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0264E4" w14:textId="3D2BE39C" w:rsidR="0073642D" w:rsidRDefault="0073642D" w:rsidP="0073642D">
      <w:pPr>
        <w:rPr>
          <w:rFonts w:ascii="CMU Concrete" w:hAnsi="CMU Concrete"/>
        </w:rPr>
      </w:pPr>
    </w:p>
    <w:p w14:paraId="5AE551EC" w14:textId="77777777" w:rsidR="0040094B" w:rsidRPr="00D4048A" w:rsidRDefault="0040094B" w:rsidP="0073642D">
      <w:pPr>
        <w:rPr>
          <w:rFonts w:ascii="CMU Concrete" w:hAnsi="CMU Concrete"/>
        </w:rPr>
      </w:pPr>
    </w:p>
    <w:p w14:paraId="2A84B56F" w14:textId="77777777" w:rsidR="0073642D" w:rsidRPr="00D4048A" w:rsidRDefault="0073642D" w:rsidP="0073642D">
      <w:pPr>
        <w:rPr>
          <w:rFonts w:ascii="CMU Concrete" w:hAnsi="CMU Concrete"/>
        </w:rPr>
      </w:pPr>
    </w:p>
    <w:p w14:paraId="40312FFA" w14:textId="77777777" w:rsidR="0073642D" w:rsidRPr="00D4048A" w:rsidRDefault="0073642D" w:rsidP="0073642D">
      <w:pPr>
        <w:rPr>
          <w:rFonts w:ascii="CMU Concrete" w:hAnsi="CMU Concrete"/>
        </w:rPr>
      </w:pPr>
    </w:p>
    <w:p w14:paraId="3A0A5CB1" w14:textId="77777777" w:rsidR="0073642D" w:rsidRPr="00D4048A" w:rsidRDefault="0073642D" w:rsidP="0073642D">
      <w:pPr>
        <w:pStyle w:val="a7"/>
        <w:rPr>
          <w:rFonts w:ascii="CMU Concrete" w:eastAsia="굴림" w:hAnsi="CMU Concrete"/>
        </w:rPr>
      </w:pPr>
      <w:r w:rsidRPr="00D4048A">
        <w:rPr>
          <w:rFonts w:ascii="CMU Concrete" w:eastAsia="굴림" w:hAnsi="CMU Concrete"/>
        </w:rPr>
        <w:t>ECMiner™</w:t>
      </w:r>
    </w:p>
    <w:p w14:paraId="3A92C818" w14:textId="77777777" w:rsidR="0073642D" w:rsidRPr="00D4048A" w:rsidRDefault="0073642D" w:rsidP="0073642D">
      <w:pPr>
        <w:pStyle w:val="a7"/>
        <w:rPr>
          <w:rFonts w:ascii="CMU Concrete" w:eastAsia="굴림" w:hAnsi="CMU Concrete"/>
        </w:rPr>
      </w:pPr>
      <w:r w:rsidRPr="00D4048A">
        <w:rPr>
          <w:rFonts w:ascii="CMU Concrete" w:eastAsia="굴림" w:hAnsi="CMU Concrete"/>
        </w:rPr>
        <w:t>User’s Guide</w:t>
      </w:r>
    </w:p>
    <w:p w14:paraId="2C1319BC" w14:textId="77777777" w:rsidR="0073642D" w:rsidRPr="00D4048A" w:rsidRDefault="0073642D" w:rsidP="0073642D">
      <w:pPr>
        <w:rPr>
          <w:rFonts w:ascii="CMU Concrete" w:hAnsi="CMU Concrete"/>
        </w:rPr>
      </w:pPr>
    </w:p>
    <w:p w14:paraId="73CF130A" w14:textId="77777777" w:rsidR="0073642D" w:rsidRPr="00D4048A" w:rsidRDefault="0073642D" w:rsidP="0073642D">
      <w:pPr>
        <w:rPr>
          <w:rFonts w:ascii="CMU Concrete" w:hAnsi="CMU Concrete"/>
        </w:rPr>
      </w:pPr>
    </w:p>
    <w:p w14:paraId="6A1A6D5A" w14:textId="77777777" w:rsidR="0073642D" w:rsidRPr="00D4048A" w:rsidRDefault="0073642D" w:rsidP="0073642D">
      <w:pPr>
        <w:rPr>
          <w:rFonts w:ascii="CMU Concrete" w:hAnsi="CMU Concrete"/>
        </w:rPr>
      </w:pPr>
    </w:p>
    <w:p w14:paraId="12E20651" w14:textId="77777777" w:rsidR="0073642D" w:rsidRPr="00D4048A" w:rsidRDefault="0073642D" w:rsidP="0073642D">
      <w:pPr>
        <w:rPr>
          <w:rFonts w:ascii="CMU Concrete" w:hAnsi="CMU Concrete"/>
        </w:rPr>
      </w:pPr>
    </w:p>
    <w:p w14:paraId="04190521" w14:textId="77777777" w:rsidR="0073642D" w:rsidRPr="00D4048A" w:rsidRDefault="0073642D" w:rsidP="0073642D">
      <w:pPr>
        <w:rPr>
          <w:rFonts w:ascii="CMU Concrete" w:hAnsi="CMU Concrete"/>
        </w:rPr>
      </w:pPr>
    </w:p>
    <w:p w14:paraId="4EE68334" w14:textId="77777777" w:rsidR="0073642D" w:rsidRPr="00D4048A" w:rsidRDefault="0073642D" w:rsidP="0073642D">
      <w:pPr>
        <w:rPr>
          <w:rFonts w:ascii="CMU Concrete" w:hAnsi="CMU Concrete"/>
        </w:rPr>
      </w:pPr>
    </w:p>
    <w:p w14:paraId="7C442EEA" w14:textId="77777777" w:rsidR="0073642D" w:rsidRPr="00D4048A" w:rsidRDefault="0073642D" w:rsidP="0073642D">
      <w:pPr>
        <w:rPr>
          <w:rFonts w:ascii="CMU Concrete" w:hAnsi="CMU Concrete"/>
        </w:rPr>
      </w:pPr>
    </w:p>
    <w:p w14:paraId="5EC8BCB8" w14:textId="77777777" w:rsidR="0073642D" w:rsidRPr="00D4048A" w:rsidRDefault="0073642D" w:rsidP="0073642D">
      <w:pPr>
        <w:rPr>
          <w:rFonts w:ascii="CMU Concrete" w:hAnsi="CMU Concrete"/>
        </w:rPr>
      </w:pPr>
    </w:p>
    <w:p w14:paraId="55FCC678" w14:textId="77777777" w:rsidR="0073642D" w:rsidRPr="00D4048A" w:rsidRDefault="0073642D" w:rsidP="0073642D">
      <w:pPr>
        <w:rPr>
          <w:rFonts w:ascii="CMU Concrete" w:hAnsi="CMU Concrete"/>
        </w:rPr>
      </w:pPr>
    </w:p>
    <w:p w14:paraId="5D56CB73" w14:textId="77777777" w:rsidR="0073642D" w:rsidRPr="00D4048A" w:rsidRDefault="0073642D" w:rsidP="0073642D">
      <w:pPr>
        <w:rPr>
          <w:rFonts w:ascii="CMU Concrete" w:hAnsi="CMU Concrete"/>
        </w:rPr>
      </w:pPr>
    </w:p>
    <w:p w14:paraId="65C7DD28" w14:textId="77777777" w:rsidR="0073642D" w:rsidRPr="00D4048A" w:rsidRDefault="0073642D" w:rsidP="0073642D">
      <w:pPr>
        <w:rPr>
          <w:rFonts w:ascii="CMU Concrete" w:hAnsi="CMU Concrete"/>
        </w:rPr>
      </w:pPr>
    </w:p>
    <w:p w14:paraId="3F7C3454" w14:textId="77777777" w:rsidR="0073642D" w:rsidRPr="00D4048A" w:rsidRDefault="0073642D" w:rsidP="0073642D">
      <w:pPr>
        <w:rPr>
          <w:rFonts w:ascii="CMU Concrete" w:hAnsi="CMU Concrete"/>
        </w:rPr>
      </w:pPr>
    </w:p>
    <w:p w14:paraId="1AF04A77" w14:textId="77777777" w:rsidR="0073642D" w:rsidRPr="00D4048A" w:rsidRDefault="0073642D" w:rsidP="0073642D">
      <w:pPr>
        <w:rPr>
          <w:rFonts w:ascii="CMU Concrete" w:hAnsi="CMU Concrete"/>
        </w:rPr>
      </w:pPr>
    </w:p>
    <w:p w14:paraId="0F6589CE" w14:textId="77777777" w:rsidR="0073642D" w:rsidRPr="00D4048A" w:rsidRDefault="0073642D" w:rsidP="0073642D">
      <w:pPr>
        <w:rPr>
          <w:rFonts w:ascii="CMU Concrete" w:hAnsi="CMU Concrete"/>
        </w:rPr>
      </w:pPr>
    </w:p>
    <w:p w14:paraId="45645DC1" w14:textId="77777777" w:rsidR="0073642D" w:rsidRPr="00D4048A" w:rsidRDefault="0073642D" w:rsidP="0073642D">
      <w:pPr>
        <w:rPr>
          <w:rFonts w:ascii="CMU Concrete" w:hAnsi="CMU Concrete"/>
        </w:rPr>
      </w:pPr>
    </w:p>
    <w:p w14:paraId="366D9E9D" w14:textId="77777777" w:rsidR="0073642D" w:rsidRPr="00D4048A" w:rsidRDefault="0073642D" w:rsidP="0073642D">
      <w:pPr>
        <w:rPr>
          <w:rFonts w:ascii="CMU Concrete" w:hAnsi="CMU Concrete"/>
        </w:rPr>
      </w:pPr>
    </w:p>
    <w:p w14:paraId="266ABD49" w14:textId="77777777" w:rsidR="0073642D" w:rsidRPr="00D4048A" w:rsidRDefault="0073642D" w:rsidP="0073642D">
      <w:pPr>
        <w:rPr>
          <w:rFonts w:ascii="CMU Concrete" w:hAnsi="CMU Concrete"/>
        </w:rPr>
      </w:pPr>
    </w:p>
    <w:p w14:paraId="67EC6199" w14:textId="77777777" w:rsidR="0073642D" w:rsidRPr="00D4048A" w:rsidRDefault="0073642D" w:rsidP="0073642D">
      <w:pPr>
        <w:rPr>
          <w:rFonts w:ascii="CMU Concrete" w:hAnsi="CMU Concrete"/>
        </w:rPr>
      </w:pPr>
    </w:p>
    <w:p w14:paraId="726920BE" w14:textId="77777777" w:rsidR="0073642D" w:rsidRPr="00D4048A" w:rsidRDefault="0073642D" w:rsidP="0073642D">
      <w:pPr>
        <w:rPr>
          <w:rFonts w:ascii="CMU Concrete" w:hAnsi="CMU Concrete"/>
        </w:rPr>
      </w:pPr>
    </w:p>
    <w:p w14:paraId="461A0405" w14:textId="77777777" w:rsidR="0073642D" w:rsidRPr="00D4048A" w:rsidRDefault="0073642D" w:rsidP="0073642D">
      <w:pPr>
        <w:rPr>
          <w:rFonts w:ascii="CMU Concrete" w:hAnsi="CMU Concrete"/>
        </w:rPr>
      </w:pPr>
    </w:p>
    <w:p w14:paraId="6F191C57" w14:textId="77777777" w:rsidR="0073642D" w:rsidRPr="00D4048A" w:rsidRDefault="0073642D" w:rsidP="0073642D">
      <w:pPr>
        <w:rPr>
          <w:rFonts w:ascii="CMU Concrete" w:hAnsi="CMU Concrete"/>
        </w:rPr>
      </w:pPr>
    </w:p>
    <w:p w14:paraId="31611E5B" w14:textId="77777777" w:rsidR="0073642D" w:rsidRPr="00D4048A" w:rsidRDefault="00206F73" w:rsidP="0073642D">
      <w:pPr>
        <w:pStyle w:val="a4"/>
        <w:rPr>
          <w:rFonts w:ascii="CMU Concrete" w:hAnsi="CMU Concrete"/>
        </w:rPr>
        <w:sectPr w:rsidR="0073642D" w:rsidRPr="00D4048A" w:rsidSect="00CC6590">
          <w:footerReference w:type="default" r:id="rId8"/>
          <w:pgSz w:w="11906" w:h="16838" w:code="9"/>
          <w:pgMar w:top="1701" w:right="1418" w:bottom="1701" w:left="1418" w:header="851" w:footer="992" w:gutter="284"/>
          <w:cols w:space="425"/>
          <w:titlePg/>
          <w:docGrid w:type="lines" w:linePitch="360"/>
        </w:sectPr>
      </w:pPr>
      <w:r w:rsidRPr="00206F73">
        <w:rPr>
          <w:rFonts w:ascii="CMU Concrete" w:hAnsi="CMU Concrete"/>
          <w:noProof/>
        </w:rPr>
        <w:drawing>
          <wp:inline distT="0" distB="0" distL="0" distR="0" wp14:anchorId="61047AB4" wp14:editId="03E42755">
            <wp:extent cx="1722052" cy="396000"/>
            <wp:effectExtent l="0" t="0" r="0" b="4445"/>
            <wp:docPr id="1068"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22052" cy="396000"/>
                    </a:xfrm>
                    <a:prstGeom prst="rect">
                      <a:avLst/>
                    </a:prstGeom>
                    <a:solidFill>
                      <a:schemeClr val="bg1"/>
                    </a:solidFill>
                  </pic:spPr>
                </pic:pic>
              </a:graphicData>
            </a:graphic>
          </wp:inline>
        </w:drawing>
      </w:r>
    </w:p>
    <w:p w14:paraId="75D6607F" w14:textId="77777777" w:rsidR="0073642D" w:rsidRPr="00D4048A" w:rsidRDefault="0073642D" w:rsidP="0073642D">
      <w:pPr>
        <w:rPr>
          <w:rStyle w:val="a3"/>
          <w:rFonts w:ascii="CMU Concrete" w:hAnsi="CMU Concrete"/>
        </w:rPr>
      </w:pPr>
      <w:r w:rsidRPr="00D4048A">
        <w:rPr>
          <w:rStyle w:val="a3"/>
          <w:rFonts w:ascii="CMU Concrete"/>
        </w:rPr>
        <w:lastRenderedPageBreak/>
        <w:t>목차</w:t>
      </w:r>
    </w:p>
    <w:p w14:paraId="1E44D539" w14:textId="5B2807E3" w:rsidR="00770305" w:rsidRDefault="00412E34">
      <w:pPr>
        <w:pStyle w:val="12"/>
        <w:rPr>
          <w:rFonts w:asciiTheme="minorHAnsi" w:eastAsiaTheme="minorEastAsia" w:hAnsiTheme="minorHAnsi" w:cstheme="minorBidi"/>
          <w:noProof/>
          <w:kern w:val="2"/>
          <w:szCs w:val="22"/>
        </w:rPr>
      </w:pPr>
      <w:r>
        <w:rPr>
          <w:rFonts w:ascii="CMU Concrete" w:hAnsi="CMU Concrete"/>
        </w:rPr>
        <w:fldChar w:fldCharType="begin"/>
      </w:r>
      <w:r w:rsidR="0004049A">
        <w:rPr>
          <w:rFonts w:ascii="CMU Concrete" w:hAnsi="CMU Concrete"/>
        </w:rPr>
        <w:instrText xml:space="preserve"> TOC \o "1-3" \h \z \u </w:instrText>
      </w:r>
      <w:r>
        <w:rPr>
          <w:rFonts w:ascii="CMU Concrete" w:hAnsi="CMU Concrete"/>
        </w:rPr>
        <w:fldChar w:fldCharType="separate"/>
      </w:r>
      <w:hyperlink w:anchor="_Toc67925482" w:history="1">
        <w:r w:rsidR="00770305" w:rsidRPr="0002078F">
          <w:rPr>
            <w:rStyle w:val="a5"/>
            <w:rFonts w:ascii="CMU Concrete"/>
            <w:noProof/>
          </w:rPr>
          <w:t>제</w:t>
        </w:r>
        <w:r w:rsidR="00770305" w:rsidRPr="0002078F">
          <w:rPr>
            <w:rStyle w:val="a5"/>
            <w:rFonts w:ascii="CMU Concrete" w:hAnsi="CMU Concrete"/>
            <w:noProof/>
          </w:rPr>
          <w:t xml:space="preserve"> 1</w:t>
        </w:r>
        <w:r w:rsidR="00770305" w:rsidRPr="0002078F">
          <w:rPr>
            <w:rStyle w:val="a5"/>
            <w:rFonts w:ascii="CMU Concrete"/>
            <w:noProof/>
          </w:rPr>
          <w:t>장</w:t>
        </w:r>
        <w:r w:rsidR="00770305" w:rsidRPr="0002078F">
          <w:rPr>
            <w:rStyle w:val="a5"/>
            <w:rFonts w:ascii="CMU Concrete" w:hAnsi="CMU Concrete"/>
            <w:noProof/>
          </w:rPr>
          <w:t xml:space="preserve"> </w:t>
        </w:r>
        <w:r w:rsidR="00770305" w:rsidRPr="0002078F">
          <w:rPr>
            <w:rStyle w:val="a5"/>
            <w:rFonts w:ascii="CMU Concrete"/>
            <w:noProof/>
          </w:rPr>
          <w:t>제품</w:t>
        </w:r>
        <w:r w:rsidR="00770305" w:rsidRPr="0002078F">
          <w:rPr>
            <w:rStyle w:val="a5"/>
            <w:rFonts w:ascii="CMU Concrete" w:hAnsi="CMU Concrete"/>
            <w:noProof/>
          </w:rPr>
          <w:t xml:space="preserve"> </w:t>
        </w:r>
        <w:r w:rsidR="00770305" w:rsidRPr="0002078F">
          <w:rPr>
            <w:rStyle w:val="a5"/>
            <w:rFonts w:ascii="CMU Concrete"/>
            <w:noProof/>
          </w:rPr>
          <w:t>개요</w:t>
        </w:r>
        <w:r w:rsidR="00770305">
          <w:rPr>
            <w:noProof/>
            <w:webHidden/>
          </w:rPr>
          <w:tab/>
        </w:r>
        <w:r w:rsidR="00770305">
          <w:rPr>
            <w:noProof/>
            <w:webHidden/>
          </w:rPr>
          <w:fldChar w:fldCharType="begin"/>
        </w:r>
        <w:r w:rsidR="00770305">
          <w:rPr>
            <w:noProof/>
            <w:webHidden/>
          </w:rPr>
          <w:instrText xml:space="preserve"> PAGEREF _Toc67925482 \h </w:instrText>
        </w:r>
        <w:r w:rsidR="00770305">
          <w:rPr>
            <w:noProof/>
            <w:webHidden/>
          </w:rPr>
        </w:r>
        <w:r w:rsidR="00770305">
          <w:rPr>
            <w:noProof/>
            <w:webHidden/>
          </w:rPr>
          <w:fldChar w:fldCharType="separate"/>
        </w:r>
        <w:r w:rsidR="00770305">
          <w:rPr>
            <w:noProof/>
            <w:webHidden/>
          </w:rPr>
          <w:t>1</w:t>
        </w:r>
        <w:r w:rsidR="00770305">
          <w:rPr>
            <w:noProof/>
            <w:webHidden/>
          </w:rPr>
          <w:fldChar w:fldCharType="end"/>
        </w:r>
      </w:hyperlink>
    </w:p>
    <w:p w14:paraId="51B4BF54" w14:textId="3D780C14" w:rsidR="00770305" w:rsidRDefault="00576518">
      <w:pPr>
        <w:pStyle w:val="20"/>
        <w:ind w:right="200"/>
        <w:rPr>
          <w:rFonts w:asciiTheme="minorHAnsi" w:eastAsiaTheme="minorEastAsia" w:hAnsiTheme="minorHAnsi" w:cstheme="minorBidi"/>
          <w:noProof/>
          <w:kern w:val="2"/>
          <w:szCs w:val="22"/>
        </w:rPr>
      </w:pPr>
      <w:hyperlink w:anchor="_Toc67925483" w:history="1">
        <w:r w:rsidR="00770305" w:rsidRPr="0002078F">
          <w:rPr>
            <w:rStyle w:val="a5"/>
            <w:noProof/>
          </w:rPr>
          <w:t>1.1 시스템 환경</w:t>
        </w:r>
        <w:r w:rsidR="00770305">
          <w:rPr>
            <w:noProof/>
            <w:webHidden/>
          </w:rPr>
          <w:tab/>
        </w:r>
        <w:r w:rsidR="00770305">
          <w:rPr>
            <w:noProof/>
            <w:webHidden/>
          </w:rPr>
          <w:fldChar w:fldCharType="begin"/>
        </w:r>
        <w:r w:rsidR="00770305">
          <w:rPr>
            <w:noProof/>
            <w:webHidden/>
          </w:rPr>
          <w:instrText xml:space="preserve"> PAGEREF _Toc67925483 \h </w:instrText>
        </w:r>
        <w:r w:rsidR="00770305">
          <w:rPr>
            <w:noProof/>
            <w:webHidden/>
          </w:rPr>
        </w:r>
        <w:r w:rsidR="00770305">
          <w:rPr>
            <w:noProof/>
            <w:webHidden/>
          </w:rPr>
          <w:fldChar w:fldCharType="separate"/>
        </w:r>
        <w:r w:rsidR="00770305">
          <w:rPr>
            <w:noProof/>
            <w:webHidden/>
          </w:rPr>
          <w:t>3</w:t>
        </w:r>
        <w:r w:rsidR="00770305">
          <w:rPr>
            <w:noProof/>
            <w:webHidden/>
          </w:rPr>
          <w:fldChar w:fldCharType="end"/>
        </w:r>
      </w:hyperlink>
    </w:p>
    <w:p w14:paraId="1E1CC845" w14:textId="7D7CAE62" w:rsidR="00770305" w:rsidRDefault="00576518">
      <w:pPr>
        <w:pStyle w:val="20"/>
        <w:ind w:right="200"/>
        <w:rPr>
          <w:rFonts w:asciiTheme="minorHAnsi" w:eastAsiaTheme="minorEastAsia" w:hAnsiTheme="minorHAnsi" w:cstheme="minorBidi"/>
          <w:noProof/>
          <w:kern w:val="2"/>
          <w:szCs w:val="22"/>
        </w:rPr>
      </w:pPr>
      <w:hyperlink w:anchor="_Toc67925484" w:history="1">
        <w:r w:rsidR="00770305" w:rsidRPr="0002078F">
          <w:rPr>
            <w:rStyle w:val="a5"/>
            <w:noProof/>
          </w:rPr>
          <w:t>1.2 ECMiner™ 설치 및 제거</w:t>
        </w:r>
        <w:r w:rsidR="00770305">
          <w:rPr>
            <w:noProof/>
            <w:webHidden/>
          </w:rPr>
          <w:tab/>
        </w:r>
        <w:r w:rsidR="00770305">
          <w:rPr>
            <w:noProof/>
            <w:webHidden/>
          </w:rPr>
          <w:fldChar w:fldCharType="begin"/>
        </w:r>
        <w:r w:rsidR="00770305">
          <w:rPr>
            <w:noProof/>
            <w:webHidden/>
          </w:rPr>
          <w:instrText xml:space="preserve"> PAGEREF _Toc67925484 \h </w:instrText>
        </w:r>
        <w:r w:rsidR="00770305">
          <w:rPr>
            <w:noProof/>
            <w:webHidden/>
          </w:rPr>
        </w:r>
        <w:r w:rsidR="00770305">
          <w:rPr>
            <w:noProof/>
            <w:webHidden/>
          </w:rPr>
          <w:fldChar w:fldCharType="separate"/>
        </w:r>
        <w:r w:rsidR="00770305">
          <w:rPr>
            <w:noProof/>
            <w:webHidden/>
          </w:rPr>
          <w:t>3</w:t>
        </w:r>
        <w:r w:rsidR="00770305">
          <w:rPr>
            <w:noProof/>
            <w:webHidden/>
          </w:rPr>
          <w:fldChar w:fldCharType="end"/>
        </w:r>
      </w:hyperlink>
    </w:p>
    <w:p w14:paraId="513BAEDF" w14:textId="55E086C8" w:rsidR="00770305" w:rsidRDefault="00576518">
      <w:pPr>
        <w:pStyle w:val="20"/>
        <w:ind w:right="200"/>
        <w:rPr>
          <w:rFonts w:asciiTheme="minorHAnsi" w:eastAsiaTheme="minorEastAsia" w:hAnsiTheme="minorHAnsi" w:cstheme="minorBidi"/>
          <w:noProof/>
          <w:kern w:val="2"/>
          <w:szCs w:val="22"/>
        </w:rPr>
      </w:pPr>
      <w:hyperlink w:anchor="_Toc67925485" w:history="1">
        <w:r w:rsidR="00770305" w:rsidRPr="0002078F">
          <w:rPr>
            <w:rStyle w:val="a5"/>
            <w:rFonts w:hAnsi="CMU Concrete"/>
            <w:noProof/>
          </w:rPr>
          <w:t xml:space="preserve">1.3 </w:t>
        </w:r>
        <w:r w:rsidR="00770305" w:rsidRPr="0002078F">
          <w:rPr>
            <w:rStyle w:val="a5"/>
            <w:noProof/>
          </w:rPr>
          <w:t>사용자 인터페이스</w:t>
        </w:r>
        <w:r w:rsidR="00770305">
          <w:rPr>
            <w:noProof/>
            <w:webHidden/>
          </w:rPr>
          <w:tab/>
        </w:r>
        <w:r w:rsidR="00770305">
          <w:rPr>
            <w:noProof/>
            <w:webHidden/>
          </w:rPr>
          <w:fldChar w:fldCharType="begin"/>
        </w:r>
        <w:r w:rsidR="00770305">
          <w:rPr>
            <w:noProof/>
            <w:webHidden/>
          </w:rPr>
          <w:instrText xml:space="preserve"> PAGEREF _Toc67925485 \h </w:instrText>
        </w:r>
        <w:r w:rsidR="00770305">
          <w:rPr>
            <w:noProof/>
            <w:webHidden/>
          </w:rPr>
        </w:r>
        <w:r w:rsidR="00770305">
          <w:rPr>
            <w:noProof/>
            <w:webHidden/>
          </w:rPr>
          <w:fldChar w:fldCharType="separate"/>
        </w:r>
        <w:r w:rsidR="00770305">
          <w:rPr>
            <w:noProof/>
            <w:webHidden/>
          </w:rPr>
          <w:t>7</w:t>
        </w:r>
        <w:r w:rsidR="00770305">
          <w:rPr>
            <w:noProof/>
            <w:webHidden/>
          </w:rPr>
          <w:fldChar w:fldCharType="end"/>
        </w:r>
      </w:hyperlink>
    </w:p>
    <w:p w14:paraId="79B07680" w14:textId="75428C03" w:rsidR="00770305" w:rsidRDefault="00576518">
      <w:pPr>
        <w:pStyle w:val="30"/>
        <w:rPr>
          <w:rFonts w:asciiTheme="minorHAnsi" w:eastAsiaTheme="minorEastAsia" w:hAnsiTheme="minorHAnsi" w:cstheme="minorBidi"/>
          <w:kern w:val="2"/>
          <w:szCs w:val="22"/>
        </w:rPr>
      </w:pPr>
      <w:hyperlink w:anchor="_Toc67925486" w:history="1">
        <w:r w:rsidR="00770305" w:rsidRPr="0002078F">
          <w:rPr>
            <w:rStyle w:val="a5"/>
          </w:rPr>
          <w:t>1.3.1 화면구성</w:t>
        </w:r>
        <w:r w:rsidR="00770305">
          <w:rPr>
            <w:webHidden/>
          </w:rPr>
          <w:tab/>
        </w:r>
        <w:r w:rsidR="00770305">
          <w:rPr>
            <w:webHidden/>
          </w:rPr>
          <w:fldChar w:fldCharType="begin"/>
        </w:r>
        <w:r w:rsidR="00770305">
          <w:rPr>
            <w:webHidden/>
          </w:rPr>
          <w:instrText xml:space="preserve"> PAGEREF _Toc67925486 \h </w:instrText>
        </w:r>
        <w:r w:rsidR="00770305">
          <w:rPr>
            <w:webHidden/>
          </w:rPr>
        </w:r>
        <w:r w:rsidR="00770305">
          <w:rPr>
            <w:webHidden/>
          </w:rPr>
          <w:fldChar w:fldCharType="separate"/>
        </w:r>
        <w:r w:rsidR="00770305">
          <w:rPr>
            <w:webHidden/>
          </w:rPr>
          <w:t>7</w:t>
        </w:r>
        <w:r w:rsidR="00770305">
          <w:rPr>
            <w:webHidden/>
          </w:rPr>
          <w:fldChar w:fldCharType="end"/>
        </w:r>
      </w:hyperlink>
    </w:p>
    <w:p w14:paraId="01BF165F" w14:textId="20C0AF88" w:rsidR="00770305" w:rsidRDefault="00576518">
      <w:pPr>
        <w:pStyle w:val="30"/>
        <w:rPr>
          <w:rFonts w:asciiTheme="minorHAnsi" w:eastAsiaTheme="minorEastAsia" w:hAnsiTheme="minorHAnsi" w:cstheme="minorBidi"/>
          <w:kern w:val="2"/>
          <w:szCs w:val="22"/>
        </w:rPr>
      </w:pPr>
      <w:hyperlink w:anchor="_Toc67925487" w:history="1">
        <w:r w:rsidR="00770305" w:rsidRPr="0002078F">
          <w:rPr>
            <w:rStyle w:val="a5"/>
          </w:rPr>
          <w:t>1.3.2 노드창</w:t>
        </w:r>
        <w:r w:rsidR="00770305">
          <w:rPr>
            <w:webHidden/>
          </w:rPr>
          <w:tab/>
        </w:r>
        <w:r w:rsidR="00770305">
          <w:rPr>
            <w:webHidden/>
          </w:rPr>
          <w:fldChar w:fldCharType="begin"/>
        </w:r>
        <w:r w:rsidR="00770305">
          <w:rPr>
            <w:webHidden/>
          </w:rPr>
          <w:instrText xml:space="preserve"> PAGEREF _Toc67925487 \h </w:instrText>
        </w:r>
        <w:r w:rsidR="00770305">
          <w:rPr>
            <w:webHidden/>
          </w:rPr>
        </w:r>
        <w:r w:rsidR="00770305">
          <w:rPr>
            <w:webHidden/>
          </w:rPr>
          <w:fldChar w:fldCharType="separate"/>
        </w:r>
        <w:r w:rsidR="00770305">
          <w:rPr>
            <w:webHidden/>
          </w:rPr>
          <w:t>11</w:t>
        </w:r>
        <w:r w:rsidR="00770305">
          <w:rPr>
            <w:webHidden/>
          </w:rPr>
          <w:fldChar w:fldCharType="end"/>
        </w:r>
      </w:hyperlink>
    </w:p>
    <w:p w14:paraId="1AC9F662" w14:textId="37D913DE" w:rsidR="00770305" w:rsidRDefault="00576518">
      <w:pPr>
        <w:pStyle w:val="30"/>
        <w:rPr>
          <w:rFonts w:asciiTheme="minorHAnsi" w:eastAsiaTheme="minorEastAsia" w:hAnsiTheme="minorHAnsi" w:cstheme="minorBidi"/>
          <w:kern w:val="2"/>
          <w:szCs w:val="22"/>
        </w:rPr>
      </w:pPr>
      <w:hyperlink w:anchor="_Toc67925488" w:history="1">
        <w:r w:rsidR="00770305" w:rsidRPr="0002078F">
          <w:rPr>
            <w:rStyle w:val="a5"/>
          </w:rPr>
          <w:t>1.3.3 프로젝트창</w:t>
        </w:r>
        <w:r w:rsidR="00770305">
          <w:rPr>
            <w:webHidden/>
          </w:rPr>
          <w:tab/>
        </w:r>
        <w:r w:rsidR="00770305">
          <w:rPr>
            <w:webHidden/>
          </w:rPr>
          <w:fldChar w:fldCharType="begin"/>
        </w:r>
        <w:r w:rsidR="00770305">
          <w:rPr>
            <w:webHidden/>
          </w:rPr>
          <w:instrText xml:space="preserve"> PAGEREF _Toc67925488 \h </w:instrText>
        </w:r>
        <w:r w:rsidR="00770305">
          <w:rPr>
            <w:webHidden/>
          </w:rPr>
        </w:r>
        <w:r w:rsidR="00770305">
          <w:rPr>
            <w:webHidden/>
          </w:rPr>
          <w:fldChar w:fldCharType="separate"/>
        </w:r>
        <w:r w:rsidR="00770305">
          <w:rPr>
            <w:webHidden/>
          </w:rPr>
          <w:t>12</w:t>
        </w:r>
        <w:r w:rsidR="00770305">
          <w:rPr>
            <w:webHidden/>
          </w:rPr>
          <w:fldChar w:fldCharType="end"/>
        </w:r>
      </w:hyperlink>
    </w:p>
    <w:p w14:paraId="50FDC619" w14:textId="52DB27F4" w:rsidR="00770305" w:rsidRDefault="00576518">
      <w:pPr>
        <w:pStyle w:val="30"/>
        <w:rPr>
          <w:rFonts w:asciiTheme="minorHAnsi" w:eastAsiaTheme="minorEastAsia" w:hAnsiTheme="minorHAnsi" w:cstheme="minorBidi"/>
          <w:kern w:val="2"/>
          <w:szCs w:val="22"/>
        </w:rPr>
      </w:pPr>
      <w:hyperlink w:anchor="_Toc67925489" w:history="1">
        <w:r w:rsidR="00770305" w:rsidRPr="0002078F">
          <w:rPr>
            <w:rStyle w:val="a5"/>
          </w:rPr>
          <w:t>1.3.4 속성창</w:t>
        </w:r>
        <w:r w:rsidR="00770305">
          <w:rPr>
            <w:webHidden/>
          </w:rPr>
          <w:tab/>
        </w:r>
        <w:r w:rsidR="00770305">
          <w:rPr>
            <w:webHidden/>
          </w:rPr>
          <w:fldChar w:fldCharType="begin"/>
        </w:r>
        <w:r w:rsidR="00770305">
          <w:rPr>
            <w:webHidden/>
          </w:rPr>
          <w:instrText xml:space="preserve"> PAGEREF _Toc67925489 \h </w:instrText>
        </w:r>
        <w:r w:rsidR="00770305">
          <w:rPr>
            <w:webHidden/>
          </w:rPr>
        </w:r>
        <w:r w:rsidR="00770305">
          <w:rPr>
            <w:webHidden/>
          </w:rPr>
          <w:fldChar w:fldCharType="separate"/>
        </w:r>
        <w:r w:rsidR="00770305">
          <w:rPr>
            <w:webHidden/>
          </w:rPr>
          <w:t>15</w:t>
        </w:r>
        <w:r w:rsidR="00770305">
          <w:rPr>
            <w:webHidden/>
          </w:rPr>
          <w:fldChar w:fldCharType="end"/>
        </w:r>
      </w:hyperlink>
    </w:p>
    <w:p w14:paraId="32A59C47" w14:textId="4D1763B2" w:rsidR="00770305" w:rsidRDefault="00576518">
      <w:pPr>
        <w:pStyle w:val="30"/>
        <w:rPr>
          <w:rFonts w:asciiTheme="minorHAnsi" w:eastAsiaTheme="minorEastAsia" w:hAnsiTheme="minorHAnsi" w:cstheme="minorBidi"/>
          <w:kern w:val="2"/>
          <w:szCs w:val="22"/>
        </w:rPr>
      </w:pPr>
      <w:hyperlink w:anchor="_Toc67925490" w:history="1">
        <w:r w:rsidR="00770305" w:rsidRPr="0002078F">
          <w:rPr>
            <w:rStyle w:val="a5"/>
          </w:rPr>
          <w:t>1.3.5 리소스창</w:t>
        </w:r>
        <w:r w:rsidR="00770305">
          <w:rPr>
            <w:webHidden/>
          </w:rPr>
          <w:tab/>
        </w:r>
        <w:r w:rsidR="00770305">
          <w:rPr>
            <w:webHidden/>
          </w:rPr>
          <w:fldChar w:fldCharType="begin"/>
        </w:r>
        <w:r w:rsidR="00770305">
          <w:rPr>
            <w:webHidden/>
          </w:rPr>
          <w:instrText xml:space="preserve"> PAGEREF _Toc67925490 \h </w:instrText>
        </w:r>
        <w:r w:rsidR="00770305">
          <w:rPr>
            <w:webHidden/>
          </w:rPr>
        </w:r>
        <w:r w:rsidR="00770305">
          <w:rPr>
            <w:webHidden/>
          </w:rPr>
          <w:fldChar w:fldCharType="separate"/>
        </w:r>
        <w:r w:rsidR="00770305">
          <w:rPr>
            <w:webHidden/>
          </w:rPr>
          <w:t>16</w:t>
        </w:r>
        <w:r w:rsidR="00770305">
          <w:rPr>
            <w:webHidden/>
          </w:rPr>
          <w:fldChar w:fldCharType="end"/>
        </w:r>
      </w:hyperlink>
    </w:p>
    <w:p w14:paraId="1669188D" w14:textId="080DE8DF" w:rsidR="00770305" w:rsidRDefault="00576518">
      <w:pPr>
        <w:pStyle w:val="30"/>
        <w:rPr>
          <w:rFonts w:asciiTheme="minorHAnsi" w:eastAsiaTheme="minorEastAsia" w:hAnsiTheme="minorHAnsi" w:cstheme="minorBidi"/>
          <w:kern w:val="2"/>
          <w:szCs w:val="22"/>
        </w:rPr>
      </w:pPr>
      <w:hyperlink w:anchor="_Toc67925491" w:history="1">
        <w:r w:rsidR="00770305" w:rsidRPr="0002078F">
          <w:rPr>
            <w:rStyle w:val="a5"/>
          </w:rPr>
          <w:t>1.3.6 리소스창-Local</w:t>
        </w:r>
        <w:r w:rsidR="00770305">
          <w:rPr>
            <w:webHidden/>
          </w:rPr>
          <w:tab/>
        </w:r>
        <w:r w:rsidR="00770305">
          <w:rPr>
            <w:webHidden/>
          </w:rPr>
          <w:fldChar w:fldCharType="begin"/>
        </w:r>
        <w:r w:rsidR="00770305">
          <w:rPr>
            <w:webHidden/>
          </w:rPr>
          <w:instrText xml:space="preserve"> PAGEREF _Toc67925491 \h </w:instrText>
        </w:r>
        <w:r w:rsidR="00770305">
          <w:rPr>
            <w:webHidden/>
          </w:rPr>
        </w:r>
        <w:r w:rsidR="00770305">
          <w:rPr>
            <w:webHidden/>
          </w:rPr>
          <w:fldChar w:fldCharType="separate"/>
        </w:r>
        <w:r w:rsidR="00770305">
          <w:rPr>
            <w:webHidden/>
          </w:rPr>
          <w:t>20</w:t>
        </w:r>
        <w:r w:rsidR="00770305">
          <w:rPr>
            <w:webHidden/>
          </w:rPr>
          <w:fldChar w:fldCharType="end"/>
        </w:r>
      </w:hyperlink>
    </w:p>
    <w:p w14:paraId="58DF9B02" w14:textId="477899D2" w:rsidR="00770305" w:rsidRDefault="00576518">
      <w:pPr>
        <w:pStyle w:val="30"/>
        <w:rPr>
          <w:rFonts w:asciiTheme="minorHAnsi" w:eastAsiaTheme="minorEastAsia" w:hAnsiTheme="minorHAnsi" w:cstheme="minorBidi"/>
          <w:kern w:val="2"/>
          <w:szCs w:val="22"/>
        </w:rPr>
      </w:pPr>
      <w:hyperlink w:anchor="_Toc67925492" w:history="1">
        <w:r w:rsidR="00770305" w:rsidRPr="0002078F">
          <w:rPr>
            <w:rStyle w:val="a5"/>
          </w:rPr>
          <w:t>1.3.7 리소스창-Model</w:t>
        </w:r>
        <w:r w:rsidR="00770305">
          <w:rPr>
            <w:webHidden/>
          </w:rPr>
          <w:tab/>
        </w:r>
        <w:r w:rsidR="00770305">
          <w:rPr>
            <w:webHidden/>
          </w:rPr>
          <w:fldChar w:fldCharType="begin"/>
        </w:r>
        <w:r w:rsidR="00770305">
          <w:rPr>
            <w:webHidden/>
          </w:rPr>
          <w:instrText xml:space="preserve"> PAGEREF _Toc67925492 \h </w:instrText>
        </w:r>
        <w:r w:rsidR="00770305">
          <w:rPr>
            <w:webHidden/>
          </w:rPr>
        </w:r>
        <w:r w:rsidR="00770305">
          <w:rPr>
            <w:webHidden/>
          </w:rPr>
          <w:fldChar w:fldCharType="separate"/>
        </w:r>
        <w:r w:rsidR="00770305">
          <w:rPr>
            <w:webHidden/>
          </w:rPr>
          <w:t>24</w:t>
        </w:r>
        <w:r w:rsidR="00770305">
          <w:rPr>
            <w:webHidden/>
          </w:rPr>
          <w:fldChar w:fldCharType="end"/>
        </w:r>
      </w:hyperlink>
    </w:p>
    <w:p w14:paraId="154A8800" w14:textId="7BB99E07" w:rsidR="00770305" w:rsidRDefault="00576518">
      <w:pPr>
        <w:pStyle w:val="30"/>
        <w:rPr>
          <w:rFonts w:asciiTheme="minorHAnsi" w:eastAsiaTheme="minorEastAsia" w:hAnsiTheme="minorHAnsi" w:cstheme="minorBidi"/>
          <w:kern w:val="2"/>
          <w:szCs w:val="22"/>
        </w:rPr>
      </w:pPr>
      <w:hyperlink w:anchor="_Toc67925493" w:history="1">
        <w:r w:rsidR="00770305" w:rsidRPr="0002078F">
          <w:rPr>
            <w:rStyle w:val="a5"/>
          </w:rPr>
          <w:t>1.3.8 리소스창-Output</w:t>
        </w:r>
        <w:r w:rsidR="00770305">
          <w:rPr>
            <w:webHidden/>
          </w:rPr>
          <w:tab/>
        </w:r>
        <w:r w:rsidR="00770305">
          <w:rPr>
            <w:webHidden/>
          </w:rPr>
          <w:fldChar w:fldCharType="begin"/>
        </w:r>
        <w:r w:rsidR="00770305">
          <w:rPr>
            <w:webHidden/>
          </w:rPr>
          <w:instrText xml:space="preserve"> PAGEREF _Toc67925493 \h </w:instrText>
        </w:r>
        <w:r w:rsidR="00770305">
          <w:rPr>
            <w:webHidden/>
          </w:rPr>
        </w:r>
        <w:r w:rsidR="00770305">
          <w:rPr>
            <w:webHidden/>
          </w:rPr>
          <w:fldChar w:fldCharType="separate"/>
        </w:r>
        <w:r w:rsidR="00770305">
          <w:rPr>
            <w:webHidden/>
          </w:rPr>
          <w:t>27</w:t>
        </w:r>
        <w:r w:rsidR="00770305">
          <w:rPr>
            <w:webHidden/>
          </w:rPr>
          <w:fldChar w:fldCharType="end"/>
        </w:r>
      </w:hyperlink>
    </w:p>
    <w:p w14:paraId="67502D88" w14:textId="2F945813" w:rsidR="00770305" w:rsidRDefault="00576518">
      <w:pPr>
        <w:pStyle w:val="30"/>
        <w:rPr>
          <w:rFonts w:asciiTheme="minorHAnsi" w:eastAsiaTheme="minorEastAsia" w:hAnsiTheme="minorHAnsi" w:cstheme="minorBidi"/>
          <w:kern w:val="2"/>
          <w:szCs w:val="22"/>
        </w:rPr>
      </w:pPr>
      <w:hyperlink w:anchor="_Toc67925494" w:history="1">
        <w:r w:rsidR="00770305" w:rsidRPr="0002078F">
          <w:rPr>
            <w:rStyle w:val="a5"/>
          </w:rPr>
          <w:t>1.3.9 메시지창</w:t>
        </w:r>
        <w:r w:rsidR="00770305">
          <w:rPr>
            <w:webHidden/>
          </w:rPr>
          <w:tab/>
        </w:r>
        <w:r w:rsidR="00770305">
          <w:rPr>
            <w:webHidden/>
          </w:rPr>
          <w:fldChar w:fldCharType="begin"/>
        </w:r>
        <w:r w:rsidR="00770305">
          <w:rPr>
            <w:webHidden/>
          </w:rPr>
          <w:instrText xml:space="preserve"> PAGEREF _Toc67925494 \h </w:instrText>
        </w:r>
        <w:r w:rsidR="00770305">
          <w:rPr>
            <w:webHidden/>
          </w:rPr>
        </w:r>
        <w:r w:rsidR="00770305">
          <w:rPr>
            <w:webHidden/>
          </w:rPr>
          <w:fldChar w:fldCharType="separate"/>
        </w:r>
        <w:r w:rsidR="00770305">
          <w:rPr>
            <w:webHidden/>
          </w:rPr>
          <w:t>30</w:t>
        </w:r>
        <w:r w:rsidR="00770305">
          <w:rPr>
            <w:webHidden/>
          </w:rPr>
          <w:fldChar w:fldCharType="end"/>
        </w:r>
      </w:hyperlink>
    </w:p>
    <w:p w14:paraId="09EFA9D4" w14:textId="4E7DEB41" w:rsidR="00770305" w:rsidRDefault="00576518">
      <w:pPr>
        <w:pStyle w:val="30"/>
        <w:rPr>
          <w:rFonts w:asciiTheme="minorHAnsi" w:eastAsiaTheme="minorEastAsia" w:hAnsiTheme="minorHAnsi" w:cstheme="minorBidi"/>
          <w:kern w:val="2"/>
          <w:szCs w:val="22"/>
        </w:rPr>
      </w:pPr>
      <w:hyperlink w:anchor="_Toc67925495" w:history="1">
        <w:r w:rsidR="00770305" w:rsidRPr="0002078F">
          <w:rPr>
            <w:rStyle w:val="a5"/>
          </w:rPr>
          <w:t>1.3.10 동적 도움말</w:t>
        </w:r>
        <w:r w:rsidR="00770305">
          <w:rPr>
            <w:webHidden/>
          </w:rPr>
          <w:tab/>
        </w:r>
        <w:r w:rsidR="00770305">
          <w:rPr>
            <w:webHidden/>
          </w:rPr>
          <w:fldChar w:fldCharType="begin"/>
        </w:r>
        <w:r w:rsidR="00770305">
          <w:rPr>
            <w:webHidden/>
          </w:rPr>
          <w:instrText xml:space="preserve"> PAGEREF _Toc67925495 \h </w:instrText>
        </w:r>
        <w:r w:rsidR="00770305">
          <w:rPr>
            <w:webHidden/>
          </w:rPr>
        </w:r>
        <w:r w:rsidR="00770305">
          <w:rPr>
            <w:webHidden/>
          </w:rPr>
          <w:fldChar w:fldCharType="separate"/>
        </w:r>
        <w:r w:rsidR="00770305">
          <w:rPr>
            <w:webHidden/>
          </w:rPr>
          <w:t>31</w:t>
        </w:r>
        <w:r w:rsidR="00770305">
          <w:rPr>
            <w:webHidden/>
          </w:rPr>
          <w:fldChar w:fldCharType="end"/>
        </w:r>
      </w:hyperlink>
    </w:p>
    <w:p w14:paraId="4A52E150" w14:textId="05557474" w:rsidR="00770305" w:rsidRDefault="00576518">
      <w:pPr>
        <w:pStyle w:val="30"/>
        <w:rPr>
          <w:rFonts w:asciiTheme="minorHAnsi" w:eastAsiaTheme="minorEastAsia" w:hAnsiTheme="minorHAnsi" w:cstheme="minorBidi"/>
          <w:kern w:val="2"/>
          <w:szCs w:val="22"/>
        </w:rPr>
      </w:pPr>
      <w:hyperlink w:anchor="_Toc67925496" w:history="1">
        <w:r w:rsidR="00770305" w:rsidRPr="0002078F">
          <w:rPr>
            <w:rStyle w:val="a5"/>
          </w:rPr>
          <w:t>1.3.11 UI 변경</w:t>
        </w:r>
        <w:r w:rsidR="00770305">
          <w:rPr>
            <w:webHidden/>
          </w:rPr>
          <w:tab/>
        </w:r>
        <w:r w:rsidR="00770305">
          <w:rPr>
            <w:webHidden/>
          </w:rPr>
          <w:fldChar w:fldCharType="begin"/>
        </w:r>
        <w:r w:rsidR="00770305">
          <w:rPr>
            <w:webHidden/>
          </w:rPr>
          <w:instrText xml:space="preserve"> PAGEREF _Toc67925496 \h </w:instrText>
        </w:r>
        <w:r w:rsidR="00770305">
          <w:rPr>
            <w:webHidden/>
          </w:rPr>
        </w:r>
        <w:r w:rsidR="00770305">
          <w:rPr>
            <w:webHidden/>
          </w:rPr>
          <w:fldChar w:fldCharType="separate"/>
        </w:r>
        <w:r w:rsidR="00770305">
          <w:rPr>
            <w:webHidden/>
          </w:rPr>
          <w:t>31</w:t>
        </w:r>
        <w:r w:rsidR="00770305">
          <w:rPr>
            <w:webHidden/>
          </w:rPr>
          <w:fldChar w:fldCharType="end"/>
        </w:r>
      </w:hyperlink>
    </w:p>
    <w:p w14:paraId="689A95D9" w14:textId="5FE72783" w:rsidR="00770305" w:rsidRDefault="00576518">
      <w:pPr>
        <w:pStyle w:val="20"/>
        <w:ind w:right="200"/>
        <w:rPr>
          <w:rFonts w:asciiTheme="minorHAnsi" w:eastAsiaTheme="minorEastAsia" w:hAnsiTheme="minorHAnsi" w:cstheme="minorBidi"/>
          <w:noProof/>
          <w:kern w:val="2"/>
          <w:szCs w:val="22"/>
        </w:rPr>
      </w:pPr>
      <w:hyperlink w:anchor="_Toc67925497" w:history="1">
        <w:r w:rsidR="00770305" w:rsidRPr="0002078F">
          <w:rPr>
            <w:rStyle w:val="a5"/>
            <w:rFonts w:hAnsi="CMU Concrete"/>
            <w:noProof/>
          </w:rPr>
          <w:t xml:space="preserve">1.4 </w:t>
        </w:r>
        <w:r w:rsidR="00770305" w:rsidRPr="0002078F">
          <w:rPr>
            <w:rStyle w:val="a5"/>
            <w:noProof/>
          </w:rPr>
          <w:t>마우스</w:t>
        </w:r>
        <w:r w:rsidR="00770305" w:rsidRPr="0002078F">
          <w:rPr>
            <w:rStyle w:val="a5"/>
            <w:rFonts w:hAnsi="CMU Concrete"/>
            <w:noProof/>
          </w:rPr>
          <w:t xml:space="preserve"> </w:t>
        </w:r>
        <w:r w:rsidR="00770305" w:rsidRPr="0002078F">
          <w:rPr>
            <w:rStyle w:val="a5"/>
            <w:noProof/>
          </w:rPr>
          <w:t>인터페이스</w:t>
        </w:r>
        <w:r w:rsidR="00770305">
          <w:rPr>
            <w:noProof/>
            <w:webHidden/>
          </w:rPr>
          <w:tab/>
        </w:r>
        <w:r w:rsidR="00770305">
          <w:rPr>
            <w:noProof/>
            <w:webHidden/>
          </w:rPr>
          <w:fldChar w:fldCharType="begin"/>
        </w:r>
        <w:r w:rsidR="00770305">
          <w:rPr>
            <w:noProof/>
            <w:webHidden/>
          </w:rPr>
          <w:instrText xml:space="preserve"> PAGEREF _Toc67925497 \h </w:instrText>
        </w:r>
        <w:r w:rsidR="00770305">
          <w:rPr>
            <w:noProof/>
            <w:webHidden/>
          </w:rPr>
        </w:r>
        <w:r w:rsidR="00770305">
          <w:rPr>
            <w:noProof/>
            <w:webHidden/>
          </w:rPr>
          <w:fldChar w:fldCharType="separate"/>
        </w:r>
        <w:r w:rsidR="00770305">
          <w:rPr>
            <w:noProof/>
            <w:webHidden/>
          </w:rPr>
          <w:t>35</w:t>
        </w:r>
        <w:r w:rsidR="00770305">
          <w:rPr>
            <w:noProof/>
            <w:webHidden/>
          </w:rPr>
          <w:fldChar w:fldCharType="end"/>
        </w:r>
      </w:hyperlink>
    </w:p>
    <w:p w14:paraId="0D73933B" w14:textId="28C1EB23" w:rsidR="00770305" w:rsidRDefault="00576518">
      <w:pPr>
        <w:pStyle w:val="20"/>
        <w:ind w:right="200"/>
        <w:rPr>
          <w:rFonts w:asciiTheme="minorHAnsi" w:eastAsiaTheme="minorEastAsia" w:hAnsiTheme="minorHAnsi" w:cstheme="minorBidi"/>
          <w:noProof/>
          <w:kern w:val="2"/>
          <w:szCs w:val="22"/>
        </w:rPr>
      </w:pPr>
      <w:hyperlink w:anchor="_Toc67925498" w:history="1">
        <w:r w:rsidR="00770305" w:rsidRPr="0002078F">
          <w:rPr>
            <w:rStyle w:val="a5"/>
            <w:rFonts w:hAnsi="CMU Concrete"/>
            <w:noProof/>
          </w:rPr>
          <w:t xml:space="preserve">1.5 </w:t>
        </w:r>
        <w:r w:rsidR="00770305" w:rsidRPr="0002078F">
          <w:rPr>
            <w:rStyle w:val="a5"/>
            <w:noProof/>
          </w:rPr>
          <w:t>단축키</w:t>
        </w:r>
        <w:r w:rsidR="00770305" w:rsidRPr="0002078F">
          <w:rPr>
            <w:rStyle w:val="a5"/>
            <w:rFonts w:hAnsi="CMU Concrete"/>
            <w:noProof/>
          </w:rPr>
          <w:t xml:space="preserve"> </w:t>
        </w:r>
        <w:r w:rsidR="00770305" w:rsidRPr="0002078F">
          <w:rPr>
            <w:rStyle w:val="a5"/>
            <w:noProof/>
          </w:rPr>
          <w:t>인터페이스</w:t>
        </w:r>
        <w:r w:rsidR="00770305">
          <w:rPr>
            <w:noProof/>
            <w:webHidden/>
          </w:rPr>
          <w:tab/>
        </w:r>
        <w:r w:rsidR="00770305">
          <w:rPr>
            <w:noProof/>
            <w:webHidden/>
          </w:rPr>
          <w:fldChar w:fldCharType="begin"/>
        </w:r>
        <w:r w:rsidR="00770305">
          <w:rPr>
            <w:noProof/>
            <w:webHidden/>
          </w:rPr>
          <w:instrText xml:space="preserve"> PAGEREF _Toc67925498 \h </w:instrText>
        </w:r>
        <w:r w:rsidR="00770305">
          <w:rPr>
            <w:noProof/>
            <w:webHidden/>
          </w:rPr>
        </w:r>
        <w:r w:rsidR="00770305">
          <w:rPr>
            <w:noProof/>
            <w:webHidden/>
          </w:rPr>
          <w:fldChar w:fldCharType="separate"/>
        </w:r>
        <w:r w:rsidR="00770305">
          <w:rPr>
            <w:noProof/>
            <w:webHidden/>
          </w:rPr>
          <w:t>36</w:t>
        </w:r>
        <w:r w:rsidR="00770305">
          <w:rPr>
            <w:noProof/>
            <w:webHidden/>
          </w:rPr>
          <w:fldChar w:fldCharType="end"/>
        </w:r>
      </w:hyperlink>
    </w:p>
    <w:p w14:paraId="25E3F967" w14:textId="0A0478D1" w:rsidR="00770305" w:rsidRDefault="00576518">
      <w:pPr>
        <w:pStyle w:val="20"/>
        <w:ind w:right="200"/>
        <w:rPr>
          <w:rFonts w:asciiTheme="minorHAnsi" w:eastAsiaTheme="minorEastAsia" w:hAnsiTheme="minorHAnsi" w:cstheme="minorBidi"/>
          <w:noProof/>
          <w:kern w:val="2"/>
          <w:szCs w:val="22"/>
        </w:rPr>
      </w:pPr>
      <w:hyperlink w:anchor="_Toc67925499" w:history="1">
        <w:r w:rsidR="00770305" w:rsidRPr="0002078F">
          <w:rPr>
            <w:rStyle w:val="a5"/>
            <w:rFonts w:hAnsi="CMU Concrete"/>
            <w:noProof/>
          </w:rPr>
          <w:t xml:space="preserve">1.6 </w:t>
        </w:r>
        <w:r w:rsidR="00770305" w:rsidRPr="0002078F">
          <w:rPr>
            <w:rStyle w:val="a5"/>
            <w:noProof/>
          </w:rPr>
          <w:t>프로그램</w:t>
        </w:r>
        <w:r w:rsidR="00770305" w:rsidRPr="0002078F">
          <w:rPr>
            <w:rStyle w:val="a5"/>
            <w:rFonts w:hAnsi="CMU Concrete"/>
            <w:noProof/>
          </w:rPr>
          <w:t xml:space="preserve"> </w:t>
        </w:r>
        <w:r w:rsidR="00770305" w:rsidRPr="0002078F">
          <w:rPr>
            <w:rStyle w:val="a5"/>
            <w:noProof/>
          </w:rPr>
          <w:t>설정</w:t>
        </w:r>
        <w:r w:rsidR="00770305" w:rsidRPr="0002078F">
          <w:rPr>
            <w:rStyle w:val="a5"/>
            <w:rFonts w:hAnsi="CMU Concrete"/>
            <w:noProof/>
          </w:rPr>
          <w:t xml:space="preserve"> </w:t>
        </w:r>
        <w:r w:rsidR="00770305" w:rsidRPr="0002078F">
          <w:rPr>
            <w:rStyle w:val="a5"/>
            <w:noProof/>
          </w:rPr>
          <w:t>개요</w:t>
        </w:r>
        <w:r w:rsidR="00770305">
          <w:rPr>
            <w:noProof/>
            <w:webHidden/>
          </w:rPr>
          <w:tab/>
        </w:r>
        <w:r w:rsidR="00770305">
          <w:rPr>
            <w:noProof/>
            <w:webHidden/>
          </w:rPr>
          <w:fldChar w:fldCharType="begin"/>
        </w:r>
        <w:r w:rsidR="00770305">
          <w:rPr>
            <w:noProof/>
            <w:webHidden/>
          </w:rPr>
          <w:instrText xml:space="preserve"> PAGEREF _Toc67925499 \h </w:instrText>
        </w:r>
        <w:r w:rsidR="00770305">
          <w:rPr>
            <w:noProof/>
            <w:webHidden/>
          </w:rPr>
        </w:r>
        <w:r w:rsidR="00770305">
          <w:rPr>
            <w:noProof/>
            <w:webHidden/>
          </w:rPr>
          <w:fldChar w:fldCharType="separate"/>
        </w:r>
        <w:r w:rsidR="00770305">
          <w:rPr>
            <w:noProof/>
            <w:webHidden/>
          </w:rPr>
          <w:t>37</w:t>
        </w:r>
        <w:r w:rsidR="00770305">
          <w:rPr>
            <w:noProof/>
            <w:webHidden/>
          </w:rPr>
          <w:fldChar w:fldCharType="end"/>
        </w:r>
      </w:hyperlink>
    </w:p>
    <w:p w14:paraId="35E3BC62" w14:textId="23D430D5" w:rsidR="00770305" w:rsidRDefault="00576518">
      <w:pPr>
        <w:pStyle w:val="30"/>
        <w:rPr>
          <w:rFonts w:asciiTheme="minorHAnsi" w:eastAsiaTheme="minorEastAsia" w:hAnsiTheme="minorHAnsi" w:cstheme="minorBidi"/>
          <w:kern w:val="2"/>
          <w:szCs w:val="22"/>
        </w:rPr>
      </w:pPr>
      <w:hyperlink w:anchor="_Toc67925500" w:history="1">
        <w:r w:rsidR="00770305" w:rsidRPr="0002078F">
          <w:rPr>
            <w:rStyle w:val="a5"/>
          </w:rPr>
          <w:t>1.6.1 프로그램 설정</w:t>
        </w:r>
        <w:r w:rsidR="00770305">
          <w:rPr>
            <w:webHidden/>
          </w:rPr>
          <w:tab/>
        </w:r>
        <w:r w:rsidR="00770305">
          <w:rPr>
            <w:webHidden/>
          </w:rPr>
          <w:fldChar w:fldCharType="begin"/>
        </w:r>
        <w:r w:rsidR="00770305">
          <w:rPr>
            <w:webHidden/>
          </w:rPr>
          <w:instrText xml:space="preserve"> PAGEREF _Toc67925500 \h </w:instrText>
        </w:r>
        <w:r w:rsidR="00770305">
          <w:rPr>
            <w:webHidden/>
          </w:rPr>
        </w:r>
        <w:r w:rsidR="00770305">
          <w:rPr>
            <w:webHidden/>
          </w:rPr>
          <w:fldChar w:fldCharType="separate"/>
        </w:r>
        <w:r w:rsidR="00770305">
          <w:rPr>
            <w:webHidden/>
          </w:rPr>
          <w:t>38</w:t>
        </w:r>
        <w:r w:rsidR="00770305">
          <w:rPr>
            <w:webHidden/>
          </w:rPr>
          <w:fldChar w:fldCharType="end"/>
        </w:r>
      </w:hyperlink>
    </w:p>
    <w:p w14:paraId="7CBEDEE1" w14:textId="131DE379" w:rsidR="00770305" w:rsidRDefault="00576518">
      <w:pPr>
        <w:pStyle w:val="30"/>
        <w:rPr>
          <w:rFonts w:asciiTheme="minorHAnsi" w:eastAsiaTheme="minorEastAsia" w:hAnsiTheme="minorHAnsi" w:cstheme="minorBidi"/>
          <w:kern w:val="2"/>
          <w:szCs w:val="22"/>
        </w:rPr>
      </w:pPr>
      <w:hyperlink w:anchor="_Toc67925501" w:history="1">
        <w:r w:rsidR="00770305" w:rsidRPr="0002078F">
          <w:rPr>
            <w:rStyle w:val="a5"/>
            <w:rFonts w:hAnsi="CMU Concrete"/>
          </w:rPr>
          <w:t xml:space="preserve">1.6.2 </w:t>
        </w:r>
        <w:r w:rsidR="00770305" w:rsidRPr="0002078F">
          <w:rPr>
            <w:rStyle w:val="a5"/>
          </w:rPr>
          <w:t>기본</w:t>
        </w:r>
        <w:r w:rsidR="00770305" w:rsidRPr="0002078F">
          <w:rPr>
            <w:rStyle w:val="a5"/>
            <w:rFonts w:hAnsi="CMU Concrete"/>
          </w:rPr>
          <w:t xml:space="preserve"> </w:t>
        </w:r>
        <w:r w:rsidR="00770305" w:rsidRPr="0002078F">
          <w:rPr>
            <w:rStyle w:val="a5"/>
          </w:rPr>
          <w:t>데이터베이스</w:t>
        </w:r>
        <w:r w:rsidR="00770305" w:rsidRPr="0002078F">
          <w:rPr>
            <w:rStyle w:val="a5"/>
            <w:rFonts w:hAnsi="CMU Concrete"/>
          </w:rPr>
          <w:t xml:space="preserve"> </w:t>
        </w:r>
        <w:r w:rsidR="00770305" w:rsidRPr="0002078F">
          <w:rPr>
            <w:rStyle w:val="a5"/>
          </w:rPr>
          <w:t>설정</w:t>
        </w:r>
        <w:r w:rsidR="00770305">
          <w:rPr>
            <w:webHidden/>
          </w:rPr>
          <w:tab/>
        </w:r>
        <w:r w:rsidR="00770305">
          <w:rPr>
            <w:webHidden/>
          </w:rPr>
          <w:fldChar w:fldCharType="begin"/>
        </w:r>
        <w:r w:rsidR="00770305">
          <w:rPr>
            <w:webHidden/>
          </w:rPr>
          <w:instrText xml:space="preserve"> PAGEREF _Toc67925501 \h </w:instrText>
        </w:r>
        <w:r w:rsidR="00770305">
          <w:rPr>
            <w:webHidden/>
          </w:rPr>
        </w:r>
        <w:r w:rsidR="00770305">
          <w:rPr>
            <w:webHidden/>
          </w:rPr>
          <w:fldChar w:fldCharType="separate"/>
        </w:r>
        <w:r w:rsidR="00770305">
          <w:rPr>
            <w:webHidden/>
          </w:rPr>
          <w:t>39</w:t>
        </w:r>
        <w:r w:rsidR="00770305">
          <w:rPr>
            <w:webHidden/>
          </w:rPr>
          <w:fldChar w:fldCharType="end"/>
        </w:r>
      </w:hyperlink>
    </w:p>
    <w:p w14:paraId="4179516E" w14:textId="7F46A04D" w:rsidR="00770305" w:rsidRDefault="00576518">
      <w:pPr>
        <w:pStyle w:val="30"/>
        <w:rPr>
          <w:rFonts w:asciiTheme="minorHAnsi" w:eastAsiaTheme="minorEastAsia" w:hAnsiTheme="minorHAnsi" w:cstheme="minorBidi"/>
          <w:kern w:val="2"/>
          <w:szCs w:val="22"/>
        </w:rPr>
      </w:pPr>
      <w:hyperlink w:anchor="_Toc67925502" w:history="1">
        <w:r w:rsidR="00770305" w:rsidRPr="0002078F">
          <w:rPr>
            <w:rStyle w:val="a5"/>
          </w:rPr>
          <w:t>1.6.3 많이 사용하는 노드 편집</w:t>
        </w:r>
        <w:r w:rsidR="00770305">
          <w:rPr>
            <w:webHidden/>
          </w:rPr>
          <w:tab/>
        </w:r>
        <w:r w:rsidR="00770305">
          <w:rPr>
            <w:webHidden/>
          </w:rPr>
          <w:fldChar w:fldCharType="begin"/>
        </w:r>
        <w:r w:rsidR="00770305">
          <w:rPr>
            <w:webHidden/>
          </w:rPr>
          <w:instrText xml:space="preserve"> PAGEREF _Toc67925502 \h </w:instrText>
        </w:r>
        <w:r w:rsidR="00770305">
          <w:rPr>
            <w:webHidden/>
          </w:rPr>
        </w:r>
        <w:r w:rsidR="00770305">
          <w:rPr>
            <w:webHidden/>
          </w:rPr>
          <w:fldChar w:fldCharType="separate"/>
        </w:r>
        <w:r w:rsidR="00770305">
          <w:rPr>
            <w:webHidden/>
          </w:rPr>
          <w:t>40</w:t>
        </w:r>
        <w:r w:rsidR="00770305">
          <w:rPr>
            <w:webHidden/>
          </w:rPr>
          <w:fldChar w:fldCharType="end"/>
        </w:r>
      </w:hyperlink>
    </w:p>
    <w:p w14:paraId="6635ADD1" w14:textId="3C730521" w:rsidR="00770305" w:rsidRDefault="00576518">
      <w:pPr>
        <w:pStyle w:val="12"/>
        <w:rPr>
          <w:rFonts w:asciiTheme="minorHAnsi" w:eastAsiaTheme="minorEastAsia" w:hAnsiTheme="minorHAnsi" w:cstheme="minorBidi"/>
          <w:noProof/>
          <w:kern w:val="2"/>
          <w:szCs w:val="22"/>
        </w:rPr>
      </w:pPr>
      <w:hyperlink w:anchor="_Toc67925503" w:history="1">
        <w:r w:rsidR="00770305" w:rsidRPr="0002078F">
          <w:rPr>
            <w:rStyle w:val="a5"/>
            <w:rFonts w:ascii="CMU Concrete"/>
            <w:noProof/>
          </w:rPr>
          <w:t>제</w:t>
        </w:r>
        <w:r w:rsidR="00770305" w:rsidRPr="0002078F">
          <w:rPr>
            <w:rStyle w:val="a5"/>
            <w:rFonts w:ascii="CMU Concrete" w:hAnsi="CMU Concrete"/>
            <w:noProof/>
          </w:rPr>
          <w:t xml:space="preserve"> 2</w:t>
        </w:r>
        <w:r w:rsidR="00770305" w:rsidRPr="0002078F">
          <w:rPr>
            <w:rStyle w:val="a5"/>
            <w:rFonts w:ascii="CMU Concrete"/>
            <w:noProof/>
          </w:rPr>
          <w:t>장</w:t>
        </w:r>
        <w:r w:rsidR="00770305" w:rsidRPr="0002078F">
          <w:rPr>
            <w:rStyle w:val="a5"/>
            <w:rFonts w:ascii="CMU Concrete" w:hAnsi="CMU Concrete"/>
            <w:noProof/>
          </w:rPr>
          <w:t xml:space="preserve"> </w:t>
        </w:r>
        <w:r w:rsidR="00770305" w:rsidRPr="0002078F">
          <w:rPr>
            <w:rStyle w:val="a5"/>
            <w:rFonts w:ascii="CMU Concrete"/>
            <w:noProof/>
          </w:rPr>
          <w:t>스트림</w:t>
        </w:r>
        <w:r w:rsidR="00770305">
          <w:rPr>
            <w:noProof/>
            <w:webHidden/>
          </w:rPr>
          <w:tab/>
        </w:r>
        <w:r w:rsidR="00770305">
          <w:rPr>
            <w:noProof/>
            <w:webHidden/>
          </w:rPr>
          <w:fldChar w:fldCharType="begin"/>
        </w:r>
        <w:r w:rsidR="00770305">
          <w:rPr>
            <w:noProof/>
            <w:webHidden/>
          </w:rPr>
          <w:instrText xml:space="preserve"> PAGEREF _Toc67925503 \h </w:instrText>
        </w:r>
        <w:r w:rsidR="00770305">
          <w:rPr>
            <w:noProof/>
            <w:webHidden/>
          </w:rPr>
        </w:r>
        <w:r w:rsidR="00770305">
          <w:rPr>
            <w:noProof/>
            <w:webHidden/>
          </w:rPr>
          <w:fldChar w:fldCharType="separate"/>
        </w:r>
        <w:r w:rsidR="00770305">
          <w:rPr>
            <w:noProof/>
            <w:webHidden/>
          </w:rPr>
          <w:t>42</w:t>
        </w:r>
        <w:r w:rsidR="00770305">
          <w:rPr>
            <w:noProof/>
            <w:webHidden/>
          </w:rPr>
          <w:fldChar w:fldCharType="end"/>
        </w:r>
      </w:hyperlink>
    </w:p>
    <w:p w14:paraId="345A285B" w14:textId="2B19F48C" w:rsidR="00770305" w:rsidRDefault="00576518">
      <w:pPr>
        <w:pStyle w:val="20"/>
        <w:ind w:right="200"/>
        <w:rPr>
          <w:rFonts w:asciiTheme="minorHAnsi" w:eastAsiaTheme="minorEastAsia" w:hAnsiTheme="minorHAnsi" w:cstheme="minorBidi"/>
          <w:noProof/>
          <w:kern w:val="2"/>
          <w:szCs w:val="22"/>
        </w:rPr>
      </w:pPr>
      <w:hyperlink w:anchor="_Toc67925504" w:history="1">
        <w:r w:rsidR="00770305" w:rsidRPr="0002078F">
          <w:rPr>
            <w:rStyle w:val="a5"/>
            <w:noProof/>
          </w:rPr>
          <w:t>2.1 스트림 개요</w:t>
        </w:r>
        <w:r w:rsidR="00770305">
          <w:rPr>
            <w:noProof/>
            <w:webHidden/>
          </w:rPr>
          <w:tab/>
        </w:r>
        <w:r w:rsidR="00770305">
          <w:rPr>
            <w:noProof/>
            <w:webHidden/>
          </w:rPr>
          <w:fldChar w:fldCharType="begin"/>
        </w:r>
        <w:r w:rsidR="00770305">
          <w:rPr>
            <w:noProof/>
            <w:webHidden/>
          </w:rPr>
          <w:instrText xml:space="preserve"> PAGEREF _Toc67925504 \h </w:instrText>
        </w:r>
        <w:r w:rsidR="00770305">
          <w:rPr>
            <w:noProof/>
            <w:webHidden/>
          </w:rPr>
        </w:r>
        <w:r w:rsidR="00770305">
          <w:rPr>
            <w:noProof/>
            <w:webHidden/>
          </w:rPr>
          <w:fldChar w:fldCharType="separate"/>
        </w:r>
        <w:r w:rsidR="00770305">
          <w:rPr>
            <w:noProof/>
            <w:webHidden/>
          </w:rPr>
          <w:t>43</w:t>
        </w:r>
        <w:r w:rsidR="00770305">
          <w:rPr>
            <w:noProof/>
            <w:webHidden/>
          </w:rPr>
          <w:fldChar w:fldCharType="end"/>
        </w:r>
      </w:hyperlink>
    </w:p>
    <w:p w14:paraId="01CB0773" w14:textId="4EF68B57" w:rsidR="00770305" w:rsidRDefault="00576518">
      <w:pPr>
        <w:pStyle w:val="20"/>
        <w:ind w:right="200"/>
        <w:rPr>
          <w:rFonts w:asciiTheme="minorHAnsi" w:eastAsiaTheme="minorEastAsia" w:hAnsiTheme="minorHAnsi" w:cstheme="minorBidi"/>
          <w:noProof/>
          <w:kern w:val="2"/>
          <w:szCs w:val="22"/>
        </w:rPr>
      </w:pPr>
      <w:hyperlink w:anchor="_Toc67925505" w:history="1">
        <w:r w:rsidR="00770305" w:rsidRPr="0002078F">
          <w:rPr>
            <w:rStyle w:val="a5"/>
            <w:noProof/>
          </w:rPr>
          <w:t>2.2 스트림 구성</w:t>
        </w:r>
        <w:r w:rsidR="00770305">
          <w:rPr>
            <w:noProof/>
            <w:webHidden/>
          </w:rPr>
          <w:tab/>
        </w:r>
        <w:r w:rsidR="00770305">
          <w:rPr>
            <w:noProof/>
            <w:webHidden/>
          </w:rPr>
          <w:fldChar w:fldCharType="begin"/>
        </w:r>
        <w:r w:rsidR="00770305">
          <w:rPr>
            <w:noProof/>
            <w:webHidden/>
          </w:rPr>
          <w:instrText xml:space="preserve"> PAGEREF _Toc67925505 \h </w:instrText>
        </w:r>
        <w:r w:rsidR="00770305">
          <w:rPr>
            <w:noProof/>
            <w:webHidden/>
          </w:rPr>
        </w:r>
        <w:r w:rsidR="00770305">
          <w:rPr>
            <w:noProof/>
            <w:webHidden/>
          </w:rPr>
          <w:fldChar w:fldCharType="separate"/>
        </w:r>
        <w:r w:rsidR="00770305">
          <w:rPr>
            <w:noProof/>
            <w:webHidden/>
          </w:rPr>
          <w:t>44</w:t>
        </w:r>
        <w:r w:rsidR="00770305">
          <w:rPr>
            <w:noProof/>
            <w:webHidden/>
          </w:rPr>
          <w:fldChar w:fldCharType="end"/>
        </w:r>
      </w:hyperlink>
    </w:p>
    <w:p w14:paraId="64E978D4" w14:textId="6162A247" w:rsidR="00770305" w:rsidRDefault="00576518">
      <w:pPr>
        <w:pStyle w:val="20"/>
        <w:ind w:right="200"/>
        <w:rPr>
          <w:rFonts w:asciiTheme="minorHAnsi" w:eastAsiaTheme="minorEastAsia" w:hAnsiTheme="minorHAnsi" w:cstheme="minorBidi"/>
          <w:noProof/>
          <w:kern w:val="2"/>
          <w:szCs w:val="22"/>
        </w:rPr>
      </w:pPr>
      <w:hyperlink w:anchor="_Toc67925506" w:history="1">
        <w:r w:rsidR="00770305" w:rsidRPr="0002078F">
          <w:rPr>
            <w:rStyle w:val="a5"/>
            <w:noProof/>
          </w:rPr>
          <w:t>2.3 스트림 구성 규칙</w:t>
        </w:r>
        <w:r w:rsidR="00770305">
          <w:rPr>
            <w:noProof/>
            <w:webHidden/>
          </w:rPr>
          <w:tab/>
        </w:r>
        <w:r w:rsidR="00770305">
          <w:rPr>
            <w:noProof/>
            <w:webHidden/>
          </w:rPr>
          <w:fldChar w:fldCharType="begin"/>
        </w:r>
        <w:r w:rsidR="00770305">
          <w:rPr>
            <w:noProof/>
            <w:webHidden/>
          </w:rPr>
          <w:instrText xml:space="preserve"> PAGEREF _Toc67925506 \h </w:instrText>
        </w:r>
        <w:r w:rsidR="00770305">
          <w:rPr>
            <w:noProof/>
            <w:webHidden/>
          </w:rPr>
        </w:r>
        <w:r w:rsidR="00770305">
          <w:rPr>
            <w:noProof/>
            <w:webHidden/>
          </w:rPr>
          <w:fldChar w:fldCharType="separate"/>
        </w:r>
        <w:r w:rsidR="00770305">
          <w:rPr>
            <w:noProof/>
            <w:webHidden/>
          </w:rPr>
          <w:t>49</w:t>
        </w:r>
        <w:r w:rsidR="00770305">
          <w:rPr>
            <w:noProof/>
            <w:webHidden/>
          </w:rPr>
          <w:fldChar w:fldCharType="end"/>
        </w:r>
      </w:hyperlink>
    </w:p>
    <w:p w14:paraId="6BCD43BE" w14:textId="23B7AEB8" w:rsidR="00770305" w:rsidRDefault="00576518">
      <w:pPr>
        <w:pStyle w:val="20"/>
        <w:ind w:right="200"/>
        <w:rPr>
          <w:rFonts w:asciiTheme="minorHAnsi" w:eastAsiaTheme="minorEastAsia" w:hAnsiTheme="minorHAnsi" w:cstheme="minorBidi"/>
          <w:noProof/>
          <w:kern w:val="2"/>
          <w:szCs w:val="22"/>
        </w:rPr>
      </w:pPr>
      <w:hyperlink w:anchor="_Toc67925507" w:history="1">
        <w:r w:rsidR="00770305" w:rsidRPr="0002078F">
          <w:rPr>
            <w:rStyle w:val="a5"/>
            <w:rFonts w:hAnsi="CMU Concrete"/>
            <w:noProof/>
          </w:rPr>
          <w:t xml:space="preserve">2.4 </w:t>
        </w:r>
        <w:r w:rsidR="00770305" w:rsidRPr="0002078F">
          <w:rPr>
            <w:rStyle w:val="a5"/>
            <w:noProof/>
          </w:rPr>
          <w:t>스트림</w:t>
        </w:r>
        <w:r w:rsidR="00770305" w:rsidRPr="0002078F">
          <w:rPr>
            <w:rStyle w:val="a5"/>
            <w:rFonts w:hAnsi="CMU Concrete"/>
            <w:noProof/>
          </w:rPr>
          <w:t xml:space="preserve"> </w:t>
        </w:r>
        <w:r w:rsidR="00770305" w:rsidRPr="0002078F">
          <w:rPr>
            <w:rStyle w:val="a5"/>
            <w:noProof/>
          </w:rPr>
          <w:t>실행하기</w:t>
        </w:r>
        <w:r w:rsidR="00770305">
          <w:rPr>
            <w:noProof/>
            <w:webHidden/>
          </w:rPr>
          <w:tab/>
        </w:r>
        <w:r w:rsidR="00770305">
          <w:rPr>
            <w:noProof/>
            <w:webHidden/>
          </w:rPr>
          <w:fldChar w:fldCharType="begin"/>
        </w:r>
        <w:r w:rsidR="00770305">
          <w:rPr>
            <w:noProof/>
            <w:webHidden/>
          </w:rPr>
          <w:instrText xml:space="preserve"> PAGEREF _Toc67925507 \h </w:instrText>
        </w:r>
        <w:r w:rsidR="00770305">
          <w:rPr>
            <w:noProof/>
            <w:webHidden/>
          </w:rPr>
        </w:r>
        <w:r w:rsidR="00770305">
          <w:rPr>
            <w:noProof/>
            <w:webHidden/>
          </w:rPr>
          <w:fldChar w:fldCharType="separate"/>
        </w:r>
        <w:r w:rsidR="00770305">
          <w:rPr>
            <w:noProof/>
            <w:webHidden/>
          </w:rPr>
          <w:t>50</w:t>
        </w:r>
        <w:r w:rsidR="00770305">
          <w:rPr>
            <w:noProof/>
            <w:webHidden/>
          </w:rPr>
          <w:fldChar w:fldCharType="end"/>
        </w:r>
      </w:hyperlink>
    </w:p>
    <w:p w14:paraId="3CACC1FD" w14:textId="683741CB" w:rsidR="00770305" w:rsidRDefault="00576518">
      <w:pPr>
        <w:pStyle w:val="12"/>
        <w:rPr>
          <w:rFonts w:asciiTheme="minorHAnsi" w:eastAsiaTheme="minorEastAsia" w:hAnsiTheme="minorHAnsi" w:cstheme="minorBidi"/>
          <w:noProof/>
          <w:kern w:val="2"/>
          <w:szCs w:val="22"/>
        </w:rPr>
      </w:pPr>
      <w:hyperlink w:anchor="_Toc67925508" w:history="1">
        <w:r w:rsidR="00770305" w:rsidRPr="0002078F">
          <w:rPr>
            <w:rStyle w:val="a5"/>
            <w:rFonts w:ascii="CMU Concrete"/>
            <w:noProof/>
          </w:rPr>
          <w:t>제</w:t>
        </w:r>
        <w:r w:rsidR="00770305" w:rsidRPr="0002078F">
          <w:rPr>
            <w:rStyle w:val="a5"/>
            <w:rFonts w:ascii="CMU Concrete" w:hAnsi="CMU Concrete"/>
            <w:noProof/>
          </w:rPr>
          <w:t xml:space="preserve"> 3</w:t>
        </w:r>
        <w:r w:rsidR="00770305" w:rsidRPr="0002078F">
          <w:rPr>
            <w:rStyle w:val="a5"/>
            <w:rFonts w:ascii="CMU Concrete"/>
            <w:noProof/>
          </w:rPr>
          <w:t>장</w:t>
        </w:r>
        <w:r w:rsidR="00770305" w:rsidRPr="0002078F">
          <w:rPr>
            <w:rStyle w:val="a5"/>
            <w:rFonts w:ascii="CMU Concrete" w:hAnsi="CMU Concrete"/>
            <w:noProof/>
          </w:rPr>
          <w:t xml:space="preserve"> </w:t>
        </w:r>
        <w:r w:rsidR="00770305" w:rsidRPr="0002078F">
          <w:rPr>
            <w:rStyle w:val="a5"/>
            <w:rFonts w:ascii="CMU Concrete"/>
            <w:noProof/>
          </w:rPr>
          <w:t>노드</w:t>
        </w:r>
        <w:r w:rsidR="00770305" w:rsidRPr="0002078F">
          <w:rPr>
            <w:rStyle w:val="a5"/>
            <w:rFonts w:ascii="CMU Concrete" w:hAnsi="CMU Concrete"/>
            <w:noProof/>
          </w:rPr>
          <w:t xml:space="preserve"> </w:t>
        </w:r>
        <w:r w:rsidR="00770305" w:rsidRPr="0002078F">
          <w:rPr>
            <w:rStyle w:val="a5"/>
            <w:rFonts w:ascii="CMU Concrete"/>
            <w:noProof/>
          </w:rPr>
          <w:t>설명</w:t>
        </w:r>
        <w:r w:rsidR="00770305">
          <w:rPr>
            <w:noProof/>
            <w:webHidden/>
          </w:rPr>
          <w:tab/>
        </w:r>
        <w:r w:rsidR="00770305">
          <w:rPr>
            <w:noProof/>
            <w:webHidden/>
          </w:rPr>
          <w:fldChar w:fldCharType="begin"/>
        </w:r>
        <w:r w:rsidR="00770305">
          <w:rPr>
            <w:noProof/>
            <w:webHidden/>
          </w:rPr>
          <w:instrText xml:space="preserve"> PAGEREF _Toc67925508 \h </w:instrText>
        </w:r>
        <w:r w:rsidR="00770305">
          <w:rPr>
            <w:noProof/>
            <w:webHidden/>
          </w:rPr>
        </w:r>
        <w:r w:rsidR="00770305">
          <w:rPr>
            <w:noProof/>
            <w:webHidden/>
          </w:rPr>
          <w:fldChar w:fldCharType="separate"/>
        </w:r>
        <w:r w:rsidR="00770305">
          <w:rPr>
            <w:noProof/>
            <w:webHidden/>
          </w:rPr>
          <w:t>52</w:t>
        </w:r>
        <w:r w:rsidR="00770305">
          <w:rPr>
            <w:noProof/>
            <w:webHidden/>
          </w:rPr>
          <w:fldChar w:fldCharType="end"/>
        </w:r>
      </w:hyperlink>
    </w:p>
    <w:p w14:paraId="4A9AEB64" w14:textId="4E258102" w:rsidR="00770305" w:rsidRDefault="00576518">
      <w:pPr>
        <w:pStyle w:val="20"/>
        <w:ind w:right="200"/>
        <w:rPr>
          <w:rFonts w:asciiTheme="minorHAnsi" w:eastAsiaTheme="minorEastAsia" w:hAnsiTheme="minorHAnsi" w:cstheme="minorBidi"/>
          <w:noProof/>
          <w:kern w:val="2"/>
          <w:szCs w:val="22"/>
        </w:rPr>
      </w:pPr>
      <w:hyperlink w:anchor="_Toc67925509" w:history="1">
        <w:r w:rsidR="00770305" w:rsidRPr="0002078F">
          <w:rPr>
            <w:rStyle w:val="a5"/>
            <w:noProof/>
          </w:rPr>
          <w:t>3.1 입력 노드</w:t>
        </w:r>
        <w:r w:rsidR="00770305">
          <w:rPr>
            <w:noProof/>
            <w:webHidden/>
          </w:rPr>
          <w:tab/>
        </w:r>
        <w:r w:rsidR="00770305">
          <w:rPr>
            <w:noProof/>
            <w:webHidden/>
          </w:rPr>
          <w:fldChar w:fldCharType="begin"/>
        </w:r>
        <w:r w:rsidR="00770305">
          <w:rPr>
            <w:noProof/>
            <w:webHidden/>
          </w:rPr>
          <w:instrText xml:space="preserve"> PAGEREF _Toc67925509 \h </w:instrText>
        </w:r>
        <w:r w:rsidR="00770305">
          <w:rPr>
            <w:noProof/>
            <w:webHidden/>
          </w:rPr>
        </w:r>
        <w:r w:rsidR="00770305">
          <w:rPr>
            <w:noProof/>
            <w:webHidden/>
          </w:rPr>
          <w:fldChar w:fldCharType="separate"/>
        </w:r>
        <w:r w:rsidR="00770305">
          <w:rPr>
            <w:noProof/>
            <w:webHidden/>
          </w:rPr>
          <w:t>60</w:t>
        </w:r>
        <w:r w:rsidR="00770305">
          <w:rPr>
            <w:noProof/>
            <w:webHidden/>
          </w:rPr>
          <w:fldChar w:fldCharType="end"/>
        </w:r>
      </w:hyperlink>
    </w:p>
    <w:p w14:paraId="3445250F" w14:textId="21994B44" w:rsidR="00770305" w:rsidRDefault="00576518">
      <w:pPr>
        <w:pStyle w:val="30"/>
        <w:rPr>
          <w:rFonts w:asciiTheme="minorHAnsi" w:eastAsiaTheme="minorEastAsia" w:hAnsiTheme="minorHAnsi" w:cstheme="minorBidi"/>
          <w:kern w:val="2"/>
          <w:szCs w:val="22"/>
        </w:rPr>
      </w:pPr>
      <w:hyperlink w:anchor="_Toc67925510" w:history="1">
        <w:r w:rsidR="00770305" w:rsidRPr="0002078F">
          <w:rPr>
            <w:rStyle w:val="a5"/>
          </w:rPr>
          <w:t>입력 노드의 공통 속성</w:t>
        </w:r>
        <w:r w:rsidR="00770305">
          <w:rPr>
            <w:webHidden/>
          </w:rPr>
          <w:tab/>
        </w:r>
        <w:r w:rsidR="00770305">
          <w:rPr>
            <w:webHidden/>
          </w:rPr>
          <w:fldChar w:fldCharType="begin"/>
        </w:r>
        <w:r w:rsidR="00770305">
          <w:rPr>
            <w:webHidden/>
          </w:rPr>
          <w:instrText xml:space="preserve"> PAGEREF _Toc67925510 \h </w:instrText>
        </w:r>
        <w:r w:rsidR="00770305">
          <w:rPr>
            <w:webHidden/>
          </w:rPr>
        </w:r>
        <w:r w:rsidR="00770305">
          <w:rPr>
            <w:webHidden/>
          </w:rPr>
          <w:fldChar w:fldCharType="separate"/>
        </w:r>
        <w:r w:rsidR="00770305">
          <w:rPr>
            <w:webHidden/>
          </w:rPr>
          <w:t>62</w:t>
        </w:r>
        <w:r w:rsidR="00770305">
          <w:rPr>
            <w:webHidden/>
          </w:rPr>
          <w:fldChar w:fldCharType="end"/>
        </w:r>
      </w:hyperlink>
    </w:p>
    <w:p w14:paraId="5BAB8019" w14:textId="0D932830" w:rsidR="00770305" w:rsidRDefault="00576518">
      <w:pPr>
        <w:pStyle w:val="30"/>
        <w:rPr>
          <w:rFonts w:asciiTheme="minorHAnsi" w:eastAsiaTheme="minorEastAsia" w:hAnsiTheme="minorHAnsi" w:cstheme="minorBidi"/>
          <w:kern w:val="2"/>
          <w:szCs w:val="22"/>
        </w:rPr>
      </w:pPr>
      <w:hyperlink w:anchor="_Toc67925511" w:history="1">
        <w:r w:rsidR="00770305" w:rsidRPr="0002078F">
          <w:rPr>
            <w:rStyle w:val="a5"/>
          </w:rPr>
          <w:t>3.1.1 ODBC 입력 노드</w:t>
        </w:r>
        <w:r w:rsidR="00770305">
          <w:rPr>
            <w:webHidden/>
          </w:rPr>
          <w:tab/>
        </w:r>
        <w:r w:rsidR="00770305">
          <w:rPr>
            <w:webHidden/>
          </w:rPr>
          <w:fldChar w:fldCharType="begin"/>
        </w:r>
        <w:r w:rsidR="00770305">
          <w:rPr>
            <w:webHidden/>
          </w:rPr>
          <w:instrText xml:space="preserve"> PAGEREF _Toc67925511 \h </w:instrText>
        </w:r>
        <w:r w:rsidR="00770305">
          <w:rPr>
            <w:webHidden/>
          </w:rPr>
        </w:r>
        <w:r w:rsidR="00770305">
          <w:rPr>
            <w:webHidden/>
          </w:rPr>
          <w:fldChar w:fldCharType="separate"/>
        </w:r>
        <w:r w:rsidR="00770305">
          <w:rPr>
            <w:webHidden/>
          </w:rPr>
          <w:t>63</w:t>
        </w:r>
        <w:r w:rsidR="00770305">
          <w:rPr>
            <w:webHidden/>
          </w:rPr>
          <w:fldChar w:fldCharType="end"/>
        </w:r>
      </w:hyperlink>
    </w:p>
    <w:p w14:paraId="5D5E1C24" w14:textId="04B77C68" w:rsidR="00770305" w:rsidRDefault="00576518">
      <w:pPr>
        <w:pStyle w:val="30"/>
        <w:rPr>
          <w:rFonts w:asciiTheme="minorHAnsi" w:eastAsiaTheme="minorEastAsia" w:hAnsiTheme="minorHAnsi" w:cstheme="minorBidi"/>
          <w:kern w:val="2"/>
          <w:szCs w:val="22"/>
        </w:rPr>
      </w:pPr>
      <w:hyperlink w:anchor="_Toc67925512" w:history="1">
        <w:r w:rsidR="00770305" w:rsidRPr="0002078F">
          <w:rPr>
            <w:rStyle w:val="a5"/>
          </w:rPr>
          <w:t>3.1.2 OLEDB 입력 노드</w:t>
        </w:r>
        <w:r w:rsidR="00770305">
          <w:rPr>
            <w:webHidden/>
          </w:rPr>
          <w:tab/>
        </w:r>
        <w:r w:rsidR="00770305">
          <w:rPr>
            <w:webHidden/>
          </w:rPr>
          <w:fldChar w:fldCharType="begin"/>
        </w:r>
        <w:r w:rsidR="00770305">
          <w:rPr>
            <w:webHidden/>
          </w:rPr>
          <w:instrText xml:space="preserve"> PAGEREF _Toc67925512 \h </w:instrText>
        </w:r>
        <w:r w:rsidR="00770305">
          <w:rPr>
            <w:webHidden/>
          </w:rPr>
        </w:r>
        <w:r w:rsidR="00770305">
          <w:rPr>
            <w:webHidden/>
          </w:rPr>
          <w:fldChar w:fldCharType="separate"/>
        </w:r>
        <w:r w:rsidR="00770305">
          <w:rPr>
            <w:webHidden/>
          </w:rPr>
          <w:t>65</w:t>
        </w:r>
        <w:r w:rsidR="00770305">
          <w:rPr>
            <w:webHidden/>
          </w:rPr>
          <w:fldChar w:fldCharType="end"/>
        </w:r>
      </w:hyperlink>
    </w:p>
    <w:p w14:paraId="7E6A81D7" w14:textId="2EB62D8F" w:rsidR="00770305" w:rsidRDefault="00576518">
      <w:pPr>
        <w:pStyle w:val="30"/>
        <w:rPr>
          <w:rFonts w:asciiTheme="minorHAnsi" w:eastAsiaTheme="minorEastAsia" w:hAnsiTheme="minorHAnsi" w:cstheme="minorBidi"/>
          <w:kern w:val="2"/>
          <w:szCs w:val="22"/>
        </w:rPr>
      </w:pPr>
      <w:hyperlink w:anchor="_Toc67925513" w:history="1">
        <w:r w:rsidR="00770305" w:rsidRPr="0002078F">
          <w:rPr>
            <w:rStyle w:val="a5"/>
          </w:rPr>
          <w:t>3.1.3 액세스 데이터 노드</w:t>
        </w:r>
        <w:r w:rsidR="00770305">
          <w:rPr>
            <w:webHidden/>
          </w:rPr>
          <w:tab/>
        </w:r>
        <w:r w:rsidR="00770305">
          <w:rPr>
            <w:webHidden/>
          </w:rPr>
          <w:fldChar w:fldCharType="begin"/>
        </w:r>
        <w:r w:rsidR="00770305">
          <w:rPr>
            <w:webHidden/>
          </w:rPr>
          <w:instrText xml:space="preserve"> PAGEREF _Toc67925513 \h </w:instrText>
        </w:r>
        <w:r w:rsidR="00770305">
          <w:rPr>
            <w:webHidden/>
          </w:rPr>
        </w:r>
        <w:r w:rsidR="00770305">
          <w:rPr>
            <w:webHidden/>
          </w:rPr>
          <w:fldChar w:fldCharType="separate"/>
        </w:r>
        <w:r w:rsidR="00770305">
          <w:rPr>
            <w:webHidden/>
          </w:rPr>
          <w:t>67</w:t>
        </w:r>
        <w:r w:rsidR="00770305">
          <w:rPr>
            <w:webHidden/>
          </w:rPr>
          <w:fldChar w:fldCharType="end"/>
        </w:r>
      </w:hyperlink>
    </w:p>
    <w:p w14:paraId="57042378" w14:textId="358A6F16" w:rsidR="00770305" w:rsidRDefault="00576518">
      <w:pPr>
        <w:pStyle w:val="30"/>
        <w:rPr>
          <w:rFonts w:asciiTheme="minorHAnsi" w:eastAsiaTheme="minorEastAsia" w:hAnsiTheme="minorHAnsi" w:cstheme="minorBidi"/>
          <w:kern w:val="2"/>
          <w:szCs w:val="22"/>
        </w:rPr>
      </w:pPr>
      <w:hyperlink w:anchor="_Toc67925514" w:history="1">
        <w:r w:rsidR="00770305" w:rsidRPr="0002078F">
          <w:rPr>
            <w:rStyle w:val="a5"/>
          </w:rPr>
          <w:t>3.1.4 엑셀 데이터 노드</w:t>
        </w:r>
        <w:r w:rsidR="00770305">
          <w:rPr>
            <w:webHidden/>
          </w:rPr>
          <w:tab/>
        </w:r>
        <w:r w:rsidR="00770305">
          <w:rPr>
            <w:webHidden/>
          </w:rPr>
          <w:fldChar w:fldCharType="begin"/>
        </w:r>
        <w:r w:rsidR="00770305">
          <w:rPr>
            <w:webHidden/>
          </w:rPr>
          <w:instrText xml:space="preserve"> PAGEREF _Toc67925514 \h </w:instrText>
        </w:r>
        <w:r w:rsidR="00770305">
          <w:rPr>
            <w:webHidden/>
          </w:rPr>
        </w:r>
        <w:r w:rsidR="00770305">
          <w:rPr>
            <w:webHidden/>
          </w:rPr>
          <w:fldChar w:fldCharType="separate"/>
        </w:r>
        <w:r w:rsidR="00770305">
          <w:rPr>
            <w:webHidden/>
          </w:rPr>
          <w:t>68</w:t>
        </w:r>
        <w:r w:rsidR="00770305">
          <w:rPr>
            <w:webHidden/>
          </w:rPr>
          <w:fldChar w:fldCharType="end"/>
        </w:r>
      </w:hyperlink>
    </w:p>
    <w:p w14:paraId="54D190ED" w14:textId="6192DFEE" w:rsidR="00770305" w:rsidRDefault="00576518">
      <w:pPr>
        <w:pStyle w:val="30"/>
        <w:rPr>
          <w:rFonts w:asciiTheme="minorHAnsi" w:eastAsiaTheme="minorEastAsia" w:hAnsiTheme="minorHAnsi" w:cstheme="minorBidi"/>
          <w:kern w:val="2"/>
          <w:szCs w:val="22"/>
        </w:rPr>
      </w:pPr>
      <w:hyperlink w:anchor="_Toc67925515" w:history="1">
        <w:r w:rsidR="00770305" w:rsidRPr="0002078F">
          <w:rPr>
            <w:rStyle w:val="a5"/>
          </w:rPr>
          <w:t>3.1.5 오라클 입력 노드</w:t>
        </w:r>
        <w:r w:rsidR="00770305">
          <w:rPr>
            <w:webHidden/>
          </w:rPr>
          <w:tab/>
        </w:r>
        <w:r w:rsidR="00770305">
          <w:rPr>
            <w:webHidden/>
          </w:rPr>
          <w:fldChar w:fldCharType="begin"/>
        </w:r>
        <w:r w:rsidR="00770305">
          <w:rPr>
            <w:webHidden/>
          </w:rPr>
          <w:instrText xml:space="preserve"> PAGEREF _Toc67925515 \h </w:instrText>
        </w:r>
        <w:r w:rsidR="00770305">
          <w:rPr>
            <w:webHidden/>
          </w:rPr>
        </w:r>
        <w:r w:rsidR="00770305">
          <w:rPr>
            <w:webHidden/>
          </w:rPr>
          <w:fldChar w:fldCharType="separate"/>
        </w:r>
        <w:r w:rsidR="00770305">
          <w:rPr>
            <w:webHidden/>
          </w:rPr>
          <w:t>69</w:t>
        </w:r>
        <w:r w:rsidR="00770305">
          <w:rPr>
            <w:webHidden/>
          </w:rPr>
          <w:fldChar w:fldCharType="end"/>
        </w:r>
      </w:hyperlink>
    </w:p>
    <w:p w14:paraId="06B1C83E" w14:textId="114EFA20" w:rsidR="00770305" w:rsidRDefault="00576518">
      <w:pPr>
        <w:pStyle w:val="30"/>
        <w:rPr>
          <w:rFonts w:asciiTheme="minorHAnsi" w:eastAsiaTheme="minorEastAsia" w:hAnsiTheme="minorHAnsi" w:cstheme="minorBidi"/>
          <w:kern w:val="2"/>
          <w:szCs w:val="22"/>
        </w:rPr>
      </w:pPr>
      <w:hyperlink w:anchor="_Toc67925516" w:history="1">
        <w:r w:rsidR="00770305" w:rsidRPr="0002078F">
          <w:rPr>
            <w:rStyle w:val="a5"/>
          </w:rPr>
          <w:t>3.1.6 오라클 입/출력 노드</w:t>
        </w:r>
        <w:r w:rsidR="00770305">
          <w:rPr>
            <w:webHidden/>
          </w:rPr>
          <w:tab/>
        </w:r>
        <w:r w:rsidR="00770305">
          <w:rPr>
            <w:webHidden/>
          </w:rPr>
          <w:fldChar w:fldCharType="begin"/>
        </w:r>
        <w:r w:rsidR="00770305">
          <w:rPr>
            <w:webHidden/>
          </w:rPr>
          <w:instrText xml:space="preserve"> PAGEREF _Toc67925516 \h </w:instrText>
        </w:r>
        <w:r w:rsidR="00770305">
          <w:rPr>
            <w:webHidden/>
          </w:rPr>
        </w:r>
        <w:r w:rsidR="00770305">
          <w:rPr>
            <w:webHidden/>
          </w:rPr>
          <w:fldChar w:fldCharType="separate"/>
        </w:r>
        <w:r w:rsidR="00770305">
          <w:rPr>
            <w:webHidden/>
          </w:rPr>
          <w:t>71</w:t>
        </w:r>
        <w:r w:rsidR="00770305">
          <w:rPr>
            <w:webHidden/>
          </w:rPr>
          <w:fldChar w:fldCharType="end"/>
        </w:r>
      </w:hyperlink>
    </w:p>
    <w:p w14:paraId="6D5B9477" w14:textId="77F70C24" w:rsidR="00770305" w:rsidRDefault="00576518">
      <w:pPr>
        <w:pStyle w:val="30"/>
        <w:rPr>
          <w:rFonts w:asciiTheme="minorHAnsi" w:eastAsiaTheme="minorEastAsia" w:hAnsiTheme="minorHAnsi" w:cstheme="minorBidi"/>
          <w:kern w:val="2"/>
          <w:szCs w:val="22"/>
        </w:rPr>
      </w:pPr>
      <w:hyperlink w:anchor="_Toc67925517" w:history="1">
        <w:r w:rsidR="00770305" w:rsidRPr="0002078F">
          <w:rPr>
            <w:rStyle w:val="a5"/>
          </w:rPr>
          <w:t>3.1.7 파일 입력 노드</w:t>
        </w:r>
        <w:r w:rsidR="00770305">
          <w:rPr>
            <w:webHidden/>
          </w:rPr>
          <w:tab/>
        </w:r>
        <w:r w:rsidR="00770305">
          <w:rPr>
            <w:webHidden/>
          </w:rPr>
          <w:fldChar w:fldCharType="begin"/>
        </w:r>
        <w:r w:rsidR="00770305">
          <w:rPr>
            <w:webHidden/>
          </w:rPr>
          <w:instrText xml:space="preserve"> PAGEREF _Toc67925517 \h </w:instrText>
        </w:r>
        <w:r w:rsidR="00770305">
          <w:rPr>
            <w:webHidden/>
          </w:rPr>
        </w:r>
        <w:r w:rsidR="00770305">
          <w:rPr>
            <w:webHidden/>
          </w:rPr>
          <w:fldChar w:fldCharType="separate"/>
        </w:r>
        <w:r w:rsidR="00770305">
          <w:rPr>
            <w:webHidden/>
          </w:rPr>
          <w:t>72</w:t>
        </w:r>
        <w:r w:rsidR="00770305">
          <w:rPr>
            <w:webHidden/>
          </w:rPr>
          <w:fldChar w:fldCharType="end"/>
        </w:r>
      </w:hyperlink>
    </w:p>
    <w:p w14:paraId="6D5B7DEF" w14:textId="5E9C3E0A" w:rsidR="00770305" w:rsidRDefault="00576518">
      <w:pPr>
        <w:pStyle w:val="30"/>
        <w:rPr>
          <w:rFonts w:asciiTheme="minorHAnsi" w:eastAsiaTheme="minorEastAsia" w:hAnsiTheme="minorHAnsi" w:cstheme="minorBidi"/>
          <w:kern w:val="2"/>
          <w:szCs w:val="22"/>
        </w:rPr>
      </w:pPr>
      <w:hyperlink w:anchor="_Toc67925518" w:history="1">
        <w:r w:rsidR="00770305" w:rsidRPr="0002078F">
          <w:rPr>
            <w:rStyle w:val="a5"/>
          </w:rPr>
          <w:t>3.1.8 파일 입력2 노드</w:t>
        </w:r>
        <w:r w:rsidR="00770305">
          <w:rPr>
            <w:webHidden/>
          </w:rPr>
          <w:tab/>
        </w:r>
        <w:r w:rsidR="00770305">
          <w:rPr>
            <w:webHidden/>
          </w:rPr>
          <w:fldChar w:fldCharType="begin"/>
        </w:r>
        <w:r w:rsidR="00770305">
          <w:rPr>
            <w:webHidden/>
          </w:rPr>
          <w:instrText xml:space="preserve"> PAGEREF _Toc67925518 \h </w:instrText>
        </w:r>
        <w:r w:rsidR="00770305">
          <w:rPr>
            <w:webHidden/>
          </w:rPr>
        </w:r>
        <w:r w:rsidR="00770305">
          <w:rPr>
            <w:webHidden/>
          </w:rPr>
          <w:fldChar w:fldCharType="separate"/>
        </w:r>
        <w:r w:rsidR="00770305">
          <w:rPr>
            <w:webHidden/>
          </w:rPr>
          <w:t>74</w:t>
        </w:r>
        <w:r w:rsidR="00770305">
          <w:rPr>
            <w:webHidden/>
          </w:rPr>
          <w:fldChar w:fldCharType="end"/>
        </w:r>
      </w:hyperlink>
    </w:p>
    <w:p w14:paraId="69FB1875" w14:textId="11F7D9F2" w:rsidR="00770305" w:rsidRDefault="00576518">
      <w:pPr>
        <w:pStyle w:val="30"/>
        <w:rPr>
          <w:rFonts w:asciiTheme="minorHAnsi" w:eastAsiaTheme="minorEastAsia" w:hAnsiTheme="minorHAnsi" w:cstheme="minorBidi"/>
          <w:kern w:val="2"/>
          <w:szCs w:val="22"/>
        </w:rPr>
      </w:pPr>
      <w:hyperlink w:anchor="_Toc67925519" w:history="1">
        <w:r w:rsidR="00770305" w:rsidRPr="0002078F">
          <w:rPr>
            <w:rStyle w:val="a5"/>
          </w:rPr>
          <w:t>3.1.9 파일 입/출력 노드</w:t>
        </w:r>
        <w:r w:rsidR="00770305">
          <w:rPr>
            <w:webHidden/>
          </w:rPr>
          <w:tab/>
        </w:r>
        <w:r w:rsidR="00770305">
          <w:rPr>
            <w:webHidden/>
          </w:rPr>
          <w:fldChar w:fldCharType="begin"/>
        </w:r>
        <w:r w:rsidR="00770305">
          <w:rPr>
            <w:webHidden/>
          </w:rPr>
          <w:instrText xml:space="preserve"> PAGEREF _Toc67925519 \h </w:instrText>
        </w:r>
        <w:r w:rsidR="00770305">
          <w:rPr>
            <w:webHidden/>
          </w:rPr>
        </w:r>
        <w:r w:rsidR="00770305">
          <w:rPr>
            <w:webHidden/>
          </w:rPr>
          <w:fldChar w:fldCharType="separate"/>
        </w:r>
        <w:r w:rsidR="00770305">
          <w:rPr>
            <w:webHidden/>
          </w:rPr>
          <w:t>76</w:t>
        </w:r>
        <w:r w:rsidR="00770305">
          <w:rPr>
            <w:webHidden/>
          </w:rPr>
          <w:fldChar w:fldCharType="end"/>
        </w:r>
      </w:hyperlink>
    </w:p>
    <w:p w14:paraId="60E62A3A" w14:textId="1DA8E736" w:rsidR="00770305" w:rsidRDefault="00576518">
      <w:pPr>
        <w:pStyle w:val="30"/>
        <w:rPr>
          <w:rFonts w:asciiTheme="minorHAnsi" w:eastAsiaTheme="minorEastAsia" w:hAnsiTheme="minorHAnsi" w:cstheme="minorBidi"/>
          <w:kern w:val="2"/>
          <w:szCs w:val="22"/>
        </w:rPr>
      </w:pPr>
      <w:hyperlink w:anchor="_Toc67925520" w:history="1">
        <w:r w:rsidR="00770305" w:rsidRPr="0002078F">
          <w:rPr>
            <w:rStyle w:val="a5"/>
          </w:rPr>
          <w:t>3.1.10 추가 입력 노드</w:t>
        </w:r>
        <w:r w:rsidR="00770305">
          <w:rPr>
            <w:webHidden/>
          </w:rPr>
          <w:tab/>
        </w:r>
        <w:r w:rsidR="00770305">
          <w:rPr>
            <w:webHidden/>
          </w:rPr>
          <w:fldChar w:fldCharType="begin"/>
        </w:r>
        <w:r w:rsidR="00770305">
          <w:rPr>
            <w:webHidden/>
          </w:rPr>
          <w:instrText xml:space="preserve"> PAGEREF _Toc67925520 \h </w:instrText>
        </w:r>
        <w:r w:rsidR="00770305">
          <w:rPr>
            <w:webHidden/>
          </w:rPr>
        </w:r>
        <w:r w:rsidR="00770305">
          <w:rPr>
            <w:webHidden/>
          </w:rPr>
          <w:fldChar w:fldCharType="separate"/>
        </w:r>
        <w:r w:rsidR="00770305">
          <w:rPr>
            <w:webHidden/>
          </w:rPr>
          <w:t>78</w:t>
        </w:r>
        <w:r w:rsidR="00770305">
          <w:rPr>
            <w:webHidden/>
          </w:rPr>
          <w:fldChar w:fldCharType="end"/>
        </w:r>
      </w:hyperlink>
    </w:p>
    <w:p w14:paraId="78EED838" w14:textId="1799A0BE" w:rsidR="00770305" w:rsidRDefault="00576518">
      <w:pPr>
        <w:pStyle w:val="30"/>
        <w:rPr>
          <w:rFonts w:asciiTheme="minorHAnsi" w:eastAsiaTheme="minorEastAsia" w:hAnsiTheme="minorHAnsi" w:cstheme="minorBidi"/>
          <w:kern w:val="2"/>
          <w:szCs w:val="22"/>
        </w:rPr>
      </w:pPr>
      <w:hyperlink w:anchor="_Toc67925521" w:history="1">
        <w:r w:rsidR="00770305" w:rsidRPr="0002078F">
          <w:rPr>
            <w:rStyle w:val="a5"/>
          </w:rPr>
          <w:t>3.1.11 Copy 입력 노드</w:t>
        </w:r>
        <w:r w:rsidR="00770305">
          <w:rPr>
            <w:webHidden/>
          </w:rPr>
          <w:tab/>
        </w:r>
        <w:r w:rsidR="00770305">
          <w:rPr>
            <w:webHidden/>
          </w:rPr>
          <w:fldChar w:fldCharType="begin"/>
        </w:r>
        <w:r w:rsidR="00770305">
          <w:rPr>
            <w:webHidden/>
          </w:rPr>
          <w:instrText xml:space="preserve"> PAGEREF _Toc67925521 \h </w:instrText>
        </w:r>
        <w:r w:rsidR="00770305">
          <w:rPr>
            <w:webHidden/>
          </w:rPr>
        </w:r>
        <w:r w:rsidR="00770305">
          <w:rPr>
            <w:webHidden/>
          </w:rPr>
          <w:fldChar w:fldCharType="separate"/>
        </w:r>
        <w:r w:rsidR="00770305">
          <w:rPr>
            <w:webHidden/>
          </w:rPr>
          <w:t>79</w:t>
        </w:r>
        <w:r w:rsidR="00770305">
          <w:rPr>
            <w:webHidden/>
          </w:rPr>
          <w:fldChar w:fldCharType="end"/>
        </w:r>
      </w:hyperlink>
    </w:p>
    <w:p w14:paraId="7DE9E4C9" w14:textId="6F46EA67" w:rsidR="00770305" w:rsidRDefault="00576518">
      <w:pPr>
        <w:pStyle w:val="30"/>
        <w:rPr>
          <w:rFonts w:asciiTheme="minorHAnsi" w:eastAsiaTheme="minorEastAsia" w:hAnsiTheme="minorHAnsi" w:cstheme="minorBidi"/>
          <w:kern w:val="2"/>
          <w:szCs w:val="22"/>
        </w:rPr>
      </w:pPr>
      <w:hyperlink w:anchor="_Toc67925522" w:history="1">
        <w:r w:rsidR="00770305" w:rsidRPr="0002078F">
          <w:rPr>
            <w:rStyle w:val="a5"/>
          </w:rPr>
          <w:t>3.1.12 한셀 입력 노드</w:t>
        </w:r>
        <w:r w:rsidR="00770305">
          <w:rPr>
            <w:webHidden/>
          </w:rPr>
          <w:tab/>
        </w:r>
        <w:r w:rsidR="00770305">
          <w:rPr>
            <w:webHidden/>
          </w:rPr>
          <w:fldChar w:fldCharType="begin"/>
        </w:r>
        <w:r w:rsidR="00770305">
          <w:rPr>
            <w:webHidden/>
          </w:rPr>
          <w:instrText xml:space="preserve"> PAGEREF _Toc67925522 \h </w:instrText>
        </w:r>
        <w:r w:rsidR="00770305">
          <w:rPr>
            <w:webHidden/>
          </w:rPr>
        </w:r>
        <w:r w:rsidR="00770305">
          <w:rPr>
            <w:webHidden/>
          </w:rPr>
          <w:fldChar w:fldCharType="separate"/>
        </w:r>
        <w:r w:rsidR="00770305">
          <w:rPr>
            <w:webHidden/>
          </w:rPr>
          <w:t>81</w:t>
        </w:r>
        <w:r w:rsidR="00770305">
          <w:rPr>
            <w:webHidden/>
          </w:rPr>
          <w:fldChar w:fldCharType="end"/>
        </w:r>
      </w:hyperlink>
    </w:p>
    <w:p w14:paraId="10FAEA62" w14:textId="09DDCBE3" w:rsidR="00770305" w:rsidRDefault="00576518">
      <w:pPr>
        <w:pStyle w:val="20"/>
        <w:ind w:right="200"/>
        <w:rPr>
          <w:rFonts w:asciiTheme="minorHAnsi" w:eastAsiaTheme="minorEastAsia" w:hAnsiTheme="minorHAnsi" w:cstheme="minorBidi"/>
          <w:noProof/>
          <w:kern w:val="2"/>
          <w:szCs w:val="22"/>
        </w:rPr>
      </w:pPr>
      <w:hyperlink w:anchor="_Toc67925523" w:history="1">
        <w:r w:rsidR="00770305" w:rsidRPr="0002078F">
          <w:rPr>
            <w:rStyle w:val="a5"/>
            <w:noProof/>
          </w:rPr>
          <w:t>3.2 전처리 노드</w:t>
        </w:r>
        <w:r w:rsidR="00770305">
          <w:rPr>
            <w:noProof/>
            <w:webHidden/>
          </w:rPr>
          <w:tab/>
        </w:r>
        <w:r w:rsidR="00770305">
          <w:rPr>
            <w:noProof/>
            <w:webHidden/>
          </w:rPr>
          <w:fldChar w:fldCharType="begin"/>
        </w:r>
        <w:r w:rsidR="00770305">
          <w:rPr>
            <w:noProof/>
            <w:webHidden/>
          </w:rPr>
          <w:instrText xml:space="preserve"> PAGEREF _Toc67925523 \h </w:instrText>
        </w:r>
        <w:r w:rsidR="00770305">
          <w:rPr>
            <w:noProof/>
            <w:webHidden/>
          </w:rPr>
        </w:r>
        <w:r w:rsidR="00770305">
          <w:rPr>
            <w:noProof/>
            <w:webHidden/>
          </w:rPr>
          <w:fldChar w:fldCharType="separate"/>
        </w:r>
        <w:r w:rsidR="00770305">
          <w:rPr>
            <w:noProof/>
            <w:webHidden/>
          </w:rPr>
          <w:t>83</w:t>
        </w:r>
        <w:r w:rsidR="00770305">
          <w:rPr>
            <w:noProof/>
            <w:webHidden/>
          </w:rPr>
          <w:fldChar w:fldCharType="end"/>
        </w:r>
      </w:hyperlink>
    </w:p>
    <w:p w14:paraId="04FE72B8" w14:textId="21B41BE6" w:rsidR="00770305" w:rsidRDefault="00576518">
      <w:pPr>
        <w:pStyle w:val="30"/>
        <w:rPr>
          <w:rFonts w:asciiTheme="minorHAnsi" w:eastAsiaTheme="minorEastAsia" w:hAnsiTheme="minorHAnsi" w:cstheme="minorBidi"/>
          <w:kern w:val="2"/>
          <w:szCs w:val="22"/>
        </w:rPr>
      </w:pPr>
      <w:hyperlink w:anchor="_Toc67925524" w:history="1">
        <w:r w:rsidR="00770305" w:rsidRPr="0002078F">
          <w:rPr>
            <w:rStyle w:val="a5"/>
          </w:rPr>
          <w:t>3.2.1 결측치 처리 노드</w:t>
        </w:r>
        <w:r w:rsidR="00770305">
          <w:rPr>
            <w:webHidden/>
          </w:rPr>
          <w:tab/>
        </w:r>
        <w:r w:rsidR="00770305">
          <w:rPr>
            <w:webHidden/>
          </w:rPr>
          <w:fldChar w:fldCharType="begin"/>
        </w:r>
        <w:r w:rsidR="00770305">
          <w:rPr>
            <w:webHidden/>
          </w:rPr>
          <w:instrText xml:space="preserve"> PAGEREF _Toc67925524 \h </w:instrText>
        </w:r>
        <w:r w:rsidR="00770305">
          <w:rPr>
            <w:webHidden/>
          </w:rPr>
        </w:r>
        <w:r w:rsidR="00770305">
          <w:rPr>
            <w:webHidden/>
          </w:rPr>
          <w:fldChar w:fldCharType="separate"/>
        </w:r>
        <w:r w:rsidR="00770305">
          <w:rPr>
            <w:webHidden/>
          </w:rPr>
          <w:t>85</w:t>
        </w:r>
        <w:r w:rsidR="00770305">
          <w:rPr>
            <w:webHidden/>
          </w:rPr>
          <w:fldChar w:fldCharType="end"/>
        </w:r>
      </w:hyperlink>
    </w:p>
    <w:p w14:paraId="3083AA67" w14:textId="16F6880F" w:rsidR="00770305" w:rsidRDefault="00576518">
      <w:pPr>
        <w:pStyle w:val="30"/>
        <w:rPr>
          <w:rFonts w:asciiTheme="minorHAnsi" w:eastAsiaTheme="minorEastAsia" w:hAnsiTheme="minorHAnsi" w:cstheme="minorBidi"/>
          <w:kern w:val="2"/>
          <w:szCs w:val="22"/>
        </w:rPr>
      </w:pPr>
      <w:hyperlink w:anchor="_Toc67925525" w:history="1">
        <w:r w:rsidR="00770305" w:rsidRPr="0002078F">
          <w:rPr>
            <w:rStyle w:val="a5"/>
          </w:rPr>
          <w:t>3.2.2 그룹화 노드</w:t>
        </w:r>
        <w:r w:rsidR="00770305">
          <w:rPr>
            <w:webHidden/>
          </w:rPr>
          <w:tab/>
        </w:r>
        <w:r w:rsidR="00770305">
          <w:rPr>
            <w:webHidden/>
          </w:rPr>
          <w:fldChar w:fldCharType="begin"/>
        </w:r>
        <w:r w:rsidR="00770305">
          <w:rPr>
            <w:webHidden/>
          </w:rPr>
          <w:instrText xml:space="preserve"> PAGEREF _Toc67925525 \h </w:instrText>
        </w:r>
        <w:r w:rsidR="00770305">
          <w:rPr>
            <w:webHidden/>
          </w:rPr>
        </w:r>
        <w:r w:rsidR="00770305">
          <w:rPr>
            <w:webHidden/>
          </w:rPr>
          <w:fldChar w:fldCharType="separate"/>
        </w:r>
        <w:r w:rsidR="00770305">
          <w:rPr>
            <w:webHidden/>
          </w:rPr>
          <w:t>86</w:t>
        </w:r>
        <w:r w:rsidR="00770305">
          <w:rPr>
            <w:webHidden/>
          </w:rPr>
          <w:fldChar w:fldCharType="end"/>
        </w:r>
      </w:hyperlink>
    </w:p>
    <w:p w14:paraId="462CF5AD" w14:textId="715288B2" w:rsidR="00770305" w:rsidRDefault="00576518">
      <w:pPr>
        <w:pStyle w:val="30"/>
        <w:rPr>
          <w:rFonts w:asciiTheme="minorHAnsi" w:eastAsiaTheme="minorEastAsia" w:hAnsiTheme="minorHAnsi" w:cstheme="minorBidi"/>
          <w:kern w:val="2"/>
          <w:szCs w:val="22"/>
        </w:rPr>
      </w:pPr>
      <w:hyperlink w:anchor="_Toc67925526" w:history="1">
        <w:r w:rsidR="00770305" w:rsidRPr="0002078F">
          <w:rPr>
            <w:rStyle w:val="a5"/>
          </w:rPr>
          <w:t>3.2.3 다중 파생변수 노드</w:t>
        </w:r>
        <w:r w:rsidR="00770305">
          <w:rPr>
            <w:webHidden/>
          </w:rPr>
          <w:tab/>
        </w:r>
        <w:r w:rsidR="00770305">
          <w:rPr>
            <w:webHidden/>
          </w:rPr>
          <w:fldChar w:fldCharType="begin"/>
        </w:r>
        <w:r w:rsidR="00770305">
          <w:rPr>
            <w:webHidden/>
          </w:rPr>
          <w:instrText xml:space="preserve"> PAGEREF _Toc67925526 \h </w:instrText>
        </w:r>
        <w:r w:rsidR="00770305">
          <w:rPr>
            <w:webHidden/>
          </w:rPr>
        </w:r>
        <w:r w:rsidR="00770305">
          <w:rPr>
            <w:webHidden/>
          </w:rPr>
          <w:fldChar w:fldCharType="separate"/>
        </w:r>
        <w:r w:rsidR="00770305">
          <w:rPr>
            <w:webHidden/>
          </w:rPr>
          <w:t>87</w:t>
        </w:r>
        <w:r w:rsidR="00770305">
          <w:rPr>
            <w:webHidden/>
          </w:rPr>
          <w:fldChar w:fldCharType="end"/>
        </w:r>
      </w:hyperlink>
    </w:p>
    <w:p w14:paraId="45D9D9E5" w14:textId="0E8B06C1" w:rsidR="00770305" w:rsidRDefault="00576518">
      <w:pPr>
        <w:pStyle w:val="30"/>
        <w:rPr>
          <w:rFonts w:asciiTheme="minorHAnsi" w:eastAsiaTheme="minorEastAsia" w:hAnsiTheme="minorHAnsi" w:cstheme="minorBidi"/>
          <w:kern w:val="2"/>
          <w:szCs w:val="22"/>
        </w:rPr>
      </w:pPr>
      <w:hyperlink w:anchor="_Toc67925527" w:history="1">
        <w:r w:rsidR="00770305" w:rsidRPr="0002078F">
          <w:rPr>
            <w:rStyle w:val="a5"/>
          </w:rPr>
          <w:t>3.2.4 변수순서 노드</w:t>
        </w:r>
        <w:r w:rsidR="00770305">
          <w:rPr>
            <w:webHidden/>
          </w:rPr>
          <w:tab/>
        </w:r>
        <w:r w:rsidR="00770305">
          <w:rPr>
            <w:webHidden/>
          </w:rPr>
          <w:fldChar w:fldCharType="begin"/>
        </w:r>
        <w:r w:rsidR="00770305">
          <w:rPr>
            <w:webHidden/>
          </w:rPr>
          <w:instrText xml:space="preserve"> PAGEREF _Toc67925527 \h </w:instrText>
        </w:r>
        <w:r w:rsidR="00770305">
          <w:rPr>
            <w:webHidden/>
          </w:rPr>
        </w:r>
        <w:r w:rsidR="00770305">
          <w:rPr>
            <w:webHidden/>
          </w:rPr>
          <w:fldChar w:fldCharType="separate"/>
        </w:r>
        <w:r w:rsidR="00770305">
          <w:rPr>
            <w:webHidden/>
          </w:rPr>
          <w:t>89</w:t>
        </w:r>
        <w:r w:rsidR="00770305">
          <w:rPr>
            <w:webHidden/>
          </w:rPr>
          <w:fldChar w:fldCharType="end"/>
        </w:r>
      </w:hyperlink>
    </w:p>
    <w:p w14:paraId="5188FD2F" w14:textId="7501A826" w:rsidR="00770305" w:rsidRDefault="00576518">
      <w:pPr>
        <w:pStyle w:val="30"/>
        <w:rPr>
          <w:rFonts w:asciiTheme="minorHAnsi" w:eastAsiaTheme="minorEastAsia" w:hAnsiTheme="minorHAnsi" w:cstheme="minorBidi"/>
          <w:kern w:val="2"/>
          <w:szCs w:val="22"/>
        </w:rPr>
      </w:pPr>
      <w:hyperlink w:anchor="_Toc67925528" w:history="1">
        <w:r w:rsidR="00770305" w:rsidRPr="0002078F">
          <w:rPr>
            <w:rStyle w:val="a5"/>
          </w:rPr>
          <w:t>3.2.5 변수 표준화 노드</w:t>
        </w:r>
        <w:r w:rsidR="00770305">
          <w:rPr>
            <w:webHidden/>
          </w:rPr>
          <w:tab/>
        </w:r>
        <w:r w:rsidR="00770305">
          <w:rPr>
            <w:webHidden/>
          </w:rPr>
          <w:fldChar w:fldCharType="begin"/>
        </w:r>
        <w:r w:rsidR="00770305">
          <w:rPr>
            <w:webHidden/>
          </w:rPr>
          <w:instrText xml:space="preserve"> PAGEREF _Toc67925528 \h </w:instrText>
        </w:r>
        <w:r w:rsidR="00770305">
          <w:rPr>
            <w:webHidden/>
          </w:rPr>
        </w:r>
        <w:r w:rsidR="00770305">
          <w:rPr>
            <w:webHidden/>
          </w:rPr>
          <w:fldChar w:fldCharType="separate"/>
        </w:r>
        <w:r w:rsidR="00770305">
          <w:rPr>
            <w:webHidden/>
          </w:rPr>
          <w:t>90</w:t>
        </w:r>
        <w:r w:rsidR="00770305">
          <w:rPr>
            <w:webHidden/>
          </w:rPr>
          <w:fldChar w:fldCharType="end"/>
        </w:r>
      </w:hyperlink>
    </w:p>
    <w:p w14:paraId="0F65C97F" w14:textId="70975780" w:rsidR="00770305" w:rsidRDefault="00576518">
      <w:pPr>
        <w:pStyle w:val="30"/>
        <w:rPr>
          <w:rFonts w:asciiTheme="minorHAnsi" w:eastAsiaTheme="minorEastAsia" w:hAnsiTheme="minorHAnsi" w:cstheme="minorBidi"/>
          <w:kern w:val="2"/>
          <w:szCs w:val="22"/>
        </w:rPr>
      </w:pPr>
      <w:hyperlink w:anchor="_Toc67925529" w:history="1">
        <w:r w:rsidR="00770305" w:rsidRPr="0002078F">
          <w:rPr>
            <w:rStyle w:val="a5"/>
          </w:rPr>
          <w:t>3.2.6 병합 노드</w:t>
        </w:r>
        <w:r w:rsidR="00770305">
          <w:rPr>
            <w:webHidden/>
          </w:rPr>
          <w:tab/>
        </w:r>
        <w:r w:rsidR="00770305">
          <w:rPr>
            <w:webHidden/>
          </w:rPr>
          <w:fldChar w:fldCharType="begin"/>
        </w:r>
        <w:r w:rsidR="00770305">
          <w:rPr>
            <w:webHidden/>
          </w:rPr>
          <w:instrText xml:space="preserve"> PAGEREF _Toc67925529 \h </w:instrText>
        </w:r>
        <w:r w:rsidR="00770305">
          <w:rPr>
            <w:webHidden/>
          </w:rPr>
        </w:r>
        <w:r w:rsidR="00770305">
          <w:rPr>
            <w:webHidden/>
          </w:rPr>
          <w:fldChar w:fldCharType="separate"/>
        </w:r>
        <w:r w:rsidR="00770305">
          <w:rPr>
            <w:webHidden/>
          </w:rPr>
          <w:t>91</w:t>
        </w:r>
        <w:r w:rsidR="00770305">
          <w:rPr>
            <w:webHidden/>
          </w:rPr>
          <w:fldChar w:fldCharType="end"/>
        </w:r>
      </w:hyperlink>
    </w:p>
    <w:p w14:paraId="4EEFC34F" w14:textId="3D154700" w:rsidR="00770305" w:rsidRDefault="00576518">
      <w:pPr>
        <w:pStyle w:val="30"/>
        <w:rPr>
          <w:rFonts w:asciiTheme="minorHAnsi" w:eastAsiaTheme="minorEastAsia" w:hAnsiTheme="minorHAnsi" w:cstheme="minorBidi"/>
          <w:kern w:val="2"/>
          <w:szCs w:val="22"/>
        </w:rPr>
      </w:pPr>
      <w:hyperlink w:anchor="_Toc67925530" w:history="1">
        <w:r w:rsidR="00770305" w:rsidRPr="0002078F">
          <w:rPr>
            <w:rStyle w:val="a5"/>
          </w:rPr>
          <w:t>3.2.7 분할 노드</w:t>
        </w:r>
        <w:r w:rsidR="00770305">
          <w:rPr>
            <w:webHidden/>
          </w:rPr>
          <w:tab/>
        </w:r>
        <w:r w:rsidR="00770305">
          <w:rPr>
            <w:webHidden/>
          </w:rPr>
          <w:fldChar w:fldCharType="begin"/>
        </w:r>
        <w:r w:rsidR="00770305">
          <w:rPr>
            <w:webHidden/>
          </w:rPr>
          <w:instrText xml:space="preserve"> PAGEREF _Toc67925530 \h </w:instrText>
        </w:r>
        <w:r w:rsidR="00770305">
          <w:rPr>
            <w:webHidden/>
          </w:rPr>
        </w:r>
        <w:r w:rsidR="00770305">
          <w:rPr>
            <w:webHidden/>
          </w:rPr>
          <w:fldChar w:fldCharType="separate"/>
        </w:r>
        <w:r w:rsidR="00770305">
          <w:rPr>
            <w:webHidden/>
          </w:rPr>
          <w:t>96</w:t>
        </w:r>
        <w:r w:rsidR="00770305">
          <w:rPr>
            <w:webHidden/>
          </w:rPr>
          <w:fldChar w:fldCharType="end"/>
        </w:r>
      </w:hyperlink>
    </w:p>
    <w:p w14:paraId="5F24940D" w14:textId="264C9D48" w:rsidR="00770305" w:rsidRDefault="00576518">
      <w:pPr>
        <w:pStyle w:val="30"/>
        <w:rPr>
          <w:rFonts w:asciiTheme="minorHAnsi" w:eastAsiaTheme="minorEastAsia" w:hAnsiTheme="minorHAnsi" w:cstheme="minorBidi"/>
          <w:kern w:val="2"/>
          <w:szCs w:val="22"/>
        </w:rPr>
      </w:pPr>
      <w:hyperlink w:anchor="_Toc67925531" w:history="1">
        <w:r w:rsidR="00770305" w:rsidRPr="0002078F">
          <w:rPr>
            <w:rStyle w:val="a5"/>
          </w:rPr>
          <w:t>3.2.8 선택 노드</w:t>
        </w:r>
        <w:r w:rsidR="00770305">
          <w:rPr>
            <w:webHidden/>
          </w:rPr>
          <w:tab/>
        </w:r>
        <w:r w:rsidR="00770305">
          <w:rPr>
            <w:webHidden/>
          </w:rPr>
          <w:fldChar w:fldCharType="begin"/>
        </w:r>
        <w:r w:rsidR="00770305">
          <w:rPr>
            <w:webHidden/>
          </w:rPr>
          <w:instrText xml:space="preserve"> PAGEREF _Toc67925531 \h </w:instrText>
        </w:r>
        <w:r w:rsidR="00770305">
          <w:rPr>
            <w:webHidden/>
          </w:rPr>
        </w:r>
        <w:r w:rsidR="00770305">
          <w:rPr>
            <w:webHidden/>
          </w:rPr>
          <w:fldChar w:fldCharType="separate"/>
        </w:r>
        <w:r w:rsidR="00770305">
          <w:rPr>
            <w:webHidden/>
          </w:rPr>
          <w:t>97</w:t>
        </w:r>
        <w:r w:rsidR="00770305">
          <w:rPr>
            <w:webHidden/>
          </w:rPr>
          <w:fldChar w:fldCharType="end"/>
        </w:r>
      </w:hyperlink>
    </w:p>
    <w:p w14:paraId="19509536" w14:textId="407673AA" w:rsidR="00770305" w:rsidRDefault="00576518">
      <w:pPr>
        <w:pStyle w:val="30"/>
        <w:rPr>
          <w:rFonts w:asciiTheme="minorHAnsi" w:eastAsiaTheme="minorEastAsia" w:hAnsiTheme="minorHAnsi" w:cstheme="minorBidi"/>
          <w:kern w:val="2"/>
          <w:szCs w:val="22"/>
        </w:rPr>
      </w:pPr>
      <w:hyperlink w:anchor="_Toc67925532" w:history="1">
        <w:r w:rsidR="00770305" w:rsidRPr="0002078F">
          <w:rPr>
            <w:rStyle w:val="a5"/>
          </w:rPr>
          <w:t>3.2.9 선택2 노드</w:t>
        </w:r>
        <w:r w:rsidR="00770305">
          <w:rPr>
            <w:webHidden/>
          </w:rPr>
          <w:tab/>
        </w:r>
        <w:r w:rsidR="00770305">
          <w:rPr>
            <w:webHidden/>
          </w:rPr>
          <w:fldChar w:fldCharType="begin"/>
        </w:r>
        <w:r w:rsidR="00770305">
          <w:rPr>
            <w:webHidden/>
          </w:rPr>
          <w:instrText xml:space="preserve"> PAGEREF _Toc67925532 \h </w:instrText>
        </w:r>
        <w:r w:rsidR="00770305">
          <w:rPr>
            <w:webHidden/>
          </w:rPr>
        </w:r>
        <w:r w:rsidR="00770305">
          <w:rPr>
            <w:webHidden/>
          </w:rPr>
          <w:fldChar w:fldCharType="separate"/>
        </w:r>
        <w:r w:rsidR="00770305">
          <w:rPr>
            <w:webHidden/>
          </w:rPr>
          <w:t>98</w:t>
        </w:r>
        <w:r w:rsidR="00770305">
          <w:rPr>
            <w:webHidden/>
          </w:rPr>
          <w:fldChar w:fldCharType="end"/>
        </w:r>
      </w:hyperlink>
    </w:p>
    <w:p w14:paraId="4378EDF7" w14:textId="306DB088" w:rsidR="00770305" w:rsidRDefault="00576518">
      <w:pPr>
        <w:pStyle w:val="30"/>
        <w:rPr>
          <w:rFonts w:asciiTheme="minorHAnsi" w:eastAsiaTheme="minorEastAsia" w:hAnsiTheme="minorHAnsi" w:cstheme="minorBidi"/>
          <w:kern w:val="2"/>
          <w:szCs w:val="22"/>
        </w:rPr>
      </w:pPr>
      <w:hyperlink w:anchor="_Toc67925533" w:history="1">
        <w:r w:rsidR="00770305" w:rsidRPr="0002078F">
          <w:rPr>
            <w:rStyle w:val="a5"/>
          </w:rPr>
          <w:t>3.2.10 열조합 노드</w:t>
        </w:r>
        <w:r w:rsidR="00770305">
          <w:rPr>
            <w:webHidden/>
          </w:rPr>
          <w:tab/>
        </w:r>
        <w:r w:rsidR="00770305">
          <w:rPr>
            <w:webHidden/>
          </w:rPr>
          <w:fldChar w:fldCharType="begin"/>
        </w:r>
        <w:r w:rsidR="00770305">
          <w:rPr>
            <w:webHidden/>
          </w:rPr>
          <w:instrText xml:space="preserve"> PAGEREF _Toc67925533 \h </w:instrText>
        </w:r>
        <w:r w:rsidR="00770305">
          <w:rPr>
            <w:webHidden/>
          </w:rPr>
        </w:r>
        <w:r w:rsidR="00770305">
          <w:rPr>
            <w:webHidden/>
          </w:rPr>
          <w:fldChar w:fldCharType="separate"/>
        </w:r>
        <w:r w:rsidR="00770305">
          <w:rPr>
            <w:webHidden/>
          </w:rPr>
          <w:t>99</w:t>
        </w:r>
        <w:r w:rsidR="00770305">
          <w:rPr>
            <w:webHidden/>
          </w:rPr>
          <w:fldChar w:fldCharType="end"/>
        </w:r>
      </w:hyperlink>
    </w:p>
    <w:p w14:paraId="114E0329" w14:textId="1357EE28" w:rsidR="00770305" w:rsidRDefault="00576518">
      <w:pPr>
        <w:pStyle w:val="30"/>
        <w:rPr>
          <w:rFonts w:asciiTheme="minorHAnsi" w:eastAsiaTheme="minorEastAsia" w:hAnsiTheme="minorHAnsi" w:cstheme="minorBidi"/>
          <w:kern w:val="2"/>
          <w:szCs w:val="22"/>
        </w:rPr>
      </w:pPr>
      <w:hyperlink w:anchor="_Toc67925534" w:history="1">
        <w:r w:rsidR="00770305" w:rsidRPr="0002078F">
          <w:rPr>
            <w:rStyle w:val="a5"/>
          </w:rPr>
          <w:t>3.2.11 정렬 노드</w:t>
        </w:r>
        <w:r w:rsidR="00770305">
          <w:rPr>
            <w:webHidden/>
          </w:rPr>
          <w:tab/>
        </w:r>
        <w:r w:rsidR="00770305">
          <w:rPr>
            <w:webHidden/>
          </w:rPr>
          <w:fldChar w:fldCharType="begin"/>
        </w:r>
        <w:r w:rsidR="00770305">
          <w:rPr>
            <w:webHidden/>
          </w:rPr>
          <w:instrText xml:space="preserve"> PAGEREF _Toc67925534 \h </w:instrText>
        </w:r>
        <w:r w:rsidR="00770305">
          <w:rPr>
            <w:webHidden/>
          </w:rPr>
        </w:r>
        <w:r w:rsidR="00770305">
          <w:rPr>
            <w:webHidden/>
          </w:rPr>
          <w:fldChar w:fldCharType="separate"/>
        </w:r>
        <w:r w:rsidR="00770305">
          <w:rPr>
            <w:webHidden/>
          </w:rPr>
          <w:t>100</w:t>
        </w:r>
        <w:r w:rsidR="00770305">
          <w:rPr>
            <w:webHidden/>
          </w:rPr>
          <w:fldChar w:fldCharType="end"/>
        </w:r>
      </w:hyperlink>
    </w:p>
    <w:p w14:paraId="78DBFAFB" w14:textId="78283480" w:rsidR="00770305" w:rsidRDefault="00576518">
      <w:pPr>
        <w:pStyle w:val="30"/>
        <w:rPr>
          <w:rFonts w:asciiTheme="minorHAnsi" w:eastAsiaTheme="minorEastAsia" w:hAnsiTheme="minorHAnsi" w:cstheme="minorBidi"/>
          <w:kern w:val="2"/>
          <w:szCs w:val="22"/>
        </w:rPr>
      </w:pPr>
      <w:hyperlink w:anchor="_Toc67925535" w:history="1">
        <w:r w:rsidR="00770305" w:rsidRPr="0002078F">
          <w:rPr>
            <w:rStyle w:val="a5"/>
          </w:rPr>
          <w:t>3.2.12 채우기 노드</w:t>
        </w:r>
        <w:r w:rsidR="00770305">
          <w:rPr>
            <w:webHidden/>
          </w:rPr>
          <w:tab/>
        </w:r>
        <w:r w:rsidR="00770305">
          <w:rPr>
            <w:webHidden/>
          </w:rPr>
          <w:fldChar w:fldCharType="begin"/>
        </w:r>
        <w:r w:rsidR="00770305">
          <w:rPr>
            <w:webHidden/>
          </w:rPr>
          <w:instrText xml:space="preserve"> PAGEREF _Toc67925535 \h </w:instrText>
        </w:r>
        <w:r w:rsidR="00770305">
          <w:rPr>
            <w:webHidden/>
          </w:rPr>
        </w:r>
        <w:r w:rsidR="00770305">
          <w:rPr>
            <w:webHidden/>
          </w:rPr>
          <w:fldChar w:fldCharType="separate"/>
        </w:r>
        <w:r w:rsidR="00770305">
          <w:rPr>
            <w:webHidden/>
          </w:rPr>
          <w:t>101</w:t>
        </w:r>
        <w:r w:rsidR="00770305">
          <w:rPr>
            <w:webHidden/>
          </w:rPr>
          <w:fldChar w:fldCharType="end"/>
        </w:r>
      </w:hyperlink>
    </w:p>
    <w:p w14:paraId="2A386D24" w14:textId="3641D17B" w:rsidR="00770305" w:rsidRDefault="00576518">
      <w:pPr>
        <w:pStyle w:val="30"/>
        <w:rPr>
          <w:rFonts w:asciiTheme="minorHAnsi" w:eastAsiaTheme="minorEastAsia" w:hAnsiTheme="minorHAnsi" w:cstheme="minorBidi"/>
          <w:kern w:val="2"/>
          <w:szCs w:val="22"/>
        </w:rPr>
      </w:pPr>
      <w:hyperlink w:anchor="_Toc67925536" w:history="1">
        <w:r w:rsidR="00770305" w:rsidRPr="0002078F">
          <w:rPr>
            <w:rStyle w:val="a5"/>
          </w:rPr>
          <w:t>3.2.13 추가 노드</w:t>
        </w:r>
        <w:r w:rsidR="00770305">
          <w:rPr>
            <w:webHidden/>
          </w:rPr>
          <w:tab/>
        </w:r>
        <w:r w:rsidR="00770305">
          <w:rPr>
            <w:webHidden/>
          </w:rPr>
          <w:fldChar w:fldCharType="begin"/>
        </w:r>
        <w:r w:rsidR="00770305">
          <w:rPr>
            <w:webHidden/>
          </w:rPr>
          <w:instrText xml:space="preserve"> PAGEREF _Toc67925536 \h </w:instrText>
        </w:r>
        <w:r w:rsidR="00770305">
          <w:rPr>
            <w:webHidden/>
          </w:rPr>
        </w:r>
        <w:r w:rsidR="00770305">
          <w:rPr>
            <w:webHidden/>
          </w:rPr>
          <w:fldChar w:fldCharType="separate"/>
        </w:r>
        <w:r w:rsidR="00770305">
          <w:rPr>
            <w:webHidden/>
          </w:rPr>
          <w:t>102</w:t>
        </w:r>
        <w:r w:rsidR="00770305">
          <w:rPr>
            <w:webHidden/>
          </w:rPr>
          <w:fldChar w:fldCharType="end"/>
        </w:r>
      </w:hyperlink>
    </w:p>
    <w:p w14:paraId="51BFBE97" w14:textId="7E372AEB" w:rsidR="00770305" w:rsidRDefault="00576518">
      <w:pPr>
        <w:pStyle w:val="30"/>
        <w:rPr>
          <w:rFonts w:asciiTheme="minorHAnsi" w:eastAsiaTheme="minorEastAsia" w:hAnsiTheme="minorHAnsi" w:cstheme="minorBidi"/>
          <w:kern w:val="2"/>
          <w:szCs w:val="22"/>
        </w:rPr>
      </w:pPr>
      <w:hyperlink w:anchor="_Toc67925537" w:history="1">
        <w:r w:rsidR="00770305" w:rsidRPr="0002078F">
          <w:rPr>
            <w:rStyle w:val="a5"/>
          </w:rPr>
          <w:t>3.2.14 파생변수 노드</w:t>
        </w:r>
        <w:r w:rsidR="00770305">
          <w:rPr>
            <w:webHidden/>
          </w:rPr>
          <w:tab/>
        </w:r>
        <w:r w:rsidR="00770305">
          <w:rPr>
            <w:webHidden/>
          </w:rPr>
          <w:fldChar w:fldCharType="begin"/>
        </w:r>
        <w:r w:rsidR="00770305">
          <w:rPr>
            <w:webHidden/>
          </w:rPr>
          <w:instrText xml:space="preserve"> PAGEREF _Toc67925537 \h </w:instrText>
        </w:r>
        <w:r w:rsidR="00770305">
          <w:rPr>
            <w:webHidden/>
          </w:rPr>
        </w:r>
        <w:r w:rsidR="00770305">
          <w:rPr>
            <w:webHidden/>
          </w:rPr>
          <w:fldChar w:fldCharType="separate"/>
        </w:r>
        <w:r w:rsidR="00770305">
          <w:rPr>
            <w:webHidden/>
          </w:rPr>
          <w:t>104</w:t>
        </w:r>
        <w:r w:rsidR="00770305">
          <w:rPr>
            <w:webHidden/>
          </w:rPr>
          <w:fldChar w:fldCharType="end"/>
        </w:r>
      </w:hyperlink>
    </w:p>
    <w:p w14:paraId="43FF8FC1" w14:textId="1BADD6FD" w:rsidR="00770305" w:rsidRDefault="00576518">
      <w:pPr>
        <w:pStyle w:val="30"/>
        <w:rPr>
          <w:rFonts w:asciiTheme="minorHAnsi" w:eastAsiaTheme="minorEastAsia" w:hAnsiTheme="minorHAnsi" w:cstheme="minorBidi"/>
          <w:kern w:val="2"/>
          <w:szCs w:val="22"/>
        </w:rPr>
      </w:pPr>
      <w:hyperlink w:anchor="_Toc67925538" w:history="1">
        <w:r w:rsidR="00770305" w:rsidRPr="0002078F">
          <w:rPr>
            <w:rStyle w:val="a5"/>
          </w:rPr>
          <w:t>3.2.15 표본추출 노드</w:t>
        </w:r>
        <w:r w:rsidR="00770305">
          <w:rPr>
            <w:webHidden/>
          </w:rPr>
          <w:tab/>
        </w:r>
        <w:r w:rsidR="00770305">
          <w:rPr>
            <w:webHidden/>
          </w:rPr>
          <w:fldChar w:fldCharType="begin"/>
        </w:r>
        <w:r w:rsidR="00770305">
          <w:rPr>
            <w:webHidden/>
          </w:rPr>
          <w:instrText xml:space="preserve"> PAGEREF _Toc67925538 \h </w:instrText>
        </w:r>
        <w:r w:rsidR="00770305">
          <w:rPr>
            <w:webHidden/>
          </w:rPr>
        </w:r>
        <w:r w:rsidR="00770305">
          <w:rPr>
            <w:webHidden/>
          </w:rPr>
          <w:fldChar w:fldCharType="separate"/>
        </w:r>
        <w:r w:rsidR="00770305">
          <w:rPr>
            <w:webHidden/>
          </w:rPr>
          <w:t>105</w:t>
        </w:r>
        <w:r w:rsidR="00770305">
          <w:rPr>
            <w:webHidden/>
          </w:rPr>
          <w:fldChar w:fldCharType="end"/>
        </w:r>
      </w:hyperlink>
    </w:p>
    <w:p w14:paraId="3E3AC458" w14:textId="42CAD957" w:rsidR="00770305" w:rsidRDefault="00576518">
      <w:pPr>
        <w:pStyle w:val="30"/>
        <w:rPr>
          <w:rFonts w:asciiTheme="minorHAnsi" w:eastAsiaTheme="minorEastAsia" w:hAnsiTheme="minorHAnsi" w:cstheme="minorBidi"/>
          <w:kern w:val="2"/>
          <w:szCs w:val="22"/>
        </w:rPr>
      </w:pPr>
      <w:hyperlink w:anchor="_Toc67925539" w:history="1">
        <w:r w:rsidR="00770305" w:rsidRPr="0002078F">
          <w:rPr>
            <w:rStyle w:val="a5"/>
          </w:rPr>
          <w:t>3.2.16 전처리 피봇 노드</w:t>
        </w:r>
        <w:r w:rsidR="00770305">
          <w:rPr>
            <w:webHidden/>
          </w:rPr>
          <w:tab/>
        </w:r>
        <w:r w:rsidR="00770305">
          <w:rPr>
            <w:webHidden/>
          </w:rPr>
          <w:fldChar w:fldCharType="begin"/>
        </w:r>
        <w:r w:rsidR="00770305">
          <w:rPr>
            <w:webHidden/>
          </w:rPr>
          <w:instrText xml:space="preserve"> PAGEREF _Toc67925539 \h </w:instrText>
        </w:r>
        <w:r w:rsidR="00770305">
          <w:rPr>
            <w:webHidden/>
          </w:rPr>
        </w:r>
        <w:r w:rsidR="00770305">
          <w:rPr>
            <w:webHidden/>
          </w:rPr>
          <w:fldChar w:fldCharType="separate"/>
        </w:r>
        <w:r w:rsidR="00770305">
          <w:rPr>
            <w:webHidden/>
          </w:rPr>
          <w:t>107</w:t>
        </w:r>
        <w:r w:rsidR="00770305">
          <w:rPr>
            <w:webHidden/>
          </w:rPr>
          <w:fldChar w:fldCharType="end"/>
        </w:r>
      </w:hyperlink>
    </w:p>
    <w:p w14:paraId="6F8B26A7" w14:textId="7A1C63C0" w:rsidR="00770305" w:rsidRDefault="00576518">
      <w:pPr>
        <w:pStyle w:val="30"/>
        <w:rPr>
          <w:rFonts w:asciiTheme="minorHAnsi" w:eastAsiaTheme="minorEastAsia" w:hAnsiTheme="minorHAnsi" w:cstheme="minorBidi"/>
          <w:kern w:val="2"/>
          <w:szCs w:val="22"/>
        </w:rPr>
      </w:pPr>
      <w:hyperlink w:anchor="_Toc67925540" w:history="1">
        <w:r w:rsidR="00770305" w:rsidRPr="0002078F">
          <w:rPr>
            <w:rStyle w:val="a5"/>
          </w:rPr>
          <w:t>3.2.17 필터 노드</w:t>
        </w:r>
        <w:r w:rsidR="00770305">
          <w:rPr>
            <w:webHidden/>
          </w:rPr>
          <w:tab/>
        </w:r>
        <w:r w:rsidR="00770305">
          <w:rPr>
            <w:webHidden/>
          </w:rPr>
          <w:fldChar w:fldCharType="begin"/>
        </w:r>
        <w:r w:rsidR="00770305">
          <w:rPr>
            <w:webHidden/>
          </w:rPr>
          <w:instrText xml:space="preserve"> PAGEREF _Toc67925540 \h </w:instrText>
        </w:r>
        <w:r w:rsidR="00770305">
          <w:rPr>
            <w:webHidden/>
          </w:rPr>
        </w:r>
        <w:r w:rsidR="00770305">
          <w:rPr>
            <w:webHidden/>
          </w:rPr>
          <w:fldChar w:fldCharType="separate"/>
        </w:r>
        <w:r w:rsidR="00770305">
          <w:rPr>
            <w:webHidden/>
          </w:rPr>
          <w:t>109</w:t>
        </w:r>
        <w:r w:rsidR="00770305">
          <w:rPr>
            <w:webHidden/>
          </w:rPr>
          <w:fldChar w:fldCharType="end"/>
        </w:r>
      </w:hyperlink>
    </w:p>
    <w:p w14:paraId="4856C7D5" w14:textId="2B269CC2" w:rsidR="00770305" w:rsidRDefault="00576518">
      <w:pPr>
        <w:pStyle w:val="30"/>
        <w:rPr>
          <w:rFonts w:asciiTheme="minorHAnsi" w:eastAsiaTheme="minorEastAsia" w:hAnsiTheme="minorHAnsi" w:cstheme="minorBidi"/>
          <w:kern w:val="2"/>
          <w:szCs w:val="22"/>
        </w:rPr>
      </w:pPr>
      <w:hyperlink w:anchor="_Toc67925541" w:history="1">
        <w:r w:rsidR="00770305" w:rsidRPr="0002078F">
          <w:rPr>
            <w:rStyle w:val="a5"/>
          </w:rPr>
          <w:t>3.2.18 형태변경 노드</w:t>
        </w:r>
        <w:r w:rsidR="00770305">
          <w:rPr>
            <w:webHidden/>
          </w:rPr>
          <w:tab/>
        </w:r>
        <w:r w:rsidR="00770305">
          <w:rPr>
            <w:webHidden/>
          </w:rPr>
          <w:fldChar w:fldCharType="begin"/>
        </w:r>
        <w:r w:rsidR="00770305">
          <w:rPr>
            <w:webHidden/>
          </w:rPr>
          <w:instrText xml:space="preserve"> PAGEREF _Toc67925541 \h </w:instrText>
        </w:r>
        <w:r w:rsidR="00770305">
          <w:rPr>
            <w:webHidden/>
          </w:rPr>
        </w:r>
        <w:r w:rsidR="00770305">
          <w:rPr>
            <w:webHidden/>
          </w:rPr>
          <w:fldChar w:fldCharType="separate"/>
        </w:r>
        <w:r w:rsidR="00770305">
          <w:rPr>
            <w:webHidden/>
          </w:rPr>
          <w:t>111</w:t>
        </w:r>
        <w:r w:rsidR="00770305">
          <w:rPr>
            <w:webHidden/>
          </w:rPr>
          <w:fldChar w:fldCharType="end"/>
        </w:r>
      </w:hyperlink>
    </w:p>
    <w:p w14:paraId="443D1743" w14:textId="06362633" w:rsidR="00770305" w:rsidRDefault="00576518">
      <w:pPr>
        <w:pStyle w:val="30"/>
        <w:rPr>
          <w:rFonts w:asciiTheme="minorHAnsi" w:eastAsiaTheme="minorEastAsia" w:hAnsiTheme="minorHAnsi" w:cstheme="minorBidi"/>
          <w:kern w:val="2"/>
          <w:szCs w:val="22"/>
        </w:rPr>
      </w:pPr>
      <w:hyperlink w:anchor="_Toc67925542" w:history="1">
        <w:r w:rsidR="00770305" w:rsidRPr="0002078F">
          <w:rPr>
            <w:rStyle w:val="a5"/>
          </w:rPr>
          <w:t>3.2.19 COUNTER 노드</w:t>
        </w:r>
        <w:r w:rsidR="00770305">
          <w:rPr>
            <w:webHidden/>
          </w:rPr>
          <w:tab/>
        </w:r>
        <w:r w:rsidR="00770305">
          <w:rPr>
            <w:webHidden/>
          </w:rPr>
          <w:fldChar w:fldCharType="begin"/>
        </w:r>
        <w:r w:rsidR="00770305">
          <w:rPr>
            <w:webHidden/>
          </w:rPr>
          <w:instrText xml:space="preserve"> PAGEREF _Toc67925542 \h </w:instrText>
        </w:r>
        <w:r w:rsidR="00770305">
          <w:rPr>
            <w:webHidden/>
          </w:rPr>
        </w:r>
        <w:r w:rsidR="00770305">
          <w:rPr>
            <w:webHidden/>
          </w:rPr>
          <w:fldChar w:fldCharType="separate"/>
        </w:r>
        <w:r w:rsidR="00770305">
          <w:rPr>
            <w:webHidden/>
          </w:rPr>
          <w:t>112</w:t>
        </w:r>
        <w:r w:rsidR="00770305">
          <w:rPr>
            <w:webHidden/>
          </w:rPr>
          <w:fldChar w:fldCharType="end"/>
        </w:r>
      </w:hyperlink>
    </w:p>
    <w:p w14:paraId="76B239DB" w14:textId="71F4469C" w:rsidR="00770305" w:rsidRDefault="00576518">
      <w:pPr>
        <w:pStyle w:val="30"/>
        <w:rPr>
          <w:rFonts w:asciiTheme="minorHAnsi" w:eastAsiaTheme="minorEastAsia" w:hAnsiTheme="minorHAnsi" w:cstheme="minorBidi"/>
          <w:kern w:val="2"/>
          <w:szCs w:val="22"/>
        </w:rPr>
      </w:pPr>
      <w:hyperlink w:anchor="_Toc67925543" w:history="1">
        <w:r w:rsidR="00770305" w:rsidRPr="0002078F">
          <w:rPr>
            <w:rStyle w:val="a5"/>
          </w:rPr>
          <w:t>3.2.20 그룹 통계량 노드</w:t>
        </w:r>
        <w:r w:rsidR="00770305">
          <w:rPr>
            <w:webHidden/>
          </w:rPr>
          <w:tab/>
        </w:r>
        <w:r w:rsidR="00770305">
          <w:rPr>
            <w:webHidden/>
          </w:rPr>
          <w:fldChar w:fldCharType="begin"/>
        </w:r>
        <w:r w:rsidR="00770305">
          <w:rPr>
            <w:webHidden/>
          </w:rPr>
          <w:instrText xml:space="preserve"> PAGEREF _Toc67925543 \h </w:instrText>
        </w:r>
        <w:r w:rsidR="00770305">
          <w:rPr>
            <w:webHidden/>
          </w:rPr>
        </w:r>
        <w:r w:rsidR="00770305">
          <w:rPr>
            <w:webHidden/>
          </w:rPr>
          <w:fldChar w:fldCharType="separate"/>
        </w:r>
        <w:r w:rsidR="00770305">
          <w:rPr>
            <w:webHidden/>
          </w:rPr>
          <w:t>113</w:t>
        </w:r>
        <w:r w:rsidR="00770305">
          <w:rPr>
            <w:webHidden/>
          </w:rPr>
          <w:fldChar w:fldCharType="end"/>
        </w:r>
      </w:hyperlink>
    </w:p>
    <w:p w14:paraId="2E628291" w14:textId="483C53F6" w:rsidR="00770305" w:rsidRDefault="00576518">
      <w:pPr>
        <w:pStyle w:val="30"/>
        <w:rPr>
          <w:rFonts w:asciiTheme="minorHAnsi" w:eastAsiaTheme="minorEastAsia" w:hAnsiTheme="minorHAnsi" w:cstheme="minorBidi"/>
          <w:kern w:val="2"/>
          <w:szCs w:val="22"/>
        </w:rPr>
      </w:pPr>
      <w:hyperlink w:anchor="_Toc67925544" w:history="1">
        <w:r w:rsidR="00770305" w:rsidRPr="0002078F">
          <w:rPr>
            <w:rStyle w:val="a5"/>
          </w:rPr>
          <w:t>3.2.21 RANKING 노드</w:t>
        </w:r>
        <w:r w:rsidR="00770305">
          <w:rPr>
            <w:webHidden/>
          </w:rPr>
          <w:tab/>
        </w:r>
        <w:r w:rsidR="00770305">
          <w:rPr>
            <w:webHidden/>
          </w:rPr>
          <w:fldChar w:fldCharType="begin"/>
        </w:r>
        <w:r w:rsidR="00770305">
          <w:rPr>
            <w:webHidden/>
          </w:rPr>
          <w:instrText xml:space="preserve"> PAGEREF _Toc67925544 \h </w:instrText>
        </w:r>
        <w:r w:rsidR="00770305">
          <w:rPr>
            <w:webHidden/>
          </w:rPr>
        </w:r>
        <w:r w:rsidR="00770305">
          <w:rPr>
            <w:webHidden/>
          </w:rPr>
          <w:fldChar w:fldCharType="separate"/>
        </w:r>
        <w:r w:rsidR="00770305">
          <w:rPr>
            <w:webHidden/>
          </w:rPr>
          <w:t>115</w:t>
        </w:r>
        <w:r w:rsidR="00770305">
          <w:rPr>
            <w:webHidden/>
          </w:rPr>
          <w:fldChar w:fldCharType="end"/>
        </w:r>
      </w:hyperlink>
    </w:p>
    <w:p w14:paraId="1437BFD5" w14:textId="09F63CD0" w:rsidR="00770305" w:rsidRDefault="00576518">
      <w:pPr>
        <w:pStyle w:val="30"/>
        <w:rPr>
          <w:rFonts w:asciiTheme="minorHAnsi" w:eastAsiaTheme="minorEastAsia" w:hAnsiTheme="minorHAnsi" w:cstheme="minorBidi"/>
          <w:kern w:val="2"/>
          <w:szCs w:val="22"/>
        </w:rPr>
      </w:pPr>
      <w:hyperlink w:anchor="_Toc67925545" w:history="1">
        <w:r w:rsidR="00770305" w:rsidRPr="0002078F">
          <w:rPr>
            <w:rStyle w:val="a5"/>
          </w:rPr>
          <w:t>3.2.22 구간화 노드</w:t>
        </w:r>
        <w:r w:rsidR="00770305">
          <w:rPr>
            <w:webHidden/>
          </w:rPr>
          <w:tab/>
        </w:r>
        <w:r w:rsidR="00770305">
          <w:rPr>
            <w:webHidden/>
          </w:rPr>
          <w:fldChar w:fldCharType="begin"/>
        </w:r>
        <w:r w:rsidR="00770305">
          <w:rPr>
            <w:webHidden/>
          </w:rPr>
          <w:instrText xml:space="preserve"> PAGEREF _Toc67925545 \h </w:instrText>
        </w:r>
        <w:r w:rsidR="00770305">
          <w:rPr>
            <w:webHidden/>
          </w:rPr>
        </w:r>
        <w:r w:rsidR="00770305">
          <w:rPr>
            <w:webHidden/>
          </w:rPr>
          <w:fldChar w:fldCharType="separate"/>
        </w:r>
        <w:r w:rsidR="00770305">
          <w:rPr>
            <w:webHidden/>
          </w:rPr>
          <w:t>115</w:t>
        </w:r>
        <w:r w:rsidR="00770305">
          <w:rPr>
            <w:webHidden/>
          </w:rPr>
          <w:fldChar w:fldCharType="end"/>
        </w:r>
      </w:hyperlink>
    </w:p>
    <w:p w14:paraId="39C708F9" w14:textId="62B2BFC4" w:rsidR="00770305" w:rsidRDefault="00576518">
      <w:pPr>
        <w:pStyle w:val="30"/>
        <w:rPr>
          <w:rFonts w:asciiTheme="minorHAnsi" w:eastAsiaTheme="minorEastAsia" w:hAnsiTheme="minorHAnsi" w:cstheme="minorBidi"/>
          <w:kern w:val="2"/>
          <w:szCs w:val="22"/>
        </w:rPr>
      </w:pPr>
      <w:hyperlink w:anchor="_Toc67925546" w:history="1">
        <w:r w:rsidR="00770305" w:rsidRPr="0002078F">
          <w:rPr>
            <w:rStyle w:val="a5"/>
          </w:rPr>
          <w:t>3.2.23 행렬변환 노드</w:t>
        </w:r>
        <w:r w:rsidR="00770305">
          <w:rPr>
            <w:webHidden/>
          </w:rPr>
          <w:tab/>
        </w:r>
        <w:r w:rsidR="00770305">
          <w:rPr>
            <w:webHidden/>
          </w:rPr>
          <w:fldChar w:fldCharType="begin"/>
        </w:r>
        <w:r w:rsidR="00770305">
          <w:rPr>
            <w:webHidden/>
          </w:rPr>
          <w:instrText xml:space="preserve"> PAGEREF _Toc67925546 \h </w:instrText>
        </w:r>
        <w:r w:rsidR="00770305">
          <w:rPr>
            <w:webHidden/>
          </w:rPr>
        </w:r>
        <w:r w:rsidR="00770305">
          <w:rPr>
            <w:webHidden/>
          </w:rPr>
          <w:fldChar w:fldCharType="separate"/>
        </w:r>
        <w:r w:rsidR="00770305">
          <w:rPr>
            <w:webHidden/>
          </w:rPr>
          <w:t>118</w:t>
        </w:r>
        <w:r w:rsidR="00770305">
          <w:rPr>
            <w:webHidden/>
          </w:rPr>
          <w:fldChar w:fldCharType="end"/>
        </w:r>
      </w:hyperlink>
    </w:p>
    <w:p w14:paraId="23B013F2" w14:textId="7623ED10" w:rsidR="00770305" w:rsidRDefault="00576518">
      <w:pPr>
        <w:pStyle w:val="30"/>
        <w:rPr>
          <w:rFonts w:asciiTheme="minorHAnsi" w:eastAsiaTheme="minorEastAsia" w:hAnsiTheme="minorHAnsi" w:cstheme="minorBidi"/>
          <w:kern w:val="2"/>
          <w:szCs w:val="22"/>
        </w:rPr>
      </w:pPr>
      <w:hyperlink w:anchor="_Toc67925547" w:history="1">
        <w:r w:rsidR="00770305" w:rsidRPr="0002078F">
          <w:rPr>
            <w:rStyle w:val="a5"/>
          </w:rPr>
          <w:t>3.2.24 형태소 분석 2 노드</w:t>
        </w:r>
        <w:r w:rsidR="00770305">
          <w:rPr>
            <w:webHidden/>
          </w:rPr>
          <w:tab/>
        </w:r>
        <w:r w:rsidR="00770305">
          <w:rPr>
            <w:webHidden/>
          </w:rPr>
          <w:fldChar w:fldCharType="begin"/>
        </w:r>
        <w:r w:rsidR="00770305">
          <w:rPr>
            <w:webHidden/>
          </w:rPr>
          <w:instrText xml:space="preserve"> PAGEREF _Toc67925547 \h </w:instrText>
        </w:r>
        <w:r w:rsidR="00770305">
          <w:rPr>
            <w:webHidden/>
          </w:rPr>
        </w:r>
        <w:r w:rsidR="00770305">
          <w:rPr>
            <w:webHidden/>
          </w:rPr>
          <w:fldChar w:fldCharType="separate"/>
        </w:r>
        <w:r w:rsidR="00770305">
          <w:rPr>
            <w:webHidden/>
          </w:rPr>
          <w:t>120</w:t>
        </w:r>
        <w:r w:rsidR="00770305">
          <w:rPr>
            <w:webHidden/>
          </w:rPr>
          <w:fldChar w:fldCharType="end"/>
        </w:r>
      </w:hyperlink>
    </w:p>
    <w:p w14:paraId="34F9FC70" w14:textId="2D1AA96D" w:rsidR="00770305" w:rsidRDefault="00576518">
      <w:pPr>
        <w:pStyle w:val="20"/>
        <w:ind w:right="200"/>
        <w:rPr>
          <w:rFonts w:asciiTheme="minorHAnsi" w:eastAsiaTheme="minorEastAsia" w:hAnsiTheme="minorHAnsi" w:cstheme="minorBidi"/>
          <w:noProof/>
          <w:kern w:val="2"/>
          <w:szCs w:val="22"/>
        </w:rPr>
      </w:pPr>
      <w:hyperlink w:anchor="_Toc67925548" w:history="1">
        <w:r w:rsidR="00770305" w:rsidRPr="0002078F">
          <w:rPr>
            <w:rStyle w:val="a5"/>
            <w:noProof/>
          </w:rPr>
          <w:t>3.3 차트 노드</w:t>
        </w:r>
        <w:r w:rsidR="00770305">
          <w:rPr>
            <w:noProof/>
            <w:webHidden/>
          </w:rPr>
          <w:tab/>
        </w:r>
        <w:r w:rsidR="00770305">
          <w:rPr>
            <w:noProof/>
            <w:webHidden/>
          </w:rPr>
          <w:fldChar w:fldCharType="begin"/>
        </w:r>
        <w:r w:rsidR="00770305">
          <w:rPr>
            <w:noProof/>
            <w:webHidden/>
          </w:rPr>
          <w:instrText xml:space="preserve"> PAGEREF _Toc67925548 \h </w:instrText>
        </w:r>
        <w:r w:rsidR="00770305">
          <w:rPr>
            <w:noProof/>
            <w:webHidden/>
          </w:rPr>
        </w:r>
        <w:r w:rsidR="00770305">
          <w:rPr>
            <w:noProof/>
            <w:webHidden/>
          </w:rPr>
          <w:fldChar w:fldCharType="separate"/>
        </w:r>
        <w:r w:rsidR="00770305">
          <w:rPr>
            <w:noProof/>
            <w:webHidden/>
          </w:rPr>
          <w:t>128</w:t>
        </w:r>
        <w:r w:rsidR="00770305">
          <w:rPr>
            <w:noProof/>
            <w:webHidden/>
          </w:rPr>
          <w:fldChar w:fldCharType="end"/>
        </w:r>
      </w:hyperlink>
    </w:p>
    <w:p w14:paraId="75562023" w14:textId="1FE28A16" w:rsidR="00770305" w:rsidRDefault="00576518">
      <w:pPr>
        <w:pStyle w:val="30"/>
        <w:rPr>
          <w:rFonts w:asciiTheme="minorHAnsi" w:eastAsiaTheme="minorEastAsia" w:hAnsiTheme="minorHAnsi" w:cstheme="minorBidi"/>
          <w:kern w:val="2"/>
          <w:szCs w:val="22"/>
        </w:rPr>
      </w:pPr>
      <w:hyperlink w:anchor="_Toc67925549" w:history="1">
        <w:r w:rsidR="00770305" w:rsidRPr="0002078F">
          <w:rPr>
            <w:rStyle w:val="a5"/>
          </w:rPr>
          <w:t>차트 기본 기능</w:t>
        </w:r>
        <w:r w:rsidR="00770305">
          <w:rPr>
            <w:webHidden/>
          </w:rPr>
          <w:tab/>
        </w:r>
        <w:r w:rsidR="00770305">
          <w:rPr>
            <w:webHidden/>
          </w:rPr>
          <w:fldChar w:fldCharType="begin"/>
        </w:r>
        <w:r w:rsidR="00770305">
          <w:rPr>
            <w:webHidden/>
          </w:rPr>
          <w:instrText xml:space="preserve"> PAGEREF _Toc67925549 \h </w:instrText>
        </w:r>
        <w:r w:rsidR="00770305">
          <w:rPr>
            <w:webHidden/>
          </w:rPr>
        </w:r>
        <w:r w:rsidR="00770305">
          <w:rPr>
            <w:webHidden/>
          </w:rPr>
          <w:fldChar w:fldCharType="separate"/>
        </w:r>
        <w:r w:rsidR="00770305">
          <w:rPr>
            <w:webHidden/>
          </w:rPr>
          <w:t>130</w:t>
        </w:r>
        <w:r w:rsidR="00770305">
          <w:rPr>
            <w:webHidden/>
          </w:rPr>
          <w:fldChar w:fldCharType="end"/>
        </w:r>
      </w:hyperlink>
    </w:p>
    <w:p w14:paraId="041BDB8D" w14:textId="4372E2AD" w:rsidR="00770305" w:rsidRDefault="00576518">
      <w:pPr>
        <w:pStyle w:val="30"/>
        <w:rPr>
          <w:rFonts w:asciiTheme="minorHAnsi" w:eastAsiaTheme="minorEastAsia" w:hAnsiTheme="minorHAnsi" w:cstheme="minorBidi"/>
          <w:kern w:val="2"/>
          <w:szCs w:val="22"/>
        </w:rPr>
      </w:pPr>
      <w:hyperlink w:anchor="_Toc67925550" w:history="1">
        <w:r w:rsidR="00770305" w:rsidRPr="0002078F">
          <w:rPr>
            <w:rStyle w:val="a5"/>
          </w:rPr>
          <w:t>3.3.1 3차원차트 노드</w:t>
        </w:r>
        <w:r w:rsidR="00770305">
          <w:rPr>
            <w:webHidden/>
          </w:rPr>
          <w:tab/>
        </w:r>
        <w:r w:rsidR="00770305">
          <w:rPr>
            <w:webHidden/>
          </w:rPr>
          <w:fldChar w:fldCharType="begin"/>
        </w:r>
        <w:r w:rsidR="00770305">
          <w:rPr>
            <w:webHidden/>
          </w:rPr>
          <w:instrText xml:space="preserve"> PAGEREF _Toc67925550 \h </w:instrText>
        </w:r>
        <w:r w:rsidR="00770305">
          <w:rPr>
            <w:webHidden/>
          </w:rPr>
        </w:r>
        <w:r w:rsidR="00770305">
          <w:rPr>
            <w:webHidden/>
          </w:rPr>
          <w:fldChar w:fldCharType="separate"/>
        </w:r>
        <w:r w:rsidR="00770305">
          <w:rPr>
            <w:webHidden/>
          </w:rPr>
          <w:t>130</w:t>
        </w:r>
        <w:r w:rsidR="00770305">
          <w:rPr>
            <w:webHidden/>
          </w:rPr>
          <w:fldChar w:fldCharType="end"/>
        </w:r>
      </w:hyperlink>
    </w:p>
    <w:p w14:paraId="3BC25503" w14:textId="5CAB8E23" w:rsidR="00770305" w:rsidRDefault="00576518">
      <w:pPr>
        <w:pStyle w:val="30"/>
        <w:rPr>
          <w:rFonts w:asciiTheme="minorHAnsi" w:eastAsiaTheme="minorEastAsia" w:hAnsiTheme="minorHAnsi" w:cstheme="minorBidi"/>
          <w:kern w:val="2"/>
          <w:szCs w:val="22"/>
        </w:rPr>
      </w:pPr>
      <w:hyperlink w:anchor="_Toc67925551" w:history="1">
        <w:r w:rsidR="00770305" w:rsidRPr="0002078F">
          <w:rPr>
            <w:rStyle w:val="a5"/>
          </w:rPr>
          <w:t>3.3.2 관리도 노드</w:t>
        </w:r>
        <w:r w:rsidR="00770305">
          <w:rPr>
            <w:webHidden/>
          </w:rPr>
          <w:tab/>
        </w:r>
        <w:r w:rsidR="00770305">
          <w:rPr>
            <w:webHidden/>
          </w:rPr>
          <w:fldChar w:fldCharType="begin"/>
        </w:r>
        <w:r w:rsidR="00770305">
          <w:rPr>
            <w:webHidden/>
          </w:rPr>
          <w:instrText xml:space="preserve"> PAGEREF _Toc67925551 \h </w:instrText>
        </w:r>
        <w:r w:rsidR="00770305">
          <w:rPr>
            <w:webHidden/>
          </w:rPr>
        </w:r>
        <w:r w:rsidR="00770305">
          <w:rPr>
            <w:webHidden/>
          </w:rPr>
          <w:fldChar w:fldCharType="separate"/>
        </w:r>
        <w:r w:rsidR="00770305">
          <w:rPr>
            <w:webHidden/>
          </w:rPr>
          <w:t>131</w:t>
        </w:r>
        <w:r w:rsidR="00770305">
          <w:rPr>
            <w:webHidden/>
          </w:rPr>
          <w:fldChar w:fldCharType="end"/>
        </w:r>
      </w:hyperlink>
    </w:p>
    <w:p w14:paraId="2944350C" w14:textId="47261888" w:rsidR="00770305" w:rsidRDefault="00576518">
      <w:pPr>
        <w:pStyle w:val="30"/>
        <w:rPr>
          <w:rFonts w:asciiTheme="minorHAnsi" w:eastAsiaTheme="minorEastAsia" w:hAnsiTheme="minorHAnsi" w:cstheme="minorBidi"/>
          <w:kern w:val="2"/>
          <w:szCs w:val="22"/>
        </w:rPr>
      </w:pPr>
      <w:hyperlink w:anchor="_Toc67925552" w:history="1">
        <w:r w:rsidR="00770305" w:rsidRPr="0002078F">
          <w:rPr>
            <w:rStyle w:val="a5"/>
          </w:rPr>
          <w:t>3.3.3 기본차트 노드</w:t>
        </w:r>
        <w:r w:rsidR="00770305">
          <w:rPr>
            <w:webHidden/>
          </w:rPr>
          <w:tab/>
        </w:r>
        <w:r w:rsidR="00770305">
          <w:rPr>
            <w:webHidden/>
          </w:rPr>
          <w:fldChar w:fldCharType="begin"/>
        </w:r>
        <w:r w:rsidR="00770305">
          <w:rPr>
            <w:webHidden/>
          </w:rPr>
          <w:instrText xml:space="preserve"> PAGEREF _Toc67925552 \h </w:instrText>
        </w:r>
        <w:r w:rsidR="00770305">
          <w:rPr>
            <w:webHidden/>
          </w:rPr>
        </w:r>
        <w:r w:rsidR="00770305">
          <w:rPr>
            <w:webHidden/>
          </w:rPr>
          <w:fldChar w:fldCharType="separate"/>
        </w:r>
        <w:r w:rsidR="00770305">
          <w:rPr>
            <w:webHidden/>
          </w:rPr>
          <w:t>142</w:t>
        </w:r>
        <w:r w:rsidR="00770305">
          <w:rPr>
            <w:webHidden/>
          </w:rPr>
          <w:fldChar w:fldCharType="end"/>
        </w:r>
      </w:hyperlink>
    </w:p>
    <w:p w14:paraId="38B3E8D9" w14:textId="0DDD842B" w:rsidR="00770305" w:rsidRDefault="00576518">
      <w:pPr>
        <w:pStyle w:val="30"/>
        <w:rPr>
          <w:rFonts w:asciiTheme="minorHAnsi" w:eastAsiaTheme="minorEastAsia" w:hAnsiTheme="minorHAnsi" w:cstheme="minorBidi"/>
          <w:kern w:val="2"/>
          <w:szCs w:val="22"/>
        </w:rPr>
      </w:pPr>
      <w:hyperlink w:anchor="_Toc67925553" w:history="1">
        <w:r w:rsidR="00770305" w:rsidRPr="0002078F">
          <w:rPr>
            <w:rStyle w:val="a5"/>
          </w:rPr>
          <w:t>3.3.4 매트릭스차트 노드</w:t>
        </w:r>
        <w:r w:rsidR="00770305">
          <w:rPr>
            <w:webHidden/>
          </w:rPr>
          <w:tab/>
        </w:r>
        <w:r w:rsidR="00770305">
          <w:rPr>
            <w:webHidden/>
          </w:rPr>
          <w:fldChar w:fldCharType="begin"/>
        </w:r>
        <w:r w:rsidR="00770305">
          <w:rPr>
            <w:webHidden/>
          </w:rPr>
          <w:instrText xml:space="preserve"> PAGEREF _Toc67925553 \h </w:instrText>
        </w:r>
        <w:r w:rsidR="00770305">
          <w:rPr>
            <w:webHidden/>
          </w:rPr>
        </w:r>
        <w:r w:rsidR="00770305">
          <w:rPr>
            <w:webHidden/>
          </w:rPr>
          <w:fldChar w:fldCharType="separate"/>
        </w:r>
        <w:r w:rsidR="00770305">
          <w:rPr>
            <w:webHidden/>
          </w:rPr>
          <w:t>145</w:t>
        </w:r>
        <w:r w:rsidR="00770305">
          <w:rPr>
            <w:webHidden/>
          </w:rPr>
          <w:fldChar w:fldCharType="end"/>
        </w:r>
      </w:hyperlink>
    </w:p>
    <w:p w14:paraId="68F89E5A" w14:textId="6F61666F" w:rsidR="00770305" w:rsidRDefault="00576518">
      <w:pPr>
        <w:pStyle w:val="30"/>
        <w:rPr>
          <w:rFonts w:asciiTheme="minorHAnsi" w:eastAsiaTheme="minorEastAsia" w:hAnsiTheme="minorHAnsi" w:cstheme="minorBidi"/>
          <w:kern w:val="2"/>
          <w:szCs w:val="22"/>
        </w:rPr>
      </w:pPr>
      <w:hyperlink w:anchor="_Toc67925554" w:history="1">
        <w:r w:rsidR="00770305" w:rsidRPr="0002078F">
          <w:rPr>
            <w:rStyle w:val="a5"/>
          </w:rPr>
          <w:t>3.3.5 바차트 노드</w:t>
        </w:r>
        <w:r w:rsidR="00770305">
          <w:rPr>
            <w:webHidden/>
          </w:rPr>
          <w:tab/>
        </w:r>
        <w:r w:rsidR="00770305">
          <w:rPr>
            <w:webHidden/>
          </w:rPr>
          <w:fldChar w:fldCharType="begin"/>
        </w:r>
        <w:r w:rsidR="00770305">
          <w:rPr>
            <w:webHidden/>
          </w:rPr>
          <w:instrText xml:space="preserve"> PAGEREF _Toc67925554 \h </w:instrText>
        </w:r>
        <w:r w:rsidR="00770305">
          <w:rPr>
            <w:webHidden/>
          </w:rPr>
        </w:r>
        <w:r w:rsidR="00770305">
          <w:rPr>
            <w:webHidden/>
          </w:rPr>
          <w:fldChar w:fldCharType="separate"/>
        </w:r>
        <w:r w:rsidR="00770305">
          <w:rPr>
            <w:webHidden/>
          </w:rPr>
          <w:t>148</w:t>
        </w:r>
        <w:r w:rsidR="00770305">
          <w:rPr>
            <w:webHidden/>
          </w:rPr>
          <w:fldChar w:fldCharType="end"/>
        </w:r>
      </w:hyperlink>
    </w:p>
    <w:p w14:paraId="24DFD483" w14:textId="797C903B" w:rsidR="00770305" w:rsidRDefault="00576518">
      <w:pPr>
        <w:pStyle w:val="30"/>
        <w:rPr>
          <w:rFonts w:asciiTheme="minorHAnsi" w:eastAsiaTheme="minorEastAsia" w:hAnsiTheme="minorHAnsi" w:cstheme="minorBidi"/>
          <w:kern w:val="2"/>
          <w:szCs w:val="22"/>
        </w:rPr>
      </w:pPr>
      <w:hyperlink w:anchor="_Toc67925555" w:history="1">
        <w:r w:rsidR="00770305" w:rsidRPr="0002078F">
          <w:rPr>
            <w:rStyle w:val="a5"/>
          </w:rPr>
          <w:t>3.3.6 컨튜어차트 노드</w:t>
        </w:r>
        <w:r w:rsidR="00770305">
          <w:rPr>
            <w:webHidden/>
          </w:rPr>
          <w:tab/>
        </w:r>
        <w:r w:rsidR="00770305">
          <w:rPr>
            <w:webHidden/>
          </w:rPr>
          <w:fldChar w:fldCharType="begin"/>
        </w:r>
        <w:r w:rsidR="00770305">
          <w:rPr>
            <w:webHidden/>
          </w:rPr>
          <w:instrText xml:space="preserve"> PAGEREF _Toc67925555 \h </w:instrText>
        </w:r>
        <w:r w:rsidR="00770305">
          <w:rPr>
            <w:webHidden/>
          </w:rPr>
        </w:r>
        <w:r w:rsidR="00770305">
          <w:rPr>
            <w:webHidden/>
          </w:rPr>
          <w:fldChar w:fldCharType="separate"/>
        </w:r>
        <w:r w:rsidR="00770305">
          <w:rPr>
            <w:webHidden/>
          </w:rPr>
          <w:t>149</w:t>
        </w:r>
        <w:r w:rsidR="00770305">
          <w:rPr>
            <w:webHidden/>
          </w:rPr>
          <w:fldChar w:fldCharType="end"/>
        </w:r>
      </w:hyperlink>
    </w:p>
    <w:p w14:paraId="39E87C0F" w14:textId="5775770D" w:rsidR="00770305" w:rsidRDefault="00576518">
      <w:pPr>
        <w:pStyle w:val="30"/>
        <w:rPr>
          <w:rFonts w:asciiTheme="minorHAnsi" w:eastAsiaTheme="minorEastAsia" w:hAnsiTheme="minorHAnsi" w:cstheme="minorBidi"/>
          <w:kern w:val="2"/>
          <w:szCs w:val="22"/>
        </w:rPr>
      </w:pPr>
      <w:hyperlink w:anchor="_Toc67925556" w:history="1">
        <w:r w:rsidR="00770305" w:rsidRPr="0002078F">
          <w:rPr>
            <w:rStyle w:val="a5"/>
          </w:rPr>
          <w:t>3.3.7 컨트롤차트 노드</w:t>
        </w:r>
        <w:r w:rsidR="00770305">
          <w:rPr>
            <w:webHidden/>
          </w:rPr>
          <w:tab/>
        </w:r>
        <w:r w:rsidR="00770305">
          <w:rPr>
            <w:webHidden/>
          </w:rPr>
          <w:fldChar w:fldCharType="begin"/>
        </w:r>
        <w:r w:rsidR="00770305">
          <w:rPr>
            <w:webHidden/>
          </w:rPr>
          <w:instrText xml:space="preserve"> PAGEREF _Toc67925556 \h </w:instrText>
        </w:r>
        <w:r w:rsidR="00770305">
          <w:rPr>
            <w:webHidden/>
          </w:rPr>
        </w:r>
        <w:r w:rsidR="00770305">
          <w:rPr>
            <w:webHidden/>
          </w:rPr>
          <w:fldChar w:fldCharType="separate"/>
        </w:r>
        <w:r w:rsidR="00770305">
          <w:rPr>
            <w:webHidden/>
          </w:rPr>
          <w:t>150</w:t>
        </w:r>
        <w:r w:rsidR="00770305">
          <w:rPr>
            <w:webHidden/>
          </w:rPr>
          <w:fldChar w:fldCharType="end"/>
        </w:r>
      </w:hyperlink>
    </w:p>
    <w:p w14:paraId="26EC1674" w14:textId="7DBA2374" w:rsidR="00770305" w:rsidRDefault="00576518">
      <w:pPr>
        <w:pStyle w:val="30"/>
        <w:rPr>
          <w:rFonts w:asciiTheme="minorHAnsi" w:eastAsiaTheme="minorEastAsia" w:hAnsiTheme="minorHAnsi" w:cstheme="minorBidi"/>
          <w:kern w:val="2"/>
          <w:szCs w:val="22"/>
        </w:rPr>
      </w:pPr>
      <w:hyperlink w:anchor="_Toc67925557" w:history="1">
        <w:r w:rsidR="00770305" w:rsidRPr="0002078F">
          <w:rPr>
            <w:rStyle w:val="a5"/>
          </w:rPr>
          <w:t>3.3.8 통계차트 노드</w:t>
        </w:r>
        <w:r w:rsidR="00770305">
          <w:rPr>
            <w:webHidden/>
          </w:rPr>
          <w:tab/>
        </w:r>
        <w:r w:rsidR="00770305">
          <w:rPr>
            <w:webHidden/>
          </w:rPr>
          <w:fldChar w:fldCharType="begin"/>
        </w:r>
        <w:r w:rsidR="00770305">
          <w:rPr>
            <w:webHidden/>
          </w:rPr>
          <w:instrText xml:space="preserve"> PAGEREF _Toc67925557 \h </w:instrText>
        </w:r>
        <w:r w:rsidR="00770305">
          <w:rPr>
            <w:webHidden/>
          </w:rPr>
        </w:r>
        <w:r w:rsidR="00770305">
          <w:rPr>
            <w:webHidden/>
          </w:rPr>
          <w:fldChar w:fldCharType="separate"/>
        </w:r>
        <w:r w:rsidR="00770305">
          <w:rPr>
            <w:webHidden/>
          </w:rPr>
          <w:t>151</w:t>
        </w:r>
        <w:r w:rsidR="00770305">
          <w:rPr>
            <w:webHidden/>
          </w:rPr>
          <w:fldChar w:fldCharType="end"/>
        </w:r>
      </w:hyperlink>
    </w:p>
    <w:p w14:paraId="4A263329" w14:textId="62C3B094" w:rsidR="00770305" w:rsidRDefault="00576518">
      <w:pPr>
        <w:pStyle w:val="30"/>
        <w:rPr>
          <w:rFonts w:asciiTheme="minorHAnsi" w:eastAsiaTheme="minorEastAsia" w:hAnsiTheme="minorHAnsi" w:cstheme="minorBidi"/>
          <w:kern w:val="2"/>
          <w:szCs w:val="22"/>
        </w:rPr>
      </w:pPr>
      <w:hyperlink w:anchor="_Toc67925558" w:history="1">
        <w:r w:rsidR="00770305" w:rsidRPr="0002078F">
          <w:rPr>
            <w:rStyle w:val="a5"/>
          </w:rPr>
          <w:t>3.3.9 파레토차트 노드</w:t>
        </w:r>
        <w:r w:rsidR="00770305">
          <w:rPr>
            <w:webHidden/>
          </w:rPr>
          <w:tab/>
        </w:r>
        <w:r w:rsidR="00770305">
          <w:rPr>
            <w:webHidden/>
          </w:rPr>
          <w:fldChar w:fldCharType="begin"/>
        </w:r>
        <w:r w:rsidR="00770305">
          <w:rPr>
            <w:webHidden/>
          </w:rPr>
          <w:instrText xml:space="preserve"> PAGEREF _Toc67925558 \h </w:instrText>
        </w:r>
        <w:r w:rsidR="00770305">
          <w:rPr>
            <w:webHidden/>
          </w:rPr>
        </w:r>
        <w:r w:rsidR="00770305">
          <w:rPr>
            <w:webHidden/>
          </w:rPr>
          <w:fldChar w:fldCharType="separate"/>
        </w:r>
        <w:r w:rsidR="00770305">
          <w:rPr>
            <w:webHidden/>
          </w:rPr>
          <w:t>153</w:t>
        </w:r>
        <w:r w:rsidR="00770305">
          <w:rPr>
            <w:webHidden/>
          </w:rPr>
          <w:fldChar w:fldCharType="end"/>
        </w:r>
      </w:hyperlink>
    </w:p>
    <w:p w14:paraId="36858FA0" w14:textId="4A8643AE" w:rsidR="00770305" w:rsidRDefault="00576518">
      <w:pPr>
        <w:pStyle w:val="30"/>
        <w:rPr>
          <w:rFonts w:asciiTheme="minorHAnsi" w:eastAsiaTheme="minorEastAsia" w:hAnsiTheme="minorHAnsi" w:cstheme="minorBidi"/>
          <w:kern w:val="2"/>
          <w:szCs w:val="22"/>
        </w:rPr>
      </w:pPr>
      <w:hyperlink w:anchor="_Toc67925559" w:history="1">
        <w:r w:rsidR="00770305" w:rsidRPr="0002078F">
          <w:rPr>
            <w:rStyle w:val="a5"/>
          </w:rPr>
          <w:t>3.3.10 파이차트 노드</w:t>
        </w:r>
        <w:r w:rsidR="00770305">
          <w:rPr>
            <w:webHidden/>
          </w:rPr>
          <w:tab/>
        </w:r>
        <w:r w:rsidR="00770305">
          <w:rPr>
            <w:webHidden/>
          </w:rPr>
          <w:fldChar w:fldCharType="begin"/>
        </w:r>
        <w:r w:rsidR="00770305">
          <w:rPr>
            <w:webHidden/>
          </w:rPr>
          <w:instrText xml:space="preserve"> PAGEREF _Toc67925559 \h </w:instrText>
        </w:r>
        <w:r w:rsidR="00770305">
          <w:rPr>
            <w:webHidden/>
          </w:rPr>
        </w:r>
        <w:r w:rsidR="00770305">
          <w:rPr>
            <w:webHidden/>
          </w:rPr>
          <w:fldChar w:fldCharType="separate"/>
        </w:r>
        <w:r w:rsidR="00770305">
          <w:rPr>
            <w:webHidden/>
          </w:rPr>
          <w:t>154</w:t>
        </w:r>
        <w:r w:rsidR="00770305">
          <w:rPr>
            <w:webHidden/>
          </w:rPr>
          <w:fldChar w:fldCharType="end"/>
        </w:r>
      </w:hyperlink>
    </w:p>
    <w:p w14:paraId="3CE3BDE6" w14:textId="18DF85BF" w:rsidR="00770305" w:rsidRDefault="00576518">
      <w:pPr>
        <w:pStyle w:val="30"/>
        <w:rPr>
          <w:rFonts w:asciiTheme="minorHAnsi" w:eastAsiaTheme="minorEastAsia" w:hAnsiTheme="minorHAnsi" w:cstheme="minorBidi"/>
          <w:kern w:val="2"/>
          <w:szCs w:val="22"/>
        </w:rPr>
      </w:pPr>
      <w:hyperlink w:anchor="_Toc67925560" w:history="1">
        <w:r w:rsidR="00770305" w:rsidRPr="0002078F">
          <w:rPr>
            <w:rStyle w:val="a5"/>
          </w:rPr>
          <w:t>3.3.11 히스토그램 노드</w:t>
        </w:r>
        <w:r w:rsidR="00770305">
          <w:rPr>
            <w:webHidden/>
          </w:rPr>
          <w:tab/>
        </w:r>
        <w:r w:rsidR="00770305">
          <w:rPr>
            <w:webHidden/>
          </w:rPr>
          <w:fldChar w:fldCharType="begin"/>
        </w:r>
        <w:r w:rsidR="00770305">
          <w:rPr>
            <w:webHidden/>
          </w:rPr>
          <w:instrText xml:space="preserve"> PAGEREF _Toc67925560 \h </w:instrText>
        </w:r>
        <w:r w:rsidR="00770305">
          <w:rPr>
            <w:webHidden/>
          </w:rPr>
        </w:r>
        <w:r w:rsidR="00770305">
          <w:rPr>
            <w:webHidden/>
          </w:rPr>
          <w:fldChar w:fldCharType="separate"/>
        </w:r>
        <w:r w:rsidR="00770305">
          <w:rPr>
            <w:webHidden/>
          </w:rPr>
          <w:t>154</w:t>
        </w:r>
        <w:r w:rsidR="00770305">
          <w:rPr>
            <w:webHidden/>
          </w:rPr>
          <w:fldChar w:fldCharType="end"/>
        </w:r>
      </w:hyperlink>
    </w:p>
    <w:p w14:paraId="07F8F30E" w14:textId="2007C4CC" w:rsidR="00770305" w:rsidRDefault="00576518">
      <w:pPr>
        <w:pStyle w:val="30"/>
        <w:rPr>
          <w:rFonts w:asciiTheme="minorHAnsi" w:eastAsiaTheme="minorEastAsia" w:hAnsiTheme="minorHAnsi" w:cstheme="minorBidi"/>
          <w:kern w:val="2"/>
          <w:szCs w:val="22"/>
        </w:rPr>
      </w:pPr>
      <w:hyperlink w:anchor="_Toc67925561" w:history="1">
        <w:r w:rsidR="00770305" w:rsidRPr="0002078F">
          <w:rPr>
            <w:rStyle w:val="a5"/>
          </w:rPr>
          <w:t>3.3.12 산포 차트</w:t>
        </w:r>
        <w:r w:rsidR="00770305">
          <w:rPr>
            <w:webHidden/>
          </w:rPr>
          <w:tab/>
        </w:r>
        <w:r w:rsidR="00770305">
          <w:rPr>
            <w:webHidden/>
          </w:rPr>
          <w:fldChar w:fldCharType="begin"/>
        </w:r>
        <w:r w:rsidR="00770305">
          <w:rPr>
            <w:webHidden/>
          </w:rPr>
          <w:instrText xml:space="preserve"> PAGEREF _Toc67925561 \h </w:instrText>
        </w:r>
        <w:r w:rsidR="00770305">
          <w:rPr>
            <w:webHidden/>
          </w:rPr>
        </w:r>
        <w:r w:rsidR="00770305">
          <w:rPr>
            <w:webHidden/>
          </w:rPr>
          <w:fldChar w:fldCharType="separate"/>
        </w:r>
        <w:r w:rsidR="00770305">
          <w:rPr>
            <w:webHidden/>
          </w:rPr>
          <w:t>156</w:t>
        </w:r>
        <w:r w:rsidR="00770305">
          <w:rPr>
            <w:webHidden/>
          </w:rPr>
          <w:fldChar w:fldCharType="end"/>
        </w:r>
      </w:hyperlink>
    </w:p>
    <w:p w14:paraId="74911309" w14:textId="012E8F2E" w:rsidR="00770305" w:rsidRDefault="00576518">
      <w:pPr>
        <w:pStyle w:val="30"/>
        <w:rPr>
          <w:rFonts w:asciiTheme="minorHAnsi" w:eastAsiaTheme="minorEastAsia" w:hAnsiTheme="minorHAnsi" w:cstheme="minorBidi"/>
          <w:kern w:val="2"/>
          <w:szCs w:val="22"/>
        </w:rPr>
      </w:pPr>
      <w:hyperlink w:anchor="_Toc67925562" w:history="1">
        <w:r w:rsidR="00770305" w:rsidRPr="0002078F">
          <w:rPr>
            <w:rStyle w:val="a5"/>
          </w:rPr>
          <w:t>3.3.13 다변량 관리도 차트</w:t>
        </w:r>
        <w:r w:rsidR="00770305">
          <w:rPr>
            <w:webHidden/>
          </w:rPr>
          <w:tab/>
        </w:r>
        <w:r w:rsidR="00770305">
          <w:rPr>
            <w:webHidden/>
          </w:rPr>
          <w:fldChar w:fldCharType="begin"/>
        </w:r>
        <w:r w:rsidR="00770305">
          <w:rPr>
            <w:webHidden/>
          </w:rPr>
          <w:instrText xml:space="preserve"> PAGEREF _Toc67925562 \h </w:instrText>
        </w:r>
        <w:r w:rsidR="00770305">
          <w:rPr>
            <w:webHidden/>
          </w:rPr>
        </w:r>
        <w:r w:rsidR="00770305">
          <w:rPr>
            <w:webHidden/>
          </w:rPr>
          <w:fldChar w:fldCharType="separate"/>
        </w:r>
        <w:r w:rsidR="00770305">
          <w:rPr>
            <w:webHidden/>
          </w:rPr>
          <w:t>159</w:t>
        </w:r>
        <w:r w:rsidR="00770305">
          <w:rPr>
            <w:webHidden/>
          </w:rPr>
          <w:fldChar w:fldCharType="end"/>
        </w:r>
      </w:hyperlink>
    </w:p>
    <w:p w14:paraId="7C942DE3" w14:textId="751F51F8" w:rsidR="00770305" w:rsidRDefault="00576518">
      <w:pPr>
        <w:pStyle w:val="30"/>
        <w:rPr>
          <w:rFonts w:asciiTheme="minorHAnsi" w:eastAsiaTheme="minorEastAsia" w:hAnsiTheme="minorHAnsi" w:cstheme="minorBidi"/>
          <w:kern w:val="2"/>
          <w:szCs w:val="22"/>
        </w:rPr>
      </w:pPr>
      <w:hyperlink w:anchor="_Toc67925563" w:history="1">
        <w:r w:rsidR="00770305" w:rsidRPr="0002078F">
          <w:rPr>
            <w:rStyle w:val="a5"/>
          </w:rPr>
          <w:t>3.3.14 공정기여도차트 노드</w:t>
        </w:r>
        <w:r w:rsidR="00770305">
          <w:rPr>
            <w:webHidden/>
          </w:rPr>
          <w:tab/>
        </w:r>
        <w:r w:rsidR="00770305">
          <w:rPr>
            <w:webHidden/>
          </w:rPr>
          <w:fldChar w:fldCharType="begin"/>
        </w:r>
        <w:r w:rsidR="00770305">
          <w:rPr>
            <w:webHidden/>
          </w:rPr>
          <w:instrText xml:space="preserve"> PAGEREF _Toc67925563 \h </w:instrText>
        </w:r>
        <w:r w:rsidR="00770305">
          <w:rPr>
            <w:webHidden/>
          </w:rPr>
        </w:r>
        <w:r w:rsidR="00770305">
          <w:rPr>
            <w:webHidden/>
          </w:rPr>
          <w:fldChar w:fldCharType="separate"/>
        </w:r>
        <w:r w:rsidR="00770305">
          <w:rPr>
            <w:webHidden/>
          </w:rPr>
          <w:t>163</w:t>
        </w:r>
        <w:r w:rsidR="00770305">
          <w:rPr>
            <w:webHidden/>
          </w:rPr>
          <w:fldChar w:fldCharType="end"/>
        </w:r>
      </w:hyperlink>
    </w:p>
    <w:p w14:paraId="5BB153C6" w14:textId="71FE6570" w:rsidR="00770305" w:rsidRDefault="00576518">
      <w:pPr>
        <w:pStyle w:val="20"/>
        <w:ind w:right="200"/>
        <w:rPr>
          <w:rFonts w:asciiTheme="minorHAnsi" w:eastAsiaTheme="minorEastAsia" w:hAnsiTheme="minorHAnsi" w:cstheme="minorBidi"/>
          <w:noProof/>
          <w:kern w:val="2"/>
          <w:szCs w:val="22"/>
        </w:rPr>
      </w:pPr>
      <w:hyperlink w:anchor="_Toc67925564" w:history="1">
        <w:r w:rsidR="00770305" w:rsidRPr="0002078F">
          <w:rPr>
            <w:rStyle w:val="a5"/>
            <w:noProof/>
          </w:rPr>
          <w:t>3.4 모델링 노드</w:t>
        </w:r>
        <w:r w:rsidR="00770305">
          <w:rPr>
            <w:noProof/>
            <w:webHidden/>
          </w:rPr>
          <w:tab/>
        </w:r>
        <w:r w:rsidR="00770305">
          <w:rPr>
            <w:noProof/>
            <w:webHidden/>
          </w:rPr>
          <w:fldChar w:fldCharType="begin"/>
        </w:r>
        <w:r w:rsidR="00770305">
          <w:rPr>
            <w:noProof/>
            <w:webHidden/>
          </w:rPr>
          <w:instrText xml:space="preserve"> PAGEREF _Toc67925564 \h </w:instrText>
        </w:r>
        <w:r w:rsidR="00770305">
          <w:rPr>
            <w:noProof/>
            <w:webHidden/>
          </w:rPr>
        </w:r>
        <w:r w:rsidR="00770305">
          <w:rPr>
            <w:noProof/>
            <w:webHidden/>
          </w:rPr>
          <w:fldChar w:fldCharType="separate"/>
        </w:r>
        <w:r w:rsidR="00770305">
          <w:rPr>
            <w:noProof/>
            <w:webHidden/>
          </w:rPr>
          <w:t>166</w:t>
        </w:r>
        <w:r w:rsidR="00770305">
          <w:rPr>
            <w:noProof/>
            <w:webHidden/>
          </w:rPr>
          <w:fldChar w:fldCharType="end"/>
        </w:r>
      </w:hyperlink>
    </w:p>
    <w:p w14:paraId="3CE7CBF0" w14:textId="086CA439" w:rsidR="00770305" w:rsidRDefault="00576518">
      <w:pPr>
        <w:pStyle w:val="30"/>
        <w:rPr>
          <w:rFonts w:asciiTheme="minorHAnsi" w:eastAsiaTheme="minorEastAsia" w:hAnsiTheme="minorHAnsi" w:cstheme="minorBidi"/>
          <w:kern w:val="2"/>
          <w:szCs w:val="22"/>
        </w:rPr>
      </w:pPr>
      <w:hyperlink w:anchor="_Toc67925565" w:history="1">
        <w:r w:rsidR="00770305" w:rsidRPr="0002078F">
          <w:rPr>
            <w:rStyle w:val="a5"/>
          </w:rPr>
          <w:t>3.4.1 연관성 분석 노드</w:t>
        </w:r>
        <w:r w:rsidR="00770305">
          <w:rPr>
            <w:webHidden/>
          </w:rPr>
          <w:tab/>
        </w:r>
        <w:r w:rsidR="00770305">
          <w:rPr>
            <w:webHidden/>
          </w:rPr>
          <w:fldChar w:fldCharType="begin"/>
        </w:r>
        <w:r w:rsidR="00770305">
          <w:rPr>
            <w:webHidden/>
          </w:rPr>
          <w:instrText xml:space="preserve"> PAGEREF _Toc67925565 \h </w:instrText>
        </w:r>
        <w:r w:rsidR="00770305">
          <w:rPr>
            <w:webHidden/>
          </w:rPr>
        </w:r>
        <w:r w:rsidR="00770305">
          <w:rPr>
            <w:webHidden/>
          </w:rPr>
          <w:fldChar w:fldCharType="separate"/>
        </w:r>
        <w:r w:rsidR="00770305">
          <w:rPr>
            <w:webHidden/>
          </w:rPr>
          <w:t>168</w:t>
        </w:r>
        <w:r w:rsidR="00770305">
          <w:rPr>
            <w:webHidden/>
          </w:rPr>
          <w:fldChar w:fldCharType="end"/>
        </w:r>
      </w:hyperlink>
    </w:p>
    <w:p w14:paraId="23879D71" w14:textId="20F805A8" w:rsidR="00770305" w:rsidRDefault="00576518">
      <w:pPr>
        <w:pStyle w:val="30"/>
        <w:rPr>
          <w:rFonts w:asciiTheme="minorHAnsi" w:eastAsiaTheme="minorEastAsia" w:hAnsiTheme="minorHAnsi" w:cstheme="minorBidi"/>
          <w:kern w:val="2"/>
          <w:szCs w:val="22"/>
        </w:rPr>
      </w:pPr>
      <w:hyperlink w:anchor="_Toc67925566" w:history="1">
        <w:r w:rsidR="00770305" w:rsidRPr="0002078F">
          <w:rPr>
            <w:rStyle w:val="a5"/>
          </w:rPr>
          <w:t>3.4.2 CART 노드</w:t>
        </w:r>
        <w:r w:rsidR="00770305">
          <w:rPr>
            <w:webHidden/>
          </w:rPr>
          <w:tab/>
        </w:r>
        <w:r w:rsidR="00770305">
          <w:rPr>
            <w:webHidden/>
          </w:rPr>
          <w:fldChar w:fldCharType="begin"/>
        </w:r>
        <w:r w:rsidR="00770305">
          <w:rPr>
            <w:webHidden/>
          </w:rPr>
          <w:instrText xml:space="preserve"> PAGEREF _Toc67925566 \h </w:instrText>
        </w:r>
        <w:r w:rsidR="00770305">
          <w:rPr>
            <w:webHidden/>
          </w:rPr>
        </w:r>
        <w:r w:rsidR="00770305">
          <w:rPr>
            <w:webHidden/>
          </w:rPr>
          <w:fldChar w:fldCharType="separate"/>
        </w:r>
        <w:r w:rsidR="00770305">
          <w:rPr>
            <w:webHidden/>
          </w:rPr>
          <w:t>171</w:t>
        </w:r>
        <w:r w:rsidR="00770305">
          <w:rPr>
            <w:webHidden/>
          </w:rPr>
          <w:fldChar w:fldCharType="end"/>
        </w:r>
      </w:hyperlink>
    </w:p>
    <w:p w14:paraId="24AFB711" w14:textId="5CE01DEC" w:rsidR="00770305" w:rsidRDefault="00576518">
      <w:pPr>
        <w:pStyle w:val="30"/>
        <w:rPr>
          <w:rFonts w:asciiTheme="minorHAnsi" w:eastAsiaTheme="minorEastAsia" w:hAnsiTheme="minorHAnsi" w:cstheme="minorBidi"/>
          <w:kern w:val="2"/>
          <w:szCs w:val="22"/>
        </w:rPr>
      </w:pPr>
      <w:hyperlink w:anchor="_Toc67925567" w:history="1">
        <w:r w:rsidR="00770305" w:rsidRPr="0002078F">
          <w:rPr>
            <w:rStyle w:val="a5"/>
          </w:rPr>
          <w:t>3.4.3 HIERARCHICAL 노드</w:t>
        </w:r>
        <w:r w:rsidR="00770305">
          <w:rPr>
            <w:webHidden/>
          </w:rPr>
          <w:tab/>
        </w:r>
        <w:r w:rsidR="00770305">
          <w:rPr>
            <w:webHidden/>
          </w:rPr>
          <w:fldChar w:fldCharType="begin"/>
        </w:r>
        <w:r w:rsidR="00770305">
          <w:rPr>
            <w:webHidden/>
          </w:rPr>
          <w:instrText xml:space="preserve"> PAGEREF _Toc67925567 \h </w:instrText>
        </w:r>
        <w:r w:rsidR="00770305">
          <w:rPr>
            <w:webHidden/>
          </w:rPr>
        </w:r>
        <w:r w:rsidR="00770305">
          <w:rPr>
            <w:webHidden/>
          </w:rPr>
          <w:fldChar w:fldCharType="separate"/>
        </w:r>
        <w:r w:rsidR="00770305">
          <w:rPr>
            <w:webHidden/>
          </w:rPr>
          <w:t>174</w:t>
        </w:r>
        <w:r w:rsidR="00770305">
          <w:rPr>
            <w:webHidden/>
          </w:rPr>
          <w:fldChar w:fldCharType="end"/>
        </w:r>
      </w:hyperlink>
    </w:p>
    <w:p w14:paraId="040ED7CD" w14:textId="55E3888C" w:rsidR="00770305" w:rsidRDefault="00576518">
      <w:pPr>
        <w:pStyle w:val="30"/>
        <w:rPr>
          <w:rFonts w:asciiTheme="minorHAnsi" w:eastAsiaTheme="minorEastAsia" w:hAnsiTheme="minorHAnsi" w:cstheme="minorBidi"/>
          <w:kern w:val="2"/>
          <w:szCs w:val="22"/>
        </w:rPr>
      </w:pPr>
      <w:hyperlink w:anchor="_Toc67925568" w:history="1">
        <w:r w:rsidR="00770305" w:rsidRPr="0002078F">
          <w:rPr>
            <w:rStyle w:val="a5"/>
          </w:rPr>
          <w:t>3.4.4 KMEANS 노드</w:t>
        </w:r>
        <w:r w:rsidR="00770305">
          <w:rPr>
            <w:webHidden/>
          </w:rPr>
          <w:tab/>
        </w:r>
        <w:r w:rsidR="00770305">
          <w:rPr>
            <w:webHidden/>
          </w:rPr>
          <w:fldChar w:fldCharType="begin"/>
        </w:r>
        <w:r w:rsidR="00770305">
          <w:rPr>
            <w:webHidden/>
          </w:rPr>
          <w:instrText xml:space="preserve"> PAGEREF _Toc67925568 \h </w:instrText>
        </w:r>
        <w:r w:rsidR="00770305">
          <w:rPr>
            <w:webHidden/>
          </w:rPr>
        </w:r>
        <w:r w:rsidR="00770305">
          <w:rPr>
            <w:webHidden/>
          </w:rPr>
          <w:fldChar w:fldCharType="separate"/>
        </w:r>
        <w:r w:rsidR="00770305">
          <w:rPr>
            <w:webHidden/>
          </w:rPr>
          <w:t>179</w:t>
        </w:r>
        <w:r w:rsidR="00770305">
          <w:rPr>
            <w:webHidden/>
          </w:rPr>
          <w:fldChar w:fldCharType="end"/>
        </w:r>
      </w:hyperlink>
    </w:p>
    <w:p w14:paraId="48799808" w14:textId="616506F8" w:rsidR="00770305" w:rsidRDefault="00576518">
      <w:pPr>
        <w:pStyle w:val="30"/>
        <w:rPr>
          <w:rFonts w:asciiTheme="minorHAnsi" w:eastAsiaTheme="minorEastAsia" w:hAnsiTheme="minorHAnsi" w:cstheme="minorBidi"/>
          <w:kern w:val="2"/>
          <w:szCs w:val="22"/>
        </w:rPr>
      </w:pPr>
      <w:hyperlink w:anchor="_Toc67925569" w:history="1">
        <w:r w:rsidR="00770305" w:rsidRPr="0002078F">
          <w:rPr>
            <w:rStyle w:val="a5"/>
          </w:rPr>
          <w:t>3.4.5 KNN 노드</w:t>
        </w:r>
        <w:r w:rsidR="00770305">
          <w:rPr>
            <w:webHidden/>
          </w:rPr>
          <w:tab/>
        </w:r>
        <w:r w:rsidR="00770305">
          <w:rPr>
            <w:webHidden/>
          </w:rPr>
          <w:fldChar w:fldCharType="begin"/>
        </w:r>
        <w:r w:rsidR="00770305">
          <w:rPr>
            <w:webHidden/>
          </w:rPr>
          <w:instrText xml:space="preserve"> PAGEREF _Toc67925569 \h </w:instrText>
        </w:r>
        <w:r w:rsidR="00770305">
          <w:rPr>
            <w:webHidden/>
          </w:rPr>
        </w:r>
        <w:r w:rsidR="00770305">
          <w:rPr>
            <w:webHidden/>
          </w:rPr>
          <w:fldChar w:fldCharType="separate"/>
        </w:r>
        <w:r w:rsidR="00770305">
          <w:rPr>
            <w:webHidden/>
          </w:rPr>
          <w:t>183</w:t>
        </w:r>
        <w:r w:rsidR="00770305">
          <w:rPr>
            <w:webHidden/>
          </w:rPr>
          <w:fldChar w:fldCharType="end"/>
        </w:r>
      </w:hyperlink>
    </w:p>
    <w:p w14:paraId="7BCA4C76" w14:textId="17358E4D" w:rsidR="00770305" w:rsidRDefault="00576518">
      <w:pPr>
        <w:pStyle w:val="30"/>
        <w:rPr>
          <w:rFonts w:asciiTheme="minorHAnsi" w:eastAsiaTheme="minorEastAsia" w:hAnsiTheme="minorHAnsi" w:cstheme="minorBidi"/>
          <w:kern w:val="2"/>
          <w:szCs w:val="22"/>
        </w:rPr>
      </w:pPr>
      <w:hyperlink w:anchor="_Toc67925570" w:history="1">
        <w:r w:rsidR="00770305" w:rsidRPr="0002078F">
          <w:rPr>
            <w:rStyle w:val="a5"/>
          </w:rPr>
          <w:t>3.4.6 LDA 노드</w:t>
        </w:r>
        <w:r w:rsidR="00770305">
          <w:rPr>
            <w:webHidden/>
          </w:rPr>
          <w:tab/>
        </w:r>
        <w:r w:rsidR="00770305">
          <w:rPr>
            <w:webHidden/>
          </w:rPr>
          <w:fldChar w:fldCharType="begin"/>
        </w:r>
        <w:r w:rsidR="00770305">
          <w:rPr>
            <w:webHidden/>
          </w:rPr>
          <w:instrText xml:space="preserve"> PAGEREF _Toc67925570 \h </w:instrText>
        </w:r>
        <w:r w:rsidR="00770305">
          <w:rPr>
            <w:webHidden/>
          </w:rPr>
        </w:r>
        <w:r w:rsidR="00770305">
          <w:rPr>
            <w:webHidden/>
          </w:rPr>
          <w:fldChar w:fldCharType="separate"/>
        </w:r>
        <w:r w:rsidR="00770305">
          <w:rPr>
            <w:webHidden/>
          </w:rPr>
          <w:t>185</w:t>
        </w:r>
        <w:r w:rsidR="00770305">
          <w:rPr>
            <w:webHidden/>
          </w:rPr>
          <w:fldChar w:fldCharType="end"/>
        </w:r>
      </w:hyperlink>
    </w:p>
    <w:p w14:paraId="1AE437BE" w14:textId="2DDD7B2C" w:rsidR="00770305" w:rsidRDefault="00576518">
      <w:pPr>
        <w:pStyle w:val="30"/>
        <w:rPr>
          <w:rFonts w:asciiTheme="minorHAnsi" w:eastAsiaTheme="minorEastAsia" w:hAnsiTheme="minorHAnsi" w:cstheme="minorBidi"/>
          <w:kern w:val="2"/>
          <w:szCs w:val="22"/>
        </w:rPr>
      </w:pPr>
      <w:hyperlink w:anchor="_Toc67925571" w:history="1">
        <w:r w:rsidR="00770305" w:rsidRPr="0002078F">
          <w:rPr>
            <w:rStyle w:val="a5"/>
          </w:rPr>
          <w:t>3.4.7 LOGISTIC 노드</w:t>
        </w:r>
        <w:r w:rsidR="00770305">
          <w:rPr>
            <w:webHidden/>
          </w:rPr>
          <w:tab/>
        </w:r>
        <w:r w:rsidR="00770305">
          <w:rPr>
            <w:webHidden/>
          </w:rPr>
          <w:fldChar w:fldCharType="begin"/>
        </w:r>
        <w:r w:rsidR="00770305">
          <w:rPr>
            <w:webHidden/>
          </w:rPr>
          <w:instrText xml:space="preserve"> PAGEREF _Toc67925571 \h </w:instrText>
        </w:r>
        <w:r w:rsidR="00770305">
          <w:rPr>
            <w:webHidden/>
          </w:rPr>
        </w:r>
        <w:r w:rsidR="00770305">
          <w:rPr>
            <w:webHidden/>
          </w:rPr>
          <w:fldChar w:fldCharType="separate"/>
        </w:r>
        <w:r w:rsidR="00770305">
          <w:rPr>
            <w:webHidden/>
          </w:rPr>
          <w:t>188</w:t>
        </w:r>
        <w:r w:rsidR="00770305">
          <w:rPr>
            <w:webHidden/>
          </w:rPr>
          <w:fldChar w:fldCharType="end"/>
        </w:r>
      </w:hyperlink>
    </w:p>
    <w:p w14:paraId="403B24A7" w14:textId="5B427D59" w:rsidR="00770305" w:rsidRDefault="00576518">
      <w:pPr>
        <w:pStyle w:val="30"/>
        <w:rPr>
          <w:rFonts w:asciiTheme="minorHAnsi" w:eastAsiaTheme="minorEastAsia" w:hAnsiTheme="minorHAnsi" w:cstheme="minorBidi"/>
          <w:kern w:val="2"/>
          <w:szCs w:val="22"/>
        </w:rPr>
      </w:pPr>
      <w:hyperlink w:anchor="_Toc67925572" w:history="1">
        <w:r w:rsidR="00770305" w:rsidRPr="0002078F">
          <w:rPr>
            <w:rStyle w:val="a5"/>
          </w:rPr>
          <w:t>3.4.8 MANUAL CART 노드</w:t>
        </w:r>
        <w:r w:rsidR="00770305">
          <w:rPr>
            <w:webHidden/>
          </w:rPr>
          <w:tab/>
        </w:r>
        <w:r w:rsidR="00770305">
          <w:rPr>
            <w:webHidden/>
          </w:rPr>
          <w:fldChar w:fldCharType="begin"/>
        </w:r>
        <w:r w:rsidR="00770305">
          <w:rPr>
            <w:webHidden/>
          </w:rPr>
          <w:instrText xml:space="preserve"> PAGEREF _Toc67925572 \h </w:instrText>
        </w:r>
        <w:r w:rsidR="00770305">
          <w:rPr>
            <w:webHidden/>
          </w:rPr>
        </w:r>
        <w:r w:rsidR="00770305">
          <w:rPr>
            <w:webHidden/>
          </w:rPr>
          <w:fldChar w:fldCharType="separate"/>
        </w:r>
        <w:r w:rsidR="00770305">
          <w:rPr>
            <w:webHidden/>
          </w:rPr>
          <w:t>191</w:t>
        </w:r>
        <w:r w:rsidR="00770305">
          <w:rPr>
            <w:webHidden/>
          </w:rPr>
          <w:fldChar w:fldCharType="end"/>
        </w:r>
      </w:hyperlink>
    </w:p>
    <w:p w14:paraId="37F9F016" w14:textId="08096D59" w:rsidR="00770305" w:rsidRDefault="00576518">
      <w:pPr>
        <w:pStyle w:val="30"/>
        <w:rPr>
          <w:rFonts w:asciiTheme="minorHAnsi" w:eastAsiaTheme="minorEastAsia" w:hAnsiTheme="minorHAnsi" w:cstheme="minorBidi"/>
          <w:kern w:val="2"/>
          <w:szCs w:val="22"/>
        </w:rPr>
      </w:pPr>
      <w:hyperlink w:anchor="_Toc67925573" w:history="1">
        <w:r w:rsidR="00770305" w:rsidRPr="0002078F">
          <w:rPr>
            <w:rStyle w:val="a5"/>
          </w:rPr>
          <w:t>3.4.9 MLP 노드</w:t>
        </w:r>
        <w:r w:rsidR="00770305">
          <w:rPr>
            <w:webHidden/>
          </w:rPr>
          <w:tab/>
        </w:r>
        <w:r w:rsidR="00770305">
          <w:rPr>
            <w:webHidden/>
          </w:rPr>
          <w:fldChar w:fldCharType="begin"/>
        </w:r>
        <w:r w:rsidR="00770305">
          <w:rPr>
            <w:webHidden/>
          </w:rPr>
          <w:instrText xml:space="preserve"> PAGEREF _Toc67925573 \h </w:instrText>
        </w:r>
        <w:r w:rsidR="00770305">
          <w:rPr>
            <w:webHidden/>
          </w:rPr>
        </w:r>
        <w:r w:rsidR="00770305">
          <w:rPr>
            <w:webHidden/>
          </w:rPr>
          <w:fldChar w:fldCharType="separate"/>
        </w:r>
        <w:r w:rsidR="00770305">
          <w:rPr>
            <w:webHidden/>
          </w:rPr>
          <w:t>194</w:t>
        </w:r>
        <w:r w:rsidR="00770305">
          <w:rPr>
            <w:webHidden/>
          </w:rPr>
          <w:fldChar w:fldCharType="end"/>
        </w:r>
      </w:hyperlink>
    </w:p>
    <w:p w14:paraId="0A7C5888" w14:textId="1AD8C304" w:rsidR="00770305" w:rsidRDefault="00576518">
      <w:pPr>
        <w:pStyle w:val="30"/>
        <w:rPr>
          <w:rFonts w:asciiTheme="minorHAnsi" w:eastAsiaTheme="minorEastAsia" w:hAnsiTheme="minorHAnsi" w:cstheme="minorBidi"/>
          <w:kern w:val="2"/>
          <w:szCs w:val="22"/>
        </w:rPr>
      </w:pPr>
      <w:hyperlink w:anchor="_Toc67925574" w:history="1">
        <w:r w:rsidR="00770305" w:rsidRPr="0002078F">
          <w:rPr>
            <w:rStyle w:val="a5"/>
          </w:rPr>
          <w:t>3.4.10 MLR 노드</w:t>
        </w:r>
        <w:r w:rsidR="00770305">
          <w:rPr>
            <w:webHidden/>
          </w:rPr>
          <w:tab/>
        </w:r>
        <w:r w:rsidR="00770305">
          <w:rPr>
            <w:webHidden/>
          </w:rPr>
          <w:fldChar w:fldCharType="begin"/>
        </w:r>
        <w:r w:rsidR="00770305">
          <w:rPr>
            <w:webHidden/>
          </w:rPr>
          <w:instrText xml:space="preserve"> PAGEREF _Toc67925574 \h </w:instrText>
        </w:r>
        <w:r w:rsidR="00770305">
          <w:rPr>
            <w:webHidden/>
          </w:rPr>
        </w:r>
        <w:r w:rsidR="00770305">
          <w:rPr>
            <w:webHidden/>
          </w:rPr>
          <w:fldChar w:fldCharType="separate"/>
        </w:r>
        <w:r w:rsidR="00770305">
          <w:rPr>
            <w:webHidden/>
          </w:rPr>
          <w:t>198</w:t>
        </w:r>
        <w:r w:rsidR="00770305">
          <w:rPr>
            <w:webHidden/>
          </w:rPr>
          <w:fldChar w:fldCharType="end"/>
        </w:r>
      </w:hyperlink>
    </w:p>
    <w:p w14:paraId="5F5D1965" w14:textId="454DA621" w:rsidR="00770305" w:rsidRDefault="00576518">
      <w:pPr>
        <w:pStyle w:val="30"/>
        <w:rPr>
          <w:rFonts w:asciiTheme="minorHAnsi" w:eastAsiaTheme="minorEastAsia" w:hAnsiTheme="minorHAnsi" w:cstheme="minorBidi"/>
          <w:kern w:val="2"/>
          <w:szCs w:val="22"/>
        </w:rPr>
      </w:pPr>
      <w:hyperlink w:anchor="_Toc67925575" w:history="1">
        <w:r w:rsidR="00770305" w:rsidRPr="0002078F">
          <w:rPr>
            <w:rStyle w:val="a5"/>
          </w:rPr>
          <w:t>3.4.11 PCA 노드</w:t>
        </w:r>
        <w:r w:rsidR="00770305">
          <w:rPr>
            <w:webHidden/>
          </w:rPr>
          <w:tab/>
        </w:r>
        <w:r w:rsidR="00770305">
          <w:rPr>
            <w:webHidden/>
          </w:rPr>
          <w:fldChar w:fldCharType="begin"/>
        </w:r>
        <w:r w:rsidR="00770305">
          <w:rPr>
            <w:webHidden/>
          </w:rPr>
          <w:instrText xml:space="preserve"> PAGEREF _Toc67925575 \h </w:instrText>
        </w:r>
        <w:r w:rsidR="00770305">
          <w:rPr>
            <w:webHidden/>
          </w:rPr>
        </w:r>
        <w:r w:rsidR="00770305">
          <w:rPr>
            <w:webHidden/>
          </w:rPr>
          <w:fldChar w:fldCharType="separate"/>
        </w:r>
        <w:r w:rsidR="00770305">
          <w:rPr>
            <w:webHidden/>
          </w:rPr>
          <w:t>202</w:t>
        </w:r>
        <w:r w:rsidR="00770305">
          <w:rPr>
            <w:webHidden/>
          </w:rPr>
          <w:fldChar w:fldCharType="end"/>
        </w:r>
      </w:hyperlink>
    </w:p>
    <w:p w14:paraId="11A4162E" w14:textId="2F9B1AF6" w:rsidR="00770305" w:rsidRDefault="00576518">
      <w:pPr>
        <w:pStyle w:val="30"/>
        <w:rPr>
          <w:rFonts w:asciiTheme="minorHAnsi" w:eastAsiaTheme="minorEastAsia" w:hAnsiTheme="minorHAnsi" w:cstheme="minorBidi"/>
          <w:kern w:val="2"/>
          <w:szCs w:val="22"/>
        </w:rPr>
      </w:pPr>
      <w:hyperlink w:anchor="_Toc67925576" w:history="1">
        <w:r w:rsidR="00770305" w:rsidRPr="0002078F">
          <w:rPr>
            <w:rStyle w:val="a5"/>
          </w:rPr>
          <w:t>3.4.12 PCR 노드</w:t>
        </w:r>
        <w:r w:rsidR="00770305">
          <w:rPr>
            <w:webHidden/>
          </w:rPr>
          <w:tab/>
        </w:r>
        <w:r w:rsidR="00770305">
          <w:rPr>
            <w:webHidden/>
          </w:rPr>
          <w:fldChar w:fldCharType="begin"/>
        </w:r>
        <w:r w:rsidR="00770305">
          <w:rPr>
            <w:webHidden/>
          </w:rPr>
          <w:instrText xml:space="preserve"> PAGEREF _Toc67925576 \h </w:instrText>
        </w:r>
        <w:r w:rsidR="00770305">
          <w:rPr>
            <w:webHidden/>
          </w:rPr>
        </w:r>
        <w:r w:rsidR="00770305">
          <w:rPr>
            <w:webHidden/>
          </w:rPr>
          <w:fldChar w:fldCharType="separate"/>
        </w:r>
        <w:r w:rsidR="00770305">
          <w:rPr>
            <w:webHidden/>
          </w:rPr>
          <w:t>209</w:t>
        </w:r>
        <w:r w:rsidR="00770305">
          <w:rPr>
            <w:webHidden/>
          </w:rPr>
          <w:fldChar w:fldCharType="end"/>
        </w:r>
      </w:hyperlink>
    </w:p>
    <w:p w14:paraId="5EF3980F" w14:textId="7866DBBC" w:rsidR="00770305" w:rsidRDefault="00576518">
      <w:pPr>
        <w:pStyle w:val="30"/>
        <w:rPr>
          <w:rFonts w:asciiTheme="minorHAnsi" w:eastAsiaTheme="minorEastAsia" w:hAnsiTheme="minorHAnsi" w:cstheme="minorBidi"/>
          <w:kern w:val="2"/>
          <w:szCs w:val="22"/>
        </w:rPr>
      </w:pPr>
      <w:hyperlink w:anchor="_Toc67925577" w:history="1">
        <w:r w:rsidR="00770305" w:rsidRPr="0002078F">
          <w:rPr>
            <w:rStyle w:val="a5"/>
          </w:rPr>
          <w:t>3.4.13 PLS 노드</w:t>
        </w:r>
        <w:r w:rsidR="00770305">
          <w:rPr>
            <w:webHidden/>
          </w:rPr>
          <w:tab/>
        </w:r>
        <w:r w:rsidR="00770305">
          <w:rPr>
            <w:webHidden/>
          </w:rPr>
          <w:fldChar w:fldCharType="begin"/>
        </w:r>
        <w:r w:rsidR="00770305">
          <w:rPr>
            <w:webHidden/>
          </w:rPr>
          <w:instrText xml:space="preserve"> PAGEREF _Toc67925577 \h </w:instrText>
        </w:r>
        <w:r w:rsidR="00770305">
          <w:rPr>
            <w:webHidden/>
          </w:rPr>
        </w:r>
        <w:r w:rsidR="00770305">
          <w:rPr>
            <w:webHidden/>
          </w:rPr>
          <w:fldChar w:fldCharType="separate"/>
        </w:r>
        <w:r w:rsidR="00770305">
          <w:rPr>
            <w:webHidden/>
          </w:rPr>
          <w:t>211</w:t>
        </w:r>
        <w:r w:rsidR="00770305">
          <w:rPr>
            <w:webHidden/>
          </w:rPr>
          <w:fldChar w:fldCharType="end"/>
        </w:r>
      </w:hyperlink>
    </w:p>
    <w:p w14:paraId="421D5DE0" w14:textId="49BB0943" w:rsidR="00770305" w:rsidRDefault="00576518">
      <w:pPr>
        <w:pStyle w:val="30"/>
        <w:rPr>
          <w:rFonts w:asciiTheme="minorHAnsi" w:eastAsiaTheme="minorEastAsia" w:hAnsiTheme="minorHAnsi" w:cstheme="minorBidi"/>
          <w:kern w:val="2"/>
          <w:szCs w:val="22"/>
        </w:rPr>
      </w:pPr>
      <w:hyperlink w:anchor="_Toc67925578" w:history="1">
        <w:r w:rsidR="00770305" w:rsidRPr="0002078F">
          <w:rPr>
            <w:rStyle w:val="a5"/>
          </w:rPr>
          <w:t>3.4.14 QDA 노드</w:t>
        </w:r>
        <w:r w:rsidR="00770305">
          <w:rPr>
            <w:webHidden/>
          </w:rPr>
          <w:tab/>
        </w:r>
        <w:r w:rsidR="00770305">
          <w:rPr>
            <w:webHidden/>
          </w:rPr>
          <w:fldChar w:fldCharType="begin"/>
        </w:r>
        <w:r w:rsidR="00770305">
          <w:rPr>
            <w:webHidden/>
          </w:rPr>
          <w:instrText xml:space="preserve"> PAGEREF _Toc67925578 \h </w:instrText>
        </w:r>
        <w:r w:rsidR="00770305">
          <w:rPr>
            <w:webHidden/>
          </w:rPr>
        </w:r>
        <w:r w:rsidR="00770305">
          <w:rPr>
            <w:webHidden/>
          </w:rPr>
          <w:fldChar w:fldCharType="separate"/>
        </w:r>
        <w:r w:rsidR="00770305">
          <w:rPr>
            <w:webHidden/>
          </w:rPr>
          <w:t>216</w:t>
        </w:r>
        <w:r w:rsidR="00770305">
          <w:rPr>
            <w:webHidden/>
          </w:rPr>
          <w:fldChar w:fldCharType="end"/>
        </w:r>
      </w:hyperlink>
    </w:p>
    <w:p w14:paraId="7BA73FD3" w14:textId="1048B987" w:rsidR="00770305" w:rsidRDefault="00576518">
      <w:pPr>
        <w:pStyle w:val="30"/>
        <w:rPr>
          <w:rFonts w:asciiTheme="minorHAnsi" w:eastAsiaTheme="minorEastAsia" w:hAnsiTheme="minorHAnsi" w:cstheme="minorBidi"/>
          <w:kern w:val="2"/>
          <w:szCs w:val="22"/>
        </w:rPr>
      </w:pPr>
      <w:hyperlink w:anchor="_Toc67925579" w:history="1">
        <w:r w:rsidR="00770305" w:rsidRPr="0002078F">
          <w:rPr>
            <w:rStyle w:val="a5"/>
          </w:rPr>
          <w:t>3.4.15 RBF 노드</w:t>
        </w:r>
        <w:r w:rsidR="00770305">
          <w:rPr>
            <w:webHidden/>
          </w:rPr>
          <w:tab/>
        </w:r>
        <w:r w:rsidR="00770305">
          <w:rPr>
            <w:webHidden/>
          </w:rPr>
          <w:fldChar w:fldCharType="begin"/>
        </w:r>
        <w:r w:rsidR="00770305">
          <w:rPr>
            <w:webHidden/>
          </w:rPr>
          <w:instrText xml:space="preserve"> PAGEREF _Toc67925579 \h </w:instrText>
        </w:r>
        <w:r w:rsidR="00770305">
          <w:rPr>
            <w:webHidden/>
          </w:rPr>
        </w:r>
        <w:r w:rsidR="00770305">
          <w:rPr>
            <w:webHidden/>
          </w:rPr>
          <w:fldChar w:fldCharType="separate"/>
        </w:r>
        <w:r w:rsidR="00770305">
          <w:rPr>
            <w:webHidden/>
          </w:rPr>
          <w:t>219</w:t>
        </w:r>
        <w:r w:rsidR="00770305">
          <w:rPr>
            <w:webHidden/>
          </w:rPr>
          <w:fldChar w:fldCharType="end"/>
        </w:r>
      </w:hyperlink>
    </w:p>
    <w:p w14:paraId="5A487F9B" w14:textId="24C8C90F" w:rsidR="00770305" w:rsidRDefault="00576518">
      <w:pPr>
        <w:pStyle w:val="30"/>
        <w:rPr>
          <w:rFonts w:asciiTheme="minorHAnsi" w:eastAsiaTheme="minorEastAsia" w:hAnsiTheme="minorHAnsi" w:cstheme="minorBidi"/>
          <w:kern w:val="2"/>
          <w:szCs w:val="22"/>
        </w:rPr>
      </w:pPr>
      <w:hyperlink w:anchor="_Toc67925580" w:history="1">
        <w:r w:rsidR="00770305" w:rsidRPr="0002078F">
          <w:rPr>
            <w:rStyle w:val="a5"/>
          </w:rPr>
          <w:t>3.4.16 순차 연관성 노드</w:t>
        </w:r>
        <w:r w:rsidR="00770305">
          <w:rPr>
            <w:webHidden/>
          </w:rPr>
          <w:tab/>
        </w:r>
        <w:r w:rsidR="00770305">
          <w:rPr>
            <w:webHidden/>
          </w:rPr>
          <w:fldChar w:fldCharType="begin"/>
        </w:r>
        <w:r w:rsidR="00770305">
          <w:rPr>
            <w:webHidden/>
          </w:rPr>
          <w:instrText xml:space="preserve"> PAGEREF _Toc67925580 \h </w:instrText>
        </w:r>
        <w:r w:rsidR="00770305">
          <w:rPr>
            <w:webHidden/>
          </w:rPr>
        </w:r>
        <w:r w:rsidR="00770305">
          <w:rPr>
            <w:webHidden/>
          </w:rPr>
          <w:fldChar w:fldCharType="separate"/>
        </w:r>
        <w:r w:rsidR="00770305">
          <w:rPr>
            <w:webHidden/>
          </w:rPr>
          <w:t>221</w:t>
        </w:r>
        <w:r w:rsidR="00770305">
          <w:rPr>
            <w:webHidden/>
          </w:rPr>
          <w:fldChar w:fldCharType="end"/>
        </w:r>
      </w:hyperlink>
    </w:p>
    <w:p w14:paraId="2A544430" w14:textId="4840ACBB" w:rsidR="00770305" w:rsidRDefault="00576518">
      <w:pPr>
        <w:pStyle w:val="30"/>
        <w:rPr>
          <w:rFonts w:asciiTheme="minorHAnsi" w:eastAsiaTheme="minorEastAsia" w:hAnsiTheme="minorHAnsi" w:cstheme="minorBidi"/>
          <w:kern w:val="2"/>
          <w:szCs w:val="22"/>
        </w:rPr>
      </w:pPr>
      <w:hyperlink w:anchor="_Toc67925581" w:history="1">
        <w:r w:rsidR="00770305" w:rsidRPr="0002078F">
          <w:rPr>
            <w:rStyle w:val="a5"/>
          </w:rPr>
          <w:t>3.4.17 ScoreCard 노드</w:t>
        </w:r>
        <w:r w:rsidR="00770305">
          <w:rPr>
            <w:webHidden/>
          </w:rPr>
          <w:tab/>
        </w:r>
        <w:r w:rsidR="00770305">
          <w:rPr>
            <w:webHidden/>
          </w:rPr>
          <w:fldChar w:fldCharType="begin"/>
        </w:r>
        <w:r w:rsidR="00770305">
          <w:rPr>
            <w:webHidden/>
          </w:rPr>
          <w:instrText xml:space="preserve"> PAGEREF _Toc67925581 \h </w:instrText>
        </w:r>
        <w:r w:rsidR="00770305">
          <w:rPr>
            <w:webHidden/>
          </w:rPr>
        </w:r>
        <w:r w:rsidR="00770305">
          <w:rPr>
            <w:webHidden/>
          </w:rPr>
          <w:fldChar w:fldCharType="separate"/>
        </w:r>
        <w:r w:rsidR="00770305">
          <w:rPr>
            <w:webHidden/>
          </w:rPr>
          <w:t>223</w:t>
        </w:r>
        <w:r w:rsidR="00770305">
          <w:rPr>
            <w:webHidden/>
          </w:rPr>
          <w:fldChar w:fldCharType="end"/>
        </w:r>
      </w:hyperlink>
    </w:p>
    <w:p w14:paraId="7DC8A7F8" w14:textId="6233AD9A" w:rsidR="00770305" w:rsidRDefault="00576518">
      <w:pPr>
        <w:pStyle w:val="30"/>
        <w:rPr>
          <w:rFonts w:asciiTheme="minorHAnsi" w:eastAsiaTheme="minorEastAsia" w:hAnsiTheme="minorHAnsi" w:cstheme="minorBidi"/>
          <w:kern w:val="2"/>
          <w:szCs w:val="22"/>
        </w:rPr>
      </w:pPr>
      <w:hyperlink w:anchor="_Toc67925582" w:history="1">
        <w:r w:rsidR="00770305" w:rsidRPr="0002078F">
          <w:rPr>
            <w:rStyle w:val="a5"/>
          </w:rPr>
          <w:t>3.4.18 SOM 노드</w:t>
        </w:r>
        <w:r w:rsidR="00770305">
          <w:rPr>
            <w:webHidden/>
          </w:rPr>
          <w:tab/>
        </w:r>
        <w:r w:rsidR="00770305">
          <w:rPr>
            <w:webHidden/>
          </w:rPr>
          <w:fldChar w:fldCharType="begin"/>
        </w:r>
        <w:r w:rsidR="00770305">
          <w:rPr>
            <w:webHidden/>
          </w:rPr>
          <w:instrText xml:space="preserve"> PAGEREF _Toc67925582 \h </w:instrText>
        </w:r>
        <w:r w:rsidR="00770305">
          <w:rPr>
            <w:webHidden/>
          </w:rPr>
        </w:r>
        <w:r w:rsidR="00770305">
          <w:rPr>
            <w:webHidden/>
          </w:rPr>
          <w:fldChar w:fldCharType="separate"/>
        </w:r>
        <w:r w:rsidR="00770305">
          <w:rPr>
            <w:webHidden/>
          </w:rPr>
          <w:t>225</w:t>
        </w:r>
        <w:r w:rsidR="00770305">
          <w:rPr>
            <w:webHidden/>
          </w:rPr>
          <w:fldChar w:fldCharType="end"/>
        </w:r>
      </w:hyperlink>
    </w:p>
    <w:p w14:paraId="15E0E0B0" w14:textId="369578BD" w:rsidR="00770305" w:rsidRDefault="00576518">
      <w:pPr>
        <w:pStyle w:val="30"/>
        <w:rPr>
          <w:rFonts w:asciiTheme="minorHAnsi" w:eastAsiaTheme="minorEastAsia" w:hAnsiTheme="minorHAnsi" w:cstheme="minorBidi"/>
          <w:kern w:val="2"/>
          <w:szCs w:val="22"/>
        </w:rPr>
      </w:pPr>
      <w:hyperlink w:anchor="_Toc67925583" w:history="1">
        <w:r w:rsidR="00770305" w:rsidRPr="0002078F">
          <w:rPr>
            <w:rStyle w:val="a5"/>
          </w:rPr>
          <w:t>3.4.19 RBF DDA 노드</w:t>
        </w:r>
        <w:r w:rsidR="00770305">
          <w:rPr>
            <w:webHidden/>
          </w:rPr>
          <w:tab/>
        </w:r>
        <w:r w:rsidR="00770305">
          <w:rPr>
            <w:webHidden/>
          </w:rPr>
          <w:fldChar w:fldCharType="begin"/>
        </w:r>
        <w:r w:rsidR="00770305">
          <w:rPr>
            <w:webHidden/>
          </w:rPr>
          <w:instrText xml:space="preserve"> PAGEREF _Toc67925583 \h </w:instrText>
        </w:r>
        <w:r w:rsidR="00770305">
          <w:rPr>
            <w:webHidden/>
          </w:rPr>
        </w:r>
        <w:r w:rsidR="00770305">
          <w:rPr>
            <w:webHidden/>
          </w:rPr>
          <w:fldChar w:fldCharType="separate"/>
        </w:r>
        <w:r w:rsidR="00770305">
          <w:rPr>
            <w:webHidden/>
          </w:rPr>
          <w:t>231</w:t>
        </w:r>
        <w:r w:rsidR="00770305">
          <w:rPr>
            <w:webHidden/>
          </w:rPr>
          <w:fldChar w:fldCharType="end"/>
        </w:r>
      </w:hyperlink>
    </w:p>
    <w:p w14:paraId="6F1882B2" w14:textId="7D6462D7" w:rsidR="00770305" w:rsidRDefault="00576518">
      <w:pPr>
        <w:pStyle w:val="30"/>
        <w:rPr>
          <w:rFonts w:asciiTheme="minorHAnsi" w:eastAsiaTheme="minorEastAsia" w:hAnsiTheme="minorHAnsi" w:cstheme="minorBidi"/>
          <w:kern w:val="2"/>
          <w:szCs w:val="22"/>
        </w:rPr>
      </w:pPr>
      <w:hyperlink w:anchor="_Toc67925584" w:history="1">
        <w:r w:rsidR="00770305" w:rsidRPr="0002078F">
          <w:rPr>
            <w:rStyle w:val="a5"/>
          </w:rPr>
          <w:t>3.4.20 Factor Analysis 노드</w:t>
        </w:r>
        <w:r w:rsidR="00770305">
          <w:rPr>
            <w:webHidden/>
          </w:rPr>
          <w:tab/>
        </w:r>
        <w:r w:rsidR="00770305">
          <w:rPr>
            <w:webHidden/>
          </w:rPr>
          <w:fldChar w:fldCharType="begin"/>
        </w:r>
        <w:r w:rsidR="00770305">
          <w:rPr>
            <w:webHidden/>
          </w:rPr>
          <w:instrText xml:space="preserve"> PAGEREF _Toc67925584 \h </w:instrText>
        </w:r>
        <w:r w:rsidR="00770305">
          <w:rPr>
            <w:webHidden/>
          </w:rPr>
        </w:r>
        <w:r w:rsidR="00770305">
          <w:rPr>
            <w:webHidden/>
          </w:rPr>
          <w:fldChar w:fldCharType="separate"/>
        </w:r>
        <w:r w:rsidR="00770305">
          <w:rPr>
            <w:webHidden/>
          </w:rPr>
          <w:t>235</w:t>
        </w:r>
        <w:r w:rsidR="00770305">
          <w:rPr>
            <w:webHidden/>
          </w:rPr>
          <w:fldChar w:fldCharType="end"/>
        </w:r>
      </w:hyperlink>
    </w:p>
    <w:p w14:paraId="1A5AE0CD" w14:textId="446E831A" w:rsidR="00770305" w:rsidRDefault="00576518">
      <w:pPr>
        <w:pStyle w:val="30"/>
        <w:rPr>
          <w:rFonts w:asciiTheme="minorHAnsi" w:eastAsiaTheme="minorEastAsia" w:hAnsiTheme="minorHAnsi" w:cstheme="minorBidi"/>
          <w:kern w:val="2"/>
          <w:szCs w:val="22"/>
        </w:rPr>
      </w:pPr>
      <w:hyperlink w:anchor="_Toc67925585" w:history="1">
        <w:r w:rsidR="00770305" w:rsidRPr="0002078F">
          <w:rPr>
            <w:rStyle w:val="a5"/>
          </w:rPr>
          <w:t>3.4.21 SVM 노드</w:t>
        </w:r>
        <w:r w:rsidR="00770305">
          <w:rPr>
            <w:webHidden/>
          </w:rPr>
          <w:tab/>
        </w:r>
        <w:r w:rsidR="00770305">
          <w:rPr>
            <w:webHidden/>
          </w:rPr>
          <w:fldChar w:fldCharType="begin"/>
        </w:r>
        <w:r w:rsidR="00770305">
          <w:rPr>
            <w:webHidden/>
          </w:rPr>
          <w:instrText xml:space="preserve"> PAGEREF _Toc67925585 \h </w:instrText>
        </w:r>
        <w:r w:rsidR="00770305">
          <w:rPr>
            <w:webHidden/>
          </w:rPr>
        </w:r>
        <w:r w:rsidR="00770305">
          <w:rPr>
            <w:webHidden/>
          </w:rPr>
          <w:fldChar w:fldCharType="separate"/>
        </w:r>
        <w:r w:rsidR="00770305">
          <w:rPr>
            <w:webHidden/>
          </w:rPr>
          <w:t>239</w:t>
        </w:r>
        <w:r w:rsidR="00770305">
          <w:rPr>
            <w:webHidden/>
          </w:rPr>
          <w:fldChar w:fldCharType="end"/>
        </w:r>
      </w:hyperlink>
    </w:p>
    <w:p w14:paraId="2B6ECEF2" w14:textId="241167F2" w:rsidR="00770305" w:rsidRDefault="00576518">
      <w:pPr>
        <w:pStyle w:val="30"/>
        <w:rPr>
          <w:rFonts w:asciiTheme="minorHAnsi" w:eastAsiaTheme="minorEastAsia" w:hAnsiTheme="minorHAnsi" w:cstheme="minorBidi"/>
          <w:kern w:val="2"/>
          <w:szCs w:val="22"/>
        </w:rPr>
      </w:pPr>
      <w:hyperlink w:anchor="_Toc67925586" w:history="1">
        <w:r w:rsidR="00770305" w:rsidRPr="0002078F">
          <w:rPr>
            <w:rStyle w:val="a5"/>
          </w:rPr>
          <w:t>3.4.22 SVR 노드</w:t>
        </w:r>
        <w:r w:rsidR="00770305">
          <w:rPr>
            <w:webHidden/>
          </w:rPr>
          <w:tab/>
        </w:r>
        <w:r w:rsidR="00770305">
          <w:rPr>
            <w:webHidden/>
          </w:rPr>
          <w:fldChar w:fldCharType="begin"/>
        </w:r>
        <w:r w:rsidR="00770305">
          <w:rPr>
            <w:webHidden/>
          </w:rPr>
          <w:instrText xml:space="preserve"> PAGEREF _Toc67925586 \h </w:instrText>
        </w:r>
        <w:r w:rsidR="00770305">
          <w:rPr>
            <w:webHidden/>
          </w:rPr>
        </w:r>
        <w:r w:rsidR="00770305">
          <w:rPr>
            <w:webHidden/>
          </w:rPr>
          <w:fldChar w:fldCharType="separate"/>
        </w:r>
        <w:r w:rsidR="00770305">
          <w:rPr>
            <w:webHidden/>
          </w:rPr>
          <w:t>244</w:t>
        </w:r>
        <w:r w:rsidR="00770305">
          <w:rPr>
            <w:webHidden/>
          </w:rPr>
          <w:fldChar w:fldCharType="end"/>
        </w:r>
      </w:hyperlink>
    </w:p>
    <w:p w14:paraId="5505F5C6" w14:textId="64228668" w:rsidR="00770305" w:rsidRDefault="00576518">
      <w:pPr>
        <w:pStyle w:val="30"/>
        <w:rPr>
          <w:rFonts w:asciiTheme="minorHAnsi" w:eastAsiaTheme="minorEastAsia" w:hAnsiTheme="minorHAnsi" w:cstheme="minorBidi"/>
          <w:kern w:val="2"/>
          <w:szCs w:val="22"/>
        </w:rPr>
      </w:pPr>
      <w:hyperlink w:anchor="_Toc67925587" w:history="1">
        <w:r w:rsidR="00770305" w:rsidRPr="0002078F">
          <w:rPr>
            <w:rStyle w:val="a5"/>
          </w:rPr>
          <w:t>3.4.23 One class SVM 노드</w:t>
        </w:r>
        <w:r w:rsidR="00770305">
          <w:rPr>
            <w:webHidden/>
          </w:rPr>
          <w:tab/>
        </w:r>
        <w:r w:rsidR="00770305">
          <w:rPr>
            <w:webHidden/>
          </w:rPr>
          <w:fldChar w:fldCharType="begin"/>
        </w:r>
        <w:r w:rsidR="00770305">
          <w:rPr>
            <w:webHidden/>
          </w:rPr>
          <w:instrText xml:space="preserve"> PAGEREF _Toc67925587 \h </w:instrText>
        </w:r>
        <w:r w:rsidR="00770305">
          <w:rPr>
            <w:webHidden/>
          </w:rPr>
        </w:r>
        <w:r w:rsidR="00770305">
          <w:rPr>
            <w:webHidden/>
          </w:rPr>
          <w:fldChar w:fldCharType="separate"/>
        </w:r>
        <w:r w:rsidR="00770305">
          <w:rPr>
            <w:webHidden/>
          </w:rPr>
          <w:t>247</w:t>
        </w:r>
        <w:r w:rsidR="00770305">
          <w:rPr>
            <w:webHidden/>
          </w:rPr>
          <w:fldChar w:fldCharType="end"/>
        </w:r>
      </w:hyperlink>
    </w:p>
    <w:p w14:paraId="60B2A14B" w14:textId="72518F2E" w:rsidR="00770305" w:rsidRDefault="00576518">
      <w:pPr>
        <w:pStyle w:val="30"/>
        <w:rPr>
          <w:rFonts w:asciiTheme="minorHAnsi" w:eastAsiaTheme="minorEastAsia" w:hAnsiTheme="minorHAnsi" w:cstheme="minorBidi"/>
          <w:kern w:val="2"/>
          <w:szCs w:val="22"/>
        </w:rPr>
      </w:pPr>
      <w:hyperlink w:anchor="_Toc67925588" w:history="1">
        <w:r w:rsidR="00770305" w:rsidRPr="0002078F">
          <w:rPr>
            <w:rStyle w:val="a5"/>
          </w:rPr>
          <w:t>3.4.24 LOF 노드</w:t>
        </w:r>
        <w:r w:rsidR="00770305">
          <w:rPr>
            <w:webHidden/>
          </w:rPr>
          <w:tab/>
        </w:r>
        <w:r w:rsidR="00770305">
          <w:rPr>
            <w:webHidden/>
          </w:rPr>
          <w:fldChar w:fldCharType="begin"/>
        </w:r>
        <w:r w:rsidR="00770305">
          <w:rPr>
            <w:webHidden/>
          </w:rPr>
          <w:instrText xml:space="preserve"> PAGEREF _Toc67925588 \h </w:instrText>
        </w:r>
        <w:r w:rsidR="00770305">
          <w:rPr>
            <w:webHidden/>
          </w:rPr>
        </w:r>
        <w:r w:rsidR="00770305">
          <w:rPr>
            <w:webHidden/>
          </w:rPr>
          <w:fldChar w:fldCharType="separate"/>
        </w:r>
        <w:r w:rsidR="00770305">
          <w:rPr>
            <w:webHidden/>
          </w:rPr>
          <w:t>251</w:t>
        </w:r>
        <w:r w:rsidR="00770305">
          <w:rPr>
            <w:webHidden/>
          </w:rPr>
          <w:fldChar w:fldCharType="end"/>
        </w:r>
      </w:hyperlink>
    </w:p>
    <w:p w14:paraId="3FE29775" w14:textId="23686B2C" w:rsidR="00770305" w:rsidRDefault="00576518">
      <w:pPr>
        <w:pStyle w:val="30"/>
        <w:rPr>
          <w:rFonts w:asciiTheme="minorHAnsi" w:eastAsiaTheme="minorEastAsia" w:hAnsiTheme="minorHAnsi" w:cstheme="minorBidi"/>
          <w:kern w:val="2"/>
          <w:szCs w:val="22"/>
        </w:rPr>
      </w:pPr>
      <w:hyperlink w:anchor="_Toc67925589" w:history="1">
        <w:r w:rsidR="00770305" w:rsidRPr="0002078F">
          <w:rPr>
            <w:rStyle w:val="a5"/>
          </w:rPr>
          <w:t>3.4.25 CCA 노드</w:t>
        </w:r>
        <w:r w:rsidR="00770305">
          <w:rPr>
            <w:webHidden/>
          </w:rPr>
          <w:tab/>
        </w:r>
        <w:r w:rsidR="00770305">
          <w:rPr>
            <w:webHidden/>
          </w:rPr>
          <w:fldChar w:fldCharType="begin"/>
        </w:r>
        <w:r w:rsidR="00770305">
          <w:rPr>
            <w:webHidden/>
          </w:rPr>
          <w:instrText xml:space="preserve"> PAGEREF _Toc67925589 \h </w:instrText>
        </w:r>
        <w:r w:rsidR="00770305">
          <w:rPr>
            <w:webHidden/>
          </w:rPr>
        </w:r>
        <w:r w:rsidR="00770305">
          <w:rPr>
            <w:webHidden/>
          </w:rPr>
          <w:fldChar w:fldCharType="separate"/>
        </w:r>
        <w:r w:rsidR="00770305">
          <w:rPr>
            <w:webHidden/>
          </w:rPr>
          <w:t>254</w:t>
        </w:r>
        <w:r w:rsidR="00770305">
          <w:rPr>
            <w:webHidden/>
          </w:rPr>
          <w:fldChar w:fldCharType="end"/>
        </w:r>
      </w:hyperlink>
    </w:p>
    <w:p w14:paraId="72D93BD7" w14:textId="6B8602D8" w:rsidR="00770305" w:rsidRDefault="00576518">
      <w:pPr>
        <w:pStyle w:val="30"/>
        <w:rPr>
          <w:rFonts w:asciiTheme="minorHAnsi" w:eastAsiaTheme="minorEastAsia" w:hAnsiTheme="minorHAnsi" w:cstheme="minorBidi"/>
          <w:kern w:val="2"/>
          <w:szCs w:val="22"/>
        </w:rPr>
      </w:pPr>
      <w:hyperlink w:anchor="_Toc67925590" w:history="1">
        <w:r w:rsidR="00770305" w:rsidRPr="0002078F">
          <w:rPr>
            <w:rStyle w:val="a5"/>
          </w:rPr>
          <w:t>3.4.26 RandomForests 노드</w:t>
        </w:r>
        <w:r w:rsidR="00770305">
          <w:rPr>
            <w:webHidden/>
          </w:rPr>
          <w:tab/>
        </w:r>
        <w:r w:rsidR="00770305">
          <w:rPr>
            <w:webHidden/>
          </w:rPr>
          <w:fldChar w:fldCharType="begin"/>
        </w:r>
        <w:r w:rsidR="00770305">
          <w:rPr>
            <w:webHidden/>
          </w:rPr>
          <w:instrText xml:space="preserve"> PAGEREF _Toc67925590 \h </w:instrText>
        </w:r>
        <w:r w:rsidR="00770305">
          <w:rPr>
            <w:webHidden/>
          </w:rPr>
        </w:r>
        <w:r w:rsidR="00770305">
          <w:rPr>
            <w:webHidden/>
          </w:rPr>
          <w:fldChar w:fldCharType="separate"/>
        </w:r>
        <w:r w:rsidR="00770305">
          <w:rPr>
            <w:webHidden/>
          </w:rPr>
          <w:t>258</w:t>
        </w:r>
        <w:r w:rsidR="00770305">
          <w:rPr>
            <w:webHidden/>
          </w:rPr>
          <w:fldChar w:fldCharType="end"/>
        </w:r>
      </w:hyperlink>
    </w:p>
    <w:p w14:paraId="12D9AD3B" w14:textId="01E56950" w:rsidR="00770305" w:rsidRDefault="00576518">
      <w:pPr>
        <w:pStyle w:val="30"/>
        <w:rPr>
          <w:rFonts w:asciiTheme="minorHAnsi" w:eastAsiaTheme="minorEastAsia" w:hAnsiTheme="minorHAnsi" w:cstheme="minorBidi"/>
          <w:kern w:val="2"/>
          <w:szCs w:val="22"/>
        </w:rPr>
      </w:pPr>
      <w:hyperlink w:anchor="_Toc67925591" w:history="1">
        <w:r w:rsidR="00770305" w:rsidRPr="0002078F">
          <w:rPr>
            <w:rStyle w:val="a5"/>
          </w:rPr>
          <w:t>3.4.27 DNN 노드</w:t>
        </w:r>
        <w:r w:rsidR="00770305">
          <w:rPr>
            <w:webHidden/>
          </w:rPr>
          <w:tab/>
        </w:r>
        <w:r w:rsidR="00770305">
          <w:rPr>
            <w:webHidden/>
          </w:rPr>
          <w:fldChar w:fldCharType="begin"/>
        </w:r>
        <w:r w:rsidR="00770305">
          <w:rPr>
            <w:webHidden/>
          </w:rPr>
          <w:instrText xml:space="preserve"> PAGEREF _Toc67925591 \h </w:instrText>
        </w:r>
        <w:r w:rsidR="00770305">
          <w:rPr>
            <w:webHidden/>
          </w:rPr>
        </w:r>
        <w:r w:rsidR="00770305">
          <w:rPr>
            <w:webHidden/>
          </w:rPr>
          <w:fldChar w:fldCharType="separate"/>
        </w:r>
        <w:r w:rsidR="00770305">
          <w:rPr>
            <w:webHidden/>
          </w:rPr>
          <w:t>262</w:t>
        </w:r>
        <w:r w:rsidR="00770305">
          <w:rPr>
            <w:webHidden/>
          </w:rPr>
          <w:fldChar w:fldCharType="end"/>
        </w:r>
      </w:hyperlink>
    </w:p>
    <w:p w14:paraId="43D7694E" w14:textId="512590FA" w:rsidR="00770305" w:rsidRDefault="00576518">
      <w:pPr>
        <w:pStyle w:val="30"/>
        <w:rPr>
          <w:rFonts w:asciiTheme="minorHAnsi" w:eastAsiaTheme="minorEastAsia" w:hAnsiTheme="minorHAnsi" w:cstheme="minorBidi"/>
          <w:kern w:val="2"/>
          <w:szCs w:val="22"/>
        </w:rPr>
      </w:pPr>
      <w:hyperlink w:anchor="_Toc67925592" w:history="1">
        <w:r w:rsidR="00770305" w:rsidRPr="0002078F">
          <w:rPr>
            <w:rStyle w:val="a5"/>
          </w:rPr>
          <w:t>3.4.28 LinearRegression 노드</w:t>
        </w:r>
        <w:r w:rsidR="00770305">
          <w:rPr>
            <w:webHidden/>
          </w:rPr>
          <w:tab/>
        </w:r>
        <w:r w:rsidR="00770305">
          <w:rPr>
            <w:webHidden/>
          </w:rPr>
          <w:fldChar w:fldCharType="begin"/>
        </w:r>
        <w:r w:rsidR="00770305">
          <w:rPr>
            <w:webHidden/>
          </w:rPr>
          <w:instrText xml:space="preserve"> PAGEREF _Toc67925592 \h </w:instrText>
        </w:r>
        <w:r w:rsidR="00770305">
          <w:rPr>
            <w:webHidden/>
          </w:rPr>
        </w:r>
        <w:r w:rsidR="00770305">
          <w:rPr>
            <w:webHidden/>
          </w:rPr>
          <w:fldChar w:fldCharType="separate"/>
        </w:r>
        <w:r w:rsidR="00770305">
          <w:rPr>
            <w:webHidden/>
          </w:rPr>
          <w:t>270</w:t>
        </w:r>
        <w:r w:rsidR="00770305">
          <w:rPr>
            <w:webHidden/>
          </w:rPr>
          <w:fldChar w:fldCharType="end"/>
        </w:r>
      </w:hyperlink>
    </w:p>
    <w:p w14:paraId="39EFAA01" w14:textId="3BC0891C" w:rsidR="00770305" w:rsidRDefault="00576518">
      <w:pPr>
        <w:pStyle w:val="30"/>
        <w:rPr>
          <w:rFonts w:asciiTheme="minorHAnsi" w:eastAsiaTheme="minorEastAsia" w:hAnsiTheme="minorHAnsi" w:cstheme="minorBidi"/>
          <w:kern w:val="2"/>
          <w:szCs w:val="22"/>
        </w:rPr>
      </w:pPr>
      <w:hyperlink w:anchor="_Toc67925593" w:history="1">
        <w:r w:rsidR="00770305" w:rsidRPr="0002078F">
          <w:rPr>
            <w:rStyle w:val="a5"/>
          </w:rPr>
          <w:t>3.4.29 Policy Gradient 노드</w:t>
        </w:r>
        <w:r w:rsidR="00770305">
          <w:rPr>
            <w:webHidden/>
          </w:rPr>
          <w:tab/>
        </w:r>
        <w:r w:rsidR="00770305">
          <w:rPr>
            <w:webHidden/>
          </w:rPr>
          <w:fldChar w:fldCharType="begin"/>
        </w:r>
        <w:r w:rsidR="00770305">
          <w:rPr>
            <w:webHidden/>
          </w:rPr>
          <w:instrText xml:space="preserve"> PAGEREF _Toc67925593 \h </w:instrText>
        </w:r>
        <w:r w:rsidR="00770305">
          <w:rPr>
            <w:webHidden/>
          </w:rPr>
        </w:r>
        <w:r w:rsidR="00770305">
          <w:rPr>
            <w:webHidden/>
          </w:rPr>
          <w:fldChar w:fldCharType="separate"/>
        </w:r>
        <w:r w:rsidR="00770305">
          <w:rPr>
            <w:webHidden/>
          </w:rPr>
          <w:t>274</w:t>
        </w:r>
        <w:r w:rsidR="00770305">
          <w:rPr>
            <w:webHidden/>
          </w:rPr>
          <w:fldChar w:fldCharType="end"/>
        </w:r>
      </w:hyperlink>
    </w:p>
    <w:p w14:paraId="3A59CBF2" w14:textId="29FA56C5" w:rsidR="00770305" w:rsidRDefault="00576518">
      <w:pPr>
        <w:pStyle w:val="30"/>
        <w:rPr>
          <w:rFonts w:asciiTheme="minorHAnsi" w:eastAsiaTheme="minorEastAsia" w:hAnsiTheme="minorHAnsi" w:cstheme="minorBidi"/>
          <w:kern w:val="2"/>
          <w:szCs w:val="22"/>
        </w:rPr>
      </w:pPr>
      <w:hyperlink w:anchor="_Toc67925594" w:history="1">
        <w:r w:rsidR="00770305" w:rsidRPr="0002078F">
          <w:rPr>
            <w:rStyle w:val="a5"/>
          </w:rPr>
          <w:t>3.4.30 DQN 노드</w:t>
        </w:r>
        <w:r w:rsidR="00770305">
          <w:rPr>
            <w:webHidden/>
          </w:rPr>
          <w:tab/>
        </w:r>
        <w:r w:rsidR="00770305">
          <w:rPr>
            <w:webHidden/>
          </w:rPr>
          <w:fldChar w:fldCharType="begin"/>
        </w:r>
        <w:r w:rsidR="00770305">
          <w:rPr>
            <w:webHidden/>
          </w:rPr>
          <w:instrText xml:space="preserve"> PAGEREF _Toc67925594 \h </w:instrText>
        </w:r>
        <w:r w:rsidR="00770305">
          <w:rPr>
            <w:webHidden/>
          </w:rPr>
        </w:r>
        <w:r w:rsidR="00770305">
          <w:rPr>
            <w:webHidden/>
          </w:rPr>
          <w:fldChar w:fldCharType="separate"/>
        </w:r>
        <w:r w:rsidR="00770305">
          <w:rPr>
            <w:webHidden/>
          </w:rPr>
          <w:t>279</w:t>
        </w:r>
        <w:r w:rsidR="00770305">
          <w:rPr>
            <w:webHidden/>
          </w:rPr>
          <w:fldChar w:fldCharType="end"/>
        </w:r>
      </w:hyperlink>
    </w:p>
    <w:p w14:paraId="21F1C5C1" w14:textId="0F1DBCCD" w:rsidR="00770305" w:rsidRDefault="00576518">
      <w:pPr>
        <w:pStyle w:val="30"/>
        <w:rPr>
          <w:rFonts w:asciiTheme="minorHAnsi" w:eastAsiaTheme="minorEastAsia" w:hAnsiTheme="minorHAnsi" w:cstheme="minorBidi"/>
          <w:kern w:val="2"/>
          <w:szCs w:val="22"/>
        </w:rPr>
      </w:pPr>
      <w:hyperlink w:anchor="_Toc67925595" w:history="1">
        <w:r w:rsidR="00770305" w:rsidRPr="0002078F">
          <w:rPr>
            <w:rStyle w:val="a5"/>
          </w:rPr>
          <w:t>3.4.31 Actor-Critic 노드</w:t>
        </w:r>
        <w:r w:rsidR="00770305">
          <w:rPr>
            <w:webHidden/>
          </w:rPr>
          <w:tab/>
        </w:r>
        <w:r w:rsidR="00770305">
          <w:rPr>
            <w:webHidden/>
          </w:rPr>
          <w:fldChar w:fldCharType="begin"/>
        </w:r>
        <w:r w:rsidR="00770305">
          <w:rPr>
            <w:webHidden/>
          </w:rPr>
          <w:instrText xml:space="preserve"> PAGEREF _Toc67925595 \h </w:instrText>
        </w:r>
        <w:r w:rsidR="00770305">
          <w:rPr>
            <w:webHidden/>
          </w:rPr>
        </w:r>
        <w:r w:rsidR="00770305">
          <w:rPr>
            <w:webHidden/>
          </w:rPr>
          <w:fldChar w:fldCharType="separate"/>
        </w:r>
        <w:r w:rsidR="00770305">
          <w:rPr>
            <w:webHidden/>
          </w:rPr>
          <w:t>284</w:t>
        </w:r>
        <w:r w:rsidR="00770305">
          <w:rPr>
            <w:webHidden/>
          </w:rPr>
          <w:fldChar w:fldCharType="end"/>
        </w:r>
      </w:hyperlink>
    </w:p>
    <w:p w14:paraId="533C317D" w14:textId="5934A008" w:rsidR="00770305" w:rsidRDefault="00576518">
      <w:pPr>
        <w:pStyle w:val="30"/>
        <w:rPr>
          <w:rFonts w:asciiTheme="minorHAnsi" w:eastAsiaTheme="minorEastAsia" w:hAnsiTheme="minorHAnsi" w:cstheme="minorBidi"/>
          <w:kern w:val="2"/>
          <w:szCs w:val="22"/>
        </w:rPr>
      </w:pPr>
      <w:hyperlink w:anchor="_Toc67925596" w:history="1">
        <w:r w:rsidR="00770305" w:rsidRPr="0002078F">
          <w:rPr>
            <w:rStyle w:val="a5"/>
          </w:rPr>
          <w:t>3.4.32 DDPG 노드</w:t>
        </w:r>
        <w:r w:rsidR="00770305">
          <w:rPr>
            <w:webHidden/>
          </w:rPr>
          <w:tab/>
        </w:r>
        <w:r w:rsidR="00770305">
          <w:rPr>
            <w:webHidden/>
          </w:rPr>
          <w:fldChar w:fldCharType="begin"/>
        </w:r>
        <w:r w:rsidR="00770305">
          <w:rPr>
            <w:webHidden/>
          </w:rPr>
          <w:instrText xml:space="preserve"> PAGEREF _Toc67925596 \h </w:instrText>
        </w:r>
        <w:r w:rsidR="00770305">
          <w:rPr>
            <w:webHidden/>
          </w:rPr>
        </w:r>
        <w:r w:rsidR="00770305">
          <w:rPr>
            <w:webHidden/>
          </w:rPr>
          <w:fldChar w:fldCharType="separate"/>
        </w:r>
        <w:r w:rsidR="00770305">
          <w:rPr>
            <w:webHidden/>
          </w:rPr>
          <w:t>288</w:t>
        </w:r>
        <w:r w:rsidR="00770305">
          <w:rPr>
            <w:webHidden/>
          </w:rPr>
          <w:fldChar w:fldCharType="end"/>
        </w:r>
      </w:hyperlink>
    </w:p>
    <w:p w14:paraId="474360FA" w14:textId="0C53C510" w:rsidR="00770305" w:rsidRDefault="00576518">
      <w:pPr>
        <w:pStyle w:val="30"/>
        <w:rPr>
          <w:rFonts w:asciiTheme="minorHAnsi" w:eastAsiaTheme="minorEastAsia" w:hAnsiTheme="minorHAnsi" w:cstheme="minorBidi"/>
          <w:kern w:val="2"/>
          <w:szCs w:val="22"/>
        </w:rPr>
      </w:pPr>
      <w:hyperlink w:anchor="_Toc67925597" w:history="1">
        <w:r w:rsidR="00770305" w:rsidRPr="0002078F">
          <w:rPr>
            <w:rStyle w:val="a5"/>
          </w:rPr>
          <w:t>3.4.33 PPO 노드</w:t>
        </w:r>
        <w:r w:rsidR="00770305">
          <w:rPr>
            <w:webHidden/>
          </w:rPr>
          <w:tab/>
        </w:r>
        <w:r w:rsidR="00770305">
          <w:rPr>
            <w:webHidden/>
          </w:rPr>
          <w:fldChar w:fldCharType="begin"/>
        </w:r>
        <w:r w:rsidR="00770305">
          <w:rPr>
            <w:webHidden/>
          </w:rPr>
          <w:instrText xml:space="preserve"> PAGEREF _Toc67925597 \h </w:instrText>
        </w:r>
        <w:r w:rsidR="00770305">
          <w:rPr>
            <w:webHidden/>
          </w:rPr>
        </w:r>
        <w:r w:rsidR="00770305">
          <w:rPr>
            <w:webHidden/>
          </w:rPr>
          <w:fldChar w:fldCharType="separate"/>
        </w:r>
        <w:r w:rsidR="00770305">
          <w:rPr>
            <w:webHidden/>
          </w:rPr>
          <w:t>292</w:t>
        </w:r>
        <w:r w:rsidR="00770305">
          <w:rPr>
            <w:webHidden/>
          </w:rPr>
          <w:fldChar w:fldCharType="end"/>
        </w:r>
      </w:hyperlink>
    </w:p>
    <w:p w14:paraId="7EEC251E" w14:textId="19B34F38" w:rsidR="00770305" w:rsidRDefault="00576518">
      <w:pPr>
        <w:pStyle w:val="30"/>
        <w:rPr>
          <w:rFonts w:asciiTheme="minorHAnsi" w:eastAsiaTheme="minorEastAsia" w:hAnsiTheme="minorHAnsi" w:cstheme="minorBidi"/>
          <w:kern w:val="2"/>
          <w:szCs w:val="22"/>
        </w:rPr>
      </w:pPr>
      <w:hyperlink w:anchor="_Toc67925598" w:history="1">
        <w:r w:rsidR="00770305" w:rsidRPr="0002078F">
          <w:rPr>
            <w:rStyle w:val="a5"/>
          </w:rPr>
          <w:t>3.4.34 TD3 노드</w:t>
        </w:r>
        <w:r w:rsidR="00770305">
          <w:rPr>
            <w:webHidden/>
          </w:rPr>
          <w:tab/>
        </w:r>
        <w:r w:rsidR="00770305">
          <w:rPr>
            <w:webHidden/>
          </w:rPr>
          <w:fldChar w:fldCharType="begin"/>
        </w:r>
        <w:r w:rsidR="00770305">
          <w:rPr>
            <w:webHidden/>
          </w:rPr>
          <w:instrText xml:space="preserve"> PAGEREF _Toc67925598 \h </w:instrText>
        </w:r>
        <w:r w:rsidR="00770305">
          <w:rPr>
            <w:webHidden/>
          </w:rPr>
        </w:r>
        <w:r w:rsidR="00770305">
          <w:rPr>
            <w:webHidden/>
          </w:rPr>
          <w:fldChar w:fldCharType="separate"/>
        </w:r>
        <w:r w:rsidR="00770305">
          <w:rPr>
            <w:webHidden/>
          </w:rPr>
          <w:t>296</w:t>
        </w:r>
        <w:r w:rsidR="00770305">
          <w:rPr>
            <w:webHidden/>
          </w:rPr>
          <w:fldChar w:fldCharType="end"/>
        </w:r>
      </w:hyperlink>
    </w:p>
    <w:p w14:paraId="4458E8FC" w14:textId="2E304AB4" w:rsidR="00770305" w:rsidRDefault="00576518">
      <w:pPr>
        <w:pStyle w:val="30"/>
        <w:rPr>
          <w:rFonts w:asciiTheme="minorHAnsi" w:eastAsiaTheme="minorEastAsia" w:hAnsiTheme="minorHAnsi" w:cstheme="minorBidi"/>
          <w:kern w:val="2"/>
          <w:szCs w:val="22"/>
        </w:rPr>
      </w:pPr>
      <w:hyperlink w:anchor="_Toc67925599" w:history="1">
        <w:r w:rsidR="00770305" w:rsidRPr="0002078F">
          <w:rPr>
            <w:rStyle w:val="a5"/>
          </w:rPr>
          <w:t>3.4.35 SAC 노드</w:t>
        </w:r>
        <w:r w:rsidR="00770305">
          <w:rPr>
            <w:webHidden/>
          </w:rPr>
          <w:tab/>
        </w:r>
        <w:r w:rsidR="00770305">
          <w:rPr>
            <w:webHidden/>
          </w:rPr>
          <w:fldChar w:fldCharType="begin"/>
        </w:r>
        <w:r w:rsidR="00770305">
          <w:rPr>
            <w:webHidden/>
          </w:rPr>
          <w:instrText xml:space="preserve"> PAGEREF _Toc67925599 \h </w:instrText>
        </w:r>
        <w:r w:rsidR="00770305">
          <w:rPr>
            <w:webHidden/>
          </w:rPr>
        </w:r>
        <w:r w:rsidR="00770305">
          <w:rPr>
            <w:webHidden/>
          </w:rPr>
          <w:fldChar w:fldCharType="separate"/>
        </w:r>
        <w:r w:rsidR="00770305">
          <w:rPr>
            <w:webHidden/>
          </w:rPr>
          <w:t>300</w:t>
        </w:r>
        <w:r w:rsidR="00770305">
          <w:rPr>
            <w:webHidden/>
          </w:rPr>
          <w:fldChar w:fldCharType="end"/>
        </w:r>
      </w:hyperlink>
    </w:p>
    <w:p w14:paraId="21EED368" w14:textId="57ADCAC7" w:rsidR="00770305" w:rsidRDefault="00576518">
      <w:pPr>
        <w:pStyle w:val="20"/>
        <w:ind w:right="200"/>
        <w:rPr>
          <w:rFonts w:asciiTheme="minorHAnsi" w:eastAsiaTheme="minorEastAsia" w:hAnsiTheme="minorHAnsi" w:cstheme="minorBidi"/>
          <w:noProof/>
          <w:kern w:val="2"/>
          <w:szCs w:val="22"/>
        </w:rPr>
      </w:pPr>
      <w:hyperlink w:anchor="_Toc67925600" w:history="1">
        <w:r w:rsidR="00770305" w:rsidRPr="0002078F">
          <w:rPr>
            <w:rStyle w:val="a5"/>
            <w:noProof/>
          </w:rPr>
          <w:t>3.5 모델 노드</w:t>
        </w:r>
        <w:r w:rsidR="00770305">
          <w:rPr>
            <w:noProof/>
            <w:webHidden/>
          </w:rPr>
          <w:tab/>
        </w:r>
        <w:r w:rsidR="00770305">
          <w:rPr>
            <w:noProof/>
            <w:webHidden/>
          </w:rPr>
          <w:fldChar w:fldCharType="begin"/>
        </w:r>
        <w:r w:rsidR="00770305">
          <w:rPr>
            <w:noProof/>
            <w:webHidden/>
          </w:rPr>
          <w:instrText xml:space="preserve"> PAGEREF _Toc67925600 \h </w:instrText>
        </w:r>
        <w:r w:rsidR="00770305">
          <w:rPr>
            <w:noProof/>
            <w:webHidden/>
          </w:rPr>
        </w:r>
        <w:r w:rsidR="00770305">
          <w:rPr>
            <w:noProof/>
            <w:webHidden/>
          </w:rPr>
          <w:fldChar w:fldCharType="separate"/>
        </w:r>
        <w:r w:rsidR="00770305">
          <w:rPr>
            <w:noProof/>
            <w:webHidden/>
          </w:rPr>
          <w:t>303</w:t>
        </w:r>
        <w:r w:rsidR="00770305">
          <w:rPr>
            <w:noProof/>
            <w:webHidden/>
          </w:rPr>
          <w:fldChar w:fldCharType="end"/>
        </w:r>
      </w:hyperlink>
    </w:p>
    <w:p w14:paraId="6230F7AC" w14:textId="0BEF4169" w:rsidR="00770305" w:rsidRDefault="00576518">
      <w:pPr>
        <w:pStyle w:val="30"/>
        <w:rPr>
          <w:rFonts w:asciiTheme="minorHAnsi" w:eastAsiaTheme="minorEastAsia" w:hAnsiTheme="minorHAnsi" w:cstheme="minorBidi"/>
          <w:kern w:val="2"/>
          <w:szCs w:val="22"/>
        </w:rPr>
      </w:pPr>
      <w:hyperlink w:anchor="_Toc67925601" w:history="1">
        <w:r w:rsidR="00770305" w:rsidRPr="0002078F">
          <w:rPr>
            <w:rStyle w:val="a5"/>
          </w:rPr>
          <w:t>3.5.1 연관성 분석 모델 노드</w:t>
        </w:r>
        <w:r w:rsidR="00770305">
          <w:rPr>
            <w:webHidden/>
          </w:rPr>
          <w:tab/>
        </w:r>
        <w:r w:rsidR="00770305">
          <w:rPr>
            <w:webHidden/>
          </w:rPr>
          <w:fldChar w:fldCharType="begin"/>
        </w:r>
        <w:r w:rsidR="00770305">
          <w:rPr>
            <w:webHidden/>
          </w:rPr>
          <w:instrText xml:space="preserve"> PAGEREF _Toc67925601 \h </w:instrText>
        </w:r>
        <w:r w:rsidR="00770305">
          <w:rPr>
            <w:webHidden/>
          </w:rPr>
        </w:r>
        <w:r w:rsidR="00770305">
          <w:rPr>
            <w:webHidden/>
          </w:rPr>
          <w:fldChar w:fldCharType="separate"/>
        </w:r>
        <w:r w:rsidR="00770305">
          <w:rPr>
            <w:webHidden/>
          </w:rPr>
          <w:t>305</w:t>
        </w:r>
        <w:r w:rsidR="00770305">
          <w:rPr>
            <w:webHidden/>
          </w:rPr>
          <w:fldChar w:fldCharType="end"/>
        </w:r>
      </w:hyperlink>
    </w:p>
    <w:p w14:paraId="0B9A78D9" w14:textId="434938F9" w:rsidR="00770305" w:rsidRDefault="00576518">
      <w:pPr>
        <w:pStyle w:val="30"/>
        <w:rPr>
          <w:rFonts w:asciiTheme="minorHAnsi" w:eastAsiaTheme="minorEastAsia" w:hAnsiTheme="minorHAnsi" w:cstheme="minorBidi"/>
          <w:kern w:val="2"/>
          <w:szCs w:val="22"/>
        </w:rPr>
      </w:pPr>
      <w:hyperlink w:anchor="_Toc67925602" w:history="1">
        <w:r w:rsidR="00770305" w:rsidRPr="0002078F">
          <w:rPr>
            <w:rStyle w:val="a5"/>
          </w:rPr>
          <w:t>3.5.2 CART 모델 노드</w:t>
        </w:r>
        <w:r w:rsidR="00770305">
          <w:rPr>
            <w:webHidden/>
          </w:rPr>
          <w:tab/>
        </w:r>
        <w:r w:rsidR="00770305">
          <w:rPr>
            <w:webHidden/>
          </w:rPr>
          <w:fldChar w:fldCharType="begin"/>
        </w:r>
        <w:r w:rsidR="00770305">
          <w:rPr>
            <w:webHidden/>
          </w:rPr>
          <w:instrText xml:space="preserve"> PAGEREF _Toc67925602 \h </w:instrText>
        </w:r>
        <w:r w:rsidR="00770305">
          <w:rPr>
            <w:webHidden/>
          </w:rPr>
        </w:r>
        <w:r w:rsidR="00770305">
          <w:rPr>
            <w:webHidden/>
          </w:rPr>
          <w:fldChar w:fldCharType="separate"/>
        </w:r>
        <w:r w:rsidR="00770305">
          <w:rPr>
            <w:webHidden/>
          </w:rPr>
          <w:t>308</w:t>
        </w:r>
        <w:r w:rsidR="00770305">
          <w:rPr>
            <w:webHidden/>
          </w:rPr>
          <w:fldChar w:fldCharType="end"/>
        </w:r>
      </w:hyperlink>
    </w:p>
    <w:p w14:paraId="401ADDDF" w14:textId="00AF0596" w:rsidR="00770305" w:rsidRDefault="00576518">
      <w:pPr>
        <w:pStyle w:val="30"/>
        <w:rPr>
          <w:rFonts w:asciiTheme="minorHAnsi" w:eastAsiaTheme="minorEastAsia" w:hAnsiTheme="minorHAnsi" w:cstheme="minorBidi"/>
          <w:kern w:val="2"/>
          <w:szCs w:val="22"/>
        </w:rPr>
      </w:pPr>
      <w:hyperlink w:anchor="_Toc67925603" w:history="1">
        <w:r w:rsidR="00770305" w:rsidRPr="0002078F">
          <w:rPr>
            <w:rStyle w:val="a5"/>
          </w:rPr>
          <w:t>3.5.3 HIERARCHICAL 모델 노드</w:t>
        </w:r>
        <w:r w:rsidR="00770305">
          <w:rPr>
            <w:webHidden/>
          </w:rPr>
          <w:tab/>
        </w:r>
        <w:r w:rsidR="00770305">
          <w:rPr>
            <w:webHidden/>
          </w:rPr>
          <w:fldChar w:fldCharType="begin"/>
        </w:r>
        <w:r w:rsidR="00770305">
          <w:rPr>
            <w:webHidden/>
          </w:rPr>
          <w:instrText xml:space="preserve"> PAGEREF _Toc67925603 \h </w:instrText>
        </w:r>
        <w:r w:rsidR="00770305">
          <w:rPr>
            <w:webHidden/>
          </w:rPr>
        </w:r>
        <w:r w:rsidR="00770305">
          <w:rPr>
            <w:webHidden/>
          </w:rPr>
          <w:fldChar w:fldCharType="separate"/>
        </w:r>
        <w:r w:rsidR="00770305">
          <w:rPr>
            <w:webHidden/>
          </w:rPr>
          <w:t>311</w:t>
        </w:r>
        <w:r w:rsidR="00770305">
          <w:rPr>
            <w:webHidden/>
          </w:rPr>
          <w:fldChar w:fldCharType="end"/>
        </w:r>
      </w:hyperlink>
    </w:p>
    <w:p w14:paraId="61BE80F6" w14:textId="6546233B" w:rsidR="00770305" w:rsidRDefault="00576518">
      <w:pPr>
        <w:pStyle w:val="30"/>
        <w:rPr>
          <w:rFonts w:asciiTheme="minorHAnsi" w:eastAsiaTheme="minorEastAsia" w:hAnsiTheme="minorHAnsi" w:cstheme="minorBidi"/>
          <w:kern w:val="2"/>
          <w:szCs w:val="22"/>
        </w:rPr>
      </w:pPr>
      <w:hyperlink w:anchor="_Toc67925604" w:history="1">
        <w:r w:rsidR="00770305" w:rsidRPr="0002078F">
          <w:rPr>
            <w:rStyle w:val="a5"/>
          </w:rPr>
          <w:t>3.5.4 KMEANS 모델 노드</w:t>
        </w:r>
        <w:r w:rsidR="00770305">
          <w:rPr>
            <w:webHidden/>
          </w:rPr>
          <w:tab/>
        </w:r>
        <w:r w:rsidR="00770305">
          <w:rPr>
            <w:webHidden/>
          </w:rPr>
          <w:fldChar w:fldCharType="begin"/>
        </w:r>
        <w:r w:rsidR="00770305">
          <w:rPr>
            <w:webHidden/>
          </w:rPr>
          <w:instrText xml:space="preserve"> PAGEREF _Toc67925604 \h </w:instrText>
        </w:r>
        <w:r w:rsidR="00770305">
          <w:rPr>
            <w:webHidden/>
          </w:rPr>
        </w:r>
        <w:r w:rsidR="00770305">
          <w:rPr>
            <w:webHidden/>
          </w:rPr>
          <w:fldChar w:fldCharType="separate"/>
        </w:r>
        <w:r w:rsidR="00770305">
          <w:rPr>
            <w:webHidden/>
          </w:rPr>
          <w:t>314</w:t>
        </w:r>
        <w:r w:rsidR="00770305">
          <w:rPr>
            <w:webHidden/>
          </w:rPr>
          <w:fldChar w:fldCharType="end"/>
        </w:r>
      </w:hyperlink>
    </w:p>
    <w:p w14:paraId="64664C1C" w14:textId="516DE71E" w:rsidR="00770305" w:rsidRDefault="00576518">
      <w:pPr>
        <w:pStyle w:val="30"/>
        <w:rPr>
          <w:rFonts w:asciiTheme="minorHAnsi" w:eastAsiaTheme="minorEastAsia" w:hAnsiTheme="minorHAnsi" w:cstheme="minorBidi"/>
          <w:kern w:val="2"/>
          <w:szCs w:val="22"/>
        </w:rPr>
      </w:pPr>
      <w:hyperlink w:anchor="_Toc67925605" w:history="1">
        <w:r w:rsidR="00770305" w:rsidRPr="0002078F">
          <w:rPr>
            <w:rStyle w:val="a5"/>
          </w:rPr>
          <w:t>3.5.5 KNN 모델 노드</w:t>
        </w:r>
        <w:r w:rsidR="00770305">
          <w:rPr>
            <w:webHidden/>
          </w:rPr>
          <w:tab/>
        </w:r>
        <w:r w:rsidR="00770305">
          <w:rPr>
            <w:webHidden/>
          </w:rPr>
          <w:fldChar w:fldCharType="begin"/>
        </w:r>
        <w:r w:rsidR="00770305">
          <w:rPr>
            <w:webHidden/>
          </w:rPr>
          <w:instrText xml:space="preserve"> PAGEREF _Toc67925605 \h </w:instrText>
        </w:r>
        <w:r w:rsidR="00770305">
          <w:rPr>
            <w:webHidden/>
          </w:rPr>
        </w:r>
        <w:r w:rsidR="00770305">
          <w:rPr>
            <w:webHidden/>
          </w:rPr>
          <w:fldChar w:fldCharType="separate"/>
        </w:r>
        <w:r w:rsidR="00770305">
          <w:rPr>
            <w:webHidden/>
          </w:rPr>
          <w:t>316</w:t>
        </w:r>
        <w:r w:rsidR="00770305">
          <w:rPr>
            <w:webHidden/>
          </w:rPr>
          <w:fldChar w:fldCharType="end"/>
        </w:r>
      </w:hyperlink>
    </w:p>
    <w:p w14:paraId="4382B9D8" w14:textId="3A3A29FA" w:rsidR="00770305" w:rsidRDefault="00576518">
      <w:pPr>
        <w:pStyle w:val="30"/>
        <w:rPr>
          <w:rFonts w:asciiTheme="minorHAnsi" w:eastAsiaTheme="minorEastAsia" w:hAnsiTheme="minorHAnsi" w:cstheme="minorBidi"/>
          <w:kern w:val="2"/>
          <w:szCs w:val="22"/>
        </w:rPr>
      </w:pPr>
      <w:hyperlink w:anchor="_Toc67925606" w:history="1">
        <w:r w:rsidR="00770305" w:rsidRPr="0002078F">
          <w:rPr>
            <w:rStyle w:val="a5"/>
          </w:rPr>
          <w:t>3.5.6 LDA 모델 노드</w:t>
        </w:r>
        <w:r w:rsidR="00770305">
          <w:rPr>
            <w:webHidden/>
          </w:rPr>
          <w:tab/>
        </w:r>
        <w:r w:rsidR="00770305">
          <w:rPr>
            <w:webHidden/>
          </w:rPr>
          <w:fldChar w:fldCharType="begin"/>
        </w:r>
        <w:r w:rsidR="00770305">
          <w:rPr>
            <w:webHidden/>
          </w:rPr>
          <w:instrText xml:space="preserve"> PAGEREF _Toc67925606 \h </w:instrText>
        </w:r>
        <w:r w:rsidR="00770305">
          <w:rPr>
            <w:webHidden/>
          </w:rPr>
        </w:r>
        <w:r w:rsidR="00770305">
          <w:rPr>
            <w:webHidden/>
          </w:rPr>
          <w:fldChar w:fldCharType="separate"/>
        </w:r>
        <w:r w:rsidR="00770305">
          <w:rPr>
            <w:webHidden/>
          </w:rPr>
          <w:t>318</w:t>
        </w:r>
        <w:r w:rsidR="00770305">
          <w:rPr>
            <w:webHidden/>
          </w:rPr>
          <w:fldChar w:fldCharType="end"/>
        </w:r>
      </w:hyperlink>
    </w:p>
    <w:p w14:paraId="09206DFC" w14:textId="3B5F2961" w:rsidR="00770305" w:rsidRDefault="00576518">
      <w:pPr>
        <w:pStyle w:val="30"/>
        <w:rPr>
          <w:rFonts w:asciiTheme="minorHAnsi" w:eastAsiaTheme="minorEastAsia" w:hAnsiTheme="minorHAnsi" w:cstheme="minorBidi"/>
          <w:kern w:val="2"/>
          <w:szCs w:val="22"/>
        </w:rPr>
      </w:pPr>
      <w:hyperlink w:anchor="_Toc67925607" w:history="1">
        <w:r w:rsidR="00770305" w:rsidRPr="0002078F">
          <w:rPr>
            <w:rStyle w:val="a5"/>
          </w:rPr>
          <w:t>3.5.7 LOGISTIC 모델 노드</w:t>
        </w:r>
        <w:r w:rsidR="00770305">
          <w:rPr>
            <w:webHidden/>
          </w:rPr>
          <w:tab/>
        </w:r>
        <w:r w:rsidR="00770305">
          <w:rPr>
            <w:webHidden/>
          </w:rPr>
          <w:fldChar w:fldCharType="begin"/>
        </w:r>
        <w:r w:rsidR="00770305">
          <w:rPr>
            <w:webHidden/>
          </w:rPr>
          <w:instrText xml:space="preserve"> PAGEREF _Toc67925607 \h </w:instrText>
        </w:r>
        <w:r w:rsidR="00770305">
          <w:rPr>
            <w:webHidden/>
          </w:rPr>
        </w:r>
        <w:r w:rsidR="00770305">
          <w:rPr>
            <w:webHidden/>
          </w:rPr>
          <w:fldChar w:fldCharType="separate"/>
        </w:r>
        <w:r w:rsidR="00770305">
          <w:rPr>
            <w:webHidden/>
          </w:rPr>
          <w:t>321</w:t>
        </w:r>
        <w:r w:rsidR="00770305">
          <w:rPr>
            <w:webHidden/>
          </w:rPr>
          <w:fldChar w:fldCharType="end"/>
        </w:r>
      </w:hyperlink>
    </w:p>
    <w:p w14:paraId="3C282035" w14:textId="58B24EF3" w:rsidR="00770305" w:rsidRDefault="00576518">
      <w:pPr>
        <w:pStyle w:val="30"/>
        <w:rPr>
          <w:rFonts w:asciiTheme="minorHAnsi" w:eastAsiaTheme="minorEastAsia" w:hAnsiTheme="minorHAnsi" w:cstheme="minorBidi"/>
          <w:kern w:val="2"/>
          <w:szCs w:val="22"/>
        </w:rPr>
      </w:pPr>
      <w:hyperlink w:anchor="_Toc67925608" w:history="1">
        <w:r w:rsidR="00770305" w:rsidRPr="0002078F">
          <w:rPr>
            <w:rStyle w:val="a5"/>
          </w:rPr>
          <w:t>3.5.8 MANUAL CART 모델 노드</w:t>
        </w:r>
        <w:r w:rsidR="00770305">
          <w:rPr>
            <w:webHidden/>
          </w:rPr>
          <w:tab/>
        </w:r>
        <w:r w:rsidR="00770305">
          <w:rPr>
            <w:webHidden/>
          </w:rPr>
          <w:fldChar w:fldCharType="begin"/>
        </w:r>
        <w:r w:rsidR="00770305">
          <w:rPr>
            <w:webHidden/>
          </w:rPr>
          <w:instrText xml:space="preserve"> PAGEREF _Toc67925608 \h </w:instrText>
        </w:r>
        <w:r w:rsidR="00770305">
          <w:rPr>
            <w:webHidden/>
          </w:rPr>
        </w:r>
        <w:r w:rsidR="00770305">
          <w:rPr>
            <w:webHidden/>
          </w:rPr>
          <w:fldChar w:fldCharType="separate"/>
        </w:r>
        <w:r w:rsidR="00770305">
          <w:rPr>
            <w:webHidden/>
          </w:rPr>
          <w:t>323</w:t>
        </w:r>
        <w:r w:rsidR="00770305">
          <w:rPr>
            <w:webHidden/>
          </w:rPr>
          <w:fldChar w:fldCharType="end"/>
        </w:r>
      </w:hyperlink>
    </w:p>
    <w:p w14:paraId="6A686BEA" w14:textId="16EF2B37" w:rsidR="00770305" w:rsidRDefault="00576518">
      <w:pPr>
        <w:pStyle w:val="30"/>
        <w:rPr>
          <w:rFonts w:asciiTheme="minorHAnsi" w:eastAsiaTheme="minorEastAsia" w:hAnsiTheme="minorHAnsi" w:cstheme="minorBidi"/>
          <w:kern w:val="2"/>
          <w:szCs w:val="22"/>
        </w:rPr>
      </w:pPr>
      <w:hyperlink w:anchor="_Toc67925609" w:history="1">
        <w:r w:rsidR="00770305" w:rsidRPr="0002078F">
          <w:rPr>
            <w:rStyle w:val="a5"/>
          </w:rPr>
          <w:t>3.5.9 MLP 모델 노드</w:t>
        </w:r>
        <w:r w:rsidR="00770305">
          <w:rPr>
            <w:webHidden/>
          </w:rPr>
          <w:tab/>
        </w:r>
        <w:r w:rsidR="00770305">
          <w:rPr>
            <w:webHidden/>
          </w:rPr>
          <w:fldChar w:fldCharType="begin"/>
        </w:r>
        <w:r w:rsidR="00770305">
          <w:rPr>
            <w:webHidden/>
          </w:rPr>
          <w:instrText xml:space="preserve"> PAGEREF _Toc67925609 \h </w:instrText>
        </w:r>
        <w:r w:rsidR="00770305">
          <w:rPr>
            <w:webHidden/>
          </w:rPr>
        </w:r>
        <w:r w:rsidR="00770305">
          <w:rPr>
            <w:webHidden/>
          </w:rPr>
          <w:fldChar w:fldCharType="separate"/>
        </w:r>
        <w:r w:rsidR="00770305">
          <w:rPr>
            <w:webHidden/>
          </w:rPr>
          <w:t>325</w:t>
        </w:r>
        <w:r w:rsidR="00770305">
          <w:rPr>
            <w:webHidden/>
          </w:rPr>
          <w:fldChar w:fldCharType="end"/>
        </w:r>
      </w:hyperlink>
    </w:p>
    <w:p w14:paraId="4300E7F8" w14:textId="197B2948" w:rsidR="00770305" w:rsidRDefault="00576518">
      <w:pPr>
        <w:pStyle w:val="30"/>
        <w:rPr>
          <w:rFonts w:asciiTheme="minorHAnsi" w:eastAsiaTheme="minorEastAsia" w:hAnsiTheme="minorHAnsi" w:cstheme="minorBidi"/>
          <w:kern w:val="2"/>
          <w:szCs w:val="22"/>
        </w:rPr>
      </w:pPr>
      <w:hyperlink w:anchor="_Toc67925610" w:history="1">
        <w:r w:rsidR="00770305" w:rsidRPr="0002078F">
          <w:rPr>
            <w:rStyle w:val="a5"/>
          </w:rPr>
          <w:t>3.5.10 MLR 모델 노드</w:t>
        </w:r>
        <w:r w:rsidR="00770305">
          <w:rPr>
            <w:webHidden/>
          </w:rPr>
          <w:tab/>
        </w:r>
        <w:r w:rsidR="00770305">
          <w:rPr>
            <w:webHidden/>
          </w:rPr>
          <w:fldChar w:fldCharType="begin"/>
        </w:r>
        <w:r w:rsidR="00770305">
          <w:rPr>
            <w:webHidden/>
          </w:rPr>
          <w:instrText xml:space="preserve"> PAGEREF _Toc67925610 \h </w:instrText>
        </w:r>
        <w:r w:rsidR="00770305">
          <w:rPr>
            <w:webHidden/>
          </w:rPr>
        </w:r>
        <w:r w:rsidR="00770305">
          <w:rPr>
            <w:webHidden/>
          </w:rPr>
          <w:fldChar w:fldCharType="separate"/>
        </w:r>
        <w:r w:rsidR="00770305">
          <w:rPr>
            <w:webHidden/>
          </w:rPr>
          <w:t>326</w:t>
        </w:r>
        <w:r w:rsidR="00770305">
          <w:rPr>
            <w:webHidden/>
          </w:rPr>
          <w:fldChar w:fldCharType="end"/>
        </w:r>
      </w:hyperlink>
    </w:p>
    <w:p w14:paraId="14CFE785" w14:textId="7FF03617" w:rsidR="00770305" w:rsidRDefault="00576518">
      <w:pPr>
        <w:pStyle w:val="30"/>
        <w:rPr>
          <w:rFonts w:asciiTheme="minorHAnsi" w:eastAsiaTheme="minorEastAsia" w:hAnsiTheme="minorHAnsi" w:cstheme="minorBidi"/>
          <w:kern w:val="2"/>
          <w:szCs w:val="22"/>
        </w:rPr>
      </w:pPr>
      <w:hyperlink w:anchor="_Toc67925611" w:history="1">
        <w:r w:rsidR="00770305" w:rsidRPr="0002078F">
          <w:rPr>
            <w:rStyle w:val="a5"/>
          </w:rPr>
          <w:t>3.5.11 PCA 모델 노드</w:t>
        </w:r>
        <w:r w:rsidR="00770305">
          <w:rPr>
            <w:webHidden/>
          </w:rPr>
          <w:tab/>
        </w:r>
        <w:r w:rsidR="00770305">
          <w:rPr>
            <w:webHidden/>
          </w:rPr>
          <w:fldChar w:fldCharType="begin"/>
        </w:r>
        <w:r w:rsidR="00770305">
          <w:rPr>
            <w:webHidden/>
          </w:rPr>
          <w:instrText xml:space="preserve"> PAGEREF _Toc67925611 \h </w:instrText>
        </w:r>
        <w:r w:rsidR="00770305">
          <w:rPr>
            <w:webHidden/>
          </w:rPr>
        </w:r>
        <w:r w:rsidR="00770305">
          <w:rPr>
            <w:webHidden/>
          </w:rPr>
          <w:fldChar w:fldCharType="separate"/>
        </w:r>
        <w:r w:rsidR="00770305">
          <w:rPr>
            <w:webHidden/>
          </w:rPr>
          <w:t>330</w:t>
        </w:r>
        <w:r w:rsidR="00770305">
          <w:rPr>
            <w:webHidden/>
          </w:rPr>
          <w:fldChar w:fldCharType="end"/>
        </w:r>
      </w:hyperlink>
    </w:p>
    <w:p w14:paraId="06F1854E" w14:textId="13225EB6" w:rsidR="00770305" w:rsidRDefault="00576518">
      <w:pPr>
        <w:pStyle w:val="30"/>
        <w:rPr>
          <w:rFonts w:asciiTheme="minorHAnsi" w:eastAsiaTheme="minorEastAsia" w:hAnsiTheme="minorHAnsi" w:cstheme="minorBidi"/>
          <w:kern w:val="2"/>
          <w:szCs w:val="22"/>
        </w:rPr>
      </w:pPr>
      <w:hyperlink w:anchor="_Toc67925612" w:history="1">
        <w:r w:rsidR="00770305" w:rsidRPr="0002078F">
          <w:rPr>
            <w:rStyle w:val="a5"/>
          </w:rPr>
          <w:t>3.5.12 PCR 모델 노드</w:t>
        </w:r>
        <w:r w:rsidR="00770305">
          <w:rPr>
            <w:webHidden/>
          </w:rPr>
          <w:tab/>
        </w:r>
        <w:r w:rsidR="00770305">
          <w:rPr>
            <w:webHidden/>
          </w:rPr>
          <w:fldChar w:fldCharType="begin"/>
        </w:r>
        <w:r w:rsidR="00770305">
          <w:rPr>
            <w:webHidden/>
          </w:rPr>
          <w:instrText xml:space="preserve"> PAGEREF _Toc67925612 \h </w:instrText>
        </w:r>
        <w:r w:rsidR="00770305">
          <w:rPr>
            <w:webHidden/>
          </w:rPr>
        </w:r>
        <w:r w:rsidR="00770305">
          <w:rPr>
            <w:webHidden/>
          </w:rPr>
          <w:fldChar w:fldCharType="separate"/>
        </w:r>
        <w:r w:rsidR="00770305">
          <w:rPr>
            <w:webHidden/>
          </w:rPr>
          <w:t>333</w:t>
        </w:r>
        <w:r w:rsidR="00770305">
          <w:rPr>
            <w:webHidden/>
          </w:rPr>
          <w:fldChar w:fldCharType="end"/>
        </w:r>
      </w:hyperlink>
    </w:p>
    <w:p w14:paraId="7A93A659" w14:textId="70E0A882" w:rsidR="00770305" w:rsidRDefault="00576518">
      <w:pPr>
        <w:pStyle w:val="30"/>
        <w:rPr>
          <w:rFonts w:asciiTheme="minorHAnsi" w:eastAsiaTheme="minorEastAsia" w:hAnsiTheme="minorHAnsi" w:cstheme="minorBidi"/>
          <w:kern w:val="2"/>
          <w:szCs w:val="22"/>
        </w:rPr>
      </w:pPr>
      <w:hyperlink w:anchor="_Toc67925613" w:history="1">
        <w:r w:rsidR="00770305" w:rsidRPr="0002078F">
          <w:rPr>
            <w:rStyle w:val="a5"/>
          </w:rPr>
          <w:t>3.5.13 PLS 모델 노드</w:t>
        </w:r>
        <w:r w:rsidR="00770305">
          <w:rPr>
            <w:webHidden/>
          </w:rPr>
          <w:tab/>
        </w:r>
        <w:r w:rsidR="00770305">
          <w:rPr>
            <w:webHidden/>
          </w:rPr>
          <w:fldChar w:fldCharType="begin"/>
        </w:r>
        <w:r w:rsidR="00770305">
          <w:rPr>
            <w:webHidden/>
          </w:rPr>
          <w:instrText xml:space="preserve"> PAGEREF _Toc67925613 \h </w:instrText>
        </w:r>
        <w:r w:rsidR="00770305">
          <w:rPr>
            <w:webHidden/>
          </w:rPr>
        </w:r>
        <w:r w:rsidR="00770305">
          <w:rPr>
            <w:webHidden/>
          </w:rPr>
          <w:fldChar w:fldCharType="separate"/>
        </w:r>
        <w:r w:rsidR="00770305">
          <w:rPr>
            <w:webHidden/>
          </w:rPr>
          <w:t>336</w:t>
        </w:r>
        <w:r w:rsidR="00770305">
          <w:rPr>
            <w:webHidden/>
          </w:rPr>
          <w:fldChar w:fldCharType="end"/>
        </w:r>
      </w:hyperlink>
    </w:p>
    <w:p w14:paraId="0D619A33" w14:textId="0A30D76D" w:rsidR="00770305" w:rsidRDefault="00576518">
      <w:pPr>
        <w:pStyle w:val="30"/>
        <w:rPr>
          <w:rFonts w:asciiTheme="minorHAnsi" w:eastAsiaTheme="minorEastAsia" w:hAnsiTheme="minorHAnsi" w:cstheme="minorBidi"/>
          <w:kern w:val="2"/>
          <w:szCs w:val="22"/>
        </w:rPr>
      </w:pPr>
      <w:hyperlink w:anchor="_Toc67925614" w:history="1">
        <w:r w:rsidR="00770305" w:rsidRPr="0002078F">
          <w:rPr>
            <w:rStyle w:val="a5"/>
          </w:rPr>
          <w:t>3.5.14 QDA 모델 노드</w:t>
        </w:r>
        <w:r w:rsidR="00770305">
          <w:rPr>
            <w:webHidden/>
          </w:rPr>
          <w:tab/>
        </w:r>
        <w:r w:rsidR="00770305">
          <w:rPr>
            <w:webHidden/>
          </w:rPr>
          <w:fldChar w:fldCharType="begin"/>
        </w:r>
        <w:r w:rsidR="00770305">
          <w:rPr>
            <w:webHidden/>
          </w:rPr>
          <w:instrText xml:space="preserve"> PAGEREF _Toc67925614 \h </w:instrText>
        </w:r>
        <w:r w:rsidR="00770305">
          <w:rPr>
            <w:webHidden/>
          </w:rPr>
        </w:r>
        <w:r w:rsidR="00770305">
          <w:rPr>
            <w:webHidden/>
          </w:rPr>
          <w:fldChar w:fldCharType="separate"/>
        </w:r>
        <w:r w:rsidR="00770305">
          <w:rPr>
            <w:webHidden/>
          </w:rPr>
          <w:t>342</w:t>
        </w:r>
        <w:r w:rsidR="00770305">
          <w:rPr>
            <w:webHidden/>
          </w:rPr>
          <w:fldChar w:fldCharType="end"/>
        </w:r>
      </w:hyperlink>
    </w:p>
    <w:p w14:paraId="74653F5C" w14:textId="2E849396" w:rsidR="00770305" w:rsidRDefault="00576518">
      <w:pPr>
        <w:pStyle w:val="30"/>
        <w:rPr>
          <w:rFonts w:asciiTheme="minorHAnsi" w:eastAsiaTheme="minorEastAsia" w:hAnsiTheme="minorHAnsi" w:cstheme="minorBidi"/>
          <w:kern w:val="2"/>
          <w:szCs w:val="22"/>
        </w:rPr>
      </w:pPr>
      <w:hyperlink w:anchor="_Toc67925615" w:history="1">
        <w:r w:rsidR="00770305" w:rsidRPr="0002078F">
          <w:rPr>
            <w:rStyle w:val="a5"/>
          </w:rPr>
          <w:t>3.5.15 RBF 모델 노드</w:t>
        </w:r>
        <w:r w:rsidR="00770305">
          <w:rPr>
            <w:webHidden/>
          </w:rPr>
          <w:tab/>
        </w:r>
        <w:r w:rsidR="00770305">
          <w:rPr>
            <w:webHidden/>
          </w:rPr>
          <w:fldChar w:fldCharType="begin"/>
        </w:r>
        <w:r w:rsidR="00770305">
          <w:rPr>
            <w:webHidden/>
          </w:rPr>
          <w:instrText xml:space="preserve"> PAGEREF _Toc67925615 \h </w:instrText>
        </w:r>
        <w:r w:rsidR="00770305">
          <w:rPr>
            <w:webHidden/>
          </w:rPr>
        </w:r>
        <w:r w:rsidR="00770305">
          <w:rPr>
            <w:webHidden/>
          </w:rPr>
          <w:fldChar w:fldCharType="separate"/>
        </w:r>
        <w:r w:rsidR="00770305">
          <w:rPr>
            <w:webHidden/>
          </w:rPr>
          <w:t>344</w:t>
        </w:r>
        <w:r w:rsidR="00770305">
          <w:rPr>
            <w:webHidden/>
          </w:rPr>
          <w:fldChar w:fldCharType="end"/>
        </w:r>
      </w:hyperlink>
    </w:p>
    <w:p w14:paraId="6B3CAC66" w14:textId="1A7C34C7" w:rsidR="00770305" w:rsidRDefault="00576518">
      <w:pPr>
        <w:pStyle w:val="30"/>
        <w:rPr>
          <w:rFonts w:asciiTheme="minorHAnsi" w:eastAsiaTheme="minorEastAsia" w:hAnsiTheme="minorHAnsi" w:cstheme="minorBidi"/>
          <w:kern w:val="2"/>
          <w:szCs w:val="22"/>
        </w:rPr>
      </w:pPr>
      <w:hyperlink w:anchor="_Toc67925616" w:history="1">
        <w:r w:rsidR="00770305" w:rsidRPr="0002078F">
          <w:rPr>
            <w:rStyle w:val="a5"/>
          </w:rPr>
          <w:t>3.5.16 순차 연관성 분석 모델 노드</w:t>
        </w:r>
        <w:r w:rsidR="00770305">
          <w:rPr>
            <w:webHidden/>
          </w:rPr>
          <w:tab/>
        </w:r>
        <w:r w:rsidR="00770305">
          <w:rPr>
            <w:webHidden/>
          </w:rPr>
          <w:fldChar w:fldCharType="begin"/>
        </w:r>
        <w:r w:rsidR="00770305">
          <w:rPr>
            <w:webHidden/>
          </w:rPr>
          <w:instrText xml:space="preserve"> PAGEREF _Toc67925616 \h </w:instrText>
        </w:r>
        <w:r w:rsidR="00770305">
          <w:rPr>
            <w:webHidden/>
          </w:rPr>
        </w:r>
        <w:r w:rsidR="00770305">
          <w:rPr>
            <w:webHidden/>
          </w:rPr>
          <w:fldChar w:fldCharType="separate"/>
        </w:r>
        <w:r w:rsidR="00770305">
          <w:rPr>
            <w:webHidden/>
          </w:rPr>
          <w:t>347</w:t>
        </w:r>
        <w:r w:rsidR="00770305">
          <w:rPr>
            <w:webHidden/>
          </w:rPr>
          <w:fldChar w:fldCharType="end"/>
        </w:r>
      </w:hyperlink>
    </w:p>
    <w:p w14:paraId="11AEA830" w14:textId="6F29ABB4" w:rsidR="00770305" w:rsidRDefault="00576518">
      <w:pPr>
        <w:pStyle w:val="30"/>
        <w:rPr>
          <w:rFonts w:asciiTheme="minorHAnsi" w:eastAsiaTheme="minorEastAsia" w:hAnsiTheme="minorHAnsi" w:cstheme="minorBidi"/>
          <w:kern w:val="2"/>
          <w:szCs w:val="22"/>
        </w:rPr>
      </w:pPr>
      <w:hyperlink w:anchor="_Toc67925617" w:history="1">
        <w:r w:rsidR="00770305" w:rsidRPr="0002078F">
          <w:rPr>
            <w:rStyle w:val="a5"/>
          </w:rPr>
          <w:t>3.5.17 SOM 모델 노드</w:t>
        </w:r>
        <w:r w:rsidR="00770305">
          <w:rPr>
            <w:webHidden/>
          </w:rPr>
          <w:tab/>
        </w:r>
        <w:r w:rsidR="00770305">
          <w:rPr>
            <w:webHidden/>
          </w:rPr>
          <w:fldChar w:fldCharType="begin"/>
        </w:r>
        <w:r w:rsidR="00770305">
          <w:rPr>
            <w:webHidden/>
          </w:rPr>
          <w:instrText xml:space="preserve"> PAGEREF _Toc67925617 \h </w:instrText>
        </w:r>
        <w:r w:rsidR="00770305">
          <w:rPr>
            <w:webHidden/>
          </w:rPr>
        </w:r>
        <w:r w:rsidR="00770305">
          <w:rPr>
            <w:webHidden/>
          </w:rPr>
          <w:fldChar w:fldCharType="separate"/>
        </w:r>
        <w:r w:rsidR="00770305">
          <w:rPr>
            <w:webHidden/>
          </w:rPr>
          <w:t>348</w:t>
        </w:r>
        <w:r w:rsidR="00770305">
          <w:rPr>
            <w:webHidden/>
          </w:rPr>
          <w:fldChar w:fldCharType="end"/>
        </w:r>
      </w:hyperlink>
    </w:p>
    <w:p w14:paraId="7476F8E6" w14:textId="5F6E62CC" w:rsidR="00770305" w:rsidRDefault="00576518">
      <w:pPr>
        <w:pStyle w:val="30"/>
        <w:rPr>
          <w:rFonts w:asciiTheme="minorHAnsi" w:eastAsiaTheme="minorEastAsia" w:hAnsiTheme="minorHAnsi" w:cstheme="minorBidi"/>
          <w:kern w:val="2"/>
          <w:szCs w:val="22"/>
        </w:rPr>
      </w:pPr>
      <w:hyperlink w:anchor="_Toc67925618" w:history="1">
        <w:r w:rsidR="00770305" w:rsidRPr="0002078F">
          <w:rPr>
            <w:rStyle w:val="a5"/>
          </w:rPr>
          <w:t>3.5.18 Factor Analysis 모델 노드</w:t>
        </w:r>
        <w:r w:rsidR="00770305">
          <w:rPr>
            <w:webHidden/>
          </w:rPr>
          <w:tab/>
        </w:r>
        <w:r w:rsidR="00770305">
          <w:rPr>
            <w:webHidden/>
          </w:rPr>
          <w:fldChar w:fldCharType="begin"/>
        </w:r>
        <w:r w:rsidR="00770305">
          <w:rPr>
            <w:webHidden/>
          </w:rPr>
          <w:instrText xml:space="preserve"> PAGEREF _Toc67925618 \h </w:instrText>
        </w:r>
        <w:r w:rsidR="00770305">
          <w:rPr>
            <w:webHidden/>
          </w:rPr>
        </w:r>
        <w:r w:rsidR="00770305">
          <w:rPr>
            <w:webHidden/>
          </w:rPr>
          <w:fldChar w:fldCharType="separate"/>
        </w:r>
        <w:r w:rsidR="00770305">
          <w:rPr>
            <w:webHidden/>
          </w:rPr>
          <w:t>353</w:t>
        </w:r>
        <w:r w:rsidR="00770305">
          <w:rPr>
            <w:webHidden/>
          </w:rPr>
          <w:fldChar w:fldCharType="end"/>
        </w:r>
      </w:hyperlink>
    </w:p>
    <w:p w14:paraId="133789FE" w14:textId="390879F4" w:rsidR="00770305" w:rsidRDefault="00576518">
      <w:pPr>
        <w:pStyle w:val="30"/>
        <w:rPr>
          <w:rFonts w:asciiTheme="minorHAnsi" w:eastAsiaTheme="minorEastAsia" w:hAnsiTheme="minorHAnsi" w:cstheme="minorBidi"/>
          <w:kern w:val="2"/>
          <w:szCs w:val="22"/>
        </w:rPr>
      </w:pPr>
      <w:hyperlink w:anchor="_Toc67925619" w:history="1">
        <w:r w:rsidR="00770305" w:rsidRPr="0002078F">
          <w:rPr>
            <w:rStyle w:val="a5"/>
          </w:rPr>
          <w:t>3.5.19 RBF DDA 모델 노드</w:t>
        </w:r>
        <w:r w:rsidR="00770305">
          <w:rPr>
            <w:webHidden/>
          </w:rPr>
          <w:tab/>
        </w:r>
        <w:r w:rsidR="00770305">
          <w:rPr>
            <w:webHidden/>
          </w:rPr>
          <w:fldChar w:fldCharType="begin"/>
        </w:r>
        <w:r w:rsidR="00770305">
          <w:rPr>
            <w:webHidden/>
          </w:rPr>
          <w:instrText xml:space="preserve"> PAGEREF _Toc67925619 \h </w:instrText>
        </w:r>
        <w:r w:rsidR="00770305">
          <w:rPr>
            <w:webHidden/>
          </w:rPr>
        </w:r>
        <w:r w:rsidR="00770305">
          <w:rPr>
            <w:webHidden/>
          </w:rPr>
          <w:fldChar w:fldCharType="separate"/>
        </w:r>
        <w:r w:rsidR="00770305">
          <w:rPr>
            <w:webHidden/>
          </w:rPr>
          <w:t>355</w:t>
        </w:r>
        <w:r w:rsidR="00770305">
          <w:rPr>
            <w:webHidden/>
          </w:rPr>
          <w:fldChar w:fldCharType="end"/>
        </w:r>
      </w:hyperlink>
    </w:p>
    <w:p w14:paraId="54B58141" w14:textId="499B5C6B" w:rsidR="00770305" w:rsidRDefault="00576518">
      <w:pPr>
        <w:pStyle w:val="30"/>
        <w:rPr>
          <w:rFonts w:asciiTheme="minorHAnsi" w:eastAsiaTheme="minorEastAsia" w:hAnsiTheme="minorHAnsi" w:cstheme="minorBidi"/>
          <w:kern w:val="2"/>
          <w:szCs w:val="22"/>
        </w:rPr>
      </w:pPr>
      <w:hyperlink w:anchor="_Toc67925620" w:history="1">
        <w:r w:rsidR="00770305" w:rsidRPr="0002078F">
          <w:rPr>
            <w:rStyle w:val="a5"/>
          </w:rPr>
          <w:t>3.5.20 ScoreCard 모델 노드</w:t>
        </w:r>
        <w:r w:rsidR="00770305">
          <w:rPr>
            <w:webHidden/>
          </w:rPr>
          <w:tab/>
        </w:r>
        <w:r w:rsidR="00770305">
          <w:rPr>
            <w:webHidden/>
          </w:rPr>
          <w:fldChar w:fldCharType="begin"/>
        </w:r>
        <w:r w:rsidR="00770305">
          <w:rPr>
            <w:webHidden/>
          </w:rPr>
          <w:instrText xml:space="preserve"> PAGEREF _Toc67925620 \h </w:instrText>
        </w:r>
        <w:r w:rsidR="00770305">
          <w:rPr>
            <w:webHidden/>
          </w:rPr>
        </w:r>
        <w:r w:rsidR="00770305">
          <w:rPr>
            <w:webHidden/>
          </w:rPr>
          <w:fldChar w:fldCharType="separate"/>
        </w:r>
        <w:r w:rsidR="00770305">
          <w:rPr>
            <w:webHidden/>
          </w:rPr>
          <w:t>357</w:t>
        </w:r>
        <w:r w:rsidR="00770305">
          <w:rPr>
            <w:webHidden/>
          </w:rPr>
          <w:fldChar w:fldCharType="end"/>
        </w:r>
      </w:hyperlink>
    </w:p>
    <w:p w14:paraId="522C8C5B" w14:textId="60C25D1C" w:rsidR="00770305" w:rsidRDefault="00576518">
      <w:pPr>
        <w:pStyle w:val="30"/>
        <w:rPr>
          <w:rFonts w:asciiTheme="minorHAnsi" w:eastAsiaTheme="minorEastAsia" w:hAnsiTheme="minorHAnsi" w:cstheme="minorBidi"/>
          <w:kern w:val="2"/>
          <w:szCs w:val="22"/>
        </w:rPr>
      </w:pPr>
      <w:hyperlink w:anchor="_Toc67925621" w:history="1">
        <w:r w:rsidR="00770305" w:rsidRPr="0002078F">
          <w:rPr>
            <w:rStyle w:val="a5"/>
          </w:rPr>
          <w:t>3.5.21 SVM 모델 노드</w:t>
        </w:r>
        <w:r w:rsidR="00770305">
          <w:rPr>
            <w:webHidden/>
          </w:rPr>
          <w:tab/>
        </w:r>
        <w:r w:rsidR="00770305">
          <w:rPr>
            <w:webHidden/>
          </w:rPr>
          <w:fldChar w:fldCharType="begin"/>
        </w:r>
        <w:r w:rsidR="00770305">
          <w:rPr>
            <w:webHidden/>
          </w:rPr>
          <w:instrText xml:space="preserve"> PAGEREF _Toc67925621 \h </w:instrText>
        </w:r>
        <w:r w:rsidR="00770305">
          <w:rPr>
            <w:webHidden/>
          </w:rPr>
        </w:r>
        <w:r w:rsidR="00770305">
          <w:rPr>
            <w:webHidden/>
          </w:rPr>
          <w:fldChar w:fldCharType="separate"/>
        </w:r>
        <w:r w:rsidR="00770305">
          <w:rPr>
            <w:webHidden/>
          </w:rPr>
          <w:t>359</w:t>
        </w:r>
        <w:r w:rsidR="00770305">
          <w:rPr>
            <w:webHidden/>
          </w:rPr>
          <w:fldChar w:fldCharType="end"/>
        </w:r>
      </w:hyperlink>
    </w:p>
    <w:p w14:paraId="12114E90" w14:textId="51010EA8" w:rsidR="00770305" w:rsidRDefault="00576518">
      <w:pPr>
        <w:pStyle w:val="30"/>
        <w:rPr>
          <w:rFonts w:asciiTheme="minorHAnsi" w:eastAsiaTheme="minorEastAsia" w:hAnsiTheme="minorHAnsi" w:cstheme="minorBidi"/>
          <w:kern w:val="2"/>
          <w:szCs w:val="22"/>
        </w:rPr>
      </w:pPr>
      <w:hyperlink w:anchor="_Toc67925622" w:history="1">
        <w:r w:rsidR="00770305" w:rsidRPr="0002078F">
          <w:rPr>
            <w:rStyle w:val="a5"/>
          </w:rPr>
          <w:t>3.5.22 SVR 모델 노드</w:t>
        </w:r>
        <w:r w:rsidR="00770305">
          <w:rPr>
            <w:webHidden/>
          </w:rPr>
          <w:tab/>
        </w:r>
        <w:r w:rsidR="00770305">
          <w:rPr>
            <w:webHidden/>
          </w:rPr>
          <w:fldChar w:fldCharType="begin"/>
        </w:r>
        <w:r w:rsidR="00770305">
          <w:rPr>
            <w:webHidden/>
          </w:rPr>
          <w:instrText xml:space="preserve"> PAGEREF _Toc67925622 \h </w:instrText>
        </w:r>
        <w:r w:rsidR="00770305">
          <w:rPr>
            <w:webHidden/>
          </w:rPr>
        </w:r>
        <w:r w:rsidR="00770305">
          <w:rPr>
            <w:webHidden/>
          </w:rPr>
          <w:fldChar w:fldCharType="separate"/>
        </w:r>
        <w:r w:rsidR="00770305">
          <w:rPr>
            <w:webHidden/>
          </w:rPr>
          <w:t>361</w:t>
        </w:r>
        <w:r w:rsidR="00770305">
          <w:rPr>
            <w:webHidden/>
          </w:rPr>
          <w:fldChar w:fldCharType="end"/>
        </w:r>
      </w:hyperlink>
    </w:p>
    <w:p w14:paraId="3CFF9313" w14:textId="58E1350B" w:rsidR="00770305" w:rsidRDefault="00576518">
      <w:pPr>
        <w:pStyle w:val="30"/>
        <w:rPr>
          <w:rFonts w:asciiTheme="minorHAnsi" w:eastAsiaTheme="minorEastAsia" w:hAnsiTheme="minorHAnsi" w:cstheme="minorBidi"/>
          <w:kern w:val="2"/>
          <w:szCs w:val="22"/>
        </w:rPr>
      </w:pPr>
      <w:hyperlink w:anchor="_Toc67925623" w:history="1">
        <w:r w:rsidR="00770305" w:rsidRPr="0002078F">
          <w:rPr>
            <w:rStyle w:val="a5"/>
          </w:rPr>
          <w:t>3.5.23 One class SVM 모델 노드</w:t>
        </w:r>
        <w:r w:rsidR="00770305">
          <w:rPr>
            <w:webHidden/>
          </w:rPr>
          <w:tab/>
        </w:r>
        <w:r w:rsidR="00770305">
          <w:rPr>
            <w:webHidden/>
          </w:rPr>
          <w:fldChar w:fldCharType="begin"/>
        </w:r>
        <w:r w:rsidR="00770305">
          <w:rPr>
            <w:webHidden/>
          </w:rPr>
          <w:instrText xml:space="preserve"> PAGEREF _Toc67925623 \h </w:instrText>
        </w:r>
        <w:r w:rsidR="00770305">
          <w:rPr>
            <w:webHidden/>
          </w:rPr>
        </w:r>
        <w:r w:rsidR="00770305">
          <w:rPr>
            <w:webHidden/>
          </w:rPr>
          <w:fldChar w:fldCharType="separate"/>
        </w:r>
        <w:r w:rsidR="00770305">
          <w:rPr>
            <w:webHidden/>
          </w:rPr>
          <w:t>363</w:t>
        </w:r>
        <w:r w:rsidR="00770305">
          <w:rPr>
            <w:webHidden/>
          </w:rPr>
          <w:fldChar w:fldCharType="end"/>
        </w:r>
      </w:hyperlink>
    </w:p>
    <w:p w14:paraId="33BA128D" w14:textId="63C8F394" w:rsidR="00770305" w:rsidRDefault="00576518">
      <w:pPr>
        <w:pStyle w:val="30"/>
        <w:rPr>
          <w:rFonts w:asciiTheme="minorHAnsi" w:eastAsiaTheme="minorEastAsia" w:hAnsiTheme="minorHAnsi" w:cstheme="minorBidi"/>
          <w:kern w:val="2"/>
          <w:szCs w:val="22"/>
        </w:rPr>
      </w:pPr>
      <w:hyperlink w:anchor="_Toc67925624" w:history="1">
        <w:r w:rsidR="00770305" w:rsidRPr="0002078F">
          <w:rPr>
            <w:rStyle w:val="a5"/>
          </w:rPr>
          <w:t>3.5.24 LOF 모델 노드</w:t>
        </w:r>
        <w:r w:rsidR="00770305">
          <w:rPr>
            <w:webHidden/>
          </w:rPr>
          <w:tab/>
        </w:r>
        <w:r w:rsidR="00770305">
          <w:rPr>
            <w:webHidden/>
          </w:rPr>
          <w:fldChar w:fldCharType="begin"/>
        </w:r>
        <w:r w:rsidR="00770305">
          <w:rPr>
            <w:webHidden/>
          </w:rPr>
          <w:instrText xml:space="preserve"> PAGEREF _Toc67925624 \h </w:instrText>
        </w:r>
        <w:r w:rsidR="00770305">
          <w:rPr>
            <w:webHidden/>
          </w:rPr>
        </w:r>
        <w:r w:rsidR="00770305">
          <w:rPr>
            <w:webHidden/>
          </w:rPr>
          <w:fldChar w:fldCharType="separate"/>
        </w:r>
        <w:r w:rsidR="00770305">
          <w:rPr>
            <w:webHidden/>
          </w:rPr>
          <w:t>365</w:t>
        </w:r>
        <w:r w:rsidR="00770305">
          <w:rPr>
            <w:webHidden/>
          </w:rPr>
          <w:fldChar w:fldCharType="end"/>
        </w:r>
      </w:hyperlink>
    </w:p>
    <w:p w14:paraId="04666C1D" w14:textId="6F007B68" w:rsidR="00770305" w:rsidRDefault="00576518">
      <w:pPr>
        <w:pStyle w:val="30"/>
        <w:rPr>
          <w:rFonts w:asciiTheme="minorHAnsi" w:eastAsiaTheme="minorEastAsia" w:hAnsiTheme="minorHAnsi" w:cstheme="minorBidi"/>
          <w:kern w:val="2"/>
          <w:szCs w:val="22"/>
        </w:rPr>
      </w:pPr>
      <w:hyperlink w:anchor="_Toc67925625" w:history="1">
        <w:r w:rsidR="00770305" w:rsidRPr="0002078F">
          <w:rPr>
            <w:rStyle w:val="a5"/>
          </w:rPr>
          <w:t>3.5.25 CCA 모델 노드</w:t>
        </w:r>
        <w:r w:rsidR="00770305">
          <w:rPr>
            <w:webHidden/>
          </w:rPr>
          <w:tab/>
        </w:r>
        <w:r w:rsidR="00770305">
          <w:rPr>
            <w:webHidden/>
          </w:rPr>
          <w:fldChar w:fldCharType="begin"/>
        </w:r>
        <w:r w:rsidR="00770305">
          <w:rPr>
            <w:webHidden/>
          </w:rPr>
          <w:instrText xml:space="preserve"> PAGEREF _Toc67925625 \h </w:instrText>
        </w:r>
        <w:r w:rsidR="00770305">
          <w:rPr>
            <w:webHidden/>
          </w:rPr>
        </w:r>
        <w:r w:rsidR="00770305">
          <w:rPr>
            <w:webHidden/>
          </w:rPr>
          <w:fldChar w:fldCharType="separate"/>
        </w:r>
        <w:r w:rsidR="00770305">
          <w:rPr>
            <w:webHidden/>
          </w:rPr>
          <w:t>367</w:t>
        </w:r>
        <w:r w:rsidR="00770305">
          <w:rPr>
            <w:webHidden/>
          </w:rPr>
          <w:fldChar w:fldCharType="end"/>
        </w:r>
      </w:hyperlink>
    </w:p>
    <w:p w14:paraId="684E538C" w14:textId="699A02A9" w:rsidR="00770305" w:rsidRDefault="00576518">
      <w:pPr>
        <w:pStyle w:val="30"/>
        <w:rPr>
          <w:rFonts w:asciiTheme="minorHAnsi" w:eastAsiaTheme="minorEastAsia" w:hAnsiTheme="minorHAnsi" w:cstheme="minorBidi"/>
          <w:kern w:val="2"/>
          <w:szCs w:val="22"/>
        </w:rPr>
      </w:pPr>
      <w:hyperlink w:anchor="_Toc67925626" w:history="1">
        <w:r w:rsidR="00770305" w:rsidRPr="0002078F">
          <w:rPr>
            <w:rStyle w:val="a5"/>
          </w:rPr>
          <w:t>3.5.26 RandomForests 모델 노드</w:t>
        </w:r>
        <w:r w:rsidR="00770305">
          <w:rPr>
            <w:webHidden/>
          </w:rPr>
          <w:tab/>
        </w:r>
        <w:r w:rsidR="00770305">
          <w:rPr>
            <w:webHidden/>
          </w:rPr>
          <w:fldChar w:fldCharType="begin"/>
        </w:r>
        <w:r w:rsidR="00770305">
          <w:rPr>
            <w:webHidden/>
          </w:rPr>
          <w:instrText xml:space="preserve"> PAGEREF _Toc67925626 \h </w:instrText>
        </w:r>
        <w:r w:rsidR="00770305">
          <w:rPr>
            <w:webHidden/>
          </w:rPr>
        </w:r>
        <w:r w:rsidR="00770305">
          <w:rPr>
            <w:webHidden/>
          </w:rPr>
          <w:fldChar w:fldCharType="separate"/>
        </w:r>
        <w:r w:rsidR="00770305">
          <w:rPr>
            <w:webHidden/>
          </w:rPr>
          <w:t>370</w:t>
        </w:r>
        <w:r w:rsidR="00770305">
          <w:rPr>
            <w:webHidden/>
          </w:rPr>
          <w:fldChar w:fldCharType="end"/>
        </w:r>
      </w:hyperlink>
    </w:p>
    <w:p w14:paraId="1FE818D9" w14:textId="00282B39" w:rsidR="00770305" w:rsidRDefault="00576518">
      <w:pPr>
        <w:pStyle w:val="30"/>
        <w:rPr>
          <w:rFonts w:asciiTheme="minorHAnsi" w:eastAsiaTheme="minorEastAsia" w:hAnsiTheme="minorHAnsi" w:cstheme="minorBidi"/>
          <w:kern w:val="2"/>
          <w:szCs w:val="22"/>
        </w:rPr>
      </w:pPr>
      <w:hyperlink w:anchor="_Toc67925627" w:history="1">
        <w:r w:rsidR="00770305" w:rsidRPr="0002078F">
          <w:rPr>
            <w:rStyle w:val="a5"/>
          </w:rPr>
          <w:t>3.5.27 DNN 모델 노드</w:t>
        </w:r>
        <w:r w:rsidR="00770305">
          <w:rPr>
            <w:webHidden/>
          </w:rPr>
          <w:tab/>
        </w:r>
        <w:r w:rsidR="00770305">
          <w:rPr>
            <w:webHidden/>
          </w:rPr>
          <w:fldChar w:fldCharType="begin"/>
        </w:r>
        <w:r w:rsidR="00770305">
          <w:rPr>
            <w:webHidden/>
          </w:rPr>
          <w:instrText xml:space="preserve"> PAGEREF _Toc67925627 \h </w:instrText>
        </w:r>
        <w:r w:rsidR="00770305">
          <w:rPr>
            <w:webHidden/>
          </w:rPr>
        </w:r>
        <w:r w:rsidR="00770305">
          <w:rPr>
            <w:webHidden/>
          </w:rPr>
          <w:fldChar w:fldCharType="separate"/>
        </w:r>
        <w:r w:rsidR="00770305">
          <w:rPr>
            <w:webHidden/>
          </w:rPr>
          <w:t>372</w:t>
        </w:r>
        <w:r w:rsidR="00770305">
          <w:rPr>
            <w:webHidden/>
          </w:rPr>
          <w:fldChar w:fldCharType="end"/>
        </w:r>
      </w:hyperlink>
    </w:p>
    <w:p w14:paraId="260E0165" w14:textId="05875FC2" w:rsidR="00770305" w:rsidRDefault="00576518">
      <w:pPr>
        <w:pStyle w:val="30"/>
        <w:rPr>
          <w:rFonts w:asciiTheme="minorHAnsi" w:eastAsiaTheme="minorEastAsia" w:hAnsiTheme="minorHAnsi" w:cstheme="minorBidi"/>
          <w:kern w:val="2"/>
          <w:szCs w:val="22"/>
        </w:rPr>
      </w:pPr>
      <w:hyperlink w:anchor="_Toc67925628" w:history="1">
        <w:r w:rsidR="00770305" w:rsidRPr="0002078F">
          <w:rPr>
            <w:rStyle w:val="a5"/>
          </w:rPr>
          <w:t>3.5.28 LinearRegression 모델 노드</w:t>
        </w:r>
        <w:r w:rsidR="00770305">
          <w:rPr>
            <w:webHidden/>
          </w:rPr>
          <w:tab/>
        </w:r>
        <w:r w:rsidR="00770305">
          <w:rPr>
            <w:webHidden/>
          </w:rPr>
          <w:fldChar w:fldCharType="begin"/>
        </w:r>
        <w:r w:rsidR="00770305">
          <w:rPr>
            <w:webHidden/>
          </w:rPr>
          <w:instrText xml:space="preserve"> PAGEREF _Toc67925628 \h </w:instrText>
        </w:r>
        <w:r w:rsidR="00770305">
          <w:rPr>
            <w:webHidden/>
          </w:rPr>
        </w:r>
        <w:r w:rsidR="00770305">
          <w:rPr>
            <w:webHidden/>
          </w:rPr>
          <w:fldChar w:fldCharType="separate"/>
        </w:r>
        <w:r w:rsidR="00770305">
          <w:rPr>
            <w:webHidden/>
          </w:rPr>
          <w:t>375</w:t>
        </w:r>
        <w:r w:rsidR="00770305">
          <w:rPr>
            <w:webHidden/>
          </w:rPr>
          <w:fldChar w:fldCharType="end"/>
        </w:r>
      </w:hyperlink>
    </w:p>
    <w:p w14:paraId="02583AE4" w14:textId="7F91BD05" w:rsidR="00770305" w:rsidRDefault="00576518">
      <w:pPr>
        <w:pStyle w:val="20"/>
        <w:ind w:right="200"/>
        <w:rPr>
          <w:rFonts w:asciiTheme="minorHAnsi" w:eastAsiaTheme="minorEastAsia" w:hAnsiTheme="minorHAnsi" w:cstheme="minorBidi"/>
          <w:noProof/>
          <w:kern w:val="2"/>
          <w:szCs w:val="22"/>
        </w:rPr>
      </w:pPr>
      <w:hyperlink w:anchor="_Toc67925629" w:history="1">
        <w:r w:rsidR="00770305" w:rsidRPr="0002078F">
          <w:rPr>
            <w:rStyle w:val="a5"/>
            <w:noProof/>
          </w:rPr>
          <w:t>3.6 출력노드</w:t>
        </w:r>
        <w:r w:rsidR="00770305">
          <w:rPr>
            <w:noProof/>
            <w:webHidden/>
          </w:rPr>
          <w:tab/>
        </w:r>
        <w:r w:rsidR="00770305">
          <w:rPr>
            <w:noProof/>
            <w:webHidden/>
          </w:rPr>
          <w:fldChar w:fldCharType="begin"/>
        </w:r>
        <w:r w:rsidR="00770305">
          <w:rPr>
            <w:noProof/>
            <w:webHidden/>
          </w:rPr>
          <w:instrText xml:space="preserve"> PAGEREF _Toc67925629 \h </w:instrText>
        </w:r>
        <w:r w:rsidR="00770305">
          <w:rPr>
            <w:noProof/>
            <w:webHidden/>
          </w:rPr>
        </w:r>
        <w:r w:rsidR="00770305">
          <w:rPr>
            <w:noProof/>
            <w:webHidden/>
          </w:rPr>
          <w:fldChar w:fldCharType="separate"/>
        </w:r>
        <w:r w:rsidR="00770305">
          <w:rPr>
            <w:noProof/>
            <w:webHidden/>
          </w:rPr>
          <w:t>379</w:t>
        </w:r>
        <w:r w:rsidR="00770305">
          <w:rPr>
            <w:noProof/>
            <w:webHidden/>
          </w:rPr>
          <w:fldChar w:fldCharType="end"/>
        </w:r>
      </w:hyperlink>
    </w:p>
    <w:p w14:paraId="0DD7DCFA" w14:textId="401FB7E7" w:rsidR="00770305" w:rsidRDefault="00576518">
      <w:pPr>
        <w:pStyle w:val="30"/>
        <w:rPr>
          <w:rFonts w:asciiTheme="minorHAnsi" w:eastAsiaTheme="minorEastAsia" w:hAnsiTheme="minorHAnsi" w:cstheme="minorBidi"/>
          <w:kern w:val="2"/>
          <w:szCs w:val="22"/>
        </w:rPr>
      </w:pPr>
      <w:hyperlink w:anchor="_Toc67925630" w:history="1">
        <w:r w:rsidR="00770305" w:rsidRPr="0002078F">
          <w:rPr>
            <w:rStyle w:val="a5"/>
          </w:rPr>
          <w:t>3.6.1 ODBC 출력노드</w:t>
        </w:r>
        <w:r w:rsidR="00770305">
          <w:rPr>
            <w:webHidden/>
          </w:rPr>
          <w:tab/>
        </w:r>
        <w:r w:rsidR="00770305">
          <w:rPr>
            <w:webHidden/>
          </w:rPr>
          <w:fldChar w:fldCharType="begin"/>
        </w:r>
        <w:r w:rsidR="00770305">
          <w:rPr>
            <w:webHidden/>
          </w:rPr>
          <w:instrText xml:space="preserve"> PAGEREF _Toc67925630 \h </w:instrText>
        </w:r>
        <w:r w:rsidR="00770305">
          <w:rPr>
            <w:webHidden/>
          </w:rPr>
        </w:r>
        <w:r w:rsidR="00770305">
          <w:rPr>
            <w:webHidden/>
          </w:rPr>
          <w:fldChar w:fldCharType="separate"/>
        </w:r>
        <w:r w:rsidR="00770305">
          <w:rPr>
            <w:webHidden/>
          </w:rPr>
          <w:t>380</w:t>
        </w:r>
        <w:r w:rsidR="00770305">
          <w:rPr>
            <w:webHidden/>
          </w:rPr>
          <w:fldChar w:fldCharType="end"/>
        </w:r>
      </w:hyperlink>
    </w:p>
    <w:p w14:paraId="2D451361" w14:textId="275BFB80" w:rsidR="00770305" w:rsidRDefault="00576518">
      <w:pPr>
        <w:pStyle w:val="30"/>
        <w:rPr>
          <w:rFonts w:asciiTheme="minorHAnsi" w:eastAsiaTheme="minorEastAsia" w:hAnsiTheme="minorHAnsi" w:cstheme="minorBidi"/>
          <w:kern w:val="2"/>
          <w:szCs w:val="22"/>
        </w:rPr>
      </w:pPr>
      <w:hyperlink w:anchor="_Toc67925631" w:history="1">
        <w:r w:rsidR="00770305" w:rsidRPr="0002078F">
          <w:rPr>
            <w:rStyle w:val="a5"/>
          </w:rPr>
          <w:t>3.6.2 OLEDB 출력 노드</w:t>
        </w:r>
        <w:r w:rsidR="00770305">
          <w:rPr>
            <w:webHidden/>
          </w:rPr>
          <w:tab/>
        </w:r>
        <w:r w:rsidR="00770305">
          <w:rPr>
            <w:webHidden/>
          </w:rPr>
          <w:fldChar w:fldCharType="begin"/>
        </w:r>
        <w:r w:rsidR="00770305">
          <w:rPr>
            <w:webHidden/>
          </w:rPr>
          <w:instrText xml:space="preserve"> PAGEREF _Toc67925631 \h </w:instrText>
        </w:r>
        <w:r w:rsidR="00770305">
          <w:rPr>
            <w:webHidden/>
          </w:rPr>
        </w:r>
        <w:r w:rsidR="00770305">
          <w:rPr>
            <w:webHidden/>
          </w:rPr>
          <w:fldChar w:fldCharType="separate"/>
        </w:r>
        <w:r w:rsidR="00770305">
          <w:rPr>
            <w:webHidden/>
          </w:rPr>
          <w:t>382</w:t>
        </w:r>
        <w:r w:rsidR="00770305">
          <w:rPr>
            <w:webHidden/>
          </w:rPr>
          <w:fldChar w:fldCharType="end"/>
        </w:r>
      </w:hyperlink>
    </w:p>
    <w:p w14:paraId="4E052F54" w14:textId="127FD2FB" w:rsidR="00770305" w:rsidRDefault="00576518">
      <w:pPr>
        <w:pStyle w:val="30"/>
        <w:rPr>
          <w:rFonts w:asciiTheme="minorHAnsi" w:eastAsiaTheme="minorEastAsia" w:hAnsiTheme="minorHAnsi" w:cstheme="minorBidi"/>
          <w:kern w:val="2"/>
          <w:szCs w:val="22"/>
        </w:rPr>
      </w:pPr>
      <w:hyperlink w:anchor="_Toc67925632" w:history="1">
        <w:r w:rsidR="00770305" w:rsidRPr="0002078F">
          <w:rPr>
            <w:rStyle w:val="a5"/>
          </w:rPr>
          <w:t>3.6.3 피봇 노드</w:t>
        </w:r>
        <w:r w:rsidR="00770305">
          <w:rPr>
            <w:webHidden/>
          </w:rPr>
          <w:tab/>
        </w:r>
        <w:r w:rsidR="00770305">
          <w:rPr>
            <w:webHidden/>
          </w:rPr>
          <w:fldChar w:fldCharType="begin"/>
        </w:r>
        <w:r w:rsidR="00770305">
          <w:rPr>
            <w:webHidden/>
          </w:rPr>
          <w:instrText xml:space="preserve"> PAGEREF _Toc67925632 \h </w:instrText>
        </w:r>
        <w:r w:rsidR="00770305">
          <w:rPr>
            <w:webHidden/>
          </w:rPr>
        </w:r>
        <w:r w:rsidR="00770305">
          <w:rPr>
            <w:webHidden/>
          </w:rPr>
          <w:fldChar w:fldCharType="separate"/>
        </w:r>
        <w:r w:rsidR="00770305">
          <w:rPr>
            <w:webHidden/>
          </w:rPr>
          <w:t>384</w:t>
        </w:r>
        <w:r w:rsidR="00770305">
          <w:rPr>
            <w:webHidden/>
          </w:rPr>
          <w:fldChar w:fldCharType="end"/>
        </w:r>
      </w:hyperlink>
    </w:p>
    <w:p w14:paraId="37F5811C" w14:textId="78A63C2B" w:rsidR="00770305" w:rsidRDefault="00576518">
      <w:pPr>
        <w:pStyle w:val="30"/>
        <w:rPr>
          <w:rFonts w:asciiTheme="minorHAnsi" w:eastAsiaTheme="minorEastAsia" w:hAnsiTheme="minorHAnsi" w:cstheme="minorBidi"/>
          <w:kern w:val="2"/>
          <w:szCs w:val="22"/>
        </w:rPr>
      </w:pPr>
      <w:hyperlink w:anchor="_Toc67925633" w:history="1">
        <w:r w:rsidR="00770305" w:rsidRPr="0002078F">
          <w:rPr>
            <w:rStyle w:val="a5"/>
          </w:rPr>
          <w:t>3.6.4 오라클 출력노드</w:t>
        </w:r>
        <w:r w:rsidR="00770305">
          <w:rPr>
            <w:webHidden/>
          </w:rPr>
          <w:tab/>
        </w:r>
        <w:r w:rsidR="00770305">
          <w:rPr>
            <w:webHidden/>
          </w:rPr>
          <w:fldChar w:fldCharType="begin"/>
        </w:r>
        <w:r w:rsidR="00770305">
          <w:rPr>
            <w:webHidden/>
          </w:rPr>
          <w:instrText xml:space="preserve"> PAGEREF _Toc67925633 \h </w:instrText>
        </w:r>
        <w:r w:rsidR="00770305">
          <w:rPr>
            <w:webHidden/>
          </w:rPr>
        </w:r>
        <w:r w:rsidR="00770305">
          <w:rPr>
            <w:webHidden/>
          </w:rPr>
          <w:fldChar w:fldCharType="separate"/>
        </w:r>
        <w:r w:rsidR="00770305">
          <w:rPr>
            <w:webHidden/>
          </w:rPr>
          <w:t>386</w:t>
        </w:r>
        <w:r w:rsidR="00770305">
          <w:rPr>
            <w:webHidden/>
          </w:rPr>
          <w:fldChar w:fldCharType="end"/>
        </w:r>
      </w:hyperlink>
    </w:p>
    <w:p w14:paraId="6066CF9C" w14:textId="254AA53B" w:rsidR="00770305" w:rsidRDefault="00576518">
      <w:pPr>
        <w:pStyle w:val="30"/>
        <w:rPr>
          <w:rFonts w:asciiTheme="minorHAnsi" w:eastAsiaTheme="minorEastAsia" w:hAnsiTheme="minorHAnsi" w:cstheme="minorBidi"/>
          <w:kern w:val="2"/>
          <w:szCs w:val="22"/>
        </w:rPr>
      </w:pPr>
      <w:hyperlink w:anchor="_Toc67925634" w:history="1">
        <w:r w:rsidR="00770305" w:rsidRPr="0002078F">
          <w:rPr>
            <w:rStyle w:val="a5"/>
          </w:rPr>
          <w:t>3.6.5 원인/결과 연관 노드</w:t>
        </w:r>
        <w:r w:rsidR="00770305">
          <w:rPr>
            <w:webHidden/>
          </w:rPr>
          <w:tab/>
        </w:r>
        <w:r w:rsidR="00770305">
          <w:rPr>
            <w:webHidden/>
          </w:rPr>
          <w:fldChar w:fldCharType="begin"/>
        </w:r>
        <w:r w:rsidR="00770305">
          <w:rPr>
            <w:webHidden/>
          </w:rPr>
          <w:instrText xml:space="preserve"> PAGEREF _Toc67925634 \h </w:instrText>
        </w:r>
        <w:r w:rsidR="00770305">
          <w:rPr>
            <w:webHidden/>
          </w:rPr>
        </w:r>
        <w:r w:rsidR="00770305">
          <w:rPr>
            <w:webHidden/>
          </w:rPr>
          <w:fldChar w:fldCharType="separate"/>
        </w:r>
        <w:r w:rsidR="00770305">
          <w:rPr>
            <w:webHidden/>
          </w:rPr>
          <w:t>388</w:t>
        </w:r>
        <w:r w:rsidR="00770305">
          <w:rPr>
            <w:webHidden/>
          </w:rPr>
          <w:fldChar w:fldCharType="end"/>
        </w:r>
      </w:hyperlink>
    </w:p>
    <w:p w14:paraId="6337759A" w14:textId="3C5D78B8" w:rsidR="00770305" w:rsidRDefault="00576518">
      <w:pPr>
        <w:pStyle w:val="30"/>
        <w:rPr>
          <w:rFonts w:asciiTheme="minorHAnsi" w:eastAsiaTheme="minorEastAsia" w:hAnsiTheme="minorHAnsi" w:cstheme="minorBidi"/>
          <w:kern w:val="2"/>
          <w:szCs w:val="22"/>
        </w:rPr>
      </w:pPr>
      <w:hyperlink w:anchor="_Toc67925635" w:history="1">
        <w:r w:rsidR="00770305" w:rsidRPr="0002078F">
          <w:rPr>
            <w:rStyle w:val="a5"/>
          </w:rPr>
          <w:t>3.6.6 통계 분석 노드</w:t>
        </w:r>
        <w:r w:rsidR="00770305">
          <w:rPr>
            <w:webHidden/>
          </w:rPr>
          <w:tab/>
        </w:r>
        <w:r w:rsidR="00770305">
          <w:rPr>
            <w:webHidden/>
          </w:rPr>
          <w:fldChar w:fldCharType="begin"/>
        </w:r>
        <w:r w:rsidR="00770305">
          <w:rPr>
            <w:webHidden/>
          </w:rPr>
          <w:instrText xml:space="preserve"> PAGEREF _Toc67925635 \h </w:instrText>
        </w:r>
        <w:r w:rsidR="00770305">
          <w:rPr>
            <w:webHidden/>
          </w:rPr>
        </w:r>
        <w:r w:rsidR="00770305">
          <w:rPr>
            <w:webHidden/>
          </w:rPr>
          <w:fldChar w:fldCharType="separate"/>
        </w:r>
        <w:r w:rsidR="00770305">
          <w:rPr>
            <w:webHidden/>
          </w:rPr>
          <w:t>389</w:t>
        </w:r>
        <w:r w:rsidR="00770305">
          <w:rPr>
            <w:webHidden/>
          </w:rPr>
          <w:fldChar w:fldCharType="end"/>
        </w:r>
      </w:hyperlink>
    </w:p>
    <w:p w14:paraId="61A77E4B" w14:textId="5BD4EC9A" w:rsidR="00770305" w:rsidRDefault="00576518">
      <w:pPr>
        <w:pStyle w:val="30"/>
        <w:rPr>
          <w:rFonts w:asciiTheme="minorHAnsi" w:eastAsiaTheme="minorEastAsia" w:hAnsiTheme="minorHAnsi" w:cstheme="minorBidi"/>
          <w:kern w:val="2"/>
          <w:szCs w:val="22"/>
        </w:rPr>
      </w:pPr>
      <w:hyperlink w:anchor="_Toc67925636" w:history="1">
        <w:r w:rsidR="00770305" w:rsidRPr="0002078F">
          <w:rPr>
            <w:rStyle w:val="a5"/>
          </w:rPr>
          <w:t>3.6.7 파일 출력 노드</w:t>
        </w:r>
        <w:r w:rsidR="00770305">
          <w:rPr>
            <w:webHidden/>
          </w:rPr>
          <w:tab/>
        </w:r>
        <w:r w:rsidR="00770305">
          <w:rPr>
            <w:webHidden/>
          </w:rPr>
          <w:fldChar w:fldCharType="begin"/>
        </w:r>
        <w:r w:rsidR="00770305">
          <w:rPr>
            <w:webHidden/>
          </w:rPr>
          <w:instrText xml:space="preserve"> PAGEREF _Toc67925636 \h </w:instrText>
        </w:r>
        <w:r w:rsidR="00770305">
          <w:rPr>
            <w:webHidden/>
          </w:rPr>
        </w:r>
        <w:r w:rsidR="00770305">
          <w:rPr>
            <w:webHidden/>
          </w:rPr>
          <w:fldChar w:fldCharType="separate"/>
        </w:r>
        <w:r w:rsidR="00770305">
          <w:rPr>
            <w:webHidden/>
          </w:rPr>
          <w:t>392</w:t>
        </w:r>
        <w:r w:rsidR="00770305">
          <w:rPr>
            <w:webHidden/>
          </w:rPr>
          <w:fldChar w:fldCharType="end"/>
        </w:r>
      </w:hyperlink>
    </w:p>
    <w:p w14:paraId="71A4EBEB" w14:textId="271A71CE" w:rsidR="00770305" w:rsidRDefault="00576518">
      <w:pPr>
        <w:pStyle w:val="30"/>
        <w:rPr>
          <w:rFonts w:asciiTheme="minorHAnsi" w:eastAsiaTheme="minorEastAsia" w:hAnsiTheme="minorHAnsi" w:cstheme="minorBidi"/>
          <w:kern w:val="2"/>
          <w:szCs w:val="22"/>
        </w:rPr>
      </w:pPr>
      <w:hyperlink w:anchor="_Toc67925637" w:history="1">
        <w:r w:rsidR="00770305" w:rsidRPr="0002078F">
          <w:rPr>
            <w:rStyle w:val="a5"/>
          </w:rPr>
          <w:t>3.6.8 화면 표시 노드</w:t>
        </w:r>
        <w:r w:rsidR="00770305">
          <w:rPr>
            <w:webHidden/>
          </w:rPr>
          <w:tab/>
        </w:r>
        <w:r w:rsidR="00770305">
          <w:rPr>
            <w:webHidden/>
          </w:rPr>
          <w:fldChar w:fldCharType="begin"/>
        </w:r>
        <w:r w:rsidR="00770305">
          <w:rPr>
            <w:webHidden/>
          </w:rPr>
          <w:instrText xml:space="preserve"> PAGEREF _Toc67925637 \h </w:instrText>
        </w:r>
        <w:r w:rsidR="00770305">
          <w:rPr>
            <w:webHidden/>
          </w:rPr>
        </w:r>
        <w:r w:rsidR="00770305">
          <w:rPr>
            <w:webHidden/>
          </w:rPr>
          <w:fldChar w:fldCharType="separate"/>
        </w:r>
        <w:r w:rsidR="00770305">
          <w:rPr>
            <w:webHidden/>
          </w:rPr>
          <w:t>394</w:t>
        </w:r>
        <w:r w:rsidR="00770305">
          <w:rPr>
            <w:webHidden/>
          </w:rPr>
          <w:fldChar w:fldCharType="end"/>
        </w:r>
      </w:hyperlink>
    </w:p>
    <w:p w14:paraId="5EFB8D0E" w14:textId="6706B8A8" w:rsidR="00770305" w:rsidRDefault="00576518">
      <w:pPr>
        <w:pStyle w:val="30"/>
        <w:rPr>
          <w:rFonts w:asciiTheme="minorHAnsi" w:eastAsiaTheme="minorEastAsia" w:hAnsiTheme="minorHAnsi" w:cstheme="minorBidi"/>
          <w:kern w:val="2"/>
          <w:szCs w:val="22"/>
        </w:rPr>
      </w:pPr>
      <w:hyperlink w:anchor="_Toc67925638" w:history="1">
        <w:r w:rsidR="00770305" w:rsidRPr="0002078F">
          <w:rPr>
            <w:rStyle w:val="a5"/>
          </w:rPr>
          <w:t>3.6.9 분리 저장</w:t>
        </w:r>
        <w:r w:rsidR="00770305">
          <w:rPr>
            <w:webHidden/>
          </w:rPr>
          <w:tab/>
        </w:r>
        <w:r w:rsidR="00770305">
          <w:rPr>
            <w:webHidden/>
          </w:rPr>
          <w:fldChar w:fldCharType="begin"/>
        </w:r>
        <w:r w:rsidR="00770305">
          <w:rPr>
            <w:webHidden/>
          </w:rPr>
          <w:instrText xml:space="preserve"> PAGEREF _Toc67925638 \h </w:instrText>
        </w:r>
        <w:r w:rsidR="00770305">
          <w:rPr>
            <w:webHidden/>
          </w:rPr>
        </w:r>
        <w:r w:rsidR="00770305">
          <w:rPr>
            <w:webHidden/>
          </w:rPr>
          <w:fldChar w:fldCharType="separate"/>
        </w:r>
        <w:r w:rsidR="00770305">
          <w:rPr>
            <w:webHidden/>
          </w:rPr>
          <w:t>396</w:t>
        </w:r>
        <w:r w:rsidR="00770305">
          <w:rPr>
            <w:webHidden/>
          </w:rPr>
          <w:fldChar w:fldCharType="end"/>
        </w:r>
      </w:hyperlink>
    </w:p>
    <w:p w14:paraId="735F477F" w14:textId="0DFBC3EA" w:rsidR="00770305" w:rsidRDefault="00576518">
      <w:pPr>
        <w:pStyle w:val="20"/>
        <w:ind w:right="200"/>
        <w:rPr>
          <w:rFonts w:asciiTheme="minorHAnsi" w:eastAsiaTheme="minorEastAsia" w:hAnsiTheme="minorHAnsi" w:cstheme="minorBidi"/>
          <w:noProof/>
          <w:kern w:val="2"/>
          <w:szCs w:val="22"/>
        </w:rPr>
      </w:pPr>
      <w:hyperlink w:anchor="_Toc67925639" w:history="1">
        <w:r w:rsidR="00770305" w:rsidRPr="0002078F">
          <w:rPr>
            <w:rStyle w:val="a5"/>
            <w:noProof/>
          </w:rPr>
          <w:t>3.7 모델 평가 노드</w:t>
        </w:r>
        <w:r w:rsidR="00770305">
          <w:rPr>
            <w:noProof/>
            <w:webHidden/>
          </w:rPr>
          <w:tab/>
        </w:r>
        <w:r w:rsidR="00770305">
          <w:rPr>
            <w:noProof/>
            <w:webHidden/>
          </w:rPr>
          <w:fldChar w:fldCharType="begin"/>
        </w:r>
        <w:r w:rsidR="00770305">
          <w:rPr>
            <w:noProof/>
            <w:webHidden/>
          </w:rPr>
          <w:instrText xml:space="preserve"> PAGEREF _Toc67925639 \h </w:instrText>
        </w:r>
        <w:r w:rsidR="00770305">
          <w:rPr>
            <w:noProof/>
            <w:webHidden/>
          </w:rPr>
        </w:r>
        <w:r w:rsidR="00770305">
          <w:rPr>
            <w:noProof/>
            <w:webHidden/>
          </w:rPr>
          <w:fldChar w:fldCharType="separate"/>
        </w:r>
        <w:r w:rsidR="00770305">
          <w:rPr>
            <w:noProof/>
            <w:webHidden/>
          </w:rPr>
          <w:t>399</w:t>
        </w:r>
        <w:r w:rsidR="00770305">
          <w:rPr>
            <w:noProof/>
            <w:webHidden/>
          </w:rPr>
          <w:fldChar w:fldCharType="end"/>
        </w:r>
      </w:hyperlink>
    </w:p>
    <w:p w14:paraId="2946C52E" w14:textId="4905DD64" w:rsidR="00770305" w:rsidRDefault="00576518">
      <w:pPr>
        <w:pStyle w:val="30"/>
        <w:rPr>
          <w:rFonts w:asciiTheme="minorHAnsi" w:eastAsiaTheme="minorEastAsia" w:hAnsiTheme="minorHAnsi" w:cstheme="minorBidi"/>
          <w:kern w:val="2"/>
          <w:szCs w:val="22"/>
        </w:rPr>
      </w:pPr>
      <w:hyperlink w:anchor="_Toc67925640" w:history="1">
        <w:r w:rsidR="00770305" w:rsidRPr="0002078F">
          <w:rPr>
            <w:rStyle w:val="a5"/>
          </w:rPr>
          <w:t>3.7.1 ROC 차트 노드</w:t>
        </w:r>
        <w:r w:rsidR="00770305">
          <w:rPr>
            <w:webHidden/>
          </w:rPr>
          <w:tab/>
        </w:r>
        <w:r w:rsidR="00770305">
          <w:rPr>
            <w:webHidden/>
          </w:rPr>
          <w:fldChar w:fldCharType="begin"/>
        </w:r>
        <w:r w:rsidR="00770305">
          <w:rPr>
            <w:webHidden/>
          </w:rPr>
          <w:instrText xml:space="preserve"> PAGEREF _Toc67925640 \h </w:instrText>
        </w:r>
        <w:r w:rsidR="00770305">
          <w:rPr>
            <w:webHidden/>
          </w:rPr>
        </w:r>
        <w:r w:rsidR="00770305">
          <w:rPr>
            <w:webHidden/>
          </w:rPr>
          <w:fldChar w:fldCharType="separate"/>
        </w:r>
        <w:r w:rsidR="00770305">
          <w:rPr>
            <w:webHidden/>
          </w:rPr>
          <w:t>399</w:t>
        </w:r>
        <w:r w:rsidR="00770305">
          <w:rPr>
            <w:webHidden/>
          </w:rPr>
          <w:fldChar w:fldCharType="end"/>
        </w:r>
      </w:hyperlink>
    </w:p>
    <w:p w14:paraId="1B073ADF" w14:textId="28B80A7C" w:rsidR="00770305" w:rsidRDefault="00576518">
      <w:pPr>
        <w:pStyle w:val="30"/>
        <w:rPr>
          <w:rFonts w:asciiTheme="minorHAnsi" w:eastAsiaTheme="minorEastAsia" w:hAnsiTheme="minorHAnsi" w:cstheme="minorBidi"/>
          <w:kern w:val="2"/>
          <w:szCs w:val="22"/>
        </w:rPr>
      </w:pPr>
      <w:hyperlink w:anchor="_Toc67925641" w:history="1">
        <w:r w:rsidR="00770305" w:rsidRPr="0002078F">
          <w:rPr>
            <w:rStyle w:val="a5"/>
          </w:rPr>
          <w:t>3.7.2 모델평가 노드</w:t>
        </w:r>
        <w:r w:rsidR="00770305">
          <w:rPr>
            <w:webHidden/>
          </w:rPr>
          <w:tab/>
        </w:r>
        <w:r w:rsidR="00770305">
          <w:rPr>
            <w:webHidden/>
          </w:rPr>
          <w:fldChar w:fldCharType="begin"/>
        </w:r>
        <w:r w:rsidR="00770305">
          <w:rPr>
            <w:webHidden/>
          </w:rPr>
          <w:instrText xml:space="preserve"> PAGEREF _Toc67925641 \h </w:instrText>
        </w:r>
        <w:r w:rsidR="00770305">
          <w:rPr>
            <w:webHidden/>
          </w:rPr>
        </w:r>
        <w:r w:rsidR="00770305">
          <w:rPr>
            <w:webHidden/>
          </w:rPr>
          <w:fldChar w:fldCharType="separate"/>
        </w:r>
        <w:r w:rsidR="00770305">
          <w:rPr>
            <w:webHidden/>
          </w:rPr>
          <w:t>401</w:t>
        </w:r>
        <w:r w:rsidR="00770305">
          <w:rPr>
            <w:webHidden/>
          </w:rPr>
          <w:fldChar w:fldCharType="end"/>
        </w:r>
      </w:hyperlink>
    </w:p>
    <w:p w14:paraId="7F6A4996" w14:textId="3809CF03" w:rsidR="00770305" w:rsidRDefault="00576518">
      <w:pPr>
        <w:pStyle w:val="30"/>
        <w:rPr>
          <w:rFonts w:asciiTheme="minorHAnsi" w:eastAsiaTheme="minorEastAsia" w:hAnsiTheme="minorHAnsi" w:cstheme="minorBidi"/>
          <w:kern w:val="2"/>
          <w:szCs w:val="22"/>
        </w:rPr>
      </w:pPr>
      <w:hyperlink w:anchor="_Toc67925642" w:history="1">
        <w:r w:rsidR="00770305" w:rsidRPr="0002078F">
          <w:rPr>
            <w:rStyle w:val="a5"/>
          </w:rPr>
          <w:t>3.7.3 이익도표 노드</w:t>
        </w:r>
        <w:r w:rsidR="00770305">
          <w:rPr>
            <w:webHidden/>
          </w:rPr>
          <w:tab/>
        </w:r>
        <w:r w:rsidR="00770305">
          <w:rPr>
            <w:webHidden/>
          </w:rPr>
          <w:fldChar w:fldCharType="begin"/>
        </w:r>
        <w:r w:rsidR="00770305">
          <w:rPr>
            <w:webHidden/>
          </w:rPr>
          <w:instrText xml:space="preserve"> PAGEREF _Toc67925642 \h </w:instrText>
        </w:r>
        <w:r w:rsidR="00770305">
          <w:rPr>
            <w:webHidden/>
          </w:rPr>
        </w:r>
        <w:r w:rsidR="00770305">
          <w:rPr>
            <w:webHidden/>
          </w:rPr>
          <w:fldChar w:fldCharType="separate"/>
        </w:r>
        <w:r w:rsidR="00770305">
          <w:rPr>
            <w:webHidden/>
          </w:rPr>
          <w:t>406</w:t>
        </w:r>
        <w:r w:rsidR="00770305">
          <w:rPr>
            <w:webHidden/>
          </w:rPr>
          <w:fldChar w:fldCharType="end"/>
        </w:r>
      </w:hyperlink>
    </w:p>
    <w:p w14:paraId="2B95F1C2" w14:textId="7441AE47" w:rsidR="00770305" w:rsidRDefault="00576518">
      <w:pPr>
        <w:pStyle w:val="12"/>
        <w:rPr>
          <w:rFonts w:asciiTheme="minorHAnsi" w:eastAsiaTheme="minorEastAsia" w:hAnsiTheme="minorHAnsi" w:cstheme="minorBidi"/>
          <w:noProof/>
          <w:kern w:val="2"/>
          <w:szCs w:val="22"/>
        </w:rPr>
      </w:pPr>
      <w:hyperlink w:anchor="_Toc67925643" w:history="1">
        <w:r w:rsidR="00770305" w:rsidRPr="0002078F">
          <w:rPr>
            <w:rStyle w:val="a5"/>
            <w:rFonts w:ascii="CMU Concrete" w:hAnsi="CMU Concrete"/>
            <w:noProof/>
          </w:rPr>
          <w:t>제</w:t>
        </w:r>
        <w:r w:rsidR="00770305" w:rsidRPr="0002078F">
          <w:rPr>
            <w:rStyle w:val="a5"/>
            <w:rFonts w:ascii="CMU Concrete" w:hAnsi="CMU Concrete"/>
            <w:noProof/>
          </w:rPr>
          <w:t xml:space="preserve"> 4</w:t>
        </w:r>
        <w:r w:rsidR="00770305" w:rsidRPr="0002078F">
          <w:rPr>
            <w:rStyle w:val="a5"/>
            <w:rFonts w:ascii="CMU Concrete" w:hAnsi="CMU Concrete"/>
            <w:noProof/>
          </w:rPr>
          <w:t>장</w:t>
        </w:r>
        <w:r w:rsidR="00770305" w:rsidRPr="0002078F">
          <w:rPr>
            <w:rStyle w:val="a5"/>
            <w:rFonts w:ascii="CMU Concrete" w:hAnsi="CMU Concrete"/>
            <w:noProof/>
          </w:rPr>
          <w:t xml:space="preserve"> </w:t>
        </w:r>
        <w:r w:rsidR="00770305" w:rsidRPr="0002078F">
          <w:rPr>
            <w:rStyle w:val="a5"/>
            <w:rFonts w:ascii="CMU Concrete" w:hAnsi="CMU Concrete"/>
            <w:noProof/>
          </w:rPr>
          <w:t>예제</w:t>
        </w:r>
        <w:r w:rsidR="00770305">
          <w:rPr>
            <w:noProof/>
            <w:webHidden/>
          </w:rPr>
          <w:tab/>
        </w:r>
        <w:r w:rsidR="00770305">
          <w:rPr>
            <w:noProof/>
            <w:webHidden/>
          </w:rPr>
          <w:fldChar w:fldCharType="begin"/>
        </w:r>
        <w:r w:rsidR="00770305">
          <w:rPr>
            <w:noProof/>
            <w:webHidden/>
          </w:rPr>
          <w:instrText xml:space="preserve"> PAGEREF _Toc67925643 \h </w:instrText>
        </w:r>
        <w:r w:rsidR="00770305">
          <w:rPr>
            <w:noProof/>
            <w:webHidden/>
          </w:rPr>
        </w:r>
        <w:r w:rsidR="00770305">
          <w:rPr>
            <w:noProof/>
            <w:webHidden/>
          </w:rPr>
          <w:fldChar w:fldCharType="separate"/>
        </w:r>
        <w:r w:rsidR="00770305">
          <w:rPr>
            <w:noProof/>
            <w:webHidden/>
          </w:rPr>
          <w:t>410</w:t>
        </w:r>
        <w:r w:rsidR="00770305">
          <w:rPr>
            <w:noProof/>
            <w:webHidden/>
          </w:rPr>
          <w:fldChar w:fldCharType="end"/>
        </w:r>
      </w:hyperlink>
    </w:p>
    <w:p w14:paraId="32687977" w14:textId="10C982D2" w:rsidR="00770305" w:rsidRDefault="00576518">
      <w:pPr>
        <w:pStyle w:val="20"/>
        <w:ind w:right="200"/>
        <w:rPr>
          <w:rFonts w:asciiTheme="minorHAnsi" w:eastAsiaTheme="minorEastAsia" w:hAnsiTheme="minorHAnsi" w:cstheme="minorBidi"/>
          <w:noProof/>
          <w:kern w:val="2"/>
          <w:szCs w:val="22"/>
        </w:rPr>
      </w:pPr>
      <w:hyperlink w:anchor="_Toc67925644" w:history="1">
        <w:r w:rsidR="00770305" w:rsidRPr="0002078F">
          <w:rPr>
            <w:rStyle w:val="a5"/>
            <w:noProof/>
          </w:rPr>
          <w:t>4.1 고객 세분화 분석</w:t>
        </w:r>
        <w:r w:rsidR="00770305">
          <w:rPr>
            <w:noProof/>
            <w:webHidden/>
          </w:rPr>
          <w:tab/>
        </w:r>
        <w:r w:rsidR="00770305">
          <w:rPr>
            <w:noProof/>
            <w:webHidden/>
          </w:rPr>
          <w:fldChar w:fldCharType="begin"/>
        </w:r>
        <w:r w:rsidR="00770305">
          <w:rPr>
            <w:noProof/>
            <w:webHidden/>
          </w:rPr>
          <w:instrText xml:space="preserve"> PAGEREF _Toc67925644 \h </w:instrText>
        </w:r>
        <w:r w:rsidR="00770305">
          <w:rPr>
            <w:noProof/>
            <w:webHidden/>
          </w:rPr>
        </w:r>
        <w:r w:rsidR="00770305">
          <w:rPr>
            <w:noProof/>
            <w:webHidden/>
          </w:rPr>
          <w:fldChar w:fldCharType="separate"/>
        </w:r>
        <w:r w:rsidR="00770305">
          <w:rPr>
            <w:noProof/>
            <w:webHidden/>
          </w:rPr>
          <w:t>412</w:t>
        </w:r>
        <w:r w:rsidR="00770305">
          <w:rPr>
            <w:noProof/>
            <w:webHidden/>
          </w:rPr>
          <w:fldChar w:fldCharType="end"/>
        </w:r>
      </w:hyperlink>
    </w:p>
    <w:p w14:paraId="6D08A9D6" w14:textId="1982B1A2" w:rsidR="00770305" w:rsidRDefault="00576518">
      <w:pPr>
        <w:pStyle w:val="20"/>
        <w:ind w:right="200"/>
        <w:rPr>
          <w:rFonts w:asciiTheme="minorHAnsi" w:eastAsiaTheme="minorEastAsia" w:hAnsiTheme="minorHAnsi" w:cstheme="minorBidi"/>
          <w:noProof/>
          <w:kern w:val="2"/>
          <w:szCs w:val="22"/>
        </w:rPr>
      </w:pPr>
      <w:hyperlink w:anchor="_Toc67925645" w:history="1">
        <w:r w:rsidR="00770305" w:rsidRPr="0002078F">
          <w:rPr>
            <w:rStyle w:val="a5"/>
            <w:noProof/>
          </w:rPr>
          <w:t>4.2 고객 이탈 예측 분석</w:t>
        </w:r>
        <w:r w:rsidR="00770305">
          <w:rPr>
            <w:noProof/>
            <w:webHidden/>
          </w:rPr>
          <w:tab/>
        </w:r>
        <w:r w:rsidR="00770305">
          <w:rPr>
            <w:noProof/>
            <w:webHidden/>
          </w:rPr>
          <w:fldChar w:fldCharType="begin"/>
        </w:r>
        <w:r w:rsidR="00770305">
          <w:rPr>
            <w:noProof/>
            <w:webHidden/>
          </w:rPr>
          <w:instrText xml:space="preserve"> PAGEREF _Toc67925645 \h </w:instrText>
        </w:r>
        <w:r w:rsidR="00770305">
          <w:rPr>
            <w:noProof/>
            <w:webHidden/>
          </w:rPr>
        </w:r>
        <w:r w:rsidR="00770305">
          <w:rPr>
            <w:noProof/>
            <w:webHidden/>
          </w:rPr>
          <w:fldChar w:fldCharType="separate"/>
        </w:r>
        <w:r w:rsidR="00770305">
          <w:rPr>
            <w:noProof/>
            <w:webHidden/>
          </w:rPr>
          <w:t>416</w:t>
        </w:r>
        <w:r w:rsidR="00770305">
          <w:rPr>
            <w:noProof/>
            <w:webHidden/>
          </w:rPr>
          <w:fldChar w:fldCharType="end"/>
        </w:r>
      </w:hyperlink>
    </w:p>
    <w:p w14:paraId="00686E42" w14:textId="45315A05" w:rsidR="00770305" w:rsidRDefault="00576518">
      <w:pPr>
        <w:pStyle w:val="20"/>
        <w:ind w:right="200"/>
        <w:rPr>
          <w:rFonts w:asciiTheme="minorHAnsi" w:eastAsiaTheme="minorEastAsia" w:hAnsiTheme="minorHAnsi" w:cstheme="minorBidi"/>
          <w:noProof/>
          <w:kern w:val="2"/>
          <w:szCs w:val="22"/>
        </w:rPr>
      </w:pPr>
      <w:hyperlink w:anchor="_Toc67925646" w:history="1">
        <w:r w:rsidR="00770305" w:rsidRPr="0002078F">
          <w:rPr>
            <w:rStyle w:val="a5"/>
            <w:noProof/>
          </w:rPr>
          <w:t>4.3 상품 연관성 분석</w:t>
        </w:r>
        <w:r w:rsidR="00770305">
          <w:rPr>
            <w:noProof/>
            <w:webHidden/>
          </w:rPr>
          <w:tab/>
        </w:r>
        <w:r w:rsidR="00770305">
          <w:rPr>
            <w:noProof/>
            <w:webHidden/>
          </w:rPr>
          <w:fldChar w:fldCharType="begin"/>
        </w:r>
        <w:r w:rsidR="00770305">
          <w:rPr>
            <w:noProof/>
            <w:webHidden/>
          </w:rPr>
          <w:instrText xml:space="preserve"> PAGEREF _Toc67925646 \h </w:instrText>
        </w:r>
        <w:r w:rsidR="00770305">
          <w:rPr>
            <w:noProof/>
            <w:webHidden/>
          </w:rPr>
        </w:r>
        <w:r w:rsidR="00770305">
          <w:rPr>
            <w:noProof/>
            <w:webHidden/>
          </w:rPr>
          <w:fldChar w:fldCharType="separate"/>
        </w:r>
        <w:r w:rsidR="00770305">
          <w:rPr>
            <w:noProof/>
            <w:webHidden/>
          </w:rPr>
          <w:t>423</w:t>
        </w:r>
        <w:r w:rsidR="00770305">
          <w:rPr>
            <w:noProof/>
            <w:webHidden/>
          </w:rPr>
          <w:fldChar w:fldCharType="end"/>
        </w:r>
      </w:hyperlink>
    </w:p>
    <w:p w14:paraId="415A82AA" w14:textId="3F416114" w:rsidR="00770305" w:rsidRDefault="00576518">
      <w:pPr>
        <w:pStyle w:val="20"/>
        <w:ind w:right="200"/>
        <w:rPr>
          <w:rFonts w:asciiTheme="minorHAnsi" w:eastAsiaTheme="minorEastAsia" w:hAnsiTheme="minorHAnsi" w:cstheme="minorBidi"/>
          <w:noProof/>
          <w:kern w:val="2"/>
          <w:szCs w:val="22"/>
        </w:rPr>
      </w:pPr>
      <w:hyperlink w:anchor="_Toc67925647" w:history="1">
        <w:r w:rsidR="00770305" w:rsidRPr="0002078F">
          <w:rPr>
            <w:rStyle w:val="a5"/>
            <w:noProof/>
          </w:rPr>
          <w:t>4.4 조업 편차 분석</w:t>
        </w:r>
        <w:r w:rsidR="00770305">
          <w:rPr>
            <w:noProof/>
            <w:webHidden/>
          </w:rPr>
          <w:tab/>
        </w:r>
        <w:r w:rsidR="00770305">
          <w:rPr>
            <w:noProof/>
            <w:webHidden/>
          </w:rPr>
          <w:fldChar w:fldCharType="begin"/>
        </w:r>
        <w:r w:rsidR="00770305">
          <w:rPr>
            <w:noProof/>
            <w:webHidden/>
          </w:rPr>
          <w:instrText xml:space="preserve"> PAGEREF _Toc67925647 \h </w:instrText>
        </w:r>
        <w:r w:rsidR="00770305">
          <w:rPr>
            <w:noProof/>
            <w:webHidden/>
          </w:rPr>
        </w:r>
        <w:r w:rsidR="00770305">
          <w:rPr>
            <w:noProof/>
            <w:webHidden/>
          </w:rPr>
          <w:fldChar w:fldCharType="separate"/>
        </w:r>
        <w:r w:rsidR="00770305">
          <w:rPr>
            <w:noProof/>
            <w:webHidden/>
          </w:rPr>
          <w:t>426</w:t>
        </w:r>
        <w:r w:rsidR="00770305">
          <w:rPr>
            <w:noProof/>
            <w:webHidden/>
          </w:rPr>
          <w:fldChar w:fldCharType="end"/>
        </w:r>
      </w:hyperlink>
    </w:p>
    <w:p w14:paraId="48537F70" w14:textId="2FCAA0C4" w:rsidR="00770305" w:rsidRDefault="00576518">
      <w:pPr>
        <w:pStyle w:val="12"/>
        <w:rPr>
          <w:rFonts w:asciiTheme="minorHAnsi" w:eastAsiaTheme="minorEastAsia" w:hAnsiTheme="minorHAnsi" w:cstheme="minorBidi"/>
          <w:noProof/>
          <w:kern w:val="2"/>
          <w:szCs w:val="22"/>
        </w:rPr>
      </w:pPr>
      <w:hyperlink w:anchor="_Toc67925648" w:history="1">
        <w:r w:rsidR="00770305" w:rsidRPr="0002078F">
          <w:rPr>
            <w:rStyle w:val="a5"/>
            <w:rFonts w:ascii="CMU Concrete" w:hAnsi="CMU Concrete"/>
            <w:noProof/>
          </w:rPr>
          <w:t>제</w:t>
        </w:r>
        <w:r w:rsidR="00770305" w:rsidRPr="0002078F">
          <w:rPr>
            <w:rStyle w:val="a5"/>
            <w:rFonts w:ascii="CMU Concrete" w:hAnsi="CMU Concrete"/>
            <w:noProof/>
          </w:rPr>
          <w:t xml:space="preserve"> 5</w:t>
        </w:r>
        <w:r w:rsidR="00770305" w:rsidRPr="0002078F">
          <w:rPr>
            <w:rStyle w:val="a5"/>
            <w:rFonts w:ascii="CMU Concrete" w:hAnsi="CMU Concrete"/>
            <w:noProof/>
          </w:rPr>
          <w:t>장</w:t>
        </w:r>
        <w:r w:rsidR="00770305" w:rsidRPr="0002078F">
          <w:rPr>
            <w:rStyle w:val="a5"/>
            <w:rFonts w:ascii="CMU Concrete" w:hAnsi="CMU Concrete"/>
            <w:noProof/>
          </w:rPr>
          <w:t xml:space="preserve"> </w:t>
        </w:r>
        <w:r w:rsidR="00770305" w:rsidRPr="0002078F">
          <w:rPr>
            <w:rStyle w:val="a5"/>
            <w:rFonts w:ascii="CMU Concrete" w:hAnsi="CMU Concrete"/>
            <w:noProof/>
          </w:rPr>
          <w:t>데이터탐색기</w:t>
        </w:r>
        <w:r w:rsidR="00770305">
          <w:rPr>
            <w:noProof/>
            <w:webHidden/>
          </w:rPr>
          <w:tab/>
        </w:r>
        <w:r w:rsidR="00770305">
          <w:rPr>
            <w:noProof/>
            <w:webHidden/>
          </w:rPr>
          <w:fldChar w:fldCharType="begin"/>
        </w:r>
        <w:r w:rsidR="00770305">
          <w:rPr>
            <w:noProof/>
            <w:webHidden/>
          </w:rPr>
          <w:instrText xml:space="preserve"> PAGEREF _Toc67925648 \h </w:instrText>
        </w:r>
        <w:r w:rsidR="00770305">
          <w:rPr>
            <w:noProof/>
            <w:webHidden/>
          </w:rPr>
        </w:r>
        <w:r w:rsidR="00770305">
          <w:rPr>
            <w:noProof/>
            <w:webHidden/>
          </w:rPr>
          <w:fldChar w:fldCharType="separate"/>
        </w:r>
        <w:r w:rsidR="00770305">
          <w:rPr>
            <w:noProof/>
            <w:webHidden/>
          </w:rPr>
          <w:t>435</w:t>
        </w:r>
        <w:r w:rsidR="00770305">
          <w:rPr>
            <w:noProof/>
            <w:webHidden/>
          </w:rPr>
          <w:fldChar w:fldCharType="end"/>
        </w:r>
      </w:hyperlink>
    </w:p>
    <w:p w14:paraId="464CBF15" w14:textId="47C671AB" w:rsidR="00770305" w:rsidRDefault="00576518">
      <w:pPr>
        <w:pStyle w:val="20"/>
        <w:ind w:right="200"/>
        <w:rPr>
          <w:rFonts w:asciiTheme="minorHAnsi" w:eastAsiaTheme="minorEastAsia" w:hAnsiTheme="minorHAnsi" w:cstheme="minorBidi"/>
          <w:noProof/>
          <w:kern w:val="2"/>
          <w:szCs w:val="22"/>
        </w:rPr>
      </w:pPr>
      <w:hyperlink w:anchor="_Toc67925649" w:history="1">
        <w:r w:rsidR="00770305" w:rsidRPr="0002078F">
          <w:rPr>
            <w:rStyle w:val="a5"/>
            <w:noProof/>
          </w:rPr>
          <w:t>5.1 UI</w:t>
        </w:r>
        <w:r w:rsidR="00770305">
          <w:rPr>
            <w:noProof/>
            <w:webHidden/>
          </w:rPr>
          <w:tab/>
        </w:r>
        <w:r w:rsidR="00770305">
          <w:rPr>
            <w:noProof/>
            <w:webHidden/>
          </w:rPr>
          <w:fldChar w:fldCharType="begin"/>
        </w:r>
        <w:r w:rsidR="00770305">
          <w:rPr>
            <w:noProof/>
            <w:webHidden/>
          </w:rPr>
          <w:instrText xml:space="preserve"> PAGEREF _Toc67925649 \h </w:instrText>
        </w:r>
        <w:r w:rsidR="00770305">
          <w:rPr>
            <w:noProof/>
            <w:webHidden/>
          </w:rPr>
        </w:r>
        <w:r w:rsidR="00770305">
          <w:rPr>
            <w:noProof/>
            <w:webHidden/>
          </w:rPr>
          <w:fldChar w:fldCharType="separate"/>
        </w:r>
        <w:r w:rsidR="00770305">
          <w:rPr>
            <w:noProof/>
            <w:webHidden/>
          </w:rPr>
          <w:t>438</w:t>
        </w:r>
        <w:r w:rsidR="00770305">
          <w:rPr>
            <w:noProof/>
            <w:webHidden/>
          </w:rPr>
          <w:fldChar w:fldCharType="end"/>
        </w:r>
      </w:hyperlink>
    </w:p>
    <w:p w14:paraId="094B68D7" w14:textId="78FF2A03" w:rsidR="00770305" w:rsidRDefault="00576518">
      <w:pPr>
        <w:pStyle w:val="30"/>
        <w:rPr>
          <w:rFonts w:asciiTheme="minorHAnsi" w:eastAsiaTheme="minorEastAsia" w:hAnsiTheme="minorHAnsi" w:cstheme="minorBidi"/>
          <w:kern w:val="2"/>
          <w:szCs w:val="22"/>
        </w:rPr>
      </w:pPr>
      <w:hyperlink w:anchor="_Toc67925650" w:history="1">
        <w:r w:rsidR="00770305" w:rsidRPr="0002078F">
          <w:rPr>
            <w:rStyle w:val="a5"/>
          </w:rPr>
          <w:t>5.1.1 화면구성과 윈도우 기능</w:t>
        </w:r>
        <w:r w:rsidR="00770305">
          <w:rPr>
            <w:webHidden/>
          </w:rPr>
          <w:tab/>
        </w:r>
        <w:r w:rsidR="00770305">
          <w:rPr>
            <w:webHidden/>
          </w:rPr>
          <w:fldChar w:fldCharType="begin"/>
        </w:r>
        <w:r w:rsidR="00770305">
          <w:rPr>
            <w:webHidden/>
          </w:rPr>
          <w:instrText xml:space="preserve"> PAGEREF _Toc67925650 \h </w:instrText>
        </w:r>
        <w:r w:rsidR="00770305">
          <w:rPr>
            <w:webHidden/>
          </w:rPr>
        </w:r>
        <w:r w:rsidR="00770305">
          <w:rPr>
            <w:webHidden/>
          </w:rPr>
          <w:fldChar w:fldCharType="separate"/>
        </w:r>
        <w:r w:rsidR="00770305">
          <w:rPr>
            <w:webHidden/>
          </w:rPr>
          <w:t>438</w:t>
        </w:r>
        <w:r w:rsidR="00770305">
          <w:rPr>
            <w:webHidden/>
          </w:rPr>
          <w:fldChar w:fldCharType="end"/>
        </w:r>
      </w:hyperlink>
    </w:p>
    <w:p w14:paraId="2D01BC46" w14:textId="6A3A6F0E" w:rsidR="00770305" w:rsidRDefault="00576518">
      <w:pPr>
        <w:pStyle w:val="30"/>
        <w:rPr>
          <w:rFonts w:asciiTheme="minorHAnsi" w:eastAsiaTheme="minorEastAsia" w:hAnsiTheme="minorHAnsi" w:cstheme="minorBidi"/>
          <w:kern w:val="2"/>
          <w:szCs w:val="22"/>
        </w:rPr>
      </w:pPr>
      <w:hyperlink w:anchor="_Toc67925651" w:history="1">
        <w:r w:rsidR="00770305" w:rsidRPr="0002078F">
          <w:rPr>
            <w:rStyle w:val="a5"/>
          </w:rPr>
          <w:t>5.1.2 주메뉴</w:t>
        </w:r>
        <w:r w:rsidR="00770305">
          <w:rPr>
            <w:webHidden/>
          </w:rPr>
          <w:tab/>
        </w:r>
        <w:r w:rsidR="00770305">
          <w:rPr>
            <w:webHidden/>
          </w:rPr>
          <w:fldChar w:fldCharType="begin"/>
        </w:r>
        <w:r w:rsidR="00770305">
          <w:rPr>
            <w:webHidden/>
          </w:rPr>
          <w:instrText xml:space="preserve"> PAGEREF _Toc67925651 \h </w:instrText>
        </w:r>
        <w:r w:rsidR="00770305">
          <w:rPr>
            <w:webHidden/>
          </w:rPr>
        </w:r>
        <w:r w:rsidR="00770305">
          <w:rPr>
            <w:webHidden/>
          </w:rPr>
          <w:fldChar w:fldCharType="separate"/>
        </w:r>
        <w:r w:rsidR="00770305">
          <w:rPr>
            <w:webHidden/>
          </w:rPr>
          <w:t>439</w:t>
        </w:r>
        <w:r w:rsidR="00770305">
          <w:rPr>
            <w:webHidden/>
          </w:rPr>
          <w:fldChar w:fldCharType="end"/>
        </w:r>
      </w:hyperlink>
    </w:p>
    <w:p w14:paraId="36A09DCD" w14:textId="19594F43" w:rsidR="00770305" w:rsidRDefault="00576518">
      <w:pPr>
        <w:pStyle w:val="30"/>
        <w:rPr>
          <w:rFonts w:asciiTheme="minorHAnsi" w:eastAsiaTheme="minorEastAsia" w:hAnsiTheme="minorHAnsi" w:cstheme="minorBidi"/>
          <w:kern w:val="2"/>
          <w:szCs w:val="22"/>
        </w:rPr>
      </w:pPr>
      <w:hyperlink w:anchor="_Toc67925652" w:history="1">
        <w:r w:rsidR="00770305" w:rsidRPr="0002078F">
          <w:rPr>
            <w:rStyle w:val="a5"/>
          </w:rPr>
          <w:t>5.1.3 부메뉴(마우스, 키보드 이용)</w:t>
        </w:r>
        <w:r w:rsidR="00770305">
          <w:rPr>
            <w:webHidden/>
          </w:rPr>
          <w:tab/>
        </w:r>
        <w:r w:rsidR="00770305">
          <w:rPr>
            <w:webHidden/>
          </w:rPr>
          <w:fldChar w:fldCharType="begin"/>
        </w:r>
        <w:r w:rsidR="00770305">
          <w:rPr>
            <w:webHidden/>
          </w:rPr>
          <w:instrText xml:space="preserve"> PAGEREF _Toc67925652 \h </w:instrText>
        </w:r>
        <w:r w:rsidR="00770305">
          <w:rPr>
            <w:webHidden/>
          </w:rPr>
        </w:r>
        <w:r w:rsidR="00770305">
          <w:rPr>
            <w:webHidden/>
          </w:rPr>
          <w:fldChar w:fldCharType="separate"/>
        </w:r>
        <w:r w:rsidR="00770305">
          <w:rPr>
            <w:webHidden/>
          </w:rPr>
          <w:t>446</w:t>
        </w:r>
        <w:r w:rsidR="00770305">
          <w:rPr>
            <w:webHidden/>
          </w:rPr>
          <w:fldChar w:fldCharType="end"/>
        </w:r>
      </w:hyperlink>
    </w:p>
    <w:p w14:paraId="4AD2892E" w14:textId="023B8491" w:rsidR="00770305" w:rsidRDefault="00576518">
      <w:pPr>
        <w:pStyle w:val="30"/>
        <w:rPr>
          <w:rFonts w:asciiTheme="minorHAnsi" w:eastAsiaTheme="minorEastAsia" w:hAnsiTheme="minorHAnsi" w:cstheme="minorBidi"/>
          <w:kern w:val="2"/>
          <w:szCs w:val="22"/>
        </w:rPr>
      </w:pPr>
      <w:hyperlink w:anchor="_Toc67925653" w:history="1">
        <w:r w:rsidR="00770305" w:rsidRPr="0002078F">
          <w:rPr>
            <w:rStyle w:val="a5"/>
          </w:rPr>
          <w:t>5.1.4 툴바</w:t>
        </w:r>
        <w:r w:rsidR="00770305">
          <w:rPr>
            <w:webHidden/>
          </w:rPr>
          <w:tab/>
        </w:r>
        <w:r w:rsidR="00770305">
          <w:rPr>
            <w:webHidden/>
          </w:rPr>
          <w:fldChar w:fldCharType="begin"/>
        </w:r>
        <w:r w:rsidR="00770305">
          <w:rPr>
            <w:webHidden/>
          </w:rPr>
          <w:instrText xml:space="preserve"> PAGEREF _Toc67925653 \h </w:instrText>
        </w:r>
        <w:r w:rsidR="00770305">
          <w:rPr>
            <w:webHidden/>
          </w:rPr>
        </w:r>
        <w:r w:rsidR="00770305">
          <w:rPr>
            <w:webHidden/>
          </w:rPr>
          <w:fldChar w:fldCharType="separate"/>
        </w:r>
        <w:r w:rsidR="00770305">
          <w:rPr>
            <w:webHidden/>
          </w:rPr>
          <w:t>447</w:t>
        </w:r>
        <w:r w:rsidR="00770305">
          <w:rPr>
            <w:webHidden/>
          </w:rPr>
          <w:fldChar w:fldCharType="end"/>
        </w:r>
      </w:hyperlink>
    </w:p>
    <w:p w14:paraId="09E57D09" w14:textId="791F7B72" w:rsidR="00770305" w:rsidRDefault="00576518">
      <w:pPr>
        <w:pStyle w:val="30"/>
        <w:rPr>
          <w:rFonts w:asciiTheme="minorHAnsi" w:eastAsiaTheme="minorEastAsia" w:hAnsiTheme="minorHAnsi" w:cstheme="minorBidi"/>
          <w:kern w:val="2"/>
          <w:szCs w:val="22"/>
        </w:rPr>
      </w:pPr>
      <w:hyperlink w:anchor="_Toc67925654" w:history="1">
        <w:r w:rsidR="00770305" w:rsidRPr="0002078F">
          <w:rPr>
            <w:rStyle w:val="a5"/>
          </w:rPr>
          <w:t>5.1.5 데이터 영역(Grid)</w:t>
        </w:r>
        <w:r w:rsidR="00770305">
          <w:rPr>
            <w:webHidden/>
          </w:rPr>
          <w:tab/>
        </w:r>
        <w:r w:rsidR="00770305">
          <w:rPr>
            <w:webHidden/>
          </w:rPr>
          <w:fldChar w:fldCharType="begin"/>
        </w:r>
        <w:r w:rsidR="00770305">
          <w:rPr>
            <w:webHidden/>
          </w:rPr>
          <w:instrText xml:space="preserve"> PAGEREF _Toc67925654 \h </w:instrText>
        </w:r>
        <w:r w:rsidR="00770305">
          <w:rPr>
            <w:webHidden/>
          </w:rPr>
        </w:r>
        <w:r w:rsidR="00770305">
          <w:rPr>
            <w:webHidden/>
          </w:rPr>
          <w:fldChar w:fldCharType="separate"/>
        </w:r>
        <w:r w:rsidR="00770305">
          <w:rPr>
            <w:webHidden/>
          </w:rPr>
          <w:t>447</w:t>
        </w:r>
        <w:r w:rsidR="00770305">
          <w:rPr>
            <w:webHidden/>
          </w:rPr>
          <w:fldChar w:fldCharType="end"/>
        </w:r>
      </w:hyperlink>
    </w:p>
    <w:p w14:paraId="43FA7525" w14:textId="467F4B37" w:rsidR="00770305" w:rsidRDefault="00576518">
      <w:pPr>
        <w:pStyle w:val="30"/>
        <w:rPr>
          <w:rFonts w:asciiTheme="minorHAnsi" w:eastAsiaTheme="minorEastAsia" w:hAnsiTheme="minorHAnsi" w:cstheme="minorBidi"/>
          <w:kern w:val="2"/>
          <w:szCs w:val="22"/>
        </w:rPr>
      </w:pPr>
      <w:hyperlink w:anchor="_Toc67925655" w:history="1">
        <w:r w:rsidR="00770305" w:rsidRPr="0002078F">
          <w:rPr>
            <w:rStyle w:val="a5"/>
          </w:rPr>
          <w:t>5.1.6 결과 관리창</w:t>
        </w:r>
        <w:r w:rsidR="00770305">
          <w:rPr>
            <w:webHidden/>
          </w:rPr>
          <w:tab/>
        </w:r>
        <w:r w:rsidR="00770305">
          <w:rPr>
            <w:webHidden/>
          </w:rPr>
          <w:fldChar w:fldCharType="begin"/>
        </w:r>
        <w:r w:rsidR="00770305">
          <w:rPr>
            <w:webHidden/>
          </w:rPr>
          <w:instrText xml:space="preserve"> PAGEREF _Toc67925655 \h </w:instrText>
        </w:r>
        <w:r w:rsidR="00770305">
          <w:rPr>
            <w:webHidden/>
          </w:rPr>
        </w:r>
        <w:r w:rsidR="00770305">
          <w:rPr>
            <w:webHidden/>
          </w:rPr>
          <w:fldChar w:fldCharType="separate"/>
        </w:r>
        <w:r w:rsidR="00770305">
          <w:rPr>
            <w:webHidden/>
          </w:rPr>
          <w:t>449</w:t>
        </w:r>
        <w:r w:rsidR="00770305">
          <w:rPr>
            <w:webHidden/>
          </w:rPr>
          <w:fldChar w:fldCharType="end"/>
        </w:r>
      </w:hyperlink>
    </w:p>
    <w:p w14:paraId="7A6CF317" w14:textId="1802C711" w:rsidR="00770305" w:rsidRDefault="00576518">
      <w:pPr>
        <w:pStyle w:val="20"/>
        <w:ind w:right="200"/>
        <w:rPr>
          <w:rFonts w:asciiTheme="minorHAnsi" w:eastAsiaTheme="minorEastAsia" w:hAnsiTheme="minorHAnsi" w:cstheme="minorBidi"/>
          <w:noProof/>
          <w:kern w:val="2"/>
          <w:szCs w:val="22"/>
        </w:rPr>
      </w:pPr>
      <w:hyperlink w:anchor="_Toc67925656" w:history="1">
        <w:r w:rsidR="00770305" w:rsidRPr="0002078F">
          <w:rPr>
            <w:rStyle w:val="a5"/>
            <w:noProof/>
          </w:rPr>
          <w:t>5.2 파일</w:t>
        </w:r>
        <w:r w:rsidR="00770305">
          <w:rPr>
            <w:noProof/>
            <w:webHidden/>
          </w:rPr>
          <w:tab/>
        </w:r>
        <w:r w:rsidR="00770305">
          <w:rPr>
            <w:noProof/>
            <w:webHidden/>
          </w:rPr>
          <w:fldChar w:fldCharType="begin"/>
        </w:r>
        <w:r w:rsidR="00770305">
          <w:rPr>
            <w:noProof/>
            <w:webHidden/>
          </w:rPr>
          <w:instrText xml:space="preserve"> PAGEREF _Toc67925656 \h </w:instrText>
        </w:r>
        <w:r w:rsidR="00770305">
          <w:rPr>
            <w:noProof/>
            <w:webHidden/>
          </w:rPr>
        </w:r>
        <w:r w:rsidR="00770305">
          <w:rPr>
            <w:noProof/>
            <w:webHidden/>
          </w:rPr>
          <w:fldChar w:fldCharType="separate"/>
        </w:r>
        <w:r w:rsidR="00770305">
          <w:rPr>
            <w:noProof/>
            <w:webHidden/>
          </w:rPr>
          <w:t>450</w:t>
        </w:r>
        <w:r w:rsidR="00770305">
          <w:rPr>
            <w:noProof/>
            <w:webHidden/>
          </w:rPr>
          <w:fldChar w:fldCharType="end"/>
        </w:r>
      </w:hyperlink>
    </w:p>
    <w:p w14:paraId="40B6B3B7" w14:textId="2DF8A2D3" w:rsidR="00770305" w:rsidRDefault="00576518">
      <w:pPr>
        <w:pStyle w:val="30"/>
        <w:rPr>
          <w:rFonts w:asciiTheme="minorHAnsi" w:eastAsiaTheme="minorEastAsia" w:hAnsiTheme="minorHAnsi" w:cstheme="minorBidi"/>
          <w:kern w:val="2"/>
          <w:szCs w:val="22"/>
        </w:rPr>
      </w:pPr>
      <w:hyperlink w:anchor="_Toc67925657" w:history="1">
        <w:r w:rsidR="00770305" w:rsidRPr="0002078F">
          <w:rPr>
            <w:rStyle w:val="a5"/>
          </w:rPr>
          <w:t>5.2.1 다시읽기</w:t>
        </w:r>
        <w:r w:rsidR="00770305">
          <w:rPr>
            <w:webHidden/>
          </w:rPr>
          <w:tab/>
        </w:r>
        <w:r w:rsidR="00770305">
          <w:rPr>
            <w:webHidden/>
          </w:rPr>
          <w:fldChar w:fldCharType="begin"/>
        </w:r>
        <w:r w:rsidR="00770305">
          <w:rPr>
            <w:webHidden/>
          </w:rPr>
          <w:instrText xml:space="preserve"> PAGEREF _Toc67925657 \h </w:instrText>
        </w:r>
        <w:r w:rsidR="00770305">
          <w:rPr>
            <w:webHidden/>
          </w:rPr>
        </w:r>
        <w:r w:rsidR="00770305">
          <w:rPr>
            <w:webHidden/>
          </w:rPr>
          <w:fldChar w:fldCharType="separate"/>
        </w:r>
        <w:r w:rsidR="00770305">
          <w:rPr>
            <w:webHidden/>
          </w:rPr>
          <w:t>450</w:t>
        </w:r>
        <w:r w:rsidR="00770305">
          <w:rPr>
            <w:webHidden/>
          </w:rPr>
          <w:fldChar w:fldCharType="end"/>
        </w:r>
      </w:hyperlink>
    </w:p>
    <w:p w14:paraId="3C193EC9" w14:textId="5D57DA33" w:rsidR="00770305" w:rsidRDefault="00576518">
      <w:pPr>
        <w:pStyle w:val="30"/>
        <w:rPr>
          <w:rFonts w:asciiTheme="minorHAnsi" w:eastAsiaTheme="minorEastAsia" w:hAnsiTheme="minorHAnsi" w:cstheme="minorBidi"/>
          <w:kern w:val="2"/>
          <w:szCs w:val="22"/>
        </w:rPr>
      </w:pPr>
      <w:hyperlink w:anchor="_Toc67925658" w:history="1">
        <w:r w:rsidR="00770305" w:rsidRPr="0002078F">
          <w:rPr>
            <w:rStyle w:val="a5"/>
          </w:rPr>
          <w:t>5.2.2 저장하기</w:t>
        </w:r>
        <w:r w:rsidR="00770305">
          <w:rPr>
            <w:webHidden/>
          </w:rPr>
          <w:tab/>
        </w:r>
        <w:r w:rsidR="00770305">
          <w:rPr>
            <w:webHidden/>
          </w:rPr>
          <w:fldChar w:fldCharType="begin"/>
        </w:r>
        <w:r w:rsidR="00770305">
          <w:rPr>
            <w:webHidden/>
          </w:rPr>
          <w:instrText xml:space="preserve"> PAGEREF _Toc67925658 \h </w:instrText>
        </w:r>
        <w:r w:rsidR="00770305">
          <w:rPr>
            <w:webHidden/>
          </w:rPr>
        </w:r>
        <w:r w:rsidR="00770305">
          <w:rPr>
            <w:webHidden/>
          </w:rPr>
          <w:fldChar w:fldCharType="separate"/>
        </w:r>
        <w:r w:rsidR="00770305">
          <w:rPr>
            <w:webHidden/>
          </w:rPr>
          <w:t>451</w:t>
        </w:r>
        <w:r w:rsidR="00770305">
          <w:rPr>
            <w:webHidden/>
          </w:rPr>
          <w:fldChar w:fldCharType="end"/>
        </w:r>
      </w:hyperlink>
    </w:p>
    <w:p w14:paraId="2F8A6D8D" w14:textId="236212F5" w:rsidR="00770305" w:rsidRDefault="00576518">
      <w:pPr>
        <w:pStyle w:val="20"/>
        <w:ind w:right="200"/>
        <w:rPr>
          <w:rFonts w:asciiTheme="minorHAnsi" w:eastAsiaTheme="minorEastAsia" w:hAnsiTheme="minorHAnsi" w:cstheme="minorBidi"/>
          <w:noProof/>
          <w:kern w:val="2"/>
          <w:szCs w:val="22"/>
        </w:rPr>
      </w:pPr>
      <w:hyperlink w:anchor="_Toc67925659" w:history="1">
        <w:r w:rsidR="00770305" w:rsidRPr="0002078F">
          <w:rPr>
            <w:rStyle w:val="a5"/>
            <w:noProof/>
          </w:rPr>
          <w:t>5.3 분석</w:t>
        </w:r>
        <w:r w:rsidR="00770305">
          <w:rPr>
            <w:noProof/>
            <w:webHidden/>
          </w:rPr>
          <w:tab/>
        </w:r>
        <w:r w:rsidR="00770305">
          <w:rPr>
            <w:noProof/>
            <w:webHidden/>
          </w:rPr>
          <w:fldChar w:fldCharType="begin"/>
        </w:r>
        <w:r w:rsidR="00770305">
          <w:rPr>
            <w:noProof/>
            <w:webHidden/>
          </w:rPr>
          <w:instrText xml:space="preserve"> PAGEREF _Toc67925659 \h </w:instrText>
        </w:r>
        <w:r w:rsidR="00770305">
          <w:rPr>
            <w:noProof/>
            <w:webHidden/>
          </w:rPr>
        </w:r>
        <w:r w:rsidR="00770305">
          <w:rPr>
            <w:noProof/>
            <w:webHidden/>
          </w:rPr>
          <w:fldChar w:fldCharType="separate"/>
        </w:r>
        <w:r w:rsidR="00770305">
          <w:rPr>
            <w:noProof/>
            <w:webHidden/>
          </w:rPr>
          <w:t>452</w:t>
        </w:r>
        <w:r w:rsidR="00770305">
          <w:rPr>
            <w:noProof/>
            <w:webHidden/>
          </w:rPr>
          <w:fldChar w:fldCharType="end"/>
        </w:r>
      </w:hyperlink>
    </w:p>
    <w:p w14:paraId="6C998D77" w14:textId="40279540" w:rsidR="00770305" w:rsidRDefault="00576518">
      <w:pPr>
        <w:pStyle w:val="30"/>
        <w:rPr>
          <w:rFonts w:asciiTheme="minorHAnsi" w:eastAsiaTheme="minorEastAsia" w:hAnsiTheme="minorHAnsi" w:cstheme="minorBidi"/>
          <w:kern w:val="2"/>
          <w:szCs w:val="22"/>
        </w:rPr>
      </w:pPr>
      <w:hyperlink w:anchor="_Toc67925660" w:history="1">
        <w:r w:rsidR="00770305" w:rsidRPr="0002078F">
          <w:rPr>
            <w:rStyle w:val="a5"/>
          </w:rPr>
          <w:t>5.3.1 데이터 통계분석</w:t>
        </w:r>
        <w:r w:rsidR="00770305">
          <w:rPr>
            <w:webHidden/>
          </w:rPr>
          <w:tab/>
        </w:r>
        <w:r w:rsidR="00770305">
          <w:rPr>
            <w:webHidden/>
          </w:rPr>
          <w:fldChar w:fldCharType="begin"/>
        </w:r>
        <w:r w:rsidR="00770305">
          <w:rPr>
            <w:webHidden/>
          </w:rPr>
          <w:instrText xml:space="preserve"> PAGEREF _Toc67925660 \h </w:instrText>
        </w:r>
        <w:r w:rsidR="00770305">
          <w:rPr>
            <w:webHidden/>
          </w:rPr>
        </w:r>
        <w:r w:rsidR="00770305">
          <w:rPr>
            <w:webHidden/>
          </w:rPr>
          <w:fldChar w:fldCharType="separate"/>
        </w:r>
        <w:r w:rsidR="00770305">
          <w:rPr>
            <w:webHidden/>
          </w:rPr>
          <w:t>452</w:t>
        </w:r>
        <w:r w:rsidR="00770305">
          <w:rPr>
            <w:webHidden/>
          </w:rPr>
          <w:fldChar w:fldCharType="end"/>
        </w:r>
      </w:hyperlink>
    </w:p>
    <w:p w14:paraId="59D506DD" w14:textId="1CADE417" w:rsidR="00770305" w:rsidRDefault="00576518">
      <w:pPr>
        <w:pStyle w:val="30"/>
        <w:rPr>
          <w:rFonts w:asciiTheme="minorHAnsi" w:eastAsiaTheme="minorEastAsia" w:hAnsiTheme="minorHAnsi" w:cstheme="minorBidi"/>
          <w:kern w:val="2"/>
          <w:szCs w:val="22"/>
        </w:rPr>
      </w:pPr>
      <w:hyperlink w:anchor="_Toc67925661" w:history="1">
        <w:r w:rsidR="00770305" w:rsidRPr="0002078F">
          <w:rPr>
            <w:rStyle w:val="a5"/>
          </w:rPr>
          <w:t>5.3.2 기초통계</w:t>
        </w:r>
        <w:r w:rsidR="00770305">
          <w:rPr>
            <w:webHidden/>
          </w:rPr>
          <w:tab/>
        </w:r>
        <w:r w:rsidR="00770305">
          <w:rPr>
            <w:webHidden/>
          </w:rPr>
          <w:fldChar w:fldCharType="begin"/>
        </w:r>
        <w:r w:rsidR="00770305">
          <w:rPr>
            <w:webHidden/>
          </w:rPr>
          <w:instrText xml:space="preserve"> PAGEREF _Toc67925661 \h </w:instrText>
        </w:r>
        <w:r w:rsidR="00770305">
          <w:rPr>
            <w:webHidden/>
          </w:rPr>
        </w:r>
        <w:r w:rsidR="00770305">
          <w:rPr>
            <w:webHidden/>
          </w:rPr>
          <w:fldChar w:fldCharType="separate"/>
        </w:r>
        <w:r w:rsidR="00770305">
          <w:rPr>
            <w:webHidden/>
          </w:rPr>
          <w:t>454</w:t>
        </w:r>
        <w:r w:rsidR="00770305">
          <w:rPr>
            <w:webHidden/>
          </w:rPr>
          <w:fldChar w:fldCharType="end"/>
        </w:r>
      </w:hyperlink>
    </w:p>
    <w:p w14:paraId="5C753735" w14:textId="1C02ADF0" w:rsidR="00770305" w:rsidRDefault="00576518">
      <w:pPr>
        <w:pStyle w:val="30"/>
        <w:rPr>
          <w:rFonts w:asciiTheme="minorHAnsi" w:eastAsiaTheme="minorEastAsia" w:hAnsiTheme="minorHAnsi" w:cstheme="minorBidi"/>
          <w:kern w:val="2"/>
          <w:szCs w:val="22"/>
        </w:rPr>
      </w:pPr>
      <w:hyperlink w:anchor="_Toc67925662" w:history="1">
        <w:r w:rsidR="00770305" w:rsidRPr="0002078F">
          <w:rPr>
            <w:rStyle w:val="a5"/>
          </w:rPr>
          <w:t>5.3.3 분산분석</w:t>
        </w:r>
        <w:r w:rsidR="00770305">
          <w:rPr>
            <w:webHidden/>
          </w:rPr>
          <w:tab/>
        </w:r>
        <w:r w:rsidR="00770305">
          <w:rPr>
            <w:webHidden/>
          </w:rPr>
          <w:fldChar w:fldCharType="begin"/>
        </w:r>
        <w:r w:rsidR="00770305">
          <w:rPr>
            <w:webHidden/>
          </w:rPr>
          <w:instrText xml:space="preserve"> PAGEREF _Toc67925662 \h </w:instrText>
        </w:r>
        <w:r w:rsidR="00770305">
          <w:rPr>
            <w:webHidden/>
          </w:rPr>
        </w:r>
        <w:r w:rsidR="00770305">
          <w:rPr>
            <w:webHidden/>
          </w:rPr>
          <w:fldChar w:fldCharType="separate"/>
        </w:r>
        <w:r w:rsidR="00770305">
          <w:rPr>
            <w:webHidden/>
          </w:rPr>
          <w:t>475</w:t>
        </w:r>
        <w:r w:rsidR="00770305">
          <w:rPr>
            <w:webHidden/>
          </w:rPr>
          <w:fldChar w:fldCharType="end"/>
        </w:r>
      </w:hyperlink>
    </w:p>
    <w:p w14:paraId="17D3CDD0" w14:textId="0A750AEC" w:rsidR="00770305" w:rsidRDefault="00576518">
      <w:pPr>
        <w:pStyle w:val="30"/>
        <w:rPr>
          <w:rFonts w:asciiTheme="minorHAnsi" w:eastAsiaTheme="minorEastAsia" w:hAnsiTheme="minorHAnsi" w:cstheme="minorBidi"/>
          <w:kern w:val="2"/>
          <w:szCs w:val="22"/>
        </w:rPr>
      </w:pPr>
      <w:hyperlink w:anchor="_Toc67925663" w:history="1">
        <w:r w:rsidR="00770305" w:rsidRPr="0002078F">
          <w:rPr>
            <w:rStyle w:val="a5"/>
          </w:rPr>
          <w:t>5.3.4 회귀분석</w:t>
        </w:r>
        <w:r w:rsidR="00770305">
          <w:rPr>
            <w:webHidden/>
          </w:rPr>
          <w:tab/>
        </w:r>
        <w:r w:rsidR="00770305">
          <w:rPr>
            <w:webHidden/>
          </w:rPr>
          <w:fldChar w:fldCharType="begin"/>
        </w:r>
        <w:r w:rsidR="00770305">
          <w:rPr>
            <w:webHidden/>
          </w:rPr>
          <w:instrText xml:space="preserve"> PAGEREF _Toc67925663 \h </w:instrText>
        </w:r>
        <w:r w:rsidR="00770305">
          <w:rPr>
            <w:webHidden/>
          </w:rPr>
        </w:r>
        <w:r w:rsidR="00770305">
          <w:rPr>
            <w:webHidden/>
          </w:rPr>
          <w:fldChar w:fldCharType="separate"/>
        </w:r>
        <w:r w:rsidR="00770305">
          <w:rPr>
            <w:webHidden/>
          </w:rPr>
          <w:t>482</w:t>
        </w:r>
        <w:r w:rsidR="00770305">
          <w:rPr>
            <w:webHidden/>
          </w:rPr>
          <w:fldChar w:fldCharType="end"/>
        </w:r>
      </w:hyperlink>
    </w:p>
    <w:p w14:paraId="338B6B12" w14:textId="00F3E5E0" w:rsidR="00770305" w:rsidRDefault="00576518">
      <w:pPr>
        <w:pStyle w:val="30"/>
        <w:rPr>
          <w:rFonts w:asciiTheme="minorHAnsi" w:eastAsiaTheme="minorEastAsia" w:hAnsiTheme="minorHAnsi" w:cstheme="minorBidi"/>
          <w:kern w:val="2"/>
          <w:szCs w:val="22"/>
        </w:rPr>
      </w:pPr>
      <w:hyperlink w:anchor="_Toc67925664" w:history="1">
        <w:r w:rsidR="00770305" w:rsidRPr="0002078F">
          <w:rPr>
            <w:rStyle w:val="a5"/>
          </w:rPr>
          <w:t>5.3.5 SPC(Statistical Process Control)</w:t>
        </w:r>
        <w:r w:rsidR="00770305">
          <w:rPr>
            <w:webHidden/>
          </w:rPr>
          <w:tab/>
        </w:r>
        <w:r w:rsidR="00770305">
          <w:rPr>
            <w:webHidden/>
          </w:rPr>
          <w:fldChar w:fldCharType="begin"/>
        </w:r>
        <w:r w:rsidR="00770305">
          <w:rPr>
            <w:webHidden/>
          </w:rPr>
          <w:instrText xml:space="preserve"> PAGEREF _Toc67925664 \h </w:instrText>
        </w:r>
        <w:r w:rsidR="00770305">
          <w:rPr>
            <w:webHidden/>
          </w:rPr>
        </w:r>
        <w:r w:rsidR="00770305">
          <w:rPr>
            <w:webHidden/>
          </w:rPr>
          <w:fldChar w:fldCharType="separate"/>
        </w:r>
        <w:r w:rsidR="00770305">
          <w:rPr>
            <w:webHidden/>
          </w:rPr>
          <w:t>489</w:t>
        </w:r>
        <w:r w:rsidR="00770305">
          <w:rPr>
            <w:webHidden/>
          </w:rPr>
          <w:fldChar w:fldCharType="end"/>
        </w:r>
      </w:hyperlink>
    </w:p>
    <w:p w14:paraId="06976876" w14:textId="354B7DF8" w:rsidR="00770305" w:rsidRDefault="00576518">
      <w:pPr>
        <w:pStyle w:val="30"/>
        <w:rPr>
          <w:rFonts w:asciiTheme="minorHAnsi" w:eastAsiaTheme="minorEastAsia" w:hAnsiTheme="minorHAnsi" w:cstheme="minorBidi"/>
          <w:kern w:val="2"/>
          <w:szCs w:val="22"/>
        </w:rPr>
      </w:pPr>
      <w:hyperlink w:anchor="_Toc67925665" w:history="1">
        <w:r w:rsidR="00770305" w:rsidRPr="0002078F">
          <w:rPr>
            <w:rStyle w:val="a5"/>
          </w:rPr>
          <w:t>5.3.6 시계열분석</w:t>
        </w:r>
        <w:r w:rsidR="00770305">
          <w:rPr>
            <w:webHidden/>
          </w:rPr>
          <w:tab/>
        </w:r>
        <w:r w:rsidR="00770305">
          <w:rPr>
            <w:webHidden/>
          </w:rPr>
          <w:fldChar w:fldCharType="begin"/>
        </w:r>
        <w:r w:rsidR="00770305">
          <w:rPr>
            <w:webHidden/>
          </w:rPr>
          <w:instrText xml:space="preserve"> PAGEREF _Toc67925665 \h </w:instrText>
        </w:r>
        <w:r w:rsidR="00770305">
          <w:rPr>
            <w:webHidden/>
          </w:rPr>
        </w:r>
        <w:r w:rsidR="00770305">
          <w:rPr>
            <w:webHidden/>
          </w:rPr>
          <w:fldChar w:fldCharType="separate"/>
        </w:r>
        <w:r w:rsidR="00770305">
          <w:rPr>
            <w:webHidden/>
          </w:rPr>
          <w:t>501</w:t>
        </w:r>
        <w:r w:rsidR="00770305">
          <w:rPr>
            <w:webHidden/>
          </w:rPr>
          <w:fldChar w:fldCharType="end"/>
        </w:r>
      </w:hyperlink>
    </w:p>
    <w:p w14:paraId="798F1EF3" w14:textId="00FC837D" w:rsidR="00770305" w:rsidRDefault="00576518">
      <w:pPr>
        <w:pStyle w:val="30"/>
        <w:rPr>
          <w:rFonts w:asciiTheme="minorHAnsi" w:eastAsiaTheme="minorEastAsia" w:hAnsiTheme="minorHAnsi" w:cstheme="minorBidi"/>
          <w:kern w:val="2"/>
          <w:szCs w:val="22"/>
        </w:rPr>
      </w:pPr>
      <w:hyperlink w:anchor="_Toc67925666" w:history="1">
        <w:r w:rsidR="00770305" w:rsidRPr="0002078F">
          <w:rPr>
            <w:rStyle w:val="a5"/>
          </w:rPr>
          <w:t>5.3.7 표</w:t>
        </w:r>
        <w:r w:rsidR="00770305">
          <w:rPr>
            <w:webHidden/>
          </w:rPr>
          <w:tab/>
        </w:r>
        <w:r w:rsidR="00770305">
          <w:rPr>
            <w:webHidden/>
          </w:rPr>
          <w:fldChar w:fldCharType="begin"/>
        </w:r>
        <w:r w:rsidR="00770305">
          <w:rPr>
            <w:webHidden/>
          </w:rPr>
          <w:instrText xml:space="preserve"> PAGEREF _Toc67925666 \h </w:instrText>
        </w:r>
        <w:r w:rsidR="00770305">
          <w:rPr>
            <w:webHidden/>
          </w:rPr>
        </w:r>
        <w:r w:rsidR="00770305">
          <w:rPr>
            <w:webHidden/>
          </w:rPr>
          <w:fldChar w:fldCharType="separate"/>
        </w:r>
        <w:r w:rsidR="00770305">
          <w:rPr>
            <w:webHidden/>
          </w:rPr>
          <w:t>551</w:t>
        </w:r>
        <w:r w:rsidR="00770305">
          <w:rPr>
            <w:webHidden/>
          </w:rPr>
          <w:fldChar w:fldCharType="end"/>
        </w:r>
      </w:hyperlink>
    </w:p>
    <w:p w14:paraId="02A3574D" w14:textId="55B9450D" w:rsidR="00770305" w:rsidRDefault="00576518">
      <w:pPr>
        <w:pStyle w:val="30"/>
        <w:rPr>
          <w:rFonts w:asciiTheme="minorHAnsi" w:eastAsiaTheme="minorEastAsia" w:hAnsiTheme="minorHAnsi" w:cstheme="minorBidi"/>
          <w:kern w:val="2"/>
          <w:szCs w:val="22"/>
        </w:rPr>
      </w:pPr>
      <w:hyperlink w:anchor="_Toc67925667" w:history="1">
        <w:r w:rsidR="00770305" w:rsidRPr="0002078F">
          <w:rPr>
            <w:rStyle w:val="a5"/>
          </w:rPr>
          <w:t>5.3.8 확률분포</w:t>
        </w:r>
        <w:r w:rsidR="00770305">
          <w:rPr>
            <w:webHidden/>
          </w:rPr>
          <w:tab/>
        </w:r>
        <w:r w:rsidR="00770305">
          <w:rPr>
            <w:webHidden/>
          </w:rPr>
          <w:fldChar w:fldCharType="begin"/>
        </w:r>
        <w:r w:rsidR="00770305">
          <w:rPr>
            <w:webHidden/>
          </w:rPr>
          <w:instrText xml:space="preserve"> PAGEREF _Toc67925667 \h </w:instrText>
        </w:r>
        <w:r w:rsidR="00770305">
          <w:rPr>
            <w:webHidden/>
          </w:rPr>
        </w:r>
        <w:r w:rsidR="00770305">
          <w:rPr>
            <w:webHidden/>
          </w:rPr>
          <w:fldChar w:fldCharType="separate"/>
        </w:r>
        <w:r w:rsidR="00770305">
          <w:rPr>
            <w:webHidden/>
          </w:rPr>
          <w:t>559</w:t>
        </w:r>
        <w:r w:rsidR="00770305">
          <w:rPr>
            <w:webHidden/>
          </w:rPr>
          <w:fldChar w:fldCharType="end"/>
        </w:r>
      </w:hyperlink>
    </w:p>
    <w:p w14:paraId="4F58E4BC" w14:textId="5D88F8A1" w:rsidR="00770305" w:rsidRDefault="00576518">
      <w:pPr>
        <w:pStyle w:val="30"/>
        <w:rPr>
          <w:rFonts w:asciiTheme="minorHAnsi" w:eastAsiaTheme="minorEastAsia" w:hAnsiTheme="minorHAnsi" w:cstheme="minorBidi"/>
          <w:kern w:val="2"/>
          <w:szCs w:val="22"/>
        </w:rPr>
      </w:pPr>
      <w:hyperlink w:anchor="_Toc67925668" w:history="1">
        <w:r w:rsidR="00770305" w:rsidRPr="0002078F">
          <w:rPr>
            <w:rStyle w:val="a5"/>
          </w:rPr>
          <w:t>5.3.9 비모수 검정</w:t>
        </w:r>
        <w:r w:rsidR="00770305">
          <w:rPr>
            <w:webHidden/>
          </w:rPr>
          <w:tab/>
        </w:r>
        <w:r w:rsidR="00770305">
          <w:rPr>
            <w:webHidden/>
          </w:rPr>
          <w:fldChar w:fldCharType="begin"/>
        </w:r>
        <w:r w:rsidR="00770305">
          <w:rPr>
            <w:webHidden/>
          </w:rPr>
          <w:instrText xml:space="preserve"> PAGEREF _Toc67925668 \h </w:instrText>
        </w:r>
        <w:r w:rsidR="00770305">
          <w:rPr>
            <w:webHidden/>
          </w:rPr>
        </w:r>
        <w:r w:rsidR="00770305">
          <w:rPr>
            <w:webHidden/>
          </w:rPr>
          <w:fldChar w:fldCharType="separate"/>
        </w:r>
        <w:r w:rsidR="00770305">
          <w:rPr>
            <w:webHidden/>
          </w:rPr>
          <w:t>585</w:t>
        </w:r>
        <w:r w:rsidR="00770305">
          <w:rPr>
            <w:webHidden/>
          </w:rPr>
          <w:fldChar w:fldCharType="end"/>
        </w:r>
      </w:hyperlink>
    </w:p>
    <w:p w14:paraId="204BF03F" w14:textId="1555D077" w:rsidR="00770305" w:rsidRDefault="00576518">
      <w:pPr>
        <w:pStyle w:val="30"/>
        <w:rPr>
          <w:rFonts w:asciiTheme="minorHAnsi" w:eastAsiaTheme="minorEastAsia" w:hAnsiTheme="minorHAnsi" w:cstheme="minorBidi"/>
          <w:kern w:val="2"/>
          <w:szCs w:val="22"/>
        </w:rPr>
      </w:pPr>
      <w:hyperlink w:anchor="_Toc67925669" w:history="1">
        <w:r w:rsidR="00770305" w:rsidRPr="0002078F">
          <w:rPr>
            <w:rStyle w:val="a5"/>
          </w:rPr>
          <w:t>5.3.10 정확도 측도</w:t>
        </w:r>
        <w:r w:rsidR="00770305">
          <w:rPr>
            <w:webHidden/>
          </w:rPr>
          <w:tab/>
        </w:r>
        <w:r w:rsidR="00770305">
          <w:rPr>
            <w:webHidden/>
          </w:rPr>
          <w:fldChar w:fldCharType="begin"/>
        </w:r>
        <w:r w:rsidR="00770305">
          <w:rPr>
            <w:webHidden/>
          </w:rPr>
          <w:instrText xml:space="preserve"> PAGEREF _Toc67925669 \h </w:instrText>
        </w:r>
        <w:r w:rsidR="00770305">
          <w:rPr>
            <w:webHidden/>
          </w:rPr>
        </w:r>
        <w:r w:rsidR="00770305">
          <w:rPr>
            <w:webHidden/>
          </w:rPr>
          <w:fldChar w:fldCharType="separate"/>
        </w:r>
        <w:r w:rsidR="00770305">
          <w:rPr>
            <w:webHidden/>
          </w:rPr>
          <w:t>589</w:t>
        </w:r>
        <w:r w:rsidR="00770305">
          <w:rPr>
            <w:webHidden/>
          </w:rPr>
          <w:fldChar w:fldCharType="end"/>
        </w:r>
      </w:hyperlink>
    </w:p>
    <w:p w14:paraId="1C4C533E" w14:textId="01A5B07E" w:rsidR="00770305" w:rsidRDefault="00576518">
      <w:pPr>
        <w:pStyle w:val="30"/>
        <w:rPr>
          <w:rFonts w:asciiTheme="minorHAnsi" w:eastAsiaTheme="minorEastAsia" w:hAnsiTheme="minorHAnsi" w:cstheme="minorBidi"/>
          <w:kern w:val="2"/>
          <w:szCs w:val="22"/>
        </w:rPr>
      </w:pPr>
      <w:hyperlink w:anchor="_Toc67925670" w:history="1">
        <w:r w:rsidR="00770305" w:rsidRPr="0002078F">
          <w:rPr>
            <w:rStyle w:val="a5"/>
          </w:rPr>
          <w:t>5.3.11</w:t>
        </w:r>
        <w:r w:rsidR="00770305">
          <w:rPr>
            <w:rFonts w:asciiTheme="minorHAnsi" w:eastAsiaTheme="minorEastAsia" w:hAnsiTheme="minorHAnsi" w:cstheme="minorBidi"/>
            <w:kern w:val="2"/>
            <w:szCs w:val="22"/>
          </w:rPr>
          <w:tab/>
        </w:r>
        <w:r w:rsidR="00770305" w:rsidRPr="0002078F">
          <w:rPr>
            <w:rStyle w:val="a5"/>
          </w:rPr>
          <w:t>Gage R&amp;R</w:t>
        </w:r>
        <w:r w:rsidR="00770305">
          <w:rPr>
            <w:webHidden/>
          </w:rPr>
          <w:tab/>
        </w:r>
        <w:r w:rsidR="00770305">
          <w:rPr>
            <w:webHidden/>
          </w:rPr>
          <w:fldChar w:fldCharType="begin"/>
        </w:r>
        <w:r w:rsidR="00770305">
          <w:rPr>
            <w:webHidden/>
          </w:rPr>
          <w:instrText xml:space="preserve"> PAGEREF _Toc67925670 \h </w:instrText>
        </w:r>
        <w:r w:rsidR="00770305">
          <w:rPr>
            <w:webHidden/>
          </w:rPr>
        </w:r>
        <w:r w:rsidR="00770305">
          <w:rPr>
            <w:webHidden/>
          </w:rPr>
          <w:fldChar w:fldCharType="separate"/>
        </w:r>
        <w:r w:rsidR="00770305">
          <w:rPr>
            <w:webHidden/>
          </w:rPr>
          <w:t>594</w:t>
        </w:r>
        <w:r w:rsidR="00770305">
          <w:rPr>
            <w:webHidden/>
          </w:rPr>
          <w:fldChar w:fldCharType="end"/>
        </w:r>
      </w:hyperlink>
    </w:p>
    <w:p w14:paraId="37222766" w14:textId="4A61602C" w:rsidR="00770305" w:rsidRDefault="00576518">
      <w:pPr>
        <w:pStyle w:val="20"/>
        <w:ind w:right="200"/>
        <w:rPr>
          <w:rFonts w:asciiTheme="minorHAnsi" w:eastAsiaTheme="minorEastAsia" w:hAnsiTheme="minorHAnsi" w:cstheme="minorBidi"/>
          <w:noProof/>
          <w:kern w:val="2"/>
          <w:szCs w:val="22"/>
        </w:rPr>
      </w:pPr>
      <w:hyperlink w:anchor="_Toc67925671" w:history="1">
        <w:r w:rsidR="00770305" w:rsidRPr="0002078F">
          <w:rPr>
            <w:rStyle w:val="a5"/>
            <w:noProof/>
          </w:rPr>
          <w:t>5.4 차트 설명</w:t>
        </w:r>
        <w:r w:rsidR="00770305">
          <w:rPr>
            <w:noProof/>
            <w:webHidden/>
          </w:rPr>
          <w:tab/>
        </w:r>
        <w:r w:rsidR="00770305">
          <w:rPr>
            <w:noProof/>
            <w:webHidden/>
          </w:rPr>
          <w:fldChar w:fldCharType="begin"/>
        </w:r>
        <w:r w:rsidR="00770305">
          <w:rPr>
            <w:noProof/>
            <w:webHidden/>
          </w:rPr>
          <w:instrText xml:space="preserve"> PAGEREF _Toc67925671 \h </w:instrText>
        </w:r>
        <w:r w:rsidR="00770305">
          <w:rPr>
            <w:noProof/>
            <w:webHidden/>
          </w:rPr>
        </w:r>
        <w:r w:rsidR="00770305">
          <w:rPr>
            <w:noProof/>
            <w:webHidden/>
          </w:rPr>
          <w:fldChar w:fldCharType="separate"/>
        </w:r>
        <w:r w:rsidR="00770305">
          <w:rPr>
            <w:noProof/>
            <w:webHidden/>
          </w:rPr>
          <w:t>610</w:t>
        </w:r>
        <w:r w:rsidR="00770305">
          <w:rPr>
            <w:noProof/>
            <w:webHidden/>
          </w:rPr>
          <w:fldChar w:fldCharType="end"/>
        </w:r>
      </w:hyperlink>
    </w:p>
    <w:p w14:paraId="344E3E89" w14:textId="6E40255A" w:rsidR="00770305" w:rsidRDefault="00576518">
      <w:pPr>
        <w:pStyle w:val="30"/>
        <w:rPr>
          <w:rFonts w:asciiTheme="minorHAnsi" w:eastAsiaTheme="minorEastAsia" w:hAnsiTheme="minorHAnsi" w:cstheme="minorBidi"/>
          <w:kern w:val="2"/>
          <w:szCs w:val="22"/>
        </w:rPr>
      </w:pPr>
      <w:hyperlink w:anchor="_Toc67925672" w:history="1">
        <w:r w:rsidR="00770305" w:rsidRPr="0002078F">
          <w:rPr>
            <w:rStyle w:val="a5"/>
          </w:rPr>
          <w:t>5.4.1 지원되는 기본차트</w:t>
        </w:r>
        <w:r w:rsidR="00770305">
          <w:rPr>
            <w:webHidden/>
          </w:rPr>
          <w:tab/>
        </w:r>
        <w:r w:rsidR="00770305">
          <w:rPr>
            <w:webHidden/>
          </w:rPr>
          <w:fldChar w:fldCharType="begin"/>
        </w:r>
        <w:r w:rsidR="00770305">
          <w:rPr>
            <w:webHidden/>
          </w:rPr>
          <w:instrText xml:space="preserve"> PAGEREF _Toc67925672 \h </w:instrText>
        </w:r>
        <w:r w:rsidR="00770305">
          <w:rPr>
            <w:webHidden/>
          </w:rPr>
        </w:r>
        <w:r w:rsidR="00770305">
          <w:rPr>
            <w:webHidden/>
          </w:rPr>
          <w:fldChar w:fldCharType="separate"/>
        </w:r>
        <w:r w:rsidR="00770305">
          <w:rPr>
            <w:webHidden/>
          </w:rPr>
          <w:t>610</w:t>
        </w:r>
        <w:r w:rsidR="00770305">
          <w:rPr>
            <w:webHidden/>
          </w:rPr>
          <w:fldChar w:fldCharType="end"/>
        </w:r>
      </w:hyperlink>
    </w:p>
    <w:p w14:paraId="38C1D660" w14:textId="553CEF83" w:rsidR="00770305" w:rsidRDefault="00576518">
      <w:pPr>
        <w:pStyle w:val="30"/>
        <w:rPr>
          <w:rFonts w:asciiTheme="minorHAnsi" w:eastAsiaTheme="minorEastAsia" w:hAnsiTheme="minorHAnsi" w:cstheme="minorBidi"/>
          <w:kern w:val="2"/>
          <w:szCs w:val="22"/>
        </w:rPr>
      </w:pPr>
      <w:hyperlink w:anchor="_Toc67925673" w:history="1">
        <w:r w:rsidR="00770305" w:rsidRPr="0002078F">
          <w:rPr>
            <w:rStyle w:val="a5"/>
          </w:rPr>
          <w:t>5.4.2 멀티 차트</w:t>
        </w:r>
        <w:r w:rsidR="00770305">
          <w:rPr>
            <w:webHidden/>
          </w:rPr>
          <w:tab/>
        </w:r>
        <w:r w:rsidR="00770305">
          <w:rPr>
            <w:webHidden/>
          </w:rPr>
          <w:fldChar w:fldCharType="begin"/>
        </w:r>
        <w:r w:rsidR="00770305">
          <w:rPr>
            <w:webHidden/>
          </w:rPr>
          <w:instrText xml:space="preserve"> PAGEREF _Toc67925673 \h </w:instrText>
        </w:r>
        <w:r w:rsidR="00770305">
          <w:rPr>
            <w:webHidden/>
          </w:rPr>
        </w:r>
        <w:r w:rsidR="00770305">
          <w:rPr>
            <w:webHidden/>
          </w:rPr>
          <w:fldChar w:fldCharType="separate"/>
        </w:r>
        <w:r w:rsidR="00770305">
          <w:rPr>
            <w:webHidden/>
          </w:rPr>
          <w:t>612</w:t>
        </w:r>
        <w:r w:rsidR="00770305">
          <w:rPr>
            <w:webHidden/>
          </w:rPr>
          <w:fldChar w:fldCharType="end"/>
        </w:r>
      </w:hyperlink>
    </w:p>
    <w:p w14:paraId="7F49FB16" w14:textId="563EAD30" w:rsidR="00770305" w:rsidRDefault="00576518">
      <w:pPr>
        <w:pStyle w:val="20"/>
        <w:ind w:right="200"/>
        <w:rPr>
          <w:rFonts w:asciiTheme="minorHAnsi" w:eastAsiaTheme="minorEastAsia" w:hAnsiTheme="minorHAnsi" w:cstheme="minorBidi"/>
          <w:noProof/>
          <w:kern w:val="2"/>
          <w:szCs w:val="22"/>
        </w:rPr>
      </w:pPr>
      <w:hyperlink w:anchor="_Toc67925674" w:history="1">
        <w:r w:rsidR="00770305" w:rsidRPr="0002078F">
          <w:rPr>
            <w:rStyle w:val="a5"/>
            <w:noProof/>
          </w:rPr>
          <w:t>5.5 데이터</w:t>
        </w:r>
        <w:r w:rsidR="00770305">
          <w:rPr>
            <w:noProof/>
            <w:webHidden/>
          </w:rPr>
          <w:tab/>
        </w:r>
        <w:r w:rsidR="00770305">
          <w:rPr>
            <w:noProof/>
            <w:webHidden/>
          </w:rPr>
          <w:fldChar w:fldCharType="begin"/>
        </w:r>
        <w:r w:rsidR="00770305">
          <w:rPr>
            <w:noProof/>
            <w:webHidden/>
          </w:rPr>
          <w:instrText xml:space="preserve"> PAGEREF _Toc67925674 \h </w:instrText>
        </w:r>
        <w:r w:rsidR="00770305">
          <w:rPr>
            <w:noProof/>
            <w:webHidden/>
          </w:rPr>
        </w:r>
        <w:r w:rsidR="00770305">
          <w:rPr>
            <w:noProof/>
            <w:webHidden/>
          </w:rPr>
          <w:fldChar w:fldCharType="separate"/>
        </w:r>
        <w:r w:rsidR="00770305">
          <w:rPr>
            <w:noProof/>
            <w:webHidden/>
          </w:rPr>
          <w:t>617</w:t>
        </w:r>
        <w:r w:rsidR="00770305">
          <w:rPr>
            <w:noProof/>
            <w:webHidden/>
          </w:rPr>
          <w:fldChar w:fldCharType="end"/>
        </w:r>
      </w:hyperlink>
    </w:p>
    <w:p w14:paraId="54326F81" w14:textId="7413C4D0" w:rsidR="00770305" w:rsidRDefault="00576518">
      <w:pPr>
        <w:pStyle w:val="30"/>
        <w:rPr>
          <w:rFonts w:asciiTheme="minorHAnsi" w:eastAsiaTheme="minorEastAsia" w:hAnsiTheme="minorHAnsi" w:cstheme="minorBidi"/>
          <w:kern w:val="2"/>
          <w:szCs w:val="22"/>
        </w:rPr>
      </w:pPr>
      <w:hyperlink w:anchor="_Toc67925675" w:history="1">
        <w:r w:rsidR="00770305" w:rsidRPr="0002078F">
          <w:rPr>
            <w:rStyle w:val="a5"/>
          </w:rPr>
          <w:t>5.5.1 데이터 정렬</w:t>
        </w:r>
        <w:r w:rsidR="00770305">
          <w:rPr>
            <w:webHidden/>
          </w:rPr>
          <w:tab/>
        </w:r>
        <w:r w:rsidR="00770305">
          <w:rPr>
            <w:webHidden/>
          </w:rPr>
          <w:fldChar w:fldCharType="begin"/>
        </w:r>
        <w:r w:rsidR="00770305">
          <w:rPr>
            <w:webHidden/>
          </w:rPr>
          <w:instrText xml:space="preserve"> PAGEREF _Toc67925675 \h </w:instrText>
        </w:r>
        <w:r w:rsidR="00770305">
          <w:rPr>
            <w:webHidden/>
          </w:rPr>
        </w:r>
        <w:r w:rsidR="00770305">
          <w:rPr>
            <w:webHidden/>
          </w:rPr>
          <w:fldChar w:fldCharType="separate"/>
        </w:r>
        <w:r w:rsidR="00770305">
          <w:rPr>
            <w:webHidden/>
          </w:rPr>
          <w:t>617</w:t>
        </w:r>
        <w:r w:rsidR="00770305">
          <w:rPr>
            <w:webHidden/>
          </w:rPr>
          <w:fldChar w:fldCharType="end"/>
        </w:r>
      </w:hyperlink>
    </w:p>
    <w:p w14:paraId="2DEC9316" w14:textId="666552D9" w:rsidR="00770305" w:rsidRDefault="00576518">
      <w:pPr>
        <w:pStyle w:val="30"/>
        <w:rPr>
          <w:rFonts w:asciiTheme="minorHAnsi" w:eastAsiaTheme="minorEastAsia" w:hAnsiTheme="minorHAnsi" w:cstheme="minorBidi"/>
          <w:kern w:val="2"/>
          <w:szCs w:val="22"/>
        </w:rPr>
      </w:pPr>
      <w:hyperlink w:anchor="_Toc67925676" w:history="1">
        <w:r w:rsidR="00770305" w:rsidRPr="0002078F">
          <w:rPr>
            <w:rStyle w:val="a5"/>
          </w:rPr>
          <w:t>5.5.2 파생변수</w:t>
        </w:r>
        <w:r w:rsidR="00770305">
          <w:rPr>
            <w:webHidden/>
          </w:rPr>
          <w:tab/>
        </w:r>
        <w:r w:rsidR="00770305">
          <w:rPr>
            <w:webHidden/>
          </w:rPr>
          <w:fldChar w:fldCharType="begin"/>
        </w:r>
        <w:r w:rsidR="00770305">
          <w:rPr>
            <w:webHidden/>
          </w:rPr>
          <w:instrText xml:space="preserve"> PAGEREF _Toc67925676 \h </w:instrText>
        </w:r>
        <w:r w:rsidR="00770305">
          <w:rPr>
            <w:webHidden/>
          </w:rPr>
        </w:r>
        <w:r w:rsidR="00770305">
          <w:rPr>
            <w:webHidden/>
          </w:rPr>
          <w:fldChar w:fldCharType="separate"/>
        </w:r>
        <w:r w:rsidR="00770305">
          <w:rPr>
            <w:webHidden/>
          </w:rPr>
          <w:t>618</w:t>
        </w:r>
        <w:r w:rsidR="00770305">
          <w:rPr>
            <w:webHidden/>
          </w:rPr>
          <w:fldChar w:fldCharType="end"/>
        </w:r>
      </w:hyperlink>
    </w:p>
    <w:p w14:paraId="67D38A0F" w14:textId="6C7FB360" w:rsidR="00770305" w:rsidRDefault="00576518">
      <w:pPr>
        <w:pStyle w:val="30"/>
        <w:rPr>
          <w:rFonts w:asciiTheme="minorHAnsi" w:eastAsiaTheme="minorEastAsia" w:hAnsiTheme="minorHAnsi" w:cstheme="minorBidi"/>
          <w:kern w:val="2"/>
          <w:szCs w:val="22"/>
        </w:rPr>
      </w:pPr>
      <w:hyperlink w:anchor="_Toc67925677" w:history="1">
        <w:r w:rsidR="00770305" w:rsidRPr="0002078F">
          <w:rPr>
            <w:rStyle w:val="a5"/>
          </w:rPr>
          <w:t>5.5.3 적용</w:t>
        </w:r>
        <w:r w:rsidR="00770305">
          <w:rPr>
            <w:webHidden/>
          </w:rPr>
          <w:tab/>
        </w:r>
        <w:r w:rsidR="00770305">
          <w:rPr>
            <w:webHidden/>
          </w:rPr>
          <w:fldChar w:fldCharType="begin"/>
        </w:r>
        <w:r w:rsidR="00770305">
          <w:rPr>
            <w:webHidden/>
          </w:rPr>
          <w:instrText xml:space="preserve"> PAGEREF _Toc67925677 \h </w:instrText>
        </w:r>
        <w:r w:rsidR="00770305">
          <w:rPr>
            <w:webHidden/>
          </w:rPr>
        </w:r>
        <w:r w:rsidR="00770305">
          <w:rPr>
            <w:webHidden/>
          </w:rPr>
          <w:fldChar w:fldCharType="separate"/>
        </w:r>
        <w:r w:rsidR="00770305">
          <w:rPr>
            <w:webHidden/>
          </w:rPr>
          <w:t>621</w:t>
        </w:r>
        <w:r w:rsidR="00770305">
          <w:rPr>
            <w:webHidden/>
          </w:rPr>
          <w:fldChar w:fldCharType="end"/>
        </w:r>
      </w:hyperlink>
    </w:p>
    <w:p w14:paraId="39643DD6" w14:textId="08F2398A" w:rsidR="00770305" w:rsidRDefault="00576518">
      <w:pPr>
        <w:pStyle w:val="30"/>
        <w:rPr>
          <w:rFonts w:asciiTheme="minorHAnsi" w:eastAsiaTheme="minorEastAsia" w:hAnsiTheme="minorHAnsi" w:cstheme="minorBidi"/>
          <w:kern w:val="2"/>
          <w:szCs w:val="22"/>
        </w:rPr>
      </w:pPr>
      <w:hyperlink w:anchor="_Toc67925678" w:history="1">
        <w:r w:rsidR="00770305" w:rsidRPr="0002078F">
          <w:rPr>
            <w:rStyle w:val="a5"/>
          </w:rPr>
          <w:t>5.5.4 필터</w:t>
        </w:r>
        <w:r w:rsidR="00770305">
          <w:rPr>
            <w:webHidden/>
          </w:rPr>
          <w:tab/>
        </w:r>
        <w:r w:rsidR="00770305">
          <w:rPr>
            <w:webHidden/>
          </w:rPr>
          <w:fldChar w:fldCharType="begin"/>
        </w:r>
        <w:r w:rsidR="00770305">
          <w:rPr>
            <w:webHidden/>
          </w:rPr>
          <w:instrText xml:space="preserve"> PAGEREF _Toc67925678 \h </w:instrText>
        </w:r>
        <w:r w:rsidR="00770305">
          <w:rPr>
            <w:webHidden/>
          </w:rPr>
        </w:r>
        <w:r w:rsidR="00770305">
          <w:rPr>
            <w:webHidden/>
          </w:rPr>
          <w:fldChar w:fldCharType="separate"/>
        </w:r>
        <w:r w:rsidR="00770305">
          <w:rPr>
            <w:webHidden/>
          </w:rPr>
          <w:t>625</w:t>
        </w:r>
        <w:r w:rsidR="00770305">
          <w:rPr>
            <w:webHidden/>
          </w:rPr>
          <w:fldChar w:fldCharType="end"/>
        </w:r>
      </w:hyperlink>
    </w:p>
    <w:p w14:paraId="55A51328" w14:textId="7DCC56F3" w:rsidR="00770305" w:rsidRDefault="00576518">
      <w:pPr>
        <w:pStyle w:val="30"/>
        <w:rPr>
          <w:rFonts w:asciiTheme="minorHAnsi" w:eastAsiaTheme="minorEastAsia" w:hAnsiTheme="minorHAnsi" w:cstheme="minorBidi"/>
          <w:kern w:val="2"/>
          <w:szCs w:val="22"/>
        </w:rPr>
      </w:pPr>
      <w:hyperlink w:anchor="_Toc67925679" w:history="1">
        <w:r w:rsidR="00770305" w:rsidRPr="0002078F">
          <w:rPr>
            <w:rStyle w:val="a5"/>
          </w:rPr>
          <w:t>5.5.5 관심 변수 고정</w:t>
        </w:r>
        <w:r w:rsidR="00770305">
          <w:rPr>
            <w:webHidden/>
          </w:rPr>
          <w:tab/>
        </w:r>
        <w:r w:rsidR="00770305">
          <w:rPr>
            <w:webHidden/>
          </w:rPr>
          <w:fldChar w:fldCharType="begin"/>
        </w:r>
        <w:r w:rsidR="00770305">
          <w:rPr>
            <w:webHidden/>
          </w:rPr>
          <w:instrText xml:space="preserve"> PAGEREF _Toc67925679 \h </w:instrText>
        </w:r>
        <w:r w:rsidR="00770305">
          <w:rPr>
            <w:webHidden/>
          </w:rPr>
        </w:r>
        <w:r w:rsidR="00770305">
          <w:rPr>
            <w:webHidden/>
          </w:rPr>
          <w:fldChar w:fldCharType="separate"/>
        </w:r>
        <w:r w:rsidR="00770305">
          <w:rPr>
            <w:webHidden/>
          </w:rPr>
          <w:t>627</w:t>
        </w:r>
        <w:r w:rsidR="00770305">
          <w:rPr>
            <w:webHidden/>
          </w:rPr>
          <w:fldChar w:fldCharType="end"/>
        </w:r>
      </w:hyperlink>
    </w:p>
    <w:p w14:paraId="38DCCC42" w14:textId="2521D1C4" w:rsidR="00770305" w:rsidRDefault="00576518">
      <w:pPr>
        <w:pStyle w:val="30"/>
        <w:rPr>
          <w:rFonts w:asciiTheme="minorHAnsi" w:eastAsiaTheme="minorEastAsia" w:hAnsiTheme="minorHAnsi" w:cstheme="minorBidi"/>
          <w:kern w:val="2"/>
          <w:szCs w:val="22"/>
        </w:rPr>
      </w:pPr>
      <w:hyperlink w:anchor="_Toc67925680" w:history="1">
        <w:r w:rsidR="00770305" w:rsidRPr="0002078F">
          <w:rPr>
            <w:rStyle w:val="a5"/>
          </w:rPr>
          <w:t>5.5.6 Box-Cox 변환</w:t>
        </w:r>
        <w:r w:rsidR="00770305">
          <w:rPr>
            <w:webHidden/>
          </w:rPr>
          <w:tab/>
        </w:r>
        <w:r w:rsidR="00770305">
          <w:rPr>
            <w:webHidden/>
          </w:rPr>
          <w:fldChar w:fldCharType="begin"/>
        </w:r>
        <w:r w:rsidR="00770305">
          <w:rPr>
            <w:webHidden/>
          </w:rPr>
          <w:instrText xml:space="preserve"> PAGEREF _Toc67925680 \h </w:instrText>
        </w:r>
        <w:r w:rsidR="00770305">
          <w:rPr>
            <w:webHidden/>
          </w:rPr>
        </w:r>
        <w:r w:rsidR="00770305">
          <w:rPr>
            <w:webHidden/>
          </w:rPr>
          <w:fldChar w:fldCharType="separate"/>
        </w:r>
        <w:r w:rsidR="00770305">
          <w:rPr>
            <w:webHidden/>
          </w:rPr>
          <w:t>628</w:t>
        </w:r>
        <w:r w:rsidR="00770305">
          <w:rPr>
            <w:webHidden/>
          </w:rPr>
          <w:fldChar w:fldCharType="end"/>
        </w:r>
      </w:hyperlink>
    </w:p>
    <w:p w14:paraId="0994DAF1" w14:textId="739FF2D0" w:rsidR="00770305" w:rsidRDefault="00576518">
      <w:pPr>
        <w:pStyle w:val="30"/>
        <w:rPr>
          <w:rFonts w:asciiTheme="minorHAnsi" w:eastAsiaTheme="minorEastAsia" w:hAnsiTheme="minorHAnsi" w:cstheme="minorBidi"/>
          <w:kern w:val="2"/>
          <w:szCs w:val="22"/>
        </w:rPr>
      </w:pPr>
      <w:hyperlink w:anchor="_Toc67925681" w:history="1">
        <w:r w:rsidR="00770305" w:rsidRPr="0002078F">
          <w:rPr>
            <w:rStyle w:val="a5"/>
          </w:rPr>
          <w:t>5.5.7 Johnson 변환</w:t>
        </w:r>
        <w:r w:rsidR="00770305">
          <w:rPr>
            <w:webHidden/>
          </w:rPr>
          <w:tab/>
        </w:r>
        <w:r w:rsidR="00770305">
          <w:rPr>
            <w:webHidden/>
          </w:rPr>
          <w:fldChar w:fldCharType="begin"/>
        </w:r>
        <w:r w:rsidR="00770305">
          <w:rPr>
            <w:webHidden/>
          </w:rPr>
          <w:instrText xml:space="preserve"> PAGEREF _Toc67925681 \h </w:instrText>
        </w:r>
        <w:r w:rsidR="00770305">
          <w:rPr>
            <w:webHidden/>
          </w:rPr>
        </w:r>
        <w:r w:rsidR="00770305">
          <w:rPr>
            <w:webHidden/>
          </w:rPr>
          <w:fldChar w:fldCharType="separate"/>
        </w:r>
        <w:r w:rsidR="00770305">
          <w:rPr>
            <w:webHidden/>
          </w:rPr>
          <w:t>631</w:t>
        </w:r>
        <w:r w:rsidR="00770305">
          <w:rPr>
            <w:webHidden/>
          </w:rPr>
          <w:fldChar w:fldCharType="end"/>
        </w:r>
      </w:hyperlink>
    </w:p>
    <w:p w14:paraId="2EA016A9" w14:textId="57DD0F9D" w:rsidR="00770305" w:rsidRDefault="00576518">
      <w:pPr>
        <w:pStyle w:val="12"/>
        <w:rPr>
          <w:rFonts w:asciiTheme="minorHAnsi" w:eastAsiaTheme="minorEastAsia" w:hAnsiTheme="minorHAnsi" w:cstheme="minorBidi"/>
          <w:noProof/>
          <w:kern w:val="2"/>
          <w:szCs w:val="22"/>
        </w:rPr>
      </w:pPr>
      <w:hyperlink w:anchor="_Toc67925682" w:history="1">
        <w:r w:rsidR="00770305" w:rsidRPr="0002078F">
          <w:rPr>
            <w:rStyle w:val="a5"/>
            <w:rFonts w:ascii="CMU Concrete" w:hAnsi="CMU Concrete"/>
            <w:noProof/>
          </w:rPr>
          <w:t>제</w:t>
        </w:r>
        <w:r w:rsidR="00770305" w:rsidRPr="0002078F">
          <w:rPr>
            <w:rStyle w:val="a5"/>
            <w:rFonts w:ascii="CMU Concrete" w:hAnsi="CMU Concrete"/>
            <w:noProof/>
          </w:rPr>
          <w:t xml:space="preserve"> 6</w:t>
        </w:r>
        <w:r w:rsidR="00770305" w:rsidRPr="0002078F">
          <w:rPr>
            <w:rStyle w:val="a5"/>
            <w:rFonts w:ascii="CMU Concrete" w:hAnsi="CMU Concrete"/>
            <w:noProof/>
          </w:rPr>
          <w:t>장</w:t>
        </w:r>
        <w:r w:rsidR="00770305" w:rsidRPr="0002078F">
          <w:rPr>
            <w:rStyle w:val="a5"/>
            <w:rFonts w:ascii="CMU Concrete" w:hAnsi="CMU Concrete"/>
            <w:noProof/>
          </w:rPr>
          <w:t xml:space="preserve"> DOE</w:t>
        </w:r>
        <w:r w:rsidR="00770305">
          <w:rPr>
            <w:noProof/>
            <w:webHidden/>
          </w:rPr>
          <w:tab/>
        </w:r>
        <w:r w:rsidR="00770305">
          <w:rPr>
            <w:noProof/>
            <w:webHidden/>
          </w:rPr>
          <w:fldChar w:fldCharType="begin"/>
        </w:r>
        <w:r w:rsidR="00770305">
          <w:rPr>
            <w:noProof/>
            <w:webHidden/>
          </w:rPr>
          <w:instrText xml:space="preserve"> PAGEREF _Toc67925682 \h </w:instrText>
        </w:r>
        <w:r w:rsidR="00770305">
          <w:rPr>
            <w:noProof/>
            <w:webHidden/>
          </w:rPr>
        </w:r>
        <w:r w:rsidR="00770305">
          <w:rPr>
            <w:noProof/>
            <w:webHidden/>
          </w:rPr>
          <w:fldChar w:fldCharType="separate"/>
        </w:r>
        <w:r w:rsidR="00770305">
          <w:rPr>
            <w:noProof/>
            <w:webHidden/>
          </w:rPr>
          <w:t>635</w:t>
        </w:r>
        <w:r w:rsidR="00770305">
          <w:rPr>
            <w:noProof/>
            <w:webHidden/>
          </w:rPr>
          <w:fldChar w:fldCharType="end"/>
        </w:r>
      </w:hyperlink>
    </w:p>
    <w:p w14:paraId="4E921355" w14:textId="5DAE075A" w:rsidR="00770305" w:rsidRDefault="00576518">
      <w:pPr>
        <w:pStyle w:val="20"/>
        <w:ind w:right="200"/>
        <w:rPr>
          <w:rFonts w:asciiTheme="minorHAnsi" w:eastAsiaTheme="minorEastAsia" w:hAnsiTheme="minorHAnsi" w:cstheme="minorBidi"/>
          <w:noProof/>
          <w:kern w:val="2"/>
          <w:szCs w:val="22"/>
        </w:rPr>
      </w:pPr>
      <w:hyperlink w:anchor="_Toc67925683" w:history="1">
        <w:r w:rsidR="00770305" w:rsidRPr="0002078F">
          <w:rPr>
            <w:rStyle w:val="a5"/>
            <w:noProof/>
          </w:rPr>
          <w:t>6.1 DOE 시작하기</w:t>
        </w:r>
        <w:r w:rsidR="00770305">
          <w:rPr>
            <w:noProof/>
            <w:webHidden/>
          </w:rPr>
          <w:tab/>
        </w:r>
        <w:r w:rsidR="00770305">
          <w:rPr>
            <w:noProof/>
            <w:webHidden/>
          </w:rPr>
          <w:fldChar w:fldCharType="begin"/>
        </w:r>
        <w:r w:rsidR="00770305">
          <w:rPr>
            <w:noProof/>
            <w:webHidden/>
          </w:rPr>
          <w:instrText xml:space="preserve"> PAGEREF _Toc67925683 \h </w:instrText>
        </w:r>
        <w:r w:rsidR="00770305">
          <w:rPr>
            <w:noProof/>
            <w:webHidden/>
          </w:rPr>
        </w:r>
        <w:r w:rsidR="00770305">
          <w:rPr>
            <w:noProof/>
            <w:webHidden/>
          </w:rPr>
          <w:fldChar w:fldCharType="separate"/>
        </w:r>
        <w:r w:rsidR="00770305">
          <w:rPr>
            <w:noProof/>
            <w:webHidden/>
          </w:rPr>
          <w:t>636</w:t>
        </w:r>
        <w:r w:rsidR="00770305">
          <w:rPr>
            <w:noProof/>
            <w:webHidden/>
          </w:rPr>
          <w:fldChar w:fldCharType="end"/>
        </w:r>
      </w:hyperlink>
    </w:p>
    <w:p w14:paraId="54FC77B9" w14:textId="5C2D802C" w:rsidR="00770305" w:rsidRDefault="00576518">
      <w:pPr>
        <w:pStyle w:val="30"/>
        <w:rPr>
          <w:rFonts w:asciiTheme="minorHAnsi" w:eastAsiaTheme="minorEastAsia" w:hAnsiTheme="minorHAnsi" w:cstheme="minorBidi"/>
          <w:kern w:val="2"/>
          <w:szCs w:val="22"/>
        </w:rPr>
      </w:pPr>
      <w:hyperlink w:anchor="_Toc67925684" w:history="1">
        <w:r w:rsidR="00770305" w:rsidRPr="0002078F">
          <w:rPr>
            <w:rStyle w:val="a5"/>
          </w:rPr>
          <w:t>6.1.1 DOE 소개</w:t>
        </w:r>
        <w:r w:rsidR="00770305">
          <w:rPr>
            <w:webHidden/>
          </w:rPr>
          <w:tab/>
        </w:r>
        <w:r w:rsidR="00770305">
          <w:rPr>
            <w:webHidden/>
          </w:rPr>
          <w:fldChar w:fldCharType="begin"/>
        </w:r>
        <w:r w:rsidR="00770305">
          <w:rPr>
            <w:webHidden/>
          </w:rPr>
          <w:instrText xml:space="preserve"> PAGEREF _Toc67925684 \h </w:instrText>
        </w:r>
        <w:r w:rsidR="00770305">
          <w:rPr>
            <w:webHidden/>
          </w:rPr>
        </w:r>
        <w:r w:rsidR="00770305">
          <w:rPr>
            <w:webHidden/>
          </w:rPr>
          <w:fldChar w:fldCharType="separate"/>
        </w:r>
        <w:r w:rsidR="00770305">
          <w:rPr>
            <w:webHidden/>
          </w:rPr>
          <w:t>636</w:t>
        </w:r>
        <w:r w:rsidR="00770305">
          <w:rPr>
            <w:webHidden/>
          </w:rPr>
          <w:fldChar w:fldCharType="end"/>
        </w:r>
      </w:hyperlink>
    </w:p>
    <w:p w14:paraId="7489D7DC" w14:textId="32A127CF" w:rsidR="00770305" w:rsidRDefault="00576518">
      <w:pPr>
        <w:pStyle w:val="30"/>
        <w:rPr>
          <w:rFonts w:asciiTheme="minorHAnsi" w:eastAsiaTheme="minorEastAsia" w:hAnsiTheme="minorHAnsi" w:cstheme="minorBidi"/>
          <w:kern w:val="2"/>
          <w:szCs w:val="22"/>
        </w:rPr>
      </w:pPr>
      <w:hyperlink w:anchor="_Toc67925685" w:history="1">
        <w:r w:rsidR="00770305" w:rsidRPr="0002078F">
          <w:rPr>
            <w:rStyle w:val="a5"/>
          </w:rPr>
          <w:t>6.1.2 ECMiner™ DOE의 구성</w:t>
        </w:r>
        <w:r w:rsidR="00770305">
          <w:rPr>
            <w:webHidden/>
          </w:rPr>
          <w:tab/>
        </w:r>
        <w:r w:rsidR="00770305">
          <w:rPr>
            <w:webHidden/>
          </w:rPr>
          <w:fldChar w:fldCharType="begin"/>
        </w:r>
        <w:r w:rsidR="00770305">
          <w:rPr>
            <w:webHidden/>
          </w:rPr>
          <w:instrText xml:space="preserve"> PAGEREF _Toc67925685 \h </w:instrText>
        </w:r>
        <w:r w:rsidR="00770305">
          <w:rPr>
            <w:webHidden/>
          </w:rPr>
        </w:r>
        <w:r w:rsidR="00770305">
          <w:rPr>
            <w:webHidden/>
          </w:rPr>
          <w:fldChar w:fldCharType="separate"/>
        </w:r>
        <w:r w:rsidR="00770305">
          <w:rPr>
            <w:webHidden/>
          </w:rPr>
          <w:t>637</w:t>
        </w:r>
        <w:r w:rsidR="00770305">
          <w:rPr>
            <w:webHidden/>
          </w:rPr>
          <w:fldChar w:fldCharType="end"/>
        </w:r>
      </w:hyperlink>
    </w:p>
    <w:p w14:paraId="672B0316" w14:textId="01CC75E0" w:rsidR="00770305" w:rsidRDefault="00576518">
      <w:pPr>
        <w:pStyle w:val="20"/>
        <w:ind w:right="200"/>
        <w:rPr>
          <w:rFonts w:asciiTheme="minorHAnsi" w:eastAsiaTheme="minorEastAsia" w:hAnsiTheme="minorHAnsi" w:cstheme="minorBidi"/>
          <w:noProof/>
          <w:kern w:val="2"/>
          <w:szCs w:val="22"/>
        </w:rPr>
      </w:pPr>
      <w:hyperlink w:anchor="_Toc67925686" w:history="1">
        <w:r w:rsidR="00770305" w:rsidRPr="0002078F">
          <w:rPr>
            <w:rStyle w:val="a5"/>
            <w:noProof/>
          </w:rPr>
          <w:t>6.2 ECMiner™ DOE의 특징</w:t>
        </w:r>
        <w:r w:rsidR="00770305">
          <w:rPr>
            <w:noProof/>
            <w:webHidden/>
          </w:rPr>
          <w:tab/>
        </w:r>
        <w:r w:rsidR="00770305">
          <w:rPr>
            <w:noProof/>
            <w:webHidden/>
          </w:rPr>
          <w:fldChar w:fldCharType="begin"/>
        </w:r>
        <w:r w:rsidR="00770305">
          <w:rPr>
            <w:noProof/>
            <w:webHidden/>
          </w:rPr>
          <w:instrText xml:space="preserve"> PAGEREF _Toc67925686 \h </w:instrText>
        </w:r>
        <w:r w:rsidR="00770305">
          <w:rPr>
            <w:noProof/>
            <w:webHidden/>
          </w:rPr>
        </w:r>
        <w:r w:rsidR="00770305">
          <w:rPr>
            <w:noProof/>
            <w:webHidden/>
          </w:rPr>
          <w:fldChar w:fldCharType="separate"/>
        </w:r>
        <w:r w:rsidR="00770305">
          <w:rPr>
            <w:noProof/>
            <w:webHidden/>
          </w:rPr>
          <w:t>639</w:t>
        </w:r>
        <w:r w:rsidR="00770305">
          <w:rPr>
            <w:noProof/>
            <w:webHidden/>
          </w:rPr>
          <w:fldChar w:fldCharType="end"/>
        </w:r>
      </w:hyperlink>
    </w:p>
    <w:p w14:paraId="7822600B" w14:textId="22BB098B" w:rsidR="00770305" w:rsidRDefault="00576518">
      <w:pPr>
        <w:pStyle w:val="30"/>
        <w:rPr>
          <w:rFonts w:asciiTheme="minorHAnsi" w:eastAsiaTheme="minorEastAsia" w:hAnsiTheme="minorHAnsi" w:cstheme="minorBidi"/>
          <w:kern w:val="2"/>
          <w:szCs w:val="22"/>
        </w:rPr>
      </w:pPr>
      <w:hyperlink w:anchor="_Toc67925687" w:history="1">
        <w:r w:rsidR="00770305" w:rsidRPr="0002078F">
          <w:rPr>
            <w:rStyle w:val="a5"/>
          </w:rPr>
          <w:t>6.2.1 일관적인 구조</w:t>
        </w:r>
        <w:r w:rsidR="00770305">
          <w:rPr>
            <w:webHidden/>
          </w:rPr>
          <w:tab/>
        </w:r>
        <w:r w:rsidR="00770305">
          <w:rPr>
            <w:webHidden/>
          </w:rPr>
          <w:fldChar w:fldCharType="begin"/>
        </w:r>
        <w:r w:rsidR="00770305">
          <w:rPr>
            <w:webHidden/>
          </w:rPr>
          <w:instrText xml:space="preserve"> PAGEREF _Toc67925687 \h </w:instrText>
        </w:r>
        <w:r w:rsidR="00770305">
          <w:rPr>
            <w:webHidden/>
          </w:rPr>
        </w:r>
        <w:r w:rsidR="00770305">
          <w:rPr>
            <w:webHidden/>
          </w:rPr>
          <w:fldChar w:fldCharType="separate"/>
        </w:r>
        <w:r w:rsidR="00770305">
          <w:rPr>
            <w:webHidden/>
          </w:rPr>
          <w:t>639</w:t>
        </w:r>
        <w:r w:rsidR="00770305">
          <w:rPr>
            <w:webHidden/>
          </w:rPr>
          <w:fldChar w:fldCharType="end"/>
        </w:r>
      </w:hyperlink>
    </w:p>
    <w:p w14:paraId="59CB8C44" w14:textId="6A37C22D" w:rsidR="00770305" w:rsidRDefault="00576518">
      <w:pPr>
        <w:pStyle w:val="30"/>
        <w:rPr>
          <w:rFonts w:asciiTheme="minorHAnsi" w:eastAsiaTheme="minorEastAsia" w:hAnsiTheme="minorHAnsi" w:cstheme="minorBidi"/>
          <w:kern w:val="2"/>
          <w:szCs w:val="22"/>
        </w:rPr>
      </w:pPr>
      <w:hyperlink w:anchor="_Toc67925688" w:history="1">
        <w:r w:rsidR="00770305" w:rsidRPr="0002078F">
          <w:rPr>
            <w:rStyle w:val="a5"/>
          </w:rPr>
          <w:t>6.2.2 사용자의 편의성</w:t>
        </w:r>
        <w:r w:rsidR="00770305">
          <w:rPr>
            <w:webHidden/>
          </w:rPr>
          <w:tab/>
        </w:r>
        <w:r w:rsidR="00770305">
          <w:rPr>
            <w:webHidden/>
          </w:rPr>
          <w:fldChar w:fldCharType="begin"/>
        </w:r>
        <w:r w:rsidR="00770305">
          <w:rPr>
            <w:webHidden/>
          </w:rPr>
          <w:instrText xml:space="preserve"> PAGEREF _Toc67925688 \h </w:instrText>
        </w:r>
        <w:r w:rsidR="00770305">
          <w:rPr>
            <w:webHidden/>
          </w:rPr>
        </w:r>
        <w:r w:rsidR="00770305">
          <w:rPr>
            <w:webHidden/>
          </w:rPr>
          <w:fldChar w:fldCharType="separate"/>
        </w:r>
        <w:r w:rsidR="00770305">
          <w:rPr>
            <w:webHidden/>
          </w:rPr>
          <w:t>639</w:t>
        </w:r>
        <w:r w:rsidR="00770305">
          <w:rPr>
            <w:webHidden/>
          </w:rPr>
          <w:fldChar w:fldCharType="end"/>
        </w:r>
      </w:hyperlink>
    </w:p>
    <w:p w14:paraId="70D0F9B9" w14:textId="51595121" w:rsidR="00770305" w:rsidRDefault="00576518">
      <w:pPr>
        <w:pStyle w:val="30"/>
        <w:rPr>
          <w:rFonts w:asciiTheme="minorHAnsi" w:eastAsiaTheme="minorEastAsia" w:hAnsiTheme="minorHAnsi" w:cstheme="minorBidi"/>
          <w:kern w:val="2"/>
          <w:szCs w:val="22"/>
        </w:rPr>
      </w:pPr>
      <w:hyperlink w:anchor="_Toc67925689" w:history="1">
        <w:r w:rsidR="00770305" w:rsidRPr="0002078F">
          <w:rPr>
            <w:rStyle w:val="a5"/>
          </w:rPr>
          <w:t>6.2.3 구성의 개관 및 각 step 별 특징 소개</w:t>
        </w:r>
        <w:r w:rsidR="00770305">
          <w:rPr>
            <w:webHidden/>
          </w:rPr>
          <w:tab/>
        </w:r>
        <w:r w:rsidR="00770305">
          <w:rPr>
            <w:webHidden/>
          </w:rPr>
          <w:fldChar w:fldCharType="begin"/>
        </w:r>
        <w:r w:rsidR="00770305">
          <w:rPr>
            <w:webHidden/>
          </w:rPr>
          <w:instrText xml:space="preserve"> PAGEREF _Toc67925689 \h </w:instrText>
        </w:r>
        <w:r w:rsidR="00770305">
          <w:rPr>
            <w:webHidden/>
          </w:rPr>
        </w:r>
        <w:r w:rsidR="00770305">
          <w:rPr>
            <w:webHidden/>
          </w:rPr>
          <w:fldChar w:fldCharType="separate"/>
        </w:r>
        <w:r w:rsidR="00770305">
          <w:rPr>
            <w:webHidden/>
          </w:rPr>
          <w:t>640</w:t>
        </w:r>
        <w:r w:rsidR="00770305">
          <w:rPr>
            <w:webHidden/>
          </w:rPr>
          <w:fldChar w:fldCharType="end"/>
        </w:r>
      </w:hyperlink>
    </w:p>
    <w:p w14:paraId="1C091310" w14:textId="160D1D6E" w:rsidR="00770305" w:rsidRDefault="00576518">
      <w:pPr>
        <w:pStyle w:val="20"/>
        <w:ind w:right="200"/>
        <w:rPr>
          <w:rFonts w:asciiTheme="minorHAnsi" w:eastAsiaTheme="minorEastAsia" w:hAnsiTheme="minorHAnsi" w:cstheme="minorBidi"/>
          <w:noProof/>
          <w:kern w:val="2"/>
          <w:szCs w:val="22"/>
        </w:rPr>
      </w:pPr>
      <w:hyperlink w:anchor="_Toc67925690" w:history="1">
        <w:r w:rsidR="00770305" w:rsidRPr="0002078F">
          <w:rPr>
            <w:rStyle w:val="a5"/>
            <w:noProof/>
          </w:rPr>
          <w:t>6.3 ECMiner™ DOE 방법론</w:t>
        </w:r>
        <w:r w:rsidR="00770305">
          <w:rPr>
            <w:noProof/>
            <w:webHidden/>
          </w:rPr>
          <w:tab/>
        </w:r>
        <w:r w:rsidR="00770305">
          <w:rPr>
            <w:noProof/>
            <w:webHidden/>
          </w:rPr>
          <w:fldChar w:fldCharType="begin"/>
        </w:r>
        <w:r w:rsidR="00770305">
          <w:rPr>
            <w:noProof/>
            <w:webHidden/>
          </w:rPr>
          <w:instrText xml:space="preserve"> PAGEREF _Toc67925690 \h </w:instrText>
        </w:r>
        <w:r w:rsidR="00770305">
          <w:rPr>
            <w:noProof/>
            <w:webHidden/>
          </w:rPr>
        </w:r>
        <w:r w:rsidR="00770305">
          <w:rPr>
            <w:noProof/>
            <w:webHidden/>
          </w:rPr>
          <w:fldChar w:fldCharType="separate"/>
        </w:r>
        <w:r w:rsidR="00770305">
          <w:rPr>
            <w:noProof/>
            <w:webHidden/>
          </w:rPr>
          <w:t>641</w:t>
        </w:r>
        <w:r w:rsidR="00770305">
          <w:rPr>
            <w:noProof/>
            <w:webHidden/>
          </w:rPr>
          <w:fldChar w:fldCharType="end"/>
        </w:r>
      </w:hyperlink>
    </w:p>
    <w:p w14:paraId="232D132C" w14:textId="2DE7F6B2" w:rsidR="00770305" w:rsidRDefault="00576518">
      <w:pPr>
        <w:pStyle w:val="30"/>
        <w:rPr>
          <w:rFonts w:asciiTheme="minorHAnsi" w:eastAsiaTheme="minorEastAsia" w:hAnsiTheme="minorHAnsi" w:cstheme="minorBidi"/>
          <w:kern w:val="2"/>
          <w:szCs w:val="22"/>
        </w:rPr>
      </w:pPr>
      <w:hyperlink w:anchor="_Toc67925691" w:history="1">
        <w:r w:rsidR="00770305" w:rsidRPr="0002078F">
          <w:rPr>
            <w:rStyle w:val="a5"/>
          </w:rPr>
          <w:t>6.3.1 요인 설계</w:t>
        </w:r>
        <w:r w:rsidR="00770305">
          <w:rPr>
            <w:webHidden/>
          </w:rPr>
          <w:tab/>
        </w:r>
        <w:r w:rsidR="00770305">
          <w:rPr>
            <w:webHidden/>
          </w:rPr>
          <w:fldChar w:fldCharType="begin"/>
        </w:r>
        <w:r w:rsidR="00770305">
          <w:rPr>
            <w:webHidden/>
          </w:rPr>
          <w:instrText xml:space="preserve"> PAGEREF _Toc67925691 \h </w:instrText>
        </w:r>
        <w:r w:rsidR="00770305">
          <w:rPr>
            <w:webHidden/>
          </w:rPr>
        </w:r>
        <w:r w:rsidR="00770305">
          <w:rPr>
            <w:webHidden/>
          </w:rPr>
          <w:fldChar w:fldCharType="separate"/>
        </w:r>
        <w:r w:rsidR="00770305">
          <w:rPr>
            <w:webHidden/>
          </w:rPr>
          <w:t>641</w:t>
        </w:r>
        <w:r w:rsidR="00770305">
          <w:rPr>
            <w:webHidden/>
          </w:rPr>
          <w:fldChar w:fldCharType="end"/>
        </w:r>
      </w:hyperlink>
    </w:p>
    <w:p w14:paraId="134547F8" w14:textId="48859D23" w:rsidR="00770305" w:rsidRDefault="00576518">
      <w:pPr>
        <w:pStyle w:val="30"/>
        <w:rPr>
          <w:rFonts w:asciiTheme="minorHAnsi" w:eastAsiaTheme="minorEastAsia" w:hAnsiTheme="minorHAnsi" w:cstheme="minorBidi"/>
          <w:kern w:val="2"/>
          <w:szCs w:val="22"/>
        </w:rPr>
      </w:pPr>
      <w:hyperlink w:anchor="_Toc67925692" w:history="1">
        <w:r w:rsidR="00770305" w:rsidRPr="0002078F">
          <w:rPr>
            <w:rStyle w:val="a5"/>
          </w:rPr>
          <w:t>6.3.2 반응 표면 설계</w:t>
        </w:r>
        <w:r w:rsidR="00770305">
          <w:rPr>
            <w:webHidden/>
          </w:rPr>
          <w:tab/>
        </w:r>
        <w:r w:rsidR="00770305">
          <w:rPr>
            <w:webHidden/>
          </w:rPr>
          <w:fldChar w:fldCharType="begin"/>
        </w:r>
        <w:r w:rsidR="00770305">
          <w:rPr>
            <w:webHidden/>
          </w:rPr>
          <w:instrText xml:space="preserve"> PAGEREF _Toc67925692 \h </w:instrText>
        </w:r>
        <w:r w:rsidR="00770305">
          <w:rPr>
            <w:webHidden/>
          </w:rPr>
        </w:r>
        <w:r w:rsidR="00770305">
          <w:rPr>
            <w:webHidden/>
          </w:rPr>
          <w:fldChar w:fldCharType="separate"/>
        </w:r>
        <w:r w:rsidR="00770305">
          <w:rPr>
            <w:webHidden/>
          </w:rPr>
          <w:t>661</w:t>
        </w:r>
        <w:r w:rsidR="00770305">
          <w:rPr>
            <w:webHidden/>
          </w:rPr>
          <w:fldChar w:fldCharType="end"/>
        </w:r>
      </w:hyperlink>
    </w:p>
    <w:p w14:paraId="63E6A56C" w14:textId="44913417" w:rsidR="00770305" w:rsidRDefault="00576518">
      <w:pPr>
        <w:pStyle w:val="30"/>
        <w:rPr>
          <w:rFonts w:asciiTheme="minorHAnsi" w:eastAsiaTheme="minorEastAsia" w:hAnsiTheme="minorHAnsi" w:cstheme="minorBidi"/>
          <w:kern w:val="2"/>
          <w:szCs w:val="22"/>
        </w:rPr>
      </w:pPr>
      <w:hyperlink w:anchor="_Toc67925693" w:history="1">
        <w:r w:rsidR="00770305" w:rsidRPr="0002078F">
          <w:rPr>
            <w:rStyle w:val="a5"/>
          </w:rPr>
          <w:t>6.3.3 혼합물 설계</w:t>
        </w:r>
        <w:r w:rsidR="00770305">
          <w:rPr>
            <w:webHidden/>
          </w:rPr>
          <w:tab/>
        </w:r>
        <w:r w:rsidR="00770305">
          <w:rPr>
            <w:webHidden/>
          </w:rPr>
          <w:fldChar w:fldCharType="begin"/>
        </w:r>
        <w:r w:rsidR="00770305">
          <w:rPr>
            <w:webHidden/>
          </w:rPr>
          <w:instrText xml:space="preserve"> PAGEREF _Toc67925693 \h </w:instrText>
        </w:r>
        <w:r w:rsidR="00770305">
          <w:rPr>
            <w:webHidden/>
          </w:rPr>
        </w:r>
        <w:r w:rsidR="00770305">
          <w:rPr>
            <w:webHidden/>
          </w:rPr>
          <w:fldChar w:fldCharType="separate"/>
        </w:r>
        <w:r w:rsidR="00770305">
          <w:rPr>
            <w:webHidden/>
          </w:rPr>
          <w:t>677</w:t>
        </w:r>
        <w:r w:rsidR="00770305">
          <w:rPr>
            <w:webHidden/>
          </w:rPr>
          <w:fldChar w:fldCharType="end"/>
        </w:r>
      </w:hyperlink>
    </w:p>
    <w:p w14:paraId="22650025" w14:textId="61C380B7" w:rsidR="00770305" w:rsidRDefault="00576518">
      <w:pPr>
        <w:pStyle w:val="30"/>
        <w:rPr>
          <w:rFonts w:asciiTheme="minorHAnsi" w:eastAsiaTheme="minorEastAsia" w:hAnsiTheme="minorHAnsi" w:cstheme="minorBidi"/>
          <w:kern w:val="2"/>
          <w:szCs w:val="22"/>
        </w:rPr>
      </w:pPr>
      <w:hyperlink w:anchor="_Toc67925694" w:history="1">
        <w:r w:rsidR="00770305" w:rsidRPr="0002078F">
          <w:rPr>
            <w:rStyle w:val="a5"/>
          </w:rPr>
          <w:t>6.3.4 다구찌 설계</w:t>
        </w:r>
        <w:r w:rsidR="00770305">
          <w:rPr>
            <w:webHidden/>
          </w:rPr>
          <w:tab/>
        </w:r>
        <w:r w:rsidR="00770305">
          <w:rPr>
            <w:webHidden/>
          </w:rPr>
          <w:fldChar w:fldCharType="begin"/>
        </w:r>
        <w:r w:rsidR="00770305">
          <w:rPr>
            <w:webHidden/>
          </w:rPr>
          <w:instrText xml:space="preserve"> PAGEREF _Toc67925694 \h </w:instrText>
        </w:r>
        <w:r w:rsidR="00770305">
          <w:rPr>
            <w:webHidden/>
          </w:rPr>
        </w:r>
        <w:r w:rsidR="00770305">
          <w:rPr>
            <w:webHidden/>
          </w:rPr>
          <w:fldChar w:fldCharType="separate"/>
        </w:r>
        <w:r w:rsidR="00770305">
          <w:rPr>
            <w:webHidden/>
          </w:rPr>
          <w:t>702</w:t>
        </w:r>
        <w:r w:rsidR="00770305">
          <w:rPr>
            <w:webHidden/>
          </w:rPr>
          <w:fldChar w:fldCharType="end"/>
        </w:r>
      </w:hyperlink>
    </w:p>
    <w:p w14:paraId="17C3521A" w14:textId="65D742D8" w:rsidR="00770305" w:rsidRDefault="00576518">
      <w:pPr>
        <w:pStyle w:val="20"/>
        <w:ind w:right="200"/>
        <w:rPr>
          <w:rFonts w:asciiTheme="minorHAnsi" w:eastAsiaTheme="minorEastAsia" w:hAnsiTheme="minorHAnsi" w:cstheme="minorBidi"/>
          <w:noProof/>
          <w:kern w:val="2"/>
          <w:szCs w:val="22"/>
        </w:rPr>
      </w:pPr>
      <w:hyperlink w:anchor="_Toc67925695" w:history="1">
        <w:r w:rsidR="00770305" w:rsidRPr="0002078F">
          <w:rPr>
            <w:rStyle w:val="a5"/>
            <w:noProof/>
          </w:rPr>
          <w:t>6.4 설정 및 분석</w:t>
        </w:r>
        <w:r w:rsidR="00770305">
          <w:rPr>
            <w:noProof/>
            <w:webHidden/>
          </w:rPr>
          <w:tab/>
        </w:r>
        <w:r w:rsidR="00770305">
          <w:rPr>
            <w:noProof/>
            <w:webHidden/>
          </w:rPr>
          <w:fldChar w:fldCharType="begin"/>
        </w:r>
        <w:r w:rsidR="00770305">
          <w:rPr>
            <w:noProof/>
            <w:webHidden/>
          </w:rPr>
          <w:instrText xml:space="preserve"> PAGEREF _Toc67925695 \h </w:instrText>
        </w:r>
        <w:r w:rsidR="00770305">
          <w:rPr>
            <w:noProof/>
            <w:webHidden/>
          </w:rPr>
        </w:r>
        <w:r w:rsidR="00770305">
          <w:rPr>
            <w:noProof/>
            <w:webHidden/>
          </w:rPr>
          <w:fldChar w:fldCharType="separate"/>
        </w:r>
        <w:r w:rsidR="00770305">
          <w:rPr>
            <w:noProof/>
            <w:webHidden/>
          </w:rPr>
          <w:t>712</w:t>
        </w:r>
        <w:r w:rsidR="00770305">
          <w:rPr>
            <w:noProof/>
            <w:webHidden/>
          </w:rPr>
          <w:fldChar w:fldCharType="end"/>
        </w:r>
      </w:hyperlink>
    </w:p>
    <w:p w14:paraId="3B316DF0" w14:textId="3563C4BE" w:rsidR="00770305" w:rsidRDefault="00576518">
      <w:pPr>
        <w:pStyle w:val="30"/>
        <w:rPr>
          <w:rFonts w:asciiTheme="minorHAnsi" w:eastAsiaTheme="minorEastAsia" w:hAnsiTheme="minorHAnsi" w:cstheme="minorBidi"/>
          <w:kern w:val="2"/>
          <w:szCs w:val="22"/>
        </w:rPr>
      </w:pPr>
      <w:hyperlink w:anchor="_Toc67925696" w:history="1">
        <w:r w:rsidR="00770305" w:rsidRPr="0002078F">
          <w:rPr>
            <w:rStyle w:val="a5"/>
          </w:rPr>
          <w:t>6.4.1 설정</w:t>
        </w:r>
        <w:r w:rsidR="00770305">
          <w:rPr>
            <w:webHidden/>
          </w:rPr>
          <w:tab/>
        </w:r>
        <w:r w:rsidR="00770305">
          <w:rPr>
            <w:webHidden/>
          </w:rPr>
          <w:fldChar w:fldCharType="begin"/>
        </w:r>
        <w:r w:rsidR="00770305">
          <w:rPr>
            <w:webHidden/>
          </w:rPr>
          <w:instrText xml:space="preserve"> PAGEREF _Toc67925696 \h </w:instrText>
        </w:r>
        <w:r w:rsidR="00770305">
          <w:rPr>
            <w:webHidden/>
          </w:rPr>
        </w:r>
        <w:r w:rsidR="00770305">
          <w:rPr>
            <w:webHidden/>
          </w:rPr>
          <w:fldChar w:fldCharType="separate"/>
        </w:r>
        <w:r w:rsidR="00770305">
          <w:rPr>
            <w:webHidden/>
          </w:rPr>
          <w:t>712</w:t>
        </w:r>
        <w:r w:rsidR="00770305">
          <w:rPr>
            <w:webHidden/>
          </w:rPr>
          <w:fldChar w:fldCharType="end"/>
        </w:r>
      </w:hyperlink>
    </w:p>
    <w:p w14:paraId="72535664" w14:textId="1667F57E" w:rsidR="00770305" w:rsidRDefault="00576518">
      <w:pPr>
        <w:pStyle w:val="30"/>
        <w:rPr>
          <w:rFonts w:asciiTheme="minorHAnsi" w:eastAsiaTheme="minorEastAsia" w:hAnsiTheme="minorHAnsi" w:cstheme="minorBidi"/>
          <w:kern w:val="2"/>
          <w:szCs w:val="22"/>
        </w:rPr>
      </w:pPr>
      <w:hyperlink w:anchor="_Toc67925697" w:history="1">
        <w:r w:rsidR="00770305" w:rsidRPr="0002078F">
          <w:rPr>
            <w:rStyle w:val="a5"/>
          </w:rPr>
          <w:t>6.4.2 분석</w:t>
        </w:r>
        <w:r w:rsidR="00770305">
          <w:rPr>
            <w:webHidden/>
          </w:rPr>
          <w:tab/>
        </w:r>
        <w:r w:rsidR="00770305">
          <w:rPr>
            <w:webHidden/>
          </w:rPr>
          <w:fldChar w:fldCharType="begin"/>
        </w:r>
        <w:r w:rsidR="00770305">
          <w:rPr>
            <w:webHidden/>
          </w:rPr>
          <w:instrText xml:space="preserve"> PAGEREF _Toc67925697 \h </w:instrText>
        </w:r>
        <w:r w:rsidR="00770305">
          <w:rPr>
            <w:webHidden/>
          </w:rPr>
        </w:r>
        <w:r w:rsidR="00770305">
          <w:rPr>
            <w:webHidden/>
          </w:rPr>
          <w:fldChar w:fldCharType="separate"/>
        </w:r>
        <w:r w:rsidR="00770305">
          <w:rPr>
            <w:webHidden/>
          </w:rPr>
          <w:t>713</w:t>
        </w:r>
        <w:r w:rsidR="00770305">
          <w:rPr>
            <w:webHidden/>
          </w:rPr>
          <w:fldChar w:fldCharType="end"/>
        </w:r>
      </w:hyperlink>
    </w:p>
    <w:p w14:paraId="0226421A" w14:textId="7DD8B55A" w:rsidR="00770305" w:rsidRDefault="00576518">
      <w:pPr>
        <w:pStyle w:val="30"/>
        <w:rPr>
          <w:rFonts w:asciiTheme="minorHAnsi" w:eastAsiaTheme="minorEastAsia" w:hAnsiTheme="minorHAnsi" w:cstheme="minorBidi"/>
          <w:kern w:val="2"/>
          <w:szCs w:val="22"/>
        </w:rPr>
      </w:pPr>
      <w:hyperlink w:anchor="_Toc67925698" w:history="1">
        <w:r w:rsidR="00770305" w:rsidRPr="0002078F">
          <w:rPr>
            <w:rStyle w:val="a5"/>
          </w:rPr>
          <w:t>6.4.3 플롯</w:t>
        </w:r>
        <w:r w:rsidR="00770305">
          <w:rPr>
            <w:webHidden/>
          </w:rPr>
          <w:tab/>
        </w:r>
        <w:r w:rsidR="00770305">
          <w:rPr>
            <w:webHidden/>
          </w:rPr>
          <w:fldChar w:fldCharType="begin"/>
        </w:r>
        <w:r w:rsidR="00770305">
          <w:rPr>
            <w:webHidden/>
          </w:rPr>
          <w:instrText xml:space="preserve"> PAGEREF _Toc67925698 \h </w:instrText>
        </w:r>
        <w:r w:rsidR="00770305">
          <w:rPr>
            <w:webHidden/>
          </w:rPr>
        </w:r>
        <w:r w:rsidR="00770305">
          <w:rPr>
            <w:webHidden/>
          </w:rPr>
          <w:fldChar w:fldCharType="separate"/>
        </w:r>
        <w:r w:rsidR="00770305">
          <w:rPr>
            <w:webHidden/>
          </w:rPr>
          <w:t>725</w:t>
        </w:r>
        <w:r w:rsidR="00770305">
          <w:rPr>
            <w:webHidden/>
          </w:rPr>
          <w:fldChar w:fldCharType="end"/>
        </w:r>
      </w:hyperlink>
    </w:p>
    <w:p w14:paraId="10C29805" w14:textId="1F2DC105" w:rsidR="00770305" w:rsidRDefault="00576518">
      <w:pPr>
        <w:pStyle w:val="30"/>
        <w:rPr>
          <w:rFonts w:asciiTheme="minorHAnsi" w:eastAsiaTheme="minorEastAsia" w:hAnsiTheme="minorHAnsi" w:cstheme="minorBidi"/>
          <w:kern w:val="2"/>
          <w:szCs w:val="22"/>
        </w:rPr>
      </w:pPr>
      <w:hyperlink w:anchor="_Toc67925699" w:history="1">
        <w:r w:rsidR="00770305" w:rsidRPr="0002078F">
          <w:rPr>
            <w:rStyle w:val="a5"/>
          </w:rPr>
          <w:t>6.4.4 반응최적화</w:t>
        </w:r>
        <w:r w:rsidR="00770305">
          <w:rPr>
            <w:webHidden/>
          </w:rPr>
          <w:tab/>
        </w:r>
        <w:r w:rsidR="00770305">
          <w:rPr>
            <w:webHidden/>
          </w:rPr>
          <w:fldChar w:fldCharType="begin"/>
        </w:r>
        <w:r w:rsidR="00770305">
          <w:rPr>
            <w:webHidden/>
          </w:rPr>
          <w:instrText xml:space="preserve"> PAGEREF _Toc67925699 \h </w:instrText>
        </w:r>
        <w:r w:rsidR="00770305">
          <w:rPr>
            <w:webHidden/>
          </w:rPr>
        </w:r>
        <w:r w:rsidR="00770305">
          <w:rPr>
            <w:webHidden/>
          </w:rPr>
          <w:fldChar w:fldCharType="separate"/>
        </w:r>
        <w:r w:rsidR="00770305">
          <w:rPr>
            <w:webHidden/>
          </w:rPr>
          <w:t>729</w:t>
        </w:r>
        <w:r w:rsidR="00770305">
          <w:rPr>
            <w:webHidden/>
          </w:rPr>
          <w:fldChar w:fldCharType="end"/>
        </w:r>
      </w:hyperlink>
    </w:p>
    <w:p w14:paraId="144EB09E" w14:textId="3FABA809" w:rsidR="00770305" w:rsidRDefault="00576518">
      <w:pPr>
        <w:pStyle w:val="12"/>
        <w:rPr>
          <w:rFonts w:asciiTheme="minorHAnsi" w:eastAsiaTheme="minorEastAsia" w:hAnsiTheme="minorHAnsi" w:cstheme="minorBidi"/>
          <w:noProof/>
          <w:kern w:val="2"/>
          <w:szCs w:val="22"/>
        </w:rPr>
      </w:pPr>
      <w:hyperlink w:anchor="_Toc67925700" w:history="1">
        <w:r w:rsidR="00770305" w:rsidRPr="0002078F">
          <w:rPr>
            <w:rStyle w:val="a5"/>
            <w:rFonts w:ascii="CMU Concrete" w:hAnsi="CMU Concrete"/>
            <w:noProof/>
          </w:rPr>
          <w:t>제</w:t>
        </w:r>
        <w:r w:rsidR="00770305" w:rsidRPr="0002078F">
          <w:rPr>
            <w:rStyle w:val="a5"/>
            <w:rFonts w:ascii="CMU Concrete" w:hAnsi="CMU Concrete"/>
            <w:noProof/>
          </w:rPr>
          <w:t xml:space="preserve"> 7</w:t>
        </w:r>
        <w:r w:rsidR="00770305" w:rsidRPr="0002078F">
          <w:rPr>
            <w:rStyle w:val="a5"/>
            <w:rFonts w:ascii="CMU Concrete" w:hAnsi="CMU Concrete"/>
            <w:noProof/>
          </w:rPr>
          <w:t>장</w:t>
        </w:r>
        <w:r w:rsidR="00770305" w:rsidRPr="0002078F">
          <w:rPr>
            <w:rStyle w:val="a5"/>
            <w:rFonts w:ascii="CMU Concrete" w:hAnsi="CMU Concrete"/>
            <w:noProof/>
          </w:rPr>
          <w:t xml:space="preserve"> </w:t>
        </w:r>
        <w:r w:rsidR="00770305" w:rsidRPr="0002078F">
          <w:rPr>
            <w:rStyle w:val="a5"/>
            <w:rFonts w:ascii="CMU Concrete" w:hAnsi="CMU Concrete"/>
            <w:noProof/>
          </w:rPr>
          <w:t>확률</w:t>
        </w:r>
        <w:r w:rsidR="00770305" w:rsidRPr="0002078F">
          <w:rPr>
            <w:rStyle w:val="a5"/>
            <w:rFonts w:ascii="CMU Concrete" w:hAnsi="CMU Concrete"/>
            <w:noProof/>
          </w:rPr>
          <w:t xml:space="preserve"> </w:t>
        </w:r>
        <w:r w:rsidR="00770305" w:rsidRPr="0002078F">
          <w:rPr>
            <w:rStyle w:val="a5"/>
            <w:rFonts w:ascii="CMU Concrete" w:hAnsi="CMU Concrete"/>
            <w:noProof/>
          </w:rPr>
          <w:t>분포</w:t>
        </w:r>
        <w:r w:rsidR="00770305">
          <w:rPr>
            <w:noProof/>
            <w:webHidden/>
          </w:rPr>
          <w:tab/>
        </w:r>
        <w:r w:rsidR="00770305">
          <w:rPr>
            <w:noProof/>
            <w:webHidden/>
          </w:rPr>
          <w:fldChar w:fldCharType="begin"/>
        </w:r>
        <w:r w:rsidR="00770305">
          <w:rPr>
            <w:noProof/>
            <w:webHidden/>
          </w:rPr>
          <w:instrText xml:space="preserve"> PAGEREF _Toc67925700 \h </w:instrText>
        </w:r>
        <w:r w:rsidR="00770305">
          <w:rPr>
            <w:noProof/>
            <w:webHidden/>
          </w:rPr>
        </w:r>
        <w:r w:rsidR="00770305">
          <w:rPr>
            <w:noProof/>
            <w:webHidden/>
          </w:rPr>
          <w:fldChar w:fldCharType="separate"/>
        </w:r>
        <w:r w:rsidR="00770305">
          <w:rPr>
            <w:noProof/>
            <w:webHidden/>
          </w:rPr>
          <w:t>735</w:t>
        </w:r>
        <w:r w:rsidR="00770305">
          <w:rPr>
            <w:noProof/>
            <w:webHidden/>
          </w:rPr>
          <w:fldChar w:fldCharType="end"/>
        </w:r>
      </w:hyperlink>
    </w:p>
    <w:p w14:paraId="29DA5BBE" w14:textId="625BF4B7" w:rsidR="00770305" w:rsidRDefault="00576518">
      <w:pPr>
        <w:pStyle w:val="20"/>
        <w:ind w:right="200"/>
        <w:rPr>
          <w:rFonts w:asciiTheme="minorHAnsi" w:eastAsiaTheme="minorEastAsia" w:hAnsiTheme="minorHAnsi" w:cstheme="minorBidi"/>
          <w:noProof/>
          <w:kern w:val="2"/>
          <w:szCs w:val="22"/>
        </w:rPr>
      </w:pPr>
      <w:hyperlink w:anchor="_Toc67925701" w:history="1">
        <w:r w:rsidR="00770305" w:rsidRPr="0002078F">
          <w:rPr>
            <w:rStyle w:val="a5"/>
            <w:noProof/>
          </w:rPr>
          <w:t>7.1 개요</w:t>
        </w:r>
        <w:r w:rsidR="00770305">
          <w:rPr>
            <w:noProof/>
            <w:webHidden/>
          </w:rPr>
          <w:tab/>
        </w:r>
        <w:r w:rsidR="00770305">
          <w:rPr>
            <w:noProof/>
            <w:webHidden/>
          </w:rPr>
          <w:fldChar w:fldCharType="begin"/>
        </w:r>
        <w:r w:rsidR="00770305">
          <w:rPr>
            <w:noProof/>
            <w:webHidden/>
          </w:rPr>
          <w:instrText xml:space="preserve"> PAGEREF _Toc67925701 \h </w:instrText>
        </w:r>
        <w:r w:rsidR="00770305">
          <w:rPr>
            <w:noProof/>
            <w:webHidden/>
          </w:rPr>
        </w:r>
        <w:r w:rsidR="00770305">
          <w:rPr>
            <w:noProof/>
            <w:webHidden/>
          </w:rPr>
          <w:fldChar w:fldCharType="separate"/>
        </w:r>
        <w:r w:rsidR="00770305">
          <w:rPr>
            <w:noProof/>
            <w:webHidden/>
          </w:rPr>
          <w:t>736</w:t>
        </w:r>
        <w:r w:rsidR="00770305">
          <w:rPr>
            <w:noProof/>
            <w:webHidden/>
          </w:rPr>
          <w:fldChar w:fldCharType="end"/>
        </w:r>
      </w:hyperlink>
    </w:p>
    <w:p w14:paraId="38FE404C" w14:textId="6C0FBB09" w:rsidR="00770305" w:rsidRDefault="00576518">
      <w:pPr>
        <w:pStyle w:val="20"/>
        <w:ind w:right="200"/>
        <w:rPr>
          <w:rFonts w:asciiTheme="minorHAnsi" w:eastAsiaTheme="minorEastAsia" w:hAnsiTheme="minorHAnsi" w:cstheme="minorBidi"/>
          <w:noProof/>
          <w:kern w:val="2"/>
          <w:szCs w:val="22"/>
        </w:rPr>
      </w:pPr>
      <w:hyperlink w:anchor="_Toc67925702" w:history="1">
        <w:r w:rsidR="00770305" w:rsidRPr="0002078F">
          <w:rPr>
            <w:rStyle w:val="a5"/>
            <w:noProof/>
          </w:rPr>
          <w:t>7.2 확률 분포의 종류</w:t>
        </w:r>
        <w:r w:rsidR="00770305">
          <w:rPr>
            <w:noProof/>
            <w:webHidden/>
          </w:rPr>
          <w:tab/>
        </w:r>
        <w:r w:rsidR="00770305">
          <w:rPr>
            <w:noProof/>
            <w:webHidden/>
          </w:rPr>
          <w:fldChar w:fldCharType="begin"/>
        </w:r>
        <w:r w:rsidR="00770305">
          <w:rPr>
            <w:noProof/>
            <w:webHidden/>
          </w:rPr>
          <w:instrText xml:space="preserve"> PAGEREF _Toc67925702 \h </w:instrText>
        </w:r>
        <w:r w:rsidR="00770305">
          <w:rPr>
            <w:noProof/>
            <w:webHidden/>
          </w:rPr>
        </w:r>
        <w:r w:rsidR="00770305">
          <w:rPr>
            <w:noProof/>
            <w:webHidden/>
          </w:rPr>
          <w:fldChar w:fldCharType="separate"/>
        </w:r>
        <w:r w:rsidR="00770305">
          <w:rPr>
            <w:noProof/>
            <w:webHidden/>
          </w:rPr>
          <w:t>736</w:t>
        </w:r>
        <w:r w:rsidR="00770305">
          <w:rPr>
            <w:noProof/>
            <w:webHidden/>
          </w:rPr>
          <w:fldChar w:fldCharType="end"/>
        </w:r>
      </w:hyperlink>
    </w:p>
    <w:p w14:paraId="0CF566E6" w14:textId="07ECF229" w:rsidR="00770305" w:rsidRDefault="00576518">
      <w:pPr>
        <w:pStyle w:val="30"/>
        <w:rPr>
          <w:rFonts w:asciiTheme="minorHAnsi" w:eastAsiaTheme="minorEastAsia" w:hAnsiTheme="minorHAnsi" w:cstheme="minorBidi"/>
          <w:kern w:val="2"/>
          <w:szCs w:val="22"/>
        </w:rPr>
      </w:pPr>
      <w:hyperlink w:anchor="_Toc67925703" w:history="1">
        <w:r w:rsidR="00770305" w:rsidRPr="0002078F">
          <w:rPr>
            <w:rStyle w:val="a5"/>
          </w:rPr>
          <w:t>7.2.1 베타 분포 (Beta distribution)</w:t>
        </w:r>
        <w:r w:rsidR="00770305">
          <w:rPr>
            <w:webHidden/>
          </w:rPr>
          <w:tab/>
        </w:r>
        <w:r w:rsidR="00770305">
          <w:rPr>
            <w:webHidden/>
          </w:rPr>
          <w:fldChar w:fldCharType="begin"/>
        </w:r>
        <w:r w:rsidR="00770305">
          <w:rPr>
            <w:webHidden/>
          </w:rPr>
          <w:instrText xml:space="preserve"> PAGEREF _Toc67925703 \h </w:instrText>
        </w:r>
        <w:r w:rsidR="00770305">
          <w:rPr>
            <w:webHidden/>
          </w:rPr>
        </w:r>
        <w:r w:rsidR="00770305">
          <w:rPr>
            <w:webHidden/>
          </w:rPr>
          <w:fldChar w:fldCharType="separate"/>
        </w:r>
        <w:r w:rsidR="00770305">
          <w:rPr>
            <w:webHidden/>
          </w:rPr>
          <w:t>736</w:t>
        </w:r>
        <w:r w:rsidR="00770305">
          <w:rPr>
            <w:webHidden/>
          </w:rPr>
          <w:fldChar w:fldCharType="end"/>
        </w:r>
      </w:hyperlink>
    </w:p>
    <w:p w14:paraId="3D793D60" w14:textId="7053858B" w:rsidR="00770305" w:rsidRDefault="00576518">
      <w:pPr>
        <w:pStyle w:val="30"/>
        <w:rPr>
          <w:rFonts w:asciiTheme="minorHAnsi" w:eastAsiaTheme="minorEastAsia" w:hAnsiTheme="minorHAnsi" w:cstheme="minorBidi"/>
          <w:kern w:val="2"/>
          <w:szCs w:val="22"/>
        </w:rPr>
      </w:pPr>
      <w:hyperlink w:anchor="_Toc67925704" w:history="1">
        <w:r w:rsidR="00770305" w:rsidRPr="0002078F">
          <w:rPr>
            <w:rStyle w:val="a5"/>
          </w:rPr>
          <w:t>7.2.2 이항분포 (Binomial distribution)</w:t>
        </w:r>
        <w:r w:rsidR="00770305">
          <w:rPr>
            <w:webHidden/>
          </w:rPr>
          <w:tab/>
        </w:r>
        <w:r w:rsidR="00770305">
          <w:rPr>
            <w:webHidden/>
          </w:rPr>
          <w:fldChar w:fldCharType="begin"/>
        </w:r>
        <w:r w:rsidR="00770305">
          <w:rPr>
            <w:webHidden/>
          </w:rPr>
          <w:instrText xml:space="preserve"> PAGEREF _Toc67925704 \h </w:instrText>
        </w:r>
        <w:r w:rsidR="00770305">
          <w:rPr>
            <w:webHidden/>
          </w:rPr>
        </w:r>
        <w:r w:rsidR="00770305">
          <w:rPr>
            <w:webHidden/>
          </w:rPr>
          <w:fldChar w:fldCharType="separate"/>
        </w:r>
        <w:r w:rsidR="00770305">
          <w:rPr>
            <w:webHidden/>
          </w:rPr>
          <w:t>739</w:t>
        </w:r>
        <w:r w:rsidR="00770305">
          <w:rPr>
            <w:webHidden/>
          </w:rPr>
          <w:fldChar w:fldCharType="end"/>
        </w:r>
      </w:hyperlink>
    </w:p>
    <w:p w14:paraId="6F347213" w14:textId="5FF17AFE" w:rsidR="00770305" w:rsidRDefault="00576518">
      <w:pPr>
        <w:pStyle w:val="30"/>
        <w:rPr>
          <w:rFonts w:asciiTheme="minorHAnsi" w:eastAsiaTheme="minorEastAsia" w:hAnsiTheme="minorHAnsi" w:cstheme="minorBidi"/>
          <w:kern w:val="2"/>
          <w:szCs w:val="22"/>
        </w:rPr>
      </w:pPr>
      <w:hyperlink w:anchor="_Toc67925705" w:history="1">
        <w:r w:rsidR="00770305" w:rsidRPr="0002078F">
          <w:rPr>
            <w:rStyle w:val="a5"/>
          </w:rPr>
          <w:t>7.2.3 카이 제곱 분포 (Chi-squared distribution)</w:t>
        </w:r>
        <w:r w:rsidR="00770305">
          <w:rPr>
            <w:webHidden/>
          </w:rPr>
          <w:tab/>
        </w:r>
        <w:r w:rsidR="00770305">
          <w:rPr>
            <w:webHidden/>
          </w:rPr>
          <w:fldChar w:fldCharType="begin"/>
        </w:r>
        <w:r w:rsidR="00770305">
          <w:rPr>
            <w:webHidden/>
          </w:rPr>
          <w:instrText xml:space="preserve"> PAGEREF _Toc67925705 \h </w:instrText>
        </w:r>
        <w:r w:rsidR="00770305">
          <w:rPr>
            <w:webHidden/>
          </w:rPr>
        </w:r>
        <w:r w:rsidR="00770305">
          <w:rPr>
            <w:webHidden/>
          </w:rPr>
          <w:fldChar w:fldCharType="separate"/>
        </w:r>
        <w:r w:rsidR="00770305">
          <w:rPr>
            <w:webHidden/>
          </w:rPr>
          <w:t>742</w:t>
        </w:r>
        <w:r w:rsidR="00770305">
          <w:rPr>
            <w:webHidden/>
          </w:rPr>
          <w:fldChar w:fldCharType="end"/>
        </w:r>
      </w:hyperlink>
    </w:p>
    <w:p w14:paraId="4A0939D0" w14:textId="4D7B36BF" w:rsidR="00770305" w:rsidRDefault="00576518">
      <w:pPr>
        <w:pStyle w:val="30"/>
        <w:rPr>
          <w:rFonts w:asciiTheme="minorHAnsi" w:eastAsiaTheme="minorEastAsia" w:hAnsiTheme="minorHAnsi" w:cstheme="minorBidi"/>
          <w:kern w:val="2"/>
          <w:szCs w:val="22"/>
        </w:rPr>
      </w:pPr>
      <w:hyperlink w:anchor="_Toc67925706" w:history="1">
        <w:r w:rsidR="00770305" w:rsidRPr="0002078F">
          <w:rPr>
            <w:rStyle w:val="a5"/>
          </w:rPr>
          <w:t>7.2.4 극단값 분포 (Extreme value distribution)</w:t>
        </w:r>
        <w:r w:rsidR="00770305">
          <w:rPr>
            <w:webHidden/>
          </w:rPr>
          <w:tab/>
        </w:r>
        <w:r w:rsidR="00770305">
          <w:rPr>
            <w:webHidden/>
          </w:rPr>
          <w:fldChar w:fldCharType="begin"/>
        </w:r>
        <w:r w:rsidR="00770305">
          <w:rPr>
            <w:webHidden/>
          </w:rPr>
          <w:instrText xml:space="preserve"> PAGEREF _Toc67925706 \h </w:instrText>
        </w:r>
        <w:r w:rsidR="00770305">
          <w:rPr>
            <w:webHidden/>
          </w:rPr>
        </w:r>
        <w:r w:rsidR="00770305">
          <w:rPr>
            <w:webHidden/>
          </w:rPr>
          <w:fldChar w:fldCharType="separate"/>
        </w:r>
        <w:r w:rsidR="00770305">
          <w:rPr>
            <w:webHidden/>
          </w:rPr>
          <w:t>745</w:t>
        </w:r>
        <w:r w:rsidR="00770305">
          <w:rPr>
            <w:webHidden/>
          </w:rPr>
          <w:fldChar w:fldCharType="end"/>
        </w:r>
      </w:hyperlink>
    </w:p>
    <w:p w14:paraId="5EFBC497" w14:textId="213E1037" w:rsidR="00770305" w:rsidRDefault="00576518">
      <w:pPr>
        <w:pStyle w:val="30"/>
        <w:rPr>
          <w:rFonts w:asciiTheme="minorHAnsi" w:eastAsiaTheme="minorEastAsia" w:hAnsiTheme="minorHAnsi" w:cstheme="minorBidi"/>
          <w:kern w:val="2"/>
          <w:szCs w:val="22"/>
        </w:rPr>
      </w:pPr>
      <w:hyperlink w:anchor="_Toc67925707" w:history="1">
        <w:r w:rsidR="00770305" w:rsidRPr="0002078F">
          <w:rPr>
            <w:rStyle w:val="a5"/>
          </w:rPr>
          <w:t>7.2.5 지수 분포 (Exponential distribution)</w:t>
        </w:r>
        <w:r w:rsidR="00770305">
          <w:rPr>
            <w:webHidden/>
          </w:rPr>
          <w:tab/>
        </w:r>
        <w:r w:rsidR="00770305">
          <w:rPr>
            <w:webHidden/>
          </w:rPr>
          <w:fldChar w:fldCharType="begin"/>
        </w:r>
        <w:r w:rsidR="00770305">
          <w:rPr>
            <w:webHidden/>
          </w:rPr>
          <w:instrText xml:space="preserve"> PAGEREF _Toc67925707 \h </w:instrText>
        </w:r>
        <w:r w:rsidR="00770305">
          <w:rPr>
            <w:webHidden/>
          </w:rPr>
        </w:r>
        <w:r w:rsidR="00770305">
          <w:rPr>
            <w:webHidden/>
          </w:rPr>
          <w:fldChar w:fldCharType="separate"/>
        </w:r>
        <w:r w:rsidR="00770305">
          <w:rPr>
            <w:webHidden/>
          </w:rPr>
          <w:t>748</w:t>
        </w:r>
        <w:r w:rsidR="00770305">
          <w:rPr>
            <w:webHidden/>
          </w:rPr>
          <w:fldChar w:fldCharType="end"/>
        </w:r>
      </w:hyperlink>
    </w:p>
    <w:p w14:paraId="7BB1C180" w14:textId="2C9BCD9F" w:rsidR="00770305" w:rsidRDefault="00576518">
      <w:pPr>
        <w:pStyle w:val="30"/>
        <w:rPr>
          <w:rFonts w:asciiTheme="minorHAnsi" w:eastAsiaTheme="minorEastAsia" w:hAnsiTheme="minorHAnsi" w:cstheme="minorBidi"/>
          <w:kern w:val="2"/>
          <w:szCs w:val="22"/>
        </w:rPr>
      </w:pPr>
      <w:hyperlink w:anchor="_Toc67925708" w:history="1">
        <w:r w:rsidR="00770305" w:rsidRPr="0002078F">
          <w:rPr>
            <w:rStyle w:val="a5"/>
          </w:rPr>
          <w:t>7.2.6 F 분포 (F-distribution)</w:t>
        </w:r>
        <w:r w:rsidR="00770305">
          <w:rPr>
            <w:webHidden/>
          </w:rPr>
          <w:tab/>
        </w:r>
        <w:r w:rsidR="00770305">
          <w:rPr>
            <w:webHidden/>
          </w:rPr>
          <w:fldChar w:fldCharType="begin"/>
        </w:r>
        <w:r w:rsidR="00770305">
          <w:rPr>
            <w:webHidden/>
          </w:rPr>
          <w:instrText xml:space="preserve"> PAGEREF _Toc67925708 \h </w:instrText>
        </w:r>
        <w:r w:rsidR="00770305">
          <w:rPr>
            <w:webHidden/>
          </w:rPr>
        </w:r>
        <w:r w:rsidR="00770305">
          <w:rPr>
            <w:webHidden/>
          </w:rPr>
          <w:fldChar w:fldCharType="separate"/>
        </w:r>
        <w:r w:rsidR="00770305">
          <w:rPr>
            <w:webHidden/>
          </w:rPr>
          <w:t>751</w:t>
        </w:r>
        <w:r w:rsidR="00770305">
          <w:rPr>
            <w:webHidden/>
          </w:rPr>
          <w:fldChar w:fldCharType="end"/>
        </w:r>
      </w:hyperlink>
    </w:p>
    <w:p w14:paraId="6D5933DF" w14:textId="71C472ED" w:rsidR="00770305" w:rsidRDefault="00576518">
      <w:pPr>
        <w:pStyle w:val="30"/>
        <w:rPr>
          <w:rFonts w:asciiTheme="minorHAnsi" w:eastAsiaTheme="minorEastAsia" w:hAnsiTheme="minorHAnsi" w:cstheme="minorBidi"/>
          <w:kern w:val="2"/>
          <w:szCs w:val="22"/>
        </w:rPr>
      </w:pPr>
      <w:hyperlink w:anchor="_Toc67925709" w:history="1">
        <w:r w:rsidR="00770305" w:rsidRPr="0002078F">
          <w:rPr>
            <w:rStyle w:val="a5"/>
          </w:rPr>
          <w:t>7.2.7 감마 분포 (Gamma distribution)</w:t>
        </w:r>
        <w:r w:rsidR="00770305">
          <w:rPr>
            <w:webHidden/>
          </w:rPr>
          <w:tab/>
        </w:r>
        <w:r w:rsidR="00770305">
          <w:rPr>
            <w:webHidden/>
          </w:rPr>
          <w:fldChar w:fldCharType="begin"/>
        </w:r>
        <w:r w:rsidR="00770305">
          <w:rPr>
            <w:webHidden/>
          </w:rPr>
          <w:instrText xml:space="preserve"> PAGEREF _Toc67925709 \h </w:instrText>
        </w:r>
        <w:r w:rsidR="00770305">
          <w:rPr>
            <w:webHidden/>
          </w:rPr>
        </w:r>
        <w:r w:rsidR="00770305">
          <w:rPr>
            <w:webHidden/>
          </w:rPr>
          <w:fldChar w:fldCharType="separate"/>
        </w:r>
        <w:r w:rsidR="00770305">
          <w:rPr>
            <w:webHidden/>
          </w:rPr>
          <w:t>754</w:t>
        </w:r>
        <w:r w:rsidR="00770305">
          <w:rPr>
            <w:webHidden/>
          </w:rPr>
          <w:fldChar w:fldCharType="end"/>
        </w:r>
      </w:hyperlink>
    </w:p>
    <w:p w14:paraId="1227F344" w14:textId="2EA711E8" w:rsidR="00770305" w:rsidRDefault="00576518">
      <w:pPr>
        <w:pStyle w:val="30"/>
        <w:rPr>
          <w:rFonts w:asciiTheme="minorHAnsi" w:eastAsiaTheme="minorEastAsia" w:hAnsiTheme="minorHAnsi" w:cstheme="minorBidi"/>
          <w:kern w:val="2"/>
          <w:szCs w:val="22"/>
        </w:rPr>
      </w:pPr>
      <w:hyperlink w:anchor="_Toc67925710" w:history="1">
        <w:r w:rsidR="00770305" w:rsidRPr="0002078F">
          <w:rPr>
            <w:rStyle w:val="a5"/>
          </w:rPr>
          <w:t>7.2.8 기하 분포 (Geometric distribution)</w:t>
        </w:r>
        <w:r w:rsidR="00770305">
          <w:rPr>
            <w:webHidden/>
          </w:rPr>
          <w:tab/>
        </w:r>
        <w:r w:rsidR="00770305">
          <w:rPr>
            <w:webHidden/>
          </w:rPr>
          <w:fldChar w:fldCharType="begin"/>
        </w:r>
        <w:r w:rsidR="00770305">
          <w:rPr>
            <w:webHidden/>
          </w:rPr>
          <w:instrText xml:space="preserve"> PAGEREF _Toc67925710 \h </w:instrText>
        </w:r>
        <w:r w:rsidR="00770305">
          <w:rPr>
            <w:webHidden/>
          </w:rPr>
        </w:r>
        <w:r w:rsidR="00770305">
          <w:rPr>
            <w:webHidden/>
          </w:rPr>
          <w:fldChar w:fldCharType="separate"/>
        </w:r>
        <w:r w:rsidR="00770305">
          <w:rPr>
            <w:webHidden/>
          </w:rPr>
          <w:t>757</w:t>
        </w:r>
        <w:r w:rsidR="00770305">
          <w:rPr>
            <w:webHidden/>
          </w:rPr>
          <w:fldChar w:fldCharType="end"/>
        </w:r>
      </w:hyperlink>
    </w:p>
    <w:p w14:paraId="21AC37EB" w14:textId="115320E2" w:rsidR="00770305" w:rsidRDefault="00576518">
      <w:pPr>
        <w:pStyle w:val="30"/>
        <w:rPr>
          <w:rFonts w:asciiTheme="minorHAnsi" w:eastAsiaTheme="minorEastAsia" w:hAnsiTheme="minorHAnsi" w:cstheme="minorBidi"/>
          <w:kern w:val="2"/>
          <w:szCs w:val="22"/>
        </w:rPr>
      </w:pPr>
      <w:hyperlink w:anchor="_Toc67925711" w:history="1">
        <w:r w:rsidR="00770305" w:rsidRPr="0002078F">
          <w:rPr>
            <w:rStyle w:val="a5"/>
          </w:rPr>
          <w:t>7.2.9 일반화 극단값 분포 (Generalized extreme value distribution)</w:t>
        </w:r>
        <w:r w:rsidR="00770305">
          <w:rPr>
            <w:webHidden/>
          </w:rPr>
          <w:tab/>
        </w:r>
        <w:r w:rsidR="00770305">
          <w:rPr>
            <w:webHidden/>
          </w:rPr>
          <w:fldChar w:fldCharType="begin"/>
        </w:r>
        <w:r w:rsidR="00770305">
          <w:rPr>
            <w:webHidden/>
          </w:rPr>
          <w:instrText xml:space="preserve"> PAGEREF _Toc67925711 \h </w:instrText>
        </w:r>
        <w:r w:rsidR="00770305">
          <w:rPr>
            <w:webHidden/>
          </w:rPr>
        </w:r>
        <w:r w:rsidR="00770305">
          <w:rPr>
            <w:webHidden/>
          </w:rPr>
          <w:fldChar w:fldCharType="separate"/>
        </w:r>
        <w:r w:rsidR="00770305">
          <w:rPr>
            <w:webHidden/>
          </w:rPr>
          <w:t>760</w:t>
        </w:r>
        <w:r w:rsidR="00770305">
          <w:rPr>
            <w:webHidden/>
          </w:rPr>
          <w:fldChar w:fldCharType="end"/>
        </w:r>
      </w:hyperlink>
    </w:p>
    <w:p w14:paraId="66E9FF65" w14:textId="1F9DB67D" w:rsidR="00770305" w:rsidRDefault="00576518">
      <w:pPr>
        <w:pStyle w:val="30"/>
        <w:rPr>
          <w:rFonts w:asciiTheme="minorHAnsi" w:eastAsiaTheme="minorEastAsia" w:hAnsiTheme="minorHAnsi" w:cstheme="minorBidi"/>
          <w:kern w:val="2"/>
          <w:szCs w:val="22"/>
        </w:rPr>
      </w:pPr>
      <w:hyperlink w:anchor="_Toc67925712" w:history="1">
        <w:r w:rsidR="00770305" w:rsidRPr="0002078F">
          <w:rPr>
            <w:rStyle w:val="a5"/>
          </w:rPr>
          <w:t>7.2.10 일반화 파레토 분포 (Generalized pareto distribution)</w:t>
        </w:r>
        <w:r w:rsidR="00770305">
          <w:rPr>
            <w:webHidden/>
          </w:rPr>
          <w:tab/>
        </w:r>
        <w:r w:rsidR="00770305">
          <w:rPr>
            <w:webHidden/>
          </w:rPr>
          <w:fldChar w:fldCharType="begin"/>
        </w:r>
        <w:r w:rsidR="00770305">
          <w:rPr>
            <w:webHidden/>
          </w:rPr>
          <w:instrText xml:space="preserve"> PAGEREF _Toc67925712 \h </w:instrText>
        </w:r>
        <w:r w:rsidR="00770305">
          <w:rPr>
            <w:webHidden/>
          </w:rPr>
        </w:r>
        <w:r w:rsidR="00770305">
          <w:rPr>
            <w:webHidden/>
          </w:rPr>
          <w:fldChar w:fldCharType="separate"/>
        </w:r>
        <w:r w:rsidR="00770305">
          <w:rPr>
            <w:webHidden/>
          </w:rPr>
          <w:t>763</w:t>
        </w:r>
        <w:r w:rsidR="00770305">
          <w:rPr>
            <w:webHidden/>
          </w:rPr>
          <w:fldChar w:fldCharType="end"/>
        </w:r>
      </w:hyperlink>
    </w:p>
    <w:p w14:paraId="39F7BB68" w14:textId="0F264EDD" w:rsidR="00770305" w:rsidRDefault="00576518">
      <w:pPr>
        <w:pStyle w:val="30"/>
        <w:rPr>
          <w:rFonts w:asciiTheme="minorHAnsi" w:eastAsiaTheme="minorEastAsia" w:hAnsiTheme="minorHAnsi" w:cstheme="minorBidi"/>
          <w:kern w:val="2"/>
          <w:szCs w:val="22"/>
        </w:rPr>
      </w:pPr>
      <w:hyperlink w:anchor="_Toc67925713" w:history="1">
        <w:r w:rsidR="00770305" w:rsidRPr="0002078F">
          <w:rPr>
            <w:rStyle w:val="a5"/>
          </w:rPr>
          <w:t>7.2.11 초기하 분포 (Hypergeometric distribution)</w:t>
        </w:r>
        <w:r w:rsidR="00770305">
          <w:rPr>
            <w:webHidden/>
          </w:rPr>
          <w:tab/>
        </w:r>
        <w:r w:rsidR="00770305">
          <w:rPr>
            <w:webHidden/>
          </w:rPr>
          <w:fldChar w:fldCharType="begin"/>
        </w:r>
        <w:r w:rsidR="00770305">
          <w:rPr>
            <w:webHidden/>
          </w:rPr>
          <w:instrText xml:space="preserve"> PAGEREF _Toc67925713 \h </w:instrText>
        </w:r>
        <w:r w:rsidR="00770305">
          <w:rPr>
            <w:webHidden/>
          </w:rPr>
        </w:r>
        <w:r w:rsidR="00770305">
          <w:rPr>
            <w:webHidden/>
          </w:rPr>
          <w:fldChar w:fldCharType="separate"/>
        </w:r>
        <w:r w:rsidR="00770305">
          <w:rPr>
            <w:webHidden/>
          </w:rPr>
          <w:t>766</w:t>
        </w:r>
        <w:r w:rsidR="00770305">
          <w:rPr>
            <w:webHidden/>
          </w:rPr>
          <w:fldChar w:fldCharType="end"/>
        </w:r>
      </w:hyperlink>
    </w:p>
    <w:p w14:paraId="6FDD45F7" w14:textId="356B50ED" w:rsidR="00770305" w:rsidRDefault="00576518">
      <w:pPr>
        <w:pStyle w:val="30"/>
        <w:rPr>
          <w:rFonts w:asciiTheme="minorHAnsi" w:eastAsiaTheme="minorEastAsia" w:hAnsiTheme="minorHAnsi" w:cstheme="minorBidi"/>
          <w:kern w:val="2"/>
          <w:szCs w:val="22"/>
        </w:rPr>
      </w:pPr>
      <w:hyperlink w:anchor="_Toc67925714" w:history="1">
        <w:r w:rsidR="00770305" w:rsidRPr="0002078F">
          <w:rPr>
            <w:rStyle w:val="a5"/>
          </w:rPr>
          <w:t>7.2.12 로그 정규 분포 (Lognormal distribution)</w:t>
        </w:r>
        <w:r w:rsidR="00770305">
          <w:rPr>
            <w:webHidden/>
          </w:rPr>
          <w:tab/>
        </w:r>
        <w:r w:rsidR="00770305">
          <w:rPr>
            <w:webHidden/>
          </w:rPr>
          <w:fldChar w:fldCharType="begin"/>
        </w:r>
        <w:r w:rsidR="00770305">
          <w:rPr>
            <w:webHidden/>
          </w:rPr>
          <w:instrText xml:space="preserve"> PAGEREF _Toc67925714 \h </w:instrText>
        </w:r>
        <w:r w:rsidR="00770305">
          <w:rPr>
            <w:webHidden/>
          </w:rPr>
        </w:r>
        <w:r w:rsidR="00770305">
          <w:rPr>
            <w:webHidden/>
          </w:rPr>
          <w:fldChar w:fldCharType="separate"/>
        </w:r>
        <w:r w:rsidR="00770305">
          <w:rPr>
            <w:webHidden/>
          </w:rPr>
          <w:t>769</w:t>
        </w:r>
        <w:r w:rsidR="00770305">
          <w:rPr>
            <w:webHidden/>
          </w:rPr>
          <w:fldChar w:fldCharType="end"/>
        </w:r>
      </w:hyperlink>
    </w:p>
    <w:p w14:paraId="16D215FC" w14:textId="66CBC62D" w:rsidR="00770305" w:rsidRDefault="00576518">
      <w:pPr>
        <w:pStyle w:val="30"/>
        <w:rPr>
          <w:rFonts w:asciiTheme="minorHAnsi" w:eastAsiaTheme="minorEastAsia" w:hAnsiTheme="minorHAnsi" w:cstheme="minorBidi"/>
          <w:kern w:val="2"/>
          <w:szCs w:val="22"/>
        </w:rPr>
      </w:pPr>
      <w:hyperlink w:anchor="_Toc67925715" w:history="1">
        <w:r w:rsidR="00770305" w:rsidRPr="0002078F">
          <w:rPr>
            <w:rStyle w:val="a5"/>
          </w:rPr>
          <w:t>7.2.13 음이항 분포 (Negative binomial distribution)</w:t>
        </w:r>
        <w:r w:rsidR="00770305">
          <w:rPr>
            <w:webHidden/>
          </w:rPr>
          <w:tab/>
        </w:r>
        <w:r w:rsidR="00770305">
          <w:rPr>
            <w:webHidden/>
          </w:rPr>
          <w:fldChar w:fldCharType="begin"/>
        </w:r>
        <w:r w:rsidR="00770305">
          <w:rPr>
            <w:webHidden/>
          </w:rPr>
          <w:instrText xml:space="preserve"> PAGEREF _Toc67925715 \h </w:instrText>
        </w:r>
        <w:r w:rsidR="00770305">
          <w:rPr>
            <w:webHidden/>
          </w:rPr>
        </w:r>
        <w:r w:rsidR="00770305">
          <w:rPr>
            <w:webHidden/>
          </w:rPr>
          <w:fldChar w:fldCharType="separate"/>
        </w:r>
        <w:r w:rsidR="00770305">
          <w:rPr>
            <w:webHidden/>
          </w:rPr>
          <w:t>771</w:t>
        </w:r>
        <w:r w:rsidR="00770305">
          <w:rPr>
            <w:webHidden/>
          </w:rPr>
          <w:fldChar w:fldCharType="end"/>
        </w:r>
      </w:hyperlink>
    </w:p>
    <w:p w14:paraId="14A224C3" w14:textId="2F5FAA04" w:rsidR="00770305" w:rsidRDefault="00576518">
      <w:pPr>
        <w:pStyle w:val="30"/>
        <w:rPr>
          <w:rFonts w:asciiTheme="minorHAnsi" w:eastAsiaTheme="minorEastAsia" w:hAnsiTheme="minorHAnsi" w:cstheme="minorBidi"/>
          <w:kern w:val="2"/>
          <w:szCs w:val="22"/>
        </w:rPr>
      </w:pPr>
      <w:hyperlink w:anchor="_Toc67925716" w:history="1">
        <w:r w:rsidR="00770305" w:rsidRPr="0002078F">
          <w:rPr>
            <w:rStyle w:val="a5"/>
          </w:rPr>
          <w:t>7.2.14 비중심 F 분포 (Non-central F-distribution)</w:t>
        </w:r>
        <w:r w:rsidR="00770305">
          <w:rPr>
            <w:webHidden/>
          </w:rPr>
          <w:tab/>
        </w:r>
        <w:r w:rsidR="00770305">
          <w:rPr>
            <w:webHidden/>
          </w:rPr>
          <w:fldChar w:fldCharType="begin"/>
        </w:r>
        <w:r w:rsidR="00770305">
          <w:rPr>
            <w:webHidden/>
          </w:rPr>
          <w:instrText xml:space="preserve"> PAGEREF _Toc67925716 \h </w:instrText>
        </w:r>
        <w:r w:rsidR="00770305">
          <w:rPr>
            <w:webHidden/>
          </w:rPr>
        </w:r>
        <w:r w:rsidR="00770305">
          <w:rPr>
            <w:webHidden/>
          </w:rPr>
          <w:fldChar w:fldCharType="separate"/>
        </w:r>
        <w:r w:rsidR="00770305">
          <w:rPr>
            <w:webHidden/>
          </w:rPr>
          <w:t>774</w:t>
        </w:r>
        <w:r w:rsidR="00770305">
          <w:rPr>
            <w:webHidden/>
          </w:rPr>
          <w:fldChar w:fldCharType="end"/>
        </w:r>
      </w:hyperlink>
    </w:p>
    <w:p w14:paraId="2B6919DE" w14:textId="4BD6199B" w:rsidR="00770305" w:rsidRDefault="00576518">
      <w:pPr>
        <w:pStyle w:val="30"/>
        <w:rPr>
          <w:rFonts w:asciiTheme="minorHAnsi" w:eastAsiaTheme="minorEastAsia" w:hAnsiTheme="minorHAnsi" w:cstheme="minorBidi"/>
          <w:kern w:val="2"/>
          <w:szCs w:val="22"/>
        </w:rPr>
      </w:pPr>
      <w:hyperlink w:anchor="_Toc67925717" w:history="1">
        <w:r w:rsidR="00770305" w:rsidRPr="0002078F">
          <w:rPr>
            <w:rStyle w:val="a5"/>
          </w:rPr>
          <w:t>7.2.15 비중심 t 분포 (Non-central T-distribution)</w:t>
        </w:r>
        <w:r w:rsidR="00770305">
          <w:rPr>
            <w:webHidden/>
          </w:rPr>
          <w:tab/>
        </w:r>
        <w:r w:rsidR="00770305">
          <w:rPr>
            <w:webHidden/>
          </w:rPr>
          <w:fldChar w:fldCharType="begin"/>
        </w:r>
        <w:r w:rsidR="00770305">
          <w:rPr>
            <w:webHidden/>
          </w:rPr>
          <w:instrText xml:space="preserve"> PAGEREF _Toc67925717 \h </w:instrText>
        </w:r>
        <w:r w:rsidR="00770305">
          <w:rPr>
            <w:webHidden/>
          </w:rPr>
        </w:r>
        <w:r w:rsidR="00770305">
          <w:rPr>
            <w:webHidden/>
          </w:rPr>
          <w:fldChar w:fldCharType="separate"/>
        </w:r>
        <w:r w:rsidR="00770305">
          <w:rPr>
            <w:webHidden/>
          </w:rPr>
          <w:t>776</w:t>
        </w:r>
        <w:r w:rsidR="00770305">
          <w:rPr>
            <w:webHidden/>
          </w:rPr>
          <w:fldChar w:fldCharType="end"/>
        </w:r>
      </w:hyperlink>
    </w:p>
    <w:p w14:paraId="7A1228FF" w14:textId="2635BF02" w:rsidR="00770305" w:rsidRDefault="00576518">
      <w:pPr>
        <w:pStyle w:val="30"/>
        <w:rPr>
          <w:rFonts w:asciiTheme="minorHAnsi" w:eastAsiaTheme="minorEastAsia" w:hAnsiTheme="minorHAnsi" w:cstheme="minorBidi"/>
          <w:kern w:val="2"/>
          <w:szCs w:val="22"/>
        </w:rPr>
      </w:pPr>
      <w:hyperlink w:anchor="_Toc67925718" w:history="1">
        <w:r w:rsidR="00770305" w:rsidRPr="0002078F">
          <w:rPr>
            <w:rStyle w:val="a5"/>
          </w:rPr>
          <w:t>7.2.16 비중심 카이제곱 분포 (Non-central Chi-squared distribution)</w:t>
        </w:r>
        <w:r w:rsidR="00770305">
          <w:rPr>
            <w:webHidden/>
          </w:rPr>
          <w:tab/>
        </w:r>
        <w:r w:rsidR="00770305">
          <w:rPr>
            <w:webHidden/>
          </w:rPr>
          <w:fldChar w:fldCharType="begin"/>
        </w:r>
        <w:r w:rsidR="00770305">
          <w:rPr>
            <w:webHidden/>
          </w:rPr>
          <w:instrText xml:space="preserve"> PAGEREF _Toc67925718 \h </w:instrText>
        </w:r>
        <w:r w:rsidR="00770305">
          <w:rPr>
            <w:webHidden/>
          </w:rPr>
        </w:r>
        <w:r w:rsidR="00770305">
          <w:rPr>
            <w:webHidden/>
          </w:rPr>
          <w:fldChar w:fldCharType="separate"/>
        </w:r>
        <w:r w:rsidR="00770305">
          <w:rPr>
            <w:webHidden/>
          </w:rPr>
          <w:t>779</w:t>
        </w:r>
        <w:r w:rsidR="00770305">
          <w:rPr>
            <w:webHidden/>
          </w:rPr>
          <w:fldChar w:fldCharType="end"/>
        </w:r>
      </w:hyperlink>
    </w:p>
    <w:p w14:paraId="25BBA631" w14:textId="631321A6" w:rsidR="00770305" w:rsidRDefault="00576518">
      <w:pPr>
        <w:pStyle w:val="30"/>
        <w:rPr>
          <w:rFonts w:asciiTheme="minorHAnsi" w:eastAsiaTheme="minorEastAsia" w:hAnsiTheme="minorHAnsi" w:cstheme="minorBidi"/>
          <w:kern w:val="2"/>
          <w:szCs w:val="22"/>
        </w:rPr>
      </w:pPr>
      <w:hyperlink w:anchor="_Toc67925719" w:history="1">
        <w:r w:rsidR="00770305" w:rsidRPr="0002078F">
          <w:rPr>
            <w:rStyle w:val="a5"/>
          </w:rPr>
          <w:t>7.2.17 정규 분포 (Normal distribution)</w:t>
        </w:r>
        <w:r w:rsidR="00770305">
          <w:rPr>
            <w:webHidden/>
          </w:rPr>
          <w:tab/>
        </w:r>
        <w:r w:rsidR="00770305">
          <w:rPr>
            <w:webHidden/>
          </w:rPr>
          <w:fldChar w:fldCharType="begin"/>
        </w:r>
        <w:r w:rsidR="00770305">
          <w:rPr>
            <w:webHidden/>
          </w:rPr>
          <w:instrText xml:space="preserve"> PAGEREF _Toc67925719 \h </w:instrText>
        </w:r>
        <w:r w:rsidR="00770305">
          <w:rPr>
            <w:webHidden/>
          </w:rPr>
        </w:r>
        <w:r w:rsidR="00770305">
          <w:rPr>
            <w:webHidden/>
          </w:rPr>
          <w:fldChar w:fldCharType="separate"/>
        </w:r>
        <w:r w:rsidR="00770305">
          <w:rPr>
            <w:webHidden/>
          </w:rPr>
          <w:t>782</w:t>
        </w:r>
        <w:r w:rsidR="00770305">
          <w:rPr>
            <w:webHidden/>
          </w:rPr>
          <w:fldChar w:fldCharType="end"/>
        </w:r>
      </w:hyperlink>
    </w:p>
    <w:p w14:paraId="2AE35A7A" w14:textId="5B406713" w:rsidR="00770305" w:rsidRDefault="00576518">
      <w:pPr>
        <w:pStyle w:val="30"/>
        <w:rPr>
          <w:rFonts w:asciiTheme="minorHAnsi" w:eastAsiaTheme="minorEastAsia" w:hAnsiTheme="minorHAnsi" w:cstheme="minorBidi"/>
          <w:kern w:val="2"/>
          <w:szCs w:val="22"/>
        </w:rPr>
      </w:pPr>
      <w:hyperlink w:anchor="_Toc67925720" w:history="1">
        <w:r w:rsidR="00770305" w:rsidRPr="0002078F">
          <w:rPr>
            <w:rStyle w:val="a5"/>
          </w:rPr>
          <w:t>7.2.18 포아송 분포 (Poisson distribution)</w:t>
        </w:r>
        <w:r w:rsidR="00770305">
          <w:rPr>
            <w:webHidden/>
          </w:rPr>
          <w:tab/>
        </w:r>
        <w:r w:rsidR="00770305">
          <w:rPr>
            <w:webHidden/>
          </w:rPr>
          <w:fldChar w:fldCharType="begin"/>
        </w:r>
        <w:r w:rsidR="00770305">
          <w:rPr>
            <w:webHidden/>
          </w:rPr>
          <w:instrText xml:space="preserve"> PAGEREF _Toc67925720 \h </w:instrText>
        </w:r>
        <w:r w:rsidR="00770305">
          <w:rPr>
            <w:webHidden/>
          </w:rPr>
        </w:r>
        <w:r w:rsidR="00770305">
          <w:rPr>
            <w:webHidden/>
          </w:rPr>
          <w:fldChar w:fldCharType="separate"/>
        </w:r>
        <w:r w:rsidR="00770305">
          <w:rPr>
            <w:webHidden/>
          </w:rPr>
          <w:t>785</w:t>
        </w:r>
        <w:r w:rsidR="00770305">
          <w:rPr>
            <w:webHidden/>
          </w:rPr>
          <w:fldChar w:fldCharType="end"/>
        </w:r>
      </w:hyperlink>
    </w:p>
    <w:p w14:paraId="6F12C865" w14:textId="5D389CB1" w:rsidR="00770305" w:rsidRDefault="00576518">
      <w:pPr>
        <w:pStyle w:val="30"/>
        <w:rPr>
          <w:rFonts w:asciiTheme="minorHAnsi" w:eastAsiaTheme="minorEastAsia" w:hAnsiTheme="minorHAnsi" w:cstheme="minorBidi"/>
          <w:kern w:val="2"/>
          <w:szCs w:val="22"/>
        </w:rPr>
      </w:pPr>
      <w:hyperlink w:anchor="_Toc67925721" w:history="1">
        <w:r w:rsidR="00770305" w:rsidRPr="0002078F">
          <w:rPr>
            <w:rStyle w:val="a5"/>
          </w:rPr>
          <w:t>7.2.19 레일리 분포 (Rayleigh distribution)</w:t>
        </w:r>
        <w:r w:rsidR="00770305">
          <w:rPr>
            <w:webHidden/>
          </w:rPr>
          <w:tab/>
        </w:r>
        <w:r w:rsidR="00770305">
          <w:rPr>
            <w:webHidden/>
          </w:rPr>
          <w:fldChar w:fldCharType="begin"/>
        </w:r>
        <w:r w:rsidR="00770305">
          <w:rPr>
            <w:webHidden/>
          </w:rPr>
          <w:instrText xml:space="preserve"> PAGEREF _Toc67925721 \h </w:instrText>
        </w:r>
        <w:r w:rsidR="00770305">
          <w:rPr>
            <w:webHidden/>
          </w:rPr>
        </w:r>
        <w:r w:rsidR="00770305">
          <w:rPr>
            <w:webHidden/>
          </w:rPr>
          <w:fldChar w:fldCharType="separate"/>
        </w:r>
        <w:r w:rsidR="00770305">
          <w:rPr>
            <w:webHidden/>
          </w:rPr>
          <w:t>787</w:t>
        </w:r>
        <w:r w:rsidR="00770305">
          <w:rPr>
            <w:webHidden/>
          </w:rPr>
          <w:fldChar w:fldCharType="end"/>
        </w:r>
      </w:hyperlink>
    </w:p>
    <w:p w14:paraId="3E9EAEDF" w14:textId="766F0956" w:rsidR="00770305" w:rsidRDefault="00576518">
      <w:pPr>
        <w:pStyle w:val="30"/>
        <w:rPr>
          <w:rFonts w:asciiTheme="minorHAnsi" w:eastAsiaTheme="minorEastAsia" w:hAnsiTheme="minorHAnsi" w:cstheme="minorBidi"/>
          <w:kern w:val="2"/>
          <w:szCs w:val="22"/>
        </w:rPr>
      </w:pPr>
      <w:hyperlink w:anchor="_Toc67925722" w:history="1">
        <w:r w:rsidR="00770305" w:rsidRPr="0002078F">
          <w:rPr>
            <w:rStyle w:val="a5"/>
          </w:rPr>
          <w:t>7.2.20 t 분포 (T-distribution)</w:t>
        </w:r>
        <w:r w:rsidR="00770305">
          <w:rPr>
            <w:webHidden/>
          </w:rPr>
          <w:tab/>
        </w:r>
        <w:r w:rsidR="00770305">
          <w:rPr>
            <w:webHidden/>
          </w:rPr>
          <w:fldChar w:fldCharType="begin"/>
        </w:r>
        <w:r w:rsidR="00770305">
          <w:rPr>
            <w:webHidden/>
          </w:rPr>
          <w:instrText xml:space="preserve"> PAGEREF _Toc67925722 \h </w:instrText>
        </w:r>
        <w:r w:rsidR="00770305">
          <w:rPr>
            <w:webHidden/>
          </w:rPr>
        </w:r>
        <w:r w:rsidR="00770305">
          <w:rPr>
            <w:webHidden/>
          </w:rPr>
          <w:fldChar w:fldCharType="separate"/>
        </w:r>
        <w:r w:rsidR="00770305">
          <w:rPr>
            <w:webHidden/>
          </w:rPr>
          <w:t>790</w:t>
        </w:r>
        <w:r w:rsidR="00770305">
          <w:rPr>
            <w:webHidden/>
          </w:rPr>
          <w:fldChar w:fldCharType="end"/>
        </w:r>
      </w:hyperlink>
    </w:p>
    <w:p w14:paraId="68A7754E" w14:textId="3C8A2C79" w:rsidR="00770305" w:rsidRDefault="00576518">
      <w:pPr>
        <w:pStyle w:val="30"/>
        <w:rPr>
          <w:rFonts w:asciiTheme="minorHAnsi" w:eastAsiaTheme="minorEastAsia" w:hAnsiTheme="minorHAnsi" w:cstheme="minorBidi"/>
          <w:kern w:val="2"/>
          <w:szCs w:val="22"/>
        </w:rPr>
      </w:pPr>
      <w:hyperlink w:anchor="_Toc67925723" w:history="1">
        <w:r w:rsidR="00770305" w:rsidRPr="0002078F">
          <w:rPr>
            <w:rStyle w:val="a5"/>
          </w:rPr>
          <w:t>7.2.21 이산 균일 분포 (Discrete uniform distribution)</w:t>
        </w:r>
        <w:r w:rsidR="00770305">
          <w:rPr>
            <w:webHidden/>
          </w:rPr>
          <w:tab/>
        </w:r>
        <w:r w:rsidR="00770305">
          <w:rPr>
            <w:webHidden/>
          </w:rPr>
          <w:fldChar w:fldCharType="begin"/>
        </w:r>
        <w:r w:rsidR="00770305">
          <w:rPr>
            <w:webHidden/>
          </w:rPr>
          <w:instrText xml:space="preserve"> PAGEREF _Toc67925723 \h </w:instrText>
        </w:r>
        <w:r w:rsidR="00770305">
          <w:rPr>
            <w:webHidden/>
          </w:rPr>
        </w:r>
        <w:r w:rsidR="00770305">
          <w:rPr>
            <w:webHidden/>
          </w:rPr>
          <w:fldChar w:fldCharType="separate"/>
        </w:r>
        <w:r w:rsidR="00770305">
          <w:rPr>
            <w:webHidden/>
          </w:rPr>
          <w:t>792</w:t>
        </w:r>
        <w:r w:rsidR="00770305">
          <w:rPr>
            <w:webHidden/>
          </w:rPr>
          <w:fldChar w:fldCharType="end"/>
        </w:r>
      </w:hyperlink>
    </w:p>
    <w:p w14:paraId="7B4C186F" w14:textId="0D99FE0C" w:rsidR="00770305" w:rsidRDefault="00576518">
      <w:pPr>
        <w:pStyle w:val="30"/>
        <w:rPr>
          <w:rFonts w:asciiTheme="minorHAnsi" w:eastAsiaTheme="minorEastAsia" w:hAnsiTheme="minorHAnsi" w:cstheme="minorBidi"/>
          <w:kern w:val="2"/>
          <w:szCs w:val="22"/>
        </w:rPr>
      </w:pPr>
      <w:hyperlink w:anchor="_Toc67925724" w:history="1">
        <w:r w:rsidR="00770305" w:rsidRPr="0002078F">
          <w:rPr>
            <w:rStyle w:val="a5"/>
          </w:rPr>
          <w:t>7.2.22</w:t>
        </w:r>
        <w:r w:rsidR="00770305">
          <w:rPr>
            <w:rFonts w:asciiTheme="minorHAnsi" w:eastAsiaTheme="minorEastAsia" w:hAnsiTheme="minorHAnsi" w:cstheme="minorBidi"/>
            <w:kern w:val="2"/>
            <w:szCs w:val="22"/>
          </w:rPr>
          <w:tab/>
        </w:r>
        <w:r w:rsidR="00770305" w:rsidRPr="0002078F">
          <w:rPr>
            <w:rStyle w:val="a5"/>
          </w:rPr>
          <w:t>연속 균일 분포 (Continuous uniform distribution)</w:t>
        </w:r>
        <w:r w:rsidR="00770305">
          <w:rPr>
            <w:webHidden/>
          </w:rPr>
          <w:tab/>
        </w:r>
        <w:r w:rsidR="00770305">
          <w:rPr>
            <w:webHidden/>
          </w:rPr>
          <w:fldChar w:fldCharType="begin"/>
        </w:r>
        <w:r w:rsidR="00770305">
          <w:rPr>
            <w:webHidden/>
          </w:rPr>
          <w:instrText xml:space="preserve"> PAGEREF _Toc67925724 \h </w:instrText>
        </w:r>
        <w:r w:rsidR="00770305">
          <w:rPr>
            <w:webHidden/>
          </w:rPr>
        </w:r>
        <w:r w:rsidR="00770305">
          <w:rPr>
            <w:webHidden/>
          </w:rPr>
          <w:fldChar w:fldCharType="separate"/>
        </w:r>
        <w:r w:rsidR="00770305">
          <w:rPr>
            <w:webHidden/>
          </w:rPr>
          <w:t>794</w:t>
        </w:r>
        <w:r w:rsidR="00770305">
          <w:rPr>
            <w:webHidden/>
          </w:rPr>
          <w:fldChar w:fldCharType="end"/>
        </w:r>
      </w:hyperlink>
    </w:p>
    <w:p w14:paraId="31525821" w14:textId="034E5B24" w:rsidR="00770305" w:rsidRDefault="00576518">
      <w:pPr>
        <w:pStyle w:val="30"/>
        <w:rPr>
          <w:rFonts w:asciiTheme="minorHAnsi" w:eastAsiaTheme="minorEastAsia" w:hAnsiTheme="minorHAnsi" w:cstheme="minorBidi"/>
          <w:kern w:val="2"/>
          <w:szCs w:val="22"/>
        </w:rPr>
      </w:pPr>
      <w:hyperlink w:anchor="_Toc67925725" w:history="1">
        <w:r w:rsidR="00770305" w:rsidRPr="0002078F">
          <w:rPr>
            <w:rStyle w:val="a5"/>
          </w:rPr>
          <w:t>7.2.23 와이블 분포 (Weibull distribution)</w:t>
        </w:r>
        <w:r w:rsidR="00770305">
          <w:rPr>
            <w:webHidden/>
          </w:rPr>
          <w:tab/>
        </w:r>
        <w:r w:rsidR="00770305">
          <w:rPr>
            <w:webHidden/>
          </w:rPr>
          <w:fldChar w:fldCharType="begin"/>
        </w:r>
        <w:r w:rsidR="00770305">
          <w:rPr>
            <w:webHidden/>
          </w:rPr>
          <w:instrText xml:space="preserve"> PAGEREF _Toc67925725 \h </w:instrText>
        </w:r>
        <w:r w:rsidR="00770305">
          <w:rPr>
            <w:webHidden/>
          </w:rPr>
        </w:r>
        <w:r w:rsidR="00770305">
          <w:rPr>
            <w:webHidden/>
          </w:rPr>
          <w:fldChar w:fldCharType="separate"/>
        </w:r>
        <w:r w:rsidR="00770305">
          <w:rPr>
            <w:webHidden/>
          </w:rPr>
          <w:t>797</w:t>
        </w:r>
        <w:r w:rsidR="00770305">
          <w:rPr>
            <w:webHidden/>
          </w:rPr>
          <w:fldChar w:fldCharType="end"/>
        </w:r>
      </w:hyperlink>
    </w:p>
    <w:p w14:paraId="3F0BC2EE" w14:textId="52C1AF93" w:rsidR="00770305" w:rsidRDefault="00576518">
      <w:pPr>
        <w:pStyle w:val="12"/>
        <w:rPr>
          <w:rFonts w:asciiTheme="minorHAnsi" w:eastAsiaTheme="minorEastAsia" w:hAnsiTheme="minorHAnsi" w:cstheme="minorBidi"/>
          <w:noProof/>
          <w:kern w:val="2"/>
          <w:szCs w:val="22"/>
        </w:rPr>
      </w:pPr>
      <w:hyperlink w:anchor="_Toc67925726" w:history="1">
        <w:r w:rsidR="00770305" w:rsidRPr="0002078F">
          <w:rPr>
            <w:rStyle w:val="a5"/>
            <w:rFonts w:ascii="CMU Concrete" w:hAnsi="CMU Concrete"/>
            <w:noProof/>
          </w:rPr>
          <w:t xml:space="preserve">Appendix 1 </w:t>
        </w:r>
        <w:r w:rsidR="00770305" w:rsidRPr="0002078F">
          <w:rPr>
            <w:rStyle w:val="a5"/>
            <w:rFonts w:ascii="CMU Concrete" w:hAnsi="CMU Concrete"/>
            <w:noProof/>
          </w:rPr>
          <w:t>수식</w:t>
        </w:r>
        <w:r w:rsidR="00770305" w:rsidRPr="0002078F">
          <w:rPr>
            <w:rStyle w:val="a5"/>
            <w:rFonts w:ascii="CMU Concrete" w:hAnsi="CMU Concrete"/>
            <w:noProof/>
          </w:rPr>
          <w:t xml:space="preserve"> </w:t>
        </w:r>
        <w:r w:rsidR="00770305" w:rsidRPr="0002078F">
          <w:rPr>
            <w:rStyle w:val="a5"/>
            <w:rFonts w:ascii="CMU Concrete" w:hAnsi="CMU Concrete"/>
            <w:noProof/>
          </w:rPr>
          <w:t>편집기</w:t>
        </w:r>
        <w:r w:rsidR="00770305">
          <w:rPr>
            <w:noProof/>
            <w:webHidden/>
          </w:rPr>
          <w:tab/>
        </w:r>
        <w:r w:rsidR="00770305">
          <w:rPr>
            <w:noProof/>
            <w:webHidden/>
          </w:rPr>
          <w:fldChar w:fldCharType="begin"/>
        </w:r>
        <w:r w:rsidR="00770305">
          <w:rPr>
            <w:noProof/>
            <w:webHidden/>
          </w:rPr>
          <w:instrText xml:space="preserve"> PAGEREF _Toc67925726 \h </w:instrText>
        </w:r>
        <w:r w:rsidR="00770305">
          <w:rPr>
            <w:noProof/>
            <w:webHidden/>
          </w:rPr>
        </w:r>
        <w:r w:rsidR="00770305">
          <w:rPr>
            <w:noProof/>
            <w:webHidden/>
          </w:rPr>
          <w:fldChar w:fldCharType="separate"/>
        </w:r>
        <w:r w:rsidR="00770305">
          <w:rPr>
            <w:noProof/>
            <w:webHidden/>
          </w:rPr>
          <w:t>800</w:t>
        </w:r>
        <w:r w:rsidR="00770305">
          <w:rPr>
            <w:noProof/>
            <w:webHidden/>
          </w:rPr>
          <w:fldChar w:fldCharType="end"/>
        </w:r>
      </w:hyperlink>
    </w:p>
    <w:p w14:paraId="4141EF3D" w14:textId="43F212A1" w:rsidR="00770305" w:rsidRDefault="00576518">
      <w:pPr>
        <w:pStyle w:val="20"/>
        <w:ind w:right="200"/>
        <w:rPr>
          <w:rFonts w:asciiTheme="minorHAnsi" w:eastAsiaTheme="minorEastAsia" w:hAnsiTheme="minorHAnsi" w:cstheme="minorBidi"/>
          <w:noProof/>
          <w:kern w:val="2"/>
          <w:szCs w:val="22"/>
        </w:rPr>
      </w:pPr>
      <w:hyperlink w:anchor="_Toc67925727" w:history="1">
        <w:r w:rsidR="00770305" w:rsidRPr="0002078F">
          <w:rPr>
            <w:rStyle w:val="a5"/>
            <w:noProof/>
          </w:rPr>
          <w:t>A1.1 함수</w:t>
        </w:r>
        <w:r w:rsidR="00770305">
          <w:rPr>
            <w:noProof/>
            <w:webHidden/>
          </w:rPr>
          <w:tab/>
        </w:r>
        <w:r w:rsidR="00770305">
          <w:rPr>
            <w:noProof/>
            <w:webHidden/>
          </w:rPr>
          <w:fldChar w:fldCharType="begin"/>
        </w:r>
        <w:r w:rsidR="00770305">
          <w:rPr>
            <w:noProof/>
            <w:webHidden/>
          </w:rPr>
          <w:instrText xml:space="preserve"> PAGEREF _Toc67925727 \h </w:instrText>
        </w:r>
        <w:r w:rsidR="00770305">
          <w:rPr>
            <w:noProof/>
            <w:webHidden/>
          </w:rPr>
        </w:r>
        <w:r w:rsidR="00770305">
          <w:rPr>
            <w:noProof/>
            <w:webHidden/>
          </w:rPr>
          <w:fldChar w:fldCharType="separate"/>
        </w:r>
        <w:r w:rsidR="00770305">
          <w:rPr>
            <w:noProof/>
            <w:webHidden/>
          </w:rPr>
          <w:t>804</w:t>
        </w:r>
        <w:r w:rsidR="00770305">
          <w:rPr>
            <w:noProof/>
            <w:webHidden/>
          </w:rPr>
          <w:fldChar w:fldCharType="end"/>
        </w:r>
      </w:hyperlink>
    </w:p>
    <w:p w14:paraId="1983DBA4" w14:textId="15EB9201" w:rsidR="00770305" w:rsidRDefault="00576518">
      <w:pPr>
        <w:pStyle w:val="30"/>
        <w:rPr>
          <w:rFonts w:asciiTheme="minorHAnsi" w:eastAsiaTheme="minorEastAsia" w:hAnsiTheme="minorHAnsi" w:cstheme="minorBidi"/>
          <w:kern w:val="2"/>
          <w:szCs w:val="22"/>
        </w:rPr>
      </w:pPr>
      <w:hyperlink w:anchor="_Toc67925728" w:history="1">
        <w:r w:rsidR="00770305" w:rsidRPr="0002078F">
          <w:rPr>
            <w:rStyle w:val="a5"/>
          </w:rPr>
          <w:t>A1.1.1 변환함수</w:t>
        </w:r>
        <w:r w:rsidR="00770305">
          <w:rPr>
            <w:webHidden/>
          </w:rPr>
          <w:tab/>
        </w:r>
        <w:r w:rsidR="00770305">
          <w:rPr>
            <w:webHidden/>
          </w:rPr>
          <w:fldChar w:fldCharType="begin"/>
        </w:r>
        <w:r w:rsidR="00770305">
          <w:rPr>
            <w:webHidden/>
          </w:rPr>
          <w:instrText xml:space="preserve"> PAGEREF _Toc67925728 \h </w:instrText>
        </w:r>
        <w:r w:rsidR="00770305">
          <w:rPr>
            <w:webHidden/>
          </w:rPr>
        </w:r>
        <w:r w:rsidR="00770305">
          <w:rPr>
            <w:webHidden/>
          </w:rPr>
          <w:fldChar w:fldCharType="separate"/>
        </w:r>
        <w:r w:rsidR="00770305">
          <w:rPr>
            <w:webHidden/>
          </w:rPr>
          <w:t>804</w:t>
        </w:r>
        <w:r w:rsidR="00770305">
          <w:rPr>
            <w:webHidden/>
          </w:rPr>
          <w:fldChar w:fldCharType="end"/>
        </w:r>
      </w:hyperlink>
    </w:p>
    <w:p w14:paraId="728DEC4E" w14:textId="0C03EBA5" w:rsidR="00770305" w:rsidRDefault="00576518">
      <w:pPr>
        <w:pStyle w:val="30"/>
        <w:rPr>
          <w:rFonts w:asciiTheme="minorHAnsi" w:eastAsiaTheme="minorEastAsia" w:hAnsiTheme="minorHAnsi" w:cstheme="minorBidi"/>
          <w:kern w:val="2"/>
          <w:szCs w:val="22"/>
        </w:rPr>
      </w:pPr>
      <w:hyperlink w:anchor="_Toc67925729" w:history="1">
        <w:r w:rsidR="00770305" w:rsidRPr="0002078F">
          <w:rPr>
            <w:rStyle w:val="a5"/>
          </w:rPr>
          <w:t>A1.1.2 수학/삼각함수</w:t>
        </w:r>
        <w:r w:rsidR="00770305">
          <w:rPr>
            <w:webHidden/>
          </w:rPr>
          <w:tab/>
        </w:r>
        <w:r w:rsidR="00770305">
          <w:rPr>
            <w:webHidden/>
          </w:rPr>
          <w:fldChar w:fldCharType="begin"/>
        </w:r>
        <w:r w:rsidR="00770305">
          <w:rPr>
            <w:webHidden/>
          </w:rPr>
          <w:instrText xml:space="preserve"> PAGEREF _Toc67925729 \h </w:instrText>
        </w:r>
        <w:r w:rsidR="00770305">
          <w:rPr>
            <w:webHidden/>
          </w:rPr>
        </w:r>
        <w:r w:rsidR="00770305">
          <w:rPr>
            <w:webHidden/>
          </w:rPr>
          <w:fldChar w:fldCharType="separate"/>
        </w:r>
        <w:r w:rsidR="00770305">
          <w:rPr>
            <w:webHidden/>
          </w:rPr>
          <w:t>806</w:t>
        </w:r>
        <w:r w:rsidR="00770305">
          <w:rPr>
            <w:webHidden/>
          </w:rPr>
          <w:fldChar w:fldCharType="end"/>
        </w:r>
      </w:hyperlink>
    </w:p>
    <w:p w14:paraId="49AF6259" w14:textId="65191A2A" w:rsidR="00770305" w:rsidRDefault="00576518">
      <w:pPr>
        <w:pStyle w:val="30"/>
        <w:rPr>
          <w:rFonts w:asciiTheme="minorHAnsi" w:eastAsiaTheme="minorEastAsia" w:hAnsiTheme="minorHAnsi" w:cstheme="minorBidi"/>
          <w:kern w:val="2"/>
          <w:szCs w:val="22"/>
        </w:rPr>
      </w:pPr>
      <w:hyperlink w:anchor="_Toc67925730" w:history="1">
        <w:r w:rsidR="00770305" w:rsidRPr="0002078F">
          <w:rPr>
            <w:rStyle w:val="a5"/>
          </w:rPr>
          <w:t>A1.1.3 텍스트</w:t>
        </w:r>
        <w:r w:rsidR="00770305">
          <w:rPr>
            <w:webHidden/>
          </w:rPr>
          <w:tab/>
        </w:r>
        <w:r w:rsidR="00770305">
          <w:rPr>
            <w:webHidden/>
          </w:rPr>
          <w:fldChar w:fldCharType="begin"/>
        </w:r>
        <w:r w:rsidR="00770305">
          <w:rPr>
            <w:webHidden/>
          </w:rPr>
          <w:instrText xml:space="preserve"> PAGEREF _Toc67925730 \h </w:instrText>
        </w:r>
        <w:r w:rsidR="00770305">
          <w:rPr>
            <w:webHidden/>
          </w:rPr>
        </w:r>
        <w:r w:rsidR="00770305">
          <w:rPr>
            <w:webHidden/>
          </w:rPr>
          <w:fldChar w:fldCharType="separate"/>
        </w:r>
        <w:r w:rsidR="00770305">
          <w:rPr>
            <w:webHidden/>
          </w:rPr>
          <w:t>834</w:t>
        </w:r>
        <w:r w:rsidR="00770305">
          <w:rPr>
            <w:webHidden/>
          </w:rPr>
          <w:fldChar w:fldCharType="end"/>
        </w:r>
      </w:hyperlink>
    </w:p>
    <w:p w14:paraId="685CCD77" w14:textId="1455FA6B" w:rsidR="00770305" w:rsidRDefault="00576518">
      <w:pPr>
        <w:pStyle w:val="30"/>
        <w:rPr>
          <w:rFonts w:asciiTheme="minorHAnsi" w:eastAsiaTheme="minorEastAsia" w:hAnsiTheme="minorHAnsi" w:cstheme="minorBidi"/>
          <w:kern w:val="2"/>
          <w:szCs w:val="22"/>
        </w:rPr>
      </w:pPr>
      <w:hyperlink w:anchor="_Toc67925731" w:history="1">
        <w:r w:rsidR="00770305" w:rsidRPr="0002078F">
          <w:rPr>
            <w:rStyle w:val="a5"/>
          </w:rPr>
          <w:t>A1.1.4 날짜/시간함수</w:t>
        </w:r>
        <w:r w:rsidR="00770305">
          <w:rPr>
            <w:webHidden/>
          </w:rPr>
          <w:tab/>
        </w:r>
        <w:r w:rsidR="00770305">
          <w:rPr>
            <w:webHidden/>
          </w:rPr>
          <w:fldChar w:fldCharType="begin"/>
        </w:r>
        <w:r w:rsidR="00770305">
          <w:rPr>
            <w:webHidden/>
          </w:rPr>
          <w:instrText xml:space="preserve"> PAGEREF _Toc67925731 \h </w:instrText>
        </w:r>
        <w:r w:rsidR="00770305">
          <w:rPr>
            <w:webHidden/>
          </w:rPr>
        </w:r>
        <w:r w:rsidR="00770305">
          <w:rPr>
            <w:webHidden/>
          </w:rPr>
          <w:fldChar w:fldCharType="separate"/>
        </w:r>
        <w:r w:rsidR="00770305">
          <w:rPr>
            <w:webHidden/>
          </w:rPr>
          <w:t>837</w:t>
        </w:r>
        <w:r w:rsidR="00770305">
          <w:rPr>
            <w:webHidden/>
          </w:rPr>
          <w:fldChar w:fldCharType="end"/>
        </w:r>
      </w:hyperlink>
    </w:p>
    <w:p w14:paraId="4B4345F7" w14:textId="58D40F10" w:rsidR="00770305" w:rsidRDefault="00576518">
      <w:pPr>
        <w:pStyle w:val="30"/>
        <w:rPr>
          <w:rFonts w:asciiTheme="minorHAnsi" w:eastAsiaTheme="minorEastAsia" w:hAnsiTheme="minorHAnsi" w:cstheme="minorBidi"/>
          <w:kern w:val="2"/>
          <w:szCs w:val="22"/>
        </w:rPr>
      </w:pPr>
      <w:hyperlink w:anchor="_Toc67925732" w:history="1">
        <w:r w:rsidR="00770305" w:rsidRPr="0002078F">
          <w:rPr>
            <w:rStyle w:val="a5"/>
          </w:rPr>
          <w:t>A1.1.5 변수통계</w:t>
        </w:r>
        <w:r w:rsidR="00770305">
          <w:rPr>
            <w:webHidden/>
          </w:rPr>
          <w:tab/>
        </w:r>
        <w:r w:rsidR="00770305">
          <w:rPr>
            <w:webHidden/>
          </w:rPr>
          <w:fldChar w:fldCharType="begin"/>
        </w:r>
        <w:r w:rsidR="00770305">
          <w:rPr>
            <w:webHidden/>
          </w:rPr>
          <w:instrText xml:space="preserve"> PAGEREF _Toc67925732 \h </w:instrText>
        </w:r>
        <w:r w:rsidR="00770305">
          <w:rPr>
            <w:webHidden/>
          </w:rPr>
        </w:r>
        <w:r w:rsidR="00770305">
          <w:rPr>
            <w:webHidden/>
          </w:rPr>
          <w:fldChar w:fldCharType="separate"/>
        </w:r>
        <w:r w:rsidR="00770305">
          <w:rPr>
            <w:webHidden/>
          </w:rPr>
          <w:t>841</w:t>
        </w:r>
        <w:r w:rsidR="00770305">
          <w:rPr>
            <w:webHidden/>
          </w:rPr>
          <w:fldChar w:fldCharType="end"/>
        </w:r>
      </w:hyperlink>
    </w:p>
    <w:p w14:paraId="6EDFF89B" w14:textId="55E6BFFC" w:rsidR="00770305" w:rsidRDefault="00576518">
      <w:pPr>
        <w:pStyle w:val="30"/>
        <w:rPr>
          <w:rFonts w:asciiTheme="minorHAnsi" w:eastAsiaTheme="minorEastAsia" w:hAnsiTheme="minorHAnsi" w:cstheme="minorBidi"/>
          <w:kern w:val="2"/>
          <w:szCs w:val="22"/>
        </w:rPr>
      </w:pPr>
      <w:hyperlink w:anchor="_Toc67925733" w:history="1">
        <w:r w:rsidR="00770305" w:rsidRPr="0002078F">
          <w:rPr>
            <w:rStyle w:val="a5"/>
          </w:rPr>
          <w:t>A1.1.6 정보</w:t>
        </w:r>
        <w:r w:rsidR="00770305">
          <w:rPr>
            <w:webHidden/>
          </w:rPr>
          <w:tab/>
        </w:r>
        <w:r w:rsidR="00770305">
          <w:rPr>
            <w:webHidden/>
          </w:rPr>
          <w:fldChar w:fldCharType="begin"/>
        </w:r>
        <w:r w:rsidR="00770305">
          <w:rPr>
            <w:webHidden/>
          </w:rPr>
          <w:instrText xml:space="preserve"> PAGEREF _Toc67925733 \h </w:instrText>
        </w:r>
        <w:r w:rsidR="00770305">
          <w:rPr>
            <w:webHidden/>
          </w:rPr>
        </w:r>
        <w:r w:rsidR="00770305">
          <w:rPr>
            <w:webHidden/>
          </w:rPr>
          <w:fldChar w:fldCharType="separate"/>
        </w:r>
        <w:r w:rsidR="00770305">
          <w:rPr>
            <w:webHidden/>
          </w:rPr>
          <w:t>847</w:t>
        </w:r>
        <w:r w:rsidR="00770305">
          <w:rPr>
            <w:webHidden/>
          </w:rPr>
          <w:fldChar w:fldCharType="end"/>
        </w:r>
      </w:hyperlink>
    </w:p>
    <w:p w14:paraId="21515762" w14:textId="259E0B54" w:rsidR="00770305" w:rsidRDefault="00576518">
      <w:pPr>
        <w:pStyle w:val="30"/>
        <w:rPr>
          <w:rFonts w:asciiTheme="minorHAnsi" w:eastAsiaTheme="minorEastAsia" w:hAnsiTheme="minorHAnsi" w:cstheme="minorBidi"/>
          <w:kern w:val="2"/>
          <w:szCs w:val="22"/>
        </w:rPr>
      </w:pPr>
      <w:hyperlink w:anchor="_Toc67925734" w:history="1">
        <w:r w:rsidR="00770305" w:rsidRPr="0002078F">
          <w:rPr>
            <w:rStyle w:val="a5"/>
          </w:rPr>
          <w:t>A1.1.7 레코드</w:t>
        </w:r>
        <w:r w:rsidR="00770305">
          <w:rPr>
            <w:webHidden/>
          </w:rPr>
          <w:tab/>
        </w:r>
        <w:r w:rsidR="00770305">
          <w:rPr>
            <w:webHidden/>
          </w:rPr>
          <w:fldChar w:fldCharType="begin"/>
        </w:r>
        <w:r w:rsidR="00770305">
          <w:rPr>
            <w:webHidden/>
          </w:rPr>
          <w:instrText xml:space="preserve"> PAGEREF _Toc67925734 \h </w:instrText>
        </w:r>
        <w:r w:rsidR="00770305">
          <w:rPr>
            <w:webHidden/>
          </w:rPr>
        </w:r>
        <w:r w:rsidR="00770305">
          <w:rPr>
            <w:webHidden/>
          </w:rPr>
          <w:fldChar w:fldCharType="separate"/>
        </w:r>
        <w:r w:rsidR="00770305">
          <w:rPr>
            <w:webHidden/>
          </w:rPr>
          <w:t>850</w:t>
        </w:r>
        <w:r w:rsidR="00770305">
          <w:rPr>
            <w:webHidden/>
          </w:rPr>
          <w:fldChar w:fldCharType="end"/>
        </w:r>
      </w:hyperlink>
    </w:p>
    <w:p w14:paraId="489214DB" w14:textId="4652F42A" w:rsidR="00770305" w:rsidRDefault="00576518">
      <w:pPr>
        <w:pStyle w:val="20"/>
        <w:ind w:right="200"/>
        <w:rPr>
          <w:rFonts w:asciiTheme="minorHAnsi" w:eastAsiaTheme="minorEastAsia" w:hAnsiTheme="minorHAnsi" w:cstheme="minorBidi"/>
          <w:noProof/>
          <w:kern w:val="2"/>
          <w:szCs w:val="22"/>
        </w:rPr>
      </w:pPr>
      <w:hyperlink w:anchor="_Toc67925735" w:history="1">
        <w:r w:rsidR="00770305" w:rsidRPr="0002078F">
          <w:rPr>
            <w:rStyle w:val="a5"/>
            <w:noProof/>
          </w:rPr>
          <w:t>A1.2 매크로 및 기타 함수</w:t>
        </w:r>
        <w:r w:rsidR="00770305">
          <w:rPr>
            <w:noProof/>
            <w:webHidden/>
          </w:rPr>
          <w:tab/>
        </w:r>
        <w:r w:rsidR="00770305">
          <w:rPr>
            <w:noProof/>
            <w:webHidden/>
          </w:rPr>
          <w:fldChar w:fldCharType="begin"/>
        </w:r>
        <w:r w:rsidR="00770305">
          <w:rPr>
            <w:noProof/>
            <w:webHidden/>
          </w:rPr>
          <w:instrText xml:space="preserve"> PAGEREF _Toc67925735 \h </w:instrText>
        </w:r>
        <w:r w:rsidR="00770305">
          <w:rPr>
            <w:noProof/>
            <w:webHidden/>
          </w:rPr>
        </w:r>
        <w:r w:rsidR="00770305">
          <w:rPr>
            <w:noProof/>
            <w:webHidden/>
          </w:rPr>
          <w:fldChar w:fldCharType="separate"/>
        </w:r>
        <w:r w:rsidR="00770305">
          <w:rPr>
            <w:noProof/>
            <w:webHidden/>
          </w:rPr>
          <w:t>855</w:t>
        </w:r>
        <w:r w:rsidR="00770305">
          <w:rPr>
            <w:noProof/>
            <w:webHidden/>
          </w:rPr>
          <w:fldChar w:fldCharType="end"/>
        </w:r>
      </w:hyperlink>
    </w:p>
    <w:p w14:paraId="2736EFA0" w14:textId="15E55DFF" w:rsidR="00770305" w:rsidRDefault="00576518">
      <w:pPr>
        <w:pStyle w:val="20"/>
        <w:ind w:right="200"/>
        <w:rPr>
          <w:rFonts w:asciiTheme="minorHAnsi" w:eastAsiaTheme="minorEastAsia" w:hAnsiTheme="minorHAnsi" w:cstheme="minorBidi"/>
          <w:noProof/>
          <w:kern w:val="2"/>
          <w:szCs w:val="22"/>
        </w:rPr>
      </w:pPr>
      <w:hyperlink w:anchor="_Toc67925736" w:history="1">
        <w:r w:rsidR="00770305" w:rsidRPr="0002078F">
          <w:rPr>
            <w:rStyle w:val="a5"/>
            <w:noProof/>
          </w:rPr>
          <w:t>A1.3 값 입력</w:t>
        </w:r>
        <w:r w:rsidR="00770305">
          <w:rPr>
            <w:noProof/>
            <w:webHidden/>
          </w:rPr>
          <w:tab/>
        </w:r>
        <w:r w:rsidR="00770305">
          <w:rPr>
            <w:noProof/>
            <w:webHidden/>
          </w:rPr>
          <w:fldChar w:fldCharType="begin"/>
        </w:r>
        <w:r w:rsidR="00770305">
          <w:rPr>
            <w:noProof/>
            <w:webHidden/>
          </w:rPr>
          <w:instrText xml:space="preserve"> PAGEREF _Toc67925736 \h </w:instrText>
        </w:r>
        <w:r w:rsidR="00770305">
          <w:rPr>
            <w:noProof/>
            <w:webHidden/>
          </w:rPr>
        </w:r>
        <w:r w:rsidR="00770305">
          <w:rPr>
            <w:noProof/>
            <w:webHidden/>
          </w:rPr>
          <w:fldChar w:fldCharType="separate"/>
        </w:r>
        <w:r w:rsidR="00770305">
          <w:rPr>
            <w:noProof/>
            <w:webHidden/>
          </w:rPr>
          <w:t>857</w:t>
        </w:r>
        <w:r w:rsidR="00770305">
          <w:rPr>
            <w:noProof/>
            <w:webHidden/>
          </w:rPr>
          <w:fldChar w:fldCharType="end"/>
        </w:r>
      </w:hyperlink>
    </w:p>
    <w:p w14:paraId="2B2DF5FD" w14:textId="01938D58" w:rsidR="0073642D" w:rsidRPr="00D4048A" w:rsidRDefault="00412E34" w:rsidP="0073642D">
      <w:pPr>
        <w:rPr>
          <w:rFonts w:ascii="CMU Concrete" w:hAnsi="CMU Concrete"/>
        </w:rPr>
        <w:sectPr w:rsidR="0073642D" w:rsidRPr="00D4048A" w:rsidSect="00CC6590">
          <w:headerReference w:type="even" r:id="rId10"/>
          <w:headerReference w:type="default" r:id="rId11"/>
          <w:footerReference w:type="even" r:id="rId12"/>
          <w:headerReference w:type="first" r:id="rId13"/>
          <w:pgSz w:w="11906" w:h="16838" w:code="9"/>
          <w:pgMar w:top="1701" w:right="1418" w:bottom="1701" w:left="1418" w:header="851" w:footer="992" w:gutter="284"/>
          <w:pgNumType w:fmt="upperRoman" w:start="1"/>
          <w:cols w:space="425"/>
          <w:docGrid w:type="lines" w:linePitch="360"/>
        </w:sectPr>
      </w:pPr>
      <w:r>
        <w:rPr>
          <w:rFonts w:ascii="CMU Concrete" w:hAnsi="CMU Concrete"/>
        </w:rPr>
        <w:fldChar w:fldCharType="end"/>
      </w:r>
    </w:p>
    <w:p w14:paraId="1D42C2F4" w14:textId="77777777" w:rsidR="006B7EEF" w:rsidRPr="00D4048A" w:rsidRDefault="006B7EEF" w:rsidP="006B7EEF">
      <w:pPr>
        <w:pStyle w:val="Agenda0"/>
        <w:rPr>
          <w:rFonts w:ascii="CMU Concrete" w:hAnsi="CMU Concrete"/>
        </w:rPr>
      </w:pPr>
      <w:bookmarkStart w:id="0" w:name="_Toc93916042"/>
      <w:bookmarkStart w:id="1" w:name="_Toc94670578"/>
      <w:bookmarkStart w:id="2" w:name="_Toc94688331"/>
      <w:bookmarkStart w:id="3" w:name="_Toc206929688"/>
      <w:bookmarkStart w:id="4" w:name="_Toc206929856"/>
      <w:bookmarkStart w:id="5" w:name="_Toc206930023"/>
      <w:bookmarkStart w:id="6" w:name="_Toc207077171"/>
      <w:bookmarkStart w:id="7" w:name="_Toc93916091"/>
      <w:bookmarkStart w:id="8" w:name="_Toc94670627"/>
      <w:bookmarkStart w:id="9" w:name="_Toc94688380"/>
      <w:bookmarkStart w:id="10" w:name="_Toc206929745"/>
      <w:bookmarkStart w:id="11" w:name="_Toc206929913"/>
      <w:bookmarkStart w:id="12" w:name="_Toc206930080"/>
      <w:bookmarkStart w:id="13" w:name="_Toc207077226"/>
      <w:bookmarkStart w:id="14" w:name="_Toc207077389"/>
      <w:bookmarkStart w:id="15" w:name="_Toc207077551"/>
      <w:bookmarkStart w:id="16" w:name="_Toc207079523"/>
      <w:bookmarkStart w:id="17" w:name="_Toc207079686"/>
      <w:bookmarkStart w:id="18" w:name="_Toc283655289"/>
    </w:p>
    <w:p w14:paraId="253DCE87" w14:textId="77777777" w:rsidR="006B7EEF" w:rsidRPr="00D4048A" w:rsidRDefault="006B7EEF" w:rsidP="006B7EEF">
      <w:pPr>
        <w:pStyle w:val="Agenda0"/>
        <w:rPr>
          <w:rFonts w:ascii="CMU Concrete" w:hAnsi="CMU Concrete"/>
        </w:rPr>
      </w:pPr>
    </w:p>
    <w:p w14:paraId="4F28DA3F" w14:textId="77777777" w:rsidR="006B7EEF" w:rsidRPr="00D4048A" w:rsidRDefault="006B7EEF" w:rsidP="006B7EEF">
      <w:pPr>
        <w:pStyle w:val="Agenda0"/>
        <w:rPr>
          <w:rFonts w:ascii="CMU Concrete" w:hAnsi="CMU Concrete"/>
        </w:rPr>
      </w:pPr>
    </w:p>
    <w:p w14:paraId="6D498E7B" w14:textId="77777777" w:rsidR="006B7EEF" w:rsidRPr="00D4048A" w:rsidRDefault="006B7EEF" w:rsidP="006B7EEF">
      <w:pPr>
        <w:pStyle w:val="Agenda0"/>
        <w:rPr>
          <w:rFonts w:ascii="CMU Concrete" w:hAnsi="CMU Concrete"/>
        </w:rPr>
      </w:pPr>
      <w:bookmarkStart w:id="19" w:name="_Toc207077335"/>
      <w:bookmarkStart w:id="20" w:name="_Toc207077497"/>
      <w:bookmarkStart w:id="21" w:name="_Toc207079469"/>
      <w:bookmarkStart w:id="22" w:name="_Toc207079632"/>
      <w:bookmarkStart w:id="23" w:name="_Toc67925482"/>
      <w:r w:rsidRPr="00D4048A">
        <w:rPr>
          <w:rFonts w:ascii="CMU Concrete"/>
        </w:rPr>
        <w:t>제</w:t>
      </w:r>
      <w:r w:rsidRPr="00D4048A">
        <w:rPr>
          <w:rFonts w:ascii="CMU Concrete" w:hAnsi="CMU Concrete"/>
        </w:rPr>
        <w:t xml:space="preserve"> 1</w:t>
      </w:r>
      <w:r w:rsidRPr="00D4048A">
        <w:rPr>
          <w:rFonts w:ascii="CMU Concrete"/>
        </w:rPr>
        <w:t>장</w:t>
      </w:r>
      <w:r w:rsidRPr="00D4048A">
        <w:rPr>
          <w:rFonts w:ascii="CMU Concrete" w:hAnsi="CMU Concrete"/>
        </w:rPr>
        <w:t xml:space="preserve"> </w:t>
      </w:r>
      <w:r w:rsidRPr="00D4048A">
        <w:rPr>
          <w:rFonts w:ascii="CMU Concrete"/>
        </w:rPr>
        <w:t>제품</w:t>
      </w:r>
      <w:r w:rsidRPr="00D4048A">
        <w:rPr>
          <w:rFonts w:ascii="CMU Concrete" w:hAnsi="CMU Concrete"/>
        </w:rPr>
        <w:t xml:space="preserve"> </w:t>
      </w:r>
      <w:r w:rsidRPr="00D4048A">
        <w:rPr>
          <w:rFonts w:ascii="CMU Concrete"/>
        </w:rPr>
        <w:t>개요</w:t>
      </w:r>
      <w:bookmarkEnd w:id="0"/>
      <w:bookmarkEnd w:id="1"/>
      <w:bookmarkEnd w:id="2"/>
      <w:bookmarkEnd w:id="3"/>
      <w:bookmarkEnd w:id="4"/>
      <w:bookmarkEnd w:id="5"/>
      <w:bookmarkEnd w:id="6"/>
      <w:bookmarkEnd w:id="19"/>
      <w:bookmarkEnd w:id="20"/>
      <w:bookmarkEnd w:id="21"/>
      <w:bookmarkEnd w:id="22"/>
      <w:bookmarkEnd w:id="23"/>
    </w:p>
    <w:p w14:paraId="39EBFE98" w14:textId="77777777" w:rsidR="006B7EEF" w:rsidRPr="00D4048A" w:rsidRDefault="00576518" w:rsidP="006B7EEF">
      <w:pPr>
        <w:rPr>
          <w:rFonts w:ascii="CMU Concrete" w:hAnsi="CMU Concrete"/>
        </w:rPr>
      </w:pPr>
      <w:r>
        <w:rPr>
          <w:rFonts w:ascii="CMU Concrete" w:hAnsi="CMU Concrete"/>
        </w:rPr>
        <w:pict w14:anchorId="62C5967C">
          <v:rect id="_x0000_i1025" style="width:373.4pt;height:1.5pt" o:hrpct="850" o:hralign="right" o:hrstd="t" o:hr="t" fillcolor="#9d9da1" stroked="f"/>
        </w:pict>
      </w:r>
    </w:p>
    <w:p w14:paraId="2D92D514" w14:textId="77777777" w:rsidR="006B7EEF" w:rsidRPr="00D4048A" w:rsidRDefault="006B7EEF" w:rsidP="006B7EEF">
      <w:pPr>
        <w:rPr>
          <w:rFonts w:ascii="CMU Concrete" w:hAnsi="CMU Concrete"/>
        </w:rPr>
      </w:pPr>
    </w:p>
    <w:p w14:paraId="75051B28" w14:textId="77777777" w:rsidR="006B7EEF" w:rsidRPr="00D4048A" w:rsidRDefault="006B7EEF" w:rsidP="006B7EEF">
      <w:pPr>
        <w:rPr>
          <w:rFonts w:ascii="CMU Concrete" w:hAnsi="CMU Concrete"/>
        </w:rPr>
      </w:pPr>
    </w:p>
    <w:p w14:paraId="5FEFC4E4" w14:textId="77777777" w:rsidR="006B7EEF" w:rsidRPr="00D4048A" w:rsidRDefault="006B7EEF" w:rsidP="006B7EEF">
      <w:pPr>
        <w:rPr>
          <w:rFonts w:ascii="CMU Concrete" w:hAnsi="CMU Concrete"/>
        </w:rPr>
      </w:pPr>
    </w:p>
    <w:p w14:paraId="0C61464F" w14:textId="77777777" w:rsidR="006B7EEF" w:rsidRPr="00D4048A" w:rsidRDefault="006B7EEF" w:rsidP="006B7EEF">
      <w:pPr>
        <w:rPr>
          <w:rFonts w:ascii="CMU Concrete" w:hAnsi="CMU Concrete"/>
        </w:rPr>
      </w:pPr>
    </w:p>
    <w:p w14:paraId="0AD2F242" w14:textId="77777777" w:rsidR="006B7EEF" w:rsidRPr="00D4048A" w:rsidRDefault="006B7EEF" w:rsidP="006B7EEF">
      <w:pPr>
        <w:rPr>
          <w:rFonts w:ascii="CMU Concrete" w:hAnsi="CMU Concrete"/>
        </w:rPr>
      </w:pPr>
    </w:p>
    <w:p w14:paraId="59A4923C" w14:textId="77777777" w:rsidR="006B7EEF" w:rsidRPr="00D4048A" w:rsidRDefault="006B7EEF" w:rsidP="006B7EEF">
      <w:pPr>
        <w:pStyle w:val="Agenda"/>
        <w:rPr>
          <w:rFonts w:ascii="CMU Concrete" w:hAnsi="CMU Concrete"/>
        </w:rPr>
      </w:pPr>
      <w:r w:rsidRPr="00D4048A">
        <w:rPr>
          <w:rFonts w:ascii="CMU Concrete" w:hAnsi="CMU Concrete"/>
        </w:rPr>
        <w:t xml:space="preserve">1.1 </w:t>
      </w:r>
      <w:r w:rsidRPr="00D4048A">
        <w:rPr>
          <w:rFonts w:ascii="CMU Concrete"/>
        </w:rPr>
        <w:t>시스템</w:t>
      </w:r>
      <w:r w:rsidRPr="00D4048A">
        <w:rPr>
          <w:rFonts w:ascii="CMU Concrete" w:hAnsi="CMU Concrete"/>
        </w:rPr>
        <w:t xml:space="preserve"> </w:t>
      </w:r>
      <w:r w:rsidRPr="00D4048A">
        <w:rPr>
          <w:rFonts w:ascii="CMU Concrete"/>
        </w:rPr>
        <w:t>환경</w:t>
      </w:r>
    </w:p>
    <w:p w14:paraId="198AF3D9" w14:textId="77777777" w:rsidR="006B7EEF" w:rsidRPr="00D4048A" w:rsidRDefault="006B7EEF" w:rsidP="006B7EEF">
      <w:pPr>
        <w:pStyle w:val="Agenda"/>
        <w:rPr>
          <w:rFonts w:ascii="CMU Concrete" w:hAnsi="CMU Concrete"/>
        </w:rPr>
      </w:pPr>
      <w:r w:rsidRPr="00D4048A">
        <w:rPr>
          <w:rFonts w:ascii="CMU Concrete" w:hAnsi="CMU Concrete"/>
        </w:rPr>
        <w:t xml:space="preserve">1.2 ECMiner™ </w:t>
      </w:r>
      <w:r>
        <w:rPr>
          <w:rFonts w:ascii="CMU Concrete" w:hAnsi="CMU Concrete" w:hint="eastAsia"/>
        </w:rPr>
        <w:t>설치</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sidRPr="00D4048A">
        <w:rPr>
          <w:rFonts w:ascii="CMU Concrete"/>
        </w:rPr>
        <w:t>제거</w:t>
      </w:r>
      <w:r w:rsidRPr="00D4048A">
        <w:rPr>
          <w:rFonts w:ascii="CMU Concrete" w:hAnsi="CMU Concrete"/>
        </w:rPr>
        <w:t xml:space="preserve"> </w:t>
      </w:r>
    </w:p>
    <w:p w14:paraId="02B97C77" w14:textId="77777777" w:rsidR="006B7EEF" w:rsidRPr="00D4048A" w:rsidRDefault="006B7EEF" w:rsidP="006B7EEF">
      <w:pPr>
        <w:pStyle w:val="Agenda"/>
        <w:rPr>
          <w:rFonts w:ascii="CMU Concrete" w:hAnsi="CMU Concrete"/>
        </w:rPr>
      </w:pPr>
      <w:r w:rsidRPr="00D4048A">
        <w:rPr>
          <w:rFonts w:ascii="CMU Concrete" w:hAnsi="CMU Concrete"/>
        </w:rPr>
        <w:t xml:space="preserve">1.3 </w:t>
      </w:r>
      <w:r w:rsidRPr="00D4048A">
        <w:rPr>
          <w:rFonts w:ascii="CMU Concrete"/>
        </w:rPr>
        <w:t>사용자</w:t>
      </w:r>
      <w:r w:rsidRPr="00D4048A">
        <w:rPr>
          <w:rFonts w:ascii="CMU Concrete" w:hAnsi="CMU Concrete"/>
        </w:rPr>
        <w:t xml:space="preserve"> </w:t>
      </w:r>
      <w:r w:rsidRPr="00D4048A">
        <w:rPr>
          <w:rFonts w:ascii="CMU Concrete"/>
        </w:rPr>
        <w:t>인터페이스</w:t>
      </w:r>
    </w:p>
    <w:p w14:paraId="20E8904A" w14:textId="77777777" w:rsidR="006B7EEF" w:rsidRPr="00D4048A" w:rsidRDefault="006B7EEF" w:rsidP="006B7EEF">
      <w:pPr>
        <w:pStyle w:val="Agenda"/>
        <w:rPr>
          <w:rFonts w:ascii="CMU Concrete" w:hAnsi="CMU Concrete"/>
        </w:rPr>
      </w:pPr>
      <w:r w:rsidRPr="00D4048A">
        <w:rPr>
          <w:rFonts w:ascii="CMU Concrete" w:hAnsi="CMU Concrete"/>
        </w:rPr>
        <w:t xml:space="preserve">1.4 </w:t>
      </w:r>
      <w:r w:rsidRPr="00D4048A">
        <w:rPr>
          <w:rFonts w:ascii="CMU Concrete"/>
        </w:rPr>
        <w:t>마우스</w:t>
      </w:r>
      <w:r w:rsidRPr="00D4048A">
        <w:rPr>
          <w:rFonts w:ascii="CMU Concrete" w:hAnsi="CMU Concrete"/>
        </w:rPr>
        <w:t xml:space="preserve"> </w:t>
      </w:r>
      <w:r w:rsidRPr="00D4048A">
        <w:rPr>
          <w:rFonts w:ascii="CMU Concrete"/>
        </w:rPr>
        <w:t>인터페이스</w:t>
      </w:r>
    </w:p>
    <w:p w14:paraId="14F41D10" w14:textId="77777777" w:rsidR="006B7EEF" w:rsidRPr="00D4048A" w:rsidRDefault="006B7EEF" w:rsidP="006B7EEF">
      <w:pPr>
        <w:pStyle w:val="Agenda"/>
        <w:rPr>
          <w:rFonts w:ascii="CMU Concrete" w:hAnsi="CMU Concrete"/>
        </w:rPr>
      </w:pPr>
      <w:r w:rsidRPr="00D4048A">
        <w:rPr>
          <w:rFonts w:ascii="CMU Concrete" w:hAnsi="CMU Concrete"/>
        </w:rPr>
        <w:t xml:space="preserve">1.5 </w:t>
      </w:r>
      <w:r w:rsidRPr="00D4048A">
        <w:rPr>
          <w:rFonts w:ascii="CMU Concrete"/>
        </w:rPr>
        <w:t>단축키</w:t>
      </w:r>
      <w:r w:rsidRPr="00D4048A">
        <w:rPr>
          <w:rFonts w:ascii="CMU Concrete" w:hAnsi="CMU Concrete"/>
        </w:rPr>
        <w:t xml:space="preserve"> </w:t>
      </w:r>
      <w:r w:rsidRPr="00D4048A">
        <w:rPr>
          <w:rFonts w:ascii="CMU Concrete"/>
        </w:rPr>
        <w:t>인터페이스</w:t>
      </w:r>
    </w:p>
    <w:p w14:paraId="740B9F70" w14:textId="77777777" w:rsidR="006B7EEF" w:rsidRPr="00D4048A" w:rsidRDefault="006B7EEF" w:rsidP="006B7EEF">
      <w:pPr>
        <w:pStyle w:val="Agenda"/>
        <w:rPr>
          <w:rFonts w:ascii="CMU Concrete" w:hAnsi="CMU Concrete"/>
        </w:rPr>
      </w:pPr>
      <w:r w:rsidRPr="00D4048A">
        <w:rPr>
          <w:rFonts w:ascii="CMU Concrete" w:hAnsi="CMU Concrete"/>
        </w:rPr>
        <w:t xml:space="preserve">1.6 </w:t>
      </w:r>
      <w:r w:rsidRPr="00D4048A">
        <w:rPr>
          <w:rFonts w:ascii="CMU Concrete"/>
        </w:rPr>
        <w:t>프로그램</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개요</w:t>
      </w:r>
    </w:p>
    <w:p w14:paraId="7CF08777" w14:textId="579AA144" w:rsidR="006B7EEF" w:rsidRPr="00D4048A" w:rsidRDefault="006B7EEF" w:rsidP="006B7EEF">
      <w:pPr>
        <w:rPr>
          <w:rFonts w:ascii="CMU Concrete" w:hAnsi="CMU Concrete"/>
        </w:rPr>
      </w:pPr>
      <w:r w:rsidRPr="00D4048A">
        <w:rPr>
          <w:rFonts w:ascii="CMU Concrete" w:hAnsi="CMU Concrete"/>
        </w:rPr>
        <w:br w:type="page"/>
      </w:r>
      <w:r w:rsidRPr="00D4048A">
        <w:rPr>
          <w:rFonts w:ascii="CMU Concrete" w:hAnsi="CMU Concrete"/>
          <w:b/>
        </w:rPr>
        <w:lastRenderedPageBreak/>
        <w:t>ECMiner™</w:t>
      </w:r>
      <w:r w:rsidRPr="00D4048A">
        <w:rPr>
          <w:rFonts w:ascii="CMU Concrete"/>
        </w:rPr>
        <w:t>는</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전문</w:t>
      </w:r>
      <w:r w:rsidRPr="00D4048A">
        <w:rPr>
          <w:rFonts w:ascii="CMU Concrete" w:hAnsi="CMU Concrete"/>
        </w:rPr>
        <w:t xml:space="preserve"> </w:t>
      </w:r>
      <w:r w:rsidRPr="00D4048A">
        <w:rPr>
          <w:rFonts w:ascii="CMU Concrete"/>
        </w:rPr>
        <w:t>기업인</w:t>
      </w:r>
      <w:r w:rsidRPr="00D4048A">
        <w:rPr>
          <w:rFonts w:ascii="CMU Concrete" w:hAnsi="CMU Concrete"/>
        </w:rPr>
        <w:t xml:space="preserve"> </w:t>
      </w:r>
      <w:r w:rsidRPr="00D4048A">
        <w:rPr>
          <w:rFonts w:ascii="CMU Concrete"/>
          <w:b/>
        </w:rPr>
        <w:t>㈜이씨마이너</w:t>
      </w:r>
      <w:r w:rsidRPr="00D4048A">
        <w:rPr>
          <w:rFonts w:ascii="CMU Concrete"/>
        </w:rPr>
        <w:t>와</w:t>
      </w:r>
      <w:r w:rsidRPr="00D4048A">
        <w:rPr>
          <w:rFonts w:ascii="CMU Concrete" w:hAnsi="CMU Concrete"/>
        </w:rPr>
        <w:t xml:space="preserve"> </w:t>
      </w:r>
      <w:r w:rsidRPr="00D4048A">
        <w:rPr>
          <w:rFonts w:ascii="CMU Concrete"/>
        </w:rPr>
        <w:t>포항공과대학교</w:t>
      </w:r>
      <w:r w:rsidRPr="00D4048A">
        <w:rPr>
          <w:rFonts w:ascii="CMU Concrete" w:hAnsi="CMU Concrete"/>
        </w:rPr>
        <w:t xml:space="preserve"> </w:t>
      </w:r>
      <w:r w:rsidRPr="00D4048A">
        <w:rPr>
          <w:rFonts w:ascii="CMU Concrete"/>
        </w:rPr>
        <w:t>석</w:t>
      </w:r>
      <w:r w:rsidRPr="00D4048A">
        <w:rPr>
          <w:rFonts w:ascii="CMU Concrete" w:hAnsi="CMU Concrete"/>
        </w:rPr>
        <w:t>/</w:t>
      </w:r>
      <w:r w:rsidRPr="00D4048A">
        <w:rPr>
          <w:rFonts w:ascii="CMU Concrete"/>
        </w:rPr>
        <w:t>박사</w:t>
      </w:r>
      <w:r w:rsidRPr="00D4048A">
        <w:rPr>
          <w:rFonts w:ascii="CMU Concrete" w:hAnsi="CMU Concrete"/>
        </w:rPr>
        <w:t xml:space="preserve"> </w:t>
      </w:r>
      <w:r w:rsidRPr="00D4048A">
        <w:rPr>
          <w:rFonts w:ascii="CMU Concrete"/>
        </w:rPr>
        <w:t>연구진이</w:t>
      </w:r>
      <w:r w:rsidRPr="00D4048A">
        <w:rPr>
          <w:rFonts w:ascii="CMU Concrete" w:hAnsi="CMU Concrete"/>
        </w:rPr>
        <w:t xml:space="preserve"> </w:t>
      </w:r>
      <w:r w:rsidRPr="00D4048A">
        <w:rPr>
          <w:rFonts w:ascii="CMU Concrete"/>
        </w:rPr>
        <w:t>공동</w:t>
      </w:r>
      <w:r w:rsidRPr="00D4048A">
        <w:rPr>
          <w:rFonts w:ascii="CMU Concrete" w:hAnsi="CMU Concrete"/>
        </w:rPr>
        <w:t xml:space="preserve"> </w:t>
      </w:r>
      <w:r w:rsidRPr="00D4048A">
        <w:rPr>
          <w:rFonts w:ascii="CMU Concrete"/>
        </w:rPr>
        <w:t>개발한</w:t>
      </w:r>
      <w:r w:rsidRPr="00D4048A">
        <w:rPr>
          <w:rFonts w:ascii="CMU Concrete" w:hAnsi="CMU Concrete"/>
        </w:rPr>
        <w:t xml:space="preserve"> </w:t>
      </w:r>
      <w:r w:rsidRPr="00D4048A">
        <w:rPr>
          <w:rFonts w:ascii="CMU Concrete"/>
          <w:b/>
        </w:rPr>
        <w:t>데이터</w:t>
      </w:r>
      <w:r w:rsidRPr="00D4048A">
        <w:rPr>
          <w:rFonts w:ascii="CMU Concrete" w:hAnsi="CMU Concrete"/>
          <w:b/>
        </w:rPr>
        <w:t xml:space="preserve"> </w:t>
      </w:r>
      <w:r w:rsidRPr="00D4048A">
        <w:rPr>
          <w:rFonts w:ascii="CMU Concrete"/>
          <w:b/>
        </w:rPr>
        <w:t>마이닝</w:t>
      </w:r>
      <w:r w:rsidRPr="00D4048A">
        <w:rPr>
          <w:rFonts w:ascii="CMU Concrete" w:hAnsi="CMU Concrete"/>
          <w:b/>
        </w:rPr>
        <w:t xml:space="preserve"> </w:t>
      </w:r>
      <w:r w:rsidRPr="00D4048A">
        <w:rPr>
          <w:rFonts w:ascii="CMU Concrete"/>
          <w:b/>
        </w:rPr>
        <w:t>소프트웨어</w:t>
      </w:r>
      <w:r w:rsidRPr="00D4048A">
        <w:rPr>
          <w:rFonts w:ascii="CMU Concrete"/>
        </w:rPr>
        <w:t>로</w:t>
      </w:r>
      <w:r w:rsidRPr="00D4048A">
        <w:rPr>
          <w:rFonts w:ascii="CMU Concrete" w:hAnsi="CMU Concrete"/>
        </w:rPr>
        <w:t xml:space="preserve"> </w:t>
      </w:r>
      <w:r w:rsidRPr="00D4048A">
        <w:rPr>
          <w:rFonts w:ascii="CMU Concrete"/>
        </w:rPr>
        <w:t>데이터에서</w:t>
      </w:r>
      <w:r w:rsidRPr="00D4048A">
        <w:rPr>
          <w:rFonts w:ascii="CMU Concrete" w:hAnsi="CMU Concrete"/>
        </w:rPr>
        <w:t xml:space="preserve"> </w:t>
      </w:r>
      <w:r w:rsidRPr="00D4048A">
        <w:rPr>
          <w:rFonts w:ascii="CMU Concrete"/>
        </w:rPr>
        <w:t>유용한</w:t>
      </w:r>
      <w:r w:rsidRPr="00D4048A">
        <w:rPr>
          <w:rFonts w:ascii="CMU Concrete" w:hAnsi="CMU Concrete"/>
        </w:rPr>
        <w:t xml:space="preserve"> </w:t>
      </w:r>
      <w:r w:rsidRPr="00D4048A">
        <w:rPr>
          <w:rFonts w:ascii="CMU Concrete"/>
        </w:rPr>
        <w:t>정보와</w:t>
      </w:r>
      <w:r w:rsidRPr="00D4048A">
        <w:rPr>
          <w:rFonts w:ascii="CMU Concrete" w:hAnsi="CMU Concrete"/>
        </w:rPr>
        <w:t xml:space="preserve"> </w:t>
      </w:r>
      <w:r w:rsidRPr="00D4048A">
        <w:rPr>
          <w:rFonts w:ascii="CMU Concrete"/>
        </w:rPr>
        <w:t>관계를</w:t>
      </w:r>
      <w:r w:rsidRPr="00D4048A">
        <w:rPr>
          <w:rFonts w:ascii="CMU Concrete" w:hAnsi="CMU Concrete"/>
        </w:rPr>
        <w:t xml:space="preserve"> </w:t>
      </w:r>
      <w:r w:rsidRPr="00D4048A">
        <w:rPr>
          <w:rFonts w:ascii="CMU Concrete"/>
        </w:rPr>
        <w:t>탐색하고</w:t>
      </w:r>
      <w:r w:rsidRPr="00D4048A">
        <w:rPr>
          <w:rFonts w:ascii="CMU Concrete" w:hAnsi="CMU Concrete"/>
        </w:rPr>
        <w:t xml:space="preserve"> </w:t>
      </w:r>
      <w:r w:rsidRPr="00D4048A">
        <w:rPr>
          <w:rFonts w:ascii="CMU Concrete"/>
        </w:rPr>
        <w:t>정보화</w:t>
      </w:r>
      <w:r w:rsidRPr="00D4048A">
        <w:rPr>
          <w:rFonts w:ascii="CMU Concrete" w:hAnsi="CMU Concrete"/>
        </w:rPr>
        <w:t xml:space="preserve">, </w:t>
      </w:r>
      <w:r w:rsidRPr="00D4048A">
        <w:rPr>
          <w:rFonts w:ascii="CMU Concrete"/>
        </w:rPr>
        <w:t>지식화하여</w:t>
      </w:r>
      <w:r w:rsidRPr="00D4048A">
        <w:rPr>
          <w:rFonts w:ascii="CMU Concrete" w:hAnsi="CMU Concrete"/>
        </w:rPr>
        <w:t xml:space="preserve"> </w:t>
      </w:r>
      <w:r w:rsidRPr="00D4048A">
        <w:rPr>
          <w:rFonts w:ascii="CMU Concrete"/>
        </w:rPr>
        <w:t>의사결정</w:t>
      </w:r>
      <w:r w:rsidRPr="00D4048A">
        <w:rPr>
          <w:rFonts w:ascii="CMU Concrete" w:hAnsi="CMU Concrete"/>
        </w:rPr>
        <w:t xml:space="preserve"> </w:t>
      </w:r>
      <w:r w:rsidRPr="00D4048A">
        <w:rPr>
          <w:rFonts w:ascii="CMU Concrete"/>
        </w:rPr>
        <w:t>활동을</w:t>
      </w:r>
      <w:r w:rsidRPr="00D4048A">
        <w:rPr>
          <w:rFonts w:ascii="CMU Concrete" w:hAnsi="CMU Concrete"/>
        </w:rPr>
        <w:t xml:space="preserve"> </w:t>
      </w:r>
      <w:r w:rsidRPr="005C3A1B">
        <w:rPr>
          <w:rFonts w:ascii="CMU Concrete"/>
        </w:rPr>
        <w:t>지원</w:t>
      </w:r>
      <w:r w:rsidRPr="005C3A1B">
        <w:rPr>
          <w:rFonts w:ascii="CMU Concrete" w:hint="eastAsia"/>
        </w:rPr>
        <w:t>합니다</w:t>
      </w:r>
      <w:r w:rsidRPr="005C3A1B">
        <w:rPr>
          <w:rFonts w:ascii="CMU Concrete" w:hint="eastAsia"/>
        </w:rPr>
        <w:t>.</w:t>
      </w:r>
      <w:r w:rsidRPr="00D4048A">
        <w:rPr>
          <w:rFonts w:ascii="CMU Concrete" w:hAnsi="CMU Concrete"/>
        </w:rPr>
        <w:t xml:space="preserve"> </w:t>
      </w:r>
      <w:r w:rsidRPr="00D4048A">
        <w:rPr>
          <w:rFonts w:ascii="CMU Concrete" w:hAnsi="CMU Concrete"/>
          <w:b/>
        </w:rPr>
        <w:t>ECMiner™</w:t>
      </w:r>
      <w:r w:rsidRPr="00D4048A">
        <w:rPr>
          <w:rFonts w:ascii="CMU Concrete"/>
        </w:rPr>
        <w:t>는</w:t>
      </w:r>
      <w:r w:rsidRPr="00D4048A">
        <w:rPr>
          <w:rFonts w:ascii="CMU Concrete" w:hAnsi="CMU Concrete"/>
        </w:rPr>
        <w:t xml:space="preserve"> </w:t>
      </w:r>
      <w:r w:rsidRPr="00D4048A">
        <w:rPr>
          <w:rFonts w:ascii="CMU Concrete"/>
          <w:b/>
        </w:rPr>
        <w:t>우수한</w:t>
      </w:r>
      <w:r w:rsidRPr="00D4048A">
        <w:rPr>
          <w:rFonts w:ascii="CMU Concrete" w:hAnsi="CMU Concrete"/>
          <w:b/>
        </w:rPr>
        <w:t xml:space="preserve"> </w:t>
      </w:r>
      <w:r w:rsidRPr="00D4048A">
        <w:rPr>
          <w:rFonts w:ascii="CMU Concrete"/>
          <w:b/>
        </w:rPr>
        <w:t>성능</w:t>
      </w:r>
      <w:r w:rsidRPr="00D4048A">
        <w:rPr>
          <w:rFonts w:ascii="CMU Concrete"/>
        </w:rPr>
        <w:t>을</w:t>
      </w:r>
      <w:r w:rsidRPr="00D4048A">
        <w:rPr>
          <w:rFonts w:ascii="CMU Concrete" w:hAnsi="CMU Concrete"/>
        </w:rPr>
        <w:t xml:space="preserve"> </w:t>
      </w:r>
      <w:r w:rsidRPr="00D4048A">
        <w:rPr>
          <w:rFonts w:ascii="CMU Concrete"/>
        </w:rPr>
        <w:t>기반으로</w:t>
      </w:r>
      <w:r w:rsidRPr="00D4048A">
        <w:rPr>
          <w:rFonts w:ascii="CMU Concrete" w:hAnsi="CMU Concrete"/>
        </w:rPr>
        <w:t xml:space="preserve"> </w:t>
      </w:r>
      <w:r w:rsidRPr="00D4048A">
        <w:rPr>
          <w:rFonts w:ascii="CMU Concrete"/>
          <w:b/>
        </w:rPr>
        <w:t>다양한</w:t>
      </w:r>
      <w:r w:rsidRPr="00D4048A">
        <w:rPr>
          <w:rFonts w:ascii="CMU Concrete" w:hAnsi="CMU Concrete"/>
          <w:b/>
        </w:rPr>
        <w:t xml:space="preserve"> </w:t>
      </w:r>
      <w:r w:rsidRPr="00D4048A">
        <w:rPr>
          <w:rFonts w:ascii="CMU Concrete"/>
          <w:b/>
        </w:rPr>
        <w:t>기능</w:t>
      </w:r>
      <w:r w:rsidRPr="00D4048A">
        <w:rPr>
          <w:rFonts w:ascii="CMU Concrete"/>
        </w:rPr>
        <w:t>을</w:t>
      </w:r>
      <w:r w:rsidRPr="00D4048A">
        <w:rPr>
          <w:rFonts w:ascii="CMU Concrete" w:hAnsi="CMU Concrete"/>
        </w:rPr>
        <w:t xml:space="preserve"> </w:t>
      </w:r>
      <w:r w:rsidRPr="00D4048A">
        <w:rPr>
          <w:rFonts w:ascii="CMU Concrete"/>
        </w:rPr>
        <w:t>제공하며</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입출력</w:t>
      </w:r>
      <w:r w:rsidRPr="00D4048A">
        <w:rPr>
          <w:rFonts w:ascii="CMU Concrete" w:hAnsi="CMU Concrete"/>
        </w:rPr>
        <w:t xml:space="preserve">, </w:t>
      </w:r>
      <w:r w:rsidRPr="00D4048A">
        <w:rPr>
          <w:rFonts w:ascii="CMU Concrete"/>
        </w:rPr>
        <w:t>전처리</w:t>
      </w:r>
      <w:r w:rsidRPr="00D4048A">
        <w:rPr>
          <w:rFonts w:ascii="CMU Concrete" w:hAnsi="CMU Concrete"/>
        </w:rPr>
        <w:t xml:space="preserve">, </w:t>
      </w:r>
      <w:r w:rsidRPr="00D4048A">
        <w:rPr>
          <w:rFonts w:ascii="CMU Concrete"/>
        </w:rPr>
        <w:t>분석</w:t>
      </w:r>
      <w:r w:rsidRPr="00D4048A">
        <w:rPr>
          <w:rFonts w:ascii="CMU Concrete" w:hAnsi="CMU Concrete"/>
        </w:rPr>
        <w:t xml:space="preserve">, </w:t>
      </w:r>
      <w:r w:rsidRPr="00D4048A">
        <w:rPr>
          <w:rFonts w:ascii="CMU Concrete"/>
        </w:rPr>
        <w:t>모델링</w:t>
      </w:r>
      <w:r w:rsidRPr="00D4048A">
        <w:rPr>
          <w:rFonts w:ascii="CMU Concrete" w:hAnsi="CMU Concrete"/>
        </w:rPr>
        <w:t xml:space="preserve">, </w:t>
      </w:r>
      <w:r w:rsidRPr="00D4048A">
        <w:rPr>
          <w:rFonts w:ascii="CMU Concrete"/>
        </w:rPr>
        <w:t>모델</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차트</w:t>
      </w:r>
      <w:r w:rsidRPr="00D4048A">
        <w:rPr>
          <w:rFonts w:ascii="CMU Concrete" w:hAnsi="CMU Concrete"/>
        </w:rPr>
        <w:t xml:space="preserve"> </w:t>
      </w:r>
      <w:r w:rsidRPr="00D4048A">
        <w:rPr>
          <w:rFonts w:ascii="CMU Concrete"/>
        </w:rPr>
        <w:t>등</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작업을</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지원하는</w:t>
      </w:r>
      <w:r w:rsidRPr="00D4048A">
        <w:rPr>
          <w:rFonts w:ascii="CMU Concrete" w:hAnsi="CMU Concrete"/>
        </w:rPr>
        <w:t xml:space="preserve"> </w:t>
      </w:r>
      <w:r w:rsidRPr="00D4048A">
        <w:rPr>
          <w:rFonts w:ascii="CMU Concrete"/>
          <w:b/>
        </w:rPr>
        <w:t>통합</w:t>
      </w:r>
      <w:r w:rsidRPr="00D4048A">
        <w:rPr>
          <w:rFonts w:ascii="CMU Concrete" w:hAnsi="CMU Concrete"/>
          <w:b/>
        </w:rPr>
        <w:t xml:space="preserve"> </w:t>
      </w:r>
      <w:r w:rsidRPr="00D4048A">
        <w:rPr>
          <w:rFonts w:ascii="CMU Concrete"/>
          <w:b/>
        </w:rPr>
        <w:t>분석</w:t>
      </w:r>
      <w:r w:rsidRPr="00D4048A">
        <w:rPr>
          <w:rFonts w:ascii="CMU Concrete" w:hAnsi="CMU Concrete"/>
          <w:b/>
        </w:rPr>
        <w:t xml:space="preserve"> </w:t>
      </w:r>
      <w:r w:rsidRPr="00D4048A">
        <w:rPr>
          <w:rFonts w:ascii="CMU Concrete"/>
          <w:b/>
        </w:rPr>
        <w:t>소프트웨어</w:t>
      </w:r>
      <w:r w:rsidRPr="00380B38">
        <w:rPr>
          <w:rFonts w:ascii="CMU Concrete" w:hint="eastAsia"/>
        </w:rPr>
        <w:t>로</w:t>
      </w:r>
      <w:r w:rsidR="0038408D">
        <w:rPr>
          <w:rFonts w:ascii="CMU Concrete" w:hint="eastAsia"/>
        </w:rPr>
        <w:t>서</w:t>
      </w:r>
      <w:r w:rsidRPr="00D4048A">
        <w:rPr>
          <w:rFonts w:ascii="CMU Concrete" w:hAnsi="CMU Concrete"/>
        </w:rPr>
        <w:t xml:space="preserve"> </w:t>
      </w:r>
      <w:r w:rsidRPr="00D4048A">
        <w:rPr>
          <w:rFonts w:ascii="CMU Concrete"/>
        </w:rPr>
        <w:t>비전문가도</w:t>
      </w:r>
      <w:r w:rsidRPr="00D4048A">
        <w:rPr>
          <w:rFonts w:ascii="CMU Concrete" w:hAnsi="CMU Concrete"/>
        </w:rPr>
        <w:t xml:space="preserve"> </w:t>
      </w:r>
      <w:r w:rsidRPr="00D4048A">
        <w:rPr>
          <w:rFonts w:ascii="CMU Concrete"/>
        </w:rPr>
        <w:t>쉽게</w:t>
      </w:r>
      <w:r w:rsidRPr="00D4048A">
        <w:rPr>
          <w:rFonts w:ascii="CMU Concrete" w:hAnsi="CMU Concrete"/>
        </w:rPr>
        <w:t xml:space="preserve"> </w:t>
      </w:r>
      <w:r w:rsidRPr="00D4048A">
        <w:rPr>
          <w:rFonts w:ascii="CMU Concrete"/>
        </w:rPr>
        <w:t>활용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b/>
        </w:rPr>
        <w:t>편리성</w:t>
      </w:r>
      <w:r w:rsidRPr="00D4048A">
        <w:rPr>
          <w:rFonts w:ascii="CMU Concrete"/>
        </w:rPr>
        <w:t>으로</w:t>
      </w:r>
      <w:r w:rsidRPr="00D4048A">
        <w:rPr>
          <w:rFonts w:ascii="CMU Concrete" w:hAnsi="CMU Concrete"/>
        </w:rPr>
        <w:t xml:space="preserve"> </w:t>
      </w:r>
      <w:r w:rsidRPr="00D4048A">
        <w:rPr>
          <w:rFonts w:ascii="CMU Concrete"/>
        </w:rPr>
        <w:t>사용자를</w:t>
      </w:r>
      <w:r w:rsidRPr="00D4048A">
        <w:rPr>
          <w:rFonts w:ascii="CMU Concrete" w:hAnsi="CMU Concrete"/>
        </w:rPr>
        <w:t xml:space="preserve"> </w:t>
      </w:r>
      <w:r w:rsidRPr="00D4048A">
        <w:rPr>
          <w:rFonts w:ascii="CMU Concrete"/>
        </w:rPr>
        <w:t>만족시켜</w:t>
      </w:r>
      <w:r w:rsidRPr="00D4048A">
        <w:rPr>
          <w:rFonts w:ascii="CMU Concrete" w:hAnsi="CMU Concrete"/>
        </w:rPr>
        <w:t xml:space="preserve"> </w:t>
      </w:r>
      <w:r w:rsidRPr="00D4048A">
        <w:rPr>
          <w:rFonts w:ascii="CMU Concrete"/>
        </w:rPr>
        <w:t>드릴</w:t>
      </w:r>
      <w:r w:rsidRPr="00D4048A">
        <w:rPr>
          <w:rFonts w:ascii="CMU Concrete" w:hAnsi="CMU Concrete"/>
        </w:rPr>
        <w:t xml:space="preserve"> </w:t>
      </w:r>
      <w:r w:rsidRPr="00D4048A">
        <w:rPr>
          <w:rFonts w:ascii="CMU Concrete"/>
        </w:rPr>
        <w:t>것입니다</w:t>
      </w:r>
      <w:r w:rsidRPr="00D4048A">
        <w:rPr>
          <w:rFonts w:ascii="CMU Concrete" w:hAnsi="CMU Concrete"/>
        </w:rPr>
        <w:t>.</w:t>
      </w:r>
    </w:p>
    <w:p w14:paraId="3289E322" w14:textId="77777777" w:rsidR="006B7EEF" w:rsidRPr="00D4048A" w:rsidRDefault="006B7EEF" w:rsidP="006B7EEF">
      <w:pPr>
        <w:rPr>
          <w:rFonts w:ascii="CMU Concrete" w:hAnsi="CMU Concrete"/>
        </w:rPr>
      </w:pPr>
    </w:p>
    <w:p w14:paraId="6EDB4F6A" w14:textId="77777777" w:rsidR="006B7EEF" w:rsidRPr="00D4048A" w:rsidRDefault="006B7EEF" w:rsidP="006B7EEF">
      <w:pPr>
        <w:rPr>
          <w:rFonts w:ascii="CMU Concrete" w:hAnsi="CMU Concrete"/>
        </w:rPr>
      </w:pPr>
      <w:r w:rsidRPr="00D4048A">
        <w:rPr>
          <w:rFonts w:ascii="CMU Concrete" w:hAnsi="CMU Concrete"/>
          <w:b/>
        </w:rPr>
        <w:t>ECMiner™</w:t>
      </w:r>
      <w:r w:rsidRPr="00D4048A">
        <w:rPr>
          <w:rFonts w:ascii="CMU Concrete"/>
        </w:rPr>
        <w:t>는</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분석을</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다양한</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제공하며</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특장점을</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6E827AF5" w14:textId="77777777" w:rsidR="006B7EEF" w:rsidRPr="00D4048A" w:rsidRDefault="006B7EEF" w:rsidP="006B7EEF">
      <w:pPr>
        <w:pStyle w:val="1"/>
        <w:rPr>
          <w:rFonts w:ascii="CMU Concrete" w:hAnsi="CMU Concrete"/>
        </w:rPr>
      </w:pPr>
      <w:r w:rsidRPr="00D4048A">
        <w:rPr>
          <w:rFonts w:ascii="CMU Concrete"/>
        </w:rPr>
        <w:t>대용량</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처리</w:t>
      </w:r>
      <w:r w:rsidRPr="00D4048A">
        <w:rPr>
          <w:rFonts w:ascii="CMU Concrete" w:hAnsi="CMU Concrete"/>
        </w:rPr>
        <w:t xml:space="preserve"> </w:t>
      </w:r>
    </w:p>
    <w:p w14:paraId="1EB4071C" w14:textId="77777777" w:rsidR="006B7EEF" w:rsidRPr="00D4048A" w:rsidRDefault="006B7EEF" w:rsidP="006B7EEF">
      <w:pPr>
        <w:pStyle w:val="p4"/>
      </w:pPr>
      <w:r w:rsidRPr="00D4048A">
        <w:rPr>
          <w:rFonts w:hAnsi="굴림"/>
        </w:rPr>
        <w:t>상용</w:t>
      </w:r>
      <w:r w:rsidRPr="00D4048A">
        <w:t xml:space="preserve"> </w:t>
      </w:r>
      <w:r w:rsidRPr="00D4048A">
        <w:rPr>
          <w:rFonts w:hAnsi="굴림"/>
        </w:rPr>
        <w:t>데이터베이스</w:t>
      </w:r>
      <w:r w:rsidRPr="00D4048A">
        <w:t>, ECL(</w:t>
      </w:r>
      <w:r w:rsidRPr="00D4048A">
        <w:rPr>
          <w:rFonts w:hAnsi="굴림"/>
        </w:rPr>
        <w:t>자체</w:t>
      </w:r>
      <w:r w:rsidRPr="00D4048A">
        <w:t xml:space="preserve"> </w:t>
      </w:r>
      <w:r w:rsidRPr="00D4048A">
        <w:rPr>
          <w:rFonts w:hAnsi="굴림"/>
        </w:rPr>
        <w:t>개발</w:t>
      </w:r>
      <w:r w:rsidRPr="00D4048A">
        <w:t xml:space="preserve"> </w:t>
      </w:r>
      <w:r w:rsidRPr="00D4048A">
        <w:rPr>
          <w:rFonts w:hAnsi="굴림"/>
        </w:rPr>
        <w:t>데이터</w:t>
      </w:r>
      <w:r w:rsidRPr="00D4048A">
        <w:t xml:space="preserve"> </w:t>
      </w:r>
      <w:r w:rsidRPr="00D4048A">
        <w:rPr>
          <w:rFonts w:hAnsi="굴림"/>
        </w:rPr>
        <w:t>구조</w:t>
      </w:r>
      <w:r w:rsidRPr="00D4048A">
        <w:t xml:space="preserve">), TEXT, EXCEL </w:t>
      </w:r>
      <w:r w:rsidRPr="00D4048A">
        <w:rPr>
          <w:rFonts w:hAnsi="굴림"/>
        </w:rPr>
        <w:t>등의</w:t>
      </w:r>
      <w:r w:rsidRPr="00D4048A">
        <w:t xml:space="preserve"> </w:t>
      </w:r>
      <w:r w:rsidRPr="00D4048A">
        <w:rPr>
          <w:rFonts w:hAnsi="굴림"/>
        </w:rPr>
        <w:t>다양한</w:t>
      </w:r>
      <w:r w:rsidRPr="00D4048A">
        <w:t xml:space="preserve"> </w:t>
      </w:r>
      <w:r w:rsidRPr="00D4048A">
        <w:rPr>
          <w:rFonts w:hAnsi="굴림"/>
        </w:rPr>
        <w:t>데이터</w:t>
      </w:r>
      <w:r w:rsidRPr="00D4048A">
        <w:t xml:space="preserve"> </w:t>
      </w:r>
      <w:r w:rsidRPr="00D4048A">
        <w:rPr>
          <w:rFonts w:hAnsi="굴림"/>
        </w:rPr>
        <w:t>형식을</w:t>
      </w:r>
      <w:r w:rsidRPr="00D4048A">
        <w:t xml:space="preserve"> </w:t>
      </w:r>
      <w:r w:rsidRPr="00D4048A">
        <w:rPr>
          <w:rFonts w:hAnsi="굴림"/>
        </w:rPr>
        <w:t>지원하며</w:t>
      </w:r>
      <w:r w:rsidRPr="00D4048A">
        <w:t xml:space="preserve"> </w:t>
      </w:r>
      <w:r w:rsidRPr="00D4048A">
        <w:rPr>
          <w:rFonts w:hAnsi="굴림"/>
        </w:rPr>
        <w:t>자체</w:t>
      </w:r>
      <w:r w:rsidRPr="00D4048A">
        <w:t xml:space="preserve"> </w:t>
      </w:r>
      <w:r w:rsidRPr="00D4048A">
        <w:rPr>
          <w:rFonts w:hAnsi="굴림"/>
        </w:rPr>
        <w:t>개발된</w:t>
      </w:r>
      <w:r w:rsidRPr="00D4048A">
        <w:t xml:space="preserve"> ECL </w:t>
      </w:r>
      <w:r w:rsidRPr="00D4048A">
        <w:rPr>
          <w:rFonts w:hAnsi="굴림"/>
        </w:rPr>
        <w:t>데이터</w:t>
      </w:r>
      <w:r w:rsidRPr="00D4048A">
        <w:t xml:space="preserve"> </w:t>
      </w:r>
      <w:r w:rsidRPr="00D4048A">
        <w:rPr>
          <w:rFonts w:hAnsi="굴림"/>
        </w:rPr>
        <w:t>구조를</w:t>
      </w:r>
      <w:r w:rsidRPr="00D4048A">
        <w:t xml:space="preserve"> </w:t>
      </w:r>
      <w:r w:rsidRPr="00D4048A">
        <w:rPr>
          <w:rFonts w:hAnsi="굴림"/>
        </w:rPr>
        <w:t>통해</w:t>
      </w:r>
      <w:r w:rsidRPr="00D4048A">
        <w:t xml:space="preserve"> </w:t>
      </w:r>
      <w:r w:rsidRPr="00D4048A">
        <w:rPr>
          <w:rFonts w:hAnsi="굴림"/>
        </w:rPr>
        <w:t>대용량</w:t>
      </w:r>
      <w:r w:rsidRPr="00D4048A">
        <w:t xml:space="preserve"> </w:t>
      </w:r>
      <w:r w:rsidRPr="00D4048A">
        <w:rPr>
          <w:rFonts w:hAnsi="굴림"/>
        </w:rPr>
        <w:t>데이터의</w:t>
      </w:r>
      <w:r w:rsidRPr="00D4048A">
        <w:t xml:space="preserve"> </w:t>
      </w:r>
      <w:r w:rsidRPr="00D4048A">
        <w:rPr>
          <w:rFonts w:hAnsi="굴림"/>
        </w:rPr>
        <w:t>처리</w:t>
      </w:r>
      <w:r w:rsidRPr="00D4048A">
        <w:t xml:space="preserve"> </w:t>
      </w:r>
      <w:r w:rsidRPr="00D4048A">
        <w:rPr>
          <w:rFonts w:hAnsi="굴림"/>
        </w:rPr>
        <w:t>성능을</w:t>
      </w:r>
      <w:r w:rsidRPr="00D4048A">
        <w:t xml:space="preserve"> </w:t>
      </w:r>
      <w:r w:rsidRPr="00D4048A">
        <w:rPr>
          <w:rFonts w:hAnsi="굴림"/>
        </w:rPr>
        <w:t>향상시켰습니다</w:t>
      </w:r>
      <w:r w:rsidRPr="00D4048A">
        <w:t>.</w:t>
      </w:r>
    </w:p>
    <w:p w14:paraId="7B818B9E" w14:textId="77777777" w:rsidR="006B7EEF" w:rsidRPr="00D4048A" w:rsidRDefault="006B7EEF" w:rsidP="006B7EEF">
      <w:pPr>
        <w:pStyle w:val="1"/>
        <w:rPr>
          <w:rFonts w:ascii="CMU Concrete" w:hAnsi="CMU Concrete"/>
        </w:rPr>
      </w:pPr>
      <w:r w:rsidRPr="00D4048A">
        <w:rPr>
          <w:rFonts w:ascii="CMU Concrete"/>
        </w:rPr>
        <w:t>사용자</w:t>
      </w:r>
      <w:r w:rsidRPr="00D4048A">
        <w:rPr>
          <w:rFonts w:ascii="CMU Concrete" w:hAnsi="CMU Concrete"/>
        </w:rPr>
        <w:t xml:space="preserve"> </w:t>
      </w:r>
      <w:r w:rsidRPr="00D4048A">
        <w:rPr>
          <w:rFonts w:ascii="CMU Concrete"/>
        </w:rPr>
        <w:t>편의성</w:t>
      </w:r>
      <w:r w:rsidRPr="00D4048A">
        <w:rPr>
          <w:rFonts w:ascii="CMU Concrete" w:hAnsi="CMU Concrete"/>
        </w:rPr>
        <w:t xml:space="preserve"> </w:t>
      </w:r>
    </w:p>
    <w:p w14:paraId="33D6336C" w14:textId="77777777" w:rsidR="006B7EEF" w:rsidRPr="00D4048A" w:rsidRDefault="006B7EEF" w:rsidP="006B7EEF">
      <w:pPr>
        <w:pStyle w:val="p4"/>
      </w:pPr>
      <w:r w:rsidRPr="00D4048A">
        <w:rPr>
          <w:rFonts w:hAnsi="굴림"/>
        </w:rPr>
        <w:t>노드</w:t>
      </w:r>
      <w:r w:rsidRPr="00D4048A">
        <w:t xml:space="preserve"> </w:t>
      </w:r>
      <w:r w:rsidRPr="00D4048A">
        <w:rPr>
          <w:rFonts w:hAnsi="굴림"/>
        </w:rPr>
        <w:t>제공을</w:t>
      </w:r>
      <w:r w:rsidRPr="00D4048A">
        <w:t xml:space="preserve"> </w:t>
      </w:r>
      <w:r w:rsidRPr="00D4048A">
        <w:rPr>
          <w:rFonts w:hAnsi="굴림"/>
        </w:rPr>
        <w:t>통해</w:t>
      </w:r>
      <w:r w:rsidRPr="00D4048A">
        <w:t xml:space="preserve"> </w:t>
      </w:r>
      <w:r w:rsidRPr="00D4048A">
        <w:rPr>
          <w:rFonts w:hAnsi="굴림"/>
        </w:rPr>
        <w:t>간단한</w:t>
      </w:r>
      <w:r w:rsidRPr="00D4048A">
        <w:t xml:space="preserve"> </w:t>
      </w:r>
      <w:r w:rsidRPr="00D4048A">
        <w:rPr>
          <w:rFonts w:hAnsi="굴림"/>
        </w:rPr>
        <w:t>마우스</w:t>
      </w:r>
      <w:r w:rsidRPr="00D4048A">
        <w:t xml:space="preserve"> </w:t>
      </w:r>
      <w:r w:rsidRPr="00D4048A">
        <w:rPr>
          <w:rFonts w:hAnsi="굴림"/>
        </w:rPr>
        <w:t>조작만으로도</w:t>
      </w:r>
      <w:r w:rsidRPr="00D4048A">
        <w:t xml:space="preserve"> </w:t>
      </w:r>
      <w:r w:rsidRPr="00D4048A">
        <w:rPr>
          <w:rFonts w:hAnsi="굴림"/>
        </w:rPr>
        <w:t>데이터</w:t>
      </w:r>
      <w:r w:rsidRPr="00D4048A">
        <w:t xml:space="preserve"> </w:t>
      </w:r>
      <w:r w:rsidRPr="00D4048A">
        <w:rPr>
          <w:rFonts w:hAnsi="굴림"/>
        </w:rPr>
        <w:t>마이닝</w:t>
      </w:r>
      <w:r w:rsidRPr="00D4048A">
        <w:t xml:space="preserve"> </w:t>
      </w:r>
      <w:r w:rsidRPr="00D4048A">
        <w:rPr>
          <w:rFonts w:hAnsi="굴림"/>
        </w:rPr>
        <w:t>시</w:t>
      </w:r>
      <w:r w:rsidRPr="00D4048A">
        <w:t xml:space="preserve"> </w:t>
      </w:r>
      <w:r w:rsidRPr="00D4048A">
        <w:rPr>
          <w:rFonts w:hAnsi="굴림"/>
        </w:rPr>
        <w:t>가장</w:t>
      </w:r>
      <w:r w:rsidRPr="00D4048A">
        <w:t xml:space="preserve"> </w:t>
      </w:r>
      <w:r w:rsidRPr="00D4048A">
        <w:rPr>
          <w:rFonts w:hAnsi="굴림"/>
        </w:rPr>
        <w:t>많은</w:t>
      </w:r>
      <w:r w:rsidRPr="00D4048A">
        <w:t xml:space="preserve"> </w:t>
      </w:r>
      <w:r w:rsidRPr="00D4048A">
        <w:rPr>
          <w:rFonts w:hAnsi="굴림"/>
        </w:rPr>
        <w:t>노력이</w:t>
      </w:r>
      <w:r w:rsidRPr="00D4048A">
        <w:t xml:space="preserve"> </w:t>
      </w:r>
      <w:r w:rsidRPr="00D4048A">
        <w:rPr>
          <w:rFonts w:hAnsi="굴림"/>
        </w:rPr>
        <w:t>요구되는</w:t>
      </w:r>
      <w:r w:rsidRPr="00D4048A">
        <w:t xml:space="preserve"> </w:t>
      </w:r>
      <w:r w:rsidRPr="00D4048A">
        <w:rPr>
          <w:rFonts w:hAnsi="굴림"/>
        </w:rPr>
        <w:t>데이터</w:t>
      </w:r>
      <w:r w:rsidRPr="00D4048A">
        <w:t xml:space="preserve"> </w:t>
      </w:r>
      <w:r w:rsidRPr="00D4048A">
        <w:rPr>
          <w:rFonts w:hAnsi="굴림"/>
        </w:rPr>
        <w:t>탐색</w:t>
      </w:r>
      <w:r w:rsidRPr="00D4048A">
        <w:t xml:space="preserve"> </w:t>
      </w:r>
      <w:r w:rsidRPr="00D4048A">
        <w:rPr>
          <w:rFonts w:hAnsi="굴림"/>
        </w:rPr>
        <w:t>및</w:t>
      </w:r>
      <w:r w:rsidRPr="00D4048A">
        <w:t xml:space="preserve"> </w:t>
      </w:r>
      <w:r w:rsidRPr="00D4048A">
        <w:rPr>
          <w:rFonts w:hAnsi="굴림"/>
        </w:rPr>
        <w:t>전처리</w:t>
      </w:r>
      <w:r w:rsidRPr="00D4048A">
        <w:t xml:space="preserve"> </w:t>
      </w:r>
      <w:r w:rsidRPr="00D4048A">
        <w:rPr>
          <w:rFonts w:hAnsi="굴림"/>
        </w:rPr>
        <w:t>과정을</w:t>
      </w:r>
      <w:r w:rsidRPr="00D4048A">
        <w:t xml:space="preserve"> </w:t>
      </w:r>
      <w:r w:rsidRPr="00D4048A">
        <w:rPr>
          <w:rFonts w:hAnsi="굴림"/>
        </w:rPr>
        <w:t>쉽게</w:t>
      </w:r>
      <w:r w:rsidRPr="00D4048A">
        <w:t xml:space="preserve"> </w:t>
      </w:r>
      <w:r w:rsidRPr="00D4048A">
        <w:rPr>
          <w:rFonts w:hAnsi="굴림"/>
        </w:rPr>
        <w:t>수행할</w:t>
      </w:r>
      <w:r w:rsidRPr="00D4048A">
        <w:t xml:space="preserve"> </w:t>
      </w:r>
      <w:r w:rsidRPr="00D4048A">
        <w:rPr>
          <w:rFonts w:hAnsi="굴림"/>
        </w:rPr>
        <w:t>수</w:t>
      </w:r>
      <w:r w:rsidRPr="00D4048A">
        <w:t xml:space="preserve"> </w:t>
      </w:r>
      <w:r w:rsidRPr="00D4048A">
        <w:rPr>
          <w:rFonts w:hAnsi="굴림"/>
        </w:rPr>
        <w:t>있습니다</w:t>
      </w:r>
      <w:r w:rsidRPr="00D4048A">
        <w:t xml:space="preserve">. </w:t>
      </w:r>
      <w:r w:rsidRPr="00D4048A">
        <w:rPr>
          <w:rFonts w:hAnsi="굴림"/>
        </w:rPr>
        <w:t>또한</w:t>
      </w:r>
      <w:r w:rsidRPr="00D4048A">
        <w:t xml:space="preserve">, </w:t>
      </w:r>
      <w:r w:rsidRPr="00D4048A">
        <w:rPr>
          <w:rFonts w:hAnsi="굴림"/>
        </w:rPr>
        <w:t>데이터</w:t>
      </w:r>
      <w:r w:rsidRPr="00D4048A">
        <w:t xml:space="preserve"> </w:t>
      </w:r>
      <w:r w:rsidRPr="00D4048A">
        <w:rPr>
          <w:rFonts w:hAnsi="굴림"/>
        </w:rPr>
        <w:t>마이닝</w:t>
      </w:r>
      <w:r w:rsidRPr="00D4048A">
        <w:t xml:space="preserve"> </w:t>
      </w:r>
      <w:r w:rsidRPr="00D4048A">
        <w:rPr>
          <w:rFonts w:hAnsi="굴림"/>
        </w:rPr>
        <w:t>작업을</w:t>
      </w:r>
      <w:r w:rsidRPr="00D4048A">
        <w:t xml:space="preserve"> </w:t>
      </w:r>
      <w:r w:rsidRPr="00D4048A">
        <w:rPr>
          <w:rFonts w:hAnsi="굴림"/>
        </w:rPr>
        <w:t>위한</w:t>
      </w:r>
      <w:r w:rsidRPr="00D4048A">
        <w:t xml:space="preserve"> </w:t>
      </w:r>
      <w:r w:rsidRPr="00D4048A">
        <w:rPr>
          <w:rFonts w:hAnsi="굴림"/>
        </w:rPr>
        <w:t>통합</w:t>
      </w:r>
      <w:r w:rsidRPr="00D4048A">
        <w:t>UI</w:t>
      </w:r>
      <w:r w:rsidRPr="00D4048A">
        <w:rPr>
          <w:rFonts w:hAnsi="굴림"/>
        </w:rPr>
        <w:t>를</w:t>
      </w:r>
      <w:r w:rsidRPr="00D4048A">
        <w:t xml:space="preserve"> </w:t>
      </w:r>
      <w:r w:rsidRPr="00D4048A">
        <w:rPr>
          <w:rFonts w:hAnsi="굴림"/>
        </w:rPr>
        <w:t>제공함으로써</w:t>
      </w:r>
      <w:r w:rsidRPr="00D4048A">
        <w:t xml:space="preserve">, </w:t>
      </w:r>
      <w:r w:rsidRPr="00D4048A">
        <w:rPr>
          <w:rFonts w:hAnsi="굴림"/>
        </w:rPr>
        <w:t>여러</w:t>
      </w:r>
      <w:r w:rsidRPr="00D4048A">
        <w:t xml:space="preserve"> </w:t>
      </w:r>
      <w:r w:rsidRPr="00D4048A">
        <w:rPr>
          <w:rFonts w:hAnsi="굴림"/>
        </w:rPr>
        <w:t>프로그램을</w:t>
      </w:r>
      <w:r w:rsidRPr="00D4048A">
        <w:t xml:space="preserve"> </w:t>
      </w:r>
      <w:r w:rsidRPr="00D4048A">
        <w:rPr>
          <w:rFonts w:hAnsi="굴림"/>
        </w:rPr>
        <w:t>사용할</w:t>
      </w:r>
      <w:r w:rsidRPr="00D4048A">
        <w:t xml:space="preserve"> </w:t>
      </w:r>
      <w:r w:rsidRPr="00D4048A">
        <w:rPr>
          <w:rFonts w:hAnsi="굴림"/>
        </w:rPr>
        <w:t>필요가</w:t>
      </w:r>
      <w:r w:rsidRPr="00D4048A">
        <w:t xml:space="preserve"> </w:t>
      </w:r>
      <w:r w:rsidRPr="00D4048A">
        <w:rPr>
          <w:rFonts w:hAnsi="굴림"/>
        </w:rPr>
        <w:t>없습니다</w:t>
      </w:r>
      <w:r w:rsidRPr="00D4048A">
        <w:t>.</w:t>
      </w:r>
    </w:p>
    <w:p w14:paraId="3B7F7600" w14:textId="77777777" w:rsidR="006B7EEF" w:rsidRPr="00D4048A" w:rsidRDefault="006B7EEF" w:rsidP="006B7EEF">
      <w:pPr>
        <w:pStyle w:val="1"/>
        <w:rPr>
          <w:rFonts w:ascii="CMU Concrete" w:hAnsi="CMU Concrete"/>
        </w:rPr>
      </w:pPr>
      <w:r w:rsidRPr="00D4048A">
        <w:rPr>
          <w:rFonts w:ascii="CMU Concrete"/>
        </w:rPr>
        <w:t>확장</w:t>
      </w:r>
      <w:r w:rsidRPr="00D4048A">
        <w:rPr>
          <w:rFonts w:ascii="CMU Concrete" w:hAnsi="CMU Concrete"/>
        </w:rPr>
        <w:t xml:space="preserve"> </w:t>
      </w:r>
      <w:r w:rsidRPr="00D4048A">
        <w:rPr>
          <w:rFonts w:ascii="CMU Concrete"/>
        </w:rPr>
        <w:t>용이성</w:t>
      </w:r>
      <w:r w:rsidRPr="00D4048A">
        <w:rPr>
          <w:rFonts w:ascii="CMU Concrete" w:hAnsi="CMU Concrete"/>
        </w:rPr>
        <w:t xml:space="preserve"> </w:t>
      </w:r>
    </w:p>
    <w:p w14:paraId="23DEA795" w14:textId="77777777" w:rsidR="006B7EEF" w:rsidRPr="00D4048A" w:rsidRDefault="006B7EEF" w:rsidP="006B7EEF">
      <w:pPr>
        <w:pStyle w:val="p4"/>
      </w:pPr>
      <w:r w:rsidRPr="00D4048A">
        <w:rPr>
          <w:rFonts w:hAnsi="굴림"/>
        </w:rPr>
        <w:t>데이터</w:t>
      </w:r>
      <w:r w:rsidRPr="00D4048A">
        <w:t xml:space="preserve"> </w:t>
      </w:r>
      <w:r w:rsidRPr="00D4048A">
        <w:rPr>
          <w:rFonts w:hAnsi="굴림"/>
        </w:rPr>
        <w:t>마이닝을</w:t>
      </w:r>
      <w:r w:rsidRPr="00D4048A">
        <w:t xml:space="preserve"> </w:t>
      </w:r>
      <w:r w:rsidRPr="00D4048A">
        <w:rPr>
          <w:rFonts w:hAnsi="굴림"/>
        </w:rPr>
        <w:t>위한</w:t>
      </w:r>
      <w:r w:rsidRPr="00D4048A">
        <w:t xml:space="preserve"> </w:t>
      </w:r>
      <w:r w:rsidRPr="00D4048A">
        <w:rPr>
          <w:rFonts w:hAnsi="굴림"/>
        </w:rPr>
        <w:t>각</w:t>
      </w:r>
      <w:r w:rsidRPr="00D4048A">
        <w:t xml:space="preserve"> </w:t>
      </w:r>
      <w:r w:rsidRPr="00D4048A">
        <w:rPr>
          <w:rFonts w:hAnsi="굴림"/>
        </w:rPr>
        <w:t>요소는</w:t>
      </w:r>
      <w:r w:rsidRPr="00D4048A">
        <w:t xml:space="preserve"> </w:t>
      </w:r>
      <w:r w:rsidRPr="00D4048A">
        <w:rPr>
          <w:rFonts w:hAnsi="굴림"/>
        </w:rPr>
        <w:t>모듈로</w:t>
      </w:r>
      <w:r w:rsidRPr="00D4048A">
        <w:t xml:space="preserve"> </w:t>
      </w:r>
      <w:r w:rsidRPr="00D4048A">
        <w:rPr>
          <w:rFonts w:hAnsi="굴림"/>
        </w:rPr>
        <w:t>개발되어</w:t>
      </w:r>
      <w:r w:rsidRPr="00D4048A">
        <w:t xml:space="preserve"> </w:t>
      </w:r>
      <w:r w:rsidRPr="00D4048A">
        <w:rPr>
          <w:rFonts w:hAnsi="굴림"/>
        </w:rPr>
        <w:t>확장이</w:t>
      </w:r>
      <w:r w:rsidRPr="00D4048A">
        <w:t xml:space="preserve"> </w:t>
      </w:r>
      <w:r w:rsidRPr="00D4048A">
        <w:rPr>
          <w:rFonts w:hAnsi="굴림"/>
        </w:rPr>
        <w:t>용이하고</w:t>
      </w:r>
      <w:r w:rsidRPr="00D4048A">
        <w:t xml:space="preserve">, </w:t>
      </w:r>
      <w:r w:rsidRPr="00D4048A">
        <w:rPr>
          <w:rFonts w:hAnsi="굴림"/>
        </w:rPr>
        <w:t>모듈을</w:t>
      </w:r>
      <w:r w:rsidRPr="00D4048A">
        <w:t xml:space="preserve"> </w:t>
      </w:r>
      <w:r w:rsidRPr="00D4048A">
        <w:rPr>
          <w:rFonts w:hAnsi="굴림"/>
        </w:rPr>
        <w:t>조합하여</w:t>
      </w:r>
      <w:r w:rsidRPr="00D4048A">
        <w:t xml:space="preserve"> </w:t>
      </w:r>
      <w:r w:rsidRPr="00D4048A">
        <w:rPr>
          <w:rFonts w:hAnsi="굴림"/>
        </w:rPr>
        <w:t>다양한</w:t>
      </w:r>
      <w:r w:rsidRPr="00D4048A">
        <w:t xml:space="preserve"> </w:t>
      </w:r>
      <w:r w:rsidRPr="00D4048A">
        <w:rPr>
          <w:rFonts w:hAnsi="굴림"/>
        </w:rPr>
        <w:t>데이터</w:t>
      </w:r>
      <w:r w:rsidRPr="00D4048A">
        <w:t xml:space="preserve"> </w:t>
      </w:r>
      <w:r w:rsidRPr="00D4048A">
        <w:rPr>
          <w:rFonts w:hAnsi="굴림"/>
        </w:rPr>
        <w:t>마이닝</w:t>
      </w:r>
      <w:r w:rsidRPr="00D4048A">
        <w:t xml:space="preserve"> </w:t>
      </w:r>
      <w:r w:rsidRPr="00D4048A">
        <w:rPr>
          <w:rFonts w:hAnsi="굴림"/>
        </w:rPr>
        <w:t>프로시저를</w:t>
      </w:r>
      <w:r w:rsidRPr="00D4048A">
        <w:t xml:space="preserve"> </w:t>
      </w:r>
      <w:r w:rsidRPr="00D4048A">
        <w:rPr>
          <w:rFonts w:hAnsi="굴림"/>
        </w:rPr>
        <w:t>구성할</w:t>
      </w:r>
      <w:r w:rsidRPr="00D4048A">
        <w:t xml:space="preserve"> </w:t>
      </w:r>
      <w:r w:rsidRPr="00D4048A">
        <w:rPr>
          <w:rFonts w:hAnsi="굴림"/>
        </w:rPr>
        <w:t>수</w:t>
      </w:r>
      <w:r w:rsidRPr="00D4048A">
        <w:t xml:space="preserve"> </w:t>
      </w:r>
      <w:r w:rsidRPr="00D4048A">
        <w:rPr>
          <w:rFonts w:hAnsi="굴림"/>
        </w:rPr>
        <w:t>있습니다</w:t>
      </w:r>
      <w:r w:rsidRPr="00D4048A">
        <w:t>.</w:t>
      </w:r>
    </w:p>
    <w:p w14:paraId="2FCFC0D8" w14:textId="77777777" w:rsidR="006B7EEF" w:rsidRPr="00D4048A" w:rsidRDefault="006B7EEF" w:rsidP="006B7EEF">
      <w:pPr>
        <w:pStyle w:val="1"/>
        <w:rPr>
          <w:rFonts w:ascii="CMU Concrete" w:hAnsi="CMU Concrete"/>
        </w:rPr>
      </w:pPr>
      <w:r w:rsidRPr="00D4048A">
        <w:rPr>
          <w:rFonts w:ascii="CMU Concrete"/>
        </w:rPr>
        <w:t>다양한</w:t>
      </w:r>
      <w:r w:rsidRPr="00D4048A">
        <w:rPr>
          <w:rFonts w:ascii="CMU Concrete" w:hAnsi="CMU Concrete"/>
        </w:rPr>
        <w:t xml:space="preserve"> </w:t>
      </w:r>
      <w:r w:rsidRPr="00D4048A">
        <w:rPr>
          <w:rFonts w:ascii="CMU Concrete"/>
        </w:rPr>
        <w:t>기능</w:t>
      </w:r>
      <w:r w:rsidRPr="00D4048A">
        <w:rPr>
          <w:rFonts w:ascii="CMU Concrete" w:hAnsi="CMU Concrete"/>
        </w:rPr>
        <w:t xml:space="preserve"> </w:t>
      </w:r>
    </w:p>
    <w:p w14:paraId="5025DD68" w14:textId="77777777" w:rsidR="006B7EEF" w:rsidRPr="00D4048A" w:rsidRDefault="006B7EEF" w:rsidP="006B7EEF">
      <w:pPr>
        <w:pStyle w:val="p4"/>
      </w:pPr>
      <w:r w:rsidRPr="00D4048A">
        <w:rPr>
          <w:rFonts w:hAnsi="굴림"/>
        </w:rPr>
        <w:t>예측</w:t>
      </w:r>
      <w:r w:rsidRPr="00D4048A">
        <w:t xml:space="preserve">, </w:t>
      </w:r>
      <w:r w:rsidRPr="00D4048A">
        <w:rPr>
          <w:rFonts w:hAnsi="굴림"/>
        </w:rPr>
        <w:t>분류</w:t>
      </w:r>
      <w:r w:rsidRPr="00D4048A">
        <w:t xml:space="preserve">, </w:t>
      </w:r>
      <w:r w:rsidRPr="00D4048A">
        <w:rPr>
          <w:rFonts w:hAnsi="굴림"/>
        </w:rPr>
        <w:t>군집</w:t>
      </w:r>
      <w:r w:rsidRPr="00D4048A">
        <w:t xml:space="preserve">, </w:t>
      </w:r>
      <w:r w:rsidRPr="00D4048A">
        <w:rPr>
          <w:rFonts w:hAnsi="굴림"/>
        </w:rPr>
        <w:t>연관성</w:t>
      </w:r>
      <w:r w:rsidRPr="00D4048A">
        <w:t xml:space="preserve"> </w:t>
      </w:r>
      <w:r w:rsidRPr="00D4048A">
        <w:rPr>
          <w:rFonts w:hAnsi="굴림"/>
        </w:rPr>
        <w:t>분석을</w:t>
      </w:r>
      <w:r w:rsidRPr="00D4048A">
        <w:t xml:space="preserve"> </w:t>
      </w:r>
      <w:r w:rsidRPr="00D4048A">
        <w:rPr>
          <w:rFonts w:hAnsi="굴림"/>
        </w:rPr>
        <w:t>위한</w:t>
      </w:r>
      <w:r w:rsidRPr="00D4048A">
        <w:t xml:space="preserve"> </w:t>
      </w:r>
      <w:r w:rsidRPr="00D4048A">
        <w:rPr>
          <w:rFonts w:hAnsi="굴림"/>
        </w:rPr>
        <w:t>알고리즘</w:t>
      </w:r>
      <w:r w:rsidRPr="00D4048A">
        <w:t xml:space="preserve">, </w:t>
      </w:r>
      <w:r w:rsidRPr="00D4048A">
        <w:rPr>
          <w:rFonts w:hAnsi="굴림"/>
        </w:rPr>
        <w:t>데이터</w:t>
      </w:r>
      <w:r w:rsidRPr="00D4048A">
        <w:t xml:space="preserve"> </w:t>
      </w:r>
      <w:r w:rsidRPr="00D4048A">
        <w:rPr>
          <w:rFonts w:hAnsi="굴림"/>
        </w:rPr>
        <w:t>처리를</w:t>
      </w:r>
      <w:r w:rsidRPr="00D4048A">
        <w:t xml:space="preserve"> </w:t>
      </w:r>
      <w:r w:rsidRPr="00D4048A">
        <w:rPr>
          <w:rFonts w:hAnsi="굴림"/>
        </w:rPr>
        <w:t>위한</w:t>
      </w:r>
      <w:r w:rsidRPr="00D4048A">
        <w:t xml:space="preserve"> </w:t>
      </w:r>
      <w:r w:rsidRPr="00D4048A">
        <w:rPr>
          <w:rFonts w:hAnsi="굴림"/>
        </w:rPr>
        <w:t>강력한</w:t>
      </w:r>
      <w:r w:rsidRPr="00D4048A">
        <w:t xml:space="preserve"> </w:t>
      </w:r>
      <w:r w:rsidRPr="00D4048A">
        <w:rPr>
          <w:rFonts w:hAnsi="굴림"/>
        </w:rPr>
        <w:t>전처리</w:t>
      </w:r>
      <w:r w:rsidRPr="00D4048A">
        <w:t xml:space="preserve"> </w:t>
      </w:r>
      <w:r w:rsidRPr="00D4048A">
        <w:rPr>
          <w:rFonts w:hAnsi="굴림"/>
        </w:rPr>
        <w:t>노드</w:t>
      </w:r>
      <w:r w:rsidRPr="00D4048A">
        <w:t xml:space="preserve">, </w:t>
      </w:r>
      <w:r w:rsidRPr="00D4048A">
        <w:rPr>
          <w:rFonts w:hAnsi="굴림"/>
        </w:rPr>
        <w:t>데이터</w:t>
      </w:r>
      <w:r w:rsidRPr="00D4048A">
        <w:t xml:space="preserve"> </w:t>
      </w:r>
      <w:r w:rsidRPr="00D4048A">
        <w:rPr>
          <w:rFonts w:hAnsi="굴림"/>
        </w:rPr>
        <w:t>탐색기</w:t>
      </w:r>
      <w:r w:rsidRPr="00D4048A">
        <w:t xml:space="preserve">, </w:t>
      </w:r>
      <w:r w:rsidRPr="00D4048A">
        <w:rPr>
          <w:rFonts w:hAnsi="굴림"/>
        </w:rPr>
        <w:t>데이터</w:t>
      </w:r>
      <w:r w:rsidRPr="00D4048A">
        <w:t xml:space="preserve"> </w:t>
      </w:r>
      <w:r w:rsidRPr="00D4048A">
        <w:rPr>
          <w:rFonts w:hAnsi="굴림"/>
        </w:rPr>
        <w:t>가시화를</w:t>
      </w:r>
      <w:r w:rsidRPr="00D4048A">
        <w:t xml:space="preserve"> </w:t>
      </w:r>
      <w:r w:rsidRPr="00D4048A">
        <w:rPr>
          <w:rFonts w:hAnsi="굴림"/>
        </w:rPr>
        <w:t>위한</w:t>
      </w:r>
      <w:r w:rsidRPr="00D4048A">
        <w:t xml:space="preserve"> </w:t>
      </w:r>
      <w:r>
        <w:rPr>
          <w:rFonts w:hAnsi="굴림"/>
        </w:rPr>
        <w:t>차트</w:t>
      </w:r>
      <w:r w:rsidRPr="00D4048A">
        <w:t xml:space="preserve"> </w:t>
      </w:r>
      <w:r w:rsidRPr="00D4048A">
        <w:rPr>
          <w:rFonts w:hAnsi="굴림"/>
        </w:rPr>
        <w:t>등의</w:t>
      </w:r>
      <w:r w:rsidRPr="00D4048A">
        <w:t xml:space="preserve"> </w:t>
      </w:r>
      <w:r w:rsidRPr="00D4048A">
        <w:rPr>
          <w:rFonts w:hAnsi="굴림"/>
        </w:rPr>
        <w:t>기능을</w:t>
      </w:r>
      <w:r w:rsidRPr="00D4048A">
        <w:t xml:space="preserve"> </w:t>
      </w:r>
      <w:r w:rsidRPr="00D4048A">
        <w:rPr>
          <w:rFonts w:hAnsi="굴림"/>
        </w:rPr>
        <w:t>통하여</w:t>
      </w:r>
      <w:r w:rsidRPr="00D4048A">
        <w:t xml:space="preserve"> </w:t>
      </w:r>
      <w:r w:rsidRPr="00D4048A">
        <w:rPr>
          <w:rFonts w:hAnsi="굴림"/>
        </w:rPr>
        <w:t>다양한</w:t>
      </w:r>
      <w:r w:rsidRPr="00D4048A">
        <w:t xml:space="preserve"> </w:t>
      </w:r>
      <w:r w:rsidRPr="00D4048A">
        <w:rPr>
          <w:rFonts w:hAnsi="굴림"/>
        </w:rPr>
        <w:t>데이터</w:t>
      </w:r>
      <w:r w:rsidRPr="00D4048A">
        <w:t xml:space="preserve"> </w:t>
      </w:r>
      <w:r w:rsidRPr="00D4048A">
        <w:rPr>
          <w:rFonts w:hAnsi="굴림"/>
        </w:rPr>
        <w:t>마이닝</w:t>
      </w:r>
      <w:r w:rsidRPr="00D4048A">
        <w:t xml:space="preserve"> </w:t>
      </w:r>
      <w:r w:rsidRPr="00D4048A">
        <w:rPr>
          <w:rFonts w:hAnsi="굴림"/>
        </w:rPr>
        <w:t>과제를</w:t>
      </w:r>
      <w:r w:rsidRPr="00D4048A">
        <w:t xml:space="preserve"> </w:t>
      </w:r>
      <w:r w:rsidRPr="00D4048A">
        <w:rPr>
          <w:rFonts w:hAnsi="굴림"/>
        </w:rPr>
        <w:t>수행할</w:t>
      </w:r>
      <w:r w:rsidRPr="00D4048A">
        <w:t xml:space="preserve"> </w:t>
      </w:r>
      <w:r w:rsidRPr="00D4048A">
        <w:rPr>
          <w:rFonts w:hAnsi="굴림"/>
        </w:rPr>
        <w:t>수</w:t>
      </w:r>
      <w:r w:rsidRPr="00D4048A">
        <w:t xml:space="preserve"> </w:t>
      </w:r>
      <w:r w:rsidRPr="00D4048A">
        <w:rPr>
          <w:rFonts w:hAnsi="굴림"/>
        </w:rPr>
        <w:t>있으며</w:t>
      </w:r>
      <w:r w:rsidRPr="00D4048A">
        <w:t xml:space="preserve">, </w:t>
      </w:r>
      <w:r w:rsidRPr="00D4048A">
        <w:rPr>
          <w:rFonts w:hAnsi="굴림"/>
        </w:rPr>
        <w:t>각종</w:t>
      </w:r>
      <w:r w:rsidRPr="00D4048A">
        <w:t xml:space="preserve"> </w:t>
      </w:r>
      <w:r w:rsidRPr="00D4048A">
        <w:rPr>
          <w:rFonts w:hAnsi="굴림"/>
        </w:rPr>
        <w:t>노드의</w:t>
      </w:r>
      <w:r w:rsidRPr="00D4048A">
        <w:t xml:space="preserve"> </w:t>
      </w:r>
      <w:r w:rsidRPr="00D4048A">
        <w:rPr>
          <w:rFonts w:hAnsi="굴림"/>
        </w:rPr>
        <w:t>조합을</w:t>
      </w:r>
      <w:r w:rsidRPr="00D4048A">
        <w:t xml:space="preserve"> </w:t>
      </w:r>
      <w:r w:rsidRPr="00D4048A">
        <w:rPr>
          <w:rFonts w:hAnsi="굴림"/>
        </w:rPr>
        <w:t>통해</w:t>
      </w:r>
      <w:r w:rsidRPr="00D4048A">
        <w:t xml:space="preserve"> </w:t>
      </w:r>
      <w:r w:rsidRPr="00D4048A">
        <w:rPr>
          <w:rFonts w:hAnsi="굴림"/>
        </w:rPr>
        <w:t>구현할</w:t>
      </w:r>
      <w:r w:rsidRPr="00D4048A">
        <w:t xml:space="preserve"> </w:t>
      </w:r>
      <w:r w:rsidRPr="00D4048A">
        <w:rPr>
          <w:rFonts w:hAnsi="굴림"/>
        </w:rPr>
        <w:t>수</w:t>
      </w:r>
      <w:r w:rsidRPr="00D4048A">
        <w:t xml:space="preserve"> </w:t>
      </w:r>
      <w:r w:rsidRPr="00D4048A">
        <w:rPr>
          <w:rFonts w:hAnsi="굴림"/>
        </w:rPr>
        <w:t>있는</w:t>
      </w:r>
      <w:r w:rsidRPr="00D4048A">
        <w:t xml:space="preserve"> </w:t>
      </w:r>
      <w:r w:rsidRPr="00D4048A">
        <w:rPr>
          <w:rFonts w:hAnsi="굴림"/>
        </w:rPr>
        <w:t>기능은</w:t>
      </w:r>
      <w:r w:rsidRPr="00D4048A">
        <w:t xml:space="preserve"> </w:t>
      </w:r>
      <w:r w:rsidRPr="00D4048A">
        <w:rPr>
          <w:rFonts w:hAnsi="굴림"/>
        </w:rPr>
        <w:t>무궁무진합니다</w:t>
      </w:r>
      <w:r w:rsidRPr="00D4048A">
        <w:t>.</w:t>
      </w:r>
    </w:p>
    <w:p w14:paraId="57ABCECC" w14:textId="77777777" w:rsidR="006B7EEF" w:rsidRPr="00D4048A" w:rsidRDefault="006B7EEF" w:rsidP="006B7EEF">
      <w:pPr>
        <w:pStyle w:val="1"/>
        <w:rPr>
          <w:rFonts w:ascii="CMU Concrete" w:hAnsi="CMU Concrete"/>
        </w:rPr>
      </w:pPr>
      <w:r w:rsidRPr="00D4048A">
        <w:rPr>
          <w:rFonts w:ascii="CMU Concrete"/>
        </w:rPr>
        <w:t>다양한</w:t>
      </w:r>
      <w:r w:rsidRPr="00D4048A">
        <w:rPr>
          <w:rFonts w:ascii="CMU Concrete" w:hAnsi="CMU Concrete"/>
        </w:rPr>
        <w:t xml:space="preserve"> </w:t>
      </w:r>
      <w:r w:rsidRPr="00D4048A">
        <w:rPr>
          <w:rFonts w:ascii="CMU Concrete"/>
        </w:rPr>
        <w:t>분야에</w:t>
      </w:r>
      <w:r w:rsidRPr="00D4048A">
        <w:rPr>
          <w:rFonts w:ascii="CMU Concrete" w:hAnsi="CMU Concrete"/>
        </w:rPr>
        <w:t xml:space="preserve"> </w:t>
      </w:r>
      <w:r w:rsidRPr="00D4048A">
        <w:rPr>
          <w:rFonts w:ascii="CMU Concrete"/>
        </w:rPr>
        <w:t>활용</w:t>
      </w:r>
      <w:r w:rsidRPr="00D4048A">
        <w:rPr>
          <w:rFonts w:ascii="CMU Concrete" w:hAnsi="CMU Concrete"/>
        </w:rPr>
        <w:t xml:space="preserve"> </w:t>
      </w:r>
    </w:p>
    <w:p w14:paraId="75295726" w14:textId="77777777" w:rsidR="006B7EEF" w:rsidRDefault="006B7EEF" w:rsidP="006B7EEF">
      <w:pPr>
        <w:pStyle w:val="p4"/>
      </w:pPr>
      <w:r w:rsidRPr="00D4048A">
        <w:rPr>
          <w:rFonts w:hAnsi="굴림"/>
        </w:rPr>
        <w:t>다양한</w:t>
      </w:r>
      <w:r w:rsidRPr="00D4048A">
        <w:t xml:space="preserve"> </w:t>
      </w:r>
      <w:r w:rsidRPr="00D4048A">
        <w:rPr>
          <w:rFonts w:hAnsi="굴림"/>
        </w:rPr>
        <w:t>산업분야에서</w:t>
      </w:r>
      <w:r w:rsidRPr="00D4048A">
        <w:t xml:space="preserve"> </w:t>
      </w:r>
      <w:r w:rsidRPr="00D4048A">
        <w:rPr>
          <w:rFonts w:hAnsi="굴림"/>
        </w:rPr>
        <w:t>응용</w:t>
      </w:r>
      <w:r w:rsidRPr="00D4048A">
        <w:t xml:space="preserve"> </w:t>
      </w:r>
      <w:r w:rsidRPr="00D4048A">
        <w:rPr>
          <w:rFonts w:hAnsi="굴림"/>
        </w:rPr>
        <w:t>및</w:t>
      </w:r>
      <w:r w:rsidRPr="00D4048A">
        <w:t xml:space="preserve"> </w:t>
      </w:r>
      <w:r w:rsidRPr="00D4048A">
        <w:rPr>
          <w:rFonts w:hAnsi="굴림"/>
        </w:rPr>
        <w:t>적용</w:t>
      </w:r>
      <w:r w:rsidRPr="00D4048A">
        <w:t xml:space="preserve"> </w:t>
      </w:r>
      <w:r w:rsidRPr="00D4048A">
        <w:rPr>
          <w:rFonts w:hAnsi="굴림"/>
        </w:rPr>
        <w:t>가능한</w:t>
      </w:r>
      <w:r w:rsidRPr="00D4048A">
        <w:t xml:space="preserve"> </w:t>
      </w:r>
      <w:r w:rsidRPr="00D4048A">
        <w:rPr>
          <w:rFonts w:hAnsi="굴림"/>
        </w:rPr>
        <w:t>범용적인</w:t>
      </w:r>
      <w:r w:rsidRPr="00D4048A">
        <w:t xml:space="preserve"> </w:t>
      </w:r>
      <w:r w:rsidRPr="00D4048A">
        <w:rPr>
          <w:rFonts w:hAnsi="굴림"/>
        </w:rPr>
        <w:t>데이터</w:t>
      </w:r>
      <w:r w:rsidRPr="00D4048A">
        <w:t xml:space="preserve"> </w:t>
      </w:r>
      <w:r w:rsidRPr="00D4048A">
        <w:rPr>
          <w:rFonts w:hAnsi="굴림"/>
        </w:rPr>
        <w:t>마이닝</w:t>
      </w:r>
      <w:r w:rsidRPr="00D4048A">
        <w:t xml:space="preserve"> </w:t>
      </w:r>
      <w:r w:rsidRPr="00D4048A">
        <w:rPr>
          <w:rFonts w:hAnsi="굴림"/>
        </w:rPr>
        <w:t>소프트웨어이며</w:t>
      </w:r>
      <w:r w:rsidRPr="00D4048A">
        <w:t xml:space="preserve"> </w:t>
      </w:r>
      <w:r w:rsidRPr="00D4048A">
        <w:rPr>
          <w:rFonts w:hAnsi="굴림"/>
        </w:rPr>
        <w:t>효과적인</w:t>
      </w:r>
      <w:r w:rsidRPr="00D4048A">
        <w:t xml:space="preserve"> </w:t>
      </w:r>
      <w:r w:rsidRPr="00D4048A">
        <w:rPr>
          <w:rFonts w:hAnsi="굴림"/>
        </w:rPr>
        <w:t>의사결정에</w:t>
      </w:r>
      <w:r w:rsidRPr="00D4048A">
        <w:t xml:space="preserve"> </w:t>
      </w:r>
      <w:r w:rsidRPr="00D4048A">
        <w:rPr>
          <w:rFonts w:hAnsi="굴림"/>
        </w:rPr>
        <w:t>도움이</w:t>
      </w:r>
      <w:r w:rsidRPr="00D4048A">
        <w:t xml:space="preserve"> </w:t>
      </w:r>
      <w:r w:rsidRPr="00D4048A">
        <w:rPr>
          <w:rFonts w:hAnsi="굴림"/>
        </w:rPr>
        <w:t>될</w:t>
      </w:r>
      <w:r w:rsidRPr="00D4048A">
        <w:t xml:space="preserve"> </w:t>
      </w:r>
      <w:r w:rsidRPr="00D4048A">
        <w:rPr>
          <w:rFonts w:hAnsi="굴림"/>
        </w:rPr>
        <w:t>것입니다</w:t>
      </w:r>
      <w:r w:rsidRPr="00D4048A">
        <w:t>.</w:t>
      </w:r>
    </w:p>
    <w:p w14:paraId="4E015459" w14:textId="77777777" w:rsidR="006B7EEF" w:rsidRDefault="006B7EEF" w:rsidP="006B7EEF"/>
    <w:p w14:paraId="240DCACD" w14:textId="77777777" w:rsidR="006B7EEF" w:rsidRDefault="006B7EEF" w:rsidP="006B7EEF"/>
    <w:p w14:paraId="4029E69A" w14:textId="77777777" w:rsidR="006B7EEF" w:rsidRPr="00236EAF" w:rsidRDefault="006B7EEF" w:rsidP="006B7EEF"/>
    <w:p w14:paraId="22806A67" w14:textId="77777777" w:rsidR="006B7EEF" w:rsidRPr="00D4048A" w:rsidRDefault="006B7EEF" w:rsidP="006B7EEF">
      <w:pPr>
        <w:pStyle w:val="00"/>
      </w:pPr>
      <w:bookmarkStart w:id="24" w:name="_Toc93916043"/>
      <w:bookmarkStart w:id="25" w:name="_Toc94670579"/>
      <w:bookmarkStart w:id="26" w:name="_Toc94688332"/>
      <w:bookmarkStart w:id="27" w:name="_Toc206929689"/>
      <w:bookmarkStart w:id="28" w:name="_Toc206929857"/>
      <w:bookmarkStart w:id="29" w:name="_Toc206930024"/>
      <w:bookmarkStart w:id="30" w:name="_Toc207077172"/>
      <w:bookmarkStart w:id="31" w:name="_Toc207077336"/>
      <w:bookmarkStart w:id="32" w:name="_Toc207077498"/>
      <w:bookmarkStart w:id="33" w:name="_Toc207079470"/>
      <w:bookmarkStart w:id="34" w:name="_Toc207079633"/>
      <w:bookmarkStart w:id="35" w:name="_Toc67925483"/>
      <w:r w:rsidRPr="00D4048A">
        <w:lastRenderedPageBreak/>
        <w:t>1.1 시스템 환경</w:t>
      </w:r>
      <w:bookmarkEnd w:id="24"/>
      <w:bookmarkEnd w:id="25"/>
      <w:bookmarkEnd w:id="26"/>
      <w:bookmarkEnd w:id="27"/>
      <w:bookmarkEnd w:id="28"/>
      <w:bookmarkEnd w:id="29"/>
      <w:bookmarkEnd w:id="30"/>
      <w:bookmarkEnd w:id="31"/>
      <w:bookmarkEnd w:id="32"/>
      <w:bookmarkEnd w:id="33"/>
      <w:bookmarkEnd w:id="34"/>
      <w:bookmarkEnd w:id="35"/>
    </w:p>
    <w:p w14:paraId="337EBDB2" w14:textId="77777777" w:rsidR="006B7EEF" w:rsidRDefault="006B7EEF" w:rsidP="006B7EEF">
      <w:pPr>
        <w:pStyle w:val="11"/>
        <w:rPr>
          <w:rFonts w:hAnsi="굴림"/>
        </w:rPr>
      </w:pPr>
      <w:r w:rsidRPr="00D4048A">
        <w:rPr>
          <w:rFonts w:hAnsi="굴림"/>
        </w:rPr>
        <w:t>시스템</w:t>
      </w:r>
      <w:r w:rsidRPr="00D4048A">
        <w:t xml:space="preserve"> </w:t>
      </w:r>
      <w:r w:rsidRPr="00D4048A">
        <w:rPr>
          <w:rFonts w:hAnsi="굴림"/>
        </w:rPr>
        <w:t>개발환경</w:t>
      </w:r>
    </w:p>
    <w:p w14:paraId="20402C0F" w14:textId="77777777" w:rsidR="006B7EEF" w:rsidRPr="00D4048A" w:rsidRDefault="006B7EEF" w:rsidP="006B7EEF">
      <w:pPr>
        <w:pStyle w:val="11"/>
        <w:rPr>
          <w:rFonts w:hAnsi="굴림"/>
        </w:rPr>
      </w:pPr>
    </w:p>
    <w:tbl>
      <w:tblPr>
        <w:tblW w:w="0" w:type="auto"/>
        <w:tblCellSpacing w:w="0" w:type="dxa"/>
        <w:tblInd w:w="40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500"/>
        <w:gridCol w:w="6235"/>
      </w:tblGrid>
      <w:tr w:rsidR="006B7EEF" w:rsidRPr="00D4048A" w14:paraId="382787CB" w14:textId="77777777" w:rsidTr="007B108C">
        <w:trPr>
          <w:trHeight w:val="400"/>
          <w:tblCellSpacing w:w="0" w:type="dxa"/>
        </w:trPr>
        <w:tc>
          <w:tcPr>
            <w:tcW w:w="1500"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8E6FF7C" w14:textId="77777777" w:rsidR="006B7EEF" w:rsidRPr="00D4048A" w:rsidRDefault="006B7EEF" w:rsidP="006569C2">
            <w:pPr>
              <w:pStyle w:val="ae"/>
              <w:rPr>
                <w:rFonts w:ascii="CMU Concrete" w:hAnsi="CMU Concrete"/>
              </w:rPr>
            </w:pPr>
            <w:r w:rsidRPr="00D4048A">
              <w:rPr>
                <w:rFonts w:ascii="CMU Concrete" w:hAnsi="CMU Concrete"/>
              </w:rPr>
              <w:t>CPU</w:t>
            </w:r>
          </w:p>
        </w:tc>
        <w:tc>
          <w:tcPr>
            <w:tcW w:w="6235" w:type="dxa"/>
            <w:tcBorders>
              <w:top w:val="single" w:sz="2" w:space="0" w:color="999999"/>
              <w:left w:val="single" w:sz="2" w:space="0" w:color="999999"/>
              <w:bottom w:val="single" w:sz="6" w:space="0" w:color="999999"/>
              <w:right w:val="single" w:sz="6" w:space="0" w:color="999999"/>
            </w:tcBorders>
            <w:vAlign w:val="center"/>
          </w:tcPr>
          <w:p w14:paraId="30E40F31" w14:textId="77777777" w:rsidR="006B7EEF" w:rsidRPr="00D4048A" w:rsidRDefault="007B108C" w:rsidP="006569C2">
            <w:pPr>
              <w:rPr>
                <w:rFonts w:ascii="CMU Concrete" w:hAnsi="CMU Concrete"/>
              </w:rPr>
            </w:pPr>
            <w:r w:rsidRPr="007B108C">
              <w:rPr>
                <w:rFonts w:ascii="CMU Concrete" w:hAnsi="CMU Concrete" w:hint="eastAsia"/>
              </w:rPr>
              <w:t>인텔</w:t>
            </w:r>
            <w:r w:rsidRPr="007B108C">
              <w:rPr>
                <w:rFonts w:ascii="CMU Concrete" w:hAnsi="CMU Concrete" w:hint="eastAsia"/>
              </w:rPr>
              <w:t>®</w:t>
            </w:r>
            <w:r w:rsidRPr="007B108C">
              <w:rPr>
                <w:rFonts w:ascii="CMU Concrete" w:hAnsi="CMU Concrete"/>
              </w:rPr>
              <w:t xml:space="preserve"> </w:t>
            </w:r>
            <w:r w:rsidRPr="007B108C">
              <w:rPr>
                <w:rFonts w:ascii="CMU Concrete" w:hAnsi="CMU Concrete"/>
              </w:rPr>
              <w:t>코어</w:t>
            </w:r>
            <w:r w:rsidRPr="007B108C">
              <w:rPr>
                <w:rFonts w:ascii="CMU Concrete" w:hAnsi="CMU Concrete"/>
              </w:rPr>
              <w:t xml:space="preserve"> 2 </w:t>
            </w:r>
            <w:r w:rsidRPr="007B108C">
              <w:rPr>
                <w:rFonts w:ascii="CMU Concrete" w:hAnsi="CMU Concrete"/>
              </w:rPr>
              <w:t>듀오</w:t>
            </w:r>
            <w:r w:rsidRPr="007B108C">
              <w:rPr>
                <w:rFonts w:ascii="CMU Concrete" w:hAnsi="CMU Concrete"/>
              </w:rPr>
              <w:t xml:space="preserve"> 2.4 GHz</w:t>
            </w:r>
          </w:p>
        </w:tc>
      </w:tr>
      <w:tr w:rsidR="006B7EEF" w:rsidRPr="00D4048A" w14:paraId="54FAF4BD"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5F914B0A" w14:textId="77777777" w:rsidR="006B7EEF" w:rsidRPr="00D4048A" w:rsidRDefault="006B7EEF" w:rsidP="006569C2">
            <w:pPr>
              <w:pStyle w:val="ae"/>
              <w:rPr>
                <w:rFonts w:ascii="CMU Concrete" w:hAnsi="CMU Concrete"/>
              </w:rPr>
            </w:pPr>
            <w:r w:rsidRPr="00D4048A">
              <w:rPr>
                <w:rFonts w:ascii="CMU Concrete"/>
              </w:rPr>
              <w:t>메모리</w:t>
            </w:r>
          </w:p>
        </w:tc>
        <w:tc>
          <w:tcPr>
            <w:tcW w:w="6235" w:type="dxa"/>
            <w:tcBorders>
              <w:top w:val="single" w:sz="2" w:space="0" w:color="999999"/>
              <w:left w:val="single" w:sz="2" w:space="0" w:color="999999"/>
              <w:bottom w:val="single" w:sz="6" w:space="0" w:color="999999"/>
              <w:right w:val="single" w:sz="6" w:space="0" w:color="999999"/>
            </w:tcBorders>
            <w:vAlign w:val="center"/>
          </w:tcPr>
          <w:p w14:paraId="63F8A5BB" w14:textId="77777777" w:rsidR="006B7EEF" w:rsidRPr="00D4048A" w:rsidRDefault="007B108C" w:rsidP="007B108C">
            <w:pPr>
              <w:rPr>
                <w:rFonts w:ascii="CMU Concrete" w:hAnsi="CMU Concrete"/>
              </w:rPr>
            </w:pPr>
            <w:r>
              <w:rPr>
                <w:rFonts w:ascii="CMU Concrete" w:hAnsi="CMU Concrete" w:hint="eastAsia"/>
              </w:rPr>
              <w:t>16</w:t>
            </w:r>
            <w:r w:rsidR="006B7EEF" w:rsidRPr="00D4048A">
              <w:rPr>
                <w:rFonts w:ascii="CMU Concrete" w:hAnsi="CMU Concrete"/>
              </w:rPr>
              <w:t xml:space="preserve"> </w:t>
            </w:r>
            <w:r>
              <w:rPr>
                <w:rFonts w:ascii="CMU Concrete" w:hAnsi="CMU Concrete" w:hint="eastAsia"/>
              </w:rPr>
              <w:t>G</w:t>
            </w:r>
            <w:r w:rsidR="006B7EEF" w:rsidRPr="00D4048A">
              <w:rPr>
                <w:rFonts w:ascii="CMU Concrete" w:hAnsi="CMU Concrete"/>
              </w:rPr>
              <w:t>bytes</w:t>
            </w:r>
          </w:p>
        </w:tc>
      </w:tr>
      <w:tr w:rsidR="006B7EEF" w:rsidRPr="00D4048A" w14:paraId="7C7660CB"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3A8BCF87" w14:textId="77777777" w:rsidR="006B7EEF" w:rsidRPr="00D4048A" w:rsidRDefault="006B7EEF" w:rsidP="006569C2">
            <w:pPr>
              <w:pStyle w:val="ae"/>
              <w:rPr>
                <w:rFonts w:ascii="CMU Concrete" w:hAnsi="CMU Concrete"/>
              </w:rPr>
            </w:pPr>
            <w:r w:rsidRPr="00D4048A">
              <w:rPr>
                <w:rFonts w:ascii="CMU Concrete"/>
              </w:rPr>
              <w:t>운영체제</w:t>
            </w:r>
          </w:p>
        </w:tc>
        <w:tc>
          <w:tcPr>
            <w:tcW w:w="6235" w:type="dxa"/>
            <w:tcBorders>
              <w:top w:val="single" w:sz="2" w:space="0" w:color="999999"/>
              <w:left w:val="single" w:sz="2" w:space="0" w:color="999999"/>
              <w:bottom w:val="single" w:sz="6" w:space="0" w:color="999999"/>
              <w:right w:val="single" w:sz="6" w:space="0" w:color="999999"/>
            </w:tcBorders>
            <w:vAlign w:val="center"/>
          </w:tcPr>
          <w:p w14:paraId="20A531DB" w14:textId="77777777" w:rsidR="006B7EEF" w:rsidRPr="00D4048A" w:rsidRDefault="006B7EEF" w:rsidP="007B108C">
            <w:pPr>
              <w:rPr>
                <w:rFonts w:ascii="CMU Concrete" w:hAnsi="CMU Concrete"/>
              </w:rPr>
            </w:pPr>
            <w:r w:rsidRPr="00D4048A">
              <w:rPr>
                <w:rFonts w:ascii="CMU Concrete" w:hAnsi="CMU Concrete"/>
              </w:rPr>
              <w:t xml:space="preserve">Windows </w:t>
            </w:r>
            <w:r w:rsidR="007B108C">
              <w:rPr>
                <w:rFonts w:ascii="CMU Concrete" w:hAnsi="CMU Concrete" w:hint="eastAsia"/>
              </w:rPr>
              <w:t>7</w:t>
            </w:r>
            <w:r w:rsidRPr="00D4048A">
              <w:rPr>
                <w:rFonts w:ascii="CMU Concrete" w:hAnsi="CMU Concrete"/>
              </w:rPr>
              <w:t xml:space="preserve"> Professional</w:t>
            </w:r>
          </w:p>
        </w:tc>
      </w:tr>
      <w:tr w:rsidR="006B7EEF" w:rsidRPr="00D4048A" w14:paraId="47BB7597"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46C3B76" w14:textId="77777777" w:rsidR="006B7EEF" w:rsidRPr="00D4048A" w:rsidRDefault="006B7EEF" w:rsidP="006569C2">
            <w:pPr>
              <w:pStyle w:val="ae"/>
              <w:rPr>
                <w:rFonts w:ascii="CMU Concrete" w:hAnsi="CMU Concrete"/>
              </w:rPr>
            </w:pPr>
            <w:r w:rsidRPr="00D4048A">
              <w:rPr>
                <w:rFonts w:ascii="CMU Concrete"/>
              </w:rPr>
              <w:t>하드</w:t>
            </w:r>
            <w:r w:rsidRPr="00D4048A">
              <w:rPr>
                <w:rFonts w:ascii="CMU Concrete" w:hAnsi="CMU Concrete"/>
              </w:rPr>
              <w:t xml:space="preserve"> </w:t>
            </w:r>
            <w:r w:rsidRPr="00D4048A">
              <w:rPr>
                <w:rFonts w:ascii="CMU Concrete"/>
              </w:rPr>
              <w:t>디스크</w:t>
            </w:r>
          </w:p>
        </w:tc>
        <w:tc>
          <w:tcPr>
            <w:tcW w:w="6235" w:type="dxa"/>
            <w:tcBorders>
              <w:top w:val="single" w:sz="2" w:space="0" w:color="999999"/>
              <w:left w:val="single" w:sz="2" w:space="0" w:color="999999"/>
              <w:bottom w:val="single" w:sz="6" w:space="0" w:color="999999"/>
              <w:right w:val="single" w:sz="6" w:space="0" w:color="999999"/>
            </w:tcBorders>
            <w:vAlign w:val="center"/>
          </w:tcPr>
          <w:p w14:paraId="2732177A" w14:textId="77777777" w:rsidR="006B7EEF" w:rsidRPr="00D4048A" w:rsidRDefault="006B7EEF" w:rsidP="006569C2">
            <w:pPr>
              <w:rPr>
                <w:rFonts w:ascii="CMU Concrete" w:hAnsi="CMU Concrete"/>
              </w:rPr>
            </w:pPr>
          </w:p>
        </w:tc>
      </w:tr>
    </w:tbl>
    <w:p w14:paraId="7D9B0CA0" w14:textId="77777777" w:rsidR="006B7EEF" w:rsidRDefault="006B7EEF" w:rsidP="006B7EEF">
      <w:pPr>
        <w:pStyle w:val="11"/>
        <w:rPr>
          <w:rFonts w:hAnsi="굴림"/>
        </w:rPr>
      </w:pPr>
    </w:p>
    <w:p w14:paraId="4040501C" w14:textId="77777777" w:rsidR="006B7EEF" w:rsidRDefault="006B7EEF" w:rsidP="006B7EEF">
      <w:pPr>
        <w:pStyle w:val="11"/>
        <w:rPr>
          <w:rFonts w:hAnsi="굴림"/>
        </w:rPr>
      </w:pPr>
      <w:r w:rsidRPr="00D4048A">
        <w:rPr>
          <w:rFonts w:hAnsi="굴림"/>
        </w:rPr>
        <w:t>최소</w:t>
      </w:r>
      <w:r w:rsidRPr="00D4048A">
        <w:t xml:space="preserve"> </w:t>
      </w:r>
      <w:r w:rsidRPr="00D4048A">
        <w:rPr>
          <w:rFonts w:hAnsi="굴림"/>
        </w:rPr>
        <w:t>운영환경</w:t>
      </w:r>
    </w:p>
    <w:p w14:paraId="7E4E10EB" w14:textId="77777777" w:rsidR="006B7EEF" w:rsidRPr="00D4048A" w:rsidRDefault="006B7EEF" w:rsidP="006B7EEF">
      <w:pPr>
        <w:pStyle w:val="11"/>
        <w:rPr>
          <w:rFonts w:hAnsi="굴림"/>
        </w:rPr>
      </w:pPr>
    </w:p>
    <w:tbl>
      <w:tblPr>
        <w:tblW w:w="0" w:type="auto"/>
        <w:tblCellSpacing w:w="0" w:type="dxa"/>
        <w:tblInd w:w="40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500"/>
        <w:gridCol w:w="6235"/>
      </w:tblGrid>
      <w:tr w:rsidR="006B7EEF" w:rsidRPr="00D4048A" w14:paraId="25F68164" w14:textId="77777777" w:rsidTr="007B108C">
        <w:trPr>
          <w:trHeight w:val="400"/>
          <w:tblCellSpacing w:w="0" w:type="dxa"/>
        </w:trPr>
        <w:tc>
          <w:tcPr>
            <w:tcW w:w="1500"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3EC03E8" w14:textId="77777777" w:rsidR="006B7EEF" w:rsidRPr="00D4048A" w:rsidRDefault="006B7EEF" w:rsidP="006569C2">
            <w:pPr>
              <w:pStyle w:val="ae"/>
              <w:rPr>
                <w:rFonts w:ascii="CMU Concrete" w:hAnsi="CMU Concrete"/>
              </w:rPr>
            </w:pPr>
            <w:r w:rsidRPr="00D4048A">
              <w:rPr>
                <w:rFonts w:ascii="CMU Concrete" w:hAnsi="CMU Concrete"/>
              </w:rPr>
              <w:t>CPU</w:t>
            </w:r>
          </w:p>
        </w:tc>
        <w:tc>
          <w:tcPr>
            <w:tcW w:w="6235" w:type="dxa"/>
            <w:tcBorders>
              <w:top w:val="single" w:sz="2" w:space="0" w:color="999999"/>
              <w:left w:val="single" w:sz="2" w:space="0" w:color="999999"/>
              <w:bottom w:val="single" w:sz="6" w:space="0" w:color="999999"/>
              <w:right w:val="single" w:sz="6" w:space="0" w:color="999999"/>
            </w:tcBorders>
            <w:vAlign w:val="center"/>
          </w:tcPr>
          <w:p w14:paraId="605E8A8F" w14:textId="77777777" w:rsidR="006B7EEF" w:rsidRPr="00D4048A" w:rsidRDefault="007B108C" w:rsidP="006569C2">
            <w:pPr>
              <w:rPr>
                <w:rFonts w:ascii="CMU Concrete" w:hAnsi="CMU Concrete"/>
              </w:rPr>
            </w:pPr>
            <w:r w:rsidRPr="007B108C">
              <w:rPr>
                <w:rFonts w:ascii="CMU Concrete" w:hAnsi="CMU Concrete" w:hint="eastAsia"/>
              </w:rPr>
              <w:t>인텔</w:t>
            </w:r>
            <w:r w:rsidRPr="007B108C">
              <w:rPr>
                <w:rFonts w:ascii="CMU Concrete" w:hAnsi="CMU Concrete"/>
              </w:rPr>
              <w:t xml:space="preserve"> </w:t>
            </w:r>
            <w:r w:rsidRPr="007B108C">
              <w:rPr>
                <w:rFonts w:ascii="CMU Concrete" w:hAnsi="CMU Concrete"/>
              </w:rPr>
              <w:t>펜티엄</w:t>
            </w:r>
            <w:r w:rsidRPr="007B108C">
              <w:rPr>
                <w:rFonts w:ascii="CMU Concrete" w:hAnsi="CMU Concrete"/>
              </w:rPr>
              <w:t xml:space="preserve">® D 2.8 GHz </w:t>
            </w:r>
            <w:r w:rsidRPr="007B108C">
              <w:rPr>
                <w:rFonts w:ascii="CMU Concrete" w:hAnsi="CMU Concrete"/>
              </w:rPr>
              <w:t>또는</w:t>
            </w:r>
            <w:r w:rsidRPr="007B108C">
              <w:rPr>
                <w:rFonts w:ascii="CMU Concrete" w:hAnsi="CMU Concrete"/>
              </w:rPr>
              <w:t xml:space="preserve"> AMD Athlon™ 64 X2 4400+</w:t>
            </w:r>
          </w:p>
        </w:tc>
      </w:tr>
      <w:tr w:rsidR="006B7EEF" w:rsidRPr="00D4048A" w14:paraId="4F07CC6B"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7CCEB350" w14:textId="77777777" w:rsidR="006B7EEF" w:rsidRPr="00D4048A" w:rsidRDefault="006B7EEF" w:rsidP="006569C2">
            <w:pPr>
              <w:pStyle w:val="ae"/>
              <w:rPr>
                <w:rFonts w:ascii="CMU Concrete" w:hAnsi="CMU Concrete"/>
              </w:rPr>
            </w:pPr>
            <w:r w:rsidRPr="00D4048A">
              <w:rPr>
                <w:rFonts w:ascii="CMU Concrete"/>
              </w:rPr>
              <w:t>메모리</w:t>
            </w:r>
          </w:p>
        </w:tc>
        <w:tc>
          <w:tcPr>
            <w:tcW w:w="6235" w:type="dxa"/>
            <w:tcBorders>
              <w:top w:val="single" w:sz="2" w:space="0" w:color="999999"/>
              <w:left w:val="single" w:sz="2" w:space="0" w:color="999999"/>
              <w:bottom w:val="single" w:sz="6" w:space="0" w:color="999999"/>
              <w:right w:val="single" w:sz="6" w:space="0" w:color="999999"/>
            </w:tcBorders>
            <w:vAlign w:val="center"/>
          </w:tcPr>
          <w:p w14:paraId="20C20A09" w14:textId="77777777" w:rsidR="006B7EEF" w:rsidRPr="00D4048A" w:rsidRDefault="00230953" w:rsidP="00230953">
            <w:pPr>
              <w:rPr>
                <w:rFonts w:ascii="CMU Concrete" w:hAnsi="CMU Concrete"/>
              </w:rPr>
            </w:pPr>
            <w:r>
              <w:rPr>
                <w:rFonts w:ascii="CMU Concrete" w:hAnsi="CMU Concrete" w:hint="eastAsia"/>
              </w:rPr>
              <w:t>4</w:t>
            </w:r>
            <w:r w:rsidR="006B7EEF" w:rsidRPr="00D4048A">
              <w:rPr>
                <w:rFonts w:ascii="CMU Concrete" w:hAnsi="CMU Concrete"/>
              </w:rPr>
              <w:t xml:space="preserve"> </w:t>
            </w:r>
            <w:r>
              <w:rPr>
                <w:rFonts w:ascii="CMU Concrete" w:hAnsi="CMU Concrete" w:hint="eastAsia"/>
              </w:rPr>
              <w:t>G</w:t>
            </w:r>
            <w:r w:rsidR="006B7EEF" w:rsidRPr="00D4048A">
              <w:rPr>
                <w:rFonts w:ascii="CMU Concrete" w:hAnsi="CMU Concrete"/>
              </w:rPr>
              <w:t>bytes</w:t>
            </w:r>
          </w:p>
        </w:tc>
      </w:tr>
      <w:tr w:rsidR="006B7EEF" w:rsidRPr="00D4048A" w14:paraId="1D18D7A0"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7939F3D8" w14:textId="77777777" w:rsidR="006B7EEF" w:rsidRPr="00D4048A" w:rsidRDefault="006B7EEF" w:rsidP="006569C2">
            <w:pPr>
              <w:pStyle w:val="ae"/>
              <w:rPr>
                <w:rFonts w:ascii="CMU Concrete" w:hAnsi="CMU Concrete"/>
              </w:rPr>
            </w:pPr>
            <w:r w:rsidRPr="00D4048A">
              <w:rPr>
                <w:rFonts w:ascii="CMU Concrete"/>
              </w:rPr>
              <w:t>운영체제</w:t>
            </w:r>
          </w:p>
        </w:tc>
        <w:tc>
          <w:tcPr>
            <w:tcW w:w="6235" w:type="dxa"/>
            <w:tcBorders>
              <w:top w:val="single" w:sz="2" w:space="0" w:color="999999"/>
              <w:left w:val="single" w:sz="2" w:space="0" w:color="999999"/>
              <w:bottom w:val="single" w:sz="6" w:space="0" w:color="999999"/>
              <w:right w:val="single" w:sz="6" w:space="0" w:color="999999"/>
            </w:tcBorders>
            <w:vAlign w:val="center"/>
          </w:tcPr>
          <w:p w14:paraId="3F4C908B" w14:textId="77777777" w:rsidR="002373EB" w:rsidRDefault="002373EB" w:rsidP="002373EB">
            <w:pPr>
              <w:rPr>
                <w:rFonts w:ascii="CMU Concrete" w:hAnsi="CMU Concrete"/>
              </w:rPr>
            </w:pPr>
            <w:r>
              <w:rPr>
                <w:rFonts w:ascii="CMU Concrete" w:hAnsi="CMU Concrete" w:hint="eastAsia"/>
              </w:rPr>
              <w:t>Windows Server 2008 R2, Windows Server 2012,</w:t>
            </w:r>
          </w:p>
          <w:p w14:paraId="7751EDB3" w14:textId="77777777" w:rsidR="006B7EEF" w:rsidRPr="00D4048A" w:rsidRDefault="002373EB" w:rsidP="002373EB">
            <w:pPr>
              <w:rPr>
                <w:rFonts w:ascii="CMU Concrete" w:hAnsi="CMU Concrete"/>
              </w:rPr>
            </w:pPr>
            <w:r>
              <w:rPr>
                <w:rFonts w:ascii="CMU Concrete" w:hAnsi="CMU Concrete" w:hint="eastAsia"/>
              </w:rPr>
              <w:t>Windows 7, Windows 8</w:t>
            </w:r>
          </w:p>
        </w:tc>
      </w:tr>
      <w:tr w:rsidR="006B7EEF" w:rsidRPr="00D4048A" w14:paraId="4DDEC8FE" w14:textId="77777777" w:rsidTr="007B108C">
        <w:trPr>
          <w:trHeight w:val="400"/>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5D14E8AB" w14:textId="77777777" w:rsidR="006B7EEF" w:rsidRPr="00D4048A" w:rsidRDefault="006B7EEF" w:rsidP="006569C2">
            <w:pPr>
              <w:pStyle w:val="ae"/>
              <w:rPr>
                <w:rFonts w:ascii="CMU Concrete" w:hAnsi="CMU Concrete"/>
              </w:rPr>
            </w:pPr>
            <w:r w:rsidRPr="00D4048A">
              <w:rPr>
                <w:rFonts w:ascii="CMU Concrete"/>
              </w:rPr>
              <w:t>하드</w:t>
            </w:r>
            <w:r w:rsidRPr="00D4048A">
              <w:rPr>
                <w:rFonts w:ascii="CMU Concrete" w:hAnsi="CMU Concrete"/>
              </w:rPr>
              <w:t xml:space="preserve"> </w:t>
            </w:r>
            <w:r w:rsidRPr="00D4048A">
              <w:rPr>
                <w:rFonts w:ascii="CMU Concrete"/>
              </w:rPr>
              <w:t>디스크</w:t>
            </w:r>
          </w:p>
        </w:tc>
        <w:tc>
          <w:tcPr>
            <w:tcW w:w="6235" w:type="dxa"/>
            <w:tcBorders>
              <w:top w:val="single" w:sz="2" w:space="0" w:color="999999"/>
              <w:left w:val="single" w:sz="2" w:space="0" w:color="999999"/>
              <w:bottom w:val="single" w:sz="6" w:space="0" w:color="999999"/>
              <w:right w:val="single" w:sz="6" w:space="0" w:color="999999"/>
            </w:tcBorders>
            <w:vAlign w:val="center"/>
          </w:tcPr>
          <w:p w14:paraId="062ED645" w14:textId="77777777" w:rsidR="006B7EEF" w:rsidRPr="00D4048A" w:rsidRDefault="006B7EEF" w:rsidP="006569C2">
            <w:pPr>
              <w:rPr>
                <w:rFonts w:ascii="CMU Concrete" w:hAnsi="CMU Concrete"/>
              </w:rPr>
            </w:pPr>
            <w:r w:rsidRPr="00D4048A">
              <w:rPr>
                <w:rFonts w:ascii="CMU Concrete"/>
              </w:rPr>
              <w:t>분석하고자</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양의</w:t>
            </w:r>
            <w:r w:rsidRPr="00D4048A">
              <w:rPr>
                <w:rFonts w:ascii="CMU Concrete" w:hAnsi="CMU Concrete"/>
              </w:rPr>
              <w:t xml:space="preserve"> 2</w:t>
            </w:r>
            <w:r w:rsidRPr="00D4048A">
              <w:rPr>
                <w:rFonts w:ascii="CMU Concrete"/>
              </w:rPr>
              <w:t>배</w:t>
            </w:r>
            <w:r w:rsidRPr="00D4048A">
              <w:rPr>
                <w:rFonts w:ascii="CMU Concrete" w:hAnsi="CMU Concrete"/>
              </w:rPr>
              <w:t xml:space="preserve"> </w:t>
            </w:r>
            <w:r w:rsidRPr="00D4048A">
              <w:rPr>
                <w:rFonts w:ascii="CMU Concrete"/>
              </w:rPr>
              <w:t>이상</w:t>
            </w:r>
          </w:p>
        </w:tc>
      </w:tr>
    </w:tbl>
    <w:p w14:paraId="76D18D64" w14:textId="77777777" w:rsidR="006716A3" w:rsidRDefault="006716A3" w:rsidP="006716A3">
      <w:pPr>
        <w:rPr>
          <w:rStyle w:val="1CharChar"/>
        </w:rPr>
      </w:pPr>
    </w:p>
    <w:p w14:paraId="602A1C5A" w14:textId="77777777" w:rsidR="006716A3" w:rsidRDefault="006716A3" w:rsidP="006716A3">
      <w:pPr>
        <w:rPr>
          <w:rStyle w:val="Char1"/>
          <w:rFonts w:ascii="CMU Concrete" w:hAnsi="CMU Concrete"/>
        </w:rPr>
      </w:pPr>
      <w:r w:rsidRPr="00D4048A">
        <w:rPr>
          <w:rStyle w:val="1CharChar"/>
        </w:rPr>
        <w:t>NOTE</w:t>
      </w:r>
      <w:r w:rsidRPr="00D4048A">
        <w:rPr>
          <w:rFonts w:ascii="CMU Concrete" w:hAnsi="CMU Concrete"/>
        </w:rPr>
        <w:t xml:space="preserve"> </w:t>
      </w:r>
      <w:r w:rsidRPr="00D4048A">
        <w:rPr>
          <w:rStyle w:val="Char1"/>
          <w:rFonts w:ascii="CMU Concrete"/>
        </w:rPr>
        <w:t>분석하고자</w:t>
      </w:r>
      <w:r w:rsidRPr="00D4048A">
        <w:rPr>
          <w:rStyle w:val="Char1"/>
          <w:rFonts w:ascii="CMU Concrete" w:hAnsi="CMU Concrete"/>
        </w:rPr>
        <w:t xml:space="preserve"> </w:t>
      </w:r>
      <w:r w:rsidRPr="00D4048A">
        <w:rPr>
          <w:rStyle w:val="Char1"/>
          <w:rFonts w:ascii="CMU Concrete"/>
        </w:rPr>
        <w:t>하는</w:t>
      </w:r>
      <w:r w:rsidRPr="00D4048A">
        <w:rPr>
          <w:rStyle w:val="Char1"/>
          <w:rFonts w:ascii="CMU Concrete" w:hAnsi="CMU Concrete"/>
        </w:rPr>
        <w:t xml:space="preserve"> </w:t>
      </w:r>
      <w:r w:rsidRPr="00D4048A">
        <w:rPr>
          <w:rStyle w:val="Char1"/>
          <w:rFonts w:ascii="CMU Concrete"/>
        </w:rPr>
        <w:t>데이터의</w:t>
      </w:r>
      <w:r w:rsidRPr="00D4048A">
        <w:rPr>
          <w:rStyle w:val="Char1"/>
          <w:rFonts w:ascii="CMU Concrete" w:hAnsi="CMU Concrete"/>
        </w:rPr>
        <w:t xml:space="preserve"> </w:t>
      </w:r>
      <w:r w:rsidRPr="00D4048A">
        <w:rPr>
          <w:rStyle w:val="Char1"/>
          <w:rFonts w:ascii="CMU Concrete"/>
        </w:rPr>
        <w:t>양에</w:t>
      </w:r>
      <w:r w:rsidRPr="00D4048A">
        <w:rPr>
          <w:rStyle w:val="Char1"/>
          <w:rFonts w:ascii="CMU Concrete" w:hAnsi="CMU Concrete"/>
        </w:rPr>
        <w:t xml:space="preserve"> </w:t>
      </w:r>
      <w:r w:rsidRPr="00D4048A">
        <w:rPr>
          <w:rStyle w:val="Char1"/>
          <w:rFonts w:ascii="CMU Concrete"/>
        </w:rPr>
        <w:t>따라</w:t>
      </w:r>
      <w:r w:rsidRPr="00D4048A">
        <w:rPr>
          <w:rStyle w:val="Char1"/>
          <w:rFonts w:ascii="CMU Concrete" w:hAnsi="CMU Concrete"/>
        </w:rPr>
        <w:t xml:space="preserve"> </w:t>
      </w:r>
      <w:r w:rsidRPr="00D4048A">
        <w:rPr>
          <w:rStyle w:val="Char1"/>
          <w:rFonts w:ascii="CMU Concrete"/>
        </w:rPr>
        <w:t>충분한</w:t>
      </w:r>
      <w:r w:rsidRPr="00D4048A">
        <w:rPr>
          <w:rStyle w:val="Char1"/>
          <w:rFonts w:ascii="CMU Concrete" w:hAnsi="CMU Concrete"/>
        </w:rPr>
        <w:t xml:space="preserve"> </w:t>
      </w:r>
      <w:r w:rsidRPr="00D4048A">
        <w:rPr>
          <w:rStyle w:val="Char1"/>
          <w:rFonts w:ascii="CMU Concrete"/>
        </w:rPr>
        <w:t>하드디스크</w:t>
      </w:r>
      <w:r w:rsidRPr="00D4048A">
        <w:rPr>
          <w:rStyle w:val="Char1"/>
          <w:rFonts w:ascii="CMU Concrete" w:hAnsi="CMU Concrete"/>
        </w:rPr>
        <w:t xml:space="preserve"> </w:t>
      </w:r>
      <w:r w:rsidRPr="00D4048A">
        <w:rPr>
          <w:rStyle w:val="Char1"/>
          <w:rFonts w:ascii="CMU Concrete"/>
        </w:rPr>
        <w:t>용량이</w:t>
      </w:r>
      <w:r w:rsidRPr="00D4048A">
        <w:rPr>
          <w:rStyle w:val="Char1"/>
          <w:rFonts w:ascii="CMU Concrete" w:hAnsi="CMU Concrete"/>
        </w:rPr>
        <w:t xml:space="preserve"> </w:t>
      </w:r>
      <w:r w:rsidRPr="00D4048A">
        <w:rPr>
          <w:rStyle w:val="Char1"/>
          <w:rFonts w:ascii="CMU Concrete"/>
        </w:rPr>
        <w:t>있어야</w:t>
      </w:r>
      <w:r w:rsidRPr="00D4048A">
        <w:rPr>
          <w:rStyle w:val="Char1"/>
          <w:rFonts w:ascii="CMU Concrete" w:hAnsi="CMU Concrete"/>
        </w:rPr>
        <w:t xml:space="preserve"> </w:t>
      </w:r>
      <w:r w:rsidRPr="00D4048A">
        <w:rPr>
          <w:rStyle w:val="Char1"/>
          <w:rFonts w:ascii="CMU Concrete"/>
        </w:rPr>
        <w:t>합니다</w:t>
      </w:r>
      <w:r w:rsidRPr="00D4048A">
        <w:rPr>
          <w:rStyle w:val="Char1"/>
          <w:rFonts w:ascii="CMU Concrete" w:hAnsi="CMU Concrete"/>
        </w:rPr>
        <w:t xml:space="preserve">. </w:t>
      </w:r>
      <w:r w:rsidRPr="00D4048A">
        <w:rPr>
          <w:rStyle w:val="Char1"/>
          <w:rFonts w:ascii="CMU Concrete"/>
        </w:rPr>
        <w:t>예를</w:t>
      </w:r>
      <w:r w:rsidRPr="00D4048A">
        <w:rPr>
          <w:rStyle w:val="Char1"/>
          <w:rFonts w:ascii="CMU Concrete" w:hAnsi="CMU Concrete"/>
        </w:rPr>
        <w:t xml:space="preserve"> </w:t>
      </w:r>
      <w:r w:rsidRPr="00D4048A">
        <w:rPr>
          <w:rStyle w:val="Char1"/>
          <w:rFonts w:ascii="CMU Concrete"/>
        </w:rPr>
        <w:t>들어</w:t>
      </w:r>
      <w:r w:rsidRPr="00D4048A">
        <w:rPr>
          <w:rStyle w:val="Char1"/>
          <w:rFonts w:ascii="CMU Concrete" w:hAnsi="CMU Concrete"/>
        </w:rPr>
        <w:t xml:space="preserve"> </w:t>
      </w:r>
      <w:r w:rsidRPr="00D4048A">
        <w:rPr>
          <w:rStyle w:val="Char1"/>
          <w:rFonts w:ascii="CMU Concrete"/>
        </w:rPr>
        <w:t>분석하고자</w:t>
      </w:r>
      <w:r w:rsidRPr="00D4048A">
        <w:rPr>
          <w:rStyle w:val="Char1"/>
          <w:rFonts w:ascii="CMU Concrete" w:hAnsi="CMU Concrete"/>
        </w:rPr>
        <w:t xml:space="preserve"> </w:t>
      </w:r>
      <w:r w:rsidRPr="00D4048A">
        <w:rPr>
          <w:rStyle w:val="Char1"/>
          <w:rFonts w:ascii="CMU Concrete"/>
        </w:rPr>
        <w:t>하는</w:t>
      </w:r>
      <w:r w:rsidRPr="00D4048A">
        <w:rPr>
          <w:rStyle w:val="Char1"/>
          <w:rFonts w:ascii="CMU Concrete" w:hAnsi="CMU Concrete"/>
        </w:rPr>
        <w:t xml:space="preserve"> </w:t>
      </w:r>
      <w:r w:rsidRPr="00D4048A">
        <w:rPr>
          <w:rStyle w:val="Char1"/>
          <w:rFonts w:ascii="CMU Concrete"/>
        </w:rPr>
        <w:t>데이터의</w:t>
      </w:r>
      <w:r w:rsidRPr="00D4048A">
        <w:rPr>
          <w:rStyle w:val="Char1"/>
          <w:rFonts w:ascii="CMU Concrete" w:hAnsi="CMU Concrete"/>
        </w:rPr>
        <w:t xml:space="preserve"> </w:t>
      </w:r>
      <w:r w:rsidRPr="00D4048A">
        <w:rPr>
          <w:rStyle w:val="Char1"/>
          <w:rFonts w:ascii="CMU Concrete"/>
        </w:rPr>
        <w:t>크기가</w:t>
      </w:r>
      <w:r w:rsidRPr="00D4048A">
        <w:rPr>
          <w:rStyle w:val="Char1"/>
          <w:rFonts w:ascii="CMU Concrete" w:hAnsi="CMU Concrete"/>
        </w:rPr>
        <w:t xml:space="preserve"> 500 MBytes </w:t>
      </w:r>
      <w:r w:rsidRPr="00D4048A">
        <w:rPr>
          <w:rStyle w:val="Char1"/>
          <w:rFonts w:ascii="CMU Concrete"/>
        </w:rPr>
        <w:t>정도라면</w:t>
      </w:r>
      <w:r w:rsidRPr="00D4048A">
        <w:rPr>
          <w:rStyle w:val="Char1"/>
          <w:rFonts w:ascii="CMU Concrete" w:hAnsi="CMU Concrete"/>
        </w:rPr>
        <w:t xml:space="preserve"> </w:t>
      </w:r>
      <w:r>
        <w:rPr>
          <w:rStyle w:val="Char1"/>
          <w:rFonts w:ascii="CMU Concrete" w:hint="eastAsia"/>
        </w:rPr>
        <w:t>최</w:t>
      </w:r>
      <w:r w:rsidRPr="00D4048A">
        <w:rPr>
          <w:rStyle w:val="Char1"/>
          <w:rFonts w:ascii="CMU Concrete"/>
        </w:rPr>
        <w:t>소</w:t>
      </w:r>
      <w:r w:rsidRPr="00D4048A">
        <w:rPr>
          <w:rStyle w:val="Char1"/>
          <w:rFonts w:ascii="CMU Concrete" w:hAnsi="CMU Concrete"/>
        </w:rPr>
        <w:t xml:space="preserve"> 1 GBytes (500 MBytes x 2) </w:t>
      </w:r>
      <w:r w:rsidRPr="00D4048A">
        <w:rPr>
          <w:rStyle w:val="Char1"/>
          <w:rFonts w:ascii="CMU Concrete"/>
        </w:rPr>
        <w:t>이상의</w:t>
      </w:r>
      <w:r w:rsidRPr="00D4048A">
        <w:rPr>
          <w:rStyle w:val="Char1"/>
          <w:rFonts w:ascii="CMU Concrete" w:hAnsi="CMU Concrete"/>
        </w:rPr>
        <w:t xml:space="preserve"> </w:t>
      </w:r>
      <w:r w:rsidRPr="00D4048A">
        <w:rPr>
          <w:rStyle w:val="Char1"/>
          <w:rFonts w:ascii="CMU Concrete"/>
        </w:rPr>
        <w:t>여유</w:t>
      </w:r>
      <w:r w:rsidRPr="00D4048A">
        <w:rPr>
          <w:rStyle w:val="Char1"/>
          <w:rFonts w:ascii="CMU Concrete" w:hAnsi="CMU Concrete"/>
        </w:rPr>
        <w:t xml:space="preserve"> </w:t>
      </w:r>
    </w:p>
    <w:p w14:paraId="4A8E9F9B" w14:textId="77777777" w:rsidR="006716A3" w:rsidRDefault="006716A3" w:rsidP="006716A3">
      <w:pPr>
        <w:rPr>
          <w:rFonts w:ascii="CMU Concrete"/>
          <w:b/>
          <w:bCs/>
          <w:sz w:val="22"/>
        </w:rPr>
      </w:pPr>
      <w:r w:rsidRPr="00D4048A">
        <w:rPr>
          <w:rStyle w:val="Char1"/>
          <w:rFonts w:ascii="CMU Concrete"/>
        </w:rPr>
        <w:t>공간이</w:t>
      </w:r>
      <w:r w:rsidRPr="00D4048A">
        <w:rPr>
          <w:rStyle w:val="Char1"/>
          <w:rFonts w:ascii="CMU Concrete" w:hAnsi="CMU Concrete"/>
        </w:rPr>
        <w:t xml:space="preserve"> </w:t>
      </w:r>
      <w:r w:rsidRPr="00D4048A">
        <w:rPr>
          <w:rStyle w:val="Char1"/>
          <w:rFonts w:ascii="CMU Concrete"/>
        </w:rPr>
        <w:t>하드디스크에</w:t>
      </w:r>
      <w:r w:rsidRPr="00D4048A">
        <w:rPr>
          <w:rStyle w:val="Char1"/>
          <w:rFonts w:ascii="CMU Concrete" w:hAnsi="CMU Concrete"/>
        </w:rPr>
        <w:t xml:space="preserve"> </w:t>
      </w:r>
      <w:r w:rsidRPr="00D4048A">
        <w:rPr>
          <w:rStyle w:val="Char1"/>
          <w:rFonts w:ascii="CMU Concrete"/>
        </w:rPr>
        <w:t>있어야</w:t>
      </w:r>
      <w:r w:rsidRPr="00D4048A">
        <w:rPr>
          <w:rStyle w:val="Char1"/>
          <w:rFonts w:ascii="CMU Concrete" w:hAnsi="CMU Concrete"/>
        </w:rPr>
        <w:t xml:space="preserve"> </w:t>
      </w:r>
      <w:r w:rsidRPr="00D4048A">
        <w:rPr>
          <w:rStyle w:val="Char1"/>
          <w:rFonts w:ascii="CMU Concrete"/>
        </w:rPr>
        <w:t>합니다</w:t>
      </w:r>
      <w:r w:rsidRPr="00D4048A">
        <w:rPr>
          <w:rStyle w:val="Char1"/>
          <w:rFonts w:ascii="CMU Concrete" w:hAnsi="CMU Concrete"/>
        </w:rPr>
        <w:t>.</w:t>
      </w:r>
    </w:p>
    <w:p w14:paraId="5C8DE143" w14:textId="77777777" w:rsidR="006B7EEF" w:rsidRDefault="006B7EEF" w:rsidP="006B7EEF">
      <w:pPr>
        <w:rPr>
          <w:rFonts w:ascii="CMU Concrete"/>
          <w:b/>
          <w:bCs/>
          <w:sz w:val="22"/>
        </w:rPr>
      </w:pPr>
    </w:p>
    <w:p w14:paraId="4A07AD04" w14:textId="77777777" w:rsidR="00C622E0" w:rsidRDefault="00C622E0" w:rsidP="006B7EEF">
      <w:pPr>
        <w:rPr>
          <w:rStyle w:val="Char1"/>
          <w:rFonts w:ascii="CMU Concrete" w:hAnsi="CMU Concrete"/>
        </w:rPr>
      </w:pPr>
    </w:p>
    <w:p w14:paraId="23855EF4" w14:textId="77777777" w:rsidR="006B7EEF" w:rsidRPr="00D4048A" w:rsidRDefault="006B7EEF" w:rsidP="006B7EEF">
      <w:pPr>
        <w:pStyle w:val="00"/>
      </w:pPr>
      <w:bookmarkStart w:id="36" w:name="_Toc93916044"/>
      <w:bookmarkStart w:id="37" w:name="_Toc94670580"/>
      <w:bookmarkStart w:id="38" w:name="_Toc94688333"/>
      <w:bookmarkStart w:id="39" w:name="_Toc206929690"/>
      <w:bookmarkStart w:id="40" w:name="_Toc206929858"/>
      <w:bookmarkStart w:id="41" w:name="_Toc206930025"/>
      <w:bookmarkStart w:id="42" w:name="_Toc207077173"/>
      <w:bookmarkStart w:id="43" w:name="_Toc207077337"/>
      <w:bookmarkStart w:id="44" w:name="_Toc207077499"/>
      <w:bookmarkStart w:id="45" w:name="_Toc207079471"/>
      <w:bookmarkStart w:id="46" w:name="_Toc207079634"/>
      <w:bookmarkStart w:id="47" w:name="_Toc67925484"/>
      <w:r w:rsidRPr="00D4048A">
        <w:t>1.2 ECMiner™ 설치 및 제거</w:t>
      </w:r>
      <w:bookmarkEnd w:id="36"/>
      <w:bookmarkEnd w:id="37"/>
      <w:bookmarkEnd w:id="38"/>
      <w:bookmarkEnd w:id="39"/>
      <w:bookmarkEnd w:id="40"/>
      <w:bookmarkEnd w:id="41"/>
      <w:bookmarkEnd w:id="42"/>
      <w:bookmarkEnd w:id="43"/>
      <w:bookmarkEnd w:id="44"/>
      <w:bookmarkEnd w:id="45"/>
      <w:bookmarkEnd w:id="46"/>
      <w:bookmarkEnd w:id="47"/>
    </w:p>
    <w:p w14:paraId="412E1C34" w14:textId="77777777" w:rsidR="00576518" w:rsidRDefault="00576518" w:rsidP="00576518">
      <w:pPr>
        <w:pStyle w:val="11"/>
        <w:rPr>
          <w:rFonts w:hAnsi="굴림"/>
        </w:rPr>
      </w:pPr>
      <w:r>
        <w:rPr>
          <w:rFonts w:hAnsi="굴림" w:hint="eastAsia"/>
        </w:rPr>
        <w:t>설치</w:t>
      </w:r>
    </w:p>
    <w:p w14:paraId="20FCDCB8" w14:textId="77777777" w:rsidR="00576518" w:rsidRDefault="00576518" w:rsidP="00576518">
      <w:pPr>
        <w:pStyle w:val="p2"/>
        <w:ind w:left="0"/>
        <w:rPr>
          <w:rFonts w:ascii="CMU Concrete" w:hAnsi="CMU Concrete"/>
        </w:rPr>
      </w:pPr>
      <w:r>
        <w:rPr>
          <w:rFonts w:ascii="CMU Concrete" w:hAnsi="CMU Concrete"/>
        </w:rPr>
        <w:t>ECMiner™</w:t>
      </w:r>
      <w:r>
        <w:rPr>
          <w:rFonts w:ascii="CMU Concrete" w:hint="eastAsia"/>
        </w:rPr>
        <w:t>을</w:t>
      </w:r>
      <w:r>
        <w:rPr>
          <w:rFonts w:ascii="CMU Concrete" w:hAnsi="CMU Concrete"/>
        </w:rPr>
        <w:t xml:space="preserve"> </w:t>
      </w:r>
      <w:r>
        <w:rPr>
          <w:rFonts w:ascii="CMU Concrete" w:hint="eastAsia"/>
        </w:rPr>
        <w:t>설치하려면</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과정을</w:t>
      </w:r>
      <w:r>
        <w:rPr>
          <w:rFonts w:ascii="CMU Concrete" w:hAnsi="CMU Concrete"/>
        </w:rPr>
        <w:t xml:space="preserve"> </w:t>
      </w:r>
      <w:r>
        <w:rPr>
          <w:rFonts w:ascii="CMU Concrete" w:hint="eastAsia"/>
        </w:rPr>
        <w:t>거칩니다</w:t>
      </w:r>
      <w:r>
        <w:rPr>
          <w:rFonts w:ascii="CMU Concrete" w:hAnsi="CMU Concrete"/>
        </w:rPr>
        <w:t>.</w:t>
      </w:r>
    </w:p>
    <w:p w14:paraId="1FAC52EA" w14:textId="77777777" w:rsidR="00576518" w:rsidRDefault="00576518" w:rsidP="00576518">
      <w:pPr>
        <w:pStyle w:val="13"/>
        <w:rPr>
          <w:rFonts w:ascii="CMU Concrete" w:hAnsi="CMU Concrete"/>
        </w:rPr>
      </w:pPr>
      <w:r>
        <w:rPr>
          <w:rFonts w:ascii="CMU Concrete" w:hint="eastAsia"/>
        </w:rPr>
        <w:t>제공되는</w:t>
      </w:r>
      <w:r>
        <w:rPr>
          <w:rFonts w:ascii="CMU Concrete" w:hAnsi="CMU Concrete"/>
        </w:rPr>
        <w:t xml:space="preserve"> CD</w:t>
      </w:r>
      <w:r>
        <w:rPr>
          <w:rFonts w:ascii="CMU Concrete" w:hint="eastAsia"/>
        </w:rPr>
        <w:t>를</w:t>
      </w:r>
      <w:r>
        <w:rPr>
          <w:rFonts w:ascii="CMU Concrete" w:hAnsi="CMU Concrete"/>
        </w:rPr>
        <w:t xml:space="preserve"> CD-ROM</w:t>
      </w:r>
      <w:r>
        <w:rPr>
          <w:rFonts w:ascii="CMU Concrete" w:hint="eastAsia"/>
        </w:rPr>
        <w:t>에</w:t>
      </w:r>
      <w:r>
        <w:rPr>
          <w:rFonts w:ascii="CMU Concrete" w:hAnsi="CMU Concrete"/>
        </w:rPr>
        <w:t xml:space="preserve"> </w:t>
      </w:r>
      <w:r>
        <w:rPr>
          <w:rFonts w:ascii="CMU Concrete" w:hint="eastAsia"/>
        </w:rPr>
        <w:t>넣으면</w:t>
      </w:r>
      <w:r>
        <w:rPr>
          <w:rFonts w:ascii="CMU Concrete" w:hAnsi="CMU Concrete"/>
        </w:rPr>
        <w:t xml:space="preserve"> </w:t>
      </w:r>
      <w:r>
        <w:rPr>
          <w:rFonts w:ascii="CMU Concrete" w:hint="eastAsia"/>
        </w:rPr>
        <w:t>자동</w:t>
      </w:r>
      <w:r>
        <w:rPr>
          <w:rFonts w:ascii="CMU Concrete" w:hAnsi="CMU Concrete"/>
        </w:rPr>
        <w:t xml:space="preserve"> </w:t>
      </w:r>
      <w:r>
        <w:rPr>
          <w:rFonts w:ascii="CMU Concrete" w:hint="eastAsia"/>
        </w:rPr>
        <w:t>실행됩니다</w:t>
      </w:r>
      <w:r>
        <w:rPr>
          <w:rFonts w:ascii="CMU Concrete" w:hAnsi="CMU Concrete"/>
        </w:rPr>
        <w:t xml:space="preserve">. </w:t>
      </w:r>
      <w:r>
        <w:rPr>
          <w:rFonts w:ascii="CMU Concrete" w:hint="eastAsia"/>
        </w:rPr>
        <w:t>또는</w:t>
      </w:r>
      <w:r>
        <w:rPr>
          <w:rFonts w:ascii="CMU Concrete" w:hAnsi="CMU Concrete"/>
        </w:rPr>
        <w:t xml:space="preserve"> </w:t>
      </w:r>
      <w:r>
        <w:rPr>
          <w:rFonts w:ascii="CMU Concrete" w:hint="eastAsia"/>
        </w:rPr>
        <w:t>㈜이씨마이너</w:t>
      </w:r>
      <w:r>
        <w:rPr>
          <w:rFonts w:ascii="CMU Concrete" w:hAnsi="CMU Concrete"/>
        </w:rPr>
        <w:t xml:space="preserve"> </w:t>
      </w:r>
      <w:r>
        <w:rPr>
          <w:rFonts w:ascii="CMU Concrete" w:hint="eastAsia"/>
        </w:rPr>
        <w:t>홈페이지인</w:t>
      </w:r>
      <w:r>
        <w:rPr>
          <w:rFonts w:ascii="CMU Concrete" w:hAnsi="CMU Concrete"/>
        </w:rPr>
        <w:t xml:space="preserve"> www.ecminer.com </w:t>
      </w:r>
      <w:r>
        <w:rPr>
          <w:rFonts w:ascii="CMU Concrete" w:hint="eastAsia"/>
        </w:rPr>
        <w:t>에서</w:t>
      </w:r>
      <w:r>
        <w:rPr>
          <w:rFonts w:ascii="CMU Concrete" w:hAnsi="CMU Concrete"/>
        </w:rPr>
        <w:t xml:space="preserve"> </w:t>
      </w:r>
      <w:r>
        <w:rPr>
          <w:rFonts w:ascii="CMU Concrete" w:hint="eastAsia"/>
        </w:rPr>
        <w:t>데모</w:t>
      </w:r>
      <w:r>
        <w:rPr>
          <w:rFonts w:ascii="CMU Concrete" w:hAnsi="CMU Concrete"/>
        </w:rPr>
        <w:t xml:space="preserve"> </w:t>
      </w:r>
      <w:r>
        <w:rPr>
          <w:rFonts w:ascii="CMU Concrete" w:hint="eastAsia"/>
        </w:rPr>
        <w:t>설치파일을</w:t>
      </w:r>
      <w:r>
        <w:rPr>
          <w:rFonts w:ascii="CMU Concrete" w:hAnsi="CMU Concrete"/>
        </w:rPr>
        <w:t xml:space="preserve"> </w:t>
      </w:r>
      <w:r>
        <w:rPr>
          <w:rFonts w:ascii="CMU Concrete" w:hint="eastAsia"/>
        </w:rPr>
        <w:t>다운</w:t>
      </w:r>
      <w:r>
        <w:rPr>
          <w:rFonts w:ascii="CMU Concrete" w:hAnsi="CMU Concrete"/>
        </w:rPr>
        <w:t xml:space="preserve"> </w:t>
      </w:r>
      <w:r>
        <w:rPr>
          <w:rFonts w:ascii="CMU Concrete" w:hint="eastAsia"/>
        </w:rPr>
        <w:t>받아</w:t>
      </w:r>
      <w:r>
        <w:rPr>
          <w:rFonts w:ascii="CMU Concrete" w:hAnsi="CMU Concrete"/>
        </w:rPr>
        <w:t xml:space="preserve"> </w:t>
      </w:r>
      <w:r>
        <w:rPr>
          <w:rFonts w:ascii="CMU Concrete" w:hint="eastAsia"/>
        </w:rPr>
        <w:t>실행시킵니다</w:t>
      </w:r>
      <w:r>
        <w:rPr>
          <w:rFonts w:ascii="CMU Concrete" w:hAnsi="CMU Concrete"/>
        </w:rPr>
        <w:t xml:space="preserve">. </w:t>
      </w:r>
    </w:p>
    <w:p w14:paraId="30F5AD35" w14:textId="77777777" w:rsidR="00576518" w:rsidRDefault="00576518" w:rsidP="00576518">
      <w:pPr>
        <w:pStyle w:val="13"/>
        <w:rPr>
          <w:rFonts w:ascii="CMU Concrete" w:hAnsi="CMU Concrete"/>
        </w:rPr>
      </w:pPr>
      <w:r>
        <w:rPr>
          <w:rFonts w:ascii="CMU Concrete" w:hint="eastAsia"/>
        </w:rPr>
        <w:lastRenderedPageBreak/>
        <w:t>실행과</w:t>
      </w:r>
      <w:r>
        <w:rPr>
          <w:rFonts w:ascii="CMU Concrete" w:hAnsi="CMU Concrete"/>
        </w:rPr>
        <w:t xml:space="preserve"> </w:t>
      </w:r>
      <w:r>
        <w:rPr>
          <w:rFonts w:ascii="CMU Concrete" w:hint="eastAsia"/>
        </w:rPr>
        <w:t>동시에</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화면이</w:t>
      </w:r>
      <w:r>
        <w:rPr>
          <w:rFonts w:ascii="CMU Concrete" w:hAnsi="CMU Concrete"/>
        </w:rPr>
        <w:t xml:space="preserve"> </w:t>
      </w:r>
      <w:r>
        <w:rPr>
          <w:rFonts w:ascii="CMU Concrete" w:hint="eastAsia"/>
        </w:rPr>
        <w:t>뜹니다</w:t>
      </w:r>
      <w:r>
        <w:rPr>
          <w:rFonts w:ascii="CMU Concrete" w:hAnsi="CMU Concrete"/>
        </w:rPr>
        <w:t>.</w:t>
      </w:r>
    </w:p>
    <w:p w14:paraId="5C0287B2" w14:textId="77777777" w:rsidR="00576518" w:rsidRDefault="00576518" w:rsidP="00576518"/>
    <w:p w14:paraId="681C8F67" w14:textId="7B95BC45" w:rsidR="00576518" w:rsidRDefault="00576518" w:rsidP="00576518">
      <w:pPr>
        <w:pStyle w:val="af"/>
        <w:rPr>
          <w:rFonts w:hint="eastAsia"/>
        </w:rPr>
      </w:pPr>
      <w:r>
        <w:rPr>
          <w:noProof/>
        </w:rPr>
        <w:drawing>
          <wp:inline distT="0" distB="0" distL="0" distR="0" wp14:anchorId="221F8689" wp14:editId="5402697D">
            <wp:extent cx="2857500" cy="1647825"/>
            <wp:effectExtent l="0" t="0" r="0" b="9525"/>
            <wp:docPr id="2194" name="그림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1647825"/>
                    </a:xfrm>
                    <a:prstGeom prst="rect">
                      <a:avLst/>
                    </a:prstGeom>
                    <a:noFill/>
                    <a:ln>
                      <a:noFill/>
                    </a:ln>
                  </pic:spPr>
                </pic:pic>
              </a:graphicData>
            </a:graphic>
          </wp:inline>
        </w:drawing>
      </w:r>
    </w:p>
    <w:p w14:paraId="2AB65728" w14:textId="77777777" w:rsidR="00576518" w:rsidRDefault="00576518" w:rsidP="00576518">
      <w:pPr>
        <w:pStyle w:val="af"/>
      </w:pPr>
    </w:p>
    <w:p w14:paraId="303A7339" w14:textId="77777777" w:rsidR="00576518" w:rsidRDefault="00576518" w:rsidP="00576518">
      <w:pPr>
        <w:rPr>
          <w:rFonts w:ascii="CMU Concrete"/>
        </w:rPr>
      </w:pPr>
      <w:r>
        <w:rPr>
          <w:rFonts w:ascii="CMU Concrete" w:hint="eastAsia"/>
        </w:rPr>
        <w:t>설치</w:t>
      </w:r>
      <w:r>
        <w:rPr>
          <w:rFonts w:ascii="CMU Concrete"/>
        </w:rPr>
        <w:t xml:space="preserve"> </w:t>
      </w:r>
      <w:r>
        <w:rPr>
          <w:rFonts w:ascii="CMU Concrete" w:hint="eastAsia"/>
        </w:rPr>
        <w:t>언어</w:t>
      </w:r>
      <w:r>
        <w:rPr>
          <w:rFonts w:ascii="CMU Concrete"/>
        </w:rPr>
        <w:t xml:space="preserve"> </w:t>
      </w:r>
      <w:r>
        <w:rPr>
          <w:rFonts w:ascii="CMU Concrete" w:hint="eastAsia"/>
        </w:rPr>
        <w:t>선택</w:t>
      </w:r>
      <w:r>
        <w:rPr>
          <w:rFonts w:ascii="CMU Concrete"/>
        </w:rPr>
        <w:t xml:space="preserve"> </w:t>
      </w:r>
      <w:r>
        <w:rPr>
          <w:rFonts w:ascii="CMU Concrete" w:hint="eastAsia"/>
        </w:rPr>
        <w:t>창에서는</w:t>
      </w:r>
      <w:r>
        <w:rPr>
          <w:rFonts w:ascii="CMU Concrete"/>
        </w:rPr>
        <w:t xml:space="preserve"> Korean</w:t>
      </w:r>
      <w:r>
        <w:rPr>
          <w:rFonts w:ascii="CMU Concrete" w:hint="eastAsia"/>
        </w:rPr>
        <w:t>이</w:t>
      </w:r>
      <w:r>
        <w:rPr>
          <w:rFonts w:ascii="CMU Concrete"/>
        </w:rPr>
        <w:t xml:space="preserve"> </w:t>
      </w:r>
      <w:r>
        <w:rPr>
          <w:rFonts w:ascii="CMU Concrete" w:hint="eastAsia"/>
        </w:rPr>
        <w:t>기본</w:t>
      </w:r>
      <w:r>
        <w:rPr>
          <w:rFonts w:ascii="CMU Concrete"/>
        </w:rPr>
        <w:t xml:space="preserve"> </w:t>
      </w:r>
      <w:r>
        <w:rPr>
          <w:rFonts w:ascii="CMU Concrete" w:hint="eastAsia"/>
        </w:rPr>
        <w:t>선택</w:t>
      </w:r>
      <w:r>
        <w:rPr>
          <w:rFonts w:ascii="CMU Concrete"/>
        </w:rPr>
        <w:t xml:space="preserve"> </w:t>
      </w:r>
      <w:r>
        <w:rPr>
          <w:rFonts w:ascii="CMU Concrete" w:hint="eastAsia"/>
        </w:rPr>
        <w:t>항목으로</w:t>
      </w:r>
      <w:r>
        <w:rPr>
          <w:rFonts w:ascii="CMU Concrete"/>
        </w:rPr>
        <w:t xml:space="preserve"> </w:t>
      </w:r>
      <w:r>
        <w:rPr>
          <w:rFonts w:ascii="CMU Concrete" w:hint="eastAsia"/>
        </w:rPr>
        <w:t>설정되어</w:t>
      </w:r>
      <w:r>
        <w:rPr>
          <w:rFonts w:ascii="CMU Concrete"/>
        </w:rPr>
        <w:t xml:space="preserve"> </w:t>
      </w:r>
      <w:r>
        <w:rPr>
          <w:rFonts w:ascii="CMU Concrete" w:hint="eastAsia"/>
        </w:rPr>
        <w:t>있으므로</w:t>
      </w:r>
      <w:r>
        <w:rPr>
          <w:rFonts w:ascii="CMU Concrete"/>
        </w:rPr>
        <w:t xml:space="preserve"> </w:t>
      </w:r>
      <w:r>
        <w:rPr>
          <w:rFonts w:ascii="CMU Concrete" w:hint="eastAsia"/>
        </w:rPr>
        <w:t>바로</w:t>
      </w:r>
      <w:r>
        <w:rPr>
          <w:rFonts w:ascii="CMU Concrete"/>
        </w:rPr>
        <w:t xml:space="preserve"> [</w:t>
      </w:r>
      <w:r>
        <w:rPr>
          <w:rFonts w:ascii="CMU Concrete" w:hint="eastAsia"/>
        </w:rPr>
        <w:t>확인</w:t>
      </w:r>
      <w:r>
        <w:rPr>
          <w:rFonts w:ascii="CMU Concrete"/>
        </w:rPr>
        <w:t>]</w:t>
      </w:r>
      <w:r>
        <w:rPr>
          <w:rFonts w:ascii="CMU Concrete" w:hint="eastAsia"/>
        </w:rPr>
        <w:t>을</w:t>
      </w:r>
      <w:r>
        <w:rPr>
          <w:rFonts w:ascii="CMU Concrete"/>
        </w:rPr>
        <w:t xml:space="preserve"> </w:t>
      </w:r>
      <w:r>
        <w:rPr>
          <w:rFonts w:ascii="CMU Concrete" w:hint="eastAsia"/>
        </w:rPr>
        <w:t>클릭합니다</w:t>
      </w:r>
      <w:r>
        <w:rPr>
          <w:rFonts w:ascii="CMU Concrete"/>
        </w:rPr>
        <w:t>.</w:t>
      </w:r>
    </w:p>
    <w:p w14:paraId="4D631571" w14:textId="77777777" w:rsidR="00576518" w:rsidRDefault="00576518" w:rsidP="00576518">
      <w:pPr>
        <w:pStyle w:val="af"/>
      </w:pPr>
    </w:p>
    <w:p w14:paraId="6D3A71AE" w14:textId="73BA2883" w:rsidR="00576518" w:rsidRDefault="00576518" w:rsidP="00576518">
      <w:pPr>
        <w:pStyle w:val="af"/>
      </w:pPr>
      <w:r>
        <w:rPr>
          <w:noProof/>
        </w:rPr>
        <w:drawing>
          <wp:inline distT="0" distB="0" distL="0" distR="0" wp14:anchorId="2E790379" wp14:editId="3AE80FFD">
            <wp:extent cx="4752975" cy="3733800"/>
            <wp:effectExtent l="0" t="0" r="9525" b="0"/>
            <wp:docPr id="2193" name="그림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52975" cy="3733800"/>
                    </a:xfrm>
                    <a:prstGeom prst="rect">
                      <a:avLst/>
                    </a:prstGeom>
                    <a:noFill/>
                    <a:ln>
                      <a:noFill/>
                    </a:ln>
                  </pic:spPr>
                </pic:pic>
              </a:graphicData>
            </a:graphic>
          </wp:inline>
        </w:drawing>
      </w:r>
    </w:p>
    <w:p w14:paraId="7628140C" w14:textId="77777777" w:rsidR="00576518" w:rsidRDefault="00576518" w:rsidP="00576518">
      <w:pPr>
        <w:pStyle w:val="13"/>
        <w:rPr>
          <w:rFonts w:ascii="CMU Concrete"/>
        </w:rPr>
      </w:pPr>
    </w:p>
    <w:p w14:paraId="7A9609AA" w14:textId="77777777" w:rsidR="00576518" w:rsidRDefault="00576518" w:rsidP="00576518">
      <w:pPr>
        <w:pStyle w:val="13"/>
        <w:rPr>
          <w:rFonts w:ascii="CMU Concrete"/>
        </w:rPr>
      </w:pPr>
      <w:r>
        <w:rPr>
          <w:rFonts w:ascii="CMU Concrete" w:hint="eastAsia"/>
        </w:rPr>
        <w:t>사용권</w:t>
      </w:r>
      <w:r>
        <w:rPr>
          <w:rFonts w:ascii="CMU Concrete"/>
        </w:rPr>
        <w:t xml:space="preserve"> </w:t>
      </w:r>
      <w:r>
        <w:rPr>
          <w:rFonts w:ascii="CMU Concrete" w:hint="eastAsia"/>
        </w:rPr>
        <w:t>계약</w:t>
      </w:r>
      <w:r>
        <w:rPr>
          <w:rFonts w:ascii="CMU Concrete"/>
        </w:rPr>
        <w:t xml:space="preserve"> </w:t>
      </w:r>
      <w:r>
        <w:rPr>
          <w:rFonts w:ascii="CMU Concrete" w:hint="eastAsia"/>
        </w:rPr>
        <w:t>창에서</w:t>
      </w:r>
      <w:r>
        <w:rPr>
          <w:rFonts w:ascii="CMU Concrete"/>
        </w:rPr>
        <w:t xml:space="preserve"> [</w:t>
      </w:r>
      <w:r>
        <w:rPr>
          <w:rFonts w:ascii="CMU Concrete" w:hint="eastAsia"/>
        </w:rPr>
        <w:t>동의합니다</w:t>
      </w:r>
      <w:r>
        <w:rPr>
          <w:rFonts w:ascii="CMU Concrete"/>
        </w:rPr>
        <w:t xml:space="preserve">(A)] </w:t>
      </w:r>
      <w:r>
        <w:rPr>
          <w:rFonts w:ascii="CMU Concrete" w:hint="eastAsia"/>
        </w:rPr>
        <w:t>선택</w:t>
      </w:r>
      <w:r>
        <w:rPr>
          <w:rFonts w:ascii="CMU Concrete"/>
        </w:rPr>
        <w:t xml:space="preserve"> </w:t>
      </w:r>
      <w:r>
        <w:rPr>
          <w:rFonts w:ascii="CMU Concrete" w:hint="eastAsia"/>
        </w:rPr>
        <w:t>후</w:t>
      </w:r>
      <w:r>
        <w:rPr>
          <w:rFonts w:ascii="CMU Concrete"/>
        </w:rPr>
        <w:t xml:space="preserve"> [</w:t>
      </w:r>
      <w:r>
        <w:rPr>
          <w:rFonts w:ascii="CMU Concrete" w:hint="eastAsia"/>
        </w:rPr>
        <w:t>다음</w:t>
      </w:r>
      <w:r>
        <w:rPr>
          <w:rFonts w:ascii="CMU Concrete"/>
        </w:rPr>
        <w:t>(N)]</w:t>
      </w:r>
      <w:r>
        <w:rPr>
          <w:rFonts w:ascii="CMU Concrete" w:hint="eastAsia"/>
        </w:rPr>
        <w:t>을</w:t>
      </w:r>
      <w:r>
        <w:rPr>
          <w:rFonts w:ascii="CMU Concrete"/>
        </w:rPr>
        <w:t xml:space="preserve"> </w:t>
      </w:r>
      <w:r>
        <w:rPr>
          <w:rFonts w:ascii="CMU Concrete" w:hint="eastAsia"/>
        </w:rPr>
        <w:t>클릭합니다</w:t>
      </w:r>
      <w:r>
        <w:rPr>
          <w:rFonts w:ascii="CMU Concrete"/>
        </w:rPr>
        <w:t>.</w:t>
      </w:r>
    </w:p>
    <w:p w14:paraId="68FDC1F5" w14:textId="77777777" w:rsidR="00576518" w:rsidRDefault="00576518" w:rsidP="00576518">
      <w:pPr>
        <w:pStyle w:val="13"/>
        <w:rPr>
          <w:rFonts w:ascii="CMU Concrete"/>
        </w:rPr>
      </w:pPr>
    </w:p>
    <w:p w14:paraId="6A06AFF0" w14:textId="45CBE0DF" w:rsidR="00576518" w:rsidRDefault="00576518" w:rsidP="00576518">
      <w:pPr>
        <w:pStyle w:val="13"/>
        <w:jc w:val="center"/>
        <w:rPr>
          <w:rFonts w:ascii="CMU Concrete"/>
        </w:rPr>
      </w:pPr>
      <w:r>
        <w:rPr>
          <w:noProof/>
        </w:rPr>
        <w:lastRenderedPageBreak/>
        <w:drawing>
          <wp:inline distT="0" distB="0" distL="0" distR="0" wp14:anchorId="7386FA4B" wp14:editId="1AB8FCED">
            <wp:extent cx="4752975" cy="3733800"/>
            <wp:effectExtent l="0" t="0" r="9525" b="0"/>
            <wp:docPr id="2192" name="그림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52975" cy="3733800"/>
                    </a:xfrm>
                    <a:prstGeom prst="rect">
                      <a:avLst/>
                    </a:prstGeom>
                    <a:noFill/>
                    <a:ln>
                      <a:noFill/>
                    </a:ln>
                  </pic:spPr>
                </pic:pic>
              </a:graphicData>
            </a:graphic>
          </wp:inline>
        </w:drawing>
      </w:r>
    </w:p>
    <w:p w14:paraId="1D988586" w14:textId="77777777" w:rsidR="00576518" w:rsidRDefault="00576518" w:rsidP="00576518"/>
    <w:p w14:paraId="7F471867" w14:textId="77777777" w:rsidR="00576518" w:rsidRDefault="00576518" w:rsidP="00576518">
      <w:pPr>
        <w:pStyle w:val="13"/>
        <w:rPr>
          <w:rFonts w:ascii="CMU Concrete" w:hAnsi="CMU Concrete" w:hint="eastAsia"/>
        </w:rPr>
      </w:pPr>
      <w:r>
        <w:rPr>
          <w:rFonts w:ascii="CMU Concrete" w:hint="eastAsia"/>
        </w:rPr>
        <w:t>설치할</w:t>
      </w:r>
      <w:r>
        <w:rPr>
          <w:rFonts w:ascii="CMU Concrete" w:hAnsi="CMU Concrete"/>
        </w:rPr>
        <w:t xml:space="preserve"> </w:t>
      </w:r>
      <w:r>
        <w:rPr>
          <w:rFonts w:ascii="CMU Concrete" w:hint="eastAsia"/>
        </w:rPr>
        <w:t>폴더를</w:t>
      </w:r>
      <w:r>
        <w:rPr>
          <w:rFonts w:ascii="CMU Concrete" w:hAnsi="CMU Concrete"/>
        </w:rPr>
        <w:t xml:space="preserve"> </w:t>
      </w:r>
      <w:r>
        <w:rPr>
          <w:rFonts w:ascii="CMU Concrete" w:hint="eastAsia"/>
        </w:rPr>
        <w:t>지정하고</w:t>
      </w:r>
      <w:r>
        <w:rPr>
          <w:rFonts w:ascii="CMU Concrete" w:hAnsi="CMU Concrete"/>
        </w:rPr>
        <w:t xml:space="preserve"> [</w:t>
      </w:r>
      <w:r>
        <w:rPr>
          <w:rFonts w:ascii="CMU Concrete" w:hint="eastAsia"/>
        </w:rPr>
        <w:t>다음</w:t>
      </w:r>
      <w:r>
        <w:rPr>
          <w:rFonts w:ascii="CMU Concrete" w:hAnsi="CMU Concrete"/>
        </w:rPr>
        <w:t>(N)]</w:t>
      </w:r>
      <w:r>
        <w:rPr>
          <w:rFonts w:ascii="CMU Concrete" w:hint="eastAsia"/>
        </w:rPr>
        <w:t>을</w:t>
      </w:r>
      <w:r>
        <w:rPr>
          <w:rFonts w:ascii="CMU Concrete" w:hAnsi="CMU Concrete"/>
        </w:rPr>
        <w:t xml:space="preserve"> </w:t>
      </w:r>
      <w:r>
        <w:rPr>
          <w:rFonts w:ascii="CMU Concrete" w:hint="eastAsia"/>
        </w:rPr>
        <w:t>클릭합니다</w:t>
      </w:r>
      <w:r>
        <w:rPr>
          <w:rFonts w:ascii="CMU Concrete" w:hAnsi="CMU Concrete"/>
        </w:rPr>
        <w:t xml:space="preserve">. </w:t>
      </w:r>
      <w:r>
        <w:rPr>
          <w:rFonts w:ascii="CMU Concrete" w:hint="eastAsia"/>
        </w:rPr>
        <w:t>이때</w:t>
      </w:r>
      <w:r>
        <w:rPr>
          <w:rFonts w:ascii="CMU Concrete" w:hAnsi="CMU Concrete"/>
        </w:rPr>
        <w:t xml:space="preserve">, </w:t>
      </w:r>
      <w:r>
        <w:rPr>
          <w:rFonts w:ascii="CMU Concrete" w:hint="eastAsia"/>
        </w:rPr>
        <w:t>설치</w:t>
      </w:r>
      <w:r>
        <w:rPr>
          <w:rFonts w:ascii="CMU Concrete"/>
        </w:rPr>
        <w:t xml:space="preserve"> </w:t>
      </w:r>
      <w:r>
        <w:rPr>
          <w:rFonts w:ascii="CMU Concrete" w:hint="eastAsia"/>
        </w:rPr>
        <w:t>및</w:t>
      </w:r>
      <w:r>
        <w:rPr>
          <w:rFonts w:ascii="CMU Concrete"/>
        </w:rPr>
        <w:t xml:space="preserve"> </w:t>
      </w:r>
      <w:r>
        <w:rPr>
          <w:rFonts w:ascii="CMU Concrete" w:hint="eastAsia"/>
        </w:rPr>
        <w:t>실행을</w:t>
      </w:r>
      <w:r>
        <w:rPr>
          <w:rFonts w:ascii="CMU Concrete"/>
        </w:rPr>
        <w:t xml:space="preserve"> </w:t>
      </w:r>
      <w:r>
        <w:rPr>
          <w:rFonts w:ascii="CMU Concrete" w:hint="eastAsia"/>
        </w:rPr>
        <w:t>위하여</w:t>
      </w:r>
      <w:r>
        <w:rPr>
          <w:rFonts w:ascii="CMU Concrete"/>
        </w:rPr>
        <w:t xml:space="preserve"> </w:t>
      </w:r>
      <w:r>
        <w:rPr>
          <w:rFonts w:ascii="CMU Concrete" w:hint="eastAsia"/>
        </w:rPr>
        <w:t>필요한</w:t>
      </w:r>
      <w:r>
        <w:rPr>
          <w:rFonts w:ascii="CMU Concrete"/>
        </w:rPr>
        <w:t xml:space="preserve"> </w:t>
      </w:r>
      <w:r>
        <w:rPr>
          <w:rFonts w:ascii="CMU Concrete" w:hint="eastAsia"/>
        </w:rPr>
        <w:t>최소</w:t>
      </w:r>
      <w:r>
        <w:rPr>
          <w:rFonts w:ascii="CMU Concrete"/>
        </w:rPr>
        <w:t xml:space="preserve"> </w:t>
      </w:r>
      <w:r>
        <w:rPr>
          <w:rFonts w:ascii="CMU Concrete" w:hint="eastAsia"/>
        </w:rPr>
        <w:t>디스크</w:t>
      </w:r>
      <w:r>
        <w:rPr>
          <w:rFonts w:ascii="CMU Concrete"/>
        </w:rPr>
        <w:t xml:space="preserve"> </w:t>
      </w:r>
      <w:r>
        <w:rPr>
          <w:rFonts w:ascii="CMU Concrete" w:hint="eastAsia"/>
        </w:rPr>
        <w:t>여유</w:t>
      </w:r>
      <w:r>
        <w:rPr>
          <w:rFonts w:ascii="CMU Concrete"/>
        </w:rPr>
        <w:t xml:space="preserve"> </w:t>
      </w:r>
      <w:r>
        <w:rPr>
          <w:rFonts w:ascii="CMU Concrete" w:hint="eastAsia"/>
        </w:rPr>
        <w:t>공간이</w:t>
      </w:r>
      <w:r>
        <w:rPr>
          <w:rFonts w:ascii="CMU Concrete"/>
        </w:rPr>
        <w:t xml:space="preserve"> </w:t>
      </w:r>
      <w:r>
        <w:rPr>
          <w:rFonts w:ascii="CMU Concrete" w:hint="eastAsia"/>
        </w:rPr>
        <w:t>출력됩니다</w:t>
      </w:r>
      <w:r>
        <w:rPr>
          <w:rFonts w:ascii="CMU Concrete" w:hAnsi="CMU Concrete"/>
        </w:rPr>
        <w:t>.</w:t>
      </w:r>
    </w:p>
    <w:p w14:paraId="6580267F" w14:textId="77777777" w:rsidR="00576518" w:rsidRDefault="00576518" w:rsidP="00576518"/>
    <w:p w14:paraId="0051B261" w14:textId="2D341D40" w:rsidR="00576518" w:rsidRDefault="00576518" w:rsidP="00576518">
      <w:pPr>
        <w:pStyle w:val="af"/>
        <w:rPr>
          <w:rFonts w:hint="eastAsia"/>
        </w:rPr>
      </w:pPr>
      <w:r>
        <w:rPr>
          <w:noProof/>
        </w:rPr>
        <w:lastRenderedPageBreak/>
        <w:drawing>
          <wp:inline distT="0" distB="0" distL="0" distR="0" wp14:anchorId="1C3CF813" wp14:editId="598A643B">
            <wp:extent cx="4752975" cy="3733800"/>
            <wp:effectExtent l="0" t="0" r="9525" b="0"/>
            <wp:docPr id="2191" name="그림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52975" cy="3733800"/>
                    </a:xfrm>
                    <a:prstGeom prst="rect">
                      <a:avLst/>
                    </a:prstGeom>
                    <a:noFill/>
                    <a:ln>
                      <a:noFill/>
                    </a:ln>
                  </pic:spPr>
                </pic:pic>
              </a:graphicData>
            </a:graphic>
          </wp:inline>
        </w:drawing>
      </w:r>
    </w:p>
    <w:p w14:paraId="5934D75A" w14:textId="77777777" w:rsidR="00576518" w:rsidRDefault="00576518" w:rsidP="00576518">
      <w:pPr>
        <w:pStyle w:val="af"/>
      </w:pPr>
    </w:p>
    <w:p w14:paraId="5B3686AA" w14:textId="77777777" w:rsidR="00576518" w:rsidRDefault="00576518" w:rsidP="00576518">
      <w:pPr>
        <w:pStyle w:val="13"/>
        <w:rPr>
          <w:rFonts w:ascii="CMU Concrete" w:hAnsi="CMU Concrete"/>
        </w:rPr>
      </w:pP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w:t>
      </w:r>
      <w:r>
        <w:rPr>
          <w:rFonts w:ascii="CMU Concrete"/>
        </w:rPr>
        <w:t xml:space="preserve"> </w:t>
      </w:r>
      <w:r>
        <w:rPr>
          <w:rFonts w:ascii="CMU Concrete" w:hint="eastAsia"/>
        </w:rPr>
        <w:t>선택</w:t>
      </w:r>
      <w:r>
        <w:rPr>
          <w:rFonts w:ascii="CMU Concrete"/>
        </w:rPr>
        <w:t xml:space="preserve"> </w:t>
      </w:r>
      <w:r>
        <w:rPr>
          <w:rFonts w:ascii="CMU Concrete" w:hint="eastAsia"/>
        </w:rPr>
        <w:t>창에서는</w:t>
      </w:r>
      <w:r>
        <w:rPr>
          <w:rFonts w:ascii="CMU Concrete"/>
        </w:rPr>
        <w:t xml:space="preserve"> </w:t>
      </w:r>
      <w:r>
        <w:rPr>
          <w:rFonts w:ascii="CMU Concrete" w:hint="eastAsia"/>
        </w:rPr>
        <w:t>설치</w:t>
      </w:r>
      <w:r>
        <w:rPr>
          <w:rFonts w:ascii="CMU Concrete"/>
        </w:rPr>
        <w:t xml:space="preserve"> </w:t>
      </w:r>
      <w:r>
        <w:rPr>
          <w:rFonts w:ascii="CMU Concrete" w:hint="eastAsia"/>
        </w:rPr>
        <w:t>후</w:t>
      </w:r>
      <w:r>
        <w:rPr>
          <w:rFonts w:ascii="CMU Concrete"/>
        </w:rPr>
        <w:t xml:space="preserve"> </w:t>
      </w:r>
      <w:r>
        <w:rPr>
          <w:rFonts w:ascii="CMU Concrete" w:hint="eastAsia"/>
        </w:rPr>
        <w:t>시작</w:t>
      </w:r>
      <w:r>
        <w:rPr>
          <w:rFonts w:ascii="CMU Concrete"/>
        </w:rPr>
        <w:t xml:space="preserve"> </w:t>
      </w:r>
      <w:r>
        <w:rPr>
          <w:rFonts w:ascii="CMU Concrete" w:hint="eastAsia"/>
        </w:rPr>
        <w:t>메뉴에</w:t>
      </w:r>
      <w:r>
        <w:rPr>
          <w:rFonts w:ascii="CMU Concrete"/>
        </w:rPr>
        <w:t xml:space="preserve"> </w:t>
      </w:r>
      <w:r>
        <w:rPr>
          <w:rFonts w:ascii="CMU Concrete" w:hint="eastAsia"/>
        </w:rPr>
        <w:t>만들어질</w:t>
      </w:r>
      <w:r>
        <w:rPr>
          <w:rFonts w:ascii="CMU Concrete"/>
        </w:rPr>
        <w:t xml:space="preserve"> </w:t>
      </w:r>
      <w:r>
        <w:rPr>
          <w:rFonts w:ascii="CMU Concrete" w:hint="eastAsia"/>
        </w:rPr>
        <w:t>폴더명을</w:t>
      </w:r>
      <w:r>
        <w:rPr>
          <w:rFonts w:ascii="CMU Concrete"/>
        </w:rPr>
        <w:t xml:space="preserve"> </w:t>
      </w:r>
      <w:r>
        <w:rPr>
          <w:rFonts w:ascii="CMU Concrete" w:hint="eastAsia"/>
        </w:rPr>
        <w:t>설정합니다</w:t>
      </w:r>
      <w:r>
        <w:rPr>
          <w:rFonts w:ascii="CMU Concrete"/>
        </w:rPr>
        <w:t xml:space="preserve">. </w:t>
      </w:r>
      <w:r>
        <w:rPr>
          <w:rFonts w:ascii="CMU Concrete" w:hint="eastAsia"/>
        </w:rPr>
        <w:t>해당</w:t>
      </w:r>
      <w:r>
        <w:rPr>
          <w:rFonts w:ascii="CMU Concrete"/>
        </w:rPr>
        <w:t xml:space="preserve"> </w:t>
      </w:r>
      <w:r>
        <w:rPr>
          <w:rFonts w:ascii="CMU Concrete" w:hint="eastAsia"/>
        </w:rPr>
        <w:t>폴더</w:t>
      </w:r>
      <w:r>
        <w:rPr>
          <w:rFonts w:ascii="CMU Concrete"/>
        </w:rPr>
        <w:t xml:space="preserve"> </w:t>
      </w:r>
      <w:r>
        <w:rPr>
          <w:rFonts w:ascii="CMU Concrete" w:hint="eastAsia"/>
        </w:rPr>
        <w:t>내에</w:t>
      </w:r>
      <w:r>
        <w:rPr>
          <w:rFonts w:ascii="CMU Concrete"/>
        </w:rPr>
        <w:t xml:space="preserve"> </w:t>
      </w:r>
      <w:r>
        <w:rPr>
          <w:rFonts w:ascii="CMU Concrete" w:hAnsi="CMU Concrete"/>
        </w:rPr>
        <w:t>ECMiner™</w:t>
      </w:r>
      <w:r>
        <w:rPr>
          <w:rFonts w:ascii="CMU Concrete"/>
        </w:rPr>
        <w:t xml:space="preserve"> </w:t>
      </w:r>
      <w:r>
        <w:rPr>
          <w:rFonts w:ascii="CMU Concrete" w:hint="eastAsia"/>
        </w:rPr>
        <w:t>바로가기가</w:t>
      </w:r>
      <w:r>
        <w:rPr>
          <w:rFonts w:ascii="CMU Concrete"/>
        </w:rPr>
        <w:t xml:space="preserve"> </w:t>
      </w:r>
      <w:r>
        <w:rPr>
          <w:rFonts w:ascii="CMU Concrete" w:hint="eastAsia"/>
        </w:rPr>
        <w:t>만들어집니다</w:t>
      </w:r>
      <w:r>
        <w:rPr>
          <w:rFonts w:ascii="CMU Concrete"/>
        </w:rPr>
        <w:t>. [</w:t>
      </w: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를</w:t>
      </w:r>
      <w:r>
        <w:rPr>
          <w:rFonts w:ascii="CMU Concrete"/>
        </w:rPr>
        <w:t xml:space="preserve"> </w:t>
      </w:r>
      <w:r>
        <w:rPr>
          <w:rFonts w:ascii="CMU Concrete" w:hint="eastAsia"/>
        </w:rPr>
        <w:t>만들지</w:t>
      </w:r>
      <w:r>
        <w:rPr>
          <w:rFonts w:ascii="CMU Concrete"/>
        </w:rPr>
        <w:t xml:space="preserve"> </w:t>
      </w:r>
      <w:r>
        <w:rPr>
          <w:rFonts w:ascii="CMU Concrete" w:hint="eastAsia"/>
        </w:rPr>
        <w:t>않음</w:t>
      </w:r>
      <w:r>
        <w:rPr>
          <w:rFonts w:ascii="CMU Concrete"/>
        </w:rPr>
        <w:t>(D)]</w:t>
      </w:r>
      <w:r>
        <w:rPr>
          <w:rFonts w:ascii="CMU Concrete" w:hint="eastAsia"/>
        </w:rPr>
        <w:t>을</w:t>
      </w:r>
      <w:r>
        <w:rPr>
          <w:rFonts w:ascii="CMU Concrete"/>
        </w:rPr>
        <w:t xml:space="preserve"> </w:t>
      </w:r>
      <w:r>
        <w:rPr>
          <w:rFonts w:ascii="CMU Concrete" w:hint="eastAsia"/>
        </w:rPr>
        <w:t>선택하여</w:t>
      </w:r>
      <w:r>
        <w:rPr>
          <w:rFonts w:ascii="CMU Concrete"/>
        </w:rPr>
        <w:t xml:space="preserve"> </w:t>
      </w:r>
      <w:r>
        <w:rPr>
          <w:rFonts w:ascii="CMU Concrete" w:hint="eastAsia"/>
        </w:rPr>
        <w:t>시작</w:t>
      </w:r>
      <w:r>
        <w:rPr>
          <w:rFonts w:ascii="CMU Concrete"/>
        </w:rPr>
        <w:t xml:space="preserve"> </w:t>
      </w:r>
      <w:r>
        <w:rPr>
          <w:rFonts w:ascii="CMU Concrete" w:hint="eastAsia"/>
        </w:rPr>
        <w:t>메뉴</w:t>
      </w:r>
      <w:r>
        <w:rPr>
          <w:rFonts w:ascii="CMU Concrete"/>
        </w:rPr>
        <w:t xml:space="preserve"> </w:t>
      </w:r>
      <w:r>
        <w:rPr>
          <w:rFonts w:ascii="CMU Concrete" w:hint="eastAsia"/>
        </w:rPr>
        <w:t>폴더를</w:t>
      </w:r>
      <w:r>
        <w:rPr>
          <w:rFonts w:ascii="CMU Concrete"/>
        </w:rPr>
        <w:t xml:space="preserve"> </w:t>
      </w:r>
      <w:r>
        <w:rPr>
          <w:rFonts w:ascii="CMU Concrete" w:hint="eastAsia"/>
        </w:rPr>
        <w:t>만들지</w:t>
      </w:r>
      <w:r>
        <w:rPr>
          <w:rFonts w:ascii="CMU Concrete"/>
        </w:rPr>
        <w:t xml:space="preserve"> </w:t>
      </w:r>
      <w:r>
        <w:rPr>
          <w:rFonts w:ascii="CMU Concrete" w:hint="eastAsia"/>
        </w:rPr>
        <w:t>않도록</w:t>
      </w:r>
      <w:r>
        <w:rPr>
          <w:rFonts w:ascii="CMU Concrete"/>
        </w:rPr>
        <w:t xml:space="preserve"> </w:t>
      </w:r>
      <w:r>
        <w:rPr>
          <w:rFonts w:ascii="CMU Concrete" w:hint="eastAsia"/>
        </w:rPr>
        <w:t>설정할</w:t>
      </w:r>
      <w:r>
        <w:rPr>
          <w:rFonts w:ascii="CMU Concrete"/>
        </w:rPr>
        <w:t xml:space="preserve"> </w:t>
      </w:r>
      <w:r>
        <w:rPr>
          <w:rFonts w:ascii="CMU Concrete" w:hint="eastAsia"/>
        </w:rPr>
        <w:t>수도</w:t>
      </w:r>
      <w:r>
        <w:rPr>
          <w:rFonts w:ascii="CMU Concrete"/>
        </w:rPr>
        <w:t xml:space="preserve"> </w:t>
      </w:r>
      <w:r>
        <w:rPr>
          <w:rFonts w:ascii="CMU Concrete" w:hint="eastAsia"/>
        </w:rPr>
        <w:t>있습니다</w:t>
      </w:r>
      <w:r>
        <w:rPr>
          <w:rFonts w:ascii="CMU Concrete"/>
        </w:rPr>
        <w:t xml:space="preserve">. </w:t>
      </w:r>
      <w:r>
        <w:rPr>
          <w:rFonts w:ascii="CMU Concrete" w:hint="eastAsia"/>
        </w:rPr>
        <w:t>설정</w:t>
      </w:r>
      <w:r>
        <w:rPr>
          <w:rFonts w:ascii="CMU Concrete"/>
        </w:rPr>
        <w:t xml:space="preserve"> </w:t>
      </w:r>
      <w:r>
        <w:rPr>
          <w:rFonts w:ascii="CMU Concrete" w:hint="eastAsia"/>
        </w:rPr>
        <w:t>후</w:t>
      </w:r>
      <w:r>
        <w:rPr>
          <w:rFonts w:ascii="CMU Concrete"/>
        </w:rPr>
        <w:t xml:space="preserve"> </w:t>
      </w:r>
      <w:r>
        <w:rPr>
          <w:rFonts w:ascii="CMU Concrete" w:hAnsi="CMU Concrete"/>
        </w:rPr>
        <w:t>[</w:t>
      </w:r>
      <w:r>
        <w:rPr>
          <w:rFonts w:ascii="CMU Concrete" w:hint="eastAsia"/>
        </w:rPr>
        <w:t>다음</w:t>
      </w:r>
      <w:r>
        <w:rPr>
          <w:rFonts w:ascii="CMU Concrete" w:hAnsi="CMU Concrete"/>
        </w:rPr>
        <w:t>(N)]</w:t>
      </w:r>
      <w:r>
        <w:rPr>
          <w:rFonts w:ascii="CMU Concrete" w:hAnsi="CMU Concrete" w:hint="eastAsia"/>
        </w:rPr>
        <w:t>을</w:t>
      </w:r>
      <w:r>
        <w:rPr>
          <w:rFonts w:ascii="CMU Concrete" w:hAnsi="CMU Concrete"/>
        </w:rPr>
        <w:t xml:space="preserve"> </w:t>
      </w:r>
      <w:r>
        <w:rPr>
          <w:rFonts w:ascii="CMU Concrete" w:hAnsi="CMU Concrete" w:hint="eastAsia"/>
        </w:rPr>
        <w:t>클릭합니다</w:t>
      </w:r>
      <w:r>
        <w:rPr>
          <w:rFonts w:ascii="CMU Concrete" w:hAnsi="CMU Concrete"/>
        </w:rPr>
        <w:t>.</w:t>
      </w:r>
    </w:p>
    <w:p w14:paraId="55D9105B" w14:textId="77777777" w:rsidR="00576518" w:rsidRDefault="00576518" w:rsidP="00576518"/>
    <w:p w14:paraId="035562C8" w14:textId="6241EC9C" w:rsidR="00576518" w:rsidRDefault="00576518" w:rsidP="00576518">
      <w:pPr>
        <w:jc w:val="center"/>
        <w:rPr>
          <w:rFonts w:hint="eastAsia"/>
        </w:rPr>
      </w:pPr>
      <w:r>
        <w:rPr>
          <w:noProof/>
        </w:rPr>
        <w:lastRenderedPageBreak/>
        <w:drawing>
          <wp:inline distT="0" distB="0" distL="0" distR="0" wp14:anchorId="6A05A8DF" wp14:editId="6F712268">
            <wp:extent cx="4743450" cy="3733800"/>
            <wp:effectExtent l="0" t="0" r="0" b="0"/>
            <wp:docPr id="2190" name="그림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43450" cy="3733800"/>
                    </a:xfrm>
                    <a:prstGeom prst="rect">
                      <a:avLst/>
                    </a:prstGeom>
                    <a:noFill/>
                    <a:ln>
                      <a:noFill/>
                    </a:ln>
                  </pic:spPr>
                </pic:pic>
              </a:graphicData>
            </a:graphic>
          </wp:inline>
        </w:drawing>
      </w:r>
    </w:p>
    <w:p w14:paraId="7DBB3F76" w14:textId="77777777" w:rsidR="00576518" w:rsidRDefault="00576518" w:rsidP="00576518">
      <w:pPr>
        <w:pStyle w:val="13"/>
        <w:rPr>
          <w:rFonts w:ascii="CMU Concrete" w:hint="eastAsia"/>
        </w:rPr>
      </w:pPr>
    </w:p>
    <w:p w14:paraId="137E838A" w14:textId="77777777" w:rsidR="00576518" w:rsidRDefault="00576518" w:rsidP="00576518">
      <w:pPr>
        <w:rPr>
          <w:rFonts w:ascii="CMU Concrete" w:hAnsi="CMU Concrete"/>
        </w:rPr>
      </w:pPr>
      <w:r>
        <w:rPr>
          <w:rFonts w:hint="eastAsia"/>
        </w:rPr>
        <w:t xml:space="preserve">추가 작업 선택 창에서는 바탕 화면에 바로가기를 만들거나 빠른 실행 아이콘을 만들 것인지 여부를 선택할 수 있습니다. </w:t>
      </w:r>
      <w:r>
        <w:rPr>
          <w:rFonts w:ascii="CMU Concrete" w:hint="eastAsia"/>
        </w:rPr>
        <w:t>설정</w:t>
      </w:r>
      <w:r>
        <w:rPr>
          <w:rFonts w:ascii="CMU Concrete"/>
        </w:rPr>
        <w:t xml:space="preserve"> </w:t>
      </w:r>
      <w:r>
        <w:rPr>
          <w:rFonts w:ascii="CMU Concrete" w:hint="eastAsia"/>
        </w:rPr>
        <w:t>후</w:t>
      </w:r>
      <w:r>
        <w:rPr>
          <w:rFonts w:ascii="CMU Concrete"/>
        </w:rPr>
        <w:t xml:space="preserve"> </w:t>
      </w:r>
      <w:r>
        <w:rPr>
          <w:rFonts w:ascii="CMU Concrete" w:hAnsi="CMU Concrete"/>
        </w:rPr>
        <w:t>[</w:t>
      </w:r>
      <w:r>
        <w:rPr>
          <w:rFonts w:ascii="CMU Concrete" w:hint="eastAsia"/>
        </w:rPr>
        <w:t>다음</w:t>
      </w:r>
      <w:r>
        <w:rPr>
          <w:rFonts w:ascii="CMU Concrete" w:hAnsi="CMU Concrete"/>
        </w:rPr>
        <w:t>(N)]</w:t>
      </w:r>
      <w:r>
        <w:rPr>
          <w:rFonts w:ascii="CMU Concrete" w:hAnsi="CMU Concrete" w:hint="eastAsia"/>
        </w:rPr>
        <w:t>을</w:t>
      </w:r>
      <w:r>
        <w:rPr>
          <w:rFonts w:ascii="CMU Concrete" w:hAnsi="CMU Concrete"/>
        </w:rPr>
        <w:t xml:space="preserve"> </w:t>
      </w:r>
      <w:r>
        <w:rPr>
          <w:rFonts w:ascii="CMU Concrete" w:hAnsi="CMU Concrete" w:hint="eastAsia"/>
        </w:rPr>
        <w:t>클릭합니다</w:t>
      </w:r>
      <w:r>
        <w:rPr>
          <w:rFonts w:ascii="CMU Concrete" w:hAnsi="CMU Concrete"/>
        </w:rPr>
        <w:t>.</w:t>
      </w:r>
    </w:p>
    <w:p w14:paraId="7788FE4D" w14:textId="77777777" w:rsidR="00576518" w:rsidRDefault="00576518" w:rsidP="00576518">
      <w:pPr>
        <w:rPr>
          <w:rFonts w:ascii="CMU Concrete" w:hAnsi="CMU Concrete"/>
        </w:rPr>
      </w:pPr>
    </w:p>
    <w:p w14:paraId="5D90C083" w14:textId="4CFBE327" w:rsidR="00576518" w:rsidRDefault="00576518" w:rsidP="00576518">
      <w:pPr>
        <w:jc w:val="center"/>
      </w:pPr>
      <w:r>
        <w:rPr>
          <w:noProof/>
        </w:rPr>
        <w:lastRenderedPageBreak/>
        <w:drawing>
          <wp:inline distT="0" distB="0" distL="0" distR="0" wp14:anchorId="762C6726" wp14:editId="20F408A2">
            <wp:extent cx="4752975" cy="3733800"/>
            <wp:effectExtent l="0" t="0" r="9525" b="0"/>
            <wp:docPr id="2189" name="그림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52975" cy="3733800"/>
                    </a:xfrm>
                    <a:prstGeom prst="rect">
                      <a:avLst/>
                    </a:prstGeom>
                    <a:noFill/>
                    <a:ln>
                      <a:noFill/>
                    </a:ln>
                  </pic:spPr>
                </pic:pic>
              </a:graphicData>
            </a:graphic>
          </wp:inline>
        </w:drawing>
      </w:r>
    </w:p>
    <w:p w14:paraId="15365B34" w14:textId="77777777" w:rsidR="00576518" w:rsidRDefault="00576518" w:rsidP="00576518">
      <w:pPr>
        <w:rPr>
          <w:rFonts w:hint="eastAsia"/>
        </w:rPr>
      </w:pPr>
    </w:p>
    <w:p w14:paraId="615585CC" w14:textId="77777777" w:rsidR="00576518" w:rsidRDefault="00576518" w:rsidP="00576518">
      <w:pPr>
        <w:rPr>
          <w:rFonts w:ascii="CMU Concrete" w:hAnsi="CMU Concrete" w:hint="eastAsia"/>
        </w:rPr>
      </w:pPr>
      <w:r>
        <w:rPr>
          <w:rFonts w:hint="eastAsia"/>
        </w:rPr>
        <w:t xml:space="preserve">설치 준비 완료 창에서는 지금까지 설치 준비 과정에서 설정한 정보들을 보여주고 </w:t>
      </w:r>
      <w:r>
        <w:rPr>
          <w:rFonts w:ascii="CMU Concrete" w:hint="eastAsia"/>
        </w:rPr>
        <w:t>최종</w:t>
      </w:r>
      <w:r>
        <w:rPr>
          <w:rFonts w:ascii="CMU Concrete" w:hAnsi="CMU Concrete"/>
        </w:rPr>
        <w:t xml:space="preserve"> </w:t>
      </w:r>
      <w:r>
        <w:rPr>
          <w:rFonts w:ascii="CMU Concrete" w:hint="eastAsia"/>
        </w:rPr>
        <w:t>설치</w:t>
      </w:r>
      <w:r>
        <w:rPr>
          <w:rFonts w:ascii="CMU Concrete" w:hAnsi="CMU Concrete"/>
        </w:rPr>
        <w:t xml:space="preserve"> </w:t>
      </w:r>
      <w:r>
        <w:rPr>
          <w:rFonts w:ascii="CMU Concrete" w:hint="eastAsia"/>
        </w:rPr>
        <w:t>진행여부를</w:t>
      </w:r>
      <w:r>
        <w:rPr>
          <w:rFonts w:ascii="CMU Concrete" w:hAnsi="CMU Concrete"/>
        </w:rPr>
        <w:t xml:space="preserve"> </w:t>
      </w:r>
      <w:r>
        <w:rPr>
          <w:rFonts w:ascii="CMU Concrete" w:hint="eastAsia"/>
        </w:rPr>
        <w:t>묻습니다</w:t>
      </w:r>
      <w:r>
        <w:rPr>
          <w:rFonts w:ascii="CMU Concrete" w:hAnsi="CMU Concrete"/>
        </w:rPr>
        <w:t xml:space="preserve">. </w:t>
      </w:r>
      <w:r>
        <w:rPr>
          <w:rFonts w:ascii="CMU Concrete" w:hAnsi="CMU Concrete" w:hint="eastAsia"/>
        </w:rPr>
        <w:t>설치</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수정을</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뒤로</w:t>
      </w:r>
      <w:r>
        <w:rPr>
          <w:rFonts w:ascii="CMU Concrete" w:hAnsi="CMU Concrete"/>
        </w:rPr>
        <w:t>(B)]</w:t>
      </w:r>
      <w:r>
        <w:rPr>
          <w:rFonts w:ascii="CMU Concrete" w:hAnsi="CMU Concrete" w:hint="eastAsia"/>
        </w:rPr>
        <w:t>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재설정합니다</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진행하려면</w:t>
      </w:r>
      <w:r>
        <w:rPr>
          <w:rFonts w:ascii="CMU Concrete" w:hAnsi="CMU Concrete"/>
        </w:rPr>
        <w:t xml:space="preserve"> [</w:t>
      </w:r>
      <w:r>
        <w:rPr>
          <w:rFonts w:ascii="CMU Concrete" w:hint="eastAsia"/>
        </w:rPr>
        <w:t>다음</w:t>
      </w:r>
      <w:r>
        <w:rPr>
          <w:rFonts w:ascii="CMU Concrete" w:hAnsi="CMU Concrete"/>
        </w:rPr>
        <w:t>(N)]</w:t>
      </w:r>
      <w:r>
        <w:rPr>
          <w:rFonts w:ascii="CMU Concrete" w:hint="eastAsia"/>
        </w:rPr>
        <w:t>을</w:t>
      </w:r>
      <w:r>
        <w:rPr>
          <w:rFonts w:ascii="CMU Concrete" w:hAnsi="CMU Concrete"/>
        </w:rPr>
        <w:t xml:space="preserve"> </w:t>
      </w:r>
      <w:r>
        <w:rPr>
          <w:rFonts w:ascii="CMU Concrete" w:hint="eastAsia"/>
        </w:rPr>
        <w:t>클릭합니다</w:t>
      </w:r>
      <w:r>
        <w:rPr>
          <w:rFonts w:ascii="CMU Concrete" w:hAnsi="CMU Concrete"/>
        </w:rPr>
        <w:t xml:space="preserve">. </w:t>
      </w:r>
    </w:p>
    <w:p w14:paraId="28FACDE2" w14:textId="77777777" w:rsidR="00576518" w:rsidRDefault="00576518" w:rsidP="00576518"/>
    <w:p w14:paraId="38B92AB9" w14:textId="569429A2" w:rsidR="00576518" w:rsidRDefault="00576518" w:rsidP="00576518">
      <w:pPr>
        <w:pStyle w:val="af"/>
        <w:rPr>
          <w:rFonts w:hint="eastAsia"/>
        </w:rPr>
      </w:pPr>
      <w:r>
        <w:rPr>
          <w:noProof/>
        </w:rPr>
        <w:lastRenderedPageBreak/>
        <w:drawing>
          <wp:inline distT="0" distB="0" distL="0" distR="0" wp14:anchorId="207E0B7A" wp14:editId="065DC67C">
            <wp:extent cx="4752975" cy="3733800"/>
            <wp:effectExtent l="0" t="0" r="9525" b="0"/>
            <wp:docPr id="2188" name="그림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52975" cy="3733800"/>
                    </a:xfrm>
                    <a:prstGeom prst="rect">
                      <a:avLst/>
                    </a:prstGeom>
                    <a:noFill/>
                    <a:ln>
                      <a:noFill/>
                    </a:ln>
                  </pic:spPr>
                </pic:pic>
              </a:graphicData>
            </a:graphic>
          </wp:inline>
        </w:drawing>
      </w:r>
    </w:p>
    <w:p w14:paraId="32A8C9F5" w14:textId="77777777" w:rsidR="00576518" w:rsidRDefault="00576518" w:rsidP="00576518">
      <w:pPr>
        <w:pStyle w:val="13"/>
        <w:rPr>
          <w:rFonts w:ascii="CMU Concrete" w:hAnsi="CMU Concrete"/>
        </w:rPr>
      </w:pPr>
      <w:r>
        <w:rPr>
          <w:rFonts w:ascii="CMU Concrete" w:hint="eastAsia"/>
        </w:rPr>
        <w:t>설치가</w:t>
      </w:r>
      <w:r>
        <w:rPr>
          <w:rFonts w:ascii="CMU Concrete" w:hAnsi="CMU Concrete"/>
        </w:rPr>
        <w:t xml:space="preserve"> </w:t>
      </w:r>
      <w:r>
        <w:rPr>
          <w:rFonts w:ascii="CMU Concrete" w:hint="eastAsia"/>
        </w:rPr>
        <w:t>진행되며</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중도에</w:t>
      </w:r>
      <w:r>
        <w:rPr>
          <w:rFonts w:ascii="CMU Concrete" w:hAnsi="CMU Concrete"/>
        </w:rPr>
        <w:t xml:space="preserve"> </w:t>
      </w:r>
      <w:r>
        <w:rPr>
          <w:rFonts w:ascii="CMU Concrete" w:hint="eastAsia"/>
        </w:rPr>
        <w:t>취소하고</w:t>
      </w:r>
      <w:r>
        <w:rPr>
          <w:rFonts w:ascii="CMU Concrete" w:hAnsi="CMU Concrete"/>
        </w:rPr>
        <w:t xml:space="preserve"> </w:t>
      </w:r>
      <w:r>
        <w:rPr>
          <w:rFonts w:ascii="CMU Concrete" w:hint="eastAsia"/>
        </w:rPr>
        <w:t>싶을</w:t>
      </w:r>
      <w:r>
        <w:rPr>
          <w:rFonts w:ascii="CMU Concrete" w:hAnsi="CMU Concrete"/>
        </w:rPr>
        <w:t xml:space="preserve"> </w:t>
      </w:r>
      <w:r>
        <w:rPr>
          <w:rFonts w:ascii="CMU Concrete" w:hint="eastAsia"/>
        </w:rPr>
        <w:t>경우</w:t>
      </w:r>
      <w:r>
        <w:rPr>
          <w:rFonts w:ascii="CMU Concrete" w:hAnsi="CMU Concrete"/>
        </w:rPr>
        <w:t xml:space="preserve"> [</w:t>
      </w:r>
      <w:r>
        <w:rPr>
          <w:rFonts w:ascii="CMU Concrete" w:hint="eastAsia"/>
        </w:rPr>
        <w:t>취소</w:t>
      </w:r>
      <w:r>
        <w:rPr>
          <w:rFonts w:ascii="CMU Concrete" w:hAnsi="CMU Concrete"/>
        </w:rPr>
        <w:t xml:space="preserve">] </w:t>
      </w:r>
      <w:r>
        <w:rPr>
          <w:rFonts w:ascii="CMU Concrete" w:hint="eastAsia"/>
        </w:rPr>
        <w:t>버튼을</w:t>
      </w:r>
      <w:r>
        <w:rPr>
          <w:rFonts w:ascii="CMU Concrete" w:hAnsi="CMU Concrete"/>
        </w:rPr>
        <w:t xml:space="preserve"> </w:t>
      </w:r>
      <w:r>
        <w:rPr>
          <w:rFonts w:ascii="CMU Concrete" w:hint="eastAsia"/>
        </w:rPr>
        <w:t>누릅니다</w:t>
      </w:r>
      <w:r>
        <w:rPr>
          <w:rFonts w:ascii="CMU Concrete" w:hAnsi="CMU Concrete"/>
        </w:rPr>
        <w:t xml:space="preserve">. </w:t>
      </w:r>
      <w:r>
        <w:rPr>
          <w:rFonts w:ascii="CMU Concrete" w:hint="eastAsia"/>
        </w:rPr>
        <w:t>설치를</w:t>
      </w:r>
      <w:r>
        <w:rPr>
          <w:rFonts w:ascii="CMU Concrete" w:hAnsi="CMU Concrete"/>
        </w:rPr>
        <w:t xml:space="preserve"> </w:t>
      </w:r>
      <w:r>
        <w:rPr>
          <w:rFonts w:ascii="CMU Concrete" w:hint="eastAsia"/>
        </w:rPr>
        <w:t>계속</w:t>
      </w:r>
      <w:r>
        <w:rPr>
          <w:rFonts w:ascii="CMU Concrete" w:hAnsi="CMU Concrete"/>
        </w:rPr>
        <w:t xml:space="preserve"> </w:t>
      </w:r>
      <w:r>
        <w:rPr>
          <w:rFonts w:ascii="CMU Concrete" w:hint="eastAsia"/>
        </w:rPr>
        <w:t>진행하고자</w:t>
      </w:r>
      <w:r>
        <w:rPr>
          <w:rFonts w:ascii="CMU Concrete" w:hAnsi="CMU Concrete"/>
        </w:rPr>
        <w:t xml:space="preserve"> </w:t>
      </w:r>
      <w:r>
        <w:rPr>
          <w:rFonts w:ascii="CMU Concrete" w:hint="eastAsia"/>
        </w:rPr>
        <w:t>한다면</w:t>
      </w:r>
      <w:r>
        <w:rPr>
          <w:rFonts w:ascii="CMU Concrete" w:hAnsi="CMU Concrete"/>
        </w:rPr>
        <w:t xml:space="preserve"> </w:t>
      </w:r>
      <w:r>
        <w:rPr>
          <w:rFonts w:ascii="CMU Concrete" w:hint="eastAsia"/>
        </w:rPr>
        <w:t>설치가</w:t>
      </w:r>
      <w:r>
        <w:rPr>
          <w:rFonts w:ascii="CMU Concrete" w:hAnsi="CMU Concrete"/>
        </w:rPr>
        <w:t xml:space="preserve"> </w:t>
      </w:r>
      <w:r>
        <w:rPr>
          <w:rFonts w:ascii="CMU Concrete" w:hint="eastAsia"/>
        </w:rPr>
        <w:t>종료될</w:t>
      </w:r>
      <w:r>
        <w:rPr>
          <w:rFonts w:ascii="CMU Concrete" w:hAnsi="CMU Concrete"/>
        </w:rPr>
        <w:t xml:space="preserve"> </w:t>
      </w:r>
      <w:r>
        <w:rPr>
          <w:rFonts w:ascii="CMU Concrete" w:hint="eastAsia"/>
        </w:rPr>
        <w:t>때까지</w:t>
      </w:r>
      <w:r>
        <w:rPr>
          <w:rFonts w:ascii="CMU Concrete" w:hAnsi="CMU Concrete"/>
        </w:rPr>
        <w:t xml:space="preserve"> </w:t>
      </w:r>
      <w:r>
        <w:rPr>
          <w:rFonts w:ascii="CMU Concrete" w:hint="eastAsia"/>
        </w:rPr>
        <w:t>기다립니다</w:t>
      </w:r>
      <w:r>
        <w:rPr>
          <w:rFonts w:ascii="CMU Concrete" w:hAnsi="CMU Concrete"/>
        </w:rPr>
        <w:t xml:space="preserve">. </w:t>
      </w:r>
    </w:p>
    <w:p w14:paraId="1058922D" w14:textId="77777777" w:rsidR="00576518" w:rsidRDefault="00576518" w:rsidP="00576518"/>
    <w:p w14:paraId="30EC777B" w14:textId="4782D9AE" w:rsidR="00576518" w:rsidRDefault="00576518" w:rsidP="00576518">
      <w:pPr>
        <w:jc w:val="center"/>
        <w:rPr>
          <w:rFonts w:hint="eastAsia"/>
        </w:rPr>
      </w:pPr>
      <w:r>
        <w:rPr>
          <w:noProof/>
        </w:rPr>
        <w:lastRenderedPageBreak/>
        <w:drawing>
          <wp:inline distT="0" distB="0" distL="0" distR="0" wp14:anchorId="1E8B05BD" wp14:editId="0DEC90FC">
            <wp:extent cx="5057775" cy="4495800"/>
            <wp:effectExtent l="0" t="0" r="9525" b="0"/>
            <wp:docPr id="2187" name="그림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57775" cy="4495800"/>
                    </a:xfrm>
                    <a:prstGeom prst="rect">
                      <a:avLst/>
                    </a:prstGeom>
                    <a:noFill/>
                    <a:ln>
                      <a:noFill/>
                    </a:ln>
                  </pic:spPr>
                </pic:pic>
              </a:graphicData>
            </a:graphic>
          </wp:inline>
        </w:drawing>
      </w:r>
    </w:p>
    <w:p w14:paraId="7AB066D2" w14:textId="77777777" w:rsidR="00576518" w:rsidRDefault="00576518" w:rsidP="00576518">
      <w:pPr>
        <w:rPr>
          <w:rFonts w:hint="eastAsia"/>
        </w:rPr>
      </w:pPr>
    </w:p>
    <w:p w14:paraId="5C658EE2" w14:textId="77777777" w:rsidR="00576518" w:rsidRDefault="00576518" w:rsidP="00576518">
      <w:pPr>
        <w:rPr>
          <w:rFonts w:hint="eastAsia"/>
        </w:rPr>
      </w:pPr>
      <w:r>
        <w:rPr>
          <w:rFonts w:hint="eastAsia"/>
        </w:rPr>
        <w:t>사용자 컴퓨터에ECMiner 동작을 위해서 필요한 .NET Framework version 이 설치되어 있는지 여부를 확인합니다. 이미 설치되어 있다면 설치 과정이 진행되지 않으며, 미설치로 확인된다면 설치 과정이 진행됩니다.</w:t>
      </w:r>
    </w:p>
    <w:p w14:paraId="3F275309" w14:textId="77777777" w:rsidR="00576518" w:rsidRDefault="00576518" w:rsidP="00576518">
      <w:pPr>
        <w:pStyle w:val="af"/>
        <w:rPr>
          <w:rFonts w:hint="eastAsia"/>
          <w:noProof/>
        </w:rPr>
      </w:pPr>
    </w:p>
    <w:p w14:paraId="62A95F6D" w14:textId="27D1479B" w:rsidR="00576518" w:rsidRDefault="00576518" w:rsidP="00576518">
      <w:pPr>
        <w:pStyle w:val="af"/>
      </w:pPr>
      <w:r>
        <w:rPr>
          <w:noProof/>
        </w:rPr>
        <w:lastRenderedPageBreak/>
        <w:drawing>
          <wp:inline distT="0" distB="0" distL="0" distR="0" wp14:anchorId="5667E2E6" wp14:editId="1F054268">
            <wp:extent cx="4752975" cy="3743325"/>
            <wp:effectExtent l="0" t="0" r="9525" b="9525"/>
            <wp:docPr id="2186" name="그림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52975" cy="3743325"/>
                    </a:xfrm>
                    <a:prstGeom prst="rect">
                      <a:avLst/>
                    </a:prstGeom>
                    <a:noFill/>
                    <a:ln>
                      <a:noFill/>
                    </a:ln>
                  </pic:spPr>
                </pic:pic>
              </a:graphicData>
            </a:graphic>
          </wp:inline>
        </w:drawing>
      </w:r>
    </w:p>
    <w:p w14:paraId="16BECCAA" w14:textId="77777777" w:rsidR="00576518" w:rsidRDefault="00576518" w:rsidP="00576518">
      <w:pPr>
        <w:pStyle w:val="af"/>
      </w:pPr>
    </w:p>
    <w:p w14:paraId="30BE5719" w14:textId="6B5A3D28" w:rsidR="00576518" w:rsidRDefault="00576518" w:rsidP="00576518">
      <w:pPr>
        <w:pStyle w:val="13"/>
        <w:rPr>
          <w:rFonts w:ascii="CMU Concrete" w:hAnsi="CMU Concrete"/>
          <w:noProof/>
        </w:rPr>
      </w:pPr>
      <w:r>
        <w:rPr>
          <w:rFonts w:ascii="CMU Concrete" w:hint="eastAsia"/>
        </w:rPr>
        <w:t>설치가</w:t>
      </w:r>
      <w:r>
        <w:rPr>
          <w:rFonts w:ascii="CMU Concrete" w:hAnsi="CMU Concrete"/>
        </w:rPr>
        <w:t xml:space="preserve"> </w:t>
      </w:r>
      <w:r>
        <w:rPr>
          <w:rFonts w:ascii="CMU Concrete" w:hint="eastAsia"/>
        </w:rPr>
        <w:t>완료되었습니다</w:t>
      </w:r>
      <w:r>
        <w:rPr>
          <w:rFonts w:ascii="CMU Concrete" w:hAnsi="CMU Concrete"/>
        </w:rPr>
        <w:t xml:space="preserve">. </w:t>
      </w:r>
      <w:r>
        <w:rPr>
          <w:rFonts w:ascii="CMU Concrete" w:hint="eastAsia"/>
        </w:rPr>
        <w:t>바탕화면에</w:t>
      </w:r>
      <w:r>
        <w:rPr>
          <w:rFonts w:ascii="CMU Concrete" w:hAnsi="CMU Concrete"/>
        </w:rPr>
        <w:t xml:space="preserve"> </w:t>
      </w:r>
      <w:r>
        <w:rPr>
          <w:rFonts w:ascii="CMU Concrete" w:hint="eastAsia"/>
        </w:rPr>
        <w:t>생성된</w:t>
      </w:r>
      <w:r>
        <w:rPr>
          <w:rFonts w:ascii="CMU Concrete" w:hAnsi="CMU Concrete"/>
        </w:rPr>
        <w:t xml:space="preserve"> </w:t>
      </w:r>
      <w:r>
        <w:rPr>
          <w:noProof/>
        </w:rPr>
        <w:drawing>
          <wp:inline distT="0" distB="0" distL="0" distR="0" wp14:anchorId="6A787715" wp14:editId="452D065F">
            <wp:extent cx="828675" cy="771525"/>
            <wp:effectExtent l="0" t="0" r="9525" b="9525"/>
            <wp:docPr id="2185" name="그림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28675" cy="771525"/>
                    </a:xfrm>
                    <a:prstGeom prst="rect">
                      <a:avLst/>
                    </a:prstGeom>
                    <a:noFill/>
                    <a:ln>
                      <a:noFill/>
                    </a:ln>
                  </pic:spPr>
                </pic:pic>
              </a:graphicData>
            </a:graphic>
          </wp:inline>
        </w:drawing>
      </w:r>
      <w:r>
        <w:rPr>
          <w:rFonts w:ascii="CMU Concrete" w:hAnsi="CMU Concrete"/>
        </w:rPr>
        <w:t xml:space="preserve"> </w:t>
      </w:r>
      <w:r>
        <w:rPr>
          <w:rFonts w:ascii="CMU Concrete" w:hint="eastAsia"/>
        </w:rPr>
        <w:t>아이콘을</w:t>
      </w:r>
      <w:r>
        <w:rPr>
          <w:rFonts w:ascii="CMU Concrete" w:hAnsi="CMU Concrete"/>
        </w:rPr>
        <w:t xml:space="preserve"> </w:t>
      </w:r>
      <w:r>
        <w:rPr>
          <w:rFonts w:ascii="CMU Concrete" w:hint="eastAsia"/>
        </w:rPr>
        <w:t>클릭하면</w:t>
      </w:r>
      <w:r>
        <w:rPr>
          <w:rFonts w:ascii="CMU Concrete" w:hAnsi="CMU Concrete"/>
        </w:rPr>
        <w:t xml:space="preserve"> ECMiner™</w:t>
      </w:r>
      <w:r>
        <w:rPr>
          <w:rFonts w:ascii="CMU Concrete" w:hint="eastAsia"/>
        </w:rPr>
        <w:t>가</w:t>
      </w:r>
      <w:r>
        <w:rPr>
          <w:rFonts w:ascii="CMU Concrete" w:hAnsi="CMU Concrete"/>
        </w:rPr>
        <w:t xml:space="preserve"> </w:t>
      </w:r>
      <w:r>
        <w:rPr>
          <w:rFonts w:ascii="CMU Concrete" w:hint="eastAsia"/>
        </w:rPr>
        <w:t>실행됩니다</w:t>
      </w:r>
      <w:r>
        <w:rPr>
          <w:rFonts w:ascii="CMU Concrete" w:hAnsi="CMU Concrete"/>
        </w:rPr>
        <w:t>.</w:t>
      </w:r>
      <w:r>
        <w:rPr>
          <w:rFonts w:ascii="CMU Concrete" w:hAnsi="CMU Concrete"/>
          <w:noProof/>
        </w:rPr>
        <w:t xml:space="preserve"> </w:t>
      </w:r>
    </w:p>
    <w:p w14:paraId="11201C8C" w14:textId="77777777" w:rsidR="00576518" w:rsidRDefault="00576518" w:rsidP="00576518">
      <w:pPr>
        <w:pStyle w:val="13"/>
        <w:jc w:val="center"/>
        <w:rPr>
          <w:noProof/>
        </w:rPr>
      </w:pPr>
    </w:p>
    <w:p w14:paraId="17F3DEC2" w14:textId="3EC925E0" w:rsidR="00576518" w:rsidRDefault="00576518" w:rsidP="00576518">
      <w:pPr>
        <w:jc w:val="center"/>
        <w:rPr>
          <w:rFonts w:hint="eastAsia"/>
        </w:rPr>
      </w:pPr>
      <w:r>
        <w:rPr>
          <w:noProof/>
        </w:rPr>
        <w:drawing>
          <wp:inline distT="0" distB="0" distL="0" distR="0" wp14:anchorId="2A7D3F31" wp14:editId="2B24D341">
            <wp:extent cx="4210050" cy="2390775"/>
            <wp:effectExtent l="0" t="0" r="0" b="9525"/>
            <wp:docPr id="2184" name="그림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10050" cy="2390775"/>
                    </a:xfrm>
                    <a:prstGeom prst="rect">
                      <a:avLst/>
                    </a:prstGeom>
                    <a:noFill/>
                    <a:ln>
                      <a:noFill/>
                    </a:ln>
                  </pic:spPr>
                </pic:pic>
              </a:graphicData>
            </a:graphic>
          </wp:inline>
        </w:drawing>
      </w:r>
    </w:p>
    <w:p w14:paraId="01B57F4A" w14:textId="77777777" w:rsidR="00576518" w:rsidRDefault="00576518" w:rsidP="00576518">
      <w:pPr>
        <w:rPr>
          <w:rFonts w:hint="eastAsia"/>
        </w:rPr>
      </w:pPr>
    </w:p>
    <w:p w14:paraId="2AE0DFF3" w14:textId="77777777" w:rsidR="00576518" w:rsidRDefault="00576518" w:rsidP="00576518">
      <w:pPr>
        <w:pStyle w:val="11"/>
        <w:rPr>
          <w:rFonts w:hint="eastAsia"/>
        </w:rPr>
      </w:pPr>
      <w:r>
        <w:rPr>
          <w:rFonts w:hAnsi="굴림" w:hint="eastAsia"/>
        </w:rPr>
        <w:lastRenderedPageBreak/>
        <w:t>제거</w:t>
      </w:r>
    </w:p>
    <w:p w14:paraId="0FFC2B40" w14:textId="77777777" w:rsidR="00576518" w:rsidRDefault="00576518" w:rsidP="00576518">
      <w:pPr>
        <w:pStyle w:val="p2"/>
        <w:rPr>
          <w:rFonts w:ascii="CMU Concrete" w:hAnsi="CMU Concrete"/>
        </w:rPr>
      </w:pPr>
      <w:r>
        <w:rPr>
          <w:rFonts w:ascii="CMU Concrete" w:hAnsi="CMU Concrete"/>
        </w:rPr>
        <w:t>ECMiner™</w:t>
      </w:r>
      <w:r>
        <w:rPr>
          <w:rFonts w:ascii="CMU Concrete" w:hint="eastAsia"/>
        </w:rPr>
        <w:t>를</w:t>
      </w:r>
      <w:r>
        <w:rPr>
          <w:rFonts w:ascii="CMU Concrete" w:hAnsi="CMU Concrete"/>
        </w:rPr>
        <w:t xml:space="preserve"> </w:t>
      </w:r>
      <w:r>
        <w:rPr>
          <w:rFonts w:ascii="CMU Concrete" w:hint="eastAsia"/>
        </w:rPr>
        <w:t>제거하려면</w:t>
      </w:r>
      <w:r>
        <w:rPr>
          <w:rFonts w:ascii="CMU Concrete" w:hAnsi="CMU Concrete"/>
        </w:rPr>
        <w:t xml:space="preserve"> </w:t>
      </w:r>
      <w:r>
        <w:rPr>
          <w:rFonts w:ascii="CMU Concrete" w:hint="eastAsia"/>
        </w:rPr>
        <w:t>다음과</w:t>
      </w:r>
      <w:r>
        <w:rPr>
          <w:rFonts w:ascii="CMU Concrete" w:hAnsi="CMU Concrete"/>
        </w:rPr>
        <w:t xml:space="preserve"> </w:t>
      </w:r>
      <w:r>
        <w:rPr>
          <w:rFonts w:ascii="CMU Concrete" w:hint="eastAsia"/>
        </w:rPr>
        <w:t>같은</w:t>
      </w:r>
      <w:r>
        <w:rPr>
          <w:rFonts w:ascii="CMU Concrete" w:hAnsi="CMU Concrete"/>
        </w:rPr>
        <w:t xml:space="preserve"> </w:t>
      </w:r>
      <w:r>
        <w:rPr>
          <w:rFonts w:ascii="CMU Concrete" w:hint="eastAsia"/>
        </w:rPr>
        <w:t>과정을</w:t>
      </w:r>
      <w:r>
        <w:rPr>
          <w:rFonts w:ascii="CMU Concrete" w:hAnsi="CMU Concrete"/>
        </w:rPr>
        <w:t xml:space="preserve"> </w:t>
      </w:r>
      <w:r>
        <w:rPr>
          <w:rFonts w:ascii="CMU Concrete" w:hint="eastAsia"/>
        </w:rPr>
        <w:t>거칩니다</w:t>
      </w:r>
      <w:r>
        <w:rPr>
          <w:rFonts w:ascii="CMU Concrete" w:hAnsi="CMU Concrete"/>
        </w:rPr>
        <w:t>.</w:t>
      </w:r>
    </w:p>
    <w:p w14:paraId="5813E2AE" w14:textId="77777777" w:rsidR="00576518" w:rsidRDefault="00576518" w:rsidP="00576518">
      <w:pPr>
        <w:pStyle w:val="13"/>
        <w:numPr>
          <w:ilvl w:val="0"/>
          <w:numId w:val="187"/>
        </w:numPr>
        <w:rPr>
          <w:rFonts w:ascii="CMU Concrete" w:hAnsi="CMU Concrete"/>
        </w:rPr>
      </w:pPr>
      <w:r>
        <w:rPr>
          <w:rFonts w:ascii="CMU Concrete"/>
        </w:rPr>
        <w:t xml:space="preserve">Windows 10 </w:t>
      </w:r>
      <w:r>
        <w:rPr>
          <w:rFonts w:ascii="CMU Concrete" w:hint="eastAsia"/>
        </w:rPr>
        <w:t>기준</w:t>
      </w:r>
      <w:r>
        <w:rPr>
          <w:rFonts w:ascii="CMU Concrete"/>
        </w:rPr>
        <w:t xml:space="preserve"> </w:t>
      </w:r>
      <w:r>
        <w:rPr>
          <w:rFonts w:ascii="CMU Concrete" w:hint="eastAsia"/>
        </w:rPr>
        <w:t>“</w:t>
      </w:r>
      <w:r>
        <w:rPr>
          <w:rFonts w:ascii="CMU Concrete"/>
        </w:rPr>
        <w:t xml:space="preserve">Windows </w:t>
      </w:r>
      <w:r>
        <w:rPr>
          <w:rFonts w:ascii="CMU Concrete" w:hint="eastAsia"/>
        </w:rPr>
        <w:t>설정</w:t>
      </w:r>
      <w:r>
        <w:rPr>
          <w:rFonts w:ascii="CMU Concrete"/>
        </w:rPr>
        <w:t>(</w:t>
      </w:r>
      <w:r>
        <w:rPr>
          <w:rFonts w:ascii="CMU Concrete" w:hint="eastAsia"/>
        </w:rPr>
        <w:t>제어판</w:t>
      </w:r>
      <w:r>
        <w:rPr>
          <w:rFonts w:ascii="CMU Concrete"/>
        </w:rPr>
        <w:t>)</w:t>
      </w:r>
      <w:r>
        <w:rPr>
          <w:rFonts w:ascii="CMU Concrete" w:hint="eastAsia"/>
        </w:rPr>
        <w:t>”에서</w:t>
      </w:r>
      <w:r>
        <w:rPr>
          <w:rFonts w:ascii="CMU Concrete" w:hAnsi="CMU Concrete"/>
        </w:rPr>
        <w:t xml:space="preserve"> "</w:t>
      </w:r>
      <w:r>
        <w:rPr>
          <w:rFonts w:ascii="CMU Concrete" w:hint="eastAsia"/>
        </w:rPr>
        <w:t>앱</w:t>
      </w:r>
      <w:r>
        <w:rPr>
          <w:rFonts w:ascii="CMU Concrete"/>
        </w:rPr>
        <w:t xml:space="preserve"> </w:t>
      </w:r>
      <w:r>
        <w:rPr>
          <w:rFonts w:ascii="CMU Concrete" w:hint="eastAsia"/>
        </w:rPr>
        <w:t>및</w:t>
      </w:r>
      <w:r>
        <w:rPr>
          <w:rFonts w:ascii="CMU Concrete"/>
        </w:rPr>
        <w:t xml:space="preserve"> </w:t>
      </w:r>
      <w:r>
        <w:rPr>
          <w:rFonts w:ascii="CMU Concrete" w:hint="eastAsia"/>
        </w:rPr>
        <w:t>기능</w:t>
      </w:r>
      <w:r>
        <w:rPr>
          <w:rFonts w:ascii="CMU Concrete" w:hAnsi="CMU Concrete"/>
        </w:rPr>
        <w:t>"</w:t>
      </w:r>
      <w:r>
        <w:rPr>
          <w:rFonts w:ascii="CMU Concrete" w:hint="eastAsia"/>
        </w:rPr>
        <w:t>을</w:t>
      </w:r>
      <w:r>
        <w:rPr>
          <w:rFonts w:ascii="CMU Concrete" w:hAnsi="CMU Concrete"/>
        </w:rPr>
        <w:t xml:space="preserve"> </w:t>
      </w:r>
      <w:r>
        <w:rPr>
          <w:rFonts w:ascii="CMU Concrete" w:hint="eastAsia"/>
        </w:rPr>
        <w:t>선택하여</w:t>
      </w:r>
      <w:r>
        <w:rPr>
          <w:rFonts w:ascii="CMU Concrete" w:hAnsi="CMU Concrete"/>
        </w:rPr>
        <w:t xml:space="preserve"> </w:t>
      </w:r>
      <w:r>
        <w:rPr>
          <w:rFonts w:ascii="CMU Concrete" w:hint="eastAsia"/>
        </w:rPr>
        <w:t>실행합니다</w:t>
      </w:r>
      <w:r>
        <w:rPr>
          <w:rFonts w:ascii="CMU Concrete" w:hAnsi="CMU Concrete"/>
        </w:rPr>
        <w:t>. "</w:t>
      </w:r>
      <w:r>
        <w:rPr>
          <w:rFonts w:ascii="CMU Concrete" w:hint="eastAsia"/>
        </w:rPr>
        <w:t>앱</w:t>
      </w:r>
      <w:r>
        <w:rPr>
          <w:rFonts w:ascii="CMU Concrete"/>
        </w:rPr>
        <w:t xml:space="preserve"> </w:t>
      </w:r>
      <w:r>
        <w:rPr>
          <w:rFonts w:ascii="CMU Concrete" w:hint="eastAsia"/>
        </w:rPr>
        <w:t>및</w:t>
      </w:r>
      <w:r>
        <w:rPr>
          <w:rFonts w:ascii="CMU Concrete"/>
        </w:rPr>
        <w:t xml:space="preserve"> </w:t>
      </w:r>
      <w:r>
        <w:rPr>
          <w:rFonts w:ascii="CMU Concrete" w:hint="eastAsia"/>
        </w:rPr>
        <w:t>기능</w:t>
      </w:r>
      <w:r>
        <w:rPr>
          <w:rFonts w:ascii="CMU Concrete" w:hAnsi="CMU Concrete"/>
        </w:rPr>
        <w:t xml:space="preserve">" </w:t>
      </w:r>
      <w:r>
        <w:rPr>
          <w:rFonts w:ascii="CMU Concrete" w:hint="eastAsia"/>
        </w:rPr>
        <w:t>대화상자에서</w:t>
      </w:r>
      <w:r>
        <w:rPr>
          <w:rFonts w:ascii="CMU Concrete" w:hAnsi="CMU Concrete"/>
        </w:rPr>
        <w:t xml:space="preserve"> ECMiner™</w:t>
      </w:r>
      <w:r>
        <w:rPr>
          <w:rFonts w:ascii="CMU Concrete" w:hint="eastAsia"/>
        </w:rPr>
        <w:t>를</w:t>
      </w:r>
      <w:r>
        <w:rPr>
          <w:rFonts w:ascii="CMU Concrete" w:hAnsi="CMU Concrete"/>
        </w:rPr>
        <w:t xml:space="preserve"> </w:t>
      </w:r>
      <w:r>
        <w:rPr>
          <w:rFonts w:ascii="CMU Concrete" w:hint="eastAsia"/>
        </w:rPr>
        <w:t>선택합니다</w:t>
      </w:r>
      <w:r>
        <w:rPr>
          <w:rFonts w:ascii="CMU Concrete" w:hAnsi="CMU Concrete"/>
        </w:rPr>
        <w:t xml:space="preserve">. </w:t>
      </w:r>
    </w:p>
    <w:p w14:paraId="0DEC2267" w14:textId="77777777" w:rsidR="00576518" w:rsidRDefault="00576518" w:rsidP="00576518"/>
    <w:p w14:paraId="36F08031" w14:textId="7C116D68" w:rsidR="00576518" w:rsidRDefault="00576518" w:rsidP="00576518">
      <w:pPr>
        <w:pStyle w:val="af"/>
        <w:rPr>
          <w:rFonts w:hint="eastAsia"/>
        </w:rPr>
      </w:pPr>
      <w:r>
        <w:rPr>
          <w:noProof/>
        </w:rPr>
        <w:drawing>
          <wp:inline distT="0" distB="0" distL="0" distR="0" wp14:anchorId="21EDF71F" wp14:editId="3B3F078D">
            <wp:extent cx="5572125" cy="4333875"/>
            <wp:effectExtent l="0" t="0" r="9525" b="9525"/>
            <wp:docPr id="2183" name="그림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2125" cy="4333875"/>
                    </a:xfrm>
                    <a:prstGeom prst="rect">
                      <a:avLst/>
                    </a:prstGeom>
                    <a:noFill/>
                    <a:ln>
                      <a:noFill/>
                    </a:ln>
                  </pic:spPr>
                </pic:pic>
              </a:graphicData>
            </a:graphic>
          </wp:inline>
        </w:drawing>
      </w:r>
    </w:p>
    <w:p w14:paraId="4372A92C" w14:textId="77777777" w:rsidR="00576518" w:rsidRDefault="00576518" w:rsidP="00576518">
      <w:pPr>
        <w:pStyle w:val="af"/>
      </w:pPr>
    </w:p>
    <w:p w14:paraId="20D0E0DE" w14:textId="77777777" w:rsidR="00576518" w:rsidRDefault="00576518" w:rsidP="00576518">
      <w:pPr>
        <w:pStyle w:val="13"/>
        <w:rPr>
          <w:rFonts w:ascii="CMU Concrete" w:hAnsi="CMU Concrete"/>
        </w:rPr>
      </w:pPr>
      <w:r>
        <w:rPr>
          <w:rFonts w:ascii="CMU Concrete" w:hAnsi="CMU Concrete"/>
        </w:rPr>
        <w:t xml:space="preserve">ECMiner™ </w:t>
      </w:r>
      <w:r>
        <w:rPr>
          <w:rFonts w:ascii="CMU Concrete" w:hint="eastAsia"/>
        </w:rPr>
        <w:t>제거</w:t>
      </w:r>
      <w:r>
        <w:rPr>
          <w:rFonts w:ascii="CMU Concrete" w:hAnsi="CMU Concrete"/>
        </w:rPr>
        <w:t xml:space="preserve"> </w:t>
      </w:r>
      <w:r>
        <w:rPr>
          <w:rFonts w:ascii="CMU Concrete" w:hint="eastAsia"/>
        </w:rPr>
        <w:t>확인</w:t>
      </w:r>
      <w:r>
        <w:rPr>
          <w:rFonts w:ascii="CMU Concrete" w:hAnsi="CMU Concrete"/>
        </w:rPr>
        <w:t xml:space="preserve"> </w:t>
      </w:r>
      <w:r>
        <w:rPr>
          <w:rFonts w:ascii="CMU Concrete" w:hint="eastAsia"/>
        </w:rPr>
        <w:t>대화상자에서</w:t>
      </w:r>
      <w:r>
        <w:rPr>
          <w:rFonts w:ascii="CMU Concrete" w:hAnsi="CMU Concrete"/>
        </w:rPr>
        <w:t xml:space="preserve"> </w:t>
      </w:r>
      <w:r>
        <w:rPr>
          <w:rFonts w:ascii="CMU Concrete" w:hAnsi="CMU Concrete"/>
          <w:b/>
        </w:rPr>
        <w:t>‘</w:t>
      </w:r>
      <w:r>
        <w:rPr>
          <w:rFonts w:ascii="CMU Concrete" w:hint="eastAsia"/>
          <w:b/>
        </w:rPr>
        <w:t>예</w:t>
      </w:r>
      <w:r>
        <w:rPr>
          <w:rFonts w:ascii="CMU Concrete" w:hAnsi="CMU Concrete"/>
          <w:b/>
        </w:rPr>
        <w:t>’</w:t>
      </w:r>
      <w:r>
        <w:rPr>
          <w:rFonts w:ascii="CMU Concrete" w:hAnsi="CMU Concrete"/>
        </w:rPr>
        <w:t xml:space="preserve"> </w:t>
      </w:r>
      <w:r>
        <w:rPr>
          <w:rFonts w:ascii="CMU Concrete" w:hint="eastAsia"/>
        </w:rPr>
        <w:t>버튼을</w:t>
      </w:r>
      <w:r>
        <w:rPr>
          <w:rFonts w:ascii="CMU Concrete" w:hAnsi="CMU Concrete"/>
        </w:rPr>
        <w:t xml:space="preserve"> </w:t>
      </w:r>
      <w:r>
        <w:rPr>
          <w:rFonts w:ascii="CMU Concrete" w:hint="eastAsia"/>
        </w:rPr>
        <w:t>클릭합니다</w:t>
      </w:r>
      <w:r>
        <w:rPr>
          <w:rFonts w:ascii="CMU Concrete" w:hAnsi="CMU Concrete"/>
        </w:rPr>
        <w:t xml:space="preserve">. </w:t>
      </w:r>
      <w:r>
        <w:rPr>
          <w:rFonts w:ascii="CMU Concrete" w:hint="eastAsia"/>
        </w:rPr>
        <w:t>자동으로</w:t>
      </w:r>
      <w:r>
        <w:rPr>
          <w:rFonts w:ascii="CMU Concrete" w:hAnsi="CMU Concrete"/>
        </w:rPr>
        <w:t xml:space="preserve"> ECMiner™ </w:t>
      </w:r>
      <w:r>
        <w:rPr>
          <w:rFonts w:ascii="CMU Concrete" w:hint="eastAsia"/>
        </w:rPr>
        <w:t>제거</w:t>
      </w:r>
      <w:r>
        <w:rPr>
          <w:rFonts w:ascii="CMU Concrete" w:hAnsi="CMU Concrete"/>
        </w:rPr>
        <w:t xml:space="preserve"> </w:t>
      </w:r>
      <w:r>
        <w:rPr>
          <w:rFonts w:ascii="CMU Concrete" w:hint="eastAsia"/>
        </w:rPr>
        <w:t>과정이</w:t>
      </w:r>
      <w:r>
        <w:rPr>
          <w:rFonts w:ascii="CMU Concrete" w:hAnsi="CMU Concrete"/>
        </w:rPr>
        <w:t xml:space="preserve"> </w:t>
      </w:r>
      <w:r>
        <w:rPr>
          <w:rFonts w:ascii="CMU Concrete" w:hint="eastAsia"/>
        </w:rPr>
        <w:t>수행되고</w:t>
      </w:r>
      <w:r>
        <w:rPr>
          <w:rFonts w:ascii="CMU Concrete" w:hAnsi="CMU Concrete"/>
        </w:rPr>
        <w:t xml:space="preserve">, </w:t>
      </w:r>
      <w:r>
        <w:rPr>
          <w:rFonts w:ascii="CMU Concrete" w:hint="eastAsia"/>
        </w:rPr>
        <w:t>시스템에서</w:t>
      </w:r>
      <w:r>
        <w:rPr>
          <w:rFonts w:ascii="CMU Concrete" w:hAnsi="CMU Concrete"/>
        </w:rPr>
        <w:t xml:space="preserve"> ECMiner™</w:t>
      </w:r>
      <w:r>
        <w:rPr>
          <w:rFonts w:ascii="CMU Concrete" w:hint="eastAsia"/>
        </w:rPr>
        <w:t>가</w:t>
      </w:r>
      <w:r>
        <w:rPr>
          <w:rFonts w:ascii="CMU Concrete" w:hAnsi="CMU Concrete"/>
        </w:rPr>
        <w:t xml:space="preserve"> </w:t>
      </w:r>
      <w:r>
        <w:rPr>
          <w:rFonts w:ascii="CMU Concrete" w:hint="eastAsia"/>
        </w:rPr>
        <w:t>제거됩니다</w:t>
      </w:r>
      <w:r>
        <w:rPr>
          <w:rFonts w:ascii="CMU Concrete" w:hAnsi="CMU Concrete"/>
        </w:rPr>
        <w:t>.</w:t>
      </w:r>
    </w:p>
    <w:p w14:paraId="094A756A" w14:textId="77777777" w:rsidR="00C622E0" w:rsidRPr="00576518" w:rsidRDefault="00C622E0" w:rsidP="00C622E0"/>
    <w:p w14:paraId="088719FC" w14:textId="77777777" w:rsidR="00C622E0" w:rsidRPr="00C622E0" w:rsidRDefault="00C622E0" w:rsidP="00C622E0"/>
    <w:p w14:paraId="41FC8E0C" w14:textId="77777777" w:rsidR="006B7EEF" w:rsidRPr="00322741" w:rsidRDefault="006B7EEF" w:rsidP="006B7EEF">
      <w:pPr>
        <w:pStyle w:val="00"/>
      </w:pPr>
      <w:bookmarkStart w:id="48" w:name="_Toc93916045"/>
      <w:bookmarkStart w:id="49" w:name="_Toc94670581"/>
      <w:bookmarkStart w:id="50" w:name="_Toc94688334"/>
      <w:bookmarkStart w:id="51" w:name="_Toc206929691"/>
      <w:bookmarkStart w:id="52" w:name="_Toc206929859"/>
      <w:bookmarkStart w:id="53" w:name="_Toc206930026"/>
      <w:bookmarkStart w:id="54" w:name="_Toc207077174"/>
      <w:bookmarkStart w:id="55" w:name="_Toc207077338"/>
      <w:bookmarkStart w:id="56" w:name="_Toc207077500"/>
      <w:bookmarkStart w:id="57" w:name="_Toc207079472"/>
      <w:bookmarkStart w:id="58" w:name="_Toc207079635"/>
      <w:bookmarkStart w:id="59" w:name="_Toc67925485"/>
      <w:r w:rsidRPr="00D4048A">
        <w:rPr>
          <w:rFonts w:hAnsi="CMU Concrete"/>
        </w:rPr>
        <w:t xml:space="preserve">1.3 </w:t>
      </w:r>
      <w:bookmarkEnd w:id="48"/>
      <w:bookmarkEnd w:id="49"/>
      <w:bookmarkEnd w:id="50"/>
      <w:bookmarkEnd w:id="51"/>
      <w:bookmarkEnd w:id="52"/>
      <w:bookmarkEnd w:id="53"/>
      <w:bookmarkEnd w:id="54"/>
      <w:bookmarkEnd w:id="55"/>
      <w:bookmarkEnd w:id="56"/>
      <w:bookmarkEnd w:id="57"/>
      <w:bookmarkEnd w:id="58"/>
      <w:r>
        <w:rPr>
          <w:rFonts w:hint="eastAsia"/>
        </w:rPr>
        <w:t>사용자 인터페이스</w:t>
      </w:r>
      <w:bookmarkEnd w:id="59"/>
    </w:p>
    <w:p w14:paraId="10E2305D" w14:textId="77777777" w:rsidR="006B7EEF" w:rsidRPr="00D4048A" w:rsidRDefault="006B7EEF" w:rsidP="00822CCC">
      <w:pPr>
        <w:pStyle w:val="000"/>
        <w:ind w:firstLine="108"/>
      </w:pPr>
      <w:bookmarkStart w:id="60" w:name="_Toc93916046"/>
      <w:bookmarkStart w:id="61" w:name="_Toc94670582"/>
      <w:bookmarkStart w:id="62" w:name="_Toc94688335"/>
      <w:bookmarkStart w:id="63" w:name="_Toc206929692"/>
      <w:bookmarkStart w:id="64" w:name="_Toc206929860"/>
      <w:bookmarkStart w:id="65" w:name="_Toc206930027"/>
      <w:bookmarkStart w:id="66" w:name="_Toc207077175"/>
      <w:bookmarkStart w:id="67" w:name="_Toc207077339"/>
      <w:bookmarkStart w:id="68" w:name="_Toc207077501"/>
      <w:bookmarkStart w:id="69" w:name="_Toc207079473"/>
      <w:bookmarkStart w:id="70" w:name="_Toc207079636"/>
      <w:bookmarkStart w:id="71" w:name="_Toc67925486"/>
      <w:r w:rsidRPr="00D4048A">
        <w:t>1.3.1 화면구성</w:t>
      </w:r>
      <w:bookmarkEnd w:id="60"/>
      <w:bookmarkEnd w:id="61"/>
      <w:bookmarkEnd w:id="62"/>
      <w:bookmarkEnd w:id="63"/>
      <w:bookmarkEnd w:id="64"/>
      <w:bookmarkEnd w:id="65"/>
      <w:bookmarkEnd w:id="66"/>
      <w:bookmarkEnd w:id="67"/>
      <w:bookmarkEnd w:id="68"/>
      <w:bookmarkEnd w:id="69"/>
      <w:bookmarkEnd w:id="70"/>
      <w:bookmarkEnd w:id="71"/>
    </w:p>
    <w:p w14:paraId="506616A2" w14:textId="77777777" w:rsidR="006B7EEF" w:rsidRPr="00D4048A" w:rsidRDefault="006B7EEF" w:rsidP="006B7EEF">
      <w:pPr>
        <w:rPr>
          <w:rFonts w:ascii="CMU Concrete" w:hAnsi="CMU Concrete"/>
        </w:rPr>
      </w:pPr>
      <w:r w:rsidRPr="00D4048A">
        <w:rPr>
          <w:rFonts w:ascii="CMU Concrete" w:hAnsi="CMU Concrete"/>
          <w:b/>
        </w:rPr>
        <w:t>ECMiner™</w:t>
      </w:r>
      <w:r w:rsidRPr="00D4048A">
        <w:rPr>
          <w:rFonts w:ascii="CMU Concrete"/>
        </w:rPr>
        <w:t>는</w:t>
      </w:r>
      <w:r w:rsidRPr="00D4048A">
        <w:rPr>
          <w:rFonts w:ascii="CMU Concrete" w:hAnsi="CMU Concrete"/>
        </w:rPr>
        <w:t xml:space="preserve"> </w:t>
      </w:r>
      <w:r w:rsidRPr="00D4048A">
        <w:rPr>
          <w:rFonts w:ascii="CMU Concrete"/>
        </w:rPr>
        <w:t>시각적이고</w:t>
      </w:r>
      <w:r w:rsidRPr="00D4048A">
        <w:rPr>
          <w:rFonts w:ascii="CMU Concrete" w:hAnsi="CMU Concrete"/>
        </w:rPr>
        <w:t xml:space="preserve"> </w:t>
      </w:r>
      <w:r w:rsidRPr="00D4048A">
        <w:rPr>
          <w:rFonts w:ascii="CMU Concrete"/>
        </w:rPr>
        <w:t>도식적인</w:t>
      </w:r>
      <w:r w:rsidRPr="00D4048A">
        <w:rPr>
          <w:rFonts w:ascii="CMU Concrete" w:hAnsi="CMU Concrete"/>
        </w:rPr>
        <w:t xml:space="preserve"> </w:t>
      </w:r>
      <w:r w:rsidRPr="00D4048A">
        <w:rPr>
          <w:rFonts w:ascii="CMU Concrete"/>
        </w:rPr>
        <w:t>인터페이스를</w:t>
      </w:r>
      <w:r w:rsidRPr="00D4048A">
        <w:rPr>
          <w:rFonts w:ascii="CMU Concrete" w:hAnsi="CMU Concrete"/>
        </w:rPr>
        <w:t xml:space="preserve"> </w:t>
      </w:r>
      <w:r w:rsidRPr="00D4048A">
        <w:rPr>
          <w:rFonts w:ascii="CMU Concrete"/>
        </w:rPr>
        <w:t>제공하여</w:t>
      </w:r>
      <w:r w:rsidRPr="00D4048A">
        <w:rPr>
          <w:rFonts w:ascii="CMU Concrete" w:hAnsi="CMU Concrete"/>
        </w:rPr>
        <w:t xml:space="preserve"> </w:t>
      </w:r>
      <w:r w:rsidRPr="00D4048A">
        <w:rPr>
          <w:rFonts w:ascii="CMU Concrete"/>
        </w:rPr>
        <w:t>사용자가</w:t>
      </w:r>
      <w:r w:rsidRPr="00D4048A">
        <w:rPr>
          <w:rFonts w:ascii="CMU Concrete" w:hAnsi="CMU Concrete"/>
        </w:rPr>
        <w:t xml:space="preserve"> </w:t>
      </w:r>
      <w:r w:rsidRPr="00D4048A">
        <w:rPr>
          <w:rFonts w:ascii="CMU Concrete"/>
        </w:rPr>
        <w:t>쉽고</w:t>
      </w:r>
      <w:r w:rsidRPr="00D4048A">
        <w:rPr>
          <w:rFonts w:ascii="CMU Concrete" w:hAnsi="CMU Concrete"/>
        </w:rPr>
        <w:t xml:space="preserve"> </w:t>
      </w:r>
      <w:r w:rsidRPr="00D4048A">
        <w:rPr>
          <w:rFonts w:ascii="CMU Concrete"/>
        </w:rPr>
        <w:t>편리하게</w:t>
      </w:r>
      <w:r w:rsidRPr="00D4048A">
        <w:rPr>
          <w:rFonts w:ascii="CMU Concrete" w:hAnsi="CMU Concrete"/>
        </w:rPr>
        <w:t xml:space="preserve"> </w:t>
      </w:r>
      <w:r w:rsidRPr="00380B38">
        <w:rPr>
          <w:rFonts w:ascii="CMU Concrete"/>
        </w:rPr>
        <w:t>사용할</w:t>
      </w:r>
      <w:r w:rsidRPr="00380B38">
        <w:rPr>
          <w:rFonts w:ascii="CMU Concrete" w:hint="eastAsia"/>
        </w:rPr>
        <w:t xml:space="preserve"> </w:t>
      </w:r>
      <w:r w:rsidRPr="00380B38">
        <w:rPr>
          <w:rFonts w:ascii="CMU Concrete" w:hint="eastAsia"/>
        </w:rPr>
        <w:t>수</w:t>
      </w:r>
      <w:r w:rsidRPr="00380B38">
        <w:rPr>
          <w:rFonts w:ascii="CMU Concrete" w:hAnsi="CMU Concrete"/>
        </w:rPr>
        <w:t xml:space="preserve"> </w:t>
      </w:r>
      <w:r w:rsidRPr="00380B38">
        <w:rPr>
          <w:rFonts w:ascii="CMU Concrete" w:hint="eastAsia"/>
        </w:rPr>
        <w:t>있습니다</w:t>
      </w:r>
      <w:r w:rsidRPr="00380B38">
        <w:rPr>
          <w:rFonts w:ascii="CMU Concrete" w:hint="eastAsia"/>
        </w:rPr>
        <w:t>.</w:t>
      </w:r>
      <w:r w:rsidRPr="00D4048A">
        <w:rPr>
          <w:rFonts w:ascii="CMU Concrete" w:hAnsi="CMU Concrete"/>
        </w:rPr>
        <w:t xml:space="preserve"> </w:t>
      </w:r>
      <w:r w:rsidRPr="00D4048A">
        <w:rPr>
          <w:rFonts w:ascii="CMU Concrete"/>
        </w:rPr>
        <w:t>사용자는</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인터페이스를</w:t>
      </w:r>
      <w:r w:rsidRPr="00D4048A">
        <w:rPr>
          <w:rFonts w:ascii="CMU Concrete" w:hAnsi="CMU Concrete"/>
        </w:rPr>
        <w:t xml:space="preserve"> </w:t>
      </w:r>
      <w:r w:rsidRPr="00D4048A">
        <w:rPr>
          <w:rFonts w:ascii="CMU Concrete"/>
        </w:rPr>
        <w:t>바탕으로</w:t>
      </w:r>
      <w:r w:rsidRPr="00D4048A">
        <w:rPr>
          <w:rFonts w:ascii="CMU Concrete" w:hAnsi="CMU Concrete"/>
        </w:rPr>
        <w:t xml:space="preserve"> </w:t>
      </w:r>
      <w:r w:rsidRPr="00D4048A">
        <w:rPr>
          <w:rFonts w:ascii="CMU Concrete"/>
        </w:rPr>
        <w:t>용도에</w:t>
      </w:r>
      <w:r w:rsidRPr="00D4048A">
        <w:rPr>
          <w:rFonts w:ascii="CMU Concrete" w:hAnsi="CMU Concrete"/>
        </w:rPr>
        <w:t xml:space="preserve"> </w:t>
      </w:r>
      <w:r w:rsidRPr="00D4048A">
        <w:rPr>
          <w:rFonts w:ascii="CMU Concrete"/>
        </w:rPr>
        <w:t>맞는</w:t>
      </w:r>
      <w:r w:rsidRPr="00D4048A">
        <w:rPr>
          <w:rFonts w:ascii="CMU Concrete" w:hAnsi="CMU Concrete"/>
        </w:rPr>
        <w:t xml:space="preserve"> </w:t>
      </w:r>
      <w:r w:rsidRPr="00D4048A">
        <w:rPr>
          <w:rFonts w:ascii="CMU Concrete"/>
        </w:rPr>
        <w:t>다양한</w:t>
      </w:r>
      <w:r w:rsidRPr="00D4048A">
        <w:rPr>
          <w:rFonts w:ascii="CMU Concrete" w:hAnsi="CMU Concrete"/>
        </w:rPr>
        <w:t xml:space="preserve"> </w:t>
      </w:r>
      <w:r w:rsidRPr="00D4048A">
        <w:rPr>
          <w:rFonts w:ascii="CMU Concrete"/>
        </w:rPr>
        <w:t>스트림을</w:t>
      </w:r>
      <w:r w:rsidRPr="00D4048A">
        <w:rPr>
          <w:rFonts w:ascii="CMU Concrete" w:hAnsi="CMU Concrete"/>
        </w:rPr>
        <w:t xml:space="preserve"> </w:t>
      </w:r>
      <w:r w:rsidRPr="00D4048A">
        <w:rPr>
          <w:rFonts w:ascii="CMU Concrete"/>
        </w:rPr>
        <w:t>구성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으며</w:t>
      </w:r>
      <w:r w:rsidRPr="00D4048A">
        <w:rPr>
          <w:rFonts w:ascii="CMU Concrete" w:hAnsi="CMU Concrete"/>
        </w:rPr>
        <w:t xml:space="preserve"> </w:t>
      </w:r>
      <w:r w:rsidRPr="00D4048A">
        <w:rPr>
          <w:rFonts w:ascii="CMU Concrete"/>
        </w:rPr>
        <w:t>그에</w:t>
      </w:r>
      <w:r w:rsidRPr="00D4048A">
        <w:rPr>
          <w:rFonts w:ascii="CMU Concrete" w:hAnsi="CMU Concrete"/>
        </w:rPr>
        <w:t xml:space="preserve"> </w:t>
      </w:r>
      <w:r w:rsidRPr="00D4048A">
        <w:rPr>
          <w:rFonts w:ascii="CMU Concrete"/>
        </w:rPr>
        <w:t>따른</w:t>
      </w:r>
      <w:r w:rsidRPr="00D4048A">
        <w:rPr>
          <w:rFonts w:ascii="CMU Concrete" w:hAnsi="CMU Concrete"/>
        </w:rPr>
        <w:t xml:space="preserve"> </w:t>
      </w:r>
      <w:r w:rsidRPr="00D4048A">
        <w:rPr>
          <w:rFonts w:ascii="CMU Concrete"/>
        </w:rPr>
        <w:t>결과를</w:t>
      </w:r>
      <w:r w:rsidRPr="00D4048A">
        <w:rPr>
          <w:rFonts w:ascii="CMU Concrete" w:hAnsi="CMU Concrete"/>
        </w:rPr>
        <w:t xml:space="preserve"> </w:t>
      </w:r>
      <w:r w:rsidRPr="00D4048A">
        <w:rPr>
          <w:rFonts w:ascii="CMU Concrete"/>
        </w:rPr>
        <w:t>확인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777F1D30" w14:textId="77777777" w:rsidR="006B7EEF" w:rsidRPr="00D4048A" w:rsidRDefault="006B7EEF" w:rsidP="006B7EEF">
      <w:pPr>
        <w:pStyle w:val="11"/>
      </w:pPr>
      <w:r w:rsidRPr="00D4048A">
        <w:rPr>
          <w:rFonts w:hAnsi="굴림"/>
        </w:rPr>
        <w:lastRenderedPageBreak/>
        <w:t>주</w:t>
      </w:r>
      <w:r w:rsidRPr="00D4048A">
        <w:t xml:space="preserve"> </w:t>
      </w:r>
      <w:r w:rsidRPr="00D4048A">
        <w:rPr>
          <w:rFonts w:hAnsi="굴림"/>
        </w:rPr>
        <w:t>화면</w:t>
      </w:r>
      <w:r w:rsidRPr="00D4048A">
        <w:t>(Main Window)</w:t>
      </w:r>
    </w:p>
    <w:p w14:paraId="628FC08F" w14:textId="77777777" w:rsidR="006B7EEF" w:rsidRDefault="006B7EEF" w:rsidP="006B7EEF">
      <w:pPr>
        <w:pStyle w:val="p2"/>
        <w:rPr>
          <w:rFonts w:ascii="CMU Concrete" w:hAnsi="CMU Concrete"/>
        </w:rPr>
      </w:pPr>
      <w:r w:rsidRPr="00D4048A">
        <w:rPr>
          <w:rFonts w:ascii="CMU Concrete" w:hAnsi="CMU Concrete"/>
        </w:rPr>
        <w:t>ECMiner™</w:t>
      </w:r>
      <w:r w:rsidRPr="00D4048A">
        <w:rPr>
          <w:rFonts w:ascii="CMU Concrete"/>
        </w:rPr>
        <w:t>는</w:t>
      </w:r>
      <w:r w:rsidRPr="00D4048A">
        <w:rPr>
          <w:rFonts w:ascii="CMU Concrete" w:hAnsi="CMU Concrete"/>
        </w:rPr>
        <w:t xml:space="preserve"> </w:t>
      </w:r>
      <w:r w:rsidRPr="00D4048A">
        <w:rPr>
          <w:rFonts w:ascii="CMU Concrete"/>
        </w:rPr>
        <w:t>쉽고</w:t>
      </w:r>
      <w:r w:rsidRPr="00D4048A">
        <w:rPr>
          <w:rFonts w:ascii="CMU Concrete" w:hAnsi="CMU Concrete"/>
        </w:rPr>
        <w:t xml:space="preserve"> </w:t>
      </w:r>
      <w:r w:rsidRPr="00D4048A">
        <w:rPr>
          <w:rFonts w:ascii="CMU Concrete"/>
        </w:rPr>
        <w:t>효율적인</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을</w:t>
      </w:r>
      <w:r w:rsidRPr="00D4048A">
        <w:rPr>
          <w:rFonts w:ascii="CMU Concrete" w:hAnsi="CMU Concrete"/>
        </w:rPr>
        <w:t xml:space="preserve"> </w:t>
      </w:r>
      <w:r w:rsidRPr="00D4048A">
        <w:rPr>
          <w:rFonts w:ascii="CMU Concrete"/>
        </w:rPr>
        <w:t>수행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도록</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주</w:t>
      </w:r>
      <w:r w:rsidRPr="00D4048A">
        <w:rPr>
          <w:rFonts w:ascii="CMU Concrete" w:hAnsi="CMU Concrete"/>
        </w:rPr>
        <w:t xml:space="preserve"> </w:t>
      </w:r>
      <w:r w:rsidRPr="00D4048A">
        <w:rPr>
          <w:rFonts w:ascii="CMU Concrete"/>
        </w:rPr>
        <w:t>화면을</w:t>
      </w:r>
      <w:r w:rsidRPr="00D4048A">
        <w:rPr>
          <w:rFonts w:ascii="CMU Concrete" w:hAnsi="CMU Concrete"/>
        </w:rPr>
        <w:t xml:space="preserve"> </w:t>
      </w:r>
      <w:r w:rsidRPr="00D4048A">
        <w:rPr>
          <w:rFonts w:ascii="CMU Concrete"/>
        </w:rPr>
        <w:t>제공합니다</w:t>
      </w:r>
      <w:r w:rsidRPr="00D4048A">
        <w:rPr>
          <w:rFonts w:ascii="CMU Concrete" w:hAnsi="CMU Concrete"/>
        </w:rPr>
        <w:t>.</w:t>
      </w:r>
    </w:p>
    <w:p w14:paraId="3FDB0D2F" w14:textId="77777777" w:rsidR="006B7EEF" w:rsidRPr="00D4048A" w:rsidRDefault="006B7EEF" w:rsidP="006B7EEF">
      <w:pPr>
        <w:pStyle w:val="p2"/>
        <w:rPr>
          <w:rFonts w:ascii="CMU Concrete" w:hAnsi="CMU Concrete"/>
        </w:rPr>
      </w:pPr>
    </w:p>
    <w:p w14:paraId="519598BE" w14:textId="77777777" w:rsidR="006B7EEF" w:rsidRDefault="00EC6664" w:rsidP="00AE3A66">
      <w:pPr>
        <w:pStyle w:val="af"/>
      </w:pPr>
      <w:r>
        <w:rPr>
          <w:noProof/>
        </w:rPr>
        <w:drawing>
          <wp:inline distT="0" distB="0" distL="0" distR="0" wp14:anchorId="3A0EF337" wp14:editId="6A95553A">
            <wp:extent cx="5572125" cy="3312097"/>
            <wp:effectExtent l="0" t="0" r="0" b="0"/>
            <wp:docPr id="494" name="그림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79909" cy="3316724"/>
                    </a:xfrm>
                    <a:prstGeom prst="rect">
                      <a:avLst/>
                    </a:prstGeom>
                    <a:noFill/>
                  </pic:spPr>
                </pic:pic>
              </a:graphicData>
            </a:graphic>
          </wp:inline>
        </w:drawing>
      </w:r>
    </w:p>
    <w:p w14:paraId="7311949A" w14:textId="77777777" w:rsidR="006B7EEF" w:rsidRPr="00D4048A" w:rsidRDefault="006B7EEF" w:rsidP="006B7EEF">
      <w:pPr>
        <w:rPr>
          <w:rFonts w:ascii="CMU Concrete" w:hAnsi="CMU Concrete"/>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568"/>
        <w:gridCol w:w="1427"/>
        <w:gridCol w:w="6780"/>
      </w:tblGrid>
      <w:tr w:rsidR="006B7EEF" w:rsidRPr="00D4048A" w14:paraId="0052F619" w14:textId="77777777" w:rsidTr="006569C2">
        <w:trPr>
          <w:trHeight w:val="512"/>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7EC126" w14:textId="77777777" w:rsidR="006B7EEF" w:rsidRPr="00D4048A" w:rsidRDefault="006B7EEF" w:rsidP="006569C2">
            <w:pPr>
              <w:pStyle w:val="ae"/>
              <w:rPr>
                <w:rFonts w:ascii="CMU Concrete" w:hAnsi="CMU Concrete"/>
              </w:rPr>
            </w:pPr>
            <w:r w:rsidRPr="00D4048A">
              <w:rPr>
                <w:rFonts w:ascii="CMU Concrete"/>
              </w:rPr>
              <w:t>번호</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DC4832F" w14:textId="77777777" w:rsidR="006B7EEF" w:rsidRPr="00D4048A" w:rsidRDefault="006B7EEF" w:rsidP="006569C2">
            <w:pPr>
              <w:pStyle w:val="ae"/>
              <w:rPr>
                <w:rFonts w:ascii="CMU Concrete" w:hAnsi="CMU Concrete"/>
              </w:rPr>
            </w:pPr>
            <w:r w:rsidRPr="00D4048A">
              <w:rPr>
                <w:rFonts w:ascii="CMU Concrete"/>
              </w:rPr>
              <w:t>창</w:t>
            </w:r>
            <w:r w:rsidRPr="00D4048A">
              <w:rPr>
                <w:rFonts w:ascii="CMU Concrete" w:hAnsi="CMU Concrete"/>
              </w:rPr>
              <w:t xml:space="preserve"> </w:t>
            </w:r>
            <w:r w:rsidRPr="00D4048A">
              <w:rPr>
                <w:rFonts w:ascii="CMU Concrete"/>
              </w:rPr>
              <w:t>이름</w:t>
            </w:r>
          </w:p>
        </w:tc>
        <w:tc>
          <w:tcPr>
            <w:tcW w:w="386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6E95447" w14:textId="77777777" w:rsidR="006B7EEF" w:rsidRPr="00D4048A" w:rsidRDefault="006B7EEF" w:rsidP="006569C2">
            <w:pPr>
              <w:pStyle w:val="ae"/>
              <w:rPr>
                <w:rFonts w:ascii="CMU Concrete" w:hAnsi="CMU Concrete"/>
              </w:rPr>
            </w:pPr>
            <w:r w:rsidRPr="00D4048A">
              <w:rPr>
                <w:rFonts w:ascii="CMU Concrete"/>
              </w:rPr>
              <w:t>설명</w:t>
            </w:r>
          </w:p>
        </w:tc>
      </w:tr>
      <w:tr w:rsidR="006B7EEF" w:rsidRPr="00D4048A" w14:paraId="0466CE4B" w14:textId="77777777" w:rsidTr="006569C2">
        <w:trPr>
          <w:trHeight w:val="400"/>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9B7C971" w14:textId="77777777" w:rsidR="006B7EEF" w:rsidRPr="00D4048A" w:rsidRDefault="006B7EEF" w:rsidP="006569C2">
            <w:pPr>
              <w:pStyle w:val="ae"/>
              <w:rPr>
                <w:rFonts w:ascii="CMU Concrete" w:hAnsi="CMU Concrete"/>
              </w:rPr>
            </w:pPr>
            <w:r w:rsidRPr="00D4048A">
              <w:rPr>
                <w:rFonts w:ascii="CMU Concrete" w:hAnsi="CMU Concrete"/>
              </w:rPr>
              <w:t>(1)</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B7BBE8" w14:textId="77777777" w:rsidR="006B7EEF" w:rsidRPr="00D4048A" w:rsidRDefault="006B7EEF" w:rsidP="006569C2">
            <w:pPr>
              <w:pStyle w:val="ae"/>
              <w:rPr>
                <w:rFonts w:ascii="CMU Concrete" w:hAnsi="CMU Concrete"/>
              </w:rPr>
            </w:pPr>
            <w:r w:rsidRPr="00D4048A">
              <w:rPr>
                <w:rFonts w:ascii="CMU Concrete"/>
              </w:rPr>
              <w:t>메뉴</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툴바</w:t>
            </w:r>
          </w:p>
        </w:tc>
        <w:tc>
          <w:tcPr>
            <w:tcW w:w="3863" w:type="pct"/>
            <w:tcBorders>
              <w:top w:val="single" w:sz="2" w:space="0" w:color="999999"/>
              <w:left w:val="single" w:sz="2" w:space="0" w:color="999999"/>
              <w:bottom w:val="single" w:sz="6" w:space="0" w:color="999999"/>
              <w:right w:val="single" w:sz="6" w:space="0" w:color="999999"/>
            </w:tcBorders>
            <w:vAlign w:val="center"/>
          </w:tcPr>
          <w:p w14:paraId="25B0A2EB" w14:textId="77777777" w:rsidR="006B7EEF" w:rsidRPr="007A6AE2" w:rsidRDefault="007A6AE2" w:rsidP="007A6AE2">
            <w:pPr>
              <w:rPr>
                <w:rFonts w:ascii="CMU Concrete"/>
              </w:rPr>
            </w:pPr>
            <w:r w:rsidRPr="007A6AE2">
              <w:rPr>
                <w:rFonts w:ascii="CMU Concrete" w:hint="eastAsia"/>
              </w:rPr>
              <w:t>프로젝트</w:t>
            </w:r>
            <w:r w:rsidRPr="007A6AE2">
              <w:rPr>
                <w:rFonts w:ascii="CMU Concrete"/>
              </w:rPr>
              <w:t xml:space="preserve"> </w:t>
            </w:r>
            <w:r w:rsidRPr="007A6AE2">
              <w:rPr>
                <w:rFonts w:ascii="CMU Concrete"/>
              </w:rPr>
              <w:t>파일</w:t>
            </w:r>
            <w:r w:rsidRPr="007A6AE2">
              <w:rPr>
                <w:rFonts w:ascii="CMU Concrete"/>
              </w:rPr>
              <w:t xml:space="preserve"> </w:t>
            </w:r>
            <w:r w:rsidRPr="007A6AE2">
              <w:rPr>
                <w:rFonts w:ascii="CMU Concrete"/>
              </w:rPr>
              <w:t>생성</w:t>
            </w:r>
            <w:r w:rsidRPr="007A6AE2">
              <w:rPr>
                <w:rFonts w:ascii="CMU Concrete"/>
              </w:rPr>
              <w:t>/</w:t>
            </w:r>
            <w:r w:rsidRPr="007A6AE2">
              <w:rPr>
                <w:rFonts w:ascii="CMU Concrete"/>
              </w:rPr>
              <w:t>편집</w:t>
            </w:r>
            <w:r w:rsidRPr="007A6AE2">
              <w:rPr>
                <w:rFonts w:ascii="CMU Concrete"/>
              </w:rPr>
              <w:t>/</w:t>
            </w:r>
            <w:r w:rsidRPr="007A6AE2">
              <w:rPr>
                <w:rFonts w:ascii="CMU Concrete"/>
              </w:rPr>
              <w:t>저장</w:t>
            </w:r>
            <w:r w:rsidRPr="007A6AE2">
              <w:rPr>
                <w:rFonts w:ascii="CMU Concrete"/>
              </w:rPr>
              <w:t xml:space="preserve">, </w:t>
            </w:r>
            <w:r w:rsidRPr="007A6AE2">
              <w:rPr>
                <w:rFonts w:ascii="CMU Concrete"/>
              </w:rPr>
              <w:t>스트림</w:t>
            </w:r>
            <w:r w:rsidRPr="007A6AE2">
              <w:rPr>
                <w:rFonts w:ascii="CMU Concrete"/>
              </w:rPr>
              <w:t xml:space="preserve"> </w:t>
            </w:r>
            <w:r w:rsidRPr="007A6AE2">
              <w:rPr>
                <w:rFonts w:ascii="CMU Concrete"/>
              </w:rPr>
              <w:t>편집</w:t>
            </w:r>
            <w:r w:rsidRPr="007A6AE2">
              <w:rPr>
                <w:rFonts w:ascii="CMU Concrete"/>
              </w:rPr>
              <w:t xml:space="preserve"> </w:t>
            </w:r>
            <w:r w:rsidRPr="007A6AE2">
              <w:rPr>
                <w:rFonts w:ascii="CMU Concrete"/>
              </w:rPr>
              <w:t>등</w:t>
            </w:r>
            <w:r w:rsidRPr="007A6AE2">
              <w:rPr>
                <w:rFonts w:ascii="CMU Concrete"/>
              </w:rPr>
              <w:t xml:space="preserve"> ECMiner</w:t>
            </w:r>
            <w:r w:rsidRPr="007A6AE2">
              <w:rPr>
                <w:rFonts w:ascii="CMU Concrete"/>
              </w:rPr>
              <w:t>™</w:t>
            </w:r>
            <w:r w:rsidRPr="007A6AE2">
              <w:rPr>
                <w:rFonts w:ascii="CMU Concrete"/>
              </w:rPr>
              <w:t xml:space="preserve"> </w:t>
            </w:r>
            <w:r w:rsidRPr="007A6AE2">
              <w:rPr>
                <w:rFonts w:ascii="CMU Concrete"/>
              </w:rPr>
              <w:t>사용을</w:t>
            </w:r>
            <w:r w:rsidRPr="007A6AE2">
              <w:rPr>
                <w:rFonts w:ascii="CMU Concrete"/>
              </w:rPr>
              <w:t xml:space="preserve"> </w:t>
            </w:r>
            <w:r w:rsidRPr="007A6AE2">
              <w:rPr>
                <w:rFonts w:ascii="CMU Concrete"/>
              </w:rPr>
              <w:t>위한</w:t>
            </w:r>
            <w:r w:rsidRPr="007A6AE2">
              <w:rPr>
                <w:rFonts w:ascii="CMU Concrete"/>
              </w:rPr>
              <w:t xml:space="preserve"> </w:t>
            </w:r>
            <w:r w:rsidRPr="007A6AE2">
              <w:rPr>
                <w:rFonts w:ascii="CMU Concrete"/>
              </w:rPr>
              <w:t>기능을</w:t>
            </w:r>
            <w:r w:rsidRPr="007A6AE2">
              <w:rPr>
                <w:rFonts w:ascii="CMU Concrete"/>
              </w:rPr>
              <w:t xml:space="preserve"> </w:t>
            </w:r>
            <w:r w:rsidRPr="007A6AE2">
              <w:rPr>
                <w:rFonts w:ascii="CMU Concrete"/>
              </w:rPr>
              <w:t>선택할</w:t>
            </w:r>
            <w:r w:rsidRPr="007A6AE2">
              <w:rPr>
                <w:rFonts w:ascii="CMU Concrete"/>
              </w:rPr>
              <w:t xml:space="preserve"> </w:t>
            </w:r>
            <w:r w:rsidRPr="007A6AE2">
              <w:rPr>
                <w:rFonts w:ascii="CMU Concrete"/>
              </w:rPr>
              <w:t>수</w:t>
            </w:r>
            <w:r w:rsidRPr="007A6AE2">
              <w:rPr>
                <w:rFonts w:ascii="CMU Concrete"/>
              </w:rPr>
              <w:t xml:space="preserve"> </w:t>
            </w:r>
            <w:r w:rsidRPr="007A6AE2">
              <w:rPr>
                <w:rFonts w:ascii="CMU Concrete"/>
              </w:rPr>
              <w:t>있는</w:t>
            </w:r>
            <w:r w:rsidRPr="007A6AE2">
              <w:rPr>
                <w:rFonts w:ascii="CMU Concrete"/>
              </w:rPr>
              <w:t xml:space="preserve"> </w:t>
            </w:r>
            <w:r w:rsidRPr="007A6AE2">
              <w:rPr>
                <w:rFonts w:ascii="CMU Concrete"/>
              </w:rPr>
              <w:t>부분입니다</w:t>
            </w:r>
            <w:r w:rsidRPr="007A6AE2">
              <w:rPr>
                <w:rFonts w:ascii="CMU Concrete"/>
              </w:rPr>
              <w:t xml:space="preserve">. </w:t>
            </w:r>
            <w:r w:rsidRPr="007A6AE2">
              <w:rPr>
                <w:rFonts w:ascii="CMU Concrete"/>
              </w:rPr>
              <w:t>메뉴의</w:t>
            </w:r>
            <w:r w:rsidRPr="007A6AE2">
              <w:rPr>
                <w:rFonts w:ascii="CMU Concrete"/>
              </w:rPr>
              <w:t xml:space="preserve"> </w:t>
            </w:r>
            <w:r w:rsidRPr="007A6AE2">
              <w:rPr>
                <w:rFonts w:ascii="CMU Concrete"/>
              </w:rPr>
              <w:t>형태로</w:t>
            </w:r>
            <w:r w:rsidRPr="007A6AE2">
              <w:rPr>
                <w:rFonts w:ascii="CMU Concrete"/>
              </w:rPr>
              <w:t xml:space="preserve"> </w:t>
            </w:r>
            <w:r w:rsidRPr="007A6AE2">
              <w:rPr>
                <w:rFonts w:ascii="CMU Concrete"/>
              </w:rPr>
              <w:t>정리되어</w:t>
            </w:r>
            <w:r w:rsidRPr="007A6AE2">
              <w:rPr>
                <w:rFonts w:ascii="CMU Concrete"/>
              </w:rPr>
              <w:t xml:space="preserve"> </w:t>
            </w:r>
            <w:r w:rsidRPr="007A6AE2">
              <w:rPr>
                <w:rFonts w:ascii="CMU Concrete"/>
              </w:rPr>
              <w:t>있으며</w:t>
            </w:r>
            <w:r w:rsidRPr="007A6AE2">
              <w:rPr>
                <w:rFonts w:ascii="CMU Concrete"/>
              </w:rPr>
              <w:t xml:space="preserve"> </w:t>
            </w:r>
            <w:r w:rsidRPr="007A6AE2">
              <w:rPr>
                <w:rFonts w:ascii="CMU Concrete"/>
              </w:rPr>
              <w:t>자주</w:t>
            </w:r>
            <w:r w:rsidRPr="007A6AE2">
              <w:rPr>
                <w:rFonts w:ascii="CMU Concrete"/>
              </w:rPr>
              <w:t xml:space="preserve"> </w:t>
            </w:r>
            <w:r w:rsidRPr="007A6AE2">
              <w:rPr>
                <w:rFonts w:ascii="CMU Concrete"/>
              </w:rPr>
              <w:t>사용하는</w:t>
            </w:r>
            <w:r w:rsidRPr="007A6AE2">
              <w:rPr>
                <w:rFonts w:ascii="CMU Concrete"/>
              </w:rPr>
              <w:t xml:space="preserve"> </w:t>
            </w:r>
            <w:r w:rsidRPr="007A6AE2">
              <w:rPr>
                <w:rFonts w:ascii="CMU Concrete"/>
              </w:rPr>
              <w:t>기능은</w:t>
            </w:r>
            <w:r w:rsidRPr="007A6AE2">
              <w:rPr>
                <w:rFonts w:ascii="CMU Concrete"/>
              </w:rPr>
              <w:t xml:space="preserve"> </w:t>
            </w:r>
            <w:r w:rsidRPr="007A6AE2">
              <w:rPr>
                <w:rFonts w:ascii="CMU Concrete"/>
              </w:rPr>
              <w:t>툴바에</w:t>
            </w:r>
            <w:r w:rsidRPr="007A6AE2">
              <w:rPr>
                <w:rFonts w:ascii="CMU Concrete"/>
              </w:rPr>
              <w:t xml:space="preserve"> </w:t>
            </w:r>
            <w:r w:rsidRPr="007A6AE2">
              <w:rPr>
                <w:rFonts w:ascii="CMU Concrete"/>
              </w:rPr>
              <w:t>추가로</w:t>
            </w:r>
            <w:r w:rsidRPr="007A6AE2">
              <w:rPr>
                <w:rFonts w:ascii="CMU Concrete"/>
              </w:rPr>
              <w:t xml:space="preserve"> </w:t>
            </w:r>
            <w:r w:rsidRPr="007A6AE2">
              <w:rPr>
                <w:rFonts w:ascii="CMU Concrete"/>
              </w:rPr>
              <w:t>나타내어</w:t>
            </w:r>
            <w:r w:rsidRPr="007A6AE2">
              <w:rPr>
                <w:rFonts w:ascii="CMU Concrete"/>
              </w:rPr>
              <w:t xml:space="preserve"> </w:t>
            </w:r>
            <w:r w:rsidRPr="007A6AE2">
              <w:rPr>
                <w:rFonts w:ascii="CMU Concrete"/>
              </w:rPr>
              <w:t>사용자의</w:t>
            </w:r>
            <w:r w:rsidRPr="007A6AE2">
              <w:rPr>
                <w:rFonts w:ascii="CMU Concrete"/>
              </w:rPr>
              <w:t xml:space="preserve"> </w:t>
            </w:r>
            <w:r w:rsidRPr="007A6AE2">
              <w:rPr>
                <w:rFonts w:ascii="CMU Concrete"/>
              </w:rPr>
              <w:t>편의를</w:t>
            </w:r>
            <w:r w:rsidRPr="007A6AE2">
              <w:rPr>
                <w:rFonts w:ascii="CMU Concrete"/>
              </w:rPr>
              <w:t xml:space="preserve"> </w:t>
            </w:r>
            <w:r w:rsidRPr="007A6AE2">
              <w:rPr>
                <w:rFonts w:ascii="CMU Concrete"/>
              </w:rPr>
              <w:t>돕고</w:t>
            </w:r>
            <w:r w:rsidRPr="007A6AE2">
              <w:rPr>
                <w:rFonts w:ascii="CMU Concrete"/>
              </w:rPr>
              <w:t xml:space="preserve"> </w:t>
            </w:r>
            <w:r w:rsidRPr="007A6AE2">
              <w:rPr>
                <w:rFonts w:ascii="CMU Concrete"/>
              </w:rPr>
              <w:t>있습니다</w:t>
            </w:r>
            <w:r>
              <w:rPr>
                <w:rFonts w:ascii="CMU Concrete"/>
              </w:rPr>
              <w:t>.</w:t>
            </w:r>
          </w:p>
        </w:tc>
      </w:tr>
      <w:tr w:rsidR="006B7EEF" w:rsidRPr="00D4048A" w14:paraId="343B3339" w14:textId="77777777" w:rsidTr="006569C2">
        <w:trPr>
          <w:trHeight w:val="400"/>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04BA35" w14:textId="77777777" w:rsidR="006B7EEF" w:rsidRPr="00D4048A" w:rsidRDefault="006B7EEF" w:rsidP="006569C2">
            <w:pPr>
              <w:pStyle w:val="ae"/>
              <w:rPr>
                <w:rFonts w:ascii="CMU Concrete" w:hAnsi="CMU Concrete"/>
              </w:rPr>
            </w:pPr>
            <w:r w:rsidRPr="00D4048A">
              <w:rPr>
                <w:rFonts w:ascii="CMU Concrete" w:hAnsi="CMU Concrete"/>
              </w:rPr>
              <w:t>(2)</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686E7B" w14:textId="77777777" w:rsidR="006B7EEF" w:rsidRPr="00D4048A" w:rsidRDefault="006B7EEF" w:rsidP="006569C2">
            <w:pPr>
              <w:pStyle w:val="ae"/>
              <w:rPr>
                <w:rFonts w:ascii="CMU Concrete" w:hAnsi="CMU Concrete"/>
              </w:rPr>
            </w:pPr>
            <w:r w:rsidRPr="00D4048A">
              <w:rPr>
                <w:rFonts w:ascii="CMU Concrete"/>
              </w:rPr>
              <w:t>노드창</w:t>
            </w:r>
            <w:r w:rsidRPr="00D4048A">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14:paraId="40631576" w14:textId="77777777" w:rsidR="006B7EEF" w:rsidRPr="00D4048A" w:rsidRDefault="007A6AE2" w:rsidP="007A6AE2">
            <w:pPr>
              <w:rPr>
                <w:rFonts w:ascii="CMU Concrete" w:hAnsi="CMU Concrete"/>
              </w:rPr>
            </w:pPr>
            <w:r w:rsidRPr="007A6AE2">
              <w:rPr>
                <w:rFonts w:ascii="CMU Concrete" w:hint="eastAsia"/>
              </w:rPr>
              <w:t>데이터</w:t>
            </w:r>
            <w:r w:rsidRPr="007A6AE2">
              <w:rPr>
                <w:rFonts w:ascii="CMU Concrete"/>
              </w:rPr>
              <w:t xml:space="preserve"> </w:t>
            </w:r>
            <w:r w:rsidRPr="007A6AE2">
              <w:rPr>
                <w:rFonts w:ascii="CMU Concrete"/>
              </w:rPr>
              <w:t>마이닝을</w:t>
            </w:r>
            <w:r w:rsidRPr="007A6AE2">
              <w:rPr>
                <w:rFonts w:ascii="CMU Concrete"/>
              </w:rPr>
              <w:t xml:space="preserve"> </w:t>
            </w:r>
            <w:r w:rsidRPr="007A6AE2">
              <w:rPr>
                <w:rFonts w:ascii="CMU Concrete"/>
              </w:rPr>
              <w:t>수행하기</w:t>
            </w:r>
            <w:r w:rsidRPr="007A6AE2">
              <w:rPr>
                <w:rFonts w:ascii="CMU Concrete"/>
              </w:rPr>
              <w:t xml:space="preserve"> </w:t>
            </w:r>
            <w:r w:rsidRPr="007A6AE2">
              <w:rPr>
                <w:rFonts w:ascii="CMU Concrete"/>
              </w:rPr>
              <w:t>위한</w:t>
            </w:r>
            <w:r w:rsidRPr="007A6AE2">
              <w:rPr>
                <w:rFonts w:ascii="CMU Concrete"/>
              </w:rPr>
              <w:t xml:space="preserve"> </w:t>
            </w:r>
            <w:r w:rsidRPr="007A6AE2">
              <w:rPr>
                <w:rFonts w:ascii="CMU Concrete"/>
              </w:rPr>
              <w:t>요소</w:t>
            </w:r>
            <w:r w:rsidRPr="007A6AE2">
              <w:rPr>
                <w:rFonts w:ascii="CMU Concrete"/>
              </w:rPr>
              <w:t xml:space="preserve"> </w:t>
            </w:r>
            <w:r w:rsidRPr="007A6AE2">
              <w:rPr>
                <w:rFonts w:ascii="CMU Concrete"/>
              </w:rPr>
              <w:t>기능인</w:t>
            </w:r>
            <w:r w:rsidRPr="007A6AE2">
              <w:rPr>
                <w:rFonts w:ascii="CMU Concrete"/>
              </w:rPr>
              <w:t xml:space="preserve"> </w:t>
            </w:r>
            <w:r w:rsidRPr="007A6AE2">
              <w:rPr>
                <w:rFonts w:ascii="CMU Concrete"/>
              </w:rPr>
              <w:t>노드를</w:t>
            </w:r>
            <w:r w:rsidRPr="007A6AE2">
              <w:rPr>
                <w:rFonts w:ascii="CMU Concrete"/>
              </w:rPr>
              <w:t xml:space="preserve"> </w:t>
            </w:r>
            <w:r w:rsidRPr="007A6AE2">
              <w:rPr>
                <w:rFonts w:ascii="CMU Concrete"/>
              </w:rPr>
              <w:t>유사한</w:t>
            </w:r>
            <w:r w:rsidRPr="007A6AE2">
              <w:rPr>
                <w:rFonts w:ascii="CMU Concrete"/>
              </w:rPr>
              <w:t xml:space="preserve"> </w:t>
            </w:r>
            <w:r w:rsidRPr="007A6AE2">
              <w:rPr>
                <w:rFonts w:ascii="CMU Concrete"/>
              </w:rPr>
              <w:t>정도에</w:t>
            </w:r>
            <w:r w:rsidRPr="007A6AE2">
              <w:rPr>
                <w:rFonts w:ascii="CMU Concrete"/>
              </w:rPr>
              <w:t xml:space="preserve"> </w:t>
            </w:r>
            <w:r w:rsidRPr="007A6AE2">
              <w:rPr>
                <w:rFonts w:ascii="CMU Concrete"/>
              </w:rPr>
              <w:t>따라</w:t>
            </w:r>
            <w:r w:rsidRPr="007A6AE2">
              <w:rPr>
                <w:rFonts w:ascii="CMU Concrete"/>
              </w:rPr>
              <w:t xml:space="preserve"> </w:t>
            </w:r>
            <w:r w:rsidR="00EC1E8F" w:rsidRPr="007A6AE2">
              <w:rPr>
                <w:rFonts w:ascii="CMU Concrete" w:hint="eastAsia"/>
              </w:rPr>
              <w:t>구분</w:t>
            </w:r>
            <w:r w:rsidR="00EC1E8F" w:rsidRPr="007A6AE2">
              <w:rPr>
                <w:rFonts w:ascii="CMU Concrete" w:hint="eastAsia"/>
              </w:rPr>
              <w:t xml:space="preserve"> </w:t>
            </w:r>
            <w:r w:rsidR="00EC1E8F" w:rsidRPr="007A6AE2">
              <w:rPr>
                <w:rFonts w:ascii="CMU Concrete" w:hint="eastAsia"/>
              </w:rPr>
              <w:t>지어</w:t>
            </w:r>
            <w:r w:rsidRPr="007A6AE2">
              <w:rPr>
                <w:rFonts w:ascii="CMU Concrete"/>
              </w:rPr>
              <w:t xml:space="preserve"> </w:t>
            </w:r>
            <w:r w:rsidRPr="007A6AE2">
              <w:rPr>
                <w:rFonts w:ascii="CMU Concrete"/>
              </w:rPr>
              <w:t>놓은</w:t>
            </w:r>
            <w:r w:rsidRPr="007A6AE2">
              <w:rPr>
                <w:rFonts w:ascii="CMU Concrete"/>
              </w:rPr>
              <w:t xml:space="preserve"> </w:t>
            </w:r>
            <w:r w:rsidRPr="007A6AE2">
              <w:rPr>
                <w:rFonts w:ascii="CMU Concrete"/>
              </w:rPr>
              <w:t>컨트롤</w:t>
            </w:r>
            <w:r w:rsidRPr="007A6AE2">
              <w:rPr>
                <w:rFonts w:ascii="CMU Concrete"/>
              </w:rPr>
              <w:t xml:space="preserve"> </w:t>
            </w:r>
            <w:r w:rsidRPr="007A6AE2">
              <w:rPr>
                <w:rFonts w:ascii="CMU Concrete"/>
              </w:rPr>
              <w:t>창입니다</w:t>
            </w:r>
            <w:r w:rsidRPr="007A6AE2">
              <w:rPr>
                <w:rFonts w:ascii="CMU Concrete"/>
              </w:rPr>
              <w:t>. ECMiner</w:t>
            </w:r>
            <w:r w:rsidRPr="007A6AE2">
              <w:rPr>
                <w:rFonts w:ascii="CMU Concrete"/>
              </w:rPr>
              <w:t>™</w:t>
            </w:r>
            <w:r w:rsidRPr="007A6AE2">
              <w:rPr>
                <w:rFonts w:ascii="CMU Concrete"/>
              </w:rPr>
              <w:t xml:space="preserve"> </w:t>
            </w:r>
            <w:r w:rsidRPr="007A6AE2">
              <w:rPr>
                <w:rFonts w:ascii="CMU Concrete"/>
              </w:rPr>
              <w:t>프로젝트</w:t>
            </w:r>
            <w:r w:rsidRPr="007A6AE2">
              <w:rPr>
                <w:rFonts w:ascii="CMU Concrete"/>
              </w:rPr>
              <w:t xml:space="preserve"> </w:t>
            </w:r>
            <w:r w:rsidRPr="007A6AE2">
              <w:rPr>
                <w:rFonts w:ascii="CMU Concrete"/>
              </w:rPr>
              <w:t>구성에</w:t>
            </w:r>
            <w:r w:rsidRPr="007A6AE2">
              <w:rPr>
                <w:rFonts w:ascii="CMU Concrete"/>
              </w:rPr>
              <w:t xml:space="preserve"> </w:t>
            </w:r>
            <w:r w:rsidRPr="007A6AE2">
              <w:rPr>
                <w:rFonts w:ascii="CMU Concrete"/>
              </w:rPr>
              <w:t>있어</w:t>
            </w:r>
            <w:r w:rsidRPr="007A6AE2">
              <w:rPr>
                <w:rFonts w:ascii="CMU Concrete"/>
              </w:rPr>
              <w:t xml:space="preserve"> </w:t>
            </w:r>
            <w:r w:rsidRPr="007A6AE2">
              <w:rPr>
                <w:rFonts w:ascii="CMU Concrete"/>
              </w:rPr>
              <w:t>기본이</w:t>
            </w:r>
            <w:r w:rsidRPr="007A6AE2">
              <w:rPr>
                <w:rFonts w:ascii="CMU Concrete"/>
              </w:rPr>
              <w:t xml:space="preserve"> </w:t>
            </w:r>
            <w:r w:rsidRPr="007A6AE2">
              <w:rPr>
                <w:rFonts w:ascii="CMU Concrete"/>
              </w:rPr>
              <w:t>되며</w:t>
            </w:r>
            <w:r w:rsidRPr="007A6AE2">
              <w:rPr>
                <w:rFonts w:ascii="CMU Concrete"/>
              </w:rPr>
              <w:t xml:space="preserve"> </w:t>
            </w:r>
            <w:r w:rsidRPr="007A6AE2">
              <w:rPr>
                <w:rFonts w:ascii="CMU Concrete"/>
              </w:rPr>
              <w:t>더블</w:t>
            </w:r>
            <w:r w:rsidRPr="007A6AE2">
              <w:rPr>
                <w:rFonts w:ascii="CMU Concrete"/>
              </w:rPr>
              <w:t>-</w:t>
            </w:r>
            <w:r w:rsidRPr="007A6AE2">
              <w:rPr>
                <w:rFonts w:ascii="CMU Concrete"/>
              </w:rPr>
              <w:t>클릭이나</w:t>
            </w:r>
            <w:r w:rsidRPr="007A6AE2">
              <w:rPr>
                <w:rFonts w:ascii="CMU Concrete"/>
              </w:rPr>
              <w:t xml:space="preserve"> </w:t>
            </w:r>
            <w:r w:rsidRPr="007A6AE2">
              <w:rPr>
                <w:rFonts w:ascii="CMU Concrete"/>
              </w:rPr>
              <w:t>드래그</w:t>
            </w:r>
            <w:r w:rsidRPr="007A6AE2">
              <w:rPr>
                <w:rFonts w:ascii="CMU Concrete"/>
              </w:rPr>
              <w:t xml:space="preserve"> &amp; </w:t>
            </w:r>
            <w:r w:rsidRPr="007A6AE2">
              <w:rPr>
                <w:rFonts w:ascii="CMU Concrete"/>
              </w:rPr>
              <w:t>드랍을</w:t>
            </w:r>
            <w:r w:rsidRPr="007A6AE2">
              <w:rPr>
                <w:rFonts w:ascii="CMU Concrete"/>
              </w:rPr>
              <w:t xml:space="preserve"> </w:t>
            </w:r>
            <w:r w:rsidRPr="007A6AE2">
              <w:rPr>
                <w:rFonts w:ascii="CMU Concrete"/>
              </w:rPr>
              <w:t>이용하여</w:t>
            </w:r>
            <w:r w:rsidRPr="007A6AE2">
              <w:rPr>
                <w:rFonts w:ascii="CMU Concrete"/>
              </w:rPr>
              <w:t xml:space="preserve"> </w:t>
            </w:r>
            <w:r w:rsidRPr="007A6AE2">
              <w:rPr>
                <w:rFonts w:ascii="CMU Concrete"/>
              </w:rPr>
              <w:t>사용하고자</w:t>
            </w:r>
            <w:r w:rsidRPr="007A6AE2">
              <w:rPr>
                <w:rFonts w:ascii="CMU Concrete"/>
              </w:rPr>
              <w:t xml:space="preserve"> </w:t>
            </w:r>
            <w:r w:rsidRPr="007A6AE2">
              <w:rPr>
                <w:rFonts w:ascii="CMU Concrete"/>
              </w:rPr>
              <w:t>하는</w:t>
            </w:r>
            <w:r w:rsidRPr="007A6AE2">
              <w:rPr>
                <w:rFonts w:ascii="CMU Concrete"/>
              </w:rPr>
              <w:t xml:space="preserve"> </w:t>
            </w:r>
            <w:r w:rsidRPr="007A6AE2">
              <w:rPr>
                <w:rFonts w:ascii="CMU Concrete"/>
              </w:rPr>
              <w:t>노드를</w:t>
            </w:r>
            <w:r w:rsidRPr="007A6AE2">
              <w:rPr>
                <w:rFonts w:ascii="CMU Concrete"/>
              </w:rPr>
              <w:t xml:space="preserve"> </w:t>
            </w:r>
            <w:r w:rsidRPr="007A6AE2">
              <w:rPr>
                <w:rFonts w:ascii="CMU Concrete"/>
              </w:rPr>
              <w:t>추가할</w:t>
            </w:r>
            <w:r w:rsidRPr="007A6AE2">
              <w:rPr>
                <w:rFonts w:ascii="CMU Concrete"/>
              </w:rPr>
              <w:t xml:space="preserve"> </w:t>
            </w:r>
            <w:r w:rsidRPr="007A6AE2">
              <w:rPr>
                <w:rFonts w:ascii="CMU Concrete"/>
              </w:rPr>
              <w:t>수</w:t>
            </w:r>
            <w:r w:rsidRPr="007A6AE2">
              <w:rPr>
                <w:rFonts w:ascii="CMU Concrete"/>
              </w:rPr>
              <w:t xml:space="preserve"> </w:t>
            </w:r>
            <w:r w:rsidRPr="007A6AE2">
              <w:rPr>
                <w:rFonts w:ascii="CMU Concrete"/>
              </w:rPr>
              <w:t>있습니다</w:t>
            </w:r>
            <w:r>
              <w:rPr>
                <w:rFonts w:ascii="CMU Concrete"/>
              </w:rPr>
              <w:t>.</w:t>
            </w:r>
            <w:r w:rsidRPr="007A6AE2">
              <w:rPr>
                <w:rFonts w:ascii="CMU Concrete"/>
              </w:rPr>
              <w:tab/>
            </w:r>
            <w:r w:rsidRPr="007A6AE2">
              <w:rPr>
                <w:rFonts w:ascii="CMU Concrete"/>
              </w:rPr>
              <w:tab/>
            </w:r>
          </w:p>
        </w:tc>
      </w:tr>
      <w:tr w:rsidR="006B7EEF" w:rsidRPr="00D4048A" w14:paraId="78F03D7C" w14:textId="77777777" w:rsidTr="006569C2">
        <w:trPr>
          <w:trHeight w:val="1947"/>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E28E600" w14:textId="77777777" w:rsidR="006B7EEF" w:rsidRPr="00D4048A" w:rsidRDefault="006B7EEF" w:rsidP="006569C2">
            <w:pPr>
              <w:pStyle w:val="ae"/>
              <w:rPr>
                <w:rFonts w:ascii="CMU Concrete" w:hAnsi="CMU Concrete"/>
              </w:rPr>
            </w:pPr>
            <w:r w:rsidRPr="00D4048A">
              <w:rPr>
                <w:rFonts w:ascii="CMU Concrete" w:hAnsi="CMU Concrete"/>
              </w:rPr>
              <w:t>(3)</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20C7519" w14:textId="77777777" w:rsidR="006B7EEF" w:rsidRPr="00D4048A" w:rsidRDefault="006B7EEF" w:rsidP="006569C2">
            <w:pPr>
              <w:pStyle w:val="ae"/>
              <w:rPr>
                <w:rFonts w:ascii="CMU Concrete" w:hAnsi="CMU Concrete"/>
              </w:rPr>
            </w:pPr>
            <w:r w:rsidRPr="00D4048A">
              <w:rPr>
                <w:rFonts w:ascii="CMU Concrete"/>
              </w:rPr>
              <w:t>리소스창</w:t>
            </w:r>
            <w:r w:rsidR="007A6AE2">
              <w:rPr>
                <w:rFonts w:ascii="CMU Concrete" w:hint="eastAsia"/>
              </w:rPr>
              <w:t>(</w:t>
            </w:r>
            <w:r w:rsidR="007A6AE2">
              <w:rPr>
                <w:rFonts w:ascii="CMU Concrete" w:hint="eastAsia"/>
              </w:rPr>
              <w:t>메뉴</w:t>
            </w:r>
            <w:r w:rsidR="007A6AE2">
              <w:rPr>
                <w:rFonts w:ascii="CMU Concrete" w:hint="eastAsia"/>
              </w:rPr>
              <w:t>)</w:t>
            </w:r>
            <w:r w:rsidRPr="00D4048A">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14:paraId="12F53DE4" w14:textId="77777777" w:rsidR="006B7EEF" w:rsidRDefault="007A6AE2" w:rsidP="006569C2">
            <w:pPr>
              <w:rPr>
                <w:rFonts w:ascii="CMU Concrete"/>
              </w:rPr>
            </w:pPr>
            <w:r w:rsidRPr="007A6AE2">
              <w:rPr>
                <w:rFonts w:ascii="CMU Concrete" w:hint="eastAsia"/>
              </w:rPr>
              <w:t>리소스창은</w:t>
            </w:r>
            <w:r w:rsidRPr="007A6AE2">
              <w:rPr>
                <w:rFonts w:ascii="CMU Concrete"/>
              </w:rPr>
              <w:t xml:space="preserve"> </w:t>
            </w:r>
            <w:r w:rsidRPr="007A6AE2">
              <w:rPr>
                <w:rFonts w:ascii="CMU Concrete"/>
              </w:rPr>
              <w:t>리소스</w:t>
            </w:r>
            <w:r w:rsidRPr="007A6AE2">
              <w:rPr>
                <w:rFonts w:ascii="CMU Concrete"/>
              </w:rPr>
              <w:t xml:space="preserve"> </w:t>
            </w:r>
            <w:r w:rsidRPr="007A6AE2">
              <w:rPr>
                <w:rFonts w:ascii="CMU Concrete"/>
              </w:rPr>
              <w:t>관리의</w:t>
            </w:r>
            <w:r w:rsidRPr="007A6AE2">
              <w:rPr>
                <w:rFonts w:ascii="CMU Concrete"/>
              </w:rPr>
              <w:t xml:space="preserve"> </w:t>
            </w:r>
            <w:r w:rsidRPr="007A6AE2">
              <w:rPr>
                <w:rFonts w:ascii="CMU Concrete"/>
              </w:rPr>
              <w:t>편의를</w:t>
            </w:r>
            <w:r w:rsidRPr="007A6AE2">
              <w:rPr>
                <w:rFonts w:ascii="CMU Concrete"/>
              </w:rPr>
              <w:t xml:space="preserve"> </w:t>
            </w:r>
            <w:r w:rsidRPr="007A6AE2">
              <w:rPr>
                <w:rFonts w:ascii="CMU Concrete"/>
              </w:rPr>
              <w:t>위하여</w:t>
            </w:r>
            <w:r w:rsidRPr="007A6AE2">
              <w:rPr>
                <w:rFonts w:ascii="CMU Concrete"/>
              </w:rPr>
              <w:t xml:space="preserve"> </w:t>
            </w:r>
            <w:r w:rsidRPr="007A6AE2">
              <w:rPr>
                <w:rFonts w:ascii="CMU Concrete"/>
              </w:rPr>
              <w:t>새로</w:t>
            </w:r>
            <w:r w:rsidRPr="007A6AE2">
              <w:rPr>
                <w:rFonts w:ascii="CMU Concrete"/>
              </w:rPr>
              <w:t xml:space="preserve"> </w:t>
            </w:r>
            <w:r w:rsidRPr="007A6AE2">
              <w:rPr>
                <w:rFonts w:ascii="CMU Concrete"/>
              </w:rPr>
              <w:t>추가된</w:t>
            </w:r>
            <w:r w:rsidRPr="007A6AE2">
              <w:rPr>
                <w:rFonts w:ascii="CMU Concrete"/>
              </w:rPr>
              <w:t xml:space="preserve"> </w:t>
            </w:r>
            <w:r w:rsidRPr="007A6AE2">
              <w:rPr>
                <w:rFonts w:ascii="CMU Concrete"/>
              </w:rPr>
              <w:t>기능입니다</w:t>
            </w:r>
            <w:r w:rsidRPr="007A6AE2">
              <w:rPr>
                <w:rFonts w:ascii="CMU Concrete"/>
              </w:rPr>
              <w:t>.</w:t>
            </w:r>
            <w:r>
              <w:t xml:space="preserve"> </w:t>
            </w:r>
            <w:r w:rsidRPr="007A6AE2">
              <w:rPr>
                <w:rFonts w:ascii="CMU Concrete"/>
              </w:rPr>
              <w:t>ECMiner</w:t>
            </w:r>
            <w:r w:rsidRPr="007A6AE2">
              <w:rPr>
                <w:rFonts w:ascii="CMU Concrete"/>
              </w:rPr>
              <w:t>™에서</w:t>
            </w:r>
            <w:r w:rsidRPr="007A6AE2">
              <w:rPr>
                <w:rFonts w:ascii="CMU Concrete"/>
              </w:rPr>
              <w:t xml:space="preserve"> </w:t>
            </w:r>
            <w:r w:rsidRPr="007A6AE2">
              <w:rPr>
                <w:rFonts w:ascii="CMU Concrete"/>
              </w:rPr>
              <w:t>리소스는</w:t>
            </w:r>
            <w:r w:rsidRPr="007A6AE2">
              <w:rPr>
                <w:rFonts w:ascii="CMU Concrete"/>
              </w:rPr>
              <w:t xml:space="preserve"> </w:t>
            </w:r>
            <w:r w:rsidRPr="007A6AE2">
              <w:rPr>
                <w:rFonts w:ascii="CMU Concrete"/>
              </w:rPr>
              <w:t>데이터</w:t>
            </w:r>
            <w:r w:rsidRPr="007A6AE2">
              <w:rPr>
                <w:rFonts w:ascii="CMU Concrete"/>
              </w:rPr>
              <w:t xml:space="preserve">, </w:t>
            </w:r>
            <w:r w:rsidRPr="007A6AE2">
              <w:rPr>
                <w:rFonts w:ascii="CMU Concrete"/>
              </w:rPr>
              <w:t>수행</w:t>
            </w:r>
            <w:r w:rsidRPr="007A6AE2">
              <w:rPr>
                <w:rFonts w:ascii="CMU Concrete"/>
              </w:rPr>
              <w:t xml:space="preserve"> </w:t>
            </w:r>
            <w:r w:rsidRPr="007A6AE2">
              <w:rPr>
                <w:rFonts w:ascii="CMU Concrete"/>
              </w:rPr>
              <w:t>결과</w:t>
            </w:r>
            <w:r w:rsidRPr="007A6AE2">
              <w:rPr>
                <w:rFonts w:ascii="CMU Concrete"/>
              </w:rPr>
              <w:t xml:space="preserve">, </w:t>
            </w:r>
            <w:r w:rsidRPr="007A6AE2">
              <w:rPr>
                <w:rFonts w:ascii="CMU Concrete"/>
              </w:rPr>
              <w:t>생성된</w:t>
            </w:r>
            <w:r w:rsidRPr="007A6AE2">
              <w:rPr>
                <w:rFonts w:ascii="CMU Concrete"/>
              </w:rPr>
              <w:t xml:space="preserve"> </w:t>
            </w:r>
            <w:r w:rsidRPr="007A6AE2">
              <w:rPr>
                <w:rFonts w:ascii="CMU Concrete"/>
              </w:rPr>
              <w:t>모델</w:t>
            </w:r>
            <w:r w:rsidRPr="007A6AE2">
              <w:rPr>
                <w:rFonts w:ascii="CMU Concrete"/>
              </w:rPr>
              <w:t xml:space="preserve">, </w:t>
            </w:r>
            <w:r w:rsidRPr="007A6AE2">
              <w:rPr>
                <w:rFonts w:ascii="CMU Concrete"/>
              </w:rPr>
              <w:t>프로젝트</w:t>
            </w:r>
            <w:r w:rsidRPr="007A6AE2">
              <w:rPr>
                <w:rFonts w:ascii="CMU Concrete"/>
              </w:rPr>
              <w:t xml:space="preserve"> </w:t>
            </w:r>
            <w:r w:rsidRPr="007A6AE2">
              <w:rPr>
                <w:rFonts w:ascii="CMU Concrete"/>
              </w:rPr>
              <w:t>파일</w:t>
            </w:r>
            <w:r w:rsidRPr="007A6AE2">
              <w:rPr>
                <w:rFonts w:ascii="CMU Concrete"/>
              </w:rPr>
              <w:t xml:space="preserve"> </w:t>
            </w:r>
            <w:r w:rsidRPr="007A6AE2">
              <w:rPr>
                <w:rFonts w:ascii="CMU Concrete"/>
              </w:rPr>
              <w:t>등을</w:t>
            </w:r>
            <w:r w:rsidRPr="007A6AE2">
              <w:rPr>
                <w:rFonts w:ascii="CMU Concrete"/>
              </w:rPr>
              <w:t xml:space="preserve"> </w:t>
            </w:r>
            <w:r w:rsidRPr="007A6AE2">
              <w:rPr>
                <w:rFonts w:ascii="CMU Concrete"/>
              </w:rPr>
              <w:t>의미합니다</w:t>
            </w:r>
            <w:r w:rsidRPr="007A6AE2">
              <w:rPr>
                <w:rFonts w:ascii="CMU Concrete"/>
              </w:rPr>
              <w:t>.</w:t>
            </w:r>
            <w:r>
              <w:rPr>
                <w:rFonts w:hint="eastAsia"/>
              </w:rPr>
              <w:t xml:space="preserve"> </w:t>
            </w:r>
            <w:r w:rsidRPr="007A6AE2">
              <w:rPr>
                <w:rFonts w:ascii="CMU Concrete" w:hint="eastAsia"/>
              </w:rPr>
              <w:t>리소스창</w:t>
            </w:r>
            <w:r w:rsidRPr="007A6AE2">
              <w:rPr>
                <w:rFonts w:ascii="CMU Concrete"/>
              </w:rPr>
              <w:t>(</w:t>
            </w:r>
            <w:r w:rsidRPr="007A6AE2">
              <w:rPr>
                <w:rFonts w:ascii="CMU Concrete"/>
              </w:rPr>
              <w:t>메뉴</w:t>
            </w:r>
            <w:r w:rsidRPr="007A6AE2">
              <w:rPr>
                <w:rFonts w:ascii="CMU Concrete"/>
              </w:rPr>
              <w:t>)</w:t>
            </w:r>
            <w:r w:rsidRPr="007A6AE2">
              <w:rPr>
                <w:rFonts w:ascii="CMU Concrete"/>
              </w:rPr>
              <w:t>에는</w:t>
            </w:r>
            <w:r w:rsidRPr="007A6AE2">
              <w:rPr>
                <w:rFonts w:ascii="CMU Concrete"/>
              </w:rPr>
              <w:t xml:space="preserve"> ECMiner</w:t>
            </w:r>
            <w:r w:rsidRPr="007A6AE2">
              <w:rPr>
                <w:rFonts w:ascii="CMU Concrete"/>
              </w:rPr>
              <w:t>™에서</w:t>
            </w:r>
            <w:r w:rsidRPr="007A6AE2">
              <w:rPr>
                <w:rFonts w:ascii="CMU Concrete"/>
              </w:rPr>
              <w:t xml:space="preserve"> </w:t>
            </w:r>
            <w:r w:rsidRPr="007A6AE2">
              <w:rPr>
                <w:rFonts w:ascii="CMU Concrete"/>
              </w:rPr>
              <w:t>사용하는</w:t>
            </w:r>
            <w:r w:rsidRPr="007A6AE2">
              <w:rPr>
                <w:rFonts w:ascii="CMU Concrete"/>
              </w:rPr>
              <w:t xml:space="preserve"> </w:t>
            </w:r>
            <w:r w:rsidRPr="007A6AE2">
              <w:rPr>
                <w:rFonts w:ascii="CMU Concrete"/>
              </w:rPr>
              <w:t>리소스를</w:t>
            </w:r>
            <w:r w:rsidRPr="007A6AE2">
              <w:rPr>
                <w:rFonts w:ascii="CMU Concrete"/>
              </w:rPr>
              <w:t xml:space="preserve"> </w:t>
            </w:r>
            <w:r w:rsidRPr="007A6AE2">
              <w:rPr>
                <w:rFonts w:ascii="CMU Concrete"/>
              </w:rPr>
              <w:t>트리</w:t>
            </w:r>
            <w:r w:rsidRPr="007A6AE2">
              <w:rPr>
                <w:rFonts w:ascii="CMU Concrete"/>
              </w:rPr>
              <w:t xml:space="preserve"> </w:t>
            </w:r>
            <w:r w:rsidRPr="007A6AE2">
              <w:rPr>
                <w:rFonts w:ascii="CMU Concrete"/>
              </w:rPr>
              <w:t>형태의</w:t>
            </w:r>
            <w:r w:rsidRPr="007A6AE2">
              <w:rPr>
                <w:rFonts w:ascii="CMU Concrete"/>
              </w:rPr>
              <w:t xml:space="preserve"> </w:t>
            </w:r>
            <w:r w:rsidRPr="007A6AE2">
              <w:rPr>
                <w:rFonts w:ascii="CMU Concrete"/>
              </w:rPr>
              <w:t>메뉴로</w:t>
            </w:r>
            <w:r w:rsidRPr="007A6AE2">
              <w:rPr>
                <w:rFonts w:ascii="CMU Concrete"/>
              </w:rPr>
              <w:t xml:space="preserve"> </w:t>
            </w:r>
            <w:r w:rsidRPr="007A6AE2">
              <w:rPr>
                <w:rFonts w:ascii="CMU Concrete"/>
              </w:rPr>
              <w:t>표현되어</w:t>
            </w:r>
            <w:r w:rsidRPr="007A6AE2">
              <w:rPr>
                <w:rFonts w:ascii="CMU Concrete"/>
              </w:rPr>
              <w:t xml:space="preserve"> </w:t>
            </w:r>
            <w:r w:rsidRPr="007A6AE2">
              <w:rPr>
                <w:rFonts w:ascii="CMU Concrete"/>
              </w:rPr>
              <w:t>있으며</w:t>
            </w:r>
            <w:r w:rsidRPr="007A6AE2">
              <w:rPr>
                <w:rFonts w:ascii="CMU Concrete"/>
              </w:rPr>
              <w:t xml:space="preserve"> Local, Model, Output</w:t>
            </w:r>
            <w:r w:rsidRPr="007A6AE2">
              <w:rPr>
                <w:rFonts w:ascii="CMU Concrete"/>
              </w:rPr>
              <w:t>이</w:t>
            </w:r>
            <w:r w:rsidRPr="007A6AE2">
              <w:rPr>
                <w:rFonts w:ascii="CMU Concrete"/>
              </w:rPr>
              <w:t xml:space="preserve"> </w:t>
            </w:r>
            <w:r w:rsidRPr="007A6AE2">
              <w:rPr>
                <w:rFonts w:ascii="CMU Concrete"/>
              </w:rPr>
              <w:t>해당</w:t>
            </w:r>
            <w:r w:rsidRPr="007A6AE2">
              <w:rPr>
                <w:rFonts w:ascii="CMU Concrete"/>
              </w:rPr>
              <w:t xml:space="preserve"> </w:t>
            </w:r>
            <w:r w:rsidRPr="007A6AE2">
              <w:rPr>
                <w:rFonts w:ascii="CMU Concrete"/>
              </w:rPr>
              <w:t>메뉴입니다</w:t>
            </w:r>
            <w:r w:rsidRPr="007A6AE2">
              <w:rPr>
                <w:rFonts w:ascii="CMU Concrete"/>
              </w:rPr>
              <w:t>.</w:t>
            </w:r>
          </w:p>
          <w:p w14:paraId="65540654" w14:textId="77777777" w:rsidR="007A6AE2" w:rsidRDefault="007A6AE2" w:rsidP="00401892">
            <w:pPr>
              <w:numPr>
                <w:ilvl w:val="0"/>
                <w:numId w:val="121"/>
              </w:numPr>
              <w:rPr>
                <w:rFonts w:ascii="CMU Concrete" w:hAnsi="CMU Concrete"/>
              </w:rPr>
            </w:pPr>
            <w:r w:rsidRPr="007A6AE2">
              <w:rPr>
                <w:rFonts w:ascii="CMU Concrete" w:hAnsi="CMU Concrete"/>
              </w:rPr>
              <w:lastRenderedPageBreak/>
              <w:t>Local</w:t>
            </w:r>
            <w:r w:rsidRPr="007A6AE2">
              <w:rPr>
                <w:rFonts w:ascii="CMU Concrete" w:hAnsi="CMU Concrete"/>
              </w:rPr>
              <w:t>은</w:t>
            </w:r>
            <w:r w:rsidRPr="007A6AE2">
              <w:rPr>
                <w:rFonts w:ascii="CMU Concrete" w:hAnsi="CMU Concrete"/>
              </w:rPr>
              <w:t xml:space="preserve"> </w:t>
            </w:r>
            <w:r w:rsidRPr="007A6AE2">
              <w:rPr>
                <w:rFonts w:ascii="CMU Concrete" w:hAnsi="CMU Concrete"/>
              </w:rPr>
              <w:t>사용자가</w:t>
            </w:r>
            <w:r w:rsidRPr="007A6AE2">
              <w:rPr>
                <w:rFonts w:ascii="CMU Concrete" w:hAnsi="CMU Concrete"/>
              </w:rPr>
              <w:t xml:space="preserve"> </w:t>
            </w:r>
            <w:r w:rsidRPr="007A6AE2">
              <w:rPr>
                <w:rFonts w:ascii="CMU Concrete" w:hAnsi="CMU Concrete"/>
              </w:rPr>
              <w:t>지정한</w:t>
            </w:r>
            <w:r w:rsidRPr="007A6AE2">
              <w:rPr>
                <w:rFonts w:ascii="CMU Concrete" w:hAnsi="CMU Concrete"/>
              </w:rPr>
              <w:t xml:space="preserve"> </w:t>
            </w:r>
            <w:r w:rsidRPr="007A6AE2">
              <w:rPr>
                <w:rFonts w:ascii="CMU Concrete" w:hAnsi="CMU Concrete"/>
              </w:rPr>
              <w:t>작업폴더</w:t>
            </w:r>
            <w:r w:rsidRPr="007A6AE2">
              <w:rPr>
                <w:rFonts w:ascii="CMU Concrete" w:hAnsi="CMU Concrete"/>
              </w:rPr>
              <w:t xml:space="preserve"> </w:t>
            </w:r>
            <w:r w:rsidRPr="007A6AE2">
              <w:rPr>
                <w:rFonts w:ascii="CMU Concrete" w:hAnsi="CMU Concrete"/>
              </w:rPr>
              <w:t>및</w:t>
            </w:r>
            <w:r w:rsidRPr="007A6AE2">
              <w:rPr>
                <w:rFonts w:ascii="CMU Concrete" w:hAnsi="CMU Concrete"/>
              </w:rPr>
              <w:t xml:space="preserve"> </w:t>
            </w:r>
            <w:r w:rsidRPr="007A6AE2">
              <w:rPr>
                <w:rFonts w:ascii="CMU Concrete" w:hAnsi="CMU Concrete"/>
              </w:rPr>
              <w:t>하위</w:t>
            </w:r>
            <w:r w:rsidRPr="007A6AE2">
              <w:rPr>
                <w:rFonts w:ascii="CMU Concrete" w:hAnsi="CMU Concrete"/>
              </w:rPr>
              <w:t xml:space="preserve"> </w:t>
            </w:r>
            <w:r w:rsidRPr="007A6AE2">
              <w:rPr>
                <w:rFonts w:ascii="CMU Concrete" w:hAnsi="CMU Concrete"/>
              </w:rPr>
              <w:t>폴더</w:t>
            </w:r>
            <w:r w:rsidRPr="007A6AE2">
              <w:rPr>
                <w:rFonts w:ascii="CMU Concrete" w:hAnsi="CMU Concrete"/>
              </w:rPr>
              <w:t xml:space="preserve"> </w:t>
            </w:r>
            <w:r w:rsidRPr="007A6AE2">
              <w:rPr>
                <w:rFonts w:ascii="CMU Concrete" w:hAnsi="CMU Concrete"/>
              </w:rPr>
              <w:t>목록이</w:t>
            </w:r>
            <w:r w:rsidRPr="007A6AE2">
              <w:rPr>
                <w:rFonts w:ascii="CMU Concrete" w:hAnsi="CMU Concrete"/>
              </w:rPr>
              <w:t xml:space="preserve"> </w:t>
            </w:r>
            <w:r w:rsidRPr="007A6AE2">
              <w:rPr>
                <w:rFonts w:ascii="CMU Concrete" w:hAnsi="CMU Concrete"/>
              </w:rPr>
              <w:t>나타납니다</w:t>
            </w:r>
            <w:r w:rsidRPr="007A6AE2">
              <w:rPr>
                <w:rFonts w:ascii="CMU Concrete" w:hAnsi="CMU Concrete"/>
              </w:rPr>
              <w:t>.</w:t>
            </w:r>
          </w:p>
          <w:p w14:paraId="6383AEB0" w14:textId="77777777" w:rsidR="007A6AE2" w:rsidRDefault="007A6AE2" w:rsidP="00401892">
            <w:pPr>
              <w:numPr>
                <w:ilvl w:val="0"/>
                <w:numId w:val="121"/>
              </w:numPr>
              <w:rPr>
                <w:rFonts w:ascii="CMU Concrete" w:hAnsi="CMU Concrete"/>
              </w:rPr>
            </w:pPr>
            <w:r w:rsidRPr="007A6AE2">
              <w:rPr>
                <w:rFonts w:ascii="CMU Concrete" w:hAnsi="CMU Concrete"/>
              </w:rPr>
              <w:t>Model</w:t>
            </w:r>
            <w:r w:rsidRPr="007A6AE2">
              <w:rPr>
                <w:rFonts w:ascii="CMU Concrete" w:hAnsi="CMU Concrete"/>
              </w:rPr>
              <w:t>은</w:t>
            </w:r>
            <w:r w:rsidRPr="007A6AE2">
              <w:rPr>
                <w:rFonts w:ascii="CMU Concrete" w:hAnsi="CMU Concrete"/>
              </w:rPr>
              <w:t xml:space="preserve"> </w:t>
            </w:r>
            <w:r w:rsidRPr="007A6AE2">
              <w:rPr>
                <w:rFonts w:ascii="CMU Concrete" w:hAnsi="CMU Concrete"/>
              </w:rPr>
              <w:t>프로젝트</w:t>
            </w:r>
            <w:r w:rsidRPr="007A6AE2">
              <w:rPr>
                <w:rFonts w:ascii="CMU Concrete" w:hAnsi="CMU Concrete"/>
              </w:rPr>
              <w:t>(</w:t>
            </w:r>
            <w:r w:rsidRPr="007A6AE2">
              <w:rPr>
                <w:rFonts w:ascii="CMU Concrete" w:hAnsi="CMU Concrete"/>
              </w:rPr>
              <w:t>스트림</w:t>
            </w:r>
            <w:r w:rsidRPr="007A6AE2">
              <w:rPr>
                <w:rFonts w:ascii="CMU Concrete" w:hAnsi="CMU Concrete"/>
              </w:rPr>
              <w:t xml:space="preserve">) </w:t>
            </w:r>
            <w:r w:rsidRPr="007A6AE2">
              <w:rPr>
                <w:rFonts w:ascii="CMU Concrete" w:hAnsi="CMU Concrete"/>
              </w:rPr>
              <w:t>실행</w:t>
            </w:r>
            <w:r w:rsidRPr="007A6AE2">
              <w:rPr>
                <w:rFonts w:ascii="CMU Concrete" w:hAnsi="CMU Concrete"/>
              </w:rPr>
              <w:t xml:space="preserve"> </w:t>
            </w:r>
            <w:r w:rsidRPr="007A6AE2">
              <w:rPr>
                <w:rFonts w:ascii="CMU Concrete" w:hAnsi="CMU Concrete"/>
              </w:rPr>
              <w:t>시</w:t>
            </w:r>
            <w:r w:rsidRPr="007A6AE2">
              <w:rPr>
                <w:rFonts w:ascii="CMU Concrete" w:hAnsi="CMU Concrete"/>
              </w:rPr>
              <w:t xml:space="preserve"> </w:t>
            </w:r>
            <w:r w:rsidRPr="007A6AE2">
              <w:rPr>
                <w:rFonts w:ascii="CMU Concrete" w:hAnsi="CMU Concrete"/>
              </w:rPr>
              <w:t>모델링</w:t>
            </w:r>
            <w:r w:rsidRPr="007A6AE2">
              <w:rPr>
                <w:rFonts w:ascii="CMU Concrete" w:hAnsi="CMU Concrete"/>
              </w:rPr>
              <w:t xml:space="preserve"> </w:t>
            </w:r>
            <w:r w:rsidRPr="007A6AE2">
              <w:rPr>
                <w:rFonts w:ascii="CMU Concrete" w:hAnsi="CMU Concrete"/>
              </w:rPr>
              <w:t>노드가</w:t>
            </w:r>
            <w:r w:rsidRPr="007A6AE2">
              <w:rPr>
                <w:rFonts w:ascii="CMU Concrete" w:hAnsi="CMU Concrete"/>
              </w:rPr>
              <w:t xml:space="preserve"> </w:t>
            </w:r>
            <w:r w:rsidRPr="007A6AE2">
              <w:rPr>
                <w:rFonts w:ascii="CMU Concrete" w:hAnsi="CMU Concrete"/>
              </w:rPr>
              <w:t>있다면</w:t>
            </w:r>
            <w:r w:rsidRPr="007A6AE2">
              <w:rPr>
                <w:rFonts w:ascii="CMU Concrete" w:hAnsi="CMU Concrete"/>
              </w:rPr>
              <w:t xml:space="preserve"> </w:t>
            </w:r>
            <w:r w:rsidRPr="007A6AE2">
              <w:rPr>
                <w:rFonts w:ascii="CMU Concrete" w:hAnsi="CMU Concrete"/>
              </w:rPr>
              <w:t>모델링</w:t>
            </w:r>
            <w:r w:rsidRPr="007A6AE2">
              <w:rPr>
                <w:rFonts w:ascii="CMU Concrete" w:hAnsi="CMU Concrete"/>
              </w:rPr>
              <w:t xml:space="preserve"> </w:t>
            </w:r>
            <w:r w:rsidRPr="007A6AE2">
              <w:rPr>
                <w:rFonts w:ascii="CMU Concrete" w:hAnsi="CMU Concrete"/>
              </w:rPr>
              <w:t>노드에서</w:t>
            </w:r>
            <w:r w:rsidRPr="007A6AE2">
              <w:rPr>
                <w:rFonts w:ascii="CMU Concrete" w:hAnsi="CMU Concrete"/>
              </w:rPr>
              <w:t xml:space="preserve"> </w:t>
            </w:r>
            <w:r w:rsidRPr="007A6AE2">
              <w:rPr>
                <w:rFonts w:ascii="CMU Concrete" w:hAnsi="CMU Concrete"/>
              </w:rPr>
              <w:t>생성된</w:t>
            </w:r>
            <w:r w:rsidRPr="007A6AE2">
              <w:rPr>
                <w:rFonts w:ascii="CMU Concrete" w:hAnsi="CMU Concrete"/>
              </w:rPr>
              <w:t xml:space="preserve"> </w:t>
            </w:r>
            <w:r w:rsidRPr="007A6AE2">
              <w:rPr>
                <w:rFonts w:ascii="CMU Concrete" w:hAnsi="CMU Concrete"/>
              </w:rPr>
              <w:t>결과인</w:t>
            </w:r>
            <w:r w:rsidRPr="007A6AE2">
              <w:rPr>
                <w:rFonts w:ascii="CMU Concrete" w:hAnsi="CMU Concrete"/>
              </w:rPr>
              <w:t xml:space="preserve"> </w:t>
            </w:r>
            <w:r w:rsidRPr="007A6AE2">
              <w:rPr>
                <w:rFonts w:ascii="CMU Concrete" w:hAnsi="CMU Concrete"/>
              </w:rPr>
              <w:t>모델이</w:t>
            </w:r>
            <w:r w:rsidRPr="007A6AE2">
              <w:rPr>
                <w:rFonts w:ascii="CMU Concrete" w:hAnsi="CMU Concrete"/>
              </w:rPr>
              <w:t xml:space="preserve"> </w:t>
            </w:r>
            <w:r w:rsidRPr="007A6AE2">
              <w:rPr>
                <w:rFonts w:ascii="CMU Concrete" w:hAnsi="CMU Concrete"/>
              </w:rPr>
              <w:t>관리되는</w:t>
            </w:r>
            <w:r w:rsidRPr="007A6AE2">
              <w:rPr>
                <w:rFonts w:ascii="CMU Concrete" w:hAnsi="CMU Concrete"/>
              </w:rPr>
              <w:t xml:space="preserve"> </w:t>
            </w:r>
            <w:r w:rsidRPr="007A6AE2">
              <w:rPr>
                <w:rFonts w:ascii="CMU Concrete" w:hAnsi="CMU Concrete"/>
              </w:rPr>
              <w:t>곳입니다</w:t>
            </w:r>
            <w:r w:rsidRPr="007A6AE2">
              <w:rPr>
                <w:rFonts w:ascii="CMU Concrete" w:hAnsi="CMU Concrete"/>
              </w:rPr>
              <w:t>.</w:t>
            </w:r>
          </w:p>
          <w:p w14:paraId="4DD17E89" w14:textId="77777777" w:rsidR="007A6AE2" w:rsidRPr="00D4048A" w:rsidRDefault="007A6AE2" w:rsidP="00401892">
            <w:pPr>
              <w:numPr>
                <w:ilvl w:val="0"/>
                <w:numId w:val="121"/>
              </w:numPr>
              <w:rPr>
                <w:rFonts w:ascii="CMU Concrete" w:hAnsi="CMU Concrete"/>
              </w:rPr>
            </w:pPr>
            <w:r w:rsidRPr="007A6AE2">
              <w:rPr>
                <w:rFonts w:ascii="CMU Concrete" w:hAnsi="CMU Concrete"/>
              </w:rPr>
              <w:t>Output</w:t>
            </w:r>
            <w:r w:rsidRPr="007A6AE2">
              <w:rPr>
                <w:rFonts w:ascii="CMU Concrete" w:hAnsi="CMU Concrete"/>
              </w:rPr>
              <w:t>은</w:t>
            </w:r>
            <w:r w:rsidRPr="007A6AE2">
              <w:rPr>
                <w:rFonts w:ascii="CMU Concrete" w:hAnsi="CMU Concrete"/>
              </w:rPr>
              <w:t xml:space="preserve"> </w:t>
            </w:r>
            <w:r w:rsidRPr="007A6AE2">
              <w:rPr>
                <w:rFonts w:ascii="CMU Concrete" w:hAnsi="CMU Concrete"/>
              </w:rPr>
              <w:t>프로젝트</w:t>
            </w:r>
            <w:r w:rsidRPr="007A6AE2">
              <w:rPr>
                <w:rFonts w:ascii="CMU Concrete" w:hAnsi="CMU Concrete"/>
              </w:rPr>
              <w:t>(</w:t>
            </w:r>
            <w:r w:rsidRPr="007A6AE2">
              <w:rPr>
                <w:rFonts w:ascii="CMU Concrete" w:hAnsi="CMU Concrete"/>
              </w:rPr>
              <w:t>스트림</w:t>
            </w:r>
            <w:r w:rsidRPr="007A6AE2">
              <w:rPr>
                <w:rFonts w:ascii="CMU Concrete" w:hAnsi="CMU Concrete"/>
              </w:rPr>
              <w:t xml:space="preserve">) </w:t>
            </w:r>
            <w:r w:rsidRPr="007A6AE2">
              <w:rPr>
                <w:rFonts w:ascii="CMU Concrete" w:hAnsi="CMU Concrete"/>
              </w:rPr>
              <w:t>실행</w:t>
            </w:r>
            <w:r w:rsidRPr="007A6AE2">
              <w:rPr>
                <w:rFonts w:ascii="CMU Concrete" w:hAnsi="CMU Concrete"/>
              </w:rPr>
              <w:t xml:space="preserve"> </w:t>
            </w:r>
            <w:r w:rsidRPr="007A6AE2">
              <w:rPr>
                <w:rFonts w:ascii="CMU Concrete" w:hAnsi="CMU Concrete"/>
              </w:rPr>
              <w:t>후</w:t>
            </w:r>
            <w:r w:rsidRPr="007A6AE2">
              <w:rPr>
                <w:rFonts w:ascii="CMU Concrete" w:hAnsi="CMU Concrete"/>
              </w:rPr>
              <w:t xml:space="preserve"> </w:t>
            </w:r>
            <w:r w:rsidRPr="007A6AE2">
              <w:rPr>
                <w:rFonts w:ascii="CMU Concrete" w:hAnsi="CMU Concrete"/>
              </w:rPr>
              <w:t>생성된</w:t>
            </w:r>
            <w:r w:rsidRPr="007A6AE2">
              <w:rPr>
                <w:rFonts w:ascii="CMU Concrete" w:hAnsi="CMU Concrete"/>
              </w:rPr>
              <w:t xml:space="preserve"> </w:t>
            </w:r>
            <w:r w:rsidRPr="007A6AE2">
              <w:rPr>
                <w:rFonts w:ascii="CMU Concrete" w:hAnsi="CMU Concrete"/>
              </w:rPr>
              <w:t>모델</w:t>
            </w:r>
            <w:r w:rsidRPr="007A6AE2">
              <w:rPr>
                <w:rFonts w:ascii="CMU Concrete" w:hAnsi="CMU Concrete"/>
              </w:rPr>
              <w:t xml:space="preserve"> </w:t>
            </w:r>
            <w:r w:rsidRPr="007A6AE2">
              <w:rPr>
                <w:rFonts w:ascii="CMU Concrete" w:hAnsi="CMU Concrete"/>
              </w:rPr>
              <w:t>외의</w:t>
            </w:r>
            <w:r w:rsidRPr="007A6AE2">
              <w:rPr>
                <w:rFonts w:ascii="CMU Concrete" w:hAnsi="CMU Concrete"/>
              </w:rPr>
              <w:t xml:space="preserve"> </w:t>
            </w:r>
            <w:r w:rsidRPr="007A6AE2">
              <w:rPr>
                <w:rFonts w:ascii="CMU Concrete" w:hAnsi="CMU Concrete"/>
              </w:rPr>
              <w:t>모든</w:t>
            </w:r>
            <w:r w:rsidRPr="007A6AE2">
              <w:rPr>
                <w:rFonts w:ascii="CMU Concrete" w:hAnsi="CMU Concrete"/>
              </w:rPr>
              <w:t xml:space="preserve"> </w:t>
            </w:r>
            <w:r w:rsidRPr="007A6AE2">
              <w:rPr>
                <w:rFonts w:ascii="CMU Concrete" w:hAnsi="CMU Concrete"/>
              </w:rPr>
              <w:t>결과물</w:t>
            </w:r>
            <w:r w:rsidRPr="007A6AE2">
              <w:rPr>
                <w:rFonts w:ascii="CMU Concrete" w:hAnsi="CMU Concrete"/>
              </w:rPr>
              <w:t>(</w:t>
            </w:r>
            <w:r w:rsidRPr="007A6AE2">
              <w:rPr>
                <w:rFonts w:ascii="CMU Concrete" w:hAnsi="CMU Concrete"/>
              </w:rPr>
              <w:t>화면표시</w:t>
            </w:r>
            <w:r w:rsidRPr="007A6AE2">
              <w:rPr>
                <w:rFonts w:ascii="CMU Concrete" w:hAnsi="CMU Concrete"/>
              </w:rPr>
              <w:t xml:space="preserve">, </w:t>
            </w:r>
            <w:r w:rsidRPr="007A6AE2">
              <w:rPr>
                <w:rFonts w:ascii="CMU Concrete" w:hAnsi="CMU Concrete"/>
              </w:rPr>
              <w:t>차트</w:t>
            </w:r>
            <w:r w:rsidRPr="007A6AE2">
              <w:rPr>
                <w:rFonts w:ascii="CMU Concrete" w:hAnsi="CMU Concrete"/>
              </w:rPr>
              <w:t xml:space="preserve"> </w:t>
            </w:r>
            <w:r w:rsidRPr="007A6AE2">
              <w:rPr>
                <w:rFonts w:ascii="CMU Concrete" w:hAnsi="CMU Concrete"/>
              </w:rPr>
              <w:t>등</w:t>
            </w:r>
            <w:r w:rsidRPr="007A6AE2">
              <w:rPr>
                <w:rFonts w:ascii="CMU Concrete" w:hAnsi="CMU Concrete"/>
              </w:rPr>
              <w:t>)</w:t>
            </w:r>
            <w:r w:rsidRPr="007A6AE2">
              <w:rPr>
                <w:rFonts w:ascii="CMU Concrete" w:hAnsi="CMU Concrete"/>
              </w:rPr>
              <w:t>이</w:t>
            </w:r>
            <w:r w:rsidRPr="007A6AE2">
              <w:rPr>
                <w:rFonts w:ascii="CMU Concrete" w:hAnsi="CMU Concrete"/>
              </w:rPr>
              <w:t xml:space="preserve"> </w:t>
            </w:r>
            <w:r w:rsidRPr="007A6AE2">
              <w:rPr>
                <w:rFonts w:ascii="CMU Concrete" w:hAnsi="CMU Concrete"/>
              </w:rPr>
              <w:t>관리되는</w:t>
            </w:r>
            <w:r w:rsidRPr="007A6AE2">
              <w:rPr>
                <w:rFonts w:ascii="CMU Concrete" w:hAnsi="CMU Concrete"/>
              </w:rPr>
              <w:t xml:space="preserve"> </w:t>
            </w:r>
            <w:r w:rsidRPr="007A6AE2">
              <w:rPr>
                <w:rFonts w:ascii="CMU Concrete" w:hAnsi="CMU Concrete"/>
              </w:rPr>
              <w:t>곳입니다</w:t>
            </w:r>
            <w:r w:rsidRPr="007A6AE2">
              <w:rPr>
                <w:rFonts w:ascii="CMU Concrete" w:hAnsi="CMU Concrete"/>
              </w:rPr>
              <w:t>.</w:t>
            </w:r>
          </w:p>
        </w:tc>
      </w:tr>
      <w:tr w:rsidR="006B7EEF" w:rsidRPr="00D4048A" w14:paraId="6122F4F7" w14:textId="77777777" w:rsidTr="006569C2">
        <w:trPr>
          <w:trHeight w:val="2249"/>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373B795" w14:textId="77777777" w:rsidR="006B7EEF" w:rsidRPr="00D4048A" w:rsidRDefault="006B7EEF" w:rsidP="006569C2">
            <w:pPr>
              <w:pStyle w:val="ae"/>
              <w:rPr>
                <w:rFonts w:ascii="CMU Concrete" w:hAnsi="CMU Concrete"/>
              </w:rPr>
            </w:pPr>
            <w:r w:rsidRPr="00D4048A">
              <w:rPr>
                <w:rFonts w:ascii="CMU Concrete" w:hAnsi="CMU Concrete"/>
              </w:rPr>
              <w:lastRenderedPageBreak/>
              <w:t>(4)</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9569A94" w14:textId="77777777" w:rsidR="006B7EEF" w:rsidRPr="00D4048A" w:rsidRDefault="007A6AE2" w:rsidP="006569C2">
            <w:pPr>
              <w:pStyle w:val="ae"/>
              <w:rPr>
                <w:rFonts w:ascii="CMU Concrete" w:hAnsi="CMU Concrete"/>
              </w:rPr>
            </w:pPr>
            <w:r>
              <w:rPr>
                <w:rFonts w:ascii="CMU Concrete" w:hint="eastAsia"/>
              </w:rPr>
              <w:t>리소스창</w:t>
            </w:r>
            <w:r>
              <w:rPr>
                <w:rFonts w:ascii="CMU Concrete" w:hint="eastAsia"/>
              </w:rPr>
              <w:t>(</w:t>
            </w:r>
            <w:r>
              <w:rPr>
                <w:rFonts w:ascii="CMU Concrete" w:hint="eastAsia"/>
              </w:rPr>
              <w:t>내용</w:t>
            </w:r>
            <w:r>
              <w:rPr>
                <w:rFonts w:ascii="CMU Concrete"/>
              </w:rPr>
              <w:t>)</w:t>
            </w:r>
            <w:r w:rsidR="006B7EEF" w:rsidRPr="00D4048A">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14:paraId="0A751C9A" w14:textId="77777777" w:rsidR="006B7EEF" w:rsidRDefault="007A6AE2" w:rsidP="007A6AE2">
            <w:pPr>
              <w:rPr>
                <w:rFonts w:ascii="CMU Concrete"/>
              </w:rPr>
            </w:pPr>
            <w:r w:rsidRPr="007A6AE2">
              <w:rPr>
                <w:rFonts w:ascii="CMU Concrete" w:hint="eastAsia"/>
              </w:rPr>
              <w:t>리소스창</w:t>
            </w:r>
            <w:r w:rsidRPr="007A6AE2">
              <w:rPr>
                <w:rFonts w:ascii="CMU Concrete"/>
              </w:rPr>
              <w:t>(</w:t>
            </w:r>
            <w:r w:rsidRPr="007A6AE2">
              <w:rPr>
                <w:rFonts w:ascii="CMU Concrete"/>
              </w:rPr>
              <w:t>메뉴</w:t>
            </w:r>
            <w:r w:rsidRPr="007A6AE2">
              <w:rPr>
                <w:rFonts w:ascii="CMU Concrete"/>
              </w:rPr>
              <w:t>)</w:t>
            </w:r>
            <w:r w:rsidRPr="007A6AE2">
              <w:rPr>
                <w:rFonts w:ascii="CMU Concrete"/>
              </w:rPr>
              <w:t>에서</w:t>
            </w:r>
            <w:r w:rsidRPr="007A6AE2">
              <w:rPr>
                <w:rFonts w:ascii="CMU Concrete"/>
              </w:rPr>
              <w:t xml:space="preserve"> </w:t>
            </w:r>
            <w:r w:rsidRPr="007A6AE2">
              <w:rPr>
                <w:rFonts w:ascii="CMU Concrete"/>
              </w:rPr>
              <w:t>선택한</w:t>
            </w:r>
            <w:r w:rsidRPr="007A6AE2">
              <w:rPr>
                <w:rFonts w:ascii="CMU Concrete"/>
              </w:rPr>
              <w:t xml:space="preserve"> </w:t>
            </w:r>
            <w:r w:rsidRPr="007A6AE2">
              <w:rPr>
                <w:rFonts w:ascii="CMU Concrete"/>
              </w:rPr>
              <w:t>메뉴</w:t>
            </w:r>
            <w:r w:rsidRPr="007A6AE2">
              <w:rPr>
                <w:rFonts w:ascii="CMU Concrete"/>
              </w:rPr>
              <w:t>(Local, Model, Output)</w:t>
            </w:r>
            <w:r w:rsidRPr="007A6AE2">
              <w:rPr>
                <w:rFonts w:ascii="CMU Concrete"/>
              </w:rPr>
              <w:t>의</w:t>
            </w:r>
            <w:r w:rsidRPr="007A6AE2">
              <w:rPr>
                <w:rFonts w:ascii="CMU Concrete"/>
              </w:rPr>
              <w:t xml:space="preserve"> </w:t>
            </w:r>
            <w:r w:rsidRPr="007A6AE2">
              <w:rPr>
                <w:rFonts w:ascii="CMU Concrete"/>
              </w:rPr>
              <w:t>내용물이</w:t>
            </w:r>
            <w:r w:rsidRPr="007A6AE2">
              <w:rPr>
                <w:rFonts w:ascii="CMU Concrete"/>
              </w:rPr>
              <w:t xml:space="preserve"> </w:t>
            </w:r>
            <w:r w:rsidRPr="007A6AE2">
              <w:rPr>
                <w:rFonts w:ascii="CMU Concrete"/>
              </w:rPr>
              <w:t>나타나는</w:t>
            </w:r>
            <w:r w:rsidRPr="007A6AE2">
              <w:rPr>
                <w:rFonts w:ascii="CMU Concrete"/>
              </w:rPr>
              <w:t xml:space="preserve"> </w:t>
            </w:r>
            <w:r w:rsidRPr="007A6AE2">
              <w:rPr>
                <w:rFonts w:ascii="CMU Concrete"/>
              </w:rPr>
              <w:t>창입니다</w:t>
            </w:r>
            <w:r w:rsidRPr="007A6AE2">
              <w:rPr>
                <w:rFonts w:ascii="CMU Concrete"/>
              </w:rPr>
              <w:t>.</w:t>
            </w:r>
          </w:p>
          <w:p w14:paraId="49D6E4BC" w14:textId="77777777" w:rsidR="007A6AE2" w:rsidRDefault="007A6AE2" w:rsidP="00401892">
            <w:pPr>
              <w:numPr>
                <w:ilvl w:val="0"/>
                <w:numId w:val="122"/>
              </w:numPr>
              <w:rPr>
                <w:rFonts w:ascii="CMU Concrete" w:hAnsi="CMU Concrete"/>
              </w:rPr>
            </w:pPr>
            <w:r w:rsidRPr="007A6AE2">
              <w:rPr>
                <w:rFonts w:ascii="CMU Concrete" w:hAnsi="CMU Concrete"/>
              </w:rPr>
              <w:t>Local</w:t>
            </w:r>
            <w:r w:rsidRPr="007A6AE2">
              <w:rPr>
                <w:rFonts w:ascii="CMU Concrete" w:hAnsi="CMU Concrete"/>
              </w:rPr>
              <w:t>을</w:t>
            </w:r>
            <w:r w:rsidRPr="007A6AE2">
              <w:rPr>
                <w:rFonts w:ascii="CMU Concrete" w:hAnsi="CMU Concrete"/>
              </w:rPr>
              <w:t xml:space="preserve"> </w:t>
            </w:r>
            <w:r w:rsidRPr="007A6AE2">
              <w:rPr>
                <w:rFonts w:ascii="CMU Concrete" w:hAnsi="CMU Concrete"/>
              </w:rPr>
              <w:t>선택하면</w:t>
            </w:r>
            <w:r w:rsidRPr="007A6AE2">
              <w:rPr>
                <w:rFonts w:ascii="CMU Concrete" w:hAnsi="CMU Concrete"/>
              </w:rPr>
              <w:t xml:space="preserve"> </w:t>
            </w:r>
            <w:r w:rsidRPr="007A6AE2">
              <w:rPr>
                <w:rFonts w:ascii="CMU Concrete" w:hAnsi="CMU Concrete"/>
              </w:rPr>
              <w:t>선택한</w:t>
            </w:r>
            <w:r w:rsidRPr="007A6AE2">
              <w:rPr>
                <w:rFonts w:ascii="CMU Concrete" w:hAnsi="CMU Concrete"/>
              </w:rPr>
              <w:t xml:space="preserve"> </w:t>
            </w:r>
            <w:r w:rsidRPr="007A6AE2">
              <w:rPr>
                <w:rFonts w:ascii="CMU Concrete" w:hAnsi="CMU Concrete"/>
              </w:rPr>
              <w:t>폴더</w:t>
            </w:r>
            <w:r w:rsidRPr="007A6AE2">
              <w:rPr>
                <w:rFonts w:ascii="CMU Concrete" w:hAnsi="CMU Concrete"/>
              </w:rPr>
              <w:t xml:space="preserve"> </w:t>
            </w:r>
            <w:r w:rsidRPr="007A6AE2">
              <w:rPr>
                <w:rFonts w:ascii="CMU Concrete" w:hAnsi="CMU Concrete"/>
              </w:rPr>
              <w:t>중</w:t>
            </w:r>
            <w:r w:rsidRPr="007A6AE2">
              <w:rPr>
                <w:rFonts w:ascii="CMU Concrete" w:hAnsi="CMU Concrete"/>
              </w:rPr>
              <w:t xml:space="preserve"> ECMiner™</w:t>
            </w:r>
            <w:r w:rsidRPr="007A6AE2">
              <w:rPr>
                <w:rFonts w:ascii="CMU Concrete" w:hAnsi="CMU Concrete"/>
              </w:rPr>
              <w:t>에서</w:t>
            </w:r>
            <w:r w:rsidRPr="007A6AE2">
              <w:rPr>
                <w:rFonts w:ascii="CMU Concrete" w:hAnsi="CMU Concrete"/>
              </w:rPr>
              <w:t xml:space="preserve"> </w:t>
            </w:r>
            <w:r w:rsidRPr="007A6AE2">
              <w:rPr>
                <w:rFonts w:ascii="CMU Concrete" w:hAnsi="CMU Concrete"/>
              </w:rPr>
              <w:t>사용하도록</w:t>
            </w:r>
            <w:r w:rsidRPr="007A6AE2">
              <w:rPr>
                <w:rFonts w:ascii="CMU Concrete" w:hAnsi="CMU Concrete"/>
              </w:rPr>
              <w:t xml:space="preserve"> </w:t>
            </w:r>
            <w:r w:rsidRPr="007A6AE2">
              <w:rPr>
                <w:rFonts w:ascii="CMU Concrete" w:hAnsi="CMU Concrete"/>
              </w:rPr>
              <w:t>지정된</w:t>
            </w:r>
            <w:r w:rsidRPr="007A6AE2">
              <w:rPr>
                <w:rFonts w:ascii="CMU Concrete" w:hAnsi="CMU Concrete"/>
              </w:rPr>
              <w:t xml:space="preserve"> </w:t>
            </w:r>
            <w:r w:rsidRPr="007A6AE2">
              <w:rPr>
                <w:rFonts w:ascii="CMU Concrete" w:hAnsi="CMU Concrete"/>
              </w:rPr>
              <w:t>확장자를</w:t>
            </w:r>
            <w:r w:rsidRPr="007A6AE2">
              <w:rPr>
                <w:rFonts w:ascii="CMU Concrete" w:hAnsi="CMU Concrete"/>
              </w:rPr>
              <w:t xml:space="preserve"> </w:t>
            </w:r>
            <w:r w:rsidRPr="007A6AE2">
              <w:rPr>
                <w:rFonts w:ascii="CMU Concrete" w:hAnsi="CMU Concrete"/>
              </w:rPr>
              <w:t>갖는</w:t>
            </w:r>
            <w:r w:rsidRPr="007A6AE2">
              <w:rPr>
                <w:rFonts w:ascii="CMU Concrete" w:hAnsi="CMU Concrete"/>
              </w:rPr>
              <w:t xml:space="preserve"> </w:t>
            </w:r>
            <w:r w:rsidRPr="007A6AE2">
              <w:rPr>
                <w:rFonts w:ascii="CMU Concrete" w:hAnsi="CMU Concrete"/>
              </w:rPr>
              <w:t>파일이</w:t>
            </w:r>
            <w:r w:rsidRPr="007A6AE2">
              <w:rPr>
                <w:rFonts w:ascii="CMU Concrete" w:hAnsi="CMU Concrete"/>
              </w:rPr>
              <w:t xml:space="preserve"> </w:t>
            </w:r>
            <w:r w:rsidRPr="007A6AE2">
              <w:rPr>
                <w:rFonts w:ascii="CMU Concrete" w:hAnsi="CMU Concrete"/>
              </w:rPr>
              <w:t>나타납니다</w:t>
            </w:r>
            <w:r w:rsidRPr="007A6AE2">
              <w:rPr>
                <w:rFonts w:ascii="CMU Concrete" w:hAnsi="CMU Concrete"/>
              </w:rPr>
              <w:t>.</w:t>
            </w:r>
          </w:p>
          <w:p w14:paraId="5411E141" w14:textId="77777777" w:rsidR="007A6AE2" w:rsidRDefault="007A6AE2" w:rsidP="00401892">
            <w:pPr>
              <w:numPr>
                <w:ilvl w:val="0"/>
                <w:numId w:val="122"/>
              </w:numPr>
              <w:rPr>
                <w:rFonts w:ascii="CMU Concrete" w:hAnsi="CMU Concrete"/>
              </w:rPr>
            </w:pPr>
            <w:r w:rsidRPr="007A6AE2">
              <w:rPr>
                <w:rFonts w:ascii="CMU Concrete" w:hAnsi="CMU Concrete"/>
              </w:rPr>
              <w:t>Model</w:t>
            </w:r>
            <w:r w:rsidRPr="007A6AE2">
              <w:rPr>
                <w:rFonts w:ascii="CMU Concrete" w:hAnsi="CMU Concrete"/>
              </w:rPr>
              <w:t>을</w:t>
            </w:r>
            <w:r w:rsidRPr="007A6AE2">
              <w:rPr>
                <w:rFonts w:ascii="CMU Concrete" w:hAnsi="CMU Concrete"/>
              </w:rPr>
              <w:t xml:space="preserve"> </w:t>
            </w:r>
            <w:r w:rsidRPr="007A6AE2">
              <w:rPr>
                <w:rFonts w:ascii="CMU Concrete" w:hAnsi="CMU Concrete"/>
              </w:rPr>
              <w:t>선택하면</w:t>
            </w:r>
            <w:r w:rsidRPr="007A6AE2">
              <w:rPr>
                <w:rFonts w:ascii="CMU Concrete" w:hAnsi="CMU Concrete"/>
              </w:rPr>
              <w:t xml:space="preserve"> </w:t>
            </w:r>
            <w:r w:rsidRPr="007A6AE2">
              <w:rPr>
                <w:rFonts w:ascii="CMU Concrete" w:hAnsi="CMU Concrete"/>
              </w:rPr>
              <w:t>프로젝트</w:t>
            </w:r>
            <w:r w:rsidRPr="007A6AE2">
              <w:rPr>
                <w:rFonts w:ascii="CMU Concrete" w:hAnsi="CMU Concrete"/>
              </w:rPr>
              <w:t>(</w:t>
            </w:r>
            <w:r w:rsidRPr="007A6AE2">
              <w:rPr>
                <w:rFonts w:ascii="CMU Concrete" w:hAnsi="CMU Concrete"/>
              </w:rPr>
              <w:t>스트림</w:t>
            </w:r>
            <w:r w:rsidRPr="007A6AE2">
              <w:rPr>
                <w:rFonts w:ascii="CMU Concrete" w:hAnsi="CMU Concrete"/>
              </w:rPr>
              <w:t xml:space="preserve">) </w:t>
            </w:r>
            <w:r w:rsidRPr="007A6AE2">
              <w:rPr>
                <w:rFonts w:ascii="CMU Concrete" w:hAnsi="CMU Concrete"/>
              </w:rPr>
              <w:t>실행</w:t>
            </w:r>
            <w:r w:rsidRPr="007A6AE2">
              <w:rPr>
                <w:rFonts w:ascii="CMU Concrete" w:hAnsi="CMU Concrete"/>
              </w:rPr>
              <w:t xml:space="preserve"> </w:t>
            </w:r>
            <w:r w:rsidRPr="007A6AE2">
              <w:rPr>
                <w:rFonts w:ascii="CMU Concrete" w:hAnsi="CMU Concrete"/>
              </w:rPr>
              <w:t>후</w:t>
            </w:r>
            <w:r w:rsidRPr="007A6AE2">
              <w:rPr>
                <w:rFonts w:ascii="CMU Concrete" w:hAnsi="CMU Concrete"/>
              </w:rPr>
              <w:t xml:space="preserve"> </w:t>
            </w:r>
            <w:r w:rsidRPr="007A6AE2">
              <w:rPr>
                <w:rFonts w:ascii="CMU Concrete" w:hAnsi="CMU Concrete"/>
              </w:rPr>
              <w:t>생성된</w:t>
            </w:r>
            <w:r w:rsidRPr="007A6AE2">
              <w:rPr>
                <w:rFonts w:ascii="CMU Concrete" w:hAnsi="CMU Concrete"/>
              </w:rPr>
              <w:t xml:space="preserve"> </w:t>
            </w:r>
            <w:r w:rsidR="00EC1E8F" w:rsidRPr="007A6AE2">
              <w:rPr>
                <w:rFonts w:ascii="CMU Concrete" w:hAnsi="CMU Concrete" w:hint="eastAsia"/>
              </w:rPr>
              <w:t>모델</w:t>
            </w:r>
            <w:r w:rsidR="00EC1E8F" w:rsidRPr="007A6AE2">
              <w:rPr>
                <w:rFonts w:ascii="CMU Concrete" w:hAnsi="CMU Concrete" w:hint="eastAsia"/>
              </w:rPr>
              <w:t xml:space="preserve"> </w:t>
            </w:r>
            <w:r w:rsidR="00EC1E8F" w:rsidRPr="007A6AE2">
              <w:rPr>
                <w:rFonts w:ascii="CMU Concrete" w:hAnsi="CMU Concrete" w:hint="eastAsia"/>
              </w:rPr>
              <w:t>등이</w:t>
            </w:r>
            <w:r w:rsidRPr="007A6AE2">
              <w:rPr>
                <w:rFonts w:ascii="CMU Concrete" w:hAnsi="CMU Concrete"/>
              </w:rPr>
              <w:t xml:space="preserve"> </w:t>
            </w:r>
            <w:r w:rsidRPr="007A6AE2">
              <w:rPr>
                <w:rFonts w:ascii="CMU Concrete" w:hAnsi="CMU Concrete"/>
              </w:rPr>
              <w:t>목록화되어</w:t>
            </w:r>
            <w:r w:rsidRPr="007A6AE2">
              <w:rPr>
                <w:rFonts w:ascii="CMU Concrete" w:hAnsi="CMU Concrete"/>
              </w:rPr>
              <w:t xml:space="preserve"> </w:t>
            </w:r>
            <w:r w:rsidRPr="007A6AE2">
              <w:rPr>
                <w:rFonts w:ascii="CMU Concrete" w:hAnsi="CMU Concrete"/>
              </w:rPr>
              <w:t>나타납니다</w:t>
            </w:r>
            <w:r w:rsidRPr="007A6AE2">
              <w:rPr>
                <w:rFonts w:ascii="CMU Concrete" w:hAnsi="CMU Concrete"/>
              </w:rPr>
              <w:t xml:space="preserve">. </w:t>
            </w:r>
            <w:r w:rsidRPr="007A6AE2">
              <w:rPr>
                <w:rFonts w:ascii="CMU Concrete" w:hAnsi="CMU Concrete"/>
              </w:rPr>
              <w:t>이</w:t>
            </w:r>
            <w:r w:rsidRPr="007A6AE2">
              <w:rPr>
                <w:rFonts w:ascii="CMU Concrete" w:hAnsi="CMU Concrete"/>
              </w:rPr>
              <w:t xml:space="preserve"> </w:t>
            </w:r>
            <w:r w:rsidRPr="007A6AE2">
              <w:rPr>
                <w:rFonts w:ascii="CMU Concrete" w:hAnsi="CMU Concrete"/>
              </w:rPr>
              <w:t>모델들은</w:t>
            </w:r>
            <w:r w:rsidRPr="007A6AE2">
              <w:rPr>
                <w:rFonts w:ascii="CMU Concrete" w:hAnsi="CMU Concrete"/>
              </w:rPr>
              <w:t xml:space="preserve"> </w:t>
            </w:r>
            <w:r w:rsidRPr="007A6AE2">
              <w:rPr>
                <w:rFonts w:ascii="CMU Concrete" w:hAnsi="CMU Concrete"/>
              </w:rPr>
              <w:t>임시로</w:t>
            </w:r>
            <w:r w:rsidRPr="007A6AE2">
              <w:rPr>
                <w:rFonts w:ascii="CMU Concrete" w:hAnsi="CMU Concrete"/>
              </w:rPr>
              <w:t xml:space="preserve"> </w:t>
            </w:r>
            <w:r w:rsidRPr="007A6AE2">
              <w:rPr>
                <w:rFonts w:ascii="CMU Concrete" w:hAnsi="CMU Concrete"/>
              </w:rPr>
              <w:t>생성된</w:t>
            </w:r>
            <w:r w:rsidRPr="007A6AE2">
              <w:rPr>
                <w:rFonts w:ascii="CMU Concrete" w:hAnsi="CMU Concrete"/>
              </w:rPr>
              <w:t xml:space="preserve"> </w:t>
            </w:r>
            <w:r w:rsidRPr="007A6AE2">
              <w:rPr>
                <w:rFonts w:ascii="CMU Concrete" w:hAnsi="CMU Concrete"/>
              </w:rPr>
              <w:t>것이기</w:t>
            </w:r>
            <w:r w:rsidRPr="007A6AE2">
              <w:rPr>
                <w:rFonts w:ascii="CMU Concrete" w:hAnsi="CMU Concrete"/>
              </w:rPr>
              <w:t xml:space="preserve"> </w:t>
            </w:r>
            <w:r w:rsidRPr="007A6AE2">
              <w:rPr>
                <w:rFonts w:ascii="CMU Concrete" w:hAnsi="CMU Concrete"/>
              </w:rPr>
              <w:t>때문에</w:t>
            </w:r>
            <w:r w:rsidRPr="007A6AE2">
              <w:rPr>
                <w:rFonts w:ascii="CMU Concrete" w:hAnsi="CMU Concrete"/>
              </w:rPr>
              <w:t xml:space="preserve"> ECMiner™ </w:t>
            </w:r>
            <w:r w:rsidRPr="007A6AE2">
              <w:rPr>
                <w:rFonts w:ascii="CMU Concrete" w:hAnsi="CMU Concrete"/>
              </w:rPr>
              <w:t>종료</w:t>
            </w:r>
            <w:r w:rsidRPr="007A6AE2">
              <w:rPr>
                <w:rFonts w:ascii="CMU Concrete" w:hAnsi="CMU Concrete"/>
              </w:rPr>
              <w:t xml:space="preserve"> </w:t>
            </w:r>
            <w:r w:rsidRPr="007A6AE2">
              <w:rPr>
                <w:rFonts w:ascii="CMU Concrete" w:hAnsi="CMU Concrete"/>
              </w:rPr>
              <w:t>시</w:t>
            </w:r>
            <w:r w:rsidRPr="007A6AE2">
              <w:rPr>
                <w:rFonts w:ascii="CMU Concrete" w:hAnsi="CMU Concrete"/>
              </w:rPr>
              <w:t xml:space="preserve"> </w:t>
            </w:r>
            <w:r w:rsidRPr="007A6AE2">
              <w:rPr>
                <w:rFonts w:ascii="CMU Concrete" w:hAnsi="CMU Concrete"/>
              </w:rPr>
              <w:t>살아지게</w:t>
            </w:r>
            <w:r w:rsidRPr="007A6AE2">
              <w:rPr>
                <w:rFonts w:ascii="CMU Concrete" w:hAnsi="CMU Concrete"/>
              </w:rPr>
              <w:t xml:space="preserve"> </w:t>
            </w:r>
            <w:r w:rsidRPr="007A6AE2">
              <w:rPr>
                <w:rFonts w:ascii="CMU Concrete" w:hAnsi="CMU Concrete"/>
              </w:rPr>
              <w:t>됩니다</w:t>
            </w:r>
            <w:r w:rsidRPr="007A6AE2">
              <w:rPr>
                <w:rFonts w:ascii="CMU Concrete" w:hAnsi="CMU Concrete"/>
              </w:rPr>
              <w:t xml:space="preserve">. </w:t>
            </w:r>
            <w:r w:rsidRPr="007A6AE2">
              <w:rPr>
                <w:rFonts w:ascii="CMU Concrete" w:hAnsi="CMU Concrete"/>
              </w:rPr>
              <w:t>만약</w:t>
            </w:r>
            <w:r w:rsidRPr="007A6AE2">
              <w:rPr>
                <w:rFonts w:ascii="CMU Concrete" w:hAnsi="CMU Concrete"/>
              </w:rPr>
              <w:t xml:space="preserve"> </w:t>
            </w:r>
            <w:r w:rsidRPr="007A6AE2">
              <w:rPr>
                <w:rFonts w:ascii="CMU Concrete" w:hAnsi="CMU Concrete"/>
              </w:rPr>
              <w:t>유용한</w:t>
            </w:r>
            <w:r w:rsidRPr="007A6AE2">
              <w:rPr>
                <w:rFonts w:ascii="CMU Concrete" w:hAnsi="CMU Concrete"/>
              </w:rPr>
              <w:t xml:space="preserve"> </w:t>
            </w:r>
            <w:r w:rsidRPr="007A6AE2">
              <w:rPr>
                <w:rFonts w:ascii="CMU Concrete" w:hAnsi="CMU Concrete"/>
              </w:rPr>
              <w:t>모델이라면</w:t>
            </w:r>
            <w:r w:rsidRPr="007A6AE2">
              <w:rPr>
                <w:rFonts w:ascii="CMU Concrete" w:hAnsi="CMU Concrete"/>
              </w:rPr>
              <w:t xml:space="preserve"> </w:t>
            </w:r>
            <w:r w:rsidRPr="007A6AE2">
              <w:rPr>
                <w:rFonts w:ascii="CMU Concrete" w:hAnsi="CMU Concrete"/>
              </w:rPr>
              <w:t>임시가</w:t>
            </w:r>
            <w:r w:rsidRPr="007A6AE2">
              <w:rPr>
                <w:rFonts w:ascii="CMU Concrete" w:hAnsi="CMU Concrete"/>
              </w:rPr>
              <w:t xml:space="preserve"> </w:t>
            </w:r>
            <w:r w:rsidRPr="007A6AE2">
              <w:rPr>
                <w:rFonts w:ascii="CMU Concrete" w:hAnsi="CMU Concrete"/>
              </w:rPr>
              <w:t>아닌</w:t>
            </w:r>
            <w:r w:rsidRPr="007A6AE2">
              <w:rPr>
                <w:rFonts w:ascii="CMU Concrete" w:hAnsi="CMU Concrete"/>
              </w:rPr>
              <w:t xml:space="preserve"> </w:t>
            </w:r>
            <w:r w:rsidRPr="007A6AE2">
              <w:rPr>
                <w:rFonts w:ascii="CMU Concrete" w:hAnsi="CMU Concrete"/>
              </w:rPr>
              <w:t>전역</w:t>
            </w:r>
            <w:r w:rsidRPr="007A6AE2">
              <w:rPr>
                <w:rFonts w:ascii="CMU Concrete" w:hAnsi="CMU Concrete"/>
              </w:rPr>
              <w:t xml:space="preserve"> </w:t>
            </w:r>
            <w:r w:rsidRPr="007A6AE2">
              <w:rPr>
                <w:rFonts w:ascii="CMU Concrete" w:hAnsi="CMU Concrete"/>
              </w:rPr>
              <w:t>모델화</w:t>
            </w:r>
            <w:r w:rsidRPr="007A6AE2">
              <w:rPr>
                <w:rFonts w:ascii="CMU Concrete" w:hAnsi="CMU Concrete"/>
              </w:rPr>
              <w:t xml:space="preserve"> </w:t>
            </w:r>
            <w:r w:rsidRPr="007A6AE2">
              <w:rPr>
                <w:rFonts w:ascii="CMU Concrete" w:hAnsi="CMU Concrete"/>
              </w:rPr>
              <w:t>하여</w:t>
            </w:r>
            <w:r w:rsidRPr="007A6AE2">
              <w:rPr>
                <w:rFonts w:ascii="CMU Concrete" w:hAnsi="CMU Concrete"/>
              </w:rPr>
              <w:t xml:space="preserve"> </w:t>
            </w:r>
            <w:r w:rsidRPr="007A6AE2">
              <w:rPr>
                <w:rFonts w:ascii="CMU Concrete" w:hAnsi="CMU Concrete"/>
              </w:rPr>
              <w:t>필요할</w:t>
            </w:r>
            <w:r w:rsidRPr="007A6AE2">
              <w:rPr>
                <w:rFonts w:ascii="CMU Concrete" w:hAnsi="CMU Concrete"/>
              </w:rPr>
              <w:t xml:space="preserve"> </w:t>
            </w:r>
            <w:r w:rsidRPr="007A6AE2">
              <w:rPr>
                <w:rFonts w:ascii="CMU Concrete" w:hAnsi="CMU Concrete"/>
              </w:rPr>
              <w:t>때마다</w:t>
            </w:r>
            <w:r w:rsidRPr="007A6AE2">
              <w:rPr>
                <w:rFonts w:ascii="CMU Concrete" w:hAnsi="CMU Concrete"/>
              </w:rPr>
              <w:t xml:space="preserve"> </w:t>
            </w:r>
            <w:r w:rsidRPr="007A6AE2">
              <w:rPr>
                <w:rFonts w:ascii="CMU Concrete" w:hAnsi="CMU Concrete"/>
              </w:rPr>
              <w:t>다시</w:t>
            </w:r>
            <w:r w:rsidRPr="007A6AE2">
              <w:rPr>
                <w:rFonts w:ascii="CMU Concrete" w:hAnsi="CMU Concrete"/>
              </w:rPr>
              <w:t xml:space="preserve"> </w:t>
            </w:r>
            <w:r w:rsidRPr="007A6AE2">
              <w:rPr>
                <w:rFonts w:ascii="CMU Concrete" w:hAnsi="CMU Concrete"/>
              </w:rPr>
              <w:t>사용할</w:t>
            </w:r>
            <w:r w:rsidRPr="007A6AE2">
              <w:rPr>
                <w:rFonts w:ascii="CMU Concrete" w:hAnsi="CMU Concrete"/>
              </w:rPr>
              <w:t xml:space="preserve"> </w:t>
            </w:r>
            <w:r w:rsidRPr="007A6AE2">
              <w:rPr>
                <w:rFonts w:ascii="CMU Concrete" w:hAnsi="CMU Concrete"/>
              </w:rPr>
              <w:t>수</w:t>
            </w:r>
            <w:r w:rsidRPr="007A6AE2">
              <w:rPr>
                <w:rFonts w:ascii="CMU Concrete" w:hAnsi="CMU Concrete"/>
              </w:rPr>
              <w:t xml:space="preserve"> </w:t>
            </w:r>
            <w:r w:rsidRPr="007A6AE2">
              <w:rPr>
                <w:rFonts w:ascii="CMU Concrete" w:hAnsi="CMU Concrete"/>
              </w:rPr>
              <w:t>있습니다</w:t>
            </w:r>
            <w:r w:rsidRPr="007A6AE2">
              <w:rPr>
                <w:rFonts w:ascii="CMU Concrete" w:hAnsi="CMU Concrete"/>
              </w:rPr>
              <w:t>.</w:t>
            </w:r>
          </w:p>
          <w:p w14:paraId="4CFB561A" w14:textId="77777777" w:rsidR="007A6AE2" w:rsidRPr="00D4048A" w:rsidRDefault="007A6AE2" w:rsidP="00401892">
            <w:pPr>
              <w:numPr>
                <w:ilvl w:val="0"/>
                <w:numId w:val="122"/>
              </w:numPr>
              <w:rPr>
                <w:rFonts w:ascii="CMU Concrete" w:hAnsi="CMU Concrete"/>
              </w:rPr>
            </w:pPr>
            <w:r w:rsidRPr="007A6AE2">
              <w:rPr>
                <w:rFonts w:ascii="CMU Concrete" w:hAnsi="CMU Concrete"/>
              </w:rPr>
              <w:t>Output</w:t>
            </w:r>
            <w:r w:rsidRPr="007A6AE2">
              <w:rPr>
                <w:rFonts w:ascii="CMU Concrete" w:hAnsi="CMU Concrete"/>
              </w:rPr>
              <w:t>을</w:t>
            </w:r>
            <w:r w:rsidRPr="007A6AE2">
              <w:rPr>
                <w:rFonts w:ascii="CMU Concrete" w:hAnsi="CMU Concrete"/>
              </w:rPr>
              <w:t xml:space="preserve"> </w:t>
            </w:r>
            <w:r w:rsidRPr="007A6AE2">
              <w:rPr>
                <w:rFonts w:ascii="CMU Concrete" w:hAnsi="CMU Concrete"/>
              </w:rPr>
              <w:t>선택하면</w:t>
            </w:r>
            <w:r w:rsidRPr="007A6AE2">
              <w:rPr>
                <w:rFonts w:ascii="CMU Concrete" w:hAnsi="CMU Concrete"/>
              </w:rPr>
              <w:t xml:space="preserve"> </w:t>
            </w:r>
            <w:r w:rsidRPr="007A6AE2">
              <w:rPr>
                <w:rFonts w:ascii="CMU Concrete" w:hAnsi="CMU Concrete"/>
              </w:rPr>
              <w:t>프로젝트</w:t>
            </w:r>
            <w:r w:rsidRPr="007A6AE2">
              <w:rPr>
                <w:rFonts w:ascii="CMU Concrete" w:hAnsi="CMU Concrete"/>
              </w:rPr>
              <w:t>(</w:t>
            </w:r>
            <w:r w:rsidRPr="007A6AE2">
              <w:rPr>
                <w:rFonts w:ascii="CMU Concrete" w:hAnsi="CMU Concrete"/>
              </w:rPr>
              <w:t>스트림</w:t>
            </w:r>
            <w:r w:rsidRPr="007A6AE2">
              <w:rPr>
                <w:rFonts w:ascii="CMU Concrete" w:hAnsi="CMU Concrete"/>
              </w:rPr>
              <w:t xml:space="preserve">) </w:t>
            </w:r>
            <w:r w:rsidRPr="007A6AE2">
              <w:rPr>
                <w:rFonts w:ascii="CMU Concrete" w:hAnsi="CMU Concrete"/>
              </w:rPr>
              <w:t>실행</w:t>
            </w:r>
            <w:r w:rsidRPr="007A6AE2">
              <w:rPr>
                <w:rFonts w:ascii="CMU Concrete" w:hAnsi="CMU Concrete"/>
              </w:rPr>
              <w:t xml:space="preserve"> </w:t>
            </w:r>
            <w:r w:rsidRPr="007A6AE2">
              <w:rPr>
                <w:rFonts w:ascii="CMU Concrete" w:hAnsi="CMU Concrete"/>
              </w:rPr>
              <w:t>후</w:t>
            </w:r>
            <w:r w:rsidRPr="007A6AE2">
              <w:rPr>
                <w:rFonts w:ascii="CMU Concrete" w:hAnsi="CMU Concrete"/>
              </w:rPr>
              <w:t xml:space="preserve"> </w:t>
            </w:r>
            <w:r w:rsidRPr="007A6AE2">
              <w:rPr>
                <w:rFonts w:ascii="CMU Concrete" w:hAnsi="CMU Concrete"/>
              </w:rPr>
              <w:t>결과물이</w:t>
            </w:r>
            <w:r w:rsidRPr="007A6AE2">
              <w:rPr>
                <w:rFonts w:ascii="CMU Concrete" w:hAnsi="CMU Concrete"/>
              </w:rPr>
              <w:t xml:space="preserve"> </w:t>
            </w:r>
            <w:r w:rsidRPr="007A6AE2">
              <w:rPr>
                <w:rFonts w:ascii="CMU Concrete" w:hAnsi="CMU Concrete"/>
              </w:rPr>
              <w:t>프로젝트</w:t>
            </w:r>
            <w:r w:rsidRPr="007A6AE2">
              <w:rPr>
                <w:rFonts w:ascii="CMU Concrete" w:hAnsi="CMU Concrete"/>
              </w:rPr>
              <w:t xml:space="preserve"> </w:t>
            </w:r>
            <w:r w:rsidRPr="007A6AE2">
              <w:rPr>
                <w:rFonts w:ascii="CMU Concrete" w:hAnsi="CMU Concrete"/>
              </w:rPr>
              <w:t>별로</w:t>
            </w:r>
            <w:r w:rsidRPr="007A6AE2">
              <w:rPr>
                <w:rFonts w:ascii="CMU Concrete" w:hAnsi="CMU Concrete"/>
              </w:rPr>
              <w:t xml:space="preserve"> </w:t>
            </w:r>
            <w:r w:rsidRPr="007A6AE2">
              <w:rPr>
                <w:rFonts w:ascii="CMU Concrete" w:hAnsi="CMU Concrete"/>
              </w:rPr>
              <w:t>목록화되어</w:t>
            </w:r>
            <w:r w:rsidRPr="007A6AE2">
              <w:rPr>
                <w:rFonts w:ascii="CMU Concrete" w:hAnsi="CMU Concrete"/>
              </w:rPr>
              <w:t xml:space="preserve"> </w:t>
            </w:r>
            <w:r w:rsidRPr="007A6AE2">
              <w:rPr>
                <w:rFonts w:ascii="CMU Concrete" w:hAnsi="CMU Concrete"/>
              </w:rPr>
              <w:t>나타나며</w:t>
            </w:r>
            <w:r w:rsidRPr="007A6AE2">
              <w:rPr>
                <w:rFonts w:ascii="CMU Concrete" w:hAnsi="CMU Concrete"/>
              </w:rPr>
              <w:t xml:space="preserve">, </w:t>
            </w:r>
            <w:r w:rsidRPr="007A6AE2">
              <w:rPr>
                <w:rFonts w:ascii="CMU Concrete" w:hAnsi="CMU Concrete"/>
              </w:rPr>
              <w:t>결과물</w:t>
            </w:r>
            <w:r w:rsidRPr="007A6AE2">
              <w:rPr>
                <w:rFonts w:ascii="CMU Concrete" w:hAnsi="CMU Concrete"/>
              </w:rPr>
              <w:t xml:space="preserve"> </w:t>
            </w:r>
            <w:r w:rsidRPr="007A6AE2">
              <w:rPr>
                <w:rFonts w:ascii="CMU Concrete" w:hAnsi="CMU Concrete"/>
              </w:rPr>
              <w:t>관리</w:t>
            </w:r>
            <w:r w:rsidRPr="007A6AE2">
              <w:rPr>
                <w:rFonts w:ascii="CMU Concrete" w:hAnsi="CMU Concrete"/>
              </w:rPr>
              <w:t xml:space="preserve"> </w:t>
            </w:r>
            <w:r w:rsidRPr="007A6AE2">
              <w:rPr>
                <w:rFonts w:ascii="CMU Concrete" w:hAnsi="CMU Concrete"/>
              </w:rPr>
              <w:t>기능을</w:t>
            </w:r>
            <w:r w:rsidRPr="007A6AE2">
              <w:rPr>
                <w:rFonts w:ascii="CMU Concrete" w:hAnsi="CMU Concrete"/>
              </w:rPr>
              <w:t xml:space="preserve"> </w:t>
            </w:r>
            <w:r w:rsidRPr="007A6AE2">
              <w:rPr>
                <w:rFonts w:ascii="CMU Concrete" w:hAnsi="CMU Concrete"/>
              </w:rPr>
              <w:t>제공합니다</w:t>
            </w:r>
            <w:r w:rsidRPr="007A6AE2">
              <w:rPr>
                <w:rFonts w:ascii="CMU Concrete" w:hAnsi="CMU Concrete"/>
              </w:rPr>
              <w:t>.</w:t>
            </w:r>
          </w:p>
        </w:tc>
      </w:tr>
      <w:tr w:rsidR="006B7EEF" w:rsidRPr="00D4048A" w14:paraId="47B01456" w14:textId="77777777" w:rsidTr="006569C2">
        <w:trPr>
          <w:trHeight w:val="1186"/>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51C998D" w14:textId="77777777" w:rsidR="006B7EEF" w:rsidRPr="00D4048A" w:rsidRDefault="006B7EEF" w:rsidP="006569C2">
            <w:pPr>
              <w:pStyle w:val="ae"/>
              <w:rPr>
                <w:rFonts w:ascii="CMU Concrete" w:hAnsi="CMU Concrete"/>
              </w:rPr>
            </w:pPr>
            <w:r w:rsidRPr="00D4048A">
              <w:rPr>
                <w:rFonts w:ascii="CMU Concrete" w:hAnsi="CMU Concrete"/>
              </w:rPr>
              <w:t>(5)</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53B6655" w14:textId="77777777" w:rsidR="006B7EEF" w:rsidRPr="00D4048A" w:rsidRDefault="007A6AE2" w:rsidP="006569C2">
            <w:pPr>
              <w:pStyle w:val="ae"/>
              <w:rPr>
                <w:rFonts w:ascii="CMU Concrete" w:hAnsi="CMU Concrete"/>
              </w:rPr>
            </w:pPr>
            <w:r>
              <w:rPr>
                <w:rFonts w:ascii="CMU Concrete" w:hint="eastAsia"/>
              </w:rPr>
              <w:t>작업창</w:t>
            </w:r>
            <w:r w:rsidR="006B7EEF" w:rsidRPr="00D4048A">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14:paraId="52D16F85" w14:textId="77777777" w:rsidR="006B7EEF" w:rsidRPr="00D4048A" w:rsidRDefault="007A6AE2" w:rsidP="006569C2">
            <w:pPr>
              <w:rPr>
                <w:rFonts w:ascii="CMU Concrete" w:hAnsi="CMU Concrete"/>
              </w:rPr>
            </w:pPr>
            <w:r w:rsidRPr="007A6AE2">
              <w:rPr>
                <w:rFonts w:ascii="CMU Concrete" w:hint="eastAsia"/>
              </w:rPr>
              <w:t>작업창은</w:t>
            </w:r>
            <w:r w:rsidRPr="007A6AE2">
              <w:rPr>
                <w:rFonts w:ascii="CMU Concrete"/>
              </w:rPr>
              <w:t xml:space="preserve"> </w:t>
            </w:r>
            <w:r w:rsidRPr="007A6AE2">
              <w:rPr>
                <w:rFonts w:ascii="CMU Concrete"/>
              </w:rPr>
              <w:t>프로젝트를</w:t>
            </w:r>
            <w:r w:rsidRPr="007A6AE2">
              <w:rPr>
                <w:rFonts w:ascii="CMU Concrete"/>
              </w:rPr>
              <w:t xml:space="preserve"> </w:t>
            </w:r>
            <w:r w:rsidRPr="007A6AE2">
              <w:rPr>
                <w:rFonts w:ascii="CMU Concrete"/>
              </w:rPr>
              <w:t>편집하는</w:t>
            </w:r>
            <w:r w:rsidRPr="007A6AE2">
              <w:rPr>
                <w:rFonts w:ascii="CMU Concrete"/>
              </w:rPr>
              <w:t xml:space="preserve"> </w:t>
            </w:r>
            <w:r w:rsidRPr="007A6AE2">
              <w:rPr>
                <w:rFonts w:ascii="CMU Concrete"/>
              </w:rPr>
              <w:t>곳입니다</w:t>
            </w:r>
            <w:r w:rsidRPr="007A6AE2">
              <w:rPr>
                <w:rFonts w:ascii="CMU Concrete"/>
              </w:rPr>
              <w:t xml:space="preserve">. </w:t>
            </w:r>
            <w:r w:rsidRPr="007A6AE2">
              <w:rPr>
                <w:rFonts w:ascii="CMU Concrete"/>
              </w:rPr>
              <w:t>프로젝트는</w:t>
            </w:r>
            <w:r w:rsidRPr="007A6AE2">
              <w:rPr>
                <w:rFonts w:ascii="CMU Concrete"/>
              </w:rPr>
              <w:t xml:space="preserve"> </w:t>
            </w:r>
            <w:r w:rsidRPr="007A6AE2">
              <w:rPr>
                <w:rFonts w:ascii="CMU Concrete"/>
              </w:rPr>
              <w:t>스트림으로</w:t>
            </w:r>
            <w:r w:rsidRPr="007A6AE2">
              <w:rPr>
                <w:rFonts w:ascii="CMU Concrete"/>
              </w:rPr>
              <w:t xml:space="preserve"> </w:t>
            </w:r>
            <w:r w:rsidRPr="007A6AE2">
              <w:rPr>
                <w:rFonts w:ascii="CMU Concrete"/>
              </w:rPr>
              <w:t>이루어지며</w:t>
            </w:r>
            <w:r w:rsidRPr="007A6AE2">
              <w:rPr>
                <w:rFonts w:ascii="CMU Concrete"/>
              </w:rPr>
              <w:t xml:space="preserve"> </w:t>
            </w:r>
            <w:r w:rsidRPr="007A6AE2">
              <w:rPr>
                <w:rFonts w:ascii="CMU Concrete"/>
              </w:rPr>
              <w:t>스트림은</w:t>
            </w:r>
            <w:r w:rsidRPr="007A6AE2">
              <w:rPr>
                <w:rFonts w:ascii="CMU Concrete"/>
              </w:rPr>
              <w:t xml:space="preserve"> </w:t>
            </w:r>
            <w:r w:rsidRPr="007A6AE2">
              <w:rPr>
                <w:rFonts w:ascii="CMU Concrete"/>
              </w:rPr>
              <w:t>노드와</w:t>
            </w:r>
            <w:r w:rsidRPr="007A6AE2">
              <w:rPr>
                <w:rFonts w:ascii="CMU Concrete"/>
              </w:rPr>
              <w:t xml:space="preserve"> </w:t>
            </w:r>
            <w:r w:rsidRPr="007A6AE2">
              <w:rPr>
                <w:rFonts w:ascii="CMU Concrete"/>
              </w:rPr>
              <w:t>이들을</w:t>
            </w:r>
            <w:r w:rsidRPr="007A6AE2">
              <w:rPr>
                <w:rFonts w:ascii="CMU Concrete"/>
              </w:rPr>
              <w:t xml:space="preserve"> </w:t>
            </w:r>
            <w:r w:rsidR="00EC1E8F" w:rsidRPr="007A6AE2">
              <w:rPr>
                <w:rFonts w:ascii="CMU Concrete" w:hint="eastAsia"/>
              </w:rPr>
              <w:t>연결</w:t>
            </w:r>
            <w:r w:rsidR="00EC1E8F" w:rsidRPr="007A6AE2">
              <w:rPr>
                <w:rFonts w:ascii="CMU Concrete" w:hint="eastAsia"/>
              </w:rPr>
              <w:t xml:space="preserve"> </w:t>
            </w:r>
            <w:r w:rsidR="00EC1E8F" w:rsidRPr="007A6AE2">
              <w:rPr>
                <w:rFonts w:ascii="CMU Concrete" w:hint="eastAsia"/>
              </w:rPr>
              <w:t>지은</w:t>
            </w:r>
            <w:r w:rsidRPr="007A6AE2">
              <w:rPr>
                <w:rFonts w:ascii="CMU Concrete"/>
              </w:rPr>
              <w:t xml:space="preserve"> </w:t>
            </w:r>
            <w:r w:rsidRPr="007A6AE2">
              <w:rPr>
                <w:rFonts w:ascii="CMU Concrete"/>
              </w:rPr>
              <w:t>것입니다</w:t>
            </w:r>
            <w:r w:rsidRPr="007A6AE2">
              <w:rPr>
                <w:rFonts w:ascii="CMU Concrete"/>
              </w:rPr>
              <w:t xml:space="preserve">. </w:t>
            </w:r>
            <w:r w:rsidRPr="007A6AE2">
              <w:rPr>
                <w:rFonts w:ascii="CMU Concrete"/>
              </w:rPr>
              <w:t>노드창을</w:t>
            </w:r>
            <w:r w:rsidRPr="007A6AE2">
              <w:rPr>
                <w:rFonts w:ascii="CMU Concrete"/>
              </w:rPr>
              <w:t xml:space="preserve"> </w:t>
            </w:r>
            <w:r w:rsidRPr="007A6AE2">
              <w:rPr>
                <w:rFonts w:ascii="CMU Concrete"/>
              </w:rPr>
              <w:t>이용하여</w:t>
            </w:r>
            <w:r w:rsidRPr="007A6AE2">
              <w:rPr>
                <w:rFonts w:ascii="CMU Concrete"/>
              </w:rPr>
              <w:t xml:space="preserve"> </w:t>
            </w:r>
            <w:r w:rsidRPr="007A6AE2">
              <w:rPr>
                <w:rFonts w:ascii="CMU Concrete"/>
              </w:rPr>
              <w:t>노드를</w:t>
            </w:r>
            <w:r w:rsidRPr="007A6AE2">
              <w:rPr>
                <w:rFonts w:ascii="CMU Concrete"/>
              </w:rPr>
              <w:t xml:space="preserve"> </w:t>
            </w:r>
            <w:r w:rsidRPr="007A6AE2">
              <w:rPr>
                <w:rFonts w:ascii="CMU Concrete"/>
              </w:rPr>
              <w:t>작업창에</w:t>
            </w:r>
            <w:r w:rsidRPr="007A6AE2">
              <w:rPr>
                <w:rFonts w:ascii="CMU Concrete"/>
              </w:rPr>
              <w:t xml:space="preserve"> </w:t>
            </w:r>
            <w:r w:rsidRPr="007A6AE2">
              <w:rPr>
                <w:rFonts w:ascii="CMU Concrete"/>
              </w:rPr>
              <w:t>생성하고</w:t>
            </w:r>
            <w:r w:rsidRPr="007A6AE2">
              <w:rPr>
                <w:rFonts w:ascii="CMU Concrete"/>
              </w:rPr>
              <w:t xml:space="preserve">, </w:t>
            </w:r>
            <w:r w:rsidRPr="007A6AE2">
              <w:rPr>
                <w:rFonts w:ascii="CMU Concrete"/>
              </w:rPr>
              <w:t>이들을</w:t>
            </w:r>
            <w:r w:rsidRPr="007A6AE2">
              <w:rPr>
                <w:rFonts w:ascii="CMU Concrete"/>
              </w:rPr>
              <w:t xml:space="preserve"> </w:t>
            </w:r>
            <w:r w:rsidR="00EC1E8F" w:rsidRPr="007A6AE2">
              <w:rPr>
                <w:rFonts w:ascii="CMU Concrete" w:hint="eastAsia"/>
              </w:rPr>
              <w:t>연결</w:t>
            </w:r>
            <w:r w:rsidR="00EC1E8F" w:rsidRPr="007A6AE2">
              <w:rPr>
                <w:rFonts w:ascii="CMU Concrete" w:hint="eastAsia"/>
              </w:rPr>
              <w:t xml:space="preserve"> </w:t>
            </w:r>
            <w:r w:rsidR="00EC1E8F" w:rsidRPr="007A6AE2">
              <w:rPr>
                <w:rFonts w:ascii="CMU Concrete" w:hint="eastAsia"/>
              </w:rPr>
              <w:t>짓고</w:t>
            </w:r>
            <w:r w:rsidRPr="007A6AE2">
              <w:rPr>
                <w:rFonts w:ascii="CMU Concrete"/>
              </w:rPr>
              <w:t xml:space="preserve">, </w:t>
            </w:r>
            <w:r w:rsidR="00EC1E8F" w:rsidRPr="007A6AE2">
              <w:rPr>
                <w:rFonts w:ascii="CMU Concrete" w:hint="eastAsia"/>
              </w:rPr>
              <w:t>필요</w:t>
            </w:r>
            <w:r w:rsidR="00EC1E8F" w:rsidRPr="007A6AE2">
              <w:rPr>
                <w:rFonts w:ascii="CMU Concrete" w:hint="eastAsia"/>
              </w:rPr>
              <w:t xml:space="preserve"> </w:t>
            </w:r>
            <w:r w:rsidR="00EC1E8F" w:rsidRPr="007A6AE2">
              <w:rPr>
                <w:rFonts w:ascii="CMU Concrete" w:hint="eastAsia"/>
              </w:rPr>
              <w:t>없는</w:t>
            </w:r>
            <w:r w:rsidRPr="007A6AE2">
              <w:rPr>
                <w:rFonts w:ascii="CMU Concrete"/>
              </w:rPr>
              <w:t xml:space="preserve"> </w:t>
            </w:r>
            <w:r w:rsidRPr="007A6AE2">
              <w:rPr>
                <w:rFonts w:ascii="CMU Concrete"/>
              </w:rPr>
              <w:t>노드나</w:t>
            </w:r>
            <w:r w:rsidRPr="007A6AE2">
              <w:rPr>
                <w:rFonts w:ascii="CMU Concrete"/>
              </w:rPr>
              <w:t xml:space="preserve"> </w:t>
            </w:r>
            <w:r w:rsidRPr="007A6AE2">
              <w:rPr>
                <w:rFonts w:ascii="CMU Concrete"/>
              </w:rPr>
              <w:t>연결을</w:t>
            </w:r>
            <w:r w:rsidRPr="007A6AE2">
              <w:rPr>
                <w:rFonts w:ascii="CMU Concrete"/>
              </w:rPr>
              <w:t xml:space="preserve"> </w:t>
            </w:r>
            <w:r w:rsidRPr="007A6AE2">
              <w:rPr>
                <w:rFonts w:ascii="CMU Concrete"/>
              </w:rPr>
              <w:t>삭제하는</w:t>
            </w:r>
            <w:r w:rsidRPr="007A6AE2">
              <w:rPr>
                <w:rFonts w:ascii="CMU Concrete"/>
              </w:rPr>
              <w:t xml:space="preserve"> </w:t>
            </w:r>
            <w:r w:rsidRPr="007A6AE2">
              <w:rPr>
                <w:rFonts w:ascii="CMU Concrete"/>
              </w:rPr>
              <w:t>등</w:t>
            </w:r>
            <w:r w:rsidRPr="007A6AE2">
              <w:rPr>
                <w:rFonts w:ascii="CMU Concrete"/>
              </w:rPr>
              <w:t xml:space="preserve"> </w:t>
            </w:r>
            <w:r w:rsidRPr="007A6AE2">
              <w:rPr>
                <w:rFonts w:ascii="CMU Concrete"/>
              </w:rPr>
              <w:t>프로젝트를</w:t>
            </w:r>
            <w:r w:rsidRPr="007A6AE2">
              <w:rPr>
                <w:rFonts w:ascii="CMU Concrete"/>
              </w:rPr>
              <w:t xml:space="preserve"> </w:t>
            </w:r>
            <w:r w:rsidRPr="007A6AE2">
              <w:rPr>
                <w:rFonts w:ascii="CMU Concrete"/>
              </w:rPr>
              <w:t>구성하는데</w:t>
            </w:r>
            <w:r w:rsidRPr="007A6AE2">
              <w:rPr>
                <w:rFonts w:ascii="CMU Concrete"/>
              </w:rPr>
              <w:t xml:space="preserve"> </w:t>
            </w:r>
            <w:r w:rsidRPr="007A6AE2">
              <w:rPr>
                <w:rFonts w:ascii="CMU Concrete"/>
              </w:rPr>
              <w:t>필요한</w:t>
            </w:r>
            <w:r w:rsidRPr="007A6AE2">
              <w:rPr>
                <w:rFonts w:ascii="CMU Concrete"/>
              </w:rPr>
              <w:t xml:space="preserve"> </w:t>
            </w:r>
            <w:r w:rsidRPr="007A6AE2">
              <w:rPr>
                <w:rFonts w:ascii="CMU Concrete"/>
              </w:rPr>
              <w:t>작업을</w:t>
            </w:r>
            <w:r w:rsidRPr="007A6AE2">
              <w:rPr>
                <w:rFonts w:ascii="CMU Concrete"/>
              </w:rPr>
              <w:t xml:space="preserve"> </w:t>
            </w:r>
            <w:r w:rsidRPr="007A6AE2">
              <w:rPr>
                <w:rFonts w:ascii="CMU Concrete"/>
              </w:rPr>
              <w:t>수행할</w:t>
            </w:r>
            <w:r w:rsidRPr="007A6AE2">
              <w:rPr>
                <w:rFonts w:ascii="CMU Concrete"/>
              </w:rPr>
              <w:t xml:space="preserve"> </w:t>
            </w:r>
            <w:r w:rsidRPr="007A6AE2">
              <w:rPr>
                <w:rFonts w:ascii="CMU Concrete"/>
              </w:rPr>
              <w:t>수</w:t>
            </w:r>
            <w:r w:rsidRPr="007A6AE2">
              <w:rPr>
                <w:rFonts w:ascii="CMU Concrete"/>
              </w:rPr>
              <w:t xml:space="preserve"> </w:t>
            </w:r>
            <w:r w:rsidRPr="007A6AE2">
              <w:rPr>
                <w:rFonts w:ascii="CMU Concrete"/>
              </w:rPr>
              <w:t>있습니다</w:t>
            </w:r>
            <w:r>
              <w:rPr>
                <w:rFonts w:ascii="CMU Concrete"/>
              </w:rPr>
              <w:t>.</w:t>
            </w:r>
            <w:r w:rsidR="006B7EEF" w:rsidRPr="00D4048A">
              <w:rPr>
                <w:rFonts w:ascii="CMU Concrete" w:hAnsi="CMU Concrete"/>
              </w:rPr>
              <w:t xml:space="preserve">. </w:t>
            </w:r>
          </w:p>
        </w:tc>
      </w:tr>
      <w:tr w:rsidR="006B7EEF" w:rsidRPr="00D4048A" w14:paraId="5FDB03D9" w14:textId="77777777" w:rsidTr="006569C2">
        <w:trPr>
          <w:trHeight w:val="994"/>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9090AF9" w14:textId="77777777" w:rsidR="006B7EEF" w:rsidRPr="00D4048A" w:rsidRDefault="006B7EEF" w:rsidP="006569C2">
            <w:pPr>
              <w:pStyle w:val="ae"/>
              <w:rPr>
                <w:rFonts w:ascii="CMU Concrete" w:hAnsi="CMU Concrete"/>
              </w:rPr>
            </w:pPr>
            <w:r w:rsidRPr="00D4048A">
              <w:rPr>
                <w:rFonts w:ascii="CMU Concrete" w:hAnsi="CMU Concrete"/>
              </w:rPr>
              <w:t>(6)</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AF6C33A" w14:textId="77777777" w:rsidR="006B7EEF" w:rsidRPr="00D4048A" w:rsidRDefault="006B7EEF" w:rsidP="006569C2">
            <w:pPr>
              <w:pStyle w:val="ae"/>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속성창</w:t>
            </w:r>
            <w:r w:rsidRPr="00D4048A">
              <w:rPr>
                <w:rFonts w:ascii="CMU Concrete" w:hAnsi="CMU Concrete"/>
              </w:rPr>
              <w:t xml:space="preserve"> </w:t>
            </w:r>
          </w:p>
        </w:tc>
        <w:tc>
          <w:tcPr>
            <w:tcW w:w="3863" w:type="pct"/>
            <w:tcBorders>
              <w:top w:val="single" w:sz="2" w:space="0" w:color="999999"/>
              <w:left w:val="single" w:sz="2" w:space="0" w:color="999999"/>
              <w:bottom w:val="single" w:sz="6" w:space="0" w:color="999999"/>
              <w:right w:val="single" w:sz="6" w:space="0" w:color="999999"/>
            </w:tcBorders>
            <w:vAlign w:val="center"/>
          </w:tcPr>
          <w:p w14:paraId="67AC80ED" w14:textId="77777777" w:rsidR="006B7EEF" w:rsidRPr="00D4048A" w:rsidRDefault="007A6AE2" w:rsidP="007A6AE2">
            <w:pPr>
              <w:rPr>
                <w:rFonts w:ascii="CMU Concrete" w:hAnsi="CMU Concrete"/>
              </w:rPr>
            </w:pPr>
            <w:r w:rsidRPr="007A6AE2">
              <w:rPr>
                <w:rFonts w:ascii="CMU Concrete" w:hint="eastAsia"/>
              </w:rPr>
              <w:t>노드는</w:t>
            </w:r>
            <w:r w:rsidRPr="007A6AE2">
              <w:rPr>
                <w:rFonts w:ascii="CMU Concrete"/>
              </w:rPr>
              <w:t xml:space="preserve"> </w:t>
            </w:r>
            <w:r w:rsidRPr="007A6AE2">
              <w:rPr>
                <w:rFonts w:ascii="CMU Concrete"/>
              </w:rPr>
              <w:t>데이터</w:t>
            </w:r>
            <w:r w:rsidRPr="007A6AE2">
              <w:rPr>
                <w:rFonts w:ascii="CMU Concrete"/>
              </w:rPr>
              <w:t xml:space="preserve"> </w:t>
            </w:r>
            <w:r w:rsidRPr="007A6AE2">
              <w:rPr>
                <w:rFonts w:ascii="CMU Concrete"/>
              </w:rPr>
              <w:t>마이닝을</w:t>
            </w:r>
            <w:r w:rsidRPr="007A6AE2">
              <w:rPr>
                <w:rFonts w:ascii="CMU Concrete"/>
              </w:rPr>
              <w:t xml:space="preserve"> </w:t>
            </w:r>
            <w:r w:rsidRPr="007A6AE2">
              <w:rPr>
                <w:rFonts w:ascii="CMU Concrete"/>
              </w:rPr>
              <w:t>위한</w:t>
            </w:r>
            <w:r w:rsidRPr="007A6AE2">
              <w:rPr>
                <w:rFonts w:ascii="CMU Concrete"/>
              </w:rPr>
              <w:t xml:space="preserve"> </w:t>
            </w:r>
            <w:r w:rsidRPr="007A6AE2">
              <w:rPr>
                <w:rFonts w:ascii="CMU Concrete"/>
              </w:rPr>
              <w:t>요소</w:t>
            </w:r>
            <w:r w:rsidRPr="007A6AE2">
              <w:rPr>
                <w:rFonts w:ascii="CMU Concrete"/>
              </w:rPr>
              <w:t xml:space="preserve"> </w:t>
            </w:r>
            <w:r w:rsidRPr="007A6AE2">
              <w:rPr>
                <w:rFonts w:ascii="CMU Concrete"/>
              </w:rPr>
              <w:t>기능을</w:t>
            </w:r>
            <w:r w:rsidRPr="007A6AE2">
              <w:rPr>
                <w:rFonts w:ascii="CMU Concrete"/>
              </w:rPr>
              <w:t xml:space="preserve"> </w:t>
            </w:r>
            <w:r w:rsidRPr="007A6AE2">
              <w:rPr>
                <w:rFonts w:ascii="CMU Concrete"/>
              </w:rPr>
              <w:t>모듈화</w:t>
            </w:r>
            <w:r w:rsidRPr="007A6AE2">
              <w:rPr>
                <w:rFonts w:ascii="CMU Concrete"/>
              </w:rPr>
              <w:t xml:space="preserve"> </w:t>
            </w:r>
            <w:r w:rsidRPr="007A6AE2">
              <w:rPr>
                <w:rFonts w:ascii="CMU Concrete"/>
              </w:rPr>
              <w:t>한</w:t>
            </w:r>
            <w:r w:rsidRPr="007A6AE2">
              <w:rPr>
                <w:rFonts w:ascii="CMU Concrete"/>
              </w:rPr>
              <w:t xml:space="preserve"> </w:t>
            </w:r>
            <w:r w:rsidRPr="007A6AE2">
              <w:rPr>
                <w:rFonts w:ascii="CMU Concrete"/>
              </w:rPr>
              <w:t>것이며</w:t>
            </w:r>
            <w:r w:rsidRPr="007A6AE2">
              <w:rPr>
                <w:rFonts w:ascii="CMU Concrete"/>
              </w:rPr>
              <w:t xml:space="preserve"> </w:t>
            </w:r>
            <w:r w:rsidRPr="007A6AE2">
              <w:rPr>
                <w:rFonts w:ascii="CMU Concrete"/>
              </w:rPr>
              <w:t>각</w:t>
            </w:r>
            <w:r w:rsidRPr="007A6AE2">
              <w:rPr>
                <w:rFonts w:ascii="CMU Concrete"/>
              </w:rPr>
              <w:t xml:space="preserve"> </w:t>
            </w:r>
            <w:r w:rsidRPr="007A6AE2">
              <w:rPr>
                <w:rFonts w:ascii="CMU Concrete"/>
              </w:rPr>
              <w:t>노드는</w:t>
            </w:r>
            <w:r w:rsidRPr="007A6AE2">
              <w:rPr>
                <w:rFonts w:ascii="CMU Concrete"/>
              </w:rPr>
              <w:t xml:space="preserve"> </w:t>
            </w:r>
            <w:r w:rsidRPr="007A6AE2">
              <w:rPr>
                <w:rFonts w:ascii="CMU Concrete"/>
              </w:rPr>
              <w:t>노드의</w:t>
            </w:r>
            <w:r w:rsidRPr="007A6AE2">
              <w:rPr>
                <w:rFonts w:ascii="CMU Concrete"/>
              </w:rPr>
              <w:t xml:space="preserve"> </w:t>
            </w:r>
            <w:r w:rsidRPr="007A6AE2">
              <w:rPr>
                <w:rFonts w:ascii="CMU Concrete"/>
              </w:rPr>
              <w:t>기능에</w:t>
            </w:r>
            <w:r w:rsidRPr="007A6AE2">
              <w:rPr>
                <w:rFonts w:ascii="CMU Concrete"/>
              </w:rPr>
              <w:t xml:space="preserve"> </w:t>
            </w:r>
            <w:r w:rsidRPr="007A6AE2">
              <w:rPr>
                <w:rFonts w:ascii="CMU Concrete"/>
              </w:rPr>
              <w:t>따라</w:t>
            </w:r>
            <w:r w:rsidRPr="007A6AE2">
              <w:rPr>
                <w:rFonts w:ascii="CMU Concrete"/>
              </w:rPr>
              <w:t xml:space="preserve"> </w:t>
            </w:r>
            <w:r w:rsidRPr="007A6AE2">
              <w:rPr>
                <w:rFonts w:ascii="CMU Concrete"/>
              </w:rPr>
              <w:t>필요한</w:t>
            </w:r>
            <w:r w:rsidRPr="007A6AE2">
              <w:rPr>
                <w:rFonts w:ascii="CMU Concrete"/>
              </w:rPr>
              <w:t xml:space="preserve"> </w:t>
            </w:r>
            <w:r w:rsidRPr="007A6AE2">
              <w:rPr>
                <w:rFonts w:ascii="CMU Concrete"/>
              </w:rPr>
              <w:t>옵션</w:t>
            </w:r>
            <w:r w:rsidRPr="007A6AE2">
              <w:rPr>
                <w:rFonts w:ascii="CMU Concrete"/>
              </w:rPr>
              <w:t>(</w:t>
            </w:r>
            <w:r w:rsidRPr="007A6AE2">
              <w:rPr>
                <w:rFonts w:ascii="CMU Concrete"/>
              </w:rPr>
              <w:t>속성</w:t>
            </w:r>
            <w:r w:rsidRPr="007A6AE2">
              <w:rPr>
                <w:rFonts w:ascii="CMU Concrete"/>
              </w:rPr>
              <w:t>)</w:t>
            </w:r>
            <w:r w:rsidRPr="007A6AE2">
              <w:rPr>
                <w:rFonts w:ascii="CMU Concrete"/>
              </w:rPr>
              <w:t>이</w:t>
            </w:r>
            <w:r w:rsidRPr="007A6AE2">
              <w:rPr>
                <w:rFonts w:ascii="CMU Concrete"/>
              </w:rPr>
              <w:t xml:space="preserve"> </w:t>
            </w:r>
            <w:r w:rsidRPr="007A6AE2">
              <w:rPr>
                <w:rFonts w:ascii="CMU Concrete"/>
              </w:rPr>
              <w:t>있습니다</w:t>
            </w:r>
            <w:r w:rsidRPr="007A6AE2">
              <w:rPr>
                <w:rFonts w:ascii="CMU Concrete"/>
              </w:rPr>
              <w:t xml:space="preserve">. </w:t>
            </w:r>
            <w:r w:rsidRPr="007A6AE2">
              <w:rPr>
                <w:rFonts w:ascii="CMU Concrete"/>
              </w:rPr>
              <w:t>예를</w:t>
            </w:r>
            <w:r w:rsidRPr="007A6AE2">
              <w:rPr>
                <w:rFonts w:ascii="CMU Concrete"/>
              </w:rPr>
              <w:t xml:space="preserve"> </w:t>
            </w:r>
            <w:r w:rsidRPr="007A6AE2">
              <w:rPr>
                <w:rFonts w:ascii="CMU Concrete"/>
              </w:rPr>
              <w:t>들어</w:t>
            </w:r>
            <w:r w:rsidRPr="007A6AE2">
              <w:rPr>
                <w:rFonts w:ascii="CMU Concrete"/>
              </w:rPr>
              <w:t xml:space="preserve">, </w:t>
            </w:r>
            <w:r w:rsidRPr="007A6AE2">
              <w:rPr>
                <w:rFonts w:ascii="CMU Concrete"/>
              </w:rPr>
              <w:t>텍스트</w:t>
            </w:r>
            <w:r w:rsidRPr="007A6AE2">
              <w:rPr>
                <w:rFonts w:ascii="CMU Concrete"/>
              </w:rPr>
              <w:t xml:space="preserve"> </w:t>
            </w:r>
            <w:r w:rsidRPr="007A6AE2">
              <w:rPr>
                <w:rFonts w:ascii="CMU Concrete"/>
              </w:rPr>
              <w:t>파일을</w:t>
            </w:r>
            <w:r w:rsidRPr="007A6AE2">
              <w:rPr>
                <w:rFonts w:ascii="CMU Concrete"/>
              </w:rPr>
              <w:t xml:space="preserve"> </w:t>
            </w:r>
            <w:r w:rsidRPr="007A6AE2">
              <w:rPr>
                <w:rFonts w:ascii="CMU Concrete"/>
              </w:rPr>
              <w:t>읽어</w:t>
            </w:r>
            <w:r w:rsidRPr="007A6AE2">
              <w:rPr>
                <w:rFonts w:ascii="CMU Concrete"/>
              </w:rPr>
              <w:t xml:space="preserve"> </w:t>
            </w:r>
            <w:r w:rsidRPr="007A6AE2">
              <w:rPr>
                <w:rFonts w:ascii="CMU Concrete"/>
              </w:rPr>
              <w:t>데이터화</w:t>
            </w:r>
            <w:r w:rsidRPr="007A6AE2">
              <w:rPr>
                <w:rFonts w:ascii="CMU Concrete"/>
              </w:rPr>
              <w:t xml:space="preserve"> </w:t>
            </w:r>
            <w:r w:rsidRPr="007A6AE2">
              <w:rPr>
                <w:rFonts w:ascii="CMU Concrete"/>
              </w:rPr>
              <w:t>하려고</w:t>
            </w:r>
            <w:r w:rsidRPr="007A6AE2">
              <w:rPr>
                <w:rFonts w:ascii="CMU Concrete"/>
              </w:rPr>
              <w:t xml:space="preserve"> </w:t>
            </w:r>
            <w:r w:rsidRPr="007A6AE2">
              <w:rPr>
                <w:rFonts w:ascii="CMU Concrete"/>
              </w:rPr>
              <w:t>한다면</w:t>
            </w:r>
            <w:r w:rsidRPr="007A6AE2">
              <w:rPr>
                <w:rFonts w:ascii="CMU Concrete"/>
              </w:rPr>
              <w:t xml:space="preserve"> "</w:t>
            </w:r>
            <w:r w:rsidRPr="007A6AE2">
              <w:rPr>
                <w:rFonts w:ascii="CMU Concrete"/>
              </w:rPr>
              <w:t>파일입력</w:t>
            </w:r>
            <w:r w:rsidRPr="007A6AE2">
              <w:rPr>
                <w:rFonts w:ascii="CMU Concrete"/>
              </w:rPr>
              <w:t xml:space="preserve"> </w:t>
            </w:r>
            <w:r w:rsidRPr="007A6AE2">
              <w:rPr>
                <w:rFonts w:ascii="CMU Concrete"/>
              </w:rPr>
              <w:t>노드</w:t>
            </w:r>
            <w:r w:rsidRPr="007A6AE2">
              <w:rPr>
                <w:rFonts w:ascii="CMU Concrete"/>
              </w:rPr>
              <w:t>"</w:t>
            </w:r>
            <w:r w:rsidRPr="007A6AE2">
              <w:rPr>
                <w:rFonts w:ascii="CMU Concrete"/>
              </w:rPr>
              <w:t>를</w:t>
            </w:r>
            <w:r w:rsidRPr="007A6AE2">
              <w:rPr>
                <w:rFonts w:ascii="CMU Concrete"/>
              </w:rPr>
              <w:t xml:space="preserve"> </w:t>
            </w:r>
            <w:r w:rsidRPr="007A6AE2">
              <w:rPr>
                <w:rFonts w:ascii="CMU Concrete"/>
              </w:rPr>
              <w:t>생성하고</w:t>
            </w:r>
            <w:r w:rsidRPr="007A6AE2">
              <w:rPr>
                <w:rFonts w:ascii="CMU Concrete"/>
              </w:rPr>
              <w:t xml:space="preserve"> </w:t>
            </w:r>
            <w:r w:rsidRPr="007A6AE2">
              <w:rPr>
                <w:rFonts w:ascii="CMU Concrete"/>
              </w:rPr>
              <w:t>해당</w:t>
            </w:r>
            <w:r w:rsidRPr="007A6AE2">
              <w:rPr>
                <w:rFonts w:ascii="CMU Concrete"/>
              </w:rPr>
              <w:t xml:space="preserve"> </w:t>
            </w:r>
            <w:r w:rsidRPr="007A6AE2">
              <w:rPr>
                <w:rFonts w:ascii="CMU Concrete"/>
              </w:rPr>
              <w:t>파일을</w:t>
            </w:r>
            <w:r w:rsidRPr="007A6AE2">
              <w:rPr>
                <w:rFonts w:ascii="CMU Concrete"/>
              </w:rPr>
              <w:t xml:space="preserve"> </w:t>
            </w:r>
            <w:r w:rsidRPr="007A6AE2">
              <w:rPr>
                <w:rFonts w:ascii="CMU Concrete"/>
              </w:rPr>
              <w:t>읽어</w:t>
            </w:r>
            <w:r w:rsidRPr="007A6AE2">
              <w:rPr>
                <w:rFonts w:ascii="CMU Concrete"/>
              </w:rPr>
              <w:t xml:space="preserve"> </w:t>
            </w:r>
            <w:r w:rsidRPr="007A6AE2">
              <w:rPr>
                <w:rFonts w:ascii="CMU Concrete"/>
              </w:rPr>
              <w:t>데이터화</w:t>
            </w:r>
            <w:r w:rsidRPr="007A6AE2">
              <w:rPr>
                <w:rFonts w:ascii="CMU Concrete"/>
              </w:rPr>
              <w:t xml:space="preserve"> </w:t>
            </w:r>
            <w:r w:rsidRPr="007A6AE2">
              <w:rPr>
                <w:rFonts w:ascii="CMU Concrete"/>
              </w:rPr>
              <w:t>하라고</w:t>
            </w:r>
            <w:r w:rsidRPr="007A6AE2">
              <w:rPr>
                <w:rFonts w:ascii="CMU Concrete"/>
              </w:rPr>
              <w:t xml:space="preserve"> "</w:t>
            </w:r>
            <w:r w:rsidRPr="007A6AE2">
              <w:rPr>
                <w:rFonts w:ascii="CMU Concrete"/>
              </w:rPr>
              <w:t>파일입력</w:t>
            </w:r>
            <w:r w:rsidRPr="007A6AE2">
              <w:rPr>
                <w:rFonts w:ascii="CMU Concrete"/>
              </w:rPr>
              <w:t xml:space="preserve"> </w:t>
            </w:r>
            <w:r w:rsidRPr="007A6AE2">
              <w:rPr>
                <w:rFonts w:ascii="CMU Concrete"/>
              </w:rPr>
              <w:t>노드</w:t>
            </w:r>
            <w:r w:rsidRPr="007A6AE2">
              <w:rPr>
                <w:rFonts w:ascii="CMU Concrete"/>
              </w:rPr>
              <w:t>"</w:t>
            </w:r>
            <w:r w:rsidRPr="007A6AE2">
              <w:rPr>
                <w:rFonts w:ascii="CMU Concrete"/>
              </w:rPr>
              <w:t>에</w:t>
            </w:r>
            <w:r w:rsidRPr="007A6AE2">
              <w:rPr>
                <w:rFonts w:ascii="CMU Concrete"/>
              </w:rPr>
              <w:t xml:space="preserve"> </w:t>
            </w:r>
            <w:r w:rsidRPr="007A6AE2">
              <w:rPr>
                <w:rFonts w:ascii="CMU Concrete"/>
              </w:rPr>
              <w:t>알려</w:t>
            </w:r>
            <w:r w:rsidRPr="007A6AE2">
              <w:rPr>
                <w:rFonts w:ascii="CMU Concrete"/>
              </w:rPr>
              <w:t xml:space="preserve"> </w:t>
            </w:r>
            <w:r w:rsidRPr="007A6AE2">
              <w:rPr>
                <w:rFonts w:ascii="CMU Concrete"/>
              </w:rPr>
              <w:t>주어야</w:t>
            </w:r>
            <w:r w:rsidRPr="007A6AE2">
              <w:rPr>
                <w:rFonts w:ascii="CMU Concrete"/>
              </w:rPr>
              <w:t xml:space="preserve"> </w:t>
            </w:r>
            <w:r w:rsidRPr="007A6AE2">
              <w:rPr>
                <w:rFonts w:ascii="CMU Concrete"/>
              </w:rPr>
              <w:t>합니다</w:t>
            </w:r>
            <w:r w:rsidRPr="007A6AE2">
              <w:rPr>
                <w:rFonts w:ascii="CMU Concrete"/>
              </w:rPr>
              <w:t xml:space="preserve">. </w:t>
            </w:r>
            <w:r w:rsidRPr="007A6AE2">
              <w:rPr>
                <w:rFonts w:ascii="CMU Concrete"/>
              </w:rPr>
              <w:t>바로</w:t>
            </w:r>
            <w:r w:rsidRPr="007A6AE2">
              <w:rPr>
                <w:rFonts w:ascii="CMU Concrete"/>
              </w:rPr>
              <w:t xml:space="preserve">, </w:t>
            </w:r>
            <w:r w:rsidRPr="007A6AE2">
              <w:rPr>
                <w:rFonts w:ascii="CMU Concrete"/>
              </w:rPr>
              <w:t>파일</w:t>
            </w:r>
            <w:r w:rsidRPr="007A6AE2">
              <w:rPr>
                <w:rFonts w:ascii="CMU Concrete"/>
              </w:rPr>
              <w:t xml:space="preserve"> </w:t>
            </w:r>
            <w:r w:rsidRPr="007A6AE2">
              <w:rPr>
                <w:rFonts w:ascii="CMU Concrete"/>
              </w:rPr>
              <w:t>경로를</w:t>
            </w:r>
            <w:r w:rsidRPr="007A6AE2">
              <w:rPr>
                <w:rFonts w:ascii="CMU Concrete"/>
              </w:rPr>
              <w:t xml:space="preserve"> </w:t>
            </w:r>
            <w:r w:rsidRPr="007A6AE2">
              <w:rPr>
                <w:rFonts w:ascii="CMU Concrete"/>
              </w:rPr>
              <w:t>알려</w:t>
            </w:r>
            <w:r w:rsidRPr="007A6AE2">
              <w:rPr>
                <w:rFonts w:ascii="CMU Concrete"/>
              </w:rPr>
              <w:t xml:space="preserve"> </w:t>
            </w:r>
            <w:r w:rsidRPr="007A6AE2">
              <w:rPr>
                <w:rFonts w:ascii="CMU Concrete"/>
              </w:rPr>
              <w:t>주어야</w:t>
            </w:r>
            <w:r w:rsidRPr="007A6AE2">
              <w:rPr>
                <w:rFonts w:ascii="CMU Concrete"/>
              </w:rPr>
              <w:t xml:space="preserve"> </w:t>
            </w:r>
            <w:r w:rsidRPr="007A6AE2">
              <w:rPr>
                <w:rFonts w:ascii="CMU Concrete"/>
              </w:rPr>
              <w:t>하는데</w:t>
            </w:r>
            <w:r w:rsidRPr="007A6AE2">
              <w:rPr>
                <w:rFonts w:ascii="CMU Concrete"/>
              </w:rPr>
              <w:t xml:space="preserve"> </w:t>
            </w:r>
            <w:r w:rsidRPr="007A6AE2">
              <w:rPr>
                <w:rFonts w:ascii="CMU Concrete"/>
              </w:rPr>
              <w:t>이</w:t>
            </w:r>
            <w:r w:rsidRPr="007A6AE2">
              <w:rPr>
                <w:rFonts w:ascii="CMU Concrete"/>
              </w:rPr>
              <w:t xml:space="preserve"> </w:t>
            </w:r>
            <w:r w:rsidRPr="007A6AE2">
              <w:rPr>
                <w:rFonts w:ascii="CMU Concrete"/>
              </w:rPr>
              <w:t>것이</w:t>
            </w:r>
            <w:r w:rsidRPr="007A6AE2">
              <w:rPr>
                <w:rFonts w:ascii="CMU Concrete"/>
              </w:rPr>
              <w:t xml:space="preserve"> </w:t>
            </w:r>
            <w:r w:rsidRPr="007A6AE2">
              <w:rPr>
                <w:rFonts w:ascii="CMU Concrete"/>
              </w:rPr>
              <w:t>노드의</w:t>
            </w:r>
            <w:r w:rsidRPr="007A6AE2">
              <w:rPr>
                <w:rFonts w:ascii="CMU Concrete"/>
              </w:rPr>
              <w:t xml:space="preserve"> </w:t>
            </w:r>
            <w:r w:rsidRPr="007A6AE2">
              <w:rPr>
                <w:rFonts w:ascii="CMU Concrete"/>
              </w:rPr>
              <w:t>속성이며</w:t>
            </w:r>
            <w:r w:rsidRPr="007A6AE2">
              <w:rPr>
                <w:rFonts w:ascii="CMU Concrete"/>
              </w:rPr>
              <w:t xml:space="preserve"> </w:t>
            </w:r>
            <w:r w:rsidRPr="007A6AE2">
              <w:rPr>
                <w:rFonts w:ascii="CMU Concrete"/>
              </w:rPr>
              <w:t>이를</w:t>
            </w:r>
            <w:r w:rsidRPr="007A6AE2">
              <w:rPr>
                <w:rFonts w:ascii="CMU Concrete"/>
              </w:rPr>
              <w:t xml:space="preserve"> </w:t>
            </w:r>
            <w:r w:rsidRPr="007A6AE2">
              <w:rPr>
                <w:rFonts w:ascii="CMU Concrete"/>
              </w:rPr>
              <w:t>편집하는</w:t>
            </w:r>
            <w:r w:rsidRPr="007A6AE2">
              <w:rPr>
                <w:rFonts w:ascii="CMU Concrete"/>
              </w:rPr>
              <w:t xml:space="preserve"> </w:t>
            </w:r>
            <w:r w:rsidRPr="007A6AE2">
              <w:rPr>
                <w:rFonts w:ascii="CMU Concrete"/>
              </w:rPr>
              <w:t>곳이</w:t>
            </w:r>
            <w:r w:rsidRPr="007A6AE2">
              <w:rPr>
                <w:rFonts w:ascii="CMU Concrete"/>
              </w:rPr>
              <w:t xml:space="preserve"> </w:t>
            </w:r>
            <w:r w:rsidRPr="007A6AE2">
              <w:rPr>
                <w:rFonts w:ascii="CMU Concrete"/>
              </w:rPr>
              <w:t>노드</w:t>
            </w:r>
            <w:r w:rsidRPr="007A6AE2">
              <w:rPr>
                <w:rFonts w:ascii="CMU Concrete"/>
              </w:rPr>
              <w:t xml:space="preserve"> </w:t>
            </w:r>
            <w:r w:rsidRPr="007A6AE2">
              <w:rPr>
                <w:rFonts w:ascii="CMU Concrete"/>
              </w:rPr>
              <w:t>속성창입니다</w:t>
            </w:r>
            <w:r>
              <w:rPr>
                <w:rFonts w:ascii="CMU Concrete"/>
              </w:rPr>
              <w:t xml:space="preserve">. </w:t>
            </w:r>
            <w:r w:rsidRPr="007A6AE2">
              <w:rPr>
                <w:rFonts w:ascii="CMU Concrete"/>
              </w:rPr>
              <w:t>추가로</w:t>
            </w:r>
            <w:r w:rsidRPr="007A6AE2">
              <w:rPr>
                <w:rFonts w:ascii="CMU Concrete"/>
              </w:rPr>
              <w:t xml:space="preserve"> </w:t>
            </w:r>
            <w:r w:rsidRPr="007A6AE2">
              <w:rPr>
                <w:rFonts w:ascii="CMU Concrete"/>
              </w:rPr>
              <w:t>프로젝트에</w:t>
            </w:r>
            <w:r w:rsidRPr="007A6AE2">
              <w:rPr>
                <w:rFonts w:ascii="CMU Concrete"/>
              </w:rPr>
              <w:t xml:space="preserve"> </w:t>
            </w:r>
            <w:r w:rsidRPr="007A6AE2">
              <w:rPr>
                <w:rFonts w:ascii="CMU Concrete"/>
              </w:rPr>
              <w:t>대한</w:t>
            </w:r>
            <w:r w:rsidRPr="007A6AE2">
              <w:rPr>
                <w:rFonts w:ascii="CMU Concrete"/>
              </w:rPr>
              <w:t xml:space="preserve"> </w:t>
            </w:r>
            <w:r w:rsidRPr="007A6AE2">
              <w:rPr>
                <w:rFonts w:ascii="CMU Concrete"/>
              </w:rPr>
              <w:t>간단한</w:t>
            </w:r>
            <w:r w:rsidRPr="007A6AE2">
              <w:rPr>
                <w:rFonts w:ascii="CMU Concrete"/>
              </w:rPr>
              <w:t xml:space="preserve"> </w:t>
            </w:r>
            <w:r w:rsidRPr="007A6AE2">
              <w:rPr>
                <w:rFonts w:ascii="CMU Concrete"/>
              </w:rPr>
              <w:t>정보도</w:t>
            </w:r>
            <w:r w:rsidRPr="007A6AE2">
              <w:rPr>
                <w:rFonts w:ascii="CMU Concrete"/>
              </w:rPr>
              <w:t xml:space="preserve"> </w:t>
            </w:r>
            <w:r w:rsidRPr="007A6AE2">
              <w:rPr>
                <w:rFonts w:ascii="CMU Concrete"/>
              </w:rPr>
              <w:t>여기서</w:t>
            </w:r>
            <w:r w:rsidRPr="007A6AE2">
              <w:rPr>
                <w:rFonts w:ascii="CMU Concrete"/>
              </w:rPr>
              <w:t xml:space="preserve"> </w:t>
            </w:r>
            <w:r w:rsidRPr="007A6AE2">
              <w:rPr>
                <w:rFonts w:ascii="CMU Concrete"/>
              </w:rPr>
              <w:t>편집할</w:t>
            </w:r>
            <w:r w:rsidRPr="007A6AE2">
              <w:rPr>
                <w:rFonts w:ascii="CMU Concrete"/>
              </w:rPr>
              <w:t xml:space="preserve"> </w:t>
            </w:r>
            <w:r w:rsidRPr="007A6AE2">
              <w:rPr>
                <w:rFonts w:ascii="CMU Concrete"/>
              </w:rPr>
              <w:t>수</w:t>
            </w:r>
            <w:r w:rsidRPr="007A6AE2">
              <w:rPr>
                <w:rFonts w:ascii="CMU Concrete"/>
              </w:rPr>
              <w:t xml:space="preserve"> </w:t>
            </w:r>
            <w:r w:rsidRPr="007A6AE2">
              <w:rPr>
                <w:rFonts w:ascii="CMU Concrete"/>
              </w:rPr>
              <w:t>있습니다</w:t>
            </w:r>
            <w:r w:rsidRPr="007A6AE2">
              <w:rPr>
                <w:rFonts w:ascii="CMU Concrete"/>
              </w:rPr>
              <w:t>.</w:t>
            </w:r>
          </w:p>
        </w:tc>
      </w:tr>
      <w:tr w:rsidR="006B7EEF" w:rsidRPr="00D4048A" w14:paraId="413BA04B" w14:textId="77777777" w:rsidTr="007A6AE2">
        <w:trPr>
          <w:trHeight w:val="947"/>
          <w:tblCellSpacing w:w="0" w:type="dxa"/>
        </w:trPr>
        <w:tc>
          <w:tcPr>
            <w:tcW w:w="324"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702F906B" w14:textId="77777777" w:rsidR="006B7EEF" w:rsidRPr="00D4048A" w:rsidRDefault="006B7EEF" w:rsidP="006569C2">
            <w:pPr>
              <w:pStyle w:val="ae"/>
              <w:rPr>
                <w:rFonts w:ascii="CMU Concrete" w:hAnsi="CMU Concrete"/>
              </w:rPr>
            </w:pPr>
            <w:r w:rsidRPr="00D4048A">
              <w:rPr>
                <w:rFonts w:ascii="CMU Concrete" w:hAnsi="CMU Concrete"/>
              </w:rPr>
              <w:t>(7)</w:t>
            </w:r>
          </w:p>
        </w:tc>
        <w:tc>
          <w:tcPr>
            <w:tcW w:w="813"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6BC44AFC" w14:textId="77777777" w:rsidR="006B7EEF" w:rsidRPr="00D4048A" w:rsidRDefault="007A6AE2" w:rsidP="006569C2">
            <w:pPr>
              <w:pStyle w:val="ae"/>
              <w:rPr>
                <w:rFonts w:ascii="CMU Concrete" w:hAnsi="CMU Concrete"/>
              </w:rPr>
            </w:pPr>
            <w:r>
              <w:rPr>
                <w:rFonts w:ascii="CMU Concrete" w:hint="eastAsia"/>
              </w:rPr>
              <w:t>메시지창</w:t>
            </w:r>
            <w:r w:rsidR="006B7EEF" w:rsidRPr="00D4048A">
              <w:rPr>
                <w:rFonts w:ascii="CMU Concrete" w:hAnsi="CMU Concrete"/>
              </w:rPr>
              <w:t xml:space="preserve"> </w:t>
            </w:r>
          </w:p>
        </w:tc>
        <w:tc>
          <w:tcPr>
            <w:tcW w:w="3863" w:type="pct"/>
            <w:tcBorders>
              <w:top w:val="single" w:sz="2" w:space="0" w:color="999999"/>
              <w:left w:val="single" w:sz="2" w:space="0" w:color="999999"/>
              <w:bottom w:val="single" w:sz="2" w:space="0" w:color="999999"/>
              <w:right w:val="single" w:sz="6" w:space="0" w:color="999999"/>
            </w:tcBorders>
            <w:vAlign w:val="center"/>
          </w:tcPr>
          <w:p w14:paraId="647D97F6" w14:textId="77777777" w:rsidR="006B7EEF" w:rsidRPr="007A6AE2" w:rsidRDefault="007A6AE2" w:rsidP="007A6AE2">
            <w:pPr>
              <w:rPr>
                <w:rFonts w:ascii="CMU Concrete"/>
              </w:rPr>
            </w:pPr>
            <w:r w:rsidRPr="007A6AE2">
              <w:rPr>
                <w:rFonts w:ascii="CMU Concrete" w:hint="eastAsia"/>
              </w:rPr>
              <w:t>프로젝트</w:t>
            </w:r>
            <w:r w:rsidRPr="007A6AE2">
              <w:rPr>
                <w:rFonts w:ascii="CMU Concrete"/>
              </w:rPr>
              <w:t>(</w:t>
            </w:r>
            <w:r w:rsidRPr="007A6AE2">
              <w:rPr>
                <w:rFonts w:ascii="CMU Concrete"/>
              </w:rPr>
              <w:t>스트림</w:t>
            </w:r>
            <w:r w:rsidRPr="007A6AE2">
              <w:rPr>
                <w:rFonts w:ascii="CMU Concrete"/>
              </w:rPr>
              <w:t xml:space="preserve">) </w:t>
            </w:r>
            <w:r w:rsidRPr="007A6AE2">
              <w:rPr>
                <w:rFonts w:ascii="CMU Concrete"/>
              </w:rPr>
              <w:t>실행</w:t>
            </w:r>
            <w:r w:rsidRPr="007A6AE2">
              <w:rPr>
                <w:rFonts w:ascii="CMU Concrete"/>
              </w:rPr>
              <w:t xml:space="preserve"> </w:t>
            </w:r>
            <w:r w:rsidRPr="007A6AE2">
              <w:rPr>
                <w:rFonts w:ascii="CMU Concrete"/>
              </w:rPr>
              <w:t>시</w:t>
            </w:r>
            <w:r w:rsidRPr="007A6AE2">
              <w:rPr>
                <w:rFonts w:ascii="CMU Concrete"/>
              </w:rPr>
              <w:t xml:space="preserve"> </w:t>
            </w:r>
            <w:r w:rsidRPr="007A6AE2">
              <w:rPr>
                <w:rFonts w:ascii="CMU Concrete"/>
              </w:rPr>
              <w:t>발생하는</w:t>
            </w:r>
            <w:r w:rsidRPr="007A6AE2">
              <w:rPr>
                <w:rFonts w:ascii="CMU Concrete"/>
              </w:rPr>
              <w:t xml:space="preserve"> </w:t>
            </w:r>
            <w:r w:rsidRPr="007A6AE2">
              <w:rPr>
                <w:rFonts w:ascii="CMU Concrete"/>
              </w:rPr>
              <w:t>메시지</w:t>
            </w:r>
            <w:r w:rsidRPr="007A6AE2">
              <w:rPr>
                <w:rFonts w:ascii="CMU Concrete"/>
              </w:rPr>
              <w:t>(</w:t>
            </w:r>
            <w:r w:rsidRPr="007A6AE2">
              <w:rPr>
                <w:rFonts w:ascii="CMU Concrete"/>
              </w:rPr>
              <w:t>로그</w:t>
            </w:r>
            <w:r w:rsidRPr="007A6AE2">
              <w:rPr>
                <w:rFonts w:ascii="CMU Concrete"/>
              </w:rPr>
              <w:t xml:space="preserve">) </w:t>
            </w:r>
            <w:r w:rsidRPr="007A6AE2">
              <w:rPr>
                <w:rFonts w:ascii="CMU Concrete"/>
              </w:rPr>
              <w:t>등을</w:t>
            </w:r>
            <w:r w:rsidRPr="007A6AE2">
              <w:rPr>
                <w:rFonts w:ascii="CMU Concrete"/>
              </w:rPr>
              <w:t xml:space="preserve"> </w:t>
            </w:r>
            <w:r w:rsidRPr="007A6AE2">
              <w:rPr>
                <w:rFonts w:ascii="CMU Concrete"/>
              </w:rPr>
              <w:t>나타내는</w:t>
            </w:r>
            <w:r w:rsidRPr="007A6AE2">
              <w:rPr>
                <w:rFonts w:ascii="CMU Concrete"/>
              </w:rPr>
              <w:t xml:space="preserve"> </w:t>
            </w:r>
            <w:r w:rsidRPr="007A6AE2">
              <w:rPr>
                <w:rFonts w:ascii="CMU Concrete"/>
              </w:rPr>
              <w:t>곳입니다</w:t>
            </w:r>
            <w:r w:rsidRPr="007A6AE2">
              <w:rPr>
                <w:rFonts w:ascii="CMU Concrete"/>
              </w:rPr>
              <w:t xml:space="preserve">. </w:t>
            </w:r>
            <w:r w:rsidRPr="007A6AE2">
              <w:rPr>
                <w:rFonts w:ascii="CMU Concrete"/>
              </w:rPr>
              <w:t>실행</w:t>
            </w:r>
            <w:r w:rsidRPr="007A6AE2">
              <w:rPr>
                <w:rFonts w:ascii="CMU Concrete"/>
              </w:rPr>
              <w:t xml:space="preserve"> </w:t>
            </w:r>
            <w:r w:rsidRPr="007A6AE2">
              <w:rPr>
                <w:rFonts w:ascii="CMU Concrete"/>
              </w:rPr>
              <w:t>시</w:t>
            </w:r>
            <w:r w:rsidRPr="007A6AE2">
              <w:rPr>
                <w:rFonts w:ascii="CMU Concrete"/>
              </w:rPr>
              <w:t xml:space="preserve"> </w:t>
            </w:r>
            <w:r w:rsidRPr="007A6AE2">
              <w:rPr>
                <w:rFonts w:ascii="CMU Concrete"/>
              </w:rPr>
              <w:t>오류</w:t>
            </w:r>
            <w:r w:rsidRPr="007A6AE2">
              <w:rPr>
                <w:rFonts w:ascii="CMU Concrete"/>
              </w:rPr>
              <w:t xml:space="preserve"> </w:t>
            </w:r>
            <w:r w:rsidRPr="007A6AE2">
              <w:rPr>
                <w:rFonts w:ascii="CMU Concrete"/>
              </w:rPr>
              <w:t>등이</w:t>
            </w:r>
            <w:r w:rsidRPr="007A6AE2">
              <w:rPr>
                <w:rFonts w:ascii="CMU Concrete"/>
              </w:rPr>
              <w:t xml:space="preserve"> </w:t>
            </w:r>
            <w:r w:rsidRPr="007A6AE2">
              <w:rPr>
                <w:rFonts w:ascii="CMU Concrete"/>
              </w:rPr>
              <w:t>발생하였다면</w:t>
            </w:r>
            <w:r w:rsidRPr="007A6AE2">
              <w:rPr>
                <w:rFonts w:ascii="CMU Concrete"/>
              </w:rPr>
              <w:t xml:space="preserve"> </w:t>
            </w:r>
            <w:r w:rsidRPr="007A6AE2">
              <w:rPr>
                <w:rFonts w:ascii="CMU Concrete"/>
              </w:rPr>
              <w:t>해당</w:t>
            </w:r>
            <w:r w:rsidRPr="007A6AE2">
              <w:rPr>
                <w:rFonts w:ascii="CMU Concrete"/>
              </w:rPr>
              <w:t xml:space="preserve"> </w:t>
            </w:r>
            <w:r w:rsidRPr="007A6AE2">
              <w:rPr>
                <w:rFonts w:ascii="CMU Concrete"/>
              </w:rPr>
              <w:t>내용을</w:t>
            </w:r>
            <w:r w:rsidRPr="007A6AE2">
              <w:rPr>
                <w:rFonts w:ascii="CMU Concrete"/>
              </w:rPr>
              <w:t xml:space="preserve"> </w:t>
            </w:r>
            <w:r w:rsidRPr="007A6AE2">
              <w:rPr>
                <w:rFonts w:ascii="CMU Concrete"/>
              </w:rPr>
              <w:t>메시지창에서</w:t>
            </w:r>
            <w:r w:rsidRPr="007A6AE2">
              <w:rPr>
                <w:rFonts w:ascii="CMU Concrete"/>
              </w:rPr>
              <w:t xml:space="preserve"> </w:t>
            </w:r>
            <w:r w:rsidRPr="007A6AE2">
              <w:rPr>
                <w:rFonts w:ascii="CMU Concrete"/>
              </w:rPr>
              <w:t>확인할</w:t>
            </w:r>
            <w:r w:rsidRPr="007A6AE2">
              <w:rPr>
                <w:rFonts w:ascii="CMU Concrete"/>
              </w:rPr>
              <w:t xml:space="preserve"> </w:t>
            </w:r>
            <w:r w:rsidRPr="007A6AE2">
              <w:rPr>
                <w:rFonts w:ascii="CMU Concrete"/>
              </w:rPr>
              <w:t>수</w:t>
            </w:r>
            <w:r w:rsidRPr="007A6AE2">
              <w:rPr>
                <w:rFonts w:ascii="CMU Concrete"/>
              </w:rPr>
              <w:t xml:space="preserve"> </w:t>
            </w:r>
            <w:r w:rsidRPr="007A6AE2">
              <w:rPr>
                <w:rFonts w:ascii="CMU Concrete"/>
              </w:rPr>
              <w:t>있습니다</w:t>
            </w:r>
            <w:r>
              <w:rPr>
                <w:rFonts w:ascii="CMU Concrete"/>
              </w:rPr>
              <w:t>.</w:t>
            </w:r>
          </w:p>
        </w:tc>
      </w:tr>
      <w:tr w:rsidR="007A6AE2" w:rsidRPr="00D4048A" w14:paraId="11082857" w14:textId="77777777" w:rsidTr="007A6AE2">
        <w:trPr>
          <w:trHeight w:val="947"/>
          <w:tblCellSpacing w:w="0" w:type="dxa"/>
        </w:trPr>
        <w:tc>
          <w:tcPr>
            <w:tcW w:w="324"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2781349D" w14:textId="77777777" w:rsidR="007A6AE2" w:rsidRPr="00D4048A" w:rsidRDefault="007A6AE2" w:rsidP="006569C2">
            <w:pPr>
              <w:pStyle w:val="ae"/>
              <w:rPr>
                <w:rFonts w:ascii="CMU Concrete" w:hAnsi="CMU Concrete"/>
              </w:rPr>
            </w:pPr>
            <w:r>
              <w:rPr>
                <w:rFonts w:ascii="CMU Concrete" w:hAnsi="CMU Concrete" w:hint="eastAsia"/>
              </w:rPr>
              <w:t>(8)</w:t>
            </w:r>
          </w:p>
        </w:tc>
        <w:tc>
          <w:tcPr>
            <w:tcW w:w="813"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22CC3CEF" w14:textId="77777777" w:rsidR="007A6AE2" w:rsidRDefault="007A6AE2" w:rsidP="006569C2">
            <w:pPr>
              <w:pStyle w:val="ae"/>
              <w:rPr>
                <w:rFonts w:ascii="CMU Concrete"/>
              </w:rPr>
            </w:pPr>
            <w:r>
              <w:rPr>
                <w:rFonts w:ascii="CMU Concrete" w:hint="eastAsia"/>
              </w:rPr>
              <w:t>도움말</w:t>
            </w:r>
          </w:p>
        </w:tc>
        <w:tc>
          <w:tcPr>
            <w:tcW w:w="3863" w:type="pct"/>
            <w:tcBorders>
              <w:top w:val="single" w:sz="2" w:space="0" w:color="999999"/>
              <w:left w:val="single" w:sz="2" w:space="0" w:color="999999"/>
              <w:bottom w:val="single" w:sz="2" w:space="0" w:color="999999"/>
              <w:right w:val="single" w:sz="6" w:space="0" w:color="999999"/>
            </w:tcBorders>
            <w:vAlign w:val="center"/>
          </w:tcPr>
          <w:p w14:paraId="104A64C2" w14:textId="77777777" w:rsidR="007A6AE2" w:rsidRPr="007A6AE2" w:rsidRDefault="007A6AE2" w:rsidP="007A6AE2">
            <w:pPr>
              <w:rPr>
                <w:rFonts w:ascii="CMU Concrete"/>
              </w:rPr>
            </w:pPr>
            <w:r w:rsidRPr="007A6AE2">
              <w:rPr>
                <w:rFonts w:ascii="CMU Concrete"/>
              </w:rPr>
              <w:t>ECMiner</w:t>
            </w:r>
            <w:r w:rsidRPr="007A6AE2">
              <w:rPr>
                <w:rFonts w:ascii="CMU Concrete"/>
              </w:rPr>
              <w:t>™의</w:t>
            </w:r>
            <w:r w:rsidRPr="007A6AE2">
              <w:rPr>
                <w:rFonts w:ascii="CMU Concrete"/>
              </w:rPr>
              <w:t xml:space="preserve"> </w:t>
            </w:r>
            <w:r w:rsidRPr="007A6AE2">
              <w:rPr>
                <w:rFonts w:ascii="CMU Concrete"/>
              </w:rPr>
              <w:t>도움말이</w:t>
            </w:r>
            <w:r w:rsidRPr="007A6AE2">
              <w:rPr>
                <w:rFonts w:ascii="CMU Concrete"/>
              </w:rPr>
              <w:t xml:space="preserve"> </w:t>
            </w:r>
            <w:r w:rsidRPr="007A6AE2">
              <w:rPr>
                <w:rFonts w:ascii="CMU Concrete"/>
              </w:rPr>
              <w:t>나타나는</w:t>
            </w:r>
            <w:r w:rsidRPr="007A6AE2">
              <w:rPr>
                <w:rFonts w:ascii="CMU Concrete"/>
              </w:rPr>
              <w:t xml:space="preserve"> </w:t>
            </w:r>
            <w:r w:rsidRPr="007A6AE2">
              <w:rPr>
                <w:rFonts w:ascii="CMU Concrete"/>
              </w:rPr>
              <w:t>부분입니다</w:t>
            </w:r>
            <w:r w:rsidRPr="007A6AE2">
              <w:rPr>
                <w:rFonts w:ascii="CMU Concrete"/>
              </w:rPr>
              <w:t xml:space="preserve">. </w:t>
            </w:r>
            <w:r w:rsidRPr="007A6AE2">
              <w:rPr>
                <w:rFonts w:ascii="CMU Concrete"/>
              </w:rPr>
              <w:t>각</w:t>
            </w:r>
            <w:r w:rsidRPr="007A6AE2">
              <w:rPr>
                <w:rFonts w:ascii="CMU Concrete"/>
              </w:rPr>
              <w:t xml:space="preserve"> </w:t>
            </w:r>
            <w:r w:rsidRPr="007A6AE2">
              <w:rPr>
                <w:rFonts w:ascii="CMU Concrete"/>
              </w:rPr>
              <w:t>노드의</w:t>
            </w:r>
            <w:r w:rsidRPr="007A6AE2">
              <w:rPr>
                <w:rFonts w:ascii="CMU Concrete"/>
              </w:rPr>
              <w:t xml:space="preserve"> </w:t>
            </w:r>
            <w:r w:rsidRPr="007A6AE2">
              <w:rPr>
                <w:rFonts w:ascii="CMU Concrete"/>
              </w:rPr>
              <w:t>속성에</w:t>
            </w:r>
            <w:r w:rsidRPr="007A6AE2">
              <w:rPr>
                <w:rFonts w:ascii="CMU Concrete"/>
              </w:rPr>
              <w:t xml:space="preserve"> </w:t>
            </w:r>
            <w:r w:rsidRPr="007A6AE2">
              <w:rPr>
                <w:rFonts w:ascii="CMU Concrete"/>
              </w:rPr>
              <w:t>대한</w:t>
            </w:r>
            <w:r w:rsidRPr="007A6AE2">
              <w:rPr>
                <w:rFonts w:ascii="CMU Concrete"/>
              </w:rPr>
              <w:t xml:space="preserve"> </w:t>
            </w:r>
            <w:r w:rsidRPr="007A6AE2">
              <w:rPr>
                <w:rFonts w:ascii="CMU Concrete"/>
              </w:rPr>
              <w:t>도움말과</w:t>
            </w:r>
            <w:r w:rsidRPr="007A6AE2">
              <w:rPr>
                <w:rFonts w:ascii="CMU Concrete"/>
              </w:rPr>
              <w:t xml:space="preserve"> </w:t>
            </w:r>
            <w:r w:rsidRPr="007A6AE2">
              <w:rPr>
                <w:rFonts w:ascii="CMU Concrete"/>
              </w:rPr>
              <w:t>노드에</w:t>
            </w:r>
            <w:r w:rsidRPr="007A6AE2">
              <w:rPr>
                <w:rFonts w:ascii="CMU Concrete"/>
              </w:rPr>
              <w:t xml:space="preserve"> </w:t>
            </w:r>
            <w:r w:rsidRPr="007A6AE2">
              <w:rPr>
                <w:rFonts w:ascii="CMU Concrete"/>
              </w:rPr>
              <w:t>대한</w:t>
            </w:r>
            <w:r w:rsidRPr="007A6AE2">
              <w:rPr>
                <w:rFonts w:ascii="CMU Concrete"/>
              </w:rPr>
              <w:t xml:space="preserve"> </w:t>
            </w:r>
            <w:r w:rsidRPr="007A6AE2">
              <w:rPr>
                <w:rFonts w:ascii="CMU Concrete"/>
              </w:rPr>
              <w:t>도움말</w:t>
            </w:r>
            <w:r w:rsidRPr="007A6AE2">
              <w:rPr>
                <w:rFonts w:ascii="CMU Concrete"/>
              </w:rPr>
              <w:t xml:space="preserve"> </w:t>
            </w:r>
            <w:r w:rsidRPr="007A6AE2">
              <w:rPr>
                <w:rFonts w:ascii="CMU Concrete"/>
              </w:rPr>
              <w:t>등을</w:t>
            </w:r>
            <w:r w:rsidRPr="007A6AE2">
              <w:rPr>
                <w:rFonts w:ascii="CMU Concrete"/>
              </w:rPr>
              <w:t xml:space="preserve"> </w:t>
            </w:r>
            <w:r w:rsidRPr="007A6AE2">
              <w:rPr>
                <w:rFonts w:ascii="CMU Concrete"/>
              </w:rPr>
              <w:t>표시하여</w:t>
            </w:r>
            <w:r w:rsidRPr="007A6AE2">
              <w:rPr>
                <w:rFonts w:ascii="CMU Concrete"/>
              </w:rPr>
              <w:t xml:space="preserve"> ECMiner</w:t>
            </w:r>
            <w:r w:rsidRPr="007A6AE2">
              <w:rPr>
                <w:rFonts w:ascii="CMU Concrete"/>
              </w:rPr>
              <w:t>™</w:t>
            </w:r>
            <w:r w:rsidRPr="007A6AE2">
              <w:rPr>
                <w:rFonts w:ascii="CMU Concrete"/>
              </w:rPr>
              <w:t xml:space="preserve"> </w:t>
            </w:r>
            <w:r w:rsidRPr="007A6AE2">
              <w:rPr>
                <w:rFonts w:ascii="CMU Concrete"/>
              </w:rPr>
              <w:t>사용의</w:t>
            </w:r>
            <w:r w:rsidRPr="007A6AE2">
              <w:rPr>
                <w:rFonts w:ascii="CMU Concrete"/>
              </w:rPr>
              <w:t xml:space="preserve"> </w:t>
            </w:r>
            <w:r w:rsidRPr="007A6AE2">
              <w:rPr>
                <w:rFonts w:ascii="CMU Concrete"/>
              </w:rPr>
              <w:t>편의를</w:t>
            </w:r>
            <w:r w:rsidRPr="007A6AE2">
              <w:rPr>
                <w:rFonts w:ascii="CMU Concrete"/>
              </w:rPr>
              <w:t xml:space="preserve"> </w:t>
            </w:r>
            <w:r w:rsidRPr="007A6AE2">
              <w:rPr>
                <w:rFonts w:ascii="CMU Concrete"/>
              </w:rPr>
              <w:t>돕습니다</w:t>
            </w:r>
            <w:r>
              <w:rPr>
                <w:rFonts w:ascii="CMU Concrete"/>
              </w:rPr>
              <w:t>.</w:t>
            </w:r>
          </w:p>
        </w:tc>
      </w:tr>
      <w:tr w:rsidR="007A6AE2" w:rsidRPr="00D4048A" w14:paraId="5B843D3E" w14:textId="77777777" w:rsidTr="006569C2">
        <w:trPr>
          <w:trHeight w:val="947"/>
          <w:tblCellSpacing w:w="0" w:type="dxa"/>
        </w:trPr>
        <w:tc>
          <w:tcPr>
            <w:tcW w:w="3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1005E7C" w14:textId="77777777" w:rsidR="007A6AE2" w:rsidRPr="00D4048A" w:rsidRDefault="007A6AE2" w:rsidP="006569C2">
            <w:pPr>
              <w:pStyle w:val="ae"/>
              <w:rPr>
                <w:rFonts w:ascii="CMU Concrete" w:hAnsi="CMU Concrete"/>
              </w:rPr>
            </w:pPr>
            <w:r>
              <w:rPr>
                <w:rFonts w:ascii="CMU Concrete" w:hAnsi="CMU Concrete" w:hint="eastAsia"/>
              </w:rPr>
              <w:lastRenderedPageBreak/>
              <w:t>(9)</w:t>
            </w:r>
          </w:p>
        </w:tc>
        <w:tc>
          <w:tcPr>
            <w:tcW w:w="8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6357C77" w14:textId="77777777" w:rsidR="007A6AE2" w:rsidRDefault="007A6AE2" w:rsidP="006569C2">
            <w:pPr>
              <w:pStyle w:val="ae"/>
              <w:rPr>
                <w:rFonts w:ascii="CMU Concrete"/>
              </w:rPr>
            </w:pPr>
            <w:r>
              <w:rPr>
                <w:rFonts w:ascii="CMU Concrete" w:hint="eastAsia"/>
              </w:rPr>
              <w:t>상태</w:t>
            </w:r>
            <w:r>
              <w:rPr>
                <w:rFonts w:ascii="CMU Concrete" w:hint="eastAsia"/>
              </w:rPr>
              <w:t xml:space="preserve"> </w:t>
            </w:r>
            <w:r>
              <w:rPr>
                <w:rFonts w:ascii="CMU Concrete" w:hint="eastAsia"/>
              </w:rPr>
              <w:t>표시줄</w:t>
            </w:r>
          </w:p>
        </w:tc>
        <w:tc>
          <w:tcPr>
            <w:tcW w:w="3863" w:type="pct"/>
            <w:tcBorders>
              <w:top w:val="single" w:sz="2" w:space="0" w:color="999999"/>
              <w:left w:val="single" w:sz="2" w:space="0" w:color="999999"/>
              <w:bottom w:val="single" w:sz="6" w:space="0" w:color="999999"/>
              <w:right w:val="single" w:sz="6" w:space="0" w:color="999999"/>
            </w:tcBorders>
            <w:vAlign w:val="center"/>
          </w:tcPr>
          <w:p w14:paraId="4CF4844C" w14:textId="77777777" w:rsidR="007A6AE2" w:rsidRPr="007A6AE2" w:rsidRDefault="007A6AE2" w:rsidP="007A6AE2">
            <w:pPr>
              <w:rPr>
                <w:rFonts w:ascii="CMU Concrete"/>
              </w:rPr>
            </w:pPr>
            <w:r w:rsidRPr="007A6AE2">
              <w:rPr>
                <w:rFonts w:ascii="CMU Concrete"/>
              </w:rPr>
              <w:t>ECMiner</w:t>
            </w:r>
            <w:r w:rsidRPr="007A6AE2">
              <w:rPr>
                <w:rFonts w:ascii="CMU Concrete"/>
              </w:rPr>
              <w:t>™의</w:t>
            </w:r>
            <w:r w:rsidRPr="007A6AE2">
              <w:rPr>
                <w:rFonts w:ascii="CMU Concrete"/>
              </w:rPr>
              <w:t xml:space="preserve"> </w:t>
            </w:r>
            <w:r w:rsidRPr="007A6AE2">
              <w:rPr>
                <w:rFonts w:ascii="CMU Concrete"/>
              </w:rPr>
              <w:t>상태를</w:t>
            </w:r>
            <w:r w:rsidRPr="007A6AE2">
              <w:rPr>
                <w:rFonts w:ascii="CMU Concrete"/>
              </w:rPr>
              <w:t xml:space="preserve"> </w:t>
            </w:r>
            <w:r w:rsidRPr="007A6AE2">
              <w:rPr>
                <w:rFonts w:ascii="CMU Concrete"/>
              </w:rPr>
              <w:t>나타냅니다</w:t>
            </w:r>
            <w:r w:rsidRPr="007A6AE2">
              <w:rPr>
                <w:rFonts w:ascii="CMU Concrete"/>
              </w:rPr>
              <w:t xml:space="preserve">. </w:t>
            </w:r>
            <w:r w:rsidRPr="007A6AE2">
              <w:rPr>
                <w:rFonts w:ascii="CMU Concrete"/>
              </w:rPr>
              <w:t>실행</w:t>
            </w:r>
            <w:r w:rsidRPr="007A6AE2">
              <w:rPr>
                <w:rFonts w:ascii="CMU Concrete"/>
              </w:rPr>
              <w:t xml:space="preserve"> </w:t>
            </w:r>
            <w:r w:rsidRPr="007A6AE2">
              <w:rPr>
                <w:rFonts w:ascii="CMU Concrete"/>
              </w:rPr>
              <w:t>중인</w:t>
            </w:r>
            <w:r w:rsidRPr="007A6AE2">
              <w:rPr>
                <w:rFonts w:ascii="CMU Concrete"/>
              </w:rPr>
              <w:t xml:space="preserve"> </w:t>
            </w:r>
            <w:r w:rsidRPr="007A6AE2">
              <w:rPr>
                <w:rFonts w:ascii="CMU Concrete"/>
              </w:rPr>
              <w:t>프로젝트가</w:t>
            </w:r>
            <w:r w:rsidRPr="007A6AE2">
              <w:rPr>
                <w:rFonts w:ascii="CMU Concrete"/>
              </w:rPr>
              <w:t xml:space="preserve"> </w:t>
            </w:r>
            <w:r w:rsidRPr="007A6AE2">
              <w:rPr>
                <w:rFonts w:ascii="CMU Concrete"/>
              </w:rPr>
              <w:t>있는지</w:t>
            </w:r>
            <w:r w:rsidRPr="007A6AE2">
              <w:rPr>
                <w:rFonts w:ascii="CMU Concrete"/>
              </w:rPr>
              <w:t xml:space="preserve">, </w:t>
            </w:r>
            <w:r w:rsidRPr="007A6AE2">
              <w:rPr>
                <w:rFonts w:ascii="CMU Concrete"/>
              </w:rPr>
              <w:t>키보드에</w:t>
            </w:r>
            <w:r w:rsidRPr="007A6AE2">
              <w:rPr>
                <w:rFonts w:ascii="CMU Concrete"/>
              </w:rPr>
              <w:t xml:space="preserve"> NUM LOCK </w:t>
            </w:r>
            <w:r w:rsidRPr="007A6AE2">
              <w:rPr>
                <w:rFonts w:ascii="CMU Concrete"/>
              </w:rPr>
              <w:t>등이</w:t>
            </w:r>
            <w:r w:rsidRPr="007A6AE2">
              <w:rPr>
                <w:rFonts w:ascii="CMU Concrete"/>
              </w:rPr>
              <w:t xml:space="preserve"> </w:t>
            </w:r>
            <w:r w:rsidRPr="007A6AE2">
              <w:rPr>
                <w:rFonts w:ascii="CMU Concrete"/>
              </w:rPr>
              <w:t>켜졌는지</w:t>
            </w:r>
            <w:r w:rsidRPr="007A6AE2">
              <w:rPr>
                <w:rFonts w:ascii="CMU Concrete"/>
              </w:rPr>
              <w:t xml:space="preserve"> </w:t>
            </w:r>
            <w:r w:rsidRPr="007A6AE2">
              <w:rPr>
                <w:rFonts w:ascii="CMU Concrete"/>
              </w:rPr>
              <w:t>등이</w:t>
            </w:r>
            <w:r w:rsidRPr="007A6AE2">
              <w:rPr>
                <w:rFonts w:ascii="CMU Concrete"/>
              </w:rPr>
              <w:t xml:space="preserve"> </w:t>
            </w:r>
            <w:r w:rsidRPr="007A6AE2">
              <w:rPr>
                <w:rFonts w:ascii="CMU Concrete"/>
              </w:rPr>
              <w:t>표시되며</w:t>
            </w:r>
            <w:r w:rsidRPr="007A6AE2">
              <w:rPr>
                <w:rFonts w:ascii="CMU Concrete"/>
              </w:rPr>
              <w:t xml:space="preserve">, </w:t>
            </w:r>
            <w:r w:rsidRPr="007A6AE2">
              <w:rPr>
                <w:rFonts w:ascii="CMU Concrete"/>
              </w:rPr>
              <w:t>메뉴</w:t>
            </w:r>
            <w:r w:rsidRPr="007A6AE2">
              <w:rPr>
                <w:rFonts w:ascii="CMU Concrete"/>
              </w:rPr>
              <w:t xml:space="preserve"> </w:t>
            </w:r>
            <w:r w:rsidRPr="007A6AE2">
              <w:rPr>
                <w:rFonts w:ascii="CMU Concrete"/>
              </w:rPr>
              <w:t>등을</w:t>
            </w:r>
            <w:r w:rsidRPr="007A6AE2">
              <w:rPr>
                <w:rFonts w:ascii="CMU Concrete"/>
              </w:rPr>
              <w:t xml:space="preserve"> </w:t>
            </w:r>
            <w:r w:rsidRPr="007A6AE2">
              <w:rPr>
                <w:rFonts w:ascii="CMU Concrete"/>
              </w:rPr>
              <w:t>선택할</w:t>
            </w:r>
            <w:r w:rsidRPr="007A6AE2">
              <w:rPr>
                <w:rFonts w:ascii="CMU Concrete"/>
              </w:rPr>
              <w:t xml:space="preserve"> </w:t>
            </w:r>
            <w:r w:rsidRPr="007A6AE2">
              <w:rPr>
                <w:rFonts w:ascii="CMU Concrete"/>
              </w:rPr>
              <w:t>때</w:t>
            </w:r>
            <w:r w:rsidRPr="007A6AE2">
              <w:rPr>
                <w:rFonts w:ascii="CMU Concrete"/>
              </w:rPr>
              <w:t xml:space="preserve"> </w:t>
            </w:r>
            <w:r w:rsidRPr="007A6AE2">
              <w:rPr>
                <w:rFonts w:ascii="CMU Concrete"/>
              </w:rPr>
              <w:t>간단한</w:t>
            </w:r>
            <w:r w:rsidRPr="007A6AE2">
              <w:rPr>
                <w:rFonts w:ascii="CMU Concrete"/>
              </w:rPr>
              <w:t xml:space="preserve"> Tooltip</w:t>
            </w:r>
            <w:r w:rsidRPr="007A6AE2">
              <w:rPr>
                <w:rFonts w:ascii="CMU Concrete"/>
              </w:rPr>
              <w:t>이</w:t>
            </w:r>
            <w:r w:rsidRPr="007A6AE2">
              <w:rPr>
                <w:rFonts w:ascii="CMU Concrete"/>
              </w:rPr>
              <w:t xml:space="preserve"> </w:t>
            </w:r>
            <w:r w:rsidRPr="007A6AE2">
              <w:rPr>
                <w:rFonts w:ascii="CMU Concrete"/>
              </w:rPr>
              <w:t>나타납니다</w:t>
            </w:r>
            <w:r>
              <w:rPr>
                <w:rFonts w:ascii="CMU Concrete"/>
              </w:rPr>
              <w:t>.</w:t>
            </w:r>
          </w:p>
        </w:tc>
      </w:tr>
    </w:tbl>
    <w:p w14:paraId="7B2E681C" w14:textId="77777777" w:rsidR="006B7EEF" w:rsidRPr="007A6AE2" w:rsidRDefault="006B7EEF" w:rsidP="006B7EEF">
      <w:pPr>
        <w:rPr>
          <w:rFonts w:ascii="CMU Concrete" w:hAnsi="CMU Concrete"/>
        </w:rPr>
      </w:pPr>
    </w:p>
    <w:tbl>
      <w:tblPr>
        <w:tblW w:w="0" w:type="auto"/>
        <w:tblInd w:w="279" w:type="dxa"/>
        <w:tblCellMar>
          <w:left w:w="99" w:type="dxa"/>
          <w:right w:w="99" w:type="dxa"/>
        </w:tblCellMar>
        <w:tblLook w:val="0000" w:firstRow="0" w:lastRow="0" w:firstColumn="0" w:lastColumn="0" w:noHBand="0" w:noVBand="0"/>
      </w:tblPr>
      <w:tblGrid>
        <w:gridCol w:w="8507"/>
      </w:tblGrid>
      <w:tr w:rsidR="006B7EEF" w:rsidRPr="00D4048A" w14:paraId="306EEE51" w14:textId="77777777" w:rsidTr="006569C2">
        <w:trPr>
          <w:trHeight w:val="421"/>
        </w:trPr>
        <w:tc>
          <w:tcPr>
            <w:tcW w:w="8640" w:type="dxa"/>
            <w:vAlign w:val="center"/>
          </w:tcPr>
          <w:p w14:paraId="3E5CEC4A" w14:textId="77777777" w:rsidR="00EC6664" w:rsidRPr="00D4048A" w:rsidRDefault="00EC6664" w:rsidP="00EC6664">
            <w:pPr>
              <w:pStyle w:val="11"/>
            </w:pPr>
            <w:r w:rsidRPr="00D4048A">
              <w:rPr>
                <w:rFonts w:hAnsi="굴림"/>
              </w:rPr>
              <w:t>메뉴</w:t>
            </w:r>
          </w:p>
          <w:p w14:paraId="0DE19EF0" w14:textId="77777777" w:rsidR="00EC6664" w:rsidRDefault="00EC6664" w:rsidP="00EC6664">
            <w:pPr>
              <w:pStyle w:val="p2"/>
              <w:rPr>
                <w:rFonts w:ascii="CMU Concrete" w:hAnsi="CMU Concrete"/>
              </w:rPr>
            </w:pPr>
            <w:r w:rsidRPr="00D4048A">
              <w:rPr>
                <w:rFonts w:ascii="CMU Concrete"/>
              </w:rPr>
              <w:t>메뉴는</w:t>
            </w:r>
            <w:r w:rsidRPr="00D4048A">
              <w:rPr>
                <w:rFonts w:ascii="CMU Concrete" w:hAnsi="CMU Concrete"/>
              </w:rPr>
              <w:t xml:space="preserve"> </w:t>
            </w:r>
            <w:r w:rsidRPr="00D4048A">
              <w:rPr>
                <w:rFonts w:ascii="CMU Concrete"/>
              </w:rPr>
              <w:t>화면</w:t>
            </w:r>
            <w:r w:rsidRPr="00D4048A">
              <w:rPr>
                <w:rFonts w:ascii="CMU Concrete" w:hAnsi="CMU Concrete"/>
              </w:rPr>
              <w:t xml:space="preserve"> </w:t>
            </w:r>
            <w:r w:rsidRPr="00D4048A">
              <w:rPr>
                <w:rFonts w:ascii="CMU Concrete"/>
              </w:rPr>
              <w:t>최상단에</w:t>
            </w:r>
            <w:r w:rsidRPr="00D4048A">
              <w:rPr>
                <w:rFonts w:ascii="CMU Concrete" w:hAnsi="CMU Concrete"/>
              </w:rPr>
              <w:t xml:space="preserve"> </w:t>
            </w:r>
            <w:r w:rsidRPr="00D4048A">
              <w:rPr>
                <w:rFonts w:ascii="CMU Concrete"/>
              </w:rPr>
              <w:t>위치합니다</w:t>
            </w:r>
            <w:r w:rsidRPr="00D4048A">
              <w:rPr>
                <w:rFonts w:ascii="CMU Concrete" w:hAnsi="CMU Concrete"/>
              </w:rPr>
              <w:t xml:space="preserve">. </w:t>
            </w:r>
            <w:r w:rsidRPr="00D4048A">
              <w:rPr>
                <w:rFonts w:ascii="CMU Concrete"/>
              </w:rPr>
              <w:t>프로젝트</w:t>
            </w:r>
            <w:r w:rsidRPr="00D4048A">
              <w:rPr>
                <w:rFonts w:ascii="CMU Concrete" w:hAnsi="CMU Concrete"/>
              </w:rPr>
              <w:t xml:space="preserve">(P), </w:t>
            </w:r>
            <w:r w:rsidRPr="00D4048A">
              <w:rPr>
                <w:rFonts w:ascii="CMU Concrete"/>
              </w:rPr>
              <w:t>편집</w:t>
            </w:r>
            <w:r w:rsidRPr="00D4048A">
              <w:rPr>
                <w:rFonts w:ascii="CMU Concrete" w:hAnsi="CMU Concrete"/>
              </w:rPr>
              <w:t xml:space="preserve">(E), </w:t>
            </w:r>
            <w:r w:rsidRPr="00D4048A">
              <w:rPr>
                <w:rFonts w:ascii="CMU Concrete"/>
              </w:rPr>
              <w:t>보기</w:t>
            </w:r>
            <w:r w:rsidRPr="00D4048A">
              <w:rPr>
                <w:rFonts w:ascii="CMU Concrete" w:hAnsi="CMU Concrete"/>
              </w:rPr>
              <w:t xml:space="preserve">(V), </w:t>
            </w:r>
            <w:r w:rsidRPr="00D4048A">
              <w:rPr>
                <w:rFonts w:ascii="CMU Concrete"/>
              </w:rPr>
              <w:t>스트림</w:t>
            </w:r>
            <w:r w:rsidRPr="00D4048A">
              <w:rPr>
                <w:rFonts w:ascii="CMU Concrete" w:hAnsi="CMU Concrete"/>
              </w:rPr>
              <w:t xml:space="preserve">(S), </w:t>
            </w:r>
            <w:r>
              <w:rPr>
                <w:rFonts w:ascii="CMU Concrete" w:hint="eastAsia"/>
              </w:rPr>
              <w:t>확장기능</w:t>
            </w:r>
            <w:r>
              <w:rPr>
                <w:rFonts w:ascii="CMU Concrete" w:hint="eastAsia"/>
              </w:rPr>
              <w:t>(A)</w:t>
            </w:r>
            <w:r w:rsidRPr="00D4048A">
              <w:rPr>
                <w:rFonts w:ascii="CMU Concrete" w:hAnsi="CMU Concrete"/>
              </w:rPr>
              <w:t xml:space="preserve">, </w:t>
            </w:r>
            <w:r w:rsidRPr="00D4048A">
              <w:rPr>
                <w:rFonts w:ascii="CMU Concrete"/>
              </w:rPr>
              <w:t>도구</w:t>
            </w:r>
            <w:r w:rsidRPr="00D4048A">
              <w:rPr>
                <w:rFonts w:ascii="CMU Concrete" w:hAnsi="CMU Concrete"/>
              </w:rPr>
              <w:t xml:space="preserve">(T), </w:t>
            </w:r>
            <w:r w:rsidRPr="00D4048A">
              <w:rPr>
                <w:rFonts w:ascii="CMU Concrete"/>
              </w:rPr>
              <w:t>창</w:t>
            </w:r>
            <w:r w:rsidRPr="00D4048A">
              <w:rPr>
                <w:rFonts w:ascii="CMU Concrete" w:hAnsi="CMU Concrete"/>
              </w:rPr>
              <w:t xml:space="preserve">(W), </w:t>
            </w:r>
            <w:r w:rsidRPr="00D4048A">
              <w:rPr>
                <w:rFonts w:ascii="CMU Concrete"/>
              </w:rPr>
              <w:t>도움말</w:t>
            </w:r>
            <w:r w:rsidRPr="00D4048A">
              <w:rPr>
                <w:rFonts w:ascii="CMU Concrete" w:hAnsi="CMU Concrete"/>
              </w:rPr>
              <w:t xml:space="preserve">(H) </w:t>
            </w:r>
            <w:r w:rsidRPr="00D4048A">
              <w:rPr>
                <w:rFonts w:ascii="CMU Concrete"/>
              </w:rPr>
              <w:t>등의</w:t>
            </w:r>
            <w:r w:rsidRPr="00D4048A">
              <w:rPr>
                <w:rFonts w:ascii="CMU Concrete" w:hAnsi="CMU Concrete"/>
              </w:rPr>
              <w:t xml:space="preserve"> </w:t>
            </w:r>
            <w:r w:rsidRPr="00D4048A">
              <w:rPr>
                <w:rFonts w:ascii="CMU Concrete"/>
              </w:rPr>
              <w:t>메뉴를</w:t>
            </w:r>
            <w:r w:rsidRPr="00D4048A">
              <w:rPr>
                <w:rFonts w:ascii="CMU Concrete" w:hAnsi="CMU Concrete"/>
              </w:rPr>
              <w:t xml:space="preserve"> </w:t>
            </w:r>
            <w:r w:rsidRPr="00D4048A">
              <w:rPr>
                <w:rFonts w:ascii="CMU Concrete"/>
              </w:rPr>
              <w:t>제공합니다</w:t>
            </w:r>
            <w:r w:rsidRPr="00D4048A">
              <w:rPr>
                <w:rFonts w:ascii="CMU Concrete" w:hAnsi="CMU Concrete"/>
              </w:rPr>
              <w:t>.</w:t>
            </w:r>
          </w:p>
          <w:p w14:paraId="239B1EAD" w14:textId="77777777" w:rsidR="00EC6664" w:rsidRPr="002B02F3" w:rsidRDefault="00EC6664" w:rsidP="00EC6664">
            <w:pPr>
              <w:pStyle w:val="p2"/>
              <w:rPr>
                <w:rFonts w:ascii="CMU Concrete" w:hAnsi="CMU Concrete"/>
              </w:rPr>
            </w:pPr>
          </w:p>
          <w:tbl>
            <w:tblPr>
              <w:tblW w:w="0" w:type="auto"/>
              <w:tblInd w:w="279" w:type="dxa"/>
              <w:tblCellMar>
                <w:left w:w="99" w:type="dxa"/>
                <w:right w:w="99" w:type="dxa"/>
              </w:tblCellMar>
              <w:tblLook w:val="0000" w:firstRow="0" w:lastRow="0" w:firstColumn="0" w:lastColumn="0" w:noHBand="0" w:noVBand="0"/>
            </w:tblPr>
            <w:tblGrid>
              <w:gridCol w:w="3998"/>
              <w:gridCol w:w="4032"/>
            </w:tblGrid>
            <w:tr w:rsidR="00EC6664" w:rsidRPr="00D4048A" w14:paraId="4A15F4D6" w14:textId="77777777" w:rsidTr="00EC6664">
              <w:trPr>
                <w:trHeight w:val="285"/>
              </w:trPr>
              <w:tc>
                <w:tcPr>
                  <w:tcW w:w="4038" w:type="dxa"/>
                  <w:shd w:val="clear" w:color="auto" w:fill="E6E6E6"/>
                  <w:vAlign w:val="center"/>
                </w:tcPr>
                <w:p w14:paraId="10F4A340" w14:textId="77777777" w:rsidR="00EC6664" w:rsidRPr="00D4048A" w:rsidRDefault="00EC6664" w:rsidP="00EC6664">
                  <w:pPr>
                    <w:pStyle w:val="ae"/>
                    <w:rPr>
                      <w:rFonts w:ascii="CMU Concrete" w:hAnsi="CMU Concrete"/>
                    </w:rPr>
                  </w:pPr>
                  <w:r w:rsidRPr="00D4048A">
                    <w:rPr>
                      <w:rFonts w:ascii="CMU Concrete"/>
                    </w:rPr>
                    <w:t>프로젝트</w:t>
                  </w:r>
                  <w:r w:rsidRPr="00D4048A">
                    <w:rPr>
                      <w:rFonts w:ascii="CMU Concrete" w:hAnsi="CMU Concrete"/>
                    </w:rPr>
                    <w:t>(P)</w:t>
                  </w:r>
                </w:p>
              </w:tc>
              <w:tc>
                <w:tcPr>
                  <w:tcW w:w="4125" w:type="dxa"/>
                  <w:shd w:val="clear" w:color="auto" w:fill="E6E6E6"/>
                  <w:vAlign w:val="center"/>
                </w:tcPr>
                <w:p w14:paraId="14277DE8" w14:textId="77777777" w:rsidR="00EC6664" w:rsidRPr="00D4048A" w:rsidRDefault="00EC6664" w:rsidP="00EC6664">
                  <w:pPr>
                    <w:pStyle w:val="ae"/>
                    <w:rPr>
                      <w:rFonts w:ascii="CMU Concrete" w:hAnsi="CMU Concrete"/>
                    </w:rPr>
                  </w:pPr>
                  <w:r w:rsidRPr="00D4048A">
                    <w:rPr>
                      <w:rFonts w:ascii="CMU Concrete"/>
                    </w:rPr>
                    <w:t>편집</w:t>
                  </w:r>
                  <w:r w:rsidRPr="00D4048A">
                    <w:rPr>
                      <w:rFonts w:ascii="CMU Concrete" w:hAnsi="CMU Concrete"/>
                    </w:rPr>
                    <w:t>(E)</w:t>
                  </w:r>
                </w:p>
              </w:tc>
            </w:tr>
            <w:tr w:rsidR="00EC6664" w:rsidRPr="00D4048A" w14:paraId="6516C496" w14:textId="77777777" w:rsidTr="00EC6664">
              <w:trPr>
                <w:trHeight w:val="4324"/>
              </w:trPr>
              <w:tc>
                <w:tcPr>
                  <w:tcW w:w="4038" w:type="dxa"/>
                  <w:vAlign w:val="center"/>
                </w:tcPr>
                <w:p w14:paraId="475EA17D" w14:textId="77777777" w:rsidR="00EC6664" w:rsidRDefault="00EC6664" w:rsidP="00AE3A66">
                  <w:pPr>
                    <w:pStyle w:val="af"/>
                  </w:pPr>
                  <w:r>
                    <w:object w:dxaOrig="3390" w:dyaOrig="4800" w14:anchorId="7DF38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9.5pt;height:240pt" o:ole="">
                        <v:imagedata r:id="rId27" o:title=""/>
                      </v:shape>
                      <o:OLEObject Type="Embed" ProgID="PBrush" ShapeID="_x0000_i1026" DrawAspect="Content" ObjectID="_1684940097" r:id="rId28"/>
                    </w:object>
                  </w:r>
                </w:p>
                <w:p w14:paraId="146619E5" w14:textId="77777777" w:rsidR="00286D95" w:rsidRDefault="00286D95" w:rsidP="00AE3A66">
                  <w:pPr>
                    <w:pStyle w:val="af"/>
                  </w:pPr>
                </w:p>
                <w:p w14:paraId="2BFC25BB" w14:textId="77777777" w:rsidR="00F459EE" w:rsidRPr="00D4048A" w:rsidRDefault="00F459EE" w:rsidP="00AE3A66">
                  <w:pPr>
                    <w:pStyle w:val="af"/>
                  </w:pPr>
                </w:p>
              </w:tc>
              <w:tc>
                <w:tcPr>
                  <w:tcW w:w="4125" w:type="dxa"/>
                  <w:vAlign w:val="center"/>
                </w:tcPr>
                <w:p w14:paraId="034051FA" w14:textId="77777777" w:rsidR="00EC6664" w:rsidRDefault="00EC6664" w:rsidP="00AE3A66">
                  <w:pPr>
                    <w:pStyle w:val="af"/>
                  </w:pPr>
                  <w:r>
                    <w:object w:dxaOrig="1965" w:dyaOrig="1575" w14:anchorId="019617C2">
                      <v:shape id="_x0000_i1027" type="#_x0000_t75" style="width:98.25pt;height:78.75pt" o:ole="">
                        <v:imagedata r:id="rId29" o:title=""/>
                      </v:shape>
                      <o:OLEObject Type="Embed" ProgID="PBrush" ShapeID="_x0000_i1027" DrawAspect="Content" ObjectID="_1684940098" r:id="rId30"/>
                    </w:object>
                  </w:r>
                </w:p>
                <w:p w14:paraId="55958B88" w14:textId="77777777" w:rsidR="00EC6664" w:rsidRPr="00D4048A" w:rsidRDefault="00EC6664" w:rsidP="00AE3A66">
                  <w:pPr>
                    <w:pStyle w:val="af"/>
                  </w:pPr>
                </w:p>
              </w:tc>
            </w:tr>
            <w:tr w:rsidR="00EC6664" w:rsidRPr="00D4048A" w14:paraId="0CA14F40" w14:textId="77777777" w:rsidTr="00EC6664">
              <w:trPr>
                <w:trHeight w:val="421"/>
              </w:trPr>
              <w:tc>
                <w:tcPr>
                  <w:tcW w:w="4038" w:type="dxa"/>
                  <w:shd w:val="clear" w:color="auto" w:fill="E6E6E6"/>
                  <w:vAlign w:val="center"/>
                </w:tcPr>
                <w:p w14:paraId="358099B7" w14:textId="77777777" w:rsidR="00EC6664" w:rsidRPr="00D4048A" w:rsidRDefault="00EC6664" w:rsidP="00EC6664">
                  <w:pPr>
                    <w:pStyle w:val="ae"/>
                    <w:rPr>
                      <w:rFonts w:ascii="CMU Concrete" w:hAnsi="CMU Concrete"/>
                    </w:rPr>
                  </w:pPr>
                  <w:r w:rsidRPr="00D4048A">
                    <w:rPr>
                      <w:rFonts w:ascii="CMU Concrete"/>
                    </w:rPr>
                    <w:t>보기</w:t>
                  </w:r>
                  <w:r w:rsidRPr="00D4048A">
                    <w:rPr>
                      <w:rFonts w:ascii="CMU Concrete" w:hAnsi="CMU Concrete"/>
                    </w:rPr>
                    <w:t>(V)</w:t>
                  </w:r>
                </w:p>
              </w:tc>
              <w:tc>
                <w:tcPr>
                  <w:tcW w:w="4125" w:type="dxa"/>
                  <w:shd w:val="clear" w:color="auto" w:fill="E6E6E6"/>
                  <w:vAlign w:val="center"/>
                </w:tcPr>
                <w:p w14:paraId="2195D88D" w14:textId="77777777" w:rsidR="00EC6664" w:rsidRPr="00D4048A" w:rsidRDefault="00EC6664" w:rsidP="00EC6664">
                  <w:pPr>
                    <w:pStyle w:val="ae"/>
                    <w:rPr>
                      <w:rFonts w:ascii="CMU Concrete" w:hAnsi="CMU Concrete"/>
                    </w:rPr>
                  </w:pPr>
                  <w:r w:rsidRPr="00D4048A">
                    <w:rPr>
                      <w:rFonts w:ascii="CMU Concrete"/>
                    </w:rPr>
                    <w:t>스트림</w:t>
                  </w:r>
                  <w:r w:rsidRPr="00D4048A">
                    <w:rPr>
                      <w:rFonts w:ascii="CMU Concrete" w:hAnsi="CMU Concrete"/>
                    </w:rPr>
                    <w:t>(S)</w:t>
                  </w:r>
                </w:p>
              </w:tc>
            </w:tr>
            <w:tr w:rsidR="00EC6664" w:rsidRPr="00D4048A" w14:paraId="0BC48E21" w14:textId="77777777" w:rsidTr="00EC6664">
              <w:trPr>
                <w:trHeight w:val="421"/>
              </w:trPr>
              <w:tc>
                <w:tcPr>
                  <w:tcW w:w="4038" w:type="dxa"/>
                  <w:vAlign w:val="center"/>
                </w:tcPr>
                <w:p w14:paraId="2369FC4E" w14:textId="77777777" w:rsidR="00EC6664" w:rsidRDefault="00EC6664" w:rsidP="00EC6664">
                  <w:pPr>
                    <w:rPr>
                      <w:rFonts w:ascii="CMU Concrete" w:hAnsi="CMU Concrete"/>
                    </w:rPr>
                  </w:pPr>
                  <w:r w:rsidRPr="00D4048A">
                    <w:rPr>
                      <w:rFonts w:ascii="CMU Concrete"/>
                    </w:rPr>
                    <w:t>툴바나</w:t>
                  </w:r>
                  <w:r w:rsidRPr="00D4048A">
                    <w:rPr>
                      <w:rFonts w:ascii="CMU Concrete" w:hAnsi="CMU Concrete"/>
                    </w:rPr>
                    <w:t xml:space="preserve"> </w:t>
                  </w:r>
                  <w:r w:rsidRPr="00D4048A">
                    <w:rPr>
                      <w:rFonts w:ascii="CMU Concrete"/>
                    </w:rPr>
                    <w:t>각종</w:t>
                  </w:r>
                  <w:r w:rsidRPr="00D4048A">
                    <w:rPr>
                      <w:rFonts w:ascii="CMU Concrete" w:hAnsi="CMU Concrete"/>
                    </w:rPr>
                    <w:t xml:space="preserve"> </w:t>
                  </w:r>
                  <w:r w:rsidRPr="00D4048A">
                    <w:rPr>
                      <w:rFonts w:ascii="CMU Concrete"/>
                    </w:rPr>
                    <w:t>창</w:t>
                  </w:r>
                  <w:r w:rsidRPr="00D4048A">
                    <w:rPr>
                      <w:rFonts w:ascii="CMU Concrete" w:hAnsi="CMU Concrete"/>
                    </w:rPr>
                    <w:t xml:space="preserve">, </w:t>
                  </w:r>
                  <w:r w:rsidRPr="00D4048A">
                    <w:rPr>
                      <w:rFonts w:ascii="CMU Concrete"/>
                    </w:rPr>
                    <w:t>그리고</w:t>
                  </w:r>
                  <w:r w:rsidRPr="00D4048A">
                    <w:rPr>
                      <w:rFonts w:ascii="CMU Concrete" w:hAnsi="CMU Concrete"/>
                    </w:rPr>
                    <w:t xml:space="preserve"> </w:t>
                  </w:r>
                  <w:r w:rsidRPr="00D4048A">
                    <w:rPr>
                      <w:rFonts w:ascii="CMU Concrete"/>
                    </w:rPr>
                    <w:t>상태바의</w:t>
                  </w:r>
                  <w:r w:rsidRPr="00D4048A">
                    <w:rPr>
                      <w:rFonts w:ascii="CMU Concrete" w:hAnsi="CMU Concrete"/>
                    </w:rPr>
                    <w:t xml:space="preserve"> </w:t>
                  </w:r>
                  <w:r w:rsidRPr="00D4048A">
                    <w:rPr>
                      <w:rFonts w:ascii="CMU Concrete"/>
                    </w:rPr>
                    <w:t>표시여부를</w:t>
                  </w:r>
                  <w:r w:rsidRPr="00D4048A">
                    <w:rPr>
                      <w:rFonts w:ascii="CMU Concrete" w:hAnsi="CMU Concrete"/>
                    </w:rPr>
                    <w:t xml:space="preserve"> </w:t>
                  </w:r>
                  <w:r w:rsidRPr="00D4048A">
                    <w:rPr>
                      <w:rFonts w:ascii="CMU Concrete"/>
                    </w:rPr>
                    <w:t>결정합니다</w:t>
                  </w:r>
                  <w:r w:rsidRPr="00D4048A">
                    <w:rPr>
                      <w:rFonts w:ascii="CMU Concrete" w:hAnsi="CMU Concrete"/>
                    </w:rPr>
                    <w:t>.</w:t>
                  </w:r>
                </w:p>
                <w:p w14:paraId="3400FCB3" w14:textId="77777777" w:rsidR="00EC6664" w:rsidRPr="00D4048A" w:rsidRDefault="00EC6664" w:rsidP="00EC6664">
                  <w:pPr>
                    <w:jc w:val="center"/>
                    <w:rPr>
                      <w:rFonts w:ascii="CMU Concrete" w:hAnsi="CMU Concrete"/>
                    </w:rPr>
                  </w:pPr>
                  <w:r>
                    <w:object w:dxaOrig="2535" w:dyaOrig="1830" w14:anchorId="761A0BD2">
                      <v:shape id="_x0000_i1028" type="#_x0000_t75" style="width:127.5pt;height:91.5pt" o:ole="">
                        <v:imagedata r:id="rId31" o:title=""/>
                      </v:shape>
                      <o:OLEObject Type="Embed" ProgID="PBrush" ShapeID="_x0000_i1028" DrawAspect="Content" ObjectID="_1684940099" r:id="rId32"/>
                    </w:object>
                  </w:r>
                </w:p>
                <w:p w14:paraId="24EB39FE" w14:textId="77777777" w:rsidR="00EC6664" w:rsidRPr="002B02F3" w:rsidRDefault="00EC6664" w:rsidP="00AE3A66">
                  <w:pPr>
                    <w:pStyle w:val="af"/>
                  </w:pPr>
                </w:p>
              </w:tc>
              <w:tc>
                <w:tcPr>
                  <w:tcW w:w="4125" w:type="dxa"/>
                </w:tcPr>
                <w:p w14:paraId="6F1C8C61" w14:textId="77777777" w:rsidR="00EC6664" w:rsidRDefault="00EC6664" w:rsidP="00AE3A66">
                  <w:pPr>
                    <w:pStyle w:val="af"/>
                  </w:pPr>
                </w:p>
                <w:p w14:paraId="35424D8A" w14:textId="77777777" w:rsidR="00EC6664" w:rsidRDefault="00EC6664" w:rsidP="00AE3A66">
                  <w:pPr>
                    <w:pStyle w:val="af"/>
                  </w:pPr>
                  <w:r>
                    <w:object w:dxaOrig="2865" w:dyaOrig="2805" w14:anchorId="604466C8">
                      <v:shape id="_x0000_i1029" type="#_x0000_t75" style="width:143.25pt;height:140.25pt" o:ole="">
                        <v:imagedata r:id="rId33" o:title=""/>
                      </v:shape>
                      <o:OLEObject Type="Embed" ProgID="PBrush" ShapeID="_x0000_i1029" DrawAspect="Content" ObjectID="_1684940100" r:id="rId34"/>
                    </w:object>
                  </w:r>
                </w:p>
                <w:p w14:paraId="4BA57AFA" w14:textId="77777777" w:rsidR="00EC6664" w:rsidRDefault="00EC6664" w:rsidP="00AE3A66">
                  <w:pPr>
                    <w:pStyle w:val="af"/>
                  </w:pPr>
                </w:p>
                <w:p w14:paraId="266BAC7A" w14:textId="77777777" w:rsidR="00EC6664" w:rsidRPr="00D4048A" w:rsidRDefault="00EC6664" w:rsidP="00AE3A66">
                  <w:pPr>
                    <w:pStyle w:val="af"/>
                  </w:pPr>
                </w:p>
              </w:tc>
            </w:tr>
            <w:tr w:rsidR="00EC6664" w:rsidRPr="00D4048A" w14:paraId="32944F03" w14:textId="77777777" w:rsidTr="00EC6664">
              <w:trPr>
                <w:trHeight w:val="421"/>
              </w:trPr>
              <w:tc>
                <w:tcPr>
                  <w:tcW w:w="4038" w:type="dxa"/>
                  <w:shd w:val="clear" w:color="auto" w:fill="E6E6E6"/>
                  <w:vAlign w:val="center"/>
                </w:tcPr>
                <w:p w14:paraId="0E8D383F" w14:textId="77777777" w:rsidR="00EC6664" w:rsidRPr="00D4048A" w:rsidRDefault="00EC6664" w:rsidP="00EC6664">
                  <w:pPr>
                    <w:pStyle w:val="ae"/>
                    <w:rPr>
                      <w:rFonts w:ascii="CMU Concrete" w:hAnsi="CMU Concrete"/>
                    </w:rPr>
                  </w:pPr>
                  <w:r>
                    <w:rPr>
                      <w:rFonts w:ascii="CMU Concrete" w:hint="eastAsia"/>
                    </w:rPr>
                    <w:t>확장기능</w:t>
                  </w:r>
                  <w:r>
                    <w:rPr>
                      <w:rFonts w:ascii="CMU Concrete" w:hint="eastAsia"/>
                    </w:rPr>
                    <w:t>(A)</w:t>
                  </w:r>
                </w:p>
              </w:tc>
              <w:tc>
                <w:tcPr>
                  <w:tcW w:w="4125" w:type="dxa"/>
                  <w:shd w:val="clear" w:color="auto" w:fill="E6E6E6"/>
                  <w:vAlign w:val="center"/>
                </w:tcPr>
                <w:p w14:paraId="5AB37B76" w14:textId="77777777" w:rsidR="00EC6664" w:rsidRPr="00D4048A" w:rsidRDefault="00EC6664" w:rsidP="00EC6664">
                  <w:pPr>
                    <w:pStyle w:val="ae"/>
                    <w:rPr>
                      <w:rFonts w:ascii="CMU Concrete" w:hAnsi="CMU Concrete"/>
                    </w:rPr>
                  </w:pPr>
                  <w:r w:rsidRPr="00D4048A">
                    <w:rPr>
                      <w:rFonts w:ascii="CMU Concrete"/>
                    </w:rPr>
                    <w:t>창</w:t>
                  </w:r>
                  <w:r w:rsidRPr="00D4048A">
                    <w:rPr>
                      <w:rFonts w:ascii="CMU Concrete" w:hAnsi="CMU Concrete"/>
                    </w:rPr>
                    <w:t>(W)</w:t>
                  </w:r>
                </w:p>
              </w:tc>
            </w:tr>
            <w:tr w:rsidR="00EC6664" w:rsidRPr="00D4048A" w14:paraId="44D4AD57" w14:textId="77777777" w:rsidTr="00EC6664">
              <w:trPr>
                <w:trHeight w:val="421"/>
              </w:trPr>
              <w:tc>
                <w:tcPr>
                  <w:tcW w:w="4038" w:type="dxa"/>
                  <w:vAlign w:val="center"/>
                </w:tcPr>
                <w:p w14:paraId="7EA7E434" w14:textId="77777777" w:rsidR="00EC6664" w:rsidRPr="00D4048A" w:rsidRDefault="00EC6664" w:rsidP="00EC6664">
                  <w:pPr>
                    <w:rPr>
                      <w:rFonts w:ascii="CMU Concrete" w:hAnsi="CMU Concrete"/>
                    </w:rPr>
                  </w:pPr>
                  <w:r w:rsidRPr="00D4048A">
                    <w:rPr>
                      <w:rFonts w:ascii="CMU Concrete"/>
                    </w:rPr>
                    <w:t>실험계획법</w:t>
                  </w:r>
                  <w:r w:rsidRPr="00D4048A">
                    <w:rPr>
                      <w:rFonts w:ascii="CMU Concrete" w:hAnsi="CMU Concrete"/>
                    </w:rPr>
                    <w:t>(DOE)</w:t>
                  </w:r>
                  <w:r w:rsidRPr="00D4048A">
                    <w:rPr>
                      <w:rFonts w:ascii="CMU Concrete"/>
                    </w:rPr>
                    <w:t>과</w:t>
                  </w:r>
                  <w:r w:rsidRPr="00D4048A">
                    <w:rPr>
                      <w:rFonts w:ascii="CMU Concrete" w:hAnsi="CMU Concrete"/>
                    </w:rPr>
                    <w:t xml:space="preserve"> </w:t>
                  </w:r>
                  <w:r w:rsidRPr="00D4048A">
                    <w:rPr>
                      <w:rFonts w:ascii="CMU Concrete"/>
                    </w:rPr>
                    <w:t>확률분포</w:t>
                  </w:r>
                  <w:r w:rsidRPr="00D4048A">
                    <w:rPr>
                      <w:rFonts w:ascii="CMU Concrete" w:hAnsi="CMU Concrete"/>
                    </w:rPr>
                    <w:t xml:space="preserve"> </w:t>
                  </w:r>
                  <w:r w:rsidRPr="00D4048A">
                    <w:rPr>
                      <w:rFonts w:ascii="CMU Concrete"/>
                    </w:rPr>
                    <w:t>분석을</w:t>
                  </w:r>
                  <w:r w:rsidRPr="00D4048A">
                    <w:rPr>
                      <w:rFonts w:ascii="CMU Concrete" w:hAnsi="CMU Concrete"/>
                    </w:rPr>
                    <w:t xml:space="preserve"> </w:t>
                  </w:r>
                  <w:r w:rsidRPr="00D4048A">
                    <w:rPr>
                      <w:rFonts w:ascii="CMU Concrete"/>
                    </w:rPr>
                    <w:t>수행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09EA8EFD" w14:textId="77777777" w:rsidR="00EC6664" w:rsidRPr="00D4048A" w:rsidRDefault="00EC6664" w:rsidP="00EC6664">
                  <w:pPr>
                    <w:rPr>
                      <w:rFonts w:ascii="CMU Concrete" w:hAnsi="CMU Concrete"/>
                    </w:rPr>
                  </w:pPr>
                </w:p>
                <w:p w14:paraId="067C2933" w14:textId="77777777" w:rsidR="00EC6664" w:rsidRDefault="00EC6664" w:rsidP="00AE3A66">
                  <w:pPr>
                    <w:pStyle w:val="af"/>
                  </w:pPr>
                  <w:r>
                    <w:object w:dxaOrig="1500" w:dyaOrig="930" w14:anchorId="3B27F6D3">
                      <v:shape id="_x0000_i1030" type="#_x0000_t75" style="width:75pt;height:46.5pt" o:ole="">
                        <v:imagedata r:id="rId35" o:title=""/>
                      </v:shape>
                      <o:OLEObject Type="Embed" ProgID="PBrush" ShapeID="_x0000_i1030" DrawAspect="Content" ObjectID="_1684940101" r:id="rId36"/>
                    </w:object>
                  </w:r>
                </w:p>
                <w:p w14:paraId="64454039" w14:textId="77777777" w:rsidR="00EC6664" w:rsidRDefault="00EC6664" w:rsidP="00AE3A66">
                  <w:pPr>
                    <w:pStyle w:val="af"/>
                  </w:pPr>
                </w:p>
                <w:p w14:paraId="4FBDBB79" w14:textId="77777777" w:rsidR="00F459EE" w:rsidRPr="00D4048A" w:rsidRDefault="00F459EE" w:rsidP="00AE3A66">
                  <w:pPr>
                    <w:pStyle w:val="af"/>
                  </w:pPr>
                </w:p>
              </w:tc>
              <w:tc>
                <w:tcPr>
                  <w:tcW w:w="4125" w:type="dxa"/>
                  <w:vAlign w:val="center"/>
                </w:tcPr>
                <w:p w14:paraId="3CCDF8F5" w14:textId="77777777" w:rsidR="00F459EE" w:rsidRPr="00D4048A" w:rsidRDefault="00EC6664" w:rsidP="00AE3A66">
                  <w:pPr>
                    <w:pStyle w:val="af"/>
                  </w:pPr>
                  <w:r>
                    <w:object w:dxaOrig="2205" w:dyaOrig="1755" w14:anchorId="0734D346">
                      <v:shape id="_x0000_i1031" type="#_x0000_t75" style="width:110.25pt;height:87.75pt" o:ole="">
                        <v:imagedata r:id="rId37" o:title=""/>
                      </v:shape>
                      <o:OLEObject Type="Embed" ProgID="PBrush" ShapeID="_x0000_i1031" DrawAspect="Content" ObjectID="_1684940102" r:id="rId38"/>
                    </w:object>
                  </w:r>
                </w:p>
              </w:tc>
            </w:tr>
            <w:tr w:rsidR="00EC6664" w:rsidRPr="00D4048A" w14:paraId="622813FC" w14:textId="77777777" w:rsidTr="00EC6664">
              <w:trPr>
                <w:trHeight w:val="421"/>
              </w:trPr>
              <w:tc>
                <w:tcPr>
                  <w:tcW w:w="4038" w:type="dxa"/>
                  <w:shd w:val="clear" w:color="auto" w:fill="E6E6E6"/>
                  <w:vAlign w:val="center"/>
                </w:tcPr>
                <w:p w14:paraId="2E0AB062" w14:textId="77777777" w:rsidR="00EC6664" w:rsidRPr="00D4048A" w:rsidRDefault="00EC6664" w:rsidP="00EC6664">
                  <w:pPr>
                    <w:pStyle w:val="ae"/>
                    <w:rPr>
                      <w:rFonts w:ascii="CMU Concrete" w:hAnsi="CMU Concrete"/>
                    </w:rPr>
                  </w:pPr>
                  <w:r w:rsidRPr="00D4048A">
                    <w:rPr>
                      <w:rFonts w:ascii="CMU Concrete"/>
                    </w:rPr>
                    <w:t>도움말</w:t>
                  </w:r>
                  <w:r w:rsidRPr="00D4048A">
                    <w:rPr>
                      <w:rFonts w:ascii="CMU Concrete" w:hAnsi="CMU Concrete"/>
                    </w:rPr>
                    <w:t>(H)</w:t>
                  </w:r>
                </w:p>
              </w:tc>
              <w:tc>
                <w:tcPr>
                  <w:tcW w:w="4125" w:type="dxa"/>
                  <w:shd w:val="clear" w:color="auto" w:fill="E6E6E6"/>
                  <w:vAlign w:val="center"/>
                </w:tcPr>
                <w:p w14:paraId="6B1D67E8" w14:textId="77777777" w:rsidR="00EC6664" w:rsidRPr="00D4048A" w:rsidRDefault="00EC6664" w:rsidP="00EC6664">
                  <w:pPr>
                    <w:pStyle w:val="ae"/>
                    <w:rPr>
                      <w:rFonts w:ascii="CMU Concrete" w:hAnsi="CMU Concrete"/>
                    </w:rPr>
                  </w:pPr>
                  <w:r w:rsidRPr="00D4048A">
                    <w:rPr>
                      <w:rFonts w:ascii="CMU Concrete"/>
                    </w:rPr>
                    <w:t>도구</w:t>
                  </w:r>
                  <w:r w:rsidRPr="00D4048A">
                    <w:rPr>
                      <w:rFonts w:ascii="CMU Concrete" w:hAnsi="CMU Concrete"/>
                    </w:rPr>
                    <w:t>(T)</w:t>
                  </w:r>
                </w:p>
              </w:tc>
            </w:tr>
            <w:tr w:rsidR="00EC6664" w:rsidRPr="00D4048A" w14:paraId="5EDC0E9B" w14:textId="77777777" w:rsidTr="00EC6664">
              <w:trPr>
                <w:trHeight w:val="1940"/>
              </w:trPr>
              <w:tc>
                <w:tcPr>
                  <w:tcW w:w="4038" w:type="dxa"/>
                  <w:vAlign w:val="center"/>
                </w:tcPr>
                <w:p w14:paraId="3693892F" w14:textId="77777777" w:rsidR="00EC6664" w:rsidRPr="00D4048A" w:rsidRDefault="00EC6664" w:rsidP="00AE3A66">
                  <w:pPr>
                    <w:pStyle w:val="af"/>
                  </w:pPr>
                  <w:r>
                    <w:object w:dxaOrig="2565" w:dyaOrig="1155" w14:anchorId="1099D702">
                      <v:shape id="_x0000_i1032" type="#_x0000_t75" style="width:128.25pt;height:57.75pt" o:ole="">
                        <v:imagedata r:id="rId39" o:title=""/>
                      </v:shape>
                      <o:OLEObject Type="Embed" ProgID="PBrush" ShapeID="_x0000_i1032" DrawAspect="Content" ObjectID="_1684940103" r:id="rId40"/>
                    </w:object>
                  </w:r>
                </w:p>
              </w:tc>
              <w:tc>
                <w:tcPr>
                  <w:tcW w:w="4125" w:type="dxa"/>
                  <w:vAlign w:val="center"/>
                </w:tcPr>
                <w:p w14:paraId="5502935C" w14:textId="77777777" w:rsidR="00EC6664" w:rsidRPr="00D4048A" w:rsidRDefault="00EC6664" w:rsidP="00AE3A66">
                  <w:pPr>
                    <w:pStyle w:val="af"/>
                  </w:pPr>
                  <w:r>
                    <w:object w:dxaOrig="2700" w:dyaOrig="1065" w14:anchorId="78DA3280">
                      <v:shape id="_x0000_i1033" type="#_x0000_t75" style="width:134.2pt;height:53.25pt" o:ole="">
                        <v:imagedata r:id="rId41" o:title=""/>
                      </v:shape>
                      <o:OLEObject Type="Embed" ProgID="PBrush" ShapeID="_x0000_i1033" DrawAspect="Content" ObjectID="_1684940104" r:id="rId42"/>
                    </w:object>
                  </w:r>
                </w:p>
              </w:tc>
            </w:tr>
          </w:tbl>
          <w:p w14:paraId="3B293683" w14:textId="77777777" w:rsidR="006B7EEF" w:rsidRPr="00D4048A" w:rsidRDefault="006B7EEF" w:rsidP="006569C2">
            <w:pPr>
              <w:rPr>
                <w:rFonts w:ascii="CMU Concrete" w:hAnsi="CMU Concrete"/>
              </w:rPr>
            </w:pPr>
          </w:p>
          <w:p w14:paraId="371D1023" w14:textId="77777777" w:rsidR="006B7EEF" w:rsidRPr="00D4048A" w:rsidRDefault="006B7EEF" w:rsidP="006569C2">
            <w:pPr>
              <w:rPr>
                <w:rFonts w:ascii="CMU Concrete" w:hAnsi="CMU Concrete"/>
              </w:rPr>
            </w:pPr>
            <w:r w:rsidRPr="00D4048A">
              <w:rPr>
                <w:rFonts w:ascii="CMU Concrete"/>
              </w:rPr>
              <w:t>도구의</w:t>
            </w:r>
            <w:r w:rsidRPr="00D4048A">
              <w:rPr>
                <w:rFonts w:ascii="CMU Concrete" w:hAnsi="CMU Concrete"/>
              </w:rPr>
              <w:t xml:space="preserve"> </w:t>
            </w:r>
            <w:r w:rsidRPr="00D4048A">
              <w:rPr>
                <w:rFonts w:ascii="CMU Concrete"/>
              </w:rPr>
              <w:t>옵션을</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Pr="00D4048A">
              <w:rPr>
                <w:rFonts w:ascii="CMU Concrete"/>
              </w:rPr>
              <w:t>프로그램</w:t>
            </w:r>
            <w:r w:rsidRPr="00D4048A">
              <w:rPr>
                <w:rFonts w:ascii="CMU Concrete" w:hAnsi="CMU Concrete"/>
              </w:rPr>
              <w:t xml:space="preserve"> </w:t>
            </w:r>
            <w:r w:rsidRPr="00D4048A">
              <w:rPr>
                <w:rFonts w:ascii="CMU Concrete"/>
              </w:rPr>
              <w:t>관련</w:t>
            </w:r>
            <w:r w:rsidRPr="00D4048A">
              <w:rPr>
                <w:rFonts w:ascii="CMU Concrete" w:hAnsi="CMU Concrete"/>
              </w:rPr>
              <w:t xml:space="preserve"> </w:t>
            </w:r>
            <w:r w:rsidRPr="00D4048A">
              <w:rPr>
                <w:rFonts w:ascii="CMU Concrete"/>
              </w:rPr>
              <w:t>각종</w:t>
            </w:r>
            <w:r w:rsidRPr="00D4048A">
              <w:rPr>
                <w:rFonts w:ascii="CMU Concrete" w:hAnsi="CMU Concrete"/>
              </w:rPr>
              <w:t xml:space="preserve"> </w:t>
            </w:r>
            <w:r w:rsidRPr="00D4048A">
              <w:rPr>
                <w:rFonts w:ascii="CMU Concrete"/>
              </w:rPr>
              <w:t>옵션을</w:t>
            </w:r>
            <w:r w:rsidRPr="00D4048A">
              <w:rPr>
                <w:rFonts w:ascii="CMU Concrete" w:hAnsi="CMU Concrete"/>
              </w:rPr>
              <w:t xml:space="preserve"> </w:t>
            </w:r>
            <w:r w:rsidRPr="00D4048A">
              <w:rPr>
                <w:rFonts w:ascii="CMU Concrete"/>
              </w:rPr>
              <w:t>지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7100F2AB" w14:textId="77777777" w:rsidR="006B7EEF" w:rsidRPr="00D4048A" w:rsidRDefault="006B7EEF" w:rsidP="006569C2">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1965"/>
              <w:gridCol w:w="5254"/>
            </w:tblGrid>
            <w:tr w:rsidR="006B7EEF" w:rsidRPr="00D4048A" w14:paraId="557B4955" w14:textId="77777777" w:rsidTr="006569C2">
              <w:trPr>
                <w:trHeight w:val="772"/>
                <w:jc w:val="center"/>
              </w:trPr>
              <w:tc>
                <w:tcPr>
                  <w:tcW w:w="840" w:type="dxa"/>
                  <w:vAlign w:val="center"/>
                </w:tcPr>
                <w:p w14:paraId="4C6A6FCC" w14:textId="77777777" w:rsidR="006B7EEF" w:rsidRPr="00D4048A" w:rsidRDefault="000B5A35" w:rsidP="006569C2">
                  <w:pPr>
                    <w:pStyle w:val="ae"/>
                    <w:rPr>
                      <w:rFonts w:ascii="CMU Concrete" w:hAnsi="CMU Concrete"/>
                    </w:rPr>
                  </w:pPr>
                  <w:r>
                    <w:object w:dxaOrig="585" w:dyaOrig="525" w14:anchorId="65D06357">
                      <v:shape id="_x0000_i1034" type="#_x0000_t75" style="width:27.75pt;height:27.75pt" o:ole="">
                        <v:imagedata r:id="rId43" o:title=""/>
                      </v:shape>
                      <o:OLEObject Type="Embed" ProgID="PBrush" ShapeID="_x0000_i1034" DrawAspect="Content" ObjectID="_1684940105" r:id="rId44"/>
                    </w:object>
                  </w:r>
                </w:p>
              </w:tc>
              <w:tc>
                <w:tcPr>
                  <w:tcW w:w="1965" w:type="dxa"/>
                  <w:vAlign w:val="center"/>
                </w:tcPr>
                <w:p w14:paraId="2A4FD1AF" w14:textId="77777777" w:rsidR="006B7EEF" w:rsidRPr="00D4048A" w:rsidRDefault="006B7EEF" w:rsidP="006569C2">
                  <w:pPr>
                    <w:pStyle w:val="ae"/>
                    <w:rPr>
                      <w:rFonts w:ascii="CMU Concrete" w:hAnsi="CMU Concrete"/>
                    </w:rPr>
                  </w:pPr>
                  <w:r w:rsidRPr="00D4048A">
                    <w:rPr>
                      <w:rFonts w:ascii="CMU Concrete"/>
                    </w:rPr>
                    <w:t>프로그램</w:t>
                  </w:r>
                  <w:r w:rsidRPr="00D4048A">
                    <w:rPr>
                      <w:rFonts w:ascii="CMU Concrete" w:hAnsi="CMU Concrete"/>
                    </w:rPr>
                    <w:t xml:space="preserve"> </w:t>
                  </w:r>
                  <w:r w:rsidRPr="00D4048A">
                    <w:rPr>
                      <w:rFonts w:ascii="CMU Concrete"/>
                    </w:rPr>
                    <w:t>설정</w:t>
                  </w:r>
                </w:p>
              </w:tc>
              <w:tc>
                <w:tcPr>
                  <w:tcW w:w="5254" w:type="dxa"/>
                  <w:vAlign w:val="center"/>
                </w:tcPr>
                <w:p w14:paraId="532BE19E" w14:textId="77777777" w:rsidR="006B7EEF" w:rsidRPr="00D4048A" w:rsidRDefault="006B7EEF" w:rsidP="006569C2">
                  <w:pPr>
                    <w:rPr>
                      <w:rFonts w:ascii="CMU Concrete" w:hAnsi="CMU Concrete"/>
                    </w:rPr>
                  </w:pPr>
                  <w:r w:rsidRPr="00D4048A">
                    <w:rPr>
                      <w:rFonts w:ascii="CMU Concrete"/>
                    </w:rPr>
                    <w:t>날짜</w:t>
                  </w:r>
                  <w:r w:rsidRPr="00D4048A">
                    <w:rPr>
                      <w:rFonts w:ascii="CMU Concrete" w:hAnsi="CMU Concrete"/>
                    </w:rPr>
                    <w:t>/</w:t>
                  </w:r>
                  <w:r w:rsidRPr="00D4048A">
                    <w:rPr>
                      <w:rFonts w:ascii="CMU Concrete"/>
                    </w:rPr>
                    <w:t>시간</w:t>
                  </w:r>
                  <w:r w:rsidRPr="00D4048A">
                    <w:rPr>
                      <w:rFonts w:ascii="CMU Concrete" w:hAnsi="CMU Concrete"/>
                    </w:rPr>
                    <w:t xml:space="preserve"> </w:t>
                  </w:r>
                  <w:r w:rsidRPr="00D4048A">
                    <w:rPr>
                      <w:rFonts w:ascii="CMU Concrete"/>
                    </w:rPr>
                    <w:t>형식</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리소스창</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확장자</w:t>
                  </w:r>
                  <w:r w:rsidRPr="00D4048A">
                    <w:rPr>
                      <w:rFonts w:ascii="CMU Concrete" w:hAnsi="CMU Concrete"/>
                    </w:rPr>
                    <w:t xml:space="preserve"> </w:t>
                  </w:r>
                  <w:r w:rsidRPr="00D4048A">
                    <w:rPr>
                      <w:rFonts w:ascii="CMU Concrete"/>
                    </w:rPr>
                    <w:t>지정</w:t>
                  </w:r>
                  <w:r w:rsidRPr="00D4048A">
                    <w:rPr>
                      <w:rFonts w:ascii="CMU Concrete" w:hAnsi="CMU Concrete"/>
                    </w:rPr>
                    <w:t xml:space="preserve">, </w:t>
                  </w:r>
                  <w:r w:rsidRPr="00D4048A">
                    <w:rPr>
                      <w:rFonts w:ascii="CMU Concrete"/>
                    </w:rPr>
                    <w:t>프로그램</w:t>
                  </w:r>
                  <w:r w:rsidRPr="00D4048A">
                    <w:rPr>
                      <w:rFonts w:ascii="CMU Concrete" w:hAnsi="CMU Concrete"/>
                    </w:rPr>
                    <w:t xml:space="preserve"> </w:t>
                  </w:r>
                  <w:r w:rsidRPr="00D4048A">
                    <w:rPr>
                      <w:rFonts w:ascii="CMU Concrete"/>
                    </w:rPr>
                    <w:t>룩</w:t>
                  </w:r>
                  <w:r w:rsidRPr="00D4048A">
                    <w:rPr>
                      <w:rFonts w:ascii="CMU Concrete" w:hAnsi="CMU Concrete"/>
                    </w:rPr>
                    <w:t xml:space="preserve"> </w:t>
                  </w:r>
                  <w:r w:rsidRPr="00D4048A">
                    <w:rPr>
                      <w:rFonts w:ascii="CMU Concrete"/>
                    </w:rPr>
                    <w:t>등의</w:t>
                  </w:r>
                  <w:r w:rsidRPr="00D4048A">
                    <w:rPr>
                      <w:rFonts w:ascii="CMU Concrete" w:hAnsi="CMU Concrete"/>
                    </w:rPr>
                    <w:t xml:space="preserve"> </w:t>
                  </w:r>
                  <w:r w:rsidRPr="00D4048A">
                    <w:rPr>
                      <w:rFonts w:ascii="CMU Concrete"/>
                    </w:rPr>
                    <w:t>프로그램</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설정을</w:t>
                  </w:r>
                  <w:r w:rsidRPr="00D4048A">
                    <w:rPr>
                      <w:rFonts w:ascii="CMU Concrete" w:hAnsi="CMU Concrete"/>
                    </w:rPr>
                    <w:t xml:space="preserve"> </w:t>
                  </w:r>
                  <w:r w:rsidRPr="00D4048A">
                    <w:rPr>
                      <w:rFonts w:ascii="CMU Concrete"/>
                    </w:rPr>
                    <w:t>합니다</w:t>
                  </w:r>
                  <w:r w:rsidRPr="00D4048A">
                    <w:rPr>
                      <w:rFonts w:ascii="CMU Concrete" w:hAnsi="CMU Concrete"/>
                    </w:rPr>
                    <w:t>.</w:t>
                  </w:r>
                </w:p>
              </w:tc>
            </w:tr>
            <w:tr w:rsidR="006B7EEF" w:rsidRPr="00D4048A" w14:paraId="0E7D1D02" w14:textId="77777777" w:rsidTr="006569C2">
              <w:trPr>
                <w:trHeight w:val="694"/>
                <w:jc w:val="center"/>
              </w:trPr>
              <w:tc>
                <w:tcPr>
                  <w:tcW w:w="840" w:type="dxa"/>
                  <w:vAlign w:val="center"/>
                </w:tcPr>
                <w:p w14:paraId="75B92109" w14:textId="77777777" w:rsidR="006B7EEF" w:rsidRPr="00D4048A" w:rsidRDefault="000B5A35" w:rsidP="006569C2">
                  <w:pPr>
                    <w:pStyle w:val="ae"/>
                    <w:rPr>
                      <w:rFonts w:ascii="CMU Concrete" w:hAnsi="CMU Concrete"/>
                    </w:rPr>
                  </w:pPr>
                  <w:r>
                    <w:object w:dxaOrig="585" w:dyaOrig="540" w14:anchorId="067FF0C7">
                      <v:shape id="_x0000_i1035" type="#_x0000_t75" style="width:27.75pt;height:27.75pt" o:ole="">
                        <v:imagedata r:id="rId45" o:title=""/>
                      </v:shape>
                      <o:OLEObject Type="Embed" ProgID="PBrush" ShapeID="_x0000_i1035" DrawAspect="Content" ObjectID="_1684940106" r:id="rId46"/>
                    </w:object>
                  </w:r>
                </w:p>
              </w:tc>
              <w:tc>
                <w:tcPr>
                  <w:tcW w:w="1965" w:type="dxa"/>
                  <w:vAlign w:val="center"/>
                </w:tcPr>
                <w:p w14:paraId="5A354A55" w14:textId="77777777" w:rsidR="006B7EEF" w:rsidRPr="00D4048A" w:rsidRDefault="006B7EEF" w:rsidP="006569C2">
                  <w:pPr>
                    <w:pStyle w:val="ae"/>
                    <w:rPr>
                      <w:rFonts w:ascii="CMU Concrete" w:hAnsi="CMU Concrete"/>
                    </w:rPr>
                  </w:pPr>
                  <w:r w:rsidRPr="00D4048A">
                    <w:rPr>
                      <w:rFonts w:ascii="CMU Concrete"/>
                    </w:rPr>
                    <w:t>기본</w:t>
                  </w:r>
                  <w:r w:rsidRPr="00D4048A">
                    <w:rPr>
                      <w:rFonts w:ascii="CMU Concrete" w:hAnsi="CMU Concrete"/>
                    </w:rPr>
                    <w:t xml:space="preserve"> </w:t>
                  </w:r>
                  <w:r w:rsidRPr="00D4048A">
                    <w:rPr>
                      <w:rFonts w:ascii="CMU Concrete"/>
                    </w:rPr>
                    <w:t>데이터베이스</w:t>
                  </w:r>
                </w:p>
                <w:p w14:paraId="497186A8" w14:textId="77777777" w:rsidR="006B7EEF" w:rsidRPr="00D4048A" w:rsidRDefault="006B7EEF" w:rsidP="006569C2">
                  <w:pPr>
                    <w:pStyle w:val="ae"/>
                    <w:rPr>
                      <w:rFonts w:ascii="CMU Concrete" w:hAnsi="CMU Concrete"/>
                    </w:rPr>
                  </w:pPr>
                  <w:r w:rsidRPr="00D4048A">
                    <w:rPr>
                      <w:rFonts w:ascii="CMU Concrete"/>
                    </w:rPr>
                    <w:t>설정</w:t>
                  </w:r>
                </w:p>
              </w:tc>
              <w:tc>
                <w:tcPr>
                  <w:tcW w:w="5254" w:type="dxa"/>
                  <w:vAlign w:val="center"/>
                </w:tcPr>
                <w:p w14:paraId="2347A477" w14:textId="77777777" w:rsidR="006B7EEF" w:rsidRPr="00D4048A" w:rsidRDefault="006B7EEF" w:rsidP="006569C2">
                  <w:pPr>
                    <w:rPr>
                      <w:rFonts w:ascii="CMU Concrete" w:hAnsi="CMU Concrete"/>
                    </w:rPr>
                  </w:pPr>
                  <w:r w:rsidRPr="00D4048A">
                    <w:rPr>
                      <w:rFonts w:ascii="CMU Concrete" w:hAnsi="CMU Concrete"/>
                    </w:rPr>
                    <w:t xml:space="preserve">ODBC </w:t>
                  </w:r>
                  <w:r w:rsidRPr="00D4048A">
                    <w:rPr>
                      <w:rFonts w:ascii="CMU Concrete"/>
                    </w:rPr>
                    <w:t>혹은</w:t>
                  </w:r>
                  <w:r w:rsidRPr="00D4048A">
                    <w:rPr>
                      <w:rFonts w:ascii="CMU Concrete" w:hAnsi="CMU Concrete"/>
                    </w:rPr>
                    <w:t xml:space="preserve"> OLE DB</w:t>
                  </w:r>
                  <w:r w:rsidRPr="00D4048A">
                    <w:rPr>
                      <w:rFonts w:ascii="CMU Concrete"/>
                    </w:rPr>
                    <w:t>의</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드라이버와</w:t>
                  </w:r>
                  <w:r w:rsidRPr="00D4048A">
                    <w:rPr>
                      <w:rFonts w:ascii="CMU Concrete" w:hAnsi="CMU Concrete"/>
                    </w:rPr>
                    <w:t xml:space="preserve"> </w:t>
                  </w:r>
                  <w:r w:rsidRPr="00D4048A">
                    <w:rPr>
                      <w:rFonts w:ascii="CMU Concrete"/>
                    </w:rPr>
                    <w:t>로그인</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r>
            <w:tr w:rsidR="006B7EEF" w:rsidRPr="00D4048A" w14:paraId="3029EA17" w14:textId="77777777" w:rsidTr="006569C2">
              <w:trPr>
                <w:trHeight w:val="552"/>
                <w:jc w:val="center"/>
              </w:trPr>
              <w:tc>
                <w:tcPr>
                  <w:tcW w:w="840" w:type="dxa"/>
                  <w:vAlign w:val="center"/>
                </w:tcPr>
                <w:p w14:paraId="70CE9CE8" w14:textId="77777777" w:rsidR="006B7EEF" w:rsidRPr="00D4048A" w:rsidRDefault="000B5A35" w:rsidP="006569C2">
                  <w:pPr>
                    <w:pStyle w:val="ae"/>
                    <w:rPr>
                      <w:rFonts w:ascii="CMU Concrete" w:hAnsi="CMU Concrete"/>
                    </w:rPr>
                  </w:pPr>
                  <w:r>
                    <w:object w:dxaOrig="525" w:dyaOrig="525" w14:anchorId="7544B28B">
                      <v:shape id="_x0000_i1036" type="#_x0000_t75" style="width:27.75pt;height:27.75pt" o:ole="">
                        <v:imagedata r:id="rId47" o:title=""/>
                      </v:shape>
                      <o:OLEObject Type="Embed" ProgID="PBrush" ShapeID="_x0000_i1036" DrawAspect="Content" ObjectID="_1684940107" r:id="rId48"/>
                    </w:object>
                  </w:r>
                </w:p>
              </w:tc>
              <w:tc>
                <w:tcPr>
                  <w:tcW w:w="1965" w:type="dxa"/>
                  <w:vAlign w:val="center"/>
                </w:tcPr>
                <w:p w14:paraId="41665F8D" w14:textId="77777777" w:rsidR="006B7EEF" w:rsidRPr="00D4048A" w:rsidRDefault="006B7EEF" w:rsidP="006569C2">
                  <w:pPr>
                    <w:pStyle w:val="ae"/>
                    <w:rPr>
                      <w:rFonts w:ascii="CMU Concrete" w:hAnsi="CMU Concrete"/>
                    </w:rPr>
                  </w:pPr>
                  <w:r w:rsidRPr="00D4048A">
                    <w:rPr>
                      <w:rFonts w:ascii="CMU Concrete"/>
                    </w:rPr>
                    <w:t>많이</w:t>
                  </w:r>
                  <w:r w:rsidRPr="00D4048A">
                    <w:rPr>
                      <w:rFonts w:ascii="CMU Concrete" w:hAnsi="CMU Concrete"/>
                    </w:rPr>
                    <w:t xml:space="preserve"> </w:t>
                  </w:r>
                  <w:r w:rsidRPr="00D4048A">
                    <w:rPr>
                      <w:rFonts w:ascii="CMU Concrete"/>
                    </w:rPr>
                    <w:t>사용하는</w:t>
                  </w:r>
                </w:p>
                <w:p w14:paraId="0F6C7406" w14:textId="77777777" w:rsidR="006B7EEF" w:rsidRPr="00D4048A" w:rsidRDefault="006B7EEF" w:rsidP="006569C2">
                  <w:pPr>
                    <w:pStyle w:val="ae"/>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편집</w:t>
                  </w:r>
                </w:p>
              </w:tc>
              <w:tc>
                <w:tcPr>
                  <w:tcW w:w="5254" w:type="dxa"/>
                  <w:vAlign w:val="center"/>
                </w:tcPr>
                <w:p w14:paraId="4EABCED0" w14:textId="77777777" w:rsidR="006B7EEF" w:rsidRPr="00D4048A" w:rsidRDefault="006B7EEF" w:rsidP="006569C2">
                  <w:pPr>
                    <w:rPr>
                      <w:rFonts w:ascii="CMU Concrete" w:hAnsi="CMU Concrete"/>
                    </w:rPr>
                  </w:pP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추가하거나</w:t>
                  </w:r>
                  <w:r w:rsidRPr="00D4048A">
                    <w:rPr>
                      <w:rFonts w:ascii="CMU Concrete" w:hAnsi="CMU Concrete"/>
                    </w:rPr>
                    <w:t xml:space="preserve"> </w:t>
                  </w:r>
                  <w:r w:rsidRPr="00D4048A">
                    <w:rPr>
                      <w:rFonts w:ascii="CMU Concrete"/>
                    </w:rPr>
                    <w:t>삭제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r>
          </w:tbl>
          <w:p w14:paraId="530636BE" w14:textId="77777777" w:rsidR="006B7EEF" w:rsidRPr="00D4048A" w:rsidRDefault="006B7EEF" w:rsidP="006569C2">
            <w:pPr>
              <w:rPr>
                <w:rFonts w:ascii="CMU Concrete" w:hAnsi="CMU Concrete"/>
              </w:rPr>
            </w:pPr>
          </w:p>
        </w:tc>
      </w:tr>
    </w:tbl>
    <w:p w14:paraId="2AB9645B" w14:textId="77777777" w:rsidR="006B7EEF" w:rsidRPr="00D4048A" w:rsidRDefault="006B7EEF" w:rsidP="006B7EEF">
      <w:pPr>
        <w:rPr>
          <w:rFonts w:ascii="CMU Concrete" w:hAnsi="CMU Concrete"/>
        </w:rPr>
      </w:pPr>
    </w:p>
    <w:p w14:paraId="254BC31D" w14:textId="77777777" w:rsidR="006B7EEF" w:rsidRPr="00D4048A" w:rsidRDefault="006B7EEF" w:rsidP="006B7EEF">
      <w:pPr>
        <w:pStyle w:val="11"/>
        <w:rPr>
          <w:szCs w:val="22"/>
        </w:rPr>
      </w:pPr>
      <w:r w:rsidRPr="00D4048A">
        <w:rPr>
          <w:rFonts w:hAnsi="굴림"/>
        </w:rPr>
        <w:t>툴바</w:t>
      </w:r>
      <w:r w:rsidRPr="00D4048A">
        <w:t>(Tool Bar)</w:t>
      </w:r>
    </w:p>
    <w:p w14:paraId="6688F105" w14:textId="77777777" w:rsidR="006B7EEF" w:rsidRPr="00D4048A" w:rsidRDefault="006B7EEF" w:rsidP="006B7EEF">
      <w:pPr>
        <w:pStyle w:val="p2"/>
        <w:rPr>
          <w:rFonts w:ascii="CMU Concrete" w:hAnsi="CMU Concrete"/>
        </w:rPr>
      </w:pPr>
      <w:r w:rsidRPr="00D4048A">
        <w:rPr>
          <w:rFonts w:ascii="CMU Concrete"/>
        </w:rPr>
        <w:t>메뉴와</w:t>
      </w:r>
      <w:r w:rsidRPr="00D4048A">
        <w:rPr>
          <w:rFonts w:ascii="CMU Concrete" w:hAnsi="CMU Concrete"/>
        </w:rPr>
        <w:t xml:space="preserve"> </w:t>
      </w:r>
      <w:r w:rsidRPr="00D4048A">
        <w:rPr>
          <w:rFonts w:ascii="CMU Concrete"/>
        </w:rPr>
        <w:t>노드창</w:t>
      </w:r>
      <w:r w:rsidRPr="00D4048A">
        <w:rPr>
          <w:rFonts w:ascii="CMU Concrete" w:hAnsi="CMU Concrete"/>
        </w:rPr>
        <w:t xml:space="preserve"> </w:t>
      </w:r>
      <w:r w:rsidRPr="00D4048A">
        <w:rPr>
          <w:rFonts w:ascii="CMU Concrete"/>
        </w:rPr>
        <w:t>사이에</w:t>
      </w:r>
      <w:r w:rsidRPr="00D4048A">
        <w:rPr>
          <w:rFonts w:ascii="CMU Concrete" w:hAnsi="CMU Concrete"/>
        </w:rPr>
        <w:t xml:space="preserve"> </w:t>
      </w:r>
      <w:r w:rsidRPr="00D4048A">
        <w:rPr>
          <w:rFonts w:ascii="CMU Concrete"/>
        </w:rPr>
        <w:t>유용한</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제공하는</w:t>
      </w:r>
      <w:r w:rsidRPr="00D4048A">
        <w:rPr>
          <w:rFonts w:ascii="CMU Concrete" w:hAnsi="CMU Concrete"/>
        </w:rPr>
        <w:t xml:space="preserve"> </w:t>
      </w:r>
      <w:r w:rsidRPr="00D4048A">
        <w:rPr>
          <w:rFonts w:ascii="CMU Concrete"/>
        </w:rPr>
        <w:t>아이콘들의</w:t>
      </w:r>
      <w:r w:rsidRPr="00D4048A">
        <w:rPr>
          <w:rFonts w:ascii="CMU Concrete" w:hAnsi="CMU Concrete"/>
        </w:rPr>
        <w:t xml:space="preserve"> </w:t>
      </w:r>
      <w:r w:rsidRPr="00D4048A">
        <w:rPr>
          <w:rFonts w:ascii="CMU Concrete"/>
        </w:rPr>
        <w:t>모음인</w:t>
      </w:r>
      <w:r w:rsidRPr="00D4048A">
        <w:rPr>
          <w:rFonts w:ascii="CMU Concrete" w:hAnsi="CMU Concrete"/>
        </w:rPr>
        <w:t xml:space="preserve"> </w:t>
      </w:r>
      <w:r w:rsidRPr="00D4048A">
        <w:rPr>
          <w:rFonts w:ascii="CMU Concrete"/>
        </w:rPr>
        <w:t>툴바가</w:t>
      </w:r>
      <w:r w:rsidRPr="00D4048A">
        <w:rPr>
          <w:rFonts w:ascii="CMU Concrete" w:hAnsi="CMU Concrete"/>
        </w:rPr>
        <w:t xml:space="preserve"> </w:t>
      </w:r>
      <w:r w:rsidRPr="00D4048A">
        <w:rPr>
          <w:rFonts w:ascii="CMU Concrete"/>
        </w:rPr>
        <w:t>위치합니다</w:t>
      </w:r>
      <w:r w:rsidRPr="00D4048A">
        <w:rPr>
          <w:rFonts w:ascii="CMU Concrete" w:hAnsi="CMU Concrete"/>
        </w:rPr>
        <w:t xml:space="preserve">. </w:t>
      </w:r>
      <w:r w:rsidRPr="00D4048A">
        <w:rPr>
          <w:rFonts w:ascii="CMU Concrete"/>
        </w:rPr>
        <w:t>아이콘들과</w:t>
      </w:r>
      <w:r w:rsidRPr="00D4048A">
        <w:rPr>
          <w:rFonts w:ascii="CMU Concrete" w:hAnsi="CMU Concrete"/>
        </w:rPr>
        <w:t xml:space="preserve"> </w:t>
      </w:r>
      <w:r w:rsidRPr="00D4048A">
        <w:rPr>
          <w:rFonts w:ascii="CMU Concrete"/>
        </w:rPr>
        <w:t>그들의</w:t>
      </w:r>
      <w:r w:rsidRPr="00D4048A">
        <w:rPr>
          <w:rFonts w:ascii="CMU Concrete" w:hAnsi="CMU Concrete"/>
        </w:rPr>
        <w:t xml:space="preserve"> </w:t>
      </w:r>
      <w:r w:rsidRPr="00D4048A">
        <w:rPr>
          <w:rFonts w:ascii="CMU Concrete"/>
        </w:rPr>
        <w:t>기능은</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습니다</w:t>
      </w:r>
      <w:r w:rsidRPr="00D4048A">
        <w:rPr>
          <w:rFonts w:ascii="CMU Concrete" w:hAnsi="CMU Concrete"/>
        </w:rPr>
        <w:t>.</w:t>
      </w:r>
    </w:p>
    <w:tbl>
      <w:tblPr>
        <w:tblW w:w="4772" w:type="pct"/>
        <w:jc w:val="center"/>
        <w:tblCellSpacing w:w="0" w:type="dxa"/>
        <w:tblCellMar>
          <w:left w:w="0" w:type="dxa"/>
          <w:right w:w="0" w:type="dxa"/>
        </w:tblCellMar>
        <w:tblLook w:val="0000" w:firstRow="0" w:lastRow="0" w:firstColumn="0" w:lastColumn="0" w:noHBand="0" w:noVBand="0"/>
      </w:tblPr>
      <w:tblGrid>
        <w:gridCol w:w="1237"/>
        <w:gridCol w:w="3061"/>
        <w:gridCol w:w="1261"/>
        <w:gridCol w:w="2826"/>
      </w:tblGrid>
      <w:tr w:rsidR="000B37E2" w:rsidRPr="00D4048A" w14:paraId="42893270" w14:textId="77777777" w:rsidTr="006569C2">
        <w:trPr>
          <w:tblCellSpacing w:w="0" w:type="dxa"/>
          <w:jc w:val="center"/>
        </w:trPr>
        <w:tc>
          <w:tcPr>
            <w:tcW w:w="738" w:type="pct"/>
            <w:vAlign w:val="center"/>
          </w:tcPr>
          <w:p w14:paraId="2E934394" w14:textId="77777777" w:rsidR="000B37E2" w:rsidRDefault="000B37E2" w:rsidP="006569C2"/>
        </w:tc>
        <w:tc>
          <w:tcPr>
            <w:tcW w:w="1825" w:type="pct"/>
            <w:vAlign w:val="center"/>
          </w:tcPr>
          <w:p w14:paraId="62945AC8" w14:textId="77777777" w:rsidR="000B37E2" w:rsidRPr="00D4048A" w:rsidRDefault="000B37E2" w:rsidP="006569C2">
            <w:pPr>
              <w:rPr>
                <w:rFonts w:ascii="CMU Concrete"/>
              </w:rPr>
            </w:pPr>
          </w:p>
        </w:tc>
        <w:tc>
          <w:tcPr>
            <w:tcW w:w="752" w:type="pct"/>
            <w:vAlign w:val="center"/>
          </w:tcPr>
          <w:p w14:paraId="706B9893" w14:textId="77777777" w:rsidR="000B37E2" w:rsidRDefault="000B37E2" w:rsidP="006569C2"/>
        </w:tc>
        <w:tc>
          <w:tcPr>
            <w:tcW w:w="1685" w:type="pct"/>
            <w:vAlign w:val="center"/>
          </w:tcPr>
          <w:p w14:paraId="6AC92B26" w14:textId="77777777" w:rsidR="000B37E2" w:rsidRPr="00D4048A" w:rsidRDefault="000B37E2" w:rsidP="006569C2">
            <w:pPr>
              <w:rPr>
                <w:rFonts w:ascii="CMU Concrete"/>
              </w:rPr>
            </w:pPr>
          </w:p>
        </w:tc>
      </w:tr>
      <w:tr w:rsidR="006B7EEF" w:rsidRPr="00D4048A" w14:paraId="02FBA167" w14:textId="77777777" w:rsidTr="006569C2">
        <w:trPr>
          <w:tblCellSpacing w:w="0" w:type="dxa"/>
          <w:jc w:val="center"/>
        </w:trPr>
        <w:tc>
          <w:tcPr>
            <w:tcW w:w="738" w:type="pct"/>
            <w:vAlign w:val="center"/>
          </w:tcPr>
          <w:p w14:paraId="2460C03E" w14:textId="77777777" w:rsidR="006B7EEF" w:rsidRPr="00D4048A" w:rsidRDefault="000B37E2" w:rsidP="006569C2">
            <w:pPr>
              <w:rPr>
                <w:rFonts w:ascii="CMU Concrete" w:hAnsi="CMU Concrete"/>
              </w:rPr>
            </w:pPr>
            <w:r>
              <w:object w:dxaOrig="210" w:dyaOrig="225" w14:anchorId="67827DCC">
                <v:shape id="_x0000_i1037" type="#_x0000_t75" style="width:7.5pt;height:14.25pt" o:ole="">
                  <v:imagedata r:id="rId49" o:title=""/>
                </v:shape>
                <o:OLEObject Type="Embed" ProgID="PBrush" ShapeID="_x0000_i1037" DrawAspect="Content" ObjectID="_1684940108" r:id="rId50"/>
              </w:object>
            </w:r>
          </w:p>
        </w:tc>
        <w:tc>
          <w:tcPr>
            <w:tcW w:w="1825" w:type="pct"/>
            <w:vAlign w:val="center"/>
          </w:tcPr>
          <w:p w14:paraId="2EBBBDED" w14:textId="77777777" w:rsidR="006B7EEF" w:rsidRPr="00D4048A" w:rsidRDefault="006B7EEF" w:rsidP="006569C2">
            <w:pPr>
              <w:rPr>
                <w:rFonts w:ascii="CMU Concrete" w:hAnsi="CMU Concrete"/>
              </w:rPr>
            </w:pPr>
            <w:r w:rsidRPr="00D4048A">
              <w:rPr>
                <w:rFonts w:ascii="CMU Concrete"/>
              </w:rPr>
              <w:t>새로</w:t>
            </w:r>
            <w:r w:rsidRPr="00D4048A">
              <w:rPr>
                <w:rFonts w:ascii="CMU Concrete" w:hAnsi="CMU Concrete"/>
              </w:rPr>
              <w:t xml:space="preserve"> </w:t>
            </w:r>
            <w:r w:rsidRPr="00D4048A">
              <w:rPr>
                <w:rFonts w:ascii="CMU Concrete"/>
              </w:rPr>
              <w:t>만들기</w:t>
            </w:r>
            <w:r w:rsidRPr="00D4048A">
              <w:rPr>
                <w:rFonts w:ascii="CMU Concrete" w:hAnsi="CMU Concrete"/>
              </w:rPr>
              <w:t xml:space="preserve">(Ctrl + N) </w:t>
            </w:r>
          </w:p>
        </w:tc>
        <w:tc>
          <w:tcPr>
            <w:tcW w:w="752" w:type="pct"/>
            <w:vAlign w:val="center"/>
          </w:tcPr>
          <w:p w14:paraId="7371F7CC" w14:textId="77777777" w:rsidR="006B7EEF" w:rsidRPr="00D4048A" w:rsidRDefault="000B37E2" w:rsidP="006569C2">
            <w:pPr>
              <w:rPr>
                <w:rFonts w:ascii="CMU Concrete" w:hAnsi="CMU Concrete"/>
              </w:rPr>
            </w:pPr>
            <w:r>
              <w:object w:dxaOrig="270" w:dyaOrig="225" w14:anchorId="1420EC54">
                <v:shape id="_x0000_i1038" type="#_x0000_t75" style="width:14.25pt;height:14.25pt" o:ole="">
                  <v:imagedata r:id="rId51" o:title=""/>
                </v:shape>
                <o:OLEObject Type="Embed" ProgID="PBrush" ShapeID="_x0000_i1038" DrawAspect="Content" ObjectID="_1684940109" r:id="rId52"/>
              </w:object>
            </w:r>
          </w:p>
        </w:tc>
        <w:tc>
          <w:tcPr>
            <w:tcW w:w="1685" w:type="pct"/>
            <w:vAlign w:val="center"/>
          </w:tcPr>
          <w:p w14:paraId="763C50FB" w14:textId="77777777" w:rsidR="006B7EEF" w:rsidRPr="00D4048A" w:rsidRDefault="006B7EEF" w:rsidP="006569C2">
            <w:pPr>
              <w:rPr>
                <w:rFonts w:ascii="CMU Concrete" w:hAnsi="CMU Concrete"/>
              </w:rPr>
            </w:pPr>
            <w:r w:rsidRPr="00D4048A">
              <w:rPr>
                <w:rFonts w:ascii="CMU Concrete"/>
              </w:rPr>
              <w:t>열기</w:t>
            </w:r>
            <w:r w:rsidRPr="00D4048A">
              <w:rPr>
                <w:rFonts w:ascii="CMU Concrete" w:hAnsi="CMU Concrete"/>
              </w:rPr>
              <w:t xml:space="preserve">(Ctrl + O) </w:t>
            </w:r>
          </w:p>
        </w:tc>
      </w:tr>
      <w:tr w:rsidR="006B7EEF" w:rsidRPr="00D4048A" w14:paraId="67584F50" w14:textId="77777777" w:rsidTr="006569C2">
        <w:trPr>
          <w:tblCellSpacing w:w="0" w:type="dxa"/>
          <w:jc w:val="center"/>
        </w:trPr>
        <w:tc>
          <w:tcPr>
            <w:tcW w:w="738" w:type="pct"/>
            <w:vAlign w:val="center"/>
          </w:tcPr>
          <w:p w14:paraId="0A6B9568" w14:textId="77777777" w:rsidR="006B7EEF" w:rsidRPr="00D4048A" w:rsidRDefault="000B37E2" w:rsidP="006569C2">
            <w:pPr>
              <w:rPr>
                <w:rFonts w:ascii="CMU Concrete" w:hAnsi="CMU Concrete"/>
              </w:rPr>
            </w:pPr>
            <w:r>
              <w:object w:dxaOrig="270" w:dyaOrig="240" w14:anchorId="4E171799">
                <v:shape id="_x0000_i1039" type="#_x0000_t75" style="width:14.25pt;height:14.25pt" o:ole="">
                  <v:imagedata r:id="rId53" o:title=""/>
                </v:shape>
                <o:OLEObject Type="Embed" ProgID="PBrush" ShapeID="_x0000_i1039" DrawAspect="Content" ObjectID="_1684940110" r:id="rId54"/>
              </w:object>
            </w:r>
          </w:p>
        </w:tc>
        <w:tc>
          <w:tcPr>
            <w:tcW w:w="1825" w:type="pct"/>
            <w:vAlign w:val="center"/>
          </w:tcPr>
          <w:p w14:paraId="5C4F77F8" w14:textId="77777777" w:rsidR="006B7EEF" w:rsidRPr="00D4048A" w:rsidRDefault="006B7EEF" w:rsidP="006569C2">
            <w:pPr>
              <w:rPr>
                <w:rFonts w:ascii="CMU Concrete" w:hAnsi="CMU Concrete"/>
              </w:rPr>
            </w:pPr>
            <w:r w:rsidRPr="00D4048A">
              <w:rPr>
                <w:rFonts w:ascii="CMU Concrete"/>
              </w:rPr>
              <w:t>저장하기</w:t>
            </w:r>
            <w:r w:rsidRPr="00D4048A">
              <w:rPr>
                <w:rFonts w:ascii="CMU Concrete" w:hAnsi="CMU Concrete"/>
              </w:rPr>
              <w:t xml:space="preserve">(Ctrl + S) </w:t>
            </w:r>
          </w:p>
        </w:tc>
        <w:tc>
          <w:tcPr>
            <w:tcW w:w="752" w:type="pct"/>
            <w:vAlign w:val="center"/>
          </w:tcPr>
          <w:p w14:paraId="6FBA56F9" w14:textId="77777777" w:rsidR="006B7EEF" w:rsidRPr="00D4048A" w:rsidRDefault="000B37E2" w:rsidP="006569C2">
            <w:pPr>
              <w:rPr>
                <w:rFonts w:ascii="CMU Concrete" w:hAnsi="CMU Concrete"/>
              </w:rPr>
            </w:pPr>
            <w:r>
              <w:object w:dxaOrig="240" w:dyaOrig="240" w14:anchorId="66F1348D">
                <v:shape id="_x0000_i1040" type="#_x0000_t75" style="width:14.25pt;height:14.25pt" o:ole="">
                  <v:imagedata r:id="rId55" o:title=""/>
                </v:shape>
                <o:OLEObject Type="Embed" ProgID="PBrush" ShapeID="_x0000_i1040" DrawAspect="Content" ObjectID="_1684940111" r:id="rId56"/>
              </w:object>
            </w:r>
          </w:p>
        </w:tc>
        <w:tc>
          <w:tcPr>
            <w:tcW w:w="1685" w:type="pct"/>
            <w:vAlign w:val="center"/>
          </w:tcPr>
          <w:p w14:paraId="5AA782F8" w14:textId="77777777" w:rsidR="006B7EEF" w:rsidRPr="00D4048A" w:rsidRDefault="006B7EEF" w:rsidP="006569C2">
            <w:pPr>
              <w:rPr>
                <w:rFonts w:ascii="CMU Concrete" w:hAnsi="CMU Concrete"/>
              </w:rPr>
            </w:pPr>
            <w:r w:rsidRPr="00D4048A">
              <w:rPr>
                <w:rFonts w:ascii="CMU Concrete"/>
              </w:rPr>
              <w:t>잘라내기</w:t>
            </w:r>
            <w:r w:rsidRPr="00D4048A">
              <w:rPr>
                <w:rFonts w:ascii="CMU Concrete" w:hAnsi="CMU Concrete"/>
              </w:rPr>
              <w:t xml:space="preserve"> </w:t>
            </w:r>
          </w:p>
        </w:tc>
      </w:tr>
      <w:tr w:rsidR="006B7EEF" w:rsidRPr="00D4048A" w14:paraId="3BA77190" w14:textId="77777777" w:rsidTr="006569C2">
        <w:trPr>
          <w:tblCellSpacing w:w="0" w:type="dxa"/>
          <w:jc w:val="center"/>
        </w:trPr>
        <w:tc>
          <w:tcPr>
            <w:tcW w:w="738" w:type="pct"/>
            <w:vAlign w:val="center"/>
          </w:tcPr>
          <w:p w14:paraId="41E7AD7E" w14:textId="77777777" w:rsidR="006B7EEF" w:rsidRPr="00D4048A" w:rsidRDefault="000B37E2" w:rsidP="006569C2">
            <w:pPr>
              <w:rPr>
                <w:rFonts w:ascii="CMU Concrete" w:hAnsi="CMU Concrete"/>
              </w:rPr>
            </w:pPr>
            <w:r>
              <w:object w:dxaOrig="225" w:dyaOrig="240" w14:anchorId="4E79FB9C">
                <v:shape id="_x0000_i1041" type="#_x0000_t75" style="width:14.25pt;height:14.25pt" o:ole="">
                  <v:imagedata r:id="rId57" o:title=""/>
                </v:shape>
                <o:OLEObject Type="Embed" ProgID="PBrush" ShapeID="_x0000_i1041" DrawAspect="Content" ObjectID="_1684940112" r:id="rId58"/>
              </w:object>
            </w:r>
          </w:p>
        </w:tc>
        <w:tc>
          <w:tcPr>
            <w:tcW w:w="1825" w:type="pct"/>
            <w:vAlign w:val="center"/>
          </w:tcPr>
          <w:p w14:paraId="6FF79728" w14:textId="77777777" w:rsidR="006B7EEF" w:rsidRPr="00D4048A" w:rsidRDefault="006B7EEF" w:rsidP="006569C2">
            <w:pPr>
              <w:rPr>
                <w:rFonts w:ascii="CMU Concrete" w:hAnsi="CMU Concrete"/>
              </w:rPr>
            </w:pPr>
            <w:r w:rsidRPr="00D4048A">
              <w:rPr>
                <w:rFonts w:ascii="CMU Concrete"/>
              </w:rPr>
              <w:t>복사</w:t>
            </w:r>
            <w:r w:rsidRPr="00D4048A">
              <w:rPr>
                <w:rFonts w:ascii="CMU Concrete" w:hAnsi="CMU Concrete"/>
              </w:rPr>
              <w:t xml:space="preserve"> </w:t>
            </w:r>
          </w:p>
        </w:tc>
        <w:tc>
          <w:tcPr>
            <w:tcW w:w="752" w:type="pct"/>
            <w:vAlign w:val="center"/>
          </w:tcPr>
          <w:p w14:paraId="086ED850" w14:textId="77777777" w:rsidR="006B7EEF" w:rsidRPr="00D4048A" w:rsidRDefault="000B37E2" w:rsidP="006569C2">
            <w:pPr>
              <w:rPr>
                <w:rFonts w:ascii="CMU Concrete" w:hAnsi="CMU Concrete"/>
              </w:rPr>
            </w:pPr>
            <w:r>
              <w:object w:dxaOrig="225" w:dyaOrig="240" w14:anchorId="38B66936">
                <v:shape id="_x0000_i1042" type="#_x0000_t75" style="width:14.25pt;height:14.25pt" o:ole="">
                  <v:imagedata r:id="rId59" o:title=""/>
                </v:shape>
                <o:OLEObject Type="Embed" ProgID="PBrush" ShapeID="_x0000_i1042" DrawAspect="Content" ObjectID="_1684940113" r:id="rId60"/>
              </w:object>
            </w:r>
          </w:p>
        </w:tc>
        <w:tc>
          <w:tcPr>
            <w:tcW w:w="1685" w:type="pct"/>
            <w:vAlign w:val="center"/>
          </w:tcPr>
          <w:p w14:paraId="1F6D356E" w14:textId="77777777" w:rsidR="006B7EEF" w:rsidRPr="00D4048A" w:rsidRDefault="006B7EEF" w:rsidP="006569C2">
            <w:pPr>
              <w:rPr>
                <w:rFonts w:ascii="CMU Concrete" w:hAnsi="CMU Concrete"/>
              </w:rPr>
            </w:pPr>
            <w:r w:rsidRPr="00D4048A">
              <w:rPr>
                <w:rFonts w:ascii="CMU Concrete"/>
              </w:rPr>
              <w:t>붙여넣기</w:t>
            </w:r>
            <w:r w:rsidRPr="00D4048A">
              <w:rPr>
                <w:rFonts w:ascii="CMU Concrete" w:hAnsi="CMU Concrete"/>
              </w:rPr>
              <w:t xml:space="preserve"> </w:t>
            </w:r>
          </w:p>
        </w:tc>
      </w:tr>
      <w:tr w:rsidR="006B7EEF" w:rsidRPr="00D4048A" w14:paraId="280F3871" w14:textId="77777777" w:rsidTr="006569C2">
        <w:trPr>
          <w:tblCellSpacing w:w="0" w:type="dxa"/>
          <w:jc w:val="center"/>
        </w:trPr>
        <w:tc>
          <w:tcPr>
            <w:tcW w:w="738" w:type="pct"/>
            <w:vAlign w:val="center"/>
          </w:tcPr>
          <w:p w14:paraId="21BC686C" w14:textId="77777777" w:rsidR="006B7EEF" w:rsidRPr="00D4048A" w:rsidRDefault="000B37E2" w:rsidP="006569C2">
            <w:pPr>
              <w:rPr>
                <w:rFonts w:ascii="CMU Concrete" w:hAnsi="CMU Concrete"/>
              </w:rPr>
            </w:pPr>
            <w:r>
              <w:object w:dxaOrig="270" w:dyaOrig="240" w14:anchorId="48EF18C7">
                <v:shape id="_x0000_i1043" type="#_x0000_t75" style="width:14.25pt;height:14.25pt" o:ole="">
                  <v:imagedata r:id="rId61" o:title=""/>
                </v:shape>
                <o:OLEObject Type="Embed" ProgID="PBrush" ShapeID="_x0000_i1043" DrawAspect="Content" ObjectID="_1684940114" r:id="rId62"/>
              </w:object>
            </w:r>
          </w:p>
        </w:tc>
        <w:tc>
          <w:tcPr>
            <w:tcW w:w="1825" w:type="pct"/>
            <w:vAlign w:val="center"/>
          </w:tcPr>
          <w:p w14:paraId="53FEB92C" w14:textId="77777777" w:rsidR="006B7EEF" w:rsidRPr="00D4048A" w:rsidRDefault="006B7EEF" w:rsidP="006569C2">
            <w:pPr>
              <w:rPr>
                <w:rFonts w:ascii="CMU Concrete" w:hAnsi="CMU Concrete"/>
              </w:rPr>
            </w:pPr>
            <w:r w:rsidRPr="00D4048A">
              <w:rPr>
                <w:rFonts w:ascii="CMU Concrete"/>
              </w:rPr>
              <w:t>삭제</w:t>
            </w:r>
            <w:r w:rsidRPr="00D4048A">
              <w:rPr>
                <w:rFonts w:ascii="CMU Concrete" w:hAnsi="CMU Concrete"/>
              </w:rPr>
              <w:t xml:space="preserve"> </w:t>
            </w:r>
          </w:p>
        </w:tc>
        <w:tc>
          <w:tcPr>
            <w:tcW w:w="752" w:type="pct"/>
            <w:vAlign w:val="center"/>
          </w:tcPr>
          <w:p w14:paraId="6E12A0D4" w14:textId="77777777" w:rsidR="006B7EEF" w:rsidRPr="00D4048A" w:rsidRDefault="000B37E2" w:rsidP="006569C2">
            <w:pPr>
              <w:rPr>
                <w:rFonts w:ascii="CMU Concrete" w:hAnsi="CMU Concrete"/>
              </w:rPr>
            </w:pPr>
            <w:r>
              <w:object w:dxaOrig="240" w:dyaOrig="240" w14:anchorId="1796742B">
                <v:shape id="_x0000_i1044" type="#_x0000_t75" style="width:14.25pt;height:14.25pt" o:ole="">
                  <v:imagedata r:id="rId63" o:title=""/>
                </v:shape>
                <o:OLEObject Type="Embed" ProgID="PBrush" ShapeID="_x0000_i1044" DrawAspect="Content" ObjectID="_1684940115" r:id="rId64"/>
              </w:object>
            </w:r>
          </w:p>
        </w:tc>
        <w:tc>
          <w:tcPr>
            <w:tcW w:w="1685" w:type="pct"/>
            <w:vAlign w:val="center"/>
          </w:tcPr>
          <w:p w14:paraId="5BB0C8AB" w14:textId="77777777" w:rsidR="006B7EEF" w:rsidRPr="00D4048A" w:rsidRDefault="006B7EEF" w:rsidP="006569C2">
            <w:pPr>
              <w:rPr>
                <w:rFonts w:ascii="CMU Concrete" w:hAnsi="CMU Concrete"/>
              </w:rPr>
            </w:pPr>
            <w:r w:rsidRPr="00D4048A">
              <w:rPr>
                <w:rFonts w:ascii="CMU Concrete"/>
              </w:rPr>
              <w:t>인쇄</w:t>
            </w:r>
            <w:r w:rsidRPr="00D4048A">
              <w:rPr>
                <w:rFonts w:ascii="CMU Concrete" w:hAnsi="CMU Concrete"/>
              </w:rPr>
              <w:t xml:space="preserve">(Ctrl + P) </w:t>
            </w:r>
          </w:p>
        </w:tc>
      </w:tr>
      <w:tr w:rsidR="006B7EEF" w:rsidRPr="00D4048A" w14:paraId="619FDF91" w14:textId="77777777" w:rsidTr="006569C2">
        <w:trPr>
          <w:tblCellSpacing w:w="0" w:type="dxa"/>
          <w:jc w:val="center"/>
        </w:trPr>
        <w:tc>
          <w:tcPr>
            <w:tcW w:w="738" w:type="pct"/>
            <w:vAlign w:val="center"/>
          </w:tcPr>
          <w:p w14:paraId="6AF5053D" w14:textId="77777777" w:rsidR="006B7EEF" w:rsidRPr="00D4048A" w:rsidRDefault="000B37E2" w:rsidP="006569C2">
            <w:pPr>
              <w:rPr>
                <w:rFonts w:ascii="CMU Concrete" w:hAnsi="CMU Concrete"/>
              </w:rPr>
            </w:pPr>
            <w:r>
              <w:object w:dxaOrig="240" w:dyaOrig="225" w14:anchorId="01F3625A">
                <v:shape id="_x0000_i1045" type="#_x0000_t75" style="width:14.25pt;height:14.25pt" o:ole="">
                  <v:imagedata r:id="rId65" o:title=""/>
                </v:shape>
                <o:OLEObject Type="Embed" ProgID="PBrush" ShapeID="_x0000_i1045" DrawAspect="Content" ObjectID="_1684940116" r:id="rId66"/>
              </w:object>
            </w:r>
          </w:p>
        </w:tc>
        <w:tc>
          <w:tcPr>
            <w:tcW w:w="1825" w:type="pct"/>
            <w:vAlign w:val="center"/>
          </w:tcPr>
          <w:p w14:paraId="54D6EC38" w14:textId="77777777" w:rsidR="006B7EEF" w:rsidRPr="00D4048A" w:rsidRDefault="006B7EEF" w:rsidP="006569C2">
            <w:pPr>
              <w:rPr>
                <w:rFonts w:ascii="CMU Concrete" w:hAnsi="CMU Concrete"/>
              </w:rPr>
            </w:pPr>
            <w:r w:rsidRPr="00D4048A">
              <w:rPr>
                <w:rFonts w:ascii="CMU Concrete"/>
              </w:rPr>
              <w:t>실행</w:t>
            </w:r>
            <w:r w:rsidRPr="00D4048A">
              <w:rPr>
                <w:rFonts w:ascii="CMU Concrete" w:hAnsi="CMU Concrete"/>
              </w:rPr>
              <w:t xml:space="preserve">(F5) </w:t>
            </w:r>
          </w:p>
        </w:tc>
        <w:tc>
          <w:tcPr>
            <w:tcW w:w="752" w:type="pct"/>
            <w:vAlign w:val="center"/>
          </w:tcPr>
          <w:p w14:paraId="5431124F" w14:textId="77777777" w:rsidR="006B7EEF" w:rsidRPr="00D4048A" w:rsidRDefault="000B37E2" w:rsidP="006569C2">
            <w:pPr>
              <w:rPr>
                <w:rFonts w:ascii="CMU Concrete" w:hAnsi="CMU Concrete"/>
              </w:rPr>
            </w:pPr>
            <w:r>
              <w:object w:dxaOrig="240" w:dyaOrig="240" w14:anchorId="7110CA2B">
                <v:shape id="_x0000_i1046" type="#_x0000_t75" style="width:14.25pt;height:14.25pt" o:ole="">
                  <v:imagedata r:id="rId67" o:title=""/>
                </v:shape>
                <o:OLEObject Type="Embed" ProgID="PBrush" ShapeID="_x0000_i1046" DrawAspect="Content" ObjectID="_1684940117" r:id="rId68"/>
              </w:object>
            </w:r>
          </w:p>
        </w:tc>
        <w:tc>
          <w:tcPr>
            <w:tcW w:w="1685" w:type="pct"/>
            <w:vAlign w:val="center"/>
          </w:tcPr>
          <w:p w14:paraId="7998451A" w14:textId="77777777" w:rsidR="006B7EEF" w:rsidRPr="00D4048A" w:rsidRDefault="006B7EEF" w:rsidP="006569C2">
            <w:pPr>
              <w:rPr>
                <w:rFonts w:ascii="CMU Concrete" w:hAnsi="CMU Concrete"/>
              </w:rPr>
            </w:pPr>
            <w:r w:rsidRPr="00D4048A">
              <w:rPr>
                <w:rFonts w:ascii="CMU Concrete"/>
              </w:rPr>
              <w:t>실행</w:t>
            </w:r>
            <w:r w:rsidRPr="00D4048A">
              <w:rPr>
                <w:rFonts w:ascii="CMU Concrete" w:hAnsi="CMU Concrete"/>
              </w:rPr>
              <w:t xml:space="preserve"> </w:t>
            </w:r>
            <w:r w:rsidRPr="00D4048A">
              <w:rPr>
                <w:rFonts w:ascii="CMU Concrete"/>
              </w:rPr>
              <w:t>정지</w:t>
            </w:r>
            <w:r w:rsidRPr="00D4048A">
              <w:rPr>
                <w:rFonts w:ascii="CMU Concrete" w:hAnsi="CMU Concrete"/>
              </w:rPr>
              <w:t xml:space="preserve">(Shift + F5) </w:t>
            </w:r>
          </w:p>
        </w:tc>
      </w:tr>
      <w:tr w:rsidR="006B7EEF" w:rsidRPr="00D4048A" w14:paraId="6E018CDE" w14:textId="77777777" w:rsidTr="006569C2">
        <w:trPr>
          <w:tblCellSpacing w:w="0" w:type="dxa"/>
          <w:jc w:val="center"/>
        </w:trPr>
        <w:tc>
          <w:tcPr>
            <w:tcW w:w="738" w:type="pct"/>
            <w:vAlign w:val="center"/>
          </w:tcPr>
          <w:p w14:paraId="4D50B7E2" w14:textId="77777777" w:rsidR="006B7EEF" w:rsidRPr="00D4048A" w:rsidRDefault="000B37E2" w:rsidP="006569C2">
            <w:pPr>
              <w:rPr>
                <w:rFonts w:ascii="CMU Concrete" w:hAnsi="CMU Concrete"/>
              </w:rPr>
            </w:pPr>
            <w:r>
              <w:object w:dxaOrig="225" w:dyaOrig="240" w14:anchorId="2C28CBA9">
                <v:shape id="_x0000_i1047" type="#_x0000_t75" style="width:14.25pt;height:14.25pt" o:ole="">
                  <v:imagedata r:id="rId69" o:title=""/>
                </v:shape>
                <o:OLEObject Type="Embed" ProgID="PBrush" ShapeID="_x0000_i1047" DrawAspect="Content" ObjectID="_1684940118" r:id="rId70"/>
              </w:object>
            </w:r>
          </w:p>
        </w:tc>
        <w:tc>
          <w:tcPr>
            <w:tcW w:w="1825" w:type="pct"/>
            <w:vAlign w:val="center"/>
          </w:tcPr>
          <w:p w14:paraId="2CAB3CC2" w14:textId="77777777" w:rsidR="006B7EEF" w:rsidRPr="00D4048A" w:rsidRDefault="006B7EEF" w:rsidP="006569C2">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실행</w:t>
            </w:r>
            <w:r w:rsidRPr="00D4048A">
              <w:rPr>
                <w:rFonts w:ascii="CMU Concrete" w:hAnsi="CMU Concrete"/>
              </w:rPr>
              <w:t xml:space="preserve">(Ctrl + F5) </w:t>
            </w:r>
          </w:p>
        </w:tc>
        <w:tc>
          <w:tcPr>
            <w:tcW w:w="752" w:type="pct"/>
            <w:vAlign w:val="center"/>
          </w:tcPr>
          <w:p w14:paraId="4046A848" w14:textId="77777777" w:rsidR="006B7EEF" w:rsidRPr="00D4048A" w:rsidRDefault="000B37E2" w:rsidP="006569C2">
            <w:pPr>
              <w:rPr>
                <w:rFonts w:ascii="CMU Concrete" w:hAnsi="CMU Concrete"/>
              </w:rPr>
            </w:pPr>
            <w:r>
              <w:object w:dxaOrig="255" w:dyaOrig="240" w14:anchorId="3419DC80">
                <v:shape id="_x0000_i1048" type="#_x0000_t75" style="width:14.25pt;height:14.25pt" o:ole="">
                  <v:imagedata r:id="rId71" o:title=""/>
                </v:shape>
                <o:OLEObject Type="Embed" ProgID="PBrush" ShapeID="_x0000_i1048" DrawAspect="Content" ObjectID="_1684940119" r:id="rId72"/>
              </w:object>
            </w:r>
          </w:p>
        </w:tc>
        <w:tc>
          <w:tcPr>
            <w:tcW w:w="1685" w:type="pct"/>
            <w:vAlign w:val="center"/>
          </w:tcPr>
          <w:p w14:paraId="71B2A8C5" w14:textId="77777777" w:rsidR="006B7EEF" w:rsidRPr="00D4048A" w:rsidRDefault="000B37E2" w:rsidP="006569C2">
            <w:pP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탐색기</w:t>
            </w:r>
          </w:p>
        </w:tc>
      </w:tr>
      <w:tr w:rsidR="00C16CBF" w:rsidRPr="00D4048A" w14:paraId="5EF0E514" w14:textId="77777777" w:rsidTr="006569C2">
        <w:trPr>
          <w:tblCellSpacing w:w="0" w:type="dxa"/>
          <w:jc w:val="center"/>
        </w:trPr>
        <w:tc>
          <w:tcPr>
            <w:tcW w:w="738" w:type="pct"/>
            <w:vAlign w:val="center"/>
          </w:tcPr>
          <w:p w14:paraId="4C8611DD" w14:textId="77777777" w:rsidR="00C16CBF" w:rsidRPr="00D4048A" w:rsidRDefault="00C16CBF" w:rsidP="00C16CBF">
            <w:pPr>
              <w:rPr>
                <w:rFonts w:ascii="CMU Concrete" w:hAnsi="CMU Concrete"/>
              </w:rPr>
            </w:pPr>
            <w:r>
              <w:object w:dxaOrig="240" w:dyaOrig="240" w14:anchorId="5F2CE6A0">
                <v:shape id="_x0000_i1049" type="#_x0000_t75" style="width:14.25pt;height:14.25pt" o:ole="">
                  <v:imagedata r:id="rId73" o:title=""/>
                </v:shape>
                <o:OLEObject Type="Embed" ProgID="PBrush" ShapeID="_x0000_i1049" DrawAspect="Content" ObjectID="_1684940120" r:id="rId74"/>
              </w:object>
            </w:r>
          </w:p>
        </w:tc>
        <w:tc>
          <w:tcPr>
            <w:tcW w:w="1825" w:type="pct"/>
            <w:vAlign w:val="center"/>
          </w:tcPr>
          <w:p w14:paraId="4E6836CF" w14:textId="77777777" w:rsidR="00C16CBF" w:rsidRPr="00D4048A" w:rsidRDefault="00C16CBF" w:rsidP="00C16CBF">
            <w:pPr>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도움말</w:t>
            </w:r>
            <w:r w:rsidRPr="00D4048A">
              <w:rPr>
                <w:rFonts w:ascii="CMU Concrete" w:hAnsi="CMU Concrete"/>
              </w:rPr>
              <w:t xml:space="preserve"> </w:t>
            </w:r>
          </w:p>
        </w:tc>
        <w:tc>
          <w:tcPr>
            <w:tcW w:w="752" w:type="pct"/>
            <w:vAlign w:val="center"/>
          </w:tcPr>
          <w:p w14:paraId="0F0B6FC7" w14:textId="77777777" w:rsidR="00C16CBF" w:rsidRPr="00D4048A" w:rsidRDefault="00C16CBF" w:rsidP="00C16CBF">
            <w:pPr>
              <w:rPr>
                <w:rFonts w:ascii="CMU Concrete" w:hAnsi="CMU Concrete"/>
              </w:rPr>
            </w:pPr>
            <w:r>
              <w:object w:dxaOrig="270" w:dyaOrig="240" w14:anchorId="589876F1">
                <v:shape id="_x0000_i1050" type="#_x0000_t75" style="width:14.25pt;height:14.25pt" o:ole="">
                  <v:imagedata r:id="rId75" o:title=""/>
                </v:shape>
                <o:OLEObject Type="Embed" ProgID="PBrush" ShapeID="_x0000_i1050" DrawAspect="Content" ObjectID="_1684940121" r:id="rId76"/>
              </w:object>
            </w:r>
          </w:p>
        </w:tc>
        <w:tc>
          <w:tcPr>
            <w:tcW w:w="1685" w:type="pct"/>
            <w:vAlign w:val="center"/>
          </w:tcPr>
          <w:p w14:paraId="44CBF132" w14:textId="77777777" w:rsidR="00C16CBF" w:rsidRPr="00D4048A" w:rsidRDefault="00C16CBF" w:rsidP="00C16CBF">
            <w:pPr>
              <w:rPr>
                <w:rFonts w:ascii="CMU Concrete" w:hAnsi="CMU Concrete"/>
              </w:rPr>
            </w:pPr>
            <w:r w:rsidRPr="00D4048A">
              <w:rPr>
                <w:rFonts w:ascii="CMU Concrete"/>
              </w:rPr>
              <w:t>정보</w:t>
            </w:r>
            <w:r w:rsidRPr="00D4048A">
              <w:rPr>
                <w:rFonts w:ascii="CMU Concrete" w:hAnsi="CMU Concrete"/>
              </w:rPr>
              <w:t xml:space="preserve"> </w:t>
            </w:r>
          </w:p>
        </w:tc>
      </w:tr>
    </w:tbl>
    <w:p w14:paraId="5A9108E8" w14:textId="77777777" w:rsidR="006B7EEF" w:rsidRDefault="006B7EEF" w:rsidP="006B7EEF">
      <w:pPr>
        <w:rPr>
          <w:rFonts w:ascii="CMU Concrete" w:hAnsi="CMU Concrete"/>
        </w:rPr>
      </w:pPr>
    </w:p>
    <w:p w14:paraId="090F818E" w14:textId="77777777" w:rsidR="006B7EEF" w:rsidRPr="00D4048A" w:rsidRDefault="006B7EEF" w:rsidP="00822CCC">
      <w:pPr>
        <w:pStyle w:val="000"/>
        <w:ind w:firstLine="108"/>
      </w:pPr>
      <w:bookmarkStart w:id="72" w:name="_Toc93916047"/>
      <w:bookmarkStart w:id="73" w:name="_Toc94670583"/>
      <w:bookmarkStart w:id="74" w:name="_Toc94688336"/>
      <w:bookmarkStart w:id="75" w:name="_Toc206929693"/>
      <w:bookmarkStart w:id="76" w:name="_Toc206929861"/>
      <w:bookmarkStart w:id="77" w:name="_Toc206930028"/>
      <w:bookmarkStart w:id="78" w:name="_Toc207077176"/>
      <w:bookmarkStart w:id="79" w:name="_Toc207077340"/>
      <w:bookmarkStart w:id="80" w:name="_Toc207077502"/>
      <w:bookmarkStart w:id="81" w:name="_Toc207079474"/>
      <w:bookmarkStart w:id="82" w:name="_Toc207079637"/>
      <w:bookmarkStart w:id="83" w:name="_Toc67925487"/>
      <w:r w:rsidRPr="00D4048A">
        <w:t>1.3.2 노드창</w:t>
      </w:r>
      <w:bookmarkEnd w:id="72"/>
      <w:bookmarkEnd w:id="73"/>
      <w:bookmarkEnd w:id="74"/>
      <w:bookmarkEnd w:id="75"/>
      <w:bookmarkEnd w:id="76"/>
      <w:bookmarkEnd w:id="77"/>
      <w:bookmarkEnd w:id="78"/>
      <w:bookmarkEnd w:id="79"/>
      <w:bookmarkEnd w:id="80"/>
      <w:bookmarkEnd w:id="81"/>
      <w:bookmarkEnd w:id="82"/>
      <w:bookmarkEnd w:id="83"/>
    </w:p>
    <w:p w14:paraId="32E9CCD3" w14:textId="77777777" w:rsidR="006B7EEF" w:rsidRDefault="00576518" w:rsidP="006B7EEF">
      <w:pPr>
        <w:rPr>
          <w:rFonts w:ascii="CMU Concrete" w:hAnsi="CMU Concrete"/>
        </w:rPr>
      </w:pPr>
      <w:hyperlink r:id="rId77" w:history="1">
        <w:r w:rsidR="006B7EEF" w:rsidRPr="00D4048A">
          <w:rPr>
            <w:rFonts w:ascii="CMU Concrete"/>
            <w:bCs/>
          </w:rPr>
          <w:t>노드</w:t>
        </w:r>
      </w:hyperlink>
      <w:r w:rsidR="006B7EEF" w:rsidRPr="00D4048A">
        <w:rPr>
          <w:rFonts w:ascii="CMU Concrete"/>
          <w:bCs/>
        </w:rPr>
        <w:t>창</w:t>
      </w:r>
      <w:r w:rsidR="006B7EEF" w:rsidRPr="00D4048A">
        <w:rPr>
          <w:rFonts w:ascii="CMU Concrete"/>
        </w:rPr>
        <w:t>은</w:t>
      </w:r>
      <w:r w:rsidR="006B7EEF" w:rsidRPr="00D4048A">
        <w:rPr>
          <w:rFonts w:ascii="CMU Concrete" w:hAnsi="CMU Concrete"/>
        </w:rPr>
        <w:t xml:space="preserve"> </w:t>
      </w:r>
      <w:r w:rsidR="006B7EEF" w:rsidRPr="00D4048A">
        <w:rPr>
          <w:rFonts w:ascii="CMU Concrete"/>
        </w:rPr>
        <w:t>데이터</w:t>
      </w:r>
      <w:r w:rsidR="006B7EEF" w:rsidRPr="00D4048A">
        <w:rPr>
          <w:rFonts w:ascii="CMU Concrete" w:hAnsi="CMU Concrete"/>
        </w:rPr>
        <w:t xml:space="preserve"> </w:t>
      </w:r>
      <w:r w:rsidR="006B7EEF" w:rsidRPr="00D4048A">
        <w:rPr>
          <w:rFonts w:ascii="CMU Concrete"/>
        </w:rPr>
        <w:t>마이닝</w:t>
      </w:r>
      <w:r w:rsidR="006B7EEF" w:rsidRPr="00D4048A">
        <w:rPr>
          <w:rFonts w:ascii="CMU Concrete" w:hAnsi="CMU Concrete"/>
        </w:rPr>
        <w:t xml:space="preserve"> </w:t>
      </w:r>
      <w:r w:rsidR="006B7EEF" w:rsidRPr="00D4048A">
        <w:rPr>
          <w:rFonts w:ascii="CMU Concrete"/>
        </w:rPr>
        <w:t>작업</w:t>
      </w:r>
      <w:r w:rsidR="006B7EEF" w:rsidRPr="00D4048A">
        <w:rPr>
          <w:rFonts w:ascii="CMU Concrete" w:hAnsi="CMU Concrete"/>
        </w:rPr>
        <w:t xml:space="preserve"> </w:t>
      </w:r>
      <w:r w:rsidR="006B7EEF" w:rsidRPr="00D4048A">
        <w:rPr>
          <w:rFonts w:ascii="CMU Concrete"/>
        </w:rPr>
        <w:t>절차를</w:t>
      </w:r>
      <w:r w:rsidR="006B7EEF" w:rsidRPr="00D4048A">
        <w:rPr>
          <w:rFonts w:ascii="CMU Concrete" w:hAnsi="CMU Concrete"/>
        </w:rPr>
        <w:t xml:space="preserve"> </w:t>
      </w:r>
      <w:r w:rsidR="006B7EEF" w:rsidRPr="00D4048A">
        <w:rPr>
          <w:rFonts w:ascii="CMU Concrete"/>
        </w:rPr>
        <w:t>고려하여</w:t>
      </w:r>
      <w:r w:rsidR="006B7EEF" w:rsidRPr="00D4048A">
        <w:rPr>
          <w:rFonts w:ascii="CMU Concrete" w:hAnsi="CMU Concrete"/>
        </w:rPr>
        <w:t xml:space="preserve"> </w:t>
      </w:r>
      <w:r w:rsidR="006B7EEF" w:rsidRPr="00D4048A">
        <w:rPr>
          <w:rFonts w:ascii="CMU Concrete"/>
        </w:rPr>
        <w:t>특정</w:t>
      </w:r>
      <w:r w:rsidR="006B7EEF" w:rsidRPr="00D4048A">
        <w:rPr>
          <w:rFonts w:ascii="CMU Concrete" w:hAnsi="CMU Concrete"/>
        </w:rPr>
        <w:t xml:space="preserve"> </w:t>
      </w:r>
      <w:r w:rsidR="006B7EEF" w:rsidRPr="00D4048A">
        <w:rPr>
          <w:rFonts w:ascii="CMU Concrete"/>
        </w:rPr>
        <w:t>기능을</w:t>
      </w:r>
      <w:r w:rsidR="006B7EEF" w:rsidRPr="00D4048A">
        <w:rPr>
          <w:rFonts w:ascii="CMU Concrete" w:hAnsi="CMU Concrete"/>
        </w:rPr>
        <w:t xml:space="preserve"> </w:t>
      </w:r>
      <w:r w:rsidR="006B7EEF" w:rsidRPr="00D4048A">
        <w:rPr>
          <w:rFonts w:ascii="CMU Concrete"/>
        </w:rPr>
        <w:t>수행하는</w:t>
      </w:r>
      <w:r w:rsidR="006B7EEF" w:rsidRPr="00D4048A">
        <w:rPr>
          <w:rFonts w:ascii="CMU Concrete" w:hAnsi="CMU Concrete"/>
        </w:rPr>
        <w:t xml:space="preserve"> </w:t>
      </w:r>
      <w:r w:rsidR="006B7EEF" w:rsidRPr="00D4048A">
        <w:rPr>
          <w:rFonts w:ascii="CMU Concrete"/>
        </w:rPr>
        <w:t>노드들을</w:t>
      </w:r>
      <w:r w:rsidR="006B7EEF" w:rsidRPr="00D4048A">
        <w:rPr>
          <w:rFonts w:ascii="CMU Concrete" w:hAnsi="CMU Concrete"/>
        </w:rPr>
        <w:t xml:space="preserve"> </w:t>
      </w:r>
      <w:r w:rsidR="006B7EEF" w:rsidRPr="00D4048A">
        <w:rPr>
          <w:rFonts w:ascii="CMU Concrete"/>
        </w:rPr>
        <w:t>기능적</w:t>
      </w:r>
      <w:r w:rsidR="006B7EEF" w:rsidRPr="00D4048A">
        <w:rPr>
          <w:rFonts w:ascii="CMU Concrete" w:hAnsi="CMU Concrete"/>
        </w:rPr>
        <w:t xml:space="preserve"> </w:t>
      </w:r>
      <w:r w:rsidR="006B7EEF" w:rsidRPr="00D4048A">
        <w:rPr>
          <w:rFonts w:ascii="CMU Concrete"/>
        </w:rPr>
        <w:t>유사성에</w:t>
      </w:r>
      <w:r w:rsidR="006B7EEF" w:rsidRPr="00D4048A">
        <w:rPr>
          <w:rFonts w:ascii="CMU Concrete" w:hAnsi="CMU Concrete"/>
        </w:rPr>
        <w:t xml:space="preserve"> </w:t>
      </w:r>
      <w:r w:rsidR="006B7EEF" w:rsidRPr="00D4048A">
        <w:rPr>
          <w:rFonts w:ascii="CMU Concrete"/>
        </w:rPr>
        <w:t>따라</w:t>
      </w:r>
      <w:r w:rsidR="006B7EEF" w:rsidRPr="00D4048A">
        <w:rPr>
          <w:rFonts w:ascii="CMU Concrete" w:hAnsi="CMU Concrete"/>
        </w:rPr>
        <w:t xml:space="preserve"> </w:t>
      </w:r>
      <w:r w:rsidR="006B7EEF" w:rsidRPr="00D4048A">
        <w:rPr>
          <w:rFonts w:ascii="CMU Concrete"/>
        </w:rPr>
        <w:t>분류하였습니다</w:t>
      </w:r>
      <w:r w:rsidR="006B7EEF" w:rsidRPr="00D4048A">
        <w:rPr>
          <w:rFonts w:ascii="CMU Concrete" w:hAnsi="CMU Concrete"/>
        </w:rPr>
        <w:t xml:space="preserve">. </w:t>
      </w:r>
      <w:r w:rsidR="006B7EEF" w:rsidRPr="00D4048A">
        <w:rPr>
          <w:rFonts w:ascii="CMU Concrete"/>
        </w:rPr>
        <w:t>각</w:t>
      </w:r>
      <w:r w:rsidR="006B7EEF" w:rsidRPr="00D4048A">
        <w:rPr>
          <w:rFonts w:ascii="CMU Concrete" w:hAnsi="CMU Concrete"/>
        </w:rPr>
        <w:t xml:space="preserve"> </w:t>
      </w:r>
      <w:r w:rsidR="006B7EEF" w:rsidRPr="00D4048A">
        <w:rPr>
          <w:rFonts w:ascii="CMU Concrete"/>
        </w:rPr>
        <w:t>노드는</w:t>
      </w:r>
      <w:r w:rsidR="006B7EEF" w:rsidRPr="00D4048A">
        <w:rPr>
          <w:rFonts w:ascii="CMU Concrete" w:hAnsi="CMU Concrete"/>
        </w:rPr>
        <w:t xml:space="preserve"> </w:t>
      </w:r>
      <w:r w:rsidR="006B7EEF" w:rsidRPr="00D4048A">
        <w:rPr>
          <w:rFonts w:ascii="CMU Concrete"/>
        </w:rPr>
        <w:t>그의</w:t>
      </w:r>
      <w:r w:rsidR="006B7EEF" w:rsidRPr="00D4048A">
        <w:rPr>
          <w:rFonts w:ascii="CMU Concrete" w:hAnsi="CMU Concrete"/>
        </w:rPr>
        <w:t xml:space="preserve"> </w:t>
      </w:r>
      <w:r w:rsidR="006B7EEF" w:rsidRPr="00D4048A">
        <w:rPr>
          <w:rFonts w:ascii="CMU Concrete"/>
        </w:rPr>
        <w:t>역할에</w:t>
      </w:r>
      <w:r w:rsidR="006B7EEF" w:rsidRPr="00D4048A">
        <w:rPr>
          <w:rFonts w:ascii="CMU Concrete" w:hAnsi="CMU Concrete"/>
        </w:rPr>
        <w:t xml:space="preserve"> </w:t>
      </w:r>
      <w:r w:rsidR="006B7EEF" w:rsidRPr="00D4048A">
        <w:rPr>
          <w:rFonts w:ascii="CMU Concrete"/>
        </w:rPr>
        <w:t>해당하는</w:t>
      </w:r>
      <w:r w:rsidR="006B7EEF" w:rsidRPr="00D4048A">
        <w:rPr>
          <w:rFonts w:ascii="CMU Concrete" w:hAnsi="CMU Concrete"/>
        </w:rPr>
        <w:t xml:space="preserve"> </w:t>
      </w:r>
      <w:r w:rsidR="006B7EEF" w:rsidRPr="00D4048A">
        <w:rPr>
          <w:rFonts w:ascii="CMU Concrete"/>
        </w:rPr>
        <w:t>기능을</w:t>
      </w:r>
      <w:r w:rsidR="006B7EEF" w:rsidRPr="00D4048A">
        <w:rPr>
          <w:rFonts w:ascii="CMU Concrete" w:hAnsi="CMU Concrete"/>
        </w:rPr>
        <w:t xml:space="preserve"> </w:t>
      </w:r>
      <w:r w:rsidR="006B7EEF" w:rsidRPr="00D4048A">
        <w:rPr>
          <w:rFonts w:ascii="CMU Concrete"/>
        </w:rPr>
        <w:t>완벽하게</w:t>
      </w:r>
      <w:r w:rsidR="006B7EEF" w:rsidRPr="00D4048A">
        <w:rPr>
          <w:rFonts w:ascii="CMU Concrete" w:hAnsi="CMU Concrete"/>
        </w:rPr>
        <w:t xml:space="preserve"> </w:t>
      </w:r>
      <w:r w:rsidR="006B7EEF" w:rsidRPr="00D4048A">
        <w:rPr>
          <w:rFonts w:ascii="CMU Concrete"/>
        </w:rPr>
        <w:t>수행한</w:t>
      </w:r>
      <w:r w:rsidR="006B7EEF" w:rsidRPr="00D4048A">
        <w:rPr>
          <w:rFonts w:ascii="CMU Concrete" w:hAnsi="CMU Concrete"/>
        </w:rPr>
        <w:t xml:space="preserve"> </w:t>
      </w:r>
      <w:r w:rsidR="006B7EEF" w:rsidRPr="00D4048A">
        <w:rPr>
          <w:rFonts w:ascii="CMU Concrete"/>
        </w:rPr>
        <w:t>뒤</w:t>
      </w:r>
      <w:r w:rsidR="006B7EEF" w:rsidRPr="00D4048A">
        <w:rPr>
          <w:rFonts w:ascii="CMU Concrete" w:hAnsi="CMU Concrete"/>
        </w:rPr>
        <w:t xml:space="preserve"> </w:t>
      </w:r>
      <w:r w:rsidR="006B7EEF" w:rsidRPr="00D4048A">
        <w:rPr>
          <w:rFonts w:ascii="CMU Concrete"/>
        </w:rPr>
        <w:t>이후에</w:t>
      </w:r>
      <w:r w:rsidR="006B7EEF" w:rsidRPr="00D4048A">
        <w:rPr>
          <w:rFonts w:ascii="CMU Concrete" w:hAnsi="CMU Concrete"/>
        </w:rPr>
        <w:t xml:space="preserve"> </w:t>
      </w:r>
      <w:r w:rsidR="006B7EEF" w:rsidRPr="00D4048A">
        <w:rPr>
          <w:rFonts w:ascii="CMU Concrete"/>
        </w:rPr>
        <w:t>연결되어</w:t>
      </w:r>
      <w:r w:rsidR="006B7EEF" w:rsidRPr="00D4048A">
        <w:rPr>
          <w:rFonts w:ascii="CMU Concrete" w:hAnsi="CMU Concrete"/>
        </w:rPr>
        <w:t xml:space="preserve"> </w:t>
      </w:r>
      <w:r w:rsidR="006B7EEF" w:rsidRPr="00D4048A">
        <w:rPr>
          <w:rFonts w:ascii="CMU Concrete"/>
        </w:rPr>
        <w:t>있는</w:t>
      </w:r>
      <w:r w:rsidR="006B7EEF" w:rsidRPr="00D4048A">
        <w:rPr>
          <w:rFonts w:ascii="CMU Concrete" w:hAnsi="CMU Concrete"/>
        </w:rPr>
        <w:t xml:space="preserve"> </w:t>
      </w:r>
      <w:r w:rsidR="006B7EEF" w:rsidRPr="00D4048A">
        <w:rPr>
          <w:rFonts w:ascii="CMU Concrete"/>
        </w:rPr>
        <w:t>노드에</w:t>
      </w:r>
      <w:r w:rsidR="006B7EEF" w:rsidRPr="00D4048A">
        <w:rPr>
          <w:rFonts w:ascii="CMU Concrete" w:hAnsi="CMU Concrete"/>
        </w:rPr>
        <w:t xml:space="preserve"> </w:t>
      </w:r>
      <w:r w:rsidR="006B7EEF" w:rsidRPr="00D4048A">
        <w:rPr>
          <w:rFonts w:ascii="CMU Concrete"/>
        </w:rPr>
        <w:t>수행한</w:t>
      </w:r>
      <w:r w:rsidR="006B7EEF" w:rsidRPr="00D4048A">
        <w:rPr>
          <w:rFonts w:ascii="CMU Concrete" w:hAnsi="CMU Concrete"/>
        </w:rPr>
        <w:t xml:space="preserve"> </w:t>
      </w:r>
      <w:r w:rsidR="006B7EEF" w:rsidRPr="00D4048A">
        <w:rPr>
          <w:rFonts w:ascii="CMU Concrete"/>
        </w:rPr>
        <w:t>결과를</w:t>
      </w:r>
      <w:r w:rsidR="006B7EEF" w:rsidRPr="00D4048A">
        <w:rPr>
          <w:rFonts w:ascii="CMU Concrete" w:hAnsi="CMU Concrete"/>
        </w:rPr>
        <w:t xml:space="preserve"> </w:t>
      </w:r>
      <w:r w:rsidR="006B7EEF" w:rsidRPr="00D4048A">
        <w:rPr>
          <w:rFonts w:ascii="CMU Concrete"/>
        </w:rPr>
        <w:t>넘기도록</w:t>
      </w:r>
      <w:r w:rsidR="006B7EEF" w:rsidRPr="00D4048A">
        <w:rPr>
          <w:rFonts w:ascii="CMU Concrete" w:hAnsi="CMU Concrete"/>
        </w:rPr>
        <w:t xml:space="preserve"> </w:t>
      </w:r>
      <w:r w:rsidR="006B7EEF" w:rsidRPr="00D4048A">
        <w:rPr>
          <w:rFonts w:ascii="CMU Concrete"/>
        </w:rPr>
        <w:t>구성되어</w:t>
      </w:r>
      <w:r w:rsidR="006B7EEF" w:rsidRPr="00D4048A">
        <w:rPr>
          <w:rFonts w:ascii="CMU Concrete" w:hAnsi="CMU Concrete"/>
        </w:rPr>
        <w:t xml:space="preserve"> </w:t>
      </w:r>
      <w:r w:rsidR="006B7EEF" w:rsidRPr="00D4048A">
        <w:rPr>
          <w:rFonts w:ascii="CMU Concrete"/>
        </w:rPr>
        <w:t>있고</w:t>
      </w:r>
      <w:r w:rsidR="006B7EEF" w:rsidRPr="00D4048A">
        <w:rPr>
          <w:rFonts w:ascii="CMU Concrete" w:hAnsi="CMU Concrete"/>
        </w:rPr>
        <w:t xml:space="preserve">, </w:t>
      </w:r>
      <w:r w:rsidR="006B7EEF" w:rsidRPr="00D4048A">
        <w:rPr>
          <w:rFonts w:ascii="CMU Concrete"/>
        </w:rPr>
        <w:t>노드의</w:t>
      </w:r>
      <w:r w:rsidR="006B7EEF" w:rsidRPr="00D4048A">
        <w:rPr>
          <w:rFonts w:ascii="CMU Concrete" w:hAnsi="CMU Concrete"/>
        </w:rPr>
        <w:t xml:space="preserve"> </w:t>
      </w:r>
      <w:r w:rsidR="006B7EEF" w:rsidRPr="00D4048A">
        <w:rPr>
          <w:rFonts w:ascii="CMU Concrete"/>
        </w:rPr>
        <w:t>조합에</w:t>
      </w:r>
      <w:r w:rsidR="006B7EEF" w:rsidRPr="00D4048A">
        <w:rPr>
          <w:rFonts w:ascii="CMU Concrete" w:hAnsi="CMU Concrete"/>
        </w:rPr>
        <w:t xml:space="preserve"> </w:t>
      </w:r>
      <w:r w:rsidR="006B7EEF" w:rsidRPr="00D4048A">
        <w:rPr>
          <w:rFonts w:ascii="CMU Concrete"/>
        </w:rPr>
        <w:t>따라</w:t>
      </w:r>
      <w:r w:rsidR="006B7EEF" w:rsidRPr="00D4048A">
        <w:rPr>
          <w:rFonts w:ascii="CMU Concrete" w:hAnsi="CMU Concrete"/>
        </w:rPr>
        <w:t xml:space="preserve"> </w:t>
      </w:r>
      <w:r w:rsidR="006B7EEF" w:rsidRPr="00D4048A">
        <w:rPr>
          <w:rFonts w:ascii="CMU Concrete"/>
        </w:rPr>
        <w:t>다양한</w:t>
      </w:r>
      <w:r w:rsidR="006B7EEF" w:rsidRPr="00D4048A">
        <w:rPr>
          <w:rFonts w:ascii="CMU Concrete" w:hAnsi="CMU Concrete"/>
        </w:rPr>
        <w:t xml:space="preserve"> </w:t>
      </w:r>
      <w:r w:rsidR="006B7EEF" w:rsidRPr="00D4048A">
        <w:rPr>
          <w:rFonts w:ascii="CMU Concrete"/>
        </w:rPr>
        <w:t>기능을</w:t>
      </w:r>
      <w:r w:rsidR="006B7EEF" w:rsidRPr="00D4048A">
        <w:rPr>
          <w:rFonts w:ascii="CMU Concrete" w:hAnsi="CMU Concrete"/>
        </w:rPr>
        <w:t xml:space="preserve"> </w:t>
      </w:r>
      <w:r w:rsidR="006B7EEF" w:rsidRPr="00D4048A">
        <w:rPr>
          <w:rFonts w:ascii="CMU Concrete"/>
        </w:rPr>
        <w:t>구현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 xml:space="preserve">. </w:t>
      </w:r>
    </w:p>
    <w:p w14:paraId="4E6382E2" w14:textId="77777777" w:rsidR="006B7EEF" w:rsidRPr="00D4048A" w:rsidRDefault="006B7EEF" w:rsidP="006B7EEF">
      <w:pPr>
        <w:rPr>
          <w:rFonts w:ascii="CMU Concrete" w:hAnsi="CMU Concrete"/>
        </w:rPr>
      </w:pPr>
    </w:p>
    <w:p w14:paraId="5AA0F5D6" w14:textId="77777777" w:rsidR="006B7EEF" w:rsidRPr="00D4048A" w:rsidRDefault="00B32DD7" w:rsidP="00AE3A66">
      <w:pPr>
        <w:pStyle w:val="af"/>
      </w:pPr>
      <w:r>
        <w:rPr>
          <w:noProof/>
        </w:rPr>
        <w:drawing>
          <wp:inline distT="0" distB="0" distL="0" distR="0" wp14:anchorId="6C17EE30" wp14:editId="6D19A431">
            <wp:extent cx="5562600" cy="1190625"/>
            <wp:effectExtent l="0" t="0" r="0" b="9525"/>
            <wp:docPr id="1553"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62600" cy="1190625"/>
                    </a:xfrm>
                    <a:prstGeom prst="rect">
                      <a:avLst/>
                    </a:prstGeom>
                    <a:noFill/>
                    <a:ln>
                      <a:noFill/>
                    </a:ln>
                  </pic:spPr>
                </pic:pic>
              </a:graphicData>
            </a:graphic>
          </wp:inline>
        </w:drawing>
      </w:r>
    </w:p>
    <w:p w14:paraId="6C03F57F" w14:textId="77777777" w:rsidR="006B7EEF" w:rsidRPr="00D4048A" w:rsidRDefault="006B7EEF" w:rsidP="006B7EEF">
      <w:pPr>
        <w:pStyle w:val="p2"/>
        <w:rPr>
          <w:rFonts w:ascii="CMU Concrete" w:hAnsi="CMU Concrete"/>
        </w:rPr>
      </w:pPr>
    </w:p>
    <w:p w14:paraId="6EEDF269" w14:textId="77777777" w:rsidR="006B7EEF" w:rsidRPr="00D4048A" w:rsidRDefault="006B7EEF" w:rsidP="006B7EEF">
      <w:pPr>
        <w:rPr>
          <w:rFonts w:ascii="CMU Concrete" w:hAnsi="CMU Concrete"/>
        </w:rPr>
      </w:pPr>
      <w:r w:rsidRPr="00D4048A">
        <w:rPr>
          <w:rFonts w:ascii="CMU Concrete"/>
        </w:rPr>
        <w:t>노드창은</w:t>
      </w:r>
      <w:r w:rsidRPr="00D4048A">
        <w:rPr>
          <w:rFonts w:ascii="CMU Concrete" w:hAnsi="CMU Concrete"/>
        </w:rPr>
        <w:t xml:space="preserve"> </w:t>
      </w:r>
      <w:r w:rsidRPr="00D4048A">
        <w:rPr>
          <w:rFonts w:ascii="CMU Concrete"/>
        </w:rPr>
        <w:t>총</w:t>
      </w:r>
      <w:r w:rsidRPr="00D4048A">
        <w:rPr>
          <w:rFonts w:ascii="CMU Concrete" w:hAnsi="CMU Concrete"/>
        </w:rPr>
        <w:t xml:space="preserve"> 7</w:t>
      </w:r>
      <w:r w:rsidRPr="00D4048A">
        <w:rPr>
          <w:rFonts w:ascii="CMU Concrete"/>
        </w:rPr>
        <w:t>가지로</w:t>
      </w:r>
      <w:r w:rsidRPr="00D4048A">
        <w:rPr>
          <w:rFonts w:ascii="CMU Concrete" w:hAnsi="CMU Concrete"/>
        </w:rPr>
        <w:t xml:space="preserve"> </w:t>
      </w:r>
      <w:r w:rsidRPr="00D4048A">
        <w:rPr>
          <w:rFonts w:ascii="CMU Concrete"/>
        </w:rPr>
        <w:t>분류되어</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397987ED" w14:textId="77777777" w:rsidR="006B7EEF" w:rsidRPr="00D4048A" w:rsidRDefault="006B7EEF" w:rsidP="006B7EEF">
      <w:pPr>
        <w:rPr>
          <w:rFonts w:ascii="CMU Concrete" w:hAnsi="CMU Concrete"/>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637"/>
        <w:gridCol w:w="7138"/>
      </w:tblGrid>
      <w:tr w:rsidR="006B7EEF" w:rsidRPr="00D4048A" w14:paraId="7A1D3AE7" w14:textId="77777777" w:rsidTr="006569C2">
        <w:trPr>
          <w:trHeight w:val="5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6606A97" w14:textId="77777777" w:rsidR="006B7EEF" w:rsidRPr="00D4048A" w:rsidRDefault="006B7EEF" w:rsidP="006569C2">
            <w:pPr>
              <w:pStyle w:val="ae"/>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분류</w:t>
            </w:r>
          </w:p>
        </w:tc>
        <w:tc>
          <w:tcPr>
            <w:tcW w:w="406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BE5CE04" w14:textId="77777777" w:rsidR="006B7EEF" w:rsidRPr="00D4048A" w:rsidRDefault="006B7EEF" w:rsidP="006569C2">
            <w:pPr>
              <w:pStyle w:val="ae"/>
              <w:rPr>
                <w:rFonts w:ascii="CMU Concrete" w:hAnsi="CMU Concrete"/>
              </w:rPr>
            </w:pPr>
            <w:r w:rsidRPr="00D4048A">
              <w:rPr>
                <w:rFonts w:ascii="CMU Concrete"/>
              </w:rPr>
              <w:t>설명</w:t>
            </w:r>
          </w:p>
        </w:tc>
      </w:tr>
      <w:tr w:rsidR="006B7EEF" w:rsidRPr="00D4048A" w14:paraId="0D9CDAE1"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E69ACBF" w14:textId="77777777" w:rsidR="006B7EEF" w:rsidRPr="00D4048A" w:rsidRDefault="006B7EEF" w:rsidP="006569C2">
            <w:pPr>
              <w:pStyle w:val="ae"/>
              <w:rPr>
                <w:rFonts w:ascii="CMU Concrete" w:hAnsi="CMU Concrete"/>
              </w:rPr>
            </w:pP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47150CE7" w14:textId="77777777" w:rsidR="006B7EEF" w:rsidRPr="00D4048A" w:rsidRDefault="006B7EEF" w:rsidP="006569C2">
            <w:pPr>
              <w:rPr>
                <w:rFonts w:ascii="CMU Concrete" w:hAnsi="CMU Concrete"/>
              </w:rPr>
            </w:pPr>
            <w:r w:rsidRPr="00D4048A">
              <w:rPr>
                <w:rFonts w:ascii="CMU Concrete"/>
              </w:rPr>
              <w:t>자주</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모아</w:t>
            </w:r>
            <w:r w:rsidRPr="00D4048A">
              <w:rPr>
                <w:rFonts w:ascii="CMU Concrete" w:hAnsi="CMU Concrete"/>
              </w:rPr>
              <w:t xml:space="preserve"> </w:t>
            </w:r>
            <w:r w:rsidRPr="00D4048A">
              <w:rPr>
                <w:rFonts w:ascii="CMU Concrete"/>
              </w:rPr>
              <w:t>놓은</w:t>
            </w:r>
            <w:r w:rsidRPr="00D4048A">
              <w:rPr>
                <w:rFonts w:ascii="CMU Concrete" w:hAnsi="CMU Concrete"/>
              </w:rPr>
              <w:t xml:space="preserve"> </w:t>
            </w:r>
            <w:r w:rsidRPr="00D4048A">
              <w:rPr>
                <w:rFonts w:ascii="CMU Concrete"/>
              </w:rPr>
              <w:t>곳입니다</w:t>
            </w:r>
            <w:r w:rsidRPr="00D4048A">
              <w:rPr>
                <w:rFonts w:ascii="CMU Concrete" w:hAnsi="CMU Concrete"/>
              </w:rPr>
              <w:t xml:space="preserve">. </w:t>
            </w:r>
            <w:r w:rsidRPr="00D4048A">
              <w:rPr>
                <w:rFonts w:ascii="CMU Concrete"/>
              </w:rPr>
              <w:t>주</w:t>
            </w:r>
            <w:r w:rsidRPr="00D4048A">
              <w:rPr>
                <w:rFonts w:ascii="CMU Concrete" w:hAnsi="CMU Concrete"/>
              </w:rPr>
              <w:t xml:space="preserve"> </w:t>
            </w:r>
            <w:r w:rsidRPr="00D4048A">
              <w:rPr>
                <w:rFonts w:ascii="CMU Concrete"/>
              </w:rPr>
              <w:t>화면의</w:t>
            </w:r>
            <w:r w:rsidRPr="00D4048A">
              <w:rPr>
                <w:rFonts w:ascii="CMU Concrete" w:hAnsi="CMU Concrete"/>
              </w:rPr>
              <w:t xml:space="preserve"> </w:t>
            </w:r>
            <w:r w:rsidRPr="00D4048A">
              <w:rPr>
                <w:rFonts w:ascii="CMU Concrete"/>
              </w:rPr>
              <w:t>도구</w:t>
            </w:r>
            <w:r w:rsidRPr="00D4048A">
              <w:rPr>
                <w:rFonts w:ascii="CMU Concrete" w:hAnsi="CMU Concrete"/>
              </w:rPr>
              <w:t xml:space="preserve"> </w:t>
            </w:r>
            <w:r w:rsidRPr="00D4048A">
              <w:rPr>
                <w:rFonts w:ascii="CMU Concrete"/>
              </w:rPr>
              <w:t>옵션에서</w:t>
            </w:r>
            <w:r w:rsidRPr="00D4048A">
              <w:rPr>
                <w:rFonts w:ascii="CMU Concrete" w:hAnsi="CMU Concrete"/>
              </w:rPr>
              <w:t xml:space="preserve"> </w:t>
            </w:r>
            <w:r w:rsidRPr="00D4048A">
              <w:rPr>
                <w:rFonts w:ascii="CMU Concrete"/>
              </w:rPr>
              <w:t>등록</w:t>
            </w:r>
            <w:r w:rsidRPr="00D4048A">
              <w:rPr>
                <w:rFonts w:ascii="CMU Concrete" w:hAnsi="CMU Concrete"/>
              </w:rPr>
              <w:t xml:space="preserve">, </w:t>
            </w:r>
            <w:r w:rsidRPr="00D4048A">
              <w:rPr>
                <w:rFonts w:ascii="CMU Concrete"/>
              </w:rPr>
              <w:t>삭제가</w:t>
            </w:r>
            <w:r w:rsidRPr="00D4048A">
              <w:rPr>
                <w:rFonts w:ascii="CMU Concrete" w:hAnsi="CMU Concrete"/>
              </w:rPr>
              <w:t xml:space="preserve"> </w:t>
            </w:r>
            <w:r w:rsidRPr="00D4048A">
              <w:rPr>
                <w:rFonts w:ascii="CMU Concrete"/>
              </w:rPr>
              <w:t>가능합니다</w:t>
            </w:r>
            <w:r w:rsidRPr="00D4048A">
              <w:rPr>
                <w:rFonts w:ascii="CMU Concrete" w:hAnsi="CMU Concrete"/>
              </w:rPr>
              <w:t>.</w:t>
            </w:r>
          </w:p>
        </w:tc>
      </w:tr>
      <w:tr w:rsidR="006B7EEF" w:rsidRPr="00D4048A" w14:paraId="79E4B1A6"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5859EDD" w14:textId="77777777" w:rsidR="006B7EEF" w:rsidRPr="00D4048A" w:rsidRDefault="006B7EEF" w:rsidP="006569C2">
            <w:pPr>
              <w:pStyle w:val="ae"/>
              <w:rPr>
                <w:rFonts w:ascii="CMU Concrete" w:hAnsi="CMU Concrete"/>
              </w:rPr>
            </w:pPr>
            <w:r w:rsidRPr="00D4048A">
              <w:rPr>
                <w:rFonts w:ascii="CMU Concrete"/>
              </w:rPr>
              <w:t>입력</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022C55D0" w14:textId="796CA113" w:rsidR="006B7EEF" w:rsidRPr="00D4048A" w:rsidRDefault="006B7EEF" w:rsidP="006569C2">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마이닝의</w:t>
            </w:r>
            <w:r w:rsidRPr="00D4048A">
              <w:rPr>
                <w:rFonts w:ascii="CMU Concrete" w:hAnsi="CMU Concrete"/>
              </w:rPr>
              <w:t xml:space="preserve"> </w:t>
            </w:r>
            <w:r w:rsidRPr="00D4048A">
              <w:rPr>
                <w:rFonts w:ascii="CMU Concrete"/>
              </w:rPr>
              <w:t>출발점으로</w:t>
            </w:r>
            <w:r w:rsidR="0038408D">
              <w:rPr>
                <w:rFonts w:ascii="CMU Concrete" w:hint="eastAsia"/>
              </w:rPr>
              <w:t>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r w:rsidR="006B7EEF" w:rsidRPr="00D4048A" w14:paraId="3823FD08"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5802A23" w14:textId="77777777" w:rsidR="006B7EEF" w:rsidRPr="00D4048A" w:rsidRDefault="006B7EEF" w:rsidP="006569C2">
            <w:pPr>
              <w:pStyle w:val="ae"/>
              <w:rPr>
                <w:rFonts w:ascii="CMU Concrete" w:hAnsi="CMU Concrete"/>
              </w:rPr>
            </w:pPr>
            <w:r w:rsidRPr="00D4048A">
              <w:rPr>
                <w:rFonts w:ascii="CMU Concrete"/>
              </w:rPr>
              <w:t>전처리</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30DD62CC" w14:textId="77777777" w:rsidR="006B7EEF" w:rsidRPr="00D4048A" w:rsidRDefault="006B7EEF" w:rsidP="006569C2">
            <w:pPr>
              <w:rPr>
                <w:rFonts w:ascii="CMU Concrete" w:hAnsi="CMU Concrete"/>
              </w:rPr>
            </w:pPr>
            <w:r w:rsidRPr="00D4048A">
              <w:rPr>
                <w:rFonts w:ascii="CMU Concrete"/>
              </w:rPr>
              <w:t>입력</w:t>
            </w:r>
            <w:r w:rsidRPr="00D4048A">
              <w:rPr>
                <w:rFonts w:ascii="CMU Concrete" w:hAnsi="CMU Concrete"/>
              </w:rPr>
              <w:t xml:space="preserve"> </w:t>
            </w:r>
            <w:r w:rsidRPr="00D4048A">
              <w:rPr>
                <w:rFonts w:ascii="CMU Concrete"/>
              </w:rPr>
              <w:t>받은</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검정하고</w:t>
            </w:r>
            <w:r w:rsidRPr="00D4048A">
              <w:rPr>
                <w:rFonts w:ascii="CMU Concrete" w:hAnsi="CMU Concrete"/>
              </w:rPr>
              <w:t xml:space="preserve"> </w:t>
            </w:r>
            <w:r w:rsidRPr="00D4048A">
              <w:rPr>
                <w:rFonts w:ascii="CMU Concrete"/>
              </w:rPr>
              <w:t>적절한</w:t>
            </w:r>
            <w:r w:rsidRPr="00D4048A">
              <w:rPr>
                <w:rFonts w:ascii="CMU Concrete" w:hAnsi="CMU Concrete"/>
              </w:rPr>
              <w:t xml:space="preserve"> </w:t>
            </w:r>
            <w:r w:rsidRPr="00D4048A">
              <w:rPr>
                <w:rFonts w:ascii="CMU Concrete"/>
              </w:rPr>
              <w:t>형태로</w:t>
            </w:r>
            <w:r w:rsidRPr="00D4048A">
              <w:rPr>
                <w:rFonts w:ascii="CMU Concrete" w:hAnsi="CMU Concrete"/>
              </w:rPr>
              <w:t xml:space="preserve"> </w:t>
            </w:r>
            <w:r w:rsidRPr="00D4048A">
              <w:rPr>
                <w:rFonts w:ascii="CMU Concrete"/>
              </w:rPr>
              <w:t>변형하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r w:rsidR="006B7EEF" w:rsidRPr="00D4048A" w14:paraId="5656E937"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7AEFC56" w14:textId="77777777" w:rsidR="006B7EEF" w:rsidRPr="00D4048A" w:rsidRDefault="006B7EEF" w:rsidP="006569C2">
            <w:pPr>
              <w:pStyle w:val="ae"/>
              <w:rPr>
                <w:rFonts w:ascii="CMU Concrete" w:hAnsi="CMU Concrete"/>
              </w:rPr>
            </w:pPr>
            <w:r w:rsidRPr="00D4048A">
              <w:rPr>
                <w:rFonts w:ascii="CMU Concrete"/>
              </w:rPr>
              <w:t>차트</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6F1366AD" w14:textId="77777777" w:rsidR="006B7EEF" w:rsidRPr="00D4048A" w:rsidRDefault="006B7EEF" w:rsidP="006569C2">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시각적으로</w:t>
            </w:r>
            <w:r w:rsidRPr="00D4048A">
              <w:rPr>
                <w:rFonts w:ascii="CMU Concrete" w:hAnsi="CMU Concrete"/>
              </w:rPr>
              <w:t xml:space="preserve"> </w:t>
            </w:r>
            <w:r w:rsidRPr="00D4048A">
              <w:rPr>
                <w:rFonts w:ascii="CMU Concrete"/>
              </w:rPr>
              <w:t>분석하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차트</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제공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r w:rsidR="006B7EEF" w:rsidRPr="00D4048A" w14:paraId="5F0D247C"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F3DD23F" w14:textId="77777777" w:rsidR="006B7EEF" w:rsidRPr="00D4048A" w:rsidRDefault="006B7EEF" w:rsidP="006569C2">
            <w:pPr>
              <w:pStyle w:val="ae"/>
              <w:rPr>
                <w:rFonts w:ascii="CMU Concrete" w:hAnsi="CMU Concrete"/>
              </w:rPr>
            </w:pPr>
            <w:r w:rsidRPr="00D4048A">
              <w:rPr>
                <w:rFonts w:ascii="CMU Concrete"/>
              </w:rPr>
              <w:t>모델링</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61B7B0F9" w14:textId="77777777" w:rsidR="006B7EEF" w:rsidRPr="00D4048A" w:rsidRDefault="006B7EEF" w:rsidP="006569C2">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프로세스의</w:t>
            </w:r>
            <w:r w:rsidRPr="00D4048A">
              <w:rPr>
                <w:rFonts w:ascii="CMU Concrete" w:hAnsi="CMU Concrete"/>
              </w:rPr>
              <w:t xml:space="preserve"> </w:t>
            </w:r>
            <w:r w:rsidRPr="00D4048A">
              <w:rPr>
                <w:rFonts w:ascii="CMU Concrete"/>
              </w:rPr>
              <w:t>엔진</w:t>
            </w:r>
            <w:r w:rsidRPr="00D4048A">
              <w:rPr>
                <w:rFonts w:ascii="CMU Concrete" w:hAnsi="CMU Concrete"/>
              </w:rPr>
              <w:t xml:space="preserve"> </w:t>
            </w:r>
            <w:r w:rsidRPr="00D4048A">
              <w:rPr>
                <w:rFonts w:ascii="CMU Concrete"/>
              </w:rPr>
              <w:t>역할을</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알고리즘을</w:t>
            </w:r>
            <w:r w:rsidRPr="00D4048A">
              <w:rPr>
                <w:rFonts w:ascii="CMU Concrete" w:hAnsi="CMU Concrete"/>
              </w:rPr>
              <w:t xml:space="preserve"> </w:t>
            </w:r>
            <w:r w:rsidRPr="00D4048A">
              <w:rPr>
                <w:rFonts w:ascii="CMU Concrete"/>
              </w:rPr>
              <w:t>수행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r w:rsidR="006B7EEF" w:rsidRPr="00D4048A" w14:paraId="6B28BAA9"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63D95B2" w14:textId="77777777" w:rsidR="006B7EEF" w:rsidRPr="00D4048A" w:rsidRDefault="006B7EEF" w:rsidP="006569C2">
            <w:pPr>
              <w:pStyle w:val="ae"/>
              <w:rPr>
                <w:rFonts w:ascii="CMU Concrete" w:hAnsi="CMU Concrete"/>
              </w:rPr>
            </w:pPr>
            <w:r w:rsidRPr="00D4048A">
              <w:rPr>
                <w:rFonts w:ascii="CMU Concrete"/>
              </w:rPr>
              <w:t>출력</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53A48FAD" w14:textId="77777777" w:rsidR="006B7EEF" w:rsidRPr="00D4048A" w:rsidRDefault="006B7EEF" w:rsidP="006569C2">
            <w:pPr>
              <w:rPr>
                <w:rFonts w:ascii="CMU Concrete" w:hAnsi="CMU Concrete"/>
              </w:rPr>
            </w:pPr>
            <w:r w:rsidRPr="00D4048A">
              <w:rPr>
                <w:rFonts w:ascii="CMU Concrete"/>
              </w:rPr>
              <w:t>데이터를</w:t>
            </w:r>
            <w:r w:rsidRPr="00D4048A">
              <w:rPr>
                <w:rFonts w:ascii="CMU Concrete" w:hAnsi="CMU Concrete"/>
              </w:rPr>
              <w:t xml:space="preserve"> DB </w:t>
            </w:r>
            <w:r w:rsidRPr="00D4048A">
              <w:rPr>
                <w:rFonts w:ascii="CMU Concrete"/>
              </w:rPr>
              <w:t>혹은</w:t>
            </w:r>
            <w:r w:rsidRPr="00D4048A">
              <w:rPr>
                <w:rFonts w:ascii="CMU Concrete" w:hAnsi="CMU Concrete"/>
              </w:rPr>
              <w:t xml:space="preserve"> </w:t>
            </w:r>
            <w:r w:rsidRPr="00D4048A">
              <w:rPr>
                <w:rFonts w:ascii="CMU Concrete"/>
              </w:rPr>
              <w:t>파일에</w:t>
            </w:r>
            <w:r w:rsidRPr="00D4048A">
              <w:rPr>
                <w:rFonts w:ascii="CMU Concrete" w:hAnsi="CMU Concrete"/>
              </w:rPr>
              <w:t xml:space="preserve"> </w:t>
            </w:r>
            <w:r w:rsidRPr="00D4048A">
              <w:rPr>
                <w:rFonts w:ascii="CMU Concrete"/>
              </w:rPr>
              <w:t>저장하거나</w:t>
            </w:r>
            <w:r w:rsidRPr="00D4048A">
              <w:rPr>
                <w:rFonts w:ascii="CMU Concrete" w:hAnsi="CMU Concrete"/>
              </w:rPr>
              <w:t xml:space="preserve"> </w:t>
            </w:r>
            <w:r w:rsidRPr="00D4048A">
              <w:rPr>
                <w:rFonts w:ascii="CMU Concrete"/>
              </w:rPr>
              <w:t>화면으로</w:t>
            </w:r>
            <w:r w:rsidRPr="00D4048A">
              <w:rPr>
                <w:rFonts w:ascii="CMU Concrete" w:hAnsi="CMU Concrete"/>
              </w:rPr>
              <w:t xml:space="preserve"> </w:t>
            </w:r>
            <w:r w:rsidRPr="00D4048A">
              <w:rPr>
                <w:rFonts w:ascii="CMU Concrete"/>
              </w:rPr>
              <w:t>출력해</w:t>
            </w:r>
            <w:r w:rsidRPr="00D4048A">
              <w:rPr>
                <w:rFonts w:ascii="CMU Concrete" w:hAnsi="CMU Concrete"/>
              </w:rPr>
              <w:t xml:space="preserve"> </w:t>
            </w:r>
            <w:r w:rsidRPr="00D4048A">
              <w:rPr>
                <w:rFonts w:ascii="CMU Concrete"/>
              </w:rPr>
              <w:t>볼</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r w:rsidR="006B7EEF" w:rsidRPr="00D4048A" w14:paraId="35FD4E8C" w14:textId="77777777" w:rsidTr="006569C2">
        <w:trPr>
          <w:trHeight w:val="400"/>
          <w:tblCellSpacing w:w="0" w:type="dxa"/>
        </w:trPr>
        <w:tc>
          <w:tcPr>
            <w:tcW w:w="93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48DC4EE" w14:textId="77777777" w:rsidR="006B7EEF" w:rsidRPr="00D4048A" w:rsidRDefault="006B7EEF" w:rsidP="006569C2">
            <w:pPr>
              <w:pStyle w:val="ae"/>
              <w:rPr>
                <w:rFonts w:ascii="CMU Concrete" w:hAnsi="CMU Concrete"/>
              </w:rPr>
            </w:pPr>
            <w:r w:rsidRPr="00D4048A">
              <w:rPr>
                <w:rFonts w:ascii="CMU Concrete"/>
              </w:rPr>
              <w:t>모델</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노드</w:t>
            </w:r>
          </w:p>
        </w:tc>
        <w:tc>
          <w:tcPr>
            <w:tcW w:w="4067" w:type="pct"/>
            <w:tcBorders>
              <w:top w:val="single" w:sz="2" w:space="0" w:color="999999"/>
              <w:left w:val="single" w:sz="2" w:space="0" w:color="999999"/>
              <w:bottom w:val="single" w:sz="6" w:space="0" w:color="999999"/>
              <w:right w:val="single" w:sz="6" w:space="0" w:color="999999"/>
            </w:tcBorders>
            <w:vAlign w:val="center"/>
          </w:tcPr>
          <w:p w14:paraId="1DC8A8B8" w14:textId="77777777" w:rsidR="006B7EEF" w:rsidRPr="00D4048A" w:rsidRDefault="006B7EEF" w:rsidP="006569C2">
            <w:pPr>
              <w:rPr>
                <w:rFonts w:ascii="CMU Concrete" w:hAnsi="CMU Concrete"/>
              </w:rPr>
            </w:pPr>
            <w:r w:rsidRPr="00D4048A">
              <w:rPr>
                <w:rFonts w:ascii="CMU Concrete"/>
              </w:rPr>
              <w:t>생성된</w:t>
            </w:r>
            <w:r w:rsidRPr="00D4048A">
              <w:rPr>
                <w:rFonts w:ascii="CMU Concrete" w:hAnsi="CMU Concrete"/>
              </w:rPr>
              <w:t xml:space="preserve"> </w:t>
            </w:r>
            <w:r w:rsidRPr="00D4048A">
              <w:rPr>
                <w:rFonts w:ascii="CMU Concrete"/>
              </w:rPr>
              <w:t>모델의</w:t>
            </w:r>
            <w:r w:rsidRPr="00D4048A">
              <w:rPr>
                <w:rFonts w:ascii="CMU Concrete" w:hAnsi="CMU Concrete"/>
              </w:rPr>
              <w:t xml:space="preserve"> </w:t>
            </w:r>
            <w:r w:rsidRPr="00D4048A">
              <w:rPr>
                <w:rFonts w:ascii="CMU Concrete"/>
              </w:rPr>
              <w:t>예측</w:t>
            </w:r>
            <w:r w:rsidRPr="00D4048A">
              <w:rPr>
                <w:rFonts w:ascii="CMU Concrete" w:hAnsi="CMU Concrete"/>
              </w:rPr>
              <w:t xml:space="preserve"> </w:t>
            </w:r>
            <w:r w:rsidRPr="00D4048A">
              <w:rPr>
                <w:rFonts w:ascii="CMU Concrete"/>
              </w:rPr>
              <w:t>정확도를</w:t>
            </w:r>
            <w:r w:rsidRPr="00D4048A">
              <w:rPr>
                <w:rFonts w:ascii="CMU Concrete" w:hAnsi="CMU Concrete"/>
              </w:rPr>
              <w:t xml:space="preserve"> </w:t>
            </w:r>
            <w:r w:rsidRPr="00D4048A">
              <w:rPr>
                <w:rFonts w:ascii="CMU Concrete"/>
              </w:rPr>
              <w:t>비교</w:t>
            </w:r>
            <w:r w:rsidRPr="00D4048A">
              <w:rPr>
                <w:rFonts w:ascii="CMU Concrete" w:hAnsi="CMU Concrete"/>
              </w:rPr>
              <w:t xml:space="preserve">, </w:t>
            </w:r>
            <w:r w:rsidRPr="00D4048A">
              <w:rPr>
                <w:rFonts w:ascii="CMU Concrete"/>
              </w:rPr>
              <w:t>평가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bl>
    <w:p w14:paraId="51BB1112" w14:textId="77777777" w:rsidR="006B7EEF" w:rsidRDefault="006B7EEF" w:rsidP="006B7EEF">
      <w:pPr>
        <w:rPr>
          <w:rFonts w:ascii="CMU Concrete" w:hAnsi="CMU Concrete"/>
        </w:rPr>
      </w:pPr>
    </w:p>
    <w:p w14:paraId="108AD2EF" w14:textId="77777777" w:rsidR="006B7EEF" w:rsidRPr="00D4048A" w:rsidRDefault="006B7EEF" w:rsidP="00822CCC">
      <w:pPr>
        <w:pStyle w:val="000"/>
        <w:ind w:firstLine="108"/>
      </w:pPr>
      <w:bookmarkStart w:id="84" w:name="_Toc93916048"/>
      <w:bookmarkStart w:id="85" w:name="_Toc94670584"/>
      <w:bookmarkStart w:id="86" w:name="_Toc94688337"/>
      <w:bookmarkStart w:id="87" w:name="_Toc206929694"/>
      <w:bookmarkStart w:id="88" w:name="_Toc206929862"/>
      <w:bookmarkStart w:id="89" w:name="_Toc206930029"/>
      <w:bookmarkStart w:id="90" w:name="_Toc207077177"/>
      <w:bookmarkStart w:id="91" w:name="_Toc207077341"/>
      <w:bookmarkStart w:id="92" w:name="_Toc207077503"/>
      <w:bookmarkStart w:id="93" w:name="_Toc207079475"/>
      <w:bookmarkStart w:id="94" w:name="_Toc207079638"/>
      <w:bookmarkStart w:id="95" w:name="_Toc67925488"/>
      <w:r w:rsidRPr="00D4048A">
        <w:t xml:space="preserve">1.3.3 </w:t>
      </w:r>
      <w:r w:rsidR="00EF5123">
        <w:t>프로젝트창</w:t>
      </w:r>
      <w:bookmarkEnd w:id="84"/>
      <w:bookmarkEnd w:id="85"/>
      <w:bookmarkEnd w:id="86"/>
      <w:bookmarkEnd w:id="87"/>
      <w:bookmarkEnd w:id="88"/>
      <w:bookmarkEnd w:id="89"/>
      <w:bookmarkEnd w:id="90"/>
      <w:bookmarkEnd w:id="91"/>
      <w:bookmarkEnd w:id="92"/>
      <w:bookmarkEnd w:id="93"/>
      <w:bookmarkEnd w:id="94"/>
      <w:bookmarkEnd w:id="95"/>
    </w:p>
    <w:p w14:paraId="38CAC3D0" w14:textId="77777777" w:rsidR="006B7EEF" w:rsidRDefault="00EF5123" w:rsidP="006B7EEF">
      <w:pPr>
        <w:rPr>
          <w:rFonts w:ascii="CMU Concrete" w:hAnsi="CMU Concrete"/>
        </w:rPr>
      </w:pPr>
      <w:r>
        <w:rPr>
          <w:rFonts w:ascii="CMU Concrete"/>
        </w:rPr>
        <w:t>프로젝트창</w:t>
      </w:r>
      <w:r w:rsidR="006B7EEF" w:rsidRPr="00D4048A">
        <w:rPr>
          <w:rFonts w:ascii="CMU Concrete"/>
        </w:rPr>
        <w:t>에서는</w:t>
      </w:r>
      <w:r w:rsidR="006B7EEF" w:rsidRPr="00D4048A">
        <w:rPr>
          <w:rFonts w:ascii="CMU Concrete" w:hAnsi="CMU Concrete"/>
        </w:rPr>
        <w:t xml:space="preserve"> </w:t>
      </w:r>
      <w:r w:rsidR="006B7EEF" w:rsidRPr="00D4048A">
        <w:rPr>
          <w:rFonts w:ascii="CMU Concrete"/>
          <w:b/>
          <w:bCs/>
        </w:rPr>
        <w:t>데이터</w:t>
      </w:r>
      <w:r w:rsidR="006B7EEF" w:rsidRPr="00D4048A">
        <w:rPr>
          <w:rFonts w:ascii="CMU Concrete" w:hAnsi="CMU Concrete"/>
          <w:b/>
          <w:bCs/>
        </w:rPr>
        <w:t xml:space="preserve"> </w:t>
      </w:r>
      <w:r w:rsidR="006B7EEF" w:rsidRPr="00D4048A">
        <w:rPr>
          <w:rFonts w:ascii="CMU Concrete"/>
          <w:b/>
          <w:bCs/>
        </w:rPr>
        <w:t>마이닝</w:t>
      </w:r>
      <w:r w:rsidR="006B7EEF" w:rsidRPr="00D4048A">
        <w:rPr>
          <w:rFonts w:ascii="CMU Concrete" w:hAnsi="CMU Concrete"/>
        </w:rPr>
        <w:t xml:space="preserve"> </w:t>
      </w:r>
      <w:r w:rsidR="006B7EEF" w:rsidRPr="00D4048A">
        <w:rPr>
          <w:rFonts w:ascii="CMU Concrete"/>
          <w:b/>
          <w:bCs/>
        </w:rPr>
        <w:t>스트림</w:t>
      </w:r>
      <w:r w:rsidR="006B7EEF" w:rsidRPr="00D4048A">
        <w:rPr>
          <w:rFonts w:ascii="CMU Concrete"/>
        </w:rPr>
        <w:t>을</w:t>
      </w:r>
      <w:r w:rsidR="006B7EEF" w:rsidRPr="00D4048A">
        <w:rPr>
          <w:rFonts w:ascii="CMU Concrete" w:hAnsi="CMU Concrete"/>
        </w:rPr>
        <w:t xml:space="preserve"> </w:t>
      </w:r>
      <w:r w:rsidR="006B7EEF" w:rsidRPr="00D4048A">
        <w:rPr>
          <w:rFonts w:ascii="CMU Concrete"/>
        </w:rPr>
        <w:t>구성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 xml:space="preserve">. </w:t>
      </w:r>
      <w:r w:rsidR="006B7EEF" w:rsidRPr="00D4048A">
        <w:rPr>
          <w:rFonts w:ascii="CMU Concrete"/>
        </w:rPr>
        <w:t>노드창에</w:t>
      </w:r>
      <w:r w:rsidR="006B7EEF" w:rsidRPr="00D4048A">
        <w:rPr>
          <w:rFonts w:ascii="CMU Concrete" w:hAnsi="CMU Concrete"/>
        </w:rPr>
        <w:t xml:space="preserve"> </w:t>
      </w:r>
      <w:r w:rsidR="006B7EEF" w:rsidRPr="00D4048A">
        <w:rPr>
          <w:rFonts w:ascii="CMU Concrete"/>
        </w:rPr>
        <w:t>있는</w:t>
      </w:r>
      <w:r w:rsidR="006B7EEF" w:rsidRPr="00D4048A">
        <w:rPr>
          <w:rFonts w:ascii="CMU Concrete" w:hAnsi="CMU Concrete"/>
        </w:rPr>
        <w:t xml:space="preserve"> </w:t>
      </w:r>
      <w:r w:rsidR="006B7EEF" w:rsidRPr="00D4048A">
        <w:rPr>
          <w:rFonts w:ascii="CMU Concrete"/>
        </w:rPr>
        <w:t>노드를</w:t>
      </w:r>
      <w:r w:rsidR="006B7EEF" w:rsidRPr="00D4048A">
        <w:rPr>
          <w:rFonts w:ascii="CMU Concrete" w:hAnsi="CMU Concrete"/>
        </w:rPr>
        <w:t xml:space="preserve"> </w:t>
      </w:r>
      <w:r w:rsidR="006B7EEF" w:rsidRPr="00D4048A">
        <w:rPr>
          <w:rFonts w:ascii="CMU Concrete"/>
        </w:rPr>
        <w:t>더블</w:t>
      </w:r>
      <w:r w:rsidR="006B7EEF" w:rsidRPr="00D4048A">
        <w:rPr>
          <w:rFonts w:ascii="CMU Concrete" w:hAnsi="CMU Concrete"/>
        </w:rPr>
        <w:t xml:space="preserve"> </w:t>
      </w:r>
      <w:r w:rsidR="006B7EEF" w:rsidRPr="00D4048A">
        <w:rPr>
          <w:rFonts w:ascii="CMU Concrete"/>
        </w:rPr>
        <w:t>클릭</w:t>
      </w:r>
      <w:r w:rsidR="006B7EEF" w:rsidRPr="00D4048A">
        <w:rPr>
          <w:rFonts w:ascii="CMU Concrete" w:hAnsi="CMU Concrete"/>
        </w:rPr>
        <w:t xml:space="preserve"> </w:t>
      </w:r>
      <w:r w:rsidR="006B7EEF" w:rsidRPr="00D4048A">
        <w:rPr>
          <w:rFonts w:ascii="CMU Concrete"/>
        </w:rPr>
        <w:t>혹은</w:t>
      </w:r>
      <w:r w:rsidR="006B7EEF" w:rsidRPr="00D4048A">
        <w:rPr>
          <w:rFonts w:ascii="CMU Concrete" w:hAnsi="CMU Concrete"/>
        </w:rPr>
        <w:t xml:space="preserve"> </w:t>
      </w:r>
      <w:r w:rsidR="006B7EEF" w:rsidRPr="00D4048A">
        <w:rPr>
          <w:rFonts w:ascii="CMU Concrete"/>
        </w:rPr>
        <w:t>드래그하여</w:t>
      </w:r>
      <w:r w:rsidR="006B7EEF" w:rsidRPr="00D4048A">
        <w:rPr>
          <w:rFonts w:ascii="CMU Concrete" w:hAnsi="CMU Concrete"/>
        </w:rPr>
        <w:t xml:space="preserve"> </w:t>
      </w:r>
      <w:r w:rsidR="006B7EEF" w:rsidRPr="00D4048A">
        <w:rPr>
          <w:rFonts w:ascii="CMU Concrete"/>
        </w:rPr>
        <w:t>새로</w:t>
      </w:r>
      <w:r w:rsidR="006B7EEF" w:rsidRPr="00D4048A">
        <w:rPr>
          <w:rFonts w:ascii="CMU Concrete" w:hAnsi="CMU Concrete"/>
        </w:rPr>
        <w:t xml:space="preserve"> </w:t>
      </w:r>
      <w:r w:rsidR="006B7EEF" w:rsidRPr="00D4048A">
        <w:rPr>
          <w:rFonts w:ascii="CMU Concrete"/>
        </w:rPr>
        <w:t>생성한</w:t>
      </w:r>
      <w:r w:rsidR="006B7EEF" w:rsidRPr="00D4048A">
        <w:rPr>
          <w:rFonts w:ascii="CMU Concrete" w:hAnsi="CMU Concrete"/>
        </w:rPr>
        <w:t xml:space="preserve"> </w:t>
      </w:r>
      <w:r w:rsidR="006B7EEF" w:rsidRPr="00D4048A">
        <w:rPr>
          <w:rFonts w:ascii="CMU Concrete"/>
        </w:rPr>
        <w:t>후</w:t>
      </w:r>
      <w:r w:rsidR="006B7EEF" w:rsidRPr="00D4048A">
        <w:rPr>
          <w:rFonts w:ascii="CMU Concrete" w:hAnsi="CMU Concrete"/>
        </w:rPr>
        <w:t xml:space="preserve"> </w:t>
      </w:r>
      <w:r w:rsidR="006B7EEF" w:rsidRPr="00D4048A">
        <w:rPr>
          <w:rFonts w:ascii="CMU Concrete"/>
        </w:rPr>
        <w:t>원하는</w:t>
      </w:r>
      <w:r w:rsidR="006B7EEF" w:rsidRPr="00D4048A">
        <w:rPr>
          <w:rFonts w:ascii="CMU Concrete" w:hAnsi="CMU Concrete"/>
        </w:rPr>
        <w:t xml:space="preserve"> </w:t>
      </w:r>
      <w:r w:rsidR="006B7EEF" w:rsidRPr="00D4048A">
        <w:rPr>
          <w:rFonts w:ascii="CMU Concrete"/>
        </w:rPr>
        <w:t>스트림에</w:t>
      </w:r>
      <w:r w:rsidR="006B7EEF" w:rsidRPr="00D4048A">
        <w:rPr>
          <w:rFonts w:ascii="CMU Concrete" w:hAnsi="CMU Concrete"/>
        </w:rPr>
        <w:t xml:space="preserve"> </w:t>
      </w:r>
      <w:r w:rsidR="006B7EEF" w:rsidRPr="00D4048A">
        <w:rPr>
          <w:rFonts w:ascii="CMU Concrete"/>
        </w:rPr>
        <w:t>생성된</w:t>
      </w:r>
      <w:r w:rsidR="006B7EEF" w:rsidRPr="00D4048A">
        <w:rPr>
          <w:rFonts w:ascii="CMU Concrete" w:hAnsi="CMU Concrete"/>
        </w:rPr>
        <w:t xml:space="preserve"> </w:t>
      </w:r>
      <w:r w:rsidR="006B7EEF" w:rsidRPr="00D4048A">
        <w:rPr>
          <w:rFonts w:ascii="CMU Concrete"/>
        </w:rPr>
        <w:t>노드를</w:t>
      </w:r>
      <w:r w:rsidR="006B7EEF" w:rsidRPr="00D4048A">
        <w:rPr>
          <w:rFonts w:ascii="CMU Concrete" w:hAnsi="CMU Concrete"/>
        </w:rPr>
        <w:t xml:space="preserve"> </w:t>
      </w:r>
      <w:r w:rsidR="006B7EEF" w:rsidRPr="00D4048A">
        <w:rPr>
          <w:rFonts w:ascii="CMU Concrete"/>
        </w:rPr>
        <w:t>연결하여</w:t>
      </w:r>
      <w:r w:rsidR="006B7EEF" w:rsidRPr="00D4048A">
        <w:rPr>
          <w:rFonts w:ascii="CMU Concrete" w:hAnsi="CMU Concrete"/>
        </w:rPr>
        <w:t xml:space="preserve"> </w:t>
      </w:r>
      <w:r w:rsidR="006B7EEF" w:rsidRPr="00D4048A">
        <w:rPr>
          <w:rFonts w:ascii="CMU Concrete"/>
        </w:rPr>
        <w:t>구성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 xml:space="preserve">. </w:t>
      </w:r>
      <w:r w:rsidR="006B7EEF" w:rsidRPr="00D4048A">
        <w:rPr>
          <w:rFonts w:ascii="CMU Concrete"/>
        </w:rPr>
        <w:t>스트림은</w:t>
      </w:r>
      <w:r w:rsidR="006B7EEF" w:rsidRPr="00D4048A">
        <w:rPr>
          <w:rFonts w:ascii="CMU Concrete" w:hAnsi="CMU Concrete"/>
        </w:rPr>
        <w:t xml:space="preserve"> </w:t>
      </w:r>
      <w:r w:rsidR="006B7EEF" w:rsidRPr="00D4048A">
        <w:rPr>
          <w:rFonts w:ascii="CMU Concrete"/>
        </w:rPr>
        <w:t>여러</w:t>
      </w:r>
      <w:r w:rsidR="006B7EEF" w:rsidRPr="00D4048A">
        <w:rPr>
          <w:rFonts w:ascii="CMU Concrete" w:hAnsi="CMU Concrete"/>
        </w:rPr>
        <w:t xml:space="preserve"> </w:t>
      </w:r>
      <w:r w:rsidR="006B7EEF" w:rsidRPr="00D4048A">
        <w:rPr>
          <w:rFonts w:ascii="CMU Concrete"/>
        </w:rPr>
        <w:t>개</w:t>
      </w:r>
      <w:r w:rsidR="006B7EEF" w:rsidRPr="00D4048A">
        <w:rPr>
          <w:rFonts w:ascii="CMU Concrete" w:hAnsi="CMU Concrete"/>
        </w:rPr>
        <w:t xml:space="preserve"> </w:t>
      </w:r>
      <w:r w:rsidR="006B7EEF" w:rsidRPr="00D4048A">
        <w:rPr>
          <w:rFonts w:ascii="CMU Concrete"/>
        </w:rPr>
        <w:t>구성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으며</w:t>
      </w:r>
      <w:r w:rsidR="006B7EEF" w:rsidRPr="00D4048A">
        <w:rPr>
          <w:rFonts w:ascii="CMU Concrete" w:hAnsi="CMU Concrete"/>
        </w:rPr>
        <w:t xml:space="preserve"> </w:t>
      </w:r>
      <w:r w:rsidR="006B7EEF" w:rsidRPr="00D4048A">
        <w:rPr>
          <w:rFonts w:ascii="CMU Concrete"/>
          <w:b/>
          <w:bCs/>
        </w:rPr>
        <w:t>데이터</w:t>
      </w:r>
      <w:r w:rsidR="006B7EEF" w:rsidRPr="00D4048A">
        <w:rPr>
          <w:rFonts w:ascii="CMU Concrete" w:hAnsi="CMU Concrete"/>
        </w:rPr>
        <w:t xml:space="preserve"> </w:t>
      </w:r>
      <w:r w:rsidR="006B7EEF" w:rsidRPr="00D4048A">
        <w:rPr>
          <w:rFonts w:ascii="CMU Concrete"/>
          <w:b/>
          <w:bCs/>
        </w:rPr>
        <w:t>입력</w:t>
      </w:r>
      <w:r w:rsidR="006B7EEF" w:rsidRPr="00D4048A">
        <w:rPr>
          <w:rFonts w:ascii="CMU Concrete" w:hAnsi="CMU Concrete"/>
        </w:rPr>
        <w:t xml:space="preserve"> </w:t>
      </w:r>
      <w:r w:rsidR="006B7EEF" w:rsidRPr="00D4048A">
        <w:rPr>
          <w:rFonts w:ascii="CMU Concrete"/>
          <w:b/>
          <w:bCs/>
        </w:rPr>
        <w:t>노드</w:t>
      </w:r>
      <w:r w:rsidR="006B7EEF" w:rsidRPr="00D4048A">
        <w:rPr>
          <w:rFonts w:ascii="CMU Concrete"/>
        </w:rPr>
        <w:t>를</w:t>
      </w:r>
      <w:r w:rsidR="006B7EEF" w:rsidRPr="00D4048A">
        <w:rPr>
          <w:rFonts w:ascii="CMU Concrete" w:hAnsi="CMU Concrete"/>
        </w:rPr>
        <w:t xml:space="preserve"> </w:t>
      </w:r>
      <w:r w:rsidR="006B7EEF" w:rsidRPr="00D4048A">
        <w:rPr>
          <w:rFonts w:ascii="CMU Concrete"/>
        </w:rPr>
        <w:t>시작</w:t>
      </w:r>
      <w:r w:rsidR="006B7EEF" w:rsidRPr="00D4048A">
        <w:rPr>
          <w:rFonts w:ascii="CMU Concrete" w:hAnsi="CMU Concrete"/>
        </w:rPr>
        <w:t xml:space="preserve"> </w:t>
      </w:r>
      <w:r w:rsidR="006B7EEF" w:rsidRPr="00D4048A">
        <w:rPr>
          <w:rFonts w:ascii="CMU Concrete"/>
        </w:rPr>
        <w:t>지점으로</w:t>
      </w:r>
      <w:r w:rsidR="006B7EEF" w:rsidRPr="00D4048A">
        <w:rPr>
          <w:rFonts w:ascii="CMU Concrete" w:hAnsi="CMU Concrete"/>
        </w:rPr>
        <w:t xml:space="preserve"> </w:t>
      </w:r>
      <w:r w:rsidR="006B7EEF" w:rsidRPr="00D4048A">
        <w:rPr>
          <w:rFonts w:ascii="CMU Concrete"/>
        </w:rPr>
        <w:t>하여</w:t>
      </w:r>
      <w:r w:rsidR="006B7EEF" w:rsidRPr="00D4048A">
        <w:rPr>
          <w:rFonts w:ascii="CMU Concrete" w:hAnsi="CMU Concrete"/>
        </w:rPr>
        <w:t xml:space="preserve"> </w:t>
      </w:r>
      <w:r w:rsidR="006B7EEF" w:rsidRPr="00D4048A">
        <w:rPr>
          <w:rFonts w:ascii="CMU Concrete"/>
        </w:rPr>
        <w:t>각</w:t>
      </w:r>
      <w:r w:rsidR="006B7EEF" w:rsidRPr="00D4048A">
        <w:rPr>
          <w:rFonts w:ascii="CMU Concrete" w:hAnsi="CMU Concrete"/>
        </w:rPr>
        <w:t xml:space="preserve"> </w:t>
      </w:r>
      <w:r w:rsidR="006B7EEF" w:rsidRPr="00D4048A">
        <w:rPr>
          <w:rFonts w:ascii="CMU Concrete"/>
        </w:rPr>
        <w:t>스트림이</w:t>
      </w:r>
      <w:r w:rsidR="006B7EEF" w:rsidRPr="00D4048A">
        <w:rPr>
          <w:rFonts w:ascii="CMU Concrete" w:hAnsi="CMU Concrete"/>
        </w:rPr>
        <w:t xml:space="preserve"> </w:t>
      </w:r>
      <w:r w:rsidR="006B7EEF" w:rsidRPr="00D4048A">
        <w:rPr>
          <w:rFonts w:ascii="CMU Concrete"/>
        </w:rPr>
        <w:t>순차적으로</w:t>
      </w:r>
      <w:r w:rsidR="006B7EEF" w:rsidRPr="00D4048A">
        <w:rPr>
          <w:rFonts w:ascii="CMU Concrete" w:hAnsi="CMU Concrete"/>
        </w:rPr>
        <w:t xml:space="preserve"> </w:t>
      </w:r>
      <w:r w:rsidR="006B7EEF" w:rsidRPr="00D4048A">
        <w:rPr>
          <w:rFonts w:ascii="CMU Concrete"/>
        </w:rPr>
        <w:t>실행됩니다</w:t>
      </w:r>
      <w:r w:rsidR="006B7EEF" w:rsidRPr="00D4048A">
        <w:rPr>
          <w:rFonts w:ascii="CMU Concrete" w:hAnsi="CMU Concrete"/>
        </w:rPr>
        <w:t xml:space="preserve">. </w:t>
      </w:r>
      <w:r w:rsidR="006B7EEF" w:rsidRPr="00D4048A">
        <w:rPr>
          <w:rFonts w:ascii="CMU Concrete"/>
        </w:rPr>
        <w:t>스트림의</w:t>
      </w:r>
      <w:r w:rsidR="006B7EEF" w:rsidRPr="00D4048A">
        <w:rPr>
          <w:rFonts w:ascii="CMU Concrete" w:hAnsi="CMU Concrete"/>
        </w:rPr>
        <w:t xml:space="preserve"> </w:t>
      </w:r>
      <w:r w:rsidR="006B7EEF" w:rsidRPr="00D4048A">
        <w:rPr>
          <w:rFonts w:ascii="CMU Concrete"/>
        </w:rPr>
        <w:t>실행</w:t>
      </w:r>
      <w:r w:rsidR="006B7EEF" w:rsidRPr="00D4048A">
        <w:rPr>
          <w:rFonts w:ascii="CMU Concrete" w:hAnsi="CMU Concrete"/>
        </w:rPr>
        <w:t xml:space="preserve"> </w:t>
      </w:r>
      <w:r w:rsidR="006B7EEF" w:rsidRPr="00D4048A">
        <w:rPr>
          <w:rFonts w:ascii="CMU Concrete"/>
        </w:rPr>
        <w:t>순서는</w:t>
      </w:r>
      <w:r w:rsidR="006B7EEF" w:rsidRPr="00D4048A">
        <w:rPr>
          <w:rFonts w:ascii="CMU Concrete" w:hAnsi="CMU Concrete"/>
        </w:rPr>
        <w:t xml:space="preserve"> </w:t>
      </w:r>
      <w:r w:rsidR="006B7EEF" w:rsidRPr="00D4048A">
        <w:rPr>
          <w:rFonts w:ascii="CMU Concrete"/>
        </w:rPr>
        <w:t>특별히</w:t>
      </w:r>
      <w:r w:rsidR="006B7EEF" w:rsidRPr="00D4048A">
        <w:rPr>
          <w:rFonts w:ascii="CMU Concrete" w:hAnsi="CMU Concrete"/>
        </w:rPr>
        <w:t xml:space="preserve"> </w:t>
      </w:r>
      <w:r w:rsidR="006B7EEF" w:rsidRPr="00D4048A">
        <w:rPr>
          <w:rFonts w:ascii="CMU Concrete"/>
        </w:rPr>
        <w:t>지정하지</w:t>
      </w:r>
      <w:r w:rsidR="006B7EEF" w:rsidRPr="00D4048A">
        <w:rPr>
          <w:rFonts w:ascii="CMU Concrete" w:hAnsi="CMU Concrete"/>
        </w:rPr>
        <w:t xml:space="preserve"> </w:t>
      </w:r>
      <w:r w:rsidR="006B7EEF" w:rsidRPr="00D4048A">
        <w:rPr>
          <w:rFonts w:ascii="CMU Concrete"/>
        </w:rPr>
        <w:t>않은</w:t>
      </w:r>
      <w:r w:rsidR="006B7EEF" w:rsidRPr="00D4048A">
        <w:rPr>
          <w:rFonts w:ascii="CMU Concrete" w:hAnsi="CMU Concrete"/>
        </w:rPr>
        <w:t xml:space="preserve"> </w:t>
      </w:r>
      <w:r w:rsidR="006B7EEF" w:rsidRPr="00D4048A">
        <w:rPr>
          <w:rFonts w:ascii="CMU Concrete"/>
        </w:rPr>
        <w:t>경우</w:t>
      </w:r>
      <w:r w:rsidR="006B7EEF" w:rsidRPr="00D4048A">
        <w:rPr>
          <w:rFonts w:ascii="CMU Concrete" w:hAnsi="CMU Concrete"/>
        </w:rPr>
        <w:t xml:space="preserve"> </w:t>
      </w:r>
      <w:r w:rsidR="006B7EEF">
        <w:rPr>
          <w:rFonts w:ascii="CMU Concrete" w:hint="eastAsia"/>
        </w:rPr>
        <w:t>만들어진</w:t>
      </w:r>
      <w:r w:rsidR="006B7EEF">
        <w:rPr>
          <w:rFonts w:ascii="CMU Concrete" w:hint="eastAsia"/>
        </w:rPr>
        <w:t xml:space="preserve"> </w:t>
      </w:r>
      <w:r w:rsidR="006B7EEF">
        <w:rPr>
          <w:rFonts w:ascii="CMU Concrete" w:hint="eastAsia"/>
        </w:rPr>
        <w:t>순서대로</w:t>
      </w:r>
      <w:r w:rsidR="006B7EEF">
        <w:rPr>
          <w:rFonts w:ascii="CMU Concrete" w:hint="eastAsia"/>
        </w:rPr>
        <w:t xml:space="preserve"> </w:t>
      </w:r>
      <w:r w:rsidR="006B7EEF">
        <w:rPr>
          <w:rFonts w:ascii="CMU Concrete" w:hint="eastAsia"/>
        </w:rPr>
        <w:t>실행</w:t>
      </w:r>
      <w:r w:rsidR="006B7EEF">
        <w:rPr>
          <w:rFonts w:ascii="CMU Concrete" w:hint="eastAsia"/>
        </w:rPr>
        <w:t xml:space="preserve"> </w:t>
      </w:r>
      <w:r w:rsidR="006B7EEF">
        <w:rPr>
          <w:rFonts w:ascii="CMU Concrete" w:hint="eastAsia"/>
        </w:rPr>
        <w:t>됩니다</w:t>
      </w:r>
      <w:r w:rsidR="006B7EEF">
        <w:rPr>
          <w:rFonts w:ascii="CMU Concrete" w:hint="eastAsia"/>
        </w:rPr>
        <w:t>.</w:t>
      </w:r>
      <w:r w:rsidR="006B7EEF" w:rsidRPr="00D4048A">
        <w:rPr>
          <w:rFonts w:ascii="CMU Concrete" w:hAnsi="CMU Concrete"/>
        </w:rPr>
        <w:t xml:space="preserve"> </w:t>
      </w:r>
      <w:r w:rsidR="006B7EEF" w:rsidRPr="00D4048A">
        <w:rPr>
          <w:rFonts w:ascii="CMU Concrete"/>
        </w:rPr>
        <w:t>프로젝트도</w:t>
      </w:r>
      <w:r w:rsidR="006B7EEF" w:rsidRPr="00D4048A">
        <w:rPr>
          <w:rFonts w:ascii="CMU Concrete" w:hAnsi="CMU Concrete"/>
        </w:rPr>
        <w:t xml:space="preserve"> [</w:t>
      </w:r>
      <w:r w:rsidR="006B7EEF" w:rsidRPr="00D4048A">
        <w:rPr>
          <w:rFonts w:ascii="CMU Concrete"/>
        </w:rPr>
        <w:t>새로</w:t>
      </w:r>
      <w:r w:rsidR="006B7EEF" w:rsidRPr="00D4048A">
        <w:rPr>
          <w:rFonts w:ascii="CMU Concrete" w:hAnsi="CMU Concrete"/>
        </w:rPr>
        <w:t xml:space="preserve"> </w:t>
      </w:r>
      <w:r w:rsidR="006B7EEF" w:rsidRPr="00D4048A">
        <w:rPr>
          <w:rFonts w:ascii="CMU Concrete"/>
        </w:rPr>
        <w:t>만들기</w:t>
      </w:r>
      <w:r w:rsidR="006B7EEF" w:rsidRPr="00D4048A">
        <w:rPr>
          <w:rFonts w:ascii="CMU Concrete" w:hAnsi="CMU Concrete"/>
        </w:rPr>
        <w:t>]</w:t>
      </w:r>
      <w:r w:rsidR="006B7EEF" w:rsidRPr="00D4048A">
        <w:rPr>
          <w:rFonts w:ascii="CMU Concrete"/>
        </w:rPr>
        <w:t>를</w:t>
      </w:r>
      <w:r w:rsidR="006B7EEF" w:rsidRPr="00D4048A">
        <w:rPr>
          <w:rFonts w:ascii="CMU Concrete" w:hAnsi="CMU Concrete"/>
        </w:rPr>
        <w:t xml:space="preserve"> </w:t>
      </w:r>
      <w:r w:rsidR="006B7EEF" w:rsidRPr="00D4048A">
        <w:rPr>
          <w:rFonts w:ascii="CMU Concrete"/>
        </w:rPr>
        <w:t>이용하여</w:t>
      </w:r>
      <w:r w:rsidR="006B7EEF" w:rsidRPr="00D4048A">
        <w:rPr>
          <w:rFonts w:ascii="CMU Concrete" w:hAnsi="CMU Concrete"/>
        </w:rPr>
        <w:t xml:space="preserve"> </w:t>
      </w:r>
      <w:r w:rsidR="006B7EEF" w:rsidRPr="00D4048A">
        <w:rPr>
          <w:rFonts w:ascii="CMU Concrete"/>
        </w:rPr>
        <w:t>여러</w:t>
      </w:r>
      <w:r w:rsidR="006B7EEF" w:rsidRPr="00D4048A">
        <w:rPr>
          <w:rFonts w:ascii="CMU Concrete" w:hAnsi="CMU Concrete"/>
        </w:rPr>
        <w:t xml:space="preserve"> </w:t>
      </w:r>
      <w:r w:rsidR="006B7EEF" w:rsidRPr="00D4048A">
        <w:rPr>
          <w:rFonts w:ascii="CMU Concrete"/>
        </w:rPr>
        <w:t>개</w:t>
      </w:r>
      <w:r w:rsidR="006B7EEF" w:rsidRPr="00D4048A">
        <w:rPr>
          <w:rFonts w:ascii="CMU Concrete" w:hAnsi="CMU Concrete"/>
        </w:rPr>
        <w:t xml:space="preserve"> </w:t>
      </w:r>
      <w:r w:rsidR="006B7EEF" w:rsidRPr="00D4048A">
        <w:rPr>
          <w:rFonts w:ascii="CMU Concrete"/>
        </w:rPr>
        <w:t>구성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w:t>
      </w:r>
    </w:p>
    <w:p w14:paraId="55C6C3C0" w14:textId="77777777" w:rsidR="006B7EEF" w:rsidRPr="00D4048A" w:rsidRDefault="006B7EEF" w:rsidP="006B7EEF">
      <w:pPr>
        <w:rPr>
          <w:rFonts w:ascii="CMU Concrete" w:hAnsi="CMU Concrete"/>
        </w:rPr>
      </w:pPr>
    </w:p>
    <w:p w14:paraId="455077A3" w14:textId="77777777" w:rsidR="006B7EEF" w:rsidRDefault="00B32DD7" w:rsidP="00AE3A66">
      <w:pPr>
        <w:pStyle w:val="af"/>
      </w:pPr>
      <w:r>
        <w:rPr>
          <w:noProof/>
        </w:rPr>
        <w:drawing>
          <wp:inline distT="0" distB="0" distL="0" distR="0" wp14:anchorId="0BBCD647" wp14:editId="6675199D">
            <wp:extent cx="4848225" cy="4295775"/>
            <wp:effectExtent l="0" t="0" r="9525" b="9525"/>
            <wp:docPr id="1552"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48225" cy="4295775"/>
                    </a:xfrm>
                    <a:prstGeom prst="rect">
                      <a:avLst/>
                    </a:prstGeom>
                    <a:noFill/>
                    <a:ln>
                      <a:noFill/>
                    </a:ln>
                  </pic:spPr>
                </pic:pic>
              </a:graphicData>
            </a:graphic>
          </wp:inline>
        </w:drawing>
      </w:r>
    </w:p>
    <w:p w14:paraId="3B0A8EB8" w14:textId="77777777" w:rsidR="006B7EEF" w:rsidRPr="00D4048A" w:rsidRDefault="006B7EEF" w:rsidP="00AE3A66">
      <w:pPr>
        <w:pStyle w:val="af"/>
      </w:pPr>
    </w:p>
    <w:p w14:paraId="1F11EEE7" w14:textId="77777777" w:rsidR="006B7EEF" w:rsidRDefault="00EF5123" w:rsidP="006B7EEF">
      <w:pPr>
        <w:rPr>
          <w:rFonts w:ascii="CMU Concrete" w:hAnsi="CMU Concrete"/>
        </w:rPr>
      </w:pPr>
      <w:r>
        <w:rPr>
          <w:rFonts w:ascii="CMU Concrete"/>
        </w:rPr>
        <w:t>프로젝트창</w:t>
      </w:r>
      <w:r w:rsidR="006B7EEF" w:rsidRPr="00D4048A">
        <w:rPr>
          <w:rFonts w:ascii="CMU Concrete"/>
        </w:rPr>
        <w:t>에서</w:t>
      </w:r>
      <w:r w:rsidR="006B7EEF" w:rsidRPr="00D4048A">
        <w:rPr>
          <w:rFonts w:ascii="CMU Concrete" w:hAnsi="CMU Concrete"/>
        </w:rPr>
        <w:t xml:space="preserve"> </w:t>
      </w:r>
      <w:r w:rsidR="006B7EEF" w:rsidRPr="00D4048A">
        <w:rPr>
          <w:rFonts w:ascii="CMU Concrete"/>
        </w:rPr>
        <w:t>각</w:t>
      </w:r>
      <w:r w:rsidR="006B7EEF" w:rsidRPr="00D4048A">
        <w:rPr>
          <w:rFonts w:ascii="CMU Concrete" w:hAnsi="CMU Concrete"/>
        </w:rPr>
        <w:t xml:space="preserve"> </w:t>
      </w:r>
      <w:r w:rsidR="006B7EEF" w:rsidRPr="00D4048A">
        <w:rPr>
          <w:rFonts w:ascii="CMU Concrete"/>
        </w:rPr>
        <w:t>노드는</w:t>
      </w:r>
      <w:r w:rsidR="006B7EEF" w:rsidRPr="00D4048A">
        <w:rPr>
          <w:rFonts w:ascii="CMU Concrete" w:hAnsi="CMU Concrete"/>
        </w:rPr>
        <w:t xml:space="preserve"> </w:t>
      </w:r>
      <w:r w:rsidR="006B7EEF" w:rsidRPr="00D4048A">
        <w:rPr>
          <w:rFonts w:ascii="CMU Concrete"/>
        </w:rPr>
        <w:t>아이콘으로</w:t>
      </w:r>
      <w:r w:rsidR="006B7EEF" w:rsidRPr="00D4048A">
        <w:rPr>
          <w:rFonts w:ascii="CMU Concrete" w:hAnsi="CMU Concrete"/>
        </w:rPr>
        <w:t xml:space="preserve"> </w:t>
      </w:r>
      <w:r w:rsidR="006B7EEF" w:rsidRPr="00D4048A">
        <w:rPr>
          <w:rFonts w:ascii="CMU Concrete"/>
        </w:rPr>
        <w:t>표시됩니다</w:t>
      </w:r>
      <w:r w:rsidR="006B7EEF" w:rsidRPr="00D4048A">
        <w:rPr>
          <w:rFonts w:ascii="CMU Concrete" w:hAnsi="CMU Concrete"/>
        </w:rPr>
        <w:t xml:space="preserve">. </w:t>
      </w:r>
      <w:r w:rsidR="006B7EEF" w:rsidRPr="00D4048A">
        <w:rPr>
          <w:rFonts w:ascii="CMU Concrete"/>
        </w:rPr>
        <w:t>특히</w:t>
      </w:r>
      <w:r w:rsidR="006B7EEF" w:rsidRPr="00D4048A">
        <w:rPr>
          <w:rFonts w:ascii="CMU Concrete" w:hAnsi="CMU Concrete"/>
        </w:rPr>
        <w:t xml:space="preserve"> </w:t>
      </w:r>
      <w:r w:rsidR="006B7EEF" w:rsidRPr="00D4048A">
        <w:rPr>
          <w:rFonts w:ascii="CMU Concrete"/>
        </w:rPr>
        <w:t>노드는</w:t>
      </w:r>
      <w:r w:rsidR="006B7EEF" w:rsidRPr="00D4048A">
        <w:rPr>
          <w:rFonts w:ascii="CMU Concrete" w:hAnsi="CMU Concrete"/>
        </w:rPr>
        <w:t xml:space="preserve"> </w:t>
      </w:r>
      <w:r w:rsidR="006B7EEF" w:rsidRPr="00D4048A">
        <w:rPr>
          <w:rFonts w:ascii="CMU Concrete"/>
        </w:rPr>
        <w:t>기능적</w:t>
      </w:r>
      <w:r w:rsidR="006B7EEF" w:rsidRPr="00D4048A">
        <w:rPr>
          <w:rFonts w:ascii="CMU Concrete" w:hAnsi="CMU Concrete"/>
        </w:rPr>
        <w:t xml:space="preserve"> </w:t>
      </w:r>
      <w:r w:rsidR="006B7EEF" w:rsidRPr="00D4048A">
        <w:rPr>
          <w:rFonts w:ascii="CMU Concrete"/>
        </w:rPr>
        <w:t>유사성에</w:t>
      </w:r>
      <w:r w:rsidR="006B7EEF" w:rsidRPr="00D4048A">
        <w:rPr>
          <w:rFonts w:ascii="CMU Concrete" w:hAnsi="CMU Concrete"/>
        </w:rPr>
        <w:t xml:space="preserve"> </w:t>
      </w:r>
      <w:r w:rsidR="006B7EEF" w:rsidRPr="00D4048A">
        <w:rPr>
          <w:rFonts w:ascii="CMU Concrete"/>
        </w:rPr>
        <w:t>따라</w:t>
      </w:r>
      <w:r w:rsidR="006B7EEF" w:rsidRPr="00D4048A">
        <w:rPr>
          <w:rFonts w:ascii="CMU Concrete" w:hAnsi="CMU Concrete"/>
        </w:rPr>
        <w:t xml:space="preserve"> </w:t>
      </w:r>
      <w:r w:rsidR="006B7EEF" w:rsidRPr="00D4048A">
        <w:rPr>
          <w:rFonts w:ascii="CMU Concrete"/>
        </w:rPr>
        <w:t>그룹으로</w:t>
      </w:r>
      <w:r w:rsidR="006B7EEF" w:rsidRPr="00D4048A">
        <w:rPr>
          <w:rFonts w:ascii="CMU Concrete" w:hAnsi="CMU Concrete"/>
        </w:rPr>
        <w:t xml:space="preserve"> </w:t>
      </w:r>
      <w:r w:rsidR="006B7EEF" w:rsidRPr="00D4048A">
        <w:rPr>
          <w:rFonts w:ascii="CMU Concrete"/>
        </w:rPr>
        <w:t>구분되어</w:t>
      </w:r>
      <w:r w:rsidR="006B7EEF" w:rsidRPr="00D4048A">
        <w:rPr>
          <w:rFonts w:ascii="CMU Concrete" w:hAnsi="CMU Concrete"/>
        </w:rPr>
        <w:t xml:space="preserve"> </w:t>
      </w:r>
      <w:r w:rsidR="006B7EEF" w:rsidRPr="00D4048A">
        <w:rPr>
          <w:rFonts w:ascii="CMU Concrete"/>
        </w:rPr>
        <w:t>있고</w:t>
      </w:r>
      <w:r w:rsidR="006B7EEF" w:rsidRPr="00D4048A">
        <w:rPr>
          <w:rFonts w:ascii="CMU Concrete" w:hAnsi="CMU Concrete"/>
        </w:rPr>
        <w:t xml:space="preserve"> </w:t>
      </w:r>
      <w:r w:rsidR="006B7EEF" w:rsidRPr="00D4048A">
        <w:rPr>
          <w:rFonts w:ascii="CMU Concrete"/>
        </w:rPr>
        <w:t>그</w:t>
      </w:r>
      <w:r w:rsidR="006B7EEF" w:rsidRPr="00D4048A">
        <w:rPr>
          <w:rFonts w:ascii="CMU Concrete" w:hAnsi="CMU Concrete"/>
        </w:rPr>
        <w:t xml:space="preserve"> </w:t>
      </w:r>
      <w:r w:rsidR="006B7EEF" w:rsidRPr="00D4048A">
        <w:rPr>
          <w:rFonts w:ascii="CMU Concrete"/>
        </w:rPr>
        <w:t>분류에</w:t>
      </w:r>
      <w:r w:rsidR="006B7EEF" w:rsidRPr="00D4048A">
        <w:rPr>
          <w:rFonts w:ascii="CMU Concrete" w:hAnsi="CMU Concrete"/>
        </w:rPr>
        <w:t xml:space="preserve"> </w:t>
      </w:r>
      <w:r w:rsidR="006B7EEF" w:rsidRPr="00D4048A">
        <w:rPr>
          <w:rFonts w:ascii="CMU Concrete"/>
        </w:rPr>
        <w:t>따라</w:t>
      </w:r>
      <w:r w:rsidR="006B7EEF" w:rsidRPr="00D4048A">
        <w:rPr>
          <w:rFonts w:ascii="CMU Concrete" w:hAnsi="CMU Concrete"/>
        </w:rPr>
        <w:t xml:space="preserve"> </w:t>
      </w:r>
      <w:r w:rsidR="006B7EEF" w:rsidRPr="00D4048A">
        <w:rPr>
          <w:rFonts w:ascii="CMU Concrete"/>
        </w:rPr>
        <w:t>아이콘의</w:t>
      </w:r>
      <w:r w:rsidR="006B7EEF" w:rsidRPr="00D4048A">
        <w:rPr>
          <w:rFonts w:ascii="CMU Concrete" w:hAnsi="CMU Concrete"/>
        </w:rPr>
        <w:t xml:space="preserve"> </w:t>
      </w:r>
      <w:r w:rsidR="006B7EEF" w:rsidRPr="00D4048A">
        <w:rPr>
          <w:rFonts w:ascii="CMU Concrete"/>
        </w:rPr>
        <w:t>바닥</w:t>
      </w:r>
      <w:r w:rsidR="006B7EEF" w:rsidRPr="00D4048A">
        <w:rPr>
          <w:rFonts w:ascii="CMU Concrete" w:hAnsi="CMU Concrete"/>
        </w:rPr>
        <w:t xml:space="preserve"> </w:t>
      </w:r>
      <w:r w:rsidR="006B7EEF" w:rsidRPr="00D4048A">
        <w:rPr>
          <w:rFonts w:ascii="CMU Concrete"/>
        </w:rPr>
        <w:t>모양이</w:t>
      </w:r>
      <w:r w:rsidR="006B7EEF" w:rsidRPr="00D4048A">
        <w:rPr>
          <w:rFonts w:ascii="CMU Concrete" w:hAnsi="CMU Concrete"/>
        </w:rPr>
        <w:t xml:space="preserve"> </w:t>
      </w:r>
      <w:r w:rsidR="006B7EEF" w:rsidRPr="00D4048A">
        <w:rPr>
          <w:rFonts w:ascii="CMU Concrete"/>
        </w:rPr>
        <w:t>바뀌도록</w:t>
      </w:r>
      <w:r w:rsidR="006B7EEF" w:rsidRPr="00D4048A">
        <w:rPr>
          <w:rFonts w:ascii="CMU Concrete" w:hAnsi="CMU Concrete"/>
        </w:rPr>
        <w:t xml:space="preserve"> </w:t>
      </w:r>
      <w:r w:rsidR="006B7EEF" w:rsidRPr="00D4048A">
        <w:rPr>
          <w:rFonts w:ascii="CMU Concrete"/>
        </w:rPr>
        <w:t>설계되어</w:t>
      </w:r>
      <w:r w:rsidR="006B7EEF" w:rsidRPr="00D4048A">
        <w:rPr>
          <w:rFonts w:ascii="CMU Concrete" w:hAnsi="CMU Concrete"/>
        </w:rPr>
        <w:t xml:space="preserve"> </w:t>
      </w:r>
      <w:r w:rsidR="006B7EEF" w:rsidRPr="00D4048A">
        <w:rPr>
          <w:rFonts w:ascii="CMU Concrete"/>
        </w:rPr>
        <w:t>있어</w:t>
      </w:r>
      <w:r w:rsidR="006B7EEF" w:rsidRPr="00D4048A">
        <w:rPr>
          <w:rFonts w:ascii="CMU Concrete" w:hAnsi="CMU Concrete"/>
        </w:rPr>
        <w:t xml:space="preserve">, </w:t>
      </w:r>
      <w:r w:rsidR="006B7EEF" w:rsidRPr="00D4048A">
        <w:rPr>
          <w:rFonts w:ascii="CMU Concrete"/>
        </w:rPr>
        <w:t>쉽게</w:t>
      </w:r>
      <w:r w:rsidR="006B7EEF" w:rsidRPr="00D4048A">
        <w:rPr>
          <w:rFonts w:ascii="CMU Concrete" w:hAnsi="CMU Concrete"/>
        </w:rPr>
        <w:t xml:space="preserve"> </w:t>
      </w:r>
      <w:r w:rsidR="006B7EEF" w:rsidRPr="00D4048A">
        <w:rPr>
          <w:rFonts w:ascii="CMU Concrete"/>
        </w:rPr>
        <w:t>스트림의</w:t>
      </w:r>
      <w:r w:rsidR="006B7EEF" w:rsidRPr="00D4048A">
        <w:rPr>
          <w:rFonts w:ascii="CMU Concrete" w:hAnsi="CMU Concrete"/>
        </w:rPr>
        <w:t xml:space="preserve"> </w:t>
      </w:r>
      <w:r w:rsidR="006B7EEF" w:rsidRPr="00D4048A">
        <w:rPr>
          <w:rFonts w:ascii="CMU Concrete"/>
        </w:rPr>
        <w:t>실행</w:t>
      </w:r>
      <w:r w:rsidR="006B7EEF" w:rsidRPr="00D4048A">
        <w:rPr>
          <w:rFonts w:ascii="CMU Concrete" w:hAnsi="CMU Concrete"/>
        </w:rPr>
        <w:t xml:space="preserve"> </w:t>
      </w:r>
      <w:r w:rsidR="006B7EEF" w:rsidRPr="00D4048A">
        <w:rPr>
          <w:rFonts w:ascii="CMU Concrete"/>
        </w:rPr>
        <w:t>구조를</w:t>
      </w:r>
      <w:r w:rsidR="006B7EEF" w:rsidRPr="00D4048A">
        <w:rPr>
          <w:rFonts w:ascii="CMU Concrete" w:hAnsi="CMU Concrete"/>
        </w:rPr>
        <w:t xml:space="preserve"> </w:t>
      </w:r>
      <w:r w:rsidR="006B7EEF" w:rsidRPr="00D4048A">
        <w:rPr>
          <w:rFonts w:ascii="CMU Concrete"/>
        </w:rPr>
        <w:t>이해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 xml:space="preserve">. </w:t>
      </w:r>
    </w:p>
    <w:p w14:paraId="0E06E764" w14:textId="77777777" w:rsidR="006B7EEF" w:rsidRDefault="006B7EEF" w:rsidP="006B7EEF">
      <w:pPr>
        <w:rPr>
          <w:rFonts w:ascii="CMU Concrete" w:hAnsi="CMU Concrete"/>
        </w:rPr>
      </w:pPr>
    </w:p>
    <w:p w14:paraId="39E7A824" w14:textId="77777777" w:rsidR="006B7EEF" w:rsidRPr="0038626C" w:rsidRDefault="006B7EEF" w:rsidP="006B7EEF">
      <w:pPr>
        <w:rPr>
          <w:b/>
          <w:sz w:val="22"/>
          <w:szCs w:val="22"/>
        </w:rPr>
      </w:pPr>
      <w:r w:rsidRPr="0038626C">
        <w:rPr>
          <w:b/>
          <w:sz w:val="22"/>
          <w:szCs w:val="22"/>
        </w:rPr>
        <w:t>프로젝트 선택</w:t>
      </w:r>
    </w:p>
    <w:p w14:paraId="072A4B7E" w14:textId="77777777" w:rsidR="006B7EEF" w:rsidRDefault="006B7EEF" w:rsidP="00401892">
      <w:pPr>
        <w:numPr>
          <w:ilvl w:val="0"/>
          <w:numId w:val="71"/>
        </w:numPr>
        <w:spacing w:before="100" w:beforeAutospacing="1" w:after="100" w:afterAutospacing="1"/>
        <w:jc w:val="left"/>
      </w:pPr>
      <w:r>
        <w:t>작업할 프로젝트를 활성화 하려면 위 그림에서 해당 프로젝트의 탭을 누릅니다. 프로젝트가 많아 탭</w:t>
      </w:r>
      <w:r>
        <w:rPr>
          <w:rFonts w:hint="eastAsia"/>
        </w:rPr>
        <w:t xml:space="preserve"> </w:t>
      </w:r>
      <w:r>
        <w:t xml:space="preserve">내에 나타나 있지 않은 경우 다음그림의 버튼을 누릅니다. </w:t>
      </w:r>
      <w:r>
        <w:br/>
      </w:r>
      <w:r w:rsidR="00B32DD7">
        <w:rPr>
          <w:b/>
          <w:noProof/>
        </w:rPr>
        <w:drawing>
          <wp:inline distT="0" distB="0" distL="0" distR="0" wp14:anchorId="3564823D" wp14:editId="6BE52EB5">
            <wp:extent cx="4019550" cy="352425"/>
            <wp:effectExtent l="0" t="0" r="0" b="9525"/>
            <wp:docPr id="1551" name="그림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19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19550" cy="352425"/>
                    </a:xfrm>
                    <a:prstGeom prst="rect">
                      <a:avLst/>
                    </a:prstGeom>
                    <a:noFill/>
                    <a:ln>
                      <a:noFill/>
                    </a:ln>
                  </pic:spPr>
                </pic:pic>
              </a:graphicData>
            </a:graphic>
          </wp:inline>
        </w:drawing>
      </w:r>
      <w:r>
        <w:br/>
        <w:t xml:space="preserve">해당 버튼을 누르면 현재 열려 있는 프로젝트 목록이 다음 그림과 같이 나타납니다. </w:t>
      </w:r>
      <w:r>
        <w:br/>
      </w:r>
      <w:r w:rsidR="00B32DD7">
        <w:rPr>
          <w:b/>
          <w:noProof/>
        </w:rPr>
        <w:drawing>
          <wp:inline distT="0" distB="0" distL="0" distR="0" wp14:anchorId="523DB9B5" wp14:editId="250A3A95">
            <wp:extent cx="1362075" cy="819150"/>
            <wp:effectExtent l="0" t="0" r="9525" b="0"/>
            <wp:docPr id="1550" name="그림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19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62075" cy="819150"/>
                    </a:xfrm>
                    <a:prstGeom prst="rect">
                      <a:avLst/>
                    </a:prstGeom>
                    <a:noFill/>
                    <a:ln>
                      <a:noFill/>
                    </a:ln>
                  </pic:spPr>
                </pic:pic>
              </a:graphicData>
            </a:graphic>
          </wp:inline>
        </w:drawing>
      </w:r>
      <w:r>
        <w:br/>
        <w:t xml:space="preserve">이 목록 중 작업하고자 하는 프로젝트를 선택하면 해당 프로젝트가 나타납니다. </w:t>
      </w:r>
    </w:p>
    <w:p w14:paraId="7C9ECF27" w14:textId="77777777" w:rsidR="006B7EEF" w:rsidRPr="0038626C" w:rsidRDefault="006B7EEF" w:rsidP="006B7EEF">
      <w:pPr>
        <w:rPr>
          <w:b/>
          <w:sz w:val="22"/>
          <w:szCs w:val="22"/>
        </w:rPr>
      </w:pPr>
      <w:r w:rsidRPr="0038626C">
        <w:rPr>
          <w:b/>
          <w:sz w:val="22"/>
          <w:szCs w:val="22"/>
        </w:rPr>
        <w:t xml:space="preserve">프로젝트 닫기 </w:t>
      </w:r>
    </w:p>
    <w:p w14:paraId="737DF5B7" w14:textId="77777777" w:rsidR="006B7EEF" w:rsidRPr="0038626C" w:rsidRDefault="006B7EEF" w:rsidP="00401892">
      <w:pPr>
        <w:numPr>
          <w:ilvl w:val="0"/>
          <w:numId w:val="72"/>
        </w:numPr>
        <w:spacing w:before="100" w:beforeAutospacing="1" w:after="100" w:afterAutospacing="1"/>
        <w:jc w:val="left"/>
      </w:pPr>
      <w:r>
        <w:t xml:space="preserve">프로젝트를 닫으려면 메인 메뉴 중 "프로젝트 &gt; 닫기" 메뉴를 선택하거나 아래 그림에서 표시한 X 버튼을 누릅니다. </w:t>
      </w:r>
      <w:r>
        <w:br/>
      </w:r>
      <w:r w:rsidR="00B32DD7">
        <w:rPr>
          <w:noProof/>
        </w:rPr>
        <w:drawing>
          <wp:inline distT="0" distB="0" distL="0" distR="0" wp14:anchorId="14763A34" wp14:editId="16A388BA">
            <wp:extent cx="4114800" cy="352425"/>
            <wp:effectExtent l="0" t="0" r="0" b="9525"/>
            <wp:docPr id="1549" name="그림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20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14800" cy="352425"/>
                    </a:xfrm>
                    <a:prstGeom prst="rect">
                      <a:avLst/>
                    </a:prstGeom>
                    <a:noFill/>
                    <a:ln>
                      <a:noFill/>
                    </a:ln>
                  </pic:spPr>
                </pic:pic>
              </a:graphicData>
            </a:graphic>
          </wp:inline>
        </w:drawing>
      </w:r>
      <w:r>
        <w:br/>
        <w:t xml:space="preserve">프로젝트가 저장되지 않았다면 </w:t>
      </w:r>
      <w:r>
        <w:rPr>
          <w:rFonts w:hint="eastAsia"/>
        </w:rPr>
        <w:t xml:space="preserve">저장 </w:t>
      </w:r>
      <w:r>
        <w:t xml:space="preserve">여부를 묻는 메시지 박스가 나타납니다. </w:t>
      </w:r>
    </w:p>
    <w:p w14:paraId="424852B5" w14:textId="77777777" w:rsidR="006B7EEF" w:rsidRDefault="006B7EEF" w:rsidP="006B7EEF">
      <w:pPr>
        <w:rPr>
          <w:rFonts w:ascii="CMU Concrete" w:hAnsi="CMU Concrete"/>
        </w:rPr>
      </w:pPr>
    </w:p>
    <w:p w14:paraId="6B99D2E0" w14:textId="77777777" w:rsidR="006B7EEF" w:rsidRPr="0038626C" w:rsidRDefault="00EF5123" w:rsidP="006B7EEF">
      <w:pPr>
        <w:rPr>
          <w:b/>
          <w:sz w:val="22"/>
          <w:szCs w:val="22"/>
        </w:rPr>
      </w:pPr>
      <w:r>
        <w:rPr>
          <w:b/>
          <w:sz w:val="22"/>
          <w:szCs w:val="22"/>
        </w:rPr>
        <w:t>프로젝트창</w:t>
      </w:r>
      <w:r w:rsidR="006B7EEF" w:rsidRPr="0038626C">
        <w:rPr>
          <w:b/>
          <w:sz w:val="22"/>
          <w:szCs w:val="22"/>
        </w:rPr>
        <w:t xml:space="preserve"> 내의 노드 </w:t>
      </w:r>
    </w:p>
    <w:p w14:paraId="073BD583" w14:textId="77777777" w:rsidR="006B7EEF" w:rsidRDefault="00EF5123" w:rsidP="00401892">
      <w:pPr>
        <w:numPr>
          <w:ilvl w:val="0"/>
          <w:numId w:val="73"/>
        </w:numPr>
        <w:spacing w:before="100" w:beforeAutospacing="1" w:after="100" w:afterAutospacing="1"/>
        <w:jc w:val="left"/>
      </w:pPr>
      <w:r>
        <w:t>프로젝트창</w:t>
      </w:r>
      <w:r w:rsidR="006B7EEF">
        <w:t xml:space="preserve"> 내에서 각 노드는 아이콘으로 표시됩니다. 노드의 아이콘은 노드에 따라 다르며 해당 아이콘은 노드 설명을 참조하기 바랍니다.</w:t>
      </w:r>
      <w:r w:rsidR="006B7EEF">
        <w:br/>
      </w:r>
      <w:r>
        <w:t>프로젝트창</w:t>
      </w:r>
      <w:r w:rsidR="006B7EEF">
        <w:t>에서 노드는 노드의 범주별로 다음과 같은 밑받침이 함께 그려집니다. 이 모양</w:t>
      </w:r>
      <w:r w:rsidR="006B7EEF">
        <w:rPr>
          <w:rFonts w:hint="eastAsia"/>
        </w:rPr>
        <w:t>을</w:t>
      </w:r>
      <w:r w:rsidR="006B7EEF">
        <w:t xml:space="preserve"> 보고 이 노드는 어떤 작업을 수행하는 것이지 알 수 있습니다. </w:t>
      </w:r>
    </w:p>
    <w:tbl>
      <w:tblPr>
        <w:tblW w:w="4235"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2014"/>
        <w:gridCol w:w="2708"/>
        <w:gridCol w:w="2710"/>
      </w:tblGrid>
      <w:tr w:rsidR="006B7EEF" w:rsidRPr="00D4048A" w14:paraId="27BF9A0B" w14:textId="77777777" w:rsidTr="006569C2">
        <w:trPr>
          <w:trHeight w:val="179"/>
          <w:tblCellSpacing w:w="0" w:type="dxa"/>
          <w:jc w:val="center"/>
        </w:trPr>
        <w:tc>
          <w:tcPr>
            <w:tcW w:w="135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D7AB911" w14:textId="77777777" w:rsidR="006B7EEF" w:rsidRPr="00D4048A" w:rsidRDefault="006B7EEF" w:rsidP="006569C2">
            <w:pPr>
              <w:pStyle w:val="ae"/>
              <w:rPr>
                <w:rFonts w:ascii="CMU Concrete" w:hAnsi="CMU Concrete"/>
              </w:rPr>
            </w:pPr>
            <w:r w:rsidRPr="00D4048A">
              <w:rPr>
                <w:rFonts w:ascii="CMU Concrete"/>
              </w:rPr>
              <w:t>아이콘</w:t>
            </w:r>
          </w:p>
        </w:tc>
        <w:tc>
          <w:tcPr>
            <w:tcW w:w="182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81A76AE" w14:textId="77777777" w:rsidR="006B7EEF" w:rsidRPr="00D4048A" w:rsidRDefault="006B7EEF" w:rsidP="006569C2">
            <w:pPr>
              <w:pStyle w:val="ae"/>
              <w:rPr>
                <w:rFonts w:ascii="CMU Concrete" w:hAnsi="CMU Concrete"/>
              </w:rPr>
            </w:pPr>
            <w:r w:rsidRPr="00D4048A">
              <w:rPr>
                <w:rFonts w:ascii="CMU Concrete"/>
              </w:rPr>
              <w:t>종류</w:t>
            </w:r>
          </w:p>
        </w:tc>
        <w:tc>
          <w:tcPr>
            <w:tcW w:w="182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A4798D8" w14:textId="77777777" w:rsidR="006B7EEF" w:rsidRPr="00D4048A" w:rsidRDefault="006B7EEF" w:rsidP="006569C2">
            <w:pPr>
              <w:pStyle w:val="ae"/>
              <w:rPr>
                <w:rFonts w:ascii="CMU Concrete" w:hAnsi="CMU Concrete"/>
              </w:rPr>
            </w:pPr>
            <w:r w:rsidRPr="00D4048A">
              <w:rPr>
                <w:rFonts w:ascii="CMU Concrete"/>
              </w:rPr>
              <w:t>바닥</w:t>
            </w:r>
            <w:r w:rsidRPr="00D4048A">
              <w:rPr>
                <w:rFonts w:ascii="CMU Concrete" w:hAnsi="CMU Concrete"/>
              </w:rPr>
              <w:t xml:space="preserve"> </w:t>
            </w:r>
            <w:r w:rsidRPr="00D4048A">
              <w:rPr>
                <w:rFonts w:ascii="CMU Concrete"/>
              </w:rPr>
              <w:t>모양</w:t>
            </w:r>
          </w:p>
        </w:tc>
      </w:tr>
      <w:tr w:rsidR="006B7EEF" w:rsidRPr="00D4048A" w14:paraId="1F292078" w14:textId="77777777" w:rsidTr="006569C2">
        <w:trPr>
          <w:trHeight w:val="144"/>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7C857055" w14:textId="77777777" w:rsidR="006B7EEF" w:rsidRPr="00D4048A" w:rsidRDefault="000B5A35" w:rsidP="006569C2">
            <w:pPr>
              <w:pStyle w:val="ae"/>
              <w:rPr>
                <w:rFonts w:ascii="CMU Concrete" w:hAnsi="CMU Concrete"/>
              </w:rPr>
            </w:pPr>
            <w:r>
              <w:object w:dxaOrig="765" w:dyaOrig="690" w14:anchorId="1AC10504">
                <v:shape id="_x0000_i1051" type="#_x0000_t75" style="width:35.25pt;height:35.25pt" o:ole="">
                  <v:imagedata r:id="rId83" o:title=""/>
                </v:shape>
                <o:OLEObject Type="Embed" ProgID="PBrush" ShapeID="_x0000_i1051" DrawAspect="Content" ObjectID="_1684940122" r:id="rId84"/>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26337301" w14:textId="77777777" w:rsidR="006B7EEF" w:rsidRPr="00D4048A" w:rsidRDefault="006B7EEF" w:rsidP="006569C2">
            <w:pPr>
              <w:rPr>
                <w:rFonts w:ascii="CMU Concrete" w:hAnsi="CMU Concrete"/>
              </w:rPr>
            </w:pPr>
            <w:r w:rsidRPr="00D4048A">
              <w:rPr>
                <w:rFonts w:ascii="CMU Concrete"/>
              </w:rPr>
              <w:t>입력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1ECFA63C" w14:textId="77777777" w:rsidR="006B7EEF" w:rsidRPr="00D4048A" w:rsidRDefault="006B7EEF" w:rsidP="006569C2">
            <w:pPr>
              <w:rPr>
                <w:rFonts w:ascii="CMU Concrete" w:hAnsi="CMU Concrete"/>
              </w:rPr>
            </w:pPr>
            <w:r w:rsidRPr="00D4048A">
              <w:rPr>
                <w:rFonts w:ascii="CMU Concrete"/>
              </w:rPr>
              <w:t>원형</w:t>
            </w:r>
          </w:p>
        </w:tc>
      </w:tr>
      <w:tr w:rsidR="006B7EEF" w:rsidRPr="00D4048A" w14:paraId="23969150" w14:textId="77777777" w:rsidTr="006569C2">
        <w:trPr>
          <w:trHeight w:val="144"/>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07CF58D0" w14:textId="77777777" w:rsidR="006B7EEF" w:rsidRPr="00D4048A" w:rsidRDefault="000B5A35" w:rsidP="006569C2">
            <w:pPr>
              <w:pStyle w:val="ae"/>
              <w:rPr>
                <w:rFonts w:ascii="CMU Concrete" w:hAnsi="CMU Concrete"/>
              </w:rPr>
            </w:pPr>
            <w:r>
              <w:object w:dxaOrig="675" w:dyaOrig="645" w14:anchorId="79EA1BD4">
                <v:shape id="_x0000_i1052" type="#_x0000_t75" style="width:36.75pt;height:35.25pt" o:ole="">
                  <v:imagedata r:id="rId85" o:title=""/>
                </v:shape>
                <o:OLEObject Type="Embed" ProgID="PBrush" ShapeID="_x0000_i1052" DrawAspect="Content" ObjectID="_1684940123" r:id="rId86"/>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388EE666" w14:textId="77777777" w:rsidR="006B7EEF" w:rsidRPr="00D4048A" w:rsidRDefault="006B7EEF" w:rsidP="006569C2">
            <w:pPr>
              <w:rPr>
                <w:rFonts w:ascii="CMU Concrete" w:hAnsi="CMU Concrete"/>
              </w:rPr>
            </w:pPr>
            <w:r w:rsidRPr="00D4048A">
              <w:rPr>
                <w:rFonts w:ascii="CMU Concrete"/>
              </w:rPr>
              <w:t>전처리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5D29B1CB" w14:textId="77777777" w:rsidR="006B7EEF" w:rsidRPr="00D4048A" w:rsidRDefault="006B7EEF" w:rsidP="006569C2">
            <w:pPr>
              <w:rPr>
                <w:rFonts w:ascii="CMU Concrete" w:hAnsi="CMU Concrete"/>
              </w:rPr>
            </w:pPr>
            <w:r w:rsidRPr="00D4048A">
              <w:rPr>
                <w:rFonts w:ascii="CMU Concrete"/>
              </w:rPr>
              <w:t>육각형</w:t>
            </w:r>
          </w:p>
        </w:tc>
      </w:tr>
      <w:tr w:rsidR="006B7EEF" w:rsidRPr="00D4048A" w14:paraId="004E07E4" w14:textId="77777777" w:rsidTr="006569C2">
        <w:trPr>
          <w:trHeight w:val="144"/>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6251785C" w14:textId="77777777" w:rsidR="006B7EEF" w:rsidRPr="00D4048A" w:rsidRDefault="000B5A35" w:rsidP="006569C2">
            <w:pPr>
              <w:pStyle w:val="ae"/>
              <w:rPr>
                <w:rFonts w:ascii="CMU Concrete" w:hAnsi="CMU Concrete"/>
              </w:rPr>
            </w:pPr>
            <w:r>
              <w:object w:dxaOrig="765" w:dyaOrig="645" w14:anchorId="253A88C2">
                <v:shape id="_x0000_i1053" type="#_x0000_t75" style="width:35.25pt;height:35.25pt" o:ole="">
                  <v:imagedata r:id="rId87" o:title=""/>
                </v:shape>
                <o:OLEObject Type="Embed" ProgID="PBrush" ShapeID="_x0000_i1053" DrawAspect="Content" ObjectID="_1684940124" r:id="rId88"/>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6A835A81" w14:textId="77777777" w:rsidR="006B7EEF" w:rsidRPr="00D4048A" w:rsidRDefault="006B7EEF" w:rsidP="006569C2">
            <w:pPr>
              <w:rPr>
                <w:rFonts w:ascii="CMU Concrete" w:hAnsi="CMU Concrete"/>
              </w:rPr>
            </w:pPr>
            <w:r w:rsidRPr="00D4048A">
              <w:rPr>
                <w:rFonts w:ascii="CMU Concrete"/>
              </w:rPr>
              <w:t>차트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4C33F515" w14:textId="77777777" w:rsidR="006B7EEF" w:rsidRPr="00D4048A" w:rsidRDefault="006B7EEF" w:rsidP="006569C2">
            <w:pPr>
              <w:rPr>
                <w:rFonts w:ascii="CMU Concrete" w:hAnsi="CMU Concrete"/>
              </w:rPr>
            </w:pPr>
            <w:r w:rsidRPr="00D4048A">
              <w:rPr>
                <w:rFonts w:ascii="CMU Concrete"/>
              </w:rPr>
              <w:t>마름모</w:t>
            </w:r>
          </w:p>
        </w:tc>
      </w:tr>
      <w:tr w:rsidR="006B7EEF" w:rsidRPr="00D4048A" w14:paraId="5F8E295E" w14:textId="77777777" w:rsidTr="006569C2">
        <w:trPr>
          <w:trHeight w:val="144"/>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4C916076" w14:textId="77777777" w:rsidR="006B7EEF" w:rsidRPr="00D4048A" w:rsidRDefault="000B5A35" w:rsidP="006569C2">
            <w:pPr>
              <w:pStyle w:val="ae"/>
              <w:rPr>
                <w:rFonts w:ascii="CMU Concrete" w:hAnsi="CMU Concrete"/>
              </w:rPr>
            </w:pPr>
            <w:r>
              <w:object w:dxaOrig="720" w:dyaOrig="690" w14:anchorId="519D2DF4">
                <v:shape id="_x0000_i1054" type="#_x0000_t75" style="width:36.75pt;height:35.25pt" o:ole="">
                  <v:imagedata r:id="rId89" o:title=""/>
                </v:shape>
                <o:OLEObject Type="Embed" ProgID="PBrush" ShapeID="_x0000_i1054" DrawAspect="Content" ObjectID="_1684940125" r:id="rId90"/>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002E7646" w14:textId="77777777" w:rsidR="006B7EEF" w:rsidRPr="00D4048A" w:rsidRDefault="006B7EEF" w:rsidP="006569C2">
            <w:pPr>
              <w:rPr>
                <w:rFonts w:ascii="CMU Concrete" w:hAnsi="CMU Concrete"/>
              </w:rPr>
            </w:pPr>
            <w:r w:rsidRPr="00D4048A">
              <w:rPr>
                <w:rFonts w:ascii="CMU Concrete"/>
              </w:rPr>
              <w:t>모델링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117C1068" w14:textId="77777777" w:rsidR="006B7EEF" w:rsidRPr="00D4048A" w:rsidRDefault="006B7EEF" w:rsidP="006569C2">
            <w:pPr>
              <w:rPr>
                <w:rFonts w:ascii="CMU Concrete" w:hAnsi="CMU Concrete"/>
              </w:rPr>
            </w:pPr>
            <w:r w:rsidRPr="00D4048A">
              <w:rPr>
                <w:rFonts w:ascii="CMU Concrete"/>
              </w:rPr>
              <w:t>사다리꼴</w:t>
            </w:r>
          </w:p>
        </w:tc>
      </w:tr>
      <w:tr w:rsidR="006B7EEF" w:rsidRPr="00D4048A" w14:paraId="4DD2E923" w14:textId="77777777" w:rsidTr="006569C2">
        <w:trPr>
          <w:trHeight w:val="232"/>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6BD5DD35" w14:textId="77777777" w:rsidR="006B7EEF" w:rsidRPr="00D4048A" w:rsidRDefault="000B5A35" w:rsidP="006569C2">
            <w:pPr>
              <w:pStyle w:val="ae"/>
              <w:rPr>
                <w:rFonts w:ascii="CMU Concrete" w:hAnsi="CMU Concrete"/>
              </w:rPr>
            </w:pPr>
            <w:r>
              <w:object w:dxaOrig="750" w:dyaOrig="630" w14:anchorId="15F8BB51">
                <v:shape id="_x0000_i1055" type="#_x0000_t75" style="width:36.75pt;height:27.75pt" o:ole="">
                  <v:imagedata r:id="rId91" o:title=""/>
                </v:shape>
                <o:OLEObject Type="Embed" ProgID="PBrush" ShapeID="_x0000_i1055" DrawAspect="Content" ObjectID="_1684940126" r:id="rId92"/>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06943969" w14:textId="77777777" w:rsidR="006B7EEF" w:rsidRPr="00D4048A" w:rsidRDefault="006B7EEF" w:rsidP="006569C2">
            <w:pPr>
              <w:rPr>
                <w:rFonts w:ascii="CMU Concrete" w:hAnsi="CMU Concrete"/>
              </w:rPr>
            </w:pPr>
            <w:r w:rsidRPr="00D4048A">
              <w:rPr>
                <w:rFonts w:ascii="CMU Concrete"/>
              </w:rPr>
              <w:t>출력노드</w:t>
            </w:r>
            <w:r w:rsidRPr="00D4048A">
              <w:rPr>
                <w:rFonts w:ascii="CMU Concrete" w:hAnsi="CMU Concrete"/>
              </w:rPr>
              <w:t xml:space="preserve">, </w:t>
            </w:r>
            <w:r w:rsidRPr="00D4048A">
              <w:rPr>
                <w:rFonts w:ascii="CMU Concrete"/>
              </w:rPr>
              <w:t>모델평가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7F6B2E0F" w14:textId="77777777" w:rsidR="006B7EEF" w:rsidRPr="00D4048A" w:rsidRDefault="006B7EEF" w:rsidP="006569C2">
            <w:pPr>
              <w:rPr>
                <w:rFonts w:ascii="CMU Concrete" w:hAnsi="CMU Concrete"/>
              </w:rPr>
            </w:pPr>
            <w:r w:rsidRPr="00D4048A">
              <w:rPr>
                <w:rFonts w:ascii="CMU Concrete"/>
              </w:rPr>
              <w:t>사각형</w:t>
            </w:r>
          </w:p>
        </w:tc>
      </w:tr>
      <w:tr w:rsidR="006B7EEF" w:rsidRPr="00D4048A" w14:paraId="67D88E6A" w14:textId="77777777" w:rsidTr="006569C2">
        <w:trPr>
          <w:trHeight w:val="144"/>
          <w:tblCellSpacing w:w="0" w:type="dxa"/>
          <w:jc w:val="center"/>
        </w:trPr>
        <w:tc>
          <w:tcPr>
            <w:tcW w:w="1355" w:type="pct"/>
            <w:tcBorders>
              <w:top w:val="single" w:sz="2" w:space="0" w:color="999999"/>
              <w:left w:val="single" w:sz="2" w:space="0" w:color="999999"/>
              <w:bottom w:val="single" w:sz="6" w:space="0" w:color="999999"/>
              <w:right w:val="single" w:sz="6" w:space="0" w:color="999999"/>
            </w:tcBorders>
            <w:vAlign w:val="center"/>
          </w:tcPr>
          <w:p w14:paraId="2F46CEF0" w14:textId="77777777" w:rsidR="006B7EEF" w:rsidRPr="00D4048A" w:rsidRDefault="000B5A35" w:rsidP="006569C2">
            <w:pPr>
              <w:pStyle w:val="ae"/>
              <w:rPr>
                <w:rFonts w:ascii="CMU Concrete" w:hAnsi="CMU Concrete"/>
              </w:rPr>
            </w:pPr>
            <w:r>
              <w:object w:dxaOrig="600" w:dyaOrig="690" w14:anchorId="0236C575">
                <v:shape id="_x0000_i1056" type="#_x0000_t75" style="width:27.75pt;height:35.25pt" o:ole="">
                  <v:imagedata r:id="rId93" o:title=""/>
                </v:shape>
                <o:OLEObject Type="Embed" ProgID="PBrush" ShapeID="_x0000_i1056" DrawAspect="Content" ObjectID="_1684940127" r:id="rId94"/>
              </w:object>
            </w:r>
          </w:p>
        </w:tc>
        <w:tc>
          <w:tcPr>
            <w:tcW w:w="1822" w:type="pct"/>
            <w:tcBorders>
              <w:top w:val="single" w:sz="2" w:space="0" w:color="999999"/>
              <w:left w:val="single" w:sz="2" w:space="0" w:color="999999"/>
              <w:bottom w:val="single" w:sz="6" w:space="0" w:color="999999"/>
              <w:right w:val="single" w:sz="6" w:space="0" w:color="999999"/>
            </w:tcBorders>
            <w:vAlign w:val="center"/>
          </w:tcPr>
          <w:p w14:paraId="4A7DA441" w14:textId="77777777" w:rsidR="006B7EEF" w:rsidRPr="00D4048A" w:rsidRDefault="006B7EEF" w:rsidP="006569C2">
            <w:pPr>
              <w:rPr>
                <w:rFonts w:ascii="CMU Concrete" w:hAnsi="CMU Concrete"/>
              </w:rPr>
            </w:pPr>
            <w:r w:rsidRPr="00D4048A">
              <w:rPr>
                <w:rFonts w:ascii="CMU Concrete"/>
              </w:rPr>
              <w:t>모델노드</w:t>
            </w:r>
          </w:p>
        </w:tc>
        <w:tc>
          <w:tcPr>
            <w:tcW w:w="1823" w:type="pct"/>
            <w:tcBorders>
              <w:top w:val="single" w:sz="2" w:space="0" w:color="999999"/>
              <w:left w:val="single" w:sz="2" w:space="0" w:color="999999"/>
              <w:bottom w:val="single" w:sz="6" w:space="0" w:color="999999"/>
              <w:right w:val="single" w:sz="6" w:space="0" w:color="999999"/>
            </w:tcBorders>
            <w:vAlign w:val="center"/>
          </w:tcPr>
          <w:p w14:paraId="51132E00" w14:textId="77777777" w:rsidR="006B7EEF" w:rsidRPr="00D4048A" w:rsidRDefault="006B7EEF" w:rsidP="006569C2">
            <w:pPr>
              <w:rPr>
                <w:rFonts w:ascii="CMU Concrete" w:hAnsi="CMU Concrete"/>
              </w:rPr>
            </w:pPr>
            <w:r w:rsidRPr="00D4048A">
              <w:rPr>
                <w:rFonts w:ascii="CMU Concrete"/>
              </w:rPr>
              <w:t>다이아몬드</w:t>
            </w:r>
          </w:p>
        </w:tc>
      </w:tr>
    </w:tbl>
    <w:p w14:paraId="79DC5F3B" w14:textId="77777777" w:rsidR="006B7EEF" w:rsidRDefault="006B7EEF" w:rsidP="006B7EEF">
      <w:pPr>
        <w:rPr>
          <w:rFonts w:ascii="CMU Concrete" w:hAnsi="CMU Concrete"/>
        </w:rPr>
      </w:pPr>
    </w:p>
    <w:p w14:paraId="163E5BC3" w14:textId="77777777" w:rsidR="006B7EEF" w:rsidRPr="0038626C" w:rsidRDefault="006B7EEF" w:rsidP="006B7EEF">
      <w:pPr>
        <w:rPr>
          <w:b/>
          <w:sz w:val="22"/>
          <w:szCs w:val="22"/>
        </w:rPr>
      </w:pPr>
      <w:r w:rsidRPr="0038626C">
        <w:rPr>
          <w:b/>
          <w:sz w:val="22"/>
          <w:szCs w:val="22"/>
        </w:rPr>
        <w:t xml:space="preserve">컨텍스트 메뉴 </w:t>
      </w:r>
    </w:p>
    <w:p w14:paraId="71530F18" w14:textId="77777777" w:rsidR="000B37E2" w:rsidRDefault="00EF5123" w:rsidP="00401892">
      <w:pPr>
        <w:numPr>
          <w:ilvl w:val="0"/>
          <w:numId w:val="74"/>
        </w:numPr>
        <w:spacing w:before="100" w:beforeAutospacing="1" w:after="100" w:afterAutospacing="1"/>
        <w:jc w:val="left"/>
      </w:pPr>
      <w:r>
        <w:t>프로젝트창</w:t>
      </w:r>
      <w:r w:rsidR="006B7EEF">
        <w:t xml:space="preserve">에서 오른쪽 마우스 버튼을 누르면 </w:t>
      </w:r>
      <w:r>
        <w:t>프로젝트창</w:t>
      </w:r>
      <w:r w:rsidR="006B7EEF">
        <w:t xml:space="preserve">에서 수행할 수 있는 기능을 모은 컨텍스트 메뉴가 나타납니다. </w:t>
      </w:r>
      <w:r w:rsidR="006B7EEF">
        <w:br/>
      </w:r>
      <w:r w:rsidR="00B32DD7">
        <w:rPr>
          <w:noProof/>
        </w:rPr>
        <w:drawing>
          <wp:inline distT="0" distB="0" distL="0" distR="0" wp14:anchorId="0A41C15F" wp14:editId="17A3FEE8">
            <wp:extent cx="1600200" cy="2705100"/>
            <wp:effectExtent l="0" t="0" r="0" b="0"/>
            <wp:docPr id="154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00200" cy="2705100"/>
                    </a:xfrm>
                    <a:prstGeom prst="rect">
                      <a:avLst/>
                    </a:prstGeom>
                    <a:noFill/>
                    <a:ln>
                      <a:noFill/>
                    </a:ln>
                  </pic:spPr>
                </pic:pic>
              </a:graphicData>
            </a:graphic>
          </wp:inline>
        </w:drawing>
      </w:r>
    </w:p>
    <w:p w14:paraId="1A7701F5" w14:textId="77777777" w:rsidR="00EF0770" w:rsidRDefault="00EF0770" w:rsidP="00401892">
      <w:pPr>
        <w:numPr>
          <w:ilvl w:val="0"/>
          <w:numId w:val="74"/>
        </w:numPr>
        <w:spacing w:before="100" w:beforeAutospacing="1" w:after="100" w:afterAutospacing="1"/>
        <w:jc w:val="left"/>
      </w:pPr>
      <w:r>
        <w:rPr>
          <w:rFonts w:hint="eastAsia"/>
        </w:rPr>
        <w:t xml:space="preserve">이번 최신 버전에서 새로 추가된 기능인 </w:t>
      </w:r>
      <w:r>
        <w:t>‘</w:t>
      </w:r>
      <w:r>
        <w:rPr>
          <w:rFonts w:hint="eastAsia"/>
        </w:rPr>
        <w:t>포스트잇 삽입</w:t>
      </w:r>
      <w:r>
        <w:t>’</w:t>
      </w:r>
      <w:r>
        <w:rPr>
          <w:rFonts w:hint="eastAsia"/>
        </w:rPr>
        <w:t xml:space="preserve"> 은 사용자가 노드 구성 및 프로젝트를 구성했을 경우, 메모가 가능한 용도로써 추가된 기능입니다.</w:t>
      </w:r>
    </w:p>
    <w:p w14:paraId="6292DFC1" w14:textId="77777777" w:rsidR="006B7EEF" w:rsidRDefault="006B7EEF" w:rsidP="00401892">
      <w:pPr>
        <w:numPr>
          <w:ilvl w:val="0"/>
          <w:numId w:val="74"/>
        </w:numPr>
        <w:spacing w:before="100" w:beforeAutospacing="1" w:after="100" w:afterAutospacing="1"/>
        <w:jc w:val="left"/>
      </w:pPr>
      <w:r>
        <w:t xml:space="preserve">이 컨텍스트 메뉴는 메인 메뉴에 설명되어 있는 메뉴와 같은 메뉴이며 자세한 내용은 메인 메뉴를 참조합니다. </w:t>
      </w:r>
    </w:p>
    <w:p w14:paraId="379EE174" w14:textId="77777777" w:rsidR="006B7EEF" w:rsidRDefault="006B7EEF" w:rsidP="006B7EEF">
      <w:pPr>
        <w:rPr>
          <w:rFonts w:ascii="CMU Concrete" w:hAnsi="CMU Concrete"/>
        </w:rPr>
      </w:pPr>
    </w:p>
    <w:p w14:paraId="653C0005" w14:textId="77777777" w:rsidR="00F459EE" w:rsidRDefault="00F459EE" w:rsidP="006B7EEF">
      <w:pPr>
        <w:rPr>
          <w:rFonts w:ascii="CMU Concrete" w:hAnsi="CMU Concrete"/>
        </w:rPr>
      </w:pPr>
    </w:p>
    <w:p w14:paraId="49D9BAB3" w14:textId="77777777" w:rsidR="006B7EEF" w:rsidRPr="00D4048A" w:rsidRDefault="006B7EEF" w:rsidP="00822CCC">
      <w:pPr>
        <w:pStyle w:val="000"/>
        <w:ind w:firstLine="108"/>
      </w:pPr>
      <w:bookmarkStart w:id="96" w:name="_Toc93916049"/>
      <w:bookmarkStart w:id="97" w:name="_Toc94670585"/>
      <w:bookmarkStart w:id="98" w:name="_Toc94688338"/>
      <w:bookmarkStart w:id="99" w:name="_Toc206929695"/>
      <w:bookmarkStart w:id="100" w:name="_Toc206929863"/>
      <w:bookmarkStart w:id="101" w:name="_Toc206930030"/>
      <w:bookmarkStart w:id="102" w:name="_Toc207077178"/>
      <w:bookmarkStart w:id="103" w:name="_Toc207077342"/>
      <w:bookmarkStart w:id="104" w:name="_Toc207077504"/>
      <w:bookmarkStart w:id="105" w:name="_Toc207079476"/>
      <w:bookmarkStart w:id="106" w:name="_Toc207079639"/>
      <w:bookmarkStart w:id="107" w:name="_Toc67925489"/>
      <w:r w:rsidRPr="00D4048A">
        <w:t>1.3.4 속성창</w:t>
      </w:r>
      <w:bookmarkEnd w:id="96"/>
      <w:bookmarkEnd w:id="97"/>
      <w:bookmarkEnd w:id="98"/>
      <w:bookmarkEnd w:id="99"/>
      <w:bookmarkEnd w:id="100"/>
      <w:bookmarkEnd w:id="101"/>
      <w:bookmarkEnd w:id="102"/>
      <w:bookmarkEnd w:id="103"/>
      <w:bookmarkEnd w:id="104"/>
      <w:bookmarkEnd w:id="105"/>
      <w:bookmarkEnd w:id="106"/>
      <w:bookmarkEnd w:id="107"/>
    </w:p>
    <w:p w14:paraId="40DC3AAC" w14:textId="77777777" w:rsidR="006B7EEF" w:rsidRPr="00CF543B" w:rsidRDefault="006B7EEF" w:rsidP="006B7EEF">
      <w:r w:rsidRPr="00CF543B">
        <w:t xml:space="preserve">속성창은 프로젝트의 속성 또는 선택된 노드의 속성을 편집할 수 있는 UI입니다. </w:t>
      </w:r>
    </w:p>
    <w:p w14:paraId="5BC3A390" w14:textId="77777777" w:rsidR="006B7EEF" w:rsidRDefault="006B7EEF" w:rsidP="006B7EEF">
      <w:pPr>
        <w:rPr>
          <w:b/>
          <w:sz w:val="22"/>
          <w:szCs w:val="22"/>
        </w:rPr>
      </w:pPr>
    </w:p>
    <w:p w14:paraId="7B66A54C" w14:textId="77777777" w:rsidR="006B7EEF" w:rsidRPr="00CF543B" w:rsidRDefault="006B7EEF" w:rsidP="006B7EEF">
      <w:pPr>
        <w:rPr>
          <w:b/>
          <w:sz w:val="22"/>
          <w:szCs w:val="22"/>
        </w:rPr>
      </w:pPr>
      <w:r w:rsidRPr="00CF543B">
        <w:rPr>
          <w:b/>
          <w:sz w:val="22"/>
          <w:szCs w:val="22"/>
        </w:rPr>
        <w:t>프로젝트 속성창</w:t>
      </w:r>
    </w:p>
    <w:p w14:paraId="2BE05A95" w14:textId="77777777" w:rsidR="006B7EEF" w:rsidRPr="00CF543B" w:rsidRDefault="006B7EEF" w:rsidP="00401892">
      <w:pPr>
        <w:numPr>
          <w:ilvl w:val="0"/>
          <w:numId w:val="68"/>
        </w:numPr>
        <w:spacing w:before="100" w:beforeAutospacing="1" w:after="100" w:afterAutospacing="1"/>
        <w:jc w:val="left"/>
      </w:pPr>
      <w:r w:rsidRPr="00CF543B">
        <w:t>(노드 연결이 없는)</w:t>
      </w:r>
      <w:r w:rsidR="00EF5123">
        <w:t>프로젝트창</w:t>
      </w:r>
      <w:r w:rsidRPr="00CF543B">
        <w:t>의</w:t>
      </w:r>
      <w:r>
        <w:t xml:space="preserve"> </w:t>
      </w:r>
      <w:r w:rsidRPr="00CF543B">
        <w:t xml:space="preserve">빈 영역을 클릭하면, 속성창에 다음과 같은 프로젝트 속성창이 나타납니다. </w:t>
      </w:r>
      <w:r w:rsidRPr="00CF543B">
        <w:br/>
      </w:r>
      <w:r w:rsidR="00B32DD7">
        <w:rPr>
          <w:noProof/>
        </w:rPr>
        <w:drawing>
          <wp:inline distT="0" distB="0" distL="0" distR="0" wp14:anchorId="0976C6E4" wp14:editId="2CB8E166">
            <wp:extent cx="3190875" cy="3190875"/>
            <wp:effectExtent l="0" t="0" r="9525" b="9525"/>
            <wp:docPr id="1547" name="그림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190875" cy="3190875"/>
                    </a:xfrm>
                    <a:prstGeom prst="rect">
                      <a:avLst/>
                    </a:prstGeom>
                    <a:noFill/>
                    <a:ln>
                      <a:noFill/>
                    </a:ln>
                  </pic:spPr>
                </pic:pic>
              </a:graphicData>
            </a:graphic>
          </wp:inline>
        </w:drawing>
      </w:r>
      <w:r w:rsidRPr="00CF543B">
        <w:br/>
        <w:t xml:space="preserve">프로젝트 속성창에서 프로젝트의 목적, 간단한 설명 등을 기록할 수 있습니다. 프로젝트 생성자는 Windows에 로그인한 사용자명이 나타나며 변경할 수 없습니다. </w:t>
      </w:r>
    </w:p>
    <w:p w14:paraId="58FFD746" w14:textId="77777777" w:rsidR="006B7EEF" w:rsidRPr="00CF543B" w:rsidRDefault="006B7EEF" w:rsidP="006B7EEF">
      <w:pPr>
        <w:rPr>
          <w:b/>
          <w:sz w:val="22"/>
          <w:szCs w:val="22"/>
        </w:rPr>
      </w:pPr>
      <w:r w:rsidRPr="00CF543B">
        <w:rPr>
          <w:b/>
          <w:sz w:val="22"/>
          <w:szCs w:val="22"/>
        </w:rPr>
        <w:t>노드 속성창</w:t>
      </w:r>
    </w:p>
    <w:p w14:paraId="69F28DC4" w14:textId="77777777" w:rsidR="006B7EEF" w:rsidRPr="00CF543B" w:rsidRDefault="006B7EEF" w:rsidP="00401892">
      <w:pPr>
        <w:numPr>
          <w:ilvl w:val="0"/>
          <w:numId w:val="69"/>
        </w:numPr>
        <w:spacing w:before="100" w:beforeAutospacing="1" w:after="100" w:afterAutospacing="1"/>
        <w:jc w:val="left"/>
      </w:pPr>
      <w:r w:rsidRPr="00CF543B">
        <w:t>모든 노드는 그에 해당하는 작업을 수행하기 위하여 입력해야 할 선택사항들이 있습니다. 이 선택사항들을 노드의 속성이라고 하며</w:t>
      </w:r>
      <w:r>
        <w:rPr>
          <w:rFonts w:hint="eastAsia"/>
        </w:rPr>
        <w:t>,</w:t>
      </w:r>
      <w:r w:rsidRPr="00CF543B">
        <w:t xml:space="preserve"> 이 속성을 편집하기 위한 것이 노드 속성창입니다. </w:t>
      </w:r>
      <w:r w:rsidR="00EF5123">
        <w:t>프로젝트창</w:t>
      </w:r>
      <w:r w:rsidRPr="00CF543B">
        <w:t xml:space="preserve">에서 노드를 선택하면 해당 노드의 속성이 다음 그림과 같이 나타납니다. </w:t>
      </w:r>
      <w:r w:rsidRPr="00CF543B">
        <w:br/>
      </w:r>
      <w:r w:rsidR="00B32DD7">
        <w:rPr>
          <w:noProof/>
        </w:rPr>
        <w:drawing>
          <wp:inline distT="0" distB="0" distL="0" distR="0" wp14:anchorId="4BABC99A" wp14:editId="1861FC57">
            <wp:extent cx="2371725" cy="2924175"/>
            <wp:effectExtent l="0" t="0" r="9525" b="9525"/>
            <wp:docPr id="1546" name="그림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71725" cy="2924175"/>
                    </a:xfrm>
                    <a:prstGeom prst="rect">
                      <a:avLst/>
                    </a:prstGeom>
                    <a:noFill/>
                    <a:ln>
                      <a:noFill/>
                    </a:ln>
                  </pic:spPr>
                </pic:pic>
              </a:graphicData>
            </a:graphic>
          </wp:inline>
        </w:drawing>
      </w:r>
      <w:r w:rsidRPr="00CF543B">
        <w:br/>
        <w:t xml:space="preserve">위 그림은 필터 노드의 속성창이며 이 속성창은 노드마다 다릅니다. 노드 속성에 대한 자세한 내용은 노드 도움말을 참조합니다. </w:t>
      </w:r>
    </w:p>
    <w:p w14:paraId="19358347" w14:textId="77777777" w:rsidR="006B7EEF" w:rsidRPr="00CF543B" w:rsidRDefault="006B7EEF" w:rsidP="006B7EEF">
      <w:pPr>
        <w:rPr>
          <w:b/>
          <w:sz w:val="22"/>
          <w:szCs w:val="22"/>
        </w:rPr>
      </w:pPr>
      <w:r w:rsidRPr="00CF543B">
        <w:rPr>
          <w:b/>
          <w:sz w:val="22"/>
          <w:szCs w:val="22"/>
        </w:rPr>
        <w:t>노드 속성 편집</w:t>
      </w:r>
    </w:p>
    <w:p w14:paraId="34FA03ED" w14:textId="77777777" w:rsidR="006B7EEF" w:rsidRPr="00CF543B" w:rsidRDefault="006B7EEF" w:rsidP="00401892">
      <w:pPr>
        <w:numPr>
          <w:ilvl w:val="0"/>
          <w:numId w:val="70"/>
        </w:numPr>
        <w:spacing w:before="100" w:beforeAutospacing="1" w:after="100" w:afterAutospacing="1"/>
        <w:jc w:val="left"/>
      </w:pPr>
      <w:r w:rsidRPr="00CF543B">
        <w:t xml:space="preserve">노드 속성창은 속성 컨트롤들로 구성되며 속성 컨트롤은 문자/숫자를 입력하거나 마우스 버튼을 클릭하는 식으로 편집할 수 있도록 제작되어 있습니다. 마우스로 편집할 속성 컨트롤을 선택/클릭하고 값을 입력하는 방식으로 편집을 진행하시면 됩니다. </w:t>
      </w:r>
      <w:r w:rsidRPr="00CF543B">
        <w:br/>
        <w:t xml:space="preserve">그룹화 노드 등 특별한 경우, 필요한 속성을 편집하기 위한 특화된 속성 컨트롤이 있으며 이들의 사용법은 각 노드를 참조하기 바랍니다. </w:t>
      </w:r>
    </w:p>
    <w:p w14:paraId="7675595C" w14:textId="77777777" w:rsidR="00C622E0" w:rsidRPr="00CF543B" w:rsidRDefault="00C622E0" w:rsidP="006B7EEF"/>
    <w:p w14:paraId="0EF21C74" w14:textId="77777777" w:rsidR="006B7EEF" w:rsidRDefault="006B7EEF" w:rsidP="00822CCC">
      <w:pPr>
        <w:pStyle w:val="000"/>
        <w:ind w:firstLine="108"/>
      </w:pPr>
      <w:bookmarkStart w:id="108" w:name="_Toc93916050"/>
      <w:bookmarkStart w:id="109" w:name="_Toc94670586"/>
      <w:bookmarkStart w:id="110" w:name="_Toc94688339"/>
      <w:bookmarkStart w:id="111" w:name="_Toc206929696"/>
      <w:bookmarkStart w:id="112" w:name="_Toc206929864"/>
      <w:bookmarkStart w:id="113" w:name="_Toc206930031"/>
      <w:bookmarkStart w:id="114" w:name="_Toc207077179"/>
      <w:bookmarkStart w:id="115" w:name="_Toc207077343"/>
      <w:bookmarkStart w:id="116" w:name="_Toc207077505"/>
      <w:bookmarkStart w:id="117" w:name="_Toc207079477"/>
      <w:bookmarkStart w:id="118" w:name="_Toc207079640"/>
      <w:bookmarkStart w:id="119" w:name="_Toc67925490"/>
      <w:r w:rsidRPr="00D4048A">
        <w:t>1.3.5 리소스창</w:t>
      </w:r>
      <w:bookmarkEnd w:id="108"/>
      <w:bookmarkEnd w:id="109"/>
      <w:bookmarkEnd w:id="110"/>
      <w:bookmarkEnd w:id="111"/>
      <w:bookmarkEnd w:id="112"/>
      <w:bookmarkEnd w:id="113"/>
      <w:bookmarkEnd w:id="114"/>
      <w:bookmarkEnd w:id="115"/>
      <w:bookmarkEnd w:id="116"/>
      <w:bookmarkEnd w:id="117"/>
      <w:bookmarkEnd w:id="118"/>
      <w:bookmarkEnd w:id="119"/>
    </w:p>
    <w:p w14:paraId="793A55B2" w14:textId="77777777" w:rsidR="000B5A35" w:rsidRDefault="006B7EEF" w:rsidP="006B7EEF">
      <w:r>
        <w:t>ECMiner™에서 리소스는 데이터, 수행 결과, 생성된 모델, 프로젝트 파일 등 ECMiner™</w:t>
      </w:r>
      <w:r>
        <w:rPr>
          <w:rFonts w:hint="eastAsia"/>
        </w:rPr>
        <w:t xml:space="preserve">가 </w:t>
      </w:r>
      <w:r>
        <w:t xml:space="preserve">사용 또는 생성하는 모든 파일, 결과를 의미합니다. 이들의 관리 및 스트림 구성의 편의를 위하여 제공된 것이 바로 리소스창입니다. </w:t>
      </w:r>
    </w:p>
    <w:p w14:paraId="4DF67969" w14:textId="77777777" w:rsidR="005D5921" w:rsidRDefault="00B32DD7" w:rsidP="006B7EEF">
      <w:r>
        <w:rPr>
          <w:noProof/>
        </w:rPr>
        <w:drawing>
          <wp:inline distT="0" distB="0" distL="0" distR="0" wp14:anchorId="021A5A3E" wp14:editId="4804BEAF">
            <wp:extent cx="3657600" cy="4295775"/>
            <wp:effectExtent l="0" t="0" r="0" b="9525"/>
            <wp:docPr id="1545" name="그림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57600" cy="4295775"/>
                    </a:xfrm>
                    <a:prstGeom prst="rect">
                      <a:avLst/>
                    </a:prstGeom>
                    <a:noFill/>
                    <a:ln>
                      <a:noFill/>
                    </a:ln>
                  </pic:spPr>
                </pic:pic>
              </a:graphicData>
            </a:graphic>
          </wp:inline>
        </w:drawing>
      </w:r>
    </w:p>
    <w:p w14:paraId="039C92C8" w14:textId="77777777" w:rsidR="006B7EEF" w:rsidRDefault="006B7EEF" w:rsidP="006B7EEF">
      <w:r>
        <w:br/>
        <w:t xml:space="preserve">리소스창은 리소스의 종류를 선택할 수 있는 메뉴 트리 부분과 선택된 리소스의 내용을 나타내는 리소스 목록 부분으로 나누어져 구성되어 있습니다. </w:t>
      </w:r>
    </w:p>
    <w:p w14:paraId="28B7A9C5" w14:textId="77777777" w:rsidR="006B7EEF" w:rsidRDefault="006B7EEF" w:rsidP="006B7EEF"/>
    <w:p w14:paraId="28F8BD5D" w14:textId="77777777" w:rsidR="006B7EEF" w:rsidRPr="00E41549" w:rsidRDefault="006B7EEF" w:rsidP="006B7EEF">
      <w:pPr>
        <w:rPr>
          <w:b/>
          <w:sz w:val="22"/>
          <w:szCs w:val="22"/>
        </w:rPr>
      </w:pPr>
      <w:r w:rsidRPr="00E41549">
        <w:rPr>
          <w:b/>
          <w:sz w:val="22"/>
          <w:szCs w:val="22"/>
        </w:rPr>
        <w:t>메뉴 트리</w:t>
      </w:r>
    </w:p>
    <w:p w14:paraId="6985679C" w14:textId="77777777" w:rsidR="006B7EEF" w:rsidRDefault="006B7EEF" w:rsidP="00401892">
      <w:pPr>
        <w:numPr>
          <w:ilvl w:val="0"/>
          <w:numId w:val="75"/>
        </w:numPr>
        <w:spacing w:before="100" w:beforeAutospacing="1" w:after="100" w:afterAutospacing="1"/>
        <w:jc w:val="left"/>
      </w:pPr>
      <w:r w:rsidRPr="00E41549">
        <w:t xml:space="preserve">메뉴 트리는 세가지 큰 메뉴가 존재합니다. Local, Model, Output이 그 </w:t>
      </w:r>
      <w:r w:rsidR="00EC1E8F" w:rsidRPr="00E41549">
        <w:rPr>
          <w:rFonts w:hint="eastAsia"/>
        </w:rPr>
        <w:t>세 가지이며</w:t>
      </w:r>
      <w:r w:rsidRPr="00E41549">
        <w:t xml:space="preserve"> 각 메뉴의 의미는 다음과 같습니다. </w:t>
      </w:r>
    </w:p>
    <w:p w14:paraId="3DE4A8CF" w14:textId="77777777" w:rsidR="006B7EEF" w:rsidRPr="00E41549" w:rsidRDefault="006B7EEF" w:rsidP="00401892">
      <w:pPr>
        <w:numPr>
          <w:ilvl w:val="1"/>
          <w:numId w:val="75"/>
        </w:numPr>
        <w:spacing w:before="100" w:beforeAutospacing="1" w:after="100" w:afterAutospacing="1" w:line="360" w:lineRule="auto"/>
        <w:jc w:val="left"/>
      </w:pPr>
      <w:r w:rsidRPr="00E41549">
        <w:t xml:space="preserve">Local </w:t>
      </w:r>
    </w:p>
    <w:p w14:paraId="082CDE93" w14:textId="77777777" w:rsidR="006B7EEF" w:rsidRPr="00E41549" w:rsidRDefault="006B7EEF" w:rsidP="006B7EEF">
      <w:pPr>
        <w:pStyle w:val="af7"/>
        <w:ind w:left="1440"/>
        <w:rPr>
          <w:rFonts w:ascii="굴림" w:eastAsia="굴림" w:hAnsi="굴림"/>
          <w:sz w:val="20"/>
        </w:rPr>
      </w:pPr>
      <w:r w:rsidRPr="00E41549">
        <w:rPr>
          <w:rFonts w:ascii="굴림" w:eastAsia="굴림" w:hAnsi="굴림"/>
          <w:sz w:val="20"/>
        </w:rPr>
        <w:t>사용자가 지정한 작업폴더 및 작업폴더의 하위 폴더 목록이 나타나는 곳입니다. Local 메뉴 내의 작업폴더 및 하위 폴더를 선택하면 그 폴더 내의 파일 목록이 리소스 목록에 나타납니다. 단</w:t>
      </w:r>
      <w:r>
        <w:rPr>
          <w:rFonts w:ascii="굴림" w:eastAsia="굴림" w:hAnsi="굴림" w:hint="eastAsia"/>
          <w:sz w:val="20"/>
        </w:rPr>
        <w:t>,</w:t>
      </w:r>
      <w:r w:rsidRPr="00E41549">
        <w:rPr>
          <w:rFonts w:ascii="굴림" w:eastAsia="굴림" w:hAnsi="굴림"/>
          <w:sz w:val="20"/>
        </w:rPr>
        <w:t xml:space="preserve"> ECMiner™에서 사용하도록 지정된 확장자를 갖는 파일만 나타납니다. </w:t>
      </w:r>
    </w:p>
    <w:p w14:paraId="3C636AEB" w14:textId="77777777" w:rsidR="006B7EEF" w:rsidRPr="00E41549" w:rsidRDefault="006B7EEF" w:rsidP="00401892">
      <w:pPr>
        <w:numPr>
          <w:ilvl w:val="1"/>
          <w:numId w:val="75"/>
        </w:numPr>
        <w:spacing w:before="100" w:beforeAutospacing="1" w:after="100" w:afterAutospacing="1"/>
        <w:jc w:val="left"/>
      </w:pPr>
      <w:r w:rsidRPr="00E41549">
        <w:t xml:space="preserve">Model </w:t>
      </w:r>
    </w:p>
    <w:p w14:paraId="4D099814" w14:textId="77777777" w:rsidR="006B7EEF" w:rsidRPr="00E41549" w:rsidRDefault="006B7EEF" w:rsidP="006B7EEF">
      <w:pPr>
        <w:pStyle w:val="af7"/>
        <w:ind w:left="1440"/>
        <w:rPr>
          <w:rFonts w:ascii="굴림" w:eastAsia="굴림" w:hAnsi="굴림"/>
          <w:sz w:val="20"/>
        </w:rPr>
      </w:pPr>
      <w:r w:rsidRPr="00E41549">
        <w:rPr>
          <w:rFonts w:ascii="굴림" w:eastAsia="굴림" w:hAnsi="굴림"/>
          <w:sz w:val="20"/>
        </w:rPr>
        <w:t>스트림 실행 시 실행 대상 노드 중 모델링 노드가 있다면 그 모델링 노드의 결과인 모델 파일이 생성됩니다. 이 메뉴를 선택하면 생성된 모델 파일 목록이 리소스 목록에 나타나며 스트림 구성</w:t>
      </w:r>
      <w:r>
        <w:rPr>
          <w:rFonts w:ascii="굴림" w:eastAsia="굴림" w:hAnsi="굴림" w:hint="eastAsia"/>
          <w:sz w:val="20"/>
        </w:rPr>
        <w:t xml:space="preserve"> </w:t>
      </w:r>
      <w:r w:rsidRPr="00E41549">
        <w:rPr>
          <w:rFonts w:ascii="굴림" w:eastAsia="굴림" w:hAnsi="굴림"/>
          <w:sz w:val="20"/>
        </w:rPr>
        <w:t xml:space="preserve">시 재사용할 수 있도록 합니다. </w:t>
      </w:r>
    </w:p>
    <w:p w14:paraId="041C27E3" w14:textId="77777777" w:rsidR="006B7EEF" w:rsidRPr="00E41549" w:rsidRDefault="006B7EEF" w:rsidP="00401892">
      <w:pPr>
        <w:numPr>
          <w:ilvl w:val="1"/>
          <w:numId w:val="75"/>
        </w:numPr>
        <w:spacing w:before="100" w:beforeAutospacing="1" w:after="100" w:afterAutospacing="1"/>
        <w:jc w:val="left"/>
      </w:pPr>
      <w:r w:rsidRPr="00E41549">
        <w:t xml:space="preserve">Output </w:t>
      </w:r>
    </w:p>
    <w:p w14:paraId="4732E32A" w14:textId="77777777" w:rsidR="006B7EEF" w:rsidRPr="00E41549" w:rsidRDefault="006B7EEF" w:rsidP="006B7EEF">
      <w:pPr>
        <w:pStyle w:val="af7"/>
        <w:ind w:left="1440"/>
        <w:rPr>
          <w:rFonts w:ascii="굴림" w:eastAsia="굴림" w:hAnsi="굴림"/>
          <w:sz w:val="20"/>
        </w:rPr>
      </w:pPr>
      <w:r w:rsidRPr="00E41549">
        <w:rPr>
          <w:rFonts w:ascii="굴림" w:eastAsia="굴림" w:hAnsi="굴림"/>
          <w:sz w:val="20"/>
        </w:rPr>
        <w:t xml:space="preserve">스트림 실행 시 실행 대상 노드 중 출력과 관련된 노드(출력 노드, 모델 평가 노드, 차트 노드)가 있다면 각 노드에 해당하는 결과물이 생성되며 이들을 관리하기 위한 메뉴가 Output 메뉴입니다. 이 메뉴를 선택하면 리소스 목록에 </w:t>
      </w:r>
      <w:r w:rsidR="00EC1E8F" w:rsidRPr="00E41549">
        <w:rPr>
          <w:rFonts w:ascii="굴림" w:eastAsia="굴림" w:hAnsi="굴림" w:hint="eastAsia"/>
          <w:sz w:val="20"/>
        </w:rPr>
        <w:t>프로젝트 별로</w:t>
      </w:r>
      <w:r w:rsidRPr="00E41549">
        <w:rPr>
          <w:rFonts w:ascii="굴림" w:eastAsia="굴림" w:hAnsi="굴림"/>
          <w:sz w:val="20"/>
        </w:rPr>
        <w:t xml:space="preserve"> 생성된 출력물이 나타납니다. </w:t>
      </w:r>
    </w:p>
    <w:p w14:paraId="0641A8D7" w14:textId="77777777" w:rsidR="006B7EEF" w:rsidRPr="00E41549" w:rsidRDefault="006B7EEF" w:rsidP="006B7EEF">
      <w:pPr>
        <w:rPr>
          <w:b/>
          <w:sz w:val="22"/>
          <w:szCs w:val="22"/>
        </w:rPr>
      </w:pPr>
      <w:r w:rsidRPr="00E41549">
        <w:rPr>
          <w:b/>
          <w:sz w:val="22"/>
          <w:szCs w:val="22"/>
        </w:rPr>
        <w:t>리소스 목록</w:t>
      </w:r>
    </w:p>
    <w:p w14:paraId="1FF6E6C5" w14:textId="77777777" w:rsidR="006B7EEF" w:rsidRDefault="006B7EEF" w:rsidP="00401892">
      <w:pPr>
        <w:numPr>
          <w:ilvl w:val="0"/>
          <w:numId w:val="76"/>
        </w:numPr>
        <w:spacing w:before="100" w:beforeAutospacing="1" w:after="100" w:afterAutospacing="1"/>
        <w:jc w:val="left"/>
      </w:pPr>
      <w:r w:rsidRPr="00E41549">
        <w:t xml:space="preserve">메뉴 트리에서 선택된 메뉴의 내용이 나타나는 부분입니다. 각 메뉴마다 그 메뉴에 맞는 형태의 UI가 나타나도록 디자인되어 있습니다. </w:t>
      </w:r>
    </w:p>
    <w:p w14:paraId="5DFFE2EA" w14:textId="77777777" w:rsidR="006B7EEF" w:rsidRPr="00E41549" w:rsidRDefault="006B7EEF" w:rsidP="00401892">
      <w:pPr>
        <w:numPr>
          <w:ilvl w:val="1"/>
          <w:numId w:val="76"/>
        </w:numPr>
        <w:spacing w:before="100" w:beforeAutospacing="1" w:after="100" w:afterAutospacing="1"/>
        <w:jc w:val="left"/>
      </w:pPr>
      <w:r w:rsidRPr="00A9524D">
        <w:t xml:space="preserve">Local 메뉴 선택 시 </w:t>
      </w:r>
      <w:r w:rsidRPr="00E41549">
        <w:br/>
        <w:t xml:space="preserve">Local 메뉴 선택 시 다음과 같은 화면이 리소스 목록에 나타납니다. </w:t>
      </w:r>
      <w:r w:rsidRPr="00E41549">
        <w:br/>
      </w:r>
      <w:r w:rsidR="00B32DD7">
        <w:rPr>
          <w:noProof/>
        </w:rPr>
        <w:drawing>
          <wp:inline distT="0" distB="0" distL="0" distR="0" wp14:anchorId="79142853" wp14:editId="155BE673">
            <wp:extent cx="2371725" cy="2466975"/>
            <wp:effectExtent l="0" t="0" r="9525" b="9525"/>
            <wp:docPr id="1544" name="그림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71725" cy="2466975"/>
                    </a:xfrm>
                    <a:prstGeom prst="rect">
                      <a:avLst/>
                    </a:prstGeom>
                    <a:noFill/>
                    <a:ln>
                      <a:noFill/>
                    </a:ln>
                  </pic:spPr>
                </pic:pic>
              </a:graphicData>
            </a:graphic>
          </wp:inline>
        </w:drawing>
      </w:r>
      <w:r w:rsidRPr="00E41549">
        <w:br/>
        <w:t xml:space="preserve">선택된 폴더의 내용이 위 그림과 같이 나타나며 위쪽의 툴바 버튼을 이용하여 목록화 될 파일을 필터링 할 수 있습니다. </w:t>
      </w:r>
    </w:p>
    <w:p w14:paraId="3CB1128F" w14:textId="77777777" w:rsidR="006B7EEF" w:rsidRDefault="006B7EEF" w:rsidP="006B7EEF">
      <w:pPr>
        <w:spacing w:before="100" w:beforeAutospacing="1" w:after="100" w:afterAutospacing="1"/>
        <w:ind w:left="1080"/>
        <w:jc w:val="left"/>
      </w:pPr>
    </w:p>
    <w:p w14:paraId="7021D2D6" w14:textId="77777777" w:rsidR="006B7EEF" w:rsidRPr="00E41549" w:rsidRDefault="006B7EEF" w:rsidP="00401892">
      <w:pPr>
        <w:numPr>
          <w:ilvl w:val="1"/>
          <w:numId w:val="76"/>
        </w:numPr>
        <w:spacing w:before="100" w:beforeAutospacing="1" w:after="100" w:afterAutospacing="1"/>
        <w:jc w:val="left"/>
      </w:pPr>
      <w:r w:rsidRPr="00E41549">
        <w:t xml:space="preserve">Model 메뉴 선택 시 </w:t>
      </w:r>
      <w:r w:rsidRPr="00E41549">
        <w:br/>
        <w:t xml:space="preserve">Model 메뉴 선택 시 다음과 같은 화면이 리소스 목록에 나타납니다. </w:t>
      </w:r>
      <w:r w:rsidRPr="00E41549">
        <w:br/>
      </w:r>
      <w:r w:rsidR="00B32DD7">
        <w:rPr>
          <w:noProof/>
        </w:rPr>
        <w:drawing>
          <wp:inline distT="0" distB="0" distL="0" distR="0" wp14:anchorId="01A48BA5" wp14:editId="208DDF75">
            <wp:extent cx="2466975" cy="2743200"/>
            <wp:effectExtent l="0" t="0" r="9525" b="0"/>
            <wp:docPr id="15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66975" cy="2743200"/>
                    </a:xfrm>
                    <a:prstGeom prst="rect">
                      <a:avLst/>
                    </a:prstGeom>
                    <a:noFill/>
                    <a:ln>
                      <a:noFill/>
                    </a:ln>
                  </pic:spPr>
                </pic:pic>
              </a:graphicData>
            </a:graphic>
          </wp:inline>
        </w:drawing>
      </w:r>
      <w:r w:rsidRPr="00E41549">
        <w:br/>
        <w:t xml:space="preserve">스트림 실행 후 생성된 모델이 목록화 되어 위 그림과 같이 나타납니다. </w:t>
      </w:r>
      <w:r w:rsidR="00EC1E8F" w:rsidRPr="00E41549">
        <w:rPr>
          <w:rFonts w:hint="eastAsia"/>
        </w:rPr>
        <w:t>필요 없는</w:t>
      </w:r>
      <w:r w:rsidRPr="00E41549">
        <w:t xml:space="preserve"> 모델이라 판단되면 삭제할 수 있는 기능을 제공하며, 임시 모델을 전역 모델로 변환하는 기능을 제공합니다. </w:t>
      </w:r>
    </w:p>
    <w:p w14:paraId="5CA2423E" w14:textId="77777777" w:rsidR="006B7EEF" w:rsidRDefault="006B7EEF" w:rsidP="00401892">
      <w:pPr>
        <w:numPr>
          <w:ilvl w:val="1"/>
          <w:numId w:val="76"/>
        </w:numPr>
        <w:spacing w:before="100" w:beforeAutospacing="1" w:after="100" w:afterAutospacing="1"/>
      </w:pPr>
      <w:r>
        <w:rPr>
          <w:rFonts w:hint="eastAsia"/>
        </w:rPr>
        <w:t>Output</w:t>
      </w:r>
      <w:r w:rsidRPr="00E41549">
        <w:t xml:space="preserve"> 메뉴 선택 시</w:t>
      </w:r>
      <w:r w:rsidRPr="00E41549">
        <w:br/>
        <w:t xml:space="preserve">Output 메뉴 선택 시 다음과 같은 화면이 리소스 목록에 나타납니다. </w:t>
      </w:r>
      <w:r w:rsidRPr="00E41549">
        <w:br/>
      </w:r>
      <w:r w:rsidR="00B32DD7">
        <w:rPr>
          <w:noProof/>
        </w:rPr>
        <w:drawing>
          <wp:inline distT="0" distB="0" distL="0" distR="0" wp14:anchorId="7DC24CEA" wp14:editId="220DA84E">
            <wp:extent cx="2466975" cy="2743200"/>
            <wp:effectExtent l="0" t="0" r="9525" b="0"/>
            <wp:docPr id="1542"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66975" cy="2743200"/>
                    </a:xfrm>
                    <a:prstGeom prst="rect">
                      <a:avLst/>
                    </a:prstGeom>
                    <a:noFill/>
                    <a:ln>
                      <a:noFill/>
                    </a:ln>
                  </pic:spPr>
                </pic:pic>
              </a:graphicData>
            </a:graphic>
          </wp:inline>
        </w:drawing>
      </w:r>
      <w:r w:rsidRPr="00E41549">
        <w:br/>
        <w:t xml:space="preserve">스트림 실행 후 생성된 결과물이 스트림이 속한 </w:t>
      </w:r>
      <w:r w:rsidR="00EC1E8F" w:rsidRPr="00E41549">
        <w:rPr>
          <w:rFonts w:hint="eastAsia"/>
        </w:rPr>
        <w:t>프로젝트 별로</w:t>
      </w:r>
      <w:r w:rsidRPr="00E41549">
        <w:t xml:space="preserve"> 트리화 되어 위 그림처럼 나타납니다. </w:t>
      </w:r>
      <w:r>
        <w:rPr>
          <w:rFonts w:hint="eastAsia"/>
        </w:rPr>
        <w:t xml:space="preserve">보고자 하는 결과물을 선택하여 </w:t>
      </w:r>
      <w:r w:rsidRPr="00E41549">
        <w:t xml:space="preserve">나타낼 수 있으며, 현재 보여지고 있는 결과물을 서로 비교하여 보기 위한 결과물 정리 기능을 </w:t>
      </w:r>
      <w:r>
        <w:rPr>
          <w:rFonts w:hint="eastAsia"/>
        </w:rPr>
        <w:t>제</w:t>
      </w:r>
      <w:r w:rsidRPr="00E41549">
        <w:t xml:space="preserve">공합니다. 또한, 결과물을 저장하거나 기 저장된 결과물을 다시 볼 수 있는 기능도 제공하고 있습니다. </w:t>
      </w:r>
    </w:p>
    <w:p w14:paraId="57D430F2" w14:textId="77777777" w:rsidR="00C622E0" w:rsidRPr="00E41549" w:rsidRDefault="00C622E0" w:rsidP="00C622E0">
      <w:pPr>
        <w:spacing w:before="100" w:beforeAutospacing="1" w:after="100" w:afterAutospacing="1"/>
      </w:pPr>
    </w:p>
    <w:p w14:paraId="02668763" w14:textId="77777777" w:rsidR="006B7EEF" w:rsidRDefault="006B7EEF" w:rsidP="00822CCC">
      <w:pPr>
        <w:pStyle w:val="000"/>
        <w:ind w:firstLine="108"/>
      </w:pPr>
      <w:bookmarkStart w:id="120" w:name="_Toc67925491"/>
      <w:r>
        <w:rPr>
          <w:rFonts w:hint="eastAsia"/>
        </w:rPr>
        <w:t>1.3.6 리소스창-Local</w:t>
      </w:r>
      <w:bookmarkEnd w:id="120"/>
    </w:p>
    <w:p w14:paraId="3264A1C7" w14:textId="77777777" w:rsidR="006B7EEF" w:rsidRPr="00E41549" w:rsidRDefault="006B7EEF" w:rsidP="006B7EEF">
      <w:pPr>
        <w:rPr>
          <w:b/>
          <w:sz w:val="22"/>
          <w:szCs w:val="22"/>
        </w:rPr>
      </w:pPr>
      <w:r w:rsidRPr="00E41549">
        <w:rPr>
          <w:b/>
          <w:sz w:val="22"/>
          <w:szCs w:val="22"/>
        </w:rPr>
        <w:t>작업폴더</w:t>
      </w:r>
    </w:p>
    <w:p w14:paraId="599F2DB4" w14:textId="77777777" w:rsidR="006B7EEF" w:rsidRPr="00E41549" w:rsidRDefault="006B7EEF" w:rsidP="006B7EEF">
      <w:r w:rsidRPr="00E41549">
        <w:t xml:space="preserve">작업폴더란 ECMiner™을 사용하면서 자주 사용되는 폴더를 다른 이름으로 대변시킨(aliasing) 폴더입니다. 사용자가 추가하여야 하며 추가된 작업폴더는 리소스창 내에 Local 메뉴에 나타납니다. </w:t>
      </w:r>
      <w:r w:rsidRPr="00E41549">
        <w:br/>
      </w:r>
      <w:r w:rsidR="00B32DD7">
        <w:rPr>
          <w:noProof/>
        </w:rPr>
        <w:drawing>
          <wp:inline distT="0" distB="0" distL="0" distR="0" wp14:anchorId="00FE7ACD" wp14:editId="3DB9C25F">
            <wp:extent cx="2466975" cy="1362075"/>
            <wp:effectExtent l="0" t="0" r="9525" b="9525"/>
            <wp:docPr id="1541"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66975" cy="1362075"/>
                    </a:xfrm>
                    <a:prstGeom prst="rect">
                      <a:avLst/>
                    </a:prstGeom>
                    <a:noFill/>
                    <a:ln>
                      <a:noFill/>
                    </a:ln>
                  </pic:spPr>
                </pic:pic>
              </a:graphicData>
            </a:graphic>
          </wp:inline>
        </w:drawing>
      </w:r>
      <w:r w:rsidRPr="00E41549">
        <w:br/>
        <w:t xml:space="preserve">리소스 트리 메뉴를 나타내는 위 그림에서 보이는 툴바를 이용하여 작업폴더를 추가/삭제/편집할 수 있습니다. </w:t>
      </w:r>
    </w:p>
    <w:p w14:paraId="4AA93E23" w14:textId="77777777" w:rsidR="006B7EEF" w:rsidRPr="00E41549" w:rsidRDefault="006B7EEF" w:rsidP="00401892">
      <w:pPr>
        <w:numPr>
          <w:ilvl w:val="0"/>
          <w:numId w:val="77"/>
        </w:numPr>
        <w:spacing w:before="100" w:beforeAutospacing="1" w:after="100" w:afterAutospacing="1"/>
        <w:jc w:val="left"/>
      </w:pPr>
      <w:r w:rsidRPr="00E41549">
        <w:t xml:space="preserve">작업폴더 추가 </w:t>
      </w:r>
    </w:p>
    <w:p w14:paraId="59C1A632" w14:textId="77777777" w:rsidR="006B7EEF" w:rsidRPr="00E41549" w:rsidRDefault="006B7EEF" w:rsidP="006B7EEF">
      <w:pPr>
        <w:pStyle w:val="af7"/>
        <w:ind w:left="720"/>
        <w:rPr>
          <w:rFonts w:ascii="굴림" w:eastAsia="굴림" w:hAnsi="굴림"/>
          <w:sz w:val="20"/>
        </w:rPr>
      </w:pPr>
      <w:r w:rsidRPr="00E41549">
        <w:rPr>
          <w:rFonts w:ascii="굴림" w:eastAsia="굴림" w:hAnsi="굴림"/>
          <w:sz w:val="20"/>
        </w:rPr>
        <w:t xml:space="preserve">툴바 중 </w:t>
      </w:r>
      <w:r w:rsidR="00B32DD7">
        <w:rPr>
          <w:rFonts w:ascii="굴림" w:eastAsia="굴림" w:hAnsi="굴림"/>
          <w:noProof/>
          <w:sz w:val="20"/>
        </w:rPr>
        <w:drawing>
          <wp:inline distT="0" distB="0" distL="0" distR="0" wp14:anchorId="1A627D53" wp14:editId="4F6E8AAE">
            <wp:extent cx="180975" cy="180975"/>
            <wp:effectExtent l="0" t="0" r="9525" b="9525"/>
            <wp:docPr id="1540"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41549">
        <w:rPr>
          <w:rFonts w:ascii="굴림" w:eastAsia="굴림" w:hAnsi="굴림"/>
          <w:sz w:val="20"/>
        </w:rPr>
        <w:t>버튼을 누릅니다. 버튼을 누르면 다음과 같은 대화상자가 나타납니다.</w:t>
      </w:r>
    </w:p>
    <w:p w14:paraId="7511B210" w14:textId="77777777" w:rsidR="006B7EEF" w:rsidRPr="00E41549" w:rsidRDefault="00B32DD7" w:rsidP="006B7EEF">
      <w:pPr>
        <w:spacing w:beforeAutospacing="1" w:afterAutospacing="1"/>
        <w:ind w:left="720"/>
      </w:pPr>
      <w:r>
        <w:rPr>
          <w:noProof/>
        </w:rPr>
        <w:drawing>
          <wp:inline distT="0" distB="0" distL="0" distR="0" wp14:anchorId="5ECB1185" wp14:editId="2F6C1321">
            <wp:extent cx="3838575" cy="1733550"/>
            <wp:effectExtent l="0" t="0" r="9525" b="0"/>
            <wp:docPr id="1539" name="그림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38575" cy="1733550"/>
                    </a:xfrm>
                    <a:prstGeom prst="rect">
                      <a:avLst/>
                    </a:prstGeom>
                    <a:noFill/>
                    <a:ln>
                      <a:noFill/>
                    </a:ln>
                  </pic:spPr>
                </pic:pic>
              </a:graphicData>
            </a:graphic>
          </wp:inline>
        </w:drawing>
      </w:r>
      <w:r w:rsidR="006B7EEF" w:rsidRPr="00E41549">
        <w:br/>
        <w:t xml:space="preserve">위 대화상자에서 작업폴더로 지정할 폴더의 경로를 "작업폴더 경로"에 직접 입력하거나 </w:t>
      </w:r>
      <w:r>
        <w:rPr>
          <w:noProof/>
        </w:rPr>
        <w:drawing>
          <wp:inline distT="0" distB="0" distL="0" distR="0" wp14:anchorId="60269D79" wp14:editId="4474058C">
            <wp:extent cx="180975" cy="180975"/>
            <wp:effectExtent l="0" t="0" r="9525" b="9525"/>
            <wp:docPr id="153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E41549">
        <w:t xml:space="preserve">버튼을 눌러 선택합니다. "작업폴더 명칭"에 지정된 폴더를 대변할 이름을 입력합니다. 작업폴더 명칭은 위 그림에 명시된 것처럼 일부 특수 문자는 사용할 수 없습니다. 모든 사항을 입력한 뒤 확인 버튼을 누르면 작업폴더가 추가됩니다. </w:t>
      </w:r>
    </w:p>
    <w:p w14:paraId="42E91137" w14:textId="77777777" w:rsidR="006B7EEF" w:rsidRPr="00E41549" w:rsidRDefault="006B7EEF" w:rsidP="00401892">
      <w:pPr>
        <w:numPr>
          <w:ilvl w:val="0"/>
          <w:numId w:val="77"/>
        </w:numPr>
        <w:spacing w:before="100" w:beforeAutospacing="1" w:after="100" w:afterAutospacing="1"/>
        <w:jc w:val="left"/>
      </w:pPr>
      <w:r w:rsidRPr="00E41549">
        <w:t>작업폴더 변경</w:t>
      </w:r>
    </w:p>
    <w:p w14:paraId="02463923" w14:textId="77777777" w:rsidR="006B7EEF" w:rsidRPr="00E41549" w:rsidRDefault="006B7EEF" w:rsidP="006B7EEF">
      <w:pPr>
        <w:pStyle w:val="af7"/>
        <w:ind w:left="720"/>
        <w:rPr>
          <w:rFonts w:ascii="굴림" w:eastAsia="굴림" w:hAnsi="굴림"/>
          <w:sz w:val="20"/>
        </w:rPr>
      </w:pPr>
      <w:r w:rsidRPr="00E41549">
        <w:rPr>
          <w:rFonts w:ascii="굴림" w:eastAsia="굴림" w:hAnsi="굴림"/>
          <w:sz w:val="20"/>
        </w:rPr>
        <w:t xml:space="preserve">기 설정된 작업폴더의 내용(실제 폴더 경로, 작업폴더 명칭)을 변경하려면, 툴바 중 </w:t>
      </w:r>
      <w:r w:rsidR="00B32DD7">
        <w:rPr>
          <w:rFonts w:ascii="굴림" w:eastAsia="굴림" w:hAnsi="굴림"/>
          <w:noProof/>
          <w:sz w:val="20"/>
        </w:rPr>
        <w:drawing>
          <wp:inline distT="0" distB="0" distL="0" distR="0" wp14:anchorId="3205967D" wp14:editId="1B6B0FF4">
            <wp:extent cx="180975" cy="180975"/>
            <wp:effectExtent l="0" t="0" r="9525" b="9525"/>
            <wp:docPr id="1537"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41549">
        <w:rPr>
          <w:rFonts w:ascii="굴림" w:eastAsia="굴림" w:hAnsi="굴림"/>
          <w:sz w:val="20"/>
        </w:rPr>
        <w:t>버튼을 누릅니다. 작업폴더 추가 시 나타나는 대화상자가 나타납니다. 대화상자에는 현재 선택한 작업폴더의 폴더 경로와 명칭이 입력되어 있습니다.</w:t>
      </w:r>
      <w:r w:rsidRPr="00E41549">
        <w:rPr>
          <w:rFonts w:ascii="굴림" w:eastAsia="굴림" w:hAnsi="굴림"/>
          <w:sz w:val="20"/>
        </w:rPr>
        <w:br/>
        <w:t xml:space="preserve">작업폴더를 추가할 때와 같이 변경하고자 하는 것을 수정한 뒤 확인 버튼을 누릅니다. </w:t>
      </w:r>
    </w:p>
    <w:p w14:paraId="5B0A9222" w14:textId="77777777" w:rsidR="006B7EEF" w:rsidRPr="00E41549" w:rsidRDefault="006B7EEF" w:rsidP="00401892">
      <w:pPr>
        <w:numPr>
          <w:ilvl w:val="0"/>
          <w:numId w:val="77"/>
        </w:numPr>
        <w:spacing w:before="100" w:beforeAutospacing="1" w:after="100" w:afterAutospacing="1"/>
        <w:jc w:val="left"/>
      </w:pPr>
      <w:r w:rsidRPr="00E41549">
        <w:t xml:space="preserve">작업폴더 삭제 </w:t>
      </w:r>
    </w:p>
    <w:p w14:paraId="3F9518D1" w14:textId="77777777" w:rsidR="006B7EEF" w:rsidRPr="00E41549" w:rsidRDefault="006B7EEF" w:rsidP="006B7EEF">
      <w:pPr>
        <w:pStyle w:val="af7"/>
        <w:ind w:left="720"/>
        <w:rPr>
          <w:rFonts w:ascii="굴림" w:eastAsia="굴림" w:hAnsi="굴림"/>
          <w:sz w:val="20"/>
        </w:rPr>
      </w:pPr>
      <w:r w:rsidRPr="00E41549">
        <w:rPr>
          <w:rFonts w:ascii="굴림" w:eastAsia="굴림" w:hAnsi="굴림"/>
          <w:sz w:val="20"/>
        </w:rPr>
        <w:t xml:space="preserve">기 설정된 작업폴더를 삭제하려면, 툴바 중 </w:t>
      </w:r>
      <w:r w:rsidR="00B32DD7">
        <w:rPr>
          <w:rFonts w:ascii="굴림" w:eastAsia="굴림" w:hAnsi="굴림"/>
          <w:noProof/>
          <w:sz w:val="20"/>
        </w:rPr>
        <w:drawing>
          <wp:inline distT="0" distB="0" distL="0" distR="0" wp14:anchorId="754FD59C" wp14:editId="12C2B6F0">
            <wp:extent cx="180975" cy="180975"/>
            <wp:effectExtent l="0" t="0" r="9525" b="9525"/>
            <wp:docPr id="1536"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41549">
        <w:rPr>
          <w:rFonts w:ascii="굴림" w:eastAsia="굴림" w:hAnsi="굴림"/>
          <w:sz w:val="20"/>
        </w:rPr>
        <w:t xml:space="preserve">버튼을 누릅니다. "삭제하시겠습니까?"를 묻는 메시지 박스가 나타나고 </w:t>
      </w:r>
      <w:r w:rsidR="00900F6E" w:rsidRPr="00900F6E">
        <w:rPr>
          <w:rFonts w:ascii="굴림" w:eastAsia="굴림" w:hAnsi="굴림"/>
          <w:b/>
          <w:sz w:val="20"/>
        </w:rPr>
        <w:t>‘</w:t>
      </w:r>
      <w:r w:rsidRPr="00900F6E">
        <w:rPr>
          <w:rFonts w:ascii="굴림" w:eastAsia="굴림" w:hAnsi="굴림"/>
          <w:b/>
          <w:sz w:val="20"/>
        </w:rPr>
        <w:t>예</w:t>
      </w:r>
      <w:r w:rsidR="00900F6E" w:rsidRPr="00900F6E">
        <w:rPr>
          <w:rFonts w:ascii="굴림" w:eastAsia="굴림" w:hAnsi="굴림"/>
          <w:b/>
          <w:sz w:val="20"/>
        </w:rPr>
        <w:t>’</w:t>
      </w:r>
      <w:r w:rsidRPr="00E41549">
        <w:rPr>
          <w:rFonts w:ascii="굴림" w:eastAsia="굴림" w:hAnsi="굴림"/>
          <w:sz w:val="20"/>
        </w:rPr>
        <w:t xml:space="preserve"> 버튼을 누르면 삭제됩니다.</w:t>
      </w:r>
    </w:p>
    <w:p w14:paraId="55E5DB12" w14:textId="77777777" w:rsidR="006B7EEF" w:rsidRPr="00E41549" w:rsidRDefault="006B7EEF" w:rsidP="00401892">
      <w:pPr>
        <w:numPr>
          <w:ilvl w:val="0"/>
          <w:numId w:val="77"/>
        </w:numPr>
        <w:spacing w:before="100" w:beforeAutospacing="1" w:after="100" w:afterAutospacing="1"/>
        <w:jc w:val="left"/>
      </w:pPr>
      <w:bookmarkStart w:id="121" w:name="_Hlk12263987"/>
      <w:r w:rsidRPr="00E41549">
        <w:t xml:space="preserve">작업폴더 내용 다시 읽기 </w:t>
      </w:r>
    </w:p>
    <w:bookmarkEnd w:id="121"/>
    <w:p w14:paraId="6E1236E0" w14:textId="77777777" w:rsidR="006B7EEF" w:rsidRDefault="006B7EEF" w:rsidP="006B7EEF">
      <w:pPr>
        <w:pStyle w:val="af7"/>
        <w:ind w:left="720"/>
        <w:rPr>
          <w:rFonts w:ascii="굴림" w:eastAsia="굴림" w:hAnsi="굴림"/>
          <w:sz w:val="20"/>
        </w:rPr>
      </w:pPr>
      <w:r w:rsidRPr="00E41549">
        <w:rPr>
          <w:rFonts w:ascii="굴림" w:eastAsia="굴림" w:hAnsi="굴림"/>
          <w:sz w:val="20"/>
        </w:rPr>
        <w:t xml:space="preserve">설정된 작업폴더 및 하위 폴더의 파일 목록을 다시 읽어야 할 경우, 툴바 중 </w:t>
      </w:r>
      <w:r w:rsidR="00B32DD7">
        <w:rPr>
          <w:rFonts w:ascii="굴림" w:eastAsia="굴림" w:hAnsi="굴림"/>
          <w:noProof/>
          <w:sz w:val="20"/>
        </w:rPr>
        <w:drawing>
          <wp:inline distT="0" distB="0" distL="0" distR="0" wp14:anchorId="52F0D301" wp14:editId="7BDBA194">
            <wp:extent cx="180975" cy="180975"/>
            <wp:effectExtent l="0" t="0" r="9525" b="9525"/>
            <wp:docPr id="1535"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41549">
        <w:rPr>
          <w:rFonts w:ascii="굴림" w:eastAsia="굴림" w:hAnsi="굴림"/>
          <w:sz w:val="20"/>
        </w:rPr>
        <w:t>버튼을 누릅니다.</w:t>
      </w:r>
    </w:p>
    <w:p w14:paraId="4BD01A72" w14:textId="77777777" w:rsidR="00F459EE" w:rsidRPr="00E41549" w:rsidRDefault="00F459EE" w:rsidP="00401892">
      <w:pPr>
        <w:numPr>
          <w:ilvl w:val="0"/>
          <w:numId w:val="77"/>
        </w:numPr>
        <w:spacing w:before="100" w:beforeAutospacing="1" w:after="100" w:afterAutospacing="1"/>
        <w:jc w:val="left"/>
      </w:pPr>
      <w:r w:rsidRPr="00E41549">
        <w:t xml:space="preserve">작업폴더 </w:t>
      </w:r>
      <w:r>
        <w:rPr>
          <w:rFonts w:hint="eastAsia"/>
        </w:rPr>
        <w:t xml:space="preserve">새로 만들기 </w:t>
      </w:r>
    </w:p>
    <w:p w14:paraId="099376FC" w14:textId="77777777" w:rsidR="00222B95" w:rsidRDefault="00222B95" w:rsidP="00222B95">
      <w:pPr>
        <w:ind w:left="709"/>
        <w:jc w:val="left"/>
      </w:pPr>
      <w:r>
        <w:rPr>
          <w:rFonts w:hint="eastAsia"/>
        </w:rPr>
        <w:t>리소스 트리 메뉴의 작업폴더에서 마우스 우클릭을 하면 작업폴더 새로 만들기를 할 수 있습니다. 작업폴더 새로 만들기를 실행하면 아래의 대화상자가 나타납니다.</w:t>
      </w:r>
    </w:p>
    <w:p w14:paraId="794866C7" w14:textId="77777777" w:rsidR="00F459EE" w:rsidRDefault="00F459EE" w:rsidP="00222B95">
      <w:pPr>
        <w:ind w:left="709"/>
        <w:jc w:val="left"/>
      </w:pPr>
    </w:p>
    <w:p w14:paraId="699BDA33" w14:textId="77777777" w:rsidR="00222B95" w:rsidRDefault="00B32DD7" w:rsidP="00222B95">
      <w:pPr>
        <w:ind w:left="709"/>
        <w:jc w:val="left"/>
        <w:rPr>
          <w:noProof/>
        </w:rPr>
      </w:pPr>
      <w:r>
        <w:rPr>
          <w:noProof/>
        </w:rPr>
        <w:drawing>
          <wp:inline distT="0" distB="0" distL="0" distR="0" wp14:anchorId="33D2B143" wp14:editId="34E732FA">
            <wp:extent cx="3190875" cy="1552575"/>
            <wp:effectExtent l="0" t="0" r="9525" b="9525"/>
            <wp:docPr id="1534"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90875" cy="1552575"/>
                    </a:xfrm>
                    <a:prstGeom prst="rect">
                      <a:avLst/>
                    </a:prstGeom>
                    <a:noFill/>
                    <a:ln>
                      <a:noFill/>
                    </a:ln>
                  </pic:spPr>
                </pic:pic>
              </a:graphicData>
            </a:graphic>
          </wp:inline>
        </w:drawing>
      </w:r>
    </w:p>
    <w:p w14:paraId="1B0EC4C0" w14:textId="77777777" w:rsidR="00F459EE" w:rsidRDefault="00F459EE" w:rsidP="00222B95">
      <w:pPr>
        <w:ind w:left="709"/>
        <w:jc w:val="left"/>
        <w:rPr>
          <w:noProof/>
        </w:rPr>
      </w:pPr>
    </w:p>
    <w:p w14:paraId="209EB4A5" w14:textId="77777777" w:rsidR="00222B95" w:rsidRDefault="00222B95" w:rsidP="00222B95">
      <w:pPr>
        <w:ind w:left="709"/>
        <w:jc w:val="left"/>
        <w:rPr>
          <w:noProof/>
        </w:rPr>
      </w:pPr>
      <w:r>
        <w:rPr>
          <w:rFonts w:hint="eastAsia"/>
        </w:rPr>
        <w:t>추가할 폴더</w:t>
      </w:r>
      <w:r w:rsidRPr="00E41549">
        <w:t xml:space="preserve"> 명칭은 위 그림에 명시된 것처럼 일부 특수 문자는 사용할 수 없습니다. </w:t>
      </w:r>
      <w:r>
        <w:rPr>
          <w:rFonts w:hint="eastAsia"/>
        </w:rPr>
        <w:t>추가할 폴더명</w:t>
      </w:r>
      <w:r w:rsidRPr="00E41549">
        <w:t>을 입력한 뒤 확인 버튼을 누르면 작업폴더가 추가됩니다</w:t>
      </w:r>
    </w:p>
    <w:p w14:paraId="0384EEF1" w14:textId="77777777" w:rsidR="00222B95" w:rsidRDefault="00222B95" w:rsidP="00222B95">
      <w:pPr>
        <w:ind w:left="709"/>
        <w:jc w:val="left"/>
      </w:pPr>
    </w:p>
    <w:p w14:paraId="1DCF5497" w14:textId="77777777" w:rsidR="006B7EEF" w:rsidRPr="00E41549" w:rsidRDefault="006B7EEF" w:rsidP="006B7EEF">
      <w:pPr>
        <w:rPr>
          <w:b/>
          <w:sz w:val="22"/>
          <w:szCs w:val="22"/>
        </w:rPr>
      </w:pPr>
      <w:r w:rsidRPr="00E41549">
        <w:rPr>
          <w:b/>
          <w:sz w:val="22"/>
          <w:szCs w:val="22"/>
        </w:rPr>
        <w:t>작업폴더 활용</w:t>
      </w:r>
    </w:p>
    <w:p w14:paraId="35ECF1CF" w14:textId="77777777" w:rsidR="006B7EEF" w:rsidRPr="00E41549" w:rsidRDefault="006B7EEF" w:rsidP="006B7EEF">
      <w:r w:rsidRPr="00E41549">
        <w:t xml:space="preserve">작업폴더를 이용하면, 프로젝트의 관리 효율을 높이고 사용자 간의 데이터 공유가 가능해집니다. </w:t>
      </w:r>
    </w:p>
    <w:p w14:paraId="5E055A94" w14:textId="77777777" w:rsidR="006B7EEF" w:rsidRPr="00E41549" w:rsidRDefault="006B7EEF" w:rsidP="00401892">
      <w:pPr>
        <w:numPr>
          <w:ilvl w:val="0"/>
          <w:numId w:val="78"/>
        </w:numPr>
        <w:spacing w:before="100" w:beforeAutospacing="1" w:after="100" w:afterAutospacing="1"/>
        <w:jc w:val="left"/>
      </w:pPr>
      <w:r w:rsidRPr="00E41549">
        <w:t xml:space="preserve">프로젝트 관리 </w:t>
      </w:r>
    </w:p>
    <w:p w14:paraId="0E70CB71" w14:textId="77777777" w:rsidR="006B7EEF" w:rsidRPr="00E41549" w:rsidRDefault="006B7EEF" w:rsidP="006B7EEF">
      <w:pPr>
        <w:pStyle w:val="af7"/>
        <w:ind w:left="720"/>
        <w:rPr>
          <w:rFonts w:ascii="굴림" w:eastAsia="굴림" w:hAnsi="굴림"/>
          <w:sz w:val="20"/>
        </w:rPr>
      </w:pPr>
      <w:r w:rsidRPr="00E41549">
        <w:rPr>
          <w:rFonts w:ascii="굴림" w:eastAsia="굴림" w:hAnsi="굴림"/>
          <w:sz w:val="20"/>
        </w:rPr>
        <w:t>여기서 언급한 프로젝트는 ECMiner™의 프로젝트 (파일)이 아니라 한 과제에 대한 수행 내용 전반을 의미합니다.</w:t>
      </w:r>
      <w:r w:rsidRPr="00E41549">
        <w:rPr>
          <w:rFonts w:ascii="굴림" w:eastAsia="굴림" w:hAnsi="굴림"/>
          <w:sz w:val="20"/>
        </w:rPr>
        <w:br/>
        <w:t xml:space="preserve">한 프로젝트 또는 과제에 대한 작업폴더를 하나 생성하고 분석 작업 수행 중 생성된 데이터 파일, ECMiner™의 프로젝트 파일, 모델 파일 등을 생성한 작업 폴더에 모아 관리합니다. 이렇게 하면 해당 프로젝트의 내용을 알기 위하여 여러 폴더를 뒤져 볼 필요 없이 생성한 작업폴더의 내용만 살펴 보면 됩니다. </w:t>
      </w:r>
    </w:p>
    <w:p w14:paraId="18396234" w14:textId="77777777" w:rsidR="006B7EEF" w:rsidRPr="00E41549" w:rsidRDefault="006B7EEF" w:rsidP="00401892">
      <w:pPr>
        <w:numPr>
          <w:ilvl w:val="0"/>
          <w:numId w:val="78"/>
        </w:numPr>
        <w:spacing w:before="100" w:beforeAutospacing="1" w:after="100" w:afterAutospacing="1"/>
        <w:jc w:val="left"/>
      </w:pPr>
      <w:r w:rsidRPr="00E41549">
        <w:t xml:space="preserve">데이터 공유 </w:t>
      </w:r>
    </w:p>
    <w:p w14:paraId="6C79288C" w14:textId="77777777" w:rsidR="006B7EEF" w:rsidRPr="00E41549" w:rsidRDefault="006B7EEF" w:rsidP="006B7EEF">
      <w:pPr>
        <w:pStyle w:val="af7"/>
        <w:ind w:left="720"/>
        <w:rPr>
          <w:rFonts w:ascii="굴림" w:eastAsia="굴림" w:hAnsi="굴림"/>
          <w:sz w:val="20"/>
        </w:rPr>
      </w:pPr>
      <w:r w:rsidRPr="00E41549">
        <w:rPr>
          <w:rFonts w:ascii="굴림" w:eastAsia="굴림" w:hAnsi="굴림"/>
          <w:sz w:val="20"/>
        </w:rPr>
        <w:t xml:space="preserve">사용자간의 사용 환경이 조금씩 다르므로 한 사용자가 지정한 입력 노드의 선택사항이 다른 사용자에게는 적용되지 않을 수 있습니다. 이런 경우 같은 이름의 작업폴더를 서로 생성해 놓고 생성한 작업폴더 내의 파일만 사용하게 되면 사용자 간의 데이터 파일 공유가 추가 작업 없이 가능해 집니다. </w:t>
      </w:r>
    </w:p>
    <w:p w14:paraId="7F1583E2" w14:textId="77777777" w:rsidR="006B7EEF" w:rsidRPr="00E41549" w:rsidRDefault="006B7EEF" w:rsidP="006B7EEF">
      <w:pPr>
        <w:rPr>
          <w:b/>
          <w:sz w:val="22"/>
          <w:szCs w:val="22"/>
        </w:rPr>
      </w:pPr>
      <w:r w:rsidRPr="00E41549">
        <w:rPr>
          <w:b/>
          <w:sz w:val="22"/>
          <w:szCs w:val="22"/>
        </w:rPr>
        <w:t>리소스 목록</w:t>
      </w:r>
    </w:p>
    <w:p w14:paraId="77716D35" w14:textId="77777777" w:rsidR="006B7EEF" w:rsidRPr="00E41549" w:rsidRDefault="006B7EEF" w:rsidP="006B7EEF">
      <w:r w:rsidRPr="00E41549">
        <w:t xml:space="preserve">메뉴 트리에서 선택된 폴더의 파일 목록이 나타납니다. </w:t>
      </w:r>
    </w:p>
    <w:p w14:paraId="5577910D" w14:textId="77777777" w:rsidR="006B7EEF" w:rsidRPr="00E41549" w:rsidRDefault="00B32DD7" w:rsidP="006B7EEF">
      <w:pPr>
        <w:pStyle w:val="af7"/>
        <w:rPr>
          <w:rFonts w:ascii="굴림" w:eastAsia="굴림" w:hAnsi="굴림"/>
          <w:sz w:val="20"/>
        </w:rPr>
      </w:pPr>
      <w:r>
        <w:rPr>
          <w:rFonts w:ascii="굴림" w:eastAsia="굴림" w:hAnsi="굴림"/>
          <w:noProof/>
          <w:sz w:val="20"/>
        </w:rPr>
        <w:drawing>
          <wp:inline distT="0" distB="0" distL="0" distR="0" wp14:anchorId="249B8048" wp14:editId="7C950D5D">
            <wp:extent cx="2466975" cy="3381375"/>
            <wp:effectExtent l="0" t="0" r="9525" b="9525"/>
            <wp:docPr id="153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6975" cy="3381375"/>
                    </a:xfrm>
                    <a:prstGeom prst="rect">
                      <a:avLst/>
                    </a:prstGeom>
                    <a:noFill/>
                    <a:ln>
                      <a:noFill/>
                    </a:ln>
                  </pic:spPr>
                </pic:pic>
              </a:graphicData>
            </a:graphic>
          </wp:inline>
        </w:drawing>
      </w:r>
    </w:p>
    <w:p w14:paraId="670470DE" w14:textId="77777777" w:rsidR="006B7EEF" w:rsidRPr="00E41549" w:rsidRDefault="006B7EEF" w:rsidP="006B7EEF">
      <w:r w:rsidRPr="00E41549">
        <w:t xml:space="preserve">파일 목록은 선택된 폴더의 파일 목록이 나타나는 부분이며, 파일 필터링 툴바는 표시할 파일의 형태를 결정합니다. </w:t>
      </w:r>
    </w:p>
    <w:p w14:paraId="306AE9FD" w14:textId="77777777" w:rsidR="006B7EEF" w:rsidRPr="00E41549" w:rsidRDefault="006B7EEF" w:rsidP="00401892">
      <w:pPr>
        <w:numPr>
          <w:ilvl w:val="0"/>
          <w:numId w:val="79"/>
        </w:numPr>
        <w:spacing w:before="100" w:beforeAutospacing="1" w:after="100" w:afterAutospacing="1"/>
        <w:jc w:val="left"/>
      </w:pPr>
      <w:r w:rsidRPr="00E41549">
        <w:t xml:space="preserve">파일 필터링 툴바 </w:t>
      </w:r>
    </w:p>
    <w:tbl>
      <w:tblPr>
        <w:tblW w:w="0" w:type="auto"/>
        <w:tblCellSpacing w:w="15" w:type="dxa"/>
        <w:tblInd w:w="720" w:type="dxa"/>
        <w:tblCellMar>
          <w:top w:w="15" w:type="dxa"/>
          <w:left w:w="15" w:type="dxa"/>
          <w:bottom w:w="15" w:type="dxa"/>
          <w:right w:w="15" w:type="dxa"/>
        </w:tblCellMar>
        <w:tblLook w:val="04A0" w:firstRow="1" w:lastRow="0" w:firstColumn="1" w:lastColumn="0" w:noHBand="0" w:noVBand="1"/>
      </w:tblPr>
      <w:tblGrid>
        <w:gridCol w:w="795"/>
        <w:gridCol w:w="6333"/>
      </w:tblGrid>
      <w:tr w:rsidR="006B7EEF" w:rsidRPr="00E41549" w14:paraId="0102E676" w14:textId="77777777" w:rsidTr="006569C2">
        <w:trPr>
          <w:tblHeader/>
          <w:tblCellSpacing w:w="15" w:type="dxa"/>
        </w:trPr>
        <w:tc>
          <w:tcPr>
            <w:tcW w:w="750" w:type="dxa"/>
            <w:shd w:val="clear" w:color="auto" w:fill="C6D9F1"/>
            <w:vAlign w:val="center"/>
          </w:tcPr>
          <w:p w14:paraId="109F539F" w14:textId="77777777" w:rsidR="006B7EEF" w:rsidRPr="00E41549" w:rsidRDefault="006B7EEF" w:rsidP="006569C2">
            <w:pPr>
              <w:jc w:val="center"/>
              <w:rPr>
                <w:b/>
                <w:bCs/>
              </w:rPr>
            </w:pPr>
            <w:r w:rsidRPr="00E41549">
              <w:rPr>
                <w:b/>
                <w:bCs/>
              </w:rPr>
              <w:t>ICON</w:t>
            </w:r>
          </w:p>
        </w:tc>
        <w:tc>
          <w:tcPr>
            <w:tcW w:w="0" w:type="auto"/>
            <w:shd w:val="clear" w:color="auto" w:fill="C6D9F1"/>
            <w:vAlign w:val="center"/>
          </w:tcPr>
          <w:p w14:paraId="4B57C3E4" w14:textId="77777777" w:rsidR="006B7EEF" w:rsidRPr="00E41549" w:rsidRDefault="006B7EEF" w:rsidP="006569C2">
            <w:pPr>
              <w:jc w:val="center"/>
              <w:rPr>
                <w:b/>
                <w:bCs/>
              </w:rPr>
            </w:pPr>
            <w:r w:rsidRPr="00E41549">
              <w:rPr>
                <w:b/>
                <w:bCs/>
              </w:rPr>
              <w:t>설명</w:t>
            </w:r>
          </w:p>
        </w:tc>
      </w:tr>
      <w:tr w:rsidR="006B7EEF" w:rsidRPr="00E41549" w14:paraId="03B7469B" w14:textId="77777777" w:rsidTr="006569C2">
        <w:trPr>
          <w:tblCellSpacing w:w="15" w:type="dxa"/>
        </w:trPr>
        <w:tc>
          <w:tcPr>
            <w:tcW w:w="0" w:type="auto"/>
            <w:shd w:val="clear" w:color="auto" w:fill="C6D9F1"/>
            <w:vAlign w:val="center"/>
          </w:tcPr>
          <w:p w14:paraId="674FEE2B" w14:textId="77777777" w:rsidR="006B7EEF" w:rsidRPr="00E41549" w:rsidRDefault="000B5A35" w:rsidP="006569C2">
            <w:pPr>
              <w:jc w:val="center"/>
              <w:rPr>
                <w:b/>
                <w:bCs/>
              </w:rPr>
            </w:pPr>
            <w:r>
              <w:object w:dxaOrig="315" w:dyaOrig="315" w14:anchorId="7D2EA65D">
                <v:shape id="_x0000_i1057" type="#_x0000_t75" style="width:14.25pt;height:14.25pt" o:ole="">
                  <v:imagedata r:id="rId111" o:title=""/>
                </v:shape>
                <o:OLEObject Type="Embed" ProgID="PBrush" ShapeID="_x0000_i1057" DrawAspect="Content" ObjectID="_1684940128" r:id="rId112"/>
              </w:object>
            </w:r>
          </w:p>
        </w:tc>
        <w:tc>
          <w:tcPr>
            <w:tcW w:w="0" w:type="auto"/>
            <w:vAlign w:val="center"/>
          </w:tcPr>
          <w:p w14:paraId="0070D565" w14:textId="77777777" w:rsidR="006B7EEF" w:rsidRPr="00E41549" w:rsidRDefault="006B7EEF" w:rsidP="006569C2">
            <w:r w:rsidRPr="00E41549">
              <w:t>ECMiner™ 옵션에서 지정된 모든 형태의 파일을 나타냅니다.</w:t>
            </w:r>
          </w:p>
        </w:tc>
      </w:tr>
      <w:tr w:rsidR="006B7EEF" w:rsidRPr="00E41549" w14:paraId="316D7F5B" w14:textId="77777777" w:rsidTr="006569C2">
        <w:trPr>
          <w:tblCellSpacing w:w="15" w:type="dxa"/>
        </w:trPr>
        <w:tc>
          <w:tcPr>
            <w:tcW w:w="0" w:type="auto"/>
            <w:shd w:val="clear" w:color="auto" w:fill="C6D9F1"/>
            <w:vAlign w:val="center"/>
          </w:tcPr>
          <w:p w14:paraId="291C63A8" w14:textId="77777777" w:rsidR="006B7EEF" w:rsidRPr="00E41549" w:rsidRDefault="000B5A35" w:rsidP="006569C2">
            <w:pPr>
              <w:jc w:val="center"/>
              <w:rPr>
                <w:b/>
                <w:bCs/>
              </w:rPr>
            </w:pPr>
            <w:r>
              <w:object w:dxaOrig="315" w:dyaOrig="315" w14:anchorId="01B1281D">
                <v:shape id="_x0000_i1058" type="#_x0000_t75" style="width:14.25pt;height:14.25pt" o:ole="">
                  <v:imagedata r:id="rId113" o:title=""/>
                </v:shape>
                <o:OLEObject Type="Embed" ProgID="PBrush" ShapeID="_x0000_i1058" DrawAspect="Content" ObjectID="_1684940129" r:id="rId114"/>
              </w:object>
            </w:r>
          </w:p>
        </w:tc>
        <w:tc>
          <w:tcPr>
            <w:tcW w:w="0" w:type="auto"/>
            <w:vAlign w:val="center"/>
          </w:tcPr>
          <w:p w14:paraId="4127DD9C" w14:textId="77777777" w:rsidR="006B7EEF" w:rsidRPr="00E41549" w:rsidRDefault="006B7EEF" w:rsidP="006569C2">
            <w:r w:rsidRPr="00E41549">
              <w:t>ECMiner™의 데이터 파일인 *.ecl 파일만 나타냅니다.</w:t>
            </w:r>
          </w:p>
        </w:tc>
      </w:tr>
      <w:tr w:rsidR="006B7EEF" w:rsidRPr="00E41549" w14:paraId="36D98CF6" w14:textId="77777777" w:rsidTr="006569C2">
        <w:trPr>
          <w:tblCellSpacing w:w="15" w:type="dxa"/>
        </w:trPr>
        <w:tc>
          <w:tcPr>
            <w:tcW w:w="0" w:type="auto"/>
            <w:shd w:val="clear" w:color="auto" w:fill="C6D9F1"/>
            <w:vAlign w:val="center"/>
          </w:tcPr>
          <w:p w14:paraId="50BB8167" w14:textId="77777777" w:rsidR="006B7EEF" w:rsidRPr="00E41549" w:rsidRDefault="000B5A35" w:rsidP="006569C2">
            <w:pPr>
              <w:jc w:val="center"/>
              <w:rPr>
                <w:b/>
                <w:bCs/>
              </w:rPr>
            </w:pPr>
            <w:r>
              <w:object w:dxaOrig="330" w:dyaOrig="300" w14:anchorId="045C8A6D">
                <v:shape id="_x0000_i1059" type="#_x0000_t75" style="width:14.25pt;height:14.25pt" o:ole="">
                  <v:imagedata r:id="rId115" o:title=""/>
                </v:shape>
                <o:OLEObject Type="Embed" ProgID="PBrush" ShapeID="_x0000_i1059" DrawAspect="Content" ObjectID="_1684940130" r:id="rId116"/>
              </w:object>
            </w:r>
          </w:p>
        </w:tc>
        <w:tc>
          <w:tcPr>
            <w:tcW w:w="0" w:type="auto"/>
            <w:vAlign w:val="center"/>
          </w:tcPr>
          <w:p w14:paraId="446020DD" w14:textId="77777777" w:rsidR="006B7EEF" w:rsidRPr="00E41549" w:rsidRDefault="006B7EEF" w:rsidP="006569C2">
            <w:r w:rsidRPr="00E41549">
              <w:t xml:space="preserve">ECMiner™에서 </w:t>
            </w:r>
            <w:r w:rsidR="00EC1E8F" w:rsidRPr="00E41549">
              <w:rPr>
                <w:rFonts w:hint="eastAsia"/>
              </w:rPr>
              <w:t>생성되어</w:t>
            </w:r>
            <w:r w:rsidRPr="00E41549">
              <w:t xml:space="preserve"> 전역화된 모델 파일(*.gms)만 나타냅니다.</w:t>
            </w:r>
          </w:p>
        </w:tc>
      </w:tr>
      <w:tr w:rsidR="006B7EEF" w:rsidRPr="00E41549" w14:paraId="5E3B8603" w14:textId="77777777" w:rsidTr="006569C2">
        <w:trPr>
          <w:tblCellSpacing w:w="15" w:type="dxa"/>
        </w:trPr>
        <w:tc>
          <w:tcPr>
            <w:tcW w:w="0" w:type="auto"/>
            <w:shd w:val="clear" w:color="auto" w:fill="C6D9F1"/>
            <w:vAlign w:val="center"/>
          </w:tcPr>
          <w:p w14:paraId="53018891" w14:textId="77777777" w:rsidR="006B7EEF" w:rsidRPr="00E41549" w:rsidRDefault="000B5A35" w:rsidP="006569C2">
            <w:pPr>
              <w:jc w:val="center"/>
              <w:rPr>
                <w:b/>
                <w:bCs/>
              </w:rPr>
            </w:pPr>
            <w:r>
              <w:object w:dxaOrig="375" w:dyaOrig="345" w14:anchorId="6D371951">
                <v:shape id="_x0000_i1060" type="#_x0000_t75" style="width:21.75pt;height:14.25pt" o:ole="">
                  <v:imagedata r:id="rId117" o:title=""/>
                </v:shape>
                <o:OLEObject Type="Embed" ProgID="PBrush" ShapeID="_x0000_i1060" DrawAspect="Content" ObjectID="_1684940131" r:id="rId118"/>
              </w:object>
            </w:r>
          </w:p>
        </w:tc>
        <w:tc>
          <w:tcPr>
            <w:tcW w:w="0" w:type="auto"/>
            <w:vAlign w:val="center"/>
          </w:tcPr>
          <w:p w14:paraId="7CE0FC49" w14:textId="77777777" w:rsidR="006B7EEF" w:rsidRPr="00E41549" w:rsidRDefault="006B7EEF" w:rsidP="006569C2">
            <w:r w:rsidRPr="00E41549">
              <w:t>ECMiner™의 프로젝트 파일(*.ecm)만 나타납니다.</w:t>
            </w:r>
          </w:p>
        </w:tc>
      </w:tr>
    </w:tbl>
    <w:p w14:paraId="2C9106EB" w14:textId="77777777" w:rsidR="006B7EEF" w:rsidRPr="00E41549" w:rsidRDefault="006B7EEF" w:rsidP="00401892">
      <w:pPr>
        <w:numPr>
          <w:ilvl w:val="0"/>
          <w:numId w:val="79"/>
        </w:numPr>
        <w:spacing w:before="100" w:beforeAutospacing="1" w:after="100" w:afterAutospacing="1"/>
        <w:jc w:val="left"/>
      </w:pPr>
      <w:r w:rsidRPr="00E41549">
        <w:t xml:space="preserve">이 툴바에서 선택된 파일 형태만 파일 목록에 나타납니다. </w:t>
      </w:r>
    </w:p>
    <w:p w14:paraId="52C33971" w14:textId="77777777" w:rsidR="006B7EEF" w:rsidRPr="00E41549" w:rsidRDefault="006B7EEF" w:rsidP="006B7EEF">
      <w:pPr>
        <w:rPr>
          <w:b/>
          <w:sz w:val="22"/>
          <w:szCs w:val="22"/>
        </w:rPr>
      </w:pPr>
      <w:r w:rsidRPr="00E41549">
        <w:rPr>
          <w:b/>
          <w:sz w:val="22"/>
          <w:szCs w:val="22"/>
        </w:rPr>
        <w:t>리소스 목록 활용</w:t>
      </w:r>
    </w:p>
    <w:p w14:paraId="267F7640" w14:textId="77777777" w:rsidR="006B7EEF" w:rsidRPr="00E41549" w:rsidRDefault="006B7EEF" w:rsidP="006B7EEF">
      <w:r w:rsidRPr="00E41549">
        <w:t>리소스 목록을 이용하여 ECMiner™ 프로젝트 파일을 열거나 입력 노드 추가를 보다 쉽게 수행할 수 있습니다.</w:t>
      </w:r>
      <w:r w:rsidRPr="00E41549">
        <w:br/>
        <w:t xml:space="preserve">텍스트 파일을 데이터 소스로 하는 파일입력 노드를 추가할 경우 노드창에서 파일입력 노드를 생성한 후 데이터 파일을 선택하는 식으로 입력 노드를 추가할 수 있습니다. 만약, 지정된 작업폴더 내에 해당 파일이 있다면 다음과 같은 방법으로 보다 쉽게 입력 노드를 생성할 수 있습니다. </w:t>
      </w:r>
    </w:p>
    <w:p w14:paraId="02E832B2" w14:textId="77777777" w:rsidR="006B7EEF" w:rsidRPr="00E41549" w:rsidRDefault="00B32DD7" w:rsidP="006B7EEF">
      <w:pPr>
        <w:pStyle w:val="af7"/>
        <w:rPr>
          <w:rFonts w:ascii="굴림" w:eastAsia="굴림" w:hAnsi="굴림"/>
          <w:sz w:val="20"/>
        </w:rPr>
      </w:pPr>
      <w:r>
        <w:rPr>
          <w:rFonts w:ascii="굴림" w:eastAsia="굴림" w:hAnsi="굴림"/>
          <w:noProof/>
          <w:sz w:val="20"/>
        </w:rPr>
        <w:drawing>
          <wp:inline distT="0" distB="0" distL="0" distR="0" wp14:anchorId="75D31F37" wp14:editId="3F617A24">
            <wp:extent cx="4572000" cy="3114675"/>
            <wp:effectExtent l="0" t="0" r="0" b="9525"/>
            <wp:docPr id="1532" name="그림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000" cy="3114675"/>
                    </a:xfrm>
                    <a:prstGeom prst="rect">
                      <a:avLst/>
                    </a:prstGeom>
                    <a:noFill/>
                    <a:ln>
                      <a:noFill/>
                    </a:ln>
                  </pic:spPr>
                </pic:pic>
              </a:graphicData>
            </a:graphic>
          </wp:inline>
        </w:drawing>
      </w:r>
    </w:p>
    <w:p w14:paraId="20ED880B" w14:textId="77777777" w:rsidR="006B7EEF" w:rsidRDefault="006B7EEF" w:rsidP="006B7EEF"/>
    <w:p w14:paraId="5388DC5F" w14:textId="77777777" w:rsidR="006B7EEF" w:rsidRDefault="006B7EEF" w:rsidP="006B7EEF"/>
    <w:p w14:paraId="447B1934" w14:textId="77777777" w:rsidR="006B7EEF" w:rsidRPr="00D4048A" w:rsidRDefault="006B7EEF" w:rsidP="00822CCC">
      <w:pPr>
        <w:pStyle w:val="000"/>
        <w:ind w:firstLine="108"/>
      </w:pPr>
      <w:bookmarkStart w:id="122" w:name="_Toc93916051"/>
      <w:bookmarkStart w:id="123" w:name="_Toc94670587"/>
      <w:bookmarkStart w:id="124" w:name="_Toc94688340"/>
      <w:bookmarkStart w:id="125" w:name="_Toc206929697"/>
      <w:bookmarkStart w:id="126" w:name="_Toc206929865"/>
      <w:bookmarkStart w:id="127" w:name="_Toc206930032"/>
      <w:bookmarkStart w:id="128" w:name="_Toc207077180"/>
      <w:bookmarkStart w:id="129" w:name="_Toc207077344"/>
      <w:bookmarkStart w:id="130" w:name="_Toc207077506"/>
      <w:bookmarkStart w:id="131" w:name="_Toc207079478"/>
      <w:bookmarkStart w:id="132" w:name="_Toc207079641"/>
      <w:bookmarkStart w:id="133" w:name="_Toc67925492"/>
      <w:r w:rsidRPr="00D4048A">
        <w:t>1.3.</w:t>
      </w:r>
      <w:r>
        <w:rPr>
          <w:rFonts w:hint="eastAsia"/>
        </w:rPr>
        <w:t>7</w:t>
      </w:r>
      <w:r w:rsidRPr="00D4048A">
        <w:t xml:space="preserve"> 리소스</w:t>
      </w:r>
      <w:bookmarkEnd w:id="122"/>
      <w:bookmarkEnd w:id="123"/>
      <w:bookmarkEnd w:id="124"/>
      <w:bookmarkEnd w:id="125"/>
      <w:bookmarkEnd w:id="126"/>
      <w:bookmarkEnd w:id="127"/>
      <w:bookmarkEnd w:id="128"/>
      <w:bookmarkEnd w:id="129"/>
      <w:bookmarkEnd w:id="130"/>
      <w:bookmarkEnd w:id="131"/>
      <w:bookmarkEnd w:id="132"/>
      <w:r w:rsidRPr="00D4048A">
        <w:t>창-Model</w:t>
      </w:r>
      <w:bookmarkEnd w:id="133"/>
    </w:p>
    <w:p w14:paraId="4182C0EC" w14:textId="77777777" w:rsidR="006B7EEF" w:rsidRDefault="006B7EEF" w:rsidP="006B7EEF">
      <w:r>
        <w:t xml:space="preserve">스트림 실행 후 생성된 임시 모델 파일이 리소스 목록에 나타납니다. </w:t>
      </w:r>
      <w:r>
        <w:br/>
      </w:r>
      <w:r w:rsidR="00B32DD7">
        <w:rPr>
          <w:noProof/>
        </w:rPr>
        <w:drawing>
          <wp:inline distT="0" distB="0" distL="0" distR="0" wp14:anchorId="199785FB" wp14:editId="64FBABEC">
            <wp:extent cx="2371725" cy="2647950"/>
            <wp:effectExtent l="0" t="0" r="9525" b="0"/>
            <wp:docPr id="1531"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71725" cy="2647950"/>
                    </a:xfrm>
                    <a:prstGeom prst="rect">
                      <a:avLst/>
                    </a:prstGeom>
                    <a:noFill/>
                    <a:ln>
                      <a:noFill/>
                    </a:ln>
                  </pic:spPr>
                </pic:pic>
              </a:graphicData>
            </a:graphic>
          </wp:inline>
        </w:drawing>
      </w:r>
    </w:p>
    <w:p w14:paraId="50300031" w14:textId="77777777" w:rsidR="006B7EEF" w:rsidRDefault="006B7EEF" w:rsidP="006B7EEF"/>
    <w:p w14:paraId="5C842533" w14:textId="77777777" w:rsidR="006B7EEF" w:rsidRPr="008D662D" w:rsidRDefault="006B7EEF" w:rsidP="006B7EEF">
      <w:pPr>
        <w:rPr>
          <w:b/>
          <w:sz w:val="22"/>
          <w:szCs w:val="22"/>
        </w:rPr>
      </w:pPr>
      <w:r w:rsidRPr="008D662D">
        <w:rPr>
          <w:b/>
          <w:sz w:val="22"/>
          <w:szCs w:val="22"/>
        </w:rPr>
        <w:t>임시 모델 생성</w:t>
      </w:r>
    </w:p>
    <w:p w14:paraId="549407B8" w14:textId="77777777" w:rsidR="006B7EEF" w:rsidRDefault="006B7EEF" w:rsidP="00401892">
      <w:pPr>
        <w:numPr>
          <w:ilvl w:val="0"/>
          <w:numId w:val="80"/>
        </w:numPr>
        <w:spacing w:before="100" w:beforeAutospacing="1" w:after="100" w:afterAutospacing="1"/>
        <w:jc w:val="left"/>
      </w:pPr>
      <w:r>
        <w:t xml:space="preserve">위 목록에 나타나는 임시 모델은 스트림 실행 후 모델링 노드의 결과물로 모델링 노드를 포함한 스트림 실행 시 생성되어 목록에 나타나게 됩니다. 생성될 때 스트림 </w:t>
      </w:r>
      <w:r w:rsidR="00EC1E8F">
        <w:rPr>
          <w:rFonts w:hint="eastAsia"/>
        </w:rPr>
        <w:t>구성 시</w:t>
      </w:r>
      <w:r>
        <w:t xml:space="preserve"> 모델링 노드에 사용한 명칭을 그대로 사용하며 이 목록은 프로젝트 등으로 구분되지 않기 때문에 실행한 모델링 노드의 명칭이 같은 경우 아래 그림처럼 같은 이름의 모델이 생성되게 됩니다. </w:t>
      </w:r>
      <w:r>
        <w:br/>
      </w:r>
      <w:r w:rsidR="00B32DD7">
        <w:rPr>
          <w:noProof/>
        </w:rPr>
        <w:drawing>
          <wp:inline distT="0" distB="0" distL="0" distR="0" wp14:anchorId="25FF705A" wp14:editId="5385EA96">
            <wp:extent cx="2371725" cy="2647950"/>
            <wp:effectExtent l="0" t="0" r="9525" b="0"/>
            <wp:docPr id="153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71725" cy="2647950"/>
                    </a:xfrm>
                    <a:prstGeom prst="rect">
                      <a:avLst/>
                    </a:prstGeom>
                    <a:noFill/>
                    <a:ln>
                      <a:noFill/>
                    </a:ln>
                  </pic:spPr>
                </pic:pic>
              </a:graphicData>
            </a:graphic>
          </wp:inline>
        </w:drawing>
      </w:r>
      <w:r>
        <w:br/>
        <w:t xml:space="preserve">프로그램 내부에서 이들을 달리 처리하기 때문에 문제가 되지 않지만 사용자가 혼동할 수 있는 부분입니다. 따라서 노드를 생성한 다음에 이름이 중복되지 않도록 그에 </w:t>
      </w:r>
      <w:r w:rsidR="00EC1E8F">
        <w:rPr>
          <w:rFonts w:hint="eastAsia"/>
        </w:rPr>
        <w:t>걸맞은</w:t>
      </w:r>
      <w:r>
        <w:t xml:space="preserve"> 명칭</w:t>
      </w:r>
      <w:r w:rsidRPr="00900F6E">
        <w:rPr>
          <w:rFonts w:hint="eastAsia"/>
        </w:rPr>
        <w:t>을</w:t>
      </w:r>
      <w:r>
        <w:t xml:space="preserve"> 부여하는 것이 중요합니다. </w:t>
      </w:r>
    </w:p>
    <w:p w14:paraId="4DF8F0CA" w14:textId="77777777" w:rsidR="006B7EEF" w:rsidRPr="008D662D" w:rsidRDefault="006B7EEF" w:rsidP="006B7EEF">
      <w:pPr>
        <w:rPr>
          <w:b/>
          <w:sz w:val="22"/>
          <w:szCs w:val="22"/>
        </w:rPr>
      </w:pPr>
      <w:r w:rsidRPr="008D662D">
        <w:rPr>
          <w:b/>
          <w:sz w:val="22"/>
          <w:szCs w:val="22"/>
        </w:rPr>
        <w:t>임시 모델 삭제</w:t>
      </w:r>
    </w:p>
    <w:p w14:paraId="623A5224" w14:textId="77777777" w:rsidR="006B7EEF" w:rsidRDefault="006B7EEF" w:rsidP="00401892">
      <w:pPr>
        <w:numPr>
          <w:ilvl w:val="0"/>
          <w:numId w:val="81"/>
        </w:numPr>
        <w:spacing w:before="100" w:beforeAutospacing="1" w:after="100" w:afterAutospacing="1"/>
        <w:jc w:val="left"/>
      </w:pPr>
      <w:r>
        <w:t xml:space="preserve">목록에 나타나 있는 임시 모델 중 필요 없다고 판단되는 것은 삭제할 수 있습니다. 삭제할 임시 모델을 선택한 뒤 툴바에 있는 </w:t>
      </w:r>
      <w:r w:rsidR="00B32DD7">
        <w:rPr>
          <w:noProof/>
        </w:rPr>
        <w:drawing>
          <wp:inline distT="0" distB="0" distL="0" distR="0" wp14:anchorId="538557AE" wp14:editId="3D818A39">
            <wp:extent cx="276225" cy="180975"/>
            <wp:effectExtent l="0" t="0" r="9525" b="9525"/>
            <wp:docPr id="1529"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 xml:space="preserve">버튼을 누릅니다. </w:t>
      </w:r>
    </w:p>
    <w:p w14:paraId="726E2A55" w14:textId="77777777" w:rsidR="006B7EEF" w:rsidRPr="008D662D" w:rsidRDefault="006B7EEF" w:rsidP="006B7EEF">
      <w:pPr>
        <w:rPr>
          <w:b/>
          <w:sz w:val="22"/>
          <w:szCs w:val="22"/>
        </w:rPr>
      </w:pPr>
      <w:r w:rsidRPr="008D662D">
        <w:rPr>
          <w:b/>
          <w:sz w:val="22"/>
          <w:szCs w:val="22"/>
        </w:rPr>
        <w:t>임시 모델 전역화</w:t>
      </w:r>
    </w:p>
    <w:p w14:paraId="075AF75E" w14:textId="77777777" w:rsidR="006B7EEF" w:rsidRPr="0057612D" w:rsidRDefault="006B7EEF" w:rsidP="00401892">
      <w:pPr>
        <w:numPr>
          <w:ilvl w:val="0"/>
          <w:numId w:val="82"/>
        </w:numPr>
        <w:spacing w:before="100" w:beforeAutospacing="1" w:after="100" w:afterAutospacing="1"/>
        <w:jc w:val="left"/>
        <w:rPr>
          <w:b/>
        </w:rPr>
      </w:pPr>
      <w:r>
        <w:t xml:space="preserve">생성된 임시 모델 중 재사용하는 것이 좋겠다는 판단이 들면 전역 모델로 변경할 수 있습니다. 임시 모델을 전역 모델로 만들려면 아래 그림과 같이 전역화 할 임시 모델을 선택하여 </w:t>
      </w:r>
      <w:r>
        <w:rPr>
          <w:rFonts w:hint="eastAsia"/>
        </w:rPr>
        <w:t xml:space="preserve">툴바에 있는 </w:t>
      </w:r>
      <w:r w:rsidR="00B32DD7">
        <w:rPr>
          <w:noProof/>
        </w:rPr>
        <w:drawing>
          <wp:inline distT="0" distB="0" distL="0" distR="0" wp14:anchorId="2DA088A5" wp14:editId="02A6F6EA">
            <wp:extent cx="180975" cy="180975"/>
            <wp:effectExtent l="0" t="0" r="9525" b="9525"/>
            <wp:docPr id="1528" name="그림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hint="eastAsia"/>
        </w:rPr>
        <w:t xml:space="preserve">버튼을 누릅니다. </w:t>
      </w:r>
      <w:r>
        <w:rPr>
          <w:b/>
        </w:rPr>
        <w:br/>
      </w:r>
      <w:r w:rsidR="00B32DD7">
        <w:rPr>
          <w:noProof/>
        </w:rPr>
        <w:drawing>
          <wp:inline distT="0" distB="0" distL="0" distR="0" wp14:anchorId="5A5B21BC" wp14:editId="752A0203">
            <wp:extent cx="1362075" cy="2466975"/>
            <wp:effectExtent l="0" t="0" r="9525" b="9525"/>
            <wp:docPr id="1527" name="그림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2075" cy="2466975"/>
                    </a:xfrm>
                    <a:prstGeom prst="rect">
                      <a:avLst/>
                    </a:prstGeom>
                    <a:noFill/>
                    <a:ln>
                      <a:noFill/>
                    </a:ln>
                  </pic:spPr>
                </pic:pic>
              </a:graphicData>
            </a:graphic>
          </wp:inline>
        </w:drawing>
      </w:r>
      <w:r>
        <w:br/>
        <w:t>모델을 전역화 하기 위한 옵션</w:t>
      </w:r>
      <w:r>
        <w:rPr>
          <w:rFonts w:hint="eastAsia"/>
        </w:rPr>
        <w:t>을</w:t>
      </w:r>
      <w:r>
        <w:t xml:space="preserve"> 묻는 대화상자가 나타납니다. </w:t>
      </w:r>
      <w:r>
        <w:br/>
      </w:r>
      <w:r w:rsidR="00B32DD7">
        <w:rPr>
          <w:noProof/>
        </w:rPr>
        <w:drawing>
          <wp:inline distT="0" distB="0" distL="0" distR="0" wp14:anchorId="679C2054" wp14:editId="6B911E70">
            <wp:extent cx="3381375" cy="2276475"/>
            <wp:effectExtent l="0" t="0" r="9525" b="9525"/>
            <wp:docPr id="1526"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81375" cy="2276475"/>
                    </a:xfrm>
                    <a:prstGeom prst="rect">
                      <a:avLst/>
                    </a:prstGeom>
                    <a:noFill/>
                    <a:ln>
                      <a:noFill/>
                    </a:ln>
                  </pic:spPr>
                </pic:pic>
              </a:graphicData>
            </a:graphic>
          </wp:inline>
        </w:drawing>
      </w:r>
      <w:r>
        <w:br/>
        <w:t xml:space="preserve">나타난 대화상자에 전역화 하였을 경우 가질 모델명과 간단한 설명을 입력한 </w:t>
      </w:r>
      <w:r>
        <w:rPr>
          <w:rFonts w:hint="eastAsia"/>
        </w:rPr>
        <w:t>후 저장할 경로를 지정하여</w:t>
      </w:r>
      <w:r>
        <w:t xml:space="preserve"> 확인 버튼을 누르면 선택한 작업폴더에 입력한 "전역 모델명.gms"라는 전역 모델 파일이 생성됩니다. </w:t>
      </w:r>
      <w:r>
        <w:rPr>
          <w:rFonts w:hint="eastAsia"/>
        </w:rPr>
        <w:br/>
      </w:r>
    </w:p>
    <w:p w14:paraId="47D0879F" w14:textId="77777777" w:rsidR="006B7EEF" w:rsidRDefault="006B7EEF" w:rsidP="00401892">
      <w:pPr>
        <w:numPr>
          <w:ilvl w:val="0"/>
          <w:numId w:val="82"/>
        </w:numPr>
        <w:spacing w:before="100" w:beforeAutospacing="1" w:after="100" w:afterAutospacing="1"/>
        <w:jc w:val="left"/>
      </w:pPr>
      <w:r w:rsidRPr="0057612D">
        <w:rPr>
          <w:rFonts w:hint="eastAsia"/>
        </w:rPr>
        <w:t>또 다른 방법으로는</w:t>
      </w:r>
      <w:r w:rsidRPr="0057612D">
        <w:rPr>
          <w:rFonts w:hint="eastAsia"/>
          <w:b/>
        </w:rPr>
        <w:t xml:space="preserve"> </w:t>
      </w:r>
      <w:r>
        <w:t>아래 그림과 같이 전역화 할 임시 모델을 선택하여</w:t>
      </w:r>
      <w:r>
        <w:rPr>
          <w:rFonts w:hint="eastAsia"/>
        </w:rPr>
        <w:t xml:space="preserve"> </w:t>
      </w:r>
      <w:r w:rsidRPr="0057612D">
        <w:t>저장할 작업폴더(하위 폴더 포함)로 Drag &amp; Drop을 합니다.</w:t>
      </w:r>
      <w:r w:rsidRPr="0057612D">
        <w:rPr>
          <w:b/>
        </w:rPr>
        <w:t xml:space="preserve"> </w:t>
      </w:r>
      <w:r w:rsidRPr="0057612D">
        <w:rPr>
          <w:b/>
        </w:rPr>
        <w:br/>
      </w:r>
      <w:r w:rsidR="00B32DD7">
        <w:rPr>
          <w:noProof/>
        </w:rPr>
        <w:drawing>
          <wp:inline distT="0" distB="0" distL="0" distR="0" wp14:anchorId="3949AC6B" wp14:editId="5A6856EB">
            <wp:extent cx="2009775" cy="2924175"/>
            <wp:effectExtent l="0" t="0" r="9525" b="9525"/>
            <wp:docPr id="152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09775" cy="2924175"/>
                    </a:xfrm>
                    <a:prstGeom prst="rect">
                      <a:avLst/>
                    </a:prstGeom>
                    <a:noFill/>
                    <a:ln>
                      <a:noFill/>
                    </a:ln>
                  </pic:spPr>
                </pic:pic>
              </a:graphicData>
            </a:graphic>
          </wp:inline>
        </w:drawing>
      </w:r>
    </w:p>
    <w:p w14:paraId="25EFBAA0" w14:textId="77777777" w:rsidR="006B7EEF" w:rsidRPr="0057612D" w:rsidRDefault="006B7EEF" w:rsidP="006B7EEF">
      <w:pPr>
        <w:spacing w:before="100" w:beforeAutospacing="1" w:after="100" w:afterAutospacing="1"/>
        <w:ind w:left="720"/>
        <w:jc w:val="left"/>
        <w:rPr>
          <w:noProof/>
        </w:rPr>
      </w:pPr>
      <w:r>
        <w:t>모델을 전역화 하기 위한 옵션</w:t>
      </w:r>
      <w:r>
        <w:rPr>
          <w:rFonts w:hint="eastAsia"/>
        </w:rPr>
        <w:t>을</w:t>
      </w:r>
      <w:r>
        <w:t xml:space="preserve"> 묻는 대화상자가 나타납니다.</w:t>
      </w:r>
      <w:r w:rsidRPr="0057612D">
        <w:rPr>
          <w:noProof/>
        </w:rPr>
        <w:t xml:space="preserve"> </w:t>
      </w:r>
    </w:p>
    <w:p w14:paraId="78D75A1F" w14:textId="77777777" w:rsidR="006B7EEF" w:rsidRPr="008D662D" w:rsidRDefault="00B32DD7" w:rsidP="006B7EEF">
      <w:pPr>
        <w:spacing w:before="100" w:beforeAutospacing="1" w:after="100" w:afterAutospacing="1"/>
        <w:ind w:left="720"/>
        <w:jc w:val="left"/>
      </w:pPr>
      <w:r>
        <w:rPr>
          <w:noProof/>
        </w:rPr>
        <w:drawing>
          <wp:inline distT="0" distB="0" distL="0" distR="0" wp14:anchorId="6FDB4B3C" wp14:editId="4AE24325">
            <wp:extent cx="3476625" cy="2371725"/>
            <wp:effectExtent l="0" t="0" r="9525" b="9525"/>
            <wp:docPr id="1524"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76625" cy="2371725"/>
                    </a:xfrm>
                    <a:prstGeom prst="rect">
                      <a:avLst/>
                    </a:prstGeom>
                    <a:noFill/>
                    <a:ln>
                      <a:noFill/>
                    </a:ln>
                  </pic:spPr>
                </pic:pic>
              </a:graphicData>
            </a:graphic>
          </wp:inline>
        </w:drawing>
      </w:r>
      <w:r w:rsidR="006B7EEF">
        <w:rPr>
          <w:rFonts w:hint="eastAsia"/>
          <w:noProof/>
        </w:rPr>
        <w:br/>
      </w:r>
      <w:r w:rsidR="006B7EEF">
        <w:t xml:space="preserve">나타난 대화상자에 전역화 하였을 경우 가질 모델명과 간단한 설명을 입력한 </w:t>
      </w:r>
      <w:r w:rsidR="006B7EEF">
        <w:rPr>
          <w:rFonts w:hint="eastAsia"/>
        </w:rPr>
        <w:t>후 저장할 경로를 지정하여</w:t>
      </w:r>
      <w:r w:rsidR="006B7EEF">
        <w:t xml:space="preserve"> 확인 버튼을 누르면 선택한 작업폴더에 입력한 "전역 모델명.gms"라는 전역 모델 파일이 생성됩니다. </w:t>
      </w:r>
      <w:r w:rsidR="006B7EEF" w:rsidRPr="0057612D">
        <w:t xml:space="preserve">저장할 경로는 Drop한 작업폴더(혹은 하위 폴더)를 나타냅니다. </w:t>
      </w:r>
      <w:r w:rsidR="006B7EEF" w:rsidRPr="0057612D">
        <w:br/>
      </w:r>
    </w:p>
    <w:p w14:paraId="78A95AD5" w14:textId="77777777" w:rsidR="006B7EEF" w:rsidRDefault="006B7EEF" w:rsidP="00822CCC">
      <w:pPr>
        <w:pStyle w:val="000"/>
        <w:ind w:firstLine="108"/>
      </w:pPr>
      <w:bookmarkStart w:id="134" w:name="_Toc67925493"/>
      <w:r w:rsidRPr="00D4048A">
        <w:t>1.3.</w:t>
      </w:r>
      <w:r>
        <w:rPr>
          <w:rFonts w:hint="eastAsia"/>
        </w:rPr>
        <w:t>8</w:t>
      </w:r>
      <w:r w:rsidRPr="00D4048A">
        <w:t xml:space="preserve"> 리소스창-Output</w:t>
      </w:r>
      <w:bookmarkEnd w:id="134"/>
    </w:p>
    <w:p w14:paraId="140E9C16" w14:textId="77777777" w:rsidR="006B7EEF" w:rsidRDefault="006B7EEF" w:rsidP="006B7EEF">
      <w:r>
        <w:t xml:space="preserve">스트림 실행 후 생성된 결과물은 Output 메뉴 선택 시 목록에 나타납니다. </w:t>
      </w:r>
      <w:r>
        <w:br/>
      </w:r>
      <w:r w:rsidR="00B32DD7">
        <w:rPr>
          <w:noProof/>
        </w:rPr>
        <w:drawing>
          <wp:inline distT="0" distB="0" distL="0" distR="0" wp14:anchorId="6536B024" wp14:editId="7E103CC7">
            <wp:extent cx="3657600" cy="2924175"/>
            <wp:effectExtent l="0" t="0" r="0" b="9525"/>
            <wp:docPr id="1523" name="그림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57600" cy="2924175"/>
                    </a:xfrm>
                    <a:prstGeom prst="rect">
                      <a:avLst/>
                    </a:prstGeom>
                    <a:noFill/>
                    <a:ln>
                      <a:noFill/>
                    </a:ln>
                  </pic:spPr>
                </pic:pic>
              </a:graphicData>
            </a:graphic>
          </wp:inline>
        </w:drawing>
      </w:r>
      <w:r>
        <w:br/>
        <w:t xml:space="preserve">결과물 목록은 프로젝트 별로 생성된 결과물이 관리되어 나타나는 목록이며, 기능 툴바는 출력물 관리 및 보기의 편의를 위한 기능을 제공하는 툴바입니다. </w:t>
      </w:r>
    </w:p>
    <w:p w14:paraId="0F86B177" w14:textId="77777777" w:rsidR="006B7EEF" w:rsidRDefault="006B7EEF" w:rsidP="006B7EEF"/>
    <w:p w14:paraId="3D52E1EC" w14:textId="77777777" w:rsidR="006B7EEF" w:rsidRPr="00E74D85" w:rsidRDefault="006B7EEF" w:rsidP="006B7EEF">
      <w:pPr>
        <w:rPr>
          <w:b/>
          <w:sz w:val="22"/>
          <w:szCs w:val="22"/>
        </w:rPr>
      </w:pPr>
      <w:r w:rsidRPr="00E74D85">
        <w:rPr>
          <w:b/>
          <w:sz w:val="22"/>
          <w:szCs w:val="22"/>
        </w:rPr>
        <w:t>결과물 다시 보기</w:t>
      </w:r>
    </w:p>
    <w:p w14:paraId="2FB1DD59" w14:textId="77777777" w:rsidR="006B7EEF" w:rsidRDefault="006B7EEF" w:rsidP="00401892">
      <w:pPr>
        <w:numPr>
          <w:ilvl w:val="0"/>
          <w:numId w:val="83"/>
        </w:numPr>
        <w:spacing w:before="100" w:beforeAutospacing="1" w:after="100" w:afterAutospacing="1"/>
        <w:jc w:val="left"/>
      </w:pPr>
      <w:r>
        <w:t xml:space="preserve">생성된 결과물을 다시 보려면 결과물 목록에서 </w:t>
      </w:r>
      <w:r w:rsidR="00EC1E8F">
        <w:rPr>
          <w:rFonts w:hint="eastAsia"/>
        </w:rPr>
        <w:t>보고자 하는</w:t>
      </w:r>
      <w:r>
        <w:t xml:space="preserve"> 결과물을 선택한 뒤 더블 클릭합니다. 또는 결과물을 선택한 다음 툴바의 제일 앞에 있는 </w:t>
      </w:r>
      <w:r w:rsidR="00B32DD7">
        <w:rPr>
          <w:noProof/>
        </w:rPr>
        <w:drawing>
          <wp:inline distT="0" distB="0" distL="0" distR="0" wp14:anchorId="4FF8871E" wp14:editId="0C64683D">
            <wp:extent cx="180975" cy="180975"/>
            <wp:effectExtent l="0" t="0" r="9525" b="9525"/>
            <wp:docPr id="1522"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버튼을 누릅니다.</w:t>
      </w:r>
      <w:r>
        <w:br/>
      </w:r>
      <w:r>
        <w:rPr>
          <w:rFonts w:hint="eastAsia"/>
        </w:rPr>
        <w:t xml:space="preserve">목록화 되어 있는 결과물에 대하여 </w:t>
      </w:r>
      <w:r>
        <w:t xml:space="preserve">다중 선택이 가능하며 선택된 결과물들은 </w:t>
      </w:r>
      <w:r w:rsidR="00B32DD7">
        <w:rPr>
          <w:noProof/>
        </w:rPr>
        <w:drawing>
          <wp:inline distT="0" distB="0" distL="0" distR="0" wp14:anchorId="02FF9394" wp14:editId="21CD36B6">
            <wp:extent cx="180975" cy="180975"/>
            <wp:effectExtent l="0" t="0" r="9525" b="9525"/>
            <wp:docPr id="1521"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버튼을 누</w:t>
      </w:r>
      <w:r>
        <w:rPr>
          <w:rFonts w:hint="eastAsia"/>
        </w:rPr>
        <w:t>르면</w:t>
      </w:r>
      <w:r>
        <w:t xml:space="preserve"> 모두 나타나게 됩니다. 다중 선택이 가능한 이유는 다중 선택을 필요로 하는 기능이 있기 때문입니다. 자세한 내용은 다음을 참조합니다. </w:t>
      </w:r>
    </w:p>
    <w:p w14:paraId="5585652A" w14:textId="77777777" w:rsidR="006B7EEF" w:rsidRPr="00E74D85" w:rsidRDefault="006B7EEF" w:rsidP="006B7EEF">
      <w:pPr>
        <w:rPr>
          <w:b/>
          <w:sz w:val="22"/>
          <w:szCs w:val="22"/>
        </w:rPr>
      </w:pPr>
      <w:r>
        <w:rPr>
          <w:rFonts w:hint="eastAsia"/>
          <w:b/>
          <w:sz w:val="22"/>
          <w:szCs w:val="22"/>
        </w:rPr>
        <w:t>Output</w:t>
      </w:r>
      <w:r w:rsidRPr="00E74D85">
        <w:rPr>
          <w:b/>
          <w:sz w:val="22"/>
          <w:szCs w:val="22"/>
        </w:rPr>
        <w:t xml:space="preserve"> 툴바</w:t>
      </w:r>
    </w:p>
    <w:p w14:paraId="7986E12F" w14:textId="77777777" w:rsidR="006B7EEF" w:rsidRDefault="006B7EEF" w:rsidP="00401892">
      <w:pPr>
        <w:numPr>
          <w:ilvl w:val="0"/>
          <w:numId w:val="84"/>
        </w:numPr>
        <w:spacing w:before="100" w:beforeAutospacing="1" w:after="100" w:afterAutospacing="1"/>
        <w:jc w:val="left"/>
      </w:pPr>
      <w:r>
        <w:t xml:space="preserve">기능 툴바는 결과물을 효율적으로 보기 위한 기능과 관리 기능을 제공합니다. </w:t>
      </w:r>
    </w:p>
    <w:p w14:paraId="4679BB9D"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58B8A275" wp14:editId="3E3D5824">
            <wp:extent cx="180975" cy="180975"/>
            <wp:effectExtent l="0" t="0" r="9525" b="9525"/>
            <wp:docPr id="152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결과물 열기 </w:t>
      </w:r>
    </w:p>
    <w:p w14:paraId="471F5378"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목록에서 선택한 모든 결과물을 화면에 표시합니다.</w:t>
      </w:r>
    </w:p>
    <w:p w14:paraId="17D20FD8"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526B3DA9" wp14:editId="77295B67">
            <wp:extent cx="180975" cy="180975"/>
            <wp:effectExtent l="0" t="0" r="9525" b="9525"/>
            <wp:docPr id="1519" name="그림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결과물 삭제 </w:t>
      </w:r>
    </w:p>
    <w:p w14:paraId="70B67E7F"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목록에서 선택한 모든 결과물을 삭제 합니다. 삭제하면 다시 열어 볼 수가 없습니다.</w:t>
      </w:r>
    </w:p>
    <w:p w14:paraId="241FD4B6"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08A4648D" wp14:editId="25B21884">
            <wp:extent cx="180975" cy="180975"/>
            <wp:effectExtent l="0" t="0" r="9525" b="9525"/>
            <wp:docPr id="1518"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열린 결과물 닫기 </w:t>
      </w:r>
    </w:p>
    <w:p w14:paraId="74300648"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열린 모든 결과물 창을 닫습니다. 삭제되는 것이 아니며 화면 상에 나타나지만 않게 되는 것입니다.</w:t>
      </w:r>
    </w:p>
    <w:p w14:paraId="716DF2E3"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3C6348A2" wp14:editId="47E65009">
            <wp:extent cx="180975" cy="180975"/>
            <wp:effectExtent l="0" t="0" r="9525" b="9525"/>
            <wp:docPr id="1517" name="그림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열린 결과물 바둑판 정렬 </w:t>
      </w:r>
    </w:p>
    <w:p w14:paraId="220BDCB0"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 xml:space="preserve">현재 열려 있는 결과물이 </w:t>
      </w:r>
      <w:r w:rsidR="00EC1E8F" w:rsidRPr="006F3301">
        <w:rPr>
          <w:rFonts w:ascii="굴림" w:eastAsia="굴림" w:hAnsi="굴림" w:hint="eastAsia"/>
          <w:sz w:val="20"/>
        </w:rPr>
        <w:t>두 개</w:t>
      </w:r>
      <w:r w:rsidRPr="006F3301">
        <w:rPr>
          <w:rFonts w:ascii="굴림" w:eastAsia="굴림" w:hAnsi="굴림"/>
          <w:sz w:val="20"/>
        </w:rPr>
        <w:t xml:space="preserve"> 이상일 경우 바둑판 모양으로 정렬하여 화면에 표시합니다.</w:t>
      </w:r>
    </w:p>
    <w:p w14:paraId="3C1E06E8" w14:textId="77777777" w:rsidR="006B7EEF" w:rsidRPr="006F3301" w:rsidRDefault="00B32DD7" w:rsidP="006B7EEF">
      <w:pPr>
        <w:spacing w:beforeAutospacing="1" w:afterAutospacing="1"/>
        <w:ind w:left="1440"/>
      </w:pPr>
      <w:r>
        <w:rPr>
          <w:noProof/>
        </w:rPr>
        <w:drawing>
          <wp:inline distT="0" distB="0" distL="0" distR="0" wp14:anchorId="6999334C" wp14:editId="3551D622">
            <wp:extent cx="2562225" cy="3657600"/>
            <wp:effectExtent l="0" t="0" r="9525" b="0"/>
            <wp:docPr id="1516" name="그림 74" descr="badukp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dukpan"/>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62225" cy="3657600"/>
                    </a:xfrm>
                    <a:prstGeom prst="rect">
                      <a:avLst/>
                    </a:prstGeom>
                    <a:noFill/>
                    <a:ln>
                      <a:noFill/>
                    </a:ln>
                  </pic:spPr>
                </pic:pic>
              </a:graphicData>
            </a:graphic>
          </wp:inline>
        </w:drawing>
      </w:r>
      <w:r w:rsidR="006B7EEF" w:rsidRPr="006F3301">
        <w:br/>
        <w:t xml:space="preserve">위 그림에서 현재 열린 결과물이 </w:t>
      </w:r>
      <w:r w:rsidR="006B7EEF">
        <w:rPr>
          <w:rFonts w:hint="eastAsia"/>
        </w:rPr>
        <w:t>상단</w:t>
      </w:r>
      <w:r w:rsidR="006B7EEF" w:rsidRPr="006F3301">
        <w:t xml:space="preserve"> 그림처럼 겹쳐 있을 경우 이 버튼을 누르면 </w:t>
      </w:r>
      <w:r w:rsidR="006B7EEF">
        <w:rPr>
          <w:rFonts w:hint="eastAsia"/>
        </w:rPr>
        <w:t>하단</w:t>
      </w:r>
      <w:r w:rsidR="006B7EEF" w:rsidRPr="006F3301">
        <w:t xml:space="preserve"> 그림처럼 겹치지 않게 바둑판 모양으로 정렬되어 나타납니다. 결과물들을 한번에 보면서 비교해야 할 작업이 필요할 경우 유용합니다. </w:t>
      </w:r>
    </w:p>
    <w:p w14:paraId="66FBCA3F"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1F90A2EE" wp14:editId="0AC7505E">
            <wp:extent cx="180975" cy="180975"/>
            <wp:effectExtent l="0" t="0" r="9525" b="9525"/>
            <wp:docPr id="151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선택된 결과물들 바둑판으로 정렬하여 열기 </w:t>
      </w:r>
    </w:p>
    <w:p w14:paraId="648AB62A"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 xml:space="preserve">결과물을 바둑판 형식으로 정렬하여 보여주는 것은 위 기능 버튼과 비슷한 역할입니다. 차이점은, 위 버튼은 열려 있는 결과물에 대한 바둑판 정렬이고, 이 버튼은 선택된 결과물들을 (닫혀있다면) 열면서 바둑판 모양으로 정렬하는 것입니다. </w:t>
      </w:r>
      <w:r w:rsidR="00EC1E8F" w:rsidRPr="006F3301">
        <w:rPr>
          <w:rFonts w:ascii="굴림" w:eastAsia="굴림" w:hAnsi="굴림" w:hint="eastAsia"/>
          <w:sz w:val="20"/>
        </w:rPr>
        <w:t>두 개</w:t>
      </w:r>
      <w:r w:rsidRPr="006F3301">
        <w:rPr>
          <w:rFonts w:ascii="굴림" w:eastAsia="굴림" w:hAnsi="굴림"/>
          <w:sz w:val="20"/>
        </w:rPr>
        <w:t xml:space="preserve"> 이상의 결과물을 선택하였을 경우 </w:t>
      </w:r>
      <w:r w:rsidR="00EC1E8F" w:rsidRPr="006F3301">
        <w:rPr>
          <w:rFonts w:ascii="굴림" w:eastAsia="굴림" w:hAnsi="굴림" w:hint="eastAsia"/>
          <w:sz w:val="20"/>
        </w:rPr>
        <w:t>활성 됩니다</w:t>
      </w:r>
      <w:r w:rsidRPr="006F3301">
        <w:rPr>
          <w:rFonts w:ascii="굴림" w:eastAsia="굴림" w:hAnsi="굴림"/>
          <w:sz w:val="20"/>
        </w:rPr>
        <w:t>.</w:t>
      </w:r>
    </w:p>
    <w:p w14:paraId="387B5CF3"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1B62D9B4" wp14:editId="3A4680AB">
            <wp:extent cx="180975" cy="180975"/>
            <wp:effectExtent l="0" t="0" r="9525" b="9525"/>
            <wp:docPr id="1514"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열린 결과물 계단식으로 정렬 </w:t>
      </w:r>
    </w:p>
    <w:p w14:paraId="6FA99B22"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 xml:space="preserve">열린 결과물을 </w:t>
      </w:r>
      <w:r>
        <w:rPr>
          <w:rFonts w:ascii="굴림" w:eastAsia="굴림" w:hAnsi="굴림"/>
          <w:sz w:val="20"/>
        </w:rPr>
        <w:t>계</w:t>
      </w:r>
      <w:r>
        <w:rPr>
          <w:rFonts w:ascii="굴림" w:eastAsia="굴림" w:hAnsi="굴림" w:hint="eastAsia"/>
          <w:sz w:val="20"/>
        </w:rPr>
        <w:t>단</w:t>
      </w:r>
      <w:r w:rsidRPr="006F3301">
        <w:rPr>
          <w:rFonts w:ascii="굴림" w:eastAsia="굴림" w:hAnsi="굴림"/>
          <w:sz w:val="20"/>
        </w:rPr>
        <w:t xml:space="preserve"> 형식으로 정렬합니다.</w:t>
      </w:r>
    </w:p>
    <w:p w14:paraId="58B164C8"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3DC2F564" wp14:editId="7B4CCBED">
            <wp:extent cx="180975" cy="180975"/>
            <wp:effectExtent l="0" t="0" r="9525" b="9525"/>
            <wp:docPr id="1513"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선택된 결과물들 계단식으로 정렬하여 열기 </w:t>
      </w:r>
    </w:p>
    <w:p w14:paraId="28742932"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 xml:space="preserve">위 기능 버튼과 마찬가지고 결과물을 계단 형태로 정렬합니다. 차이점은 정렬하는 대상이 열린 결과물이 아니라 목록에서 선택한 결과물이라는 것입니다. </w:t>
      </w:r>
      <w:r w:rsidR="00EC1E8F" w:rsidRPr="006F3301">
        <w:rPr>
          <w:rFonts w:ascii="굴림" w:eastAsia="굴림" w:hAnsi="굴림" w:hint="eastAsia"/>
          <w:sz w:val="20"/>
        </w:rPr>
        <w:t>두 개</w:t>
      </w:r>
      <w:r w:rsidRPr="006F3301">
        <w:rPr>
          <w:rFonts w:ascii="굴림" w:eastAsia="굴림" w:hAnsi="굴림"/>
          <w:sz w:val="20"/>
        </w:rPr>
        <w:t xml:space="preserve"> 이상의 결과물을 선택하였을 경우 </w:t>
      </w:r>
      <w:r w:rsidR="00EC1E8F" w:rsidRPr="006F3301">
        <w:rPr>
          <w:rFonts w:ascii="굴림" w:eastAsia="굴림" w:hAnsi="굴림" w:hint="eastAsia"/>
          <w:sz w:val="20"/>
        </w:rPr>
        <w:t>활성 됩니다</w:t>
      </w:r>
      <w:r w:rsidRPr="006F3301">
        <w:rPr>
          <w:rFonts w:ascii="굴림" w:eastAsia="굴림" w:hAnsi="굴림"/>
          <w:sz w:val="20"/>
        </w:rPr>
        <w:t>.</w:t>
      </w:r>
    </w:p>
    <w:p w14:paraId="0B5D2328" w14:textId="77777777" w:rsidR="006B7EEF" w:rsidRPr="006F3301" w:rsidRDefault="00B32DD7" w:rsidP="00401892">
      <w:pPr>
        <w:numPr>
          <w:ilvl w:val="1"/>
          <w:numId w:val="84"/>
        </w:numPr>
        <w:spacing w:before="100" w:beforeAutospacing="1" w:after="100" w:afterAutospacing="1"/>
        <w:jc w:val="left"/>
      </w:pPr>
      <w:r>
        <w:rPr>
          <w:noProof/>
        </w:rPr>
        <w:drawing>
          <wp:inline distT="0" distB="0" distL="0" distR="0" wp14:anchorId="4C3831B1" wp14:editId="22D7310A">
            <wp:extent cx="180975" cy="180975"/>
            <wp:effectExtent l="0" t="0" r="9525" b="9525"/>
            <wp:docPr id="1512"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rsidRPr="006F3301">
        <w:t xml:space="preserve">기 저장된 결과물 열기 </w:t>
      </w:r>
    </w:p>
    <w:p w14:paraId="0F1A6DA8" w14:textId="77777777" w:rsidR="006B7EEF" w:rsidRPr="006F3301" w:rsidRDefault="006B7EEF" w:rsidP="006B7EEF">
      <w:pPr>
        <w:pStyle w:val="af7"/>
        <w:ind w:left="1440"/>
        <w:rPr>
          <w:rFonts w:ascii="굴림" w:eastAsia="굴림" w:hAnsi="굴림"/>
          <w:sz w:val="20"/>
        </w:rPr>
      </w:pPr>
      <w:r w:rsidRPr="006F3301">
        <w:rPr>
          <w:rFonts w:ascii="굴림" w:eastAsia="굴림" w:hAnsi="굴림"/>
          <w:sz w:val="20"/>
        </w:rPr>
        <w:t>결과물을 저장한 ECMiner™용 결과 파일(*.ept)을 열어 다시 볼 수 있습니다. 이 버튼을 누르면 기 저장한 결과 파일을 선택할 수 있는 대화상자가 나타나며 보고자 하는 파일을 선택한 뒤 열기 버튼을 누르면 해당 결과물을 볼 수 있습니다.</w:t>
      </w:r>
    </w:p>
    <w:p w14:paraId="03ED7B62" w14:textId="77777777" w:rsidR="006B7EEF" w:rsidRPr="006F3301" w:rsidRDefault="00B32DD7" w:rsidP="006B7EEF">
      <w:pPr>
        <w:spacing w:beforeAutospacing="1" w:afterAutospacing="1"/>
        <w:ind w:left="1440"/>
      </w:pPr>
      <w:r>
        <w:rPr>
          <w:noProof/>
        </w:rPr>
        <w:drawing>
          <wp:inline distT="0" distB="0" distL="0" distR="0" wp14:anchorId="34810907" wp14:editId="55441474">
            <wp:extent cx="2390775" cy="3381375"/>
            <wp:effectExtent l="0" t="0" r="9525" b="9525"/>
            <wp:docPr id="1511"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90775" cy="3381375"/>
                    </a:xfrm>
                    <a:prstGeom prst="rect">
                      <a:avLst/>
                    </a:prstGeom>
                    <a:noFill/>
                    <a:ln>
                      <a:noFill/>
                    </a:ln>
                  </pic:spPr>
                </pic:pic>
              </a:graphicData>
            </a:graphic>
          </wp:inline>
        </w:drawing>
      </w:r>
      <w:r w:rsidR="006B7EEF" w:rsidRPr="006F3301">
        <w:br/>
        <w:t xml:space="preserve">이렇게 연 결과물은 위 그림과 같이 "기타"라는 항목으로 목록에 추가되며 다른 결과물들과 마찬가지로 작동합니다. </w:t>
      </w:r>
    </w:p>
    <w:p w14:paraId="48A31EAA" w14:textId="77777777" w:rsidR="006B7EEF" w:rsidRDefault="00B32DD7" w:rsidP="00401892">
      <w:pPr>
        <w:numPr>
          <w:ilvl w:val="1"/>
          <w:numId w:val="84"/>
        </w:numPr>
        <w:spacing w:before="100" w:beforeAutospacing="1" w:after="100" w:afterAutospacing="1"/>
        <w:jc w:val="left"/>
      </w:pPr>
      <w:r>
        <w:rPr>
          <w:noProof/>
        </w:rPr>
        <w:drawing>
          <wp:inline distT="0" distB="0" distL="0" distR="0" wp14:anchorId="2FD187D9" wp14:editId="14556447">
            <wp:extent cx="180975" cy="180975"/>
            <wp:effectExtent l="0" t="0" r="9525" b="9525"/>
            <wp:docPr id="151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t xml:space="preserve">선택된 결과물 결과 파일로 저장 </w:t>
      </w:r>
    </w:p>
    <w:p w14:paraId="34DC4536" w14:textId="77777777" w:rsidR="006B7EEF" w:rsidRPr="004C4284" w:rsidRDefault="006B7EEF" w:rsidP="006B7EEF">
      <w:pPr>
        <w:pStyle w:val="af7"/>
        <w:ind w:left="1440"/>
        <w:rPr>
          <w:rFonts w:ascii="굴림" w:eastAsia="굴림" w:hAnsi="굴림"/>
          <w:sz w:val="20"/>
        </w:rPr>
      </w:pPr>
      <w:r w:rsidRPr="004C4284">
        <w:rPr>
          <w:rFonts w:ascii="굴림" w:eastAsia="굴림" w:hAnsi="굴림"/>
          <w:sz w:val="20"/>
        </w:rPr>
        <w:t>ECMiner™은 생성된 결과물을 파일로 저장할 수 있는 기능을 가지고 있습니다. 다른 사람에게 보여줘야 한다든지, 유용한 정보라서 보관해 놓고 싶은 경우 사용할 수 있습니다.</w:t>
      </w:r>
      <w:r w:rsidRPr="004C4284">
        <w:rPr>
          <w:rFonts w:ascii="굴림" w:eastAsia="굴림" w:hAnsi="굴림"/>
          <w:sz w:val="20"/>
        </w:rPr>
        <w:br/>
        <w:t xml:space="preserve">저장할 결과물을 선택하고 이 기능 버튼을 누릅니다. 그러면 어떤 폴더에 무슨 이름으로 저장할 지를 입력하는 대화상자가 나타나며, 여기에 저장할 폴더 위치와 이름을 입력한 뒤 저장 버튼을 누르면 결과 저장 파일(*.ept)가 생성됩니다. 이렇게 저장된 결과 파일은 위 기능 버튼을 이용하여 다시 열람할 수 있습니다. </w:t>
      </w:r>
    </w:p>
    <w:p w14:paraId="01580036" w14:textId="77777777" w:rsidR="006B7EEF" w:rsidRPr="0021373F" w:rsidRDefault="006B7EEF" w:rsidP="006B7EEF">
      <w:pPr>
        <w:rPr>
          <w:rFonts w:ascii="CMU Concrete" w:hAnsi="CMU Concrete"/>
        </w:rPr>
      </w:pPr>
    </w:p>
    <w:p w14:paraId="280CD80F" w14:textId="77777777" w:rsidR="006B7EEF" w:rsidRPr="004C4284" w:rsidRDefault="006B7EEF" w:rsidP="006B7EEF">
      <w:pPr>
        <w:rPr>
          <w:rFonts w:ascii="CMU Concrete" w:hAnsi="CMU Concrete"/>
        </w:rPr>
      </w:pPr>
      <w:r w:rsidRPr="004C4284">
        <w:rPr>
          <w:rStyle w:val="genexhighlight"/>
          <w:rFonts w:ascii="CMU Concrete" w:hAnsi="CMU Concrete"/>
        </w:rPr>
        <w:t>NOTE</w:t>
      </w:r>
      <w:r w:rsidRPr="004C4284">
        <w:br/>
        <w:t xml:space="preserve">화면 </w:t>
      </w:r>
      <w:r w:rsidR="007F2426">
        <w:rPr>
          <w:rFonts w:hint="eastAsia"/>
        </w:rPr>
        <w:t>표시</w:t>
      </w:r>
      <w:r w:rsidRPr="004C4284">
        <w:t xml:space="preserve"> 노드의 결과물은 생성된 데이터를 그대로 대변하고 있기 때문에 따로 저장할 필요가 없습니다. 화면 </w:t>
      </w:r>
      <w:r w:rsidR="007F2426">
        <w:rPr>
          <w:rFonts w:hint="eastAsia"/>
        </w:rPr>
        <w:t>표시</w:t>
      </w:r>
      <w:r w:rsidRPr="004C4284">
        <w:t xml:space="preserve"> 노드의 결과를 데이터 파일 형태로 저장합니다.</w:t>
      </w:r>
    </w:p>
    <w:p w14:paraId="0FC97306" w14:textId="77777777" w:rsidR="00C622E0" w:rsidRPr="00D4048A" w:rsidRDefault="00C622E0" w:rsidP="006B7EEF">
      <w:pPr>
        <w:rPr>
          <w:rFonts w:ascii="CMU Concrete" w:hAnsi="CMU Concrete"/>
        </w:rPr>
      </w:pPr>
    </w:p>
    <w:p w14:paraId="3E4E554E" w14:textId="77777777" w:rsidR="006B7EEF" w:rsidRPr="00D4048A" w:rsidRDefault="006B7EEF" w:rsidP="00822CCC">
      <w:pPr>
        <w:pStyle w:val="000"/>
        <w:ind w:firstLine="108"/>
      </w:pPr>
      <w:bookmarkStart w:id="135" w:name="_Toc93916052"/>
      <w:bookmarkStart w:id="136" w:name="_Toc94670588"/>
      <w:bookmarkStart w:id="137" w:name="_Toc94688341"/>
      <w:bookmarkStart w:id="138" w:name="_Toc206929698"/>
      <w:bookmarkStart w:id="139" w:name="_Toc206929866"/>
      <w:bookmarkStart w:id="140" w:name="_Toc206930033"/>
      <w:bookmarkStart w:id="141" w:name="_Toc207077181"/>
      <w:bookmarkStart w:id="142" w:name="_Toc207077345"/>
      <w:bookmarkStart w:id="143" w:name="_Toc207077507"/>
      <w:bookmarkStart w:id="144" w:name="_Toc207079479"/>
      <w:bookmarkStart w:id="145" w:name="_Toc207079642"/>
      <w:bookmarkStart w:id="146" w:name="_Toc67925494"/>
      <w:r w:rsidRPr="00D4048A">
        <w:t>1.3.</w:t>
      </w:r>
      <w:r>
        <w:rPr>
          <w:rFonts w:hint="eastAsia"/>
        </w:rPr>
        <w:t>9</w:t>
      </w:r>
      <w:r w:rsidRPr="00D4048A">
        <w:t xml:space="preserve"> 메시지창</w:t>
      </w:r>
      <w:bookmarkEnd w:id="135"/>
      <w:bookmarkEnd w:id="136"/>
      <w:bookmarkEnd w:id="137"/>
      <w:bookmarkEnd w:id="138"/>
      <w:bookmarkEnd w:id="139"/>
      <w:bookmarkEnd w:id="140"/>
      <w:bookmarkEnd w:id="141"/>
      <w:bookmarkEnd w:id="142"/>
      <w:bookmarkEnd w:id="143"/>
      <w:bookmarkEnd w:id="144"/>
      <w:bookmarkEnd w:id="145"/>
      <w:bookmarkEnd w:id="146"/>
    </w:p>
    <w:p w14:paraId="5E2B624B" w14:textId="77777777" w:rsidR="006B7EEF" w:rsidRPr="00D4048A" w:rsidRDefault="00EF5123" w:rsidP="006B7EEF">
      <w:pPr>
        <w:rPr>
          <w:rFonts w:ascii="CMU Concrete" w:hAnsi="CMU Concrete"/>
        </w:rPr>
      </w:pPr>
      <w:r>
        <w:rPr>
          <w:rFonts w:ascii="CMU Concrete"/>
        </w:rPr>
        <w:t>프로젝트창</w:t>
      </w:r>
      <w:r w:rsidR="006B7EEF" w:rsidRPr="00D4048A">
        <w:rPr>
          <w:rFonts w:ascii="CMU Concrete" w:hAnsi="CMU Concrete"/>
        </w:rPr>
        <w:t xml:space="preserve"> </w:t>
      </w:r>
      <w:r w:rsidR="006B7EEF" w:rsidRPr="00D4048A">
        <w:rPr>
          <w:rFonts w:ascii="CMU Concrete"/>
        </w:rPr>
        <w:t>내의</w:t>
      </w:r>
      <w:r w:rsidR="006B7EEF" w:rsidRPr="00D4048A">
        <w:rPr>
          <w:rFonts w:ascii="CMU Concrete" w:hAnsi="CMU Concrete"/>
        </w:rPr>
        <w:t xml:space="preserve"> </w:t>
      </w:r>
      <w:r w:rsidR="006B7EEF" w:rsidRPr="00D4048A">
        <w:rPr>
          <w:rFonts w:ascii="CMU Concrete"/>
        </w:rPr>
        <w:t>스트림</w:t>
      </w:r>
      <w:r w:rsidR="006B7EEF" w:rsidRPr="00D4048A">
        <w:rPr>
          <w:rFonts w:ascii="CMU Concrete" w:hAnsi="CMU Concrete"/>
        </w:rPr>
        <w:t xml:space="preserve"> </w:t>
      </w:r>
      <w:r w:rsidR="006B7EEF" w:rsidRPr="00D4048A">
        <w:rPr>
          <w:rFonts w:ascii="CMU Concrete"/>
        </w:rPr>
        <w:t>실행</w:t>
      </w:r>
      <w:r w:rsidR="006B7EEF" w:rsidRPr="00D4048A">
        <w:rPr>
          <w:rFonts w:ascii="CMU Concrete" w:hAnsi="CMU Concrete"/>
        </w:rPr>
        <w:t xml:space="preserve"> </w:t>
      </w:r>
      <w:r w:rsidR="006B7EEF" w:rsidRPr="00D4048A">
        <w:rPr>
          <w:rFonts w:ascii="CMU Concrete"/>
        </w:rPr>
        <w:t>시</w:t>
      </w:r>
      <w:r w:rsidR="006B7EEF" w:rsidRPr="00D4048A">
        <w:rPr>
          <w:rFonts w:ascii="CMU Concrete" w:hAnsi="CMU Concrete"/>
        </w:rPr>
        <w:t xml:space="preserve"> </w:t>
      </w:r>
      <w:r w:rsidR="006B7EEF" w:rsidRPr="00D4048A">
        <w:rPr>
          <w:rFonts w:ascii="CMU Concrete"/>
        </w:rPr>
        <w:t>발생하는</w:t>
      </w:r>
      <w:r w:rsidR="006B7EEF" w:rsidRPr="00D4048A">
        <w:rPr>
          <w:rFonts w:ascii="CMU Concrete" w:hAnsi="CMU Concrete"/>
        </w:rPr>
        <w:t xml:space="preserve"> </w:t>
      </w:r>
      <w:r w:rsidR="006B7EEF" w:rsidRPr="00D4048A">
        <w:rPr>
          <w:rFonts w:ascii="CMU Concrete"/>
        </w:rPr>
        <w:t>노드의</w:t>
      </w:r>
      <w:r w:rsidR="006B7EEF" w:rsidRPr="00D4048A">
        <w:rPr>
          <w:rFonts w:ascii="CMU Concrete" w:hAnsi="CMU Concrete"/>
        </w:rPr>
        <w:t xml:space="preserve"> </w:t>
      </w:r>
      <w:r w:rsidR="006B7EEF" w:rsidRPr="00D4048A">
        <w:rPr>
          <w:rFonts w:ascii="CMU Concrete"/>
        </w:rPr>
        <w:t>실행</w:t>
      </w:r>
      <w:r w:rsidR="006B7EEF" w:rsidRPr="00D4048A">
        <w:rPr>
          <w:rFonts w:ascii="CMU Concrete" w:hAnsi="CMU Concrete"/>
        </w:rPr>
        <w:t xml:space="preserve"> </w:t>
      </w:r>
      <w:r w:rsidR="006B7EEF" w:rsidRPr="00D4048A">
        <w:rPr>
          <w:rFonts w:ascii="CMU Concrete"/>
        </w:rPr>
        <w:t>정보</w:t>
      </w:r>
      <w:r w:rsidR="006B7EEF" w:rsidRPr="00D4048A">
        <w:rPr>
          <w:rFonts w:ascii="CMU Concrete" w:hAnsi="CMU Concrete"/>
        </w:rPr>
        <w:t xml:space="preserve"> </w:t>
      </w:r>
      <w:r w:rsidR="006B7EEF" w:rsidRPr="00D4048A">
        <w:rPr>
          <w:rFonts w:ascii="CMU Concrete"/>
        </w:rPr>
        <w:t>혹은</w:t>
      </w:r>
      <w:r w:rsidR="006B7EEF" w:rsidRPr="00D4048A">
        <w:rPr>
          <w:rFonts w:ascii="CMU Concrete" w:hAnsi="CMU Concrete"/>
        </w:rPr>
        <w:t xml:space="preserve"> </w:t>
      </w:r>
      <w:r w:rsidR="006B7EEF" w:rsidRPr="00D4048A">
        <w:rPr>
          <w:rFonts w:ascii="CMU Concrete"/>
        </w:rPr>
        <w:t>에러</w:t>
      </w:r>
      <w:r w:rsidR="006B7EEF" w:rsidRPr="00D4048A">
        <w:rPr>
          <w:rFonts w:ascii="CMU Concrete" w:hAnsi="CMU Concrete"/>
        </w:rPr>
        <w:t xml:space="preserve"> </w:t>
      </w:r>
      <w:r w:rsidR="006B7EEF" w:rsidRPr="00D4048A">
        <w:rPr>
          <w:rFonts w:ascii="CMU Concrete"/>
        </w:rPr>
        <w:t>등을</w:t>
      </w:r>
      <w:r w:rsidR="006B7EEF" w:rsidRPr="00D4048A">
        <w:rPr>
          <w:rFonts w:ascii="CMU Concrete" w:hAnsi="CMU Concrete"/>
        </w:rPr>
        <w:t xml:space="preserve"> </w:t>
      </w:r>
      <w:r w:rsidR="006B7EEF" w:rsidRPr="00D4048A">
        <w:rPr>
          <w:rFonts w:ascii="CMU Concrete"/>
        </w:rPr>
        <w:t>표시하는</w:t>
      </w:r>
      <w:r w:rsidR="006B7EEF" w:rsidRPr="00D4048A">
        <w:rPr>
          <w:rFonts w:ascii="CMU Concrete" w:hAnsi="CMU Concrete"/>
        </w:rPr>
        <w:t xml:space="preserve"> Log </w:t>
      </w:r>
      <w:r w:rsidR="006B7EEF" w:rsidRPr="00D4048A">
        <w:rPr>
          <w:rFonts w:ascii="CMU Concrete"/>
        </w:rPr>
        <w:t>창</w:t>
      </w:r>
      <w:r w:rsidR="006B7EEF" w:rsidRPr="00D4048A">
        <w:rPr>
          <w:rFonts w:ascii="CMU Concrete" w:hAnsi="CMU Concrete"/>
        </w:rPr>
        <w:t xml:space="preserve"> </w:t>
      </w:r>
      <w:r w:rsidR="006B7EEF" w:rsidRPr="00D4048A">
        <w:rPr>
          <w:rFonts w:ascii="CMU Concrete"/>
        </w:rPr>
        <w:t>입니다</w:t>
      </w:r>
      <w:r w:rsidR="006B7EEF" w:rsidRPr="00D4048A">
        <w:rPr>
          <w:rFonts w:ascii="CMU Concrete" w:hAnsi="CMU Concrete"/>
        </w:rPr>
        <w:t>. ECMiner™</w:t>
      </w:r>
      <w:r w:rsidR="006B7EEF" w:rsidRPr="00D4048A">
        <w:rPr>
          <w:rFonts w:ascii="CMU Concrete"/>
        </w:rPr>
        <w:t>는</w:t>
      </w:r>
      <w:r w:rsidR="006B7EEF" w:rsidRPr="00D4048A">
        <w:rPr>
          <w:rFonts w:ascii="CMU Concrete" w:hAnsi="CMU Concrete"/>
        </w:rPr>
        <w:t xml:space="preserve"> </w:t>
      </w:r>
      <w:r w:rsidR="006B7EEF" w:rsidRPr="00D4048A">
        <w:rPr>
          <w:rFonts w:ascii="CMU Concrete"/>
        </w:rPr>
        <w:t>스트림을</w:t>
      </w:r>
      <w:r w:rsidR="006B7EEF" w:rsidRPr="00D4048A">
        <w:rPr>
          <w:rFonts w:ascii="CMU Concrete" w:hAnsi="CMU Concrete"/>
        </w:rPr>
        <w:t xml:space="preserve"> </w:t>
      </w:r>
      <w:r w:rsidR="006B7EEF" w:rsidRPr="00D4048A">
        <w:rPr>
          <w:rFonts w:ascii="CMU Concrete"/>
        </w:rPr>
        <w:t>실행하기</w:t>
      </w:r>
      <w:r w:rsidR="006B7EEF" w:rsidRPr="00D4048A">
        <w:rPr>
          <w:rFonts w:ascii="CMU Concrete" w:hAnsi="CMU Concrete"/>
        </w:rPr>
        <w:t xml:space="preserve"> </w:t>
      </w:r>
      <w:r w:rsidR="006B7EEF" w:rsidRPr="00D4048A">
        <w:rPr>
          <w:rFonts w:ascii="CMU Concrete"/>
        </w:rPr>
        <w:t>전</w:t>
      </w:r>
      <w:r w:rsidR="006B7EEF" w:rsidRPr="00D4048A">
        <w:rPr>
          <w:rFonts w:ascii="CMU Concrete" w:hAnsi="CMU Concrete"/>
        </w:rPr>
        <w:t xml:space="preserve"> </w:t>
      </w:r>
      <w:r w:rsidR="006B7EEF" w:rsidRPr="00D4048A">
        <w:rPr>
          <w:rFonts w:ascii="CMU Concrete"/>
        </w:rPr>
        <w:t>스트림을</w:t>
      </w:r>
      <w:r w:rsidR="006B7EEF" w:rsidRPr="00D4048A">
        <w:rPr>
          <w:rFonts w:ascii="CMU Concrete" w:hAnsi="CMU Concrete"/>
        </w:rPr>
        <w:t xml:space="preserve"> </w:t>
      </w:r>
      <w:r w:rsidR="006B7EEF" w:rsidRPr="00D4048A">
        <w:rPr>
          <w:rFonts w:ascii="CMU Concrete"/>
        </w:rPr>
        <w:t>구성하고</w:t>
      </w:r>
      <w:r w:rsidR="006B7EEF" w:rsidRPr="00D4048A">
        <w:rPr>
          <w:rFonts w:ascii="CMU Concrete" w:hAnsi="CMU Concrete"/>
        </w:rPr>
        <w:t xml:space="preserve"> </w:t>
      </w:r>
      <w:r w:rsidR="006B7EEF" w:rsidRPr="00D4048A">
        <w:rPr>
          <w:rFonts w:ascii="CMU Concrete"/>
        </w:rPr>
        <w:t>있는</w:t>
      </w:r>
      <w:r w:rsidR="006B7EEF" w:rsidRPr="00D4048A">
        <w:rPr>
          <w:rFonts w:ascii="CMU Concrete" w:hAnsi="CMU Concrete"/>
        </w:rPr>
        <w:t xml:space="preserve"> </w:t>
      </w:r>
      <w:r w:rsidR="006B7EEF" w:rsidRPr="00D4048A">
        <w:rPr>
          <w:rFonts w:ascii="CMU Concrete"/>
        </w:rPr>
        <w:t>노드의</w:t>
      </w:r>
      <w:r w:rsidR="006B7EEF" w:rsidRPr="00D4048A">
        <w:rPr>
          <w:rFonts w:ascii="CMU Concrete" w:hAnsi="CMU Concrete"/>
        </w:rPr>
        <w:t xml:space="preserve"> </w:t>
      </w:r>
      <w:r w:rsidR="006B7EEF" w:rsidRPr="00D4048A">
        <w:rPr>
          <w:rFonts w:ascii="CMU Concrete"/>
        </w:rPr>
        <w:t>속성값이</w:t>
      </w:r>
      <w:r w:rsidR="006B7EEF" w:rsidRPr="00D4048A">
        <w:rPr>
          <w:rFonts w:ascii="CMU Concrete" w:hAnsi="CMU Concrete"/>
        </w:rPr>
        <w:t xml:space="preserve"> </w:t>
      </w:r>
      <w:r w:rsidR="006B7EEF" w:rsidRPr="00D4048A">
        <w:rPr>
          <w:rFonts w:ascii="CMU Concrete"/>
        </w:rPr>
        <w:t>올바르게</w:t>
      </w:r>
      <w:r w:rsidR="006B7EEF" w:rsidRPr="00D4048A">
        <w:rPr>
          <w:rFonts w:ascii="CMU Concrete" w:hAnsi="CMU Concrete"/>
        </w:rPr>
        <w:t xml:space="preserve"> </w:t>
      </w:r>
      <w:r w:rsidR="006B7EEF" w:rsidRPr="00D4048A">
        <w:rPr>
          <w:rFonts w:ascii="CMU Concrete"/>
        </w:rPr>
        <w:t>지정되어</w:t>
      </w:r>
      <w:r w:rsidR="006B7EEF" w:rsidRPr="00D4048A">
        <w:rPr>
          <w:rFonts w:ascii="CMU Concrete" w:hAnsi="CMU Concrete"/>
        </w:rPr>
        <w:t xml:space="preserve"> </w:t>
      </w:r>
      <w:r w:rsidR="006B7EEF" w:rsidRPr="00D4048A">
        <w:rPr>
          <w:rFonts w:ascii="CMU Concrete"/>
        </w:rPr>
        <w:t>있는지</w:t>
      </w:r>
      <w:r w:rsidR="006B7EEF" w:rsidRPr="00D4048A">
        <w:rPr>
          <w:rFonts w:ascii="CMU Concrete" w:hAnsi="CMU Concrete"/>
        </w:rPr>
        <w:t xml:space="preserve"> </w:t>
      </w:r>
      <w:r w:rsidR="006B7EEF" w:rsidRPr="00D4048A">
        <w:rPr>
          <w:rFonts w:ascii="CMU Concrete"/>
        </w:rPr>
        <w:t>검사합니다</w:t>
      </w:r>
      <w:r w:rsidR="006B7EEF" w:rsidRPr="00D4048A">
        <w:rPr>
          <w:rFonts w:ascii="CMU Concrete" w:hAnsi="CMU Concrete"/>
        </w:rPr>
        <w:t xml:space="preserve">. </w:t>
      </w:r>
      <w:r w:rsidR="006B7EEF" w:rsidRPr="00D4048A">
        <w:rPr>
          <w:rFonts w:ascii="CMU Concrete"/>
        </w:rPr>
        <w:t>만약</w:t>
      </w:r>
      <w:r w:rsidR="006B7EEF" w:rsidRPr="00D4048A">
        <w:rPr>
          <w:rFonts w:ascii="CMU Concrete" w:hAnsi="CMU Concrete"/>
        </w:rPr>
        <w:t xml:space="preserve">, </w:t>
      </w:r>
      <w:r w:rsidR="006B7EEF" w:rsidRPr="00D4048A">
        <w:rPr>
          <w:rFonts w:ascii="CMU Concrete"/>
        </w:rPr>
        <w:t>잘못</w:t>
      </w:r>
      <w:r w:rsidR="006B7EEF" w:rsidRPr="00D4048A">
        <w:rPr>
          <w:rFonts w:ascii="CMU Concrete" w:hAnsi="CMU Concrete"/>
        </w:rPr>
        <w:t xml:space="preserve"> </w:t>
      </w:r>
      <w:r w:rsidR="006B7EEF" w:rsidRPr="00D4048A">
        <w:rPr>
          <w:rFonts w:ascii="CMU Concrete"/>
        </w:rPr>
        <w:t>입력되거나</w:t>
      </w:r>
      <w:r w:rsidR="006B7EEF" w:rsidRPr="00D4048A">
        <w:rPr>
          <w:rFonts w:ascii="CMU Concrete" w:hAnsi="CMU Concrete"/>
        </w:rPr>
        <w:t xml:space="preserve"> </w:t>
      </w:r>
      <w:r w:rsidR="006B7EEF" w:rsidRPr="00D4048A">
        <w:rPr>
          <w:rFonts w:ascii="CMU Concrete"/>
        </w:rPr>
        <w:t>필수</w:t>
      </w:r>
      <w:r w:rsidR="006B7EEF" w:rsidRPr="00D4048A">
        <w:rPr>
          <w:rFonts w:ascii="CMU Concrete" w:hAnsi="CMU Concrete"/>
        </w:rPr>
        <w:t xml:space="preserve"> </w:t>
      </w:r>
      <w:r w:rsidR="006B7EEF" w:rsidRPr="00D4048A">
        <w:rPr>
          <w:rFonts w:ascii="CMU Concrete"/>
        </w:rPr>
        <w:t>항목을</w:t>
      </w:r>
      <w:r w:rsidR="006B7EEF" w:rsidRPr="00D4048A">
        <w:rPr>
          <w:rFonts w:ascii="CMU Concrete" w:hAnsi="CMU Concrete"/>
        </w:rPr>
        <w:t xml:space="preserve"> </w:t>
      </w:r>
      <w:r w:rsidR="006B7EEF" w:rsidRPr="00D4048A">
        <w:rPr>
          <w:rFonts w:ascii="CMU Concrete"/>
        </w:rPr>
        <w:t>입력하지</w:t>
      </w:r>
      <w:r w:rsidR="006B7EEF" w:rsidRPr="00D4048A">
        <w:rPr>
          <w:rFonts w:ascii="CMU Concrete" w:hAnsi="CMU Concrete"/>
        </w:rPr>
        <w:t xml:space="preserve"> </w:t>
      </w:r>
      <w:r w:rsidR="006B7EEF" w:rsidRPr="00D4048A">
        <w:rPr>
          <w:rFonts w:ascii="CMU Concrete"/>
        </w:rPr>
        <w:t>않았다면</w:t>
      </w:r>
      <w:r w:rsidR="006B7EEF" w:rsidRPr="00D4048A">
        <w:rPr>
          <w:rFonts w:ascii="CMU Concrete" w:hAnsi="CMU Concrete"/>
        </w:rPr>
        <w:t xml:space="preserve"> </w:t>
      </w:r>
      <w:r w:rsidR="006B7EEF" w:rsidRPr="00D4048A">
        <w:rPr>
          <w:rFonts w:ascii="CMU Concrete"/>
        </w:rPr>
        <w:t>에러가</w:t>
      </w:r>
      <w:r w:rsidR="006B7EEF" w:rsidRPr="00D4048A">
        <w:rPr>
          <w:rFonts w:ascii="CMU Concrete" w:hAnsi="CMU Concrete"/>
        </w:rPr>
        <w:t xml:space="preserve"> </w:t>
      </w:r>
      <w:r w:rsidR="006B7EEF" w:rsidRPr="00D4048A">
        <w:rPr>
          <w:rFonts w:ascii="CMU Concrete"/>
        </w:rPr>
        <w:t>발생하게</w:t>
      </w:r>
      <w:r w:rsidR="006B7EEF" w:rsidRPr="00D4048A">
        <w:rPr>
          <w:rFonts w:ascii="CMU Concrete" w:hAnsi="CMU Concrete"/>
        </w:rPr>
        <w:t xml:space="preserve"> </w:t>
      </w:r>
      <w:r w:rsidR="006B7EEF" w:rsidRPr="00D4048A">
        <w:rPr>
          <w:rFonts w:ascii="CMU Concrete"/>
        </w:rPr>
        <w:t>되며</w:t>
      </w:r>
      <w:r w:rsidR="006B7EEF" w:rsidRPr="00D4048A">
        <w:rPr>
          <w:rFonts w:ascii="CMU Concrete" w:hAnsi="CMU Concrete"/>
        </w:rPr>
        <w:t xml:space="preserve"> </w:t>
      </w:r>
      <w:r w:rsidR="006B7EEF" w:rsidRPr="00D4048A">
        <w:rPr>
          <w:rFonts w:ascii="CMU Concrete"/>
        </w:rPr>
        <w:t>그</w:t>
      </w:r>
      <w:r w:rsidR="006B7EEF" w:rsidRPr="00D4048A">
        <w:rPr>
          <w:rFonts w:ascii="CMU Concrete" w:hAnsi="CMU Concrete"/>
        </w:rPr>
        <w:t xml:space="preserve"> </w:t>
      </w:r>
      <w:r w:rsidR="006B7EEF" w:rsidRPr="00D4048A">
        <w:rPr>
          <w:rFonts w:ascii="CMU Concrete"/>
        </w:rPr>
        <w:t>정보는</w:t>
      </w:r>
      <w:r w:rsidR="006B7EEF" w:rsidRPr="00D4048A">
        <w:rPr>
          <w:rFonts w:ascii="CMU Concrete" w:hAnsi="CMU Concrete"/>
        </w:rPr>
        <w:t xml:space="preserve"> </w:t>
      </w:r>
      <w:r w:rsidR="006B7EEF" w:rsidRPr="00D4048A">
        <w:rPr>
          <w:rFonts w:ascii="CMU Concrete"/>
        </w:rPr>
        <w:t>메시지창에</w:t>
      </w:r>
      <w:r w:rsidR="006B7EEF" w:rsidRPr="00D4048A">
        <w:rPr>
          <w:rFonts w:ascii="CMU Concrete" w:hAnsi="CMU Concrete"/>
        </w:rPr>
        <w:t xml:space="preserve"> </w:t>
      </w:r>
      <w:r w:rsidR="006B7EEF" w:rsidRPr="00D4048A">
        <w:rPr>
          <w:rFonts w:ascii="CMU Concrete"/>
        </w:rPr>
        <w:t>기록되게</w:t>
      </w:r>
      <w:r w:rsidR="006B7EEF" w:rsidRPr="00D4048A">
        <w:rPr>
          <w:rFonts w:ascii="CMU Concrete" w:hAnsi="CMU Concrete"/>
        </w:rPr>
        <w:t xml:space="preserve"> </w:t>
      </w:r>
      <w:r w:rsidR="006B7EEF" w:rsidRPr="00D4048A">
        <w:rPr>
          <w:rFonts w:ascii="CMU Concrete"/>
        </w:rPr>
        <w:t>됩니다</w:t>
      </w:r>
      <w:r w:rsidR="006B7EEF" w:rsidRPr="00D4048A">
        <w:rPr>
          <w:rFonts w:ascii="CMU Concrete" w:hAnsi="CMU Concrete"/>
        </w:rPr>
        <w:t xml:space="preserve">. </w:t>
      </w:r>
      <w:r w:rsidR="006B7EEF" w:rsidRPr="00D4048A">
        <w:rPr>
          <w:rFonts w:ascii="CMU Concrete"/>
        </w:rPr>
        <w:t>에러가</w:t>
      </w:r>
      <w:r w:rsidR="006B7EEF" w:rsidRPr="00D4048A">
        <w:rPr>
          <w:rFonts w:ascii="CMU Concrete" w:hAnsi="CMU Concrete"/>
        </w:rPr>
        <w:t xml:space="preserve"> </w:t>
      </w:r>
      <w:r w:rsidR="006B7EEF" w:rsidRPr="00D4048A">
        <w:rPr>
          <w:rFonts w:ascii="CMU Concrete"/>
        </w:rPr>
        <w:t>발생하여</w:t>
      </w:r>
      <w:r w:rsidR="006B7EEF" w:rsidRPr="00D4048A">
        <w:rPr>
          <w:rFonts w:ascii="CMU Concrete" w:hAnsi="CMU Concrete"/>
        </w:rPr>
        <w:t xml:space="preserve"> </w:t>
      </w:r>
      <w:r w:rsidR="006B7EEF" w:rsidRPr="00D4048A">
        <w:rPr>
          <w:rFonts w:ascii="CMU Concrete"/>
        </w:rPr>
        <w:t>스트림이</w:t>
      </w:r>
      <w:r w:rsidR="006B7EEF" w:rsidRPr="00D4048A">
        <w:rPr>
          <w:rFonts w:ascii="CMU Concrete" w:hAnsi="CMU Concrete"/>
        </w:rPr>
        <w:t xml:space="preserve"> </w:t>
      </w:r>
      <w:r w:rsidR="006B7EEF" w:rsidRPr="00D4048A">
        <w:rPr>
          <w:rFonts w:ascii="CMU Concrete"/>
        </w:rPr>
        <w:t>실행되지</w:t>
      </w:r>
      <w:r w:rsidR="006B7EEF" w:rsidRPr="00D4048A">
        <w:rPr>
          <w:rFonts w:ascii="CMU Concrete" w:hAnsi="CMU Concrete"/>
        </w:rPr>
        <w:t xml:space="preserve"> </w:t>
      </w:r>
      <w:r w:rsidR="006B7EEF" w:rsidRPr="00D4048A">
        <w:rPr>
          <w:rFonts w:ascii="CMU Concrete"/>
        </w:rPr>
        <w:t>않는다면</w:t>
      </w:r>
      <w:r w:rsidR="006B7EEF" w:rsidRPr="00D4048A">
        <w:rPr>
          <w:rFonts w:ascii="CMU Concrete" w:hAnsi="CMU Concrete"/>
        </w:rPr>
        <w:t xml:space="preserve"> </w:t>
      </w:r>
      <w:r w:rsidR="006B7EEF" w:rsidRPr="00D4048A">
        <w:rPr>
          <w:rFonts w:ascii="CMU Concrete"/>
        </w:rPr>
        <w:t>메시지창의</w:t>
      </w:r>
      <w:r w:rsidR="006B7EEF" w:rsidRPr="00D4048A">
        <w:rPr>
          <w:rFonts w:ascii="CMU Concrete" w:hAnsi="CMU Concrete"/>
        </w:rPr>
        <w:t xml:space="preserve"> </w:t>
      </w:r>
      <w:r w:rsidR="006B7EEF" w:rsidRPr="00D4048A">
        <w:rPr>
          <w:rFonts w:ascii="CMU Concrete"/>
        </w:rPr>
        <w:t>내용을</w:t>
      </w:r>
      <w:r w:rsidR="006B7EEF" w:rsidRPr="00D4048A">
        <w:rPr>
          <w:rFonts w:ascii="CMU Concrete" w:hAnsi="CMU Concrete"/>
        </w:rPr>
        <w:t xml:space="preserve"> </w:t>
      </w:r>
      <w:r w:rsidR="006B7EEF" w:rsidRPr="00D4048A">
        <w:rPr>
          <w:rFonts w:ascii="CMU Concrete"/>
        </w:rPr>
        <w:t>참조하여</w:t>
      </w:r>
      <w:r w:rsidR="006B7EEF" w:rsidRPr="00D4048A">
        <w:rPr>
          <w:rFonts w:ascii="CMU Concrete" w:hAnsi="CMU Concrete"/>
        </w:rPr>
        <w:t xml:space="preserve"> </w:t>
      </w:r>
      <w:r w:rsidR="006B7EEF" w:rsidRPr="00D4048A">
        <w:rPr>
          <w:rFonts w:ascii="CMU Concrete"/>
        </w:rPr>
        <w:t>에러에</w:t>
      </w:r>
      <w:r w:rsidR="006B7EEF" w:rsidRPr="00D4048A">
        <w:rPr>
          <w:rFonts w:ascii="CMU Concrete" w:hAnsi="CMU Concrete"/>
        </w:rPr>
        <w:t xml:space="preserve"> </w:t>
      </w:r>
      <w:r w:rsidR="006B7EEF" w:rsidRPr="00D4048A">
        <w:rPr>
          <w:rFonts w:ascii="CMU Concrete"/>
        </w:rPr>
        <w:t>대한</w:t>
      </w:r>
      <w:r w:rsidR="006B7EEF" w:rsidRPr="00D4048A">
        <w:rPr>
          <w:rFonts w:ascii="CMU Concrete" w:hAnsi="CMU Concrete"/>
        </w:rPr>
        <w:t xml:space="preserve"> </w:t>
      </w:r>
      <w:r w:rsidR="006B7EEF" w:rsidRPr="00D4048A">
        <w:rPr>
          <w:rFonts w:ascii="CMU Concrete"/>
        </w:rPr>
        <w:t>내용을</w:t>
      </w:r>
      <w:r w:rsidR="006B7EEF" w:rsidRPr="00D4048A">
        <w:rPr>
          <w:rFonts w:ascii="CMU Concrete" w:hAnsi="CMU Concrete"/>
        </w:rPr>
        <w:t xml:space="preserve"> </w:t>
      </w:r>
      <w:r w:rsidR="006B7EEF" w:rsidRPr="00D4048A">
        <w:rPr>
          <w:rFonts w:ascii="CMU Concrete"/>
        </w:rPr>
        <w:t>수정합니다</w:t>
      </w:r>
      <w:r w:rsidR="006B7EEF" w:rsidRPr="00D4048A">
        <w:rPr>
          <w:rFonts w:ascii="CMU Concrete" w:hAnsi="CMU Concrete"/>
        </w:rPr>
        <w:t xml:space="preserve">. </w:t>
      </w:r>
      <w:r w:rsidR="006B7EEF" w:rsidRPr="00D4048A">
        <w:rPr>
          <w:rFonts w:ascii="CMU Concrete"/>
        </w:rPr>
        <w:t>에러에</w:t>
      </w:r>
      <w:r w:rsidR="006B7EEF" w:rsidRPr="00D4048A">
        <w:rPr>
          <w:rFonts w:ascii="CMU Concrete" w:hAnsi="CMU Concrete"/>
        </w:rPr>
        <w:t xml:space="preserve"> </w:t>
      </w:r>
      <w:r w:rsidR="006B7EEF" w:rsidRPr="00D4048A">
        <w:rPr>
          <w:rFonts w:ascii="CMU Concrete"/>
        </w:rPr>
        <w:t>대한</w:t>
      </w:r>
      <w:r w:rsidR="006B7EEF" w:rsidRPr="00D4048A">
        <w:rPr>
          <w:rFonts w:ascii="CMU Concrete" w:hAnsi="CMU Concrete"/>
        </w:rPr>
        <w:t xml:space="preserve"> </w:t>
      </w:r>
      <w:r w:rsidR="006B7EEF" w:rsidRPr="00D4048A">
        <w:rPr>
          <w:rFonts w:ascii="CMU Concrete"/>
        </w:rPr>
        <w:t>정보뿐</w:t>
      </w:r>
      <w:r w:rsidR="006B7EEF" w:rsidRPr="00D4048A">
        <w:rPr>
          <w:rFonts w:ascii="CMU Concrete" w:hAnsi="CMU Concrete"/>
        </w:rPr>
        <w:t xml:space="preserve"> </w:t>
      </w:r>
      <w:r w:rsidR="006B7EEF" w:rsidRPr="00D4048A">
        <w:rPr>
          <w:rFonts w:ascii="CMU Concrete"/>
        </w:rPr>
        <w:t>아니라</w:t>
      </w:r>
      <w:r w:rsidR="006B7EEF" w:rsidRPr="00D4048A">
        <w:rPr>
          <w:rFonts w:ascii="CMU Concrete" w:hAnsi="CMU Concrete"/>
        </w:rPr>
        <w:t xml:space="preserve"> </w:t>
      </w:r>
      <w:r w:rsidR="006B7EEF" w:rsidRPr="00D4048A">
        <w:rPr>
          <w:rFonts w:ascii="CMU Concrete"/>
        </w:rPr>
        <w:t>노드를</w:t>
      </w:r>
      <w:r w:rsidR="006B7EEF" w:rsidRPr="00D4048A">
        <w:rPr>
          <w:rFonts w:ascii="CMU Concrete" w:hAnsi="CMU Concrete"/>
        </w:rPr>
        <w:t xml:space="preserve"> </w:t>
      </w:r>
      <w:r w:rsidR="006B7EEF" w:rsidRPr="00D4048A">
        <w:rPr>
          <w:rFonts w:ascii="CMU Concrete"/>
        </w:rPr>
        <w:t>실행할</w:t>
      </w:r>
      <w:r w:rsidR="006B7EEF" w:rsidRPr="00D4048A">
        <w:rPr>
          <w:rFonts w:ascii="CMU Concrete" w:hAnsi="CMU Concrete"/>
        </w:rPr>
        <w:t xml:space="preserve"> </w:t>
      </w:r>
      <w:r w:rsidR="006B7EEF" w:rsidRPr="00D4048A">
        <w:rPr>
          <w:rFonts w:ascii="CMU Concrete"/>
        </w:rPr>
        <w:t>때</w:t>
      </w:r>
      <w:r w:rsidR="006B7EEF" w:rsidRPr="00D4048A">
        <w:rPr>
          <w:rFonts w:ascii="CMU Concrete" w:hAnsi="CMU Concrete"/>
        </w:rPr>
        <w:t xml:space="preserve"> </w:t>
      </w:r>
      <w:r w:rsidR="006B7EEF" w:rsidRPr="00D4048A">
        <w:rPr>
          <w:rFonts w:ascii="CMU Concrete"/>
        </w:rPr>
        <w:t>발생하는</w:t>
      </w:r>
      <w:r w:rsidR="006B7EEF" w:rsidRPr="00D4048A">
        <w:rPr>
          <w:rFonts w:ascii="CMU Concrete" w:hAnsi="CMU Concrete"/>
        </w:rPr>
        <w:t xml:space="preserve"> Log</w:t>
      </w:r>
      <w:r w:rsidR="006B7EEF" w:rsidRPr="00D4048A">
        <w:rPr>
          <w:rFonts w:ascii="CMU Concrete"/>
        </w:rPr>
        <w:t>도</w:t>
      </w:r>
      <w:r w:rsidR="006B7EEF" w:rsidRPr="00D4048A">
        <w:rPr>
          <w:rFonts w:ascii="CMU Concrete" w:hAnsi="CMU Concrete"/>
        </w:rPr>
        <w:t xml:space="preserve"> </w:t>
      </w:r>
      <w:r w:rsidR="006B7EEF" w:rsidRPr="00D4048A">
        <w:rPr>
          <w:rFonts w:ascii="CMU Concrete"/>
        </w:rPr>
        <w:t>메시지창에</w:t>
      </w:r>
      <w:r w:rsidR="006B7EEF" w:rsidRPr="00D4048A">
        <w:rPr>
          <w:rFonts w:ascii="CMU Concrete" w:hAnsi="CMU Concrete"/>
        </w:rPr>
        <w:t xml:space="preserve"> </w:t>
      </w:r>
      <w:r w:rsidR="006B7EEF" w:rsidRPr="00D4048A">
        <w:rPr>
          <w:rFonts w:ascii="CMU Concrete"/>
        </w:rPr>
        <w:t>표시되며</w:t>
      </w:r>
      <w:r w:rsidR="006B7EEF" w:rsidRPr="00D4048A">
        <w:rPr>
          <w:rFonts w:ascii="CMU Concrete" w:hAnsi="CMU Concrete"/>
        </w:rPr>
        <w:t xml:space="preserve"> </w:t>
      </w:r>
      <w:r w:rsidR="006B7EEF" w:rsidRPr="00D4048A">
        <w:rPr>
          <w:rFonts w:ascii="CMU Concrete"/>
        </w:rPr>
        <w:t>수행</w:t>
      </w:r>
      <w:r w:rsidR="006B7EEF" w:rsidRPr="00D4048A">
        <w:rPr>
          <w:rFonts w:ascii="CMU Concrete" w:hAnsi="CMU Concrete"/>
        </w:rPr>
        <w:t xml:space="preserve"> </w:t>
      </w:r>
      <w:r w:rsidR="006B7EEF" w:rsidRPr="00D4048A">
        <w:rPr>
          <w:rFonts w:ascii="CMU Concrete"/>
        </w:rPr>
        <w:t>시간도</w:t>
      </w:r>
      <w:r w:rsidR="006B7EEF" w:rsidRPr="00D4048A">
        <w:rPr>
          <w:rFonts w:ascii="CMU Concrete" w:hAnsi="CMU Concrete"/>
        </w:rPr>
        <w:t xml:space="preserve"> </w:t>
      </w:r>
      <w:r w:rsidR="006B7EEF" w:rsidRPr="00D4048A">
        <w:rPr>
          <w:rFonts w:ascii="CMU Concrete"/>
        </w:rPr>
        <w:t>같이</w:t>
      </w:r>
      <w:r w:rsidR="006B7EEF" w:rsidRPr="00D4048A">
        <w:rPr>
          <w:rFonts w:ascii="CMU Concrete" w:hAnsi="CMU Concrete"/>
        </w:rPr>
        <w:t xml:space="preserve"> </w:t>
      </w:r>
      <w:r w:rsidR="006B7EEF" w:rsidRPr="00D4048A">
        <w:rPr>
          <w:rFonts w:ascii="CMU Concrete"/>
        </w:rPr>
        <w:t>표시됩니다</w:t>
      </w:r>
      <w:r w:rsidR="006B7EEF" w:rsidRPr="00D4048A">
        <w:rPr>
          <w:rFonts w:ascii="CMU Concrete" w:hAnsi="CMU Concrete"/>
        </w:rPr>
        <w:t xml:space="preserve">. </w:t>
      </w:r>
    </w:p>
    <w:p w14:paraId="4166CE62" w14:textId="77777777" w:rsidR="006B7EEF" w:rsidRPr="00D4048A" w:rsidRDefault="006B7EEF" w:rsidP="006B7EEF">
      <w:pPr>
        <w:rPr>
          <w:rFonts w:ascii="CMU Concrete" w:hAnsi="CMU Concrete"/>
        </w:rPr>
      </w:pPr>
    </w:p>
    <w:p w14:paraId="2008581A" w14:textId="77777777" w:rsidR="006B7EEF" w:rsidRPr="00D4048A" w:rsidRDefault="00B32DD7" w:rsidP="00AE3A66">
      <w:pPr>
        <w:pStyle w:val="af"/>
      </w:pPr>
      <w:r>
        <w:rPr>
          <w:noProof/>
        </w:rPr>
        <w:drawing>
          <wp:inline distT="0" distB="0" distL="0" distR="0" wp14:anchorId="2AF4C678" wp14:editId="0B6EB8CC">
            <wp:extent cx="5391150" cy="1552575"/>
            <wp:effectExtent l="0" t="0" r="0" b="9525"/>
            <wp:docPr id="1509" name="그림 81" descr="ui_m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ui_ms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91150" cy="1552575"/>
                    </a:xfrm>
                    <a:prstGeom prst="rect">
                      <a:avLst/>
                    </a:prstGeom>
                    <a:noFill/>
                    <a:ln>
                      <a:noFill/>
                    </a:ln>
                  </pic:spPr>
                </pic:pic>
              </a:graphicData>
            </a:graphic>
          </wp:inline>
        </w:drawing>
      </w:r>
    </w:p>
    <w:p w14:paraId="7B289065" w14:textId="77777777" w:rsidR="006B7EEF" w:rsidRDefault="006B7EEF" w:rsidP="006B7EEF">
      <w:pPr>
        <w:rPr>
          <w:rFonts w:ascii="CMU Concrete" w:hAnsi="CMU Concrete"/>
        </w:rPr>
      </w:pPr>
    </w:p>
    <w:p w14:paraId="5E38604F" w14:textId="77777777" w:rsidR="006B7EEF" w:rsidRPr="008A1B11" w:rsidRDefault="006B7EEF" w:rsidP="006B7EEF">
      <w:pPr>
        <w:rPr>
          <w:b/>
          <w:sz w:val="22"/>
          <w:szCs w:val="22"/>
        </w:rPr>
      </w:pPr>
      <w:r w:rsidRPr="008A1B11">
        <w:rPr>
          <w:b/>
          <w:sz w:val="22"/>
          <w:szCs w:val="22"/>
        </w:rPr>
        <w:t>메시지 종류</w:t>
      </w:r>
    </w:p>
    <w:p w14:paraId="33D3AD03" w14:textId="77777777" w:rsidR="006B7EEF" w:rsidRPr="008A1B11" w:rsidRDefault="006B7EEF" w:rsidP="006B7EEF">
      <w:pPr>
        <w:spacing w:before="100" w:beforeAutospacing="1" w:after="100" w:afterAutospacing="1"/>
        <w:ind w:left="360"/>
        <w:jc w:val="left"/>
      </w:pPr>
      <w:r w:rsidRPr="008A1B11">
        <w:t xml:space="preserve">메시지창에 나타나는 메시지 종류는 크게 5가지입니다. 이들은 색상으로 구별되며 다음과 같습니다. </w:t>
      </w:r>
    </w:p>
    <w:tbl>
      <w:tblPr>
        <w:tblW w:w="0" w:type="auto"/>
        <w:tblCellSpacing w:w="15"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95"/>
        <w:gridCol w:w="780"/>
        <w:gridCol w:w="6481"/>
      </w:tblGrid>
      <w:tr w:rsidR="006B7EEF" w:rsidRPr="008A1B11" w14:paraId="2C348595" w14:textId="77777777" w:rsidTr="006569C2">
        <w:trPr>
          <w:tblHeader/>
          <w:tblCellSpacing w:w="15" w:type="dxa"/>
        </w:trPr>
        <w:tc>
          <w:tcPr>
            <w:tcW w:w="750" w:type="dxa"/>
            <w:shd w:val="clear" w:color="auto" w:fill="DBE5F1"/>
            <w:vAlign w:val="center"/>
          </w:tcPr>
          <w:p w14:paraId="5AA11EA9" w14:textId="77777777" w:rsidR="006B7EEF" w:rsidRPr="008A1B11" w:rsidRDefault="006B7EEF" w:rsidP="006569C2">
            <w:pPr>
              <w:jc w:val="center"/>
              <w:rPr>
                <w:b/>
                <w:bCs/>
                <w:sz w:val="24"/>
                <w:szCs w:val="24"/>
              </w:rPr>
            </w:pPr>
            <w:r w:rsidRPr="008A1B11">
              <w:rPr>
                <w:b/>
                <w:bCs/>
              </w:rPr>
              <w:t>순번</w:t>
            </w:r>
          </w:p>
        </w:tc>
        <w:tc>
          <w:tcPr>
            <w:tcW w:w="750" w:type="dxa"/>
            <w:shd w:val="clear" w:color="auto" w:fill="DBE5F1"/>
            <w:vAlign w:val="center"/>
          </w:tcPr>
          <w:p w14:paraId="722219AD" w14:textId="77777777" w:rsidR="006B7EEF" w:rsidRPr="008A1B11" w:rsidRDefault="006B7EEF" w:rsidP="006569C2">
            <w:pPr>
              <w:jc w:val="center"/>
              <w:rPr>
                <w:b/>
                <w:bCs/>
                <w:sz w:val="24"/>
                <w:szCs w:val="24"/>
              </w:rPr>
            </w:pPr>
            <w:r w:rsidRPr="008A1B11">
              <w:rPr>
                <w:b/>
                <w:bCs/>
              </w:rPr>
              <w:t>색상</w:t>
            </w:r>
          </w:p>
        </w:tc>
        <w:tc>
          <w:tcPr>
            <w:tcW w:w="0" w:type="auto"/>
            <w:shd w:val="clear" w:color="auto" w:fill="DBE5F1"/>
            <w:vAlign w:val="center"/>
          </w:tcPr>
          <w:p w14:paraId="213FEB59" w14:textId="77777777" w:rsidR="006B7EEF" w:rsidRPr="008A1B11" w:rsidRDefault="006B7EEF" w:rsidP="006569C2">
            <w:pPr>
              <w:jc w:val="center"/>
              <w:rPr>
                <w:b/>
                <w:bCs/>
                <w:sz w:val="24"/>
                <w:szCs w:val="24"/>
              </w:rPr>
            </w:pPr>
            <w:r w:rsidRPr="008A1B11">
              <w:rPr>
                <w:b/>
                <w:bCs/>
              </w:rPr>
              <w:t>내용</w:t>
            </w:r>
          </w:p>
        </w:tc>
      </w:tr>
      <w:tr w:rsidR="006B7EEF" w:rsidRPr="008A1B11" w14:paraId="27EF1643" w14:textId="77777777" w:rsidTr="006569C2">
        <w:trPr>
          <w:tblCellSpacing w:w="15" w:type="dxa"/>
        </w:trPr>
        <w:tc>
          <w:tcPr>
            <w:tcW w:w="0" w:type="auto"/>
            <w:shd w:val="clear" w:color="auto" w:fill="DBE5F1"/>
            <w:vAlign w:val="center"/>
          </w:tcPr>
          <w:p w14:paraId="75F56D35" w14:textId="77777777" w:rsidR="006B7EEF" w:rsidRPr="008A1B11" w:rsidRDefault="006B7EEF" w:rsidP="006569C2">
            <w:pPr>
              <w:jc w:val="center"/>
              <w:rPr>
                <w:b/>
                <w:bCs/>
                <w:sz w:val="24"/>
                <w:szCs w:val="24"/>
              </w:rPr>
            </w:pPr>
            <w:r w:rsidRPr="008A1B11">
              <w:rPr>
                <w:b/>
                <w:bCs/>
              </w:rPr>
              <w:t>1</w:t>
            </w:r>
          </w:p>
        </w:tc>
        <w:tc>
          <w:tcPr>
            <w:tcW w:w="0" w:type="auto"/>
            <w:shd w:val="clear" w:color="auto" w:fill="000000"/>
            <w:vAlign w:val="center"/>
          </w:tcPr>
          <w:p w14:paraId="636B806A" w14:textId="77777777" w:rsidR="006B7EEF" w:rsidRPr="008A1B11" w:rsidRDefault="006B7EEF" w:rsidP="006569C2">
            <w:pPr>
              <w:rPr>
                <w:sz w:val="24"/>
                <w:szCs w:val="24"/>
              </w:rPr>
            </w:pPr>
          </w:p>
        </w:tc>
        <w:tc>
          <w:tcPr>
            <w:tcW w:w="0" w:type="auto"/>
            <w:vAlign w:val="center"/>
          </w:tcPr>
          <w:p w14:paraId="2E2A4D95" w14:textId="77777777" w:rsidR="006B7EEF" w:rsidRPr="008A1B11" w:rsidRDefault="006B7EEF" w:rsidP="006569C2">
            <w:pPr>
              <w:rPr>
                <w:sz w:val="24"/>
                <w:szCs w:val="24"/>
              </w:rPr>
            </w:pPr>
            <w:r w:rsidRPr="008A1B11">
              <w:t>일반 메시지</w:t>
            </w:r>
          </w:p>
        </w:tc>
      </w:tr>
      <w:tr w:rsidR="006B7EEF" w:rsidRPr="008A1B11" w14:paraId="48254BE1" w14:textId="77777777" w:rsidTr="006569C2">
        <w:trPr>
          <w:tblCellSpacing w:w="15" w:type="dxa"/>
        </w:trPr>
        <w:tc>
          <w:tcPr>
            <w:tcW w:w="0" w:type="auto"/>
            <w:shd w:val="clear" w:color="auto" w:fill="DBE5F1"/>
            <w:vAlign w:val="center"/>
          </w:tcPr>
          <w:p w14:paraId="1A35C69C" w14:textId="77777777" w:rsidR="006B7EEF" w:rsidRPr="008A1B11" w:rsidRDefault="006B7EEF" w:rsidP="006569C2">
            <w:pPr>
              <w:jc w:val="center"/>
              <w:rPr>
                <w:b/>
                <w:bCs/>
                <w:sz w:val="24"/>
                <w:szCs w:val="24"/>
              </w:rPr>
            </w:pPr>
            <w:r w:rsidRPr="008A1B11">
              <w:rPr>
                <w:b/>
                <w:bCs/>
              </w:rPr>
              <w:t>2</w:t>
            </w:r>
          </w:p>
        </w:tc>
        <w:tc>
          <w:tcPr>
            <w:tcW w:w="0" w:type="auto"/>
            <w:shd w:val="clear" w:color="auto" w:fill="1432AA"/>
            <w:vAlign w:val="center"/>
          </w:tcPr>
          <w:p w14:paraId="1C10FFFA" w14:textId="77777777" w:rsidR="006B7EEF" w:rsidRPr="008A1B11" w:rsidRDefault="006B7EEF" w:rsidP="006569C2">
            <w:pPr>
              <w:rPr>
                <w:sz w:val="24"/>
                <w:szCs w:val="24"/>
              </w:rPr>
            </w:pPr>
          </w:p>
        </w:tc>
        <w:tc>
          <w:tcPr>
            <w:tcW w:w="0" w:type="auto"/>
            <w:vAlign w:val="center"/>
          </w:tcPr>
          <w:p w14:paraId="5338E13A" w14:textId="77777777" w:rsidR="006B7EEF" w:rsidRPr="008A1B11" w:rsidRDefault="006B7EEF" w:rsidP="006569C2">
            <w:pPr>
              <w:rPr>
                <w:sz w:val="24"/>
                <w:szCs w:val="24"/>
              </w:rPr>
            </w:pPr>
            <w:r w:rsidRPr="008A1B11">
              <w:t>일반 메시지 중 강조가 필요한 경우에 사용됩니다.</w:t>
            </w:r>
          </w:p>
        </w:tc>
      </w:tr>
      <w:tr w:rsidR="006B7EEF" w:rsidRPr="008A1B11" w14:paraId="2F9F597B" w14:textId="77777777" w:rsidTr="006569C2">
        <w:trPr>
          <w:tblCellSpacing w:w="15" w:type="dxa"/>
        </w:trPr>
        <w:tc>
          <w:tcPr>
            <w:tcW w:w="0" w:type="auto"/>
            <w:shd w:val="clear" w:color="auto" w:fill="DBE5F1"/>
            <w:vAlign w:val="center"/>
          </w:tcPr>
          <w:p w14:paraId="59DCE076" w14:textId="77777777" w:rsidR="006B7EEF" w:rsidRPr="008A1B11" w:rsidRDefault="006B7EEF" w:rsidP="006569C2">
            <w:pPr>
              <w:jc w:val="center"/>
              <w:rPr>
                <w:b/>
                <w:bCs/>
                <w:sz w:val="24"/>
                <w:szCs w:val="24"/>
              </w:rPr>
            </w:pPr>
            <w:r w:rsidRPr="008A1B11">
              <w:rPr>
                <w:b/>
                <w:bCs/>
              </w:rPr>
              <w:t>3</w:t>
            </w:r>
          </w:p>
        </w:tc>
        <w:tc>
          <w:tcPr>
            <w:tcW w:w="0" w:type="auto"/>
            <w:shd w:val="clear" w:color="auto" w:fill="FF46A0"/>
            <w:vAlign w:val="center"/>
          </w:tcPr>
          <w:p w14:paraId="099BF406" w14:textId="77777777" w:rsidR="006B7EEF" w:rsidRPr="008A1B11" w:rsidRDefault="006B7EEF" w:rsidP="006569C2">
            <w:pPr>
              <w:rPr>
                <w:sz w:val="24"/>
                <w:szCs w:val="24"/>
              </w:rPr>
            </w:pPr>
          </w:p>
        </w:tc>
        <w:tc>
          <w:tcPr>
            <w:tcW w:w="0" w:type="auto"/>
            <w:vAlign w:val="center"/>
          </w:tcPr>
          <w:p w14:paraId="3EED45E6" w14:textId="77777777" w:rsidR="006B7EEF" w:rsidRPr="008A1B11" w:rsidRDefault="006B7EEF" w:rsidP="006569C2">
            <w:pPr>
              <w:rPr>
                <w:sz w:val="24"/>
                <w:szCs w:val="24"/>
              </w:rPr>
            </w:pPr>
            <w:r w:rsidRPr="008A1B11">
              <w:t>작은 오류를 표현하기 위하여 사용됩니다.</w:t>
            </w:r>
          </w:p>
        </w:tc>
      </w:tr>
      <w:tr w:rsidR="006B7EEF" w:rsidRPr="008A1B11" w14:paraId="04662940" w14:textId="77777777" w:rsidTr="006569C2">
        <w:trPr>
          <w:tblCellSpacing w:w="15" w:type="dxa"/>
        </w:trPr>
        <w:tc>
          <w:tcPr>
            <w:tcW w:w="0" w:type="auto"/>
            <w:shd w:val="clear" w:color="auto" w:fill="DBE5F1"/>
            <w:vAlign w:val="center"/>
          </w:tcPr>
          <w:p w14:paraId="0F387DC2" w14:textId="77777777" w:rsidR="006B7EEF" w:rsidRPr="008A1B11" w:rsidRDefault="006B7EEF" w:rsidP="006569C2">
            <w:pPr>
              <w:jc w:val="center"/>
              <w:rPr>
                <w:b/>
                <w:bCs/>
                <w:sz w:val="24"/>
                <w:szCs w:val="24"/>
              </w:rPr>
            </w:pPr>
            <w:r w:rsidRPr="008A1B11">
              <w:rPr>
                <w:b/>
                <w:bCs/>
              </w:rPr>
              <w:t>4</w:t>
            </w:r>
          </w:p>
        </w:tc>
        <w:tc>
          <w:tcPr>
            <w:tcW w:w="0" w:type="auto"/>
            <w:shd w:val="clear" w:color="auto" w:fill="DC0000"/>
            <w:vAlign w:val="center"/>
          </w:tcPr>
          <w:p w14:paraId="053D2631" w14:textId="77777777" w:rsidR="006B7EEF" w:rsidRPr="000D755D" w:rsidRDefault="006B7EEF" w:rsidP="006569C2">
            <w:pPr>
              <w:rPr>
                <w:color w:val="FF0000"/>
                <w:sz w:val="24"/>
                <w:szCs w:val="24"/>
              </w:rPr>
            </w:pPr>
          </w:p>
        </w:tc>
        <w:tc>
          <w:tcPr>
            <w:tcW w:w="0" w:type="auto"/>
            <w:vAlign w:val="center"/>
          </w:tcPr>
          <w:p w14:paraId="15EEC772" w14:textId="77777777" w:rsidR="006B7EEF" w:rsidRPr="008A1B11" w:rsidRDefault="006B7EEF" w:rsidP="006569C2">
            <w:pPr>
              <w:rPr>
                <w:sz w:val="24"/>
                <w:szCs w:val="24"/>
              </w:rPr>
            </w:pPr>
            <w:r w:rsidRPr="008A1B11">
              <w:t>오류의 내용이 치명적일 경우 사용됩니다.</w:t>
            </w:r>
          </w:p>
        </w:tc>
      </w:tr>
      <w:tr w:rsidR="006B7EEF" w:rsidRPr="008A1B11" w14:paraId="793B0C00" w14:textId="77777777" w:rsidTr="006569C2">
        <w:trPr>
          <w:tblCellSpacing w:w="15" w:type="dxa"/>
        </w:trPr>
        <w:tc>
          <w:tcPr>
            <w:tcW w:w="0" w:type="auto"/>
            <w:shd w:val="clear" w:color="auto" w:fill="DBE5F1"/>
            <w:vAlign w:val="center"/>
          </w:tcPr>
          <w:p w14:paraId="5E491EA4" w14:textId="77777777" w:rsidR="006B7EEF" w:rsidRPr="008A1B11" w:rsidRDefault="006B7EEF" w:rsidP="006569C2">
            <w:pPr>
              <w:jc w:val="center"/>
              <w:rPr>
                <w:b/>
                <w:bCs/>
                <w:sz w:val="24"/>
                <w:szCs w:val="24"/>
              </w:rPr>
            </w:pPr>
            <w:r w:rsidRPr="008A1B11">
              <w:rPr>
                <w:b/>
                <w:bCs/>
              </w:rPr>
              <w:t>5</w:t>
            </w:r>
          </w:p>
        </w:tc>
        <w:tc>
          <w:tcPr>
            <w:tcW w:w="0" w:type="auto"/>
            <w:shd w:val="clear" w:color="auto" w:fill="508C3C"/>
            <w:vAlign w:val="center"/>
          </w:tcPr>
          <w:p w14:paraId="362961BB" w14:textId="77777777" w:rsidR="006B7EEF" w:rsidRPr="008A1B11" w:rsidRDefault="006B7EEF" w:rsidP="006569C2">
            <w:pPr>
              <w:rPr>
                <w:sz w:val="24"/>
                <w:szCs w:val="24"/>
              </w:rPr>
            </w:pPr>
          </w:p>
        </w:tc>
        <w:tc>
          <w:tcPr>
            <w:tcW w:w="0" w:type="auto"/>
            <w:vAlign w:val="center"/>
          </w:tcPr>
          <w:p w14:paraId="6C9708D7" w14:textId="77777777" w:rsidR="006B7EEF" w:rsidRPr="008A1B11" w:rsidRDefault="006B7EEF" w:rsidP="006569C2">
            <w:pPr>
              <w:rPr>
                <w:sz w:val="24"/>
                <w:szCs w:val="24"/>
              </w:rPr>
            </w:pPr>
            <w:r w:rsidRPr="008A1B11">
              <w:t xml:space="preserve">메시지를 구분 지을 때 사용됩니다. 예를 들어 파일입력 노드의 속성을 검사하다가 형태변경 노드의 속성을 검사할 때 이들을 </w:t>
            </w:r>
            <w:r w:rsidR="00EC1E8F" w:rsidRPr="008A1B11">
              <w:rPr>
                <w:rFonts w:hint="eastAsia"/>
              </w:rPr>
              <w:t>구분 짓기</w:t>
            </w:r>
            <w:r w:rsidRPr="008A1B11">
              <w:t xml:space="preserve"> 위하여 사용되는 것입니다.</w:t>
            </w:r>
          </w:p>
        </w:tc>
      </w:tr>
    </w:tbl>
    <w:p w14:paraId="69484B6B" w14:textId="77777777" w:rsidR="00C622E0" w:rsidRPr="008A1B11" w:rsidRDefault="00C622E0" w:rsidP="006B7EEF"/>
    <w:p w14:paraId="1582259C" w14:textId="77777777" w:rsidR="006B7EEF" w:rsidRDefault="006B7EEF" w:rsidP="00822CCC">
      <w:pPr>
        <w:pStyle w:val="000"/>
        <w:ind w:firstLine="108"/>
      </w:pPr>
      <w:bookmarkStart w:id="147" w:name="_Toc67925495"/>
      <w:r w:rsidRPr="00D4048A">
        <w:t>1.3.</w:t>
      </w:r>
      <w:r>
        <w:rPr>
          <w:rFonts w:hint="eastAsia"/>
        </w:rPr>
        <w:t>10</w:t>
      </w:r>
      <w:r w:rsidRPr="00D4048A">
        <w:t xml:space="preserve"> </w:t>
      </w:r>
      <w:r>
        <w:rPr>
          <w:rFonts w:hint="eastAsia"/>
        </w:rPr>
        <w:t>동적 도움말</w:t>
      </w:r>
      <w:bookmarkEnd w:id="147"/>
    </w:p>
    <w:p w14:paraId="3CE98E11" w14:textId="77777777" w:rsidR="006B7EEF" w:rsidRPr="00A9504D" w:rsidRDefault="006B7EEF" w:rsidP="006B7EEF">
      <w:r>
        <w:t>노드의 속성 편집 및 ECMiner™ 사용을 위한 동적 도움말이 나타나는 창입니다.</w:t>
      </w:r>
    </w:p>
    <w:p w14:paraId="66FBE516" w14:textId="77777777" w:rsidR="006B7EEF" w:rsidRDefault="00B32DD7" w:rsidP="006B7EEF">
      <w:pPr>
        <w:rPr>
          <w:b/>
        </w:rPr>
      </w:pPr>
      <w:r>
        <w:rPr>
          <w:b/>
          <w:noProof/>
        </w:rPr>
        <w:drawing>
          <wp:inline distT="0" distB="0" distL="0" distR="0" wp14:anchorId="31B41D5D" wp14:editId="65D7358D">
            <wp:extent cx="3209925" cy="2105025"/>
            <wp:effectExtent l="0" t="0" r="9525" b="9525"/>
            <wp:docPr id="1508"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209925" cy="2105025"/>
                    </a:xfrm>
                    <a:prstGeom prst="rect">
                      <a:avLst/>
                    </a:prstGeom>
                    <a:noFill/>
                    <a:ln>
                      <a:noFill/>
                    </a:ln>
                  </pic:spPr>
                </pic:pic>
              </a:graphicData>
            </a:graphic>
          </wp:inline>
        </w:drawing>
      </w:r>
    </w:p>
    <w:p w14:paraId="68905EB2" w14:textId="77777777" w:rsidR="006B7EEF" w:rsidRDefault="006B7EEF" w:rsidP="006B7EEF">
      <w:r>
        <w:t xml:space="preserve">노드 속성 편집 시 속성을 클릭하면 위 그림과 같이 선택한 속성에 대한 간단한 설명이 나타납니다. </w:t>
      </w:r>
    </w:p>
    <w:p w14:paraId="058DCD7A" w14:textId="77777777" w:rsidR="006B7EEF" w:rsidRDefault="006B7EEF" w:rsidP="006B7EEF"/>
    <w:p w14:paraId="2C1069A2" w14:textId="77777777" w:rsidR="006B7EEF" w:rsidRDefault="00B32DD7" w:rsidP="006B7EEF">
      <w:r>
        <w:rPr>
          <w:noProof/>
        </w:rPr>
        <w:drawing>
          <wp:inline distT="0" distB="0" distL="0" distR="0" wp14:anchorId="0C2E47FB" wp14:editId="668C0EEB">
            <wp:extent cx="180975" cy="180975"/>
            <wp:effectExtent l="0" t="0" r="9525" b="9525"/>
            <wp:docPr id="1507"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B7EEF">
        <w:t>버튼을 누르면 현재 선택된 노드에 해당하는 도움말 부분이 자동 선택되어 나타나며 더블 클릭하면 해당 도움말을 보실 수 있습니다. 이 버튼은 Toggle 형태도 다시 한번 누르면 속성 도움말로 변경됩니다.</w:t>
      </w:r>
    </w:p>
    <w:p w14:paraId="0CB13B0E" w14:textId="77777777" w:rsidR="006B7EEF" w:rsidRDefault="006B7EEF" w:rsidP="006B7EEF">
      <w:r>
        <w:br/>
        <w:t>나머지 버튼은 각각 색인 검색, 도움말 검색 기능입니다.</w:t>
      </w:r>
    </w:p>
    <w:p w14:paraId="06333B57" w14:textId="77777777" w:rsidR="00C622E0" w:rsidRDefault="00C622E0" w:rsidP="006B7EEF"/>
    <w:p w14:paraId="7678355F" w14:textId="77777777" w:rsidR="006B7EEF" w:rsidRDefault="006B7EEF" w:rsidP="00822CCC">
      <w:pPr>
        <w:pStyle w:val="000"/>
        <w:ind w:firstLine="108"/>
      </w:pPr>
      <w:bookmarkStart w:id="148" w:name="_Toc67925496"/>
      <w:r w:rsidRPr="00D4048A">
        <w:t>1.3.</w:t>
      </w:r>
      <w:r>
        <w:rPr>
          <w:rFonts w:hint="eastAsia"/>
        </w:rPr>
        <w:t>11</w:t>
      </w:r>
      <w:r w:rsidRPr="00D4048A">
        <w:t xml:space="preserve"> </w:t>
      </w:r>
      <w:r>
        <w:rPr>
          <w:rFonts w:hint="eastAsia"/>
        </w:rPr>
        <w:t>UI 변경</w:t>
      </w:r>
      <w:bookmarkEnd w:id="148"/>
    </w:p>
    <w:p w14:paraId="7CA46343" w14:textId="77777777" w:rsidR="006B7EEF" w:rsidRDefault="006B7EEF" w:rsidP="006B7EEF">
      <w:r>
        <w:t xml:space="preserve">ECMiner™ UI 상의 모든 컨트롤창은 사용자가 나름대로 위치 및 크기를 변경할 수 있습니다. </w:t>
      </w:r>
    </w:p>
    <w:p w14:paraId="4980F4F4" w14:textId="77777777" w:rsidR="006B7EEF" w:rsidRDefault="006B7EEF" w:rsidP="006B7EEF"/>
    <w:p w14:paraId="734218F8" w14:textId="77777777" w:rsidR="006B7EEF" w:rsidRPr="00932327" w:rsidRDefault="006B7EEF" w:rsidP="006B7EEF">
      <w:pPr>
        <w:rPr>
          <w:b/>
          <w:sz w:val="22"/>
          <w:szCs w:val="22"/>
        </w:rPr>
      </w:pPr>
      <w:r w:rsidRPr="00932327">
        <w:rPr>
          <w:b/>
          <w:sz w:val="22"/>
          <w:szCs w:val="22"/>
        </w:rPr>
        <w:t>위치 변경</w:t>
      </w:r>
    </w:p>
    <w:p w14:paraId="49C4C440" w14:textId="77777777" w:rsidR="006B7EEF" w:rsidRDefault="006B7EEF" w:rsidP="00401892">
      <w:pPr>
        <w:numPr>
          <w:ilvl w:val="0"/>
          <w:numId w:val="85"/>
        </w:numPr>
        <w:spacing w:before="100" w:beforeAutospacing="1" w:after="100" w:afterAutospacing="1"/>
        <w:jc w:val="left"/>
      </w:pPr>
      <w:r>
        <w:t>컨트롤창의 위치를 변경하고자 할 경우 각 컨트롤창의 제목 부분을 마우스로 클릭한 상태에서 드래깅을 합니다. 만약 도움말 컨트롤창</w:t>
      </w:r>
      <w:r w:rsidR="00EC1E8F">
        <w:rPr>
          <w:rFonts w:hint="eastAsia"/>
        </w:rPr>
        <w:t>의</w:t>
      </w:r>
      <w:r>
        <w:t xml:space="preserve"> 위치를 변경하고자 할 경우 도움말 컨트롤창의 제목 부분을 클릭한 후 드래깅을 합니다. 그러면 다음 그림과 같이 화살표 모양의 아이콘이 나타납니다. </w:t>
      </w:r>
      <w:r>
        <w:br/>
      </w:r>
      <w:r w:rsidR="00B32DD7">
        <w:rPr>
          <w:noProof/>
        </w:rPr>
        <w:drawing>
          <wp:inline distT="0" distB="0" distL="0" distR="0" wp14:anchorId="26254A0E" wp14:editId="7F96B826">
            <wp:extent cx="5772150" cy="5305425"/>
            <wp:effectExtent l="0" t="0" r="0" b="9525"/>
            <wp:docPr id="1506"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72150" cy="5305425"/>
                    </a:xfrm>
                    <a:prstGeom prst="rect">
                      <a:avLst/>
                    </a:prstGeom>
                    <a:noFill/>
                    <a:ln>
                      <a:noFill/>
                    </a:ln>
                  </pic:spPr>
                </pic:pic>
              </a:graphicData>
            </a:graphic>
          </wp:inline>
        </w:drawing>
      </w:r>
      <w:r>
        <w:br/>
        <w:t>화살표 모양의 아이콘은 현재 드래깅하고 있는 컨트롤창(위 그림에서는 도움말 컨트롤창)을 위치시킬 곳을 가</w:t>
      </w:r>
      <w:r w:rsidR="00EC1E8F">
        <w:rPr>
          <w:rFonts w:hint="eastAsia"/>
        </w:rPr>
        <w:t>리</w:t>
      </w:r>
      <w:r>
        <w:t xml:space="preserve">킵니다. </w:t>
      </w:r>
    </w:p>
    <w:p w14:paraId="1CA9A34B" w14:textId="77777777" w:rsidR="006B7EEF" w:rsidRPr="0021373F" w:rsidRDefault="006B7EEF" w:rsidP="00401892">
      <w:pPr>
        <w:numPr>
          <w:ilvl w:val="1"/>
          <w:numId w:val="85"/>
        </w:numPr>
        <w:spacing w:before="100" w:beforeAutospacing="1" w:after="100" w:afterAutospacing="1"/>
        <w:jc w:val="left"/>
      </w:pPr>
      <w:r>
        <w:br w:type="page"/>
      </w:r>
      <w:r w:rsidRPr="0021373F">
        <w:t xml:space="preserve">가운데 4방향 아이콘 </w:t>
      </w:r>
      <w:r w:rsidR="00EC1E8F">
        <w:t xml:space="preserve"> </w:t>
      </w:r>
    </w:p>
    <w:p w14:paraId="32EA3822" w14:textId="77777777" w:rsidR="006B7EEF" w:rsidRPr="0021373F" w:rsidRDefault="006B7EEF" w:rsidP="006B7EEF">
      <w:pPr>
        <w:pStyle w:val="af7"/>
        <w:ind w:left="1440"/>
        <w:rPr>
          <w:rFonts w:ascii="굴림" w:eastAsia="굴림" w:hAnsi="굴림"/>
          <w:sz w:val="20"/>
        </w:rPr>
      </w:pPr>
      <w:r w:rsidRPr="0021373F">
        <w:rPr>
          <w:rFonts w:ascii="굴림" w:eastAsia="굴림" w:hAnsi="굴림"/>
          <w:sz w:val="20"/>
        </w:rPr>
        <w:t xml:space="preserve">이 아이콘들은 드래깅하는 과정 중 마우스가 속한 컨트롤창 내의 상, 하, 좌, 우를 의미합니다. </w:t>
      </w:r>
    </w:p>
    <w:p w14:paraId="5E78398E" w14:textId="77777777" w:rsidR="006B7EEF" w:rsidRPr="0021373F" w:rsidRDefault="006B7EEF" w:rsidP="00401892">
      <w:pPr>
        <w:numPr>
          <w:ilvl w:val="1"/>
          <w:numId w:val="85"/>
        </w:numPr>
        <w:spacing w:before="100" w:beforeAutospacing="1" w:after="100" w:afterAutospacing="1"/>
        <w:jc w:val="left"/>
      </w:pPr>
      <w:r w:rsidRPr="0021373F">
        <w:t xml:space="preserve">주변의 4방향 아이콘 </w:t>
      </w:r>
    </w:p>
    <w:p w14:paraId="4544E82F" w14:textId="77777777" w:rsidR="006B7EEF" w:rsidRPr="0021373F" w:rsidRDefault="006B7EEF" w:rsidP="006B7EEF">
      <w:pPr>
        <w:pStyle w:val="af7"/>
        <w:ind w:left="1440"/>
        <w:rPr>
          <w:rFonts w:ascii="굴림" w:eastAsia="굴림" w:hAnsi="굴림"/>
          <w:sz w:val="20"/>
        </w:rPr>
      </w:pPr>
      <w:r w:rsidRPr="0021373F">
        <w:rPr>
          <w:rFonts w:ascii="굴림" w:eastAsia="굴림" w:hAnsi="굴림"/>
          <w:sz w:val="20"/>
        </w:rPr>
        <w:t xml:space="preserve">이 아이콘들은 프로그램 전체 윈도우에 대한 상, 하, 좌, 우를 의미합니다. </w:t>
      </w:r>
    </w:p>
    <w:p w14:paraId="7F8C269E" w14:textId="77777777" w:rsidR="006B7EEF" w:rsidRDefault="006B7EEF" w:rsidP="00401892">
      <w:pPr>
        <w:numPr>
          <w:ilvl w:val="0"/>
          <w:numId w:val="85"/>
        </w:numPr>
        <w:spacing w:before="100" w:beforeAutospacing="1" w:after="100" w:afterAutospacing="1"/>
        <w:jc w:val="left"/>
      </w:pPr>
      <w:r>
        <w:t xml:space="preserve">드래깅 중인 상태에서 컨트롤창을 위치시키고 싶은 곳의 화살표 위에 마우스 포인터를 이동합니다. 위 그림에서 도움말 컨트롤창을 </w:t>
      </w:r>
      <w:r w:rsidR="00EF5123">
        <w:t>프로젝트창</w:t>
      </w:r>
      <w:r>
        <w:t xml:space="preserve"> 밑으로 위치시키고자 한다면 가운데 4방향 아이콘 중 아래 있는 화살표에 마우스 포인터를 이동시킵니다. </w:t>
      </w:r>
      <w:r>
        <w:br/>
      </w:r>
      <w:r w:rsidR="00513627">
        <w:rPr>
          <w:noProof/>
          <w:color w:val="555555"/>
          <w:sz w:val="18"/>
          <w:szCs w:val="18"/>
        </w:rPr>
        <w:drawing>
          <wp:inline distT="0" distB="0" distL="0" distR="0" wp14:anchorId="54238B6E" wp14:editId="72A8DE17">
            <wp:extent cx="5038725" cy="2828527"/>
            <wp:effectExtent l="0" t="0" r="0" b="0"/>
            <wp:docPr id="496" name="그림 496" descr="D:\01. 프로젝트\개발팀\ECMiner2014 출시\매뉴얼\ECMiner2014 사용자매뉴얼\Manual\images\ui_ch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6" descr="D:\01. 프로젝트\개발팀\ECMiner2014 출시\매뉴얼\ECMiner2014 사용자매뉴얼\Manual\images\ui_ch_02.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36432" cy="2827240"/>
                    </a:xfrm>
                    <a:prstGeom prst="rect">
                      <a:avLst/>
                    </a:prstGeom>
                    <a:noFill/>
                    <a:ln>
                      <a:noFill/>
                    </a:ln>
                  </pic:spPr>
                </pic:pic>
              </a:graphicData>
            </a:graphic>
          </wp:inline>
        </w:drawing>
      </w:r>
      <w:r>
        <w:br/>
        <w:t>그러면 드래깅 중인 컨트롤창이 위치할 부분이 위 그림처럼 파란색 사각형과 같이 나타납니다. 위치를 확인 후 마우스 버튼을 놓</w:t>
      </w:r>
      <w:r>
        <w:rPr>
          <w:rFonts w:hint="eastAsia"/>
        </w:rPr>
        <w:t>으</w:t>
      </w:r>
      <w:r>
        <w:t>면 해당 컨트롤창의 위치가 변경됩니다.</w:t>
      </w:r>
      <w:r>
        <w:br/>
        <w:t xml:space="preserve">화살표 이외의 위치에 놓으면 프로그램의 전체 프레임과 독립적으로 떠다니는(floating) 컨트롤창이 됩니다. </w:t>
      </w:r>
    </w:p>
    <w:tbl>
      <w:tblPr>
        <w:tblW w:w="0" w:type="auto"/>
        <w:tblCellSpacing w:w="15" w:type="dxa"/>
        <w:tblInd w:w="720" w:type="dxa"/>
        <w:shd w:val="clear" w:color="auto" w:fill="DBE5F1"/>
        <w:tblCellMar>
          <w:top w:w="15" w:type="dxa"/>
          <w:left w:w="15" w:type="dxa"/>
          <w:bottom w:w="15" w:type="dxa"/>
          <w:right w:w="15" w:type="dxa"/>
        </w:tblCellMar>
        <w:tblLook w:val="04A0" w:firstRow="1" w:lastRow="0" w:firstColumn="1" w:lastColumn="0" w:noHBand="0" w:noVBand="1"/>
      </w:tblPr>
      <w:tblGrid>
        <w:gridCol w:w="7157"/>
      </w:tblGrid>
      <w:tr w:rsidR="006B7EEF" w14:paraId="5D87D3EF" w14:textId="77777777" w:rsidTr="006569C2">
        <w:trPr>
          <w:tblCellSpacing w:w="15" w:type="dxa"/>
        </w:trPr>
        <w:tc>
          <w:tcPr>
            <w:tcW w:w="0" w:type="auto"/>
            <w:shd w:val="clear" w:color="auto" w:fill="DBE5F1"/>
            <w:vAlign w:val="center"/>
          </w:tcPr>
          <w:p w14:paraId="3EB2698B" w14:textId="77777777" w:rsidR="006B7EEF" w:rsidRDefault="006B7EEF" w:rsidP="006569C2">
            <w:pPr>
              <w:rPr>
                <w:sz w:val="24"/>
                <w:szCs w:val="24"/>
              </w:rPr>
            </w:pPr>
            <w:r>
              <w:rPr>
                <w:rStyle w:val="genexhighlight"/>
              </w:rPr>
              <w:t>NOTE</w:t>
            </w:r>
            <w:r>
              <w:br/>
            </w:r>
            <w:r w:rsidR="00EF5123">
              <w:t>프로젝트창</w:t>
            </w:r>
            <w:r>
              <w:t xml:space="preserve">의 위치는 다른 컨트롤창들의 기준이 되므로 변경될 수 없습니다. </w:t>
            </w:r>
          </w:p>
        </w:tc>
      </w:tr>
    </w:tbl>
    <w:p w14:paraId="3EDA5AE1" w14:textId="77777777" w:rsidR="00F459EE" w:rsidRDefault="00F459EE" w:rsidP="006B7EEF">
      <w:pPr>
        <w:rPr>
          <w:b/>
          <w:sz w:val="22"/>
          <w:szCs w:val="22"/>
        </w:rPr>
      </w:pPr>
    </w:p>
    <w:p w14:paraId="59DD4885" w14:textId="77777777" w:rsidR="006B7EEF" w:rsidRPr="00932327" w:rsidRDefault="006B7EEF" w:rsidP="006B7EEF">
      <w:pPr>
        <w:rPr>
          <w:b/>
          <w:sz w:val="22"/>
          <w:szCs w:val="22"/>
        </w:rPr>
      </w:pPr>
      <w:r w:rsidRPr="00932327">
        <w:rPr>
          <w:b/>
          <w:sz w:val="22"/>
          <w:szCs w:val="22"/>
        </w:rPr>
        <w:t>크기 조정</w:t>
      </w:r>
    </w:p>
    <w:p w14:paraId="19340DE8" w14:textId="77777777" w:rsidR="006B7EEF" w:rsidRDefault="006B7EEF" w:rsidP="00401892">
      <w:pPr>
        <w:numPr>
          <w:ilvl w:val="0"/>
          <w:numId w:val="86"/>
        </w:numPr>
        <w:spacing w:before="100" w:beforeAutospacing="1" w:after="100" w:afterAutospacing="1"/>
        <w:jc w:val="left"/>
      </w:pPr>
      <w:r>
        <w:t>각 컨트롤창의 경계선 위에 마우스 포인트를 위치시키면 마우스 포인트 모양이 크기를 조정할 때의 모양(</w:t>
      </w:r>
      <w:r w:rsidR="00B32DD7">
        <w:rPr>
          <w:noProof/>
        </w:rPr>
        <w:drawing>
          <wp:inline distT="0" distB="0" distL="0" distR="0" wp14:anchorId="535CFE1B" wp14:editId="318D456D">
            <wp:extent cx="180975" cy="180975"/>
            <wp:effectExtent l="0" t="0" r="9525" b="9525"/>
            <wp:docPr id="1505" name="그림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4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w:t>
      </w:r>
      <w:r w:rsidR="00B32DD7">
        <w:rPr>
          <w:noProof/>
        </w:rPr>
        <w:drawing>
          <wp:inline distT="0" distB="0" distL="0" distR="0" wp14:anchorId="13AD247E" wp14:editId="745DAA98">
            <wp:extent cx="180975" cy="180975"/>
            <wp:effectExtent l="0" t="0" r="9525" b="9525"/>
            <wp:docPr id="1504" name="그림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4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으로 변경됩니다. 이 때 마우스 왼쪽 버튼을 클릭하고 드래깅하여 크기를 조정할 수 있습니다. </w:t>
      </w:r>
    </w:p>
    <w:p w14:paraId="7D062CDB" w14:textId="77777777" w:rsidR="006B7EEF" w:rsidRPr="00932327" w:rsidRDefault="006B7EEF" w:rsidP="006B7EEF">
      <w:pPr>
        <w:rPr>
          <w:b/>
          <w:sz w:val="22"/>
          <w:szCs w:val="22"/>
        </w:rPr>
      </w:pPr>
      <w:r w:rsidRPr="00932327">
        <w:rPr>
          <w:b/>
          <w:sz w:val="22"/>
          <w:szCs w:val="22"/>
        </w:rPr>
        <w:t>컨트롤창 닫기</w:t>
      </w:r>
    </w:p>
    <w:p w14:paraId="70F3DADF" w14:textId="77777777" w:rsidR="006B7EEF" w:rsidRDefault="006B7EEF" w:rsidP="00401892">
      <w:pPr>
        <w:numPr>
          <w:ilvl w:val="0"/>
          <w:numId w:val="87"/>
        </w:numPr>
        <w:spacing w:before="100" w:beforeAutospacing="1" w:after="100" w:afterAutospacing="1"/>
        <w:jc w:val="left"/>
      </w:pPr>
      <w:r>
        <w:t xml:space="preserve">각 컨트롤창의 제목 부분을 보면 다음 그림과 같은 닫기 버튼이 있습니다. </w:t>
      </w:r>
      <w:r>
        <w:br/>
      </w:r>
      <w:r w:rsidR="00B32DD7">
        <w:rPr>
          <w:noProof/>
        </w:rPr>
        <w:drawing>
          <wp:inline distT="0" distB="0" distL="0" distR="0" wp14:anchorId="48668B98" wp14:editId="21062228">
            <wp:extent cx="1190625" cy="352425"/>
            <wp:effectExtent l="0" t="0" r="9525" b="9525"/>
            <wp:docPr id="191" name="그림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4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190625" cy="352425"/>
                    </a:xfrm>
                    <a:prstGeom prst="rect">
                      <a:avLst/>
                    </a:prstGeom>
                    <a:noFill/>
                    <a:ln>
                      <a:noFill/>
                    </a:ln>
                  </pic:spPr>
                </pic:pic>
              </a:graphicData>
            </a:graphic>
          </wp:inline>
        </w:drawing>
      </w:r>
      <w:r>
        <w:br/>
        <w:t xml:space="preserve">이 버튼을 누르면 컨트롤창이 닫혀 보이지 않게 됩니다. 메인 메뉴 중 "보기 &gt; 도구모음"을 이용하여 컨트롤창을 닫을 수도 있습니다. </w:t>
      </w:r>
    </w:p>
    <w:p w14:paraId="56208D07" w14:textId="77777777" w:rsidR="006B7EEF" w:rsidRPr="00932327" w:rsidRDefault="006B7EEF" w:rsidP="006B7EEF">
      <w:pPr>
        <w:rPr>
          <w:b/>
          <w:sz w:val="22"/>
          <w:szCs w:val="22"/>
        </w:rPr>
      </w:pPr>
      <w:r w:rsidRPr="00932327">
        <w:rPr>
          <w:b/>
          <w:sz w:val="22"/>
          <w:szCs w:val="22"/>
        </w:rPr>
        <w:t>컨트롤창 열기</w:t>
      </w:r>
    </w:p>
    <w:p w14:paraId="39CF34AA" w14:textId="77777777" w:rsidR="006B7EEF" w:rsidRDefault="006B7EEF" w:rsidP="00401892">
      <w:pPr>
        <w:numPr>
          <w:ilvl w:val="0"/>
          <w:numId w:val="88"/>
        </w:numPr>
        <w:spacing w:before="100" w:beforeAutospacing="1" w:after="100" w:afterAutospacing="1"/>
        <w:jc w:val="left"/>
      </w:pPr>
      <w:r>
        <w:t xml:space="preserve">닫힌(안 보이는) 컨트롤창을 다시 보이게 하려면 메인 메뉴 중 "보기 &gt; 도구모음"을 이용합니다. </w:t>
      </w:r>
    </w:p>
    <w:p w14:paraId="5D241F8B" w14:textId="77777777" w:rsidR="006B7EEF" w:rsidRPr="00932327" w:rsidRDefault="006B7EEF" w:rsidP="006B7EEF">
      <w:pPr>
        <w:rPr>
          <w:b/>
          <w:sz w:val="22"/>
          <w:szCs w:val="22"/>
        </w:rPr>
      </w:pPr>
      <w:r w:rsidRPr="00932327">
        <w:rPr>
          <w:b/>
          <w:sz w:val="22"/>
          <w:szCs w:val="22"/>
        </w:rPr>
        <w:t>컨트롤창 자동 숨기기</w:t>
      </w:r>
    </w:p>
    <w:p w14:paraId="4DDB03C4" w14:textId="77777777" w:rsidR="006B7EEF" w:rsidRDefault="006B7EEF" w:rsidP="00401892">
      <w:pPr>
        <w:numPr>
          <w:ilvl w:val="0"/>
          <w:numId w:val="89"/>
        </w:numPr>
        <w:spacing w:before="100" w:beforeAutospacing="1" w:after="100" w:afterAutospacing="1"/>
        <w:jc w:val="left"/>
      </w:pPr>
      <w:r>
        <w:t xml:space="preserve">각 컨트롤창의 제목 부분을 보면 다음 그림과 같은 자동 숨기기 버튼이 있습니다. </w:t>
      </w:r>
      <w:r>
        <w:br/>
      </w:r>
      <w:r w:rsidR="00B32DD7">
        <w:rPr>
          <w:noProof/>
        </w:rPr>
        <w:drawing>
          <wp:inline distT="0" distB="0" distL="0" distR="0" wp14:anchorId="03592D81" wp14:editId="0F336098">
            <wp:extent cx="1095375" cy="352425"/>
            <wp:effectExtent l="0" t="0" r="9525" b="9525"/>
            <wp:docPr id="177" name="그림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5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095375" cy="352425"/>
                    </a:xfrm>
                    <a:prstGeom prst="rect">
                      <a:avLst/>
                    </a:prstGeom>
                    <a:noFill/>
                    <a:ln>
                      <a:noFill/>
                    </a:ln>
                  </pic:spPr>
                </pic:pic>
              </a:graphicData>
            </a:graphic>
          </wp:inline>
        </w:drawing>
      </w:r>
    </w:p>
    <w:p w14:paraId="662C6219" w14:textId="77777777" w:rsidR="006B7EEF" w:rsidRDefault="006B7EEF" w:rsidP="00401892">
      <w:pPr>
        <w:numPr>
          <w:ilvl w:val="0"/>
          <w:numId w:val="89"/>
        </w:numPr>
        <w:spacing w:before="100" w:beforeAutospacing="1" w:after="100" w:afterAutospacing="1"/>
        <w:jc w:val="left"/>
      </w:pPr>
      <w:r>
        <w:t xml:space="preserve">버튼을 누르면 다음 그림과 같이 컨트롤창이 자동으로 숨겨지며(아래 그림은 노드 속성창과 도움말창을 자동 </w:t>
      </w:r>
      <w:r>
        <w:rPr>
          <w:rFonts w:hint="eastAsia"/>
        </w:rPr>
        <w:t>숨기기 한</w:t>
      </w:r>
      <w:r>
        <w:t xml:space="preserve"> 경우임), 마킹된 탭 위로 마우스 포인트를 올리면 다시 나타나게</w:t>
      </w:r>
      <w:r>
        <w:rPr>
          <w:rFonts w:hint="eastAsia"/>
        </w:rPr>
        <w:t xml:space="preserve"> </w:t>
      </w:r>
      <w:r>
        <w:t>됩니다.</w:t>
      </w:r>
      <w:r>
        <w:br/>
      </w:r>
      <w:r w:rsidR="00513627">
        <w:rPr>
          <w:noProof/>
          <w:color w:val="555555"/>
          <w:sz w:val="18"/>
          <w:szCs w:val="18"/>
        </w:rPr>
        <w:drawing>
          <wp:inline distT="0" distB="0" distL="0" distR="0" wp14:anchorId="410D5992" wp14:editId="38321247">
            <wp:extent cx="4993885" cy="2809875"/>
            <wp:effectExtent l="0" t="0" r="0" b="0"/>
            <wp:docPr id="497" name="그림 497" descr="D:\01. 프로젝트\개발팀\ECMiner2014 출시\매뉴얼\ECMiner2014 사용자매뉴얼\Manual\images\ui_ch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9" descr="D:\01. 프로젝트\개발팀\ECMiner2014 출시\매뉴얼\ECMiner2014 사용자매뉴얼\Manual\images\ui_ch_05.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991612" cy="2808596"/>
                    </a:xfrm>
                    <a:prstGeom prst="rect">
                      <a:avLst/>
                    </a:prstGeom>
                    <a:noFill/>
                    <a:ln>
                      <a:noFill/>
                    </a:ln>
                  </pic:spPr>
                </pic:pic>
              </a:graphicData>
            </a:graphic>
          </wp:inline>
        </w:drawing>
      </w:r>
      <w:r>
        <w:br/>
        <w:t xml:space="preserve">화면 크기가 작을 경우 </w:t>
      </w:r>
      <w:r w:rsidR="00EF5123">
        <w:t>프로젝트창</w:t>
      </w:r>
      <w:r>
        <w:t xml:space="preserve">을 크게 보면서 작업하고자 할 때 유용합니다. </w:t>
      </w:r>
    </w:p>
    <w:p w14:paraId="4FBC4880" w14:textId="77777777" w:rsidR="006B7EEF" w:rsidRDefault="006B7EEF" w:rsidP="006B7EEF">
      <w:pPr>
        <w:rPr>
          <w:b/>
        </w:rPr>
      </w:pPr>
    </w:p>
    <w:p w14:paraId="0536342A" w14:textId="77777777" w:rsidR="00C622E0" w:rsidRPr="00A06ED8" w:rsidRDefault="00C622E0" w:rsidP="006B7EEF">
      <w:pPr>
        <w:rPr>
          <w:b/>
        </w:rPr>
      </w:pPr>
    </w:p>
    <w:p w14:paraId="0B7BE4AF" w14:textId="77777777" w:rsidR="006B7EEF" w:rsidRPr="00D4048A" w:rsidRDefault="006B7EEF" w:rsidP="006B7EEF">
      <w:pPr>
        <w:pStyle w:val="00"/>
        <w:rPr>
          <w:rFonts w:hAnsi="CMU Concrete"/>
        </w:rPr>
      </w:pPr>
      <w:bookmarkStart w:id="149" w:name="_Toc93916053"/>
      <w:bookmarkStart w:id="150" w:name="_Toc94670589"/>
      <w:bookmarkStart w:id="151" w:name="_Toc94688342"/>
      <w:bookmarkStart w:id="152" w:name="_Toc206929699"/>
      <w:bookmarkStart w:id="153" w:name="_Toc206929867"/>
      <w:bookmarkStart w:id="154" w:name="_Toc206930034"/>
      <w:bookmarkStart w:id="155" w:name="_Toc207077182"/>
      <w:bookmarkStart w:id="156" w:name="_Toc207077346"/>
      <w:bookmarkStart w:id="157" w:name="_Toc207077508"/>
      <w:bookmarkStart w:id="158" w:name="_Toc207079480"/>
      <w:bookmarkStart w:id="159" w:name="_Toc207079643"/>
      <w:bookmarkStart w:id="160" w:name="_Toc67925497"/>
      <w:r w:rsidRPr="00D4048A">
        <w:rPr>
          <w:rFonts w:hAnsi="CMU Concrete"/>
        </w:rPr>
        <w:t xml:space="preserve">1.4 </w:t>
      </w:r>
      <w:r w:rsidRPr="00D4048A">
        <w:t>마우스</w:t>
      </w:r>
      <w:r w:rsidRPr="00D4048A">
        <w:rPr>
          <w:rFonts w:hAnsi="CMU Concrete"/>
        </w:rPr>
        <w:t xml:space="preserve"> </w:t>
      </w:r>
      <w:r w:rsidRPr="00D4048A">
        <w:t>인터페이스</w:t>
      </w:r>
      <w:bookmarkEnd w:id="149"/>
      <w:bookmarkEnd w:id="150"/>
      <w:bookmarkEnd w:id="151"/>
      <w:bookmarkEnd w:id="152"/>
      <w:bookmarkEnd w:id="153"/>
      <w:bookmarkEnd w:id="154"/>
      <w:bookmarkEnd w:id="155"/>
      <w:bookmarkEnd w:id="156"/>
      <w:bookmarkEnd w:id="157"/>
      <w:bookmarkEnd w:id="158"/>
      <w:bookmarkEnd w:id="159"/>
      <w:bookmarkEnd w:id="160"/>
    </w:p>
    <w:p w14:paraId="2B00D49C" w14:textId="77777777" w:rsidR="006B7EEF" w:rsidRPr="00D4048A" w:rsidRDefault="006B7EEF" w:rsidP="006B7EEF">
      <w:pPr>
        <w:rPr>
          <w:rFonts w:ascii="CMU Concrete" w:hAnsi="CMU Concrete"/>
        </w:rPr>
      </w:pPr>
      <w:r w:rsidRPr="00D4048A">
        <w:rPr>
          <w:rFonts w:ascii="CMU Concrete" w:hAnsi="CMU Concrete"/>
        </w:rPr>
        <w:t>ECMiner™</w:t>
      </w:r>
      <w:r w:rsidRPr="00D4048A">
        <w:rPr>
          <w:rFonts w:ascii="CMU Concrete"/>
        </w:rPr>
        <w:t>의</w:t>
      </w:r>
      <w:r w:rsidRPr="00D4048A">
        <w:rPr>
          <w:rFonts w:ascii="CMU Concrete" w:hAnsi="CMU Concrete"/>
        </w:rPr>
        <w:t xml:space="preserve"> </w:t>
      </w:r>
      <w:r w:rsidRPr="00D4048A">
        <w:rPr>
          <w:rFonts w:ascii="CMU Concrete"/>
        </w:rPr>
        <w:t>많은</w:t>
      </w:r>
      <w:r w:rsidRPr="00D4048A">
        <w:rPr>
          <w:rFonts w:ascii="CMU Concrete" w:hAnsi="CMU Concrete"/>
        </w:rPr>
        <w:t xml:space="preserve"> </w:t>
      </w:r>
      <w:r w:rsidRPr="00D4048A">
        <w:rPr>
          <w:rFonts w:ascii="CMU Concrete"/>
        </w:rPr>
        <w:t>기능들은</w:t>
      </w:r>
      <w:r w:rsidRPr="00D4048A">
        <w:rPr>
          <w:rFonts w:ascii="CMU Concrete" w:hAnsi="CMU Concrete"/>
        </w:rPr>
        <w:t xml:space="preserve"> </w:t>
      </w:r>
      <w:r w:rsidRPr="00D4048A">
        <w:rPr>
          <w:rFonts w:ascii="CMU Concrete"/>
        </w:rPr>
        <w:t>마우스</w:t>
      </w:r>
      <w:r w:rsidRPr="00D4048A">
        <w:rPr>
          <w:rFonts w:ascii="CMU Concrete" w:hAnsi="CMU Concrete"/>
        </w:rPr>
        <w:t xml:space="preserve"> </w:t>
      </w:r>
      <w:r w:rsidRPr="00D4048A">
        <w:rPr>
          <w:rFonts w:ascii="CMU Concrete"/>
        </w:rPr>
        <w:t>조작으로</w:t>
      </w:r>
      <w:r w:rsidRPr="00D4048A">
        <w:rPr>
          <w:rFonts w:ascii="CMU Concrete" w:hAnsi="CMU Concrete"/>
        </w:rPr>
        <w:t xml:space="preserve"> </w:t>
      </w:r>
      <w:r w:rsidRPr="00D4048A">
        <w:rPr>
          <w:rFonts w:ascii="CMU Concrete"/>
        </w:rPr>
        <w:t>이루어집니다</w:t>
      </w:r>
      <w:r w:rsidRPr="00D4048A">
        <w:rPr>
          <w:rFonts w:ascii="CMU Concrete" w:hAnsi="CMU Concrete"/>
        </w:rPr>
        <w:t xml:space="preserve">. </w:t>
      </w:r>
      <w:r w:rsidRPr="00D4048A">
        <w:rPr>
          <w:rFonts w:ascii="CMU Concrete"/>
        </w:rPr>
        <w:t>왼쪽</w:t>
      </w:r>
      <w:r w:rsidRPr="00D4048A">
        <w:rPr>
          <w:rFonts w:ascii="CMU Concrete" w:hAnsi="CMU Concrete"/>
        </w:rPr>
        <w:t xml:space="preserve"> </w:t>
      </w:r>
      <w:r w:rsidRPr="00D4048A">
        <w:rPr>
          <w:rFonts w:ascii="CMU Concrete"/>
        </w:rPr>
        <w:t>버튼</w:t>
      </w:r>
      <w:r w:rsidRPr="00D4048A">
        <w:rPr>
          <w:rFonts w:ascii="CMU Concrete" w:hAnsi="CMU Concrete"/>
        </w:rPr>
        <w:t xml:space="preserve"> </w:t>
      </w:r>
      <w:r w:rsidRPr="00D4048A">
        <w:rPr>
          <w:rFonts w:ascii="CMU Concrete"/>
        </w:rPr>
        <w:t>클릭은</w:t>
      </w:r>
      <w:r w:rsidRPr="00D4048A">
        <w:rPr>
          <w:rFonts w:ascii="CMU Concrete" w:hAnsi="CMU Concrete"/>
        </w:rPr>
        <w:t xml:space="preserve"> </w:t>
      </w:r>
      <w:r w:rsidRPr="00D4048A">
        <w:rPr>
          <w:rFonts w:ascii="CMU Concrete"/>
        </w:rPr>
        <w:t>결정을</w:t>
      </w:r>
      <w:r w:rsidRPr="00D4048A">
        <w:rPr>
          <w:rFonts w:ascii="CMU Concrete" w:hAnsi="CMU Concrete"/>
        </w:rPr>
        <w:t xml:space="preserve">, </w:t>
      </w:r>
      <w:r w:rsidRPr="00D4048A">
        <w:rPr>
          <w:rFonts w:ascii="CMU Concrete"/>
        </w:rPr>
        <w:t>오른</w:t>
      </w:r>
      <w:r w:rsidR="005B09BB" w:rsidRPr="00900F6E">
        <w:rPr>
          <w:rFonts w:ascii="CMU Concrete" w:hint="eastAsia"/>
        </w:rPr>
        <w:t>쪽</w:t>
      </w:r>
      <w:r w:rsidRPr="00D4048A">
        <w:rPr>
          <w:rFonts w:ascii="CMU Concrete" w:hAnsi="CMU Concrete"/>
        </w:rPr>
        <w:t xml:space="preserve"> </w:t>
      </w:r>
      <w:r w:rsidRPr="00D4048A">
        <w:rPr>
          <w:rFonts w:ascii="CMU Concrete"/>
        </w:rPr>
        <w:t>버튼</w:t>
      </w:r>
      <w:r w:rsidRPr="00D4048A">
        <w:rPr>
          <w:rFonts w:ascii="CMU Concrete" w:hAnsi="CMU Concrete"/>
        </w:rPr>
        <w:t xml:space="preserve"> </w:t>
      </w:r>
      <w:r w:rsidRPr="00D4048A">
        <w:rPr>
          <w:rFonts w:ascii="CMU Concrete"/>
        </w:rPr>
        <w:t>클릭은</w:t>
      </w:r>
      <w:r w:rsidRPr="00D4048A">
        <w:rPr>
          <w:rFonts w:ascii="CMU Concrete" w:hAnsi="CMU Concrete"/>
        </w:rPr>
        <w:t xml:space="preserve"> </w:t>
      </w:r>
      <w:r w:rsidRPr="00D4048A">
        <w:rPr>
          <w:rFonts w:ascii="CMU Concrete"/>
        </w:rPr>
        <w:t>지원</w:t>
      </w:r>
      <w:r w:rsidRPr="00D4048A">
        <w:rPr>
          <w:rFonts w:ascii="CMU Concrete" w:hAnsi="CMU Concrete"/>
        </w:rPr>
        <w:t xml:space="preserve"> </w:t>
      </w:r>
      <w:r w:rsidRPr="00D4048A">
        <w:rPr>
          <w:rFonts w:ascii="CMU Concrete"/>
        </w:rPr>
        <w:t>메뉴</w:t>
      </w:r>
      <w:r w:rsidRPr="00D4048A">
        <w:rPr>
          <w:rFonts w:ascii="CMU Concrete" w:hAnsi="CMU Concrete"/>
        </w:rPr>
        <w:t xml:space="preserve"> </w:t>
      </w:r>
      <w:r w:rsidRPr="00D4048A">
        <w:rPr>
          <w:rFonts w:ascii="CMU Concrete"/>
        </w:rPr>
        <w:t>나열을</w:t>
      </w:r>
      <w:r w:rsidRPr="00D4048A">
        <w:rPr>
          <w:rFonts w:ascii="CMU Concrete" w:hAnsi="CMU Concrete"/>
        </w:rPr>
        <w:t xml:space="preserve">, </w:t>
      </w:r>
      <w:r w:rsidRPr="00D4048A">
        <w:rPr>
          <w:rFonts w:ascii="CMU Concrete"/>
        </w:rPr>
        <w:t>왼쪽</w:t>
      </w:r>
      <w:r w:rsidRPr="00D4048A">
        <w:rPr>
          <w:rFonts w:ascii="CMU Concrete" w:hAnsi="CMU Concrete"/>
        </w:rPr>
        <w:t xml:space="preserve"> </w:t>
      </w:r>
      <w:r w:rsidRPr="00D4048A">
        <w:rPr>
          <w:rFonts w:ascii="CMU Concrete"/>
        </w:rPr>
        <w:t>버튼</w:t>
      </w:r>
      <w:r w:rsidRPr="00D4048A">
        <w:rPr>
          <w:rFonts w:ascii="CMU Concrete" w:hAnsi="CMU Concrete"/>
        </w:rPr>
        <w:t xml:space="preserve"> </w:t>
      </w:r>
      <w:r w:rsidRPr="00D4048A">
        <w:rPr>
          <w:rFonts w:ascii="CMU Concrete"/>
        </w:rPr>
        <w:t>더블</w:t>
      </w:r>
      <w:r w:rsidRPr="00D4048A">
        <w:rPr>
          <w:rFonts w:ascii="CMU Concrete" w:hAnsi="CMU Concrete"/>
        </w:rPr>
        <w:t xml:space="preserve"> </w:t>
      </w:r>
      <w:r w:rsidRPr="00D4048A">
        <w:rPr>
          <w:rFonts w:ascii="CMU Concrete"/>
        </w:rPr>
        <w:t>클릭은</w:t>
      </w:r>
      <w:r w:rsidRPr="00D4048A">
        <w:rPr>
          <w:rFonts w:ascii="CMU Concrete" w:hAnsi="CMU Concrete"/>
        </w:rPr>
        <w:t xml:space="preserve"> </w:t>
      </w:r>
      <w:r w:rsidRPr="00D4048A">
        <w:rPr>
          <w:rFonts w:ascii="CMU Concrete"/>
        </w:rPr>
        <w:t>정보</w:t>
      </w:r>
      <w:r w:rsidRPr="00D4048A">
        <w:rPr>
          <w:rFonts w:ascii="CMU Concrete" w:hAnsi="CMU Concrete"/>
        </w:rPr>
        <w:t xml:space="preserve"> </w:t>
      </w:r>
      <w:r w:rsidRPr="00D4048A">
        <w:rPr>
          <w:rFonts w:ascii="CMU Concrete"/>
        </w:rPr>
        <w:t>표시</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주로</w:t>
      </w:r>
      <w:r w:rsidRPr="00D4048A">
        <w:rPr>
          <w:rFonts w:ascii="CMU Concrete" w:hAnsi="CMU Concrete"/>
        </w:rPr>
        <w:t xml:space="preserve"> </w:t>
      </w:r>
      <w:r w:rsidRPr="00D4048A">
        <w:rPr>
          <w:rFonts w:ascii="CMU Concrete"/>
        </w:rPr>
        <w:t>지원합니다</w:t>
      </w:r>
      <w:r w:rsidRPr="00D4048A">
        <w:rPr>
          <w:rFonts w:ascii="CMU Concrete" w:hAnsi="CMU Concrete"/>
        </w:rPr>
        <w:t xml:space="preserve">. </w:t>
      </w:r>
    </w:p>
    <w:p w14:paraId="59E91FA4" w14:textId="77777777" w:rsidR="006B7EEF" w:rsidRPr="00D4048A" w:rsidRDefault="006B7EEF" w:rsidP="006B7EEF">
      <w:pPr>
        <w:pStyle w:val="11"/>
      </w:pPr>
      <w:r w:rsidRPr="00D4048A">
        <w:rPr>
          <w:rFonts w:hAnsi="굴림"/>
        </w:rPr>
        <w:t>드래그</w:t>
      </w:r>
      <w:r w:rsidRPr="00D4048A">
        <w:t xml:space="preserve"> &amp; </w:t>
      </w:r>
      <w:r w:rsidRPr="00D4048A">
        <w:rPr>
          <w:rFonts w:hAnsi="굴림"/>
        </w:rPr>
        <w:t>드롭</w:t>
      </w:r>
      <w:r w:rsidRPr="00D4048A">
        <w:t xml:space="preserve"> </w:t>
      </w:r>
    </w:p>
    <w:p w14:paraId="5F6FAE8B" w14:textId="77777777" w:rsidR="006B7EEF" w:rsidRPr="00D4048A" w:rsidRDefault="006B7EEF" w:rsidP="006B7EEF">
      <w:pPr>
        <w:pStyle w:val="p2"/>
        <w:rPr>
          <w:rFonts w:ascii="CMU Concrete" w:hAnsi="CMU Concrete"/>
        </w:rPr>
      </w:pPr>
      <w:r w:rsidRPr="00D4048A">
        <w:rPr>
          <w:rFonts w:ascii="CMU Concrete"/>
        </w:rPr>
        <w:t>노드창에서</w:t>
      </w:r>
      <w:r w:rsidRPr="00D4048A">
        <w:rPr>
          <w:rFonts w:ascii="CMU Concrete" w:hAnsi="CMU Concrete"/>
        </w:rPr>
        <w:t xml:space="preserve"> </w:t>
      </w:r>
      <w:r w:rsidR="00EF5123">
        <w:rPr>
          <w:rFonts w:ascii="CMU Concrete"/>
        </w:rPr>
        <w:t>프로젝트창</w:t>
      </w:r>
      <w:r w:rsidRPr="00D4048A">
        <w:rPr>
          <w:rFonts w:ascii="CMU Concrete"/>
        </w:rPr>
        <w:t>으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생성시킬</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해당되는</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마우스로</w:t>
      </w:r>
      <w:r w:rsidRPr="00D4048A">
        <w:rPr>
          <w:rFonts w:ascii="CMU Concrete" w:hAnsi="CMU Concrete"/>
        </w:rPr>
        <w:t xml:space="preserve"> </w:t>
      </w:r>
      <w:r w:rsidRPr="00D4048A">
        <w:rPr>
          <w:rFonts w:ascii="CMU Concrete"/>
        </w:rPr>
        <w:t>끌어서</w:t>
      </w:r>
      <w:r w:rsidRPr="00D4048A">
        <w:rPr>
          <w:rFonts w:ascii="CMU Concrete" w:hAnsi="CMU Concrete"/>
        </w:rPr>
        <w:t xml:space="preserve"> </w:t>
      </w:r>
      <w:r w:rsidRPr="00D4048A">
        <w:rPr>
          <w:rFonts w:ascii="CMU Concrete"/>
        </w:rPr>
        <w:t>놓습니다</w:t>
      </w:r>
      <w:r w:rsidRPr="00D4048A">
        <w:rPr>
          <w:rFonts w:ascii="CMU Concrete" w:hAnsi="CMU Concrete"/>
        </w:rPr>
        <w:t xml:space="preserve">. </w:t>
      </w:r>
    </w:p>
    <w:p w14:paraId="5A87EDC6" w14:textId="77777777" w:rsidR="006B7EEF" w:rsidRPr="00D4048A" w:rsidRDefault="006B7EEF" w:rsidP="006B7EEF">
      <w:pPr>
        <w:pStyle w:val="p2"/>
        <w:rPr>
          <w:rFonts w:ascii="CMU Concrete" w:hAnsi="CMU Concrete"/>
        </w:rPr>
      </w:pPr>
      <w:r w:rsidRPr="00D4048A">
        <w:rPr>
          <w:rFonts w:ascii="CMU Concrete"/>
        </w:rPr>
        <w:t>리소스창의</w:t>
      </w:r>
      <w:r w:rsidRPr="00D4048A">
        <w:rPr>
          <w:rFonts w:ascii="CMU Concrete" w:hAnsi="CMU Concrete"/>
        </w:rPr>
        <w:t xml:space="preserve"> Model</w:t>
      </w:r>
      <w:r w:rsidRPr="00D4048A">
        <w:rPr>
          <w:rFonts w:ascii="CMU Concrete"/>
        </w:rPr>
        <w:t>에서</w:t>
      </w:r>
      <w:r w:rsidRPr="00D4048A">
        <w:rPr>
          <w:rFonts w:ascii="CMU Concrete" w:hAnsi="CMU Concrete"/>
        </w:rPr>
        <w:t xml:space="preserve"> </w:t>
      </w:r>
      <w:r w:rsidR="00EF5123">
        <w:rPr>
          <w:rFonts w:ascii="CMU Concrete"/>
        </w:rPr>
        <w:t>프로젝트창</w:t>
      </w:r>
      <w:r w:rsidRPr="00D4048A">
        <w:rPr>
          <w:rFonts w:ascii="CMU Concrete"/>
        </w:rPr>
        <w:t>으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생성시킬</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해당되는</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마우스로</w:t>
      </w:r>
      <w:r w:rsidRPr="00D4048A">
        <w:rPr>
          <w:rFonts w:ascii="CMU Concrete" w:hAnsi="CMU Concrete"/>
        </w:rPr>
        <w:t xml:space="preserve"> </w:t>
      </w:r>
      <w:r w:rsidRPr="00D4048A">
        <w:rPr>
          <w:rFonts w:ascii="CMU Concrete"/>
        </w:rPr>
        <w:t>끌어서</w:t>
      </w:r>
      <w:r w:rsidRPr="00D4048A">
        <w:rPr>
          <w:rFonts w:ascii="CMU Concrete" w:hAnsi="CMU Concrete"/>
        </w:rPr>
        <w:t xml:space="preserve"> </w:t>
      </w:r>
      <w:r w:rsidRPr="00D4048A">
        <w:rPr>
          <w:rFonts w:ascii="CMU Concrete"/>
        </w:rPr>
        <w:t>놓습니다</w:t>
      </w:r>
      <w:r w:rsidRPr="00D4048A">
        <w:rPr>
          <w:rFonts w:ascii="CMU Concrete" w:hAnsi="CMU Concrete"/>
        </w:rPr>
        <w:t xml:space="preserve">. </w:t>
      </w:r>
    </w:p>
    <w:p w14:paraId="2BB9B89F" w14:textId="77777777" w:rsidR="006B7EEF" w:rsidRPr="00D4048A" w:rsidRDefault="006B7EEF" w:rsidP="006B7EEF">
      <w:pPr>
        <w:pStyle w:val="p2"/>
        <w:rPr>
          <w:rFonts w:ascii="CMU Concrete" w:hAnsi="CMU Concrete"/>
        </w:rPr>
      </w:pPr>
      <w:r w:rsidRPr="00D4048A">
        <w:rPr>
          <w:rFonts w:ascii="CMU Concrete"/>
        </w:rPr>
        <w:t>리소스창의</w:t>
      </w:r>
      <w:r w:rsidRPr="00D4048A">
        <w:rPr>
          <w:rFonts w:ascii="CMU Concrete" w:hAnsi="CMU Concrete"/>
        </w:rPr>
        <w:t xml:space="preserve"> Model</w:t>
      </w:r>
      <w:r w:rsidRPr="00D4048A">
        <w:rPr>
          <w:rFonts w:ascii="CMU Concrete"/>
        </w:rPr>
        <w:t>에</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모델을</w:t>
      </w:r>
      <w:r w:rsidRPr="00D4048A">
        <w:rPr>
          <w:rFonts w:ascii="CMU Concrete" w:hAnsi="CMU Concrete"/>
        </w:rPr>
        <w:t xml:space="preserve"> Local </w:t>
      </w:r>
      <w:r w:rsidRPr="00D4048A">
        <w:rPr>
          <w:rFonts w:ascii="CMU Concrete"/>
        </w:rPr>
        <w:t>이나</w:t>
      </w:r>
      <w:r w:rsidRPr="00D4048A">
        <w:rPr>
          <w:rFonts w:ascii="CMU Concrete" w:hAnsi="CMU Concrete"/>
        </w:rPr>
        <w:t xml:space="preserve"> Server</w:t>
      </w:r>
      <w:r w:rsidRPr="00D4048A">
        <w:rPr>
          <w:rFonts w:ascii="CMU Concrete"/>
        </w:rPr>
        <w:t>의</w:t>
      </w:r>
      <w:r w:rsidRPr="00D4048A">
        <w:rPr>
          <w:rFonts w:ascii="CMU Concrete" w:hAnsi="CMU Concrete"/>
        </w:rPr>
        <w:t xml:space="preserve"> </w:t>
      </w:r>
      <w:r w:rsidRPr="00D4048A">
        <w:rPr>
          <w:rFonts w:ascii="CMU Concrete"/>
        </w:rPr>
        <w:t>폴더로</w:t>
      </w:r>
      <w:r w:rsidRPr="00D4048A">
        <w:rPr>
          <w:rFonts w:ascii="CMU Concrete" w:hAnsi="CMU Concrete"/>
        </w:rPr>
        <w:t xml:space="preserve"> </w:t>
      </w:r>
      <w:r w:rsidRPr="00D4048A">
        <w:rPr>
          <w:rFonts w:ascii="CMU Concrete"/>
        </w:rPr>
        <w:t>드래그하면</w:t>
      </w:r>
      <w:r w:rsidRPr="00D4048A">
        <w:rPr>
          <w:rFonts w:ascii="CMU Concrete" w:hAnsi="CMU Concrete"/>
        </w:rPr>
        <w:t xml:space="preserve"> </w:t>
      </w:r>
      <w:r w:rsidRPr="00D4048A">
        <w:rPr>
          <w:rFonts w:ascii="CMU Concrete"/>
        </w:rPr>
        <w:t>파일이</w:t>
      </w:r>
      <w:r w:rsidRPr="00D4048A">
        <w:rPr>
          <w:rFonts w:ascii="CMU Concrete" w:hAnsi="CMU Concrete"/>
        </w:rPr>
        <w:t xml:space="preserve"> </w:t>
      </w:r>
      <w:r w:rsidRPr="00D4048A">
        <w:rPr>
          <w:rFonts w:ascii="CMU Concrete"/>
        </w:rPr>
        <w:t>이동하며</w:t>
      </w:r>
      <w:r w:rsidRPr="00D4048A">
        <w:rPr>
          <w:rFonts w:ascii="CMU Concrete" w:hAnsi="CMU Concrete"/>
        </w:rPr>
        <w:t xml:space="preserve"> </w:t>
      </w:r>
      <w:r w:rsidRPr="00D4048A">
        <w:rPr>
          <w:rFonts w:ascii="CMU Concrete"/>
        </w:rPr>
        <w:t>광역모델로</w:t>
      </w:r>
      <w:r w:rsidRPr="00D4048A">
        <w:rPr>
          <w:rFonts w:ascii="CMU Concrete" w:hAnsi="CMU Concrete"/>
        </w:rPr>
        <w:t xml:space="preserve"> </w:t>
      </w:r>
      <w:r w:rsidRPr="00D4048A">
        <w:rPr>
          <w:rFonts w:ascii="CMU Concrete"/>
        </w:rPr>
        <w:t>저장됩니다</w:t>
      </w:r>
      <w:r w:rsidRPr="00D4048A">
        <w:rPr>
          <w:rFonts w:ascii="CMU Concrete" w:hAnsi="CMU Concrete"/>
        </w:rPr>
        <w:t xml:space="preserve">. </w:t>
      </w:r>
    </w:p>
    <w:p w14:paraId="0EEC70A0" w14:textId="77777777" w:rsidR="006B7EEF" w:rsidRPr="009300E7" w:rsidRDefault="006B7EEF" w:rsidP="006B7EEF">
      <w:pPr>
        <w:pStyle w:val="11"/>
      </w:pPr>
      <w:r w:rsidRPr="009300E7">
        <w:t>왼쪽</w:t>
      </w:r>
      <w:r w:rsidRPr="009300E7">
        <w:t xml:space="preserve"> </w:t>
      </w:r>
      <w:r w:rsidRPr="009300E7">
        <w:t>버튼</w:t>
      </w:r>
      <w:r w:rsidRPr="009300E7">
        <w:t xml:space="preserve"> </w:t>
      </w:r>
      <w:r w:rsidRPr="009300E7">
        <w:t>클릭</w:t>
      </w:r>
      <w:r w:rsidRPr="009300E7">
        <w:t xml:space="preserve"> </w:t>
      </w:r>
    </w:p>
    <w:p w14:paraId="1FA95AD5" w14:textId="77777777" w:rsidR="006B7EEF" w:rsidRPr="00D4048A" w:rsidRDefault="00EF5123" w:rsidP="006B7EEF">
      <w:pPr>
        <w:pStyle w:val="p2"/>
        <w:rPr>
          <w:rFonts w:ascii="CMU Concrete" w:hAnsi="CMU Concrete"/>
        </w:rPr>
      </w:pPr>
      <w:r>
        <w:rPr>
          <w:rFonts w:ascii="CMU Concrete"/>
        </w:rPr>
        <w:t>프로젝트창</w:t>
      </w:r>
      <w:r w:rsidR="006B7EEF" w:rsidRPr="00D4048A">
        <w:rPr>
          <w:rFonts w:ascii="CMU Concrete"/>
        </w:rPr>
        <w:t>에서</w:t>
      </w:r>
      <w:r w:rsidR="006B7EEF" w:rsidRPr="00D4048A">
        <w:rPr>
          <w:rFonts w:ascii="CMU Concrete" w:hAnsi="CMU Concrete"/>
        </w:rPr>
        <w:t xml:space="preserve"> </w:t>
      </w:r>
      <w:r w:rsidR="006B7EEF" w:rsidRPr="00D4048A">
        <w:rPr>
          <w:rFonts w:ascii="CMU Concrete"/>
        </w:rPr>
        <w:t>노드를</w:t>
      </w:r>
      <w:r w:rsidR="006B7EEF" w:rsidRPr="00D4048A">
        <w:rPr>
          <w:rFonts w:ascii="CMU Concrete" w:hAnsi="CMU Concrete"/>
        </w:rPr>
        <w:t xml:space="preserve"> </w:t>
      </w:r>
      <w:r w:rsidR="006B7EEF" w:rsidRPr="00D4048A">
        <w:rPr>
          <w:rFonts w:ascii="CMU Concrete"/>
        </w:rPr>
        <w:t>클릭하면</w:t>
      </w:r>
      <w:r w:rsidR="006B7EEF" w:rsidRPr="00D4048A">
        <w:rPr>
          <w:rFonts w:ascii="CMU Concrete" w:hAnsi="CMU Concrete"/>
        </w:rPr>
        <w:t xml:space="preserve"> </w:t>
      </w:r>
      <w:r w:rsidR="006B7EEF" w:rsidRPr="00D4048A">
        <w:rPr>
          <w:rFonts w:ascii="CMU Concrete"/>
        </w:rPr>
        <w:t>속성창에</w:t>
      </w:r>
      <w:r w:rsidR="006B7EEF" w:rsidRPr="00D4048A">
        <w:rPr>
          <w:rFonts w:ascii="CMU Concrete" w:hAnsi="CMU Concrete"/>
        </w:rPr>
        <w:t xml:space="preserve"> </w:t>
      </w:r>
      <w:r w:rsidR="006B7EEF" w:rsidRPr="00D4048A">
        <w:rPr>
          <w:rFonts w:ascii="CMU Concrete"/>
        </w:rPr>
        <w:t>해당</w:t>
      </w:r>
      <w:r w:rsidR="006B7EEF" w:rsidRPr="00D4048A">
        <w:rPr>
          <w:rFonts w:ascii="CMU Concrete" w:hAnsi="CMU Concrete"/>
        </w:rPr>
        <w:t xml:space="preserve"> </w:t>
      </w:r>
      <w:r w:rsidR="006B7EEF" w:rsidRPr="00D4048A">
        <w:rPr>
          <w:rFonts w:ascii="CMU Concrete"/>
        </w:rPr>
        <w:t>노드의</w:t>
      </w:r>
      <w:r w:rsidR="006B7EEF" w:rsidRPr="00D4048A">
        <w:rPr>
          <w:rFonts w:ascii="CMU Concrete" w:hAnsi="CMU Concrete"/>
        </w:rPr>
        <w:t xml:space="preserve"> </w:t>
      </w:r>
      <w:r w:rsidR="006B7EEF" w:rsidRPr="00D4048A">
        <w:rPr>
          <w:rFonts w:ascii="CMU Concrete"/>
        </w:rPr>
        <w:t>속성이</w:t>
      </w:r>
      <w:r w:rsidR="006B7EEF" w:rsidRPr="00D4048A">
        <w:rPr>
          <w:rFonts w:ascii="CMU Concrete" w:hAnsi="CMU Concrete"/>
        </w:rPr>
        <w:t xml:space="preserve"> </w:t>
      </w:r>
      <w:r w:rsidR="006B7EEF" w:rsidRPr="00D4048A">
        <w:rPr>
          <w:rFonts w:ascii="CMU Concrete"/>
        </w:rPr>
        <w:t>나타나게</w:t>
      </w:r>
      <w:r w:rsidR="006B7EEF" w:rsidRPr="00D4048A">
        <w:rPr>
          <w:rFonts w:ascii="CMU Concrete" w:hAnsi="CMU Concrete"/>
        </w:rPr>
        <w:t xml:space="preserve"> </w:t>
      </w:r>
      <w:r w:rsidR="006B7EEF" w:rsidRPr="00D4048A">
        <w:rPr>
          <w:rFonts w:ascii="CMU Concrete"/>
        </w:rPr>
        <w:t>됩니다</w:t>
      </w:r>
      <w:r w:rsidR="006B7EEF" w:rsidRPr="00D4048A">
        <w:rPr>
          <w:rFonts w:ascii="CMU Concrete" w:hAnsi="CMU Concrete"/>
        </w:rPr>
        <w:t xml:space="preserve">. </w:t>
      </w:r>
    </w:p>
    <w:p w14:paraId="3F0E5367" w14:textId="77777777" w:rsidR="006B7EEF" w:rsidRPr="00D4048A" w:rsidRDefault="006B7EEF" w:rsidP="006B7EEF">
      <w:pPr>
        <w:pStyle w:val="p2"/>
        <w:rPr>
          <w:rFonts w:ascii="CMU Concrete" w:hAnsi="CMU Concrete"/>
        </w:rPr>
      </w:pPr>
      <w:r w:rsidRPr="00D4048A">
        <w:rPr>
          <w:rFonts w:ascii="CMU Concrete"/>
        </w:rPr>
        <w:t>창</w:t>
      </w:r>
      <w:r w:rsidRPr="00D4048A">
        <w:rPr>
          <w:rFonts w:ascii="CMU Concrete" w:hAnsi="CMU Concrete"/>
        </w:rPr>
        <w:t>,</w:t>
      </w:r>
      <w:r>
        <w:rPr>
          <w:rFonts w:ascii="CMU Concrete" w:hAnsi="CMU Concrete" w:hint="eastAsia"/>
        </w:rPr>
        <w:t xml:space="preserve"> </w:t>
      </w:r>
      <w:r w:rsidRPr="00D4048A">
        <w:rPr>
          <w:rFonts w:ascii="CMU Concrete"/>
        </w:rPr>
        <w:t>노드</w:t>
      </w:r>
      <w:r w:rsidRPr="00D4048A">
        <w:rPr>
          <w:rFonts w:ascii="CMU Concrete" w:hAnsi="CMU Concrete"/>
        </w:rPr>
        <w:t xml:space="preserve"> </w:t>
      </w:r>
      <w:r w:rsidRPr="00D4048A">
        <w:rPr>
          <w:rFonts w:ascii="CMU Concrete"/>
        </w:rPr>
        <w:t>그리고</w:t>
      </w:r>
      <w:r w:rsidRPr="00D4048A">
        <w:rPr>
          <w:rFonts w:ascii="CMU Concrete" w:hAnsi="CMU Concrete"/>
        </w:rPr>
        <w:t xml:space="preserve"> </w:t>
      </w:r>
      <w:r w:rsidRPr="00D4048A">
        <w:rPr>
          <w:rFonts w:ascii="CMU Concrete"/>
        </w:rPr>
        <w:t>속성에</w:t>
      </w:r>
      <w:r w:rsidRPr="00D4048A">
        <w:rPr>
          <w:rFonts w:ascii="CMU Concrete" w:hAnsi="CMU Concrete"/>
        </w:rPr>
        <w:t xml:space="preserve"> </w:t>
      </w:r>
      <w:r w:rsidRPr="00D4048A">
        <w:rPr>
          <w:rFonts w:ascii="CMU Concrete"/>
        </w:rPr>
        <w:t>관계없이</w:t>
      </w:r>
      <w:r w:rsidRPr="00D4048A">
        <w:rPr>
          <w:rFonts w:ascii="CMU Concrete" w:hAnsi="CMU Concrete"/>
        </w:rPr>
        <w:t xml:space="preserve"> </w:t>
      </w:r>
      <w:r w:rsidRPr="00D4048A">
        <w:rPr>
          <w:rFonts w:ascii="CMU Concrete"/>
        </w:rPr>
        <w:t>공통적으로</w:t>
      </w:r>
      <w:r w:rsidRPr="00D4048A">
        <w:rPr>
          <w:rFonts w:ascii="CMU Concrete" w:hAnsi="CMU Concrete"/>
        </w:rPr>
        <w:t xml:space="preserve"> </w:t>
      </w:r>
      <w:r w:rsidRPr="00D4048A">
        <w:rPr>
          <w:rFonts w:ascii="CMU Concrete"/>
        </w:rPr>
        <w:t>왼쪽버튼을</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Pr="00D4048A">
        <w:rPr>
          <w:rFonts w:ascii="CMU Concrete"/>
        </w:rPr>
        <w:t>해당되는</w:t>
      </w:r>
      <w:r w:rsidRPr="00D4048A">
        <w:rPr>
          <w:rFonts w:ascii="CMU Concrete" w:hAnsi="CMU Concrete"/>
        </w:rPr>
        <w:t xml:space="preserve"> </w:t>
      </w:r>
      <w:r w:rsidRPr="00D4048A">
        <w:rPr>
          <w:rFonts w:ascii="CMU Concrete"/>
        </w:rPr>
        <w:t>부분을</w:t>
      </w:r>
      <w:r w:rsidRPr="00D4048A">
        <w:rPr>
          <w:rFonts w:ascii="CMU Concrete" w:hAnsi="CMU Concrete"/>
        </w:rPr>
        <w:t xml:space="preserve"> </w:t>
      </w:r>
      <w:r w:rsidRPr="00D4048A">
        <w:rPr>
          <w:rFonts w:ascii="CMU Concrete"/>
        </w:rPr>
        <w:t>선택한다는</w:t>
      </w:r>
      <w:r w:rsidRPr="00D4048A">
        <w:rPr>
          <w:rFonts w:ascii="CMU Concrete" w:hAnsi="CMU Concrete"/>
        </w:rPr>
        <w:t xml:space="preserve"> </w:t>
      </w:r>
      <w:r w:rsidRPr="00D4048A">
        <w:rPr>
          <w:rFonts w:ascii="CMU Concrete"/>
        </w:rPr>
        <w:t>의미입니다</w:t>
      </w:r>
      <w:r w:rsidRPr="00D4048A">
        <w:rPr>
          <w:rFonts w:ascii="CMU Concrete" w:hAnsi="CMU Concrete"/>
        </w:rPr>
        <w:t xml:space="preserve">. </w:t>
      </w:r>
    </w:p>
    <w:p w14:paraId="23A26ED6" w14:textId="77777777" w:rsidR="006B7EEF" w:rsidRPr="00D4048A" w:rsidRDefault="00EF5123" w:rsidP="006B7EEF">
      <w:pPr>
        <w:pStyle w:val="p2"/>
        <w:rPr>
          <w:rFonts w:ascii="CMU Concrete" w:hAnsi="CMU Concrete"/>
        </w:rPr>
      </w:pPr>
      <w:r>
        <w:rPr>
          <w:rFonts w:ascii="CMU Concrete"/>
        </w:rPr>
        <w:t>프로젝트창</w:t>
      </w:r>
      <w:r w:rsidR="006B7EEF" w:rsidRPr="00D4048A">
        <w:rPr>
          <w:rFonts w:ascii="CMU Concrete"/>
        </w:rPr>
        <w:t>의</w:t>
      </w:r>
      <w:r w:rsidR="006B7EEF" w:rsidRPr="00D4048A">
        <w:rPr>
          <w:rFonts w:ascii="CMU Concrete" w:hAnsi="CMU Concrete"/>
        </w:rPr>
        <w:t xml:space="preserve"> </w:t>
      </w:r>
      <w:r w:rsidR="006B7EEF" w:rsidRPr="00D4048A">
        <w:rPr>
          <w:rFonts w:ascii="CMU Concrete"/>
        </w:rPr>
        <w:t>빈</w:t>
      </w:r>
      <w:r w:rsidR="006B7EEF" w:rsidRPr="00D4048A">
        <w:rPr>
          <w:rFonts w:ascii="CMU Concrete" w:hAnsi="CMU Concrete"/>
        </w:rPr>
        <w:t xml:space="preserve"> </w:t>
      </w:r>
      <w:r w:rsidR="006B7EEF" w:rsidRPr="00D4048A">
        <w:rPr>
          <w:rFonts w:ascii="CMU Concrete"/>
        </w:rPr>
        <w:t>공간을</w:t>
      </w:r>
      <w:r w:rsidR="006B7EEF" w:rsidRPr="00D4048A">
        <w:rPr>
          <w:rFonts w:ascii="CMU Concrete" w:hAnsi="CMU Concrete"/>
        </w:rPr>
        <w:t xml:space="preserve"> </w:t>
      </w:r>
      <w:r w:rsidR="006B7EEF" w:rsidRPr="00D4048A">
        <w:rPr>
          <w:rFonts w:ascii="CMU Concrete"/>
        </w:rPr>
        <w:t>클릭한</w:t>
      </w:r>
      <w:r w:rsidR="006B7EEF" w:rsidRPr="00D4048A">
        <w:rPr>
          <w:rFonts w:ascii="CMU Concrete" w:hAnsi="CMU Concrete"/>
        </w:rPr>
        <w:t xml:space="preserve"> </w:t>
      </w:r>
      <w:r w:rsidR="006B7EEF" w:rsidRPr="00D4048A">
        <w:rPr>
          <w:rFonts w:ascii="CMU Concrete"/>
        </w:rPr>
        <w:t>경우</w:t>
      </w:r>
      <w:r w:rsidR="006B7EEF" w:rsidRPr="00D4048A">
        <w:rPr>
          <w:rFonts w:ascii="CMU Concrete" w:hAnsi="CMU Concrete"/>
        </w:rPr>
        <w:t xml:space="preserve">, </w:t>
      </w:r>
      <w:r w:rsidR="006B7EEF" w:rsidRPr="00D4048A">
        <w:rPr>
          <w:rFonts w:ascii="CMU Concrete"/>
        </w:rPr>
        <w:t>노드</w:t>
      </w:r>
      <w:r w:rsidR="006B7EEF" w:rsidRPr="00D4048A">
        <w:rPr>
          <w:rFonts w:ascii="CMU Concrete" w:hAnsi="CMU Concrete"/>
        </w:rPr>
        <w:t xml:space="preserve"> </w:t>
      </w:r>
      <w:r w:rsidR="006B7EEF" w:rsidRPr="00D4048A">
        <w:rPr>
          <w:rFonts w:ascii="CMU Concrete"/>
        </w:rPr>
        <w:t>속성창에서</w:t>
      </w:r>
      <w:r w:rsidR="006B7EEF" w:rsidRPr="00D4048A">
        <w:rPr>
          <w:rFonts w:ascii="CMU Concrete" w:hAnsi="CMU Concrete"/>
        </w:rPr>
        <w:t xml:space="preserve"> </w:t>
      </w:r>
      <w:r w:rsidR="006B7EEF" w:rsidRPr="00D4048A">
        <w:rPr>
          <w:rFonts w:ascii="CMU Concrete"/>
        </w:rPr>
        <w:t>프로젝트</w:t>
      </w:r>
      <w:r w:rsidR="006B7EEF" w:rsidRPr="00D4048A">
        <w:rPr>
          <w:rFonts w:ascii="CMU Concrete" w:hAnsi="CMU Concrete"/>
        </w:rPr>
        <w:t xml:space="preserve"> </w:t>
      </w:r>
      <w:r w:rsidR="006B7EEF" w:rsidRPr="00D4048A">
        <w:rPr>
          <w:rFonts w:ascii="CMU Concrete"/>
        </w:rPr>
        <w:t>관련</w:t>
      </w:r>
      <w:r w:rsidR="006B7EEF" w:rsidRPr="00D4048A">
        <w:rPr>
          <w:rFonts w:ascii="CMU Concrete" w:hAnsi="CMU Concrete"/>
        </w:rPr>
        <w:t xml:space="preserve"> </w:t>
      </w:r>
      <w:r w:rsidR="006B7EEF" w:rsidRPr="00D4048A">
        <w:rPr>
          <w:rFonts w:ascii="CMU Concrete"/>
        </w:rPr>
        <w:t>설정을</w:t>
      </w:r>
      <w:r w:rsidR="006B7EEF" w:rsidRPr="00D4048A">
        <w:rPr>
          <w:rFonts w:ascii="CMU Concrete" w:hAnsi="CMU Concrete"/>
        </w:rPr>
        <w:t xml:space="preserve"> </w:t>
      </w:r>
      <w:r w:rsidR="006B7EEF" w:rsidRPr="00D4048A">
        <w:rPr>
          <w:rFonts w:ascii="CMU Concrete"/>
        </w:rPr>
        <w:t>할</w:t>
      </w:r>
      <w:r w:rsidR="006B7EEF" w:rsidRPr="00D4048A">
        <w:rPr>
          <w:rFonts w:ascii="CMU Concrete" w:hAnsi="CMU Concrete"/>
        </w:rPr>
        <w:t xml:space="preserve"> </w:t>
      </w:r>
      <w:r w:rsidR="006B7EEF" w:rsidRPr="00D4048A">
        <w:rPr>
          <w:rFonts w:ascii="CMU Concrete"/>
        </w:rPr>
        <w:t>수</w:t>
      </w:r>
      <w:r w:rsidR="006B7EEF" w:rsidRPr="00D4048A">
        <w:rPr>
          <w:rFonts w:ascii="CMU Concrete" w:hAnsi="CMU Concrete"/>
        </w:rPr>
        <w:t xml:space="preserve"> </w:t>
      </w:r>
      <w:r w:rsidR="006B7EEF" w:rsidRPr="00D4048A">
        <w:rPr>
          <w:rFonts w:ascii="CMU Concrete"/>
        </w:rPr>
        <w:t>있습니다</w:t>
      </w:r>
      <w:r w:rsidR="006B7EEF" w:rsidRPr="00D4048A">
        <w:rPr>
          <w:rFonts w:ascii="CMU Concrete" w:hAnsi="CMU Concrete"/>
        </w:rPr>
        <w:t>.</w:t>
      </w:r>
    </w:p>
    <w:p w14:paraId="2982C81B" w14:textId="77777777" w:rsidR="006B7EEF" w:rsidRPr="009300E7" w:rsidRDefault="006B7EEF" w:rsidP="006B7EEF">
      <w:pPr>
        <w:pStyle w:val="11"/>
      </w:pPr>
      <w:r w:rsidRPr="009300E7">
        <w:t>오른쪽</w:t>
      </w:r>
      <w:r w:rsidRPr="009300E7">
        <w:t xml:space="preserve"> </w:t>
      </w:r>
      <w:r w:rsidRPr="009300E7">
        <w:t>버튼</w:t>
      </w:r>
      <w:r w:rsidRPr="009300E7">
        <w:t xml:space="preserve"> </w:t>
      </w:r>
      <w:r w:rsidRPr="009300E7">
        <w:t>클릭</w:t>
      </w:r>
      <w:r w:rsidRPr="009300E7">
        <w:t xml:space="preserve"> </w:t>
      </w:r>
    </w:p>
    <w:p w14:paraId="19438EC6" w14:textId="77777777" w:rsidR="006B7EEF" w:rsidRPr="00D4048A" w:rsidRDefault="00EF5123" w:rsidP="006B7EEF">
      <w:pPr>
        <w:pStyle w:val="p2"/>
        <w:rPr>
          <w:rFonts w:ascii="CMU Concrete" w:hAnsi="CMU Concrete"/>
        </w:rPr>
      </w:pPr>
      <w:r>
        <w:rPr>
          <w:rFonts w:ascii="CMU Concrete"/>
        </w:rPr>
        <w:t>프로젝트창</w:t>
      </w:r>
      <w:r w:rsidR="006B7EEF" w:rsidRPr="00D4048A">
        <w:rPr>
          <w:rFonts w:ascii="CMU Concrete"/>
        </w:rPr>
        <w:t>에서</w:t>
      </w:r>
      <w:r w:rsidR="005B09BB">
        <w:rPr>
          <w:rFonts w:ascii="CMU Concrete" w:hint="eastAsia"/>
        </w:rPr>
        <w:t xml:space="preserve"> </w:t>
      </w:r>
      <w:r w:rsidR="005B09BB" w:rsidRPr="00900F6E">
        <w:rPr>
          <w:rFonts w:ascii="CMU Concrete" w:hint="eastAsia"/>
        </w:rPr>
        <w:t>마우스를</w:t>
      </w:r>
      <w:r w:rsidR="005B09BB" w:rsidRPr="00900F6E">
        <w:rPr>
          <w:rFonts w:ascii="CMU Concrete" w:hint="eastAsia"/>
        </w:rPr>
        <w:t xml:space="preserve"> </w:t>
      </w:r>
      <w:r w:rsidR="00EC1E8F" w:rsidRPr="00900F6E">
        <w:rPr>
          <w:rFonts w:ascii="CMU Concrete" w:hint="eastAsia"/>
        </w:rPr>
        <w:t>노드</w:t>
      </w:r>
      <w:r w:rsidR="00EC1E8F" w:rsidRPr="00900F6E">
        <w:rPr>
          <w:rFonts w:ascii="CMU Concrete" w:hint="eastAsia"/>
        </w:rPr>
        <w:t xml:space="preserve"> </w:t>
      </w:r>
      <w:r w:rsidR="00EC1E8F" w:rsidRPr="00900F6E">
        <w:rPr>
          <w:rFonts w:ascii="CMU Concrete" w:hint="eastAsia"/>
        </w:rPr>
        <w:t>위에</w:t>
      </w:r>
      <w:r w:rsidR="005B09BB" w:rsidRPr="00900F6E">
        <w:rPr>
          <w:rFonts w:ascii="CMU Concrete" w:hint="eastAsia"/>
        </w:rPr>
        <w:t xml:space="preserve"> </w:t>
      </w:r>
      <w:r w:rsidR="005B09BB" w:rsidRPr="00900F6E">
        <w:rPr>
          <w:rFonts w:ascii="CMU Concrete" w:hint="eastAsia"/>
        </w:rPr>
        <w:t>위치</w:t>
      </w:r>
      <w:r w:rsidR="005B09BB" w:rsidRPr="00900F6E">
        <w:rPr>
          <w:rFonts w:ascii="CMU Concrete" w:hint="eastAsia"/>
        </w:rPr>
        <w:t xml:space="preserve"> </w:t>
      </w:r>
      <w:r w:rsidR="005B09BB" w:rsidRPr="00900F6E">
        <w:rPr>
          <w:rFonts w:ascii="CMU Concrete" w:hint="eastAsia"/>
        </w:rPr>
        <w:t>시킨</w:t>
      </w:r>
      <w:r w:rsidR="005B09BB" w:rsidRPr="00900F6E">
        <w:rPr>
          <w:rFonts w:ascii="CMU Concrete" w:hint="eastAsia"/>
        </w:rPr>
        <w:t xml:space="preserve"> </w:t>
      </w:r>
      <w:r w:rsidR="005B09BB" w:rsidRPr="00900F6E">
        <w:rPr>
          <w:rFonts w:ascii="CMU Concrete" w:hint="eastAsia"/>
        </w:rPr>
        <w:t>후</w:t>
      </w:r>
      <w:r w:rsidR="006B7EEF" w:rsidRPr="00D4048A">
        <w:rPr>
          <w:rFonts w:ascii="CMU Concrete" w:hAnsi="CMU Concrete"/>
        </w:rPr>
        <w:t xml:space="preserve"> </w:t>
      </w:r>
      <w:r w:rsidR="006B7EEF" w:rsidRPr="00D4048A">
        <w:rPr>
          <w:rFonts w:ascii="CMU Concrete"/>
        </w:rPr>
        <w:t>오른쪽</w:t>
      </w:r>
      <w:r w:rsidR="006B7EEF" w:rsidRPr="00D4048A">
        <w:rPr>
          <w:rFonts w:ascii="CMU Concrete" w:hAnsi="CMU Concrete"/>
        </w:rPr>
        <w:t xml:space="preserve"> </w:t>
      </w:r>
      <w:r w:rsidR="006B7EEF" w:rsidRPr="00D4048A">
        <w:rPr>
          <w:rFonts w:ascii="CMU Concrete"/>
        </w:rPr>
        <w:t>버튼을</w:t>
      </w:r>
      <w:r w:rsidR="006B7EEF" w:rsidRPr="00D4048A">
        <w:rPr>
          <w:rFonts w:ascii="CMU Concrete" w:hAnsi="CMU Concrete"/>
        </w:rPr>
        <w:t xml:space="preserve"> </w:t>
      </w:r>
      <w:r w:rsidR="006B7EEF" w:rsidRPr="00D4048A">
        <w:rPr>
          <w:rFonts w:ascii="CMU Concrete"/>
        </w:rPr>
        <w:t>클릭하면</w:t>
      </w:r>
      <w:r w:rsidR="006B7EEF" w:rsidRPr="00D4048A">
        <w:rPr>
          <w:rFonts w:ascii="CMU Concrete" w:hAnsi="CMU Concrete"/>
        </w:rPr>
        <w:t xml:space="preserve"> </w:t>
      </w:r>
      <w:r w:rsidR="006B7EEF" w:rsidRPr="00D4048A">
        <w:rPr>
          <w:rFonts w:ascii="CMU Concrete"/>
        </w:rPr>
        <w:t>노드</w:t>
      </w:r>
      <w:r w:rsidR="006B7EEF" w:rsidRPr="00D4048A">
        <w:rPr>
          <w:rFonts w:ascii="CMU Concrete" w:hAnsi="CMU Concrete"/>
        </w:rPr>
        <w:t xml:space="preserve"> </w:t>
      </w:r>
      <w:r w:rsidR="006B7EEF" w:rsidRPr="00D4048A">
        <w:rPr>
          <w:rFonts w:ascii="CMU Concrete"/>
        </w:rPr>
        <w:t>연결</w:t>
      </w:r>
      <w:r w:rsidR="006B7EEF" w:rsidRPr="00D4048A">
        <w:rPr>
          <w:rFonts w:ascii="CMU Concrete" w:hAnsi="CMU Concrete"/>
        </w:rPr>
        <w:t xml:space="preserve"> </w:t>
      </w:r>
      <w:r w:rsidR="006B7EEF" w:rsidRPr="00D4048A">
        <w:rPr>
          <w:rFonts w:ascii="CMU Concrete"/>
        </w:rPr>
        <w:t>및</w:t>
      </w:r>
      <w:r w:rsidR="006B7EEF" w:rsidRPr="00D4048A">
        <w:rPr>
          <w:rFonts w:ascii="CMU Concrete" w:hAnsi="CMU Concrete"/>
        </w:rPr>
        <w:t xml:space="preserve"> </w:t>
      </w:r>
      <w:r w:rsidR="006B7EEF" w:rsidRPr="00D4048A">
        <w:rPr>
          <w:rFonts w:ascii="CMU Concrete"/>
        </w:rPr>
        <w:t>해제</w:t>
      </w:r>
      <w:r w:rsidR="006B7EEF" w:rsidRPr="00D4048A">
        <w:rPr>
          <w:rFonts w:ascii="CMU Concrete" w:hAnsi="CMU Concrete"/>
        </w:rPr>
        <w:t xml:space="preserve">, </w:t>
      </w:r>
      <w:r w:rsidR="006B7EEF" w:rsidRPr="00D4048A">
        <w:rPr>
          <w:rFonts w:ascii="CMU Concrete"/>
        </w:rPr>
        <w:t>노드</w:t>
      </w:r>
      <w:r w:rsidR="006B7EEF" w:rsidRPr="00D4048A">
        <w:rPr>
          <w:rFonts w:ascii="CMU Concrete" w:hAnsi="CMU Concrete"/>
        </w:rPr>
        <w:t xml:space="preserve"> </w:t>
      </w:r>
      <w:r w:rsidR="006B7EEF" w:rsidRPr="00D4048A">
        <w:rPr>
          <w:rFonts w:ascii="CMU Concrete"/>
        </w:rPr>
        <w:t>삭제</w:t>
      </w:r>
      <w:r w:rsidR="006B7EEF" w:rsidRPr="00D4048A">
        <w:rPr>
          <w:rFonts w:ascii="CMU Concrete" w:hAnsi="CMU Concrete"/>
        </w:rPr>
        <w:t xml:space="preserve"> </w:t>
      </w:r>
      <w:r w:rsidR="006B7EEF" w:rsidRPr="00D4048A">
        <w:rPr>
          <w:rFonts w:ascii="CMU Concrete"/>
        </w:rPr>
        <w:t>여부</w:t>
      </w:r>
      <w:r w:rsidR="006B7EEF" w:rsidRPr="00D4048A">
        <w:rPr>
          <w:rFonts w:ascii="CMU Concrete" w:hAnsi="CMU Concrete"/>
        </w:rPr>
        <w:t xml:space="preserve"> </w:t>
      </w:r>
      <w:r w:rsidR="006B7EEF" w:rsidRPr="00D4048A">
        <w:rPr>
          <w:rFonts w:ascii="CMU Concrete"/>
        </w:rPr>
        <w:t>그리고</w:t>
      </w:r>
      <w:r w:rsidR="006B7EEF" w:rsidRPr="00D4048A">
        <w:rPr>
          <w:rFonts w:ascii="CMU Concrete" w:hAnsi="CMU Concrete"/>
        </w:rPr>
        <w:t xml:space="preserve"> </w:t>
      </w:r>
      <w:r w:rsidR="006B7EEF" w:rsidRPr="00D4048A">
        <w:rPr>
          <w:rFonts w:ascii="CMU Concrete"/>
        </w:rPr>
        <w:t>데이터</w:t>
      </w:r>
      <w:r w:rsidR="006B7EEF" w:rsidRPr="00D4048A">
        <w:rPr>
          <w:rFonts w:ascii="CMU Concrete" w:hAnsi="CMU Concrete"/>
        </w:rPr>
        <w:t xml:space="preserve"> </w:t>
      </w:r>
      <w:r w:rsidR="006B7EEF" w:rsidRPr="00D4048A">
        <w:rPr>
          <w:rFonts w:ascii="CMU Concrete"/>
        </w:rPr>
        <w:t>편집기</w:t>
      </w:r>
      <w:r w:rsidR="006B7EEF" w:rsidRPr="00D4048A">
        <w:rPr>
          <w:rFonts w:ascii="CMU Concrete" w:hAnsi="CMU Concrete"/>
        </w:rPr>
        <w:t xml:space="preserve"> </w:t>
      </w:r>
      <w:r w:rsidR="006B7EEF" w:rsidRPr="00D4048A">
        <w:rPr>
          <w:rFonts w:ascii="CMU Concrete"/>
        </w:rPr>
        <w:t>실행</w:t>
      </w:r>
      <w:r w:rsidR="006B7EEF" w:rsidRPr="00D4048A">
        <w:rPr>
          <w:rFonts w:ascii="CMU Concrete" w:hAnsi="CMU Concrete"/>
        </w:rPr>
        <w:t xml:space="preserve"> </w:t>
      </w:r>
      <w:r w:rsidR="006B7EEF" w:rsidRPr="00D4048A">
        <w:rPr>
          <w:rFonts w:ascii="CMU Concrete"/>
        </w:rPr>
        <w:t>등의</w:t>
      </w:r>
      <w:r w:rsidR="006B7EEF" w:rsidRPr="00D4048A">
        <w:rPr>
          <w:rFonts w:ascii="CMU Concrete" w:hAnsi="CMU Concrete"/>
        </w:rPr>
        <w:t xml:space="preserve"> </w:t>
      </w:r>
      <w:r w:rsidR="006B7EEF" w:rsidRPr="00D4048A">
        <w:rPr>
          <w:rFonts w:ascii="CMU Concrete"/>
        </w:rPr>
        <w:t>메뉴가</w:t>
      </w:r>
      <w:r w:rsidR="006B7EEF" w:rsidRPr="00D4048A">
        <w:rPr>
          <w:rFonts w:ascii="CMU Concrete" w:hAnsi="CMU Concrete"/>
        </w:rPr>
        <w:t xml:space="preserve"> </w:t>
      </w:r>
      <w:r w:rsidR="006B7EEF" w:rsidRPr="00D4048A">
        <w:rPr>
          <w:rFonts w:ascii="CMU Concrete"/>
        </w:rPr>
        <w:t>나타나게</w:t>
      </w:r>
      <w:r w:rsidR="006B7EEF" w:rsidRPr="00D4048A">
        <w:rPr>
          <w:rFonts w:ascii="CMU Concrete" w:hAnsi="CMU Concrete"/>
        </w:rPr>
        <w:t xml:space="preserve"> </w:t>
      </w:r>
      <w:r w:rsidR="006B7EEF" w:rsidRPr="00D4048A">
        <w:rPr>
          <w:rFonts w:ascii="CMU Concrete"/>
        </w:rPr>
        <w:t>됩니다</w:t>
      </w:r>
      <w:r w:rsidR="006B7EEF" w:rsidRPr="00D4048A">
        <w:rPr>
          <w:rFonts w:ascii="CMU Concrete" w:hAnsi="CMU Concrete"/>
        </w:rPr>
        <w:t xml:space="preserve">. </w:t>
      </w:r>
      <w:r w:rsidR="006B7EEF" w:rsidRPr="00D4048A">
        <w:rPr>
          <w:rFonts w:ascii="CMU Concrete"/>
        </w:rPr>
        <w:t>물론</w:t>
      </w:r>
      <w:r w:rsidR="006B7EEF" w:rsidRPr="00D4048A">
        <w:rPr>
          <w:rFonts w:ascii="CMU Concrete" w:hAnsi="CMU Concrete"/>
        </w:rPr>
        <w:t xml:space="preserve"> </w:t>
      </w:r>
      <w:r w:rsidR="006B7EEF" w:rsidRPr="00D4048A">
        <w:rPr>
          <w:rFonts w:ascii="CMU Concrete"/>
        </w:rPr>
        <w:t>선택은</w:t>
      </w:r>
      <w:r w:rsidR="006B7EEF" w:rsidRPr="00D4048A">
        <w:rPr>
          <w:rFonts w:ascii="CMU Concrete" w:hAnsi="CMU Concrete"/>
        </w:rPr>
        <w:t xml:space="preserve"> </w:t>
      </w:r>
      <w:r w:rsidR="006B7EEF" w:rsidRPr="00D4048A">
        <w:rPr>
          <w:rFonts w:ascii="CMU Concrete"/>
        </w:rPr>
        <w:t>왼쪽</w:t>
      </w:r>
      <w:r w:rsidR="006B7EEF" w:rsidRPr="00D4048A">
        <w:rPr>
          <w:rFonts w:ascii="CMU Concrete" w:hAnsi="CMU Concrete"/>
        </w:rPr>
        <w:t xml:space="preserve"> </w:t>
      </w:r>
      <w:r w:rsidR="006B7EEF" w:rsidRPr="00D4048A">
        <w:rPr>
          <w:rFonts w:ascii="CMU Concrete"/>
        </w:rPr>
        <w:t>버튼으로</w:t>
      </w:r>
      <w:r w:rsidR="006B7EEF" w:rsidRPr="00D4048A">
        <w:rPr>
          <w:rFonts w:ascii="CMU Concrete" w:hAnsi="CMU Concrete"/>
        </w:rPr>
        <w:t xml:space="preserve"> </w:t>
      </w:r>
      <w:r w:rsidR="006B7EEF" w:rsidRPr="00D4048A">
        <w:rPr>
          <w:rFonts w:ascii="CMU Concrete"/>
        </w:rPr>
        <w:t>합니다</w:t>
      </w:r>
      <w:r w:rsidR="006B7EEF" w:rsidRPr="00D4048A">
        <w:rPr>
          <w:rFonts w:ascii="CMU Concrete" w:hAnsi="CMU Concrete"/>
        </w:rPr>
        <w:t>.</w:t>
      </w:r>
    </w:p>
    <w:p w14:paraId="4FC90909" w14:textId="77777777" w:rsidR="006B7EEF" w:rsidRPr="009300E7" w:rsidRDefault="006B7EEF" w:rsidP="006B7EEF">
      <w:pPr>
        <w:pStyle w:val="11"/>
      </w:pPr>
      <w:r w:rsidRPr="009300E7">
        <w:t>왼쪽</w:t>
      </w:r>
      <w:r w:rsidRPr="009300E7">
        <w:t xml:space="preserve"> </w:t>
      </w:r>
      <w:r w:rsidRPr="009300E7">
        <w:t>버튼</w:t>
      </w:r>
      <w:r w:rsidRPr="009300E7">
        <w:t xml:space="preserve"> </w:t>
      </w:r>
      <w:r w:rsidRPr="009300E7">
        <w:t>더블</w:t>
      </w:r>
      <w:r w:rsidRPr="009300E7">
        <w:t xml:space="preserve"> </w:t>
      </w:r>
      <w:r w:rsidRPr="009300E7">
        <w:t>클릭</w:t>
      </w:r>
      <w:r w:rsidRPr="009300E7">
        <w:t xml:space="preserve"> </w:t>
      </w:r>
    </w:p>
    <w:p w14:paraId="6E6C8691" w14:textId="77777777" w:rsidR="006B7EEF" w:rsidRPr="00D4048A" w:rsidRDefault="006B7EEF" w:rsidP="006B7EEF">
      <w:pPr>
        <w:pStyle w:val="p2"/>
        <w:rPr>
          <w:rFonts w:ascii="CMU Concrete" w:hAnsi="CMU Concrete"/>
        </w:rPr>
      </w:pPr>
      <w:r w:rsidRPr="00D4048A">
        <w:rPr>
          <w:rFonts w:ascii="CMU Concrete"/>
        </w:rPr>
        <w:t>리소스창의</w:t>
      </w:r>
      <w:r w:rsidRPr="00D4048A">
        <w:rPr>
          <w:rFonts w:ascii="CMU Concrete" w:hAnsi="CMU Concrete"/>
        </w:rPr>
        <w:t xml:space="preserve"> Output</w:t>
      </w:r>
      <w:r w:rsidRPr="00D4048A">
        <w:rPr>
          <w:rFonts w:ascii="CMU Concrete"/>
        </w:rPr>
        <w:t>에서</w:t>
      </w:r>
      <w:r w:rsidRPr="00D4048A">
        <w:rPr>
          <w:rFonts w:ascii="CMU Concrete" w:hAnsi="CMU Concrete"/>
        </w:rPr>
        <w:t xml:space="preserve"> </w:t>
      </w:r>
      <w:r>
        <w:rPr>
          <w:rFonts w:ascii="CMU Concrete"/>
        </w:rPr>
        <w:t>차트</w:t>
      </w:r>
      <w:r w:rsidRPr="00D4048A">
        <w:rPr>
          <w:rFonts w:ascii="CMU Concrete" w:hAnsi="CMU Concrete"/>
        </w:rPr>
        <w:t xml:space="preserve">, </w:t>
      </w:r>
      <w:r w:rsidR="00EC1E8F" w:rsidRPr="00D4048A">
        <w:rPr>
          <w:rFonts w:ascii="CMU Concrete" w:hint="eastAsia"/>
        </w:rPr>
        <w:t>화면보기</w:t>
      </w:r>
      <w:r w:rsidR="00EC1E8F" w:rsidRPr="00D4048A">
        <w:rPr>
          <w:rFonts w:ascii="CMU Concrete" w:hint="eastAsia"/>
        </w:rPr>
        <w:t xml:space="preserve"> </w:t>
      </w:r>
      <w:r w:rsidR="00EC1E8F" w:rsidRPr="00D4048A">
        <w:rPr>
          <w:rFonts w:ascii="CMU Concrete" w:hint="eastAsia"/>
        </w:rPr>
        <w:t>등의</w:t>
      </w:r>
      <w:r w:rsidRPr="00D4048A">
        <w:rPr>
          <w:rFonts w:ascii="CMU Concrete" w:hAnsi="CMU Concrete"/>
        </w:rPr>
        <w:t xml:space="preserve"> </w:t>
      </w:r>
      <w:r w:rsidRPr="00D4048A">
        <w:rPr>
          <w:rFonts w:ascii="CMU Concrete"/>
        </w:rPr>
        <w:t>결과를</w:t>
      </w:r>
      <w:r w:rsidRPr="00D4048A">
        <w:rPr>
          <w:rFonts w:ascii="CMU Concrete" w:hAnsi="CMU Concrete"/>
        </w:rPr>
        <w:t xml:space="preserve"> </w:t>
      </w:r>
      <w:r w:rsidRPr="00D4048A">
        <w:rPr>
          <w:rFonts w:ascii="CMU Concrete"/>
        </w:rPr>
        <w:t>더블</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Pr="00D4048A">
        <w:rPr>
          <w:rFonts w:ascii="CMU Concrete"/>
        </w:rPr>
        <w:t>결과</w:t>
      </w:r>
      <w:r w:rsidRPr="00D4048A">
        <w:rPr>
          <w:rFonts w:ascii="CMU Concrete" w:hAnsi="CMU Concrete"/>
        </w:rPr>
        <w:t xml:space="preserve"> </w:t>
      </w:r>
      <w:r w:rsidRPr="00D4048A">
        <w:rPr>
          <w:rFonts w:ascii="CMU Concrete"/>
        </w:rPr>
        <w:t>정보가</w:t>
      </w:r>
      <w:r w:rsidRPr="00D4048A">
        <w:rPr>
          <w:rFonts w:ascii="CMU Concrete" w:hAnsi="CMU Concrete"/>
        </w:rPr>
        <w:t xml:space="preserve"> </w:t>
      </w:r>
      <w:r w:rsidRPr="00D4048A">
        <w:rPr>
          <w:rFonts w:ascii="CMU Concrete"/>
        </w:rPr>
        <w:t>화면에</w:t>
      </w:r>
      <w:r w:rsidRPr="00D4048A">
        <w:rPr>
          <w:rFonts w:ascii="CMU Concrete" w:hAnsi="CMU Concrete"/>
        </w:rPr>
        <w:t xml:space="preserve"> </w:t>
      </w:r>
      <w:r w:rsidRPr="00D4048A">
        <w:rPr>
          <w:rFonts w:ascii="CMU Concrete"/>
        </w:rPr>
        <w:t>나타납니다</w:t>
      </w:r>
      <w:r w:rsidRPr="00D4048A">
        <w:rPr>
          <w:rFonts w:ascii="CMU Concrete" w:hAnsi="CMU Concrete"/>
        </w:rPr>
        <w:t xml:space="preserve">. </w:t>
      </w:r>
    </w:p>
    <w:p w14:paraId="547362E2" w14:textId="77777777" w:rsidR="006B7EEF" w:rsidRPr="00D4048A" w:rsidRDefault="006B7EEF" w:rsidP="006B7EEF">
      <w:pPr>
        <w:pStyle w:val="p2"/>
        <w:rPr>
          <w:rFonts w:ascii="CMU Concrete" w:hAnsi="CMU Concrete"/>
        </w:rPr>
      </w:pPr>
      <w:r w:rsidRPr="00D4048A">
        <w:rPr>
          <w:rFonts w:ascii="CMU Concrete"/>
        </w:rPr>
        <w:t>리소스창의</w:t>
      </w:r>
      <w:r w:rsidRPr="00D4048A">
        <w:rPr>
          <w:rFonts w:ascii="CMU Concrete" w:hAnsi="CMU Concrete"/>
        </w:rPr>
        <w:t xml:space="preserve"> Model</w:t>
      </w:r>
      <w:r w:rsidRPr="00D4048A">
        <w:rPr>
          <w:rFonts w:ascii="CMU Concrete"/>
        </w:rPr>
        <w:t>에서</w:t>
      </w:r>
      <w:r w:rsidRPr="00D4048A">
        <w:rPr>
          <w:rFonts w:ascii="CMU Concrete" w:hAnsi="CMU Concrete"/>
        </w:rPr>
        <w:t xml:space="preserve"> </w:t>
      </w:r>
      <w:r w:rsidRPr="00D4048A">
        <w:rPr>
          <w:rFonts w:ascii="CMU Concrete"/>
        </w:rPr>
        <w:t>모델을</w:t>
      </w:r>
      <w:r w:rsidRPr="00D4048A">
        <w:rPr>
          <w:rFonts w:ascii="CMU Concrete" w:hAnsi="CMU Concrete"/>
        </w:rPr>
        <w:t xml:space="preserve"> </w:t>
      </w:r>
      <w:r w:rsidRPr="00D4048A">
        <w:rPr>
          <w:rFonts w:ascii="CMU Concrete"/>
        </w:rPr>
        <w:t>더블</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00EF5123">
        <w:rPr>
          <w:rFonts w:ascii="CMU Concrete"/>
        </w:rPr>
        <w:t>프로젝트창</w:t>
      </w:r>
      <w:r w:rsidRPr="00D4048A">
        <w:rPr>
          <w:rFonts w:ascii="CMU Concrete"/>
        </w:rPr>
        <w:t>에</w:t>
      </w:r>
      <w:r w:rsidRPr="00D4048A">
        <w:rPr>
          <w:rFonts w:ascii="CMU Concrete" w:hAnsi="CMU Concrete"/>
        </w:rPr>
        <w:t xml:space="preserve"> </w:t>
      </w:r>
      <w:r w:rsidRPr="00D4048A">
        <w:rPr>
          <w:rFonts w:ascii="CMU Concrete"/>
        </w:rPr>
        <w:t>해당</w:t>
      </w:r>
      <w:r w:rsidRPr="00D4048A">
        <w:rPr>
          <w:rFonts w:ascii="CMU Concrete" w:hAnsi="CMU Concrete"/>
        </w:rPr>
        <w:t xml:space="preserve"> </w:t>
      </w:r>
      <w:r w:rsidRPr="00D4048A">
        <w:rPr>
          <w:rFonts w:ascii="CMU Concrete"/>
        </w:rPr>
        <w:t>노드가</w:t>
      </w:r>
      <w:r w:rsidRPr="00D4048A">
        <w:rPr>
          <w:rFonts w:ascii="CMU Concrete" w:hAnsi="CMU Concrete"/>
        </w:rPr>
        <w:t xml:space="preserve"> </w:t>
      </w:r>
      <w:r w:rsidRPr="00D4048A">
        <w:rPr>
          <w:rFonts w:ascii="CMU Concrete"/>
        </w:rPr>
        <w:t>생성됩니다</w:t>
      </w:r>
      <w:r w:rsidRPr="00D4048A">
        <w:rPr>
          <w:rFonts w:ascii="CMU Concrete" w:hAnsi="CMU Concrete"/>
        </w:rPr>
        <w:t xml:space="preserve">. </w:t>
      </w:r>
    </w:p>
    <w:p w14:paraId="69A55BD4" w14:textId="77777777" w:rsidR="006B7EEF" w:rsidRPr="00D4048A" w:rsidRDefault="006B7EEF" w:rsidP="006B7EEF">
      <w:pPr>
        <w:pStyle w:val="p2"/>
        <w:rPr>
          <w:rFonts w:ascii="CMU Concrete" w:hAnsi="CMU Concrete"/>
        </w:rPr>
      </w:pPr>
      <w:r w:rsidRPr="00D4048A">
        <w:rPr>
          <w:rFonts w:ascii="CMU Concrete"/>
        </w:rPr>
        <w:t>노드창에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더블</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00EF5123">
        <w:rPr>
          <w:rFonts w:ascii="CMU Concrete"/>
        </w:rPr>
        <w:t>프로젝트창</w:t>
      </w:r>
      <w:r w:rsidRPr="00D4048A">
        <w:rPr>
          <w:rFonts w:ascii="CMU Concrete"/>
        </w:rPr>
        <w:t>에</w:t>
      </w:r>
      <w:r w:rsidRPr="00D4048A">
        <w:rPr>
          <w:rFonts w:ascii="CMU Concrete" w:hAnsi="CMU Concrete"/>
        </w:rPr>
        <w:t xml:space="preserve"> </w:t>
      </w:r>
      <w:r w:rsidRPr="00D4048A">
        <w:rPr>
          <w:rFonts w:ascii="CMU Concrete"/>
        </w:rPr>
        <w:t>해당</w:t>
      </w:r>
      <w:r w:rsidRPr="00D4048A">
        <w:rPr>
          <w:rFonts w:ascii="CMU Concrete" w:hAnsi="CMU Concrete"/>
        </w:rPr>
        <w:t xml:space="preserve"> </w:t>
      </w:r>
      <w:r w:rsidRPr="00D4048A">
        <w:rPr>
          <w:rFonts w:ascii="CMU Concrete"/>
        </w:rPr>
        <w:t>노드가</w:t>
      </w:r>
      <w:r w:rsidRPr="00D4048A">
        <w:rPr>
          <w:rFonts w:ascii="CMU Concrete" w:hAnsi="CMU Concrete"/>
        </w:rPr>
        <w:t xml:space="preserve"> </w:t>
      </w:r>
      <w:r w:rsidRPr="00D4048A">
        <w:rPr>
          <w:rFonts w:ascii="CMU Concrete"/>
        </w:rPr>
        <w:t>생성됩니다</w:t>
      </w:r>
      <w:r w:rsidRPr="00D4048A">
        <w:rPr>
          <w:rFonts w:ascii="CMU Concrete" w:hAnsi="CMU Concrete"/>
        </w:rPr>
        <w:t xml:space="preserve">. </w:t>
      </w:r>
    </w:p>
    <w:p w14:paraId="07C0CB28" w14:textId="77777777" w:rsidR="006B7EEF" w:rsidRPr="00D4048A" w:rsidRDefault="00EF5123" w:rsidP="006B7EEF">
      <w:pPr>
        <w:pStyle w:val="p2"/>
        <w:rPr>
          <w:rFonts w:ascii="CMU Concrete" w:hAnsi="CMU Concrete"/>
        </w:rPr>
      </w:pPr>
      <w:r>
        <w:rPr>
          <w:rFonts w:ascii="CMU Concrete"/>
        </w:rPr>
        <w:t>프로젝트창</w:t>
      </w:r>
      <w:r w:rsidR="006B7EEF" w:rsidRPr="00D4048A">
        <w:rPr>
          <w:rFonts w:ascii="CMU Concrete"/>
        </w:rPr>
        <w:t>에서</w:t>
      </w:r>
      <w:r w:rsidR="006B7EEF" w:rsidRPr="00D4048A">
        <w:rPr>
          <w:rFonts w:ascii="CMU Concrete" w:hAnsi="CMU Concrete"/>
        </w:rPr>
        <w:t xml:space="preserve"> </w:t>
      </w:r>
      <w:r w:rsidR="006B7EEF" w:rsidRPr="00D4048A">
        <w:rPr>
          <w:rFonts w:ascii="CMU Concrete"/>
        </w:rPr>
        <w:t>모델</w:t>
      </w:r>
      <w:r w:rsidR="006B7EEF" w:rsidRPr="00D4048A">
        <w:rPr>
          <w:rFonts w:ascii="CMU Concrete" w:hAnsi="CMU Concrete"/>
        </w:rPr>
        <w:t xml:space="preserve"> </w:t>
      </w:r>
      <w:r w:rsidR="006B7EEF" w:rsidRPr="00D4048A">
        <w:rPr>
          <w:rFonts w:ascii="CMU Concrete"/>
        </w:rPr>
        <w:t>노드를</w:t>
      </w:r>
      <w:r w:rsidR="006B7EEF" w:rsidRPr="00D4048A">
        <w:rPr>
          <w:rFonts w:ascii="CMU Concrete" w:hAnsi="CMU Concrete"/>
        </w:rPr>
        <w:t xml:space="preserve"> </w:t>
      </w:r>
      <w:r w:rsidR="006B7EEF" w:rsidRPr="00D4048A">
        <w:rPr>
          <w:rFonts w:ascii="CMU Concrete"/>
        </w:rPr>
        <w:t>더블</w:t>
      </w:r>
      <w:r w:rsidR="006B7EEF" w:rsidRPr="00D4048A">
        <w:rPr>
          <w:rFonts w:ascii="CMU Concrete" w:hAnsi="CMU Concrete"/>
        </w:rPr>
        <w:t xml:space="preserve"> </w:t>
      </w:r>
      <w:r w:rsidR="006B7EEF" w:rsidRPr="00D4048A">
        <w:rPr>
          <w:rFonts w:ascii="CMU Concrete"/>
        </w:rPr>
        <w:t>클릭하면</w:t>
      </w:r>
      <w:r w:rsidR="005B09BB">
        <w:rPr>
          <w:rFonts w:ascii="CMU Concrete" w:hint="eastAsia"/>
        </w:rPr>
        <w:t xml:space="preserve"> </w:t>
      </w:r>
      <w:r w:rsidR="006B7EEF" w:rsidRPr="00D4048A">
        <w:rPr>
          <w:rFonts w:ascii="CMU Concrete"/>
        </w:rPr>
        <w:t>그</w:t>
      </w:r>
      <w:r w:rsidR="006B7EEF" w:rsidRPr="00D4048A">
        <w:rPr>
          <w:rFonts w:ascii="CMU Concrete" w:hAnsi="CMU Concrete"/>
        </w:rPr>
        <w:t xml:space="preserve"> </w:t>
      </w:r>
      <w:r w:rsidR="006B7EEF" w:rsidRPr="00D4048A">
        <w:rPr>
          <w:rFonts w:ascii="CMU Concrete"/>
        </w:rPr>
        <w:t>모델의</w:t>
      </w:r>
      <w:r w:rsidR="006B7EEF" w:rsidRPr="00D4048A">
        <w:rPr>
          <w:rFonts w:ascii="CMU Concrete" w:hAnsi="CMU Concrete"/>
        </w:rPr>
        <w:t xml:space="preserve"> </w:t>
      </w:r>
      <w:r w:rsidR="006B7EEF" w:rsidRPr="00D4048A">
        <w:rPr>
          <w:rFonts w:ascii="CMU Concrete"/>
        </w:rPr>
        <w:t>정보가</w:t>
      </w:r>
      <w:r w:rsidR="006B7EEF" w:rsidRPr="00D4048A">
        <w:rPr>
          <w:rFonts w:ascii="CMU Concrete" w:hAnsi="CMU Concrete"/>
        </w:rPr>
        <w:t xml:space="preserve"> </w:t>
      </w:r>
      <w:r w:rsidR="006B7EEF" w:rsidRPr="00D4048A">
        <w:rPr>
          <w:rFonts w:ascii="CMU Concrete"/>
        </w:rPr>
        <w:t>화면에</w:t>
      </w:r>
      <w:r w:rsidR="006B7EEF" w:rsidRPr="00D4048A">
        <w:rPr>
          <w:rFonts w:ascii="CMU Concrete" w:hAnsi="CMU Concrete"/>
        </w:rPr>
        <w:t xml:space="preserve"> </w:t>
      </w:r>
      <w:r w:rsidR="006B7EEF" w:rsidRPr="00D4048A">
        <w:rPr>
          <w:rFonts w:ascii="CMU Concrete"/>
        </w:rPr>
        <w:t>나타납니다</w:t>
      </w:r>
      <w:r w:rsidR="006B7EEF" w:rsidRPr="00D4048A">
        <w:rPr>
          <w:rFonts w:ascii="CMU Concrete" w:hAnsi="CMU Concrete"/>
        </w:rPr>
        <w:t xml:space="preserve">. </w:t>
      </w:r>
    </w:p>
    <w:p w14:paraId="0A3E69AB" w14:textId="77777777" w:rsidR="006B7EEF" w:rsidRDefault="006B7EEF" w:rsidP="006B7EEF">
      <w:pPr>
        <w:pStyle w:val="p2"/>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더블</w:t>
      </w:r>
      <w:r w:rsidRPr="00D4048A">
        <w:rPr>
          <w:rFonts w:ascii="CMU Concrete" w:hAnsi="CMU Concrete"/>
        </w:rPr>
        <w:t xml:space="preserve"> </w:t>
      </w:r>
      <w:r w:rsidRPr="00D4048A">
        <w:rPr>
          <w:rFonts w:ascii="CMU Concrete"/>
        </w:rPr>
        <w:t>클릭하면</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탐색기가</w:t>
      </w:r>
      <w:r w:rsidRPr="00D4048A">
        <w:rPr>
          <w:rFonts w:ascii="CMU Concrete" w:hAnsi="CMU Concrete"/>
        </w:rPr>
        <w:t xml:space="preserve"> </w:t>
      </w:r>
      <w:r w:rsidRPr="00D4048A">
        <w:rPr>
          <w:rFonts w:ascii="CMU Concrete"/>
        </w:rPr>
        <w:t>화면에</w:t>
      </w:r>
      <w:r w:rsidRPr="00D4048A">
        <w:rPr>
          <w:rFonts w:ascii="CMU Concrete" w:hAnsi="CMU Concrete"/>
        </w:rPr>
        <w:t xml:space="preserve"> </w:t>
      </w:r>
      <w:r w:rsidRPr="00D4048A">
        <w:rPr>
          <w:rFonts w:ascii="CMU Concrete"/>
        </w:rPr>
        <w:t>나타납니다</w:t>
      </w:r>
      <w:r w:rsidRPr="00D4048A">
        <w:rPr>
          <w:rFonts w:ascii="CMU Concrete" w:hAnsi="CMU Concrete"/>
        </w:rPr>
        <w:t>.</w:t>
      </w:r>
    </w:p>
    <w:p w14:paraId="17687813" w14:textId="77777777" w:rsidR="006B7EEF" w:rsidRDefault="006B7EEF" w:rsidP="006B7EEF">
      <w:pPr>
        <w:pStyle w:val="p2"/>
        <w:rPr>
          <w:rFonts w:ascii="CMU Concrete" w:hAnsi="CMU Concrete"/>
        </w:rPr>
      </w:pPr>
    </w:p>
    <w:p w14:paraId="1DD33829" w14:textId="77777777" w:rsidR="006B7EEF" w:rsidRDefault="006B7EEF" w:rsidP="006B7EEF">
      <w:pPr>
        <w:pStyle w:val="p2"/>
        <w:ind w:left="0"/>
        <w:rPr>
          <w:rFonts w:ascii="CMU Concrete" w:hAnsi="CMU Concrete"/>
        </w:rPr>
      </w:pPr>
    </w:p>
    <w:p w14:paraId="4B1E4CC5" w14:textId="77777777" w:rsidR="006B7EEF" w:rsidRPr="00D4048A" w:rsidRDefault="006B7EEF" w:rsidP="006B7EEF">
      <w:pPr>
        <w:pStyle w:val="00"/>
        <w:rPr>
          <w:rFonts w:hAnsi="CMU Concrete"/>
        </w:rPr>
      </w:pPr>
      <w:bookmarkStart w:id="161" w:name="_Toc93916054"/>
      <w:bookmarkStart w:id="162" w:name="_Toc94670590"/>
      <w:bookmarkStart w:id="163" w:name="_Toc94688343"/>
      <w:bookmarkStart w:id="164" w:name="_Toc206929700"/>
      <w:bookmarkStart w:id="165" w:name="_Toc206929868"/>
      <w:bookmarkStart w:id="166" w:name="_Toc206930035"/>
      <w:bookmarkStart w:id="167" w:name="_Toc207077183"/>
      <w:bookmarkStart w:id="168" w:name="_Toc207077347"/>
      <w:bookmarkStart w:id="169" w:name="_Toc207077509"/>
      <w:bookmarkStart w:id="170" w:name="_Toc207079481"/>
      <w:bookmarkStart w:id="171" w:name="_Toc207079644"/>
      <w:bookmarkStart w:id="172" w:name="_Toc67925498"/>
      <w:r w:rsidRPr="00D4048A">
        <w:rPr>
          <w:rFonts w:hAnsi="CMU Concrete"/>
        </w:rPr>
        <w:t xml:space="preserve">1.5 </w:t>
      </w:r>
      <w:r w:rsidRPr="00D4048A">
        <w:t>단축키</w:t>
      </w:r>
      <w:r w:rsidRPr="00D4048A">
        <w:rPr>
          <w:rFonts w:hAnsi="CMU Concrete"/>
        </w:rPr>
        <w:t xml:space="preserve"> </w:t>
      </w:r>
      <w:r w:rsidRPr="00D4048A">
        <w:t>인터페이스</w:t>
      </w:r>
      <w:bookmarkEnd w:id="161"/>
      <w:bookmarkEnd w:id="162"/>
      <w:bookmarkEnd w:id="163"/>
      <w:bookmarkEnd w:id="164"/>
      <w:bookmarkEnd w:id="165"/>
      <w:bookmarkEnd w:id="166"/>
      <w:bookmarkEnd w:id="167"/>
      <w:bookmarkEnd w:id="168"/>
      <w:bookmarkEnd w:id="169"/>
      <w:bookmarkEnd w:id="170"/>
      <w:bookmarkEnd w:id="171"/>
      <w:bookmarkEnd w:id="172"/>
    </w:p>
    <w:p w14:paraId="6473ED2B" w14:textId="77777777" w:rsidR="006B7EEF" w:rsidRPr="00D4048A" w:rsidRDefault="006B7EEF" w:rsidP="006B7EEF">
      <w:pPr>
        <w:rPr>
          <w:rFonts w:ascii="CMU Concrete" w:hAnsi="CMU Concrete"/>
        </w:rPr>
      </w:pPr>
      <w:r w:rsidRPr="00D4048A">
        <w:rPr>
          <w:rFonts w:ascii="CMU Concrete" w:hAnsi="CMU Concrete"/>
        </w:rPr>
        <w:t>ECMiner™</w:t>
      </w:r>
      <w:r w:rsidRPr="00D4048A">
        <w:rPr>
          <w:rFonts w:ascii="CMU Concrete"/>
        </w:rPr>
        <w:t>는</w:t>
      </w:r>
      <w:r w:rsidRPr="00D4048A">
        <w:rPr>
          <w:rFonts w:ascii="CMU Concrete" w:hAnsi="CMU Concrete"/>
        </w:rPr>
        <w:t xml:space="preserve"> </w:t>
      </w:r>
      <w:r w:rsidRPr="00D4048A">
        <w:rPr>
          <w:rFonts w:ascii="CMU Concrete"/>
        </w:rPr>
        <w:t>기능과</w:t>
      </w:r>
      <w:r w:rsidRPr="00D4048A">
        <w:rPr>
          <w:rFonts w:ascii="CMU Concrete" w:hAnsi="CMU Concrete"/>
        </w:rPr>
        <w:t xml:space="preserve"> </w:t>
      </w:r>
      <w:r w:rsidRPr="00D4048A">
        <w:rPr>
          <w:rFonts w:ascii="CMU Concrete"/>
        </w:rPr>
        <w:t>관련된</w:t>
      </w:r>
      <w:r w:rsidRPr="00D4048A">
        <w:rPr>
          <w:rFonts w:ascii="CMU Concrete" w:hAnsi="CMU Concrete"/>
        </w:rPr>
        <w:t xml:space="preserve"> </w:t>
      </w:r>
      <w:r w:rsidRPr="00D4048A">
        <w:rPr>
          <w:rFonts w:ascii="CMU Concrete"/>
        </w:rPr>
        <w:t>많은</w:t>
      </w:r>
      <w:r w:rsidRPr="00D4048A">
        <w:rPr>
          <w:rFonts w:ascii="CMU Concrete" w:hAnsi="CMU Concrete"/>
        </w:rPr>
        <w:t xml:space="preserve"> </w:t>
      </w:r>
      <w:r w:rsidRPr="00D4048A">
        <w:rPr>
          <w:rFonts w:ascii="CMU Concrete"/>
        </w:rPr>
        <w:t>단축키들을</w:t>
      </w:r>
      <w:r w:rsidRPr="00D4048A">
        <w:rPr>
          <w:rFonts w:ascii="CMU Concrete" w:hAnsi="CMU Concrete"/>
        </w:rPr>
        <w:t xml:space="preserve"> </w:t>
      </w:r>
      <w:r w:rsidRPr="00D4048A">
        <w:rPr>
          <w:rFonts w:ascii="CMU Concrete"/>
        </w:rPr>
        <w:t>지원합니다</w:t>
      </w:r>
      <w:r w:rsidRPr="00D4048A">
        <w:rPr>
          <w:rFonts w:ascii="CMU Concrete" w:hAnsi="CMU Concrete"/>
        </w:rPr>
        <w:t xml:space="preserve">. </w:t>
      </w:r>
      <w:r w:rsidRPr="00D4048A">
        <w:rPr>
          <w:rFonts w:ascii="CMU Concrete"/>
        </w:rPr>
        <w:t>예를</w:t>
      </w:r>
      <w:r w:rsidRPr="00D4048A">
        <w:rPr>
          <w:rFonts w:ascii="CMU Concrete" w:hAnsi="CMU Concrete"/>
        </w:rPr>
        <w:t xml:space="preserve"> </w:t>
      </w:r>
      <w:r w:rsidRPr="00D4048A">
        <w:rPr>
          <w:rFonts w:ascii="CMU Concrete"/>
        </w:rPr>
        <w:t>들면</w:t>
      </w:r>
      <w:r w:rsidRPr="00D4048A">
        <w:rPr>
          <w:rFonts w:ascii="CMU Concrete" w:hAnsi="CMU Concrete"/>
        </w:rPr>
        <w:t xml:space="preserve"> </w:t>
      </w:r>
      <w:r w:rsidR="00EF5123">
        <w:rPr>
          <w:rFonts w:ascii="CMU Concrete"/>
        </w:rPr>
        <w:t>프로젝트창</w:t>
      </w:r>
      <w:r w:rsidRPr="00D4048A">
        <w:rPr>
          <w:rFonts w:ascii="CMU Concrete"/>
        </w:rPr>
        <w:t>에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삭제할</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키보드상의</w:t>
      </w:r>
      <w:r w:rsidRPr="00D4048A">
        <w:rPr>
          <w:rFonts w:ascii="CMU Concrete" w:hAnsi="CMU Concrete"/>
        </w:rPr>
        <w:t xml:space="preserve"> </w:t>
      </w:r>
      <w:r w:rsidRPr="00D4048A">
        <w:rPr>
          <w:rFonts w:ascii="CMU Concrete"/>
        </w:rPr>
        <w:t>삭제</w:t>
      </w:r>
      <w:r w:rsidRPr="00D4048A">
        <w:rPr>
          <w:rFonts w:ascii="CMU Concrete" w:hAnsi="CMU Concrete"/>
        </w:rPr>
        <w:t>(Delete)</w:t>
      </w:r>
      <w:r w:rsidRPr="00D4048A">
        <w:rPr>
          <w:rFonts w:ascii="CMU Concrete"/>
        </w:rPr>
        <w:t>키를</w:t>
      </w:r>
      <w:r w:rsidRPr="00D4048A">
        <w:rPr>
          <w:rFonts w:ascii="CMU Concrete" w:hAnsi="CMU Concrete"/>
        </w:rPr>
        <w:t xml:space="preserve"> </w:t>
      </w:r>
      <w:r w:rsidRPr="00D4048A">
        <w:rPr>
          <w:rFonts w:ascii="CMU Concrete"/>
        </w:rPr>
        <w:t>사용함으로써</w:t>
      </w:r>
      <w:r w:rsidRPr="00D4048A">
        <w:rPr>
          <w:rFonts w:ascii="CMU Concrete" w:hAnsi="CMU Concrete"/>
        </w:rPr>
        <w:t xml:space="preserve"> </w:t>
      </w:r>
      <w:r w:rsidRPr="00D4048A">
        <w:rPr>
          <w:rFonts w:ascii="CMU Concrete"/>
        </w:rPr>
        <w:t>마우스</w:t>
      </w:r>
      <w:r w:rsidRPr="00D4048A">
        <w:rPr>
          <w:rFonts w:ascii="CMU Concrete" w:hAnsi="CMU Concrete"/>
        </w:rPr>
        <w:t xml:space="preserve"> </w:t>
      </w:r>
      <w:r w:rsidRPr="00D4048A">
        <w:rPr>
          <w:rFonts w:ascii="CMU Concrete"/>
        </w:rPr>
        <w:t>버튼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기능이</w:t>
      </w:r>
      <w:r w:rsidRPr="00D4048A">
        <w:rPr>
          <w:rFonts w:ascii="CMU Concrete" w:hAnsi="CMU Concrete"/>
        </w:rPr>
        <w:t xml:space="preserve"> </w:t>
      </w:r>
      <w:r w:rsidRPr="00D4048A">
        <w:rPr>
          <w:rFonts w:ascii="CMU Concrete"/>
        </w:rPr>
        <w:t>가능합니다</w:t>
      </w:r>
      <w:r w:rsidRPr="00D4048A">
        <w:rPr>
          <w:rFonts w:ascii="CMU Concrete" w:hAnsi="CMU Concrete"/>
        </w:rPr>
        <w:t xml:space="preserve">. </w:t>
      </w:r>
      <w:r w:rsidRPr="00D4048A">
        <w:rPr>
          <w:rFonts w:ascii="CMU Concrete"/>
        </w:rPr>
        <w:t>마찬가지로</w:t>
      </w:r>
      <w:r w:rsidRPr="00D4048A">
        <w:rPr>
          <w:rFonts w:ascii="CMU Concrete" w:hAnsi="CMU Concrete"/>
        </w:rPr>
        <w:t xml:space="preserve"> Ctrl</w:t>
      </w:r>
      <w:r w:rsidRPr="00D4048A">
        <w:rPr>
          <w:rFonts w:ascii="CMU Concrete"/>
        </w:rPr>
        <w:t>키를</w:t>
      </w:r>
      <w:r w:rsidRPr="00D4048A">
        <w:rPr>
          <w:rFonts w:ascii="CMU Concrete" w:hAnsi="CMU Concrete"/>
        </w:rPr>
        <w:t xml:space="preserve"> </w:t>
      </w:r>
      <w:r w:rsidRPr="00D4048A">
        <w:rPr>
          <w:rFonts w:ascii="CMU Concrete"/>
        </w:rPr>
        <w:t>누른</w:t>
      </w:r>
      <w:r w:rsidRPr="00D4048A">
        <w:rPr>
          <w:rFonts w:ascii="CMU Concrete" w:hAnsi="CMU Concrete"/>
        </w:rPr>
        <w:t xml:space="preserve"> </w:t>
      </w:r>
      <w:r w:rsidRPr="00D4048A">
        <w:rPr>
          <w:rFonts w:ascii="CMU Concrete"/>
        </w:rPr>
        <w:t>상태에서</w:t>
      </w:r>
      <w:r w:rsidRPr="00D4048A">
        <w:rPr>
          <w:rFonts w:ascii="CMU Concrete" w:hAnsi="CMU Concrete"/>
        </w:rPr>
        <w:t xml:space="preserve"> S</w:t>
      </w:r>
      <w:r w:rsidRPr="00D4048A">
        <w:rPr>
          <w:rFonts w:ascii="CMU Concrete"/>
        </w:rPr>
        <w:t>를</w:t>
      </w:r>
      <w:r w:rsidRPr="00D4048A">
        <w:rPr>
          <w:rFonts w:ascii="CMU Concrete" w:hAnsi="CMU Concrete"/>
        </w:rPr>
        <w:t xml:space="preserve"> </w:t>
      </w:r>
      <w:r w:rsidRPr="00D4048A">
        <w:rPr>
          <w:rFonts w:ascii="CMU Concrete"/>
        </w:rPr>
        <w:t>누르면</w:t>
      </w:r>
      <w:r w:rsidRPr="00D4048A">
        <w:rPr>
          <w:rFonts w:ascii="CMU Concrete" w:hAnsi="CMU Concrete"/>
        </w:rPr>
        <w:t xml:space="preserve"> </w:t>
      </w:r>
      <w:r w:rsidRPr="00D4048A">
        <w:rPr>
          <w:rFonts w:ascii="CMU Concrete"/>
        </w:rPr>
        <w:t>프로젝트의</w:t>
      </w:r>
      <w:r w:rsidRPr="00D4048A">
        <w:rPr>
          <w:rFonts w:ascii="CMU Concrete" w:hAnsi="CMU Concrete"/>
        </w:rPr>
        <w:t xml:space="preserve"> </w:t>
      </w:r>
      <w:r w:rsidRPr="00D4048A">
        <w:rPr>
          <w:rFonts w:ascii="CMU Concrete"/>
        </w:rPr>
        <w:t>저장이</w:t>
      </w:r>
      <w:r w:rsidRPr="00D4048A">
        <w:rPr>
          <w:rFonts w:ascii="CMU Concrete" w:hAnsi="CMU Concrete"/>
        </w:rPr>
        <w:t xml:space="preserve"> </w:t>
      </w:r>
      <w:r w:rsidRPr="00D4048A">
        <w:rPr>
          <w:rFonts w:ascii="CMU Concrete"/>
        </w:rPr>
        <w:t>가능하게</w:t>
      </w:r>
      <w:r w:rsidRPr="00D4048A">
        <w:rPr>
          <w:rFonts w:ascii="CMU Concrete" w:hAnsi="CMU Concrete"/>
        </w:rPr>
        <w:t xml:space="preserve"> </w:t>
      </w:r>
      <w:r w:rsidRPr="00D4048A">
        <w:rPr>
          <w:rFonts w:ascii="CMU Concrete"/>
        </w:rPr>
        <w:t>됩니다</w:t>
      </w:r>
      <w:r w:rsidRPr="00D4048A">
        <w:rPr>
          <w:rFonts w:ascii="CMU Concrete" w:hAnsi="CMU Concrete"/>
        </w:rPr>
        <w:t>.</w:t>
      </w:r>
    </w:p>
    <w:p w14:paraId="4E5E6F06" w14:textId="77777777" w:rsidR="006B7EEF" w:rsidRDefault="006B7EEF" w:rsidP="006B7EEF">
      <w:pPr>
        <w:rPr>
          <w:rFonts w:ascii="CMU Concrete" w:hAnsi="CMU Concrete"/>
        </w:rPr>
      </w:pPr>
      <w:r w:rsidRPr="00D4048A">
        <w:rPr>
          <w:rFonts w:ascii="CMU Concrete"/>
        </w:rPr>
        <w:t>아래</w:t>
      </w:r>
      <w:r w:rsidRPr="00D4048A">
        <w:rPr>
          <w:rFonts w:ascii="CMU Concrete" w:hAnsi="CMU Concrete"/>
        </w:rPr>
        <w:t xml:space="preserve"> </w:t>
      </w:r>
      <w:r w:rsidRPr="00D4048A">
        <w:rPr>
          <w:rFonts w:ascii="CMU Concrete"/>
        </w:rPr>
        <w:t>테이블은</w:t>
      </w:r>
      <w:r w:rsidRPr="00D4048A">
        <w:rPr>
          <w:rFonts w:ascii="CMU Concrete" w:hAnsi="CMU Concrete"/>
        </w:rPr>
        <w:t xml:space="preserve"> </w:t>
      </w:r>
      <w:r w:rsidRPr="00D4048A">
        <w:rPr>
          <w:rFonts w:ascii="CMU Concrete"/>
        </w:rPr>
        <w:t>단축키와</w:t>
      </w:r>
      <w:r w:rsidRPr="00D4048A">
        <w:rPr>
          <w:rFonts w:ascii="CMU Concrete" w:hAnsi="CMU Concrete"/>
        </w:rPr>
        <w:t xml:space="preserve"> </w:t>
      </w:r>
      <w:r w:rsidRPr="00D4048A">
        <w:rPr>
          <w:rFonts w:ascii="CMU Concrete"/>
        </w:rPr>
        <w:t>그</w:t>
      </w:r>
      <w:r w:rsidRPr="00D4048A">
        <w:rPr>
          <w:rFonts w:ascii="CMU Concrete" w:hAnsi="CMU Concrete"/>
        </w:rPr>
        <w:t xml:space="preserve"> </w:t>
      </w:r>
      <w:r w:rsidRPr="00D4048A">
        <w:rPr>
          <w:rFonts w:ascii="CMU Concrete"/>
        </w:rPr>
        <w:t>키가</w:t>
      </w:r>
      <w:r w:rsidRPr="00D4048A">
        <w:rPr>
          <w:rFonts w:ascii="CMU Concrete" w:hAnsi="CMU Concrete"/>
        </w:rPr>
        <w:t xml:space="preserve"> </w:t>
      </w:r>
      <w:r w:rsidRPr="00D4048A">
        <w:rPr>
          <w:rFonts w:ascii="CMU Concrete"/>
        </w:rPr>
        <w:t>지원하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보여줍니다</w:t>
      </w:r>
      <w:r w:rsidRPr="00D4048A">
        <w:rPr>
          <w:rFonts w:ascii="CMU Concrete" w:hAnsi="CMU Concrete"/>
        </w:rPr>
        <w:t>.</w:t>
      </w:r>
    </w:p>
    <w:p w14:paraId="17D6224F" w14:textId="77777777" w:rsidR="006B7EEF" w:rsidRPr="00D4048A" w:rsidRDefault="006B7EEF" w:rsidP="006B7EEF">
      <w:pPr>
        <w:rPr>
          <w:rFonts w:ascii="CMU Concrete" w:hAnsi="CMU Concrete"/>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9"/>
        <w:gridCol w:w="2566"/>
        <w:gridCol w:w="1832"/>
        <w:gridCol w:w="2619"/>
      </w:tblGrid>
      <w:tr w:rsidR="006B7EEF" w:rsidRPr="00D4048A" w14:paraId="08668D8D" w14:textId="77777777" w:rsidTr="006569C2">
        <w:trPr>
          <w:jc w:val="center"/>
        </w:trPr>
        <w:tc>
          <w:tcPr>
            <w:tcW w:w="1002" w:type="pct"/>
            <w:shd w:val="clear" w:color="auto" w:fill="E6E6E6"/>
            <w:vAlign w:val="center"/>
          </w:tcPr>
          <w:p w14:paraId="0CEEDE1C" w14:textId="77777777" w:rsidR="006B7EEF" w:rsidRPr="00D4048A" w:rsidRDefault="006B7EEF" w:rsidP="006569C2">
            <w:pPr>
              <w:pStyle w:val="ae"/>
              <w:rPr>
                <w:rFonts w:ascii="CMU Concrete" w:hAnsi="CMU Concrete"/>
              </w:rPr>
            </w:pPr>
            <w:r w:rsidRPr="00D4048A">
              <w:rPr>
                <w:rFonts w:ascii="CMU Concrete"/>
              </w:rPr>
              <w:t>단축키</w:t>
            </w:r>
          </w:p>
        </w:tc>
        <w:tc>
          <w:tcPr>
            <w:tcW w:w="1462" w:type="pct"/>
            <w:shd w:val="clear" w:color="auto" w:fill="E6E6E6"/>
            <w:vAlign w:val="center"/>
          </w:tcPr>
          <w:p w14:paraId="42CB8E7F" w14:textId="77777777" w:rsidR="006B7EEF" w:rsidRPr="00D4048A" w:rsidRDefault="006B7EEF" w:rsidP="006569C2">
            <w:pPr>
              <w:pStyle w:val="ae"/>
              <w:rPr>
                <w:rFonts w:ascii="CMU Concrete" w:hAnsi="CMU Concrete"/>
              </w:rPr>
            </w:pPr>
            <w:r w:rsidRPr="00D4048A">
              <w:rPr>
                <w:rFonts w:ascii="CMU Concrete"/>
              </w:rPr>
              <w:t>기능</w:t>
            </w:r>
          </w:p>
        </w:tc>
        <w:tc>
          <w:tcPr>
            <w:tcW w:w="1044" w:type="pct"/>
            <w:shd w:val="clear" w:color="auto" w:fill="E6E6E6"/>
            <w:vAlign w:val="center"/>
          </w:tcPr>
          <w:p w14:paraId="16266C11" w14:textId="77777777" w:rsidR="006B7EEF" w:rsidRPr="00D4048A" w:rsidRDefault="006B7EEF" w:rsidP="006569C2">
            <w:pPr>
              <w:pStyle w:val="ae"/>
              <w:rPr>
                <w:rFonts w:ascii="CMU Concrete" w:hAnsi="CMU Concrete"/>
              </w:rPr>
            </w:pPr>
            <w:r w:rsidRPr="00D4048A">
              <w:rPr>
                <w:rFonts w:ascii="CMU Concrete"/>
              </w:rPr>
              <w:t>단축키</w:t>
            </w:r>
          </w:p>
        </w:tc>
        <w:tc>
          <w:tcPr>
            <w:tcW w:w="1492" w:type="pct"/>
            <w:shd w:val="clear" w:color="auto" w:fill="E6E6E6"/>
            <w:vAlign w:val="center"/>
          </w:tcPr>
          <w:p w14:paraId="5B0C780E" w14:textId="77777777" w:rsidR="006B7EEF" w:rsidRPr="00D4048A" w:rsidRDefault="006B7EEF" w:rsidP="006569C2">
            <w:pPr>
              <w:pStyle w:val="ae"/>
              <w:rPr>
                <w:rFonts w:ascii="CMU Concrete" w:hAnsi="CMU Concrete"/>
              </w:rPr>
            </w:pPr>
            <w:r w:rsidRPr="00D4048A">
              <w:rPr>
                <w:rFonts w:ascii="CMU Concrete"/>
              </w:rPr>
              <w:t>기능</w:t>
            </w:r>
          </w:p>
        </w:tc>
      </w:tr>
      <w:tr w:rsidR="008B29B7" w:rsidRPr="00D4048A" w14:paraId="7264A402" w14:textId="77777777" w:rsidTr="006569C2">
        <w:trPr>
          <w:jc w:val="center"/>
        </w:trPr>
        <w:tc>
          <w:tcPr>
            <w:tcW w:w="1002" w:type="pct"/>
            <w:vAlign w:val="center"/>
          </w:tcPr>
          <w:p w14:paraId="6151133E" w14:textId="77777777" w:rsidR="008B29B7" w:rsidRPr="00D4048A" w:rsidRDefault="008B29B7" w:rsidP="008B29B7">
            <w:pPr>
              <w:rPr>
                <w:rFonts w:ascii="CMU Concrete" w:hAnsi="CMU Concrete"/>
              </w:rPr>
            </w:pPr>
            <w:r w:rsidRPr="00D4048A">
              <w:rPr>
                <w:rFonts w:ascii="CMU Concrete" w:hAnsi="CMU Concrete"/>
              </w:rPr>
              <w:t xml:space="preserve">Ctrl + N </w:t>
            </w:r>
          </w:p>
        </w:tc>
        <w:tc>
          <w:tcPr>
            <w:tcW w:w="1462" w:type="pct"/>
            <w:vAlign w:val="center"/>
          </w:tcPr>
          <w:p w14:paraId="7E5C1420" w14:textId="77777777" w:rsidR="008B29B7" w:rsidRPr="00D4048A" w:rsidRDefault="008B29B7" w:rsidP="008B29B7">
            <w:pPr>
              <w:rPr>
                <w:rFonts w:ascii="CMU Concrete" w:hAnsi="CMU Concrete"/>
              </w:rPr>
            </w:pPr>
            <w:r w:rsidRPr="00D4048A">
              <w:rPr>
                <w:rFonts w:ascii="CMU Concrete"/>
              </w:rPr>
              <w:t>새로</w:t>
            </w:r>
            <w:r w:rsidRPr="00D4048A">
              <w:rPr>
                <w:rFonts w:ascii="CMU Concrete" w:hAnsi="CMU Concrete"/>
              </w:rPr>
              <w:t xml:space="preserve"> </w:t>
            </w:r>
            <w:r w:rsidRPr="00D4048A">
              <w:rPr>
                <w:rFonts w:ascii="CMU Concrete"/>
              </w:rPr>
              <w:t>만들기</w:t>
            </w:r>
            <w:r w:rsidRPr="00D4048A">
              <w:rPr>
                <w:rFonts w:ascii="CMU Concrete" w:hAnsi="CMU Concrete"/>
              </w:rPr>
              <w:t xml:space="preserve"> </w:t>
            </w:r>
          </w:p>
        </w:tc>
        <w:tc>
          <w:tcPr>
            <w:tcW w:w="1044" w:type="pct"/>
            <w:vAlign w:val="center"/>
          </w:tcPr>
          <w:p w14:paraId="2D7D1154" w14:textId="77777777" w:rsidR="008B29B7" w:rsidRPr="008B29B7" w:rsidRDefault="008B29B7" w:rsidP="008B29B7">
            <w:pPr>
              <w:rPr>
                <w:rFonts w:ascii="CMU Concrete" w:hAnsi="CMU Concrete"/>
              </w:rPr>
            </w:pPr>
            <w:r w:rsidRPr="008B29B7">
              <w:rPr>
                <w:rFonts w:ascii="CMU Concrete" w:hAnsi="CMU Concrete"/>
              </w:rPr>
              <w:t xml:space="preserve">Alt + V, T </w:t>
            </w:r>
          </w:p>
        </w:tc>
        <w:tc>
          <w:tcPr>
            <w:tcW w:w="1492" w:type="pct"/>
            <w:vAlign w:val="center"/>
          </w:tcPr>
          <w:p w14:paraId="320E872D" w14:textId="77777777" w:rsidR="008B29B7" w:rsidRPr="008B29B7" w:rsidRDefault="008B29B7" w:rsidP="008B29B7">
            <w:pPr>
              <w:rPr>
                <w:rFonts w:ascii="CMU Concrete" w:hAnsi="CMU Concrete"/>
              </w:rPr>
            </w:pPr>
            <w:r w:rsidRPr="008B29B7">
              <w:rPr>
                <w:rFonts w:ascii="CMU Concrete"/>
              </w:rPr>
              <w:t>도구</w:t>
            </w:r>
            <w:r w:rsidRPr="008B29B7">
              <w:rPr>
                <w:rFonts w:ascii="CMU Concrete" w:hAnsi="CMU Concrete"/>
              </w:rPr>
              <w:t xml:space="preserve"> </w:t>
            </w:r>
            <w:r w:rsidRPr="008B29B7">
              <w:rPr>
                <w:rFonts w:ascii="CMU Concrete"/>
              </w:rPr>
              <w:t>모음</w:t>
            </w:r>
            <w:r w:rsidRPr="008B29B7">
              <w:rPr>
                <w:rFonts w:ascii="CMU Concrete" w:hAnsi="CMU Concrete"/>
              </w:rPr>
              <w:t xml:space="preserve"> </w:t>
            </w:r>
          </w:p>
        </w:tc>
      </w:tr>
      <w:tr w:rsidR="008B29B7" w:rsidRPr="00D4048A" w14:paraId="66AF789D" w14:textId="77777777" w:rsidTr="006569C2">
        <w:trPr>
          <w:jc w:val="center"/>
        </w:trPr>
        <w:tc>
          <w:tcPr>
            <w:tcW w:w="1002" w:type="pct"/>
            <w:vAlign w:val="center"/>
          </w:tcPr>
          <w:p w14:paraId="19F4D8B0" w14:textId="77777777" w:rsidR="008B29B7" w:rsidRPr="00D4048A" w:rsidRDefault="008B29B7" w:rsidP="008B29B7">
            <w:pPr>
              <w:rPr>
                <w:rFonts w:ascii="CMU Concrete" w:hAnsi="CMU Concrete"/>
              </w:rPr>
            </w:pPr>
            <w:r w:rsidRPr="00D4048A">
              <w:rPr>
                <w:rFonts w:ascii="CMU Concrete" w:hAnsi="CMU Concrete"/>
              </w:rPr>
              <w:t xml:space="preserve">Ctrl + O </w:t>
            </w:r>
          </w:p>
        </w:tc>
        <w:tc>
          <w:tcPr>
            <w:tcW w:w="1462" w:type="pct"/>
            <w:vAlign w:val="center"/>
          </w:tcPr>
          <w:p w14:paraId="6129AA6F" w14:textId="77777777" w:rsidR="008B29B7" w:rsidRPr="00D4048A" w:rsidRDefault="008B29B7" w:rsidP="008B29B7">
            <w:pPr>
              <w:rPr>
                <w:rFonts w:ascii="CMU Concrete" w:hAnsi="CMU Concrete"/>
              </w:rPr>
            </w:pPr>
            <w:r w:rsidRPr="00D4048A">
              <w:rPr>
                <w:rFonts w:ascii="CMU Concrete"/>
              </w:rPr>
              <w:t>열기</w:t>
            </w:r>
            <w:r w:rsidRPr="00D4048A">
              <w:rPr>
                <w:rFonts w:ascii="CMU Concrete" w:hAnsi="CMU Concrete"/>
              </w:rPr>
              <w:t xml:space="preserve"> </w:t>
            </w:r>
          </w:p>
        </w:tc>
        <w:tc>
          <w:tcPr>
            <w:tcW w:w="1044" w:type="pct"/>
            <w:vAlign w:val="center"/>
          </w:tcPr>
          <w:p w14:paraId="167C3DA4" w14:textId="77777777" w:rsidR="008B29B7" w:rsidRPr="00D4048A" w:rsidRDefault="008B29B7" w:rsidP="008B29B7">
            <w:pPr>
              <w:rPr>
                <w:rFonts w:ascii="CMU Concrete" w:hAnsi="CMU Concrete"/>
              </w:rPr>
            </w:pPr>
            <w:r w:rsidRPr="00D4048A">
              <w:rPr>
                <w:rFonts w:ascii="CMU Concrete" w:hAnsi="CMU Concrete"/>
              </w:rPr>
              <w:t xml:space="preserve">Alt + V, T, S </w:t>
            </w:r>
          </w:p>
        </w:tc>
        <w:tc>
          <w:tcPr>
            <w:tcW w:w="1492" w:type="pct"/>
            <w:vAlign w:val="center"/>
          </w:tcPr>
          <w:p w14:paraId="375583D6" w14:textId="77777777" w:rsidR="008B29B7" w:rsidRPr="00D4048A" w:rsidRDefault="008B29B7" w:rsidP="008B29B7">
            <w:pPr>
              <w:rPr>
                <w:rFonts w:ascii="CMU Concrete" w:hAnsi="CMU Concrete"/>
              </w:rPr>
            </w:pPr>
            <w:r w:rsidRPr="00D4048A">
              <w:rPr>
                <w:rFonts w:ascii="CMU Concrete"/>
              </w:rPr>
              <w:t>표준</w:t>
            </w:r>
            <w:r w:rsidRPr="00D4048A">
              <w:rPr>
                <w:rFonts w:ascii="CMU Concrete" w:hAnsi="CMU Concrete"/>
              </w:rPr>
              <w:t xml:space="preserve"> </w:t>
            </w:r>
            <w:r w:rsidRPr="00D4048A">
              <w:rPr>
                <w:rFonts w:ascii="CMU Concrete"/>
              </w:rPr>
              <w:t>툴바</w:t>
            </w:r>
            <w:r w:rsidRPr="00D4048A">
              <w:rPr>
                <w:rFonts w:ascii="CMU Concrete" w:hAnsi="CMU Concrete"/>
              </w:rPr>
              <w:t xml:space="preserve"> </w:t>
            </w:r>
          </w:p>
        </w:tc>
      </w:tr>
      <w:tr w:rsidR="008B29B7" w:rsidRPr="00D4048A" w14:paraId="4AE28264" w14:textId="77777777" w:rsidTr="006569C2">
        <w:trPr>
          <w:jc w:val="center"/>
        </w:trPr>
        <w:tc>
          <w:tcPr>
            <w:tcW w:w="1002" w:type="pct"/>
            <w:vAlign w:val="center"/>
          </w:tcPr>
          <w:p w14:paraId="74B31100" w14:textId="77777777" w:rsidR="008B29B7" w:rsidRPr="00D4048A" w:rsidRDefault="008B29B7" w:rsidP="008B29B7">
            <w:pPr>
              <w:rPr>
                <w:rFonts w:ascii="CMU Concrete" w:hAnsi="CMU Concrete"/>
              </w:rPr>
            </w:pPr>
            <w:r w:rsidRPr="00D4048A">
              <w:rPr>
                <w:rFonts w:ascii="CMU Concrete" w:hAnsi="CMU Concrete"/>
              </w:rPr>
              <w:t xml:space="preserve">Ctrl + S </w:t>
            </w:r>
          </w:p>
        </w:tc>
        <w:tc>
          <w:tcPr>
            <w:tcW w:w="1462" w:type="pct"/>
            <w:vAlign w:val="center"/>
          </w:tcPr>
          <w:p w14:paraId="14A01168" w14:textId="77777777" w:rsidR="008B29B7" w:rsidRPr="00D4048A" w:rsidRDefault="008B29B7" w:rsidP="008B29B7">
            <w:pPr>
              <w:rPr>
                <w:rFonts w:ascii="CMU Concrete" w:hAnsi="CMU Concrete"/>
              </w:rPr>
            </w:pPr>
            <w:r w:rsidRPr="00D4048A">
              <w:rPr>
                <w:rFonts w:ascii="CMU Concrete"/>
              </w:rPr>
              <w:t>저장하기</w:t>
            </w:r>
            <w:r w:rsidRPr="00D4048A">
              <w:rPr>
                <w:rFonts w:ascii="CMU Concrete" w:hAnsi="CMU Concrete"/>
              </w:rPr>
              <w:t xml:space="preserve"> </w:t>
            </w:r>
          </w:p>
        </w:tc>
        <w:tc>
          <w:tcPr>
            <w:tcW w:w="1044" w:type="pct"/>
            <w:vAlign w:val="center"/>
          </w:tcPr>
          <w:p w14:paraId="5BC8858A" w14:textId="77777777" w:rsidR="008B29B7" w:rsidRPr="00D4048A" w:rsidRDefault="008B29B7" w:rsidP="008B29B7">
            <w:pPr>
              <w:rPr>
                <w:rFonts w:ascii="CMU Concrete" w:hAnsi="CMU Concrete"/>
              </w:rPr>
            </w:pPr>
            <w:r w:rsidRPr="00D4048A">
              <w:rPr>
                <w:rFonts w:ascii="CMU Concrete" w:hAnsi="CMU Concrete"/>
              </w:rPr>
              <w:t xml:space="preserve">Alt + V, T, N </w:t>
            </w:r>
          </w:p>
        </w:tc>
        <w:tc>
          <w:tcPr>
            <w:tcW w:w="1492" w:type="pct"/>
            <w:vAlign w:val="center"/>
          </w:tcPr>
          <w:p w14:paraId="36B7F944" w14:textId="77777777" w:rsidR="008B29B7" w:rsidRPr="00D4048A" w:rsidRDefault="008B29B7" w:rsidP="008B29B7">
            <w:pPr>
              <w:rPr>
                <w:rFonts w:ascii="CMU Concrete" w:hAnsi="CMU Concrete"/>
              </w:rPr>
            </w:pPr>
            <w:r w:rsidRPr="00D4048A">
              <w:rPr>
                <w:rFonts w:ascii="CMU Concrete"/>
              </w:rPr>
              <w:t>노드창</w:t>
            </w:r>
            <w:r w:rsidRPr="00D4048A">
              <w:rPr>
                <w:rFonts w:ascii="CMU Concrete" w:hAnsi="CMU Concrete"/>
              </w:rPr>
              <w:t xml:space="preserve"> </w:t>
            </w:r>
          </w:p>
        </w:tc>
      </w:tr>
      <w:tr w:rsidR="008B29B7" w:rsidRPr="00D4048A" w14:paraId="2FA47506" w14:textId="77777777" w:rsidTr="006569C2">
        <w:trPr>
          <w:jc w:val="center"/>
        </w:trPr>
        <w:tc>
          <w:tcPr>
            <w:tcW w:w="1002" w:type="pct"/>
            <w:vAlign w:val="center"/>
          </w:tcPr>
          <w:p w14:paraId="6EB10440" w14:textId="77777777" w:rsidR="008B29B7" w:rsidRPr="00D4048A" w:rsidRDefault="008B29B7" w:rsidP="008B29B7">
            <w:pPr>
              <w:rPr>
                <w:rFonts w:ascii="CMU Concrete" w:hAnsi="CMU Concrete"/>
              </w:rPr>
            </w:pPr>
            <w:r w:rsidRPr="00D4048A">
              <w:rPr>
                <w:rFonts w:ascii="CMU Concrete" w:hAnsi="CMU Concrete"/>
              </w:rPr>
              <w:t xml:space="preserve">Ctrl + P </w:t>
            </w:r>
          </w:p>
        </w:tc>
        <w:tc>
          <w:tcPr>
            <w:tcW w:w="1462" w:type="pct"/>
            <w:vAlign w:val="center"/>
          </w:tcPr>
          <w:p w14:paraId="17FD07DC" w14:textId="77777777" w:rsidR="008B29B7" w:rsidRPr="00D4048A" w:rsidRDefault="008B29B7" w:rsidP="008B29B7">
            <w:pPr>
              <w:rPr>
                <w:rFonts w:ascii="CMU Concrete" w:hAnsi="CMU Concrete"/>
              </w:rPr>
            </w:pPr>
            <w:r w:rsidRPr="00D4048A">
              <w:rPr>
                <w:rFonts w:ascii="CMU Concrete"/>
              </w:rPr>
              <w:t>인쇄</w:t>
            </w:r>
            <w:r w:rsidRPr="00D4048A">
              <w:rPr>
                <w:rFonts w:ascii="CMU Concrete" w:hAnsi="CMU Concrete"/>
              </w:rPr>
              <w:t xml:space="preserve"> </w:t>
            </w:r>
          </w:p>
        </w:tc>
        <w:tc>
          <w:tcPr>
            <w:tcW w:w="1044" w:type="pct"/>
            <w:vAlign w:val="center"/>
          </w:tcPr>
          <w:p w14:paraId="61233918" w14:textId="77777777" w:rsidR="008B29B7" w:rsidRPr="00D4048A" w:rsidRDefault="008B29B7" w:rsidP="008B29B7">
            <w:pPr>
              <w:rPr>
                <w:rFonts w:ascii="CMU Concrete" w:hAnsi="CMU Concrete"/>
              </w:rPr>
            </w:pPr>
            <w:r w:rsidRPr="00D4048A">
              <w:rPr>
                <w:rFonts w:ascii="CMU Concrete" w:hAnsi="CMU Concrete"/>
              </w:rPr>
              <w:t xml:space="preserve">Alt + V, T, P </w:t>
            </w:r>
          </w:p>
        </w:tc>
        <w:tc>
          <w:tcPr>
            <w:tcW w:w="1492" w:type="pct"/>
            <w:vAlign w:val="center"/>
          </w:tcPr>
          <w:p w14:paraId="1F523413" w14:textId="77777777" w:rsidR="008B29B7" w:rsidRPr="00D4048A" w:rsidRDefault="008B29B7" w:rsidP="008B29B7">
            <w:pPr>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속성창</w:t>
            </w:r>
            <w:r w:rsidRPr="00D4048A">
              <w:rPr>
                <w:rFonts w:ascii="CMU Concrete" w:hAnsi="CMU Concrete"/>
              </w:rPr>
              <w:t xml:space="preserve"> </w:t>
            </w:r>
          </w:p>
        </w:tc>
      </w:tr>
      <w:tr w:rsidR="00DB01A3" w:rsidRPr="00D4048A" w14:paraId="46D16F01" w14:textId="77777777" w:rsidTr="006569C2">
        <w:trPr>
          <w:jc w:val="center"/>
        </w:trPr>
        <w:tc>
          <w:tcPr>
            <w:tcW w:w="1002" w:type="pct"/>
            <w:vAlign w:val="center"/>
          </w:tcPr>
          <w:p w14:paraId="532A42E4" w14:textId="77777777" w:rsidR="00DB01A3" w:rsidRPr="00D4048A" w:rsidRDefault="00DB01A3" w:rsidP="00DB01A3">
            <w:pPr>
              <w:rPr>
                <w:rFonts w:ascii="CMU Concrete" w:hAnsi="CMU Concrete"/>
              </w:rPr>
            </w:pPr>
            <w:r w:rsidRPr="00D4048A">
              <w:rPr>
                <w:rFonts w:ascii="CMU Concrete" w:hAnsi="CMU Concrete"/>
              </w:rPr>
              <w:t xml:space="preserve">F5 </w:t>
            </w:r>
          </w:p>
        </w:tc>
        <w:tc>
          <w:tcPr>
            <w:tcW w:w="1462" w:type="pct"/>
            <w:vAlign w:val="center"/>
          </w:tcPr>
          <w:p w14:paraId="17550B42" w14:textId="77777777" w:rsidR="00DB01A3" w:rsidRPr="00D4048A" w:rsidRDefault="00DB01A3" w:rsidP="00DB01A3">
            <w:pPr>
              <w:rPr>
                <w:rFonts w:ascii="CMU Concrete" w:hAnsi="CMU Concrete"/>
              </w:rPr>
            </w:pPr>
            <w:r w:rsidRPr="00D4048A">
              <w:rPr>
                <w:rFonts w:ascii="CMU Concrete"/>
              </w:rPr>
              <w:t>실행</w:t>
            </w:r>
            <w:r w:rsidRPr="00D4048A">
              <w:rPr>
                <w:rFonts w:ascii="CMU Concrete" w:hAnsi="CMU Concrete"/>
              </w:rPr>
              <w:t xml:space="preserve"> </w:t>
            </w:r>
          </w:p>
        </w:tc>
        <w:tc>
          <w:tcPr>
            <w:tcW w:w="1044" w:type="pct"/>
            <w:vAlign w:val="center"/>
          </w:tcPr>
          <w:p w14:paraId="349DA211" w14:textId="77777777" w:rsidR="00DB01A3" w:rsidRPr="00D4048A" w:rsidRDefault="00DB01A3" w:rsidP="00DB01A3">
            <w:pPr>
              <w:rPr>
                <w:rFonts w:ascii="CMU Concrete" w:hAnsi="CMU Concrete"/>
              </w:rPr>
            </w:pPr>
            <w:r w:rsidRPr="00D4048A">
              <w:rPr>
                <w:rFonts w:ascii="CMU Concrete" w:hAnsi="CMU Concrete"/>
              </w:rPr>
              <w:t xml:space="preserve">Alt + V, T, E </w:t>
            </w:r>
          </w:p>
        </w:tc>
        <w:tc>
          <w:tcPr>
            <w:tcW w:w="1492" w:type="pct"/>
            <w:vAlign w:val="center"/>
          </w:tcPr>
          <w:p w14:paraId="1E5F3DC5" w14:textId="77777777" w:rsidR="00DB01A3" w:rsidRPr="00D4048A" w:rsidRDefault="00DB01A3" w:rsidP="00DB01A3">
            <w:pPr>
              <w:rPr>
                <w:rFonts w:ascii="CMU Concrete" w:hAnsi="CMU Concrete"/>
              </w:rPr>
            </w:pPr>
            <w:r w:rsidRPr="00D4048A">
              <w:rPr>
                <w:rFonts w:ascii="CMU Concrete"/>
              </w:rPr>
              <w:t>리소스</w:t>
            </w:r>
            <w:r w:rsidRPr="00D4048A">
              <w:rPr>
                <w:rFonts w:ascii="CMU Concrete" w:hAnsi="CMU Concrete"/>
              </w:rPr>
              <w:t xml:space="preserve"> </w:t>
            </w:r>
            <w:r w:rsidRPr="00D4048A">
              <w:rPr>
                <w:rFonts w:ascii="CMU Concrete"/>
              </w:rPr>
              <w:t>창</w:t>
            </w:r>
            <w:r w:rsidRPr="00D4048A">
              <w:rPr>
                <w:rFonts w:ascii="CMU Concrete" w:hAnsi="CMU Concrete"/>
              </w:rPr>
              <w:t xml:space="preserve"> </w:t>
            </w:r>
          </w:p>
        </w:tc>
      </w:tr>
      <w:tr w:rsidR="00DB01A3" w:rsidRPr="00D4048A" w14:paraId="6955D7C8" w14:textId="77777777" w:rsidTr="006569C2">
        <w:trPr>
          <w:jc w:val="center"/>
        </w:trPr>
        <w:tc>
          <w:tcPr>
            <w:tcW w:w="1002" w:type="pct"/>
            <w:vAlign w:val="center"/>
          </w:tcPr>
          <w:p w14:paraId="6B9C5B4B" w14:textId="77777777" w:rsidR="00DB01A3" w:rsidRPr="00D4048A" w:rsidRDefault="00DB01A3" w:rsidP="00DB01A3">
            <w:pPr>
              <w:rPr>
                <w:rFonts w:ascii="CMU Concrete" w:hAnsi="CMU Concrete"/>
              </w:rPr>
            </w:pPr>
            <w:r w:rsidRPr="00D4048A">
              <w:rPr>
                <w:rFonts w:ascii="CMU Concrete" w:hAnsi="CMU Concrete"/>
              </w:rPr>
              <w:t xml:space="preserve">Shift + F5 </w:t>
            </w:r>
          </w:p>
        </w:tc>
        <w:tc>
          <w:tcPr>
            <w:tcW w:w="1462" w:type="pct"/>
            <w:vAlign w:val="center"/>
          </w:tcPr>
          <w:p w14:paraId="68673598" w14:textId="77777777" w:rsidR="00DB01A3" w:rsidRPr="00D4048A" w:rsidRDefault="00DB01A3" w:rsidP="00DB01A3">
            <w:pPr>
              <w:rPr>
                <w:rFonts w:ascii="CMU Concrete" w:hAnsi="CMU Concrete"/>
              </w:rPr>
            </w:pPr>
            <w:r w:rsidRPr="00D4048A">
              <w:rPr>
                <w:rFonts w:ascii="CMU Concrete"/>
              </w:rPr>
              <w:t>실행</w:t>
            </w:r>
            <w:r w:rsidRPr="00D4048A">
              <w:rPr>
                <w:rFonts w:ascii="CMU Concrete" w:hAnsi="CMU Concrete"/>
              </w:rPr>
              <w:t xml:space="preserve"> </w:t>
            </w:r>
            <w:r w:rsidRPr="00D4048A">
              <w:rPr>
                <w:rFonts w:ascii="CMU Concrete"/>
              </w:rPr>
              <w:t>정지</w:t>
            </w:r>
            <w:r w:rsidRPr="00D4048A">
              <w:rPr>
                <w:rFonts w:ascii="CMU Concrete" w:hAnsi="CMU Concrete"/>
              </w:rPr>
              <w:t xml:space="preserve"> </w:t>
            </w:r>
          </w:p>
        </w:tc>
        <w:tc>
          <w:tcPr>
            <w:tcW w:w="1044" w:type="pct"/>
            <w:vAlign w:val="center"/>
          </w:tcPr>
          <w:p w14:paraId="5A7FF10B" w14:textId="77777777" w:rsidR="00DB01A3" w:rsidRPr="00D4048A" w:rsidRDefault="00DB01A3" w:rsidP="00DB01A3">
            <w:pPr>
              <w:rPr>
                <w:rFonts w:ascii="CMU Concrete" w:hAnsi="CMU Concrete"/>
              </w:rPr>
            </w:pPr>
            <w:r w:rsidRPr="00D4048A">
              <w:rPr>
                <w:rFonts w:ascii="CMU Concrete" w:hAnsi="CMU Concrete"/>
              </w:rPr>
              <w:t xml:space="preserve">Alt + V, T, H </w:t>
            </w:r>
          </w:p>
        </w:tc>
        <w:tc>
          <w:tcPr>
            <w:tcW w:w="1492" w:type="pct"/>
            <w:vAlign w:val="center"/>
          </w:tcPr>
          <w:p w14:paraId="794F1141" w14:textId="77777777" w:rsidR="00DB01A3" w:rsidRPr="00D4048A" w:rsidRDefault="00DB01A3" w:rsidP="00DB01A3">
            <w:pPr>
              <w:rPr>
                <w:rFonts w:ascii="CMU Concrete" w:hAnsi="CMU Concrete"/>
              </w:rPr>
            </w:pPr>
            <w:r w:rsidRPr="00D4048A">
              <w:rPr>
                <w:rFonts w:ascii="CMU Concrete"/>
              </w:rPr>
              <w:t>동적</w:t>
            </w:r>
            <w:r w:rsidRPr="00D4048A">
              <w:rPr>
                <w:rFonts w:ascii="CMU Concrete" w:hAnsi="CMU Concrete"/>
              </w:rPr>
              <w:t xml:space="preserve"> </w:t>
            </w:r>
            <w:r w:rsidRPr="00D4048A">
              <w:rPr>
                <w:rFonts w:ascii="CMU Concrete"/>
              </w:rPr>
              <w:t>도움말</w:t>
            </w:r>
            <w:r w:rsidRPr="00D4048A">
              <w:rPr>
                <w:rFonts w:ascii="CMU Concrete" w:hAnsi="CMU Concrete"/>
              </w:rPr>
              <w:t xml:space="preserve"> </w:t>
            </w:r>
          </w:p>
        </w:tc>
      </w:tr>
      <w:tr w:rsidR="00DB01A3" w:rsidRPr="00D4048A" w14:paraId="569049A1" w14:textId="77777777" w:rsidTr="006569C2">
        <w:trPr>
          <w:jc w:val="center"/>
        </w:trPr>
        <w:tc>
          <w:tcPr>
            <w:tcW w:w="1002" w:type="pct"/>
            <w:vAlign w:val="center"/>
          </w:tcPr>
          <w:p w14:paraId="1D440686" w14:textId="77777777" w:rsidR="00DB01A3" w:rsidRPr="00D4048A" w:rsidRDefault="00DB01A3" w:rsidP="00DB01A3">
            <w:pPr>
              <w:rPr>
                <w:rFonts w:ascii="CMU Concrete" w:hAnsi="CMU Concrete"/>
              </w:rPr>
            </w:pPr>
            <w:r w:rsidRPr="00D4048A">
              <w:rPr>
                <w:rFonts w:ascii="CMU Concrete" w:hAnsi="CMU Concrete"/>
              </w:rPr>
              <w:t xml:space="preserve">Ctrl + F5 </w:t>
            </w:r>
          </w:p>
        </w:tc>
        <w:tc>
          <w:tcPr>
            <w:tcW w:w="1462" w:type="pct"/>
            <w:vAlign w:val="center"/>
          </w:tcPr>
          <w:p w14:paraId="55BB079D" w14:textId="77777777" w:rsidR="00DB01A3" w:rsidRPr="00D4048A" w:rsidRDefault="00DB01A3" w:rsidP="00DB01A3">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실행</w:t>
            </w:r>
            <w:r w:rsidRPr="00D4048A">
              <w:rPr>
                <w:rFonts w:ascii="CMU Concrete" w:hAnsi="CMU Concrete"/>
              </w:rPr>
              <w:t xml:space="preserve"> </w:t>
            </w:r>
          </w:p>
        </w:tc>
        <w:tc>
          <w:tcPr>
            <w:tcW w:w="1044" w:type="pct"/>
            <w:vAlign w:val="center"/>
          </w:tcPr>
          <w:p w14:paraId="031FF013" w14:textId="77777777" w:rsidR="00DB01A3" w:rsidRPr="00D4048A" w:rsidRDefault="00DB01A3" w:rsidP="00DB01A3">
            <w:pPr>
              <w:rPr>
                <w:rFonts w:ascii="CMU Concrete" w:hAnsi="CMU Concrete"/>
              </w:rPr>
            </w:pPr>
            <w:r w:rsidRPr="00D4048A">
              <w:rPr>
                <w:rFonts w:ascii="CMU Concrete" w:hAnsi="CMU Concrete"/>
              </w:rPr>
              <w:t xml:space="preserve">Alt + V, S </w:t>
            </w:r>
          </w:p>
        </w:tc>
        <w:tc>
          <w:tcPr>
            <w:tcW w:w="1492" w:type="pct"/>
            <w:vAlign w:val="center"/>
          </w:tcPr>
          <w:p w14:paraId="7B49BACD" w14:textId="77777777" w:rsidR="00DB01A3" w:rsidRPr="00D4048A" w:rsidRDefault="00DB01A3" w:rsidP="00DB01A3">
            <w:pPr>
              <w:rPr>
                <w:rFonts w:ascii="CMU Concrete" w:hAnsi="CMU Concrete"/>
              </w:rPr>
            </w:pPr>
            <w:r w:rsidRPr="00D4048A">
              <w:rPr>
                <w:rFonts w:ascii="CMU Concrete"/>
              </w:rPr>
              <w:t>상태</w:t>
            </w:r>
            <w:r w:rsidRPr="00D4048A">
              <w:rPr>
                <w:rFonts w:ascii="CMU Concrete" w:hAnsi="CMU Concrete"/>
              </w:rPr>
              <w:t xml:space="preserve"> </w:t>
            </w:r>
            <w:r w:rsidRPr="00D4048A">
              <w:rPr>
                <w:rFonts w:ascii="CMU Concrete"/>
              </w:rPr>
              <w:t>표시줄</w:t>
            </w:r>
            <w:r w:rsidRPr="00D4048A">
              <w:rPr>
                <w:rFonts w:ascii="CMU Concrete" w:hAnsi="CMU Concrete"/>
              </w:rPr>
              <w:t xml:space="preserve"> </w:t>
            </w:r>
          </w:p>
        </w:tc>
      </w:tr>
      <w:tr w:rsidR="00DB01A3" w:rsidRPr="00D4048A" w14:paraId="003594B1" w14:textId="77777777" w:rsidTr="006569C2">
        <w:trPr>
          <w:jc w:val="center"/>
        </w:trPr>
        <w:tc>
          <w:tcPr>
            <w:tcW w:w="1002" w:type="pct"/>
            <w:vAlign w:val="center"/>
          </w:tcPr>
          <w:p w14:paraId="78657954" w14:textId="77777777" w:rsidR="00DB01A3" w:rsidRPr="00D4048A" w:rsidRDefault="00DB01A3" w:rsidP="00DB01A3">
            <w:pPr>
              <w:rPr>
                <w:rFonts w:ascii="CMU Concrete" w:hAnsi="CMU Concrete"/>
              </w:rPr>
            </w:pPr>
            <w:r w:rsidRPr="00D4048A">
              <w:rPr>
                <w:rFonts w:ascii="CMU Concrete" w:hAnsi="CMU Concrete"/>
              </w:rPr>
              <w:t xml:space="preserve">Alt + P </w:t>
            </w:r>
          </w:p>
        </w:tc>
        <w:tc>
          <w:tcPr>
            <w:tcW w:w="1462" w:type="pct"/>
            <w:vAlign w:val="center"/>
          </w:tcPr>
          <w:p w14:paraId="67EC9588" w14:textId="77777777" w:rsidR="00DB01A3" w:rsidRPr="00D4048A" w:rsidRDefault="00DB01A3" w:rsidP="00DB01A3">
            <w:pPr>
              <w:rPr>
                <w:rFonts w:ascii="CMU Concrete" w:hAnsi="CMU Concrete"/>
              </w:rPr>
            </w:pPr>
            <w:r w:rsidRPr="00D4048A">
              <w:rPr>
                <w:rFonts w:ascii="CMU Concrete"/>
              </w:rPr>
              <w:t>프로젝트</w:t>
            </w:r>
            <w:r w:rsidRPr="00D4048A">
              <w:rPr>
                <w:rFonts w:ascii="CMU Concrete" w:hAnsi="CMU Concrete"/>
              </w:rPr>
              <w:t xml:space="preserve"> </w:t>
            </w:r>
          </w:p>
        </w:tc>
        <w:tc>
          <w:tcPr>
            <w:tcW w:w="1044" w:type="pct"/>
            <w:vAlign w:val="center"/>
          </w:tcPr>
          <w:p w14:paraId="7A3172B8" w14:textId="77777777" w:rsidR="00DB01A3" w:rsidRPr="00D4048A" w:rsidRDefault="00DB01A3" w:rsidP="00DB01A3">
            <w:pPr>
              <w:rPr>
                <w:rFonts w:ascii="CMU Concrete" w:hAnsi="CMU Concrete"/>
              </w:rPr>
            </w:pPr>
            <w:r w:rsidRPr="00D4048A">
              <w:rPr>
                <w:rFonts w:ascii="CMU Concrete" w:hAnsi="CMU Concrete"/>
              </w:rPr>
              <w:t xml:space="preserve">Alt + V, E </w:t>
            </w:r>
          </w:p>
        </w:tc>
        <w:tc>
          <w:tcPr>
            <w:tcW w:w="1492" w:type="pct"/>
            <w:vAlign w:val="center"/>
          </w:tcPr>
          <w:p w14:paraId="560B07C3" w14:textId="77777777" w:rsidR="00DB01A3" w:rsidRPr="00D4048A" w:rsidRDefault="00DB01A3" w:rsidP="00DB01A3">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탐색기</w:t>
            </w:r>
            <w:r w:rsidRPr="00D4048A">
              <w:rPr>
                <w:rFonts w:ascii="CMU Concrete" w:hAnsi="CMU Concrete"/>
              </w:rPr>
              <w:t xml:space="preserve"> </w:t>
            </w:r>
          </w:p>
        </w:tc>
      </w:tr>
      <w:tr w:rsidR="00DB01A3" w:rsidRPr="00D4048A" w14:paraId="0DEEC554" w14:textId="77777777" w:rsidTr="006569C2">
        <w:trPr>
          <w:jc w:val="center"/>
        </w:trPr>
        <w:tc>
          <w:tcPr>
            <w:tcW w:w="1002" w:type="pct"/>
            <w:vAlign w:val="center"/>
          </w:tcPr>
          <w:p w14:paraId="2295FD67" w14:textId="77777777" w:rsidR="00DB01A3" w:rsidRPr="00D4048A" w:rsidRDefault="00DB01A3" w:rsidP="00DB01A3">
            <w:pPr>
              <w:rPr>
                <w:rFonts w:ascii="CMU Concrete" w:hAnsi="CMU Concrete"/>
              </w:rPr>
            </w:pPr>
            <w:r w:rsidRPr="00D4048A">
              <w:rPr>
                <w:rFonts w:ascii="CMU Concrete" w:hAnsi="CMU Concrete"/>
              </w:rPr>
              <w:t xml:space="preserve">Alt + P, N </w:t>
            </w:r>
          </w:p>
        </w:tc>
        <w:tc>
          <w:tcPr>
            <w:tcW w:w="1462" w:type="pct"/>
            <w:vAlign w:val="center"/>
          </w:tcPr>
          <w:p w14:paraId="6F272D9C" w14:textId="77777777" w:rsidR="00DB01A3" w:rsidRPr="00D4048A" w:rsidRDefault="00DB01A3" w:rsidP="00DB01A3">
            <w:pPr>
              <w:rPr>
                <w:rFonts w:ascii="CMU Concrete" w:hAnsi="CMU Concrete"/>
              </w:rPr>
            </w:pPr>
            <w:r w:rsidRPr="00D4048A">
              <w:rPr>
                <w:rFonts w:ascii="CMU Concrete"/>
              </w:rPr>
              <w:t>새로</w:t>
            </w:r>
            <w:r w:rsidRPr="00D4048A">
              <w:rPr>
                <w:rFonts w:ascii="CMU Concrete" w:hAnsi="CMU Concrete"/>
              </w:rPr>
              <w:t xml:space="preserve"> </w:t>
            </w:r>
            <w:r w:rsidRPr="00D4048A">
              <w:rPr>
                <w:rFonts w:ascii="CMU Concrete"/>
              </w:rPr>
              <w:t>만들기</w:t>
            </w:r>
            <w:r w:rsidRPr="00D4048A">
              <w:rPr>
                <w:rFonts w:ascii="CMU Concrete" w:hAnsi="CMU Concrete"/>
              </w:rPr>
              <w:t xml:space="preserve"> </w:t>
            </w:r>
          </w:p>
        </w:tc>
        <w:tc>
          <w:tcPr>
            <w:tcW w:w="1044" w:type="pct"/>
            <w:vAlign w:val="center"/>
          </w:tcPr>
          <w:p w14:paraId="4D0DB60D" w14:textId="77777777" w:rsidR="00DB01A3" w:rsidRPr="00D4048A" w:rsidRDefault="00DB01A3" w:rsidP="00DB01A3">
            <w:pPr>
              <w:rPr>
                <w:rFonts w:ascii="CMU Concrete" w:hAnsi="CMU Concrete"/>
              </w:rPr>
            </w:pPr>
            <w:r w:rsidRPr="00D4048A">
              <w:rPr>
                <w:rFonts w:ascii="CMU Concrete" w:hAnsi="CMU Concrete"/>
              </w:rPr>
              <w:t xml:space="preserve">Alt + S </w:t>
            </w:r>
          </w:p>
        </w:tc>
        <w:tc>
          <w:tcPr>
            <w:tcW w:w="1492" w:type="pct"/>
            <w:vAlign w:val="center"/>
          </w:tcPr>
          <w:p w14:paraId="220DFEA5" w14:textId="77777777" w:rsidR="00DB01A3" w:rsidRPr="00D4048A" w:rsidRDefault="00DB01A3" w:rsidP="00DB01A3">
            <w:pPr>
              <w:rPr>
                <w:rFonts w:ascii="CMU Concrete" w:hAnsi="CMU Concrete"/>
              </w:rPr>
            </w:pPr>
            <w:r w:rsidRPr="00D4048A">
              <w:rPr>
                <w:rFonts w:ascii="CMU Concrete"/>
              </w:rPr>
              <w:t>스트림</w:t>
            </w:r>
            <w:r w:rsidRPr="00D4048A">
              <w:rPr>
                <w:rFonts w:ascii="CMU Concrete" w:hAnsi="CMU Concrete"/>
              </w:rPr>
              <w:t xml:space="preserve"> </w:t>
            </w:r>
          </w:p>
        </w:tc>
      </w:tr>
      <w:tr w:rsidR="00DB01A3" w:rsidRPr="00D4048A" w14:paraId="444D19B4" w14:textId="77777777" w:rsidTr="006569C2">
        <w:trPr>
          <w:jc w:val="center"/>
        </w:trPr>
        <w:tc>
          <w:tcPr>
            <w:tcW w:w="1002" w:type="pct"/>
            <w:vAlign w:val="center"/>
          </w:tcPr>
          <w:p w14:paraId="1C14E2A3" w14:textId="77777777" w:rsidR="00DB01A3" w:rsidRPr="00D4048A" w:rsidRDefault="00DB01A3" w:rsidP="00DB01A3">
            <w:pPr>
              <w:rPr>
                <w:rFonts w:ascii="CMU Concrete" w:hAnsi="CMU Concrete"/>
              </w:rPr>
            </w:pPr>
            <w:r w:rsidRPr="00D4048A">
              <w:rPr>
                <w:rFonts w:ascii="CMU Concrete" w:hAnsi="CMU Concrete"/>
              </w:rPr>
              <w:t xml:space="preserve">Alt + P, O </w:t>
            </w:r>
          </w:p>
        </w:tc>
        <w:tc>
          <w:tcPr>
            <w:tcW w:w="1462" w:type="pct"/>
            <w:vAlign w:val="center"/>
          </w:tcPr>
          <w:p w14:paraId="684746C0" w14:textId="77777777" w:rsidR="00DB01A3" w:rsidRPr="00D4048A" w:rsidRDefault="00DB01A3" w:rsidP="00DB01A3">
            <w:pPr>
              <w:rPr>
                <w:rFonts w:ascii="CMU Concrete" w:hAnsi="CMU Concrete"/>
              </w:rPr>
            </w:pPr>
            <w:r w:rsidRPr="00D4048A">
              <w:rPr>
                <w:rFonts w:ascii="CMU Concrete"/>
              </w:rPr>
              <w:t>열기</w:t>
            </w:r>
            <w:r w:rsidRPr="00D4048A">
              <w:rPr>
                <w:rFonts w:ascii="CMU Concrete" w:hAnsi="CMU Concrete"/>
              </w:rPr>
              <w:t xml:space="preserve"> </w:t>
            </w:r>
          </w:p>
        </w:tc>
        <w:tc>
          <w:tcPr>
            <w:tcW w:w="1044" w:type="pct"/>
            <w:vAlign w:val="center"/>
          </w:tcPr>
          <w:p w14:paraId="11723528" w14:textId="77777777" w:rsidR="00DB01A3" w:rsidRPr="00D4048A" w:rsidRDefault="00DB01A3" w:rsidP="00DB01A3">
            <w:pPr>
              <w:rPr>
                <w:rFonts w:ascii="CMU Concrete" w:hAnsi="CMU Concrete"/>
              </w:rPr>
            </w:pPr>
            <w:r w:rsidRPr="00D4048A">
              <w:rPr>
                <w:rFonts w:ascii="CMU Concrete" w:hAnsi="CMU Concrete"/>
              </w:rPr>
              <w:t xml:space="preserve">Alt + S, A </w:t>
            </w:r>
          </w:p>
        </w:tc>
        <w:tc>
          <w:tcPr>
            <w:tcW w:w="1492" w:type="pct"/>
            <w:vAlign w:val="center"/>
          </w:tcPr>
          <w:p w14:paraId="656DE73E" w14:textId="77777777" w:rsidR="00DB01A3" w:rsidRPr="00D4048A" w:rsidRDefault="00DB01A3" w:rsidP="00DB01A3">
            <w:pPr>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추가</w:t>
            </w:r>
            <w:r w:rsidRPr="00D4048A">
              <w:rPr>
                <w:rFonts w:ascii="CMU Concrete" w:hAnsi="CMU Concrete"/>
              </w:rPr>
              <w:t xml:space="preserve"> </w:t>
            </w:r>
          </w:p>
        </w:tc>
      </w:tr>
      <w:tr w:rsidR="00DB01A3" w:rsidRPr="00D4048A" w14:paraId="45518B31" w14:textId="77777777" w:rsidTr="006569C2">
        <w:trPr>
          <w:jc w:val="center"/>
        </w:trPr>
        <w:tc>
          <w:tcPr>
            <w:tcW w:w="1002" w:type="pct"/>
            <w:vAlign w:val="center"/>
          </w:tcPr>
          <w:p w14:paraId="5CDFE29C" w14:textId="77777777" w:rsidR="00DB01A3" w:rsidRPr="00D4048A" w:rsidRDefault="00DB01A3" w:rsidP="00DB01A3">
            <w:pPr>
              <w:rPr>
                <w:rFonts w:ascii="CMU Concrete" w:hAnsi="CMU Concrete"/>
              </w:rPr>
            </w:pPr>
            <w:r w:rsidRPr="00D4048A">
              <w:rPr>
                <w:rFonts w:ascii="CMU Concrete" w:hAnsi="CMU Concrete"/>
              </w:rPr>
              <w:t xml:space="preserve">Alt + P, C </w:t>
            </w:r>
          </w:p>
        </w:tc>
        <w:tc>
          <w:tcPr>
            <w:tcW w:w="1462" w:type="pct"/>
            <w:vAlign w:val="center"/>
          </w:tcPr>
          <w:p w14:paraId="14055ACF" w14:textId="77777777" w:rsidR="00DB01A3" w:rsidRPr="00D4048A" w:rsidRDefault="00DB01A3" w:rsidP="00DB01A3">
            <w:pPr>
              <w:rPr>
                <w:rFonts w:ascii="CMU Concrete" w:hAnsi="CMU Concrete"/>
              </w:rPr>
            </w:pPr>
            <w:r w:rsidRPr="00D4048A">
              <w:rPr>
                <w:rFonts w:ascii="CMU Concrete"/>
              </w:rPr>
              <w:t>닫기</w:t>
            </w:r>
            <w:r w:rsidRPr="00D4048A">
              <w:rPr>
                <w:rFonts w:ascii="CMU Concrete" w:hAnsi="CMU Concrete"/>
              </w:rPr>
              <w:t xml:space="preserve"> </w:t>
            </w:r>
          </w:p>
        </w:tc>
        <w:tc>
          <w:tcPr>
            <w:tcW w:w="1044" w:type="pct"/>
            <w:vAlign w:val="center"/>
          </w:tcPr>
          <w:p w14:paraId="2C796C66" w14:textId="77777777" w:rsidR="00DB01A3" w:rsidRPr="00D4048A" w:rsidRDefault="00DB01A3" w:rsidP="00DB01A3">
            <w:pPr>
              <w:rPr>
                <w:rFonts w:ascii="CMU Concrete" w:hAnsi="CMU Concrete"/>
              </w:rPr>
            </w:pPr>
            <w:r w:rsidRPr="00D4048A">
              <w:rPr>
                <w:rFonts w:ascii="CMU Concrete" w:hAnsi="CMU Concrete"/>
              </w:rPr>
              <w:t xml:space="preserve">Alt + S, C </w:t>
            </w:r>
          </w:p>
        </w:tc>
        <w:tc>
          <w:tcPr>
            <w:tcW w:w="1492" w:type="pct"/>
            <w:vAlign w:val="center"/>
          </w:tcPr>
          <w:p w14:paraId="49405D8B" w14:textId="77777777" w:rsidR="00DB01A3" w:rsidRPr="00D4048A" w:rsidRDefault="00DB01A3" w:rsidP="00DB01A3">
            <w:pPr>
              <w:rPr>
                <w:rFonts w:ascii="CMU Concrete" w:hAnsi="CMU Concrete"/>
              </w:rPr>
            </w:pPr>
            <w:r w:rsidRPr="00D4048A">
              <w:rPr>
                <w:rFonts w:ascii="CMU Concrete"/>
              </w:rPr>
              <w:t>노드</w:t>
            </w:r>
            <w:r w:rsidRPr="00D4048A">
              <w:rPr>
                <w:rFonts w:ascii="CMU Concrete" w:hAnsi="CMU Concrete"/>
              </w:rPr>
              <w:t xml:space="preserve"> </w:t>
            </w:r>
            <w:r w:rsidR="00EC1E8F" w:rsidRPr="00D4048A">
              <w:rPr>
                <w:rFonts w:ascii="CMU Concrete" w:hint="eastAsia"/>
              </w:rPr>
              <w:t>생성</w:t>
            </w:r>
            <w:r w:rsidR="00EC1E8F" w:rsidRPr="00D4048A">
              <w:rPr>
                <w:rFonts w:ascii="CMU Concrete" w:hint="eastAsia"/>
              </w:rPr>
              <w:t xml:space="preserve"> </w:t>
            </w:r>
            <w:r w:rsidR="00EC1E8F" w:rsidRPr="00D4048A">
              <w:rPr>
                <w:rFonts w:ascii="CMU Concrete" w:hint="eastAsia"/>
              </w:rPr>
              <w:t>후</w:t>
            </w:r>
            <w:r w:rsidRPr="00D4048A">
              <w:rPr>
                <w:rFonts w:ascii="CMU Concrete" w:hAnsi="CMU Concrete"/>
              </w:rPr>
              <w:t xml:space="preserve"> </w:t>
            </w:r>
            <w:r w:rsidRPr="00D4048A">
              <w:rPr>
                <w:rFonts w:ascii="CMU Concrete"/>
              </w:rPr>
              <w:t>연결</w:t>
            </w:r>
            <w:r w:rsidRPr="00D4048A">
              <w:rPr>
                <w:rFonts w:ascii="CMU Concrete" w:hAnsi="CMU Concrete"/>
              </w:rPr>
              <w:t xml:space="preserve"> </w:t>
            </w:r>
          </w:p>
        </w:tc>
      </w:tr>
      <w:tr w:rsidR="00DB01A3" w:rsidRPr="00D4048A" w14:paraId="41B9D9D4" w14:textId="77777777" w:rsidTr="006569C2">
        <w:trPr>
          <w:jc w:val="center"/>
        </w:trPr>
        <w:tc>
          <w:tcPr>
            <w:tcW w:w="1002" w:type="pct"/>
            <w:vAlign w:val="center"/>
          </w:tcPr>
          <w:p w14:paraId="6455ADA4" w14:textId="77777777" w:rsidR="00DB01A3" w:rsidRPr="00D4048A" w:rsidRDefault="00DB01A3" w:rsidP="00DB01A3">
            <w:pPr>
              <w:rPr>
                <w:rFonts w:ascii="CMU Concrete" w:hAnsi="CMU Concrete"/>
              </w:rPr>
            </w:pPr>
            <w:r w:rsidRPr="00D4048A">
              <w:rPr>
                <w:rFonts w:ascii="CMU Concrete" w:hAnsi="CMU Concrete"/>
              </w:rPr>
              <w:t xml:space="preserve">Alt + P, S </w:t>
            </w:r>
          </w:p>
        </w:tc>
        <w:tc>
          <w:tcPr>
            <w:tcW w:w="1462" w:type="pct"/>
            <w:vAlign w:val="center"/>
          </w:tcPr>
          <w:p w14:paraId="45F35A6C" w14:textId="77777777" w:rsidR="00DB01A3" w:rsidRPr="00D4048A" w:rsidRDefault="00DB01A3" w:rsidP="00DB01A3">
            <w:pPr>
              <w:rPr>
                <w:rFonts w:ascii="CMU Concrete" w:hAnsi="CMU Concrete"/>
              </w:rPr>
            </w:pPr>
            <w:r w:rsidRPr="00D4048A">
              <w:rPr>
                <w:rFonts w:ascii="CMU Concrete"/>
              </w:rPr>
              <w:t>저장</w:t>
            </w:r>
            <w:r w:rsidRPr="00D4048A">
              <w:rPr>
                <w:rFonts w:ascii="CMU Concrete" w:hAnsi="CMU Concrete"/>
              </w:rPr>
              <w:t xml:space="preserve"> </w:t>
            </w:r>
          </w:p>
        </w:tc>
        <w:tc>
          <w:tcPr>
            <w:tcW w:w="1044" w:type="pct"/>
            <w:vAlign w:val="center"/>
          </w:tcPr>
          <w:p w14:paraId="23E0C604" w14:textId="77777777" w:rsidR="00DB01A3" w:rsidRPr="00D4048A" w:rsidRDefault="00DB01A3" w:rsidP="00DB01A3">
            <w:pPr>
              <w:rPr>
                <w:rFonts w:ascii="CMU Concrete" w:hAnsi="CMU Concrete"/>
              </w:rPr>
            </w:pPr>
            <w:r w:rsidRPr="00D4048A">
              <w:rPr>
                <w:rFonts w:ascii="CMU Concrete" w:hAnsi="CMU Concrete"/>
              </w:rPr>
              <w:t xml:space="preserve">Alt + S, N </w:t>
            </w:r>
          </w:p>
        </w:tc>
        <w:tc>
          <w:tcPr>
            <w:tcW w:w="1492" w:type="pct"/>
            <w:vAlign w:val="center"/>
          </w:tcPr>
          <w:p w14:paraId="011946B2" w14:textId="77777777" w:rsidR="00DB01A3" w:rsidRPr="00D4048A" w:rsidRDefault="00DB01A3" w:rsidP="00DB01A3">
            <w:pPr>
              <w:rPr>
                <w:rFonts w:ascii="CMU Concrete" w:hAnsi="CMU Concrete"/>
              </w:rPr>
            </w:pPr>
            <w:r w:rsidRPr="00D4048A">
              <w:rPr>
                <w:rFonts w:ascii="CMU Concrete"/>
              </w:rPr>
              <w:t>연결</w:t>
            </w:r>
            <w:r w:rsidRPr="00D4048A">
              <w:rPr>
                <w:rFonts w:ascii="CMU Concrete" w:hAnsi="CMU Concrete"/>
              </w:rPr>
              <w:t xml:space="preserve"> </w:t>
            </w:r>
          </w:p>
        </w:tc>
      </w:tr>
      <w:tr w:rsidR="00DB01A3" w:rsidRPr="00D4048A" w14:paraId="0126F0C4" w14:textId="77777777" w:rsidTr="006569C2">
        <w:trPr>
          <w:jc w:val="center"/>
        </w:trPr>
        <w:tc>
          <w:tcPr>
            <w:tcW w:w="1002" w:type="pct"/>
            <w:vAlign w:val="center"/>
          </w:tcPr>
          <w:p w14:paraId="11E67894" w14:textId="77777777" w:rsidR="00DB01A3" w:rsidRPr="00D4048A" w:rsidRDefault="00DB01A3" w:rsidP="00DB01A3">
            <w:pPr>
              <w:rPr>
                <w:rFonts w:ascii="CMU Concrete" w:hAnsi="CMU Concrete"/>
              </w:rPr>
            </w:pPr>
            <w:r w:rsidRPr="00D4048A">
              <w:rPr>
                <w:rFonts w:ascii="CMU Concrete" w:hAnsi="CMU Concrete"/>
              </w:rPr>
              <w:t xml:space="preserve">Alt + P, A </w:t>
            </w:r>
          </w:p>
        </w:tc>
        <w:tc>
          <w:tcPr>
            <w:tcW w:w="1462" w:type="pct"/>
            <w:vAlign w:val="center"/>
          </w:tcPr>
          <w:p w14:paraId="51AC8D8C" w14:textId="77777777" w:rsidR="00DB01A3" w:rsidRPr="00D4048A" w:rsidRDefault="00DB01A3" w:rsidP="00DB01A3">
            <w:pPr>
              <w:rPr>
                <w:rFonts w:ascii="CMU Concrete" w:hAnsi="CMU Concrete"/>
              </w:rPr>
            </w:pPr>
            <w:r w:rsidRPr="00D4048A">
              <w:rPr>
                <w:rFonts w:ascii="CMU Concrete"/>
              </w:rPr>
              <w:t>다른</w:t>
            </w:r>
            <w:r w:rsidRPr="00D4048A">
              <w:rPr>
                <w:rFonts w:ascii="CMU Concrete" w:hAnsi="CMU Concrete"/>
              </w:rPr>
              <w:t xml:space="preserve"> </w:t>
            </w:r>
            <w:r w:rsidRPr="00D4048A">
              <w:rPr>
                <w:rFonts w:ascii="CMU Concrete"/>
              </w:rPr>
              <w:t>이름으로</w:t>
            </w:r>
            <w:r w:rsidRPr="00D4048A">
              <w:rPr>
                <w:rFonts w:ascii="CMU Concrete" w:hAnsi="CMU Concrete"/>
              </w:rPr>
              <w:t xml:space="preserve"> </w:t>
            </w:r>
            <w:r w:rsidRPr="00D4048A">
              <w:rPr>
                <w:rFonts w:ascii="CMU Concrete"/>
              </w:rPr>
              <w:t>저장</w:t>
            </w:r>
            <w:r w:rsidRPr="00D4048A">
              <w:rPr>
                <w:rFonts w:ascii="CMU Concrete" w:hAnsi="CMU Concrete"/>
              </w:rPr>
              <w:t xml:space="preserve"> </w:t>
            </w:r>
          </w:p>
        </w:tc>
        <w:tc>
          <w:tcPr>
            <w:tcW w:w="1044" w:type="pct"/>
            <w:vAlign w:val="center"/>
          </w:tcPr>
          <w:p w14:paraId="63BF0E25" w14:textId="77777777" w:rsidR="00DB01A3" w:rsidRPr="00D4048A" w:rsidRDefault="00DB01A3" w:rsidP="00DB01A3">
            <w:pPr>
              <w:rPr>
                <w:rFonts w:ascii="CMU Concrete" w:hAnsi="CMU Concrete"/>
              </w:rPr>
            </w:pPr>
            <w:r w:rsidRPr="00D4048A">
              <w:rPr>
                <w:rFonts w:ascii="CMU Concrete" w:hAnsi="CMU Concrete"/>
              </w:rPr>
              <w:t xml:space="preserve">Alt + S, L </w:t>
            </w:r>
          </w:p>
        </w:tc>
        <w:tc>
          <w:tcPr>
            <w:tcW w:w="1492" w:type="pct"/>
            <w:vAlign w:val="center"/>
          </w:tcPr>
          <w:p w14:paraId="338E9CED" w14:textId="77777777" w:rsidR="00DB01A3" w:rsidRPr="00D4048A" w:rsidRDefault="00DB01A3" w:rsidP="00DB01A3">
            <w:pPr>
              <w:rPr>
                <w:rFonts w:ascii="CMU Concrete" w:hAnsi="CMU Concrete"/>
              </w:rPr>
            </w:pPr>
            <w:r w:rsidRPr="00D4048A">
              <w:rPr>
                <w:rFonts w:ascii="CMU Concrete"/>
              </w:rPr>
              <w:t>연결</w:t>
            </w:r>
            <w:r w:rsidRPr="00D4048A">
              <w:rPr>
                <w:rFonts w:ascii="CMU Concrete" w:hAnsi="CMU Concrete"/>
              </w:rPr>
              <w:t xml:space="preserve"> </w:t>
            </w:r>
            <w:r w:rsidRPr="00D4048A">
              <w:rPr>
                <w:rFonts w:ascii="CMU Concrete"/>
              </w:rPr>
              <w:t>끊기</w:t>
            </w:r>
            <w:r w:rsidRPr="00D4048A">
              <w:rPr>
                <w:rFonts w:ascii="CMU Concrete" w:hAnsi="CMU Concrete"/>
              </w:rPr>
              <w:t xml:space="preserve"> </w:t>
            </w:r>
          </w:p>
        </w:tc>
      </w:tr>
      <w:tr w:rsidR="00DB01A3" w:rsidRPr="00D4048A" w14:paraId="2CCCC0D9" w14:textId="77777777" w:rsidTr="006569C2">
        <w:trPr>
          <w:jc w:val="center"/>
        </w:trPr>
        <w:tc>
          <w:tcPr>
            <w:tcW w:w="1002" w:type="pct"/>
            <w:vAlign w:val="center"/>
          </w:tcPr>
          <w:p w14:paraId="4DEF3950" w14:textId="77777777" w:rsidR="00DB01A3" w:rsidRPr="00D4048A" w:rsidRDefault="00DB01A3" w:rsidP="00DB01A3">
            <w:pPr>
              <w:rPr>
                <w:rFonts w:ascii="CMU Concrete" w:hAnsi="CMU Concrete"/>
              </w:rPr>
            </w:pPr>
            <w:r w:rsidRPr="00D4048A">
              <w:rPr>
                <w:rFonts w:ascii="CMU Concrete" w:hAnsi="CMU Concrete"/>
              </w:rPr>
              <w:t xml:space="preserve">Alt + P, P </w:t>
            </w:r>
          </w:p>
        </w:tc>
        <w:tc>
          <w:tcPr>
            <w:tcW w:w="1462" w:type="pct"/>
            <w:vAlign w:val="center"/>
          </w:tcPr>
          <w:p w14:paraId="6D768F0C" w14:textId="77777777" w:rsidR="00DB01A3" w:rsidRPr="00D4048A" w:rsidRDefault="00DB01A3" w:rsidP="00DB01A3">
            <w:pPr>
              <w:rPr>
                <w:rFonts w:ascii="CMU Concrete" w:hAnsi="CMU Concrete"/>
              </w:rPr>
            </w:pPr>
            <w:r w:rsidRPr="00D4048A">
              <w:rPr>
                <w:rFonts w:ascii="CMU Concrete"/>
              </w:rPr>
              <w:t>인쇄</w:t>
            </w:r>
            <w:r w:rsidRPr="00D4048A">
              <w:rPr>
                <w:rFonts w:ascii="CMU Concrete" w:hAnsi="CMU Concrete"/>
              </w:rPr>
              <w:t xml:space="preserve"> </w:t>
            </w:r>
          </w:p>
        </w:tc>
        <w:tc>
          <w:tcPr>
            <w:tcW w:w="1044" w:type="pct"/>
            <w:vAlign w:val="center"/>
          </w:tcPr>
          <w:p w14:paraId="785AB49E" w14:textId="77777777" w:rsidR="00DB01A3" w:rsidRPr="00D4048A" w:rsidRDefault="00DB01A3" w:rsidP="00DB01A3">
            <w:pPr>
              <w:rPr>
                <w:rFonts w:ascii="CMU Concrete" w:hAnsi="CMU Concrete"/>
              </w:rPr>
            </w:pPr>
            <w:r w:rsidRPr="00D4048A">
              <w:rPr>
                <w:rFonts w:ascii="CMU Concrete" w:hAnsi="CMU Concrete"/>
              </w:rPr>
              <w:t xml:space="preserve">Alt + S, R </w:t>
            </w:r>
          </w:p>
        </w:tc>
        <w:tc>
          <w:tcPr>
            <w:tcW w:w="1492" w:type="pct"/>
            <w:vAlign w:val="center"/>
          </w:tcPr>
          <w:p w14:paraId="4AD01BF1" w14:textId="77777777" w:rsidR="00DB01A3" w:rsidRPr="00D4048A" w:rsidRDefault="00DB01A3" w:rsidP="00DB01A3">
            <w:pPr>
              <w:rPr>
                <w:rFonts w:ascii="CMU Concrete" w:hAnsi="CMU Concrete"/>
              </w:rPr>
            </w:pPr>
            <w:r w:rsidRPr="00D4048A">
              <w:rPr>
                <w:rFonts w:ascii="CMU Concrete"/>
              </w:rPr>
              <w:t>실행</w:t>
            </w:r>
            <w:r w:rsidRPr="00D4048A">
              <w:rPr>
                <w:rFonts w:ascii="CMU Concrete" w:hAnsi="CMU Concrete"/>
              </w:rPr>
              <w:t xml:space="preserve"> </w:t>
            </w:r>
          </w:p>
        </w:tc>
      </w:tr>
      <w:tr w:rsidR="00DB01A3" w:rsidRPr="00D4048A" w14:paraId="0709B896" w14:textId="77777777" w:rsidTr="006569C2">
        <w:trPr>
          <w:jc w:val="center"/>
        </w:trPr>
        <w:tc>
          <w:tcPr>
            <w:tcW w:w="1002" w:type="pct"/>
            <w:vAlign w:val="center"/>
          </w:tcPr>
          <w:p w14:paraId="460F0592" w14:textId="77777777" w:rsidR="00DB01A3" w:rsidRPr="00D4048A" w:rsidRDefault="00DB01A3" w:rsidP="00DB01A3">
            <w:pPr>
              <w:rPr>
                <w:rFonts w:ascii="CMU Concrete" w:hAnsi="CMU Concrete"/>
              </w:rPr>
            </w:pPr>
            <w:r w:rsidRPr="00D4048A">
              <w:rPr>
                <w:rFonts w:ascii="CMU Concrete" w:hAnsi="CMU Concrete"/>
              </w:rPr>
              <w:t xml:space="preserve">Alt + P, V </w:t>
            </w:r>
          </w:p>
        </w:tc>
        <w:tc>
          <w:tcPr>
            <w:tcW w:w="1462" w:type="pct"/>
            <w:vAlign w:val="center"/>
          </w:tcPr>
          <w:p w14:paraId="4955897B" w14:textId="77777777" w:rsidR="00DB01A3" w:rsidRPr="00D4048A" w:rsidRDefault="00DB01A3" w:rsidP="00DB01A3">
            <w:pPr>
              <w:rPr>
                <w:rFonts w:ascii="CMU Concrete" w:hAnsi="CMU Concrete"/>
              </w:rPr>
            </w:pPr>
            <w:r w:rsidRPr="00D4048A">
              <w:rPr>
                <w:rFonts w:ascii="CMU Concrete"/>
              </w:rPr>
              <w:t>인쇄</w:t>
            </w:r>
            <w:r w:rsidRPr="00D4048A">
              <w:rPr>
                <w:rFonts w:ascii="CMU Concrete" w:hAnsi="CMU Concrete"/>
              </w:rPr>
              <w:t xml:space="preserve"> </w:t>
            </w:r>
            <w:r w:rsidRPr="00D4048A">
              <w:rPr>
                <w:rFonts w:ascii="CMU Concrete"/>
              </w:rPr>
              <w:t>미리</w:t>
            </w:r>
            <w:r w:rsidRPr="00D4048A">
              <w:rPr>
                <w:rFonts w:ascii="CMU Concrete" w:hAnsi="CMU Concrete"/>
              </w:rPr>
              <w:t xml:space="preserve"> </w:t>
            </w:r>
            <w:r w:rsidRPr="00D4048A">
              <w:rPr>
                <w:rFonts w:ascii="CMU Concrete"/>
              </w:rPr>
              <w:t>보기</w:t>
            </w:r>
            <w:r w:rsidRPr="00D4048A">
              <w:rPr>
                <w:rFonts w:ascii="CMU Concrete" w:hAnsi="CMU Concrete"/>
              </w:rPr>
              <w:t xml:space="preserve"> </w:t>
            </w:r>
          </w:p>
        </w:tc>
        <w:tc>
          <w:tcPr>
            <w:tcW w:w="1044" w:type="pct"/>
            <w:vAlign w:val="center"/>
          </w:tcPr>
          <w:p w14:paraId="71880C8C" w14:textId="77777777" w:rsidR="00DB01A3" w:rsidRPr="00D4048A" w:rsidRDefault="00DB01A3" w:rsidP="00DB01A3">
            <w:pPr>
              <w:rPr>
                <w:rFonts w:ascii="CMU Concrete" w:hAnsi="CMU Concrete"/>
              </w:rPr>
            </w:pPr>
            <w:r w:rsidRPr="00D4048A">
              <w:rPr>
                <w:rFonts w:ascii="CMU Concrete" w:hAnsi="CMU Concrete"/>
              </w:rPr>
              <w:t xml:space="preserve">Alt + S, S </w:t>
            </w:r>
          </w:p>
        </w:tc>
        <w:tc>
          <w:tcPr>
            <w:tcW w:w="1492" w:type="pct"/>
            <w:vAlign w:val="center"/>
          </w:tcPr>
          <w:p w14:paraId="0B564109" w14:textId="77777777" w:rsidR="00DB01A3" w:rsidRPr="00D4048A" w:rsidRDefault="00DB01A3" w:rsidP="00DB01A3">
            <w:pPr>
              <w:rPr>
                <w:rFonts w:ascii="CMU Concrete" w:hAnsi="CMU Concrete"/>
              </w:rPr>
            </w:pPr>
            <w:r w:rsidRPr="00D4048A">
              <w:rPr>
                <w:rFonts w:ascii="CMU Concrete"/>
              </w:rPr>
              <w:t>실행</w:t>
            </w:r>
            <w:r w:rsidRPr="00D4048A">
              <w:rPr>
                <w:rFonts w:ascii="CMU Concrete" w:hAnsi="CMU Concrete"/>
              </w:rPr>
              <w:t xml:space="preserve"> </w:t>
            </w:r>
            <w:r w:rsidRPr="00D4048A">
              <w:rPr>
                <w:rFonts w:ascii="CMU Concrete"/>
              </w:rPr>
              <w:t>중지</w:t>
            </w:r>
            <w:r w:rsidRPr="00D4048A">
              <w:rPr>
                <w:rFonts w:ascii="CMU Concrete" w:hAnsi="CMU Concrete"/>
              </w:rPr>
              <w:t xml:space="preserve"> </w:t>
            </w:r>
          </w:p>
        </w:tc>
      </w:tr>
      <w:tr w:rsidR="00DB01A3" w:rsidRPr="00D4048A" w14:paraId="57E01E61" w14:textId="77777777" w:rsidTr="006569C2">
        <w:trPr>
          <w:jc w:val="center"/>
        </w:trPr>
        <w:tc>
          <w:tcPr>
            <w:tcW w:w="1002" w:type="pct"/>
            <w:vAlign w:val="center"/>
          </w:tcPr>
          <w:p w14:paraId="1AFAFC74" w14:textId="77777777" w:rsidR="00DB01A3" w:rsidRPr="00D4048A" w:rsidRDefault="00DB01A3" w:rsidP="00DB01A3">
            <w:pPr>
              <w:rPr>
                <w:rFonts w:ascii="CMU Concrete" w:hAnsi="CMU Concrete"/>
              </w:rPr>
            </w:pPr>
            <w:r w:rsidRPr="00D4048A">
              <w:rPr>
                <w:rFonts w:ascii="CMU Concrete" w:hAnsi="CMU Concrete"/>
              </w:rPr>
              <w:t xml:space="preserve">Alt + P, R </w:t>
            </w:r>
          </w:p>
        </w:tc>
        <w:tc>
          <w:tcPr>
            <w:tcW w:w="1462" w:type="pct"/>
            <w:vAlign w:val="center"/>
          </w:tcPr>
          <w:p w14:paraId="29B3BD31" w14:textId="77777777" w:rsidR="00DB01A3" w:rsidRPr="00D4048A" w:rsidRDefault="00DB01A3" w:rsidP="00DB01A3">
            <w:pPr>
              <w:rPr>
                <w:rFonts w:ascii="CMU Concrete" w:hAnsi="CMU Concrete"/>
              </w:rPr>
            </w:pPr>
            <w:r w:rsidRPr="00D4048A">
              <w:rPr>
                <w:rFonts w:ascii="CMU Concrete"/>
              </w:rPr>
              <w:t>인쇄</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p>
        </w:tc>
        <w:tc>
          <w:tcPr>
            <w:tcW w:w="1044" w:type="pct"/>
            <w:vAlign w:val="center"/>
          </w:tcPr>
          <w:p w14:paraId="6F6DCC7A" w14:textId="77777777" w:rsidR="00DB01A3" w:rsidRPr="00D4048A" w:rsidRDefault="00DB01A3" w:rsidP="00DB01A3">
            <w:pPr>
              <w:rPr>
                <w:rFonts w:ascii="CMU Concrete" w:hAnsi="CMU Concrete"/>
              </w:rPr>
            </w:pPr>
            <w:r w:rsidRPr="00D4048A">
              <w:rPr>
                <w:rFonts w:ascii="CMU Concrete" w:hAnsi="CMU Concrete"/>
              </w:rPr>
              <w:t xml:space="preserve">Alt + S, N </w:t>
            </w:r>
          </w:p>
        </w:tc>
        <w:tc>
          <w:tcPr>
            <w:tcW w:w="1492" w:type="pct"/>
            <w:vAlign w:val="center"/>
          </w:tcPr>
          <w:p w14:paraId="624A4FB1" w14:textId="77777777" w:rsidR="00DB01A3" w:rsidRPr="00D4048A" w:rsidRDefault="00DB01A3" w:rsidP="00DB01A3">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실행</w:t>
            </w:r>
            <w:r w:rsidRPr="00D4048A">
              <w:rPr>
                <w:rFonts w:ascii="CMU Concrete" w:hAnsi="CMU Concrete"/>
              </w:rPr>
              <w:t xml:space="preserve"> </w:t>
            </w:r>
          </w:p>
        </w:tc>
      </w:tr>
      <w:tr w:rsidR="00DB01A3" w:rsidRPr="00D4048A" w14:paraId="583F514D" w14:textId="77777777" w:rsidTr="006569C2">
        <w:trPr>
          <w:jc w:val="center"/>
        </w:trPr>
        <w:tc>
          <w:tcPr>
            <w:tcW w:w="1002" w:type="pct"/>
            <w:vAlign w:val="center"/>
          </w:tcPr>
          <w:p w14:paraId="4BFA4A5A" w14:textId="77777777" w:rsidR="00DB01A3" w:rsidRPr="00D4048A" w:rsidRDefault="00DB01A3" w:rsidP="00DB01A3">
            <w:pPr>
              <w:rPr>
                <w:rFonts w:ascii="CMU Concrete" w:hAnsi="CMU Concrete"/>
              </w:rPr>
            </w:pPr>
            <w:r w:rsidRPr="00D4048A">
              <w:rPr>
                <w:rFonts w:ascii="CMU Concrete" w:hAnsi="CMU Concrete"/>
              </w:rPr>
              <w:t xml:space="preserve">Alt + P, X </w:t>
            </w:r>
          </w:p>
        </w:tc>
        <w:tc>
          <w:tcPr>
            <w:tcW w:w="1462" w:type="pct"/>
            <w:vAlign w:val="center"/>
          </w:tcPr>
          <w:p w14:paraId="5C0333BD" w14:textId="77777777" w:rsidR="00DB01A3" w:rsidRPr="00D4048A" w:rsidRDefault="00DB01A3" w:rsidP="00DB01A3">
            <w:pPr>
              <w:rPr>
                <w:rFonts w:ascii="CMU Concrete" w:hAnsi="CMU Concrete"/>
              </w:rPr>
            </w:pPr>
            <w:r w:rsidRPr="00D4048A">
              <w:rPr>
                <w:rFonts w:ascii="CMU Concrete"/>
              </w:rPr>
              <w:t>끝내기</w:t>
            </w:r>
            <w:r w:rsidRPr="00D4048A">
              <w:rPr>
                <w:rFonts w:ascii="CMU Concrete" w:hAnsi="CMU Concrete"/>
              </w:rPr>
              <w:t xml:space="preserve"> </w:t>
            </w:r>
          </w:p>
        </w:tc>
        <w:tc>
          <w:tcPr>
            <w:tcW w:w="1044" w:type="pct"/>
            <w:vAlign w:val="center"/>
          </w:tcPr>
          <w:p w14:paraId="01E4B9B9" w14:textId="77777777" w:rsidR="00DB01A3" w:rsidRPr="00D4048A" w:rsidRDefault="00DB01A3" w:rsidP="00DB01A3">
            <w:pPr>
              <w:rPr>
                <w:rFonts w:ascii="CMU Concrete" w:hAnsi="CMU Concrete"/>
              </w:rPr>
            </w:pPr>
            <w:r w:rsidRPr="00D4048A">
              <w:rPr>
                <w:rFonts w:ascii="CMU Concrete" w:hAnsi="CMU Concrete"/>
              </w:rPr>
              <w:t xml:space="preserve">Alt + T </w:t>
            </w:r>
          </w:p>
        </w:tc>
        <w:tc>
          <w:tcPr>
            <w:tcW w:w="1492" w:type="pct"/>
            <w:vAlign w:val="center"/>
          </w:tcPr>
          <w:p w14:paraId="3EB59C70" w14:textId="77777777" w:rsidR="00DB01A3" w:rsidRPr="00D4048A" w:rsidRDefault="00DB01A3" w:rsidP="00DB01A3">
            <w:pPr>
              <w:rPr>
                <w:rFonts w:ascii="CMU Concrete" w:hAnsi="CMU Concrete"/>
              </w:rPr>
            </w:pPr>
            <w:r w:rsidRPr="00D4048A">
              <w:rPr>
                <w:rFonts w:ascii="CMU Concrete"/>
              </w:rPr>
              <w:t>도구</w:t>
            </w:r>
            <w:r w:rsidRPr="00D4048A">
              <w:rPr>
                <w:rFonts w:ascii="CMU Concrete" w:hAnsi="CMU Concrete"/>
              </w:rPr>
              <w:t xml:space="preserve"> </w:t>
            </w:r>
          </w:p>
        </w:tc>
      </w:tr>
      <w:tr w:rsidR="00DB01A3" w:rsidRPr="00D4048A" w14:paraId="1E0EBDCF" w14:textId="77777777" w:rsidTr="006569C2">
        <w:trPr>
          <w:jc w:val="center"/>
        </w:trPr>
        <w:tc>
          <w:tcPr>
            <w:tcW w:w="1002" w:type="pct"/>
            <w:vAlign w:val="center"/>
          </w:tcPr>
          <w:p w14:paraId="101ED4F0" w14:textId="77777777" w:rsidR="00DB01A3" w:rsidRPr="00D4048A" w:rsidRDefault="00DB01A3" w:rsidP="00DB01A3">
            <w:pPr>
              <w:rPr>
                <w:rFonts w:ascii="CMU Concrete" w:hAnsi="CMU Concrete"/>
              </w:rPr>
            </w:pPr>
            <w:r w:rsidRPr="00D4048A">
              <w:rPr>
                <w:rFonts w:ascii="CMU Concrete" w:hAnsi="CMU Concrete"/>
              </w:rPr>
              <w:t xml:space="preserve">Alt + E </w:t>
            </w:r>
          </w:p>
        </w:tc>
        <w:tc>
          <w:tcPr>
            <w:tcW w:w="1462" w:type="pct"/>
            <w:vAlign w:val="center"/>
          </w:tcPr>
          <w:p w14:paraId="09DBA620" w14:textId="77777777" w:rsidR="00DB01A3" w:rsidRPr="00D4048A" w:rsidRDefault="00DB01A3" w:rsidP="00DB01A3">
            <w:pPr>
              <w:rPr>
                <w:rFonts w:ascii="CMU Concrete" w:hAnsi="CMU Concrete"/>
              </w:rPr>
            </w:pPr>
            <w:r w:rsidRPr="00D4048A">
              <w:rPr>
                <w:rFonts w:ascii="CMU Concrete"/>
              </w:rPr>
              <w:t>편집</w:t>
            </w:r>
            <w:r w:rsidRPr="00D4048A">
              <w:rPr>
                <w:rFonts w:ascii="CMU Concrete" w:hAnsi="CMU Concrete"/>
              </w:rPr>
              <w:t xml:space="preserve"> </w:t>
            </w:r>
          </w:p>
        </w:tc>
        <w:tc>
          <w:tcPr>
            <w:tcW w:w="1044" w:type="pct"/>
            <w:vAlign w:val="center"/>
          </w:tcPr>
          <w:p w14:paraId="4A80D02C" w14:textId="77777777" w:rsidR="00DB01A3" w:rsidRPr="00D4048A" w:rsidRDefault="00DB01A3" w:rsidP="00DB01A3">
            <w:pPr>
              <w:rPr>
                <w:rFonts w:ascii="CMU Concrete" w:hAnsi="CMU Concrete"/>
              </w:rPr>
            </w:pPr>
            <w:r w:rsidRPr="00D4048A">
              <w:rPr>
                <w:rFonts w:ascii="CMU Concrete" w:hAnsi="CMU Concrete"/>
              </w:rPr>
              <w:t xml:space="preserve">Alt + T, O </w:t>
            </w:r>
          </w:p>
        </w:tc>
        <w:tc>
          <w:tcPr>
            <w:tcW w:w="1492" w:type="pct"/>
            <w:vAlign w:val="center"/>
          </w:tcPr>
          <w:p w14:paraId="4ABF0AD1" w14:textId="77777777" w:rsidR="00DB01A3" w:rsidRPr="00D4048A" w:rsidRDefault="00DB01A3" w:rsidP="00DB01A3">
            <w:pPr>
              <w:rPr>
                <w:rFonts w:ascii="CMU Concrete" w:hAnsi="CMU Concrete"/>
              </w:rPr>
            </w:pPr>
            <w:r w:rsidRPr="00D4048A">
              <w:rPr>
                <w:rFonts w:ascii="CMU Concrete"/>
              </w:rPr>
              <w:t>옵션</w:t>
            </w:r>
            <w:r w:rsidRPr="00D4048A">
              <w:rPr>
                <w:rFonts w:ascii="CMU Concrete" w:hAnsi="CMU Concrete"/>
              </w:rPr>
              <w:t xml:space="preserve"> </w:t>
            </w:r>
          </w:p>
        </w:tc>
      </w:tr>
      <w:tr w:rsidR="00DB01A3" w:rsidRPr="00D4048A" w14:paraId="72519841" w14:textId="77777777" w:rsidTr="006569C2">
        <w:trPr>
          <w:jc w:val="center"/>
        </w:trPr>
        <w:tc>
          <w:tcPr>
            <w:tcW w:w="1002" w:type="pct"/>
            <w:vAlign w:val="center"/>
          </w:tcPr>
          <w:p w14:paraId="3694656C" w14:textId="77777777" w:rsidR="00DB01A3" w:rsidRPr="00D4048A" w:rsidRDefault="00DB01A3" w:rsidP="00DB01A3">
            <w:pPr>
              <w:rPr>
                <w:rFonts w:ascii="CMU Concrete" w:hAnsi="CMU Concrete"/>
              </w:rPr>
            </w:pPr>
            <w:r w:rsidRPr="00D4048A">
              <w:rPr>
                <w:rFonts w:ascii="CMU Concrete" w:hAnsi="CMU Concrete"/>
              </w:rPr>
              <w:t xml:space="preserve">Alt + E, T </w:t>
            </w:r>
          </w:p>
        </w:tc>
        <w:tc>
          <w:tcPr>
            <w:tcW w:w="1462" w:type="pct"/>
            <w:vAlign w:val="center"/>
          </w:tcPr>
          <w:p w14:paraId="7603B50D" w14:textId="77777777" w:rsidR="00DB01A3" w:rsidRPr="00D4048A" w:rsidRDefault="00DB01A3" w:rsidP="00DB01A3">
            <w:pPr>
              <w:rPr>
                <w:rFonts w:ascii="CMU Concrete" w:hAnsi="CMU Concrete"/>
              </w:rPr>
            </w:pPr>
            <w:r w:rsidRPr="00D4048A">
              <w:rPr>
                <w:rFonts w:ascii="CMU Concrete"/>
              </w:rPr>
              <w:t>잘라내기</w:t>
            </w:r>
            <w:r w:rsidRPr="00D4048A">
              <w:rPr>
                <w:rFonts w:ascii="CMU Concrete" w:hAnsi="CMU Concrete"/>
              </w:rPr>
              <w:t xml:space="preserve"> </w:t>
            </w:r>
          </w:p>
        </w:tc>
        <w:tc>
          <w:tcPr>
            <w:tcW w:w="1044" w:type="pct"/>
            <w:vAlign w:val="center"/>
          </w:tcPr>
          <w:p w14:paraId="0745A53E" w14:textId="77777777" w:rsidR="00DB01A3" w:rsidRPr="00D4048A" w:rsidRDefault="00DB01A3" w:rsidP="00DB01A3">
            <w:pPr>
              <w:rPr>
                <w:rFonts w:ascii="CMU Concrete" w:hAnsi="CMU Concrete"/>
              </w:rPr>
            </w:pPr>
            <w:r w:rsidRPr="00D4048A">
              <w:rPr>
                <w:rFonts w:ascii="CMU Concrete" w:hAnsi="CMU Concrete"/>
              </w:rPr>
              <w:t xml:space="preserve">Alt + T, I </w:t>
            </w:r>
          </w:p>
        </w:tc>
        <w:tc>
          <w:tcPr>
            <w:tcW w:w="1492" w:type="pct"/>
            <w:vAlign w:val="center"/>
          </w:tcPr>
          <w:p w14:paraId="15E0F632" w14:textId="77777777" w:rsidR="00DB01A3" w:rsidRPr="00D4048A" w:rsidRDefault="00DB01A3" w:rsidP="00DB01A3">
            <w:pPr>
              <w:rPr>
                <w:rFonts w:ascii="CMU Concrete" w:hAnsi="CMU Concrete"/>
              </w:rPr>
            </w:pPr>
            <w:r w:rsidRPr="00D4048A">
              <w:rPr>
                <w:rFonts w:ascii="CMU Concrete"/>
              </w:rPr>
              <w:t>프로그램</w:t>
            </w:r>
            <w:r w:rsidRPr="00D4048A">
              <w:rPr>
                <w:rFonts w:ascii="CMU Concrete" w:hAnsi="CMU Concrete"/>
              </w:rPr>
              <w:t xml:space="preserve"> </w:t>
            </w:r>
            <w:r w:rsidRPr="00D4048A">
              <w:rPr>
                <w:rFonts w:ascii="CMU Concrete"/>
              </w:rPr>
              <w:t>환경</w:t>
            </w:r>
            <w:r w:rsidRPr="00D4048A">
              <w:rPr>
                <w:rFonts w:ascii="CMU Concrete" w:hAnsi="CMU Concrete"/>
              </w:rPr>
              <w:t xml:space="preserve"> </w:t>
            </w:r>
            <w:r w:rsidRPr="00D4048A">
              <w:rPr>
                <w:rFonts w:ascii="CMU Concrete"/>
              </w:rPr>
              <w:t>초기화</w:t>
            </w:r>
            <w:r w:rsidRPr="00D4048A">
              <w:rPr>
                <w:rFonts w:ascii="CMU Concrete" w:hAnsi="CMU Concrete"/>
              </w:rPr>
              <w:t xml:space="preserve"> </w:t>
            </w:r>
          </w:p>
        </w:tc>
      </w:tr>
      <w:tr w:rsidR="00DB01A3" w:rsidRPr="00D4048A" w14:paraId="670EBE46" w14:textId="77777777" w:rsidTr="006569C2">
        <w:trPr>
          <w:jc w:val="center"/>
        </w:trPr>
        <w:tc>
          <w:tcPr>
            <w:tcW w:w="1002" w:type="pct"/>
            <w:vAlign w:val="center"/>
          </w:tcPr>
          <w:p w14:paraId="3F4AE961" w14:textId="77777777" w:rsidR="00DB01A3" w:rsidRPr="00D4048A" w:rsidRDefault="00DB01A3" w:rsidP="00DB01A3">
            <w:pPr>
              <w:rPr>
                <w:rFonts w:ascii="CMU Concrete" w:hAnsi="CMU Concrete"/>
              </w:rPr>
            </w:pPr>
            <w:r w:rsidRPr="00D4048A">
              <w:rPr>
                <w:rFonts w:ascii="CMU Concrete" w:hAnsi="CMU Concrete"/>
              </w:rPr>
              <w:t xml:space="preserve">Alt + E, C </w:t>
            </w:r>
          </w:p>
        </w:tc>
        <w:tc>
          <w:tcPr>
            <w:tcW w:w="1462" w:type="pct"/>
            <w:vAlign w:val="center"/>
          </w:tcPr>
          <w:p w14:paraId="37E7FA24" w14:textId="77777777" w:rsidR="00DB01A3" w:rsidRPr="00D4048A" w:rsidRDefault="00DB01A3" w:rsidP="00DB01A3">
            <w:pPr>
              <w:rPr>
                <w:rFonts w:ascii="CMU Concrete" w:hAnsi="CMU Concrete"/>
              </w:rPr>
            </w:pPr>
            <w:r w:rsidRPr="00D4048A">
              <w:rPr>
                <w:rFonts w:ascii="CMU Concrete"/>
              </w:rPr>
              <w:t>복사</w:t>
            </w:r>
            <w:r w:rsidRPr="00D4048A">
              <w:rPr>
                <w:rFonts w:ascii="CMU Concrete" w:hAnsi="CMU Concrete"/>
              </w:rPr>
              <w:t xml:space="preserve"> </w:t>
            </w:r>
          </w:p>
        </w:tc>
        <w:tc>
          <w:tcPr>
            <w:tcW w:w="1044" w:type="pct"/>
            <w:vAlign w:val="center"/>
          </w:tcPr>
          <w:p w14:paraId="597410FE" w14:textId="77777777" w:rsidR="00DB01A3" w:rsidRPr="00D4048A" w:rsidRDefault="00DB01A3" w:rsidP="00DB01A3">
            <w:pPr>
              <w:rPr>
                <w:rFonts w:ascii="CMU Concrete" w:hAnsi="CMU Concrete"/>
              </w:rPr>
            </w:pPr>
            <w:r w:rsidRPr="00D4048A">
              <w:rPr>
                <w:rFonts w:ascii="CMU Concrete" w:hAnsi="CMU Concrete"/>
              </w:rPr>
              <w:t xml:space="preserve">Alt + W </w:t>
            </w:r>
          </w:p>
        </w:tc>
        <w:tc>
          <w:tcPr>
            <w:tcW w:w="1492" w:type="pct"/>
            <w:vAlign w:val="center"/>
          </w:tcPr>
          <w:p w14:paraId="54BCB8EA" w14:textId="77777777" w:rsidR="00DB01A3" w:rsidRPr="00D4048A" w:rsidRDefault="00DB01A3" w:rsidP="00DB01A3">
            <w:pPr>
              <w:rPr>
                <w:rFonts w:ascii="CMU Concrete" w:hAnsi="CMU Concrete"/>
              </w:rPr>
            </w:pPr>
            <w:r w:rsidRPr="00D4048A">
              <w:rPr>
                <w:rFonts w:ascii="CMU Concrete"/>
              </w:rPr>
              <w:t>창</w:t>
            </w:r>
            <w:r w:rsidRPr="00D4048A">
              <w:rPr>
                <w:rFonts w:ascii="CMU Concrete" w:hAnsi="CMU Concrete"/>
              </w:rPr>
              <w:t xml:space="preserve"> </w:t>
            </w:r>
          </w:p>
        </w:tc>
      </w:tr>
      <w:tr w:rsidR="00DB01A3" w:rsidRPr="00D4048A" w14:paraId="6540A27A" w14:textId="77777777" w:rsidTr="006569C2">
        <w:trPr>
          <w:jc w:val="center"/>
        </w:trPr>
        <w:tc>
          <w:tcPr>
            <w:tcW w:w="1002" w:type="pct"/>
            <w:vAlign w:val="center"/>
          </w:tcPr>
          <w:p w14:paraId="3BA67865" w14:textId="77777777" w:rsidR="00DB01A3" w:rsidRPr="00D4048A" w:rsidRDefault="00DB01A3" w:rsidP="00DB01A3">
            <w:pPr>
              <w:rPr>
                <w:rFonts w:ascii="CMU Concrete" w:hAnsi="CMU Concrete"/>
              </w:rPr>
            </w:pPr>
            <w:r w:rsidRPr="00D4048A">
              <w:rPr>
                <w:rFonts w:ascii="CMU Concrete" w:hAnsi="CMU Concrete"/>
              </w:rPr>
              <w:t xml:space="preserve">Alt + E, P </w:t>
            </w:r>
          </w:p>
        </w:tc>
        <w:tc>
          <w:tcPr>
            <w:tcW w:w="1462" w:type="pct"/>
            <w:vAlign w:val="center"/>
          </w:tcPr>
          <w:p w14:paraId="7C6582EB" w14:textId="77777777" w:rsidR="00DB01A3" w:rsidRPr="00D4048A" w:rsidRDefault="00DB01A3" w:rsidP="00DB01A3">
            <w:pPr>
              <w:rPr>
                <w:rFonts w:ascii="CMU Concrete" w:hAnsi="CMU Concrete"/>
              </w:rPr>
            </w:pPr>
            <w:r w:rsidRPr="00D4048A">
              <w:rPr>
                <w:rFonts w:ascii="CMU Concrete"/>
              </w:rPr>
              <w:t>붙여넣기</w:t>
            </w:r>
            <w:r w:rsidRPr="00D4048A">
              <w:rPr>
                <w:rFonts w:ascii="CMU Concrete" w:hAnsi="CMU Concrete"/>
              </w:rPr>
              <w:t xml:space="preserve"> </w:t>
            </w:r>
          </w:p>
        </w:tc>
        <w:tc>
          <w:tcPr>
            <w:tcW w:w="1044" w:type="pct"/>
            <w:vAlign w:val="center"/>
          </w:tcPr>
          <w:p w14:paraId="5D5C7578" w14:textId="77777777" w:rsidR="00DB01A3" w:rsidRPr="00D4048A" w:rsidRDefault="00DB01A3" w:rsidP="00DB01A3">
            <w:pPr>
              <w:rPr>
                <w:rFonts w:ascii="CMU Concrete" w:hAnsi="CMU Concrete"/>
              </w:rPr>
            </w:pPr>
            <w:r w:rsidRPr="00D4048A">
              <w:rPr>
                <w:rFonts w:ascii="CMU Concrete" w:hAnsi="CMU Concrete"/>
              </w:rPr>
              <w:t xml:space="preserve">Alt + W, C </w:t>
            </w:r>
          </w:p>
        </w:tc>
        <w:tc>
          <w:tcPr>
            <w:tcW w:w="1492" w:type="pct"/>
            <w:vAlign w:val="center"/>
          </w:tcPr>
          <w:p w14:paraId="3F135F6D" w14:textId="77777777" w:rsidR="00DB01A3" w:rsidRPr="00D4048A" w:rsidRDefault="00DB01A3" w:rsidP="00DB01A3">
            <w:pPr>
              <w:rPr>
                <w:rFonts w:ascii="CMU Concrete" w:hAnsi="CMU Concrete"/>
              </w:rPr>
            </w:pPr>
            <w:r w:rsidRPr="00D4048A">
              <w:rPr>
                <w:rFonts w:ascii="CMU Concrete"/>
              </w:rPr>
              <w:t>계단식</w:t>
            </w:r>
            <w:r w:rsidRPr="00D4048A">
              <w:rPr>
                <w:rFonts w:ascii="CMU Concrete" w:hAnsi="CMU Concrete"/>
              </w:rPr>
              <w:t xml:space="preserve"> </w:t>
            </w:r>
            <w:r w:rsidRPr="00D4048A">
              <w:rPr>
                <w:rFonts w:ascii="CMU Concrete"/>
              </w:rPr>
              <w:t>배열</w:t>
            </w:r>
            <w:r w:rsidRPr="00D4048A">
              <w:rPr>
                <w:rFonts w:ascii="CMU Concrete" w:hAnsi="CMU Concrete"/>
              </w:rPr>
              <w:t xml:space="preserve"> </w:t>
            </w:r>
          </w:p>
        </w:tc>
      </w:tr>
      <w:tr w:rsidR="00DB01A3" w:rsidRPr="00D4048A" w14:paraId="1855BBC6" w14:textId="77777777" w:rsidTr="006569C2">
        <w:trPr>
          <w:jc w:val="center"/>
        </w:trPr>
        <w:tc>
          <w:tcPr>
            <w:tcW w:w="1002" w:type="pct"/>
            <w:vAlign w:val="center"/>
          </w:tcPr>
          <w:p w14:paraId="7BA5FFE7" w14:textId="77777777" w:rsidR="00DB01A3" w:rsidRPr="00D4048A" w:rsidRDefault="00DB01A3" w:rsidP="00DB01A3">
            <w:pPr>
              <w:rPr>
                <w:rFonts w:ascii="CMU Concrete" w:hAnsi="CMU Concrete"/>
              </w:rPr>
            </w:pPr>
            <w:r w:rsidRPr="00D4048A">
              <w:rPr>
                <w:rFonts w:ascii="CMU Concrete" w:hAnsi="CMU Concrete"/>
              </w:rPr>
              <w:t xml:space="preserve">Alt + E, D </w:t>
            </w:r>
          </w:p>
        </w:tc>
        <w:tc>
          <w:tcPr>
            <w:tcW w:w="1462" w:type="pct"/>
            <w:vAlign w:val="center"/>
          </w:tcPr>
          <w:p w14:paraId="2A573C1A" w14:textId="77777777" w:rsidR="00DB01A3" w:rsidRPr="00D4048A" w:rsidRDefault="00DB01A3" w:rsidP="00DB01A3">
            <w:pPr>
              <w:rPr>
                <w:rFonts w:ascii="CMU Concrete" w:hAnsi="CMU Concrete"/>
              </w:rPr>
            </w:pPr>
            <w:r w:rsidRPr="00D4048A">
              <w:rPr>
                <w:rFonts w:ascii="CMU Concrete"/>
              </w:rPr>
              <w:t>지우기</w:t>
            </w:r>
            <w:r w:rsidRPr="00D4048A">
              <w:rPr>
                <w:rFonts w:ascii="CMU Concrete" w:hAnsi="CMU Concrete"/>
              </w:rPr>
              <w:t xml:space="preserve"> </w:t>
            </w:r>
          </w:p>
        </w:tc>
        <w:tc>
          <w:tcPr>
            <w:tcW w:w="1044" w:type="pct"/>
            <w:vAlign w:val="center"/>
          </w:tcPr>
          <w:p w14:paraId="6FA97C99" w14:textId="77777777" w:rsidR="00DB01A3" w:rsidRPr="00D4048A" w:rsidRDefault="00DB01A3" w:rsidP="00DB01A3">
            <w:pPr>
              <w:rPr>
                <w:rFonts w:ascii="CMU Concrete" w:hAnsi="CMU Concrete"/>
              </w:rPr>
            </w:pPr>
            <w:r w:rsidRPr="00D4048A">
              <w:rPr>
                <w:rFonts w:ascii="CMU Concrete" w:hAnsi="CMU Concrete"/>
              </w:rPr>
              <w:t xml:space="preserve">Alt + W, T </w:t>
            </w:r>
          </w:p>
        </w:tc>
        <w:tc>
          <w:tcPr>
            <w:tcW w:w="1492" w:type="pct"/>
            <w:vAlign w:val="center"/>
          </w:tcPr>
          <w:p w14:paraId="541DDA8A" w14:textId="77777777" w:rsidR="00DB01A3" w:rsidRPr="00D4048A" w:rsidRDefault="00DB01A3" w:rsidP="00DB01A3">
            <w:pPr>
              <w:rPr>
                <w:rFonts w:ascii="CMU Concrete" w:hAnsi="CMU Concrete"/>
              </w:rPr>
            </w:pPr>
            <w:r w:rsidRPr="00D4048A">
              <w:rPr>
                <w:rFonts w:ascii="CMU Concrete"/>
              </w:rPr>
              <w:t>바둑판식</w:t>
            </w:r>
            <w:r w:rsidRPr="00D4048A">
              <w:rPr>
                <w:rFonts w:ascii="CMU Concrete" w:hAnsi="CMU Concrete"/>
              </w:rPr>
              <w:t xml:space="preserve"> </w:t>
            </w:r>
            <w:r w:rsidRPr="00D4048A">
              <w:rPr>
                <w:rFonts w:ascii="CMU Concrete"/>
              </w:rPr>
              <w:t>배열</w:t>
            </w:r>
            <w:r w:rsidRPr="00D4048A">
              <w:rPr>
                <w:rFonts w:ascii="CMU Concrete" w:hAnsi="CMU Concrete"/>
              </w:rPr>
              <w:t xml:space="preserve"> </w:t>
            </w:r>
          </w:p>
        </w:tc>
      </w:tr>
      <w:tr w:rsidR="00DB01A3" w:rsidRPr="00D4048A" w14:paraId="43204247" w14:textId="77777777" w:rsidTr="006569C2">
        <w:trPr>
          <w:jc w:val="center"/>
        </w:trPr>
        <w:tc>
          <w:tcPr>
            <w:tcW w:w="1002" w:type="pct"/>
            <w:vAlign w:val="center"/>
          </w:tcPr>
          <w:p w14:paraId="2C115407" w14:textId="77777777" w:rsidR="00DB01A3" w:rsidRPr="00D4048A" w:rsidRDefault="00DB01A3" w:rsidP="00DB01A3">
            <w:pPr>
              <w:rPr>
                <w:rFonts w:ascii="CMU Concrete" w:hAnsi="CMU Concrete"/>
              </w:rPr>
            </w:pPr>
            <w:r w:rsidRPr="00D4048A">
              <w:rPr>
                <w:rFonts w:ascii="CMU Concrete" w:hAnsi="CMU Concrete"/>
              </w:rPr>
              <w:t xml:space="preserve">Alt + V </w:t>
            </w:r>
          </w:p>
        </w:tc>
        <w:tc>
          <w:tcPr>
            <w:tcW w:w="1462" w:type="pct"/>
            <w:vAlign w:val="center"/>
          </w:tcPr>
          <w:p w14:paraId="2FD153C1" w14:textId="77777777" w:rsidR="00DB01A3" w:rsidRPr="00D4048A" w:rsidRDefault="00DB01A3" w:rsidP="00DB01A3">
            <w:pPr>
              <w:rPr>
                <w:rFonts w:ascii="CMU Concrete" w:hAnsi="CMU Concrete"/>
              </w:rPr>
            </w:pPr>
            <w:r w:rsidRPr="00D4048A">
              <w:rPr>
                <w:rFonts w:ascii="CMU Concrete"/>
              </w:rPr>
              <w:t>보기</w:t>
            </w:r>
            <w:r w:rsidRPr="00D4048A">
              <w:rPr>
                <w:rFonts w:ascii="CMU Concrete" w:hAnsi="CMU Concrete"/>
              </w:rPr>
              <w:t xml:space="preserve"> </w:t>
            </w:r>
          </w:p>
        </w:tc>
        <w:tc>
          <w:tcPr>
            <w:tcW w:w="1044" w:type="pct"/>
            <w:vAlign w:val="center"/>
          </w:tcPr>
          <w:p w14:paraId="0C86EA55" w14:textId="77777777" w:rsidR="00DB01A3" w:rsidRPr="00D4048A" w:rsidRDefault="00DB01A3" w:rsidP="00DB01A3">
            <w:pPr>
              <w:rPr>
                <w:rFonts w:ascii="CMU Concrete" w:hAnsi="CMU Concrete"/>
              </w:rPr>
            </w:pPr>
            <w:r w:rsidRPr="00D4048A">
              <w:rPr>
                <w:rFonts w:ascii="CMU Concrete" w:hAnsi="CMU Concrete"/>
              </w:rPr>
              <w:t xml:space="preserve">Alt + H </w:t>
            </w:r>
          </w:p>
        </w:tc>
        <w:tc>
          <w:tcPr>
            <w:tcW w:w="1492" w:type="pct"/>
            <w:vAlign w:val="center"/>
          </w:tcPr>
          <w:p w14:paraId="2ED882D7" w14:textId="77777777" w:rsidR="00DB01A3" w:rsidRPr="00D4048A" w:rsidRDefault="00DB01A3" w:rsidP="00DB01A3">
            <w:pPr>
              <w:rPr>
                <w:rFonts w:ascii="CMU Concrete" w:hAnsi="CMU Concrete"/>
              </w:rPr>
            </w:pPr>
            <w:r>
              <w:rPr>
                <w:rFonts w:ascii="CMU Concrete" w:hint="eastAsia"/>
              </w:rPr>
              <w:t>정보</w:t>
            </w:r>
            <w:r w:rsidRPr="00D4048A">
              <w:rPr>
                <w:rFonts w:ascii="CMU Concrete" w:hAnsi="CMU Concrete"/>
              </w:rPr>
              <w:t xml:space="preserve"> </w:t>
            </w:r>
          </w:p>
        </w:tc>
      </w:tr>
      <w:tr w:rsidR="00DB01A3" w:rsidRPr="00D4048A" w14:paraId="4EFC451D" w14:textId="77777777" w:rsidTr="006569C2">
        <w:trPr>
          <w:jc w:val="center"/>
        </w:trPr>
        <w:tc>
          <w:tcPr>
            <w:tcW w:w="1002" w:type="pct"/>
            <w:vAlign w:val="center"/>
          </w:tcPr>
          <w:p w14:paraId="479B8545" w14:textId="77777777" w:rsidR="00DB01A3" w:rsidRPr="00D4048A" w:rsidRDefault="00DB01A3" w:rsidP="00DB01A3">
            <w:pPr>
              <w:rPr>
                <w:rFonts w:ascii="CMU Concrete" w:hAnsi="CMU Concrete"/>
              </w:rPr>
            </w:pPr>
            <w:r w:rsidRPr="00D4048A">
              <w:rPr>
                <w:rFonts w:ascii="CMU Concrete" w:hAnsi="CMU Concrete"/>
              </w:rPr>
              <w:t xml:space="preserve">Alt + V, T, M </w:t>
            </w:r>
          </w:p>
        </w:tc>
        <w:tc>
          <w:tcPr>
            <w:tcW w:w="1462" w:type="pct"/>
            <w:vAlign w:val="center"/>
          </w:tcPr>
          <w:p w14:paraId="34547BFD" w14:textId="77777777" w:rsidR="00DB01A3" w:rsidRPr="00D4048A" w:rsidRDefault="00DB01A3" w:rsidP="00DB01A3">
            <w:pPr>
              <w:rPr>
                <w:rFonts w:ascii="CMU Concrete" w:hAnsi="CMU Concrete"/>
              </w:rPr>
            </w:pPr>
            <w:r w:rsidRPr="00D4048A">
              <w:rPr>
                <w:rFonts w:ascii="CMU Concrete"/>
              </w:rPr>
              <w:t>메시지</w:t>
            </w:r>
            <w:r w:rsidRPr="00D4048A">
              <w:rPr>
                <w:rFonts w:ascii="CMU Concrete" w:hAnsi="CMU Concrete"/>
              </w:rPr>
              <w:t xml:space="preserve"> </w:t>
            </w:r>
            <w:r w:rsidRPr="00D4048A">
              <w:rPr>
                <w:rFonts w:ascii="CMU Concrete"/>
              </w:rPr>
              <w:t>창</w:t>
            </w:r>
            <w:r w:rsidRPr="00D4048A">
              <w:rPr>
                <w:rFonts w:ascii="CMU Concrete" w:hAnsi="CMU Concrete"/>
              </w:rPr>
              <w:t xml:space="preserve"> </w:t>
            </w:r>
          </w:p>
        </w:tc>
        <w:tc>
          <w:tcPr>
            <w:tcW w:w="1044" w:type="pct"/>
            <w:vAlign w:val="center"/>
          </w:tcPr>
          <w:p w14:paraId="28255D2C" w14:textId="77777777" w:rsidR="00DB01A3" w:rsidRPr="00D4048A" w:rsidRDefault="00DB01A3" w:rsidP="00DB01A3">
            <w:pPr>
              <w:rPr>
                <w:rFonts w:ascii="CMU Concrete" w:hAnsi="CMU Concrete"/>
              </w:rPr>
            </w:pPr>
            <w:r w:rsidRPr="00D4048A">
              <w:rPr>
                <w:rFonts w:ascii="CMU Concrete" w:hAnsi="CMU Concrete"/>
              </w:rPr>
              <w:t xml:space="preserve">Alt + H, A </w:t>
            </w:r>
          </w:p>
        </w:tc>
        <w:tc>
          <w:tcPr>
            <w:tcW w:w="1492" w:type="pct"/>
            <w:vAlign w:val="center"/>
          </w:tcPr>
          <w:p w14:paraId="3C7426AB" w14:textId="77777777" w:rsidR="00DB01A3" w:rsidRPr="00D4048A" w:rsidRDefault="00DB01A3" w:rsidP="00DB01A3">
            <w:pPr>
              <w:rPr>
                <w:rFonts w:ascii="CMU Concrete" w:hAnsi="CMU Concrete"/>
              </w:rPr>
            </w:pPr>
            <w:r>
              <w:rPr>
                <w:rFonts w:ascii="CMU Concrete" w:hAnsi="CMU Concrete"/>
              </w:rPr>
              <w:t>ECMiner™</w:t>
            </w:r>
            <w:r w:rsidRPr="00D4048A">
              <w:rPr>
                <w:rFonts w:ascii="CMU Concrete" w:hAnsi="CMU Concrete"/>
              </w:rPr>
              <w:t xml:space="preserve"> </w:t>
            </w:r>
            <w:r w:rsidRPr="00D4048A">
              <w:rPr>
                <w:rFonts w:ascii="CMU Concrete"/>
              </w:rPr>
              <w:t>정보</w:t>
            </w:r>
            <w:r w:rsidRPr="00D4048A">
              <w:rPr>
                <w:rFonts w:ascii="CMU Concrete" w:hAnsi="CMU Concrete"/>
              </w:rPr>
              <w:t xml:space="preserve"> </w:t>
            </w:r>
          </w:p>
        </w:tc>
      </w:tr>
    </w:tbl>
    <w:p w14:paraId="3EF43EF4" w14:textId="77777777" w:rsidR="00286D95" w:rsidRDefault="00286D95" w:rsidP="00286D95">
      <w:pPr>
        <w:pStyle w:val="p2"/>
        <w:ind w:left="0"/>
        <w:rPr>
          <w:rFonts w:ascii="CMU Concrete" w:hAnsi="CMU Concrete"/>
        </w:rPr>
      </w:pPr>
      <w:bookmarkStart w:id="173" w:name="_Toc93916055"/>
      <w:bookmarkStart w:id="174" w:name="_Toc94670591"/>
      <w:bookmarkStart w:id="175" w:name="_Toc94688344"/>
      <w:bookmarkStart w:id="176" w:name="_Toc206929701"/>
      <w:bookmarkStart w:id="177" w:name="_Toc206929869"/>
      <w:bookmarkStart w:id="178" w:name="_Toc206930036"/>
      <w:bookmarkStart w:id="179" w:name="_Toc207077184"/>
      <w:bookmarkStart w:id="180" w:name="_Toc207077348"/>
      <w:bookmarkStart w:id="181" w:name="_Toc207077510"/>
      <w:bookmarkStart w:id="182" w:name="_Toc207079482"/>
      <w:bookmarkStart w:id="183" w:name="_Toc207079645"/>
    </w:p>
    <w:p w14:paraId="3B1FF32D" w14:textId="77777777" w:rsidR="00286D95" w:rsidRDefault="00286D95" w:rsidP="00286D95">
      <w:pPr>
        <w:pStyle w:val="p2"/>
        <w:ind w:left="0"/>
        <w:rPr>
          <w:rFonts w:ascii="CMU Concrete" w:hAnsi="CMU Concrete"/>
        </w:rPr>
      </w:pPr>
    </w:p>
    <w:p w14:paraId="53C0EBB3" w14:textId="77777777" w:rsidR="006B7EEF" w:rsidRPr="00D4048A" w:rsidRDefault="006B7EEF" w:rsidP="006B7EEF">
      <w:pPr>
        <w:pStyle w:val="00"/>
        <w:rPr>
          <w:rFonts w:hAnsi="CMU Concrete"/>
        </w:rPr>
      </w:pPr>
      <w:bookmarkStart w:id="184" w:name="_Toc67925499"/>
      <w:r w:rsidRPr="00D4048A">
        <w:rPr>
          <w:rFonts w:hAnsi="CMU Concrete"/>
        </w:rPr>
        <w:t xml:space="preserve">1.6 </w:t>
      </w:r>
      <w:r w:rsidRPr="00D4048A">
        <w:t>프로그램</w:t>
      </w:r>
      <w:r w:rsidRPr="00D4048A">
        <w:rPr>
          <w:rFonts w:hAnsi="CMU Concrete"/>
        </w:rPr>
        <w:t xml:space="preserve"> </w:t>
      </w:r>
      <w:r w:rsidRPr="00D4048A">
        <w:t>설정</w:t>
      </w:r>
      <w:r w:rsidRPr="00D4048A">
        <w:rPr>
          <w:rFonts w:hAnsi="CMU Concrete"/>
        </w:rPr>
        <w:t xml:space="preserve"> </w:t>
      </w:r>
      <w:r w:rsidRPr="00D4048A">
        <w:t>개요</w:t>
      </w:r>
      <w:bookmarkEnd w:id="173"/>
      <w:bookmarkEnd w:id="174"/>
      <w:bookmarkEnd w:id="175"/>
      <w:bookmarkEnd w:id="176"/>
      <w:bookmarkEnd w:id="177"/>
      <w:bookmarkEnd w:id="178"/>
      <w:bookmarkEnd w:id="179"/>
      <w:bookmarkEnd w:id="180"/>
      <w:bookmarkEnd w:id="181"/>
      <w:bookmarkEnd w:id="182"/>
      <w:bookmarkEnd w:id="183"/>
      <w:bookmarkEnd w:id="184"/>
    </w:p>
    <w:p w14:paraId="2B1F1083" w14:textId="77777777" w:rsidR="006B7EEF" w:rsidRPr="00D4048A" w:rsidRDefault="006B7EEF" w:rsidP="006B7EEF">
      <w:pPr>
        <w:rPr>
          <w:rFonts w:ascii="CMU Concrete" w:hAnsi="CMU Concrete"/>
        </w:rPr>
      </w:pPr>
      <w:r w:rsidRPr="00D4048A">
        <w:rPr>
          <w:rFonts w:ascii="CMU Concrete"/>
          <w:b/>
          <w:bCs/>
        </w:rPr>
        <w:t>프로그램</w:t>
      </w:r>
      <w:r w:rsidRPr="00D4048A">
        <w:rPr>
          <w:rFonts w:ascii="CMU Concrete" w:hAnsi="CMU Concrete"/>
        </w:rPr>
        <w:t xml:space="preserve"> </w:t>
      </w:r>
      <w:r w:rsidRPr="00D4048A">
        <w:rPr>
          <w:rFonts w:ascii="CMU Concrete"/>
          <w:b/>
          <w:bCs/>
        </w:rPr>
        <w:t>설정</w:t>
      </w:r>
      <w:r w:rsidRPr="00D4048A">
        <w:rPr>
          <w:rFonts w:ascii="CMU Concrete"/>
        </w:rPr>
        <w:t>의</w:t>
      </w:r>
      <w:r w:rsidRPr="00D4048A">
        <w:rPr>
          <w:rFonts w:ascii="CMU Concrete" w:hAnsi="CMU Concrete"/>
        </w:rPr>
        <w:t xml:space="preserve"> </w:t>
      </w:r>
      <w:r w:rsidRPr="00D4048A">
        <w:rPr>
          <w:rFonts w:ascii="CMU Concrete"/>
        </w:rPr>
        <w:t>대화창은</w:t>
      </w:r>
      <w:r w:rsidRPr="00D4048A">
        <w:rPr>
          <w:rFonts w:ascii="CMU Concrete" w:hAnsi="CMU Concrete"/>
        </w:rPr>
        <w:t xml:space="preserve"> ECMiner™ </w:t>
      </w:r>
      <w:r w:rsidRPr="00D4048A">
        <w:rPr>
          <w:rFonts w:ascii="CMU Concrete"/>
        </w:rPr>
        <w:t>최상단에</w:t>
      </w:r>
      <w:r w:rsidRPr="00D4048A">
        <w:rPr>
          <w:rFonts w:ascii="CMU Concrete" w:hAnsi="CMU Concrete"/>
        </w:rPr>
        <w:t xml:space="preserve"> </w:t>
      </w:r>
      <w:r w:rsidRPr="00D4048A">
        <w:rPr>
          <w:rFonts w:ascii="CMU Concrete"/>
        </w:rPr>
        <w:t>위치한</w:t>
      </w:r>
      <w:r w:rsidRPr="00D4048A">
        <w:rPr>
          <w:rFonts w:ascii="CMU Concrete" w:hAnsi="CMU Concrete"/>
        </w:rPr>
        <w:t xml:space="preserve"> </w:t>
      </w:r>
      <w:r w:rsidRPr="00D4048A">
        <w:rPr>
          <w:rFonts w:ascii="CMU Concrete"/>
        </w:rPr>
        <w:t>메뉴</w:t>
      </w:r>
      <w:r w:rsidRPr="00D4048A">
        <w:rPr>
          <w:rFonts w:ascii="CMU Concrete" w:hAnsi="CMU Concrete"/>
        </w:rPr>
        <w:t xml:space="preserve"> </w:t>
      </w:r>
      <w:r w:rsidRPr="00D4048A">
        <w:rPr>
          <w:rFonts w:ascii="CMU Concrete"/>
        </w:rPr>
        <w:t>중</w:t>
      </w:r>
      <w:r w:rsidRPr="00D4048A">
        <w:rPr>
          <w:rFonts w:ascii="CMU Concrete" w:hAnsi="CMU Concrete"/>
        </w:rPr>
        <w:t xml:space="preserve"> </w:t>
      </w:r>
      <w:r w:rsidRPr="00D4048A">
        <w:rPr>
          <w:rFonts w:ascii="CMU Concrete"/>
          <w:b/>
          <w:bCs/>
        </w:rPr>
        <w:t>도구</w:t>
      </w:r>
      <w:r w:rsidRPr="00D4048A">
        <w:rPr>
          <w:rFonts w:ascii="CMU Concrete" w:hAnsi="CMU Concrete"/>
          <w:b/>
        </w:rPr>
        <w:t xml:space="preserve">(T)- </w:t>
      </w:r>
      <w:r w:rsidRPr="00D4048A">
        <w:rPr>
          <w:rFonts w:ascii="CMU Concrete"/>
          <w:b/>
          <w:bCs/>
        </w:rPr>
        <w:t>옵션</w:t>
      </w:r>
      <w:r w:rsidRPr="00D4048A">
        <w:rPr>
          <w:rFonts w:ascii="CMU Concrete" w:hAnsi="CMU Concrete"/>
          <w:b/>
          <w:bCs/>
        </w:rPr>
        <w:t>(O)</w:t>
      </w:r>
      <w:r w:rsidRPr="00D4048A">
        <w:rPr>
          <w:rFonts w:ascii="CMU Concrete"/>
        </w:rPr>
        <w:t>을</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w:t>
      </w:r>
      <w:r w:rsidRPr="00D4048A">
        <w:rPr>
          <w:rFonts w:ascii="CMU Concrete"/>
        </w:rPr>
        <w:t>나타납니다</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대화창을</w:t>
      </w:r>
      <w:r w:rsidRPr="00D4048A">
        <w:rPr>
          <w:rFonts w:ascii="CMU Concrete" w:hAnsi="CMU Concrete"/>
        </w:rPr>
        <w:t xml:space="preserve"> </w:t>
      </w:r>
      <w:r w:rsidRPr="00D4048A">
        <w:rPr>
          <w:rFonts w:ascii="CMU Concrete"/>
        </w:rPr>
        <w:t>통해</w:t>
      </w:r>
      <w:r w:rsidRPr="00D4048A">
        <w:rPr>
          <w:rFonts w:ascii="CMU Concrete" w:hAnsi="CMU Concrete"/>
        </w:rPr>
        <w:t xml:space="preserve"> </w:t>
      </w:r>
      <w:r w:rsidRPr="00D4048A">
        <w:rPr>
          <w:rFonts w:ascii="CMU Concrete"/>
        </w:rPr>
        <w:t>사용자가</w:t>
      </w:r>
      <w:r w:rsidRPr="00D4048A">
        <w:rPr>
          <w:rFonts w:ascii="CMU Concrete" w:hAnsi="CMU Concrete"/>
        </w:rPr>
        <w:t xml:space="preserve"> </w:t>
      </w:r>
      <w:r w:rsidRPr="00D4048A">
        <w:rPr>
          <w:rFonts w:ascii="CMU Concrete"/>
        </w:rPr>
        <w:t>프로그램</w:t>
      </w:r>
      <w:r w:rsidRPr="00D4048A">
        <w:rPr>
          <w:rFonts w:ascii="CMU Concrete" w:hAnsi="CMU Concrete"/>
        </w:rPr>
        <w:t xml:space="preserve"> </w:t>
      </w:r>
      <w:r w:rsidRPr="00D4048A">
        <w:rPr>
          <w:rFonts w:ascii="CMU Concrete"/>
        </w:rPr>
        <w:t>관련</w:t>
      </w:r>
      <w:r w:rsidRPr="00D4048A">
        <w:rPr>
          <w:rFonts w:ascii="CMU Concrete" w:hAnsi="CMU Concrete"/>
        </w:rPr>
        <w:t xml:space="preserve"> </w:t>
      </w:r>
      <w:r w:rsidRPr="00D4048A">
        <w:rPr>
          <w:rFonts w:ascii="CMU Concrete"/>
        </w:rPr>
        <w:t>각종</w:t>
      </w:r>
      <w:r w:rsidRPr="00D4048A">
        <w:rPr>
          <w:rFonts w:ascii="CMU Concrete" w:hAnsi="CMU Concrete"/>
        </w:rPr>
        <w:t xml:space="preserve"> </w:t>
      </w:r>
      <w:r w:rsidRPr="00D4048A">
        <w:rPr>
          <w:rFonts w:ascii="CMU Concrete"/>
        </w:rPr>
        <w:t>옵션을</w:t>
      </w:r>
      <w:r w:rsidRPr="00D4048A">
        <w:rPr>
          <w:rFonts w:ascii="CMU Concrete" w:hAnsi="CMU Concrete"/>
        </w:rPr>
        <w:t xml:space="preserve"> </w:t>
      </w:r>
      <w:r w:rsidRPr="00D4048A">
        <w:rPr>
          <w:rFonts w:ascii="CMU Concrete"/>
        </w:rPr>
        <w:t>지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61C94D4D" w14:textId="77777777" w:rsidR="006B7EEF" w:rsidRPr="00D4048A" w:rsidRDefault="006B7EEF" w:rsidP="006B7EEF">
      <w:pPr>
        <w:pStyle w:val="p2"/>
        <w:rPr>
          <w:rFonts w:ascii="CMU Concrete" w:hAnsi="CMU Concrete"/>
        </w:rPr>
      </w:pPr>
    </w:p>
    <w:p w14:paraId="02A76967" w14:textId="77777777" w:rsidR="006B7EEF" w:rsidRPr="00D4048A" w:rsidRDefault="00B32DD7" w:rsidP="00AE3A66">
      <w:pPr>
        <w:pStyle w:val="af"/>
      </w:pPr>
      <w:r>
        <w:rPr>
          <w:noProof/>
        </w:rPr>
        <mc:AlternateContent>
          <mc:Choice Requires="wps">
            <w:drawing>
              <wp:anchor distT="0" distB="0" distL="114300" distR="114300" simplePos="0" relativeHeight="251687936" behindDoc="0" locked="0" layoutInCell="1" allowOverlap="1" wp14:anchorId="73F3F845" wp14:editId="106D608E">
                <wp:simplePos x="0" y="0"/>
                <wp:positionH relativeFrom="column">
                  <wp:posOffset>864235</wp:posOffset>
                </wp:positionH>
                <wp:positionV relativeFrom="paragraph">
                  <wp:posOffset>2400300</wp:posOffset>
                </wp:positionV>
                <wp:extent cx="302895" cy="276225"/>
                <wp:effectExtent l="1905" t="3810" r="0" b="0"/>
                <wp:wrapNone/>
                <wp:docPr id="2088" name="Text Box 1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52B343C" w14:textId="77777777" w:rsidR="00BA216B" w:rsidRPr="00E13116" w:rsidRDefault="00BA216B" w:rsidP="006B7EEF">
                            <w:pPr>
                              <w:rPr>
                                <w:b/>
                                <w:sz w:val="24"/>
                              </w:rPr>
                            </w:pPr>
                            <w:r w:rsidRPr="00E13116">
                              <w:rPr>
                                <w:rFonts w:hint="eastAsia"/>
                                <w:b/>
                                <w:sz w:val="24"/>
                              </w:rPr>
                              <w:t>⑤</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3F3F845" id="_x0000_t202" coordsize="21600,21600" o:spt="202" path="m,l,21600r21600,l21600,xe">
                <v:stroke joinstyle="miter"/>
                <v:path gradientshapeok="t" o:connecttype="rect"/>
              </v:shapetype>
              <v:shape id="Text Box 1284" o:spid="_x0000_s1026" type="#_x0000_t202" style="position:absolute;margin-left:68.05pt;margin-top:189pt;width:23.85pt;height:21.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" filled="f" stroked="f" strokecolor="white">
                <v:textbox>
                  <w:txbxContent>
                    <w:p w14:paraId="152B343C" w14:textId="77777777" w:rsidR="00BA216B" w:rsidRPr="00E13116" w:rsidRDefault="00BA216B" w:rsidP="006B7EEF">
                      <w:pPr>
                        <w:rPr>
                          <w:b/>
                          <w:sz w:val="24"/>
                        </w:rPr>
                      </w:pPr>
                      <w:r w:rsidRPr="00E13116">
                        <w:rPr>
                          <w:rFonts w:hint="eastAsia"/>
                          <w:b/>
                          <w:sz w:val="24"/>
                        </w:rPr>
                        <w:t>⑤</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78C5990" wp14:editId="4F1DD1D8">
                <wp:simplePos x="0" y="0"/>
                <wp:positionH relativeFrom="column">
                  <wp:posOffset>4455160</wp:posOffset>
                </wp:positionH>
                <wp:positionV relativeFrom="paragraph">
                  <wp:posOffset>3346450</wp:posOffset>
                </wp:positionV>
                <wp:extent cx="302895" cy="276225"/>
                <wp:effectExtent l="1905" t="0" r="0" b="2540"/>
                <wp:wrapNone/>
                <wp:docPr id="2087" name="Text Box 1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C013F6A" w14:textId="77777777" w:rsidR="00BA216B" w:rsidRPr="00E13116" w:rsidRDefault="00BA216B" w:rsidP="006B7EEF">
                            <w:pPr>
                              <w:rPr>
                                <w:rFonts w:ascii="CMU Concrete" w:hAnsi="CMU Concrete"/>
                                <w:b/>
                                <w:sz w:val="24"/>
                              </w:rPr>
                            </w:pPr>
                            <w:r w:rsidRPr="00E13116">
                              <w:rPr>
                                <w:rFonts w:hint="eastAsia"/>
                                <w:b/>
                                <w:sz w:val="24"/>
                              </w:rPr>
                              <w:t>⑥</w:t>
                            </w:r>
                          </w:p>
                          <w:p w14:paraId="56EACABB" w14:textId="77777777" w:rsidR="00BA216B" w:rsidRPr="00E13116" w:rsidRDefault="00BA216B" w:rsidP="006B7EEF">
                            <w:pPr>
                              <w:rPr>
                                <w:rFonts w:ascii="CMU Concrete" w:hAnsi="CMU Concrete"/>
                                <w:sz w:val="24"/>
                              </w:rPr>
                            </w:pPr>
                            <w:r w:rsidRPr="00E13116">
                              <w:rPr>
                                <w:rFonts w:hint="eastAsia"/>
                                <w:sz w:val="24"/>
                              </w:rPr>
                              <w:t>⑥</w:t>
                            </w:r>
                          </w:p>
                          <w:p w14:paraId="08704047" w14:textId="77777777" w:rsidR="00BA216B" w:rsidRPr="00E13116" w:rsidRDefault="00BA216B" w:rsidP="006B7EEF">
                            <w:pPr>
                              <w:rPr>
                                <w:sz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8C5990" id="Text Box 1285" o:spid="_x0000_s1027" type="#_x0000_t202" style="position:absolute;margin-left:350.8pt;margin-top:263.5pt;width:23.85pt;height:21.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" filled="f" stroked="f" strokecolor="white">
                <v:textbox>
                  <w:txbxContent>
                    <w:p w14:paraId="7C013F6A" w14:textId="77777777" w:rsidR="00BA216B" w:rsidRPr="00E13116" w:rsidRDefault="00BA216B" w:rsidP="006B7EEF">
                      <w:pPr>
                        <w:rPr>
                          <w:rFonts w:ascii="CMU Concrete" w:hAnsi="CMU Concrete"/>
                          <w:b/>
                          <w:sz w:val="24"/>
                        </w:rPr>
                      </w:pPr>
                      <w:r w:rsidRPr="00E13116">
                        <w:rPr>
                          <w:rFonts w:hint="eastAsia"/>
                          <w:b/>
                          <w:sz w:val="24"/>
                        </w:rPr>
                        <w:t>⑥</w:t>
                      </w:r>
                    </w:p>
                    <w:p w14:paraId="56EACABB" w14:textId="77777777" w:rsidR="00BA216B" w:rsidRPr="00E13116" w:rsidRDefault="00BA216B" w:rsidP="006B7EEF">
                      <w:pPr>
                        <w:rPr>
                          <w:rFonts w:ascii="CMU Concrete" w:hAnsi="CMU Concrete"/>
                          <w:sz w:val="24"/>
                        </w:rPr>
                      </w:pPr>
                      <w:r w:rsidRPr="00E13116">
                        <w:rPr>
                          <w:rFonts w:hint="eastAsia"/>
                          <w:sz w:val="24"/>
                        </w:rPr>
                        <w:t>⑥</w:t>
                      </w:r>
                    </w:p>
                    <w:p w14:paraId="08704047" w14:textId="77777777" w:rsidR="00BA216B" w:rsidRPr="00E13116" w:rsidRDefault="00BA216B" w:rsidP="006B7EEF">
                      <w:pPr>
                        <w:rPr>
                          <w:sz w:val="24"/>
                        </w:rPr>
                      </w:pP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0E5D8B14" wp14:editId="46083664">
                <wp:simplePos x="0" y="0"/>
                <wp:positionH relativeFrom="column">
                  <wp:posOffset>854710</wp:posOffset>
                </wp:positionH>
                <wp:positionV relativeFrom="paragraph">
                  <wp:posOffset>1653540</wp:posOffset>
                </wp:positionV>
                <wp:extent cx="302895" cy="276225"/>
                <wp:effectExtent l="1905" t="0" r="0" b="0"/>
                <wp:wrapNone/>
                <wp:docPr id="2086"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9C11986" w14:textId="77777777" w:rsidR="00BA216B" w:rsidRPr="00E13116" w:rsidRDefault="00BA216B" w:rsidP="006B7EEF">
                            <w:pPr>
                              <w:rPr>
                                <w:b/>
                                <w:sz w:val="24"/>
                              </w:rPr>
                            </w:pPr>
                            <w:r w:rsidRPr="00E13116">
                              <w:rPr>
                                <w:rFonts w:hint="eastAsia"/>
                                <w:b/>
                                <w:sz w:val="24"/>
                              </w:rPr>
                              <w:t>④</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5D8B14" id="Text Box 1283" o:spid="_x0000_s1028" type="#_x0000_t202" style="position:absolute;margin-left:67.3pt;margin-top:130.2pt;width:23.85pt;height:21.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" filled="f" stroked="f" strokecolor="white">
                <v:textbox>
                  <w:txbxContent>
                    <w:p w14:paraId="29C11986" w14:textId="77777777" w:rsidR="00BA216B" w:rsidRPr="00E13116" w:rsidRDefault="00BA216B" w:rsidP="006B7EEF">
                      <w:pPr>
                        <w:rPr>
                          <w:b/>
                          <w:sz w:val="24"/>
                        </w:rPr>
                      </w:pPr>
                      <w:r w:rsidRPr="00E13116">
                        <w:rPr>
                          <w:rFonts w:hint="eastAsia"/>
                          <w:b/>
                          <w:sz w:val="24"/>
                        </w:rPr>
                        <w:t>④</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4E54AEF9" wp14:editId="441B7BE3">
                <wp:simplePos x="0" y="0"/>
                <wp:positionH relativeFrom="column">
                  <wp:posOffset>778510</wp:posOffset>
                </wp:positionH>
                <wp:positionV relativeFrom="paragraph">
                  <wp:posOffset>1212850</wp:posOffset>
                </wp:positionV>
                <wp:extent cx="302895" cy="276225"/>
                <wp:effectExtent l="1905" t="0" r="0" b="2540"/>
                <wp:wrapNone/>
                <wp:docPr id="2085" name="Text Box 1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59FD7F7" w14:textId="77777777" w:rsidR="00BA216B" w:rsidRPr="00E13116" w:rsidRDefault="00BA216B" w:rsidP="006B7EEF">
                            <w:pPr>
                              <w:rPr>
                                <w:b/>
                                <w:sz w:val="24"/>
                              </w:rPr>
                            </w:pPr>
                            <w:r w:rsidRPr="00E13116">
                              <w:rPr>
                                <w:rFonts w:hint="eastAsia"/>
                                <w:b/>
                                <w:sz w:val="24"/>
                              </w:rPr>
                              <w:t>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4AEF9" id="Text Box 1282" o:spid="_x0000_s1029" type="#_x0000_t202" style="position:absolute;margin-left:61.3pt;margin-top:95.5pt;width:23.85pt;height:21.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" filled="f" stroked="f" strokecolor="white">
                <v:textbox>
                  <w:txbxContent>
                    <w:p w14:paraId="559FD7F7" w14:textId="77777777" w:rsidR="00BA216B" w:rsidRPr="00E13116" w:rsidRDefault="00BA216B" w:rsidP="006B7EEF">
                      <w:pPr>
                        <w:rPr>
                          <w:b/>
                          <w:sz w:val="24"/>
                        </w:rPr>
                      </w:pPr>
                      <w:r w:rsidRPr="00E13116">
                        <w:rPr>
                          <w:rFonts w:hint="eastAsia"/>
                          <w:b/>
                          <w:sz w:val="24"/>
                        </w:rPr>
                        <w:t>③</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475D3FD0" wp14:editId="6D6C79F8">
                <wp:simplePos x="0" y="0"/>
                <wp:positionH relativeFrom="column">
                  <wp:posOffset>854710</wp:posOffset>
                </wp:positionH>
                <wp:positionV relativeFrom="paragraph">
                  <wp:posOffset>691515</wp:posOffset>
                </wp:positionV>
                <wp:extent cx="302895" cy="276225"/>
                <wp:effectExtent l="1905" t="0" r="0" b="0"/>
                <wp:wrapNone/>
                <wp:docPr id="2084" name="Text Box 1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A7C315E" w14:textId="77777777" w:rsidR="00BA216B" w:rsidRPr="00E13116" w:rsidRDefault="00BA216B" w:rsidP="006B7EEF">
                            <w:pPr>
                              <w:rPr>
                                <w:b/>
                                <w:sz w:val="24"/>
                              </w:rPr>
                            </w:pPr>
                            <w:r w:rsidRPr="00E13116">
                              <w:rPr>
                                <w:rFonts w:hint="eastAsia"/>
                                <w:b/>
                                <w:sz w:val="24"/>
                              </w:rPr>
                              <w:t>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5D3FD0" id="Text Box 1281" o:spid="_x0000_s1030" type="#_x0000_t202" style="position:absolute;margin-left:67.3pt;margin-top:54.45pt;width:23.85pt;height:2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" filled="f" stroked="f" strokecolor="white">
                <v:textbox>
                  <w:txbxContent>
                    <w:p w14:paraId="0A7C315E" w14:textId="77777777" w:rsidR="00BA216B" w:rsidRPr="00E13116" w:rsidRDefault="00BA216B" w:rsidP="006B7EEF">
                      <w:pPr>
                        <w:rPr>
                          <w:b/>
                          <w:sz w:val="24"/>
                        </w:rPr>
                      </w:pPr>
                      <w:r w:rsidRPr="00E13116">
                        <w:rPr>
                          <w:rFonts w:hint="eastAsia"/>
                          <w:b/>
                          <w:sz w:val="24"/>
                        </w:rPr>
                        <w:t>②</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64777EBE" wp14:editId="75901C5F">
                <wp:simplePos x="0" y="0"/>
                <wp:positionH relativeFrom="column">
                  <wp:posOffset>854710</wp:posOffset>
                </wp:positionH>
                <wp:positionV relativeFrom="paragraph">
                  <wp:posOffset>224790</wp:posOffset>
                </wp:positionV>
                <wp:extent cx="302895" cy="276225"/>
                <wp:effectExtent l="1905" t="0" r="0" b="0"/>
                <wp:wrapNone/>
                <wp:docPr id="2083" name="Text Box 1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8094DEF" w14:textId="77777777" w:rsidR="00BA216B" w:rsidRPr="00E13116" w:rsidRDefault="00BA216B" w:rsidP="006B7EEF">
                            <w:pPr>
                              <w:rPr>
                                <w:b/>
                                <w:sz w:val="24"/>
                              </w:rPr>
                            </w:pPr>
                            <w:r w:rsidRPr="00E13116">
                              <w:rPr>
                                <w:rFonts w:hint="eastAsia"/>
                                <w:b/>
                                <w:sz w:val="24"/>
                              </w:rPr>
                              <w:t>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777EBE" id="Text Box 1280" o:spid="_x0000_s1031" type="#_x0000_t202" style="position:absolute;margin-left:67.3pt;margin-top:17.7pt;width:23.85pt;height:2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" filled="f" stroked="f" strokecolor="white">
                <v:textbox>
                  <w:txbxContent>
                    <w:p w14:paraId="68094DEF" w14:textId="77777777" w:rsidR="00BA216B" w:rsidRPr="00E13116" w:rsidRDefault="00BA216B" w:rsidP="006B7EEF">
                      <w:pPr>
                        <w:rPr>
                          <w:b/>
                          <w:sz w:val="24"/>
                        </w:rPr>
                      </w:pPr>
                      <w:r w:rsidRPr="00E13116">
                        <w:rPr>
                          <w:rFonts w:hint="eastAsia"/>
                          <w:b/>
                          <w:sz w:val="24"/>
                        </w:rPr>
                        <w:t>①</w:t>
                      </w:r>
                    </w:p>
                  </w:txbxContent>
                </v:textbox>
              </v:shape>
            </w:pict>
          </mc:Fallback>
        </mc:AlternateContent>
      </w:r>
      <w:r>
        <w:rPr>
          <w:noProof/>
        </w:rPr>
        <w:drawing>
          <wp:inline distT="0" distB="0" distL="0" distR="0" wp14:anchorId="39794DD5" wp14:editId="349D5D53">
            <wp:extent cx="5324475" cy="3838575"/>
            <wp:effectExtent l="0" t="0" r="9525" b="9525"/>
            <wp:docPr id="172" name="그림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24475" cy="3838575"/>
                    </a:xfrm>
                    <a:prstGeom prst="rect">
                      <a:avLst/>
                    </a:prstGeom>
                    <a:noFill/>
                    <a:ln>
                      <a:noFill/>
                    </a:ln>
                  </pic:spPr>
                </pic:pic>
              </a:graphicData>
            </a:graphic>
          </wp:inline>
        </w:drawing>
      </w:r>
    </w:p>
    <w:p w14:paraId="6B835381" w14:textId="77777777" w:rsidR="006B7EEF" w:rsidRDefault="006B7EEF" w:rsidP="006B7EEF"/>
    <w:p w14:paraId="282779D2" w14:textId="77777777" w:rsidR="006B7EEF" w:rsidRDefault="006B7EEF" w:rsidP="006B7EEF">
      <w:pPr>
        <w:rPr>
          <w:rFonts w:ascii="CMU Concrete" w:hAnsi="CMU Concrete"/>
        </w:rPr>
      </w:pPr>
      <w:r>
        <w:t xml:space="preserve">옵션을 </w:t>
      </w:r>
      <w:r w:rsidR="00EC1E8F">
        <w:rPr>
          <w:rFonts w:hint="eastAsia"/>
        </w:rPr>
        <w:t>구분 지어</w:t>
      </w:r>
      <w:r>
        <w:t xml:space="preserve"> 놓은 메뉴 탭과 해당 메뉴 탭을 선택하였을 때 나타나는 편집창으로 구성되어 있습니다. 설정할 수 있는 옵션은 프로그램의 일반적인 내용, 기본적으로 사용할 데이터베이스 설정, 많이 사용하는 노드 편집 등 세가지가 있습니다.</w:t>
      </w:r>
    </w:p>
    <w:p w14:paraId="0D7944BC" w14:textId="77777777" w:rsidR="006B7EEF" w:rsidRPr="00D4048A" w:rsidRDefault="006B7EEF" w:rsidP="006B7EEF">
      <w:pPr>
        <w:rPr>
          <w:rFonts w:ascii="CMU Concrete" w:hAnsi="CMU Concrete"/>
        </w:rPr>
      </w:pPr>
    </w:p>
    <w:p w14:paraId="004E92CE" w14:textId="77777777" w:rsidR="006B7EEF" w:rsidRDefault="006B7EEF" w:rsidP="006B7EEF">
      <w:pPr>
        <w:rPr>
          <w:rFonts w:ascii="CMU Concrete" w:hAnsi="CMU Concrete"/>
        </w:rPr>
      </w:pPr>
      <w:r w:rsidRPr="00D4048A">
        <w:rPr>
          <w:rFonts w:ascii="CMU Concrete"/>
        </w:rPr>
        <w:t>대화창에는</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메뉴들이</w:t>
      </w:r>
      <w:r w:rsidRPr="00D4048A">
        <w:rPr>
          <w:rFonts w:ascii="CMU Concrete" w:hAnsi="CMU Concrete"/>
        </w:rPr>
        <w:t xml:space="preserve"> </w:t>
      </w:r>
      <w:r w:rsidRPr="00D4048A">
        <w:rPr>
          <w:rFonts w:ascii="CMU Concrete"/>
        </w:rPr>
        <w:t>탭으로</w:t>
      </w:r>
      <w:r w:rsidRPr="00D4048A">
        <w:rPr>
          <w:rFonts w:ascii="CMU Concrete" w:hAnsi="CMU Concrete"/>
        </w:rPr>
        <w:t xml:space="preserve"> </w:t>
      </w:r>
      <w:r w:rsidRPr="00D4048A">
        <w:rPr>
          <w:rFonts w:ascii="CMU Concrete"/>
        </w:rPr>
        <w:t>나눠져</w:t>
      </w:r>
      <w:r w:rsidRPr="00D4048A">
        <w:rPr>
          <w:rFonts w:ascii="CMU Concrete" w:hAnsi="CMU Concrete"/>
        </w:rPr>
        <w:t xml:space="preserve"> </w:t>
      </w:r>
      <w:r w:rsidRPr="00D4048A">
        <w:rPr>
          <w:rFonts w:ascii="CMU Concrete"/>
        </w:rPr>
        <w:t>있어</w:t>
      </w:r>
      <w:r w:rsidRPr="00D4048A">
        <w:rPr>
          <w:rFonts w:ascii="CMU Concrete" w:hAnsi="CMU Concrete"/>
        </w:rPr>
        <w:t xml:space="preserve"> </w:t>
      </w:r>
      <w:r w:rsidRPr="00D4048A">
        <w:rPr>
          <w:rFonts w:ascii="CMU Concrete"/>
        </w:rPr>
        <w:t>해당되는</w:t>
      </w:r>
      <w:r w:rsidRPr="00D4048A">
        <w:rPr>
          <w:rFonts w:ascii="CMU Concrete" w:hAnsi="CMU Concrete"/>
        </w:rPr>
        <w:t xml:space="preserve"> </w:t>
      </w:r>
      <w:r w:rsidRPr="00D4048A">
        <w:rPr>
          <w:rFonts w:ascii="CMU Concrete"/>
        </w:rPr>
        <w:t>옵션에</w:t>
      </w:r>
      <w:r w:rsidRPr="00D4048A">
        <w:rPr>
          <w:rFonts w:ascii="CMU Concrete" w:hAnsi="CMU Concrete"/>
        </w:rPr>
        <w:t xml:space="preserve"> </w:t>
      </w:r>
      <w:r w:rsidRPr="00D4048A">
        <w:rPr>
          <w:rFonts w:ascii="CMU Concrete"/>
        </w:rPr>
        <w:t>따라</w:t>
      </w:r>
      <w:r w:rsidRPr="00D4048A">
        <w:rPr>
          <w:rFonts w:ascii="CMU Concrete" w:hAnsi="CMU Concrete"/>
        </w:rPr>
        <w:t xml:space="preserve"> </w:t>
      </w:r>
      <w:r w:rsidRPr="00D4048A">
        <w:rPr>
          <w:rFonts w:ascii="CMU Concrete"/>
        </w:rPr>
        <w:t>선택적으로</w:t>
      </w:r>
      <w:r w:rsidRPr="00D4048A">
        <w:rPr>
          <w:rFonts w:ascii="CMU Concrete" w:hAnsi="CMU Concrete"/>
        </w:rPr>
        <w:t xml:space="preserve"> </w:t>
      </w:r>
      <w:r w:rsidRPr="00D4048A">
        <w:rPr>
          <w:rFonts w:ascii="CMU Concrete"/>
        </w:rPr>
        <w:t>설정이</w:t>
      </w:r>
      <w:r w:rsidRPr="00D4048A">
        <w:rPr>
          <w:rFonts w:ascii="CMU Concrete" w:hAnsi="CMU Concrete"/>
        </w:rPr>
        <w:t xml:space="preserve"> </w:t>
      </w:r>
      <w:r w:rsidRPr="00D4048A">
        <w:rPr>
          <w:rFonts w:ascii="CMU Concrete"/>
        </w:rPr>
        <w:t>가능합니다</w:t>
      </w:r>
      <w:r>
        <w:rPr>
          <w:rFonts w:ascii="CMU Concrete" w:hAnsi="CMU Concrete"/>
        </w:rPr>
        <w:t>.</w:t>
      </w:r>
    </w:p>
    <w:p w14:paraId="61628648" w14:textId="77777777" w:rsidR="006B7EEF" w:rsidRPr="00D4048A" w:rsidRDefault="006B7EEF" w:rsidP="006B7EEF">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2506"/>
        <w:gridCol w:w="5040"/>
      </w:tblGrid>
      <w:tr w:rsidR="006B7EEF" w:rsidRPr="00D4048A" w14:paraId="18D23089" w14:textId="77777777" w:rsidTr="006569C2">
        <w:trPr>
          <w:trHeight w:val="549"/>
          <w:jc w:val="center"/>
        </w:trPr>
        <w:tc>
          <w:tcPr>
            <w:tcW w:w="920" w:type="dxa"/>
            <w:vAlign w:val="center"/>
          </w:tcPr>
          <w:p w14:paraId="1BC660C3" w14:textId="77777777" w:rsidR="006B7EEF" w:rsidRPr="00D4048A" w:rsidRDefault="00E13116" w:rsidP="00AE3A66">
            <w:pPr>
              <w:pStyle w:val="af"/>
            </w:pPr>
            <w:r>
              <w:object w:dxaOrig="540" w:dyaOrig="525" w14:anchorId="4256A8E0">
                <v:shape id="_x0000_i1061" type="#_x0000_t75" style="width:27.75pt;height:27.75pt" o:ole="">
                  <v:imagedata r:id="rId150" o:title=""/>
                </v:shape>
                <o:OLEObject Type="Embed" ProgID="PBrush" ShapeID="_x0000_i1061" DrawAspect="Content" ObjectID="_1684940132" r:id="rId151"/>
              </w:object>
            </w:r>
          </w:p>
        </w:tc>
        <w:tc>
          <w:tcPr>
            <w:tcW w:w="2506" w:type="dxa"/>
            <w:vAlign w:val="center"/>
          </w:tcPr>
          <w:p w14:paraId="247ACA38" w14:textId="77777777" w:rsidR="006B7EEF" w:rsidRPr="00D4048A" w:rsidRDefault="006B7EEF" w:rsidP="006569C2">
            <w:pPr>
              <w:pStyle w:val="ae"/>
              <w:rPr>
                <w:rFonts w:ascii="CMU Concrete" w:hAnsi="CMU Concrete"/>
              </w:rPr>
            </w:pPr>
            <w:r w:rsidRPr="00D4048A">
              <w:rPr>
                <w:rFonts w:ascii="CMU Concrete"/>
              </w:rPr>
              <w:t>프로그램</w:t>
            </w:r>
            <w:r w:rsidRPr="00D4048A">
              <w:rPr>
                <w:rFonts w:ascii="CMU Concrete" w:hAnsi="CMU Concrete"/>
              </w:rPr>
              <w:t xml:space="preserve"> </w:t>
            </w:r>
            <w:r w:rsidRPr="00D4048A">
              <w:rPr>
                <w:rFonts w:ascii="CMU Concrete"/>
              </w:rPr>
              <w:t>설정</w:t>
            </w:r>
          </w:p>
        </w:tc>
        <w:tc>
          <w:tcPr>
            <w:tcW w:w="5040" w:type="dxa"/>
            <w:vAlign w:val="center"/>
          </w:tcPr>
          <w:p w14:paraId="15AC94B9" w14:textId="77777777" w:rsidR="006B7EEF" w:rsidRPr="00D4048A" w:rsidRDefault="006B7EEF" w:rsidP="006569C2">
            <w:pPr>
              <w:rPr>
                <w:rFonts w:ascii="CMU Concrete" w:hAnsi="CMU Concrete"/>
              </w:rPr>
            </w:pPr>
            <w:r w:rsidRPr="00D4048A">
              <w:rPr>
                <w:rFonts w:ascii="CMU Concrete"/>
              </w:rPr>
              <w:t>날짜</w:t>
            </w:r>
            <w:r w:rsidRPr="00D4048A">
              <w:rPr>
                <w:rFonts w:ascii="CMU Concrete" w:hAnsi="CMU Concrete"/>
              </w:rPr>
              <w:t>/</w:t>
            </w:r>
            <w:r w:rsidRPr="00D4048A">
              <w:rPr>
                <w:rFonts w:ascii="CMU Concrete"/>
              </w:rPr>
              <w:t>시간</w:t>
            </w:r>
            <w:r w:rsidRPr="00D4048A">
              <w:rPr>
                <w:rFonts w:ascii="CMU Concrete" w:hAnsi="CMU Concrete"/>
              </w:rPr>
              <w:t xml:space="preserve"> </w:t>
            </w:r>
            <w:r w:rsidRPr="00D4048A">
              <w:rPr>
                <w:rFonts w:ascii="CMU Concrete"/>
              </w:rPr>
              <w:t>형식</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프로그램</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설정을</w:t>
            </w:r>
            <w:r w:rsidRPr="00D4048A">
              <w:rPr>
                <w:rFonts w:ascii="CMU Concrete" w:hAnsi="CMU Concrete"/>
              </w:rPr>
              <w:t xml:space="preserve"> </w:t>
            </w:r>
            <w:r w:rsidRPr="00D4048A">
              <w:rPr>
                <w:rFonts w:ascii="CMU Concrete"/>
              </w:rPr>
              <w:t>합니다</w:t>
            </w:r>
            <w:r w:rsidRPr="00D4048A">
              <w:rPr>
                <w:rFonts w:ascii="CMU Concrete" w:hAnsi="CMU Concrete"/>
              </w:rPr>
              <w:t>.</w:t>
            </w:r>
          </w:p>
        </w:tc>
      </w:tr>
      <w:tr w:rsidR="006B7EEF" w:rsidRPr="00D4048A" w14:paraId="3DA2C7D5" w14:textId="77777777" w:rsidTr="006569C2">
        <w:trPr>
          <w:trHeight w:val="595"/>
          <w:jc w:val="center"/>
        </w:trPr>
        <w:tc>
          <w:tcPr>
            <w:tcW w:w="920" w:type="dxa"/>
            <w:vAlign w:val="center"/>
          </w:tcPr>
          <w:p w14:paraId="529CBB81" w14:textId="77777777" w:rsidR="006B7EEF" w:rsidRPr="00D4048A" w:rsidRDefault="00E13116" w:rsidP="00AE3A66">
            <w:pPr>
              <w:pStyle w:val="af"/>
            </w:pPr>
            <w:r>
              <w:object w:dxaOrig="615" w:dyaOrig="465" w14:anchorId="119976D0">
                <v:shape id="_x0000_i1062" type="#_x0000_t75" style="width:27.75pt;height:21.75pt" o:ole="">
                  <v:imagedata r:id="rId152" o:title=""/>
                </v:shape>
                <o:OLEObject Type="Embed" ProgID="PBrush" ShapeID="_x0000_i1062" DrawAspect="Content" ObjectID="_1684940133" r:id="rId153"/>
              </w:object>
            </w:r>
          </w:p>
        </w:tc>
        <w:tc>
          <w:tcPr>
            <w:tcW w:w="2506" w:type="dxa"/>
            <w:vAlign w:val="center"/>
          </w:tcPr>
          <w:p w14:paraId="61D2257E" w14:textId="77777777" w:rsidR="006B7EEF" w:rsidRPr="00D4048A" w:rsidRDefault="006B7EEF" w:rsidP="006569C2">
            <w:pPr>
              <w:pStyle w:val="ae"/>
              <w:rPr>
                <w:rFonts w:ascii="CMU Concrete" w:hAnsi="CMU Concrete"/>
              </w:rPr>
            </w:pPr>
            <w:r w:rsidRPr="00D4048A">
              <w:rPr>
                <w:rFonts w:ascii="CMU Concrete"/>
              </w:rPr>
              <w:t>기본</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설정</w:t>
            </w:r>
          </w:p>
        </w:tc>
        <w:tc>
          <w:tcPr>
            <w:tcW w:w="5040" w:type="dxa"/>
            <w:vAlign w:val="center"/>
          </w:tcPr>
          <w:p w14:paraId="55F5469D" w14:textId="77777777" w:rsidR="006B7EEF" w:rsidRPr="00D4048A" w:rsidRDefault="006B7EEF" w:rsidP="006569C2">
            <w:pPr>
              <w:rPr>
                <w:rFonts w:ascii="CMU Concrete" w:hAnsi="CMU Concrete"/>
              </w:rPr>
            </w:pPr>
            <w:r w:rsidRPr="00D4048A">
              <w:rPr>
                <w:rFonts w:ascii="CMU Concrete" w:hAnsi="CMU Concrete"/>
              </w:rPr>
              <w:t xml:space="preserve">ODBC </w:t>
            </w:r>
            <w:r w:rsidRPr="00D4048A">
              <w:rPr>
                <w:rFonts w:ascii="CMU Concrete"/>
              </w:rPr>
              <w:t>혹은</w:t>
            </w:r>
            <w:r w:rsidRPr="00D4048A">
              <w:rPr>
                <w:rFonts w:ascii="CMU Concrete" w:hAnsi="CMU Concrete"/>
              </w:rPr>
              <w:t xml:space="preserve"> OLE DB</w:t>
            </w:r>
            <w:r w:rsidRPr="00D4048A">
              <w:rPr>
                <w:rFonts w:ascii="CMU Concrete"/>
              </w:rPr>
              <w:t>의</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드라이버와</w:t>
            </w:r>
            <w:r w:rsidRPr="00D4048A">
              <w:rPr>
                <w:rFonts w:ascii="CMU Concrete" w:hAnsi="CMU Concrete"/>
              </w:rPr>
              <w:t xml:space="preserve"> </w:t>
            </w:r>
            <w:r w:rsidRPr="00D4048A">
              <w:rPr>
                <w:rFonts w:ascii="CMU Concrete"/>
              </w:rPr>
              <w:t>로그인</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r>
      <w:tr w:rsidR="006B7EEF" w:rsidRPr="00D4048A" w14:paraId="506C3EE3" w14:textId="77777777" w:rsidTr="006569C2">
        <w:trPr>
          <w:trHeight w:val="627"/>
          <w:jc w:val="center"/>
        </w:trPr>
        <w:tc>
          <w:tcPr>
            <w:tcW w:w="920" w:type="dxa"/>
            <w:vAlign w:val="center"/>
          </w:tcPr>
          <w:p w14:paraId="28D90535" w14:textId="77777777" w:rsidR="006B7EEF" w:rsidRPr="00D4048A" w:rsidRDefault="00E13116" w:rsidP="00AE3A66">
            <w:pPr>
              <w:pStyle w:val="af"/>
            </w:pPr>
            <w:r>
              <w:object w:dxaOrig="540" w:dyaOrig="585" w14:anchorId="476FD072">
                <v:shape id="_x0000_i1063" type="#_x0000_t75" style="width:27.75pt;height:27.75pt" o:ole="">
                  <v:imagedata r:id="rId154" o:title=""/>
                </v:shape>
                <o:OLEObject Type="Embed" ProgID="PBrush" ShapeID="_x0000_i1063" DrawAspect="Content" ObjectID="_1684940134" r:id="rId155"/>
              </w:object>
            </w:r>
          </w:p>
        </w:tc>
        <w:tc>
          <w:tcPr>
            <w:tcW w:w="2506" w:type="dxa"/>
            <w:vAlign w:val="center"/>
          </w:tcPr>
          <w:p w14:paraId="28A97907" w14:textId="77777777" w:rsidR="006B7EEF" w:rsidRPr="00D4048A" w:rsidRDefault="006B7EEF" w:rsidP="006569C2">
            <w:pPr>
              <w:pStyle w:val="ae"/>
              <w:rPr>
                <w:rFonts w:ascii="CMU Concrete" w:hAnsi="CMU Concrete"/>
              </w:rPr>
            </w:pP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편집</w:t>
            </w:r>
          </w:p>
        </w:tc>
        <w:tc>
          <w:tcPr>
            <w:tcW w:w="5040" w:type="dxa"/>
            <w:vAlign w:val="center"/>
          </w:tcPr>
          <w:p w14:paraId="0894D2EB" w14:textId="77777777" w:rsidR="006B7EEF" w:rsidRPr="00D4048A" w:rsidRDefault="006B7EEF" w:rsidP="006569C2">
            <w:pPr>
              <w:rPr>
                <w:rFonts w:ascii="CMU Concrete" w:hAnsi="CMU Concrete"/>
              </w:rPr>
            </w:pP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추가하거나</w:t>
            </w:r>
            <w:r w:rsidRPr="00D4048A">
              <w:rPr>
                <w:rFonts w:ascii="CMU Concrete" w:hAnsi="CMU Concrete"/>
              </w:rPr>
              <w:t xml:space="preserve"> </w:t>
            </w:r>
            <w:r w:rsidRPr="00D4048A">
              <w:rPr>
                <w:rFonts w:ascii="CMU Concrete"/>
              </w:rPr>
              <w:t>삭제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r>
    </w:tbl>
    <w:p w14:paraId="63B5692C" w14:textId="77777777" w:rsidR="006B7EEF" w:rsidRDefault="006B7EEF" w:rsidP="006B7EEF">
      <w:pPr>
        <w:rPr>
          <w:rFonts w:ascii="CMU Concrete" w:hAnsi="CMU Concrete"/>
        </w:rPr>
      </w:pPr>
      <w:bookmarkStart w:id="185" w:name="_Toc93916056"/>
    </w:p>
    <w:p w14:paraId="4190AD9A" w14:textId="77777777" w:rsidR="006B7EEF" w:rsidRPr="00D4048A" w:rsidRDefault="006B7EEF" w:rsidP="00822CCC">
      <w:pPr>
        <w:pStyle w:val="000"/>
        <w:ind w:firstLine="108"/>
      </w:pPr>
      <w:bookmarkStart w:id="186" w:name="_Toc94670592"/>
      <w:bookmarkStart w:id="187" w:name="_Toc94688345"/>
      <w:bookmarkStart w:id="188" w:name="_Toc206929702"/>
      <w:bookmarkStart w:id="189" w:name="_Toc206929870"/>
      <w:bookmarkStart w:id="190" w:name="_Toc206930037"/>
      <w:bookmarkStart w:id="191" w:name="_Toc207077185"/>
      <w:bookmarkStart w:id="192" w:name="_Toc207077349"/>
      <w:bookmarkStart w:id="193" w:name="_Toc207077511"/>
      <w:bookmarkStart w:id="194" w:name="_Toc207079483"/>
      <w:bookmarkStart w:id="195" w:name="_Toc207079646"/>
      <w:bookmarkStart w:id="196" w:name="_Toc67925500"/>
      <w:r w:rsidRPr="00D4048A">
        <w:t>1.6.1 프로그램 설정</w:t>
      </w:r>
      <w:bookmarkEnd w:id="185"/>
      <w:bookmarkEnd w:id="186"/>
      <w:bookmarkEnd w:id="187"/>
      <w:bookmarkEnd w:id="188"/>
      <w:bookmarkEnd w:id="189"/>
      <w:bookmarkEnd w:id="190"/>
      <w:bookmarkEnd w:id="191"/>
      <w:bookmarkEnd w:id="192"/>
      <w:bookmarkEnd w:id="193"/>
      <w:bookmarkEnd w:id="194"/>
      <w:bookmarkEnd w:id="195"/>
      <w:bookmarkEnd w:id="196"/>
    </w:p>
    <w:p w14:paraId="6660C702" w14:textId="77777777" w:rsidR="006B7EEF" w:rsidRDefault="006B7EEF" w:rsidP="006B7EEF">
      <w:pPr>
        <w:rPr>
          <w:rFonts w:ascii="CMU Concrete" w:hAnsi="CMU Concrete"/>
        </w:rPr>
      </w:pPr>
      <w:r w:rsidRPr="00D4048A">
        <w:rPr>
          <w:rFonts w:ascii="CMU Concrete"/>
          <w:b/>
          <w:bCs/>
        </w:rPr>
        <w:t>도구</w:t>
      </w:r>
      <w:r w:rsidRPr="00D4048A">
        <w:rPr>
          <w:rFonts w:ascii="CMU Concrete" w:hAnsi="CMU Concrete"/>
          <w:b/>
        </w:rPr>
        <w:t xml:space="preserve">(T) - </w:t>
      </w:r>
      <w:r w:rsidRPr="00D4048A">
        <w:rPr>
          <w:rFonts w:ascii="CMU Concrete"/>
          <w:b/>
          <w:bCs/>
        </w:rPr>
        <w:t>옵션</w:t>
      </w:r>
      <w:r w:rsidRPr="00D4048A">
        <w:rPr>
          <w:rFonts w:ascii="CMU Concrete" w:hAnsi="CMU Concrete"/>
          <w:b/>
        </w:rPr>
        <w:t>(O)</w:t>
      </w:r>
      <w:r w:rsidRPr="00D4048A">
        <w:rPr>
          <w:rFonts w:ascii="CMU Concrete"/>
        </w:rPr>
        <w:t>의</w:t>
      </w:r>
      <w:r w:rsidRPr="00D4048A">
        <w:rPr>
          <w:rFonts w:ascii="CMU Concrete" w:hAnsi="CMU Concrete"/>
        </w:rPr>
        <w:t xml:space="preserve"> </w:t>
      </w:r>
      <w:r w:rsidRPr="00D4048A">
        <w:rPr>
          <w:rFonts w:ascii="CMU Concrete"/>
          <w:b/>
          <w:bCs/>
        </w:rPr>
        <w:t>프로그램</w:t>
      </w:r>
      <w:r w:rsidRPr="00D4048A">
        <w:rPr>
          <w:rFonts w:ascii="CMU Concrete" w:hAnsi="CMU Concrete"/>
        </w:rPr>
        <w:t xml:space="preserve"> </w:t>
      </w:r>
      <w:r w:rsidRPr="00D4048A">
        <w:rPr>
          <w:rFonts w:ascii="CMU Concrete"/>
          <w:b/>
          <w:bCs/>
        </w:rPr>
        <w:t>설정</w:t>
      </w:r>
      <w:r w:rsidRPr="00D4048A">
        <w:rPr>
          <w:rFonts w:ascii="CMU Concrete"/>
        </w:rPr>
        <w:t>을</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옵션창이</w:t>
      </w:r>
      <w:r w:rsidRPr="00D4048A">
        <w:rPr>
          <w:rFonts w:ascii="CMU Concrete" w:hAnsi="CMU Concrete"/>
        </w:rPr>
        <w:t xml:space="preserve"> </w:t>
      </w:r>
      <w:r w:rsidRPr="00D4048A">
        <w:rPr>
          <w:rFonts w:ascii="CMU Concrete"/>
        </w:rPr>
        <w:t>뜨게</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옵션</w:t>
      </w:r>
      <w:r w:rsidRPr="00D4048A">
        <w:rPr>
          <w:rFonts w:ascii="CMU Concrete" w:hAnsi="CMU Concrete"/>
        </w:rPr>
        <w:t xml:space="preserve"> </w:t>
      </w:r>
      <w:r w:rsidRPr="00D4048A">
        <w:rPr>
          <w:rFonts w:ascii="CMU Concrete"/>
        </w:rPr>
        <w:t>창에서는</w:t>
      </w:r>
      <w:r w:rsidRPr="00D4048A">
        <w:rPr>
          <w:rFonts w:ascii="CMU Concrete" w:hAnsi="CMU Concrete"/>
        </w:rPr>
        <w:t xml:space="preserve"> </w:t>
      </w:r>
      <w:r w:rsidRPr="00D4048A">
        <w:rPr>
          <w:rFonts w:ascii="CMU Concrete"/>
        </w:rPr>
        <w:t>국가별로</w:t>
      </w:r>
      <w:r w:rsidRPr="00D4048A">
        <w:rPr>
          <w:rFonts w:ascii="CMU Concrete" w:hAnsi="CMU Concrete"/>
        </w:rPr>
        <w:t xml:space="preserve"> </w:t>
      </w:r>
      <w:r w:rsidRPr="00D4048A">
        <w:rPr>
          <w:rFonts w:ascii="CMU Concrete"/>
          <w:b/>
          <w:bCs/>
        </w:rPr>
        <w:t>날짜</w:t>
      </w:r>
      <w:r w:rsidRPr="00D4048A">
        <w:rPr>
          <w:rFonts w:ascii="CMU Concrete" w:hAnsi="CMU Concrete"/>
        </w:rPr>
        <w:t>/</w:t>
      </w:r>
      <w:r w:rsidRPr="00D4048A">
        <w:rPr>
          <w:rFonts w:ascii="CMU Concrete"/>
          <w:b/>
          <w:bCs/>
        </w:rPr>
        <w:t>시간</w:t>
      </w:r>
      <w:r w:rsidRPr="00D4048A">
        <w:rPr>
          <w:rFonts w:ascii="CMU Concrete" w:hAnsi="CMU Concrete"/>
        </w:rPr>
        <w:t xml:space="preserve"> </w:t>
      </w:r>
      <w:r w:rsidRPr="00D4048A">
        <w:rPr>
          <w:rFonts w:ascii="CMU Concrete"/>
        </w:rPr>
        <w:t>형식</w:t>
      </w:r>
      <w:r w:rsidRPr="00D4048A">
        <w:rPr>
          <w:rFonts w:ascii="CMU Concrete" w:hAnsi="CMU Concrete"/>
        </w:rPr>
        <w:t xml:space="preserve">, </w:t>
      </w:r>
      <w:r w:rsidRPr="00D4048A">
        <w:rPr>
          <w:rFonts w:ascii="CMU Concrete"/>
          <w:b/>
          <w:bCs/>
        </w:rPr>
        <w:t>숫자형</w:t>
      </w:r>
      <w:r w:rsidRPr="00D4048A">
        <w:rPr>
          <w:rFonts w:ascii="CMU Concrete" w:hAnsi="CMU Concrete"/>
        </w:rPr>
        <w:t xml:space="preserve"> </w:t>
      </w:r>
      <w:r w:rsidRPr="00D4048A">
        <w:rPr>
          <w:rFonts w:ascii="CMU Concrete"/>
          <w:b/>
          <w:bCs/>
        </w:rPr>
        <w:t>데이터</w:t>
      </w:r>
      <w:r w:rsidRPr="00D4048A">
        <w:rPr>
          <w:rFonts w:ascii="CMU Concrete" w:hAnsi="CMU Concrete"/>
        </w:rPr>
        <w:t xml:space="preserve"> </w:t>
      </w:r>
      <w:r w:rsidRPr="00D4048A">
        <w:rPr>
          <w:rFonts w:ascii="CMU Concrete"/>
          <w:b/>
          <w:bCs/>
        </w:rPr>
        <w:t>인식</w:t>
      </w:r>
      <w:r w:rsidRPr="00D4048A">
        <w:rPr>
          <w:rFonts w:ascii="CMU Concrete" w:hAnsi="CMU Concrete"/>
        </w:rPr>
        <w:t xml:space="preserve"> </w:t>
      </w:r>
      <w:r w:rsidRPr="00D4048A">
        <w:rPr>
          <w:rFonts w:ascii="CMU Concrete"/>
          <w:b/>
          <w:bCs/>
        </w:rPr>
        <w:t>방식</w:t>
      </w:r>
      <w:r w:rsidRPr="00D4048A">
        <w:rPr>
          <w:rFonts w:ascii="CMU Concrete" w:hAnsi="CMU Concrete"/>
        </w:rPr>
        <w:t xml:space="preserve">, </w:t>
      </w:r>
      <w:r w:rsidRPr="00D4048A">
        <w:rPr>
          <w:rFonts w:ascii="CMU Concrete"/>
          <w:b/>
          <w:bCs/>
        </w:rPr>
        <w:t>리소스창</w:t>
      </w:r>
      <w:r w:rsidRPr="00D4048A">
        <w:rPr>
          <w:rFonts w:ascii="CMU Concrete" w:hAnsi="CMU Concrete"/>
        </w:rPr>
        <w:t xml:space="preserve"> </w:t>
      </w:r>
      <w:r w:rsidRPr="00D4048A">
        <w:rPr>
          <w:rFonts w:ascii="CMU Concrete"/>
          <w:b/>
          <w:bCs/>
        </w:rPr>
        <w:t>파일</w:t>
      </w:r>
      <w:r w:rsidRPr="00D4048A">
        <w:rPr>
          <w:rFonts w:ascii="CMU Concrete" w:hAnsi="CMU Concrete"/>
        </w:rPr>
        <w:t xml:space="preserve"> </w:t>
      </w:r>
      <w:r w:rsidRPr="00D4048A">
        <w:rPr>
          <w:rFonts w:ascii="CMU Concrete"/>
          <w:b/>
          <w:bCs/>
        </w:rPr>
        <w:t>확장자</w:t>
      </w:r>
      <w:r w:rsidRPr="00D4048A">
        <w:rPr>
          <w:rFonts w:ascii="CMU Concrete" w:hAnsi="CMU Concrete"/>
        </w:rPr>
        <w:t xml:space="preserve"> </w:t>
      </w:r>
      <w:r w:rsidRPr="00D4048A">
        <w:rPr>
          <w:rFonts w:ascii="CMU Concrete"/>
          <w:b/>
          <w:bCs/>
        </w:rPr>
        <w:t>지정</w:t>
      </w:r>
      <w:r w:rsidRPr="00D4048A">
        <w:rPr>
          <w:rFonts w:ascii="CMU Concrete" w:hAnsi="CMU Concrete"/>
        </w:rPr>
        <w:t xml:space="preserve"> </w:t>
      </w:r>
      <w:r w:rsidRPr="00D4048A">
        <w:rPr>
          <w:rFonts w:ascii="CMU Concrete"/>
        </w:rPr>
        <w:t>그리고</w:t>
      </w:r>
      <w:r w:rsidRPr="00D4048A">
        <w:rPr>
          <w:rFonts w:ascii="CMU Concrete" w:hAnsi="CMU Concrete"/>
        </w:rPr>
        <w:t xml:space="preserve"> </w:t>
      </w:r>
      <w:r w:rsidRPr="00D4048A">
        <w:rPr>
          <w:rFonts w:ascii="CMU Concrete"/>
          <w:b/>
          <w:bCs/>
        </w:rPr>
        <w:t>프로그램</w:t>
      </w:r>
      <w:r w:rsidRPr="00D4048A">
        <w:rPr>
          <w:rFonts w:ascii="CMU Concrete" w:hAnsi="CMU Concrete"/>
        </w:rPr>
        <w:t xml:space="preserve"> </w:t>
      </w:r>
      <w:r w:rsidRPr="00D4048A">
        <w:rPr>
          <w:rFonts w:ascii="CMU Concrete"/>
          <w:b/>
          <w:bCs/>
        </w:rPr>
        <w:t>룩</w:t>
      </w:r>
      <w:r w:rsidRPr="00D4048A">
        <w:rPr>
          <w:rFonts w:ascii="CMU Concrete" w:hAnsi="CMU Concrete"/>
        </w:rPr>
        <w:t xml:space="preserve"> </w:t>
      </w:r>
      <w:r w:rsidRPr="00D4048A">
        <w:rPr>
          <w:rFonts w:ascii="CMU Concrete"/>
          <w:b/>
          <w:bCs/>
        </w:rPr>
        <w:t>방식</w:t>
      </w:r>
      <w:r w:rsidRPr="00D4048A">
        <w:rPr>
          <w:rFonts w:ascii="CMU Concrete"/>
        </w:rPr>
        <w:t>을</w:t>
      </w:r>
      <w:r w:rsidRPr="00D4048A">
        <w:rPr>
          <w:rFonts w:ascii="CMU Concrete" w:hAnsi="CMU Concrete"/>
        </w:rPr>
        <w:t xml:space="preserve"> </w:t>
      </w:r>
      <w:r w:rsidRPr="00D4048A">
        <w:rPr>
          <w:rFonts w:ascii="CMU Concrete"/>
        </w:rPr>
        <w:t>설정합니다</w:t>
      </w:r>
      <w:r w:rsidRPr="00D4048A">
        <w:rPr>
          <w:rFonts w:ascii="CMU Concrete" w:hAnsi="CMU Concrete"/>
        </w:rPr>
        <w:t xml:space="preserve">. </w:t>
      </w:r>
    </w:p>
    <w:p w14:paraId="29BF7E4E" w14:textId="77777777" w:rsidR="006B7EEF" w:rsidRPr="00D4048A" w:rsidRDefault="006B7EEF" w:rsidP="006B7EEF">
      <w:pPr>
        <w:rPr>
          <w:rFonts w:ascii="CMU Concrete" w:hAnsi="CMU Concret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795"/>
        <w:gridCol w:w="7991"/>
      </w:tblGrid>
      <w:tr w:rsidR="006B7EEF" w:rsidRPr="009151DB" w14:paraId="4ED3FDE7" w14:textId="77777777" w:rsidTr="006569C2">
        <w:trPr>
          <w:tblHeader/>
          <w:tblCellSpacing w:w="15" w:type="dxa"/>
        </w:trPr>
        <w:tc>
          <w:tcPr>
            <w:tcW w:w="750" w:type="dxa"/>
            <w:shd w:val="clear" w:color="auto" w:fill="DBE5F1"/>
            <w:vAlign w:val="center"/>
          </w:tcPr>
          <w:p w14:paraId="325D435D" w14:textId="77777777" w:rsidR="006B7EEF" w:rsidRPr="009151DB" w:rsidRDefault="006B7EEF" w:rsidP="006569C2">
            <w:pPr>
              <w:jc w:val="center"/>
              <w:rPr>
                <w:b/>
                <w:bCs/>
              </w:rPr>
            </w:pPr>
            <w:r w:rsidRPr="009151DB">
              <w:rPr>
                <w:b/>
                <w:bCs/>
              </w:rPr>
              <w:t>번호</w:t>
            </w:r>
          </w:p>
        </w:tc>
        <w:tc>
          <w:tcPr>
            <w:tcW w:w="0" w:type="auto"/>
            <w:shd w:val="clear" w:color="auto" w:fill="DBE5F1"/>
            <w:vAlign w:val="center"/>
          </w:tcPr>
          <w:p w14:paraId="3EEE1622" w14:textId="77777777" w:rsidR="006B7EEF" w:rsidRPr="009151DB" w:rsidRDefault="006B7EEF" w:rsidP="006569C2">
            <w:pPr>
              <w:jc w:val="center"/>
              <w:rPr>
                <w:b/>
                <w:bCs/>
              </w:rPr>
            </w:pPr>
            <w:r w:rsidRPr="009151DB">
              <w:rPr>
                <w:b/>
                <w:bCs/>
              </w:rPr>
              <w:t>설명</w:t>
            </w:r>
          </w:p>
        </w:tc>
      </w:tr>
      <w:tr w:rsidR="006B7EEF" w:rsidRPr="009151DB" w14:paraId="13E789AB" w14:textId="77777777" w:rsidTr="006569C2">
        <w:trPr>
          <w:tblCellSpacing w:w="15" w:type="dxa"/>
        </w:trPr>
        <w:tc>
          <w:tcPr>
            <w:tcW w:w="0" w:type="auto"/>
            <w:shd w:val="clear" w:color="auto" w:fill="DBE5F1"/>
            <w:vAlign w:val="center"/>
          </w:tcPr>
          <w:p w14:paraId="35C061CF" w14:textId="77777777" w:rsidR="006B7EEF" w:rsidRPr="009151DB" w:rsidRDefault="006B7EEF" w:rsidP="006569C2">
            <w:pPr>
              <w:jc w:val="center"/>
              <w:rPr>
                <w:b/>
                <w:bCs/>
              </w:rPr>
            </w:pPr>
            <w:r w:rsidRPr="009151DB">
              <w:rPr>
                <w:b/>
                <w:bCs/>
              </w:rPr>
              <w:t>①</w:t>
            </w:r>
          </w:p>
        </w:tc>
        <w:tc>
          <w:tcPr>
            <w:tcW w:w="0" w:type="auto"/>
            <w:vAlign w:val="center"/>
          </w:tcPr>
          <w:p w14:paraId="30750257" w14:textId="77777777" w:rsidR="006B7EEF" w:rsidRPr="009151DB" w:rsidRDefault="006B7EEF" w:rsidP="006569C2">
            <w:pPr>
              <w:jc w:val="left"/>
            </w:pPr>
            <w:r w:rsidRPr="009151DB">
              <w:t>날짜/시간 표시 형식을 언어를 기반으로 하여 선택합니다.</w:t>
            </w:r>
          </w:p>
        </w:tc>
      </w:tr>
      <w:tr w:rsidR="006B7EEF" w:rsidRPr="009151DB" w14:paraId="62F7A94B" w14:textId="77777777" w:rsidTr="006569C2">
        <w:trPr>
          <w:tblCellSpacing w:w="15" w:type="dxa"/>
        </w:trPr>
        <w:tc>
          <w:tcPr>
            <w:tcW w:w="0" w:type="auto"/>
            <w:shd w:val="clear" w:color="auto" w:fill="DBE5F1"/>
            <w:vAlign w:val="center"/>
          </w:tcPr>
          <w:p w14:paraId="3499123B" w14:textId="77777777" w:rsidR="006B7EEF" w:rsidRPr="009151DB" w:rsidRDefault="006B7EEF" w:rsidP="006569C2">
            <w:pPr>
              <w:jc w:val="center"/>
              <w:rPr>
                <w:b/>
                <w:bCs/>
              </w:rPr>
            </w:pPr>
            <w:r w:rsidRPr="009151DB">
              <w:rPr>
                <w:b/>
                <w:bCs/>
              </w:rPr>
              <w:t>②</w:t>
            </w:r>
          </w:p>
        </w:tc>
        <w:tc>
          <w:tcPr>
            <w:tcW w:w="0" w:type="auto"/>
            <w:vAlign w:val="center"/>
          </w:tcPr>
          <w:p w14:paraId="6F5D223E" w14:textId="77777777" w:rsidR="006B7EEF" w:rsidRPr="009151DB" w:rsidRDefault="006B7EEF" w:rsidP="006569C2">
            <w:pPr>
              <w:jc w:val="left"/>
            </w:pPr>
            <w:r w:rsidRPr="009151DB">
              <w:t>데이터를 읽을 때 숫자형식의 데이터를 모두 실수형으로 간주하여 처리하고자 할 경우 선택합니다.</w:t>
            </w:r>
          </w:p>
        </w:tc>
      </w:tr>
      <w:tr w:rsidR="006B7EEF" w:rsidRPr="009151DB" w14:paraId="0431DF9B" w14:textId="77777777" w:rsidTr="006569C2">
        <w:trPr>
          <w:tblCellSpacing w:w="15" w:type="dxa"/>
        </w:trPr>
        <w:tc>
          <w:tcPr>
            <w:tcW w:w="0" w:type="auto"/>
            <w:shd w:val="clear" w:color="auto" w:fill="DBE5F1"/>
            <w:vAlign w:val="center"/>
          </w:tcPr>
          <w:p w14:paraId="52269D5A" w14:textId="77777777" w:rsidR="006B7EEF" w:rsidRPr="009151DB" w:rsidRDefault="006B7EEF" w:rsidP="006569C2">
            <w:pPr>
              <w:jc w:val="center"/>
              <w:rPr>
                <w:b/>
                <w:bCs/>
              </w:rPr>
            </w:pPr>
            <w:r w:rsidRPr="009151DB">
              <w:rPr>
                <w:b/>
                <w:bCs/>
              </w:rPr>
              <w:t>③</w:t>
            </w:r>
          </w:p>
        </w:tc>
        <w:tc>
          <w:tcPr>
            <w:tcW w:w="0" w:type="auto"/>
            <w:vAlign w:val="center"/>
          </w:tcPr>
          <w:p w14:paraId="2E6F703F" w14:textId="77777777" w:rsidR="006B7EEF" w:rsidRPr="009151DB" w:rsidRDefault="006B7EEF" w:rsidP="006569C2">
            <w:pPr>
              <w:jc w:val="left"/>
            </w:pPr>
            <w:r w:rsidRPr="009151DB">
              <w:t>리소스창에 표시될 파일 형태를 지정합니다. 표시할 파일 확장자를 입력하면 되며 ";"으로 구분하여 여러 개의 확장자를 지정할 수 있습니다. 지정된 것 외에 ecm, ecl, ept, gms 등은 지정하지 않아도 기본적으로 선택되어 있는 것들 입니다.</w:t>
            </w:r>
          </w:p>
        </w:tc>
      </w:tr>
      <w:tr w:rsidR="006B7EEF" w:rsidRPr="009151DB" w14:paraId="2C6D07D5" w14:textId="77777777" w:rsidTr="006569C2">
        <w:trPr>
          <w:tblCellSpacing w:w="15" w:type="dxa"/>
        </w:trPr>
        <w:tc>
          <w:tcPr>
            <w:tcW w:w="0" w:type="auto"/>
            <w:shd w:val="clear" w:color="auto" w:fill="DBE5F1"/>
            <w:vAlign w:val="center"/>
          </w:tcPr>
          <w:p w14:paraId="085BF210" w14:textId="77777777" w:rsidR="006B7EEF" w:rsidRPr="009151DB" w:rsidRDefault="006B7EEF" w:rsidP="006569C2">
            <w:pPr>
              <w:jc w:val="center"/>
              <w:rPr>
                <w:b/>
                <w:bCs/>
              </w:rPr>
            </w:pPr>
            <w:r w:rsidRPr="009151DB">
              <w:rPr>
                <w:b/>
                <w:bCs/>
              </w:rPr>
              <w:t>④</w:t>
            </w:r>
          </w:p>
        </w:tc>
        <w:tc>
          <w:tcPr>
            <w:tcW w:w="0" w:type="auto"/>
            <w:vAlign w:val="center"/>
          </w:tcPr>
          <w:p w14:paraId="4A61FE7E" w14:textId="77777777" w:rsidR="006B7EEF" w:rsidRPr="009151DB" w:rsidRDefault="006B7EEF" w:rsidP="006569C2">
            <w:pPr>
              <w:jc w:val="left"/>
            </w:pPr>
            <w:r w:rsidRPr="009151DB">
              <w:t>프로그램의 전체적인 look을 지정합니다. 사용자가 보기 좋은 형태로 설정합니다.</w:t>
            </w:r>
          </w:p>
        </w:tc>
      </w:tr>
      <w:tr w:rsidR="006B7EEF" w:rsidRPr="009151DB" w14:paraId="1FB5EC80" w14:textId="77777777" w:rsidTr="006569C2">
        <w:trPr>
          <w:tblCellSpacing w:w="15" w:type="dxa"/>
        </w:trPr>
        <w:tc>
          <w:tcPr>
            <w:tcW w:w="0" w:type="auto"/>
            <w:shd w:val="clear" w:color="auto" w:fill="DBE5F1"/>
            <w:vAlign w:val="center"/>
          </w:tcPr>
          <w:p w14:paraId="6DD24AF8" w14:textId="77777777" w:rsidR="006B7EEF" w:rsidRPr="009151DB" w:rsidRDefault="006B7EEF" w:rsidP="006569C2">
            <w:pPr>
              <w:jc w:val="center"/>
              <w:rPr>
                <w:b/>
                <w:bCs/>
              </w:rPr>
            </w:pPr>
            <w:r w:rsidRPr="009151DB">
              <w:rPr>
                <w:b/>
                <w:bCs/>
              </w:rPr>
              <w:t>⑤</w:t>
            </w:r>
          </w:p>
        </w:tc>
        <w:tc>
          <w:tcPr>
            <w:tcW w:w="0" w:type="auto"/>
            <w:vAlign w:val="center"/>
          </w:tcPr>
          <w:p w14:paraId="37930F12" w14:textId="77777777" w:rsidR="006B7EEF" w:rsidRPr="009151DB" w:rsidRDefault="006B7EEF" w:rsidP="006569C2">
            <w:pPr>
              <w:jc w:val="left"/>
            </w:pPr>
            <w:r w:rsidRPr="009151DB">
              <w:t>데이터를 화면이나 보고서에 나타낼 경우 실수에 대한 표시 형식을 지정합니다.</w:t>
            </w:r>
          </w:p>
        </w:tc>
      </w:tr>
      <w:tr w:rsidR="006B7EEF" w:rsidRPr="009151DB" w14:paraId="6E130D65" w14:textId="77777777" w:rsidTr="006569C2">
        <w:trPr>
          <w:tblCellSpacing w:w="15" w:type="dxa"/>
        </w:trPr>
        <w:tc>
          <w:tcPr>
            <w:tcW w:w="0" w:type="auto"/>
            <w:shd w:val="clear" w:color="auto" w:fill="DBE5F1"/>
            <w:vAlign w:val="center"/>
          </w:tcPr>
          <w:p w14:paraId="213E9E81" w14:textId="77777777" w:rsidR="006B7EEF" w:rsidRPr="009151DB" w:rsidRDefault="006B7EEF" w:rsidP="006569C2">
            <w:pPr>
              <w:jc w:val="center"/>
              <w:rPr>
                <w:b/>
                <w:bCs/>
              </w:rPr>
            </w:pPr>
            <w:r w:rsidRPr="009151DB">
              <w:rPr>
                <w:b/>
                <w:bCs/>
              </w:rPr>
              <w:t>⑥</w:t>
            </w:r>
          </w:p>
        </w:tc>
        <w:tc>
          <w:tcPr>
            <w:tcW w:w="0" w:type="auto"/>
            <w:vAlign w:val="center"/>
          </w:tcPr>
          <w:p w14:paraId="7A537095" w14:textId="77777777" w:rsidR="006B7EEF" w:rsidRPr="009151DB" w:rsidRDefault="006B7EEF" w:rsidP="006569C2">
            <w:pPr>
              <w:jc w:val="left"/>
            </w:pPr>
            <w:r w:rsidRPr="009151DB">
              <w:t>상기 옵션을 기본값으로 할당합니다.</w:t>
            </w:r>
          </w:p>
        </w:tc>
      </w:tr>
    </w:tbl>
    <w:p w14:paraId="6BF5D2E6" w14:textId="77777777" w:rsidR="006B7EEF" w:rsidRPr="00D4048A" w:rsidRDefault="006B7EEF" w:rsidP="006B7EEF">
      <w:pPr>
        <w:rPr>
          <w:rFonts w:ascii="CMU Concrete" w:hAnsi="CMU Concrete"/>
        </w:rPr>
      </w:pPr>
    </w:p>
    <w:p w14:paraId="50A8C175" w14:textId="77777777" w:rsidR="006B7EEF" w:rsidRPr="00D4048A" w:rsidRDefault="006B7EEF" w:rsidP="00822CCC">
      <w:pPr>
        <w:pStyle w:val="000"/>
        <w:ind w:firstLine="108"/>
        <w:rPr>
          <w:rFonts w:hAnsi="CMU Concrete"/>
        </w:rPr>
      </w:pPr>
      <w:bookmarkStart w:id="197" w:name="_Toc93916057"/>
      <w:bookmarkStart w:id="198" w:name="_Toc94670593"/>
      <w:bookmarkStart w:id="199" w:name="_Toc94688346"/>
      <w:bookmarkStart w:id="200" w:name="_Toc206929703"/>
      <w:bookmarkStart w:id="201" w:name="_Toc206929871"/>
      <w:bookmarkStart w:id="202" w:name="_Toc206930038"/>
      <w:bookmarkStart w:id="203" w:name="_Toc207077186"/>
      <w:bookmarkStart w:id="204" w:name="_Toc207077350"/>
      <w:bookmarkStart w:id="205" w:name="_Toc207077512"/>
      <w:bookmarkStart w:id="206" w:name="_Toc207079484"/>
      <w:bookmarkStart w:id="207" w:name="_Toc207079647"/>
      <w:bookmarkStart w:id="208" w:name="_Toc67925501"/>
      <w:r w:rsidRPr="00D4048A">
        <w:rPr>
          <w:rFonts w:hAnsi="CMU Concrete"/>
        </w:rPr>
        <w:t xml:space="preserve">1.6.2 </w:t>
      </w:r>
      <w:r w:rsidRPr="00D4048A">
        <w:t>기본</w:t>
      </w:r>
      <w:r w:rsidRPr="00D4048A">
        <w:rPr>
          <w:rFonts w:hAnsi="CMU Concrete"/>
        </w:rPr>
        <w:t xml:space="preserve"> </w:t>
      </w:r>
      <w:r w:rsidRPr="00D4048A">
        <w:t>데이터베이스</w:t>
      </w:r>
      <w:r w:rsidRPr="00D4048A">
        <w:rPr>
          <w:rFonts w:hAnsi="CMU Concrete"/>
        </w:rPr>
        <w:t xml:space="preserve"> </w:t>
      </w:r>
      <w:r w:rsidRPr="00D4048A">
        <w:t>설정</w:t>
      </w:r>
      <w:bookmarkEnd w:id="197"/>
      <w:bookmarkEnd w:id="198"/>
      <w:bookmarkEnd w:id="199"/>
      <w:bookmarkEnd w:id="200"/>
      <w:bookmarkEnd w:id="201"/>
      <w:bookmarkEnd w:id="202"/>
      <w:bookmarkEnd w:id="203"/>
      <w:bookmarkEnd w:id="204"/>
      <w:bookmarkEnd w:id="205"/>
      <w:bookmarkEnd w:id="206"/>
      <w:bookmarkEnd w:id="207"/>
      <w:bookmarkEnd w:id="208"/>
    </w:p>
    <w:p w14:paraId="751281BD" w14:textId="77777777" w:rsidR="006B7EEF" w:rsidRDefault="006B7EEF" w:rsidP="006B7EEF">
      <w:pPr>
        <w:rPr>
          <w:rFonts w:ascii="CMU Concrete" w:hAnsi="CMU Concrete"/>
        </w:rPr>
      </w:pPr>
      <w:r w:rsidRPr="00D4048A">
        <w:rPr>
          <w:rFonts w:ascii="CMU Concrete"/>
          <w:b/>
        </w:rPr>
        <w:t>도구</w:t>
      </w:r>
      <w:r w:rsidRPr="00D4048A">
        <w:rPr>
          <w:rFonts w:ascii="CMU Concrete" w:hAnsi="CMU Concrete"/>
          <w:b/>
        </w:rPr>
        <w:t xml:space="preserve">(T) - </w:t>
      </w:r>
      <w:r w:rsidRPr="00D4048A">
        <w:rPr>
          <w:rFonts w:ascii="CMU Concrete"/>
          <w:b/>
        </w:rPr>
        <w:t>옵션</w:t>
      </w:r>
      <w:r w:rsidRPr="00D4048A">
        <w:rPr>
          <w:rFonts w:ascii="CMU Concrete" w:hAnsi="CMU Concrete"/>
          <w:b/>
        </w:rPr>
        <w:t>(O)</w:t>
      </w:r>
      <w:r w:rsidRPr="00D4048A">
        <w:rPr>
          <w:rFonts w:ascii="CMU Concrete"/>
        </w:rPr>
        <w:t>의</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설정을</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옵션창이</w:t>
      </w:r>
      <w:r w:rsidRPr="00D4048A">
        <w:rPr>
          <w:rFonts w:ascii="CMU Concrete" w:hAnsi="CMU Concrete"/>
        </w:rPr>
        <w:t xml:space="preserve"> </w:t>
      </w:r>
      <w:r w:rsidRPr="00D4048A">
        <w:rPr>
          <w:rFonts w:ascii="CMU Concrete"/>
        </w:rPr>
        <w:t>뜨게</w:t>
      </w:r>
      <w:r w:rsidRPr="00D4048A">
        <w:rPr>
          <w:rFonts w:ascii="CMU Concrete" w:hAnsi="CMU Concrete"/>
        </w:rPr>
        <w:t xml:space="preserve"> </w:t>
      </w:r>
      <w:r w:rsidRPr="00D4048A">
        <w:rPr>
          <w:rFonts w:ascii="CMU Concrete"/>
        </w:rPr>
        <w:t>됩니다</w:t>
      </w:r>
      <w:r w:rsidRPr="00D4048A">
        <w:rPr>
          <w:rFonts w:ascii="CMU Concrete" w:hAnsi="CMU Concrete"/>
        </w:rPr>
        <w:t>. ECMiner™</w:t>
      </w:r>
      <w:r w:rsidRPr="00D4048A">
        <w:rPr>
          <w:rFonts w:ascii="CMU Concrete"/>
        </w:rPr>
        <w:t>가</w:t>
      </w:r>
      <w:r w:rsidRPr="00D4048A">
        <w:rPr>
          <w:rFonts w:ascii="CMU Concrete" w:hAnsi="CMU Concrete"/>
        </w:rPr>
        <w:t xml:space="preserve"> </w:t>
      </w:r>
      <w:r w:rsidRPr="00D4048A">
        <w:rPr>
          <w:rFonts w:ascii="CMU Concrete"/>
        </w:rPr>
        <w:t>지원하는</w:t>
      </w:r>
      <w:r w:rsidRPr="00D4048A">
        <w:rPr>
          <w:rFonts w:ascii="CMU Concrete" w:hAnsi="CMU Concrete"/>
        </w:rPr>
        <w:t xml:space="preserve"> </w:t>
      </w:r>
      <w:r w:rsidRPr="00D4048A">
        <w:rPr>
          <w:rFonts w:ascii="CMU Concrete"/>
        </w:rPr>
        <w:t>데이터베이스는</w:t>
      </w:r>
      <w:r w:rsidRPr="00D4048A">
        <w:rPr>
          <w:rFonts w:ascii="CMU Concrete" w:hAnsi="CMU Concrete"/>
        </w:rPr>
        <w:t xml:space="preserve"> ODBC</w:t>
      </w:r>
      <w:r w:rsidRPr="00D4048A">
        <w:rPr>
          <w:rFonts w:ascii="CMU Concrete"/>
        </w:rPr>
        <w:t>와</w:t>
      </w:r>
      <w:r w:rsidRPr="00D4048A">
        <w:rPr>
          <w:rFonts w:ascii="CMU Concrete" w:hAnsi="CMU Concrete"/>
        </w:rPr>
        <w:t xml:space="preserve"> OLE DB</w:t>
      </w:r>
      <w:r w:rsidRPr="00D4048A">
        <w:rPr>
          <w:rFonts w:ascii="CMU Concrete"/>
        </w:rPr>
        <w:t>입니다</w:t>
      </w:r>
      <w:r w:rsidRPr="00D4048A">
        <w:rPr>
          <w:rFonts w:ascii="CMU Concrete" w:hAnsi="CMU Concrete"/>
        </w:rPr>
        <w:t xml:space="preserve">. </w:t>
      </w:r>
      <w:r w:rsidRPr="00D4048A">
        <w:rPr>
          <w:rFonts w:ascii="CMU Concrete"/>
        </w:rPr>
        <w:t>아래</w:t>
      </w:r>
      <w:r w:rsidRPr="00D4048A">
        <w:rPr>
          <w:rFonts w:ascii="CMU Concrete" w:hAnsi="CMU Concrete"/>
        </w:rPr>
        <w:t xml:space="preserve"> </w:t>
      </w:r>
      <w:r w:rsidRPr="00D4048A">
        <w:rPr>
          <w:rFonts w:ascii="CMU Concrete"/>
        </w:rPr>
        <w:t>옵션</w:t>
      </w:r>
      <w:r w:rsidRPr="00D4048A">
        <w:rPr>
          <w:rFonts w:ascii="CMU Concrete" w:hAnsi="CMU Concrete"/>
        </w:rPr>
        <w:t xml:space="preserve"> </w:t>
      </w:r>
      <w:r w:rsidRPr="00D4048A">
        <w:rPr>
          <w:rFonts w:ascii="CMU Concrete"/>
        </w:rPr>
        <w:t>창에서</w:t>
      </w:r>
      <w:r w:rsidRPr="00D4048A">
        <w:rPr>
          <w:rFonts w:ascii="CMU Concrete" w:hAnsi="CMU Concrete"/>
        </w:rPr>
        <w:t xml:space="preserve"> </w:t>
      </w:r>
      <w:r w:rsidRPr="00D4048A">
        <w:rPr>
          <w:rFonts w:ascii="CMU Concrete"/>
        </w:rPr>
        <w:t>드라이버</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로그인</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입력하면</w:t>
      </w:r>
      <w:r w:rsidRPr="00D4048A">
        <w:rPr>
          <w:rFonts w:ascii="CMU Concrete" w:hAnsi="CMU Concrete"/>
        </w:rPr>
        <w:t xml:space="preserve"> </w:t>
      </w:r>
      <w:r w:rsidR="00EF5123">
        <w:rPr>
          <w:rFonts w:ascii="CMU Concrete"/>
        </w:rPr>
        <w:t>프로젝트창</w:t>
      </w:r>
      <w:r w:rsidRPr="00D4048A">
        <w:rPr>
          <w:rFonts w:ascii="CMU Concrete"/>
        </w:rPr>
        <w:t>에서</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작업</w:t>
      </w:r>
      <w:r w:rsidRPr="00D4048A">
        <w:rPr>
          <w:rFonts w:ascii="CMU Concrete" w:hAnsi="CMU Concrete"/>
        </w:rPr>
        <w:t xml:space="preserve"> </w:t>
      </w:r>
      <w:r w:rsidRPr="00D4048A">
        <w:rPr>
          <w:rFonts w:ascii="CMU Concrete"/>
        </w:rPr>
        <w:t>시</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정보로</w:t>
      </w:r>
      <w:r w:rsidRPr="00D4048A">
        <w:rPr>
          <w:rFonts w:ascii="CMU Concrete" w:hAnsi="CMU Concrete"/>
        </w:rPr>
        <w:t xml:space="preserve"> </w:t>
      </w:r>
      <w:r w:rsidRPr="00D4048A">
        <w:rPr>
          <w:rFonts w:ascii="CMU Concrete"/>
        </w:rPr>
        <w:t>설정되어</w:t>
      </w:r>
      <w:r w:rsidRPr="00D4048A">
        <w:rPr>
          <w:rFonts w:ascii="CMU Concrete" w:hAnsi="CMU Concrete"/>
        </w:rPr>
        <w:t xml:space="preserve"> </w:t>
      </w:r>
      <w:r w:rsidRPr="00D4048A">
        <w:rPr>
          <w:rFonts w:ascii="CMU Concrete"/>
        </w:rPr>
        <w:t>편리하게</w:t>
      </w:r>
      <w:r w:rsidRPr="00D4048A">
        <w:rPr>
          <w:rFonts w:ascii="CMU Concrete" w:hAnsi="CMU Concrete"/>
        </w:rPr>
        <w:t xml:space="preserve"> </w:t>
      </w:r>
      <w:r w:rsidRPr="00D4048A">
        <w:rPr>
          <w:rFonts w:ascii="CMU Concrete"/>
        </w:rPr>
        <w:t>이용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p>
    <w:p w14:paraId="62082080" w14:textId="77777777" w:rsidR="006B7EEF" w:rsidRPr="00D4048A" w:rsidRDefault="006B7EEF" w:rsidP="006B7EEF">
      <w:pPr>
        <w:rPr>
          <w:rFonts w:ascii="CMU Concrete" w:hAnsi="CMU Concrete"/>
        </w:rPr>
      </w:pPr>
    </w:p>
    <w:p w14:paraId="6CD3BD9E" w14:textId="77777777" w:rsidR="006B7EEF" w:rsidRPr="00D4048A" w:rsidRDefault="00B32DD7" w:rsidP="00AE3A66">
      <w:pPr>
        <w:pStyle w:val="af"/>
      </w:pPr>
      <w:r>
        <w:rPr>
          <w:noProof/>
        </w:rPr>
        <mc:AlternateContent>
          <mc:Choice Requires="wps">
            <w:drawing>
              <wp:anchor distT="0" distB="0" distL="114300" distR="114300" simplePos="0" relativeHeight="251692032" behindDoc="0" locked="0" layoutInCell="1" allowOverlap="1" wp14:anchorId="279C78D0" wp14:editId="141219E3">
                <wp:simplePos x="0" y="0"/>
                <wp:positionH relativeFrom="column">
                  <wp:posOffset>854710</wp:posOffset>
                </wp:positionH>
                <wp:positionV relativeFrom="paragraph">
                  <wp:posOffset>2656205</wp:posOffset>
                </wp:positionV>
                <wp:extent cx="302895" cy="276225"/>
                <wp:effectExtent l="1905" t="0" r="0" b="3810"/>
                <wp:wrapNone/>
                <wp:docPr id="2082" name="Text Box 1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7A9263D" w14:textId="77777777" w:rsidR="00BA216B" w:rsidRPr="00E13116" w:rsidRDefault="00BA216B" w:rsidP="006B7EEF">
                            <w:pPr>
                              <w:rPr>
                                <w:b/>
                                <w:sz w:val="24"/>
                              </w:rPr>
                            </w:pPr>
                            <w:r w:rsidRPr="00E13116">
                              <w:rPr>
                                <w:rFonts w:hint="eastAsia"/>
                                <w:b/>
                                <w:sz w:val="24"/>
                              </w:rPr>
                              <w:t>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9C78D0" id="Text Box 1288" o:spid="_x0000_s1032" type="#_x0000_t202" style="position:absolute;margin-left:67.3pt;margin-top:209.15pt;width:23.85pt;height:21.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" filled="f" stroked="f" strokecolor="white">
                <v:textbox>
                  <w:txbxContent>
                    <w:p w14:paraId="37A9263D" w14:textId="77777777" w:rsidR="00BA216B" w:rsidRPr="00E13116" w:rsidRDefault="00BA216B" w:rsidP="006B7EEF">
                      <w:pPr>
                        <w:rPr>
                          <w:b/>
                          <w:sz w:val="24"/>
                        </w:rPr>
                      </w:pPr>
                      <w:r w:rsidRPr="00E13116">
                        <w:rPr>
                          <w:rFonts w:hint="eastAsia"/>
                          <w:b/>
                          <w:sz w:val="24"/>
                        </w:rPr>
                        <w:t>③</w:t>
                      </w: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247EE150" wp14:editId="1577E00D">
                <wp:simplePos x="0" y="0"/>
                <wp:positionH relativeFrom="column">
                  <wp:posOffset>854710</wp:posOffset>
                </wp:positionH>
                <wp:positionV relativeFrom="paragraph">
                  <wp:posOffset>1760855</wp:posOffset>
                </wp:positionV>
                <wp:extent cx="302895" cy="276225"/>
                <wp:effectExtent l="1905" t="0" r="0" b="3810"/>
                <wp:wrapNone/>
                <wp:docPr id="2081" name="Text Box 1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2228A20" w14:textId="77777777" w:rsidR="00BA216B" w:rsidRPr="00E13116" w:rsidRDefault="00BA216B" w:rsidP="006B7EEF">
                            <w:pPr>
                              <w:rPr>
                                <w:b/>
                                <w:sz w:val="24"/>
                              </w:rPr>
                            </w:pPr>
                            <w:r w:rsidRPr="00E13116">
                              <w:rPr>
                                <w:rFonts w:hint="eastAsia"/>
                                <w:b/>
                                <w:sz w:val="24"/>
                              </w:rPr>
                              <w:t>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7EE150" id="Text Box 1287" o:spid="_x0000_s1033" type="#_x0000_t202" style="position:absolute;margin-left:67.3pt;margin-top:138.65pt;width:23.85pt;height:21.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" filled="f" stroked="f" strokecolor="white">
                <v:textbox>
                  <w:txbxContent>
                    <w:p w14:paraId="22228A20" w14:textId="77777777" w:rsidR="00BA216B" w:rsidRPr="00E13116" w:rsidRDefault="00BA216B" w:rsidP="006B7EEF">
                      <w:pPr>
                        <w:rPr>
                          <w:b/>
                          <w:sz w:val="24"/>
                        </w:rPr>
                      </w:pPr>
                      <w:r w:rsidRPr="00E13116">
                        <w:rPr>
                          <w:rFonts w:hint="eastAsia"/>
                          <w:b/>
                          <w:sz w:val="24"/>
                        </w:rPr>
                        <w:t>②</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54E30008" wp14:editId="32DB0A3F">
                <wp:simplePos x="0" y="0"/>
                <wp:positionH relativeFrom="column">
                  <wp:posOffset>854710</wp:posOffset>
                </wp:positionH>
                <wp:positionV relativeFrom="paragraph">
                  <wp:posOffset>455930</wp:posOffset>
                </wp:positionV>
                <wp:extent cx="302895" cy="276225"/>
                <wp:effectExtent l="1905" t="0" r="0" b="3810"/>
                <wp:wrapNone/>
                <wp:docPr id="2080" name="Text Box 1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FDE0ABB" w14:textId="77777777" w:rsidR="00BA216B" w:rsidRPr="00E13116" w:rsidRDefault="00BA216B" w:rsidP="006B7EEF">
                            <w:pPr>
                              <w:rPr>
                                <w:b/>
                                <w:sz w:val="24"/>
                              </w:rPr>
                            </w:pPr>
                            <w:r w:rsidRPr="00E13116">
                              <w:rPr>
                                <w:rFonts w:hint="eastAsia"/>
                                <w:b/>
                                <w:sz w:val="24"/>
                              </w:rPr>
                              <w:t>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E30008" id="Text Box 1286" o:spid="_x0000_s1034" type="#_x0000_t202" style="position:absolute;margin-left:67.3pt;margin-top:35.9pt;width:23.85pt;height:21.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" filled="f" stroked="f" strokecolor="white">
                <v:textbox>
                  <w:txbxContent>
                    <w:p w14:paraId="4FDE0ABB" w14:textId="77777777" w:rsidR="00BA216B" w:rsidRPr="00E13116" w:rsidRDefault="00BA216B" w:rsidP="006B7EEF">
                      <w:pPr>
                        <w:rPr>
                          <w:b/>
                          <w:sz w:val="24"/>
                        </w:rPr>
                      </w:pPr>
                      <w:r w:rsidRPr="00E13116">
                        <w:rPr>
                          <w:rFonts w:hint="eastAsia"/>
                          <w:b/>
                          <w:sz w:val="24"/>
                        </w:rPr>
                        <w:t>①</w:t>
                      </w:r>
                    </w:p>
                  </w:txbxContent>
                </v:textbox>
              </v:shape>
            </w:pict>
          </mc:Fallback>
        </mc:AlternateContent>
      </w:r>
      <w:r w:rsidR="006B7EEF">
        <w:rPr>
          <w:rFonts w:hint="eastAsia"/>
          <w:noProof/>
        </w:rPr>
        <w:t>`</w:t>
      </w:r>
      <w:r>
        <w:rPr>
          <w:noProof/>
        </w:rPr>
        <w:drawing>
          <wp:inline distT="0" distB="0" distL="0" distR="0" wp14:anchorId="414CB84F" wp14:editId="1824DD38">
            <wp:extent cx="5324475" cy="3838575"/>
            <wp:effectExtent l="0" t="0" r="9525" b="9525"/>
            <wp:docPr id="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24475" cy="3838575"/>
                    </a:xfrm>
                    <a:prstGeom prst="rect">
                      <a:avLst/>
                    </a:prstGeom>
                    <a:noFill/>
                    <a:ln>
                      <a:noFill/>
                    </a:ln>
                  </pic:spPr>
                </pic:pic>
              </a:graphicData>
            </a:graphic>
          </wp:inline>
        </w:drawing>
      </w:r>
    </w:p>
    <w:p w14:paraId="121E3E8D" w14:textId="77777777" w:rsidR="006B7EEF" w:rsidRDefault="006B7EEF" w:rsidP="00AE3A66">
      <w:pPr>
        <w:pStyle w:val="af"/>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795"/>
        <w:gridCol w:w="7991"/>
      </w:tblGrid>
      <w:tr w:rsidR="006B7EEF" w:rsidRPr="009151DB" w14:paraId="37377F4D" w14:textId="77777777" w:rsidTr="006569C2">
        <w:trPr>
          <w:tblHeader/>
          <w:tblCellSpacing w:w="15" w:type="dxa"/>
        </w:trPr>
        <w:tc>
          <w:tcPr>
            <w:tcW w:w="750" w:type="dxa"/>
            <w:shd w:val="clear" w:color="auto" w:fill="DBE5F1"/>
            <w:vAlign w:val="center"/>
          </w:tcPr>
          <w:p w14:paraId="2D526D48" w14:textId="77777777" w:rsidR="006B7EEF" w:rsidRPr="009151DB" w:rsidRDefault="006B7EEF" w:rsidP="006569C2">
            <w:pPr>
              <w:jc w:val="center"/>
              <w:rPr>
                <w:b/>
                <w:bCs/>
              </w:rPr>
            </w:pPr>
            <w:r w:rsidRPr="009151DB">
              <w:rPr>
                <w:b/>
                <w:bCs/>
              </w:rPr>
              <w:t>번호</w:t>
            </w:r>
          </w:p>
        </w:tc>
        <w:tc>
          <w:tcPr>
            <w:tcW w:w="0" w:type="auto"/>
            <w:shd w:val="clear" w:color="auto" w:fill="DBE5F1"/>
            <w:vAlign w:val="center"/>
          </w:tcPr>
          <w:p w14:paraId="4E3736A0" w14:textId="77777777" w:rsidR="006B7EEF" w:rsidRPr="009151DB" w:rsidRDefault="006B7EEF" w:rsidP="006569C2">
            <w:pPr>
              <w:jc w:val="center"/>
              <w:rPr>
                <w:b/>
                <w:bCs/>
              </w:rPr>
            </w:pPr>
            <w:r w:rsidRPr="009151DB">
              <w:rPr>
                <w:b/>
                <w:bCs/>
              </w:rPr>
              <w:t>설명</w:t>
            </w:r>
          </w:p>
        </w:tc>
      </w:tr>
      <w:tr w:rsidR="006B7EEF" w:rsidRPr="009151DB" w14:paraId="08F03185" w14:textId="77777777" w:rsidTr="006569C2">
        <w:trPr>
          <w:tblCellSpacing w:w="15" w:type="dxa"/>
        </w:trPr>
        <w:tc>
          <w:tcPr>
            <w:tcW w:w="0" w:type="auto"/>
            <w:shd w:val="clear" w:color="auto" w:fill="DBE5F1"/>
            <w:vAlign w:val="center"/>
          </w:tcPr>
          <w:p w14:paraId="671B8B61" w14:textId="77777777" w:rsidR="006B7EEF" w:rsidRPr="009151DB" w:rsidRDefault="006B7EEF" w:rsidP="006569C2">
            <w:pPr>
              <w:jc w:val="center"/>
              <w:rPr>
                <w:b/>
                <w:bCs/>
              </w:rPr>
            </w:pPr>
            <w:r w:rsidRPr="009151DB">
              <w:rPr>
                <w:b/>
                <w:bCs/>
              </w:rPr>
              <w:t>①</w:t>
            </w:r>
          </w:p>
        </w:tc>
        <w:tc>
          <w:tcPr>
            <w:tcW w:w="0" w:type="auto"/>
            <w:vAlign w:val="center"/>
          </w:tcPr>
          <w:p w14:paraId="26BF0359" w14:textId="77777777" w:rsidR="006B7EEF" w:rsidRPr="009151DB" w:rsidRDefault="006B7EEF" w:rsidP="006569C2">
            <w:pPr>
              <w:jc w:val="left"/>
            </w:pPr>
            <w:r w:rsidRPr="009151DB">
              <w:t>OLE DB 관련 노드에 입력할 데이터베이스 접속 정보를 입력합니다.</w:t>
            </w:r>
          </w:p>
        </w:tc>
      </w:tr>
      <w:tr w:rsidR="006B7EEF" w:rsidRPr="009151DB" w14:paraId="3A9674DD" w14:textId="77777777" w:rsidTr="006569C2">
        <w:trPr>
          <w:tblCellSpacing w:w="15" w:type="dxa"/>
        </w:trPr>
        <w:tc>
          <w:tcPr>
            <w:tcW w:w="0" w:type="auto"/>
            <w:shd w:val="clear" w:color="auto" w:fill="DBE5F1"/>
            <w:vAlign w:val="center"/>
          </w:tcPr>
          <w:p w14:paraId="01A87A09" w14:textId="77777777" w:rsidR="006B7EEF" w:rsidRPr="009151DB" w:rsidRDefault="006B7EEF" w:rsidP="006569C2">
            <w:pPr>
              <w:jc w:val="center"/>
              <w:rPr>
                <w:b/>
                <w:bCs/>
              </w:rPr>
            </w:pPr>
            <w:r w:rsidRPr="009151DB">
              <w:rPr>
                <w:b/>
                <w:bCs/>
              </w:rPr>
              <w:t>②</w:t>
            </w:r>
          </w:p>
        </w:tc>
        <w:tc>
          <w:tcPr>
            <w:tcW w:w="0" w:type="auto"/>
            <w:vAlign w:val="center"/>
          </w:tcPr>
          <w:p w14:paraId="375E6005" w14:textId="77777777" w:rsidR="006B7EEF" w:rsidRPr="009151DB" w:rsidRDefault="006B7EEF" w:rsidP="006569C2">
            <w:pPr>
              <w:jc w:val="left"/>
            </w:pPr>
            <w:r w:rsidRPr="009151DB">
              <w:t>ODBC 관련 노드에 입력할 데이터베이스 접속 정보를 입력합니다.</w:t>
            </w:r>
          </w:p>
        </w:tc>
      </w:tr>
      <w:tr w:rsidR="006B7EEF" w:rsidRPr="009151DB" w14:paraId="44A2182D" w14:textId="77777777" w:rsidTr="006569C2">
        <w:trPr>
          <w:tblCellSpacing w:w="15" w:type="dxa"/>
        </w:trPr>
        <w:tc>
          <w:tcPr>
            <w:tcW w:w="0" w:type="auto"/>
            <w:shd w:val="clear" w:color="auto" w:fill="DBE5F1"/>
            <w:vAlign w:val="center"/>
          </w:tcPr>
          <w:p w14:paraId="390E0772" w14:textId="77777777" w:rsidR="006B7EEF" w:rsidRPr="009151DB" w:rsidRDefault="006B7EEF" w:rsidP="006569C2">
            <w:pPr>
              <w:jc w:val="center"/>
              <w:rPr>
                <w:b/>
                <w:bCs/>
              </w:rPr>
            </w:pPr>
            <w:r w:rsidRPr="009151DB">
              <w:rPr>
                <w:b/>
                <w:bCs/>
              </w:rPr>
              <w:t>③</w:t>
            </w:r>
          </w:p>
        </w:tc>
        <w:tc>
          <w:tcPr>
            <w:tcW w:w="0" w:type="auto"/>
            <w:vAlign w:val="center"/>
          </w:tcPr>
          <w:p w14:paraId="6A406CFD" w14:textId="77777777" w:rsidR="006B7EEF" w:rsidRPr="009151DB" w:rsidRDefault="006B7EEF" w:rsidP="006569C2">
            <w:pPr>
              <w:jc w:val="left"/>
            </w:pPr>
            <w:r w:rsidRPr="009151DB">
              <w:t>이 항목을 선택해 놓아야 데이터베이스 관련 노드를 추가할 때 데이터베이스 접속 정보가 자동 입력됩니다.</w:t>
            </w:r>
          </w:p>
        </w:tc>
      </w:tr>
    </w:tbl>
    <w:p w14:paraId="19865044" w14:textId="77777777" w:rsidR="006B7EEF" w:rsidRPr="009151DB" w:rsidRDefault="006B7EEF" w:rsidP="00AE3A66">
      <w:pPr>
        <w:pStyle w:val="af"/>
      </w:pPr>
    </w:p>
    <w:p w14:paraId="50C1F2FB" w14:textId="199FA573" w:rsidR="006B7EEF" w:rsidRPr="00D4048A" w:rsidRDefault="006B7EEF" w:rsidP="00822CCC">
      <w:pPr>
        <w:pStyle w:val="000"/>
        <w:ind w:firstLine="108"/>
      </w:pPr>
      <w:bookmarkStart w:id="209" w:name="_Toc93916058"/>
      <w:bookmarkStart w:id="210" w:name="_Toc94670594"/>
      <w:bookmarkStart w:id="211" w:name="_Toc94688347"/>
      <w:bookmarkStart w:id="212" w:name="_Toc206929704"/>
      <w:bookmarkStart w:id="213" w:name="_Toc206929872"/>
      <w:bookmarkStart w:id="214" w:name="_Toc206930039"/>
      <w:bookmarkStart w:id="215" w:name="_Toc207077187"/>
      <w:bookmarkStart w:id="216" w:name="_Toc207077351"/>
      <w:bookmarkStart w:id="217" w:name="_Toc207077513"/>
      <w:bookmarkStart w:id="218" w:name="_Toc207079485"/>
      <w:bookmarkStart w:id="219" w:name="_Toc207079648"/>
      <w:bookmarkStart w:id="220" w:name="_Toc67925502"/>
      <w:r w:rsidRPr="00D4048A">
        <w:t>1.6.3 많이 사용하는 노드 편집</w:t>
      </w:r>
      <w:bookmarkEnd w:id="209"/>
      <w:bookmarkEnd w:id="210"/>
      <w:bookmarkEnd w:id="211"/>
      <w:bookmarkEnd w:id="212"/>
      <w:bookmarkEnd w:id="213"/>
      <w:bookmarkEnd w:id="214"/>
      <w:bookmarkEnd w:id="215"/>
      <w:bookmarkEnd w:id="216"/>
      <w:bookmarkEnd w:id="217"/>
      <w:bookmarkEnd w:id="218"/>
      <w:bookmarkEnd w:id="219"/>
      <w:bookmarkEnd w:id="220"/>
    </w:p>
    <w:p w14:paraId="3B935C74" w14:textId="77777777" w:rsidR="006B7EEF" w:rsidRDefault="006B7EEF" w:rsidP="006B7EEF">
      <w:pPr>
        <w:rPr>
          <w:rFonts w:ascii="CMU Concrete" w:hAnsi="CMU Concrete"/>
        </w:rPr>
      </w:pPr>
      <w:r w:rsidRPr="00D4048A">
        <w:rPr>
          <w:rFonts w:ascii="CMU Concrete"/>
          <w:b/>
          <w:bCs/>
        </w:rPr>
        <w:t>도구</w:t>
      </w:r>
      <w:r w:rsidRPr="00D4048A">
        <w:rPr>
          <w:rFonts w:ascii="CMU Concrete" w:hAnsi="CMU Concrete"/>
          <w:b/>
        </w:rPr>
        <w:t xml:space="preserve">(T) - </w:t>
      </w:r>
      <w:r w:rsidRPr="00D4048A">
        <w:rPr>
          <w:rFonts w:ascii="CMU Concrete"/>
          <w:b/>
          <w:bCs/>
        </w:rPr>
        <w:t>옵션</w:t>
      </w:r>
      <w:r w:rsidRPr="00D4048A">
        <w:rPr>
          <w:rFonts w:ascii="CMU Concrete" w:hAnsi="CMU Concrete"/>
          <w:b/>
        </w:rPr>
        <w:t>(O)</w:t>
      </w:r>
      <w:r w:rsidRPr="00D4048A">
        <w:rPr>
          <w:rFonts w:ascii="CMU Concrete"/>
        </w:rPr>
        <w:t>의</w:t>
      </w:r>
      <w:r w:rsidRPr="00D4048A">
        <w:rPr>
          <w:rFonts w:ascii="CMU Concrete" w:hAnsi="CMU Concrete"/>
        </w:rPr>
        <w:t xml:space="preserve"> </w:t>
      </w:r>
      <w:r w:rsidRPr="00D4048A">
        <w:rPr>
          <w:rFonts w:ascii="CMU Concrete"/>
          <w:b/>
          <w:bCs/>
        </w:rPr>
        <w:t>많이</w:t>
      </w:r>
      <w:r w:rsidRPr="00D4048A">
        <w:rPr>
          <w:rFonts w:ascii="CMU Concrete" w:hAnsi="CMU Concrete"/>
        </w:rPr>
        <w:t xml:space="preserve"> </w:t>
      </w:r>
      <w:r w:rsidRPr="00D4048A">
        <w:rPr>
          <w:rFonts w:ascii="CMU Concrete"/>
          <w:b/>
          <w:bCs/>
        </w:rPr>
        <w:t>사용하는</w:t>
      </w:r>
      <w:r w:rsidRPr="00D4048A">
        <w:rPr>
          <w:rFonts w:ascii="CMU Concrete" w:hAnsi="CMU Concrete"/>
        </w:rPr>
        <w:t xml:space="preserve"> </w:t>
      </w:r>
      <w:r w:rsidRPr="00D4048A">
        <w:rPr>
          <w:rFonts w:ascii="CMU Concrete"/>
          <w:b/>
          <w:bCs/>
        </w:rPr>
        <w:t>노드</w:t>
      </w:r>
      <w:r w:rsidRPr="00D4048A">
        <w:rPr>
          <w:rFonts w:ascii="CMU Concrete" w:hAnsi="CMU Concrete"/>
        </w:rPr>
        <w:t xml:space="preserve"> </w:t>
      </w:r>
      <w:r w:rsidRPr="00D4048A">
        <w:rPr>
          <w:rFonts w:ascii="CMU Concrete"/>
          <w:b/>
          <w:bCs/>
        </w:rPr>
        <w:t>편집</w:t>
      </w:r>
      <w:r w:rsidRPr="00D4048A">
        <w:rPr>
          <w:rFonts w:ascii="CMU Concrete" w:hAnsi="CMU Concrete"/>
        </w:rPr>
        <w:t>(Favorites)</w:t>
      </w:r>
      <w:r w:rsidRPr="00D4048A">
        <w:rPr>
          <w:rFonts w:ascii="CMU Concrete"/>
        </w:rPr>
        <w:t>을</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옵션창이</w:t>
      </w:r>
      <w:r w:rsidRPr="00D4048A">
        <w:rPr>
          <w:rFonts w:ascii="CMU Concrete" w:hAnsi="CMU Concrete"/>
        </w:rPr>
        <w:t xml:space="preserve"> </w:t>
      </w:r>
      <w:r w:rsidRPr="00D4048A">
        <w:rPr>
          <w:rFonts w:ascii="CMU Concrete"/>
        </w:rPr>
        <w:t>뜨게</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r w:rsidRPr="00D4048A">
        <w:rPr>
          <w:rFonts w:ascii="CMU Concrete"/>
        </w:rPr>
        <w:t>기능</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b/>
          <w:bCs/>
        </w:rPr>
        <w:t>많이</w:t>
      </w:r>
      <w:r w:rsidRPr="00D4048A">
        <w:rPr>
          <w:rFonts w:ascii="CMU Concrete" w:hAnsi="CMU Concrete"/>
        </w:rPr>
        <w:t xml:space="preserve"> </w:t>
      </w:r>
      <w:r w:rsidRPr="00D4048A">
        <w:rPr>
          <w:rFonts w:ascii="CMU Concrete"/>
          <w:b/>
          <w:bCs/>
        </w:rPr>
        <w:t>사용하는</w:t>
      </w:r>
      <w:r w:rsidRPr="00D4048A">
        <w:rPr>
          <w:rFonts w:ascii="CMU Concrete" w:hAnsi="CMU Concrete"/>
        </w:rPr>
        <w:t xml:space="preserve"> </w:t>
      </w:r>
      <w:r w:rsidRPr="00D4048A">
        <w:rPr>
          <w:rFonts w:ascii="CMU Concrete"/>
          <w:b/>
          <w:bCs/>
        </w:rPr>
        <w:t>노드</w:t>
      </w:r>
      <w:r w:rsidRPr="00D4048A">
        <w:rPr>
          <w:rFonts w:ascii="CMU Concrete"/>
        </w:rPr>
        <w:t>에</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추가하거나</w:t>
      </w:r>
      <w:r w:rsidRPr="00D4048A">
        <w:rPr>
          <w:rFonts w:ascii="CMU Concrete" w:hAnsi="CMU Concrete"/>
        </w:rPr>
        <w:t xml:space="preserve"> </w:t>
      </w:r>
      <w:r w:rsidRPr="00D4048A">
        <w:rPr>
          <w:rFonts w:ascii="CMU Concrete"/>
        </w:rPr>
        <w:t>삭제합니다</w:t>
      </w:r>
      <w:r w:rsidRPr="00D4048A">
        <w:rPr>
          <w:rFonts w:ascii="CMU Concrete" w:hAnsi="CMU Concrete"/>
        </w:rPr>
        <w:t xml:space="preserve">. </w:t>
      </w:r>
      <w:r w:rsidRPr="00D4048A">
        <w:rPr>
          <w:rFonts w:ascii="CMU Concrete"/>
        </w:rPr>
        <w:t>추가되거나</w:t>
      </w:r>
      <w:r w:rsidRPr="00D4048A">
        <w:rPr>
          <w:rFonts w:ascii="CMU Concrete" w:hAnsi="CMU Concrete"/>
        </w:rPr>
        <w:t xml:space="preserve"> </w:t>
      </w:r>
      <w:r w:rsidRPr="00D4048A">
        <w:rPr>
          <w:rFonts w:ascii="CMU Concrete"/>
        </w:rPr>
        <w:t>삭제된</w:t>
      </w:r>
      <w:r w:rsidRPr="00D4048A">
        <w:rPr>
          <w:rFonts w:ascii="CMU Concrete" w:hAnsi="CMU Concrete"/>
        </w:rPr>
        <w:t xml:space="preserve"> </w:t>
      </w:r>
      <w:r w:rsidRPr="00D4048A">
        <w:rPr>
          <w:rFonts w:ascii="CMU Concrete"/>
        </w:rPr>
        <w:t>노드는</w:t>
      </w:r>
      <w:r w:rsidRPr="00D4048A">
        <w:rPr>
          <w:rFonts w:ascii="CMU Concrete" w:hAnsi="CMU Concrete"/>
        </w:rPr>
        <w:t xml:space="preserve"> </w:t>
      </w:r>
      <w:r w:rsidRPr="00D4048A">
        <w:rPr>
          <w:rFonts w:ascii="CMU Concrete"/>
        </w:rPr>
        <w:t>노드창의</w:t>
      </w:r>
      <w:r w:rsidRPr="00D4048A">
        <w:rPr>
          <w:rFonts w:ascii="CMU Concrete" w:hAnsi="CMU Concrete"/>
        </w:rPr>
        <w:t xml:space="preserve"> </w:t>
      </w:r>
      <w:r w:rsidRPr="00D4048A">
        <w:rPr>
          <w:rFonts w:ascii="CMU Concrete"/>
          <w:b/>
          <w:bCs/>
        </w:rPr>
        <w:t>많이</w:t>
      </w:r>
      <w:r w:rsidRPr="00D4048A">
        <w:rPr>
          <w:rFonts w:ascii="CMU Concrete" w:hAnsi="CMU Concrete"/>
        </w:rPr>
        <w:t xml:space="preserve"> </w:t>
      </w:r>
      <w:r w:rsidRPr="00D4048A">
        <w:rPr>
          <w:rFonts w:ascii="CMU Concrete"/>
          <w:b/>
          <w:bCs/>
        </w:rPr>
        <w:t>사용하는</w:t>
      </w:r>
      <w:r w:rsidRPr="00D4048A">
        <w:rPr>
          <w:rFonts w:ascii="CMU Concrete" w:hAnsi="CMU Concrete"/>
        </w:rPr>
        <w:t xml:space="preserve"> </w:t>
      </w:r>
      <w:r w:rsidRPr="00D4048A">
        <w:rPr>
          <w:rFonts w:ascii="CMU Concrete"/>
          <w:b/>
          <w:bCs/>
        </w:rPr>
        <w:t>노드</w:t>
      </w:r>
      <w:r w:rsidRPr="00D4048A">
        <w:rPr>
          <w:rFonts w:ascii="CMU Concrete" w:hAnsi="CMU Concrete"/>
        </w:rPr>
        <w:t xml:space="preserve"> </w:t>
      </w:r>
      <w:r w:rsidRPr="00D4048A">
        <w:rPr>
          <w:rFonts w:ascii="CMU Concrete"/>
        </w:rPr>
        <w:t>탭에서</w:t>
      </w:r>
      <w:r w:rsidRPr="00D4048A">
        <w:rPr>
          <w:rFonts w:ascii="CMU Concrete" w:hAnsi="CMU Concrete"/>
        </w:rPr>
        <w:t xml:space="preserve"> </w:t>
      </w:r>
      <w:r w:rsidRPr="00D4048A">
        <w:rPr>
          <w:rFonts w:ascii="CMU Concrete"/>
        </w:rPr>
        <w:t>확인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p>
    <w:p w14:paraId="1F4E9CBE" w14:textId="77777777" w:rsidR="006B7EEF" w:rsidRPr="00D4048A" w:rsidRDefault="006B7EEF" w:rsidP="006B7EEF">
      <w:pPr>
        <w:rPr>
          <w:rFonts w:ascii="CMU Concrete" w:hAnsi="CMU Concrete"/>
        </w:rPr>
      </w:pPr>
    </w:p>
    <w:p w14:paraId="25DFED42" w14:textId="77777777" w:rsidR="006B7EEF" w:rsidRDefault="00B32DD7" w:rsidP="00AE3A66">
      <w:pPr>
        <w:pStyle w:val="af"/>
      </w:pPr>
      <w:r>
        <w:rPr>
          <w:noProof/>
        </w:rPr>
        <mc:AlternateContent>
          <mc:Choice Requires="wps">
            <w:drawing>
              <wp:anchor distT="0" distB="0" distL="114300" distR="114300" simplePos="0" relativeHeight="251695104" behindDoc="0" locked="0" layoutInCell="1" allowOverlap="1" wp14:anchorId="503971B0" wp14:editId="59476803">
                <wp:simplePos x="0" y="0"/>
                <wp:positionH relativeFrom="column">
                  <wp:posOffset>1219835</wp:posOffset>
                </wp:positionH>
                <wp:positionV relativeFrom="paragraph">
                  <wp:posOffset>1820545</wp:posOffset>
                </wp:positionV>
                <wp:extent cx="302895" cy="276225"/>
                <wp:effectExtent l="0" t="0" r="0" b="1270"/>
                <wp:wrapNone/>
                <wp:docPr id="1599"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65BF1FF" w14:textId="77777777" w:rsidR="00BA216B" w:rsidRPr="00E13116" w:rsidRDefault="00BA216B" w:rsidP="006B7EEF">
                            <w:pPr>
                              <w:rPr>
                                <w:b/>
                                <w:sz w:val="24"/>
                              </w:rPr>
                            </w:pPr>
                            <w:r w:rsidRPr="00E13116">
                              <w:rPr>
                                <w:rFonts w:hint="eastAsia"/>
                                <w:b/>
                                <w:sz w:val="24"/>
                              </w:rPr>
                              <w:t>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3971B0" id="Text Box 1291" o:spid="_x0000_s1035" type="#_x0000_t202" style="position:absolute;margin-left:96.05pt;margin-top:143.35pt;width:23.85pt;height:21.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" filled="f" stroked="f" strokecolor="white">
                <v:textbox>
                  <w:txbxContent>
                    <w:p w14:paraId="265BF1FF" w14:textId="77777777" w:rsidR="00BA216B" w:rsidRPr="00E13116" w:rsidRDefault="00BA216B" w:rsidP="006B7EEF">
                      <w:pPr>
                        <w:rPr>
                          <w:b/>
                          <w:sz w:val="24"/>
                        </w:rPr>
                      </w:pPr>
                      <w:r w:rsidRPr="00E13116">
                        <w:rPr>
                          <w:rFonts w:hint="eastAsia"/>
                          <w:b/>
                          <w:sz w:val="24"/>
                        </w:rPr>
                        <w:t>③</w:t>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02F648F9" wp14:editId="236E1D8C">
                <wp:simplePos x="0" y="0"/>
                <wp:positionH relativeFrom="column">
                  <wp:posOffset>905510</wp:posOffset>
                </wp:positionH>
                <wp:positionV relativeFrom="paragraph">
                  <wp:posOffset>1820545</wp:posOffset>
                </wp:positionV>
                <wp:extent cx="302895" cy="276225"/>
                <wp:effectExtent l="0" t="0" r="0" b="1270"/>
                <wp:wrapNone/>
                <wp:docPr id="1598"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AE4D422" w14:textId="77777777" w:rsidR="00BA216B" w:rsidRPr="00E13116" w:rsidRDefault="00BA216B" w:rsidP="006B7EEF">
                            <w:pPr>
                              <w:rPr>
                                <w:b/>
                                <w:sz w:val="24"/>
                              </w:rPr>
                            </w:pPr>
                            <w:r w:rsidRPr="00E13116">
                              <w:rPr>
                                <w:rFonts w:hint="eastAsia"/>
                                <w:b/>
                                <w:sz w:val="24"/>
                              </w:rPr>
                              <w:t>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F648F9" id="Text Box 1290" o:spid="_x0000_s1036" type="#_x0000_t202" style="position:absolute;margin-left:71.3pt;margin-top:143.35pt;width:23.85pt;height:21.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" filled="f" stroked="f" strokecolor="white">
                <v:textbox>
                  <w:txbxContent>
                    <w:p w14:paraId="5AE4D422" w14:textId="77777777" w:rsidR="00BA216B" w:rsidRPr="00E13116" w:rsidRDefault="00BA216B" w:rsidP="006B7EEF">
                      <w:pPr>
                        <w:rPr>
                          <w:b/>
                          <w:sz w:val="24"/>
                        </w:rPr>
                      </w:pPr>
                      <w:r w:rsidRPr="00E13116">
                        <w:rPr>
                          <w:rFonts w:hint="eastAsia"/>
                          <w:b/>
                          <w:sz w:val="24"/>
                        </w:rPr>
                        <w:t>②</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46F565C4" wp14:editId="52705142">
                <wp:simplePos x="0" y="0"/>
                <wp:positionH relativeFrom="column">
                  <wp:posOffset>972185</wp:posOffset>
                </wp:positionH>
                <wp:positionV relativeFrom="paragraph">
                  <wp:posOffset>401320</wp:posOffset>
                </wp:positionV>
                <wp:extent cx="302895" cy="276225"/>
                <wp:effectExtent l="0" t="0" r="0" b="1270"/>
                <wp:wrapNone/>
                <wp:docPr id="1597" name="Text Box 1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95991EF" w14:textId="77777777" w:rsidR="00BA216B" w:rsidRPr="00E13116" w:rsidRDefault="00BA216B" w:rsidP="006B7EEF">
                            <w:pPr>
                              <w:rPr>
                                <w:b/>
                                <w:sz w:val="28"/>
                              </w:rPr>
                            </w:pPr>
                            <w:r w:rsidRPr="00E13116">
                              <w:rPr>
                                <w:rFonts w:hint="eastAsia"/>
                                <w:b/>
                                <w:sz w:val="24"/>
                              </w:rPr>
                              <w:t>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F565C4" id="Text Box 1289" o:spid="_x0000_s1037" type="#_x0000_t202" style="position:absolute;margin-left:76.55pt;margin-top:31.6pt;width:23.85pt;height:21.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" filled="f" stroked="f" strokecolor="white">
                <v:textbox>
                  <w:txbxContent>
                    <w:p w14:paraId="195991EF" w14:textId="77777777" w:rsidR="00BA216B" w:rsidRPr="00E13116" w:rsidRDefault="00BA216B" w:rsidP="006B7EEF">
                      <w:pPr>
                        <w:rPr>
                          <w:b/>
                          <w:sz w:val="28"/>
                        </w:rPr>
                      </w:pPr>
                      <w:r w:rsidRPr="00E13116">
                        <w:rPr>
                          <w:rFonts w:hint="eastAsia"/>
                          <w:b/>
                          <w:sz w:val="24"/>
                        </w:rPr>
                        <w:t>①</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7BDBF0DF" wp14:editId="39EA432B">
                <wp:simplePos x="0" y="0"/>
                <wp:positionH relativeFrom="column">
                  <wp:posOffset>953135</wp:posOffset>
                </wp:positionH>
                <wp:positionV relativeFrom="paragraph">
                  <wp:posOffset>2172970</wp:posOffset>
                </wp:positionV>
                <wp:extent cx="302895" cy="276225"/>
                <wp:effectExtent l="0" t="0" r="0" b="1270"/>
                <wp:wrapNone/>
                <wp:docPr id="1596" name="Text Box 1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8A70680" w14:textId="77777777" w:rsidR="00BA216B" w:rsidRPr="00E13116" w:rsidRDefault="00BA216B" w:rsidP="006B7EEF">
                            <w:pPr>
                              <w:rPr>
                                <w:b/>
                                <w:sz w:val="24"/>
                              </w:rPr>
                            </w:pPr>
                            <w:r w:rsidRPr="00E13116">
                              <w:rPr>
                                <w:rFonts w:hint="eastAsia"/>
                                <w:b/>
                                <w:sz w:val="24"/>
                              </w:rPr>
                              <w:t>④</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DBF0DF" id="Text Box 1292" o:spid="_x0000_s1038" type="#_x0000_t202" style="position:absolute;margin-left:75.05pt;margin-top:171.1pt;width:23.85pt;height:21.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" filled="f" stroked="f" strokecolor="white">
                <v:textbox>
                  <w:txbxContent>
                    <w:p w14:paraId="68A70680" w14:textId="77777777" w:rsidR="00BA216B" w:rsidRPr="00E13116" w:rsidRDefault="00BA216B" w:rsidP="006B7EEF">
                      <w:pPr>
                        <w:rPr>
                          <w:b/>
                          <w:sz w:val="24"/>
                        </w:rPr>
                      </w:pPr>
                      <w:r w:rsidRPr="00E13116">
                        <w:rPr>
                          <w:rFonts w:hint="eastAsia"/>
                          <w:b/>
                          <w:sz w:val="24"/>
                        </w:rPr>
                        <w:t>④</w:t>
                      </w:r>
                    </w:p>
                  </w:txbxContent>
                </v:textbox>
              </v:shape>
            </w:pict>
          </mc:Fallback>
        </mc:AlternateContent>
      </w:r>
      <w:r>
        <w:rPr>
          <w:noProof/>
        </w:rPr>
        <w:drawing>
          <wp:inline distT="0" distB="0" distL="0" distR="0" wp14:anchorId="0CE1B3AE" wp14:editId="6B1F9B90">
            <wp:extent cx="5324475" cy="3838575"/>
            <wp:effectExtent l="0" t="0" r="9525" b="9525"/>
            <wp:docPr id="158"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24475" cy="3838575"/>
                    </a:xfrm>
                    <a:prstGeom prst="rect">
                      <a:avLst/>
                    </a:prstGeom>
                    <a:noFill/>
                    <a:ln>
                      <a:noFill/>
                    </a:ln>
                  </pic:spPr>
                </pic:pic>
              </a:graphicData>
            </a:graphic>
          </wp:inline>
        </w:drawing>
      </w:r>
    </w:p>
    <w:p w14:paraId="1A9DB45A" w14:textId="77777777" w:rsidR="006B7EEF" w:rsidRDefault="006B7EEF" w:rsidP="00AE3A66">
      <w:pPr>
        <w:pStyle w:val="af"/>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795"/>
        <w:gridCol w:w="7991"/>
      </w:tblGrid>
      <w:tr w:rsidR="006B7EEF" w:rsidRPr="009151DB" w14:paraId="1838986A" w14:textId="77777777" w:rsidTr="006569C2">
        <w:trPr>
          <w:tblHeader/>
          <w:tblCellSpacing w:w="15" w:type="dxa"/>
        </w:trPr>
        <w:tc>
          <w:tcPr>
            <w:tcW w:w="750" w:type="dxa"/>
            <w:shd w:val="clear" w:color="auto" w:fill="DBE5F1"/>
            <w:vAlign w:val="center"/>
          </w:tcPr>
          <w:p w14:paraId="2F1C9D17" w14:textId="77777777" w:rsidR="006B7EEF" w:rsidRPr="009151DB" w:rsidRDefault="006B7EEF" w:rsidP="006569C2">
            <w:pPr>
              <w:jc w:val="center"/>
              <w:rPr>
                <w:b/>
                <w:bCs/>
              </w:rPr>
            </w:pPr>
            <w:r w:rsidRPr="009151DB">
              <w:rPr>
                <w:b/>
                <w:bCs/>
              </w:rPr>
              <w:t>번호</w:t>
            </w:r>
          </w:p>
        </w:tc>
        <w:tc>
          <w:tcPr>
            <w:tcW w:w="0" w:type="auto"/>
            <w:shd w:val="clear" w:color="auto" w:fill="DBE5F1"/>
            <w:vAlign w:val="center"/>
          </w:tcPr>
          <w:p w14:paraId="77C33E43" w14:textId="77777777" w:rsidR="006B7EEF" w:rsidRPr="009151DB" w:rsidRDefault="006B7EEF" w:rsidP="006569C2">
            <w:pPr>
              <w:jc w:val="center"/>
              <w:rPr>
                <w:b/>
                <w:bCs/>
              </w:rPr>
            </w:pPr>
            <w:r w:rsidRPr="009151DB">
              <w:rPr>
                <w:b/>
                <w:bCs/>
              </w:rPr>
              <w:t>설명</w:t>
            </w:r>
          </w:p>
        </w:tc>
      </w:tr>
      <w:tr w:rsidR="006B7EEF" w:rsidRPr="009151DB" w14:paraId="01128B9C" w14:textId="77777777" w:rsidTr="006569C2">
        <w:trPr>
          <w:tblCellSpacing w:w="15" w:type="dxa"/>
        </w:trPr>
        <w:tc>
          <w:tcPr>
            <w:tcW w:w="0" w:type="auto"/>
            <w:shd w:val="clear" w:color="auto" w:fill="DBE5F1"/>
            <w:vAlign w:val="center"/>
          </w:tcPr>
          <w:p w14:paraId="4E3BC897" w14:textId="77777777" w:rsidR="006B7EEF" w:rsidRPr="009151DB" w:rsidRDefault="006B7EEF" w:rsidP="006569C2">
            <w:pPr>
              <w:jc w:val="center"/>
              <w:rPr>
                <w:b/>
                <w:bCs/>
              </w:rPr>
            </w:pPr>
            <w:r w:rsidRPr="009151DB">
              <w:rPr>
                <w:b/>
                <w:bCs/>
              </w:rPr>
              <w:t>①</w:t>
            </w:r>
          </w:p>
        </w:tc>
        <w:tc>
          <w:tcPr>
            <w:tcW w:w="0" w:type="auto"/>
            <w:vAlign w:val="center"/>
          </w:tcPr>
          <w:p w14:paraId="668B1787" w14:textId="77777777" w:rsidR="006B7EEF" w:rsidRPr="009151DB" w:rsidRDefault="006B7EEF" w:rsidP="006569C2">
            <w:pPr>
              <w:jc w:val="left"/>
            </w:pPr>
            <w:r w:rsidRPr="009151DB">
              <w:t>ECMiner™에서 지원하는 모든 노드가 나열되어 있습니다.</w:t>
            </w:r>
          </w:p>
        </w:tc>
      </w:tr>
      <w:tr w:rsidR="006B7EEF" w:rsidRPr="009151DB" w14:paraId="5683F180" w14:textId="77777777" w:rsidTr="006569C2">
        <w:trPr>
          <w:tblCellSpacing w:w="15" w:type="dxa"/>
        </w:trPr>
        <w:tc>
          <w:tcPr>
            <w:tcW w:w="0" w:type="auto"/>
            <w:shd w:val="clear" w:color="auto" w:fill="DBE5F1"/>
            <w:vAlign w:val="center"/>
          </w:tcPr>
          <w:p w14:paraId="3F8292EC" w14:textId="77777777" w:rsidR="006B7EEF" w:rsidRPr="009151DB" w:rsidRDefault="006B7EEF" w:rsidP="006569C2">
            <w:pPr>
              <w:jc w:val="center"/>
              <w:rPr>
                <w:b/>
                <w:bCs/>
              </w:rPr>
            </w:pPr>
            <w:r w:rsidRPr="009151DB">
              <w:rPr>
                <w:b/>
                <w:bCs/>
              </w:rPr>
              <w:t>②</w:t>
            </w:r>
          </w:p>
        </w:tc>
        <w:tc>
          <w:tcPr>
            <w:tcW w:w="0" w:type="auto"/>
            <w:vAlign w:val="center"/>
          </w:tcPr>
          <w:p w14:paraId="0F4B4ADE" w14:textId="77777777" w:rsidR="006B7EEF" w:rsidRPr="009151DB" w:rsidRDefault="006B7EEF" w:rsidP="006569C2">
            <w:pPr>
              <w:jc w:val="left"/>
            </w:pPr>
            <w:r w:rsidRPr="009151DB">
              <w:t>①에 선택된 노드를 "많이 사용하는 노드"에 추가할 때 사용합니다.</w:t>
            </w:r>
          </w:p>
        </w:tc>
      </w:tr>
      <w:tr w:rsidR="006B7EEF" w:rsidRPr="009151DB" w14:paraId="568B3D7D" w14:textId="77777777" w:rsidTr="006569C2">
        <w:trPr>
          <w:tblCellSpacing w:w="15" w:type="dxa"/>
        </w:trPr>
        <w:tc>
          <w:tcPr>
            <w:tcW w:w="0" w:type="auto"/>
            <w:shd w:val="clear" w:color="auto" w:fill="DBE5F1"/>
            <w:vAlign w:val="center"/>
          </w:tcPr>
          <w:p w14:paraId="1ED4A6F3" w14:textId="77777777" w:rsidR="006B7EEF" w:rsidRPr="009151DB" w:rsidRDefault="006B7EEF" w:rsidP="006569C2">
            <w:pPr>
              <w:jc w:val="center"/>
              <w:rPr>
                <w:b/>
                <w:bCs/>
              </w:rPr>
            </w:pPr>
            <w:r w:rsidRPr="009151DB">
              <w:rPr>
                <w:b/>
                <w:bCs/>
              </w:rPr>
              <w:t>③</w:t>
            </w:r>
          </w:p>
        </w:tc>
        <w:tc>
          <w:tcPr>
            <w:tcW w:w="0" w:type="auto"/>
            <w:vAlign w:val="center"/>
          </w:tcPr>
          <w:p w14:paraId="5F157DE2" w14:textId="77777777" w:rsidR="006B7EEF" w:rsidRPr="009151DB" w:rsidRDefault="006B7EEF" w:rsidP="006569C2">
            <w:pPr>
              <w:jc w:val="left"/>
            </w:pPr>
            <w:r w:rsidRPr="009151DB">
              <w:t xml:space="preserve">"많이 사용하는 노드"에 있는 노드를 </w:t>
            </w:r>
            <w:r w:rsidRPr="00380B38">
              <w:t>제</w:t>
            </w:r>
            <w:r w:rsidRPr="00380B38">
              <w:rPr>
                <w:rFonts w:hint="eastAsia"/>
              </w:rPr>
              <w:t>거</w:t>
            </w:r>
            <w:r w:rsidRPr="009151DB">
              <w:t>할 때 ④에서 제거할 노드를 선택하고 이 버튼을 누릅니다.</w:t>
            </w:r>
          </w:p>
        </w:tc>
      </w:tr>
      <w:tr w:rsidR="006B7EEF" w:rsidRPr="009151DB" w14:paraId="13D78590" w14:textId="77777777" w:rsidTr="006569C2">
        <w:trPr>
          <w:tblCellSpacing w:w="15" w:type="dxa"/>
        </w:trPr>
        <w:tc>
          <w:tcPr>
            <w:tcW w:w="0" w:type="auto"/>
            <w:shd w:val="clear" w:color="auto" w:fill="DBE5F1"/>
            <w:vAlign w:val="center"/>
          </w:tcPr>
          <w:p w14:paraId="36C2BDF3" w14:textId="77777777" w:rsidR="006B7EEF" w:rsidRPr="009151DB" w:rsidRDefault="006B7EEF" w:rsidP="006569C2">
            <w:pPr>
              <w:jc w:val="center"/>
              <w:rPr>
                <w:b/>
                <w:bCs/>
              </w:rPr>
            </w:pPr>
            <w:r>
              <w:rPr>
                <w:rFonts w:hint="eastAsia"/>
                <w:b/>
                <w:bCs/>
              </w:rPr>
              <w:t>④</w:t>
            </w:r>
          </w:p>
        </w:tc>
        <w:tc>
          <w:tcPr>
            <w:tcW w:w="0" w:type="auto"/>
            <w:vAlign w:val="center"/>
          </w:tcPr>
          <w:p w14:paraId="67FDEF70" w14:textId="77777777" w:rsidR="006B7EEF" w:rsidRPr="009151DB" w:rsidRDefault="006B7EEF" w:rsidP="006569C2">
            <w:pPr>
              <w:jc w:val="left"/>
            </w:pPr>
            <w:r w:rsidRPr="009151DB">
              <w:t>현재 "많이 사용하는 노드"에 추가된 노드 목록입니다.</w:t>
            </w:r>
          </w:p>
        </w:tc>
      </w:tr>
    </w:tbl>
    <w:p w14:paraId="4E2BB20A" w14:textId="77777777" w:rsidR="006B7EEF" w:rsidRPr="009151DB" w:rsidRDefault="006B7EEF" w:rsidP="00AE3A66">
      <w:pPr>
        <w:pStyle w:val="af"/>
      </w:pPr>
    </w:p>
    <w:p w14:paraId="7D5A0378" w14:textId="77777777" w:rsidR="006B7EEF" w:rsidRDefault="006B7EEF" w:rsidP="006B7EEF">
      <w:pPr>
        <w:pStyle w:val="11"/>
        <w:rPr>
          <w:rFonts w:hAnsi="굴림"/>
        </w:rPr>
      </w:pPr>
      <w:r w:rsidRPr="00D4048A">
        <w:rPr>
          <w:rFonts w:hAnsi="굴림"/>
        </w:rPr>
        <w:t>기능</w:t>
      </w:r>
      <w:r w:rsidRPr="00D4048A">
        <w:t xml:space="preserve"> </w:t>
      </w:r>
      <w:r w:rsidRPr="00D4048A">
        <w:rPr>
          <w:rFonts w:hAnsi="굴림"/>
        </w:rPr>
        <w:t>버튼</w:t>
      </w:r>
    </w:p>
    <w:p w14:paraId="01440AA2" w14:textId="77777777" w:rsidR="006B7EEF" w:rsidRPr="00D4048A" w:rsidRDefault="006B7EEF" w:rsidP="006B7EEF">
      <w:pPr>
        <w:pStyle w:val="11"/>
      </w:pPr>
    </w:p>
    <w:tbl>
      <w:tblPr>
        <w:tblW w:w="0" w:type="auto"/>
        <w:tblCellSpacing w:w="0" w:type="dxa"/>
        <w:tblInd w:w="75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145"/>
        <w:gridCol w:w="6000"/>
      </w:tblGrid>
      <w:tr w:rsidR="006B7EEF" w:rsidRPr="00D4048A" w14:paraId="0E63B2C5" w14:textId="77777777" w:rsidTr="006569C2">
        <w:trPr>
          <w:trHeight w:val="400"/>
          <w:tblCellSpacing w:w="0" w:type="dxa"/>
        </w:trPr>
        <w:tc>
          <w:tcPr>
            <w:tcW w:w="114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2A589C07" w14:textId="77777777" w:rsidR="006B7EEF" w:rsidRPr="00D4048A" w:rsidRDefault="006B7EEF" w:rsidP="006569C2">
            <w:pPr>
              <w:pStyle w:val="ae"/>
              <w:rPr>
                <w:rFonts w:ascii="CMU Concrete" w:hAnsi="CMU Concrete"/>
              </w:rPr>
            </w:pPr>
            <w:r w:rsidRPr="00D4048A">
              <w:rPr>
                <w:rFonts w:ascii="CMU Concrete"/>
              </w:rPr>
              <w:t>아이콘</w:t>
            </w:r>
          </w:p>
        </w:tc>
        <w:tc>
          <w:tcPr>
            <w:tcW w:w="6000"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246694B5" w14:textId="77777777" w:rsidR="006B7EEF" w:rsidRPr="00D4048A" w:rsidRDefault="006B7EEF" w:rsidP="006569C2">
            <w:pPr>
              <w:pStyle w:val="ae"/>
              <w:rPr>
                <w:rFonts w:ascii="CMU Concrete" w:hAnsi="CMU Concrete"/>
              </w:rPr>
            </w:pPr>
            <w:r w:rsidRPr="00D4048A">
              <w:rPr>
                <w:rFonts w:ascii="CMU Concrete"/>
              </w:rPr>
              <w:t>기능</w:t>
            </w:r>
          </w:p>
        </w:tc>
      </w:tr>
      <w:tr w:rsidR="006B7EEF" w:rsidRPr="00D4048A" w14:paraId="51F36A45" w14:textId="77777777" w:rsidTr="006569C2">
        <w:trPr>
          <w:trHeight w:val="400"/>
          <w:tblCellSpacing w:w="0" w:type="dxa"/>
        </w:trPr>
        <w:tc>
          <w:tcPr>
            <w:tcW w:w="1145" w:type="dxa"/>
            <w:tcBorders>
              <w:top w:val="single" w:sz="2" w:space="0" w:color="999999"/>
              <w:left w:val="single" w:sz="2" w:space="0" w:color="999999"/>
              <w:bottom w:val="single" w:sz="6" w:space="0" w:color="999999"/>
              <w:right w:val="single" w:sz="6" w:space="0" w:color="999999"/>
            </w:tcBorders>
            <w:vAlign w:val="center"/>
          </w:tcPr>
          <w:p w14:paraId="21CDE495" w14:textId="77777777" w:rsidR="006B7EEF" w:rsidRPr="00D4048A" w:rsidRDefault="00B32DD7" w:rsidP="00AE3A66">
            <w:pPr>
              <w:pStyle w:val="af"/>
            </w:pPr>
            <w:r>
              <w:rPr>
                <w:noProof/>
              </w:rPr>
              <w:drawing>
                <wp:inline distT="0" distB="0" distL="0" distR="0" wp14:anchorId="0847E4B8" wp14:editId="369FE670">
                  <wp:extent cx="180975" cy="180975"/>
                  <wp:effectExtent l="0" t="0" r="9525" b="9525"/>
                  <wp:docPr id="157" name="그림 66" descr="btn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6" descr="btn_down"/>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tcBorders>
              <w:top w:val="single" w:sz="2" w:space="0" w:color="999999"/>
              <w:left w:val="single" w:sz="2" w:space="0" w:color="999999"/>
              <w:bottom w:val="single" w:sz="6" w:space="0" w:color="999999"/>
              <w:right w:val="single" w:sz="6" w:space="0" w:color="999999"/>
            </w:tcBorders>
            <w:vAlign w:val="center"/>
          </w:tcPr>
          <w:p w14:paraId="72C6DC04" w14:textId="77777777" w:rsidR="006B7EEF" w:rsidRPr="00D4048A" w:rsidRDefault="006B7EEF" w:rsidP="006569C2">
            <w:pPr>
              <w:rPr>
                <w:rFonts w:ascii="CMU Concrete" w:hAnsi="CMU Concrete"/>
              </w:rPr>
            </w:pPr>
            <w:r w:rsidRPr="00D4048A">
              <w:rPr>
                <w:rFonts w:ascii="CMU Concrete"/>
              </w:rPr>
              <w:t>선택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목록에</w:t>
            </w:r>
            <w:r w:rsidRPr="00D4048A">
              <w:rPr>
                <w:rFonts w:ascii="CMU Concrete" w:hAnsi="CMU Concrete"/>
              </w:rPr>
              <w:t xml:space="preserve"> </w:t>
            </w:r>
            <w:r w:rsidRPr="00D4048A">
              <w:rPr>
                <w:rFonts w:ascii="CMU Concrete"/>
              </w:rPr>
              <w:t>추가합니다</w:t>
            </w:r>
            <w:r w:rsidRPr="00D4048A">
              <w:rPr>
                <w:rFonts w:ascii="CMU Concrete" w:hAnsi="CMU Concrete"/>
              </w:rPr>
              <w:t>.</w:t>
            </w:r>
          </w:p>
        </w:tc>
      </w:tr>
      <w:tr w:rsidR="006B7EEF" w:rsidRPr="00D4048A" w14:paraId="7B80CAB7" w14:textId="77777777" w:rsidTr="006569C2">
        <w:trPr>
          <w:trHeight w:val="400"/>
          <w:tblCellSpacing w:w="0" w:type="dxa"/>
        </w:trPr>
        <w:tc>
          <w:tcPr>
            <w:tcW w:w="1145" w:type="dxa"/>
            <w:tcBorders>
              <w:top w:val="single" w:sz="2" w:space="0" w:color="999999"/>
              <w:left w:val="single" w:sz="2" w:space="0" w:color="999999"/>
              <w:bottom w:val="single" w:sz="6" w:space="0" w:color="999999"/>
              <w:right w:val="single" w:sz="6" w:space="0" w:color="999999"/>
            </w:tcBorders>
            <w:vAlign w:val="center"/>
          </w:tcPr>
          <w:p w14:paraId="0240AF03" w14:textId="77777777" w:rsidR="006B7EEF" w:rsidRPr="00D4048A" w:rsidRDefault="00B32DD7" w:rsidP="00AE3A66">
            <w:pPr>
              <w:pStyle w:val="af"/>
            </w:pPr>
            <w:r>
              <w:rPr>
                <w:noProof/>
              </w:rPr>
              <w:drawing>
                <wp:inline distT="0" distB="0" distL="0" distR="0" wp14:anchorId="25D88B73" wp14:editId="2F582BBC">
                  <wp:extent cx="180975" cy="180975"/>
                  <wp:effectExtent l="0" t="0" r="9525" b="9525"/>
                  <wp:docPr id="156" name="그림 67" descr="btn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7" descr="btn_u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tcBorders>
              <w:top w:val="single" w:sz="2" w:space="0" w:color="999999"/>
              <w:left w:val="single" w:sz="2" w:space="0" w:color="999999"/>
              <w:bottom w:val="single" w:sz="6" w:space="0" w:color="999999"/>
              <w:right w:val="single" w:sz="6" w:space="0" w:color="999999"/>
            </w:tcBorders>
            <w:vAlign w:val="center"/>
          </w:tcPr>
          <w:p w14:paraId="0686C6AF" w14:textId="77777777" w:rsidR="006B7EEF" w:rsidRPr="00D4048A" w:rsidRDefault="006B7EEF" w:rsidP="006569C2">
            <w:pPr>
              <w:rPr>
                <w:rFonts w:ascii="CMU Concrete" w:hAnsi="CMU Concrete"/>
              </w:rPr>
            </w:pPr>
            <w:r w:rsidRPr="00D4048A">
              <w:rPr>
                <w:rFonts w:ascii="CMU Concrete"/>
              </w:rPr>
              <w:t>선택된</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많이</w:t>
            </w:r>
            <w:r w:rsidRPr="00D4048A">
              <w:rPr>
                <w:rFonts w:ascii="CMU Concrete" w:hAnsi="CMU Concrete"/>
              </w:rPr>
              <w:t xml:space="preserve"> </w:t>
            </w:r>
            <w:r w:rsidRPr="00D4048A">
              <w:rPr>
                <w:rFonts w:ascii="CMU Concrete"/>
              </w:rPr>
              <w:t>사용하는</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목록에서</w:t>
            </w:r>
            <w:r w:rsidRPr="00D4048A">
              <w:rPr>
                <w:rFonts w:ascii="CMU Concrete" w:hAnsi="CMU Concrete"/>
              </w:rPr>
              <w:t xml:space="preserve"> </w:t>
            </w:r>
            <w:r w:rsidRPr="00D4048A">
              <w:rPr>
                <w:rFonts w:ascii="CMU Concrete"/>
              </w:rPr>
              <w:t>삭제합니다</w:t>
            </w:r>
            <w:r w:rsidRPr="00D4048A">
              <w:rPr>
                <w:rFonts w:ascii="CMU Concrete" w:hAnsi="CMU Concrete"/>
              </w:rPr>
              <w:t>.</w:t>
            </w:r>
          </w:p>
        </w:tc>
      </w:tr>
    </w:tbl>
    <w:p w14:paraId="16EDC696" w14:textId="77777777" w:rsidR="006B7EEF" w:rsidRDefault="006B7EEF" w:rsidP="006B7EEF">
      <w:pPr>
        <w:rPr>
          <w:rFonts w:ascii="CMU Concrete" w:hAnsi="CMU Concrete"/>
        </w:rPr>
      </w:pPr>
    </w:p>
    <w:p w14:paraId="3AE81347" w14:textId="77777777" w:rsidR="006B7EEF" w:rsidRPr="00D4048A" w:rsidRDefault="006B7EEF" w:rsidP="006B7EEF">
      <w:pPr>
        <w:rPr>
          <w:rFonts w:ascii="CMU Concrete" w:hAnsi="CMU Concrete"/>
        </w:rPr>
        <w:sectPr w:rsidR="006B7EEF" w:rsidRPr="00D4048A" w:rsidSect="00CC6590">
          <w:pgSz w:w="11906" w:h="16838" w:code="9"/>
          <w:pgMar w:top="1701" w:right="1418" w:bottom="1701" w:left="1418" w:header="851" w:footer="992" w:gutter="284"/>
          <w:pgNumType w:start="1"/>
          <w:cols w:space="425"/>
          <w:docGrid w:type="lines" w:linePitch="360"/>
        </w:sectPr>
      </w:pPr>
    </w:p>
    <w:p w14:paraId="743859C4" w14:textId="77777777" w:rsidR="006B7EEF" w:rsidRPr="00D4048A" w:rsidRDefault="006B7EEF" w:rsidP="006B7EEF">
      <w:pPr>
        <w:pStyle w:val="Agenda0"/>
        <w:rPr>
          <w:rFonts w:ascii="CMU Concrete" w:hAnsi="CMU Concrete"/>
        </w:rPr>
      </w:pPr>
      <w:bookmarkStart w:id="221" w:name="_Toc93916059"/>
      <w:bookmarkStart w:id="222" w:name="_Toc94670595"/>
      <w:bookmarkStart w:id="223" w:name="_Toc94688348"/>
      <w:bookmarkStart w:id="224" w:name="_Toc206929705"/>
      <w:bookmarkStart w:id="225" w:name="_Toc206929873"/>
      <w:bookmarkStart w:id="226" w:name="_Toc206930040"/>
      <w:bookmarkStart w:id="227" w:name="_Toc207077188"/>
      <w:bookmarkStart w:id="228" w:name="_Toc207077352"/>
      <w:bookmarkStart w:id="229" w:name="_Toc207077514"/>
      <w:bookmarkStart w:id="230" w:name="_Toc207079486"/>
      <w:bookmarkStart w:id="231" w:name="_Toc207079649"/>
    </w:p>
    <w:p w14:paraId="30D89F47" w14:textId="77777777" w:rsidR="006B7EEF" w:rsidRPr="00D4048A" w:rsidRDefault="006B7EEF" w:rsidP="006B7EEF">
      <w:pPr>
        <w:pStyle w:val="Agenda0"/>
        <w:rPr>
          <w:rFonts w:ascii="CMU Concrete" w:hAnsi="CMU Concrete"/>
        </w:rPr>
      </w:pPr>
    </w:p>
    <w:p w14:paraId="01633001" w14:textId="77777777" w:rsidR="006B7EEF" w:rsidRPr="00D4048A" w:rsidRDefault="006B7EEF" w:rsidP="006B7EEF">
      <w:pPr>
        <w:pStyle w:val="Agenda0"/>
        <w:rPr>
          <w:rFonts w:ascii="CMU Concrete" w:hAnsi="CMU Concrete"/>
        </w:rPr>
      </w:pPr>
    </w:p>
    <w:p w14:paraId="5535353C" w14:textId="77777777" w:rsidR="006B7EEF" w:rsidRPr="00D4048A" w:rsidRDefault="006B7EEF" w:rsidP="006B7EEF">
      <w:pPr>
        <w:pStyle w:val="Agenda0"/>
        <w:rPr>
          <w:rFonts w:ascii="CMU Concrete" w:hAnsi="CMU Concrete"/>
        </w:rPr>
      </w:pPr>
      <w:bookmarkStart w:id="232" w:name="_Toc67925503"/>
      <w:r w:rsidRPr="00D4048A">
        <w:rPr>
          <w:rFonts w:ascii="CMU Concrete"/>
        </w:rPr>
        <w:t>제</w:t>
      </w:r>
      <w:r w:rsidRPr="00D4048A">
        <w:rPr>
          <w:rFonts w:ascii="CMU Concrete" w:hAnsi="CMU Concrete"/>
        </w:rPr>
        <w:t xml:space="preserve"> 2</w:t>
      </w:r>
      <w:r w:rsidRPr="00D4048A">
        <w:rPr>
          <w:rFonts w:ascii="CMU Concrete"/>
        </w:rPr>
        <w:t>장</w:t>
      </w:r>
      <w:r w:rsidRPr="00D4048A">
        <w:rPr>
          <w:rFonts w:ascii="CMU Concrete" w:hAnsi="CMU Concrete"/>
        </w:rPr>
        <w:t xml:space="preserve"> </w:t>
      </w:r>
      <w:r w:rsidRPr="00D4048A">
        <w:rPr>
          <w:rFonts w:ascii="CMU Concrete"/>
        </w:rPr>
        <w:t>스트림</w:t>
      </w:r>
      <w:bookmarkEnd w:id="221"/>
      <w:bookmarkEnd w:id="222"/>
      <w:bookmarkEnd w:id="223"/>
      <w:bookmarkEnd w:id="224"/>
      <w:bookmarkEnd w:id="225"/>
      <w:bookmarkEnd w:id="226"/>
      <w:bookmarkEnd w:id="227"/>
      <w:bookmarkEnd w:id="228"/>
      <w:bookmarkEnd w:id="229"/>
      <w:bookmarkEnd w:id="230"/>
      <w:bookmarkEnd w:id="231"/>
      <w:bookmarkEnd w:id="232"/>
    </w:p>
    <w:p w14:paraId="75481257" w14:textId="77777777" w:rsidR="006B7EEF" w:rsidRPr="00D4048A" w:rsidRDefault="00576518" w:rsidP="006B7EEF">
      <w:pPr>
        <w:rPr>
          <w:rFonts w:ascii="CMU Concrete" w:hAnsi="CMU Concrete"/>
        </w:rPr>
      </w:pPr>
      <w:r>
        <w:rPr>
          <w:rFonts w:ascii="CMU Concrete" w:hAnsi="CMU Concrete"/>
        </w:rPr>
        <w:pict w14:anchorId="35503488">
          <v:rect id="_x0000_i1064" style="width:373.4pt;height:1.5pt" o:hrpct="850" o:hralign="right" o:hrstd="t" o:hr="t" fillcolor="#9d9da1" stroked="f"/>
        </w:pict>
      </w:r>
    </w:p>
    <w:p w14:paraId="68F48D36" w14:textId="77777777" w:rsidR="006B7EEF" w:rsidRPr="00D4048A" w:rsidRDefault="006B7EEF" w:rsidP="006B7EEF">
      <w:pPr>
        <w:rPr>
          <w:rFonts w:ascii="CMU Concrete" w:hAnsi="CMU Concrete"/>
        </w:rPr>
      </w:pPr>
    </w:p>
    <w:p w14:paraId="08DA4955" w14:textId="77777777" w:rsidR="006B7EEF" w:rsidRPr="00D4048A" w:rsidRDefault="006B7EEF" w:rsidP="006B7EEF">
      <w:pPr>
        <w:rPr>
          <w:rFonts w:ascii="CMU Concrete" w:hAnsi="CMU Concrete"/>
        </w:rPr>
      </w:pPr>
    </w:p>
    <w:p w14:paraId="393BE6E5" w14:textId="77777777" w:rsidR="006B7EEF" w:rsidRPr="00AF2A5B" w:rsidRDefault="006B7EEF" w:rsidP="006B7EEF">
      <w:pPr>
        <w:rPr>
          <w:rFonts w:ascii="CMU Concrete" w:eastAsia="SimSun" w:hAnsi="CMU Concrete"/>
          <w:lang w:eastAsia="zh-CN"/>
        </w:rPr>
      </w:pPr>
    </w:p>
    <w:p w14:paraId="4A15AEB1" w14:textId="77777777" w:rsidR="006B7EEF" w:rsidRPr="00D4048A" w:rsidRDefault="006B7EEF" w:rsidP="006B7EEF">
      <w:pPr>
        <w:rPr>
          <w:rFonts w:ascii="CMU Concrete" w:hAnsi="CMU Concrete"/>
        </w:rPr>
      </w:pPr>
    </w:p>
    <w:p w14:paraId="3CDB8B6D" w14:textId="77777777" w:rsidR="006B7EEF" w:rsidRPr="00D4048A" w:rsidRDefault="006B7EEF" w:rsidP="006B7EEF">
      <w:pPr>
        <w:rPr>
          <w:rFonts w:ascii="CMU Concrete" w:hAnsi="CMU Concrete"/>
        </w:rPr>
      </w:pPr>
    </w:p>
    <w:p w14:paraId="4D80A73E" w14:textId="77777777" w:rsidR="006B7EEF" w:rsidRPr="00D4048A" w:rsidRDefault="006B7EEF" w:rsidP="006B7EEF">
      <w:pPr>
        <w:pStyle w:val="Agenda"/>
        <w:rPr>
          <w:rFonts w:ascii="CMU Concrete" w:hAnsi="CMU Concrete"/>
        </w:rPr>
      </w:pPr>
      <w:r w:rsidRPr="00D4048A">
        <w:rPr>
          <w:rFonts w:ascii="CMU Concrete" w:hAnsi="CMU Concrete"/>
        </w:rPr>
        <w:t xml:space="preserve">2.1 </w:t>
      </w:r>
      <w:r w:rsidRPr="00D4048A">
        <w:rPr>
          <w:rFonts w:ascii="CMU Concrete"/>
        </w:rPr>
        <w:t>스트림</w:t>
      </w:r>
      <w:r w:rsidRPr="00D4048A">
        <w:rPr>
          <w:rFonts w:ascii="CMU Concrete" w:hAnsi="CMU Concrete"/>
        </w:rPr>
        <w:t xml:space="preserve"> </w:t>
      </w:r>
      <w:r w:rsidRPr="00D4048A">
        <w:rPr>
          <w:rFonts w:ascii="CMU Concrete"/>
        </w:rPr>
        <w:t>개요</w:t>
      </w:r>
    </w:p>
    <w:p w14:paraId="5B9CDCC6" w14:textId="77777777" w:rsidR="006B7EEF" w:rsidRPr="00D4048A" w:rsidRDefault="006B7EEF" w:rsidP="006B7EEF">
      <w:pPr>
        <w:pStyle w:val="Agenda"/>
        <w:rPr>
          <w:rFonts w:ascii="CMU Concrete" w:hAnsi="CMU Concrete"/>
        </w:rPr>
      </w:pPr>
      <w:r w:rsidRPr="00D4048A">
        <w:rPr>
          <w:rFonts w:ascii="CMU Concrete" w:hAnsi="CMU Concrete"/>
        </w:rPr>
        <w:t xml:space="preserve">2.2 </w:t>
      </w:r>
      <w:r w:rsidRPr="00D4048A">
        <w:rPr>
          <w:rFonts w:ascii="CMU Concrete"/>
        </w:rPr>
        <w:t>스트림</w:t>
      </w:r>
      <w:r w:rsidRPr="00D4048A">
        <w:rPr>
          <w:rFonts w:ascii="CMU Concrete" w:hAnsi="CMU Concrete"/>
        </w:rPr>
        <w:t xml:space="preserve"> </w:t>
      </w:r>
      <w:r w:rsidRPr="00D4048A">
        <w:rPr>
          <w:rFonts w:ascii="CMU Concrete"/>
        </w:rPr>
        <w:t>구성</w:t>
      </w:r>
    </w:p>
    <w:p w14:paraId="2BCE7D4F" w14:textId="77777777" w:rsidR="006B7EEF" w:rsidRPr="00D4048A" w:rsidRDefault="006B7EEF" w:rsidP="006B7EEF">
      <w:pPr>
        <w:pStyle w:val="Agenda"/>
        <w:rPr>
          <w:rFonts w:ascii="CMU Concrete" w:hAnsi="CMU Concrete"/>
        </w:rPr>
      </w:pPr>
      <w:r w:rsidRPr="00D4048A">
        <w:rPr>
          <w:rFonts w:ascii="CMU Concrete" w:hAnsi="CMU Concrete"/>
        </w:rPr>
        <w:t xml:space="preserve">2.3 </w:t>
      </w:r>
      <w:r w:rsidRPr="00D4048A">
        <w:rPr>
          <w:rFonts w:ascii="CMU Concrete"/>
        </w:rPr>
        <w:t>스트림</w:t>
      </w:r>
      <w:r w:rsidRPr="00D4048A">
        <w:rPr>
          <w:rFonts w:ascii="CMU Concrete" w:hAnsi="CMU Concrete"/>
        </w:rPr>
        <w:t xml:space="preserve"> </w:t>
      </w:r>
      <w:r w:rsidRPr="00D4048A">
        <w:rPr>
          <w:rFonts w:ascii="CMU Concrete"/>
        </w:rPr>
        <w:t>구성</w:t>
      </w:r>
      <w:r w:rsidRPr="00D4048A">
        <w:rPr>
          <w:rFonts w:ascii="CMU Concrete" w:hAnsi="CMU Concrete"/>
        </w:rPr>
        <w:t xml:space="preserve"> </w:t>
      </w:r>
      <w:r w:rsidRPr="00D4048A">
        <w:rPr>
          <w:rFonts w:ascii="CMU Concrete"/>
        </w:rPr>
        <w:t>규칙</w:t>
      </w:r>
    </w:p>
    <w:p w14:paraId="2BAA1053" w14:textId="77777777" w:rsidR="006B7EEF" w:rsidRPr="00D4048A" w:rsidRDefault="006B7EEF" w:rsidP="006B7EEF">
      <w:pPr>
        <w:pStyle w:val="Agenda"/>
        <w:rPr>
          <w:rFonts w:ascii="CMU Concrete" w:hAnsi="CMU Concrete"/>
        </w:rPr>
      </w:pPr>
      <w:r w:rsidRPr="00D4048A">
        <w:rPr>
          <w:rFonts w:ascii="CMU Concrete" w:hAnsi="CMU Concrete"/>
        </w:rPr>
        <w:t xml:space="preserve">2.4 </w:t>
      </w:r>
      <w:r w:rsidRPr="00D4048A">
        <w:rPr>
          <w:rFonts w:ascii="CMU Concrete"/>
        </w:rPr>
        <w:t>스트림</w:t>
      </w:r>
      <w:r w:rsidRPr="00D4048A">
        <w:rPr>
          <w:rFonts w:ascii="CMU Concrete" w:hAnsi="CMU Concrete"/>
        </w:rPr>
        <w:t xml:space="preserve"> </w:t>
      </w:r>
      <w:r w:rsidRPr="00D4048A">
        <w:rPr>
          <w:rFonts w:ascii="CMU Concrete"/>
        </w:rPr>
        <w:t>실행하기</w:t>
      </w:r>
    </w:p>
    <w:p w14:paraId="364104B6" w14:textId="77777777" w:rsidR="006B7EEF" w:rsidRDefault="006B7EEF" w:rsidP="006B7EEF">
      <w:pPr>
        <w:rPr>
          <w:rFonts w:ascii="CMU Concrete" w:hAnsi="CMU Concrete"/>
        </w:rPr>
      </w:pPr>
      <w:r w:rsidRPr="00D4048A">
        <w:rPr>
          <w:rFonts w:ascii="CMU Concrete" w:hAnsi="CMU Concrete"/>
        </w:rPr>
        <w:br w:type="page"/>
      </w:r>
      <w:r w:rsidRPr="00D4048A">
        <w:rPr>
          <w:rFonts w:ascii="CMU Concrete"/>
        </w:rPr>
        <w:t>데이터</w:t>
      </w:r>
      <w:r w:rsidRPr="00D4048A">
        <w:rPr>
          <w:rFonts w:ascii="CMU Concrete" w:hAnsi="CMU Concrete"/>
        </w:rPr>
        <w:t xml:space="preserve"> </w:t>
      </w:r>
      <w:r w:rsidRPr="00D4048A">
        <w:rPr>
          <w:rFonts w:ascii="CMU Concrete"/>
        </w:rPr>
        <w:t>마이닝을</w:t>
      </w:r>
      <w:r w:rsidRPr="00D4048A">
        <w:rPr>
          <w:rFonts w:ascii="CMU Concrete" w:hAnsi="CMU Concrete"/>
        </w:rPr>
        <w:t xml:space="preserve"> </w:t>
      </w:r>
      <w:r w:rsidRPr="00D4048A">
        <w:rPr>
          <w:rFonts w:ascii="CMU Concrete"/>
        </w:rPr>
        <w:t>수행하기</w:t>
      </w:r>
      <w:r w:rsidRPr="00D4048A">
        <w:rPr>
          <w:rFonts w:ascii="CMU Concrete" w:hAnsi="CMU Concrete"/>
        </w:rPr>
        <w:t xml:space="preserve"> </w:t>
      </w:r>
      <w:r w:rsidRPr="00D4048A">
        <w:rPr>
          <w:rFonts w:ascii="CMU Concrete"/>
        </w:rPr>
        <w:t>위해서는</w:t>
      </w:r>
      <w:r w:rsidRPr="00D4048A">
        <w:rPr>
          <w:rFonts w:ascii="CMU Concrete" w:hAnsi="CMU Concrete"/>
        </w:rPr>
        <w:t xml:space="preserve"> </w:t>
      </w:r>
      <w:r w:rsidRPr="00D4048A">
        <w:rPr>
          <w:rFonts w:ascii="CMU Concrete"/>
        </w:rPr>
        <w:t>단위</w:t>
      </w:r>
      <w:r w:rsidRPr="00D4048A">
        <w:rPr>
          <w:rFonts w:ascii="CMU Concrete" w:hAnsi="CMU Concrete"/>
        </w:rPr>
        <w:t xml:space="preserve"> </w:t>
      </w:r>
      <w:r w:rsidRPr="00D4048A">
        <w:rPr>
          <w:rFonts w:ascii="CMU Concrete"/>
        </w:rPr>
        <w:t>기능으로</w:t>
      </w:r>
      <w:r w:rsidRPr="00D4048A">
        <w:rPr>
          <w:rFonts w:ascii="CMU Concrete" w:hAnsi="CMU Concrete"/>
        </w:rPr>
        <w:t xml:space="preserve"> </w:t>
      </w:r>
      <w:r w:rsidRPr="00D4048A">
        <w:rPr>
          <w:rFonts w:ascii="CMU Concrete"/>
        </w:rPr>
        <w:t>구현된</w:t>
      </w:r>
      <w:r w:rsidRPr="00D4048A">
        <w:rPr>
          <w:rFonts w:ascii="CMU Concrete" w:hAnsi="CMU Concrete"/>
        </w:rPr>
        <w:t xml:space="preserve"> </w:t>
      </w:r>
      <w:r w:rsidRPr="00D4048A">
        <w:rPr>
          <w:rFonts w:ascii="CMU Concrete"/>
        </w:rPr>
        <w:t>각각의</w:t>
      </w:r>
      <w:r w:rsidRPr="00D4048A">
        <w:rPr>
          <w:rFonts w:ascii="CMU Concrete" w:hAnsi="CMU Concrete"/>
        </w:rPr>
        <w:t xml:space="preserve"> </w:t>
      </w:r>
      <w:r w:rsidRPr="00D4048A">
        <w:rPr>
          <w:rFonts w:ascii="CMU Concrete"/>
        </w:rPr>
        <w:t>노드들을</w:t>
      </w:r>
      <w:r w:rsidRPr="00D4048A">
        <w:rPr>
          <w:rFonts w:ascii="CMU Concrete" w:hAnsi="CMU Concrete"/>
        </w:rPr>
        <w:t xml:space="preserve"> </w:t>
      </w:r>
      <w:r w:rsidRPr="00D4048A">
        <w:rPr>
          <w:rFonts w:ascii="CMU Concrete"/>
        </w:rPr>
        <w:t>연결하여</w:t>
      </w:r>
      <w:r w:rsidRPr="00D4048A">
        <w:rPr>
          <w:rFonts w:ascii="CMU Concrete" w:hAnsi="CMU Concrete"/>
        </w:rPr>
        <w:t xml:space="preserve"> </w:t>
      </w:r>
      <w:r w:rsidRPr="00D4048A">
        <w:rPr>
          <w:rFonts w:ascii="CMU Concrete"/>
        </w:rPr>
        <w:t>스트림으로</w:t>
      </w:r>
      <w:r w:rsidRPr="00D4048A">
        <w:rPr>
          <w:rFonts w:ascii="CMU Concrete" w:hAnsi="CMU Concrete"/>
        </w:rPr>
        <w:t xml:space="preserve"> </w:t>
      </w:r>
      <w:r w:rsidRPr="00D4048A">
        <w:rPr>
          <w:rFonts w:ascii="CMU Concrete"/>
        </w:rPr>
        <w:t>구성하여야</w:t>
      </w:r>
      <w:r w:rsidRPr="00D4048A">
        <w:rPr>
          <w:rFonts w:ascii="CMU Concrete" w:hAnsi="CMU Concrete"/>
        </w:rPr>
        <w:t xml:space="preserve"> </w:t>
      </w:r>
      <w:r w:rsidRPr="00D4048A">
        <w:rPr>
          <w:rFonts w:ascii="CMU Concrete"/>
        </w:rPr>
        <w:t>합니다</w:t>
      </w:r>
      <w:r w:rsidRPr="00D4048A">
        <w:rPr>
          <w:rFonts w:ascii="CMU Concrete" w:hAnsi="CMU Concrete"/>
        </w:rPr>
        <w:t>. ECMiner™</w:t>
      </w:r>
      <w:r w:rsidRPr="00D4048A">
        <w:rPr>
          <w:rFonts w:ascii="CMU Concrete"/>
        </w:rPr>
        <w:t>는</w:t>
      </w:r>
      <w:r w:rsidRPr="00D4048A">
        <w:rPr>
          <w:rFonts w:ascii="CMU Concrete" w:hAnsi="CMU Concrete"/>
        </w:rPr>
        <w:t xml:space="preserve"> </w:t>
      </w:r>
      <w:r w:rsidRPr="00D4048A">
        <w:rPr>
          <w:rFonts w:ascii="CMU Concrete"/>
        </w:rPr>
        <w:t>데이터입력</w:t>
      </w:r>
      <w:r w:rsidRPr="00D4048A">
        <w:rPr>
          <w:rFonts w:ascii="CMU Concrete" w:hAnsi="CMU Concrete"/>
        </w:rPr>
        <w:t xml:space="preserve">, </w:t>
      </w:r>
      <w:r w:rsidRPr="00D4048A">
        <w:rPr>
          <w:rFonts w:ascii="CMU Concrete"/>
        </w:rPr>
        <w:t>전처리</w:t>
      </w:r>
      <w:r w:rsidRPr="00D4048A">
        <w:rPr>
          <w:rFonts w:ascii="CMU Concrete" w:hAnsi="CMU Concrete"/>
        </w:rPr>
        <w:t xml:space="preserve">, </w:t>
      </w:r>
      <w:r w:rsidRPr="00D4048A">
        <w:rPr>
          <w:rFonts w:ascii="CMU Concrete"/>
        </w:rPr>
        <w:t>모델링</w:t>
      </w:r>
      <w:r w:rsidRPr="00D4048A">
        <w:rPr>
          <w:rFonts w:ascii="CMU Concrete" w:hAnsi="CMU Concrete"/>
        </w:rPr>
        <w:t xml:space="preserve">, </w:t>
      </w:r>
      <w:r w:rsidRPr="00D4048A">
        <w:rPr>
          <w:rFonts w:ascii="CMU Concrete"/>
        </w:rPr>
        <w:t>데이터출력</w:t>
      </w:r>
      <w:r w:rsidRPr="00D4048A">
        <w:rPr>
          <w:rFonts w:ascii="CMU Concrete" w:hAnsi="CMU Concrete"/>
        </w:rPr>
        <w:t xml:space="preserve"> </w:t>
      </w:r>
      <w:r w:rsidRPr="00D4048A">
        <w:rPr>
          <w:rFonts w:ascii="CMU Concrete"/>
        </w:rPr>
        <w:t>등의</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작업</w:t>
      </w:r>
      <w:r w:rsidRPr="00D4048A">
        <w:rPr>
          <w:rFonts w:ascii="CMU Concrete" w:hAnsi="CMU Concrete"/>
        </w:rPr>
        <w:t xml:space="preserve"> </w:t>
      </w:r>
      <w:r w:rsidRPr="00D4048A">
        <w:rPr>
          <w:rFonts w:ascii="CMU Concrete"/>
        </w:rPr>
        <w:t>절차에</w:t>
      </w:r>
      <w:r w:rsidRPr="00D4048A">
        <w:rPr>
          <w:rFonts w:ascii="CMU Concrete" w:hAnsi="CMU Concrete"/>
        </w:rPr>
        <w:t xml:space="preserve"> </w:t>
      </w:r>
      <w:r w:rsidRPr="00D4048A">
        <w:rPr>
          <w:rFonts w:ascii="CMU Concrete"/>
        </w:rPr>
        <w:t>따라</w:t>
      </w:r>
      <w:r w:rsidRPr="00D4048A">
        <w:rPr>
          <w:rFonts w:ascii="CMU Concrete" w:hAnsi="CMU Concrete"/>
        </w:rPr>
        <w:t xml:space="preserve">, </w:t>
      </w:r>
      <w:r w:rsidRPr="00D4048A">
        <w:rPr>
          <w:rFonts w:ascii="CMU Concrete"/>
        </w:rPr>
        <w:t>필요한</w:t>
      </w:r>
      <w:r w:rsidRPr="00D4048A">
        <w:rPr>
          <w:rFonts w:ascii="CMU Concrete" w:hAnsi="CMU Concrete"/>
        </w:rPr>
        <w:t xml:space="preserve"> </w:t>
      </w:r>
      <w:r w:rsidRPr="00D4048A">
        <w:rPr>
          <w:rFonts w:ascii="CMU Concrete"/>
        </w:rPr>
        <w:t>노드들을</w:t>
      </w:r>
      <w:r w:rsidRPr="00D4048A">
        <w:rPr>
          <w:rFonts w:ascii="CMU Concrete" w:hAnsi="CMU Concrete"/>
        </w:rPr>
        <w:t xml:space="preserve"> </w:t>
      </w:r>
      <w:r w:rsidRPr="00D4048A">
        <w:rPr>
          <w:rFonts w:ascii="CMU Concrete"/>
        </w:rPr>
        <w:t>스트림으로</w:t>
      </w:r>
      <w:r w:rsidRPr="00D4048A">
        <w:rPr>
          <w:rFonts w:ascii="CMU Concrete" w:hAnsi="CMU Concrete"/>
        </w:rPr>
        <w:t xml:space="preserve"> </w:t>
      </w:r>
      <w:r w:rsidRPr="00D4048A">
        <w:rPr>
          <w:rFonts w:ascii="CMU Concrete"/>
        </w:rPr>
        <w:t>연결함으로써</w:t>
      </w:r>
      <w:r w:rsidRPr="00D4048A">
        <w:rPr>
          <w:rFonts w:ascii="CMU Concrete" w:hAnsi="CMU Concrete"/>
        </w:rPr>
        <w:t xml:space="preserve"> </w:t>
      </w:r>
      <w:r w:rsidRPr="00D4048A">
        <w:rPr>
          <w:rFonts w:ascii="CMU Concrete"/>
        </w:rPr>
        <w:t>쉽고</w:t>
      </w:r>
      <w:r w:rsidRPr="00D4048A">
        <w:rPr>
          <w:rFonts w:ascii="CMU Concrete" w:hAnsi="CMU Concrete"/>
        </w:rPr>
        <w:t xml:space="preserve">, </w:t>
      </w:r>
      <w:r w:rsidRPr="00D4048A">
        <w:rPr>
          <w:rFonts w:ascii="CMU Concrete"/>
        </w:rPr>
        <w:t>편리하게</w:t>
      </w:r>
      <w:r w:rsidRPr="00D4048A">
        <w:rPr>
          <w:rFonts w:ascii="CMU Concrete" w:hAnsi="CMU Concrete"/>
        </w:rPr>
        <w:t xml:space="preserve"> </w:t>
      </w:r>
      <w:r w:rsidRPr="00D4048A">
        <w:rPr>
          <w:rFonts w:ascii="CMU Concrete"/>
        </w:rPr>
        <w:t>다양한</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구현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연결</w:t>
      </w:r>
      <w:r w:rsidRPr="00D4048A">
        <w:rPr>
          <w:rFonts w:ascii="CMU Concrete" w:hAnsi="CMU Concrete"/>
        </w:rPr>
        <w:t xml:space="preserve"> </w:t>
      </w:r>
      <w:r w:rsidRPr="00D4048A">
        <w:rPr>
          <w:rFonts w:ascii="CMU Concrete"/>
        </w:rPr>
        <w:t>조합에</w:t>
      </w:r>
      <w:r w:rsidRPr="00D4048A">
        <w:rPr>
          <w:rFonts w:ascii="CMU Concrete" w:hAnsi="CMU Concrete"/>
        </w:rPr>
        <w:t xml:space="preserve"> </w:t>
      </w:r>
      <w:r w:rsidRPr="00D4048A">
        <w:rPr>
          <w:rFonts w:ascii="CMU Concrete"/>
        </w:rPr>
        <w:t>따라</w:t>
      </w:r>
      <w:r w:rsidRPr="00D4048A">
        <w:rPr>
          <w:rFonts w:ascii="CMU Concrete" w:hAnsi="CMU Concrete"/>
        </w:rPr>
        <w:t xml:space="preserve"> </w:t>
      </w:r>
      <w:r w:rsidRPr="00D4048A">
        <w:rPr>
          <w:rFonts w:ascii="CMU Concrete"/>
        </w:rPr>
        <w:t>구현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기능은</w:t>
      </w:r>
      <w:r w:rsidRPr="00D4048A">
        <w:rPr>
          <w:rFonts w:ascii="CMU Concrete" w:hAnsi="CMU Concrete"/>
        </w:rPr>
        <w:t xml:space="preserve"> </w:t>
      </w:r>
      <w:r w:rsidRPr="00D4048A">
        <w:rPr>
          <w:rFonts w:ascii="CMU Concrete"/>
        </w:rPr>
        <w:t>무궁무진</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D4048A">
        <w:rPr>
          <w:rFonts w:ascii="CMU Concrete"/>
        </w:rPr>
        <w:t>한</w:t>
      </w:r>
      <w:r w:rsidRPr="00D4048A">
        <w:rPr>
          <w:rFonts w:ascii="CMU Concrete" w:hAnsi="CMU Concrete"/>
        </w:rPr>
        <w:t xml:space="preserve"> </w:t>
      </w:r>
      <w:r w:rsidRPr="00D4048A">
        <w:rPr>
          <w:rFonts w:ascii="CMU Concrete"/>
        </w:rPr>
        <w:t>개의</w:t>
      </w:r>
      <w:r w:rsidRPr="00D4048A">
        <w:rPr>
          <w:rFonts w:ascii="CMU Concrete" w:hAnsi="CMU Concrete"/>
        </w:rPr>
        <w:t xml:space="preserve"> ECMiner™ </w:t>
      </w:r>
      <w:r w:rsidRPr="00D4048A">
        <w:rPr>
          <w:rFonts w:ascii="CMU Concrete"/>
        </w:rPr>
        <w:t>프로젝트</w:t>
      </w:r>
      <w:r w:rsidRPr="00D4048A">
        <w:rPr>
          <w:rFonts w:ascii="CMU Concrete" w:hAnsi="CMU Concrete"/>
        </w:rPr>
        <w:t xml:space="preserve"> </w:t>
      </w:r>
      <w:r w:rsidRPr="00D4048A">
        <w:rPr>
          <w:rFonts w:ascii="CMU Concrete"/>
        </w:rPr>
        <w:t>파일</w:t>
      </w:r>
      <w:r w:rsidRPr="00D4048A">
        <w:rPr>
          <w:rFonts w:ascii="CMU Concrete" w:hAnsi="CMU Concrete"/>
        </w:rPr>
        <w:t>(ECMiner™</w:t>
      </w:r>
      <w:r w:rsidRPr="00D4048A">
        <w:rPr>
          <w:rFonts w:ascii="CMU Concrete"/>
        </w:rPr>
        <w:t>의</w:t>
      </w:r>
      <w:r w:rsidRPr="00D4048A">
        <w:rPr>
          <w:rFonts w:ascii="CMU Concrete" w:hAnsi="CMU Concrete"/>
        </w:rPr>
        <w:t xml:space="preserve"> </w:t>
      </w:r>
      <w:r w:rsidR="00EF5123">
        <w:rPr>
          <w:rFonts w:ascii="CMU Concrete"/>
        </w:rPr>
        <w:t>프로젝트창</w:t>
      </w:r>
      <w:r w:rsidRPr="00D4048A">
        <w:rPr>
          <w:rFonts w:ascii="CMU Concrete"/>
        </w:rPr>
        <w:t>에</w:t>
      </w:r>
      <w:r w:rsidRPr="00D4048A">
        <w:rPr>
          <w:rFonts w:ascii="CMU Concrete" w:hAnsi="CMU Concrete"/>
        </w:rPr>
        <w:t xml:space="preserve"> </w:t>
      </w:r>
      <w:r w:rsidRPr="00D4048A">
        <w:rPr>
          <w:rFonts w:ascii="CMU Concrete"/>
        </w:rPr>
        <w:t>사용자가</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구현한</w:t>
      </w:r>
      <w:r w:rsidRPr="00D4048A">
        <w:rPr>
          <w:rFonts w:ascii="CMU Concrete" w:hAnsi="CMU Concrete"/>
        </w:rPr>
        <w:t xml:space="preserve"> </w:t>
      </w:r>
      <w:r w:rsidRPr="00D4048A">
        <w:rPr>
          <w:rFonts w:ascii="CMU Concrete"/>
        </w:rPr>
        <w:t>작업</w:t>
      </w:r>
      <w:r w:rsidRPr="00D4048A">
        <w:rPr>
          <w:rFonts w:ascii="CMU Concrete" w:hAnsi="CMU Concrete"/>
        </w:rPr>
        <w:t xml:space="preserve"> </w:t>
      </w:r>
      <w:r w:rsidRPr="00D4048A">
        <w:rPr>
          <w:rFonts w:ascii="CMU Concrete"/>
        </w:rPr>
        <w:t>파일로</w:t>
      </w:r>
      <w:r w:rsidRPr="00D4048A">
        <w:rPr>
          <w:rFonts w:ascii="CMU Concrete" w:hAnsi="CMU Concrete"/>
        </w:rPr>
        <w:t xml:space="preserve"> ecm </w:t>
      </w:r>
      <w:r w:rsidRPr="00D4048A">
        <w:rPr>
          <w:rFonts w:ascii="CMU Concrete"/>
        </w:rPr>
        <w:t>확장자로</w:t>
      </w:r>
      <w:r w:rsidRPr="00D4048A">
        <w:rPr>
          <w:rFonts w:ascii="CMU Concrete" w:hAnsi="CMU Concrete"/>
        </w:rPr>
        <w:t xml:space="preserve"> </w:t>
      </w:r>
      <w:r w:rsidRPr="00D4048A">
        <w:rPr>
          <w:rFonts w:ascii="CMU Concrete"/>
        </w:rPr>
        <w:t>저장됨</w:t>
      </w:r>
      <w:r w:rsidRPr="00D4048A">
        <w:rPr>
          <w:rFonts w:ascii="CMU Concrete" w:hAnsi="CMU Concrete"/>
        </w:rPr>
        <w:t>)</w:t>
      </w:r>
      <w:r w:rsidRPr="00D4048A">
        <w:rPr>
          <w:rFonts w:ascii="CMU Concrete"/>
        </w:rPr>
        <w:t>에는</w:t>
      </w:r>
      <w:r w:rsidRPr="00D4048A">
        <w:rPr>
          <w:rFonts w:ascii="CMU Concrete" w:hAnsi="CMU Concrete"/>
        </w:rPr>
        <w:t xml:space="preserve"> </w:t>
      </w:r>
      <w:r w:rsidRPr="00D4048A">
        <w:rPr>
          <w:rFonts w:ascii="CMU Concrete"/>
        </w:rPr>
        <w:t>여러</w:t>
      </w:r>
      <w:r w:rsidRPr="00D4048A">
        <w:rPr>
          <w:rFonts w:ascii="CMU Concrete" w:hAnsi="CMU Concrete"/>
        </w:rPr>
        <w:t xml:space="preserve"> </w:t>
      </w:r>
      <w:r w:rsidRPr="00D4048A">
        <w:rPr>
          <w:rFonts w:ascii="CMU Concrete"/>
        </w:rPr>
        <w:t>개의</w:t>
      </w:r>
      <w:r w:rsidRPr="00D4048A">
        <w:rPr>
          <w:rFonts w:ascii="CMU Concrete" w:hAnsi="CMU Concrete"/>
        </w:rPr>
        <w:t xml:space="preserve"> </w:t>
      </w:r>
      <w:r w:rsidRPr="00D4048A">
        <w:rPr>
          <w:rFonts w:ascii="CMU Concrete"/>
        </w:rPr>
        <w:t>스트림이</w:t>
      </w:r>
      <w:r w:rsidRPr="00D4048A">
        <w:rPr>
          <w:rFonts w:ascii="CMU Concrete" w:hAnsi="CMU Concrete"/>
        </w:rPr>
        <w:t xml:space="preserve"> </w:t>
      </w:r>
      <w:r w:rsidRPr="00D4048A">
        <w:rPr>
          <w:rFonts w:ascii="CMU Concrete"/>
        </w:rPr>
        <w:t>존재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775E9BAC" w14:textId="77777777" w:rsidR="006B7EEF" w:rsidRDefault="006B7EEF" w:rsidP="006B7EEF">
      <w:pPr>
        <w:rPr>
          <w:rFonts w:ascii="CMU Concrete" w:hAnsi="CMU Concrete"/>
        </w:rPr>
      </w:pPr>
    </w:p>
    <w:p w14:paraId="0387025C" w14:textId="77777777" w:rsidR="00E20A9E" w:rsidRPr="00D4048A" w:rsidRDefault="00E20A9E" w:rsidP="006B7EEF">
      <w:pPr>
        <w:rPr>
          <w:rFonts w:ascii="CMU Concrete" w:hAnsi="CMU Concrete"/>
        </w:rPr>
      </w:pPr>
    </w:p>
    <w:p w14:paraId="6D72340C" w14:textId="77777777" w:rsidR="006B7EEF" w:rsidRPr="00D4048A" w:rsidRDefault="006B7EEF" w:rsidP="006B7EEF">
      <w:pPr>
        <w:pStyle w:val="00"/>
      </w:pPr>
      <w:bookmarkStart w:id="233" w:name="_Toc93916060"/>
      <w:bookmarkStart w:id="234" w:name="_Toc94670596"/>
      <w:bookmarkStart w:id="235" w:name="_Toc94688349"/>
      <w:bookmarkStart w:id="236" w:name="_Toc206929706"/>
      <w:bookmarkStart w:id="237" w:name="_Toc206929874"/>
      <w:bookmarkStart w:id="238" w:name="_Toc206930041"/>
      <w:bookmarkStart w:id="239" w:name="_Toc207077189"/>
      <w:bookmarkStart w:id="240" w:name="_Toc207077353"/>
      <w:bookmarkStart w:id="241" w:name="_Toc207077515"/>
      <w:bookmarkStart w:id="242" w:name="_Toc207079487"/>
      <w:bookmarkStart w:id="243" w:name="_Toc207079650"/>
      <w:bookmarkStart w:id="244" w:name="_Toc67925504"/>
      <w:r w:rsidRPr="00D4048A">
        <w:t>2.1 스트림</w:t>
      </w:r>
      <w:bookmarkEnd w:id="233"/>
      <w:bookmarkEnd w:id="234"/>
      <w:bookmarkEnd w:id="235"/>
      <w:bookmarkEnd w:id="236"/>
      <w:bookmarkEnd w:id="237"/>
      <w:bookmarkEnd w:id="238"/>
      <w:bookmarkEnd w:id="239"/>
      <w:bookmarkEnd w:id="240"/>
      <w:bookmarkEnd w:id="241"/>
      <w:bookmarkEnd w:id="242"/>
      <w:bookmarkEnd w:id="243"/>
      <w:r w:rsidRPr="00D4048A">
        <w:t xml:space="preserve"> 개요</w:t>
      </w:r>
      <w:bookmarkEnd w:id="244"/>
    </w:p>
    <w:p w14:paraId="5143AC24" w14:textId="77777777" w:rsidR="006B7EEF" w:rsidRDefault="006B7EEF" w:rsidP="006B7EEF">
      <w:pPr>
        <w:rPr>
          <w:rFonts w:ascii="CMU Concrete" w:hAnsi="CMU Concrete"/>
        </w:rPr>
      </w:pPr>
      <w:bookmarkStart w:id="245" w:name="OLE_LINK3"/>
      <w:r w:rsidRPr="00D4048A">
        <w:rPr>
          <w:rFonts w:ascii="CMU Concrete" w:hAnsi="CMU Concrete"/>
        </w:rPr>
        <w:t>ECMiner™</w:t>
      </w:r>
      <w:bookmarkEnd w:id="245"/>
      <w:r w:rsidRPr="00D4048A">
        <w:rPr>
          <w:rFonts w:ascii="CMU Concrete"/>
        </w:rPr>
        <w:t>를</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작업을</w:t>
      </w:r>
      <w:r w:rsidRPr="00D4048A">
        <w:rPr>
          <w:rFonts w:ascii="CMU Concrete" w:hAnsi="CMU Concrete"/>
        </w:rPr>
        <w:t xml:space="preserve"> </w:t>
      </w:r>
      <w:r w:rsidRPr="00D4048A">
        <w:rPr>
          <w:rFonts w:ascii="CMU Concrete"/>
        </w:rPr>
        <w:t>수행한다는</w:t>
      </w:r>
      <w:r w:rsidRPr="00D4048A">
        <w:rPr>
          <w:rFonts w:ascii="CMU Concrete" w:hAnsi="CMU Concrete"/>
        </w:rPr>
        <w:t xml:space="preserve"> </w:t>
      </w:r>
      <w:r w:rsidRPr="00D4048A">
        <w:rPr>
          <w:rFonts w:ascii="CMU Concrete"/>
        </w:rPr>
        <w:t>것은</w:t>
      </w:r>
      <w:r w:rsidRPr="00D4048A">
        <w:rPr>
          <w:rFonts w:ascii="CMU Concrete" w:hAnsi="CMU Concrete"/>
        </w:rPr>
        <w:t xml:space="preserve"> </w:t>
      </w:r>
      <w:r w:rsidRPr="00D4048A">
        <w:rPr>
          <w:rFonts w:ascii="CMU Concrete"/>
        </w:rPr>
        <w:t>다양한</w:t>
      </w:r>
      <w:r w:rsidRPr="00D4048A">
        <w:rPr>
          <w:rFonts w:ascii="CMU Concrete" w:hAnsi="CMU Concrete"/>
        </w:rPr>
        <w:t xml:space="preserve"> </w:t>
      </w:r>
      <w:r w:rsidRPr="00D4048A">
        <w:rPr>
          <w:rFonts w:ascii="CMU Concrete"/>
        </w:rPr>
        <w:t>종류의</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분석</w:t>
      </w:r>
      <w:r w:rsidRPr="00D4048A">
        <w:rPr>
          <w:rFonts w:ascii="CMU Concrete" w:hAnsi="CMU Concrete"/>
        </w:rPr>
        <w:t xml:space="preserve">, </w:t>
      </w:r>
      <w:r w:rsidRPr="00D4048A">
        <w:rPr>
          <w:rFonts w:ascii="CMU Concrete"/>
        </w:rPr>
        <w:t>가공</w:t>
      </w:r>
      <w:r w:rsidRPr="00D4048A">
        <w:rPr>
          <w:rFonts w:ascii="CMU Concrete" w:hAnsi="CMU Concrete"/>
        </w:rPr>
        <w:t xml:space="preserve"> </w:t>
      </w:r>
      <w:r w:rsidRPr="00D4048A">
        <w:rPr>
          <w:rFonts w:ascii="CMU Concrete"/>
        </w:rPr>
        <w:t>처리하여</w:t>
      </w:r>
      <w:r w:rsidRPr="00D4048A">
        <w:rPr>
          <w:rFonts w:ascii="CMU Concrete" w:hAnsi="CMU Concrete"/>
        </w:rPr>
        <w:t xml:space="preserve"> </w:t>
      </w:r>
      <w:r w:rsidRPr="00D4048A">
        <w:rPr>
          <w:rFonts w:ascii="CMU Concrete"/>
        </w:rPr>
        <w:t>예측</w:t>
      </w:r>
      <w:r w:rsidRPr="00D4048A">
        <w:rPr>
          <w:rFonts w:ascii="CMU Concrete" w:hAnsi="CMU Concrete"/>
        </w:rPr>
        <w:t xml:space="preserve">, </w:t>
      </w:r>
      <w:r w:rsidRPr="00D4048A">
        <w:rPr>
          <w:rFonts w:ascii="CMU Concrete"/>
        </w:rPr>
        <w:t>분류</w:t>
      </w:r>
      <w:r w:rsidRPr="00D4048A">
        <w:rPr>
          <w:rFonts w:ascii="CMU Concrete" w:hAnsi="CMU Concrete"/>
        </w:rPr>
        <w:t xml:space="preserve">, </w:t>
      </w:r>
      <w:r w:rsidRPr="00D4048A">
        <w:rPr>
          <w:rFonts w:ascii="CMU Concrete"/>
        </w:rPr>
        <w:t>군집</w:t>
      </w:r>
      <w:r w:rsidRPr="00D4048A">
        <w:rPr>
          <w:rFonts w:ascii="CMU Concrete" w:hAnsi="CMU Concrete"/>
        </w:rPr>
        <w:t xml:space="preserve">, </w:t>
      </w:r>
      <w:r w:rsidRPr="00D4048A">
        <w:rPr>
          <w:rFonts w:ascii="CMU Concrete"/>
        </w:rPr>
        <w:t>연관성</w:t>
      </w:r>
      <w:r w:rsidRPr="00D4048A">
        <w:rPr>
          <w:rFonts w:ascii="CMU Concrete" w:hAnsi="CMU Concrete"/>
        </w:rPr>
        <w:t xml:space="preserve"> </w:t>
      </w:r>
      <w:r w:rsidRPr="00D4048A">
        <w:rPr>
          <w:rFonts w:ascii="CMU Concrete"/>
        </w:rPr>
        <w:t>분석</w:t>
      </w:r>
      <w:r w:rsidRPr="00D4048A">
        <w:rPr>
          <w:rFonts w:ascii="CMU Concrete" w:hAnsi="CMU Concrete"/>
        </w:rPr>
        <w:t xml:space="preserve"> </w:t>
      </w:r>
      <w:r w:rsidRPr="00D4048A">
        <w:rPr>
          <w:rFonts w:ascii="CMU Concrete"/>
        </w:rPr>
        <w:t>등의</w:t>
      </w:r>
      <w:r w:rsidRPr="00D4048A">
        <w:rPr>
          <w:rFonts w:ascii="CMU Concrete" w:hAnsi="CMU Concrete"/>
        </w:rPr>
        <w:t xml:space="preserve"> </w:t>
      </w:r>
      <w:r w:rsidRPr="00D4048A">
        <w:rPr>
          <w:rFonts w:ascii="CMU Concrete"/>
        </w:rPr>
        <w:t>모델을</w:t>
      </w:r>
      <w:r w:rsidRPr="00D4048A">
        <w:rPr>
          <w:rFonts w:ascii="CMU Concrete" w:hAnsi="CMU Concrete"/>
        </w:rPr>
        <w:t xml:space="preserve"> </w:t>
      </w:r>
      <w:r w:rsidRPr="00D4048A">
        <w:rPr>
          <w:rFonts w:ascii="CMU Concrete"/>
        </w:rPr>
        <w:t>구현하고</w:t>
      </w:r>
      <w:r w:rsidRPr="00D4048A">
        <w:rPr>
          <w:rFonts w:ascii="CMU Concrete" w:hAnsi="CMU Concrete"/>
        </w:rPr>
        <w:t xml:space="preserve">, </w:t>
      </w:r>
      <w:r w:rsidRPr="00D4048A">
        <w:rPr>
          <w:rFonts w:ascii="CMU Concrete"/>
        </w:rPr>
        <w:t>업무에</w:t>
      </w:r>
      <w:r w:rsidRPr="00D4048A">
        <w:rPr>
          <w:rFonts w:ascii="CMU Concrete" w:hAnsi="CMU Concrete"/>
        </w:rPr>
        <w:t xml:space="preserve"> </w:t>
      </w:r>
      <w:r w:rsidRPr="00D4048A">
        <w:rPr>
          <w:rFonts w:ascii="CMU Concrete"/>
        </w:rPr>
        <w:t>적용하는</w:t>
      </w:r>
      <w:r w:rsidRPr="00D4048A">
        <w:rPr>
          <w:rFonts w:ascii="CMU Concrete" w:hAnsi="CMU Concrete"/>
        </w:rPr>
        <w:t xml:space="preserve"> </w:t>
      </w:r>
      <w:r w:rsidRPr="00D4048A">
        <w:rPr>
          <w:rFonts w:ascii="CMU Concrete"/>
        </w:rPr>
        <w:t>것입니다</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작업을</w:t>
      </w:r>
      <w:r w:rsidRPr="00D4048A">
        <w:rPr>
          <w:rFonts w:ascii="CMU Concrete" w:hAnsi="CMU Concrete"/>
        </w:rPr>
        <w:t xml:space="preserve"> </w:t>
      </w:r>
      <w:r w:rsidRPr="00D4048A">
        <w:rPr>
          <w:rFonts w:ascii="CMU Concrete"/>
        </w:rPr>
        <w:t>위해</w:t>
      </w:r>
      <w:r w:rsidRPr="00D4048A">
        <w:rPr>
          <w:rFonts w:ascii="CMU Concrete" w:hAnsi="CMU Concrete"/>
        </w:rPr>
        <w:t xml:space="preserve"> </w:t>
      </w:r>
      <w:r w:rsidRPr="00D4048A">
        <w:rPr>
          <w:rFonts w:ascii="CMU Concrete"/>
        </w:rPr>
        <w:t>여러</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연결하여</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구현하게</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이렇게</w:t>
      </w:r>
      <w:r w:rsidRPr="00D4048A">
        <w:rPr>
          <w:rFonts w:ascii="CMU Concrete" w:hAnsi="CMU Concrete"/>
        </w:rPr>
        <w:t xml:space="preserve"> </w:t>
      </w:r>
      <w:r w:rsidRPr="00D4048A">
        <w:rPr>
          <w:rFonts w:ascii="CMU Concrete"/>
        </w:rPr>
        <w:t>기능이</w:t>
      </w:r>
      <w:r w:rsidRPr="00D4048A">
        <w:rPr>
          <w:rFonts w:ascii="CMU Concrete" w:hAnsi="CMU Concrete"/>
        </w:rPr>
        <w:t xml:space="preserve"> </w:t>
      </w:r>
      <w:r w:rsidRPr="00D4048A">
        <w:rPr>
          <w:rFonts w:ascii="CMU Concrete"/>
        </w:rPr>
        <w:t>구현된</w:t>
      </w:r>
      <w:r w:rsidRPr="00D4048A">
        <w:rPr>
          <w:rFonts w:ascii="CMU Concrete" w:hAnsi="CMU Concrete"/>
        </w:rPr>
        <w:t xml:space="preserve"> </w:t>
      </w:r>
      <w:r w:rsidRPr="00D4048A">
        <w:rPr>
          <w:rFonts w:ascii="CMU Concrete"/>
        </w:rPr>
        <w:t>연결</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묶음이</w:t>
      </w:r>
      <w:r w:rsidRPr="00D4048A">
        <w:rPr>
          <w:rFonts w:ascii="CMU Concrete" w:hAnsi="CMU Concrete"/>
        </w:rPr>
        <w:t xml:space="preserve"> </w:t>
      </w:r>
      <w:r w:rsidRPr="00D4048A">
        <w:rPr>
          <w:rFonts w:ascii="CMU Concrete"/>
        </w:rPr>
        <w:t>스트림입니다</w:t>
      </w:r>
      <w:r w:rsidRPr="00D4048A">
        <w:rPr>
          <w:rFonts w:ascii="CMU Concrete" w:hAnsi="CMU Concrete"/>
        </w:rPr>
        <w:t xml:space="preserve">. </w:t>
      </w:r>
      <w:r w:rsidRPr="00D4048A">
        <w:rPr>
          <w:rFonts w:ascii="CMU Concrete"/>
        </w:rPr>
        <w:t>여러분은</w:t>
      </w:r>
      <w:r w:rsidRPr="00D4048A">
        <w:rPr>
          <w:rFonts w:ascii="CMU Concrete" w:hAnsi="CMU Concrete"/>
        </w:rPr>
        <w:t xml:space="preserve"> </w:t>
      </w:r>
      <w:r w:rsidRPr="00D4048A">
        <w:rPr>
          <w:rFonts w:ascii="CMU Concrete"/>
        </w:rPr>
        <w:t>앞으로</w:t>
      </w:r>
      <w:r w:rsidRPr="00D4048A">
        <w:rPr>
          <w:rFonts w:ascii="CMU Concrete" w:hAnsi="CMU Concrete"/>
        </w:rPr>
        <w:t xml:space="preserve"> </w:t>
      </w:r>
      <w:r w:rsidRPr="00D4048A">
        <w:rPr>
          <w:rFonts w:ascii="CMU Concrete"/>
        </w:rPr>
        <w:t>스트림을</w:t>
      </w:r>
      <w:r w:rsidRPr="00D4048A">
        <w:rPr>
          <w:rFonts w:ascii="CMU Concrete" w:hAnsi="CMU Concrete"/>
        </w:rPr>
        <w:t xml:space="preserve"> </w:t>
      </w:r>
      <w:r w:rsidRPr="00D4048A">
        <w:rPr>
          <w:rFonts w:ascii="CMU Concrete"/>
        </w:rPr>
        <w:t>구성하고</w:t>
      </w:r>
      <w:r w:rsidRPr="00D4048A">
        <w:rPr>
          <w:rFonts w:ascii="CMU Concrete" w:hAnsi="CMU Concrete"/>
        </w:rPr>
        <w:t xml:space="preserve"> </w:t>
      </w:r>
      <w:r w:rsidRPr="00D4048A">
        <w:rPr>
          <w:rFonts w:ascii="CMU Concrete"/>
        </w:rPr>
        <w:t>변경하면서</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작업을</w:t>
      </w:r>
      <w:r w:rsidRPr="00D4048A">
        <w:rPr>
          <w:rFonts w:ascii="CMU Concrete" w:hAnsi="CMU Concrete"/>
        </w:rPr>
        <w:t xml:space="preserve"> </w:t>
      </w:r>
      <w:r w:rsidRPr="00D4048A">
        <w:rPr>
          <w:rFonts w:ascii="CMU Concrete"/>
        </w:rPr>
        <w:t>수행하게</w:t>
      </w:r>
      <w:r w:rsidRPr="00D4048A">
        <w:rPr>
          <w:rFonts w:ascii="CMU Concrete" w:hAnsi="CMU Concrete"/>
        </w:rPr>
        <w:t xml:space="preserve"> </w:t>
      </w:r>
      <w:r w:rsidRPr="00D4048A">
        <w:rPr>
          <w:rFonts w:ascii="CMU Concrete"/>
        </w:rPr>
        <w:t>됩니다</w:t>
      </w:r>
      <w:r w:rsidRPr="00D4048A">
        <w:rPr>
          <w:rFonts w:ascii="CMU Concrete" w:hAnsi="CMU Concrete"/>
        </w:rPr>
        <w:t>.</w:t>
      </w:r>
    </w:p>
    <w:p w14:paraId="2C2FBD9E" w14:textId="77777777" w:rsidR="006B7EEF" w:rsidRDefault="006B7EEF" w:rsidP="006B7EEF">
      <w:pPr>
        <w:rPr>
          <w:rFonts w:ascii="CMU Concrete" w:eastAsia="SimSun" w:hAnsi="CMU Concrete"/>
        </w:rPr>
      </w:pPr>
    </w:p>
    <w:p w14:paraId="3E8A1663" w14:textId="77777777" w:rsidR="006B7EEF" w:rsidRDefault="006B7EEF" w:rsidP="006B7EEF">
      <w:r>
        <w:rPr>
          <w:rFonts w:hint="eastAsia"/>
        </w:rPr>
        <w:t>간략한 예:</w:t>
      </w:r>
    </w:p>
    <w:p w14:paraId="5289B273" w14:textId="77777777" w:rsidR="006B7EEF" w:rsidRPr="001B08EA" w:rsidRDefault="006B7EEF" w:rsidP="00401892">
      <w:pPr>
        <w:numPr>
          <w:ilvl w:val="1"/>
          <w:numId w:val="90"/>
        </w:numPr>
        <w:spacing w:before="100" w:beforeAutospacing="1" w:after="100" w:afterAutospacing="1"/>
        <w:jc w:val="left"/>
      </w:pPr>
      <w:r w:rsidRPr="001B08EA">
        <w:t xml:space="preserve">조업 데이터 생성 </w:t>
      </w:r>
    </w:p>
    <w:p w14:paraId="078FC17E" w14:textId="77777777" w:rsidR="006B7EEF" w:rsidRPr="001B08EA" w:rsidRDefault="006B7EEF" w:rsidP="00401892">
      <w:pPr>
        <w:numPr>
          <w:ilvl w:val="1"/>
          <w:numId w:val="90"/>
        </w:numPr>
        <w:spacing w:before="100" w:beforeAutospacing="1" w:after="100" w:afterAutospacing="1"/>
        <w:jc w:val="left"/>
      </w:pPr>
      <w:r w:rsidRPr="001B08EA">
        <w:t xml:space="preserve">생성된 데이터 보정 (결측치 처리, </w:t>
      </w:r>
      <w:r w:rsidR="00E13116">
        <w:rPr>
          <w:rFonts w:hint="eastAsia"/>
        </w:rPr>
        <w:t>형태</w:t>
      </w:r>
      <w:r w:rsidRPr="001B08EA">
        <w:t xml:space="preserve"> 변경 등) </w:t>
      </w:r>
    </w:p>
    <w:p w14:paraId="30FEBED7" w14:textId="77777777" w:rsidR="006B7EEF" w:rsidRPr="001B08EA" w:rsidRDefault="006B7EEF" w:rsidP="00401892">
      <w:pPr>
        <w:numPr>
          <w:ilvl w:val="1"/>
          <w:numId w:val="90"/>
        </w:numPr>
        <w:spacing w:before="100" w:beforeAutospacing="1" w:after="100" w:afterAutospacing="1"/>
        <w:jc w:val="left"/>
      </w:pPr>
      <w:r w:rsidRPr="001B08EA">
        <w:t xml:space="preserve">조업 편차 분석을 위한 PCA 모델 수행 </w:t>
      </w:r>
    </w:p>
    <w:p w14:paraId="37EBFD32" w14:textId="77777777" w:rsidR="006B7EEF" w:rsidRPr="001B08EA" w:rsidRDefault="006B7EEF" w:rsidP="00401892">
      <w:pPr>
        <w:numPr>
          <w:ilvl w:val="1"/>
          <w:numId w:val="90"/>
        </w:numPr>
        <w:spacing w:before="100" w:beforeAutospacing="1" w:after="100" w:afterAutospacing="1"/>
        <w:jc w:val="left"/>
      </w:pPr>
      <w:r w:rsidRPr="001B08EA">
        <w:t xml:space="preserve">컨트롤 차트, 생성된 데이터 등 결과물 보기 </w:t>
      </w:r>
    </w:p>
    <w:p w14:paraId="735D3EC1" w14:textId="77777777" w:rsidR="00E20A9E" w:rsidRDefault="006B7EEF" w:rsidP="006B7EEF">
      <w:r w:rsidRPr="001B08EA">
        <w:br/>
        <w:t xml:space="preserve">위와 같은 과정을 다음과 같이 표현해 보겠습니다. </w:t>
      </w:r>
      <w:r w:rsidRPr="001B08EA">
        <w:br/>
      </w:r>
      <w:r w:rsidR="00B32DD7">
        <w:rPr>
          <w:noProof/>
        </w:rPr>
        <w:drawing>
          <wp:inline distT="0" distB="0" distL="0" distR="0" wp14:anchorId="60FC0BC3" wp14:editId="649284FD">
            <wp:extent cx="3686175" cy="2133600"/>
            <wp:effectExtent l="0" t="0" r="9525" b="0"/>
            <wp:docPr id="155"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686175" cy="2133600"/>
                    </a:xfrm>
                    <a:prstGeom prst="rect">
                      <a:avLst/>
                    </a:prstGeom>
                    <a:noFill/>
                    <a:ln>
                      <a:noFill/>
                    </a:ln>
                  </pic:spPr>
                </pic:pic>
              </a:graphicData>
            </a:graphic>
          </wp:inline>
        </w:drawing>
      </w:r>
    </w:p>
    <w:p w14:paraId="5B3D58EA" w14:textId="77777777" w:rsidR="006B7EEF" w:rsidRPr="001B08EA" w:rsidRDefault="006B7EEF" w:rsidP="006B7EEF">
      <w:pPr>
        <w:rPr>
          <w:rFonts w:ascii="CMU Concrete" w:hAnsi="CMU Concrete"/>
        </w:rPr>
      </w:pPr>
      <w:r w:rsidRPr="001B08EA">
        <w:br/>
        <w:t>위 그림은 앞쪽에서 예를 든 과정을 그대로 대변하고 있으며 ECMiner™에서는 이런 그림을 스트림이라고 명명하였습니다. 즉, 스트림은 데이터 마이닝을 위한 일련의 과정을 ECMiner™가 수행할 수 있도록</w:t>
      </w:r>
      <w:r>
        <w:rPr>
          <w:rFonts w:hint="eastAsia"/>
        </w:rPr>
        <w:t xml:space="preserve"> </w:t>
      </w:r>
      <w:r w:rsidRPr="001B08EA">
        <w:t xml:space="preserve">하는 기본 단위입니다. 스트림이라고 명명한 이유는 강에서 물이 </w:t>
      </w:r>
      <w:r w:rsidRPr="0065332B">
        <w:rPr>
          <w:color w:val="FF0000"/>
        </w:rPr>
        <w:t>흘</w:t>
      </w:r>
      <w:r w:rsidR="0065332B">
        <w:rPr>
          <w:rFonts w:hint="eastAsia"/>
          <w:color w:val="FF0000"/>
        </w:rPr>
        <w:t>러</w:t>
      </w:r>
      <w:r w:rsidRPr="001B08EA">
        <w:t xml:space="preserve"> 가듯이 데이터가 연결된 노드를 </w:t>
      </w:r>
      <w:r>
        <w:rPr>
          <w:rFonts w:hint="eastAsia"/>
        </w:rPr>
        <w:t xml:space="preserve">따라 </w:t>
      </w:r>
      <w:r w:rsidRPr="001B08EA">
        <w:t>흘려가기 때문입니다.</w:t>
      </w:r>
      <w:r w:rsidRPr="001B08EA">
        <w:br/>
      </w:r>
    </w:p>
    <w:p w14:paraId="5B88EAF0" w14:textId="77777777" w:rsidR="006B7EEF" w:rsidRPr="00CD7830" w:rsidRDefault="006B7EEF" w:rsidP="006B7EEF">
      <w:pPr>
        <w:rPr>
          <w:rFonts w:ascii="CMU Concrete" w:hAnsi="CMU Concrete"/>
        </w:rPr>
      </w:pPr>
    </w:p>
    <w:p w14:paraId="2EA9E28A" w14:textId="77777777" w:rsidR="006B7EEF" w:rsidRPr="00D4048A" w:rsidRDefault="006B7EEF" w:rsidP="006B7EEF">
      <w:pPr>
        <w:pStyle w:val="00"/>
      </w:pPr>
      <w:bookmarkStart w:id="246" w:name="_Toc93916061"/>
      <w:bookmarkStart w:id="247" w:name="_Toc94670597"/>
      <w:bookmarkStart w:id="248" w:name="_Toc94688350"/>
      <w:bookmarkStart w:id="249" w:name="_Toc206929707"/>
      <w:bookmarkStart w:id="250" w:name="_Toc206929875"/>
      <w:bookmarkStart w:id="251" w:name="_Toc206930042"/>
      <w:bookmarkStart w:id="252" w:name="_Toc207077190"/>
      <w:bookmarkStart w:id="253" w:name="_Toc207077354"/>
      <w:bookmarkStart w:id="254" w:name="_Toc207077516"/>
      <w:bookmarkStart w:id="255" w:name="_Toc207079488"/>
      <w:bookmarkStart w:id="256" w:name="_Toc207079651"/>
      <w:bookmarkStart w:id="257" w:name="_Toc67925505"/>
      <w:r w:rsidRPr="00D4048A">
        <w:t>2.2 스트림 구성</w:t>
      </w:r>
      <w:bookmarkEnd w:id="246"/>
      <w:bookmarkEnd w:id="247"/>
      <w:bookmarkEnd w:id="248"/>
      <w:bookmarkEnd w:id="249"/>
      <w:bookmarkEnd w:id="250"/>
      <w:bookmarkEnd w:id="251"/>
      <w:bookmarkEnd w:id="252"/>
      <w:bookmarkEnd w:id="253"/>
      <w:bookmarkEnd w:id="254"/>
      <w:bookmarkEnd w:id="255"/>
      <w:bookmarkEnd w:id="256"/>
      <w:bookmarkEnd w:id="257"/>
    </w:p>
    <w:p w14:paraId="46648A72" w14:textId="77777777" w:rsidR="006B7EEF" w:rsidRDefault="006B7EEF" w:rsidP="006B7EEF">
      <w:bookmarkStart w:id="258" w:name="_Toc93916065"/>
      <w:bookmarkStart w:id="259" w:name="_Toc94670601"/>
      <w:bookmarkStart w:id="260" w:name="_Toc94688354"/>
      <w:bookmarkStart w:id="261" w:name="_Toc206929711"/>
      <w:bookmarkStart w:id="262" w:name="_Toc206929879"/>
      <w:bookmarkStart w:id="263" w:name="_Toc206930046"/>
      <w:bookmarkStart w:id="264" w:name="_Toc207077194"/>
      <w:bookmarkStart w:id="265" w:name="_Toc207077358"/>
      <w:bookmarkStart w:id="266" w:name="_Toc207077520"/>
      <w:bookmarkStart w:id="267" w:name="_Toc207079492"/>
      <w:bookmarkStart w:id="268" w:name="_Toc207079655"/>
      <w:r>
        <w:t xml:space="preserve">스트림은 실행 단위인 노드와 그들을 연결함으로써 생성할 수 있습니다. 따라서 스트림을 구성하려면 다음과 같은 과정을 일반적으로 거칩니다. </w:t>
      </w:r>
    </w:p>
    <w:p w14:paraId="1A2007BD" w14:textId="77777777" w:rsidR="006B7EEF" w:rsidRDefault="006B7EEF" w:rsidP="00401892">
      <w:pPr>
        <w:numPr>
          <w:ilvl w:val="1"/>
          <w:numId w:val="91"/>
        </w:numPr>
        <w:spacing w:before="100" w:beforeAutospacing="1" w:after="100" w:afterAutospacing="1"/>
        <w:jc w:val="left"/>
      </w:pPr>
      <w:r>
        <w:t xml:space="preserve">노드 생성 </w:t>
      </w:r>
    </w:p>
    <w:p w14:paraId="59D5ACB5" w14:textId="77777777" w:rsidR="006B7EEF" w:rsidRDefault="006B7EEF" w:rsidP="00401892">
      <w:pPr>
        <w:numPr>
          <w:ilvl w:val="1"/>
          <w:numId w:val="91"/>
        </w:numPr>
        <w:spacing w:before="100" w:beforeAutospacing="1" w:after="100" w:afterAutospacing="1"/>
        <w:jc w:val="left"/>
      </w:pPr>
      <w:r>
        <w:t xml:space="preserve">노드의 속성 편집 </w:t>
      </w:r>
    </w:p>
    <w:p w14:paraId="754F8DCB" w14:textId="77777777" w:rsidR="006B7EEF" w:rsidRDefault="006B7EEF" w:rsidP="00401892">
      <w:pPr>
        <w:numPr>
          <w:ilvl w:val="1"/>
          <w:numId w:val="91"/>
        </w:numPr>
        <w:spacing w:before="100" w:beforeAutospacing="1" w:after="100" w:afterAutospacing="1"/>
        <w:jc w:val="left"/>
      </w:pPr>
      <w:r>
        <w:t xml:space="preserve">노드 연결 </w:t>
      </w:r>
    </w:p>
    <w:p w14:paraId="07FF901F" w14:textId="77777777" w:rsidR="006B7EEF" w:rsidRDefault="006B7EEF" w:rsidP="00401892">
      <w:pPr>
        <w:numPr>
          <w:ilvl w:val="1"/>
          <w:numId w:val="91"/>
        </w:numPr>
        <w:spacing w:before="100" w:beforeAutospacing="1" w:after="100" w:afterAutospacing="1"/>
        <w:jc w:val="left"/>
      </w:pPr>
      <w:r>
        <w:t xml:space="preserve">상기 과정을 반복 </w:t>
      </w:r>
    </w:p>
    <w:p w14:paraId="7248B3F9" w14:textId="77777777" w:rsidR="006B7EEF" w:rsidRDefault="006B7EEF" w:rsidP="006B7EEF">
      <w:r>
        <w:br/>
        <w:t xml:space="preserve">위에서 언급한 과정은 일반적인 순서이며 노드를 생성하고 연결한 뒤 속성을 편집하는 식으로 하여도 가능합니다. </w:t>
      </w:r>
    </w:p>
    <w:p w14:paraId="6A2D58EE" w14:textId="77777777" w:rsidR="006B7EEF" w:rsidRDefault="006B7EEF" w:rsidP="006B7EEF"/>
    <w:p w14:paraId="68B99DDE" w14:textId="77777777" w:rsidR="006B7EEF" w:rsidRPr="001B08EA" w:rsidRDefault="006B7EEF" w:rsidP="006B7EEF">
      <w:pPr>
        <w:rPr>
          <w:b/>
          <w:sz w:val="22"/>
          <w:szCs w:val="22"/>
        </w:rPr>
      </w:pPr>
      <w:r w:rsidRPr="001B08EA">
        <w:rPr>
          <w:b/>
          <w:sz w:val="22"/>
          <w:szCs w:val="22"/>
        </w:rPr>
        <w:t xml:space="preserve">노드 생성 </w:t>
      </w:r>
    </w:p>
    <w:p w14:paraId="33EA2DB5" w14:textId="77777777" w:rsidR="006B7EEF" w:rsidRDefault="006B7EEF" w:rsidP="00401892">
      <w:pPr>
        <w:numPr>
          <w:ilvl w:val="0"/>
          <w:numId w:val="92"/>
        </w:numPr>
        <w:spacing w:before="100" w:beforeAutospacing="1" w:after="100" w:afterAutospacing="1"/>
        <w:jc w:val="left"/>
      </w:pPr>
      <w:r>
        <w:t xml:space="preserve">노드를 </w:t>
      </w:r>
      <w:r w:rsidR="00EF5123">
        <w:t>프로젝트창</w:t>
      </w:r>
      <w:r>
        <w:t xml:space="preserve">에 생성하려면 노드창에서 생성하고자 하는 노드를 선택한 뒤 더블 클릭하거나, </w:t>
      </w:r>
      <w:r>
        <w:br/>
      </w:r>
      <w:r w:rsidR="00B32DD7">
        <w:rPr>
          <w:noProof/>
        </w:rPr>
        <w:drawing>
          <wp:inline distT="0" distB="0" distL="0" distR="0" wp14:anchorId="2A580CC5" wp14:editId="6404D8DE">
            <wp:extent cx="5114925" cy="4133850"/>
            <wp:effectExtent l="0" t="0" r="9525" b="0"/>
            <wp:docPr id="1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14925" cy="4133850"/>
                    </a:xfrm>
                    <a:prstGeom prst="rect">
                      <a:avLst/>
                    </a:prstGeom>
                    <a:noFill/>
                    <a:ln>
                      <a:noFill/>
                    </a:ln>
                  </pic:spPr>
                </pic:pic>
              </a:graphicData>
            </a:graphic>
          </wp:inline>
        </w:drawing>
      </w:r>
      <w:r>
        <w:t xml:space="preserve">드래그하여 </w:t>
      </w:r>
      <w:r w:rsidR="00EF5123">
        <w:t>프로젝트창</w:t>
      </w:r>
      <w:r>
        <w:t>에 드랍합니다.</w:t>
      </w:r>
      <w:r>
        <w:rPr>
          <w:rFonts w:hint="eastAsia"/>
        </w:rPr>
        <w:t xml:space="preserve"> </w:t>
      </w:r>
      <w:r>
        <w:t xml:space="preserve">(드래그 &amp; 드랍) </w:t>
      </w:r>
      <w:r w:rsidR="00B32DD7">
        <w:rPr>
          <w:noProof/>
        </w:rPr>
        <w:drawing>
          <wp:inline distT="0" distB="0" distL="0" distR="0" wp14:anchorId="72C16E31" wp14:editId="29009943">
            <wp:extent cx="5133975" cy="3752850"/>
            <wp:effectExtent l="0" t="0" r="9525" b="0"/>
            <wp:docPr id="153" name="그림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133975" cy="3752850"/>
                    </a:xfrm>
                    <a:prstGeom prst="rect">
                      <a:avLst/>
                    </a:prstGeom>
                    <a:noFill/>
                    <a:ln>
                      <a:noFill/>
                    </a:ln>
                  </pic:spPr>
                </pic:pic>
              </a:graphicData>
            </a:graphic>
          </wp:inline>
        </w:drawing>
      </w:r>
      <w:r>
        <w:br/>
        <w:t xml:space="preserve">다른 방법으로, 메인 메뉴 혹은 </w:t>
      </w:r>
      <w:r w:rsidR="00EF5123">
        <w:t>프로젝트창</w:t>
      </w:r>
      <w:r>
        <w:t xml:space="preserve">의 컨텍스트 메뉴를 이용하여 노드를 추가할 수 있습니다. </w:t>
      </w:r>
    </w:p>
    <w:p w14:paraId="39E84D59" w14:textId="77777777" w:rsidR="006B7EEF" w:rsidRPr="001B08EA" w:rsidRDefault="006B7EEF" w:rsidP="006B7EEF">
      <w:pPr>
        <w:rPr>
          <w:b/>
          <w:sz w:val="22"/>
          <w:szCs w:val="22"/>
        </w:rPr>
      </w:pPr>
      <w:r w:rsidRPr="001B08EA">
        <w:rPr>
          <w:b/>
          <w:sz w:val="22"/>
          <w:szCs w:val="22"/>
        </w:rPr>
        <w:t xml:space="preserve">노드 제거 </w:t>
      </w:r>
    </w:p>
    <w:p w14:paraId="1FEC2BF2" w14:textId="77777777" w:rsidR="006B7EEF" w:rsidRDefault="006B7EEF" w:rsidP="00401892">
      <w:pPr>
        <w:numPr>
          <w:ilvl w:val="0"/>
          <w:numId w:val="93"/>
        </w:numPr>
        <w:spacing w:before="100" w:beforeAutospacing="1" w:after="100" w:afterAutospacing="1"/>
        <w:jc w:val="left"/>
      </w:pPr>
      <w:r>
        <w:t>생성된 노드를 제거하려면 제거할 노드를 선택한 뒤 DELETE 키를 누르거나 마우스 오른쪽 버튼을 누르면 나타나는 다음 메뉴 중 지우기를 선택합니다.</w:t>
      </w:r>
      <w:r>
        <w:br/>
      </w:r>
      <w:r w:rsidR="00B32DD7">
        <w:rPr>
          <w:noProof/>
        </w:rPr>
        <w:drawing>
          <wp:inline distT="0" distB="0" distL="0" distR="0" wp14:anchorId="6C7D1D63" wp14:editId="1704664D">
            <wp:extent cx="5124450" cy="3019425"/>
            <wp:effectExtent l="0" t="0" r="0" b="9525"/>
            <wp:docPr id="1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24450" cy="3019425"/>
                    </a:xfrm>
                    <a:prstGeom prst="rect">
                      <a:avLst/>
                    </a:prstGeom>
                    <a:noFill/>
                    <a:ln>
                      <a:noFill/>
                    </a:ln>
                  </pic:spPr>
                </pic:pic>
              </a:graphicData>
            </a:graphic>
          </wp:inline>
        </w:drawing>
      </w:r>
      <w:r>
        <w:br/>
      </w:r>
    </w:p>
    <w:p w14:paraId="425EA9DF" w14:textId="77777777" w:rsidR="006B7EEF" w:rsidRPr="001B08EA" w:rsidRDefault="006B7EEF" w:rsidP="006B7EEF">
      <w:pPr>
        <w:rPr>
          <w:b/>
          <w:sz w:val="22"/>
          <w:szCs w:val="22"/>
        </w:rPr>
      </w:pPr>
      <w:r w:rsidRPr="001B08EA">
        <w:rPr>
          <w:b/>
          <w:sz w:val="22"/>
          <w:szCs w:val="22"/>
        </w:rPr>
        <w:t>노드 속성 편집</w:t>
      </w:r>
    </w:p>
    <w:p w14:paraId="44A7AA60" w14:textId="77777777" w:rsidR="006B7EEF" w:rsidRDefault="006B7EEF" w:rsidP="00401892">
      <w:pPr>
        <w:numPr>
          <w:ilvl w:val="0"/>
          <w:numId w:val="94"/>
        </w:numPr>
        <w:spacing w:before="100" w:beforeAutospacing="1" w:after="100" w:afterAutospacing="1"/>
        <w:jc w:val="left"/>
      </w:pPr>
      <w:r>
        <w:t xml:space="preserve">속성을 편집하고자 하는 노드를 </w:t>
      </w:r>
      <w:r w:rsidR="00EF5123">
        <w:t>프로젝트창</w:t>
      </w:r>
      <w:r>
        <w:t xml:space="preserve">에서 선택하여 클릭하면, 속성창에 선택한 노드의 속성을 편집할 수 있는 UI가 나타납니다. </w:t>
      </w:r>
      <w:r w:rsidR="00B32DD7">
        <w:rPr>
          <w:noProof/>
        </w:rPr>
        <w:drawing>
          <wp:inline distT="0" distB="0" distL="0" distR="0" wp14:anchorId="43121A78" wp14:editId="1ED54BFA">
            <wp:extent cx="5486400" cy="1828800"/>
            <wp:effectExtent l="0" t="0" r="0" b="0"/>
            <wp:docPr id="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400" cy="1828800"/>
                    </a:xfrm>
                    <a:prstGeom prst="rect">
                      <a:avLst/>
                    </a:prstGeom>
                    <a:noFill/>
                    <a:ln>
                      <a:noFill/>
                    </a:ln>
                  </pic:spPr>
                </pic:pic>
              </a:graphicData>
            </a:graphic>
          </wp:inline>
        </w:drawing>
      </w:r>
      <w:r>
        <w:br/>
      </w:r>
      <w:r>
        <w:br/>
        <w:t xml:space="preserve">나타난 속성창을 이용하여 선택한 노드의 속성을 </w:t>
      </w:r>
      <w:r>
        <w:rPr>
          <w:rFonts w:hint="eastAsia"/>
        </w:rPr>
        <w:t>변</w:t>
      </w:r>
      <w:r>
        <w:t xml:space="preserve">경할 수 있습니다. </w:t>
      </w:r>
    </w:p>
    <w:p w14:paraId="6F4000F6" w14:textId="77777777" w:rsidR="006B7EEF" w:rsidRPr="001B08EA" w:rsidRDefault="006B7EEF" w:rsidP="006B7EEF">
      <w:pPr>
        <w:rPr>
          <w:b/>
          <w:sz w:val="22"/>
          <w:szCs w:val="22"/>
        </w:rPr>
      </w:pPr>
      <w:r w:rsidRPr="001B08EA">
        <w:rPr>
          <w:b/>
          <w:sz w:val="22"/>
          <w:szCs w:val="22"/>
        </w:rPr>
        <w:t>노드 연결</w:t>
      </w:r>
    </w:p>
    <w:p w14:paraId="0571C047" w14:textId="77777777" w:rsidR="001554F7" w:rsidRDefault="006B7EEF" w:rsidP="00401892">
      <w:pPr>
        <w:numPr>
          <w:ilvl w:val="0"/>
          <w:numId w:val="95"/>
        </w:numPr>
        <w:spacing w:before="100" w:beforeAutospacing="1" w:after="100" w:afterAutospacing="1"/>
        <w:jc w:val="left"/>
      </w:pPr>
      <w:r>
        <w:t xml:space="preserve">노드를 연결하려면 출발점에 해당하는 노드를 선택한 후 마우스 오른쪽 버튼을 누릅니다. </w:t>
      </w:r>
      <w:r w:rsidRPr="006F59BB">
        <w:rPr>
          <w:color w:val="FF0000"/>
        </w:rPr>
        <w:t>나타</w:t>
      </w:r>
      <w:r w:rsidR="006F59BB" w:rsidRPr="006F59BB">
        <w:rPr>
          <w:rFonts w:hint="eastAsia"/>
          <w:color w:val="FF0000"/>
        </w:rPr>
        <w:t>나</w:t>
      </w:r>
      <w:r w:rsidRPr="006F59BB">
        <w:rPr>
          <w:color w:val="FF0000"/>
        </w:rPr>
        <w:t>는</w:t>
      </w:r>
      <w:r>
        <w:t xml:space="preserve"> 컨텍스트 메뉴 중 연결을 선택합니다. </w:t>
      </w:r>
      <w:r>
        <w:br/>
      </w:r>
      <w:r w:rsidR="00B32DD7">
        <w:rPr>
          <w:noProof/>
        </w:rPr>
        <w:drawing>
          <wp:inline distT="0" distB="0" distL="0" distR="0" wp14:anchorId="75EF9824" wp14:editId="77D06B8A">
            <wp:extent cx="5048250" cy="3295650"/>
            <wp:effectExtent l="0" t="0" r="0" b="0"/>
            <wp:docPr id="1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048250" cy="3295650"/>
                    </a:xfrm>
                    <a:prstGeom prst="rect">
                      <a:avLst/>
                    </a:prstGeom>
                    <a:noFill/>
                    <a:ln>
                      <a:noFill/>
                    </a:ln>
                  </pic:spPr>
                </pic:pic>
              </a:graphicData>
            </a:graphic>
          </wp:inline>
        </w:drawing>
      </w:r>
      <w:r>
        <w:br/>
        <w:t xml:space="preserve">메뉴를 선택하면 </w:t>
      </w:r>
      <w:r w:rsidR="00EF5123">
        <w:t>프로젝트창</w:t>
      </w:r>
      <w:r>
        <w:t xml:space="preserve">이 다음 그림과 같이 변경되며 </w:t>
      </w:r>
      <w:r>
        <w:br/>
      </w:r>
      <w:r w:rsidR="00B32DD7">
        <w:rPr>
          <w:noProof/>
        </w:rPr>
        <w:drawing>
          <wp:inline distT="0" distB="0" distL="0" distR="0" wp14:anchorId="0C0CF3AB" wp14:editId="11BA9668">
            <wp:extent cx="5124450" cy="3114675"/>
            <wp:effectExtent l="0" t="0" r="0" b="9525"/>
            <wp:docPr id="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124450" cy="3114675"/>
                    </a:xfrm>
                    <a:prstGeom prst="rect">
                      <a:avLst/>
                    </a:prstGeom>
                    <a:noFill/>
                    <a:ln>
                      <a:noFill/>
                    </a:ln>
                  </pic:spPr>
                </pic:pic>
              </a:graphicData>
            </a:graphic>
          </wp:inline>
        </w:drawing>
      </w:r>
      <w:r>
        <w:br/>
        <w:t>연결하고자 하는 노드로 마우스 포인트를 이동한</w:t>
      </w:r>
      <w:r>
        <w:rPr>
          <w:rFonts w:hint="eastAsia"/>
        </w:rPr>
        <w:t xml:space="preserve"> </w:t>
      </w:r>
      <w:r>
        <w:t>후 클릭합니다.</w:t>
      </w:r>
      <w:r>
        <w:br/>
        <w:t xml:space="preserve">보다 편한 방법으로 출발점에 해당하는 노드를 </w:t>
      </w:r>
      <w:r w:rsidRPr="00380B38">
        <w:t>선택한 후</w:t>
      </w:r>
      <w:r>
        <w:t xml:space="preserve"> 마우스의 가운데 버튼(휠)을 누릅니다. </w:t>
      </w:r>
    </w:p>
    <w:p w14:paraId="77EA0E46" w14:textId="77777777" w:rsidR="006B7EEF" w:rsidRDefault="006B7EEF" w:rsidP="001554F7">
      <w:pPr>
        <w:spacing w:before="100" w:beforeAutospacing="1" w:after="100" w:afterAutospacing="1"/>
        <w:ind w:left="720"/>
        <w:jc w:val="left"/>
      </w:pPr>
      <w:r>
        <w:br/>
      </w:r>
      <w:r w:rsidR="00B32DD7">
        <w:rPr>
          <w:noProof/>
        </w:rPr>
        <w:drawing>
          <wp:inline distT="0" distB="0" distL="0" distR="0" wp14:anchorId="7BB44896" wp14:editId="3E28BE44">
            <wp:extent cx="5133975" cy="3114675"/>
            <wp:effectExtent l="0" t="0" r="9525" b="9525"/>
            <wp:docPr id="148" name="그림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33975" cy="3114675"/>
                    </a:xfrm>
                    <a:prstGeom prst="rect">
                      <a:avLst/>
                    </a:prstGeom>
                    <a:noFill/>
                    <a:ln>
                      <a:noFill/>
                    </a:ln>
                  </pic:spPr>
                </pic:pic>
              </a:graphicData>
            </a:graphic>
          </wp:inline>
        </w:drawing>
      </w:r>
      <w:r>
        <w:br/>
        <w:t xml:space="preserve">가운데 버튼을 누른 상태에서 연결하고자 하는 노드로 마우스 포인트를 이동한 후 버튼을 놓습니다. </w:t>
      </w:r>
    </w:p>
    <w:p w14:paraId="69329341" w14:textId="77777777" w:rsidR="006B7EEF" w:rsidRPr="001B08EA" w:rsidRDefault="006B7EEF" w:rsidP="006B7EEF">
      <w:pPr>
        <w:rPr>
          <w:b/>
          <w:sz w:val="22"/>
          <w:szCs w:val="22"/>
        </w:rPr>
      </w:pPr>
      <w:r w:rsidRPr="001B08EA">
        <w:rPr>
          <w:b/>
          <w:sz w:val="22"/>
          <w:szCs w:val="22"/>
        </w:rPr>
        <w:t xml:space="preserve">노드 연결 끊기 </w:t>
      </w:r>
    </w:p>
    <w:p w14:paraId="54482052" w14:textId="77777777" w:rsidR="006B7EEF" w:rsidRDefault="006B7EEF" w:rsidP="00401892">
      <w:pPr>
        <w:numPr>
          <w:ilvl w:val="0"/>
          <w:numId w:val="96"/>
        </w:numPr>
        <w:spacing w:before="100" w:beforeAutospacing="1" w:after="100" w:afterAutospacing="1"/>
        <w:jc w:val="left"/>
      </w:pPr>
      <w:r>
        <w:t>노드 연결을 끊으려면 끊고자 하는 연결을 클릭하여 선택한 뒤 마우스 오른쪽 버튼을 누릅니다. 다음과 같은 메뉴가 나타나며 나타난 메뉴 중 연결</w:t>
      </w:r>
      <w:r w:rsidR="00EC1E8F">
        <w:rPr>
          <w:rFonts w:hint="eastAsia"/>
        </w:rPr>
        <w:t xml:space="preserve"> </w:t>
      </w:r>
      <w:r>
        <w:t>끊기를 선택합니다.</w:t>
      </w:r>
      <w:r w:rsidR="00E13116" w:rsidRPr="00E13116">
        <w:t xml:space="preserve"> </w:t>
      </w:r>
      <w:r w:rsidR="00B32DD7">
        <w:rPr>
          <w:noProof/>
        </w:rPr>
        <w:drawing>
          <wp:inline distT="0" distB="0" distL="0" distR="0" wp14:anchorId="2BA7C62D" wp14:editId="3C18102B">
            <wp:extent cx="5124450" cy="2562225"/>
            <wp:effectExtent l="0" t="0" r="0" b="9525"/>
            <wp:docPr id="1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124450" cy="2562225"/>
                    </a:xfrm>
                    <a:prstGeom prst="rect">
                      <a:avLst/>
                    </a:prstGeom>
                    <a:noFill/>
                    <a:ln>
                      <a:noFill/>
                    </a:ln>
                  </pic:spPr>
                </pic:pic>
              </a:graphicData>
            </a:graphic>
          </wp:inline>
        </w:drawing>
      </w:r>
      <w:r w:rsidR="00B32DD7">
        <w:rPr>
          <w:noProof/>
        </w:rPr>
        <mc:AlternateContent>
          <mc:Choice Requires="wps">
            <w:drawing>
              <wp:inline distT="0" distB="0" distL="0" distR="0" wp14:anchorId="34B0F362" wp14:editId="023116D2">
                <wp:extent cx="276225" cy="276225"/>
                <wp:effectExtent l="0" t="0" r="0" b="0"/>
                <wp:docPr id="146" name="AutoShape 1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76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876434" id="AutoShape 107" o:spid="_x0000_s1026" style="width:21.7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" filled="f" stroked="f">
                <o:lock v:ext="edit" aspectratio="t"/>
                <w10:anchorlock/>
              </v:rect>
            </w:pict>
          </mc:Fallback>
        </mc:AlternateContent>
      </w:r>
    </w:p>
    <w:p w14:paraId="6E0CBF5B" w14:textId="77777777" w:rsidR="006B7EEF" w:rsidRPr="001B08EA" w:rsidRDefault="006B7EEF" w:rsidP="006B7EEF">
      <w:pPr>
        <w:rPr>
          <w:b/>
          <w:sz w:val="22"/>
          <w:szCs w:val="22"/>
        </w:rPr>
      </w:pPr>
      <w:r w:rsidRPr="001B08EA">
        <w:rPr>
          <w:b/>
          <w:sz w:val="22"/>
          <w:szCs w:val="22"/>
        </w:rPr>
        <w:t>노드의 연결 가능 여부</w:t>
      </w:r>
    </w:p>
    <w:p w14:paraId="7A15F087" w14:textId="77777777" w:rsidR="006B7EEF" w:rsidRDefault="006B7EEF" w:rsidP="00401892">
      <w:pPr>
        <w:numPr>
          <w:ilvl w:val="0"/>
          <w:numId w:val="97"/>
        </w:numPr>
        <w:spacing w:before="100" w:beforeAutospacing="1" w:after="100" w:afterAutospacing="1"/>
        <w:jc w:val="left"/>
      </w:pPr>
      <w:r>
        <w:t xml:space="preserve">연결은 다음 그림과 같은 요소를 갖습니다. </w:t>
      </w:r>
      <w:r>
        <w:br/>
        <w:t xml:space="preserve">노드는 기본적으로 여러 출발점이 될 수 있지만 종착점으로는 하나만 가능합니다(병합, 추가, 열조합 등은 여러 종착점이 가능). 또한, 출력 노드나 차트 노드 등은 결과물을 산출하는 종단의 성격이 있기 때문에 출발점이 될 수 없습니다. 스트림 구성에 있어 이와 같은 규칙이 존재하며 이를 고려하여 스트림을 구성하여야 합니다. 하지만 사용자가 신경 쓸 필요는 없습니다. 왜냐하면 ECMiner™에서는 노드의 연결 가능 여부를 시각적으로 표현하기 때문에 이를 참조하여 스트림을 구성할 수 있습니다. </w:t>
      </w:r>
    </w:p>
    <w:tbl>
      <w:tblPr>
        <w:tblW w:w="0" w:type="auto"/>
        <w:tblCellSpacing w:w="15"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95"/>
        <w:gridCol w:w="1080"/>
        <w:gridCol w:w="1080"/>
        <w:gridCol w:w="1080"/>
        <w:gridCol w:w="1080"/>
        <w:gridCol w:w="1080"/>
        <w:gridCol w:w="1095"/>
      </w:tblGrid>
      <w:tr w:rsidR="006B7EEF" w14:paraId="36E48685" w14:textId="77777777" w:rsidTr="006569C2">
        <w:trPr>
          <w:tblHeader/>
          <w:tblCellSpacing w:w="15" w:type="dxa"/>
        </w:trPr>
        <w:tc>
          <w:tcPr>
            <w:tcW w:w="750" w:type="dxa"/>
            <w:shd w:val="clear" w:color="auto" w:fill="DBE5F1"/>
            <w:vAlign w:val="center"/>
          </w:tcPr>
          <w:p w14:paraId="36B96F98" w14:textId="77777777" w:rsidR="006B7EEF" w:rsidRDefault="006B7EEF" w:rsidP="006569C2">
            <w:pPr>
              <w:jc w:val="center"/>
              <w:rPr>
                <w:b/>
                <w:bCs/>
                <w:sz w:val="24"/>
                <w:szCs w:val="24"/>
              </w:rPr>
            </w:pPr>
          </w:p>
        </w:tc>
        <w:tc>
          <w:tcPr>
            <w:tcW w:w="1050" w:type="dxa"/>
            <w:shd w:val="clear" w:color="auto" w:fill="DBE5F1"/>
            <w:vAlign w:val="center"/>
          </w:tcPr>
          <w:p w14:paraId="02FADA23" w14:textId="77777777" w:rsidR="006B7EEF" w:rsidRDefault="006B7EEF" w:rsidP="006569C2">
            <w:pPr>
              <w:jc w:val="center"/>
              <w:rPr>
                <w:b/>
                <w:bCs/>
                <w:sz w:val="24"/>
                <w:szCs w:val="24"/>
              </w:rPr>
            </w:pPr>
            <w:r>
              <w:rPr>
                <w:b/>
                <w:bCs/>
              </w:rPr>
              <w:t>입력 노드</w:t>
            </w:r>
          </w:p>
        </w:tc>
        <w:tc>
          <w:tcPr>
            <w:tcW w:w="1050" w:type="dxa"/>
            <w:shd w:val="clear" w:color="auto" w:fill="DBE5F1"/>
            <w:vAlign w:val="center"/>
          </w:tcPr>
          <w:p w14:paraId="6C8F21DE" w14:textId="77777777" w:rsidR="006B7EEF" w:rsidRDefault="006B7EEF" w:rsidP="006569C2">
            <w:pPr>
              <w:jc w:val="center"/>
              <w:rPr>
                <w:b/>
                <w:bCs/>
                <w:sz w:val="24"/>
                <w:szCs w:val="24"/>
              </w:rPr>
            </w:pPr>
            <w:r>
              <w:rPr>
                <w:b/>
                <w:bCs/>
              </w:rPr>
              <w:t>전처리 노드</w:t>
            </w:r>
          </w:p>
        </w:tc>
        <w:tc>
          <w:tcPr>
            <w:tcW w:w="1050" w:type="dxa"/>
            <w:shd w:val="clear" w:color="auto" w:fill="DBE5F1"/>
            <w:vAlign w:val="center"/>
          </w:tcPr>
          <w:p w14:paraId="4A13217C" w14:textId="77777777" w:rsidR="006B7EEF" w:rsidRDefault="006B7EEF" w:rsidP="006569C2">
            <w:pPr>
              <w:jc w:val="center"/>
              <w:rPr>
                <w:b/>
                <w:bCs/>
                <w:sz w:val="24"/>
                <w:szCs w:val="24"/>
              </w:rPr>
            </w:pPr>
            <w:r>
              <w:rPr>
                <w:b/>
                <w:bCs/>
              </w:rPr>
              <w:t>차트 노드</w:t>
            </w:r>
          </w:p>
        </w:tc>
        <w:tc>
          <w:tcPr>
            <w:tcW w:w="1050" w:type="dxa"/>
            <w:shd w:val="clear" w:color="auto" w:fill="DBE5F1"/>
            <w:vAlign w:val="center"/>
          </w:tcPr>
          <w:p w14:paraId="5AF868BD" w14:textId="77777777" w:rsidR="006B7EEF" w:rsidRDefault="006B7EEF" w:rsidP="006569C2">
            <w:pPr>
              <w:jc w:val="center"/>
              <w:rPr>
                <w:b/>
                <w:bCs/>
                <w:sz w:val="24"/>
                <w:szCs w:val="24"/>
              </w:rPr>
            </w:pPr>
            <w:r>
              <w:rPr>
                <w:b/>
                <w:bCs/>
              </w:rPr>
              <w:t>모델링 노드</w:t>
            </w:r>
          </w:p>
        </w:tc>
        <w:tc>
          <w:tcPr>
            <w:tcW w:w="1050" w:type="dxa"/>
            <w:shd w:val="clear" w:color="auto" w:fill="DBE5F1"/>
            <w:vAlign w:val="center"/>
          </w:tcPr>
          <w:p w14:paraId="06D6FA92" w14:textId="77777777" w:rsidR="006B7EEF" w:rsidRDefault="006B7EEF" w:rsidP="006569C2">
            <w:pPr>
              <w:jc w:val="center"/>
              <w:rPr>
                <w:b/>
                <w:bCs/>
                <w:sz w:val="24"/>
                <w:szCs w:val="24"/>
              </w:rPr>
            </w:pPr>
            <w:r>
              <w:rPr>
                <w:b/>
                <w:bCs/>
              </w:rPr>
              <w:t>출력 노드</w:t>
            </w:r>
          </w:p>
        </w:tc>
        <w:tc>
          <w:tcPr>
            <w:tcW w:w="1050" w:type="dxa"/>
            <w:shd w:val="clear" w:color="auto" w:fill="DBE5F1"/>
            <w:vAlign w:val="center"/>
          </w:tcPr>
          <w:p w14:paraId="005779B3" w14:textId="77777777" w:rsidR="006B7EEF" w:rsidRDefault="006B7EEF" w:rsidP="006569C2">
            <w:pPr>
              <w:jc w:val="center"/>
              <w:rPr>
                <w:b/>
                <w:bCs/>
                <w:sz w:val="24"/>
                <w:szCs w:val="24"/>
              </w:rPr>
            </w:pPr>
            <w:r>
              <w:rPr>
                <w:b/>
                <w:bCs/>
              </w:rPr>
              <w:t>등록된 모델</w:t>
            </w:r>
          </w:p>
        </w:tc>
      </w:tr>
      <w:tr w:rsidR="006B7EEF" w14:paraId="17B25A7E" w14:textId="77777777" w:rsidTr="006569C2">
        <w:trPr>
          <w:tblCellSpacing w:w="15" w:type="dxa"/>
        </w:trPr>
        <w:tc>
          <w:tcPr>
            <w:tcW w:w="0" w:type="auto"/>
            <w:shd w:val="clear" w:color="auto" w:fill="DBE5F1"/>
            <w:vAlign w:val="center"/>
          </w:tcPr>
          <w:p w14:paraId="78096286" w14:textId="77777777" w:rsidR="006B7EEF" w:rsidRDefault="006B7EEF" w:rsidP="006569C2">
            <w:pPr>
              <w:jc w:val="center"/>
              <w:rPr>
                <w:b/>
                <w:bCs/>
                <w:sz w:val="24"/>
                <w:szCs w:val="24"/>
              </w:rPr>
            </w:pPr>
            <w:r>
              <w:rPr>
                <w:b/>
                <w:bCs/>
              </w:rPr>
              <w:t>기본</w:t>
            </w:r>
          </w:p>
        </w:tc>
        <w:tc>
          <w:tcPr>
            <w:tcW w:w="0" w:type="auto"/>
            <w:vAlign w:val="center"/>
          </w:tcPr>
          <w:p w14:paraId="1B159E7A" w14:textId="77777777" w:rsidR="006B7EEF" w:rsidRDefault="00E13116" w:rsidP="006569C2">
            <w:pPr>
              <w:jc w:val="center"/>
              <w:rPr>
                <w:sz w:val="24"/>
                <w:szCs w:val="24"/>
              </w:rPr>
            </w:pPr>
            <w:r>
              <w:object w:dxaOrig="810" w:dyaOrig="720" w14:anchorId="56A854CE">
                <v:shape id="_x0000_i1065" type="#_x0000_t75" style="width:44.25pt;height:36.75pt" o:ole="">
                  <v:imagedata r:id="rId169" o:title=""/>
                </v:shape>
                <o:OLEObject Type="Embed" ProgID="PBrush" ShapeID="_x0000_i1065" DrawAspect="Content" ObjectID="_1684940135" r:id="rId170"/>
              </w:object>
            </w:r>
          </w:p>
        </w:tc>
        <w:tc>
          <w:tcPr>
            <w:tcW w:w="0" w:type="auto"/>
            <w:vAlign w:val="center"/>
          </w:tcPr>
          <w:p w14:paraId="276D6219" w14:textId="77777777" w:rsidR="006B7EEF" w:rsidRDefault="00E13116" w:rsidP="006569C2">
            <w:pPr>
              <w:jc w:val="center"/>
              <w:rPr>
                <w:sz w:val="24"/>
                <w:szCs w:val="24"/>
              </w:rPr>
            </w:pPr>
            <w:r>
              <w:object w:dxaOrig="870" w:dyaOrig="660" w14:anchorId="12CA3B1B">
                <v:shape id="_x0000_i1066" type="#_x0000_t75" style="width:44.25pt;height:36.75pt" o:ole="">
                  <v:imagedata r:id="rId171" o:title=""/>
                </v:shape>
                <o:OLEObject Type="Embed" ProgID="PBrush" ShapeID="_x0000_i1066" DrawAspect="Content" ObjectID="_1684940136" r:id="rId172"/>
              </w:object>
            </w:r>
          </w:p>
        </w:tc>
        <w:tc>
          <w:tcPr>
            <w:tcW w:w="0" w:type="auto"/>
            <w:vAlign w:val="center"/>
          </w:tcPr>
          <w:p w14:paraId="2A592044" w14:textId="77777777" w:rsidR="006B7EEF" w:rsidRDefault="00E13116" w:rsidP="006569C2">
            <w:pPr>
              <w:jc w:val="center"/>
              <w:rPr>
                <w:sz w:val="24"/>
                <w:szCs w:val="24"/>
              </w:rPr>
            </w:pPr>
            <w:r>
              <w:object w:dxaOrig="735" w:dyaOrig="675" w14:anchorId="734A2D3C">
                <v:shape id="_x0000_i1067" type="#_x0000_t75" style="width:36.75pt;height:36.75pt" o:ole="">
                  <v:imagedata r:id="rId173" o:title=""/>
                </v:shape>
                <o:OLEObject Type="Embed" ProgID="PBrush" ShapeID="_x0000_i1067" DrawAspect="Content" ObjectID="_1684940137" r:id="rId174"/>
              </w:object>
            </w:r>
          </w:p>
        </w:tc>
        <w:tc>
          <w:tcPr>
            <w:tcW w:w="0" w:type="auto"/>
            <w:vAlign w:val="center"/>
          </w:tcPr>
          <w:p w14:paraId="3837999C" w14:textId="77777777" w:rsidR="006B7EEF" w:rsidRDefault="00E13116" w:rsidP="006569C2">
            <w:pPr>
              <w:jc w:val="center"/>
              <w:rPr>
                <w:sz w:val="24"/>
                <w:szCs w:val="24"/>
              </w:rPr>
            </w:pPr>
            <w:r>
              <w:object w:dxaOrig="750" w:dyaOrig="690" w14:anchorId="7FB63A00">
                <v:shape id="_x0000_i1068" type="#_x0000_t75" style="width:36.75pt;height:35.25pt" o:ole="">
                  <v:imagedata r:id="rId175" o:title=""/>
                </v:shape>
                <o:OLEObject Type="Embed" ProgID="PBrush" ShapeID="_x0000_i1068" DrawAspect="Content" ObjectID="_1684940138" r:id="rId176"/>
              </w:object>
            </w:r>
          </w:p>
        </w:tc>
        <w:tc>
          <w:tcPr>
            <w:tcW w:w="0" w:type="auto"/>
            <w:vAlign w:val="center"/>
          </w:tcPr>
          <w:p w14:paraId="480CC565" w14:textId="77777777" w:rsidR="006B7EEF" w:rsidRDefault="00E13116" w:rsidP="006569C2">
            <w:pPr>
              <w:jc w:val="center"/>
              <w:rPr>
                <w:sz w:val="24"/>
                <w:szCs w:val="24"/>
              </w:rPr>
            </w:pPr>
            <w:r>
              <w:object w:dxaOrig="795" w:dyaOrig="690" w14:anchorId="0CDBFEB9">
                <v:shape id="_x0000_i1069" type="#_x0000_t75" style="width:36.75pt;height:35.25pt" o:ole="">
                  <v:imagedata r:id="rId177" o:title=""/>
                </v:shape>
                <o:OLEObject Type="Embed" ProgID="PBrush" ShapeID="_x0000_i1069" DrawAspect="Content" ObjectID="_1684940139" r:id="rId178"/>
              </w:object>
            </w:r>
          </w:p>
        </w:tc>
        <w:tc>
          <w:tcPr>
            <w:tcW w:w="0" w:type="auto"/>
            <w:vAlign w:val="center"/>
          </w:tcPr>
          <w:p w14:paraId="2CFD97B9" w14:textId="77777777" w:rsidR="006B7EEF" w:rsidRDefault="00E13116" w:rsidP="006569C2">
            <w:pPr>
              <w:jc w:val="center"/>
              <w:rPr>
                <w:sz w:val="24"/>
                <w:szCs w:val="24"/>
              </w:rPr>
            </w:pPr>
            <w:r>
              <w:object w:dxaOrig="690" w:dyaOrig="750" w14:anchorId="6EC7C842">
                <v:shape id="_x0000_i1070" type="#_x0000_t75" style="width:35.25pt;height:36.75pt" o:ole="">
                  <v:imagedata r:id="rId179" o:title=""/>
                </v:shape>
                <o:OLEObject Type="Embed" ProgID="PBrush" ShapeID="_x0000_i1070" DrawAspect="Content" ObjectID="_1684940140" r:id="rId180"/>
              </w:object>
            </w:r>
          </w:p>
        </w:tc>
      </w:tr>
      <w:tr w:rsidR="006B7EEF" w14:paraId="4191D0BD" w14:textId="77777777" w:rsidTr="006569C2">
        <w:trPr>
          <w:tblCellSpacing w:w="15" w:type="dxa"/>
        </w:trPr>
        <w:tc>
          <w:tcPr>
            <w:tcW w:w="0" w:type="auto"/>
            <w:shd w:val="clear" w:color="auto" w:fill="DBE5F1"/>
            <w:vAlign w:val="center"/>
          </w:tcPr>
          <w:p w14:paraId="304655C9" w14:textId="77777777" w:rsidR="006B7EEF" w:rsidRDefault="006B7EEF" w:rsidP="006569C2">
            <w:pPr>
              <w:jc w:val="center"/>
              <w:rPr>
                <w:b/>
                <w:bCs/>
                <w:sz w:val="24"/>
                <w:szCs w:val="24"/>
              </w:rPr>
            </w:pPr>
            <w:r>
              <w:rPr>
                <w:b/>
                <w:bCs/>
              </w:rPr>
              <w:t>연결</w:t>
            </w:r>
            <w:r>
              <w:rPr>
                <w:b/>
                <w:bCs/>
              </w:rPr>
              <w:br/>
              <w:t>가능</w:t>
            </w:r>
          </w:p>
        </w:tc>
        <w:tc>
          <w:tcPr>
            <w:tcW w:w="0" w:type="auto"/>
            <w:vAlign w:val="center"/>
          </w:tcPr>
          <w:p w14:paraId="1555DAD6" w14:textId="77777777" w:rsidR="006B7EEF" w:rsidRDefault="00E13116" w:rsidP="006569C2">
            <w:pPr>
              <w:jc w:val="center"/>
              <w:rPr>
                <w:sz w:val="24"/>
                <w:szCs w:val="24"/>
              </w:rPr>
            </w:pPr>
            <w:r>
              <w:object w:dxaOrig="660" w:dyaOrig="615" w14:anchorId="015A9001">
                <v:shape id="_x0000_i1071" type="#_x0000_t75" style="width:36.75pt;height:27.75pt" o:ole="">
                  <v:imagedata r:id="rId181" o:title=""/>
                </v:shape>
                <o:OLEObject Type="Embed" ProgID="PBrush" ShapeID="_x0000_i1071" DrawAspect="Content" ObjectID="_1684940141" r:id="rId182"/>
              </w:object>
            </w:r>
          </w:p>
        </w:tc>
        <w:tc>
          <w:tcPr>
            <w:tcW w:w="0" w:type="auto"/>
            <w:vAlign w:val="center"/>
          </w:tcPr>
          <w:p w14:paraId="19B8FCEA" w14:textId="77777777" w:rsidR="006B7EEF" w:rsidRDefault="00E13116" w:rsidP="006569C2">
            <w:pPr>
              <w:jc w:val="center"/>
              <w:rPr>
                <w:sz w:val="24"/>
                <w:szCs w:val="24"/>
              </w:rPr>
            </w:pPr>
            <w:r>
              <w:object w:dxaOrig="765" w:dyaOrig="645" w14:anchorId="0A532BF1">
                <v:shape id="_x0000_i1072" type="#_x0000_t75" style="width:35.25pt;height:35.25pt" o:ole="">
                  <v:imagedata r:id="rId183" o:title=""/>
                </v:shape>
                <o:OLEObject Type="Embed" ProgID="PBrush" ShapeID="_x0000_i1072" DrawAspect="Content" ObjectID="_1684940142" r:id="rId184"/>
              </w:object>
            </w:r>
          </w:p>
        </w:tc>
        <w:tc>
          <w:tcPr>
            <w:tcW w:w="0" w:type="auto"/>
            <w:vAlign w:val="center"/>
          </w:tcPr>
          <w:p w14:paraId="68CB672F" w14:textId="77777777" w:rsidR="006B7EEF" w:rsidRDefault="00E13116" w:rsidP="006569C2">
            <w:pPr>
              <w:jc w:val="center"/>
              <w:rPr>
                <w:sz w:val="24"/>
                <w:szCs w:val="24"/>
              </w:rPr>
            </w:pPr>
            <w:r>
              <w:object w:dxaOrig="750" w:dyaOrig="705" w14:anchorId="33C96B29">
                <v:shape id="_x0000_i1073" type="#_x0000_t75" style="width:36.75pt;height:35.25pt" o:ole="">
                  <v:imagedata r:id="rId185" o:title=""/>
                </v:shape>
                <o:OLEObject Type="Embed" ProgID="PBrush" ShapeID="_x0000_i1073" DrawAspect="Content" ObjectID="_1684940143" r:id="rId186"/>
              </w:object>
            </w:r>
          </w:p>
        </w:tc>
        <w:tc>
          <w:tcPr>
            <w:tcW w:w="0" w:type="auto"/>
            <w:vAlign w:val="center"/>
          </w:tcPr>
          <w:p w14:paraId="5E426F88" w14:textId="77777777" w:rsidR="006B7EEF" w:rsidRDefault="00E13116" w:rsidP="006569C2">
            <w:pPr>
              <w:jc w:val="center"/>
              <w:rPr>
                <w:sz w:val="24"/>
                <w:szCs w:val="24"/>
              </w:rPr>
            </w:pPr>
            <w:r>
              <w:object w:dxaOrig="840" w:dyaOrig="690" w14:anchorId="5120C21F">
                <v:shape id="_x0000_i1074" type="#_x0000_t75" style="width:44.25pt;height:35.25pt" o:ole="">
                  <v:imagedata r:id="rId187" o:title=""/>
                </v:shape>
                <o:OLEObject Type="Embed" ProgID="PBrush" ShapeID="_x0000_i1074" DrawAspect="Content" ObjectID="_1684940144" r:id="rId188"/>
              </w:object>
            </w:r>
          </w:p>
        </w:tc>
        <w:tc>
          <w:tcPr>
            <w:tcW w:w="0" w:type="auto"/>
            <w:vAlign w:val="center"/>
          </w:tcPr>
          <w:p w14:paraId="35BD9F1B" w14:textId="77777777" w:rsidR="006B7EEF" w:rsidRDefault="00E13116" w:rsidP="006569C2">
            <w:pPr>
              <w:jc w:val="center"/>
              <w:rPr>
                <w:sz w:val="24"/>
                <w:szCs w:val="24"/>
              </w:rPr>
            </w:pPr>
            <w:r>
              <w:object w:dxaOrig="750" w:dyaOrig="675" w14:anchorId="70C4069F">
                <v:shape id="_x0000_i1075" type="#_x0000_t75" style="width:36.75pt;height:36.75pt" o:ole="">
                  <v:imagedata r:id="rId189" o:title=""/>
                </v:shape>
                <o:OLEObject Type="Embed" ProgID="PBrush" ShapeID="_x0000_i1075" DrawAspect="Content" ObjectID="_1684940145" r:id="rId190"/>
              </w:object>
            </w:r>
          </w:p>
        </w:tc>
        <w:tc>
          <w:tcPr>
            <w:tcW w:w="0" w:type="auto"/>
            <w:vAlign w:val="center"/>
          </w:tcPr>
          <w:p w14:paraId="468D9B76" w14:textId="77777777" w:rsidR="006B7EEF" w:rsidRDefault="00E13116" w:rsidP="006569C2">
            <w:pPr>
              <w:jc w:val="center"/>
              <w:rPr>
                <w:sz w:val="24"/>
                <w:szCs w:val="24"/>
              </w:rPr>
            </w:pPr>
            <w:r>
              <w:object w:dxaOrig="780" w:dyaOrig="795" w14:anchorId="2B3F04BD">
                <v:shape id="_x0000_i1076" type="#_x0000_t75" style="width:35.25pt;height:36.75pt" o:ole="">
                  <v:imagedata r:id="rId191" o:title=""/>
                </v:shape>
                <o:OLEObject Type="Embed" ProgID="PBrush" ShapeID="_x0000_i1076" DrawAspect="Content" ObjectID="_1684940146" r:id="rId192"/>
              </w:object>
            </w:r>
          </w:p>
        </w:tc>
      </w:tr>
      <w:tr w:rsidR="006B7EEF" w14:paraId="47F1AA0F" w14:textId="77777777" w:rsidTr="006569C2">
        <w:trPr>
          <w:tblCellSpacing w:w="15" w:type="dxa"/>
        </w:trPr>
        <w:tc>
          <w:tcPr>
            <w:tcW w:w="0" w:type="auto"/>
            <w:shd w:val="clear" w:color="auto" w:fill="DBE5F1"/>
            <w:vAlign w:val="center"/>
          </w:tcPr>
          <w:p w14:paraId="1201B875" w14:textId="77777777" w:rsidR="006B7EEF" w:rsidRDefault="006B7EEF" w:rsidP="006569C2">
            <w:pPr>
              <w:jc w:val="center"/>
              <w:rPr>
                <w:b/>
                <w:bCs/>
                <w:sz w:val="24"/>
                <w:szCs w:val="24"/>
              </w:rPr>
            </w:pPr>
            <w:r>
              <w:rPr>
                <w:b/>
                <w:bCs/>
              </w:rPr>
              <w:t>연결</w:t>
            </w:r>
            <w:r>
              <w:rPr>
                <w:b/>
                <w:bCs/>
              </w:rPr>
              <w:br/>
              <w:t>불가능</w:t>
            </w:r>
          </w:p>
        </w:tc>
        <w:tc>
          <w:tcPr>
            <w:tcW w:w="0" w:type="auto"/>
            <w:vAlign w:val="center"/>
          </w:tcPr>
          <w:p w14:paraId="670E1327" w14:textId="77777777" w:rsidR="006B7EEF" w:rsidRDefault="00E13116" w:rsidP="006569C2">
            <w:pPr>
              <w:jc w:val="center"/>
              <w:rPr>
                <w:sz w:val="24"/>
                <w:szCs w:val="24"/>
              </w:rPr>
            </w:pPr>
            <w:r>
              <w:object w:dxaOrig="705" w:dyaOrig="690" w14:anchorId="2BA58D9E">
                <v:shape id="_x0000_i1077" type="#_x0000_t75" style="width:35.25pt;height:35.25pt" o:ole="">
                  <v:imagedata r:id="rId193" o:title=""/>
                </v:shape>
                <o:OLEObject Type="Embed" ProgID="PBrush" ShapeID="_x0000_i1077" DrawAspect="Content" ObjectID="_1684940147" r:id="rId194"/>
              </w:object>
            </w:r>
          </w:p>
        </w:tc>
        <w:tc>
          <w:tcPr>
            <w:tcW w:w="0" w:type="auto"/>
            <w:vAlign w:val="center"/>
          </w:tcPr>
          <w:p w14:paraId="2201B748" w14:textId="77777777" w:rsidR="006B7EEF" w:rsidRDefault="00E13116" w:rsidP="006569C2">
            <w:pPr>
              <w:jc w:val="center"/>
              <w:rPr>
                <w:sz w:val="24"/>
                <w:szCs w:val="24"/>
              </w:rPr>
            </w:pPr>
            <w:r>
              <w:object w:dxaOrig="630" w:dyaOrig="600" w14:anchorId="0936C0C4">
                <v:shape id="_x0000_i1078" type="#_x0000_t75" style="width:27.75pt;height:27.75pt" o:ole="">
                  <v:imagedata r:id="rId195" o:title=""/>
                </v:shape>
                <o:OLEObject Type="Embed" ProgID="PBrush" ShapeID="_x0000_i1078" DrawAspect="Content" ObjectID="_1684940148" r:id="rId196"/>
              </w:object>
            </w:r>
          </w:p>
        </w:tc>
        <w:tc>
          <w:tcPr>
            <w:tcW w:w="0" w:type="auto"/>
            <w:vAlign w:val="center"/>
          </w:tcPr>
          <w:p w14:paraId="36E0FF27" w14:textId="77777777" w:rsidR="006B7EEF" w:rsidRDefault="00E13116" w:rsidP="006569C2">
            <w:pPr>
              <w:jc w:val="center"/>
              <w:rPr>
                <w:sz w:val="24"/>
                <w:szCs w:val="24"/>
              </w:rPr>
            </w:pPr>
            <w:r>
              <w:object w:dxaOrig="645" w:dyaOrig="600" w14:anchorId="148DD4EE">
                <v:shape id="_x0000_i1079" type="#_x0000_t75" style="width:35.25pt;height:27.75pt" o:ole="">
                  <v:imagedata r:id="rId197" o:title=""/>
                </v:shape>
                <o:OLEObject Type="Embed" ProgID="PBrush" ShapeID="_x0000_i1079" DrawAspect="Content" ObjectID="_1684940149" r:id="rId198"/>
              </w:object>
            </w:r>
          </w:p>
        </w:tc>
        <w:tc>
          <w:tcPr>
            <w:tcW w:w="0" w:type="auto"/>
            <w:vAlign w:val="center"/>
          </w:tcPr>
          <w:p w14:paraId="70A94545" w14:textId="77777777" w:rsidR="006B7EEF" w:rsidRDefault="00E13116" w:rsidP="006569C2">
            <w:pPr>
              <w:jc w:val="center"/>
              <w:rPr>
                <w:sz w:val="24"/>
                <w:szCs w:val="24"/>
              </w:rPr>
            </w:pPr>
            <w:r>
              <w:object w:dxaOrig="675" w:dyaOrig="660" w14:anchorId="202E6B01">
                <v:shape id="_x0000_i1080" type="#_x0000_t75" style="width:36.75pt;height:36.75pt" o:ole="">
                  <v:imagedata r:id="rId199" o:title=""/>
                </v:shape>
                <o:OLEObject Type="Embed" ProgID="PBrush" ShapeID="_x0000_i1080" DrawAspect="Content" ObjectID="_1684940150" r:id="rId200"/>
              </w:object>
            </w:r>
          </w:p>
        </w:tc>
        <w:tc>
          <w:tcPr>
            <w:tcW w:w="0" w:type="auto"/>
            <w:vAlign w:val="center"/>
          </w:tcPr>
          <w:p w14:paraId="28D35A8F" w14:textId="77777777" w:rsidR="006B7EEF" w:rsidRDefault="00E13116" w:rsidP="006569C2">
            <w:pPr>
              <w:jc w:val="center"/>
              <w:rPr>
                <w:sz w:val="24"/>
                <w:szCs w:val="24"/>
              </w:rPr>
            </w:pPr>
            <w:r>
              <w:object w:dxaOrig="675" w:dyaOrig="630" w14:anchorId="2FCBD636">
                <v:shape id="_x0000_i1081" type="#_x0000_t75" style="width:36.75pt;height:27.75pt" o:ole="">
                  <v:imagedata r:id="rId201" o:title=""/>
                </v:shape>
                <o:OLEObject Type="Embed" ProgID="PBrush" ShapeID="_x0000_i1081" DrawAspect="Content" ObjectID="_1684940151" r:id="rId202"/>
              </w:object>
            </w:r>
          </w:p>
        </w:tc>
        <w:tc>
          <w:tcPr>
            <w:tcW w:w="0" w:type="auto"/>
            <w:vAlign w:val="center"/>
          </w:tcPr>
          <w:p w14:paraId="4F45E867" w14:textId="77777777" w:rsidR="006B7EEF" w:rsidRDefault="00E13116" w:rsidP="006569C2">
            <w:pPr>
              <w:jc w:val="center"/>
              <w:rPr>
                <w:sz w:val="24"/>
                <w:szCs w:val="24"/>
              </w:rPr>
            </w:pPr>
            <w:r>
              <w:object w:dxaOrig="675" w:dyaOrig="660" w14:anchorId="39E5AF15">
                <v:shape id="_x0000_i1082" type="#_x0000_t75" style="width:36.75pt;height:36.75pt" o:ole="">
                  <v:imagedata r:id="rId203" o:title=""/>
                </v:shape>
                <o:OLEObject Type="Embed" ProgID="PBrush" ShapeID="_x0000_i1082" DrawAspect="Content" ObjectID="_1684940152" r:id="rId204"/>
              </w:object>
            </w:r>
          </w:p>
        </w:tc>
      </w:tr>
    </w:tbl>
    <w:p w14:paraId="1D15D7D8" w14:textId="77777777" w:rsidR="006B7EEF" w:rsidRDefault="006B7EEF" w:rsidP="00401892">
      <w:pPr>
        <w:numPr>
          <w:ilvl w:val="0"/>
          <w:numId w:val="97"/>
        </w:numPr>
        <w:spacing w:before="100" w:beforeAutospacing="1" w:after="100" w:afterAutospacing="1"/>
        <w:jc w:val="left"/>
      </w:pPr>
      <w:r>
        <w:t xml:space="preserve">위 테이블은 노드의 연결 가능 여부를 나타내기 위하여 변화되는 노드의 모습입니다. </w:t>
      </w:r>
    </w:p>
    <w:p w14:paraId="6A063D80" w14:textId="77777777" w:rsidR="00E20A9E" w:rsidRPr="001B08EA" w:rsidRDefault="00E20A9E" w:rsidP="00E20A9E">
      <w:pPr>
        <w:ind w:left="720"/>
        <w:rPr>
          <w:rFonts w:ascii="CMU Concrete" w:hAnsi="CMU Concrete"/>
        </w:rPr>
      </w:pPr>
    </w:p>
    <w:p w14:paraId="0C725502" w14:textId="77777777" w:rsidR="00E20A9E" w:rsidRPr="00CD7830" w:rsidRDefault="00E20A9E" w:rsidP="00E20A9E">
      <w:pPr>
        <w:ind w:left="720"/>
        <w:rPr>
          <w:rFonts w:ascii="CMU Concrete" w:hAnsi="CMU Concrete"/>
        </w:rPr>
      </w:pPr>
    </w:p>
    <w:p w14:paraId="1933EAB9" w14:textId="77777777" w:rsidR="006B7EEF" w:rsidRPr="00D4048A" w:rsidRDefault="006B7EEF" w:rsidP="006B7EEF">
      <w:pPr>
        <w:pStyle w:val="00"/>
      </w:pPr>
      <w:bookmarkStart w:id="269" w:name="_Toc67925506"/>
      <w:r w:rsidRPr="00D4048A">
        <w:t>2.3 스트림 구성 규칙</w:t>
      </w:r>
      <w:bookmarkEnd w:id="258"/>
      <w:bookmarkEnd w:id="259"/>
      <w:bookmarkEnd w:id="260"/>
      <w:bookmarkEnd w:id="261"/>
      <w:bookmarkEnd w:id="262"/>
      <w:bookmarkEnd w:id="263"/>
      <w:bookmarkEnd w:id="264"/>
      <w:bookmarkEnd w:id="265"/>
      <w:bookmarkEnd w:id="266"/>
      <w:bookmarkEnd w:id="267"/>
      <w:bookmarkEnd w:id="268"/>
      <w:bookmarkEnd w:id="269"/>
    </w:p>
    <w:p w14:paraId="77C06923" w14:textId="77777777" w:rsidR="006B7EEF" w:rsidRPr="003526E5" w:rsidRDefault="006B7EEF" w:rsidP="006B7EEF">
      <w:pPr>
        <w:jc w:val="left"/>
      </w:pPr>
      <w:r w:rsidRPr="003526E5">
        <w:t xml:space="preserve">스트림은 다음과 같은 규칙을 준수하여야 합니다. </w:t>
      </w:r>
    </w:p>
    <w:p w14:paraId="2B8E4AD1" w14:textId="77777777" w:rsidR="006B7EEF" w:rsidRPr="003526E5" w:rsidRDefault="006B7EEF" w:rsidP="00401892">
      <w:pPr>
        <w:numPr>
          <w:ilvl w:val="0"/>
          <w:numId w:val="98"/>
        </w:numPr>
        <w:spacing w:before="100" w:beforeAutospacing="1" w:after="100" w:afterAutospacing="1"/>
        <w:jc w:val="left"/>
      </w:pPr>
      <w:r w:rsidRPr="003526E5">
        <w:t xml:space="preserve">기본적인 스트림의 형식은 입력, 전처리, 모델링, 출력입니다. 따라서 입력 노드, 전처리 노드, 모델링 노드, 출력 노드 탭에서 필요한 노드들을 가져온 후, 이들을 스트림으로 연결하면 기본적인 스트림이 구성됩니다. 이런 기본 스트림에서 노드를 추가하거나 삭제하면서 스트림에 변형을 주어 다양한 스트림을 구성할 수 있습니다. </w:t>
      </w:r>
    </w:p>
    <w:p w14:paraId="0CD90B5F" w14:textId="77777777" w:rsidR="006B7EEF" w:rsidRPr="003526E5" w:rsidRDefault="006B7EEF" w:rsidP="00401892">
      <w:pPr>
        <w:numPr>
          <w:ilvl w:val="0"/>
          <w:numId w:val="98"/>
        </w:numPr>
        <w:spacing w:before="100" w:beforeAutospacing="1" w:after="100" w:afterAutospacing="1"/>
        <w:jc w:val="left"/>
      </w:pPr>
      <w:r w:rsidRPr="003526E5">
        <w:t xml:space="preserve">기본적인 스트림 구조를 굳이 따를 필요는 없습니다. 각 노드는 그의 기능을 완벽하게 실행 한 후 다음 단계로 데이터만 넘겨주기 때문에 데이터 마이닝의 모든 단위 요소가 있을 필요는 없습니다. 사용자가 단순히 파일에서 데이터를 가져와 약간의 변형을 한 후 파일에 저장하고 싶다면, "파일 입력 -&gt; 파생 변수 -&gt; 파일 출력"과 같이 스트림을 구성하여 실행할 수 있습니다. </w:t>
      </w:r>
    </w:p>
    <w:p w14:paraId="7D95EE03" w14:textId="77777777" w:rsidR="006B7EEF" w:rsidRPr="003526E5" w:rsidRDefault="006B7EEF" w:rsidP="00401892">
      <w:pPr>
        <w:numPr>
          <w:ilvl w:val="0"/>
          <w:numId w:val="98"/>
        </w:numPr>
        <w:spacing w:before="100" w:beforeAutospacing="1" w:after="100" w:afterAutospacing="1"/>
        <w:jc w:val="left"/>
      </w:pPr>
      <w:r w:rsidRPr="003526E5">
        <w:t>데이터 입력 노드를 출발점으로 스트림은 실행이 됩니다. 데이터 마이닝 시 제일 중요한 부분이 바로 데이터입니다. 따라서 출발점이 데</w:t>
      </w:r>
      <w:r w:rsidR="001554F7" w:rsidRPr="001554F7">
        <w:t>Gabage in</w:t>
      </w:r>
      <w:r w:rsidRPr="003526E5">
        <w:t xml:space="preserve">이터 입력 노드가 아닌 혹은 없는 스트림은 실행되지 않습니다. </w:t>
      </w:r>
    </w:p>
    <w:p w14:paraId="7BD8D343" w14:textId="77777777" w:rsidR="006B7EEF" w:rsidRPr="003526E5" w:rsidRDefault="006B7EEF" w:rsidP="00401892">
      <w:pPr>
        <w:numPr>
          <w:ilvl w:val="0"/>
          <w:numId w:val="98"/>
        </w:numPr>
        <w:spacing w:before="100" w:beforeAutospacing="1" w:after="100" w:afterAutospacing="1"/>
        <w:jc w:val="left"/>
      </w:pPr>
      <w:r w:rsidRPr="003526E5">
        <w:t xml:space="preserve">스트림에 연결되지 않고 독립적으로 존재하는 노드들은 실행이 되지 않습니다. </w:t>
      </w:r>
    </w:p>
    <w:p w14:paraId="482D9A04" w14:textId="77777777" w:rsidR="006B7EEF" w:rsidRPr="003526E5" w:rsidRDefault="00EF5123" w:rsidP="00401892">
      <w:pPr>
        <w:numPr>
          <w:ilvl w:val="0"/>
          <w:numId w:val="98"/>
        </w:numPr>
        <w:spacing w:before="100" w:beforeAutospacing="1" w:after="100" w:afterAutospacing="1"/>
        <w:jc w:val="left"/>
      </w:pPr>
      <w:r>
        <w:t>프로젝트창</w:t>
      </w:r>
      <w:r w:rsidR="006B7EEF" w:rsidRPr="003526E5">
        <w:t xml:space="preserve">에 여러 개의 스트림이 있을 경우, 스트림의 실행 순서는 ECMiner™가 나름대로 결정합니다. 순차적으로 실행해야 할 필요가 있는 스트림들이 있을 경우 먼저 실행하여야 하는 것부터 순차적으로 부분 실행하여야 합니다. </w:t>
      </w:r>
    </w:p>
    <w:p w14:paraId="187A5BDB" w14:textId="77777777" w:rsidR="006B7EEF" w:rsidRPr="003526E5" w:rsidRDefault="006B7EEF" w:rsidP="00401892">
      <w:pPr>
        <w:numPr>
          <w:ilvl w:val="0"/>
          <w:numId w:val="98"/>
        </w:numPr>
        <w:spacing w:before="100" w:beforeAutospacing="1" w:after="100" w:afterAutospacing="1"/>
        <w:jc w:val="left"/>
      </w:pPr>
      <w:r w:rsidRPr="003526E5">
        <w:t xml:space="preserve">노드의 속성을 잘못 지정하거나 입력하지 않은 경우 실행되지 않습니다. 이런 경우, 메시지창에 나타나는 에러 메시지를 참조하여 속성을 수정한 후 실행할 수 있습니다. </w:t>
      </w:r>
    </w:p>
    <w:p w14:paraId="29229037" w14:textId="77777777" w:rsidR="006B7EEF" w:rsidRPr="003526E5" w:rsidRDefault="006B7EEF" w:rsidP="00401892">
      <w:pPr>
        <w:numPr>
          <w:ilvl w:val="0"/>
          <w:numId w:val="98"/>
        </w:numPr>
        <w:spacing w:before="100" w:beforeAutospacing="1" w:after="100" w:afterAutospacing="1"/>
        <w:jc w:val="left"/>
      </w:pPr>
      <w:r w:rsidRPr="003526E5">
        <w:t xml:space="preserve">스트림에서 노드는 일대다 연결이 가능합니다. 즉, 데이터 소스를 받을 노드는 </w:t>
      </w:r>
      <w:r w:rsidR="00EC1E8F" w:rsidRPr="003526E5">
        <w:rPr>
          <w:rFonts w:hint="eastAsia"/>
        </w:rPr>
        <w:t>하나이어야</w:t>
      </w:r>
      <w:r w:rsidRPr="003526E5">
        <w:t xml:space="preserve"> 하지만 데이터를 보내줄 노드는 </w:t>
      </w:r>
      <w:r w:rsidR="00EC1E8F" w:rsidRPr="003526E5">
        <w:rPr>
          <w:rFonts w:hint="eastAsia"/>
        </w:rPr>
        <w:t>여러 개</w:t>
      </w:r>
      <w:r w:rsidRPr="003526E5">
        <w:t xml:space="preserve"> 일 수 있습니다. 그러나 추가, 병합, 열조합 </w:t>
      </w:r>
      <w:r>
        <w:rPr>
          <w:rFonts w:hint="eastAsia"/>
        </w:rPr>
        <w:t>등</w:t>
      </w:r>
      <w:r w:rsidRPr="003526E5">
        <w:t xml:space="preserve"> 여러 데이터를 필요로 하는 경우 여러 개의 데이터 소스를 가질 수 있기 </w:t>
      </w:r>
      <w:r w:rsidR="00350A2C">
        <w:rPr>
          <w:rFonts w:hint="eastAsia"/>
        </w:rPr>
        <w:t xml:space="preserve">때문에 다대일 연결이 가능합니다. </w:t>
      </w:r>
      <w:r w:rsidRPr="003526E5">
        <w:t xml:space="preserve">결과를 출력하는 노드(출력 노드, 차트 노드, 모델 평가 노드)는 다른 노드의 데이터 소스로 연결될 수 없습니다. </w:t>
      </w:r>
    </w:p>
    <w:p w14:paraId="2E03558A" w14:textId="77777777" w:rsidR="006B7EEF" w:rsidRPr="003526E5" w:rsidRDefault="006B7EEF" w:rsidP="00401892">
      <w:pPr>
        <w:numPr>
          <w:ilvl w:val="0"/>
          <w:numId w:val="98"/>
        </w:numPr>
        <w:spacing w:before="100" w:beforeAutospacing="1" w:after="100" w:afterAutospacing="1"/>
        <w:jc w:val="left"/>
      </w:pPr>
      <w:r w:rsidRPr="003526E5">
        <w:t xml:space="preserve">스트림을 순환 루프가 되도록 구성할 수 없으며 ECMiner™에서 자동으로 연결이 불가능 하도록 처리합니다. </w:t>
      </w:r>
    </w:p>
    <w:p w14:paraId="50F55484" w14:textId="77777777" w:rsidR="006B7EEF" w:rsidRPr="003526E5" w:rsidRDefault="006B7EEF" w:rsidP="00401892">
      <w:pPr>
        <w:numPr>
          <w:ilvl w:val="0"/>
          <w:numId w:val="98"/>
        </w:numPr>
        <w:spacing w:before="100" w:beforeAutospacing="1" w:after="100" w:afterAutospacing="1"/>
        <w:jc w:val="left"/>
      </w:pPr>
      <w:r w:rsidRPr="003526E5">
        <w:t xml:space="preserve">스트림 구성을 위하여 노드 연결 / </w:t>
      </w:r>
      <w:r w:rsidR="00EC1E8F" w:rsidRPr="003526E5">
        <w:rPr>
          <w:rFonts w:hint="eastAsia"/>
        </w:rPr>
        <w:t>연결 끊기</w:t>
      </w:r>
      <w:r w:rsidRPr="003526E5">
        <w:t xml:space="preserve"> 등의 기능을 수행할 때 연결 가능한 노드 및 불가능한 노드에 대한 정보가 </w:t>
      </w:r>
      <w:r w:rsidR="00EF5123">
        <w:t>프로젝트창</w:t>
      </w:r>
      <w:r w:rsidRPr="003526E5">
        <w:t xml:space="preserve">에 나타납니다. 이를 참조하면 보다 쉽게 스트림을 구성할 수 있습니다. </w:t>
      </w:r>
    </w:p>
    <w:p w14:paraId="6EB82D6F" w14:textId="77777777" w:rsidR="006B7EEF" w:rsidRDefault="006B7EEF" w:rsidP="006B7EEF">
      <w:pPr>
        <w:rPr>
          <w:rFonts w:ascii="CMU Concrete" w:hAnsi="CMU Concrete"/>
        </w:rPr>
      </w:pPr>
    </w:p>
    <w:p w14:paraId="2AB3E13A" w14:textId="77777777" w:rsidR="00E20A9E" w:rsidRPr="00D4048A" w:rsidRDefault="00E20A9E" w:rsidP="006B7EEF">
      <w:pPr>
        <w:rPr>
          <w:rFonts w:ascii="CMU Concrete" w:hAnsi="CMU Concrete"/>
        </w:rPr>
      </w:pPr>
    </w:p>
    <w:p w14:paraId="51D4491C" w14:textId="77777777" w:rsidR="006B7EEF" w:rsidRPr="00D4048A" w:rsidRDefault="006B7EEF" w:rsidP="006B7EEF">
      <w:pPr>
        <w:pStyle w:val="00"/>
        <w:rPr>
          <w:rFonts w:hAnsi="CMU Concrete"/>
        </w:rPr>
      </w:pPr>
      <w:bookmarkStart w:id="270" w:name="_Toc93916066"/>
      <w:bookmarkStart w:id="271" w:name="_Toc94670602"/>
      <w:bookmarkStart w:id="272" w:name="_Toc94688355"/>
      <w:bookmarkStart w:id="273" w:name="_Toc206929712"/>
      <w:bookmarkStart w:id="274" w:name="_Toc206929880"/>
      <w:bookmarkStart w:id="275" w:name="_Toc206930047"/>
      <w:bookmarkStart w:id="276" w:name="_Toc207077195"/>
      <w:bookmarkStart w:id="277" w:name="_Toc207077359"/>
      <w:bookmarkStart w:id="278" w:name="_Toc207077521"/>
      <w:bookmarkStart w:id="279" w:name="_Toc207079493"/>
      <w:bookmarkStart w:id="280" w:name="_Toc207079656"/>
      <w:bookmarkStart w:id="281" w:name="_Toc67925507"/>
      <w:r w:rsidRPr="00D4048A">
        <w:rPr>
          <w:rFonts w:hAnsi="CMU Concrete"/>
        </w:rPr>
        <w:t xml:space="preserve">2.4 </w:t>
      </w:r>
      <w:r w:rsidRPr="00D4048A">
        <w:t>스트림</w:t>
      </w:r>
      <w:r w:rsidRPr="00D4048A">
        <w:rPr>
          <w:rFonts w:hAnsi="CMU Concrete"/>
        </w:rPr>
        <w:t xml:space="preserve"> </w:t>
      </w:r>
      <w:r w:rsidRPr="00D4048A">
        <w:t>실행하기</w:t>
      </w:r>
      <w:bookmarkEnd w:id="270"/>
      <w:bookmarkEnd w:id="271"/>
      <w:bookmarkEnd w:id="272"/>
      <w:bookmarkEnd w:id="273"/>
      <w:bookmarkEnd w:id="274"/>
      <w:bookmarkEnd w:id="275"/>
      <w:bookmarkEnd w:id="276"/>
      <w:bookmarkEnd w:id="277"/>
      <w:bookmarkEnd w:id="278"/>
      <w:bookmarkEnd w:id="279"/>
      <w:bookmarkEnd w:id="280"/>
      <w:bookmarkEnd w:id="281"/>
    </w:p>
    <w:p w14:paraId="5805853F" w14:textId="77777777" w:rsidR="006B7EEF" w:rsidRPr="00D4048A" w:rsidRDefault="006B7EEF" w:rsidP="006B7EEF">
      <w:pPr>
        <w:rPr>
          <w:rFonts w:ascii="CMU Concrete" w:hAnsi="CMU Concrete"/>
        </w:rPr>
      </w:pPr>
      <w:r>
        <w:t>스트림을 실행하려면 메인 메뉴 중 "스트림 &gt; 실행" 혹은 "스트림 &gt; 부분 실행"을 선택합니다.</w:t>
      </w:r>
      <w:r>
        <w:br/>
        <w:t>다음과 같이 프로젝트를 구성하였다고 가정합니다.</w:t>
      </w:r>
    </w:p>
    <w:p w14:paraId="66D5A610" w14:textId="77777777" w:rsidR="006B7EEF" w:rsidRDefault="00B32DD7" w:rsidP="00AE3A66">
      <w:pPr>
        <w:pStyle w:val="af"/>
      </w:pPr>
      <w:r>
        <w:rPr>
          <w:noProof/>
        </w:rPr>
        <w:drawing>
          <wp:inline distT="0" distB="0" distL="0" distR="0" wp14:anchorId="3B7A8DD3" wp14:editId="3045178F">
            <wp:extent cx="5295900" cy="3019425"/>
            <wp:effectExtent l="0" t="0" r="0" b="9525"/>
            <wp:docPr id="139" name="그림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95900" cy="3019425"/>
                    </a:xfrm>
                    <a:prstGeom prst="rect">
                      <a:avLst/>
                    </a:prstGeom>
                    <a:noFill/>
                    <a:ln>
                      <a:noFill/>
                    </a:ln>
                  </pic:spPr>
                </pic:pic>
              </a:graphicData>
            </a:graphic>
          </wp:inline>
        </w:drawing>
      </w:r>
    </w:p>
    <w:p w14:paraId="2D50AE66" w14:textId="77777777" w:rsidR="006B7EEF" w:rsidRPr="00D4048A" w:rsidRDefault="006B7EEF" w:rsidP="00AE3A66">
      <w:pPr>
        <w:pStyle w:val="af"/>
      </w:pPr>
    </w:p>
    <w:p w14:paraId="0B3F38D4" w14:textId="77777777" w:rsidR="006B7EEF" w:rsidRPr="00AE0A72" w:rsidRDefault="006B7EEF" w:rsidP="006B7EEF">
      <w:pPr>
        <w:jc w:val="left"/>
      </w:pPr>
      <w:r w:rsidRPr="00AE0A72">
        <w:t xml:space="preserve">위 프로젝트에는 (1)부터 (4)까지 총 4개의 스트림이 있습니다. </w:t>
      </w:r>
    </w:p>
    <w:p w14:paraId="1373D238" w14:textId="77777777" w:rsidR="006B7EEF" w:rsidRPr="00AE0A72" w:rsidRDefault="006B7EEF" w:rsidP="00401892">
      <w:pPr>
        <w:numPr>
          <w:ilvl w:val="0"/>
          <w:numId w:val="99"/>
        </w:numPr>
        <w:spacing w:before="100" w:beforeAutospacing="1" w:after="100" w:afterAutospacing="1"/>
        <w:jc w:val="left"/>
      </w:pPr>
      <w:r w:rsidRPr="00AE0A72">
        <w:t xml:space="preserve">메인 메뉴 중 "스트림 &gt; 실행"을 누르거나 F5키를 누르면 (1)부터 (4)까지의 스트림이 모두 실행되어 결과를 산출합니다. 이 때 어떤 스트림이 먼저 실행되는 지는 ECMiner™가 나름대로 결정합니다. </w:t>
      </w:r>
    </w:p>
    <w:p w14:paraId="5D546078" w14:textId="77777777" w:rsidR="006B7EEF" w:rsidRPr="00AE0A72" w:rsidRDefault="006B7EEF" w:rsidP="00401892">
      <w:pPr>
        <w:numPr>
          <w:ilvl w:val="0"/>
          <w:numId w:val="99"/>
        </w:numPr>
        <w:spacing w:before="100" w:beforeAutospacing="1" w:after="100" w:afterAutospacing="1"/>
        <w:jc w:val="left"/>
      </w:pPr>
      <w:r w:rsidRPr="00AE0A72">
        <w:t xml:space="preserve">노드 ①을 선택한 후 "부분 실행"을 선택하였다면, 이 노드를 포함하고 있는 스트림 (2)와 (3)만 실행됩니다. </w:t>
      </w:r>
    </w:p>
    <w:p w14:paraId="0905C94B" w14:textId="77777777" w:rsidR="006B7EEF" w:rsidRPr="00AE0A72" w:rsidRDefault="006B7EEF" w:rsidP="00401892">
      <w:pPr>
        <w:numPr>
          <w:ilvl w:val="0"/>
          <w:numId w:val="99"/>
        </w:numPr>
        <w:spacing w:before="100" w:beforeAutospacing="1" w:after="100" w:afterAutospacing="1"/>
        <w:jc w:val="left"/>
      </w:pPr>
      <w:r w:rsidRPr="00AE0A72">
        <w:t xml:space="preserve">②의 노드를 선택한 후 "부분 실행"을 선택하였다면, 이 노드를 포함하고 있는 스트림 (3)만 실행됩니다. </w:t>
      </w:r>
    </w:p>
    <w:p w14:paraId="3E07F2BA" w14:textId="77777777" w:rsidR="006B7EEF" w:rsidRPr="00AE0A72" w:rsidRDefault="006B7EEF" w:rsidP="006B7EEF">
      <w:pPr>
        <w:rPr>
          <w:rFonts w:ascii="CMU Concrete" w:hAnsi="CMU Concrete"/>
        </w:rPr>
      </w:pPr>
    </w:p>
    <w:p w14:paraId="51F7910D" w14:textId="77777777" w:rsidR="006B7EEF" w:rsidRPr="00D4048A" w:rsidRDefault="006B7EEF" w:rsidP="006B7EEF">
      <w:pPr>
        <w:rPr>
          <w:rFonts w:ascii="CMU Concrete" w:hAnsi="CMU Concrete"/>
        </w:rPr>
        <w:sectPr w:rsidR="006B7EEF" w:rsidRPr="00D4048A" w:rsidSect="00CC6590">
          <w:headerReference w:type="even" r:id="rId206"/>
          <w:pgSz w:w="11906" w:h="16838" w:code="9"/>
          <w:pgMar w:top="1701" w:right="1418" w:bottom="1701" w:left="1418" w:header="851" w:footer="992" w:gutter="284"/>
          <w:cols w:space="425"/>
          <w:docGrid w:type="lines" w:linePitch="360"/>
        </w:sectPr>
      </w:pPr>
    </w:p>
    <w:p w14:paraId="21848481" w14:textId="77777777" w:rsidR="006B7EEF" w:rsidRPr="00D4048A" w:rsidRDefault="006B7EEF" w:rsidP="006B7EEF">
      <w:pPr>
        <w:pStyle w:val="Agenda0"/>
        <w:rPr>
          <w:rFonts w:ascii="CMU Concrete" w:hAnsi="CMU Concrete"/>
        </w:rPr>
      </w:pPr>
      <w:bookmarkStart w:id="282" w:name="_Toc93916067"/>
      <w:bookmarkStart w:id="283" w:name="_Toc94670603"/>
      <w:bookmarkStart w:id="284" w:name="_Toc94688356"/>
      <w:bookmarkStart w:id="285" w:name="_Toc206929713"/>
      <w:bookmarkStart w:id="286" w:name="_Toc206929881"/>
      <w:bookmarkStart w:id="287" w:name="_Toc206930048"/>
      <w:bookmarkStart w:id="288" w:name="_Toc207077196"/>
      <w:bookmarkStart w:id="289" w:name="_Toc207077360"/>
      <w:bookmarkStart w:id="290" w:name="_Toc207077522"/>
      <w:bookmarkStart w:id="291" w:name="_Toc207079494"/>
      <w:bookmarkStart w:id="292" w:name="_Toc207079657"/>
    </w:p>
    <w:p w14:paraId="73DC081A" w14:textId="77777777" w:rsidR="006B7EEF" w:rsidRPr="00D4048A" w:rsidRDefault="006B7EEF" w:rsidP="006B7EEF">
      <w:pPr>
        <w:pStyle w:val="Agenda0"/>
        <w:rPr>
          <w:rFonts w:ascii="CMU Concrete" w:hAnsi="CMU Concrete"/>
        </w:rPr>
      </w:pPr>
    </w:p>
    <w:p w14:paraId="5B2FB2F9" w14:textId="77777777" w:rsidR="006B7EEF" w:rsidRPr="00D4048A" w:rsidRDefault="006B7EEF" w:rsidP="006B7EEF">
      <w:pPr>
        <w:pStyle w:val="Agenda0"/>
        <w:rPr>
          <w:rFonts w:ascii="CMU Concrete" w:hAnsi="CMU Concrete"/>
        </w:rPr>
      </w:pPr>
    </w:p>
    <w:p w14:paraId="4FF1D917" w14:textId="77777777" w:rsidR="006B7EEF" w:rsidRPr="00D4048A" w:rsidRDefault="006B7EEF" w:rsidP="006B7EEF">
      <w:pPr>
        <w:pStyle w:val="Agenda0"/>
        <w:rPr>
          <w:rFonts w:ascii="CMU Concrete" w:hAnsi="CMU Concrete"/>
        </w:rPr>
      </w:pPr>
      <w:bookmarkStart w:id="293" w:name="_Toc67925508"/>
      <w:r w:rsidRPr="00D4048A">
        <w:rPr>
          <w:rFonts w:ascii="CMU Concrete"/>
        </w:rPr>
        <w:t>제</w:t>
      </w:r>
      <w:r w:rsidRPr="00D4048A">
        <w:rPr>
          <w:rFonts w:ascii="CMU Concrete" w:hAnsi="CMU Concrete"/>
        </w:rPr>
        <w:t xml:space="preserve"> 3</w:t>
      </w:r>
      <w:r w:rsidRPr="00D4048A">
        <w:rPr>
          <w:rFonts w:ascii="CMU Concrete"/>
        </w:rPr>
        <w:t>장</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설명</w:t>
      </w:r>
      <w:bookmarkEnd w:id="282"/>
      <w:bookmarkEnd w:id="283"/>
      <w:bookmarkEnd w:id="284"/>
      <w:bookmarkEnd w:id="285"/>
      <w:bookmarkEnd w:id="286"/>
      <w:bookmarkEnd w:id="287"/>
      <w:bookmarkEnd w:id="288"/>
      <w:bookmarkEnd w:id="289"/>
      <w:bookmarkEnd w:id="290"/>
      <w:bookmarkEnd w:id="291"/>
      <w:bookmarkEnd w:id="292"/>
      <w:bookmarkEnd w:id="293"/>
    </w:p>
    <w:p w14:paraId="0C223102" w14:textId="77777777" w:rsidR="006B7EEF" w:rsidRPr="00D4048A" w:rsidRDefault="00576518" w:rsidP="006B7EEF">
      <w:pPr>
        <w:rPr>
          <w:rFonts w:ascii="CMU Concrete" w:hAnsi="CMU Concrete"/>
        </w:rPr>
      </w:pPr>
      <w:r>
        <w:rPr>
          <w:rFonts w:ascii="CMU Concrete" w:hAnsi="CMU Concrete"/>
        </w:rPr>
        <w:pict w14:anchorId="71AE7FDE">
          <v:rect id="_x0000_i1083" style="width:373.4pt;height:1.5pt" o:hrpct="850" o:hralign="right" o:hrstd="t" o:hr="t" fillcolor="#9d9da1" stroked="f"/>
        </w:pict>
      </w:r>
    </w:p>
    <w:p w14:paraId="16BED18D" w14:textId="77777777" w:rsidR="006B7EEF" w:rsidRPr="00D4048A" w:rsidRDefault="006B7EEF" w:rsidP="006B7EEF">
      <w:pPr>
        <w:rPr>
          <w:rFonts w:ascii="CMU Concrete" w:hAnsi="CMU Concrete"/>
        </w:rPr>
      </w:pPr>
    </w:p>
    <w:p w14:paraId="3179CE10" w14:textId="77777777" w:rsidR="006B7EEF" w:rsidRPr="00D4048A" w:rsidRDefault="006B7EEF" w:rsidP="006B7EEF">
      <w:pPr>
        <w:rPr>
          <w:rFonts w:ascii="CMU Concrete" w:hAnsi="CMU Concrete"/>
        </w:rPr>
      </w:pPr>
    </w:p>
    <w:p w14:paraId="28E30C5D" w14:textId="77777777" w:rsidR="006B7EEF" w:rsidRPr="00D4048A" w:rsidRDefault="006B7EEF" w:rsidP="006B7EEF">
      <w:pPr>
        <w:rPr>
          <w:rFonts w:ascii="CMU Concrete" w:hAnsi="CMU Concrete"/>
        </w:rPr>
      </w:pPr>
    </w:p>
    <w:p w14:paraId="295E0961" w14:textId="77777777" w:rsidR="006B7EEF" w:rsidRPr="00D4048A" w:rsidRDefault="006B7EEF" w:rsidP="006B7EEF">
      <w:pPr>
        <w:rPr>
          <w:rFonts w:ascii="CMU Concrete" w:hAnsi="CMU Concrete"/>
        </w:rPr>
      </w:pPr>
    </w:p>
    <w:p w14:paraId="179A8D8E" w14:textId="77777777" w:rsidR="006B7EEF" w:rsidRPr="00D4048A" w:rsidRDefault="006B7EEF" w:rsidP="006B7EEF">
      <w:pPr>
        <w:rPr>
          <w:rFonts w:ascii="CMU Concrete" w:hAnsi="CMU Concrete"/>
        </w:rPr>
      </w:pPr>
    </w:p>
    <w:p w14:paraId="1F3546B9" w14:textId="77777777" w:rsidR="006B7EEF" w:rsidRPr="00D4048A" w:rsidRDefault="006B7EEF" w:rsidP="006B7EEF">
      <w:pPr>
        <w:pStyle w:val="Agenda"/>
        <w:rPr>
          <w:rFonts w:ascii="CMU Concrete" w:hAnsi="CMU Concrete"/>
        </w:rPr>
      </w:pPr>
      <w:r w:rsidRPr="00D4048A">
        <w:rPr>
          <w:rFonts w:ascii="CMU Concrete" w:hAnsi="CMU Concrete"/>
        </w:rPr>
        <w:t xml:space="preserve">3.1 </w:t>
      </w:r>
      <w:r w:rsidRPr="00D4048A">
        <w:rPr>
          <w:rFonts w:ascii="CMU Concrete"/>
        </w:rPr>
        <w:t>입력</w:t>
      </w:r>
      <w:r w:rsidRPr="00D4048A">
        <w:rPr>
          <w:rFonts w:ascii="CMU Concrete" w:hAnsi="CMU Concrete"/>
        </w:rPr>
        <w:t xml:space="preserve"> </w:t>
      </w:r>
      <w:r w:rsidRPr="00D4048A">
        <w:rPr>
          <w:rFonts w:ascii="CMU Concrete"/>
        </w:rPr>
        <w:t>노드</w:t>
      </w:r>
    </w:p>
    <w:p w14:paraId="59E6DB48" w14:textId="77777777" w:rsidR="006B7EEF" w:rsidRPr="00D4048A" w:rsidRDefault="006B7EEF" w:rsidP="006B7EEF">
      <w:pPr>
        <w:pStyle w:val="Agenda"/>
        <w:rPr>
          <w:rFonts w:ascii="CMU Concrete" w:hAnsi="CMU Concrete"/>
        </w:rPr>
      </w:pPr>
      <w:r w:rsidRPr="00D4048A">
        <w:rPr>
          <w:rFonts w:ascii="CMU Concrete" w:hAnsi="CMU Concrete"/>
        </w:rPr>
        <w:t xml:space="preserve">3.2 </w:t>
      </w:r>
      <w:r w:rsidRPr="00D4048A">
        <w:rPr>
          <w:rFonts w:ascii="CMU Concrete"/>
        </w:rPr>
        <w:t>전처리</w:t>
      </w:r>
      <w:r w:rsidRPr="00D4048A">
        <w:rPr>
          <w:rFonts w:ascii="CMU Concrete" w:hAnsi="CMU Concrete"/>
        </w:rPr>
        <w:t xml:space="preserve"> </w:t>
      </w:r>
      <w:r w:rsidRPr="00D4048A">
        <w:rPr>
          <w:rFonts w:ascii="CMU Concrete"/>
        </w:rPr>
        <w:t>노드</w:t>
      </w:r>
    </w:p>
    <w:p w14:paraId="08773C37" w14:textId="77777777" w:rsidR="006B7EEF" w:rsidRPr="00D4048A" w:rsidRDefault="006B7EEF" w:rsidP="006B7EEF">
      <w:pPr>
        <w:pStyle w:val="Agenda"/>
        <w:rPr>
          <w:rFonts w:ascii="CMU Concrete" w:hAnsi="CMU Concrete"/>
        </w:rPr>
      </w:pPr>
      <w:r w:rsidRPr="00D4048A">
        <w:rPr>
          <w:rFonts w:ascii="CMU Concrete" w:hAnsi="CMU Concrete"/>
        </w:rPr>
        <w:t xml:space="preserve">3.3 </w:t>
      </w:r>
      <w:r w:rsidRPr="00D4048A">
        <w:rPr>
          <w:rFonts w:ascii="CMU Concrete"/>
        </w:rPr>
        <w:t>차트</w:t>
      </w:r>
      <w:r w:rsidRPr="00D4048A">
        <w:rPr>
          <w:rFonts w:ascii="CMU Concrete" w:hAnsi="CMU Concrete"/>
        </w:rPr>
        <w:t xml:space="preserve"> </w:t>
      </w:r>
      <w:r w:rsidRPr="00D4048A">
        <w:rPr>
          <w:rFonts w:ascii="CMU Concrete"/>
        </w:rPr>
        <w:t>노드</w:t>
      </w:r>
    </w:p>
    <w:p w14:paraId="614DC266" w14:textId="77777777" w:rsidR="006B7EEF" w:rsidRPr="00D4048A" w:rsidRDefault="006B7EEF" w:rsidP="006B7EEF">
      <w:pPr>
        <w:pStyle w:val="Agenda"/>
        <w:rPr>
          <w:rFonts w:ascii="CMU Concrete" w:hAnsi="CMU Concrete"/>
        </w:rPr>
      </w:pPr>
      <w:r w:rsidRPr="00D4048A">
        <w:rPr>
          <w:rFonts w:ascii="CMU Concrete" w:hAnsi="CMU Concrete"/>
        </w:rPr>
        <w:t xml:space="preserve">3.4 </w:t>
      </w:r>
      <w:r w:rsidRPr="00D4048A">
        <w:rPr>
          <w:rFonts w:ascii="CMU Concrete"/>
        </w:rPr>
        <w:t>모델링</w:t>
      </w:r>
      <w:r w:rsidRPr="00D4048A">
        <w:rPr>
          <w:rFonts w:ascii="CMU Concrete" w:hAnsi="CMU Concrete"/>
        </w:rPr>
        <w:t xml:space="preserve"> </w:t>
      </w:r>
      <w:r w:rsidRPr="00D4048A">
        <w:rPr>
          <w:rFonts w:ascii="CMU Concrete"/>
        </w:rPr>
        <w:t>노드</w:t>
      </w:r>
    </w:p>
    <w:p w14:paraId="7F27BAA3" w14:textId="77777777" w:rsidR="006B7EEF" w:rsidRPr="00D4048A" w:rsidRDefault="006B7EEF" w:rsidP="006B7EEF">
      <w:pPr>
        <w:pStyle w:val="Agenda"/>
        <w:rPr>
          <w:rFonts w:ascii="CMU Concrete" w:hAnsi="CMU Concrete"/>
        </w:rPr>
      </w:pPr>
      <w:r w:rsidRPr="00D4048A">
        <w:rPr>
          <w:rFonts w:ascii="CMU Concrete" w:hAnsi="CMU Concrete"/>
        </w:rPr>
        <w:t xml:space="preserve">3.5 </w:t>
      </w:r>
      <w:r w:rsidRPr="00D4048A">
        <w:rPr>
          <w:rFonts w:ascii="CMU Concrete"/>
        </w:rPr>
        <w:t>출력</w:t>
      </w:r>
      <w:r w:rsidRPr="00D4048A">
        <w:rPr>
          <w:rFonts w:ascii="CMU Concrete" w:hAnsi="CMU Concrete"/>
        </w:rPr>
        <w:t xml:space="preserve"> </w:t>
      </w:r>
      <w:r w:rsidRPr="00D4048A">
        <w:rPr>
          <w:rFonts w:ascii="CMU Concrete"/>
        </w:rPr>
        <w:t>노드</w:t>
      </w:r>
    </w:p>
    <w:p w14:paraId="322FFB86" w14:textId="77777777" w:rsidR="006B7EEF" w:rsidRPr="00D4048A" w:rsidRDefault="006B7EEF" w:rsidP="006B7EEF">
      <w:pPr>
        <w:pStyle w:val="Agenda"/>
        <w:rPr>
          <w:rFonts w:ascii="CMU Concrete" w:hAnsi="CMU Concrete"/>
        </w:rPr>
      </w:pPr>
      <w:r w:rsidRPr="00D4048A">
        <w:rPr>
          <w:rFonts w:ascii="CMU Concrete" w:hAnsi="CMU Concrete"/>
        </w:rPr>
        <w:t xml:space="preserve">3.6 </w:t>
      </w:r>
      <w:r w:rsidRPr="00D4048A">
        <w:rPr>
          <w:rFonts w:ascii="CMU Concrete"/>
        </w:rPr>
        <w:t>모델</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노드</w:t>
      </w:r>
    </w:p>
    <w:p w14:paraId="75D10457" w14:textId="77777777" w:rsidR="00DB231D" w:rsidRPr="00D4048A" w:rsidRDefault="006B7EEF" w:rsidP="00DB231D">
      <w:pPr>
        <w:rPr>
          <w:rFonts w:ascii="CMU Concrete" w:hAnsi="CMU Concrete"/>
        </w:rPr>
      </w:pPr>
      <w:r w:rsidRPr="00D4048A">
        <w:rPr>
          <w:rFonts w:ascii="CMU Concrete" w:hAnsi="CMU Concrete"/>
        </w:rPr>
        <w:br w:type="page"/>
      </w:r>
      <w:bookmarkStart w:id="294" w:name="_Toc93916079"/>
      <w:bookmarkStart w:id="295" w:name="_Toc94670615"/>
      <w:bookmarkStart w:id="296" w:name="_Toc94688368"/>
      <w:r w:rsidR="00DB231D" w:rsidRPr="00D4048A">
        <w:rPr>
          <w:rFonts w:ascii="CMU Concrete" w:hAnsi="CMU Concrete"/>
          <w:b/>
        </w:rPr>
        <w:t>ECMiner™</w:t>
      </w:r>
      <w:r w:rsidR="00DB231D" w:rsidRPr="00D4048A">
        <w:rPr>
          <w:rFonts w:ascii="CMU Concrete"/>
        </w:rPr>
        <w:t>에서</w:t>
      </w:r>
      <w:r w:rsidR="00DB231D" w:rsidRPr="00D4048A">
        <w:rPr>
          <w:rFonts w:ascii="CMU Concrete" w:hAnsi="CMU Concrete"/>
        </w:rPr>
        <w:t xml:space="preserve"> </w:t>
      </w:r>
      <w:r w:rsidR="00DB231D" w:rsidRPr="00D4048A">
        <w:rPr>
          <w:rFonts w:ascii="CMU Concrete"/>
        </w:rPr>
        <w:t>노드란</w:t>
      </w:r>
      <w:r w:rsidR="00DB231D" w:rsidRPr="00D4048A">
        <w:rPr>
          <w:rFonts w:ascii="CMU Concrete" w:hAnsi="CMU Concrete"/>
        </w:rPr>
        <w:t xml:space="preserve"> </w:t>
      </w:r>
      <w:r w:rsidR="00DB231D" w:rsidRPr="00D4048A">
        <w:rPr>
          <w:rFonts w:ascii="CMU Concrete"/>
        </w:rPr>
        <w:t>데이터</w:t>
      </w:r>
      <w:r w:rsidR="00DB231D" w:rsidRPr="00D4048A">
        <w:rPr>
          <w:rFonts w:ascii="CMU Concrete" w:hAnsi="CMU Concrete"/>
        </w:rPr>
        <w:t xml:space="preserve"> </w:t>
      </w:r>
      <w:r w:rsidR="00DB231D" w:rsidRPr="00D4048A">
        <w:rPr>
          <w:rFonts w:ascii="CMU Concrete"/>
        </w:rPr>
        <w:t>마이닝을</w:t>
      </w:r>
      <w:r w:rsidR="00DB231D" w:rsidRPr="00D4048A">
        <w:rPr>
          <w:rFonts w:ascii="CMU Concrete" w:hAnsi="CMU Concrete"/>
        </w:rPr>
        <w:t xml:space="preserve"> </w:t>
      </w:r>
      <w:r w:rsidR="00DB231D" w:rsidRPr="00D4048A">
        <w:rPr>
          <w:rFonts w:ascii="CMU Concrete"/>
        </w:rPr>
        <w:t>위한</w:t>
      </w:r>
      <w:r w:rsidR="00DB231D" w:rsidRPr="00D4048A">
        <w:rPr>
          <w:rFonts w:ascii="CMU Concrete" w:hAnsi="CMU Concrete"/>
        </w:rPr>
        <w:t xml:space="preserve"> </w:t>
      </w:r>
      <w:r w:rsidR="00DB231D" w:rsidRPr="00D4048A">
        <w:rPr>
          <w:rFonts w:ascii="CMU Concrete"/>
        </w:rPr>
        <w:t>단위</w:t>
      </w:r>
      <w:r w:rsidR="00DB231D" w:rsidRPr="00D4048A">
        <w:rPr>
          <w:rFonts w:ascii="CMU Concrete" w:hAnsi="CMU Concrete"/>
        </w:rPr>
        <w:t xml:space="preserve"> </w:t>
      </w:r>
      <w:r w:rsidR="00DB231D" w:rsidRPr="00D4048A">
        <w:rPr>
          <w:rFonts w:ascii="CMU Concrete"/>
        </w:rPr>
        <w:t>프로세스입니다</w:t>
      </w:r>
      <w:r w:rsidR="00DB231D" w:rsidRPr="00D4048A">
        <w:rPr>
          <w:rFonts w:ascii="CMU Concrete" w:hAnsi="CMU Concrete"/>
        </w:rPr>
        <w:t xml:space="preserve">. </w:t>
      </w:r>
      <w:r w:rsidR="00DB231D" w:rsidRPr="00D4048A">
        <w:rPr>
          <w:rFonts w:ascii="CMU Concrete"/>
        </w:rPr>
        <w:t>각</w:t>
      </w:r>
      <w:r w:rsidR="00DB231D" w:rsidRPr="00D4048A">
        <w:rPr>
          <w:rFonts w:ascii="CMU Concrete" w:hAnsi="CMU Concrete"/>
        </w:rPr>
        <w:t xml:space="preserve"> </w:t>
      </w:r>
      <w:r w:rsidR="00DB231D" w:rsidRPr="00D4048A">
        <w:rPr>
          <w:rFonts w:ascii="CMU Concrete"/>
        </w:rPr>
        <w:t>노드는</w:t>
      </w:r>
      <w:r w:rsidR="00DB231D" w:rsidRPr="00D4048A">
        <w:rPr>
          <w:rFonts w:ascii="CMU Concrete" w:hAnsi="CMU Concrete"/>
        </w:rPr>
        <w:t xml:space="preserve"> </w:t>
      </w:r>
      <w:r w:rsidR="00DB231D" w:rsidRPr="00D4048A">
        <w:rPr>
          <w:rFonts w:ascii="CMU Concrete"/>
        </w:rPr>
        <w:t>데이터</w:t>
      </w:r>
      <w:r w:rsidR="00DB231D" w:rsidRPr="00D4048A">
        <w:rPr>
          <w:rFonts w:ascii="CMU Concrete" w:hAnsi="CMU Concrete"/>
        </w:rPr>
        <w:t xml:space="preserve"> </w:t>
      </w:r>
      <w:r w:rsidR="00DB231D" w:rsidRPr="00D4048A">
        <w:rPr>
          <w:rFonts w:ascii="CMU Concrete"/>
        </w:rPr>
        <w:t>가져오기</w:t>
      </w:r>
      <w:r w:rsidR="00DB231D" w:rsidRPr="00D4048A">
        <w:rPr>
          <w:rFonts w:ascii="CMU Concrete" w:hAnsi="CMU Concrete"/>
        </w:rPr>
        <w:t xml:space="preserve">, </w:t>
      </w:r>
      <w:r w:rsidR="00DB231D" w:rsidRPr="00D4048A">
        <w:rPr>
          <w:rFonts w:ascii="CMU Concrete"/>
        </w:rPr>
        <w:t>변경하기</w:t>
      </w:r>
      <w:r w:rsidR="00DB231D" w:rsidRPr="00D4048A">
        <w:rPr>
          <w:rFonts w:ascii="CMU Concrete" w:hAnsi="CMU Concrete"/>
        </w:rPr>
        <w:t xml:space="preserve">, </w:t>
      </w:r>
      <w:r w:rsidR="00DB231D" w:rsidRPr="00D4048A">
        <w:rPr>
          <w:rFonts w:ascii="CMU Concrete"/>
        </w:rPr>
        <w:t>모델링</w:t>
      </w:r>
      <w:r w:rsidR="00DB231D" w:rsidRPr="00D4048A">
        <w:rPr>
          <w:rFonts w:ascii="CMU Concrete" w:hAnsi="CMU Concrete"/>
        </w:rPr>
        <w:t xml:space="preserve"> </w:t>
      </w:r>
      <w:r w:rsidR="00DB231D" w:rsidRPr="00D4048A">
        <w:rPr>
          <w:rFonts w:ascii="CMU Concrete"/>
        </w:rPr>
        <w:t>등</w:t>
      </w:r>
      <w:r w:rsidR="00DB231D" w:rsidRPr="00D4048A">
        <w:rPr>
          <w:rFonts w:ascii="CMU Concrete" w:hAnsi="CMU Concrete"/>
        </w:rPr>
        <w:t xml:space="preserve"> </w:t>
      </w:r>
      <w:r w:rsidR="00DB231D" w:rsidRPr="00D4048A">
        <w:rPr>
          <w:rFonts w:ascii="CMU Concrete"/>
        </w:rPr>
        <w:t>특정</w:t>
      </w:r>
      <w:r w:rsidR="00DB231D" w:rsidRPr="00D4048A">
        <w:rPr>
          <w:rFonts w:ascii="CMU Concrete" w:hAnsi="CMU Concrete"/>
        </w:rPr>
        <w:t xml:space="preserve"> </w:t>
      </w:r>
      <w:r w:rsidR="00DB231D" w:rsidRPr="00D4048A">
        <w:rPr>
          <w:rFonts w:ascii="CMU Concrete"/>
        </w:rPr>
        <w:t>기능을</w:t>
      </w:r>
      <w:r w:rsidR="00DB231D" w:rsidRPr="00D4048A">
        <w:rPr>
          <w:rFonts w:ascii="CMU Concrete" w:hAnsi="CMU Concrete"/>
        </w:rPr>
        <w:t xml:space="preserve"> </w:t>
      </w:r>
      <w:r w:rsidR="00DB231D" w:rsidRPr="00D4048A">
        <w:rPr>
          <w:rFonts w:ascii="CMU Concrete"/>
        </w:rPr>
        <w:t>수행하며</w:t>
      </w:r>
      <w:r w:rsidR="00DB231D" w:rsidRPr="00D4048A">
        <w:rPr>
          <w:rFonts w:ascii="CMU Concrete" w:hAnsi="CMU Concrete"/>
        </w:rPr>
        <w:t xml:space="preserve">, </w:t>
      </w:r>
      <w:r w:rsidR="00DB231D" w:rsidRPr="00D4048A">
        <w:rPr>
          <w:rFonts w:ascii="CMU Concrete"/>
        </w:rPr>
        <w:t>이러한</w:t>
      </w:r>
      <w:r w:rsidR="00DB231D" w:rsidRPr="00D4048A">
        <w:rPr>
          <w:rFonts w:ascii="CMU Concrete" w:hAnsi="CMU Concrete"/>
        </w:rPr>
        <w:t xml:space="preserve"> </w:t>
      </w:r>
      <w:r w:rsidR="00DB231D" w:rsidRPr="00D4048A">
        <w:rPr>
          <w:rFonts w:ascii="CMU Concrete"/>
        </w:rPr>
        <w:t>노드들이</w:t>
      </w:r>
      <w:r w:rsidR="00DB231D" w:rsidRPr="00D4048A">
        <w:rPr>
          <w:rFonts w:ascii="CMU Concrete" w:hAnsi="CMU Concrete"/>
        </w:rPr>
        <w:t xml:space="preserve"> </w:t>
      </w:r>
      <w:r w:rsidR="00DB231D" w:rsidRPr="00D4048A">
        <w:rPr>
          <w:rFonts w:ascii="CMU Concrete"/>
        </w:rPr>
        <w:t>모여</w:t>
      </w:r>
      <w:r w:rsidR="00DB231D" w:rsidRPr="00D4048A">
        <w:rPr>
          <w:rFonts w:ascii="CMU Concrete" w:hAnsi="CMU Concrete"/>
        </w:rPr>
        <w:t xml:space="preserve"> </w:t>
      </w:r>
      <w:r w:rsidR="00DB231D" w:rsidRPr="00D4048A">
        <w:rPr>
          <w:rFonts w:ascii="CMU Concrete"/>
        </w:rPr>
        <w:t>스트림을</w:t>
      </w:r>
      <w:r w:rsidR="00DB231D" w:rsidRPr="00D4048A">
        <w:rPr>
          <w:rFonts w:ascii="CMU Concrete" w:hAnsi="CMU Concrete"/>
        </w:rPr>
        <w:t xml:space="preserve"> </w:t>
      </w:r>
      <w:r w:rsidR="00DB231D" w:rsidRPr="00D4048A">
        <w:rPr>
          <w:rFonts w:ascii="CMU Concrete"/>
        </w:rPr>
        <w:t>구성하고</w:t>
      </w:r>
      <w:r w:rsidR="00DB231D" w:rsidRPr="00D4048A">
        <w:rPr>
          <w:rFonts w:ascii="CMU Concrete" w:hAnsi="CMU Concrete"/>
        </w:rPr>
        <w:t xml:space="preserve"> </w:t>
      </w:r>
      <w:r w:rsidR="00DB231D" w:rsidRPr="00D4048A">
        <w:rPr>
          <w:rFonts w:ascii="CMU Concrete"/>
        </w:rPr>
        <w:t>데이터</w:t>
      </w:r>
      <w:r w:rsidR="00DB231D" w:rsidRPr="00D4048A">
        <w:rPr>
          <w:rFonts w:ascii="CMU Concrete" w:hAnsi="CMU Concrete"/>
        </w:rPr>
        <w:t xml:space="preserve"> </w:t>
      </w:r>
      <w:r w:rsidR="00DB231D" w:rsidRPr="00D4048A">
        <w:rPr>
          <w:rFonts w:ascii="CMU Concrete"/>
        </w:rPr>
        <w:t>마이닝을</w:t>
      </w:r>
      <w:r w:rsidR="00DB231D" w:rsidRPr="00D4048A">
        <w:rPr>
          <w:rFonts w:ascii="CMU Concrete" w:hAnsi="CMU Concrete"/>
        </w:rPr>
        <w:t xml:space="preserve"> </w:t>
      </w:r>
      <w:r w:rsidR="00DB231D" w:rsidRPr="00D4048A">
        <w:rPr>
          <w:rFonts w:ascii="CMU Concrete"/>
        </w:rPr>
        <w:t>위한</w:t>
      </w:r>
      <w:r w:rsidR="00DB231D" w:rsidRPr="00D4048A">
        <w:rPr>
          <w:rFonts w:ascii="CMU Concrete" w:hAnsi="CMU Concrete"/>
        </w:rPr>
        <w:t xml:space="preserve"> </w:t>
      </w:r>
      <w:r w:rsidR="00DB231D" w:rsidRPr="00D4048A">
        <w:rPr>
          <w:rFonts w:ascii="CMU Concrete"/>
        </w:rPr>
        <w:t>최적의</w:t>
      </w:r>
      <w:r w:rsidR="00DB231D" w:rsidRPr="00D4048A">
        <w:rPr>
          <w:rFonts w:ascii="CMU Concrete" w:hAnsi="CMU Concrete"/>
        </w:rPr>
        <w:t xml:space="preserve"> </w:t>
      </w:r>
      <w:r w:rsidR="00DB231D" w:rsidRPr="00D4048A">
        <w:rPr>
          <w:rFonts w:ascii="CMU Concrete"/>
        </w:rPr>
        <w:t>프로세스를</w:t>
      </w:r>
      <w:r w:rsidR="00DB231D" w:rsidRPr="00D4048A">
        <w:rPr>
          <w:rFonts w:ascii="CMU Concrete" w:hAnsi="CMU Concrete"/>
        </w:rPr>
        <w:t xml:space="preserve"> </w:t>
      </w:r>
      <w:r w:rsidR="00DB231D" w:rsidRPr="00D4048A">
        <w:rPr>
          <w:rFonts w:ascii="CMU Concrete"/>
        </w:rPr>
        <w:t>산출할</w:t>
      </w:r>
      <w:r w:rsidR="00DB231D" w:rsidRPr="00D4048A">
        <w:rPr>
          <w:rFonts w:ascii="CMU Concrete" w:hAnsi="CMU Concrete"/>
        </w:rPr>
        <w:t xml:space="preserve"> </w:t>
      </w:r>
      <w:r w:rsidR="00DB231D" w:rsidRPr="00D4048A">
        <w:rPr>
          <w:rFonts w:ascii="CMU Concrete"/>
        </w:rPr>
        <w:t>수</w:t>
      </w:r>
      <w:r w:rsidR="00DB231D" w:rsidRPr="00D4048A">
        <w:rPr>
          <w:rFonts w:ascii="CMU Concrete" w:hAnsi="CMU Concrete"/>
        </w:rPr>
        <w:t xml:space="preserve"> </w:t>
      </w:r>
      <w:r w:rsidR="00DB231D" w:rsidRPr="00D4048A">
        <w:rPr>
          <w:rFonts w:ascii="CMU Concrete"/>
        </w:rPr>
        <w:t>있습니다</w:t>
      </w:r>
      <w:r w:rsidR="00DB231D" w:rsidRPr="00D4048A">
        <w:rPr>
          <w:rFonts w:ascii="CMU Concrete" w:hAnsi="CMU Concrete"/>
        </w:rPr>
        <w:t>.</w:t>
      </w:r>
    </w:p>
    <w:p w14:paraId="6EA07470" w14:textId="77777777" w:rsidR="00DB231D" w:rsidRPr="00D4048A" w:rsidRDefault="00DB231D" w:rsidP="00DB231D">
      <w:pPr>
        <w:rPr>
          <w:rFonts w:ascii="CMU Concrete" w:hAnsi="CMU Concrete"/>
        </w:rPr>
      </w:pPr>
      <w:r w:rsidRPr="00D4048A">
        <w:rPr>
          <w:rFonts w:ascii="CMU Concrete" w:hAnsi="CMU Concrete"/>
        </w:rPr>
        <w:t>ECMiner™</w:t>
      </w:r>
      <w:r w:rsidRPr="00D4048A">
        <w:rPr>
          <w:rFonts w:ascii="CMU Concrete"/>
        </w:rPr>
        <w:t>에서는</w:t>
      </w:r>
      <w:r w:rsidRPr="00D4048A">
        <w:rPr>
          <w:rFonts w:ascii="CMU Concrete" w:hAnsi="CMU Concrete"/>
        </w:rPr>
        <w:t xml:space="preserve"> </w:t>
      </w:r>
      <w:r w:rsidRPr="00D4048A">
        <w:rPr>
          <w:rFonts w:ascii="CMU Concrete"/>
        </w:rPr>
        <w:t>크게</w:t>
      </w:r>
      <w:r w:rsidRPr="00D4048A">
        <w:rPr>
          <w:rFonts w:ascii="CMU Concrete" w:hAnsi="CMU Concrete"/>
        </w:rPr>
        <w:t xml:space="preserve"> </w:t>
      </w:r>
      <w:r w:rsidRPr="00D4048A">
        <w:rPr>
          <w:rFonts w:ascii="CMU Concrete"/>
        </w:rPr>
        <w:t>입력</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전처리</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차트</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모델링</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출력</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r w:rsidRPr="00D4048A">
        <w:rPr>
          <w:rFonts w:ascii="CMU Concrete"/>
        </w:rPr>
        <w:t>모델</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노드</w:t>
      </w:r>
      <w:r>
        <w:rPr>
          <w:rFonts w:ascii="CMU Concrete" w:hint="eastAsia"/>
        </w:rPr>
        <w:t xml:space="preserve">, </w:t>
      </w:r>
      <w:r>
        <w:rPr>
          <w:rFonts w:ascii="CMU Concrete" w:hint="eastAsia"/>
        </w:rPr>
        <w:t>생성된</w:t>
      </w:r>
      <w:r>
        <w:rPr>
          <w:rFonts w:ascii="CMU Concrete" w:hint="eastAsia"/>
        </w:rPr>
        <w:t xml:space="preserve"> </w:t>
      </w:r>
      <w:r>
        <w:rPr>
          <w:rFonts w:ascii="CMU Concrete" w:hint="eastAsia"/>
        </w:rPr>
        <w:t>모델</w:t>
      </w:r>
      <w:r>
        <w:rPr>
          <w:rFonts w:ascii="CMU Concrete" w:hint="eastAsia"/>
        </w:rPr>
        <w:t xml:space="preserve"> </w:t>
      </w:r>
      <w:r>
        <w:rPr>
          <w:rFonts w:ascii="CMU Concrete" w:hint="eastAsia"/>
        </w:rPr>
        <w:t>노드</w:t>
      </w:r>
      <w:r w:rsidRPr="00D4048A">
        <w:rPr>
          <w:rFonts w:ascii="CMU Concrete" w:hAnsi="CMU Concrete"/>
        </w:rPr>
        <w:t xml:space="preserve"> </w:t>
      </w:r>
      <w:r w:rsidRPr="00D4048A">
        <w:rPr>
          <w:rFonts w:ascii="CMU Concrete"/>
        </w:rPr>
        <w:t>등</w:t>
      </w:r>
      <w:r>
        <w:rPr>
          <w:rFonts w:ascii="CMU Concrete" w:hAnsi="CMU Concrete"/>
        </w:rPr>
        <w:t xml:space="preserve"> </w:t>
      </w:r>
      <w:r>
        <w:rPr>
          <w:rFonts w:ascii="CMU Concrete" w:hAnsi="CMU Concrete" w:hint="eastAsia"/>
        </w:rPr>
        <w:t>7</w:t>
      </w:r>
      <w:r w:rsidRPr="00D4048A">
        <w:rPr>
          <w:rFonts w:ascii="CMU Concrete" w:hAnsi="CMU Concrete"/>
        </w:rPr>
        <w:t xml:space="preserve"> </w:t>
      </w:r>
      <w:r w:rsidRPr="00D4048A">
        <w:rPr>
          <w:rFonts w:ascii="CMU Concrete"/>
        </w:rPr>
        <w:t>종류의</w:t>
      </w:r>
      <w:r w:rsidRPr="00D4048A">
        <w:rPr>
          <w:rFonts w:ascii="CMU Concrete" w:hAnsi="CMU Concrete"/>
        </w:rPr>
        <w:t xml:space="preserve"> </w:t>
      </w:r>
      <w:r w:rsidRPr="00D4048A">
        <w:rPr>
          <w:rFonts w:ascii="CMU Concrete"/>
        </w:rPr>
        <w:t>노드를</w:t>
      </w:r>
      <w:r w:rsidRPr="00D4048A">
        <w:rPr>
          <w:rFonts w:ascii="CMU Concrete" w:hAnsi="CMU Concrete"/>
        </w:rPr>
        <w:t xml:space="preserve"> </w:t>
      </w:r>
      <w:r w:rsidRPr="00D4048A">
        <w:rPr>
          <w:rFonts w:ascii="CMU Concrete"/>
        </w:rPr>
        <w:t>지원합니다</w:t>
      </w:r>
      <w:r w:rsidRPr="00D4048A">
        <w:rPr>
          <w:rFonts w:ascii="CMU Concrete" w:hAnsi="CMU Concrete"/>
        </w:rPr>
        <w:t>.</w:t>
      </w:r>
    </w:p>
    <w:p w14:paraId="1C9FF030" w14:textId="77777777" w:rsidR="00DB231D" w:rsidRPr="00D4048A" w:rsidRDefault="00DB231D" w:rsidP="00DB231D">
      <w:pPr>
        <w:pStyle w:val="p2"/>
        <w:rPr>
          <w:rFonts w:ascii="CMU Concrete" w:hAnsi="CMU Concrete"/>
        </w:rPr>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77"/>
        <w:gridCol w:w="3949"/>
        <w:gridCol w:w="3949"/>
      </w:tblGrid>
      <w:tr w:rsidR="00DB231D" w:rsidRPr="00D4048A" w14:paraId="6CA5C546" w14:textId="77777777" w:rsidTr="007231D9">
        <w:trPr>
          <w:trHeight w:val="5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ECE32E3" w14:textId="77777777" w:rsidR="00DB231D" w:rsidRPr="00D4048A" w:rsidRDefault="00DB231D" w:rsidP="007231D9">
            <w:pPr>
              <w:pStyle w:val="ae"/>
              <w:rPr>
                <w:rFonts w:ascii="CMU Concrete" w:hAnsi="CMU Concrete"/>
              </w:rPr>
            </w:pPr>
            <w:r w:rsidRPr="00D4048A">
              <w:rPr>
                <w:rFonts w:ascii="CMU Concrete"/>
              </w:rPr>
              <w:t>노드</w:t>
            </w:r>
            <w:r w:rsidRPr="00D4048A">
              <w:rPr>
                <w:rFonts w:ascii="CMU Concrete" w:hAnsi="CMU Concrete"/>
              </w:rPr>
              <w:t xml:space="preserve"> </w:t>
            </w:r>
            <w:r w:rsidRPr="00D4048A">
              <w:rPr>
                <w:rFonts w:ascii="CMU Concrete"/>
              </w:rPr>
              <w:t>분류</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782F2F4" w14:textId="77777777" w:rsidR="00DB231D" w:rsidRPr="00D4048A" w:rsidRDefault="00DB231D" w:rsidP="007231D9">
            <w:pPr>
              <w:pStyle w:val="ae"/>
              <w:rPr>
                <w:rFonts w:ascii="CMU Concrete" w:hAnsi="CMU Concrete"/>
              </w:rPr>
            </w:pPr>
            <w:r w:rsidRPr="00D4048A">
              <w:rPr>
                <w:rFonts w:ascii="CMU Concrete"/>
              </w:rPr>
              <w:t>설명</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5AF2EDE" w14:textId="77777777" w:rsidR="00DB231D" w:rsidRPr="00D4048A" w:rsidRDefault="00DB231D" w:rsidP="007231D9">
            <w:pPr>
              <w:pStyle w:val="ae"/>
              <w:rPr>
                <w:rFonts w:ascii="CMU Concrete" w:hAnsi="CMU Concrete"/>
              </w:rPr>
            </w:pPr>
            <w:r w:rsidRPr="00D4048A">
              <w:rPr>
                <w:rFonts w:ascii="CMU Concrete"/>
              </w:rPr>
              <w:t>지원하는</w:t>
            </w:r>
            <w:r w:rsidRPr="00D4048A">
              <w:rPr>
                <w:rFonts w:ascii="CMU Concrete" w:hAnsi="CMU Concrete"/>
              </w:rPr>
              <w:t xml:space="preserve"> </w:t>
            </w:r>
            <w:r w:rsidRPr="00D4048A">
              <w:rPr>
                <w:rFonts w:ascii="CMU Concrete"/>
              </w:rPr>
              <w:t>노드</w:t>
            </w:r>
          </w:p>
        </w:tc>
      </w:tr>
      <w:tr w:rsidR="00DB231D" w:rsidRPr="00D4048A" w14:paraId="3F10B5BC" w14:textId="77777777" w:rsidTr="007231D9">
        <w:trPr>
          <w:trHeight w:val="4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E8E0B56" w14:textId="77777777" w:rsidR="00DB231D" w:rsidRPr="00D4048A" w:rsidRDefault="00DB231D" w:rsidP="007231D9">
            <w:pPr>
              <w:pStyle w:val="ae"/>
              <w:rPr>
                <w:rFonts w:ascii="CMU Concrete" w:hAnsi="CMU Concrete"/>
              </w:rPr>
            </w:pPr>
            <w:r w:rsidRPr="00D4048A">
              <w:rPr>
                <w:rFonts w:ascii="CMU Concrete"/>
              </w:rPr>
              <w:t>입력</w:t>
            </w:r>
          </w:p>
        </w:tc>
        <w:tc>
          <w:tcPr>
            <w:tcW w:w="2250" w:type="pct"/>
            <w:tcBorders>
              <w:top w:val="single" w:sz="2" w:space="0" w:color="999999"/>
              <w:left w:val="single" w:sz="2" w:space="0" w:color="999999"/>
              <w:bottom w:val="single" w:sz="6" w:space="0" w:color="999999"/>
              <w:right w:val="single" w:sz="6" w:space="0" w:color="999999"/>
            </w:tcBorders>
            <w:vAlign w:val="center"/>
          </w:tcPr>
          <w:p w14:paraId="1A55B44B" w14:textId="77777777" w:rsidR="00DB231D" w:rsidRPr="00D4048A" w:rsidRDefault="00DB231D" w:rsidP="007231D9">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마이닝의</w:t>
            </w:r>
            <w:r w:rsidRPr="00D4048A">
              <w:rPr>
                <w:rFonts w:ascii="CMU Concrete" w:hAnsi="CMU Concrete"/>
              </w:rPr>
              <w:t xml:space="preserve"> </w:t>
            </w:r>
            <w:r w:rsidRPr="00D4048A">
              <w:rPr>
                <w:rFonts w:ascii="CMU Concrete"/>
              </w:rPr>
              <w:t>출발점인</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14:paraId="64F250C0" w14:textId="77777777" w:rsidR="00DB231D" w:rsidRPr="00D4048A" w:rsidRDefault="00DB231D" w:rsidP="007231D9">
            <w:pPr>
              <w:rPr>
                <w:rFonts w:ascii="CMU Concrete" w:hAnsi="CMU Concrete"/>
              </w:rPr>
            </w:pPr>
            <w:r w:rsidRPr="00D4048A">
              <w:rPr>
                <w:rFonts w:ascii="CMU Concrete" w:hAnsi="CMU Concrete"/>
              </w:rPr>
              <w:t>ODBC</w:t>
            </w:r>
            <w:r w:rsidRPr="00D4048A">
              <w:rPr>
                <w:rFonts w:ascii="CMU Concrete"/>
              </w:rPr>
              <w:t>입력</w:t>
            </w:r>
            <w:r w:rsidRPr="00D4048A">
              <w:rPr>
                <w:rFonts w:ascii="CMU Concrete" w:hAnsi="CMU Concrete"/>
              </w:rPr>
              <w:t xml:space="preserve">, OLEDB </w:t>
            </w:r>
            <w:r w:rsidRPr="00D4048A">
              <w:rPr>
                <w:rFonts w:ascii="CMU Concrete"/>
              </w:rPr>
              <w:t>입력</w:t>
            </w:r>
            <w:r w:rsidRPr="00D4048A">
              <w:rPr>
                <w:rFonts w:ascii="CMU Concrete" w:hAnsi="CMU Concrete"/>
              </w:rPr>
              <w:t xml:space="preserve">, </w:t>
            </w:r>
            <w:r w:rsidRPr="00D4048A">
              <w:rPr>
                <w:rFonts w:ascii="CMU Concrete"/>
              </w:rPr>
              <w:t>액세스</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엑셀</w:t>
            </w:r>
            <w:r w:rsidRPr="00D4048A">
              <w:rPr>
                <w:rFonts w:ascii="CMU Concrete" w:hAnsi="CMU Concrete"/>
              </w:rPr>
              <w:t xml:space="preserve"> </w:t>
            </w:r>
            <w:r w:rsidRPr="00D4048A">
              <w:rPr>
                <w:rFonts w:ascii="CMU Concrete"/>
              </w:rPr>
              <w:t>데이터</w:t>
            </w:r>
            <w:r w:rsidRPr="00D4048A">
              <w:rPr>
                <w:rFonts w:ascii="CMU Concrete" w:hAnsi="CMU Concrete"/>
              </w:rPr>
              <w:t>,</w:t>
            </w:r>
            <w:r>
              <w:rPr>
                <w:rFonts w:ascii="CMU Concrete" w:hint="eastAsia"/>
              </w:rPr>
              <w:t xml:space="preserve"> </w:t>
            </w:r>
            <w:r>
              <w:rPr>
                <w:rFonts w:ascii="CMU Concrete" w:hint="eastAsia"/>
              </w:rPr>
              <w:t>오라클</w:t>
            </w:r>
            <w:r>
              <w:rPr>
                <w:rFonts w:ascii="CMU Concrete" w:hint="eastAsia"/>
              </w:rPr>
              <w:t xml:space="preserve"> </w:t>
            </w:r>
            <w:r>
              <w:rPr>
                <w:rFonts w:ascii="CMU Concrete" w:hint="eastAsia"/>
              </w:rPr>
              <w:t>입력</w:t>
            </w:r>
            <w:r>
              <w:rPr>
                <w:rFonts w:ascii="CMU Concrete" w:hint="eastAsia"/>
              </w:rPr>
              <w:t xml:space="preserve">, </w:t>
            </w:r>
            <w:r>
              <w:rPr>
                <w:rFonts w:ascii="CMU Concrete" w:hint="eastAsia"/>
              </w:rPr>
              <w:t>오라클</w:t>
            </w:r>
            <w:r>
              <w:rPr>
                <w:rFonts w:ascii="CMU Concrete" w:hint="eastAsia"/>
              </w:rPr>
              <w:t xml:space="preserve"> </w:t>
            </w:r>
            <w:r>
              <w:rPr>
                <w:rFonts w:ascii="CMU Concrete" w:hint="eastAsia"/>
              </w:rPr>
              <w:t>입</w:t>
            </w:r>
            <w:r>
              <w:rPr>
                <w:rFonts w:ascii="CMU Concrete" w:hint="eastAsia"/>
              </w:rPr>
              <w:t>/</w:t>
            </w:r>
            <w:r>
              <w:rPr>
                <w:rFonts w:ascii="CMU Concrete" w:hint="eastAsia"/>
              </w:rPr>
              <w:t>출력</w:t>
            </w:r>
            <w:r>
              <w:rPr>
                <w:rFonts w:ascii="CMU Concrete" w:hint="eastAsia"/>
              </w:rPr>
              <w:t xml:space="preserve"> </w:t>
            </w:r>
            <w:r>
              <w:rPr>
                <w:rFonts w:ascii="CMU Concrete" w:hint="eastAsia"/>
              </w:rPr>
              <w:t>파</w:t>
            </w:r>
            <w:r w:rsidRPr="00D4048A">
              <w:rPr>
                <w:rFonts w:ascii="CMU Concrete"/>
              </w:rPr>
              <w:t>일</w:t>
            </w:r>
            <w:r w:rsidRPr="00D4048A">
              <w:rPr>
                <w:rFonts w:ascii="CMU Concrete" w:hAnsi="CMU Concrete"/>
              </w:rPr>
              <w:t xml:space="preserve"> </w:t>
            </w:r>
            <w:r w:rsidRPr="00D4048A">
              <w:rPr>
                <w:rFonts w:ascii="CMU Concrete"/>
              </w:rPr>
              <w:t>입력</w:t>
            </w:r>
            <w:r w:rsidRPr="00D4048A">
              <w:rPr>
                <w:rFonts w:ascii="CMU Concrete" w:hAnsi="CMU Concrete"/>
              </w:rPr>
              <w:t xml:space="preserve">, </w:t>
            </w:r>
            <w:r w:rsidRPr="00D4048A">
              <w:rPr>
                <w:rFonts w:ascii="CMU Concrete"/>
              </w:rPr>
              <w:t>파일입력</w:t>
            </w:r>
            <w:r w:rsidRPr="00D4048A">
              <w:rPr>
                <w:rFonts w:ascii="CMU Concrete" w:hAnsi="CMU Concrete"/>
              </w:rPr>
              <w:t xml:space="preserve">2, </w:t>
            </w:r>
            <w:r w:rsidRPr="00D4048A">
              <w:rPr>
                <w:rFonts w:ascii="CMU Concrete"/>
              </w:rPr>
              <w:t>파일</w:t>
            </w:r>
            <w:r w:rsidRPr="00D4048A">
              <w:rPr>
                <w:rFonts w:ascii="CMU Concrete" w:hAnsi="CMU Concrete"/>
              </w:rPr>
              <w:t xml:space="preserve"> </w:t>
            </w:r>
            <w:r w:rsidRPr="00D4048A">
              <w:rPr>
                <w:rFonts w:ascii="CMU Concrete"/>
              </w:rPr>
              <w:t>입</w:t>
            </w:r>
            <w:r w:rsidRPr="00D4048A">
              <w:rPr>
                <w:rFonts w:ascii="CMU Concrete" w:hAnsi="CMU Concrete"/>
              </w:rPr>
              <w:t>/</w:t>
            </w:r>
            <w:r w:rsidRPr="00D4048A">
              <w:rPr>
                <w:rFonts w:ascii="CMU Concrete"/>
              </w:rPr>
              <w:t>출력</w:t>
            </w:r>
            <w:r w:rsidRPr="00D4048A">
              <w:rPr>
                <w:rFonts w:ascii="CMU Concrete" w:hAnsi="CMU Concrete"/>
              </w:rPr>
              <w:t xml:space="preserve">, </w:t>
            </w:r>
            <w:r w:rsidRPr="00D4048A">
              <w:rPr>
                <w:rFonts w:ascii="CMU Concrete"/>
              </w:rPr>
              <w:t>추가</w:t>
            </w:r>
            <w:r w:rsidRPr="00D4048A">
              <w:rPr>
                <w:rFonts w:ascii="CMU Concrete" w:hAnsi="CMU Concrete"/>
              </w:rPr>
              <w:t xml:space="preserve"> </w:t>
            </w:r>
            <w:r w:rsidRPr="00D4048A">
              <w:rPr>
                <w:rFonts w:ascii="CMU Concrete"/>
              </w:rPr>
              <w:t>입력</w:t>
            </w:r>
            <w:r w:rsidR="00892F57">
              <w:rPr>
                <w:rFonts w:ascii="CMU Concrete" w:hint="eastAsia"/>
              </w:rPr>
              <w:t>, Copy</w:t>
            </w:r>
            <w:r w:rsidR="00892F57">
              <w:rPr>
                <w:rFonts w:ascii="CMU Concrete" w:hint="eastAsia"/>
              </w:rPr>
              <w:t>입력</w:t>
            </w:r>
          </w:p>
        </w:tc>
      </w:tr>
      <w:tr w:rsidR="00DB231D" w:rsidRPr="00D4048A" w14:paraId="4F6E1FF6" w14:textId="77777777" w:rsidTr="007231D9">
        <w:trPr>
          <w:trHeight w:val="4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F18BAEB" w14:textId="77777777" w:rsidR="00DB231D" w:rsidRPr="00D4048A" w:rsidRDefault="00DB231D" w:rsidP="007231D9">
            <w:pPr>
              <w:pStyle w:val="ae"/>
              <w:rPr>
                <w:rFonts w:ascii="CMU Concrete" w:hAnsi="CMU Concrete"/>
              </w:rPr>
            </w:pPr>
            <w:r w:rsidRPr="00D4048A">
              <w:rPr>
                <w:rFonts w:ascii="CMU Concrete"/>
              </w:rPr>
              <w:t>전처리</w:t>
            </w:r>
          </w:p>
        </w:tc>
        <w:tc>
          <w:tcPr>
            <w:tcW w:w="2250" w:type="pct"/>
            <w:tcBorders>
              <w:top w:val="single" w:sz="2" w:space="0" w:color="999999"/>
              <w:left w:val="single" w:sz="2" w:space="0" w:color="999999"/>
              <w:bottom w:val="single" w:sz="6" w:space="0" w:color="999999"/>
              <w:right w:val="single" w:sz="6" w:space="0" w:color="999999"/>
            </w:tcBorders>
            <w:vAlign w:val="center"/>
          </w:tcPr>
          <w:p w14:paraId="72C7D077" w14:textId="77777777" w:rsidR="00DB231D" w:rsidRPr="00D4048A" w:rsidRDefault="00DB231D" w:rsidP="007231D9">
            <w:pPr>
              <w:rPr>
                <w:rFonts w:ascii="CMU Concrete" w:hAnsi="CMU Concrete"/>
              </w:rPr>
            </w:pPr>
            <w:r w:rsidRPr="00D4048A">
              <w:rPr>
                <w:rFonts w:ascii="CMU Concrete"/>
              </w:rPr>
              <w:t>입력</w:t>
            </w:r>
            <w:r w:rsidRPr="00D4048A">
              <w:rPr>
                <w:rFonts w:ascii="CMU Concrete" w:hAnsi="CMU Concrete"/>
              </w:rPr>
              <w:t xml:space="preserve"> </w:t>
            </w:r>
            <w:r w:rsidRPr="00D4048A">
              <w:rPr>
                <w:rFonts w:ascii="CMU Concrete"/>
              </w:rPr>
              <w:t>받은</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정제하고</w:t>
            </w:r>
            <w:r w:rsidRPr="00D4048A">
              <w:rPr>
                <w:rFonts w:ascii="CMU Concrete" w:hAnsi="CMU Concrete"/>
              </w:rPr>
              <w:t xml:space="preserve"> </w:t>
            </w:r>
            <w:r w:rsidRPr="00D4048A">
              <w:rPr>
                <w:rFonts w:ascii="CMU Concrete"/>
              </w:rPr>
              <w:t>적절한</w:t>
            </w:r>
            <w:r w:rsidRPr="00D4048A">
              <w:rPr>
                <w:rFonts w:ascii="CMU Concrete" w:hAnsi="CMU Concrete"/>
              </w:rPr>
              <w:t xml:space="preserve"> </w:t>
            </w:r>
            <w:r w:rsidRPr="00D4048A">
              <w:rPr>
                <w:rFonts w:ascii="CMU Concrete"/>
              </w:rPr>
              <w:t>형태로</w:t>
            </w:r>
            <w:r w:rsidRPr="00D4048A">
              <w:rPr>
                <w:rFonts w:ascii="CMU Concrete" w:hAnsi="CMU Concrete"/>
              </w:rPr>
              <w:t xml:space="preserve"> </w:t>
            </w:r>
            <w:r w:rsidRPr="00D4048A">
              <w:rPr>
                <w:rFonts w:ascii="CMU Concrete"/>
              </w:rPr>
              <w:t>변형하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14:paraId="76955240" w14:textId="77777777" w:rsidR="00DB231D" w:rsidRPr="00D4048A" w:rsidRDefault="00DB231D" w:rsidP="007231D9">
            <w:pPr>
              <w:rPr>
                <w:rFonts w:ascii="CMU Concrete" w:hAnsi="CMU Concrete"/>
              </w:rPr>
            </w:pPr>
            <w:r w:rsidRPr="00D4048A">
              <w:rPr>
                <w:rFonts w:ascii="CMU Concrete"/>
              </w:rPr>
              <w:t>결측치</w:t>
            </w:r>
            <w:r w:rsidRPr="00D4048A">
              <w:rPr>
                <w:rFonts w:ascii="CMU Concrete" w:hAnsi="CMU Concrete"/>
              </w:rPr>
              <w:t xml:space="preserve"> </w:t>
            </w:r>
            <w:r w:rsidRPr="00D4048A">
              <w:rPr>
                <w:rFonts w:ascii="CMU Concrete"/>
              </w:rPr>
              <w:t>처리</w:t>
            </w:r>
            <w:r w:rsidRPr="00D4048A">
              <w:rPr>
                <w:rFonts w:ascii="CMU Concrete" w:hAnsi="CMU Concrete"/>
              </w:rPr>
              <w:t xml:space="preserve">, </w:t>
            </w:r>
            <w:r w:rsidRPr="00D4048A">
              <w:rPr>
                <w:rFonts w:ascii="CMU Concrete"/>
              </w:rPr>
              <w:t>그룹화</w:t>
            </w:r>
            <w:r w:rsidRPr="00D4048A">
              <w:rPr>
                <w:rFonts w:ascii="CMU Concrete" w:hAnsi="CMU Concrete"/>
              </w:rPr>
              <w:t xml:space="preserve">, </w:t>
            </w:r>
            <w:r w:rsidRPr="00D4048A">
              <w:rPr>
                <w:rFonts w:ascii="CMU Concrete"/>
              </w:rPr>
              <w:t>다중</w:t>
            </w:r>
            <w:r w:rsidRPr="00D4048A">
              <w:rPr>
                <w:rFonts w:ascii="CMU Concrete" w:hAnsi="CMU Concrete"/>
              </w:rPr>
              <w:t xml:space="preserve"> </w:t>
            </w:r>
            <w:r w:rsidRPr="00D4048A">
              <w:rPr>
                <w:rFonts w:ascii="CMU Concrete"/>
              </w:rPr>
              <w:t>파생변수</w:t>
            </w:r>
            <w:r w:rsidRPr="00D4048A">
              <w:rPr>
                <w:rFonts w:ascii="CMU Concrete" w:hAnsi="CMU Concrete"/>
              </w:rPr>
              <w:t xml:space="preserve">, </w:t>
            </w:r>
          </w:p>
          <w:p w14:paraId="5981462D" w14:textId="77777777" w:rsidR="00DB231D" w:rsidRPr="00D4048A" w:rsidRDefault="00DB231D" w:rsidP="007231D9">
            <w:pPr>
              <w:rPr>
                <w:rFonts w:ascii="CMU Concrete" w:hAnsi="CMU Concrete"/>
              </w:rPr>
            </w:pPr>
            <w:r w:rsidRPr="00D4048A">
              <w:rPr>
                <w:rFonts w:ascii="CMU Concrete"/>
              </w:rPr>
              <w:t>변수순서</w:t>
            </w:r>
            <w:r w:rsidRPr="00D4048A">
              <w:rPr>
                <w:rFonts w:ascii="CMU Concrete" w:hAnsi="CMU Concrete"/>
              </w:rPr>
              <w:t xml:space="preserve">, </w:t>
            </w:r>
            <w:r w:rsidRPr="00D4048A">
              <w:rPr>
                <w:rFonts w:ascii="CMU Concrete"/>
              </w:rPr>
              <w:t>병합</w:t>
            </w:r>
            <w:r w:rsidRPr="00D4048A">
              <w:rPr>
                <w:rFonts w:ascii="CMU Concrete" w:hAnsi="CMU Concrete"/>
              </w:rPr>
              <w:t xml:space="preserve">, </w:t>
            </w:r>
            <w:r w:rsidRPr="00D4048A">
              <w:rPr>
                <w:rFonts w:ascii="CMU Concrete"/>
              </w:rPr>
              <w:t>변수표준화</w:t>
            </w:r>
            <w:r w:rsidRPr="00D4048A">
              <w:rPr>
                <w:rFonts w:ascii="CMU Concrete" w:hAnsi="CMU Concrete"/>
              </w:rPr>
              <w:t xml:space="preserve">, </w:t>
            </w:r>
            <w:r w:rsidRPr="00D4048A">
              <w:rPr>
                <w:rFonts w:ascii="CMU Concrete"/>
              </w:rPr>
              <w:t>분할</w:t>
            </w:r>
            <w:r w:rsidRPr="00D4048A">
              <w:rPr>
                <w:rFonts w:ascii="CMU Concrete" w:hAnsi="CMU Concrete"/>
              </w:rPr>
              <w:t xml:space="preserve">, </w:t>
            </w:r>
            <w:r w:rsidRPr="00D4048A">
              <w:rPr>
                <w:rFonts w:ascii="CMU Concrete"/>
              </w:rPr>
              <w:t>선택</w:t>
            </w:r>
            <w:r w:rsidRPr="00D4048A">
              <w:rPr>
                <w:rFonts w:ascii="CMU Concrete" w:hAnsi="CMU Concrete"/>
              </w:rPr>
              <w:t xml:space="preserve">, </w:t>
            </w:r>
            <w:r w:rsidRPr="00D4048A">
              <w:rPr>
                <w:rFonts w:ascii="CMU Concrete"/>
              </w:rPr>
              <w:t>열조합</w:t>
            </w:r>
            <w:r w:rsidRPr="00D4048A">
              <w:rPr>
                <w:rFonts w:ascii="CMU Concrete" w:hAnsi="CMU Concrete"/>
              </w:rPr>
              <w:t xml:space="preserve">, </w:t>
            </w:r>
            <w:r w:rsidRPr="00D4048A">
              <w:rPr>
                <w:rFonts w:ascii="CMU Concrete"/>
              </w:rPr>
              <w:t>정렬</w:t>
            </w:r>
            <w:r w:rsidRPr="00D4048A">
              <w:rPr>
                <w:rFonts w:ascii="CMU Concrete" w:hAnsi="CMU Concrete"/>
              </w:rPr>
              <w:t xml:space="preserve">, </w:t>
            </w:r>
            <w:r w:rsidRPr="00D4048A">
              <w:rPr>
                <w:rFonts w:ascii="CMU Concrete"/>
              </w:rPr>
              <w:t>채우기</w:t>
            </w:r>
            <w:r w:rsidRPr="00D4048A">
              <w:rPr>
                <w:rFonts w:ascii="CMU Concrete" w:hAnsi="CMU Concrete"/>
              </w:rPr>
              <w:t xml:space="preserve">, </w:t>
            </w:r>
            <w:r w:rsidRPr="00D4048A">
              <w:rPr>
                <w:rFonts w:ascii="CMU Concrete"/>
              </w:rPr>
              <w:t>추가</w:t>
            </w:r>
            <w:r w:rsidRPr="00D4048A">
              <w:rPr>
                <w:rFonts w:ascii="CMU Concrete" w:hAnsi="CMU Concrete"/>
              </w:rPr>
              <w:t xml:space="preserve">, </w:t>
            </w:r>
            <w:r w:rsidRPr="00D4048A">
              <w:rPr>
                <w:rFonts w:ascii="CMU Concrete"/>
              </w:rPr>
              <w:t>피봇</w:t>
            </w:r>
            <w:r w:rsidRPr="00D4048A">
              <w:rPr>
                <w:rFonts w:ascii="CMU Concrete" w:hAnsi="CMU Concrete"/>
              </w:rPr>
              <w:t xml:space="preserve">, </w:t>
            </w:r>
            <w:r w:rsidRPr="00D4048A">
              <w:rPr>
                <w:rFonts w:ascii="CMU Concrete"/>
              </w:rPr>
              <w:t>파생변수</w:t>
            </w:r>
            <w:r w:rsidRPr="00D4048A">
              <w:rPr>
                <w:rFonts w:ascii="CMU Concrete" w:hAnsi="CMU Concrete"/>
              </w:rPr>
              <w:t xml:space="preserve">, </w:t>
            </w:r>
            <w:r w:rsidRPr="00D4048A">
              <w:rPr>
                <w:rFonts w:ascii="CMU Concrete"/>
              </w:rPr>
              <w:t>표본추출</w:t>
            </w:r>
            <w:r w:rsidRPr="00D4048A">
              <w:rPr>
                <w:rFonts w:ascii="CMU Concrete" w:hAnsi="CMU Concrete"/>
              </w:rPr>
              <w:t xml:space="preserve">, </w:t>
            </w:r>
            <w:r w:rsidRPr="00D4048A">
              <w:rPr>
                <w:rFonts w:ascii="CMU Concrete"/>
              </w:rPr>
              <w:t>필터</w:t>
            </w:r>
            <w:r w:rsidRPr="00D4048A">
              <w:rPr>
                <w:rFonts w:ascii="CMU Concrete" w:hAnsi="CMU Concrete"/>
              </w:rPr>
              <w:t xml:space="preserve">, </w:t>
            </w:r>
            <w:r w:rsidRPr="00D4048A">
              <w:rPr>
                <w:rFonts w:ascii="CMU Concrete"/>
              </w:rPr>
              <w:t>형태변경</w:t>
            </w:r>
            <w:r w:rsidRPr="00D4048A">
              <w:rPr>
                <w:rFonts w:ascii="CMU Concrete" w:hAnsi="CMU Concrete"/>
              </w:rPr>
              <w:t xml:space="preserve">, COUNTER, RANKING, </w:t>
            </w:r>
            <w:r w:rsidRPr="00D4048A">
              <w:rPr>
                <w:rFonts w:ascii="CMU Concrete"/>
              </w:rPr>
              <w:t>그룹통계량</w:t>
            </w:r>
            <w:r w:rsidRPr="00D4048A">
              <w:rPr>
                <w:rFonts w:ascii="CMU Concrete" w:hAnsi="CMU Concrete"/>
              </w:rPr>
              <w:t xml:space="preserve">, </w:t>
            </w:r>
            <w:r w:rsidRPr="00D4048A">
              <w:rPr>
                <w:rFonts w:ascii="CMU Concrete"/>
              </w:rPr>
              <w:t>선택</w:t>
            </w:r>
            <w:r w:rsidRPr="00D4048A">
              <w:rPr>
                <w:rFonts w:ascii="CMU Concrete" w:hAnsi="CMU Concrete"/>
              </w:rPr>
              <w:t xml:space="preserve">2, </w:t>
            </w:r>
            <w:r w:rsidRPr="00D4048A">
              <w:rPr>
                <w:rFonts w:ascii="CMU Concrete"/>
              </w:rPr>
              <w:t>구간화</w:t>
            </w:r>
          </w:p>
        </w:tc>
      </w:tr>
      <w:tr w:rsidR="00DB231D" w:rsidRPr="00D4048A" w14:paraId="03C612D3" w14:textId="77777777" w:rsidTr="007231D9">
        <w:trPr>
          <w:trHeight w:val="4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ECD049F" w14:textId="77777777" w:rsidR="00DB231D" w:rsidRPr="00D4048A" w:rsidRDefault="00DB231D" w:rsidP="007231D9">
            <w:pPr>
              <w:pStyle w:val="ae"/>
              <w:rPr>
                <w:rFonts w:ascii="CMU Concrete" w:hAnsi="CMU Concrete"/>
              </w:rPr>
            </w:pPr>
            <w:r w:rsidRPr="00D4048A">
              <w:rPr>
                <w:rFonts w:ascii="CMU Concrete"/>
              </w:rPr>
              <w:t>차트</w:t>
            </w:r>
          </w:p>
        </w:tc>
        <w:tc>
          <w:tcPr>
            <w:tcW w:w="2250" w:type="pct"/>
            <w:tcBorders>
              <w:top w:val="single" w:sz="2" w:space="0" w:color="999999"/>
              <w:left w:val="single" w:sz="2" w:space="0" w:color="999999"/>
              <w:bottom w:val="single" w:sz="6" w:space="0" w:color="999999"/>
              <w:right w:val="single" w:sz="6" w:space="0" w:color="999999"/>
            </w:tcBorders>
            <w:vAlign w:val="center"/>
          </w:tcPr>
          <w:p w14:paraId="2A3722F3" w14:textId="77777777" w:rsidR="00DB231D" w:rsidRPr="00D4048A" w:rsidRDefault="00DB231D"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시각적으로</w:t>
            </w:r>
            <w:r w:rsidRPr="00D4048A">
              <w:rPr>
                <w:rFonts w:ascii="CMU Concrete" w:hAnsi="CMU Concrete"/>
              </w:rPr>
              <w:t xml:space="preserve"> </w:t>
            </w:r>
            <w:r w:rsidRPr="00D4048A">
              <w:rPr>
                <w:rFonts w:ascii="CMU Concrete"/>
              </w:rPr>
              <w:t>분석하기</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차트</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제공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14:paraId="2044A04B" w14:textId="77777777" w:rsidR="00DB231D" w:rsidRPr="00D4048A" w:rsidRDefault="00DB231D" w:rsidP="007231D9">
            <w:pPr>
              <w:rPr>
                <w:rFonts w:ascii="CMU Concrete" w:hAnsi="CMU Concrete"/>
              </w:rPr>
            </w:pPr>
            <w:r w:rsidRPr="00D4048A">
              <w:rPr>
                <w:rFonts w:ascii="CMU Concrete" w:hAnsi="CMU Concrete"/>
              </w:rPr>
              <w:t>3</w:t>
            </w:r>
            <w:r w:rsidRPr="00D4048A">
              <w:rPr>
                <w:rFonts w:ascii="CMU Concrete"/>
              </w:rPr>
              <w:t>차원차트</w:t>
            </w:r>
            <w:r w:rsidRPr="00D4048A">
              <w:rPr>
                <w:rFonts w:ascii="CMU Concrete" w:hAnsi="CMU Concrete"/>
              </w:rPr>
              <w:t xml:space="preserve">, </w:t>
            </w:r>
            <w:r w:rsidRPr="00D4048A">
              <w:rPr>
                <w:rFonts w:ascii="CMU Concrete"/>
              </w:rPr>
              <w:t>바차트</w:t>
            </w:r>
            <w:r w:rsidRPr="00D4048A">
              <w:rPr>
                <w:rFonts w:ascii="CMU Concrete" w:hAnsi="CMU Concrete"/>
              </w:rPr>
              <w:t xml:space="preserve">, </w:t>
            </w:r>
            <w:r w:rsidRPr="00D4048A">
              <w:rPr>
                <w:rFonts w:ascii="CMU Concrete"/>
              </w:rPr>
              <w:t>컨튜어차트</w:t>
            </w:r>
            <w:r>
              <w:rPr>
                <w:rFonts w:ascii="CMU Concrete" w:hAnsi="CMU Concrete" w:hint="eastAsia"/>
              </w:rPr>
              <w:t xml:space="preserve">,       </w:t>
            </w:r>
            <w:r w:rsidRPr="00D4048A">
              <w:rPr>
                <w:rFonts w:ascii="CMU Concrete" w:hAnsi="CMU Concrete"/>
              </w:rPr>
              <w:t xml:space="preserve"> </w:t>
            </w:r>
            <w:r w:rsidRPr="00D4048A">
              <w:rPr>
                <w:rFonts w:ascii="CMU Concrete"/>
              </w:rPr>
              <w:t>컨트롤차트</w:t>
            </w:r>
            <w:r w:rsidRPr="00D4048A">
              <w:rPr>
                <w:rFonts w:ascii="CMU Concrete" w:hAnsi="CMU Concrete"/>
              </w:rPr>
              <w:t xml:space="preserve">, </w:t>
            </w:r>
            <w:r w:rsidRPr="00D4048A">
              <w:rPr>
                <w:rFonts w:ascii="CMU Concrete"/>
              </w:rPr>
              <w:t>히스토그램</w:t>
            </w:r>
            <w:r w:rsidRPr="00D4048A">
              <w:rPr>
                <w:rFonts w:ascii="CMU Concrete" w:hAnsi="CMU Concrete"/>
              </w:rPr>
              <w:t xml:space="preserve">, </w:t>
            </w:r>
            <w:r w:rsidRPr="00D4048A">
              <w:rPr>
                <w:rFonts w:ascii="CMU Concrete"/>
              </w:rPr>
              <w:t>매트릭스차트</w:t>
            </w:r>
            <w:r w:rsidRPr="00D4048A">
              <w:rPr>
                <w:rFonts w:ascii="CMU Concrete" w:hAnsi="CMU Concrete"/>
              </w:rPr>
              <w:t xml:space="preserve">, </w:t>
            </w:r>
            <w:r w:rsidRPr="00D4048A">
              <w:rPr>
                <w:rFonts w:ascii="CMU Concrete"/>
              </w:rPr>
              <w:t>파레토차트</w:t>
            </w:r>
            <w:r w:rsidRPr="00D4048A">
              <w:rPr>
                <w:rFonts w:ascii="CMU Concrete" w:hAnsi="CMU Concrete"/>
              </w:rPr>
              <w:t xml:space="preserve">, </w:t>
            </w:r>
            <w:r w:rsidRPr="00D4048A">
              <w:rPr>
                <w:rFonts w:ascii="CMU Concrete"/>
              </w:rPr>
              <w:t>파이차트</w:t>
            </w:r>
            <w:r w:rsidRPr="00D4048A">
              <w:rPr>
                <w:rFonts w:ascii="CMU Concrete" w:hAnsi="CMU Concrete"/>
              </w:rPr>
              <w:t xml:space="preserve">, </w:t>
            </w:r>
            <w:r w:rsidRPr="00D4048A">
              <w:rPr>
                <w:rFonts w:ascii="CMU Concrete"/>
              </w:rPr>
              <w:t>기본차트</w:t>
            </w:r>
            <w:r w:rsidRPr="00D4048A">
              <w:rPr>
                <w:rFonts w:ascii="CMU Concrete" w:hAnsi="CMU Concrete"/>
              </w:rPr>
              <w:t xml:space="preserve">, </w:t>
            </w:r>
            <w:r w:rsidRPr="00D4048A">
              <w:rPr>
                <w:rFonts w:ascii="CMU Concrete"/>
              </w:rPr>
              <w:t>통계차트</w:t>
            </w:r>
            <w:r w:rsidRPr="00D4048A">
              <w:rPr>
                <w:rFonts w:ascii="CMU Concrete" w:hAnsi="CMU Concrete"/>
              </w:rPr>
              <w:t xml:space="preserve">, </w:t>
            </w:r>
            <w:r w:rsidRPr="00D4048A">
              <w:rPr>
                <w:rFonts w:ascii="CMU Concrete"/>
              </w:rPr>
              <w:t>관리도</w:t>
            </w:r>
            <w:r w:rsidRPr="00D4048A">
              <w:rPr>
                <w:rFonts w:ascii="CMU Concrete" w:hAnsi="CMU Concrete"/>
              </w:rPr>
              <w:t xml:space="preserve">, </w:t>
            </w:r>
            <w:r w:rsidRPr="00D4048A">
              <w:rPr>
                <w:rFonts w:ascii="CMU Concrete"/>
              </w:rPr>
              <w:t>기본</w:t>
            </w:r>
            <w:r w:rsidRPr="00D4048A">
              <w:rPr>
                <w:rFonts w:ascii="CMU Concrete" w:hAnsi="CMU Concrete"/>
              </w:rPr>
              <w:t xml:space="preserve"> </w:t>
            </w:r>
            <w:r w:rsidRPr="00D4048A">
              <w:rPr>
                <w:rFonts w:ascii="CMU Concrete"/>
              </w:rPr>
              <w:t>확장</w:t>
            </w:r>
            <w:r w:rsidRPr="00D4048A">
              <w:rPr>
                <w:rFonts w:ascii="CMU Concrete" w:hAnsi="CMU Concrete"/>
              </w:rPr>
              <w:t xml:space="preserve"> </w:t>
            </w:r>
            <w:r w:rsidRPr="00D4048A">
              <w:rPr>
                <w:rFonts w:ascii="CMU Concrete"/>
              </w:rPr>
              <w:t>차트</w:t>
            </w:r>
            <w:r w:rsidRPr="00D4048A">
              <w:rPr>
                <w:rFonts w:ascii="CMU Concrete" w:hAnsi="CMU Concrete"/>
              </w:rPr>
              <w:t xml:space="preserve">, </w:t>
            </w:r>
            <w:r w:rsidRPr="00D4048A">
              <w:rPr>
                <w:rFonts w:ascii="CMU Concrete"/>
              </w:rPr>
              <w:t>산포</w:t>
            </w:r>
            <w:r w:rsidRPr="00D4048A">
              <w:rPr>
                <w:rFonts w:ascii="CMU Concrete" w:hAnsi="CMU Concrete"/>
              </w:rPr>
              <w:t xml:space="preserve"> </w:t>
            </w:r>
            <w:r w:rsidRPr="00D4048A">
              <w:rPr>
                <w:rFonts w:ascii="CMU Concrete"/>
              </w:rPr>
              <w:t>차트</w:t>
            </w:r>
            <w:r>
              <w:rPr>
                <w:rFonts w:ascii="CMU Concrete" w:hint="eastAsia"/>
              </w:rPr>
              <w:t xml:space="preserve">, </w:t>
            </w:r>
            <w:r>
              <w:rPr>
                <w:rFonts w:ascii="CMU Concrete" w:hint="eastAsia"/>
              </w:rPr>
              <w:t>다변량</w:t>
            </w:r>
            <w:r>
              <w:rPr>
                <w:rFonts w:ascii="CMU Concrete" w:hint="eastAsia"/>
              </w:rPr>
              <w:t xml:space="preserve"> </w:t>
            </w:r>
            <w:r>
              <w:rPr>
                <w:rFonts w:ascii="CMU Concrete" w:hint="eastAsia"/>
              </w:rPr>
              <w:t>관리</w:t>
            </w:r>
            <w:r>
              <w:rPr>
                <w:rFonts w:ascii="CMU Concrete" w:hint="eastAsia"/>
              </w:rPr>
              <w:t xml:space="preserve"> </w:t>
            </w:r>
            <w:r>
              <w:rPr>
                <w:rFonts w:ascii="CMU Concrete" w:hint="eastAsia"/>
              </w:rPr>
              <w:t>차트</w:t>
            </w:r>
          </w:p>
        </w:tc>
      </w:tr>
      <w:tr w:rsidR="00DB231D" w:rsidRPr="00D4048A" w14:paraId="6AF9F310" w14:textId="77777777" w:rsidTr="007231D9">
        <w:trPr>
          <w:trHeight w:val="4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0CCD742" w14:textId="77777777" w:rsidR="00DB231D" w:rsidRPr="00D4048A" w:rsidRDefault="00DB231D" w:rsidP="007231D9">
            <w:pPr>
              <w:pStyle w:val="ae"/>
              <w:rPr>
                <w:rFonts w:ascii="CMU Concrete" w:hAnsi="CMU Concrete"/>
              </w:rPr>
            </w:pPr>
            <w:r w:rsidRPr="00D4048A">
              <w:rPr>
                <w:rFonts w:ascii="CMU Concrete"/>
              </w:rPr>
              <w:t>모델링</w:t>
            </w:r>
          </w:p>
        </w:tc>
        <w:tc>
          <w:tcPr>
            <w:tcW w:w="2250" w:type="pct"/>
            <w:tcBorders>
              <w:top w:val="single" w:sz="2" w:space="0" w:color="999999"/>
              <w:left w:val="single" w:sz="2" w:space="0" w:color="999999"/>
              <w:bottom w:val="single" w:sz="6" w:space="0" w:color="999999"/>
              <w:right w:val="single" w:sz="6" w:space="0" w:color="999999"/>
            </w:tcBorders>
            <w:vAlign w:val="center"/>
          </w:tcPr>
          <w:p w14:paraId="2D6AD811" w14:textId="77777777" w:rsidR="00DB231D" w:rsidRPr="00D4048A" w:rsidRDefault="00DB231D" w:rsidP="007231D9">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프로세스의</w:t>
            </w:r>
            <w:r w:rsidRPr="00D4048A">
              <w:rPr>
                <w:rFonts w:ascii="CMU Concrete" w:hAnsi="CMU Concrete"/>
              </w:rPr>
              <w:t xml:space="preserve"> </w:t>
            </w:r>
            <w:r w:rsidRPr="00D4048A">
              <w:rPr>
                <w:rFonts w:ascii="CMU Concrete"/>
              </w:rPr>
              <w:t>엔진</w:t>
            </w:r>
            <w:r w:rsidRPr="00D4048A">
              <w:rPr>
                <w:rFonts w:ascii="CMU Concrete" w:hAnsi="CMU Concrete"/>
              </w:rPr>
              <w:t xml:space="preserve"> </w:t>
            </w:r>
            <w:r w:rsidRPr="00D4048A">
              <w:rPr>
                <w:rFonts w:ascii="CMU Concrete"/>
              </w:rPr>
              <w:t>역할을</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알고리즘을</w:t>
            </w:r>
            <w:r w:rsidRPr="00D4048A">
              <w:rPr>
                <w:rFonts w:ascii="CMU Concrete" w:hAnsi="CMU Concrete"/>
              </w:rPr>
              <w:t xml:space="preserve"> </w:t>
            </w:r>
            <w:r w:rsidRPr="00D4048A">
              <w:rPr>
                <w:rFonts w:ascii="CMU Concrete"/>
              </w:rPr>
              <w:t>수행하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hAnsi="CMU Concrete"/>
                <w:b/>
              </w:rPr>
              <w:t>ECMiner™</w:t>
            </w:r>
            <w:r w:rsidRPr="00D4048A">
              <w:rPr>
                <w:rFonts w:ascii="CMU Concrete"/>
              </w:rPr>
              <w:t>에서는</w:t>
            </w:r>
            <w:r w:rsidRPr="00D4048A">
              <w:rPr>
                <w:rFonts w:ascii="CMU Concrete" w:hAnsi="CMU Concrete"/>
              </w:rPr>
              <w:t xml:space="preserve"> </w:t>
            </w:r>
            <w:r w:rsidRPr="00D4048A">
              <w:rPr>
                <w:rFonts w:ascii="CMU Concrete"/>
              </w:rPr>
              <w:t>총</w:t>
            </w:r>
            <w:r w:rsidRPr="00D4048A">
              <w:rPr>
                <w:rFonts w:ascii="CMU Concrete" w:hAnsi="CMU Concrete"/>
              </w:rPr>
              <w:t xml:space="preserve"> </w:t>
            </w:r>
            <w:r w:rsidR="00892F57">
              <w:rPr>
                <w:rFonts w:ascii="CMU Concrete" w:hAnsi="CMU Concrete" w:hint="eastAsia"/>
              </w:rPr>
              <w:t>24</w:t>
            </w:r>
            <w:r w:rsidRPr="00D4048A">
              <w:rPr>
                <w:rFonts w:ascii="CMU Concrete"/>
              </w:rPr>
              <w:t>가지</w:t>
            </w:r>
            <w:r w:rsidRPr="00D4048A">
              <w:rPr>
                <w:rFonts w:ascii="CMU Concrete" w:hAnsi="CMU Concrete"/>
              </w:rPr>
              <w:t xml:space="preserve"> </w:t>
            </w:r>
            <w:r w:rsidRPr="00D4048A">
              <w:rPr>
                <w:rFonts w:ascii="CMU Concrete"/>
              </w:rPr>
              <w:t>알고리즘을</w:t>
            </w:r>
            <w:r w:rsidRPr="00D4048A">
              <w:rPr>
                <w:rFonts w:ascii="CMU Concrete" w:hAnsi="CMU Concrete"/>
              </w:rPr>
              <w:t xml:space="preserve"> </w:t>
            </w:r>
            <w:r w:rsidRPr="00D4048A">
              <w:rPr>
                <w:rFonts w:ascii="CMU Concrete"/>
              </w:rPr>
              <w:t>지원합니다</w:t>
            </w:r>
            <w:r w:rsidRPr="00D4048A">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14:paraId="76EFDCE3" w14:textId="77777777" w:rsidR="00DB231D" w:rsidRPr="00D4048A" w:rsidRDefault="00DB231D" w:rsidP="00523C8D">
            <w:pPr>
              <w:rPr>
                <w:rFonts w:ascii="CMU Concrete" w:hAnsi="CMU Concrete"/>
              </w:rPr>
            </w:pPr>
            <w:r w:rsidRPr="00D4048A">
              <w:rPr>
                <w:rFonts w:ascii="CMU Concrete"/>
              </w:rPr>
              <w:t>연관성</w:t>
            </w:r>
            <w:r w:rsidRPr="00D4048A">
              <w:rPr>
                <w:rFonts w:ascii="CMU Concrete" w:hAnsi="CMU Concrete"/>
              </w:rPr>
              <w:t xml:space="preserve"> </w:t>
            </w:r>
            <w:r w:rsidRPr="00D4048A">
              <w:rPr>
                <w:rFonts w:ascii="CMU Concrete"/>
              </w:rPr>
              <w:t>분석</w:t>
            </w:r>
            <w:r w:rsidRPr="00D4048A">
              <w:rPr>
                <w:rFonts w:ascii="CMU Concrete" w:hAnsi="CMU Concrete"/>
              </w:rPr>
              <w:t xml:space="preserve">, CART, HIERARCHICAL, </w:t>
            </w:r>
            <w:r w:rsidR="00523C8D">
              <w:rPr>
                <w:rFonts w:ascii="CMU Concrete" w:hAnsi="CMU Concrete"/>
              </w:rPr>
              <w:t>KMEANS, KNN, LDA, LOGISTIC, MAN</w:t>
            </w:r>
            <w:r w:rsidRPr="00D4048A">
              <w:rPr>
                <w:rFonts w:ascii="CMU Concrete" w:hAnsi="CMU Concrete"/>
              </w:rPr>
              <w:t xml:space="preserve">UAL </w:t>
            </w:r>
            <w:r w:rsidR="00523C8D">
              <w:rPr>
                <w:rFonts w:ascii="CMU Concrete" w:hAnsi="CMU Concrete"/>
              </w:rPr>
              <w:t>CART</w:t>
            </w:r>
            <w:r w:rsidRPr="00D4048A">
              <w:rPr>
                <w:rFonts w:ascii="CMU Concrete" w:hAnsi="CMU Concrete"/>
              </w:rPr>
              <w:t xml:space="preserve">, MLP, MLR, PCA, PCR, PLS, QDA, RBF, </w:t>
            </w:r>
            <w:r w:rsidRPr="00D4048A">
              <w:rPr>
                <w:rFonts w:ascii="CMU Concrete"/>
              </w:rPr>
              <w:t>순차연관성</w:t>
            </w:r>
            <w:r>
              <w:rPr>
                <w:rFonts w:ascii="CMU Concrete" w:hint="eastAsia"/>
              </w:rPr>
              <w:t>,</w:t>
            </w:r>
            <w:r w:rsidRPr="00D4048A">
              <w:rPr>
                <w:rFonts w:ascii="CMU Concrete" w:hAnsi="CMU Concrete"/>
              </w:rPr>
              <w:t xml:space="preserve"> Score card, </w:t>
            </w:r>
            <w:r>
              <w:rPr>
                <w:rFonts w:ascii="CMU Concrete" w:hAnsi="CMU Concrete" w:hint="eastAsia"/>
              </w:rPr>
              <w:t xml:space="preserve">SOM, </w:t>
            </w:r>
            <w:r>
              <w:rPr>
                <w:rFonts w:ascii="CMU Concrete" w:hAnsi="CMU Concrete"/>
              </w:rPr>
              <w:t xml:space="preserve">RBF-DDA, Factor </w:t>
            </w:r>
            <w:r>
              <w:rPr>
                <w:rFonts w:ascii="CMU Concrete" w:hAnsi="CMU Concrete" w:hint="eastAsia"/>
              </w:rPr>
              <w:t>A</w:t>
            </w:r>
            <w:r w:rsidR="00523C8D">
              <w:rPr>
                <w:rFonts w:ascii="CMU Concrete" w:hAnsi="CMU Concrete"/>
              </w:rPr>
              <w:t>nalysis, SV</w:t>
            </w:r>
            <w:r w:rsidR="00523C8D">
              <w:rPr>
                <w:rFonts w:ascii="CMU Concrete" w:hAnsi="CMU Concrete" w:hint="eastAsia"/>
              </w:rPr>
              <w:t>M</w:t>
            </w:r>
            <w:r>
              <w:rPr>
                <w:rFonts w:ascii="CMU Concrete" w:hAnsi="CMU Concrete" w:hint="eastAsia"/>
              </w:rPr>
              <w:t>,</w:t>
            </w:r>
            <w:r w:rsidRPr="00D4048A">
              <w:rPr>
                <w:rFonts w:ascii="CMU Concrete" w:hAnsi="CMU Concrete"/>
              </w:rPr>
              <w:t xml:space="preserve"> SVR</w:t>
            </w:r>
            <w:r w:rsidR="00892F57">
              <w:rPr>
                <w:rFonts w:ascii="CMU Concrete" w:hAnsi="CMU Concrete" w:hint="eastAsia"/>
              </w:rPr>
              <w:t>, LOF, One class SVM</w:t>
            </w:r>
          </w:p>
        </w:tc>
      </w:tr>
      <w:tr w:rsidR="00DB231D" w:rsidRPr="00D4048A" w14:paraId="3EC43D34" w14:textId="77777777" w:rsidTr="007231D9">
        <w:trPr>
          <w:trHeight w:val="4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1EE9DBC" w14:textId="77777777" w:rsidR="00DB231D" w:rsidRPr="00D4048A" w:rsidRDefault="00DB231D" w:rsidP="007231D9">
            <w:pPr>
              <w:pStyle w:val="ae"/>
              <w:rPr>
                <w:rFonts w:ascii="CMU Concrete" w:hAnsi="CMU Concrete"/>
              </w:rPr>
            </w:pPr>
            <w:r w:rsidRPr="00D4048A">
              <w:rPr>
                <w:rFonts w:ascii="CMU Concrete"/>
              </w:rPr>
              <w:t>출력</w:t>
            </w:r>
          </w:p>
        </w:tc>
        <w:tc>
          <w:tcPr>
            <w:tcW w:w="2250" w:type="pct"/>
            <w:tcBorders>
              <w:top w:val="single" w:sz="2" w:space="0" w:color="999999"/>
              <w:left w:val="single" w:sz="2" w:space="0" w:color="999999"/>
              <w:bottom w:val="single" w:sz="6" w:space="0" w:color="999999"/>
              <w:right w:val="single" w:sz="6" w:space="0" w:color="999999"/>
            </w:tcBorders>
            <w:vAlign w:val="center"/>
          </w:tcPr>
          <w:p w14:paraId="0A25DE96" w14:textId="77777777" w:rsidR="00DB231D" w:rsidRPr="00D4048A" w:rsidRDefault="00DB231D" w:rsidP="007231D9">
            <w:pPr>
              <w:rPr>
                <w:rFonts w:ascii="CMU Concrete" w:hAnsi="CMU Concrete"/>
              </w:rPr>
            </w:pPr>
            <w:r w:rsidRPr="00D4048A">
              <w:rPr>
                <w:rFonts w:ascii="CMU Concrete"/>
              </w:rPr>
              <w:t>데이터를</w:t>
            </w:r>
            <w:r w:rsidRPr="00D4048A">
              <w:rPr>
                <w:rFonts w:ascii="CMU Concrete" w:hAnsi="CMU Concrete"/>
              </w:rPr>
              <w:t xml:space="preserve"> DB </w:t>
            </w:r>
            <w:r w:rsidRPr="00D4048A">
              <w:rPr>
                <w:rFonts w:ascii="CMU Concrete"/>
              </w:rPr>
              <w:t>혹은</w:t>
            </w:r>
            <w:r w:rsidRPr="00D4048A">
              <w:rPr>
                <w:rFonts w:ascii="CMU Concrete" w:hAnsi="CMU Concrete"/>
              </w:rPr>
              <w:t xml:space="preserve"> </w:t>
            </w:r>
            <w:r w:rsidRPr="00D4048A">
              <w:rPr>
                <w:rFonts w:ascii="CMU Concrete"/>
              </w:rPr>
              <w:t>파일에</w:t>
            </w:r>
            <w:r w:rsidRPr="00D4048A">
              <w:rPr>
                <w:rFonts w:ascii="CMU Concrete" w:hAnsi="CMU Concrete"/>
              </w:rPr>
              <w:t xml:space="preserve"> </w:t>
            </w:r>
            <w:r w:rsidRPr="00D4048A">
              <w:rPr>
                <w:rFonts w:ascii="CMU Concrete"/>
              </w:rPr>
              <w:t>저장하거나</w:t>
            </w:r>
            <w:r w:rsidRPr="00D4048A">
              <w:rPr>
                <w:rFonts w:ascii="CMU Concrete" w:hAnsi="CMU Concrete"/>
              </w:rPr>
              <w:t xml:space="preserve"> </w:t>
            </w:r>
            <w:r w:rsidRPr="00D4048A">
              <w:rPr>
                <w:rFonts w:ascii="CMU Concrete"/>
              </w:rPr>
              <w:t>화면으로</w:t>
            </w:r>
            <w:r w:rsidRPr="00D4048A">
              <w:rPr>
                <w:rFonts w:ascii="CMU Concrete" w:hAnsi="CMU Concrete"/>
              </w:rPr>
              <w:t xml:space="preserve"> </w:t>
            </w:r>
            <w:r w:rsidRPr="00D4048A">
              <w:rPr>
                <w:rFonts w:ascii="CMU Concrete"/>
              </w:rPr>
              <w:t>출력해</w:t>
            </w:r>
            <w:r w:rsidRPr="00D4048A">
              <w:rPr>
                <w:rFonts w:ascii="CMU Concrete" w:hAnsi="CMU Concrete"/>
              </w:rPr>
              <w:t xml:space="preserve"> </w:t>
            </w:r>
            <w:r w:rsidRPr="00D4048A">
              <w:rPr>
                <w:rFonts w:ascii="CMU Concrete"/>
              </w:rPr>
              <w:t>볼</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c>
          <w:tcPr>
            <w:tcW w:w="2250" w:type="pct"/>
            <w:tcBorders>
              <w:top w:val="single" w:sz="2" w:space="0" w:color="999999"/>
              <w:left w:val="single" w:sz="2" w:space="0" w:color="999999"/>
              <w:bottom w:val="single" w:sz="6" w:space="0" w:color="999999"/>
              <w:right w:val="single" w:sz="6" w:space="0" w:color="999999"/>
            </w:tcBorders>
            <w:vAlign w:val="center"/>
          </w:tcPr>
          <w:p w14:paraId="69D8D730" w14:textId="77777777" w:rsidR="00DB231D" w:rsidRPr="00D4048A" w:rsidRDefault="00DB231D" w:rsidP="00892F57">
            <w:pPr>
              <w:rPr>
                <w:rFonts w:ascii="CMU Concrete" w:hAnsi="CMU Concrete"/>
              </w:rPr>
            </w:pPr>
            <w:r w:rsidRPr="00D4048A">
              <w:rPr>
                <w:rFonts w:ascii="CMU Concrete" w:hAnsi="CMU Concrete"/>
              </w:rPr>
              <w:t xml:space="preserve">ODBC </w:t>
            </w:r>
            <w:r w:rsidRPr="00D4048A">
              <w:rPr>
                <w:rFonts w:ascii="CMU Concrete"/>
              </w:rPr>
              <w:t>출력</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출력</w:t>
            </w:r>
            <w:r w:rsidRPr="00D4048A">
              <w:rPr>
                <w:rFonts w:ascii="CMU Concrete" w:hAnsi="CMU Concrete"/>
              </w:rPr>
              <w:t xml:space="preserve">, </w:t>
            </w:r>
            <w:r w:rsidRPr="00D4048A">
              <w:rPr>
                <w:rFonts w:ascii="CMU Concrete"/>
              </w:rPr>
              <w:t>통계</w:t>
            </w:r>
            <w:r w:rsidRPr="00D4048A">
              <w:rPr>
                <w:rFonts w:ascii="CMU Concrete" w:hAnsi="CMU Concrete"/>
              </w:rPr>
              <w:t xml:space="preserve"> </w:t>
            </w:r>
            <w:r w:rsidRPr="00D4048A">
              <w:rPr>
                <w:rFonts w:ascii="CMU Concrete"/>
              </w:rPr>
              <w:t>분석</w:t>
            </w:r>
            <w:r w:rsidRPr="00D4048A">
              <w:rPr>
                <w:rFonts w:ascii="CMU Concrete" w:hAnsi="CMU Concrete"/>
              </w:rPr>
              <w:t xml:space="preserve">, OLEDB </w:t>
            </w:r>
            <w:r w:rsidRPr="00D4048A">
              <w:rPr>
                <w:rFonts w:ascii="CMU Concrete"/>
              </w:rPr>
              <w:t>출력</w:t>
            </w:r>
            <w:r w:rsidRPr="00D4048A">
              <w:rPr>
                <w:rFonts w:ascii="CMU Concrete" w:hAnsi="CMU Concrete"/>
              </w:rPr>
              <w:t xml:space="preserve">, </w:t>
            </w:r>
            <w:r w:rsidRPr="00D4048A">
              <w:rPr>
                <w:rFonts w:ascii="CMU Concrete"/>
              </w:rPr>
              <w:t>화면표시</w:t>
            </w:r>
            <w:r w:rsidRPr="00D4048A">
              <w:rPr>
                <w:rFonts w:ascii="CMU Concrete" w:hAnsi="CMU Concrete"/>
              </w:rPr>
              <w:t xml:space="preserve">, </w:t>
            </w:r>
            <w:r w:rsidRPr="00D4048A">
              <w:rPr>
                <w:rFonts w:ascii="CMU Concrete"/>
              </w:rPr>
              <w:t>피봇</w:t>
            </w:r>
            <w:r w:rsidRPr="00D4048A">
              <w:rPr>
                <w:rFonts w:ascii="CMU Concrete" w:hAnsi="CMU Concrete"/>
              </w:rPr>
              <w:t xml:space="preserve">, </w:t>
            </w:r>
            <w:r w:rsidRPr="00D4048A">
              <w:rPr>
                <w:rFonts w:ascii="CMU Concrete"/>
              </w:rPr>
              <w:t>원인</w:t>
            </w:r>
            <w:r w:rsidRPr="00D4048A">
              <w:rPr>
                <w:rFonts w:ascii="CMU Concrete" w:hAnsi="CMU Concrete"/>
              </w:rPr>
              <w:t>/</w:t>
            </w:r>
            <w:r w:rsidRPr="00D4048A">
              <w:rPr>
                <w:rFonts w:ascii="CMU Concrete"/>
              </w:rPr>
              <w:t>결과</w:t>
            </w:r>
            <w:r w:rsidRPr="00D4048A">
              <w:rPr>
                <w:rFonts w:ascii="CMU Concrete" w:hAnsi="CMU Concrete"/>
              </w:rPr>
              <w:t xml:space="preserve"> </w:t>
            </w:r>
            <w:r w:rsidRPr="00D4048A">
              <w:rPr>
                <w:rFonts w:ascii="CMU Concrete"/>
              </w:rPr>
              <w:t>연관</w:t>
            </w:r>
            <w:r w:rsidRPr="00D4048A">
              <w:rPr>
                <w:rFonts w:ascii="CMU Concrete" w:hAnsi="CMU Concrete"/>
              </w:rPr>
              <w:t xml:space="preserve">, </w:t>
            </w:r>
            <w:r w:rsidRPr="00D4048A">
              <w:rPr>
                <w:rFonts w:ascii="CMU Concrete"/>
              </w:rPr>
              <w:t>분리저장</w:t>
            </w:r>
            <w:r w:rsidRPr="00D4048A">
              <w:rPr>
                <w:rFonts w:ascii="CMU Concrete" w:hAnsi="CMU Concrete"/>
              </w:rPr>
              <w:t xml:space="preserve">, </w:t>
            </w:r>
            <w:r>
              <w:rPr>
                <w:rFonts w:ascii="CMU Concrete" w:hAnsi="CMU Concrete" w:hint="eastAsia"/>
              </w:rPr>
              <w:t>오라클</w:t>
            </w:r>
            <w:r>
              <w:rPr>
                <w:rFonts w:ascii="CMU Concrete" w:hAnsi="CMU Concrete" w:hint="eastAsia"/>
              </w:rPr>
              <w:t xml:space="preserve"> </w:t>
            </w:r>
            <w:r>
              <w:rPr>
                <w:rFonts w:ascii="CMU Concrete" w:hAnsi="CMU Concrete" w:hint="eastAsia"/>
              </w:rPr>
              <w:t>출력</w:t>
            </w:r>
          </w:p>
        </w:tc>
      </w:tr>
      <w:tr w:rsidR="00DB231D" w:rsidRPr="00D4048A" w14:paraId="4A7F8E93" w14:textId="77777777" w:rsidTr="007231D9">
        <w:trPr>
          <w:trHeight w:val="811"/>
          <w:tblCellSpacing w:w="0" w:type="dxa"/>
          <w:jc w:val="center"/>
        </w:trPr>
        <w:tc>
          <w:tcPr>
            <w:tcW w:w="500"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096CDBE5" w14:textId="77777777" w:rsidR="00DB231D" w:rsidRPr="00D4048A" w:rsidRDefault="00DB231D" w:rsidP="007231D9">
            <w:pPr>
              <w:pStyle w:val="ae"/>
              <w:rPr>
                <w:rFonts w:ascii="CMU Concrete" w:hAnsi="CMU Concrete"/>
              </w:rPr>
            </w:pPr>
            <w:r w:rsidRPr="00D4048A">
              <w:rPr>
                <w:rFonts w:ascii="CMU Concrete"/>
              </w:rPr>
              <w:t>모델</w:t>
            </w:r>
            <w:r w:rsidRPr="00D4048A">
              <w:rPr>
                <w:rFonts w:ascii="CMU Concrete" w:hAnsi="CMU Concrete"/>
              </w:rPr>
              <w:t xml:space="preserve"> </w:t>
            </w:r>
            <w:r w:rsidRPr="00D4048A">
              <w:rPr>
                <w:rFonts w:ascii="CMU Concrete"/>
              </w:rPr>
              <w:t>평가</w:t>
            </w:r>
          </w:p>
        </w:tc>
        <w:tc>
          <w:tcPr>
            <w:tcW w:w="2250" w:type="pct"/>
            <w:tcBorders>
              <w:top w:val="single" w:sz="2" w:space="0" w:color="999999"/>
              <w:left w:val="single" w:sz="2" w:space="0" w:color="999999"/>
              <w:bottom w:val="single" w:sz="2" w:space="0" w:color="999999"/>
              <w:right w:val="single" w:sz="6" w:space="0" w:color="999999"/>
            </w:tcBorders>
            <w:vAlign w:val="center"/>
          </w:tcPr>
          <w:p w14:paraId="303C982A" w14:textId="77777777" w:rsidR="00DB231D" w:rsidRPr="00D4048A" w:rsidRDefault="00DB231D" w:rsidP="007231D9">
            <w:pPr>
              <w:rPr>
                <w:rFonts w:ascii="CMU Concrete" w:hAnsi="CMU Concrete"/>
              </w:rPr>
            </w:pPr>
            <w:r w:rsidRPr="00D4048A">
              <w:rPr>
                <w:rFonts w:ascii="CMU Concrete"/>
              </w:rPr>
              <w:t>생성된</w:t>
            </w:r>
            <w:r w:rsidRPr="00D4048A">
              <w:rPr>
                <w:rFonts w:ascii="CMU Concrete" w:hAnsi="CMU Concrete"/>
              </w:rPr>
              <w:t xml:space="preserve"> </w:t>
            </w:r>
            <w:r w:rsidRPr="00D4048A">
              <w:rPr>
                <w:rFonts w:ascii="CMU Concrete"/>
              </w:rPr>
              <w:t>모델의</w:t>
            </w:r>
            <w:r w:rsidRPr="00D4048A">
              <w:rPr>
                <w:rFonts w:ascii="CMU Concrete" w:hAnsi="CMU Concrete"/>
              </w:rPr>
              <w:t xml:space="preserve"> </w:t>
            </w:r>
            <w:r w:rsidRPr="00D4048A">
              <w:rPr>
                <w:rFonts w:ascii="CMU Concrete"/>
              </w:rPr>
              <w:t>예측정확도를</w:t>
            </w:r>
            <w:r w:rsidRPr="00D4048A">
              <w:rPr>
                <w:rFonts w:ascii="CMU Concrete" w:hAnsi="CMU Concrete"/>
              </w:rPr>
              <w:t xml:space="preserve"> </w:t>
            </w:r>
            <w:r w:rsidRPr="00D4048A">
              <w:rPr>
                <w:rFonts w:ascii="CMU Concrete"/>
              </w:rPr>
              <w:t>비교</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c>
          <w:tcPr>
            <w:tcW w:w="2250" w:type="pct"/>
            <w:tcBorders>
              <w:top w:val="single" w:sz="2" w:space="0" w:color="999999"/>
              <w:left w:val="single" w:sz="2" w:space="0" w:color="999999"/>
              <w:bottom w:val="single" w:sz="2" w:space="0" w:color="999999"/>
              <w:right w:val="single" w:sz="6" w:space="0" w:color="999999"/>
            </w:tcBorders>
            <w:vAlign w:val="center"/>
          </w:tcPr>
          <w:p w14:paraId="1FA65109" w14:textId="77777777" w:rsidR="00DB231D" w:rsidRPr="00D4048A" w:rsidRDefault="00DB231D" w:rsidP="007231D9">
            <w:pPr>
              <w:rPr>
                <w:rFonts w:ascii="CMU Concrete" w:hAnsi="CMU Concrete"/>
              </w:rPr>
            </w:pPr>
            <w:r w:rsidRPr="00D4048A">
              <w:rPr>
                <w:rFonts w:ascii="CMU Concrete"/>
              </w:rPr>
              <w:t>모델평가</w:t>
            </w:r>
            <w:r w:rsidRPr="00D4048A">
              <w:rPr>
                <w:rFonts w:ascii="CMU Concrete" w:hAnsi="CMU Concrete"/>
              </w:rPr>
              <w:t xml:space="preserve">, </w:t>
            </w:r>
            <w:r w:rsidRPr="00D4048A">
              <w:rPr>
                <w:rFonts w:ascii="CMU Concrete"/>
              </w:rPr>
              <w:t>이익도표</w:t>
            </w:r>
            <w:r w:rsidRPr="00D4048A">
              <w:rPr>
                <w:rFonts w:ascii="CMU Concrete" w:hAnsi="CMU Concrete"/>
              </w:rPr>
              <w:t>, ROC</w:t>
            </w:r>
            <w:r w:rsidRPr="00D4048A">
              <w:rPr>
                <w:rFonts w:ascii="CMU Concrete"/>
              </w:rPr>
              <w:t>차트</w:t>
            </w:r>
          </w:p>
        </w:tc>
      </w:tr>
      <w:tr w:rsidR="00DB231D" w:rsidRPr="00D4048A" w14:paraId="6E6C6D36" w14:textId="77777777" w:rsidTr="007231D9">
        <w:trPr>
          <w:trHeight w:val="811"/>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A8D821C" w14:textId="77777777" w:rsidR="00DB231D" w:rsidRPr="00D4048A" w:rsidRDefault="00DB231D" w:rsidP="007231D9">
            <w:pPr>
              <w:pStyle w:val="ae"/>
              <w:rPr>
                <w:rFonts w:ascii="CMU Concrete"/>
              </w:rPr>
            </w:pPr>
            <w:r>
              <w:rPr>
                <w:rFonts w:ascii="CMU Concrete" w:hint="eastAsia"/>
              </w:rPr>
              <w:t>생성된</w:t>
            </w:r>
            <w:r>
              <w:rPr>
                <w:rFonts w:ascii="CMU Concrete" w:hint="eastAsia"/>
              </w:rPr>
              <w:t xml:space="preserve"> </w:t>
            </w:r>
            <w:r>
              <w:rPr>
                <w:rFonts w:ascii="CMU Concrete" w:hint="eastAsia"/>
              </w:rPr>
              <w:t>모델</w:t>
            </w:r>
            <w:r>
              <w:rPr>
                <w:rFonts w:ascii="CMU Concrete" w:hint="eastAsia"/>
              </w:rPr>
              <w:t xml:space="preserve"> </w:t>
            </w:r>
            <w:r>
              <w:rPr>
                <w:rFonts w:ascii="CMU Concrete" w:hint="eastAsia"/>
              </w:rPr>
              <w:t>노드</w:t>
            </w:r>
          </w:p>
        </w:tc>
        <w:tc>
          <w:tcPr>
            <w:tcW w:w="2250" w:type="pct"/>
            <w:tcBorders>
              <w:top w:val="single" w:sz="2" w:space="0" w:color="999999"/>
              <w:left w:val="single" w:sz="2" w:space="0" w:color="999999"/>
              <w:bottom w:val="single" w:sz="6" w:space="0" w:color="999999"/>
              <w:right w:val="single" w:sz="6" w:space="0" w:color="999999"/>
            </w:tcBorders>
            <w:vAlign w:val="center"/>
          </w:tcPr>
          <w:p w14:paraId="41C52471" w14:textId="77777777" w:rsidR="00DB231D" w:rsidRPr="00D4048A" w:rsidRDefault="00DB231D" w:rsidP="007231D9">
            <w:pPr>
              <w:rPr>
                <w:rFonts w:ascii="CMU Concrete"/>
              </w:rPr>
            </w:pPr>
            <w:r>
              <w:t>생성된 모델은 모델링 노드의 결과물로 생성되는 노드입니다.</w:t>
            </w:r>
          </w:p>
        </w:tc>
        <w:tc>
          <w:tcPr>
            <w:tcW w:w="2250" w:type="pct"/>
            <w:tcBorders>
              <w:top w:val="single" w:sz="2" w:space="0" w:color="999999"/>
              <w:left w:val="single" w:sz="2" w:space="0" w:color="999999"/>
              <w:bottom w:val="single" w:sz="6" w:space="0" w:color="999999"/>
              <w:right w:val="single" w:sz="6" w:space="0" w:color="999999"/>
            </w:tcBorders>
            <w:vAlign w:val="center"/>
          </w:tcPr>
          <w:p w14:paraId="4313ECB3" w14:textId="77777777" w:rsidR="00DB231D" w:rsidRPr="00D4048A" w:rsidRDefault="00DB231D" w:rsidP="007231D9">
            <w:pPr>
              <w:rPr>
                <w:rFonts w:ascii="CMU Concrete"/>
              </w:rPr>
            </w:pPr>
            <w:r>
              <w:t>생성된 모델 노드를 이용하여 새로운 데이터에 대한 데이터 마이닝적인 관점에서의 새로운 결과를 산출할 수 있습니다.</w:t>
            </w:r>
          </w:p>
        </w:tc>
      </w:tr>
    </w:tbl>
    <w:p w14:paraId="50A696D2" w14:textId="77777777" w:rsidR="00DB231D" w:rsidRDefault="00DB231D" w:rsidP="00DB231D">
      <w:pPr>
        <w:pStyle w:val="p2"/>
        <w:ind w:left="0"/>
        <w:rPr>
          <w:rFonts w:ascii="CMU Concrete" w:hAnsi="CMU Concrete"/>
        </w:rPr>
      </w:pPr>
    </w:p>
    <w:p w14:paraId="21F4C6D7" w14:textId="77777777" w:rsidR="00DB231D" w:rsidRDefault="00DB231D" w:rsidP="00DB231D">
      <w:pPr>
        <w:pStyle w:val="p2"/>
        <w:ind w:left="0"/>
      </w:pPr>
      <w:r>
        <w:t>ECMiner™의 노드는 모두 해당 작업을 수행하기 위한 속성을 갖습니다. 속성은 기본적으로 속성명과 속성값으로 구성됩니다. 예를 들어 파일입력 노드라면 어떤 파일을 읽어야 할 지에 대한 속성이 필요하고 이는 속성명(파일경로) 그리고 속성값으로 대변됩니다.</w:t>
      </w:r>
    </w:p>
    <w:p w14:paraId="467CE3B2" w14:textId="77777777" w:rsidR="00DB231D" w:rsidRDefault="00B32DD7" w:rsidP="00DB231D">
      <w:pPr>
        <w:pStyle w:val="p2"/>
        <w:ind w:left="0"/>
      </w:pPr>
      <w:r>
        <w:rPr>
          <w:noProof/>
        </w:rPr>
        <w:drawing>
          <wp:inline distT="0" distB="0" distL="0" distR="0" wp14:anchorId="4E6C6B5F" wp14:editId="65A5954D">
            <wp:extent cx="2371725" cy="561975"/>
            <wp:effectExtent l="0" t="0" r="9525" b="9525"/>
            <wp:docPr id="138" name="그림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6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371725" cy="561975"/>
                    </a:xfrm>
                    <a:prstGeom prst="rect">
                      <a:avLst/>
                    </a:prstGeom>
                    <a:noFill/>
                    <a:ln>
                      <a:noFill/>
                    </a:ln>
                  </pic:spPr>
                </pic:pic>
              </a:graphicData>
            </a:graphic>
          </wp:inline>
        </w:drawing>
      </w:r>
    </w:p>
    <w:p w14:paraId="40380958" w14:textId="77777777" w:rsidR="00DB231D" w:rsidRDefault="00DB231D" w:rsidP="00DB231D">
      <w:pPr>
        <w:pStyle w:val="p2"/>
        <w:ind w:left="0"/>
        <w:rPr>
          <w:rFonts w:ascii="CMU Concrete" w:hAnsi="CMU Concrete"/>
        </w:rPr>
      </w:pPr>
    </w:p>
    <w:p w14:paraId="40CB3B1A" w14:textId="77777777" w:rsidR="00DB231D" w:rsidRPr="00F85694" w:rsidRDefault="00DB231D" w:rsidP="00DB231D">
      <w:pPr>
        <w:rPr>
          <w:b/>
          <w:sz w:val="22"/>
          <w:szCs w:val="22"/>
        </w:rPr>
      </w:pPr>
      <w:r w:rsidRPr="00F85694">
        <w:rPr>
          <w:b/>
          <w:sz w:val="22"/>
          <w:szCs w:val="22"/>
        </w:rPr>
        <w:t>공통속성</w:t>
      </w:r>
    </w:p>
    <w:p w14:paraId="4FA72EE2" w14:textId="77777777" w:rsidR="00DB231D" w:rsidRPr="00F85694" w:rsidRDefault="00DB231D" w:rsidP="00DB231D">
      <w:pPr>
        <w:pStyle w:val="af7"/>
        <w:rPr>
          <w:rFonts w:ascii="굴림" w:eastAsia="굴림" w:hAnsi="굴림"/>
          <w:sz w:val="20"/>
        </w:rPr>
      </w:pPr>
      <w:r w:rsidRPr="00F85694">
        <w:rPr>
          <w:rFonts w:ascii="굴림" w:eastAsia="굴림" w:hAnsi="굴림"/>
          <w:sz w:val="20"/>
        </w:rPr>
        <w:t>ECMiner™의 노드는 ECMiner™에서 사용될 이름과 간단한 설명을 공통적으로 갖습니다.</w:t>
      </w:r>
    </w:p>
    <w:tbl>
      <w:tblPr>
        <w:tblW w:w="0" w:type="auto"/>
        <w:tblBorders>
          <w:top w:val="single" w:sz="8" w:space="0" w:color="A6A6A6"/>
          <w:left w:val="single" w:sz="8" w:space="0" w:color="A6A6A6"/>
          <w:bottom w:val="single" w:sz="8" w:space="0" w:color="A6A6A6"/>
          <w:right w:val="single" w:sz="8" w:space="0" w:color="A6A6A6"/>
          <w:insideH w:val="single" w:sz="8" w:space="0" w:color="A6A6A6"/>
          <w:insideV w:val="single" w:sz="8" w:space="0" w:color="A6A6A6"/>
        </w:tblBorders>
        <w:tblLook w:val="0400" w:firstRow="0" w:lastRow="0" w:firstColumn="0" w:lastColumn="0" w:noHBand="0" w:noVBand="1"/>
      </w:tblPr>
      <w:tblGrid>
        <w:gridCol w:w="1017"/>
        <w:gridCol w:w="900"/>
        <w:gridCol w:w="6849"/>
      </w:tblGrid>
      <w:tr w:rsidR="00DB231D" w:rsidRPr="00F85694" w14:paraId="6617323F" w14:textId="77777777" w:rsidTr="007231D9">
        <w:tc>
          <w:tcPr>
            <w:tcW w:w="900" w:type="dxa"/>
            <w:shd w:val="clear" w:color="auto" w:fill="BFBFBF"/>
            <w:vAlign w:val="center"/>
          </w:tcPr>
          <w:p w14:paraId="5BBE7728" w14:textId="77777777" w:rsidR="00DB231D" w:rsidRPr="008C191C" w:rsidRDefault="00DB231D" w:rsidP="007231D9">
            <w:pPr>
              <w:jc w:val="center"/>
              <w:rPr>
                <w:b/>
                <w:bCs/>
              </w:rPr>
            </w:pPr>
            <w:r w:rsidRPr="008C191C">
              <w:rPr>
                <w:b/>
                <w:bCs/>
              </w:rPr>
              <w:t>속성그룹</w:t>
            </w:r>
          </w:p>
        </w:tc>
        <w:tc>
          <w:tcPr>
            <w:tcW w:w="900" w:type="dxa"/>
            <w:shd w:val="clear" w:color="auto" w:fill="BFBFBF"/>
            <w:vAlign w:val="center"/>
          </w:tcPr>
          <w:p w14:paraId="34EE1851" w14:textId="77777777" w:rsidR="00DB231D" w:rsidRPr="008C191C" w:rsidRDefault="00DB231D" w:rsidP="007231D9">
            <w:pPr>
              <w:jc w:val="center"/>
              <w:rPr>
                <w:b/>
                <w:bCs/>
              </w:rPr>
            </w:pPr>
            <w:r w:rsidRPr="008C191C">
              <w:rPr>
                <w:b/>
                <w:bCs/>
              </w:rPr>
              <w:t>속성명</w:t>
            </w:r>
          </w:p>
        </w:tc>
        <w:tc>
          <w:tcPr>
            <w:tcW w:w="0" w:type="auto"/>
            <w:shd w:val="clear" w:color="auto" w:fill="BFBFBF"/>
            <w:vAlign w:val="center"/>
          </w:tcPr>
          <w:p w14:paraId="2D27ACA6" w14:textId="77777777" w:rsidR="00DB231D" w:rsidRPr="008C191C" w:rsidRDefault="00DB231D" w:rsidP="007231D9">
            <w:pPr>
              <w:rPr>
                <w:b/>
                <w:bCs/>
              </w:rPr>
            </w:pPr>
            <w:r w:rsidRPr="008C191C">
              <w:rPr>
                <w:b/>
                <w:bCs/>
              </w:rPr>
              <w:t>설명</w:t>
            </w:r>
          </w:p>
        </w:tc>
      </w:tr>
      <w:tr w:rsidR="00DB231D" w:rsidRPr="00F85694" w14:paraId="4684A6B8" w14:textId="77777777" w:rsidTr="007231D9">
        <w:tc>
          <w:tcPr>
            <w:tcW w:w="0" w:type="auto"/>
            <w:vMerge w:val="restart"/>
            <w:shd w:val="clear" w:color="auto" w:fill="BFBFBF"/>
            <w:vAlign w:val="center"/>
          </w:tcPr>
          <w:p w14:paraId="22EF81D7" w14:textId="77777777" w:rsidR="00DB231D" w:rsidRPr="008C191C" w:rsidRDefault="00DB231D" w:rsidP="007231D9">
            <w:pPr>
              <w:jc w:val="center"/>
              <w:rPr>
                <w:b/>
                <w:bCs/>
              </w:rPr>
            </w:pPr>
            <w:r w:rsidRPr="008C191C">
              <w:rPr>
                <w:b/>
                <w:bCs/>
              </w:rPr>
              <w:t>일반정보</w:t>
            </w:r>
          </w:p>
        </w:tc>
        <w:tc>
          <w:tcPr>
            <w:tcW w:w="0" w:type="auto"/>
            <w:vAlign w:val="center"/>
          </w:tcPr>
          <w:p w14:paraId="5954DE9C" w14:textId="77777777" w:rsidR="00DB231D" w:rsidRPr="00F85694" w:rsidRDefault="00DB231D" w:rsidP="007231D9">
            <w:pPr>
              <w:jc w:val="center"/>
            </w:pPr>
            <w:r w:rsidRPr="00F85694">
              <w:t>이름</w:t>
            </w:r>
          </w:p>
        </w:tc>
        <w:tc>
          <w:tcPr>
            <w:tcW w:w="0" w:type="auto"/>
            <w:vAlign w:val="center"/>
          </w:tcPr>
          <w:p w14:paraId="27ECE7C8" w14:textId="77777777" w:rsidR="00DB231D" w:rsidRPr="00F85694" w:rsidRDefault="00DB231D" w:rsidP="007231D9">
            <w:r>
              <w:t>프로젝트창</w:t>
            </w:r>
            <w:r w:rsidRPr="00F85694">
              <w:t xml:space="preserve">에 표시될 노드의 이름이며 이 이름을 기본으로 메시지창 등에 노드 관련 메시지가 나타납니다. 노드에 기능에 따라 사용자가 알아 보기 쉽도록 이름을 짓는 것이 </w:t>
            </w:r>
            <w:r w:rsidR="00766C8E">
              <w:rPr>
                <w:rFonts w:hint="eastAsia"/>
              </w:rPr>
              <w:t>중요합니다.</w:t>
            </w:r>
          </w:p>
        </w:tc>
      </w:tr>
      <w:tr w:rsidR="00DB231D" w:rsidRPr="00F85694" w14:paraId="13515C36" w14:textId="77777777" w:rsidTr="007231D9">
        <w:tc>
          <w:tcPr>
            <w:tcW w:w="0" w:type="auto"/>
            <w:vMerge/>
            <w:shd w:val="clear" w:color="auto" w:fill="BFBFBF"/>
            <w:vAlign w:val="center"/>
          </w:tcPr>
          <w:p w14:paraId="69FCAA1F" w14:textId="77777777" w:rsidR="00DB231D" w:rsidRPr="008C191C" w:rsidRDefault="00DB231D" w:rsidP="007231D9">
            <w:pPr>
              <w:jc w:val="center"/>
              <w:rPr>
                <w:b/>
                <w:bCs/>
              </w:rPr>
            </w:pPr>
          </w:p>
        </w:tc>
        <w:tc>
          <w:tcPr>
            <w:tcW w:w="0" w:type="auto"/>
            <w:vAlign w:val="center"/>
          </w:tcPr>
          <w:p w14:paraId="1D1759D4" w14:textId="77777777" w:rsidR="00DB231D" w:rsidRPr="00F85694" w:rsidRDefault="00DB231D" w:rsidP="007231D9">
            <w:pPr>
              <w:jc w:val="center"/>
            </w:pPr>
            <w:r w:rsidRPr="00F85694">
              <w:t>설명</w:t>
            </w:r>
          </w:p>
        </w:tc>
        <w:tc>
          <w:tcPr>
            <w:tcW w:w="0" w:type="auto"/>
            <w:vAlign w:val="center"/>
          </w:tcPr>
          <w:p w14:paraId="23DDE971" w14:textId="77777777" w:rsidR="00DB231D" w:rsidRPr="00F85694" w:rsidRDefault="00DB231D" w:rsidP="007231D9">
            <w:r w:rsidRPr="00F85694">
              <w:t xml:space="preserve">노드에 대한 간단한 설명을 입력하는 부분으로 선택 입력사항입니다. 설명이 입력된 경우 </w:t>
            </w:r>
            <w:r>
              <w:t>프로젝트창</w:t>
            </w:r>
            <w:r w:rsidRPr="00F85694">
              <w:t>에서 노드 위에 마우스를 올리면 입력한 설명이 나타납니다.</w:t>
            </w:r>
          </w:p>
        </w:tc>
      </w:tr>
    </w:tbl>
    <w:p w14:paraId="334B3406" w14:textId="77777777" w:rsidR="00DB231D" w:rsidRDefault="00DB231D" w:rsidP="00DB231D">
      <w:pPr>
        <w:pStyle w:val="p2"/>
        <w:ind w:left="0"/>
        <w:rPr>
          <w:rFonts w:ascii="CMU Concrete" w:hAnsi="CMU Concrete"/>
        </w:rPr>
      </w:pPr>
    </w:p>
    <w:p w14:paraId="67178AB1" w14:textId="77777777" w:rsidR="00DB231D" w:rsidRPr="00F85694" w:rsidRDefault="00DB231D" w:rsidP="00DB231D">
      <w:pPr>
        <w:pStyle w:val="p2"/>
        <w:ind w:left="0"/>
        <w:rPr>
          <w:rFonts w:ascii="CMU Concrete" w:hAnsi="CMU Concrete"/>
          <w:b/>
          <w:sz w:val="22"/>
          <w:szCs w:val="22"/>
        </w:rPr>
      </w:pPr>
      <w:r w:rsidRPr="00F85694">
        <w:rPr>
          <w:rFonts w:ascii="CMU Concrete" w:hAnsi="CMU Concrete" w:hint="eastAsia"/>
          <w:b/>
          <w:sz w:val="22"/>
          <w:szCs w:val="22"/>
        </w:rPr>
        <w:t>노드</w:t>
      </w:r>
      <w:r w:rsidRPr="00F85694">
        <w:rPr>
          <w:rFonts w:ascii="CMU Concrete" w:hAnsi="CMU Concrete" w:hint="eastAsia"/>
          <w:b/>
          <w:sz w:val="22"/>
          <w:szCs w:val="22"/>
        </w:rPr>
        <w:t xml:space="preserve"> </w:t>
      </w:r>
      <w:r w:rsidRPr="00F85694">
        <w:rPr>
          <w:rFonts w:ascii="CMU Concrete" w:hAnsi="CMU Concrete" w:hint="eastAsia"/>
          <w:b/>
          <w:sz w:val="22"/>
          <w:szCs w:val="22"/>
        </w:rPr>
        <w:t>관련</w:t>
      </w:r>
      <w:r w:rsidRPr="00F85694">
        <w:rPr>
          <w:rFonts w:ascii="CMU Concrete" w:hAnsi="CMU Concrete" w:hint="eastAsia"/>
          <w:b/>
          <w:sz w:val="22"/>
          <w:szCs w:val="22"/>
        </w:rPr>
        <w:t xml:space="preserve"> </w:t>
      </w:r>
      <w:r w:rsidRPr="00F85694">
        <w:rPr>
          <w:rFonts w:ascii="CMU Concrete" w:hAnsi="CMU Concrete" w:hint="eastAsia"/>
          <w:b/>
          <w:sz w:val="22"/>
          <w:szCs w:val="22"/>
        </w:rPr>
        <w:t>기타</w:t>
      </w:r>
      <w:r w:rsidRPr="00F85694">
        <w:rPr>
          <w:rFonts w:ascii="CMU Concrete" w:hAnsi="CMU Concrete" w:hint="eastAsia"/>
          <w:b/>
          <w:sz w:val="22"/>
          <w:szCs w:val="22"/>
        </w:rPr>
        <w:t xml:space="preserve"> </w:t>
      </w:r>
      <w:r w:rsidRPr="00F85694">
        <w:rPr>
          <w:rFonts w:ascii="CMU Concrete" w:hAnsi="CMU Concrete" w:hint="eastAsia"/>
          <w:b/>
          <w:sz w:val="22"/>
          <w:szCs w:val="22"/>
        </w:rPr>
        <w:t>정보</w:t>
      </w:r>
    </w:p>
    <w:p w14:paraId="0D309134" w14:textId="77777777" w:rsidR="00DB231D" w:rsidRPr="004E45C0" w:rsidRDefault="00DB231D" w:rsidP="00DB231D">
      <w:pPr>
        <w:pStyle w:val="af7"/>
        <w:rPr>
          <w:rFonts w:ascii="굴림" w:eastAsia="굴림" w:hAnsi="굴림"/>
          <w:sz w:val="20"/>
        </w:rPr>
      </w:pPr>
      <w:r w:rsidRPr="004E45C0">
        <w:rPr>
          <w:rFonts w:ascii="굴림" w:eastAsia="굴림" w:hAnsi="굴림"/>
          <w:sz w:val="20"/>
        </w:rPr>
        <w:t>노드에 공통적으로 사용되는 내용을 정리한 부분으로 다음의 내용을 포함하고 있습니다.</w:t>
      </w:r>
    </w:p>
    <w:p w14:paraId="1B3F36C2" w14:textId="77777777" w:rsidR="00DB231D" w:rsidRDefault="00DB231D" w:rsidP="00401892">
      <w:pPr>
        <w:numPr>
          <w:ilvl w:val="0"/>
          <w:numId w:val="100"/>
        </w:numPr>
        <w:spacing w:before="100" w:beforeAutospacing="1" w:after="100" w:afterAutospacing="1"/>
        <w:jc w:val="left"/>
      </w:pPr>
      <w:r w:rsidRPr="00734124">
        <w:rPr>
          <w:b/>
        </w:rPr>
        <w:t>변수 형태 아이콘</w:t>
      </w:r>
      <w:r>
        <w:t xml:space="preserve"> </w:t>
      </w:r>
      <w:r>
        <w:br/>
        <w:t xml:space="preserve">변수가 </w:t>
      </w:r>
      <w:r w:rsidR="00EC1E8F">
        <w:rPr>
          <w:rFonts w:hint="eastAsia"/>
        </w:rPr>
        <w:t>목록 되는</w:t>
      </w:r>
      <w:r>
        <w:t xml:space="preserve"> 컨트롤의 경우 직관성을 높이기 위하여 변수 형태를 아이콘으로 표시하였습니다. 이 아이콘에 대한 설명입니다. </w:t>
      </w:r>
    </w:p>
    <w:p w14:paraId="63247329" w14:textId="77777777" w:rsidR="00DB231D" w:rsidRDefault="00DB231D" w:rsidP="00401892">
      <w:pPr>
        <w:numPr>
          <w:ilvl w:val="0"/>
          <w:numId w:val="100"/>
        </w:numPr>
        <w:spacing w:before="100" w:beforeAutospacing="1" w:after="100" w:afterAutospacing="1"/>
        <w:jc w:val="left"/>
      </w:pPr>
      <w:r w:rsidRPr="00734124">
        <w:rPr>
          <w:b/>
        </w:rPr>
        <w:t>변수</w:t>
      </w:r>
      <w:r>
        <w:rPr>
          <w:rFonts w:hint="eastAsia"/>
          <w:b/>
        </w:rPr>
        <w:t xml:space="preserve"> </w:t>
      </w:r>
      <w:r w:rsidRPr="00734124">
        <w:rPr>
          <w:b/>
        </w:rPr>
        <w:t>정보 편집</w:t>
      </w:r>
      <w:r>
        <w:t xml:space="preserve"> </w:t>
      </w:r>
      <w:r>
        <w:br/>
        <w:t xml:space="preserve">파일입력 노드, 엑셀 데이터 노드 등에서 변수정보를 편집하는 방법을 설명하고 있습니다. </w:t>
      </w:r>
    </w:p>
    <w:p w14:paraId="0862DF10" w14:textId="77777777" w:rsidR="00DB231D" w:rsidRDefault="00DB231D" w:rsidP="00401892">
      <w:pPr>
        <w:numPr>
          <w:ilvl w:val="0"/>
          <w:numId w:val="100"/>
        </w:numPr>
        <w:spacing w:before="100" w:beforeAutospacing="1" w:after="100" w:afterAutospacing="1"/>
        <w:jc w:val="left"/>
      </w:pPr>
      <w:r w:rsidRPr="00734124">
        <w:rPr>
          <w:b/>
        </w:rPr>
        <w:t>변수 조건부 선택 대화상자</w:t>
      </w:r>
      <w:r>
        <w:t xml:space="preserve"> </w:t>
      </w:r>
      <w:r>
        <w:br/>
        <w:t xml:space="preserve">변수 목록 UI에서 변수를 선택하여야 할 경우 보다 쉽게 변수를 선택하기 위한 기능으로 변수 선택 조건을 입력할 수 있는 대화상자입니다. </w:t>
      </w:r>
    </w:p>
    <w:p w14:paraId="54142341" w14:textId="77777777" w:rsidR="00DB231D" w:rsidRDefault="00DB231D" w:rsidP="00401892">
      <w:pPr>
        <w:numPr>
          <w:ilvl w:val="0"/>
          <w:numId w:val="100"/>
        </w:numPr>
        <w:spacing w:before="100" w:beforeAutospacing="1" w:after="100" w:afterAutospacing="1"/>
        <w:jc w:val="left"/>
      </w:pPr>
      <w:r w:rsidRPr="00734124">
        <w:rPr>
          <w:b/>
        </w:rPr>
        <w:t>변수 선택 속성 컨트롤</w:t>
      </w:r>
      <w:r>
        <w:t xml:space="preserve"> </w:t>
      </w:r>
      <w:r>
        <w:br/>
        <w:t xml:space="preserve">노드 중 변수를 다중으로 선택하여야 하는 노드들이 있습니다. 이런 노드에 공통적으로 포함된 속성 컨트롤로 변수를 다중으로 선택할 수 있도록 구현되어 있습니다. </w:t>
      </w:r>
    </w:p>
    <w:p w14:paraId="23996888" w14:textId="77777777" w:rsidR="00DB231D" w:rsidRDefault="00DB231D" w:rsidP="00DB231D">
      <w:pPr>
        <w:spacing w:before="100" w:beforeAutospacing="1" w:after="100" w:afterAutospacing="1"/>
        <w:ind w:left="720"/>
        <w:jc w:val="left"/>
      </w:pPr>
    </w:p>
    <w:p w14:paraId="4F4BDCCE" w14:textId="77777777" w:rsidR="00DB231D" w:rsidRDefault="00DB231D" w:rsidP="00DB231D">
      <w:pPr>
        <w:pStyle w:val="af7"/>
        <w:rPr>
          <w:rFonts w:ascii="굴림" w:eastAsia="굴림" w:hAnsi="굴림"/>
          <w:sz w:val="20"/>
        </w:rPr>
      </w:pPr>
      <w:r w:rsidRPr="00A92CE9">
        <w:rPr>
          <w:rFonts w:ascii="굴림" w:eastAsia="굴림" w:hAnsi="굴림"/>
          <w:b/>
          <w:sz w:val="22"/>
          <w:szCs w:val="22"/>
        </w:rPr>
        <w:t>변수 형태 아이콘</w:t>
      </w:r>
      <w:r w:rsidRPr="00A92CE9">
        <w:rPr>
          <w:rFonts w:ascii="굴림" w:eastAsia="굴림" w:hAnsi="굴림"/>
          <w:sz w:val="20"/>
        </w:rPr>
        <w:t xml:space="preserve"> </w:t>
      </w:r>
    </w:p>
    <w:p w14:paraId="2C62BBE7" w14:textId="77777777" w:rsidR="00DB231D" w:rsidRPr="00A92CE9" w:rsidRDefault="00DB231D" w:rsidP="00DB231D">
      <w:pPr>
        <w:pStyle w:val="af7"/>
        <w:rPr>
          <w:rFonts w:ascii="굴림" w:eastAsia="굴림" w:hAnsi="굴림"/>
          <w:sz w:val="20"/>
        </w:rPr>
      </w:pPr>
      <w:r w:rsidRPr="00A92CE9">
        <w:rPr>
          <w:rFonts w:ascii="굴림" w:eastAsia="굴림" w:hAnsi="굴림"/>
          <w:sz w:val="20"/>
        </w:rPr>
        <w:t xml:space="preserve">변수가 </w:t>
      </w:r>
      <w:r w:rsidR="00EC1E8F" w:rsidRPr="00A92CE9">
        <w:rPr>
          <w:rFonts w:ascii="굴림" w:eastAsia="굴림" w:hAnsi="굴림" w:hint="eastAsia"/>
          <w:sz w:val="20"/>
        </w:rPr>
        <w:t>목록 되는</w:t>
      </w:r>
      <w:r w:rsidRPr="00A92CE9">
        <w:rPr>
          <w:rFonts w:ascii="굴림" w:eastAsia="굴림" w:hAnsi="굴림"/>
          <w:sz w:val="20"/>
        </w:rPr>
        <w:t xml:space="preserve"> 컨트롤의 경우 직관성을 높이기 위하여 변수 형태를 아이콘화하여 표시하였습니다.</w:t>
      </w:r>
    </w:p>
    <w:tbl>
      <w:tblPr>
        <w:tblW w:w="0" w:type="auto"/>
        <w:tblBorders>
          <w:top w:val="single" w:sz="8" w:space="0" w:color="A6A6A6"/>
          <w:left w:val="single" w:sz="8" w:space="0" w:color="A6A6A6"/>
          <w:bottom w:val="single" w:sz="8" w:space="0" w:color="A6A6A6"/>
          <w:right w:val="single" w:sz="8" w:space="0" w:color="A6A6A6"/>
          <w:insideH w:val="single" w:sz="8" w:space="0" w:color="A6A6A6"/>
          <w:insideV w:val="single" w:sz="8" w:space="0" w:color="A6A6A6"/>
        </w:tblBorders>
        <w:tblLook w:val="04A0" w:firstRow="1" w:lastRow="0" w:firstColumn="1" w:lastColumn="0" w:noHBand="0" w:noVBand="1"/>
      </w:tblPr>
      <w:tblGrid>
        <w:gridCol w:w="900"/>
        <w:gridCol w:w="1516"/>
        <w:gridCol w:w="4283"/>
      </w:tblGrid>
      <w:tr w:rsidR="00DB231D" w:rsidRPr="00A92CE9" w14:paraId="38032753" w14:textId="77777777" w:rsidTr="007231D9">
        <w:tc>
          <w:tcPr>
            <w:tcW w:w="900" w:type="dxa"/>
            <w:shd w:val="clear" w:color="auto" w:fill="BFBFBF"/>
            <w:vAlign w:val="center"/>
          </w:tcPr>
          <w:p w14:paraId="62CF6A6D" w14:textId="77777777" w:rsidR="00DB231D" w:rsidRPr="008C191C" w:rsidRDefault="00DB231D" w:rsidP="007231D9">
            <w:pPr>
              <w:jc w:val="center"/>
              <w:rPr>
                <w:b/>
                <w:bCs/>
              </w:rPr>
            </w:pPr>
            <w:r w:rsidRPr="008C191C">
              <w:rPr>
                <w:b/>
                <w:bCs/>
              </w:rPr>
              <w:t>ICON</w:t>
            </w:r>
          </w:p>
        </w:tc>
        <w:tc>
          <w:tcPr>
            <w:tcW w:w="1500" w:type="dxa"/>
            <w:shd w:val="clear" w:color="auto" w:fill="BFBFBF"/>
            <w:vAlign w:val="center"/>
          </w:tcPr>
          <w:p w14:paraId="4A32CBD0" w14:textId="77777777" w:rsidR="00DB231D" w:rsidRPr="008C191C" w:rsidRDefault="00DB231D" w:rsidP="007231D9">
            <w:pPr>
              <w:jc w:val="center"/>
              <w:rPr>
                <w:b/>
                <w:bCs/>
              </w:rPr>
            </w:pPr>
            <w:r w:rsidRPr="008C191C">
              <w:rPr>
                <w:b/>
                <w:bCs/>
              </w:rPr>
              <w:t>형태 종류</w:t>
            </w:r>
          </w:p>
        </w:tc>
        <w:tc>
          <w:tcPr>
            <w:tcW w:w="0" w:type="auto"/>
            <w:shd w:val="clear" w:color="auto" w:fill="BFBFBF"/>
            <w:vAlign w:val="center"/>
          </w:tcPr>
          <w:p w14:paraId="19C1B9D7" w14:textId="77777777" w:rsidR="00DB231D" w:rsidRPr="008C191C" w:rsidRDefault="00DB231D" w:rsidP="007231D9">
            <w:pPr>
              <w:jc w:val="center"/>
              <w:rPr>
                <w:b/>
                <w:bCs/>
              </w:rPr>
            </w:pPr>
            <w:r w:rsidRPr="008C191C">
              <w:rPr>
                <w:b/>
                <w:bCs/>
              </w:rPr>
              <w:t>설명</w:t>
            </w:r>
          </w:p>
        </w:tc>
      </w:tr>
      <w:tr w:rsidR="00DB231D" w:rsidRPr="00A92CE9" w14:paraId="46AC726C" w14:textId="77777777" w:rsidTr="007231D9">
        <w:tc>
          <w:tcPr>
            <w:tcW w:w="0" w:type="auto"/>
            <w:shd w:val="clear" w:color="auto" w:fill="BFBFBF"/>
            <w:vAlign w:val="center"/>
          </w:tcPr>
          <w:p w14:paraId="6C087A29" w14:textId="77777777" w:rsidR="00DB231D" w:rsidRPr="008C191C" w:rsidRDefault="00B32DD7" w:rsidP="007231D9">
            <w:pPr>
              <w:jc w:val="center"/>
              <w:rPr>
                <w:b/>
                <w:bCs/>
              </w:rPr>
            </w:pPr>
            <w:r>
              <w:rPr>
                <w:noProof/>
              </w:rPr>
              <w:drawing>
                <wp:inline distT="0" distB="0" distL="0" distR="0" wp14:anchorId="6E3739A3" wp14:editId="1C5D9F57">
                  <wp:extent cx="180975" cy="180975"/>
                  <wp:effectExtent l="0" t="0" r="9525" b="9525"/>
                  <wp:docPr id="129" name="그림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restart"/>
            <w:vAlign w:val="center"/>
          </w:tcPr>
          <w:p w14:paraId="1C435D06" w14:textId="77777777" w:rsidR="00DB231D" w:rsidRPr="00A92CE9" w:rsidRDefault="00DB231D" w:rsidP="007231D9">
            <w:pPr>
              <w:jc w:val="center"/>
            </w:pPr>
            <w:r w:rsidRPr="00A92CE9">
              <w:t>데이터 형태</w:t>
            </w:r>
          </w:p>
        </w:tc>
        <w:tc>
          <w:tcPr>
            <w:tcW w:w="0" w:type="auto"/>
            <w:vAlign w:val="center"/>
          </w:tcPr>
          <w:p w14:paraId="5F5478D5" w14:textId="77777777" w:rsidR="00DB231D" w:rsidRPr="00A92CE9" w:rsidRDefault="00DB231D" w:rsidP="007231D9">
            <w:pPr>
              <w:jc w:val="center"/>
            </w:pPr>
            <w:r w:rsidRPr="00A92CE9">
              <w:t>날짜형 데이터를 의미합니다.</w:t>
            </w:r>
          </w:p>
        </w:tc>
      </w:tr>
      <w:tr w:rsidR="00DB231D" w:rsidRPr="00A92CE9" w14:paraId="035C06D9" w14:textId="77777777" w:rsidTr="007231D9">
        <w:tc>
          <w:tcPr>
            <w:tcW w:w="0" w:type="auto"/>
            <w:shd w:val="clear" w:color="auto" w:fill="BFBFBF"/>
            <w:vAlign w:val="center"/>
          </w:tcPr>
          <w:p w14:paraId="60AE7A6A" w14:textId="77777777" w:rsidR="00DB231D" w:rsidRPr="008C191C" w:rsidRDefault="00B32DD7" w:rsidP="007231D9">
            <w:pPr>
              <w:jc w:val="center"/>
              <w:rPr>
                <w:b/>
                <w:bCs/>
              </w:rPr>
            </w:pPr>
            <w:r>
              <w:rPr>
                <w:noProof/>
              </w:rPr>
              <w:drawing>
                <wp:inline distT="0" distB="0" distL="0" distR="0" wp14:anchorId="5AFDF87F" wp14:editId="4EB68374">
                  <wp:extent cx="180975" cy="180975"/>
                  <wp:effectExtent l="0" t="0" r="9525" b="9525"/>
                  <wp:docPr id="130" name="그림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ign w:val="center"/>
          </w:tcPr>
          <w:p w14:paraId="209B24E7" w14:textId="77777777" w:rsidR="00DB231D" w:rsidRPr="00A92CE9" w:rsidRDefault="00DB231D" w:rsidP="007231D9">
            <w:pPr>
              <w:jc w:val="center"/>
            </w:pPr>
          </w:p>
        </w:tc>
        <w:tc>
          <w:tcPr>
            <w:tcW w:w="0" w:type="auto"/>
            <w:vAlign w:val="center"/>
          </w:tcPr>
          <w:p w14:paraId="7AE37713" w14:textId="77777777" w:rsidR="00DB231D" w:rsidRPr="00A92CE9" w:rsidRDefault="00DB231D" w:rsidP="007231D9">
            <w:pPr>
              <w:jc w:val="center"/>
            </w:pPr>
            <w:r w:rsidRPr="00A92CE9">
              <w:t>문자형 데이터를 의미합니다.</w:t>
            </w:r>
          </w:p>
        </w:tc>
      </w:tr>
      <w:tr w:rsidR="00DB231D" w:rsidRPr="00A92CE9" w14:paraId="74E10D93" w14:textId="77777777" w:rsidTr="007231D9">
        <w:tc>
          <w:tcPr>
            <w:tcW w:w="0" w:type="auto"/>
            <w:shd w:val="clear" w:color="auto" w:fill="BFBFBF"/>
            <w:vAlign w:val="center"/>
          </w:tcPr>
          <w:p w14:paraId="7C7F5885" w14:textId="77777777" w:rsidR="00DB231D" w:rsidRPr="008C191C" w:rsidRDefault="00B32DD7" w:rsidP="007231D9">
            <w:pPr>
              <w:jc w:val="center"/>
              <w:rPr>
                <w:b/>
                <w:bCs/>
              </w:rPr>
            </w:pPr>
            <w:r>
              <w:rPr>
                <w:noProof/>
              </w:rPr>
              <w:drawing>
                <wp:inline distT="0" distB="0" distL="0" distR="0" wp14:anchorId="2CEE8380" wp14:editId="4ADDD17B">
                  <wp:extent cx="180975" cy="180975"/>
                  <wp:effectExtent l="0" t="0" r="9525" b="9525"/>
                  <wp:docPr id="131"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ign w:val="center"/>
          </w:tcPr>
          <w:p w14:paraId="3C73CE2B" w14:textId="77777777" w:rsidR="00DB231D" w:rsidRPr="00A92CE9" w:rsidRDefault="00DB231D" w:rsidP="007231D9">
            <w:pPr>
              <w:jc w:val="center"/>
            </w:pPr>
          </w:p>
        </w:tc>
        <w:tc>
          <w:tcPr>
            <w:tcW w:w="0" w:type="auto"/>
            <w:vAlign w:val="center"/>
          </w:tcPr>
          <w:p w14:paraId="41B9182B" w14:textId="77777777" w:rsidR="00DB231D" w:rsidRPr="00A92CE9" w:rsidRDefault="00DB231D" w:rsidP="007231D9">
            <w:pPr>
              <w:jc w:val="center"/>
            </w:pPr>
            <w:r w:rsidRPr="00A92CE9">
              <w:t>정수형 데이터를 의미합니다.</w:t>
            </w:r>
          </w:p>
        </w:tc>
      </w:tr>
      <w:tr w:rsidR="00DB231D" w:rsidRPr="00A92CE9" w14:paraId="3B47789C" w14:textId="77777777" w:rsidTr="007231D9">
        <w:tc>
          <w:tcPr>
            <w:tcW w:w="0" w:type="auto"/>
            <w:shd w:val="clear" w:color="auto" w:fill="BFBFBF"/>
            <w:vAlign w:val="center"/>
          </w:tcPr>
          <w:p w14:paraId="78D2A614" w14:textId="77777777" w:rsidR="00DB231D" w:rsidRPr="008C191C" w:rsidRDefault="00B32DD7" w:rsidP="007231D9">
            <w:pPr>
              <w:jc w:val="center"/>
              <w:rPr>
                <w:b/>
                <w:bCs/>
              </w:rPr>
            </w:pPr>
            <w:r>
              <w:rPr>
                <w:noProof/>
              </w:rPr>
              <w:drawing>
                <wp:inline distT="0" distB="0" distL="0" distR="0" wp14:anchorId="4E70663D" wp14:editId="3ABA3B71">
                  <wp:extent cx="180975" cy="180975"/>
                  <wp:effectExtent l="0" t="0" r="9525" b="9525"/>
                  <wp:docPr id="132" name="그림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ign w:val="center"/>
          </w:tcPr>
          <w:p w14:paraId="443A39D6" w14:textId="77777777" w:rsidR="00DB231D" w:rsidRPr="00A92CE9" w:rsidRDefault="00DB231D" w:rsidP="007231D9">
            <w:pPr>
              <w:jc w:val="center"/>
            </w:pPr>
          </w:p>
        </w:tc>
        <w:tc>
          <w:tcPr>
            <w:tcW w:w="0" w:type="auto"/>
            <w:vAlign w:val="center"/>
          </w:tcPr>
          <w:p w14:paraId="08C9A83A" w14:textId="77777777" w:rsidR="00DB231D" w:rsidRPr="00A92CE9" w:rsidRDefault="00DB231D" w:rsidP="007231D9">
            <w:pPr>
              <w:jc w:val="center"/>
            </w:pPr>
            <w:r w:rsidRPr="00A92CE9">
              <w:t>실수형 데이터를 의미합니다.</w:t>
            </w:r>
          </w:p>
        </w:tc>
      </w:tr>
      <w:tr w:rsidR="00DB231D" w:rsidRPr="00A92CE9" w14:paraId="64F7B367" w14:textId="77777777" w:rsidTr="007231D9">
        <w:tc>
          <w:tcPr>
            <w:tcW w:w="0" w:type="auto"/>
            <w:shd w:val="clear" w:color="auto" w:fill="BFBFBF"/>
            <w:vAlign w:val="center"/>
          </w:tcPr>
          <w:p w14:paraId="3FEAD3B6" w14:textId="77777777" w:rsidR="00DB231D" w:rsidRPr="008C191C" w:rsidRDefault="00B32DD7" w:rsidP="007231D9">
            <w:pPr>
              <w:jc w:val="center"/>
              <w:rPr>
                <w:b/>
                <w:bCs/>
              </w:rPr>
            </w:pPr>
            <w:r>
              <w:rPr>
                <w:noProof/>
              </w:rPr>
              <w:drawing>
                <wp:inline distT="0" distB="0" distL="0" distR="0" wp14:anchorId="625781A5" wp14:editId="15873D23">
                  <wp:extent cx="95250" cy="180975"/>
                  <wp:effectExtent l="0" t="0" r="0" b="9525"/>
                  <wp:docPr id="133" name="그림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0" w:type="auto"/>
            <w:vMerge w:val="restart"/>
            <w:vAlign w:val="center"/>
          </w:tcPr>
          <w:p w14:paraId="2EC8BB32" w14:textId="77777777" w:rsidR="00DB231D" w:rsidRPr="00A92CE9" w:rsidRDefault="00DB231D" w:rsidP="007231D9">
            <w:pPr>
              <w:jc w:val="center"/>
            </w:pPr>
            <w:r w:rsidRPr="00A92CE9">
              <w:t>입/출력 형태</w:t>
            </w:r>
          </w:p>
        </w:tc>
        <w:tc>
          <w:tcPr>
            <w:tcW w:w="0" w:type="auto"/>
            <w:vAlign w:val="center"/>
          </w:tcPr>
          <w:p w14:paraId="65C22AFA" w14:textId="77777777" w:rsidR="00DB231D" w:rsidRPr="00A92CE9" w:rsidRDefault="00DB231D" w:rsidP="007231D9">
            <w:pPr>
              <w:jc w:val="center"/>
            </w:pPr>
            <w:r w:rsidRPr="00A92CE9">
              <w:t>모델링 시 독립변수로 사용됨을 의미합니다.</w:t>
            </w:r>
          </w:p>
        </w:tc>
      </w:tr>
      <w:tr w:rsidR="00DB231D" w:rsidRPr="00A92CE9" w14:paraId="7CA4ADEB" w14:textId="77777777" w:rsidTr="007231D9">
        <w:tc>
          <w:tcPr>
            <w:tcW w:w="0" w:type="auto"/>
            <w:shd w:val="clear" w:color="auto" w:fill="BFBFBF"/>
            <w:vAlign w:val="center"/>
          </w:tcPr>
          <w:p w14:paraId="0DAA568E" w14:textId="77777777" w:rsidR="00DB231D" w:rsidRPr="008C191C" w:rsidRDefault="00B32DD7" w:rsidP="007231D9">
            <w:pPr>
              <w:jc w:val="center"/>
              <w:rPr>
                <w:b/>
                <w:bCs/>
              </w:rPr>
            </w:pPr>
            <w:r>
              <w:rPr>
                <w:noProof/>
              </w:rPr>
              <w:drawing>
                <wp:inline distT="0" distB="0" distL="0" distR="0" wp14:anchorId="1B919A76" wp14:editId="00412E74">
                  <wp:extent cx="180975" cy="180975"/>
                  <wp:effectExtent l="0" t="0" r="9525" b="9525"/>
                  <wp:docPr id="134" name="그림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ign w:val="center"/>
          </w:tcPr>
          <w:p w14:paraId="5AC73AC9" w14:textId="77777777" w:rsidR="00DB231D" w:rsidRPr="00A92CE9" w:rsidRDefault="00DB231D" w:rsidP="007231D9">
            <w:pPr>
              <w:jc w:val="center"/>
            </w:pPr>
          </w:p>
        </w:tc>
        <w:tc>
          <w:tcPr>
            <w:tcW w:w="0" w:type="auto"/>
            <w:vAlign w:val="center"/>
          </w:tcPr>
          <w:p w14:paraId="28270983" w14:textId="77777777" w:rsidR="00DB231D" w:rsidRPr="00A92CE9" w:rsidRDefault="00DB231D" w:rsidP="007231D9">
            <w:pPr>
              <w:jc w:val="center"/>
            </w:pPr>
            <w:r w:rsidRPr="00A92CE9">
              <w:t>모델링 시 종속변수로 사용됨을 의미합니다.</w:t>
            </w:r>
          </w:p>
        </w:tc>
      </w:tr>
      <w:tr w:rsidR="00DB231D" w:rsidRPr="00A92CE9" w14:paraId="4A184840" w14:textId="77777777" w:rsidTr="007231D9">
        <w:tc>
          <w:tcPr>
            <w:tcW w:w="0" w:type="auto"/>
            <w:shd w:val="clear" w:color="auto" w:fill="BFBFBF"/>
            <w:vAlign w:val="center"/>
          </w:tcPr>
          <w:p w14:paraId="54B10D93" w14:textId="77777777" w:rsidR="00DB231D" w:rsidRPr="008C191C" w:rsidRDefault="00B32DD7" w:rsidP="007231D9">
            <w:pPr>
              <w:jc w:val="center"/>
              <w:rPr>
                <w:b/>
                <w:bCs/>
              </w:rPr>
            </w:pPr>
            <w:r>
              <w:rPr>
                <w:noProof/>
              </w:rPr>
              <w:drawing>
                <wp:inline distT="0" distB="0" distL="0" distR="0" wp14:anchorId="02405F4F" wp14:editId="5F9FB73C">
                  <wp:extent cx="180975" cy="180975"/>
                  <wp:effectExtent l="0" t="0" r="9525" b="9525"/>
                  <wp:docPr id="135" name="그림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vMerge w:val="restart"/>
            <w:vAlign w:val="center"/>
          </w:tcPr>
          <w:p w14:paraId="2762AE53" w14:textId="77777777" w:rsidR="00DB231D" w:rsidRPr="00A92CE9" w:rsidRDefault="00DB231D" w:rsidP="007231D9">
            <w:pPr>
              <w:jc w:val="center"/>
            </w:pPr>
            <w:r w:rsidRPr="00A92CE9">
              <w:t>통계학적 형태</w:t>
            </w:r>
          </w:p>
        </w:tc>
        <w:tc>
          <w:tcPr>
            <w:tcW w:w="0" w:type="auto"/>
            <w:vAlign w:val="center"/>
          </w:tcPr>
          <w:p w14:paraId="0FC66B8A" w14:textId="77777777" w:rsidR="00DB231D" w:rsidRPr="00A92CE9" w:rsidRDefault="00DB231D" w:rsidP="007231D9">
            <w:pPr>
              <w:jc w:val="center"/>
            </w:pPr>
            <w:r w:rsidRPr="00A92CE9">
              <w:t>이산형 데이터를 의미합니다.</w:t>
            </w:r>
          </w:p>
        </w:tc>
      </w:tr>
      <w:tr w:rsidR="00DB231D" w:rsidRPr="00A92CE9" w14:paraId="05B5A1B3" w14:textId="77777777" w:rsidTr="007231D9">
        <w:tc>
          <w:tcPr>
            <w:tcW w:w="0" w:type="auto"/>
            <w:shd w:val="clear" w:color="auto" w:fill="BFBFBF"/>
            <w:vAlign w:val="center"/>
          </w:tcPr>
          <w:p w14:paraId="2098A528" w14:textId="77777777" w:rsidR="00DB231D" w:rsidRPr="008C191C" w:rsidRDefault="00B32DD7" w:rsidP="007231D9">
            <w:pPr>
              <w:jc w:val="center"/>
              <w:rPr>
                <w:b/>
                <w:bCs/>
              </w:rPr>
            </w:pPr>
            <w:r>
              <w:rPr>
                <w:noProof/>
              </w:rPr>
              <w:drawing>
                <wp:inline distT="0" distB="0" distL="0" distR="0" wp14:anchorId="4191FB42" wp14:editId="0D456140">
                  <wp:extent cx="180975" cy="95250"/>
                  <wp:effectExtent l="0" t="0" r="9525" b="0"/>
                  <wp:docPr id="136" name="그림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80975" cy="95250"/>
                          </a:xfrm>
                          <a:prstGeom prst="rect">
                            <a:avLst/>
                          </a:prstGeom>
                          <a:noFill/>
                          <a:ln>
                            <a:noFill/>
                          </a:ln>
                        </pic:spPr>
                      </pic:pic>
                    </a:graphicData>
                  </a:graphic>
                </wp:inline>
              </w:drawing>
            </w:r>
          </w:p>
        </w:tc>
        <w:tc>
          <w:tcPr>
            <w:tcW w:w="0" w:type="auto"/>
            <w:vMerge/>
            <w:vAlign w:val="center"/>
          </w:tcPr>
          <w:p w14:paraId="1B04A435" w14:textId="77777777" w:rsidR="00DB231D" w:rsidRPr="00A92CE9" w:rsidRDefault="00DB231D" w:rsidP="007231D9">
            <w:pPr>
              <w:jc w:val="center"/>
            </w:pPr>
          </w:p>
        </w:tc>
        <w:tc>
          <w:tcPr>
            <w:tcW w:w="0" w:type="auto"/>
            <w:vAlign w:val="center"/>
          </w:tcPr>
          <w:p w14:paraId="1C1C5355" w14:textId="77777777" w:rsidR="00DB231D" w:rsidRPr="00A92CE9" w:rsidRDefault="00DB231D" w:rsidP="007231D9">
            <w:pPr>
              <w:jc w:val="center"/>
            </w:pPr>
            <w:r w:rsidRPr="00A92CE9">
              <w:t>연속형 데이터를 의미합니다.</w:t>
            </w:r>
          </w:p>
        </w:tc>
      </w:tr>
    </w:tbl>
    <w:p w14:paraId="2408FDE3" w14:textId="77777777" w:rsidR="00DB231D" w:rsidRDefault="00DB231D" w:rsidP="00DB231D">
      <w:pPr>
        <w:pStyle w:val="p2"/>
        <w:ind w:left="0"/>
        <w:rPr>
          <w:rFonts w:ascii="CMU Concrete" w:hAnsi="CMU Concrete"/>
        </w:rPr>
      </w:pPr>
    </w:p>
    <w:p w14:paraId="0800A73D" w14:textId="77777777" w:rsidR="00DB231D" w:rsidRPr="00A92CE9" w:rsidRDefault="00DB231D" w:rsidP="00DB231D">
      <w:pPr>
        <w:pStyle w:val="p2"/>
        <w:ind w:left="0"/>
        <w:rPr>
          <w:b/>
          <w:sz w:val="22"/>
          <w:szCs w:val="22"/>
        </w:rPr>
      </w:pPr>
      <w:r w:rsidRPr="00A92CE9">
        <w:rPr>
          <w:rFonts w:hint="eastAsia"/>
          <w:b/>
          <w:sz w:val="22"/>
          <w:szCs w:val="22"/>
        </w:rPr>
        <w:t>변수 정보 편집</w:t>
      </w:r>
    </w:p>
    <w:p w14:paraId="1C1C845D" w14:textId="77777777" w:rsidR="00DB231D" w:rsidRPr="00A92CE9" w:rsidRDefault="00DB231D" w:rsidP="00DB231D">
      <w:pPr>
        <w:pStyle w:val="af7"/>
        <w:rPr>
          <w:rFonts w:ascii="굴림" w:eastAsia="굴림" w:hAnsi="굴림"/>
          <w:sz w:val="20"/>
        </w:rPr>
      </w:pPr>
      <w:r w:rsidRPr="00A92CE9">
        <w:rPr>
          <w:rFonts w:ascii="굴림" w:eastAsia="굴림" w:hAnsi="굴림"/>
          <w:sz w:val="20"/>
        </w:rPr>
        <w:t xml:space="preserve">변수정보는 다음과 같은 사용자 인터페이스를 갖습니다. </w:t>
      </w:r>
    </w:p>
    <w:p w14:paraId="0D0E95EA" w14:textId="77777777" w:rsidR="00DB231D" w:rsidRPr="00A92CE9" w:rsidRDefault="00B32DD7" w:rsidP="00DB231D">
      <w:pPr>
        <w:pStyle w:val="af7"/>
        <w:rPr>
          <w:rFonts w:ascii="굴림" w:eastAsia="굴림" w:hAnsi="굴림"/>
          <w:sz w:val="20"/>
        </w:rPr>
      </w:pPr>
      <w:r>
        <w:rPr>
          <w:noProof/>
        </w:rPr>
        <w:drawing>
          <wp:inline distT="0" distB="0" distL="0" distR="0" wp14:anchorId="57E2F12F" wp14:editId="39B09E0E">
            <wp:extent cx="1924050" cy="1552575"/>
            <wp:effectExtent l="0" t="0" r="0" b="9525"/>
            <wp:docPr id="137" name="그림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924050" cy="1552575"/>
                    </a:xfrm>
                    <a:prstGeom prst="rect">
                      <a:avLst/>
                    </a:prstGeom>
                    <a:noFill/>
                    <a:ln>
                      <a:noFill/>
                    </a:ln>
                  </pic:spPr>
                </pic:pic>
              </a:graphicData>
            </a:graphic>
          </wp:inline>
        </w:drawing>
      </w:r>
    </w:p>
    <w:p w14:paraId="0399F958" w14:textId="77777777" w:rsidR="00DB231D" w:rsidRDefault="00DB231D" w:rsidP="00DB231D">
      <w:pPr>
        <w:pStyle w:val="af7"/>
        <w:rPr>
          <w:rFonts w:ascii="굴림" w:eastAsia="굴림" w:hAnsi="굴림"/>
          <w:sz w:val="20"/>
        </w:rPr>
      </w:pPr>
      <w:r w:rsidRPr="00A92CE9">
        <w:rPr>
          <w:rFonts w:ascii="굴림" w:eastAsia="굴림" w:hAnsi="굴림"/>
          <w:sz w:val="20"/>
        </w:rPr>
        <w:t xml:space="preserve">변수 목록이 리스트 컨트롤에 목록화 되어 나타나며 변수명과 변수의 데이터형을 </w:t>
      </w:r>
      <w:r w:rsidRPr="00236F8C">
        <w:rPr>
          <w:rFonts w:ascii="굴림" w:eastAsia="굴림" w:hAnsi="굴림" w:hint="eastAsia"/>
          <w:sz w:val="20"/>
        </w:rPr>
        <w:t>컬</w:t>
      </w:r>
      <w:r>
        <w:rPr>
          <w:rFonts w:ascii="굴림" w:eastAsia="굴림" w:hAnsi="굴림" w:hint="eastAsia"/>
          <w:sz w:val="20"/>
        </w:rPr>
        <w:t>럼으로</w:t>
      </w:r>
      <w:r w:rsidRPr="00A92CE9">
        <w:rPr>
          <w:rFonts w:ascii="굴림" w:eastAsia="굴림" w:hAnsi="굴림"/>
          <w:sz w:val="20"/>
        </w:rPr>
        <w:t xml:space="preserve"> 갖습니다.</w:t>
      </w:r>
      <w:r w:rsidRPr="00A92CE9">
        <w:rPr>
          <w:rFonts w:ascii="굴림" w:eastAsia="굴림" w:hAnsi="굴림"/>
          <w:sz w:val="20"/>
        </w:rPr>
        <w:br/>
        <w:t xml:space="preserve">변수정보는 거의 모든 노드에 속성으로 존재하며 값을 변경할 수 있는 것과 변경할 수 없는 것 </w:t>
      </w:r>
      <w:r w:rsidR="00EC1E8F" w:rsidRPr="00A92CE9">
        <w:rPr>
          <w:rFonts w:ascii="굴림" w:eastAsia="굴림" w:hAnsi="굴림" w:hint="eastAsia"/>
          <w:sz w:val="20"/>
        </w:rPr>
        <w:t>두 가지</w:t>
      </w:r>
      <w:r w:rsidRPr="00A92CE9">
        <w:rPr>
          <w:rFonts w:ascii="굴림" w:eastAsia="굴림" w:hAnsi="굴림"/>
          <w:sz w:val="20"/>
        </w:rPr>
        <w:t xml:space="preserve"> 형태가 있습니다. 입력노드 중 일부 노드(파일입력, </w:t>
      </w:r>
      <w:r>
        <w:rPr>
          <w:rFonts w:ascii="굴림" w:eastAsia="굴림" w:hAnsi="굴림" w:hint="eastAsia"/>
          <w:sz w:val="20"/>
        </w:rPr>
        <w:t>엑셀</w:t>
      </w:r>
      <w:r w:rsidRPr="00A92CE9">
        <w:rPr>
          <w:rFonts w:ascii="굴림" w:eastAsia="굴림" w:hAnsi="굴림"/>
          <w:sz w:val="20"/>
        </w:rPr>
        <w:t xml:space="preserve"> 데이터)만 값을 변경할 수 있는 변수정보 UI를 사용합니다. </w:t>
      </w:r>
    </w:p>
    <w:p w14:paraId="44FF5573" w14:textId="77777777" w:rsidR="001C2D8D" w:rsidRPr="00A92CE9" w:rsidRDefault="001C2D8D" w:rsidP="00DB231D">
      <w:pPr>
        <w:pStyle w:val="af7"/>
        <w:rPr>
          <w:rFonts w:ascii="굴림" w:eastAsia="굴림" w:hAnsi="굴림"/>
          <w:sz w:val="20"/>
        </w:rPr>
      </w:pPr>
    </w:p>
    <w:p w14:paraId="127DE443" w14:textId="77777777" w:rsidR="00DB231D" w:rsidRPr="00A92CE9" w:rsidRDefault="00DB231D" w:rsidP="00DB231D">
      <w:pPr>
        <w:rPr>
          <w:b/>
          <w:sz w:val="22"/>
          <w:szCs w:val="22"/>
        </w:rPr>
      </w:pPr>
      <w:r w:rsidRPr="00A92CE9">
        <w:rPr>
          <w:b/>
          <w:sz w:val="22"/>
          <w:szCs w:val="22"/>
        </w:rPr>
        <w:t>변수정보 변경</w:t>
      </w:r>
    </w:p>
    <w:p w14:paraId="02AA9CC2" w14:textId="77777777" w:rsidR="00DB231D" w:rsidRDefault="00DB231D" w:rsidP="00401892">
      <w:pPr>
        <w:numPr>
          <w:ilvl w:val="0"/>
          <w:numId w:val="101"/>
        </w:numPr>
        <w:spacing w:before="100" w:beforeAutospacing="1" w:after="100" w:afterAutospacing="1"/>
        <w:jc w:val="left"/>
      </w:pPr>
      <w:r w:rsidRPr="00A92CE9">
        <w:t>변수정보 UI에서는 변수에 대한 두 가지 속성을 변경할 수 있습니다. 보이는 그대로 변수명과 데이터형이 그 두 가지입니다.</w:t>
      </w:r>
    </w:p>
    <w:p w14:paraId="664C7DB7" w14:textId="77777777" w:rsidR="00DB231D" w:rsidRPr="00A92CE9" w:rsidRDefault="00DB231D" w:rsidP="00401892">
      <w:pPr>
        <w:numPr>
          <w:ilvl w:val="1"/>
          <w:numId w:val="101"/>
        </w:numPr>
        <w:spacing w:before="100" w:beforeAutospacing="1" w:after="100" w:afterAutospacing="1"/>
        <w:jc w:val="left"/>
      </w:pPr>
      <w:r w:rsidRPr="00A92CE9">
        <w:t xml:space="preserve">변수명 변경 </w:t>
      </w:r>
    </w:p>
    <w:p w14:paraId="1F7FBB03" w14:textId="77777777" w:rsidR="00DB231D" w:rsidRPr="00A92CE9" w:rsidRDefault="00DB231D" w:rsidP="00DB231D">
      <w:pPr>
        <w:pStyle w:val="af7"/>
        <w:ind w:left="1440"/>
        <w:rPr>
          <w:rFonts w:ascii="굴림" w:eastAsia="굴림" w:hAnsi="굴림"/>
          <w:sz w:val="20"/>
        </w:rPr>
      </w:pPr>
      <w:r w:rsidRPr="00A92CE9">
        <w:rPr>
          <w:rFonts w:ascii="굴림" w:eastAsia="굴림" w:hAnsi="굴림"/>
          <w:sz w:val="20"/>
        </w:rPr>
        <w:t>변수명을 변경하려면 변경하고자 하는 변수의 변수명을 클릭합니다. 위 그림에서 LABEL이라는 변수명을 변경하고자 한다면 다음 그림의 왼쪽과 같이 LABEL을 클릭합니다. 그러면 오른쪽 그림과 같이 UI가 변경되며, 바꾸고자 하는 이름을 입력합니다.</w:t>
      </w:r>
      <w:r w:rsidRPr="00A92CE9">
        <w:rPr>
          <w:rFonts w:ascii="굴림" w:eastAsia="굴림" w:hAnsi="굴림"/>
          <w:sz w:val="20"/>
        </w:rPr>
        <w:br/>
      </w:r>
      <w:r w:rsidR="00B32DD7">
        <w:rPr>
          <w:rFonts w:ascii="굴림" w:eastAsia="굴림" w:hAnsi="굴림"/>
          <w:noProof/>
          <w:sz w:val="20"/>
        </w:rPr>
        <mc:AlternateContent>
          <mc:Choice Requires="wpg">
            <w:drawing>
              <wp:inline distT="0" distB="0" distL="0" distR="0" wp14:anchorId="44CD881B" wp14:editId="47AC55B4">
                <wp:extent cx="3787140" cy="1073785"/>
                <wp:effectExtent l="17145" t="0" r="0" b="3175"/>
                <wp:docPr id="1589" name="그룹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87140" cy="1073785"/>
                          <a:chOff x="0" y="0"/>
                          <a:chExt cx="49415" cy="17237"/>
                        </a:xfrm>
                      </wpg:grpSpPr>
                      <pic:pic xmlns:pic="http://schemas.openxmlformats.org/drawingml/2006/picture">
                        <pic:nvPicPr>
                          <pic:cNvPr id="1590" name="그림 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1169" y="0"/>
                            <a:ext cx="19622" cy="15335"/>
                          </a:xfrm>
                          <a:prstGeom prst="rect">
                            <a:avLst/>
                          </a:prstGeom>
                          <a:noFill/>
                          <a:extLst>
                            <a:ext uri="{909E8E84-426E-40DD-AFC4-6F175D3DCCD1}">
                              <a14:hiddenFill xmlns:a14="http://schemas.microsoft.com/office/drawing/2010/main">
                                <a:solidFill>
                                  <a:srgbClr val="FFFFFF"/>
                                </a:solidFill>
                              </a14:hiddenFill>
                            </a:ext>
                          </a:extLst>
                        </pic:spPr>
                      </pic:pic>
                      <wps:wsp>
                        <wps:cNvPr id="1591" name="오른쪽 화살표 3"/>
                        <wps:cNvSpPr>
                          <a:spLocks noChangeAspect="1" noChangeArrowheads="1"/>
                        </wps:cNvSpPr>
                        <wps:spPr bwMode="auto">
                          <a:xfrm>
                            <a:off x="22052" y="4320"/>
                            <a:ext cx="6480" cy="7921"/>
                          </a:xfrm>
                          <a:prstGeom prst="rightArrow">
                            <a:avLst>
                              <a:gd name="adj1" fmla="val 50000"/>
                              <a:gd name="adj2" fmla="val 50000"/>
                            </a:avLst>
                          </a:prstGeom>
                          <a:solidFill>
                            <a:srgbClr val="4F81BD"/>
                          </a:solidFill>
                          <a:ln w="25400">
                            <a:solidFill>
                              <a:srgbClr val="385D8A"/>
                            </a:solidFill>
                            <a:miter lim="800000"/>
                            <a:headEnd/>
                            <a:tailEnd/>
                          </a:ln>
                        </wps:spPr>
                        <wps:txbx>
                          <w:txbxContent>
                            <w:p w14:paraId="2F1C0FA3" w14:textId="77777777" w:rsidR="00BA216B" w:rsidRDefault="00BA216B" w:rsidP="00DB231D"/>
                          </w:txbxContent>
                        </wps:txbx>
                        <wps:bodyPr rot="0" vert="horz" wrap="square" lIns="91440" tIns="45720" rIns="91440" bIns="45720" anchor="ctr" anchorCtr="0" upright="1">
                          <a:noAutofit/>
                        </wps:bodyPr>
                      </wps:wsp>
                      <wps:wsp>
                        <wps:cNvPr id="1592" name="타원 4"/>
                        <wps:cNvSpPr>
                          <a:spLocks noChangeAspect="1" noChangeArrowheads="1"/>
                        </wps:cNvSpPr>
                        <wps:spPr bwMode="auto">
                          <a:xfrm>
                            <a:off x="0" y="3600"/>
                            <a:ext cx="11250" cy="2160"/>
                          </a:xfrm>
                          <a:prstGeom prst="ellipse">
                            <a:avLst/>
                          </a:prstGeom>
                          <a:noFill/>
                          <a:ln w="25400">
                            <a:solidFill>
                              <a:srgbClr val="E46C0A"/>
                            </a:solidFill>
                            <a:round/>
                            <a:headEnd/>
                            <a:tailEnd/>
                          </a:ln>
                          <a:extLst>
                            <a:ext uri="{909E8E84-426E-40DD-AFC4-6F175D3DCCD1}">
                              <a14:hiddenFill xmlns:a14="http://schemas.microsoft.com/office/drawing/2010/main">
                                <a:solidFill>
                                  <a:srgbClr val="FFFFFF"/>
                                </a:solidFill>
                              </a14:hiddenFill>
                            </a:ext>
                          </a:extLst>
                        </wps:spPr>
                        <wps:txbx>
                          <w:txbxContent>
                            <w:p w14:paraId="61C92497" w14:textId="77777777" w:rsidR="00BA216B" w:rsidRDefault="00BA216B" w:rsidP="00DB231D"/>
                          </w:txbxContent>
                        </wps:txbx>
                        <wps:bodyPr rot="0" vert="horz" wrap="square" lIns="91440" tIns="45720" rIns="91440" bIns="45720" anchor="ctr" anchorCtr="0" upright="1">
                          <a:noAutofit/>
                        </wps:bodyPr>
                      </wps:wsp>
                      <wps:wsp>
                        <wps:cNvPr id="1593" name="직선 화살표 연결선 5"/>
                        <wps:cNvCnPr>
                          <a:cxnSpLocks noChangeAspect="1" noChangeShapeType="1"/>
                          <a:stCxn id="1592" idx="4"/>
                          <a:endCxn id="1594" idx="0"/>
                        </wps:cNvCnPr>
                        <wps:spPr bwMode="auto">
                          <a:xfrm>
                            <a:off x="5625" y="5760"/>
                            <a:ext cx="1530" cy="4321"/>
                          </a:xfrm>
                          <a:prstGeom prst="straightConnector1">
                            <a:avLst/>
                          </a:prstGeom>
                          <a:noFill/>
                          <a:ln w="25400">
                            <a:solidFill>
                              <a:srgbClr val="E46C0A"/>
                            </a:solidFill>
                            <a:round/>
                            <a:headEnd/>
                            <a:tailEnd type="arrow" w="med" len="med"/>
                          </a:ln>
                          <a:extLst>
                            <a:ext uri="{909E8E84-426E-40DD-AFC4-6F175D3DCCD1}">
                              <a14:hiddenFill xmlns:a14="http://schemas.microsoft.com/office/drawing/2010/main">
                                <a:noFill/>
                              </a14:hiddenFill>
                            </a:ext>
                          </a:extLst>
                        </wps:spPr>
                        <wps:bodyPr/>
                      </wps:wsp>
                      <wps:wsp>
                        <wps:cNvPr id="1594" name="TextBox 19"/>
                        <wps:cNvSpPr txBox="1">
                          <a:spLocks noChangeAspect="1" noChangeArrowheads="1"/>
                        </wps:cNvSpPr>
                        <wps:spPr bwMode="auto">
                          <a:xfrm>
                            <a:off x="3323" y="10080"/>
                            <a:ext cx="7655" cy="7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54F6C" w14:textId="77777777" w:rsidR="00BA216B" w:rsidRPr="003D1B58" w:rsidRDefault="00BA216B" w:rsidP="00DB231D">
                              <w:pPr>
                                <w:pStyle w:val="af7"/>
                                <w:wordWrap w:val="0"/>
                                <w:spacing w:before="0" w:beforeAutospacing="0" w:after="0" w:afterAutospacing="0"/>
                                <w:rPr>
                                  <w:sz w:val="20"/>
                                </w:rPr>
                              </w:pPr>
                              <w:r w:rsidRPr="003D1B58">
                                <w:rPr>
                                  <w:rFonts w:ascii="맑은 고딕" w:eastAsia="맑은 고딕" w:hAnsi="맑은 고딕" w:cs="Times New Roman" w:hint="eastAsia"/>
                                  <w:b/>
                                  <w:bCs/>
                                  <w:color w:val="000000"/>
                                  <w:kern w:val="24"/>
                                  <w:sz w:val="28"/>
                                  <w:szCs w:val="36"/>
                                </w:rPr>
                                <w:t>Click</w:t>
                              </w:r>
                            </w:p>
                          </w:txbxContent>
                        </wps:txbx>
                        <wps:bodyPr rot="0" vert="horz" wrap="square" lIns="91440" tIns="45720" rIns="91440" bIns="45720" anchor="t" anchorCtr="0" upright="1">
                          <a:noAutofit/>
                        </wps:bodyPr>
                      </wps:wsp>
                      <pic:pic xmlns:pic="http://schemas.openxmlformats.org/drawingml/2006/picture">
                        <pic:nvPicPr>
                          <pic:cNvPr id="1595" name="Picture 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29888" y="0"/>
                            <a:ext cx="19527" cy="15430"/>
                          </a:xfrm>
                          <a:prstGeom prst="rect">
                            <a:avLst/>
                          </a:prstGeom>
                          <a:noFill/>
                          <a:extLst>
                            <a:ext uri="{909E8E84-426E-40DD-AFC4-6F175D3DCCD1}">
                              <a14:hiddenFill xmlns:a14="http://schemas.microsoft.com/office/drawing/2010/main">
                                <a:solidFill>
                                  <a:srgbClr val="4F81BD"/>
                                </a:solidFill>
                              </a14:hiddenFill>
                            </a:ext>
                          </a:extLst>
                        </pic:spPr>
                      </pic:pic>
                    </wpg:wgp>
                  </a:graphicData>
                </a:graphic>
              </wp:inline>
            </w:drawing>
          </mc:Choice>
          <mc:Fallback>
            <w:pict>
              <v:group w14:anchorId="44CD881B" id="그룹 10" o:spid="_x0000_s1039" style="width:298.2pt;height:84.55pt;mso-position-horizontal-relative:char;mso-position-vertical-relative:line" coordsize="49415,17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">
                <o:lock v:ext="edit" aspectratio="t"/>
                <v:shape id="그림 2" o:spid="_x0000_s1040" type="#_x0000_t75" style="position:absolute;left:1169;width:19622;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">
                  <v:imagedata r:id="rId219"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오른쪽 화살표 3" o:spid="_x0000_s1041" type="#_x0000_t13" style="position:absolute;left:22052;top:4320;width:6480;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" adj="10800" fillcolor="#4f81bd" strokecolor="#385d8a" strokeweight="2pt">
                  <o:lock v:ext="edit" aspectratio="t"/>
                  <v:textbox>
                    <w:txbxContent>
                      <w:p w14:paraId="2F1C0FA3" w14:textId="77777777" w:rsidR="00BA216B" w:rsidRDefault="00BA216B" w:rsidP="00DB231D"/>
                    </w:txbxContent>
                  </v:textbox>
                </v:shape>
                <v:oval id="타원 4" o:spid="_x0000_s1042" style="position:absolute;top:3600;width:1125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" filled="f" strokecolor="#e46c0a" strokeweight="2pt">
                  <o:lock v:ext="edit" aspectratio="t"/>
                  <v:textbox>
                    <w:txbxContent>
                      <w:p w14:paraId="61C92497" w14:textId="77777777" w:rsidR="00BA216B" w:rsidRDefault="00BA216B" w:rsidP="00DB231D"/>
                    </w:txbxContent>
                  </v:textbox>
                </v:oval>
                <v:shapetype id="_x0000_t32" coordsize="21600,21600" o:spt="32" o:oned="t" path="m,l21600,21600e" filled="f">
                  <v:path arrowok="t" fillok="f" o:connecttype="none"/>
                  <o:lock v:ext="edit" shapetype="t"/>
                </v:shapetype>
                <v:shape id="직선 화살표 연결선 5" o:spid="_x0000_s1043" type="#_x0000_t32" style="position:absolute;left:5625;top:5760;width:1530;height:4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" strokecolor="#e46c0a" strokeweight="2pt">
                  <v:stroke endarrow="open"/>
                  <o:lock v:ext="edit" aspectratio="t"/>
                </v:shape>
                <v:shape id="TextBox 19" o:spid="_x0000_s1044" type="#_x0000_t202" style="position:absolute;left:3323;top:10080;width:7655;height:7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" filled="f" stroked="f">
                  <o:lock v:ext="edit" aspectratio="t"/>
                  <v:textbox>
                    <w:txbxContent>
                      <w:p w14:paraId="5E154F6C" w14:textId="77777777" w:rsidR="00BA216B" w:rsidRPr="003D1B58" w:rsidRDefault="00BA216B" w:rsidP="00DB231D">
                        <w:pPr>
                          <w:pStyle w:val="af7"/>
                          <w:wordWrap w:val="0"/>
                          <w:spacing w:before="0" w:beforeAutospacing="0" w:after="0" w:afterAutospacing="0"/>
                          <w:rPr>
                            <w:sz w:val="20"/>
                          </w:rPr>
                        </w:pPr>
                        <w:r w:rsidRPr="003D1B58">
                          <w:rPr>
                            <w:rFonts w:ascii="맑은 고딕" w:eastAsia="맑은 고딕" w:hAnsi="맑은 고딕" w:cs="Times New Roman" w:hint="eastAsia"/>
                            <w:b/>
                            <w:bCs/>
                            <w:color w:val="000000"/>
                            <w:kern w:val="24"/>
                            <w:sz w:val="28"/>
                            <w:szCs w:val="36"/>
                          </w:rPr>
                          <w:t>Click</w:t>
                        </w:r>
                      </w:p>
                    </w:txbxContent>
                  </v:textbox>
                </v:shape>
                <v:shape id="Picture 5" o:spid="_x0000_s1045" type="#_x0000_t75" style="position:absolute;left:29888;width:19527;height:15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" fillcolor="#4f81bd">
                  <v:imagedata r:id="rId220" o:title=""/>
                </v:shape>
                <w10:anchorlock/>
              </v:group>
            </w:pict>
          </mc:Fallback>
        </mc:AlternateContent>
      </w:r>
    </w:p>
    <w:p w14:paraId="0236314B" w14:textId="77777777" w:rsidR="00DB231D" w:rsidRPr="00A92CE9" w:rsidRDefault="00DB231D" w:rsidP="00401892">
      <w:pPr>
        <w:numPr>
          <w:ilvl w:val="1"/>
          <w:numId w:val="101"/>
        </w:numPr>
        <w:spacing w:before="100" w:beforeAutospacing="1" w:after="100" w:afterAutospacing="1"/>
        <w:jc w:val="left"/>
      </w:pPr>
      <w:r w:rsidRPr="00A92CE9">
        <w:t xml:space="preserve">데이터형 변경 </w:t>
      </w:r>
    </w:p>
    <w:p w14:paraId="740DBD7F" w14:textId="77777777" w:rsidR="00E20A9E" w:rsidRDefault="00DB231D" w:rsidP="00DB231D">
      <w:pPr>
        <w:pStyle w:val="af7"/>
        <w:ind w:left="1440"/>
        <w:rPr>
          <w:rFonts w:ascii="굴림" w:eastAsia="굴림" w:hAnsi="굴림"/>
          <w:sz w:val="20"/>
        </w:rPr>
      </w:pPr>
      <w:r w:rsidRPr="00A92CE9">
        <w:rPr>
          <w:rFonts w:ascii="굴림" w:eastAsia="굴림" w:hAnsi="굴림"/>
          <w:sz w:val="20"/>
        </w:rPr>
        <w:t>데이터형을 변경하려면 변경하고자 하는 변수의 데이터형 컬럼을 클릭합니다. 위 그림에서 LABEL의 데이터형을 변경하고자 한다면 다음 그림의 왼쪽과 같이 LABEL 변수에 해당하는 데이터형 컬럼을 클릭합니다. 그러면 오른쪽 그림과 같이 선택할 수 있는 항목이 나타나며 이 항목 중 바꾸고자 하는</w:t>
      </w:r>
      <w:r>
        <w:rPr>
          <w:rFonts w:ascii="굴림" w:eastAsia="굴림" w:hAnsi="굴림" w:hint="eastAsia"/>
          <w:sz w:val="20"/>
        </w:rPr>
        <w:t xml:space="preserve"> </w:t>
      </w:r>
      <w:r w:rsidRPr="00A92CE9">
        <w:rPr>
          <w:rFonts w:ascii="굴림" w:eastAsia="굴림" w:hAnsi="굴림"/>
          <w:sz w:val="20"/>
        </w:rPr>
        <w:t>데이터형을 선택합니다.</w:t>
      </w:r>
    </w:p>
    <w:p w14:paraId="4E2B9445" w14:textId="77777777" w:rsidR="00DB231D" w:rsidRPr="00A92CE9" w:rsidRDefault="00B32DD7" w:rsidP="00DB231D">
      <w:pPr>
        <w:pStyle w:val="af7"/>
        <w:ind w:left="1440"/>
        <w:rPr>
          <w:rFonts w:ascii="굴림" w:eastAsia="굴림" w:hAnsi="굴림"/>
          <w:sz w:val="20"/>
        </w:rPr>
      </w:pPr>
      <w:r>
        <w:rPr>
          <w:rFonts w:ascii="굴림" w:eastAsia="굴림" w:hAnsi="굴림"/>
          <w:noProof/>
          <w:sz w:val="20"/>
        </w:rPr>
        <mc:AlternateContent>
          <mc:Choice Requires="wpg">
            <w:drawing>
              <wp:inline distT="0" distB="0" distL="0" distR="0" wp14:anchorId="2DBB2338" wp14:editId="3960B355">
                <wp:extent cx="3700780" cy="1250950"/>
                <wp:effectExtent l="0" t="0" r="0" b="0"/>
                <wp:docPr id="1581" name="그룹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00780" cy="1250950"/>
                          <a:chOff x="0" y="0"/>
                          <a:chExt cx="48424" cy="17966"/>
                        </a:xfrm>
                      </wpg:grpSpPr>
                      <pic:pic xmlns:pic="http://schemas.openxmlformats.org/drawingml/2006/picture">
                        <pic:nvPicPr>
                          <pic:cNvPr id="1582" name="그림 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621" cy="15335"/>
                          </a:xfrm>
                          <a:prstGeom prst="rect">
                            <a:avLst/>
                          </a:prstGeom>
                          <a:noFill/>
                          <a:extLst>
                            <a:ext uri="{909E8E84-426E-40DD-AFC4-6F175D3DCCD1}">
                              <a14:hiddenFill xmlns:a14="http://schemas.microsoft.com/office/drawing/2010/main">
                                <a:solidFill>
                                  <a:srgbClr val="FFFFFF"/>
                                </a:solidFill>
                              </a14:hiddenFill>
                            </a:ext>
                          </a:extLst>
                        </pic:spPr>
                      </pic:pic>
                      <wps:wsp>
                        <wps:cNvPr id="1583" name="오른쪽 화살표 3"/>
                        <wps:cNvSpPr>
                          <a:spLocks noChangeAspect="1" noChangeArrowheads="1"/>
                        </wps:cNvSpPr>
                        <wps:spPr bwMode="auto">
                          <a:xfrm>
                            <a:off x="20882" y="4320"/>
                            <a:ext cx="6481" cy="7921"/>
                          </a:xfrm>
                          <a:prstGeom prst="rightArrow">
                            <a:avLst>
                              <a:gd name="adj1" fmla="val 50000"/>
                              <a:gd name="adj2" fmla="val 50000"/>
                            </a:avLst>
                          </a:prstGeom>
                          <a:solidFill>
                            <a:srgbClr val="4F81BD"/>
                          </a:solidFill>
                          <a:ln w="25400">
                            <a:solidFill>
                              <a:srgbClr val="385D8A"/>
                            </a:solidFill>
                            <a:miter lim="800000"/>
                            <a:headEnd/>
                            <a:tailEnd/>
                          </a:ln>
                        </wps:spPr>
                        <wps:txbx>
                          <w:txbxContent>
                            <w:p w14:paraId="4E75FCC8" w14:textId="77777777" w:rsidR="00BA216B" w:rsidRDefault="00BA216B" w:rsidP="00DB231D"/>
                          </w:txbxContent>
                        </wps:txbx>
                        <wps:bodyPr rot="0" vert="horz" wrap="square" lIns="91440" tIns="45720" rIns="91440" bIns="45720" anchor="ctr" anchorCtr="0" upright="1">
                          <a:noAutofit/>
                        </wps:bodyPr>
                      </wps:wsp>
                      <wps:wsp>
                        <wps:cNvPr id="1584" name="타원 4"/>
                        <wps:cNvSpPr>
                          <a:spLocks noChangeAspect="1" noChangeArrowheads="1"/>
                        </wps:cNvSpPr>
                        <wps:spPr bwMode="auto">
                          <a:xfrm>
                            <a:off x="6751" y="3600"/>
                            <a:ext cx="11251" cy="2160"/>
                          </a:xfrm>
                          <a:prstGeom prst="ellipse">
                            <a:avLst/>
                          </a:prstGeom>
                          <a:noFill/>
                          <a:ln w="25400">
                            <a:solidFill>
                              <a:srgbClr val="E46C0A"/>
                            </a:solidFill>
                            <a:round/>
                            <a:headEnd/>
                            <a:tailEnd/>
                          </a:ln>
                          <a:extLst>
                            <a:ext uri="{909E8E84-426E-40DD-AFC4-6F175D3DCCD1}">
                              <a14:hiddenFill xmlns:a14="http://schemas.microsoft.com/office/drawing/2010/main">
                                <a:solidFill>
                                  <a:srgbClr val="FFFFFF"/>
                                </a:solidFill>
                              </a14:hiddenFill>
                            </a:ext>
                          </a:extLst>
                        </wps:spPr>
                        <wps:txbx>
                          <w:txbxContent>
                            <w:p w14:paraId="0F6375FC" w14:textId="77777777" w:rsidR="00BA216B" w:rsidRDefault="00BA216B" w:rsidP="00DB231D"/>
                          </w:txbxContent>
                        </wps:txbx>
                        <wps:bodyPr rot="0" vert="horz" wrap="square" lIns="91440" tIns="45720" rIns="91440" bIns="45720" anchor="ctr" anchorCtr="0" upright="1">
                          <a:noAutofit/>
                        </wps:bodyPr>
                      </wps:wsp>
                      <wps:wsp>
                        <wps:cNvPr id="1585" name="직선 화살표 연결선 5"/>
                        <wps:cNvCnPr>
                          <a:cxnSpLocks noChangeAspect="1" noChangeShapeType="1"/>
                        </wps:cNvCnPr>
                        <wps:spPr bwMode="auto">
                          <a:xfrm flipH="1">
                            <a:off x="5985" y="5760"/>
                            <a:ext cx="6391" cy="4321"/>
                          </a:xfrm>
                          <a:prstGeom prst="straightConnector1">
                            <a:avLst/>
                          </a:prstGeom>
                          <a:noFill/>
                          <a:ln w="25400">
                            <a:solidFill>
                              <a:srgbClr val="E46C0A"/>
                            </a:solidFill>
                            <a:round/>
                            <a:headEnd/>
                            <a:tailEnd type="arrow" w="med" len="med"/>
                          </a:ln>
                          <a:extLst>
                            <a:ext uri="{909E8E84-426E-40DD-AFC4-6F175D3DCCD1}">
                              <a14:hiddenFill xmlns:a14="http://schemas.microsoft.com/office/drawing/2010/main">
                                <a:noFill/>
                              </a14:hiddenFill>
                            </a:ext>
                          </a:extLst>
                        </wps:spPr>
                        <wps:bodyPr/>
                      </wps:wsp>
                      <wps:wsp>
                        <wps:cNvPr id="1586" name="TextBox 7"/>
                        <wps:cNvSpPr txBox="1">
                          <a:spLocks noChangeAspect="1" noChangeArrowheads="1"/>
                        </wps:cNvSpPr>
                        <wps:spPr bwMode="auto">
                          <a:xfrm>
                            <a:off x="2160" y="10087"/>
                            <a:ext cx="7653" cy="7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21B7E" w14:textId="77777777" w:rsidR="00BA216B" w:rsidRPr="003D1B58" w:rsidRDefault="00BA216B" w:rsidP="00DB231D">
                              <w:pPr>
                                <w:pStyle w:val="af7"/>
                                <w:wordWrap w:val="0"/>
                                <w:spacing w:before="0" w:beforeAutospacing="0" w:after="0" w:afterAutospacing="0"/>
                                <w:rPr>
                                  <w:sz w:val="20"/>
                                </w:rPr>
                              </w:pPr>
                              <w:r w:rsidRPr="003D1B58">
                                <w:rPr>
                                  <w:rFonts w:ascii="맑은 고딕" w:eastAsia="맑은 고딕" w:hAnsi="맑은 고딕" w:cs="Times New Roman" w:hint="eastAsia"/>
                                  <w:b/>
                                  <w:bCs/>
                                  <w:color w:val="000000"/>
                                  <w:kern w:val="24"/>
                                  <w:sz w:val="28"/>
                                  <w:szCs w:val="36"/>
                                </w:rPr>
                                <w:t>Click</w:t>
                              </w:r>
                            </w:p>
                          </w:txbxContent>
                        </wps:txbx>
                        <wps:bodyPr rot="0" vert="horz" wrap="square" lIns="91440" tIns="45720" rIns="91440" bIns="45720" anchor="t" anchorCtr="0" upright="1">
                          <a:spAutoFit/>
                        </wps:bodyPr>
                      </wps:wsp>
                      <pic:pic xmlns:pic="http://schemas.openxmlformats.org/drawingml/2006/picture">
                        <pic:nvPicPr>
                          <pic:cNvPr id="1587" name="Picture 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28803" y="0"/>
                            <a:ext cx="19621" cy="15335"/>
                          </a:xfrm>
                          <a:prstGeom prst="rect">
                            <a:avLst/>
                          </a:prstGeom>
                          <a:noFill/>
                          <a:extLst>
                            <a:ext uri="{909E8E84-426E-40DD-AFC4-6F175D3DCCD1}">
                              <a14:hiddenFill xmlns:a14="http://schemas.microsoft.com/office/drawing/2010/main">
                                <a:solidFill>
                                  <a:srgbClr val="4F81BD"/>
                                </a:solidFill>
                              </a14:hiddenFill>
                            </a:ext>
                          </a:extLst>
                        </pic:spPr>
                      </pic:pic>
                      <wps:wsp>
                        <wps:cNvPr id="1588" name="타원 8"/>
                        <wps:cNvSpPr>
                          <a:spLocks noChangeAspect="1" noChangeArrowheads="1"/>
                        </wps:cNvSpPr>
                        <wps:spPr bwMode="auto">
                          <a:xfrm>
                            <a:off x="36464" y="2943"/>
                            <a:ext cx="10440" cy="10440"/>
                          </a:xfrm>
                          <a:prstGeom prst="ellipse">
                            <a:avLst/>
                          </a:prstGeom>
                          <a:noFill/>
                          <a:ln w="25400">
                            <a:solidFill>
                              <a:srgbClr val="E46C0A"/>
                            </a:solidFill>
                            <a:round/>
                            <a:headEnd/>
                            <a:tailEnd/>
                          </a:ln>
                          <a:extLst>
                            <a:ext uri="{909E8E84-426E-40DD-AFC4-6F175D3DCCD1}">
                              <a14:hiddenFill xmlns:a14="http://schemas.microsoft.com/office/drawing/2010/main">
                                <a:solidFill>
                                  <a:srgbClr val="FFFFFF"/>
                                </a:solidFill>
                              </a14:hiddenFill>
                            </a:ext>
                          </a:extLst>
                        </wps:spPr>
                        <wps:txbx>
                          <w:txbxContent>
                            <w:p w14:paraId="38899178" w14:textId="77777777" w:rsidR="00BA216B" w:rsidRDefault="00BA216B" w:rsidP="00DB231D"/>
                          </w:txbxContent>
                        </wps:txbx>
                        <wps:bodyPr rot="0" vert="horz" wrap="square" lIns="91440" tIns="45720" rIns="91440" bIns="45720" anchor="ctr" anchorCtr="0" upright="1">
                          <a:noAutofit/>
                        </wps:bodyPr>
                      </wps:wsp>
                    </wpg:wgp>
                  </a:graphicData>
                </a:graphic>
              </wp:inline>
            </w:drawing>
          </mc:Choice>
          <mc:Fallback>
            <w:pict>
              <v:group w14:anchorId="2DBB2338" id="그룹 9" o:spid="_x0000_s1046" style="width:291.4pt;height:98.5pt;mso-position-horizontal-relative:char;mso-position-vertical-relative:line" coordsize="48424,17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">
                <o:lock v:ext="edit" aspectratio="t"/>
                <v:shape id="그림 2" o:spid="_x0000_s1047" type="#_x0000_t75" style="position:absolute;width:19621;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">
                  <v:imagedata r:id="rId219" o:title=""/>
                </v:shape>
                <v:shape id="오른쪽 화살표 3" o:spid="_x0000_s1048" type="#_x0000_t13" style="position:absolute;left:20882;top:4320;width:648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" adj="10800" fillcolor="#4f81bd" strokecolor="#385d8a" strokeweight="2pt">
                  <o:lock v:ext="edit" aspectratio="t"/>
                  <v:textbox>
                    <w:txbxContent>
                      <w:p w14:paraId="4E75FCC8" w14:textId="77777777" w:rsidR="00BA216B" w:rsidRDefault="00BA216B" w:rsidP="00DB231D"/>
                    </w:txbxContent>
                  </v:textbox>
                </v:shape>
                <v:oval id="타원 4" o:spid="_x0000_s1049" style="position:absolute;left:6751;top:3600;width:11251;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" filled="f" strokecolor="#e46c0a" strokeweight="2pt">
                  <o:lock v:ext="edit" aspectratio="t"/>
                  <v:textbox>
                    <w:txbxContent>
                      <w:p w14:paraId="0F6375FC" w14:textId="77777777" w:rsidR="00BA216B" w:rsidRDefault="00BA216B" w:rsidP="00DB231D"/>
                    </w:txbxContent>
                  </v:textbox>
                </v:oval>
                <v:shape id="직선 화살표 연결선 5" o:spid="_x0000_s1050" type="#_x0000_t32" style="position:absolute;left:5985;top:5760;width:6391;height:43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" strokecolor="#e46c0a" strokeweight="2pt">
                  <v:stroke endarrow="open"/>
                  <o:lock v:ext="edit" aspectratio="t"/>
                </v:shape>
                <v:shape id="TextBox 7" o:spid="_x0000_s1051" type="#_x0000_t202" style="position:absolute;left:2160;top:10087;width:7653;height:7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" filled="f" stroked="f">
                  <o:lock v:ext="edit" aspectratio="t"/>
                  <v:textbox style="mso-fit-shape-to-text:t">
                    <w:txbxContent>
                      <w:p w14:paraId="46821B7E" w14:textId="77777777" w:rsidR="00BA216B" w:rsidRPr="003D1B58" w:rsidRDefault="00BA216B" w:rsidP="00DB231D">
                        <w:pPr>
                          <w:pStyle w:val="af7"/>
                          <w:wordWrap w:val="0"/>
                          <w:spacing w:before="0" w:beforeAutospacing="0" w:after="0" w:afterAutospacing="0"/>
                          <w:rPr>
                            <w:sz w:val="20"/>
                          </w:rPr>
                        </w:pPr>
                        <w:r w:rsidRPr="003D1B58">
                          <w:rPr>
                            <w:rFonts w:ascii="맑은 고딕" w:eastAsia="맑은 고딕" w:hAnsi="맑은 고딕" w:cs="Times New Roman" w:hint="eastAsia"/>
                            <w:b/>
                            <w:bCs/>
                            <w:color w:val="000000"/>
                            <w:kern w:val="24"/>
                            <w:sz w:val="28"/>
                            <w:szCs w:val="36"/>
                          </w:rPr>
                          <w:t>Click</w:t>
                        </w:r>
                      </w:p>
                    </w:txbxContent>
                  </v:textbox>
                </v:shape>
                <v:shape id="Picture 4" o:spid="_x0000_s1052" type="#_x0000_t75" style="position:absolute;left:28803;width:19621;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" fillcolor="#4f81bd">
                  <v:imagedata r:id="rId222" o:title=""/>
                </v:shape>
                <v:oval id="타원 8" o:spid="_x0000_s1053" style="position:absolute;left:36464;top:2943;width:10440;height:10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" filled="f" strokecolor="#e46c0a" strokeweight="2pt">
                  <o:lock v:ext="edit" aspectratio="t"/>
                  <v:textbox>
                    <w:txbxContent>
                      <w:p w14:paraId="38899178" w14:textId="77777777" w:rsidR="00BA216B" w:rsidRDefault="00BA216B" w:rsidP="00DB231D"/>
                    </w:txbxContent>
                  </v:textbox>
                </v:oval>
                <w10:anchorlock/>
              </v:group>
            </w:pict>
          </mc:Fallback>
        </mc:AlternateContent>
      </w:r>
    </w:p>
    <w:p w14:paraId="78E3F175" w14:textId="77777777" w:rsidR="00DB231D" w:rsidRDefault="00DB231D" w:rsidP="00DB231D">
      <w:pPr>
        <w:pStyle w:val="p2"/>
        <w:ind w:left="0"/>
        <w:rPr>
          <w:b/>
          <w:sz w:val="22"/>
          <w:szCs w:val="22"/>
        </w:rPr>
      </w:pPr>
      <w:r w:rsidRPr="006A5087">
        <w:rPr>
          <w:rFonts w:hint="eastAsia"/>
          <w:b/>
          <w:sz w:val="22"/>
          <w:szCs w:val="22"/>
        </w:rPr>
        <w:t>변수 조건부 선택 대화상자</w:t>
      </w:r>
    </w:p>
    <w:p w14:paraId="5BB2FFE7" w14:textId="77777777" w:rsidR="00DB231D" w:rsidRPr="006B3C25" w:rsidRDefault="00DB231D" w:rsidP="00DB231D">
      <w:pPr>
        <w:pStyle w:val="af7"/>
        <w:rPr>
          <w:rFonts w:ascii="굴림" w:eastAsia="굴림" w:hAnsi="굴림"/>
          <w:sz w:val="20"/>
        </w:rPr>
      </w:pPr>
      <w:r w:rsidRPr="006B3C25">
        <w:rPr>
          <w:rFonts w:ascii="굴림" w:eastAsia="굴림" w:hAnsi="굴림"/>
          <w:sz w:val="20"/>
        </w:rPr>
        <w:t>변수 조건부 선택 대화상자를 이용하여 선택하고자 하는 변수의 조건을 입력함으로써 변수 목록이 많을 경우보다 편리하게 변수를 선택할 수 있습니다.</w:t>
      </w:r>
      <w:r w:rsidRPr="006B3C25">
        <w:rPr>
          <w:rFonts w:ascii="굴림" w:eastAsia="굴림" w:hAnsi="굴림"/>
          <w:sz w:val="20"/>
        </w:rPr>
        <w:br/>
      </w:r>
      <w:r w:rsidR="00B32DD7">
        <w:rPr>
          <w:rFonts w:ascii="굴림" w:eastAsia="굴림" w:hAnsi="굴림"/>
          <w:noProof/>
          <w:sz w:val="20"/>
        </w:rPr>
        <w:drawing>
          <wp:inline distT="0" distB="0" distL="0" distR="0" wp14:anchorId="44243C02" wp14:editId="4DCC8EA8">
            <wp:extent cx="2552700" cy="2066925"/>
            <wp:effectExtent l="0" t="0" r="0" b="9525"/>
            <wp:docPr id="140" name="그림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52700" cy="2066925"/>
                    </a:xfrm>
                    <a:prstGeom prst="rect">
                      <a:avLst/>
                    </a:prstGeom>
                    <a:noFill/>
                    <a:ln>
                      <a:noFill/>
                    </a:ln>
                  </pic:spPr>
                </pic:pic>
              </a:graphicData>
            </a:graphic>
          </wp:inline>
        </w:drawing>
      </w:r>
    </w:p>
    <w:p w14:paraId="7D10180E" w14:textId="77777777" w:rsidR="00DB231D" w:rsidRDefault="00DB231D" w:rsidP="00DB231D">
      <w:pPr>
        <w:pStyle w:val="af7"/>
        <w:rPr>
          <w:rFonts w:ascii="굴림" w:eastAsia="굴림" w:hAnsi="굴림"/>
          <w:sz w:val="20"/>
        </w:rPr>
      </w:pPr>
      <w:r w:rsidRPr="006B3C25">
        <w:rPr>
          <w:rFonts w:ascii="굴림" w:eastAsia="굴림" w:hAnsi="굴림"/>
          <w:sz w:val="20"/>
        </w:rPr>
        <w:t>(1)은 변수가 기 선택된 변수를 유지할 것인지 여부를 지정합니다. "새로 선택"을 클릭하면 기존의 선택을 무시하고 조건에 맞는 변수만 새로 선택합니다. "추가로 선택"은 기존에 선택된 변수는 유지하면서 조건에 맞는 변수를 추가로 선택하는 것입니다.</w:t>
      </w:r>
      <w:r w:rsidRPr="006B3C25">
        <w:rPr>
          <w:rFonts w:ascii="굴림" w:eastAsia="굴림" w:hAnsi="굴림"/>
          <w:sz w:val="20"/>
        </w:rPr>
        <w:br/>
        <w:t>(2)에서는 선택할 변수의 데이터형 조건을 지정합니다.</w:t>
      </w:r>
      <w:r w:rsidRPr="006B3C25">
        <w:rPr>
          <w:rFonts w:ascii="굴림" w:eastAsia="굴림" w:hAnsi="굴림"/>
          <w:sz w:val="20"/>
        </w:rPr>
        <w:br/>
        <w:t>(3)에서는 선택할 변수의 명칭 조건을 지정하며, Wild card를 사용할 수 있습니다.</w:t>
      </w:r>
    </w:p>
    <w:p w14:paraId="6D77DACD" w14:textId="77777777" w:rsidR="00C622E0" w:rsidRPr="006B3C25" w:rsidRDefault="00C622E0" w:rsidP="00DB231D">
      <w:pPr>
        <w:pStyle w:val="af7"/>
        <w:rPr>
          <w:rFonts w:ascii="굴림" w:eastAsia="굴림" w:hAnsi="굴림"/>
          <w:sz w:val="20"/>
        </w:rPr>
      </w:pPr>
    </w:p>
    <w:p w14:paraId="2A11E548" w14:textId="77777777" w:rsidR="00DB231D" w:rsidRPr="006B3C25" w:rsidRDefault="00DB231D" w:rsidP="00DB231D">
      <w:pPr>
        <w:rPr>
          <w:b/>
          <w:sz w:val="22"/>
          <w:szCs w:val="22"/>
        </w:rPr>
      </w:pPr>
      <w:r w:rsidRPr="006B3C25">
        <w:rPr>
          <w:b/>
          <w:sz w:val="22"/>
          <w:szCs w:val="22"/>
        </w:rPr>
        <w:t>Wild Card</w:t>
      </w:r>
    </w:p>
    <w:p w14:paraId="0B95C9E9" w14:textId="77777777" w:rsidR="00DB231D" w:rsidRPr="006B3C25" w:rsidRDefault="00DB231D" w:rsidP="00401892">
      <w:pPr>
        <w:numPr>
          <w:ilvl w:val="0"/>
          <w:numId w:val="102"/>
        </w:numPr>
        <w:spacing w:before="100" w:beforeAutospacing="1" w:after="100" w:afterAutospacing="1"/>
        <w:jc w:val="left"/>
      </w:pPr>
      <w:r w:rsidRPr="006B3C25">
        <w:t xml:space="preserve">변수명 조건입력 시 사용할 수 있습니다. 4가지 Wild card를 지원하며 의미는 다음과 같습니다. </w:t>
      </w:r>
    </w:p>
    <w:p w14:paraId="0C6F9F74" w14:textId="77777777" w:rsidR="00DB231D" w:rsidRPr="00CA7EAA" w:rsidRDefault="00DB231D" w:rsidP="00401892">
      <w:pPr>
        <w:numPr>
          <w:ilvl w:val="1"/>
          <w:numId w:val="102"/>
        </w:numPr>
        <w:spacing w:before="100" w:beforeAutospacing="1" w:after="100" w:afterAutospacing="1"/>
        <w:jc w:val="left"/>
      </w:pPr>
      <w:r w:rsidRPr="006B3C25">
        <w:t xml:space="preserve">* </w:t>
      </w:r>
      <w:r w:rsidR="00CA7EAA">
        <w:br/>
      </w:r>
      <w:r w:rsidRPr="00CA7EAA">
        <w:t xml:space="preserve">임의의 문자열을 의미합니다. "A*"와 같이 하면 A로 시작되는 모든 변수명, "*B"와 같이 하면 B로 끝나는 모든 변수명을 의미합니다. </w:t>
      </w:r>
    </w:p>
    <w:p w14:paraId="3144D446" w14:textId="77777777" w:rsidR="00DB231D" w:rsidRPr="00CA7EAA" w:rsidRDefault="00DB231D" w:rsidP="00401892">
      <w:pPr>
        <w:numPr>
          <w:ilvl w:val="1"/>
          <w:numId w:val="102"/>
        </w:numPr>
        <w:spacing w:before="100" w:beforeAutospacing="1" w:after="100" w:afterAutospacing="1"/>
        <w:jc w:val="left"/>
      </w:pPr>
      <w:r w:rsidRPr="006B3C25">
        <w:t xml:space="preserve">? </w:t>
      </w:r>
      <w:r w:rsidR="00CA7EAA">
        <w:br/>
      </w:r>
      <w:r w:rsidRPr="00CA7EAA">
        <w:t xml:space="preserve">임의의 문자 한자를 의미합니다. "A??B"와 같이 하면 A로 시작되고 B로 끝나는 4자리수의 변수명을 의미합니다. </w:t>
      </w:r>
    </w:p>
    <w:p w14:paraId="38903E92" w14:textId="77777777" w:rsidR="00DB231D" w:rsidRPr="00CA7EAA" w:rsidRDefault="00DB231D" w:rsidP="00401892">
      <w:pPr>
        <w:numPr>
          <w:ilvl w:val="1"/>
          <w:numId w:val="102"/>
        </w:numPr>
        <w:spacing w:before="100" w:beforeAutospacing="1" w:after="100" w:afterAutospacing="1"/>
        <w:jc w:val="left"/>
      </w:pPr>
      <w:r w:rsidRPr="006B3C25">
        <w:t xml:space="preserve"># </w:t>
      </w:r>
      <w:r w:rsidR="00CA7EAA">
        <w:br/>
      </w:r>
      <w:r w:rsidRPr="00CA7EAA">
        <w:t xml:space="preserve">임의의 숫자 한자를 의미합니다. "A##B"와 같이 하면 A로 시작되고 B로 끝나며 가운데 2자리는 숫자(0 ~ 9)를 갖는 변수명을 의미합니다. </w:t>
      </w:r>
    </w:p>
    <w:p w14:paraId="10BD4946" w14:textId="77777777" w:rsidR="00DB231D" w:rsidRPr="00CA7EAA" w:rsidRDefault="00DB231D" w:rsidP="00401892">
      <w:pPr>
        <w:numPr>
          <w:ilvl w:val="1"/>
          <w:numId w:val="102"/>
        </w:numPr>
        <w:spacing w:before="100" w:beforeAutospacing="1" w:after="100" w:afterAutospacing="1"/>
        <w:jc w:val="left"/>
      </w:pPr>
      <w:r w:rsidRPr="006B3C25">
        <w:t xml:space="preserve">$ </w:t>
      </w:r>
      <w:r w:rsidR="00CA7EAA">
        <w:br/>
      </w:r>
      <w:r w:rsidRPr="00CA7EAA">
        <w:t xml:space="preserve">숫자를 제외한 임의의 문자 한자를 의미합니다. "A$$B"와 같이 하면 A로 시작되고 B로 끝나며 가운데 2자리는 숫자가 아닌 문자를 갖는 변수명을 의미합니다. </w:t>
      </w: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786"/>
      </w:tblGrid>
      <w:tr w:rsidR="00DB231D" w:rsidRPr="006B3C25" w14:paraId="3EE186E7" w14:textId="77777777" w:rsidTr="007231D9">
        <w:trPr>
          <w:tblCellSpacing w:w="15" w:type="dxa"/>
        </w:trPr>
        <w:tc>
          <w:tcPr>
            <w:tcW w:w="0" w:type="auto"/>
            <w:shd w:val="clear" w:color="auto" w:fill="DBE5F1"/>
            <w:vAlign w:val="center"/>
          </w:tcPr>
          <w:p w14:paraId="48B0BAED" w14:textId="77777777" w:rsidR="00DB231D" w:rsidRPr="006B3C25" w:rsidRDefault="00DB231D" w:rsidP="007231D9">
            <w:pPr>
              <w:pStyle w:val="af7"/>
              <w:rPr>
                <w:rFonts w:ascii="굴림" w:eastAsia="굴림" w:hAnsi="굴림"/>
                <w:sz w:val="20"/>
              </w:rPr>
            </w:pPr>
            <w:r w:rsidRPr="006B3C25">
              <w:rPr>
                <w:rStyle w:val="genexhighlight"/>
                <w:rFonts w:ascii="굴림" w:eastAsia="굴림" w:hAnsi="굴림"/>
                <w:sz w:val="20"/>
              </w:rPr>
              <w:t>NOTE:</w:t>
            </w:r>
            <w:r w:rsidRPr="006B3C25">
              <w:rPr>
                <w:rFonts w:ascii="굴림" w:eastAsia="굴림" w:hAnsi="굴림"/>
                <w:sz w:val="20"/>
              </w:rPr>
              <w:t xml:space="preserve"> 다음을 유의 하시기 바랍니다.</w:t>
            </w:r>
          </w:p>
          <w:p w14:paraId="3EFFEE4A" w14:textId="77777777" w:rsidR="00DB231D" w:rsidRPr="006B3C25" w:rsidRDefault="00DB231D" w:rsidP="00401892">
            <w:pPr>
              <w:numPr>
                <w:ilvl w:val="0"/>
                <w:numId w:val="103"/>
              </w:numPr>
              <w:spacing w:before="100" w:beforeAutospacing="1" w:after="100" w:afterAutospacing="1"/>
              <w:jc w:val="left"/>
            </w:pPr>
            <w:r w:rsidRPr="006B3C25">
              <w:t xml:space="preserve">변수명 조건에 "*"을 입력하면 모든 변수명을 의미합니다. </w:t>
            </w:r>
          </w:p>
          <w:p w14:paraId="7B655EB4" w14:textId="77777777" w:rsidR="00DB231D" w:rsidRPr="006B3C25" w:rsidRDefault="00DB231D" w:rsidP="00401892">
            <w:pPr>
              <w:numPr>
                <w:ilvl w:val="0"/>
                <w:numId w:val="103"/>
              </w:numPr>
              <w:spacing w:before="100" w:beforeAutospacing="1" w:after="100" w:afterAutospacing="1"/>
              <w:jc w:val="left"/>
            </w:pPr>
            <w:r w:rsidRPr="006B3C25">
              <w:t xml:space="preserve">ABC를 변수명에 포함하는 변수를 선택하고자 할 때 "*ABC*"와 같이 입력하여야 합니다. "*"를 넣지 않고 "ABC"와 같이 입력하면 변수명이 ABC인 변수를 의미합니다. </w:t>
            </w:r>
          </w:p>
          <w:p w14:paraId="7AEF06B7" w14:textId="77777777" w:rsidR="00DB231D" w:rsidRPr="006B3C25" w:rsidRDefault="00DB231D" w:rsidP="00401892">
            <w:pPr>
              <w:numPr>
                <w:ilvl w:val="0"/>
                <w:numId w:val="103"/>
              </w:numPr>
              <w:spacing w:before="100" w:beforeAutospacing="1" w:after="100" w:afterAutospacing="1"/>
              <w:jc w:val="left"/>
            </w:pPr>
            <w:r w:rsidRPr="006B3C25">
              <w:t xml:space="preserve">공백도 하나의 문자로 취급됩니다. "* ABC *"와 같이 하면 "ABC"가 아니라 " ABC "를 포함하는 변수명을 찾습니다. </w:t>
            </w:r>
          </w:p>
        </w:tc>
      </w:tr>
    </w:tbl>
    <w:p w14:paraId="6D011F76" w14:textId="77777777" w:rsidR="00DB231D" w:rsidRPr="006B3C25" w:rsidRDefault="00DB231D" w:rsidP="00DB231D">
      <w:pPr>
        <w:pStyle w:val="p2"/>
        <w:ind w:left="0"/>
        <w:rPr>
          <w:b/>
        </w:rPr>
      </w:pPr>
    </w:p>
    <w:p w14:paraId="5F20E003" w14:textId="77777777" w:rsidR="00DB231D" w:rsidRDefault="00DB231D" w:rsidP="00DB231D">
      <w:pPr>
        <w:pStyle w:val="p2"/>
        <w:ind w:left="0"/>
        <w:rPr>
          <w:rFonts w:ascii="CMU Concrete" w:hAnsi="CMU Concrete"/>
          <w:b/>
          <w:sz w:val="22"/>
          <w:szCs w:val="22"/>
        </w:rPr>
      </w:pPr>
      <w:r w:rsidRPr="006B3C25">
        <w:rPr>
          <w:rFonts w:ascii="CMU Concrete" w:hAnsi="CMU Concrete" w:hint="eastAsia"/>
          <w:b/>
          <w:sz w:val="22"/>
          <w:szCs w:val="22"/>
        </w:rPr>
        <w:t>변수</w:t>
      </w:r>
      <w:r w:rsidRPr="006B3C25">
        <w:rPr>
          <w:rFonts w:ascii="CMU Concrete" w:hAnsi="CMU Concrete" w:hint="eastAsia"/>
          <w:b/>
          <w:sz w:val="22"/>
          <w:szCs w:val="22"/>
        </w:rPr>
        <w:t xml:space="preserve"> </w:t>
      </w:r>
      <w:r w:rsidRPr="006B3C25">
        <w:rPr>
          <w:rFonts w:ascii="CMU Concrete" w:hAnsi="CMU Concrete" w:hint="eastAsia"/>
          <w:b/>
          <w:sz w:val="22"/>
          <w:szCs w:val="22"/>
        </w:rPr>
        <w:t>선택</w:t>
      </w:r>
      <w:r w:rsidRPr="006B3C25">
        <w:rPr>
          <w:rFonts w:ascii="CMU Concrete" w:hAnsi="CMU Concrete" w:hint="eastAsia"/>
          <w:b/>
          <w:sz w:val="22"/>
          <w:szCs w:val="22"/>
        </w:rPr>
        <w:t xml:space="preserve"> </w:t>
      </w:r>
      <w:r w:rsidRPr="006B3C25">
        <w:rPr>
          <w:rFonts w:ascii="CMU Concrete" w:hAnsi="CMU Concrete" w:hint="eastAsia"/>
          <w:b/>
          <w:sz w:val="22"/>
          <w:szCs w:val="22"/>
        </w:rPr>
        <w:t>속성</w:t>
      </w:r>
      <w:r w:rsidRPr="006B3C25">
        <w:rPr>
          <w:rFonts w:ascii="CMU Concrete" w:hAnsi="CMU Concrete" w:hint="eastAsia"/>
          <w:b/>
          <w:sz w:val="22"/>
          <w:szCs w:val="22"/>
        </w:rPr>
        <w:t xml:space="preserve"> </w:t>
      </w:r>
      <w:r w:rsidRPr="006B3C25">
        <w:rPr>
          <w:rFonts w:ascii="CMU Concrete" w:hAnsi="CMU Concrete" w:hint="eastAsia"/>
          <w:b/>
          <w:sz w:val="22"/>
          <w:szCs w:val="22"/>
        </w:rPr>
        <w:t>컨트롤</w:t>
      </w:r>
    </w:p>
    <w:p w14:paraId="0B3EAD88" w14:textId="77777777" w:rsidR="00DB231D" w:rsidRDefault="00DB231D" w:rsidP="00DB231D">
      <w:pPr>
        <w:pStyle w:val="af7"/>
        <w:rPr>
          <w:rFonts w:ascii="굴림" w:eastAsia="굴림" w:hAnsi="굴림"/>
          <w:sz w:val="20"/>
        </w:rPr>
      </w:pPr>
      <w:r w:rsidRPr="006B3C25">
        <w:rPr>
          <w:rFonts w:ascii="굴림" w:eastAsia="굴림" w:hAnsi="굴림"/>
          <w:sz w:val="20"/>
        </w:rPr>
        <w:t xml:space="preserve">일부 노드에서 변수를 다중으로 선택하여야 할 경우 포함된 속성 컨트롤입니다. 말 그대로 변수를 다중으로 지정할 때 유용한 기능들을 제공하며 노드의 속성으로 사용됩니다. </w:t>
      </w:r>
    </w:p>
    <w:p w14:paraId="7E93F718" w14:textId="77777777" w:rsidR="00C622E0" w:rsidRPr="006B3C25" w:rsidRDefault="00C622E0" w:rsidP="00DB231D">
      <w:pPr>
        <w:pStyle w:val="af7"/>
        <w:rPr>
          <w:rFonts w:ascii="굴림" w:eastAsia="굴림" w:hAnsi="굴림"/>
          <w:sz w:val="20"/>
        </w:rPr>
      </w:pPr>
    </w:p>
    <w:p w14:paraId="0D7B58DF" w14:textId="77777777" w:rsidR="00DB231D" w:rsidRDefault="00DB231D" w:rsidP="00DB231D">
      <w:pPr>
        <w:rPr>
          <w:b/>
        </w:rPr>
      </w:pPr>
      <w:r w:rsidRPr="006B3C25">
        <w:rPr>
          <w:b/>
        </w:rPr>
        <w:t>UI 설명</w:t>
      </w:r>
    </w:p>
    <w:p w14:paraId="500D0DF2" w14:textId="77777777" w:rsidR="00DB231D" w:rsidRPr="006B3C25" w:rsidRDefault="00DB231D" w:rsidP="00401892">
      <w:pPr>
        <w:numPr>
          <w:ilvl w:val="0"/>
          <w:numId w:val="104"/>
        </w:numPr>
        <w:spacing w:before="100" w:beforeAutospacing="1" w:after="100" w:afterAutospacing="1"/>
        <w:jc w:val="left"/>
      </w:pPr>
      <w:r w:rsidRPr="006B3C25">
        <w:t xml:space="preserve">변수 선택 속성 컨트롤은 다음과 같은 UI를 갖습니다. </w:t>
      </w:r>
    </w:p>
    <w:p w14:paraId="1FDCD9D4" w14:textId="77777777" w:rsidR="00DB231D" w:rsidRPr="006B3C25" w:rsidRDefault="00B32DD7" w:rsidP="00DB231D">
      <w:pPr>
        <w:pStyle w:val="af7"/>
        <w:ind w:left="720"/>
        <w:rPr>
          <w:rFonts w:ascii="굴림" w:eastAsia="굴림" w:hAnsi="굴림"/>
          <w:sz w:val="20"/>
        </w:rPr>
      </w:pPr>
      <w:r>
        <w:rPr>
          <w:noProof/>
        </w:rPr>
        <w:drawing>
          <wp:inline distT="0" distB="0" distL="0" distR="0" wp14:anchorId="68046E12" wp14:editId="3B89A783">
            <wp:extent cx="4848225" cy="1924050"/>
            <wp:effectExtent l="0" t="0" r="0" b="0"/>
            <wp:docPr id="141" name="그림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848225" cy="1924050"/>
                    </a:xfrm>
                    <a:prstGeom prst="rect">
                      <a:avLst/>
                    </a:prstGeom>
                    <a:noFill/>
                    <a:ln>
                      <a:noFill/>
                    </a:ln>
                  </pic:spPr>
                </pic:pic>
              </a:graphicData>
            </a:graphic>
          </wp:inline>
        </w:drawing>
      </w:r>
    </w:p>
    <w:p w14:paraId="769D567B" w14:textId="77777777" w:rsidR="00DB231D" w:rsidRPr="006B3C25" w:rsidRDefault="00DB231D" w:rsidP="00401892">
      <w:pPr>
        <w:numPr>
          <w:ilvl w:val="1"/>
          <w:numId w:val="104"/>
        </w:numPr>
        <w:spacing w:before="100" w:beforeAutospacing="1" w:after="100" w:afterAutospacing="1"/>
        <w:jc w:val="left"/>
      </w:pPr>
      <w:r w:rsidRPr="006B3C25">
        <w:t xml:space="preserve">(1)은 변수 선택을 용이하게 하기 위한 기능 버튼입니다. </w:t>
      </w:r>
    </w:p>
    <w:tbl>
      <w:tblPr>
        <w:tblW w:w="0" w:type="auto"/>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900"/>
        <w:gridCol w:w="7856"/>
      </w:tblGrid>
      <w:tr w:rsidR="00DB231D" w:rsidRPr="006B3C25" w14:paraId="5E6F8722" w14:textId="77777777" w:rsidTr="007231D9">
        <w:tc>
          <w:tcPr>
            <w:tcW w:w="900" w:type="dxa"/>
            <w:shd w:val="clear" w:color="auto" w:fill="BFBFBF"/>
            <w:vAlign w:val="center"/>
          </w:tcPr>
          <w:p w14:paraId="0D0B9CEE" w14:textId="77777777" w:rsidR="00DB231D" w:rsidRPr="008C191C" w:rsidRDefault="00DB231D" w:rsidP="007231D9">
            <w:pPr>
              <w:rPr>
                <w:b/>
                <w:bCs/>
              </w:rPr>
            </w:pPr>
            <w:r w:rsidRPr="008C191C">
              <w:rPr>
                <w:b/>
                <w:bCs/>
              </w:rPr>
              <w:t>ICON</w:t>
            </w:r>
          </w:p>
        </w:tc>
        <w:tc>
          <w:tcPr>
            <w:tcW w:w="0" w:type="auto"/>
            <w:shd w:val="clear" w:color="auto" w:fill="BFBFBF"/>
            <w:vAlign w:val="center"/>
          </w:tcPr>
          <w:p w14:paraId="11900DD6" w14:textId="77777777" w:rsidR="00DB231D" w:rsidRPr="008C191C" w:rsidRDefault="00DB231D" w:rsidP="007231D9">
            <w:pPr>
              <w:rPr>
                <w:b/>
                <w:bCs/>
              </w:rPr>
            </w:pPr>
            <w:r w:rsidRPr="008C191C">
              <w:rPr>
                <w:b/>
                <w:bCs/>
              </w:rPr>
              <w:t>기능 설명</w:t>
            </w:r>
          </w:p>
        </w:tc>
      </w:tr>
      <w:tr w:rsidR="00DB231D" w:rsidRPr="006B3C25" w14:paraId="7997BAD2" w14:textId="77777777" w:rsidTr="007231D9">
        <w:tc>
          <w:tcPr>
            <w:tcW w:w="0" w:type="auto"/>
            <w:shd w:val="clear" w:color="auto" w:fill="BFBFBF"/>
            <w:vAlign w:val="center"/>
          </w:tcPr>
          <w:p w14:paraId="77A00C9F" w14:textId="77777777" w:rsidR="00DB231D" w:rsidRPr="008C191C" w:rsidRDefault="00B32DD7" w:rsidP="007231D9">
            <w:pPr>
              <w:rPr>
                <w:b/>
                <w:bCs/>
              </w:rPr>
            </w:pPr>
            <w:r>
              <w:rPr>
                <w:b/>
                <w:noProof/>
              </w:rPr>
              <w:drawing>
                <wp:inline distT="0" distB="0" distL="0" distR="0" wp14:anchorId="41E04D69" wp14:editId="2AEC1652">
                  <wp:extent cx="276225" cy="276225"/>
                  <wp:effectExtent l="0" t="0" r="9525" b="9525"/>
                  <wp:docPr id="142" name="그림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8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0" w:type="auto"/>
            <w:vAlign w:val="center"/>
          </w:tcPr>
          <w:p w14:paraId="521137D5" w14:textId="77777777" w:rsidR="00DB231D" w:rsidRPr="006B3C25" w:rsidRDefault="00DB231D" w:rsidP="007231D9">
            <w:r w:rsidRPr="006B3C25">
              <w:t>(2)의 목록 중 현재 선택되어 있는 변수를 노드가 각 노드의 형태에 맞게 사용하도록 지정(체크)합니다.</w:t>
            </w:r>
          </w:p>
        </w:tc>
      </w:tr>
      <w:tr w:rsidR="00DB231D" w:rsidRPr="006B3C25" w14:paraId="6506EDD6" w14:textId="77777777" w:rsidTr="007231D9">
        <w:tc>
          <w:tcPr>
            <w:tcW w:w="0" w:type="auto"/>
            <w:shd w:val="clear" w:color="auto" w:fill="BFBFBF"/>
            <w:vAlign w:val="center"/>
          </w:tcPr>
          <w:p w14:paraId="4CE6FF54" w14:textId="77777777" w:rsidR="00DB231D" w:rsidRPr="008C191C" w:rsidRDefault="00B32DD7" w:rsidP="007231D9">
            <w:pPr>
              <w:rPr>
                <w:b/>
                <w:bCs/>
              </w:rPr>
            </w:pPr>
            <w:r>
              <w:rPr>
                <w:b/>
                <w:noProof/>
              </w:rPr>
              <w:drawing>
                <wp:inline distT="0" distB="0" distL="0" distR="0" wp14:anchorId="7643BB41" wp14:editId="3E211770">
                  <wp:extent cx="276225" cy="276225"/>
                  <wp:effectExtent l="0" t="0" r="9525" b="9525"/>
                  <wp:docPr id="143" name="그림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9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0" w:type="auto"/>
            <w:vAlign w:val="center"/>
          </w:tcPr>
          <w:p w14:paraId="54DE08DD" w14:textId="77777777" w:rsidR="00DB231D" w:rsidRPr="006B3C25" w:rsidRDefault="00DB231D" w:rsidP="007231D9">
            <w:r w:rsidRPr="006B3C25">
              <w:t>(2)의 목록 중 변수의 지정(체크)된 상태를 반전합니다.</w:t>
            </w:r>
          </w:p>
        </w:tc>
      </w:tr>
      <w:tr w:rsidR="00DB231D" w:rsidRPr="006B3C25" w14:paraId="4455F155" w14:textId="77777777" w:rsidTr="007231D9">
        <w:tc>
          <w:tcPr>
            <w:tcW w:w="0" w:type="auto"/>
            <w:shd w:val="clear" w:color="auto" w:fill="BFBFBF"/>
            <w:vAlign w:val="center"/>
          </w:tcPr>
          <w:p w14:paraId="55DF05A1" w14:textId="77777777" w:rsidR="00DB231D" w:rsidRPr="008C191C" w:rsidRDefault="00B32DD7" w:rsidP="007231D9">
            <w:pPr>
              <w:rPr>
                <w:b/>
                <w:bCs/>
              </w:rPr>
            </w:pPr>
            <w:r>
              <w:rPr>
                <w:b/>
                <w:noProof/>
              </w:rPr>
              <w:drawing>
                <wp:inline distT="0" distB="0" distL="0" distR="0" wp14:anchorId="2FC00D75" wp14:editId="168D00C0">
                  <wp:extent cx="276225" cy="276225"/>
                  <wp:effectExtent l="0" t="0" r="9525" b="9525"/>
                  <wp:docPr id="144" name="그림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9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0" w:type="auto"/>
            <w:vAlign w:val="center"/>
          </w:tcPr>
          <w:p w14:paraId="67E7D7FD" w14:textId="77777777" w:rsidR="00DB231D" w:rsidRPr="006B3C25" w:rsidRDefault="00DB231D" w:rsidP="007231D9">
            <w:r w:rsidRPr="006B3C25">
              <w:t>변수 조건부 선택 대화상자를 나타냅니다. 이 대화상자에서 지정한 조건에 맞는 변수만 (2)의 목록에서 선택됩니다.</w:t>
            </w:r>
            <w:r w:rsidRPr="006B3C25">
              <w:br/>
              <w:t xml:space="preserve">이렇게 변수를 선택한 후 </w:t>
            </w:r>
            <w:r w:rsidR="00B32DD7">
              <w:rPr>
                <w:noProof/>
              </w:rPr>
              <w:drawing>
                <wp:inline distT="0" distB="0" distL="0" distR="0" wp14:anchorId="6D7565CB" wp14:editId="3A629028">
                  <wp:extent cx="276225" cy="276225"/>
                  <wp:effectExtent l="0" t="0" r="9525" b="9525"/>
                  <wp:docPr id="145" name="그림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8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6B3C25">
              <w:t xml:space="preserve">버튼을 눌러 변수를 노드가 사용하도록 지정할 수 있습니다. 자세한 내용은 </w:t>
            </w:r>
            <w:hyperlink r:id="rId228" w:history="1">
              <w:r w:rsidRPr="006B3C25">
                <w:rPr>
                  <w:rStyle w:val="a5"/>
                </w:rPr>
                <w:t>변수 조건부 선택 대화상자</w:t>
              </w:r>
            </w:hyperlink>
            <w:r w:rsidRPr="006B3C25">
              <w:t>을 참조하시기 바랍니다.</w:t>
            </w:r>
          </w:p>
        </w:tc>
      </w:tr>
    </w:tbl>
    <w:p w14:paraId="30181D5A" w14:textId="77777777" w:rsidR="00DB231D" w:rsidRPr="006B3C25" w:rsidRDefault="00DB231D" w:rsidP="00401892">
      <w:pPr>
        <w:numPr>
          <w:ilvl w:val="1"/>
          <w:numId w:val="104"/>
        </w:numPr>
        <w:spacing w:before="100" w:beforeAutospacing="1" w:after="100" w:afterAutospacing="1"/>
        <w:jc w:val="left"/>
      </w:pPr>
      <w:r w:rsidRPr="006B3C25">
        <w:t>(2)은 선택할 수 있는 변수 목록이 나타나고 실제 변수를 선택하거나 선택된 변수를 확인할 수 있는 부분입니다.</w:t>
      </w:r>
      <w:r w:rsidRPr="006B3C25">
        <w:br/>
        <w:t xml:space="preserve">앞쪽의 체크 박스를 체크하여 노드가 변수를 사용하도록 지정할 수 있으며 체크된 것을 다시 누르면 지정 해제됩니다. </w:t>
      </w:r>
    </w:p>
    <w:p w14:paraId="282AC683" w14:textId="77777777" w:rsidR="00DB231D" w:rsidRDefault="00DB231D" w:rsidP="00DB231D">
      <w:pPr>
        <w:rPr>
          <w:b/>
          <w:sz w:val="22"/>
          <w:szCs w:val="22"/>
        </w:rPr>
      </w:pPr>
      <w:r w:rsidRPr="006B3C25">
        <w:rPr>
          <w:b/>
          <w:sz w:val="22"/>
          <w:szCs w:val="22"/>
        </w:rPr>
        <w:t>변수 목록</w:t>
      </w:r>
    </w:p>
    <w:p w14:paraId="0C0E47A4" w14:textId="77777777" w:rsidR="00DB231D" w:rsidRPr="006B3C25" w:rsidRDefault="00DB231D" w:rsidP="00401892">
      <w:pPr>
        <w:numPr>
          <w:ilvl w:val="0"/>
          <w:numId w:val="105"/>
        </w:numPr>
        <w:spacing w:before="100" w:beforeAutospacing="1" w:after="100" w:afterAutospacing="1"/>
        <w:jc w:val="left"/>
      </w:pPr>
      <w:r w:rsidRPr="006B3C25">
        <w:t>(2)에 나열되는 변수는 노드에서 사용할 수 있는 모든 변수가 아니라 노드의 기능에 따라 지정될 수 있는 변수들만 나타납니다.</w:t>
      </w:r>
      <w:r w:rsidRPr="006B3C25">
        <w:br/>
        <w:t xml:space="preserve">예를 들어 "매트릭스 차트" 노드의 경우 숫자형/연속형인 변수만 취급하므로 해당 형태의 변수만 나타나게 됩니다. </w:t>
      </w:r>
    </w:p>
    <w:p w14:paraId="1ADF0CF6" w14:textId="77777777" w:rsidR="00DB231D" w:rsidRPr="00D4048A" w:rsidRDefault="00DB231D" w:rsidP="00DB231D">
      <w:pPr>
        <w:pStyle w:val="p2"/>
        <w:ind w:left="0"/>
        <w:rPr>
          <w:rFonts w:ascii="CMU Concrete" w:hAnsi="CMU Concrete"/>
        </w:rPr>
      </w:pPr>
    </w:p>
    <w:p w14:paraId="7A00FD8C" w14:textId="77777777" w:rsidR="00DB231D" w:rsidRPr="00D4048A" w:rsidRDefault="00DB231D" w:rsidP="00DB231D">
      <w:pPr>
        <w:rPr>
          <w:rFonts w:ascii="CMU Concrete" w:hAnsi="CMU Concrete"/>
        </w:rPr>
      </w:pPr>
      <w:r w:rsidRPr="00D4048A">
        <w:rPr>
          <w:rFonts w:ascii="CMU Concrete"/>
        </w:rPr>
        <w:t>이번</w:t>
      </w:r>
      <w:r w:rsidRPr="00D4048A">
        <w:rPr>
          <w:rFonts w:ascii="CMU Concrete" w:hAnsi="CMU Concrete"/>
        </w:rPr>
        <w:t xml:space="preserve"> </w:t>
      </w:r>
      <w:r w:rsidRPr="00D4048A">
        <w:rPr>
          <w:rFonts w:ascii="CMU Concrete"/>
        </w:rPr>
        <w:t>장에서는</w:t>
      </w:r>
      <w:r w:rsidRPr="00D4048A">
        <w:rPr>
          <w:rFonts w:ascii="CMU Concrete" w:hAnsi="CMU Concrete"/>
        </w:rPr>
        <w:t xml:space="preserve"> </w:t>
      </w:r>
      <w:r w:rsidRPr="00D4048A">
        <w:rPr>
          <w:rFonts w:ascii="CMU Concrete"/>
        </w:rPr>
        <w:t>위에서</w:t>
      </w:r>
      <w:r w:rsidRPr="00D4048A">
        <w:rPr>
          <w:rFonts w:ascii="CMU Concrete" w:hAnsi="CMU Concrete"/>
        </w:rPr>
        <w:t xml:space="preserve"> </w:t>
      </w:r>
      <w:r w:rsidRPr="00D4048A">
        <w:rPr>
          <w:rFonts w:ascii="CMU Concrete"/>
        </w:rPr>
        <w:t>언급한</w:t>
      </w:r>
      <w:r w:rsidRPr="00D4048A">
        <w:rPr>
          <w:rFonts w:ascii="CMU Concrete" w:hAnsi="CMU Concrete"/>
        </w:rPr>
        <w:t xml:space="preserve"> </w:t>
      </w:r>
      <w:r w:rsidRPr="00D4048A">
        <w:rPr>
          <w:rFonts w:ascii="CMU Concrete"/>
        </w:rPr>
        <w:t>노드의</w:t>
      </w:r>
      <w:r w:rsidRPr="00D4048A">
        <w:rPr>
          <w:rFonts w:ascii="CMU Concrete" w:hAnsi="CMU Concrete"/>
        </w:rPr>
        <w:t xml:space="preserve"> </w:t>
      </w:r>
      <w:r w:rsidRPr="00D4048A">
        <w:rPr>
          <w:rFonts w:ascii="CMU Concrete"/>
        </w:rPr>
        <w:t>속성</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사용법에</w:t>
      </w:r>
      <w:r w:rsidRPr="00D4048A">
        <w:rPr>
          <w:rFonts w:ascii="CMU Concrete" w:hAnsi="CMU Concrete"/>
        </w:rPr>
        <w:t xml:space="preserve"> </w:t>
      </w:r>
      <w:r w:rsidRPr="00D4048A">
        <w:rPr>
          <w:rFonts w:ascii="CMU Concrete"/>
        </w:rPr>
        <w:t>대하여</w:t>
      </w:r>
      <w:r w:rsidRPr="00D4048A">
        <w:rPr>
          <w:rFonts w:ascii="CMU Concrete" w:hAnsi="CMU Concrete"/>
        </w:rPr>
        <w:t xml:space="preserve"> </w:t>
      </w:r>
      <w:r w:rsidRPr="00D4048A">
        <w:rPr>
          <w:rFonts w:ascii="CMU Concrete"/>
        </w:rPr>
        <w:t>알아</w:t>
      </w:r>
      <w:r w:rsidRPr="00D4048A">
        <w:rPr>
          <w:rFonts w:ascii="CMU Concrete" w:hAnsi="CMU Concrete"/>
        </w:rPr>
        <w:t xml:space="preserve"> </w:t>
      </w:r>
      <w:r w:rsidRPr="00D4048A">
        <w:rPr>
          <w:rFonts w:ascii="CMU Concrete"/>
        </w:rPr>
        <w:t>보겠습니다</w:t>
      </w:r>
      <w:r w:rsidRPr="00D4048A">
        <w:rPr>
          <w:rFonts w:ascii="CMU Concrete" w:hAnsi="CMU Concrete"/>
        </w:rPr>
        <w:t>.</w:t>
      </w:r>
    </w:p>
    <w:p w14:paraId="130BEF4E" w14:textId="77777777" w:rsidR="00DB231D" w:rsidRPr="00D4048A" w:rsidRDefault="00DB231D" w:rsidP="00DB231D">
      <w:pPr>
        <w:pStyle w:val="1"/>
        <w:rPr>
          <w:rFonts w:ascii="CMU Concrete" w:hAnsi="CMU Concrete"/>
        </w:rPr>
      </w:pPr>
      <w:r w:rsidRPr="00D4048A">
        <w:rPr>
          <w:rFonts w:ascii="CMU Concrete"/>
        </w:rPr>
        <w:t>입력</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p>
    <w:p w14:paraId="4BE83829" w14:textId="77777777" w:rsidR="00DB231D" w:rsidRPr="00D4048A" w:rsidRDefault="00DB231D" w:rsidP="00DB231D">
      <w:pPr>
        <w:pStyle w:val="1"/>
        <w:rPr>
          <w:rFonts w:ascii="CMU Concrete" w:hAnsi="CMU Concrete"/>
        </w:rPr>
      </w:pPr>
      <w:r w:rsidRPr="00D4048A">
        <w:rPr>
          <w:rFonts w:ascii="CMU Concrete"/>
        </w:rPr>
        <w:t>전처리</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p>
    <w:p w14:paraId="26BF58E9" w14:textId="77777777" w:rsidR="00DB231D" w:rsidRPr="00D4048A" w:rsidRDefault="00DB231D" w:rsidP="00DB231D">
      <w:pPr>
        <w:pStyle w:val="1"/>
        <w:rPr>
          <w:rFonts w:ascii="CMU Concrete" w:hAnsi="CMU Concrete"/>
        </w:rPr>
      </w:pPr>
      <w:r w:rsidRPr="00D4048A">
        <w:rPr>
          <w:rFonts w:ascii="CMU Concrete"/>
        </w:rPr>
        <w:t>차트</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p>
    <w:p w14:paraId="15C29839" w14:textId="77777777" w:rsidR="00DB231D" w:rsidRPr="00380B38" w:rsidRDefault="00DB231D" w:rsidP="00DB231D">
      <w:pPr>
        <w:pStyle w:val="1"/>
        <w:rPr>
          <w:rFonts w:ascii="CMU Concrete" w:hAnsi="CMU Concrete"/>
        </w:rPr>
      </w:pPr>
      <w:r w:rsidRPr="00D4048A">
        <w:rPr>
          <w:rFonts w:ascii="CMU Concrete"/>
        </w:rPr>
        <w:t>모델링</w:t>
      </w:r>
      <w:r w:rsidRPr="00D4048A">
        <w:rPr>
          <w:rFonts w:ascii="CMU Concrete" w:hAnsi="CMU Concrete"/>
        </w:rPr>
        <w:t xml:space="preserve"> </w:t>
      </w:r>
      <w:r w:rsidRPr="00D4048A">
        <w:rPr>
          <w:rFonts w:ascii="CMU Concrete"/>
        </w:rPr>
        <w:t>노드</w:t>
      </w:r>
    </w:p>
    <w:p w14:paraId="6556714F" w14:textId="77777777" w:rsidR="00DB231D" w:rsidRPr="00D4048A" w:rsidRDefault="00DB231D" w:rsidP="00DB231D">
      <w:pPr>
        <w:pStyle w:val="1"/>
        <w:rPr>
          <w:rFonts w:ascii="CMU Concrete" w:hAnsi="CMU Concrete"/>
        </w:rPr>
      </w:pPr>
      <w:r>
        <w:rPr>
          <w:rFonts w:ascii="CMU Concrete" w:hint="eastAsia"/>
          <w:lang w:eastAsia="ko-KR"/>
        </w:rPr>
        <w:t>모델</w:t>
      </w:r>
      <w:r>
        <w:rPr>
          <w:rFonts w:ascii="CMU Concrete" w:hint="eastAsia"/>
          <w:lang w:eastAsia="ko-KR"/>
        </w:rPr>
        <w:t xml:space="preserve"> </w:t>
      </w:r>
      <w:r>
        <w:rPr>
          <w:rFonts w:ascii="CMU Concrete" w:hint="eastAsia"/>
          <w:lang w:eastAsia="ko-KR"/>
        </w:rPr>
        <w:t>노드</w:t>
      </w:r>
      <w:r w:rsidRPr="00D4048A">
        <w:rPr>
          <w:rFonts w:ascii="CMU Concrete" w:hAnsi="CMU Concrete"/>
        </w:rPr>
        <w:t xml:space="preserve"> </w:t>
      </w:r>
    </w:p>
    <w:p w14:paraId="4045E327" w14:textId="77777777" w:rsidR="00DB231D" w:rsidRPr="00D4048A" w:rsidRDefault="00DB231D" w:rsidP="00DB231D">
      <w:pPr>
        <w:pStyle w:val="1"/>
        <w:rPr>
          <w:rFonts w:ascii="CMU Concrete" w:hAnsi="CMU Concrete"/>
        </w:rPr>
      </w:pPr>
      <w:r w:rsidRPr="00D4048A">
        <w:rPr>
          <w:rFonts w:ascii="CMU Concrete"/>
        </w:rPr>
        <w:t>출력</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p>
    <w:p w14:paraId="542827E2" w14:textId="77777777" w:rsidR="00DB231D" w:rsidRDefault="00DB231D" w:rsidP="00DB231D">
      <w:pPr>
        <w:pStyle w:val="1"/>
        <w:rPr>
          <w:rFonts w:ascii="CMU Concrete" w:hAnsi="CMU Concrete"/>
        </w:rPr>
      </w:pPr>
      <w:r w:rsidRPr="00D4048A">
        <w:rPr>
          <w:rFonts w:ascii="CMU Concrete"/>
        </w:rPr>
        <w:t>모델</w:t>
      </w:r>
      <w:r w:rsidRPr="00D4048A">
        <w:rPr>
          <w:rFonts w:ascii="CMU Concrete" w:hAnsi="CMU Concrete"/>
        </w:rPr>
        <w:t xml:space="preserve"> </w:t>
      </w:r>
      <w:r w:rsidRPr="00D4048A">
        <w:rPr>
          <w:rFonts w:ascii="CMU Concrete"/>
        </w:rPr>
        <w:t>평가</w:t>
      </w:r>
      <w:r w:rsidRPr="00D4048A">
        <w:rPr>
          <w:rFonts w:ascii="CMU Concrete" w:hAnsi="CMU Concrete"/>
        </w:rPr>
        <w:t xml:space="preserve"> </w:t>
      </w:r>
      <w:r w:rsidRPr="00D4048A">
        <w:rPr>
          <w:rFonts w:ascii="CMU Concrete"/>
        </w:rPr>
        <w:t>노드</w:t>
      </w:r>
      <w:r w:rsidRPr="00D4048A">
        <w:rPr>
          <w:rFonts w:ascii="CMU Concrete" w:hAnsi="CMU Concrete"/>
        </w:rPr>
        <w:t xml:space="preserve"> </w:t>
      </w:r>
    </w:p>
    <w:p w14:paraId="238EE557" w14:textId="77777777" w:rsidR="00DB231D" w:rsidRDefault="00DB231D" w:rsidP="00DB231D">
      <w:pPr>
        <w:rPr>
          <w:rFonts w:ascii="CMU Concrete" w:hAnsi="CMU Concrete"/>
        </w:rPr>
      </w:pPr>
    </w:p>
    <w:p w14:paraId="3C010516" w14:textId="77777777" w:rsidR="00CA7EAA" w:rsidRDefault="00CA7EAA" w:rsidP="00DB231D">
      <w:pPr>
        <w:rPr>
          <w:rFonts w:ascii="CMU Concrete" w:hAnsi="CMU Concrete"/>
        </w:rPr>
      </w:pPr>
    </w:p>
    <w:p w14:paraId="0E2CE59A" w14:textId="77777777" w:rsidR="00DB231D" w:rsidRDefault="00DB231D" w:rsidP="00DB231D">
      <w:pPr>
        <w:pStyle w:val="00"/>
      </w:pPr>
      <w:bookmarkStart w:id="297" w:name="_Toc93916068"/>
      <w:bookmarkStart w:id="298" w:name="_Toc94670604"/>
      <w:bookmarkStart w:id="299" w:name="_Toc94688357"/>
      <w:bookmarkStart w:id="300" w:name="_Toc206929714"/>
      <w:bookmarkStart w:id="301" w:name="_Toc206929882"/>
      <w:bookmarkStart w:id="302" w:name="_Toc206930049"/>
      <w:bookmarkStart w:id="303" w:name="_Toc207077197"/>
      <w:bookmarkStart w:id="304" w:name="_Toc207077361"/>
      <w:bookmarkStart w:id="305" w:name="_Toc207077523"/>
      <w:bookmarkStart w:id="306" w:name="_Toc207079495"/>
      <w:bookmarkStart w:id="307" w:name="_Toc207079658"/>
      <w:bookmarkStart w:id="308" w:name="_Toc283655256"/>
      <w:bookmarkStart w:id="309" w:name="_Toc364410974"/>
      <w:bookmarkStart w:id="310" w:name="_Toc67925509"/>
      <w:r w:rsidRPr="00D4048A">
        <w:t>3.1 입력 노드</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6B70F8CB" w14:textId="77777777" w:rsidR="00DB231D" w:rsidRDefault="002A2D4D" w:rsidP="00DB231D">
      <w:r>
        <w:rPr>
          <w:noProof/>
        </w:rPr>
        <w:drawing>
          <wp:inline distT="0" distB="0" distL="0" distR="0" wp14:anchorId="5EA5A0ED" wp14:editId="7241102A">
            <wp:extent cx="5572125" cy="266700"/>
            <wp:effectExtent l="0" t="0" r="9525" b="0"/>
            <wp:docPr id="370" name="그림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572125" cy="266700"/>
                    </a:xfrm>
                    <a:prstGeom prst="rect">
                      <a:avLst/>
                    </a:prstGeom>
                    <a:noFill/>
                    <a:ln>
                      <a:noFill/>
                    </a:ln>
                  </pic:spPr>
                </pic:pic>
              </a:graphicData>
            </a:graphic>
          </wp:inline>
        </w:drawing>
      </w:r>
    </w:p>
    <w:p w14:paraId="68057842" w14:textId="77777777" w:rsidR="00DB231D" w:rsidRPr="004351FE" w:rsidRDefault="00DB231D" w:rsidP="00DB231D">
      <w:r w:rsidRPr="004351FE">
        <w:t xml:space="preserve">입력 노드는 여러 데이터 소스를 ECMiner™에서 사용할 수 있는 형태의 데이터 포맷으로 변형하여 데이터 마이닝을 위한 초기 데이터를 구축하는 기능을 수행합니다. 데이터 소스의 종류에 따라 노드가 구분되어 있으며 이들은 다음과 같습니다. </w:t>
      </w:r>
    </w:p>
    <w:p w14:paraId="34E36733" w14:textId="77777777" w:rsidR="00DB231D" w:rsidRDefault="00DB231D" w:rsidP="00401892">
      <w:pPr>
        <w:numPr>
          <w:ilvl w:val="0"/>
          <w:numId w:val="106"/>
        </w:numPr>
        <w:spacing w:before="100" w:beforeAutospacing="1" w:after="100" w:afterAutospacing="1"/>
        <w:jc w:val="left"/>
      </w:pPr>
      <w:r w:rsidRPr="00020986">
        <w:rPr>
          <w:b/>
          <w:bCs/>
        </w:rPr>
        <w:t>ODBC 입력 노드</w:t>
      </w:r>
      <w:r w:rsidRPr="004351FE">
        <w:t xml:space="preserve"> </w:t>
      </w:r>
      <w:r w:rsidR="00CA7EAA">
        <w:br/>
      </w:r>
      <w:r w:rsidRPr="00CA7EAA">
        <w:t>데이터베이스의 데이터를 가져와 ECMiner™에서 사용할 수 있는 데이터를 생성합니다. 데이터베이스 핸들링을 위하여 ODBC 기술을 이용합니다. 따라서 ODBC를 지원하는 데이터베이스에만 사용할 수 있습니다.</w:t>
      </w:r>
      <w:r w:rsidR="00CA7EAA">
        <w:br/>
      </w:r>
    </w:p>
    <w:p w14:paraId="12FAE699" w14:textId="77777777" w:rsidR="00DB231D" w:rsidRDefault="00DB231D" w:rsidP="00401892">
      <w:pPr>
        <w:numPr>
          <w:ilvl w:val="0"/>
          <w:numId w:val="106"/>
        </w:numPr>
        <w:spacing w:before="100" w:beforeAutospacing="1" w:after="100" w:afterAutospacing="1"/>
        <w:jc w:val="left"/>
      </w:pPr>
      <w:r w:rsidRPr="00020986">
        <w:rPr>
          <w:b/>
          <w:bCs/>
        </w:rPr>
        <w:t>OLEDB 입력 노드</w:t>
      </w:r>
      <w:r w:rsidRPr="004351FE">
        <w:t xml:space="preserve"> </w:t>
      </w:r>
      <w:r w:rsidR="00CA7EAA">
        <w:br/>
      </w:r>
      <w:r w:rsidRPr="00CA7EAA">
        <w:t>데이터베이스의 데이터를 가져와 ECMiner™에서 사용할 수 있는 데이터를 생성합니다. 데이터베이스 핸들링을 위하여 OLE DB 기술을 이용합니다. 따라서 OLE DB를 지원하는 데이터베이스에만 사용할 수 있습니다.</w:t>
      </w:r>
      <w:r w:rsidR="00CA7EAA">
        <w:br/>
      </w:r>
    </w:p>
    <w:p w14:paraId="3E6D319B" w14:textId="77777777" w:rsidR="00DB231D" w:rsidRDefault="00DB231D" w:rsidP="00401892">
      <w:pPr>
        <w:numPr>
          <w:ilvl w:val="0"/>
          <w:numId w:val="106"/>
        </w:numPr>
        <w:spacing w:before="100" w:beforeAutospacing="1" w:after="100" w:afterAutospacing="1"/>
        <w:jc w:val="left"/>
      </w:pPr>
      <w:r w:rsidRPr="00020986">
        <w:rPr>
          <w:b/>
          <w:bCs/>
        </w:rPr>
        <w:t>액세스 데이터 노드</w:t>
      </w:r>
      <w:r w:rsidRPr="004351FE">
        <w:t xml:space="preserve"> </w:t>
      </w:r>
      <w:r w:rsidR="00CA7EAA">
        <w:br/>
      </w:r>
      <w:r w:rsidRPr="00CA7EAA">
        <w:t>Microsoft(R) Access 데이터베이스의 데이터를 ECMiner™에서 사용할 수 있는 데이터로 변형하고자 할 때 사용합니다.</w:t>
      </w:r>
      <w:r w:rsidR="00CA7EAA">
        <w:br/>
      </w:r>
    </w:p>
    <w:p w14:paraId="7E14DFB8" w14:textId="77777777" w:rsidR="00DB231D" w:rsidRPr="00CA7EAA" w:rsidRDefault="00DB231D" w:rsidP="00401892">
      <w:pPr>
        <w:numPr>
          <w:ilvl w:val="0"/>
          <w:numId w:val="106"/>
        </w:numPr>
        <w:spacing w:before="100" w:beforeAutospacing="1" w:after="100" w:afterAutospacing="1"/>
        <w:jc w:val="left"/>
      </w:pPr>
      <w:r w:rsidRPr="00020986">
        <w:rPr>
          <w:b/>
          <w:bCs/>
        </w:rPr>
        <w:t>엑셀 데이터 노드</w:t>
      </w:r>
      <w:r w:rsidRPr="004351FE">
        <w:t xml:space="preserve"> </w:t>
      </w:r>
      <w:r w:rsidR="00CA7EAA">
        <w:br/>
      </w:r>
      <w:r w:rsidRPr="00CA7EAA">
        <w:t>Microsoft(R) Excel 파일의 데이터를 ECMiner™에서 사용할 수 있는 데이터로 변형하고자 할 때 사용합니다.</w:t>
      </w:r>
      <w:r w:rsidR="00CA7EAA">
        <w:br/>
      </w:r>
    </w:p>
    <w:p w14:paraId="01D7A2F0" w14:textId="77777777" w:rsidR="00DB231D" w:rsidRPr="00CA7EAA" w:rsidRDefault="00DB231D" w:rsidP="00401892">
      <w:pPr>
        <w:numPr>
          <w:ilvl w:val="0"/>
          <w:numId w:val="106"/>
        </w:numPr>
        <w:spacing w:before="100" w:beforeAutospacing="1" w:after="100" w:afterAutospacing="1"/>
        <w:jc w:val="left"/>
      </w:pPr>
      <w:r w:rsidRPr="00020986">
        <w:rPr>
          <w:rFonts w:hint="eastAsia"/>
          <w:b/>
          <w:bCs/>
        </w:rPr>
        <w:t>오라클 입력 노드</w:t>
      </w:r>
      <w:r w:rsidRPr="004351FE">
        <w:t xml:space="preserve"> </w:t>
      </w:r>
      <w:r w:rsidR="00CA7EAA">
        <w:br/>
      </w:r>
      <w:r w:rsidRPr="00CA7EAA">
        <w:t xml:space="preserve">데이터베이스의 데이터를 가져와 ECMiner™에서 사용할 수 있는 데이터를 생성합니다. 데이터베이스 핸들링을 위하여 </w:t>
      </w:r>
      <w:r w:rsidRPr="00CA7EAA">
        <w:rPr>
          <w:rFonts w:hint="eastAsia"/>
        </w:rPr>
        <w:t>오라클 DB</w:t>
      </w:r>
      <w:r w:rsidRPr="00CA7EAA">
        <w:t xml:space="preserve">기술을 이용합니다. </w:t>
      </w:r>
      <w:r w:rsidR="00CA7EAA">
        <w:br/>
      </w:r>
    </w:p>
    <w:p w14:paraId="489285DD" w14:textId="77777777" w:rsidR="00DB231D" w:rsidRPr="00CA7EAA" w:rsidRDefault="00DB231D" w:rsidP="00401892">
      <w:pPr>
        <w:numPr>
          <w:ilvl w:val="0"/>
          <w:numId w:val="106"/>
        </w:numPr>
        <w:spacing w:before="100" w:beforeAutospacing="1" w:after="100" w:afterAutospacing="1"/>
        <w:jc w:val="left"/>
      </w:pPr>
      <w:r w:rsidRPr="00020986">
        <w:rPr>
          <w:rFonts w:hint="eastAsia"/>
          <w:b/>
          <w:bCs/>
        </w:rPr>
        <w:t>오라클 입/출력 노드</w:t>
      </w:r>
      <w:r w:rsidRPr="004351FE">
        <w:t xml:space="preserve"> </w:t>
      </w:r>
      <w:r w:rsidR="00CA7EAA">
        <w:br/>
      </w:r>
      <w:r w:rsidRPr="00CA7EAA">
        <w:t xml:space="preserve">데이터베이스의 데이터를 가져와 ECMiner™에서 사용할 수 있는 데이터를 생성합니다. 데이터베이스 핸들링을 위하여 </w:t>
      </w:r>
      <w:r w:rsidRPr="00CA7EAA">
        <w:rPr>
          <w:rFonts w:hint="eastAsia"/>
        </w:rPr>
        <w:t>오라클 DB</w:t>
      </w:r>
      <w:r w:rsidRPr="00CA7EAA">
        <w:t>기술을 이용합니다</w:t>
      </w:r>
      <w:r w:rsidRPr="00CA7EAA">
        <w:rPr>
          <w:rFonts w:hint="eastAsia"/>
        </w:rPr>
        <w:t xml:space="preserve">. </w:t>
      </w:r>
      <w:r w:rsidRPr="00CA7EAA">
        <w:t>같은 형태의 여러</w:t>
      </w:r>
      <w:r w:rsidRPr="00CA7EAA">
        <w:rPr>
          <w:rFonts w:hint="eastAsia"/>
        </w:rPr>
        <w:t xml:space="preserve"> </w:t>
      </w:r>
      <w:r w:rsidRPr="00CA7EAA">
        <w:t>파일을 모아서 세로로 붙여 분석용 데이터를 생성하고 나중에 다시 읽지 않고 재사용할 수 있도록 ECL 형태로 저장하는 기능을 수행합니다.</w:t>
      </w:r>
      <w:r w:rsidR="00CA7EAA">
        <w:br/>
      </w:r>
    </w:p>
    <w:p w14:paraId="38263D5D" w14:textId="77777777" w:rsidR="00DB231D" w:rsidRPr="00CA7EAA" w:rsidRDefault="00DB231D" w:rsidP="00401892">
      <w:pPr>
        <w:numPr>
          <w:ilvl w:val="0"/>
          <w:numId w:val="106"/>
        </w:numPr>
        <w:spacing w:before="100" w:beforeAutospacing="1" w:after="100" w:afterAutospacing="1"/>
        <w:jc w:val="left"/>
      </w:pPr>
      <w:r w:rsidRPr="00020986">
        <w:rPr>
          <w:b/>
          <w:bCs/>
        </w:rPr>
        <w:t>파일입력 노드</w:t>
      </w:r>
      <w:r w:rsidRPr="004351FE">
        <w:t xml:space="preserve"> </w:t>
      </w:r>
      <w:r w:rsidR="00CA7EAA">
        <w:br/>
      </w:r>
      <w:r w:rsidRPr="00CA7EAA">
        <w:t>텍스트 형태의 파일을 데이터 소스로 하여 ECMiner™에서 사용할 수 있는 데이터를 생성합니다.</w:t>
      </w:r>
      <w:r w:rsidR="00CA7EAA">
        <w:br/>
      </w:r>
    </w:p>
    <w:p w14:paraId="2E0CED9B" w14:textId="77777777" w:rsidR="00DB231D" w:rsidRPr="00CA7EAA" w:rsidRDefault="00DB231D" w:rsidP="00401892">
      <w:pPr>
        <w:numPr>
          <w:ilvl w:val="0"/>
          <w:numId w:val="106"/>
        </w:numPr>
        <w:spacing w:before="100" w:beforeAutospacing="1" w:after="100" w:afterAutospacing="1"/>
        <w:jc w:val="left"/>
      </w:pPr>
      <w:r w:rsidRPr="00020986">
        <w:rPr>
          <w:b/>
          <w:bCs/>
        </w:rPr>
        <w:t>파일입력 2 노드</w:t>
      </w:r>
      <w:r w:rsidRPr="004351FE">
        <w:t xml:space="preserve"> </w:t>
      </w:r>
      <w:r w:rsidR="00CA7EAA">
        <w:br/>
      </w:r>
      <w:r w:rsidRPr="00CA7EAA">
        <w:t>변수정보와 데이터가 분리된 파일을 읽습니다.</w:t>
      </w:r>
      <w:r w:rsidR="00CA7EAA">
        <w:br/>
      </w:r>
    </w:p>
    <w:p w14:paraId="41041E76" w14:textId="77777777" w:rsidR="00DB231D" w:rsidRPr="00CA7EAA" w:rsidRDefault="00DB231D" w:rsidP="00401892">
      <w:pPr>
        <w:numPr>
          <w:ilvl w:val="0"/>
          <w:numId w:val="106"/>
        </w:numPr>
        <w:spacing w:before="100" w:beforeAutospacing="1" w:after="100" w:afterAutospacing="1"/>
        <w:jc w:val="left"/>
      </w:pPr>
      <w:r w:rsidRPr="00020986">
        <w:rPr>
          <w:b/>
          <w:bCs/>
        </w:rPr>
        <w:t>파일 입/출력 노드</w:t>
      </w:r>
      <w:r w:rsidRPr="004351FE">
        <w:t xml:space="preserve"> </w:t>
      </w:r>
      <w:r w:rsidR="00CA7EAA">
        <w:br/>
      </w:r>
      <w:r w:rsidRPr="00CA7EAA">
        <w:t>같은 형태의 여러 파일을 모아서 세로로 붙여 분석용 데이터를 생성하고 나중에 다시 읽지 않고 재사용할 수 있도록 ECL 형태로 저장하는 기능을 수행합니다.</w:t>
      </w:r>
      <w:r w:rsidR="00CA7EAA">
        <w:br/>
      </w:r>
    </w:p>
    <w:p w14:paraId="561175D3" w14:textId="77777777" w:rsidR="00DB231D" w:rsidRPr="00CA7EAA" w:rsidRDefault="00DB231D" w:rsidP="00401892">
      <w:pPr>
        <w:numPr>
          <w:ilvl w:val="0"/>
          <w:numId w:val="106"/>
        </w:numPr>
        <w:spacing w:before="100" w:beforeAutospacing="1" w:after="100" w:afterAutospacing="1"/>
        <w:jc w:val="left"/>
      </w:pPr>
      <w:r w:rsidRPr="00020986">
        <w:rPr>
          <w:b/>
          <w:bCs/>
        </w:rPr>
        <w:t>추가 입력 노드</w:t>
      </w:r>
      <w:r w:rsidRPr="004351FE">
        <w:t xml:space="preserve"> </w:t>
      </w:r>
      <w:r w:rsidR="00CA7EAA">
        <w:br/>
      </w:r>
      <w:r w:rsidRPr="00CA7EAA">
        <w:t>같은 형태의 여러 ecl파일을 모아서 세로로 붙여 새로운 ecl 파일을 만드는 기능을 하는 노드입니다.</w:t>
      </w:r>
      <w:r w:rsidR="00CA7EAA">
        <w:br/>
      </w:r>
    </w:p>
    <w:p w14:paraId="76E1FB23" w14:textId="77777777" w:rsidR="002A2D4D" w:rsidRPr="00CA7EAA" w:rsidRDefault="002A2D4D" w:rsidP="00401892">
      <w:pPr>
        <w:numPr>
          <w:ilvl w:val="0"/>
          <w:numId w:val="106"/>
        </w:numPr>
        <w:spacing w:before="100" w:beforeAutospacing="1" w:after="100" w:afterAutospacing="1"/>
        <w:jc w:val="left"/>
      </w:pPr>
      <w:r w:rsidRPr="00020986">
        <w:rPr>
          <w:rFonts w:hint="eastAsia"/>
          <w:b/>
          <w:bCs/>
        </w:rPr>
        <w:t>Copy 입력 노드</w:t>
      </w:r>
      <w:r w:rsidRPr="004351FE">
        <w:t xml:space="preserve"> </w:t>
      </w:r>
      <w:r w:rsidR="00CA7EAA">
        <w:br/>
      </w:r>
      <w:r w:rsidRPr="00CA7EAA">
        <w:rPr>
          <w:rFonts w:hint="eastAsia"/>
        </w:rPr>
        <w:t>정해진 데이터 파일, DB의 형태가 아닌 사용자가 Web 또는 원하는 데이터를 Copy&amp;Paste를 통해서 데이터 입력을 할 수 있는 노드입니다.</w:t>
      </w:r>
      <w:r w:rsidR="00CA7EAA">
        <w:br/>
      </w:r>
    </w:p>
    <w:p w14:paraId="566C6599" w14:textId="77777777" w:rsidR="00664454" w:rsidRPr="00CA7EAA" w:rsidRDefault="00664454" w:rsidP="00401892">
      <w:pPr>
        <w:numPr>
          <w:ilvl w:val="0"/>
          <w:numId w:val="106"/>
        </w:numPr>
        <w:spacing w:before="100" w:beforeAutospacing="1" w:after="100" w:afterAutospacing="1"/>
        <w:jc w:val="left"/>
      </w:pPr>
      <w:r w:rsidRPr="00020986">
        <w:rPr>
          <w:b/>
          <w:bCs/>
        </w:rPr>
        <w:t xml:space="preserve">한셀 </w:t>
      </w:r>
      <w:r w:rsidRPr="00020986">
        <w:rPr>
          <w:rFonts w:hint="eastAsia"/>
          <w:b/>
          <w:bCs/>
        </w:rPr>
        <w:t>입력</w:t>
      </w:r>
      <w:r w:rsidRPr="00020986">
        <w:rPr>
          <w:b/>
          <w:bCs/>
        </w:rPr>
        <w:t xml:space="preserve"> 노드</w:t>
      </w:r>
      <w:r w:rsidRPr="004351FE">
        <w:t xml:space="preserve"> </w:t>
      </w:r>
      <w:r w:rsidR="00CA7EAA">
        <w:br/>
      </w:r>
      <w:r w:rsidRPr="00CA7EAA">
        <w:rPr>
          <w:rFonts w:hint="eastAsia"/>
        </w:rPr>
        <w:t>한글과컴퓨터</w:t>
      </w:r>
      <w:r w:rsidRPr="00CA7EAA">
        <w:t xml:space="preserve"> </w:t>
      </w:r>
      <w:r w:rsidRPr="00CA7EAA">
        <w:rPr>
          <w:rFonts w:hint="eastAsia"/>
        </w:rPr>
        <w:t>한셀</w:t>
      </w:r>
      <w:r w:rsidRPr="00CA7EAA">
        <w:t xml:space="preserve"> 파일의 데이터를 ECMiner™에서 사용할 수 있는 데이터로 변형하고자 할 때 사용합니다.</w:t>
      </w:r>
    </w:p>
    <w:p w14:paraId="17829067" w14:textId="77777777" w:rsidR="00DB231D" w:rsidRPr="00CA7EAA" w:rsidRDefault="00DB231D" w:rsidP="00DB231D"/>
    <w:p w14:paraId="06EA6F87" w14:textId="77777777" w:rsidR="00DB231D" w:rsidRPr="004351FE" w:rsidRDefault="00DB231D" w:rsidP="00DB231D">
      <w:pPr>
        <w:pStyle w:val="af7"/>
        <w:rPr>
          <w:rFonts w:ascii="굴림" w:eastAsia="굴림" w:hAnsi="굴림"/>
          <w:sz w:val="20"/>
        </w:rPr>
      </w:pPr>
      <w:r w:rsidRPr="004351FE">
        <w:rPr>
          <w:rFonts w:ascii="굴림" w:eastAsia="굴림" w:hAnsi="굴림"/>
          <w:sz w:val="20"/>
        </w:rPr>
        <w:t>효과적인 데이터 마이닝을 수행하려면 데이터의 유효성이 중요합니다. 적절치 못한 데이터를 사용하면 적절치 못한 결과 밖에 산출되지 않습니다(</w:t>
      </w:r>
      <w:r w:rsidRPr="001554F7">
        <w:rPr>
          <w:rFonts w:ascii="굴림" w:eastAsia="굴림" w:hAnsi="굴림"/>
          <w:color w:val="FF0000"/>
          <w:sz w:val="20"/>
        </w:rPr>
        <w:t>Ga</w:t>
      </w:r>
      <w:r w:rsidR="001554F7" w:rsidRPr="001554F7">
        <w:rPr>
          <w:rFonts w:ascii="굴림" w:eastAsia="굴림" w:hAnsi="굴림" w:hint="eastAsia"/>
          <w:color w:val="FF0000"/>
          <w:sz w:val="20"/>
        </w:rPr>
        <w:t>r</w:t>
      </w:r>
      <w:r w:rsidRPr="001554F7">
        <w:rPr>
          <w:rFonts w:ascii="굴림" w:eastAsia="굴림" w:hAnsi="굴림"/>
          <w:color w:val="FF0000"/>
          <w:sz w:val="20"/>
        </w:rPr>
        <w:t>bage in, ga</w:t>
      </w:r>
      <w:r w:rsidR="001554F7" w:rsidRPr="001554F7">
        <w:rPr>
          <w:rFonts w:ascii="굴림" w:eastAsia="굴림" w:hAnsi="굴림" w:hint="eastAsia"/>
          <w:color w:val="FF0000"/>
          <w:sz w:val="20"/>
        </w:rPr>
        <w:t>r</w:t>
      </w:r>
      <w:r w:rsidRPr="001554F7">
        <w:rPr>
          <w:rFonts w:ascii="굴림" w:eastAsia="굴림" w:hAnsi="굴림"/>
          <w:color w:val="FF0000"/>
          <w:sz w:val="20"/>
        </w:rPr>
        <w:t>bage out</w:t>
      </w:r>
      <w:r w:rsidRPr="004351FE">
        <w:rPr>
          <w:rFonts w:ascii="굴림" w:eastAsia="굴림" w:hAnsi="굴림"/>
          <w:sz w:val="20"/>
        </w:rPr>
        <w:t xml:space="preserve">). 따라서 입력되는 데이터의 유효성을 판단하는 것이 매우 중요합니다. ECMiner™에서는 이를 위하여 </w:t>
      </w:r>
      <w:r w:rsidRPr="004351FE">
        <w:rPr>
          <w:rStyle w:val="genexhighlight"/>
          <w:rFonts w:ascii="굴림" w:eastAsia="굴림" w:hAnsi="굴림"/>
          <w:sz w:val="20"/>
        </w:rPr>
        <w:t>데이터 탐색기</w:t>
      </w:r>
      <w:r w:rsidRPr="004351FE">
        <w:rPr>
          <w:rFonts w:ascii="굴림" w:eastAsia="굴림" w:hAnsi="굴림"/>
          <w:sz w:val="20"/>
        </w:rPr>
        <w:t xml:space="preserve">를 제공합니다. 입력 노드를 더블 클릭함으로써 데이터 탐색기를 띄울 수 있으며, 데이터 탐색기를 이용하여 데이터 도식화, 통계 정보 등 데이터를 탐색해 볼 수 있습니다. </w:t>
      </w:r>
    </w:p>
    <w:p w14:paraId="6AC532AE" w14:textId="77777777" w:rsidR="00DB231D" w:rsidRPr="004351FE" w:rsidRDefault="00DB231D" w:rsidP="00DB231D">
      <w:pPr>
        <w:pStyle w:val="af7"/>
        <w:rPr>
          <w:rFonts w:ascii="굴림" w:eastAsia="굴림" w:hAnsi="굴림"/>
          <w:sz w:val="20"/>
        </w:rPr>
      </w:pPr>
      <w:r w:rsidRPr="004351FE">
        <w:rPr>
          <w:rFonts w:ascii="굴림" w:eastAsia="굴림" w:hAnsi="굴림"/>
          <w:sz w:val="20"/>
        </w:rPr>
        <w:t xml:space="preserve">입력 노드는 분석할 대상인 초기 데이터를 생성하는 것으로 필요 이상으로 많은 데이터를 생성하면 뒤이어 연결된 모든 노드에 영향을 줍니다. 즉, 각 노드의 성능 저하의 원인이 될 수 있습니다. 만약 입력 노드에서 분석에 영향을 주지 않는 범위로 데이터의 양을 줄일 수 있다면 보다 효율적인 데이터 마이닝을 수행할 수 있을 것입니다. 이를 위하여 ECMiner™에서는 초기 데이터 샘플링 기능을 제공하며, 이를 위하여 모든 입력 노드는 다음과 같은 공통 속성을 갖습니다. </w:t>
      </w:r>
    </w:p>
    <w:p w14:paraId="2A363699" w14:textId="77777777" w:rsidR="00DB231D" w:rsidRPr="004351FE" w:rsidRDefault="00DB231D" w:rsidP="00DB231D">
      <w:pPr>
        <w:pStyle w:val="3"/>
        <w:rPr>
          <w:sz w:val="20"/>
          <w:szCs w:val="20"/>
        </w:rPr>
      </w:pPr>
      <w:bookmarkStart w:id="311" w:name="_Toc364410975"/>
      <w:bookmarkStart w:id="312" w:name="_Toc67925510"/>
      <w:r w:rsidRPr="004351FE">
        <w:rPr>
          <w:sz w:val="20"/>
          <w:szCs w:val="20"/>
        </w:rPr>
        <w:t>입력 노드의 공통 속성</w:t>
      </w:r>
      <w:bookmarkEnd w:id="311"/>
      <w:bookmarkEnd w:id="312"/>
    </w:p>
    <w:tbl>
      <w:tblPr>
        <w:tblW w:w="0" w:type="auto"/>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017"/>
        <w:gridCol w:w="1209"/>
        <w:gridCol w:w="6530"/>
      </w:tblGrid>
      <w:tr w:rsidR="00DB231D" w:rsidRPr="004351FE" w14:paraId="606B4966" w14:textId="77777777" w:rsidTr="000A478C">
        <w:trPr>
          <w:trHeight w:val="109"/>
        </w:trPr>
        <w:tc>
          <w:tcPr>
            <w:tcW w:w="1017" w:type="dxa"/>
            <w:shd w:val="clear" w:color="auto" w:fill="BFBFBF"/>
            <w:vAlign w:val="center"/>
          </w:tcPr>
          <w:p w14:paraId="7CD948F2" w14:textId="77777777" w:rsidR="00DB231D" w:rsidRPr="008C191C" w:rsidRDefault="00DB231D" w:rsidP="007231D9">
            <w:pPr>
              <w:jc w:val="center"/>
              <w:rPr>
                <w:b/>
                <w:bCs/>
              </w:rPr>
            </w:pPr>
            <w:r w:rsidRPr="008C191C">
              <w:rPr>
                <w:b/>
                <w:bCs/>
              </w:rPr>
              <w:t>속성그룹</w:t>
            </w:r>
          </w:p>
        </w:tc>
        <w:tc>
          <w:tcPr>
            <w:tcW w:w="0" w:type="auto"/>
            <w:shd w:val="clear" w:color="auto" w:fill="BFBFBF"/>
            <w:vAlign w:val="center"/>
          </w:tcPr>
          <w:p w14:paraId="36D0630D" w14:textId="77777777" w:rsidR="00DB231D" w:rsidRPr="008C191C" w:rsidRDefault="00DB231D" w:rsidP="007231D9">
            <w:pPr>
              <w:jc w:val="center"/>
              <w:rPr>
                <w:b/>
                <w:bCs/>
              </w:rPr>
            </w:pPr>
            <w:r w:rsidRPr="008C191C">
              <w:rPr>
                <w:b/>
                <w:bCs/>
              </w:rPr>
              <w:t>속성명</w:t>
            </w:r>
          </w:p>
        </w:tc>
        <w:tc>
          <w:tcPr>
            <w:tcW w:w="0" w:type="auto"/>
            <w:shd w:val="clear" w:color="auto" w:fill="BFBFBF"/>
          </w:tcPr>
          <w:p w14:paraId="7374BC5E" w14:textId="77777777" w:rsidR="00DB231D" w:rsidRPr="008C191C" w:rsidRDefault="00DB231D" w:rsidP="007231D9">
            <w:pPr>
              <w:jc w:val="center"/>
              <w:rPr>
                <w:b/>
                <w:bCs/>
              </w:rPr>
            </w:pPr>
            <w:r w:rsidRPr="008C191C">
              <w:rPr>
                <w:b/>
                <w:bCs/>
              </w:rPr>
              <w:t>설명</w:t>
            </w:r>
          </w:p>
        </w:tc>
      </w:tr>
      <w:tr w:rsidR="00DB231D" w:rsidRPr="004351FE" w14:paraId="7C95FC06" w14:textId="77777777" w:rsidTr="000A478C">
        <w:trPr>
          <w:trHeight w:val="1702"/>
        </w:trPr>
        <w:tc>
          <w:tcPr>
            <w:tcW w:w="0" w:type="auto"/>
            <w:vMerge w:val="restart"/>
            <w:shd w:val="clear" w:color="auto" w:fill="BFBFBF"/>
            <w:vAlign w:val="center"/>
          </w:tcPr>
          <w:p w14:paraId="0EEBB396" w14:textId="77777777" w:rsidR="00DB231D" w:rsidRPr="008C191C" w:rsidRDefault="00DB231D" w:rsidP="007231D9">
            <w:pPr>
              <w:jc w:val="center"/>
              <w:rPr>
                <w:b/>
                <w:bCs/>
              </w:rPr>
            </w:pPr>
            <w:r w:rsidRPr="008C191C">
              <w:rPr>
                <w:b/>
                <w:bCs/>
              </w:rPr>
              <w:t>부분읽기</w:t>
            </w:r>
          </w:p>
        </w:tc>
        <w:tc>
          <w:tcPr>
            <w:tcW w:w="0" w:type="auto"/>
            <w:vAlign w:val="center"/>
          </w:tcPr>
          <w:p w14:paraId="035539B1" w14:textId="77777777" w:rsidR="00DB231D" w:rsidRPr="004351FE" w:rsidRDefault="00DB231D" w:rsidP="007231D9">
            <w:pPr>
              <w:jc w:val="center"/>
            </w:pPr>
            <w:r w:rsidRPr="004351FE">
              <w:t>부분읽기 방법</w:t>
            </w:r>
          </w:p>
        </w:tc>
        <w:tc>
          <w:tcPr>
            <w:tcW w:w="0" w:type="auto"/>
          </w:tcPr>
          <w:p w14:paraId="7792F79D" w14:textId="77777777" w:rsidR="00DB231D" w:rsidRPr="004351FE" w:rsidRDefault="00DB231D" w:rsidP="007231D9">
            <w:r w:rsidRPr="004351FE">
              <w:t xml:space="preserve">부분읽기 방법을 지정합니다. "전체 읽기", "처음부터", "임의 추출" 등 세가지 선택사항이 있습니다. </w:t>
            </w:r>
          </w:p>
          <w:p w14:paraId="5C324AB5" w14:textId="77777777" w:rsidR="00CA7EAA" w:rsidRPr="004351FE" w:rsidRDefault="00DB231D" w:rsidP="00401892">
            <w:pPr>
              <w:numPr>
                <w:ilvl w:val="0"/>
                <w:numId w:val="107"/>
              </w:numPr>
              <w:spacing w:before="100" w:beforeAutospacing="1" w:after="100" w:afterAutospacing="1"/>
              <w:jc w:val="left"/>
            </w:pPr>
            <w:r w:rsidRPr="004351FE">
              <w:t xml:space="preserve">전체 읽기 </w:t>
            </w:r>
            <w:r w:rsidR="00CA7EAA">
              <w:br/>
            </w:r>
            <w:r w:rsidRPr="00CA7EAA">
              <w:t>지정된 데이터 소스의 모든 데이터를 읽어 초기 데이터를 구축합니다. 이 경우 "부분읽기 인수" 속성은 무시됩니다.</w:t>
            </w:r>
            <w:r w:rsidR="00CA7EAA" w:rsidRPr="004351FE">
              <w:t xml:space="preserve"> </w:t>
            </w:r>
          </w:p>
          <w:p w14:paraId="1068D84D" w14:textId="77777777" w:rsidR="00DB231D" w:rsidRPr="00CA7EAA" w:rsidRDefault="00DB231D" w:rsidP="00401892">
            <w:pPr>
              <w:numPr>
                <w:ilvl w:val="0"/>
                <w:numId w:val="107"/>
              </w:numPr>
              <w:spacing w:before="100" w:beforeAutospacing="1" w:after="100" w:afterAutospacing="1"/>
              <w:jc w:val="left"/>
            </w:pPr>
            <w:r w:rsidRPr="004351FE">
              <w:t xml:space="preserve">처음부터 </w:t>
            </w:r>
            <w:r w:rsidR="00CA7EAA">
              <w:br/>
            </w:r>
            <w:r w:rsidRPr="00CA7EAA">
              <w:t>처음부터 "부분읽기 인수" 속성에서 지정된 만큼의 데이터만 지정된 데이터 소스에서 읽어 초기 데이터를 구축합니다.</w:t>
            </w:r>
          </w:p>
          <w:p w14:paraId="213EAD95" w14:textId="77777777" w:rsidR="00DB231D" w:rsidRPr="008C191C" w:rsidRDefault="00DB231D" w:rsidP="00401892">
            <w:pPr>
              <w:numPr>
                <w:ilvl w:val="0"/>
                <w:numId w:val="107"/>
              </w:numPr>
              <w:spacing w:before="100" w:beforeAutospacing="1" w:after="100" w:afterAutospacing="1"/>
              <w:jc w:val="left"/>
            </w:pPr>
            <w:r w:rsidRPr="004351FE">
              <w:t xml:space="preserve">임의 추출 </w:t>
            </w:r>
            <w:r w:rsidR="00CA7EAA">
              <w:br/>
            </w:r>
            <w:r w:rsidRPr="008C191C">
              <w:t>지정된 데이터 소스에서 임의의 레코드를 선택하여 "부분읽기 인수" 속성에서 지정된 만큼의 초기 데이터를 생성합니다.</w:t>
            </w:r>
          </w:p>
        </w:tc>
      </w:tr>
      <w:tr w:rsidR="00DB231D" w:rsidRPr="004351FE" w14:paraId="06E2F34C" w14:textId="77777777" w:rsidTr="000A478C">
        <w:trPr>
          <w:trHeight w:val="278"/>
        </w:trPr>
        <w:tc>
          <w:tcPr>
            <w:tcW w:w="0" w:type="auto"/>
            <w:vMerge/>
            <w:shd w:val="clear" w:color="auto" w:fill="BFBFBF"/>
            <w:vAlign w:val="center"/>
          </w:tcPr>
          <w:p w14:paraId="20F27CA6" w14:textId="77777777" w:rsidR="00DB231D" w:rsidRPr="008C191C" w:rsidRDefault="00DB231D" w:rsidP="007231D9">
            <w:pPr>
              <w:jc w:val="center"/>
              <w:rPr>
                <w:b/>
                <w:bCs/>
              </w:rPr>
            </w:pPr>
          </w:p>
        </w:tc>
        <w:tc>
          <w:tcPr>
            <w:tcW w:w="0" w:type="auto"/>
            <w:vAlign w:val="center"/>
          </w:tcPr>
          <w:p w14:paraId="11A4B98F" w14:textId="77777777" w:rsidR="00DB231D" w:rsidRPr="004351FE" w:rsidRDefault="00DB231D" w:rsidP="007231D9">
            <w:pPr>
              <w:jc w:val="center"/>
            </w:pPr>
            <w:r w:rsidRPr="004351FE">
              <w:t>부분읽기 인수</w:t>
            </w:r>
          </w:p>
        </w:tc>
        <w:tc>
          <w:tcPr>
            <w:tcW w:w="0" w:type="auto"/>
          </w:tcPr>
          <w:p w14:paraId="776F60D6" w14:textId="77777777" w:rsidR="00DB231D" w:rsidRPr="004351FE" w:rsidRDefault="00DB231D" w:rsidP="007231D9">
            <w:r w:rsidRPr="004351FE">
              <w:t xml:space="preserve">부분읽기 방법에서 지정된 방법으로 얼마만큼의 데이터를 읽을 것인지를 지정합니다. 부분읽기 방법이 "전체 읽기"인 경우 이 속성은 무시됩니다. </w:t>
            </w:r>
          </w:p>
        </w:tc>
      </w:tr>
    </w:tbl>
    <w:p w14:paraId="4B9C6055" w14:textId="77777777" w:rsidR="00DB231D" w:rsidRPr="004351FE" w:rsidRDefault="00DB231D" w:rsidP="00DB231D">
      <w:pPr>
        <w:rPr>
          <w:vanish/>
        </w:rPr>
      </w:pP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786"/>
      </w:tblGrid>
      <w:tr w:rsidR="00DB231D" w:rsidRPr="004351FE" w14:paraId="697135BA" w14:textId="77777777" w:rsidTr="000A478C">
        <w:trPr>
          <w:trHeight w:val="3511"/>
          <w:tblCellSpacing w:w="15" w:type="dxa"/>
        </w:trPr>
        <w:tc>
          <w:tcPr>
            <w:tcW w:w="0" w:type="auto"/>
            <w:shd w:val="clear" w:color="auto" w:fill="DBE5F1"/>
            <w:vAlign w:val="center"/>
          </w:tcPr>
          <w:p w14:paraId="49287FC9" w14:textId="77777777" w:rsidR="00DB231D" w:rsidRPr="004351FE" w:rsidRDefault="00DB231D" w:rsidP="007231D9">
            <w:r w:rsidRPr="004351FE">
              <w:rPr>
                <w:rStyle w:val="genexhighlight"/>
              </w:rPr>
              <w:t xml:space="preserve">NOTE: </w:t>
            </w:r>
            <w:r w:rsidRPr="004351FE">
              <w:t xml:space="preserve">부분읽기 방법을 "전체 읽기" 이외의 값으로 지정한 경우 부분읽기 인수 속성을 사용하며 의미는 다음과 같습니다. </w:t>
            </w:r>
          </w:p>
          <w:p w14:paraId="31BB12DE" w14:textId="77777777" w:rsidR="00DB231D" w:rsidRPr="00CA7EAA" w:rsidRDefault="00DB231D" w:rsidP="00401892">
            <w:pPr>
              <w:numPr>
                <w:ilvl w:val="0"/>
                <w:numId w:val="108"/>
              </w:numPr>
              <w:spacing w:before="100" w:beforeAutospacing="1" w:after="100" w:afterAutospacing="1"/>
              <w:jc w:val="left"/>
            </w:pPr>
            <w:r w:rsidRPr="004351FE">
              <w:t xml:space="preserve">부분읽기 방법이 "처음부터"인 경우 </w:t>
            </w:r>
            <w:r w:rsidR="00CA7EAA">
              <w:br/>
            </w:r>
            <w:r w:rsidRPr="00CA7EAA">
              <w:t xml:space="preserve">"부분읽기 인수" 속성의 값은 읽을 레코드 </w:t>
            </w:r>
            <w:r w:rsidRPr="00CA7EAA">
              <w:rPr>
                <w:rStyle w:val="genexhighlight"/>
              </w:rPr>
              <w:t>개수</w:t>
            </w:r>
            <w:r w:rsidRPr="00CA7EAA">
              <w:t>를 의미합니다. 만약 지정된 값이 실제 데이터의 레코드 수보다 클 경우는 "전체 읽기"와 같은 동작을 합니다.</w:t>
            </w:r>
          </w:p>
          <w:p w14:paraId="70CFA81C" w14:textId="77777777" w:rsidR="00DB231D" w:rsidRPr="004351FE" w:rsidRDefault="00DB231D" w:rsidP="00401892">
            <w:pPr>
              <w:numPr>
                <w:ilvl w:val="0"/>
                <w:numId w:val="108"/>
              </w:numPr>
              <w:spacing w:before="100" w:beforeAutospacing="1" w:after="100" w:afterAutospacing="1"/>
              <w:jc w:val="left"/>
            </w:pPr>
            <w:r w:rsidRPr="004351FE">
              <w:t xml:space="preserve">부분읽기 방법이 "임의 추출"인 경우 </w:t>
            </w:r>
            <w:r w:rsidR="00CA7EAA">
              <w:br/>
            </w:r>
            <w:r w:rsidRPr="004351FE">
              <w:t xml:space="preserve">"부분읽기 인수" 속성의 값은 </w:t>
            </w:r>
            <w:r w:rsidRPr="004351FE">
              <w:rPr>
                <w:rStyle w:val="genexhighlight"/>
              </w:rPr>
              <w:t>백분율</w:t>
            </w:r>
            <w:r w:rsidRPr="004351FE">
              <w:t xml:space="preserve">을 의미합니다. 만약 지정된 값이 100 이상이라면 100%로 간주하여 "전체 읽기"와 같은 동작을 합니다. 또 한가지 주의할 사항은 전체가 100건인 데이터에 대하여 10%라고 지정했다고 해서 </w:t>
            </w:r>
            <w:r w:rsidRPr="004351FE">
              <w:rPr>
                <w:rStyle w:val="genexhighlight"/>
              </w:rPr>
              <w:t>10건의 데이터만 생성되는 것이 아닙니다.</w:t>
            </w:r>
            <w:r w:rsidRPr="004351FE">
              <w:t xml:space="preserve"> 지정한 백분율의 의미는 </w:t>
            </w:r>
            <w:r w:rsidRPr="004351FE">
              <w:rPr>
                <w:rStyle w:val="genexhighlight"/>
              </w:rPr>
              <w:t>10% 정도의 확률</w:t>
            </w:r>
            <w:r w:rsidRPr="004351FE">
              <w:t xml:space="preserve">로 한 레코드를 선택하라는 의미이기 때문입니다. 따라서 앞에 언급한 예의 경우 </w:t>
            </w:r>
            <w:r w:rsidRPr="004351FE">
              <w:rPr>
                <w:rStyle w:val="genexhighlight"/>
              </w:rPr>
              <w:t>10건 전후</w:t>
            </w:r>
            <w:r w:rsidRPr="004351FE">
              <w:t>로 데이터가 생성되게 됩니다.</w:t>
            </w:r>
          </w:p>
        </w:tc>
      </w:tr>
    </w:tbl>
    <w:p w14:paraId="37270EA4" w14:textId="77777777" w:rsidR="00DB231D" w:rsidRDefault="00DB231D" w:rsidP="00DB231D">
      <w:pPr>
        <w:rPr>
          <w:rFonts w:ascii="CMU Concrete" w:hAnsi="CMU Concrete"/>
        </w:rPr>
      </w:pPr>
    </w:p>
    <w:p w14:paraId="70697CE5" w14:textId="77777777" w:rsidR="00DB231D" w:rsidRPr="00D4048A" w:rsidRDefault="00DB231D" w:rsidP="00822CCC">
      <w:pPr>
        <w:pStyle w:val="000"/>
        <w:ind w:firstLine="108"/>
      </w:pPr>
      <w:bookmarkStart w:id="313" w:name="_Toc93916072"/>
      <w:bookmarkStart w:id="314" w:name="_Toc94670608"/>
      <w:bookmarkStart w:id="315" w:name="_Toc94688361"/>
      <w:bookmarkStart w:id="316" w:name="_Toc206929715"/>
      <w:bookmarkStart w:id="317" w:name="_Toc206929883"/>
      <w:bookmarkStart w:id="318" w:name="_Toc206930050"/>
      <w:bookmarkStart w:id="319" w:name="_Toc207077198"/>
      <w:bookmarkStart w:id="320" w:name="_Toc207077362"/>
      <w:bookmarkStart w:id="321" w:name="_Toc207077524"/>
      <w:bookmarkStart w:id="322" w:name="_Toc207079496"/>
      <w:bookmarkStart w:id="323" w:name="_Toc207079659"/>
      <w:bookmarkStart w:id="324" w:name="_Toc283655257"/>
      <w:bookmarkStart w:id="325" w:name="_Toc364410976"/>
      <w:bookmarkStart w:id="326" w:name="_Toc67925511"/>
      <w:bookmarkStart w:id="327" w:name="_Toc93916069"/>
      <w:bookmarkStart w:id="328" w:name="_Toc94670605"/>
      <w:bookmarkStart w:id="329" w:name="_Toc94688358"/>
      <w:r w:rsidRPr="00D4048A">
        <w:t>3.1.1 ODBC 입력 노드</w:t>
      </w:r>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tbl>
      <w:tblPr>
        <w:tblW w:w="0" w:type="auto"/>
        <w:tblLook w:val="01E0" w:firstRow="1" w:lastRow="1" w:firstColumn="1" w:lastColumn="1" w:noHBand="0" w:noVBand="0"/>
      </w:tblPr>
      <w:tblGrid>
        <w:gridCol w:w="1712"/>
        <w:gridCol w:w="7074"/>
      </w:tblGrid>
      <w:tr w:rsidR="00DB231D" w:rsidRPr="00D4048A" w14:paraId="2D2D02EC" w14:textId="77777777" w:rsidTr="007231D9">
        <w:tc>
          <w:tcPr>
            <w:tcW w:w="1728" w:type="dxa"/>
            <w:vAlign w:val="center"/>
          </w:tcPr>
          <w:p w14:paraId="19E95CCC" w14:textId="77777777" w:rsidR="00DB231D" w:rsidRPr="00D4048A" w:rsidRDefault="00B32DD7" w:rsidP="00AE3A66">
            <w:pPr>
              <w:pStyle w:val="af"/>
            </w:pPr>
            <w:r>
              <w:rPr>
                <w:noProof/>
              </w:rPr>
              <w:drawing>
                <wp:inline distT="0" distB="0" distL="0" distR="0" wp14:anchorId="233C3506" wp14:editId="45161FF5">
                  <wp:extent cx="638175" cy="466725"/>
                  <wp:effectExtent l="0" t="0" r="9525" b="9525"/>
                  <wp:docPr id="128" name="그림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tc>
        <w:tc>
          <w:tcPr>
            <w:tcW w:w="7256" w:type="dxa"/>
            <w:vAlign w:val="center"/>
          </w:tcPr>
          <w:p w14:paraId="2899BE79" w14:textId="77777777" w:rsidR="00DB231D" w:rsidRPr="00D4048A" w:rsidRDefault="00DB231D" w:rsidP="007231D9">
            <w:pPr>
              <w:rPr>
                <w:rFonts w:ascii="CMU Concrete" w:hAnsi="CMU Concrete"/>
              </w:rPr>
            </w:pPr>
            <w:r w:rsidRPr="00D4048A">
              <w:rPr>
                <w:rFonts w:ascii="CMU Concrete" w:hAnsi="CMU Concrete"/>
                <w:b/>
              </w:rPr>
              <w:t xml:space="preserve">ODBC </w:t>
            </w:r>
            <w:r w:rsidRPr="00D4048A">
              <w:rPr>
                <w:rFonts w:ascii="CMU Concrete"/>
                <w:b/>
              </w:rPr>
              <w:t>입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ODBC(Open Database Connectivity) </w:t>
            </w:r>
            <w:r w:rsidRPr="00D4048A">
              <w:rPr>
                <w:rFonts w:ascii="CMU Concrete"/>
              </w:rPr>
              <w:t>기술을</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데이터베이스에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테이블명</w:t>
            </w:r>
            <w:r w:rsidRPr="00D4048A">
              <w:rPr>
                <w:rFonts w:ascii="CMU Concrete" w:hAnsi="CMU Concrete"/>
              </w:rPr>
              <w:t xml:space="preserve"> </w:t>
            </w:r>
            <w:r w:rsidRPr="00D4048A">
              <w:rPr>
                <w:rFonts w:ascii="CMU Concrete"/>
              </w:rPr>
              <w:t>혹은</w:t>
            </w:r>
            <w:r w:rsidRPr="00D4048A">
              <w:rPr>
                <w:rFonts w:ascii="CMU Concrete" w:hAnsi="CMU Concrete"/>
              </w:rPr>
              <w:t xml:space="preserve"> View</w:t>
            </w:r>
            <w:r w:rsidRPr="00D4048A">
              <w:rPr>
                <w:rFonts w:ascii="CMU Concrete"/>
              </w:rPr>
              <w:t>명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해당하는</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r>
    </w:tbl>
    <w:p w14:paraId="32D5DED8" w14:textId="77777777" w:rsidR="00DB231D" w:rsidRDefault="00DB231D" w:rsidP="00DB231D">
      <w:pPr>
        <w:pStyle w:val="11"/>
      </w:pPr>
      <w:r w:rsidRPr="009300E7">
        <w:t>사용법</w:t>
      </w:r>
    </w:p>
    <w:tbl>
      <w:tblPr>
        <w:tblW w:w="0" w:type="auto"/>
        <w:jc w:val="center"/>
        <w:tblLook w:val="01E0" w:firstRow="1" w:lastRow="1" w:firstColumn="1" w:lastColumn="1" w:noHBand="0" w:noVBand="0"/>
      </w:tblPr>
      <w:tblGrid>
        <w:gridCol w:w="3164"/>
        <w:gridCol w:w="5622"/>
      </w:tblGrid>
      <w:tr w:rsidR="00DB231D" w:rsidRPr="00D4048A" w14:paraId="40B878C8" w14:textId="77777777" w:rsidTr="001C2D8D">
        <w:trPr>
          <w:trHeight w:val="4661"/>
          <w:jc w:val="center"/>
        </w:trPr>
        <w:tc>
          <w:tcPr>
            <w:tcW w:w="3304" w:type="dxa"/>
            <w:vAlign w:val="center"/>
          </w:tcPr>
          <w:p w14:paraId="51D2C668" w14:textId="77777777" w:rsidR="00DB231D" w:rsidRPr="00D4048A" w:rsidRDefault="00B32DD7" w:rsidP="00AE3A66">
            <w:pPr>
              <w:pStyle w:val="af"/>
            </w:pPr>
            <w:r>
              <w:rPr>
                <w:noProof/>
              </w:rPr>
              <w:drawing>
                <wp:inline distT="0" distB="0" distL="0" distR="0" wp14:anchorId="1C640E82" wp14:editId="7CD4C7DA">
                  <wp:extent cx="1943100" cy="3009900"/>
                  <wp:effectExtent l="0" t="0" r="0" b="0"/>
                  <wp:docPr id="1503" name="그림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43100" cy="3009900"/>
                          </a:xfrm>
                          <a:prstGeom prst="rect">
                            <a:avLst/>
                          </a:prstGeom>
                          <a:noFill/>
                          <a:ln>
                            <a:noFill/>
                          </a:ln>
                        </pic:spPr>
                      </pic:pic>
                    </a:graphicData>
                  </a:graphic>
                </wp:inline>
              </w:drawing>
            </w:r>
          </w:p>
        </w:tc>
        <w:tc>
          <w:tcPr>
            <w:tcW w:w="5698" w:type="dxa"/>
          </w:tcPr>
          <w:p w14:paraId="1E1257A1" w14:textId="77777777" w:rsidR="00DB231D" w:rsidRPr="00D4048A" w:rsidRDefault="00B32DD7" w:rsidP="00AE3A66">
            <w:pPr>
              <w:pStyle w:val="af"/>
            </w:pPr>
            <w:r>
              <w:rPr>
                <w:noProof/>
              </w:rPr>
              <w:drawing>
                <wp:inline distT="0" distB="0" distL="0" distR="0" wp14:anchorId="58801454" wp14:editId="0A03EBD6">
                  <wp:extent cx="3562350" cy="2371725"/>
                  <wp:effectExtent l="0" t="0" r="0" b="9525"/>
                  <wp:docPr id="1502" name="그림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562350" cy="2371725"/>
                          </a:xfrm>
                          <a:prstGeom prst="rect">
                            <a:avLst/>
                          </a:prstGeom>
                          <a:noFill/>
                          <a:ln>
                            <a:noFill/>
                          </a:ln>
                        </pic:spPr>
                      </pic:pic>
                    </a:graphicData>
                  </a:graphic>
                </wp:inline>
              </w:drawing>
            </w:r>
          </w:p>
        </w:tc>
      </w:tr>
    </w:tbl>
    <w:p w14:paraId="7FFE5A75" w14:textId="77777777" w:rsidR="00DB231D" w:rsidRPr="00882D8B" w:rsidRDefault="00DB231D" w:rsidP="00DB231D">
      <w:pPr>
        <w:pStyle w:val="13"/>
        <w:rPr>
          <w:rFonts w:ascii="CMU Concrete" w:hAnsi="CMU Concrete"/>
        </w:rPr>
      </w:pPr>
    </w:p>
    <w:p w14:paraId="5BE1377C" w14:textId="77777777" w:rsidR="00DB231D" w:rsidRPr="00D4048A" w:rsidRDefault="00DB231D" w:rsidP="00DB231D">
      <w:pPr>
        <w:pStyle w:val="13"/>
        <w:numPr>
          <w:ilvl w:val="0"/>
          <w:numId w:val="2"/>
        </w:num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하기</w:t>
      </w:r>
      <w:r w:rsidRPr="00D4048A">
        <w:rPr>
          <w:rFonts w:ascii="CMU Concrete" w:hAnsi="CMU Concrete"/>
        </w:rPr>
        <w:t xml:space="preserve"> </w:t>
      </w:r>
      <w:r w:rsidRPr="00D4048A">
        <w:rPr>
          <w:rFonts w:ascii="CMU Concrete"/>
        </w:rPr>
        <w:t>위하여</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소스</w:t>
      </w:r>
      <w:r w:rsidRPr="00D4048A">
        <w:rPr>
          <w:rFonts w:ascii="CMU Concrete" w:hAnsi="CMU Concrete"/>
        </w:rPr>
        <w:t xml:space="preserve">, </w:t>
      </w:r>
      <w:r w:rsidRPr="00D4048A">
        <w:rPr>
          <w:rFonts w:ascii="CMU Concrete"/>
        </w:rPr>
        <w:t>사용자명</w:t>
      </w:r>
      <w:r w:rsidRPr="00D4048A">
        <w:rPr>
          <w:rFonts w:ascii="CMU Concrete" w:hAnsi="CMU Concrete"/>
        </w:rPr>
        <w:t xml:space="preserve">, </w:t>
      </w:r>
      <w:r w:rsidRPr="00D4048A">
        <w:rPr>
          <w:rFonts w:ascii="CMU Concrete"/>
        </w:rPr>
        <w:t>비밀번호를</w:t>
      </w:r>
      <w:r w:rsidRPr="00D4048A">
        <w:rPr>
          <w:rFonts w:ascii="CMU Concrete" w:hAnsi="CMU Concrete"/>
        </w:rPr>
        <w:t xml:space="preserve"> </w:t>
      </w:r>
      <w:r w:rsidRPr="00D4048A">
        <w:rPr>
          <w:rFonts w:ascii="CMU Concrete"/>
        </w:rPr>
        <w:t>입력합니다</w:t>
      </w:r>
      <w:r w:rsidRPr="00D4048A">
        <w:rPr>
          <w:rFonts w:ascii="CMU Concrete" w:hAnsi="CMU Concrete"/>
        </w:rPr>
        <w:t xml:space="preserve">. </w:t>
      </w:r>
    </w:p>
    <w:p w14:paraId="6A1A68FC" w14:textId="77777777" w:rsidR="00DB231D" w:rsidRPr="00D4048A" w:rsidRDefault="00DB231D" w:rsidP="00DB231D">
      <w:pPr>
        <w:pStyle w:val="13"/>
        <w:numPr>
          <w:ilvl w:val="0"/>
          <w:numId w:val="2"/>
        </w:numPr>
        <w:rPr>
          <w:rFonts w:ascii="CMU Concrete" w:hAnsi="CMU Concrete"/>
        </w:rPr>
      </w:pPr>
      <w:r w:rsidRPr="00D4048A">
        <w:rPr>
          <w:rFonts w:ascii="CMU Concrete"/>
        </w:rPr>
        <w:t>연결하고자</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데이터베이스가</w:t>
      </w:r>
      <w:r w:rsidRPr="00D4048A">
        <w:rPr>
          <w:rFonts w:ascii="CMU Concrete" w:hAnsi="CMU Concrete"/>
        </w:rPr>
        <w:t xml:space="preserve"> </w:t>
      </w:r>
      <w:r w:rsidRPr="00D4048A">
        <w:rPr>
          <w:rFonts w:ascii="CMU Concrete"/>
        </w:rPr>
        <w:t>없다면</w:t>
      </w:r>
      <w:r w:rsidRPr="00D4048A">
        <w:rPr>
          <w:rFonts w:ascii="CMU Concrete" w:hAnsi="CMU Concrete"/>
        </w:rPr>
        <w:t xml:space="preserve"> </w:t>
      </w:r>
      <w:r w:rsidRPr="00D4048A">
        <w:rPr>
          <w:rFonts w:ascii="CMU Concrete" w:hAnsi="CMU Concrete"/>
          <w:b/>
          <w:bCs/>
        </w:rPr>
        <w:t xml:space="preserve">ODBC </w:t>
      </w:r>
      <w:r w:rsidRPr="00D4048A">
        <w:rPr>
          <w:rFonts w:ascii="CMU Concrete"/>
          <w:b/>
          <w:bCs/>
        </w:rPr>
        <w:t>편집</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눌러</w:t>
      </w:r>
      <w:r w:rsidRPr="00D4048A">
        <w:rPr>
          <w:rFonts w:ascii="CMU Concrete" w:hAnsi="CMU Concrete"/>
        </w:rPr>
        <w:t xml:space="preserve"> </w:t>
      </w:r>
      <w:r w:rsidRPr="00D4048A">
        <w:rPr>
          <w:rFonts w:ascii="CMU Concrete"/>
        </w:rPr>
        <w:t>새로운</w:t>
      </w:r>
      <w:r w:rsidRPr="00D4048A">
        <w:rPr>
          <w:rFonts w:ascii="CMU Concrete" w:hAnsi="CMU Concrete"/>
        </w:rPr>
        <w:t xml:space="preserve"> DSN</w:t>
      </w:r>
      <w:r w:rsidRPr="00D4048A">
        <w:rPr>
          <w:rFonts w:ascii="CMU Concrete"/>
        </w:rPr>
        <w:t>을</w:t>
      </w:r>
      <w:r w:rsidRPr="00D4048A">
        <w:rPr>
          <w:rFonts w:ascii="CMU Concrete" w:hAnsi="CMU Concrete"/>
        </w:rPr>
        <w:t xml:space="preserve"> </w:t>
      </w:r>
      <w:r w:rsidRPr="00D4048A">
        <w:rPr>
          <w:rFonts w:ascii="CMU Concrete"/>
        </w:rPr>
        <w:t>추가합니다</w:t>
      </w:r>
      <w:r w:rsidRPr="00D4048A">
        <w:rPr>
          <w:rFonts w:ascii="CMU Concrete" w:hAnsi="CMU Concrete"/>
        </w:rPr>
        <w:t xml:space="preserve">. </w:t>
      </w:r>
    </w:p>
    <w:p w14:paraId="123A7CB1" w14:textId="77777777" w:rsidR="001C2D8D" w:rsidRPr="00882D8B" w:rsidRDefault="001C2D8D" w:rsidP="001C2D8D">
      <w:pPr>
        <w:pStyle w:val="13"/>
        <w:numPr>
          <w:ilvl w:val="0"/>
          <w:numId w:val="2"/>
        </w:numPr>
        <w:rPr>
          <w:rFonts w:ascii="CMU Concrete" w:hAnsi="CMU Concrete"/>
        </w:rPr>
      </w:pPr>
      <w:r w:rsidRPr="00D4048A">
        <w:rPr>
          <w:rFonts w:ascii="CMU Concrete" w:hAnsi="CMU Concrete"/>
        </w:rPr>
        <w:t xml:space="preserve">DB </w:t>
      </w:r>
      <w:r w:rsidRPr="00D4048A">
        <w:rPr>
          <w:rFonts w:ascii="CMU Concrete"/>
          <w:b/>
          <w:bCs/>
        </w:rPr>
        <w:t>부분</w:t>
      </w:r>
      <w:r w:rsidRPr="00D4048A">
        <w:rPr>
          <w:rFonts w:ascii="CMU Concrete" w:hAnsi="CMU Concrete"/>
          <w:b/>
          <w:bCs/>
        </w:rPr>
        <w:t xml:space="preserve"> </w:t>
      </w:r>
      <w:r w:rsidRPr="00D4048A">
        <w:rPr>
          <w:rFonts w:ascii="CMU Concrete"/>
          <w:b/>
          <w:bCs/>
        </w:rPr>
        <w:t>읽기</w:t>
      </w:r>
      <w:r w:rsidRPr="00D4048A">
        <w:rPr>
          <w:rFonts w:ascii="CMU Concrete" w:hAnsi="CMU Concrete"/>
        </w:rPr>
        <w:t xml:space="preserve"> </w:t>
      </w:r>
      <w:r w:rsidRPr="00D4048A">
        <w:rPr>
          <w:rFonts w:ascii="CMU Concrete"/>
        </w:rPr>
        <w:t>방식을</w:t>
      </w:r>
      <w:r w:rsidRPr="00D4048A">
        <w:rPr>
          <w:rFonts w:ascii="CMU Concrete" w:hAnsi="CMU Concrete"/>
        </w:rPr>
        <w:t xml:space="preserve"> </w:t>
      </w:r>
      <w:r w:rsidRPr="00D4048A">
        <w:rPr>
          <w:rFonts w:ascii="CMU Concrete"/>
        </w:rPr>
        <w:t>지정합니다</w:t>
      </w:r>
      <w:r w:rsidRPr="00D4048A">
        <w:rPr>
          <w:rFonts w:ascii="CMU Concrete" w:hAnsi="CMU Concrete"/>
        </w:rPr>
        <w:t>.</w:t>
      </w:r>
    </w:p>
    <w:p w14:paraId="68CE506A" w14:textId="77777777" w:rsidR="00DB231D" w:rsidRPr="00D4048A" w:rsidRDefault="00DB231D" w:rsidP="00DB231D">
      <w:pPr>
        <w:pStyle w:val="13"/>
        <w:numPr>
          <w:ilvl w:val="0"/>
          <w:numId w:val="2"/>
        </w:numPr>
        <w:rPr>
          <w:rFonts w:ascii="CMU Concrete" w:hAnsi="CMU Concrete"/>
        </w:rPr>
      </w:pPr>
      <w:r w:rsidRPr="00BF3602">
        <w:rPr>
          <w:rFonts w:ascii="CMU Concrete" w:hAnsi="CMU Concrete"/>
          <w:b/>
          <w:bCs/>
        </w:rPr>
        <w:t xml:space="preserve">DB </w:t>
      </w:r>
      <w:r w:rsidRPr="00BF3602">
        <w:rPr>
          <w:rFonts w:ascii="CMU Concrete"/>
          <w:b/>
          <w:bCs/>
        </w:rPr>
        <w:t>정보</w:t>
      </w:r>
      <w:r w:rsidRPr="00BF3602">
        <w:rPr>
          <w:rFonts w:ascii="CMU Concrete" w:hAnsi="CMU Concrete"/>
          <w:b/>
          <w:bCs/>
        </w:rPr>
        <w:t xml:space="preserve"> </w:t>
      </w:r>
      <w:r w:rsidRPr="00BF3602">
        <w:rPr>
          <w:rFonts w:ascii="CMU Concrete"/>
          <w:b/>
          <w:bCs/>
        </w:rPr>
        <w:t>가져오기</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눌러</w:t>
      </w:r>
      <w:r w:rsidRPr="00D4048A">
        <w:rPr>
          <w:rFonts w:ascii="CMU Concrete" w:hAnsi="CMU Concrete"/>
        </w:rPr>
        <w:t xml:space="preserve"> </w:t>
      </w:r>
      <w:r w:rsidRPr="00D4048A">
        <w:rPr>
          <w:rFonts w:ascii="CMU Concrete"/>
        </w:rPr>
        <w:t>지정된</w:t>
      </w:r>
      <w:r w:rsidRPr="00D4048A">
        <w:rPr>
          <w:rFonts w:ascii="CMU Concrete" w:hAnsi="CMU Concrete"/>
        </w:rPr>
        <w:t xml:space="preserve"> </w:t>
      </w:r>
      <w:r w:rsidRPr="00D4048A">
        <w:rPr>
          <w:rFonts w:ascii="CMU Concrete"/>
        </w:rPr>
        <w:t>데이터베이스의</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가져옵니다</w:t>
      </w:r>
      <w:r w:rsidRPr="00D4048A">
        <w:rPr>
          <w:rFonts w:ascii="CMU Concrete" w:hAnsi="CMU Concrete"/>
        </w:rPr>
        <w:t xml:space="preserve">. </w:t>
      </w:r>
    </w:p>
    <w:p w14:paraId="4DEFE29A" w14:textId="77777777" w:rsidR="00DB231D" w:rsidRPr="00D4048A" w:rsidRDefault="00DB231D" w:rsidP="00DB231D">
      <w:pPr>
        <w:pStyle w:val="13"/>
        <w:numPr>
          <w:ilvl w:val="0"/>
          <w:numId w:val="2"/>
        </w:num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하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합니다</w:t>
      </w:r>
      <w:r w:rsidRPr="00D4048A">
        <w:rPr>
          <w:rFonts w:ascii="CMU Concrete" w:hAnsi="CMU Concrete"/>
        </w:rPr>
        <w:t xml:space="preserve">. </w:t>
      </w:r>
    </w:p>
    <w:p w14:paraId="06D4FD99" w14:textId="77777777" w:rsidR="00DB231D" w:rsidRPr="00D4048A" w:rsidRDefault="00DB231D" w:rsidP="00DB231D">
      <w:pPr>
        <w:pStyle w:val="13"/>
        <w:numPr>
          <w:ilvl w:val="0"/>
          <w:numId w:val="2"/>
        </w:numPr>
        <w:rPr>
          <w:rFonts w:ascii="CMU Concrete" w:hAnsi="CMU Concrete"/>
        </w:rPr>
      </w:pPr>
      <w:r w:rsidRPr="00D4048A">
        <w:rPr>
          <w:rFonts w:ascii="CMU Concrete"/>
        </w:rPr>
        <w:t>쿼리문을</w:t>
      </w:r>
      <w:r w:rsidRPr="00D4048A">
        <w:rPr>
          <w:rFonts w:ascii="CMU Concrete" w:hAnsi="CMU Concrete"/>
        </w:rPr>
        <w:t xml:space="preserve"> </w:t>
      </w:r>
      <w:r w:rsidRPr="00D4048A">
        <w:rPr>
          <w:rFonts w:ascii="CMU Concrete"/>
        </w:rPr>
        <w:t>사용하려면</w:t>
      </w:r>
      <w:r w:rsidRPr="00D4048A">
        <w:rPr>
          <w:rFonts w:ascii="CMU Concrete" w:hAnsi="CMU Concrete"/>
        </w:rPr>
        <w:t xml:space="preserve"> </w:t>
      </w:r>
      <w:r w:rsidRPr="00D4048A">
        <w:rPr>
          <w:rFonts w:ascii="CMU Concrete"/>
          <w:b/>
          <w:bCs/>
        </w:rPr>
        <w:t>쿼리문</w:t>
      </w:r>
      <w:r w:rsidRPr="00D4048A">
        <w:rPr>
          <w:rFonts w:ascii="CMU Concrete" w:hAnsi="CMU Concrete"/>
          <w:b/>
          <w:bCs/>
        </w:rPr>
        <w:t xml:space="preserve"> </w:t>
      </w:r>
      <w:r w:rsidRPr="00D4048A">
        <w:rPr>
          <w:rFonts w:ascii="CMU Concrete"/>
          <w:b/>
          <w:bCs/>
        </w:rPr>
        <w:t>사용</w:t>
      </w:r>
      <w:r w:rsidRPr="00D4048A">
        <w:rPr>
          <w:rFonts w:ascii="CMU Concrete"/>
        </w:rPr>
        <w:t>을</w:t>
      </w:r>
      <w:r w:rsidRPr="00D4048A">
        <w:rPr>
          <w:rFonts w:ascii="CMU Concrete" w:hAnsi="CMU Concrete"/>
        </w:rPr>
        <w:t xml:space="preserve"> </w:t>
      </w:r>
      <w:r w:rsidRPr="00380B38">
        <w:rPr>
          <w:rFonts w:ascii="CMU Concrete" w:hAnsi="CMU Concrete" w:hint="eastAsia"/>
          <w:b/>
        </w:rPr>
        <w:t>`</w:t>
      </w:r>
      <w:r w:rsidRPr="00380B38">
        <w:rPr>
          <w:rFonts w:ascii="CMU Concrete"/>
          <w:b/>
          <w:bCs/>
        </w:rPr>
        <w:t>예’</w:t>
      </w:r>
      <w:r>
        <w:rPr>
          <w:rFonts w:ascii="CMU Concrete" w:hint="eastAsia"/>
          <w:b/>
          <w:bCs/>
        </w:rPr>
        <w:t xml:space="preserve"> </w:t>
      </w:r>
      <w:r w:rsidRPr="00D4048A">
        <w:rPr>
          <w:rFonts w:ascii="CMU Concrete"/>
        </w:rPr>
        <w:t>로</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p w14:paraId="34118D48" w14:textId="77777777" w:rsidR="00DB231D" w:rsidRPr="00D4048A" w:rsidRDefault="00DB231D" w:rsidP="00DB231D">
      <w:pPr>
        <w:pStyle w:val="13"/>
        <w:numPr>
          <w:ilvl w:val="0"/>
          <w:numId w:val="2"/>
        </w:numPr>
        <w:rPr>
          <w:rFonts w:ascii="CMU Concrete" w:hAnsi="CMU Concrete"/>
        </w:rPr>
      </w:pPr>
      <w:r w:rsidRPr="00D4048A">
        <w:rPr>
          <w:rFonts w:ascii="CMU Concrete"/>
        </w:rPr>
        <w:t>입력된</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rPr>
        <w:t>제대로</w:t>
      </w:r>
      <w:r w:rsidRPr="00D4048A">
        <w:rPr>
          <w:rFonts w:ascii="CMU Concrete" w:hAnsi="CMU Concrete"/>
        </w:rPr>
        <w:t xml:space="preserve"> </w:t>
      </w:r>
      <w:r w:rsidRPr="00D4048A">
        <w:rPr>
          <w:rFonts w:ascii="CMU Concrete"/>
        </w:rPr>
        <w:t>되었다면</w:t>
      </w:r>
      <w:r w:rsidRPr="00D4048A">
        <w:rPr>
          <w:rFonts w:ascii="CMU Concrete" w:hAnsi="CMU Concrete"/>
        </w:rPr>
        <w:t xml:space="preserve"> </w:t>
      </w:r>
      <w:r w:rsidRPr="00D4048A">
        <w:rPr>
          <w:rFonts w:ascii="CMU Concrete"/>
          <w:b/>
          <w:bCs/>
        </w:rPr>
        <w:t>변수</w:t>
      </w:r>
      <w:r w:rsidRPr="00D4048A">
        <w:rPr>
          <w:rFonts w:ascii="CMU Concrete" w:hAnsi="CMU Concrete"/>
        </w:rPr>
        <w:t xml:space="preserve"> </w:t>
      </w:r>
      <w:r w:rsidRPr="00D4048A">
        <w:rPr>
          <w:rFonts w:ascii="CMU Concrete"/>
        </w:rPr>
        <w:t>부분에</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쿼리문이</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변수들이</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 xml:space="preserve">. </w:t>
      </w:r>
    </w:p>
    <w:p w14:paraId="2065CD90" w14:textId="77777777" w:rsidR="00DB231D" w:rsidRDefault="00DB231D" w:rsidP="00DB231D">
      <w:pPr>
        <w:pStyle w:val="13"/>
        <w:numPr>
          <w:ilvl w:val="0"/>
          <w:numId w:val="2"/>
        </w:numPr>
        <w:rPr>
          <w:rFonts w:ascii="CMU Concrete" w:hAnsi="CMU Concrete"/>
        </w:rPr>
      </w:pPr>
      <w:r w:rsidRPr="00D4048A">
        <w:rPr>
          <w:rFonts w:ascii="CMU Concrete"/>
        </w:rPr>
        <w:t>만약</w:t>
      </w:r>
      <w:r w:rsidRPr="00D4048A">
        <w:rPr>
          <w:rFonts w:ascii="CMU Concrete" w:hAnsi="CMU Concrete"/>
        </w:rPr>
        <w:t xml:space="preserve"> </w:t>
      </w:r>
      <w:r w:rsidRPr="00D4048A">
        <w:rPr>
          <w:rFonts w:ascii="CMU Concrete"/>
          <w:b/>
          <w:bCs/>
        </w:rPr>
        <w:t>변수정보</w:t>
      </w:r>
      <w:r w:rsidRPr="00D4048A">
        <w:rPr>
          <w:rFonts w:ascii="CMU Concrete"/>
        </w:rPr>
        <w:t>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되지</w:t>
      </w:r>
      <w:r w:rsidRPr="00D4048A">
        <w:rPr>
          <w:rFonts w:ascii="CMU Concrete" w:hAnsi="CMU Concrete"/>
        </w:rPr>
        <w:t> </w:t>
      </w:r>
      <w:r w:rsidRPr="00D4048A">
        <w:rPr>
          <w:rFonts w:ascii="CMU Concrete"/>
        </w:rPr>
        <w:t>않는다면</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속성을</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확인하거나</w:t>
      </w:r>
      <w:r w:rsidRPr="00D4048A">
        <w:rPr>
          <w:rFonts w:ascii="CMU Concrete" w:hAnsi="CMU Concrete"/>
        </w:rPr>
        <w:t xml:space="preserve"> </w:t>
      </w:r>
      <w:r w:rsidRPr="00D4048A">
        <w:rPr>
          <w:rFonts w:ascii="CMU Concrete"/>
        </w:rPr>
        <w:t>데이터베이스를</w:t>
      </w:r>
      <w:r w:rsidRPr="00D4048A">
        <w:rPr>
          <w:rFonts w:ascii="CMU Concrete" w:hAnsi="CMU Concrete"/>
        </w:rPr>
        <w:t xml:space="preserve"> </w:t>
      </w:r>
      <w:r w:rsidRPr="00D4048A">
        <w:rPr>
          <w:rFonts w:ascii="CMU Concrete"/>
        </w:rPr>
        <w:t>확인합니다</w:t>
      </w:r>
      <w:r w:rsidRPr="00D4048A">
        <w:rPr>
          <w:rFonts w:ascii="CMU Concrete" w:hAnsi="CMU Concrete"/>
        </w:rPr>
        <w:t>.</w:t>
      </w:r>
    </w:p>
    <w:p w14:paraId="7C8BCEF2" w14:textId="77777777" w:rsidR="00CA7EAA" w:rsidRDefault="00CA7EAA" w:rsidP="001C2D8D"/>
    <w:p w14:paraId="1A8F1E9D" w14:textId="77777777" w:rsidR="00DB231D" w:rsidRDefault="00DB231D" w:rsidP="00DB231D">
      <w:pPr>
        <w:pStyle w:val="11"/>
      </w:pPr>
      <w:r w:rsidRPr="009300E7">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81"/>
        <w:gridCol w:w="1141"/>
        <w:gridCol w:w="4824"/>
        <w:gridCol w:w="790"/>
        <w:gridCol w:w="1139"/>
      </w:tblGrid>
      <w:tr w:rsidR="00DB231D" w:rsidRPr="00D4048A" w14:paraId="2A76E1C2" w14:textId="77777777" w:rsidTr="00531B28">
        <w:trPr>
          <w:trHeight w:val="238"/>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F963AE2" w14:textId="77777777" w:rsidR="00DB231D" w:rsidRPr="00D4048A" w:rsidRDefault="00DB231D" w:rsidP="007231D9">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15DE5BD" w14:textId="77777777" w:rsidR="00DB231D" w:rsidRPr="00D4048A" w:rsidRDefault="00DB231D" w:rsidP="007231D9">
            <w:pPr>
              <w:pStyle w:val="ae"/>
              <w:rPr>
                <w:rFonts w:ascii="CMU Concrete" w:hAnsi="CMU Concrete"/>
              </w:rPr>
            </w:pPr>
            <w:r w:rsidRPr="00D4048A">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A436464" w14:textId="77777777" w:rsidR="00DB231D" w:rsidRPr="00D4048A" w:rsidRDefault="00DB231D" w:rsidP="007231D9">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66F3D47" w14:textId="77777777" w:rsidR="00DB231D" w:rsidRPr="00D4048A" w:rsidRDefault="00DB231D" w:rsidP="007231D9">
            <w:pPr>
              <w:pStyle w:val="ae"/>
              <w:rPr>
                <w:rFonts w:ascii="CMU Concrete" w:hAnsi="CMU Concrete"/>
              </w:rPr>
            </w:pPr>
            <w:r w:rsidRPr="00D4048A">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48E8451" w14:textId="77777777" w:rsidR="00DB231D" w:rsidRPr="00D4048A" w:rsidRDefault="00DB231D" w:rsidP="007231D9">
            <w:pPr>
              <w:pStyle w:val="ae"/>
              <w:rPr>
                <w:rFonts w:ascii="CMU Concrete" w:hAnsi="CMU Concrete"/>
              </w:rPr>
            </w:pPr>
            <w:r w:rsidRPr="00D4048A">
              <w:rPr>
                <w:rFonts w:ascii="CMU Concrete"/>
              </w:rPr>
              <w:t>비고</w:t>
            </w:r>
          </w:p>
        </w:tc>
      </w:tr>
      <w:tr w:rsidR="00531B28" w:rsidRPr="00D4048A" w14:paraId="780477FC" w14:textId="77777777" w:rsidTr="00531B28">
        <w:trPr>
          <w:trHeight w:val="231"/>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DBF8A26" w14:textId="77777777" w:rsidR="00531B28" w:rsidRPr="00D4048A" w:rsidRDefault="00531B28" w:rsidP="007231D9">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28238FE6" w14:textId="77777777" w:rsidR="00531B28" w:rsidRPr="00D4048A" w:rsidRDefault="00531B28" w:rsidP="007231D9">
            <w:pPr>
              <w:jc w:val="center"/>
              <w:rPr>
                <w:rFonts w:ascii="CMU Concrete" w:hAnsi="CMU Concrete"/>
              </w:rPr>
            </w:pPr>
            <w:r w:rsidRPr="00D4048A">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14:paraId="775437F4" w14:textId="77777777" w:rsidR="00531B28" w:rsidRPr="00D4048A" w:rsidRDefault="00531B28"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74F37DD4" w14:textId="77777777" w:rsidR="00531B28" w:rsidRPr="00D4048A" w:rsidRDefault="00531B28" w:rsidP="007231D9">
            <w:pPr>
              <w:jc w:val="center"/>
              <w:rPr>
                <w:rFonts w:ascii="CMU Concrete" w:hAnsi="CMU Concrete"/>
              </w:rPr>
            </w:pPr>
            <w:r>
              <w:rPr>
                <w:rFonts w:asci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14:paraId="3C2F2753" w14:textId="77777777" w:rsidR="00531B28" w:rsidRPr="00D4048A" w:rsidRDefault="00531B28" w:rsidP="007231D9">
            <w:pPr>
              <w:jc w:val="center"/>
              <w:rPr>
                <w:rFonts w:ascii="CMU Concrete" w:hAnsi="CMU Concrete"/>
              </w:rPr>
            </w:pPr>
          </w:p>
        </w:tc>
      </w:tr>
      <w:tr w:rsidR="00531B28" w:rsidRPr="00D4048A" w14:paraId="7BC6A0F7" w14:textId="77777777" w:rsidTr="00531B28">
        <w:trPr>
          <w:trHeight w:val="68"/>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E7C00C5" w14:textId="77777777" w:rsidR="00531B28" w:rsidRPr="00D4048A" w:rsidRDefault="00531B28"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6367A14" w14:textId="77777777" w:rsidR="00531B28" w:rsidRPr="00D4048A" w:rsidRDefault="00531B28" w:rsidP="007231D9">
            <w:pPr>
              <w:jc w:val="center"/>
              <w:rPr>
                <w:rFonts w:ascii="CMU Concrete" w:hAnsi="CMU Concrete"/>
              </w:rPr>
            </w:pPr>
            <w:r w:rsidRPr="00D4048A">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02F63C6B" w14:textId="77777777" w:rsidR="00531B28" w:rsidRPr="00D4048A" w:rsidRDefault="00531B2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3B787E9B"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89DE0D2" w14:textId="77777777" w:rsidR="00531B28" w:rsidRPr="00D4048A" w:rsidRDefault="00531B28" w:rsidP="007231D9">
            <w:pPr>
              <w:jc w:val="center"/>
              <w:rPr>
                <w:rFonts w:ascii="CMU Concrete" w:hAnsi="CMU Concrete"/>
              </w:rPr>
            </w:pPr>
          </w:p>
        </w:tc>
      </w:tr>
      <w:tr w:rsidR="00DB231D" w:rsidRPr="00D4048A" w14:paraId="772B3177" w14:textId="77777777" w:rsidTr="00531B28">
        <w:trPr>
          <w:trHeight w:val="485"/>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E1A2B47" w14:textId="77777777" w:rsidR="00DB231D" w:rsidRPr="00D4048A" w:rsidRDefault="00DB231D" w:rsidP="007231D9">
            <w:pPr>
              <w:pStyle w:val="ae"/>
              <w:rPr>
                <w:rFonts w:ascii="CMU Concrete" w:hAnsi="CMU Concrete"/>
              </w:rPr>
            </w:pPr>
            <w:r w:rsidRPr="00D4048A">
              <w:rPr>
                <w:rFonts w:ascii="CMU Concrete" w:hAnsi="CMU Concrete"/>
              </w:rPr>
              <w:t xml:space="preserve">DB </w:t>
            </w:r>
            <w:r w:rsidRPr="00D4048A">
              <w:rPr>
                <w:rFonts w:ascii="CMU Concrete"/>
              </w:rPr>
              <w:t>연결</w:t>
            </w:r>
          </w:p>
        </w:tc>
        <w:tc>
          <w:tcPr>
            <w:tcW w:w="650" w:type="pct"/>
            <w:tcBorders>
              <w:top w:val="single" w:sz="2" w:space="0" w:color="999999"/>
              <w:left w:val="single" w:sz="2" w:space="0" w:color="999999"/>
              <w:bottom w:val="single" w:sz="6" w:space="0" w:color="999999"/>
              <w:right w:val="single" w:sz="6" w:space="0" w:color="999999"/>
            </w:tcBorders>
            <w:vAlign w:val="center"/>
          </w:tcPr>
          <w:p w14:paraId="1CFB0CE6" w14:textId="77777777" w:rsidR="00DB231D" w:rsidRPr="00D4048A" w:rsidRDefault="00DB231D" w:rsidP="007231D9">
            <w:pPr>
              <w:jc w:val="center"/>
              <w:rPr>
                <w:rFonts w:ascii="CMU Concrete" w:hAnsi="CMU Concrete"/>
              </w:rPr>
            </w:pPr>
            <w:r w:rsidRPr="00D4048A">
              <w:rPr>
                <w:rFonts w:ascii="CMU Concrete" w:hAnsi="CMU Concrete"/>
              </w:rPr>
              <w:t xml:space="preserve">ODBC </w:t>
            </w:r>
            <w:r w:rsidRPr="00D4048A">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14:paraId="662A9FAE" w14:textId="77777777" w:rsidR="00DB231D" w:rsidRPr="00D4048A" w:rsidRDefault="00DB231D" w:rsidP="007231D9">
            <w:pPr>
              <w:rPr>
                <w:rFonts w:ascii="CMU Concrete" w:hAnsi="CMU Concrete"/>
              </w:rPr>
            </w:pPr>
            <w:r w:rsidRPr="00D4048A">
              <w:rPr>
                <w:rFonts w:ascii="CMU Concrete" w:hAnsi="CMU Concrete"/>
              </w:rPr>
              <w:t xml:space="preserve">ODBC </w:t>
            </w:r>
            <w:r w:rsidRPr="00D4048A">
              <w:rPr>
                <w:rFonts w:ascii="CMU Concrete"/>
              </w:rPr>
              <w:t>연결을</w:t>
            </w:r>
            <w:r w:rsidRPr="00D4048A">
              <w:rPr>
                <w:rFonts w:ascii="CMU Concrete" w:hAnsi="CMU Concrete"/>
              </w:rPr>
              <w:t xml:space="preserve"> </w:t>
            </w:r>
            <w:r w:rsidRPr="00D4048A">
              <w:rPr>
                <w:rFonts w:ascii="CMU Concrete"/>
              </w:rPr>
              <w:t>위한</w:t>
            </w:r>
            <w:r w:rsidRPr="00D4048A">
              <w:rPr>
                <w:rFonts w:ascii="CMU Concrete" w:hAnsi="CMU Concrete"/>
              </w:rPr>
              <w:t xml:space="preserve"> DSN(Data Source Name)</w:t>
            </w:r>
            <w:r w:rsidRPr="00D4048A">
              <w:rPr>
                <w:rFonts w:ascii="CMU Concrete"/>
              </w:rPr>
              <w:t>을</w:t>
            </w:r>
            <w:r w:rsidRPr="00D4048A">
              <w:rPr>
                <w:rFonts w:ascii="CMU Concrete" w:hAnsi="CMU Concrete"/>
              </w:rPr>
              <w:t xml:space="preserve"> </w:t>
            </w:r>
            <w:r w:rsidRPr="00D4048A">
              <w:rPr>
                <w:rFonts w:ascii="CMU Concrete"/>
              </w:rPr>
              <w:t>새로</w:t>
            </w:r>
            <w:r w:rsidRPr="00D4048A">
              <w:rPr>
                <w:rFonts w:ascii="CMU Concrete" w:hAnsi="CMU Concrete"/>
              </w:rPr>
              <w:t xml:space="preserve"> </w:t>
            </w:r>
            <w:r w:rsidRPr="00D4048A">
              <w:rPr>
                <w:rFonts w:ascii="CMU Concrete"/>
              </w:rPr>
              <w:t>만들기</w:t>
            </w:r>
            <w:r w:rsidRPr="00D4048A">
              <w:rPr>
                <w:rFonts w:ascii="CMU Concrete" w:hAnsi="CMU Concrete"/>
              </w:rPr>
              <w:t xml:space="preserve"> </w:t>
            </w:r>
            <w:r w:rsidRPr="00D4048A">
              <w:rPr>
                <w:rFonts w:ascii="CMU Concrete"/>
              </w:rPr>
              <w:t>위하여</w:t>
            </w:r>
            <w:r w:rsidRPr="00D4048A">
              <w:rPr>
                <w:rFonts w:ascii="CMU Concrete" w:hAnsi="CMU Concrete"/>
              </w:rPr>
              <w:t xml:space="preserve"> </w:t>
            </w:r>
            <w:r w:rsidRPr="00D4048A">
              <w:rPr>
                <w:rFonts w:ascii="CMU Concrete"/>
              </w:rPr>
              <w:t>사용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C3CC509" w14:textId="77777777" w:rsidR="00DB231D" w:rsidRPr="00D4048A" w:rsidRDefault="00DB231D"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125F9030" w14:textId="77777777" w:rsidR="00DB231D" w:rsidRPr="00D4048A" w:rsidRDefault="00DB231D" w:rsidP="007231D9">
            <w:pPr>
              <w:jc w:val="center"/>
              <w:rPr>
                <w:rFonts w:ascii="CMU Concrete" w:hAnsi="CMU Concrete"/>
              </w:rPr>
            </w:pPr>
          </w:p>
        </w:tc>
      </w:tr>
      <w:tr w:rsidR="00531B28" w:rsidRPr="00D4048A" w14:paraId="41E0CBFE" w14:textId="77777777" w:rsidTr="00531B28">
        <w:trPr>
          <w:trHeight w:val="821"/>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4F158CA1" w14:textId="77777777" w:rsidR="00531B28" w:rsidRPr="00D4048A" w:rsidRDefault="00531B28"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08C0D3A2" w14:textId="77777777" w:rsidR="00531B28" w:rsidRPr="00D4048A" w:rsidRDefault="00531B28" w:rsidP="003B50BF">
            <w:pPr>
              <w:jc w:val="center"/>
              <w:rPr>
                <w:rFonts w:ascii="CMU Concrete" w:hAnsi="CMU Concrete"/>
              </w:rPr>
            </w:pPr>
            <w:r w:rsidRPr="00D4048A">
              <w:rPr>
                <w:rFonts w:ascii="CMU Concrete"/>
              </w:rPr>
              <w:t>데이터</w:t>
            </w:r>
            <w:r>
              <w:rPr>
                <w:rFonts w:ascii="CMU Concrete" w:hint="eastAsia"/>
              </w:rPr>
              <w:t xml:space="preserve"> </w:t>
            </w:r>
            <w:r w:rsidRPr="00D4048A">
              <w:rPr>
                <w:rFonts w:ascii="CMU Concrete"/>
              </w:rPr>
              <w:t>소스</w:t>
            </w:r>
          </w:p>
        </w:tc>
        <w:tc>
          <w:tcPr>
            <w:tcW w:w="2749" w:type="pct"/>
            <w:tcBorders>
              <w:top w:val="single" w:sz="2" w:space="0" w:color="999999"/>
              <w:left w:val="single" w:sz="2" w:space="0" w:color="999999"/>
              <w:bottom w:val="single" w:sz="6" w:space="0" w:color="999999"/>
              <w:right w:val="single" w:sz="6" w:space="0" w:color="999999"/>
            </w:tcBorders>
            <w:vAlign w:val="center"/>
          </w:tcPr>
          <w:p w14:paraId="6883AAD7" w14:textId="77777777" w:rsidR="00531B28" w:rsidRPr="00D4048A" w:rsidRDefault="00531B28" w:rsidP="007231D9">
            <w:pPr>
              <w:rPr>
                <w:rFonts w:ascii="CMU Concrete" w:hAnsi="CMU Concrete"/>
              </w:rPr>
            </w:pPr>
            <w:r w:rsidRPr="00D4048A">
              <w:rPr>
                <w:rFonts w:ascii="CMU Concrete"/>
              </w:rPr>
              <w:t>현재</w:t>
            </w:r>
            <w:r w:rsidRPr="00D4048A">
              <w:rPr>
                <w:rFonts w:ascii="CMU Concrete" w:hAnsi="CMU Concrete"/>
              </w:rPr>
              <w:t xml:space="preserve"> PC</w:t>
            </w:r>
            <w:r w:rsidRPr="00D4048A">
              <w:rPr>
                <w:rFonts w:ascii="CMU Concrete"/>
              </w:rPr>
              <w:t>내에</w:t>
            </w:r>
            <w:r w:rsidRPr="00D4048A">
              <w:rPr>
                <w:rFonts w:ascii="CMU Concrete" w:hAnsi="CMU Concrete"/>
              </w:rPr>
              <w:t xml:space="preserve"> </w:t>
            </w:r>
            <w:r w:rsidRPr="00D4048A">
              <w:rPr>
                <w:rFonts w:ascii="CMU Concrete"/>
              </w:rPr>
              <w:t>등록되어</w:t>
            </w:r>
            <w:r w:rsidRPr="00D4048A">
              <w:rPr>
                <w:rFonts w:ascii="CMU Concrete" w:hAnsi="CMU Concrete"/>
              </w:rPr>
              <w:t xml:space="preserve"> </w:t>
            </w:r>
            <w:r w:rsidRPr="00D4048A">
              <w:rPr>
                <w:rFonts w:ascii="CMU Concrete"/>
              </w:rPr>
              <w:t>있는</w:t>
            </w:r>
            <w:r w:rsidRPr="00D4048A">
              <w:rPr>
                <w:rFonts w:ascii="CMU Concrete" w:hAnsi="CMU Concrete"/>
              </w:rPr>
              <w:t xml:space="preserve"> ODBC DSN</w:t>
            </w:r>
            <w:r w:rsidRPr="00D4048A">
              <w:rPr>
                <w:rFonts w:ascii="CMU Concrete"/>
              </w:rPr>
              <w:t>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나타내며</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중</w:t>
            </w:r>
            <w:r w:rsidRPr="00D4048A">
              <w:rPr>
                <w:rFonts w:ascii="CMU Concrete" w:hAnsi="CMU Concrete"/>
              </w:rPr>
              <w:t xml:space="preserve"> </w:t>
            </w:r>
            <w:r w:rsidRPr="00D4048A">
              <w:rPr>
                <w:rFonts w:ascii="CMU Concrete"/>
              </w:rPr>
              <w:t>사용하고자</w:t>
            </w:r>
            <w:r w:rsidRPr="00D4048A">
              <w:rPr>
                <w:rFonts w:ascii="CMU Concrete" w:hAnsi="CMU Concrete"/>
              </w:rPr>
              <w:t xml:space="preserve"> </w:t>
            </w:r>
            <w:r w:rsidRPr="00D4048A">
              <w:rPr>
                <w:rFonts w:ascii="CMU Concrete"/>
              </w:rPr>
              <w:t>하는</w:t>
            </w:r>
            <w:r w:rsidRPr="00D4048A">
              <w:rPr>
                <w:rFonts w:ascii="CMU Concrete" w:hAnsi="CMU Concrete"/>
              </w:rPr>
              <w:t xml:space="preserve"> DSN</w:t>
            </w:r>
            <w:r w:rsidRPr="00D4048A">
              <w:rPr>
                <w:rFonts w:ascii="CMU Concrete"/>
              </w:rPr>
              <w:t>을</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r w:rsidRPr="00D4048A">
              <w:rPr>
                <w:rFonts w:ascii="CMU Concrete"/>
              </w:rPr>
              <w:t>만약</w:t>
            </w:r>
            <w:r w:rsidRPr="00D4048A">
              <w:rPr>
                <w:rFonts w:ascii="CMU Concrete" w:hAnsi="CMU Concrete"/>
              </w:rPr>
              <w:t xml:space="preserve"> </w:t>
            </w:r>
            <w:r w:rsidRPr="00D4048A">
              <w:rPr>
                <w:rFonts w:ascii="CMU Concrete"/>
              </w:rPr>
              <w:t>존재하지</w:t>
            </w:r>
            <w:r w:rsidRPr="00D4048A">
              <w:rPr>
                <w:rFonts w:ascii="CMU Concrete" w:hAnsi="CMU Concrete"/>
              </w:rPr>
              <w:t xml:space="preserve"> </w:t>
            </w:r>
            <w:r w:rsidRPr="00D4048A">
              <w:rPr>
                <w:rFonts w:ascii="CMU Concrete"/>
              </w:rPr>
              <w:t>않는다면</w:t>
            </w:r>
            <w:r w:rsidRPr="00D4048A">
              <w:rPr>
                <w:rFonts w:ascii="CMU Concrete" w:hAnsi="CMU Concrete"/>
              </w:rPr>
              <w:t xml:space="preserve"> </w:t>
            </w:r>
            <w:r w:rsidRPr="00D4048A">
              <w:rPr>
                <w:rFonts w:ascii="CMU Concrete" w:hAnsi="CMU Concrete"/>
                <w:b/>
                <w:bCs/>
              </w:rPr>
              <w:t xml:space="preserve">ODBC </w:t>
            </w:r>
            <w:r w:rsidRPr="00D4048A">
              <w:rPr>
                <w:rFonts w:ascii="CMU Concrete"/>
                <w:b/>
                <w:bCs/>
              </w:rPr>
              <w:t>편집</w:t>
            </w:r>
            <w:r w:rsidRPr="00D4048A">
              <w:rPr>
                <w:rFonts w:ascii="CMU Concrete"/>
              </w:rPr>
              <w:t>을</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추가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1E3DF4C4" w14:textId="77777777" w:rsidR="00531B28" w:rsidRPr="00D4048A" w:rsidRDefault="00531B28" w:rsidP="007231D9">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49E3C3F1" w14:textId="77777777" w:rsidR="00531B28" w:rsidRPr="00D4048A" w:rsidRDefault="00531B28" w:rsidP="007231D9">
            <w:pPr>
              <w:jc w:val="center"/>
              <w:rPr>
                <w:rFonts w:ascii="CMU Concrete" w:hAnsi="CMU Concrete"/>
              </w:rPr>
            </w:pPr>
          </w:p>
        </w:tc>
      </w:tr>
      <w:tr w:rsidR="00531B28" w:rsidRPr="00D4048A" w14:paraId="49D46B11" w14:textId="77777777" w:rsidTr="00531B28">
        <w:trPr>
          <w:trHeight w:val="27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67FEA823" w14:textId="77777777" w:rsidR="00531B28" w:rsidRPr="00D4048A" w:rsidRDefault="00531B28"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F8530E4" w14:textId="77777777" w:rsidR="00531B28" w:rsidRPr="00D4048A" w:rsidRDefault="00531B28" w:rsidP="007231D9">
            <w:pPr>
              <w:jc w:val="center"/>
              <w:rPr>
                <w:rFonts w:ascii="CMU Concrete" w:hAnsi="CMU Concrete"/>
              </w:rPr>
            </w:pPr>
            <w:r w:rsidRPr="00D4048A">
              <w:rPr>
                <w:rFonts w:ascii="CMU Concrete"/>
              </w:rPr>
              <w:t>사용자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23B15D11" w14:textId="77777777" w:rsidR="00531B28" w:rsidRPr="00D4048A" w:rsidRDefault="00531B28" w:rsidP="007231D9">
            <w:p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w:t>
            </w:r>
            <w:r>
              <w:rPr>
                <w:rFonts w:ascii="CMU Concrete" w:hint="eastAsia"/>
              </w:rPr>
              <w:t>할</w:t>
            </w:r>
            <w:r w:rsidRPr="00D4048A">
              <w:rPr>
                <w:rFonts w:ascii="CMU Concrete" w:hAnsi="CMU Concrete"/>
              </w:rPr>
              <w:t xml:space="preserve"> </w:t>
            </w:r>
            <w:r w:rsidRPr="00D4048A">
              <w:rPr>
                <w:rFonts w:ascii="CMU Concrete"/>
                <w:b/>
                <w:bCs/>
              </w:rPr>
              <w:t>사용자명</w:t>
            </w:r>
            <w:r w:rsidRPr="00D4048A">
              <w:rPr>
                <w:rFonts w:ascii="CMU Concrete"/>
              </w:rPr>
              <w:t>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664C1E87"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13C1A94" w14:textId="77777777" w:rsidR="00531B28" w:rsidRPr="00D4048A" w:rsidRDefault="00531B28" w:rsidP="007231D9">
            <w:pPr>
              <w:jc w:val="center"/>
              <w:rPr>
                <w:rFonts w:ascii="CMU Concrete" w:hAnsi="CMU Concrete"/>
              </w:rPr>
            </w:pPr>
          </w:p>
        </w:tc>
      </w:tr>
      <w:tr w:rsidR="00531B28" w:rsidRPr="00D4048A" w14:paraId="737A8A9E" w14:textId="77777777" w:rsidTr="00531B28">
        <w:trPr>
          <w:trHeight w:val="411"/>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751C5A11" w14:textId="77777777" w:rsidR="00531B28" w:rsidRPr="00D4048A" w:rsidRDefault="00531B28"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BB837C8" w14:textId="77777777" w:rsidR="00531B28" w:rsidRPr="00D4048A" w:rsidRDefault="00531B28" w:rsidP="007231D9">
            <w:pPr>
              <w:jc w:val="center"/>
              <w:rPr>
                <w:rFonts w:ascii="CMU Concrete" w:hAnsi="CMU Concrete"/>
              </w:rPr>
            </w:pPr>
            <w:r w:rsidRPr="00D4048A">
              <w:rPr>
                <w:rFonts w:ascii="CMU Concrete"/>
              </w:rPr>
              <w:t>비밀번호</w:t>
            </w:r>
          </w:p>
        </w:tc>
        <w:tc>
          <w:tcPr>
            <w:tcW w:w="2749" w:type="pct"/>
            <w:tcBorders>
              <w:top w:val="single" w:sz="2" w:space="0" w:color="999999"/>
              <w:left w:val="single" w:sz="2" w:space="0" w:color="999999"/>
              <w:bottom w:val="single" w:sz="6" w:space="0" w:color="999999"/>
              <w:right w:val="single" w:sz="6" w:space="0" w:color="999999"/>
            </w:tcBorders>
            <w:vAlign w:val="center"/>
          </w:tcPr>
          <w:p w14:paraId="4540EC5E" w14:textId="77777777" w:rsidR="00531B28" w:rsidRPr="00D4048A" w:rsidRDefault="00531B28" w:rsidP="007231D9">
            <w:p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w:t>
            </w:r>
            <w:r>
              <w:rPr>
                <w:rFonts w:ascii="CMU Concrete" w:hint="eastAsia"/>
              </w:rPr>
              <w:t>할</w:t>
            </w:r>
            <w:r w:rsidRPr="00D4048A">
              <w:rPr>
                <w:rFonts w:ascii="CMU Concrete" w:hAnsi="CMU Concrete"/>
              </w:rPr>
              <w:t xml:space="preserve"> </w:t>
            </w:r>
            <w:r w:rsidRPr="00D4048A">
              <w:rPr>
                <w:rFonts w:ascii="CMU Concrete"/>
              </w:rPr>
              <w:t>사용자</w:t>
            </w:r>
            <w:r w:rsidRPr="00D4048A">
              <w:rPr>
                <w:rFonts w:ascii="CMU Concrete" w:hAnsi="CMU Concrete"/>
              </w:rPr>
              <w:t xml:space="preserve"> </w:t>
            </w:r>
            <w:r w:rsidRPr="00D4048A">
              <w:rPr>
                <w:rFonts w:ascii="CMU Concrete"/>
                <w:b/>
                <w:bCs/>
              </w:rPr>
              <w:t>비밀</w:t>
            </w:r>
            <w:r w:rsidRPr="00D4048A">
              <w:rPr>
                <w:rFonts w:ascii="CMU Concrete" w:hAnsi="CMU Concrete"/>
                <w:b/>
                <w:bCs/>
              </w:rPr>
              <w:t xml:space="preserve"> </w:t>
            </w:r>
            <w:r w:rsidRPr="00D4048A">
              <w:rPr>
                <w:rFonts w:ascii="CMU Concrete"/>
                <w:b/>
                <w:bCs/>
              </w:rPr>
              <w:t>번호</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66B89D86"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5380138B" w14:textId="77777777" w:rsidR="00531B28" w:rsidRPr="00D4048A" w:rsidRDefault="00531B28" w:rsidP="007231D9">
            <w:pPr>
              <w:jc w:val="center"/>
              <w:rPr>
                <w:rFonts w:ascii="CMU Concrete" w:hAnsi="CMU Concrete"/>
              </w:rPr>
            </w:pPr>
          </w:p>
        </w:tc>
      </w:tr>
      <w:tr w:rsidR="00531B28" w:rsidRPr="00D4048A" w14:paraId="71923B09" w14:textId="77777777" w:rsidTr="00531B28">
        <w:trPr>
          <w:trHeight w:val="464"/>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F24C868" w14:textId="77777777" w:rsidR="00531B28" w:rsidRPr="00D4048A" w:rsidRDefault="00531B28" w:rsidP="007231D9">
            <w:pPr>
              <w:pStyle w:val="ae"/>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p>
        </w:tc>
        <w:tc>
          <w:tcPr>
            <w:tcW w:w="650" w:type="pct"/>
            <w:tcBorders>
              <w:top w:val="single" w:sz="2" w:space="0" w:color="999999"/>
              <w:left w:val="single" w:sz="2" w:space="0" w:color="999999"/>
              <w:bottom w:val="single" w:sz="6" w:space="0" w:color="999999"/>
              <w:right w:val="single" w:sz="6" w:space="0" w:color="999999"/>
            </w:tcBorders>
            <w:vAlign w:val="center"/>
          </w:tcPr>
          <w:p w14:paraId="0129251D" w14:textId="77777777" w:rsidR="00531B28" w:rsidRPr="00D4048A" w:rsidRDefault="00531B28"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14:paraId="22816928" w14:textId="77777777" w:rsidR="00531B28" w:rsidRPr="00D4048A" w:rsidRDefault="00531B28" w:rsidP="007231D9">
            <w:pPr>
              <w:rPr>
                <w:rFonts w:ascii="CMU Concrete" w:hAnsi="CMU Concrete"/>
              </w:rPr>
            </w:pPr>
            <w:r w:rsidRPr="00D4048A">
              <w:rPr>
                <w:rFonts w:ascii="CMU Concrete" w:hAnsi="CMU Concrete"/>
              </w:rPr>
              <w:t>DB</w:t>
            </w:r>
            <w:r w:rsidRPr="00D4048A">
              <w:rPr>
                <w:rFonts w:ascii="CMU Concrete"/>
              </w:rPr>
              <w:t>를</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450" w:type="pct"/>
            <w:vMerge/>
            <w:tcBorders>
              <w:left w:val="single" w:sz="2" w:space="0" w:color="999999"/>
              <w:bottom w:val="single" w:sz="6" w:space="0" w:color="999999"/>
              <w:right w:val="single" w:sz="6" w:space="0" w:color="999999"/>
            </w:tcBorders>
            <w:vAlign w:val="center"/>
          </w:tcPr>
          <w:p w14:paraId="59ABF008"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342459B5" w14:textId="77777777" w:rsidR="00531B28" w:rsidRPr="00D4048A" w:rsidRDefault="00531B28" w:rsidP="00572B30">
            <w:pPr>
              <w:jc w:val="center"/>
              <w:rPr>
                <w:rFonts w:ascii="CMU Concrete" w:hAnsi="CMU Concrete"/>
              </w:rPr>
            </w:pPr>
            <w:r w:rsidRPr="00D4048A">
              <w:rPr>
                <w:rFonts w:ascii="CMU Concrete"/>
              </w:rPr>
              <w:t>전체</w:t>
            </w:r>
            <w:r w:rsidRPr="00D4048A">
              <w:rPr>
                <w:rFonts w:ascii="CMU Concrete" w:hAnsi="CMU Concrete"/>
              </w:rPr>
              <w:t xml:space="preserve"> </w:t>
            </w:r>
            <w:r w:rsidRPr="00D4048A">
              <w:rPr>
                <w:rFonts w:ascii="CMU Concrete"/>
              </w:rPr>
              <w:t>읽기</w:t>
            </w:r>
            <w:r w:rsidRPr="00D4048A">
              <w:rPr>
                <w:rFonts w:ascii="CMU Concrete" w:hAnsi="CMU Concrete"/>
              </w:rPr>
              <w:t>,</w:t>
            </w:r>
            <w:r>
              <w:rPr>
                <w:rFonts w:ascii="CMU Concrete" w:hAnsi="CMU Concrete"/>
              </w:rPr>
              <w:t xml:space="preserve"> </w:t>
            </w:r>
            <w:r w:rsidRPr="00D4048A">
              <w:rPr>
                <w:rFonts w:ascii="CMU Concrete"/>
              </w:rPr>
              <w:t>처음부터</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p>
        </w:tc>
      </w:tr>
      <w:tr w:rsidR="00DB231D" w:rsidRPr="00D4048A" w14:paraId="22692426" w14:textId="77777777" w:rsidTr="00531B28">
        <w:trPr>
          <w:trHeight w:val="58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11EFB0A6" w14:textId="77777777" w:rsidR="00DB231D" w:rsidRPr="00D4048A" w:rsidRDefault="00DB231D"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335884D5" w14:textId="77777777" w:rsidR="00DB231D" w:rsidRPr="00D4048A" w:rsidRDefault="00DB231D"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14:paraId="65EC9F84" w14:textId="77777777" w:rsidR="00DB231D" w:rsidRPr="00D4048A" w:rsidRDefault="00DB231D" w:rsidP="007231D9">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41B07760"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29E07159" w14:textId="77777777" w:rsidR="00DB231D" w:rsidRPr="00D4048A" w:rsidRDefault="00DB231D" w:rsidP="007231D9">
            <w:pPr>
              <w:jc w:val="center"/>
              <w:rPr>
                <w:rFonts w:ascii="CMU Concrete" w:hAnsi="CMU Concrete"/>
              </w:rPr>
            </w:pPr>
          </w:p>
        </w:tc>
      </w:tr>
      <w:tr w:rsidR="00DB231D" w:rsidRPr="00D4048A" w14:paraId="4C970DF4" w14:textId="77777777" w:rsidTr="00531B28">
        <w:trPr>
          <w:trHeight w:val="554"/>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69C7DDA" w14:textId="77777777" w:rsidR="00DB231D" w:rsidRPr="00D4048A" w:rsidRDefault="00DB231D" w:rsidP="007231D9">
            <w:pPr>
              <w:pStyle w:val="ae"/>
              <w:rPr>
                <w:rFonts w:ascii="CMU Concrete" w:hAnsi="CMU Concrete"/>
              </w:rPr>
            </w:pPr>
            <w:r w:rsidRPr="00D4048A">
              <w:rPr>
                <w:rFonts w:ascii="CMU Concrete"/>
              </w:rPr>
              <w:t>테이블</w:t>
            </w:r>
          </w:p>
        </w:tc>
        <w:tc>
          <w:tcPr>
            <w:tcW w:w="650" w:type="pct"/>
            <w:tcBorders>
              <w:top w:val="single" w:sz="2" w:space="0" w:color="999999"/>
              <w:left w:val="single" w:sz="2" w:space="0" w:color="999999"/>
              <w:bottom w:val="single" w:sz="6" w:space="0" w:color="999999"/>
              <w:right w:val="single" w:sz="6" w:space="0" w:color="999999"/>
            </w:tcBorders>
            <w:vAlign w:val="center"/>
          </w:tcPr>
          <w:p w14:paraId="2C94E8F1" w14:textId="77777777" w:rsidR="00DB231D" w:rsidRPr="00D4048A" w:rsidRDefault="00DB231D" w:rsidP="007231D9">
            <w:pPr>
              <w:jc w:val="center"/>
              <w:rPr>
                <w:rFonts w:ascii="CMU Concrete" w:hAnsi="CMU Concrete"/>
              </w:rPr>
            </w:pPr>
            <w:r w:rsidRPr="00D4048A">
              <w:rPr>
                <w:rFonts w:ascii="CMU Concrete" w:hAnsi="CMU Concrete"/>
              </w:rPr>
              <w:t xml:space="preserve">DB </w:t>
            </w:r>
            <w:r w:rsidRPr="00D4048A">
              <w:rPr>
                <w:rFonts w:ascii="CMU Concrete"/>
              </w:rPr>
              <w:t>정보</w:t>
            </w:r>
            <w:r w:rsidRPr="00D4048A">
              <w:rPr>
                <w:rFonts w:ascii="CMU Concrete" w:hAnsi="CMU Concrete"/>
              </w:rPr>
              <w:t xml:space="preserve"> </w:t>
            </w:r>
            <w:r w:rsidRPr="00D4048A">
              <w:rPr>
                <w:rFonts w:ascii="CMU Concrete"/>
              </w:rPr>
              <w:t>가져오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67B929BC" w14:textId="77777777" w:rsidR="00DB231D" w:rsidRPr="00D4048A" w:rsidRDefault="00DB231D" w:rsidP="007231D9">
            <w:pPr>
              <w:rPr>
                <w:rFonts w:ascii="CMU Concrete" w:hAnsi="CMU Concrete"/>
              </w:rPr>
            </w:pPr>
            <w:r w:rsidRPr="00D4048A">
              <w:rPr>
                <w:rFonts w:ascii="CMU Concrete"/>
              </w:rPr>
              <w:t>입력된</w:t>
            </w:r>
            <w:r w:rsidRPr="00D4048A">
              <w:rPr>
                <w:rFonts w:ascii="CMU Concrete" w:hAnsi="CMU Concrete"/>
              </w:rPr>
              <w:t xml:space="preserve"> </w:t>
            </w:r>
            <w:r w:rsidR="00572B30" w:rsidRPr="00572B30">
              <w:rPr>
                <w:rFonts w:ascii="CMU Concrete" w:hint="eastAsia"/>
                <w:b/>
                <w:bCs/>
              </w:rPr>
              <w:t>D</w:t>
            </w:r>
            <w:r w:rsidR="00572B30" w:rsidRPr="00572B30">
              <w:rPr>
                <w:rFonts w:ascii="CMU Concrete"/>
                <w:b/>
                <w:bCs/>
              </w:rPr>
              <w:t xml:space="preserve">B </w:t>
            </w:r>
            <w:r w:rsidR="00572B30" w:rsidRPr="00572B30">
              <w:rPr>
                <w:rFonts w:ascii="CMU Concrete" w:hint="eastAsia"/>
                <w:b/>
                <w:bCs/>
              </w:rPr>
              <w:t>연결</w:t>
            </w:r>
            <w:r w:rsidRPr="00D4048A">
              <w:rPr>
                <w:rFonts w:ascii="CMU Concrete"/>
              </w:rPr>
              <w:t>정보를</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데이터베이스의</w:t>
            </w:r>
            <w:r w:rsidRPr="00D4048A">
              <w:rPr>
                <w:rFonts w:ascii="CMU Concrete" w:hAnsi="CMU Concrete"/>
              </w:rPr>
              <w:t xml:space="preserve"> </w:t>
            </w:r>
            <w:r w:rsidRPr="00D4048A">
              <w:rPr>
                <w:rFonts w:ascii="CMU Concrete"/>
              </w:rPr>
              <w:t>스키마</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뷰</w:t>
            </w:r>
            <w:r w:rsidRPr="00D4048A">
              <w:rPr>
                <w:rFonts w:ascii="CMU Concrete" w:hAnsi="CMU Concrete"/>
              </w:rPr>
              <w:t xml:space="preserve"> </w:t>
            </w:r>
            <w:r w:rsidRPr="00D4048A">
              <w:rPr>
                <w:rFonts w:ascii="CMU Concrete"/>
              </w:rPr>
              <w:t>등의</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읽어옵니다</w:t>
            </w:r>
            <w:r w:rsidRPr="00D4048A">
              <w:rPr>
                <w:rFonts w:ascii="CMU Concrete" w:hAnsi="CMU Concrete"/>
              </w:rPr>
              <w:t xml:space="preserve">. </w:t>
            </w:r>
            <w:r w:rsidRPr="00D4048A">
              <w:rPr>
                <w:rFonts w:ascii="CMU Concrete"/>
              </w:rPr>
              <w:t>가져온</w:t>
            </w:r>
            <w:r w:rsidRPr="00D4048A">
              <w:rPr>
                <w:rFonts w:ascii="CMU Concrete" w:hAnsi="CMU Concrete"/>
              </w:rPr>
              <w:t xml:space="preserve"> </w:t>
            </w:r>
            <w:r w:rsidRPr="00D4048A">
              <w:rPr>
                <w:rFonts w:ascii="CMU Concrete"/>
              </w:rPr>
              <w:t>정보는</w:t>
            </w:r>
            <w:r w:rsidRPr="00D4048A">
              <w:rPr>
                <w:rFonts w:ascii="CMU Concrete" w:hAnsi="CMU Concrete"/>
              </w:rPr>
              <w:t xml:space="preserve"> </w:t>
            </w:r>
            <w:r w:rsidRPr="00D4048A">
              <w:rPr>
                <w:rFonts w:ascii="CMU Concrete"/>
              </w:rPr>
              <w:t>아래쪽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표시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4582F660" w14:textId="77777777" w:rsidR="00DB231D" w:rsidRPr="00D4048A" w:rsidRDefault="00DB231D"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4C329BFD" w14:textId="77777777" w:rsidR="00DB231D" w:rsidRPr="00D4048A" w:rsidRDefault="00DB231D" w:rsidP="007231D9">
            <w:pPr>
              <w:jc w:val="center"/>
              <w:rPr>
                <w:rFonts w:ascii="CMU Concrete" w:hAnsi="CMU Concrete"/>
              </w:rPr>
            </w:pPr>
          </w:p>
        </w:tc>
      </w:tr>
      <w:tr w:rsidR="00DB231D" w:rsidRPr="00D4048A" w14:paraId="5E62B2FB" w14:textId="77777777" w:rsidTr="00531B28">
        <w:trPr>
          <w:trHeight w:val="528"/>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9FF29B3" w14:textId="77777777" w:rsidR="00DB231D" w:rsidRPr="00D4048A" w:rsidRDefault="00DB231D"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CEF8C9F"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사용</w:t>
            </w:r>
          </w:p>
        </w:tc>
        <w:tc>
          <w:tcPr>
            <w:tcW w:w="2749" w:type="pct"/>
            <w:tcBorders>
              <w:top w:val="single" w:sz="2" w:space="0" w:color="999999"/>
              <w:left w:val="single" w:sz="2" w:space="0" w:color="999999"/>
              <w:bottom w:val="single" w:sz="6" w:space="0" w:color="999999"/>
              <w:right w:val="single" w:sz="6" w:space="0" w:color="999999"/>
            </w:tcBorders>
            <w:vAlign w:val="center"/>
          </w:tcPr>
          <w:p w14:paraId="7CF28C5F" w14:textId="77777777" w:rsidR="00DB231D" w:rsidRPr="00D4048A" w:rsidRDefault="00DB231D" w:rsidP="007231D9">
            <w:pPr>
              <w:rPr>
                <w:rFonts w:ascii="CMU Concrete" w:hAnsi="CMU Concrete"/>
              </w:rPr>
            </w:pPr>
            <w:r w:rsidRPr="00D4048A">
              <w:rPr>
                <w:rFonts w:ascii="CMU Concrete"/>
              </w:rPr>
              <w:t>쿼리문을</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테이블에서</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여부를</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00005D6"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BEC96D2" w14:textId="77777777" w:rsidR="00DB231D" w:rsidRPr="00D4048A" w:rsidRDefault="00DB231D" w:rsidP="007231D9">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DB231D" w:rsidRPr="00D4048A" w14:paraId="1CB1462C" w14:textId="77777777" w:rsidTr="00531B28">
        <w:trPr>
          <w:trHeight w:val="42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0B7933C2" w14:textId="77777777" w:rsidR="00DB231D" w:rsidRPr="00D4048A" w:rsidRDefault="00DB231D"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43C35485" w14:textId="77777777" w:rsidR="00DB231D" w:rsidRPr="00D4048A" w:rsidRDefault="00DB231D" w:rsidP="007231D9">
            <w:pPr>
              <w:jc w:val="center"/>
              <w:rPr>
                <w:rFonts w:ascii="CMU Concrete" w:hAnsi="CMU Concrete"/>
              </w:rPr>
            </w:pPr>
            <w:r w:rsidRPr="00D4048A">
              <w:rPr>
                <w:rFonts w:ascii="CMU Concrete"/>
              </w:rPr>
              <w:t>테이블</w:t>
            </w:r>
            <w:r w:rsidRPr="00D4048A">
              <w:rPr>
                <w:rFonts w:ascii="CMU Concrete" w:hAnsi="CMU Concrete"/>
              </w:rPr>
              <w:t xml:space="preserve"> </w:t>
            </w:r>
            <w:r w:rsidRPr="00D4048A">
              <w:rPr>
                <w:rFonts w:ascii="CMU Concrete"/>
              </w:rPr>
              <w:t>타입</w:t>
            </w:r>
          </w:p>
        </w:tc>
        <w:tc>
          <w:tcPr>
            <w:tcW w:w="2749" w:type="pct"/>
            <w:tcBorders>
              <w:top w:val="single" w:sz="2" w:space="0" w:color="999999"/>
              <w:left w:val="single" w:sz="2" w:space="0" w:color="999999"/>
              <w:bottom w:val="single" w:sz="6" w:space="0" w:color="999999"/>
              <w:right w:val="single" w:sz="6" w:space="0" w:color="999999"/>
            </w:tcBorders>
            <w:vAlign w:val="center"/>
          </w:tcPr>
          <w:p w14:paraId="378E5140" w14:textId="77777777" w:rsidR="00DB231D" w:rsidRPr="00D4048A" w:rsidRDefault="00DB231D" w:rsidP="007231D9">
            <w:pPr>
              <w:rPr>
                <w:rFonts w:ascii="CMU Concrete" w:hAnsi="CMU Concrete"/>
              </w:rPr>
            </w:pPr>
            <w:r w:rsidRPr="00D4048A">
              <w:rPr>
                <w:rFonts w:ascii="CMU Concrete"/>
              </w:rPr>
              <w:t>테이블</w:t>
            </w:r>
            <w:r w:rsidRPr="00D4048A">
              <w:rPr>
                <w:rFonts w:ascii="CMU Concrete" w:hAnsi="CMU Concrete"/>
              </w:rPr>
              <w:t xml:space="preserve"> </w:t>
            </w:r>
            <w:r w:rsidRPr="00D4048A">
              <w:rPr>
                <w:rFonts w:ascii="CMU Concrete"/>
              </w:rPr>
              <w:t>속성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될</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스키마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r w:rsidRPr="00D4048A">
              <w:rPr>
                <w:rFonts w:ascii="CMU Concrete"/>
              </w:rPr>
              <w:t>테이블과</w:t>
            </w:r>
            <w:r w:rsidRPr="00D4048A">
              <w:rPr>
                <w:rFonts w:ascii="CMU Concrete" w:hAnsi="CMU Concrete"/>
              </w:rPr>
              <w:t xml:space="preserve"> </w:t>
            </w:r>
            <w:r w:rsidRPr="00D4048A">
              <w:rPr>
                <w:rFonts w:ascii="CMU Concrete"/>
              </w:rPr>
              <w:t>뷰를</w:t>
            </w:r>
            <w:r w:rsidRPr="00D4048A">
              <w:rPr>
                <w:rFonts w:ascii="CMU Concrete" w:hAnsi="CMU Concrete"/>
              </w:rPr>
              <w:t xml:space="preserve"> </w:t>
            </w:r>
            <w:r w:rsidRPr="00D4048A">
              <w:rPr>
                <w:rFonts w:ascii="CMU Concrete"/>
              </w:rPr>
              <w:t>지원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9CFE368"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75400D8" w14:textId="77777777" w:rsidR="00DB231D" w:rsidRPr="00D4048A" w:rsidRDefault="00DB231D" w:rsidP="007231D9">
            <w:pPr>
              <w:jc w:val="center"/>
              <w:rPr>
                <w:rFonts w:ascii="CMU Concrete" w:hAnsi="CMU Concrete"/>
              </w:rPr>
            </w:pPr>
            <w:r w:rsidRPr="00D4048A">
              <w:rPr>
                <w:rFonts w:ascii="CMU Concrete" w:hAnsi="CMU Concrete"/>
              </w:rPr>
              <w:t>All, Table, View</w:t>
            </w:r>
          </w:p>
        </w:tc>
      </w:tr>
      <w:tr w:rsidR="00DB231D" w:rsidRPr="00D4048A" w14:paraId="0C31FE6E" w14:textId="77777777" w:rsidTr="00531B28">
        <w:trPr>
          <w:trHeight w:val="19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7DDC872" w14:textId="77777777" w:rsidR="00DB231D" w:rsidRPr="00D4048A" w:rsidRDefault="00DB231D"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725F9BAC" w14:textId="77777777" w:rsidR="00DB231D" w:rsidRPr="00D4048A" w:rsidRDefault="00DB231D" w:rsidP="007231D9">
            <w:pPr>
              <w:jc w:val="center"/>
              <w:rPr>
                <w:rFonts w:ascii="CMU Concrete" w:hAnsi="CMU Concrete"/>
              </w:rPr>
            </w:pPr>
            <w:r w:rsidRPr="00D4048A">
              <w:rPr>
                <w:rFonts w:ascii="CMU Concrete"/>
              </w:rPr>
              <w:t>스키마</w:t>
            </w:r>
          </w:p>
        </w:tc>
        <w:tc>
          <w:tcPr>
            <w:tcW w:w="2749" w:type="pct"/>
            <w:tcBorders>
              <w:top w:val="single" w:sz="2" w:space="0" w:color="999999"/>
              <w:left w:val="single" w:sz="2" w:space="0" w:color="999999"/>
              <w:bottom w:val="single" w:sz="6" w:space="0" w:color="999999"/>
              <w:right w:val="single" w:sz="6" w:space="0" w:color="999999"/>
            </w:tcBorders>
            <w:vAlign w:val="center"/>
          </w:tcPr>
          <w:p w14:paraId="58E402A7" w14:textId="77777777" w:rsidR="00DB231D" w:rsidRPr="00D4048A" w:rsidRDefault="00DB231D" w:rsidP="007231D9">
            <w:pPr>
              <w:rPr>
                <w:rFonts w:ascii="CMU Concrete" w:hAnsi="CMU Concrete"/>
              </w:rPr>
            </w:pPr>
            <w:r w:rsidRPr="00D4048A">
              <w:rPr>
                <w:rFonts w:ascii="CMU Concrete"/>
              </w:rPr>
              <w:t>테이블스페이스</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소유자</w:t>
            </w:r>
            <w:r w:rsidRPr="00D4048A">
              <w:rPr>
                <w:rFonts w:ascii="CMU Concrete" w:hAnsi="CMU Concrete"/>
              </w:rPr>
              <w:t xml:space="preserve"> </w:t>
            </w:r>
            <w:r w:rsidRPr="00D4048A">
              <w:rPr>
                <w:rFonts w:ascii="CMU Concrete"/>
              </w:rPr>
              <w:t>목록이</w:t>
            </w:r>
            <w:r w:rsidRPr="00D4048A">
              <w:rPr>
                <w:rFonts w:ascii="CMU Concrete" w:hAnsi="CMU Concrete"/>
              </w:rPr>
              <w:t xml:space="preserve"> </w:t>
            </w:r>
            <w:r w:rsidRPr="00D4048A">
              <w:rPr>
                <w:rFonts w:ascii="CMU Concrete"/>
              </w:rPr>
              <w:t>표시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3E46B389"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396253B4" w14:textId="77777777" w:rsidR="00DB231D" w:rsidRPr="00D4048A" w:rsidRDefault="00DB231D" w:rsidP="007231D9">
            <w:pPr>
              <w:jc w:val="center"/>
              <w:rPr>
                <w:rFonts w:ascii="CMU Concrete" w:hAnsi="CMU Concrete"/>
              </w:rPr>
            </w:pPr>
          </w:p>
        </w:tc>
      </w:tr>
      <w:tr w:rsidR="00DB231D" w:rsidRPr="00D4048A" w14:paraId="6C81C0DB" w14:textId="77777777" w:rsidTr="00531B28">
        <w:trPr>
          <w:trHeight w:val="189"/>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74FA73DC" w14:textId="77777777" w:rsidR="00DB231D" w:rsidRPr="00D4048A" w:rsidRDefault="00DB231D"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473BBE13" w14:textId="77777777" w:rsidR="00DB231D" w:rsidRPr="00D4048A" w:rsidRDefault="00DB231D" w:rsidP="007231D9">
            <w:pPr>
              <w:jc w:val="center"/>
              <w:rPr>
                <w:rFonts w:ascii="CMU Concrete" w:hAnsi="CMU Concrete"/>
              </w:rPr>
            </w:pPr>
            <w:r w:rsidRPr="00D4048A">
              <w:rPr>
                <w:rFonts w:ascii="CMU Concrete"/>
              </w:rPr>
              <w:t>테이블</w:t>
            </w:r>
          </w:p>
        </w:tc>
        <w:tc>
          <w:tcPr>
            <w:tcW w:w="2749" w:type="pct"/>
            <w:tcBorders>
              <w:top w:val="single" w:sz="2" w:space="0" w:color="999999"/>
              <w:left w:val="single" w:sz="2" w:space="0" w:color="999999"/>
              <w:bottom w:val="single" w:sz="6" w:space="0" w:color="999999"/>
              <w:right w:val="single" w:sz="6" w:space="0" w:color="999999"/>
            </w:tcBorders>
            <w:vAlign w:val="center"/>
          </w:tcPr>
          <w:p w14:paraId="59F7C22E" w14:textId="77777777" w:rsidR="00DB231D" w:rsidRPr="00D4048A" w:rsidRDefault="00DB231D"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10E15267"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2F22FE47" w14:textId="77777777" w:rsidR="00DB231D" w:rsidRPr="00D4048A" w:rsidRDefault="00DB231D" w:rsidP="007231D9">
            <w:pPr>
              <w:jc w:val="center"/>
              <w:rPr>
                <w:rFonts w:ascii="CMU Concrete" w:hAnsi="CMU Concrete"/>
              </w:rPr>
            </w:pPr>
          </w:p>
        </w:tc>
      </w:tr>
      <w:tr w:rsidR="00DB231D" w:rsidRPr="00D4048A" w14:paraId="2B3DD4B9" w14:textId="77777777" w:rsidTr="00531B28">
        <w:trPr>
          <w:trHeight w:val="450"/>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8D0944F" w14:textId="77777777" w:rsidR="00DB231D" w:rsidRPr="00D4048A" w:rsidRDefault="00DB231D" w:rsidP="007231D9">
            <w:pPr>
              <w:pStyle w:val="ae"/>
              <w:rPr>
                <w:rFonts w:ascii="CMU Concrete" w:hAnsi="CMU Concrete"/>
              </w:rPr>
            </w:pPr>
            <w:r w:rsidRPr="00D4048A">
              <w:rPr>
                <w:rFonts w:ascii="CMU Concrete"/>
              </w:rPr>
              <w:t>쿼리문</w:t>
            </w:r>
          </w:p>
        </w:tc>
        <w:tc>
          <w:tcPr>
            <w:tcW w:w="650" w:type="pct"/>
            <w:tcBorders>
              <w:top w:val="single" w:sz="2" w:space="0" w:color="999999"/>
              <w:left w:val="single" w:sz="2" w:space="0" w:color="999999"/>
              <w:bottom w:val="single" w:sz="6" w:space="0" w:color="999999"/>
              <w:right w:val="single" w:sz="6" w:space="0" w:color="999999"/>
            </w:tcBorders>
            <w:vAlign w:val="center"/>
          </w:tcPr>
          <w:p w14:paraId="04D67332"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14:paraId="320DE622" w14:textId="77777777" w:rsidR="00DB231D" w:rsidRPr="00D4048A" w:rsidRDefault="00DB231D" w:rsidP="007231D9">
            <w:pPr>
              <w:rPr>
                <w:rFonts w:ascii="CMU Concrete" w:hAnsi="CMU Concrete"/>
              </w:rPr>
            </w:pPr>
            <w:r w:rsidRPr="00D4048A">
              <w:rPr>
                <w:rFonts w:ascii="CMU Concrete"/>
                <w:b/>
                <w:bCs/>
              </w:rPr>
              <w:t>쿼리문</w:t>
            </w:r>
            <w:r w:rsidRPr="00D4048A">
              <w:rPr>
                <w:rFonts w:ascii="CMU Concrete" w:hAnsi="CMU Concrete"/>
                <w:b/>
                <w:bCs/>
              </w:rPr>
              <w:t xml:space="preserve"> </w:t>
            </w:r>
            <w:r w:rsidRPr="00D4048A">
              <w:rPr>
                <w:rFonts w:ascii="CMU Concrete"/>
                <w:b/>
                <w:bCs/>
              </w:rPr>
              <w:t>사용</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674D0E">
              <w:rPr>
                <w:rFonts w:ascii="CMU Concrete" w:hAnsi="CMU Concrete"/>
                <w:b/>
              </w:rPr>
              <w:t>‘</w:t>
            </w:r>
            <w:r w:rsidRPr="00674D0E">
              <w:rPr>
                <w:rFonts w:ascii="CMU Concrete"/>
                <w:b/>
                <w:bCs/>
              </w:rPr>
              <w:t>예</w:t>
            </w:r>
            <w:r w:rsidRPr="00674D0E">
              <w:rPr>
                <w:rFonts w:ascii="CMU Concrete" w:hAnsi="CMU Concrete"/>
                <w:b/>
                <w:bCs/>
              </w:rPr>
              <w:t>’</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활성화됩니다</w:t>
            </w:r>
            <w:r w:rsidRPr="00D4048A">
              <w:rPr>
                <w:rFonts w:ascii="CMU Concrete" w:hAnsi="CMU Concrete"/>
              </w:rPr>
              <w:t xml:space="preserve">. </w:t>
            </w:r>
            <w:r w:rsidRPr="00D4048A">
              <w:rPr>
                <w:rFonts w:ascii="CMU Concrete"/>
              </w:rPr>
              <w:t>쿼리문</w:t>
            </w:r>
            <w:r w:rsidRPr="00D4048A">
              <w:rPr>
                <w:rFonts w:ascii="CMU Concrete" w:hAnsi="CMU Concrete"/>
              </w:rPr>
              <w:t xml:space="preserve"> </w:t>
            </w:r>
            <w:r w:rsidRPr="00D4048A">
              <w:rPr>
                <w:rFonts w:ascii="CMU Concrete"/>
              </w:rPr>
              <w:t>편집</w:t>
            </w:r>
            <w:r w:rsidRPr="00D4048A">
              <w:rPr>
                <w:rFonts w:ascii="CMU Concrete" w:hAnsi="CMU Concrete"/>
              </w:rPr>
              <w:t xml:space="preserve"> </w:t>
            </w:r>
            <w:r w:rsidRPr="00D4048A">
              <w:rPr>
                <w:rFonts w:ascii="CMU Concrete"/>
              </w:rPr>
              <w:t>대화상자가</w:t>
            </w:r>
            <w:r w:rsidRPr="00D4048A">
              <w:rPr>
                <w:rFonts w:ascii="CMU Concrete" w:hAnsi="CMU Concrete"/>
              </w:rPr>
              <w:t xml:space="preserve"> </w:t>
            </w:r>
            <w:r w:rsidRPr="00D4048A">
              <w:rPr>
                <w:rFonts w:ascii="CMU Concrete"/>
              </w:rPr>
              <w:t>나타나며</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편집하거나</w:t>
            </w:r>
            <w:r w:rsidRPr="00D4048A">
              <w:rPr>
                <w:rFonts w:ascii="CMU Concrete" w:hAnsi="CMU Concrete"/>
              </w:rPr>
              <w:t xml:space="preserve"> </w:t>
            </w:r>
            <w:r w:rsidRPr="00D4048A">
              <w:rPr>
                <w:rFonts w:ascii="CMU Concrete"/>
              </w:rPr>
              <w:t>불러오기</w:t>
            </w:r>
            <w:r w:rsidRPr="00D4048A">
              <w:rPr>
                <w:rFonts w:ascii="CMU Concrete" w:hAnsi="CMU Concrete"/>
              </w:rPr>
              <w:t>/</w:t>
            </w:r>
            <w:r w:rsidRPr="00D4048A">
              <w:rPr>
                <w:rFonts w:ascii="CMU Concrete"/>
              </w:rPr>
              <w:t>저장하기를</w:t>
            </w:r>
            <w:r w:rsidRPr="00D4048A">
              <w:rPr>
                <w:rFonts w:ascii="CMU Concrete" w:hAnsi="CMU Concrete"/>
              </w:rPr>
              <w:t xml:space="preserve"> </w:t>
            </w:r>
            <w:r w:rsidRPr="00D4048A">
              <w:rPr>
                <w:rFonts w:ascii="CMU Concrete"/>
              </w:rPr>
              <w:t>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5A427D31" w14:textId="77777777" w:rsidR="00DB231D" w:rsidRPr="00D4048A" w:rsidRDefault="00DB231D"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43C9AEA5" w14:textId="77777777" w:rsidR="00DB231D" w:rsidRPr="00D4048A" w:rsidRDefault="00DB231D" w:rsidP="007231D9">
            <w:pPr>
              <w:jc w:val="center"/>
              <w:rPr>
                <w:rFonts w:ascii="CMU Concrete" w:hAnsi="CMU Concrete"/>
              </w:rPr>
            </w:pPr>
          </w:p>
        </w:tc>
      </w:tr>
      <w:tr w:rsidR="00DB231D" w:rsidRPr="00D4048A" w14:paraId="02D8239C" w14:textId="77777777" w:rsidTr="00531B28">
        <w:trPr>
          <w:trHeight w:val="283"/>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7E167C71"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3FB106F1"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보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05642A30" w14:textId="77777777" w:rsidR="00DB231D" w:rsidRPr="00D4048A" w:rsidRDefault="00DB231D" w:rsidP="007231D9">
            <w:pPr>
              <w:rPr>
                <w:rFonts w:ascii="CMU Concrete" w:hAnsi="CMU Concrete"/>
              </w:rPr>
            </w:pPr>
            <w:r w:rsidRPr="00D4048A">
              <w:rPr>
                <w:rFonts w:ascii="CMU Concrete"/>
              </w:rPr>
              <w:t>현재</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확인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편집하려면</w:t>
            </w:r>
            <w:r w:rsidRPr="00D4048A">
              <w:rPr>
                <w:rFonts w:ascii="CMU Concrete" w:hAnsi="CMU Concrete"/>
              </w:rPr>
              <w:t xml:space="preserve"> </w:t>
            </w:r>
            <w:r w:rsidRPr="00572B30">
              <w:rPr>
                <w:rFonts w:ascii="CMU Concrete"/>
                <w:b/>
                <w:bCs/>
              </w:rPr>
              <w:t>쿼리문</w:t>
            </w:r>
            <w:r w:rsidRPr="00572B30">
              <w:rPr>
                <w:rFonts w:ascii="CMU Concrete" w:hAnsi="CMU Concrete"/>
                <w:b/>
                <w:bCs/>
              </w:rPr>
              <w:t xml:space="preserve"> </w:t>
            </w:r>
            <w:r w:rsidRPr="00572B30">
              <w:rPr>
                <w:rFonts w:ascii="CMU Concrete"/>
                <w:b/>
                <w:bCs/>
              </w:rPr>
              <w:t>편집</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누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EB336B8"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C473564" w14:textId="77777777" w:rsidR="00DB231D" w:rsidRPr="00D4048A" w:rsidRDefault="00DB231D" w:rsidP="007231D9">
            <w:pPr>
              <w:jc w:val="center"/>
              <w:rPr>
                <w:rFonts w:ascii="CMU Concrete" w:hAnsi="CMU Concrete"/>
              </w:rPr>
            </w:pPr>
          </w:p>
        </w:tc>
      </w:tr>
      <w:tr w:rsidR="00DB231D" w:rsidRPr="00D4048A" w14:paraId="5F76463D" w14:textId="77777777" w:rsidTr="00531B28">
        <w:trPr>
          <w:trHeight w:val="209"/>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8DAC8E7" w14:textId="77777777" w:rsidR="00DB231D" w:rsidRPr="00D4048A" w:rsidRDefault="00DB231D" w:rsidP="007231D9">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3C5A065C" w14:textId="77777777" w:rsidR="00DB231D" w:rsidRPr="00D4048A" w:rsidRDefault="00DB231D" w:rsidP="007231D9">
            <w:pPr>
              <w:jc w:val="center"/>
              <w:rPr>
                <w:rFonts w:ascii="CMU Concrete" w:hAnsi="CMU Concrete"/>
              </w:rPr>
            </w:pPr>
            <w:r w:rsidRPr="00D4048A">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14:paraId="64B2C9FE" w14:textId="77777777" w:rsidR="00DB231D" w:rsidRPr="00D4048A" w:rsidRDefault="00DB231D" w:rsidP="007231D9">
            <w:pPr>
              <w:rPr>
                <w:rFonts w:ascii="CMU Concrete" w:hAnsi="CMU Concrete"/>
              </w:rPr>
            </w:pPr>
            <w:r w:rsidRPr="00D4048A">
              <w:rPr>
                <w:rFonts w:ascii="CMU Concrete"/>
              </w:rPr>
              <w:t>읽을</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39FBF58F"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2083217" w14:textId="77777777" w:rsidR="00DB231D" w:rsidRPr="00D4048A" w:rsidRDefault="00DB231D" w:rsidP="007231D9">
            <w:pPr>
              <w:jc w:val="center"/>
              <w:rPr>
                <w:rFonts w:ascii="CMU Concrete" w:hAnsi="CMU Concrete"/>
              </w:rPr>
            </w:pPr>
          </w:p>
        </w:tc>
      </w:tr>
    </w:tbl>
    <w:p w14:paraId="5771809A" w14:textId="77777777" w:rsidR="00DB231D" w:rsidRDefault="00DB231D" w:rsidP="00DB231D">
      <w:pPr>
        <w:rPr>
          <w:rFonts w:ascii="CMU Concrete" w:hAnsi="CMU Concrete"/>
        </w:rPr>
      </w:pPr>
      <w:bookmarkStart w:id="330" w:name="_Toc93916073"/>
    </w:p>
    <w:p w14:paraId="385F8A1C" w14:textId="77777777" w:rsidR="00DB231D" w:rsidRPr="00D4048A" w:rsidRDefault="00DB231D" w:rsidP="00822CCC">
      <w:pPr>
        <w:pStyle w:val="000"/>
        <w:ind w:firstLine="108"/>
      </w:pPr>
      <w:bookmarkStart w:id="331" w:name="_Toc94670609"/>
      <w:bookmarkStart w:id="332" w:name="_Toc94688362"/>
      <w:bookmarkStart w:id="333" w:name="_Toc206929716"/>
      <w:bookmarkStart w:id="334" w:name="_Toc206929884"/>
      <w:bookmarkStart w:id="335" w:name="_Toc206930051"/>
      <w:bookmarkStart w:id="336" w:name="_Toc207077199"/>
      <w:bookmarkStart w:id="337" w:name="_Toc207077363"/>
      <w:bookmarkStart w:id="338" w:name="_Toc207077525"/>
      <w:bookmarkStart w:id="339" w:name="_Toc207079497"/>
      <w:bookmarkStart w:id="340" w:name="_Toc207079660"/>
      <w:bookmarkStart w:id="341" w:name="_Toc283655258"/>
      <w:bookmarkStart w:id="342" w:name="_Toc364410977"/>
      <w:bookmarkStart w:id="343" w:name="_Toc67925512"/>
      <w:r w:rsidRPr="00D4048A">
        <w:t>3.1.2 OLEDB 입력 노드</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tbl>
      <w:tblPr>
        <w:tblW w:w="0" w:type="auto"/>
        <w:tblLook w:val="01E0" w:firstRow="1" w:lastRow="1" w:firstColumn="1" w:lastColumn="1" w:noHBand="0" w:noVBand="0"/>
      </w:tblPr>
      <w:tblGrid>
        <w:gridCol w:w="1712"/>
        <w:gridCol w:w="7074"/>
      </w:tblGrid>
      <w:tr w:rsidR="00DB231D" w:rsidRPr="00D4048A" w14:paraId="4528D52C" w14:textId="77777777" w:rsidTr="007231D9">
        <w:tc>
          <w:tcPr>
            <w:tcW w:w="1728" w:type="dxa"/>
            <w:vAlign w:val="center"/>
          </w:tcPr>
          <w:p w14:paraId="444218CE" w14:textId="77777777" w:rsidR="00DB231D" w:rsidRPr="00D4048A" w:rsidRDefault="00B32DD7" w:rsidP="007231D9">
            <w:pPr>
              <w:rPr>
                <w:rFonts w:ascii="CMU Concrete" w:hAnsi="CMU Concrete"/>
              </w:rPr>
            </w:pPr>
            <w:r>
              <w:rPr>
                <w:noProof/>
              </w:rPr>
              <w:drawing>
                <wp:inline distT="0" distB="0" distL="0" distR="0" wp14:anchorId="31B633F2" wp14:editId="537B2B1C">
                  <wp:extent cx="638175" cy="447675"/>
                  <wp:effectExtent l="0" t="0" r="9525" b="9525"/>
                  <wp:docPr id="1501" name="그림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7256" w:type="dxa"/>
            <w:vAlign w:val="center"/>
          </w:tcPr>
          <w:p w14:paraId="36BE7F5D" w14:textId="77777777" w:rsidR="00DB231D" w:rsidRPr="00D4048A" w:rsidRDefault="00DB231D" w:rsidP="007231D9">
            <w:pPr>
              <w:pStyle w:val="13"/>
              <w:rPr>
                <w:rFonts w:ascii="CMU Concrete" w:hAnsi="CMU Concrete"/>
              </w:rPr>
            </w:pPr>
            <w:r w:rsidRPr="00D4048A">
              <w:rPr>
                <w:rFonts w:ascii="CMU Concrete" w:hAnsi="CMU Concrete"/>
              </w:rPr>
              <w:t xml:space="preserve">OLEDB </w:t>
            </w:r>
            <w:r w:rsidRPr="00D4048A">
              <w:rPr>
                <w:rFonts w:ascii="CMU Concrete"/>
              </w:rPr>
              <w:t>입력</w:t>
            </w:r>
            <w:r w:rsidRPr="00D4048A">
              <w:rPr>
                <w:rFonts w:ascii="CMU Concrete" w:hAnsi="CMU Concrete"/>
              </w:rPr>
              <w:t xml:space="preserve"> </w:t>
            </w:r>
            <w:r w:rsidRPr="00D4048A">
              <w:rPr>
                <w:rFonts w:ascii="CMU Concrete"/>
              </w:rPr>
              <w:t>노드는</w:t>
            </w:r>
            <w:r w:rsidRPr="00D4048A">
              <w:rPr>
                <w:rFonts w:ascii="CMU Concrete" w:hAnsi="CMU Concrete"/>
              </w:rPr>
              <w:t xml:space="preserve"> OLEDB </w:t>
            </w:r>
            <w:r w:rsidRPr="00D4048A">
              <w:rPr>
                <w:rFonts w:ascii="CMU Concrete"/>
              </w:rPr>
              <w:t>기술을</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데이터베이스에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테이블명</w:t>
            </w:r>
            <w:r w:rsidRPr="00D4048A">
              <w:rPr>
                <w:rFonts w:ascii="CMU Concrete" w:hAnsi="CMU Concrete"/>
              </w:rPr>
              <w:t xml:space="preserve"> </w:t>
            </w:r>
            <w:r w:rsidRPr="00D4048A">
              <w:rPr>
                <w:rFonts w:ascii="CMU Concrete"/>
              </w:rPr>
              <w:t>혹은</w:t>
            </w:r>
            <w:r w:rsidRPr="00D4048A">
              <w:rPr>
                <w:rFonts w:ascii="CMU Concrete" w:hAnsi="CMU Concrete"/>
              </w:rPr>
              <w:t xml:space="preserve"> View</w:t>
            </w:r>
            <w:r w:rsidRPr="00D4048A">
              <w:rPr>
                <w:rFonts w:ascii="CMU Concrete"/>
              </w:rPr>
              <w:t>명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해당하는</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ODBC </w:t>
            </w:r>
            <w:r w:rsidRPr="00D4048A">
              <w:rPr>
                <w:rFonts w:ascii="CMU Concrete"/>
              </w:rPr>
              <w:t>및</w:t>
            </w:r>
            <w:r w:rsidRPr="00D4048A">
              <w:rPr>
                <w:rFonts w:ascii="CMU Concrete" w:hAnsi="CMU Concrete"/>
              </w:rPr>
              <w:t xml:space="preserve"> OLEDB</w:t>
            </w:r>
            <w:r w:rsidRPr="00D4048A">
              <w:rPr>
                <w:rFonts w:ascii="CMU Concrete"/>
              </w:rPr>
              <w:t>를</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지원하는</w:t>
            </w:r>
            <w:r w:rsidRPr="00D4048A">
              <w:rPr>
                <w:rFonts w:ascii="CMU Concrete" w:hAnsi="CMU Concrete"/>
              </w:rPr>
              <w:t xml:space="preserve"> </w:t>
            </w:r>
            <w:r w:rsidRPr="00D4048A">
              <w:rPr>
                <w:rFonts w:ascii="CMU Concrete"/>
              </w:rPr>
              <w:t>데이터베이스라면</w:t>
            </w:r>
            <w:r w:rsidRPr="00D4048A">
              <w:rPr>
                <w:rFonts w:ascii="CMU Concrete" w:hAnsi="CMU Concrete"/>
              </w:rPr>
              <w:t xml:space="preserve"> OLEDB</w:t>
            </w:r>
            <w:r w:rsidRPr="00D4048A">
              <w:rPr>
                <w:rFonts w:ascii="CMU Concrete"/>
              </w:rPr>
              <w:t>를</w:t>
            </w:r>
            <w:r w:rsidRPr="00D4048A">
              <w:rPr>
                <w:rFonts w:ascii="CMU Concrete" w:hAnsi="CMU Concrete"/>
              </w:rPr>
              <w:t xml:space="preserve"> </w:t>
            </w:r>
            <w:r w:rsidRPr="00D4048A">
              <w:rPr>
                <w:rFonts w:ascii="CMU Concrete"/>
              </w:rPr>
              <w:t>사용할</w:t>
            </w:r>
            <w:r w:rsidRPr="00D4048A">
              <w:rPr>
                <w:rFonts w:ascii="CMU Concrete" w:hAnsi="CMU Concrete"/>
              </w:rPr>
              <w:t xml:space="preserve"> </w:t>
            </w:r>
            <w:r w:rsidRPr="00D4048A">
              <w:rPr>
                <w:rFonts w:ascii="CMU Concrete"/>
              </w:rPr>
              <w:t>것을</w:t>
            </w:r>
            <w:r w:rsidRPr="00D4048A">
              <w:rPr>
                <w:rFonts w:ascii="CMU Concrete" w:hAnsi="CMU Concrete"/>
              </w:rPr>
              <w:t xml:space="preserve"> </w:t>
            </w:r>
            <w:r w:rsidRPr="00D4048A">
              <w:rPr>
                <w:rFonts w:ascii="CMU Concrete"/>
              </w:rPr>
              <w:t>권장합니다</w:t>
            </w:r>
            <w:r w:rsidRPr="00D4048A">
              <w:rPr>
                <w:rFonts w:ascii="CMU Concrete" w:hAnsi="CMU Concrete"/>
              </w:rPr>
              <w:t>.</w:t>
            </w:r>
          </w:p>
        </w:tc>
      </w:tr>
    </w:tbl>
    <w:p w14:paraId="4A86D047" w14:textId="77777777" w:rsidR="00DB231D" w:rsidRDefault="00DB231D" w:rsidP="00DB231D">
      <w:pPr>
        <w:pStyle w:val="11"/>
      </w:pPr>
      <w:r w:rsidRPr="009300E7">
        <w:t>사용법</w:t>
      </w:r>
    </w:p>
    <w:tbl>
      <w:tblPr>
        <w:tblW w:w="0" w:type="auto"/>
        <w:tblLook w:val="01E0" w:firstRow="1" w:lastRow="1" w:firstColumn="1" w:lastColumn="1" w:noHBand="0" w:noVBand="0"/>
      </w:tblPr>
      <w:tblGrid>
        <w:gridCol w:w="3396"/>
        <w:gridCol w:w="5390"/>
      </w:tblGrid>
      <w:tr w:rsidR="00DB231D" w:rsidRPr="00D4048A" w14:paraId="35843A2C" w14:textId="77777777" w:rsidTr="001C2D8D">
        <w:trPr>
          <w:trHeight w:val="5571"/>
        </w:trPr>
        <w:tc>
          <w:tcPr>
            <w:tcW w:w="3379" w:type="dxa"/>
            <w:vAlign w:val="center"/>
          </w:tcPr>
          <w:p w14:paraId="30F0FEB9" w14:textId="77777777" w:rsidR="00DB231D" w:rsidRPr="00D4048A" w:rsidRDefault="00B32DD7" w:rsidP="00AE3A66">
            <w:pPr>
              <w:pStyle w:val="af"/>
            </w:pPr>
            <w:r>
              <w:rPr>
                <w:noProof/>
              </w:rPr>
              <w:drawing>
                <wp:inline distT="0" distB="0" distL="0" distR="0" wp14:anchorId="5F1870E1" wp14:editId="3731BE1E">
                  <wp:extent cx="2009775" cy="3095625"/>
                  <wp:effectExtent l="0" t="0" r="9525" b="9525"/>
                  <wp:docPr id="1500" name="그림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009775" cy="3095625"/>
                          </a:xfrm>
                          <a:prstGeom prst="rect">
                            <a:avLst/>
                          </a:prstGeom>
                          <a:noFill/>
                          <a:ln>
                            <a:noFill/>
                          </a:ln>
                        </pic:spPr>
                      </pic:pic>
                    </a:graphicData>
                  </a:graphic>
                </wp:inline>
              </w:drawing>
            </w:r>
          </w:p>
        </w:tc>
        <w:tc>
          <w:tcPr>
            <w:tcW w:w="5623" w:type="dxa"/>
            <w:vAlign w:val="center"/>
          </w:tcPr>
          <w:p w14:paraId="2868CB43" w14:textId="77777777" w:rsidR="00DB231D" w:rsidRPr="00D4048A" w:rsidRDefault="00DB231D" w:rsidP="00401892">
            <w:pPr>
              <w:pStyle w:val="13"/>
              <w:numPr>
                <w:ilvl w:val="0"/>
                <w:numId w:val="67"/>
              </w:numPr>
              <w:rPr>
                <w:rFonts w:ascii="CMU Concrete" w:hAnsi="CMU Concrete"/>
              </w:rPr>
            </w:pPr>
            <w:r w:rsidRPr="00D4048A">
              <w:rPr>
                <w:rFonts w:ascii="CMU Concrete"/>
              </w:rPr>
              <w:t>접속하려는</w:t>
            </w:r>
            <w:r w:rsidRPr="00D4048A">
              <w:rPr>
                <w:rFonts w:ascii="CMU Concrete" w:hAnsi="CMU Concrete"/>
              </w:rPr>
              <w:t xml:space="preserve"> </w:t>
            </w:r>
            <w:r w:rsidRPr="00D4048A">
              <w:rPr>
                <w:rFonts w:ascii="CMU Concrete"/>
              </w:rPr>
              <w:t>데이터베이스에</w:t>
            </w:r>
            <w:r w:rsidRPr="00D4048A">
              <w:rPr>
                <w:rFonts w:ascii="CMU Concrete" w:hAnsi="CMU Concrete"/>
              </w:rPr>
              <w:t xml:space="preserve"> </w:t>
            </w:r>
            <w:r w:rsidRPr="00D4048A">
              <w:rPr>
                <w:rFonts w:ascii="CMU Concrete"/>
              </w:rPr>
              <w:t>맞는</w:t>
            </w:r>
            <w:r w:rsidRPr="00D4048A">
              <w:rPr>
                <w:rFonts w:ascii="CMU Concrete" w:hAnsi="CMU Concrete"/>
              </w:rPr>
              <w:t xml:space="preserve"> </w:t>
            </w:r>
            <w:r w:rsidRPr="00D4048A">
              <w:rPr>
                <w:rFonts w:ascii="CMU Concrete"/>
                <w:b/>
              </w:rPr>
              <w:t>드라이버</w:t>
            </w:r>
            <w:r w:rsidRPr="00D4048A">
              <w:rPr>
                <w:rFonts w:ascii="CMU Concrete"/>
              </w:rPr>
              <w:t>를</w:t>
            </w:r>
            <w:r w:rsidRPr="00D4048A">
              <w:rPr>
                <w:rFonts w:ascii="CMU Concrete" w:hAnsi="CMU Concrete"/>
              </w:rPr>
              <w:t xml:space="preserve"> </w:t>
            </w:r>
            <w:r w:rsidRPr="00D4048A">
              <w:rPr>
                <w:rFonts w:ascii="CMU Concrete"/>
              </w:rPr>
              <w:t>지정합니다</w:t>
            </w:r>
            <w:r w:rsidRPr="00D4048A">
              <w:rPr>
                <w:rFonts w:ascii="CMU Concrete" w:hAnsi="CMU Concrete"/>
              </w:rPr>
              <w:t>.</w:t>
            </w:r>
          </w:p>
          <w:p w14:paraId="574A8AD3" w14:textId="77777777" w:rsidR="00DB231D" w:rsidRPr="00D4048A" w:rsidRDefault="00DB231D" w:rsidP="00401892">
            <w:pPr>
              <w:pStyle w:val="13"/>
              <w:numPr>
                <w:ilvl w:val="0"/>
                <w:numId w:val="67"/>
              </w:num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하기</w:t>
            </w:r>
            <w:r w:rsidRPr="00D4048A">
              <w:rPr>
                <w:rFonts w:ascii="CMU Concrete" w:hAnsi="CMU Concrete"/>
              </w:rPr>
              <w:t xml:space="preserve"> </w:t>
            </w:r>
            <w:r w:rsidRPr="00D4048A">
              <w:rPr>
                <w:rFonts w:ascii="CMU Concrete"/>
              </w:rPr>
              <w:t>위하여</w:t>
            </w:r>
            <w:r w:rsidRPr="00D4048A">
              <w:rPr>
                <w:rFonts w:ascii="CMU Concrete" w:hAnsi="CMU Concrete"/>
              </w:rPr>
              <w:t xml:space="preserve"> </w:t>
            </w:r>
            <w:r w:rsidRPr="00D4048A">
              <w:rPr>
                <w:rFonts w:ascii="CMU Concrete" w:hAnsi="CMU Concrete"/>
                <w:b/>
                <w:bCs/>
              </w:rPr>
              <w:t xml:space="preserve">DB </w:t>
            </w:r>
            <w:r w:rsidRPr="00D4048A">
              <w:rPr>
                <w:rFonts w:ascii="CMU Concrete"/>
                <w:b/>
                <w:bCs/>
              </w:rPr>
              <w:t>서버</w:t>
            </w:r>
            <w:r w:rsidRPr="00D4048A">
              <w:rPr>
                <w:rFonts w:ascii="CMU Concrete" w:hAnsi="CMU Concrete"/>
                <w:b/>
                <w:bCs/>
              </w:rPr>
              <w:t xml:space="preserve"> </w:t>
            </w:r>
            <w:r w:rsidRPr="00D4048A">
              <w:rPr>
                <w:rFonts w:ascii="CMU Concrete"/>
                <w:b/>
                <w:bCs/>
              </w:rPr>
              <w:t>접속정보</w:t>
            </w:r>
            <w:r w:rsidRPr="00D4048A">
              <w:rPr>
                <w:rFonts w:ascii="CMU Concrete" w:hAnsi="CMU Concrete"/>
                <w:b/>
                <w:bCs/>
              </w:rPr>
              <w:t xml:space="preserve">, </w:t>
            </w:r>
            <w:r w:rsidRPr="00D4048A">
              <w:rPr>
                <w:rFonts w:ascii="CMU Concrete"/>
                <w:b/>
                <w:bCs/>
              </w:rPr>
              <w:t>사용자명</w:t>
            </w:r>
            <w:r w:rsidRPr="00D4048A">
              <w:rPr>
                <w:rFonts w:ascii="CMU Concrete" w:hAnsi="CMU Concrete"/>
                <w:b/>
                <w:bCs/>
              </w:rPr>
              <w:t xml:space="preserve">, </w:t>
            </w:r>
            <w:r w:rsidRPr="00D4048A">
              <w:rPr>
                <w:rFonts w:ascii="CMU Concrete"/>
                <w:b/>
                <w:bCs/>
              </w:rPr>
              <w:t>비밀번호</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61BCB769" w14:textId="77777777" w:rsidR="001C2D8D" w:rsidRDefault="001C2D8D" w:rsidP="00401892">
            <w:pPr>
              <w:pStyle w:val="13"/>
              <w:numPr>
                <w:ilvl w:val="0"/>
                <w:numId w:val="67"/>
              </w:numPr>
              <w:rPr>
                <w:rFonts w:ascii="CMU Concrete" w:hAnsi="CMU Concrete"/>
              </w:rPr>
            </w:pPr>
            <w:r w:rsidRPr="00D4048A">
              <w:rPr>
                <w:rFonts w:ascii="CMU Concrete" w:hAnsi="CMU Concrete"/>
              </w:rPr>
              <w:t xml:space="preserve">DB </w:t>
            </w:r>
            <w:r w:rsidRPr="00BF3602">
              <w:rPr>
                <w:rFonts w:ascii="CMU Concrete"/>
                <w:b/>
                <w:bCs/>
              </w:rPr>
              <w:t>부분</w:t>
            </w:r>
            <w:r w:rsidRPr="00BF3602">
              <w:rPr>
                <w:rFonts w:ascii="CMU Concrete" w:hAnsi="CMU Concrete"/>
                <w:b/>
                <w:bCs/>
              </w:rPr>
              <w:t xml:space="preserve"> </w:t>
            </w:r>
            <w:r w:rsidRPr="00BF3602">
              <w:rPr>
                <w:rFonts w:ascii="CMU Concrete"/>
                <w:b/>
                <w:bCs/>
              </w:rPr>
              <w:t>읽기</w:t>
            </w:r>
            <w:r w:rsidRPr="00D4048A">
              <w:rPr>
                <w:rFonts w:ascii="CMU Concrete" w:hAnsi="CMU Concrete"/>
              </w:rPr>
              <w:t xml:space="preserve"> </w:t>
            </w:r>
            <w:r w:rsidRPr="00D4048A">
              <w:rPr>
                <w:rFonts w:ascii="CMU Concrete"/>
              </w:rPr>
              <w:t>방식을</w:t>
            </w:r>
            <w:r w:rsidRPr="00D4048A">
              <w:rPr>
                <w:rFonts w:ascii="CMU Concrete" w:hAnsi="CMU Concrete"/>
              </w:rPr>
              <w:t xml:space="preserve"> </w:t>
            </w:r>
            <w:r w:rsidRPr="00D4048A">
              <w:rPr>
                <w:rFonts w:ascii="CMU Concrete"/>
              </w:rPr>
              <w:t>지정합니다</w:t>
            </w:r>
            <w:r w:rsidRPr="00D4048A">
              <w:rPr>
                <w:rFonts w:ascii="CMU Concrete" w:hAnsi="CMU Concrete"/>
              </w:rPr>
              <w:t>.</w:t>
            </w:r>
          </w:p>
          <w:p w14:paraId="1FD53387" w14:textId="77777777" w:rsidR="00DB231D" w:rsidRPr="00D4048A" w:rsidRDefault="00DB231D" w:rsidP="00401892">
            <w:pPr>
              <w:pStyle w:val="13"/>
              <w:numPr>
                <w:ilvl w:val="0"/>
                <w:numId w:val="67"/>
              </w:numPr>
              <w:rPr>
                <w:rFonts w:ascii="CMU Concrete" w:hAnsi="CMU Concrete"/>
              </w:rPr>
            </w:pPr>
            <w:r w:rsidRPr="00BF3602">
              <w:rPr>
                <w:rFonts w:ascii="CMU Concrete" w:hAnsi="CMU Concrete"/>
                <w:b/>
                <w:bCs/>
              </w:rPr>
              <w:t>DB</w:t>
            </w:r>
            <w:r w:rsidRPr="00BF3602">
              <w:rPr>
                <w:rFonts w:ascii="CMU Concrete"/>
                <w:b/>
                <w:bCs/>
              </w:rPr>
              <w:t>정보</w:t>
            </w:r>
            <w:r w:rsidRPr="00BF3602">
              <w:rPr>
                <w:rFonts w:ascii="CMU Concrete" w:hAnsi="CMU Concrete"/>
                <w:b/>
                <w:bCs/>
              </w:rPr>
              <w:t xml:space="preserve"> </w:t>
            </w:r>
            <w:r w:rsidRPr="00BF3602">
              <w:rPr>
                <w:rFonts w:ascii="CMU Concrete"/>
                <w:b/>
                <w:bCs/>
              </w:rPr>
              <w:t>가져오기</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눌러</w:t>
            </w:r>
            <w:r w:rsidRPr="00D4048A">
              <w:rPr>
                <w:rFonts w:ascii="CMU Concrete" w:hAnsi="CMU Concrete"/>
              </w:rPr>
              <w:t xml:space="preserve"> </w:t>
            </w:r>
            <w:r w:rsidRPr="00D4048A">
              <w:rPr>
                <w:rFonts w:ascii="CMU Concrete"/>
              </w:rPr>
              <w:t>지정된</w:t>
            </w:r>
            <w:r w:rsidRPr="00D4048A">
              <w:rPr>
                <w:rFonts w:ascii="CMU Concrete" w:hAnsi="CMU Concrete"/>
              </w:rPr>
              <w:t xml:space="preserve"> </w:t>
            </w:r>
            <w:r w:rsidRPr="00D4048A">
              <w:rPr>
                <w:rFonts w:ascii="CMU Concrete"/>
              </w:rPr>
              <w:t>데이터베이스의</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가져옵니다</w:t>
            </w:r>
            <w:r w:rsidRPr="00D4048A">
              <w:rPr>
                <w:rFonts w:ascii="CMU Concrete" w:hAnsi="CMU Concrete"/>
              </w:rPr>
              <w:t>.</w:t>
            </w:r>
          </w:p>
          <w:p w14:paraId="51268999" w14:textId="77777777" w:rsidR="00DB231D" w:rsidRPr="00D4048A" w:rsidRDefault="00DB231D" w:rsidP="00401892">
            <w:pPr>
              <w:pStyle w:val="13"/>
              <w:numPr>
                <w:ilvl w:val="0"/>
                <w:numId w:val="67"/>
              </w:num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하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4E799E54" w14:textId="77777777" w:rsidR="00DB231D" w:rsidRPr="00D4048A" w:rsidRDefault="00DB231D" w:rsidP="00401892">
            <w:pPr>
              <w:pStyle w:val="13"/>
              <w:numPr>
                <w:ilvl w:val="0"/>
                <w:numId w:val="67"/>
              </w:numPr>
              <w:rPr>
                <w:rFonts w:ascii="CMU Concrete" w:hAnsi="CMU Concrete"/>
              </w:rPr>
            </w:pPr>
            <w:r w:rsidRPr="00D4048A">
              <w:rPr>
                <w:rFonts w:ascii="CMU Concrete"/>
              </w:rPr>
              <w:t>쿼리문을</w:t>
            </w:r>
            <w:r w:rsidRPr="00D4048A">
              <w:rPr>
                <w:rFonts w:ascii="CMU Concrete" w:hAnsi="CMU Concrete"/>
              </w:rPr>
              <w:t xml:space="preserve"> </w:t>
            </w:r>
            <w:r w:rsidRPr="00D4048A">
              <w:rPr>
                <w:rFonts w:ascii="CMU Concrete"/>
              </w:rPr>
              <w:t>사용하려면</w:t>
            </w:r>
            <w:r w:rsidRPr="00D4048A">
              <w:rPr>
                <w:rFonts w:ascii="CMU Concrete" w:hAnsi="CMU Concrete"/>
              </w:rPr>
              <w:t xml:space="preserve"> </w:t>
            </w:r>
            <w:r w:rsidRPr="00D4048A">
              <w:rPr>
                <w:rFonts w:ascii="CMU Concrete"/>
                <w:b/>
                <w:bCs/>
              </w:rPr>
              <w:t>쿼리문</w:t>
            </w:r>
            <w:r w:rsidRPr="00D4048A">
              <w:rPr>
                <w:rFonts w:ascii="CMU Concrete" w:hAnsi="CMU Concrete"/>
                <w:b/>
                <w:bCs/>
              </w:rPr>
              <w:t xml:space="preserve"> </w:t>
            </w:r>
            <w:r w:rsidRPr="00D4048A">
              <w:rPr>
                <w:rFonts w:ascii="CMU Concrete"/>
                <w:b/>
                <w:bCs/>
              </w:rPr>
              <w:t>사용</w:t>
            </w:r>
            <w:r w:rsidRPr="00D4048A">
              <w:rPr>
                <w:rFonts w:ascii="CMU Concrete"/>
              </w:rPr>
              <w:t>을</w:t>
            </w:r>
            <w:r w:rsidRPr="00D4048A">
              <w:rPr>
                <w:rFonts w:ascii="CMU Concrete" w:hAnsi="CMU Concrete"/>
              </w:rPr>
              <w:t xml:space="preserve"> </w:t>
            </w:r>
            <w:r w:rsidRPr="00674D0E">
              <w:rPr>
                <w:rFonts w:ascii="CMU Concrete" w:hAnsi="CMU Concrete"/>
                <w:b/>
              </w:rPr>
              <w:t>‘</w:t>
            </w:r>
            <w:r w:rsidRPr="00674D0E">
              <w:rPr>
                <w:rFonts w:ascii="CMU Concrete"/>
                <w:b/>
                <w:bCs/>
              </w:rPr>
              <w:t>예’</w:t>
            </w:r>
            <w:r w:rsidRPr="00D4048A">
              <w:rPr>
                <w:rFonts w:ascii="CMU Concrete"/>
              </w:rPr>
              <w:t>로</w:t>
            </w:r>
            <w:r w:rsidRPr="00D4048A">
              <w:rPr>
                <w:rFonts w:ascii="CMU Concrete" w:hAnsi="CMU Concrete"/>
              </w:rPr>
              <w:t xml:space="preserve"> </w:t>
            </w:r>
            <w:r w:rsidRPr="00D4048A">
              <w:rPr>
                <w:rFonts w:ascii="CMU Concrete"/>
              </w:rPr>
              <w:t>지정합니다</w:t>
            </w:r>
            <w:r w:rsidRPr="00D4048A">
              <w:rPr>
                <w:rFonts w:ascii="CMU Concrete" w:hAnsi="CMU Concrete"/>
              </w:rPr>
              <w:t>.</w:t>
            </w:r>
          </w:p>
          <w:p w14:paraId="2ABBDE00" w14:textId="77777777" w:rsidR="00DB231D" w:rsidRPr="00D4048A" w:rsidRDefault="00DB231D" w:rsidP="00401892">
            <w:pPr>
              <w:pStyle w:val="13"/>
              <w:numPr>
                <w:ilvl w:val="0"/>
                <w:numId w:val="67"/>
              </w:numPr>
              <w:rPr>
                <w:rFonts w:ascii="CMU Concrete" w:hAnsi="CMU Concrete"/>
              </w:rPr>
            </w:pPr>
            <w:r w:rsidRPr="00D4048A">
              <w:rPr>
                <w:rFonts w:ascii="CMU Concrete"/>
              </w:rPr>
              <w:t>입력된</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rPr>
              <w:t>제대로</w:t>
            </w:r>
            <w:r w:rsidRPr="00D4048A">
              <w:rPr>
                <w:rFonts w:ascii="CMU Concrete" w:hAnsi="CMU Concrete"/>
              </w:rPr>
              <w:t xml:space="preserve"> </w:t>
            </w:r>
            <w:r w:rsidRPr="00D4048A">
              <w:rPr>
                <w:rFonts w:ascii="CMU Concrete"/>
              </w:rPr>
              <w:t>되었다면</w:t>
            </w:r>
            <w:r w:rsidRPr="00D4048A">
              <w:rPr>
                <w:rFonts w:ascii="CMU Concrete" w:hAnsi="CMU Concrete"/>
              </w:rPr>
              <w:t xml:space="preserve"> </w:t>
            </w:r>
            <w:r w:rsidRPr="00D4048A">
              <w:rPr>
                <w:rFonts w:ascii="CMU Concrete"/>
                <w:b/>
                <w:bCs/>
              </w:rPr>
              <w:t>변수정보</w:t>
            </w:r>
            <w:r w:rsidRPr="00D4048A">
              <w:rPr>
                <w:rFonts w:ascii="CMU Concrete" w:hAnsi="CMU Concrete"/>
                <w:b/>
                <w:bCs/>
              </w:rPr>
              <w:t xml:space="preserve"> </w:t>
            </w:r>
            <w:r w:rsidRPr="00D4048A">
              <w:rPr>
                <w:rFonts w:ascii="CMU Concrete"/>
              </w:rPr>
              <w:t>부분에</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쿼리문이</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변수들이</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w:t>
            </w:r>
          </w:p>
          <w:p w14:paraId="0440658B" w14:textId="77777777" w:rsidR="00DB231D" w:rsidRPr="00D4048A" w:rsidRDefault="00DB231D" w:rsidP="00401892">
            <w:pPr>
              <w:pStyle w:val="13"/>
              <w:numPr>
                <w:ilvl w:val="0"/>
                <w:numId w:val="67"/>
              </w:numPr>
              <w:rPr>
                <w:rFonts w:ascii="CMU Concrete" w:hAnsi="CMU Concrete"/>
              </w:rPr>
            </w:pPr>
            <w:r w:rsidRPr="00D4048A">
              <w:rPr>
                <w:rFonts w:ascii="CMU Concrete"/>
              </w:rPr>
              <w:t>만약</w:t>
            </w:r>
            <w:r w:rsidRPr="00D4048A">
              <w:rPr>
                <w:rFonts w:ascii="CMU Concrete" w:hAnsi="CMU Concrete"/>
              </w:rPr>
              <w:t xml:space="preserve"> </w:t>
            </w:r>
            <w:r w:rsidRPr="00D4048A">
              <w:rPr>
                <w:rFonts w:ascii="CMU Concrete"/>
                <w:b/>
                <w:bCs/>
              </w:rPr>
              <w:t>변수정보</w:t>
            </w:r>
            <w:r w:rsidRPr="00D4048A">
              <w:rPr>
                <w:rFonts w:ascii="CMU Concrete"/>
              </w:rPr>
              <w:t>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되지</w:t>
            </w:r>
            <w:r w:rsidRPr="00D4048A">
              <w:rPr>
                <w:rFonts w:ascii="CMU Concrete" w:hAnsi="CMU Concrete"/>
              </w:rPr>
              <w:t> </w:t>
            </w:r>
            <w:r w:rsidRPr="00D4048A">
              <w:rPr>
                <w:rFonts w:ascii="CMU Concrete"/>
              </w:rPr>
              <w:t>않는다면</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속성을</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확인하거나</w:t>
            </w:r>
            <w:r w:rsidRPr="00D4048A">
              <w:rPr>
                <w:rFonts w:ascii="CMU Concrete" w:hAnsi="CMU Concrete"/>
              </w:rPr>
              <w:t xml:space="preserve"> </w:t>
            </w:r>
            <w:r w:rsidRPr="00D4048A">
              <w:rPr>
                <w:rFonts w:ascii="CMU Concrete"/>
              </w:rPr>
              <w:t>데이터베이스를</w:t>
            </w:r>
            <w:r w:rsidRPr="00D4048A">
              <w:rPr>
                <w:rFonts w:ascii="CMU Concrete" w:hAnsi="CMU Concrete"/>
              </w:rPr>
              <w:t xml:space="preserve"> </w:t>
            </w:r>
            <w:r w:rsidRPr="00D4048A">
              <w:rPr>
                <w:rFonts w:ascii="CMU Concrete"/>
              </w:rPr>
              <w:t>확인합니다</w:t>
            </w:r>
            <w:r w:rsidRPr="00D4048A">
              <w:rPr>
                <w:rFonts w:ascii="CMU Concrete" w:hAnsi="CMU Concrete"/>
              </w:rPr>
              <w:t>.</w:t>
            </w:r>
          </w:p>
        </w:tc>
      </w:tr>
    </w:tbl>
    <w:p w14:paraId="2CB87810" w14:textId="77777777" w:rsidR="001C2D8D" w:rsidRPr="00D4048A" w:rsidRDefault="001C2D8D" w:rsidP="00DB231D">
      <w:pPr>
        <w:rPr>
          <w:rFonts w:ascii="CMU Concrete" w:hAnsi="CMU Concrete"/>
        </w:rPr>
      </w:pPr>
    </w:p>
    <w:p w14:paraId="3BE2BBA1" w14:textId="77777777" w:rsidR="00DB231D" w:rsidRDefault="00DB231D" w:rsidP="00DB231D">
      <w:pPr>
        <w:pStyle w:val="11"/>
      </w:pPr>
      <w:r w:rsidRPr="009300E7">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81"/>
        <w:gridCol w:w="1141"/>
        <w:gridCol w:w="4824"/>
        <w:gridCol w:w="790"/>
        <w:gridCol w:w="1139"/>
      </w:tblGrid>
      <w:tr w:rsidR="00DB231D" w:rsidRPr="00D4048A" w14:paraId="21A6EDA9" w14:textId="77777777" w:rsidTr="00531B28">
        <w:trPr>
          <w:trHeight w:val="216"/>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44E3B6" w14:textId="77777777" w:rsidR="00DB231D" w:rsidRPr="00D4048A" w:rsidRDefault="00DB231D" w:rsidP="007231D9">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1E076E3" w14:textId="77777777" w:rsidR="00DB231D" w:rsidRPr="00D4048A" w:rsidRDefault="00DB231D" w:rsidP="007231D9">
            <w:pPr>
              <w:pStyle w:val="ae"/>
              <w:rPr>
                <w:rFonts w:ascii="CMU Concrete" w:hAnsi="CMU Concrete"/>
              </w:rPr>
            </w:pPr>
            <w:r w:rsidRPr="00D4048A">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B3DBE06" w14:textId="77777777" w:rsidR="00DB231D" w:rsidRPr="00D4048A" w:rsidRDefault="00DB231D" w:rsidP="007231D9">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AAFEB09" w14:textId="77777777" w:rsidR="00DB231D" w:rsidRPr="00D4048A" w:rsidRDefault="00DB231D" w:rsidP="007231D9">
            <w:pPr>
              <w:pStyle w:val="ae"/>
              <w:rPr>
                <w:rFonts w:ascii="CMU Concrete" w:hAnsi="CMU Concrete"/>
              </w:rPr>
            </w:pPr>
            <w:r w:rsidRPr="00D4048A">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9D87FAE" w14:textId="77777777" w:rsidR="00DB231D" w:rsidRPr="00D4048A" w:rsidRDefault="00DB231D" w:rsidP="007231D9">
            <w:pPr>
              <w:pStyle w:val="ae"/>
              <w:rPr>
                <w:rFonts w:ascii="CMU Concrete" w:hAnsi="CMU Concrete"/>
              </w:rPr>
            </w:pPr>
            <w:r w:rsidRPr="00D4048A">
              <w:rPr>
                <w:rFonts w:ascii="CMU Concrete"/>
              </w:rPr>
              <w:t>비고</w:t>
            </w:r>
          </w:p>
        </w:tc>
      </w:tr>
      <w:tr w:rsidR="00531B28" w:rsidRPr="00D4048A" w14:paraId="36BAA29F" w14:textId="77777777" w:rsidTr="00531B28">
        <w:trPr>
          <w:trHeight w:val="209"/>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BF82FC2" w14:textId="77777777" w:rsidR="00531B28" w:rsidRPr="00D4048A" w:rsidRDefault="00531B28" w:rsidP="007231D9">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1B4CE445" w14:textId="77777777" w:rsidR="00531B28" w:rsidRPr="00D4048A" w:rsidRDefault="00531B28" w:rsidP="007231D9">
            <w:pPr>
              <w:jc w:val="center"/>
              <w:rPr>
                <w:rFonts w:ascii="CMU Concrete" w:hAnsi="CMU Concrete"/>
              </w:rPr>
            </w:pPr>
            <w:r w:rsidRPr="00D4048A">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14:paraId="6FDDE6C8" w14:textId="77777777" w:rsidR="00531B28" w:rsidRPr="00D4048A" w:rsidRDefault="00531B28" w:rsidP="007231D9">
            <w:pPr>
              <w:pStyle w:val="13"/>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2EEB7DF2" w14:textId="77777777" w:rsidR="00531B28" w:rsidRPr="00D4048A" w:rsidRDefault="00531B28" w:rsidP="007231D9">
            <w:pPr>
              <w:jc w:val="center"/>
              <w:rPr>
                <w:rFonts w:ascii="CMU Concrete" w:hAnsi="CMU Concrete"/>
              </w:rPr>
            </w:pPr>
            <w:r>
              <w:rPr>
                <w:rFonts w:asci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14:paraId="1B4B66FC" w14:textId="77777777" w:rsidR="00531B28" w:rsidRPr="00D4048A" w:rsidRDefault="00531B28" w:rsidP="007231D9">
            <w:pPr>
              <w:jc w:val="center"/>
              <w:rPr>
                <w:rFonts w:ascii="CMU Concrete" w:hAnsi="CMU Concrete"/>
              </w:rPr>
            </w:pPr>
          </w:p>
        </w:tc>
      </w:tr>
      <w:tr w:rsidR="00531B28" w:rsidRPr="00D4048A" w14:paraId="5D4162D7" w14:textId="77777777" w:rsidTr="00531B28">
        <w:trPr>
          <w:trHeight w:val="186"/>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30FD75C5" w14:textId="77777777" w:rsidR="00531B28" w:rsidRPr="00D4048A" w:rsidRDefault="00531B28"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069BCF67" w14:textId="77777777" w:rsidR="00531B28" w:rsidRPr="00D4048A" w:rsidRDefault="00531B28" w:rsidP="007231D9">
            <w:pPr>
              <w:jc w:val="center"/>
              <w:rPr>
                <w:rFonts w:ascii="CMU Concrete" w:hAnsi="CMU Concrete"/>
              </w:rPr>
            </w:pPr>
            <w:r w:rsidRPr="00D4048A">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227044D0" w14:textId="77777777" w:rsidR="00531B28" w:rsidRPr="00D4048A" w:rsidRDefault="00531B2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480CA159"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2796BF9B" w14:textId="77777777" w:rsidR="00531B28" w:rsidRPr="00D4048A" w:rsidRDefault="00531B28" w:rsidP="007231D9">
            <w:pPr>
              <w:jc w:val="center"/>
              <w:rPr>
                <w:rFonts w:ascii="CMU Concrete" w:hAnsi="CMU Concrete"/>
              </w:rPr>
            </w:pPr>
          </w:p>
        </w:tc>
      </w:tr>
      <w:tr w:rsidR="00531B28" w:rsidRPr="00D4048A" w14:paraId="5BCD2119" w14:textId="77777777" w:rsidTr="00531B28">
        <w:trPr>
          <w:trHeight w:val="111"/>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079C186" w14:textId="77777777" w:rsidR="00531B28" w:rsidRPr="00D4048A" w:rsidRDefault="00531B28" w:rsidP="007231D9">
            <w:pPr>
              <w:pStyle w:val="ae"/>
              <w:rPr>
                <w:rFonts w:ascii="CMU Concrete" w:hAnsi="CMU Concrete"/>
              </w:rPr>
            </w:pPr>
            <w:r w:rsidRPr="00D4048A">
              <w:rPr>
                <w:rFonts w:ascii="CMU Concrete" w:hAnsi="CMU Concrete"/>
              </w:rPr>
              <w:t xml:space="preserve">DB </w:t>
            </w:r>
            <w:r w:rsidRPr="00D4048A">
              <w:rPr>
                <w:rFonts w:ascii="CMU Concrete"/>
              </w:rPr>
              <w:t>연결</w:t>
            </w:r>
          </w:p>
        </w:tc>
        <w:tc>
          <w:tcPr>
            <w:tcW w:w="650" w:type="pct"/>
            <w:tcBorders>
              <w:top w:val="single" w:sz="2" w:space="0" w:color="999999"/>
              <w:left w:val="single" w:sz="2" w:space="0" w:color="999999"/>
              <w:bottom w:val="single" w:sz="6" w:space="0" w:color="999999"/>
              <w:right w:val="single" w:sz="6" w:space="0" w:color="999999"/>
            </w:tcBorders>
            <w:vAlign w:val="center"/>
          </w:tcPr>
          <w:p w14:paraId="4A020F57" w14:textId="77777777" w:rsidR="00531B28" w:rsidRPr="00D4048A" w:rsidRDefault="00531B28" w:rsidP="007231D9">
            <w:pPr>
              <w:jc w:val="center"/>
              <w:rPr>
                <w:rFonts w:ascii="CMU Concrete" w:hAnsi="CMU Concrete"/>
              </w:rPr>
            </w:pPr>
            <w:r w:rsidRPr="00D4048A">
              <w:rPr>
                <w:rFonts w:ascii="CMU Concrete"/>
              </w:rPr>
              <w:t>드라이버</w:t>
            </w:r>
            <w:r w:rsidRPr="00D4048A">
              <w:rPr>
                <w:rFonts w:ascii="CMU Concrete" w:hAnsi="CMU Concrete"/>
              </w:rPr>
              <w:t xml:space="preserve"> </w:t>
            </w:r>
            <w:r w:rsidRPr="00D4048A">
              <w:rPr>
                <w:rFonts w:ascii="CMU Concrete"/>
              </w:rPr>
              <w:t>선택</w:t>
            </w:r>
          </w:p>
        </w:tc>
        <w:tc>
          <w:tcPr>
            <w:tcW w:w="2749" w:type="pct"/>
            <w:tcBorders>
              <w:top w:val="single" w:sz="2" w:space="0" w:color="999999"/>
              <w:left w:val="single" w:sz="2" w:space="0" w:color="999999"/>
              <w:bottom w:val="single" w:sz="6" w:space="0" w:color="999999"/>
              <w:right w:val="single" w:sz="6" w:space="0" w:color="999999"/>
            </w:tcBorders>
            <w:vAlign w:val="center"/>
          </w:tcPr>
          <w:p w14:paraId="4C135864" w14:textId="77777777" w:rsidR="00531B28" w:rsidRPr="00D4048A" w:rsidRDefault="00531B28" w:rsidP="007231D9">
            <w:pPr>
              <w:rPr>
                <w:rFonts w:ascii="CMU Concrete" w:hAnsi="CMU Concrete"/>
              </w:rPr>
            </w:pPr>
            <w:r w:rsidRPr="00D4048A">
              <w:rPr>
                <w:rFonts w:ascii="CMU Concrete"/>
              </w:rPr>
              <w:t>접속할</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종류에</w:t>
            </w:r>
            <w:r w:rsidRPr="00D4048A">
              <w:rPr>
                <w:rFonts w:ascii="CMU Concrete" w:hAnsi="CMU Concrete"/>
              </w:rPr>
              <w:t xml:space="preserve"> </w:t>
            </w:r>
            <w:r w:rsidRPr="00D4048A">
              <w:rPr>
                <w:rFonts w:ascii="CMU Concrete"/>
              </w:rPr>
              <w:t>맞는</w:t>
            </w:r>
            <w:r w:rsidRPr="00D4048A">
              <w:rPr>
                <w:rFonts w:ascii="CMU Concrete" w:hAnsi="CMU Concrete"/>
              </w:rPr>
              <w:t xml:space="preserve"> </w:t>
            </w:r>
            <w:r w:rsidRPr="00D4048A">
              <w:rPr>
                <w:rFonts w:ascii="CMU Concrete" w:hAnsi="CMU Concrete"/>
                <w:b/>
                <w:bCs/>
              </w:rPr>
              <w:t xml:space="preserve">OLE DB </w:t>
            </w:r>
            <w:r w:rsidRPr="00D4048A">
              <w:rPr>
                <w:rFonts w:ascii="CMU Concrete"/>
                <w:b/>
                <w:bCs/>
              </w:rPr>
              <w:t>드라이버</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 ECMiner™</w:t>
            </w:r>
            <w:r w:rsidRPr="00D4048A">
              <w:rPr>
                <w:rFonts w:ascii="CMU Concrete"/>
              </w:rPr>
              <w:t>은</w:t>
            </w:r>
            <w:r w:rsidRPr="00D4048A">
              <w:rPr>
                <w:rFonts w:ascii="CMU Concrete" w:hAnsi="CMU Concrete"/>
              </w:rPr>
              <w:t xml:space="preserve"> </w:t>
            </w:r>
            <w:r w:rsidRPr="00D4048A">
              <w:rPr>
                <w:rFonts w:ascii="CMU Concrete"/>
              </w:rPr>
              <w:t>선택된</w:t>
            </w:r>
            <w:r w:rsidRPr="00D4048A">
              <w:rPr>
                <w:rFonts w:ascii="CMU Concrete" w:hAnsi="CMU Concrete"/>
              </w:rPr>
              <w:t xml:space="preserve"> </w:t>
            </w:r>
            <w:r w:rsidRPr="00D4048A">
              <w:rPr>
                <w:rFonts w:ascii="CMU Concrete"/>
              </w:rPr>
              <w:t>드라이버를</w:t>
            </w:r>
            <w:r w:rsidRPr="00D4048A">
              <w:rPr>
                <w:rFonts w:ascii="CMU Concrete" w:hAnsi="CMU Concrete"/>
              </w:rPr>
              <w:t xml:space="preserve"> </w:t>
            </w:r>
            <w:r w:rsidRPr="00D4048A">
              <w:rPr>
                <w:rFonts w:ascii="CMU Concrete"/>
              </w:rPr>
              <w:t>통하여</w:t>
            </w:r>
            <w:r w:rsidRPr="00D4048A">
              <w:rPr>
                <w:rFonts w:ascii="CMU Concrete" w:hAnsi="CMU Concrete"/>
              </w:rPr>
              <w:t xml:space="preserve"> </w:t>
            </w:r>
            <w:r w:rsidRPr="00D4048A">
              <w:rPr>
                <w:rFonts w:ascii="CMU Concrete"/>
              </w:rPr>
              <w:t>데이터베이스에</w:t>
            </w:r>
            <w:r w:rsidRPr="00D4048A">
              <w:rPr>
                <w:rFonts w:ascii="CMU Concrete" w:hAnsi="CMU Concrete"/>
              </w:rPr>
              <w:t xml:space="preserve"> </w:t>
            </w:r>
            <w:r w:rsidRPr="00D4048A">
              <w:rPr>
                <w:rFonts w:ascii="CMU Concrete"/>
              </w:rPr>
              <w:t>접근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1D32E1BA" w14:textId="77777777" w:rsidR="00531B28" w:rsidRPr="00D4048A" w:rsidRDefault="00531B28" w:rsidP="007231D9">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440A578A" w14:textId="77777777" w:rsidR="00531B28" w:rsidRPr="00D4048A" w:rsidRDefault="00531B28" w:rsidP="007231D9">
            <w:pPr>
              <w:jc w:val="center"/>
              <w:rPr>
                <w:rFonts w:ascii="CMU Concrete" w:hAnsi="CMU Concrete"/>
              </w:rPr>
            </w:pPr>
          </w:p>
        </w:tc>
      </w:tr>
      <w:tr w:rsidR="00531B28" w:rsidRPr="00D4048A" w14:paraId="619BFEB3" w14:textId="77777777" w:rsidTr="00531B28">
        <w:trPr>
          <w:trHeight w:val="1812"/>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677B9F5C" w14:textId="77777777" w:rsidR="00531B28" w:rsidRPr="00D4048A" w:rsidRDefault="00531B28"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0C9D801D" w14:textId="77777777" w:rsidR="00531B28" w:rsidRPr="00D4048A" w:rsidRDefault="00531B28" w:rsidP="007231D9">
            <w:pPr>
              <w:jc w:val="center"/>
              <w:rPr>
                <w:rFonts w:ascii="CMU Concrete" w:hAnsi="CMU Concrete"/>
              </w:rPr>
            </w:pPr>
            <w:r w:rsidRPr="00D4048A">
              <w:rPr>
                <w:rFonts w:ascii="CMU Concrete" w:hAnsi="CMU Concrete"/>
              </w:rPr>
              <w:t xml:space="preserve">DB </w:t>
            </w:r>
            <w:r w:rsidRPr="00D4048A">
              <w:rPr>
                <w:rFonts w:ascii="CMU Concrete"/>
              </w:rPr>
              <w:t>서버</w:t>
            </w:r>
            <w:r w:rsidRPr="00D4048A">
              <w:rPr>
                <w:rFonts w:ascii="CMU Concrete" w:hAnsi="CMU Concrete"/>
              </w:rPr>
              <w:t xml:space="preserve"> </w:t>
            </w:r>
            <w:r w:rsidRPr="00D4048A">
              <w:rPr>
                <w:rFonts w:ascii="CMU Concrete"/>
              </w:rPr>
              <w:t>접속정보</w:t>
            </w:r>
          </w:p>
        </w:tc>
        <w:tc>
          <w:tcPr>
            <w:tcW w:w="2749" w:type="pct"/>
            <w:tcBorders>
              <w:top w:val="single" w:sz="2" w:space="0" w:color="999999"/>
              <w:left w:val="single" w:sz="2" w:space="0" w:color="999999"/>
              <w:bottom w:val="single" w:sz="6" w:space="0" w:color="999999"/>
              <w:right w:val="single" w:sz="6" w:space="0" w:color="999999"/>
            </w:tcBorders>
            <w:vAlign w:val="center"/>
          </w:tcPr>
          <w:p w14:paraId="11489D66" w14:textId="77777777" w:rsidR="00531B28" w:rsidRPr="00D4048A" w:rsidRDefault="00531B28" w:rsidP="007231D9">
            <w:pPr>
              <w:rPr>
                <w:rFonts w:ascii="CMU Concrete" w:hAnsi="CMU Concrete"/>
              </w:rPr>
            </w:pPr>
            <w:r w:rsidRPr="00D4048A">
              <w:rPr>
                <w:rFonts w:ascii="CMU Concrete"/>
                <w:b/>
                <w:bCs/>
              </w:rPr>
              <w:t>데이터베이스를</w:t>
            </w:r>
            <w:r w:rsidRPr="00D4048A">
              <w:rPr>
                <w:rFonts w:ascii="CMU Concrete" w:hAnsi="CMU Concrete"/>
                <w:b/>
                <w:bCs/>
              </w:rPr>
              <w:t xml:space="preserve"> </w:t>
            </w:r>
            <w:r w:rsidRPr="00D4048A">
              <w:rPr>
                <w:rFonts w:ascii="CMU Concrete"/>
                <w:b/>
                <w:bCs/>
              </w:rPr>
              <w:t>인식할</w:t>
            </w:r>
            <w:r w:rsidRPr="00D4048A">
              <w:rPr>
                <w:rFonts w:ascii="CMU Concrete" w:hAnsi="CMU Concrete"/>
                <w:b/>
                <w:bCs/>
              </w:rPr>
              <w:t xml:space="preserve"> </w:t>
            </w:r>
            <w:r w:rsidRPr="00D4048A">
              <w:rPr>
                <w:rFonts w:ascii="CMU Concrete"/>
                <w:b/>
                <w:bCs/>
              </w:rPr>
              <w:t>수</w:t>
            </w:r>
            <w:r w:rsidRPr="00D4048A">
              <w:rPr>
                <w:rFonts w:ascii="CMU Concrete" w:hAnsi="CMU Concrete"/>
                <w:b/>
                <w:bCs/>
              </w:rPr>
              <w:t xml:space="preserve"> </w:t>
            </w:r>
            <w:r w:rsidRPr="00D4048A">
              <w:rPr>
                <w:rFonts w:ascii="CMU Concrete"/>
                <w:b/>
                <w:bCs/>
              </w:rPr>
              <w:t>있는</w:t>
            </w:r>
            <w:r w:rsidRPr="00D4048A">
              <w:rPr>
                <w:rFonts w:ascii="CMU Concrete" w:hAnsi="CMU Concrete"/>
                <w:b/>
                <w:bCs/>
              </w:rPr>
              <w:t xml:space="preserve"> </w:t>
            </w:r>
            <w:r w:rsidRPr="00D4048A">
              <w:rPr>
                <w:rFonts w:ascii="CMU Concrete"/>
                <w:b/>
                <w:bCs/>
              </w:rPr>
              <w:t>정보</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 xml:space="preserve">. SQL </w:t>
            </w:r>
            <w:r w:rsidRPr="00D4048A">
              <w:rPr>
                <w:rFonts w:ascii="CMU Concrete"/>
              </w:rPr>
              <w:t>서버인</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데이터베이스</w:t>
            </w:r>
            <w:r w:rsidRPr="00D4048A">
              <w:rPr>
                <w:rFonts w:ascii="CMU Concrete" w:hAnsi="CMU Concrete"/>
              </w:rPr>
              <w:t xml:space="preserve"> </w:t>
            </w:r>
            <w:r w:rsidRPr="00D4048A">
              <w:rPr>
                <w:rFonts w:ascii="CMU Concrete"/>
              </w:rPr>
              <w:t>서버의</w:t>
            </w:r>
            <w:r w:rsidRPr="00D4048A">
              <w:rPr>
                <w:rFonts w:ascii="CMU Concrete" w:hAnsi="CMU Concrete"/>
              </w:rPr>
              <w:t xml:space="preserve"> IP </w:t>
            </w:r>
            <w:r>
              <w:rPr>
                <w:rFonts w:ascii="CMU Concrete" w:hAnsi="CMU Concrete" w:hint="eastAsia"/>
              </w:rPr>
              <w:t>주소</w:t>
            </w:r>
            <w:r w:rsidRPr="00D4048A">
              <w:rPr>
                <w:rFonts w:ascii="CMU Concrete"/>
              </w:rPr>
              <w:t>를</w:t>
            </w:r>
            <w:r w:rsidRPr="00D4048A">
              <w:rPr>
                <w:rFonts w:ascii="CMU Concrete" w:hAnsi="CMU Concrete"/>
              </w:rPr>
              <w:t xml:space="preserve"> </w:t>
            </w:r>
            <w:r w:rsidRPr="00D4048A">
              <w:rPr>
                <w:rFonts w:ascii="CMU Concrete"/>
              </w:rPr>
              <w:t>입력하며</w:t>
            </w:r>
            <w:r w:rsidRPr="00D4048A">
              <w:rPr>
                <w:rFonts w:ascii="CMU Concrete" w:hAnsi="CMU Concrete"/>
              </w:rPr>
              <w:t>, Oracle</w:t>
            </w:r>
            <w:r w:rsidRPr="00D4048A">
              <w:rPr>
                <w:rFonts w:ascii="CMU Concrete"/>
              </w:rPr>
              <w:t>인</w:t>
            </w:r>
            <w:r w:rsidRPr="00D4048A">
              <w:rPr>
                <w:rFonts w:ascii="CMU Concrete" w:hAnsi="CMU Concrete"/>
              </w:rPr>
              <w:t xml:space="preserve"> </w:t>
            </w:r>
            <w:r w:rsidRPr="00D4048A">
              <w:rPr>
                <w:rFonts w:ascii="CMU Concrete"/>
              </w:rPr>
              <w:t>경우</w:t>
            </w:r>
            <w:r w:rsidRPr="00D4048A">
              <w:rPr>
                <w:rFonts w:ascii="CMU Concrete" w:hAnsi="CMU Concrete"/>
              </w:rPr>
              <w:t xml:space="preserve"> TNS </w:t>
            </w:r>
            <w:r w:rsidRPr="00D4048A">
              <w:rPr>
                <w:rFonts w:ascii="CMU Concrete"/>
              </w:rPr>
              <w:t>명을</w:t>
            </w:r>
            <w:r w:rsidRPr="00D4048A">
              <w:rPr>
                <w:rFonts w:ascii="CMU Concrete" w:hAnsi="CMU Concrete"/>
              </w:rPr>
              <w:t xml:space="preserve"> </w:t>
            </w:r>
            <w:r w:rsidRPr="00D4048A">
              <w:rPr>
                <w:rFonts w:ascii="CMU Concrete"/>
              </w:rPr>
              <w:t>입력합니다</w:t>
            </w:r>
            <w:r w:rsidRPr="00D4048A">
              <w:rPr>
                <w:rFonts w:ascii="CMU Concrete" w:hAnsi="CMU Concrete"/>
              </w:rPr>
              <w:t xml:space="preserve">. </w:t>
            </w:r>
            <w:r w:rsidRPr="00D4048A">
              <w:rPr>
                <w:rFonts w:ascii="CMU Concrete"/>
              </w:rPr>
              <w:t>기타</w:t>
            </w:r>
            <w:r w:rsidRPr="00D4048A">
              <w:rPr>
                <w:rFonts w:ascii="CMU Concrete" w:hAnsi="CMU Concrete"/>
              </w:rPr>
              <w:t xml:space="preserve"> </w:t>
            </w:r>
            <w:r w:rsidRPr="00D4048A">
              <w:rPr>
                <w:rFonts w:ascii="CMU Concrete"/>
              </w:rPr>
              <w:t>데이터베이스인</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데이터베이스를</w:t>
            </w:r>
            <w:r w:rsidRPr="00D4048A">
              <w:rPr>
                <w:rFonts w:ascii="CMU Concrete" w:hAnsi="CMU Concrete"/>
              </w:rPr>
              <w:t xml:space="preserve"> </w:t>
            </w:r>
            <w:r w:rsidRPr="00D4048A">
              <w:rPr>
                <w:rFonts w:ascii="CMU Concrete"/>
              </w:rPr>
              <w:t>인식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특정</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29CB02C2"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C35A8DC" w14:textId="77777777" w:rsidR="00531B28" w:rsidRPr="00D4048A" w:rsidRDefault="00531B28" w:rsidP="007231D9">
            <w:pPr>
              <w:jc w:val="center"/>
              <w:rPr>
                <w:rFonts w:ascii="CMU Concrete" w:hAnsi="CMU Concrete"/>
              </w:rPr>
            </w:pPr>
          </w:p>
        </w:tc>
      </w:tr>
      <w:tr w:rsidR="00531B28" w:rsidRPr="00D4048A" w14:paraId="623EC86F" w14:textId="77777777" w:rsidTr="00531B28">
        <w:trPr>
          <w:trHeight w:val="128"/>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3886FFC1" w14:textId="77777777" w:rsidR="00531B28" w:rsidRPr="00D4048A" w:rsidRDefault="00531B28"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E0E6A14" w14:textId="77777777" w:rsidR="00531B28" w:rsidRPr="00D4048A" w:rsidRDefault="00531B28" w:rsidP="007231D9">
            <w:pPr>
              <w:jc w:val="center"/>
              <w:rPr>
                <w:rFonts w:ascii="CMU Concrete" w:hAnsi="CMU Concrete"/>
              </w:rPr>
            </w:pPr>
            <w:r w:rsidRPr="00D4048A">
              <w:rPr>
                <w:rFonts w:ascii="CMU Concrete"/>
              </w:rPr>
              <w:t>사용자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7A08485F" w14:textId="77777777" w:rsidR="00531B28" w:rsidRPr="00D4048A" w:rsidRDefault="00531B28" w:rsidP="007231D9">
            <w:p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w:t>
            </w:r>
            <w:r>
              <w:rPr>
                <w:rFonts w:ascii="CMU Concrete" w:hint="eastAsia"/>
              </w:rPr>
              <w:t>할</w:t>
            </w:r>
            <w:r w:rsidRPr="00D4048A">
              <w:rPr>
                <w:rFonts w:ascii="CMU Concrete" w:hAnsi="CMU Concrete"/>
              </w:rPr>
              <w:t xml:space="preserve"> </w:t>
            </w:r>
            <w:r w:rsidRPr="00D4048A">
              <w:rPr>
                <w:rFonts w:ascii="CMU Concrete"/>
                <w:b/>
                <w:bCs/>
              </w:rPr>
              <w:t>사용자명</w:t>
            </w:r>
            <w:r w:rsidRPr="00D4048A">
              <w:rPr>
                <w:rFonts w:ascii="CMU Concrete"/>
              </w:rPr>
              <w:t>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2ACD4CD0"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21089B69" w14:textId="77777777" w:rsidR="00531B28" w:rsidRPr="00D4048A" w:rsidRDefault="00531B28" w:rsidP="007231D9">
            <w:pPr>
              <w:jc w:val="center"/>
              <w:rPr>
                <w:rFonts w:ascii="CMU Concrete" w:hAnsi="CMU Concrete"/>
              </w:rPr>
            </w:pPr>
          </w:p>
        </w:tc>
      </w:tr>
      <w:tr w:rsidR="00531B28" w:rsidRPr="00D4048A" w14:paraId="770E2A01" w14:textId="77777777" w:rsidTr="00531B28">
        <w:trPr>
          <w:trHeight w:val="39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1D9C3A7F" w14:textId="77777777" w:rsidR="00531B28" w:rsidRPr="00D4048A" w:rsidRDefault="00531B28"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0D7CCA65" w14:textId="77777777" w:rsidR="00531B28" w:rsidRPr="00D4048A" w:rsidRDefault="00531B28" w:rsidP="007231D9">
            <w:pPr>
              <w:jc w:val="center"/>
              <w:rPr>
                <w:rFonts w:ascii="CMU Concrete" w:hAnsi="CMU Concrete"/>
              </w:rPr>
            </w:pPr>
            <w:r w:rsidRPr="00D4048A">
              <w:rPr>
                <w:rFonts w:ascii="CMU Concrete"/>
              </w:rPr>
              <w:t>비밀번호</w:t>
            </w:r>
          </w:p>
        </w:tc>
        <w:tc>
          <w:tcPr>
            <w:tcW w:w="2749" w:type="pct"/>
            <w:tcBorders>
              <w:top w:val="single" w:sz="2" w:space="0" w:color="999999"/>
              <w:left w:val="single" w:sz="2" w:space="0" w:color="999999"/>
              <w:bottom w:val="single" w:sz="6" w:space="0" w:color="999999"/>
              <w:right w:val="single" w:sz="6" w:space="0" w:color="999999"/>
            </w:tcBorders>
            <w:vAlign w:val="center"/>
          </w:tcPr>
          <w:p w14:paraId="076D3746" w14:textId="77777777" w:rsidR="00531B28" w:rsidRPr="00D4048A" w:rsidRDefault="00531B28" w:rsidP="007231D9">
            <w:pPr>
              <w:rPr>
                <w:rFonts w:ascii="CMU Concrete" w:hAnsi="CMU Concrete"/>
              </w:rPr>
            </w:pPr>
            <w:r w:rsidRPr="00D4048A">
              <w:rPr>
                <w:rFonts w:ascii="CMU Concrete"/>
              </w:rPr>
              <w:t>데이터베이스에</w:t>
            </w:r>
            <w:r w:rsidRPr="00D4048A">
              <w:rPr>
                <w:rFonts w:ascii="CMU Concrete" w:hAnsi="CMU Concrete"/>
              </w:rPr>
              <w:t xml:space="preserve"> </w:t>
            </w:r>
            <w:r w:rsidRPr="00D4048A">
              <w:rPr>
                <w:rFonts w:ascii="CMU Concrete"/>
              </w:rPr>
              <w:t>접속</w:t>
            </w:r>
            <w:r>
              <w:rPr>
                <w:rFonts w:ascii="CMU Concrete" w:hint="eastAsia"/>
              </w:rPr>
              <w:t>할</w:t>
            </w:r>
            <w:r w:rsidRPr="00D4048A">
              <w:rPr>
                <w:rFonts w:ascii="CMU Concrete" w:hAnsi="CMU Concrete"/>
              </w:rPr>
              <w:t xml:space="preserve"> </w:t>
            </w:r>
            <w:r w:rsidRPr="00D4048A">
              <w:rPr>
                <w:rFonts w:ascii="CMU Concrete"/>
              </w:rPr>
              <w:t>사용자</w:t>
            </w:r>
            <w:r w:rsidRPr="00D4048A">
              <w:rPr>
                <w:rFonts w:ascii="CMU Concrete" w:hAnsi="CMU Concrete"/>
              </w:rPr>
              <w:t xml:space="preserve"> </w:t>
            </w:r>
            <w:r w:rsidRPr="00D4048A">
              <w:rPr>
                <w:rFonts w:ascii="CMU Concrete"/>
                <w:b/>
                <w:bCs/>
              </w:rPr>
              <w:t>비밀번호</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03EE1CD9"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0D56EF2" w14:textId="77777777" w:rsidR="00531B28" w:rsidRPr="00D4048A" w:rsidRDefault="00531B28" w:rsidP="007231D9">
            <w:pPr>
              <w:jc w:val="center"/>
              <w:rPr>
                <w:rFonts w:ascii="CMU Concrete" w:hAnsi="CMU Concrete"/>
              </w:rPr>
            </w:pPr>
          </w:p>
        </w:tc>
      </w:tr>
      <w:tr w:rsidR="00531B28" w:rsidRPr="00D4048A" w14:paraId="2084DB8A" w14:textId="77777777" w:rsidTr="00531B28">
        <w:trPr>
          <w:trHeight w:val="586"/>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56E5E5F" w14:textId="77777777" w:rsidR="00531B28" w:rsidRPr="00D4048A" w:rsidRDefault="00531B28" w:rsidP="007231D9">
            <w:pPr>
              <w:pStyle w:val="ae"/>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p>
        </w:tc>
        <w:tc>
          <w:tcPr>
            <w:tcW w:w="650" w:type="pct"/>
            <w:tcBorders>
              <w:top w:val="single" w:sz="2" w:space="0" w:color="999999"/>
              <w:left w:val="single" w:sz="2" w:space="0" w:color="999999"/>
              <w:bottom w:val="single" w:sz="6" w:space="0" w:color="999999"/>
              <w:right w:val="single" w:sz="6" w:space="0" w:color="999999"/>
            </w:tcBorders>
            <w:vAlign w:val="center"/>
          </w:tcPr>
          <w:p w14:paraId="26276603" w14:textId="77777777" w:rsidR="00531B28" w:rsidRPr="00D4048A" w:rsidRDefault="00531B28"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14:paraId="50815289" w14:textId="77777777" w:rsidR="00531B28" w:rsidRPr="00D4048A" w:rsidRDefault="00531B28" w:rsidP="007231D9">
            <w:pPr>
              <w:rPr>
                <w:rFonts w:ascii="CMU Concrete" w:hAnsi="CMU Concrete"/>
              </w:rPr>
            </w:pPr>
            <w:r w:rsidRPr="00D4048A">
              <w:rPr>
                <w:rStyle w:val="1CharChar1"/>
                <w:rFonts w:ascii="CMU Concrete" w:hAnsi="CMU Concrete"/>
              </w:rPr>
              <w:t>DB</w:t>
            </w:r>
            <w:r w:rsidRPr="00D4048A">
              <w:rPr>
                <w:rStyle w:val="1CharChar1"/>
                <w:rFonts w:ascii="CMU Concrete"/>
              </w:rPr>
              <w:t>를</w:t>
            </w:r>
            <w:r w:rsidRPr="00D4048A">
              <w:rPr>
                <w:rStyle w:val="1CharChar1"/>
                <w:rFonts w:ascii="CMU Concrete" w:hAnsi="CMU Concrete"/>
              </w:rPr>
              <w:t xml:space="preserve"> </w:t>
            </w:r>
            <w:r w:rsidRPr="00D4048A">
              <w:rPr>
                <w:rStyle w:val="1CharChar1"/>
                <w:rFonts w:ascii="CMU Concrete"/>
              </w:rPr>
              <w:t>부분적으로</w:t>
            </w:r>
            <w:r w:rsidRPr="00D4048A">
              <w:rPr>
                <w:rStyle w:val="1CharChar1"/>
                <w:rFonts w:ascii="CMU Concrete" w:hAnsi="CMU Concrete"/>
              </w:rPr>
              <w:t xml:space="preserve"> </w:t>
            </w:r>
            <w:r w:rsidRPr="00D4048A">
              <w:rPr>
                <w:rStyle w:val="1CharChar1"/>
                <w:rFonts w:ascii="CMU Concrete"/>
              </w:rPr>
              <w:t>읽는</w:t>
            </w:r>
            <w:r w:rsidRPr="00D4048A">
              <w:rPr>
                <w:rStyle w:val="1CharChar1"/>
                <w:rFonts w:ascii="CMU Concrete" w:hAnsi="CMU Concrete"/>
              </w:rPr>
              <w:t xml:space="preserve"> </w:t>
            </w:r>
            <w:r w:rsidRPr="00D4048A">
              <w:rPr>
                <w:rStyle w:val="1CharChar1"/>
                <w:rFonts w:ascii="CMU Concrete"/>
              </w:rPr>
              <w:t>방법을</w:t>
            </w:r>
            <w:r w:rsidRPr="00D4048A">
              <w:rPr>
                <w:rStyle w:val="1CharChar1"/>
                <w:rFonts w:ascii="CMU Concrete" w:hAnsi="CMU Concrete"/>
              </w:rPr>
              <w:t xml:space="preserve"> </w:t>
            </w:r>
            <w:r w:rsidRPr="00D4048A">
              <w:rPr>
                <w:rStyle w:val="1CharChar1"/>
                <w:rFonts w:ascii="CMU Concrete"/>
              </w:rPr>
              <w:t>지정합니다</w:t>
            </w:r>
            <w:r w:rsidRPr="00D4048A">
              <w:rPr>
                <w:rFonts w:ascii="CMU Concrete" w:hAnsi="CMU Concrete"/>
              </w:rPr>
              <w:t xml:space="preserve">. </w:t>
            </w:r>
          </w:p>
        </w:tc>
        <w:tc>
          <w:tcPr>
            <w:tcW w:w="450" w:type="pct"/>
            <w:vMerge/>
            <w:tcBorders>
              <w:left w:val="single" w:sz="2" w:space="0" w:color="999999"/>
              <w:bottom w:val="single" w:sz="6" w:space="0" w:color="999999"/>
              <w:right w:val="single" w:sz="6" w:space="0" w:color="999999"/>
            </w:tcBorders>
            <w:vAlign w:val="center"/>
          </w:tcPr>
          <w:p w14:paraId="0C483C9F"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4A4A53FD" w14:textId="77777777" w:rsidR="00531B28" w:rsidRPr="00D4048A" w:rsidRDefault="00531B28" w:rsidP="007231D9">
            <w:pPr>
              <w:jc w:val="center"/>
              <w:rPr>
                <w:rFonts w:ascii="CMU Concrete" w:hAnsi="CMU Concrete"/>
              </w:rPr>
            </w:pPr>
            <w:r w:rsidRPr="00D4048A">
              <w:rPr>
                <w:rFonts w:ascii="CMU Concrete"/>
              </w:rPr>
              <w:t>전체</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처음부터</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p>
        </w:tc>
      </w:tr>
      <w:tr w:rsidR="00DB231D" w:rsidRPr="00D4048A" w14:paraId="221BFF89" w14:textId="77777777" w:rsidTr="00531B28">
        <w:trPr>
          <w:trHeight w:val="702"/>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23E713AD"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72EAA5D1" w14:textId="77777777" w:rsidR="00DB231D" w:rsidRPr="00D4048A" w:rsidRDefault="00DB231D"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14:paraId="2EE83831" w14:textId="77777777" w:rsidR="00DB231D" w:rsidRPr="00D4048A" w:rsidRDefault="00DB231D" w:rsidP="007231D9">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1DC06D9E"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7A3A1A9D" w14:textId="77777777" w:rsidR="00DB231D" w:rsidRPr="00D4048A" w:rsidRDefault="00DB231D" w:rsidP="007231D9">
            <w:pPr>
              <w:jc w:val="center"/>
              <w:rPr>
                <w:rFonts w:ascii="CMU Concrete" w:hAnsi="CMU Concrete"/>
              </w:rPr>
            </w:pPr>
          </w:p>
        </w:tc>
      </w:tr>
      <w:tr w:rsidR="00DB231D" w:rsidRPr="00D4048A" w14:paraId="7EF63F14" w14:textId="77777777" w:rsidTr="00531B28">
        <w:trPr>
          <w:trHeight w:val="676"/>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726E00C" w14:textId="77777777" w:rsidR="00DB231D" w:rsidRPr="00D4048A" w:rsidRDefault="00DB231D" w:rsidP="007231D9">
            <w:pPr>
              <w:pStyle w:val="ae"/>
              <w:rPr>
                <w:rFonts w:ascii="CMU Concrete" w:hAnsi="CMU Concrete"/>
              </w:rPr>
            </w:pPr>
            <w:r w:rsidRPr="00D4048A">
              <w:rPr>
                <w:rFonts w:ascii="CMU Concrete"/>
              </w:rPr>
              <w:t>테이블</w:t>
            </w:r>
          </w:p>
        </w:tc>
        <w:tc>
          <w:tcPr>
            <w:tcW w:w="650" w:type="pct"/>
            <w:tcBorders>
              <w:top w:val="single" w:sz="2" w:space="0" w:color="999999"/>
              <w:left w:val="single" w:sz="2" w:space="0" w:color="999999"/>
              <w:bottom w:val="single" w:sz="6" w:space="0" w:color="999999"/>
              <w:right w:val="single" w:sz="6" w:space="0" w:color="999999"/>
            </w:tcBorders>
            <w:vAlign w:val="center"/>
          </w:tcPr>
          <w:p w14:paraId="196DE575" w14:textId="77777777" w:rsidR="00DB231D" w:rsidRPr="00D4048A" w:rsidRDefault="00DB231D" w:rsidP="007231D9">
            <w:pPr>
              <w:jc w:val="center"/>
              <w:rPr>
                <w:rFonts w:ascii="CMU Concrete" w:hAnsi="CMU Concrete"/>
              </w:rPr>
            </w:pPr>
            <w:r w:rsidRPr="00D4048A">
              <w:rPr>
                <w:rFonts w:ascii="CMU Concrete" w:hAnsi="CMU Concrete"/>
              </w:rPr>
              <w:t xml:space="preserve">DB </w:t>
            </w:r>
            <w:r w:rsidRPr="00D4048A">
              <w:rPr>
                <w:rFonts w:ascii="CMU Concrete"/>
              </w:rPr>
              <w:t>정보</w:t>
            </w:r>
            <w:r w:rsidRPr="00D4048A">
              <w:rPr>
                <w:rFonts w:ascii="CMU Concrete" w:hAnsi="CMU Concrete"/>
              </w:rPr>
              <w:t xml:space="preserve"> </w:t>
            </w:r>
            <w:r w:rsidRPr="00D4048A">
              <w:rPr>
                <w:rFonts w:ascii="CMU Concrete"/>
              </w:rPr>
              <w:t>가져오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28087CB7" w14:textId="77777777" w:rsidR="00DB231D" w:rsidRPr="00D4048A" w:rsidRDefault="00DB231D" w:rsidP="007231D9">
            <w:pPr>
              <w:rPr>
                <w:rFonts w:ascii="CMU Concrete" w:hAnsi="CMU Concrete"/>
              </w:rPr>
            </w:pPr>
            <w:r w:rsidRPr="00D4048A">
              <w:rPr>
                <w:rFonts w:ascii="CMU Concrete"/>
              </w:rPr>
              <w:t>입력된</w:t>
            </w:r>
            <w:r w:rsidRPr="00D4048A">
              <w:rPr>
                <w:rFonts w:ascii="CMU Concrete" w:hAnsi="CMU Concrete"/>
              </w:rPr>
              <w:t xml:space="preserve"> </w:t>
            </w:r>
            <w:r w:rsidR="00572B30" w:rsidRPr="00572B30">
              <w:rPr>
                <w:rFonts w:ascii="CMU Concrete" w:hAnsi="CMU Concrete"/>
                <w:b/>
                <w:bCs/>
              </w:rPr>
              <w:t xml:space="preserve">DB </w:t>
            </w:r>
            <w:r w:rsidR="00572B30" w:rsidRPr="00572B30">
              <w:rPr>
                <w:rFonts w:ascii="CMU Concrete" w:hAnsi="CMU Concrete" w:hint="eastAsia"/>
                <w:b/>
                <w:bCs/>
              </w:rPr>
              <w:t>연결</w:t>
            </w:r>
            <w:r w:rsidRPr="00D4048A">
              <w:rPr>
                <w:rFonts w:ascii="CMU Concrete"/>
              </w:rPr>
              <w:t>정보를</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데이터베이스의</w:t>
            </w:r>
            <w:r w:rsidRPr="00D4048A">
              <w:rPr>
                <w:rFonts w:ascii="CMU Concrete" w:hAnsi="CMU Concrete"/>
              </w:rPr>
              <w:t xml:space="preserve"> </w:t>
            </w:r>
            <w:r w:rsidRPr="00D4048A">
              <w:rPr>
                <w:rFonts w:ascii="CMU Concrete"/>
              </w:rPr>
              <w:t>스키마</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뷰</w:t>
            </w:r>
            <w:r w:rsidRPr="00D4048A">
              <w:rPr>
                <w:rFonts w:ascii="CMU Concrete" w:hAnsi="CMU Concrete"/>
              </w:rPr>
              <w:t xml:space="preserve"> </w:t>
            </w:r>
            <w:r w:rsidRPr="00D4048A">
              <w:rPr>
                <w:rFonts w:ascii="CMU Concrete"/>
              </w:rPr>
              <w:t>등의</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읽어옵니다</w:t>
            </w:r>
            <w:r w:rsidRPr="00D4048A">
              <w:rPr>
                <w:rFonts w:ascii="CMU Concrete" w:hAnsi="CMU Concrete"/>
              </w:rPr>
              <w:t xml:space="preserve">. </w:t>
            </w:r>
            <w:r w:rsidRPr="00D4048A">
              <w:rPr>
                <w:rFonts w:ascii="CMU Concrete"/>
              </w:rPr>
              <w:t>가져온</w:t>
            </w:r>
            <w:r w:rsidRPr="00D4048A">
              <w:rPr>
                <w:rFonts w:ascii="CMU Concrete" w:hAnsi="CMU Concrete"/>
              </w:rPr>
              <w:t xml:space="preserve"> </w:t>
            </w:r>
            <w:r w:rsidRPr="00D4048A">
              <w:rPr>
                <w:rFonts w:ascii="CMU Concrete"/>
              </w:rPr>
              <w:t>정보는</w:t>
            </w:r>
            <w:r w:rsidRPr="00D4048A">
              <w:rPr>
                <w:rFonts w:ascii="CMU Concrete" w:hAnsi="CMU Concrete"/>
              </w:rPr>
              <w:t xml:space="preserve"> </w:t>
            </w:r>
            <w:r w:rsidRPr="00D4048A">
              <w:rPr>
                <w:rFonts w:ascii="CMU Concrete"/>
              </w:rPr>
              <w:t>아래쪽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8A54FB2" w14:textId="77777777" w:rsidR="00DB231D" w:rsidRPr="00D4048A" w:rsidRDefault="00DB231D"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28EF49FD" w14:textId="77777777" w:rsidR="00DB231D" w:rsidRPr="00D4048A" w:rsidRDefault="00DB231D" w:rsidP="007231D9">
            <w:pPr>
              <w:jc w:val="center"/>
              <w:rPr>
                <w:rFonts w:ascii="CMU Concrete" w:hAnsi="CMU Concrete"/>
              </w:rPr>
            </w:pPr>
          </w:p>
        </w:tc>
      </w:tr>
      <w:tr w:rsidR="00DB231D" w:rsidRPr="00D4048A" w14:paraId="79E82696" w14:textId="77777777" w:rsidTr="00531B28">
        <w:trPr>
          <w:trHeight w:val="508"/>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47DEF01B"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4EAE0FCD"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사용</w:t>
            </w:r>
          </w:p>
        </w:tc>
        <w:tc>
          <w:tcPr>
            <w:tcW w:w="2749" w:type="pct"/>
            <w:tcBorders>
              <w:top w:val="single" w:sz="2" w:space="0" w:color="999999"/>
              <w:left w:val="single" w:sz="2" w:space="0" w:color="999999"/>
              <w:bottom w:val="single" w:sz="6" w:space="0" w:color="999999"/>
              <w:right w:val="single" w:sz="6" w:space="0" w:color="999999"/>
            </w:tcBorders>
            <w:vAlign w:val="center"/>
          </w:tcPr>
          <w:p w14:paraId="06A11D11" w14:textId="77777777" w:rsidR="00DB231D" w:rsidRPr="00D4048A" w:rsidRDefault="00DB231D" w:rsidP="007231D9">
            <w:pPr>
              <w:rPr>
                <w:rFonts w:ascii="CMU Concrete" w:hAnsi="CMU Concrete"/>
              </w:rPr>
            </w:pPr>
            <w:r w:rsidRPr="00D4048A">
              <w:rPr>
                <w:rFonts w:ascii="CMU Concrete"/>
              </w:rPr>
              <w:t>쿼리문을</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테이블에서</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여부를</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DE4D6BC"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7F0EE806" w14:textId="77777777" w:rsidR="00DB231D" w:rsidRPr="00D4048A" w:rsidRDefault="00DB231D" w:rsidP="007231D9">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DB231D" w:rsidRPr="00D4048A" w14:paraId="38B23A07" w14:textId="77777777" w:rsidTr="00531B28">
        <w:trPr>
          <w:trHeight w:val="42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A1D44CC"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FE52D23" w14:textId="77777777" w:rsidR="00DB231D" w:rsidRPr="00D4048A" w:rsidRDefault="00DB231D" w:rsidP="007231D9">
            <w:pPr>
              <w:jc w:val="center"/>
              <w:rPr>
                <w:rFonts w:ascii="CMU Concrete" w:hAnsi="CMU Concrete"/>
              </w:rPr>
            </w:pPr>
            <w:r w:rsidRPr="00D4048A">
              <w:rPr>
                <w:rFonts w:ascii="CMU Concrete"/>
              </w:rPr>
              <w:t>테이블</w:t>
            </w:r>
            <w:r w:rsidRPr="00D4048A">
              <w:rPr>
                <w:rFonts w:ascii="CMU Concrete" w:hAnsi="CMU Concrete"/>
              </w:rPr>
              <w:t xml:space="preserve"> </w:t>
            </w:r>
            <w:r w:rsidRPr="00D4048A">
              <w:rPr>
                <w:rFonts w:ascii="CMU Concrete"/>
              </w:rPr>
              <w:t>타입</w:t>
            </w:r>
          </w:p>
        </w:tc>
        <w:tc>
          <w:tcPr>
            <w:tcW w:w="2749" w:type="pct"/>
            <w:tcBorders>
              <w:top w:val="single" w:sz="2" w:space="0" w:color="999999"/>
              <w:left w:val="single" w:sz="2" w:space="0" w:color="999999"/>
              <w:bottom w:val="single" w:sz="6" w:space="0" w:color="999999"/>
              <w:right w:val="single" w:sz="6" w:space="0" w:color="999999"/>
            </w:tcBorders>
            <w:vAlign w:val="center"/>
          </w:tcPr>
          <w:p w14:paraId="06016831" w14:textId="77777777" w:rsidR="00DB231D" w:rsidRPr="00D4048A" w:rsidRDefault="00DB231D" w:rsidP="007231D9">
            <w:pPr>
              <w:rPr>
                <w:rFonts w:ascii="CMU Concrete" w:hAnsi="CMU Concrete"/>
              </w:rPr>
            </w:pPr>
            <w:r w:rsidRPr="00D4048A">
              <w:rPr>
                <w:rFonts w:ascii="CMU Concrete"/>
              </w:rPr>
              <w:t>테이블</w:t>
            </w:r>
            <w:r w:rsidRPr="00D4048A">
              <w:rPr>
                <w:rFonts w:ascii="CMU Concrete" w:hAnsi="CMU Concrete"/>
              </w:rPr>
              <w:t xml:space="preserve"> </w:t>
            </w:r>
            <w:r w:rsidRPr="00D4048A">
              <w:rPr>
                <w:rFonts w:ascii="CMU Concrete"/>
              </w:rPr>
              <w:t>속성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될</w:t>
            </w:r>
            <w:r w:rsidRPr="00D4048A">
              <w:rPr>
                <w:rFonts w:ascii="CMU Concrete" w:hAnsi="CMU Concrete"/>
              </w:rPr>
              <w:t> </w:t>
            </w:r>
            <w:r w:rsidRPr="00D4048A">
              <w:rPr>
                <w:rFonts w:ascii="CMU Concrete"/>
              </w:rPr>
              <w:t>데이터베이스</w:t>
            </w:r>
            <w:r w:rsidRPr="00D4048A">
              <w:rPr>
                <w:rFonts w:ascii="CMU Concrete" w:hAnsi="CMU Concrete"/>
              </w:rPr>
              <w:t xml:space="preserve"> </w:t>
            </w:r>
            <w:r w:rsidRPr="00D4048A">
              <w:rPr>
                <w:rFonts w:ascii="CMU Concrete"/>
              </w:rPr>
              <w:t>스키마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r w:rsidRPr="00D4048A">
              <w:rPr>
                <w:rFonts w:ascii="CMU Concrete"/>
              </w:rPr>
              <w:t>테이블과</w:t>
            </w:r>
            <w:r w:rsidRPr="00D4048A">
              <w:rPr>
                <w:rFonts w:ascii="CMU Concrete" w:hAnsi="CMU Concrete"/>
              </w:rPr>
              <w:t xml:space="preserve"> </w:t>
            </w:r>
            <w:r w:rsidRPr="00D4048A">
              <w:rPr>
                <w:rFonts w:ascii="CMU Concrete"/>
              </w:rPr>
              <w:t>뷰를</w:t>
            </w:r>
            <w:r w:rsidRPr="00D4048A">
              <w:rPr>
                <w:rFonts w:ascii="CMU Concrete" w:hAnsi="CMU Concrete"/>
              </w:rPr>
              <w:t xml:space="preserve"> </w:t>
            </w:r>
            <w:r w:rsidRPr="00D4048A">
              <w:rPr>
                <w:rFonts w:ascii="CMU Concrete"/>
              </w:rPr>
              <w:t>지원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7F06D66C"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445CD708" w14:textId="77777777" w:rsidR="00DB231D" w:rsidRPr="00D4048A" w:rsidRDefault="00DB231D" w:rsidP="007231D9">
            <w:pPr>
              <w:jc w:val="center"/>
              <w:rPr>
                <w:rFonts w:ascii="CMU Concrete" w:hAnsi="CMU Concrete"/>
              </w:rPr>
            </w:pPr>
            <w:r w:rsidRPr="00D4048A">
              <w:rPr>
                <w:rFonts w:ascii="CMU Concrete" w:hAnsi="CMU Concrete"/>
              </w:rPr>
              <w:t>All, Table, View</w:t>
            </w:r>
          </w:p>
        </w:tc>
      </w:tr>
      <w:tr w:rsidR="00DB231D" w:rsidRPr="00D4048A" w14:paraId="1F891F75" w14:textId="77777777" w:rsidTr="00531B28">
        <w:trPr>
          <w:trHeight w:val="17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2868FC81"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EABB229" w14:textId="77777777" w:rsidR="00DB231D" w:rsidRPr="00D4048A" w:rsidRDefault="00DB231D" w:rsidP="007231D9">
            <w:pPr>
              <w:jc w:val="center"/>
              <w:rPr>
                <w:rFonts w:ascii="CMU Concrete" w:hAnsi="CMU Concrete"/>
              </w:rPr>
            </w:pPr>
            <w:r w:rsidRPr="00D4048A">
              <w:rPr>
                <w:rFonts w:ascii="CMU Concrete"/>
              </w:rPr>
              <w:t>스키마</w:t>
            </w:r>
          </w:p>
        </w:tc>
        <w:tc>
          <w:tcPr>
            <w:tcW w:w="2749" w:type="pct"/>
            <w:tcBorders>
              <w:top w:val="single" w:sz="2" w:space="0" w:color="999999"/>
              <w:left w:val="single" w:sz="2" w:space="0" w:color="999999"/>
              <w:bottom w:val="single" w:sz="6" w:space="0" w:color="999999"/>
              <w:right w:val="single" w:sz="6" w:space="0" w:color="999999"/>
            </w:tcBorders>
            <w:vAlign w:val="center"/>
          </w:tcPr>
          <w:p w14:paraId="7BDEABCD" w14:textId="77777777" w:rsidR="00DB231D" w:rsidRPr="00D4048A" w:rsidRDefault="00DB231D" w:rsidP="007231D9">
            <w:pPr>
              <w:rPr>
                <w:rFonts w:ascii="CMU Concrete" w:hAnsi="CMU Concrete"/>
              </w:rPr>
            </w:pPr>
            <w:r w:rsidRPr="00D4048A">
              <w:rPr>
                <w:rFonts w:ascii="CMU Concrete"/>
              </w:rPr>
              <w:t>테이블스페이스</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소유자</w:t>
            </w:r>
            <w:r w:rsidRPr="00D4048A">
              <w:rPr>
                <w:rFonts w:ascii="CMU Concrete" w:hAnsi="CMU Concrete"/>
              </w:rPr>
              <w:t xml:space="preserve"> </w:t>
            </w:r>
            <w:r w:rsidRPr="00D4048A">
              <w:rPr>
                <w:rFonts w:ascii="CMU Concrete"/>
              </w:rPr>
              <w:t>목록이</w:t>
            </w:r>
            <w:r w:rsidRPr="00D4048A">
              <w:rPr>
                <w:rFonts w:ascii="CMU Concrete" w:hAnsi="CMU Concrete"/>
              </w:rPr>
              <w:t xml:space="preserve"> </w:t>
            </w:r>
            <w:r w:rsidRPr="00D4048A">
              <w:rPr>
                <w:rFonts w:ascii="CMU Concrete"/>
              </w:rPr>
              <w:t>표시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2871E0AB"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33C4CA14" w14:textId="77777777" w:rsidR="00DB231D" w:rsidRPr="00D4048A" w:rsidRDefault="00DB231D" w:rsidP="007231D9">
            <w:pPr>
              <w:jc w:val="center"/>
              <w:rPr>
                <w:rFonts w:ascii="CMU Concrete" w:hAnsi="CMU Concrete"/>
              </w:rPr>
            </w:pPr>
          </w:p>
        </w:tc>
      </w:tr>
      <w:tr w:rsidR="00DB231D" w:rsidRPr="00D4048A" w14:paraId="105DC4E4" w14:textId="77777777" w:rsidTr="00531B28">
        <w:trPr>
          <w:trHeight w:val="31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6A889C33"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5DD426C" w14:textId="77777777" w:rsidR="00DB231D" w:rsidRPr="00D4048A" w:rsidRDefault="00DB231D" w:rsidP="007231D9">
            <w:pPr>
              <w:jc w:val="center"/>
              <w:rPr>
                <w:rFonts w:ascii="CMU Concrete" w:hAnsi="CMU Concrete"/>
              </w:rPr>
            </w:pPr>
            <w:r w:rsidRPr="00D4048A">
              <w:rPr>
                <w:rFonts w:ascii="CMU Concrete"/>
              </w:rPr>
              <w:t>테이블</w:t>
            </w:r>
          </w:p>
        </w:tc>
        <w:tc>
          <w:tcPr>
            <w:tcW w:w="2749" w:type="pct"/>
            <w:tcBorders>
              <w:top w:val="single" w:sz="2" w:space="0" w:color="999999"/>
              <w:left w:val="single" w:sz="2" w:space="0" w:color="999999"/>
              <w:bottom w:val="single" w:sz="6" w:space="0" w:color="999999"/>
              <w:right w:val="single" w:sz="6" w:space="0" w:color="999999"/>
            </w:tcBorders>
            <w:vAlign w:val="center"/>
          </w:tcPr>
          <w:p w14:paraId="6449E04E" w14:textId="77777777" w:rsidR="00DB231D" w:rsidRPr="00D4048A" w:rsidRDefault="00DB231D"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12EFD96"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02C31087" w14:textId="77777777" w:rsidR="00DB231D" w:rsidRPr="00D4048A" w:rsidRDefault="00DB231D" w:rsidP="007231D9">
            <w:pPr>
              <w:jc w:val="center"/>
              <w:rPr>
                <w:rFonts w:ascii="CMU Concrete" w:hAnsi="CMU Concrete"/>
              </w:rPr>
            </w:pPr>
          </w:p>
        </w:tc>
      </w:tr>
      <w:tr w:rsidR="00DB231D" w:rsidRPr="00D4048A" w14:paraId="0024D09A" w14:textId="77777777" w:rsidTr="00531B28">
        <w:trPr>
          <w:trHeight w:val="727"/>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857267E" w14:textId="77777777" w:rsidR="00DB231D" w:rsidRPr="00D4048A" w:rsidRDefault="00DB231D" w:rsidP="007231D9">
            <w:pPr>
              <w:pStyle w:val="ae"/>
              <w:rPr>
                <w:rFonts w:ascii="CMU Concrete" w:hAnsi="CMU Concrete"/>
              </w:rPr>
            </w:pPr>
            <w:r w:rsidRPr="00D4048A">
              <w:rPr>
                <w:rFonts w:ascii="CMU Concrete"/>
              </w:rPr>
              <w:t>쿼리문</w:t>
            </w:r>
          </w:p>
        </w:tc>
        <w:tc>
          <w:tcPr>
            <w:tcW w:w="650" w:type="pct"/>
            <w:tcBorders>
              <w:top w:val="single" w:sz="2" w:space="0" w:color="999999"/>
              <w:left w:val="single" w:sz="2" w:space="0" w:color="999999"/>
              <w:bottom w:val="single" w:sz="6" w:space="0" w:color="999999"/>
              <w:right w:val="single" w:sz="6" w:space="0" w:color="999999"/>
            </w:tcBorders>
            <w:vAlign w:val="center"/>
          </w:tcPr>
          <w:p w14:paraId="426CA227"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편집</w:t>
            </w:r>
          </w:p>
        </w:tc>
        <w:tc>
          <w:tcPr>
            <w:tcW w:w="2749" w:type="pct"/>
            <w:tcBorders>
              <w:top w:val="single" w:sz="2" w:space="0" w:color="999999"/>
              <w:left w:val="single" w:sz="2" w:space="0" w:color="999999"/>
              <w:bottom w:val="single" w:sz="6" w:space="0" w:color="999999"/>
              <w:right w:val="single" w:sz="6" w:space="0" w:color="999999"/>
            </w:tcBorders>
            <w:vAlign w:val="center"/>
          </w:tcPr>
          <w:p w14:paraId="5C958377" w14:textId="77777777" w:rsidR="00DB231D" w:rsidRPr="002235BA" w:rsidRDefault="00DB231D" w:rsidP="007231D9">
            <w:pPr>
              <w:rPr>
                <w:rFonts w:ascii="CMU Concrete"/>
              </w:rPr>
            </w:pPr>
            <w:r w:rsidRPr="00D4048A">
              <w:rPr>
                <w:rFonts w:ascii="CMU Concrete"/>
                <w:b/>
                <w:bCs/>
              </w:rPr>
              <w:t>쿼리문</w:t>
            </w:r>
            <w:r w:rsidRPr="00D4048A">
              <w:rPr>
                <w:rFonts w:ascii="CMU Concrete" w:hAnsi="CMU Concrete"/>
                <w:b/>
                <w:bCs/>
              </w:rPr>
              <w:t xml:space="preserve"> </w:t>
            </w:r>
            <w:r w:rsidRPr="00D4048A">
              <w:rPr>
                <w:rFonts w:ascii="CMU Concrete"/>
                <w:b/>
                <w:bCs/>
              </w:rPr>
              <w:t>사용</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674D0E">
              <w:rPr>
                <w:rFonts w:ascii="CMU Concrete" w:hAnsi="CMU Concrete"/>
                <w:b/>
              </w:rPr>
              <w:t>‘</w:t>
            </w:r>
            <w:r w:rsidRPr="00674D0E">
              <w:rPr>
                <w:rFonts w:ascii="CMU Concrete"/>
                <w:b/>
                <w:bCs/>
              </w:rPr>
              <w:t>예’</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00EC1E8F" w:rsidRPr="00D4048A">
              <w:rPr>
                <w:rFonts w:ascii="CMU Concrete" w:hint="eastAsia"/>
              </w:rPr>
              <w:t>활성</w:t>
            </w:r>
            <w:r w:rsidR="00EC1E8F" w:rsidRPr="00D4048A">
              <w:rPr>
                <w:rFonts w:ascii="CMU Concrete" w:hint="eastAsia"/>
              </w:rPr>
              <w:t xml:space="preserve"> </w:t>
            </w:r>
            <w:r w:rsidR="00EC1E8F" w:rsidRPr="00D4048A">
              <w:rPr>
                <w:rFonts w:ascii="CMU Concrete" w:hint="eastAsia"/>
              </w:rPr>
              <w:t>됩니다</w:t>
            </w:r>
            <w:r w:rsidRPr="00D4048A">
              <w:rPr>
                <w:rFonts w:ascii="CMU Concrete" w:hAnsi="CMU Concrete"/>
              </w:rPr>
              <w:t xml:space="preserve">. </w:t>
            </w:r>
            <w:r w:rsidRPr="00D4048A">
              <w:rPr>
                <w:rFonts w:ascii="CMU Concrete"/>
              </w:rPr>
              <w:t>쿼리문</w:t>
            </w:r>
            <w:r w:rsidRPr="00D4048A">
              <w:rPr>
                <w:rFonts w:ascii="CMU Concrete" w:hAnsi="CMU Concrete"/>
              </w:rPr>
              <w:t xml:space="preserve"> </w:t>
            </w:r>
            <w:r w:rsidRPr="00D4048A">
              <w:rPr>
                <w:rFonts w:ascii="CMU Concrete"/>
              </w:rPr>
              <w:t>편집</w:t>
            </w:r>
            <w:r w:rsidRPr="00D4048A">
              <w:rPr>
                <w:rFonts w:ascii="CMU Concrete" w:hAnsi="CMU Concrete"/>
              </w:rPr>
              <w:t xml:space="preserve"> </w:t>
            </w:r>
            <w:r w:rsidRPr="00D4048A">
              <w:rPr>
                <w:rFonts w:ascii="CMU Concrete"/>
              </w:rPr>
              <w:t>대화상자가</w:t>
            </w:r>
            <w:r w:rsidRPr="00D4048A">
              <w:rPr>
                <w:rFonts w:ascii="CMU Concrete" w:hAnsi="CMU Concrete"/>
              </w:rPr>
              <w:t xml:space="preserve"> </w:t>
            </w:r>
            <w:r w:rsidRPr="00D4048A">
              <w:rPr>
                <w:rFonts w:ascii="CMU Concrete"/>
              </w:rPr>
              <w:t>나타나며</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편집하거나</w:t>
            </w:r>
            <w:r w:rsidRPr="00D4048A">
              <w:rPr>
                <w:rFonts w:ascii="CMU Concrete" w:hAnsi="CMU Concrete"/>
              </w:rPr>
              <w:t xml:space="preserve"> </w:t>
            </w:r>
            <w:r w:rsidRPr="00D4048A">
              <w:rPr>
                <w:rFonts w:ascii="CMU Concrete"/>
              </w:rPr>
              <w:t>불러오기</w:t>
            </w:r>
            <w:r w:rsidRPr="00D4048A">
              <w:rPr>
                <w:rFonts w:ascii="CMU Concrete" w:hAnsi="CMU Concrete"/>
              </w:rPr>
              <w:t>/</w:t>
            </w:r>
            <w:r w:rsidRPr="00D4048A">
              <w:rPr>
                <w:rFonts w:ascii="CMU Concrete"/>
              </w:rPr>
              <w:t>저장하기를</w:t>
            </w:r>
            <w:r w:rsidRPr="00D4048A">
              <w:rPr>
                <w:rFonts w:ascii="CMU Concrete" w:hAnsi="CMU Concrete"/>
              </w:rPr>
              <w:t xml:space="preserve"> </w:t>
            </w:r>
            <w:r w:rsidRPr="00D4048A">
              <w:rPr>
                <w:rFonts w:ascii="CMU Concrete"/>
              </w:rPr>
              <w:t>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EE14924" w14:textId="77777777" w:rsidR="00DB231D" w:rsidRPr="00D4048A" w:rsidRDefault="00DB231D"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53BFCCE8" w14:textId="77777777" w:rsidR="00DB231D" w:rsidRPr="00D4048A" w:rsidRDefault="00DB231D" w:rsidP="007231D9">
            <w:pPr>
              <w:jc w:val="center"/>
              <w:rPr>
                <w:rFonts w:ascii="CMU Concrete" w:hAnsi="CMU Concrete"/>
              </w:rPr>
            </w:pPr>
          </w:p>
        </w:tc>
      </w:tr>
      <w:tr w:rsidR="00DB231D" w:rsidRPr="00D4048A" w14:paraId="224ABA8B" w14:textId="77777777" w:rsidTr="00531B28">
        <w:trPr>
          <w:trHeight w:val="262"/>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1F636223"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42B8A96A"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보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4148216C" w14:textId="77777777" w:rsidR="00DB231D" w:rsidRPr="00D4048A" w:rsidRDefault="00DB231D" w:rsidP="007231D9">
            <w:pPr>
              <w:rPr>
                <w:rFonts w:ascii="CMU Concrete" w:hAnsi="CMU Concrete"/>
              </w:rPr>
            </w:pPr>
            <w:r w:rsidRPr="00D4048A">
              <w:rPr>
                <w:rFonts w:ascii="CMU Concrete"/>
              </w:rPr>
              <w:t>현재</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확인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편집하려면</w:t>
            </w:r>
            <w:r w:rsidRPr="00D4048A">
              <w:rPr>
                <w:rFonts w:ascii="CMU Concrete" w:hAnsi="CMU Concrete"/>
              </w:rPr>
              <w:t xml:space="preserve"> </w:t>
            </w:r>
            <w:r w:rsidRPr="00572B30">
              <w:rPr>
                <w:rFonts w:ascii="CMU Concrete"/>
                <w:b/>
                <w:bCs/>
              </w:rPr>
              <w:t>쿼리문</w:t>
            </w:r>
            <w:r w:rsidRPr="00572B30">
              <w:rPr>
                <w:rFonts w:ascii="CMU Concrete" w:hAnsi="CMU Concrete"/>
                <w:b/>
                <w:bCs/>
              </w:rPr>
              <w:t xml:space="preserve"> </w:t>
            </w:r>
            <w:r w:rsidRPr="00572B30">
              <w:rPr>
                <w:rFonts w:ascii="CMU Concrete"/>
                <w:b/>
                <w:bCs/>
              </w:rPr>
              <w:t>편집</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누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73704E1" w14:textId="77777777" w:rsidR="00DB231D" w:rsidRPr="00D4048A" w:rsidRDefault="00DB231D" w:rsidP="007231D9">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4C2DAA4" w14:textId="77777777" w:rsidR="00DB231D" w:rsidRPr="00D4048A" w:rsidRDefault="00DB231D" w:rsidP="007231D9">
            <w:pPr>
              <w:rPr>
                <w:rFonts w:ascii="CMU Concrete" w:hAnsi="CMU Concrete"/>
              </w:rPr>
            </w:pPr>
          </w:p>
        </w:tc>
      </w:tr>
      <w:tr w:rsidR="00DB231D" w:rsidRPr="00D4048A" w14:paraId="4892419C" w14:textId="77777777" w:rsidTr="00531B28">
        <w:trPr>
          <w:trHeight w:val="175"/>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7E32EBB" w14:textId="77777777" w:rsidR="00DB231D" w:rsidRPr="00D4048A" w:rsidRDefault="00DB231D" w:rsidP="007231D9">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5184734E" w14:textId="77777777" w:rsidR="00DB231D" w:rsidRPr="00D4048A" w:rsidRDefault="00DB231D" w:rsidP="007231D9">
            <w:pPr>
              <w:jc w:val="center"/>
              <w:rPr>
                <w:rFonts w:ascii="CMU Concrete" w:hAnsi="CMU Concrete"/>
              </w:rPr>
            </w:pPr>
            <w:r w:rsidRPr="00D4048A">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14:paraId="61485A17" w14:textId="77777777" w:rsidR="00DB231D" w:rsidRPr="00D4048A" w:rsidRDefault="00DB231D" w:rsidP="007231D9">
            <w:pPr>
              <w:rPr>
                <w:rFonts w:ascii="CMU Concrete" w:hAnsi="CMU Concrete"/>
              </w:rPr>
            </w:pPr>
            <w:r w:rsidRPr="00D4048A">
              <w:rPr>
                <w:rFonts w:ascii="CMU Concrete"/>
              </w:rPr>
              <w:t>읽을</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2FB50DA2" w14:textId="77777777" w:rsidR="00DB231D" w:rsidRPr="00D4048A" w:rsidRDefault="00DB231D" w:rsidP="007231D9">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4FD8BB32" w14:textId="77777777" w:rsidR="00DB231D" w:rsidRPr="00D4048A" w:rsidRDefault="00DB231D" w:rsidP="007231D9">
            <w:pPr>
              <w:rPr>
                <w:rFonts w:ascii="CMU Concrete" w:hAnsi="CMU Concrete"/>
              </w:rPr>
            </w:pPr>
            <w:r w:rsidRPr="00D4048A">
              <w:rPr>
                <w:rFonts w:ascii="CMU Concrete" w:hAnsi="CMU Concrete"/>
              </w:rPr>
              <w:t> </w:t>
            </w:r>
          </w:p>
        </w:tc>
      </w:tr>
    </w:tbl>
    <w:p w14:paraId="2DEBCC59" w14:textId="77777777" w:rsidR="00DB231D" w:rsidRPr="00D4048A" w:rsidRDefault="00DB231D" w:rsidP="00DB231D">
      <w:pPr>
        <w:rPr>
          <w:rFonts w:ascii="CMU Concrete" w:hAnsi="CMU Concrete"/>
        </w:rPr>
      </w:pPr>
      <w:bookmarkStart w:id="344" w:name="_Toc93916071"/>
      <w:bookmarkStart w:id="345" w:name="_Toc94670607"/>
      <w:bookmarkStart w:id="346" w:name="_Toc94688360"/>
      <w:bookmarkStart w:id="347" w:name="_Toc206929717"/>
      <w:bookmarkStart w:id="348" w:name="_Toc206929885"/>
      <w:bookmarkStart w:id="349" w:name="_Toc206930052"/>
      <w:bookmarkStart w:id="350" w:name="_Toc207077200"/>
      <w:bookmarkStart w:id="351" w:name="_Toc207077364"/>
      <w:bookmarkStart w:id="352" w:name="_Toc207077526"/>
    </w:p>
    <w:p w14:paraId="4A0B4188" w14:textId="77777777" w:rsidR="00DB231D" w:rsidRPr="00D4048A" w:rsidRDefault="00DB231D" w:rsidP="00822CCC">
      <w:pPr>
        <w:pStyle w:val="000"/>
        <w:ind w:firstLine="108"/>
      </w:pPr>
      <w:bookmarkStart w:id="353" w:name="_Toc207079498"/>
      <w:bookmarkStart w:id="354" w:name="_Toc207079661"/>
      <w:bookmarkStart w:id="355" w:name="_Toc283655259"/>
      <w:bookmarkStart w:id="356" w:name="_Toc364410978"/>
      <w:bookmarkStart w:id="357" w:name="_Toc67925513"/>
      <w:r w:rsidRPr="00D4048A">
        <w:t>3.1.3 액세스 데이터 노드</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tbl>
      <w:tblPr>
        <w:tblW w:w="0" w:type="auto"/>
        <w:tblLook w:val="01E0" w:firstRow="1" w:lastRow="1" w:firstColumn="1" w:lastColumn="1" w:noHBand="0" w:noVBand="0"/>
      </w:tblPr>
      <w:tblGrid>
        <w:gridCol w:w="1721"/>
        <w:gridCol w:w="7065"/>
      </w:tblGrid>
      <w:tr w:rsidR="00DB231D" w:rsidRPr="00D4048A" w14:paraId="1FD79BAB" w14:textId="77777777" w:rsidTr="007231D9">
        <w:trPr>
          <w:trHeight w:val="271"/>
        </w:trPr>
        <w:tc>
          <w:tcPr>
            <w:tcW w:w="1728" w:type="dxa"/>
            <w:vAlign w:val="center"/>
          </w:tcPr>
          <w:p w14:paraId="2CDDD806" w14:textId="77777777" w:rsidR="00DB231D" w:rsidRPr="00D4048A" w:rsidRDefault="00B32DD7" w:rsidP="007231D9">
            <w:pPr>
              <w:rPr>
                <w:rFonts w:ascii="CMU Concrete" w:hAnsi="CMU Concrete"/>
              </w:rPr>
            </w:pPr>
            <w:r>
              <w:rPr>
                <w:noProof/>
              </w:rPr>
              <w:drawing>
                <wp:inline distT="0" distB="0" distL="0" distR="0" wp14:anchorId="2ACF6CCA" wp14:editId="0A5762CA">
                  <wp:extent cx="819150" cy="638175"/>
                  <wp:effectExtent l="0" t="0" r="0" b="9525"/>
                  <wp:docPr id="1499" name="그림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819150" cy="638175"/>
                          </a:xfrm>
                          <a:prstGeom prst="rect">
                            <a:avLst/>
                          </a:prstGeom>
                          <a:noFill/>
                          <a:ln>
                            <a:noFill/>
                          </a:ln>
                        </pic:spPr>
                      </pic:pic>
                    </a:graphicData>
                  </a:graphic>
                </wp:inline>
              </w:drawing>
            </w:r>
          </w:p>
        </w:tc>
        <w:tc>
          <w:tcPr>
            <w:tcW w:w="7256" w:type="dxa"/>
            <w:vAlign w:val="center"/>
          </w:tcPr>
          <w:p w14:paraId="55B51AF2" w14:textId="77777777" w:rsidR="00DB231D" w:rsidRPr="00D4048A" w:rsidRDefault="00DB231D" w:rsidP="007231D9">
            <w:pPr>
              <w:rPr>
                <w:rFonts w:ascii="CMU Concrete" w:hAnsi="CMU Concrete"/>
              </w:rPr>
            </w:pPr>
            <w:r w:rsidRPr="00D4048A">
              <w:rPr>
                <w:rFonts w:ascii="CMU Concrete"/>
                <w:b/>
              </w:rPr>
              <w:t>액세스</w:t>
            </w:r>
            <w:r w:rsidRPr="00D4048A">
              <w:rPr>
                <w:rFonts w:ascii="CMU Concrete" w:hAnsi="CMU Concrete"/>
                <w:b/>
              </w:rPr>
              <w:t xml:space="preserve"> </w:t>
            </w:r>
            <w:r w:rsidRPr="00D4048A">
              <w:rPr>
                <w:rFonts w:ascii="CMU Concrete"/>
                <w:b/>
              </w:rPr>
              <w:t>데이터</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MDB</w:t>
            </w:r>
            <w:r w:rsidRPr="00D4048A">
              <w:rPr>
                <w:rFonts w:ascii="CMU Concrete"/>
              </w:rPr>
              <w:t>형태로</w:t>
            </w:r>
            <w:r w:rsidRPr="00D4048A">
              <w:rPr>
                <w:rFonts w:ascii="CMU Concrete" w:hAnsi="CMU Concrete"/>
              </w:rPr>
              <w:t xml:space="preserve"> </w:t>
            </w:r>
            <w:r w:rsidRPr="00D4048A">
              <w:rPr>
                <w:rFonts w:ascii="CMU Concrete"/>
              </w:rPr>
              <w:t>저장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해당하는</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옵니다</w:t>
            </w:r>
            <w:r w:rsidRPr="00D4048A">
              <w:rPr>
                <w:rFonts w:ascii="CMU Concrete" w:hAnsi="CMU Concrete"/>
              </w:rPr>
              <w:t>.</w:t>
            </w:r>
          </w:p>
        </w:tc>
      </w:tr>
    </w:tbl>
    <w:p w14:paraId="2D7BBC39" w14:textId="77777777" w:rsidR="00DB231D" w:rsidRDefault="00DB231D" w:rsidP="00DB231D">
      <w:pPr>
        <w:pStyle w:val="11"/>
      </w:pPr>
      <w:r w:rsidRPr="009300E7">
        <w:t>사용법</w:t>
      </w:r>
    </w:p>
    <w:tbl>
      <w:tblPr>
        <w:tblW w:w="0" w:type="auto"/>
        <w:tblLook w:val="01E0" w:firstRow="1" w:lastRow="1" w:firstColumn="1" w:lastColumn="1" w:noHBand="0" w:noVBand="0"/>
      </w:tblPr>
      <w:tblGrid>
        <w:gridCol w:w="3521"/>
        <w:gridCol w:w="5265"/>
      </w:tblGrid>
      <w:tr w:rsidR="00DB231D" w:rsidRPr="00D4048A" w14:paraId="5A9FE63A" w14:textId="77777777" w:rsidTr="007231D9">
        <w:trPr>
          <w:trHeight w:val="815"/>
        </w:trPr>
        <w:tc>
          <w:tcPr>
            <w:tcW w:w="3528" w:type="dxa"/>
            <w:vAlign w:val="center"/>
          </w:tcPr>
          <w:p w14:paraId="7EF0AD05" w14:textId="77777777" w:rsidR="00DB231D" w:rsidRPr="00D4048A" w:rsidRDefault="00B32DD7" w:rsidP="00AE3A66">
            <w:pPr>
              <w:pStyle w:val="af"/>
            </w:pPr>
            <w:r>
              <w:rPr>
                <w:noProof/>
              </w:rPr>
              <w:drawing>
                <wp:inline distT="0" distB="0" distL="0" distR="0" wp14:anchorId="33E30C07" wp14:editId="55758359">
                  <wp:extent cx="2009775" cy="3009900"/>
                  <wp:effectExtent l="0" t="0" r="9525" b="0"/>
                  <wp:docPr id="1498" name="그림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009775" cy="3009900"/>
                          </a:xfrm>
                          <a:prstGeom prst="rect">
                            <a:avLst/>
                          </a:prstGeom>
                          <a:noFill/>
                          <a:ln>
                            <a:noFill/>
                          </a:ln>
                        </pic:spPr>
                      </pic:pic>
                    </a:graphicData>
                  </a:graphic>
                </wp:inline>
              </w:drawing>
            </w:r>
          </w:p>
        </w:tc>
        <w:tc>
          <w:tcPr>
            <w:tcW w:w="5456" w:type="dxa"/>
            <w:vAlign w:val="center"/>
          </w:tcPr>
          <w:p w14:paraId="722AA29B" w14:textId="77777777" w:rsidR="00D45647" w:rsidRPr="00D45647" w:rsidRDefault="00DB231D" w:rsidP="00BF3602">
            <w:pPr>
              <w:pStyle w:val="13"/>
              <w:numPr>
                <w:ilvl w:val="0"/>
                <w:numId w:val="7"/>
              </w:numPr>
            </w:pPr>
            <w:r w:rsidRPr="00D45647">
              <w:rPr>
                <w:rFonts w:ascii="CMU Concrete" w:hAnsi="CMU Concrete"/>
              </w:rPr>
              <w:t xml:space="preserve">MDB </w:t>
            </w:r>
            <w:r w:rsidRPr="00D45647">
              <w:rPr>
                <w:rFonts w:ascii="CMU Concrete"/>
              </w:rPr>
              <w:t>파일</w:t>
            </w:r>
            <w:r w:rsidRPr="00D45647">
              <w:rPr>
                <w:rFonts w:ascii="CMU Concrete" w:hAnsi="CMU Concrete"/>
              </w:rPr>
              <w:t xml:space="preserve"> </w:t>
            </w:r>
            <w:r w:rsidRPr="00D45647">
              <w:rPr>
                <w:rFonts w:ascii="CMU Concrete"/>
              </w:rPr>
              <w:t>경로와</w:t>
            </w:r>
            <w:r w:rsidRPr="00D45647">
              <w:rPr>
                <w:rFonts w:ascii="CMU Concrete" w:hAnsi="CMU Concrete"/>
              </w:rPr>
              <w:t xml:space="preserve"> </w:t>
            </w:r>
            <w:r w:rsidRPr="00D45647">
              <w:rPr>
                <w:rFonts w:ascii="CMU Concrete"/>
              </w:rPr>
              <w:t>비밀번호를</w:t>
            </w:r>
            <w:r w:rsidRPr="00D45647">
              <w:rPr>
                <w:rFonts w:ascii="CMU Concrete" w:hAnsi="CMU Concrete"/>
              </w:rPr>
              <w:t xml:space="preserve"> </w:t>
            </w:r>
            <w:r w:rsidRPr="00D45647">
              <w:rPr>
                <w:rFonts w:ascii="CMU Concrete"/>
              </w:rPr>
              <w:t>입력합니다</w:t>
            </w:r>
            <w:r w:rsidRPr="00D45647">
              <w:rPr>
                <w:rFonts w:ascii="CMU Concrete" w:hAnsi="CMU Concrete"/>
              </w:rPr>
              <w:t>.</w:t>
            </w:r>
          </w:p>
          <w:p w14:paraId="68AD1602" w14:textId="77777777" w:rsidR="00D45647" w:rsidRPr="00D45647" w:rsidRDefault="00D45647" w:rsidP="00BF3602">
            <w:pPr>
              <w:pStyle w:val="13"/>
              <w:numPr>
                <w:ilvl w:val="0"/>
                <w:numId w:val="7"/>
              </w:numPr>
            </w:pPr>
            <w:r w:rsidRPr="00D45647">
              <w:rPr>
                <w:rFonts w:ascii="CMU Concrete" w:hAnsi="CMU Concrete"/>
              </w:rPr>
              <w:t xml:space="preserve">DB </w:t>
            </w:r>
            <w:r w:rsidRPr="00BF3602">
              <w:rPr>
                <w:rFonts w:ascii="CMU Concrete"/>
                <w:b/>
                <w:bCs/>
              </w:rPr>
              <w:t>부분</w:t>
            </w:r>
            <w:r w:rsidRPr="00BF3602">
              <w:rPr>
                <w:rFonts w:ascii="CMU Concrete" w:hAnsi="CMU Concrete"/>
                <w:b/>
                <w:bCs/>
              </w:rPr>
              <w:t xml:space="preserve"> </w:t>
            </w:r>
            <w:r w:rsidRPr="00BF3602">
              <w:rPr>
                <w:rFonts w:ascii="CMU Concrete"/>
                <w:b/>
                <w:bCs/>
              </w:rPr>
              <w:t>읽기</w:t>
            </w:r>
            <w:r w:rsidRPr="00D45647">
              <w:rPr>
                <w:rFonts w:ascii="CMU Concrete" w:hAnsi="CMU Concrete"/>
              </w:rPr>
              <w:t xml:space="preserve"> </w:t>
            </w:r>
            <w:r w:rsidRPr="00D45647">
              <w:rPr>
                <w:rFonts w:ascii="CMU Concrete"/>
              </w:rPr>
              <w:t>방식을</w:t>
            </w:r>
            <w:r w:rsidRPr="00D45647">
              <w:rPr>
                <w:rFonts w:ascii="CMU Concrete" w:hAnsi="CMU Concrete"/>
              </w:rPr>
              <w:t xml:space="preserve"> </w:t>
            </w:r>
            <w:r w:rsidRPr="00D45647">
              <w:rPr>
                <w:rFonts w:ascii="CMU Concrete"/>
              </w:rPr>
              <w:t>지정합니다</w:t>
            </w:r>
            <w:r w:rsidRPr="00D45647">
              <w:rPr>
                <w:rFonts w:ascii="CMU Concrete" w:hAnsi="CMU Concrete"/>
              </w:rPr>
              <w:t>.</w:t>
            </w:r>
          </w:p>
          <w:p w14:paraId="533234C0" w14:textId="77777777" w:rsidR="00DB231D" w:rsidRPr="00D4048A" w:rsidRDefault="00DB231D" w:rsidP="007231D9">
            <w:pPr>
              <w:pStyle w:val="13"/>
              <w:numPr>
                <w:ilvl w:val="0"/>
                <w:numId w:val="7"/>
              </w:numPr>
              <w:rPr>
                <w:rFonts w:ascii="CMU Concrete" w:hAnsi="CMU Concrete"/>
              </w:rPr>
            </w:pPr>
            <w:r w:rsidRPr="00BF3602">
              <w:rPr>
                <w:rFonts w:ascii="CMU Concrete" w:hAnsi="CMU Concrete"/>
                <w:b/>
                <w:bCs/>
              </w:rPr>
              <w:t xml:space="preserve">DB </w:t>
            </w:r>
            <w:r w:rsidRPr="00BF3602">
              <w:rPr>
                <w:rFonts w:ascii="CMU Concrete"/>
                <w:b/>
                <w:bCs/>
              </w:rPr>
              <w:t>정보</w:t>
            </w:r>
            <w:r w:rsidRPr="00BF3602">
              <w:rPr>
                <w:rFonts w:ascii="CMU Concrete" w:hAnsi="CMU Concrete"/>
                <w:b/>
                <w:bCs/>
              </w:rPr>
              <w:t xml:space="preserve"> </w:t>
            </w:r>
            <w:r w:rsidRPr="00BF3602">
              <w:rPr>
                <w:rFonts w:ascii="CMU Concrete"/>
                <w:b/>
                <w:bCs/>
              </w:rPr>
              <w:t>가져오기</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눌러</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가져옵니다</w:t>
            </w:r>
            <w:r w:rsidRPr="00D4048A">
              <w:rPr>
                <w:rFonts w:ascii="CMU Concrete" w:hAnsi="CMU Concrete"/>
              </w:rPr>
              <w:t xml:space="preserve">. </w:t>
            </w:r>
          </w:p>
          <w:p w14:paraId="481E846A" w14:textId="77777777" w:rsidR="00DB231D" w:rsidRPr="00D4048A" w:rsidRDefault="00DB231D" w:rsidP="007231D9">
            <w:pPr>
              <w:pStyle w:val="13"/>
              <w:numPr>
                <w:ilvl w:val="0"/>
                <w:numId w:val="7"/>
              </w:num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하거나</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입력합니다</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사용하려면</w:t>
            </w:r>
            <w:r w:rsidRPr="00D4048A">
              <w:rPr>
                <w:rFonts w:ascii="CMU Concrete" w:hAnsi="CMU Concrete"/>
              </w:rPr>
              <w:t xml:space="preserve"> </w:t>
            </w:r>
            <w:r w:rsidRPr="00D4048A">
              <w:rPr>
                <w:rFonts w:ascii="CMU Concrete"/>
              </w:rPr>
              <w:t>쿼리문</w:t>
            </w:r>
            <w:r w:rsidRPr="00D4048A">
              <w:rPr>
                <w:rFonts w:ascii="CMU Concrete" w:hAnsi="CMU Concrete"/>
              </w:rPr>
              <w:t xml:space="preserve"> </w:t>
            </w:r>
            <w:r w:rsidRPr="00D4048A">
              <w:rPr>
                <w:rFonts w:ascii="CMU Concrete"/>
              </w:rPr>
              <w:t>사용을</w:t>
            </w:r>
            <w:r w:rsidRPr="00D4048A">
              <w:rPr>
                <w:rFonts w:ascii="CMU Concrete" w:hAnsi="CMU Concrete"/>
              </w:rPr>
              <w:t xml:space="preserve"> ‘</w:t>
            </w:r>
            <w:r w:rsidRPr="00D4048A">
              <w:rPr>
                <w:rFonts w:ascii="CMU Concrete"/>
              </w:rPr>
              <w:t>예</w:t>
            </w:r>
            <w:r w:rsidRPr="00D4048A">
              <w:rPr>
                <w:rFonts w:ascii="CMU Concrete" w:hAnsi="CMU Concrete"/>
              </w:rPr>
              <w:t>’</w:t>
            </w:r>
            <w:r w:rsidRPr="00D4048A">
              <w:rPr>
                <w:rFonts w:ascii="CMU Concrete"/>
              </w:rPr>
              <w:t>로</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p w14:paraId="55CAA81B" w14:textId="77777777" w:rsidR="00DB231D" w:rsidRPr="00D4048A" w:rsidRDefault="00DB231D" w:rsidP="00D45647">
            <w:pPr>
              <w:pStyle w:val="13"/>
              <w:numPr>
                <w:ilvl w:val="0"/>
                <w:numId w:val="7"/>
              </w:numPr>
              <w:rPr>
                <w:rFonts w:ascii="CMU Concrete" w:hAnsi="CMU Concrete"/>
              </w:rPr>
            </w:pPr>
            <w:r w:rsidRPr="00D4048A">
              <w:rPr>
                <w:rFonts w:ascii="CMU Concrete"/>
              </w:rPr>
              <w:t>입력된</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rPr>
              <w:t>제대로</w:t>
            </w:r>
            <w:r w:rsidRPr="00D4048A">
              <w:rPr>
                <w:rFonts w:ascii="CMU Concrete" w:hAnsi="CMU Concrete"/>
              </w:rPr>
              <w:t xml:space="preserve"> </w:t>
            </w:r>
            <w:r w:rsidRPr="00D4048A">
              <w:rPr>
                <w:rFonts w:ascii="CMU Concrete"/>
              </w:rPr>
              <w:t>되었다면</w:t>
            </w:r>
            <w:r w:rsidRPr="00D4048A">
              <w:rPr>
                <w:rFonts w:ascii="CMU Concrete" w:hAnsi="CMU Concrete"/>
              </w:rPr>
              <w:t xml:space="preserve"> </w:t>
            </w:r>
            <w:r w:rsidRPr="00D4048A">
              <w:rPr>
                <w:rFonts w:ascii="CMU Concrete"/>
              </w:rPr>
              <w:t>변수정보</w:t>
            </w:r>
            <w:r w:rsidRPr="00D4048A">
              <w:rPr>
                <w:rFonts w:ascii="CMU Concrete" w:hAnsi="CMU Concrete"/>
              </w:rPr>
              <w:t xml:space="preserve"> </w:t>
            </w:r>
            <w:r w:rsidRPr="00D4048A">
              <w:rPr>
                <w:rFonts w:ascii="CMU Concrete"/>
              </w:rPr>
              <w:t>부분에</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쿼리문이</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들이</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 xml:space="preserve">. </w:t>
            </w:r>
            <w:r w:rsidRPr="00D4048A">
              <w:rPr>
                <w:rFonts w:ascii="CMU Concrete"/>
              </w:rPr>
              <w:t>만약</w:t>
            </w:r>
            <w:r w:rsidRPr="00D4048A">
              <w:rPr>
                <w:rFonts w:ascii="CMU Concrete" w:hAnsi="CMU Concrete"/>
              </w:rPr>
              <w:t xml:space="preserve"> </w:t>
            </w:r>
            <w:r w:rsidRPr="00D4048A">
              <w:rPr>
                <w:rFonts w:ascii="CMU Concrete"/>
              </w:rPr>
              <w:t>변수정보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되지</w:t>
            </w:r>
            <w:r w:rsidRPr="00D4048A">
              <w:rPr>
                <w:rFonts w:ascii="CMU Concrete" w:hAnsi="CMU Concrete"/>
              </w:rPr>
              <w:t> </w:t>
            </w:r>
            <w:r w:rsidRPr="00D4048A">
              <w:rPr>
                <w:rFonts w:ascii="CMU Concrete"/>
              </w:rPr>
              <w:t>않는다면</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속성을</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확인하거나</w:t>
            </w:r>
            <w:r w:rsidRPr="00D4048A">
              <w:rPr>
                <w:rFonts w:ascii="CMU Concrete" w:hAnsi="CMU Concrete"/>
              </w:rPr>
              <w:t xml:space="preserve"> MDB</w:t>
            </w:r>
            <w:r w:rsidRPr="00D4048A">
              <w:rPr>
                <w:rFonts w:ascii="CMU Concrete"/>
              </w:rPr>
              <w:t>파일을</w:t>
            </w:r>
            <w:r w:rsidRPr="00D4048A">
              <w:rPr>
                <w:rFonts w:ascii="CMU Concrete" w:hAnsi="CMU Concrete"/>
              </w:rPr>
              <w:t xml:space="preserve"> </w:t>
            </w:r>
            <w:r w:rsidRPr="00D4048A">
              <w:rPr>
                <w:rFonts w:ascii="CMU Concrete"/>
              </w:rPr>
              <w:t>확인합니다</w:t>
            </w:r>
            <w:r w:rsidRPr="00D4048A">
              <w:rPr>
                <w:rFonts w:ascii="CMU Concrete" w:hAnsi="CMU Concrete"/>
              </w:rPr>
              <w:t>.</w:t>
            </w:r>
          </w:p>
        </w:tc>
      </w:tr>
    </w:tbl>
    <w:p w14:paraId="435037C8" w14:textId="77777777" w:rsidR="00DB231D" w:rsidRDefault="00DB231D" w:rsidP="00DB231D">
      <w:pPr>
        <w:rPr>
          <w:rFonts w:ascii="CMU Concrete" w:hAnsi="CMU Concrete"/>
        </w:rPr>
      </w:pPr>
    </w:p>
    <w:p w14:paraId="7778BF08" w14:textId="77777777" w:rsidR="00DB231D" w:rsidRDefault="00DB231D" w:rsidP="00DB231D">
      <w:pPr>
        <w:pStyle w:val="11"/>
      </w:pPr>
      <w:r w:rsidRPr="009300E7">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81"/>
        <w:gridCol w:w="1226"/>
        <w:gridCol w:w="4651"/>
        <w:gridCol w:w="790"/>
        <w:gridCol w:w="1227"/>
      </w:tblGrid>
      <w:tr w:rsidR="00DB231D" w:rsidRPr="00D4048A" w14:paraId="221FFD4D" w14:textId="77777777" w:rsidTr="00531B28">
        <w:trPr>
          <w:trHeight w:val="201"/>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E458BC4" w14:textId="77777777" w:rsidR="00DB231D" w:rsidRPr="00D4048A" w:rsidRDefault="00DB231D" w:rsidP="007231D9">
            <w:pPr>
              <w:pStyle w:val="ae"/>
              <w:rPr>
                <w:rFonts w:ascii="CMU Concrete" w:hAnsi="CMU Concrete"/>
              </w:rPr>
            </w:pPr>
            <w:r w:rsidRPr="00D4048A">
              <w:rPr>
                <w:rFonts w:ascii="CMU Concrete"/>
              </w:rPr>
              <w:t>속성그룹</w:t>
            </w:r>
          </w:p>
        </w:tc>
        <w:tc>
          <w:tcPr>
            <w:tcW w:w="69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D0FD3C3" w14:textId="77777777" w:rsidR="00DB231D" w:rsidRPr="00D4048A" w:rsidRDefault="00DB231D" w:rsidP="007231D9">
            <w:pPr>
              <w:pStyle w:val="ae"/>
              <w:rPr>
                <w:rFonts w:ascii="CMU Concrete" w:hAnsi="CMU Concrete"/>
              </w:rPr>
            </w:pPr>
            <w:r w:rsidRPr="00D4048A">
              <w:rPr>
                <w:rFonts w:ascii="CMU Concrete"/>
              </w:rPr>
              <w:t>속성명</w:t>
            </w:r>
          </w:p>
        </w:tc>
        <w:tc>
          <w:tcPr>
            <w:tcW w:w="2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33BDFE4" w14:textId="77777777" w:rsidR="00DB231D" w:rsidRPr="00D4048A" w:rsidRDefault="00DB231D" w:rsidP="007231D9">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091801" w14:textId="77777777" w:rsidR="00DB231D" w:rsidRPr="00D4048A" w:rsidRDefault="00DB231D" w:rsidP="007231D9">
            <w:pPr>
              <w:pStyle w:val="ae"/>
              <w:rPr>
                <w:rFonts w:ascii="CMU Concrete" w:hAnsi="CMU Concrete"/>
              </w:rPr>
            </w:pPr>
            <w:r w:rsidRPr="00D4048A">
              <w:rPr>
                <w:rFonts w:ascii="CMU Concrete"/>
              </w:rPr>
              <w:t>기타</w:t>
            </w:r>
          </w:p>
        </w:tc>
        <w:tc>
          <w:tcPr>
            <w:tcW w:w="69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EAA099" w14:textId="77777777" w:rsidR="00DB231D" w:rsidRPr="00D4048A" w:rsidRDefault="00DB231D" w:rsidP="007231D9">
            <w:pPr>
              <w:pStyle w:val="ae"/>
              <w:rPr>
                <w:rFonts w:ascii="CMU Concrete" w:hAnsi="CMU Concrete"/>
              </w:rPr>
            </w:pPr>
            <w:r w:rsidRPr="00D4048A">
              <w:rPr>
                <w:rFonts w:ascii="CMU Concrete"/>
              </w:rPr>
              <w:t>비고</w:t>
            </w:r>
          </w:p>
        </w:tc>
      </w:tr>
      <w:tr w:rsidR="00531B28" w:rsidRPr="00D4048A" w14:paraId="6425D1CC" w14:textId="77777777" w:rsidTr="00531B28">
        <w:trPr>
          <w:trHeight w:val="195"/>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0454638" w14:textId="77777777" w:rsidR="00531B28" w:rsidRPr="00D4048A" w:rsidRDefault="00531B28" w:rsidP="007231D9">
            <w:pPr>
              <w:pStyle w:val="ae"/>
              <w:rPr>
                <w:rFonts w:ascii="CMU Concrete" w:hAnsi="CMU Concrete"/>
              </w:rPr>
            </w:pPr>
            <w:r w:rsidRPr="00D4048A">
              <w:rPr>
                <w:rFonts w:ascii="CMU Concrete"/>
              </w:rPr>
              <w:t>일반정보</w:t>
            </w:r>
          </w:p>
        </w:tc>
        <w:tc>
          <w:tcPr>
            <w:tcW w:w="699" w:type="pct"/>
            <w:tcBorders>
              <w:top w:val="single" w:sz="2" w:space="0" w:color="999999"/>
              <w:left w:val="single" w:sz="2" w:space="0" w:color="999999"/>
              <w:bottom w:val="single" w:sz="6" w:space="0" w:color="999999"/>
              <w:right w:val="single" w:sz="6" w:space="0" w:color="999999"/>
            </w:tcBorders>
            <w:vAlign w:val="center"/>
          </w:tcPr>
          <w:p w14:paraId="3CA3A49E" w14:textId="77777777" w:rsidR="00531B28" w:rsidRPr="00D4048A" w:rsidRDefault="00531B28" w:rsidP="007231D9">
            <w:pPr>
              <w:jc w:val="center"/>
              <w:rPr>
                <w:rFonts w:ascii="CMU Concrete" w:hAnsi="CMU Concrete"/>
              </w:rPr>
            </w:pPr>
            <w:r w:rsidRPr="00D4048A">
              <w:rPr>
                <w:rFonts w:ascii="CMU Concrete"/>
              </w:rPr>
              <w:t>이름</w:t>
            </w:r>
          </w:p>
        </w:tc>
        <w:tc>
          <w:tcPr>
            <w:tcW w:w="2650" w:type="pct"/>
            <w:tcBorders>
              <w:top w:val="single" w:sz="2" w:space="0" w:color="999999"/>
              <w:left w:val="single" w:sz="2" w:space="0" w:color="999999"/>
              <w:bottom w:val="single" w:sz="6" w:space="0" w:color="999999"/>
              <w:right w:val="single" w:sz="6" w:space="0" w:color="999999"/>
            </w:tcBorders>
            <w:vAlign w:val="center"/>
          </w:tcPr>
          <w:p w14:paraId="6CEF05CE" w14:textId="77777777" w:rsidR="00531B28" w:rsidRPr="00D4048A" w:rsidRDefault="00531B28"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28BEA9D2" w14:textId="77777777" w:rsidR="00531B28" w:rsidRPr="00D4048A" w:rsidRDefault="00531B28" w:rsidP="007231D9">
            <w:pPr>
              <w:jc w:val="center"/>
              <w:rPr>
                <w:rFonts w:ascii="CMU Concrete" w:hAnsi="CMU Concrete"/>
              </w:rPr>
            </w:pPr>
            <w:r>
              <w:rPr>
                <w:rFonts w:ascii="CMU Concrete" w:hAnsi="CMU Concrete" w:hint="eastAsia"/>
              </w:rPr>
              <w:t>선택</w:t>
            </w:r>
          </w:p>
        </w:tc>
        <w:tc>
          <w:tcPr>
            <w:tcW w:w="699" w:type="pct"/>
            <w:tcBorders>
              <w:top w:val="single" w:sz="2" w:space="0" w:color="999999"/>
              <w:left w:val="single" w:sz="2" w:space="0" w:color="999999"/>
              <w:bottom w:val="single" w:sz="6" w:space="0" w:color="999999"/>
              <w:right w:val="single" w:sz="6" w:space="0" w:color="999999"/>
            </w:tcBorders>
            <w:vAlign w:val="center"/>
          </w:tcPr>
          <w:p w14:paraId="3585AC0A" w14:textId="77777777" w:rsidR="00531B28" w:rsidRPr="00D4048A" w:rsidRDefault="00531B28" w:rsidP="007231D9">
            <w:pPr>
              <w:jc w:val="center"/>
              <w:rPr>
                <w:rFonts w:ascii="CMU Concrete" w:hAnsi="CMU Concrete"/>
              </w:rPr>
            </w:pPr>
          </w:p>
        </w:tc>
      </w:tr>
      <w:tr w:rsidR="00531B28" w:rsidRPr="00D4048A" w14:paraId="6421D362" w14:textId="77777777" w:rsidTr="00531B28">
        <w:trPr>
          <w:trHeight w:val="173"/>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19EE7AF8" w14:textId="77777777" w:rsidR="00531B28" w:rsidRPr="00D4048A" w:rsidRDefault="00531B28" w:rsidP="007231D9">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6CF0393C" w14:textId="77777777" w:rsidR="00531B28" w:rsidRPr="00D4048A" w:rsidRDefault="00531B28" w:rsidP="007231D9">
            <w:pPr>
              <w:jc w:val="center"/>
              <w:rPr>
                <w:rFonts w:ascii="CMU Concrete" w:hAnsi="CMU Concrete"/>
              </w:rPr>
            </w:pPr>
            <w:r w:rsidRPr="00D4048A">
              <w:rPr>
                <w:rFonts w:ascii="CMU Concrete"/>
              </w:rPr>
              <w:t>설명</w:t>
            </w:r>
          </w:p>
        </w:tc>
        <w:tc>
          <w:tcPr>
            <w:tcW w:w="2650" w:type="pct"/>
            <w:tcBorders>
              <w:top w:val="single" w:sz="2" w:space="0" w:color="999999"/>
              <w:left w:val="single" w:sz="2" w:space="0" w:color="999999"/>
              <w:bottom w:val="single" w:sz="6" w:space="0" w:color="999999"/>
              <w:right w:val="single" w:sz="6" w:space="0" w:color="999999"/>
            </w:tcBorders>
            <w:vAlign w:val="center"/>
          </w:tcPr>
          <w:p w14:paraId="56D09507" w14:textId="77777777" w:rsidR="00531B28" w:rsidRPr="00D4048A" w:rsidRDefault="00531B2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1AF20C7B" w14:textId="77777777" w:rsidR="00531B28" w:rsidRPr="00D4048A" w:rsidRDefault="00531B28"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52D5837A" w14:textId="77777777" w:rsidR="00531B28" w:rsidRPr="00D4048A" w:rsidRDefault="00531B28" w:rsidP="007231D9">
            <w:pPr>
              <w:jc w:val="center"/>
              <w:rPr>
                <w:rFonts w:ascii="CMU Concrete" w:hAnsi="CMU Concrete"/>
              </w:rPr>
            </w:pPr>
          </w:p>
        </w:tc>
      </w:tr>
      <w:tr w:rsidR="00DB231D" w:rsidRPr="00D4048A" w14:paraId="1D73A187" w14:textId="77777777" w:rsidTr="00531B28">
        <w:trPr>
          <w:trHeight w:val="590"/>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0B73E4E" w14:textId="77777777" w:rsidR="00DB231D" w:rsidRPr="00D4048A" w:rsidRDefault="00DB231D" w:rsidP="007231D9">
            <w:pPr>
              <w:pStyle w:val="ae"/>
              <w:rPr>
                <w:rFonts w:ascii="CMU Concrete" w:hAnsi="CMU Concrete"/>
              </w:rPr>
            </w:pPr>
            <w:r w:rsidRPr="00D4048A">
              <w:rPr>
                <w:rFonts w:ascii="CMU Concrete" w:hAnsi="CMU Concrete"/>
              </w:rPr>
              <w:t>DB</w:t>
            </w:r>
            <w:r w:rsidRPr="00D4048A">
              <w:rPr>
                <w:rFonts w:ascii="CMU Concrete"/>
              </w:rPr>
              <w:t>연결</w:t>
            </w:r>
          </w:p>
        </w:tc>
        <w:tc>
          <w:tcPr>
            <w:tcW w:w="699" w:type="pct"/>
            <w:tcBorders>
              <w:top w:val="single" w:sz="2" w:space="0" w:color="999999"/>
              <w:left w:val="single" w:sz="2" w:space="0" w:color="999999"/>
              <w:bottom w:val="single" w:sz="6" w:space="0" w:color="999999"/>
              <w:right w:val="single" w:sz="6" w:space="0" w:color="999999"/>
            </w:tcBorders>
            <w:vAlign w:val="center"/>
          </w:tcPr>
          <w:p w14:paraId="10DDF8CD" w14:textId="77777777" w:rsidR="00DB231D" w:rsidRPr="00D4048A" w:rsidRDefault="00DB231D"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경로</w:t>
            </w:r>
          </w:p>
        </w:tc>
        <w:tc>
          <w:tcPr>
            <w:tcW w:w="2650" w:type="pct"/>
            <w:tcBorders>
              <w:top w:val="single" w:sz="2" w:space="0" w:color="999999"/>
              <w:left w:val="single" w:sz="2" w:space="0" w:color="999999"/>
              <w:bottom w:val="single" w:sz="6" w:space="0" w:color="999999"/>
              <w:right w:val="single" w:sz="6" w:space="0" w:color="999999"/>
            </w:tcBorders>
            <w:vAlign w:val="center"/>
          </w:tcPr>
          <w:p w14:paraId="2E9E885F" w14:textId="77777777" w:rsidR="00DB231D" w:rsidRPr="00D4048A" w:rsidRDefault="00DB231D" w:rsidP="007231D9">
            <w:pPr>
              <w:rPr>
                <w:rFonts w:ascii="CMU Concrete" w:hAnsi="CMU Concrete"/>
              </w:rPr>
            </w:pPr>
            <w:r w:rsidRPr="00D4048A">
              <w:rPr>
                <w:rFonts w:ascii="CMU Concrete" w:hAnsi="CMU Concrete"/>
              </w:rPr>
              <w:t xml:space="preserve">MDB </w:t>
            </w:r>
            <w:r w:rsidRPr="00D4048A">
              <w:rPr>
                <w:rFonts w:ascii="CMU Concrete"/>
              </w:rPr>
              <w:t>파일의</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r w:rsidRPr="00D4048A">
              <w:rPr>
                <w:rFonts w:ascii="CMU Concrete"/>
              </w:rPr>
              <w:t>대화창이</w:t>
            </w:r>
            <w:r w:rsidRPr="00D4048A">
              <w:rPr>
                <w:rFonts w:ascii="CMU Concrete" w:hAnsi="CMU Concrete"/>
              </w:rPr>
              <w:t xml:space="preserve"> </w:t>
            </w:r>
            <w:r w:rsidRPr="00D4048A">
              <w:rPr>
                <w:rFonts w:ascii="CMU Concrete"/>
              </w:rPr>
              <w:t>뜨면</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12E276D3" w14:textId="77777777" w:rsidR="00DB231D" w:rsidRPr="00D4048A" w:rsidRDefault="00DB231D" w:rsidP="007231D9">
            <w:pPr>
              <w:jc w:val="center"/>
              <w:rPr>
                <w:rFonts w:ascii="CMU Concrete" w:hAnsi="CMU Concrete"/>
              </w:rPr>
            </w:pPr>
            <w:r w:rsidRPr="00D4048A">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14:paraId="14F5315E" w14:textId="77777777" w:rsidR="00DB231D" w:rsidRPr="00D4048A" w:rsidRDefault="00DB231D" w:rsidP="007231D9">
            <w:pPr>
              <w:jc w:val="center"/>
              <w:rPr>
                <w:rFonts w:ascii="CMU Concrete" w:hAnsi="CMU Concrete"/>
              </w:rPr>
            </w:pPr>
            <w:r w:rsidRPr="00D4048A">
              <w:rPr>
                <w:rFonts w:ascii="CMU Concrete"/>
              </w:rPr>
              <w:t>대화창</w:t>
            </w:r>
            <w:r w:rsidRPr="00D4048A">
              <w:rPr>
                <w:rFonts w:ascii="CMU Concrete" w:hAnsi="CMU Concrete"/>
              </w:rPr>
              <w:t xml:space="preserve"> </w:t>
            </w:r>
            <w:r w:rsidRPr="00D4048A">
              <w:rPr>
                <w:rFonts w:ascii="CMU Concrete"/>
              </w:rPr>
              <w:t>인터페이스</w:t>
            </w:r>
            <w:r w:rsidRPr="00D4048A">
              <w:rPr>
                <w:rFonts w:ascii="CMU Concrete" w:hAnsi="CMU Concrete"/>
              </w:rPr>
              <w:t>.</w:t>
            </w:r>
          </w:p>
        </w:tc>
      </w:tr>
      <w:tr w:rsidR="00531B28" w:rsidRPr="00D4048A" w14:paraId="5F25B668" w14:textId="77777777" w:rsidTr="00531B28">
        <w:trPr>
          <w:trHeight w:val="36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780886FA" w14:textId="77777777" w:rsidR="00531B28" w:rsidRPr="00D4048A" w:rsidRDefault="00531B28" w:rsidP="007231D9">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7A2F1F96" w14:textId="77777777" w:rsidR="00531B28" w:rsidRPr="00D4048A" w:rsidRDefault="00531B28" w:rsidP="007231D9">
            <w:pPr>
              <w:jc w:val="center"/>
              <w:rPr>
                <w:rFonts w:ascii="CMU Concrete" w:hAnsi="CMU Concrete"/>
              </w:rPr>
            </w:pPr>
            <w:r w:rsidRPr="00D4048A">
              <w:rPr>
                <w:rFonts w:ascii="CMU Concrete"/>
              </w:rPr>
              <w:t>비밀번호</w:t>
            </w:r>
          </w:p>
        </w:tc>
        <w:tc>
          <w:tcPr>
            <w:tcW w:w="2650" w:type="pct"/>
            <w:tcBorders>
              <w:top w:val="single" w:sz="2" w:space="0" w:color="999999"/>
              <w:left w:val="single" w:sz="2" w:space="0" w:color="999999"/>
              <w:bottom w:val="single" w:sz="6" w:space="0" w:color="999999"/>
              <w:right w:val="single" w:sz="6" w:space="0" w:color="999999"/>
            </w:tcBorders>
            <w:vAlign w:val="center"/>
          </w:tcPr>
          <w:p w14:paraId="7CDBC256" w14:textId="77777777" w:rsidR="00531B28" w:rsidRPr="00D4048A" w:rsidRDefault="00531B28" w:rsidP="007231D9">
            <w:pPr>
              <w:rPr>
                <w:rFonts w:ascii="CMU Concrete" w:hAnsi="CMU Concrete"/>
              </w:rPr>
            </w:pPr>
            <w:r w:rsidRPr="00D4048A">
              <w:rPr>
                <w:rFonts w:ascii="CMU Concrete" w:hAnsi="CMU Concrete"/>
              </w:rPr>
              <w:t>MDB</w:t>
            </w:r>
            <w:r w:rsidRPr="00D4048A">
              <w:rPr>
                <w:rFonts w:ascii="CMU Concrete"/>
              </w:rPr>
              <w:t>에</w:t>
            </w:r>
            <w:r w:rsidRPr="00D4048A">
              <w:rPr>
                <w:rFonts w:ascii="CMU Concrete" w:hAnsi="CMU Concrete"/>
              </w:rPr>
              <w:t xml:space="preserve"> </w:t>
            </w:r>
            <w:r w:rsidRPr="00D4048A">
              <w:rPr>
                <w:rFonts w:ascii="CMU Concrete"/>
              </w:rPr>
              <w:t>접속</w:t>
            </w:r>
            <w:r>
              <w:rPr>
                <w:rFonts w:ascii="CMU Concrete" w:hint="eastAsia"/>
              </w:rPr>
              <w:t>할</w:t>
            </w:r>
            <w:r w:rsidRPr="00D4048A">
              <w:rPr>
                <w:rFonts w:ascii="CMU Concrete" w:hAnsi="CMU Concrete"/>
              </w:rPr>
              <w:t xml:space="preserve"> </w:t>
            </w:r>
            <w:r w:rsidRPr="00D4048A">
              <w:rPr>
                <w:rFonts w:ascii="CMU Concrete"/>
              </w:rPr>
              <w:t>사용자</w:t>
            </w:r>
            <w:r w:rsidRPr="00D4048A">
              <w:rPr>
                <w:rFonts w:ascii="CMU Concrete" w:hAnsi="CMU Concrete"/>
              </w:rPr>
              <w:t xml:space="preserve"> </w:t>
            </w:r>
            <w:r w:rsidRPr="00D4048A">
              <w:rPr>
                <w:rFonts w:ascii="CMU Concrete"/>
              </w:rPr>
              <w:t>비밀번호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15BB5F65" w14:textId="77777777" w:rsidR="00531B28" w:rsidRPr="00D4048A" w:rsidRDefault="00531B28" w:rsidP="007231D9">
            <w:pPr>
              <w:jc w:val="center"/>
              <w:rPr>
                <w:rFonts w:ascii="CMU Concrete" w:hAnsi="CMU Concrete"/>
              </w:rPr>
            </w:pPr>
            <w:r w:rsidRPr="00D4048A">
              <w:rPr>
                <w:rFonts w:ascii="CMU Concrete"/>
              </w:rPr>
              <w:t>필수</w:t>
            </w:r>
          </w:p>
        </w:tc>
        <w:tc>
          <w:tcPr>
            <w:tcW w:w="699" w:type="pct"/>
            <w:tcBorders>
              <w:top w:val="single" w:sz="2" w:space="0" w:color="999999"/>
              <w:left w:val="single" w:sz="2" w:space="0" w:color="999999"/>
              <w:bottom w:val="single" w:sz="6" w:space="0" w:color="999999"/>
              <w:right w:val="single" w:sz="6" w:space="0" w:color="999999"/>
            </w:tcBorders>
            <w:vAlign w:val="center"/>
          </w:tcPr>
          <w:p w14:paraId="50476CCC" w14:textId="77777777" w:rsidR="00531B28" w:rsidRPr="00D4048A" w:rsidRDefault="00531B28" w:rsidP="007231D9">
            <w:pPr>
              <w:jc w:val="center"/>
              <w:rPr>
                <w:rFonts w:ascii="CMU Concrete" w:hAnsi="CMU Concrete"/>
              </w:rPr>
            </w:pPr>
          </w:p>
        </w:tc>
      </w:tr>
      <w:tr w:rsidR="00531B28" w:rsidRPr="00D4048A" w14:paraId="38F2AB3B" w14:textId="77777777" w:rsidTr="00531B28">
        <w:trPr>
          <w:trHeight w:val="750"/>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4D3ADFD" w14:textId="77777777" w:rsidR="00531B28" w:rsidRPr="00D4048A" w:rsidRDefault="00531B28" w:rsidP="007231D9">
            <w:pPr>
              <w:pStyle w:val="ae"/>
              <w:rPr>
                <w:rFonts w:ascii="CMU Concrete" w:hAnsi="CMU Concrete"/>
              </w:rPr>
            </w:pPr>
            <w:r w:rsidRPr="00D4048A">
              <w:rPr>
                <w:rFonts w:ascii="CMU Concrete"/>
              </w:rPr>
              <w:t>부분읽기</w:t>
            </w:r>
          </w:p>
        </w:tc>
        <w:tc>
          <w:tcPr>
            <w:tcW w:w="699" w:type="pct"/>
            <w:tcBorders>
              <w:top w:val="single" w:sz="2" w:space="0" w:color="999999"/>
              <w:left w:val="single" w:sz="2" w:space="0" w:color="999999"/>
              <w:bottom w:val="single" w:sz="6" w:space="0" w:color="999999"/>
              <w:right w:val="single" w:sz="6" w:space="0" w:color="999999"/>
            </w:tcBorders>
            <w:vAlign w:val="center"/>
          </w:tcPr>
          <w:p w14:paraId="07C6A692" w14:textId="77777777" w:rsidR="00531B28" w:rsidRPr="00D4048A" w:rsidRDefault="00531B28"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w:t>
            </w:r>
          </w:p>
        </w:tc>
        <w:tc>
          <w:tcPr>
            <w:tcW w:w="2650" w:type="pct"/>
            <w:tcBorders>
              <w:top w:val="single" w:sz="2" w:space="0" w:color="999999"/>
              <w:left w:val="single" w:sz="2" w:space="0" w:color="999999"/>
              <w:bottom w:val="single" w:sz="6" w:space="0" w:color="999999"/>
              <w:right w:val="single" w:sz="6" w:space="0" w:color="999999"/>
            </w:tcBorders>
            <w:vAlign w:val="center"/>
          </w:tcPr>
          <w:p w14:paraId="6AF0D27A" w14:textId="77777777" w:rsidR="00531B28" w:rsidRPr="00D4048A" w:rsidRDefault="00531B28" w:rsidP="007231D9">
            <w:pPr>
              <w:rPr>
                <w:rFonts w:ascii="CMU Concrete" w:hAnsi="CMU Concrete"/>
              </w:rPr>
            </w:pPr>
            <w:r w:rsidRPr="00D4048A">
              <w:rPr>
                <w:rFonts w:ascii="CMU Concrete" w:hAnsi="CMU Concrete"/>
              </w:rPr>
              <w:t>DB</w:t>
            </w:r>
            <w:r w:rsidRPr="00D4048A">
              <w:rPr>
                <w:rFonts w:ascii="CMU Concrete"/>
              </w:rPr>
              <w:t>를</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450" w:type="pct"/>
            <w:vMerge/>
            <w:tcBorders>
              <w:left w:val="single" w:sz="2" w:space="0" w:color="999999"/>
              <w:bottom w:val="single" w:sz="6" w:space="0" w:color="999999"/>
              <w:right w:val="single" w:sz="6" w:space="0" w:color="999999"/>
            </w:tcBorders>
            <w:vAlign w:val="center"/>
          </w:tcPr>
          <w:p w14:paraId="33C78F4D" w14:textId="77777777" w:rsidR="00531B28" w:rsidRPr="00D4048A" w:rsidRDefault="00531B28"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09D155EB" w14:textId="77777777" w:rsidR="00531B28" w:rsidRPr="00D4048A" w:rsidRDefault="00531B28" w:rsidP="007231D9">
            <w:pPr>
              <w:jc w:val="center"/>
              <w:rPr>
                <w:rFonts w:ascii="CMU Concrete" w:hAnsi="CMU Concrete"/>
              </w:rPr>
            </w:pPr>
            <w:r w:rsidRPr="00D4048A">
              <w:rPr>
                <w:rFonts w:ascii="CMU Concrete"/>
              </w:rPr>
              <w:t>전체</w:t>
            </w:r>
            <w:r w:rsidRPr="00D4048A">
              <w:rPr>
                <w:rFonts w:ascii="CMU Concrete" w:hAnsi="CMU Concrete"/>
              </w:rPr>
              <w:t xml:space="preserve"> </w:t>
            </w:r>
            <w:r w:rsidRPr="00D4048A">
              <w:rPr>
                <w:rFonts w:ascii="CMU Concrete"/>
              </w:rPr>
              <w:t>읽기</w:t>
            </w:r>
            <w:r w:rsidRPr="00D4048A">
              <w:rPr>
                <w:rFonts w:ascii="CMU Concrete" w:hAnsi="CMU Concrete"/>
              </w:rPr>
              <w:t>,</w:t>
            </w:r>
          </w:p>
          <w:p w14:paraId="3ED9BCC9" w14:textId="77777777" w:rsidR="00531B28" w:rsidRDefault="00531B28" w:rsidP="007231D9">
            <w:pPr>
              <w:jc w:val="center"/>
              <w:rPr>
                <w:rFonts w:ascii="CMU Concrete" w:hAnsi="CMU Concrete"/>
              </w:rPr>
            </w:pPr>
            <w:r w:rsidRPr="00D4048A">
              <w:rPr>
                <w:rFonts w:ascii="CMU Concrete"/>
              </w:rPr>
              <w:t>처음부터</w:t>
            </w:r>
            <w:r w:rsidRPr="00D4048A">
              <w:rPr>
                <w:rFonts w:ascii="CMU Concrete" w:hAnsi="CMU Concrete"/>
              </w:rPr>
              <w:t xml:space="preserve">, </w:t>
            </w:r>
          </w:p>
          <w:p w14:paraId="422C4F80" w14:textId="77777777" w:rsidR="00531B28" w:rsidRPr="00D4048A" w:rsidRDefault="00531B28" w:rsidP="007231D9">
            <w:pPr>
              <w:jc w:val="center"/>
              <w:rPr>
                <w:rFonts w:ascii="CMU Concrete" w:hAnsi="CMU Concrete"/>
              </w:rPr>
            </w:pPr>
            <w:r w:rsidRPr="00D4048A">
              <w:rPr>
                <w:rFonts w:ascii="CMU Concrete"/>
              </w:rPr>
              <w:t>임의</w:t>
            </w:r>
            <w:r w:rsidRPr="00D4048A">
              <w:rPr>
                <w:rFonts w:ascii="CMU Concrete" w:hAnsi="CMU Concrete"/>
              </w:rPr>
              <w:t xml:space="preserve"> </w:t>
            </w:r>
            <w:r w:rsidRPr="00D4048A">
              <w:rPr>
                <w:rFonts w:ascii="CMU Concrete"/>
              </w:rPr>
              <w:t>추출</w:t>
            </w:r>
          </w:p>
        </w:tc>
      </w:tr>
      <w:tr w:rsidR="00DB231D" w:rsidRPr="00D4048A" w14:paraId="3D83A29C" w14:textId="77777777" w:rsidTr="00531B28">
        <w:trPr>
          <w:trHeight w:val="111"/>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09FC615" w14:textId="77777777" w:rsidR="00DB231D" w:rsidRPr="00D4048A" w:rsidRDefault="00DB231D" w:rsidP="007231D9">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1C7EF0B1" w14:textId="77777777" w:rsidR="00DB231D" w:rsidRPr="00D4048A" w:rsidRDefault="00DB231D" w:rsidP="007231D9">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인수</w:t>
            </w:r>
          </w:p>
        </w:tc>
        <w:tc>
          <w:tcPr>
            <w:tcW w:w="2650" w:type="pct"/>
            <w:tcBorders>
              <w:top w:val="single" w:sz="2" w:space="0" w:color="999999"/>
              <w:left w:val="single" w:sz="2" w:space="0" w:color="999999"/>
              <w:bottom w:val="single" w:sz="6" w:space="0" w:color="999999"/>
              <w:right w:val="single" w:sz="6" w:space="0" w:color="999999"/>
            </w:tcBorders>
            <w:vAlign w:val="center"/>
          </w:tcPr>
          <w:p w14:paraId="4CE480B4" w14:textId="77777777" w:rsidR="00DB231D" w:rsidRPr="00D4048A" w:rsidRDefault="00DB231D" w:rsidP="007231D9">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752A6163" w14:textId="77777777" w:rsidR="00DB231D" w:rsidRPr="00D4048A" w:rsidRDefault="00DB231D"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75E717A9" w14:textId="77777777" w:rsidR="00DB231D" w:rsidRPr="00D4048A" w:rsidRDefault="00DB231D" w:rsidP="007231D9">
            <w:pPr>
              <w:jc w:val="center"/>
              <w:rPr>
                <w:rFonts w:ascii="CMU Concrete" w:hAnsi="CMU Concrete"/>
              </w:rPr>
            </w:pPr>
          </w:p>
        </w:tc>
      </w:tr>
      <w:tr w:rsidR="00DB231D" w:rsidRPr="00D4048A" w14:paraId="2F0F2FCA" w14:textId="77777777" w:rsidTr="00531B28">
        <w:trPr>
          <w:trHeight w:val="820"/>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E020A04" w14:textId="77777777" w:rsidR="00DB231D" w:rsidRPr="00D4048A" w:rsidRDefault="00DB231D" w:rsidP="007231D9">
            <w:pPr>
              <w:pStyle w:val="ae"/>
              <w:rPr>
                <w:rFonts w:ascii="CMU Concrete" w:hAnsi="CMU Concrete"/>
              </w:rPr>
            </w:pPr>
            <w:r w:rsidRPr="00D4048A">
              <w:rPr>
                <w:rFonts w:ascii="CMU Concrete"/>
              </w:rPr>
              <w:t>테이블</w:t>
            </w:r>
          </w:p>
        </w:tc>
        <w:tc>
          <w:tcPr>
            <w:tcW w:w="699" w:type="pct"/>
            <w:tcBorders>
              <w:top w:val="single" w:sz="2" w:space="0" w:color="999999"/>
              <w:left w:val="single" w:sz="2" w:space="0" w:color="999999"/>
              <w:bottom w:val="single" w:sz="6" w:space="0" w:color="999999"/>
              <w:right w:val="single" w:sz="6" w:space="0" w:color="999999"/>
            </w:tcBorders>
            <w:vAlign w:val="center"/>
          </w:tcPr>
          <w:p w14:paraId="2F47495E" w14:textId="77777777" w:rsidR="00DB231D" w:rsidRPr="00D4048A" w:rsidRDefault="00DB231D" w:rsidP="003B50BF">
            <w:pPr>
              <w:jc w:val="center"/>
              <w:rPr>
                <w:rFonts w:ascii="CMU Concrete" w:hAnsi="CMU Concrete"/>
              </w:rPr>
            </w:pPr>
            <w:r w:rsidRPr="00D4048A">
              <w:rPr>
                <w:rFonts w:ascii="CMU Concrete" w:hAnsi="CMU Concrete"/>
              </w:rPr>
              <w:t>DB</w:t>
            </w:r>
            <w:r w:rsidRPr="00D4048A">
              <w:rPr>
                <w:rFonts w:ascii="CMU Concrete"/>
              </w:rPr>
              <w:t>정보</w:t>
            </w:r>
            <w:r w:rsidR="003B50BF">
              <w:rPr>
                <w:rFonts w:ascii="CMU Concrete" w:hint="eastAsia"/>
              </w:rPr>
              <w:t xml:space="preserve"> </w:t>
            </w:r>
            <w:r w:rsidRPr="00D4048A">
              <w:rPr>
                <w:rFonts w:ascii="CMU Concrete"/>
              </w:rPr>
              <w:t>가져오기</w:t>
            </w:r>
          </w:p>
        </w:tc>
        <w:tc>
          <w:tcPr>
            <w:tcW w:w="2650" w:type="pct"/>
            <w:tcBorders>
              <w:top w:val="single" w:sz="2" w:space="0" w:color="999999"/>
              <w:left w:val="single" w:sz="2" w:space="0" w:color="999999"/>
              <w:bottom w:val="single" w:sz="6" w:space="0" w:color="999999"/>
              <w:right w:val="single" w:sz="6" w:space="0" w:color="999999"/>
            </w:tcBorders>
            <w:vAlign w:val="center"/>
          </w:tcPr>
          <w:p w14:paraId="5CD6762F" w14:textId="77777777" w:rsidR="00DB231D" w:rsidRPr="00D4048A" w:rsidRDefault="00DB231D" w:rsidP="007231D9">
            <w:pPr>
              <w:rPr>
                <w:rFonts w:ascii="CMU Concrete" w:hAnsi="CMU Concrete"/>
              </w:rPr>
            </w:pPr>
            <w:r w:rsidRPr="00D4048A">
              <w:rPr>
                <w:rFonts w:ascii="CMU Concrete"/>
              </w:rPr>
              <w:t>입력된</w:t>
            </w:r>
            <w:r w:rsidRPr="00D4048A">
              <w:rPr>
                <w:rFonts w:ascii="CMU Concrete" w:hAnsi="CMU Concrete"/>
              </w:rPr>
              <w:t xml:space="preserve"> </w:t>
            </w:r>
            <w:r w:rsidR="00D45647" w:rsidRPr="00D45647">
              <w:rPr>
                <w:rFonts w:ascii="CMU Concrete" w:hint="eastAsia"/>
                <w:b/>
                <w:bCs/>
              </w:rPr>
              <w:t>D</w:t>
            </w:r>
            <w:r w:rsidR="00D45647" w:rsidRPr="00D45647">
              <w:rPr>
                <w:rFonts w:ascii="CMU Concrete"/>
                <w:b/>
                <w:bCs/>
              </w:rPr>
              <w:t xml:space="preserve">B </w:t>
            </w:r>
            <w:r w:rsidR="00D45647" w:rsidRPr="00D45647">
              <w:rPr>
                <w:rFonts w:ascii="CMU Concrete" w:hint="eastAsia"/>
                <w:b/>
                <w:bCs/>
              </w:rPr>
              <w:t>연결</w:t>
            </w:r>
            <w:r w:rsidRPr="00D4048A">
              <w:rPr>
                <w:rFonts w:ascii="CMU Concrete"/>
              </w:rPr>
              <w:t>정보를</w:t>
            </w:r>
            <w:r w:rsidRPr="00D4048A">
              <w:rPr>
                <w:rFonts w:ascii="CMU Concrete" w:hAnsi="CMU Concrete"/>
              </w:rPr>
              <w:t xml:space="preserve"> </w:t>
            </w:r>
            <w:r w:rsidRPr="00D4048A">
              <w:rPr>
                <w:rFonts w:ascii="CMU Concrete"/>
              </w:rPr>
              <w:t>이용하여</w:t>
            </w:r>
            <w:r w:rsidRPr="00D4048A">
              <w:rPr>
                <w:rFonts w:ascii="CMU Concrete" w:hAnsi="CMU Concrete"/>
              </w:rPr>
              <w:t xml:space="preserve"> </w:t>
            </w:r>
            <w:r w:rsidRPr="00D4048A">
              <w:rPr>
                <w:rFonts w:ascii="CMU Concrete"/>
              </w:rPr>
              <w:t>데이터베이스의</w:t>
            </w:r>
            <w:r w:rsidRPr="00D4048A">
              <w:rPr>
                <w:rFonts w:ascii="CMU Concrete" w:hAnsi="CMU Concrete"/>
              </w:rPr>
              <w:t xml:space="preserve"> </w:t>
            </w:r>
            <w:r w:rsidRPr="00D4048A">
              <w:rPr>
                <w:rFonts w:ascii="CMU Concrete"/>
              </w:rPr>
              <w:t>테이블</w:t>
            </w:r>
            <w:r w:rsidRPr="00D4048A">
              <w:rPr>
                <w:rFonts w:ascii="CMU Concrete" w:hAnsi="CMU Concrete"/>
              </w:rPr>
              <w:t xml:space="preserve"> </w:t>
            </w:r>
            <w:r w:rsidRPr="00D4048A">
              <w:rPr>
                <w:rFonts w:ascii="CMU Concrete"/>
              </w:rPr>
              <w:t>정보를</w:t>
            </w:r>
            <w:r w:rsidRPr="00D4048A">
              <w:rPr>
                <w:rFonts w:ascii="CMU Concrete" w:hAnsi="CMU Concrete"/>
              </w:rPr>
              <w:t xml:space="preserve"> </w:t>
            </w:r>
            <w:r w:rsidRPr="00D4048A">
              <w:rPr>
                <w:rFonts w:ascii="CMU Concrete"/>
              </w:rPr>
              <w:t>읽어옵니다</w:t>
            </w:r>
            <w:r w:rsidRPr="00D4048A">
              <w:rPr>
                <w:rFonts w:ascii="CMU Concrete" w:hAnsi="CMU Concrete"/>
              </w:rPr>
              <w:t xml:space="preserve">. </w:t>
            </w:r>
            <w:r w:rsidRPr="00D4048A">
              <w:rPr>
                <w:rFonts w:ascii="CMU Concrete"/>
              </w:rPr>
              <w:t>가져온</w:t>
            </w:r>
            <w:r w:rsidRPr="00D4048A">
              <w:rPr>
                <w:rFonts w:ascii="CMU Concrete" w:hAnsi="CMU Concrete"/>
              </w:rPr>
              <w:t xml:space="preserve"> </w:t>
            </w:r>
            <w:r w:rsidRPr="00D4048A">
              <w:rPr>
                <w:rFonts w:ascii="CMU Concrete"/>
              </w:rPr>
              <w:t>정보는</w:t>
            </w:r>
            <w:r w:rsidRPr="00D4048A">
              <w:rPr>
                <w:rFonts w:ascii="CMU Concrete" w:hAnsi="CMU Concrete"/>
              </w:rPr>
              <w:t xml:space="preserve"> </w:t>
            </w:r>
            <w:r w:rsidRPr="00D4048A">
              <w:rPr>
                <w:rFonts w:ascii="CMU Concrete"/>
              </w:rPr>
              <w:t>아래쪽에</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표시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2A80DD84" w14:textId="77777777" w:rsidR="00DB231D" w:rsidRPr="00D4048A" w:rsidRDefault="00DB231D" w:rsidP="007231D9">
            <w:pPr>
              <w:jc w:val="center"/>
              <w:rPr>
                <w:rFonts w:ascii="CMU Concrete" w:hAnsi="CMU Concrete"/>
              </w:rPr>
            </w:pPr>
            <w:r w:rsidRPr="00D4048A">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14:paraId="2CBECEC5" w14:textId="77777777" w:rsidR="00DB231D" w:rsidRPr="00D4048A" w:rsidRDefault="00DB231D" w:rsidP="007231D9">
            <w:pPr>
              <w:jc w:val="center"/>
              <w:rPr>
                <w:rFonts w:ascii="CMU Concrete" w:hAnsi="CMU Concrete"/>
              </w:rPr>
            </w:pPr>
          </w:p>
        </w:tc>
      </w:tr>
      <w:tr w:rsidR="00DB231D" w:rsidRPr="00D4048A" w14:paraId="36401439" w14:textId="77777777" w:rsidTr="00531B28">
        <w:trPr>
          <w:trHeight w:val="49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74A91226" w14:textId="77777777" w:rsidR="00DB231D" w:rsidRPr="00D4048A" w:rsidRDefault="00DB231D" w:rsidP="007231D9">
            <w:pP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152A3DBC"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사용</w:t>
            </w:r>
          </w:p>
        </w:tc>
        <w:tc>
          <w:tcPr>
            <w:tcW w:w="2650" w:type="pct"/>
            <w:tcBorders>
              <w:top w:val="single" w:sz="2" w:space="0" w:color="999999"/>
              <w:left w:val="single" w:sz="2" w:space="0" w:color="999999"/>
              <w:bottom w:val="single" w:sz="6" w:space="0" w:color="999999"/>
              <w:right w:val="single" w:sz="6" w:space="0" w:color="999999"/>
            </w:tcBorders>
            <w:vAlign w:val="center"/>
          </w:tcPr>
          <w:p w14:paraId="108F0794" w14:textId="77777777" w:rsidR="00DB231D" w:rsidRPr="00D4048A" w:rsidRDefault="00DB231D" w:rsidP="007231D9">
            <w:pPr>
              <w:rPr>
                <w:rFonts w:ascii="CMU Concrete" w:hAnsi="CMU Concrete"/>
              </w:rPr>
            </w:pPr>
            <w:r w:rsidRPr="00D4048A">
              <w:rPr>
                <w:rFonts w:ascii="CMU Concrete"/>
              </w:rPr>
              <w:t>쿼리문을</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테이블에서</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가져올지</w:t>
            </w:r>
            <w:r w:rsidRPr="00D4048A">
              <w:rPr>
                <w:rFonts w:ascii="CMU Concrete" w:hAnsi="CMU Concrete"/>
              </w:rPr>
              <w:t xml:space="preserve"> </w:t>
            </w:r>
            <w:r w:rsidRPr="00D4048A">
              <w:rPr>
                <w:rFonts w:ascii="CMU Concrete"/>
              </w:rPr>
              <w:t>여부를</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5A2267AB" w14:textId="77777777" w:rsidR="00DB231D" w:rsidRPr="00D4048A" w:rsidRDefault="00DB231D"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74F00015" w14:textId="77777777" w:rsidR="00DB231D" w:rsidRPr="00D4048A" w:rsidRDefault="00DB231D" w:rsidP="007231D9">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DB231D" w:rsidRPr="00D4048A" w14:paraId="6CB6CFA3" w14:textId="77777777" w:rsidTr="00531B28">
        <w:trPr>
          <w:trHeight w:val="252"/>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354AC71" w14:textId="77777777" w:rsidR="00DB231D" w:rsidRPr="00D4048A" w:rsidRDefault="00DB231D" w:rsidP="007231D9">
            <w:pP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72684DCE" w14:textId="77777777" w:rsidR="00DB231D" w:rsidRPr="00D4048A" w:rsidRDefault="00DB231D" w:rsidP="007231D9">
            <w:pPr>
              <w:jc w:val="center"/>
              <w:rPr>
                <w:rFonts w:ascii="CMU Concrete" w:hAnsi="CMU Concrete"/>
              </w:rPr>
            </w:pPr>
            <w:r w:rsidRPr="00D4048A">
              <w:rPr>
                <w:rFonts w:ascii="CMU Concrete"/>
              </w:rPr>
              <w:t>테이블</w:t>
            </w:r>
          </w:p>
        </w:tc>
        <w:tc>
          <w:tcPr>
            <w:tcW w:w="2650" w:type="pct"/>
            <w:tcBorders>
              <w:top w:val="single" w:sz="2" w:space="0" w:color="999999"/>
              <w:left w:val="single" w:sz="2" w:space="0" w:color="999999"/>
              <w:bottom w:val="single" w:sz="6" w:space="0" w:color="999999"/>
              <w:right w:val="single" w:sz="6" w:space="0" w:color="999999"/>
            </w:tcBorders>
            <w:vAlign w:val="center"/>
          </w:tcPr>
          <w:p w14:paraId="267DC11D" w14:textId="77777777" w:rsidR="00DB231D" w:rsidRPr="00D4048A" w:rsidRDefault="00DB231D"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가져올</w:t>
            </w:r>
            <w:r w:rsidRPr="00D4048A">
              <w:rPr>
                <w:rFonts w:ascii="CMU Concrete" w:hAnsi="CMU Concrete"/>
              </w:rPr>
              <w:t xml:space="preserve"> </w:t>
            </w:r>
            <w:r w:rsidRPr="00D4048A">
              <w:rPr>
                <w:rFonts w:ascii="CMU Concrete"/>
              </w:rPr>
              <w:t>테이블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416630F4" w14:textId="77777777" w:rsidR="00DB231D" w:rsidRPr="00D4048A" w:rsidRDefault="00DB231D"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0870DC0F" w14:textId="77777777" w:rsidR="00DB231D" w:rsidRPr="00D4048A" w:rsidRDefault="00DB231D" w:rsidP="007231D9">
            <w:pPr>
              <w:jc w:val="center"/>
              <w:rPr>
                <w:rFonts w:ascii="CMU Concrete" w:hAnsi="CMU Concrete"/>
              </w:rPr>
            </w:pPr>
          </w:p>
        </w:tc>
      </w:tr>
      <w:tr w:rsidR="00DB231D" w:rsidRPr="00D4048A" w14:paraId="04A8EC9F" w14:textId="77777777" w:rsidTr="00531B28">
        <w:trPr>
          <w:trHeight w:val="670"/>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C489627" w14:textId="77777777" w:rsidR="00DB231D" w:rsidRPr="00D4048A" w:rsidRDefault="00DB231D" w:rsidP="007231D9">
            <w:pPr>
              <w:pStyle w:val="ae"/>
              <w:rPr>
                <w:rFonts w:ascii="CMU Concrete" w:hAnsi="CMU Concrete"/>
              </w:rPr>
            </w:pPr>
            <w:r w:rsidRPr="00D4048A">
              <w:rPr>
                <w:rFonts w:ascii="CMU Concrete"/>
              </w:rPr>
              <w:t>쿼리문</w:t>
            </w:r>
          </w:p>
        </w:tc>
        <w:tc>
          <w:tcPr>
            <w:tcW w:w="699" w:type="pct"/>
            <w:tcBorders>
              <w:top w:val="single" w:sz="2" w:space="0" w:color="999999"/>
              <w:left w:val="single" w:sz="2" w:space="0" w:color="999999"/>
              <w:bottom w:val="single" w:sz="6" w:space="0" w:color="999999"/>
              <w:right w:val="single" w:sz="6" w:space="0" w:color="999999"/>
            </w:tcBorders>
            <w:vAlign w:val="center"/>
          </w:tcPr>
          <w:p w14:paraId="47B52C69"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편집</w:t>
            </w:r>
          </w:p>
        </w:tc>
        <w:tc>
          <w:tcPr>
            <w:tcW w:w="2650" w:type="pct"/>
            <w:tcBorders>
              <w:top w:val="single" w:sz="2" w:space="0" w:color="999999"/>
              <w:left w:val="single" w:sz="2" w:space="0" w:color="999999"/>
              <w:bottom w:val="single" w:sz="6" w:space="0" w:color="999999"/>
              <w:right w:val="single" w:sz="6" w:space="0" w:color="999999"/>
            </w:tcBorders>
            <w:vAlign w:val="center"/>
          </w:tcPr>
          <w:p w14:paraId="0C75949C" w14:textId="77777777" w:rsidR="009B5001" w:rsidRPr="00D4048A" w:rsidRDefault="009B5001" w:rsidP="007231D9">
            <w:pPr>
              <w:rPr>
                <w:rFonts w:ascii="CMU Concrete" w:hAnsi="CMU Concrete"/>
              </w:rPr>
            </w:pPr>
            <w:r w:rsidRPr="00D4048A">
              <w:rPr>
                <w:rFonts w:ascii="CMU Concrete"/>
                <w:b/>
                <w:bCs/>
              </w:rPr>
              <w:t>쿼리문</w:t>
            </w:r>
            <w:r w:rsidRPr="00D4048A">
              <w:rPr>
                <w:rFonts w:ascii="CMU Concrete" w:hAnsi="CMU Concrete"/>
                <w:b/>
                <w:bCs/>
              </w:rPr>
              <w:t xml:space="preserve"> </w:t>
            </w:r>
            <w:r w:rsidRPr="00D4048A">
              <w:rPr>
                <w:rFonts w:ascii="CMU Concrete"/>
                <w:b/>
                <w:bCs/>
              </w:rPr>
              <w:t>사용</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674D0E">
              <w:rPr>
                <w:rFonts w:ascii="CMU Concrete" w:hAnsi="CMU Concrete"/>
                <w:b/>
              </w:rPr>
              <w:t>‘</w:t>
            </w:r>
            <w:r w:rsidRPr="00674D0E">
              <w:rPr>
                <w:rFonts w:ascii="CMU Concrete"/>
                <w:b/>
                <w:bCs/>
              </w:rPr>
              <w:t>예’</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hint="eastAsia"/>
              </w:rPr>
              <w:t>활성</w:t>
            </w:r>
            <w:r w:rsidRPr="00D4048A">
              <w:rPr>
                <w:rFonts w:ascii="CMU Concrete" w:hint="eastAsia"/>
              </w:rPr>
              <w:t xml:space="preserve"> </w:t>
            </w:r>
            <w:r w:rsidRPr="00D4048A">
              <w:rPr>
                <w:rFonts w:ascii="CMU Concrete" w:hint="eastAsia"/>
              </w:rPr>
              <w:t>됩니다</w:t>
            </w:r>
            <w:r w:rsidRPr="00D4048A">
              <w:rPr>
                <w:rFonts w:ascii="CMU Concrete" w:hAnsi="CMU Concrete"/>
              </w:rPr>
              <w:t xml:space="preserve">. </w:t>
            </w:r>
            <w:r w:rsidRPr="00D4048A">
              <w:rPr>
                <w:rFonts w:ascii="CMU Concrete"/>
              </w:rPr>
              <w:t>쿼리문</w:t>
            </w:r>
            <w:r w:rsidRPr="00D4048A">
              <w:rPr>
                <w:rFonts w:ascii="CMU Concrete" w:hAnsi="CMU Concrete"/>
              </w:rPr>
              <w:t xml:space="preserve"> </w:t>
            </w:r>
            <w:r w:rsidRPr="00D4048A">
              <w:rPr>
                <w:rFonts w:ascii="CMU Concrete"/>
              </w:rPr>
              <w:t>편집</w:t>
            </w:r>
            <w:r w:rsidRPr="00D4048A">
              <w:rPr>
                <w:rFonts w:ascii="CMU Concrete" w:hAnsi="CMU Concrete"/>
              </w:rPr>
              <w:t xml:space="preserve"> </w:t>
            </w:r>
            <w:r w:rsidRPr="00D4048A">
              <w:rPr>
                <w:rFonts w:ascii="CMU Concrete"/>
              </w:rPr>
              <w:t>대화상자가</w:t>
            </w:r>
            <w:r w:rsidRPr="00D4048A">
              <w:rPr>
                <w:rFonts w:ascii="CMU Concrete" w:hAnsi="CMU Concrete"/>
              </w:rPr>
              <w:t xml:space="preserve"> </w:t>
            </w:r>
            <w:r w:rsidRPr="00D4048A">
              <w:rPr>
                <w:rFonts w:ascii="CMU Concrete"/>
              </w:rPr>
              <w:t>나타나며</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편집하거나</w:t>
            </w:r>
            <w:r w:rsidRPr="00D4048A">
              <w:rPr>
                <w:rFonts w:ascii="CMU Concrete" w:hAnsi="CMU Concrete"/>
              </w:rPr>
              <w:t xml:space="preserve"> </w:t>
            </w:r>
            <w:r w:rsidRPr="00D4048A">
              <w:rPr>
                <w:rFonts w:ascii="CMU Concrete"/>
              </w:rPr>
              <w:t>불러오기</w:t>
            </w:r>
            <w:r w:rsidRPr="00D4048A">
              <w:rPr>
                <w:rFonts w:ascii="CMU Concrete" w:hAnsi="CMU Concrete"/>
              </w:rPr>
              <w:t>/</w:t>
            </w:r>
            <w:r w:rsidRPr="00D4048A">
              <w:rPr>
                <w:rFonts w:ascii="CMU Concrete"/>
              </w:rPr>
              <w:t>저장하기를</w:t>
            </w:r>
            <w:r w:rsidRPr="00D4048A">
              <w:rPr>
                <w:rFonts w:ascii="CMU Concrete" w:hAnsi="CMU Concrete"/>
              </w:rPr>
              <w:t xml:space="preserve"> </w:t>
            </w:r>
            <w:r w:rsidRPr="00D4048A">
              <w:rPr>
                <w:rFonts w:ascii="CMU Concrete"/>
              </w:rPr>
              <w:t>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15D2DDB2" w14:textId="77777777" w:rsidR="00DB231D" w:rsidRPr="00D4048A" w:rsidRDefault="00DB231D" w:rsidP="007231D9">
            <w:pPr>
              <w:jc w:val="center"/>
              <w:rPr>
                <w:rFonts w:ascii="CMU Concrete" w:hAnsi="CMU Concrete"/>
              </w:rPr>
            </w:pPr>
            <w:r w:rsidRPr="00D4048A">
              <w:rPr>
                <w:rFonts w:ascii="CMU Concrete"/>
              </w:rPr>
              <w:t>버튼</w:t>
            </w:r>
          </w:p>
        </w:tc>
        <w:tc>
          <w:tcPr>
            <w:tcW w:w="699" w:type="pct"/>
            <w:tcBorders>
              <w:top w:val="single" w:sz="2" w:space="0" w:color="999999"/>
              <w:left w:val="single" w:sz="2" w:space="0" w:color="999999"/>
              <w:bottom w:val="single" w:sz="6" w:space="0" w:color="999999"/>
              <w:right w:val="single" w:sz="6" w:space="0" w:color="999999"/>
            </w:tcBorders>
            <w:vAlign w:val="center"/>
          </w:tcPr>
          <w:p w14:paraId="558FB1E8" w14:textId="77777777" w:rsidR="00DB231D" w:rsidRPr="00D4048A" w:rsidRDefault="00DB231D" w:rsidP="007231D9">
            <w:pPr>
              <w:jc w:val="center"/>
              <w:rPr>
                <w:rFonts w:ascii="CMU Concrete" w:hAnsi="CMU Concrete"/>
              </w:rPr>
            </w:pPr>
          </w:p>
        </w:tc>
      </w:tr>
      <w:tr w:rsidR="00DB231D" w:rsidRPr="00D4048A" w14:paraId="5815315C" w14:textId="77777777" w:rsidTr="00531B28">
        <w:trPr>
          <w:trHeight w:val="516"/>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F8A5358" w14:textId="77777777" w:rsidR="00DB231D" w:rsidRPr="00D4048A" w:rsidRDefault="00DB231D" w:rsidP="007231D9">
            <w:pPr>
              <w:pStyle w:val="ae"/>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58AC5107" w14:textId="77777777" w:rsidR="00DB231D" w:rsidRPr="00D4048A" w:rsidRDefault="00DB231D" w:rsidP="007231D9">
            <w:pPr>
              <w:jc w:val="center"/>
              <w:rPr>
                <w:rFonts w:ascii="CMU Concrete" w:hAnsi="CMU Concrete"/>
              </w:rPr>
            </w:pPr>
            <w:r w:rsidRPr="00D4048A">
              <w:rPr>
                <w:rFonts w:ascii="CMU Concrete"/>
              </w:rPr>
              <w:t>쿼리문</w:t>
            </w:r>
            <w:r w:rsidRPr="00D4048A">
              <w:rPr>
                <w:rFonts w:ascii="CMU Concrete" w:hAnsi="CMU Concrete"/>
              </w:rPr>
              <w:t xml:space="preserve"> </w:t>
            </w:r>
            <w:r w:rsidRPr="00D4048A">
              <w:rPr>
                <w:rFonts w:ascii="CMU Concrete"/>
              </w:rPr>
              <w:t>보기</w:t>
            </w:r>
          </w:p>
        </w:tc>
        <w:tc>
          <w:tcPr>
            <w:tcW w:w="2650" w:type="pct"/>
            <w:tcBorders>
              <w:top w:val="single" w:sz="2" w:space="0" w:color="999999"/>
              <w:left w:val="single" w:sz="2" w:space="0" w:color="999999"/>
              <w:bottom w:val="single" w:sz="6" w:space="0" w:color="999999"/>
              <w:right w:val="single" w:sz="6" w:space="0" w:color="999999"/>
            </w:tcBorders>
            <w:vAlign w:val="center"/>
          </w:tcPr>
          <w:p w14:paraId="65AD4F42" w14:textId="77777777" w:rsidR="00DB231D" w:rsidRPr="00D4048A" w:rsidRDefault="00DB231D" w:rsidP="007231D9">
            <w:pPr>
              <w:rPr>
                <w:rFonts w:ascii="CMU Concrete" w:hAnsi="CMU Concrete"/>
              </w:rPr>
            </w:pPr>
            <w:r w:rsidRPr="00D4048A">
              <w:rPr>
                <w:rFonts w:ascii="CMU Concrete"/>
              </w:rPr>
              <w:t>현재</w:t>
            </w:r>
            <w:r w:rsidRPr="00D4048A">
              <w:rPr>
                <w:rFonts w:ascii="CMU Concrete" w:hAnsi="CMU Concrete"/>
              </w:rPr>
              <w:t xml:space="preserve"> </w:t>
            </w:r>
            <w:r w:rsidRPr="00D4048A">
              <w:rPr>
                <w:rFonts w:ascii="CMU Concrete"/>
              </w:rPr>
              <w:t>입력된</w:t>
            </w:r>
            <w:r w:rsidRPr="00D4048A">
              <w:rPr>
                <w:rFonts w:ascii="CMU Concrete" w:hAnsi="CMU Concrete"/>
              </w:rPr>
              <w:t xml:space="preserve"> </w:t>
            </w:r>
            <w:r w:rsidRPr="00D4048A">
              <w:rPr>
                <w:rFonts w:ascii="CMU Concrete"/>
              </w:rPr>
              <w:t>쿼리문을</w:t>
            </w:r>
            <w:r w:rsidRPr="00D4048A">
              <w:rPr>
                <w:rFonts w:ascii="CMU Concrete" w:hAnsi="CMU Concrete"/>
              </w:rPr>
              <w:t xml:space="preserve"> </w:t>
            </w:r>
            <w:r w:rsidRPr="00D4048A">
              <w:rPr>
                <w:rFonts w:ascii="CMU Concrete"/>
              </w:rPr>
              <w:t>확인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편집하려면</w:t>
            </w:r>
            <w:r w:rsidRPr="00D4048A">
              <w:rPr>
                <w:rFonts w:ascii="CMU Concrete" w:hAnsi="CMU Concrete"/>
              </w:rPr>
              <w:t xml:space="preserve"> </w:t>
            </w:r>
            <w:r w:rsidRPr="00D45647">
              <w:rPr>
                <w:rFonts w:ascii="CMU Concrete"/>
                <w:b/>
                <w:bCs/>
              </w:rPr>
              <w:t>쿼리문</w:t>
            </w:r>
            <w:r w:rsidRPr="00D45647">
              <w:rPr>
                <w:rFonts w:ascii="CMU Concrete" w:hAnsi="CMU Concrete"/>
                <w:b/>
                <w:bCs/>
              </w:rPr>
              <w:t xml:space="preserve"> </w:t>
            </w:r>
            <w:r w:rsidRPr="00D45647">
              <w:rPr>
                <w:rFonts w:ascii="CMU Concrete"/>
                <w:b/>
                <w:bCs/>
              </w:rPr>
              <w:t>편집</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누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44C68F63" w14:textId="77777777" w:rsidR="00DB231D" w:rsidRPr="00D4048A" w:rsidRDefault="00DB231D"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10779ED6" w14:textId="77777777" w:rsidR="00DB231D" w:rsidRPr="00D4048A" w:rsidRDefault="00DB231D" w:rsidP="007231D9">
            <w:pPr>
              <w:jc w:val="center"/>
              <w:rPr>
                <w:rFonts w:ascii="CMU Concrete" w:hAnsi="CMU Concrete"/>
              </w:rPr>
            </w:pPr>
          </w:p>
        </w:tc>
      </w:tr>
      <w:tr w:rsidR="00DB231D" w:rsidRPr="00D4048A" w14:paraId="79BF4D60" w14:textId="77777777" w:rsidTr="00531B28">
        <w:trPr>
          <w:trHeight w:val="45"/>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0138A69" w14:textId="77777777" w:rsidR="00DB231D" w:rsidRPr="00D4048A" w:rsidRDefault="00DB231D" w:rsidP="007231D9">
            <w:pPr>
              <w:pStyle w:val="ae"/>
              <w:rPr>
                <w:rFonts w:ascii="CMU Concrete" w:hAnsi="CMU Concrete"/>
              </w:rPr>
            </w:pPr>
            <w:r w:rsidRPr="00D4048A">
              <w:rPr>
                <w:rFonts w:ascii="CMU Concrete"/>
              </w:rPr>
              <w:t>변수정보</w:t>
            </w:r>
          </w:p>
        </w:tc>
        <w:tc>
          <w:tcPr>
            <w:tcW w:w="699" w:type="pct"/>
            <w:tcBorders>
              <w:top w:val="single" w:sz="2" w:space="0" w:color="999999"/>
              <w:left w:val="single" w:sz="2" w:space="0" w:color="999999"/>
              <w:bottom w:val="single" w:sz="6" w:space="0" w:color="999999"/>
              <w:right w:val="single" w:sz="6" w:space="0" w:color="999999"/>
            </w:tcBorders>
            <w:vAlign w:val="center"/>
          </w:tcPr>
          <w:p w14:paraId="48B1BEE0" w14:textId="77777777" w:rsidR="00DB231D" w:rsidRPr="00D4048A" w:rsidRDefault="00DB231D" w:rsidP="007231D9">
            <w:pPr>
              <w:jc w:val="center"/>
              <w:rPr>
                <w:rFonts w:ascii="CMU Concrete" w:hAnsi="CMU Concrete"/>
              </w:rPr>
            </w:pPr>
            <w:r w:rsidRPr="00D4048A">
              <w:rPr>
                <w:rFonts w:ascii="CMU Concrete"/>
              </w:rPr>
              <w:t>변수정보</w:t>
            </w:r>
          </w:p>
        </w:tc>
        <w:tc>
          <w:tcPr>
            <w:tcW w:w="2650" w:type="pct"/>
            <w:tcBorders>
              <w:top w:val="single" w:sz="2" w:space="0" w:color="999999"/>
              <w:left w:val="single" w:sz="2" w:space="0" w:color="999999"/>
              <w:bottom w:val="single" w:sz="6" w:space="0" w:color="999999"/>
              <w:right w:val="single" w:sz="6" w:space="0" w:color="999999"/>
            </w:tcBorders>
            <w:vAlign w:val="center"/>
          </w:tcPr>
          <w:p w14:paraId="65F48452" w14:textId="77777777" w:rsidR="00DB231D" w:rsidRPr="00D4048A" w:rsidRDefault="00DB231D" w:rsidP="007231D9">
            <w:pPr>
              <w:rPr>
                <w:rFonts w:ascii="CMU Concrete" w:hAnsi="CMU Concrete"/>
              </w:rPr>
            </w:pPr>
            <w:r w:rsidRPr="00D4048A">
              <w:rPr>
                <w:rFonts w:ascii="CMU Concrete"/>
              </w:rPr>
              <w:t>읽을</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70851BAC" w14:textId="77777777" w:rsidR="00DB231D" w:rsidRPr="00D4048A" w:rsidRDefault="00DB231D" w:rsidP="007231D9">
            <w:pPr>
              <w:jc w:val="center"/>
              <w:rPr>
                <w:rFonts w:ascii="CMU Concrete" w:hAnsi="CMU Concrete"/>
              </w:rPr>
            </w:pPr>
          </w:p>
        </w:tc>
        <w:tc>
          <w:tcPr>
            <w:tcW w:w="699" w:type="pct"/>
            <w:tcBorders>
              <w:top w:val="single" w:sz="2" w:space="0" w:color="999999"/>
              <w:left w:val="single" w:sz="2" w:space="0" w:color="999999"/>
              <w:bottom w:val="single" w:sz="6" w:space="0" w:color="999999"/>
              <w:right w:val="single" w:sz="6" w:space="0" w:color="999999"/>
            </w:tcBorders>
            <w:vAlign w:val="center"/>
          </w:tcPr>
          <w:p w14:paraId="3D83862D" w14:textId="77777777" w:rsidR="00DB231D" w:rsidRPr="00D4048A" w:rsidRDefault="00DB231D" w:rsidP="007231D9">
            <w:pPr>
              <w:jc w:val="center"/>
              <w:rPr>
                <w:rFonts w:ascii="CMU Concrete" w:hAnsi="CMU Concrete"/>
              </w:rPr>
            </w:pPr>
          </w:p>
        </w:tc>
      </w:tr>
    </w:tbl>
    <w:p w14:paraId="3B0864B2" w14:textId="77777777" w:rsidR="00DB231D" w:rsidRDefault="00DB231D" w:rsidP="00DB231D">
      <w:pPr>
        <w:rPr>
          <w:rFonts w:ascii="CMU Concrete" w:hAnsi="CMU Concrete"/>
        </w:rPr>
      </w:pPr>
    </w:p>
    <w:p w14:paraId="4C0BCE37" w14:textId="77777777" w:rsidR="00DB231D" w:rsidRPr="00D4048A" w:rsidRDefault="00DB231D" w:rsidP="00822CCC">
      <w:pPr>
        <w:pStyle w:val="000"/>
        <w:ind w:firstLine="108"/>
      </w:pPr>
      <w:bookmarkStart w:id="358" w:name="_Toc93916070"/>
      <w:bookmarkStart w:id="359" w:name="_Toc94670606"/>
      <w:bookmarkStart w:id="360" w:name="_Toc94688359"/>
      <w:bookmarkStart w:id="361" w:name="_Toc206929718"/>
      <w:bookmarkStart w:id="362" w:name="_Toc206929886"/>
      <w:bookmarkStart w:id="363" w:name="_Toc206930053"/>
      <w:bookmarkStart w:id="364" w:name="_Toc207077201"/>
      <w:bookmarkStart w:id="365" w:name="_Toc207077365"/>
      <w:bookmarkStart w:id="366" w:name="_Toc207077527"/>
      <w:bookmarkStart w:id="367" w:name="_Toc207079499"/>
      <w:bookmarkStart w:id="368" w:name="_Toc207079662"/>
      <w:bookmarkStart w:id="369" w:name="_Toc283655260"/>
      <w:bookmarkStart w:id="370" w:name="_Toc364410979"/>
      <w:bookmarkStart w:id="371" w:name="_Toc67925514"/>
      <w:r w:rsidRPr="00D4048A">
        <w:t>3.1.4 엑셀 데이터 노드</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tbl>
      <w:tblPr>
        <w:tblW w:w="0" w:type="auto"/>
        <w:tblLook w:val="01E0" w:firstRow="1" w:lastRow="1" w:firstColumn="1" w:lastColumn="1" w:noHBand="0" w:noVBand="0"/>
      </w:tblPr>
      <w:tblGrid>
        <w:gridCol w:w="1713"/>
        <w:gridCol w:w="7073"/>
      </w:tblGrid>
      <w:tr w:rsidR="00DB231D" w:rsidRPr="00D4048A" w14:paraId="1C8CE6F2" w14:textId="77777777" w:rsidTr="007231D9">
        <w:tc>
          <w:tcPr>
            <w:tcW w:w="1728" w:type="dxa"/>
            <w:vAlign w:val="center"/>
          </w:tcPr>
          <w:p w14:paraId="7BF2EDBE" w14:textId="77777777" w:rsidR="00DB231D" w:rsidRPr="00D4048A" w:rsidRDefault="00B32DD7" w:rsidP="00AE3A66">
            <w:pPr>
              <w:pStyle w:val="af"/>
            </w:pPr>
            <w:r>
              <w:rPr>
                <w:noProof/>
              </w:rPr>
              <w:drawing>
                <wp:inline distT="0" distB="0" distL="0" distR="0" wp14:anchorId="4DB4DA92" wp14:editId="183CCE5E">
                  <wp:extent cx="638175" cy="466725"/>
                  <wp:effectExtent l="0" t="0" r="9525" b="9525"/>
                  <wp:docPr id="1497" name="그림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tc>
        <w:tc>
          <w:tcPr>
            <w:tcW w:w="7256" w:type="dxa"/>
            <w:vAlign w:val="center"/>
          </w:tcPr>
          <w:p w14:paraId="31978317" w14:textId="77777777" w:rsidR="00DB231D" w:rsidRPr="00D4048A" w:rsidRDefault="00DB231D" w:rsidP="007231D9">
            <w:pPr>
              <w:rPr>
                <w:rFonts w:ascii="CMU Concrete" w:hAnsi="CMU Concrete"/>
              </w:rPr>
            </w:pPr>
            <w:r w:rsidRPr="00D4048A">
              <w:rPr>
                <w:rFonts w:ascii="CMU Concrete"/>
                <w:b/>
              </w:rPr>
              <w:t>엑셀</w:t>
            </w:r>
            <w:r w:rsidRPr="00D4048A">
              <w:rPr>
                <w:rFonts w:ascii="CMU Concrete" w:hAnsi="CMU Concrete"/>
                <w:b/>
              </w:rPr>
              <w:t xml:space="preserve"> </w:t>
            </w:r>
            <w:r w:rsidRPr="00D4048A">
              <w:rPr>
                <w:rFonts w:ascii="CMU Concrete"/>
                <w:b/>
              </w:rPr>
              <w:t>데이터</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excel </w:t>
            </w:r>
            <w:r w:rsidRPr="00D4048A">
              <w:rPr>
                <w:rFonts w:ascii="CMU Concrete"/>
              </w:rPr>
              <w:t>파일</w:t>
            </w:r>
            <w:r w:rsidRPr="00D4048A">
              <w:rPr>
                <w:rFonts w:ascii="CMU Concrete" w:hAnsi="CMU Concrete"/>
              </w:rPr>
              <w:t xml:space="preserve"> </w:t>
            </w:r>
            <w:r w:rsidRPr="00D4048A">
              <w:rPr>
                <w:rFonts w:ascii="CMU Concrete"/>
              </w:rPr>
              <w:t>형태로</w:t>
            </w:r>
            <w:r w:rsidRPr="00D4048A">
              <w:rPr>
                <w:rFonts w:ascii="CMU Concrete" w:hAnsi="CMU Concrete"/>
              </w:rPr>
              <w:t xml:space="preserve"> </w:t>
            </w:r>
            <w:r w:rsidRPr="00D4048A">
              <w:rPr>
                <w:rFonts w:ascii="CMU Concrete"/>
              </w:rPr>
              <w:t>저장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해당하는</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옵니다</w:t>
            </w:r>
            <w:r w:rsidRPr="00D4048A">
              <w:rPr>
                <w:rFonts w:ascii="CMU Concrete" w:hAnsi="CMU Concrete"/>
              </w:rPr>
              <w:t>.</w:t>
            </w:r>
          </w:p>
        </w:tc>
      </w:tr>
    </w:tbl>
    <w:p w14:paraId="6484805E" w14:textId="77777777" w:rsidR="00DB231D" w:rsidRPr="009300E7" w:rsidRDefault="00DB231D" w:rsidP="00DB231D">
      <w:pPr>
        <w:pStyle w:val="11"/>
      </w:pPr>
      <w:r w:rsidRPr="009300E7">
        <w:t>사용법</w:t>
      </w:r>
    </w:p>
    <w:tbl>
      <w:tblPr>
        <w:tblW w:w="0" w:type="auto"/>
        <w:tblLook w:val="01E0" w:firstRow="1" w:lastRow="1" w:firstColumn="1" w:lastColumn="1" w:noHBand="0" w:noVBand="0"/>
      </w:tblPr>
      <w:tblGrid>
        <w:gridCol w:w="4108"/>
        <w:gridCol w:w="4678"/>
      </w:tblGrid>
      <w:tr w:rsidR="00DB231D" w:rsidRPr="00D4048A" w14:paraId="1162E3F0" w14:textId="77777777" w:rsidTr="00664454">
        <w:tc>
          <w:tcPr>
            <w:tcW w:w="4109" w:type="dxa"/>
          </w:tcPr>
          <w:p w14:paraId="4A3D87AA" w14:textId="77777777" w:rsidR="00DB231D" w:rsidRPr="00D4048A" w:rsidRDefault="002C2884" w:rsidP="00AE3A66">
            <w:pPr>
              <w:pStyle w:val="af"/>
            </w:pPr>
            <w:r>
              <w:object w:dxaOrig="4650" w:dyaOrig="5805" w14:anchorId="4C424672">
                <v:shape id="_x0000_i1084" type="#_x0000_t75" style="width:194.15pt;height:242.95pt" o:ole="">
                  <v:imagedata r:id="rId238" o:title=""/>
                </v:shape>
                <o:OLEObject Type="Embed" ProgID="PBrush" ShapeID="_x0000_i1084" DrawAspect="Content" ObjectID="_1684940153" r:id="rId239"/>
              </w:object>
            </w:r>
          </w:p>
        </w:tc>
        <w:tc>
          <w:tcPr>
            <w:tcW w:w="4893" w:type="dxa"/>
          </w:tcPr>
          <w:p w14:paraId="358A65B7" w14:textId="77777777" w:rsidR="00DB231D" w:rsidRPr="00D4048A" w:rsidRDefault="00DB231D" w:rsidP="007231D9">
            <w:pPr>
              <w:pStyle w:val="13"/>
              <w:rPr>
                <w:rFonts w:ascii="CMU Concrete" w:hAnsi="CMU Concrete"/>
              </w:rPr>
            </w:pPr>
          </w:p>
          <w:p w14:paraId="196CF8F8" w14:textId="77777777" w:rsidR="00DB231D" w:rsidRPr="00D4048A" w:rsidRDefault="00DB231D" w:rsidP="007231D9">
            <w:pPr>
              <w:pStyle w:val="13"/>
              <w:numPr>
                <w:ilvl w:val="0"/>
                <w:numId w:val="6"/>
              </w:numPr>
              <w:rPr>
                <w:rFonts w:ascii="CMU Concrete" w:hAnsi="CMU Concrete"/>
              </w:rPr>
            </w:pPr>
            <w:r w:rsidRPr="00D4048A">
              <w:rPr>
                <w:rFonts w:ascii="CMU Concrete"/>
              </w:rPr>
              <w:t>엑셀</w:t>
            </w:r>
            <w:r w:rsidRPr="00D4048A">
              <w:rPr>
                <w:rFonts w:ascii="CMU Concrete" w:hAnsi="CMU Concrete"/>
              </w:rPr>
              <w:t xml:space="preserve"> </w:t>
            </w:r>
            <w:r w:rsidRPr="00D4048A">
              <w:rPr>
                <w:rStyle w:val="p2Char"/>
                <w:rFonts w:ascii="CMU Concrete"/>
              </w:rPr>
              <w:t>파일</w:t>
            </w:r>
            <w:r w:rsidRPr="00D4048A">
              <w:rPr>
                <w:rStyle w:val="p2Char"/>
                <w:rFonts w:ascii="CMU Concrete" w:hAnsi="CMU Concrete"/>
              </w:rPr>
              <w:t xml:space="preserve"> </w:t>
            </w:r>
            <w:r w:rsidRPr="00D4048A">
              <w:rPr>
                <w:rStyle w:val="p2Char"/>
                <w:rFonts w:ascii="CMU Concrete"/>
              </w:rPr>
              <w:t>경로</w:t>
            </w:r>
            <w:r w:rsidRPr="00D4048A">
              <w:rPr>
                <w:rFonts w:ascii="CMU Concrete"/>
              </w:rPr>
              <w:t>를</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p w14:paraId="0498139F" w14:textId="77777777" w:rsidR="00DB231D" w:rsidRPr="00D4048A" w:rsidRDefault="00DB231D" w:rsidP="007231D9">
            <w:pPr>
              <w:pStyle w:val="13"/>
              <w:numPr>
                <w:ilvl w:val="0"/>
                <w:numId w:val="6"/>
              </w:numPr>
              <w:rPr>
                <w:rFonts w:ascii="CMU Concrete" w:hAnsi="CMU Concrete"/>
              </w:rPr>
            </w:pPr>
            <w:r w:rsidRPr="00D4048A">
              <w:rPr>
                <w:rStyle w:val="p2Char"/>
                <w:rFonts w:ascii="CMU Concrete"/>
              </w:rPr>
              <w:t>워크시트</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p>
          <w:p w14:paraId="59355FDA" w14:textId="77777777" w:rsidR="00D45647" w:rsidRPr="00D45647" w:rsidRDefault="00DB231D" w:rsidP="00BF3602">
            <w:pPr>
              <w:pStyle w:val="13"/>
              <w:numPr>
                <w:ilvl w:val="0"/>
                <w:numId w:val="6"/>
              </w:numPr>
            </w:pPr>
            <w:r w:rsidRPr="00D45647">
              <w:rPr>
                <w:rFonts w:ascii="CMU Concrete"/>
              </w:rPr>
              <w:t>해당되는</w:t>
            </w:r>
            <w:r w:rsidRPr="00D45647">
              <w:rPr>
                <w:rFonts w:ascii="CMU Concrete" w:hAnsi="CMU Concrete"/>
              </w:rPr>
              <w:t xml:space="preserve"> </w:t>
            </w:r>
            <w:r w:rsidRPr="00D45647">
              <w:rPr>
                <w:rFonts w:ascii="CMU Concrete"/>
              </w:rPr>
              <w:t>경로의</w:t>
            </w:r>
            <w:r w:rsidRPr="00D45647">
              <w:rPr>
                <w:rFonts w:ascii="CMU Concrete" w:hAnsi="CMU Concrete"/>
              </w:rPr>
              <w:t xml:space="preserve"> </w:t>
            </w:r>
            <w:r w:rsidRPr="00D45647">
              <w:rPr>
                <w:rFonts w:ascii="CMU Concrete"/>
              </w:rPr>
              <w:t>데이터를</w:t>
            </w:r>
            <w:r w:rsidRPr="00D45647">
              <w:rPr>
                <w:rFonts w:ascii="CMU Concrete" w:hAnsi="CMU Concrete"/>
              </w:rPr>
              <w:t xml:space="preserve"> </w:t>
            </w:r>
            <w:r w:rsidRPr="00D45647">
              <w:rPr>
                <w:rFonts w:ascii="CMU Concrete"/>
              </w:rPr>
              <w:t>읽어옵니다</w:t>
            </w:r>
            <w:r w:rsidRPr="00D45647">
              <w:rPr>
                <w:rFonts w:ascii="CMU Concrete" w:hAnsi="CMU Concrete"/>
              </w:rPr>
              <w:t xml:space="preserve">. </w:t>
            </w:r>
          </w:p>
          <w:p w14:paraId="6FAB04A9" w14:textId="77777777" w:rsidR="00D45647" w:rsidRPr="00D45647" w:rsidRDefault="00D45647" w:rsidP="00BF3602">
            <w:pPr>
              <w:pStyle w:val="13"/>
              <w:numPr>
                <w:ilvl w:val="0"/>
                <w:numId w:val="6"/>
              </w:numPr>
            </w:pPr>
            <w:r w:rsidRPr="00D45647">
              <w:rPr>
                <w:rFonts w:ascii="CMU Concrete"/>
              </w:rPr>
              <w:t>파일</w:t>
            </w:r>
            <w:r w:rsidRPr="00D45647">
              <w:rPr>
                <w:rFonts w:ascii="CMU Concrete" w:hAnsi="CMU Concrete"/>
              </w:rPr>
              <w:t xml:space="preserve"> </w:t>
            </w:r>
            <w:r w:rsidRPr="00BF3602">
              <w:rPr>
                <w:rStyle w:val="p2Char"/>
                <w:rFonts w:ascii="CMU Concrete"/>
                <w:b/>
                <w:bCs/>
              </w:rPr>
              <w:t>부분</w:t>
            </w:r>
            <w:r w:rsidRPr="00BF3602">
              <w:rPr>
                <w:rStyle w:val="p2Char"/>
                <w:rFonts w:ascii="CMU Concrete" w:hAnsi="CMU Concrete"/>
                <w:b/>
                <w:bCs/>
              </w:rPr>
              <w:t xml:space="preserve"> </w:t>
            </w:r>
            <w:r w:rsidRPr="00BF3602">
              <w:rPr>
                <w:rStyle w:val="p2Char"/>
                <w:rFonts w:ascii="CMU Concrete"/>
                <w:b/>
                <w:bCs/>
              </w:rPr>
              <w:t>읽기</w:t>
            </w:r>
            <w:r w:rsidRPr="00D45647">
              <w:rPr>
                <w:rFonts w:ascii="CMU Concrete" w:hAnsi="CMU Concrete"/>
              </w:rPr>
              <w:t xml:space="preserve"> </w:t>
            </w:r>
            <w:r w:rsidRPr="00D45647">
              <w:rPr>
                <w:rFonts w:ascii="CMU Concrete"/>
              </w:rPr>
              <w:t>방식을</w:t>
            </w:r>
            <w:r w:rsidRPr="00D45647">
              <w:rPr>
                <w:rFonts w:ascii="CMU Concrete" w:hAnsi="CMU Concrete"/>
              </w:rPr>
              <w:t xml:space="preserve"> </w:t>
            </w:r>
            <w:r w:rsidRPr="00D45647">
              <w:rPr>
                <w:rFonts w:ascii="CMU Concrete"/>
              </w:rPr>
              <w:t>지정합니다</w:t>
            </w:r>
            <w:r w:rsidRPr="00D45647">
              <w:rPr>
                <w:rFonts w:ascii="CMU Concrete" w:hAnsi="CMU Concrete"/>
              </w:rPr>
              <w:t>.</w:t>
            </w:r>
          </w:p>
          <w:p w14:paraId="0EDEB8C4" w14:textId="77777777" w:rsidR="00DB231D" w:rsidRPr="00D4048A" w:rsidRDefault="00DB231D" w:rsidP="00D45647">
            <w:pPr>
              <w:pStyle w:val="13"/>
              <w:numPr>
                <w:ilvl w:val="0"/>
                <w:numId w:val="6"/>
              </w:numPr>
              <w:rPr>
                <w:rFonts w:ascii="CMU Concrete" w:hAnsi="CMU Concrete"/>
              </w:rPr>
            </w:pPr>
            <w:r w:rsidRPr="00D4048A">
              <w:rPr>
                <w:rStyle w:val="p2Char"/>
                <w:rFonts w:ascii="CMU Concrete"/>
              </w:rPr>
              <w:t>변수정보</w:t>
            </w:r>
            <w:r w:rsidRPr="00D4048A">
              <w:rPr>
                <w:rFonts w:ascii="CMU Concrete"/>
              </w:rPr>
              <w:t>를</w:t>
            </w:r>
            <w:r w:rsidRPr="00D4048A">
              <w:rPr>
                <w:rFonts w:ascii="CMU Concrete" w:hAnsi="CMU Concrete"/>
              </w:rPr>
              <w:t xml:space="preserve"> </w:t>
            </w:r>
            <w:r w:rsidRPr="00D4048A">
              <w:rPr>
                <w:rFonts w:ascii="CMU Concrete"/>
              </w:rPr>
              <w:t>확인합니다</w:t>
            </w:r>
            <w:r w:rsidRPr="00D4048A">
              <w:rPr>
                <w:rFonts w:ascii="CMU Concrete" w:hAnsi="CMU Concrete"/>
              </w:rPr>
              <w:t xml:space="preserve">. </w:t>
            </w:r>
          </w:p>
        </w:tc>
      </w:tr>
    </w:tbl>
    <w:p w14:paraId="19CF3286" w14:textId="77777777" w:rsidR="00DB231D" w:rsidRPr="00D4048A" w:rsidRDefault="00DB231D" w:rsidP="00DB231D">
      <w:pPr>
        <w:rPr>
          <w:rFonts w:ascii="CMU Concrete" w:hAnsi="CMU Concrete"/>
        </w:rPr>
      </w:pPr>
    </w:p>
    <w:p w14:paraId="3CD20B55" w14:textId="77777777" w:rsidR="00DB231D" w:rsidRPr="009300E7" w:rsidRDefault="00DB231D" w:rsidP="00DB231D">
      <w:pPr>
        <w:pStyle w:val="11"/>
      </w:pPr>
      <w:r w:rsidRPr="009300E7">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81"/>
        <w:gridCol w:w="1141"/>
        <w:gridCol w:w="4824"/>
        <w:gridCol w:w="790"/>
        <w:gridCol w:w="1139"/>
      </w:tblGrid>
      <w:tr w:rsidR="00DB231D" w:rsidRPr="00D4048A" w14:paraId="6B18620C" w14:textId="77777777" w:rsidTr="00531B28">
        <w:trPr>
          <w:trHeight w:val="230"/>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1098EBF" w14:textId="77777777" w:rsidR="00DB231D" w:rsidRPr="00D4048A" w:rsidRDefault="00DB231D" w:rsidP="007231D9">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6B6318B" w14:textId="77777777" w:rsidR="00DB231D" w:rsidRPr="00D4048A" w:rsidRDefault="00DB231D" w:rsidP="007231D9">
            <w:pPr>
              <w:pStyle w:val="ae"/>
              <w:rPr>
                <w:rFonts w:ascii="CMU Concrete" w:hAnsi="CMU Concrete"/>
              </w:rPr>
            </w:pPr>
            <w:r w:rsidRPr="00D4048A">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6977A83" w14:textId="77777777" w:rsidR="00DB231D" w:rsidRPr="00D4048A" w:rsidRDefault="00DB231D" w:rsidP="007231D9">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C43C557" w14:textId="77777777" w:rsidR="00DB231D" w:rsidRPr="00D4048A" w:rsidRDefault="00DB231D" w:rsidP="007231D9">
            <w:pPr>
              <w:pStyle w:val="ae"/>
              <w:rPr>
                <w:rFonts w:ascii="CMU Concrete" w:hAnsi="CMU Concrete"/>
              </w:rPr>
            </w:pPr>
            <w:r w:rsidRPr="00D4048A">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EF6549A" w14:textId="77777777" w:rsidR="00DB231D" w:rsidRPr="00D4048A" w:rsidRDefault="00DB231D" w:rsidP="007231D9">
            <w:pPr>
              <w:pStyle w:val="ae"/>
              <w:rPr>
                <w:rFonts w:ascii="CMU Concrete" w:hAnsi="CMU Concrete"/>
              </w:rPr>
            </w:pPr>
            <w:r w:rsidRPr="00D4048A">
              <w:rPr>
                <w:rFonts w:ascii="CMU Concrete"/>
              </w:rPr>
              <w:t>비고</w:t>
            </w:r>
          </w:p>
        </w:tc>
      </w:tr>
      <w:tr w:rsidR="00531B28" w:rsidRPr="00D4048A" w14:paraId="5010D470" w14:textId="77777777" w:rsidTr="00531B28">
        <w:trPr>
          <w:trHeight w:val="365"/>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17658DA" w14:textId="77777777" w:rsidR="00531B28" w:rsidRPr="00D4048A" w:rsidRDefault="00531B28" w:rsidP="007231D9">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543B6BA6" w14:textId="77777777" w:rsidR="00531B28" w:rsidRPr="00D4048A" w:rsidRDefault="00531B28" w:rsidP="007231D9">
            <w:pPr>
              <w:jc w:val="center"/>
              <w:rPr>
                <w:rFonts w:ascii="CMU Concrete" w:hAnsi="CMU Concrete"/>
              </w:rPr>
            </w:pPr>
            <w:r w:rsidRPr="00D4048A">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14:paraId="069DB1F3" w14:textId="77777777" w:rsidR="00531B28" w:rsidRPr="00D4048A" w:rsidRDefault="00531B28"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6AC0674E" w14:textId="77777777" w:rsidR="00531B28" w:rsidRPr="00D4048A" w:rsidRDefault="00531B28" w:rsidP="007231D9">
            <w:pPr>
              <w:jc w:val="center"/>
              <w:rPr>
                <w:rFonts w:ascii="CMU Concrete" w:hAnsi="CMU Concrete"/>
              </w:rPr>
            </w:pPr>
            <w:r>
              <w:rPr>
                <w:rFonts w:ascii="CMU Concrete" w:hAns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14:paraId="724805BB" w14:textId="77777777" w:rsidR="00531B28" w:rsidRPr="00D4048A" w:rsidRDefault="00531B28" w:rsidP="007231D9">
            <w:pPr>
              <w:jc w:val="center"/>
              <w:rPr>
                <w:rFonts w:ascii="CMU Concrete" w:hAnsi="CMU Concrete"/>
              </w:rPr>
            </w:pPr>
          </w:p>
        </w:tc>
      </w:tr>
      <w:tr w:rsidR="00531B28" w:rsidRPr="00D4048A" w14:paraId="4EEEB802" w14:textId="77777777" w:rsidTr="00531B28">
        <w:trPr>
          <w:trHeight w:val="60"/>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30B2B01E" w14:textId="77777777" w:rsidR="00531B28" w:rsidRPr="00D4048A" w:rsidRDefault="00531B28"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21B4A29" w14:textId="77777777" w:rsidR="00531B28" w:rsidRPr="00D4048A" w:rsidRDefault="00531B28" w:rsidP="007231D9">
            <w:pPr>
              <w:jc w:val="center"/>
              <w:rPr>
                <w:rFonts w:ascii="CMU Concrete" w:hAnsi="CMU Concrete"/>
              </w:rPr>
            </w:pPr>
            <w:r w:rsidRPr="00D4048A">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7BF8E9DF" w14:textId="77777777" w:rsidR="00531B28" w:rsidRPr="00D4048A" w:rsidRDefault="00531B2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17310E32" w14:textId="77777777" w:rsidR="00531B28" w:rsidRPr="00D4048A" w:rsidRDefault="00531B28"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4FFA4325" w14:textId="77777777" w:rsidR="00531B28" w:rsidRPr="00D4048A" w:rsidRDefault="00531B28" w:rsidP="007231D9">
            <w:pPr>
              <w:jc w:val="center"/>
              <w:rPr>
                <w:rFonts w:ascii="CMU Concrete" w:hAnsi="CMU Concrete"/>
              </w:rPr>
            </w:pPr>
          </w:p>
        </w:tc>
      </w:tr>
      <w:tr w:rsidR="00531B28" w:rsidRPr="00D4048A" w14:paraId="23E7227A" w14:textId="77777777" w:rsidTr="00531B28">
        <w:trPr>
          <w:trHeight w:val="462"/>
          <w:tblCellSpacing w:w="0" w:type="dxa"/>
          <w:jc w:val="center"/>
        </w:trPr>
        <w:tc>
          <w:tcPr>
            <w:tcW w:w="502" w:type="pct"/>
            <w:vMerge w:val="restart"/>
            <w:tcBorders>
              <w:top w:val="single" w:sz="2" w:space="0" w:color="999999"/>
              <w:left w:val="single" w:sz="2" w:space="0" w:color="999999"/>
              <w:right w:val="single" w:sz="6" w:space="0" w:color="999999"/>
            </w:tcBorders>
            <w:shd w:val="clear" w:color="auto" w:fill="CCCCCC"/>
            <w:vAlign w:val="center"/>
          </w:tcPr>
          <w:p w14:paraId="37160F33" w14:textId="77777777" w:rsidR="00531B28" w:rsidRPr="00D4048A" w:rsidRDefault="00531B28" w:rsidP="007231D9">
            <w:pPr>
              <w:pStyle w:val="ae"/>
              <w:rPr>
                <w:rFonts w:ascii="CMU Concrete" w:hAnsi="CMU Concrete"/>
              </w:rPr>
            </w:pPr>
            <w:r w:rsidRPr="00D4048A">
              <w:rPr>
                <w:rFonts w:ascii="CMU Concrete"/>
              </w:rPr>
              <w:t>엑셀파일</w:t>
            </w:r>
          </w:p>
        </w:tc>
        <w:tc>
          <w:tcPr>
            <w:tcW w:w="650" w:type="pct"/>
            <w:tcBorders>
              <w:top w:val="single" w:sz="2" w:space="0" w:color="999999"/>
              <w:left w:val="single" w:sz="2" w:space="0" w:color="999999"/>
              <w:bottom w:val="single" w:sz="6" w:space="0" w:color="999999"/>
              <w:right w:val="single" w:sz="6" w:space="0" w:color="999999"/>
            </w:tcBorders>
            <w:vAlign w:val="center"/>
          </w:tcPr>
          <w:p w14:paraId="6451F5A3" w14:textId="77777777" w:rsidR="00531B28" w:rsidRPr="00D4048A" w:rsidRDefault="00531B28" w:rsidP="007231D9">
            <w:pPr>
              <w:jc w:val="center"/>
              <w:rPr>
                <w:rFonts w:ascii="CMU Concrete" w:hAnsi="CMU Concrete"/>
              </w:rPr>
            </w:pPr>
            <w:r w:rsidRPr="00D4048A">
              <w:rPr>
                <w:rFonts w:ascii="CMU Concrete"/>
              </w:rPr>
              <w:t>파일경로</w:t>
            </w:r>
          </w:p>
        </w:tc>
        <w:tc>
          <w:tcPr>
            <w:tcW w:w="2749" w:type="pct"/>
            <w:tcBorders>
              <w:top w:val="single" w:sz="2" w:space="0" w:color="999999"/>
              <w:left w:val="single" w:sz="2" w:space="0" w:color="999999"/>
              <w:bottom w:val="single" w:sz="6" w:space="0" w:color="999999"/>
              <w:right w:val="single" w:sz="6" w:space="0" w:color="999999"/>
            </w:tcBorders>
            <w:vAlign w:val="center"/>
          </w:tcPr>
          <w:p w14:paraId="37494D73" w14:textId="77777777" w:rsidR="00531B28" w:rsidRPr="00D4048A" w:rsidRDefault="00531B28" w:rsidP="007231D9">
            <w:pPr>
              <w:rPr>
                <w:rFonts w:ascii="CMU Concrete" w:hAnsi="CMU Concrete"/>
              </w:rPr>
            </w:pPr>
            <w:r>
              <w:rPr>
                <w:rFonts w:ascii="CMU Concrete" w:hAnsi="CMU Concrete" w:hint="eastAsia"/>
              </w:rPr>
              <w:t>엑셀</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r w:rsidRPr="00D4048A">
              <w:rPr>
                <w:rFonts w:ascii="CMU Concrete"/>
              </w:rPr>
              <w:t>대화창이</w:t>
            </w:r>
            <w:r w:rsidRPr="00D4048A">
              <w:rPr>
                <w:rFonts w:ascii="CMU Concrete" w:hAnsi="CMU Concrete"/>
              </w:rPr>
              <w:t xml:space="preserve"> </w:t>
            </w:r>
            <w:r w:rsidRPr="00D4048A">
              <w:rPr>
                <w:rFonts w:ascii="CMU Concrete"/>
              </w:rPr>
              <w:t>뜨면</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122D0973" w14:textId="77777777" w:rsidR="00531B28" w:rsidRPr="00D4048A" w:rsidRDefault="00531B28" w:rsidP="007231D9">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64D03DFE" w14:textId="77777777" w:rsidR="00531B28" w:rsidRPr="00D4048A" w:rsidRDefault="00531B28" w:rsidP="007231D9">
            <w:pPr>
              <w:jc w:val="center"/>
              <w:rPr>
                <w:rFonts w:ascii="CMU Concrete" w:hAnsi="CMU Concrete"/>
              </w:rPr>
            </w:pPr>
            <w:r w:rsidRPr="00D4048A">
              <w:rPr>
                <w:rFonts w:ascii="CMU Concrete"/>
              </w:rPr>
              <w:t>대화창</w:t>
            </w:r>
            <w:r w:rsidRPr="00D4048A">
              <w:rPr>
                <w:rFonts w:ascii="CMU Concrete" w:hAnsi="CMU Concrete"/>
              </w:rPr>
              <w:t xml:space="preserve"> </w:t>
            </w:r>
            <w:r w:rsidRPr="00D4048A">
              <w:rPr>
                <w:rFonts w:ascii="CMU Concrete"/>
              </w:rPr>
              <w:t>인터페이스</w:t>
            </w:r>
            <w:r w:rsidRPr="00D4048A">
              <w:rPr>
                <w:rFonts w:ascii="CMU Concrete" w:hAnsi="CMU Concrete"/>
              </w:rPr>
              <w:t>.</w:t>
            </w:r>
          </w:p>
        </w:tc>
      </w:tr>
      <w:tr w:rsidR="00531B28" w:rsidRPr="00D4048A" w14:paraId="0D32F626" w14:textId="77777777" w:rsidTr="00531B28">
        <w:trPr>
          <w:trHeight w:val="658"/>
          <w:tblCellSpacing w:w="0" w:type="dxa"/>
          <w:jc w:val="center"/>
        </w:trPr>
        <w:tc>
          <w:tcPr>
            <w:tcW w:w="502" w:type="pct"/>
            <w:vMerge/>
            <w:tcBorders>
              <w:left w:val="single" w:sz="2" w:space="0" w:color="999999"/>
              <w:bottom w:val="single" w:sz="6" w:space="0" w:color="999999"/>
              <w:right w:val="single" w:sz="6" w:space="0" w:color="999999"/>
            </w:tcBorders>
            <w:shd w:val="clear" w:color="auto" w:fill="CCCCCC"/>
            <w:vAlign w:val="center"/>
          </w:tcPr>
          <w:p w14:paraId="752256B1" w14:textId="77777777" w:rsidR="00531B28" w:rsidRPr="00D4048A" w:rsidRDefault="00531B28" w:rsidP="007231D9">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4164C33B" w14:textId="77777777" w:rsidR="00531B28" w:rsidRPr="00D4048A" w:rsidRDefault="00531B28" w:rsidP="007231D9">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51A27CE2" w14:textId="77777777" w:rsidR="00531B28" w:rsidRPr="00D4048A" w:rsidRDefault="00531B28" w:rsidP="007231D9">
            <w:pPr>
              <w:rPr>
                <w:rFonts w:ascii="CMU Concrete" w:hAns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sidRPr="00B32DD7">
              <w:rPr>
                <w:rFonts w:ascii="CMU Concrete" w:hint="eastAsia"/>
                <w:b/>
                <w:bCs/>
              </w:rPr>
              <w:t>파일</w:t>
            </w:r>
            <w:r w:rsidRPr="00B32DD7">
              <w:rPr>
                <w:rFonts w:ascii="CMU Concrete" w:hint="eastAsia"/>
                <w:b/>
                <w:bCs/>
              </w:rPr>
              <w:t xml:space="preserve"> </w:t>
            </w:r>
            <w:r w:rsidRPr="00B32DD7">
              <w:rPr>
                <w:rFonts w:ascii="CMU Concrete" w:hint="eastAsia"/>
                <w:b/>
                <w:bCs/>
              </w:rPr>
              <w:t>다시</w:t>
            </w:r>
            <w:r w:rsidRPr="00B32DD7">
              <w:rPr>
                <w:rFonts w:ascii="CMU Concrete" w:hint="eastAsia"/>
                <w:b/>
                <w:bCs/>
              </w:rPr>
              <w:t xml:space="preserve"> </w:t>
            </w:r>
            <w:r w:rsidRPr="00B32DD7">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450" w:type="pct"/>
            <w:vMerge/>
            <w:tcBorders>
              <w:left w:val="single" w:sz="2" w:space="0" w:color="999999"/>
              <w:bottom w:val="single" w:sz="6" w:space="0" w:color="999999"/>
              <w:right w:val="single" w:sz="6" w:space="0" w:color="999999"/>
            </w:tcBorders>
            <w:vAlign w:val="center"/>
          </w:tcPr>
          <w:p w14:paraId="619DCAC2" w14:textId="77777777" w:rsidR="00531B28" w:rsidRPr="00D4048A" w:rsidRDefault="00531B28" w:rsidP="007231D9">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7D785A73" w14:textId="77777777" w:rsidR="00531B28" w:rsidRPr="00D4048A" w:rsidRDefault="00531B28" w:rsidP="007231D9">
            <w:pPr>
              <w:jc w:val="center"/>
              <w:rPr>
                <w:rFonts w:ascii="CMU Concrete"/>
              </w:rPr>
            </w:pPr>
          </w:p>
        </w:tc>
      </w:tr>
      <w:tr w:rsidR="00DB231D" w:rsidRPr="00D4048A" w14:paraId="59FF5739" w14:textId="77777777" w:rsidTr="00531B28">
        <w:trPr>
          <w:trHeight w:val="711"/>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719D9C2" w14:textId="77777777" w:rsidR="00DB231D" w:rsidRPr="00D4048A" w:rsidRDefault="00DB231D" w:rsidP="007231D9">
            <w:pPr>
              <w:pStyle w:val="ae"/>
              <w:rPr>
                <w:rFonts w:ascii="CMU Concrete" w:hAnsi="CMU Concrete"/>
              </w:rPr>
            </w:pPr>
            <w:r w:rsidRPr="00D4048A">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14:paraId="35C3CC08" w14:textId="77777777" w:rsidR="00DB231D" w:rsidRPr="00D4048A" w:rsidRDefault="00DB231D" w:rsidP="003B50BF">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003B50BF">
              <w:rPr>
                <w:rFonts w:ascii="CMU Concrete" w:hint="eastAsia"/>
              </w:rPr>
              <w:t xml:space="preserve"> </w:t>
            </w:r>
            <w:r w:rsidRPr="00D4048A">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14:paraId="33771FC1" w14:textId="77777777" w:rsidR="00DB231D" w:rsidRPr="00D4048A" w:rsidRDefault="00DB231D" w:rsidP="007231D9">
            <w:pPr>
              <w:rPr>
                <w:rFonts w:ascii="CMU Concrete" w:hAnsi="CMU Concrete"/>
              </w:rPr>
            </w:pPr>
            <w:r w:rsidRPr="00D4048A">
              <w:rPr>
                <w:rFonts w:ascii="CMU Concrete"/>
              </w:rPr>
              <w:t>파일을</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7C0A0893" w14:textId="77777777" w:rsidR="00DB231D" w:rsidRPr="00D4048A" w:rsidRDefault="00DB231D" w:rsidP="007231D9">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27F7EAF6" w14:textId="77777777" w:rsidR="00DB231D" w:rsidRPr="00D4048A" w:rsidRDefault="00DB231D" w:rsidP="007231D9">
            <w:pPr>
              <w:jc w:val="center"/>
              <w:rPr>
                <w:rFonts w:ascii="CMU Concrete" w:hAnsi="CMU Concrete"/>
              </w:rPr>
            </w:pPr>
            <w:r w:rsidRPr="00D4048A">
              <w:rPr>
                <w:rFonts w:ascii="CMU Concrete"/>
              </w:rPr>
              <w:t>전체읽기</w:t>
            </w:r>
            <w:r w:rsidRPr="00D4048A">
              <w:rPr>
                <w:rFonts w:ascii="CMU Concrete" w:hAnsi="CMU Concrete"/>
              </w:rPr>
              <w:t xml:space="preserve">, </w:t>
            </w:r>
            <w:r w:rsidRPr="00D4048A">
              <w:rPr>
                <w:rFonts w:ascii="CMU Concrete"/>
              </w:rPr>
              <w:t>처음부터</w:t>
            </w:r>
            <w:r w:rsidRPr="00D4048A">
              <w:rPr>
                <w:rFonts w:ascii="CMU Concrete" w:hAnsi="CMU Concrete"/>
              </w:rPr>
              <w:t>,</w:t>
            </w:r>
          </w:p>
          <w:p w14:paraId="6CFDA712" w14:textId="77777777" w:rsidR="00DB231D" w:rsidRPr="00D4048A" w:rsidRDefault="00DB231D" w:rsidP="007231D9">
            <w:pPr>
              <w:jc w:val="center"/>
              <w:rPr>
                <w:rFonts w:ascii="CMU Concrete" w:hAnsi="CMU Concrete"/>
              </w:rPr>
            </w:pPr>
            <w:r w:rsidRPr="00D4048A">
              <w:rPr>
                <w:rFonts w:ascii="CMU Concrete"/>
              </w:rPr>
              <w:t>임의</w:t>
            </w:r>
            <w:r w:rsidRPr="00D4048A">
              <w:rPr>
                <w:rFonts w:ascii="CMU Concrete" w:hAnsi="CMU Concrete"/>
              </w:rPr>
              <w:t xml:space="preserve"> </w:t>
            </w:r>
            <w:r w:rsidRPr="00D4048A">
              <w:rPr>
                <w:rFonts w:ascii="CMU Concrete"/>
              </w:rPr>
              <w:t>추출</w:t>
            </w:r>
          </w:p>
        </w:tc>
      </w:tr>
      <w:tr w:rsidR="00DB231D" w:rsidRPr="00D4048A" w14:paraId="39964270" w14:textId="77777777" w:rsidTr="00531B28">
        <w:trPr>
          <w:trHeight w:val="827"/>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33C1FEF3" w14:textId="77777777" w:rsidR="00DB231D" w:rsidRPr="00D4048A" w:rsidRDefault="00DB231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345E7091" w14:textId="77777777" w:rsidR="00DB231D" w:rsidRPr="00D4048A" w:rsidRDefault="00DB231D" w:rsidP="003B50BF">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003B50BF">
              <w:rPr>
                <w:rFonts w:ascii="CMU Concrete" w:hint="eastAsia"/>
              </w:rPr>
              <w:t xml:space="preserve"> </w:t>
            </w:r>
            <w:r w:rsidRPr="00D4048A">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14:paraId="26113EAC" w14:textId="77777777" w:rsidR="00DB231D" w:rsidRPr="00D4048A" w:rsidRDefault="00DB231D" w:rsidP="007231D9">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7E9E17B5" w14:textId="77777777" w:rsidR="00DB231D" w:rsidRPr="00D4048A" w:rsidRDefault="00DB231D" w:rsidP="007231D9">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200890C" w14:textId="77777777" w:rsidR="00DB231D" w:rsidRPr="00D4048A" w:rsidRDefault="00DB231D" w:rsidP="007231D9">
            <w:pPr>
              <w:rPr>
                <w:rFonts w:ascii="CMU Concrete" w:hAnsi="CMU Concrete"/>
              </w:rPr>
            </w:pPr>
          </w:p>
        </w:tc>
      </w:tr>
      <w:tr w:rsidR="002C2884" w:rsidRPr="00D4048A" w14:paraId="4C039C33" w14:textId="77777777" w:rsidTr="00531B28">
        <w:trPr>
          <w:trHeight w:val="221"/>
          <w:tblCellSpacing w:w="0" w:type="dxa"/>
          <w:jc w:val="center"/>
        </w:trPr>
        <w:tc>
          <w:tcPr>
            <w:tcW w:w="502" w:type="pct"/>
            <w:vMerge w:val="restart"/>
            <w:tcBorders>
              <w:top w:val="single" w:sz="2" w:space="0" w:color="999999"/>
              <w:left w:val="single" w:sz="2" w:space="0" w:color="999999"/>
              <w:right w:val="single" w:sz="6" w:space="0" w:color="999999"/>
            </w:tcBorders>
            <w:shd w:val="clear" w:color="auto" w:fill="CCCCCC"/>
            <w:vAlign w:val="center"/>
          </w:tcPr>
          <w:p w14:paraId="547F9B8D" w14:textId="77777777" w:rsidR="002C2884" w:rsidRPr="00D4048A" w:rsidRDefault="002C2884" w:rsidP="007231D9">
            <w:pPr>
              <w:pStyle w:val="ae"/>
              <w:rPr>
                <w:rFonts w:ascii="CMU Concrete" w:hAnsi="CMU Concrete"/>
              </w:rPr>
            </w:pPr>
            <w:r>
              <w:rPr>
                <w:rFonts w:ascii="CMU Concrete" w:hint="eastAsia"/>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14:paraId="3E7F5A65" w14:textId="77777777" w:rsidR="002C2884" w:rsidRPr="00D4048A" w:rsidRDefault="002C2884" w:rsidP="007231D9">
            <w:pPr>
              <w:jc w:val="center"/>
              <w:rPr>
                <w:rFonts w:ascii="CMU Concrete" w:hAnsi="CMU Concrete"/>
              </w:rPr>
            </w:pPr>
            <w:r w:rsidRPr="00D4048A">
              <w:rPr>
                <w:rFonts w:ascii="CMU Concrete"/>
              </w:rPr>
              <w:t>워크시트</w:t>
            </w:r>
          </w:p>
        </w:tc>
        <w:tc>
          <w:tcPr>
            <w:tcW w:w="2749" w:type="pct"/>
            <w:tcBorders>
              <w:top w:val="single" w:sz="2" w:space="0" w:color="999999"/>
              <w:left w:val="single" w:sz="2" w:space="0" w:color="999999"/>
              <w:bottom w:val="single" w:sz="6" w:space="0" w:color="999999"/>
              <w:right w:val="single" w:sz="6" w:space="0" w:color="999999"/>
            </w:tcBorders>
            <w:vAlign w:val="center"/>
          </w:tcPr>
          <w:p w14:paraId="36BBBD4B" w14:textId="77777777" w:rsidR="002C2884" w:rsidRPr="00D4048A" w:rsidRDefault="00B32DD7" w:rsidP="00B32DD7">
            <w:pPr>
              <w:rPr>
                <w:rFonts w:ascii="CMU Concrete" w:hAnsi="CMU Concrete"/>
              </w:rPr>
            </w:pPr>
            <w:r>
              <w:rPr>
                <w:rFonts w:ascii="CMU Concrete" w:hAnsi="CMU Concrete" w:hint="eastAsia"/>
              </w:rPr>
              <w:t>선택한</w:t>
            </w:r>
            <w:r>
              <w:rPr>
                <w:rFonts w:ascii="CMU Concrete" w:hAnsi="CMU Concrete" w:hint="eastAsia"/>
              </w:rPr>
              <w:t xml:space="preserve"> </w:t>
            </w:r>
            <w:r w:rsidR="002C2884" w:rsidRPr="00D4048A">
              <w:rPr>
                <w:rFonts w:ascii="CMU Concrete"/>
              </w:rPr>
              <w:t>워크</w:t>
            </w:r>
            <w:r w:rsidR="002C2884" w:rsidRPr="00D4048A">
              <w:rPr>
                <w:rFonts w:ascii="CMU Concrete" w:hAnsi="CMU Concrete"/>
              </w:rPr>
              <w:t xml:space="preserve"> </w:t>
            </w:r>
            <w:r w:rsidR="002C2884" w:rsidRPr="00D4048A">
              <w:rPr>
                <w:rFonts w:ascii="CMU Concrete"/>
              </w:rPr>
              <w:t>시트</w:t>
            </w:r>
            <w:r>
              <w:rPr>
                <w:rFonts w:ascii="CMU Concrete" w:hint="eastAsia"/>
              </w:rPr>
              <w:t>의</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읽어옵</w:t>
            </w:r>
            <w:r w:rsidR="002C2884" w:rsidRPr="00D4048A">
              <w:rPr>
                <w:rFonts w:ascii="CMU Concrete"/>
              </w:rPr>
              <w:t>니다</w:t>
            </w:r>
            <w:r w:rsidR="002C2884"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5B59AF99" w14:textId="77777777" w:rsidR="002C2884" w:rsidRPr="00D4048A" w:rsidRDefault="002C2884" w:rsidP="007231D9">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1AB27A1E" w14:textId="77777777" w:rsidR="002C2884" w:rsidRPr="00D4048A" w:rsidRDefault="002C2884" w:rsidP="007231D9">
            <w:pPr>
              <w:jc w:val="center"/>
              <w:rPr>
                <w:rFonts w:ascii="CMU Concrete" w:hAnsi="CMU Concrete"/>
              </w:rPr>
            </w:pPr>
          </w:p>
        </w:tc>
      </w:tr>
      <w:tr w:rsidR="002C2884" w:rsidRPr="00D4048A" w14:paraId="1D5FA6BE" w14:textId="77777777" w:rsidTr="008A6AEB">
        <w:trPr>
          <w:trHeight w:val="779"/>
          <w:tblCellSpacing w:w="0" w:type="dxa"/>
          <w:jc w:val="center"/>
        </w:trPr>
        <w:tc>
          <w:tcPr>
            <w:tcW w:w="502" w:type="pct"/>
            <w:vMerge/>
            <w:tcBorders>
              <w:left w:val="single" w:sz="2" w:space="0" w:color="999999"/>
              <w:right w:val="single" w:sz="6" w:space="0" w:color="999999"/>
            </w:tcBorders>
            <w:shd w:val="clear" w:color="auto" w:fill="CCCCCC"/>
            <w:vAlign w:val="center"/>
          </w:tcPr>
          <w:p w14:paraId="418C3F6C" w14:textId="77777777" w:rsidR="002C2884" w:rsidRPr="00D4048A" w:rsidRDefault="002C2884" w:rsidP="007231D9">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3C69E57B" w14:textId="77777777" w:rsidR="002C2884" w:rsidRPr="00D4048A" w:rsidRDefault="002C2884" w:rsidP="007231D9">
            <w:pPr>
              <w:jc w:val="center"/>
              <w:rPr>
                <w:rFonts w:ascii="CMU Concrete"/>
              </w:rPr>
            </w:pPr>
            <w:r>
              <w:rPr>
                <w:rFonts w:ascii="CMU Concrete" w:hint="eastAsia"/>
              </w:rPr>
              <w:t>첫행은</w:t>
            </w:r>
            <w:r>
              <w:rPr>
                <w:rFonts w:ascii="CMU Concrete" w:hint="eastAsia"/>
              </w:rPr>
              <w:t xml:space="preserve"> </w:t>
            </w:r>
            <w:r>
              <w:rPr>
                <w:rFonts w:ascii="CMU Concrete" w:hint="eastAsia"/>
              </w:rPr>
              <w:t>변수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459571F4" w14:textId="77777777" w:rsidR="002C2884" w:rsidRPr="00D4048A" w:rsidRDefault="002C2884" w:rsidP="007231D9">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80B38">
              <w:rPr>
                <w:rFonts w:ascii="CMU Concrete" w:hAnsi="CMU Concrete"/>
                <w:b/>
              </w:rPr>
              <w:t>‘</w:t>
            </w:r>
            <w:r w:rsidRPr="00380B38">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80B38">
              <w:rPr>
                <w:rFonts w:ascii="CMU Concrete" w:hAnsi="CMU Concrete"/>
                <w:b/>
              </w:rPr>
              <w:t>‘</w:t>
            </w:r>
            <w:r w:rsidRPr="00380B38">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80B38">
              <w:rPr>
                <w:rFonts w:ascii="CMU Concrete" w:hAnsi="CMU Concrete"/>
                <w:b/>
              </w:rPr>
              <w:t>‘</w:t>
            </w:r>
            <w:r w:rsidRPr="00380B38">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1141886B" w14:textId="77777777" w:rsidR="002C2884" w:rsidRPr="00D4048A" w:rsidRDefault="002C2884" w:rsidP="007231D9">
            <w:pPr>
              <w:jc w:val="center"/>
              <w:rPr>
                <w:rFonts w:ascii="CMU Concrete" w:hAnsi="CMU Concrete"/>
              </w:rPr>
            </w:pPr>
            <w:r w:rsidRPr="00D4048A">
              <w:rPr>
                <w:rFonts w:ascii="CMU Concrete"/>
              </w:rPr>
              <w:t>자동</w:t>
            </w:r>
            <w:r w:rsidRPr="00D4048A">
              <w:rPr>
                <w:rFonts w:ascii="CMU Concrete" w:hAnsi="CMU Concrete"/>
              </w:rPr>
              <w:t xml:space="preserve"> </w:t>
            </w:r>
            <w:r w:rsidRPr="00D4048A">
              <w:rPr>
                <w:rFonts w:ascii="CMU Concrete"/>
              </w:rPr>
              <w:t>분석</w:t>
            </w:r>
          </w:p>
        </w:tc>
        <w:tc>
          <w:tcPr>
            <w:tcW w:w="649" w:type="pct"/>
            <w:tcBorders>
              <w:top w:val="single" w:sz="2" w:space="0" w:color="999999"/>
              <w:left w:val="single" w:sz="2" w:space="0" w:color="999999"/>
              <w:bottom w:val="single" w:sz="6" w:space="0" w:color="999999"/>
              <w:right w:val="single" w:sz="6" w:space="0" w:color="999999"/>
            </w:tcBorders>
            <w:vAlign w:val="center"/>
          </w:tcPr>
          <w:p w14:paraId="1A1B1E21" w14:textId="77777777" w:rsidR="002C2884" w:rsidRPr="00D4048A" w:rsidRDefault="002C2884" w:rsidP="007231D9">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2C2884" w:rsidRPr="00D4048A" w14:paraId="7918DF4A" w14:textId="77777777" w:rsidTr="008A6AEB">
        <w:trPr>
          <w:trHeight w:val="325"/>
          <w:tblCellSpacing w:w="0" w:type="dxa"/>
          <w:jc w:val="center"/>
        </w:trPr>
        <w:tc>
          <w:tcPr>
            <w:tcW w:w="502" w:type="pct"/>
            <w:vMerge/>
            <w:tcBorders>
              <w:left w:val="single" w:sz="2" w:space="0" w:color="999999"/>
              <w:bottom w:val="single" w:sz="6" w:space="0" w:color="999999"/>
              <w:right w:val="single" w:sz="6" w:space="0" w:color="999999"/>
            </w:tcBorders>
            <w:shd w:val="clear" w:color="auto" w:fill="CCCCCC"/>
            <w:vAlign w:val="center"/>
          </w:tcPr>
          <w:p w14:paraId="798C76D3" w14:textId="77777777" w:rsidR="002C2884" w:rsidRPr="00D4048A" w:rsidRDefault="002C2884" w:rsidP="007231D9">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CB77883" w14:textId="77777777" w:rsidR="002C2884" w:rsidRDefault="002C2884" w:rsidP="007231D9">
            <w:pPr>
              <w:jc w:val="center"/>
              <w:rPr>
                <w:rFonts w:ascii="CMU Concrete"/>
              </w:rPr>
            </w:pPr>
            <w:r>
              <w:rPr>
                <w:rFonts w:ascii="CMU Concrete" w:hint="eastAsia"/>
              </w:rPr>
              <w:t>모든</w:t>
            </w:r>
            <w:r>
              <w:rPr>
                <w:rFonts w:ascii="CMU Concrete" w:hint="eastAsia"/>
              </w:rPr>
              <w:t xml:space="preserve"> </w:t>
            </w:r>
            <w:r>
              <w:rPr>
                <w:rFonts w:ascii="CMU Concrete" w:hint="eastAsia"/>
              </w:rPr>
              <w:t>필드</w:t>
            </w:r>
            <w:r>
              <w:rPr>
                <w:rFonts w:ascii="CMU Concrete" w:hint="eastAsia"/>
              </w:rPr>
              <w:t xml:space="preserve"> </w:t>
            </w:r>
            <w:r>
              <w:rPr>
                <w:rFonts w:ascii="CMU Concrete" w:hint="eastAsia"/>
              </w:rPr>
              <w:t>문자열</w:t>
            </w:r>
            <w:r>
              <w:rPr>
                <w:rFonts w:ascii="CMU Concrete" w:hint="eastAsia"/>
              </w:rPr>
              <w:t xml:space="preserve"> </w:t>
            </w:r>
            <w:r>
              <w:rPr>
                <w:rFonts w:ascii="CMU Concrete" w:hint="eastAsia"/>
              </w:rPr>
              <w:t>타입</w:t>
            </w:r>
            <w:r>
              <w:rPr>
                <w:rFonts w:ascii="CMU Concrete" w:hint="eastAsia"/>
              </w:rPr>
              <w:t xml:space="preserve"> </w:t>
            </w:r>
            <w:r>
              <w:rPr>
                <w:rFonts w:ascii="CMU Concrete" w:hint="eastAsia"/>
              </w:rPr>
              <w:t>처리</w:t>
            </w:r>
          </w:p>
        </w:tc>
        <w:tc>
          <w:tcPr>
            <w:tcW w:w="2749" w:type="pct"/>
            <w:tcBorders>
              <w:top w:val="single" w:sz="2" w:space="0" w:color="999999"/>
              <w:left w:val="single" w:sz="2" w:space="0" w:color="999999"/>
              <w:bottom w:val="single" w:sz="6" w:space="0" w:color="999999"/>
              <w:right w:val="single" w:sz="6" w:space="0" w:color="999999"/>
            </w:tcBorders>
            <w:vAlign w:val="center"/>
          </w:tcPr>
          <w:p w14:paraId="4596F6CE" w14:textId="77777777" w:rsidR="002C2884" w:rsidRPr="00D4048A" w:rsidRDefault="00B32DD7" w:rsidP="007231D9">
            <w:pPr>
              <w:rPr>
                <w:rFonts w:ascii="CMU Concrete"/>
              </w:rPr>
            </w:pPr>
            <w:r>
              <w:rPr>
                <w:rFonts w:ascii="CMU Concrete" w:hint="eastAsia"/>
              </w:rPr>
              <w:t>모든</w:t>
            </w:r>
            <w:r>
              <w:rPr>
                <w:rFonts w:ascii="CMU Concrete" w:hint="eastAsia"/>
              </w:rPr>
              <w:t xml:space="preserve"> </w:t>
            </w:r>
            <w:r w:rsidR="002C2884" w:rsidRPr="002C2884">
              <w:rPr>
                <w:rFonts w:ascii="CMU Concrete" w:hint="eastAsia"/>
              </w:rPr>
              <w:t>입력</w:t>
            </w:r>
            <w:r w:rsidR="002C2884" w:rsidRPr="002C2884">
              <w:rPr>
                <w:rFonts w:ascii="CMU Concrete"/>
              </w:rPr>
              <w:t xml:space="preserve"> </w:t>
            </w:r>
            <w:r w:rsidR="002C2884" w:rsidRPr="002C2884">
              <w:rPr>
                <w:rFonts w:ascii="CMU Concrete"/>
              </w:rPr>
              <w:t>데이터를</w:t>
            </w:r>
            <w:r w:rsidR="002C2884" w:rsidRPr="002C2884">
              <w:rPr>
                <w:rFonts w:ascii="CMU Concrete"/>
              </w:rPr>
              <w:t xml:space="preserve"> </w:t>
            </w:r>
            <w:r w:rsidR="002C2884" w:rsidRPr="002C2884">
              <w:rPr>
                <w:rFonts w:ascii="CMU Concrete"/>
              </w:rPr>
              <w:t>문자형으로</w:t>
            </w:r>
            <w:r w:rsidR="002C2884" w:rsidRPr="002C2884">
              <w:rPr>
                <w:rFonts w:ascii="CMU Concrete"/>
              </w:rPr>
              <w:t xml:space="preserve"> </w:t>
            </w:r>
            <w:r>
              <w:rPr>
                <w:rFonts w:ascii="CMU Concrete" w:hint="eastAsia"/>
              </w:rPr>
              <w:t>읽어옵</w:t>
            </w:r>
            <w:r w:rsidR="002C2884" w:rsidRPr="002C2884">
              <w:rPr>
                <w:rFonts w:ascii="CMU Concrete"/>
              </w:rPr>
              <w:t>니다</w:t>
            </w:r>
            <w:r w:rsidR="002C2884" w:rsidRPr="002C2884">
              <w:rPr>
                <w:rFonts w:asci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4B872609" w14:textId="77777777" w:rsidR="002C2884" w:rsidRPr="00B32DD7" w:rsidRDefault="002C2884" w:rsidP="007231D9">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1ACB0203" w14:textId="77777777" w:rsidR="002C2884" w:rsidRPr="00D4048A" w:rsidRDefault="002C2884" w:rsidP="007231D9">
            <w:pPr>
              <w:jc w:val="center"/>
              <w:rPr>
                <w:rFonts w:ascii="CMU Concrete"/>
              </w:rPr>
            </w:pPr>
            <w:r>
              <w:rPr>
                <w:rFonts w:ascii="CMU Concrete" w:hint="eastAsia"/>
              </w:rPr>
              <w:t>예</w:t>
            </w:r>
            <w:r>
              <w:rPr>
                <w:rFonts w:ascii="CMU Concrete" w:hint="eastAsia"/>
              </w:rPr>
              <w:t xml:space="preserve">, </w:t>
            </w:r>
            <w:r>
              <w:rPr>
                <w:rFonts w:ascii="CMU Concrete" w:hint="eastAsia"/>
              </w:rPr>
              <w:t>아니오</w:t>
            </w:r>
          </w:p>
        </w:tc>
      </w:tr>
      <w:tr w:rsidR="00DB231D" w:rsidRPr="00D4048A" w14:paraId="474BDB4C" w14:textId="77777777" w:rsidTr="00531B28">
        <w:trPr>
          <w:trHeight w:val="90"/>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A3B0E8C" w14:textId="77777777" w:rsidR="00DB231D" w:rsidRPr="00D4048A" w:rsidRDefault="00DB231D" w:rsidP="007231D9">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56A9E3A7" w14:textId="77777777" w:rsidR="00DB231D" w:rsidRPr="00D4048A" w:rsidRDefault="00DB231D" w:rsidP="007231D9">
            <w:pPr>
              <w:jc w:val="center"/>
              <w:rPr>
                <w:rFonts w:ascii="CMU Concrete" w:hAnsi="CMU Concrete"/>
              </w:rPr>
            </w:pPr>
            <w:r w:rsidRPr="00D4048A">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14:paraId="4E8F72DB" w14:textId="77777777" w:rsidR="00DB231D" w:rsidRPr="00D4048A" w:rsidRDefault="00DB231D" w:rsidP="007231D9">
            <w:pPr>
              <w:rPr>
                <w:rFonts w:ascii="CMU Concrete" w:hAnsi="CMU Concrete"/>
              </w:rPr>
            </w:pPr>
            <w:r w:rsidRPr="00D4048A">
              <w:rPr>
                <w:rFonts w:ascii="CMU Concrete"/>
              </w:rPr>
              <w:t>읽을</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703618B1" w14:textId="77777777" w:rsidR="00DB231D" w:rsidRPr="00D4048A" w:rsidRDefault="00DB231D" w:rsidP="007231D9">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65E3609" w14:textId="77777777" w:rsidR="00DB231D" w:rsidRPr="00D4048A" w:rsidRDefault="00DB231D" w:rsidP="007231D9">
            <w:pPr>
              <w:jc w:val="center"/>
              <w:rPr>
                <w:rFonts w:ascii="CMU Concrete" w:hAnsi="CMU Concrete"/>
              </w:rPr>
            </w:pPr>
          </w:p>
        </w:tc>
      </w:tr>
    </w:tbl>
    <w:p w14:paraId="4428DF41" w14:textId="77777777" w:rsidR="00DB231D" w:rsidRDefault="00DB231D" w:rsidP="00DB231D">
      <w:pPr>
        <w:rPr>
          <w:rFonts w:ascii="CMU Concrete" w:hAnsi="CMU Concrete"/>
        </w:rPr>
      </w:pPr>
    </w:p>
    <w:p w14:paraId="6F09A8FC" w14:textId="77777777" w:rsidR="00DB231D" w:rsidRDefault="007A6AE2" w:rsidP="00822CCC">
      <w:pPr>
        <w:pStyle w:val="000"/>
        <w:ind w:firstLine="108"/>
      </w:pPr>
      <w:bookmarkStart w:id="372" w:name="_Toc67925515"/>
      <w:r>
        <w:t>3.1.5</w:t>
      </w:r>
      <w:r w:rsidRPr="00D4048A">
        <w:t xml:space="preserve"> </w:t>
      </w:r>
      <w:r>
        <w:rPr>
          <w:rFonts w:hint="eastAsia"/>
          <w:lang w:eastAsia="ko-KR"/>
        </w:rPr>
        <w:t>오라클 입력</w:t>
      </w:r>
      <w:r w:rsidRPr="00D4048A">
        <w:t xml:space="preserve"> 노드</w:t>
      </w:r>
      <w:bookmarkEnd w:id="372"/>
    </w:p>
    <w:tbl>
      <w:tblPr>
        <w:tblW w:w="0" w:type="auto"/>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1612"/>
        <w:gridCol w:w="7174"/>
      </w:tblGrid>
      <w:tr w:rsidR="00DB231D" w:rsidRPr="00C42F89" w14:paraId="3F78A734" w14:textId="77777777" w:rsidTr="007231D9">
        <w:trPr>
          <w:trHeight w:val="500"/>
        </w:trPr>
        <w:tc>
          <w:tcPr>
            <w:tcW w:w="1612" w:type="dxa"/>
            <w:tcBorders>
              <w:top w:val="nil"/>
              <w:left w:val="nil"/>
              <w:bottom w:val="nil"/>
              <w:right w:val="nil"/>
            </w:tcBorders>
            <w:tcMar>
              <w:top w:w="0" w:type="dxa"/>
              <w:left w:w="0" w:type="dxa"/>
              <w:bottom w:w="0" w:type="dxa"/>
              <w:right w:w="0" w:type="dxa"/>
            </w:tcMar>
            <w:vAlign w:val="center"/>
            <w:hideMark/>
          </w:tcPr>
          <w:p w14:paraId="60A4CCB9" w14:textId="77777777" w:rsidR="00DB231D" w:rsidRPr="00C42F89" w:rsidRDefault="00B32DD7" w:rsidP="007231D9">
            <w:pPr>
              <w:snapToGrid w:val="0"/>
              <w:spacing w:line="384" w:lineRule="auto"/>
              <w:jc w:val="center"/>
              <w:rPr>
                <w:rFonts w:ascii="바탕" w:eastAsia="바탕" w:hAnsi="바탕"/>
                <w:color w:val="000000"/>
              </w:rPr>
            </w:pPr>
            <w:r>
              <w:rPr>
                <w:noProof/>
              </w:rPr>
              <w:drawing>
                <wp:inline distT="0" distB="0" distL="0" distR="0" wp14:anchorId="25955769" wp14:editId="6FC5A83D">
                  <wp:extent cx="638175" cy="447675"/>
                  <wp:effectExtent l="0" t="0" r="9525" b="9525"/>
                  <wp:docPr id="1496" name="그림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7174" w:type="dxa"/>
            <w:tcBorders>
              <w:top w:val="nil"/>
              <w:left w:val="nil"/>
              <w:bottom w:val="nil"/>
              <w:right w:val="nil"/>
            </w:tcBorders>
            <w:tcMar>
              <w:top w:w="0" w:type="dxa"/>
              <w:left w:w="0" w:type="dxa"/>
              <w:bottom w:w="0" w:type="dxa"/>
              <w:right w:w="0" w:type="dxa"/>
            </w:tcMar>
            <w:vAlign w:val="center"/>
            <w:hideMark/>
          </w:tcPr>
          <w:p w14:paraId="2D4EB4BE" w14:textId="77777777" w:rsidR="00DB231D" w:rsidRPr="00C42F89" w:rsidRDefault="00DB231D" w:rsidP="007231D9">
            <w:pPr>
              <w:snapToGrid w:val="0"/>
              <w:spacing w:line="384" w:lineRule="auto"/>
              <w:rPr>
                <w:color w:val="000000"/>
              </w:rPr>
            </w:pPr>
            <w:r w:rsidRPr="00C42F89">
              <w:rPr>
                <w:rFonts w:hint="eastAsia"/>
                <w:b/>
                <w:bCs/>
                <w:color w:val="000000"/>
              </w:rPr>
              <w:t>오라클</w:t>
            </w:r>
            <w:r>
              <w:rPr>
                <w:rFonts w:hint="eastAsia"/>
                <w:b/>
                <w:bCs/>
                <w:color w:val="000000"/>
              </w:rPr>
              <w:t xml:space="preserve"> 입력 노드</w:t>
            </w:r>
            <w:r w:rsidRPr="00C42F89">
              <w:rPr>
                <w:rFonts w:hint="eastAsia"/>
                <w:color w:val="000000"/>
              </w:rPr>
              <w:t>는</w:t>
            </w:r>
            <w:r w:rsidRPr="00C42F89">
              <w:rPr>
                <w:rFonts w:ascii="바탕" w:eastAsia="바탕" w:hAnsi="바탕" w:hint="eastAsia"/>
                <w:color w:val="000000"/>
              </w:rPr>
              <w:t xml:space="preserve"> </w:t>
            </w:r>
            <w:r w:rsidRPr="00C42F89">
              <w:rPr>
                <w:rFonts w:hint="eastAsia"/>
                <w:color w:val="000000"/>
              </w:rPr>
              <w:t>오라클 데이터베이스로부터 데이터를 불러오는 노드입니다.</w:t>
            </w:r>
          </w:p>
        </w:tc>
      </w:tr>
    </w:tbl>
    <w:p w14:paraId="12B348FD" w14:textId="77777777" w:rsidR="00DB231D" w:rsidRDefault="00DB231D" w:rsidP="00DB231D">
      <w:pPr>
        <w:pStyle w:val="11"/>
      </w:pPr>
      <w:r w:rsidRPr="009300E7">
        <w:t>사용법</w:t>
      </w:r>
    </w:p>
    <w:tbl>
      <w:tblPr>
        <w:tblW w:w="8801" w:type="dxa"/>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3835"/>
        <w:gridCol w:w="4966"/>
      </w:tblGrid>
      <w:tr w:rsidR="00DB231D" w:rsidRPr="00C42F89" w14:paraId="3B522D82" w14:textId="77777777" w:rsidTr="007231D9">
        <w:trPr>
          <w:trHeight w:val="466"/>
        </w:trPr>
        <w:tc>
          <w:tcPr>
            <w:tcW w:w="3835" w:type="dxa"/>
            <w:tcBorders>
              <w:top w:val="nil"/>
              <w:left w:val="nil"/>
              <w:bottom w:val="nil"/>
              <w:right w:val="nil"/>
            </w:tcBorders>
            <w:tcMar>
              <w:top w:w="0" w:type="dxa"/>
              <w:left w:w="0" w:type="dxa"/>
              <w:bottom w:w="0" w:type="dxa"/>
              <w:right w:w="0" w:type="dxa"/>
            </w:tcMar>
            <w:vAlign w:val="center"/>
            <w:hideMark/>
          </w:tcPr>
          <w:p w14:paraId="0303D640" w14:textId="77777777" w:rsidR="00DB231D" w:rsidRPr="00C42F89" w:rsidRDefault="00B32DD7" w:rsidP="007231D9">
            <w:pPr>
              <w:snapToGrid w:val="0"/>
              <w:spacing w:line="384" w:lineRule="auto"/>
              <w:jc w:val="center"/>
              <w:rPr>
                <w:rFonts w:ascii="바탕" w:eastAsia="바탕" w:hAnsi="바탕"/>
                <w:color w:val="000000"/>
              </w:rPr>
            </w:pPr>
            <w:r>
              <w:rPr>
                <w:noProof/>
              </w:rPr>
              <w:drawing>
                <wp:inline distT="0" distB="0" distL="0" distR="0" wp14:anchorId="5CFE7E70" wp14:editId="0CD41FEE">
                  <wp:extent cx="2009775" cy="3019425"/>
                  <wp:effectExtent l="0" t="0" r="9525" b="9525"/>
                  <wp:docPr id="1495" name="그림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09775" cy="3019425"/>
                          </a:xfrm>
                          <a:prstGeom prst="rect">
                            <a:avLst/>
                          </a:prstGeom>
                          <a:noFill/>
                          <a:ln>
                            <a:noFill/>
                          </a:ln>
                        </pic:spPr>
                      </pic:pic>
                    </a:graphicData>
                  </a:graphic>
                </wp:inline>
              </w:drawing>
            </w:r>
          </w:p>
        </w:tc>
        <w:tc>
          <w:tcPr>
            <w:tcW w:w="4966" w:type="dxa"/>
            <w:tcBorders>
              <w:top w:val="nil"/>
              <w:left w:val="nil"/>
              <w:bottom w:val="nil"/>
              <w:right w:val="nil"/>
            </w:tcBorders>
            <w:tcMar>
              <w:top w:w="0" w:type="dxa"/>
              <w:left w:w="0" w:type="dxa"/>
              <w:bottom w:w="0" w:type="dxa"/>
              <w:right w:w="0" w:type="dxa"/>
            </w:tcMar>
            <w:vAlign w:val="center"/>
            <w:hideMark/>
          </w:tcPr>
          <w:p w14:paraId="453EFB8A" w14:textId="77777777" w:rsidR="00DB231D" w:rsidRPr="000F53D7" w:rsidRDefault="00DB231D" w:rsidP="007231D9">
            <w:pPr>
              <w:pStyle w:val="13"/>
              <w:numPr>
                <w:ilvl w:val="0"/>
                <w:numId w:val="2"/>
              </w:numPr>
              <w:ind w:rightChars="80" w:right="160"/>
            </w:pPr>
            <w:r w:rsidRPr="000F53D7">
              <w:rPr>
                <w:rFonts w:hint="eastAsia"/>
              </w:rPr>
              <w:t>데이터베이스에</w:t>
            </w:r>
            <w:r w:rsidRPr="000F53D7">
              <w:t xml:space="preserve"> </w:t>
            </w:r>
            <w:r w:rsidRPr="000F53D7">
              <w:rPr>
                <w:rFonts w:hint="eastAsia"/>
              </w:rPr>
              <w:t>접속하기</w:t>
            </w:r>
            <w:r w:rsidRPr="000F53D7">
              <w:t xml:space="preserve"> </w:t>
            </w:r>
            <w:r w:rsidRPr="000F53D7">
              <w:rPr>
                <w:rFonts w:hint="eastAsia"/>
              </w:rPr>
              <w:t>위하여</w:t>
            </w:r>
            <w:r w:rsidRPr="000F53D7">
              <w:t xml:space="preserve"> </w:t>
            </w:r>
            <w:r w:rsidRPr="00BF3602">
              <w:rPr>
                <w:b/>
              </w:rPr>
              <w:t xml:space="preserve">TNS </w:t>
            </w:r>
            <w:r w:rsidRPr="00BF3602">
              <w:rPr>
                <w:rFonts w:hint="eastAsia"/>
                <w:b/>
              </w:rPr>
              <w:t>명칭</w:t>
            </w:r>
            <w:r w:rsidRPr="000F53D7">
              <w:rPr>
                <w:bCs/>
              </w:rPr>
              <w:t xml:space="preserve">, </w:t>
            </w:r>
            <w:r w:rsidRPr="00BF3602">
              <w:rPr>
                <w:rFonts w:hint="eastAsia"/>
                <w:b/>
              </w:rPr>
              <w:t>접속</w:t>
            </w:r>
            <w:r w:rsidRPr="00BF3602">
              <w:rPr>
                <w:b/>
              </w:rPr>
              <w:t xml:space="preserve"> </w:t>
            </w:r>
            <w:r w:rsidRPr="00BF3602">
              <w:rPr>
                <w:rFonts w:hint="eastAsia"/>
                <w:b/>
              </w:rPr>
              <w:t>계정</w:t>
            </w:r>
            <w:r w:rsidRPr="000F53D7">
              <w:rPr>
                <w:bCs/>
              </w:rPr>
              <w:t xml:space="preserve">, </w:t>
            </w:r>
            <w:r w:rsidRPr="00BF3602">
              <w:rPr>
                <w:rFonts w:hint="eastAsia"/>
                <w:b/>
              </w:rPr>
              <w:t>계정</w:t>
            </w:r>
            <w:r w:rsidRPr="00BF3602">
              <w:rPr>
                <w:b/>
              </w:rPr>
              <w:t xml:space="preserve"> </w:t>
            </w:r>
            <w:r w:rsidRPr="00BF3602">
              <w:rPr>
                <w:rFonts w:hint="eastAsia"/>
                <w:b/>
              </w:rPr>
              <w:t>암호</w:t>
            </w:r>
            <w:r w:rsidRPr="000F53D7">
              <w:rPr>
                <w:rFonts w:hint="eastAsia"/>
              </w:rPr>
              <w:t>를</w:t>
            </w:r>
            <w:r w:rsidRPr="000F53D7">
              <w:t xml:space="preserve"> </w:t>
            </w:r>
            <w:r w:rsidRPr="000F53D7">
              <w:rPr>
                <w:rFonts w:hint="eastAsia"/>
              </w:rPr>
              <w:t>입력합니다</w:t>
            </w:r>
          </w:p>
          <w:p w14:paraId="1C44B002" w14:textId="77777777" w:rsidR="00DB231D" w:rsidRPr="000F53D7" w:rsidRDefault="00DB231D" w:rsidP="007231D9">
            <w:pPr>
              <w:pStyle w:val="13"/>
              <w:numPr>
                <w:ilvl w:val="0"/>
                <w:numId w:val="2"/>
              </w:numPr>
              <w:ind w:rightChars="80" w:right="160"/>
            </w:pPr>
            <w:r w:rsidRPr="00BF3602">
              <w:rPr>
                <w:b/>
                <w:bCs/>
              </w:rPr>
              <w:t xml:space="preserve">DB </w:t>
            </w:r>
            <w:r w:rsidRPr="00BF3602">
              <w:rPr>
                <w:rFonts w:hint="eastAsia"/>
                <w:b/>
                <w:bCs/>
              </w:rPr>
              <w:t>정보</w:t>
            </w:r>
            <w:r w:rsidRPr="00BF3602">
              <w:rPr>
                <w:b/>
                <w:bCs/>
              </w:rPr>
              <w:t xml:space="preserve"> </w:t>
            </w:r>
            <w:r w:rsidRPr="00BF3602">
              <w:rPr>
                <w:rFonts w:hint="eastAsia"/>
                <w:b/>
                <w:bCs/>
              </w:rPr>
              <w:t>가져오기</w:t>
            </w:r>
            <w:r w:rsidRPr="000F53D7">
              <w:t xml:space="preserve"> </w:t>
            </w:r>
            <w:r w:rsidRPr="000F53D7">
              <w:rPr>
                <w:rFonts w:hint="eastAsia"/>
              </w:rPr>
              <w:t>버튼을</w:t>
            </w:r>
            <w:r w:rsidRPr="000F53D7">
              <w:t xml:space="preserve"> </w:t>
            </w:r>
            <w:r w:rsidRPr="000F53D7">
              <w:rPr>
                <w:rFonts w:hint="eastAsia"/>
              </w:rPr>
              <w:t>눌러</w:t>
            </w:r>
            <w:r w:rsidRPr="000F53D7">
              <w:t xml:space="preserve"> </w:t>
            </w:r>
            <w:r w:rsidRPr="000F53D7">
              <w:rPr>
                <w:rFonts w:hint="eastAsia"/>
              </w:rPr>
              <w:t>지정된</w:t>
            </w:r>
            <w:r w:rsidRPr="000F53D7">
              <w:t xml:space="preserve"> </w:t>
            </w:r>
            <w:r w:rsidRPr="000F53D7">
              <w:rPr>
                <w:rFonts w:hint="eastAsia"/>
              </w:rPr>
              <w:t>데이터베이스의</w:t>
            </w:r>
            <w:r w:rsidRPr="000F53D7">
              <w:t xml:space="preserve"> </w:t>
            </w:r>
            <w:r w:rsidRPr="000F53D7">
              <w:rPr>
                <w:rFonts w:hint="eastAsia"/>
              </w:rPr>
              <w:t>정보를</w:t>
            </w:r>
            <w:r w:rsidRPr="000F53D7">
              <w:t xml:space="preserve"> </w:t>
            </w:r>
            <w:r w:rsidRPr="000F53D7">
              <w:rPr>
                <w:rFonts w:hint="eastAsia"/>
              </w:rPr>
              <w:t>가져옵니다</w:t>
            </w:r>
            <w:r w:rsidRPr="000F53D7">
              <w:t xml:space="preserve">. </w:t>
            </w:r>
          </w:p>
          <w:p w14:paraId="1221032A" w14:textId="77777777" w:rsidR="00DB231D" w:rsidRPr="000F53D7" w:rsidRDefault="00DB231D" w:rsidP="007231D9">
            <w:pPr>
              <w:pStyle w:val="13"/>
              <w:numPr>
                <w:ilvl w:val="0"/>
                <w:numId w:val="2"/>
              </w:numPr>
              <w:ind w:rightChars="80" w:right="160"/>
            </w:pPr>
            <w:r w:rsidRPr="000F53D7">
              <w:rPr>
                <w:rFonts w:hint="eastAsia"/>
              </w:rPr>
              <w:t>데이터를</w:t>
            </w:r>
            <w:r w:rsidRPr="000F53D7">
              <w:t xml:space="preserve"> </w:t>
            </w:r>
            <w:r w:rsidRPr="000F53D7">
              <w:rPr>
                <w:rFonts w:hint="eastAsia"/>
              </w:rPr>
              <w:t>가져올</w:t>
            </w:r>
            <w:r w:rsidRPr="000F53D7">
              <w:t xml:space="preserve"> </w:t>
            </w:r>
            <w:r w:rsidRPr="000F53D7">
              <w:rPr>
                <w:rFonts w:hint="eastAsia"/>
              </w:rPr>
              <w:t>테이블을</w:t>
            </w:r>
            <w:r w:rsidRPr="000F53D7">
              <w:t xml:space="preserve"> </w:t>
            </w:r>
            <w:r w:rsidRPr="000F53D7">
              <w:rPr>
                <w:rFonts w:hint="eastAsia"/>
              </w:rPr>
              <w:t>지정하거나</w:t>
            </w:r>
            <w:r w:rsidRPr="000F53D7">
              <w:t xml:space="preserve"> </w:t>
            </w:r>
            <w:r w:rsidRPr="000F53D7">
              <w:rPr>
                <w:rFonts w:hint="eastAsia"/>
              </w:rPr>
              <w:t>쿼리문을</w:t>
            </w:r>
            <w:r w:rsidRPr="000F53D7">
              <w:t xml:space="preserve"> </w:t>
            </w:r>
            <w:r w:rsidRPr="000F53D7">
              <w:rPr>
                <w:rFonts w:hint="eastAsia"/>
              </w:rPr>
              <w:t>입력합니다</w:t>
            </w:r>
            <w:r w:rsidRPr="000F53D7">
              <w:t xml:space="preserve">. </w:t>
            </w:r>
          </w:p>
          <w:p w14:paraId="17830BD9" w14:textId="77777777" w:rsidR="00DB231D" w:rsidRPr="000F53D7" w:rsidRDefault="00DB231D" w:rsidP="007231D9">
            <w:pPr>
              <w:pStyle w:val="13"/>
              <w:numPr>
                <w:ilvl w:val="0"/>
                <w:numId w:val="2"/>
              </w:numPr>
              <w:ind w:rightChars="80" w:right="160"/>
            </w:pPr>
            <w:r w:rsidRPr="000F53D7">
              <w:rPr>
                <w:rFonts w:hint="eastAsia"/>
              </w:rPr>
              <w:t>쿼리문을</w:t>
            </w:r>
            <w:r w:rsidRPr="000F53D7">
              <w:t xml:space="preserve"> </w:t>
            </w:r>
            <w:r w:rsidRPr="000F53D7">
              <w:rPr>
                <w:rFonts w:hint="eastAsia"/>
              </w:rPr>
              <w:t>사용하려면</w:t>
            </w:r>
            <w:r w:rsidRPr="000F53D7">
              <w:t xml:space="preserve"> </w:t>
            </w:r>
            <w:r w:rsidRPr="00BF3602">
              <w:rPr>
                <w:rFonts w:hint="eastAsia"/>
                <w:b/>
              </w:rPr>
              <w:t>쿼리문</w:t>
            </w:r>
            <w:r w:rsidRPr="00BF3602">
              <w:rPr>
                <w:b/>
              </w:rPr>
              <w:t xml:space="preserve"> </w:t>
            </w:r>
            <w:r w:rsidRPr="00BF3602">
              <w:rPr>
                <w:rFonts w:hint="eastAsia"/>
                <w:b/>
              </w:rPr>
              <w:t>사용</w:t>
            </w:r>
            <w:r w:rsidRPr="000F53D7">
              <w:rPr>
                <w:rFonts w:hint="eastAsia"/>
              </w:rPr>
              <w:t>을</w:t>
            </w:r>
            <w:r w:rsidRPr="000F53D7">
              <w:t xml:space="preserve"> `</w:t>
            </w:r>
            <w:r w:rsidRPr="00BF3602">
              <w:rPr>
                <w:rFonts w:hint="eastAsia"/>
                <w:b/>
              </w:rPr>
              <w:t>예</w:t>
            </w:r>
            <w:r w:rsidRPr="000F53D7">
              <w:rPr>
                <w:bCs/>
              </w:rPr>
              <w:t xml:space="preserve">’ </w:t>
            </w:r>
            <w:r w:rsidRPr="000F53D7">
              <w:rPr>
                <w:rFonts w:hint="eastAsia"/>
              </w:rPr>
              <w:t>로</w:t>
            </w:r>
            <w:r w:rsidRPr="000F53D7">
              <w:t xml:space="preserve"> </w:t>
            </w:r>
            <w:r w:rsidRPr="000F53D7">
              <w:rPr>
                <w:rFonts w:hint="eastAsia"/>
              </w:rPr>
              <w:t>지정합니다</w:t>
            </w:r>
            <w:r w:rsidRPr="000F53D7">
              <w:t xml:space="preserve">. </w:t>
            </w:r>
          </w:p>
          <w:p w14:paraId="196A300B" w14:textId="77777777" w:rsidR="00DB231D" w:rsidRPr="000F53D7" w:rsidRDefault="00DB231D" w:rsidP="007231D9">
            <w:pPr>
              <w:pStyle w:val="13"/>
              <w:numPr>
                <w:ilvl w:val="0"/>
                <w:numId w:val="2"/>
              </w:numPr>
              <w:ind w:rightChars="80" w:right="160"/>
            </w:pPr>
            <w:r w:rsidRPr="000F53D7">
              <w:rPr>
                <w:rFonts w:hint="eastAsia"/>
              </w:rPr>
              <w:t>입력된</w:t>
            </w:r>
            <w:r w:rsidRPr="000F53D7">
              <w:t xml:space="preserve"> </w:t>
            </w:r>
            <w:r w:rsidRPr="000F53D7">
              <w:rPr>
                <w:rFonts w:hint="eastAsia"/>
              </w:rPr>
              <w:t>속성이</w:t>
            </w:r>
            <w:r w:rsidRPr="000F53D7">
              <w:t xml:space="preserve"> </w:t>
            </w:r>
            <w:r w:rsidRPr="000F53D7">
              <w:rPr>
                <w:rFonts w:hint="eastAsia"/>
              </w:rPr>
              <w:t>제대로</w:t>
            </w:r>
            <w:r w:rsidRPr="000F53D7">
              <w:t xml:space="preserve"> </w:t>
            </w:r>
            <w:r w:rsidRPr="000F53D7">
              <w:rPr>
                <w:rFonts w:hint="eastAsia"/>
              </w:rPr>
              <w:t>되었다면</w:t>
            </w:r>
            <w:r w:rsidRPr="000F53D7">
              <w:t xml:space="preserve"> </w:t>
            </w:r>
            <w:r w:rsidRPr="000F53D7">
              <w:rPr>
                <w:rFonts w:hint="eastAsia"/>
                <w:bCs/>
              </w:rPr>
              <w:t>변수</w:t>
            </w:r>
            <w:r w:rsidRPr="000F53D7">
              <w:t xml:space="preserve"> </w:t>
            </w:r>
            <w:r w:rsidRPr="000F53D7">
              <w:rPr>
                <w:rFonts w:hint="eastAsia"/>
              </w:rPr>
              <w:t>부분에</w:t>
            </w:r>
            <w:r w:rsidRPr="000F53D7">
              <w:t xml:space="preserve"> </w:t>
            </w:r>
            <w:r w:rsidRPr="000F53D7">
              <w:rPr>
                <w:rFonts w:hint="eastAsia"/>
              </w:rPr>
              <w:t>테이블</w:t>
            </w:r>
            <w:r w:rsidRPr="000F53D7">
              <w:t xml:space="preserve"> </w:t>
            </w:r>
            <w:r w:rsidRPr="000F53D7">
              <w:rPr>
                <w:rFonts w:hint="eastAsia"/>
              </w:rPr>
              <w:t>혹은</w:t>
            </w:r>
            <w:r w:rsidRPr="000F53D7">
              <w:t xml:space="preserve"> </w:t>
            </w:r>
            <w:r w:rsidRPr="000F53D7">
              <w:rPr>
                <w:rFonts w:hint="eastAsia"/>
              </w:rPr>
              <w:t>쿼리문이</w:t>
            </w:r>
            <w:r w:rsidRPr="000F53D7">
              <w:t xml:space="preserve"> </w:t>
            </w:r>
            <w:r w:rsidRPr="000F53D7">
              <w:rPr>
                <w:rFonts w:hint="eastAsia"/>
              </w:rPr>
              <w:t>가지고</w:t>
            </w:r>
            <w:r w:rsidRPr="000F53D7">
              <w:t xml:space="preserve"> </w:t>
            </w:r>
            <w:r w:rsidRPr="000F53D7">
              <w:rPr>
                <w:rFonts w:hint="eastAsia"/>
              </w:rPr>
              <w:t>있는</w:t>
            </w:r>
            <w:r w:rsidRPr="000F53D7">
              <w:t xml:space="preserve"> </w:t>
            </w:r>
            <w:r w:rsidRPr="000F53D7">
              <w:rPr>
                <w:rFonts w:hint="eastAsia"/>
              </w:rPr>
              <w:t>변수들이</w:t>
            </w:r>
            <w:r w:rsidRPr="000F53D7">
              <w:t xml:space="preserve"> </w:t>
            </w:r>
            <w:r w:rsidRPr="000F53D7">
              <w:rPr>
                <w:rFonts w:hint="eastAsia"/>
              </w:rPr>
              <w:t>목록으로</w:t>
            </w:r>
            <w:r w:rsidRPr="000F53D7">
              <w:t xml:space="preserve"> </w:t>
            </w:r>
            <w:r w:rsidRPr="000F53D7">
              <w:rPr>
                <w:rFonts w:hint="eastAsia"/>
              </w:rPr>
              <w:t>나열됩니다</w:t>
            </w:r>
            <w:r w:rsidRPr="000F53D7">
              <w:t xml:space="preserve">. </w:t>
            </w:r>
          </w:p>
          <w:p w14:paraId="19C1CFEB" w14:textId="77777777" w:rsidR="00DB231D" w:rsidRPr="00002B61" w:rsidRDefault="00DB231D" w:rsidP="007231D9">
            <w:pPr>
              <w:pStyle w:val="13"/>
              <w:numPr>
                <w:ilvl w:val="0"/>
                <w:numId w:val="2"/>
              </w:numPr>
              <w:ind w:rightChars="80" w:right="160"/>
              <w:rPr>
                <w:rFonts w:ascii="CMU Concrete" w:hAnsi="CMU Concrete"/>
              </w:rPr>
            </w:pPr>
            <w:r w:rsidRPr="000F53D7">
              <w:rPr>
                <w:rFonts w:hint="eastAsia"/>
              </w:rPr>
              <w:t>만약</w:t>
            </w:r>
            <w:r w:rsidRPr="000F53D7">
              <w:t xml:space="preserve"> </w:t>
            </w:r>
            <w:r w:rsidRPr="000F53D7">
              <w:rPr>
                <w:rFonts w:hint="eastAsia"/>
                <w:bCs/>
              </w:rPr>
              <w:t>변수정보</w:t>
            </w:r>
            <w:r w:rsidRPr="000F53D7">
              <w:rPr>
                <w:rFonts w:hint="eastAsia"/>
              </w:rPr>
              <w:t>에</w:t>
            </w:r>
            <w:r w:rsidRPr="000F53D7">
              <w:t xml:space="preserve"> </w:t>
            </w:r>
            <w:r w:rsidRPr="000F53D7">
              <w:rPr>
                <w:rFonts w:hint="eastAsia"/>
              </w:rPr>
              <w:t>목록으로</w:t>
            </w:r>
            <w:r w:rsidRPr="000F53D7">
              <w:t xml:space="preserve"> </w:t>
            </w:r>
            <w:r w:rsidRPr="000F53D7">
              <w:rPr>
                <w:rFonts w:hint="eastAsia"/>
              </w:rPr>
              <w:t>나열되지</w:t>
            </w:r>
            <w:r w:rsidRPr="000F53D7">
              <w:t> </w:t>
            </w:r>
            <w:r w:rsidRPr="000F53D7">
              <w:rPr>
                <w:rFonts w:hint="eastAsia"/>
              </w:rPr>
              <w:t>않는다면</w:t>
            </w:r>
            <w:r w:rsidRPr="000F53D7">
              <w:t xml:space="preserve"> </w:t>
            </w:r>
            <w:r w:rsidRPr="000F53D7">
              <w:rPr>
                <w:rFonts w:hint="eastAsia"/>
              </w:rPr>
              <w:t>입력된</w:t>
            </w:r>
            <w:r w:rsidRPr="000F53D7">
              <w:t xml:space="preserve"> </w:t>
            </w:r>
            <w:r w:rsidRPr="000F53D7">
              <w:rPr>
                <w:rFonts w:hint="eastAsia"/>
              </w:rPr>
              <w:t>속성을</w:t>
            </w:r>
            <w:r w:rsidRPr="000F53D7">
              <w:t xml:space="preserve"> </w:t>
            </w:r>
            <w:r w:rsidRPr="000F53D7">
              <w:rPr>
                <w:rFonts w:hint="eastAsia"/>
              </w:rPr>
              <w:t>다시</w:t>
            </w:r>
            <w:r w:rsidRPr="000F53D7">
              <w:t xml:space="preserve"> </w:t>
            </w:r>
            <w:r w:rsidRPr="000F53D7">
              <w:rPr>
                <w:rFonts w:hint="eastAsia"/>
              </w:rPr>
              <w:t>확인하거나</w:t>
            </w:r>
            <w:r w:rsidRPr="000F53D7">
              <w:t xml:space="preserve"> </w:t>
            </w:r>
            <w:r w:rsidRPr="000F53D7">
              <w:rPr>
                <w:rFonts w:hint="eastAsia"/>
              </w:rPr>
              <w:t>데이터베이스를</w:t>
            </w:r>
            <w:r w:rsidRPr="000F53D7">
              <w:t xml:space="preserve"> </w:t>
            </w:r>
            <w:r w:rsidRPr="000F53D7">
              <w:rPr>
                <w:rFonts w:hint="eastAsia"/>
              </w:rPr>
              <w:t>확인합니다</w:t>
            </w:r>
            <w:r w:rsidRPr="000F53D7">
              <w:t>.</w:t>
            </w:r>
          </w:p>
        </w:tc>
      </w:tr>
      <w:tr w:rsidR="00DB231D" w:rsidRPr="00C42F89" w14:paraId="1D41D338" w14:textId="77777777" w:rsidTr="007231D9">
        <w:trPr>
          <w:trHeight w:val="75"/>
        </w:trPr>
        <w:tc>
          <w:tcPr>
            <w:tcW w:w="3835" w:type="dxa"/>
            <w:tcBorders>
              <w:top w:val="nil"/>
              <w:left w:val="nil"/>
              <w:bottom w:val="nil"/>
              <w:right w:val="nil"/>
            </w:tcBorders>
            <w:tcMar>
              <w:top w:w="0" w:type="dxa"/>
              <w:left w:w="0" w:type="dxa"/>
              <w:bottom w:w="0" w:type="dxa"/>
              <w:right w:w="0" w:type="dxa"/>
            </w:tcMar>
            <w:vAlign w:val="center"/>
            <w:hideMark/>
          </w:tcPr>
          <w:p w14:paraId="5AA8A479" w14:textId="77777777" w:rsidR="00DB231D" w:rsidRDefault="00DB231D" w:rsidP="007231D9">
            <w:pPr>
              <w:snapToGrid w:val="0"/>
              <w:spacing w:line="384" w:lineRule="auto"/>
            </w:pPr>
          </w:p>
        </w:tc>
        <w:tc>
          <w:tcPr>
            <w:tcW w:w="4966" w:type="dxa"/>
            <w:tcBorders>
              <w:top w:val="nil"/>
              <w:left w:val="nil"/>
              <w:bottom w:val="nil"/>
              <w:right w:val="nil"/>
            </w:tcBorders>
            <w:tcMar>
              <w:top w:w="0" w:type="dxa"/>
              <w:left w:w="0" w:type="dxa"/>
              <w:bottom w:w="0" w:type="dxa"/>
              <w:right w:w="0" w:type="dxa"/>
            </w:tcMar>
            <w:vAlign w:val="center"/>
            <w:hideMark/>
          </w:tcPr>
          <w:p w14:paraId="12BAA468" w14:textId="77777777" w:rsidR="00DB231D" w:rsidRDefault="00DB231D" w:rsidP="007231D9">
            <w:pPr>
              <w:pStyle w:val="afc"/>
              <w:spacing w:before="544" w:after="136"/>
              <w:jc w:val="left"/>
              <w:rPr>
                <w:rFonts w:ascii="굴림" w:eastAsia="굴림" w:hAnsi="굴림"/>
              </w:rPr>
            </w:pPr>
          </w:p>
        </w:tc>
      </w:tr>
    </w:tbl>
    <w:p w14:paraId="0150CFFB" w14:textId="77777777" w:rsidR="00DB231D" w:rsidRDefault="00DB231D" w:rsidP="00DB231D">
      <w:pPr>
        <w:pStyle w:val="11"/>
      </w:pPr>
    </w:p>
    <w:p w14:paraId="14479259" w14:textId="77777777" w:rsidR="00DB231D" w:rsidRPr="009300E7" w:rsidRDefault="00DB231D" w:rsidP="00DB231D">
      <w:pPr>
        <w:pStyle w:val="11"/>
      </w:pPr>
      <w:r w:rsidRPr="009300E7">
        <w:t>속성</w:t>
      </w:r>
    </w:p>
    <w:tbl>
      <w:tblPr>
        <w:tblW w:w="5000" w:type="pct"/>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0A0" w:firstRow="1" w:lastRow="0" w:firstColumn="1" w:lastColumn="0" w:noHBand="0" w:noVBand="0"/>
      </w:tblPr>
      <w:tblGrid>
        <w:gridCol w:w="878"/>
        <w:gridCol w:w="1140"/>
        <w:gridCol w:w="4825"/>
        <w:gridCol w:w="790"/>
        <w:gridCol w:w="1140"/>
      </w:tblGrid>
      <w:tr w:rsidR="00DB231D" w:rsidRPr="00C42F89" w14:paraId="09E97521" w14:textId="77777777" w:rsidTr="0003757D">
        <w:trPr>
          <w:trHeight w:val="219"/>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18C622B9" w14:textId="77777777" w:rsidR="00DB231D" w:rsidRPr="00BF3602" w:rsidRDefault="00DB231D" w:rsidP="00BF3602">
            <w:pPr>
              <w:pStyle w:val="ae"/>
              <w:rPr>
                <w:rFonts w:ascii="CMU Concrete"/>
              </w:rPr>
            </w:pPr>
            <w:r w:rsidRPr="00BF3602">
              <w:rPr>
                <w:rFonts w:ascii="CMU Concrete" w:hint="eastAsia"/>
              </w:rPr>
              <w:t>속성그룹</w:t>
            </w:r>
          </w:p>
        </w:tc>
        <w:tc>
          <w:tcPr>
            <w:tcW w:w="6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042ECFA4" w14:textId="77777777" w:rsidR="00DB231D" w:rsidRPr="00BF3602" w:rsidRDefault="00DB231D" w:rsidP="00BF3602">
            <w:pPr>
              <w:pStyle w:val="ae"/>
              <w:rPr>
                <w:rFonts w:ascii="CMU Concrete"/>
              </w:rPr>
            </w:pPr>
            <w:r w:rsidRPr="00BF3602">
              <w:rPr>
                <w:rFonts w:ascii="CMU Concrete" w:hint="eastAsia"/>
              </w:rPr>
              <w:t>속성명</w:t>
            </w:r>
          </w:p>
        </w:tc>
        <w:tc>
          <w:tcPr>
            <w:tcW w:w="27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12E079CB" w14:textId="77777777" w:rsidR="00DB231D" w:rsidRPr="00BF3602" w:rsidRDefault="00DB231D" w:rsidP="00BF3602">
            <w:pPr>
              <w:pStyle w:val="ae"/>
              <w:rPr>
                <w:rFonts w:ascii="CMU Concrete"/>
              </w:rPr>
            </w:pPr>
            <w:r w:rsidRPr="00BF3602">
              <w:rPr>
                <w:rFonts w:ascii="CMU Concrete" w:hint="eastAsia"/>
              </w:rPr>
              <w:t>설명</w:t>
            </w:r>
          </w:p>
        </w:tc>
        <w:tc>
          <w:tcPr>
            <w:tcW w:w="4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48AD2D36" w14:textId="77777777" w:rsidR="00DB231D" w:rsidRPr="00BF3602" w:rsidRDefault="00DB231D" w:rsidP="00BF3602">
            <w:pPr>
              <w:pStyle w:val="ae"/>
              <w:rPr>
                <w:rFonts w:ascii="CMU Concrete"/>
              </w:rPr>
            </w:pPr>
            <w:r w:rsidRPr="00BF3602">
              <w:rPr>
                <w:rFonts w:ascii="CMU Concrete" w:hint="eastAsia"/>
              </w:rPr>
              <w:t>기타</w:t>
            </w:r>
          </w:p>
        </w:tc>
        <w:tc>
          <w:tcPr>
            <w:tcW w:w="650" w:type="pc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36AC4540" w14:textId="77777777" w:rsidR="00DB231D" w:rsidRPr="00BF3602" w:rsidRDefault="00DB231D" w:rsidP="00BF3602">
            <w:pPr>
              <w:pStyle w:val="ae"/>
              <w:rPr>
                <w:rFonts w:ascii="CMU Concrete"/>
              </w:rPr>
            </w:pPr>
            <w:r w:rsidRPr="00BF3602">
              <w:rPr>
                <w:rFonts w:ascii="CMU Concrete" w:hint="eastAsia"/>
              </w:rPr>
              <w:t>비고</w:t>
            </w:r>
          </w:p>
        </w:tc>
      </w:tr>
      <w:tr w:rsidR="00531B28" w:rsidRPr="00C42F89" w14:paraId="0886FBAA" w14:textId="77777777" w:rsidTr="00020986">
        <w:trPr>
          <w:trHeight w:val="281"/>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5C3F3466" w14:textId="77777777" w:rsidR="00531B28" w:rsidRPr="00BF3602" w:rsidRDefault="00531B28" w:rsidP="007231D9">
            <w:pPr>
              <w:snapToGrid w:val="0"/>
              <w:spacing w:line="384" w:lineRule="auto"/>
              <w:jc w:val="center"/>
              <w:rPr>
                <w:rFonts w:ascii="CMU Concrete"/>
                <w:b/>
              </w:rPr>
            </w:pPr>
            <w:r w:rsidRPr="00BF3602">
              <w:rPr>
                <w:rFonts w:ascii="CMU Concrete" w:hint="eastAsia"/>
                <w:b/>
              </w:rPr>
              <w:t>일반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FCA1CD8" w14:textId="77777777" w:rsidR="00531B28" w:rsidRPr="00BF3602" w:rsidRDefault="00531B28" w:rsidP="00BF3602">
            <w:pPr>
              <w:jc w:val="center"/>
              <w:rPr>
                <w:rFonts w:ascii="CMU Concrete"/>
              </w:rPr>
            </w:pPr>
            <w:r w:rsidRPr="00BF3602">
              <w:rPr>
                <w:rFonts w:ascii="CMU Concrete" w:hint="eastAsia"/>
              </w:rPr>
              <w:t>이름</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7C18AF9" w14:textId="77777777" w:rsidR="00531B28" w:rsidRPr="00BF3602" w:rsidRDefault="00531B28" w:rsidP="00BF3602">
            <w:pPr>
              <w:rPr>
                <w:rFonts w:ascii="CMU Concrete"/>
              </w:rPr>
            </w:pPr>
            <w:r w:rsidRPr="00BF3602">
              <w:rPr>
                <w:rFonts w:ascii="CMU Concrete" w:hint="eastAsia"/>
              </w:rPr>
              <w:t>노드의</w:t>
            </w:r>
            <w:r w:rsidRPr="00BF3602">
              <w:rPr>
                <w:rFonts w:ascii="CMU Concrete"/>
              </w:rPr>
              <w:t xml:space="preserve"> </w:t>
            </w:r>
            <w:r w:rsidRPr="00BF3602">
              <w:rPr>
                <w:rFonts w:ascii="CMU Concrete" w:hint="eastAsia"/>
              </w:rPr>
              <w:t>이름을</w:t>
            </w:r>
            <w:r w:rsidRPr="00BF3602">
              <w:rPr>
                <w:rFonts w:ascii="CMU Concrete"/>
              </w:rPr>
              <w:t xml:space="preserve"> </w:t>
            </w:r>
            <w:r w:rsidRPr="00BF3602">
              <w:rPr>
                <w:rFonts w:ascii="CMU Concrete" w:hint="eastAsia"/>
              </w:rPr>
              <w:t>입력합니다</w:t>
            </w:r>
            <w:r w:rsidRPr="00BF3602">
              <w:rPr>
                <w:rFonts w:ascii="CMU Concrete"/>
              </w:rPr>
              <w:t>.</w:t>
            </w:r>
          </w:p>
        </w:tc>
        <w:tc>
          <w:tcPr>
            <w:tcW w:w="450"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26FD39B7" w14:textId="77777777" w:rsidR="00531B28" w:rsidRPr="00BF3602" w:rsidRDefault="00531B28" w:rsidP="00BF3602">
            <w:pPr>
              <w:jc w:val="center"/>
              <w:rPr>
                <w:rFonts w:ascii="CMU Concrete"/>
              </w:rPr>
            </w:pPr>
            <w:r w:rsidRPr="00BF3602">
              <w:rPr>
                <w:rFonts w:ascii="CMU Concrete" w:hint="eastAsia"/>
              </w:rPr>
              <w:t>선택</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B9BF15A" w14:textId="77777777" w:rsidR="00531B28" w:rsidRPr="00BF3602" w:rsidRDefault="00531B28" w:rsidP="00BF3602">
            <w:pPr>
              <w:jc w:val="center"/>
              <w:rPr>
                <w:rFonts w:ascii="CMU Concrete"/>
              </w:rPr>
            </w:pPr>
          </w:p>
        </w:tc>
      </w:tr>
      <w:tr w:rsidR="00531B28" w:rsidRPr="00C42F89" w14:paraId="4C28223B" w14:textId="77777777" w:rsidTr="00020986">
        <w:trPr>
          <w:trHeight w:val="171"/>
        </w:trPr>
        <w:tc>
          <w:tcPr>
            <w:tcW w:w="500" w:type="pct"/>
            <w:vMerge/>
            <w:tcBorders>
              <w:top w:val="single" w:sz="2" w:space="0" w:color="999999"/>
              <w:left w:val="single" w:sz="2" w:space="0" w:color="999999"/>
              <w:bottom w:val="single" w:sz="2" w:space="0" w:color="999999"/>
              <w:right w:val="single" w:sz="8" w:space="0" w:color="999999"/>
            </w:tcBorders>
            <w:vAlign w:val="center"/>
          </w:tcPr>
          <w:p w14:paraId="3D7166CD" w14:textId="77777777" w:rsidR="00531B28" w:rsidRPr="00BF3602" w:rsidRDefault="00531B28" w:rsidP="007231D9">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281893C" w14:textId="77777777" w:rsidR="00531B28" w:rsidRPr="00BF3602" w:rsidRDefault="00531B28" w:rsidP="00BF3602">
            <w:pPr>
              <w:jc w:val="center"/>
              <w:rPr>
                <w:rFonts w:ascii="CMU Concrete"/>
              </w:rPr>
            </w:pPr>
            <w:r w:rsidRPr="00BF3602">
              <w:rPr>
                <w:rFonts w:ascii="CMU Concrete" w:hint="eastAsia"/>
              </w:rPr>
              <w:t>설명</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E7A9690" w14:textId="77777777" w:rsidR="00531B28" w:rsidRPr="00BF3602" w:rsidRDefault="00531B28" w:rsidP="00BF3602">
            <w:pPr>
              <w:rPr>
                <w:rFonts w:ascii="CMU Concrete"/>
              </w:rPr>
            </w:pPr>
            <w:r w:rsidRPr="00BF3602">
              <w:rPr>
                <w:rFonts w:ascii="CMU Concrete" w:hint="eastAsia"/>
              </w:rPr>
              <w:t>노드에</w:t>
            </w:r>
            <w:r w:rsidRPr="00BF3602">
              <w:rPr>
                <w:rFonts w:ascii="CMU Concrete"/>
              </w:rPr>
              <w:t xml:space="preserve"> </w:t>
            </w:r>
            <w:r w:rsidRPr="00BF3602">
              <w:rPr>
                <w:rFonts w:ascii="CMU Concrete" w:hint="eastAsia"/>
              </w:rPr>
              <w:t>대한</w:t>
            </w:r>
            <w:r w:rsidRPr="00BF3602">
              <w:rPr>
                <w:rFonts w:ascii="CMU Concrete"/>
              </w:rPr>
              <w:t xml:space="preserve"> </w:t>
            </w:r>
            <w:r w:rsidRPr="00BF3602">
              <w:rPr>
                <w:rFonts w:ascii="CMU Concrete" w:hint="eastAsia"/>
              </w:rPr>
              <w:t>간단한</w:t>
            </w:r>
            <w:r w:rsidRPr="00BF3602">
              <w:rPr>
                <w:rFonts w:ascii="CMU Concrete"/>
              </w:rPr>
              <w:t xml:space="preserve"> </w:t>
            </w:r>
            <w:r w:rsidRPr="00BF3602">
              <w:rPr>
                <w:rFonts w:ascii="CMU Concrete" w:hint="eastAsia"/>
              </w:rPr>
              <w:t>주석을</w:t>
            </w:r>
            <w:r w:rsidRPr="00BF3602">
              <w:rPr>
                <w:rFonts w:ascii="CMU Concrete"/>
              </w:rPr>
              <w:t xml:space="preserve"> </w:t>
            </w:r>
            <w:r w:rsidRPr="00BF3602">
              <w:rPr>
                <w:rFonts w:ascii="CMU Concrete" w:hint="eastAsia"/>
              </w:rPr>
              <w:t>달</w:t>
            </w:r>
            <w:r w:rsidRPr="00BF3602">
              <w:rPr>
                <w:rFonts w:ascii="CMU Concrete"/>
              </w:rPr>
              <w:t xml:space="preserve"> </w:t>
            </w:r>
            <w:r w:rsidRPr="00BF3602">
              <w:rPr>
                <w:rFonts w:ascii="CMU Concrete" w:hint="eastAsia"/>
              </w:rPr>
              <w:t>수</w:t>
            </w:r>
            <w:r w:rsidRPr="00BF3602">
              <w:rPr>
                <w:rFonts w:ascii="CMU Concrete"/>
              </w:rPr>
              <w:t xml:space="preserve"> </w:t>
            </w:r>
            <w:r w:rsidRPr="00BF3602">
              <w:rPr>
                <w:rFonts w:ascii="CMU Concrete" w:hint="eastAsia"/>
              </w:rPr>
              <w:t>있습니다</w:t>
            </w:r>
            <w:r w:rsidRPr="00BF3602">
              <w:rPr>
                <w:rFonts w:ascii="CMU Concrete"/>
              </w:rPr>
              <w:t>.</w:t>
            </w:r>
          </w:p>
        </w:tc>
        <w:tc>
          <w:tcPr>
            <w:tcW w:w="450" w:type="pct"/>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3FEF155D" w14:textId="77777777" w:rsidR="00531B28" w:rsidRPr="00BF3602" w:rsidRDefault="00531B28"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2135EC9" w14:textId="77777777" w:rsidR="00531B28" w:rsidRPr="00BF3602" w:rsidRDefault="00531B28" w:rsidP="00BF3602">
            <w:pPr>
              <w:jc w:val="center"/>
              <w:rPr>
                <w:rFonts w:ascii="CMU Concrete"/>
              </w:rPr>
            </w:pPr>
          </w:p>
        </w:tc>
      </w:tr>
      <w:tr w:rsidR="00DB231D" w:rsidRPr="00C42F89" w14:paraId="1E0BDC72" w14:textId="77777777" w:rsidTr="0003757D">
        <w:trPr>
          <w:trHeight w:val="504"/>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3AB609C6" w14:textId="77777777" w:rsidR="00DB231D" w:rsidRPr="00BF3602" w:rsidRDefault="00DB231D" w:rsidP="007231D9">
            <w:pPr>
              <w:snapToGrid w:val="0"/>
              <w:spacing w:line="384" w:lineRule="auto"/>
              <w:jc w:val="center"/>
              <w:rPr>
                <w:rFonts w:ascii="CMU Concrete"/>
                <w:b/>
              </w:rPr>
            </w:pPr>
            <w:r w:rsidRPr="00BF3602">
              <w:rPr>
                <w:rFonts w:ascii="CMU Concrete" w:hint="eastAsia"/>
                <w:b/>
              </w:rPr>
              <w:t>오라클</w:t>
            </w:r>
            <w:r w:rsidRPr="00BF3602">
              <w:rPr>
                <w:rFonts w:ascii="CMU Concrete"/>
                <w:b/>
              </w:rPr>
              <w:t xml:space="preserve"> </w:t>
            </w:r>
            <w:r w:rsidRPr="00BF3602">
              <w:rPr>
                <w:rFonts w:ascii="CMU Concrete" w:hint="eastAsia"/>
                <w:b/>
              </w:rPr>
              <w:t>접속</w:t>
            </w:r>
            <w:r w:rsidRPr="00BF3602">
              <w:rPr>
                <w:rFonts w:ascii="CMU Concrete"/>
                <w:b/>
              </w:rPr>
              <w:t xml:space="preserve"> </w:t>
            </w:r>
            <w:r w:rsidRPr="00BF3602">
              <w:rPr>
                <w:rFonts w:ascii="CMU Concrete" w:hint="eastAsia"/>
                <w:b/>
              </w:rPr>
              <w:t>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4A1D0AF" w14:textId="77777777" w:rsidR="00DB231D" w:rsidRPr="00BF3602" w:rsidRDefault="00DB231D" w:rsidP="00BF3602">
            <w:pPr>
              <w:jc w:val="center"/>
              <w:rPr>
                <w:rFonts w:ascii="CMU Concrete"/>
              </w:rPr>
            </w:pPr>
            <w:r w:rsidRPr="00BF3602">
              <w:rPr>
                <w:rFonts w:ascii="CMU Concrete"/>
              </w:rPr>
              <w:t xml:space="preserve">TNS </w:t>
            </w:r>
            <w:r w:rsidRPr="00BF3602">
              <w:rPr>
                <w:rFonts w:ascii="CMU Concrete" w:hint="eastAsia"/>
              </w:rPr>
              <w:t>명칭</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ECFCF05" w14:textId="77777777" w:rsidR="00DB231D" w:rsidRPr="00BF3602" w:rsidRDefault="00DB231D" w:rsidP="00BF3602">
            <w:pPr>
              <w:rPr>
                <w:rFonts w:ascii="CMU Concrete"/>
              </w:rPr>
            </w:pPr>
            <w:r w:rsidRPr="00BF3602">
              <w:rPr>
                <w:rFonts w:ascii="CMU Concrete" w:hint="eastAsia"/>
              </w:rPr>
              <w:t>접속할</w:t>
            </w:r>
            <w:r w:rsidRPr="00BF3602">
              <w:rPr>
                <w:rFonts w:ascii="CMU Concrete"/>
              </w:rPr>
              <w:t xml:space="preserve"> </w:t>
            </w:r>
            <w:r w:rsidRPr="00BF3602">
              <w:rPr>
                <w:rFonts w:ascii="CMU Concrete" w:hint="eastAsia"/>
              </w:rPr>
              <w:t>오라클</w:t>
            </w:r>
            <w:r w:rsidRPr="00BF3602">
              <w:rPr>
                <w:rFonts w:ascii="CMU Concrete"/>
              </w:rPr>
              <w:t xml:space="preserve"> </w:t>
            </w:r>
            <w:r w:rsidRPr="00BF3602">
              <w:rPr>
                <w:rFonts w:ascii="CMU Concrete" w:hint="eastAsia"/>
              </w:rPr>
              <w:t>데이터베이스의</w:t>
            </w:r>
            <w:r w:rsidRPr="00BF3602">
              <w:rPr>
                <w:rFonts w:ascii="CMU Concrete"/>
              </w:rPr>
              <w:t xml:space="preserve"> TNS </w:t>
            </w:r>
            <w:r w:rsidRPr="00BF3602">
              <w:rPr>
                <w:rFonts w:ascii="CMU Concrete" w:hint="eastAsia"/>
              </w:rPr>
              <w:t>명을</w:t>
            </w:r>
            <w:r w:rsidRPr="00BF3602">
              <w:rPr>
                <w:rFonts w:ascii="CMU Concrete"/>
              </w:rPr>
              <w:t xml:space="preserve"> </w:t>
            </w:r>
            <w:r w:rsidRPr="00BF3602">
              <w:rPr>
                <w:rFonts w:ascii="CMU Concrete" w:hint="eastAsia"/>
              </w:rPr>
              <w:t>입력합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545DFFE" w14:textId="77777777" w:rsidR="00DB231D" w:rsidRPr="00BF3602" w:rsidRDefault="00DB231D" w:rsidP="00BF3602">
            <w:pPr>
              <w:jc w:val="center"/>
              <w:rPr>
                <w:rFonts w:ascii="CMU Concrete"/>
              </w:rPr>
            </w:pPr>
            <w:r w:rsidRPr="00BF3602">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64AEB969" w14:textId="77777777" w:rsidR="00DB231D" w:rsidRPr="00BF3602" w:rsidRDefault="00DB231D" w:rsidP="00BF3602">
            <w:pPr>
              <w:jc w:val="center"/>
              <w:rPr>
                <w:rFonts w:ascii="CMU Concrete"/>
              </w:rPr>
            </w:pPr>
          </w:p>
        </w:tc>
      </w:tr>
      <w:tr w:rsidR="00531B28" w:rsidRPr="00C42F89" w14:paraId="7AB57EEA" w14:textId="77777777" w:rsidTr="00020986">
        <w:trPr>
          <w:trHeight w:val="201"/>
        </w:trPr>
        <w:tc>
          <w:tcPr>
            <w:tcW w:w="500" w:type="pct"/>
            <w:vMerge/>
            <w:tcBorders>
              <w:top w:val="single" w:sz="2" w:space="0" w:color="999999"/>
              <w:left w:val="single" w:sz="2" w:space="0" w:color="999999"/>
              <w:bottom w:val="single" w:sz="2" w:space="0" w:color="999999"/>
              <w:right w:val="single" w:sz="8" w:space="0" w:color="999999"/>
            </w:tcBorders>
            <w:vAlign w:val="center"/>
          </w:tcPr>
          <w:p w14:paraId="4814B916" w14:textId="77777777" w:rsidR="00531B28" w:rsidRPr="00BF3602" w:rsidRDefault="00531B28" w:rsidP="007231D9">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E0D5942" w14:textId="77777777" w:rsidR="00531B28" w:rsidRPr="00BF3602" w:rsidRDefault="00531B28" w:rsidP="00BF3602">
            <w:pPr>
              <w:jc w:val="center"/>
              <w:rPr>
                <w:rFonts w:ascii="CMU Concrete"/>
              </w:rPr>
            </w:pPr>
            <w:r w:rsidRPr="00BF3602">
              <w:rPr>
                <w:rFonts w:ascii="CMU Concrete" w:hint="eastAsia"/>
              </w:rPr>
              <w:t>접속</w:t>
            </w:r>
            <w:r w:rsidRPr="00BF3602">
              <w:rPr>
                <w:rFonts w:ascii="CMU Concrete"/>
              </w:rPr>
              <w:t xml:space="preserve"> </w:t>
            </w:r>
            <w:r w:rsidRPr="00BF3602">
              <w:rPr>
                <w:rFonts w:ascii="CMU Concrete" w:hint="eastAsia"/>
              </w:rPr>
              <w:t>계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12611C4" w14:textId="77777777" w:rsidR="00531B28" w:rsidRPr="00BF3602" w:rsidRDefault="00531B28" w:rsidP="00BF3602">
            <w:pPr>
              <w:rPr>
                <w:rFonts w:ascii="CMU Concrete"/>
              </w:rPr>
            </w:pPr>
            <w:r w:rsidRPr="00BF3602">
              <w:rPr>
                <w:rFonts w:ascii="CMU Concrete" w:hint="eastAsia"/>
              </w:rPr>
              <w:t>데이터베이스</w:t>
            </w:r>
            <w:r w:rsidRPr="00BF3602">
              <w:rPr>
                <w:rFonts w:ascii="CMU Concrete"/>
              </w:rPr>
              <w:t xml:space="preserve"> </w:t>
            </w:r>
            <w:r w:rsidRPr="00BF3602">
              <w:rPr>
                <w:rFonts w:ascii="CMU Concrete" w:hint="eastAsia"/>
              </w:rPr>
              <w:t>접속</w:t>
            </w:r>
            <w:r w:rsidRPr="00BF3602">
              <w:rPr>
                <w:rFonts w:ascii="CMU Concrete"/>
              </w:rPr>
              <w:t xml:space="preserve"> </w:t>
            </w:r>
            <w:r w:rsidRPr="00BF3602">
              <w:rPr>
                <w:rFonts w:ascii="CMU Concrete" w:hint="eastAsia"/>
              </w:rPr>
              <w:t>계정명을</w:t>
            </w:r>
            <w:r w:rsidRPr="00BF3602">
              <w:rPr>
                <w:rFonts w:ascii="CMU Concrete"/>
              </w:rPr>
              <w:t xml:space="preserve"> </w:t>
            </w:r>
            <w:r w:rsidRPr="00BF3602">
              <w:rPr>
                <w:rFonts w:ascii="CMU Concrete" w:hint="eastAsia"/>
              </w:rPr>
              <w:t>입력합니다</w:t>
            </w:r>
            <w:r w:rsidRPr="00BF3602">
              <w:rPr>
                <w:rFonts w:ascii="CMU Concrete"/>
              </w:rPr>
              <w:t>.</w:t>
            </w:r>
          </w:p>
        </w:tc>
        <w:tc>
          <w:tcPr>
            <w:tcW w:w="450"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6C846F68" w14:textId="77777777" w:rsidR="00531B28" w:rsidRPr="00BF3602" w:rsidRDefault="00531B28" w:rsidP="00BF3602">
            <w:pPr>
              <w:jc w:val="center"/>
              <w:rPr>
                <w:rFonts w:ascii="CMU Concrete"/>
              </w:rPr>
            </w:pPr>
            <w:r w:rsidRPr="00BF3602">
              <w:rPr>
                <w:rFonts w:ascii="CMU Concrete" w:hint="eastAsia"/>
              </w:rPr>
              <w:t>필수</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2FB2D581" w14:textId="77777777" w:rsidR="00531B28" w:rsidRPr="00BF3602" w:rsidRDefault="00531B28" w:rsidP="00BF3602">
            <w:pPr>
              <w:jc w:val="center"/>
              <w:rPr>
                <w:rFonts w:ascii="CMU Concrete"/>
              </w:rPr>
            </w:pPr>
          </w:p>
        </w:tc>
      </w:tr>
      <w:tr w:rsidR="00531B28" w:rsidRPr="00C42F89" w14:paraId="7C7AB0BE" w14:textId="77777777" w:rsidTr="00020986">
        <w:trPr>
          <w:trHeight w:val="222"/>
        </w:trPr>
        <w:tc>
          <w:tcPr>
            <w:tcW w:w="500" w:type="pct"/>
            <w:vMerge/>
            <w:tcBorders>
              <w:top w:val="single" w:sz="2" w:space="0" w:color="999999"/>
              <w:left w:val="single" w:sz="2" w:space="0" w:color="999999"/>
              <w:bottom w:val="single" w:sz="2" w:space="0" w:color="999999"/>
              <w:right w:val="single" w:sz="8" w:space="0" w:color="999999"/>
            </w:tcBorders>
            <w:vAlign w:val="center"/>
          </w:tcPr>
          <w:p w14:paraId="1FD2DB09" w14:textId="77777777" w:rsidR="00531B28" w:rsidRPr="00BF3602" w:rsidRDefault="00531B28" w:rsidP="007231D9">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7299DD7" w14:textId="77777777" w:rsidR="00531B28" w:rsidRPr="00BF3602" w:rsidRDefault="00531B28" w:rsidP="00BF3602">
            <w:pPr>
              <w:jc w:val="center"/>
              <w:rPr>
                <w:rFonts w:ascii="CMU Concrete"/>
              </w:rPr>
            </w:pPr>
            <w:r w:rsidRPr="00BF3602">
              <w:rPr>
                <w:rFonts w:ascii="CMU Concrete" w:hint="eastAsia"/>
              </w:rPr>
              <w:t>계정</w:t>
            </w:r>
            <w:r w:rsidRPr="00BF3602">
              <w:rPr>
                <w:rFonts w:ascii="CMU Concrete"/>
              </w:rPr>
              <w:t xml:space="preserve"> </w:t>
            </w:r>
            <w:r w:rsidRPr="00BF3602">
              <w:rPr>
                <w:rFonts w:ascii="CMU Concrete" w:hint="eastAsia"/>
              </w:rPr>
              <w:t>암호</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2993C71" w14:textId="77777777" w:rsidR="00531B28" w:rsidRPr="00BF3602" w:rsidRDefault="00531B28" w:rsidP="00BF3602">
            <w:pPr>
              <w:rPr>
                <w:rFonts w:ascii="CMU Concrete"/>
              </w:rPr>
            </w:pPr>
            <w:r w:rsidRPr="00BF3602">
              <w:rPr>
                <w:rFonts w:ascii="CMU Concrete" w:hint="eastAsia"/>
              </w:rPr>
              <w:t>데이터베이스</w:t>
            </w:r>
            <w:r w:rsidRPr="00BF3602">
              <w:rPr>
                <w:rFonts w:ascii="CMU Concrete"/>
              </w:rPr>
              <w:t xml:space="preserve"> </w:t>
            </w:r>
            <w:r w:rsidRPr="00BF3602">
              <w:rPr>
                <w:rFonts w:ascii="CMU Concrete" w:hint="eastAsia"/>
              </w:rPr>
              <w:t>접속</w:t>
            </w:r>
            <w:r w:rsidRPr="00BF3602">
              <w:rPr>
                <w:rFonts w:ascii="CMU Concrete"/>
              </w:rPr>
              <w:t xml:space="preserve"> </w:t>
            </w:r>
            <w:r w:rsidRPr="00BF3602">
              <w:rPr>
                <w:rFonts w:ascii="CMU Concrete" w:hint="eastAsia"/>
              </w:rPr>
              <w:t>계정의</w:t>
            </w:r>
            <w:r w:rsidRPr="00BF3602">
              <w:rPr>
                <w:rFonts w:ascii="CMU Concrete"/>
              </w:rPr>
              <w:t xml:space="preserve"> </w:t>
            </w:r>
            <w:r w:rsidRPr="00BF3602">
              <w:rPr>
                <w:rFonts w:ascii="CMU Concrete" w:hint="eastAsia"/>
              </w:rPr>
              <w:t>암호를</w:t>
            </w:r>
            <w:r w:rsidRPr="00BF3602">
              <w:rPr>
                <w:rFonts w:ascii="CMU Concrete"/>
              </w:rPr>
              <w:t xml:space="preserve"> </w:t>
            </w:r>
            <w:r w:rsidRPr="00BF3602">
              <w:rPr>
                <w:rFonts w:ascii="CMU Concrete" w:hint="eastAsia"/>
              </w:rPr>
              <w:t>입력합니다</w:t>
            </w:r>
            <w:r w:rsidRPr="00BF3602">
              <w:rPr>
                <w:rFonts w:ascii="CMU Concrete"/>
              </w:rPr>
              <w:t>.</w:t>
            </w:r>
          </w:p>
        </w:tc>
        <w:tc>
          <w:tcPr>
            <w:tcW w:w="450" w:type="pct"/>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1BB06DEE" w14:textId="77777777" w:rsidR="00531B28" w:rsidRPr="00BF3602" w:rsidRDefault="00531B28"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A7603C0" w14:textId="77777777" w:rsidR="00531B28" w:rsidRPr="00BF3602" w:rsidRDefault="00531B28" w:rsidP="00BF3602">
            <w:pPr>
              <w:jc w:val="center"/>
              <w:rPr>
                <w:rFonts w:ascii="CMU Concrete"/>
              </w:rPr>
            </w:pPr>
          </w:p>
        </w:tc>
      </w:tr>
      <w:tr w:rsidR="00DB231D" w:rsidRPr="00C42F89" w14:paraId="384A00F2" w14:textId="77777777" w:rsidTr="0003757D">
        <w:trPr>
          <w:trHeight w:val="555"/>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09DB5A9E" w14:textId="77777777" w:rsidR="00DB231D" w:rsidRPr="00BF3602" w:rsidRDefault="00DB231D" w:rsidP="007231D9">
            <w:pPr>
              <w:snapToGrid w:val="0"/>
              <w:spacing w:line="384" w:lineRule="auto"/>
              <w:jc w:val="center"/>
              <w:rPr>
                <w:rFonts w:ascii="CMU Concrete"/>
                <w:b/>
              </w:rPr>
            </w:pPr>
            <w:r w:rsidRPr="00BF3602">
              <w:rPr>
                <w:rFonts w:ascii="CMU Concrete" w:hint="eastAsia"/>
                <w:b/>
              </w:rPr>
              <w:t>부분읽기</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F3020F6" w14:textId="77777777" w:rsidR="00DB231D" w:rsidRPr="00BF3602" w:rsidRDefault="00DB231D" w:rsidP="003B50BF">
            <w:pPr>
              <w:jc w:val="center"/>
              <w:rPr>
                <w:rFonts w:ascii="CMU Concrete"/>
              </w:rPr>
            </w:pPr>
            <w:r w:rsidRPr="00BF3602">
              <w:rPr>
                <w:rFonts w:ascii="CMU Concrete" w:hint="eastAsia"/>
              </w:rPr>
              <w:t>부분</w:t>
            </w:r>
            <w:r w:rsidRPr="00BF3602">
              <w:rPr>
                <w:rFonts w:ascii="CMU Concrete"/>
              </w:rPr>
              <w:t xml:space="preserve"> </w:t>
            </w:r>
            <w:r w:rsidRPr="00BF3602">
              <w:rPr>
                <w:rFonts w:ascii="CMU Concrete" w:hint="eastAsia"/>
              </w:rPr>
              <w:t>읽기</w:t>
            </w:r>
            <w:r w:rsidR="003B50BF">
              <w:rPr>
                <w:rFonts w:ascii="CMU Concrete" w:hint="eastAsia"/>
              </w:rPr>
              <w:t xml:space="preserve"> </w:t>
            </w:r>
            <w:r w:rsidRPr="00BF3602">
              <w:rPr>
                <w:rFonts w:ascii="CMU Concrete" w:hint="eastAsia"/>
              </w:rPr>
              <w:t>방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46D54BC" w14:textId="77777777" w:rsidR="00DB231D" w:rsidRPr="00BF3602" w:rsidRDefault="00BF3602" w:rsidP="00BF3602">
            <w:pPr>
              <w:rPr>
                <w:rFonts w:ascii="CMU Concrete"/>
              </w:rPr>
            </w:pPr>
            <w:r w:rsidRPr="00D4048A">
              <w:rPr>
                <w:rFonts w:ascii="CMU Concrete" w:hAnsi="CMU Concrete"/>
              </w:rPr>
              <w:t>DB</w:t>
            </w:r>
            <w:r w:rsidRPr="00D4048A">
              <w:rPr>
                <w:rFonts w:ascii="CMU Concrete"/>
              </w:rPr>
              <w:t>를</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1588231" w14:textId="77777777" w:rsidR="00DB231D" w:rsidRPr="00BF3602" w:rsidRDefault="00DB231D"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1B878019" w14:textId="77777777" w:rsidR="00DB231D" w:rsidRPr="00BF3602" w:rsidRDefault="00DB231D" w:rsidP="00BF3602">
            <w:pPr>
              <w:jc w:val="center"/>
              <w:rPr>
                <w:rFonts w:ascii="CMU Concrete"/>
              </w:rPr>
            </w:pPr>
          </w:p>
        </w:tc>
      </w:tr>
      <w:tr w:rsidR="00DB231D" w:rsidRPr="00C42F89" w14:paraId="07FB05DF" w14:textId="77777777" w:rsidTr="0003757D">
        <w:trPr>
          <w:trHeight w:val="947"/>
        </w:trPr>
        <w:tc>
          <w:tcPr>
            <w:tcW w:w="500" w:type="pct"/>
            <w:vMerge/>
            <w:tcBorders>
              <w:top w:val="single" w:sz="2" w:space="0" w:color="999999"/>
              <w:left w:val="single" w:sz="2" w:space="0" w:color="999999"/>
              <w:bottom w:val="single" w:sz="2" w:space="0" w:color="999999"/>
              <w:right w:val="single" w:sz="8" w:space="0" w:color="999999"/>
            </w:tcBorders>
            <w:vAlign w:val="center"/>
          </w:tcPr>
          <w:p w14:paraId="0A1310CB" w14:textId="77777777" w:rsidR="00DB231D" w:rsidRPr="00BF3602" w:rsidRDefault="00DB231D" w:rsidP="007231D9">
            <w:pPr>
              <w:jc w:val="left"/>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877FD29" w14:textId="77777777" w:rsidR="00DB231D" w:rsidRPr="00BF3602" w:rsidRDefault="00DB231D" w:rsidP="003B50BF">
            <w:pPr>
              <w:jc w:val="center"/>
              <w:rPr>
                <w:rFonts w:ascii="CMU Concrete"/>
              </w:rPr>
            </w:pPr>
            <w:r w:rsidRPr="00BF3602">
              <w:rPr>
                <w:rFonts w:ascii="CMU Concrete" w:hint="eastAsia"/>
              </w:rPr>
              <w:t>부분</w:t>
            </w:r>
            <w:r w:rsidRPr="00BF3602">
              <w:rPr>
                <w:rFonts w:ascii="CMU Concrete"/>
              </w:rPr>
              <w:t xml:space="preserve"> </w:t>
            </w:r>
            <w:r w:rsidRPr="00BF3602">
              <w:rPr>
                <w:rFonts w:ascii="CMU Concrete" w:hint="eastAsia"/>
              </w:rPr>
              <w:t>읽기</w:t>
            </w:r>
            <w:r w:rsidR="003B50BF">
              <w:rPr>
                <w:rFonts w:ascii="CMU Concrete" w:hint="eastAsia"/>
              </w:rPr>
              <w:t xml:space="preserve"> </w:t>
            </w:r>
            <w:r w:rsidRPr="00BF3602">
              <w:rPr>
                <w:rFonts w:ascii="CMU Concrete" w:hint="eastAsia"/>
              </w:rPr>
              <w:t>인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E37D753" w14:textId="77777777" w:rsidR="00DB231D" w:rsidRPr="00BF3602" w:rsidRDefault="00DB231D" w:rsidP="00BF3602">
            <w:pPr>
              <w:rPr>
                <w:rFonts w:ascii="CMU Concrete"/>
              </w:rPr>
            </w:pPr>
            <w:r w:rsidRPr="00BF3602">
              <w:rPr>
                <w:rFonts w:ascii="CMU Concrete" w:hint="eastAsia"/>
              </w:rPr>
              <w:t>부분</w:t>
            </w:r>
            <w:r w:rsidRPr="00BF3602">
              <w:rPr>
                <w:rFonts w:ascii="CMU Concrete"/>
              </w:rPr>
              <w:t xml:space="preserve"> </w:t>
            </w:r>
            <w:r w:rsidRPr="00BF3602">
              <w:rPr>
                <w:rFonts w:ascii="CMU Concrete" w:hint="eastAsia"/>
              </w:rPr>
              <w:t>읽기에</w:t>
            </w:r>
            <w:r w:rsidRPr="00BF3602">
              <w:rPr>
                <w:rFonts w:ascii="CMU Concrete"/>
              </w:rPr>
              <w:t xml:space="preserve"> </w:t>
            </w:r>
            <w:r w:rsidRPr="00BF3602">
              <w:rPr>
                <w:rFonts w:ascii="CMU Concrete" w:hint="eastAsia"/>
              </w:rPr>
              <w:t>필요한</w:t>
            </w:r>
            <w:r w:rsidRPr="00BF3602">
              <w:rPr>
                <w:rFonts w:ascii="CMU Concrete"/>
              </w:rPr>
              <w:t xml:space="preserve"> </w:t>
            </w:r>
            <w:r w:rsidRPr="00BF3602">
              <w:rPr>
                <w:rFonts w:ascii="CMU Concrete" w:hint="eastAsia"/>
              </w:rPr>
              <w:t>인수를</w:t>
            </w:r>
            <w:r w:rsidRPr="00BF3602">
              <w:rPr>
                <w:rFonts w:ascii="CMU Concrete"/>
              </w:rPr>
              <w:t xml:space="preserve"> </w:t>
            </w:r>
            <w:r w:rsidRPr="00BF3602">
              <w:rPr>
                <w:rFonts w:ascii="CMU Concrete" w:hint="eastAsia"/>
              </w:rPr>
              <w:t>입력합니다</w:t>
            </w:r>
            <w:r w:rsidRPr="00BF3602">
              <w:rPr>
                <w:rFonts w:ascii="CMU Concrete"/>
              </w:rPr>
              <w:t xml:space="preserve">. </w:t>
            </w:r>
            <w:r w:rsidRPr="00BF3602">
              <w:rPr>
                <w:rFonts w:ascii="CMU Concrete" w:hint="eastAsia"/>
              </w:rPr>
              <w:t>부분</w:t>
            </w:r>
            <w:r w:rsidRPr="00BF3602">
              <w:rPr>
                <w:rFonts w:ascii="CMU Concrete"/>
              </w:rPr>
              <w:t xml:space="preserve"> </w:t>
            </w:r>
            <w:r w:rsidRPr="00BF3602">
              <w:rPr>
                <w:rFonts w:ascii="CMU Concrete" w:hint="eastAsia"/>
              </w:rPr>
              <w:t>읽기</w:t>
            </w:r>
            <w:r w:rsidRPr="00BF3602">
              <w:rPr>
                <w:rFonts w:ascii="CMU Concrete"/>
              </w:rPr>
              <w:t xml:space="preserve"> </w:t>
            </w:r>
            <w:r w:rsidRPr="00BF3602">
              <w:rPr>
                <w:rFonts w:ascii="CMU Concrete" w:hint="eastAsia"/>
              </w:rPr>
              <w:t>방법이</w:t>
            </w:r>
            <w:r w:rsidRPr="00BF3602">
              <w:rPr>
                <w:rFonts w:ascii="CMU Concrete"/>
              </w:rPr>
              <w:t xml:space="preserve"> </w:t>
            </w:r>
            <w:r w:rsidRPr="00BF3602">
              <w:rPr>
                <w:rFonts w:ascii="CMU Concrete" w:hint="eastAsia"/>
              </w:rPr>
              <w:t>‘처음부터’일</w:t>
            </w:r>
            <w:r w:rsidRPr="00BF3602">
              <w:rPr>
                <w:rFonts w:ascii="CMU Concrete"/>
              </w:rPr>
              <w:t xml:space="preserve"> </w:t>
            </w:r>
            <w:r w:rsidRPr="00BF3602">
              <w:rPr>
                <w:rFonts w:ascii="CMU Concrete" w:hint="eastAsia"/>
              </w:rPr>
              <w:t>경우는</w:t>
            </w:r>
            <w:r w:rsidRPr="00BF3602">
              <w:rPr>
                <w:rFonts w:ascii="CMU Concrete"/>
              </w:rPr>
              <w:t xml:space="preserve"> </w:t>
            </w:r>
            <w:r w:rsidRPr="00BF3602">
              <w:rPr>
                <w:rFonts w:ascii="CMU Concrete" w:hint="eastAsia"/>
              </w:rPr>
              <w:t>개수</w:t>
            </w:r>
            <w:r w:rsidRPr="00BF3602">
              <w:rPr>
                <w:rFonts w:ascii="CMU Concrete"/>
              </w:rPr>
              <w:t xml:space="preserve">, </w:t>
            </w:r>
            <w:r w:rsidRPr="00BF3602">
              <w:rPr>
                <w:rFonts w:ascii="CMU Concrete" w:hint="eastAsia"/>
              </w:rPr>
              <w:t>‘임의</w:t>
            </w:r>
            <w:r w:rsidRPr="00BF3602">
              <w:rPr>
                <w:rFonts w:ascii="CMU Concrete"/>
              </w:rPr>
              <w:t xml:space="preserve"> </w:t>
            </w:r>
            <w:r w:rsidRPr="00BF3602">
              <w:rPr>
                <w:rFonts w:ascii="CMU Concrete" w:hint="eastAsia"/>
              </w:rPr>
              <w:t>추출’일</w:t>
            </w:r>
            <w:r w:rsidRPr="00BF3602">
              <w:rPr>
                <w:rFonts w:ascii="CMU Concrete"/>
              </w:rPr>
              <w:t xml:space="preserve"> </w:t>
            </w:r>
            <w:r w:rsidRPr="00BF3602">
              <w:rPr>
                <w:rFonts w:ascii="CMU Concrete" w:hint="eastAsia"/>
              </w:rPr>
              <w:t>경우는</w:t>
            </w:r>
            <w:r w:rsidRPr="00BF3602">
              <w:rPr>
                <w:rFonts w:ascii="CMU Concrete"/>
              </w:rPr>
              <w:t xml:space="preserve"> </w:t>
            </w:r>
            <w:r w:rsidRPr="00BF3602">
              <w:rPr>
                <w:rFonts w:ascii="CMU Concrete" w:hint="eastAsia"/>
              </w:rPr>
              <w:t>확률을</w:t>
            </w:r>
            <w:r w:rsidRPr="00BF3602">
              <w:rPr>
                <w:rFonts w:ascii="CMU Concrete"/>
              </w:rPr>
              <w:t xml:space="preserve"> </w:t>
            </w:r>
            <w:r w:rsidRPr="00BF3602">
              <w:rPr>
                <w:rFonts w:ascii="CMU Concrete" w:hint="eastAsia"/>
              </w:rPr>
              <w:t>입력합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F4C654A" w14:textId="77777777" w:rsidR="00DB231D" w:rsidRPr="00BF3602" w:rsidRDefault="00DB231D"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40D6B56E" w14:textId="77777777" w:rsidR="00DB231D" w:rsidRPr="00BF3602" w:rsidRDefault="00DB231D" w:rsidP="00BF3602">
            <w:pPr>
              <w:snapToGrid w:val="0"/>
              <w:spacing w:line="384" w:lineRule="auto"/>
              <w:jc w:val="center"/>
              <w:rPr>
                <w:rFonts w:ascii="CMU Concrete"/>
              </w:rPr>
            </w:pPr>
          </w:p>
        </w:tc>
      </w:tr>
      <w:tr w:rsidR="00DB231D" w:rsidRPr="00C42F89" w14:paraId="753BA699" w14:textId="77777777" w:rsidTr="0003757D">
        <w:trPr>
          <w:trHeight w:val="836"/>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441CE55F" w14:textId="77777777" w:rsidR="00DB231D" w:rsidRPr="00BF3602" w:rsidRDefault="00DB231D" w:rsidP="007231D9">
            <w:pPr>
              <w:snapToGrid w:val="0"/>
              <w:spacing w:line="384" w:lineRule="auto"/>
              <w:jc w:val="center"/>
              <w:rPr>
                <w:rFonts w:ascii="CMU Concrete"/>
                <w:b/>
              </w:rPr>
            </w:pPr>
            <w:r w:rsidRPr="00BF3602">
              <w:rPr>
                <w:rFonts w:ascii="CMU Concrete" w:hint="eastAsia"/>
                <w:b/>
              </w:rPr>
              <w:t>변수정보</w:t>
            </w:r>
          </w:p>
          <w:p w14:paraId="2398518B" w14:textId="77777777" w:rsidR="00DB231D" w:rsidRPr="00BF3602" w:rsidRDefault="00DB231D" w:rsidP="007231D9">
            <w:pPr>
              <w:snapToGrid w:val="0"/>
              <w:spacing w:line="384" w:lineRule="auto"/>
              <w:jc w:val="center"/>
              <w:rPr>
                <w:rFonts w:ascii="CMU Concrete"/>
                <w:b/>
              </w:rPr>
            </w:pPr>
            <w:r w:rsidRPr="00BF3602">
              <w:rPr>
                <w:rFonts w:ascii="CMU Concrete" w:hint="eastAsia"/>
                <w:b/>
              </w:rPr>
              <w:t>편집</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57D07C8" w14:textId="77777777" w:rsidR="00DB231D" w:rsidRPr="00BF3602" w:rsidRDefault="00DB231D" w:rsidP="003B50BF">
            <w:pPr>
              <w:jc w:val="center"/>
              <w:rPr>
                <w:rFonts w:ascii="CMU Concrete"/>
              </w:rPr>
            </w:pPr>
            <w:r w:rsidRPr="00BF3602">
              <w:rPr>
                <w:rFonts w:ascii="CMU Concrete" w:hint="eastAsia"/>
              </w:rPr>
              <w:t>변수</w:t>
            </w:r>
            <w:r w:rsidRPr="00BF3602">
              <w:rPr>
                <w:rFonts w:ascii="CMU Concrete"/>
              </w:rPr>
              <w:t xml:space="preserve"> </w:t>
            </w:r>
            <w:r w:rsidRPr="00BF3602">
              <w:rPr>
                <w:rFonts w:ascii="CMU Concrete" w:hint="eastAsia"/>
              </w:rPr>
              <w:t>목록</w:t>
            </w:r>
            <w:r w:rsidR="003B50BF">
              <w:rPr>
                <w:rFonts w:ascii="CMU Concrete" w:hint="eastAsia"/>
              </w:rPr>
              <w:t xml:space="preserve"> </w:t>
            </w:r>
            <w:r w:rsidRPr="00BF3602">
              <w:rPr>
                <w:rFonts w:ascii="CMU Concrete" w:hint="eastAsia"/>
              </w:rPr>
              <w:t>사용자</w:t>
            </w:r>
            <w:r w:rsidRPr="00BF3602">
              <w:rPr>
                <w:rFonts w:ascii="CMU Concrete"/>
              </w:rPr>
              <w:t xml:space="preserve"> </w:t>
            </w:r>
            <w:r w:rsidRPr="00BF3602">
              <w:rPr>
                <w:rFonts w:ascii="CMU Concrete" w:hint="eastAsia"/>
              </w:rPr>
              <w:t>입력</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8A045AB" w14:textId="77777777" w:rsidR="00DB231D" w:rsidRPr="00BF3602" w:rsidRDefault="00DB231D" w:rsidP="00BF3602">
            <w:pPr>
              <w:rPr>
                <w:rFonts w:ascii="CMU Concrete"/>
              </w:rPr>
            </w:pPr>
            <w:r w:rsidRPr="00BF3602">
              <w:rPr>
                <w:rFonts w:ascii="CMU Concrete" w:hint="eastAsia"/>
              </w:rPr>
              <w:t>변수목록을</w:t>
            </w:r>
            <w:r w:rsidRPr="00BF3602">
              <w:rPr>
                <w:rFonts w:ascii="CMU Concrete"/>
              </w:rPr>
              <w:t xml:space="preserve"> </w:t>
            </w:r>
            <w:r w:rsidRPr="00BF3602">
              <w:rPr>
                <w:rFonts w:ascii="CMU Concrete" w:hint="eastAsia"/>
              </w:rPr>
              <w:t>사용자가</w:t>
            </w:r>
            <w:r w:rsidRPr="00BF3602">
              <w:rPr>
                <w:rFonts w:ascii="CMU Concrete"/>
              </w:rPr>
              <w:t xml:space="preserve"> </w:t>
            </w:r>
            <w:r w:rsidRPr="00BF3602">
              <w:rPr>
                <w:rFonts w:ascii="CMU Concrete" w:hint="eastAsia"/>
              </w:rPr>
              <w:t>직접</w:t>
            </w:r>
            <w:r w:rsidRPr="00BF3602">
              <w:rPr>
                <w:rFonts w:ascii="CMU Concrete"/>
              </w:rPr>
              <w:t xml:space="preserve"> </w:t>
            </w:r>
            <w:r w:rsidRPr="00BF3602">
              <w:rPr>
                <w:rFonts w:ascii="CMU Concrete" w:hint="eastAsia"/>
              </w:rPr>
              <w:t>입력하고자</w:t>
            </w:r>
            <w:r w:rsidRPr="00BF3602">
              <w:rPr>
                <w:rFonts w:ascii="CMU Concrete"/>
              </w:rPr>
              <w:t xml:space="preserve"> </w:t>
            </w:r>
            <w:r w:rsidRPr="00BF3602">
              <w:rPr>
                <w:rFonts w:ascii="CMU Concrete" w:hint="eastAsia"/>
              </w:rPr>
              <w:t>할</w:t>
            </w:r>
            <w:r w:rsidRPr="00BF3602">
              <w:rPr>
                <w:rFonts w:ascii="CMU Concrete"/>
              </w:rPr>
              <w:t xml:space="preserve"> </w:t>
            </w:r>
            <w:r w:rsidRPr="00BF3602">
              <w:rPr>
                <w:rFonts w:ascii="CMU Concrete" w:hint="eastAsia"/>
              </w:rPr>
              <w:t>경우</w:t>
            </w:r>
            <w:r w:rsidRPr="00BF3602">
              <w:rPr>
                <w:rFonts w:ascii="CMU Concrete"/>
              </w:rPr>
              <w:t xml:space="preserve"> </w:t>
            </w:r>
            <w:r w:rsidRPr="00BF3602">
              <w:rPr>
                <w:rFonts w:ascii="CMU Concrete" w:hint="eastAsia"/>
              </w:rPr>
              <w:t>‘</w:t>
            </w:r>
            <w:r w:rsidRPr="00BF3602">
              <w:rPr>
                <w:rFonts w:ascii="CMU Concrete" w:hint="eastAsia"/>
                <w:b/>
                <w:bCs/>
              </w:rPr>
              <w:t>예</w:t>
            </w:r>
            <w:r w:rsidRPr="00BF3602">
              <w:rPr>
                <w:rFonts w:ascii="CMU Concrete" w:hint="eastAsia"/>
              </w:rPr>
              <w:t>’를</w:t>
            </w:r>
            <w:r w:rsidRPr="00BF3602">
              <w:rPr>
                <w:rFonts w:ascii="CMU Concrete"/>
              </w:rPr>
              <w:t xml:space="preserve"> </w:t>
            </w:r>
            <w:r w:rsidRPr="00BF3602">
              <w:rPr>
                <w:rFonts w:ascii="CMU Concrete" w:hint="eastAsia"/>
              </w:rPr>
              <w:t>선택합니다</w:t>
            </w:r>
            <w:r w:rsidRPr="00BF3602">
              <w:rPr>
                <w:rFonts w:ascii="CMU Concrete"/>
              </w:rPr>
              <w:t xml:space="preserve">. </w:t>
            </w:r>
            <w:r w:rsidRPr="00BF3602">
              <w:rPr>
                <w:rFonts w:ascii="CMU Concrete" w:hint="eastAsia"/>
              </w:rPr>
              <w:t>‘</w:t>
            </w:r>
            <w:r w:rsidRPr="00BF3602">
              <w:rPr>
                <w:rFonts w:ascii="CMU Concrete" w:hint="eastAsia"/>
                <w:b/>
                <w:bCs/>
              </w:rPr>
              <w:t>아니오</w:t>
            </w:r>
            <w:r w:rsidRPr="00BF3602">
              <w:rPr>
                <w:rFonts w:ascii="CMU Concrete" w:hint="eastAsia"/>
              </w:rPr>
              <w:t>’</w:t>
            </w:r>
            <w:r w:rsidRPr="00BF3602">
              <w:rPr>
                <w:rFonts w:ascii="CMU Concrete" w:hint="eastAsia"/>
              </w:rPr>
              <w:t xml:space="preserve"> </w:t>
            </w:r>
            <w:r w:rsidRPr="00BF3602">
              <w:rPr>
                <w:rFonts w:ascii="CMU Concrete" w:hint="eastAsia"/>
              </w:rPr>
              <w:t>일</w:t>
            </w:r>
            <w:r w:rsidRPr="00BF3602">
              <w:rPr>
                <w:rFonts w:ascii="CMU Concrete"/>
              </w:rPr>
              <w:t xml:space="preserve"> </w:t>
            </w:r>
            <w:r w:rsidRPr="00BF3602">
              <w:rPr>
                <w:rFonts w:ascii="CMU Concrete" w:hint="eastAsia"/>
              </w:rPr>
              <w:t>경우</w:t>
            </w:r>
            <w:r w:rsidRPr="00BF3602">
              <w:rPr>
                <w:rFonts w:ascii="CMU Concrete"/>
              </w:rPr>
              <w:t xml:space="preserve"> DB</w:t>
            </w:r>
            <w:r w:rsidRPr="00BF3602">
              <w:rPr>
                <w:rFonts w:ascii="CMU Concrete" w:hint="eastAsia"/>
              </w:rPr>
              <w:t>에서</w:t>
            </w:r>
            <w:r w:rsidRPr="00BF3602">
              <w:rPr>
                <w:rFonts w:ascii="CMU Concrete"/>
              </w:rPr>
              <w:t xml:space="preserve"> </w:t>
            </w:r>
            <w:r w:rsidRPr="00BF3602">
              <w:rPr>
                <w:rFonts w:ascii="CMU Concrete" w:hint="eastAsia"/>
              </w:rPr>
              <w:t>반환된</w:t>
            </w:r>
            <w:r w:rsidRPr="00BF3602">
              <w:rPr>
                <w:rFonts w:ascii="CMU Concrete"/>
              </w:rPr>
              <w:t xml:space="preserve"> </w:t>
            </w:r>
            <w:r w:rsidRPr="00BF3602">
              <w:rPr>
                <w:rFonts w:ascii="CMU Concrete" w:hint="eastAsia"/>
              </w:rPr>
              <w:t>컬럼</w:t>
            </w:r>
            <w:r w:rsidRPr="00BF3602">
              <w:rPr>
                <w:rFonts w:ascii="CMU Concrete"/>
              </w:rPr>
              <w:t xml:space="preserve"> </w:t>
            </w:r>
            <w:r w:rsidRPr="00BF3602">
              <w:rPr>
                <w:rFonts w:ascii="CMU Concrete" w:hint="eastAsia"/>
              </w:rPr>
              <w:t>정보를</w:t>
            </w:r>
            <w:r w:rsidRPr="00BF3602">
              <w:rPr>
                <w:rFonts w:ascii="CMU Concrete"/>
              </w:rPr>
              <w:t xml:space="preserve"> </w:t>
            </w:r>
            <w:r w:rsidRPr="00BF3602">
              <w:rPr>
                <w:rFonts w:ascii="CMU Concrete" w:hint="eastAsia"/>
              </w:rPr>
              <w:t>사용합니다</w:t>
            </w:r>
            <w:r w:rsidRPr="00BF3602">
              <w:rPr>
                <w:rFonts w:ascii="CMU Concrete"/>
              </w:rPr>
              <w:t xml:space="preserve">. </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79D8BEF" w14:textId="77777777" w:rsidR="00DB231D" w:rsidRPr="00BF3602" w:rsidRDefault="00DB231D"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020E2F5D" w14:textId="77777777" w:rsidR="00DB231D" w:rsidRPr="00BF3602" w:rsidRDefault="00DB231D" w:rsidP="00BF3602">
            <w:pPr>
              <w:jc w:val="center"/>
              <w:rPr>
                <w:rFonts w:ascii="CMU Concrete"/>
              </w:rPr>
            </w:pPr>
          </w:p>
        </w:tc>
      </w:tr>
      <w:tr w:rsidR="00DB231D" w:rsidRPr="00C42F89" w14:paraId="2E818AA9" w14:textId="77777777" w:rsidTr="0003757D">
        <w:trPr>
          <w:trHeight w:val="268"/>
        </w:trPr>
        <w:tc>
          <w:tcPr>
            <w:tcW w:w="500" w:type="pct"/>
            <w:vMerge/>
            <w:tcBorders>
              <w:top w:val="single" w:sz="2" w:space="0" w:color="999999"/>
              <w:left w:val="single" w:sz="2" w:space="0" w:color="999999"/>
              <w:bottom w:val="single" w:sz="2" w:space="0" w:color="999999"/>
              <w:right w:val="single" w:sz="8" w:space="0" w:color="999999"/>
            </w:tcBorders>
            <w:vAlign w:val="center"/>
          </w:tcPr>
          <w:p w14:paraId="0C73350C" w14:textId="77777777" w:rsidR="00DB231D" w:rsidRPr="000F53D7" w:rsidRDefault="00DB231D" w:rsidP="007231D9">
            <w:pPr>
              <w:jc w:val="left"/>
              <w:rPr>
                <w:color w:val="000000"/>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AC6C256" w14:textId="77777777" w:rsidR="00DB231D" w:rsidRPr="00BF3602" w:rsidRDefault="00DB231D" w:rsidP="00BF3602">
            <w:pPr>
              <w:jc w:val="center"/>
              <w:rPr>
                <w:rFonts w:ascii="CMU Concrete"/>
              </w:rPr>
            </w:pPr>
            <w:r w:rsidRPr="00BF3602">
              <w:rPr>
                <w:rFonts w:ascii="CMU Concrete" w:hint="eastAsia"/>
              </w:rPr>
              <w:t>변수목록</w:t>
            </w:r>
            <w:r w:rsidRPr="00BF3602">
              <w:rPr>
                <w:rFonts w:ascii="CMU Concrete"/>
              </w:rPr>
              <w:t xml:space="preserve"> </w:t>
            </w:r>
            <w:r w:rsidRPr="00BF3602">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61A20D3" w14:textId="77777777" w:rsidR="00DB231D" w:rsidRPr="00BF3602" w:rsidRDefault="00DB231D" w:rsidP="00BF3602">
            <w:pPr>
              <w:rPr>
                <w:rFonts w:ascii="CMU Concrete"/>
              </w:rPr>
            </w:pPr>
            <w:r w:rsidRPr="009B5001">
              <w:rPr>
                <w:rFonts w:ascii="CMU Concrete" w:hint="eastAsia"/>
                <w:b/>
                <w:bCs/>
              </w:rPr>
              <w:t>변수</w:t>
            </w:r>
            <w:r w:rsidRPr="009B5001">
              <w:rPr>
                <w:rFonts w:ascii="CMU Concrete"/>
                <w:b/>
                <w:bCs/>
              </w:rPr>
              <w:t xml:space="preserve"> </w:t>
            </w:r>
            <w:r w:rsidRPr="009B5001">
              <w:rPr>
                <w:rFonts w:ascii="CMU Concrete" w:hint="eastAsia"/>
                <w:b/>
                <w:bCs/>
              </w:rPr>
              <w:t>목록</w:t>
            </w:r>
            <w:r w:rsidRPr="009B5001">
              <w:rPr>
                <w:rFonts w:ascii="CMU Concrete"/>
                <w:b/>
                <w:bCs/>
              </w:rPr>
              <w:t xml:space="preserve"> </w:t>
            </w:r>
            <w:r w:rsidRPr="009B5001">
              <w:rPr>
                <w:rFonts w:ascii="CMU Concrete" w:hint="eastAsia"/>
                <w:b/>
                <w:bCs/>
              </w:rPr>
              <w:t>사용자</w:t>
            </w:r>
            <w:r w:rsidRPr="009B5001">
              <w:rPr>
                <w:rFonts w:ascii="CMU Concrete"/>
                <w:b/>
                <w:bCs/>
              </w:rPr>
              <w:t xml:space="preserve"> </w:t>
            </w:r>
            <w:r w:rsidRPr="009B5001">
              <w:rPr>
                <w:rFonts w:ascii="CMU Concrete" w:hint="eastAsia"/>
                <w:b/>
                <w:bCs/>
              </w:rPr>
              <w:t>입력</w:t>
            </w:r>
            <w:r w:rsidRPr="00BF3602">
              <w:rPr>
                <w:rFonts w:ascii="CMU Concrete"/>
              </w:rPr>
              <w:t xml:space="preserve"> </w:t>
            </w:r>
            <w:r w:rsidRPr="00BF3602">
              <w:rPr>
                <w:rFonts w:ascii="CMU Concrete" w:hint="eastAsia"/>
              </w:rPr>
              <w:t>속성이</w:t>
            </w:r>
            <w:r w:rsidRPr="00BF3602">
              <w:rPr>
                <w:rFonts w:ascii="CMU Concrete"/>
              </w:rPr>
              <w:t xml:space="preserve"> </w:t>
            </w:r>
            <w:r w:rsidRPr="00BF3602">
              <w:rPr>
                <w:rFonts w:ascii="CMU Concrete"/>
              </w:rPr>
              <w:t>‘</w:t>
            </w:r>
            <w:r w:rsidRPr="009B5001">
              <w:rPr>
                <w:rFonts w:ascii="CMU Concrete" w:hint="eastAsia"/>
                <w:b/>
                <w:bCs/>
              </w:rPr>
              <w:t>예</w:t>
            </w:r>
            <w:r w:rsidRPr="00BF3602">
              <w:rPr>
                <w:rFonts w:ascii="CMU Concrete"/>
              </w:rPr>
              <w:t>’</w:t>
            </w:r>
            <w:r w:rsidRPr="00BF3602">
              <w:rPr>
                <w:rFonts w:ascii="CMU Concrete"/>
              </w:rPr>
              <w:t xml:space="preserve"> </w:t>
            </w:r>
            <w:r w:rsidRPr="00BF3602">
              <w:rPr>
                <w:rFonts w:ascii="CMU Concrete" w:hint="eastAsia"/>
              </w:rPr>
              <w:t>일</w:t>
            </w:r>
            <w:r w:rsidRPr="00BF3602">
              <w:rPr>
                <w:rFonts w:ascii="CMU Concrete"/>
              </w:rPr>
              <w:t xml:space="preserve"> </w:t>
            </w:r>
            <w:r w:rsidRPr="00BF3602">
              <w:rPr>
                <w:rFonts w:ascii="CMU Concrete" w:hint="eastAsia"/>
              </w:rPr>
              <w:t>경우</w:t>
            </w:r>
            <w:r w:rsidRPr="00BF3602">
              <w:rPr>
                <w:rFonts w:ascii="CMU Concrete"/>
              </w:rPr>
              <w:t xml:space="preserve"> </w:t>
            </w:r>
            <w:r w:rsidR="00EC1E8F" w:rsidRPr="00BF3602">
              <w:rPr>
                <w:rFonts w:ascii="CMU Concrete" w:hint="eastAsia"/>
              </w:rPr>
              <w:t>활성</w:t>
            </w:r>
            <w:r w:rsidR="00EC1E8F" w:rsidRPr="00BF3602">
              <w:rPr>
                <w:rFonts w:ascii="CMU Concrete" w:hint="eastAsia"/>
              </w:rPr>
              <w:t xml:space="preserve"> </w:t>
            </w:r>
            <w:r w:rsidR="00EC1E8F" w:rsidRPr="00BF3602">
              <w:rPr>
                <w:rFonts w:ascii="CMU Concrete" w:hint="eastAsia"/>
              </w:rPr>
              <w:t>됩니다</w:t>
            </w:r>
            <w:r w:rsidRPr="00BF3602">
              <w:rPr>
                <w:rFonts w:ascii="CMU Concrete"/>
              </w:rPr>
              <w:t xml:space="preserve">. </w:t>
            </w:r>
            <w:r w:rsidRPr="00BF3602">
              <w:rPr>
                <w:rFonts w:ascii="CMU Concrete" w:hint="eastAsia"/>
              </w:rPr>
              <w:t>변수목록</w:t>
            </w:r>
            <w:r w:rsidRPr="00BF3602">
              <w:rPr>
                <w:rFonts w:ascii="CMU Concrete"/>
              </w:rPr>
              <w:t xml:space="preserve"> </w:t>
            </w:r>
            <w:r w:rsidRPr="00BF3602">
              <w:rPr>
                <w:rFonts w:ascii="CMU Concrete" w:hint="eastAsia"/>
              </w:rPr>
              <w:t>편집</w:t>
            </w:r>
            <w:r w:rsidRPr="00BF3602">
              <w:rPr>
                <w:rFonts w:ascii="CMU Concrete"/>
              </w:rPr>
              <w:t xml:space="preserve"> </w:t>
            </w:r>
            <w:r w:rsidRPr="00BF3602">
              <w:rPr>
                <w:rFonts w:ascii="CMU Concrete" w:hint="eastAsia"/>
              </w:rPr>
              <w:t>대화상자가</w:t>
            </w:r>
            <w:r w:rsidRPr="00BF3602">
              <w:rPr>
                <w:rFonts w:ascii="CMU Concrete"/>
              </w:rPr>
              <w:t xml:space="preserve"> </w:t>
            </w:r>
            <w:r w:rsidRPr="00BF3602">
              <w:rPr>
                <w:rFonts w:ascii="CMU Concrete" w:hint="eastAsia"/>
              </w:rPr>
              <w:t>나타나며</w:t>
            </w:r>
            <w:r w:rsidRPr="00BF3602">
              <w:rPr>
                <w:rFonts w:ascii="CMU Concrete"/>
              </w:rPr>
              <w:t xml:space="preserve"> </w:t>
            </w:r>
            <w:r w:rsidRPr="00BF3602">
              <w:rPr>
                <w:rFonts w:ascii="CMU Concrete" w:hint="eastAsia"/>
              </w:rPr>
              <w:t>변수목록을</w:t>
            </w:r>
            <w:r w:rsidRPr="00BF3602">
              <w:rPr>
                <w:rFonts w:ascii="CMU Concrete"/>
              </w:rPr>
              <w:t xml:space="preserve"> </w:t>
            </w:r>
            <w:r w:rsidRPr="00BF3602">
              <w:rPr>
                <w:rFonts w:ascii="CMU Concrete" w:hint="eastAsia"/>
              </w:rPr>
              <w:t>편집할</w:t>
            </w:r>
            <w:r w:rsidRPr="00BF3602">
              <w:rPr>
                <w:rFonts w:ascii="CMU Concrete"/>
              </w:rPr>
              <w:t xml:space="preserve"> </w:t>
            </w:r>
            <w:r w:rsidRPr="00BF3602">
              <w:rPr>
                <w:rFonts w:ascii="CMU Concrete" w:hint="eastAsia"/>
              </w:rPr>
              <w:t>수</w:t>
            </w:r>
            <w:r w:rsidRPr="00BF3602">
              <w:rPr>
                <w:rFonts w:ascii="CMU Concrete"/>
              </w:rPr>
              <w:t xml:space="preserve"> </w:t>
            </w:r>
            <w:r w:rsidRPr="00BF3602">
              <w:rPr>
                <w:rFonts w:ascii="CMU Concrete" w:hint="eastAsia"/>
              </w:rPr>
              <w:t>있습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36A38B5" w14:textId="77777777" w:rsidR="00DB231D" w:rsidRPr="00BF3602" w:rsidRDefault="00DB231D" w:rsidP="00BF3602">
            <w:pPr>
              <w:jc w:val="center"/>
              <w:rPr>
                <w:rFonts w:ascii="CMU Concrete"/>
              </w:rPr>
            </w:pPr>
            <w:r w:rsidRPr="00BF3602">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D0E73E8" w14:textId="77777777" w:rsidR="00DB231D" w:rsidRPr="00BF3602" w:rsidRDefault="00DB231D" w:rsidP="00BF3602">
            <w:pPr>
              <w:jc w:val="left"/>
              <w:rPr>
                <w:rFonts w:ascii="CMU Concrete"/>
              </w:rPr>
            </w:pPr>
          </w:p>
        </w:tc>
      </w:tr>
      <w:tr w:rsidR="00DB231D" w:rsidRPr="00C42F89" w14:paraId="04EF746D" w14:textId="77777777" w:rsidTr="0003757D">
        <w:trPr>
          <w:trHeight w:val="567"/>
        </w:trPr>
        <w:tc>
          <w:tcPr>
            <w:tcW w:w="500" w:type="pct"/>
            <w:vMerge w:val="restar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3AB14724" w14:textId="77777777" w:rsidR="00DB231D" w:rsidRPr="00BF3602" w:rsidRDefault="00DB231D" w:rsidP="007231D9">
            <w:pPr>
              <w:snapToGrid w:val="0"/>
              <w:spacing w:line="384" w:lineRule="auto"/>
              <w:jc w:val="center"/>
              <w:rPr>
                <w:rFonts w:ascii="CMU Concrete"/>
                <w:b/>
              </w:rPr>
            </w:pPr>
            <w:r w:rsidRPr="00BF3602">
              <w:rPr>
                <w:rFonts w:ascii="CMU Concrete" w:hint="eastAsia"/>
                <w:b/>
              </w:rPr>
              <w:t>쿼리방법</w:t>
            </w:r>
            <w:r w:rsidRPr="00BF3602">
              <w:rPr>
                <w:rFonts w:ascii="CMU Concrete"/>
                <w:b/>
              </w:rPr>
              <w:t xml:space="preserve"> </w:t>
            </w:r>
          </w:p>
          <w:p w14:paraId="3E031070" w14:textId="77777777" w:rsidR="00DB231D" w:rsidRPr="00BF3602" w:rsidRDefault="00DB231D" w:rsidP="007231D9">
            <w:pPr>
              <w:snapToGrid w:val="0"/>
              <w:spacing w:line="384" w:lineRule="auto"/>
              <w:jc w:val="center"/>
              <w:rPr>
                <w:rFonts w:ascii="CMU Concrete"/>
                <w:b/>
              </w:rPr>
            </w:pPr>
            <w:r w:rsidRPr="00BF3602">
              <w:rPr>
                <w:rFonts w:ascii="CMU Concrete" w:hint="eastAsia"/>
                <w:b/>
              </w:rPr>
              <w:t>지정</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69A62CB" w14:textId="77777777" w:rsidR="00DB231D" w:rsidRPr="00BF3602" w:rsidRDefault="00DB231D" w:rsidP="003B50BF">
            <w:pPr>
              <w:jc w:val="center"/>
              <w:rPr>
                <w:rFonts w:ascii="CMU Concrete"/>
              </w:rPr>
            </w:pPr>
            <w:r w:rsidRPr="00BF3602">
              <w:rPr>
                <w:rFonts w:ascii="CMU Concrete" w:hint="eastAsia"/>
              </w:rPr>
              <w:t>쿼리문</w:t>
            </w:r>
            <w:r w:rsidR="003B50BF">
              <w:rPr>
                <w:rFonts w:ascii="CMU Concrete" w:hint="eastAsia"/>
              </w:rPr>
              <w:t xml:space="preserve"> </w:t>
            </w:r>
            <w:r w:rsidRPr="00BF3602">
              <w:rPr>
                <w:rFonts w:ascii="CMU Concrete" w:hint="eastAsia"/>
              </w:rPr>
              <w:t>사용</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BCCD1E0" w14:textId="77777777" w:rsidR="00DB231D" w:rsidRPr="00BF3602" w:rsidRDefault="00DB231D" w:rsidP="00BF3602">
            <w:pPr>
              <w:rPr>
                <w:rFonts w:ascii="CMU Concrete"/>
              </w:rPr>
            </w:pPr>
            <w:r w:rsidRPr="00BF3602">
              <w:rPr>
                <w:rFonts w:ascii="CMU Concrete" w:hint="eastAsia"/>
              </w:rPr>
              <w:t>쿼리문을</w:t>
            </w:r>
            <w:r w:rsidRPr="00BF3602">
              <w:rPr>
                <w:rFonts w:ascii="CMU Concrete"/>
              </w:rPr>
              <w:t xml:space="preserve"> </w:t>
            </w:r>
            <w:r w:rsidRPr="00BF3602">
              <w:rPr>
                <w:rFonts w:ascii="CMU Concrete" w:hint="eastAsia"/>
              </w:rPr>
              <w:t>사용하여</w:t>
            </w:r>
            <w:r w:rsidRPr="00BF3602">
              <w:rPr>
                <w:rFonts w:ascii="CMU Concrete"/>
              </w:rPr>
              <w:t xml:space="preserve"> </w:t>
            </w:r>
            <w:r w:rsidRPr="00BF3602">
              <w:rPr>
                <w:rFonts w:ascii="CMU Concrete" w:hint="eastAsia"/>
              </w:rPr>
              <w:t>데이터를</w:t>
            </w:r>
            <w:r w:rsidRPr="00BF3602">
              <w:rPr>
                <w:rFonts w:ascii="CMU Concrete"/>
              </w:rPr>
              <w:t xml:space="preserve"> </w:t>
            </w:r>
            <w:r w:rsidRPr="00BF3602">
              <w:rPr>
                <w:rFonts w:ascii="CMU Concrete" w:hint="eastAsia"/>
              </w:rPr>
              <w:t>가져올지</w:t>
            </w:r>
            <w:r w:rsidRPr="00BF3602">
              <w:rPr>
                <w:rFonts w:ascii="CMU Concrete"/>
              </w:rPr>
              <w:t xml:space="preserve"> </w:t>
            </w:r>
            <w:r w:rsidRPr="00BF3602">
              <w:rPr>
                <w:rFonts w:ascii="CMU Concrete" w:hint="eastAsia"/>
              </w:rPr>
              <w:t>테이블에서</w:t>
            </w:r>
            <w:r w:rsidRPr="00BF3602">
              <w:rPr>
                <w:rFonts w:ascii="CMU Concrete"/>
              </w:rPr>
              <w:t xml:space="preserve"> </w:t>
            </w:r>
            <w:r w:rsidRPr="00BF3602">
              <w:rPr>
                <w:rFonts w:ascii="CMU Concrete" w:hint="eastAsia"/>
              </w:rPr>
              <w:t>직접</w:t>
            </w:r>
            <w:r w:rsidRPr="00BF3602">
              <w:rPr>
                <w:rFonts w:ascii="CMU Concrete"/>
              </w:rPr>
              <w:t xml:space="preserve"> </w:t>
            </w:r>
            <w:r w:rsidRPr="00BF3602">
              <w:rPr>
                <w:rFonts w:ascii="CMU Concrete" w:hint="eastAsia"/>
              </w:rPr>
              <w:t>가져올지</w:t>
            </w:r>
            <w:r w:rsidRPr="00BF3602">
              <w:rPr>
                <w:rFonts w:ascii="CMU Concrete"/>
              </w:rPr>
              <w:t xml:space="preserve"> </w:t>
            </w:r>
            <w:r w:rsidRPr="00BF3602">
              <w:rPr>
                <w:rFonts w:ascii="CMU Concrete" w:hint="eastAsia"/>
              </w:rPr>
              <w:t>여부를</w:t>
            </w:r>
            <w:r w:rsidRPr="00BF3602">
              <w:rPr>
                <w:rFonts w:ascii="CMU Concrete"/>
              </w:rPr>
              <w:t xml:space="preserve"> </w:t>
            </w:r>
            <w:r w:rsidRPr="00BF3602">
              <w:rPr>
                <w:rFonts w:ascii="CMU Concrete" w:hint="eastAsia"/>
              </w:rPr>
              <w:t>지정합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B9C46D5" w14:textId="77777777" w:rsidR="00DB231D" w:rsidRPr="00BF3602" w:rsidRDefault="00DB231D" w:rsidP="007231D9">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55625A7" w14:textId="77777777" w:rsidR="00DB231D" w:rsidRPr="00BF3602" w:rsidRDefault="00DB231D" w:rsidP="007231D9">
            <w:pPr>
              <w:jc w:val="left"/>
              <w:rPr>
                <w:rFonts w:ascii="CMU Concrete"/>
              </w:rPr>
            </w:pPr>
          </w:p>
        </w:tc>
      </w:tr>
      <w:tr w:rsidR="00DB231D" w:rsidRPr="00C42F89" w14:paraId="4C6812B7" w14:textId="77777777" w:rsidTr="0003757D">
        <w:trPr>
          <w:trHeight w:val="265"/>
        </w:trPr>
        <w:tc>
          <w:tcPr>
            <w:tcW w:w="500" w:type="pct"/>
            <w:vMerge/>
            <w:tcBorders>
              <w:top w:val="single" w:sz="2" w:space="0" w:color="999999"/>
              <w:left w:val="single" w:sz="2" w:space="0" w:color="999999"/>
              <w:bottom w:val="single" w:sz="2" w:space="0" w:color="999999"/>
              <w:right w:val="single" w:sz="2" w:space="0" w:color="999999"/>
            </w:tcBorders>
            <w:vAlign w:val="center"/>
          </w:tcPr>
          <w:p w14:paraId="71523DB4" w14:textId="77777777" w:rsidR="00DB231D" w:rsidRPr="00BF3602" w:rsidRDefault="00DB231D" w:rsidP="00BF3602">
            <w:pPr>
              <w:snapToGrid w:val="0"/>
              <w:spacing w:line="384" w:lineRule="auto"/>
              <w:jc w:val="center"/>
              <w:rPr>
                <w:rFonts w:ascii="CMU Concrete"/>
                <w:b/>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B1626DC" w14:textId="77777777" w:rsidR="00DB231D" w:rsidRPr="00BF3602" w:rsidRDefault="00DB231D" w:rsidP="00BF3602">
            <w:pPr>
              <w:jc w:val="center"/>
              <w:rPr>
                <w:rFonts w:ascii="CMU Concrete"/>
              </w:rPr>
            </w:pPr>
            <w:r w:rsidRPr="00BF3602">
              <w:rPr>
                <w:rFonts w:ascii="CMU Concrete" w:hint="eastAsia"/>
              </w:rPr>
              <w:t>테이블</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BDDCB86" w14:textId="77777777" w:rsidR="00DB231D" w:rsidRPr="00BF3602" w:rsidRDefault="00DB231D" w:rsidP="00BF3602">
            <w:pPr>
              <w:rPr>
                <w:rFonts w:ascii="CMU Concrete"/>
              </w:rPr>
            </w:pPr>
            <w:r w:rsidRPr="00BF3602">
              <w:rPr>
                <w:rFonts w:ascii="CMU Concrete" w:hint="eastAsia"/>
              </w:rPr>
              <w:t>테이블을</w:t>
            </w:r>
            <w:r w:rsidRPr="00BF3602">
              <w:rPr>
                <w:rFonts w:ascii="CMU Concrete"/>
              </w:rPr>
              <w:t xml:space="preserve"> </w:t>
            </w:r>
            <w:r w:rsidRPr="00BF3602">
              <w:rPr>
                <w:rFonts w:ascii="CMU Concrete" w:hint="eastAsia"/>
              </w:rPr>
              <w:t>선택합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6D58210" w14:textId="77777777" w:rsidR="00DB231D" w:rsidRPr="00BF3602" w:rsidRDefault="00DB231D" w:rsidP="00BF3602">
            <w:pPr>
              <w:jc w:val="center"/>
              <w:rPr>
                <w:rFonts w:ascii="CMU Concrete"/>
              </w:rPr>
            </w:pP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67EB63FF" w14:textId="77777777" w:rsidR="00DB231D" w:rsidRPr="00BF3602" w:rsidRDefault="00DB231D" w:rsidP="00BF3602">
            <w:pPr>
              <w:jc w:val="center"/>
              <w:rPr>
                <w:rFonts w:ascii="CMU Concrete"/>
              </w:rPr>
            </w:pPr>
          </w:p>
        </w:tc>
      </w:tr>
      <w:tr w:rsidR="00DB231D" w:rsidRPr="00C42F89" w14:paraId="60997A54" w14:textId="77777777" w:rsidTr="0003757D">
        <w:trPr>
          <w:trHeight w:val="724"/>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4FA2D198" w14:textId="77777777" w:rsidR="00DB231D" w:rsidRPr="00BF3602" w:rsidRDefault="00DB231D" w:rsidP="007231D9">
            <w:pPr>
              <w:snapToGrid w:val="0"/>
              <w:spacing w:line="384" w:lineRule="auto"/>
              <w:jc w:val="center"/>
              <w:rPr>
                <w:rFonts w:ascii="CMU Concrete"/>
                <w:b/>
              </w:rPr>
            </w:pPr>
            <w:r w:rsidRPr="00BF3602">
              <w:rPr>
                <w:rFonts w:ascii="CMU Concrete" w:hint="eastAsia"/>
                <w:b/>
              </w:rPr>
              <w:t>쿼리문</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44F8943" w14:textId="77777777" w:rsidR="00DB231D" w:rsidRPr="00BF3602" w:rsidRDefault="00DB231D" w:rsidP="003B50BF">
            <w:pPr>
              <w:jc w:val="center"/>
              <w:rPr>
                <w:rFonts w:ascii="CMU Concrete"/>
              </w:rPr>
            </w:pPr>
            <w:r w:rsidRPr="00BF3602">
              <w:rPr>
                <w:rFonts w:ascii="CMU Concrete" w:hint="eastAsia"/>
              </w:rPr>
              <w:t>쿼리문</w:t>
            </w:r>
            <w:r w:rsidRPr="00BF3602">
              <w:rPr>
                <w:rFonts w:ascii="CMU Concrete"/>
              </w:rPr>
              <w:t xml:space="preserve"> </w:t>
            </w:r>
            <w:r w:rsidRPr="00BF3602">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A51AF65" w14:textId="77777777" w:rsidR="00DB231D" w:rsidRPr="00BF3602" w:rsidRDefault="00DB231D" w:rsidP="00BF3602">
            <w:pPr>
              <w:rPr>
                <w:rFonts w:ascii="CMU Concrete"/>
              </w:rPr>
            </w:pPr>
            <w:r w:rsidRPr="009B5001">
              <w:rPr>
                <w:rFonts w:ascii="CMU Concrete" w:hint="eastAsia"/>
                <w:b/>
                <w:bCs/>
              </w:rPr>
              <w:t>쿼리문</w:t>
            </w:r>
            <w:r w:rsidRPr="009B5001">
              <w:rPr>
                <w:rFonts w:ascii="CMU Concrete"/>
                <w:b/>
                <w:bCs/>
              </w:rPr>
              <w:t xml:space="preserve"> </w:t>
            </w:r>
            <w:r w:rsidRPr="009B5001">
              <w:rPr>
                <w:rFonts w:ascii="CMU Concrete" w:hint="eastAsia"/>
                <w:b/>
                <w:bCs/>
              </w:rPr>
              <w:t>사용</w:t>
            </w:r>
            <w:r w:rsidRPr="00BF3602">
              <w:rPr>
                <w:rFonts w:ascii="CMU Concrete"/>
              </w:rPr>
              <w:t xml:space="preserve"> </w:t>
            </w:r>
            <w:r w:rsidRPr="00BF3602">
              <w:rPr>
                <w:rFonts w:ascii="CMU Concrete" w:hint="eastAsia"/>
              </w:rPr>
              <w:t>속성이</w:t>
            </w:r>
            <w:r w:rsidRPr="00BF3602">
              <w:rPr>
                <w:rFonts w:ascii="CMU Concrete"/>
              </w:rPr>
              <w:t xml:space="preserve"> </w:t>
            </w:r>
            <w:r w:rsidRPr="00BF3602">
              <w:rPr>
                <w:rFonts w:ascii="CMU Concrete"/>
              </w:rPr>
              <w:t>‘</w:t>
            </w:r>
            <w:r w:rsidRPr="009B5001">
              <w:rPr>
                <w:rFonts w:ascii="CMU Concrete" w:hint="eastAsia"/>
                <w:b/>
                <w:bCs/>
              </w:rPr>
              <w:t>예</w:t>
            </w:r>
            <w:r w:rsidRPr="00BF3602">
              <w:rPr>
                <w:rFonts w:ascii="CMU Concrete"/>
              </w:rPr>
              <w:t>’</w:t>
            </w:r>
            <w:r w:rsidRPr="00BF3602">
              <w:rPr>
                <w:rFonts w:ascii="CMU Concrete" w:hint="eastAsia"/>
              </w:rPr>
              <w:t>일</w:t>
            </w:r>
            <w:r w:rsidRPr="00BF3602">
              <w:rPr>
                <w:rFonts w:ascii="CMU Concrete"/>
              </w:rPr>
              <w:t xml:space="preserve"> </w:t>
            </w:r>
            <w:r w:rsidRPr="00BF3602">
              <w:rPr>
                <w:rFonts w:ascii="CMU Concrete" w:hint="eastAsia"/>
              </w:rPr>
              <w:t>경우</w:t>
            </w:r>
            <w:r w:rsidRPr="00BF3602">
              <w:rPr>
                <w:rFonts w:ascii="CMU Concrete"/>
              </w:rPr>
              <w:t xml:space="preserve"> </w:t>
            </w:r>
            <w:r w:rsidR="00EC1E8F" w:rsidRPr="00BF3602">
              <w:rPr>
                <w:rFonts w:ascii="CMU Concrete" w:hint="eastAsia"/>
              </w:rPr>
              <w:t>활성</w:t>
            </w:r>
            <w:r w:rsidR="00EC1E8F" w:rsidRPr="00BF3602">
              <w:rPr>
                <w:rFonts w:ascii="CMU Concrete" w:hint="eastAsia"/>
              </w:rPr>
              <w:t xml:space="preserve"> </w:t>
            </w:r>
            <w:r w:rsidR="00EC1E8F" w:rsidRPr="00BF3602">
              <w:rPr>
                <w:rFonts w:ascii="CMU Concrete" w:hint="eastAsia"/>
              </w:rPr>
              <w:t>됩니다</w:t>
            </w:r>
            <w:r w:rsidRPr="00BF3602">
              <w:rPr>
                <w:rFonts w:ascii="CMU Concrete"/>
              </w:rPr>
              <w:t xml:space="preserve">. </w:t>
            </w:r>
            <w:r w:rsidRPr="00BF3602">
              <w:rPr>
                <w:rFonts w:ascii="CMU Concrete" w:hint="eastAsia"/>
              </w:rPr>
              <w:t>쿼리문</w:t>
            </w:r>
            <w:r w:rsidRPr="00BF3602">
              <w:rPr>
                <w:rFonts w:ascii="CMU Concrete"/>
              </w:rPr>
              <w:t xml:space="preserve"> </w:t>
            </w:r>
            <w:r w:rsidRPr="00BF3602">
              <w:rPr>
                <w:rFonts w:ascii="CMU Concrete" w:hint="eastAsia"/>
              </w:rPr>
              <w:t>편집</w:t>
            </w:r>
            <w:r w:rsidRPr="00BF3602">
              <w:rPr>
                <w:rFonts w:ascii="CMU Concrete"/>
              </w:rPr>
              <w:t xml:space="preserve"> </w:t>
            </w:r>
            <w:r w:rsidRPr="00BF3602">
              <w:rPr>
                <w:rFonts w:ascii="CMU Concrete" w:hint="eastAsia"/>
              </w:rPr>
              <w:t>대화상자가</w:t>
            </w:r>
            <w:r w:rsidRPr="00BF3602">
              <w:rPr>
                <w:rFonts w:ascii="CMU Concrete"/>
              </w:rPr>
              <w:t xml:space="preserve"> </w:t>
            </w:r>
            <w:r w:rsidRPr="00BF3602">
              <w:rPr>
                <w:rFonts w:ascii="CMU Concrete" w:hint="eastAsia"/>
              </w:rPr>
              <w:t>나타나며</w:t>
            </w:r>
            <w:r w:rsidRPr="00BF3602">
              <w:rPr>
                <w:rFonts w:ascii="CMU Concrete"/>
              </w:rPr>
              <w:t xml:space="preserve"> </w:t>
            </w:r>
            <w:r w:rsidRPr="00BF3602">
              <w:rPr>
                <w:rFonts w:ascii="CMU Concrete" w:hint="eastAsia"/>
              </w:rPr>
              <w:t>쿼리문을</w:t>
            </w:r>
            <w:r w:rsidRPr="00BF3602">
              <w:rPr>
                <w:rFonts w:ascii="CMU Concrete"/>
              </w:rPr>
              <w:t xml:space="preserve"> </w:t>
            </w:r>
            <w:r w:rsidRPr="00BF3602">
              <w:rPr>
                <w:rFonts w:ascii="CMU Concrete" w:hint="eastAsia"/>
              </w:rPr>
              <w:t>편집하거나</w:t>
            </w:r>
            <w:r w:rsidRPr="00BF3602">
              <w:rPr>
                <w:rFonts w:ascii="CMU Concrete"/>
              </w:rPr>
              <w:t xml:space="preserve"> </w:t>
            </w:r>
            <w:r w:rsidRPr="00BF3602">
              <w:rPr>
                <w:rFonts w:ascii="CMU Concrete" w:hint="eastAsia"/>
              </w:rPr>
              <w:t>불러오기</w:t>
            </w:r>
            <w:r w:rsidRPr="00BF3602">
              <w:rPr>
                <w:rFonts w:ascii="CMU Concrete"/>
              </w:rPr>
              <w:t>/</w:t>
            </w:r>
            <w:r w:rsidRPr="00BF3602">
              <w:rPr>
                <w:rFonts w:ascii="CMU Concrete" w:hint="eastAsia"/>
              </w:rPr>
              <w:t>저장하기를</w:t>
            </w:r>
            <w:r w:rsidRPr="00BF3602">
              <w:rPr>
                <w:rFonts w:ascii="CMU Concrete"/>
              </w:rPr>
              <w:t xml:space="preserve"> </w:t>
            </w:r>
            <w:r w:rsidRPr="00BF3602">
              <w:rPr>
                <w:rFonts w:ascii="CMU Concrete" w:hint="eastAsia"/>
              </w:rPr>
              <w:t>할</w:t>
            </w:r>
            <w:r w:rsidRPr="00BF3602">
              <w:rPr>
                <w:rFonts w:ascii="CMU Concrete"/>
              </w:rPr>
              <w:t xml:space="preserve"> </w:t>
            </w:r>
            <w:r w:rsidRPr="00BF3602">
              <w:rPr>
                <w:rFonts w:ascii="CMU Concrete" w:hint="eastAsia"/>
              </w:rPr>
              <w:t>수</w:t>
            </w:r>
            <w:r w:rsidRPr="00BF3602">
              <w:rPr>
                <w:rFonts w:ascii="CMU Concrete"/>
              </w:rPr>
              <w:t xml:space="preserve"> </w:t>
            </w:r>
            <w:r w:rsidRPr="00BF3602">
              <w:rPr>
                <w:rFonts w:ascii="CMU Concrete" w:hint="eastAsia"/>
              </w:rPr>
              <w:t>있습니다</w:t>
            </w:r>
            <w:r w:rsidRPr="00BF3602">
              <w:rPr>
                <w:rFonts w:ascii="CMU Concrete"/>
              </w:rPr>
              <w:t>.</w:t>
            </w:r>
          </w:p>
        </w:tc>
        <w:tc>
          <w:tcPr>
            <w:tcW w:w="4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AC2B0A6" w14:textId="77777777" w:rsidR="00DB231D" w:rsidRPr="00BF3602" w:rsidRDefault="00DB231D" w:rsidP="00BF3602">
            <w:pPr>
              <w:jc w:val="center"/>
              <w:rPr>
                <w:rFonts w:ascii="CMU Concrete"/>
              </w:rPr>
            </w:pPr>
            <w:r w:rsidRPr="00BF3602">
              <w:rPr>
                <w:rFonts w:ascii="CMU Concrete" w:hint="eastAsia"/>
              </w:rPr>
              <w:t>버튼</w:t>
            </w:r>
          </w:p>
        </w:tc>
        <w:tc>
          <w:tcPr>
            <w:tcW w:w="650"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9FFACEA" w14:textId="77777777" w:rsidR="00DB231D" w:rsidRPr="00BF3602" w:rsidRDefault="00DB231D" w:rsidP="00BF3602">
            <w:pPr>
              <w:jc w:val="left"/>
              <w:rPr>
                <w:rFonts w:ascii="CMU Concrete"/>
              </w:rPr>
            </w:pPr>
          </w:p>
        </w:tc>
      </w:tr>
      <w:tr w:rsidR="00DB231D" w:rsidRPr="00C42F89" w14:paraId="692D6EE8" w14:textId="77777777" w:rsidTr="0003757D">
        <w:trPr>
          <w:trHeight w:val="200"/>
        </w:trPr>
        <w:tc>
          <w:tcPr>
            <w:tcW w:w="500" w:type="pct"/>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14:paraId="7AF6C2F3" w14:textId="77777777" w:rsidR="00DB231D" w:rsidRPr="00BF3602" w:rsidRDefault="00DB231D" w:rsidP="007231D9">
            <w:pPr>
              <w:snapToGrid w:val="0"/>
              <w:spacing w:line="384" w:lineRule="auto"/>
              <w:jc w:val="center"/>
              <w:rPr>
                <w:rFonts w:ascii="CMU Concrete"/>
                <w:b/>
              </w:rPr>
            </w:pPr>
            <w:r w:rsidRPr="00BF3602">
              <w:rPr>
                <w:rFonts w:ascii="CMU Concrete" w:hint="eastAsia"/>
                <w:b/>
              </w:rPr>
              <w:t>변수정보</w:t>
            </w:r>
          </w:p>
        </w:tc>
        <w:tc>
          <w:tcPr>
            <w:tcW w:w="6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67A1EDB2" w14:textId="77777777" w:rsidR="00DB231D" w:rsidRPr="00BF3602" w:rsidRDefault="00DB231D" w:rsidP="00BF3602">
            <w:pPr>
              <w:jc w:val="center"/>
              <w:rPr>
                <w:rFonts w:ascii="CMU Concrete"/>
              </w:rPr>
            </w:pPr>
            <w:r w:rsidRPr="00BF3602">
              <w:rPr>
                <w:rFonts w:ascii="CMU Concrete" w:hint="eastAsia"/>
              </w:rPr>
              <w:t>변수정보</w:t>
            </w:r>
          </w:p>
        </w:tc>
        <w:tc>
          <w:tcPr>
            <w:tcW w:w="27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4A28A499" w14:textId="77777777" w:rsidR="00DB231D" w:rsidRPr="00BF3602" w:rsidRDefault="00DB231D" w:rsidP="00BF3602">
            <w:pPr>
              <w:rPr>
                <w:rFonts w:ascii="CMU Concrete"/>
              </w:rPr>
            </w:pPr>
            <w:r w:rsidRPr="00BF3602">
              <w:rPr>
                <w:rFonts w:ascii="CMU Concrete" w:hint="eastAsia"/>
              </w:rPr>
              <w:t>읽을</w:t>
            </w:r>
            <w:r w:rsidRPr="00BF3602">
              <w:rPr>
                <w:rFonts w:ascii="CMU Concrete"/>
              </w:rPr>
              <w:t xml:space="preserve"> </w:t>
            </w:r>
            <w:r w:rsidRPr="00BF3602">
              <w:rPr>
                <w:rFonts w:ascii="CMU Concrete" w:hint="eastAsia"/>
              </w:rPr>
              <w:t>데이터의</w:t>
            </w:r>
            <w:r w:rsidRPr="00BF3602">
              <w:rPr>
                <w:rFonts w:ascii="CMU Concrete"/>
              </w:rPr>
              <w:t xml:space="preserve"> </w:t>
            </w:r>
            <w:r w:rsidRPr="00BF3602">
              <w:rPr>
                <w:rFonts w:ascii="CMU Concrete" w:hint="eastAsia"/>
              </w:rPr>
              <w:t>변수명</w:t>
            </w:r>
            <w:r w:rsidRPr="00BF3602">
              <w:rPr>
                <w:rFonts w:ascii="CMU Concrete"/>
              </w:rPr>
              <w:t xml:space="preserve"> </w:t>
            </w:r>
            <w:r w:rsidRPr="00BF3602">
              <w:rPr>
                <w:rFonts w:ascii="CMU Concrete" w:hint="eastAsia"/>
              </w:rPr>
              <w:t>및</w:t>
            </w:r>
            <w:r w:rsidRPr="00BF3602">
              <w:rPr>
                <w:rFonts w:ascii="CMU Concrete"/>
              </w:rPr>
              <w:t xml:space="preserve"> </w:t>
            </w:r>
            <w:r w:rsidRPr="00BF3602">
              <w:rPr>
                <w:rFonts w:ascii="CMU Concrete" w:hint="eastAsia"/>
              </w:rPr>
              <w:t>형태를</w:t>
            </w:r>
            <w:r w:rsidRPr="00BF3602">
              <w:rPr>
                <w:rFonts w:ascii="CMU Concrete"/>
              </w:rPr>
              <w:t xml:space="preserve"> </w:t>
            </w:r>
            <w:r w:rsidRPr="00BF3602">
              <w:rPr>
                <w:rFonts w:ascii="CMU Concrete" w:hint="eastAsia"/>
              </w:rPr>
              <w:t>나타냅니다</w:t>
            </w:r>
          </w:p>
        </w:tc>
        <w:tc>
          <w:tcPr>
            <w:tcW w:w="4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143F60BE" w14:textId="77777777" w:rsidR="00DB231D" w:rsidRPr="00BF3602" w:rsidRDefault="00DB231D" w:rsidP="00BF3602">
            <w:pPr>
              <w:jc w:val="center"/>
              <w:rPr>
                <w:rFonts w:ascii="CMU Concrete"/>
              </w:rPr>
            </w:pPr>
          </w:p>
        </w:tc>
        <w:tc>
          <w:tcPr>
            <w:tcW w:w="650" w:type="pct"/>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14:paraId="5E6F26B9" w14:textId="77777777" w:rsidR="00DB231D" w:rsidRPr="00BF3602" w:rsidRDefault="00DB231D" w:rsidP="00BF3602">
            <w:pPr>
              <w:jc w:val="center"/>
              <w:rPr>
                <w:rFonts w:ascii="CMU Concrete"/>
              </w:rPr>
            </w:pPr>
          </w:p>
        </w:tc>
      </w:tr>
    </w:tbl>
    <w:p w14:paraId="0F04A31C" w14:textId="77777777" w:rsidR="00DB231D" w:rsidRDefault="00DB231D" w:rsidP="00DB231D">
      <w:pPr>
        <w:rPr>
          <w:rFonts w:ascii="CMU Concrete" w:hAnsi="CMU Concrete"/>
        </w:rPr>
      </w:pPr>
    </w:p>
    <w:p w14:paraId="3FF22112" w14:textId="77777777" w:rsidR="007A6AE2" w:rsidRDefault="007A6AE2" w:rsidP="00822CCC">
      <w:pPr>
        <w:pStyle w:val="000"/>
        <w:ind w:firstLine="108"/>
      </w:pPr>
      <w:bookmarkStart w:id="373" w:name="_Toc67925516"/>
      <w:r>
        <w:t>3.1.6</w:t>
      </w:r>
      <w:r w:rsidRPr="00D4048A">
        <w:t xml:space="preserve"> </w:t>
      </w:r>
      <w:r>
        <w:rPr>
          <w:rFonts w:hint="eastAsia"/>
          <w:lang w:eastAsia="ko-KR"/>
        </w:rPr>
        <w:t>오라클 입/출력</w:t>
      </w:r>
      <w:r w:rsidRPr="00D4048A">
        <w:t xml:space="preserve"> 노드</w:t>
      </w:r>
      <w:bookmarkEnd w:id="373"/>
    </w:p>
    <w:tbl>
      <w:tblPr>
        <w:tblW w:w="0" w:type="auto"/>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1612"/>
        <w:gridCol w:w="7174"/>
      </w:tblGrid>
      <w:tr w:rsidR="00DB231D" w:rsidRPr="00C42F89" w14:paraId="63B1F6CE" w14:textId="77777777" w:rsidTr="007231D9">
        <w:trPr>
          <w:trHeight w:val="500"/>
        </w:trPr>
        <w:tc>
          <w:tcPr>
            <w:tcW w:w="1612" w:type="dxa"/>
            <w:tcBorders>
              <w:top w:val="nil"/>
              <w:left w:val="nil"/>
              <w:bottom w:val="nil"/>
              <w:right w:val="nil"/>
            </w:tcBorders>
            <w:tcMar>
              <w:top w:w="0" w:type="dxa"/>
              <w:left w:w="0" w:type="dxa"/>
              <w:bottom w:w="0" w:type="dxa"/>
              <w:right w:w="0" w:type="dxa"/>
            </w:tcMar>
            <w:vAlign w:val="center"/>
            <w:hideMark/>
          </w:tcPr>
          <w:p w14:paraId="46EB7659" w14:textId="77777777" w:rsidR="00DB231D" w:rsidRPr="00C42F89" w:rsidRDefault="007A6AE2" w:rsidP="007231D9">
            <w:pPr>
              <w:snapToGrid w:val="0"/>
              <w:spacing w:line="384" w:lineRule="auto"/>
              <w:jc w:val="center"/>
              <w:rPr>
                <w:rFonts w:ascii="바탕" w:eastAsia="바탕" w:hAnsi="바탕"/>
                <w:color w:val="000000"/>
              </w:rPr>
            </w:pPr>
            <w:r>
              <w:object w:dxaOrig="1260" w:dyaOrig="1005" w14:anchorId="436BD8DA">
                <v:shape id="_x0000_i1085" type="#_x0000_t75" style="width:64.5pt;height:50.25pt" o:ole="">
                  <v:imagedata r:id="rId242" o:title=""/>
                </v:shape>
                <o:OLEObject Type="Embed" ProgID="PBrush" ShapeID="_x0000_i1085" DrawAspect="Content" ObjectID="_1684940154" r:id="rId243"/>
              </w:object>
            </w:r>
          </w:p>
        </w:tc>
        <w:tc>
          <w:tcPr>
            <w:tcW w:w="7174" w:type="dxa"/>
            <w:tcBorders>
              <w:top w:val="nil"/>
              <w:left w:val="nil"/>
              <w:bottom w:val="nil"/>
              <w:right w:val="nil"/>
            </w:tcBorders>
            <w:tcMar>
              <w:top w:w="0" w:type="dxa"/>
              <w:left w:w="0" w:type="dxa"/>
              <w:bottom w:w="0" w:type="dxa"/>
              <w:right w:w="0" w:type="dxa"/>
            </w:tcMar>
            <w:vAlign w:val="center"/>
            <w:hideMark/>
          </w:tcPr>
          <w:p w14:paraId="522800C2" w14:textId="77777777" w:rsidR="00DB231D" w:rsidRPr="00C42F89" w:rsidRDefault="00DB231D" w:rsidP="007231D9">
            <w:pPr>
              <w:snapToGrid w:val="0"/>
              <w:spacing w:line="384" w:lineRule="auto"/>
              <w:rPr>
                <w:color w:val="000000"/>
              </w:rPr>
            </w:pPr>
            <w:r>
              <w:rPr>
                <w:rFonts w:ascii="CMU Concrete" w:hint="eastAsia"/>
                <w:b/>
              </w:rPr>
              <w:t>오라클</w:t>
            </w:r>
            <w:r w:rsidRPr="00D4048A">
              <w:rPr>
                <w:rFonts w:ascii="CMU Concrete" w:hAnsi="CMU Concrete"/>
                <w:b/>
              </w:rPr>
              <w:t xml:space="preserve"> </w:t>
            </w:r>
            <w:r w:rsidRPr="00D4048A">
              <w:rPr>
                <w:rFonts w:ascii="CMU Concrete"/>
                <w:b/>
              </w:rPr>
              <w:t>입</w:t>
            </w:r>
            <w:r w:rsidRPr="00D4048A">
              <w:rPr>
                <w:rFonts w:ascii="CMU Concrete" w:hAnsi="CMU Concrete"/>
                <w:b/>
              </w:rPr>
              <w:t>/</w:t>
            </w:r>
            <w:r w:rsidRPr="00D4048A">
              <w:rPr>
                <w:rFonts w:ascii="CMU Concrete"/>
                <w:b/>
              </w:rPr>
              <w:t>출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형태의</w:t>
            </w:r>
            <w:r w:rsidRPr="00D4048A">
              <w:rPr>
                <w:rFonts w:ascii="CMU Concrete" w:hAnsi="CMU Concrete"/>
              </w:rPr>
              <w:t xml:space="preserve"> </w:t>
            </w:r>
            <w:r w:rsidRPr="00D4048A">
              <w:rPr>
                <w:rFonts w:ascii="CMU Concrete"/>
              </w:rPr>
              <w:t>여러</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모아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여</w:t>
            </w:r>
            <w:r w:rsidRPr="00D4048A">
              <w:rPr>
                <w:rFonts w:ascii="CMU Concrete" w:hAnsi="CMU Concrete"/>
              </w:rPr>
              <w:t xml:space="preserve"> </w:t>
            </w:r>
            <w:r w:rsidRPr="00D4048A">
              <w:rPr>
                <w:rFonts w:ascii="CMU Concrete"/>
              </w:rPr>
              <w:t>분석용</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생성하고</w:t>
            </w:r>
            <w:r w:rsidRPr="00D4048A">
              <w:rPr>
                <w:rFonts w:ascii="CMU Concrete" w:hAnsi="CMU Concrete"/>
              </w:rPr>
              <w:t xml:space="preserve"> </w:t>
            </w:r>
            <w:r w:rsidRPr="00D4048A">
              <w:rPr>
                <w:rFonts w:ascii="CMU Concrete"/>
              </w:rPr>
              <w:t>나중에</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읽지</w:t>
            </w:r>
            <w:r w:rsidRPr="00D4048A">
              <w:rPr>
                <w:rFonts w:ascii="CMU Concrete" w:hAnsi="CMU Concrete"/>
              </w:rPr>
              <w:t xml:space="preserve"> </w:t>
            </w:r>
            <w:r w:rsidRPr="00D4048A">
              <w:rPr>
                <w:rFonts w:ascii="CMU Concrete"/>
              </w:rPr>
              <w:t>않고</w:t>
            </w:r>
            <w:r w:rsidRPr="00D4048A">
              <w:rPr>
                <w:rFonts w:ascii="CMU Concrete" w:hAnsi="CMU Concrete"/>
              </w:rPr>
              <w:t xml:space="preserve"> </w:t>
            </w:r>
            <w:r w:rsidRPr="00D4048A">
              <w:rPr>
                <w:rFonts w:ascii="CMU Concrete"/>
              </w:rPr>
              <w:t>재사용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도록</w:t>
            </w:r>
            <w:r>
              <w:rPr>
                <w:rFonts w:ascii="CMU Concrete" w:hAnsi="CMU Concrete" w:hint="eastAsia"/>
              </w:rPr>
              <w:t xml:space="preserve"> </w:t>
            </w:r>
            <w:r w:rsidRPr="00D4048A">
              <w:rPr>
                <w:rFonts w:ascii="CMU Concrete"/>
              </w:rPr>
              <w:t>저장하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수행합니다</w:t>
            </w:r>
            <w:r w:rsidRPr="00D4048A">
              <w:rPr>
                <w:rFonts w:ascii="CMU Concrete" w:hAnsi="CMU Concrete"/>
              </w:rPr>
              <w:t>.</w:t>
            </w:r>
          </w:p>
        </w:tc>
      </w:tr>
    </w:tbl>
    <w:p w14:paraId="3D561EFE" w14:textId="77777777" w:rsidR="00DB231D" w:rsidRDefault="00DB231D" w:rsidP="00DB231D">
      <w:pPr>
        <w:pStyle w:val="11"/>
      </w:pPr>
      <w:r w:rsidRPr="009300E7">
        <w:t>사용법</w:t>
      </w:r>
    </w:p>
    <w:tbl>
      <w:tblPr>
        <w:tblW w:w="8801" w:type="dxa"/>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3835"/>
        <w:gridCol w:w="4966"/>
      </w:tblGrid>
      <w:tr w:rsidR="00DB231D" w:rsidRPr="00C42F89" w14:paraId="4B1AC7EB" w14:textId="77777777" w:rsidTr="007231D9">
        <w:trPr>
          <w:trHeight w:val="466"/>
        </w:trPr>
        <w:tc>
          <w:tcPr>
            <w:tcW w:w="3835" w:type="dxa"/>
            <w:tcBorders>
              <w:top w:val="nil"/>
              <w:left w:val="nil"/>
              <w:bottom w:val="nil"/>
              <w:right w:val="nil"/>
            </w:tcBorders>
            <w:tcMar>
              <w:top w:w="0" w:type="dxa"/>
              <w:left w:w="0" w:type="dxa"/>
              <w:bottom w:w="0" w:type="dxa"/>
              <w:right w:w="0" w:type="dxa"/>
            </w:tcMar>
            <w:vAlign w:val="center"/>
            <w:hideMark/>
          </w:tcPr>
          <w:p w14:paraId="2BEFCE2A" w14:textId="77777777" w:rsidR="00DB231D" w:rsidRPr="00C42F89" w:rsidRDefault="00B32DD7" w:rsidP="007231D9">
            <w:pPr>
              <w:pStyle w:val="afc"/>
            </w:pPr>
            <w:r>
              <w:rPr>
                <w:noProof/>
              </w:rPr>
              <w:drawing>
                <wp:inline distT="0" distB="0" distL="0" distR="0" wp14:anchorId="1B6B0D5F" wp14:editId="40D99300">
                  <wp:extent cx="2009775" cy="3114675"/>
                  <wp:effectExtent l="0" t="0" r="9525" b="9525"/>
                  <wp:docPr id="1494" name="그림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09775" cy="3114675"/>
                          </a:xfrm>
                          <a:prstGeom prst="rect">
                            <a:avLst/>
                          </a:prstGeom>
                          <a:noFill/>
                          <a:ln>
                            <a:noFill/>
                          </a:ln>
                        </pic:spPr>
                      </pic:pic>
                    </a:graphicData>
                  </a:graphic>
                </wp:inline>
              </w:drawing>
            </w:r>
          </w:p>
        </w:tc>
        <w:tc>
          <w:tcPr>
            <w:tcW w:w="4966" w:type="dxa"/>
            <w:tcBorders>
              <w:top w:val="nil"/>
              <w:left w:val="nil"/>
              <w:bottom w:val="nil"/>
              <w:right w:val="nil"/>
            </w:tcBorders>
            <w:tcMar>
              <w:top w:w="0" w:type="dxa"/>
              <w:left w:w="0" w:type="dxa"/>
              <w:bottom w:w="0" w:type="dxa"/>
              <w:right w:w="0" w:type="dxa"/>
            </w:tcMar>
            <w:vAlign w:val="center"/>
            <w:hideMark/>
          </w:tcPr>
          <w:p w14:paraId="29C4FD92" w14:textId="77777777" w:rsidR="00DB231D" w:rsidRPr="000F53D7" w:rsidRDefault="00DB231D" w:rsidP="007231D9">
            <w:pPr>
              <w:pStyle w:val="13"/>
              <w:numPr>
                <w:ilvl w:val="0"/>
                <w:numId w:val="2"/>
              </w:numPr>
            </w:pPr>
            <w:r w:rsidRPr="000F53D7">
              <w:rPr>
                <w:rFonts w:hint="eastAsia"/>
              </w:rPr>
              <w:t>데이터베이스에</w:t>
            </w:r>
            <w:r w:rsidRPr="000F53D7">
              <w:t xml:space="preserve"> </w:t>
            </w:r>
            <w:r w:rsidRPr="000F53D7">
              <w:rPr>
                <w:rFonts w:hint="eastAsia"/>
              </w:rPr>
              <w:t>접속하기</w:t>
            </w:r>
            <w:r w:rsidRPr="000F53D7">
              <w:t xml:space="preserve"> </w:t>
            </w:r>
            <w:r w:rsidRPr="000F53D7">
              <w:rPr>
                <w:rFonts w:hint="eastAsia"/>
              </w:rPr>
              <w:t>위하여</w:t>
            </w:r>
            <w:r w:rsidRPr="000F53D7">
              <w:t xml:space="preserve"> </w:t>
            </w:r>
            <w:r w:rsidRPr="009B5001">
              <w:rPr>
                <w:b/>
              </w:rPr>
              <w:t xml:space="preserve">TNS </w:t>
            </w:r>
            <w:r w:rsidRPr="009B5001">
              <w:rPr>
                <w:rFonts w:hint="eastAsia"/>
                <w:b/>
              </w:rPr>
              <w:t>명칭</w:t>
            </w:r>
            <w:r w:rsidRPr="000F53D7">
              <w:rPr>
                <w:bCs/>
              </w:rPr>
              <w:t xml:space="preserve">, </w:t>
            </w:r>
            <w:r w:rsidRPr="009B5001">
              <w:rPr>
                <w:rFonts w:hint="eastAsia"/>
                <w:b/>
              </w:rPr>
              <w:t>접속</w:t>
            </w:r>
            <w:r w:rsidRPr="009B5001">
              <w:rPr>
                <w:b/>
              </w:rPr>
              <w:t xml:space="preserve"> </w:t>
            </w:r>
            <w:r w:rsidRPr="009B5001">
              <w:rPr>
                <w:rFonts w:hint="eastAsia"/>
                <w:b/>
              </w:rPr>
              <w:t>계정</w:t>
            </w:r>
            <w:r w:rsidRPr="000F53D7">
              <w:rPr>
                <w:bCs/>
              </w:rPr>
              <w:t xml:space="preserve">, </w:t>
            </w:r>
            <w:r w:rsidRPr="009B5001">
              <w:rPr>
                <w:rFonts w:hint="eastAsia"/>
                <w:b/>
              </w:rPr>
              <w:t>계정암호</w:t>
            </w:r>
            <w:r w:rsidRPr="000F53D7">
              <w:rPr>
                <w:rFonts w:hint="eastAsia"/>
              </w:rPr>
              <w:t>를</w:t>
            </w:r>
            <w:r w:rsidRPr="000F53D7">
              <w:t xml:space="preserve"> </w:t>
            </w:r>
            <w:r w:rsidRPr="000F53D7">
              <w:rPr>
                <w:rFonts w:hint="eastAsia"/>
              </w:rPr>
              <w:t>입력합니다</w:t>
            </w:r>
          </w:p>
          <w:p w14:paraId="05409B7D" w14:textId="77777777" w:rsidR="00DB231D" w:rsidRPr="000F53D7" w:rsidRDefault="00DB231D" w:rsidP="007231D9">
            <w:pPr>
              <w:pStyle w:val="13"/>
              <w:numPr>
                <w:ilvl w:val="0"/>
                <w:numId w:val="2"/>
              </w:numPr>
            </w:pPr>
            <w:r w:rsidRPr="009B5001">
              <w:rPr>
                <w:b/>
                <w:bCs/>
              </w:rPr>
              <w:t xml:space="preserve">DB </w:t>
            </w:r>
            <w:r w:rsidRPr="009B5001">
              <w:rPr>
                <w:rFonts w:hint="eastAsia"/>
                <w:b/>
                <w:bCs/>
              </w:rPr>
              <w:t>정보</w:t>
            </w:r>
            <w:r w:rsidRPr="009B5001">
              <w:rPr>
                <w:b/>
                <w:bCs/>
              </w:rPr>
              <w:t xml:space="preserve"> </w:t>
            </w:r>
            <w:r w:rsidRPr="009B5001">
              <w:rPr>
                <w:rFonts w:hint="eastAsia"/>
                <w:b/>
                <w:bCs/>
              </w:rPr>
              <w:t>가져오기</w:t>
            </w:r>
            <w:r w:rsidRPr="000F53D7">
              <w:t xml:space="preserve"> </w:t>
            </w:r>
            <w:r w:rsidRPr="000F53D7">
              <w:rPr>
                <w:rFonts w:hint="eastAsia"/>
              </w:rPr>
              <w:t>버튼을</w:t>
            </w:r>
            <w:r w:rsidRPr="000F53D7">
              <w:t xml:space="preserve"> </w:t>
            </w:r>
            <w:r w:rsidRPr="000F53D7">
              <w:rPr>
                <w:rFonts w:hint="eastAsia"/>
              </w:rPr>
              <w:t>눌러</w:t>
            </w:r>
            <w:r w:rsidRPr="000F53D7">
              <w:t xml:space="preserve"> </w:t>
            </w:r>
            <w:r w:rsidRPr="000F53D7">
              <w:rPr>
                <w:rFonts w:hint="eastAsia"/>
              </w:rPr>
              <w:t>지정된</w:t>
            </w:r>
            <w:r w:rsidRPr="000F53D7">
              <w:t xml:space="preserve"> </w:t>
            </w:r>
            <w:r w:rsidRPr="000F53D7">
              <w:rPr>
                <w:rFonts w:hint="eastAsia"/>
              </w:rPr>
              <w:t>데이터베이스의</w:t>
            </w:r>
            <w:r w:rsidRPr="000F53D7">
              <w:t xml:space="preserve"> </w:t>
            </w:r>
            <w:r w:rsidRPr="000F53D7">
              <w:rPr>
                <w:rFonts w:hint="eastAsia"/>
              </w:rPr>
              <w:t>정보를</w:t>
            </w:r>
            <w:r w:rsidRPr="000F53D7">
              <w:t xml:space="preserve"> </w:t>
            </w:r>
            <w:r w:rsidRPr="000F53D7">
              <w:rPr>
                <w:rFonts w:hint="eastAsia"/>
              </w:rPr>
              <w:t>가져옵니다</w:t>
            </w:r>
            <w:r w:rsidRPr="000F53D7">
              <w:t xml:space="preserve">. </w:t>
            </w:r>
          </w:p>
          <w:p w14:paraId="1A99CEE6" w14:textId="77777777" w:rsidR="00DB231D" w:rsidRPr="000F53D7" w:rsidRDefault="00DB231D" w:rsidP="007231D9">
            <w:pPr>
              <w:pStyle w:val="13"/>
              <w:numPr>
                <w:ilvl w:val="0"/>
                <w:numId w:val="2"/>
              </w:numPr>
            </w:pPr>
            <w:r w:rsidRPr="000F53D7">
              <w:rPr>
                <w:rFonts w:hint="eastAsia"/>
              </w:rPr>
              <w:t>데이터를</w:t>
            </w:r>
            <w:r w:rsidRPr="000F53D7">
              <w:t xml:space="preserve"> </w:t>
            </w:r>
            <w:r w:rsidRPr="000F53D7">
              <w:rPr>
                <w:rFonts w:hint="eastAsia"/>
              </w:rPr>
              <w:t>가져올</w:t>
            </w:r>
            <w:r w:rsidRPr="000F53D7">
              <w:t xml:space="preserve"> </w:t>
            </w:r>
            <w:r w:rsidRPr="000F53D7">
              <w:rPr>
                <w:rFonts w:hint="eastAsia"/>
              </w:rPr>
              <w:t>테이블을</w:t>
            </w:r>
            <w:r w:rsidRPr="000F53D7">
              <w:t xml:space="preserve"> </w:t>
            </w:r>
            <w:r w:rsidRPr="000F53D7">
              <w:rPr>
                <w:rFonts w:hint="eastAsia"/>
              </w:rPr>
              <w:t>지정하거나</w:t>
            </w:r>
            <w:r w:rsidRPr="000F53D7">
              <w:t xml:space="preserve"> </w:t>
            </w:r>
            <w:r w:rsidRPr="000F53D7">
              <w:rPr>
                <w:rFonts w:hint="eastAsia"/>
              </w:rPr>
              <w:t>쿼리문을</w:t>
            </w:r>
            <w:r w:rsidRPr="000F53D7">
              <w:t xml:space="preserve"> </w:t>
            </w:r>
            <w:r w:rsidRPr="000F53D7">
              <w:rPr>
                <w:rFonts w:hint="eastAsia"/>
              </w:rPr>
              <w:t>입력합니다</w:t>
            </w:r>
            <w:r w:rsidRPr="000F53D7">
              <w:t xml:space="preserve">. </w:t>
            </w:r>
          </w:p>
          <w:p w14:paraId="19A301C8" w14:textId="77777777" w:rsidR="00DB231D" w:rsidRPr="000F53D7" w:rsidRDefault="00DB231D" w:rsidP="007231D9">
            <w:pPr>
              <w:pStyle w:val="13"/>
              <w:numPr>
                <w:ilvl w:val="0"/>
                <w:numId w:val="2"/>
              </w:numPr>
            </w:pPr>
            <w:r w:rsidRPr="000F53D7">
              <w:rPr>
                <w:rFonts w:hint="eastAsia"/>
              </w:rPr>
              <w:t>쿼리문을</w:t>
            </w:r>
            <w:r w:rsidRPr="000F53D7">
              <w:t xml:space="preserve"> </w:t>
            </w:r>
            <w:r w:rsidRPr="000F53D7">
              <w:rPr>
                <w:rFonts w:hint="eastAsia"/>
              </w:rPr>
              <w:t>사용하려면</w:t>
            </w:r>
            <w:r w:rsidRPr="000F53D7">
              <w:t xml:space="preserve"> </w:t>
            </w:r>
            <w:r w:rsidRPr="009B5001">
              <w:rPr>
                <w:rFonts w:hint="eastAsia"/>
                <w:b/>
              </w:rPr>
              <w:t>쿼리문</w:t>
            </w:r>
            <w:r w:rsidRPr="009B5001">
              <w:rPr>
                <w:b/>
              </w:rPr>
              <w:t xml:space="preserve"> </w:t>
            </w:r>
            <w:r w:rsidRPr="009B5001">
              <w:rPr>
                <w:rFonts w:hint="eastAsia"/>
                <w:b/>
              </w:rPr>
              <w:t>사용</w:t>
            </w:r>
            <w:r w:rsidRPr="000F53D7">
              <w:rPr>
                <w:rFonts w:hint="eastAsia"/>
              </w:rPr>
              <w:t>을</w:t>
            </w:r>
            <w:r w:rsidRPr="000F53D7">
              <w:t xml:space="preserve"> </w:t>
            </w:r>
            <w:r w:rsidRPr="00380B38">
              <w:rPr>
                <w:b/>
              </w:rPr>
              <w:t>`</w:t>
            </w:r>
            <w:r w:rsidRPr="00380B38">
              <w:rPr>
                <w:rFonts w:hint="eastAsia"/>
                <w:b/>
                <w:bCs/>
              </w:rPr>
              <w:t>예</w:t>
            </w:r>
            <w:r w:rsidRPr="00380B38">
              <w:rPr>
                <w:b/>
                <w:bCs/>
              </w:rPr>
              <w:t>’</w:t>
            </w:r>
            <w:r w:rsidRPr="000F53D7">
              <w:rPr>
                <w:bCs/>
              </w:rPr>
              <w:t xml:space="preserve"> </w:t>
            </w:r>
            <w:r w:rsidRPr="000F53D7">
              <w:rPr>
                <w:rFonts w:hint="eastAsia"/>
              </w:rPr>
              <w:t>로</w:t>
            </w:r>
            <w:r w:rsidRPr="000F53D7">
              <w:t xml:space="preserve"> </w:t>
            </w:r>
            <w:r w:rsidRPr="000F53D7">
              <w:rPr>
                <w:rFonts w:hint="eastAsia"/>
              </w:rPr>
              <w:t>지정합니다</w:t>
            </w:r>
            <w:r w:rsidRPr="000F53D7">
              <w:t xml:space="preserve">. </w:t>
            </w:r>
          </w:p>
          <w:p w14:paraId="1D88204A" w14:textId="77777777" w:rsidR="00DB231D" w:rsidRPr="000F53D7" w:rsidRDefault="00DB231D" w:rsidP="007231D9">
            <w:pPr>
              <w:pStyle w:val="13"/>
              <w:numPr>
                <w:ilvl w:val="0"/>
                <w:numId w:val="2"/>
              </w:numPr>
            </w:pPr>
            <w:r w:rsidRPr="000F53D7">
              <w:rPr>
                <w:rFonts w:hint="eastAsia"/>
              </w:rPr>
              <w:t>저장할</w:t>
            </w:r>
            <w:r w:rsidRPr="000F53D7">
              <w:t xml:space="preserve"> </w:t>
            </w:r>
            <w:r w:rsidRPr="009B5001">
              <w:rPr>
                <w:rFonts w:hint="eastAsia"/>
                <w:b/>
                <w:bCs/>
              </w:rPr>
              <w:t>파일</w:t>
            </w:r>
            <w:r w:rsidRPr="009B5001">
              <w:rPr>
                <w:b/>
                <w:bCs/>
              </w:rPr>
              <w:t xml:space="preserve"> </w:t>
            </w:r>
            <w:r w:rsidRPr="009B5001">
              <w:rPr>
                <w:rFonts w:hint="eastAsia"/>
                <w:b/>
                <w:bCs/>
              </w:rPr>
              <w:t>경로</w:t>
            </w:r>
            <w:r w:rsidRPr="000F53D7">
              <w:t xml:space="preserve"> </w:t>
            </w:r>
            <w:r w:rsidRPr="000F53D7">
              <w:rPr>
                <w:rFonts w:hint="eastAsia"/>
              </w:rPr>
              <w:t>및</w:t>
            </w:r>
            <w:r w:rsidRPr="000F53D7">
              <w:t xml:space="preserve"> </w:t>
            </w:r>
            <w:r w:rsidRPr="009B5001">
              <w:rPr>
                <w:rFonts w:hint="eastAsia"/>
                <w:b/>
                <w:bCs/>
              </w:rPr>
              <w:t>기준변수</w:t>
            </w:r>
            <w:r w:rsidRPr="000F53D7">
              <w:rPr>
                <w:rFonts w:hint="eastAsia"/>
              </w:rPr>
              <w:t>를</w:t>
            </w:r>
            <w:r w:rsidRPr="000F53D7">
              <w:t xml:space="preserve"> </w:t>
            </w:r>
            <w:r w:rsidRPr="000F53D7">
              <w:rPr>
                <w:rFonts w:hint="eastAsia"/>
              </w:rPr>
              <w:t>지정합니다</w:t>
            </w:r>
            <w:r>
              <w:t>.</w:t>
            </w:r>
            <w:r w:rsidRPr="000F53D7">
              <w:t xml:space="preserve"> </w:t>
            </w:r>
          </w:p>
          <w:p w14:paraId="0A4B6711" w14:textId="77777777" w:rsidR="00DB231D" w:rsidRPr="000F53D7" w:rsidRDefault="00DB231D" w:rsidP="007231D9">
            <w:pPr>
              <w:pStyle w:val="13"/>
              <w:numPr>
                <w:ilvl w:val="0"/>
                <w:numId w:val="2"/>
              </w:numPr>
            </w:pPr>
            <w:r w:rsidRPr="000F53D7">
              <w:rPr>
                <w:rFonts w:hint="eastAsia"/>
              </w:rPr>
              <w:t>입력된</w:t>
            </w:r>
            <w:r w:rsidRPr="000F53D7">
              <w:t xml:space="preserve"> </w:t>
            </w:r>
            <w:r w:rsidRPr="000F53D7">
              <w:rPr>
                <w:rFonts w:hint="eastAsia"/>
              </w:rPr>
              <w:t>속성이</w:t>
            </w:r>
            <w:r w:rsidRPr="000F53D7">
              <w:t xml:space="preserve"> </w:t>
            </w:r>
            <w:r w:rsidRPr="000F53D7">
              <w:rPr>
                <w:rFonts w:hint="eastAsia"/>
              </w:rPr>
              <w:t>제대로</w:t>
            </w:r>
            <w:r w:rsidRPr="000F53D7">
              <w:t xml:space="preserve"> </w:t>
            </w:r>
            <w:r w:rsidRPr="000F53D7">
              <w:rPr>
                <w:rFonts w:hint="eastAsia"/>
              </w:rPr>
              <w:t>되었다면</w:t>
            </w:r>
            <w:r w:rsidRPr="000F53D7">
              <w:t xml:space="preserve"> </w:t>
            </w:r>
            <w:r w:rsidRPr="000F53D7">
              <w:rPr>
                <w:rFonts w:hint="eastAsia"/>
                <w:bCs/>
              </w:rPr>
              <w:t>변수</w:t>
            </w:r>
            <w:r w:rsidRPr="000F53D7">
              <w:t xml:space="preserve"> </w:t>
            </w:r>
            <w:r w:rsidRPr="000F53D7">
              <w:rPr>
                <w:rFonts w:hint="eastAsia"/>
              </w:rPr>
              <w:t>부분에</w:t>
            </w:r>
            <w:r w:rsidRPr="000F53D7">
              <w:t xml:space="preserve"> </w:t>
            </w:r>
            <w:r w:rsidRPr="000F53D7">
              <w:rPr>
                <w:rFonts w:hint="eastAsia"/>
              </w:rPr>
              <w:t>테이블</w:t>
            </w:r>
            <w:r w:rsidRPr="000F53D7">
              <w:t xml:space="preserve"> </w:t>
            </w:r>
            <w:r w:rsidRPr="000F53D7">
              <w:rPr>
                <w:rFonts w:hint="eastAsia"/>
              </w:rPr>
              <w:t>혹은</w:t>
            </w:r>
            <w:r w:rsidRPr="000F53D7">
              <w:t xml:space="preserve"> </w:t>
            </w:r>
            <w:r w:rsidRPr="000F53D7">
              <w:rPr>
                <w:rFonts w:hint="eastAsia"/>
              </w:rPr>
              <w:t>쿼리문이</w:t>
            </w:r>
            <w:r w:rsidRPr="000F53D7">
              <w:t xml:space="preserve"> </w:t>
            </w:r>
            <w:r w:rsidRPr="000F53D7">
              <w:rPr>
                <w:rFonts w:hint="eastAsia"/>
              </w:rPr>
              <w:t>가지고</w:t>
            </w:r>
            <w:r w:rsidRPr="000F53D7">
              <w:t xml:space="preserve"> </w:t>
            </w:r>
            <w:r w:rsidRPr="000F53D7">
              <w:rPr>
                <w:rFonts w:hint="eastAsia"/>
              </w:rPr>
              <w:t>있는</w:t>
            </w:r>
            <w:r w:rsidRPr="000F53D7">
              <w:t xml:space="preserve"> </w:t>
            </w:r>
            <w:r w:rsidRPr="000F53D7">
              <w:rPr>
                <w:rFonts w:hint="eastAsia"/>
              </w:rPr>
              <w:t>변수들이</w:t>
            </w:r>
            <w:r w:rsidRPr="000F53D7">
              <w:t xml:space="preserve"> </w:t>
            </w:r>
            <w:r w:rsidRPr="000F53D7">
              <w:rPr>
                <w:rFonts w:hint="eastAsia"/>
              </w:rPr>
              <w:t>목록으로</w:t>
            </w:r>
            <w:r w:rsidRPr="000F53D7">
              <w:t xml:space="preserve"> </w:t>
            </w:r>
            <w:r w:rsidRPr="000F53D7">
              <w:rPr>
                <w:rFonts w:hint="eastAsia"/>
              </w:rPr>
              <w:t>나열됩니다</w:t>
            </w:r>
            <w:r w:rsidRPr="000F53D7">
              <w:t xml:space="preserve">. </w:t>
            </w:r>
          </w:p>
          <w:p w14:paraId="09BDA2CA" w14:textId="77777777" w:rsidR="00DB231D" w:rsidRPr="00295ADD" w:rsidRDefault="00DB231D" w:rsidP="007231D9">
            <w:pPr>
              <w:pStyle w:val="13"/>
              <w:numPr>
                <w:ilvl w:val="0"/>
                <w:numId w:val="2"/>
              </w:numPr>
              <w:rPr>
                <w:rFonts w:ascii="CMU Concrete" w:hAnsi="CMU Concrete"/>
              </w:rPr>
            </w:pPr>
            <w:r w:rsidRPr="000F53D7">
              <w:rPr>
                <w:rFonts w:hint="eastAsia"/>
              </w:rPr>
              <w:t>만약</w:t>
            </w:r>
            <w:r w:rsidRPr="000F53D7">
              <w:t xml:space="preserve"> </w:t>
            </w:r>
            <w:r w:rsidRPr="000F53D7">
              <w:rPr>
                <w:rFonts w:hint="eastAsia"/>
                <w:bCs/>
              </w:rPr>
              <w:t>변수정보</w:t>
            </w:r>
            <w:r w:rsidRPr="000F53D7">
              <w:rPr>
                <w:rFonts w:hint="eastAsia"/>
              </w:rPr>
              <w:t>에</w:t>
            </w:r>
            <w:r w:rsidRPr="000F53D7">
              <w:t xml:space="preserve"> </w:t>
            </w:r>
            <w:r w:rsidRPr="000F53D7">
              <w:rPr>
                <w:rFonts w:hint="eastAsia"/>
              </w:rPr>
              <w:t>목록으로</w:t>
            </w:r>
            <w:r w:rsidRPr="000F53D7">
              <w:t xml:space="preserve"> </w:t>
            </w:r>
            <w:r w:rsidRPr="000F53D7">
              <w:rPr>
                <w:rFonts w:hint="eastAsia"/>
              </w:rPr>
              <w:t>나열되지</w:t>
            </w:r>
            <w:r w:rsidRPr="000F53D7">
              <w:t> </w:t>
            </w:r>
            <w:r w:rsidRPr="000F53D7">
              <w:rPr>
                <w:rFonts w:hint="eastAsia"/>
              </w:rPr>
              <w:t>않는다면</w:t>
            </w:r>
            <w:r w:rsidRPr="000F53D7">
              <w:t xml:space="preserve"> </w:t>
            </w:r>
            <w:r w:rsidRPr="000F53D7">
              <w:rPr>
                <w:rFonts w:hint="eastAsia"/>
              </w:rPr>
              <w:t>입력된</w:t>
            </w:r>
            <w:r w:rsidRPr="000F53D7">
              <w:t xml:space="preserve"> </w:t>
            </w:r>
            <w:r w:rsidRPr="000F53D7">
              <w:rPr>
                <w:rFonts w:hint="eastAsia"/>
              </w:rPr>
              <w:t>속성을</w:t>
            </w:r>
            <w:r w:rsidRPr="000F53D7">
              <w:t xml:space="preserve"> </w:t>
            </w:r>
            <w:r w:rsidRPr="000F53D7">
              <w:rPr>
                <w:rFonts w:hint="eastAsia"/>
              </w:rPr>
              <w:t>다시</w:t>
            </w:r>
            <w:r w:rsidRPr="000F53D7">
              <w:t xml:space="preserve"> </w:t>
            </w:r>
            <w:r w:rsidRPr="000F53D7">
              <w:rPr>
                <w:rFonts w:hint="eastAsia"/>
              </w:rPr>
              <w:t>확인하거나</w:t>
            </w:r>
            <w:r w:rsidRPr="000F53D7">
              <w:t xml:space="preserve"> </w:t>
            </w:r>
            <w:r w:rsidRPr="000F53D7">
              <w:rPr>
                <w:rFonts w:hint="eastAsia"/>
              </w:rPr>
              <w:t>데이터베이스를</w:t>
            </w:r>
            <w:r w:rsidRPr="000F53D7">
              <w:t xml:space="preserve"> </w:t>
            </w:r>
            <w:r w:rsidRPr="000F53D7">
              <w:rPr>
                <w:rFonts w:hint="eastAsia"/>
              </w:rPr>
              <w:t>확인합니다</w:t>
            </w:r>
            <w:r w:rsidRPr="000F53D7">
              <w:t>.</w:t>
            </w:r>
          </w:p>
        </w:tc>
      </w:tr>
    </w:tbl>
    <w:p w14:paraId="5D746679" w14:textId="77777777" w:rsidR="00DB231D" w:rsidRDefault="00DB231D" w:rsidP="00DB231D"/>
    <w:p w14:paraId="558C2392" w14:textId="77777777" w:rsidR="00DB231D" w:rsidRDefault="00DB231D" w:rsidP="00DB231D">
      <w:pPr>
        <w:pStyle w:val="11"/>
      </w:pPr>
      <w:r w:rsidRPr="009300E7">
        <w:t>속성</w:t>
      </w:r>
    </w:p>
    <w:tbl>
      <w:tblPr>
        <w:tblW w:w="5000" w:type="pct"/>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0A0" w:firstRow="1" w:lastRow="0" w:firstColumn="1" w:lastColumn="0" w:noHBand="0" w:noVBand="0"/>
      </w:tblPr>
      <w:tblGrid>
        <w:gridCol w:w="878"/>
        <w:gridCol w:w="1140"/>
        <w:gridCol w:w="4825"/>
        <w:gridCol w:w="812"/>
        <w:gridCol w:w="1118"/>
      </w:tblGrid>
      <w:tr w:rsidR="00DB231D" w:rsidRPr="00295ADD" w14:paraId="5CA04294" w14:textId="77777777" w:rsidTr="00531B28">
        <w:trPr>
          <w:trHeight w:val="229"/>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7C3D7C4A" w14:textId="77777777" w:rsidR="00DB231D" w:rsidRPr="009B5001" w:rsidRDefault="00DB231D" w:rsidP="009B5001">
            <w:pPr>
              <w:pStyle w:val="ae"/>
              <w:rPr>
                <w:rFonts w:ascii="CMU Concrete"/>
              </w:rPr>
            </w:pPr>
            <w:r w:rsidRPr="009B5001">
              <w:rPr>
                <w:rFonts w:ascii="CMU Concrete" w:hint="eastAsia"/>
              </w:rPr>
              <w:t>속성그룹</w:t>
            </w:r>
          </w:p>
        </w:tc>
        <w:tc>
          <w:tcPr>
            <w:tcW w:w="6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5DD6246F" w14:textId="77777777" w:rsidR="00DB231D" w:rsidRPr="009B5001" w:rsidRDefault="00DB231D" w:rsidP="009B5001">
            <w:pPr>
              <w:pStyle w:val="ae"/>
              <w:rPr>
                <w:rFonts w:ascii="CMU Concrete"/>
              </w:rPr>
            </w:pPr>
            <w:r w:rsidRPr="009B5001">
              <w:rPr>
                <w:rFonts w:ascii="CMU Concrete" w:hint="eastAsia"/>
              </w:rPr>
              <w:t>속성명</w:t>
            </w:r>
          </w:p>
        </w:tc>
        <w:tc>
          <w:tcPr>
            <w:tcW w:w="275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7B409268" w14:textId="77777777" w:rsidR="00DB231D" w:rsidRPr="009B5001" w:rsidRDefault="00DB231D" w:rsidP="009B5001">
            <w:pPr>
              <w:pStyle w:val="ae"/>
              <w:rPr>
                <w:rFonts w:ascii="CMU Concrete"/>
              </w:rPr>
            </w:pPr>
            <w:r w:rsidRPr="009B5001">
              <w:rPr>
                <w:rFonts w:ascii="CMU Concrete" w:hint="eastAsia"/>
              </w:rPr>
              <w:t>설명</w:t>
            </w:r>
          </w:p>
        </w:tc>
        <w:tc>
          <w:tcPr>
            <w:tcW w:w="463"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773DA90C" w14:textId="77777777" w:rsidR="00DB231D" w:rsidRPr="009B5001" w:rsidRDefault="00DB231D" w:rsidP="009B5001">
            <w:pPr>
              <w:pStyle w:val="ae"/>
              <w:rPr>
                <w:rFonts w:ascii="CMU Concrete"/>
              </w:rPr>
            </w:pPr>
            <w:r w:rsidRPr="009B5001">
              <w:rPr>
                <w:rFonts w:ascii="CMU Concrete" w:hint="eastAsia"/>
              </w:rPr>
              <w:t>기타</w:t>
            </w:r>
          </w:p>
        </w:tc>
        <w:tc>
          <w:tcPr>
            <w:tcW w:w="637" w:type="pc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138B2893" w14:textId="77777777" w:rsidR="00DB231D" w:rsidRPr="009B5001" w:rsidRDefault="00DB231D" w:rsidP="009B5001">
            <w:pPr>
              <w:pStyle w:val="ae"/>
              <w:rPr>
                <w:rFonts w:ascii="CMU Concrete"/>
              </w:rPr>
            </w:pPr>
            <w:r w:rsidRPr="009B5001">
              <w:rPr>
                <w:rFonts w:ascii="CMU Concrete" w:hint="eastAsia"/>
              </w:rPr>
              <w:t>비고</w:t>
            </w:r>
          </w:p>
        </w:tc>
      </w:tr>
      <w:tr w:rsidR="00531B28" w:rsidRPr="00295ADD" w14:paraId="0C653F79" w14:textId="77777777" w:rsidTr="00531B28">
        <w:trPr>
          <w:trHeight w:val="148"/>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0B2703EE" w14:textId="77777777" w:rsidR="00531B28" w:rsidRPr="009B5001" w:rsidRDefault="00531B28" w:rsidP="009B5001">
            <w:pPr>
              <w:pStyle w:val="ae"/>
              <w:rPr>
                <w:rFonts w:ascii="CMU Concrete"/>
              </w:rPr>
            </w:pPr>
            <w:r w:rsidRPr="009B5001">
              <w:rPr>
                <w:rFonts w:ascii="CMU Concrete" w:hint="eastAsia"/>
              </w:rPr>
              <w:t>일반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2CE84F8" w14:textId="77777777" w:rsidR="00531B28" w:rsidRPr="009B5001" w:rsidRDefault="00531B28" w:rsidP="009B5001">
            <w:pPr>
              <w:jc w:val="center"/>
              <w:rPr>
                <w:rFonts w:ascii="CMU Concrete"/>
              </w:rPr>
            </w:pPr>
            <w:r w:rsidRPr="009B5001">
              <w:rPr>
                <w:rFonts w:ascii="CMU Concrete" w:hint="eastAsia"/>
              </w:rPr>
              <w:t>이름</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7D0112E" w14:textId="77777777" w:rsidR="00531B28" w:rsidRPr="009B5001" w:rsidRDefault="00531B28" w:rsidP="009B5001">
            <w:pPr>
              <w:rPr>
                <w:rFonts w:ascii="CMU Concrete"/>
              </w:rPr>
            </w:pPr>
            <w:r w:rsidRPr="009B5001">
              <w:rPr>
                <w:rFonts w:ascii="CMU Concrete" w:hint="eastAsia"/>
              </w:rPr>
              <w:t>노드의</w:t>
            </w:r>
            <w:r w:rsidRPr="009B5001">
              <w:rPr>
                <w:rFonts w:ascii="CMU Concrete"/>
              </w:rPr>
              <w:t xml:space="preserve"> </w:t>
            </w:r>
            <w:r w:rsidRPr="009B5001">
              <w:rPr>
                <w:rFonts w:ascii="CMU Concrete" w:hint="eastAsia"/>
              </w:rPr>
              <w:t>이름을</w:t>
            </w:r>
            <w:r w:rsidRPr="009B5001">
              <w:rPr>
                <w:rFonts w:ascii="CMU Concrete"/>
              </w:rPr>
              <w:t xml:space="preserve"> </w:t>
            </w:r>
            <w:r w:rsidRPr="009B5001">
              <w:rPr>
                <w:rFonts w:ascii="CMU Concrete" w:hint="eastAsia"/>
              </w:rPr>
              <w:t>입력합니다</w:t>
            </w:r>
            <w:r w:rsidRPr="009B5001">
              <w:rPr>
                <w:rFonts w:ascii="CMU Concrete"/>
              </w:rPr>
              <w:t>.</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043011EB" w14:textId="77777777" w:rsidR="00531B28" w:rsidRPr="009B5001" w:rsidRDefault="00531B28" w:rsidP="009B5001">
            <w:pPr>
              <w:jc w:val="center"/>
              <w:rPr>
                <w:rFonts w:ascii="CMU Concrete"/>
              </w:rPr>
            </w:pPr>
            <w:r w:rsidRPr="009B5001">
              <w:rPr>
                <w:rFonts w:ascii="CMU Concrete" w:hint="eastAsia"/>
              </w:rPr>
              <w:t>선택</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432C0FC1" w14:textId="77777777" w:rsidR="00531B28" w:rsidRPr="009B5001" w:rsidRDefault="00531B28" w:rsidP="009B5001">
            <w:pPr>
              <w:jc w:val="left"/>
              <w:rPr>
                <w:rFonts w:ascii="CMU Concrete"/>
              </w:rPr>
            </w:pPr>
          </w:p>
        </w:tc>
      </w:tr>
      <w:tr w:rsidR="00531B28" w:rsidRPr="00295ADD" w14:paraId="7ACD2582" w14:textId="77777777" w:rsidTr="00531B28">
        <w:trPr>
          <w:trHeight w:val="126"/>
        </w:trPr>
        <w:tc>
          <w:tcPr>
            <w:tcW w:w="500" w:type="pct"/>
            <w:vMerge/>
            <w:tcBorders>
              <w:top w:val="single" w:sz="2" w:space="0" w:color="999999"/>
              <w:left w:val="single" w:sz="2" w:space="0" w:color="999999"/>
              <w:bottom w:val="single" w:sz="2" w:space="0" w:color="999999"/>
              <w:right w:val="single" w:sz="8" w:space="0" w:color="999999"/>
            </w:tcBorders>
            <w:vAlign w:val="center"/>
          </w:tcPr>
          <w:p w14:paraId="2340CF10" w14:textId="77777777" w:rsidR="00531B28" w:rsidRPr="009B5001" w:rsidRDefault="00531B28"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85464F2" w14:textId="77777777" w:rsidR="00531B28" w:rsidRPr="009B5001" w:rsidRDefault="00531B28" w:rsidP="009B5001">
            <w:pPr>
              <w:jc w:val="center"/>
              <w:rPr>
                <w:rFonts w:ascii="CMU Concrete"/>
              </w:rPr>
            </w:pPr>
            <w:r w:rsidRPr="009B5001">
              <w:rPr>
                <w:rFonts w:ascii="CMU Concrete" w:hint="eastAsia"/>
              </w:rPr>
              <w:t>설명</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8B13A02" w14:textId="77777777" w:rsidR="00531B28" w:rsidRPr="009B5001" w:rsidRDefault="00531B28" w:rsidP="009B5001">
            <w:pPr>
              <w:rPr>
                <w:rFonts w:ascii="CMU Concrete"/>
              </w:rPr>
            </w:pPr>
            <w:r w:rsidRPr="009B5001">
              <w:rPr>
                <w:rFonts w:ascii="CMU Concrete" w:hint="eastAsia"/>
              </w:rPr>
              <w:t>노드에</w:t>
            </w:r>
            <w:r w:rsidRPr="009B5001">
              <w:rPr>
                <w:rFonts w:ascii="CMU Concrete"/>
              </w:rPr>
              <w:t xml:space="preserve"> </w:t>
            </w:r>
            <w:r w:rsidRPr="009B5001">
              <w:rPr>
                <w:rFonts w:ascii="CMU Concrete" w:hint="eastAsia"/>
              </w:rPr>
              <w:t>대한</w:t>
            </w:r>
            <w:r w:rsidRPr="009B5001">
              <w:rPr>
                <w:rFonts w:ascii="CMU Concrete"/>
              </w:rPr>
              <w:t xml:space="preserve"> </w:t>
            </w:r>
            <w:r w:rsidRPr="009B5001">
              <w:rPr>
                <w:rFonts w:ascii="CMU Concrete" w:hint="eastAsia"/>
              </w:rPr>
              <w:t>간단한</w:t>
            </w:r>
            <w:r w:rsidRPr="009B5001">
              <w:rPr>
                <w:rFonts w:ascii="CMU Concrete"/>
              </w:rPr>
              <w:t xml:space="preserve"> </w:t>
            </w:r>
            <w:r w:rsidRPr="009B5001">
              <w:rPr>
                <w:rFonts w:ascii="CMU Concrete" w:hint="eastAsia"/>
              </w:rPr>
              <w:t>주석을</w:t>
            </w:r>
            <w:r w:rsidRPr="009B5001">
              <w:rPr>
                <w:rFonts w:ascii="CMU Concrete"/>
              </w:rPr>
              <w:t xml:space="preserve"> </w:t>
            </w:r>
            <w:r w:rsidRPr="009B5001">
              <w:rPr>
                <w:rFonts w:ascii="CMU Concrete" w:hint="eastAsia"/>
              </w:rPr>
              <w:t>달</w:t>
            </w:r>
            <w:r w:rsidRPr="009B5001">
              <w:rPr>
                <w:rFonts w:ascii="CMU Concrete"/>
              </w:rPr>
              <w:t xml:space="preserve"> </w:t>
            </w:r>
            <w:r w:rsidRPr="009B5001">
              <w:rPr>
                <w:rFonts w:ascii="CMU Concrete" w:hint="eastAsia"/>
              </w:rPr>
              <w:t>수</w:t>
            </w:r>
            <w:r w:rsidRPr="009B5001">
              <w:rPr>
                <w:rFonts w:ascii="CMU Concrete"/>
              </w:rPr>
              <w:t xml:space="preserve"> </w:t>
            </w:r>
            <w:r w:rsidRPr="009B5001">
              <w:rPr>
                <w:rFonts w:ascii="CMU Concrete" w:hint="eastAsia"/>
              </w:rPr>
              <w:t>있습니다</w:t>
            </w:r>
            <w:r w:rsidRPr="009B5001">
              <w:rPr>
                <w:rFonts w:ascii="CMU Concrete"/>
              </w:rPr>
              <w:t>.</w:t>
            </w:r>
          </w:p>
        </w:tc>
        <w:tc>
          <w:tcPr>
            <w:tcW w:w="463" w:type="pct"/>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320B2B01" w14:textId="77777777" w:rsidR="00531B28" w:rsidRPr="009B5001" w:rsidRDefault="00531B28"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17D9BC1" w14:textId="77777777" w:rsidR="00531B28" w:rsidRPr="009B5001" w:rsidRDefault="00531B28" w:rsidP="009B5001">
            <w:pPr>
              <w:jc w:val="left"/>
              <w:rPr>
                <w:rFonts w:ascii="CMU Concrete"/>
              </w:rPr>
            </w:pPr>
          </w:p>
        </w:tc>
      </w:tr>
      <w:tr w:rsidR="00DB231D" w:rsidRPr="00295ADD" w14:paraId="652F2492" w14:textId="77777777" w:rsidTr="00531B28">
        <w:trPr>
          <w:trHeight w:val="567"/>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2B24E9BC" w14:textId="77777777" w:rsidR="00DB231D" w:rsidRPr="009B5001" w:rsidRDefault="00DB231D" w:rsidP="009B5001">
            <w:pPr>
              <w:pStyle w:val="ae"/>
              <w:rPr>
                <w:rFonts w:ascii="CMU Concrete"/>
              </w:rPr>
            </w:pPr>
            <w:r w:rsidRPr="009B5001">
              <w:rPr>
                <w:rFonts w:ascii="CMU Concrete" w:hint="eastAsia"/>
              </w:rPr>
              <w:t>오라클</w:t>
            </w:r>
            <w:r w:rsidRPr="009B5001">
              <w:rPr>
                <w:rFonts w:ascii="CMU Concrete"/>
              </w:rPr>
              <w:t xml:space="preserve"> </w:t>
            </w:r>
            <w:r w:rsidRPr="009B5001">
              <w:rPr>
                <w:rFonts w:ascii="CMU Concrete" w:hint="eastAsia"/>
              </w:rPr>
              <w:t>접속</w:t>
            </w:r>
            <w:r w:rsidRPr="009B5001">
              <w:rPr>
                <w:rFonts w:ascii="CMU Concrete"/>
              </w:rPr>
              <w:t xml:space="preserve"> </w:t>
            </w:r>
            <w:r w:rsidRPr="009B5001">
              <w:rPr>
                <w:rFonts w:ascii="CMU Concrete" w:hint="eastAsia"/>
              </w:rPr>
              <w:t>정보</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2278E5D" w14:textId="77777777" w:rsidR="00DB231D" w:rsidRPr="009B5001" w:rsidRDefault="00DB231D" w:rsidP="009B5001">
            <w:pPr>
              <w:jc w:val="center"/>
              <w:rPr>
                <w:rFonts w:ascii="CMU Concrete"/>
              </w:rPr>
            </w:pPr>
            <w:r w:rsidRPr="009B5001">
              <w:rPr>
                <w:rFonts w:ascii="CMU Concrete"/>
              </w:rPr>
              <w:t xml:space="preserve">TNS </w:t>
            </w:r>
            <w:r w:rsidRPr="009B5001">
              <w:rPr>
                <w:rFonts w:ascii="CMU Concrete" w:hint="eastAsia"/>
              </w:rPr>
              <w:t>명칭</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28D610D" w14:textId="77777777" w:rsidR="00DB231D" w:rsidRPr="009B5001" w:rsidRDefault="00DB231D" w:rsidP="009B5001">
            <w:pPr>
              <w:rPr>
                <w:rFonts w:ascii="CMU Concrete"/>
              </w:rPr>
            </w:pPr>
            <w:r w:rsidRPr="009B5001">
              <w:rPr>
                <w:rFonts w:ascii="CMU Concrete" w:hint="eastAsia"/>
              </w:rPr>
              <w:t>접속할</w:t>
            </w:r>
            <w:r w:rsidRPr="009B5001">
              <w:rPr>
                <w:rFonts w:ascii="CMU Concrete"/>
              </w:rPr>
              <w:t xml:space="preserve"> </w:t>
            </w:r>
            <w:r w:rsidRPr="009B5001">
              <w:rPr>
                <w:rFonts w:ascii="CMU Concrete" w:hint="eastAsia"/>
              </w:rPr>
              <w:t>오라클</w:t>
            </w:r>
            <w:r w:rsidRPr="009B5001">
              <w:rPr>
                <w:rFonts w:ascii="CMU Concrete"/>
              </w:rPr>
              <w:t xml:space="preserve"> </w:t>
            </w:r>
            <w:r w:rsidRPr="009B5001">
              <w:rPr>
                <w:rFonts w:ascii="CMU Concrete" w:hint="eastAsia"/>
              </w:rPr>
              <w:t>데이터베이스의</w:t>
            </w:r>
            <w:r w:rsidRPr="009B5001">
              <w:rPr>
                <w:rFonts w:ascii="CMU Concrete"/>
              </w:rPr>
              <w:t xml:space="preserve"> TNS </w:t>
            </w:r>
            <w:r w:rsidRPr="009B5001">
              <w:rPr>
                <w:rFonts w:ascii="CMU Concrete" w:hint="eastAsia"/>
              </w:rPr>
              <w:t>명을</w:t>
            </w:r>
            <w:r w:rsidRPr="009B5001">
              <w:rPr>
                <w:rFonts w:ascii="CMU Concrete"/>
              </w:rPr>
              <w:t xml:space="preserve"> </w:t>
            </w:r>
            <w:r w:rsidRPr="009B5001">
              <w:rPr>
                <w:rFonts w:ascii="CMU Concrete" w:hint="eastAsia"/>
              </w:rPr>
              <w:t>입력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4D0EC58" w14:textId="77777777" w:rsidR="00DB231D" w:rsidRPr="009B5001" w:rsidRDefault="00DB231D" w:rsidP="009B5001">
            <w:pPr>
              <w:jc w:val="center"/>
              <w:rPr>
                <w:rFonts w:ascii="CMU Concrete"/>
              </w:rPr>
            </w:pPr>
            <w:r w:rsidRPr="009B5001">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E079D6C" w14:textId="77777777" w:rsidR="00DB231D" w:rsidRPr="009B5001" w:rsidRDefault="00DB231D" w:rsidP="009B5001">
            <w:pPr>
              <w:jc w:val="left"/>
              <w:rPr>
                <w:rFonts w:ascii="CMU Concrete"/>
              </w:rPr>
            </w:pPr>
          </w:p>
        </w:tc>
      </w:tr>
      <w:tr w:rsidR="00531B28" w:rsidRPr="00295ADD" w14:paraId="4A76B124" w14:textId="77777777" w:rsidTr="00020986">
        <w:trPr>
          <w:trHeight w:val="265"/>
        </w:trPr>
        <w:tc>
          <w:tcPr>
            <w:tcW w:w="500" w:type="pct"/>
            <w:vMerge/>
            <w:tcBorders>
              <w:top w:val="single" w:sz="2" w:space="0" w:color="999999"/>
              <w:left w:val="single" w:sz="2" w:space="0" w:color="999999"/>
              <w:bottom w:val="single" w:sz="2" w:space="0" w:color="999999"/>
              <w:right w:val="single" w:sz="8" w:space="0" w:color="999999"/>
            </w:tcBorders>
            <w:vAlign w:val="center"/>
          </w:tcPr>
          <w:p w14:paraId="5C9AD89E" w14:textId="77777777" w:rsidR="00531B28" w:rsidRPr="009B5001" w:rsidRDefault="00531B28"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B750E99" w14:textId="77777777" w:rsidR="00531B28" w:rsidRPr="009B5001" w:rsidRDefault="00531B28" w:rsidP="009B5001">
            <w:pPr>
              <w:jc w:val="center"/>
              <w:rPr>
                <w:rFonts w:ascii="CMU Concrete"/>
              </w:rPr>
            </w:pPr>
            <w:r w:rsidRPr="009B5001">
              <w:rPr>
                <w:rFonts w:ascii="CMU Concrete" w:hint="eastAsia"/>
              </w:rPr>
              <w:t>접속</w:t>
            </w:r>
            <w:r w:rsidRPr="009B5001">
              <w:rPr>
                <w:rFonts w:ascii="CMU Concrete"/>
              </w:rPr>
              <w:t xml:space="preserve"> </w:t>
            </w:r>
            <w:r w:rsidRPr="009B5001">
              <w:rPr>
                <w:rFonts w:ascii="CMU Concrete" w:hint="eastAsia"/>
              </w:rPr>
              <w:t>계정</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4BDDE53" w14:textId="77777777" w:rsidR="00531B28" w:rsidRPr="009B5001" w:rsidRDefault="00531B28" w:rsidP="009B5001">
            <w:pPr>
              <w:rPr>
                <w:rFonts w:ascii="CMU Concrete"/>
              </w:rPr>
            </w:pPr>
            <w:r w:rsidRPr="009B5001">
              <w:rPr>
                <w:rFonts w:ascii="CMU Concrete" w:hint="eastAsia"/>
              </w:rPr>
              <w:t>데이터베이스</w:t>
            </w:r>
            <w:r w:rsidRPr="009B5001">
              <w:rPr>
                <w:rFonts w:ascii="CMU Concrete"/>
              </w:rPr>
              <w:t xml:space="preserve"> </w:t>
            </w:r>
            <w:r w:rsidRPr="009B5001">
              <w:rPr>
                <w:rFonts w:ascii="CMU Concrete" w:hint="eastAsia"/>
              </w:rPr>
              <w:t>접속</w:t>
            </w:r>
            <w:r w:rsidRPr="009B5001">
              <w:rPr>
                <w:rFonts w:ascii="CMU Concrete"/>
              </w:rPr>
              <w:t xml:space="preserve"> </w:t>
            </w:r>
            <w:r w:rsidRPr="009B5001">
              <w:rPr>
                <w:rFonts w:ascii="CMU Concrete" w:hint="eastAsia"/>
              </w:rPr>
              <w:t>계정명을</w:t>
            </w:r>
            <w:r w:rsidRPr="009B5001">
              <w:rPr>
                <w:rFonts w:ascii="CMU Concrete"/>
              </w:rPr>
              <w:t xml:space="preserve"> </w:t>
            </w:r>
            <w:r w:rsidRPr="009B5001">
              <w:rPr>
                <w:rFonts w:ascii="CMU Concrete" w:hint="eastAsia"/>
              </w:rPr>
              <w:t>입력합니다</w:t>
            </w:r>
            <w:r w:rsidRPr="009B5001">
              <w:rPr>
                <w:rFonts w:ascii="CMU Concrete"/>
              </w:rPr>
              <w:t>.</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5306C85A" w14:textId="77777777" w:rsidR="00531B28" w:rsidRPr="009B5001" w:rsidRDefault="00531B28" w:rsidP="009B5001">
            <w:pPr>
              <w:jc w:val="center"/>
              <w:rPr>
                <w:rFonts w:ascii="CMU Concrete"/>
              </w:rPr>
            </w:pPr>
            <w:r w:rsidRPr="009B5001">
              <w:rPr>
                <w:rFonts w:ascii="CMU Concrete" w:hint="eastAsia"/>
              </w:rPr>
              <w:t>필수</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4641195C" w14:textId="77777777" w:rsidR="00531B28" w:rsidRPr="009B5001" w:rsidRDefault="00531B28" w:rsidP="009B5001">
            <w:pPr>
              <w:jc w:val="left"/>
              <w:rPr>
                <w:rFonts w:ascii="CMU Concrete"/>
              </w:rPr>
            </w:pPr>
          </w:p>
        </w:tc>
      </w:tr>
      <w:tr w:rsidR="00531B28" w:rsidRPr="00295ADD" w14:paraId="593D281D" w14:textId="77777777" w:rsidTr="00020986">
        <w:trPr>
          <w:trHeight w:val="142"/>
        </w:trPr>
        <w:tc>
          <w:tcPr>
            <w:tcW w:w="500" w:type="pct"/>
            <w:vMerge/>
            <w:tcBorders>
              <w:top w:val="single" w:sz="2" w:space="0" w:color="999999"/>
              <w:left w:val="single" w:sz="2" w:space="0" w:color="999999"/>
              <w:bottom w:val="single" w:sz="2" w:space="0" w:color="999999"/>
              <w:right w:val="single" w:sz="8" w:space="0" w:color="999999"/>
            </w:tcBorders>
            <w:vAlign w:val="center"/>
          </w:tcPr>
          <w:p w14:paraId="4676A04C" w14:textId="77777777" w:rsidR="00531B28" w:rsidRPr="009B5001" w:rsidRDefault="00531B28"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FF064DE" w14:textId="77777777" w:rsidR="00531B28" w:rsidRPr="009B5001" w:rsidRDefault="00531B28" w:rsidP="009B5001">
            <w:pPr>
              <w:jc w:val="center"/>
              <w:rPr>
                <w:rFonts w:ascii="CMU Concrete"/>
              </w:rPr>
            </w:pPr>
            <w:r w:rsidRPr="009B5001">
              <w:rPr>
                <w:rFonts w:ascii="CMU Concrete" w:hint="eastAsia"/>
              </w:rPr>
              <w:t>계정</w:t>
            </w:r>
            <w:r w:rsidRPr="009B5001">
              <w:rPr>
                <w:rFonts w:ascii="CMU Concrete"/>
              </w:rPr>
              <w:t xml:space="preserve"> </w:t>
            </w:r>
            <w:r w:rsidRPr="009B5001">
              <w:rPr>
                <w:rFonts w:ascii="CMU Concrete" w:hint="eastAsia"/>
              </w:rPr>
              <w:t>암호</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45A69A5" w14:textId="77777777" w:rsidR="00531B28" w:rsidRPr="009B5001" w:rsidRDefault="00531B28" w:rsidP="009B5001">
            <w:pPr>
              <w:rPr>
                <w:rFonts w:ascii="CMU Concrete"/>
              </w:rPr>
            </w:pPr>
            <w:r w:rsidRPr="009B5001">
              <w:rPr>
                <w:rFonts w:ascii="CMU Concrete" w:hint="eastAsia"/>
              </w:rPr>
              <w:t>데이터베이스</w:t>
            </w:r>
            <w:r w:rsidRPr="009B5001">
              <w:rPr>
                <w:rFonts w:ascii="CMU Concrete"/>
              </w:rPr>
              <w:t xml:space="preserve"> </w:t>
            </w:r>
            <w:r w:rsidRPr="009B5001">
              <w:rPr>
                <w:rFonts w:ascii="CMU Concrete" w:hint="eastAsia"/>
              </w:rPr>
              <w:t>접속</w:t>
            </w:r>
            <w:r w:rsidRPr="009B5001">
              <w:rPr>
                <w:rFonts w:ascii="CMU Concrete"/>
              </w:rPr>
              <w:t xml:space="preserve"> </w:t>
            </w:r>
            <w:r w:rsidRPr="009B5001">
              <w:rPr>
                <w:rFonts w:ascii="CMU Concrete" w:hint="eastAsia"/>
              </w:rPr>
              <w:t>계정의</w:t>
            </w:r>
            <w:r w:rsidRPr="009B5001">
              <w:rPr>
                <w:rFonts w:ascii="CMU Concrete"/>
              </w:rPr>
              <w:t xml:space="preserve"> </w:t>
            </w:r>
            <w:r w:rsidRPr="009B5001">
              <w:rPr>
                <w:rFonts w:ascii="CMU Concrete" w:hint="eastAsia"/>
              </w:rPr>
              <w:t>암호를</w:t>
            </w:r>
            <w:r w:rsidRPr="009B5001">
              <w:rPr>
                <w:rFonts w:ascii="CMU Concrete"/>
              </w:rPr>
              <w:t xml:space="preserve"> </w:t>
            </w:r>
            <w:r w:rsidRPr="009B5001">
              <w:rPr>
                <w:rFonts w:ascii="CMU Concrete" w:hint="eastAsia"/>
              </w:rPr>
              <w:t>입력합니다</w:t>
            </w:r>
            <w:r w:rsidRPr="009B5001">
              <w:rPr>
                <w:rFonts w:ascii="CMU Concrete"/>
              </w:rPr>
              <w:t>.</w:t>
            </w:r>
          </w:p>
        </w:tc>
        <w:tc>
          <w:tcPr>
            <w:tcW w:w="463" w:type="pct"/>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2B93C658" w14:textId="77777777" w:rsidR="00531B28" w:rsidRPr="009B5001" w:rsidRDefault="00531B28"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F2CEAEB" w14:textId="77777777" w:rsidR="00531B28" w:rsidRPr="009B5001" w:rsidRDefault="00531B28" w:rsidP="009B5001">
            <w:pPr>
              <w:jc w:val="left"/>
              <w:rPr>
                <w:rFonts w:ascii="CMU Concrete"/>
              </w:rPr>
            </w:pPr>
          </w:p>
        </w:tc>
      </w:tr>
      <w:tr w:rsidR="00531B28" w:rsidRPr="00295ADD" w14:paraId="2911339D" w14:textId="77777777" w:rsidTr="00020986">
        <w:trPr>
          <w:trHeight w:val="900"/>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1A38CC36" w14:textId="77777777" w:rsidR="00531B28" w:rsidRPr="009B5001" w:rsidRDefault="00531B28" w:rsidP="003B50BF">
            <w:pPr>
              <w:pStyle w:val="ae"/>
              <w:rPr>
                <w:rFonts w:ascii="CMU Concrete"/>
              </w:rPr>
            </w:pPr>
            <w:r w:rsidRPr="009B5001">
              <w:rPr>
                <w:rFonts w:ascii="CMU Concrete" w:hint="eastAsia"/>
              </w:rPr>
              <w:t>변수정보</w:t>
            </w:r>
            <w:r>
              <w:rPr>
                <w:rFonts w:ascii="CMU Concrete" w:hint="eastAsia"/>
              </w:rPr>
              <w:t xml:space="preserve"> </w:t>
            </w:r>
            <w:r w:rsidRPr="009B5001">
              <w:rPr>
                <w:rFonts w:ascii="CMU Concrete" w:hint="eastAsia"/>
              </w:rPr>
              <w:t>편집</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FFEE7C5" w14:textId="77777777" w:rsidR="00531B28" w:rsidRPr="009B5001" w:rsidRDefault="00531B28" w:rsidP="003B50BF">
            <w:pPr>
              <w:jc w:val="center"/>
              <w:rPr>
                <w:rFonts w:ascii="CMU Concrete"/>
              </w:rPr>
            </w:pPr>
            <w:r w:rsidRPr="009B5001">
              <w:rPr>
                <w:rFonts w:ascii="CMU Concrete" w:hint="eastAsia"/>
              </w:rPr>
              <w:t>변수</w:t>
            </w:r>
            <w:r w:rsidRPr="009B5001">
              <w:rPr>
                <w:rFonts w:ascii="CMU Concrete"/>
              </w:rPr>
              <w:t xml:space="preserve"> </w:t>
            </w:r>
            <w:r w:rsidRPr="009B5001">
              <w:rPr>
                <w:rFonts w:ascii="CMU Concrete" w:hint="eastAsia"/>
              </w:rPr>
              <w:t>목록</w:t>
            </w:r>
            <w:r>
              <w:rPr>
                <w:rFonts w:ascii="CMU Concrete" w:hint="eastAsia"/>
              </w:rPr>
              <w:t xml:space="preserve"> </w:t>
            </w:r>
            <w:r w:rsidRPr="009B5001">
              <w:rPr>
                <w:rFonts w:ascii="CMU Concrete" w:hint="eastAsia"/>
              </w:rPr>
              <w:t>사용자</w:t>
            </w:r>
            <w:r w:rsidRPr="009B5001">
              <w:rPr>
                <w:rFonts w:ascii="CMU Concrete"/>
              </w:rPr>
              <w:t xml:space="preserve"> </w:t>
            </w:r>
            <w:r w:rsidRPr="009B5001">
              <w:rPr>
                <w:rFonts w:ascii="CMU Concrete" w:hint="eastAsia"/>
              </w:rPr>
              <w:t>입력</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10E343A" w14:textId="77777777" w:rsidR="00531B28" w:rsidRPr="009B5001" w:rsidRDefault="00531B28" w:rsidP="009B5001">
            <w:pPr>
              <w:rPr>
                <w:rFonts w:ascii="CMU Concrete"/>
              </w:rPr>
            </w:pPr>
            <w:r w:rsidRPr="009B5001">
              <w:rPr>
                <w:rFonts w:ascii="CMU Concrete" w:hint="eastAsia"/>
              </w:rPr>
              <w:t>변수목록을</w:t>
            </w:r>
            <w:r w:rsidRPr="009B5001">
              <w:rPr>
                <w:rFonts w:ascii="CMU Concrete"/>
              </w:rPr>
              <w:t xml:space="preserve"> </w:t>
            </w:r>
            <w:r w:rsidRPr="009B5001">
              <w:rPr>
                <w:rFonts w:ascii="CMU Concrete" w:hint="eastAsia"/>
              </w:rPr>
              <w:t>사용자가</w:t>
            </w:r>
            <w:r w:rsidRPr="009B5001">
              <w:rPr>
                <w:rFonts w:ascii="CMU Concrete"/>
              </w:rPr>
              <w:t xml:space="preserve"> </w:t>
            </w:r>
            <w:r w:rsidRPr="009B5001">
              <w:rPr>
                <w:rFonts w:ascii="CMU Concrete" w:hint="eastAsia"/>
              </w:rPr>
              <w:t>직접</w:t>
            </w:r>
            <w:r w:rsidRPr="009B5001">
              <w:rPr>
                <w:rFonts w:ascii="CMU Concrete"/>
              </w:rPr>
              <w:t xml:space="preserve"> </w:t>
            </w:r>
            <w:r w:rsidRPr="009B5001">
              <w:rPr>
                <w:rFonts w:ascii="CMU Concrete" w:hint="eastAsia"/>
              </w:rPr>
              <w:t>입력하고자</w:t>
            </w:r>
            <w:r w:rsidRPr="009B5001">
              <w:rPr>
                <w:rFonts w:ascii="CMU Concrete"/>
              </w:rPr>
              <w:t xml:space="preserve"> </w:t>
            </w:r>
            <w:r w:rsidRPr="009B5001">
              <w:rPr>
                <w:rFonts w:ascii="CMU Concrete" w:hint="eastAsia"/>
              </w:rPr>
              <w:t>할</w:t>
            </w:r>
            <w:r w:rsidRPr="009B5001">
              <w:rPr>
                <w:rFonts w:ascii="CMU Concrete"/>
              </w:rPr>
              <w:t xml:space="preserve"> </w:t>
            </w:r>
            <w:r w:rsidRPr="009B5001">
              <w:rPr>
                <w:rFonts w:ascii="CMU Concrete" w:hint="eastAsia"/>
              </w:rPr>
              <w:t>경우</w:t>
            </w:r>
            <w:r w:rsidRPr="009B5001">
              <w:rPr>
                <w:rFonts w:ascii="CMU Concrete"/>
              </w:rPr>
              <w:t xml:space="preserve"> </w:t>
            </w:r>
            <w:r w:rsidRPr="009B5001">
              <w:rPr>
                <w:rFonts w:ascii="CMU Concrete" w:hint="eastAsia"/>
              </w:rPr>
              <w:t>‘</w:t>
            </w:r>
            <w:r w:rsidRPr="003B50BF">
              <w:rPr>
                <w:rFonts w:ascii="CMU Concrete" w:hint="eastAsia"/>
                <w:b/>
                <w:bCs/>
              </w:rPr>
              <w:t>예</w:t>
            </w:r>
            <w:r w:rsidRPr="009B5001">
              <w:rPr>
                <w:rFonts w:ascii="CMU Concrete" w:hint="eastAsia"/>
              </w:rPr>
              <w:t>’를</w:t>
            </w:r>
            <w:r w:rsidRPr="009B5001">
              <w:rPr>
                <w:rFonts w:ascii="CMU Concrete"/>
              </w:rPr>
              <w:t xml:space="preserve"> </w:t>
            </w:r>
            <w:r w:rsidRPr="009B5001">
              <w:rPr>
                <w:rFonts w:ascii="CMU Concrete" w:hint="eastAsia"/>
              </w:rPr>
              <w:t>선택합니다</w:t>
            </w:r>
            <w:r w:rsidRPr="009B5001">
              <w:rPr>
                <w:rFonts w:ascii="CMU Concrete"/>
              </w:rPr>
              <w:t>.</w:t>
            </w:r>
            <w:r>
              <w:rPr>
                <w:rFonts w:ascii="CMU Concrete"/>
              </w:rPr>
              <w:t xml:space="preserve"> </w:t>
            </w:r>
            <w:r>
              <w:rPr>
                <w:rFonts w:ascii="CMU Concrete"/>
              </w:rPr>
              <w:t>‘</w:t>
            </w:r>
            <w:r w:rsidRPr="003B50BF">
              <w:rPr>
                <w:rFonts w:ascii="CMU Concrete" w:hint="eastAsia"/>
                <w:b/>
                <w:bCs/>
              </w:rPr>
              <w:t>아니오</w:t>
            </w:r>
            <w:r w:rsidRPr="009B5001">
              <w:rPr>
                <w:rFonts w:ascii="CMU Concrete" w:hint="eastAsia"/>
              </w:rPr>
              <w:t>’</w:t>
            </w:r>
            <w:r w:rsidRPr="009B5001">
              <w:rPr>
                <w:rFonts w:ascii="CMU Concrete" w:hint="eastAsia"/>
              </w:rPr>
              <w:t xml:space="preserve"> </w:t>
            </w:r>
            <w:r w:rsidRPr="009B5001">
              <w:rPr>
                <w:rFonts w:ascii="CMU Concrete" w:hint="eastAsia"/>
              </w:rPr>
              <w:t>일</w:t>
            </w:r>
            <w:r w:rsidRPr="009B5001">
              <w:rPr>
                <w:rFonts w:ascii="CMU Concrete"/>
              </w:rPr>
              <w:t xml:space="preserve"> </w:t>
            </w:r>
            <w:r w:rsidRPr="009B5001">
              <w:rPr>
                <w:rFonts w:ascii="CMU Concrete" w:hint="eastAsia"/>
              </w:rPr>
              <w:t>경우</w:t>
            </w:r>
            <w:r w:rsidRPr="009B5001">
              <w:rPr>
                <w:rFonts w:ascii="CMU Concrete"/>
              </w:rPr>
              <w:t xml:space="preserve"> DB</w:t>
            </w:r>
            <w:r w:rsidRPr="009B5001">
              <w:rPr>
                <w:rFonts w:ascii="CMU Concrete" w:hint="eastAsia"/>
              </w:rPr>
              <w:t>에서</w:t>
            </w:r>
            <w:r w:rsidRPr="009B5001">
              <w:rPr>
                <w:rFonts w:ascii="CMU Concrete"/>
              </w:rPr>
              <w:t xml:space="preserve"> </w:t>
            </w:r>
            <w:r w:rsidRPr="009B5001">
              <w:rPr>
                <w:rFonts w:ascii="CMU Concrete" w:hint="eastAsia"/>
              </w:rPr>
              <w:t>반환된</w:t>
            </w:r>
            <w:r w:rsidRPr="009B5001">
              <w:rPr>
                <w:rFonts w:ascii="CMU Concrete"/>
              </w:rPr>
              <w:t xml:space="preserve"> </w:t>
            </w:r>
            <w:r w:rsidRPr="009B5001">
              <w:rPr>
                <w:rFonts w:ascii="CMU Concrete" w:hint="eastAsia"/>
              </w:rPr>
              <w:t>컬럼</w:t>
            </w:r>
            <w:r w:rsidRPr="009B5001">
              <w:rPr>
                <w:rFonts w:ascii="CMU Concrete"/>
              </w:rPr>
              <w:t xml:space="preserve"> </w:t>
            </w:r>
            <w:r w:rsidRPr="009B5001">
              <w:rPr>
                <w:rFonts w:ascii="CMU Concrete" w:hint="eastAsia"/>
              </w:rPr>
              <w:t>정보를</w:t>
            </w:r>
            <w:r w:rsidRPr="009B5001">
              <w:rPr>
                <w:rFonts w:ascii="CMU Concrete"/>
              </w:rPr>
              <w:t xml:space="preserve"> </w:t>
            </w:r>
            <w:r w:rsidRPr="009B5001">
              <w:rPr>
                <w:rFonts w:ascii="CMU Concrete" w:hint="eastAsia"/>
              </w:rPr>
              <w:t>사용합니다</w:t>
            </w:r>
            <w:r w:rsidRPr="009B5001">
              <w:rPr>
                <w:rFonts w:ascii="CMU Concrete"/>
              </w:rPr>
              <w:t xml:space="preserve">. </w:t>
            </w:r>
          </w:p>
        </w:tc>
        <w:tc>
          <w:tcPr>
            <w:tcW w:w="463" w:type="pct"/>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58F66FBB" w14:textId="77777777" w:rsidR="00531B28" w:rsidRPr="009B5001" w:rsidRDefault="00531B28" w:rsidP="007231D9">
            <w:pPr>
              <w:jc w:val="center"/>
              <w:rPr>
                <w:rFonts w:ascii="CMU Concrete"/>
              </w:rPr>
            </w:pPr>
            <w:r w:rsidRPr="009B5001">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012950E6" w14:textId="77777777" w:rsidR="00531B28" w:rsidRPr="009B5001" w:rsidRDefault="00531B28" w:rsidP="007231D9">
            <w:pPr>
              <w:jc w:val="left"/>
              <w:rPr>
                <w:rFonts w:ascii="CMU Concrete"/>
              </w:rPr>
            </w:pPr>
          </w:p>
        </w:tc>
      </w:tr>
      <w:tr w:rsidR="00531B28" w:rsidRPr="00295ADD" w14:paraId="512E54D2" w14:textId="77777777" w:rsidTr="00020986">
        <w:trPr>
          <w:trHeight w:val="787"/>
        </w:trPr>
        <w:tc>
          <w:tcPr>
            <w:tcW w:w="500" w:type="pct"/>
            <w:vMerge/>
            <w:tcBorders>
              <w:top w:val="single" w:sz="2" w:space="0" w:color="999999"/>
              <w:left w:val="single" w:sz="2" w:space="0" w:color="999999"/>
              <w:bottom w:val="single" w:sz="2" w:space="0" w:color="999999"/>
              <w:right w:val="single" w:sz="8" w:space="0" w:color="999999"/>
            </w:tcBorders>
            <w:vAlign w:val="center"/>
          </w:tcPr>
          <w:p w14:paraId="13F5E063" w14:textId="77777777" w:rsidR="00531B28" w:rsidRPr="009B5001" w:rsidRDefault="00531B28"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AADE67B" w14:textId="77777777" w:rsidR="00531B28" w:rsidRPr="009B5001" w:rsidRDefault="00531B28" w:rsidP="009B5001">
            <w:pPr>
              <w:jc w:val="center"/>
              <w:rPr>
                <w:rFonts w:ascii="CMU Concrete"/>
              </w:rPr>
            </w:pPr>
            <w:r w:rsidRPr="009B5001">
              <w:rPr>
                <w:rFonts w:ascii="CMU Concrete" w:hint="eastAsia"/>
              </w:rPr>
              <w:t>변수목록</w:t>
            </w:r>
            <w:r w:rsidRPr="009B5001">
              <w:rPr>
                <w:rFonts w:ascii="CMU Concrete"/>
              </w:rPr>
              <w:t xml:space="preserve"> </w:t>
            </w:r>
            <w:r w:rsidRPr="009B5001">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C6FDAD4" w14:textId="77777777" w:rsidR="00531B28" w:rsidRPr="009B5001" w:rsidRDefault="00531B28" w:rsidP="009B5001">
            <w:pPr>
              <w:rPr>
                <w:rFonts w:ascii="CMU Concrete"/>
              </w:rPr>
            </w:pPr>
            <w:r w:rsidRPr="003B50BF">
              <w:rPr>
                <w:rFonts w:ascii="CMU Concrete" w:hint="eastAsia"/>
                <w:b/>
                <w:bCs/>
              </w:rPr>
              <w:t>변수목록사용자</w:t>
            </w:r>
            <w:r w:rsidRPr="003B50BF">
              <w:rPr>
                <w:rFonts w:ascii="CMU Concrete"/>
                <w:b/>
                <w:bCs/>
              </w:rPr>
              <w:t xml:space="preserve"> </w:t>
            </w:r>
            <w:r w:rsidRPr="003B50BF">
              <w:rPr>
                <w:rFonts w:ascii="CMU Concrete" w:hint="eastAsia"/>
                <w:b/>
                <w:bCs/>
              </w:rPr>
              <w:t>입력</w:t>
            </w:r>
            <w:r w:rsidRPr="009B5001">
              <w:rPr>
                <w:rFonts w:ascii="CMU Concrete"/>
              </w:rPr>
              <w:t xml:space="preserve"> </w:t>
            </w:r>
            <w:r w:rsidRPr="009B5001">
              <w:rPr>
                <w:rFonts w:ascii="CMU Concrete" w:hint="eastAsia"/>
              </w:rPr>
              <w:t>속성이</w:t>
            </w:r>
            <w:r w:rsidRPr="009B5001">
              <w:rPr>
                <w:rFonts w:ascii="CMU Concrete"/>
              </w:rPr>
              <w:t xml:space="preserve"> </w:t>
            </w:r>
            <w:r w:rsidRPr="009B5001">
              <w:rPr>
                <w:rFonts w:ascii="CMU Concrete"/>
              </w:rPr>
              <w:t>‘</w:t>
            </w:r>
            <w:r w:rsidRPr="003B50BF">
              <w:rPr>
                <w:rFonts w:ascii="CMU Concrete" w:hint="eastAsia"/>
                <w:b/>
                <w:bCs/>
              </w:rPr>
              <w:t>예</w:t>
            </w:r>
            <w:r w:rsidRPr="009B5001">
              <w:rPr>
                <w:rFonts w:ascii="CMU Concrete"/>
              </w:rPr>
              <w:t>’</w:t>
            </w:r>
            <w:r w:rsidRPr="009B5001">
              <w:rPr>
                <w:rFonts w:ascii="CMU Concrete" w:hint="eastAsia"/>
              </w:rPr>
              <w:t>일</w:t>
            </w:r>
            <w:r w:rsidRPr="009B5001">
              <w:rPr>
                <w:rFonts w:ascii="CMU Concrete"/>
              </w:rPr>
              <w:t xml:space="preserve"> </w:t>
            </w:r>
            <w:r w:rsidRPr="009B5001">
              <w:rPr>
                <w:rFonts w:ascii="CMU Concrete" w:hint="eastAsia"/>
              </w:rPr>
              <w:t>경우</w:t>
            </w:r>
            <w:r w:rsidRPr="009B5001">
              <w:rPr>
                <w:rFonts w:ascii="CMU Concrete"/>
              </w:rPr>
              <w:t xml:space="preserve"> </w:t>
            </w:r>
            <w:r w:rsidRPr="009B5001">
              <w:rPr>
                <w:rFonts w:ascii="CMU Concrete" w:hint="eastAsia"/>
              </w:rPr>
              <w:t>활성</w:t>
            </w:r>
            <w:r w:rsidRPr="009B5001">
              <w:rPr>
                <w:rFonts w:ascii="CMU Concrete" w:hint="eastAsia"/>
              </w:rPr>
              <w:t xml:space="preserve"> </w:t>
            </w:r>
            <w:r w:rsidRPr="009B5001">
              <w:rPr>
                <w:rFonts w:ascii="CMU Concrete" w:hint="eastAsia"/>
              </w:rPr>
              <w:t>됩니다</w:t>
            </w:r>
            <w:r w:rsidRPr="009B5001">
              <w:rPr>
                <w:rFonts w:ascii="CMU Concrete"/>
              </w:rPr>
              <w:t xml:space="preserve">. </w:t>
            </w:r>
            <w:r w:rsidRPr="009B5001">
              <w:rPr>
                <w:rFonts w:ascii="CMU Concrete" w:hint="eastAsia"/>
              </w:rPr>
              <w:t>변수목록</w:t>
            </w:r>
            <w:r w:rsidRPr="009B5001">
              <w:rPr>
                <w:rFonts w:ascii="CMU Concrete"/>
              </w:rPr>
              <w:t xml:space="preserve"> </w:t>
            </w:r>
            <w:r w:rsidRPr="009B5001">
              <w:rPr>
                <w:rFonts w:ascii="CMU Concrete" w:hint="eastAsia"/>
              </w:rPr>
              <w:t>편집</w:t>
            </w:r>
            <w:r w:rsidRPr="009B5001">
              <w:rPr>
                <w:rFonts w:ascii="CMU Concrete"/>
              </w:rPr>
              <w:t xml:space="preserve"> </w:t>
            </w:r>
            <w:r w:rsidRPr="009B5001">
              <w:rPr>
                <w:rFonts w:ascii="CMU Concrete" w:hint="eastAsia"/>
              </w:rPr>
              <w:t>대화상자가</w:t>
            </w:r>
            <w:r w:rsidRPr="009B5001">
              <w:rPr>
                <w:rFonts w:ascii="CMU Concrete"/>
              </w:rPr>
              <w:t xml:space="preserve"> </w:t>
            </w:r>
            <w:r w:rsidRPr="009B5001">
              <w:rPr>
                <w:rFonts w:ascii="CMU Concrete" w:hint="eastAsia"/>
              </w:rPr>
              <w:t>나타나며</w:t>
            </w:r>
            <w:r w:rsidRPr="009B5001">
              <w:rPr>
                <w:rFonts w:ascii="CMU Concrete"/>
              </w:rPr>
              <w:t xml:space="preserve"> </w:t>
            </w:r>
            <w:r w:rsidRPr="009B5001">
              <w:rPr>
                <w:rFonts w:ascii="CMU Concrete" w:hint="eastAsia"/>
              </w:rPr>
              <w:t>변수목록을</w:t>
            </w:r>
            <w:r w:rsidRPr="009B5001">
              <w:rPr>
                <w:rFonts w:ascii="CMU Concrete"/>
              </w:rPr>
              <w:t xml:space="preserve"> </w:t>
            </w:r>
            <w:r w:rsidRPr="009B5001">
              <w:rPr>
                <w:rFonts w:ascii="CMU Concrete" w:hint="eastAsia"/>
              </w:rPr>
              <w:t>편집할</w:t>
            </w:r>
            <w:r w:rsidRPr="009B5001">
              <w:rPr>
                <w:rFonts w:ascii="CMU Concrete"/>
              </w:rPr>
              <w:t xml:space="preserve"> </w:t>
            </w:r>
            <w:r w:rsidRPr="009B5001">
              <w:rPr>
                <w:rFonts w:ascii="CMU Concrete" w:hint="eastAsia"/>
              </w:rPr>
              <w:t>수</w:t>
            </w:r>
            <w:r w:rsidRPr="009B5001">
              <w:rPr>
                <w:rFonts w:ascii="CMU Concrete"/>
              </w:rPr>
              <w:t xml:space="preserve"> </w:t>
            </w:r>
            <w:r w:rsidRPr="009B5001">
              <w:rPr>
                <w:rFonts w:ascii="CMU Concrete" w:hint="eastAsia"/>
              </w:rPr>
              <w:t>있습니다</w:t>
            </w:r>
            <w:r w:rsidRPr="009B5001">
              <w:rPr>
                <w:rFonts w:ascii="CMU Concrete"/>
              </w:rPr>
              <w:t>.</w:t>
            </w:r>
          </w:p>
        </w:tc>
        <w:tc>
          <w:tcPr>
            <w:tcW w:w="463" w:type="pct"/>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4A2AECF4" w14:textId="77777777" w:rsidR="00531B28" w:rsidRPr="009B5001" w:rsidRDefault="00531B28"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6BD122BB" w14:textId="77777777" w:rsidR="00531B28" w:rsidRPr="009B5001" w:rsidRDefault="00531B28" w:rsidP="009B5001">
            <w:pPr>
              <w:jc w:val="left"/>
              <w:rPr>
                <w:rFonts w:ascii="CMU Concrete"/>
              </w:rPr>
            </w:pPr>
          </w:p>
        </w:tc>
      </w:tr>
      <w:tr w:rsidR="00DB231D" w:rsidRPr="00295ADD" w14:paraId="0B0124C0" w14:textId="77777777" w:rsidTr="00531B28">
        <w:trPr>
          <w:trHeight w:val="250"/>
        </w:trPr>
        <w:tc>
          <w:tcPr>
            <w:tcW w:w="500" w:type="pct"/>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7978E3E9" w14:textId="77777777" w:rsidR="00DB231D" w:rsidRPr="009B5001" w:rsidRDefault="00DB231D" w:rsidP="003B50BF">
            <w:pPr>
              <w:pStyle w:val="ae"/>
              <w:rPr>
                <w:rFonts w:ascii="CMU Concrete"/>
              </w:rPr>
            </w:pPr>
            <w:r w:rsidRPr="009B5001">
              <w:rPr>
                <w:rFonts w:ascii="CMU Concrete" w:hint="eastAsia"/>
              </w:rPr>
              <w:t>저장</w:t>
            </w:r>
            <w:r w:rsidR="003B50BF">
              <w:rPr>
                <w:rFonts w:ascii="CMU Concrete" w:hint="eastAsia"/>
              </w:rPr>
              <w:t xml:space="preserve"> </w:t>
            </w:r>
            <w:r w:rsidRPr="009B5001">
              <w:rPr>
                <w:rFonts w:ascii="CMU Concrete" w:hint="eastAsia"/>
              </w:rPr>
              <w:t>선택사항</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DCC69DE" w14:textId="77777777" w:rsidR="00DB231D" w:rsidRPr="009B5001" w:rsidRDefault="00DB231D" w:rsidP="009B5001">
            <w:pPr>
              <w:jc w:val="center"/>
              <w:rPr>
                <w:rFonts w:ascii="CMU Concrete"/>
              </w:rPr>
            </w:pPr>
            <w:r w:rsidRPr="009B5001">
              <w:rPr>
                <w:rFonts w:ascii="CMU Concrete" w:hint="eastAsia"/>
              </w:rPr>
              <w:t>파일경로</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60625D2" w14:textId="77777777" w:rsidR="00DB231D" w:rsidRPr="009B5001" w:rsidRDefault="00DB231D" w:rsidP="009B5001">
            <w:pPr>
              <w:rPr>
                <w:rFonts w:ascii="CMU Concrete"/>
              </w:rPr>
            </w:pPr>
            <w:r w:rsidRPr="009B5001">
              <w:rPr>
                <w:rFonts w:ascii="CMU Concrete" w:hint="eastAsia"/>
              </w:rPr>
              <w:t>저장할</w:t>
            </w:r>
            <w:r w:rsidRPr="009B5001">
              <w:rPr>
                <w:rFonts w:ascii="CMU Concrete"/>
              </w:rPr>
              <w:t xml:space="preserve"> </w:t>
            </w:r>
            <w:r w:rsidRPr="009B5001">
              <w:rPr>
                <w:rFonts w:ascii="CMU Concrete" w:hint="eastAsia"/>
              </w:rPr>
              <w:t>파일의</w:t>
            </w:r>
            <w:r w:rsidRPr="009B5001">
              <w:rPr>
                <w:rFonts w:ascii="CMU Concrete"/>
              </w:rPr>
              <w:t xml:space="preserve"> </w:t>
            </w:r>
            <w:r w:rsidRPr="009B5001">
              <w:rPr>
                <w:rFonts w:ascii="CMU Concrete" w:hint="eastAsia"/>
              </w:rPr>
              <w:t>경로를</w:t>
            </w:r>
            <w:r w:rsidRPr="009B5001">
              <w:rPr>
                <w:rFonts w:ascii="CMU Concrete"/>
              </w:rPr>
              <w:t xml:space="preserve"> </w:t>
            </w:r>
            <w:r w:rsidRPr="009B5001">
              <w:rPr>
                <w:rFonts w:ascii="CMU Concrete" w:hint="eastAsia"/>
              </w:rPr>
              <w:t>지정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4E5974D" w14:textId="77777777" w:rsidR="00DB231D" w:rsidRPr="009B5001" w:rsidRDefault="00DB231D"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6EA0650" w14:textId="77777777" w:rsidR="00DB231D" w:rsidRPr="009B5001" w:rsidRDefault="00DB231D" w:rsidP="009B5001">
            <w:pPr>
              <w:jc w:val="center"/>
              <w:rPr>
                <w:rFonts w:ascii="CMU Concrete"/>
              </w:rPr>
            </w:pPr>
          </w:p>
        </w:tc>
      </w:tr>
      <w:tr w:rsidR="00DB231D" w:rsidRPr="00295ADD" w14:paraId="76A49E56" w14:textId="77777777" w:rsidTr="00531B28">
        <w:trPr>
          <w:trHeight w:val="298"/>
        </w:trPr>
        <w:tc>
          <w:tcPr>
            <w:tcW w:w="500" w:type="pct"/>
            <w:vMerge/>
            <w:tcBorders>
              <w:top w:val="single" w:sz="2" w:space="0" w:color="999999"/>
              <w:left w:val="single" w:sz="2" w:space="0" w:color="999999"/>
              <w:bottom w:val="single" w:sz="2" w:space="0" w:color="999999"/>
              <w:right w:val="single" w:sz="8" w:space="0" w:color="999999"/>
            </w:tcBorders>
            <w:vAlign w:val="center"/>
          </w:tcPr>
          <w:p w14:paraId="45EB8CA0" w14:textId="77777777" w:rsidR="00DB231D" w:rsidRPr="009B5001" w:rsidRDefault="00DB231D"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87EBCC6" w14:textId="77777777" w:rsidR="00DB231D" w:rsidRPr="009B5001" w:rsidRDefault="00DB231D" w:rsidP="009B5001">
            <w:pPr>
              <w:jc w:val="center"/>
              <w:rPr>
                <w:rFonts w:ascii="CMU Concrete"/>
              </w:rPr>
            </w:pPr>
            <w:r w:rsidRPr="009B5001">
              <w:rPr>
                <w:rFonts w:ascii="CMU Concrete" w:hint="eastAsia"/>
              </w:rPr>
              <w:t>기준변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11CF24A" w14:textId="77777777" w:rsidR="00DB231D" w:rsidRPr="009B5001" w:rsidRDefault="00DB231D" w:rsidP="009B5001">
            <w:pPr>
              <w:rPr>
                <w:rFonts w:ascii="CMU Concrete"/>
              </w:rPr>
            </w:pPr>
            <w:r w:rsidRPr="009B5001">
              <w:rPr>
                <w:rFonts w:ascii="CMU Concrete" w:hint="eastAsia"/>
              </w:rPr>
              <w:t>기준변수를</w:t>
            </w:r>
            <w:r w:rsidRPr="009B5001">
              <w:rPr>
                <w:rFonts w:ascii="CMU Concrete"/>
              </w:rPr>
              <w:t xml:space="preserve"> </w:t>
            </w:r>
            <w:r w:rsidRPr="009B5001">
              <w:rPr>
                <w:rFonts w:ascii="CMU Concrete" w:hint="eastAsia"/>
              </w:rPr>
              <w:t>지정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E87CC30" w14:textId="77777777" w:rsidR="00DB231D" w:rsidRPr="009B5001" w:rsidRDefault="00DB231D"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AB115F7" w14:textId="77777777" w:rsidR="00DB231D" w:rsidRPr="009B5001" w:rsidRDefault="00DB231D" w:rsidP="009B5001">
            <w:pPr>
              <w:jc w:val="center"/>
              <w:rPr>
                <w:rFonts w:ascii="CMU Concrete"/>
              </w:rPr>
            </w:pPr>
          </w:p>
        </w:tc>
      </w:tr>
      <w:tr w:rsidR="00DB231D" w:rsidRPr="00295ADD" w14:paraId="2BF96045" w14:textId="77777777" w:rsidTr="00531B28">
        <w:trPr>
          <w:trHeight w:val="473"/>
        </w:trPr>
        <w:tc>
          <w:tcPr>
            <w:tcW w:w="500" w:type="pct"/>
            <w:vMerge/>
            <w:tcBorders>
              <w:top w:val="single" w:sz="2" w:space="0" w:color="999999"/>
              <w:left w:val="single" w:sz="2" w:space="0" w:color="999999"/>
              <w:bottom w:val="single" w:sz="2" w:space="0" w:color="999999"/>
              <w:right w:val="single" w:sz="8" w:space="0" w:color="999999"/>
            </w:tcBorders>
            <w:vAlign w:val="center"/>
          </w:tcPr>
          <w:p w14:paraId="245B41F4" w14:textId="77777777" w:rsidR="00DB231D" w:rsidRPr="009B5001" w:rsidRDefault="00DB231D"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BFDF918" w14:textId="77777777" w:rsidR="00DB231D" w:rsidRPr="009B5001" w:rsidRDefault="00DB231D" w:rsidP="003B50BF">
            <w:pPr>
              <w:jc w:val="center"/>
              <w:rPr>
                <w:rFonts w:ascii="CMU Concrete"/>
              </w:rPr>
            </w:pPr>
            <w:r w:rsidRPr="009B5001">
              <w:rPr>
                <w:rFonts w:ascii="CMU Concrete" w:hint="eastAsia"/>
              </w:rPr>
              <w:t>데이터</w:t>
            </w:r>
            <w:r w:rsidRPr="009B5001">
              <w:rPr>
                <w:rFonts w:ascii="CMU Concrete"/>
              </w:rPr>
              <w:t xml:space="preserve"> </w:t>
            </w:r>
            <w:r w:rsidRPr="009B5001">
              <w:rPr>
                <w:rFonts w:ascii="CMU Concrete" w:hint="eastAsia"/>
              </w:rPr>
              <w:t>분리수</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949E430" w14:textId="77777777" w:rsidR="00DB231D" w:rsidRPr="009B5001" w:rsidRDefault="00DB231D" w:rsidP="009B5001">
            <w:pPr>
              <w:rPr>
                <w:rFonts w:ascii="CMU Concrete"/>
              </w:rPr>
            </w:pPr>
            <w:r w:rsidRPr="009B5001">
              <w:rPr>
                <w:rFonts w:ascii="CMU Concrete" w:hint="eastAsia"/>
              </w:rPr>
              <w:t>데이터</w:t>
            </w:r>
            <w:r w:rsidRPr="009B5001">
              <w:rPr>
                <w:rFonts w:ascii="CMU Concrete"/>
              </w:rPr>
              <w:t xml:space="preserve"> </w:t>
            </w:r>
            <w:r w:rsidRPr="009B5001">
              <w:rPr>
                <w:rFonts w:ascii="CMU Concrete" w:hint="eastAsia"/>
              </w:rPr>
              <w:t>분리수를</w:t>
            </w:r>
            <w:r w:rsidRPr="009B5001">
              <w:rPr>
                <w:rFonts w:ascii="CMU Concrete"/>
              </w:rPr>
              <w:t xml:space="preserve"> </w:t>
            </w:r>
            <w:r w:rsidRPr="009B5001">
              <w:rPr>
                <w:rFonts w:ascii="CMU Concrete" w:hint="eastAsia"/>
              </w:rPr>
              <w:t>지정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2C3D070" w14:textId="77777777" w:rsidR="00DB231D" w:rsidRPr="009B5001" w:rsidRDefault="00DB231D"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0D205213" w14:textId="77777777" w:rsidR="00DB231D" w:rsidRPr="009B5001" w:rsidRDefault="00DB231D" w:rsidP="009B5001">
            <w:pPr>
              <w:jc w:val="center"/>
              <w:rPr>
                <w:rFonts w:ascii="CMU Concrete"/>
              </w:rPr>
            </w:pPr>
          </w:p>
        </w:tc>
      </w:tr>
      <w:tr w:rsidR="00DB231D" w:rsidRPr="00295ADD" w14:paraId="30763BFA" w14:textId="77777777" w:rsidTr="00531B28">
        <w:trPr>
          <w:trHeight w:val="584"/>
        </w:trPr>
        <w:tc>
          <w:tcPr>
            <w:tcW w:w="500" w:type="pct"/>
            <w:vMerge w:val="restar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18EF07D8" w14:textId="77777777" w:rsidR="00DB231D" w:rsidRPr="009B5001" w:rsidRDefault="00DB231D" w:rsidP="003B50BF">
            <w:pPr>
              <w:pStyle w:val="ae"/>
              <w:rPr>
                <w:rFonts w:ascii="CMU Concrete"/>
              </w:rPr>
            </w:pPr>
            <w:r w:rsidRPr="009B5001">
              <w:rPr>
                <w:rFonts w:ascii="CMU Concrete" w:hint="eastAsia"/>
              </w:rPr>
              <w:t>쿼리방법</w:t>
            </w:r>
            <w:r w:rsidRPr="009B5001">
              <w:rPr>
                <w:rFonts w:ascii="CMU Concrete"/>
              </w:rPr>
              <w:t xml:space="preserve"> </w:t>
            </w:r>
            <w:r w:rsidRPr="009B5001">
              <w:rPr>
                <w:rFonts w:ascii="CMU Concrete" w:hint="eastAsia"/>
              </w:rPr>
              <w:t>지정</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50C959A" w14:textId="77777777" w:rsidR="00DB231D" w:rsidRPr="009B5001" w:rsidRDefault="00DB231D" w:rsidP="003B50BF">
            <w:pPr>
              <w:jc w:val="center"/>
              <w:rPr>
                <w:rFonts w:ascii="CMU Concrete"/>
              </w:rPr>
            </w:pPr>
            <w:r w:rsidRPr="009B5001">
              <w:rPr>
                <w:rFonts w:ascii="CMU Concrete" w:hint="eastAsia"/>
              </w:rPr>
              <w:t>쿼리문</w:t>
            </w:r>
            <w:r w:rsidR="003B50BF">
              <w:rPr>
                <w:rFonts w:ascii="CMU Concrete" w:hint="eastAsia"/>
              </w:rPr>
              <w:t xml:space="preserve"> </w:t>
            </w:r>
            <w:r w:rsidRPr="009B5001">
              <w:rPr>
                <w:rFonts w:ascii="CMU Concrete" w:hint="eastAsia"/>
              </w:rPr>
              <w:t>사용</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ED40E42" w14:textId="77777777" w:rsidR="00DB231D" w:rsidRPr="009B5001" w:rsidRDefault="00DB231D" w:rsidP="009B5001">
            <w:pPr>
              <w:rPr>
                <w:rFonts w:ascii="CMU Concrete"/>
              </w:rPr>
            </w:pPr>
            <w:r w:rsidRPr="009B5001">
              <w:rPr>
                <w:rFonts w:ascii="CMU Concrete" w:hint="eastAsia"/>
              </w:rPr>
              <w:t>쿼리문을</w:t>
            </w:r>
            <w:r w:rsidRPr="009B5001">
              <w:rPr>
                <w:rFonts w:ascii="CMU Concrete"/>
              </w:rPr>
              <w:t xml:space="preserve"> </w:t>
            </w:r>
            <w:r w:rsidRPr="009B5001">
              <w:rPr>
                <w:rFonts w:ascii="CMU Concrete" w:hint="eastAsia"/>
              </w:rPr>
              <w:t>사용하여</w:t>
            </w:r>
            <w:r w:rsidRPr="009B5001">
              <w:rPr>
                <w:rFonts w:ascii="CMU Concrete"/>
              </w:rPr>
              <w:t xml:space="preserve"> </w:t>
            </w:r>
            <w:r w:rsidRPr="009B5001">
              <w:rPr>
                <w:rFonts w:ascii="CMU Concrete" w:hint="eastAsia"/>
              </w:rPr>
              <w:t>데이터를</w:t>
            </w:r>
            <w:r w:rsidRPr="009B5001">
              <w:rPr>
                <w:rFonts w:ascii="CMU Concrete"/>
              </w:rPr>
              <w:t xml:space="preserve"> </w:t>
            </w:r>
            <w:r w:rsidRPr="009B5001">
              <w:rPr>
                <w:rFonts w:ascii="CMU Concrete" w:hint="eastAsia"/>
              </w:rPr>
              <w:t>가져오도록</w:t>
            </w:r>
            <w:r w:rsidRPr="009B5001">
              <w:rPr>
                <w:rFonts w:ascii="CMU Concrete"/>
              </w:rPr>
              <w:t xml:space="preserve"> </w:t>
            </w:r>
            <w:r w:rsidRPr="009B5001">
              <w:rPr>
                <w:rFonts w:ascii="CMU Concrete" w:hint="eastAsia"/>
              </w:rPr>
              <w:t>설정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833E798" w14:textId="77777777" w:rsidR="00DB231D" w:rsidRPr="009B5001" w:rsidRDefault="00DB231D" w:rsidP="007231D9">
            <w:pPr>
              <w:jc w:val="center"/>
              <w:rPr>
                <w:rFonts w:ascii="CMU Concrete"/>
              </w:rPr>
            </w:pPr>
            <w:r w:rsidRPr="009B5001">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A48A887" w14:textId="77777777" w:rsidR="00DB231D" w:rsidRPr="009B5001" w:rsidRDefault="00DB231D" w:rsidP="007231D9">
            <w:pPr>
              <w:jc w:val="left"/>
              <w:rPr>
                <w:rFonts w:ascii="CMU Concrete"/>
              </w:rPr>
            </w:pPr>
          </w:p>
        </w:tc>
      </w:tr>
      <w:tr w:rsidR="00DB231D" w:rsidRPr="00295ADD" w14:paraId="7EE0FA69" w14:textId="77777777" w:rsidTr="00531B28">
        <w:trPr>
          <w:trHeight w:val="205"/>
        </w:trPr>
        <w:tc>
          <w:tcPr>
            <w:tcW w:w="500" w:type="pct"/>
            <w:vMerge/>
            <w:tcBorders>
              <w:top w:val="single" w:sz="2" w:space="0" w:color="999999"/>
              <w:left w:val="single" w:sz="2" w:space="0" w:color="999999"/>
              <w:bottom w:val="single" w:sz="2" w:space="0" w:color="999999"/>
              <w:right w:val="single" w:sz="2" w:space="0" w:color="999999"/>
            </w:tcBorders>
            <w:vAlign w:val="center"/>
          </w:tcPr>
          <w:p w14:paraId="42E7C61A" w14:textId="77777777" w:rsidR="00DB231D" w:rsidRPr="009B5001" w:rsidRDefault="00DB231D" w:rsidP="009B5001">
            <w:pPr>
              <w:pStyle w:val="ae"/>
              <w:rPr>
                <w:rFonts w:ascii="CMU Concrete"/>
              </w:rPr>
            </w:pP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0A7BCF2" w14:textId="77777777" w:rsidR="00DB231D" w:rsidRPr="009B5001" w:rsidRDefault="00DB231D" w:rsidP="009B5001">
            <w:pPr>
              <w:jc w:val="center"/>
              <w:rPr>
                <w:rFonts w:ascii="CMU Concrete"/>
              </w:rPr>
            </w:pPr>
            <w:r w:rsidRPr="009B5001">
              <w:rPr>
                <w:rFonts w:ascii="CMU Concrete" w:hint="eastAsia"/>
              </w:rPr>
              <w:t>테이블</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E086029" w14:textId="77777777" w:rsidR="00DB231D" w:rsidRPr="009B5001" w:rsidRDefault="00DB231D" w:rsidP="009B5001">
            <w:pPr>
              <w:rPr>
                <w:rFonts w:ascii="CMU Concrete"/>
              </w:rPr>
            </w:pPr>
            <w:r w:rsidRPr="009B5001">
              <w:rPr>
                <w:rFonts w:ascii="CMU Concrete" w:hint="eastAsia"/>
              </w:rPr>
              <w:t>테이블을</w:t>
            </w:r>
            <w:r w:rsidRPr="009B5001">
              <w:rPr>
                <w:rFonts w:ascii="CMU Concrete"/>
              </w:rPr>
              <w:t xml:space="preserve"> </w:t>
            </w:r>
            <w:r w:rsidRPr="009B5001">
              <w:rPr>
                <w:rFonts w:ascii="CMU Concrete" w:hint="eastAsia"/>
              </w:rPr>
              <w:t>선택합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25DF357" w14:textId="77777777" w:rsidR="00DB231D" w:rsidRPr="009B5001" w:rsidRDefault="00DB231D" w:rsidP="009B5001">
            <w:pPr>
              <w:jc w:val="center"/>
              <w:rPr>
                <w:rFonts w:ascii="CMU Concrete"/>
              </w:rPr>
            </w:pP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594D2067" w14:textId="77777777" w:rsidR="00DB231D" w:rsidRPr="009B5001" w:rsidRDefault="00DB231D" w:rsidP="009B5001">
            <w:pPr>
              <w:jc w:val="center"/>
              <w:rPr>
                <w:rFonts w:ascii="CMU Concrete"/>
              </w:rPr>
            </w:pPr>
          </w:p>
        </w:tc>
      </w:tr>
      <w:tr w:rsidR="00DB231D" w:rsidRPr="00295ADD" w14:paraId="1156FE37" w14:textId="77777777" w:rsidTr="00531B28">
        <w:trPr>
          <w:trHeight w:val="884"/>
        </w:trPr>
        <w:tc>
          <w:tcPr>
            <w:tcW w:w="500" w:type="pct"/>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17F39D09" w14:textId="77777777" w:rsidR="00DB231D" w:rsidRPr="009B5001" w:rsidRDefault="00DB231D" w:rsidP="009B5001">
            <w:pPr>
              <w:pStyle w:val="ae"/>
              <w:rPr>
                <w:rFonts w:ascii="CMU Concrete"/>
              </w:rPr>
            </w:pPr>
            <w:r w:rsidRPr="009B5001">
              <w:rPr>
                <w:rFonts w:ascii="CMU Concrete" w:hint="eastAsia"/>
              </w:rPr>
              <w:t>쿼리문</w:t>
            </w:r>
          </w:p>
        </w:tc>
        <w:tc>
          <w:tcPr>
            <w:tcW w:w="6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7DC24BA" w14:textId="77777777" w:rsidR="00DB231D" w:rsidRPr="009B5001" w:rsidRDefault="00DB231D" w:rsidP="003B50BF">
            <w:pPr>
              <w:jc w:val="center"/>
              <w:rPr>
                <w:rFonts w:ascii="CMU Concrete"/>
              </w:rPr>
            </w:pPr>
            <w:r w:rsidRPr="009B5001">
              <w:rPr>
                <w:rFonts w:ascii="CMU Concrete" w:hint="eastAsia"/>
              </w:rPr>
              <w:t>쿼리문</w:t>
            </w:r>
            <w:r w:rsidRPr="009B5001">
              <w:rPr>
                <w:rFonts w:ascii="CMU Concrete"/>
              </w:rPr>
              <w:t xml:space="preserve"> </w:t>
            </w:r>
            <w:r w:rsidRPr="009B5001">
              <w:rPr>
                <w:rFonts w:ascii="CMU Concrete" w:hint="eastAsia"/>
              </w:rPr>
              <w:t>편집</w:t>
            </w:r>
          </w:p>
        </w:tc>
        <w:tc>
          <w:tcPr>
            <w:tcW w:w="2750"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379F831" w14:textId="77777777" w:rsidR="00DB231D" w:rsidRPr="009B5001" w:rsidRDefault="00DB231D" w:rsidP="009B5001">
            <w:pPr>
              <w:rPr>
                <w:rFonts w:ascii="CMU Concrete"/>
              </w:rPr>
            </w:pPr>
            <w:r w:rsidRPr="003B50BF">
              <w:rPr>
                <w:rFonts w:ascii="CMU Concrete" w:hint="eastAsia"/>
                <w:b/>
                <w:bCs/>
              </w:rPr>
              <w:t>쿼리문</w:t>
            </w:r>
            <w:r w:rsidRPr="003B50BF">
              <w:rPr>
                <w:rFonts w:ascii="CMU Concrete"/>
                <w:b/>
                <w:bCs/>
              </w:rPr>
              <w:t xml:space="preserve"> </w:t>
            </w:r>
            <w:r w:rsidRPr="003B50BF">
              <w:rPr>
                <w:rFonts w:ascii="CMU Concrete" w:hint="eastAsia"/>
                <w:b/>
                <w:bCs/>
              </w:rPr>
              <w:t>사용</w:t>
            </w:r>
            <w:r w:rsidRPr="009B5001">
              <w:rPr>
                <w:rFonts w:ascii="CMU Concrete"/>
              </w:rPr>
              <w:t xml:space="preserve"> </w:t>
            </w:r>
            <w:r w:rsidRPr="009B5001">
              <w:rPr>
                <w:rFonts w:ascii="CMU Concrete" w:hint="eastAsia"/>
              </w:rPr>
              <w:t>속성이</w:t>
            </w:r>
            <w:r w:rsidRPr="009B5001">
              <w:rPr>
                <w:rFonts w:ascii="CMU Concrete"/>
              </w:rPr>
              <w:t xml:space="preserve"> </w:t>
            </w:r>
            <w:r w:rsidR="0003757D">
              <w:rPr>
                <w:rFonts w:ascii="CMU Concrete"/>
              </w:rPr>
              <w:t>‘</w:t>
            </w:r>
            <w:r w:rsidRPr="0003757D">
              <w:rPr>
                <w:rFonts w:ascii="CMU Concrete" w:hint="eastAsia"/>
                <w:b/>
                <w:bCs/>
              </w:rPr>
              <w:t>예</w:t>
            </w:r>
            <w:r w:rsidR="0003757D">
              <w:rPr>
                <w:rFonts w:ascii="CMU Concrete"/>
              </w:rPr>
              <w:t>’</w:t>
            </w:r>
            <w:r w:rsidRPr="009B5001">
              <w:rPr>
                <w:rFonts w:ascii="CMU Concrete" w:hint="eastAsia"/>
              </w:rPr>
              <w:t>일</w:t>
            </w:r>
            <w:r w:rsidRPr="009B5001">
              <w:rPr>
                <w:rFonts w:ascii="CMU Concrete"/>
              </w:rPr>
              <w:t xml:space="preserve"> </w:t>
            </w:r>
            <w:r w:rsidRPr="009B5001">
              <w:rPr>
                <w:rFonts w:ascii="CMU Concrete" w:hint="eastAsia"/>
              </w:rPr>
              <w:t>경우</w:t>
            </w:r>
            <w:r w:rsidRPr="009B5001">
              <w:rPr>
                <w:rFonts w:ascii="CMU Concrete"/>
              </w:rPr>
              <w:t xml:space="preserve"> </w:t>
            </w:r>
            <w:r w:rsidR="00EC1E8F" w:rsidRPr="009B5001">
              <w:rPr>
                <w:rFonts w:ascii="CMU Concrete" w:hint="eastAsia"/>
              </w:rPr>
              <w:t>활성</w:t>
            </w:r>
            <w:r w:rsidR="00EC1E8F" w:rsidRPr="009B5001">
              <w:rPr>
                <w:rFonts w:ascii="CMU Concrete" w:hint="eastAsia"/>
              </w:rPr>
              <w:t xml:space="preserve"> </w:t>
            </w:r>
            <w:r w:rsidR="00EC1E8F" w:rsidRPr="009B5001">
              <w:rPr>
                <w:rFonts w:ascii="CMU Concrete" w:hint="eastAsia"/>
              </w:rPr>
              <w:t>됩니다</w:t>
            </w:r>
            <w:r w:rsidRPr="009B5001">
              <w:rPr>
                <w:rFonts w:ascii="CMU Concrete"/>
              </w:rPr>
              <w:t xml:space="preserve">. </w:t>
            </w:r>
            <w:r w:rsidRPr="009B5001">
              <w:rPr>
                <w:rFonts w:ascii="CMU Concrete" w:hint="eastAsia"/>
              </w:rPr>
              <w:t>쿼리문</w:t>
            </w:r>
            <w:r w:rsidRPr="009B5001">
              <w:rPr>
                <w:rFonts w:ascii="CMU Concrete"/>
              </w:rPr>
              <w:t xml:space="preserve"> </w:t>
            </w:r>
            <w:r w:rsidRPr="009B5001">
              <w:rPr>
                <w:rFonts w:ascii="CMU Concrete" w:hint="eastAsia"/>
              </w:rPr>
              <w:t>편집</w:t>
            </w:r>
            <w:r w:rsidRPr="009B5001">
              <w:rPr>
                <w:rFonts w:ascii="CMU Concrete"/>
              </w:rPr>
              <w:t xml:space="preserve"> </w:t>
            </w:r>
            <w:r w:rsidRPr="009B5001">
              <w:rPr>
                <w:rFonts w:ascii="CMU Concrete" w:hint="eastAsia"/>
              </w:rPr>
              <w:t>대화상자가</w:t>
            </w:r>
            <w:r w:rsidRPr="009B5001">
              <w:rPr>
                <w:rFonts w:ascii="CMU Concrete"/>
              </w:rPr>
              <w:t xml:space="preserve"> </w:t>
            </w:r>
            <w:r w:rsidRPr="009B5001">
              <w:rPr>
                <w:rFonts w:ascii="CMU Concrete" w:hint="eastAsia"/>
              </w:rPr>
              <w:t>나타나며</w:t>
            </w:r>
            <w:r w:rsidRPr="009B5001">
              <w:rPr>
                <w:rFonts w:ascii="CMU Concrete"/>
              </w:rPr>
              <w:t xml:space="preserve"> </w:t>
            </w:r>
            <w:r w:rsidRPr="009B5001">
              <w:rPr>
                <w:rFonts w:ascii="CMU Concrete" w:hint="eastAsia"/>
              </w:rPr>
              <w:t>쿼리문을</w:t>
            </w:r>
            <w:r w:rsidRPr="009B5001">
              <w:rPr>
                <w:rFonts w:ascii="CMU Concrete"/>
              </w:rPr>
              <w:t xml:space="preserve"> </w:t>
            </w:r>
            <w:r w:rsidRPr="009B5001">
              <w:rPr>
                <w:rFonts w:ascii="CMU Concrete" w:hint="eastAsia"/>
              </w:rPr>
              <w:t>편집하거나</w:t>
            </w:r>
            <w:r w:rsidRPr="009B5001">
              <w:rPr>
                <w:rFonts w:ascii="CMU Concrete"/>
              </w:rPr>
              <w:t xml:space="preserve"> </w:t>
            </w:r>
            <w:r w:rsidRPr="009B5001">
              <w:rPr>
                <w:rFonts w:ascii="CMU Concrete" w:hint="eastAsia"/>
              </w:rPr>
              <w:t>불러오기</w:t>
            </w:r>
            <w:r w:rsidRPr="009B5001">
              <w:rPr>
                <w:rFonts w:ascii="CMU Concrete"/>
              </w:rPr>
              <w:t>/</w:t>
            </w:r>
            <w:r w:rsidRPr="009B5001">
              <w:rPr>
                <w:rFonts w:ascii="CMU Concrete" w:hint="eastAsia"/>
              </w:rPr>
              <w:t>저장하기를</w:t>
            </w:r>
            <w:r w:rsidRPr="009B5001">
              <w:rPr>
                <w:rFonts w:ascii="CMU Concrete"/>
              </w:rPr>
              <w:t xml:space="preserve"> </w:t>
            </w:r>
            <w:r w:rsidRPr="009B5001">
              <w:rPr>
                <w:rFonts w:ascii="CMU Concrete" w:hint="eastAsia"/>
              </w:rPr>
              <w:t>할</w:t>
            </w:r>
            <w:r w:rsidRPr="009B5001">
              <w:rPr>
                <w:rFonts w:ascii="CMU Concrete"/>
              </w:rPr>
              <w:t xml:space="preserve"> </w:t>
            </w:r>
            <w:r w:rsidRPr="009B5001">
              <w:rPr>
                <w:rFonts w:ascii="CMU Concrete" w:hint="eastAsia"/>
              </w:rPr>
              <w:t>수</w:t>
            </w:r>
            <w:r w:rsidRPr="009B5001">
              <w:rPr>
                <w:rFonts w:ascii="CMU Concrete"/>
              </w:rPr>
              <w:t xml:space="preserve"> </w:t>
            </w:r>
            <w:r w:rsidRPr="009B5001">
              <w:rPr>
                <w:rFonts w:ascii="CMU Concrete" w:hint="eastAsia"/>
              </w:rPr>
              <w:t>있습니다</w:t>
            </w:r>
            <w:r w:rsidRPr="009B5001">
              <w:rPr>
                <w:rFonts w:ascii="CMU Concrete"/>
              </w:rPr>
              <w:t>.</w:t>
            </w:r>
          </w:p>
        </w:tc>
        <w:tc>
          <w:tcPr>
            <w:tcW w:w="463" w:type="pct"/>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9335D20" w14:textId="77777777" w:rsidR="00DB231D" w:rsidRPr="009B5001" w:rsidRDefault="00DB231D" w:rsidP="009B5001">
            <w:pPr>
              <w:jc w:val="center"/>
              <w:rPr>
                <w:rFonts w:ascii="CMU Concrete"/>
              </w:rPr>
            </w:pPr>
            <w:r w:rsidRPr="009B5001">
              <w:rPr>
                <w:rFonts w:ascii="CMU Concrete" w:hint="eastAsia"/>
              </w:rPr>
              <w:t>버튼</w:t>
            </w:r>
          </w:p>
        </w:tc>
        <w:tc>
          <w:tcPr>
            <w:tcW w:w="637" w:type="pct"/>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128848A1" w14:textId="77777777" w:rsidR="00DB231D" w:rsidRPr="009B5001" w:rsidRDefault="00DB231D" w:rsidP="009B5001">
            <w:pPr>
              <w:jc w:val="left"/>
              <w:rPr>
                <w:rFonts w:ascii="CMU Concrete"/>
              </w:rPr>
            </w:pPr>
          </w:p>
        </w:tc>
      </w:tr>
      <w:tr w:rsidR="00DB231D" w:rsidRPr="00295ADD" w14:paraId="31CBD800" w14:textId="77777777" w:rsidTr="00531B28">
        <w:trPr>
          <w:trHeight w:val="157"/>
        </w:trPr>
        <w:tc>
          <w:tcPr>
            <w:tcW w:w="500" w:type="pct"/>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14:paraId="51634086" w14:textId="77777777" w:rsidR="00DB231D" w:rsidRPr="009B5001" w:rsidRDefault="00DB231D" w:rsidP="009B5001">
            <w:pPr>
              <w:pStyle w:val="ae"/>
              <w:rPr>
                <w:rFonts w:ascii="CMU Concrete"/>
              </w:rPr>
            </w:pPr>
            <w:r w:rsidRPr="009B5001">
              <w:rPr>
                <w:rFonts w:ascii="CMU Concrete" w:hint="eastAsia"/>
              </w:rPr>
              <w:t>변수정보</w:t>
            </w:r>
          </w:p>
        </w:tc>
        <w:tc>
          <w:tcPr>
            <w:tcW w:w="6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67AF2586" w14:textId="77777777" w:rsidR="00DB231D" w:rsidRPr="009B5001" w:rsidRDefault="00DB231D" w:rsidP="009B5001">
            <w:pPr>
              <w:jc w:val="center"/>
              <w:rPr>
                <w:rFonts w:ascii="CMU Concrete"/>
              </w:rPr>
            </w:pPr>
            <w:r w:rsidRPr="009B5001">
              <w:rPr>
                <w:rFonts w:ascii="CMU Concrete" w:hint="eastAsia"/>
              </w:rPr>
              <w:t>변수정보</w:t>
            </w:r>
          </w:p>
        </w:tc>
        <w:tc>
          <w:tcPr>
            <w:tcW w:w="2750"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453F8582" w14:textId="77777777" w:rsidR="00DB231D" w:rsidRPr="009B5001" w:rsidRDefault="00DB231D" w:rsidP="009B5001">
            <w:pPr>
              <w:rPr>
                <w:rFonts w:ascii="CMU Concrete"/>
              </w:rPr>
            </w:pPr>
            <w:r w:rsidRPr="009B5001">
              <w:rPr>
                <w:rFonts w:ascii="CMU Concrete" w:hint="eastAsia"/>
              </w:rPr>
              <w:t>데이터의</w:t>
            </w:r>
            <w:r w:rsidRPr="009B5001">
              <w:rPr>
                <w:rFonts w:ascii="CMU Concrete"/>
              </w:rPr>
              <w:t xml:space="preserve"> </w:t>
            </w:r>
            <w:r w:rsidRPr="009B5001">
              <w:rPr>
                <w:rFonts w:ascii="CMU Concrete" w:hint="eastAsia"/>
              </w:rPr>
              <w:t>변수명</w:t>
            </w:r>
            <w:r w:rsidRPr="009B5001">
              <w:rPr>
                <w:rFonts w:ascii="CMU Concrete"/>
              </w:rPr>
              <w:t xml:space="preserve"> </w:t>
            </w:r>
            <w:r w:rsidRPr="009B5001">
              <w:rPr>
                <w:rFonts w:ascii="CMU Concrete" w:hint="eastAsia"/>
              </w:rPr>
              <w:t>및</w:t>
            </w:r>
            <w:r w:rsidRPr="009B5001">
              <w:rPr>
                <w:rFonts w:ascii="CMU Concrete"/>
              </w:rPr>
              <w:t xml:space="preserve"> </w:t>
            </w:r>
            <w:r w:rsidRPr="009B5001">
              <w:rPr>
                <w:rFonts w:ascii="CMU Concrete" w:hint="eastAsia"/>
              </w:rPr>
              <w:t>형태를</w:t>
            </w:r>
            <w:r w:rsidRPr="009B5001">
              <w:rPr>
                <w:rFonts w:ascii="CMU Concrete"/>
              </w:rPr>
              <w:t xml:space="preserve"> </w:t>
            </w:r>
            <w:r w:rsidRPr="009B5001">
              <w:rPr>
                <w:rFonts w:ascii="CMU Concrete" w:hint="eastAsia"/>
              </w:rPr>
              <w:t>나타냅니다</w:t>
            </w:r>
            <w:r w:rsidR="00F20CDA">
              <w:rPr>
                <w:rFonts w:ascii="CMU Concrete" w:hint="eastAsia"/>
              </w:rPr>
              <w:t>.</w:t>
            </w:r>
          </w:p>
        </w:tc>
        <w:tc>
          <w:tcPr>
            <w:tcW w:w="463" w:type="pct"/>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30F1A16C" w14:textId="77777777" w:rsidR="00DB231D" w:rsidRPr="009B5001" w:rsidRDefault="00DB231D" w:rsidP="009B5001">
            <w:pPr>
              <w:jc w:val="center"/>
              <w:rPr>
                <w:rFonts w:ascii="CMU Concrete"/>
              </w:rPr>
            </w:pPr>
          </w:p>
        </w:tc>
        <w:tc>
          <w:tcPr>
            <w:tcW w:w="637" w:type="pct"/>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14:paraId="40CA73DE" w14:textId="77777777" w:rsidR="00DB231D" w:rsidRPr="009B5001" w:rsidRDefault="00DB231D" w:rsidP="009B5001">
            <w:pPr>
              <w:jc w:val="center"/>
              <w:rPr>
                <w:rFonts w:ascii="CMU Concrete"/>
              </w:rPr>
            </w:pPr>
          </w:p>
        </w:tc>
      </w:tr>
    </w:tbl>
    <w:p w14:paraId="742A555C" w14:textId="77777777" w:rsidR="00C622E0" w:rsidRPr="00002B61" w:rsidRDefault="00C622E0" w:rsidP="00C622E0">
      <w:bookmarkStart w:id="374" w:name="_Toc206929720"/>
      <w:bookmarkStart w:id="375" w:name="_Toc206929888"/>
      <w:bookmarkStart w:id="376" w:name="_Toc206930055"/>
      <w:bookmarkStart w:id="377" w:name="_Toc207077203"/>
      <w:bookmarkStart w:id="378" w:name="_Toc207077366"/>
      <w:bookmarkStart w:id="379" w:name="_Toc207077528"/>
      <w:bookmarkStart w:id="380" w:name="_Toc207079500"/>
      <w:bookmarkStart w:id="381" w:name="_Toc207079663"/>
      <w:bookmarkStart w:id="382" w:name="_Toc283655261"/>
      <w:bookmarkStart w:id="383" w:name="_Toc364410980"/>
    </w:p>
    <w:p w14:paraId="171990B4" w14:textId="77777777" w:rsidR="00DB231D" w:rsidRPr="00D4048A" w:rsidRDefault="00DB231D" w:rsidP="00822CCC">
      <w:pPr>
        <w:pStyle w:val="000"/>
        <w:ind w:firstLine="108"/>
      </w:pPr>
      <w:bookmarkStart w:id="384" w:name="_Toc67925517"/>
      <w:r>
        <w:t>3.1.</w:t>
      </w:r>
      <w:r>
        <w:rPr>
          <w:rFonts w:hint="eastAsia"/>
        </w:rPr>
        <w:t>7</w:t>
      </w:r>
      <w:r w:rsidRPr="00D4048A">
        <w:t xml:space="preserve"> 파일 입력 노드</w:t>
      </w:r>
      <w:bookmarkEnd w:id="327"/>
      <w:bookmarkEnd w:id="328"/>
      <w:bookmarkEnd w:id="329"/>
      <w:bookmarkEnd w:id="374"/>
      <w:bookmarkEnd w:id="375"/>
      <w:bookmarkEnd w:id="376"/>
      <w:bookmarkEnd w:id="377"/>
      <w:bookmarkEnd w:id="378"/>
      <w:bookmarkEnd w:id="379"/>
      <w:bookmarkEnd w:id="380"/>
      <w:bookmarkEnd w:id="381"/>
      <w:bookmarkEnd w:id="382"/>
      <w:bookmarkEnd w:id="383"/>
      <w:bookmarkEnd w:id="384"/>
    </w:p>
    <w:tbl>
      <w:tblPr>
        <w:tblW w:w="0" w:type="auto"/>
        <w:tblLook w:val="01E0" w:firstRow="1" w:lastRow="1" w:firstColumn="1" w:lastColumn="1" w:noHBand="0" w:noVBand="0"/>
      </w:tblPr>
      <w:tblGrid>
        <w:gridCol w:w="1705"/>
        <w:gridCol w:w="7081"/>
      </w:tblGrid>
      <w:tr w:rsidR="00DB231D" w:rsidRPr="00D4048A" w14:paraId="71FC9475" w14:textId="77777777" w:rsidTr="007231D9">
        <w:trPr>
          <w:trHeight w:val="852"/>
        </w:trPr>
        <w:tc>
          <w:tcPr>
            <w:tcW w:w="1728" w:type="dxa"/>
            <w:vAlign w:val="center"/>
          </w:tcPr>
          <w:p w14:paraId="4AD0FA9E" w14:textId="77777777" w:rsidR="00DB231D" w:rsidRPr="00D4048A" w:rsidRDefault="00B32DD7" w:rsidP="00AE3A66">
            <w:pPr>
              <w:pStyle w:val="af"/>
            </w:pPr>
            <w:r>
              <w:rPr>
                <w:noProof/>
              </w:rPr>
              <w:drawing>
                <wp:inline distT="0" distB="0" distL="0" distR="0" wp14:anchorId="38520A1B" wp14:editId="75E940E9">
                  <wp:extent cx="447675" cy="466725"/>
                  <wp:effectExtent l="0" t="0" r="9525" b="9525"/>
                  <wp:docPr id="159" name="그림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p>
        </w:tc>
        <w:tc>
          <w:tcPr>
            <w:tcW w:w="7256" w:type="dxa"/>
            <w:vAlign w:val="center"/>
          </w:tcPr>
          <w:p w14:paraId="4E2B6633" w14:textId="77777777" w:rsidR="00C622E0" w:rsidRPr="00D4048A" w:rsidRDefault="00DB231D" w:rsidP="00C622E0">
            <w:pPr>
              <w:rPr>
                <w:rFonts w:ascii="CMU Concrete" w:hAnsi="CMU Concrete"/>
              </w:rPr>
            </w:pPr>
            <w:r w:rsidRPr="00D4048A">
              <w:rPr>
                <w:rFonts w:ascii="CMU Concrete"/>
                <w:b/>
              </w:rPr>
              <w:t>파일</w:t>
            </w:r>
            <w:r w:rsidRPr="00D4048A">
              <w:rPr>
                <w:rFonts w:ascii="CMU Concrete" w:hAnsi="CMU Concrete"/>
                <w:b/>
              </w:rPr>
              <w:t xml:space="preserve"> </w:t>
            </w:r>
            <w:r w:rsidRPr="00D4048A">
              <w:rPr>
                <w:rFonts w:ascii="CMU Concrete"/>
                <w:b/>
              </w:rPr>
              <w:t>입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txt, csv, dat, tab, ecl</w:t>
            </w:r>
            <w:r w:rsidRPr="00D4048A">
              <w:rPr>
                <w:rFonts w:ascii="CMU Concrete"/>
              </w:rPr>
              <w:t>등의</w:t>
            </w:r>
            <w:r w:rsidRPr="00D4048A">
              <w:rPr>
                <w:rFonts w:ascii="CMU Concrete" w:hAnsi="CMU Concrete"/>
              </w:rPr>
              <w:t xml:space="preserve"> </w:t>
            </w:r>
            <w:r w:rsidRPr="00D4048A">
              <w:rPr>
                <w:rFonts w:ascii="CMU Concrete"/>
              </w:rPr>
              <w:t>확장자를</w:t>
            </w:r>
            <w:r w:rsidRPr="00D4048A">
              <w:rPr>
                <w:rFonts w:ascii="CMU Concrete" w:hAnsi="CMU Concrete"/>
              </w:rPr>
              <w:t xml:space="preserve"> </w:t>
            </w:r>
            <w:r w:rsidRPr="00D4048A">
              <w:rPr>
                <w:rFonts w:ascii="CMU Concrete"/>
              </w:rPr>
              <w:t>갖는</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구분자</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변수형태</w:t>
            </w:r>
            <w:r w:rsidRPr="00D4048A">
              <w:rPr>
                <w:rFonts w:ascii="CMU Concrete" w:hAnsi="CMU Concrete"/>
              </w:rPr>
              <w:t xml:space="preserve"> </w:t>
            </w:r>
            <w:r w:rsidRPr="00D4048A">
              <w:rPr>
                <w:rFonts w:ascii="CMU Concrete"/>
              </w:rPr>
              <w:t>등을</w:t>
            </w:r>
            <w:r w:rsidRPr="00D4048A">
              <w:rPr>
                <w:rFonts w:ascii="CMU Concrete" w:hAnsi="CMU Concrete"/>
              </w:rPr>
              <w:t xml:space="preserve"> </w:t>
            </w:r>
            <w:r w:rsidRPr="00D4048A">
              <w:rPr>
                <w:rFonts w:ascii="CMU Concrete"/>
              </w:rPr>
              <w:t>탐색하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만약</w:t>
            </w:r>
            <w:r w:rsidRPr="00D4048A">
              <w:rPr>
                <w:rFonts w:ascii="CMU Concrete" w:hAnsi="CMU Concrete"/>
              </w:rPr>
              <w:t xml:space="preserve"> </w:t>
            </w:r>
            <w:r w:rsidRPr="00D4048A">
              <w:rPr>
                <w:rFonts w:ascii="CMU Concrete"/>
              </w:rPr>
              <w:t>데이터가</w:t>
            </w:r>
            <w:r w:rsidRPr="00D4048A">
              <w:rPr>
                <w:rFonts w:ascii="CMU Concrete" w:hAnsi="CMU Concrete"/>
              </w:rPr>
              <w:t xml:space="preserve"> </w:t>
            </w:r>
            <w:r w:rsidRPr="00D4048A">
              <w:rPr>
                <w:rFonts w:ascii="CMU Concrete"/>
              </w:rPr>
              <w:t>잘못</w:t>
            </w:r>
            <w:r w:rsidRPr="00D4048A">
              <w:rPr>
                <w:rFonts w:ascii="CMU Concrete" w:hAnsi="CMU Concrete"/>
              </w:rPr>
              <w:t xml:space="preserve"> </w:t>
            </w:r>
            <w:r w:rsidR="003B50BF" w:rsidRPr="00D4048A">
              <w:rPr>
                <w:rFonts w:ascii="CMU Concrete" w:hint="eastAsia"/>
              </w:rPr>
              <w:t>읽혔을</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옵션을</w:t>
            </w:r>
            <w:r w:rsidRPr="00D4048A">
              <w:rPr>
                <w:rFonts w:ascii="CMU Concrete" w:hAnsi="CMU Concrete"/>
              </w:rPr>
              <w:t xml:space="preserve"> </w:t>
            </w:r>
            <w:r w:rsidRPr="00D4048A">
              <w:rPr>
                <w:rFonts w:ascii="CMU Concrete"/>
              </w:rPr>
              <w:t>변경하여</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읽을</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r>
    </w:tbl>
    <w:p w14:paraId="01D835DB" w14:textId="77777777" w:rsidR="00DB231D" w:rsidRPr="00D4048A" w:rsidRDefault="00DB231D" w:rsidP="00DB231D">
      <w:pPr>
        <w:pStyle w:val="11"/>
      </w:pPr>
      <w:r w:rsidRPr="009300E7">
        <w:t>사용법</w:t>
      </w:r>
    </w:p>
    <w:tbl>
      <w:tblPr>
        <w:tblW w:w="9127" w:type="dxa"/>
        <w:jc w:val="center"/>
        <w:tblLayout w:type="fixed"/>
        <w:tblLook w:val="01E0" w:firstRow="1" w:lastRow="1" w:firstColumn="1" w:lastColumn="1" w:noHBand="0" w:noVBand="0"/>
      </w:tblPr>
      <w:tblGrid>
        <w:gridCol w:w="3591"/>
        <w:gridCol w:w="5536"/>
      </w:tblGrid>
      <w:tr w:rsidR="00DB231D" w:rsidRPr="00D4048A" w14:paraId="3D5FCBF4" w14:textId="77777777" w:rsidTr="00DA1534">
        <w:trPr>
          <w:trHeight w:val="6241"/>
          <w:jc w:val="center"/>
        </w:trPr>
        <w:tc>
          <w:tcPr>
            <w:tcW w:w="3591" w:type="dxa"/>
            <w:vAlign w:val="center"/>
          </w:tcPr>
          <w:p w14:paraId="5E96D505" w14:textId="77777777" w:rsidR="00DB231D" w:rsidRPr="00D4048A" w:rsidRDefault="00B32DD7" w:rsidP="00AE3A66">
            <w:pPr>
              <w:pStyle w:val="af"/>
            </w:pPr>
            <w:r>
              <w:rPr>
                <w:noProof/>
              </w:rPr>
              <w:drawing>
                <wp:inline distT="0" distB="0" distL="0" distR="0" wp14:anchorId="3115C85C" wp14:editId="106C29A7">
                  <wp:extent cx="2009775" cy="2743200"/>
                  <wp:effectExtent l="0" t="0" r="9525" b="0"/>
                  <wp:docPr id="160" name="그림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09775" cy="2743200"/>
                          </a:xfrm>
                          <a:prstGeom prst="rect">
                            <a:avLst/>
                          </a:prstGeom>
                          <a:noFill/>
                          <a:ln>
                            <a:noFill/>
                          </a:ln>
                        </pic:spPr>
                      </pic:pic>
                    </a:graphicData>
                  </a:graphic>
                </wp:inline>
              </w:drawing>
            </w:r>
          </w:p>
        </w:tc>
        <w:tc>
          <w:tcPr>
            <w:tcW w:w="5536" w:type="dxa"/>
          </w:tcPr>
          <w:p w14:paraId="5B76FF14" w14:textId="77777777" w:rsidR="00DB231D" w:rsidRPr="00D4048A" w:rsidRDefault="00FC6247" w:rsidP="007231D9">
            <w:pPr>
              <w:pStyle w:val="13"/>
              <w:numPr>
                <w:ilvl w:val="0"/>
                <w:numId w:val="8"/>
              </w:numPr>
              <w:rPr>
                <w:rFonts w:ascii="CMU Concrete" w:hAnsi="CMU Concrete"/>
              </w:rPr>
            </w:pPr>
            <w:r>
              <w:rPr>
                <w:rFonts w:ascii="CMU Concrete" w:hAnsi="CMU Concrete" w:hint="eastAsia"/>
              </w:rPr>
              <w:t>데이터</w:t>
            </w:r>
            <w:r w:rsidRPr="00D4048A">
              <w:rPr>
                <w:rFonts w:ascii="CMU Concrete" w:hAnsi="CMU Concrete"/>
              </w:rPr>
              <w:t xml:space="preserve"> </w:t>
            </w:r>
            <w:r w:rsidRPr="00D4048A">
              <w:rPr>
                <w:rStyle w:val="p2Char"/>
                <w:rFonts w:ascii="CMU Concrete"/>
              </w:rPr>
              <w:t>파일</w:t>
            </w:r>
            <w:r w:rsidRPr="00D4048A">
              <w:rPr>
                <w:rStyle w:val="p2Char"/>
                <w:rFonts w:ascii="CMU Concrete" w:hAnsi="CMU Concrete"/>
              </w:rPr>
              <w:t xml:space="preserve"> </w:t>
            </w:r>
            <w:r w:rsidRPr="00D4048A">
              <w:rPr>
                <w:rStyle w:val="p2Char"/>
                <w:rFonts w:ascii="CMU Concrete"/>
              </w:rPr>
              <w:t>경로</w:t>
            </w:r>
            <w:r w:rsidRPr="00D4048A">
              <w:rPr>
                <w:rFonts w:ascii="CMU Concrete"/>
              </w:rPr>
              <w:t>를</w:t>
            </w:r>
            <w:r w:rsidRPr="00D4048A">
              <w:rPr>
                <w:rFonts w:ascii="CMU Concrete" w:hAnsi="CMU Concrete"/>
              </w:rPr>
              <w:t xml:space="preserve"> </w:t>
            </w:r>
            <w:r w:rsidRPr="00D4048A">
              <w:rPr>
                <w:rFonts w:ascii="CMU Concrete"/>
              </w:rPr>
              <w:t>지정합니다</w:t>
            </w:r>
            <w:r>
              <w:rPr>
                <w:rFonts w:ascii="CMU Concrete" w:hint="eastAsia"/>
              </w:rPr>
              <w:t>.</w:t>
            </w:r>
            <w:r w:rsidR="00DB231D" w:rsidRPr="00D4048A">
              <w:rPr>
                <w:rFonts w:ascii="CMU Concrete" w:hAnsi="CMU Concrete"/>
              </w:rPr>
              <w:t xml:space="preserve"> </w:t>
            </w:r>
          </w:p>
          <w:p w14:paraId="7F248013" w14:textId="77777777" w:rsidR="00DB231D" w:rsidRPr="00D4048A" w:rsidRDefault="00DB231D" w:rsidP="007231D9">
            <w:pPr>
              <w:pStyle w:val="13"/>
              <w:numPr>
                <w:ilvl w:val="0"/>
                <w:numId w:val="8"/>
              </w:numPr>
              <w:rPr>
                <w:rFonts w:ascii="CMU Concrete" w:hAnsi="CMU Concrete"/>
              </w:rPr>
            </w:pPr>
            <w:r w:rsidRPr="00D4048A">
              <w:rPr>
                <w:rFonts w:ascii="CMU Concrete"/>
              </w:rPr>
              <w:t>제대로</w:t>
            </w:r>
            <w:r w:rsidRPr="00D4048A">
              <w:rPr>
                <w:rFonts w:ascii="CMU Concrete" w:hAnsi="CMU Concrete"/>
              </w:rPr>
              <w:t xml:space="preserve"> </w:t>
            </w:r>
            <w:r w:rsidR="00FC6247" w:rsidRPr="00D4048A">
              <w:rPr>
                <w:rFonts w:ascii="CMU Concrete" w:hint="eastAsia"/>
              </w:rPr>
              <w:t>읽히지</w:t>
            </w:r>
            <w:r w:rsidRPr="00D4048A">
              <w:rPr>
                <w:rFonts w:ascii="CMU Concrete" w:hAnsi="CMU Concrete"/>
              </w:rPr>
              <w:t xml:space="preserve"> </w:t>
            </w:r>
            <w:r w:rsidRPr="00D4048A">
              <w:rPr>
                <w:rFonts w:ascii="CMU Concrete"/>
              </w:rPr>
              <w:t>않은</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b/>
              </w:rPr>
              <w:t>파일</w:t>
            </w:r>
            <w:r w:rsidRPr="00D4048A">
              <w:rPr>
                <w:rFonts w:ascii="CMU Concrete" w:hAnsi="CMU Concrete"/>
                <w:b/>
              </w:rPr>
              <w:t xml:space="preserve"> </w:t>
            </w:r>
            <w:r w:rsidRPr="00D4048A">
              <w:rPr>
                <w:rFonts w:ascii="CMU Concrete"/>
                <w:b/>
              </w:rPr>
              <w:t>다시</w:t>
            </w:r>
            <w:r w:rsidRPr="00D4048A">
              <w:rPr>
                <w:rFonts w:ascii="CMU Concrete" w:hAnsi="CMU Concrete"/>
                <w:b/>
              </w:rPr>
              <w:t xml:space="preserve"> </w:t>
            </w:r>
            <w:r w:rsidRPr="00D4048A">
              <w:rPr>
                <w:rFonts w:ascii="CMU Concrete"/>
                <w:b/>
              </w:rPr>
              <w:t>읽기</w:t>
            </w:r>
            <w:r w:rsidRPr="00D4048A">
              <w:rPr>
                <w:rFonts w:ascii="CMU Concrete" w:hAnsi="CMU Concrete"/>
              </w:rPr>
              <w:t xml:space="preserve"> </w:t>
            </w:r>
            <w:r w:rsidRPr="00D4048A">
              <w:rPr>
                <w:rFonts w:ascii="CMU Concrete"/>
              </w:rPr>
              <w:t>버튼을</w:t>
            </w:r>
            <w:r w:rsidRPr="00D4048A">
              <w:rPr>
                <w:rFonts w:ascii="CMU Concrete" w:hAnsi="CMU Concrete"/>
              </w:rPr>
              <w:t xml:space="preserve"> </w:t>
            </w:r>
            <w:r w:rsidRPr="00D4048A">
              <w:rPr>
                <w:rFonts w:ascii="CMU Concrete"/>
              </w:rPr>
              <w:t>눌러</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00EA262A">
              <w:rPr>
                <w:rFonts w:ascii="CMU Concrete" w:hAnsi="CMU Concrete" w:hint="eastAsia"/>
              </w:rPr>
              <w:t>가져옵니</w:t>
            </w:r>
            <w:r w:rsidRPr="00D4048A">
              <w:rPr>
                <w:rFonts w:ascii="CMU Concrete"/>
              </w:rPr>
              <w:t>다</w:t>
            </w:r>
            <w:r w:rsidRPr="00D4048A">
              <w:rPr>
                <w:rFonts w:ascii="CMU Concrete" w:hAnsi="CMU Concrete"/>
              </w:rPr>
              <w:t>.</w:t>
            </w:r>
          </w:p>
          <w:p w14:paraId="365242A1" w14:textId="77777777" w:rsidR="00DB231D" w:rsidRPr="00D4048A" w:rsidRDefault="00DB231D" w:rsidP="007231D9">
            <w:pPr>
              <w:pStyle w:val="13"/>
              <w:numPr>
                <w:ilvl w:val="0"/>
                <w:numId w:val="8"/>
              </w:numPr>
              <w:rPr>
                <w:rFonts w:ascii="CMU Concrete" w:hAnsi="CMU Concrete"/>
              </w:rPr>
            </w:pPr>
            <w:r w:rsidRPr="00D4048A">
              <w:rPr>
                <w:rFonts w:ascii="CMU Concrete"/>
                <w:b/>
              </w:rPr>
              <w:t>선택사항</w:t>
            </w:r>
            <w:r w:rsidRPr="00D4048A">
              <w:rPr>
                <w:rFonts w:ascii="CMU Concrete" w:hAnsi="CMU Concrete"/>
              </w:rPr>
              <w:t xml:space="preserve"> </w:t>
            </w:r>
            <w:r w:rsidRPr="00D4048A">
              <w:rPr>
                <w:rFonts w:ascii="CMU Concrete"/>
              </w:rPr>
              <w:t>항목들</w:t>
            </w:r>
            <w:r w:rsidR="00EA262A">
              <w:rPr>
                <w:rFonts w:ascii="CMU Concrete" w:hint="eastAsia"/>
              </w:rPr>
              <w:t>은</w:t>
            </w:r>
            <w:r w:rsidRPr="00D4048A">
              <w:rPr>
                <w:rFonts w:ascii="CMU Concrete" w:hAnsi="CMU Concrete"/>
              </w:rPr>
              <w:t xml:space="preserve"> </w:t>
            </w:r>
            <w:r w:rsidRPr="00D4048A">
              <w:rPr>
                <w:rFonts w:ascii="CMU Concrete"/>
              </w:rPr>
              <w:t>자동</w:t>
            </w:r>
            <w:r w:rsidR="00EA262A">
              <w:rPr>
                <w:rFonts w:ascii="CMU Concrete" w:hint="eastAsia"/>
              </w:rPr>
              <w:t>적</w:t>
            </w:r>
            <w:r w:rsidRPr="00D4048A">
              <w:rPr>
                <w:rFonts w:ascii="CMU Concrete"/>
              </w:rPr>
              <w:t>으로</w:t>
            </w:r>
            <w:r w:rsidRPr="00D4048A">
              <w:rPr>
                <w:rFonts w:ascii="CMU Concrete" w:hAnsi="CMU Concrete"/>
              </w:rPr>
              <w:t xml:space="preserve"> </w:t>
            </w:r>
            <w:r w:rsidR="00EA262A">
              <w:rPr>
                <w:rFonts w:ascii="CMU Concrete" w:hAnsi="CMU Concrete" w:hint="eastAsia"/>
              </w:rPr>
              <w:t>인식되고</w:t>
            </w:r>
            <w:r w:rsidR="00EA262A">
              <w:rPr>
                <w:rFonts w:ascii="CMU Concrete" w:hAnsi="CMU Concrete" w:hint="eastAsia"/>
              </w:rPr>
              <w:t>,</w:t>
            </w:r>
            <w:r w:rsidR="00EA262A">
              <w:rPr>
                <w:rFonts w:ascii="CMU Concrete" w:hAnsi="CMU Concrete"/>
              </w:rPr>
              <w:t xml:space="preserve"> </w:t>
            </w:r>
            <w:r w:rsidR="00EA262A">
              <w:rPr>
                <w:rFonts w:ascii="CMU Concrete" w:hAnsi="CMU Concrete" w:hint="eastAsia"/>
              </w:rPr>
              <w:t>그</w:t>
            </w:r>
            <w:r w:rsidR="00EA262A">
              <w:rPr>
                <w:rFonts w:ascii="CMU Concrete" w:hAnsi="CMU Concrete" w:hint="eastAsia"/>
              </w:rPr>
              <w:t xml:space="preserve"> </w:t>
            </w:r>
            <w:r w:rsidR="00EA262A">
              <w:rPr>
                <w:rFonts w:ascii="CMU Concrete" w:hAnsi="CMU Concrete" w:hint="eastAsia"/>
              </w:rPr>
              <w:t>결과는</w:t>
            </w:r>
            <w:r w:rsidRPr="00D4048A">
              <w:rPr>
                <w:rFonts w:ascii="CMU Concrete" w:hAnsi="CMU Concrete"/>
              </w:rPr>
              <w:t xml:space="preserve"> </w:t>
            </w:r>
            <w:r w:rsidRPr="00D4048A">
              <w:rPr>
                <w:rFonts w:ascii="CMU Concrete"/>
                <w:b/>
              </w:rPr>
              <w:t>변수정보</w:t>
            </w:r>
            <w:r w:rsidRPr="00D4048A">
              <w:rPr>
                <w:rFonts w:ascii="CMU Concrete" w:hAnsi="CMU Concrete"/>
              </w:rPr>
              <w:t xml:space="preserve"> </w:t>
            </w:r>
            <w:r w:rsidRPr="00D4048A">
              <w:rPr>
                <w:rFonts w:ascii="CMU Concrete"/>
              </w:rPr>
              <w:t>속성에</w:t>
            </w:r>
            <w:r w:rsidRPr="00D4048A">
              <w:rPr>
                <w:rFonts w:ascii="CMU Concrete" w:hAnsi="CMU Concrete"/>
              </w:rPr>
              <w:t xml:space="preserve"> </w:t>
            </w:r>
            <w:r w:rsidRPr="00D4048A">
              <w:rPr>
                <w:rFonts w:ascii="CMU Concrete"/>
              </w:rPr>
              <w:t>변수정보들</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w:t>
            </w:r>
          </w:p>
          <w:p w14:paraId="0CD2D95B" w14:textId="77777777" w:rsidR="00DB231D" w:rsidRPr="00D4048A" w:rsidRDefault="00DB231D" w:rsidP="007231D9">
            <w:pPr>
              <w:pStyle w:val="13"/>
              <w:numPr>
                <w:ilvl w:val="0"/>
                <w:numId w:val="8"/>
              </w:numPr>
              <w:rPr>
                <w:rFonts w:ascii="CMU Concrete" w:hAnsi="CMU Concrete"/>
              </w:rPr>
            </w:pPr>
            <w:r w:rsidRPr="00D4048A">
              <w:rPr>
                <w:rFonts w:ascii="CMU Concrete"/>
              </w:rPr>
              <w:t>만약</w:t>
            </w:r>
            <w:r w:rsidRPr="00D4048A">
              <w:rPr>
                <w:rFonts w:ascii="CMU Concrete" w:hAnsi="CMU Concrete"/>
              </w:rPr>
              <w:t xml:space="preserve"> </w:t>
            </w:r>
            <w:r w:rsidRPr="00D4048A">
              <w:rPr>
                <w:rFonts w:ascii="CMU Concrete"/>
              </w:rPr>
              <w:t>제대로</w:t>
            </w:r>
            <w:r w:rsidRPr="00D4048A">
              <w:rPr>
                <w:rFonts w:ascii="CMU Concrete" w:hAnsi="CMU Concrete"/>
              </w:rPr>
              <w:t xml:space="preserve"> </w:t>
            </w:r>
            <w:r w:rsidR="00EA262A">
              <w:rPr>
                <w:rFonts w:ascii="CMU Concrete" w:hAnsi="CMU Concrete" w:hint="eastAsia"/>
              </w:rPr>
              <w:t>인식</w:t>
            </w:r>
            <w:r w:rsidRPr="00D4048A">
              <w:rPr>
                <w:rFonts w:ascii="CMU Concrete"/>
              </w:rPr>
              <w:t>되지</w:t>
            </w:r>
            <w:r w:rsidRPr="00D4048A">
              <w:rPr>
                <w:rFonts w:ascii="CMU Concrete" w:hAnsi="CMU Concrete"/>
              </w:rPr>
              <w:t xml:space="preserve"> </w:t>
            </w:r>
            <w:r w:rsidRPr="00D4048A">
              <w:rPr>
                <w:rFonts w:ascii="CMU Concrete"/>
              </w:rPr>
              <w:t>않았다면</w:t>
            </w:r>
            <w:r w:rsidRPr="00D4048A">
              <w:rPr>
                <w:rFonts w:ascii="CMU Concrete" w:hAnsi="CMU Concrete"/>
              </w:rPr>
              <w:t xml:space="preserve"> </w:t>
            </w:r>
            <w:r w:rsidRPr="00D4048A">
              <w:rPr>
                <w:rFonts w:ascii="CMU Concrete"/>
                <w:b/>
                <w:bCs/>
              </w:rPr>
              <w:t>선택사항</w:t>
            </w:r>
            <w:r w:rsidRPr="00D4048A">
              <w:rPr>
                <w:rFonts w:ascii="CMU Concrete" w:hAnsi="CMU Concrete"/>
              </w:rPr>
              <w:t xml:space="preserve"> </w:t>
            </w:r>
            <w:r w:rsidRPr="00D4048A">
              <w:rPr>
                <w:rFonts w:ascii="CMU Concrete"/>
              </w:rPr>
              <w:t>항목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p w14:paraId="0FE93ABF" w14:textId="77777777" w:rsidR="00DB231D" w:rsidRPr="00D4048A" w:rsidRDefault="00DB231D" w:rsidP="007231D9">
            <w:pPr>
              <w:pStyle w:val="13"/>
              <w:numPr>
                <w:ilvl w:val="0"/>
                <w:numId w:val="8"/>
              </w:numPr>
              <w:rPr>
                <w:rFonts w:ascii="CMU Concrete" w:hAnsi="CMU Concrete"/>
              </w:rPr>
            </w:pPr>
            <w:r w:rsidRPr="00D4048A">
              <w:rPr>
                <w:rFonts w:ascii="CMU Concrete"/>
                <w:b/>
                <w:bCs/>
              </w:rPr>
              <w:t>선택사항</w:t>
            </w:r>
            <w:r w:rsidRPr="00D4048A">
              <w:rPr>
                <w:rFonts w:ascii="CMU Concrete" w:hAnsi="CMU Concrete"/>
                <w:b/>
              </w:rPr>
              <w:t xml:space="preserve"> </w:t>
            </w:r>
            <w:r w:rsidRPr="00D4048A">
              <w:rPr>
                <w:rFonts w:ascii="CMU Concrete"/>
              </w:rPr>
              <w:t>항목들이</w:t>
            </w:r>
            <w:r w:rsidRPr="00D4048A">
              <w:rPr>
                <w:rFonts w:ascii="CMU Concrete" w:hAnsi="CMU Concrete"/>
              </w:rPr>
              <w:t xml:space="preserve"> </w:t>
            </w:r>
            <w:r w:rsidRPr="00D4048A">
              <w:rPr>
                <w:rFonts w:ascii="CMU Concrete"/>
              </w:rPr>
              <w:t>잘못</w:t>
            </w:r>
            <w:r w:rsidRPr="00D4048A">
              <w:rPr>
                <w:rFonts w:ascii="CMU Concrete" w:hAnsi="CMU Concrete"/>
              </w:rPr>
              <w:t xml:space="preserve"> </w:t>
            </w:r>
            <w:r w:rsidRPr="00D4048A">
              <w:rPr>
                <w:rFonts w:ascii="CMU Concrete"/>
              </w:rPr>
              <w:t>입력되었을</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올바른</w:t>
            </w:r>
            <w:r w:rsidRPr="00D4048A">
              <w:rPr>
                <w:rFonts w:ascii="CMU Concrete" w:hAnsi="CMU Concrete"/>
              </w:rPr>
              <w:t xml:space="preserve"> </w:t>
            </w:r>
            <w:r w:rsidRPr="00D4048A">
              <w:rPr>
                <w:rFonts w:ascii="CMU Concrete"/>
              </w:rPr>
              <w:t>데이터마이닝을</w:t>
            </w:r>
            <w:r w:rsidRPr="00D4048A">
              <w:rPr>
                <w:rFonts w:ascii="CMU Concrete" w:hAnsi="CMU Concrete"/>
              </w:rPr>
              <w:t xml:space="preserve"> </w:t>
            </w:r>
            <w:r w:rsidRPr="00D4048A">
              <w:rPr>
                <w:rFonts w:ascii="CMU Concrete"/>
              </w:rPr>
              <w:t>수행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없을</w:t>
            </w:r>
            <w:r w:rsidRPr="00D4048A">
              <w:rPr>
                <w:rFonts w:ascii="CMU Concrete" w:hAnsi="CMU Concrete"/>
              </w:rPr>
              <w:t xml:space="preserve"> </w:t>
            </w:r>
            <w:r w:rsidRPr="00D4048A">
              <w:rPr>
                <w:rFonts w:ascii="CMU Concrete"/>
              </w:rPr>
              <w:t>뿐</w:t>
            </w:r>
            <w:r w:rsidRPr="00D4048A">
              <w:rPr>
                <w:rFonts w:ascii="CMU Concrete" w:hAnsi="CMU Concrete"/>
              </w:rPr>
              <w:t xml:space="preserve"> </w:t>
            </w:r>
            <w:r w:rsidRPr="00D4048A">
              <w:rPr>
                <w:rFonts w:ascii="CMU Concrete"/>
              </w:rPr>
              <w:t>아니라</w:t>
            </w:r>
            <w:r w:rsidRPr="00D4048A">
              <w:rPr>
                <w:rFonts w:ascii="CMU Concrete" w:hAnsi="CMU Concrete"/>
              </w:rPr>
              <w:t xml:space="preserve"> </w:t>
            </w:r>
            <w:r w:rsidRPr="00D4048A">
              <w:rPr>
                <w:rFonts w:ascii="CMU Concrete"/>
              </w:rPr>
              <w:t>경우에</w:t>
            </w:r>
            <w:r w:rsidRPr="00D4048A">
              <w:rPr>
                <w:rFonts w:ascii="CMU Concrete" w:hAnsi="CMU Concrete"/>
              </w:rPr>
              <w:t xml:space="preserve"> </w:t>
            </w:r>
            <w:r w:rsidRPr="00D4048A">
              <w:rPr>
                <w:rFonts w:ascii="CMU Concrete"/>
              </w:rPr>
              <w:t>따라</w:t>
            </w:r>
            <w:r w:rsidRPr="00D4048A">
              <w:rPr>
                <w:rFonts w:ascii="CMU Concrete" w:hAnsi="CMU Concrete"/>
              </w:rPr>
              <w:t xml:space="preserve"> </w:t>
            </w:r>
            <w:r w:rsidRPr="00D4048A">
              <w:rPr>
                <w:rFonts w:ascii="CMU Concrete"/>
                <w:b/>
                <w:bCs/>
              </w:rPr>
              <w:t>프로그램에</w:t>
            </w:r>
            <w:r w:rsidRPr="00D4048A">
              <w:rPr>
                <w:rFonts w:ascii="CMU Concrete" w:hAnsi="CMU Concrete"/>
                <w:b/>
                <w:bCs/>
              </w:rPr>
              <w:t xml:space="preserve"> </w:t>
            </w:r>
            <w:r w:rsidRPr="00D4048A">
              <w:rPr>
                <w:rFonts w:ascii="CMU Concrete"/>
                <w:b/>
                <w:bCs/>
              </w:rPr>
              <w:t>치명적인</w:t>
            </w:r>
            <w:r w:rsidRPr="00D4048A">
              <w:rPr>
                <w:rFonts w:ascii="CMU Concrete" w:hAnsi="CMU Concrete"/>
                <w:b/>
                <w:bCs/>
              </w:rPr>
              <w:t xml:space="preserve"> </w:t>
            </w:r>
            <w:r w:rsidRPr="00D4048A">
              <w:rPr>
                <w:rFonts w:ascii="CMU Concrete"/>
                <w:b/>
                <w:bCs/>
              </w:rPr>
              <w:t>영향</w:t>
            </w:r>
            <w:r w:rsidRPr="00D4048A">
              <w:rPr>
                <w:rFonts w:ascii="CMU Concrete"/>
              </w:rPr>
              <w:t>을</w:t>
            </w:r>
            <w:r w:rsidRPr="00D4048A">
              <w:rPr>
                <w:rFonts w:ascii="CMU Concrete" w:hAnsi="CMU Concrete"/>
              </w:rPr>
              <w:t xml:space="preserve"> </w:t>
            </w:r>
            <w:r w:rsidRPr="00D4048A">
              <w:rPr>
                <w:rFonts w:ascii="CMU Concrete"/>
              </w:rPr>
              <w:t>미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으므로</w:t>
            </w:r>
            <w:r w:rsidRPr="00D4048A">
              <w:rPr>
                <w:rFonts w:ascii="CMU Concrete" w:hAnsi="CMU Concrete"/>
              </w:rPr>
              <w:t xml:space="preserve"> </w:t>
            </w:r>
            <w:r w:rsidRPr="00D4048A">
              <w:rPr>
                <w:rFonts w:ascii="CMU Concrete"/>
              </w:rPr>
              <w:t>주의하시기</w:t>
            </w:r>
            <w:r w:rsidRPr="00D4048A">
              <w:rPr>
                <w:rFonts w:ascii="CMU Concrete" w:hAnsi="CMU Concrete"/>
              </w:rPr>
              <w:t xml:space="preserve"> </w:t>
            </w:r>
            <w:r w:rsidRPr="00D4048A">
              <w:rPr>
                <w:rFonts w:ascii="CMU Concrete"/>
              </w:rPr>
              <w:t>바랍니다</w:t>
            </w:r>
            <w:r w:rsidRPr="00D4048A">
              <w:rPr>
                <w:rFonts w:ascii="CMU Concrete" w:hAnsi="CMU Concrete"/>
              </w:rPr>
              <w:t>.</w:t>
            </w:r>
          </w:p>
          <w:p w14:paraId="017F7E31" w14:textId="77777777" w:rsidR="00DB231D" w:rsidRPr="00D4048A" w:rsidRDefault="00DB231D" w:rsidP="007231D9">
            <w:pPr>
              <w:pStyle w:val="13"/>
              <w:numPr>
                <w:ilvl w:val="0"/>
                <w:numId w:val="8"/>
              </w:numPr>
              <w:rPr>
                <w:rFonts w:ascii="CMU Concrete" w:hAnsi="CMU Concrete"/>
              </w:rPr>
            </w:pPr>
            <w:r w:rsidRPr="00D4048A">
              <w:rPr>
                <w:rFonts w:ascii="CMU Concrete"/>
                <w:b/>
                <w:bCs/>
              </w:rPr>
              <w:t>변수정보</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내용</w:t>
            </w:r>
            <w:r w:rsidRPr="00D4048A">
              <w:rPr>
                <w:rFonts w:ascii="CMU Concrete" w:hAnsi="CMU Concrete"/>
              </w:rPr>
              <w:t xml:space="preserve"> </w:t>
            </w:r>
            <w:r w:rsidRPr="00D4048A">
              <w:rPr>
                <w:rFonts w:ascii="CMU Concrete"/>
              </w:rPr>
              <w:t>중</w:t>
            </w:r>
            <w:r w:rsidRPr="00D4048A">
              <w:rPr>
                <w:rFonts w:ascii="CMU Concrete" w:hAnsi="CMU Concrete"/>
              </w:rPr>
              <w:t xml:space="preserve"> </w:t>
            </w:r>
            <w:r w:rsidRPr="00D4048A">
              <w:rPr>
                <w:rFonts w:ascii="CMU Concrete"/>
              </w:rPr>
              <w:t>잘못된</w:t>
            </w:r>
            <w:r w:rsidRPr="00D4048A">
              <w:rPr>
                <w:rFonts w:ascii="CMU Concrete" w:hAnsi="CMU Concrete"/>
              </w:rPr>
              <w:t xml:space="preserve"> </w:t>
            </w:r>
            <w:r w:rsidRPr="00D4048A">
              <w:rPr>
                <w:rFonts w:ascii="CMU Concrete"/>
              </w:rPr>
              <w:t>것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D4048A">
              <w:rPr>
                <w:rFonts w:ascii="CMU Concrete"/>
              </w:rPr>
              <w:t>수정합니다</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변수형태</w:t>
            </w:r>
            <w:r w:rsidRPr="00D4048A">
              <w:rPr>
                <w:rFonts w:ascii="CMU Concrete" w:hAnsi="CMU Concrete"/>
              </w:rPr>
              <w:t xml:space="preserve"> </w:t>
            </w:r>
            <w:r w:rsidRPr="00D4048A">
              <w:rPr>
                <w:rFonts w:ascii="CMU Concrete"/>
              </w:rPr>
              <w:t>등을</w:t>
            </w:r>
            <w:r w:rsidRPr="00D4048A">
              <w:rPr>
                <w:rFonts w:ascii="CMU Concrete" w:hAnsi="CMU Concrete"/>
              </w:rPr>
              <w:t xml:space="preserve"> </w:t>
            </w:r>
            <w:r w:rsidRPr="00D4048A">
              <w:rPr>
                <w:rFonts w:ascii="CMU Concrete"/>
              </w:rPr>
              <w:t>수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변수형태는</w:t>
            </w:r>
            <w:r w:rsidRPr="00D4048A">
              <w:rPr>
                <w:rFonts w:ascii="CMU Concrete" w:hAnsi="CMU Concrete"/>
              </w:rPr>
              <w:t xml:space="preserve"> </w:t>
            </w:r>
            <w:r w:rsidRPr="00D4048A">
              <w:rPr>
                <w:rFonts w:ascii="CMU Concrete"/>
              </w:rPr>
              <w:t>정수</w:t>
            </w:r>
            <w:r w:rsidRPr="00D4048A">
              <w:rPr>
                <w:rFonts w:ascii="CMU Concrete" w:hAnsi="CMU Concrete"/>
              </w:rPr>
              <w:t xml:space="preserve">, </w:t>
            </w:r>
            <w:r w:rsidRPr="00D4048A">
              <w:rPr>
                <w:rFonts w:ascii="CMU Concrete"/>
              </w:rPr>
              <w:t>실수</w:t>
            </w:r>
            <w:r w:rsidRPr="00D4048A">
              <w:rPr>
                <w:rFonts w:ascii="CMU Concrete" w:hAnsi="CMU Concrete"/>
              </w:rPr>
              <w:t xml:space="preserve">, </w:t>
            </w:r>
            <w:r w:rsidRPr="00D4048A">
              <w:rPr>
                <w:rFonts w:ascii="CMU Concrete"/>
              </w:rPr>
              <w:t>문자</w:t>
            </w:r>
            <w:r w:rsidRPr="00D4048A">
              <w:rPr>
                <w:rFonts w:ascii="CMU Concrete" w:hAnsi="CMU Concrete"/>
              </w:rPr>
              <w:t xml:space="preserve">, </w:t>
            </w:r>
            <w:r w:rsidRPr="00D4048A">
              <w:rPr>
                <w:rFonts w:ascii="CMU Concrete"/>
              </w:rPr>
              <w:t>날짜</w:t>
            </w:r>
            <w:r w:rsidRPr="00D4048A">
              <w:rPr>
                <w:rFonts w:ascii="CMU Concrete" w:hAnsi="CMU Concrete"/>
              </w:rPr>
              <w:t xml:space="preserve"> </w:t>
            </w:r>
            <w:r w:rsidRPr="00D4048A">
              <w:rPr>
                <w:rFonts w:ascii="CMU Concrete"/>
              </w:rPr>
              <w:t>등</w:t>
            </w:r>
            <w:r w:rsidRPr="00D4048A">
              <w:rPr>
                <w:rFonts w:ascii="CMU Concrete" w:hAnsi="CMU Concrete"/>
              </w:rPr>
              <w:t xml:space="preserve"> </w:t>
            </w:r>
            <w:r w:rsidRPr="00D4048A">
              <w:rPr>
                <w:rFonts w:ascii="CMU Concrete"/>
              </w:rPr>
              <w:t>총</w:t>
            </w:r>
            <w:r w:rsidRPr="00D4048A">
              <w:rPr>
                <w:rFonts w:ascii="CMU Concrete" w:hAnsi="CMU Concrete"/>
              </w:rPr>
              <w:t xml:space="preserve"> 4</w:t>
            </w:r>
            <w:r w:rsidRPr="00D4048A">
              <w:rPr>
                <w:rFonts w:ascii="CMU Concrete"/>
              </w:rPr>
              <w:t>가지입니다</w:t>
            </w:r>
            <w:r w:rsidRPr="00D4048A">
              <w:rPr>
                <w:rFonts w:ascii="CMU Concrete" w:hAnsi="CMU Concrete"/>
              </w:rPr>
              <w:t xml:space="preserve">. </w:t>
            </w:r>
          </w:p>
          <w:p w14:paraId="1318D83F" w14:textId="77777777" w:rsidR="00DB231D" w:rsidRPr="00D4048A" w:rsidRDefault="00DB231D" w:rsidP="007231D9">
            <w:pPr>
              <w:pStyle w:val="13"/>
              <w:numPr>
                <w:ilvl w:val="0"/>
                <w:numId w:val="8"/>
              </w:numPr>
              <w:rPr>
                <w:rFonts w:ascii="CMU Concrete" w:hAnsi="CMU Concrete"/>
              </w:rPr>
            </w:pPr>
            <w:r w:rsidRPr="00D4048A">
              <w:rPr>
                <w:rFonts w:ascii="CMU Concrete"/>
              </w:rPr>
              <w:t>변수형태를</w:t>
            </w:r>
            <w:r w:rsidRPr="00D4048A">
              <w:rPr>
                <w:rFonts w:ascii="CMU Concrete" w:hAnsi="CMU Concrete"/>
              </w:rPr>
              <w:t xml:space="preserve"> </w:t>
            </w:r>
            <w:r w:rsidRPr="00D4048A">
              <w:rPr>
                <w:rFonts w:ascii="CMU Concrete"/>
              </w:rPr>
              <w:t>잘못</w:t>
            </w:r>
            <w:r w:rsidRPr="00D4048A">
              <w:rPr>
                <w:rFonts w:ascii="CMU Concrete" w:hAnsi="CMU Concrete"/>
              </w:rPr>
              <w:t xml:space="preserve"> </w:t>
            </w:r>
            <w:r w:rsidRPr="00D4048A">
              <w:rPr>
                <w:rFonts w:ascii="CMU Concrete"/>
              </w:rPr>
              <w:t>지정하면</w:t>
            </w:r>
            <w:r w:rsidRPr="00D4048A">
              <w:rPr>
                <w:rFonts w:ascii="CMU Concrete" w:hAnsi="CMU Concrete"/>
              </w:rPr>
              <w:t xml:space="preserve"> </w:t>
            </w:r>
            <w:r w:rsidRPr="00D4048A">
              <w:rPr>
                <w:rFonts w:ascii="CMU Concrete"/>
              </w:rPr>
              <w:t>원하는</w:t>
            </w:r>
            <w:r w:rsidRPr="00D4048A">
              <w:rPr>
                <w:rFonts w:ascii="CMU Concrete" w:hAnsi="CMU Concrete"/>
              </w:rPr>
              <w:t xml:space="preserve"> </w:t>
            </w:r>
            <w:r w:rsidRPr="00D4048A">
              <w:rPr>
                <w:rFonts w:ascii="CMU Concrete"/>
              </w:rPr>
              <w:t>결과를</w:t>
            </w:r>
            <w:r w:rsidRPr="00D4048A">
              <w:rPr>
                <w:rFonts w:ascii="CMU Concrete" w:hAnsi="CMU Concrete"/>
              </w:rPr>
              <w:t xml:space="preserve"> </w:t>
            </w:r>
            <w:r w:rsidRPr="00D4048A">
              <w:rPr>
                <w:rFonts w:ascii="CMU Concrete"/>
              </w:rPr>
              <w:t>얻을</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없습니다</w:t>
            </w:r>
            <w:r w:rsidRPr="00D4048A">
              <w:rPr>
                <w:rFonts w:ascii="CMU Concrete" w:hAnsi="CMU Concrete"/>
              </w:rPr>
              <w:t>.</w:t>
            </w:r>
          </w:p>
          <w:p w14:paraId="3B2CB670" w14:textId="77777777" w:rsidR="00DB231D" w:rsidRPr="00D4048A" w:rsidRDefault="00DB231D" w:rsidP="007231D9">
            <w:pPr>
              <w:pStyle w:val="13"/>
              <w:numPr>
                <w:ilvl w:val="0"/>
                <w:numId w:val="8"/>
              </w:numP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b/>
              </w:rPr>
              <w:t>부분</w:t>
            </w:r>
            <w:r w:rsidRPr="00D4048A">
              <w:rPr>
                <w:rFonts w:ascii="CMU Concrete" w:hAnsi="CMU Concrete"/>
                <w:b/>
              </w:rPr>
              <w:t xml:space="preserve"> </w:t>
            </w:r>
            <w:r w:rsidRPr="00D4048A">
              <w:rPr>
                <w:rFonts w:ascii="CMU Concrete"/>
                <w:b/>
              </w:rPr>
              <w:t>읽기</w:t>
            </w:r>
            <w:r w:rsidRPr="00D4048A">
              <w:rPr>
                <w:rFonts w:ascii="CMU Concrete" w:hAnsi="CMU Concrete"/>
              </w:rPr>
              <w:t xml:space="preserve"> </w:t>
            </w:r>
            <w:r w:rsidRPr="00D4048A">
              <w:rPr>
                <w:rFonts w:ascii="CMU Concrete"/>
              </w:rPr>
              <w:t>방식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r>
    </w:tbl>
    <w:p w14:paraId="1F2028F5" w14:textId="77777777" w:rsidR="00DB231D" w:rsidRPr="00D4048A" w:rsidRDefault="00DB231D" w:rsidP="00DB231D">
      <w:pPr>
        <w:rPr>
          <w:rFonts w:ascii="CMU Concrete" w:hAnsi="CMU Concrete"/>
        </w:rPr>
      </w:pPr>
    </w:p>
    <w:p w14:paraId="2FD00643" w14:textId="77777777" w:rsidR="00DB231D" w:rsidRDefault="00DB231D" w:rsidP="00DB231D">
      <w:pPr>
        <w:pStyle w:val="11"/>
      </w:pPr>
      <w:r w:rsidRPr="009300E7">
        <w:t>속성</w:t>
      </w:r>
    </w:p>
    <w:tbl>
      <w:tblPr>
        <w:tblW w:w="0" w:type="auto"/>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0A0" w:firstRow="1" w:lastRow="0" w:firstColumn="1" w:lastColumn="0" w:noHBand="0" w:noVBand="0"/>
      </w:tblPr>
      <w:tblGrid>
        <w:gridCol w:w="878"/>
        <w:gridCol w:w="1140"/>
        <w:gridCol w:w="4825"/>
        <w:gridCol w:w="790"/>
        <w:gridCol w:w="1140"/>
      </w:tblGrid>
      <w:tr w:rsidR="003B50BF" w:rsidRPr="00295ADD" w14:paraId="3772CF09" w14:textId="77777777" w:rsidTr="00F96071">
        <w:trPr>
          <w:trHeight w:val="249"/>
        </w:trPr>
        <w:tc>
          <w:tcPr>
            <w:tcW w:w="878"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5A8D0836" w14:textId="77777777" w:rsidR="003B50BF" w:rsidRPr="009B5001" w:rsidRDefault="003B50BF" w:rsidP="00D034F7">
            <w:pPr>
              <w:pStyle w:val="ae"/>
              <w:rPr>
                <w:rFonts w:ascii="CMU Concrete"/>
              </w:rPr>
            </w:pPr>
            <w:r w:rsidRPr="009B5001">
              <w:rPr>
                <w:rFonts w:ascii="CMU Concrete" w:hint="eastAsia"/>
              </w:rPr>
              <w:t>속성그룹</w:t>
            </w:r>
          </w:p>
        </w:tc>
        <w:tc>
          <w:tcPr>
            <w:tcW w:w="1140"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6F80F195" w14:textId="77777777" w:rsidR="003B50BF" w:rsidRPr="009B5001" w:rsidRDefault="003B50BF" w:rsidP="00D034F7">
            <w:pPr>
              <w:pStyle w:val="ae"/>
              <w:rPr>
                <w:rFonts w:ascii="CMU Concrete"/>
              </w:rPr>
            </w:pPr>
            <w:r w:rsidRPr="009B5001">
              <w:rPr>
                <w:rFonts w:ascii="CMU Concrete" w:hint="eastAsia"/>
              </w:rPr>
              <w:t>속성명</w:t>
            </w:r>
          </w:p>
        </w:tc>
        <w:tc>
          <w:tcPr>
            <w:tcW w:w="4825"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40C0C588" w14:textId="77777777" w:rsidR="003B50BF" w:rsidRPr="009B5001" w:rsidRDefault="003B50BF" w:rsidP="00D034F7">
            <w:pPr>
              <w:pStyle w:val="ae"/>
              <w:rPr>
                <w:rFonts w:ascii="CMU Concrete"/>
              </w:rPr>
            </w:pPr>
            <w:r w:rsidRPr="009B5001">
              <w:rPr>
                <w:rFonts w:ascii="CMU Concrete" w:hint="eastAsia"/>
              </w:rPr>
              <w:t>설명</w:t>
            </w:r>
          </w:p>
        </w:tc>
        <w:tc>
          <w:tcPr>
            <w:tcW w:w="790" w:type="dxa"/>
            <w:tcBorders>
              <w:top w:val="single" w:sz="2" w:space="0" w:color="999999"/>
              <w:left w:val="single" w:sz="2" w:space="0" w:color="999999"/>
              <w:bottom w:val="single" w:sz="2" w:space="0" w:color="999999"/>
              <w:right w:val="single" w:sz="2" w:space="0" w:color="999999"/>
            </w:tcBorders>
            <w:shd w:val="clear" w:color="auto" w:fill="CCCCCC"/>
            <w:tcMar>
              <w:top w:w="0" w:type="dxa"/>
              <w:left w:w="0" w:type="dxa"/>
              <w:bottom w:w="0" w:type="dxa"/>
              <w:right w:w="0" w:type="dxa"/>
            </w:tcMar>
            <w:vAlign w:val="center"/>
          </w:tcPr>
          <w:p w14:paraId="3E66DB88" w14:textId="77777777" w:rsidR="003B50BF" w:rsidRPr="009B5001" w:rsidRDefault="003B50BF" w:rsidP="00D034F7">
            <w:pPr>
              <w:pStyle w:val="ae"/>
              <w:rPr>
                <w:rFonts w:ascii="CMU Concrete"/>
              </w:rPr>
            </w:pPr>
            <w:r w:rsidRPr="009B5001">
              <w:rPr>
                <w:rFonts w:ascii="CMU Concrete" w:hint="eastAsia"/>
              </w:rPr>
              <w:t>기타</w:t>
            </w:r>
          </w:p>
        </w:tc>
        <w:tc>
          <w:tcPr>
            <w:tcW w:w="1140" w:type="dxa"/>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0B00C42E" w14:textId="77777777" w:rsidR="003B50BF" w:rsidRPr="009B5001" w:rsidRDefault="003B50BF" w:rsidP="00D034F7">
            <w:pPr>
              <w:pStyle w:val="ae"/>
              <w:rPr>
                <w:rFonts w:ascii="CMU Concrete"/>
              </w:rPr>
            </w:pPr>
            <w:r w:rsidRPr="009B5001">
              <w:rPr>
                <w:rFonts w:ascii="CMU Concrete" w:hint="eastAsia"/>
              </w:rPr>
              <w:t>비고</w:t>
            </w:r>
          </w:p>
        </w:tc>
      </w:tr>
      <w:tr w:rsidR="00531B28" w:rsidRPr="00295ADD" w14:paraId="75F47ECD" w14:textId="77777777" w:rsidTr="00020986">
        <w:trPr>
          <w:trHeight w:val="324"/>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4A7D5A32" w14:textId="77777777" w:rsidR="00531B28" w:rsidRPr="009B5001" w:rsidRDefault="00531B28" w:rsidP="00D034F7">
            <w:pPr>
              <w:pStyle w:val="ae"/>
              <w:rPr>
                <w:rFonts w:ascii="CMU Concrete"/>
              </w:rPr>
            </w:pPr>
            <w:r w:rsidRPr="009B5001">
              <w:rPr>
                <w:rFonts w:ascii="CMU Concrete" w:hint="eastAsia"/>
              </w:rPr>
              <w:t>일반정보</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5FA0668" w14:textId="77777777" w:rsidR="00531B28" w:rsidRPr="009B5001" w:rsidRDefault="00531B28" w:rsidP="00D034F7">
            <w:pPr>
              <w:jc w:val="center"/>
              <w:rPr>
                <w:rFonts w:ascii="CMU Concrete"/>
              </w:rPr>
            </w:pPr>
            <w:r w:rsidRPr="009B5001">
              <w:rPr>
                <w:rFonts w:ascii="CMU Concrete" w:hint="eastAsia"/>
              </w:rPr>
              <w:t>이름</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3D4A03F" w14:textId="77777777" w:rsidR="00531B28" w:rsidRPr="009B5001" w:rsidRDefault="00531B28" w:rsidP="00D034F7">
            <w:pPr>
              <w:rPr>
                <w:rFonts w:ascii="CMU Concrete"/>
              </w:rPr>
            </w:pPr>
            <w:r w:rsidRPr="009B5001">
              <w:rPr>
                <w:rFonts w:ascii="CMU Concrete" w:hint="eastAsia"/>
              </w:rPr>
              <w:t>노드의</w:t>
            </w:r>
            <w:r w:rsidRPr="009B5001">
              <w:rPr>
                <w:rFonts w:ascii="CMU Concrete"/>
              </w:rPr>
              <w:t xml:space="preserve"> </w:t>
            </w:r>
            <w:r w:rsidRPr="009B5001">
              <w:rPr>
                <w:rFonts w:ascii="CMU Concrete" w:hint="eastAsia"/>
              </w:rPr>
              <w:t>이름을</w:t>
            </w:r>
            <w:r w:rsidRPr="009B5001">
              <w:rPr>
                <w:rFonts w:ascii="CMU Concrete"/>
              </w:rPr>
              <w:t xml:space="preserve"> </w:t>
            </w:r>
            <w:r w:rsidRPr="009B5001">
              <w:rPr>
                <w:rFonts w:ascii="CMU Concrete" w:hint="eastAsia"/>
              </w:rPr>
              <w:t>입력합니다</w:t>
            </w:r>
            <w:r w:rsidRPr="009B5001">
              <w:rPr>
                <w:rFonts w:ascii="CMU Concrete"/>
              </w:rPr>
              <w:t>.</w:t>
            </w:r>
          </w:p>
        </w:tc>
        <w:tc>
          <w:tcPr>
            <w:tcW w:w="790" w:type="dxa"/>
            <w:vMerge w:val="restart"/>
            <w:tcBorders>
              <w:top w:val="single" w:sz="2" w:space="0" w:color="999999"/>
              <w:left w:val="single" w:sz="2" w:space="0" w:color="999999"/>
              <w:right w:val="single" w:sz="2" w:space="0" w:color="999999"/>
            </w:tcBorders>
            <w:tcMar>
              <w:top w:w="0" w:type="dxa"/>
              <w:left w:w="0" w:type="dxa"/>
              <w:bottom w:w="0" w:type="dxa"/>
              <w:right w:w="0" w:type="dxa"/>
            </w:tcMar>
            <w:vAlign w:val="center"/>
          </w:tcPr>
          <w:p w14:paraId="2F1449E9" w14:textId="77777777" w:rsidR="00531B28" w:rsidRPr="009B5001" w:rsidRDefault="00531B28" w:rsidP="00D034F7">
            <w:pPr>
              <w:jc w:val="center"/>
              <w:rPr>
                <w:rFonts w:ascii="CMU Concrete"/>
              </w:rPr>
            </w:pPr>
            <w:r w:rsidRPr="009B5001">
              <w:rPr>
                <w:rFonts w:ascii="CMU Concrete" w:hint="eastAsia"/>
              </w:rPr>
              <w:t>선택</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38642BE3" w14:textId="77777777" w:rsidR="00531B28" w:rsidRPr="009B5001" w:rsidRDefault="00531B28" w:rsidP="00D034F7">
            <w:pPr>
              <w:jc w:val="left"/>
              <w:rPr>
                <w:rFonts w:ascii="CMU Concrete"/>
              </w:rPr>
            </w:pPr>
          </w:p>
        </w:tc>
      </w:tr>
      <w:tr w:rsidR="00531B28" w:rsidRPr="00295ADD" w14:paraId="42E956B1" w14:textId="77777777" w:rsidTr="00020986">
        <w:trPr>
          <w:trHeight w:val="215"/>
        </w:trPr>
        <w:tc>
          <w:tcPr>
            <w:tcW w:w="878" w:type="dxa"/>
            <w:vMerge/>
            <w:tcBorders>
              <w:top w:val="single" w:sz="2" w:space="0" w:color="999999"/>
              <w:left w:val="single" w:sz="2" w:space="0" w:color="999999"/>
              <w:bottom w:val="single" w:sz="2" w:space="0" w:color="999999"/>
              <w:right w:val="single" w:sz="8" w:space="0" w:color="999999"/>
            </w:tcBorders>
            <w:vAlign w:val="center"/>
          </w:tcPr>
          <w:p w14:paraId="3FB1686C" w14:textId="77777777" w:rsidR="00531B28" w:rsidRPr="009B5001" w:rsidRDefault="00531B28" w:rsidP="00D034F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3FFCB15" w14:textId="77777777" w:rsidR="00531B28" w:rsidRPr="009B5001" w:rsidRDefault="00531B28" w:rsidP="00D034F7">
            <w:pPr>
              <w:jc w:val="center"/>
              <w:rPr>
                <w:rFonts w:ascii="CMU Concrete"/>
              </w:rPr>
            </w:pPr>
            <w:r w:rsidRPr="009B5001">
              <w:rPr>
                <w:rFonts w:ascii="CMU Concrete" w:hint="eastAsia"/>
              </w:rPr>
              <w:t>설명</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71EA1EB" w14:textId="77777777" w:rsidR="00531B28" w:rsidRPr="009B5001" w:rsidRDefault="00531B28" w:rsidP="00D034F7">
            <w:pPr>
              <w:rPr>
                <w:rFonts w:ascii="CMU Concrete"/>
              </w:rPr>
            </w:pPr>
            <w:r w:rsidRPr="009B5001">
              <w:rPr>
                <w:rFonts w:ascii="CMU Concrete" w:hint="eastAsia"/>
              </w:rPr>
              <w:t>노드에</w:t>
            </w:r>
            <w:r w:rsidRPr="009B5001">
              <w:rPr>
                <w:rFonts w:ascii="CMU Concrete"/>
              </w:rPr>
              <w:t xml:space="preserve"> </w:t>
            </w:r>
            <w:r w:rsidRPr="009B5001">
              <w:rPr>
                <w:rFonts w:ascii="CMU Concrete" w:hint="eastAsia"/>
              </w:rPr>
              <w:t>대한</w:t>
            </w:r>
            <w:r w:rsidRPr="009B5001">
              <w:rPr>
                <w:rFonts w:ascii="CMU Concrete"/>
              </w:rPr>
              <w:t xml:space="preserve"> </w:t>
            </w:r>
            <w:r w:rsidRPr="009B5001">
              <w:rPr>
                <w:rFonts w:ascii="CMU Concrete" w:hint="eastAsia"/>
              </w:rPr>
              <w:t>간단한</w:t>
            </w:r>
            <w:r w:rsidRPr="009B5001">
              <w:rPr>
                <w:rFonts w:ascii="CMU Concrete"/>
              </w:rPr>
              <w:t xml:space="preserve"> </w:t>
            </w:r>
            <w:r w:rsidRPr="009B5001">
              <w:rPr>
                <w:rFonts w:ascii="CMU Concrete" w:hint="eastAsia"/>
              </w:rPr>
              <w:t>주석을</w:t>
            </w:r>
            <w:r w:rsidRPr="009B5001">
              <w:rPr>
                <w:rFonts w:ascii="CMU Concrete"/>
              </w:rPr>
              <w:t xml:space="preserve"> </w:t>
            </w:r>
            <w:r w:rsidRPr="009B5001">
              <w:rPr>
                <w:rFonts w:ascii="CMU Concrete" w:hint="eastAsia"/>
              </w:rPr>
              <w:t>달</w:t>
            </w:r>
            <w:r w:rsidRPr="009B5001">
              <w:rPr>
                <w:rFonts w:ascii="CMU Concrete"/>
              </w:rPr>
              <w:t xml:space="preserve"> </w:t>
            </w:r>
            <w:r w:rsidRPr="009B5001">
              <w:rPr>
                <w:rFonts w:ascii="CMU Concrete" w:hint="eastAsia"/>
              </w:rPr>
              <w:t>수</w:t>
            </w:r>
            <w:r w:rsidRPr="009B5001">
              <w:rPr>
                <w:rFonts w:ascii="CMU Concrete"/>
              </w:rPr>
              <w:t xml:space="preserve"> </w:t>
            </w:r>
            <w:r w:rsidRPr="009B5001">
              <w:rPr>
                <w:rFonts w:ascii="CMU Concrete" w:hint="eastAsia"/>
              </w:rPr>
              <w:t>있습니다</w:t>
            </w:r>
            <w:r w:rsidRPr="009B5001">
              <w:rPr>
                <w:rFonts w:ascii="CMU Concrete"/>
              </w:rPr>
              <w:t>.</w:t>
            </w:r>
          </w:p>
        </w:tc>
        <w:tc>
          <w:tcPr>
            <w:tcW w:w="790" w:type="dxa"/>
            <w:vMerge/>
            <w:tcBorders>
              <w:left w:val="single" w:sz="2" w:space="0" w:color="999999"/>
              <w:bottom w:val="single" w:sz="2" w:space="0" w:color="999999"/>
              <w:right w:val="single" w:sz="2" w:space="0" w:color="999999"/>
            </w:tcBorders>
            <w:tcMar>
              <w:top w:w="0" w:type="dxa"/>
              <w:left w:w="0" w:type="dxa"/>
              <w:bottom w:w="0" w:type="dxa"/>
              <w:right w:w="0" w:type="dxa"/>
            </w:tcMar>
            <w:vAlign w:val="center"/>
          </w:tcPr>
          <w:p w14:paraId="4D36A48A" w14:textId="77777777" w:rsidR="00531B28" w:rsidRPr="009B5001" w:rsidRDefault="00531B28" w:rsidP="00D034F7">
            <w:pPr>
              <w:jc w:val="center"/>
              <w:rPr>
                <w:rFonts w:asci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445318C0" w14:textId="77777777" w:rsidR="00531B28" w:rsidRPr="009B5001" w:rsidRDefault="00531B28" w:rsidP="00D034F7">
            <w:pPr>
              <w:jc w:val="left"/>
              <w:rPr>
                <w:rFonts w:ascii="CMU Concrete"/>
              </w:rPr>
            </w:pPr>
          </w:p>
        </w:tc>
      </w:tr>
      <w:tr w:rsidR="00D034F7" w:rsidRPr="00295ADD" w14:paraId="5C414423" w14:textId="77777777" w:rsidTr="00F96071">
        <w:trPr>
          <w:trHeight w:val="265"/>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0CAF8F15" w14:textId="77777777" w:rsidR="00FC6247" w:rsidRPr="009B5001" w:rsidRDefault="00FC6247" w:rsidP="00FC6247">
            <w:pPr>
              <w:pStyle w:val="ae"/>
              <w:rPr>
                <w:rFonts w:ascii="CMU Concrete"/>
              </w:rPr>
            </w:pPr>
            <w:r>
              <w:rPr>
                <w:rFonts w:ascii="CMU Concrete" w:hint="eastAsia"/>
              </w:rPr>
              <w:t>파일</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610D6BF" w14:textId="77777777" w:rsidR="00FC6247" w:rsidRPr="009B5001" w:rsidRDefault="00FC6247" w:rsidP="00FC6247">
            <w:pPr>
              <w:jc w:val="center"/>
              <w:rPr>
                <w:rFonts w:ascii="CMU Concrete"/>
              </w:rPr>
            </w:pPr>
            <w:r>
              <w:rPr>
                <w:rFonts w:ascii="CMU Concrete" w:hint="eastAsia"/>
              </w:rPr>
              <w:t>파일경로</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F0B271F" w14:textId="77777777" w:rsidR="00FC6247" w:rsidRPr="00D4048A" w:rsidRDefault="00FC6247" w:rsidP="00FC6247">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지정합니다</w:t>
            </w:r>
            <w:r w:rsidR="00E35A4E">
              <w:rPr>
                <w:rFonts w:ascii="CMU Concrete" w:hint="eastAsia"/>
              </w:rPr>
              <w:t>.</w:t>
            </w:r>
            <w:r w:rsidR="00277D10">
              <w:rPr>
                <w:rFonts w:ascii="CMU Concrete"/>
              </w:rPr>
              <w:t xml:space="preserve"> </w:t>
            </w:r>
            <w:r w:rsidR="00277D10" w:rsidRPr="00D4048A">
              <w:rPr>
                <w:rFonts w:ascii="CMU Concrete"/>
              </w:rPr>
              <w:t>대화창이</w:t>
            </w:r>
            <w:r w:rsidR="00277D10" w:rsidRPr="00D4048A">
              <w:rPr>
                <w:rFonts w:ascii="CMU Concrete" w:hAnsi="CMU Concrete"/>
              </w:rPr>
              <w:t xml:space="preserve"> </w:t>
            </w:r>
            <w:r w:rsidR="00277D10" w:rsidRPr="00D4048A">
              <w:rPr>
                <w:rFonts w:ascii="CMU Concrete"/>
              </w:rPr>
              <w:t>뜨면</w:t>
            </w:r>
            <w:r w:rsidR="00277D10" w:rsidRPr="00D4048A">
              <w:rPr>
                <w:rFonts w:ascii="CMU Concrete" w:hAnsi="CMU Concrete"/>
              </w:rPr>
              <w:t xml:space="preserve"> </w:t>
            </w:r>
            <w:r w:rsidR="00277D10" w:rsidRPr="00D4048A">
              <w:rPr>
                <w:rFonts w:ascii="CMU Concrete"/>
              </w:rPr>
              <w:t>선택합니다</w:t>
            </w:r>
            <w:r w:rsidR="00277D10"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9E8798C" w14:textId="77777777" w:rsidR="00FC6247" w:rsidRPr="00D4048A" w:rsidRDefault="00FC6247" w:rsidP="00FC6247">
            <w:pPr>
              <w:jc w:val="center"/>
              <w:rPr>
                <w:rFonts w:ascii="CMU Concrete" w:hAnsi="CMU Concrete"/>
              </w:rPr>
            </w:pPr>
            <w:r w:rsidRPr="00D4048A">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268BCCEC" w14:textId="77777777" w:rsidR="00FC6247" w:rsidRPr="00D4048A" w:rsidRDefault="00277D10" w:rsidP="00FC6247">
            <w:pPr>
              <w:jc w:val="center"/>
              <w:rPr>
                <w:rFonts w:ascii="CMU Concrete" w:hAnsi="CMU Concrete"/>
              </w:rPr>
            </w:pPr>
            <w:r w:rsidRPr="00D4048A">
              <w:rPr>
                <w:rFonts w:ascii="CMU Concrete"/>
              </w:rPr>
              <w:t>대화창</w:t>
            </w:r>
            <w:r w:rsidRPr="00D4048A">
              <w:rPr>
                <w:rFonts w:ascii="CMU Concrete" w:hAnsi="CMU Concrete"/>
              </w:rPr>
              <w:t xml:space="preserve"> </w:t>
            </w:r>
            <w:r w:rsidRPr="00D4048A">
              <w:rPr>
                <w:rFonts w:ascii="CMU Concrete"/>
              </w:rPr>
              <w:t>인터페이스</w:t>
            </w:r>
            <w:r w:rsidRPr="00D4048A">
              <w:rPr>
                <w:rFonts w:ascii="CMU Concrete" w:hAnsi="CMU Concrete"/>
              </w:rPr>
              <w:t>.</w:t>
            </w:r>
          </w:p>
        </w:tc>
      </w:tr>
      <w:tr w:rsidR="00FC6247" w:rsidRPr="00295ADD" w14:paraId="2354D591" w14:textId="77777777" w:rsidTr="00F96071">
        <w:trPr>
          <w:trHeight w:val="453"/>
        </w:trPr>
        <w:tc>
          <w:tcPr>
            <w:tcW w:w="878" w:type="dxa"/>
            <w:vMerge/>
            <w:tcBorders>
              <w:top w:val="single" w:sz="2" w:space="0" w:color="999999"/>
              <w:left w:val="single" w:sz="2" w:space="0" w:color="999999"/>
              <w:bottom w:val="single" w:sz="2" w:space="0" w:color="999999"/>
              <w:right w:val="single" w:sz="8" w:space="0" w:color="999999"/>
            </w:tcBorders>
            <w:vAlign w:val="center"/>
          </w:tcPr>
          <w:p w14:paraId="4EDFDAB7"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CD67CD0" w14:textId="77777777" w:rsidR="00FC6247" w:rsidRPr="009B5001" w:rsidRDefault="00FC6247" w:rsidP="00FC6247">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B7F2BB3" w14:textId="77777777" w:rsidR="00FC6247" w:rsidRPr="00D4048A" w:rsidRDefault="00FC6247" w:rsidP="00FC6247">
            <w:pPr>
              <w:rPr>
                <w:rFonts w:asci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sidRPr="00B32DD7">
              <w:rPr>
                <w:rFonts w:ascii="CMU Concrete" w:hint="eastAsia"/>
                <w:b/>
                <w:bCs/>
              </w:rPr>
              <w:t>파일</w:t>
            </w:r>
            <w:r w:rsidRPr="00B32DD7">
              <w:rPr>
                <w:rFonts w:ascii="CMU Concrete" w:hint="eastAsia"/>
                <w:b/>
                <w:bCs/>
              </w:rPr>
              <w:t xml:space="preserve"> </w:t>
            </w:r>
            <w:r w:rsidRPr="00B32DD7">
              <w:rPr>
                <w:rFonts w:ascii="CMU Concrete" w:hint="eastAsia"/>
                <w:b/>
                <w:bCs/>
              </w:rPr>
              <w:t>다시</w:t>
            </w:r>
            <w:r w:rsidRPr="00B32DD7">
              <w:rPr>
                <w:rFonts w:ascii="CMU Concrete" w:hint="eastAsia"/>
                <w:b/>
                <w:bCs/>
              </w:rPr>
              <w:t xml:space="preserve"> </w:t>
            </w:r>
            <w:r w:rsidRPr="00B32DD7">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8BC60D8" w14:textId="77777777" w:rsidR="00FC6247" w:rsidRPr="00D4048A" w:rsidRDefault="00FC6247" w:rsidP="00FC6247">
            <w:pPr>
              <w:jc w:val="center"/>
              <w:rPr>
                <w:rFonts w:ascii="CMU Concrete"/>
              </w:rPr>
            </w:pPr>
            <w:r>
              <w:rPr>
                <w:rFonts w:ascii="CMU Concrete" w:hint="eastAsia"/>
              </w:rPr>
              <w:t>버튼</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1DDC311D" w14:textId="77777777" w:rsidR="00FC6247" w:rsidRPr="00D4048A" w:rsidRDefault="00FC6247" w:rsidP="00FC6247">
            <w:pPr>
              <w:jc w:val="center"/>
              <w:rPr>
                <w:rFonts w:ascii="CMU Concrete" w:hAnsi="CMU Concrete"/>
              </w:rPr>
            </w:pPr>
          </w:p>
        </w:tc>
      </w:tr>
      <w:tr w:rsidR="00FC6247" w:rsidRPr="00295ADD" w14:paraId="14432270" w14:textId="77777777" w:rsidTr="00F96071">
        <w:trPr>
          <w:trHeight w:val="1528"/>
        </w:trPr>
        <w:tc>
          <w:tcPr>
            <w:tcW w:w="878" w:type="dxa"/>
            <w:vMerge/>
            <w:tcBorders>
              <w:top w:val="single" w:sz="2" w:space="0" w:color="999999"/>
              <w:left w:val="single" w:sz="2" w:space="0" w:color="999999"/>
              <w:bottom w:val="single" w:sz="2" w:space="0" w:color="999999"/>
              <w:right w:val="single" w:sz="8" w:space="0" w:color="999999"/>
            </w:tcBorders>
            <w:vAlign w:val="center"/>
          </w:tcPr>
          <w:p w14:paraId="0891DFB7"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F402042" w14:textId="77777777" w:rsidR="00FC6247" w:rsidRPr="009B5001" w:rsidRDefault="00FC6247" w:rsidP="00FC6247">
            <w:pPr>
              <w:jc w:val="center"/>
              <w:rPr>
                <w:rFonts w:ascii="CMU Concrete"/>
              </w:rPr>
            </w:pPr>
            <w:r>
              <w:rPr>
                <w:rFonts w:ascii="CMU Concrete" w:hint="eastAsia"/>
              </w:rPr>
              <w:t>미리보기</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A226755" w14:textId="77777777" w:rsidR="00FC6247" w:rsidRPr="00D4048A" w:rsidRDefault="00FC6247" w:rsidP="00FC6247">
            <w:pPr>
              <w:rPr>
                <w:rFonts w:ascii="CMU Concrete" w:hAnsi="CMU Concrete"/>
              </w:rPr>
            </w:pPr>
            <w:r w:rsidRPr="00D4048A">
              <w:rPr>
                <w:rFonts w:ascii="CMU Concrete"/>
              </w:rPr>
              <w:t>지정된</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일부를</w:t>
            </w:r>
            <w:r w:rsidRPr="00D4048A">
              <w:rPr>
                <w:rFonts w:ascii="CMU Concrete" w:hAnsi="CMU Concrete"/>
              </w:rPr>
              <w:t xml:space="preserve"> </w:t>
            </w:r>
            <w:r w:rsidRPr="00D4048A">
              <w:rPr>
                <w:rFonts w:ascii="CMU Concrete"/>
              </w:rPr>
              <w:t>볼</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이를</w:t>
            </w:r>
            <w:r w:rsidRPr="00D4048A">
              <w:rPr>
                <w:rFonts w:ascii="CMU Concrete" w:hAnsi="CMU Concrete"/>
              </w:rPr>
              <w:t xml:space="preserve"> </w:t>
            </w:r>
            <w:r w:rsidRPr="00D4048A">
              <w:rPr>
                <w:rFonts w:ascii="CMU Concrete"/>
              </w:rPr>
              <w:t>통하여</w:t>
            </w:r>
            <w:r w:rsidRPr="00D4048A">
              <w:rPr>
                <w:rFonts w:ascii="CMU Concrete" w:hAnsi="CMU Concrete"/>
              </w:rPr>
              <w:t xml:space="preserve"> </w:t>
            </w:r>
            <w:r w:rsidRPr="00D4048A">
              <w:rPr>
                <w:rFonts w:ascii="CMU Concrete"/>
              </w:rPr>
              <w:t>다른</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편집기를</w:t>
            </w:r>
            <w:r w:rsidRPr="00D4048A">
              <w:rPr>
                <w:rFonts w:ascii="CMU Concrete" w:hAnsi="CMU Concrete"/>
              </w:rPr>
              <w:t xml:space="preserve"> </w:t>
            </w:r>
            <w:r w:rsidRPr="00D4048A">
              <w:rPr>
                <w:rFonts w:ascii="CMU Concrete"/>
              </w:rPr>
              <w:t>열지</w:t>
            </w:r>
            <w:r w:rsidRPr="00D4048A">
              <w:rPr>
                <w:rFonts w:ascii="CMU Concrete" w:hAnsi="CMU Concrete"/>
              </w:rPr>
              <w:t xml:space="preserve"> </w:t>
            </w:r>
            <w:r w:rsidRPr="00D4048A">
              <w:rPr>
                <w:rFonts w:ascii="CMU Concrete"/>
              </w:rPr>
              <w:t>않고</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구조를</w:t>
            </w:r>
            <w:r w:rsidRPr="00D4048A">
              <w:rPr>
                <w:rFonts w:ascii="CMU Concrete" w:hAnsi="CMU Concrete"/>
              </w:rPr>
              <w:t xml:space="preserve"> </w:t>
            </w:r>
            <w:r w:rsidRPr="00D4048A">
              <w:rPr>
                <w:rFonts w:ascii="CMU Concrete"/>
              </w:rPr>
              <w:t>파악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자동</w:t>
            </w:r>
            <w:r w:rsidR="00E35A4E">
              <w:rPr>
                <w:rFonts w:ascii="CMU Concrete" w:hint="eastAsia"/>
              </w:rPr>
              <w:t>적</w:t>
            </w:r>
            <w:r w:rsidRPr="00D4048A">
              <w:rPr>
                <w:rFonts w:ascii="CMU Concrete"/>
              </w:rPr>
              <w:t>으로</w:t>
            </w:r>
            <w:r w:rsidRPr="00D4048A">
              <w:rPr>
                <w:rFonts w:ascii="CMU Concrete" w:hAnsi="CMU Concrete"/>
              </w:rPr>
              <w:t xml:space="preserve"> </w:t>
            </w:r>
            <w:r w:rsidRPr="00D4048A">
              <w:rPr>
                <w:rFonts w:ascii="CMU Concrete"/>
              </w:rPr>
              <w:t>인식된</w:t>
            </w:r>
            <w:r w:rsidRPr="00D4048A">
              <w:rPr>
                <w:rFonts w:ascii="CMU Concrete" w:hAnsi="CMU Concrete"/>
              </w:rPr>
              <w:t xml:space="preserve"> </w:t>
            </w:r>
            <w:r w:rsidRPr="00D4048A">
              <w:rPr>
                <w:rFonts w:ascii="CMU Concrete"/>
              </w:rPr>
              <w:t>선택사항</w:t>
            </w:r>
            <w:r w:rsidRPr="00D4048A">
              <w:rPr>
                <w:rFonts w:ascii="CMU Concrete" w:hAnsi="CMU Concrete"/>
              </w:rPr>
              <w:t xml:space="preserve"> </w:t>
            </w:r>
            <w:r w:rsidRPr="00D4048A">
              <w:rPr>
                <w:rFonts w:ascii="CMU Concrete"/>
              </w:rPr>
              <w:t>중</w:t>
            </w:r>
            <w:r w:rsidRPr="00D4048A">
              <w:rPr>
                <w:rFonts w:ascii="CMU Concrete" w:hAnsi="CMU Concrete"/>
              </w:rPr>
              <w:t xml:space="preserve"> </w:t>
            </w:r>
            <w:r w:rsidRPr="00D4048A">
              <w:rPr>
                <w:rFonts w:ascii="CMU Concrete"/>
              </w:rPr>
              <w:t>잘못된</w:t>
            </w:r>
            <w:r w:rsidRPr="00D4048A">
              <w:rPr>
                <w:rFonts w:ascii="CMU Concrete" w:hAnsi="CMU Concrete"/>
              </w:rPr>
              <w:t xml:space="preserve"> </w:t>
            </w:r>
            <w:r w:rsidRPr="00D4048A">
              <w:rPr>
                <w:rFonts w:ascii="CMU Concrete"/>
              </w:rPr>
              <w:t>것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D4048A">
              <w:rPr>
                <w:rFonts w:ascii="CMU Concrete"/>
              </w:rPr>
              <w:t>미리보기의</w:t>
            </w:r>
            <w:r w:rsidRPr="00D4048A">
              <w:rPr>
                <w:rFonts w:ascii="CMU Concrete" w:hAnsi="CMU Concrete"/>
              </w:rPr>
              <w:t xml:space="preserve"> </w:t>
            </w:r>
            <w:r w:rsidRPr="00D4048A">
              <w:rPr>
                <w:rFonts w:ascii="CMU Concrete"/>
              </w:rPr>
              <w:t>내용을</w:t>
            </w:r>
            <w:r w:rsidRPr="00D4048A">
              <w:rPr>
                <w:rFonts w:ascii="CMU Concrete" w:hAnsi="CMU Concrete"/>
              </w:rPr>
              <w:t xml:space="preserve"> </w:t>
            </w:r>
            <w:r w:rsidRPr="00D4048A">
              <w:rPr>
                <w:rFonts w:ascii="CMU Concrete"/>
              </w:rPr>
              <w:t>참조하여</w:t>
            </w:r>
            <w:r w:rsidRPr="00D4048A">
              <w:rPr>
                <w:rFonts w:ascii="CMU Concrete" w:hAnsi="CMU Concrete"/>
              </w:rPr>
              <w:t xml:space="preserve"> </w:t>
            </w:r>
            <w:r w:rsidRPr="00D4048A">
              <w:rPr>
                <w:rFonts w:ascii="CMU Concrete"/>
              </w:rPr>
              <w:t>수동으로</w:t>
            </w:r>
            <w:r w:rsidRPr="00D4048A">
              <w:rPr>
                <w:rFonts w:ascii="CMU Concrete" w:hAnsi="CMU Concrete"/>
              </w:rPr>
              <w:t xml:space="preserve"> </w:t>
            </w:r>
            <w:r w:rsidRPr="00D4048A">
              <w:rPr>
                <w:rFonts w:ascii="CMU Concrete"/>
              </w:rPr>
              <w:t>수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4E2FC2C" w14:textId="77777777" w:rsidR="00FC6247" w:rsidRPr="00D4048A" w:rsidRDefault="00FC6247" w:rsidP="00FC6247">
            <w:pPr>
              <w:jc w:val="cente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22F10B16" w14:textId="77777777" w:rsidR="00FC6247" w:rsidRPr="00D4048A" w:rsidRDefault="00FC6247" w:rsidP="00FC6247">
            <w:pPr>
              <w:jc w:val="center"/>
              <w:rPr>
                <w:rFonts w:ascii="CMU Concrete" w:hAnsi="CMU Concrete"/>
              </w:rPr>
            </w:pPr>
          </w:p>
        </w:tc>
      </w:tr>
      <w:tr w:rsidR="00D034F7" w:rsidRPr="00295ADD" w14:paraId="33ABFC4F" w14:textId="77777777" w:rsidTr="00F96071">
        <w:trPr>
          <w:trHeight w:val="475"/>
        </w:trPr>
        <w:tc>
          <w:tcPr>
            <w:tcW w:w="878" w:type="dxa"/>
            <w:vMerge w:val="restart"/>
            <w:tcBorders>
              <w:top w:val="single" w:sz="2" w:space="0" w:color="999999"/>
              <w:left w:val="single" w:sz="2" w:space="0" w:color="999999"/>
              <w:bottom w:val="single" w:sz="2" w:space="0" w:color="999999"/>
              <w:right w:val="single" w:sz="8" w:space="0" w:color="999999"/>
            </w:tcBorders>
            <w:shd w:val="clear" w:color="auto" w:fill="CCCCCC"/>
            <w:tcMar>
              <w:top w:w="0" w:type="dxa"/>
              <w:left w:w="0" w:type="dxa"/>
              <w:bottom w:w="0" w:type="dxa"/>
              <w:right w:w="0" w:type="dxa"/>
            </w:tcMar>
            <w:vAlign w:val="center"/>
          </w:tcPr>
          <w:p w14:paraId="6E8CD530" w14:textId="77777777" w:rsidR="00FC6247" w:rsidRPr="009B5001" w:rsidRDefault="00FC6247" w:rsidP="00FC6247">
            <w:pPr>
              <w:pStyle w:val="ae"/>
              <w:rPr>
                <w:rFonts w:ascii="CMU Concrete"/>
              </w:rPr>
            </w:pPr>
            <w:r>
              <w:rPr>
                <w:rFonts w:ascii="CMU Concrete" w:hint="eastAsia"/>
              </w:rPr>
              <w:t>부분</w:t>
            </w:r>
            <w:r>
              <w:rPr>
                <w:rFonts w:ascii="CMU Concrete" w:hint="eastAsia"/>
              </w:rPr>
              <w:t xml:space="preserve"> </w:t>
            </w:r>
            <w:r>
              <w:rPr>
                <w:rFonts w:ascii="CMU Concrete" w:hint="eastAsia"/>
              </w:rPr>
              <w:t>읽기</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BDB7C9D" w14:textId="77777777" w:rsidR="00FC6247" w:rsidRPr="009B5001" w:rsidRDefault="00FC6247" w:rsidP="00FC6247">
            <w:pPr>
              <w:jc w:val="center"/>
              <w:rPr>
                <w:rFonts w:ascii="CMU Concrete"/>
              </w:rPr>
            </w:pPr>
            <w:r>
              <w:rPr>
                <w:rFonts w:ascii="CMU Concrete" w:hint="eastAsia"/>
              </w:rPr>
              <w:t>부분읽기</w:t>
            </w:r>
            <w:r>
              <w:rPr>
                <w:rFonts w:ascii="CMU Concrete" w:hint="eastAsia"/>
              </w:rPr>
              <w:t xml:space="preserve"> </w:t>
            </w:r>
            <w:r>
              <w:rPr>
                <w:rFonts w:ascii="CMU Concrete" w:hint="eastAsia"/>
              </w:rPr>
              <w:t>방법</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1E485559" w14:textId="77777777" w:rsidR="00FC6247" w:rsidRPr="00D4048A" w:rsidRDefault="00FC6247" w:rsidP="00FC6247">
            <w:pPr>
              <w:rPr>
                <w:rFonts w:ascii="CMU Concrete" w:hAnsi="CMU Concrete"/>
              </w:rPr>
            </w:pPr>
            <w:r w:rsidRPr="00D4048A">
              <w:rPr>
                <w:rFonts w:ascii="CMU Concrete"/>
              </w:rPr>
              <w:t>파일을</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7FF07A7" w14:textId="77777777" w:rsidR="00FC6247" w:rsidRPr="00D4048A" w:rsidRDefault="00FC6247" w:rsidP="00FC6247">
            <w:pPr>
              <w:jc w:val="center"/>
              <w:rPr>
                <w:rFonts w:ascii="CMU Concrete" w:hAnsi="CMU Concrete"/>
              </w:rPr>
            </w:pPr>
            <w:r w:rsidRPr="00D4048A">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6DD58714" w14:textId="77777777" w:rsidR="00FC6247" w:rsidRPr="00D4048A" w:rsidRDefault="00FC6247" w:rsidP="00FC6247">
            <w:pPr>
              <w:jc w:val="center"/>
              <w:rPr>
                <w:rFonts w:ascii="CMU Concrete" w:hAnsi="CMU Concrete"/>
              </w:rPr>
            </w:pPr>
            <w:r w:rsidRPr="00D4048A">
              <w:rPr>
                <w:rFonts w:ascii="CMU Concrete"/>
              </w:rPr>
              <w:t>전체읽기</w:t>
            </w:r>
            <w:r w:rsidRPr="00D4048A">
              <w:rPr>
                <w:rFonts w:ascii="CMU Concrete" w:hAnsi="CMU Concrete"/>
              </w:rPr>
              <w:t xml:space="preserve">, </w:t>
            </w:r>
            <w:r w:rsidRPr="00D4048A">
              <w:rPr>
                <w:rFonts w:ascii="CMU Concrete"/>
              </w:rPr>
              <w:t>처음부터</w:t>
            </w:r>
            <w:r w:rsidRPr="00D4048A">
              <w:rPr>
                <w:rFonts w:ascii="CMU Concrete" w:hAnsi="CMU Concrete"/>
              </w:rPr>
              <w:t xml:space="preserve">, </w:t>
            </w:r>
            <w:r w:rsidRPr="00D4048A">
              <w:rPr>
                <w:rFonts w:ascii="CMU Concrete"/>
              </w:rPr>
              <w:t>임의추출</w:t>
            </w:r>
          </w:p>
        </w:tc>
      </w:tr>
      <w:tr w:rsidR="00FC6247" w:rsidRPr="00295ADD" w14:paraId="42F436A9" w14:textId="77777777" w:rsidTr="00F96071">
        <w:trPr>
          <w:trHeight w:val="835"/>
        </w:trPr>
        <w:tc>
          <w:tcPr>
            <w:tcW w:w="878" w:type="dxa"/>
            <w:vMerge/>
            <w:tcBorders>
              <w:top w:val="single" w:sz="2" w:space="0" w:color="999999"/>
              <w:left w:val="single" w:sz="2" w:space="0" w:color="999999"/>
              <w:bottom w:val="single" w:sz="2" w:space="0" w:color="999999"/>
              <w:right w:val="single" w:sz="8" w:space="0" w:color="999999"/>
            </w:tcBorders>
            <w:vAlign w:val="center"/>
          </w:tcPr>
          <w:p w14:paraId="67FB27DB"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934EF80" w14:textId="77777777" w:rsidR="00FC6247" w:rsidRPr="009B5001" w:rsidRDefault="00FC6247" w:rsidP="00FC6247">
            <w:pPr>
              <w:jc w:val="center"/>
              <w:rPr>
                <w:rFonts w:ascii="CMU Concrete"/>
              </w:rPr>
            </w:pPr>
            <w:r>
              <w:rPr>
                <w:rFonts w:ascii="CMU Concrete" w:hint="eastAsia"/>
              </w:rPr>
              <w:t>부분</w:t>
            </w:r>
            <w:r>
              <w:rPr>
                <w:rFonts w:ascii="CMU Concrete" w:hint="eastAsia"/>
              </w:rPr>
              <w:t xml:space="preserve"> </w:t>
            </w:r>
            <w:r>
              <w:rPr>
                <w:rFonts w:ascii="CMU Concrete" w:hint="eastAsia"/>
              </w:rPr>
              <w:t>일기</w:t>
            </w:r>
            <w:r>
              <w:rPr>
                <w:rFonts w:ascii="CMU Concrete" w:hint="eastAsia"/>
              </w:rPr>
              <w:t xml:space="preserve"> </w:t>
            </w:r>
            <w:r>
              <w:rPr>
                <w:rFonts w:ascii="CMU Concrete" w:hint="eastAsia"/>
              </w:rPr>
              <w:t>인수</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6ED4CD66" w14:textId="77777777" w:rsidR="00FC6247" w:rsidRPr="00D4048A" w:rsidRDefault="00FC6247" w:rsidP="00FC6247">
            <w:pPr>
              <w:rPr>
                <w:rFonts w:ascii="CMU Concrete" w:hAnsi="CMU Concrete"/>
              </w:rPr>
            </w:pPr>
            <w:r w:rsidRPr="00277D10">
              <w:rPr>
                <w:rFonts w:ascii="CMU Concrete"/>
                <w:b/>
                <w:bCs/>
              </w:rPr>
              <w:t>부분읽기</w:t>
            </w:r>
            <w:r w:rsidRPr="00277D10">
              <w:rPr>
                <w:rFonts w:ascii="CMU Concrete" w:hAnsi="CMU Concrete"/>
                <w:b/>
                <w:bCs/>
              </w:rPr>
              <w:t xml:space="preserve"> </w:t>
            </w:r>
            <w:r w:rsidRPr="00277D10">
              <w:rPr>
                <w:rFonts w:ascii="CMU Concrete"/>
                <w:b/>
                <w:bCs/>
              </w:rPr>
              <w:t>방법</w:t>
            </w:r>
            <w:r w:rsidRPr="00D4048A">
              <w:rPr>
                <w:rFonts w:ascii="CMU Concrete"/>
              </w:rPr>
              <w:t>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4D8C254" w14:textId="77777777" w:rsidR="00FC6247" w:rsidRPr="00D4048A" w:rsidRDefault="00FC6247" w:rsidP="00FC6247">
            <w:pP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3AA40F85" w14:textId="77777777" w:rsidR="00FC6247" w:rsidRPr="00D4048A" w:rsidRDefault="00FC6247" w:rsidP="00FC6247">
            <w:pPr>
              <w:rPr>
                <w:rFonts w:ascii="CMU Concrete" w:hAnsi="CMU Concrete"/>
              </w:rPr>
            </w:pPr>
          </w:p>
        </w:tc>
      </w:tr>
      <w:tr w:rsidR="00FC6247" w:rsidRPr="00295ADD" w14:paraId="68A845E2" w14:textId="77777777" w:rsidTr="00F96071">
        <w:trPr>
          <w:trHeight w:val="1447"/>
        </w:trPr>
        <w:tc>
          <w:tcPr>
            <w:tcW w:w="878" w:type="dxa"/>
            <w:vMerge w:val="restart"/>
            <w:tcBorders>
              <w:top w:val="single" w:sz="2" w:space="0" w:color="999999"/>
              <w:left w:val="single" w:sz="2" w:space="0" w:color="999999"/>
              <w:right w:val="single" w:sz="8" w:space="0" w:color="999999"/>
            </w:tcBorders>
            <w:shd w:val="clear" w:color="auto" w:fill="CCCCCC"/>
            <w:tcMar>
              <w:top w:w="0" w:type="dxa"/>
              <w:left w:w="0" w:type="dxa"/>
              <w:bottom w:w="0" w:type="dxa"/>
              <w:right w:w="0" w:type="dxa"/>
            </w:tcMar>
            <w:vAlign w:val="center"/>
          </w:tcPr>
          <w:p w14:paraId="2DE1C6F7" w14:textId="77777777" w:rsidR="00FC6247" w:rsidRPr="009B5001" w:rsidRDefault="00FC6247" w:rsidP="00FC6247">
            <w:pPr>
              <w:pStyle w:val="ae"/>
              <w:rPr>
                <w:rFonts w:ascii="CMU Concrete"/>
              </w:rPr>
            </w:pPr>
            <w:r>
              <w:rPr>
                <w:rFonts w:ascii="CMU Concrete" w:hint="eastAsia"/>
              </w:rPr>
              <w:t>선택사항</w:t>
            </w: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99AB5D7" w14:textId="77777777" w:rsidR="00FC6247" w:rsidRPr="009B5001" w:rsidRDefault="00FC6247" w:rsidP="00FC6247">
            <w:pPr>
              <w:jc w:val="center"/>
              <w:rPr>
                <w:rFonts w:ascii="CMU Concrete"/>
              </w:rPr>
            </w:pPr>
            <w:r>
              <w:rPr>
                <w:rFonts w:ascii="CMU Concrete" w:hint="eastAsia"/>
              </w:rPr>
              <w:t>첫행에</w:t>
            </w:r>
            <w:r>
              <w:rPr>
                <w:rFonts w:ascii="CMU Concrete" w:hint="eastAsia"/>
              </w:rPr>
              <w:t xml:space="preserve"> </w:t>
            </w:r>
            <w:r>
              <w:rPr>
                <w:rFonts w:ascii="CMU Concrete" w:hint="eastAsia"/>
              </w:rPr>
              <w:t>변수명</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F3ED737" w14:textId="77777777" w:rsidR="00FC6247" w:rsidRPr="00D4048A" w:rsidRDefault="00FC6247" w:rsidP="00FC6247">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E705C">
              <w:rPr>
                <w:rFonts w:ascii="CMU Concrete" w:hAnsi="CMU Concrete"/>
                <w:b/>
              </w:rPr>
              <w:t>‘</w:t>
            </w:r>
            <w:r w:rsidRPr="003E705C">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8D33837" w14:textId="77777777" w:rsidR="00FC6247" w:rsidRPr="00D4048A" w:rsidRDefault="00FC6247" w:rsidP="00FC6247">
            <w:pPr>
              <w:jc w:val="center"/>
              <w:rPr>
                <w:rFonts w:ascii="CMU Concrete" w:hAnsi="CMU Concrete"/>
              </w:rPr>
            </w:pPr>
            <w:r w:rsidRPr="00D4048A">
              <w:rPr>
                <w:rFonts w:ascii="CMU Concrete"/>
              </w:rPr>
              <w:t>자동</w:t>
            </w:r>
            <w:r w:rsidRPr="00D4048A">
              <w:rPr>
                <w:rFonts w:ascii="CMU Concrete" w:hAnsi="CMU Concrete"/>
              </w:rPr>
              <w:t xml:space="preserve"> </w:t>
            </w:r>
            <w:r w:rsidRPr="00D4048A">
              <w:rPr>
                <w:rFonts w:ascii="CMU Concrete"/>
              </w:rPr>
              <w:t>분석</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1A206AA7" w14:textId="77777777" w:rsidR="00FC6247" w:rsidRPr="00D4048A" w:rsidRDefault="00FC6247" w:rsidP="00FC6247">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FC6247" w:rsidRPr="00277D10" w14:paraId="75A18169" w14:textId="77777777" w:rsidTr="00F96071">
        <w:trPr>
          <w:trHeight w:val="1005"/>
        </w:trPr>
        <w:tc>
          <w:tcPr>
            <w:tcW w:w="878" w:type="dxa"/>
            <w:vMerge/>
            <w:tcBorders>
              <w:left w:val="single" w:sz="2" w:space="0" w:color="999999"/>
              <w:right w:val="single" w:sz="8" w:space="0" w:color="999999"/>
            </w:tcBorders>
            <w:vAlign w:val="center"/>
          </w:tcPr>
          <w:p w14:paraId="1A8DD84E"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EAFDCB6" w14:textId="77777777" w:rsidR="00FC6247" w:rsidRPr="009B5001" w:rsidRDefault="00FC6247" w:rsidP="00FC6247">
            <w:pPr>
              <w:jc w:val="center"/>
              <w:rPr>
                <w:rFonts w:ascii="CMU Concrete"/>
              </w:rPr>
            </w:pPr>
            <w:r>
              <w:rPr>
                <w:rFonts w:ascii="CMU Concrete" w:hint="eastAsia"/>
              </w:rPr>
              <w:t>구분자</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4BB30AAF" w14:textId="77777777" w:rsidR="00FC6247" w:rsidRPr="00D4048A" w:rsidRDefault="00FC6247" w:rsidP="00FC6247">
            <w:pPr>
              <w:rPr>
                <w:rFonts w:ascii="CMU Concrete" w:hAnsi="CMU Concrete"/>
              </w:rPr>
            </w:pPr>
            <w:r w:rsidRPr="00D4048A">
              <w:rPr>
                <w:rFonts w:ascii="CMU Concrete"/>
              </w:rPr>
              <w:t>컬럼을</w:t>
            </w:r>
            <w:r w:rsidRPr="00D4048A">
              <w:rPr>
                <w:rFonts w:ascii="CMU Concrete" w:hAnsi="CMU Concrete"/>
              </w:rPr>
              <w:t xml:space="preserve"> </w:t>
            </w:r>
            <w:r w:rsidRPr="00D4048A">
              <w:rPr>
                <w:rFonts w:ascii="CMU Concrete"/>
              </w:rPr>
              <w:t>구분하는</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2EADA9E0" w14:textId="77777777" w:rsidR="00277D10" w:rsidRDefault="00277D10" w:rsidP="00277D10">
            <w:pPr>
              <w:rPr>
                <w:rFonts w:ascii="CMU Concrete" w:hAnsi="CMU Concrete"/>
              </w:rPr>
            </w:pPr>
            <w:r w:rsidRPr="00277D10">
              <w:rPr>
                <w:rFonts w:ascii="CMU Concrete" w:hAnsi="CMU Concrete" w:hint="eastAsia"/>
                <w:bCs/>
              </w:rPr>
              <w:t>기본적으로</w:t>
            </w:r>
            <w:r w:rsidRPr="00277D10">
              <w:rPr>
                <w:rFonts w:ascii="CMU Concrete" w:hAnsi="CMU Concrete" w:hint="eastAsia"/>
                <w:bCs/>
              </w:rPr>
              <w:t xml:space="preserve"> </w:t>
            </w:r>
            <w:r w:rsidR="00FC6247" w:rsidRPr="008E08AF">
              <w:rPr>
                <w:rFonts w:ascii="CMU Concrete" w:hAnsi="CMU Concrete"/>
                <w:b/>
              </w:rPr>
              <w:t>(</w:t>
            </w:r>
            <w:r w:rsidR="00FC6247" w:rsidRPr="008E08AF">
              <w:rPr>
                <w:rFonts w:ascii="CMU Concrete"/>
                <w:b/>
              </w:rPr>
              <w:t>탭</w:t>
            </w:r>
            <w:r w:rsidR="00FC6247" w:rsidRPr="008E08AF">
              <w:rPr>
                <w:rFonts w:ascii="CMU Concrete" w:hAnsi="CMU Concrete"/>
                <w:b/>
              </w:rPr>
              <w:t xml:space="preserve">), </w:t>
            </w:r>
            <w:r>
              <w:rPr>
                <w:rFonts w:ascii="CMU Concrete" w:hAnsi="CMU Concrete"/>
                <w:b/>
              </w:rPr>
              <w:t xml:space="preserve"> </w:t>
            </w:r>
            <w:r w:rsidR="00FC6247" w:rsidRPr="008E08AF">
              <w:rPr>
                <w:rFonts w:ascii="CMU Concrete" w:hAnsi="CMU Concrete"/>
                <w:b/>
              </w:rPr>
              <w:t>(</w:t>
            </w:r>
            <w:r w:rsidR="00FC6247" w:rsidRPr="008E08AF">
              <w:rPr>
                <w:rFonts w:ascii="CMU Concrete"/>
                <w:b/>
              </w:rPr>
              <w:t>공백</w:t>
            </w:r>
            <w:r w:rsidR="00FC6247" w:rsidRPr="008E08AF">
              <w:rPr>
                <w:rFonts w:ascii="CMU Concrete" w:hAnsi="CMU Concrete"/>
                <w:b/>
              </w:rPr>
              <w:t xml:space="preserve">), </w:t>
            </w:r>
            <w:r>
              <w:rPr>
                <w:rFonts w:ascii="CMU Concrete" w:hAnsi="CMU Concrete"/>
                <w:b/>
              </w:rPr>
              <w:t xml:space="preserve"> </w:t>
            </w:r>
            <w:r w:rsidR="00FC6247" w:rsidRPr="008E08AF">
              <w:rPr>
                <w:rFonts w:ascii="CMU Concrete" w:hAnsi="CMU Concrete"/>
                <w:b/>
              </w:rPr>
              <w:t>|(</w:t>
            </w:r>
            <w:r w:rsidR="00FC6247" w:rsidRPr="008E08AF">
              <w:rPr>
                <w:rFonts w:ascii="CMU Concrete"/>
                <w:b/>
              </w:rPr>
              <w:t>바</w:t>
            </w:r>
            <w:r w:rsidR="00FC6247" w:rsidRPr="008E08AF">
              <w:rPr>
                <w:rFonts w:ascii="CMU Concrete" w:hAnsi="CMU Concrete"/>
                <w:b/>
              </w:rPr>
              <w:t xml:space="preserve">), </w:t>
            </w:r>
            <w:r>
              <w:rPr>
                <w:rFonts w:ascii="CMU Concrete" w:hAnsi="CMU Concrete"/>
                <w:b/>
              </w:rPr>
              <w:t xml:space="preserve"> </w:t>
            </w:r>
            <w:r w:rsidR="00FC6247" w:rsidRPr="008E08AF">
              <w:rPr>
                <w:rFonts w:ascii="CMU Concrete" w:hAnsi="CMU Concrete"/>
                <w:b/>
              </w:rPr>
              <w:t>,(</w:t>
            </w:r>
            <w:r w:rsidR="00FC6247" w:rsidRPr="008E08AF">
              <w:rPr>
                <w:rFonts w:ascii="CMU Concrete"/>
                <w:b/>
              </w:rPr>
              <w:t>콤마</w:t>
            </w:r>
            <w:r w:rsidR="00FC6247" w:rsidRPr="008E08AF">
              <w:rPr>
                <w:rFonts w:ascii="CMU Concrete" w:hAnsi="CMU Concrete"/>
                <w:b/>
              </w:rPr>
              <w:t>),</w:t>
            </w:r>
            <w:r w:rsidR="00FC6247" w:rsidRPr="00D4048A">
              <w:rPr>
                <w:rFonts w:ascii="CMU Concrete" w:hAnsi="CMU Concrete"/>
              </w:rPr>
              <w:t xml:space="preserve"> </w:t>
            </w:r>
            <w:r>
              <w:rPr>
                <w:rFonts w:ascii="CMU Concrete" w:hAnsi="CMU Concrete"/>
              </w:rPr>
              <w:t xml:space="preserve"> </w:t>
            </w:r>
            <w:r w:rsidR="00FC6247" w:rsidRPr="00D4048A">
              <w:rPr>
                <w:rFonts w:ascii="CMU Concrete" w:hAnsi="CMU Concrete"/>
                <w:b/>
                <w:bCs/>
              </w:rPr>
              <w:t>:(</w:t>
            </w:r>
            <w:r w:rsidR="00FC6247" w:rsidRPr="00D4048A">
              <w:rPr>
                <w:rFonts w:ascii="CMU Concrete"/>
                <w:b/>
                <w:bCs/>
              </w:rPr>
              <w:t>콜론</w:t>
            </w:r>
            <w:r w:rsidR="00FC6247" w:rsidRPr="00D4048A">
              <w:rPr>
                <w:rFonts w:ascii="CMU Concrete" w:hAnsi="CMU Concrete"/>
                <w:b/>
                <w:bCs/>
              </w:rPr>
              <w:t>)</w:t>
            </w:r>
            <w:r w:rsidR="00FC6247" w:rsidRPr="00D4048A">
              <w:rPr>
                <w:rFonts w:ascii="CMU Concrete" w:hAnsi="CMU Concrete"/>
              </w:rPr>
              <w:t xml:space="preserve">, </w:t>
            </w:r>
          </w:p>
          <w:p w14:paraId="575AC918" w14:textId="77777777" w:rsidR="00FC6247" w:rsidRPr="00D4048A" w:rsidRDefault="00277D10" w:rsidP="00277D10">
            <w:pPr>
              <w:rPr>
                <w:rFonts w:ascii="CMU Concrete" w:hAnsi="CMU Concrete"/>
              </w:rPr>
            </w:pPr>
            <w:r>
              <w:rPr>
                <w:rFonts w:ascii="CMU Concrete" w:hAnsi="CMU Concrete"/>
                <w:b/>
                <w:bCs/>
              </w:rPr>
              <w:t>‘</w:t>
            </w:r>
            <w:r w:rsidR="00FC6247" w:rsidRPr="00D4048A">
              <w:rPr>
                <w:rFonts w:ascii="CMU Concrete" w:hAnsi="CMU Concrete"/>
                <w:b/>
                <w:bCs/>
              </w:rPr>
              <w:t>;</w:t>
            </w:r>
            <w:r>
              <w:rPr>
                <w:rFonts w:ascii="CMU Concrete" w:hAnsi="CMU Concrete"/>
                <w:b/>
                <w:bCs/>
              </w:rPr>
              <w:t>’</w:t>
            </w:r>
            <w:r w:rsidR="00FC6247" w:rsidRPr="00D4048A">
              <w:rPr>
                <w:rFonts w:ascii="CMU Concrete" w:hAnsi="CMU Concrete"/>
                <w:b/>
                <w:bCs/>
              </w:rPr>
              <w:t>(</w:t>
            </w:r>
            <w:r w:rsidR="00FC6247" w:rsidRPr="00D4048A">
              <w:rPr>
                <w:rFonts w:ascii="CMU Concrete"/>
                <w:b/>
                <w:bCs/>
              </w:rPr>
              <w:t>세미콜론</w:t>
            </w:r>
            <w:r w:rsidR="00FC6247" w:rsidRPr="00D4048A">
              <w:rPr>
                <w:rFonts w:ascii="CMU Concrete" w:hAnsi="CMU Concrete"/>
                <w:b/>
                <w:bCs/>
              </w:rPr>
              <w:t>)</w:t>
            </w:r>
            <w:r w:rsidR="00FC6247" w:rsidRPr="00D4048A">
              <w:rPr>
                <w:rFonts w:ascii="CMU Concrete"/>
              </w:rPr>
              <w:t>을</w:t>
            </w:r>
            <w:r>
              <w:rPr>
                <w:rFonts w:ascii="CMU Concrete" w:hint="eastAsia"/>
              </w:rPr>
              <w:t xml:space="preserve"> </w:t>
            </w:r>
            <w:r w:rsidR="00FC6247" w:rsidRPr="00D4048A">
              <w:rPr>
                <w:rFonts w:ascii="CMU Concrete"/>
              </w:rPr>
              <w:t>지원하며</w:t>
            </w:r>
            <w:r w:rsidR="00FC6247" w:rsidRPr="00D4048A">
              <w:rPr>
                <w:rFonts w:ascii="CMU Concrete" w:hAnsi="CMU Concrete"/>
              </w:rPr>
              <w:t xml:space="preserve"> </w:t>
            </w:r>
            <w:r w:rsidR="00FC6247" w:rsidRPr="00D4048A">
              <w:rPr>
                <w:rFonts w:ascii="CMU Concrete"/>
              </w:rPr>
              <w:t>이외의</w:t>
            </w:r>
            <w:r w:rsidR="00FC6247" w:rsidRPr="00D4048A">
              <w:rPr>
                <w:rFonts w:ascii="CMU Concrete" w:hAnsi="CMU Concrete"/>
              </w:rPr>
              <w:t xml:space="preserve"> </w:t>
            </w:r>
            <w:r w:rsidR="00FC6247" w:rsidRPr="00D4048A">
              <w:rPr>
                <w:rFonts w:ascii="CMU Concrete"/>
              </w:rPr>
              <w:t>구분자를</w:t>
            </w:r>
            <w:r w:rsidR="00FC6247" w:rsidRPr="00D4048A">
              <w:rPr>
                <w:rFonts w:ascii="CMU Concrete" w:hAnsi="CMU Concrete"/>
              </w:rPr>
              <w:t xml:space="preserve"> </w:t>
            </w:r>
            <w:r w:rsidR="00FC6247" w:rsidRPr="00D4048A">
              <w:rPr>
                <w:rFonts w:ascii="CMU Concrete"/>
              </w:rPr>
              <w:t>사용할</w:t>
            </w:r>
            <w:r w:rsidR="00FC6247" w:rsidRPr="00D4048A">
              <w:rPr>
                <w:rFonts w:ascii="CMU Concrete" w:hAnsi="CMU Concrete"/>
              </w:rPr>
              <w:t xml:space="preserve"> </w:t>
            </w:r>
            <w:r w:rsidR="00FC6247" w:rsidRPr="00D4048A">
              <w:rPr>
                <w:rFonts w:ascii="CMU Concrete"/>
              </w:rPr>
              <w:t>경우</w:t>
            </w:r>
            <w:r w:rsidR="00FC6247" w:rsidRPr="00D4048A">
              <w:rPr>
                <w:rFonts w:ascii="CMU Concrete" w:hAnsi="CMU Concrete"/>
              </w:rPr>
              <w:t xml:space="preserve"> </w:t>
            </w:r>
            <w:r w:rsidR="00FC6247" w:rsidRPr="00D4048A">
              <w:rPr>
                <w:rFonts w:ascii="CMU Concrete" w:hAnsi="CMU Concrete"/>
                <w:b/>
                <w:bCs/>
              </w:rPr>
              <w:t>(</w:t>
            </w:r>
            <w:r w:rsidR="00FC6247" w:rsidRPr="00D4048A">
              <w:rPr>
                <w:rFonts w:ascii="CMU Concrete"/>
                <w:b/>
                <w:bCs/>
              </w:rPr>
              <w:t>기타</w:t>
            </w:r>
            <w:r w:rsidR="00FC6247" w:rsidRPr="00D4048A">
              <w:rPr>
                <w:rFonts w:ascii="CMU Concrete" w:hAnsi="CMU Concrete"/>
                <w:b/>
                <w:bCs/>
              </w:rPr>
              <w:t>)</w:t>
            </w:r>
            <w:r w:rsidR="00FC6247" w:rsidRPr="00D4048A">
              <w:rPr>
                <w:rFonts w:ascii="CMU Concrete"/>
              </w:rPr>
              <w:t>를</w:t>
            </w:r>
            <w:r w:rsidR="00FC6247" w:rsidRPr="00D4048A">
              <w:rPr>
                <w:rFonts w:ascii="CMU Concrete" w:hAnsi="CMU Concrete"/>
              </w:rPr>
              <w:t xml:space="preserve"> </w:t>
            </w:r>
            <w:r w:rsidR="00FC6247" w:rsidRPr="00D4048A">
              <w:rPr>
                <w:rFonts w:ascii="CMU Concrete"/>
              </w:rPr>
              <w:t>선택합니다</w:t>
            </w:r>
            <w:r w:rsidR="00FC6247"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50E18BF0" w14:textId="77777777" w:rsidR="00FC6247" w:rsidRPr="00D4048A" w:rsidRDefault="00FC6247" w:rsidP="00FC6247">
            <w:pPr>
              <w:jc w:val="center"/>
              <w:rPr>
                <w:rFonts w:ascii="CMU Concrete" w:hAnsi="CMU Concrete"/>
              </w:rPr>
            </w:pPr>
            <w:r w:rsidRPr="00D4048A">
              <w:rPr>
                <w:rFonts w:ascii="CMU Concrete"/>
              </w:rPr>
              <w:t>필수</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77C25771" w14:textId="77777777" w:rsidR="00FC6247" w:rsidRPr="00D4048A" w:rsidRDefault="00FC6247" w:rsidP="00277D10">
            <w:pPr>
              <w:jc w:val="center"/>
              <w:rPr>
                <w:rFonts w:ascii="CMU Concrete" w:hAnsi="CMU Concrete"/>
              </w:rPr>
            </w:pPr>
            <w:r w:rsidRPr="00D4048A">
              <w:rPr>
                <w:rFonts w:ascii="CMU Concrete" w:hAnsi="CMU Concrete"/>
              </w:rPr>
              <w:t>(</w:t>
            </w:r>
            <w:r w:rsidRPr="00D4048A">
              <w:rPr>
                <w:rFonts w:ascii="CMU Concrete"/>
              </w:rPr>
              <w:t>탭</w:t>
            </w:r>
            <w:r w:rsidRPr="00D4048A">
              <w:rPr>
                <w:rFonts w:ascii="CMU Concrete" w:hAnsi="CMU Concrete"/>
              </w:rPr>
              <w:t>)</w:t>
            </w:r>
            <w:r w:rsidR="00277D10">
              <w:rPr>
                <w:rFonts w:ascii="CMU Concrete" w:hAnsi="CMU Concrete"/>
              </w:rPr>
              <w:t xml:space="preserve">, </w:t>
            </w:r>
            <w:r w:rsidRPr="00D4048A">
              <w:rPr>
                <w:rFonts w:ascii="CMU Concrete" w:hAnsi="CMU Concrete"/>
              </w:rPr>
              <w:t>'|'</w:t>
            </w:r>
            <w:r w:rsidR="00277D10">
              <w:rPr>
                <w:rFonts w:ascii="CMU Concrete" w:hAnsi="CMU Concrete"/>
              </w:rPr>
              <w:t xml:space="preserve">, </w:t>
            </w:r>
            <w:r w:rsidRPr="00D4048A">
              <w:rPr>
                <w:rFonts w:ascii="CMU Concrete" w:hAnsi="CMU Concrete"/>
              </w:rPr>
              <w:t>(</w:t>
            </w:r>
            <w:r w:rsidRPr="00D4048A">
              <w:rPr>
                <w:rFonts w:ascii="CMU Concrete"/>
              </w:rPr>
              <w:t>공백</w:t>
            </w:r>
            <w:r w:rsidRPr="00D4048A">
              <w:rPr>
                <w:rFonts w:ascii="CMU Concrete" w:hAnsi="CMU Concrete"/>
              </w:rPr>
              <w:t>)</w:t>
            </w:r>
            <w:r w:rsidR="00277D10">
              <w:rPr>
                <w:rFonts w:ascii="CMU Concrete" w:hAnsi="CMU Concrete"/>
              </w:rPr>
              <w:t xml:space="preserve">, </w:t>
            </w:r>
            <w:r w:rsidRPr="00D4048A">
              <w:rPr>
                <w:rFonts w:ascii="CMU Concrete" w:hAnsi="CMU Concrete"/>
              </w:rPr>
              <w:t>','</w:t>
            </w:r>
            <w:r w:rsidR="00277D10">
              <w:rPr>
                <w:rFonts w:ascii="CMU Concrete" w:hAnsi="CMU Concrete"/>
              </w:rPr>
              <w:t>,</w:t>
            </w:r>
            <w:r w:rsidRPr="00D4048A">
              <w:rPr>
                <w:rFonts w:ascii="CMU Concrete" w:hAnsi="CMU Concrete"/>
              </w:rPr>
              <w:t xml:space="preserve"> ';'</w:t>
            </w:r>
            <w:r w:rsidR="00277D10">
              <w:rPr>
                <w:rFonts w:ascii="CMU Concrete" w:hAnsi="CMU Concrete"/>
              </w:rPr>
              <w:t>,</w:t>
            </w:r>
            <w:r w:rsidRPr="00D4048A">
              <w:rPr>
                <w:rFonts w:ascii="CMU Concrete" w:hAnsi="CMU Concrete"/>
              </w:rPr>
              <w:t xml:space="preserve"> ':'</w:t>
            </w:r>
            <w:r w:rsidR="00277D10">
              <w:rPr>
                <w:rFonts w:ascii="CMU Concrete" w:hAnsi="CMU Concrete"/>
              </w:rPr>
              <w:t>,</w:t>
            </w:r>
            <w:r w:rsidRPr="00D4048A">
              <w:rPr>
                <w:rFonts w:ascii="CMU Concrete" w:hAnsi="CMU Concrete"/>
              </w:rPr>
              <w:t xml:space="preserve"> (</w:t>
            </w:r>
            <w:r w:rsidRPr="00D4048A">
              <w:rPr>
                <w:rFonts w:ascii="CMU Concrete"/>
              </w:rPr>
              <w:t>기타</w:t>
            </w:r>
            <w:r w:rsidRPr="00D4048A">
              <w:rPr>
                <w:rFonts w:ascii="CMU Concrete" w:hAnsi="CMU Concrete"/>
              </w:rPr>
              <w:t>)</w:t>
            </w:r>
          </w:p>
        </w:tc>
      </w:tr>
      <w:tr w:rsidR="00FC6247" w:rsidRPr="00295ADD" w14:paraId="1C29E0A5" w14:textId="77777777" w:rsidTr="00F96071">
        <w:trPr>
          <w:trHeight w:val="388"/>
        </w:trPr>
        <w:tc>
          <w:tcPr>
            <w:tcW w:w="878" w:type="dxa"/>
            <w:vMerge/>
            <w:tcBorders>
              <w:left w:val="single" w:sz="2" w:space="0" w:color="999999"/>
              <w:right w:val="single" w:sz="8" w:space="0" w:color="999999"/>
            </w:tcBorders>
            <w:vAlign w:val="center"/>
          </w:tcPr>
          <w:p w14:paraId="4FEE809F"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BC927C3" w14:textId="77777777" w:rsidR="00FC6247" w:rsidRPr="009B5001" w:rsidRDefault="00FC6247" w:rsidP="00FC6247">
            <w:pPr>
              <w:jc w:val="center"/>
              <w:rPr>
                <w:rFonts w:ascii="CMU Concrete"/>
              </w:rPr>
            </w:pPr>
            <w:r>
              <w:rPr>
                <w:rFonts w:ascii="CMU Concrete" w:hint="eastAsia"/>
              </w:rPr>
              <w:t>기타</w:t>
            </w:r>
            <w:r>
              <w:rPr>
                <w:rFonts w:ascii="CMU Concrete" w:hint="eastAsia"/>
              </w:rPr>
              <w:t xml:space="preserve"> </w:t>
            </w:r>
            <w:r>
              <w:rPr>
                <w:rFonts w:ascii="CMU Concrete" w:hint="eastAsia"/>
              </w:rPr>
              <w:t>구분자</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F0708B4" w14:textId="77777777" w:rsidR="00FC6247" w:rsidRPr="00D4048A" w:rsidRDefault="00FC6247" w:rsidP="00FC6247">
            <w:pPr>
              <w:rPr>
                <w:rFonts w:ascii="CMU Concrete" w:hAnsi="CMU Concrete"/>
              </w:rPr>
            </w:pPr>
            <w:r w:rsidRPr="00D4048A">
              <w:rPr>
                <w:rStyle w:val="af4"/>
                <w:rFonts w:ascii="CMU Concrete"/>
              </w:rPr>
              <w:t>구분자</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활성화되며</w:t>
            </w:r>
            <w:r w:rsidRPr="00D4048A">
              <w:rPr>
                <w:rFonts w:ascii="CMU Concrete" w:hAnsi="CMU Concrete"/>
              </w:rPr>
              <w:t xml:space="preserve"> </w:t>
            </w:r>
            <w:r w:rsidRPr="00D4048A">
              <w:rPr>
                <w:rFonts w:ascii="CMU Concrete"/>
              </w:rPr>
              <w:t>기타</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0BE5C952" w14:textId="77777777" w:rsidR="00FC6247" w:rsidRPr="00D4048A" w:rsidRDefault="00FC6247" w:rsidP="00FC6247">
            <w:pPr>
              <w:rPr>
                <w:rFonts w:ascii="CMU Concrete" w:hAnsi="CMU Concrete"/>
              </w:rPr>
            </w:pP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0968FFCC" w14:textId="77777777" w:rsidR="00FC6247" w:rsidRPr="00D4048A" w:rsidRDefault="00FC6247" w:rsidP="00FC6247">
            <w:pPr>
              <w:rPr>
                <w:rFonts w:ascii="CMU Concrete" w:hAnsi="CMU Concrete"/>
              </w:rPr>
            </w:pPr>
          </w:p>
        </w:tc>
      </w:tr>
      <w:tr w:rsidR="00FC6247" w:rsidRPr="00295ADD" w14:paraId="42EF5BC1" w14:textId="77777777" w:rsidTr="00F96071">
        <w:trPr>
          <w:trHeight w:val="1084"/>
        </w:trPr>
        <w:tc>
          <w:tcPr>
            <w:tcW w:w="878" w:type="dxa"/>
            <w:vMerge/>
            <w:tcBorders>
              <w:left w:val="single" w:sz="2" w:space="0" w:color="999999"/>
              <w:bottom w:val="single" w:sz="2" w:space="0" w:color="999999"/>
              <w:right w:val="single" w:sz="8" w:space="0" w:color="999999"/>
            </w:tcBorders>
            <w:vAlign w:val="center"/>
          </w:tcPr>
          <w:p w14:paraId="0D9BE1E0" w14:textId="77777777" w:rsidR="00FC6247" w:rsidRPr="009B5001" w:rsidRDefault="00FC6247" w:rsidP="00FC6247">
            <w:pPr>
              <w:pStyle w:val="ae"/>
              <w:rPr>
                <w:rFonts w:ascii="CMU Concrete"/>
              </w:rPr>
            </w:pPr>
          </w:p>
        </w:tc>
        <w:tc>
          <w:tcPr>
            <w:tcW w:w="114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3035103D" w14:textId="77777777" w:rsidR="00FC6247" w:rsidRPr="009B5001" w:rsidRDefault="00FC6247" w:rsidP="00FC6247">
            <w:pPr>
              <w:jc w:val="center"/>
              <w:rPr>
                <w:rFonts w:ascii="CMU Concrete"/>
              </w:rPr>
            </w:pPr>
            <w:r>
              <w:rPr>
                <w:rFonts w:ascii="CMU Concrete" w:hint="eastAsia"/>
              </w:rPr>
              <w:t>텍스트</w:t>
            </w:r>
            <w:r>
              <w:rPr>
                <w:rFonts w:ascii="CMU Concrete" w:hint="eastAsia"/>
              </w:rPr>
              <w:t xml:space="preserve"> </w:t>
            </w:r>
            <w:r>
              <w:rPr>
                <w:rFonts w:ascii="CMU Concrete" w:hint="eastAsia"/>
              </w:rPr>
              <w:t>묶음</w:t>
            </w:r>
            <w:r>
              <w:rPr>
                <w:rFonts w:ascii="CMU Concrete" w:hint="eastAsia"/>
              </w:rPr>
              <w:t xml:space="preserve"> </w:t>
            </w:r>
            <w:r>
              <w:rPr>
                <w:rFonts w:ascii="CMU Concrete" w:hint="eastAsia"/>
              </w:rPr>
              <w:t>기호</w:t>
            </w:r>
            <w:r>
              <w:rPr>
                <w:rFonts w:ascii="CMU Concrete" w:hint="eastAsia"/>
              </w:rPr>
              <w:t xml:space="preserve"> </w:t>
            </w:r>
            <w:r>
              <w:rPr>
                <w:rFonts w:ascii="CMU Concrete" w:hint="eastAsia"/>
              </w:rPr>
              <w:t>있음</w:t>
            </w:r>
          </w:p>
        </w:tc>
        <w:tc>
          <w:tcPr>
            <w:tcW w:w="4825"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7EBCC108" w14:textId="77777777" w:rsidR="00FC6247" w:rsidRPr="00D4048A" w:rsidRDefault="00FC6247" w:rsidP="00FC6247">
            <w:pPr>
              <w:rPr>
                <w:rFonts w:ascii="CMU Concrete" w:hAnsi="CMU Concrete"/>
              </w:rPr>
            </w:pPr>
            <w:r w:rsidRPr="00D4048A">
              <w:rPr>
                <w:rFonts w:ascii="CMU Concrete"/>
              </w:rPr>
              <w:t>따옴표를</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문자형</w:t>
            </w:r>
            <w:r w:rsidRPr="00D4048A">
              <w:rPr>
                <w:rFonts w:ascii="CMU Concrete" w:hAnsi="CMU Concrete"/>
              </w:rPr>
              <w:t xml:space="preserve"> </w:t>
            </w:r>
            <w:r w:rsidRPr="00D4048A">
              <w:rPr>
                <w:rFonts w:ascii="CMU Concrete"/>
              </w:rPr>
              <w:t>데이터에서</w:t>
            </w:r>
            <w:r w:rsidRPr="00D4048A">
              <w:rPr>
                <w:rFonts w:ascii="CMU Concrete" w:hAnsi="CMU Concrete"/>
              </w:rPr>
              <w:t xml:space="preserve"> </w:t>
            </w:r>
            <w:r w:rsidRPr="00D4048A">
              <w:rPr>
                <w:rFonts w:ascii="CMU Concrete"/>
              </w:rPr>
              <w:t>따옴표를</w:t>
            </w:r>
            <w:r w:rsidRPr="00D4048A">
              <w:rPr>
                <w:rFonts w:ascii="CMU Concrete" w:hAnsi="CMU Concrete"/>
              </w:rPr>
              <w:t xml:space="preserve"> </w:t>
            </w:r>
            <w:r w:rsidRPr="00D4048A">
              <w:rPr>
                <w:rFonts w:ascii="CMU Concrete"/>
              </w:rPr>
              <w:t>제거하고</w:t>
            </w:r>
            <w:r w:rsidRPr="00D4048A">
              <w:rPr>
                <w:rFonts w:ascii="CMU Concrete" w:hAnsi="CMU Concrete"/>
              </w:rPr>
              <w:t xml:space="preserve"> </w:t>
            </w:r>
            <w:r w:rsidRPr="00D4048A">
              <w:rPr>
                <w:rFonts w:ascii="CMU Concrete"/>
              </w:rPr>
              <w:t>읽을</w:t>
            </w:r>
            <w:r w:rsidRPr="00D4048A">
              <w:rPr>
                <w:rFonts w:ascii="CMU Concrete" w:hAnsi="CMU Concrete"/>
              </w:rPr>
              <w:t xml:space="preserve"> </w:t>
            </w:r>
            <w:r w:rsidRPr="00D4048A">
              <w:rPr>
                <w:rFonts w:ascii="CMU Concrete"/>
              </w:rPr>
              <w:t>것인지</w:t>
            </w:r>
            <w:r w:rsidRPr="00D4048A">
              <w:rPr>
                <w:rFonts w:ascii="CMU Concrete" w:hAnsi="CMU Concrete"/>
              </w:rPr>
              <w:t xml:space="preserve"> </w:t>
            </w:r>
            <w:r w:rsidRPr="00D4048A">
              <w:rPr>
                <w:rFonts w:ascii="CMU Concrete"/>
              </w:rPr>
              <w:t>따옴표를</w:t>
            </w:r>
            <w:r w:rsidRPr="00D4048A">
              <w:rPr>
                <w:rFonts w:ascii="CMU Concrete" w:hAnsi="CMU Concrete"/>
              </w:rPr>
              <w:t xml:space="preserve"> </w:t>
            </w:r>
            <w:r w:rsidRPr="00D4048A">
              <w:rPr>
                <w:rFonts w:ascii="CMU Concrete"/>
              </w:rPr>
              <w:t>포함하여</w:t>
            </w:r>
            <w:r w:rsidRPr="00D4048A">
              <w:rPr>
                <w:rFonts w:ascii="CMU Concrete" w:hAnsi="CMU Concrete"/>
              </w:rPr>
              <w:t xml:space="preserve"> </w:t>
            </w:r>
            <w:r w:rsidRPr="00D4048A">
              <w:rPr>
                <w:rFonts w:ascii="CMU Concrete"/>
              </w:rPr>
              <w:t>데이터로</w:t>
            </w:r>
            <w:r w:rsidRPr="00D4048A">
              <w:rPr>
                <w:rFonts w:ascii="CMU Concrete" w:hAnsi="CMU Concrete"/>
              </w:rPr>
              <w:t xml:space="preserve"> </w:t>
            </w:r>
            <w:r w:rsidRPr="001554F7">
              <w:rPr>
                <w:rFonts w:ascii="CMU Concrete"/>
                <w:color w:val="FF0000"/>
              </w:rPr>
              <w:t>읽</w:t>
            </w:r>
            <w:r w:rsidRPr="001554F7">
              <w:rPr>
                <w:rFonts w:ascii="CMU Concrete" w:hint="eastAsia"/>
                <w:color w:val="FF0000"/>
              </w:rPr>
              <w:t>을</w:t>
            </w:r>
            <w:r w:rsidRPr="00D4048A">
              <w:rPr>
                <w:rFonts w:ascii="CMU Concrete" w:hAnsi="CMU Concrete"/>
              </w:rPr>
              <w:t xml:space="preserve"> </w:t>
            </w:r>
            <w:r w:rsidRPr="00D4048A">
              <w:rPr>
                <w:rFonts w:ascii="CMU Concrete"/>
              </w:rPr>
              <w:t>것인지</w:t>
            </w:r>
            <w:r w:rsidRPr="00D4048A">
              <w:rPr>
                <w:rFonts w:ascii="CMU Concrete" w:hAnsi="CMU Concrete"/>
              </w:rPr>
              <w:t xml:space="preserve"> </w:t>
            </w:r>
            <w:r w:rsidRPr="00D4048A">
              <w:rPr>
                <w:rFonts w:ascii="CMU Concrete"/>
              </w:rPr>
              <w:t>여부를</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790" w:type="dxa"/>
            <w:tcBorders>
              <w:top w:val="single" w:sz="2" w:space="0" w:color="999999"/>
              <w:left w:val="single" w:sz="2" w:space="0" w:color="999999"/>
              <w:bottom w:val="single" w:sz="2" w:space="0" w:color="999999"/>
              <w:right w:val="single" w:sz="2" w:space="0" w:color="999999"/>
            </w:tcBorders>
            <w:tcMar>
              <w:top w:w="0" w:type="dxa"/>
              <w:left w:w="0" w:type="dxa"/>
              <w:bottom w:w="0" w:type="dxa"/>
              <w:right w:w="0" w:type="dxa"/>
            </w:tcMar>
            <w:vAlign w:val="center"/>
          </w:tcPr>
          <w:p w14:paraId="2A465E0C" w14:textId="77777777" w:rsidR="00FC6247" w:rsidRPr="00D4048A" w:rsidRDefault="00F20CDA" w:rsidP="00FC6247">
            <w:pPr>
              <w:rPr>
                <w:rFonts w:ascii="CMU Concrete" w:hAnsi="CMU Concrete"/>
              </w:rPr>
            </w:pPr>
            <w:r>
              <w:rPr>
                <w:rFonts w:ascii="CMU Concrete" w:hint="eastAsia"/>
                <w:bCs/>
              </w:rPr>
              <w:t>제거</w:t>
            </w:r>
            <w:r>
              <w:rPr>
                <w:rFonts w:ascii="CMU Concrete" w:hint="eastAsia"/>
                <w:bCs/>
              </w:rPr>
              <w:t xml:space="preserve"> </w:t>
            </w:r>
            <w:r w:rsidR="00FC6247">
              <w:rPr>
                <w:rFonts w:ascii="CMU Concrete" w:hint="eastAsia"/>
                <w:bCs/>
              </w:rPr>
              <w:t>예</w:t>
            </w:r>
            <w:r w:rsidR="00277D10">
              <w:rPr>
                <w:rFonts w:ascii="CMU Concrete"/>
                <w:bCs/>
              </w:rPr>
              <w:t>:</w:t>
            </w:r>
          </w:p>
          <w:p w14:paraId="6892BBDD" w14:textId="77777777" w:rsidR="00FC6247" w:rsidRPr="00D4048A" w:rsidRDefault="00FC6247" w:rsidP="00FC6247">
            <w:pPr>
              <w:rPr>
                <w:rFonts w:ascii="CMU Concrete" w:hAnsi="CMU Concrete"/>
              </w:rPr>
            </w:pPr>
            <w:r w:rsidRPr="00D4048A">
              <w:rPr>
                <w:rFonts w:ascii="CMU Concrete" w:hAnsi="CMU Concrete"/>
              </w:rPr>
              <w:t>“ABC"</w:t>
            </w:r>
            <w:r w:rsidRPr="00D4048A">
              <w:rPr>
                <w:rFonts w:ascii="CMU Concrete" w:hAnsi="CMU Concrete"/>
              </w:rPr>
              <w:sym w:font="Wingdings" w:char="F0E8"/>
            </w:r>
            <w:r w:rsidRPr="00D4048A">
              <w:rPr>
                <w:rFonts w:ascii="CMU Concrete" w:hAnsi="CMU Concrete"/>
              </w:rPr>
              <w:t xml:space="preserve"> ABC</w:t>
            </w:r>
          </w:p>
        </w:tc>
        <w:tc>
          <w:tcPr>
            <w:tcW w:w="1140" w:type="dxa"/>
            <w:tcBorders>
              <w:top w:val="single" w:sz="2" w:space="0" w:color="999999"/>
              <w:left w:val="single" w:sz="2" w:space="0" w:color="999999"/>
              <w:bottom w:val="single" w:sz="2" w:space="0" w:color="999999"/>
              <w:right w:val="single" w:sz="8" w:space="0" w:color="999999"/>
            </w:tcBorders>
            <w:tcMar>
              <w:top w:w="0" w:type="dxa"/>
              <w:left w:w="0" w:type="dxa"/>
              <w:bottom w:w="0" w:type="dxa"/>
              <w:right w:w="0" w:type="dxa"/>
            </w:tcMar>
            <w:vAlign w:val="center"/>
          </w:tcPr>
          <w:p w14:paraId="603DEE64" w14:textId="77777777" w:rsidR="00FC6247" w:rsidRPr="00D4048A" w:rsidRDefault="00FC6247" w:rsidP="00FC6247">
            <w:pP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D034F7" w:rsidRPr="00295ADD" w14:paraId="7D93D8C5" w14:textId="77777777" w:rsidTr="00F96071">
        <w:trPr>
          <w:trHeight w:val="368"/>
        </w:trPr>
        <w:tc>
          <w:tcPr>
            <w:tcW w:w="878" w:type="dxa"/>
            <w:tcBorders>
              <w:top w:val="single" w:sz="2" w:space="0" w:color="999999"/>
              <w:left w:val="single" w:sz="2" w:space="0" w:color="999999"/>
              <w:bottom w:val="single" w:sz="8" w:space="0" w:color="999999"/>
              <w:right w:val="single" w:sz="2" w:space="0" w:color="999999"/>
            </w:tcBorders>
            <w:shd w:val="clear" w:color="auto" w:fill="CCCCCC"/>
            <w:tcMar>
              <w:top w:w="0" w:type="dxa"/>
              <w:left w:w="0" w:type="dxa"/>
              <w:bottom w:w="0" w:type="dxa"/>
              <w:right w:w="0" w:type="dxa"/>
            </w:tcMar>
            <w:vAlign w:val="center"/>
          </w:tcPr>
          <w:p w14:paraId="739FC464" w14:textId="77777777" w:rsidR="00FC6247" w:rsidRPr="009B5001" w:rsidRDefault="00FC6247" w:rsidP="00FC6247">
            <w:pPr>
              <w:pStyle w:val="ae"/>
              <w:rPr>
                <w:rFonts w:ascii="CMU Concrete"/>
              </w:rPr>
            </w:pPr>
            <w:r w:rsidRPr="009B5001">
              <w:rPr>
                <w:rFonts w:ascii="CMU Concrete" w:hint="eastAsia"/>
              </w:rPr>
              <w:t>변수정보</w:t>
            </w:r>
          </w:p>
        </w:tc>
        <w:tc>
          <w:tcPr>
            <w:tcW w:w="1140"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533E22E5" w14:textId="77777777" w:rsidR="00FC6247" w:rsidRPr="009B5001" w:rsidRDefault="00FC6247" w:rsidP="00FC6247">
            <w:pPr>
              <w:jc w:val="center"/>
              <w:rPr>
                <w:rFonts w:ascii="CMU Concrete"/>
              </w:rPr>
            </w:pPr>
            <w:r w:rsidRPr="009B5001">
              <w:rPr>
                <w:rFonts w:ascii="CMU Concrete" w:hint="eastAsia"/>
              </w:rPr>
              <w:t>변수정보</w:t>
            </w:r>
          </w:p>
        </w:tc>
        <w:tc>
          <w:tcPr>
            <w:tcW w:w="4825"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11CD7AB2" w14:textId="77777777" w:rsidR="00FC6247" w:rsidRPr="00D4048A" w:rsidRDefault="00F20CDA" w:rsidP="00FC6247">
            <w:pPr>
              <w:rPr>
                <w:rFonts w:ascii="CMU Concrete" w:hAnsi="CMU Concrete"/>
              </w:rPr>
            </w:pPr>
            <w:r w:rsidRPr="009B5001">
              <w:rPr>
                <w:rFonts w:ascii="CMU Concrete" w:hint="eastAsia"/>
              </w:rPr>
              <w:t>데이터의</w:t>
            </w:r>
            <w:r w:rsidRPr="009B5001">
              <w:rPr>
                <w:rFonts w:ascii="CMU Concrete"/>
              </w:rPr>
              <w:t xml:space="preserve"> </w:t>
            </w:r>
            <w:r w:rsidRPr="009B5001">
              <w:rPr>
                <w:rFonts w:ascii="CMU Concrete" w:hint="eastAsia"/>
              </w:rPr>
              <w:t>변수명</w:t>
            </w:r>
            <w:r w:rsidRPr="009B5001">
              <w:rPr>
                <w:rFonts w:ascii="CMU Concrete"/>
              </w:rPr>
              <w:t xml:space="preserve"> </w:t>
            </w:r>
            <w:r w:rsidRPr="009B5001">
              <w:rPr>
                <w:rFonts w:ascii="CMU Concrete" w:hint="eastAsia"/>
              </w:rPr>
              <w:t>및</w:t>
            </w:r>
            <w:r w:rsidRPr="009B5001">
              <w:rPr>
                <w:rFonts w:ascii="CMU Concrete"/>
              </w:rPr>
              <w:t xml:space="preserve"> </w:t>
            </w:r>
            <w:r w:rsidRPr="009B5001">
              <w:rPr>
                <w:rFonts w:ascii="CMU Concrete" w:hint="eastAsia"/>
              </w:rPr>
              <w:t>형태를</w:t>
            </w:r>
            <w:r w:rsidRPr="009B5001">
              <w:rPr>
                <w:rFonts w:ascii="CMU Concrete"/>
              </w:rPr>
              <w:t xml:space="preserve"> </w:t>
            </w:r>
            <w:r w:rsidRPr="009B5001">
              <w:rPr>
                <w:rFonts w:ascii="CMU Concrete" w:hint="eastAsia"/>
              </w:rPr>
              <w:t>나타</w:t>
            </w:r>
            <w:r>
              <w:rPr>
                <w:rFonts w:ascii="CMU Concrete" w:hint="eastAsia"/>
              </w:rPr>
              <w:t>내며</w:t>
            </w:r>
            <w:r>
              <w:rPr>
                <w:rFonts w:ascii="CMU Concrete" w:hint="eastAsia"/>
              </w:rPr>
              <w:t>,</w:t>
            </w:r>
            <w:r>
              <w:rPr>
                <w:rFonts w:ascii="CMU Concrete"/>
              </w:rPr>
              <w:t xml:space="preserve"> </w:t>
            </w:r>
            <w:r w:rsidR="00FC6247" w:rsidRPr="00D4048A">
              <w:rPr>
                <w:rFonts w:ascii="CMU Concrete"/>
              </w:rPr>
              <w:t>변경이</w:t>
            </w:r>
            <w:r w:rsidR="00FC6247" w:rsidRPr="00D4048A">
              <w:rPr>
                <w:rFonts w:ascii="CMU Concrete" w:hAnsi="CMU Concrete"/>
              </w:rPr>
              <w:t xml:space="preserve"> </w:t>
            </w:r>
            <w:r w:rsidR="00FC6247" w:rsidRPr="00D4048A">
              <w:rPr>
                <w:rFonts w:ascii="CMU Concrete"/>
              </w:rPr>
              <w:t>가능합니다</w:t>
            </w:r>
            <w:r w:rsidR="00FC6247" w:rsidRPr="00D4048A">
              <w:rPr>
                <w:rFonts w:ascii="CMU Concrete" w:hAnsi="CMU Concrete"/>
              </w:rPr>
              <w:t>.</w:t>
            </w:r>
          </w:p>
        </w:tc>
        <w:tc>
          <w:tcPr>
            <w:tcW w:w="790" w:type="dxa"/>
            <w:tcBorders>
              <w:top w:val="single" w:sz="2" w:space="0" w:color="999999"/>
              <w:left w:val="single" w:sz="2" w:space="0" w:color="999999"/>
              <w:bottom w:val="single" w:sz="8" w:space="0" w:color="999999"/>
              <w:right w:val="single" w:sz="2" w:space="0" w:color="999999"/>
            </w:tcBorders>
            <w:tcMar>
              <w:top w:w="0" w:type="dxa"/>
              <w:left w:w="0" w:type="dxa"/>
              <w:bottom w:w="0" w:type="dxa"/>
              <w:right w:w="0" w:type="dxa"/>
            </w:tcMar>
            <w:vAlign w:val="center"/>
          </w:tcPr>
          <w:p w14:paraId="12E8A76E" w14:textId="77777777" w:rsidR="00FC6247" w:rsidRPr="00D4048A" w:rsidRDefault="00FC6247" w:rsidP="00FC6247">
            <w:pPr>
              <w:rPr>
                <w:rFonts w:ascii="CMU Concrete" w:hAnsi="CMU Concrete"/>
              </w:rPr>
            </w:pPr>
            <w:r w:rsidRPr="00D4048A">
              <w:rPr>
                <w:rFonts w:ascii="CMU Concrete" w:hAnsi="CMU Concrete"/>
              </w:rPr>
              <w:t> </w:t>
            </w:r>
          </w:p>
        </w:tc>
        <w:tc>
          <w:tcPr>
            <w:tcW w:w="1140" w:type="dxa"/>
            <w:tcBorders>
              <w:top w:val="single" w:sz="2" w:space="0" w:color="999999"/>
              <w:left w:val="single" w:sz="2" w:space="0" w:color="999999"/>
              <w:bottom w:val="single" w:sz="8" w:space="0" w:color="999999"/>
              <w:right w:val="single" w:sz="8" w:space="0" w:color="999999"/>
            </w:tcBorders>
            <w:tcMar>
              <w:top w:w="0" w:type="dxa"/>
              <w:left w:w="0" w:type="dxa"/>
              <w:bottom w:w="0" w:type="dxa"/>
              <w:right w:w="0" w:type="dxa"/>
            </w:tcMar>
            <w:vAlign w:val="center"/>
          </w:tcPr>
          <w:p w14:paraId="026BD33F" w14:textId="77777777" w:rsidR="00FC6247" w:rsidRPr="00D4048A" w:rsidRDefault="00FC6247" w:rsidP="00FC6247">
            <w:pPr>
              <w:rPr>
                <w:rFonts w:ascii="CMU Concrete" w:hAnsi="CMU Concrete"/>
              </w:rPr>
            </w:pPr>
            <w:r w:rsidRPr="00D4048A">
              <w:rPr>
                <w:rFonts w:ascii="CMU Concrete" w:hAnsi="CMU Concrete"/>
              </w:rPr>
              <w:t> </w:t>
            </w:r>
          </w:p>
        </w:tc>
      </w:tr>
    </w:tbl>
    <w:p w14:paraId="2BF00950" w14:textId="77777777" w:rsidR="00DB231D" w:rsidRPr="00D4048A" w:rsidRDefault="00DB231D" w:rsidP="00DB231D">
      <w:pPr>
        <w:rPr>
          <w:rFonts w:ascii="CMU Concrete" w:hAnsi="CMU Concrete"/>
        </w:rPr>
      </w:pPr>
    </w:p>
    <w:p w14:paraId="32A20354" w14:textId="77777777" w:rsidR="00DB231D" w:rsidRPr="00D4048A" w:rsidRDefault="00DB231D" w:rsidP="00822CCC">
      <w:pPr>
        <w:pStyle w:val="000"/>
        <w:ind w:firstLine="108"/>
      </w:pPr>
      <w:bookmarkStart w:id="385" w:name="_Toc283655262"/>
      <w:bookmarkStart w:id="386" w:name="_Toc364410981"/>
      <w:bookmarkStart w:id="387" w:name="_Toc67925518"/>
      <w:r>
        <w:t>3.1.</w:t>
      </w:r>
      <w:r>
        <w:rPr>
          <w:rFonts w:hint="eastAsia"/>
        </w:rPr>
        <w:t>8</w:t>
      </w:r>
      <w:r w:rsidRPr="00D4048A">
        <w:t xml:space="preserve"> 파일 입력2 노드</w:t>
      </w:r>
      <w:bookmarkEnd w:id="385"/>
      <w:bookmarkEnd w:id="386"/>
      <w:bookmarkEnd w:id="387"/>
    </w:p>
    <w:tbl>
      <w:tblPr>
        <w:tblW w:w="0" w:type="auto"/>
        <w:tblLook w:val="01E0" w:firstRow="1" w:lastRow="1" w:firstColumn="1" w:lastColumn="1" w:noHBand="0" w:noVBand="0"/>
      </w:tblPr>
      <w:tblGrid>
        <w:gridCol w:w="1710"/>
        <w:gridCol w:w="7076"/>
      </w:tblGrid>
      <w:tr w:rsidR="00DB231D" w:rsidRPr="00D4048A" w14:paraId="12C27C9C" w14:textId="77777777" w:rsidTr="007231D9">
        <w:tc>
          <w:tcPr>
            <w:tcW w:w="1728" w:type="dxa"/>
            <w:vAlign w:val="center"/>
          </w:tcPr>
          <w:p w14:paraId="0C666903" w14:textId="77777777" w:rsidR="00DB231D" w:rsidRPr="00D4048A" w:rsidRDefault="00B32DD7" w:rsidP="00AE3A66">
            <w:pPr>
              <w:pStyle w:val="af"/>
            </w:pPr>
            <w:r>
              <w:rPr>
                <w:noProof/>
              </w:rPr>
              <w:drawing>
                <wp:inline distT="0" distB="0" distL="0" distR="0" wp14:anchorId="3B820000" wp14:editId="20869AA6">
                  <wp:extent cx="561975" cy="466725"/>
                  <wp:effectExtent l="0" t="0" r="9525" b="9525"/>
                  <wp:docPr id="161" name="그림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p>
        </w:tc>
        <w:tc>
          <w:tcPr>
            <w:tcW w:w="7256" w:type="dxa"/>
            <w:vAlign w:val="center"/>
          </w:tcPr>
          <w:p w14:paraId="4FD7541B" w14:textId="77777777" w:rsidR="00DB231D" w:rsidRPr="00D4048A" w:rsidRDefault="00DB231D" w:rsidP="007231D9">
            <w:pPr>
              <w:rPr>
                <w:rFonts w:ascii="CMU Concrete" w:hAnsi="CMU Concrete"/>
              </w:rPr>
            </w:pPr>
            <w:r w:rsidRPr="00D4048A">
              <w:rPr>
                <w:rFonts w:ascii="CMU Concrete"/>
                <w:b/>
              </w:rPr>
              <w:t>파일</w:t>
            </w:r>
            <w:r w:rsidRPr="00D4048A">
              <w:rPr>
                <w:rFonts w:ascii="CMU Concrete" w:hAnsi="CMU Concrete"/>
                <w:b/>
              </w:rPr>
              <w:t xml:space="preserve"> </w:t>
            </w:r>
            <w:r w:rsidRPr="00D4048A">
              <w:rPr>
                <w:rFonts w:ascii="CMU Concrete"/>
                <w:b/>
              </w:rPr>
              <w:t>입력</w:t>
            </w:r>
            <w:r w:rsidRPr="00D4048A">
              <w:rPr>
                <w:rFonts w:ascii="CMU Concrete" w:hAnsi="CMU Concrete"/>
                <w:b/>
              </w:rPr>
              <w:t xml:space="preserve"> 2</w:t>
            </w:r>
            <w:r w:rsidRPr="00D4048A">
              <w:rPr>
                <w:rFonts w:ascii="CMU Concrete"/>
                <w:b/>
              </w:rPr>
              <w:t>노드</w:t>
            </w:r>
            <w:r w:rsidRPr="00D4048A">
              <w:rPr>
                <w:rFonts w:ascii="CMU Concrete"/>
              </w:rPr>
              <w:t>는</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형태의</w:t>
            </w:r>
            <w:r w:rsidRPr="00D4048A">
              <w:rPr>
                <w:rFonts w:ascii="CMU Concrete" w:hAnsi="CMU Concrete"/>
              </w:rPr>
              <w:t xml:space="preserve"> </w:t>
            </w:r>
            <w:r w:rsidRPr="00D4048A">
              <w:rPr>
                <w:rFonts w:ascii="CMU Concrete"/>
              </w:rPr>
              <w:t>여러</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모아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여</w:t>
            </w:r>
            <w:r w:rsidRPr="00D4048A">
              <w:rPr>
                <w:rFonts w:ascii="CMU Concrete" w:hAnsi="CMU Concrete"/>
              </w:rPr>
              <w:t xml:space="preserve"> </w:t>
            </w:r>
            <w:r w:rsidRPr="00D4048A">
              <w:rPr>
                <w:rFonts w:ascii="CMU Concrete"/>
              </w:rPr>
              <w:t>새로운</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만드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bl>
    <w:p w14:paraId="4A331642" w14:textId="77777777" w:rsidR="00DB231D" w:rsidRDefault="00DB231D" w:rsidP="00DB231D">
      <w:pPr>
        <w:pStyle w:val="11"/>
      </w:pPr>
      <w:r w:rsidRPr="009300E7">
        <w:t>사용법</w:t>
      </w:r>
    </w:p>
    <w:p w14:paraId="24E9B48D" w14:textId="77777777" w:rsidR="00DB231D" w:rsidRPr="00D4048A" w:rsidRDefault="00B32DD7" w:rsidP="00DB231D">
      <w:pPr>
        <w:rPr>
          <w:rFonts w:ascii="CMU Concrete" w:hAnsi="CMU Concrete"/>
        </w:rPr>
      </w:pPr>
      <w:r>
        <w:rPr>
          <w:noProof/>
        </w:rPr>
        <w:drawing>
          <wp:inline distT="0" distB="0" distL="0" distR="0" wp14:anchorId="087671EC" wp14:editId="66E7A7DF">
            <wp:extent cx="2009775" cy="2371725"/>
            <wp:effectExtent l="0" t="0" r="9525" b="9525"/>
            <wp:docPr id="162" name="그림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09775" cy="2371725"/>
                    </a:xfrm>
                    <a:prstGeom prst="rect">
                      <a:avLst/>
                    </a:prstGeom>
                    <a:noFill/>
                    <a:ln>
                      <a:noFill/>
                    </a:ln>
                  </pic:spPr>
                </pic:pic>
              </a:graphicData>
            </a:graphic>
          </wp:inline>
        </w:drawing>
      </w:r>
      <w:r>
        <w:rPr>
          <w:noProof/>
        </w:rPr>
        <w:drawing>
          <wp:inline distT="0" distB="0" distL="0" distR="0" wp14:anchorId="02D616CB" wp14:editId="6020007C">
            <wp:extent cx="1647825" cy="2105025"/>
            <wp:effectExtent l="0" t="0" r="9525" b="9525"/>
            <wp:docPr id="163" name="그림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647825" cy="2105025"/>
                    </a:xfrm>
                    <a:prstGeom prst="rect">
                      <a:avLst/>
                    </a:prstGeom>
                    <a:noFill/>
                    <a:ln>
                      <a:noFill/>
                    </a:ln>
                  </pic:spPr>
                </pic:pic>
              </a:graphicData>
            </a:graphic>
          </wp:inline>
        </w:drawing>
      </w:r>
      <w:r>
        <w:rPr>
          <w:noProof/>
        </w:rPr>
        <w:drawing>
          <wp:inline distT="0" distB="0" distL="0" distR="0" wp14:anchorId="13F0D6E6" wp14:editId="46BF7328">
            <wp:extent cx="1828800" cy="1647825"/>
            <wp:effectExtent l="0" t="0" r="0" b="9525"/>
            <wp:docPr id="164" name="그림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28800" cy="1647825"/>
                    </a:xfrm>
                    <a:prstGeom prst="rect">
                      <a:avLst/>
                    </a:prstGeom>
                    <a:noFill/>
                    <a:ln>
                      <a:noFill/>
                    </a:ln>
                  </pic:spPr>
                </pic:pic>
              </a:graphicData>
            </a:graphic>
          </wp:inline>
        </w:drawing>
      </w:r>
    </w:p>
    <w:p w14:paraId="34C03F25" w14:textId="77777777" w:rsidR="00DB231D" w:rsidRPr="00882D8B" w:rsidRDefault="00DB231D" w:rsidP="00DB231D">
      <w:pPr>
        <w:pStyle w:val="13"/>
        <w:ind w:left="204"/>
        <w:rPr>
          <w:rFonts w:ascii="CMU Concrete" w:hAnsi="CMU Concrete"/>
        </w:rPr>
      </w:pPr>
    </w:p>
    <w:p w14:paraId="4E433194" w14:textId="77777777" w:rsidR="00DB231D" w:rsidRPr="00D4048A" w:rsidRDefault="00DB231D" w:rsidP="00DB231D">
      <w:pPr>
        <w:pStyle w:val="13"/>
        <w:numPr>
          <w:ilvl w:val="0"/>
          <w:numId w:val="9"/>
        </w:numPr>
        <w:rPr>
          <w:rFonts w:ascii="CMU Concrete" w:hAnsi="CMU Concrete"/>
        </w:rPr>
      </w:pPr>
      <w:r w:rsidRPr="00D4048A">
        <w:rPr>
          <w:rFonts w:ascii="CMU Concrete"/>
          <w:b/>
        </w:rPr>
        <w:t>변수</w:t>
      </w:r>
      <w:r w:rsidRPr="00D4048A">
        <w:rPr>
          <w:rFonts w:ascii="CMU Concrete" w:hAnsi="CMU Concrete"/>
          <w:b/>
        </w:rPr>
        <w:t xml:space="preserve"> </w:t>
      </w:r>
      <w:r w:rsidRPr="00D4048A">
        <w:rPr>
          <w:rFonts w:ascii="CMU Concrete"/>
          <w:b/>
        </w:rPr>
        <w:t>목록</w:t>
      </w:r>
      <w:r w:rsidRPr="00D4048A">
        <w:rPr>
          <w:rFonts w:ascii="CMU Concrete" w:hAnsi="CMU Concrete"/>
          <w:b/>
        </w:rPr>
        <w:t xml:space="preserve"> </w:t>
      </w:r>
      <w:r w:rsidRPr="00D4048A">
        <w:rPr>
          <w:rFonts w:ascii="CMU Concrete"/>
          <w:b/>
        </w:rPr>
        <w:t>편집</w:t>
      </w:r>
      <w:r w:rsidRPr="00D4048A">
        <w:rPr>
          <w:rFonts w:ascii="CMU Concrete"/>
        </w:rPr>
        <w:t>을</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상의</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적어줍니다</w:t>
      </w:r>
      <w:r w:rsidRPr="00D4048A">
        <w:rPr>
          <w:rFonts w:ascii="CMU Concrete" w:hAnsi="CMU Concrete"/>
        </w:rPr>
        <w:t>. (</w:t>
      </w:r>
      <w:r w:rsidRPr="00D4048A">
        <w:rPr>
          <w:rFonts w:ascii="CMU Concrete"/>
        </w:rPr>
        <w:t>이</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변수명은</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상의</w:t>
      </w:r>
      <w:r w:rsidRPr="00D4048A">
        <w:rPr>
          <w:rFonts w:ascii="CMU Concrete" w:hAnsi="CMU Concrete"/>
        </w:rPr>
        <w:t xml:space="preserve"> </w:t>
      </w:r>
      <w:r w:rsidRPr="00D4048A">
        <w:rPr>
          <w:rFonts w:ascii="CMU Concrete"/>
        </w:rPr>
        <w:t>변수명과</w:t>
      </w:r>
      <w:r w:rsidRPr="00D4048A">
        <w:rPr>
          <w:rFonts w:ascii="CMU Concrete" w:hAnsi="CMU Concrete"/>
        </w:rPr>
        <w:t xml:space="preserve"> </w:t>
      </w:r>
      <w:r w:rsidRPr="00D4048A">
        <w:rPr>
          <w:rFonts w:ascii="CMU Concrete"/>
        </w:rPr>
        <w:t>일치할</w:t>
      </w:r>
      <w:r w:rsidRPr="00D4048A">
        <w:rPr>
          <w:rFonts w:ascii="CMU Concrete" w:hAnsi="CMU Concrete"/>
        </w:rPr>
        <w:t xml:space="preserve"> </w:t>
      </w:r>
      <w:r w:rsidRPr="00D4048A">
        <w:rPr>
          <w:rFonts w:ascii="CMU Concrete"/>
        </w:rPr>
        <w:t>필요는</w:t>
      </w:r>
      <w:r w:rsidRPr="00D4048A">
        <w:rPr>
          <w:rFonts w:ascii="CMU Concrete" w:hAnsi="CMU Concrete"/>
        </w:rPr>
        <w:t xml:space="preserve"> </w:t>
      </w:r>
      <w:r w:rsidRPr="00D4048A">
        <w:rPr>
          <w:rFonts w:ascii="CMU Concrete"/>
        </w:rPr>
        <w:t>없지만</w:t>
      </w:r>
      <w:r w:rsidRPr="00D4048A">
        <w:rPr>
          <w:rFonts w:ascii="CMU Concrete" w:hAnsi="CMU Concrete"/>
        </w:rPr>
        <w:t xml:space="preserve"> </w:t>
      </w:r>
      <w:r w:rsidRPr="00D4048A">
        <w:rPr>
          <w:rFonts w:ascii="CMU Concrete"/>
        </w:rPr>
        <w:t>데이터형은</w:t>
      </w:r>
      <w:r w:rsidRPr="00D4048A">
        <w:rPr>
          <w:rFonts w:ascii="CMU Concrete" w:hAnsi="CMU Concrete"/>
        </w:rPr>
        <w:t xml:space="preserve"> </w:t>
      </w:r>
      <w:r w:rsidRPr="00D4048A">
        <w:rPr>
          <w:rFonts w:ascii="CMU Concrete"/>
        </w:rPr>
        <w:t>일치해야</w:t>
      </w:r>
      <w:r w:rsidRPr="00D4048A">
        <w:rPr>
          <w:rFonts w:ascii="CMU Concrete" w:hAnsi="CMU Concrete"/>
        </w:rPr>
        <w:t xml:space="preserve"> </w:t>
      </w:r>
      <w:r w:rsidRPr="00D4048A">
        <w:rPr>
          <w:rFonts w:ascii="CMU Concrete"/>
        </w:rPr>
        <w:t>합니다</w:t>
      </w:r>
      <w:r w:rsidRPr="00D4048A">
        <w:rPr>
          <w:rFonts w:ascii="CMU Concrete" w:hAnsi="CMU Concrete"/>
        </w:rPr>
        <w:t>.)</w:t>
      </w:r>
    </w:p>
    <w:p w14:paraId="02D1CB05" w14:textId="77777777" w:rsidR="00DB231D" w:rsidRPr="00D4048A" w:rsidRDefault="00DB231D" w:rsidP="00DB231D">
      <w:pPr>
        <w:pStyle w:val="13"/>
        <w:numPr>
          <w:ilvl w:val="0"/>
          <w:numId w:val="9"/>
        </w:numPr>
        <w:rPr>
          <w:rStyle w:val="p2Char"/>
          <w:rFonts w:ascii="CMU Concrete" w:hAnsi="CMU Concrete"/>
        </w:rPr>
      </w:pPr>
      <w:r w:rsidRPr="00D4048A">
        <w:rPr>
          <w:rStyle w:val="p2Char"/>
          <w:rFonts w:ascii="CMU Concrete"/>
          <w:b/>
          <w:bCs/>
        </w:rPr>
        <w:t>변수</w:t>
      </w:r>
      <w:r w:rsidRPr="00D4048A">
        <w:rPr>
          <w:rStyle w:val="p2Char"/>
          <w:rFonts w:ascii="CMU Concrete" w:hAnsi="CMU Concrete"/>
          <w:b/>
          <w:bCs/>
        </w:rPr>
        <w:t xml:space="preserve"> </w:t>
      </w:r>
      <w:r w:rsidRPr="00D4048A">
        <w:rPr>
          <w:rStyle w:val="p2Char"/>
          <w:rFonts w:ascii="CMU Concrete"/>
          <w:b/>
          <w:bCs/>
        </w:rPr>
        <w:t>목록</w:t>
      </w:r>
      <w:r w:rsidRPr="00D4048A">
        <w:rPr>
          <w:rStyle w:val="p2Char"/>
          <w:rFonts w:ascii="CMU Concrete" w:hAnsi="CMU Concrete"/>
          <w:b/>
          <w:bCs/>
        </w:rPr>
        <w:t xml:space="preserve"> </w:t>
      </w:r>
      <w:r w:rsidRPr="00D4048A">
        <w:rPr>
          <w:rStyle w:val="p2Char"/>
          <w:rFonts w:ascii="CMU Concrete"/>
          <w:b/>
          <w:bCs/>
        </w:rPr>
        <w:t>편집</w:t>
      </w:r>
      <w:r w:rsidRPr="00D4048A">
        <w:rPr>
          <w:rStyle w:val="p2Char"/>
          <w:rFonts w:ascii="CMU Concrete"/>
          <w:bCs/>
        </w:rPr>
        <w:t>의</w:t>
      </w:r>
      <w:r w:rsidRPr="00D4048A">
        <w:rPr>
          <w:rStyle w:val="p2Char"/>
          <w:rFonts w:ascii="CMU Concrete" w:hAnsi="CMU Concrete"/>
          <w:b/>
          <w:bCs/>
        </w:rPr>
        <w:t xml:space="preserve"> </w:t>
      </w:r>
      <w:r w:rsidRPr="00D4048A">
        <w:rPr>
          <w:rStyle w:val="p2Char"/>
          <w:rFonts w:ascii="CMU Concrete"/>
          <w:b/>
          <w:bCs/>
        </w:rPr>
        <w:t>가져오기</w:t>
      </w:r>
      <w:r w:rsidRPr="00D4048A">
        <w:rPr>
          <w:rStyle w:val="p2Char"/>
          <w:rFonts w:ascii="CMU Concrete"/>
          <w:bCs/>
        </w:rPr>
        <w:t>를</w:t>
      </w:r>
      <w:r w:rsidRPr="00D4048A">
        <w:rPr>
          <w:rStyle w:val="p2Char"/>
          <w:rFonts w:ascii="CMU Concrete" w:hAnsi="CMU Concrete"/>
          <w:b/>
          <w:bCs/>
        </w:rPr>
        <w:t xml:space="preserve"> </w:t>
      </w:r>
      <w:r w:rsidRPr="00D4048A">
        <w:rPr>
          <w:rStyle w:val="p2Char"/>
          <w:rFonts w:ascii="CMU Concrete"/>
          <w:bCs/>
        </w:rPr>
        <w:t>통해서</w:t>
      </w:r>
      <w:r w:rsidRPr="00D4048A">
        <w:rPr>
          <w:rStyle w:val="p2Char"/>
          <w:rFonts w:ascii="CMU Concrete" w:hAnsi="CMU Concrete"/>
          <w:bCs/>
        </w:rPr>
        <w:t xml:space="preserve"> </w:t>
      </w:r>
      <w:r w:rsidRPr="00D4048A">
        <w:rPr>
          <w:rStyle w:val="p2Char"/>
          <w:rFonts w:ascii="CMU Concrete"/>
          <w:bCs/>
        </w:rPr>
        <w:t>변수</w:t>
      </w:r>
      <w:r w:rsidRPr="00D4048A">
        <w:rPr>
          <w:rStyle w:val="p2Char"/>
          <w:rFonts w:ascii="CMU Concrete" w:hAnsi="CMU Concrete"/>
          <w:bCs/>
        </w:rPr>
        <w:t xml:space="preserve"> </w:t>
      </w:r>
      <w:r w:rsidRPr="00D4048A">
        <w:rPr>
          <w:rStyle w:val="p2Char"/>
          <w:rFonts w:ascii="CMU Concrete"/>
          <w:bCs/>
        </w:rPr>
        <w:t>목록에</w:t>
      </w:r>
      <w:r w:rsidRPr="00D4048A">
        <w:rPr>
          <w:rStyle w:val="p2Char"/>
          <w:rFonts w:ascii="CMU Concrete" w:hAnsi="CMU Concrete"/>
          <w:bCs/>
        </w:rPr>
        <w:t xml:space="preserve"> </w:t>
      </w:r>
      <w:r w:rsidRPr="00D4048A">
        <w:rPr>
          <w:rStyle w:val="p2Char"/>
          <w:rFonts w:ascii="CMU Concrete"/>
          <w:bCs/>
        </w:rPr>
        <w:t>대한</w:t>
      </w:r>
      <w:r w:rsidRPr="00D4048A">
        <w:rPr>
          <w:rStyle w:val="p2Char"/>
          <w:rFonts w:ascii="CMU Concrete" w:hAnsi="CMU Concrete"/>
          <w:bCs/>
        </w:rPr>
        <w:t xml:space="preserve"> </w:t>
      </w:r>
      <w:r w:rsidRPr="00D4048A">
        <w:rPr>
          <w:rStyle w:val="p2Char"/>
          <w:rFonts w:ascii="CMU Concrete"/>
          <w:bCs/>
        </w:rPr>
        <w:t>정보가</w:t>
      </w:r>
      <w:r w:rsidRPr="00D4048A">
        <w:rPr>
          <w:rStyle w:val="p2Char"/>
          <w:rFonts w:ascii="CMU Concrete" w:hAnsi="CMU Concrete"/>
          <w:bCs/>
        </w:rPr>
        <w:t xml:space="preserve"> </w:t>
      </w:r>
      <w:r w:rsidRPr="00D4048A">
        <w:rPr>
          <w:rStyle w:val="p2Char"/>
          <w:rFonts w:ascii="CMU Concrete"/>
          <w:bCs/>
        </w:rPr>
        <w:t>저장되어</w:t>
      </w:r>
      <w:r w:rsidRPr="00D4048A">
        <w:rPr>
          <w:rStyle w:val="p2Char"/>
          <w:rFonts w:ascii="CMU Concrete" w:hAnsi="CMU Concrete"/>
          <w:bCs/>
        </w:rPr>
        <w:t xml:space="preserve"> </w:t>
      </w:r>
      <w:r w:rsidRPr="00D4048A">
        <w:rPr>
          <w:rStyle w:val="p2Char"/>
          <w:rFonts w:ascii="CMU Concrete"/>
          <w:bCs/>
        </w:rPr>
        <w:t>있는</w:t>
      </w:r>
      <w:r w:rsidRPr="00D4048A">
        <w:rPr>
          <w:rStyle w:val="p2Char"/>
          <w:rFonts w:ascii="CMU Concrete" w:hAnsi="CMU Concrete"/>
          <w:bCs/>
        </w:rPr>
        <w:t xml:space="preserve"> </w:t>
      </w:r>
      <w:r w:rsidRPr="00D4048A">
        <w:rPr>
          <w:rStyle w:val="p2Char"/>
          <w:rFonts w:ascii="CMU Concrete"/>
          <w:bCs/>
        </w:rPr>
        <w:t>파일을</w:t>
      </w:r>
      <w:r w:rsidRPr="00D4048A">
        <w:rPr>
          <w:rStyle w:val="p2Char"/>
          <w:rFonts w:ascii="CMU Concrete" w:hAnsi="CMU Concrete"/>
          <w:bCs/>
        </w:rPr>
        <w:t xml:space="preserve"> </w:t>
      </w:r>
      <w:r w:rsidR="005C2F07">
        <w:rPr>
          <w:rStyle w:val="p2Char"/>
          <w:rFonts w:ascii="CMU Concrete" w:hAnsi="CMU Concrete" w:hint="eastAsia"/>
          <w:bCs/>
        </w:rPr>
        <w:t>불러</w:t>
      </w:r>
      <w:r w:rsidRPr="00D4048A">
        <w:rPr>
          <w:rStyle w:val="p2Char"/>
          <w:rFonts w:ascii="CMU Concrete"/>
          <w:bCs/>
        </w:rPr>
        <w:t>올</w:t>
      </w:r>
      <w:r w:rsidRPr="00D4048A">
        <w:rPr>
          <w:rStyle w:val="p2Char"/>
          <w:rFonts w:ascii="CMU Concrete" w:hAnsi="CMU Concrete"/>
          <w:bCs/>
        </w:rPr>
        <w:t xml:space="preserve"> </w:t>
      </w:r>
      <w:r w:rsidRPr="00D4048A">
        <w:rPr>
          <w:rStyle w:val="p2Char"/>
          <w:rFonts w:ascii="CMU Concrete"/>
          <w:bCs/>
        </w:rPr>
        <w:t>수</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Cs/>
        </w:rPr>
        <w:t>.</w:t>
      </w:r>
      <w:r w:rsidR="005C2F07">
        <w:rPr>
          <w:rStyle w:val="p2Char"/>
          <w:rFonts w:ascii="CMU Concrete" w:hAnsi="CMU Concrete"/>
          <w:bCs/>
        </w:rPr>
        <w:t xml:space="preserve"> </w:t>
      </w:r>
      <w:r w:rsidRPr="00D4048A">
        <w:rPr>
          <w:rStyle w:val="p2Char"/>
          <w:rFonts w:ascii="CMU Concrete" w:hAnsi="CMU Concrete"/>
          <w:bCs/>
        </w:rPr>
        <w:t>(</w:t>
      </w:r>
      <w:r w:rsidRPr="00D4048A">
        <w:rPr>
          <w:rStyle w:val="p2Char"/>
          <w:rFonts w:ascii="CMU Concrete"/>
          <w:bCs/>
        </w:rPr>
        <w:t>혹은</w:t>
      </w:r>
      <w:r w:rsidRPr="00D4048A">
        <w:rPr>
          <w:rStyle w:val="p2Char"/>
          <w:rFonts w:ascii="CMU Concrete" w:hAnsi="CMU Concrete"/>
          <w:bCs/>
        </w:rPr>
        <w:t xml:space="preserve"> </w:t>
      </w:r>
      <w:r w:rsidRPr="00D4048A">
        <w:rPr>
          <w:rStyle w:val="p2Char"/>
          <w:rFonts w:ascii="CMU Concrete"/>
          <w:bCs/>
        </w:rPr>
        <w:t>수동으로</w:t>
      </w:r>
      <w:r w:rsidRPr="00D4048A">
        <w:rPr>
          <w:rStyle w:val="p2Char"/>
          <w:rFonts w:ascii="CMU Concrete" w:hAnsi="CMU Concrete"/>
          <w:bCs/>
        </w:rPr>
        <w:t xml:space="preserve"> </w:t>
      </w:r>
      <w:r w:rsidRPr="00D4048A">
        <w:rPr>
          <w:rStyle w:val="p2Char"/>
          <w:rFonts w:ascii="CMU Concrete"/>
          <w:bCs/>
        </w:rPr>
        <w:t>편집할</w:t>
      </w:r>
      <w:r w:rsidRPr="00D4048A">
        <w:rPr>
          <w:rStyle w:val="p2Char"/>
          <w:rFonts w:ascii="CMU Concrete" w:hAnsi="CMU Concrete"/>
          <w:bCs/>
        </w:rPr>
        <w:t xml:space="preserve"> </w:t>
      </w:r>
      <w:r w:rsidRPr="00D4048A">
        <w:rPr>
          <w:rStyle w:val="p2Char"/>
          <w:rFonts w:ascii="CMU Concrete"/>
          <w:bCs/>
        </w:rPr>
        <w:t>수도</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Cs/>
        </w:rPr>
        <w:t>.)</w:t>
      </w:r>
    </w:p>
    <w:p w14:paraId="45662089" w14:textId="77777777" w:rsidR="00DB231D" w:rsidRPr="00D4048A" w:rsidRDefault="00DB231D" w:rsidP="00DB231D">
      <w:pPr>
        <w:pStyle w:val="13"/>
        <w:numPr>
          <w:ilvl w:val="0"/>
          <w:numId w:val="9"/>
        </w:numPr>
        <w:rPr>
          <w:rFonts w:ascii="CMU Concrete" w:hAnsi="CMU Concrete"/>
        </w:rPr>
      </w:pPr>
      <w:r w:rsidRPr="00D4048A">
        <w:rPr>
          <w:rStyle w:val="p2Char"/>
          <w:rFonts w:ascii="CMU Concrete"/>
          <w:b/>
          <w:bCs/>
        </w:rPr>
        <w:t>변수</w:t>
      </w:r>
      <w:r w:rsidRPr="00D4048A">
        <w:rPr>
          <w:rStyle w:val="p2Char"/>
          <w:rFonts w:ascii="CMU Concrete" w:hAnsi="CMU Concrete"/>
          <w:b/>
          <w:bCs/>
        </w:rPr>
        <w:t xml:space="preserve"> </w:t>
      </w:r>
      <w:r w:rsidRPr="00D4048A">
        <w:rPr>
          <w:rStyle w:val="p2Char"/>
          <w:rFonts w:ascii="CMU Concrete"/>
          <w:b/>
          <w:bCs/>
        </w:rPr>
        <w:t>목록</w:t>
      </w:r>
      <w:r w:rsidRPr="00D4048A">
        <w:rPr>
          <w:rStyle w:val="p2Char"/>
          <w:rFonts w:ascii="CMU Concrete" w:hAnsi="CMU Concrete"/>
          <w:b/>
          <w:bCs/>
        </w:rPr>
        <w:t xml:space="preserve"> </w:t>
      </w:r>
      <w:r w:rsidRPr="00D4048A">
        <w:rPr>
          <w:rStyle w:val="p2Char"/>
          <w:rFonts w:ascii="CMU Concrete"/>
          <w:b/>
          <w:bCs/>
        </w:rPr>
        <w:t>편집</w:t>
      </w:r>
      <w:r w:rsidRPr="00D4048A">
        <w:rPr>
          <w:rStyle w:val="p2Char"/>
          <w:rFonts w:ascii="CMU Concrete"/>
          <w:bCs/>
        </w:rPr>
        <w:t>의</w:t>
      </w:r>
      <w:r w:rsidRPr="00D4048A">
        <w:rPr>
          <w:rStyle w:val="p2Char"/>
          <w:rFonts w:ascii="CMU Concrete" w:hAnsi="CMU Concrete"/>
          <w:b/>
          <w:bCs/>
        </w:rPr>
        <w:t xml:space="preserve"> </w:t>
      </w:r>
      <w:r w:rsidRPr="00D4048A">
        <w:rPr>
          <w:rStyle w:val="p2Char"/>
          <w:rFonts w:ascii="CMU Concrete"/>
          <w:b/>
          <w:bCs/>
        </w:rPr>
        <w:t>내보내기</w:t>
      </w:r>
      <w:r w:rsidRPr="00D4048A">
        <w:rPr>
          <w:rStyle w:val="p2Char"/>
          <w:rFonts w:ascii="CMU Concrete"/>
          <w:bCs/>
        </w:rPr>
        <w:t>를</w:t>
      </w:r>
      <w:r w:rsidRPr="00D4048A">
        <w:rPr>
          <w:rStyle w:val="p2Char"/>
          <w:rFonts w:ascii="CMU Concrete" w:hAnsi="CMU Concrete"/>
          <w:b/>
          <w:bCs/>
        </w:rPr>
        <w:t xml:space="preserve"> </w:t>
      </w:r>
      <w:r w:rsidRPr="00D4048A">
        <w:rPr>
          <w:rStyle w:val="p2Char"/>
          <w:rFonts w:ascii="CMU Concrete"/>
          <w:bCs/>
        </w:rPr>
        <w:t>통해서</w:t>
      </w:r>
      <w:r w:rsidRPr="00D4048A">
        <w:rPr>
          <w:rStyle w:val="p2Char"/>
          <w:rFonts w:ascii="CMU Concrete" w:hAnsi="CMU Concrete"/>
          <w:bCs/>
        </w:rPr>
        <w:t xml:space="preserve"> </w:t>
      </w:r>
      <w:r w:rsidRPr="00D4048A">
        <w:rPr>
          <w:rStyle w:val="p2Char"/>
          <w:rFonts w:ascii="CMU Concrete"/>
          <w:bCs/>
        </w:rPr>
        <w:t>변수</w:t>
      </w:r>
      <w:r w:rsidRPr="00D4048A">
        <w:rPr>
          <w:rStyle w:val="p2Char"/>
          <w:rFonts w:ascii="CMU Concrete" w:hAnsi="CMU Concrete"/>
          <w:bCs/>
        </w:rPr>
        <w:t xml:space="preserve"> </w:t>
      </w:r>
      <w:r w:rsidRPr="00D4048A">
        <w:rPr>
          <w:rStyle w:val="p2Char"/>
          <w:rFonts w:ascii="CMU Concrete"/>
          <w:bCs/>
        </w:rPr>
        <w:t>목록에</w:t>
      </w:r>
      <w:r w:rsidRPr="00D4048A">
        <w:rPr>
          <w:rStyle w:val="p2Char"/>
          <w:rFonts w:ascii="CMU Concrete" w:hAnsi="CMU Concrete"/>
          <w:bCs/>
        </w:rPr>
        <w:t xml:space="preserve"> </w:t>
      </w:r>
      <w:r w:rsidRPr="00D4048A">
        <w:rPr>
          <w:rStyle w:val="p2Char"/>
          <w:rFonts w:ascii="CMU Concrete"/>
          <w:bCs/>
        </w:rPr>
        <w:t>대한</w:t>
      </w:r>
      <w:r w:rsidRPr="00D4048A">
        <w:rPr>
          <w:rStyle w:val="p2Char"/>
          <w:rFonts w:ascii="CMU Concrete" w:hAnsi="CMU Concrete"/>
          <w:bCs/>
        </w:rPr>
        <w:t xml:space="preserve"> </w:t>
      </w:r>
      <w:r w:rsidRPr="00D4048A">
        <w:rPr>
          <w:rStyle w:val="p2Char"/>
          <w:rFonts w:ascii="CMU Concrete"/>
          <w:bCs/>
        </w:rPr>
        <w:t>정보를</w:t>
      </w:r>
      <w:r w:rsidRPr="00D4048A">
        <w:rPr>
          <w:rStyle w:val="p2Char"/>
          <w:rFonts w:ascii="CMU Concrete" w:hAnsi="CMU Concrete"/>
          <w:bCs/>
        </w:rPr>
        <w:t xml:space="preserve"> </w:t>
      </w:r>
      <w:r w:rsidRPr="00D4048A">
        <w:rPr>
          <w:rStyle w:val="p2Char"/>
          <w:rFonts w:ascii="CMU Concrete"/>
          <w:bCs/>
        </w:rPr>
        <w:t>저장할</w:t>
      </w:r>
      <w:r w:rsidRPr="00D4048A">
        <w:rPr>
          <w:rStyle w:val="p2Char"/>
          <w:rFonts w:ascii="CMU Concrete" w:hAnsi="CMU Concrete"/>
          <w:bCs/>
        </w:rPr>
        <w:t xml:space="preserve"> </w:t>
      </w:r>
      <w:r w:rsidRPr="00D4048A">
        <w:rPr>
          <w:rStyle w:val="p2Char"/>
          <w:rFonts w:ascii="CMU Concrete"/>
          <w:bCs/>
        </w:rPr>
        <w:t>수</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
          <w:bCs/>
        </w:rPr>
        <w:t>.</w:t>
      </w:r>
    </w:p>
    <w:p w14:paraId="79FAF791" w14:textId="77777777" w:rsidR="00DB231D" w:rsidRPr="00D4048A" w:rsidRDefault="00DB231D" w:rsidP="00DB231D">
      <w:pPr>
        <w:pStyle w:val="13"/>
        <w:numPr>
          <w:ilvl w:val="0"/>
          <w:numId w:val="9"/>
        </w:numPr>
        <w:rPr>
          <w:rFonts w:ascii="CMU Concrete" w:hAnsi="CMU Concrete"/>
        </w:rPr>
      </w:pPr>
      <w:r w:rsidRPr="00D4048A">
        <w:rPr>
          <w:rFonts w:ascii="CMU Concrete"/>
          <w:b/>
        </w:rPr>
        <w:t>파일</w:t>
      </w:r>
      <w:r w:rsidRPr="00D4048A">
        <w:rPr>
          <w:rFonts w:ascii="CMU Concrete" w:hAnsi="CMU Concrete"/>
          <w:b/>
        </w:rPr>
        <w:t xml:space="preserve"> </w:t>
      </w:r>
      <w:r w:rsidRPr="00D4048A">
        <w:rPr>
          <w:rFonts w:ascii="CMU Concrete"/>
          <w:b/>
        </w:rPr>
        <w:t>목록</w:t>
      </w:r>
      <w:r w:rsidRPr="00D4048A">
        <w:rPr>
          <w:rFonts w:ascii="CMU Concrete" w:hAnsi="CMU Concrete"/>
          <w:b/>
        </w:rPr>
        <w:t xml:space="preserve"> </w:t>
      </w:r>
      <w:r w:rsidRPr="00D4048A">
        <w:rPr>
          <w:rFonts w:ascii="CMU Concrete"/>
          <w:b/>
        </w:rPr>
        <w:t>편집</w:t>
      </w:r>
      <w:r w:rsidRPr="00D4048A">
        <w:rPr>
          <w:rFonts w:ascii="CMU Concrete"/>
        </w:rPr>
        <w:t>의</w:t>
      </w:r>
      <w:r w:rsidRPr="00D4048A">
        <w:rPr>
          <w:rFonts w:ascii="CMU Concrete" w:hAnsi="CMU Concrete"/>
        </w:rPr>
        <w:t xml:space="preserve"> </w:t>
      </w:r>
      <w:r w:rsidRPr="00D4048A">
        <w:rPr>
          <w:rFonts w:ascii="CMU Concrete"/>
          <w:b/>
        </w:rPr>
        <w:t>파일</w:t>
      </w:r>
      <w:r w:rsidRPr="00D4048A">
        <w:rPr>
          <w:rFonts w:ascii="CMU Concrete" w:hAnsi="CMU Concrete"/>
          <w:b/>
        </w:rPr>
        <w:t xml:space="preserve"> </w:t>
      </w:r>
      <w:r w:rsidRPr="00D4048A">
        <w:rPr>
          <w:rFonts w:ascii="CMU Concrete"/>
          <w:b/>
        </w:rPr>
        <w:t>추가</w:t>
      </w:r>
      <w:r w:rsidRPr="00D4048A">
        <w:rPr>
          <w:rFonts w:ascii="CMU Concrete"/>
        </w:rPr>
        <w:t>를</w:t>
      </w:r>
      <w:r w:rsidRPr="00D4048A">
        <w:rPr>
          <w:rFonts w:ascii="CMU Concrete" w:hAnsi="CMU Concrete"/>
        </w:rPr>
        <w:t xml:space="preserve"> </w:t>
      </w:r>
      <w:r w:rsidRPr="00D4048A">
        <w:rPr>
          <w:rFonts w:ascii="CMU Concrete"/>
        </w:rPr>
        <w:t>통해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일</w:t>
      </w:r>
      <w:r w:rsidRPr="00D4048A">
        <w:rPr>
          <w:rFonts w:ascii="CMU Concrete" w:hAnsi="CMU Concrete"/>
        </w:rPr>
        <w:t xml:space="preserve"> </w:t>
      </w:r>
      <w:r w:rsidRPr="00D4048A">
        <w:rPr>
          <w:rFonts w:ascii="CMU Concrete"/>
        </w:rPr>
        <w:t>파일들을</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hAnsi="CMU Concrete"/>
          <w:b/>
        </w:rPr>
        <w:t xml:space="preserve">FTP </w:t>
      </w:r>
      <w:r w:rsidRPr="00D4048A">
        <w:rPr>
          <w:rFonts w:ascii="CMU Concrete"/>
          <w:b/>
        </w:rPr>
        <w:t>파일</w:t>
      </w:r>
      <w:r w:rsidRPr="00D4048A">
        <w:rPr>
          <w:rFonts w:ascii="CMU Concrete" w:hAnsi="CMU Concrete"/>
          <w:b/>
        </w:rPr>
        <w:t xml:space="preserve"> </w:t>
      </w:r>
      <w:r w:rsidRPr="00D4048A">
        <w:rPr>
          <w:rFonts w:ascii="CMU Concrete"/>
          <w:b/>
        </w:rPr>
        <w:t>추가</w:t>
      </w:r>
      <w:r w:rsidRPr="00D4048A">
        <w:rPr>
          <w:rFonts w:ascii="CMU Concrete"/>
        </w:rPr>
        <w:t>를</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FTP</w:t>
      </w:r>
      <w:r w:rsidRPr="00D4048A">
        <w:rPr>
          <w:rFonts w:ascii="CMU Concrete"/>
        </w:rPr>
        <w:t>에</w:t>
      </w:r>
      <w:r w:rsidRPr="00D4048A">
        <w:rPr>
          <w:rFonts w:ascii="CMU Concrete" w:hAnsi="CMU Concrete"/>
        </w:rPr>
        <w:t xml:space="preserve"> </w:t>
      </w:r>
      <w:r w:rsidRPr="00D4048A">
        <w:rPr>
          <w:rFonts w:ascii="CMU Concrete"/>
        </w:rPr>
        <w:t>서버에</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추가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2BF877AE" w14:textId="77777777" w:rsidR="00DB231D" w:rsidRDefault="00DB231D" w:rsidP="00DB231D">
      <w:pPr>
        <w:pStyle w:val="13"/>
        <w:numPr>
          <w:ilvl w:val="0"/>
          <w:numId w:val="9"/>
        </w:numPr>
        <w:rPr>
          <w:rFonts w:ascii="CMU Concrete" w:hAnsi="CMU Concrete"/>
        </w:rPr>
      </w:pPr>
      <w:r w:rsidRPr="00D4048A">
        <w:rPr>
          <w:rFonts w:ascii="CMU Concrete"/>
        </w:rPr>
        <w:t>선택사항을</w:t>
      </w:r>
      <w:r w:rsidRPr="00D4048A">
        <w:rPr>
          <w:rFonts w:ascii="CMU Concrete" w:hAnsi="CMU Concrete"/>
        </w:rPr>
        <w:t xml:space="preserve"> </w:t>
      </w:r>
      <w:r w:rsidRPr="00D4048A">
        <w:rPr>
          <w:rFonts w:ascii="CMU Concrete"/>
        </w:rPr>
        <w:t>통해</w:t>
      </w:r>
      <w:r w:rsidRPr="00D4048A">
        <w:rPr>
          <w:rFonts w:ascii="CMU Concrete" w:hAnsi="CMU Concrete"/>
        </w:rPr>
        <w:t xml:space="preserve"> </w:t>
      </w:r>
      <w:r w:rsidRPr="00D4048A">
        <w:rPr>
          <w:rFonts w:ascii="CMU Concrete"/>
        </w:rPr>
        <w:t>세부</w:t>
      </w:r>
      <w:r w:rsidRPr="00D4048A">
        <w:rPr>
          <w:rFonts w:ascii="CMU Concrete" w:hAnsi="CMU Concrete"/>
        </w:rPr>
        <w:t xml:space="preserve"> </w:t>
      </w:r>
      <w:r w:rsidRPr="00D4048A">
        <w:rPr>
          <w:rFonts w:ascii="CMU Concrete"/>
        </w:rPr>
        <w:t>사항을</w:t>
      </w:r>
      <w:r w:rsidRPr="00D4048A">
        <w:rPr>
          <w:rFonts w:ascii="CMU Concrete" w:hAnsi="CMU Concrete"/>
        </w:rPr>
        <w:t xml:space="preserve"> </w:t>
      </w:r>
      <w:r w:rsidRPr="00D4048A">
        <w:rPr>
          <w:rFonts w:ascii="CMU Concrete"/>
        </w:rPr>
        <w:t>선택하고</w:t>
      </w:r>
      <w:r w:rsidRPr="00D4048A">
        <w:rPr>
          <w:rFonts w:ascii="CMU Concrete" w:hAnsi="CMU Concrete"/>
        </w:rPr>
        <w:t xml:space="preserve"> FTP</w:t>
      </w:r>
      <w:r w:rsidRPr="00D4048A">
        <w:rPr>
          <w:rFonts w:ascii="CMU Concrete"/>
        </w:rPr>
        <w:t>연결을</w:t>
      </w:r>
      <w:r w:rsidRPr="00D4048A">
        <w:rPr>
          <w:rFonts w:ascii="CMU Concrete" w:hAnsi="CMU Concrete"/>
        </w:rPr>
        <w:t xml:space="preserve"> </w:t>
      </w:r>
      <w:r w:rsidRPr="00D4048A">
        <w:rPr>
          <w:rFonts w:ascii="CMU Concrete"/>
        </w:rPr>
        <w:t>통해서</w:t>
      </w:r>
      <w:r w:rsidRPr="00D4048A">
        <w:rPr>
          <w:rFonts w:ascii="CMU Concrete" w:hAnsi="CMU Concrete"/>
        </w:rPr>
        <w:t xml:space="preserve"> FTP </w:t>
      </w:r>
      <w:r w:rsidR="00EC1E8F" w:rsidRPr="00D4048A">
        <w:rPr>
          <w:rFonts w:ascii="CMU Concrete" w:hint="eastAsia"/>
        </w:rPr>
        <w:t>연결</w:t>
      </w:r>
      <w:r w:rsidR="00EC1E8F" w:rsidRPr="00D4048A">
        <w:rPr>
          <w:rFonts w:ascii="CMU Concrete" w:hint="eastAsia"/>
        </w:rPr>
        <w:t xml:space="preserve"> </w:t>
      </w:r>
      <w:r w:rsidR="00EC1E8F" w:rsidRPr="00D4048A">
        <w:rPr>
          <w:rFonts w:ascii="CMU Concrete" w:hint="eastAsia"/>
        </w:rPr>
        <w:t>시</w:t>
      </w:r>
      <w:r w:rsidRPr="00D4048A">
        <w:rPr>
          <w:rFonts w:ascii="CMU Concrete" w:hAnsi="CMU Concrete"/>
        </w:rPr>
        <w:t xml:space="preserve"> FTP</w:t>
      </w:r>
      <w:r w:rsidRPr="00D4048A">
        <w:rPr>
          <w:rFonts w:ascii="CMU Concrete"/>
        </w:rPr>
        <w:t>서버</w:t>
      </w:r>
      <w:r w:rsidRPr="00D4048A">
        <w:rPr>
          <w:rFonts w:ascii="CMU Concrete" w:hAnsi="CMU Concrete"/>
        </w:rPr>
        <w:t>, FTP</w:t>
      </w:r>
      <w:r w:rsidRPr="00D4048A">
        <w:rPr>
          <w:rFonts w:ascii="CMU Concrete"/>
        </w:rPr>
        <w:t>사용자</w:t>
      </w:r>
      <w:r>
        <w:rPr>
          <w:rFonts w:ascii="CMU Concrete" w:hAnsi="CMU Concrete"/>
        </w:rPr>
        <w:t>,</w:t>
      </w:r>
      <w:r w:rsidRPr="00D4048A">
        <w:rPr>
          <w:rFonts w:ascii="CMU Concrete" w:hAnsi="CMU Concrete"/>
        </w:rPr>
        <w:t xml:space="preserve"> FTP </w:t>
      </w:r>
      <w:r w:rsidRPr="00D4048A">
        <w:rPr>
          <w:rFonts w:ascii="CMU Concrete"/>
        </w:rPr>
        <w:t>암호를</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76140761" w14:textId="77777777" w:rsidR="00C622E0" w:rsidRPr="00C622E0" w:rsidRDefault="00C622E0" w:rsidP="00C622E0"/>
    <w:p w14:paraId="796C04C7" w14:textId="77777777" w:rsidR="00DB231D" w:rsidRDefault="00DB231D" w:rsidP="00DB231D">
      <w:pPr>
        <w:pStyle w:val="11"/>
      </w:pPr>
      <w:r w:rsidRPr="009300E7">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909"/>
        <w:gridCol w:w="1004"/>
        <w:gridCol w:w="4719"/>
        <w:gridCol w:w="1108"/>
        <w:gridCol w:w="1035"/>
      </w:tblGrid>
      <w:tr w:rsidR="00440B5B" w:rsidRPr="00D4048A" w14:paraId="1E31340E" w14:textId="77777777" w:rsidTr="00DA7898">
        <w:trPr>
          <w:trHeight w:val="248"/>
          <w:tblCellSpacing w:w="0" w:type="dxa"/>
          <w:jc w:val="center"/>
        </w:trPr>
        <w:tc>
          <w:tcPr>
            <w:tcW w:w="51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0003FE7" w14:textId="77777777" w:rsidR="00DB231D" w:rsidRPr="00D4048A" w:rsidRDefault="00DB231D" w:rsidP="007231D9">
            <w:pPr>
              <w:pStyle w:val="ae"/>
              <w:rPr>
                <w:rFonts w:ascii="CMU Concrete" w:hAnsi="CMU Concrete"/>
              </w:rPr>
            </w:pPr>
            <w:r w:rsidRPr="00D4048A">
              <w:rPr>
                <w:rFonts w:ascii="CMU Concrete"/>
              </w:rPr>
              <w:t>속성그룹</w:t>
            </w:r>
          </w:p>
        </w:tc>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4A05343" w14:textId="77777777" w:rsidR="00DB231D" w:rsidRPr="00D4048A" w:rsidRDefault="00DB231D" w:rsidP="007231D9">
            <w:pPr>
              <w:pStyle w:val="ae"/>
              <w:rPr>
                <w:rFonts w:ascii="CMU Concrete" w:hAnsi="CMU Concrete"/>
              </w:rPr>
            </w:pPr>
            <w:r w:rsidRPr="00D4048A">
              <w:rPr>
                <w:rFonts w:ascii="CMU Concrete"/>
              </w:rPr>
              <w:t>속성명</w:t>
            </w:r>
          </w:p>
        </w:tc>
        <w:tc>
          <w:tcPr>
            <w:tcW w:w="268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5A72314" w14:textId="77777777" w:rsidR="00DB231D" w:rsidRPr="00D4048A" w:rsidRDefault="00DB231D" w:rsidP="007231D9">
            <w:pPr>
              <w:pStyle w:val="ae"/>
              <w:rPr>
                <w:rFonts w:ascii="CMU Concrete" w:hAnsi="CMU Concrete"/>
              </w:rPr>
            </w:pPr>
            <w:r w:rsidRPr="00D4048A">
              <w:rPr>
                <w:rFonts w:ascii="CMU Concrete"/>
              </w:rPr>
              <w:t>설명</w:t>
            </w:r>
          </w:p>
        </w:tc>
        <w:tc>
          <w:tcPr>
            <w:tcW w:w="63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7F9AC21" w14:textId="77777777" w:rsidR="00DB231D" w:rsidRPr="00D4048A" w:rsidRDefault="00DB231D" w:rsidP="007231D9">
            <w:pPr>
              <w:pStyle w:val="ae"/>
              <w:rPr>
                <w:rFonts w:ascii="CMU Concrete" w:hAnsi="CMU Concrete"/>
              </w:rPr>
            </w:pPr>
            <w:r w:rsidRPr="00D4048A">
              <w:rPr>
                <w:rFonts w:ascii="CMU Concrete"/>
              </w:rPr>
              <w:t>기타</w:t>
            </w:r>
          </w:p>
        </w:tc>
        <w:tc>
          <w:tcPr>
            <w:tcW w:w="59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04D3D30" w14:textId="77777777" w:rsidR="00DB231D" w:rsidRPr="00D4048A" w:rsidRDefault="00DB231D" w:rsidP="007231D9">
            <w:pPr>
              <w:pStyle w:val="ae"/>
              <w:rPr>
                <w:rFonts w:ascii="CMU Concrete" w:hAnsi="CMU Concrete"/>
              </w:rPr>
            </w:pPr>
            <w:r w:rsidRPr="00D4048A">
              <w:rPr>
                <w:rFonts w:ascii="CMU Concrete"/>
              </w:rPr>
              <w:t>비고</w:t>
            </w:r>
          </w:p>
        </w:tc>
      </w:tr>
      <w:tr w:rsidR="00DA7898" w:rsidRPr="00D4048A" w14:paraId="5305FC9B" w14:textId="77777777" w:rsidTr="00DA7898">
        <w:trPr>
          <w:trHeight w:val="241"/>
          <w:tblCellSpacing w:w="0" w:type="dxa"/>
          <w:jc w:val="center"/>
        </w:trPr>
        <w:tc>
          <w:tcPr>
            <w:tcW w:w="51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0A6B9DA" w14:textId="77777777" w:rsidR="00DA7898" w:rsidRPr="00D4048A" w:rsidRDefault="00DA7898" w:rsidP="007231D9">
            <w:pPr>
              <w:pStyle w:val="ae"/>
              <w:rPr>
                <w:rFonts w:ascii="CMU Concrete" w:hAnsi="CMU Concrete"/>
              </w:rPr>
            </w:pPr>
            <w:r w:rsidRPr="00D4048A">
              <w:rPr>
                <w:rFonts w:ascii="CMU Concrete"/>
              </w:rPr>
              <w:t>일반정보</w:t>
            </w:r>
          </w:p>
        </w:tc>
        <w:tc>
          <w:tcPr>
            <w:tcW w:w="572" w:type="pct"/>
            <w:tcBorders>
              <w:top w:val="single" w:sz="2" w:space="0" w:color="999999"/>
              <w:left w:val="single" w:sz="2" w:space="0" w:color="999999"/>
              <w:bottom w:val="single" w:sz="6" w:space="0" w:color="999999"/>
              <w:right w:val="single" w:sz="6" w:space="0" w:color="999999"/>
            </w:tcBorders>
            <w:vAlign w:val="center"/>
          </w:tcPr>
          <w:p w14:paraId="7734C5F2" w14:textId="77777777" w:rsidR="00DA7898" w:rsidRPr="00D4048A" w:rsidRDefault="00DA7898" w:rsidP="007231D9">
            <w:pPr>
              <w:jc w:val="center"/>
              <w:rPr>
                <w:rFonts w:ascii="CMU Concrete" w:hAnsi="CMU Concrete"/>
              </w:rPr>
            </w:pPr>
            <w:r w:rsidRPr="00D4048A">
              <w:rPr>
                <w:rFonts w:ascii="CMU Concrete"/>
              </w:rPr>
              <w:t>이름</w:t>
            </w:r>
          </w:p>
        </w:tc>
        <w:tc>
          <w:tcPr>
            <w:tcW w:w="2689" w:type="pct"/>
            <w:tcBorders>
              <w:top w:val="single" w:sz="2" w:space="0" w:color="999999"/>
              <w:left w:val="single" w:sz="2" w:space="0" w:color="999999"/>
              <w:bottom w:val="single" w:sz="6" w:space="0" w:color="999999"/>
              <w:right w:val="single" w:sz="6" w:space="0" w:color="999999"/>
            </w:tcBorders>
            <w:vAlign w:val="center"/>
          </w:tcPr>
          <w:p w14:paraId="3E9AC861" w14:textId="77777777" w:rsidR="00DA7898" w:rsidRPr="00D4048A" w:rsidRDefault="00DA7898"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14:paraId="530607A1" w14:textId="77777777" w:rsidR="00DA7898" w:rsidRPr="00D4048A" w:rsidRDefault="00DA7898" w:rsidP="007231D9">
            <w:pPr>
              <w:jc w:val="center"/>
              <w:rPr>
                <w:rFonts w:ascii="CMU Concrete" w:hAnsi="CMU Concrete"/>
              </w:rPr>
            </w:pPr>
            <w:r>
              <w:rPr>
                <w:rFonts w:ascii="CMU Concrete" w:hint="eastAsia"/>
              </w:rPr>
              <w:t>선택</w:t>
            </w:r>
          </w:p>
        </w:tc>
        <w:tc>
          <w:tcPr>
            <w:tcW w:w="590" w:type="pct"/>
            <w:tcBorders>
              <w:top w:val="single" w:sz="2" w:space="0" w:color="999999"/>
              <w:left w:val="single" w:sz="2" w:space="0" w:color="999999"/>
              <w:bottom w:val="single" w:sz="6" w:space="0" w:color="999999"/>
              <w:right w:val="single" w:sz="6" w:space="0" w:color="999999"/>
            </w:tcBorders>
            <w:vAlign w:val="center"/>
          </w:tcPr>
          <w:p w14:paraId="295F95E3" w14:textId="77777777" w:rsidR="00DA7898" w:rsidRPr="00D4048A" w:rsidRDefault="00DA7898" w:rsidP="007231D9">
            <w:pPr>
              <w:jc w:val="center"/>
              <w:rPr>
                <w:rFonts w:ascii="CMU Concrete" w:hAnsi="CMU Concrete"/>
              </w:rPr>
            </w:pPr>
          </w:p>
        </w:tc>
      </w:tr>
      <w:tr w:rsidR="00DA7898" w:rsidRPr="00D4048A" w14:paraId="2373514E" w14:textId="77777777" w:rsidTr="00DA7898">
        <w:trPr>
          <w:trHeight w:val="218"/>
          <w:tblCellSpacing w:w="0" w:type="dxa"/>
          <w:jc w:val="center"/>
        </w:trPr>
        <w:tc>
          <w:tcPr>
            <w:tcW w:w="518" w:type="pct"/>
            <w:vMerge/>
            <w:tcBorders>
              <w:top w:val="single" w:sz="2" w:space="0" w:color="999999"/>
              <w:left w:val="single" w:sz="2" w:space="0" w:color="999999"/>
              <w:bottom w:val="single" w:sz="6" w:space="0" w:color="999999"/>
              <w:right w:val="single" w:sz="6" w:space="0" w:color="999999"/>
            </w:tcBorders>
            <w:vAlign w:val="center"/>
          </w:tcPr>
          <w:p w14:paraId="27B8A9AA"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7251B30D" w14:textId="77777777" w:rsidR="00DA7898" w:rsidRPr="00D4048A" w:rsidRDefault="00DA7898" w:rsidP="007231D9">
            <w:pPr>
              <w:jc w:val="center"/>
              <w:rPr>
                <w:rFonts w:ascii="CMU Concrete" w:hAnsi="CMU Concrete"/>
              </w:rPr>
            </w:pPr>
            <w:r w:rsidRPr="00D4048A">
              <w:rPr>
                <w:rFonts w:ascii="CMU Concrete"/>
              </w:rPr>
              <w:t>설명</w:t>
            </w:r>
          </w:p>
        </w:tc>
        <w:tc>
          <w:tcPr>
            <w:tcW w:w="2689" w:type="pct"/>
            <w:tcBorders>
              <w:top w:val="single" w:sz="2" w:space="0" w:color="999999"/>
              <w:left w:val="single" w:sz="2" w:space="0" w:color="999999"/>
              <w:bottom w:val="single" w:sz="6" w:space="0" w:color="999999"/>
              <w:right w:val="single" w:sz="6" w:space="0" w:color="999999"/>
            </w:tcBorders>
            <w:vAlign w:val="center"/>
          </w:tcPr>
          <w:p w14:paraId="434EE0D3" w14:textId="77777777" w:rsidR="00DA7898" w:rsidRPr="00D4048A" w:rsidRDefault="00DA789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631" w:type="pct"/>
            <w:vMerge/>
            <w:tcBorders>
              <w:left w:val="single" w:sz="2" w:space="0" w:color="999999"/>
              <w:bottom w:val="single" w:sz="6" w:space="0" w:color="999999"/>
              <w:right w:val="single" w:sz="6" w:space="0" w:color="999999"/>
            </w:tcBorders>
            <w:vAlign w:val="center"/>
          </w:tcPr>
          <w:p w14:paraId="4413D618"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48092F95" w14:textId="77777777" w:rsidR="00DA7898" w:rsidRPr="00D4048A" w:rsidRDefault="00DA7898" w:rsidP="007231D9">
            <w:pPr>
              <w:jc w:val="center"/>
              <w:rPr>
                <w:rFonts w:ascii="CMU Concrete" w:hAnsi="CMU Concrete"/>
              </w:rPr>
            </w:pPr>
          </w:p>
        </w:tc>
      </w:tr>
      <w:tr w:rsidR="00DA7898" w:rsidRPr="00D4048A" w14:paraId="53EE5611" w14:textId="77777777" w:rsidTr="00DA7898">
        <w:trPr>
          <w:trHeight w:val="1061"/>
          <w:tblCellSpacing w:w="0" w:type="dxa"/>
          <w:jc w:val="center"/>
        </w:trPr>
        <w:tc>
          <w:tcPr>
            <w:tcW w:w="518" w:type="pct"/>
            <w:vMerge w:val="restart"/>
            <w:tcBorders>
              <w:top w:val="single" w:sz="2" w:space="0" w:color="999999"/>
              <w:left w:val="single" w:sz="2" w:space="0" w:color="999999"/>
              <w:right w:val="single" w:sz="6" w:space="0" w:color="999999"/>
            </w:tcBorders>
            <w:shd w:val="clear" w:color="auto" w:fill="CCCCCC"/>
            <w:vAlign w:val="center"/>
          </w:tcPr>
          <w:p w14:paraId="1A02DF93" w14:textId="77777777" w:rsidR="00DA7898" w:rsidRPr="00D4048A" w:rsidRDefault="00DA7898" w:rsidP="007231D9">
            <w:pPr>
              <w:pStyle w:val="ae"/>
              <w:rPr>
                <w:rFonts w:ascii="CMU Concrete" w:hAnsi="CMU Concrete"/>
              </w:rPr>
            </w:pPr>
            <w:r w:rsidRPr="00D4048A">
              <w:rPr>
                <w:rFonts w:ascii="CMU Concrete"/>
              </w:rPr>
              <w:t>선택사항</w:t>
            </w:r>
          </w:p>
        </w:tc>
        <w:tc>
          <w:tcPr>
            <w:tcW w:w="572" w:type="pct"/>
            <w:tcBorders>
              <w:top w:val="single" w:sz="2" w:space="0" w:color="999999"/>
              <w:left w:val="single" w:sz="2" w:space="0" w:color="999999"/>
              <w:bottom w:val="single" w:sz="6" w:space="0" w:color="999999"/>
              <w:right w:val="single" w:sz="6" w:space="0" w:color="999999"/>
            </w:tcBorders>
            <w:vAlign w:val="center"/>
          </w:tcPr>
          <w:p w14:paraId="7B47D3C1" w14:textId="77777777" w:rsidR="00DA7898" w:rsidRPr="00D4048A" w:rsidRDefault="00DA7898" w:rsidP="007231D9">
            <w:pPr>
              <w:jc w:val="center"/>
              <w:rPr>
                <w:rFonts w:ascii="CMU Concrete" w:hAnsi="CMU Concrete"/>
              </w:rPr>
            </w:pPr>
            <w:r w:rsidRPr="00D4048A">
              <w:rPr>
                <w:rFonts w:ascii="CMU Concrete"/>
              </w:rPr>
              <w:t>변수</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14:paraId="0D938CA6" w14:textId="77777777" w:rsidR="00DA7898" w:rsidRPr="00D4048A" w:rsidRDefault="00DA7898" w:rsidP="007231D9">
            <w:pPr>
              <w:rPr>
                <w:rFonts w:ascii="CMU Concrete" w:hAnsi="CMU Concrete"/>
              </w:rPr>
            </w:pPr>
            <w:r w:rsidRPr="00D4048A">
              <w:rPr>
                <w:rFonts w:ascii="CMU Concrete"/>
              </w:rPr>
              <w:t>불러올</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가</w:t>
            </w:r>
            <w:r w:rsidRPr="00D4048A">
              <w:rPr>
                <w:rFonts w:ascii="CMU Concrete" w:hAnsi="CMU Concrete"/>
              </w:rPr>
              <w:t xml:space="preserve"> </w:t>
            </w:r>
            <w:r w:rsidRPr="00D4048A">
              <w:rPr>
                <w:rFonts w:ascii="CMU Concrete"/>
              </w:rPr>
              <w:t>어떠한지를</w:t>
            </w:r>
            <w:r w:rsidRPr="00D4048A">
              <w:rPr>
                <w:rFonts w:ascii="CMU Concrete" w:hAnsi="CMU Concrete"/>
              </w:rPr>
              <w:t xml:space="preserve"> </w:t>
            </w:r>
            <w:r w:rsidRPr="00D4048A">
              <w:rPr>
                <w:rFonts w:ascii="CMU Concrete"/>
              </w:rPr>
              <w:t>설정합니다</w:t>
            </w:r>
            <w:r w:rsidRPr="00D4048A">
              <w:rPr>
                <w:rFonts w:ascii="CMU Concrete" w:hAnsi="CMU Concrete"/>
              </w:rPr>
              <w:t xml:space="preserve">. </w:t>
            </w:r>
            <w:r w:rsidRPr="00D4048A">
              <w:rPr>
                <w:rFonts w:ascii="CMU Concrete"/>
              </w:rPr>
              <w:t>수동으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고</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정보가</w:t>
            </w:r>
            <w:r w:rsidRPr="00D4048A">
              <w:rPr>
                <w:rFonts w:ascii="CMU Concrete" w:hAnsi="CMU Concrete"/>
              </w:rPr>
              <w:t xml:space="preserve"> </w:t>
            </w:r>
            <w:r w:rsidRPr="00D4048A">
              <w:rPr>
                <w:rFonts w:ascii="CMU Concrete"/>
              </w:rPr>
              <w:t>저장되어</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불러올</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저장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기능</w:t>
            </w:r>
            <w:r w:rsidRPr="00D4048A">
              <w:rPr>
                <w:rFonts w:ascii="CMU Concrete" w:hAnsi="CMU Concrete"/>
              </w:rPr>
              <w:t xml:space="preserve"> </w:t>
            </w:r>
            <w:r w:rsidRPr="00D4048A">
              <w:rPr>
                <w:rFonts w:ascii="CMU Concrete"/>
              </w:rPr>
              <w:t>또한</w:t>
            </w:r>
            <w:r w:rsidRPr="00D4048A">
              <w:rPr>
                <w:rFonts w:ascii="CMU Concrete" w:hAnsi="CMU Concrete"/>
              </w:rPr>
              <w:t xml:space="preserve"> </w:t>
            </w:r>
            <w:r w:rsidRPr="00D4048A">
              <w:rPr>
                <w:rFonts w:ascii="CMU Concrete"/>
              </w:rPr>
              <w:t>제공합니다</w:t>
            </w:r>
            <w:r w:rsidRPr="00D4048A">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14:paraId="708787C1" w14:textId="77777777" w:rsidR="00DA7898" w:rsidRPr="00D4048A" w:rsidRDefault="00DA7898" w:rsidP="007231D9">
            <w:pPr>
              <w:jc w:val="center"/>
              <w:rPr>
                <w:rFonts w:ascii="CMU Concrete" w:hAnsi="CMU Concrete"/>
              </w:rPr>
            </w:pPr>
            <w:r w:rsidRPr="00D4048A">
              <w:rPr>
                <w:rFonts w:ascii="CMU Concrete"/>
              </w:rPr>
              <w:t>필수</w:t>
            </w:r>
          </w:p>
        </w:tc>
        <w:tc>
          <w:tcPr>
            <w:tcW w:w="590" w:type="pct"/>
            <w:tcBorders>
              <w:top w:val="single" w:sz="2" w:space="0" w:color="999999"/>
              <w:left w:val="single" w:sz="2" w:space="0" w:color="999999"/>
              <w:bottom w:val="single" w:sz="6" w:space="0" w:color="999999"/>
              <w:right w:val="single" w:sz="6" w:space="0" w:color="999999"/>
            </w:tcBorders>
            <w:vAlign w:val="center"/>
          </w:tcPr>
          <w:p w14:paraId="1A6FF3F2" w14:textId="77777777" w:rsidR="00DA7898" w:rsidRPr="00D4048A" w:rsidRDefault="00DA7898" w:rsidP="007231D9">
            <w:pPr>
              <w:jc w:val="center"/>
              <w:rPr>
                <w:rFonts w:ascii="CMU Concrete" w:hAnsi="CMU Concrete"/>
              </w:rPr>
            </w:pPr>
          </w:p>
        </w:tc>
      </w:tr>
      <w:tr w:rsidR="00DA7898" w:rsidRPr="00D4048A" w14:paraId="7BA5E105" w14:textId="77777777" w:rsidTr="00DA7898">
        <w:trPr>
          <w:trHeight w:val="389"/>
          <w:tblCellSpacing w:w="0" w:type="dxa"/>
          <w:jc w:val="center"/>
        </w:trPr>
        <w:tc>
          <w:tcPr>
            <w:tcW w:w="518" w:type="pct"/>
            <w:vMerge/>
            <w:tcBorders>
              <w:left w:val="single" w:sz="2" w:space="0" w:color="999999"/>
              <w:right w:val="single" w:sz="6" w:space="0" w:color="999999"/>
            </w:tcBorders>
            <w:vAlign w:val="center"/>
          </w:tcPr>
          <w:p w14:paraId="7968AB21"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3F7A12D7" w14:textId="77777777" w:rsidR="00DA7898" w:rsidRPr="00D4048A" w:rsidRDefault="00DA7898"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14:paraId="493193B4" w14:textId="77777777" w:rsidR="00DA7898" w:rsidRPr="00D4048A" w:rsidRDefault="00DA7898" w:rsidP="007231D9">
            <w:pPr>
              <w:rPr>
                <w:rFonts w:ascii="CMU Concrete" w:hAnsi="CMU Concrete"/>
              </w:rPr>
            </w:pPr>
            <w:r w:rsidRPr="00D4048A">
              <w:rPr>
                <w:rFonts w:ascii="CMU Concrete"/>
              </w:rPr>
              <w:t>불러올</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설정해</w:t>
            </w:r>
            <w:r w:rsidRPr="00D4048A">
              <w:rPr>
                <w:rFonts w:ascii="CMU Concrete" w:hAnsi="CMU Concrete"/>
              </w:rPr>
              <w:t xml:space="preserve"> </w:t>
            </w:r>
            <w:r w:rsidRPr="00D4048A">
              <w:rPr>
                <w:rFonts w:ascii="CMU Concrete"/>
              </w:rPr>
              <w:t>주도록</w:t>
            </w:r>
            <w:r w:rsidRPr="00D4048A">
              <w:rPr>
                <w:rFonts w:ascii="CMU Concrete" w:hAnsi="CMU Concrete"/>
              </w:rPr>
              <w:t xml:space="preserve"> </w:t>
            </w:r>
            <w:r w:rsidRPr="00D4048A">
              <w:rPr>
                <w:rFonts w:ascii="CMU Concrete"/>
              </w:rPr>
              <w:t>합니다</w:t>
            </w:r>
            <w:r w:rsidRPr="00D4048A">
              <w:rPr>
                <w:rFonts w:ascii="CMU Concrete" w:hAnsi="CMU Concrete"/>
              </w:rPr>
              <w:t>.</w:t>
            </w:r>
          </w:p>
        </w:tc>
        <w:tc>
          <w:tcPr>
            <w:tcW w:w="631" w:type="pct"/>
            <w:vMerge/>
            <w:tcBorders>
              <w:left w:val="single" w:sz="2" w:space="0" w:color="999999"/>
              <w:right w:val="single" w:sz="6" w:space="0" w:color="999999"/>
            </w:tcBorders>
            <w:vAlign w:val="center"/>
          </w:tcPr>
          <w:p w14:paraId="0DFC32D1"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1F3627E9" w14:textId="77777777" w:rsidR="00DA7898" w:rsidRPr="00D4048A" w:rsidRDefault="00DA7898" w:rsidP="007231D9">
            <w:pPr>
              <w:jc w:val="center"/>
              <w:rPr>
                <w:rFonts w:ascii="CMU Concrete" w:hAnsi="CMU Concrete"/>
              </w:rPr>
            </w:pPr>
          </w:p>
        </w:tc>
      </w:tr>
      <w:tr w:rsidR="00DA7898" w:rsidRPr="00D4048A" w14:paraId="7F08FB52" w14:textId="77777777" w:rsidTr="00DA7898">
        <w:trPr>
          <w:trHeight w:val="1278"/>
          <w:tblCellSpacing w:w="0" w:type="dxa"/>
          <w:jc w:val="center"/>
        </w:trPr>
        <w:tc>
          <w:tcPr>
            <w:tcW w:w="518" w:type="pct"/>
            <w:vMerge/>
            <w:tcBorders>
              <w:left w:val="single" w:sz="2" w:space="0" w:color="999999"/>
              <w:right w:val="single" w:sz="6" w:space="0" w:color="999999"/>
            </w:tcBorders>
            <w:vAlign w:val="center"/>
          </w:tcPr>
          <w:p w14:paraId="25B672AE"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635A4C69" w14:textId="77777777" w:rsidR="00DA7898" w:rsidRPr="00D4048A" w:rsidRDefault="00DA7898" w:rsidP="007231D9">
            <w:pPr>
              <w:jc w:val="center"/>
              <w:rPr>
                <w:rFonts w:ascii="CMU Concrete" w:hAnsi="CMU Concrete"/>
              </w:rPr>
            </w:pPr>
            <w:r w:rsidRPr="00D4048A">
              <w:rPr>
                <w:rFonts w:ascii="CMU Concrete"/>
              </w:rPr>
              <w:t>첫행에</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존재</w:t>
            </w:r>
          </w:p>
        </w:tc>
        <w:tc>
          <w:tcPr>
            <w:tcW w:w="2689" w:type="pct"/>
            <w:tcBorders>
              <w:top w:val="single" w:sz="2" w:space="0" w:color="999999"/>
              <w:left w:val="single" w:sz="2" w:space="0" w:color="999999"/>
              <w:bottom w:val="single" w:sz="6" w:space="0" w:color="999999"/>
              <w:right w:val="single" w:sz="6" w:space="0" w:color="999999"/>
            </w:tcBorders>
            <w:vAlign w:val="center"/>
          </w:tcPr>
          <w:p w14:paraId="1A3231C3" w14:textId="77777777" w:rsidR="00DA7898" w:rsidRPr="00D4048A" w:rsidRDefault="00DA7898" w:rsidP="007231D9">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E705C">
              <w:rPr>
                <w:rFonts w:ascii="CMU Concrete" w:hAnsi="CMU Concrete"/>
                <w:b/>
              </w:rPr>
              <w:t>‘</w:t>
            </w:r>
            <w:r w:rsidRPr="003E705C">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E705C">
              <w:rPr>
                <w:rFonts w:ascii="CMU Concrete" w:hAnsi="CMU Concrete"/>
                <w:b/>
              </w:rPr>
              <w:t>‘</w:t>
            </w:r>
            <w:r w:rsidRPr="003E705C">
              <w:rPr>
                <w:rFonts w:ascii="CMU Concrete"/>
                <w:b/>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E705C">
              <w:rPr>
                <w:rFonts w:ascii="CMU Concrete" w:hAnsi="CMU Concrete"/>
                <w:b/>
              </w:rPr>
              <w:t>‘</w:t>
            </w:r>
            <w:r w:rsidRPr="003E705C">
              <w:rPr>
                <w:rFonts w:ascii="CMU Concrete"/>
                <w:b/>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631" w:type="pct"/>
            <w:vMerge/>
            <w:tcBorders>
              <w:left w:val="single" w:sz="2" w:space="0" w:color="999999"/>
              <w:right w:val="single" w:sz="6" w:space="0" w:color="999999"/>
            </w:tcBorders>
            <w:vAlign w:val="center"/>
          </w:tcPr>
          <w:p w14:paraId="12ABC29C"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62559A0F" w14:textId="77777777" w:rsidR="00DA7898" w:rsidRPr="00D4048A" w:rsidRDefault="00DA7898" w:rsidP="007231D9">
            <w:pPr>
              <w:jc w:val="center"/>
              <w:rPr>
                <w:rFonts w:ascii="CMU Concrete" w:hAnsi="CMU Concrete"/>
              </w:rPr>
            </w:pPr>
            <w:r w:rsidRPr="00D4048A">
              <w:rPr>
                <w:rFonts w:ascii="CMU Concrete"/>
              </w:rPr>
              <w:t>예</w:t>
            </w:r>
          </w:p>
          <w:p w14:paraId="090424EB" w14:textId="77777777" w:rsidR="00DA7898" w:rsidRPr="00D4048A" w:rsidRDefault="00DA7898" w:rsidP="007231D9">
            <w:pPr>
              <w:jc w:val="center"/>
              <w:rPr>
                <w:rFonts w:ascii="CMU Concrete" w:hAnsi="CMU Concrete"/>
              </w:rPr>
            </w:pPr>
            <w:r w:rsidRPr="00D4048A">
              <w:rPr>
                <w:rFonts w:ascii="CMU Concrete"/>
              </w:rPr>
              <w:t>아니오</w:t>
            </w:r>
          </w:p>
        </w:tc>
      </w:tr>
      <w:tr w:rsidR="00DA7898" w:rsidRPr="00D4048A" w14:paraId="289DF99F" w14:textId="77777777" w:rsidTr="00DA7898">
        <w:trPr>
          <w:trHeight w:val="398"/>
          <w:tblCellSpacing w:w="0" w:type="dxa"/>
          <w:jc w:val="center"/>
        </w:trPr>
        <w:tc>
          <w:tcPr>
            <w:tcW w:w="518" w:type="pct"/>
            <w:vMerge/>
            <w:tcBorders>
              <w:left w:val="single" w:sz="2" w:space="0" w:color="999999"/>
              <w:right w:val="single" w:sz="6" w:space="0" w:color="999999"/>
            </w:tcBorders>
            <w:vAlign w:val="center"/>
          </w:tcPr>
          <w:p w14:paraId="169E8296"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5A046977" w14:textId="77777777" w:rsidR="00DA7898" w:rsidRPr="00D4048A" w:rsidRDefault="00DA7898" w:rsidP="007231D9">
            <w:pPr>
              <w:jc w:val="center"/>
              <w:rPr>
                <w:rFonts w:ascii="CMU Concrete" w:hAnsi="CMU Concrete"/>
              </w:rPr>
            </w:pPr>
            <w:r w:rsidRPr="00D4048A">
              <w:rPr>
                <w:rFonts w:ascii="CMU Concrete" w:hAnsi="CMU Concrete"/>
              </w:rPr>
              <w:t>FTP</w:t>
            </w:r>
            <w:r w:rsidRPr="00D4048A">
              <w:rPr>
                <w:rFonts w:ascii="CMU Concrete"/>
              </w:rPr>
              <w:t>사용</w:t>
            </w:r>
          </w:p>
        </w:tc>
        <w:tc>
          <w:tcPr>
            <w:tcW w:w="2689" w:type="pct"/>
            <w:tcBorders>
              <w:top w:val="single" w:sz="2" w:space="0" w:color="999999"/>
              <w:left w:val="single" w:sz="2" w:space="0" w:color="999999"/>
              <w:bottom w:val="single" w:sz="6" w:space="0" w:color="999999"/>
              <w:right w:val="single" w:sz="6" w:space="0" w:color="999999"/>
            </w:tcBorders>
            <w:vAlign w:val="center"/>
          </w:tcPr>
          <w:p w14:paraId="764EE42D" w14:textId="77777777" w:rsidR="00DA7898" w:rsidRPr="00D4048A" w:rsidRDefault="00DA7898" w:rsidP="007231D9">
            <w:pPr>
              <w:rPr>
                <w:rFonts w:ascii="CMU Concrete" w:hAnsi="CMU Concrete"/>
              </w:rPr>
            </w:pPr>
            <w:r w:rsidRPr="00D4048A">
              <w:rPr>
                <w:rFonts w:ascii="CMU Concrete" w:hAnsi="CMU Concrete"/>
              </w:rPr>
              <w:t xml:space="preserve"> FTP</w:t>
            </w:r>
            <w:r w:rsidRPr="00D4048A">
              <w:rPr>
                <w:rFonts w:ascii="CMU Concrete"/>
              </w:rPr>
              <w:t>의</w:t>
            </w:r>
            <w:r w:rsidRPr="00D4048A">
              <w:rPr>
                <w:rFonts w:ascii="CMU Concrete" w:hAnsi="CMU Concrete"/>
              </w:rPr>
              <w:t xml:space="preserve"> </w:t>
            </w:r>
            <w:r w:rsidRPr="00D4048A">
              <w:rPr>
                <w:rFonts w:ascii="CMU Concrete"/>
              </w:rPr>
              <w:t>사용여부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c>
          <w:tcPr>
            <w:tcW w:w="631" w:type="pct"/>
            <w:vMerge/>
            <w:tcBorders>
              <w:left w:val="single" w:sz="2" w:space="0" w:color="999999"/>
              <w:right w:val="single" w:sz="6" w:space="0" w:color="999999"/>
            </w:tcBorders>
            <w:vAlign w:val="center"/>
          </w:tcPr>
          <w:p w14:paraId="4B948C68"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1CDB4794" w14:textId="77777777" w:rsidR="00DA7898" w:rsidRPr="00D4048A" w:rsidRDefault="00DA7898" w:rsidP="007231D9">
            <w:pPr>
              <w:jc w:val="center"/>
              <w:rPr>
                <w:rFonts w:ascii="CMU Concrete" w:hAnsi="CMU Concrete"/>
              </w:rPr>
            </w:pPr>
            <w:r w:rsidRPr="00D4048A">
              <w:rPr>
                <w:rFonts w:ascii="CMU Concrete"/>
              </w:rPr>
              <w:t>예</w:t>
            </w:r>
          </w:p>
          <w:p w14:paraId="2355AB6B" w14:textId="77777777" w:rsidR="00DA7898" w:rsidRPr="00D4048A" w:rsidRDefault="00DA7898" w:rsidP="007231D9">
            <w:pPr>
              <w:jc w:val="center"/>
              <w:rPr>
                <w:rFonts w:ascii="CMU Concrete" w:hAnsi="CMU Concrete"/>
              </w:rPr>
            </w:pPr>
            <w:r w:rsidRPr="00D4048A">
              <w:rPr>
                <w:rFonts w:ascii="CMU Concrete"/>
              </w:rPr>
              <w:t>아니오</w:t>
            </w:r>
          </w:p>
        </w:tc>
      </w:tr>
      <w:tr w:rsidR="00DA7898" w:rsidRPr="00D4048A" w14:paraId="25F075B9" w14:textId="77777777" w:rsidTr="00DA7898">
        <w:trPr>
          <w:trHeight w:val="877"/>
          <w:tblCellSpacing w:w="0" w:type="dxa"/>
          <w:jc w:val="center"/>
        </w:trPr>
        <w:tc>
          <w:tcPr>
            <w:tcW w:w="518" w:type="pct"/>
            <w:vMerge/>
            <w:tcBorders>
              <w:left w:val="single" w:sz="2" w:space="0" w:color="999999"/>
              <w:right w:val="single" w:sz="6" w:space="0" w:color="999999"/>
            </w:tcBorders>
            <w:vAlign w:val="center"/>
          </w:tcPr>
          <w:p w14:paraId="4F7E02C1"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303C9695" w14:textId="77777777" w:rsidR="00DA7898" w:rsidRPr="00D4048A" w:rsidRDefault="00DA7898" w:rsidP="007231D9">
            <w:pPr>
              <w:jc w:val="center"/>
              <w:rPr>
                <w:rFonts w:ascii="CMU Concrete" w:hAnsi="CMU Concrete"/>
              </w:rPr>
            </w:pPr>
            <w:r w:rsidRPr="00D4048A">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1F699E42" w14:textId="77777777" w:rsidR="00DA7898" w:rsidRPr="00D4048A" w:rsidRDefault="00DA7898" w:rsidP="007231D9">
            <w:pPr>
              <w:rPr>
                <w:rFonts w:ascii="CMU Concrete" w:hAnsi="CMU Concrete"/>
              </w:rPr>
            </w:pPr>
            <w:r w:rsidRPr="00D4048A">
              <w:rPr>
                <w:rFonts w:ascii="CMU Concrete"/>
              </w:rPr>
              <w:t>컬럼을</w:t>
            </w:r>
            <w:r w:rsidRPr="00D4048A">
              <w:rPr>
                <w:rFonts w:ascii="CMU Concrete" w:hAnsi="CMU Concrete"/>
              </w:rPr>
              <w:t xml:space="preserve"> </w:t>
            </w:r>
            <w:r w:rsidRPr="00D4048A">
              <w:rPr>
                <w:rFonts w:ascii="CMU Concrete"/>
              </w:rPr>
              <w:t>구분하는</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31E9126F" w14:textId="77777777" w:rsidR="00DA7898" w:rsidRDefault="00DA7898" w:rsidP="00F96071">
            <w:pPr>
              <w:rPr>
                <w:rFonts w:ascii="CMU Concrete" w:hAnsi="CMU Concrete"/>
              </w:rPr>
            </w:pPr>
            <w:r w:rsidRPr="00277D10">
              <w:rPr>
                <w:rFonts w:ascii="CMU Concrete" w:hAnsi="CMU Concrete" w:hint="eastAsia"/>
                <w:bCs/>
              </w:rPr>
              <w:t>기본적으로</w:t>
            </w:r>
            <w:r w:rsidRPr="00277D10">
              <w:rPr>
                <w:rFonts w:ascii="CMU Concrete" w:hAnsi="CMU Concrete" w:hint="eastAsia"/>
                <w:bCs/>
              </w:rPr>
              <w:t xml:space="preserve"> </w:t>
            </w:r>
            <w:r w:rsidRPr="008E08AF">
              <w:rPr>
                <w:rFonts w:ascii="CMU Concrete" w:hAnsi="CMU Concrete"/>
                <w:b/>
              </w:rPr>
              <w:t>(</w:t>
            </w:r>
            <w:r w:rsidRPr="008E08AF">
              <w:rPr>
                <w:rFonts w:ascii="CMU Concrete"/>
                <w:b/>
              </w:rPr>
              <w:t>탭</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공백</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바</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콤마</w:t>
            </w:r>
            <w:r w:rsidRPr="008E08AF">
              <w:rPr>
                <w:rFonts w:ascii="CMU Concrete" w:hAnsi="CMU Concrete"/>
                <w:b/>
              </w:rPr>
              <w:t>),</w:t>
            </w:r>
            <w:r w:rsidRPr="00D4048A">
              <w:rPr>
                <w:rFonts w:ascii="CMU Concrete" w:hAnsi="CMU Concrete"/>
              </w:rPr>
              <w:t xml:space="preserve"> </w:t>
            </w:r>
            <w:r>
              <w:rPr>
                <w:rFonts w:ascii="CMU Concrete" w:hAnsi="CMU Concrete"/>
              </w:rPr>
              <w:t xml:space="preserve"> </w:t>
            </w:r>
            <w:r w:rsidRPr="00D4048A">
              <w:rPr>
                <w:rFonts w:ascii="CMU Concrete" w:hAnsi="CMU Concrete"/>
                <w:b/>
                <w:bCs/>
              </w:rPr>
              <w:t>:(</w:t>
            </w:r>
            <w:r w:rsidRPr="00D4048A">
              <w:rPr>
                <w:rFonts w:ascii="CMU Concrete"/>
                <w:b/>
                <w:bCs/>
              </w:rPr>
              <w:t>콜론</w:t>
            </w:r>
            <w:r w:rsidRPr="00D4048A">
              <w:rPr>
                <w:rFonts w:ascii="CMU Concrete" w:hAnsi="CMU Concrete"/>
                <w:b/>
                <w:bCs/>
              </w:rPr>
              <w:t>)</w:t>
            </w:r>
            <w:r w:rsidRPr="00D4048A">
              <w:rPr>
                <w:rFonts w:ascii="CMU Concrete" w:hAnsi="CMU Concrete"/>
              </w:rPr>
              <w:t xml:space="preserve">, </w:t>
            </w:r>
          </w:p>
          <w:p w14:paraId="5574F89A" w14:textId="77777777" w:rsidR="00DA7898" w:rsidRPr="00D4048A" w:rsidRDefault="00DA7898" w:rsidP="00F96071">
            <w:pPr>
              <w:rPr>
                <w:rFonts w:ascii="CMU Concrete" w:hAnsi="CMU Concrete"/>
              </w:rPr>
            </w:pPr>
            <w:r>
              <w:rPr>
                <w:rFonts w:ascii="CMU Concrete" w:hAnsi="CMU Concrete"/>
                <w:b/>
                <w:bCs/>
              </w:rPr>
              <w:t>‘</w:t>
            </w:r>
            <w:r w:rsidRPr="00D4048A">
              <w:rPr>
                <w:rFonts w:ascii="CMU Concrete" w:hAnsi="CMU Concrete"/>
                <w:b/>
                <w:bCs/>
              </w:rPr>
              <w:t>;</w:t>
            </w:r>
            <w:r>
              <w:rPr>
                <w:rFonts w:ascii="CMU Concrete" w:hAnsi="CMU Concrete"/>
                <w:b/>
                <w:bCs/>
              </w:rPr>
              <w:t>’</w:t>
            </w:r>
            <w:r w:rsidRPr="00D4048A">
              <w:rPr>
                <w:rFonts w:ascii="CMU Concrete" w:hAnsi="CMU Concrete"/>
                <w:b/>
                <w:bCs/>
              </w:rPr>
              <w:t>(</w:t>
            </w:r>
            <w:r w:rsidRPr="00D4048A">
              <w:rPr>
                <w:rFonts w:ascii="CMU Concrete"/>
                <w:b/>
                <w:bCs/>
              </w:rPr>
              <w:t>세미콜론</w:t>
            </w:r>
            <w:r w:rsidRPr="00D4048A">
              <w:rPr>
                <w:rFonts w:ascii="CMU Concrete" w:hAnsi="CMU Concrete"/>
                <w:b/>
                <w:bCs/>
              </w:rPr>
              <w:t>)</w:t>
            </w:r>
            <w:r w:rsidRPr="00D4048A">
              <w:rPr>
                <w:rFonts w:ascii="CMU Concrete"/>
              </w:rPr>
              <w:t>을</w:t>
            </w:r>
            <w:r>
              <w:rPr>
                <w:rFonts w:ascii="CMU Concrete" w:hint="eastAsia"/>
              </w:rPr>
              <w:t xml:space="preserve"> </w:t>
            </w:r>
            <w:r w:rsidRPr="00D4048A">
              <w:rPr>
                <w:rFonts w:ascii="CMU Concrete"/>
              </w:rPr>
              <w:t>지원하며</w:t>
            </w:r>
            <w:r w:rsidRPr="00D4048A">
              <w:rPr>
                <w:rFonts w:ascii="CMU Concrete" w:hAnsi="CMU Concrete"/>
              </w:rPr>
              <w:t xml:space="preserve"> </w:t>
            </w:r>
            <w:r w:rsidRPr="00D4048A">
              <w:rPr>
                <w:rFonts w:ascii="CMU Concrete"/>
              </w:rPr>
              <w:t>이외의</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사용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631" w:type="pct"/>
            <w:vMerge/>
            <w:tcBorders>
              <w:left w:val="single" w:sz="2" w:space="0" w:color="999999"/>
              <w:bottom w:val="single" w:sz="6" w:space="0" w:color="999999"/>
              <w:right w:val="single" w:sz="6" w:space="0" w:color="999999"/>
            </w:tcBorders>
            <w:vAlign w:val="center"/>
          </w:tcPr>
          <w:p w14:paraId="03720257"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47D087A4" w14:textId="77777777" w:rsidR="00DA7898" w:rsidRPr="00D4048A" w:rsidRDefault="00D365D1" w:rsidP="00640BE2">
            <w:pPr>
              <w:jc w:val="center"/>
              <w:rPr>
                <w:rFonts w:ascii="CMU Concrete" w:hAnsi="CMU Concrete"/>
              </w:rPr>
            </w:pPr>
            <w:r w:rsidRPr="00D4048A">
              <w:rPr>
                <w:rFonts w:ascii="CMU Concrete" w:hAnsi="CMU Concrete"/>
              </w:rPr>
              <w:t>(</w:t>
            </w:r>
            <w:r w:rsidRPr="00D4048A">
              <w:rPr>
                <w:rFonts w:ascii="CMU Concrete"/>
              </w:rPr>
              <w:t>탭</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 xml:space="preserve">, </w:t>
            </w:r>
            <w:r w:rsidRPr="00D4048A">
              <w:rPr>
                <w:rFonts w:ascii="CMU Concrete" w:hAnsi="CMU Concrete"/>
              </w:rPr>
              <w:t>(</w:t>
            </w:r>
            <w:r w:rsidRPr="00D4048A">
              <w:rPr>
                <w:rFonts w:ascii="CMU Concrete"/>
              </w:rPr>
              <w:t>공백</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sidRPr="00D4048A">
              <w:rPr>
                <w:rFonts w:ascii="CMU Concrete"/>
              </w:rPr>
              <w:t>기타</w:t>
            </w:r>
            <w:r w:rsidRPr="00D4048A">
              <w:rPr>
                <w:rFonts w:ascii="CMU Concrete" w:hAnsi="CMU Concrete"/>
              </w:rPr>
              <w:t>)</w:t>
            </w:r>
          </w:p>
        </w:tc>
      </w:tr>
      <w:tr w:rsidR="00440B5B" w:rsidRPr="00D4048A" w14:paraId="46D1B522" w14:textId="77777777" w:rsidTr="00DA7898">
        <w:trPr>
          <w:trHeight w:val="400"/>
          <w:tblCellSpacing w:w="0" w:type="dxa"/>
          <w:jc w:val="center"/>
        </w:trPr>
        <w:tc>
          <w:tcPr>
            <w:tcW w:w="518" w:type="pct"/>
            <w:vMerge/>
            <w:tcBorders>
              <w:left w:val="single" w:sz="2" w:space="0" w:color="999999"/>
              <w:bottom w:val="single" w:sz="6" w:space="0" w:color="999999"/>
              <w:right w:val="single" w:sz="6" w:space="0" w:color="999999"/>
            </w:tcBorders>
            <w:vAlign w:val="center"/>
          </w:tcPr>
          <w:p w14:paraId="14E0F734" w14:textId="77777777" w:rsidR="00DB231D" w:rsidRPr="00D4048A" w:rsidRDefault="00DB231D"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157833D3" w14:textId="77777777" w:rsidR="00DB231D" w:rsidRPr="00D4048A" w:rsidRDefault="00DB231D" w:rsidP="007231D9">
            <w:pPr>
              <w:jc w:val="center"/>
              <w:rPr>
                <w:rFonts w:ascii="CMU Concrete" w:hAnsi="CMU Concrete"/>
              </w:rPr>
            </w:pPr>
            <w:r w:rsidRPr="00D4048A">
              <w:rPr>
                <w:rFonts w:ascii="CMU Concrete"/>
              </w:rPr>
              <w:t>기타</w:t>
            </w:r>
            <w:r w:rsidRPr="00D4048A">
              <w:rPr>
                <w:rFonts w:ascii="CMU Concrete" w:hAnsi="CMU Concrete"/>
              </w:rPr>
              <w:t xml:space="preserve"> </w:t>
            </w:r>
            <w:r w:rsidRPr="00D4048A">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3F68E664" w14:textId="77777777" w:rsidR="00DB231D" w:rsidRPr="00D4048A" w:rsidRDefault="00DB231D" w:rsidP="007231D9">
            <w:pPr>
              <w:rPr>
                <w:rFonts w:ascii="CMU Concrete" w:hAnsi="CMU Concrete"/>
              </w:rPr>
            </w:pPr>
            <w:r w:rsidRPr="00D4048A">
              <w:rPr>
                <w:rFonts w:ascii="CMU Concrete" w:hAnsi="CMU Concrete"/>
              </w:rPr>
              <w:t xml:space="preserve"> </w:t>
            </w:r>
            <w:r w:rsidRPr="00D4048A">
              <w:rPr>
                <w:rStyle w:val="af4"/>
                <w:rFonts w:ascii="CMU Concrete"/>
              </w:rPr>
              <w:t>구분자</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활성화되며</w:t>
            </w:r>
            <w:r w:rsidRPr="00D4048A">
              <w:rPr>
                <w:rFonts w:ascii="CMU Concrete" w:hAnsi="CMU Concrete"/>
              </w:rPr>
              <w:t xml:space="preserve"> </w:t>
            </w:r>
            <w:r w:rsidRPr="00D4048A">
              <w:rPr>
                <w:rFonts w:ascii="CMU Concrete"/>
              </w:rPr>
              <w:t>기타</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31" w:type="pct"/>
            <w:tcBorders>
              <w:top w:val="single" w:sz="2" w:space="0" w:color="999999"/>
              <w:left w:val="single" w:sz="2" w:space="0" w:color="999999"/>
              <w:bottom w:val="single" w:sz="6" w:space="0" w:color="999999"/>
              <w:right w:val="single" w:sz="6" w:space="0" w:color="999999"/>
            </w:tcBorders>
            <w:vAlign w:val="center"/>
          </w:tcPr>
          <w:p w14:paraId="365B61C5" w14:textId="77777777" w:rsidR="00DB231D" w:rsidRPr="00D4048A" w:rsidRDefault="00DB231D" w:rsidP="007231D9">
            <w:pP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6AC29B6E" w14:textId="77777777" w:rsidR="00DB231D" w:rsidRPr="00D4048A" w:rsidRDefault="00DB231D" w:rsidP="007231D9">
            <w:pPr>
              <w:rPr>
                <w:rFonts w:ascii="CMU Concrete" w:hAnsi="CMU Concrete"/>
              </w:rPr>
            </w:pPr>
          </w:p>
        </w:tc>
      </w:tr>
      <w:tr w:rsidR="00DA7898" w:rsidRPr="00D4048A" w14:paraId="39ABA224" w14:textId="77777777" w:rsidTr="00DA7898">
        <w:trPr>
          <w:trHeight w:val="253"/>
          <w:tblCellSpacing w:w="0" w:type="dxa"/>
          <w:jc w:val="center"/>
        </w:trPr>
        <w:tc>
          <w:tcPr>
            <w:tcW w:w="518" w:type="pct"/>
            <w:vMerge w:val="restart"/>
            <w:tcBorders>
              <w:top w:val="single" w:sz="2" w:space="0" w:color="999999"/>
              <w:left w:val="single" w:sz="2" w:space="0" w:color="999999"/>
              <w:right w:val="single" w:sz="6" w:space="0" w:color="999999"/>
            </w:tcBorders>
            <w:shd w:val="clear" w:color="auto" w:fill="CCCCCC"/>
            <w:vAlign w:val="center"/>
          </w:tcPr>
          <w:p w14:paraId="761EC1F3" w14:textId="77777777" w:rsidR="00DA7898" w:rsidRPr="00D4048A" w:rsidRDefault="00DA7898" w:rsidP="007231D9">
            <w:pPr>
              <w:pStyle w:val="ae"/>
              <w:rPr>
                <w:rFonts w:ascii="CMU Concrete" w:hAnsi="CMU Concrete"/>
              </w:rPr>
            </w:pPr>
            <w:r w:rsidRPr="00D4048A">
              <w:rPr>
                <w:rFonts w:ascii="CMU Concrete" w:hAnsi="CMU Concrete"/>
              </w:rPr>
              <w:t>FTP</w:t>
            </w:r>
            <w:r w:rsidRPr="00D4048A">
              <w:rPr>
                <w:rFonts w:ascii="CMU Concrete"/>
              </w:rPr>
              <w:t>연결</w:t>
            </w:r>
          </w:p>
        </w:tc>
        <w:tc>
          <w:tcPr>
            <w:tcW w:w="572" w:type="pct"/>
            <w:tcBorders>
              <w:top w:val="single" w:sz="2" w:space="0" w:color="999999"/>
              <w:left w:val="single" w:sz="2" w:space="0" w:color="999999"/>
              <w:bottom w:val="single" w:sz="6" w:space="0" w:color="999999"/>
              <w:right w:val="single" w:sz="6" w:space="0" w:color="999999"/>
            </w:tcBorders>
            <w:vAlign w:val="center"/>
          </w:tcPr>
          <w:p w14:paraId="15037700" w14:textId="77777777" w:rsidR="00DA7898" w:rsidRPr="00D4048A" w:rsidRDefault="00DA7898" w:rsidP="007231D9">
            <w:pPr>
              <w:jc w:val="center"/>
              <w:rPr>
                <w:rFonts w:ascii="CMU Concrete" w:hAnsi="CMU Concrete"/>
              </w:rPr>
            </w:pPr>
            <w:r w:rsidRPr="00D4048A">
              <w:rPr>
                <w:rFonts w:ascii="CMU Concrete" w:hAnsi="CMU Concrete"/>
              </w:rPr>
              <w:t xml:space="preserve">FTP </w:t>
            </w:r>
            <w:r w:rsidRPr="00D4048A">
              <w:rPr>
                <w:rFonts w:ascii="CMU Concrete"/>
              </w:rPr>
              <w:t>서버</w:t>
            </w:r>
          </w:p>
        </w:tc>
        <w:tc>
          <w:tcPr>
            <w:tcW w:w="2689" w:type="pct"/>
            <w:tcBorders>
              <w:top w:val="single" w:sz="2" w:space="0" w:color="999999"/>
              <w:left w:val="single" w:sz="2" w:space="0" w:color="999999"/>
              <w:bottom w:val="single" w:sz="6" w:space="0" w:color="999999"/>
              <w:right w:val="single" w:sz="6" w:space="0" w:color="999999"/>
            </w:tcBorders>
            <w:vAlign w:val="center"/>
          </w:tcPr>
          <w:p w14:paraId="40F8E7E2" w14:textId="77777777" w:rsidR="00DA7898" w:rsidRPr="00D4048A" w:rsidRDefault="00DA7898" w:rsidP="007231D9">
            <w:pPr>
              <w:rPr>
                <w:rFonts w:ascii="CMU Concrete" w:hAnsi="CMU Concrete"/>
              </w:rPr>
            </w:pPr>
            <w:r w:rsidRPr="00D4048A">
              <w:rPr>
                <w:rFonts w:ascii="CMU Concrete"/>
              </w:rPr>
              <w:t>파일이</w:t>
            </w:r>
            <w:r w:rsidRPr="00D4048A">
              <w:rPr>
                <w:rFonts w:ascii="CMU Concrete" w:hAnsi="CMU Concrete"/>
              </w:rPr>
              <w:t xml:space="preserve"> </w:t>
            </w:r>
            <w:r w:rsidRPr="00D4048A">
              <w:rPr>
                <w:rFonts w:ascii="CMU Concrete"/>
              </w:rPr>
              <w:t>있는</w:t>
            </w:r>
            <w:r w:rsidRPr="00D4048A">
              <w:rPr>
                <w:rFonts w:ascii="CMU Concrete" w:hAnsi="CMU Concrete"/>
              </w:rPr>
              <w:t xml:space="preserve"> FTP </w:t>
            </w:r>
            <w:r w:rsidRPr="00D4048A">
              <w:rPr>
                <w:rFonts w:ascii="CMU Concrete"/>
              </w:rPr>
              <w:t>서버가</w:t>
            </w:r>
            <w:r w:rsidRPr="00D4048A">
              <w:rPr>
                <w:rFonts w:ascii="CMU Concrete" w:hAnsi="CMU Concrete"/>
              </w:rPr>
              <w:t xml:space="preserve"> </w:t>
            </w:r>
            <w:r w:rsidRPr="00D4048A">
              <w:rPr>
                <w:rFonts w:ascii="CMU Concrete"/>
              </w:rPr>
              <w:t>무엇인지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c>
          <w:tcPr>
            <w:tcW w:w="631" w:type="pct"/>
            <w:vMerge w:val="restart"/>
            <w:tcBorders>
              <w:top w:val="single" w:sz="2" w:space="0" w:color="999999"/>
              <w:left w:val="single" w:sz="2" w:space="0" w:color="999999"/>
              <w:right w:val="single" w:sz="6" w:space="0" w:color="999999"/>
            </w:tcBorders>
            <w:vAlign w:val="center"/>
          </w:tcPr>
          <w:p w14:paraId="27E49B60" w14:textId="77777777" w:rsidR="00DA7898" w:rsidRPr="00D4048A" w:rsidRDefault="00DA7898" w:rsidP="007231D9">
            <w:pPr>
              <w:jc w:val="center"/>
              <w:rPr>
                <w:rFonts w:ascii="CMU Concrete" w:hAnsi="CMU Concrete"/>
              </w:rPr>
            </w:pPr>
            <w:r w:rsidRPr="00D4048A">
              <w:rPr>
                <w:rFonts w:ascii="CMU Concrete" w:hAnsi="CMU Concrete"/>
              </w:rPr>
              <w:t>FTP</w:t>
            </w:r>
            <w:r w:rsidRPr="00D4048A">
              <w:rPr>
                <w:rFonts w:ascii="CMU Concrete"/>
              </w:rPr>
              <w:t>사용시</w:t>
            </w:r>
            <w:r w:rsidRPr="00D4048A">
              <w:rPr>
                <w:rFonts w:ascii="CMU Concrete" w:hAnsi="CMU Concrete"/>
              </w:rPr>
              <w:t xml:space="preserve"> </w:t>
            </w:r>
            <w:r w:rsidRPr="00D4048A">
              <w:rPr>
                <w:rFonts w:ascii="CMU Concrete"/>
              </w:rPr>
              <w:t>필수</w:t>
            </w:r>
          </w:p>
        </w:tc>
        <w:tc>
          <w:tcPr>
            <w:tcW w:w="590" w:type="pct"/>
            <w:tcBorders>
              <w:top w:val="single" w:sz="2" w:space="0" w:color="999999"/>
              <w:left w:val="single" w:sz="2" w:space="0" w:color="999999"/>
              <w:bottom w:val="single" w:sz="6" w:space="0" w:color="999999"/>
              <w:right w:val="single" w:sz="6" w:space="0" w:color="999999"/>
            </w:tcBorders>
            <w:vAlign w:val="center"/>
          </w:tcPr>
          <w:p w14:paraId="0829764A" w14:textId="77777777" w:rsidR="00DA7898" w:rsidRPr="00D4048A" w:rsidRDefault="00DA7898" w:rsidP="007231D9">
            <w:pPr>
              <w:rPr>
                <w:rFonts w:ascii="CMU Concrete" w:hAnsi="CMU Concrete"/>
              </w:rPr>
            </w:pPr>
          </w:p>
        </w:tc>
      </w:tr>
      <w:tr w:rsidR="00DA7898" w:rsidRPr="00D4048A" w14:paraId="282C28AC" w14:textId="77777777" w:rsidTr="00DA7898">
        <w:trPr>
          <w:trHeight w:val="515"/>
          <w:tblCellSpacing w:w="0" w:type="dxa"/>
          <w:jc w:val="center"/>
        </w:trPr>
        <w:tc>
          <w:tcPr>
            <w:tcW w:w="518" w:type="pct"/>
            <w:vMerge/>
            <w:tcBorders>
              <w:left w:val="single" w:sz="2" w:space="0" w:color="999999"/>
              <w:right w:val="single" w:sz="6" w:space="0" w:color="999999"/>
            </w:tcBorders>
            <w:vAlign w:val="center"/>
          </w:tcPr>
          <w:p w14:paraId="08780DD5"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00B75430" w14:textId="77777777" w:rsidR="00DA7898" w:rsidRPr="00D4048A" w:rsidRDefault="00DA7898" w:rsidP="007231D9">
            <w:pPr>
              <w:jc w:val="center"/>
              <w:rPr>
                <w:rFonts w:ascii="CMU Concrete" w:hAnsi="CMU Concrete"/>
              </w:rPr>
            </w:pPr>
            <w:r w:rsidRPr="00D4048A">
              <w:rPr>
                <w:rFonts w:ascii="CMU Concrete" w:hAnsi="CMU Concrete"/>
              </w:rPr>
              <w:t xml:space="preserve">FTP </w:t>
            </w:r>
            <w:r w:rsidRPr="00D4048A">
              <w:rPr>
                <w:rFonts w:ascii="CMU Concrete"/>
              </w:rPr>
              <w:t>사용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14256492" w14:textId="77777777" w:rsidR="00DA7898" w:rsidRPr="00D4048A" w:rsidRDefault="00DA7898" w:rsidP="007231D9">
            <w:pPr>
              <w:rPr>
                <w:rFonts w:ascii="CMU Concrete" w:hAnsi="CMU Concrete"/>
              </w:rPr>
            </w:pPr>
            <w:r w:rsidRPr="00D4048A">
              <w:rPr>
                <w:rFonts w:ascii="CMU Concrete" w:hAnsi="CMU Concrete"/>
              </w:rPr>
              <w:t xml:space="preserve">FTP </w:t>
            </w:r>
            <w:r w:rsidRPr="00D4048A">
              <w:rPr>
                <w:rFonts w:ascii="CMU Concrete"/>
              </w:rPr>
              <w:t>의</w:t>
            </w:r>
            <w:r w:rsidRPr="00D4048A">
              <w:rPr>
                <w:rFonts w:ascii="CMU Concrete" w:hAnsi="CMU Concrete"/>
              </w:rPr>
              <w:t xml:space="preserve"> </w:t>
            </w:r>
            <w:r w:rsidRPr="00D4048A">
              <w:rPr>
                <w:rFonts w:ascii="CMU Concrete"/>
              </w:rPr>
              <w:t>사용자</w:t>
            </w:r>
            <w:r w:rsidRPr="00D4048A">
              <w:rPr>
                <w:rFonts w:ascii="CMU Concrete" w:hAnsi="CMU Concrete"/>
              </w:rPr>
              <w:t xml:space="preserve"> ID</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31" w:type="pct"/>
            <w:vMerge/>
            <w:tcBorders>
              <w:left w:val="single" w:sz="2" w:space="0" w:color="999999"/>
              <w:right w:val="single" w:sz="6" w:space="0" w:color="999999"/>
            </w:tcBorders>
            <w:vAlign w:val="center"/>
          </w:tcPr>
          <w:p w14:paraId="798FF22E"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224ABC72" w14:textId="77777777" w:rsidR="00DA7898" w:rsidRPr="00D4048A" w:rsidRDefault="00DA7898" w:rsidP="007231D9">
            <w:pPr>
              <w:rPr>
                <w:rFonts w:ascii="CMU Concrete" w:hAnsi="CMU Concrete"/>
              </w:rPr>
            </w:pPr>
          </w:p>
        </w:tc>
      </w:tr>
      <w:tr w:rsidR="00DA7898" w:rsidRPr="00D4048A" w14:paraId="60F47B70" w14:textId="77777777" w:rsidTr="00DA7898">
        <w:trPr>
          <w:trHeight w:val="130"/>
          <w:tblCellSpacing w:w="0" w:type="dxa"/>
          <w:jc w:val="center"/>
        </w:trPr>
        <w:tc>
          <w:tcPr>
            <w:tcW w:w="518" w:type="pct"/>
            <w:vMerge/>
            <w:tcBorders>
              <w:left w:val="single" w:sz="2" w:space="0" w:color="999999"/>
              <w:bottom w:val="single" w:sz="6" w:space="0" w:color="999999"/>
              <w:right w:val="single" w:sz="6" w:space="0" w:color="999999"/>
            </w:tcBorders>
            <w:vAlign w:val="center"/>
          </w:tcPr>
          <w:p w14:paraId="41211E5C" w14:textId="77777777" w:rsidR="00DA7898" w:rsidRPr="00D4048A" w:rsidRDefault="00DA7898" w:rsidP="007231D9">
            <w:pPr>
              <w:pStyle w:val="ae"/>
              <w:rPr>
                <w:rFonts w:ascii="CMU Concrete" w:hAnsi="CMU Concrete"/>
              </w:rPr>
            </w:pPr>
          </w:p>
        </w:tc>
        <w:tc>
          <w:tcPr>
            <w:tcW w:w="572" w:type="pct"/>
            <w:tcBorders>
              <w:top w:val="single" w:sz="2" w:space="0" w:color="999999"/>
              <w:left w:val="single" w:sz="2" w:space="0" w:color="999999"/>
              <w:bottom w:val="single" w:sz="6" w:space="0" w:color="999999"/>
              <w:right w:val="single" w:sz="6" w:space="0" w:color="999999"/>
            </w:tcBorders>
            <w:vAlign w:val="center"/>
          </w:tcPr>
          <w:p w14:paraId="2E967B07" w14:textId="77777777" w:rsidR="00DA7898" w:rsidRPr="00D4048A" w:rsidRDefault="00DA7898" w:rsidP="007231D9">
            <w:pPr>
              <w:jc w:val="center"/>
              <w:rPr>
                <w:rFonts w:ascii="CMU Concrete" w:hAnsi="CMU Concrete"/>
              </w:rPr>
            </w:pPr>
            <w:r w:rsidRPr="00D4048A">
              <w:rPr>
                <w:rFonts w:ascii="CMU Concrete" w:hAnsi="CMU Concrete"/>
              </w:rPr>
              <w:t xml:space="preserve">FTP </w:t>
            </w:r>
            <w:r w:rsidRPr="00D4048A">
              <w:rPr>
                <w:rFonts w:ascii="CMU Concrete"/>
              </w:rPr>
              <w:t>암호</w:t>
            </w:r>
          </w:p>
        </w:tc>
        <w:tc>
          <w:tcPr>
            <w:tcW w:w="2689" w:type="pct"/>
            <w:tcBorders>
              <w:top w:val="single" w:sz="2" w:space="0" w:color="999999"/>
              <w:left w:val="single" w:sz="2" w:space="0" w:color="999999"/>
              <w:bottom w:val="single" w:sz="6" w:space="0" w:color="999999"/>
              <w:right w:val="single" w:sz="6" w:space="0" w:color="999999"/>
            </w:tcBorders>
            <w:vAlign w:val="center"/>
          </w:tcPr>
          <w:p w14:paraId="5DFA7995" w14:textId="77777777" w:rsidR="00DA7898" w:rsidRPr="00D4048A" w:rsidRDefault="00DA7898" w:rsidP="007231D9">
            <w:pPr>
              <w:rPr>
                <w:rFonts w:ascii="CMU Concrete" w:hAnsi="CMU Concrete"/>
              </w:rPr>
            </w:pPr>
            <w:r w:rsidRPr="00D4048A">
              <w:rPr>
                <w:rFonts w:ascii="CMU Concrete" w:hAnsi="CMU Concrete"/>
              </w:rPr>
              <w:t>FTP</w:t>
            </w:r>
            <w:r w:rsidRPr="00D4048A">
              <w:rPr>
                <w:rFonts w:ascii="CMU Concrete"/>
              </w:rPr>
              <w:t>의</w:t>
            </w:r>
            <w:r w:rsidRPr="00D4048A">
              <w:rPr>
                <w:rFonts w:ascii="CMU Concrete" w:hAnsi="CMU Concrete"/>
              </w:rPr>
              <w:t xml:space="preserve"> </w:t>
            </w:r>
            <w:r w:rsidRPr="00D4048A">
              <w:rPr>
                <w:rFonts w:ascii="CMU Concrete"/>
              </w:rPr>
              <w:t>암호를</w:t>
            </w:r>
            <w:r w:rsidRPr="00D4048A">
              <w:rPr>
                <w:rFonts w:ascii="CMU Concrete" w:hAnsi="CMU Concrete"/>
              </w:rPr>
              <w:t xml:space="preserve"> </w:t>
            </w:r>
            <w:r w:rsidRPr="00D4048A">
              <w:rPr>
                <w:rFonts w:ascii="CMU Concrete"/>
              </w:rPr>
              <w:t>입력합니다</w:t>
            </w:r>
          </w:p>
        </w:tc>
        <w:tc>
          <w:tcPr>
            <w:tcW w:w="631" w:type="pct"/>
            <w:vMerge/>
            <w:tcBorders>
              <w:left w:val="single" w:sz="2" w:space="0" w:color="999999"/>
              <w:bottom w:val="single" w:sz="6" w:space="0" w:color="999999"/>
              <w:right w:val="single" w:sz="6" w:space="0" w:color="999999"/>
            </w:tcBorders>
            <w:vAlign w:val="center"/>
          </w:tcPr>
          <w:p w14:paraId="6D173240" w14:textId="77777777" w:rsidR="00DA7898" w:rsidRPr="00D4048A" w:rsidRDefault="00DA7898" w:rsidP="007231D9">
            <w:pPr>
              <w:jc w:val="cente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2DEFBB62" w14:textId="77777777" w:rsidR="00DA7898" w:rsidRPr="00D4048A" w:rsidRDefault="00DA7898" w:rsidP="007231D9">
            <w:pPr>
              <w:rPr>
                <w:rFonts w:ascii="CMU Concrete" w:hAnsi="CMU Concrete"/>
              </w:rPr>
            </w:pPr>
          </w:p>
        </w:tc>
      </w:tr>
      <w:tr w:rsidR="00440B5B" w:rsidRPr="00D4048A" w14:paraId="1F81A176" w14:textId="77777777" w:rsidTr="00DA7898">
        <w:trPr>
          <w:trHeight w:val="670"/>
          <w:tblCellSpacing w:w="0" w:type="dxa"/>
          <w:jc w:val="center"/>
        </w:trPr>
        <w:tc>
          <w:tcPr>
            <w:tcW w:w="51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E30538D" w14:textId="77777777" w:rsidR="00DB231D" w:rsidRPr="00D4048A" w:rsidRDefault="00DB231D" w:rsidP="007231D9">
            <w:pPr>
              <w:pStyle w:val="ae"/>
              <w:rPr>
                <w:rFonts w:ascii="CMU Concrete" w:hAnsi="CMU Concrete"/>
              </w:rPr>
            </w:pPr>
            <w:r w:rsidRPr="00D4048A">
              <w:rPr>
                <w:rFonts w:ascii="CMU Concrete"/>
              </w:rPr>
              <w:t>변수정보</w:t>
            </w:r>
          </w:p>
        </w:tc>
        <w:tc>
          <w:tcPr>
            <w:tcW w:w="572" w:type="pct"/>
            <w:tcBorders>
              <w:top w:val="single" w:sz="2" w:space="0" w:color="999999"/>
              <w:left w:val="single" w:sz="2" w:space="0" w:color="999999"/>
              <w:bottom w:val="single" w:sz="6" w:space="0" w:color="999999"/>
              <w:right w:val="single" w:sz="6" w:space="0" w:color="999999"/>
            </w:tcBorders>
            <w:vAlign w:val="center"/>
          </w:tcPr>
          <w:p w14:paraId="3F021639" w14:textId="77777777" w:rsidR="00DB231D" w:rsidRPr="00D4048A" w:rsidRDefault="00DB231D" w:rsidP="007231D9">
            <w:pPr>
              <w:jc w:val="center"/>
              <w:rPr>
                <w:rFonts w:ascii="CMU Concrete" w:hAnsi="CMU Concrete"/>
              </w:rPr>
            </w:pPr>
            <w:r w:rsidRPr="00D4048A">
              <w:rPr>
                <w:rFonts w:ascii="CMU Concrete"/>
              </w:rPr>
              <w:t>변수정보</w:t>
            </w:r>
          </w:p>
        </w:tc>
        <w:tc>
          <w:tcPr>
            <w:tcW w:w="2689" w:type="pct"/>
            <w:tcBorders>
              <w:top w:val="single" w:sz="2" w:space="0" w:color="999999"/>
              <w:left w:val="single" w:sz="2" w:space="0" w:color="999999"/>
              <w:bottom w:val="single" w:sz="6" w:space="0" w:color="999999"/>
              <w:right w:val="single" w:sz="6" w:space="0" w:color="999999"/>
            </w:tcBorders>
            <w:vAlign w:val="center"/>
          </w:tcPr>
          <w:p w14:paraId="4E1B65EB" w14:textId="77777777" w:rsidR="00DB231D" w:rsidRPr="00D4048A" w:rsidRDefault="00440B5B" w:rsidP="007231D9">
            <w:pPr>
              <w:rPr>
                <w:rFonts w:ascii="CMU Concrete" w:hAnsi="CMU Concrete"/>
              </w:rPr>
            </w:pPr>
            <w:r w:rsidRPr="009B5001">
              <w:rPr>
                <w:rFonts w:ascii="CMU Concrete" w:hint="eastAsia"/>
              </w:rPr>
              <w:t>데이터의</w:t>
            </w:r>
            <w:r w:rsidRPr="009B5001">
              <w:rPr>
                <w:rFonts w:ascii="CMU Concrete"/>
              </w:rPr>
              <w:t xml:space="preserve"> </w:t>
            </w:r>
            <w:r w:rsidRPr="009B5001">
              <w:rPr>
                <w:rFonts w:ascii="CMU Concrete" w:hint="eastAsia"/>
              </w:rPr>
              <w:t>변수명</w:t>
            </w:r>
            <w:r w:rsidRPr="009B5001">
              <w:rPr>
                <w:rFonts w:ascii="CMU Concrete"/>
              </w:rPr>
              <w:t xml:space="preserve"> </w:t>
            </w:r>
            <w:r w:rsidRPr="009B5001">
              <w:rPr>
                <w:rFonts w:ascii="CMU Concrete" w:hint="eastAsia"/>
              </w:rPr>
              <w:t>및</w:t>
            </w:r>
            <w:r w:rsidRPr="009B5001">
              <w:rPr>
                <w:rFonts w:ascii="CMU Concrete"/>
              </w:rPr>
              <w:t xml:space="preserve"> </w:t>
            </w:r>
            <w:r w:rsidRPr="009B5001">
              <w:rPr>
                <w:rFonts w:ascii="CMU Concrete" w:hint="eastAsia"/>
              </w:rPr>
              <w:t>형태를</w:t>
            </w:r>
            <w:r w:rsidRPr="009B5001">
              <w:rPr>
                <w:rFonts w:ascii="CMU Concrete"/>
              </w:rPr>
              <w:t xml:space="preserve"> </w:t>
            </w:r>
            <w:r w:rsidRPr="009B5001">
              <w:rPr>
                <w:rFonts w:ascii="CMU Concrete" w:hint="eastAsia"/>
              </w:rPr>
              <w:t>나타</w:t>
            </w:r>
            <w:r>
              <w:rPr>
                <w:rFonts w:ascii="CMU Concrete" w:hint="eastAsia"/>
              </w:rPr>
              <w:t>냅</w:t>
            </w:r>
            <w:r w:rsidR="00DB231D" w:rsidRPr="00D4048A">
              <w:rPr>
                <w:rFonts w:ascii="CMU Concrete"/>
              </w:rPr>
              <w:t>니다</w:t>
            </w:r>
            <w:r w:rsidR="00DB231D" w:rsidRPr="00D4048A">
              <w:rPr>
                <w:rFonts w:ascii="CMU Concrete" w:hAnsi="CMU Concrete"/>
              </w:rPr>
              <w:t xml:space="preserve">. </w:t>
            </w:r>
          </w:p>
        </w:tc>
        <w:tc>
          <w:tcPr>
            <w:tcW w:w="631" w:type="pct"/>
            <w:tcBorders>
              <w:top w:val="single" w:sz="2" w:space="0" w:color="999999"/>
              <w:left w:val="single" w:sz="2" w:space="0" w:color="999999"/>
              <w:bottom w:val="single" w:sz="6" w:space="0" w:color="999999"/>
              <w:right w:val="single" w:sz="6" w:space="0" w:color="999999"/>
            </w:tcBorders>
            <w:vAlign w:val="center"/>
          </w:tcPr>
          <w:p w14:paraId="0C21C0B7" w14:textId="77777777" w:rsidR="00DB231D" w:rsidRPr="00D4048A" w:rsidRDefault="00DB231D" w:rsidP="007231D9">
            <w:pPr>
              <w:rPr>
                <w:rFonts w:ascii="CMU Concrete" w:hAnsi="CMU Concrete"/>
              </w:rPr>
            </w:pPr>
          </w:p>
        </w:tc>
        <w:tc>
          <w:tcPr>
            <w:tcW w:w="590" w:type="pct"/>
            <w:tcBorders>
              <w:top w:val="single" w:sz="2" w:space="0" w:color="999999"/>
              <w:left w:val="single" w:sz="2" w:space="0" w:color="999999"/>
              <w:bottom w:val="single" w:sz="6" w:space="0" w:color="999999"/>
              <w:right w:val="single" w:sz="6" w:space="0" w:color="999999"/>
            </w:tcBorders>
            <w:vAlign w:val="center"/>
          </w:tcPr>
          <w:p w14:paraId="05EAE5E1" w14:textId="77777777" w:rsidR="00DB231D" w:rsidRPr="00D4048A" w:rsidRDefault="00DB231D" w:rsidP="007231D9">
            <w:pPr>
              <w:rPr>
                <w:rFonts w:ascii="CMU Concrete" w:hAnsi="CMU Concrete"/>
              </w:rPr>
            </w:pPr>
          </w:p>
        </w:tc>
      </w:tr>
    </w:tbl>
    <w:p w14:paraId="4B1BF299" w14:textId="77777777" w:rsidR="00DB231D" w:rsidRPr="00D4048A" w:rsidRDefault="00DB231D" w:rsidP="00DB231D">
      <w:pPr>
        <w:rPr>
          <w:rFonts w:ascii="CMU Concrete" w:hAnsi="CMU Concrete"/>
        </w:rPr>
      </w:pPr>
    </w:p>
    <w:p w14:paraId="0A36C368" w14:textId="77777777" w:rsidR="00DB231D" w:rsidRPr="00D4048A" w:rsidRDefault="00DB231D" w:rsidP="00822CCC">
      <w:pPr>
        <w:pStyle w:val="000"/>
        <w:ind w:firstLine="108"/>
      </w:pPr>
      <w:bookmarkStart w:id="388" w:name="_Toc283655263"/>
      <w:bookmarkStart w:id="389" w:name="_Toc364410982"/>
      <w:bookmarkStart w:id="390" w:name="_Toc67925519"/>
      <w:r>
        <w:t>3.1.</w:t>
      </w:r>
      <w:r>
        <w:rPr>
          <w:rFonts w:hint="eastAsia"/>
        </w:rPr>
        <w:t>9</w:t>
      </w:r>
      <w:r w:rsidRPr="00D4048A">
        <w:t xml:space="preserve"> 파일 입/출력 노드</w:t>
      </w:r>
      <w:bookmarkEnd w:id="388"/>
      <w:bookmarkEnd w:id="389"/>
      <w:bookmarkEnd w:id="390"/>
    </w:p>
    <w:tbl>
      <w:tblPr>
        <w:tblW w:w="0" w:type="auto"/>
        <w:tblLook w:val="01E0" w:firstRow="1" w:lastRow="1" w:firstColumn="1" w:lastColumn="1" w:noHBand="0" w:noVBand="0"/>
      </w:tblPr>
      <w:tblGrid>
        <w:gridCol w:w="1717"/>
        <w:gridCol w:w="7069"/>
      </w:tblGrid>
      <w:tr w:rsidR="00DB231D" w:rsidRPr="00D4048A" w14:paraId="276A4373" w14:textId="77777777" w:rsidTr="007231D9">
        <w:trPr>
          <w:trHeight w:val="338"/>
        </w:trPr>
        <w:tc>
          <w:tcPr>
            <w:tcW w:w="1728" w:type="dxa"/>
            <w:vAlign w:val="center"/>
          </w:tcPr>
          <w:p w14:paraId="71F32EDE" w14:textId="77777777" w:rsidR="00DB231D" w:rsidRPr="00D4048A" w:rsidRDefault="00B32DD7" w:rsidP="00AE3A66">
            <w:pPr>
              <w:pStyle w:val="af"/>
            </w:pPr>
            <w:r>
              <w:rPr>
                <w:noProof/>
              </w:rPr>
              <w:drawing>
                <wp:inline distT="0" distB="0" distL="0" distR="0" wp14:anchorId="1EDBE4B9" wp14:editId="39B1A4C4">
                  <wp:extent cx="733425" cy="542925"/>
                  <wp:effectExtent l="0" t="0" r="9525" b="9525"/>
                  <wp:docPr id="165" name="그림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733425" cy="542925"/>
                          </a:xfrm>
                          <a:prstGeom prst="rect">
                            <a:avLst/>
                          </a:prstGeom>
                          <a:noFill/>
                          <a:ln>
                            <a:noFill/>
                          </a:ln>
                        </pic:spPr>
                      </pic:pic>
                    </a:graphicData>
                  </a:graphic>
                </wp:inline>
              </w:drawing>
            </w:r>
          </w:p>
        </w:tc>
        <w:tc>
          <w:tcPr>
            <w:tcW w:w="7256" w:type="dxa"/>
            <w:vAlign w:val="center"/>
          </w:tcPr>
          <w:p w14:paraId="1959DC6F" w14:textId="77777777" w:rsidR="00DB231D" w:rsidRPr="00D4048A" w:rsidRDefault="00DB231D" w:rsidP="007231D9">
            <w:pPr>
              <w:rPr>
                <w:rFonts w:ascii="CMU Concrete" w:hAnsi="CMU Concrete"/>
              </w:rPr>
            </w:pPr>
            <w:r w:rsidRPr="00D4048A">
              <w:rPr>
                <w:rFonts w:ascii="CMU Concrete"/>
                <w:b/>
              </w:rPr>
              <w:t>파일</w:t>
            </w:r>
            <w:r w:rsidRPr="00D4048A">
              <w:rPr>
                <w:rFonts w:ascii="CMU Concrete" w:hAnsi="CMU Concrete"/>
                <w:b/>
              </w:rPr>
              <w:t xml:space="preserve"> </w:t>
            </w:r>
            <w:r w:rsidRPr="00D4048A">
              <w:rPr>
                <w:rFonts w:ascii="CMU Concrete"/>
                <w:b/>
              </w:rPr>
              <w:t>입</w:t>
            </w:r>
            <w:r w:rsidRPr="00D4048A">
              <w:rPr>
                <w:rFonts w:ascii="CMU Concrete" w:hAnsi="CMU Concrete"/>
                <w:b/>
              </w:rPr>
              <w:t>/</w:t>
            </w:r>
            <w:r w:rsidRPr="00D4048A">
              <w:rPr>
                <w:rFonts w:ascii="CMU Concrete"/>
                <w:b/>
              </w:rPr>
              <w:t>출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형태의</w:t>
            </w:r>
            <w:r w:rsidRPr="00D4048A">
              <w:rPr>
                <w:rFonts w:ascii="CMU Concrete" w:hAnsi="CMU Concrete"/>
              </w:rPr>
              <w:t xml:space="preserve"> </w:t>
            </w:r>
            <w:r w:rsidRPr="00D4048A">
              <w:rPr>
                <w:rFonts w:ascii="CMU Concrete"/>
              </w:rPr>
              <w:t>여러</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모아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여</w:t>
            </w:r>
            <w:r w:rsidRPr="00D4048A">
              <w:rPr>
                <w:rFonts w:ascii="CMU Concrete" w:hAnsi="CMU Concrete"/>
              </w:rPr>
              <w:t xml:space="preserve"> </w:t>
            </w:r>
            <w:r w:rsidRPr="00D4048A">
              <w:rPr>
                <w:rFonts w:ascii="CMU Concrete"/>
              </w:rPr>
              <w:t>분석용</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생성하고</w:t>
            </w:r>
            <w:r w:rsidRPr="00D4048A">
              <w:rPr>
                <w:rFonts w:ascii="CMU Concrete" w:hAnsi="CMU Concrete"/>
              </w:rPr>
              <w:t xml:space="preserve"> </w:t>
            </w:r>
            <w:r w:rsidRPr="00D4048A">
              <w:rPr>
                <w:rFonts w:ascii="CMU Concrete"/>
              </w:rPr>
              <w:t>나중에</w:t>
            </w:r>
            <w:r w:rsidRPr="00D4048A">
              <w:rPr>
                <w:rFonts w:ascii="CMU Concrete" w:hAnsi="CMU Concrete"/>
              </w:rPr>
              <w:t xml:space="preserve"> </w:t>
            </w:r>
            <w:r w:rsidRPr="00D4048A">
              <w:rPr>
                <w:rFonts w:ascii="CMU Concrete"/>
              </w:rPr>
              <w:t>다시</w:t>
            </w:r>
            <w:r w:rsidRPr="00D4048A">
              <w:rPr>
                <w:rFonts w:ascii="CMU Concrete" w:hAnsi="CMU Concrete"/>
              </w:rPr>
              <w:t xml:space="preserve"> </w:t>
            </w:r>
            <w:r w:rsidRPr="00D4048A">
              <w:rPr>
                <w:rFonts w:ascii="CMU Concrete"/>
              </w:rPr>
              <w:t>읽지</w:t>
            </w:r>
            <w:r w:rsidRPr="00D4048A">
              <w:rPr>
                <w:rFonts w:ascii="CMU Concrete" w:hAnsi="CMU Concrete"/>
              </w:rPr>
              <w:t xml:space="preserve"> </w:t>
            </w:r>
            <w:r w:rsidRPr="00D4048A">
              <w:rPr>
                <w:rFonts w:ascii="CMU Concrete"/>
              </w:rPr>
              <w:t>않고</w:t>
            </w:r>
            <w:r w:rsidRPr="00D4048A">
              <w:rPr>
                <w:rFonts w:ascii="CMU Concrete" w:hAnsi="CMU Concrete"/>
              </w:rPr>
              <w:t xml:space="preserve"> </w:t>
            </w:r>
            <w:r w:rsidRPr="00D4048A">
              <w:rPr>
                <w:rFonts w:ascii="CMU Concrete"/>
              </w:rPr>
              <w:t>재사용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도록</w:t>
            </w:r>
            <w:r w:rsidRPr="00D4048A">
              <w:rPr>
                <w:rFonts w:ascii="CMU Concrete" w:hAnsi="CMU Concrete"/>
              </w:rPr>
              <w:t xml:space="preserve"> ECL </w:t>
            </w:r>
            <w:r w:rsidRPr="00D4048A">
              <w:rPr>
                <w:rFonts w:ascii="CMU Concrete"/>
              </w:rPr>
              <w:t>형태로</w:t>
            </w:r>
            <w:r w:rsidRPr="00D4048A">
              <w:rPr>
                <w:rFonts w:ascii="CMU Concrete" w:hAnsi="CMU Concrete"/>
              </w:rPr>
              <w:t xml:space="preserve"> </w:t>
            </w:r>
            <w:r w:rsidRPr="00D4048A">
              <w:rPr>
                <w:rFonts w:ascii="CMU Concrete"/>
              </w:rPr>
              <w:t>저장하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수행합니다</w:t>
            </w:r>
            <w:r w:rsidRPr="00D4048A">
              <w:rPr>
                <w:rFonts w:ascii="CMU Concrete" w:hAnsi="CMU Concrete"/>
              </w:rPr>
              <w:t>.</w:t>
            </w:r>
          </w:p>
        </w:tc>
      </w:tr>
    </w:tbl>
    <w:p w14:paraId="32AA644D" w14:textId="77777777" w:rsidR="00DB231D" w:rsidRPr="00D4048A" w:rsidRDefault="00DB231D" w:rsidP="00DB231D">
      <w:pPr>
        <w:rPr>
          <w:rFonts w:ascii="CMU Concrete" w:hAnsi="CMU Concrete"/>
        </w:rPr>
      </w:pPr>
    </w:p>
    <w:p w14:paraId="4DD6A96D" w14:textId="77777777" w:rsidR="00DB231D" w:rsidRDefault="00DB231D" w:rsidP="00DB231D">
      <w:pPr>
        <w:rPr>
          <w:rFonts w:ascii="CMU Concrete" w:hAnsi="CMU Concrete"/>
        </w:rPr>
      </w:pPr>
      <w:r w:rsidRPr="00D4048A">
        <w:rPr>
          <w:rFonts w:ascii="CMU Concrete"/>
        </w:rPr>
        <w:t>분석을</w:t>
      </w:r>
      <w:r w:rsidRPr="00D4048A">
        <w:rPr>
          <w:rFonts w:ascii="CMU Concrete" w:hAnsi="CMU Concrete"/>
        </w:rPr>
        <w:t xml:space="preserve"> </w:t>
      </w:r>
      <w:r w:rsidRPr="00D4048A">
        <w:rPr>
          <w:rFonts w:ascii="CMU Concrete"/>
        </w:rPr>
        <w:t>위한</w:t>
      </w:r>
      <w:r w:rsidRPr="00D4048A">
        <w:rPr>
          <w:rFonts w:ascii="CMU Concrete" w:hAnsi="CMU Concrete"/>
        </w:rPr>
        <w:t xml:space="preserve"> </w:t>
      </w:r>
      <w:r w:rsidRPr="00D4048A">
        <w:rPr>
          <w:rFonts w:ascii="CMU Concrete"/>
        </w:rPr>
        <w:t>원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생성하고자</w:t>
      </w:r>
      <w:r w:rsidRPr="00D4048A">
        <w:rPr>
          <w:rFonts w:ascii="CMU Concrete" w:hAnsi="CMU Concrete"/>
        </w:rPr>
        <w:t xml:space="preserve"> </w:t>
      </w:r>
      <w:r w:rsidRPr="00D4048A">
        <w:rPr>
          <w:rFonts w:ascii="CMU Concrete"/>
        </w:rPr>
        <w:t>할</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다음과</w:t>
      </w:r>
      <w:r w:rsidRPr="00D4048A">
        <w:rPr>
          <w:rFonts w:ascii="CMU Concrete" w:hAnsi="CMU Concrete"/>
        </w:rPr>
        <w:t xml:space="preserve"> </w:t>
      </w:r>
      <w:r w:rsidRPr="00D4048A">
        <w:rPr>
          <w:rFonts w:ascii="CMU Concrete"/>
        </w:rPr>
        <w:t>같이</w:t>
      </w:r>
      <w:r w:rsidRPr="00D4048A">
        <w:rPr>
          <w:rFonts w:ascii="CMU Concrete" w:hAnsi="CMU Concrete"/>
        </w:rPr>
        <w:t xml:space="preserve"> </w:t>
      </w:r>
      <w:r w:rsidRPr="00D4048A">
        <w:rPr>
          <w:rFonts w:ascii="CMU Concrete"/>
        </w:rPr>
        <w:t>단순한</w:t>
      </w:r>
      <w:r w:rsidRPr="00D4048A">
        <w:rPr>
          <w:rFonts w:ascii="CMU Concrete" w:hAnsi="CMU Concrete"/>
        </w:rPr>
        <w:t xml:space="preserve"> </w:t>
      </w:r>
      <w:r w:rsidRPr="00D4048A">
        <w:rPr>
          <w:rFonts w:ascii="CMU Concrete"/>
        </w:rPr>
        <w:t>스트림을</w:t>
      </w:r>
      <w:r w:rsidRPr="00D4048A">
        <w:rPr>
          <w:rFonts w:ascii="CMU Concrete" w:hAnsi="CMU Concrete"/>
        </w:rPr>
        <w:t xml:space="preserve"> </w:t>
      </w:r>
      <w:r w:rsidRPr="00D4048A">
        <w:rPr>
          <w:rFonts w:ascii="CMU Concrete"/>
        </w:rPr>
        <w:t>구성하여</w:t>
      </w:r>
      <w:r w:rsidRPr="00D4048A">
        <w:rPr>
          <w:rFonts w:ascii="CMU Concrete" w:hAnsi="CMU Concrete"/>
        </w:rPr>
        <w:t xml:space="preserve"> </w:t>
      </w:r>
      <w:r w:rsidRPr="00D4048A">
        <w:rPr>
          <w:rFonts w:ascii="CMU Concrete"/>
        </w:rPr>
        <w:t>실행하여야</w:t>
      </w:r>
      <w:r w:rsidRPr="00D4048A">
        <w:rPr>
          <w:rFonts w:ascii="CMU Concrete" w:hAnsi="CMU Concrete"/>
        </w:rPr>
        <w:t xml:space="preserve"> </w:t>
      </w:r>
      <w:r w:rsidRPr="00D4048A">
        <w:rPr>
          <w:rFonts w:ascii="CMU Concrete"/>
        </w:rPr>
        <w:t>할</w:t>
      </w:r>
      <w:r w:rsidRPr="00D4048A">
        <w:rPr>
          <w:rFonts w:ascii="CMU Concrete" w:hAnsi="CMU Concrete"/>
        </w:rPr>
        <w:t xml:space="preserve"> </w:t>
      </w:r>
      <w:r w:rsidRPr="00D4048A">
        <w:rPr>
          <w:rFonts w:ascii="CMU Concrete"/>
        </w:rPr>
        <w:t>경우가</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p>
    <w:p w14:paraId="3F2E9111" w14:textId="77777777" w:rsidR="00DB231D" w:rsidRDefault="00B32DD7" w:rsidP="00DB231D">
      <w:pPr>
        <w:jc w:val="center"/>
        <w:rPr>
          <w:rFonts w:ascii="CMU Concrete"/>
        </w:rPr>
      </w:pPr>
      <w:r>
        <w:rPr>
          <w:noProof/>
        </w:rPr>
        <w:drawing>
          <wp:inline distT="0" distB="0" distL="0" distR="0" wp14:anchorId="28FD528C" wp14:editId="6F0AC7DF">
            <wp:extent cx="1828800" cy="561975"/>
            <wp:effectExtent l="0" t="0" r="0" b="9525"/>
            <wp:docPr id="166" name="그림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828800" cy="561975"/>
                    </a:xfrm>
                    <a:prstGeom prst="rect">
                      <a:avLst/>
                    </a:prstGeom>
                    <a:noFill/>
                    <a:ln>
                      <a:noFill/>
                    </a:ln>
                  </pic:spPr>
                </pic:pic>
              </a:graphicData>
            </a:graphic>
          </wp:inline>
        </w:drawing>
      </w:r>
    </w:p>
    <w:p w14:paraId="7880042D" w14:textId="77777777" w:rsidR="00DB231D" w:rsidRPr="00D4048A" w:rsidRDefault="00DB231D" w:rsidP="00DB231D">
      <w:pPr>
        <w:rPr>
          <w:rFonts w:ascii="CMU Concrete" w:hAnsi="CMU Concrete"/>
        </w:rPr>
      </w:pPr>
      <w:r>
        <w:rPr>
          <w:rFonts w:ascii="CMU Concrete" w:hint="eastAsia"/>
        </w:rPr>
        <w:br/>
      </w:r>
      <w:r w:rsidRPr="00D4048A">
        <w:rPr>
          <w:rFonts w:ascii="CMU Concrete"/>
        </w:rPr>
        <w:t>파일</w:t>
      </w:r>
      <w:r w:rsidRPr="00D4048A">
        <w:rPr>
          <w:rFonts w:ascii="CMU Concrete" w:hAnsi="CMU Concrete"/>
        </w:rPr>
        <w:t xml:space="preserve"> </w:t>
      </w:r>
      <w:r w:rsidRPr="00D4048A">
        <w:rPr>
          <w:rFonts w:ascii="CMU Concrete"/>
        </w:rPr>
        <w:t>입</w:t>
      </w:r>
      <w:r w:rsidRPr="00D4048A">
        <w:rPr>
          <w:rFonts w:ascii="CMU Concrete" w:hAnsi="CMU Concrete"/>
        </w:rPr>
        <w:t>/</w:t>
      </w:r>
      <w:r w:rsidRPr="00D4048A">
        <w:rPr>
          <w:rFonts w:ascii="CMU Concrete"/>
        </w:rPr>
        <w:t>출력</w:t>
      </w:r>
      <w:r w:rsidRPr="00D4048A">
        <w:rPr>
          <w:rFonts w:ascii="CMU Concrete" w:hAnsi="CMU Concrete"/>
        </w:rPr>
        <w:t xml:space="preserve"> </w:t>
      </w:r>
      <w:r w:rsidRPr="00D4048A">
        <w:rPr>
          <w:rFonts w:ascii="CMU Concrete"/>
        </w:rPr>
        <w:t>노드는</w:t>
      </w:r>
      <w:r w:rsidRPr="00D4048A">
        <w:rPr>
          <w:rFonts w:ascii="CMU Concrete" w:hAnsi="CMU Concrete"/>
        </w:rPr>
        <w:t xml:space="preserve"> </w:t>
      </w:r>
      <w:r w:rsidRPr="00D4048A">
        <w:rPr>
          <w:rFonts w:ascii="CMU Concrete"/>
        </w:rPr>
        <w:t>위와</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스트림을</w:t>
      </w:r>
      <w:r w:rsidRPr="00D4048A">
        <w:rPr>
          <w:rFonts w:ascii="CMU Concrete" w:hAnsi="CMU Concrete"/>
        </w:rPr>
        <w:t xml:space="preserve"> </w:t>
      </w:r>
      <w:r w:rsidRPr="00D4048A">
        <w:rPr>
          <w:rFonts w:ascii="CMU Concrete"/>
        </w:rPr>
        <w:t>동시에</w:t>
      </w:r>
      <w:r w:rsidRPr="00D4048A">
        <w:rPr>
          <w:rFonts w:ascii="CMU Concrete" w:hAnsi="CMU Concrete"/>
        </w:rPr>
        <w:t xml:space="preserve"> </w:t>
      </w:r>
      <w:r w:rsidRPr="00D4048A">
        <w:rPr>
          <w:rFonts w:ascii="CMU Concrete"/>
        </w:rPr>
        <w:t>수행하여</w:t>
      </w:r>
      <w:r w:rsidRPr="00D4048A">
        <w:rPr>
          <w:rFonts w:ascii="CMU Concrete" w:hAnsi="CMU Concrete"/>
        </w:rPr>
        <w:t xml:space="preserve"> </w:t>
      </w:r>
      <w:r w:rsidRPr="00D4048A">
        <w:rPr>
          <w:rFonts w:ascii="CMU Concrete"/>
        </w:rPr>
        <w:t>보다</w:t>
      </w:r>
      <w:r w:rsidRPr="00D4048A">
        <w:rPr>
          <w:rFonts w:ascii="CMU Concrete" w:hAnsi="CMU Concrete"/>
        </w:rPr>
        <w:t xml:space="preserve"> </w:t>
      </w:r>
      <w:r w:rsidRPr="00D4048A">
        <w:rPr>
          <w:rFonts w:ascii="CMU Concrete"/>
        </w:rPr>
        <w:t>빠르게</w:t>
      </w:r>
      <w:r w:rsidRPr="00D4048A">
        <w:rPr>
          <w:rFonts w:ascii="CMU Concrete" w:hAnsi="CMU Concrete"/>
        </w:rPr>
        <w:t xml:space="preserve"> </w:t>
      </w:r>
      <w:r w:rsidRPr="00D4048A">
        <w:rPr>
          <w:rFonts w:ascii="CMU Concrete"/>
        </w:rPr>
        <w:t>원천데이터를</w:t>
      </w:r>
      <w:r w:rsidRPr="00D4048A">
        <w:rPr>
          <w:rFonts w:ascii="CMU Concrete" w:hAnsi="CMU Concrete"/>
        </w:rPr>
        <w:t xml:space="preserve"> </w:t>
      </w:r>
      <w:r w:rsidRPr="00D4048A">
        <w:rPr>
          <w:rFonts w:ascii="CMU Concrete"/>
        </w:rPr>
        <w:t>구성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도록</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p w14:paraId="622D2BBB" w14:textId="77777777" w:rsidR="00DB231D" w:rsidRDefault="00DB231D" w:rsidP="00DB231D">
      <w:pPr>
        <w:pStyle w:val="11"/>
      </w:pPr>
      <w:r w:rsidRPr="009300E7">
        <w:t>사용법</w:t>
      </w:r>
    </w:p>
    <w:p w14:paraId="79F388A9" w14:textId="77777777" w:rsidR="00DB231D" w:rsidRPr="00D4048A" w:rsidRDefault="00B32DD7" w:rsidP="00DB231D">
      <w:pPr>
        <w:rPr>
          <w:rFonts w:ascii="CMU Concrete" w:hAnsi="CMU Concrete"/>
        </w:rPr>
      </w:pPr>
      <w:r>
        <w:rPr>
          <w:noProof/>
        </w:rPr>
        <w:drawing>
          <wp:inline distT="0" distB="0" distL="0" distR="0" wp14:anchorId="5B50ED9E" wp14:editId="0BA29998">
            <wp:extent cx="2009775" cy="2562225"/>
            <wp:effectExtent l="0" t="0" r="9525" b="9525"/>
            <wp:docPr id="167" name="그림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09775" cy="2562225"/>
                    </a:xfrm>
                    <a:prstGeom prst="rect">
                      <a:avLst/>
                    </a:prstGeom>
                    <a:noFill/>
                    <a:ln>
                      <a:noFill/>
                    </a:ln>
                  </pic:spPr>
                </pic:pic>
              </a:graphicData>
            </a:graphic>
          </wp:inline>
        </w:drawing>
      </w:r>
      <w:r>
        <w:rPr>
          <w:noProof/>
        </w:rPr>
        <w:drawing>
          <wp:inline distT="0" distB="0" distL="0" distR="0" wp14:anchorId="27DC965A" wp14:editId="77EB1F20">
            <wp:extent cx="1647825" cy="2105025"/>
            <wp:effectExtent l="0" t="0" r="9525" b="9525"/>
            <wp:docPr id="168" name="그림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47825" cy="2105025"/>
                    </a:xfrm>
                    <a:prstGeom prst="rect">
                      <a:avLst/>
                    </a:prstGeom>
                    <a:noFill/>
                    <a:ln>
                      <a:noFill/>
                    </a:ln>
                  </pic:spPr>
                </pic:pic>
              </a:graphicData>
            </a:graphic>
          </wp:inline>
        </w:drawing>
      </w:r>
      <w:r>
        <w:rPr>
          <w:noProof/>
        </w:rPr>
        <w:drawing>
          <wp:inline distT="0" distB="0" distL="0" distR="0" wp14:anchorId="6A0DC3FA" wp14:editId="121616B3">
            <wp:extent cx="1828800" cy="1647825"/>
            <wp:effectExtent l="0" t="0" r="0" b="9525"/>
            <wp:docPr id="169" name="그림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28800" cy="1647825"/>
                    </a:xfrm>
                    <a:prstGeom prst="rect">
                      <a:avLst/>
                    </a:prstGeom>
                    <a:noFill/>
                    <a:ln>
                      <a:noFill/>
                    </a:ln>
                  </pic:spPr>
                </pic:pic>
              </a:graphicData>
            </a:graphic>
          </wp:inline>
        </w:drawing>
      </w:r>
    </w:p>
    <w:p w14:paraId="0ECEB289" w14:textId="77777777" w:rsidR="00DB231D" w:rsidRPr="00D4048A" w:rsidRDefault="00DB231D" w:rsidP="00DB231D">
      <w:pPr>
        <w:rPr>
          <w:rFonts w:ascii="CMU Concrete" w:hAnsi="CMU Concrete"/>
        </w:rPr>
      </w:pPr>
    </w:p>
    <w:p w14:paraId="2AA3DE0E" w14:textId="77777777" w:rsidR="00DB231D" w:rsidRPr="00D4048A" w:rsidRDefault="00DB231D" w:rsidP="00DB231D">
      <w:pPr>
        <w:pStyle w:val="13"/>
        <w:numPr>
          <w:ilvl w:val="0"/>
          <w:numId w:val="10"/>
        </w:numPr>
        <w:rPr>
          <w:rFonts w:ascii="CMU Concrete" w:hAnsi="CMU Concrete"/>
        </w:rPr>
      </w:pPr>
      <w:r w:rsidRPr="00D4048A">
        <w:rPr>
          <w:rFonts w:ascii="CMU Concrete"/>
          <w:b/>
        </w:rPr>
        <w:t>변수</w:t>
      </w:r>
      <w:r w:rsidRPr="00D4048A">
        <w:rPr>
          <w:rFonts w:ascii="CMU Concrete" w:hAnsi="CMU Concrete"/>
          <w:b/>
        </w:rPr>
        <w:t xml:space="preserve"> </w:t>
      </w:r>
      <w:r w:rsidRPr="00D4048A">
        <w:rPr>
          <w:rFonts w:ascii="CMU Concrete"/>
          <w:b/>
        </w:rPr>
        <w:t>목록</w:t>
      </w:r>
      <w:r w:rsidRPr="00D4048A">
        <w:rPr>
          <w:rFonts w:ascii="CMU Concrete" w:hAnsi="CMU Concrete"/>
          <w:b/>
        </w:rPr>
        <w:t xml:space="preserve"> </w:t>
      </w:r>
      <w:r w:rsidRPr="00D4048A">
        <w:rPr>
          <w:rFonts w:ascii="CMU Concrete"/>
          <w:b/>
        </w:rPr>
        <w:t>편집</w:t>
      </w:r>
      <w:r w:rsidRPr="00D4048A">
        <w:rPr>
          <w:rFonts w:ascii="CMU Concrete"/>
        </w:rPr>
        <w:t>을</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상의</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적어줍니다</w:t>
      </w:r>
      <w:r w:rsidRPr="00D4048A">
        <w:rPr>
          <w:rFonts w:ascii="CMU Concrete" w:hAnsi="CMU Concrete"/>
        </w:rPr>
        <w:t>. (</w:t>
      </w:r>
      <w:r w:rsidRPr="00D4048A">
        <w:rPr>
          <w:rFonts w:ascii="CMU Concrete"/>
        </w:rPr>
        <w:t>이</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변수명은</w:t>
      </w:r>
      <w:r w:rsidRPr="00D4048A">
        <w:rPr>
          <w:rFonts w:ascii="CMU Concrete" w:hAnsi="CMU Concrete"/>
        </w:rPr>
        <w:t xml:space="preserve"> </w:t>
      </w:r>
      <w:r w:rsidRPr="00D4048A">
        <w:rPr>
          <w:rFonts w:ascii="CMU Concrete"/>
        </w:rPr>
        <w:t>데이터</w:t>
      </w:r>
      <w:r w:rsidRPr="00D4048A">
        <w:rPr>
          <w:rFonts w:ascii="CMU Concrete" w:hAnsi="CMU Concrete"/>
        </w:rPr>
        <w:t xml:space="preserve"> </w:t>
      </w:r>
      <w:r w:rsidRPr="00D4048A">
        <w:rPr>
          <w:rFonts w:ascii="CMU Concrete"/>
        </w:rPr>
        <w:t>상의</w:t>
      </w:r>
      <w:r w:rsidRPr="00D4048A">
        <w:rPr>
          <w:rFonts w:ascii="CMU Concrete" w:hAnsi="CMU Concrete"/>
        </w:rPr>
        <w:t xml:space="preserve"> </w:t>
      </w:r>
      <w:r w:rsidRPr="00D4048A">
        <w:rPr>
          <w:rFonts w:ascii="CMU Concrete"/>
        </w:rPr>
        <w:t>변수명과</w:t>
      </w:r>
      <w:r w:rsidRPr="00D4048A">
        <w:rPr>
          <w:rFonts w:ascii="CMU Concrete" w:hAnsi="CMU Concrete"/>
        </w:rPr>
        <w:t xml:space="preserve"> </w:t>
      </w:r>
      <w:r w:rsidRPr="00D4048A">
        <w:rPr>
          <w:rFonts w:ascii="CMU Concrete"/>
        </w:rPr>
        <w:t>일치할</w:t>
      </w:r>
      <w:r w:rsidRPr="00D4048A">
        <w:rPr>
          <w:rFonts w:ascii="CMU Concrete" w:hAnsi="CMU Concrete"/>
        </w:rPr>
        <w:t xml:space="preserve"> </w:t>
      </w:r>
      <w:r w:rsidRPr="00D4048A">
        <w:rPr>
          <w:rFonts w:ascii="CMU Concrete"/>
        </w:rPr>
        <w:t>필요는</w:t>
      </w:r>
      <w:r w:rsidRPr="00D4048A">
        <w:rPr>
          <w:rFonts w:ascii="CMU Concrete" w:hAnsi="CMU Concrete"/>
        </w:rPr>
        <w:t xml:space="preserve"> </w:t>
      </w:r>
      <w:r w:rsidRPr="00D4048A">
        <w:rPr>
          <w:rFonts w:ascii="CMU Concrete"/>
        </w:rPr>
        <w:t>없지만</w:t>
      </w:r>
      <w:r w:rsidRPr="00D4048A">
        <w:rPr>
          <w:rFonts w:ascii="CMU Concrete" w:hAnsi="CMU Concrete"/>
        </w:rPr>
        <w:t xml:space="preserve"> </w:t>
      </w:r>
      <w:r w:rsidRPr="00D4048A">
        <w:rPr>
          <w:rFonts w:ascii="CMU Concrete"/>
        </w:rPr>
        <w:t>데이터형은</w:t>
      </w:r>
      <w:r w:rsidRPr="00D4048A">
        <w:rPr>
          <w:rFonts w:ascii="CMU Concrete" w:hAnsi="CMU Concrete"/>
        </w:rPr>
        <w:t xml:space="preserve"> </w:t>
      </w:r>
      <w:r w:rsidRPr="00D4048A">
        <w:rPr>
          <w:rFonts w:ascii="CMU Concrete"/>
        </w:rPr>
        <w:t>일치해야</w:t>
      </w:r>
      <w:r w:rsidRPr="00D4048A">
        <w:rPr>
          <w:rFonts w:ascii="CMU Concrete" w:hAnsi="CMU Concrete"/>
        </w:rPr>
        <w:t xml:space="preserve"> </w:t>
      </w:r>
      <w:r w:rsidRPr="00D4048A">
        <w:rPr>
          <w:rFonts w:ascii="CMU Concrete"/>
        </w:rPr>
        <w:t>합니다</w:t>
      </w:r>
      <w:r w:rsidRPr="00D4048A">
        <w:rPr>
          <w:rFonts w:ascii="CMU Concrete" w:hAnsi="CMU Concrete"/>
        </w:rPr>
        <w:t>.)</w:t>
      </w:r>
    </w:p>
    <w:p w14:paraId="6B8A7FF9" w14:textId="77777777" w:rsidR="00DB231D" w:rsidRPr="00D4048A" w:rsidRDefault="00DB231D" w:rsidP="00DB231D">
      <w:pPr>
        <w:pStyle w:val="13"/>
        <w:numPr>
          <w:ilvl w:val="0"/>
          <w:numId w:val="10"/>
        </w:numPr>
        <w:rPr>
          <w:rStyle w:val="p2Char"/>
          <w:rFonts w:ascii="CMU Concrete" w:hAnsi="CMU Concrete"/>
        </w:rPr>
      </w:pPr>
      <w:r w:rsidRPr="00D4048A">
        <w:rPr>
          <w:rStyle w:val="p2Char"/>
          <w:rFonts w:ascii="CMU Concrete"/>
          <w:b/>
          <w:bCs/>
        </w:rPr>
        <w:t>변수</w:t>
      </w:r>
      <w:r w:rsidRPr="00D4048A">
        <w:rPr>
          <w:rStyle w:val="p2Char"/>
          <w:rFonts w:ascii="CMU Concrete" w:hAnsi="CMU Concrete"/>
          <w:b/>
          <w:bCs/>
        </w:rPr>
        <w:t xml:space="preserve"> </w:t>
      </w:r>
      <w:r w:rsidRPr="00D4048A">
        <w:rPr>
          <w:rStyle w:val="p2Char"/>
          <w:rFonts w:ascii="CMU Concrete"/>
          <w:b/>
          <w:bCs/>
        </w:rPr>
        <w:t>목록</w:t>
      </w:r>
      <w:r w:rsidRPr="00D4048A">
        <w:rPr>
          <w:rStyle w:val="p2Char"/>
          <w:rFonts w:ascii="CMU Concrete" w:hAnsi="CMU Concrete"/>
          <w:b/>
          <w:bCs/>
        </w:rPr>
        <w:t xml:space="preserve"> </w:t>
      </w:r>
      <w:r w:rsidRPr="00D4048A">
        <w:rPr>
          <w:rStyle w:val="p2Char"/>
          <w:rFonts w:ascii="CMU Concrete"/>
          <w:b/>
          <w:bCs/>
        </w:rPr>
        <w:t>편집</w:t>
      </w:r>
      <w:r w:rsidRPr="00D4048A">
        <w:rPr>
          <w:rStyle w:val="p2Char"/>
          <w:rFonts w:ascii="CMU Concrete"/>
          <w:bCs/>
        </w:rPr>
        <w:t>의</w:t>
      </w:r>
      <w:r w:rsidRPr="00D4048A">
        <w:rPr>
          <w:rStyle w:val="p2Char"/>
          <w:rFonts w:ascii="CMU Concrete" w:hAnsi="CMU Concrete"/>
          <w:b/>
          <w:bCs/>
        </w:rPr>
        <w:t xml:space="preserve"> </w:t>
      </w:r>
      <w:r w:rsidRPr="00D4048A">
        <w:rPr>
          <w:rStyle w:val="p2Char"/>
          <w:rFonts w:ascii="CMU Concrete"/>
          <w:b/>
          <w:bCs/>
        </w:rPr>
        <w:t>가져오기</w:t>
      </w:r>
      <w:r w:rsidRPr="00D4048A">
        <w:rPr>
          <w:rStyle w:val="p2Char"/>
          <w:rFonts w:ascii="CMU Concrete"/>
          <w:bCs/>
        </w:rPr>
        <w:t>를</w:t>
      </w:r>
      <w:r w:rsidRPr="00D4048A">
        <w:rPr>
          <w:rStyle w:val="p2Char"/>
          <w:rFonts w:ascii="CMU Concrete" w:hAnsi="CMU Concrete"/>
          <w:b/>
          <w:bCs/>
        </w:rPr>
        <w:t xml:space="preserve"> </w:t>
      </w:r>
      <w:r w:rsidRPr="00D4048A">
        <w:rPr>
          <w:rStyle w:val="p2Char"/>
          <w:rFonts w:ascii="CMU Concrete"/>
          <w:bCs/>
        </w:rPr>
        <w:t>통해서</w:t>
      </w:r>
      <w:r w:rsidRPr="00D4048A">
        <w:rPr>
          <w:rStyle w:val="p2Char"/>
          <w:rFonts w:ascii="CMU Concrete" w:hAnsi="CMU Concrete"/>
          <w:bCs/>
        </w:rPr>
        <w:t xml:space="preserve"> </w:t>
      </w:r>
      <w:r w:rsidRPr="00D4048A">
        <w:rPr>
          <w:rStyle w:val="p2Char"/>
          <w:rFonts w:ascii="CMU Concrete"/>
          <w:bCs/>
        </w:rPr>
        <w:t>변수</w:t>
      </w:r>
      <w:r w:rsidRPr="00D4048A">
        <w:rPr>
          <w:rStyle w:val="p2Char"/>
          <w:rFonts w:ascii="CMU Concrete" w:hAnsi="CMU Concrete"/>
          <w:bCs/>
        </w:rPr>
        <w:t xml:space="preserve"> </w:t>
      </w:r>
      <w:r w:rsidRPr="00D4048A">
        <w:rPr>
          <w:rStyle w:val="p2Char"/>
          <w:rFonts w:ascii="CMU Concrete"/>
          <w:bCs/>
        </w:rPr>
        <w:t>목록에</w:t>
      </w:r>
      <w:r w:rsidRPr="00D4048A">
        <w:rPr>
          <w:rStyle w:val="p2Char"/>
          <w:rFonts w:ascii="CMU Concrete" w:hAnsi="CMU Concrete"/>
          <w:bCs/>
        </w:rPr>
        <w:t xml:space="preserve"> </w:t>
      </w:r>
      <w:r w:rsidRPr="00D4048A">
        <w:rPr>
          <w:rStyle w:val="p2Char"/>
          <w:rFonts w:ascii="CMU Concrete"/>
          <w:bCs/>
        </w:rPr>
        <w:t>대한</w:t>
      </w:r>
      <w:r w:rsidRPr="00D4048A">
        <w:rPr>
          <w:rStyle w:val="p2Char"/>
          <w:rFonts w:ascii="CMU Concrete" w:hAnsi="CMU Concrete"/>
          <w:bCs/>
        </w:rPr>
        <w:t xml:space="preserve"> </w:t>
      </w:r>
      <w:r w:rsidRPr="00D4048A">
        <w:rPr>
          <w:rStyle w:val="p2Char"/>
          <w:rFonts w:ascii="CMU Concrete"/>
          <w:bCs/>
        </w:rPr>
        <w:t>정보가</w:t>
      </w:r>
      <w:r w:rsidRPr="00D4048A">
        <w:rPr>
          <w:rStyle w:val="p2Char"/>
          <w:rFonts w:ascii="CMU Concrete" w:hAnsi="CMU Concrete"/>
          <w:bCs/>
        </w:rPr>
        <w:t xml:space="preserve"> </w:t>
      </w:r>
      <w:r w:rsidRPr="00D4048A">
        <w:rPr>
          <w:rStyle w:val="p2Char"/>
          <w:rFonts w:ascii="CMU Concrete"/>
          <w:bCs/>
        </w:rPr>
        <w:t>저장되어</w:t>
      </w:r>
      <w:r w:rsidRPr="00D4048A">
        <w:rPr>
          <w:rStyle w:val="p2Char"/>
          <w:rFonts w:ascii="CMU Concrete" w:hAnsi="CMU Concrete"/>
          <w:bCs/>
        </w:rPr>
        <w:t xml:space="preserve"> </w:t>
      </w:r>
      <w:r w:rsidRPr="00D4048A">
        <w:rPr>
          <w:rStyle w:val="p2Char"/>
          <w:rFonts w:ascii="CMU Concrete"/>
          <w:bCs/>
        </w:rPr>
        <w:t>있는</w:t>
      </w:r>
      <w:r w:rsidRPr="00D4048A">
        <w:rPr>
          <w:rStyle w:val="p2Char"/>
          <w:rFonts w:ascii="CMU Concrete" w:hAnsi="CMU Concrete"/>
          <w:bCs/>
        </w:rPr>
        <w:t xml:space="preserve"> </w:t>
      </w:r>
      <w:r w:rsidRPr="00D4048A">
        <w:rPr>
          <w:rStyle w:val="p2Char"/>
          <w:rFonts w:ascii="CMU Concrete"/>
          <w:bCs/>
        </w:rPr>
        <w:t>파일을</w:t>
      </w:r>
      <w:r w:rsidRPr="00D4048A">
        <w:rPr>
          <w:rStyle w:val="p2Char"/>
          <w:rFonts w:ascii="CMU Concrete" w:hAnsi="CMU Concrete"/>
          <w:bCs/>
        </w:rPr>
        <w:t xml:space="preserve"> </w:t>
      </w:r>
      <w:r w:rsidRPr="00D4048A">
        <w:rPr>
          <w:rStyle w:val="p2Char"/>
          <w:rFonts w:ascii="CMU Concrete"/>
          <w:bCs/>
        </w:rPr>
        <w:t>불러올</w:t>
      </w:r>
      <w:r w:rsidRPr="00D4048A">
        <w:rPr>
          <w:rStyle w:val="p2Char"/>
          <w:rFonts w:ascii="CMU Concrete" w:hAnsi="CMU Concrete"/>
          <w:bCs/>
        </w:rPr>
        <w:t xml:space="preserve"> </w:t>
      </w:r>
      <w:r w:rsidRPr="00D4048A">
        <w:rPr>
          <w:rStyle w:val="p2Char"/>
          <w:rFonts w:ascii="CMU Concrete"/>
          <w:bCs/>
        </w:rPr>
        <w:t>수</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Cs/>
        </w:rPr>
        <w:t>.</w:t>
      </w:r>
      <w:r>
        <w:rPr>
          <w:rStyle w:val="p2Char"/>
          <w:rFonts w:ascii="CMU Concrete" w:hAnsi="CMU Concrete" w:hint="eastAsia"/>
          <w:bCs/>
        </w:rPr>
        <w:t xml:space="preserve"> </w:t>
      </w:r>
      <w:r w:rsidRPr="00D4048A">
        <w:rPr>
          <w:rStyle w:val="p2Char"/>
          <w:rFonts w:ascii="CMU Concrete" w:hAnsi="CMU Concrete"/>
          <w:bCs/>
        </w:rPr>
        <w:t>(</w:t>
      </w:r>
      <w:r w:rsidRPr="00D4048A">
        <w:rPr>
          <w:rStyle w:val="p2Char"/>
          <w:rFonts w:ascii="CMU Concrete"/>
          <w:bCs/>
        </w:rPr>
        <w:t>혹은</w:t>
      </w:r>
      <w:r w:rsidRPr="00D4048A">
        <w:rPr>
          <w:rStyle w:val="p2Char"/>
          <w:rFonts w:ascii="CMU Concrete" w:hAnsi="CMU Concrete"/>
          <w:bCs/>
        </w:rPr>
        <w:t xml:space="preserve"> </w:t>
      </w:r>
      <w:r w:rsidRPr="00D4048A">
        <w:rPr>
          <w:rStyle w:val="p2Char"/>
          <w:rFonts w:ascii="CMU Concrete"/>
          <w:bCs/>
        </w:rPr>
        <w:t>수동으로</w:t>
      </w:r>
      <w:r w:rsidRPr="00D4048A">
        <w:rPr>
          <w:rStyle w:val="p2Char"/>
          <w:rFonts w:ascii="CMU Concrete" w:hAnsi="CMU Concrete"/>
          <w:bCs/>
        </w:rPr>
        <w:t xml:space="preserve"> </w:t>
      </w:r>
      <w:r w:rsidRPr="00D4048A">
        <w:rPr>
          <w:rStyle w:val="p2Char"/>
          <w:rFonts w:ascii="CMU Concrete"/>
          <w:bCs/>
        </w:rPr>
        <w:t>편집할</w:t>
      </w:r>
      <w:r w:rsidRPr="00D4048A">
        <w:rPr>
          <w:rStyle w:val="p2Char"/>
          <w:rFonts w:ascii="CMU Concrete" w:hAnsi="CMU Concrete"/>
          <w:bCs/>
        </w:rPr>
        <w:t xml:space="preserve"> </w:t>
      </w:r>
      <w:r w:rsidRPr="00D4048A">
        <w:rPr>
          <w:rStyle w:val="p2Char"/>
          <w:rFonts w:ascii="CMU Concrete"/>
          <w:bCs/>
        </w:rPr>
        <w:t>수도</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Cs/>
        </w:rPr>
        <w:t>.)</w:t>
      </w:r>
    </w:p>
    <w:p w14:paraId="3B5C58D6" w14:textId="77777777" w:rsidR="00DB231D" w:rsidRPr="00D4048A" w:rsidRDefault="00DB231D" w:rsidP="00DB231D">
      <w:pPr>
        <w:pStyle w:val="13"/>
        <w:numPr>
          <w:ilvl w:val="0"/>
          <w:numId w:val="10"/>
        </w:numPr>
        <w:rPr>
          <w:rFonts w:ascii="CMU Concrete" w:hAnsi="CMU Concrete"/>
        </w:rPr>
      </w:pPr>
      <w:r w:rsidRPr="00D4048A">
        <w:rPr>
          <w:rStyle w:val="p2Char"/>
          <w:rFonts w:ascii="CMU Concrete"/>
          <w:b/>
          <w:bCs/>
        </w:rPr>
        <w:t>변수</w:t>
      </w:r>
      <w:r w:rsidRPr="00D4048A">
        <w:rPr>
          <w:rStyle w:val="p2Char"/>
          <w:rFonts w:ascii="CMU Concrete" w:hAnsi="CMU Concrete"/>
          <w:b/>
          <w:bCs/>
        </w:rPr>
        <w:t xml:space="preserve"> </w:t>
      </w:r>
      <w:r w:rsidRPr="00D4048A">
        <w:rPr>
          <w:rStyle w:val="p2Char"/>
          <w:rFonts w:ascii="CMU Concrete"/>
          <w:b/>
          <w:bCs/>
        </w:rPr>
        <w:t>목록</w:t>
      </w:r>
      <w:r w:rsidRPr="00D4048A">
        <w:rPr>
          <w:rStyle w:val="p2Char"/>
          <w:rFonts w:ascii="CMU Concrete" w:hAnsi="CMU Concrete"/>
          <w:b/>
          <w:bCs/>
        </w:rPr>
        <w:t xml:space="preserve"> </w:t>
      </w:r>
      <w:r w:rsidRPr="00D4048A">
        <w:rPr>
          <w:rStyle w:val="p2Char"/>
          <w:rFonts w:ascii="CMU Concrete"/>
          <w:b/>
          <w:bCs/>
        </w:rPr>
        <w:t>편집</w:t>
      </w:r>
      <w:r w:rsidRPr="00D4048A">
        <w:rPr>
          <w:rStyle w:val="p2Char"/>
          <w:rFonts w:ascii="CMU Concrete"/>
          <w:bCs/>
        </w:rPr>
        <w:t>의</w:t>
      </w:r>
      <w:r w:rsidRPr="00D4048A">
        <w:rPr>
          <w:rStyle w:val="p2Char"/>
          <w:rFonts w:ascii="CMU Concrete" w:hAnsi="CMU Concrete"/>
          <w:b/>
          <w:bCs/>
        </w:rPr>
        <w:t xml:space="preserve"> </w:t>
      </w:r>
      <w:r w:rsidRPr="00D4048A">
        <w:rPr>
          <w:rStyle w:val="p2Char"/>
          <w:rFonts w:ascii="CMU Concrete"/>
          <w:b/>
          <w:bCs/>
        </w:rPr>
        <w:t>내보내기</w:t>
      </w:r>
      <w:r w:rsidRPr="00D4048A">
        <w:rPr>
          <w:rStyle w:val="p2Char"/>
          <w:rFonts w:ascii="CMU Concrete"/>
          <w:bCs/>
        </w:rPr>
        <w:t>를</w:t>
      </w:r>
      <w:r w:rsidRPr="00D4048A">
        <w:rPr>
          <w:rStyle w:val="p2Char"/>
          <w:rFonts w:ascii="CMU Concrete" w:hAnsi="CMU Concrete"/>
          <w:b/>
          <w:bCs/>
        </w:rPr>
        <w:t xml:space="preserve"> </w:t>
      </w:r>
      <w:r w:rsidRPr="00D4048A">
        <w:rPr>
          <w:rStyle w:val="p2Char"/>
          <w:rFonts w:ascii="CMU Concrete"/>
          <w:bCs/>
        </w:rPr>
        <w:t>통해서</w:t>
      </w:r>
      <w:r w:rsidRPr="00D4048A">
        <w:rPr>
          <w:rStyle w:val="p2Char"/>
          <w:rFonts w:ascii="CMU Concrete" w:hAnsi="CMU Concrete"/>
          <w:bCs/>
        </w:rPr>
        <w:t xml:space="preserve"> </w:t>
      </w:r>
      <w:r w:rsidRPr="00D4048A">
        <w:rPr>
          <w:rStyle w:val="p2Char"/>
          <w:rFonts w:ascii="CMU Concrete"/>
          <w:bCs/>
        </w:rPr>
        <w:t>변수</w:t>
      </w:r>
      <w:r w:rsidRPr="00D4048A">
        <w:rPr>
          <w:rStyle w:val="p2Char"/>
          <w:rFonts w:ascii="CMU Concrete" w:hAnsi="CMU Concrete"/>
          <w:bCs/>
        </w:rPr>
        <w:t xml:space="preserve"> </w:t>
      </w:r>
      <w:r w:rsidRPr="00D4048A">
        <w:rPr>
          <w:rStyle w:val="p2Char"/>
          <w:rFonts w:ascii="CMU Concrete"/>
          <w:bCs/>
        </w:rPr>
        <w:t>목록에</w:t>
      </w:r>
      <w:r w:rsidRPr="00D4048A">
        <w:rPr>
          <w:rStyle w:val="p2Char"/>
          <w:rFonts w:ascii="CMU Concrete" w:hAnsi="CMU Concrete"/>
          <w:bCs/>
        </w:rPr>
        <w:t xml:space="preserve"> </w:t>
      </w:r>
      <w:r w:rsidRPr="00D4048A">
        <w:rPr>
          <w:rStyle w:val="p2Char"/>
          <w:rFonts w:ascii="CMU Concrete"/>
          <w:bCs/>
        </w:rPr>
        <w:t>대한</w:t>
      </w:r>
      <w:r w:rsidRPr="00D4048A">
        <w:rPr>
          <w:rStyle w:val="p2Char"/>
          <w:rFonts w:ascii="CMU Concrete" w:hAnsi="CMU Concrete"/>
          <w:bCs/>
        </w:rPr>
        <w:t xml:space="preserve"> </w:t>
      </w:r>
      <w:r w:rsidRPr="00D4048A">
        <w:rPr>
          <w:rStyle w:val="p2Char"/>
          <w:rFonts w:ascii="CMU Concrete"/>
          <w:bCs/>
        </w:rPr>
        <w:t>정보를</w:t>
      </w:r>
      <w:r w:rsidRPr="00D4048A">
        <w:rPr>
          <w:rStyle w:val="p2Char"/>
          <w:rFonts w:ascii="CMU Concrete" w:hAnsi="CMU Concrete"/>
          <w:bCs/>
        </w:rPr>
        <w:t xml:space="preserve"> </w:t>
      </w:r>
      <w:r w:rsidRPr="00D4048A">
        <w:rPr>
          <w:rStyle w:val="p2Char"/>
          <w:rFonts w:ascii="CMU Concrete"/>
          <w:bCs/>
        </w:rPr>
        <w:t>저장할</w:t>
      </w:r>
      <w:r w:rsidRPr="00D4048A">
        <w:rPr>
          <w:rStyle w:val="p2Char"/>
          <w:rFonts w:ascii="CMU Concrete" w:hAnsi="CMU Concrete"/>
          <w:bCs/>
        </w:rPr>
        <w:t xml:space="preserve"> </w:t>
      </w:r>
      <w:r w:rsidRPr="00D4048A">
        <w:rPr>
          <w:rStyle w:val="p2Char"/>
          <w:rFonts w:ascii="CMU Concrete"/>
          <w:bCs/>
        </w:rPr>
        <w:t>수</w:t>
      </w:r>
      <w:r w:rsidRPr="00D4048A">
        <w:rPr>
          <w:rStyle w:val="p2Char"/>
          <w:rFonts w:ascii="CMU Concrete" w:hAnsi="CMU Concrete"/>
          <w:bCs/>
        </w:rPr>
        <w:t xml:space="preserve"> </w:t>
      </w:r>
      <w:r w:rsidRPr="00D4048A">
        <w:rPr>
          <w:rStyle w:val="p2Char"/>
          <w:rFonts w:ascii="CMU Concrete"/>
          <w:bCs/>
        </w:rPr>
        <w:t>있습니다</w:t>
      </w:r>
      <w:r w:rsidRPr="00D4048A">
        <w:rPr>
          <w:rStyle w:val="p2Char"/>
          <w:rFonts w:ascii="CMU Concrete" w:hAnsi="CMU Concrete"/>
          <w:b/>
          <w:bCs/>
        </w:rPr>
        <w:t>.</w:t>
      </w:r>
    </w:p>
    <w:p w14:paraId="60C8DA70" w14:textId="77777777" w:rsidR="00DB231D" w:rsidRPr="00D4048A" w:rsidRDefault="00DB231D" w:rsidP="00DB231D">
      <w:pPr>
        <w:pStyle w:val="13"/>
        <w:numPr>
          <w:ilvl w:val="0"/>
          <w:numId w:val="10"/>
        </w:numPr>
        <w:rPr>
          <w:rFonts w:ascii="CMU Concrete" w:hAnsi="CMU Concrete"/>
        </w:rPr>
      </w:pPr>
      <w:r w:rsidRPr="00D4048A">
        <w:rPr>
          <w:rFonts w:ascii="CMU Concrete"/>
          <w:b/>
        </w:rPr>
        <w:t>파일</w:t>
      </w:r>
      <w:r w:rsidRPr="00D4048A">
        <w:rPr>
          <w:rFonts w:ascii="CMU Concrete" w:hAnsi="CMU Concrete"/>
          <w:b/>
        </w:rPr>
        <w:t xml:space="preserve"> </w:t>
      </w:r>
      <w:r w:rsidRPr="00D4048A">
        <w:rPr>
          <w:rFonts w:ascii="CMU Concrete"/>
          <w:b/>
        </w:rPr>
        <w:t>목록</w:t>
      </w:r>
      <w:r w:rsidRPr="00D4048A">
        <w:rPr>
          <w:rFonts w:ascii="CMU Concrete" w:hAnsi="CMU Concrete"/>
          <w:b/>
        </w:rPr>
        <w:t xml:space="preserve"> </w:t>
      </w:r>
      <w:r w:rsidRPr="00D4048A">
        <w:rPr>
          <w:rFonts w:ascii="CMU Concrete"/>
          <w:b/>
        </w:rPr>
        <w:t>편집</w:t>
      </w:r>
      <w:r w:rsidRPr="00D4048A">
        <w:rPr>
          <w:rFonts w:ascii="CMU Concrete"/>
        </w:rPr>
        <w:t>의</w:t>
      </w:r>
      <w:r w:rsidRPr="00D4048A">
        <w:rPr>
          <w:rFonts w:ascii="CMU Concrete" w:hAnsi="CMU Concrete"/>
        </w:rPr>
        <w:t xml:space="preserve"> </w:t>
      </w:r>
      <w:r w:rsidRPr="00D4048A">
        <w:rPr>
          <w:rFonts w:ascii="CMU Concrete"/>
          <w:b/>
        </w:rPr>
        <w:t>파일</w:t>
      </w:r>
      <w:r w:rsidRPr="00D4048A">
        <w:rPr>
          <w:rFonts w:ascii="CMU Concrete" w:hAnsi="CMU Concrete"/>
          <w:b/>
        </w:rPr>
        <w:t xml:space="preserve"> </w:t>
      </w:r>
      <w:r w:rsidRPr="00D4048A">
        <w:rPr>
          <w:rFonts w:ascii="CMU Concrete"/>
          <w:b/>
        </w:rPr>
        <w:t>추가</w:t>
      </w:r>
      <w:r w:rsidRPr="00D4048A">
        <w:rPr>
          <w:rFonts w:ascii="CMU Concrete"/>
        </w:rPr>
        <w:t>를</w:t>
      </w:r>
      <w:r w:rsidRPr="00D4048A">
        <w:rPr>
          <w:rFonts w:ascii="CMU Concrete" w:hAnsi="CMU Concrete"/>
        </w:rPr>
        <w:t xml:space="preserve"> </w:t>
      </w:r>
      <w:r w:rsidRPr="00D4048A">
        <w:rPr>
          <w:rFonts w:ascii="CMU Concrete"/>
        </w:rPr>
        <w:t>통해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일</w:t>
      </w:r>
      <w:r w:rsidRPr="00D4048A">
        <w:rPr>
          <w:rFonts w:ascii="CMU Concrete" w:hAnsi="CMU Concrete"/>
        </w:rPr>
        <w:t xml:space="preserve"> </w:t>
      </w:r>
      <w:r w:rsidRPr="00D4048A">
        <w:rPr>
          <w:rFonts w:ascii="CMU Concrete"/>
        </w:rPr>
        <w:t>파일들을</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r w:rsidRPr="00D4048A">
        <w:rPr>
          <w:rFonts w:ascii="CMU Concrete"/>
        </w:rPr>
        <w:t>이</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hAnsi="CMU Concrete"/>
          <w:b/>
        </w:rPr>
        <w:t xml:space="preserve">FTP </w:t>
      </w:r>
      <w:r w:rsidRPr="00D4048A">
        <w:rPr>
          <w:rFonts w:ascii="CMU Concrete"/>
          <w:b/>
        </w:rPr>
        <w:t>파일</w:t>
      </w:r>
      <w:r w:rsidRPr="00D4048A">
        <w:rPr>
          <w:rFonts w:ascii="CMU Concrete" w:hAnsi="CMU Concrete"/>
          <w:b/>
        </w:rPr>
        <w:t xml:space="preserve"> </w:t>
      </w:r>
      <w:r w:rsidRPr="00D4048A">
        <w:rPr>
          <w:rFonts w:ascii="CMU Concrete"/>
          <w:b/>
        </w:rPr>
        <w:t>추가</w:t>
      </w:r>
      <w:r w:rsidRPr="00D4048A">
        <w:rPr>
          <w:rFonts w:ascii="CMU Concrete"/>
        </w:rPr>
        <w:t>를</w:t>
      </w:r>
      <w:r w:rsidRPr="00D4048A">
        <w:rPr>
          <w:rFonts w:ascii="CMU Concrete" w:hAnsi="CMU Concrete"/>
        </w:rPr>
        <w:t xml:space="preserve"> </w:t>
      </w:r>
      <w:r w:rsidRPr="00D4048A">
        <w:rPr>
          <w:rFonts w:ascii="CMU Concrete"/>
        </w:rPr>
        <w:t>선택하면</w:t>
      </w:r>
      <w:r w:rsidRPr="00D4048A">
        <w:rPr>
          <w:rFonts w:ascii="CMU Concrete" w:hAnsi="CMU Concrete"/>
        </w:rPr>
        <w:t xml:space="preserve"> FTP</w:t>
      </w:r>
      <w:r w:rsidRPr="00D4048A">
        <w:rPr>
          <w:rFonts w:ascii="CMU Concrete"/>
        </w:rPr>
        <w:t>에</w:t>
      </w:r>
      <w:r w:rsidRPr="00D4048A">
        <w:rPr>
          <w:rFonts w:ascii="CMU Concrete" w:hAnsi="CMU Concrete"/>
        </w:rPr>
        <w:t xml:space="preserve"> </w:t>
      </w:r>
      <w:r w:rsidRPr="00D4048A">
        <w:rPr>
          <w:rFonts w:ascii="CMU Concrete"/>
        </w:rPr>
        <w:t>서버에</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추가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1470EC95" w14:textId="77777777" w:rsidR="00DB231D" w:rsidRDefault="00DB231D" w:rsidP="00DB231D">
      <w:pPr>
        <w:pStyle w:val="13"/>
        <w:numPr>
          <w:ilvl w:val="0"/>
          <w:numId w:val="10"/>
        </w:numPr>
        <w:rPr>
          <w:rFonts w:ascii="CMU Concrete" w:hAnsi="CMU Concrete"/>
        </w:rPr>
      </w:pPr>
      <w:r w:rsidRPr="00D4048A">
        <w:rPr>
          <w:rFonts w:ascii="CMU Concrete"/>
        </w:rPr>
        <w:t>선택사항을</w:t>
      </w:r>
      <w:r w:rsidRPr="00D4048A">
        <w:rPr>
          <w:rFonts w:ascii="CMU Concrete" w:hAnsi="CMU Concrete"/>
        </w:rPr>
        <w:t xml:space="preserve"> </w:t>
      </w:r>
      <w:r w:rsidRPr="00D4048A">
        <w:rPr>
          <w:rFonts w:ascii="CMU Concrete"/>
        </w:rPr>
        <w:t>통해</w:t>
      </w:r>
      <w:r w:rsidRPr="00D4048A">
        <w:rPr>
          <w:rFonts w:ascii="CMU Concrete" w:hAnsi="CMU Concrete"/>
        </w:rPr>
        <w:t xml:space="preserve"> </w:t>
      </w:r>
      <w:r w:rsidRPr="00D4048A">
        <w:rPr>
          <w:rFonts w:ascii="CMU Concrete"/>
        </w:rPr>
        <w:t>세부</w:t>
      </w:r>
      <w:r w:rsidRPr="00D4048A">
        <w:rPr>
          <w:rFonts w:ascii="CMU Concrete" w:hAnsi="CMU Concrete"/>
        </w:rPr>
        <w:t xml:space="preserve"> </w:t>
      </w:r>
      <w:r w:rsidRPr="00D4048A">
        <w:rPr>
          <w:rFonts w:ascii="CMU Concrete"/>
        </w:rPr>
        <w:t>사항을</w:t>
      </w:r>
      <w:r w:rsidRPr="00D4048A">
        <w:rPr>
          <w:rFonts w:ascii="CMU Concrete" w:hAnsi="CMU Concrete"/>
        </w:rPr>
        <w:t xml:space="preserve"> </w:t>
      </w:r>
      <w:r w:rsidRPr="00D4048A">
        <w:rPr>
          <w:rFonts w:ascii="CMU Concrete"/>
        </w:rPr>
        <w:t>선택하고</w:t>
      </w:r>
      <w:r w:rsidRPr="00D4048A">
        <w:rPr>
          <w:rFonts w:ascii="CMU Concrete" w:hAnsi="CMU Concrete"/>
        </w:rPr>
        <w:t xml:space="preserve"> FTP</w:t>
      </w:r>
      <w:r w:rsidRPr="00D4048A">
        <w:rPr>
          <w:rFonts w:ascii="CMU Concrete"/>
        </w:rPr>
        <w:t>연결을</w:t>
      </w:r>
      <w:r w:rsidRPr="00D4048A">
        <w:rPr>
          <w:rFonts w:ascii="CMU Concrete" w:hAnsi="CMU Concrete"/>
        </w:rPr>
        <w:t xml:space="preserve"> </w:t>
      </w:r>
      <w:r w:rsidRPr="00D4048A">
        <w:rPr>
          <w:rFonts w:ascii="CMU Concrete"/>
        </w:rPr>
        <w:t>통해서</w:t>
      </w:r>
      <w:r w:rsidRPr="00D4048A">
        <w:rPr>
          <w:rFonts w:ascii="CMU Concrete" w:hAnsi="CMU Concrete"/>
        </w:rPr>
        <w:t xml:space="preserve"> FTP </w:t>
      </w:r>
      <w:r w:rsidRPr="00D4048A">
        <w:rPr>
          <w:rFonts w:ascii="CMU Concrete"/>
        </w:rPr>
        <w:t>연결</w:t>
      </w:r>
      <w:r w:rsidRPr="00D4048A">
        <w:rPr>
          <w:rFonts w:ascii="CMU Concrete" w:hAnsi="CMU Concrete"/>
        </w:rPr>
        <w:t xml:space="preserve"> </w:t>
      </w:r>
      <w:r w:rsidRPr="00D4048A">
        <w:rPr>
          <w:rFonts w:ascii="CMU Concrete"/>
        </w:rPr>
        <w:t>시</w:t>
      </w:r>
      <w:r w:rsidRPr="00D4048A">
        <w:rPr>
          <w:rFonts w:ascii="CMU Concrete" w:hAnsi="CMU Concrete"/>
        </w:rPr>
        <w:t xml:space="preserve"> FTP</w:t>
      </w:r>
      <w:r w:rsidRPr="00D4048A">
        <w:rPr>
          <w:rFonts w:ascii="CMU Concrete"/>
        </w:rPr>
        <w:t>서버</w:t>
      </w:r>
      <w:r w:rsidRPr="00D4048A">
        <w:rPr>
          <w:rFonts w:ascii="CMU Concrete" w:hAnsi="CMU Concrete"/>
        </w:rPr>
        <w:t>, FTP</w:t>
      </w:r>
      <w:r w:rsidRPr="00D4048A">
        <w:rPr>
          <w:rFonts w:ascii="CMU Concrete"/>
        </w:rPr>
        <w:t>사용자</w:t>
      </w:r>
      <w:r w:rsidRPr="00D4048A">
        <w:rPr>
          <w:rFonts w:ascii="CMU Concrete" w:hAnsi="CMU Concrete"/>
        </w:rPr>
        <w:t xml:space="preserve">, FTP </w:t>
      </w:r>
      <w:r w:rsidRPr="00D4048A">
        <w:rPr>
          <w:rFonts w:ascii="CMU Concrete"/>
        </w:rPr>
        <w:t>암호를</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4B30C733" w14:textId="77777777" w:rsidR="00C622E0" w:rsidRPr="00C622E0" w:rsidRDefault="00C622E0" w:rsidP="00C622E0"/>
    <w:p w14:paraId="2956DCC6" w14:textId="77777777" w:rsidR="00DB231D" w:rsidRDefault="00DB231D" w:rsidP="00DB231D">
      <w:pPr>
        <w:pStyle w:val="11"/>
      </w:pPr>
      <w:r w:rsidRPr="009300E7">
        <w:t>속성</w:t>
      </w:r>
    </w:p>
    <w:tbl>
      <w:tblPr>
        <w:tblW w:w="5069"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910"/>
        <w:gridCol w:w="1046"/>
        <w:gridCol w:w="4784"/>
        <w:gridCol w:w="1108"/>
        <w:gridCol w:w="1048"/>
      </w:tblGrid>
      <w:tr w:rsidR="00DB231D" w:rsidRPr="00D4048A" w14:paraId="482FF2BA" w14:textId="77777777" w:rsidTr="00531B28">
        <w:trPr>
          <w:trHeight w:val="106"/>
          <w:tblCellSpacing w:w="0" w:type="dxa"/>
          <w:jc w:val="center"/>
        </w:trPr>
        <w:tc>
          <w:tcPr>
            <w:tcW w:w="51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606B54" w14:textId="77777777" w:rsidR="00DB231D" w:rsidRPr="00D4048A" w:rsidRDefault="00DB231D" w:rsidP="007231D9">
            <w:pPr>
              <w:pStyle w:val="ae"/>
              <w:rPr>
                <w:rFonts w:ascii="CMU Concrete" w:hAnsi="CMU Concrete"/>
              </w:rPr>
            </w:pPr>
            <w:r w:rsidRPr="00D4048A">
              <w:rPr>
                <w:rFonts w:ascii="CMU Concrete"/>
              </w:rPr>
              <w:t>속성그룹</w:t>
            </w:r>
          </w:p>
        </w:tc>
        <w:tc>
          <w:tcPr>
            <w:tcW w:w="58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2022F5D" w14:textId="77777777" w:rsidR="00DB231D" w:rsidRPr="00D4048A" w:rsidRDefault="00DB231D" w:rsidP="007231D9">
            <w:pPr>
              <w:pStyle w:val="ae"/>
              <w:rPr>
                <w:rFonts w:ascii="CMU Concrete" w:hAnsi="CMU Concrete"/>
              </w:rPr>
            </w:pPr>
            <w:r w:rsidRPr="00D4048A">
              <w:rPr>
                <w:rFonts w:ascii="CMU Concrete"/>
              </w:rPr>
              <w:t>속성명</w:t>
            </w:r>
          </w:p>
        </w:tc>
        <w:tc>
          <w:tcPr>
            <w:tcW w:w="268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8DFBEF4" w14:textId="77777777" w:rsidR="00DB231D" w:rsidRPr="00D4048A" w:rsidRDefault="00DB231D" w:rsidP="007231D9">
            <w:pPr>
              <w:pStyle w:val="ae"/>
              <w:rPr>
                <w:rFonts w:ascii="CMU Concrete" w:hAnsi="CMU Concrete"/>
              </w:rPr>
            </w:pPr>
            <w:r w:rsidRPr="00D4048A">
              <w:rPr>
                <w:rFonts w:ascii="CMU Concrete"/>
              </w:rPr>
              <w:t>설명</w:t>
            </w:r>
          </w:p>
        </w:tc>
        <w:tc>
          <w:tcPr>
            <w:tcW w:w="62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AAD6B04" w14:textId="77777777" w:rsidR="00DB231D" w:rsidRPr="00D4048A" w:rsidRDefault="00DB231D" w:rsidP="007231D9">
            <w:pPr>
              <w:pStyle w:val="ae"/>
              <w:rPr>
                <w:rFonts w:ascii="CMU Concrete" w:hAnsi="CMU Concrete"/>
              </w:rPr>
            </w:pPr>
            <w:r w:rsidRPr="00D4048A">
              <w:rPr>
                <w:rFonts w:ascii="CMU Concrete"/>
              </w:rPr>
              <w:t>기타</w:t>
            </w:r>
          </w:p>
        </w:tc>
        <w:tc>
          <w:tcPr>
            <w:tcW w:w="58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9EF30CC" w14:textId="77777777" w:rsidR="00DB231D" w:rsidRPr="00D4048A" w:rsidRDefault="00DB231D" w:rsidP="007231D9">
            <w:pPr>
              <w:pStyle w:val="ae"/>
              <w:rPr>
                <w:rFonts w:ascii="CMU Concrete" w:hAnsi="CMU Concrete"/>
              </w:rPr>
            </w:pPr>
            <w:r w:rsidRPr="00D4048A">
              <w:rPr>
                <w:rFonts w:ascii="CMU Concrete"/>
              </w:rPr>
              <w:t>비고</w:t>
            </w:r>
          </w:p>
        </w:tc>
      </w:tr>
      <w:tr w:rsidR="00531B28" w:rsidRPr="00D4048A" w14:paraId="30647236" w14:textId="77777777" w:rsidTr="00531B28">
        <w:trPr>
          <w:trHeight w:val="241"/>
          <w:tblCellSpacing w:w="0" w:type="dxa"/>
          <w:jc w:val="center"/>
        </w:trPr>
        <w:tc>
          <w:tcPr>
            <w:tcW w:w="51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27FA3A2" w14:textId="77777777" w:rsidR="00531B28" w:rsidRPr="00D4048A" w:rsidRDefault="00531B28" w:rsidP="007231D9">
            <w:pPr>
              <w:pStyle w:val="ae"/>
              <w:rPr>
                <w:rFonts w:ascii="CMU Concrete" w:hAnsi="CMU Concrete"/>
              </w:rPr>
            </w:pPr>
            <w:r w:rsidRPr="00D4048A">
              <w:rPr>
                <w:rFonts w:ascii="CMU Concrete"/>
              </w:rPr>
              <w:t>일반정보</w:t>
            </w:r>
          </w:p>
        </w:tc>
        <w:tc>
          <w:tcPr>
            <w:tcW w:w="588" w:type="pct"/>
            <w:tcBorders>
              <w:top w:val="single" w:sz="2" w:space="0" w:color="999999"/>
              <w:left w:val="single" w:sz="2" w:space="0" w:color="999999"/>
              <w:bottom w:val="single" w:sz="6" w:space="0" w:color="999999"/>
              <w:right w:val="single" w:sz="6" w:space="0" w:color="999999"/>
            </w:tcBorders>
            <w:vAlign w:val="center"/>
          </w:tcPr>
          <w:p w14:paraId="25B5646E" w14:textId="77777777" w:rsidR="00531B28" w:rsidRPr="00D4048A" w:rsidRDefault="00531B28" w:rsidP="007231D9">
            <w:pPr>
              <w:jc w:val="center"/>
              <w:rPr>
                <w:rFonts w:ascii="CMU Concrete" w:hAnsi="CMU Concrete"/>
              </w:rPr>
            </w:pPr>
            <w:r w:rsidRPr="00D4048A">
              <w:rPr>
                <w:rFonts w:ascii="CMU Concrete"/>
              </w:rPr>
              <w:t>이름</w:t>
            </w:r>
          </w:p>
        </w:tc>
        <w:tc>
          <w:tcPr>
            <w:tcW w:w="2689" w:type="pct"/>
            <w:tcBorders>
              <w:top w:val="single" w:sz="2" w:space="0" w:color="999999"/>
              <w:left w:val="single" w:sz="2" w:space="0" w:color="999999"/>
              <w:bottom w:val="single" w:sz="6" w:space="0" w:color="999999"/>
              <w:right w:val="single" w:sz="6" w:space="0" w:color="999999"/>
            </w:tcBorders>
            <w:vAlign w:val="center"/>
          </w:tcPr>
          <w:p w14:paraId="3ADA9D10" w14:textId="77777777" w:rsidR="00531B28" w:rsidRPr="00D4048A" w:rsidRDefault="00531B28"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14:paraId="6FC84521" w14:textId="77777777" w:rsidR="00531B28" w:rsidRPr="00D4048A" w:rsidRDefault="00531B28" w:rsidP="007231D9">
            <w:pPr>
              <w:jc w:val="center"/>
              <w:rPr>
                <w:rFonts w:ascii="CMU Concrete" w:hAnsi="CMU Concrete"/>
              </w:rPr>
            </w:pPr>
            <w:r>
              <w:rPr>
                <w:rFonts w:ascii="CMU Concrete" w:hint="eastAsia"/>
              </w:rPr>
              <w:t>선택</w:t>
            </w:r>
          </w:p>
        </w:tc>
        <w:tc>
          <w:tcPr>
            <w:tcW w:w="589" w:type="pct"/>
            <w:tcBorders>
              <w:top w:val="single" w:sz="2" w:space="0" w:color="999999"/>
              <w:left w:val="single" w:sz="2" w:space="0" w:color="999999"/>
              <w:bottom w:val="single" w:sz="6" w:space="0" w:color="999999"/>
              <w:right w:val="single" w:sz="6" w:space="0" w:color="999999"/>
            </w:tcBorders>
            <w:vAlign w:val="center"/>
          </w:tcPr>
          <w:p w14:paraId="7110E66A" w14:textId="77777777" w:rsidR="00531B28" w:rsidRPr="00D4048A" w:rsidRDefault="00531B28" w:rsidP="007231D9">
            <w:pPr>
              <w:jc w:val="center"/>
              <w:rPr>
                <w:rFonts w:ascii="CMU Concrete" w:hAnsi="CMU Concrete"/>
              </w:rPr>
            </w:pPr>
          </w:p>
        </w:tc>
      </w:tr>
      <w:tr w:rsidR="00531B28" w:rsidRPr="00D4048A" w14:paraId="7DC93003" w14:textId="77777777" w:rsidTr="00531B28">
        <w:trPr>
          <w:trHeight w:val="218"/>
          <w:tblCellSpacing w:w="0" w:type="dxa"/>
          <w:jc w:val="center"/>
        </w:trPr>
        <w:tc>
          <w:tcPr>
            <w:tcW w:w="511" w:type="pct"/>
            <w:vMerge/>
            <w:tcBorders>
              <w:top w:val="single" w:sz="2" w:space="0" w:color="999999"/>
              <w:left w:val="single" w:sz="2" w:space="0" w:color="999999"/>
              <w:bottom w:val="single" w:sz="6" w:space="0" w:color="999999"/>
              <w:right w:val="single" w:sz="6" w:space="0" w:color="999999"/>
            </w:tcBorders>
            <w:vAlign w:val="center"/>
          </w:tcPr>
          <w:p w14:paraId="187E4548"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3F348F75" w14:textId="77777777" w:rsidR="00531B28" w:rsidRPr="00D4048A" w:rsidRDefault="00531B28" w:rsidP="007231D9">
            <w:pPr>
              <w:jc w:val="center"/>
              <w:rPr>
                <w:rFonts w:ascii="CMU Concrete" w:hAnsi="CMU Concrete"/>
              </w:rPr>
            </w:pPr>
            <w:r w:rsidRPr="00D4048A">
              <w:rPr>
                <w:rFonts w:ascii="CMU Concrete"/>
              </w:rPr>
              <w:t>설명</w:t>
            </w:r>
          </w:p>
        </w:tc>
        <w:tc>
          <w:tcPr>
            <w:tcW w:w="2689" w:type="pct"/>
            <w:tcBorders>
              <w:top w:val="single" w:sz="2" w:space="0" w:color="999999"/>
              <w:left w:val="single" w:sz="2" w:space="0" w:color="999999"/>
              <w:bottom w:val="single" w:sz="6" w:space="0" w:color="999999"/>
              <w:right w:val="single" w:sz="6" w:space="0" w:color="999999"/>
            </w:tcBorders>
            <w:vAlign w:val="center"/>
          </w:tcPr>
          <w:p w14:paraId="5E704D19" w14:textId="77777777" w:rsidR="00531B28" w:rsidRPr="00D4048A" w:rsidRDefault="00531B28"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623" w:type="pct"/>
            <w:vMerge/>
            <w:tcBorders>
              <w:left w:val="single" w:sz="2" w:space="0" w:color="999999"/>
              <w:bottom w:val="single" w:sz="6" w:space="0" w:color="999999"/>
              <w:right w:val="single" w:sz="6" w:space="0" w:color="999999"/>
            </w:tcBorders>
            <w:vAlign w:val="center"/>
          </w:tcPr>
          <w:p w14:paraId="154AB0DF"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6D7006FE" w14:textId="77777777" w:rsidR="00531B28" w:rsidRPr="00D4048A" w:rsidRDefault="00531B28" w:rsidP="007231D9">
            <w:pPr>
              <w:jc w:val="center"/>
              <w:rPr>
                <w:rFonts w:ascii="CMU Concrete" w:hAnsi="CMU Concrete"/>
              </w:rPr>
            </w:pPr>
          </w:p>
        </w:tc>
      </w:tr>
      <w:tr w:rsidR="00531B28" w:rsidRPr="00D4048A" w14:paraId="7167C187" w14:textId="77777777" w:rsidTr="00531B28">
        <w:trPr>
          <w:trHeight w:val="1203"/>
          <w:tblCellSpacing w:w="0" w:type="dxa"/>
          <w:jc w:val="center"/>
        </w:trPr>
        <w:tc>
          <w:tcPr>
            <w:tcW w:w="511" w:type="pct"/>
            <w:vMerge w:val="restart"/>
            <w:tcBorders>
              <w:top w:val="single" w:sz="2" w:space="0" w:color="999999"/>
              <w:left w:val="single" w:sz="2" w:space="0" w:color="999999"/>
              <w:right w:val="single" w:sz="6" w:space="0" w:color="999999"/>
            </w:tcBorders>
            <w:shd w:val="clear" w:color="auto" w:fill="CCCCCC"/>
            <w:vAlign w:val="center"/>
          </w:tcPr>
          <w:p w14:paraId="2A43D91B" w14:textId="77777777" w:rsidR="00531B28" w:rsidRPr="00D4048A" w:rsidRDefault="00531B28" w:rsidP="007231D9">
            <w:pPr>
              <w:pStyle w:val="ae"/>
              <w:rPr>
                <w:rFonts w:ascii="CMU Concrete" w:hAnsi="CMU Concrete"/>
              </w:rPr>
            </w:pPr>
            <w:r w:rsidRPr="00D4048A">
              <w:rPr>
                <w:rFonts w:ascii="CMU Concrete"/>
              </w:rPr>
              <w:t>선택사항</w:t>
            </w:r>
          </w:p>
        </w:tc>
        <w:tc>
          <w:tcPr>
            <w:tcW w:w="588" w:type="pct"/>
            <w:tcBorders>
              <w:top w:val="single" w:sz="2" w:space="0" w:color="999999"/>
              <w:left w:val="single" w:sz="2" w:space="0" w:color="999999"/>
              <w:bottom w:val="single" w:sz="6" w:space="0" w:color="999999"/>
              <w:right w:val="single" w:sz="6" w:space="0" w:color="999999"/>
            </w:tcBorders>
            <w:vAlign w:val="center"/>
          </w:tcPr>
          <w:p w14:paraId="07EC9796" w14:textId="77777777" w:rsidR="00531B28" w:rsidRPr="00D4048A" w:rsidRDefault="00531B28" w:rsidP="007231D9">
            <w:pPr>
              <w:jc w:val="center"/>
              <w:rPr>
                <w:rFonts w:ascii="CMU Concrete" w:hAnsi="CMU Concrete"/>
              </w:rPr>
            </w:pPr>
            <w:r w:rsidRPr="00D4048A">
              <w:rPr>
                <w:rFonts w:ascii="CMU Concrete"/>
              </w:rPr>
              <w:t>변수</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14:paraId="1A800081" w14:textId="77777777" w:rsidR="00531B28" w:rsidRPr="00D4048A" w:rsidRDefault="00531B28" w:rsidP="007231D9">
            <w:pPr>
              <w:rPr>
                <w:rFonts w:ascii="CMU Concrete" w:hAnsi="CMU Concrete"/>
              </w:rPr>
            </w:pPr>
            <w:r w:rsidRPr="00D4048A">
              <w:rPr>
                <w:rFonts w:ascii="CMU Concrete"/>
              </w:rPr>
              <w:t>불러올</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가</w:t>
            </w:r>
            <w:r w:rsidRPr="00D4048A">
              <w:rPr>
                <w:rFonts w:ascii="CMU Concrete" w:hAnsi="CMU Concrete"/>
              </w:rPr>
              <w:t xml:space="preserve"> </w:t>
            </w:r>
            <w:r w:rsidRPr="00D4048A">
              <w:rPr>
                <w:rFonts w:ascii="CMU Concrete"/>
              </w:rPr>
              <w:t>어떠한지를</w:t>
            </w:r>
            <w:r w:rsidRPr="00D4048A">
              <w:rPr>
                <w:rFonts w:ascii="CMU Concrete" w:hAnsi="CMU Concrete"/>
              </w:rPr>
              <w:t xml:space="preserve"> </w:t>
            </w:r>
            <w:r w:rsidRPr="00D4048A">
              <w:rPr>
                <w:rFonts w:ascii="CMU Concrete"/>
              </w:rPr>
              <w:t>설정합니다</w:t>
            </w:r>
            <w:r w:rsidRPr="00D4048A">
              <w:rPr>
                <w:rFonts w:ascii="CMU Concrete" w:hAnsi="CMU Concrete"/>
              </w:rPr>
              <w:t xml:space="preserve">. </w:t>
            </w:r>
            <w:r w:rsidRPr="00D4048A">
              <w:rPr>
                <w:rFonts w:ascii="CMU Concrete"/>
              </w:rPr>
              <w:t>수동으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고</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정보가</w:t>
            </w:r>
            <w:r w:rsidRPr="00D4048A">
              <w:rPr>
                <w:rFonts w:ascii="CMU Concrete" w:hAnsi="CMU Concrete"/>
              </w:rPr>
              <w:t xml:space="preserve"> </w:t>
            </w:r>
            <w:r w:rsidRPr="00D4048A">
              <w:rPr>
                <w:rFonts w:ascii="CMU Concrete"/>
              </w:rPr>
              <w:t>저장되어</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불러올</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저장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기능</w:t>
            </w:r>
            <w:r w:rsidRPr="00D4048A">
              <w:rPr>
                <w:rFonts w:ascii="CMU Concrete" w:hAnsi="CMU Concrete"/>
              </w:rPr>
              <w:t xml:space="preserve"> </w:t>
            </w:r>
            <w:r w:rsidRPr="00D4048A">
              <w:rPr>
                <w:rFonts w:ascii="CMU Concrete"/>
              </w:rPr>
              <w:t>또한</w:t>
            </w:r>
            <w:r w:rsidRPr="00D4048A">
              <w:rPr>
                <w:rFonts w:ascii="CMU Concrete" w:hAnsi="CMU Concrete"/>
              </w:rPr>
              <w:t xml:space="preserve"> </w:t>
            </w:r>
            <w:r w:rsidRPr="00D4048A">
              <w:rPr>
                <w:rFonts w:ascii="CMU Concrete"/>
              </w:rPr>
              <w:t>제공합니다</w:t>
            </w:r>
            <w:r w:rsidRPr="00D4048A">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14:paraId="3BA01261" w14:textId="77777777" w:rsidR="00531B28" w:rsidRPr="00D4048A" w:rsidRDefault="00531B28" w:rsidP="007231D9">
            <w:pPr>
              <w:jc w:val="center"/>
              <w:rPr>
                <w:rFonts w:ascii="CMU Concrete" w:hAnsi="CMU Concrete"/>
              </w:rPr>
            </w:pPr>
            <w:r w:rsidRPr="00D4048A">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14:paraId="06EDF1F4" w14:textId="77777777" w:rsidR="00531B28" w:rsidRPr="00D4048A" w:rsidRDefault="00531B28" w:rsidP="007231D9">
            <w:pPr>
              <w:jc w:val="center"/>
              <w:rPr>
                <w:rFonts w:ascii="CMU Concrete" w:hAnsi="CMU Concrete"/>
              </w:rPr>
            </w:pPr>
          </w:p>
        </w:tc>
      </w:tr>
      <w:tr w:rsidR="00531B28" w:rsidRPr="00D4048A" w14:paraId="31DA62CA" w14:textId="77777777" w:rsidTr="00531B28">
        <w:trPr>
          <w:trHeight w:val="389"/>
          <w:tblCellSpacing w:w="0" w:type="dxa"/>
          <w:jc w:val="center"/>
        </w:trPr>
        <w:tc>
          <w:tcPr>
            <w:tcW w:w="511" w:type="pct"/>
            <w:vMerge/>
            <w:tcBorders>
              <w:left w:val="single" w:sz="2" w:space="0" w:color="999999"/>
              <w:right w:val="single" w:sz="6" w:space="0" w:color="999999"/>
            </w:tcBorders>
            <w:vAlign w:val="center"/>
          </w:tcPr>
          <w:p w14:paraId="34785879"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07E6DA53" w14:textId="77777777" w:rsidR="00531B28" w:rsidRPr="00D4048A" w:rsidRDefault="00531B28"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편집</w:t>
            </w:r>
          </w:p>
        </w:tc>
        <w:tc>
          <w:tcPr>
            <w:tcW w:w="2689" w:type="pct"/>
            <w:tcBorders>
              <w:top w:val="single" w:sz="2" w:space="0" w:color="999999"/>
              <w:left w:val="single" w:sz="2" w:space="0" w:color="999999"/>
              <w:bottom w:val="single" w:sz="6" w:space="0" w:color="999999"/>
              <w:right w:val="single" w:sz="6" w:space="0" w:color="999999"/>
            </w:tcBorders>
            <w:vAlign w:val="center"/>
          </w:tcPr>
          <w:p w14:paraId="3E5256C1" w14:textId="77777777" w:rsidR="00531B28" w:rsidRPr="00D4048A" w:rsidRDefault="00531B28" w:rsidP="007231D9">
            <w:pPr>
              <w:rPr>
                <w:rFonts w:ascii="CMU Concrete" w:hAnsi="CMU Concrete"/>
              </w:rPr>
            </w:pPr>
            <w:r w:rsidRPr="00D4048A">
              <w:rPr>
                <w:rFonts w:ascii="CMU Concrete"/>
              </w:rPr>
              <w:t>불러올</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목록을</w:t>
            </w:r>
            <w:r w:rsidRPr="00D4048A">
              <w:rPr>
                <w:rFonts w:ascii="CMU Concrete" w:hAnsi="CMU Concrete"/>
              </w:rPr>
              <w:t xml:space="preserve"> </w:t>
            </w:r>
            <w:r w:rsidRPr="00D4048A">
              <w:rPr>
                <w:rFonts w:ascii="CMU Concrete"/>
              </w:rPr>
              <w:t>설정해</w:t>
            </w:r>
            <w:r w:rsidRPr="00D4048A">
              <w:rPr>
                <w:rFonts w:ascii="CMU Concrete" w:hAnsi="CMU Concrete"/>
              </w:rPr>
              <w:t xml:space="preserve"> </w:t>
            </w:r>
            <w:r w:rsidRPr="00D4048A">
              <w:rPr>
                <w:rFonts w:ascii="CMU Concrete"/>
              </w:rPr>
              <w:t>주도록</w:t>
            </w:r>
            <w:r w:rsidRPr="00D4048A">
              <w:rPr>
                <w:rFonts w:ascii="CMU Concrete" w:hAnsi="CMU Concrete"/>
              </w:rPr>
              <w:t xml:space="preserve"> </w:t>
            </w:r>
            <w:r w:rsidRPr="00D4048A">
              <w:rPr>
                <w:rFonts w:ascii="CMU Concrete"/>
              </w:rPr>
              <w:t>합니다</w:t>
            </w:r>
            <w:r w:rsidRPr="00D4048A">
              <w:rPr>
                <w:rFonts w:ascii="CMU Concrete" w:hAnsi="CMU Concrete"/>
              </w:rPr>
              <w:t>.</w:t>
            </w:r>
          </w:p>
        </w:tc>
        <w:tc>
          <w:tcPr>
            <w:tcW w:w="623" w:type="pct"/>
            <w:vMerge/>
            <w:tcBorders>
              <w:left w:val="single" w:sz="2" w:space="0" w:color="999999"/>
              <w:right w:val="single" w:sz="6" w:space="0" w:color="999999"/>
            </w:tcBorders>
            <w:vAlign w:val="center"/>
          </w:tcPr>
          <w:p w14:paraId="77D6F138"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0BF0D9A6" w14:textId="77777777" w:rsidR="00531B28" w:rsidRPr="00D4048A" w:rsidRDefault="00531B28" w:rsidP="007231D9">
            <w:pPr>
              <w:jc w:val="center"/>
              <w:rPr>
                <w:rFonts w:ascii="CMU Concrete" w:hAnsi="CMU Concrete"/>
              </w:rPr>
            </w:pPr>
          </w:p>
        </w:tc>
      </w:tr>
      <w:tr w:rsidR="00531B28" w:rsidRPr="00D4048A" w14:paraId="4E4A73F7" w14:textId="77777777" w:rsidTr="00531B28">
        <w:trPr>
          <w:trHeight w:val="1420"/>
          <w:tblCellSpacing w:w="0" w:type="dxa"/>
          <w:jc w:val="center"/>
        </w:trPr>
        <w:tc>
          <w:tcPr>
            <w:tcW w:w="511" w:type="pct"/>
            <w:vMerge/>
            <w:tcBorders>
              <w:left w:val="single" w:sz="2" w:space="0" w:color="999999"/>
              <w:right w:val="single" w:sz="6" w:space="0" w:color="999999"/>
            </w:tcBorders>
            <w:vAlign w:val="center"/>
          </w:tcPr>
          <w:p w14:paraId="220C9CAD"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58E362A7" w14:textId="77777777" w:rsidR="00531B28" w:rsidRPr="00D4048A" w:rsidRDefault="00531B28" w:rsidP="007231D9">
            <w:pPr>
              <w:jc w:val="center"/>
              <w:rPr>
                <w:rFonts w:ascii="CMU Concrete" w:hAnsi="CMU Concrete"/>
              </w:rPr>
            </w:pPr>
            <w:r w:rsidRPr="00D4048A">
              <w:rPr>
                <w:rFonts w:ascii="CMU Concrete"/>
              </w:rPr>
              <w:t>첫행에</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존재</w:t>
            </w:r>
          </w:p>
        </w:tc>
        <w:tc>
          <w:tcPr>
            <w:tcW w:w="2689" w:type="pct"/>
            <w:tcBorders>
              <w:top w:val="single" w:sz="2" w:space="0" w:color="999999"/>
              <w:left w:val="single" w:sz="2" w:space="0" w:color="999999"/>
              <w:bottom w:val="single" w:sz="6" w:space="0" w:color="999999"/>
              <w:right w:val="single" w:sz="6" w:space="0" w:color="999999"/>
            </w:tcBorders>
            <w:vAlign w:val="center"/>
          </w:tcPr>
          <w:p w14:paraId="264C7749" w14:textId="77777777" w:rsidR="00531B28" w:rsidRPr="00D4048A" w:rsidRDefault="00531B28" w:rsidP="007231D9">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E705C">
              <w:rPr>
                <w:rFonts w:ascii="CMU Concrete" w:hAnsi="CMU Concrete"/>
                <w:b/>
              </w:rPr>
              <w:t>‘</w:t>
            </w:r>
            <w:r w:rsidRPr="003E705C">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623" w:type="pct"/>
            <w:vMerge/>
            <w:tcBorders>
              <w:left w:val="single" w:sz="2" w:space="0" w:color="999999"/>
              <w:right w:val="single" w:sz="6" w:space="0" w:color="999999"/>
            </w:tcBorders>
            <w:vAlign w:val="center"/>
          </w:tcPr>
          <w:p w14:paraId="5E890475"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497CEDA5" w14:textId="77777777" w:rsidR="00531B28" w:rsidRPr="00D4048A" w:rsidRDefault="00531B28" w:rsidP="007231D9">
            <w:pPr>
              <w:jc w:val="center"/>
              <w:rPr>
                <w:rFonts w:ascii="CMU Concrete" w:hAnsi="CMU Concrete"/>
              </w:rPr>
            </w:pPr>
            <w:r w:rsidRPr="00D4048A">
              <w:rPr>
                <w:rFonts w:ascii="CMU Concrete"/>
              </w:rPr>
              <w:t>예</w:t>
            </w:r>
          </w:p>
          <w:p w14:paraId="58B5B76B" w14:textId="77777777" w:rsidR="00531B28" w:rsidRPr="00D4048A" w:rsidRDefault="00531B28" w:rsidP="007231D9">
            <w:pPr>
              <w:jc w:val="center"/>
              <w:rPr>
                <w:rFonts w:ascii="CMU Concrete" w:hAnsi="CMU Concrete"/>
              </w:rPr>
            </w:pPr>
            <w:r w:rsidRPr="00D4048A">
              <w:rPr>
                <w:rFonts w:ascii="CMU Concrete"/>
              </w:rPr>
              <w:t>아니오</w:t>
            </w:r>
          </w:p>
        </w:tc>
      </w:tr>
      <w:tr w:rsidR="00531B28" w:rsidRPr="00D4048A" w14:paraId="4F24A57F" w14:textId="77777777" w:rsidTr="00531B28">
        <w:trPr>
          <w:trHeight w:val="256"/>
          <w:tblCellSpacing w:w="0" w:type="dxa"/>
          <w:jc w:val="center"/>
        </w:trPr>
        <w:tc>
          <w:tcPr>
            <w:tcW w:w="511" w:type="pct"/>
            <w:vMerge/>
            <w:tcBorders>
              <w:left w:val="single" w:sz="2" w:space="0" w:color="999999"/>
              <w:right w:val="single" w:sz="6" w:space="0" w:color="999999"/>
            </w:tcBorders>
            <w:vAlign w:val="center"/>
          </w:tcPr>
          <w:p w14:paraId="194F9A62"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1DE2584D" w14:textId="77777777" w:rsidR="00531B28" w:rsidRPr="00D4048A" w:rsidRDefault="00531B28" w:rsidP="007231D9">
            <w:pPr>
              <w:jc w:val="center"/>
              <w:rPr>
                <w:rFonts w:ascii="CMU Concrete" w:hAnsi="CMU Concrete"/>
              </w:rPr>
            </w:pPr>
            <w:r w:rsidRPr="00D4048A">
              <w:rPr>
                <w:rFonts w:ascii="CMU Concrete" w:hAnsi="CMU Concrete"/>
              </w:rPr>
              <w:t>FTP</w:t>
            </w:r>
            <w:r w:rsidRPr="00D4048A">
              <w:rPr>
                <w:rFonts w:ascii="CMU Concrete"/>
              </w:rPr>
              <w:t>사용</w:t>
            </w:r>
          </w:p>
        </w:tc>
        <w:tc>
          <w:tcPr>
            <w:tcW w:w="2689" w:type="pct"/>
            <w:tcBorders>
              <w:top w:val="single" w:sz="2" w:space="0" w:color="999999"/>
              <w:left w:val="single" w:sz="2" w:space="0" w:color="999999"/>
              <w:bottom w:val="single" w:sz="6" w:space="0" w:color="999999"/>
              <w:right w:val="single" w:sz="6" w:space="0" w:color="999999"/>
            </w:tcBorders>
            <w:vAlign w:val="center"/>
          </w:tcPr>
          <w:p w14:paraId="0F624C61" w14:textId="77777777" w:rsidR="00531B28" w:rsidRPr="00D4048A" w:rsidRDefault="00531B28" w:rsidP="007231D9">
            <w:pPr>
              <w:rPr>
                <w:rFonts w:ascii="CMU Concrete" w:hAnsi="CMU Concrete"/>
              </w:rPr>
            </w:pPr>
            <w:r w:rsidRPr="00D4048A">
              <w:rPr>
                <w:rFonts w:ascii="CMU Concrete" w:hAnsi="CMU Concrete"/>
              </w:rPr>
              <w:t>FTP</w:t>
            </w:r>
            <w:r w:rsidRPr="00D4048A">
              <w:rPr>
                <w:rFonts w:ascii="CMU Concrete"/>
              </w:rPr>
              <w:t>의</w:t>
            </w:r>
            <w:r w:rsidRPr="00D4048A">
              <w:rPr>
                <w:rFonts w:ascii="CMU Concrete" w:hAnsi="CMU Concrete"/>
              </w:rPr>
              <w:t xml:space="preserve"> </w:t>
            </w:r>
            <w:r w:rsidRPr="00D4048A">
              <w:rPr>
                <w:rFonts w:ascii="CMU Concrete"/>
              </w:rPr>
              <w:t>사용여부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c>
          <w:tcPr>
            <w:tcW w:w="623" w:type="pct"/>
            <w:vMerge/>
            <w:tcBorders>
              <w:left w:val="single" w:sz="2" w:space="0" w:color="999999"/>
              <w:right w:val="single" w:sz="6" w:space="0" w:color="999999"/>
            </w:tcBorders>
            <w:vAlign w:val="center"/>
          </w:tcPr>
          <w:p w14:paraId="4918E6E0"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5B5DFDB5" w14:textId="77777777" w:rsidR="00531B28" w:rsidRPr="00D4048A" w:rsidRDefault="00531B28" w:rsidP="007231D9">
            <w:pPr>
              <w:jc w:val="center"/>
              <w:rPr>
                <w:rFonts w:ascii="CMU Concrete" w:hAnsi="CMU Concrete"/>
              </w:rPr>
            </w:pPr>
            <w:r w:rsidRPr="00D4048A">
              <w:rPr>
                <w:rFonts w:ascii="CMU Concrete"/>
              </w:rPr>
              <w:t>예</w:t>
            </w:r>
          </w:p>
          <w:p w14:paraId="3FDAFCE5" w14:textId="77777777" w:rsidR="00531B28" w:rsidRPr="00D4048A" w:rsidRDefault="00531B28" w:rsidP="007231D9">
            <w:pPr>
              <w:jc w:val="center"/>
              <w:rPr>
                <w:rFonts w:ascii="CMU Concrete" w:hAnsi="CMU Concrete"/>
              </w:rPr>
            </w:pPr>
            <w:r w:rsidRPr="00D4048A">
              <w:rPr>
                <w:rFonts w:ascii="CMU Concrete"/>
              </w:rPr>
              <w:t>아니오</w:t>
            </w:r>
          </w:p>
        </w:tc>
      </w:tr>
      <w:tr w:rsidR="00531B28" w:rsidRPr="00D4048A" w14:paraId="10B04281" w14:textId="77777777" w:rsidTr="00531B28">
        <w:trPr>
          <w:trHeight w:val="736"/>
          <w:tblCellSpacing w:w="0" w:type="dxa"/>
          <w:jc w:val="center"/>
        </w:trPr>
        <w:tc>
          <w:tcPr>
            <w:tcW w:w="511" w:type="pct"/>
            <w:vMerge/>
            <w:tcBorders>
              <w:left w:val="single" w:sz="2" w:space="0" w:color="999999"/>
              <w:right w:val="single" w:sz="6" w:space="0" w:color="999999"/>
            </w:tcBorders>
            <w:vAlign w:val="center"/>
          </w:tcPr>
          <w:p w14:paraId="4BEDDDD7"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7F645FBD" w14:textId="77777777" w:rsidR="00531B28" w:rsidRPr="00D4048A" w:rsidRDefault="00531B28" w:rsidP="007231D9">
            <w:pPr>
              <w:jc w:val="center"/>
              <w:rPr>
                <w:rFonts w:ascii="CMU Concrete" w:hAnsi="CMU Concrete"/>
              </w:rPr>
            </w:pPr>
            <w:r w:rsidRPr="00D4048A">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48B9BF4F" w14:textId="77777777" w:rsidR="00531B28" w:rsidRPr="00D4048A" w:rsidRDefault="00531B28" w:rsidP="00531B28">
            <w:pPr>
              <w:rPr>
                <w:rFonts w:ascii="CMU Concrete" w:hAnsi="CMU Concrete"/>
              </w:rPr>
            </w:pPr>
            <w:r w:rsidRPr="00D4048A">
              <w:rPr>
                <w:rFonts w:ascii="CMU Concrete"/>
              </w:rPr>
              <w:t>컬럼을</w:t>
            </w:r>
            <w:r w:rsidRPr="00D4048A">
              <w:rPr>
                <w:rFonts w:ascii="CMU Concrete" w:hAnsi="CMU Concrete"/>
              </w:rPr>
              <w:t xml:space="preserve"> </w:t>
            </w:r>
            <w:r w:rsidRPr="00D4048A">
              <w:rPr>
                <w:rFonts w:ascii="CMU Concrete"/>
              </w:rPr>
              <w:t>구분하는</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18ED1809" w14:textId="77777777" w:rsidR="00531B28" w:rsidRDefault="00531B28" w:rsidP="00531B28">
            <w:pPr>
              <w:rPr>
                <w:rFonts w:ascii="CMU Concrete" w:hAnsi="CMU Concrete"/>
              </w:rPr>
            </w:pPr>
            <w:r w:rsidRPr="00277D10">
              <w:rPr>
                <w:rFonts w:ascii="CMU Concrete" w:hAnsi="CMU Concrete" w:hint="eastAsia"/>
                <w:bCs/>
              </w:rPr>
              <w:t>기본적으로</w:t>
            </w:r>
            <w:r w:rsidRPr="00277D10">
              <w:rPr>
                <w:rFonts w:ascii="CMU Concrete" w:hAnsi="CMU Concrete" w:hint="eastAsia"/>
                <w:bCs/>
              </w:rPr>
              <w:t xml:space="preserve"> </w:t>
            </w:r>
            <w:r w:rsidRPr="008E08AF">
              <w:rPr>
                <w:rFonts w:ascii="CMU Concrete" w:hAnsi="CMU Concrete"/>
                <w:b/>
              </w:rPr>
              <w:t>(</w:t>
            </w:r>
            <w:r w:rsidRPr="008E08AF">
              <w:rPr>
                <w:rFonts w:ascii="CMU Concrete"/>
                <w:b/>
              </w:rPr>
              <w:t>탭</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공백</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바</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콤마</w:t>
            </w:r>
            <w:r w:rsidRPr="008E08AF">
              <w:rPr>
                <w:rFonts w:ascii="CMU Concrete" w:hAnsi="CMU Concrete"/>
                <w:b/>
              </w:rPr>
              <w:t>),</w:t>
            </w:r>
            <w:r w:rsidRPr="00D4048A">
              <w:rPr>
                <w:rFonts w:ascii="CMU Concrete" w:hAnsi="CMU Concrete"/>
              </w:rPr>
              <w:t xml:space="preserve"> </w:t>
            </w:r>
            <w:r>
              <w:rPr>
                <w:rFonts w:ascii="CMU Concrete" w:hAnsi="CMU Concrete"/>
              </w:rPr>
              <w:t xml:space="preserve"> </w:t>
            </w:r>
            <w:r w:rsidRPr="00D4048A">
              <w:rPr>
                <w:rFonts w:ascii="CMU Concrete" w:hAnsi="CMU Concrete"/>
                <w:b/>
                <w:bCs/>
              </w:rPr>
              <w:t>:(</w:t>
            </w:r>
            <w:r w:rsidRPr="00D4048A">
              <w:rPr>
                <w:rFonts w:ascii="CMU Concrete"/>
                <w:b/>
                <w:bCs/>
              </w:rPr>
              <w:t>콜론</w:t>
            </w:r>
            <w:r w:rsidRPr="00D4048A">
              <w:rPr>
                <w:rFonts w:ascii="CMU Concrete" w:hAnsi="CMU Concrete"/>
                <w:b/>
                <w:bCs/>
              </w:rPr>
              <w:t>)</w:t>
            </w:r>
            <w:r w:rsidRPr="00D4048A">
              <w:rPr>
                <w:rFonts w:ascii="CMU Concrete" w:hAnsi="CMU Concrete"/>
              </w:rPr>
              <w:t xml:space="preserve">, </w:t>
            </w:r>
          </w:p>
          <w:p w14:paraId="5ABFDF0B" w14:textId="77777777" w:rsidR="00531B28" w:rsidRPr="00D4048A" w:rsidRDefault="00531B28" w:rsidP="00531B28">
            <w:pPr>
              <w:rPr>
                <w:rFonts w:ascii="CMU Concrete" w:hAnsi="CMU Concrete"/>
              </w:rPr>
            </w:pPr>
            <w:r>
              <w:rPr>
                <w:rFonts w:ascii="CMU Concrete" w:hAnsi="CMU Concrete"/>
                <w:b/>
                <w:bCs/>
              </w:rPr>
              <w:t>‘</w:t>
            </w:r>
            <w:r w:rsidRPr="00D4048A">
              <w:rPr>
                <w:rFonts w:ascii="CMU Concrete" w:hAnsi="CMU Concrete"/>
                <w:b/>
                <w:bCs/>
              </w:rPr>
              <w:t>;</w:t>
            </w:r>
            <w:r>
              <w:rPr>
                <w:rFonts w:ascii="CMU Concrete" w:hAnsi="CMU Concrete"/>
                <w:b/>
                <w:bCs/>
              </w:rPr>
              <w:t>’</w:t>
            </w:r>
            <w:r w:rsidRPr="00D4048A">
              <w:rPr>
                <w:rFonts w:ascii="CMU Concrete" w:hAnsi="CMU Concrete"/>
                <w:b/>
                <w:bCs/>
              </w:rPr>
              <w:t>(</w:t>
            </w:r>
            <w:r w:rsidRPr="00D4048A">
              <w:rPr>
                <w:rFonts w:ascii="CMU Concrete"/>
                <w:b/>
                <w:bCs/>
              </w:rPr>
              <w:t>세미콜론</w:t>
            </w:r>
            <w:r w:rsidRPr="00D4048A">
              <w:rPr>
                <w:rFonts w:ascii="CMU Concrete" w:hAnsi="CMU Concrete"/>
                <w:b/>
                <w:bCs/>
              </w:rPr>
              <w:t>)</w:t>
            </w:r>
            <w:r w:rsidRPr="00D4048A">
              <w:rPr>
                <w:rFonts w:ascii="CMU Concrete"/>
              </w:rPr>
              <w:t>을</w:t>
            </w:r>
            <w:r>
              <w:rPr>
                <w:rFonts w:ascii="CMU Concrete" w:hint="eastAsia"/>
              </w:rPr>
              <w:t xml:space="preserve"> </w:t>
            </w:r>
            <w:r w:rsidRPr="00D4048A">
              <w:rPr>
                <w:rFonts w:ascii="CMU Concrete"/>
              </w:rPr>
              <w:t>지원하며</w:t>
            </w:r>
            <w:r w:rsidRPr="00D4048A">
              <w:rPr>
                <w:rFonts w:ascii="CMU Concrete" w:hAnsi="CMU Concrete"/>
              </w:rPr>
              <w:t xml:space="preserve"> </w:t>
            </w:r>
            <w:r w:rsidRPr="00D4048A">
              <w:rPr>
                <w:rFonts w:ascii="CMU Concrete"/>
              </w:rPr>
              <w:t>이외의</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사용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623" w:type="pct"/>
            <w:vMerge/>
            <w:tcBorders>
              <w:left w:val="single" w:sz="2" w:space="0" w:color="999999"/>
              <w:bottom w:val="single" w:sz="6" w:space="0" w:color="999999"/>
              <w:right w:val="single" w:sz="6" w:space="0" w:color="999999"/>
            </w:tcBorders>
            <w:vAlign w:val="center"/>
          </w:tcPr>
          <w:p w14:paraId="0DDC97AB"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62B33976" w14:textId="77777777" w:rsidR="00531B28" w:rsidRPr="00D4048A" w:rsidRDefault="00D365D1" w:rsidP="007231D9">
            <w:pPr>
              <w:jc w:val="center"/>
              <w:rPr>
                <w:rFonts w:ascii="CMU Concrete" w:hAnsi="CMU Concrete"/>
              </w:rPr>
            </w:pPr>
            <w:r w:rsidRPr="00D4048A">
              <w:rPr>
                <w:rFonts w:ascii="CMU Concrete" w:hAnsi="CMU Concrete"/>
              </w:rPr>
              <w:t>(</w:t>
            </w:r>
            <w:r w:rsidRPr="00D4048A">
              <w:rPr>
                <w:rFonts w:ascii="CMU Concrete"/>
              </w:rPr>
              <w:t>탭</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 xml:space="preserve">, </w:t>
            </w:r>
            <w:r w:rsidRPr="00D4048A">
              <w:rPr>
                <w:rFonts w:ascii="CMU Concrete" w:hAnsi="CMU Concrete"/>
              </w:rPr>
              <w:t>(</w:t>
            </w:r>
            <w:r w:rsidRPr="00D4048A">
              <w:rPr>
                <w:rFonts w:ascii="CMU Concrete"/>
              </w:rPr>
              <w:t>공백</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sidRPr="00D4048A">
              <w:rPr>
                <w:rFonts w:ascii="CMU Concrete"/>
              </w:rPr>
              <w:t>기타</w:t>
            </w:r>
            <w:r w:rsidRPr="00D4048A">
              <w:rPr>
                <w:rFonts w:ascii="CMU Concrete" w:hAnsi="CMU Concrete"/>
              </w:rPr>
              <w:t>)</w:t>
            </w:r>
          </w:p>
        </w:tc>
      </w:tr>
      <w:tr w:rsidR="00DB231D" w:rsidRPr="00D4048A" w14:paraId="0F6528CF" w14:textId="77777777" w:rsidTr="00531B28">
        <w:trPr>
          <w:trHeight w:val="400"/>
          <w:tblCellSpacing w:w="0" w:type="dxa"/>
          <w:jc w:val="center"/>
        </w:trPr>
        <w:tc>
          <w:tcPr>
            <w:tcW w:w="511" w:type="pct"/>
            <w:vMerge/>
            <w:tcBorders>
              <w:left w:val="single" w:sz="2" w:space="0" w:color="999999"/>
              <w:bottom w:val="single" w:sz="6" w:space="0" w:color="999999"/>
              <w:right w:val="single" w:sz="6" w:space="0" w:color="999999"/>
            </w:tcBorders>
            <w:vAlign w:val="center"/>
          </w:tcPr>
          <w:p w14:paraId="54F41226" w14:textId="77777777" w:rsidR="00DB231D" w:rsidRPr="00D4048A" w:rsidRDefault="00DB231D"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326919FE" w14:textId="77777777" w:rsidR="00DB231D" w:rsidRPr="00D4048A" w:rsidRDefault="00DB231D" w:rsidP="007231D9">
            <w:pPr>
              <w:jc w:val="center"/>
              <w:rPr>
                <w:rFonts w:ascii="CMU Concrete" w:hAnsi="CMU Concrete"/>
              </w:rPr>
            </w:pPr>
            <w:r w:rsidRPr="00D4048A">
              <w:rPr>
                <w:rFonts w:ascii="CMU Concrete"/>
              </w:rPr>
              <w:t>기타</w:t>
            </w:r>
            <w:r w:rsidRPr="00D4048A">
              <w:rPr>
                <w:rFonts w:ascii="CMU Concrete" w:hAnsi="CMU Concrete"/>
              </w:rPr>
              <w:t xml:space="preserve"> </w:t>
            </w:r>
            <w:r w:rsidRPr="00D4048A">
              <w:rPr>
                <w:rFonts w:ascii="CMU Concrete"/>
              </w:rPr>
              <w:t>구분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0516E51E" w14:textId="77777777" w:rsidR="00DB231D" w:rsidRPr="00D4048A" w:rsidRDefault="00DB231D" w:rsidP="007231D9">
            <w:pPr>
              <w:rPr>
                <w:rFonts w:ascii="CMU Concrete" w:hAnsi="CMU Concrete"/>
              </w:rPr>
            </w:pPr>
            <w:r w:rsidRPr="00D4048A">
              <w:rPr>
                <w:rStyle w:val="af4"/>
                <w:rFonts w:ascii="CMU Concrete"/>
              </w:rPr>
              <w:t>구분자</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활성화되며</w:t>
            </w:r>
            <w:r w:rsidRPr="00D4048A">
              <w:rPr>
                <w:rFonts w:ascii="CMU Concrete" w:hAnsi="CMU Concrete"/>
              </w:rPr>
              <w:t xml:space="preserve"> </w:t>
            </w:r>
            <w:r w:rsidRPr="00D4048A">
              <w:rPr>
                <w:rFonts w:ascii="CMU Concrete"/>
              </w:rPr>
              <w:t>기타</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23" w:type="pct"/>
            <w:tcBorders>
              <w:top w:val="single" w:sz="2" w:space="0" w:color="999999"/>
              <w:left w:val="single" w:sz="2" w:space="0" w:color="999999"/>
              <w:bottom w:val="single" w:sz="6" w:space="0" w:color="999999"/>
              <w:right w:val="single" w:sz="6" w:space="0" w:color="999999"/>
            </w:tcBorders>
            <w:vAlign w:val="center"/>
          </w:tcPr>
          <w:p w14:paraId="5A605A15" w14:textId="77777777" w:rsidR="00DB231D" w:rsidRPr="00D4048A" w:rsidRDefault="00DB231D"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3D6CBB95" w14:textId="77777777" w:rsidR="00DB231D" w:rsidRPr="00D4048A" w:rsidRDefault="00DB231D" w:rsidP="007231D9">
            <w:pPr>
              <w:jc w:val="center"/>
              <w:rPr>
                <w:rFonts w:ascii="CMU Concrete" w:hAnsi="CMU Concrete"/>
              </w:rPr>
            </w:pPr>
          </w:p>
        </w:tc>
      </w:tr>
      <w:tr w:rsidR="00531B28" w:rsidRPr="00D4048A" w14:paraId="77E2F4DE" w14:textId="77777777" w:rsidTr="00531B28">
        <w:trPr>
          <w:trHeight w:val="253"/>
          <w:tblCellSpacing w:w="0" w:type="dxa"/>
          <w:jc w:val="center"/>
        </w:trPr>
        <w:tc>
          <w:tcPr>
            <w:tcW w:w="511" w:type="pct"/>
            <w:vMerge w:val="restart"/>
            <w:tcBorders>
              <w:top w:val="single" w:sz="2" w:space="0" w:color="999999"/>
              <w:left w:val="single" w:sz="2" w:space="0" w:color="999999"/>
              <w:right w:val="single" w:sz="6" w:space="0" w:color="999999"/>
            </w:tcBorders>
            <w:shd w:val="clear" w:color="auto" w:fill="CCCCCC"/>
            <w:vAlign w:val="center"/>
          </w:tcPr>
          <w:p w14:paraId="36DB5355" w14:textId="77777777" w:rsidR="00531B28" w:rsidRPr="00D4048A" w:rsidRDefault="00531B28" w:rsidP="007231D9">
            <w:pPr>
              <w:pStyle w:val="ae"/>
              <w:rPr>
                <w:rFonts w:ascii="CMU Concrete" w:hAnsi="CMU Concrete"/>
              </w:rPr>
            </w:pPr>
            <w:r w:rsidRPr="00D4048A">
              <w:rPr>
                <w:rFonts w:ascii="CMU Concrete" w:hAnsi="CMU Concrete"/>
              </w:rPr>
              <w:t>FTP</w:t>
            </w:r>
            <w:r w:rsidRPr="00D4048A">
              <w:rPr>
                <w:rFonts w:ascii="CMU Concrete"/>
              </w:rPr>
              <w:t>연결</w:t>
            </w:r>
          </w:p>
        </w:tc>
        <w:tc>
          <w:tcPr>
            <w:tcW w:w="588" w:type="pct"/>
            <w:tcBorders>
              <w:top w:val="single" w:sz="2" w:space="0" w:color="999999"/>
              <w:left w:val="single" w:sz="2" w:space="0" w:color="999999"/>
              <w:bottom w:val="single" w:sz="6" w:space="0" w:color="999999"/>
              <w:right w:val="single" w:sz="6" w:space="0" w:color="999999"/>
            </w:tcBorders>
            <w:vAlign w:val="center"/>
          </w:tcPr>
          <w:p w14:paraId="1718BE52" w14:textId="77777777" w:rsidR="00531B28" w:rsidRPr="00D4048A" w:rsidRDefault="00531B28" w:rsidP="007231D9">
            <w:pPr>
              <w:jc w:val="center"/>
              <w:rPr>
                <w:rFonts w:ascii="CMU Concrete" w:hAnsi="CMU Concrete"/>
              </w:rPr>
            </w:pPr>
            <w:r w:rsidRPr="00D4048A">
              <w:rPr>
                <w:rFonts w:ascii="CMU Concrete" w:hAnsi="CMU Concrete"/>
              </w:rPr>
              <w:t xml:space="preserve">FTP </w:t>
            </w:r>
            <w:r w:rsidRPr="00D4048A">
              <w:rPr>
                <w:rFonts w:ascii="CMU Concrete"/>
              </w:rPr>
              <w:t>서버</w:t>
            </w:r>
          </w:p>
        </w:tc>
        <w:tc>
          <w:tcPr>
            <w:tcW w:w="2689" w:type="pct"/>
            <w:tcBorders>
              <w:top w:val="single" w:sz="2" w:space="0" w:color="999999"/>
              <w:left w:val="single" w:sz="2" w:space="0" w:color="999999"/>
              <w:bottom w:val="single" w:sz="6" w:space="0" w:color="999999"/>
              <w:right w:val="single" w:sz="6" w:space="0" w:color="999999"/>
            </w:tcBorders>
            <w:vAlign w:val="center"/>
          </w:tcPr>
          <w:p w14:paraId="2B4A0C7C" w14:textId="77777777" w:rsidR="00531B28" w:rsidRPr="00D4048A" w:rsidRDefault="00531B28" w:rsidP="007231D9">
            <w:pPr>
              <w:rPr>
                <w:rFonts w:ascii="CMU Concrete" w:hAnsi="CMU Concrete"/>
              </w:rPr>
            </w:pPr>
            <w:r w:rsidRPr="00D4048A">
              <w:rPr>
                <w:rFonts w:ascii="CMU Concrete" w:hAnsi="CMU Concrete"/>
              </w:rPr>
              <w:t xml:space="preserve"> </w:t>
            </w:r>
            <w:r w:rsidRPr="00D4048A">
              <w:rPr>
                <w:rFonts w:ascii="CMU Concrete"/>
              </w:rPr>
              <w:t>파일이</w:t>
            </w:r>
            <w:r w:rsidRPr="00D4048A">
              <w:rPr>
                <w:rFonts w:ascii="CMU Concrete" w:hAnsi="CMU Concrete"/>
              </w:rPr>
              <w:t xml:space="preserve"> </w:t>
            </w:r>
            <w:r w:rsidRPr="00D4048A">
              <w:rPr>
                <w:rFonts w:ascii="CMU Concrete"/>
              </w:rPr>
              <w:t>있는</w:t>
            </w:r>
            <w:r w:rsidRPr="00D4048A">
              <w:rPr>
                <w:rFonts w:ascii="CMU Concrete" w:hAnsi="CMU Concrete"/>
              </w:rPr>
              <w:t xml:space="preserve"> FTP </w:t>
            </w:r>
            <w:r w:rsidRPr="00D4048A">
              <w:rPr>
                <w:rFonts w:ascii="CMU Concrete"/>
              </w:rPr>
              <w:t>서버가</w:t>
            </w:r>
            <w:r w:rsidRPr="00D4048A">
              <w:rPr>
                <w:rFonts w:ascii="CMU Concrete" w:hAnsi="CMU Concrete"/>
              </w:rPr>
              <w:t xml:space="preserve"> </w:t>
            </w:r>
            <w:r w:rsidRPr="00D4048A">
              <w:rPr>
                <w:rFonts w:ascii="CMU Concrete"/>
              </w:rPr>
              <w:t>무엇인지를</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14:paraId="52CDA978" w14:textId="77777777" w:rsidR="00531B28" w:rsidRPr="00D4048A" w:rsidRDefault="00531B28" w:rsidP="007231D9">
            <w:pPr>
              <w:jc w:val="center"/>
              <w:rPr>
                <w:rFonts w:ascii="CMU Concrete" w:hAnsi="CMU Concrete"/>
              </w:rPr>
            </w:pPr>
            <w:r w:rsidRPr="00D4048A">
              <w:rPr>
                <w:rFonts w:ascii="CMU Concrete" w:hAnsi="CMU Concrete"/>
              </w:rPr>
              <w:t>FTP</w:t>
            </w:r>
            <w:r w:rsidRPr="00D4048A">
              <w:rPr>
                <w:rFonts w:ascii="CMU Concrete"/>
              </w:rPr>
              <w:t>사용시</w:t>
            </w:r>
            <w:r w:rsidRPr="00D4048A">
              <w:rPr>
                <w:rFonts w:ascii="CMU Concrete" w:hAnsi="CMU Concrete"/>
              </w:rPr>
              <w:t xml:space="preserve"> </w:t>
            </w:r>
            <w:r w:rsidRPr="00D4048A">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14:paraId="36EB31D1" w14:textId="77777777" w:rsidR="00531B28" w:rsidRPr="00D4048A" w:rsidRDefault="00531B28" w:rsidP="007231D9">
            <w:pPr>
              <w:jc w:val="center"/>
              <w:rPr>
                <w:rFonts w:ascii="CMU Concrete" w:hAnsi="CMU Concrete"/>
              </w:rPr>
            </w:pPr>
          </w:p>
        </w:tc>
      </w:tr>
      <w:tr w:rsidR="00531B28" w:rsidRPr="00D4048A" w14:paraId="45FB3A18" w14:textId="77777777" w:rsidTr="00531B28">
        <w:trPr>
          <w:trHeight w:val="373"/>
          <w:tblCellSpacing w:w="0" w:type="dxa"/>
          <w:jc w:val="center"/>
        </w:trPr>
        <w:tc>
          <w:tcPr>
            <w:tcW w:w="511" w:type="pct"/>
            <w:vMerge/>
            <w:tcBorders>
              <w:left w:val="single" w:sz="2" w:space="0" w:color="999999"/>
              <w:right w:val="single" w:sz="6" w:space="0" w:color="999999"/>
            </w:tcBorders>
            <w:vAlign w:val="center"/>
          </w:tcPr>
          <w:p w14:paraId="58D8CF99"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10A1109A" w14:textId="77777777" w:rsidR="00531B28" w:rsidRPr="00D4048A" w:rsidRDefault="00531B28" w:rsidP="007231D9">
            <w:pPr>
              <w:jc w:val="center"/>
              <w:rPr>
                <w:rFonts w:ascii="CMU Concrete" w:hAnsi="CMU Concrete"/>
              </w:rPr>
            </w:pPr>
            <w:r w:rsidRPr="00D4048A">
              <w:rPr>
                <w:rFonts w:ascii="CMU Concrete" w:hAnsi="CMU Concrete"/>
              </w:rPr>
              <w:t xml:space="preserve">FTP </w:t>
            </w:r>
            <w:r w:rsidRPr="00D4048A">
              <w:rPr>
                <w:rFonts w:ascii="CMU Concrete"/>
              </w:rPr>
              <w:t>사용자</w:t>
            </w:r>
          </w:p>
        </w:tc>
        <w:tc>
          <w:tcPr>
            <w:tcW w:w="2689" w:type="pct"/>
            <w:tcBorders>
              <w:top w:val="single" w:sz="2" w:space="0" w:color="999999"/>
              <w:left w:val="single" w:sz="2" w:space="0" w:color="999999"/>
              <w:bottom w:val="single" w:sz="6" w:space="0" w:color="999999"/>
              <w:right w:val="single" w:sz="6" w:space="0" w:color="999999"/>
            </w:tcBorders>
            <w:vAlign w:val="center"/>
          </w:tcPr>
          <w:p w14:paraId="0E06ACA1" w14:textId="77777777" w:rsidR="00531B28" w:rsidRPr="00D4048A" w:rsidRDefault="00531B28" w:rsidP="007231D9">
            <w:pPr>
              <w:rPr>
                <w:rFonts w:ascii="CMU Concrete" w:hAnsi="CMU Concrete"/>
              </w:rPr>
            </w:pPr>
            <w:r w:rsidRPr="00D4048A">
              <w:rPr>
                <w:rFonts w:ascii="CMU Concrete" w:hAnsi="CMU Concrete"/>
              </w:rPr>
              <w:t>FTP</w:t>
            </w:r>
            <w:r w:rsidRPr="00D4048A">
              <w:rPr>
                <w:rFonts w:ascii="CMU Concrete"/>
              </w:rPr>
              <w:t>의</w:t>
            </w:r>
            <w:r w:rsidRPr="00D4048A">
              <w:rPr>
                <w:rFonts w:ascii="CMU Concrete" w:hAnsi="CMU Concrete"/>
              </w:rPr>
              <w:t xml:space="preserve"> </w:t>
            </w:r>
            <w:r w:rsidRPr="00D4048A">
              <w:rPr>
                <w:rFonts w:ascii="CMU Concrete"/>
              </w:rPr>
              <w:t>사용자</w:t>
            </w:r>
            <w:r w:rsidRPr="00D4048A">
              <w:rPr>
                <w:rFonts w:ascii="CMU Concrete" w:hAnsi="CMU Concrete"/>
              </w:rPr>
              <w:t xml:space="preserve"> ID</w:t>
            </w:r>
            <w:r w:rsidRPr="00D4048A">
              <w:rPr>
                <w:rFonts w:ascii="CMU Concrete"/>
              </w:rPr>
              <w:t>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623" w:type="pct"/>
            <w:vMerge/>
            <w:tcBorders>
              <w:left w:val="single" w:sz="2" w:space="0" w:color="999999"/>
              <w:right w:val="single" w:sz="6" w:space="0" w:color="999999"/>
            </w:tcBorders>
            <w:vAlign w:val="center"/>
          </w:tcPr>
          <w:p w14:paraId="3119574F"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34373BBB" w14:textId="77777777" w:rsidR="00531B28" w:rsidRPr="00D4048A" w:rsidRDefault="00531B28" w:rsidP="007231D9">
            <w:pPr>
              <w:jc w:val="center"/>
              <w:rPr>
                <w:rFonts w:ascii="CMU Concrete" w:hAnsi="CMU Concrete"/>
              </w:rPr>
            </w:pPr>
          </w:p>
        </w:tc>
      </w:tr>
      <w:tr w:rsidR="00531B28" w:rsidRPr="00D4048A" w14:paraId="33DD6EF4" w14:textId="77777777" w:rsidTr="00531B28">
        <w:trPr>
          <w:trHeight w:val="272"/>
          <w:tblCellSpacing w:w="0" w:type="dxa"/>
          <w:jc w:val="center"/>
        </w:trPr>
        <w:tc>
          <w:tcPr>
            <w:tcW w:w="511" w:type="pct"/>
            <w:vMerge/>
            <w:tcBorders>
              <w:left w:val="single" w:sz="2" w:space="0" w:color="999999"/>
              <w:bottom w:val="single" w:sz="6" w:space="0" w:color="999999"/>
              <w:right w:val="single" w:sz="6" w:space="0" w:color="999999"/>
            </w:tcBorders>
            <w:vAlign w:val="center"/>
          </w:tcPr>
          <w:p w14:paraId="51F0774B"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111D6A84" w14:textId="77777777" w:rsidR="00531B28" w:rsidRPr="00D4048A" w:rsidRDefault="00531B28" w:rsidP="007231D9">
            <w:pPr>
              <w:jc w:val="center"/>
              <w:rPr>
                <w:rFonts w:ascii="CMU Concrete" w:hAnsi="CMU Concrete"/>
              </w:rPr>
            </w:pPr>
            <w:r w:rsidRPr="00D4048A">
              <w:rPr>
                <w:rFonts w:ascii="CMU Concrete" w:hAnsi="CMU Concrete"/>
              </w:rPr>
              <w:t xml:space="preserve">FTP </w:t>
            </w:r>
            <w:r w:rsidRPr="00D4048A">
              <w:rPr>
                <w:rFonts w:ascii="CMU Concrete"/>
              </w:rPr>
              <w:t>암호</w:t>
            </w:r>
          </w:p>
        </w:tc>
        <w:tc>
          <w:tcPr>
            <w:tcW w:w="2689" w:type="pct"/>
            <w:tcBorders>
              <w:top w:val="single" w:sz="2" w:space="0" w:color="999999"/>
              <w:left w:val="single" w:sz="2" w:space="0" w:color="999999"/>
              <w:bottom w:val="single" w:sz="6" w:space="0" w:color="999999"/>
              <w:right w:val="single" w:sz="6" w:space="0" w:color="999999"/>
            </w:tcBorders>
            <w:vAlign w:val="center"/>
          </w:tcPr>
          <w:p w14:paraId="308BFD81" w14:textId="77777777" w:rsidR="00531B28" w:rsidRPr="00D4048A" w:rsidRDefault="00531B28" w:rsidP="007231D9">
            <w:pPr>
              <w:rPr>
                <w:rFonts w:ascii="CMU Concrete" w:hAnsi="CMU Concrete"/>
              </w:rPr>
            </w:pPr>
            <w:r w:rsidRPr="00D4048A">
              <w:rPr>
                <w:rFonts w:ascii="CMU Concrete" w:hAnsi="CMU Concrete"/>
              </w:rPr>
              <w:t xml:space="preserve"> FTP</w:t>
            </w:r>
            <w:r w:rsidRPr="00D4048A">
              <w:rPr>
                <w:rFonts w:ascii="CMU Concrete"/>
              </w:rPr>
              <w:t>의</w:t>
            </w:r>
            <w:r w:rsidRPr="00D4048A">
              <w:rPr>
                <w:rFonts w:ascii="CMU Concrete" w:hAnsi="CMU Concrete"/>
              </w:rPr>
              <w:t xml:space="preserve"> </w:t>
            </w:r>
            <w:r w:rsidRPr="00D4048A">
              <w:rPr>
                <w:rFonts w:ascii="CMU Concrete"/>
              </w:rPr>
              <w:t>암호를</w:t>
            </w:r>
            <w:r w:rsidRPr="00D4048A">
              <w:rPr>
                <w:rFonts w:ascii="CMU Concrete" w:hAnsi="CMU Concrete"/>
              </w:rPr>
              <w:t xml:space="preserve"> </w:t>
            </w:r>
            <w:r w:rsidRPr="00D4048A">
              <w:rPr>
                <w:rFonts w:ascii="CMU Concrete"/>
              </w:rPr>
              <w:t>입력합니다</w:t>
            </w:r>
          </w:p>
        </w:tc>
        <w:tc>
          <w:tcPr>
            <w:tcW w:w="623" w:type="pct"/>
            <w:vMerge/>
            <w:tcBorders>
              <w:left w:val="single" w:sz="2" w:space="0" w:color="999999"/>
              <w:bottom w:val="single" w:sz="6" w:space="0" w:color="999999"/>
              <w:right w:val="single" w:sz="6" w:space="0" w:color="999999"/>
            </w:tcBorders>
            <w:vAlign w:val="center"/>
          </w:tcPr>
          <w:p w14:paraId="05891682"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77312821" w14:textId="77777777" w:rsidR="00531B28" w:rsidRPr="00D4048A" w:rsidRDefault="00531B28" w:rsidP="007231D9">
            <w:pPr>
              <w:jc w:val="center"/>
              <w:rPr>
                <w:rFonts w:ascii="CMU Concrete" w:hAnsi="CMU Concrete"/>
              </w:rPr>
            </w:pPr>
          </w:p>
        </w:tc>
      </w:tr>
      <w:tr w:rsidR="00531B28" w:rsidRPr="00D4048A" w14:paraId="616E72C4" w14:textId="77777777" w:rsidTr="00531B28">
        <w:trPr>
          <w:trHeight w:val="111"/>
          <w:tblCellSpacing w:w="0" w:type="dxa"/>
          <w:jc w:val="center"/>
        </w:trPr>
        <w:tc>
          <w:tcPr>
            <w:tcW w:w="511" w:type="pct"/>
            <w:vMerge w:val="restart"/>
            <w:tcBorders>
              <w:top w:val="single" w:sz="6" w:space="0" w:color="999999"/>
              <w:left w:val="single" w:sz="2" w:space="0" w:color="999999"/>
              <w:bottom w:val="single" w:sz="6" w:space="0" w:color="999999"/>
              <w:right w:val="single" w:sz="6" w:space="0" w:color="999999"/>
            </w:tcBorders>
            <w:shd w:val="pct20" w:color="auto" w:fill="auto"/>
            <w:vAlign w:val="center"/>
          </w:tcPr>
          <w:p w14:paraId="50F64EF2" w14:textId="77777777" w:rsidR="00531B28" w:rsidRPr="00D4048A" w:rsidRDefault="00531B28" w:rsidP="007231D9">
            <w:pPr>
              <w:pStyle w:val="ae"/>
              <w:rPr>
                <w:rFonts w:ascii="CMU Concrete" w:hAnsi="CMU Concrete"/>
              </w:rPr>
            </w:pPr>
            <w:r w:rsidRPr="00D4048A">
              <w:rPr>
                <w:rFonts w:ascii="CMU Concrete"/>
              </w:rPr>
              <w:t>저장</w:t>
            </w:r>
            <w:r w:rsidRPr="00D4048A">
              <w:rPr>
                <w:rFonts w:ascii="CMU Concrete" w:hAnsi="CMU Concrete"/>
              </w:rPr>
              <w:t xml:space="preserve"> </w:t>
            </w:r>
            <w:r w:rsidRPr="00D4048A">
              <w:rPr>
                <w:rFonts w:ascii="CMU Concrete"/>
              </w:rPr>
              <w:t>선택</w:t>
            </w:r>
            <w:r w:rsidRPr="00D4048A">
              <w:rPr>
                <w:rFonts w:ascii="CMU Concrete" w:hAnsi="CMU Concrete"/>
              </w:rPr>
              <w:t xml:space="preserve"> </w:t>
            </w:r>
            <w:r w:rsidRPr="00D4048A">
              <w:rPr>
                <w:rFonts w:ascii="CMU Concrete"/>
              </w:rPr>
              <w:t>사항</w:t>
            </w:r>
          </w:p>
        </w:tc>
        <w:tc>
          <w:tcPr>
            <w:tcW w:w="588" w:type="pct"/>
            <w:tcBorders>
              <w:top w:val="single" w:sz="2" w:space="0" w:color="999999"/>
              <w:left w:val="single" w:sz="2" w:space="0" w:color="999999"/>
              <w:bottom w:val="single" w:sz="6" w:space="0" w:color="999999"/>
              <w:right w:val="single" w:sz="6" w:space="0" w:color="999999"/>
            </w:tcBorders>
            <w:vAlign w:val="center"/>
          </w:tcPr>
          <w:p w14:paraId="143F7E9F" w14:textId="77777777" w:rsidR="00531B28" w:rsidRPr="00D4048A" w:rsidRDefault="00531B28"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경로</w:t>
            </w:r>
          </w:p>
        </w:tc>
        <w:tc>
          <w:tcPr>
            <w:tcW w:w="2689" w:type="pct"/>
            <w:tcBorders>
              <w:top w:val="single" w:sz="2" w:space="0" w:color="999999"/>
              <w:left w:val="single" w:sz="2" w:space="0" w:color="999999"/>
              <w:bottom w:val="single" w:sz="6" w:space="0" w:color="999999"/>
              <w:right w:val="single" w:sz="6" w:space="0" w:color="999999"/>
            </w:tcBorders>
            <w:vAlign w:val="center"/>
          </w:tcPr>
          <w:p w14:paraId="62E95208" w14:textId="77777777" w:rsidR="00531B28" w:rsidRPr="00D4048A" w:rsidRDefault="00531B28" w:rsidP="007231D9">
            <w:pPr>
              <w:rPr>
                <w:rFonts w:ascii="CMU Concrete" w:hAnsi="CMU Concrete"/>
              </w:rPr>
            </w:pPr>
            <w:r w:rsidRPr="00D4048A">
              <w:rPr>
                <w:rFonts w:ascii="CMU Concrete"/>
              </w:rPr>
              <w:t>저장할</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경로</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설정합니다</w:t>
            </w:r>
            <w:r w:rsidRPr="00D4048A">
              <w:rPr>
                <w:rFonts w:ascii="CMU Concrete" w:hAnsi="CMU Concrete"/>
              </w:rPr>
              <w:t>.</w:t>
            </w:r>
          </w:p>
        </w:tc>
        <w:tc>
          <w:tcPr>
            <w:tcW w:w="623" w:type="pct"/>
            <w:vMerge w:val="restart"/>
            <w:tcBorders>
              <w:top w:val="single" w:sz="2" w:space="0" w:color="999999"/>
              <w:left w:val="single" w:sz="2" w:space="0" w:color="999999"/>
              <w:right w:val="single" w:sz="6" w:space="0" w:color="999999"/>
            </w:tcBorders>
            <w:vAlign w:val="center"/>
          </w:tcPr>
          <w:p w14:paraId="2BFCE68F" w14:textId="77777777" w:rsidR="00531B28" w:rsidRPr="00D4048A" w:rsidRDefault="00531B28" w:rsidP="007231D9">
            <w:pPr>
              <w:jc w:val="center"/>
              <w:rPr>
                <w:rFonts w:ascii="CMU Concrete" w:hAnsi="CMU Concrete"/>
              </w:rPr>
            </w:pPr>
            <w:r w:rsidRPr="00D4048A">
              <w:rPr>
                <w:rFonts w:ascii="CMU Concrete"/>
              </w:rPr>
              <w:t>필수</w:t>
            </w:r>
          </w:p>
        </w:tc>
        <w:tc>
          <w:tcPr>
            <w:tcW w:w="589" w:type="pct"/>
            <w:tcBorders>
              <w:top w:val="single" w:sz="2" w:space="0" w:color="999999"/>
              <w:left w:val="single" w:sz="2" w:space="0" w:color="999999"/>
              <w:bottom w:val="single" w:sz="6" w:space="0" w:color="999999"/>
              <w:right w:val="single" w:sz="6" w:space="0" w:color="999999"/>
            </w:tcBorders>
            <w:vAlign w:val="center"/>
          </w:tcPr>
          <w:p w14:paraId="2025B3C6" w14:textId="77777777" w:rsidR="00531B28" w:rsidRPr="00D4048A" w:rsidRDefault="00531B28" w:rsidP="007231D9">
            <w:pPr>
              <w:jc w:val="center"/>
              <w:rPr>
                <w:rFonts w:ascii="CMU Concrete" w:hAnsi="CMU Concrete"/>
              </w:rPr>
            </w:pPr>
          </w:p>
        </w:tc>
      </w:tr>
      <w:tr w:rsidR="00531B28" w:rsidRPr="00D4048A" w14:paraId="4B3761E3" w14:textId="77777777" w:rsidTr="00531B28">
        <w:trPr>
          <w:trHeight w:val="240"/>
          <w:tblCellSpacing w:w="0" w:type="dxa"/>
          <w:jc w:val="center"/>
        </w:trPr>
        <w:tc>
          <w:tcPr>
            <w:tcW w:w="511" w:type="pct"/>
            <w:vMerge/>
            <w:tcBorders>
              <w:top w:val="nil"/>
              <w:left w:val="single" w:sz="2" w:space="0" w:color="999999"/>
              <w:bottom w:val="single" w:sz="6" w:space="0" w:color="999999"/>
              <w:right w:val="single" w:sz="6" w:space="0" w:color="999999"/>
            </w:tcBorders>
            <w:shd w:val="pct20" w:color="auto" w:fill="auto"/>
            <w:vAlign w:val="center"/>
          </w:tcPr>
          <w:p w14:paraId="6535C01D"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5A17FC7D" w14:textId="77777777" w:rsidR="00531B28" w:rsidRPr="00D4048A" w:rsidRDefault="00531B28" w:rsidP="007231D9">
            <w:pPr>
              <w:jc w:val="center"/>
              <w:rPr>
                <w:rFonts w:ascii="CMU Concrete" w:hAnsi="CMU Concrete"/>
              </w:rPr>
            </w:pPr>
            <w:r w:rsidRPr="00D4048A">
              <w:rPr>
                <w:rFonts w:ascii="CMU Concrete"/>
              </w:rPr>
              <w:t>기준</w:t>
            </w:r>
            <w:r w:rsidRPr="00D4048A">
              <w:rPr>
                <w:rFonts w:ascii="CMU Concrete" w:hAnsi="CMU Concrete"/>
              </w:rPr>
              <w:t xml:space="preserve"> </w:t>
            </w:r>
            <w:r w:rsidRPr="00D4048A">
              <w:rPr>
                <w:rFonts w:ascii="CMU Concrete"/>
              </w:rPr>
              <w:t>변수</w:t>
            </w:r>
          </w:p>
        </w:tc>
        <w:tc>
          <w:tcPr>
            <w:tcW w:w="2689" w:type="pct"/>
            <w:tcBorders>
              <w:top w:val="single" w:sz="2" w:space="0" w:color="999999"/>
              <w:left w:val="single" w:sz="2" w:space="0" w:color="999999"/>
              <w:bottom w:val="single" w:sz="6" w:space="0" w:color="999999"/>
              <w:right w:val="single" w:sz="6" w:space="0" w:color="999999"/>
            </w:tcBorders>
            <w:vAlign w:val="center"/>
          </w:tcPr>
          <w:p w14:paraId="653E2D16" w14:textId="77777777" w:rsidR="00531B28" w:rsidRPr="00D4048A" w:rsidRDefault="00531B28"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분리하여</w:t>
            </w:r>
            <w:r w:rsidRPr="00D4048A">
              <w:rPr>
                <w:rFonts w:ascii="CMU Concrete" w:hAnsi="CMU Concrete"/>
              </w:rPr>
              <w:t xml:space="preserve"> </w:t>
            </w:r>
            <w:r w:rsidRPr="00D4048A">
              <w:rPr>
                <w:rFonts w:ascii="CMU Concrete"/>
              </w:rPr>
              <w:t>저장할</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기준이</w:t>
            </w:r>
            <w:r w:rsidRPr="00D4048A">
              <w:rPr>
                <w:rFonts w:ascii="CMU Concrete" w:hAnsi="CMU Concrete"/>
              </w:rPr>
              <w:t xml:space="preserve"> </w:t>
            </w:r>
            <w:r w:rsidRPr="00D4048A">
              <w:rPr>
                <w:rFonts w:ascii="CMU Concrete"/>
              </w:rPr>
              <w:t>되는</w:t>
            </w:r>
            <w:r w:rsidRPr="00D4048A">
              <w:rPr>
                <w:rFonts w:ascii="CMU Concrete" w:hAnsi="CMU Concrete"/>
              </w:rPr>
              <w:t xml:space="preserve"> </w:t>
            </w:r>
            <w:r w:rsidRPr="00D4048A">
              <w:rPr>
                <w:rFonts w:ascii="CMU Concrete"/>
              </w:rPr>
              <w:t>변수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p>
        </w:tc>
        <w:tc>
          <w:tcPr>
            <w:tcW w:w="623" w:type="pct"/>
            <w:vMerge/>
            <w:tcBorders>
              <w:left w:val="single" w:sz="2" w:space="0" w:color="999999"/>
              <w:right w:val="single" w:sz="6" w:space="0" w:color="999999"/>
            </w:tcBorders>
            <w:vAlign w:val="center"/>
          </w:tcPr>
          <w:p w14:paraId="1D54917E"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505E42D9" w14:textId="77777777" w:rsidR="00531B28" w:rsidRPr="00D4048A" w:rsidRDefault="00531B28" w:rsidP="007231D9">
            <w:pPr>
              <w:jc w:val="center"/>
              <w:rPr>
                <w:rFonts w:ascii="CMU Concrete" w:hAnsi="CMU Concrete"/>
              </w:rPr>
            </w:pPr>
            <w:r w:rsidRPr="00D4048A">
              <w:rPr>
                <w:rFonts w:ascii="CMU Concrete" w:hAnsi="CMU Concrete"/>
              </w:rPr>
              <w:t xml:space="preserve">None </w:t>
            </w:r>
            <w:r w:rsidRPr="00D4048A">
              <w:rPr>
                <w:rFonts w:ascii="CMU Concrete"/>
              </w:rPr>
              <w:t>선택</w:t>
            </w:r>
            <w:r w:rsidRPr="00D4048A">
              <w:rPr>
                <w:rFonts w:ascii="CMU Concrete" w:hAnsi="CMU Concrete"/>
              </w:rPr>
              <w:t xml:space="preserve"> </w:t>
            </w:r>
            <w:r>
              <w:rPr>
                <w:rFonts w:ascii="CMU Concrete" w:hAnsi="CMU Concrete" w:hint="eastAsia"/>
              </w:rPr>
              <w:t>가능</w:t>
            </w:r>
          </w:p>
        </w:tc>
      </w:tr>
      <w:tr w:rsidR="00531B28" w:rsidRPr="00D4048A" w14:paraId="409AC40A" w14:textId="77777777" w:rsidTr="00531B28">
        <w:trPr>
          <w:trHeight w:val="436"/>
          <w:tblCellSpacing w:w="0" w:type="dxa"/>
          <w:jc w:val="center"/>
        </w:trPr>
        <w:tc>
          <w:tcPr>
            <w:tcW w:w="511" w:type="pct"/>
            <w:vMerge/>
            <w:tcBorders>
              <w:top w:val="nil"/>
              <w:left w:val="single" w:sz="2" w:space="0" w:color="999999"/>
              <w:bottom w:val="single" w:sz="6" w:space="0" w:color="999999"/>
              <w:right w:val="single" w:sz="6" w:space="0" w:color="999999"/>
            </w:tcBorders>
            <w:shd w:val="pct20" w:color="auto" w:fill="auto"/>
            <w:vAlign w:val="center"/>
          </w:tcPr>
          <w:p w14:paraId="26B32040" w14:textId="77777777" w:rsidR="00531B28" w:rsidRPr="00D4048A" w:rsidRDefault="00531B28" w:rsidP="007231D9">
            <w:pPr>
              <w:pStyle w:val="ae"/>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vAlign w:val="center"/>
          </w:tcPr>
          <w:p w14:paraId="40E90879" w14:textId="77777777" w:rsidR="00531B28" w:rsidRPr="00D4048A" w:rsidRDefault="00531B28" w:rsidP="007231D9">
            <w:pPr>
              <w:jc w:val="cente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분리수</w:t>
            </w:r>
          </w:p>
        </w:tc>
        <w:tc>
          <w:tcPr>
            <w:tcW w:w="2689" w:type="pct"/>
            <w:tcBorders>
              <w:top w:val="single" w:sz="2" w:space="0" w:color="999999"/>
              <w:left w:val="single" w:sz="2" w:space="0" w:color="999999"/>
              <w:bottom w:val="single" w:sz="6" w:space="0" w:color="999999"/>
              <w:right w:val="single" w:sz="6" w:space="0" w:color="999999"/>
            </w:tcBorders>
            <w:vAlign w:val="center"/>
          </w:tcPr>
          <w:p w14:paraId="46F6DFE6" w14:textId="77777777" w:rsidR="00531B28" w:rsidRPr="00D4048A" w:rsidRDefault="00531B28" w:rsidP="007231D9">
            <w:pPr>
              <w:rPr>
                <w:rFonts w:ascii="CMU Concrete" w:hAnsi="CMU Concrete"/>
              </w:rPr>
            </w:pPr>
            <w:r w:rsidRPr="00D4048A">
              <w:rPr>
                <w:rFonts w:ascii="CMU Concrete"/>
              </w:rPr>
              <w:t>데이터를</w:t>
            </w:r>
            <w:r w:rsidRPr="00D4048A">
              <w:rPr>
                <w:rFonts w:ascii="CMU Concrete" w:hAnsi="CMU Concrete"/>
              </w:rPr>
              <w:t xml:space="preserve"> </w:t>
            </w:r>
            <w:r w:rsidRPr="00D4048A">
              <w:rPr>
                <w:rFonts w:ascii="CMU Concrete"/>
              </w:rPr>
              <w:t>분리하여</w:t>
            </w:r>
            <w:r w:rsidRPr="00D4048A">
              <w:rPr>
                <w:rFonts w:ascii="CMU Concrete" w:hAnsi="CMU Concrete"/>
              </w:rPr>
              <w:t xml:space="preserve"> </w:t>
            </w:r>
            <w:r w:rsidRPr="00D4048A">
              <w:rPr>
                <w:rFonts w:ascii="CMU Concrete"/>
              </w:rPr>
              <w:t>저장할</w:t>
            </w:r>
            <w:r w:rsidRPr="00D4048A">
              <w:rPr>
                <w:rFonts w:ascii="CMU Concrete" w:hAnsi="CMU Concrete"/>
              </w:rPr>
              <w:t xml:space="preserve"> </w:t>
            </w:r>
            <w:r w:rsidRPr="00D4048A">
              <w:rPr>
                <w:rFonts w:ascii="CMU Concrete"/>
              </w:rPr>
              <w:t>때</w:t>
            </w:r>
            <w:r w:rsidRPr="00D4048A">
              <w:rPr>
                <w:rFonts w:ascii="CMU Concrete" w:hAnsi="CMU Concrete"/>
              </w:rPr>
              <w:t xml:space="preserve"> </w:t>
            </w:r>
            <w:r w:rsidRPr="00D4048A">
              <w:rPr>
                <w:rFonts w:ascii="CMU Concrete"/>
              </w:rPr>
              <w:t>몇</w:t>
            </w:r>
            <w:r w:rsidRPr="00D4048A">
              <w:rPr>
                <w:rFonts w:ascii="CMU Concrete" w:hAnsi="CMU Concrete"/>
              </w:rPr>
              <w:t xml:space="preserve"> </w:t>
            </w:r>
            <w:r w:rsidRPr="00D4048A">
              <w:rPr>
                <w:rFonts w:ascii="CMU Concrete"/>
              </w:rPr>
              <w:t>개의</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기준으로</w:t>
            </w:r>
            <w:r w:rsidRPr="00D4048A">
              <w:rPr>
                <w:rFonts w:ascii="CMU Concrete" w:hAnsi="CMU Concrete"/>
              </w:rPr>
              <w:t xml:space="preserve"> </w:t>
            </w:r>
            <w:r w:rsidRPr="00D4048A">
              <w:rPr>
                <w:rFonts w:ascii="CMU Concrete"/>
              </w:rPr>
              <w:t>분리할지를</w:t>
            </w:r>
            <w:r w:rsidRPr="00D4048A">
              <w:rPr>
                <w:rFonts w:ascii="CMU Concrete" w:hAnsi="CMU Concrete"/>
              </w:rPr>
              <w:t xml:space="preserve"> </w:t>
            </w:r>
            <w:r w:rsidRPr="00D4048A">
              <w:rPr>
                <w:rFonts w:ascii="CMU Concrete"/>
              </w:rPr>
              <w:t>설정합니다</w:t>
            </w:r>
            <w:r w:rsidRPr="00D4048A">
              <w:rPr>
                <w:rFonts w:ascii="CMU Concrete" w:hAnsi="CMU Concrete"/>
              </w:rPr>
              <w:t>.</w:t>
            </w:r>
            <w:r>
              <w:rPr>
                <w:rFonts w:ascii="CMU Concrete" w:hAnsi="CMU Concrete"/>
              </w:rPr>
              <w:t xml:space="preserve"> </w:t>
            </w:r>
          </w:p>
        </w:tc>
        <w:tc>
          <w:tcPr>
            <w:tcW w:w="623" w:type="pct"/>
            <w:vMerge/>
            <w:tcBorders>
              <w:left w:val="single" w:sz="2" w:space="0" w:color="999999"/>
              <w:bottom w:val="single" w:sz="6" w:space="0" w:color="999999"/>
              <w:right w:val="single" w:sz="6" w:space="0" w:color="999999"/>
            </w:tcBorders>
            <w:vAlign w:val="center"/>
          </w:tcPr>
          <w:p w14:paraId="07F86183" w14:textId="77777777" w:rsidR="00531B28" w:rsidRPr="00D4048A" w:rsidRDefault="00531B28"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5EC181BB" w14:textId="77777777" w:rsidR="00531B28" w:rsidRPr="00D4048A" w:rsidRDefault="00531B28" w:rsidP="007231D9">
            <w:pPr>
              <w:jc w:val="center"/>
              <w:rPr>
                <w:rFonts w:ascii="CMU Concrete" w:hAnsi="CMU Concrete"/>
              </w:rPr>
            </w:pPr>
          </w:p>
        </w:tc>
      </w:tr>
      <w:tr w:rsidR="00DB231D" w:rsidRPr="00D4048A" w14:paraId="320B2691" w14:textId="77777777" w:rsidTr="00440B5B">
        <w:trPr>
          <w:trHeight w:val="72"/>
          <w:tblCellSpacing w:w="0" w:type="dxa"/>
          <w:jc w:val="center"/>
        </w:trPr>
        <w:tc>
          <w:tcPr>
            <w:tcW w:w="51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C5F9D0F" w14:textId="77777777" w:rsidR="00DB231D" w:rsidRPr="00D4048A" w:rsidRDefault="00DB231D" w:rsidP="007231D9">
            <w:pPr>
              <w:pStyle w:val="ae"/>
              <w:rPr>
                <w:rFonts w:ascii="CMU Concrete" w:hAnsi="CMU Concrete"/>
              </w:rPr>
            </w:pPr>
            <w:r w:rsidRPr="00D4048A">
              <w:rPr>
                <w:rFonts w:ascii="CMU Concrete"/>
              </w:rPr>
              <w:t>변수정보</w:t>
            </w:r>
          </w:p>
        </w:tc>
        <w:tc>
          <w:tcPr>
            <w:tcW w:w="588" w:type="pct"/>
            <w:tcBorders>
              <w:top w:val="single" w:sz="2" w:space="0" w:color="999999"/>
              <w:left w:val="single" w:sz="2" w:space="0" w:color="999999"/>
              <w:bottom w:val="single" w:sz="6" w:space="0" w:color="999999"/>
              <w:right w:val="single" w:sz="6" w:space="0" w:color="999999"/>
            </w:tcBorders>
            <w:vAlign w:val="center"/>
          </w:tcPr>
          <w:p w14:paraId="4B1911BB" w14:textId="77777777" w:rsidR="00DB231D" w:rsidRPr="00D4048A" w:rsidRDefault="00DB231D" w:rsidP="007231D9">
            <w:pPr>
              <w:jc w:val="center"/>
              <w:rPr>
                <w:rFonts w:ascii="CMU Concrete" w:hAnsi="CMU Concrete"/>
              </w:rPr>
            </w:pPr>
            <w:r w:rsidRPr="00D4048A">
              <w:rPr>
                <w:rFonts w:ascii="CMU Concrete"/>
              </w:rPr>
              <w:t>변수정보</w:t>
            </w:r>
          </w:p>
        </w:tc>
        <w:tc>
          <w:tcPr>
            <w:tcW w:w="2689" w:type="pct"/>
            <w:tcBorders>
              <w:top w:val="single" w:sz="2" w:space="0" w:color="999999"/>
              <w:left w:val="single" w:sz="2" w:space="0" w:color="999999"/>
              <w:bottom w:val="single" w:sz="6" w:space="0" w:color="999999"/>
              <w:right w:val="single" w:sz="6" w:space="0" w:color="999999"/>
            </w:tcBorders>
            <w:vAlign w:val="center"/>
          </w:tcPr>
          <w:p w14:paraId="1BC9FF23" w14:textId="77777777" w:rsidR="00DB231D" w:rsidRPr="00D4048A" w:rsidRDefault="00440B5B" w:rsidP="007231D9">
            <w:pPr>
              <w:rPr>
                <w:rFonts w:ascii="CMU Concrete" w:hAnsi="CMU Concrete"/>
              </w:rPr>
            </w:pPr>
            <w:r w:rsidRPr="009B5001">
              <w:rPr>
                <w:rFonts w:ascii="CMU Concrete" w:hint="eastAsia"/>
              </w:rPr>
              <w:t>데이터의</w:t>
            </w:r>
            <w:r w:rsidRPr="009B5001">
              <w:rPr>
                <w:rFonts w:ascii="CMU Concrete"/>
              </w:rPr>
              <w:t xml:space="preserve"> </w:t>
            </w:r>
            <w:r w:rsidRPr="009B5001">
              <w:rPr>
                <w:rFonts w:ascii="CMU Concrete" w:hint="eastAsia"/>
              </w:rPr>
              <w:t>변수명</w:t>
            </w:r>
            <w:r w:rsidRPr="009B5001">
              <w:rPr>
                <w:rFonts w:ascii="CMU Concrete"/>
              </w:rPr>
              <w:t xml:space="preserve"> </w:t>
            </w:r>
            <w:r w:rsidRPr="009B5001">
              <w:rPr>
                <w:rFonts w:ascii="CMU Concrete" w:hint="eastAsia"/>
              </w:rPr>
              <w:t>및</w:t>
            </w:r>
            <w:r w:rsidRPr="009B5001">
              <w:rPr>
                <w:rFonts w:ascii="CMU Concrete"/>
              </w:rPr>
              <w:t xml:space="preserve"> </w:t>
            </w:r>
            <w:r w:rsidRPr="009B5001">
              <w:rPr>
                <w:rFonts w:ascii="CMU Concrete" w:hint="eastAsia"/>
              </w:rPr>
              <w:t>형태를</w:t>
            </w:r>
            <w:r w:rsidRPr="009B5001">
              <w:rPr>
                <w:rFonts w:ascii="CMU Concrete"/>
              </w:rPr>
              <w:t xml:space="preserve"> </w:t>
            </w:r>
            <w:r w:rsidRPr="009B5001">
              <w:rPr>
                <w:rFonts w:ascii="CMU Concrete" w:hint="eastAsia"/>
              </w:rPr>
              <w:t>나타</w:t>
            </w:r>
            <w:r>
              <w:rPr>
                <w:rFonts w:ascii="CMU Concrete" w:hint="eastAsia"/>
              </w:rPr>
              <w:t>냅</w:t>
            </w:r>
            <w:r w:rsidRPr="00D4048A">
              <w:rPr>
                <w:rFonts w:ascii="CMU Concrete"/>
              </w:rPr>
              <w:t>니다</w:t>
            </w:r>
            <w:r w:rsidRPr="00D4048A">
              <w:rPr>
                <w:rFonts w:ascii="CMU Concrete" w:hAnsi="CMU Concrete"/>
              </w:rPr>
              <w:t>.</w:t>
            </w:r>
          </w:p>
        </w:tc>
        <w:tc>
          <w:tcPr>
            <w:tcW w:w="623" w:type="pct"/>
            <w:tcBorders>
              <w:top w:val="single" w:sz="2" w:space="0" w:color="999999"/>
              <w:left w:val="single" w:sz="2" w:space="0" w:color="999999"/>
              <w:bottom w:val="single" w:sz="6" w:space="0" w:color="999999"/>
              <w:right w:val="single" w:sz="6" w:space="0" w:color="999999"/>
            </w:tcBorders>
            <w:vAlign w:val="center"/>
          </w:tcPr>
          <w:p w14:paraId="2F4DB124" w14:textId="77777777" w:rsidR="00DB231D" w:rsidRPr="00D4048A" w:rsidRDefault="00DB231D" w:rsidP="007231D9">
            <w:pPr>
              <w:jc w:val="center"/>
              <w:rPr>
                <w:rFonts w:ascii="CMU Concrete" w:hAnsi="CMU Concrete"/>
              </w:rPr>
            </w:pPr>
          </w:p>
        </w:tc>
        <w:tc>
          <w:tcPr>
            <w:tcW w:w="589" w:type="pct"/>
            <w:tcBorders>
              <w:top w:val="single" w:sz="2" w:space="0" w:color="999999"/>
              <w:left w:val="single" w:sz="2" w:space="0" w:color="999999"/>
              <w:bottom w:val="single" w:sz="6" w:space="0" w:color="999999"/>
              <w:right w:val="single" w:sz="6" w:space="0" w:color="999999"/>
            </w:tcBorders>
            <w:vAlign w:val="center"/>
          </w:tcPr>
          <w:p w14:paraId="52917A3C" w14:textId="77777777" w:rsidR="00DB231D" w:rsidRPr="00D4048A" w:rsidRDefault="00DB231D" w:rsidP="007231D9">
            <w:pPr>
              <w:jc w:val="center"/>
              <w:rPr>
                <w:rFonts w:ascii="CMU Concrete" w:hAnsi="CMU Concrete"/>
              </w:rPr>
            </w:pPr>
          </w:p>
        </w:tc>
      </w:tr>
      <w:tr w:rsidR="00C33E44" w:rsidRPr="004351FE" w14:paraId="770C8B78" w14:textId="77777777" w:rsidTr="00440B5B">
        <w:tblPrEx>
          <w:jc w:val="left"/>
          <w:tblCellSpacing w:w="15" w:type="dxa"/>
          <w:tblBorders>
            <w:top w:val="none" w:sz="0" w:space="0" w:color="auto"/>
            <w:left w:val="none" w:sz="0" w:space="0" w:color="auto"/>
            <w:bottom w:val="none" w:sz="0" w:space="0" w:color="auto"/>
            <w:right w:val="none" w:sz="0" w:space="0" w:color="auto"/>
          </w:tblBorders>
          <w:shd w:val="clear" w:color="auto" w:fill="DBE5F1"/>
          <w:tblCellMar>
            <w:top w:w="15" w:type="dxa"/>
            <w:left w:w="15" w:type="dxa"/>
            <w:bottom w:w="15" w:type="dxa"/>
            <w:right w:w="15" w:type="dxa"/>
          </w:tblCellMar>
          <w:tblLook w:val="04A0" w:firstRow="1" w:lastRow="0" w:firstColumn="1" w:lastColumn="0" w:noHBand="0" w:noVBand="1"/>
        </w:tblPrEx>
        <w:trPr>
          <w:trHeight w:val="910"/>
          <w:tblCellSpacing w:w="15" w:type="dxa"/>
        </w:trPr>
        <w:tc>
          <w:tcPr>
            <w:tcW w:w="5000" w:type="pct"/>
            <w:gridSpan w:val="5"/>
            <w:shd w:val="clear" w:color="auto" w:fill="DBE5F1"/>
            <w:vAlign w:val="center"/>
          </w:tcPr>
          <w:p w14:paraId="70D34930" w14:textId="77777777" w:rsidR="00C33E44" w:rsidRDefault="00C33E44" w:rsidP="00C33E44">
            <w:pPr>
              <w:rPr>
                <w:rStyle w:val="genexhighlight"/>
              </w:rPr>
            </w:pPr>
            <w:r w:rsidRPr="004351FE">
              <w:rPr>
                <w:rStyle w:val="genexhighlight"/>
              </w:rPr>
              <w:t>NOTE:</w:t>
            </w:r>
            <w:r>
              <w:rPr>
                <w:rStyle w:val="genexhighlight"/>
                <w:rFonts w:hint="eastAsia"/>
              </w:rPr>
              <w:t xml:space="preserve"> 기</w:t>
            </w:r>
            <w:r>
              <w:rPr>
                <w:rStyle w:val="genexhighlight"/>
              </w:rPr>
              <w:t>준변수</w:t>
            </w:r>
            <w:r>
              <w:rPr>
                <w:rStyle w:val="genexhighlight"/>
                <w:rFonts w:hint="eastAsia"/>
              </w:rPr>
              <w:t xml:space="preserve"> 옵</w:t>
            </w:r>
            <w:r>
              <w:rPr>
                <w:rStyle w:val="genexhighlight"/>
              </w:rPr>
              <w:t>션이</w:t>
            </w:r>
            <w:r>
              <w:rPr>
                <w:rStyle w:val="genexhighlight"/>
                <w:rFonts w:hint="eastAsia"/>
              </w:rPr>
              <w:t xml:space="preserve"> </w:t>
            </w:r>
            <w:r>
              <w:rPr>
                <w:rStyle w:val="genexhighlight"/>
              </w:rPr>
              <w:t>NONE</w:t>
            </w:r>
            <w:r>
              <w:rPr>
                <w:rStyle w:val="genexhighlight"/>
                <w:rFonts w:hint="eastAsia"/>
              </w:rPr>
              <w:t>이 아</w:t>
            </w:r>
            <w:r>
              <w:rPr>
                <w:rStyle w:val="genexhighlight"/>
              </w:rPr>
              <w:t>닌</w:t>
            </w:r>
            <w:r>
              <w:rPr>
                <w:rStyle w:val="genexhighlight"/>
                <w:rFonts w:hint="eastAsia"/>
              </w:rPr>
              <w:t xml:space="preserve"> 임</w:t>
            </w:r>
            <w:r>
              <w:rPr>
                <w:rStyle w:val="genexhighlight"/>
              </w:rPr>
              <w:t>의의</w:t>
            </w:r>
            <w:r>
              <w:rPr>
                <w:rStyle w:val="genexhighlight"/>
                <w:rFonts w:hint="eastAsia"/>
              </w:rPr>
              <w:t xml:space="preserve"> 변</w:t>
            </w:r>
            <w:r>
              <w:rPr>
                <w:rStyle w:val="genexhighlight"/>
              </w:rPr>
              <w:t>수로</w:t>
            </w:r>
            <w:r>
              <w:rPr>
                <w:rStyle w:val="genexhighlight"/>
                <w:rFonts w:hint="eastAsia"/>
              </w:rPr>
              <w:t xml:space="preserve"> 지</w:t>
            </w:r>
            <w:r>
              <w:rPr>
                <w:rStyle w:val="genexhighlight"/>
              </w:rPr>
              <w:t>정되어</w:t>
            </w:r>
            <w:r>
              <w:rPr>
                <w:rStyle w:val="genexhighlight"/>
                <w:rFonts w:hint="eastAsia"/>
              </w:rPr>
              <w:t xml:space="preserve"> 있</w:t>
            </w:r>
            <w:r>
              <w:rPr>
                <w:rStyle w:val="genexhighlight"/>
              </w:rPr>
              <w:t>을</w:t>
            </w:r>
            <w:r>
              <w:rPr>
                <w:rStyle w:val="genexhighlight"/>
                <w:rFonts w:hint="eastAsia"/>
              </w:rPr>
              <w:t xml:space="preserve"> 경</w:t>
            </w:r>
            <w:r>
              <w:rPr>
                <w:rStyle w:val="genexhighlight"/>
              </w:rPr>
              <w:t>우</w:t>
            </w:r>
            <w:r>
              <w:rPr>
                <w:rStyle w:val="genexhighlight"/>
                <w:rFonts w:hint="eastAsia"/>
              </w:rPr>
              <w:t>, 데</w:t>
            </w:r>
            <w:r>
              <w:rPr>
                <w:rStyle w:val="genexhighlight"/>
              </w:rPr>
              <w:t>이터</w:t>
            </w:r>
            <w:r>
              <w:rPr>
                <w:rStyle w:val="genexhighlight"/>
                <w:rFonts w:hint="eastAsia"/>
              </w:rPr>
              <w:t xml:space="preserve"> 분</w:t>
            </w:r>
            <w:r>
              <w:rPr>
                <w:rStyle w:val="genexhighlight"/>
              </w:rPr>
              <w:t>리수</w:t>
            </w:r>
            <w:r>
              <w:rPr>
                <w:rStyle w:val="genexhighlight"/>
                <w:rFonts w:hint="eastAsia"/>
              </w:rPr>
              <w:t xml:space="preserve"> 옵</w:t>
            </w:r>
            <w:r>
              <w:rPr>
                <w:rStyle w:val="genexhighlight"/>
              </w:rPr>
              <w:t>션이</w:t>
            </w:r>
            <w:r>
              <w:rPr>
                <w:rStyle w:val="genexhighlight"/>
                <w:rFonts w:hint="eastAsia"/>
              </w:rPr>
              <w:t xml:space="preserve"> 우</w:t>
            </w:r>
            <w:r>
              <w:rPr>
                <w:rStyle w:val="genexhighlight"/>
              </w:rPr>
              <w:t>선순위가</w:t>
            </w:r>
            <w:r>
              <w:rPr>
                <w:rStyle w:val="genexhighlight"/>
                <w:rFonts w:hint="eastAsia"/>
              </w:rPr>
              <w:t xml:space="preserve"> 되</w:t>
            </w:r>
            <w:r>
              <w:rPr>
                <w:rStyle w:val="genexhighlight"/>
              </w:rPr>
              <w:t>어</w:t>
            </w:r>
            <w:r>
              <w:rPr>
                <w:rStyle w:val="genexhighlight"/>
                <w:rFonts w:hint="eastAsia"/>
              </w:rPr>
              <w:t xml:space="preserve"> 데</w:t>
            </w:r>
            <w:r>
              <w:rPr>
                <w:rStyle w:val="genexhighlight"/>
              </w:rPr>
              <w:t>이터</w:t>
            </w:r>
            <w:r>
              <w:rPr>
                <w:rStyle w:val="genexhighlight"/>
                <w:rFonts w:hint="eastAsia"/>
              </w:rPr>
              <w:t xml:space="preserve"> 분</w:t>
            </w:r>
            <w:r>
              <w:rPr>
                <w:rStyle w:val="genexhighlight"/>
              </w:rPr>
              <w:t>리수</w:t>
            </w:r>
            <w:r>
              <w:rPr>
                <w:rStyle w:val="genexhighlight"/>
                <w:rFonts w:hint="eastAsia"/>
              </w:rPr>
              <w:t xml:space="preserve"> 기</w:t>
            </w:r>
            <w:r>
              <w:rPr>
                <w:rStyle w:val="genexhighlight"/>
              </w:rPr>
              <w:t>준으로</w:t>
            </w:r>
            <w:r>
              <w:rPr>
                <w:rStyle w:val="genexhighlight"/>
                <w:rFonts w:hint="eastAsia"/>
              </w:rPr>
              <w:t xml:space="preserve"> 먼</w:t>
            </w:r>
            <w:r>
              <w:rPr>
                <w:rStyle w:val="genexhighlight"/>
              </w:rPr>
              <w:t>저</w:t>
            </w:r>
            <w:r>
              <w:rPr>
                <w:rStyle w:val="genexhighlight"/>
                <w:rFonts w:hint="eastAsia"/>
              </w:rPr>
              <w:t xml:space="preserve"> 분</w:t>
            </w:r>
            <w:r>
              <w:rPr>
                <w:rStyle w:val="genexhighlight"/>
              </w:rPr>
              <w:t>리한</w:t>
            </w:r>
            <w:r>
              <w:rPr>
                <w:rStyle w:val="genexhighlight"/>
                <w:rFonts w:hint="eastAsia"/>
              </w:rPr>
              <w:t xml:space="preserve"> 후 기</w:t>
            </w:r>
            <w:r>
              <w:rPr>
                <w:rStyle w:val="genexhighlight"/>
              </w:rPr>
              <w:t>준</w:t>
            </w:r>
            <w:r>
              <w:rPr>
                <w:rStyle w:val="genexhighlight"/>
                <w:rFonts w:hint="eastAsia"/>
              </w:rPr>
              <w:t xml:space="preserve"> 변</w:t>
            </w:r>
            <w:r>
              <w:rPr>
                <w:rStyle w:val="genexhighlight"/>
              </w:rPr>
              <w:t>수</w:t>
            </w:r>
            <w:r>
              <w:rPr>
                <w:rStyle w:val="genexhighlight"/>
                <w:rFonts w:hint="eastAsia"/>
              </w:rPr>
              <w:t xml:space="preserve"> 옵</w:t>
            </w:r>
            <w:r>
              <w:rPr>
                <w:rStyle w:val="genexhighlight"/>
              </w:rPr>
              <w:t>션에</w:t>
            </w:r>
            <w:r>
              <w:rPr>
                <w:rStyle w:val="genexhighlight"/>
                <w:rFonts w:hint="eastAsia"/>
              </w:rPr>
              <w:t xml:space="preserve"> 따</w:t>
            </w:r>
            <w:r>
              <w:rPr>
                <w:rStyle w:val="genexhighlight"/>
              </w:rPr>
              <w:t>라</w:t>
            </w:r>
            <w:r>
              <w:rPr>
                <w:rStyle w:val="genexhighlight"/>
                <w:rFonts w:hint="eastAsia"/>
              </w:rPr>
              <w:t xml:space="preserve"> 분</w:t>
            </w:r>
            <w:r>
              <w:rPr>
                <w:rStyle w:val="genexhighlight"/>
              </w:rPr>
              <w:t>리</w:t>
            </w:r>
            <w:r>
              <w:rPr>
                <w:rStyle w:val="genexhighlight"/>
                <w:rFonts w:hint="eastAsia"/>
              </w:rPr>
              <w:t xml:space="preserve"> 저장이 진</w:t>
            </w:r>
            <w:r>
              <w:rPr>
                <w:rStyle w:val="genexhighlight"/>
              </w:rPr>
              <w:t>행됩니다</w:t>
            </w:r>
            <w:r>
              <w:rPr>
                <w:rStyle w:val="genexhighlight"/>
                <w:rFonts w:hint="eastAsia"/>
              </w:rPr>
              <w:t>.</w:t>
            </w:r>
            <w:r>
              <w:rPr>
                <w:rStyle w:val="genexhighlight"/>
              </w:rPr>
              <w:t xml:space="preserve"> </w:t>
            </w:r>
          </w:p>
          <w:p w14:paraId="74AB9F56" w14:textId="77777777" w:rsidR="008468B4" w:rsidRPr="004351FE" w:rsidRDefault="008468B4" w:rsidP="00C33E44">
            <w:r>
              <w:rPr>
                <w:rStyle w:val="genexhighlight"/>
                <w:rFonts w:hint="eastAsia"/>
              </w:rPr>
              <w:t xml:space="preserve">예) 데이터 분리수가 </w:t>
            </w:r>
            <w:r>
              <w:rPr>
                <w:rStyle w:val="genexhighlight"/>
              </w:rPr>
              <w:t>5</w:t>
            </w:r>
            <w:r>
              <w:rPr>
                <w:rStyle w:val="genexhighlight"/>
                <w:rFonts w:hint="eastAsia"/>
              </w:rPr>
              <w:t>이며,</w:t>
            </w:r>
            <w:r>
              <w:rPr>
                <w:rStyle w:val="genexhighlight"/>
              </w:rPr>
              <w:t xml:space="preserve"> A</w:t>
            </w:r>
            <w:r>
              <w:rPr>
                <w:rStyle w:val="genexhighlight"/>
                <w:rFonts w:hint="eastAsia"/>
              </w:rPr>
              <w:t>라는 변수를 기준변수로 할 경우,</w:t>
            </w:r>
            <w:r>
              <w:rPr>
                <w:rStyle w:val="genexhighlight"/>
              </w:rPr>
              <w:t xml:space="preserve"> </w:t>
            </w:r>
            <w:r>
              <w:rPr>
                <w:rStyle w:val="genexhighlight"/>
                <w:rFonts w:hint="eastAsia"/>
              </w:rPr>
              <w:t xml:space="preserve">첫 </w:t>
            </w:r>
            <w:r>
              <w:rPr>
                <w:rStyle w:val="genexhighlight"/>
              </w:rPr>
              <w:t>5</w:t>
            </w:r>
            <w:r>
              <w:rPr>
                <w:rStyle w:val="genexhighlight"/>
                <w:rFonts w:hint="eastAsia"/>
              </w:rPr>
              <w:t>개의 데이터를 분리한 후,</w:t>
            </w:r>
            <w:r>
              <w:rPr>
                <w:rStyle w:val="genexhighlight"/>
              </w:rPr>
              <w:t xml:space="preserve"> </w:t>
            </w:r>
            <w:r>
              <w:rPr>
                <w:rStyle w:val="genexhighlight"/>
                <w:rFonts w:hint="eastAsia"/>
              </w:rPr>
              <w:t xml:space="preserve">기준 변수가 </w:t>
            </w:r>
            <w:r>
              <w:rPr>
                <w:rStyle w:val="genexhighlight"/>
              </w:rPr>
              <w:t>5</w:t>
            </w:r>
            <w:r>
              <w:rPr>
                <w:rStyle w:val="genexhighlight"/>
                <w:rFonts w:hint="eastAsia"/>
              </w:rPr>
              <w:t>번째 행 이후로 변화하는지 확인합니다.</w:t>
            </w:r>
            <w:r>
              <w:rPr>
                <w:rStyle w:val="genexhighlight"/>
              </w:rPr>
              <w:t xml:space="preserve"> </w:t>
            </w:r>
            <w:r>
              <w:rPr>
                <w:rStyle w:val="genexhighlight"/>
                <w:rFonts w:hint="eastAsia"/>
              </w:rPr>
              <w:t xml:space="preserve">즉 A변수 </w:t>
            </w:r>
            <w:r>
              <w:rPr>
                <w:rStyle w:val="genexhighlight"/>
              </w:rPr>
              <w:t>5</w:t>
            </w:r>
            <w:r>
              <w:rPr>
                <w:rStyle w:val="genexhighlight"/>
                <w:rFonts w:hint="eastAsia"/>
              </w:rPr>
              <w:t xml:space="preserve">번째 데이터와 </w:t>
            </w:r>
            <w:r>
              <w:rPr>
                <w:rStyle w:val="genexhighlight"/>
              </w:rPr>
              <w:t>6</w:t>
            </w:r>
            <w:r>
              <w:rPr>
                <w:rStyle w:val="genexhighlight"/>
                <w:rFonts w:hint="eastAsia"/>
              </w:rPr>
              <w:t>번째 데이터가 같을 경우 하나로 합치며,</w:t>
            </w:r>
            <w:r>
              <w:rPr>
                <w:rStyle w:val="genexhighlight"/>
              </w:rPr>
              <w:t xml:space="preserve"> </w:t>
            </w:r>
            <w:r w:rsidR="00EC1E8F">
              <w:rPr>
                <w:rStyle w:val="genexhighlight"/>
                <w:rFonts w:hint="eastAsia"/>
              </w:rPr>
              <w:t>다를 경우는</w:t>
            </w:r>
            <w:r>
              <w:rPr>
                <w:rStyle w:val="genexhighlight"/>
                <w:rFonts w:hint="eastAsia"/>
              </w:rPr>
              <w:t xml:space="preserve"> 분리하여 저장하게 됩니다.</w:t>
            </w:r>
            <w:r>
              <w:rPr>
                <w:rStyle w:val="genexhighlight"/>
              </w:rPr>
              <w:t xml:space="preserve"> </w:t>
            </w:r>
            <w:r>
              <w:rPr>
                <w:rStyle w:val="genexhighlight"/>
                <w:rFonts w:hint="eastAsia"/>
              </w:rPr>
              <w:t xml:space="preserve">이와 같은 과정을 반복하여 데이터가 분리 저장이 </w:t>
            </w:r>
            <w:r w:rsidR="00EC1E8F">
              <w:rPr>
                <w:rStyle w:val="genexhighlight"/>
                <w:rFonts w:hint="eastAsia"/>
              </w:rPr>
              <w:t>끝날 때까지</w:t>
            </w:r>
            <w:r>
              <w:rPr>
                <w:rStyle w:val="genexhighlight"/>
                <w:rFonts w:hint="eastAsia"/>
              </w:rPr>
              <w:t xml:space="preserve"> 진행하며,</w:t>
            </w:r>
            <w:r>
              <w:rPr>
                <w:rStyle w:val="genexhighlight"/>
              </w:rPr>
              <w:t xml:space="preserve"> </w:t>
            </w:r>
            <w:r>
              <w:rPr>
                <w:rStyle w:val="genexhighlight"/>
                <w:rFonts w:hint="eastAsia"/>
              </w:rPr>
              <w:t>그에 따라 파일수가 달라집니다.</w:t>
            </w:r>
            <w:r>
              <w:rPr>
                <w:rStyle w:val="genexhighlight"/>
              </w:rPr>
              <w:t xml:space="preserve"> </w:t>
            </w:r>
          </w:p>
        </w:tc>
      </w:tr>
    </w:tbl>
    <w:p w14:paraId="374F63B8" w14:textId="77777777" w:rsidR="00DB231D" w:rsidRPr="00C33E44" w:rsidRDefault="00DB231D" w:rsidP="00DB231D">
      <w:pPr>
        <w:rPr>
          <w:rFonts w:ascii="CMU Concrete" w:hAnsi="CMU Concrete"/>
        </w:rPr>
      </w:pPr>
    </w:p>
    <w:p w14:paraId="7BB15DAF" w14:textId="77777777" w:rsidR="00DB231D" w:rsidRPr="00D4048A" w:rsidRDefault="00DB231D" w:rsidP="00822CCC">
      <w:pPr>
        <w:pStyle w:val="000"/>
        <w:ind w:firstLine="108"/>
      </w:pPr>
      <w:bookmarkStart w:id="391" w:name="_Toc283655264"/>
      <w:bookmarkStart w:id="392" w:name="_Toc364410983"/>
      <w:bookmarkStart w:id="393" w:name="_Toc67925520"/>
      <w:r>
        <w:t>3.1.</w:t>
      </w:r>
      <w:r>
        <w:rPr>
          <w:rFonts w:hint="eastAsia"/>
        </w:rPr>
        <w:t xml:space="preserve">10 </w:t>
      </w:r>
      <w:r w:rsidRPr="00D4048A">
        <w:t>추가 입력 노드</w:t>
      </w:r>
      <w:bookmarkEnd w:id="391"/>
      <w:bookmarkEnd w:id="392"/>
      <w:bookmarkEnd w:id="393"/>
    </w:p>
    <w:tbl>
      <w:tblPr>
        <w:tblW w:w="0" w:type="auto"/>
        <w:tblLook w:val="01E0" w:firstRow="1" w:lastRow="1" w:firstColumn="1" w:lastColumn="1" w:noHBand="0" w:noVBand="0"/>
      </w:tblPr>
      <w:tblGrid>
        <w:gridCol w:w="1706"/>
        <w:gridCol w:w="7080"/>
      </w:tblGrid>
      <w:tr w:rsidR="00DB231D" w:rsidRPr="00D4048A" w14:paraId="2BEE958A" w14:textId="77777777" w:rsidTr="007231D9">
        <w:tc>
          <w:tcPr>
            <w:tcW w:w="1728" w:type="dxa"/>
            <w:vAlign w:val="center"/>
          </w:tcPr>
          <w:p w14:paraId="5E640C97" w14:textId="77777777" w:rsidR="00DB231D" w:rsidRPr="00D4048A" w:rsidRDefault="00B32DD7" w:rsidP="00AE3A66">
            <w:pPr>
              <w:pStyle w:val="af"/>
            </w:pPr>
            <w:r>
              <w:rPr>
                <w:noProof/>
              </w:rPr>
              <w:drawing>
                <wp:inline distT="0" distB="0" distL="0" distR="0" wp14:anchorId="64D20DD9" wp14:editId="74717F1B">
                  <wp:extent cx="466725" cy="466725"/>
                  <wp:effectExtent l="0" t="0" r="9525" b="9525"/>
                  <wp:docPr id="170" name="그림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7256" w:type="dxa"/>
            <w:vAlign w:val="center"/>
          </w:tcPr>
          <w:p w14:paraId="3F43ED2C" w14:textId="77777777" w:rsidR="00DB231D" w:rsidRPr="00D4048A" w:rsidRDefault="00DB231D" w:rsidP="007231D9">
            <w:pPr>
              <w:rPr>
                <w:rFonts w:ascii="CMU Concrete" w:hAnsi="CMU Concrete"/>
              </w:rPr>
            </w:pPr>
            <w:r w:rsidRPr="00D4048A">
              <w:rPr>
                <w:rFonts w:ascii="CMU Concrete"/>
                <w:b/>
              </w:rPr>
              <w:t>추가</w:t>
            </w:r>
            <w:r w:rsidRPr="00D4048A">
              <w:rPr>
                <w:rFonts w:ascii="CMU Concrete" w:hAnsi="CMU Concrete"/>
                <w:b/>
              </w:rPr>
              <w:t xml:space="preserve"> </w:t>
            </w:r>
            <w:r w:rsidRPr="00D4048A">
              <w:rPr>
                <w:rFonts w:ascii="CMU Concrete"/>
                <w:b/>
              </w:rPr>
              <w:t>입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형태의</w:t>
            </w:r>
            <w:r w:rsidRPr="00D4048A">
              <w:rPr>
                <w:rFonts w:ascii="CMU Concrete" w:hAnsi="CMU Concrete"/>
              </w:rPr>
              <w:t xml:space="preserve"> </w:t>
            </w:r>
            <w:r w:rsidRPr="00D4048A">
              <w:rPr>
                <w:rFonts w:ascii="CMU Concrete"/>
              </w:rPr>
              <w:t>여러</w:t>
            </w:r>
            <w:r w:rsidRPr="00D4048A">
              <w:rPr>
                <w:rFonts w:ascii="CMU Concrete" w:hAnsi="CMU Concrete"/>
              </w:rPr>
              <w:t xml:space="preserve"> ecl</w:t>
            </w:r>
            <w:r w:rsidRPr="00D4048A">
              <w:rPr>
                <w:rFonts w:ascii="CMU Concrete"/>
              </w:rPr>
              <w:t>파일을</w:t>
            </w:r>
            <w:r w:rsidRPr="00D4048A">
              <w:rPr>
                <w:rFonts w:ascii="CMU Concrete" w:hAnsi="CMU Concrete"/>
              </w:rPr>
              <w:t xml:space="preserve"> </w:t>
            </w:r>
            <w:r w:rsidRPr="00D4048A">
              <w:rPr>
                <w:rFonts w:ascii="CMU Concrete"/>
              </w:rPr>
              <w:t>모아서</w:t>
            </w:r>
            <w:r w:rsidRPr="00D4048A">
              <w:rPr>
                <w:rFonts w:ascii="CMU Concrete" w:hAnsi="CMU Concrete"/>
              </w:rPr>
              <w:t xml:space="preserve"> </w:t>
            </w:r>
            <w:r w:rsidRPr="00D4048A">
              <w:rPr>
                <w:rFonts w:ascii="CMU Concrete"/>
              </w:rPr>
              <w:t>세로로</w:t>
            </w:r>
            <w:r w:rsidRPr="00D4048A">
              <w:rPr>
                <w:rFonts w:ascii="CMU Concrete" w:hAnsi="CMU Concrete"/>
              </w:rPr>
              <w:t xml:space="preserve"> </w:t>
            </w:r>
            <w:r w:rsidRPr="00D4048A">
              <w:rPr>
                <w:rFonts w:ascii="CMU Concrete"/>
              </w:rPr>
              <w:t>붙여</w:t>
            </w:r>
            <w:r w:rsidRPr="00D4048A">
              <w:rPr>
                <w:rFonts w:ascii="CMU Concrete" w:hAnsi="CMU Concrete"/>
              </w:rPr>
              <w:t xml:space="preserve"> </w:t>
            </w:r>
            <w:r w:rsidRPr="00D4048A">
              <w:rPr>
                <w:rFonts w:ascii="CMU Concrete"/>
              </w:rPr>
              <w:t>새로운</w:t>
            </w:r>
            <w:r w:rsidRPr="00D4048A">
              <w:rPr>
                <w:rFonts w:ascii="CMU Concrete" w:hAnsi="CMU Concrete"/>
              </w:rPr>
              <w:t xml:space="preserve"> ecl </w:t>
            </w:r>
            <w:r w:rsidRPr="00D4048A">
              <w:rPr>
                <w:rFonts w:ascii="CMU Concrete"/>
              </w:rPr>
              <w:t>파일을</w:t>
            </w:r>
            <w:r w:rsidRPr="00D4048A">
              <w:rPr>
                <w:rFonts w:ascii="CMU Concrete" w:hAnsi="CMU Concrete"/>
              </w:rPr>
              <w:t xml:space="preserve"> </w:t>
            </w:r>
            <w:r w:rsidRPr="00D4048A">
              <w:rPr>
                <w:rFonts w:ascii="CMU Concrete"/>
              </w:rPr>
              <w:t>만드는</w:t>
            </w:r>
            <w:r w:rsidRPr="00D4048A">
              <w:rPr>
                <w:rFonts w:ascii="CMU Concrete" w:hAnsi="CMU Concrete"/>
              </w:rPr>
              <w:t xml:space="preserve"> </w:t>
            </w:r>
            <w:r w:rsidRPr="00D4048A">
              <w:rPr>
                <w:rFonts w:ascii="CMU Concrete"/>
              </w:rPr>
              <w:t>기능을</w:t>
            </w:r>
            <w:r w:rsidRPr="00D4048A">
              <w:rPr>
                <w:rFonts w:ascii="CMU Concrete" w:hAnsi="CMU Concrete"/>
              </w:rPr>
              <w:t xml:space="preserve"> </w:t>
            </w:r>
            <w:r w:rsidRPr="00D4048A">
              <w:rPr>
                <w:rFonts w:ascii="CMU Concrete"/>
              </w:rPr>
              <w:t>하는</w:t>
            </w:r>
            <w:r w:rsidRPr="00D4048A">
              <w:rPr>
                <w:rFonts w:ascii="CMU Concrete" w:hAnsi="CMU Concrete"/>
              </w:rPr>
              <w:t xml:space="preserve"> </w:t>
            </w:r>
            <w:r w:rsidRPr="00D4048A">
              <w:rPr>
                <w:rFonts w:ascii="CMU Concrete"/>
              </w:rPr>
              <w:t>노드입니다</w:t>
            </w:r>
            <w:r w:rsidRPr="00D4048A">
              <w:rPr>
                <w:rFonts w:ascii="CMU Concrete" w:hAnsi="CMU Concrete"/>
              </w:rPr>
              <w:t>.</w:t>
            </w:r>
          </w:p>
        </w:tc>
      </w:tr>
    </w:tbl>
    <w:p w14:paraId="7AEB9FD4" w14:textId="77777777" w:rsidR="00DB231D" w:rsidRDefault="00DB231D" w:rsidP="00DB231D">
      <w:pPr>
        <w:pStyle w:val="11"/>
      </w:pPr>
      <w:r w:rsidRPr="009300E7">
        <w:t>사용법</w:t>
      </w:r>
    </w:p>
    <w:p w14:paraId="3C5F79E8" w14:textId="77777777" w:rsidR="00DB231D" w:rsidRPr="00D4048A" w:rsidRDefault="00B32DD7" w:rsidP="00DB231D">
      <w:pPr>
        <w:rPr>
          <w:rFonts w:ascii="CMU Concrete" w:hAnsi="CMU Concrete"/>
        </w:rPr>
      </w:pPr>
      <w:r>
        <w:rPr>
          <w:noProof/>
        </w:rPr>
        <w:drawing>
          <wp:anchor distT="0" distB="0" distL="114300" distR="114300" simplePos="0" relativeHeight="251700224" behindDoc="0" locked="0" layoutInCell="1" allowOverlap="1" wp14:anchorId="2BC971B8" wp14:editId="412623D9">
            <wp:simplePos x="0" y="0"/>
            <wp:positionH relativeFrom="column">
              <wp:posOffset>-3810</wp:posOffset>
            </wp:positionH>
            <wp:positionV relativeFrom="paragraph">
              <wp:posOffset>60960</wp:posOffset>
            </wp:positionV>
            <wp:extent cx="2152650" cy="2181225"/>
            <wp:effectExtent l="0" t="0" r="0" b="9525"/>
            <wp:wrapSquare wrapText="bothSides"/>
            <wp:docPr id="1580"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52650" cy="2181225"/>
                    </a:xfrm>
                    <a:prstGeom prst="rect">
                      <a:avLst/>
                    </a:prstGeom>
                    <a:noFill/>
                  </pic:spPr>
                </pic:pic>
              </a:graphicData>
            </a:graphic>
            <wp14:sizeRelH relativeFrom="page">
              <wp14:pctWidth>0</wp14:pctWidth>
            </wp14:sizeRelH>
            <wp14:sizeRelV relativeFrom="page">
              <wp14:pctHeight>0</wp14:pctHeight>
            </wp14:sizeRelV>
          </wp:anchor>
        </w:drawing>
      </w:r>
    </w:p>
    <w:p w14:paraId="35D496B8" w14:textId="77777777" w:rsidR="00DB231D" w:rsidRPr="00D4048A" w:rsidRDefault="00DB231D" w:rsidP="00DB231D">
      <w:pPr>
        <w:pStyle w:val="13"/>
        <w:numPr>
          <w:ilvl w:val="0"/>
          <w:numId w:val="11"/>
        </w:numPr>
        <w:rPr>
          <w:rFonts w:ascii="CMU Concrete" w:hAnsi="CMU Concrete"/>
        </w:rPr>
      </w:pPr>
      <w:r w:rsidRPr="00D4048A">
        <w:rPr>
          <w:rStyle w:val="p2Char"/>
          <w:rFonts w:ascii="CMU Concrete"/>
          <w:b/>
          <w:bCs/>
        </w:rPr>
        <w:t>변수매칭</w:t>
      </w:r>
      <w:r w:rsidRPr="00D4048A">
        <w:rPr>
          <w:rStyle w:val="p2Char"/>
          <w:rFonts w:ascii="CMU Concrete" w:hAnsi="CMU Concrete"/>
          <w:b/>
          <w:bCs/>
        </w:rPr>
        <w:t xml:space="preserve"> </w:t>
      </w:r>
      <w:r w:rsidRPr="00D4048A">
        <w:rPr>
          <w:rStyle w:val="p2Char"/>
          <w:rFonts w:ascii="CMU Concrete"/>
          <w:b/>
          <w:bCs/>
        </w:rPr>
        <w:t>방법</w:t>
      </w:r>
      <w:r w:rsidRPr="00D4048A">
        <w:rPr>
          <w:rFonts w:ascii="CMU Concrete"/>
        </w:rPr>
        <w:t>을</w:t>
      </w:r>
      <w:r w:rsidRPr="00D4048A">
        <w:rPr>
          <w:rFonts w:ascii="CMU Concrete" w:hAnsi="CMU Concrete"/>
        </w:rPr>
        <w:t xml:space="preserve"> </w:t>
      </w:r>
      <w:r w:rsidRPr="00D4048A">
        <w:rPr>
          <w:rFonts w:ascii="CMU Concrete"/>
        </w:rPr>
        <w:t>선택합니다</w:t>
      </w:r>
      <w:r w:rsidRPr="00D4048A">
        <w:rPr>
          <w:rFonts w:ascii="CMU Concrete" w:hAnsi="CMU Concrete"/>
        </w:rPr>
        <w:t>.</w:t>
      </w:r>
    </w:p>
    <w:p w14:paraId="37A6D7BA" w14:textId="77777777" w:rsidR="00DB231D" w:rsidRPr="00D4048A" w:rsidRDefault="00DB231D" w:rsidP="00DB231D">
      <w:pPr>
        <w:pStyle w:val="13"/>
        <w:numPr>
          <w:ilvl w:val="0"/>
          <w:numId w:val="11"/>
        </w:numPr>
        <w:rPr>
          <w:rFonts w:ascii="CMU Concrete" w:hAnsi="CMU Concrete"/>
        </w:rPr>
      </w:pPr>
      <w:r w:rsidRPr="00D4048A">
        <w:rPr>
          <w:rFonts w:ascii="CMU Concrete"/>
        </w:rPr>
        <w:t>같은</w:t>
      </w:r>
      <w:r w:rsidRPr="00D4048A">
        <w:rPr>
          <w:rFonts w:ascii="CMU Concrete" w:hAnsi="CMU Concrete"/>
        </w:rPr>
        <w:t xml:space="preserve"> </w:t>
      </w:r>
      <w:r w:rsidRPr="00D4048A">
        <w:rPr>
          <w:rFonts w:ascii="CMU Concrete"/>
        </w:rPr>
        <w:t>형식의</w:t>
      </w:r>
      <w:r w:rsidRPr="00D4048A">
        <w:rPr>
          <w:rFonts w:ascii="CMU Concrete" w:hAnsi="CMU Concrete"/>
        </w:rPr>
        <w:t xml:space="preserve"> </w:t>
      </w:r>
      <w:r w:rsidRPr="00D4048A">
        <w:rPr>
          <w:rFonts w:ascii="CMU Concrete"/>
        </w:rPr>
        <w:t>파일이</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선택합니다</w:t>
      </w:r>
      <w:r w:rsidR="00440B5B">
        <w:rPr>
          <w:rFonts w:ascii="CMU Concrete" w:hint="eastAsia"/>
        </w:rPr>
        <w:t>.</w:t>
      </w:r>
      <w:r w:rsidRPr="00D4048A">
        <w:rPr>
          <w:rFonts w:ascii="CMU Concrete" w:hAnsi="CMU Concrete"/>
        </w:rPr>
        <w:t xml:space="preserve"> </w:t>
      </w:r>
    </w:p>
    <w:p w14:paraId="16AECDF8" w14:textId="77777777" w:rsidR="00DB231D" w:rsidRPr="00D4048A" w:rsidRDefault="00DB231D" w:rsidP="00DB231D">
      <w:pPr>
        <w:pStyle w:val="13"/>
        <w:numPr>
          <w:ilvl w:val="0"/>
          <w:numId w:val="11"/>
        </w:numP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구분하는</w:t>
      </w:r>
      <w:r w:rsidRPr="00D4048A">
        <w:rPr>
          <w:rFonts w:ascii="CMU Concrete" w:hAnsi="CMU Concrete"/>
        </w:rPr>
        <w:t xml:space="preserve"> </w:t>
      </w:r>
      <w:r w:rsidRPr="00D4048A">
        <w:rPr>
          <w:rFonts w:ascii="CMU Concrete"/>
        </w:rPr>
        <w:t>접두어</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접미어를</w:t>
      </w:r>
      <w:r w:rsidRPr="00D4048A">
        <w:rPr>
          <w:rFonts w:ascii="CMU Concrete" w:hAnsi="CMU Concrete"/>
        </w:rPr>
        <w:t xml:space="preserve"> *</w:t>
      </w:r>
      <w:r w:rsidRPr="00D4048A">
        <w:rPr>
          <w:rFonts w:ascii="CMU Concrete"/>
        </w:rPr>
        <w:t>로</w:t>
      </w:r>
      <w:r w:rsidRPr="00D4048A">
        <w:rPr>
          <w:rFonts w:ascii="CMU Concrete" w:hAnsi="CMU Concrete"/>
        </w:rPr>
        <w:t xml:space="preserve"> </w:t>
      </w:r>
      <w:r w:rsidRPr="00D4048A">
        <w:rPr>
          <w:rFonts w:ascii="CMU Concrete"/>
        </w:rPr>
        <w:t>하여</w:t>
      </w:r>
      <w:r w:rsidRPr="00D4048A">
        <w:rPr>
          <w:rFonts w:ascii="CMU Concrete" w:hAnsi="CMU Concrete"/>
        </w:rPr>
        <w:t xml:space="preserve"> </w:t>
      </w:r>
      <w:r w:rsidRPr="00D4048A">
        <w:rPr>
          <w:rFonts w:ascii="CMU Concrete"/>
          <w:b/>
        </w:rPr>
        <w:t>파일</w:t>
      </w:r>
      <w:r w:rsidRPr="00D4048A">
        <w:rPr>
          <w:rFonts w:ascii="CMU Concrete" w:hAnsi="CMU Concrete"/>
        </w:rPr>
        <w:t xml:space="preserve"> </w:t>
      </w:r>
      <w:r w:rsidRPr="00D4048A">
        <w:rPr>
          <w:rFonts w:ascii="CMU Concrete"/>
          <w:b/>
        </w:rPr>
        <w:t>형태</w:t>
      </w:r>
      <w:r w:rsidRPr="00D4048A">
        <w:rPr>
          <w:rFonts w:ascii="CMU Concrete"/>
        </w:rPr>
        <w:t>를</w:t>
      </w:r>
      <w:r w:rsidRPr="00D4048A">
        <w:rPr>
          <w:rFonts w:ascii="CMU Concrete" w:hAnsi="CMU Concrete"/>
        </w:rPr>
        <w:t xml:space="preserve"> </w:t>
      </w:r>
      <w:r w:rsidRPr="00D4048A">
        <w:rPr>
          <w:rFonts w:ascii="CMU Concrete"/>
        </w:rPr>
        <w:t>써</w:t>
      </w:r>
      <w:r w:rsidRPr="00D4048A">
        <w:rPr>
          <w:rFonts w:ascii="CMU Concrete" w:hAnsi="CMU Concrete"/>
        </w:rPr>
        <w:t xml:space="preserve"> </w:t>
      </w:r>
      <w:r w:rsidRPr="00D4048A">
        <w:rPr>
          <w:rFonts w:ascii="CMU Concrete"/>
        </w:rPr>
        <w:t>줍니다</w:t>
      </w:r>
      <w:r w:rsidRPr="00D4048A">
        <w:rPr>
          <w:rFonts w:ascii="CMU Concrete" w:hAnsi="CMU Concrete"/>
        </w:rPr>
        <w:t>.</w:t>
      </w:r>
    </w:p>
    <w:p w14:paraId="4B205CF0" w14:textId="77777777" w:rsidR="00DB231D" w:rsidRPr="00D4048A" w:rsidRDefault="00DB231D" w:rsidP="00DB231D">
      <w:pPr>
        <w:pStyle w:val="13"/>
        <w:numPr>
          <w:ilvl w:val="0"/>
          <w:numId w:val="11"/>
        </w:numPr>
        <w:rPr>
          <w:rFonts w:ascii="CMU Concrete" w:hAnsi="CMU Concrete"/>
        </w:rPr>
      </w:pPr>
      <w:r w:rsidRPr="00D4048A">
        <w:rPr>
          <w:rStyle w:val="p2Char"/>
          <w:rFonts w:ascii="CMU Concrete"/>
          <w:b/>
          <w:bCs/>
        </w:rPr>
        <w:t>파일</w:t>
      </w:r>
      <w:r w:rsidRPr="00D4048A">
        <w:rPr>
          <w:rStyle w:val="p2Char"/>
          <w:rFonts w:ascii="CMU Concrete" w:hAnsi="CMU Concrete"/>
          <w:b/>
          <w:bCs/>
        </w:rPr>
        <w:t xml:space="preserve"> </w:t>
      </w:r>
      <w:r w:rsidRPr="00D4048A">
        <w:rPr>
          <w:rStyle w:val="p2Char"/>
          <w:rFonts w:ascii="CMU Concrete"/>
          <w:b/>
          <w:bCs/>
        </w:rPr>
        <w:t>다시</w:t>
      </w:r>
      <w:r w:rsidRPr="00D4048A">
        <w:rPr>
          <w:rStyle w:val="p2Char"/>
          <w:rFonts w:ascii="CMU Concrete" w:hAnsi="CMU Concrete"/>
          <w:b/>
          <w:bCs/>
        </w:rPr>
        <w:t xml:space="preserve"> </w:t>
      </w:r>
      <w:r w:rsidRPr="00D4048A">
        <w:rPr>
          <w:rStyle w:val="p2Char"/>
          <w:rFonts w:ascii="CMU Concrete"/>
          <w:b/>
          <w:bCs/>
        </w:rPr>
        <w:t>읽기</w:t>
      </w:r>
      <w:r w:rsidRPr="00D4048A">
        <w:rPr>
          <w:rFonts w:ascii="CMU Concrete"/>
        </w:rPr>
        <w:t>를</w:t>
      </w:r>
      <w:r w:rsidRPr="00D4048A">
        <w:rPr>
          <w:rFonts w:ascii="CMU Concrete" w:hAnsi="CMU Concrete"/>
        </w:rPr>
        <w:t xml:space="preserve"> </w:t>
      </w:r>
      <w:r w:rsidRPr="00D4048A">
        <w:rPr>
          <w:rFonts w:ascii="CMU Concrete"/>
        </w:rPr>
        <w:t>통해</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변경</w:t>
      </w:r>
      <w:r w:rsidRPr="00D4048A">
        <w:rPr>
          <w:rFonts w:ascii="CMU Concrete" w:hAnsi="CMU Concrete"/>
        </w:rPr>
        <w:t xml:space="preserve"> </w:t>
      </w:r>
      <w:r w:rsidRPr="00D4048A">
        <w:rPr>
          <w:rFonts w:ascii="CMU Concrete"/>
        </w:rPr>
        <w:t>후</w:t>
      </w:r>
      <w:r w:rsidRPr="00D4048A">
        <w:rPr>
          <w:rFonts w:ascii="CMU Concrete" w:hAnsi="CMU Concrete"/>
        </w:rPr>
        <w:t xml:space="preserve"> </w:t>
      </w:r>
      <w:r w:rsidRPr="00D4048A">
        <w:rPr>
          <w:rFonts w:ascii="CMU Concrete"/>
        </w:rPr>
        <w:t>새롭게</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읽을</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p w14:paraId="339A45B8" w14:textId="77777777" w:rsidR="00DB231D" w:rsidRPr="00D4048A" w:rsidRDefault="00DB231D" w:rsidP="00DB231D">
      <w:pPr>
        <w:pStyle w:val="16"/>
        <w:rPr>
          <w:rFonts w:ascii="CMU Concrete" w:eastAsia="굴림" w:hAnsi="CMU Concrete"/>
        </w:rPr>
      </w:pPr>
    </w:p>
    <w:p w14:paraId="40717837" w14:textId="77777777" w:rsidR="00DB231D" w:rsidRPr="00D4048A" w:rsidRDefault="00DB231D" w:rsidP="00DB231D">
      <w:pPr>
        <w:pStyle w:val="16"/>
        <w:rPr>
          <w:rFonts w:ascii="CMU Concrete" w:eastAsia="굴림" w:hAnsi="CMU Concrete"/>
        </w:rPr>
      </w:pPr>
    </w:p>
    <w:p w14:paraId="5C1D9DAF" w14:textId="77777777" w:rsidR="00DB231D" w:rsidRDefault="00DB231D" w:rsidP="00DB231D">
      <w:pPr>
        <w:pStyle w:val="11"/>
        <w:rPr>
          <w:rFonts w:hAnsi="굴림"/>
        </w:rPr>
      </w:pPr>
      <w:r w:rsidRPr="00D4048A">
        <w:rPr>
          <w:rFonts w:hAnsi="굴림"/>
        </w:rPr>
        <w:t>속성</w:t>
      </w:r>
    </w:p>
    <w:tbl>
      <w:tblPr>
        <w:tblW w:w="5074"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90"/>
        <w:gridCol w:w="1158"/>
        <w:gridCol w:w="4898"/>
        <w:gridCol w:w="801"/>
        <w:gridCol w:w="1158"/>
      </w:tblGrid>
      <w:tr w:rsidR="00DB231D" w:rsidRPr="00D4048A" w14:paraId="23623E52" w14:textId="77777777" w:rsidTr="00440B5B">
        <w:trPr>
          <w:trHeight w:val="23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373C41" w14:textId="77777777" w:rsidR="00DB231D" w:rsidRPr="00D4048A" w:rsidRDefault="00DB231D" w:rsidP="007231D9">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D0F8938" w14:textId="77777777" w:rsidR="00DB231D" w:rsidRPr="00D4048A" w:rsidRDefault="00DB231D" w:rsidP="007231D9">
            <w:pPr>
              <w:pStyle w:val="ae"/>
              <w:rPr>
                <w:rFonts w:ascii="CMU Concrete" w:hAnsi="CMU Concrete"/>
              </w:rPr>
            </w:pPr>
            <w:r w:rsidRPr="00D4048A">
              <w:rPr>
                <w:rFonts w:asci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0FE9B4" w14:textId="77777777" w:rsidR="00DB231D" w:rsidRPr="00D4048A" w:rsidRDefault="00DB231D" w:rsidP="007231D9">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5859FB8" w14:textId="77777777" w:rsidR="00DB231D" w:rsidRPr="00D4048A" w:rsidRDefault="00DB231D" w:rsidP="007231D9">
            <w:pPr>
              <w:pStyle w:val="ae"/>
              <w:rPr>
                <w:rFonts w:ascii="CMU Concrete" w:hAnsi="CMU Concrete"/>
              </w:rPr>
            </w:pPr>
            <w:r w:rsidRPr="00D4048A">
              <w:rPr>
                <w:rFonts w:asci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24D1D1A" w14:textId="77777777" w:rsidR="00DB231D" w:rsidRPr="00D4048A" w:rsidRDefault="00DB231D" w:rsidP="007231D9">
            <w:pPr>
              <w:pStyle w:val="ae"/>
              <w:rPr>
                <w:rFonts w:ascii="CMU Concrete" w:hAnsi="CMU Concrete"/>
              </w:rPr>
            </w:pPr>
            <w:r w:rsidRPr="00D4048A">
              <w:rPr>
                <w:rFonts w:ascii="CMU Concrete"/>
              </w:rPr>
              <w:t>비고</w:t>
            </w:r>
          </w:p>
        </w:tc>
      </w:tr>
      <w:tr w:rsidR="00440B5B" w:rsidRPr="00D4048A" w14:paraId="434C92D5" w14:textId="77777777" w:rsidTr="00440B5B">
        <w:trPr>
          <w:trHeight w:val="224"/>
          <w:tblCellSpacing w:w="0" w:type="dxa"/>
          <w:jc w:val="center"/>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AFD9B65" w14:textId="77777777" w:rsidR="00440B5B" w:rsidRPr="00D4048A" w:rsidRDefault="00440B5B" w:rsidP="007231D9">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3E3F2FBC" w14:textId="77777777" w:rsidR="00440B5B" w:rsidRPr="00D4048A" w:rsidRDefault="00440B5B" w:rsidP="007231D9">
            <w:pPr>
              <w:jc w:val="center"/>
              <w:rPr>
                <w:rFonts w:ascii="CMU Concrete" w:hAnsi="CMU Concrete"/>
              </w:rPr>
            </w:pPr>
            <w:r w:rsidRPr="00D4048A">
              <w:rPr>
                <w:rFonts w:asci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14:paraId="19170210" w14:textId="77777777" w:rsidR="00440B5B" w:rsidRPr="00D4048A" w:rsidRDefault="00440B5B" w:rsidP="007231D9">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22B6CD39" w14:textId="77777777" w:rsidR="00440B5B" w:rsidRPr="00D4048A" w:rsidRDefault="00440B5B" w:rsidP="007231D9">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14:paraId="59EBBA07" w14:textId="77777777" w:rsidR="00440B5B" w:rsidRPr="00D4048A" w:rsidRDefault="00440B5B" w:rsidP="007231D9">
            <w:pPr>
              <w:rPr>
                <w:rFonts w:ascii="CMU Concrete" w:hAnsi="CMU Concrete"/>
              </w:rPr>
            </w:pPr>
            <w:r w:rsidRPr="00D4048A">
              <w:rPr>
                <w:rFonts w:ascii="CMU Concrete" w:hAnsi="CMU Concrete"/>
              </w:rPr>
              <w:t> </w:t>
            </w:r>
          </w:p>
        </w:tc>
      </w:tr>
      <w:tr w:rsidR="00440B5B" w:rsidRPr="00D4048A" w14:paraId="2F806AA3" w14:textId="77777777" w:rsidTr="00440B5B">
        <w:trPr>
          <w:trHeight w:val="202"/>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6BA9CB9E" w14:textId="77777777" w:rsidR="00440B5B" w:rsidRPr="00D4048A" w:rsidRDefault="00440B5B"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6BF56F39" w14:textId="77777777" w:rsidR="00440B5B" w:rsidRPr="00D4048A" w:rsidRDefault="00440B5B" w:rsidP="007231D9">
            <w:pPr>
              <w:jc w:val="center"/>
              <w:rPr>
                <w:rFonts w:ascii="CMU Concrete" w:hAnsi="CMU Concrete"/>
              </w:rPr>
            </w:pPr>
            <w:r w:rsidRPr="00D4048A">
              <w:rPr>
                <w:rFonts w:asci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14:paraId="41B8BD3E" w14:textId="77777777" w:rsidR="00440B5B" w:rsidRPr="00D4048A" w:rsidRDefault="00440B5B" w:rsidP="007231D9">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6740BDC6" w14:textId="77777777" w:rsidR="00440B5B" w:rsidRPr="00D4048A" w:rsidRDefault="00440B5B"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39BD555C" w14:textId="77777777" w:rsidR="00440B5B" w:rsidRPr="00D4048A" w:rsidRDefault="00440B5B" w:rsidP="007231D9">
            <w:pPr>
              <w:rPr>
                <w:rFonts w:ascii="CMU Concrete" w:hAnsi="CMU Concrete"/>
              </w:rPr>
            </w:pPr>
            <w:r w:rsidRPr="00D4048A">
              <w:rPr>
                <w:rFonts w:ascii="CMU Concrete" w:hAnsi="CMU Concrete"/>
              </w:rPr>
              <w:t> </w:t>
            </w:r>
          </w:p>
        </w:tc>
      </w:tr>
      <w:tr w:rsidR="00440B5B" w:rsidRPr="00D4048A" w14:paraId="6B38FE2A" w14:textId="77777777" w:rsidTr="00440B5B">
        <w:trPr>
          <w:trHeight w:val="1019"/>
          <w:tblCellSpacing w:w="0" w:type="dxa"/>
          <w:jc w:val="center"/>
        </w:trPr>
        <w:tc>
          <w:tcPr>
            <w:tcW w:w="500" w:type="pct"/>
            <w:vMerge w:val="restart"/>
            <w:tcBorders>
              <w:top w:val="single" w:sz="6" w:space="0" w:color="999999"/>
              <w:left w:val="single" w:sz="2" w:space="0" w:color="999999"/>
              <w:bottom w:val="single" w:sz="6" w:space="0" w:color="999999"/>
              <w:right w:val="single" w:sz="6" w:space="0" w:color="999999"/>
            </w:tcBorders>
            <w:shd w:val="pct20" w:color="auto" w:fill="auto"/>
            <w:vAlign w:val="center"/>
          </w:tcPr>
          <w:p w14:paraId="6C87BC3D" w14:textId="77777777" w:rsidR="00440B5B" w:rsidRPr="00D4048A" w:rsidRDefault="00440B5B" w:rsidP="007231D9">
            <w:pPr>
              <w:pStyle w:val="ae"/>
              <w:rPr>
                <w:rFonts w:ascii="CMU Concrete" w:hAnsi="CMU Concrete"/>
              </w:rPr>
            </w:pPr>
            <w:r w:rsidRPr="00D4048A">
              <w:rPr>
                <w:rFonts w:ascii="CMU Concrete"/>
              </w:rPr>
              <w:t>파일</w:t>
            </w:r>
          </w:p>
        </w:tc>
        <w:tc>
          <w:tcPr>
            <w:tcW w:w="650" w:type="pct"/>
            <w:tcBorders>
              <w:top w:val="single" w:sz="2" w:space="0" w:color="999999"/>
              <w:left w:val="single" w:sz="2" w:space="0" w:color="999999"/>
              <w:bottom w:val="single" w:sz="6" w:space="0" w:color="999999"/>
              <w:right w:val="single" w:sz="6" w:space="0" w:color="999999"/>
            </w:tcBorders>
            <w:vAlign w:val="center"/>
          </w:tcPr>
          <w:p w14:paraId="2E4D65E0" w14:textId="77777777" w:rsidR="00440B5B" w:rsidRPr="00D4048A" w:rsidRDefault="00440B5B" w:rsidP="007231D9">
            <w:pPr>
              <w:jc w:val="center"/>
              <w:rPr>
                <w:rFonts w:ascii="CMU Concrete" w:hAnsi="CMU Concrete"/>
              </w:rPr>
            </w:pPr>
            <w:r w:rsidRPr="00D4048A">
              <w:rPr>
                <w:rFonts w:ascii="CMU Concrete"/>
              </w:rPr>
              <w:t>변수</w:t>
            </w:r>
            <w:r w:rsidRPr="00D4048A">
              <w:rPr>
                <w:rFonts w:ascii="CMU Concrete" w:hAnsi="CMU Concrete"/>
              </w:rPr>
              <w:t xml:space="preserve"> </w:t>
            </w:r>
            <w:r w:rsidRPr="00D4048A">
              <w:rPr>
                <w:rFonts w:ascii="CMU Concrete"/>
              </w:rPr>
              <w:t>매칭</w:t>
            </w:r>
            <w:r w:rsidRPr="00D4048A">
              <w:rPr>
                <w:rFonts w:ascii="CMU Concrete" w:hAnsi="CMU Concrete"/>
              </w:rPr>
              <w:t xml:space="preserve"> </w:t>
            </w:r>
            <w:r w:rsidRPr="00D4048A">
              <w:rPr>
                <w:rFonts w:ascii="CMU Concrete"/>
              </w:rPr>
              <w:t>방법</w:t>
            </w:r>
          </w:p>
        </w:tc>
        <w:tc>
          <w:tcPr>
            <w:tcW w:w="2750" w:type="pct"/>
            <w:tcBorders>
              <w:top w:val="single" w:sz="2" w:space="0" w:color="999999"/>
              <w:left w:val="single" w:sz="2" w:space="0" w:color="999999"/>
              <w:bottom w:val="single" w:sz="6" w:space="0" w:color="999999"/>
              <w:right w:val="single" w:sz="6" w:space="0" w:color="999999"/>
            </w:tcBorders>
            <w:vAlign w:val="center"/>
          </w:tcPr>
          <w:p w14:paraId="6A4A03A3" w14:textId="77777777" w:rsidR="00440B5B" w:rsidRPr="00D4048A" w:rsidRDefault="00440B5B" w:rsidP="007231D9">
            <w:pPr>
              <w:rPr>
                <w:rFonts w:ascii="CMU Concrete" w:hAnsi="CMU Concrete"/>
              </w:rPr>
            </w:pPr>
            <w:r w:rsidRPr="00D4048A">
              <w:rPr>
                <w:rFonts w:ascii="CMU Concrete"/>
              </w:rPr>
              <w:t>여러</w:t>
            </w:r>
            <w:r w:rsidRPr="00D4048A">
              <w:rPr>
                <w:rFonts w:ascii="CMU Concrete" w:hAnsi="CMU Concrete"/>
              </w:rPr>
              <w:t xml:space="preserve"> </w:t>
            </w:r>
            <w:r w:rsidRPr="00D4048A">
              <w:rPr>
                <w:rFonts w:ascii="CMU Concrete"/>
              </w:rPr>
              <w:t>개의</w:t>
            </w:r>
            <w:r w:rsidRPr="00D4048A">
              <w:rPr>
                <w:rFonts w:ascii="CMU Concrete" w:hAnsi="CMU Concrete"/>
              </w:rPr>
              <w:t>ecl</w:t>
            </w:r>
            <w:r w:rsidRPr="00D4048A">
              <w:rPr>
                <w:rFonts w:ascii="CMU Concrete"/>
              </w:rPr>
              <w:t>파일들의</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매칭을</w:t>
            </w:r>
            <w:r w:rsidRPr="00D4048A">
              <w:rPr>
                <w:rFonts w:ascii="CMU Concrete" w:hAnsi="CMU Concrete"/>
              </w:rPr>
              <w:t xml:space="preserve"> </w:t>
            </w:r>
            <w:r w:rsidRPr="00D4048A">
              <w:rPr>
                <w:rFonts w:ascii="CMU Concrete"/>
              </w:rPr>
              <w:t>어떻게</w:t>
            </w:r>
            <w:r w:rsidRPr="00D4048A">
              <w:rPr>
                <w:rFonts w:ascii="CMU Concrete" w:hAnsi="CMU Concrete"/>
              </w:rPr>
              <w:t xml:space="preserve"> </w:t>
            </w:r>
            <w:r w:rsidRPr="00D4048A">
              <w:rPr>
                <w:rFonts w:ascii="CMU Concrete"/>
              </w:rPr>
              <w:t>시킬</w:t>
            </w:r>
            <w:r w:rsidRPr="00D4048A">
              <w:rPr>
                <w:rFonts w:ascii="CMU Concrete" w:hAnsi="CMU Concrete"/>
              </w:rPr>
              <w:t xml:space="preserve"> </w:t>
            </w:r>
            <w:r w:rsidRPr="00D4048A">
              <w:rPr>
                <w:rFonts w:ascii="CMU Concrete"/>
              </w:rPr>
              <w:t>것인지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순서를</w:t>
            </w:r>
            <w:r w:rsidRPr="00D4048A">
              <w:rPr>
                <w:rFonts w:ascii="CMU Concrete" w:hAnsi="CMU Concrete"/>
              </w:rPr>
              <w:t xml:space="preserve"> </w:t>
            </w:r>
            <w:r w:rsidRPr="00D4048A">
              <w:rPr>
                <w:rFonts w:ascii="CMU Concrete"/>
              </w:rPr>
              <w:t>선택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w:t>
            </w:r>
            <w:r>
              <w:rPr>
                <w:rFonts w:ascii="CMU Concrete" w:hint="eastAsia"/>
              </w:rPr>
              <w:t>명</w:t>
            </w:r>
            <w:r w:rsidRPr="00D4048A">
              <w:rPr>
                <w:rFonts w:ascii="CMU Concrete"/>
              </w:rPr>
              <w:t>에</w:t>
            </w:r>
            <w:r w:rsidRPr="00D4048A">
              <w:rPr>
                <w:rFonts w:ascii="CMU Concrete" w:hAnsi="CMU Concrete"/>
              </w:rPr>
              <w:t xml:space="preserve"> </w:t>
            </w:r>
            <w:r w:rsidRPr="00D4048A">
              <w:rPr>
                <w:rFonts w:ascii="CMU Concrete"/>
              </w:rPr>
              <w:t>무관하게</w:t>
            </w:r>
            <w:r w:rsidRPr="00D4048A">
              <w:rPr>
                <w:rFonts w:ascii="CMU Concrete" w:hAnsi="CMU Concrete"/>
              </w:rPr>
              <w:t xml:space="preserve"> </w:t>
            </w:r>
            <w:r w:rsidRPr="00D4048A">
              <w:rPr>
                <w:rFonts w:ascii="CMU Concrete"/>
              </w:rPr>
              <w:t>순서가</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변수를</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변수로</w:t>
            </w:r>
            <w:r w:rsidRPr="00D4048A">
              <w:rPr>
                <w:rFonts w:ascii="CMU Concrete" w:hAnsi="CMU Concrete"/>
              </w:rPr>
              <w:t xml:space="preserve"> </w:t>
            </w:r>
            <w:r w:rsidRPr="00D4048A">
              <w:rPr>
                <w:rFonts w:ascii="CMU Concrete"/>
              </w:rPr>
              <w:t>봅니다</w:t>
            </w:r>
            <w:r w:rsidRPr="00D4048A">
              <w:rPr>
                <w:rFonts w:ascii="CMU Concrete" w:hAnsi="CMU Concrete"/>
              </w:rPr>
              <w:t xml:space="preserve">. </w:t>
            </w:r>
            <w:r w:rsidRPr="00D4048A">
              <w:rPr>
                <w:rFonts w:ascii="CMU Concrete"/>
              </w:rPr>
              <w:t>변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선택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순서와</w:t>
            </w:r>
            <w:r w:rsidRPr="00D4048A">
              <w:rPr>
                <w:rFonts w:ascii="CMU Concrete" w:hAnsi="CMU Concrete"/>
              </w:rPr>
              <w:t xml:space="preserve"> </w:t>
            </w:r>
            <w:r w:rsidRPr="00D4048A">
              <w:rPr>
                <w:rFonts w:ascii="CMU Concrete"/>
              </w:rPr>
              <w:t>무관하게</w:t>
            </w:r>
            <w:r w:rsidRPr="00D4048A">
              <w:rPr>
                <w:rFonts w:ascii="CMU Concrete" w:hAnsi="CMU Concrete"/>
              </w:rPr>
              <w:t xml:space="preserve"> </w:t>
            </w:r>
            <w:r w:rsidRPr="00D4048A">
              <w:rPr>
                <w:rFonts w:ascii="CMU Concrete"/>
              </w:rPr>
              <w:t>변수</w:t>
            </w:r>
            <w:r>
              <w:rPr>
                <w:rFonts w:ascii="CMU Concrete" w:hint="eastAsia"/>
              </w:rPr>
              <w:t>명</w:t>
            </w:r>
            <w:r w:rsidRPr="00D4048A">
              <w:rPr>
                <w:rFonts w:ascii="CMU Concrete"/>
              </w:rPr>
              <w:t>이</w:t>
            </w:r>
            <w:r w:rsidRPr="00D4048A">
              <w:rPr>
                <w:rFonts w:ascii="CMU Concrete" w:hAnsi="CMU Concrete"/>
              </w:rPr>
              <w:t xml:space="preserve"> </w:t>
            </w:r>
            <w:r w:rsidRPr="00D4048A">
              <w:rPr>
                <w:rFonts w:ascii="CMU Concrete"/>
              </w:rPr>
              <w:t>같으면</w:t>
            </w:r>
            <w:r w:rsidRPr="00D4048A">
              <w:rPr>
                <w:rFonts w:ascii="CMU Concrete" w:hAnsi="CMU Concrete"/>
              </w:rPr>
              <w:t xml:space="preserve"> </w:t>
            </w:r>
            <w:r w:rsidRPr="00D4048A">
              <w:rPr>
                <w:rFonts w:ascii="CMU Concrete"/>
              </w:rPr>
              <w:t>같은</w:t>
            </w:r>
            <w:r w:rsidRPr="00D4048A">
              <w:rPr>
                <w:rFonts w:ascii="CMU Concrete" w:hAnsi="CMU Concrete"/>
              </w:rPr>
              <w:t xml:space="preserve"> </w:t>
            </w:r>
            <w:r w:rsidRPr="00D4048A">
              <w:rPr>
                <w:rFonts w:ascii="CMU Concrete"/>
              </w:rPr>
              <w:t>변수로</w:t>
            </w:r>
            <w:r w:rsidRPr="00D4048A">
              <w:rPr>
                <w:rFonts w:ascii="CMU Concrete" w:hAnsi="CMU Concrete"/>
              </w:rPr>
              <w:t xml:space="preserve"> </w:t>
            </w:r>
            <w:r w:rsidRPr="00D4048A">
              <w:rPr>
                <w:rFonts w:ascii="CMU Concrete"/>
              </w:rPr>
              <w:t>봅니다</w:t>
            </w:r>
            <w:r w:rsidRPr="00D4048A">
              <w:rPr>
                <w:rFonts w:ascii="CMU Concrete" w:hAnsi="CMU Concrete"/>
              </w:rPr>
              <w:t xml:space="preserve">.  </w:t>
            </w:r>
          </w:p>
        </w:tc>
        <w:tc>
          <w:tcPr>
            <w:tcW w:w="450" w:type="pct"/>
            <w:vMerge w:val="restart"/>
            <w:tcBorders>
              <w:top w:val="single" w:sz="2" w:space="0" w:color="999999"/>
              <w:left w:val="single" w:sz="2" w:space="0" w:color="999999"/>
              <w:right w:val="single" w:sz="6" w:space="0" w:color="999999"/>
            </w:tcBorders>
            <w:vAlign w:val="center"/>
          </w:tcPr>
          <w:p w14:paraId="347A6612" w14:textId="77777777" w:rsidR="00440B5B" w:rsidRPr="00D4048A" w:rsidRDefault="00440B5B" w:rsidP="007231D9">
            <w:pPr>
              <w:jc w:val="center"/>
              <w:rPr>
                <w:rFonts w:ascii="CMU Concrete" w:hAnsi="CMU Concrete"/>
              </w:rPr>
            </w:pPr>
            <w:r w:rsidRPr="00D4048A">
              <w:rPr>
                <w:rFonts w:ascii="CMU Concrete"/>
              </w:rPr>
              <w:t>필수</w:t>
            </w:r>
          </w:p>
        </w:tc>
        <w:tc>
          <w:tcPr>
            <w:tcW w:w="650" w:type="pct"/>
            <w:tcBorders>
              <w:top w:val="single" w:sz="2" w:space="0" w:color="999999"/>
              <w:left w:val="single" w:sz="2" w:space="0" w:color="999999"/>
              <w:bottom w:val="single" w:sz="6" w:space="0" w:color="999999"/>
              <w:right w:val="single" w:sz="6" w:space="0" w:color="999999"/>
            </w:tcBorders>
            <w:vAlign w:val="center"/>
          </w:tcPr>
          <w:p w14:paraId="56AAA2EB" w14:textId="77777777" w:rsidR="00440B5B" w:rsidRPr="00D4048A" w:rsidRDefault="00440B5B" w:rsidP="007231D9">
            <w:pPr>
              <w:rPr>
                <w:rFonts w:ascii="CMU Concrete" w:hAnsi="CMU Concrete"/>
              </w:rPr>
            </w:pPr>
            <w:r w:rsidRPr="00D4048A">
              <w:rPr>
                <w:rFonts w:ascii="CMU Concrete" w:hAnsi="CMU Concrete"/>
              </w:rPr>
              <w:t> </w:t>
            </w:r>
          </w:p>
        </w:tc>
      </w:tr>
      <w:tr w:rsidR="00440B5B" w:rsidRPr="00D4048A" w14:paraId="48AE9EF7" w14:textId="77777777" w:rsidTr="00440B5B">
        <w:trPr>
          <w:trHeight w:val="408"/>
          <w:tblCellSpacing w:w="0" w:type="dxa"/>
          <w:jc w:val="center"/>
        </w:trPr>
        <w:tc>
          <w:tcPr>
            <w:tcW w:w="500" w:type="pct"/>
            <w:vMerge/>
            <w:tcBorders>
              <w:top w:val="single" w:sz="6" w:space="0" w:color="999999"/>
              <w:left w:val="single" w:sz="2" w:space="0" w:color="999999"/>
              <w:bottom w:val="single" w:sz="6" w:space="0" w:color="999999"/>
              <w:right w:val="single" w:sz="6" w:space="0" w:color="999999"/>
            </w:tcBorders>
            <w:shd w:val="pct20" w:color="auto" w:fill="auto"/>
            <w:vAlign w:val="center"/>
          </w:tcPr>
          <w:p w14:paraId="047B8793" w14:textId="77777777" w:rsidR="00440B5B" w:rsidRPr="00D4048A" w:rsidRDefault="00440B5B"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20CBEB0" w14:textId="77777777" w:rsidR="00440B5B" w:rsidRPr="00D4048A" w:rsidRDefault="00440B5B"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경로</w:t>
            </w:r>
          </w:p>
        </w:tc>
        <w:tc>
          <w:tcPr>
            <w:tcW w:w="2750" w:type="pct"/>
            <w:tcBorders>
              <w:top w:val="single" w:sz="2" w:space="0" w:color="999999"/>
              <w:left w:val="single" w:sz="2" w:space="0" w:color="999999"/>
              <w:bottom w:val="single" w:sz="6" w:space="0" w:color="999999"/>
              <w:right w:val="single" w:sz="6" w:space="0" w:color="999999"/>
            </w:tcBorders>
            <w:vAlign w:val="center"/>
          </w:tcPr>
          <w:p w14:paraId="0DFC26D4" w14:textId="77777777" w:rsidR="00440B5B" w:rsidRPr="00D4048A" w:rsidRDefault="00440B5B" w:rsidP="007231D9">
            <w:pPr>
              <w:rPr>
                <w:rFonts w:ascii="CMU Concrete" w:hAnsi="CMU Concrete"/>
              </w:rPr>
            </w:pPr>
            <w:r w:rsidRPr="00D4048A">
              <w:rPr>
                <w:rFonts w:ascii="CMU Concrete"/>
              </w:rPr>
              <w:t>같은</w:t>
            </w:r>
            <w:r w:rsidRPr="00D4048A">
              <w:rPr>
                <w:rFonts w:ascii="CMU Concrete" w:hAnsi="CMU Concrete"/>
              </w:rPr>
              <w:t xml:space="preserve"> </w:t>
            </w:r>
            <w:r w:rsidRPr="00D4048A">
              <w:rPr>
                <w:rFonts w:ascii="CMU Concrete"/>
              </w:rPr>
              <w:t>형태의</w:t>
            </w:r>
            <w:r w:rsidRPr="00D4048A">
              <w:rPr>
                <w:rFonts w:ascii="CMU Concrete" w:hAnsi="CMU Concrete"/>
              </w:rPr>
              <w:t xml:space="preserve"> ecl</w:t>
            </w:r>
            <w:r w:rsidRPr="00D4048A">
              <w:rPr>
                <w:rFonts w:ascii="CMU Concrete"/>
              </w:rPr>
              <w:t>파일들이</w:t>
            </w:r>
            <w:r w:rsidRPr="00D4048A">
              <w:rPr>
                <w:rFonts w:ascii="CMU Concrete" w:hAnsi="CMU Concrete"/>
              </w:rPr>
              <w:t xml:space="preserve"> </w:t>
            </w:r>
            <w:r w:rsidRPr="00D4048A">
              <w:rPr>
                <w:rFonts w:ascii="CMU Concrete"/>
              </w:rPr>
              <w:t>모여있는</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50" w:type="pct"/>
            <w:vMerge/>
            <w:tcBorders>
              <w:left w:val="single" w:sz="2" w:space="0" w:color="999999"/>
              <w:right w:val="single" w:sz="6" w:space="0" w:color="999999"/>
            </w:tcBorders>
            <w:vAlign w:val="center"/>
          </w:tcPr>
          <w:p w14:paraId="1D6A5208" w14:textId="77777777" w:rsidR="00440B5B" w:rsidRPr="00D4048A" w:rsidRDefault="00440B5B" w:rsidP="007231D9">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2D9CD88" w14:textId="77777777" w:rsidR="00440B5B" w:rsidRPr="00D4048A" w:rsidRDefault="00440B5B" w:rsidP="007231D9">
            <w:pPr>
              <w:rPr>
                <w:rFonts w:ascii="CMU Concrete" w:hAnsi="CMU Concrete"/>
              </w:rPr>
            </w:pPr>
            <w:r w:rsidRPr="00D4048A">
              <w:rPr>
                <w:rFonts w:ascii="CMU Concrete" w:hAnsi="CMU Concrete"/>
              </w:rPr>
              <w:t> </w:t>
            </w:r>
          </w:p>
        </w:tc>
      </w:tr>
      <w:tr w:rsidR="00440B5B" w:rsidRPr="00D4048A" w14:paraId="0857F6D0" w14:textId="77777777" w:rsidTr="00440B5B">
        <w:trPr>
          <w:trHeight w:val="1298"/>
          <w:tblCellSpacing w:w="0" w:type="dxa"/>
          <w:jc w:val="center"/>
        </w:trPr>
        <w:tc>
          <w:tcPr>
            <w:tcW w:w="500" w:type="pct"/>
            <w:vMerge/>
            <w:tcBorders>
              <w:top w:val="single" w:sz="6" w:space="0" w:color="999999"/>
              <w:left w:val="single" w:sz="2" w:space="0" w:color="999999"/>
              <w:bottom w:val="single" w:sz="6" w:space="0" w:color="999999"/>
              <w:right w:val="single" w:sz="6" w:space="0" w:color="999999"/>
            </w:tcBorders>
            <w:shd w:val="pct20" w:color="auto" w:fill="auto"/>
            <w:vAlign w:val="center"/>
          </w:tcPr>
          <w:p w14:paraId="6E154B49" w14:textId="77777777" w:rsidR="00440B5B" w:rsidRPr="00D4048A" w:rsidRDefault="00440B5B" w:rsidP="007231D9">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vAlign w:val="center"/>
          </w:tcPr>
          <w:p w14:paraId="41F61C64" w14:textId="77777777" w:rsidR="00440B5B" w:rsidRPr="00D4048A" w:rsidRDefault="00440B5B" w:rsidP="007231D9">
            <w:pPr>
              <w:jc w:val="cente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rPr>
              <w:t>형태</w:t>
            </w:r>
          </w:p>
        </w:tc>
        <w:tc>
          <w:tcPr>
            <w:tcW w:w="2750" w:type="pct"/>
            <w:tcBorders>
              <w:top w:val="single" w:sz="2" w:space="0" w:color="999999"/>
              <w:left w:val="single" w:sz="2" w:space="0" w:color="999999"/>
              <w:bottom w:val="single" w:sz="2" w:space="0" w:color="999999"/>
              <w:right w:val="single" w:sz="6" w:space="0" w:color="999999"/>
            </w:tcBorders>
            <w:vAlign w:val="center"/>
          </w:tcPr>
          <w:p w14:paraId="19ABFF53" w14:textId="77777777" w:rsidR="00440B5B" w:rsidRPr="00D4048A" w:rsidRDefault="00440B5B" w:rsidP="007231D9">
            <w:pPr>
              <w:rPr>
                <w:rFonts w:ascii="CMU Concrete" w:hAnsi="CMU Concrete"/>
              </w:rPr>
            </w:pPr>
            <w:r w:rsidRPr="00D4048A">
              <w:rPr>
                <w:rFonts w:ascii="CMU Concrete"/>
              </w:rPr>
              <w:t>만약</w:t>
            </w:r>
            <w:r w:rsidRPr="00D4048A">
              <w:rPr>
                <w:rFonts w:ascii="CMU Concrete" w:hAnsi="CMU Concrete"/>
              </w:rPr>
              <w:t xml:space="preserve"> </w:t>
            </w:r>
            <w:r w:rsidRPr="00D4048A">
              <w:rPr>
                <w:rFonts w:ascii="CMU Concrete"/>
              </w:rPr>
              <w:t>데이터가</w:t>
            </w:r>
            <w:r w:rsidRPr="00D4048A">
              <w:rPr>
                <w:rFonts w:ascii="CMU Concrete" w:hAnsi="CMU Concrete"/>
              </w:rPr>
              <w:t xml:space="preserve"> test1, test2,</w:t>
            </w:r>
            <w:r>
              <w:rPr>
                <w:rFonts w:ascii="CMU Concrete" w:hAnsi="CMU Concrete"/>
              </w:rPr>
              <w:t xml:space="preserve"> </w:t>
            </w:r>
            <w:r w:rsidRPr="00D4048A">
              <w:rPr>
                <w:rFonts w:ascii="CMU Concrete" w:hAnsi="CMU Concrete"/>
              </w:rPr>
              <w:t>…</w:t>
            </w:r>
            <w:r w:rsidRPr="00D4048A">
              <w:rPr>
                <w:rFonts w:ascii="CMU Concrete"/>
              </w:rPr>
              <w:t>이런</w:t>
            </w:r>
            <w:r w:rsidRPr="00D4048A">
              <w:rPr>
                <w:rFonts w:ascii="CMU Concrete" w:hAnsi="CMU Concrete"/>
              </w:rPr>
              <w:t xml:space="preserve"> </w:t>
            </w:r>
            <w:r w:rsidRPr="00D4048A">
              <w:rPr>
                <w:rFonts w:ascii="CMU Concrete"/>
              </w:rPr>
              <w:t>식으로</w:t>
            </w:r>
            <w:r w:rsidRPr="00D4048A">
              <w:rPr>
                <w:rFonts w:ascii="CMU Concrete" w:hAnsi="CMU Concrete"/>
              </w:rPr>
              <w:t xml:space="preserve"> </w:t>
            </w:r>
            <w:r w:rsidRPr="00D4048A">
              <w:rPr>
                <w:rFonts w:ascii="CMU Concrete"/>
              </w:rPr>
              <w:t>되어</w:t>
            </w:r>
            <w:r w:rsidRPr="00D4048A">
              <w:rPr>
                <w:rFonts w:ascii="CMU Concrete" w:hAnsi="CMU Concrete"/>
              </w:rPr>
              <w:t xml:space="preserve"> </w:t>
            </w:r>
            <w:r w:rsidRPr="00D4048A">
              <w:rPr>
                <w:rFonts w:ascii="CMU Concrete"/>
              </w:rPr>
              <w:t>있으면</w:t>
            </w:r>
            <w:r w:rsidRPr="00D4048A">
              <w:rPr>
                <w:rFonts w:ascii="CMU Concrete" w:hAnsi="CMU Concrete"/>
              </w:rPr>
              <w:t xml:space="preserve"> test*</w:t>
            </w:r>
            <w:r w:rsidRPr="00D4048A">
              <w:rPr>
                <w:rFonts w:ascii="CMU Concrete"/>
              </w:rPr>
              <w:t>을</w:t>
            </w:r>
            <w:r w:rsidRPr="00D4048A">
              <w:rPr>
                <w:rFonts w:ascii="CMU Concrete" w:hAnsi="CMU Concrete"/>
              </w:rPr>
              <w:t xml:space="preserve"> </w:t>
            </w:r>
            <w:r w:rsidRPr="00D4048A">
              <w:rPr>
                <w:rFonts w:ascii="CMU Concrete"/>
              </w:rPr>
              <w:t>입력하고</w:t>
            </w:r>
            <w:r w:rsidRPr="00D4048A">
              <w:rPr>
                <w:rFonts w:ascii="CMU Concrete" w:hAnsi="CMU Concrete"/>
              </w:rPr>
              <w:t xml:space="preserve"> 1test, 2test,</w:t>
            </w:r>
            <w:r>
              <w:rPr>
                <w:rFonts w:ascii="CMU Concrete" w:hAnsi="CMU Concrete"/>
              </w:rPr>
              <w:t xml:space="preserve"> </w:t>
            </w:r>
            <w:r w:rsidRPr="00D4048A">
              <w:rPr>
                <w:rFonts w:ascii="CMU Concrete" w:hAnsi="CMU Concrete"/>
              </w:rPr>
              <w:t>…</w:t>
            </w:r>
            <w:r w:rsidRPr="00D4048A">
              <w:rPr>
                <w:rFonts w:ascii="CMU Concrete"/>
              </w:rPr>
              <w:t>이런</w:t>
            </w:r>
            <w:r w:rsidRPr="00D4048A">
              <w:rPr>
                <w:rFonts w:ascii="CMU Concrete" w:hAnsi="CMU Concrete"/>
              </w:rPr>
              <w:t xml:space="preserve"> </w:t>
            </w:r>
            <w:r w:rsidRPr="00D4048A">
              <w:rPr>
                <w:rFonts w:ascii="CMU Concrete"/>
              </w:rPr>
              <w:t>식으로</w:t>
            </w:r>
            <w:r w:rsidRPr="00D4048A">
              <w:rPr>
                <w:rFonts w:ascii="CMU Concrete" w:hAnsi="CMU Concrete"/>
              </w:rPr>
              <w:t xml:space="preserve"> </w:t>
            </w:r>
            <w:r w:rsidRPr="00D4048A">
              <w:rPr>
                <w:rFonts w:ascii="CMU Concrete"/>
              </w:rPr>
              <w:t>되어</w:t>
            </w:r>
            <w:r w:rsidRPr="00D4048A">
              <w:rPr>
                <w:rFonts w:ascii="CMU Concrete" w:hAnsi="CMU Concrete"/>
              </w:rPr>
              <w:t xml:space="preserve"> </w:t>
            </w:r>
            <w:r w:rsidRPr="00D4048A">
              <w:rPr>
                <w:rFonts w:ascii="CMU Concrete"/>
              </w:rPr>
              <w:t>있으면</w:t>
            </w:r>
            <w:r w:rsidRPr="00D4048A">
              <w:rPr>
                <w:rFonts w:ascii="CMU Concrete" w:hAnsi="CMU Concrete"/>
              </w:rPr>
              <w:t xml:space="preserve"> *test</w:t>
            </w:r>
            <w:r w:rsidRPr="00D4048A">
              <w:rPr>
                <w:rFonts w:ascii="CMU Concrete"/>
              </w:rPr>
              <w:t>를</w:t>
            </w:r>
            <w:r w:rsidRPr="00D4048A">
              <w:rPr>
                <w:rFonts w:ascii="CMU Concrete" w:hAnsi="CMU Concrete"/>
              </w:rPr>
              <w:t xml:space="preserve"> </w:t>
            </w:r>
            <w:r w:rsidRPr="00D4048A">
              <w:rPr>
                <w:rFonts w:ascii="CMU Concrete"/>
              </w:rPr>
              <w:t>입력하는</w:t>
            </w:r>
            <w:r w:rsidRPr="00D4048A">
              <w:rPr>
                <w:rFonts w:ascii="CMU Concrete" w:hAnsi="CMU Concrete"/>
              </w:rPr>
              <w:t xml:space="preserve"> </w:t>
            </w:r>
            <w:r w:rsidRPr="00D4048A">
              <w:rPr>
                <w:rFonts w:ascii="CMU Concrete"/>
              </w:rPr>
              <w:t>식으로</w:t>
            </w:r>
            <w:r w:rsidRPr="00D4048A">
              <w:rPr>
                <w:rFonts w:ascii="CMU Concrete" w:hAnsi="CMU Concrete"/>
              </w:rPr>
              <w:t xml:space="preserve"> </w:t>
            </w:r>
            <w:r w:rsidRPr="00D4048A">
              <w:rPr>
                <w:rFonts w:ascii="CMU Concrete"/>
              </w:rPr>
              <w:t>하여</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구별해</w:t>
            </w:r>
            <w:r w:rsidRPr="00D4048A">
              <w:rPr>
                <w:rFonts w:ascii="CMU Concrete" w:hAnsi="CMU Concrete"/>
              </w:rPr>
              <w:t xml:space="preserve"> </w:t>
            </w:r>
            <w:r w:rsidRPr="00D4048A">
              <w:rPr>
                <w:rFonts w:ascii="CMU Concrete"/>
              </w:rPr>
              <w:t>주는</w:t>
            </w:r>
            <w:r w:rsidRPr="00D4048A">
              <w:rPr>
                <w:rFonts w:ascii="CMU Concrete" w:hAnsi="CMU Concrete"/>
              </w:rPr>
              <w:t xml:space="preserve"> </w:t>
            </w:r>
            <w:r w:rsidRPr="00D4048A">
              <w:rPr>
                <w:rFonts w:ascii="CMU Concrete"/>
              </w:rPr>
              <w:t>접두어</w:t>
            </w:r>
            <w:r w:rsidRPr="00D4048A">
              <w:rPr>
                <w:rFonts w:ascii="CMU Concrete" w:hAnsi="CMU Concrete"/>
              </w:rPr>
              <w:t xml:space="preserve"> </w:t>
            </w:r>
            <w:r w:rsidRPr="00D4048A">
              <w:rPr>
                <w:rFonts w:ascii="CMU Concrete"/>
              </w:rPr>
              <w:t>혹은</w:t>
            </w:r>
            <w:r w:rsidRPr="00D4048A">
              <w:rPr>
                <w:rFonts w:ascii="CMU Concrete" w:hAnsi="CMU Concrete"/>
              </w:rPr>
              <w:t xml:space="preserve"> </w:t>
            </w:r>
            <w:r w:rsidRPr="00D4048A">
              <w:rPr>
                <w:rFonts w:ascii="CMU Concrete"/>
              </w:rPr>
              <w:t>접미어를</w:t>
            </w:r>
            <w:r w:rsidRPr="00D4048A">
              <w:rPr>
                <w:rFonts w:ascii="CMU Concrete" w:hAnsi="CMU Concrete"/>
              </w:rPr>
              <w:t xml:space="preserve"> *</w:t>
            </w:r>
            <w:r w:rsidRPr="00D4048A">
              <w:rPr>
                <w:rFonts w:ascii="CMU Concrete"/>
              </w:rPr>
              <w:t>로</w:t>
            </w:r>
            <w:r w:rsidRPr="00D4048A">
              <w:rPr>
                <w:rFonts w:ascii="CMU Concrete" w:hAnsi="CMU Concrete"/>
              </w:rPr>
              <w:t xml:space="preserve"> </w:t>
            </w:r>
            <w:r w:rsidRPr="00D4048A">
              <w:rPr>
                <w:rFonts w:ascii="CMU Concrete"/>
              </w:rPr>
              <w:t>하여</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써</w:t>
            </w:r>
            <w:r w:rsidRPr="00D4048A">
              <w:rPr>
                <w:rFonts w:ascii="CMU Concrete" w:hAnsi="CMU Concrete"/>
              </w:rPr>
              <w:t xml:space="preserve"> </w:t>
            </w:r>
            <w:r w:rsidRPr="00D4048A">
              <w:rPr>
                <w:rFonts w:ascii="CMU Concrete"/>
              </w:rPr>
              <w:t>줍니다</w:t>
            </w:r>
            <w:r w:rsidRPr="00D4048A">
              <w:rPr>
                <w:rFonts w:ascii="CMU Concrete" w:hAnsi="CMU Concrete"/>
              </w:rPr>
              <w:t>.</w:t>
            </w:r>
          </w:p>
        </w:tc>
        <w:tc>
          <w:tcPr>
            <w:tcW w:w="450" w:type="pct"/>
            <w:vMerge/>
            <w:tcBorders>
              <w:left w:val="single" w:sz="2" w:space="0" w:color="999999"/>
              <w:bottom w:val="single" w:sz="2" w:space="0" w:color="999999"/>
              <w:right w:val="single" w:sz="6" w:space="0" w:color="999999"/>
            </w:tcBorders>
            <w:vAlign w:val="center"/>
          </w:tcPr>
          <w:p w14:paraId="766EC234" w14:textId="77777777" w:rsidR="00440B5B" w:rsidRPr="00D4048A" w:rsidRDefault="00440B5B" w:rsidP="007231D9">
            <w:pPr>
              <w:jc w:val="cente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vAlign w:val="center"/>
          </w:tcPr>
          <w:p w14:paraId="121D47CB" w14:textId="77777777" w:rsidR="00440B5B" w:rsidRPr="00D4048A" w:rsidRDefault="00440B5B" w:rsidP="007231D9">
            <w:pPr>
              <w:rPr>
                <w:rFonts w:ascii="CMU Concrete" w:hAnsi="CMU Concrete"/>
              </w:rPr>
            </w:pPr>
          </w:p>
        </w:tc>
      </w:tr>
      <w:tr w:rsidR="00DB231D" w:rsidRPr="00D4048A" w14:paraId="4BF251C3" w14:textId="77777777" w:rsidTr="00440B5B">
        <w:trPr>
          <w:trHeight w:val="121"/>
          <w:tblCellSpacing w:w="0" w:type="dxa"/>
          <w:jc w:val="center"/>
        </w:trPr>
        <w:tc>
          <w:tcPr>
            <w:tcW w:w="500" w:type="pct"/>
            <w:tcBorders>
              <w:top w:val="single" w:sz="6" w:space="0" w:color="999999"/>
              <w:left w:val="single" w:sz="2" w:space="0" w:color="999999"/>
              <w:bottom w:val="single" w:sz="6" w:space="0" w:color="999999"/>
              <w:right w:val="single" w:sz="6" w:space="0" w:color="999999"/>
            </w:tcBorders>
            <w:shd w:val="pct20" w:color="auto" w:fill="auto"/>
            <w:vAlign w:val="center"/>
          </w:tcPr>
          <w:p w14:paraId="31A448A7" w14:textId="77777777" w:rsidR="00DB231D" w:rsidRPr="00D4048A" w:rsidRDefault="00DB231D" w:rsidP="007231D9">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06840643" w14:textId="77777777" w:rsidR="00DB231D" w:rsidRPr="00D4048A" w:rsidRDefault="00DB231D" w:rsidP="007231D9">
            <w:pPr>
              <w:jc w:val="center"/>
              <w:rPr>
                <w:rFonts w:ascii="CMU Concrete" w:hAnsi="CMU Concrete"/>
              </w:rPr>
            </w:pPr>
            <w:r w:rsidRPr="00D4048A">
              <w:rPr>
                <w:rFonts w:ascii="CMU Concrete"/>
              </w:rPr>
              <w:t>변수정보</w:t>
            </w:r>
          </w:p>
        </w:tc>
        <w:tc>
          <w:tcPr>
            <w:tcW w:w="2750" w:type="pct"/>
            <w:tcBorders>
              <w:top w:val="single" w:sz="2" w:space="0" w:color="999999"/>
              <w:left w:val="single" w:sz="2" w:space="0" w:color="999999"/>
              <w:bottom w:val="single" w:sz="6" w:space="0" w:color="999999"/>
              <w:right w:val="single" w:sz="6" w:space="0" w:color="999999"/>
            </w:tcBorders>
            <w:vAlign w:val="center"/>
          </w:tcPr>
          <w:p w14:paraId="11F0F8C8" w14:textId="77777777" w:rsidR="00DB231D" w:rsidRPr="00D4048A" w:rsidRDefault="00440B5B" w:rsidP="007231D9">
            <w:pPr>
              <w:rPr>
                <w:rFonts w:ascii="CMU Concrete" w:hAnsi="CMU Concrete"/>
              </w:rPr>
            </w:pPr>
            <w:r w:rsidRPr="009B5001">
              <w:rPr>
                <w:rFonts w:ascii="CMU Concrete" w:hint="eastAsia"/>
              </w:rPr>
              <w:t>데이터의</w:t>
            </w:r>
            <w:r w:rsidRPr="009B5001">
              <w:rPr>
                <w:rFonts w:ascii="CMU Concrete"/>
              </w:rPr>
              <w:t xml:space="preserve"> </w:t>
            </w:r>
            <w:r w:rsidRPr="009B5001">
              <w:rPr>
                <w:rFonts w:ascii="CMU Concrete" w:hint="eastAsia"/>
              </w:rPr>
              <w:t>변수명</w:t>
            </w:r>
            <w:r w:rsidRPr="009B5001">
              <w:rPr>
                <w:rFonts w:ascii="CMU Concrete"/>
              </w:rPr>
              <w:t xml:space="preserve"> </w:t>
            </w:r>
            <w:r w:rsidRPr="009B5001">
              <w:rPr>
                <w:rFonts w:ascii="CMU Concrete" w:hint="eastAsia"/>
              </w:rPr>
              <w:t>및</w:t>
            </w:r>
            <w:r w:rsidRPr="009B5001">
              <w:rPr>
                <w:rFonts w:ascii="CMU Concrete"/>
              </w:rPr>
              <w:t xml:space="preserve"> </w:t>
            </w:r>
            <w:r w:rsidRPr="009B5001">
              <w:rPr>
                <w:rFonts w:ascii="CMU Concrete" w:hint="eastAsia"/>
              </w:rPr>
              <w:t>형태를</w:t>
            </w:r>
            <w:r w:rsidRPr="009B5001">
              <w:rPr>
                <w:rFonts w:ascii="CMU Concrete"/>
              </w:rPr>
              <w:t xml:space="preserve"> </w:t>
            </w:r>
            <w:r w:rsidRPr="009B5001">
              <w:rPr>
                <w:rFonts w:ascii="CMU Concrete" w:hint="eastAsia"/>
              </w:rPr>
              <w:t>나타</w:t>
            </w:r>
            <w:r>
              <w:rPr>
                <w:rFonts w:ascii="CMU Concrete" w:hint="eastAsia"/>
              </w:rPr>
              <w:t>냅</w:t>
            </w:r>
            <w:r w:rsidRPr="00D4048A">
              <w:rPr>
                <w:rFonts w:ascii="CMU Concrete"/>
              </w:rPr>
              <w:t>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6484CC39" w14:textId="77777777" w:rsidR="00DB231D" w:rsidRPr="00D4048A" w:rsidRDefault="00DB231D"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59B900E" w14:textId="77777777" w:rsidR="00DB231D" w:rsidRPr="00D4048A" w:rsidRDefault="00DB231D" w:rsidP="007231D9">
            <w:pPr>
              <w:rPr>
                <w:rFonts w:ascii="CMU Concrete" w:hAnsi="CMU Concrete"/>
              </w:rPr>
            </w:pPr>
          </w:p>
        </w:tc>
      </w:tr>
      <w:tr w:rsidR="00532FC9" w:rsidRPr="004351FE" w14:paraId="688EBA60" w14:textId="77777777" w:rsidTr="00440B5B">
        <w:tblPrEx>
          <w:jc w:val="left"/>
          <w:tblCellSpacing w:w="15" w:type="dxa"/>
          <w:tblBorders>
            <w:top w:val="none" w:sz="0" w:space="0" w:color="auto"/>
            <w:left w:val="none" w:sz="0" w:space="0" w:color="auto"/>
            <w:bottom w:val="none" w:sz="0" w:space="0" w:color="auto"/>
            <w:right w:val="none" w:sz="0" w:space="0" w:color="auto"/>
          </w:tblBorders>
          <w:shd w:val="clear" w:color="auto" w:fill="DBE5F1"/>
          <w:tblCellMar>
            <w:top w:w="15" w:type="dxa"/>
            <w:left w:w="15" w:type="dxa"/>
            <w:bottom w:w="15" w:type="dxa"/>
            <w:right w:w="15" w:type="dxa"/>
          </w:tblCellMar>
          <w:tblLook w:val="04A0" w:firstRow="1" w:lastRow="0" w:firstColumn="1" w:lastColumn="0" w:noHBand="0" w:noVBand="1"/>
        </w:tblPrEx>
        <w:trPr>
          <w:trHeight w:val="1106"/>
          <w:tblCellSpacing w:w="15" w:type="dxa"/>
        </w:trPr>
        <w:tc>
          <w:tcPr>
            <w:tcW w:w="5000" w:type="pct"/>
            <w:gridSpan w:val="5"/>
            <w:shd w:val="clear" w:color="auto" w:fill="DBE5F1"/>
            <w:vAlign w:val="center"/>
          </w:tcPr>
          <w:p w14:paraId="2A37762A" w14:textId="77777777" w:rsidR="00532FC9" w:rsidRPr="00532FC9" w:rsidRDefault="00532FC9" w:rsidP="00532FC9">
            <w:pPr>
              <w:rPr>
                <w:rStyle w:val="genexhighlight"/>
              </w:rPr>
            </w:pPr>
            <w:r w:rsidRPr="00532FC9">
              <w:rPr>
                <w:rStyle w:val="genexhighlight"/>
              </w:rPr>
              <w:t xml:space="preserve">NOTE: '변수 매칭 방법'에서 변수이름 옵션에 따른 특이사항 </w:t>
            </w:r>
          </w:p>
          <w:p w14:paraId="2CBCF84F" w14:textId="77777777" w:rsidR="00532FC9" w:rsidRPr="004351FE" w:rsidRDefault="00532FC9" w:rsidP="00D416BC">
            <w:r w:rsidRPr="00532FC9">
              <w:rPr>
                <w:rStyle w:val="genexhighlight"/>
              </w:rPr>
              <w:t xml:space="preserve">'변수 매칭 방법'에서 변수이름 옵션을 설정한 후 입력된 데이터 셋의 변수가 매칭이 되지 않은 경우가 발생하면 해당 데이터 셋을 추가할 때 공백으로 추가하게 됩니다. 즉 </w:t>
            </w:r>
            <w:r w:rsidR="00C73932" w:rsidRPr="00532FC9">
              <w:rPr>
                <w:rStyle w:val="genexhighlight"/>
                <w:rFonts w:hint="eastAsia"/>
              </w:rPr>
              <w:t>여러 개</w:t>
            </w:r>
            <w:r w:rsidRPr="00532FC9">
              <w:rPr>
                <w:rStyle w:val="genexhighlight"/>
              </w:rPr>
              <w:t xml:space="preserve"> 파일을 합칠 때, 변수가 매칭되지 않으면 최종 데이터 셋에서 빈 공백 부분이 발생할 수 있으며, 이는 사용자가 결측치처리 방식을 이용하여 처리 후 분석을 진행하셔야 됩니다</w:t>
            </w:r>
            <w:r>
              <w:rPr>
                <w:rStyle w:val="genexhighlight"/>
              </w:rPr>
              <w:t xml:space="preserve">. </w:t>
            </w:r>
          </w:p>
        </w:tc>
      </w:tr>
    </w:tbl>
    <w:p w14:paraId="4690E03F" w14:textId="77777777" w:rsidR="00DB231D" w:rsidRDefault="00DB231D" w:rsidP="00DB231D">
      <w:pPr>
        <w:rPr>
          <w:rFonts w:ascii="CMU Concrete" w:hAnsi="CMU Concrete"/>
        </w:rPr>
      </w:pPr>
    </w:p>
    <w:p w14:paraId="3EF7B5E4" w14:textId="77777777" w:rsidR="00504E16" w:rsidRPr="00D4048A" w:rsidRDefault="00504E16" w:rsidP="00822CCC">
      <w:pPr>
        <w:pStyle w:val="000"/>
        <w:ind w:firstLine="108"/>
      </w:pPr>
      <w:bookmarkStart w:id="394" w:name="_Toc67925521"/>
      <w:r>
        <w:t>3.1.</w:t>
      </w:r>
      <w:r>
        <w:rPr>
          <w:rFonts w:hint="eastAsia"/>
        </w:rPr>
        <w:t>11 Copy 입력 노드</w:t>
      </w:r>
      <w:bookmarkEnd w:id="394"/>
    </w:p>
    <w:tbl>
      <w:tblPr>
        <w:tblW w:w="0" w:type="auto"/>
        <w:tblLook w:val="01E0" w:firstRow="1" w:lastRow="1" w:firstColumn="1" w:lastColumn="1" w:noHBand="0" w:noVBand="0"/>
      </w:tblPr>
      <w:tblGrid>
        <w:gridCol w:w="3666"/>
        <w:gridCol w:w="5120"/>
      </w:tblGrid>
      <w:tr w:rsidR="00504E16" w:rsidRPr="00D4048A" w14:paraId="691D8F71" w14:textId="77777777" w:rsidTr="00DA1534">
        <w:tc>
          <w:tcPr>
            <w:tcW w:w="3384" w:type="dxa"/>
            <w:vAlign w:val="center"/>
          </w:tcPr>
          <w:p w14:paraId="4009BFF9" w14:textId="77777777" w:rsidR="00504E16" w:rsidRPr="00D4048A" w:rsidRDefault="00504E16" w:rsidP="00AE3A66">
            <w:pPr>
              <w:pStyle w:val="af"/>
            </w:pPr>
            <w:r>
              <w:object w:dxaOrig="1140" w:dyaOrig="975" w14:anchorId="5F58988F">
                <v:shape id="_x0000_i1086" type="#_x0000_t75" style="width:57pt;height:48.75pt" o:ole="">
                  <v:imagedata r:id="rId258" o:title=""/>
                </v:shape>
                <o:OLEObject Type="Embed" ProgID="PBrush" ShapeID="_x0000_i1086" DrawAspect="Content" ObjectID="_1684940155" r:id="rId259"/>
              </w:object>
            </w:r>
          </w:p>
        </w:tc>
        <w:tc>
          <w:tcPr>
            <w:tcW w:w="5618" w:type="dxa"/>
            <w:vAlign w:val="center"/>
          </w:tcPr>
          <w:p w14:paraId="51168C9F" w14:textId="77777777" w:rsidR="00504E16" w:rsidRPr="002A2D4D" w:rsidRDefault="002A2D4D" w:rsidP="00504E16">
            <w:pPr>
              <w:rPr>
                <w:rFonts w:ascii="CMU Concrete" w:hAnsi="CMU Concrete"/>
              </w:rPr>
            </w:pPr>
            <w:r>
              <w:rPr>
                <w:rFonts w:hint="eastAsia"/>
              </w:rPr>
              <w:t>정해진 데이터 파일, DB의 형태가 아닌 사용자가 Web 또는 원하는 데이터를 Copy&amp;Paste를 통해서 데이터 입력을 할 수 있는 노드입니다.</w:t>
            </w:r>
          </w:p>
        </w:tc>
      </w:tr>
      <w:tr w:rsidR="00DA1534" w:rsidRPr="00D4048A" w14:paraId="365A13D2" w14:textId="77777777" w:rsidTr="00DA1534">
        <w:tc>
          <w:tcPr>
            <w:tcW w:w="3384" w:type="dxa"/>
            <w:vAlign w:val="center"/>
          </w:tcPr>
          <w:p w14:paraId="2E14E088" w14:textId="77777777" w:rsidR="00A061E7" w:rsidRDefault="00DA1534" w:rsidP="00AE3A66">
            <w:pPr>
              <w:pStyle w:val="af"/>
              <w:rPr>
                <w:noProof/>
              </w:rPr>
            </w:pPr>
            <w:r>
              <w:object w:dxaOrig="4635" w:dyaOrig="5790" w14:anchorId="64E186D4">
                <v:shape id="_x0000_i1087" type="#_x0000_t75" style="width:171.05pt;height:213.05pt" o:ole="">
                  <v:imagedata r:id="rId260" o:title=""/>
                </v:shape>
                <o:OLEObject Type="Embed" ProgID="PBrush" ShapeID="_x0000_i1087" DrawAspect="Content" ObjectID="_1684940156" r:id="rId261"/>
              </w:object>
            </w:r>
          </w:p>
          <w:p w14:paraId="71F68C42" w14:textId="77777777" w:rsidR="00DA1534" w:rsidRPr="00D4048A" w:rsidRDefault="00A061E7" w:rsidP="00AE3A66">
            <w:pPr>
              <w:pStyle w:val="af"/>
            </w:pPr>
            <w:r>
              <w:rPr>
                <w:noProof/>
              </w:rPr>
              <w:drawing>
                <wp:inline distT="0" distB="0" distL="0" distR="0" wp14:anchorId="3AFE6DE6" wp14:editId="6F3A0B2E">
                  <wp:extent cx="2181225" cy="1657350"/>
                  <wp:effectExtent l="0" t="0" r="9525" b="0"/>
                  <wp:docPr id="401" name="그림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2181225" cy="1657350"/>
                          </a:xfrm>
                          <a:prstGeom prst="rect">
                            <a:avLst/>
                          </a:prstGeom>
                        </pic:spPr>
                      </pic:pic>
                    </a:graphicData>
                  </a:graphic>
                </wp:inline>
              </w:drawing>
            </w:r>
          </w:p>
        </w:tc>
        <w:tc>
          <w:tcPr>
            <w:tcW w:w="5618" w:type="dxa"/>
          </w:tcPr>
          <w:p w14:paraId="1A6FAB6D" w14:textId="77777777" w:rsidR="00DA1534" w:rsidRPr="00DA1534" w:rsidRDefault="00DA1534" w:rsidP="00CB2098">
            <w:pPr>
              <w:pStyle w:val="13"/>
              <w:numPr>
                <w:ilvl w:val="0"/>
                <w:numId w:val="8"/>
              </w:numPr>
              <w:rPr>
                <w:rFonts w:ascii="CMU Concrete" w:hAnsi="CMU Concrete"/>
              </w:rPr>
            </w:pPr>
            <w:r w:rsidRPr="00DA1534">
              <w:rPr>
                <w:rFonts w:ascii="CMU Concrete" w:hAnsi="CMU Concrete" w:hint="eastAsia"/>
                <w:b/>
              </w:rPr>
              <w:t>Copy&amp;Paste</w:t>
            </w:r>
            <w:r>
              <w:rPr>
                <w:rFonts w:ascii="CMU Concrete" w:hAnsi="CMU Concrete" w:hint="eastAsia"/>
              </w:rPr>
              <w:t xml:space="preserve"> </w:t>
            </w:r>
            <w:r>
              <w:rPr>
                <w:rFonts w:ascii="CMU Concrete" w:hAnsi="CMU Concrete" w:hint="eastAsia"/>
              </w:rPr>
              <w:t>의</w:t>
            </w:r>
            <w:r>
              <w:rPr>
                <w:rFonts w:ascii="CMU Concrete" w:hAnsi="CMU Concrete" w:hint="eastAsia"/>
              </w:rPr>
              <w:t xml:space="preserve"> </w:t>
            </w:r>
            <w:r w:rsidRPr="00DA1534">
              <w:rPr>
                <w:rFonts w:ascii="CMU Concrete" w:hAnsi="CMU Concrete" w:hint="eastAsia"/>
                <w:b/>
              </w:rPr>
              <w:t>붙여넣기</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누르면</w:t>
            </w:r>
            <w:r>
              <w:rPr>
                <w:rFonts w:ascii="CMU Concrete" w:hAnsi="CMU Concrete" w:hint="eastAsia"/>
              </w:rPr>
              <w:t xml:space="preserve"> </w:t>
            </w:r>
            <w:r>
              <w:rPr>
                <w:rFonts w:ascii="CMU Concrete" w:hAnsi="CMU Concrete" w:hint="eastAsia"/>
              </w:rPr>
              <w:t>아래의</w:t>
            </w:r>
            <w:r>
              <w:rPr>
                <w:rFonts w:ascii="CMU Concrete" w:hAnsi="CMU Concrete" w:hint="eastAsia"/>
              </w:rPr>
              <w:t xml:space="preserve"> </w:t>
            </w:r>
            <w:r>
              <w:rPr>
                <w:rFonts w:ascii="CMU Concrete" w:hAnsi="CMU Concrete" w:hint="eastAsia"/>
              </w:rPr>
              <w:t>창이</w:t>
            </w:r>
            <w:r>
              <w:rPr>
                <w:rFonts w:ascii="CMU Concrete" w:hAnsi="CMU Concrete" w:hint="eastAsia"/>
              </w:rPr>
              <w:t xml:space="preserve"> </w:t>
            </w:r>
            <w:r>
              <w:rPr>
                <w:rFonts w:ascii="CMU Concrete" w:hAnsi="CMU Concrete" w:hint="eastAsia"/>
              </w:rPr>
              <w:t>뜹니다</w:t>
            </w:r>
            <w:r>
              <w:rPr>
                <w:rFonts w:ascii="CMU Concrete" w:hAnsi="CMU Concrete" w:hint="eastAsia"/>
              </w:rPr>
              <w:t xml:space="preserve">. </w:t>
            </w:r>
            <w:r>
              <w:rPr>
                <w:rFonts w:ascii="CMU Concrete" w:hAnsi="CMU Concrete" w:hint="eastAsia"/>
              </w:rPr>
              <w:t>아래</w:t>
            </w:r>
            <w:r>
              <w:rPr>
                <w:rFonts w:ascii="CMU Concrete" w:hAnsi="CMU Concrete" w:hint="eastAsia"/>
              </w:rPr>
              <w:t xml:space="preserve"> </w:t>
            </w:r>
            <w:r>
              <w:rPr>
                <w:rFonts w:ascii="CMU Concrete" w:hAnsi="CMU Concrete" w:hint="eastAsia"/>
              </w:rPr>
              <w:t>창에서</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입력하거나</w:t>
            </w:r>
            <w:r>
              <w:rPr>
                <w:rFonts w:ascii="CMU Concrete" w:hAnsi="CMU Concrete" w:hint="eastAsia"/>
              </w:rPr>
              <w:t xml:space="preserve"> </w:t>
            </w:r>
            <w:r w:rsidR="00C73932">
              <w:rPr>
                <w:rFonts w:ascii="CMU Concrete" w:hAnsi="CMU Concrete" w:hint="eastAsia"/>
              </w:rPr>
              <w:t>붙여</w:t>
            </w:r>
            <w:r w:rsidR="00C73932">
              <w:rPr>
                <w:rFonts w:ascii="CMU Concrete" w:hAnsi="CMU Concrete" w:hint="eastAsia"/>
              </w:rPr>
              <w:t xml:space="preserve"> </w:t>
            </w:r>
            <w:r w:rsidR="00C73932">
              <w:rPr>
                <w:rFonts w:ascii="CMU Concrete" w:hAnsi="CMU Concrete" w:hint="eastAsia"/>
              </w:rPr>
              <w:t>넣으면</w:t>
            </w:r>
            <w:r>
              <w:rPr>
                <w:rFonts w:ascii="CMU Concrete" w:hAnsi="CMU Concrete" w:hint="eastAsia"/>
              </w:rPr>
              <w:t xml:space="preserve"> </w:t>
            </w:r>
            <w:r>
              <w:rPr>
                <w:rFonts w:ascii="CMU Concrete" w:hAnsi="CMU Concrete" w:hint="eastAsia"/>
              </w:rPr>
              <w:t>됩니다</w:t>
            </w:r>
            <w:r>
              <w:rPr>
                <w:rFonts w:ascii="CMU Concrete" w:hAnsi="CMU Concrete" w:hint="eastAsia"/>
              </w:rPr>
              <w:t>.</w:t>
            </w:r>
          </w:p>
          <w:p w14:paraId="49103A5B" w14:textId="77777777" w:rsidR="00DA1534" w:rsidRPr="00D4048A" w:rsidRDefault="00DA1534" w:rsidP="00CB2098">
            <w:pPr>
              <w:pStyle w:val="13"/>
              <w:numPr>
                <w:ilvl w:val="0"/>
                <w:numId w:val="8"/>
              </w:numPr>
              <w:rPr>
                <w:rFonts w:ascii="CMU Concrete" w:hAnsi="CMU Concrete"/>
              </w:rPr>
            </w:pPr>
            <w:r w:rsidRPr="00D4048A">
              <w:rPr>
                <w:rFonts w:ascii="CMU Concrete"/>
                <w:b/>
              </w:rPr>
              <w:t>선택사항</w:t>
            </w:r>
            <w:r w:rsidRPr="00D4048A">
              <w:rPr>
                <w:rFonts w:ascii="CMU Concrete" w:hAnsi="CMU Concrete"/>
              </w:rPr>
              <w:t xml:space="preserve"> </w:t>
            </w:r>
            <w:r w:rsidRPr="00D4048A">
              <w:rPr>
                <w:rFonts w:ascii="CMU Concrete"/>
              </w:rPr>
              <w:t>항목들</w:t>
            </w:r>
            <w:r w:rsidR="00440B5B">
              <w:rPr>
                <w:rFonts w:ascii="CMU Concrete" w:hint="eastAsia"/>
              </w:rPr>
              <w:t>은</w:t>
            </w:r>
            <w:r w:rsidRPr="00D4048A">
              <w:rPr>
                <w:rFonts w:ascii="CMU Concrete" w:hAnsi="CMU Concrete"/>
              </w:rPr>
              <w:t xml:space="preserve"> </w:t>
            </w:r>
            <w:r w:rsidRPr="00D4048A">
              <w:rPr>
                <w:rFonts w:ascii="CMU Concrete"/>
              </w:rPr>
              <w:t>자동</w:t>
            </w:r>
            <w:r w:rsidR="00440B5B">
              <w:rPr>
                <w:rFonts w:ascii="CMU Concrete" w:hint="eastAsia"/>
              </w:rPr>
              <w:t>적</w:t>
            </w:r>
            <w:r w:rsidRPr="00D4048A">
              <w:rPr>
                <w:rFonts w:ascii="CMU Concrete"/>
              </w:rPr>
              <w:t>으로</w:t>
            </w:r>
            <w:r w:rsidRPr="00D4048A">
              <w:rPr>
                <w:rFonts w:ascii="CMU Concrete" w:hAnsi="CMU Concrete"/>
              </w:rPr>
              <w:t xml:space="preserve"> </w:t>
            </w:r>
            <w:r w:rsidR="00440B5B">
              <w:rPr>
                <w:rFonts w:ascii="CMU Concrete" w:hAnsi="CMU Concrete" w:hint="eastAsia"/>
              </w:rPr>
              <w:t>인식</w:t>
            </w:r>
            <w:r w:rsidRPr="00D4048A">
              <w:rPr>
                <w:rFonts w:ascii="CMU Concrete"/>
              </w:rPr>
              <w:t>되</w:t>
            </w:r>
            <w:r w:rsidR="00440B5B">
              <w:rPr>
                <w:rFonts w:ascii="CMU Concrete" w:hint="eastAsia"/>
              </w:rPr>
              <w:t>고</w:t>
            </w:r>
            <w:r w:rsidR="00440B5B">
              <w:rPr>
                <w:rFonts w:ascii="CMU Concrete" w:hint="eastAsia"/>
              </w:rPr>
              <w:t>,</w:t>
            </w:r>
            <w:r w:rsidR="00D365D1">
              <w:rPr>
                <w:rFonts w:ascii="CMU Concrete"/>
              </w:rPr>
              <w:t xml:space="preserve"> </w:t>
            </w:r>
            <w:r w:rsidR="00D365D1">
              <w:rPr>
                <w:rFonts w:ascii="CMU Concrete" w:hint="eastAsia"/>
              </w:rPr>
              <w:t>그</w:t>
            </w:r>
            <w:r w:rsidR="00D365D1">
              <w:rPr>
                <w:rFonts w:ascii="CMU Concrete" w:hint="eastAsia"/>
              </w:rPr>
              <w:t xml:space="preserve"> </w:t>
            </w:r>
            <w:r w:rsidR="00D365D1">
              <w:rPr>
                <w:rFonts w:ascii="CMU Concrete" w:hint="eastAsia"/>
              </w:rPr>
              <w:t>결과는</w:t>
            </w:r>
            <w:r w:rsidRPr="00D4048A">
              <w:rPr>
                <w:rFonts w:ascii="CMU Concrete" w:hAnsi="CMU Concrete"/>
              </w:rPr>
              <w:t xml:space="preserve"> </w:t>
            </w:r>
            <w:r w:rsidRPr="00D4048A">
              <w:rPr>
                <w:rFonts w:ascii="CMU Concrete"/>
                <w:b/>
              </w:rPr>
              <w:t>변수정보</w:t>
            </w:r>
            <w:r w:rsidRPr="00D4048A">
              <w:rPr>
                <w:rFonts w:ascii="CMU Concrete" w:hAnsi="CMU Concrete"/>
              </w:rPr>
              <w:t xml:space="preserve"> </w:t>
            </w:r>
            <w:r w:rsidRPr="00D4048A">
              <w:rPr>
                <w:rFonts w:ascii="CMU Concrete"/>
              </w:rPr>
              <w:t>속성에</w:t>
            </w:r>
            <w:r w:rsidRPr="00D4048A">
              <w:rPr>
                <w:rFonts w:ascii="CMU Concrete" w:hAnsi="CMU Concrete"/>
              </w:rPr>
              <w:t xml:space="preserve"> </w:t>
            </w:r>
            <w:r w:rsidRPr="00D4048A">
              <w:rPr>
                <w:rFonts w:ascii="CMU Concrete"/>
              </w:rPr>
              <w:t>변수정보들</w:t>
            </w:r>
            <w:r w:rsidRPr="00D4048A">
              <w:rPr>
                <w:rFonts w:ascii="CMU Concrete" w:hAnsi="CMU Concrete"/>
              </w:rPr>
              <w:t xml:space="preserve"> </w:t>
            </w:r>
            <w:r w:rsidRPr="00D4048A">
              <w:rPr>
                <w:rFonts w:ascii="CMU Concrete"/>
              </w:rPr>
              <w:t>목록으로</w:t>
            </w:r>
            <w:r w:rsidRPr="00D4048A">
              <w:rPr>
                <w:rFonts w:ascii="CMU Concrete" w:hAnsi="CMU Concrete"/>
              </w:rPr>
              <w:t xml:space="preserve"> </w:t>
            </w:r>
            <w:r w:rsidRPr="00D4048A">
              <w:rPr>
                <w:rFonts w:ascii="CMU Concrete"/>
              </w:rPr>
              <w:t>나열됩니다</w:t>
            </w:r>
            <w:r w:rsidRPr="00D4048A">
              <w:rPr>
                <w:rFonts w:ascii="CMU Concrete" w:hAnsi="CMU Concrete"/>
              </w:rPr>
              <w:t>.</w:t>
            </w:r>
          </w:p>
          <w:p w14:paraId="0E9B9306" w14:textId="77777777" w:rsidR="00DA1534" w:rsidRPr="00D4048A" w:rsidRDefault="00DA1534" w:rsidP="00CB2098">
            <w:pPr>
              <w:pStyle w:val="13"/>
              <w:numPr>
                <w:ilvl w:val="0"/>
                <w:numId w:val="8"/>
              </w:numPr>
              <w:rPr>
                <w:rFonts w:ascii="CMU Concrete" w:hAnsi="CMU Concrete"/>
              </w:rPr>
            </w:pPr>
            <w:r w:rsidRPr="00D4048A">
              <w:rPr>
                <w:rFonts w:ascii="CMU Concrete"/>
              </w:rPr>
              <w:t>만약</w:t>
            </w:r>
            <w:r w:rsidRPr="00D4048A">
              <w:rPr>
                <w:rFonts w:ascii="CMU Concrete" w:hAnsi="CMU Concrete"/>
              </w:rPr>
              <w:t xml:space="preserve"> </w:t>
            </w:r>
            <w:r w:rsidRPr="00D4048A">
              <w:rPr>
                <w:rFonts w:ascii="CMU Concrete"/>
              </w:rPr>
              <w:t>제대로</w:t>
            </w:r>
            <w:r w:rsidRPr="00D4048A">
              <w:rPr>
                <w:rFonts w:ascii="CMU Concrete" w:hAnsi="CMU Concrete"/>
              </w:rPr>
              <w:t xml:space="preserve"> </w:t>
            </w:r>
            <w:r w:rsidR="00D365D1">
              <w:rPr>
                <w:rFonts w:ascii="CMU Concrete" w:hAnsi="CMU Concrete" w:hint="eastAsia"/>
              </w:rPr>
              <w:t>인식</w:t>
            </w:r>
            <w:r w:rsidRPr="00D4048A">
              <w:rPr>
                <w:rFonts w:ascii="CMU Concrete"/>
              </w:rPr>
              <w:t>되지</w:t>
            </w:r>
            <w:r w:rsidRPr="00D4048A">
              <w:rPr>
                <w:rFonts w:ascii="CMU Concrete" w:hAnsi="CMU Concrete"/>
              </w:rPr>
              <w:t xml:space="preserve"> </w:t>
            </w:r>
            <w:r w:rsidRPr="00D4048A">
              <w:rPr>
                <w:rFonts w:ascii="CMU Concrete"/>
              </w:rPr>
              <w:t>않았다면</w:t>
            </w:r>
            <w:r w:rsidRPr="00D4048A">
              <w:rPr>
                <w:rFonts w:ascii="CMU Concrete" w:hAnsi="CMU Concrete"/>
              </w:rPr>
              <w:t xml:space="preserve"> </w:t>
            </w:r>
            <w:r w:rsidRPr="00D4048A">
              <w:rPr>
                <w:rFonts w:ascii="CMU Concrete"/>
                <w:b/>
                <w:bCs/>
              </w:rPr>
              <w:t>선택사항</w:t>
            </w:r>
            <w:r w:rsidRPr="00D4048A">
              <w:rPr>
                <w:rFonts w:ascii="CMU Concrete" w:hAnsi="CMU Concrete"/>
              </w:rPr>
              <w:t xml:space="preserve"> </w:t>
            </w:r>
            <w:r w:rsidRPr="00D4048A">
              <w:rPr>
                <w:rFonts w:ascii="CMU Concrete"/>
              </w:rPr>
              <w:t>항목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p w14:paraId="0163F81E" w14:textId="77777777" w:rsidR="00DA1534" w:rsidRPr="00D4048A" w:rsidRDefault="00DA1534" w:rsidP="00CB2098">
            <w:pPr>
              <w:pStyle w:val="13"/>
              <w:numPr>
                <w:ilvl w:val="0"/>
                <w:numId w:val="8"/>
              </w:numPr>
              <w:rPr>
                <w:rFonts w:ascii="CMU Concrete" w:hAnsi="CMU Concrete"/>
              </w:rPr>
            </w:pPr>
            <w:r w:rsidRPr="00D4048A">
              <w:rPr>
                <w:rFonts w:ascii="CMU Concrete"/>
                <w:b/>
                <w:bCs/>
              </w:rPr>
              <w:t>선택사항</w:t>
            </w:r>
            <w:r w:rsidRPr="00D4048A">
              <w:rPr>
                <w:rFonts w:ascii="CMU Concrete" w:hAnsi="CMU Concrete"/>
                <w:b/>
              </w:rPr>
              <w:t xml:space="preserve"> </w:t>
            </w:r>
            <w:r w:rsidRPr="00D4048A">
              <w:rPr>
                <w:rFonts w:ascii="CMU Concrete"/>
              </w:rPr>
              <w:t>항목들이</w:t>
            </w:r>
            <w:r w:rsidRPr="00D4048A">
              <w:rPr>
                <w:rFonts w:ascii="CMU Concrete" w:hAnsi="CMU Concrete"/>
              </w:rPr>
              <w:t xml:space="preserve"> </w:t>
            </w:r>
            <w:r w:rsidRPr="00D4048A">
              <w:rPr>
                <w:rFonts w:ascii="CMU Concrete"/>
              </w:rPr>
              <w:t>잘못</w:t>
            </w:r>
            <w:r w:rsidRPr="00D4048A">
              <w:rPr>
                <w:rFonts w:ascii="CMU Concrete" w:hAnsi="CMU Concrete"/>
              </w:rPr>
              <w:t xml:space="preserve"> </w:t>
            </w:r>
            <w:r w:rsidRPr="00D4048A">
              <w:rPr>
                <w:rFonts w:ascii="CMU Concrete"/>
              </w:rPr>
              <w:t>입력되었을</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올바른</w:t>
            </w:r>
            <w:r w:rsidRPr="00D4048A">
              <w:rPr>
                <w:rFonts w:ascii="CMU Concrete" w:hAnsi="CMU Concrete"/>
              </w:rPr>
              <w:t xml:space="preserve"> </w:t>
            </w:r>
            <w:r w:rsidRPr="00D4048A">
              <w:rPr>
                <w:rFonts w:ascii="CMU Concrete"/>
              </w:rPr>
              <w:t>데이터마이닝을</w:t>
            </w:r>
            <w:r w:rsidRPr="00D4048A">
              <w:rPr>
                <w:rFonts w:ascii="CMU Concrete" w:hAnsi="CMU Concrete"/>
              </w:rPr>
              <w:t xml:space="preserve"> </w:t>
            </w:r>
            <w:r w:rsidRPr="00D4048A">
              <w:rPr>
                <w:rFonts w:ascii="CMU Concrete"/>
              </w:rPr>
              <w:t>수행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없을</w:t>
            </w:r>
            <w:r w:rsidRPr="00D4048A">
              <w:rPr>
                <w:rFonts w:ascii="CMU Concrete" w:hAnsi="CMU Concrete"/>
              </w:rPr>
              <w:t xml:space="preserve"> </w:t>
            </w:r>
            <w:r w:rsidRPr="00D4048A">
              <w:rPr>
                <w:rFonts w:ascii="CMU Concrete"/>
              </w:rPr>
              <w:t>뿐</w:t>
            </w:r>
            <w:r w:rsidRPr="00D4048A">
              <w:rPr>
                <w:rFonts w:ascii="CMU Concrete" w:hAnsi="CMU Concrete"/>
              </w:rPr>
              <w:t xml:space="preserve"> </w:t>
            </w:r>
            <w:r w:rsidRPr="00D4048A">
              <w:rPr>
                <w:rFonts w:ascii="CMU Concrete"/>
              </w:rPr>
              <w:t>아니라</w:t>
            </w:r>
            <w:r w:rsidRPr="00D4048A">
              <w:rPr>
                <w:rFonts w:ascii="CMU Concrete" w:hAnsi="CMU Concrete"/>
              </w:rPr>
              <w:t xml:space="preserve"> </w:t>
            </w:r>
            <w:r w:rsidRPr="00D4048A">
              <w:rPr>
                <w:rFonts w:ascii="CMU Concrete"/>
              </w:rPr>
              <w:t>경우에</w:t>
            </w:r>
            <w:r w:rsidRPr="00D4048A">
              <w:rPr>
                <w:rFonts w:ascii="CMU Concrete" w:hAnsi="CMU Concrete"/>
              </w:rPr>
              <w:t xml:space="preserve"> </w:t>
            </w:r>
            <w:r w:rsidRPr="00D4048A">
              <w:rPr>
                <w:rFonts w:ascii="CMU Concrete"/>
              </w:rPr>
              <w:t>따라</w:t>
            </w:r>
            <w:r w:rsidRPr="00D4048A">
              <w:rPr>
                <w:rFonts w:ascii="CMU Concrete" w:hAnsi="CMU Concrete"/>
              </w:rPr>
              <w:t xml:space="preserve"> </w:t>
            </w:r>
            <w:r w:rsidRPr="00D4048A">
              <w:rPr>
                <w:rFonts w:ascii="CMU Concrete"/>
                <w:b/>
                <w:bCs/>
              </w:rPr>
              <w:t>프로그램에</w:t>
            </w:r>
            <w:r w:rsidRPr="00D4048A">
              <w:rPr>
                <w:rFonts w:ascii="CMU Concrete" w:hAnsi="CMU Concrete"/>
                <w:b/>
                <w:bCs/>
              </w:rPr>
              <w:t xml:space="preserve"> </w:t>
            </w:r>
            <w:r w:rsidRPr="00D4048A">
              <w:rPr>
                <w:rFonts w:ascii="CMU Concrete"/>
                <w:b/>
                <w:bCs/>
              </w:rPr>
              <w:t>치명적인</w:t>
            </w:r>
            <w:r w:rsidRPr="00D4048A">
              <w:rPr>
                <w:rFonts w:ascii="CMU Concrete" w:hAnsi="CMU Concrete"/>
                <w:b/>
                <w:bCs/>
              </w:rPr>
              <w:t xml:space="preserve"> </w:t>
            </w:r>
            <w:r w:rsidRPr="00D4048A">
              <w:rPr>
                <w:rFonts w:ascii="CMU Concrete"/>
                <w:b/>
                <w:bCs/>
              </w:rPr>
              <w:t>영향</w:t>
            </w:r>
            <w:r w:rsidRPr="00D4048A">
              <w:rPr>
                <w:rFonts w:ascii="CMU Concrete"/>
              </w:rPr>
              <w:t>을</w:t>
            </w:r>
            <w:r w:rsidRPr="00D4048A">
              <w:rPr>
                <w:rFonts w:ascii="CMU Concrete" w:hAnsi="CMU Concrete"/>
              </w:rPr>
              <w:t xml:space="preserve"> </w:t>
            </w:r>
            <w:r w:rsidRPr="00D4048A">
              <w:rPr>
                <w:rFonts w:ascii="CMU Concrete"/>
              </w:rPr>
              <w:t>미칠</w:t>
            </w:r>
            <w:r w:rsidRPr="00D4048A">
              <w:rPr>
                <w:rFonts w:ascii="CMU Concrete" w:hAnsi="CMU Concrete"/>
              </w:rPr>
              <w:t xml:space="preserve"> </w:t>
            </w:r>
            <w:r w:rsidRPr="00D4048A">
              <w:rPr>
                <w:rFonts w:ascii="CMU Concrete"/>
              </w:rPr>
              <w:t>수도</w:t>
            </w:r>
            <w:r w:rsidRPr="00D4048A">
              <w:rPr>
                <w:rFonts w:ascii="CMU Concrete" w:hAnsi="CMU Concrete"/>
              </w:rPr>
              <w:t xml:space="preserve"> </w:t>
            </w:r>
            <w:r w:rsidRPr="00D4048A">
              <w:rPr>
                <w:rFonts w:ascii="CMU Concrete"/>
              </w:rPr>
              <w:t>있으므로</w:t>
            </w:r>
            <w:r w:rsidRPr="00D4048A">
              <w:rPr>
                <w:rFonts w:ascii="CMU Concrete" w:hAnsi="CMU Concrete"/>
              </w:rPr>
              <w:t xml:space="preserve"> </w:t>
            </w:r>
            <w:r w:rsidRPr="00D4048A">
              <w:rPr>
                <w:rFonts w:ascii="CMU Concrete"/>
              </w:rPr>
              <w:t>주의하시기</w:t>
            </w:r>
            <w:r w:rsidRPr="00D4048A">
              <w:rPr>
                <w:rFonts w:ascii="CMU Concrete" w:hAnsi="CMU Concrete"/>
              </w:rPr>
              <w:t xml:space="preserve"> </w:t>
            </w:r>
            <w:r w:rsidRPr="00D4048A">
              <w:rPr>
                <w:rFonts w:ascii="CMU Concrete"/>
              </w:rPr>
              <w:t>바랍니다</w:t>
            </w:r>
            <w:r w:rsidRPr="00D4048A">
              <w:rPr>
                <w:rFonts w:ascii="CMU Concrete" w:hAnsi="CMU Concrete"/>
              </w:rPr>
              <w:t>.</w:t>
            </w:r>
          </w:p>
          <w:p w14:paraId="73324D72" w14:textId="77777777" w:rsidR="00DA1534" w:rsidRPr="00D4048A" w:rsidRDefault="00DA1534" w:rsidP="00CB2098">
            <w:pPr>
              <w:pStyle w:val="13"/>
              <w:numPr>
                <w:ilvl w:val="0"/>
                <w:numId w:val="8"/>
              </w:numPr>
              <w:rPr>
                <w:rFonts w:ascii="CMU Concrete" w:hAnsi="CMU Concrete"/>
              </w:rPr>
            </w:pPr>
            <w:r w:rsidRPr="00D4048A">
              <w:rPr>
                <w:rFonts w:ascii="CMU Concrete"/>
                <w:b/>
                <w:bCs/>
              </w:rPr>
              <w:t>변수정보</w:t>
            </w:r>
            <w:r w:rsidRPr="00D4048A">
              <w:rPr>
                <w:rFonts w:ascii="CMU Concrete" w:hAnsi="CMU Concrete"/>
              </w:rPr>
              <w:t xml:space="preserve"> </w:t>
            </w:r>
            <w:r w:rsidRPr="00D4048A">
              <w:rPr>
                <w:rFonts w:ascii="CMU Concrete"/>
              </w:rPr>
              <w:t>목록</w:t>
            </w:r>
            <w:r w:rsidRPr="00D4048A">
              <w:rPr>
                <w:rFonts w:ascii="CMU Concrete" w:hAnsi="CMU Concrete"/>
              </w:rPr>
              <w:t xml:space="preserve"> </w:t>
            </w:r>
            <w:r w:rsidRPr="00D4048A">
              <w:rPr>
                <w:rFonts w:ascii="CMU Concrete"/>
              </w:rPr>
              <w:t>내용</w:t>
            </w:r>
            <w:r w:rsidRPr="00D4048A">
              <w:rPr>
                <w:rFonts w:ascii="CMU Concrete" w:hAnsi="CMU Concrete"/>
              </w:rPr>
              <w:t xml:space="preserve"> </w:t>
            </w:r>
            <w:r w:rsidRPr="00D4048A">
              <w:rPr>
                <w:rFonts w:ascii="CMU Concrete"/>
              </w:rPr>
              <w:t>중</w:t>
            </w:r>
            <w:r w:rsidRPr="00D4048A">
              <w:rPr>
                <w:rFonts w:ascii="CMU Concrete" w:hAnsi="CMU Concrete"/>
              </w:rPr>
              <w:t xml:space="preserve"> </w:t>
            </w:r>
            <w:r w:rsidRPr="00D4048A">
              <w:rPr>
                <w:rFonts w:ascii="CMU Concrete"/>
              </w:rPr>
              <w:t>잘못된</w:t>
            </w:r>
            <w:r w:rsidRPr="00D4048A">
              <w:rPr>
                <w:rFonts w:ascii="CMU Concrete" w:hAnsi="CMU Concrete"/>
              </w:rPr>
              <w:t xml:space="preserve"> </w:t>
            </w:r>
            <w:r w:rsidRPr="00D4048A">
              <w:rPr>
                <w:rFonts w:ascii="CMU Concrete"/>
              </w:rPr>
              <w:t>것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D4048A">
              <w:rPr>
                <w:rFonts w:ascii="CMU Concrete"/>
              </w:rPr>
              <w:t>수정합니다</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변수형태</w:t>
            </w:r>
            <w:r w:rsidRPr="00D4048A">
              <w:rPr>
                <w:rFonts w:ascii="CMU Concrete" w:hAnsi="CMU Concrete"/>
              </w:rPr>
              <w:t xml:space="preserve"> </w:t>
            </w:r>
            <w:r w:rsidRPr="00D4048A">
              <w:rPr>
                <w:rFonts w:ascii="CMU Concrete"/>
              </w:rPr>
              <w:t>등을</w:t>
            </w:r>
            <w:r w:rsidRPr="00D4048A">
              <w:rPr>
                <w:rFonts w:ascii="CMU Concrete" w:hAnsi="CMU Concrete"/>
              </w:rPr>
              <w:t xml:space="preserve"> </w:t>
            </w:r>
            <w:r w:rsidRPr="00D4048A">
              <w:rPr>
                <w:rFonts w:ascii="CMU Concrete"/>
              </w:rPr>
              <w:t>수정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 xml:space="preserve">. </w:t>
            </w:r>
            <w:r w:rsidRPr="00D4048A">
              <w:rPr>
                <w:rFonts w:ascii="CMU Concrete"/>
              </w:rPr>
              <w:t>변수형태는</w:t>
            </w:r>
            <w:r w:rsidRPr="00D4048A">
              <w:rPr>
                <w:rFonts w:ascii="CMU Concrete" w:hAnsi="CMU Concrete"/>
              </w:rPr>
              <w:t xml:space="preserve"> </w:t>
            </w:r>
            <w:r w:rsidRPr="00D4048A">
              <w:rPr>
                <w:rFonts w:ascii="CMU Concrete"/>
              </w:rPr>
              <w:t>정수</w:t>
            </w:r>
            <w:r w:rsidRPr="00D4048A">
              <w:rPr>
                <w:rFonts w:ascii="CMU Concrete" w:hAnsi="CMU Concrete"/>
              </w:rPr>
              <w:t xml:space="preserve">, </w:t>
            </w:r>
            <w:r w:rsidRPr="00D4048A">
              <w:rPr>
                <w:rFonts w:ascii="CMU Concrete"/>
              </w:rPr>
              <w:t>실수</w:t>
            </w:r>
            <w:r w:rsidRPr="00D4048A">
              <w:rPr>
                <w:rFonts w:ascii="CMU Concrete" w:hAnsi="CMU Concrete"/>
              </w:rPr>
              <w:t xml:space="preserve">, </w:t>
            </w:r>
            <w:r w:rsidRPr="00D4048A">
              <w:rPr>
                <w:rFonts w:ascii="CMU Concrete"/>
              </w:rPr>
              <w:t>문자</w:t>
            </w:r>
            <w:r w:rsidRPr="00D4048A">
              <w:rPr>
                <w:rFonts w:ascii="CMU Concrete" w:hAnsi="CMU Concrete"/>
              </w:rPr>
              <w:t xml:space="preserve">, </w:t>
            </w:r>
            <w:r w:rsidRPr="00D4048A">
              <w:rPr>
                <w:rFonts w:ascii="CMU Concrete"/>
              </w:rPr>
              <w:t>날짜</w:t>
            </w:r>
            <w:r w:rsidRPr="00D4048A">
              <w:rPr>
                <w:rFonts w:ascii="CMU Concrete" w:hAnsi="CMU Concrete"/>
              </w:rPr>
              <w:t xml:space="preserve"> </w:t>
            </w:r>
            <w:r w:rsidRPr="00D4048A">
              <w:rPr>
                <w:rFonts w:ascii="CMU Concrete"/>
              </w:rPr>
              <w:t>등</w:t>
            </w:r>
            <w:r w:rsidRPr="00D4048A">
              <w:rPr>
                <w:rFonts w:ascii="CMU Concrete" w:hAnsi="CMU Concrete"/>
              </w:rPr>
              <w:t xml:space="preserve"> </w:t>
            </w:r>
            <w:r w:rsidRPr="00D4048A">
              <w:rPr>
                <w:rFonts w:ascii="CMU Concrete"/>
              </w:rPr>
              <w:t>총</w:t>
            </w:r>
            <w:r w:rsidRPr="00D4048A">
              <w:rPr>
                <w:rFonts w:ascii="CMU Concrete" w:hAnsi="CMU Concrete"/>
              </w:rPr>
              <w:t xml:space="preserve"> 4</w:t>
            </w:r>
            <w:r w:rsidRPr="00D4048A">
              <w:rPr>
                <w:rFonts w:ascii="CMU Concrete"/>
              </w:rPr>
              <w:t>가지입니다</w:t>
            </w:r>
            <w:r w:rsidRPr="00D4048A">
              <w:rPr>
                <w:rFonts w:ascii="CMU Concrete" w:hAnsi="CMU Concrete"/>
              </w:rPr>
              <w:t xml:space="preserve">. </w:t>
            </w:r>
          </w:p>
          <w:p w14:paraId="6BD1F13E" w14:textId="77777777" w:rsidR="00DA1534" w:rsidRPr="00D4048A" w:rsidRDefault="00DA1534" w:rsidP="00CB2098">
            <w:pPr>
              <w:pStyle w:val="13"/>
              <w:numPr>
                <w:ilvl w:val="0"/>
                <w:numId w:val="8"/>
              </w:numPr>
              <w:rPr>
                <w:rFonts w:ascii="CMU Concrete" w:hAnsi="CMU Concrete"/>
              </w:rPr>
            </w:pPr>
            <w:r w:rsidRPr="00D4048A">
              <w:rPr>
                <w:rFonts w:ascii="CMU Concrete"/>
              </w:rPr>
              <w:t>변수형태를</w:t>
            </w:r>
            <w:r w:rsidRPr="00D4048A">
              <w:rPr>
                <w:rFonts w:ascii="CMU Concrete" w:hAnsi="CMU Concrete"/>
              </w:rPr>
              <w:t xml:space="preserve"> </w:t>
            </w:r>
            <w:r w:rsidRPr="00D4048A">
              <w:rPr>
                <w:rFonts w:ascii="CMU Concrete"/>
              </w:rPr>
              <w:t>잘못</w:t>
            </w:r>
            <w:r w:rsidRPr="00D4048A">
              <w:rPr>
                <w:rFonts w:ascii="CMU Concrete" w:hAnsi="CMU Concrete"/>
              </w:rPr>
              <w:t xml:space="preserve"> </w:t>
            </w:r>
            <w:r w:rsidRPr="00D4048A">
              <w:rPr>
                <w:rFonts w:ascii="CMU Concrete"/>
              </w:rPr>
              <w:t>지정하면</w:t>
            </w:r>
            <w:r w:rsidRPr="00D4048A">
              <w:rPr>
                <w:rFonts w:ascii="CMU Concrete" w:hAnsi="CMU Concrete"/>
              </w:rPr>
              <w:t xml:space="preserve"> </w:t>
            </w:r>
            <w:r w:rsidRPr="00D4048A">
              <w:rPr>
                <w:rFonts w:ascii="CMU Concrete"/>
              </w:rPr>
              <w:t>원하는</w:t>
            </w:r>
            <w:r w:rsidRPr="00D4048A">
              <w:rPr>
                <w:rFonts w:ascii="CMU Concrete" w:hAnsi="CMU Concrete"/>
              </w:rPr>
              <w:t xml:space="preserve"> </w:t>
            </w:r>
            <w:r w:rsidRPr="00D4048A">
              <w:rPr>
                <w:rFonts w:ascii="CMU Concrete"/>
              </w:rPr>
              <w:t>결과를</w:t>
            </w:r>
            <w:r w:rsidRPr="00D4048A">
              <w:rPr>
                <w:rFonts w:ascii="CMU Concrete" w:hAnsi="CMU Concrete"/>
              </w:rPr>
              <w:t xml:space="preserve"> </w:t>
            </w:r>
            <w:r w:rsidRPr="00D4048A">
              <w:rPr>
                <w:rFonts w:ascii="CMU Concrete"/>
              </w:rPr>
              <w:t>얻을</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없습니다</w:t>
            </w:r>
            <w:r w:rsidRPr="00D4048A">
              <w:rPr>
                <w:rFonts w:ascii="CMU Concrete" w:hAnsi="CMU Concrete"/>
              </w:rPr>
              <w:t>.</w:t>
            </w:r>
          </w:p>
          <w:p w14:paraId="7020D361" w14:textId="77777777" w:rsidR="00DA1534" w:rsidRPr="00D4048A" w:rsidRDefault="00DA1534" w:rsidP="00CB2098">
            <w:pPr>
              <w:pStyle w:val="13"/>
              <w:numPr>
                <w:ilvl w:val="0"/>
                <w:numId w:val="8"/>
              </w:numPr>
              <w:rPr>
                <w:rFonts w:ascii="CMU Concrete" w:hAnsi="CMU Concrete"/>
              </w:rPr>
            </w:pPr>
            <w:r w:rsidRPr="00D4048A">
              <w:rPr>
                <w:rFonts w:ascii="CMU Concrete"/>
              </w:rPr>
              <w:t>파일</w:t>
            </w:r>
            <w:r w:rsidRPr="00D4048A">
              <w:rPr>
                <w:rFonts w:ascii="CMU Concrete" w:hAnsi="CMU Concrete"/>
              </w:rPr>
              <w:t xml:space="preserve"> </w:t>
            </w:r>
            <w:r w:rsidRPr="00D4048A">
              <w:rPr>
                <w:rFonts w:ascii="CMU Concrete"/>
                <w:b/>
              </w:rPr>
              <w:t>부분</w:t>
            </w:r>
            <w:r w:rsidRPr="00D4048A">
              <w:rPr>
                <w:rFonts w:ascii="CMU Concrete" w:hAnsi="CMU Concrete"/>
                <w:b/>
              </w:rPr>
              <w:t xml:space="preserve"> </w:t>
            </w:r>
            <w:r w:rsidRPr="00D4048A">
              <w:rPr>
                <w:rFonts w:ascii="CMU Concrete"/>
                <w:b/>
              </w:rPr>
              <w:t>읽기</w:t>
            </w:r>
            <w:r w:rsidRPr="00D4048A">
              <w:rPr>
                <w:rFonts w:ascii="CMU Concrete" w:hAnsi="CMU Concrete"/>
              </w:rPr>
              <w:t xml:space="preserve"> </w:t>
            </w:r>
            <w:r w:rsidRPr="00D4048A">
              <w:rPr>
                <w:rFonts w:ascii="CMU Concrete"/>
              </w:rPr>
              <w:t>방식을</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r>
    </w:tbl>
    <w:p w14:paraId="38B72233" w14:textId="77777777" w:rsidR="00DA1534" w:rsidRDefault="00DA1534" w:rsidP="00DA1534">
      <w:pPr>
        <w:jc w:val="left"/>
        <w:rPr>
          <w:rFonts w:ascii="CMU Concrete" w:hAnsi="CMU Concrete"/>
        </w:rPr>
      </w:pPr>
    </w:p>
    <w:p w14:paraId="64A7E03B" w14:textId="77777777" w:rsidR="00DA1534" w:rsidRPr="009300E7" w:rsidRDefault="00DA1534" w:rsidP="00DA1534">
      <w:pPr>
        <w:pStyle w:val="11"/>
      </w:pPr>
      <w:r w:rsidRPr="009300E7">
        <w:t>속성</w:t>
      </w:r>
    </w:p>
    <w:tbl>
      <w:tblPr>
        <w:tblW w:w="505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886"/>
        <w:gridCol w:w="1152"/>
        <w:gridCol w:w="4875"/>
        <w:gridCol w:w="842"/>
        <w:gridCol w:w="1108"/>
      </w:tblGrid>
      <w:tr w:rsidR="008A6AEB" w:rsidRPr="00D4048A" w14:paraId="2C5C59A5" w14:textId="77777777" w:rsidTr="008A6AEB">
        <w:trPr>
          <w:cantSplit/>
          <w:trHeight w:val="200"/>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752323E" w14:textId="77777777" w:rsidR="00DA1534" w:rsidRPr="00D4048A" w:rsidRDefault="00DA1534" w:rsidP="00CB2098">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75E4333" w14:textId="77777777" w:rsidR="00DA1534" w:rsidRPr="00D4048A" w:rsidRDefault="00DA1534" w:rsidP="00CB2098">
            <w:pPr>
              <w:pStyle w:val="ae"/>
              <w:rPr>
                <w:rFonts w:ascii="CMU Concrete" w:hAnsi="CMU Concrete"/>
              </w:rPr>
            </w:pPr>
            <w:r w:rsidRPr="00D4048A">
              <w:rPr>
                <w:rFonts w:asci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644CABB" w14:textId="77777777" w:rsidR="00DA1534" w:rsidRPr="00D4048A" w:rsidRDefault="00DA1534" w:rsidP="00CB2098">
            <w:pPr>
              <w:pStyle w:val="ae"/>
              <w:rPr>
                <w:rFonts w:ascii="CMU Concrete" w:hAnsi="CMU Concrete"/>
              </w:rPr>
            </w:pPr>
            <w:r w:rsidRPr="00D4048A">
              <w:rPr>
                <w:rFonts w:ascii="CMU Concrete"/>
              </w:rPr>
              <w:t>설명</w:t>
            </w:r>
          </w:p>
        </w:tc>
        <w:tc>
          <w:tcPr>
            <w:tcW w:w="47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8221B30" w14:textId="77777777" w:rsidR="00DA1534" w:rsidRPr="00D4048A" w:rsidRDefault="00DA1534" w:rsidP="00CB2098">
            <w:pPr>
              <w:pStyle w:val="ae"/>
              <w:rPr>
                <w:rFonts w:ascii="CMU Concrete" w:hAnsi="CMU Concrete"/>
              </w:rPr>
            </w:pPr>
            <w:r w:rsidRPr="00D4048A">
              <w:rPr>
                <w:rFonts w:ascii="CMU Concrete"/>
              </w:rPr>
              <w:t>기타</w:t>
            </w:r>
          </w:p>
        </w:tc>
        <w:tc>
          <w:tcPr>
            <w:tcW w:w="63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F79BD34" w14:textId="77777777" w:rsidR="00DA1534" w:rsidRPr="00D4048A" w:rsidRDefault="00DA1534" w:rsidP="00CB2098">
            <w:pPr>
              <w:pStyle w:val="ae"/>
              <w:rPr>
                <w:rFonts w:ascii="CMU Concrete" w:hAnsi="CMU Concrete"/>
              </w:rPr>
            </w:pPr>
            <w:r w:rsidRPr="00D4048A">
              <w:rPr>
                <w:rFonts w:ascii="CMU Concrete"/>
              </w:rPr>
              <w:t>비고</w:t>
            </w:r>
          </w:p>
        </w:tc>
      </w:tr>
      <w:tr w:rsidR="008A6AEB" w:rsidRPr="00D4048A" w14:paraId="5DB4782C" w14:textId="77777777" w:rsidTr="008A6AEB">
        <w:trPr>
          <w:cantSplit/>
          <w:trHeight w:val="51"/>
          <w:tblCellSpacing w:w="0" w:type="dxa"/>
          <w:jc w:val="center"/>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DE7DC31" w14:textId="77777777" w:rsidR="00D365D1" w:rsidRPr="00D4048A" w:rsidRDefault="00D365D1" w:rsidP="00CB2098">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72F7280D" w14:textId="77777777" w:rsidR="00D365D1" w:rsidRPr="00D4048A" w:rsidRDefault="00D365D1" w:rsidP="00CB2098">
            <w:pPr>
              <w:jc w:val="center"/>
              <w:rPr>
                <w:rFonts w:ascii="CMU Concrete" w:hAnsi="CMU Concrete"/>
              </w:rPr>
            </w:pPr>
            <w:r w:rsidRPr="00D4048A">
              <w:rPr>
                <w:rFonts w:asci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14:paraId="0EC87C6D" w14:textId="77777777" w:rsidR="00D365D1" w:rsidRPr="00D4048A" w:rsidRDefault="00D365D1" w:rsidP="00CB2098">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75" w:type="pct"/>
            <w:vMerge w:val="restart"/>
            <w:tcBorders>
              <w:top w:val="single" w:sz="2" w:space="0" w:color="999999"/>
              <w:left w:val="single" w:sz="2" w:space="0" w:color="999999"/>
              <w:right w:val="single" w:sz="6" w:space="0" w:color="999999"/>
            </w:tcBorders>
            <w:vAlign w:val="center"/>
          </w:tcPr>
          <w:p w14:paraId="3C5A2542" w14:textId="77777777" w:rsidR="00D365D1" w:rsidRPr="00D4048A" w:rsidRDefault="00D365D1" w:rsidP="00CB2098">
            <w:pPr>
              <w:jc w:val="center"/>
              <w:rPr>
                <w:rFonts w:ascii="CMU Concrete" w:hAnsi="CMU Concrete"/>
              </w:rPr>
            </w:pPr>
            <w:r>
              <w:rPr>
                <w:rFonts w:ascii="CMU Concrete" w:hint="eastAsia"/>
              </w:rPr>
              <w:t>선택</w:t>
            </w:r>
          </w:p>
        </w:tc>
        <w:tc>
          <w:tcPr>
            <w:tcW w:w="631" w:type="pct"/>
            <w:tcBorders>
              <w:top w:val="single" w:sz="2" w:space="0" w:color="999999"/>
              <w:left w:val="single" w:sz="2" w:space="0" w:color="999999"/>
              <w:bottom w:val="single" w:sz="6" w:space="0" w:color="999999"/>
              <w:right w:val="single" w:sz="6" w:space="0" w:color="999999"/>
            </w:tcBorders>
            <w:vAlign w:val="center"/>
          </w:tcPr>
          <w:p w14:paraId="69542FA3" w14:textId="77777777" w:rsidR="00D365D1" w:rsidRPr="00D4048A" w:rsidRDefault="00D365D1" w:rsidP="00CB2098">
            <w:pPr>
              <w:jc w:val="center"/>
              <w:rPr>
                <w:rFonts w:ascii="CMU Concrete" w:hAnsi="CMU Concrete"/>
              </w:rPr>
            </w:pPr>
          </w:p>
        </w:tc>
      </w:tr>
      <w:tr w:rsidR="008A6AEB" w:rsidRPr="00D4048A" w14:paraId="16C341E9" w14:textId="77777777" w:rsidTr="008A6AEB">
        <w:trPr>
          <w:cantSplit/>
          <w:trHeight w:val="45"/>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6F7328C4" w14:textId="77777777" w:rsidR="00D365D1" w:rsidRPr="00D4048A" w:rsidRDefault="00D365D1" w:rsidP="00CB2098">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FEFDFEA" w14:textId="77777777" w:rsidR="00D365D1" w:rsidRPr="00D4048A" w:rsidRDefault="00D365D1" w:rsidP="00CB2098">
            <w:pPr>
              <w:jc w:val="center"/>
              <w:rPr>
                <w:rFonts w:ascii="CMU Concrete" w:hAnsi="CMU Concrete"/>
              </w:rPr>
            </w:pPr>
            <w:r w:rsidRPr="00D4048A">
              <w:rPr>
                <w:rFonts w:asci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14:paraId="206DDF76" w14:textId="77777777" w:rsidR="00D365D1" w:rsidRPr="00D4048A" w:rsidRDefault="00D365D1" w:rsidP="00CB2098">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75" w:type="pct"/>
            <w:vMerge/>
            <w:tcBorders>
              <w:left w:val="single" w:sz="2" w:space="0" w:color="999999"/>
              <w:bottom w:val="single" w:sz="6" w:space="0" w:color="999999"/>
              <w:right w:val="single" w:sz="6" w:space="0" w:color="999999"/>
            </w:tcBorders>
            <w:vAlign w:val="center"/>
          </w:tcPr>
          <w:p w14:paraId="32228856" w14:textId="77777777" w:rsidR="00D365D1" w:rsidRPr="00D4048A" w:rsidRDefault="00D365D1" w:rsidP="00CB2098">
            <w:pPr>
              <w:jc w:val="cente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14:paraId="71D5163E" w14:textId="77777777" w:rsidR="00D365D1" w:rsidRPr="00D4048A" w:rsidRDefault="00D365D1" w:rsidP="00CB2098">
            <w:pPr>
              <w:jc w:val="center"/>
              <w:rPr>
                <w:rFonts w:ascii="CMU Concrete" w:hAnsi="CMU Concrete"/>
              </w:rPr>
            </w:pPr>
          </w:p>
        </w:tc>
      </w:tr>
      <w:tr w:rsidR="008A6AEB" w:rsidRPr="00D4048A" w14:paraId="503DF45A" w14:textId="77777777" w:rsidTr="008A6AEB">
        <w:trPr>
          <w:cantSplit/>
          <w:trHeight w:val="148"/>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BC44502" w14:textId="77777777" w:rsidR="00D365D1" w:rsidRPr="00D4048A" w:rsidRDefault="00D365D1" w:rsidP="008A6AEB">
            <w:pPr>
              <w:pStyle w:val="ae"/>
              <w:rPr>
                <w:rFonts w:ascii="CMU Concrete" w:hAnsi="CMU Concrete"/>
              </w:rPr>
            </w:pPr>
            <w:r>
              <w:rPr>
                <w:rFonts w:ascii="CMU Concrete" w:hint="eastAsia"/>
              </w:rPr>
              <w:t>Copy&amp;</w:t>
            </w:r>
            <w:r w:rsidR="008A6AEB">
              <w:rPr>
                <w:rFonts w:ascii="CMU Concrete"/>
              </w:rPr>
              <w:t xml:space="preserve"> </w:t>
            </w:r>
            <w:r>
              <w:rPr>
                <w:rFonts w:ascii="CMU Concrete" w:hint="eastAsia"/>
              </w:rPr>
              <w:t>Paste</w:t>
            </w:r>
          </w:p>
        </w:tc>
        <w:tc>
          <w:tcPr>
            <w:tcW w:w="650" w:type="pct"/>
            <w:tcBorders>
              <w:top w:val="single" w:sz="2" w:space="0" w:color="999999"/>
              <w:left w:val="single" w:sz="2" w:space="0" w:color="999999"/>
              <w:bottom w:val="single" w:sz="6" w:space="0" w:color="999999"/>
              <w:right w:val="single" w:sz="6" w:space="0" w:color="999999"/>
            </w:tcBorders>
            <w:vAlign w:val="center"/>
          </w:tcPr>
          <w:p w14:paraId="139854DE" w14:textId="77777777" w:rsidR="00D365D1" w:rsidRPr="00D4048A" w:rsidRDefault="00D365D1" w:rsidP="00CB2098">
            <w:pPr>
              <w:jc w:val="center"/>
              <w:rPr>
                <w:rFonts w:ascii="CMU Concrete" w:hAnsi="CMU Concrete"/>
              </w:rPr>
            </w:pPr>
            <w:r>
              <w:rPr>
                <w:rFonts w:ascii="CMU Concrete" w:hint="eastAsia"/>
              </w:rPr>
              <w:t>붙여넣기</w:t>
            </w:r>
          </w:p>
        </w:tc>
        <w:tc>
          <w:tcPr>
            <w:tcW w:w="2750" w:type="pct"/>
            <w:tcBorders>
              <w:top w:val="single" w:sz="2" w:space="0" w:color="999999"/>
              <w:left w:val="single" w:sz="2" w:space="0" w:color="999999"/>
              <w:bottom w:val="single" w:sz="6" w:space="0" w:color="999999"/>
              <w:right w:val="single" w:sz="6" w:space="0" w:color="999999"/>
            </w:tcBorders>
            <w:vAlign w:val="center"/>
          </w:tcPr>
          <w:p w14:paraId="55FC74C8" w14:textId="77777777" w:rsidR="00D365D1" w:rsidRPr="00D4048A" w:rsidRDefault="00D365D1" w:rsidP="00D365D1">
            <w:pPr>
              <w:rPr>
                <w:rFonts w:ascii="CMU Concrete" w:hAnsi="CMU Concrete"/>
              </w:rPr>
            </w:pPr>
            <w:r>
              <w:rPr>
                <w:rFonts w:ascii="CMU Concrete" w:hint="eastAsia"/>
              </w:rPr>
              <w:t>데이터를</w:t>
            </w:r>
            <w:r>
              <w:rPr>
                <w:rFonts w:ascii="CMU Concrete" w:hint="eastAsia"/>
              </w:rPr>
              <w:t xml:space="preserve"> </w:t>
            </w:r>
            <w:r>
              <w:rPr>
                <w:rFonts w:ascii="CMU Concrete" w:hint="eastAsia"/>
              </w:rPr>
              <w:t>입력하거나</w:t>
            </w:r>
            <w:r>
              <w:rPr>
                <w:rFonts w:ascii="CMU Concrete" w:hint="eastAsia"/>
              </w:rPr>
              <w:t xml:space="preserve"> </w:t>
            </w:r>
            <w:r>
              <w:rPr>
                <w:rFonts w:ascii="CMU Concrete" w:hint="eastAsia"/>
              </w:rPr>
              <w:t>붙여</w:t>
            </w:r>
            <w:r>
              <w:rPr>
                <w:rFonts w:ascii="CMU Concrete" w:hint="eastAsia"/>
              </w:rPr>
              <w:t xml:space="preserve"> </w:t>
            </w:r>
            <w:r>
              <w:rPr>
                <w:rFonts w:ascii="CMU Concrete" w:hint="eastAsia"/>
              </w:rPr>
              <w:t>넣을</w:t>
            </w:r>
            <w:r>
              <w:rPr>
                <w:rFonts w:ascii="CMU Concrete" w:hint="eastAsia"/>
              </w:rPr>
              <w:t xml:space="preserve"> </w:t>
            </w:r>
            <w:r>
              <w:rPr>
                <w:rFonts w:ascii="CMU Concrete" w:hint="eastAsia"/>
              </w:rPr>
              <w:t>수</w:t>
            </w:r>
            <w:r>
              <w:rPr>
                <w:rFonts w:ascii="CMU Concrete" w:hint="eastAsia"/>
              </w:rPr>
              <w:t xml:space="preserve"> </w:t>
            </w:r>
            <w:r>
              <w:rPr>
                <w:rFonts w:ascii="CMU Concrete" w:hint="eastAsia"/>
              </w:rPr>
              <w:t>있는</w:t>
            </w:r>
            <w:r>
              <w:rPr>
                <w:rFonts w:ascii="CMU Concrete" w:hint="eastAsia"/>
              </w:rPr>
              <w:t xml:space="preserve"> </w:t>
            </w:r>
            <w:r>
              <w:rPr>
                <w:rFonts w:ascii="CMU Concrete" w:hint="eastAsia"/>
              </w:rPr>
              <w:t>대화상자가</w:t>
            </w:r>
            <w:r>
              <w:rPr>
                <w:rFonts w:ascii="CMU Concrete" w:hint="eastAsia"/>
              </w:rPr>
              <w:t xml:space="preserve"> </w:t>
            </w:r>
            <w:r>
              <w:rPr>
                <w:rFonts w:ascii="CMU Concrete" w:hint="eastAsia"/>
              </w:rPr>
              <w:t>활성화됩니다</w:t>
            </w:r>
            <w:r>
              <w:rPr>
                <w:rFonts w:ascii="CMU Concrete" w:hint="eastAsia"/>
              </w:rPr>
              <w:t>.</w:t>
            </w:r>
          </w:p>
        </w:tc>
        <w:tc>
          <w:tcPr>
            <w:tcW w:w="475" w:type="pct"/>
            <w:vMerge w:val="restart"/>
            <w:tcBorders>
              <w:top w:val="single" w:sz="2" w:space="0" w:color="999999"/>
              <w:left w:val="single" w:sz="2" w:space="0" w:color="999999"/>
              <w:right w:val="single" w:sz="6" w:space="0" w:color="999999"/>
            </w:tcBorders>
            <w:vAlign w:val="center"/>
          </w:tcPr>
          <w:p w14:paraId="5118F5F8" w14:textId="77777777" w:rsidR="00D365D1" w:rsidRPr="00D4048A" w:rsidRDefault="00D365D1" w:rsidP="00CB2098">
            <w:pPr>
              <w:jc w:val="center"/>
              <w:rPr>
                <w:rFonts w:ascii="CMU Concrete" w:hAnsi="CMU Concrete"/>
              </w:rPr>
            </w:pPr>
            <w:r>
              <w:rPr>
                <w:rFonts w:ascii="CMU Concrete" w:hint="eastAsia"/>
              </w:rPr>
              <w:t>필수</w:t>
            </w:r>
          </w:p>
        </w:tc>
        <w:tc>
          <w:tcPr>
            <w:tcW w:w="631" w:type="pct"/>
            <w:tcBorders>
              <w:top w:val="single" w:sz="2" w:space="0" w:color="999999"/>
              <w:left w:val="single" w:sz="2" w:space="0" w:color="999999"/>
              <w:bottom w:val="single" w:sz="6" w:space="0" w:color="999999"/>
              <w:right w:val="single" w:sz="6" w:space="0" w:color="999999"/>
            </w:tcBorders>
            <w:vAlign w:val="center"/>
          </w:tcPr>
          <w:p w14:paraId="45A118B7" w14:textId="77777777" w:rsidR="00D365D1" w:rsidRPr="00D4048A" w:rsidRDefault="00D365D1" w:rsidP="00CB2098">
            <w:pPr>
              <w:jc w:val="center"/>
              <w:rPr>
                <w:rFonts w:ascii="CMU Concrete" w:hAnsi="CMU Concrete"/>
              </w:rPr>
            </w:pPr>
            <w:r>
              <w:rPr>
                <w:rFonts w:ascii="CMU Concrete" w:hAnsi="CMU Concrete" w:hint="eastAsia"/>
              </w:rPr>
              <w:t>버튼</w:t>
            </w:r>
          </w:p>
        </w:tc>
      </w:tr>
      <w:tr w:rsidR="008A6AEB" w:rsidRPr="00D4048A" w14:paraId="6755A9B5" w14:textId="77777777" w:rsidTr="008A6AEB">
        <w:trPr>
          <w:cantSplit/>
          <w:trHeight w:val="203"/>
          <w:tblCellSpacing w:w="0" w:type="dxa"/>
          <w:jc w:val="center"/>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3D412A9" w14:textId="77777777" w:rsidR="00D365D1" w:rsidRPr="00D4048A" w:rsidRDefault="00D365D1" w:rsidP="00CB2098">
            <w:pPr>
              <w:pStyle w:val="ae"/>
              <w:rPr>
                <w:rFonts w:ascii="CMU Concrete" w:hAnsi="CMU Concrete"/>
              </w:rPr>
            </w:pPr>
            <w:r w:rsidRPr="00D4048A">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14:paraId="29DCC1CD" w14:textId="77777777" w:rsidR="00D365D1" w:rsidRPr="00D4048A" w:rsidRDefault="00D365D1" w:rsidP="00CB2098">
            <w:pPr>
              <w:jc w:val="center"/>
              <w:rPr>
                <w:rFonts w:ascii="CMU Concrete" w:hAnsi="CMU Concrete"/>
              </w:rPr>
            </w:pPr>
            <w:r w:rsidRPr="00D4048A">
              <w:rPr>
                <w:rFonts w:ascii="CMU Concrete"/>
              </w:rPr>
              <w:t>부분읽기</w:t>
            </w:r>
            <w:r w:rsidRPr="00D4048A">
              <w:rPr>
                <w:rFonts w:ascii="CMU Concrete" w:hAnsi="CMU Concrete"/>
              </w:rPr>
              <w:t xml:space="preserve"> </w:t>
            </w:r>
            <w:r w:rsidRPr="00D4048A">
              <w:rPr>
                <w:rFonts w:ascii="CMU Concrete"/>
              </w:rPr>
              <w:t>방법</w:t>
            </w:r>
          </w:p>
        </w:tc>
        <w:tc>
          <w:tcPr>
            <w:tcW w:w="2750" w:type="pct"/>
            <w:tcBorders>
              <w:top w:val="single" w:sz="2" w:space="0" w:color="999999"/>
              <w:left w:val="single" w:sz="2" w:space="0" w:color="999999"/>
              <w:bottom w:val="single" w:sz="6" w:space="0" w:color="999999"/>
              <w:right w:val="single" w:sz="6" w:space="0" w:color="999999"/>
            </w:tcBorders>
            <w:vAlign w:val="center"/>
          </w:tcPr>
          <w:p w14:paraId="1503983D" w14:textId="77777777" w:rsidR="00D365D1" w:rsidRPr="00D4048A" w:rsidRDefault="00D365D1" w:rsidP="00CB2098">
            <w:pPr>
              <w:rPr>
                <w:rFonts w:ascii="CMU Concrete" w:hAnsi="CMU Concrete"/>
              </w:rPr>
            </w:pPr>
            <w:r w:rsidRPr="00D4048A">
              <w:rPr>
                <w:rFonts w:ascii="CMU Concrete"/>
              </w:rPr>
              <w:t>파일을</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475" w:type="pct"/>
            <w:vMerge/>
            <w:tcBorders>
              <w:left w:val="single" w:sz="2" w:space="0" w:color="999999"/>
              <w:bottom w:val="single" w:sz="6" w:space="0" w:color="999999"/>
              <w:right w:val="single" w:sz="6" w:space="0" w:color="999999"/>
            </w:tcBorders>
            <w:vAlign w:val="center"/>
          </w:tcPr>
          <w:p w14:paraId="45F40991" w14:textId="77777777" w:rsidR="00D365D1" w:rsidRPr="00D4048A" w:rsidRDefault="00D365D1" w:rsidP="00CB2098">
            <w:pPr>
              <w:jc w:val="cente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14:paraId="3E1FDC5D" w14:textId="77777777" w:rsidR="00D365D1" w:rsidRPr="00D4048A" w:rsidRDefault="00D365D1" w:rsidP="00CB2098">
            <w:pPr>
              <w:jc w:val="center"/>
              <w:rPr>
                <w:rFonts w:ascii="CMU Concrete" w:hAnsi="CMU Concrete"/>
              </w:rPr>
            </w:pPr>
            <w:r w:rsidRPr="00D4048A">
              <w:rPr>
                <w:rFonts w:ascii="CMU Concrete"/>
              </w:rPr>
              <w:t>전체읽기</w:t>
            </w:r>
            <w:r w:rsidRPr="00D4048A">
              <w:rPr>
                <w:rFonts w:ascii="CMU Concrete" w:hAnsi="CMU Concrete"/>
              </w:rPr>
              <w:t xml:space="preserve">, </w:t>
            </w:r>
            <w:r w:rsidRPr="00D4048A">
              <w:rPr>
                <w:rFonts w:ascii="CMU Concrete"/>
              </w:rPr>
              <w:t>처음부터</w:t>
            </w:r>
            <w:r w:rsidRPr="00D4048A">
              <w:rPr>
                <w:rFonts w:ascii="CMU Concrete" w:hAnsi="CMU Concrete"/>
              </w:rPr>
              <w:t xml:space="preserve">, </w:t>
            </w:r>
            <w:r w:rsidRPr="00D4048A">
              <w:rPr>
                <w:rFonts w:ascii="CMU Concrete"/>
              </w:rPr>
              <w:t>임의추출</w:t>
            </w:r>
          </w:p>
        </w:tc>
      </w:tr>
      <w:tr w:rsidR="008A6AEB" w:rsidRPr="00D4048A" w14:paraId="51006C50" w14:textId="77777777" w:rsidTr="008A6AEB">
        <w:trPr>
          <w:cantSplit/>
          <w:trHeight w:val="400"/>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5C5C815C" w14:textId="77777777" w:rsidR="00DA1534" w:rsidRPr="00D4048A" w:rsidRDefault="00DA1534" w:rsidP="00CB2098">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63DB82E2" w14:textId="77777777" w:rsidR="00DA1534" w:rsidRPr="00D4048A" w:rsidRDefault="00DA1534" w:rsidP="00CB2098">
            <w:pPr>
              <w:jc w:val="center"/>
              <w:rPr>
                <w:rFonts w:ascii="CMU Concrete" w:hAnsi="CMU Concrete"/>
              </w:rPr>
            </w:pPr>
            <w:r w:rsidRPr="00D4048A">
              <w:rPr>
                <w:rFonts w:ascii="CMU Concrete"/>
              </w:rPr>
              <w:t>부분읽기</w:t>
            </w:r>
            <w:r w:rsidRPr="00D4048A">
              <w:rPr>
                <w:rFonts w:ascii="CMU Concrete" w:hAnsi="CMU Concrete"/>
              </w:rPr>
              <w:t xml:space="preserve"> </w:t>
            </w:r>
            <w:r w:rsidRPr="00D4048A">
              <w:rPr>
                <w:rFonts w:ascii="CMU Concrete"/>
              </w:rPr>
              <w:t>인수</w:t>
            </w:r>
          </w:p>
        </w:tc>
        <w:tc>
          <w:tcPr>
            <w:tcW w:w="2750" w:type="pct"/>
            <w:tcBorders>
              <w:top w:val="single" w:sz="2" w:space="0" w:color="999999"/>
              <w:left w:val="single" w:sz="2" w:space="0" w:color="999999"/>
              <w:bottom w:val="single" w:sz="6" w:space="0" w:color="999999"/>
              <w:right w:val="single" w:sz="6" w:space="0" w:color="999999"/>
            </w:tcBorders>
            <w:vAlign w:val="center"/>
          </w:tcPr>
          <w:p w14:paraId="7738F77B" w14:textId="77777777" w:rsidR="00DA1534" w:rsidRPr="00D4048A" w:rsidRDefault="00DA1534" w:rsidP="00CB2098">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75" w:type="pct"/>
            <w:tcBorders>
              <w:top w:val="single" w:sz="2" w:space="0" w:color="999999"/>
              <w:left w:val="single" w:sz="2" w:space="0" w:color="999999"/>
              <w:bottom w:val="single" w:sz="6" w:space="0" w:color="999999"/>
              <w:right w:val="single" w:sz="6" w:space="0" w:color="999999"/>
            </w:tcBorders>
            <w:vAlign w:val="center"/>
          </w:tcPr>
          <w:p w14:paraId="5F7B32A7" w14:textId="77777777" w:rsidR="00DA1534" w:rsidRPr="00D4048A" w:rsidRDefault="00DA1534" w:rsidP="00CB2098">
            <w:pP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14:paraId="14530C02" w14:textId="77777777" w:rsidR="00DA1534" w:rsidRPr="00D4048A" w:rsidRDefault="00DA1534" w:rsidP="00CB2098">
            <w:pPr>
              <w:rPr>
                <w:rFonts w:ascii="CMU Concrete" w:hAnsi="CMU Concrete"/>
              </w:rPr>
            </w:pPr>
          </w:p>
        </w:tc>
      </w:tr>
      <w:tr w:rsidR="008A6AEB" w:rsidRPr="00D4048A" w14:paraId="1537AA9C" w14:textId="77777777" w:rsidTr="008A6AEB">
        <w:trPr>
          <w:cantSplit/>
          <w:trHeight w:val="962"/>
          <w:tblCellSpacing w:w="0" w:type="dxa"/>
          <w:jc w:val="center"/>
        </w:trPr>
        <w:tc>
          <w:tcPr>
            <w:tcW w:w="50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8480CC3" w14:textId="77777777" w:rsidR="00DA1534" w:rsidRPr="00D4048A" w:rsidRDefault="00DA1534" w:rsidP="00CB2098">
            <w:pPr>
              <w:pStyle w:val="ae"/>
              <w:rPr>
                <w:rFonts w:ascii="CMU Concrete" w:hAnsi="CMU Concrete"/>
              </w:rPr>
            </w:pPr>
            <w:r w:rsidRPr="00D4048A">
              <w:rPr>
                <w:rFonts w:ascii="CMU Concrete"/>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14:paraId="1F1E4432" w14:textId="77777777" w:rsidR="00DA1534" w:rsidRPr="00D4048A" w:rsidRDefault="00DA1534" w:rsidP="00CB2098">
            <w:pPr>
              <w:jc w:val="center"/>
              <w:rPr>
                <w:rFonts w:ascii="CMU Concrete" w:hAnsi="CMU Concrete"/>
              </w:rPr>
            </w:pP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w:t>
            </w:r>
          </w:p>
        </w:tc>
        <w:tc>
          <w:tcPr>
            <w:tcW w:w="2750" w:type="pct"/>
            <w:tcBorders>
              <w:top w:val="single" w:sz="2" w:space="0" w:color="999999"/>
              <w:left w:val="single" w:sz="2" w:space="0" w:color="999999"/>
              <w:bottom w:val="single" w:sz="6" w:space="0" w:color="999999"/>
              <w:right w:val="single" w:sz="6" w:space="0" w:color="999999"/>
            </w:tcBorders>
            <w:vAlign w:val="center"/>
          </w:tcPr>
          <w:p w14:paraId="672B0435" w14:textId="77777777" w:rsidR="00DA1534" w:rsidRPr="00D4048A" w:rsidRDefault="00DA1534" w:rsidP="00CB2098">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E705C">
              <w:rPr>
                <w:rFonts w:ascii="CMU Concrete" w:hAnsi="CMU Concrete"/>
                <w:b/>
              </w:rPr>
              <w:t>‘</w:t>
            </w:r>
            <w:r w:rsidRPr="003E705C">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E705C">
              <w:rPr>
                <w:rFonts w:ascii="CMU Concrete" w:hAnsi="CMU Concrete"/>
                <w:b/>
              </w:rPr>
              <w:t>‘</w:t>
            </w:r>
            <w:r w:rsidRPr="003E705C">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14:paraId="784D617B" w14:textId="77777777" w:rsidR="00DA1534" w:rsidRPr="00D4048A" w:rsidRDefault="00DA1534" w:rsidP="00CB2098">
            <w:pPr>
              <w:jc w:val="center"/>
              <w:rPr>
                <w:rFonts w:ascii="CMU Concrete" w:hAnsi="CMU Concrete"/>
              </w:rPr>
            </w:pPr>
            <w:r w:rsidRPr="00D4048A">
              <w:rPr>
                <w:rFonts w:ascii="CMU Concrete"/>
              </w:rPr>
              <w:t>자동</w:t>
            </w:r>
            <w:r w:rsidRPr="00D4048A">
              <w:rPr>
                <w:rFonts w:ascii="CMU Concrete" w:hAnsi="CMU Concrete"/>
              </w:rPr>
              <w:t xml:space="preserve"> </w:t>
            </w:r>
            <w:r w:rsidRPr="00D4048A">
              <w:rPr>
                <w:rFonts w:ascii="CMU Concrete"/>
              </w:rPr>
              <w:t>분석</w:t>
            </w:r>
          </w:p>
        </w:tc>
        <w:tc>
          <w:tcPr>
            <w:tcW w:w="631" w:type="pct"/>
            <w:tcBorders>
              <w:top w:val="single" w:sz="2" w:space="0" w:color="999999"/>
              <w:left w:val="single" w:sz="2" w:space="0" w:color="999999"/>
              <w:bottom w:val="single" w:sz="6" w:space="0" w:color="999999"/>
              <w:right w:val="single" w:sz="6" w:space="0" w:color="999999"/>
            </w:tcBorders>
            <w:vAlign w:val="center"/>
          </w:tcPr>
          <w:p w14:paraId="4BA1B208" w14:textId="77777777" w:rsidR="00DA1534" w:rsidRPr="00D4048A" w:rsidRDefault="00DA1534" w:rsidP="00CB2098">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8A6AEB" w:rsidRPr="00D4048A" w14:paraId="14251E0A" w14:textId="77777777" w:rsidTr="008A6AEB">
        <w:trPr>
          <w:cantSplit/>
          <w:trHeight w:val="634"/>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1398E403" w14:textId="77777777" w:rsidR="00DA1534" w:rsidRPr="00D4048A" w:rsidRDefault="00DA1534" w:rsidP="00CB2098">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6B70098D" w14:textId="77777777" w:rsidR="00DA1534" w:rsidRPr="00D4048A" w:rsidRDefault="00DA1534" w:rsidP="00CB2098">
            <w:pPr>
              <w:jc w:val="center"/>
              <w:rPr>
                <w:rFonts w:ascii="CMU Concrete" w:hAnsi="CMU Concrete"/>
              </w:rPr>
            </w:pPr>
            <w:r w:rsidRPr="00D4048A">
              <w:rPr>
                <w:rFonts w:ascii="CMU Concrete"/>
              </w:rPr>
              <w:t>구분자</w:t>
            </w:r>
          </w:p>
        </w:tc>
        <w:tc>
          <w:tcPr>
            <w:tcW w:w="2750" w:type="pct"/>
            <w:tcBorders>
              <w:top w:val="single" w:sz="2" w:space="0" w:color="999999"/>
              <w:left w:val="single" w:sz="2" w:space="0" w:color="999999"/>
              <w:bottom w:val="single" w:sz="6" w:space="0" w:color="999999"/>
              <w:right w:val="single" w:sz="6" w:space="0" w:color="999999"/>
            </w:tcBorders>
            <w:vAlign w:val="center"/>
          </w:tcPr>
          <w:p w14:paraId="442B447C" w14:textId="77777777" w:rsidR="00D365D1" w:rsidRPr="00D4048A" w:rsidRDefault="00D365D1" w:rsidP="00D365D1">
            <w:pPr>
              <w:rPr>
                <w:rFonts w:ascii="CMU Concrete" w:hAnsi="CMU Concrete"/>
              </w:rPr>
            </w:pPr>
            <w:r w:rsidRPr="00D4048A">
              <w:rPr>
                <w:rFonts w:ascii="CMU Concrete"/>
              </w:rPr>
              <w:t>컬럼을</w:t>
            </w:r>
            <w:r w:rsidRPr="00D4048A">
              <w:rPr>
                <w:rFonts w:ascii="CMU Concrete" w:hAnsi="CMU Concrete"/>
              </w:rPr>
              <w:t xml:space="preserve"> </w:t>
            </w:r>
            <w:r w:rsidRPr="00D4048A">
              <w:rPr>
                <w:rFonts w:ascii="CMU Concrete"/>
              </w:rPr>
              <w:t>구분하는</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p w14:paraId="4AEF1001" w14:textId="77777777" w:rsidR="00D365D1" w:rsidRDefault="00D365D1" w:rsidP="00D365D1">
            <w:pPr>
              <w:rPr>
                <w:rFonts w:ascii="CMU Concrete" w:hAnsi="CMU Concrete"/>
              </w:rPr>
            </w:pPr>
            <w:r w:rsidRPr="00277D10">
              <w:rPr>
                <w:rFonts w:ascii="CMU Concrete" w:hAnsi="CMU Concrete" w:hint="eastAsia"/>
                <w:bCs/>
              </w:rPr>
              <w:t>기본적으로</w:t>
            </w:r>
            <w:r w:rsidRPr="00277D10">
              <w:rPr>
                <w:rFonts w:ascii="CMU Concrete" w:hAnsi="CMU Concrete" w:hint="eastAsia"/>
                <w:bCs/>
              </w:rPr>
              <w:t xml:space="preserve"> </w:t>
            </w:r>
            <w:r w:rsidRPr="008E08AF">
              <w:rPr>
                <w:rFonts w:ascii="CMU Concrete" w:hAnsi="CMU Concrete"/>
                <w:b/>
              </w:rPr>
              <w:t>(</w:t>
            </w:r>
            <w:r w:rsidRPr="008E08AF">
              <w:rPr>
                <w:rFonts w:ascii="CMU Concrete"/>
                <w:b/>
              </w:rPr>
              <w:t>탭</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공백</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바</w:t>
            </w:r>
            <w:r w:rsidRPr="008E08AF">
              <w:rPr>
                <w:rFonts w:ascii="CMU Concrete" w:hAnsi="CMU Concrete"/>
                <w:b/>
              </w:rPr>
              <w:t xml:space="preserve">), </w:t>
            </w:r>
            <w:r>
              <w:rPr>
                <w:rFonts w:ascii="CMU Concrete" w:hAnsi="CMU Concrete"/>
                <w:b/>
              </w:rPr>
              <w:t xml:space="preserve"> </w:t>
            </w:r>
            <w:r w:rsidRPr="008E08AF">
              <w:rPr>
                <w:rFonts w:ascii="CMU Concrete" w:hAnsi="CMU Concrete"/>
                <w:b/>
              </w:rPr>
              <w:t>,(</w:t>
            </w:r>
            <w:r w:rsidRPr="008E08AF">
              <w:rPr>
                <w:rFonts w:ascii="CMU Concrete"/>
                <w:b/>
              </w:rPr>
              <w:t>콤마</w:t>
            </w:r>
            <w:r w:rsidRPr="008E08AF">
              <w:rPr>
                <w:rFonts w:ascii="CMU Concrete" w:hAnsi="CMU Concrete"/>
                <w:b/>
              </w:rPr>
              <w:t>),</w:t>
            </w:r>
            <w:r w:rsidRPr="00D4048A">
              <w:rPr>
                <w:rFonts w:ascii="CMU Concrete" w:hAnsi="CMU Concrete"/>
              </w:rPr>
              <w:t xml:space="preserve"> </w:t>
            </w:r>
            <w:r>
              <w:rPr>
                <w:rFonts w:ascii="CMU Concrete" w:hAnsi="CMU Concrete"/>
              </w:rPr>
              <w:t xml:space="preserve"> </w:t>
            </w:r>
            <w:r w:rsidRPr="00D4048A">
              <w:rPr>
                <w:rFonts w:ascii="CMU Concrete" w:hAnsi="CMU Concrete"/>
                <w:b/>
                <w:bCs/>
              </w:rPr>
              <w:t>:(</w:t>
            </w:r>
            <w:r w:rsidRPr="00D4048A">
              <w:rPr>
                <w:rFonts w:ascii="CMU Concrete"/>
                <w:b/>
                <w:bCs/>
              </w:rPr>
              <w:t>콜론</w:t>
            </w:r>
            <w:r w:rsidRPr="00D4048A">
              <w:rPr>
                <w:rFonts w:ascii="CMU Concrete" w:hAnsi="CMU Concrete"/>
                <w:b/>
                <w:bCs/>
              </w:rPr>
              <w:t>)</w:t>
            </w:r>
            <w:r w:rsidRPr="00D4048A">
              <w:rPr>
                <w:rFonts w:ascii="CMU Concrete" w:hAnsi="CMU Concrete"/>
              </w:rPr>
              <w:t xml:space="preserve">, </w:t>
            </w:r>
          </w:p>
          <w:p w14:paraId="5045D0BA" w14:textId="77777777" w:rsidR="00DA1534" w:rsidRPr="00D4048A" w:rsidRDefault="00D365D1" w:rsidP="00D365D1">
            <w:pPr>
              <w:rPr>
                <w:rFonts w:ascii="CMU Concrete" w:hAnsi="CMU Concrete"/>
              </w:rPr>
            </w:pPr>
            <w:r>
              <w:rPr>
                <w:rFonts w:ascii="CMU Concrete" w:hAnsi="CMU Concrete"/>
                <w:b/>
                <w:bCs/>
              </w:rPr>
              <w:t>‘</w:t>
            </w:r>
            <w:r w:rsidRPr="00D4048A">
              <w:rPr>
                <w:rFonts w:ascii="CMU Concrete" w:hAnsi="CMU Concrete"/>
                <w:b/>
                <w:bCs/>
              </w:rPr>
              <w:t>;</w:t>
            </w:r>
            <w:r>
              <w:rPr>
                <w:rFonts w:ascii="CMU Concrete" w:hAnsi="CMU Concrete"/>
                <w:b/>
                <w:bCs/>
              </w:rPr>
              <w:t>’</w:t>
            </w:r>
            <w:r w:rsidRPr="00D4048A">
              <w:rPr>
                <w:rFonts w:ascii="CMU Concrete" w:hAnsi="CMU Concrete"/>
                <w:b/>
                <w:bCs/>
              </w:rPr>
              <w:t>(</w:t>
            </w:r>
            <w:r w:rsidRPr="00D4048A">
              <w:rPr>
                <w:rFonts w:ascii="CMU Concrete"/>
                <w:b/>
                <w:bCs/>
              </w:rPr>
              <w:t>세미콜론</w:t>
            </w:r>
            <w:r w:rsidRPr="00D4048A">
              <w:rPr>
                <w:rFonts w:ascii="CMU Concrete" w:hAnsi="CMU Concrete"/>
                <w:b/>
                <w:bCs/>
              </w:rPr>
              <w:t>)</w:t>
            </w:r>
            <w:r w:rsidRPr="00D4048A">
              <w:rPr>
                <w:rFonts w:ascii="CMU Concrete"/>
              </w:rPr>
              <w:t>을</w:t>
            </w:r>
            <w:r>
              <w:rPr>
                <w:rFonts w:ascii="CMU Concrete" w:hint="eastAsia"/>
              </w:rPr>
              <w:t xml:space="preserve"> </w:t>
            </w:r>
            <w:r w:rsidRPr="00D4048A">
              <w:rPr>
                <w:rFonts w:ascii="CMU Concrete"/>
              </w:rPr>
              <w:t>지원하며</w:t>
            </w:r>
            <w:r w:rsidRPr="00D4048A">
              <w:rPr>
                <w:rFonts w:ascii="CMU Concrete" w:hAnsi="CMU Concrete"/>
              </w:rPr>
              <w:t xml:space="preserve"> </w:t>
            </w:r>
            <w:r w:rsidRPr="00D4048A">
              <w:rPr>
                <w:rFonts w:ascii="CMU Concrete"/>
              </w:rPr>
              <w:t>이외의</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사용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14:paraId="21654BA9" w14:textId="77777777" w:rsidR="00DA1534" w:rsidRPr="00D4048A" w:rsidRDefault="00DA1534" w:rsidP="00CB2098">
            <w:pPr>
              <w:jc w:val="center"/>
              <w:rPr>
                <w:rFonts w:ascii="CMU Concrete" w:hAnsi="CMU Concrete"/>
              </w:rPr>
            </w:pPr>
            <w:r w:rsidRPr="00D4048A">
              <w:rPr>
                <w:rFonts w:ascii="CMU Concrete"/>
              </w:rPr>
              <w:t>필수</w:t>
            </w:r>
          </w:p>
        </w:tc>
        <w:tc>
          <w:tcPr>
            <w:tcW w:w="631" w:type="pct"/>
            <w:tcBorders>
              <w:top w:val="single" w:sz="2" w:space="0" w:color="999999"/>
              <w:left w:val="single" w:sz="2" w:space="0" w:color="999999"/>
              <w:bottom w:val="single" w:sz="6" w:space="0" w:color="999999"/>
              <w:right w:val="single" w:sz="6" w:space="0" w:color="999999"/>
            </w:tcBorders>
            <w:vAlign w:val="center"/>
          </w:tcPr>
          <w:p w14:paraId="46144EF0" w14:textId="77777777" w:rsidR="00DA1534" w:rsidRPr="00D4048A" w:rsidRDefault="00D365D1" w:rsidP="00CB2098">
            <w:pPr>
              <w:jc w:val="center"/>
              <w:rPr>
                <w:rFonts w:ascii="CMU Concrete" w:hAnsi="CMU Concrete"/>
              </w:rPr>
            </w:pPr>
            <w:r w:rsidRPr="00D4048A">
              <w:rPr>
                <w:rFonts w:ascii="CMU Concrete" w:hAnsi="CMU Concrete"/>
              </w:rPr>
              <w:t>(</w:t>
            </w:r>
            <w:r w:rsidRPr="00D4048A">
              <w:rPr>
                <w:rFonts w:ascii="CMU Concrete"/>
              </w:rPr>
              <w:t>탭</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 xml:space="preserve">, </w:t>
            </w:r>
            <w:r w:rsidRPr="00D4048A">
              <w:rPr>
                <w:rFonts w:ascii="CMU Concrete" w:hAnsi="CMU Concrete"/>
              </w:rPr>
              <w:t>(</w:t>
            </w:r>
            <w:r w:rsidRPr="00D4048A">
              <w:rPr>
                <w:rFonts w:ascii="CMU Concrete"/>
              </w:rPr>
              <w:t>공백</w:t>
            </w:r>
            <w:r w:rsidRPr="00D4048A">
              <w:rPr>
                <w:rFonts w:ascii="CMU Concrete" w:hAnsi="CMU Concrete"/>
              </w:rPr>
              <w:t>)</w:t>
            </w:r>
            <w:r>
              <w:rPr>
                <w:rFonts w:ascii="CMU Concrete" w:hAnsi="CMU Concrete"/>
              </w:rPr>
              <w:t xml:space="preserve">, </w:t>
            </w:r>
            <w:r w:rsidRPr="00D4048A">
              <w:rPr>
                <w:rFonts w:ascii="CMU Concrete" w:hAnsi="CMU Concrete"/>
              </w:rPr>
              <w:t>','</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Pr>
                <w:rFonts w:ascii="CMU Concrete" w:hAnsi="CMU Concrete"/>
              </w:rPr>
              <w:t>,</w:t>
            </w:r>
            <w:r w:rsidRPr="00D4048A">
              <w:rPr>
                <w:rFonts w:ascii="CMU Concrete" w:hAnsi="CMU Concrete"/>
              </w:rPr>
              <w:t xml:space="preserve"> (</w:t>
            </w:r>
            <w:r w:rsidRPr="00D4048A">
              <w:rPr>
                <w:rFonts w:ascii="CMU Concrete"/>
              </w:rPr>
              <w:t>기타</w:t>
            </w:r>
            <w:r w:rsidRPr="00D4048A">
              <w:rPr>
                <w:rFonts w:ascii="CMU Concrete" w:hAnsi="CMU Concrete"/>
              </w:rPr>
              <w:t>)</w:t>
            </w:r>
          </w:p>
        </w:tc>
      </w:tr>
      <w:tr w:rsidR="008A6AEB" w:rsidRPr="00D4048A" w14:paraId="7F5EC5AB" w14:textId="77777777" w:rsidTr="008A6AEB">
        <w:trPr>
          <w:cantSplit/>
          <w:trHeight w:val="231"/>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6EFE18BB" w14:textId="77777777" w:rsidR="00DA1534" w:rsidRPr="00D4048A" w:rsidRDefault="00DA1534" w:rsidP="00CB2098">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507B97E" w14:textId="77777777" w:rsidR="00DA1534" w:rsidRPr="00D4048A" w:rsidRDefault="00DA1534" w:rsidP="00CB2098">
            <w:pPr>
              <w:jc w:val="center"/>
              <w:rPr>
                <w:rFonts w:ascii="CMU Concrete" w:hAnsi="CMU Concrete"/>
              </w:rPr>
            </w:pPr>
            <w:r w:rsidRPr="00D4048A">
              <w:rPr>
                <w:rFonts w:ascii="CMU Concrete"/>
              </w:rPr>
              <w:t>기타</w:t>
            </w:r>
            <w:r w:rsidRPr="00D4048A">
              <w:rPr>
                <w:rFonts w:ascii="CMU Concrete" w:hAnsi="CMU Concrete"/>
              </w:rPr>
              <w:t xml:space="preserve"> </w:t>
            </w:r>
            <w:r w:rsidRPr="00D4048A">
              <w:rPr>
                <w:rFonts w:ascii="CMU Concrete"/>
              </w:rPr>
              <w:t>구분자</w:t>
            </w:r>
          </w:p>
        </w:tc>
        <w:tc>
          <w:tcPr>
            <w:tcW w:w="2750" w:type="pct"/>
            <w:tcBorders>
              <w:top w:val="single" w:sz="2" w:space="0" w:color="999999"/>
              <w:left w:val="single" w:sz="2" w:space="0" w:color="999999"/>
              <w:bottom w:val="single" w:sz="6" w:space="0" w:color="999999"/>
              <w:right w:val="single" w:sz="6" w:space="0" w:color="999999"/>
            </w:tcBorders>
            <w:vAlign w:val="center"/>
          </w:tcPr>
          <w:p w14:paraId="3463DE7B" w14:textId="77777777" w:rsidR="00DA1534" w:rsidRPr="00D4048A" w:rsidRDefault="00DA1534" w:rsidP="00CB2098">
            <w:pPr>
              <w:rPr>
                <w:rFonts w:ascii="CMU Concrete" w:hAnsi="CMU Concrete"/>
              </w:rPr>
            </w:pPr>
            <w:r w:rsidRPr="00D4048A">
              <w:rPr>
                <w:rStyle w:val="af4"/>
                <w:rFonts w:ascii="CMU Concrete"/>
              </w:rPr>
              <w:t>구분자</w:t>
            </w:r>
            <w:r w:rsidRPr="00D4048A">
              <w:rPr>
                <w:rFonts w:ascii="CMU Concrete" w:hAnsi="CMU Concrete"/>
              </w:rPr>
              <w:t xml:space="preserve"> </w:t>
            </w:r>
            <w:r w:rsidRPr="00D4048A">
              <w:rPr>
                <w:rFonts w:asci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b/>
                <w:bCs/>
              </w:rPr>
              <w:t>기타</w:t>
            </w:r>
            <w:r w:rsidRPr="00D4048A">
              <w:rPr>
                <w:rFonts w:ascii="CMU Concrete" w:hAnsi="CMU Concrete"/>
                <w:b/>
                <w:bCs/>
              </w:rPr>
              <w:t>)</w:t>
            </w:r>
            <w:r w:rsidRPr="00D4048A">
              <w:rPr>
                <w:rFonts w:ascii="CMU Concrete"/>
              </w:rPr>
              <w:t>일</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활성화되며</w:t>
            </w:r>
            <w:r w:rsidRPr="00D4048A">
              <w:rPr>
                <w:rFonts w:ascii="CMU Concrete" w:hAnsi="CMU Concrete"/>
              </w:rPr>
              <w:t xml:space="preserve"> </w:t>
            </w:r>
            <w:r w:rsidRPr="00D4048A">
              <w:rPr>
                <w:rFonts w:ascii="CMU Concrete"/>
              </w:rPr>
              <w:t>기타</w:t>
            </w:r>
            <w:r w:rsidRPr="00D4048A">
              <w:rPr>
                <w:rFonts w:ascii="CMU Concrete" w:hAnsi="CMU Concrete"/>
              </w:rPr>
              <w:t xml:space="preserve"> </w:t>
            </w:r>
            <w:r w:rsidRPr="00D4048A">
              <w:rPr>
                <w:rFonts w:ascii="CMU Concrete"/>
              </w:rPr>
              <w:t>구분자를</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14:paraId="765AE800" w14:textId="77777777" w:rsidR="00DA1534" w:rsidRPr="00D4048A" w:rsidRDefault="00DA1534" w:rsidP="00CB2098">
            <w:pPr>
              <w:rPr>
                <w:rFonts w:ascii="CMU Concrete" w:hAnsi="CMU Concrete"/>
              </w:rPr>
            </w:pPr>
          </w:p>
        </w:tc>
        <w:tc>
          <w:tcPr>
            <w:tcW w:w="631" w:type="pct"/>
            <w:tcBorders>
              <w:top w:val="single" w:sz="2" w:space="0" w:color="999999"/>
              <w:left w:val="single" w:sz="2" w:space="0" w:color="999999"/>
              <w:bottom w:val="single" w:sz="6" w:space="0" w:color="999999"/>
              <w:right w:val="single" w:sz="6" w:space="0" w:color="999999"/>
            </w:tcBorders>
            <w:vAlign w:val="center"/>
          </w:tcPr>
          <w:p w14:paraId="1883479B" w14:textId="77777777" w:rsidR="00DA1534" w:rsidRPr="00D4048A" w:rsidRDefault="00DA1534" w:rsidP="00CB2098">
            <w:pPr>
              <w:rPr>
                <w:rFonts w:ascii="CMU Concrete" w:hAnsi="CMU Concrete"/>
              </w:rPr>
            </w:pPr>
          </w:p>
        </w:tc>
      </w:tr>
      <w:tr w:rsidR="008A6AEB" w:rsidRPr="00D4048A" w14:paraId="2330E8DA" w14:textId="77777777" w:rsidTr="008A6AEB">
        <w:trPr>
          <w:cantSplit/>
          <w:trHeight w:val="440"/>
          <w:tblCellSpacing w:w="0" w:type="dxa"/>
          <w:jc w:val="center"/>
        </w:trPr>
        <w:tc>
          <w:tcPr>
            <w:tcW w:w="500" w:type="pct"/>
            <w:vMerge/>
            <w:tcBorders>
              <w:top w:val="single" w:sz="2" w:space="0" w:color="999999"/>
              <w:left w:val="single" w:sz="2" w:space="0" w:color="999999"/>
              <w:bottom w:val="single" w:sz="6" w:space="0" w:color="999999"/>
              <w:right w:val="single" w:sz="6" w:space="0" w:color="999999"/>
            </w:tcBorders>
            <w:vAlign w:val="center"/>
          </w:tcPr>
          <w:p w14:paraId="71D23272" w14:textId="77777777" w:rsidR="00DA1534" w:rsidRPr="00D4048A" w:rsidRDefault="00DA1534" w:rsidP="00CB2098">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7E62D09" w14:textId="77777777" w:rsidR="00DA1534" w:rsidRPr="00D4048A" w:rsidRDefault="00DA1534" w:rsidP="00CB2098">
            <w:pPr>
              <w:jc w:val="center"/>
              <w:rPr>
                <w:rFonts w:ascii="CMU Concrete" w:hAnsi="CMU Concrete"/>
              </w:rPr>
            </w:pPr>
            <w:r>
              <w:rPr>
                <w:rFonts w:ascii="CMU Concrete" w:hint="eastAsia"/>
              </w:rPr>
              <w:t>텍스트</w:t>
            </w:r>
            <w:r>
              <w:rPr>
                <w:rFonts w:ascii="CMU Concrete" w:hint="eastAsia"/>
              </w:rPr>
              <w:t xml:space="preserve"> </w:t>
            </w:r>
            <w:r>
              <w:rPr>
                <w:rFonts w:ascii="CMU Concrete" w:hint="eastAsia"/>
              </w:rPr>
              <w:t>묶음</w:t>
            </w:r>
            <w:r>
              <w:rPr>
                <w:rFonts w:ascii="CMU Concrete" w:hint="eastAsia"/>
              </w:rPr>
              <w:t xml:space="preserve"> </w:t>
            </w:r>
            <w:r>
              <w:rPr>
                <w:rFonts w:ascii="CMU Concrete" w:hint="eastAsia"/>
              </w:rPr>
              <w:t>기호</w:t>
            </w:r>
            <w:r>
              <w:rPr>
                <w:rFonts w:ascii="CMU Concrete" w:hint="eastAsia"/>
              </w:rPr>
              <w:t xml:space="preserve"> </w:t>
            </w:r>
            <w:r>
              <w:rPr>
                <w:rFonts w:ascii="CMU Concrete" w:hint="eastAsia"/>
              </w:rPr>
              <w:t>있음</w:t>
            </w:r>
          </w:p>
        </w:tc>
        <w:tc>
          <w:tcPr>
            <w:tcW w:w="2750" w:type="pct"/>
            <w:tcBorders>
              <w:top w:val="single" w:sz="2" w:space="0" w:color="999999"/>
              <w:left w:val="single" w:sz="2" w:space="0" w:color="999999"/>
              <w:bottom w:val="single" w:sz="6" w:space="0" w:color="999999"/>
              <w:right w:val="single" w:sz="6" w:space="0" w:color="999999"/>
            </w:tcBorders>
            <w:vAlign w:val="center"/>
          </w:tcPr>
          <w:p w14:paraId="445A8238" w14:textId="77777777" w:rsidR="00DA1534" w:rsidRPr="00D4048A" w:rsidRDefault="00D365D1" w:rsidP="00CB2098">
            <w:pPr>
              <w:rPr>
                <w:rFonts w:ascii="CMU Concrete" w:hAnsi="CMU Concrete"/>
              </w:rPr>
            </w:pPr>
            <w:r w:rsidRPr="00D4048A">
              <w:rPr>
                <w:rFonts w:ascii="CMU Concrete"/>
              </w:rPr>
              <w:t>따옴표를</w:t>
            </w:r>
            <w:r w:rsidRPr="00D4048A">
              <w:rPr>
                <w:rFonts w:ascii="CMU Concrete" w:hAnsi="CMU Concrete"/>
              </w:rPr>
              <w:t xml:space="preserve"> </w:t>
            </w:r>
            <w:r w:rsidRPr="00D4048A">
              <w:rPr>
                <w:rFonts w:ascii="CMU Concrete"/>
              </w:rPr>
              <w:t>가지고</w:t>
            </w:r>
            <w:r w:rsidRPr="00D4048A">
              <w:rPr>
                <w:rFonts w:ascii="CMU Concrete" w:hAnsi="CMU Concrete"/>
              </w:rPr>
              <w:t xml:space="preserve"> </w:t>
            </w:r>
            <w:r w:rsidRPr="00D4048A">
              <w:rPr>
                <w:rFonts w:ascii="CMU Concrete"/>
              </w:rPr>
              <w:t>있는</w:t>
            </w:r>
            <w:r w:rsidRPr="00D4048A">
              <w:rPr>
                <w:rFonts w:ascii="CMU Concrete" w:hAnsi="CMU Concrete"/>
              </w:rPr>
              <w:t xml:space="preserve"> </w:t>
            </w:r>
            <w:r w:rsidRPr="00D4048A">
              <w:rPr>
                <w:rFonts w:ascii="CMU Concrete"/>
              </w:rPr>
              <w:t>문자형</w:t>
            </w:r>
            <w:r w:rsidRPr="00D4048A">
              <w:rPr>
                <w:rFonts w:ascii="CMU Concrete" w:hAnsi="CMU Concrete"/>
              </w:rPr>
              <w:t xml:space="preserve"> </w:t>
            </w:r>
            <w:r w:rsidRPr="00D4048A">
              <w:rPr>
                <w:rFonts w:ascii="CMU Concrete"/>
              </w:rPr>
              <w:t>데이터에서</w:t>
            </w:r>
            <w:r w:rsidRPr="00D4048A">
              <w:rPr>
                <w:rFonts w:ascii="CMU Concrete" w:hAnsi="CMU Concrete"/>
              </w:rPr>
              <w:t xml:space="preserve"> </w:t>
            </w:r>
            <w:r w:rsidRPr="00D4048A">
              <w:rPr>
                <w:rFonts w:ascii="CMU Concrete"/>
              </w:rPr>
              <w:t>따옴표를</w:t>
            </w:r>
            <w:r w:rsidRPr="00D4048A">
              <w:rPr>
                <w:rFonts w:ascii="CMU Concrete" w:hAnsi="CMU Concrete"/>
              </w:rPr>
              <w:t xml:space="preserve"> </w:t>
            </w:r>
            <w:r w:rsidRPr="00D4048A">
              <w:rPr>
                <w:rFonts w:ascii="CMU Concrete"/>
              </w:rPr>
              <w:t>제거하고</w:t>
            </w:r>
            <w:r w:rsidRPr="00D4048A">
              <w:rPr>
                <w:rFonts w:ascii="CMU Concrete" w:hAnsi="CMU Concrete"/>
              </w:rPr>
              <w:t xml:space="preserve"> </w:t>
            </w:r>
            <w:r w:rsidRPr="00D4048A">
              <w:rPr>
                <w:rFonts w:ascii="CMU Concrete"/>
              </w:rPr>
              <w:t>읽을</w:t>
            </w:r>
            <w:r w:rsidRPr="00D4048A">
              <w:rPr>
                <w:rFonts w:ascii="CMU Concrete" w:hAnsi="CMU Concrete"/>
              </w:rPr>
              <w:t xml:space="preserve"> </w:t>
            </w:r>
            <w:r w:rsidRPr="00D4048A">
              <w:rPr>
                <w:rFonts w:ascii="CMU Concrete"/>
              </w:rPr>
              <w:t>것인지</w:t>
            </w:r>
            <w:r w:rsidRPr="00D4048A">
              <w:rPr>
                <w:rFonts w:ascii="CMU Concrete" w:hAnsi="CMU Concrete"/>
              </w:rPr>
              <w:t xml:space="preserve"> </w:t>
            </w:r>
            <w:r w:rsidRPr="00D4048A">
              <w:rPr>
                <w:rFonts w:ascii="CMU Concrete"/>
              </w:rPr>
              <w:t>따옴표를</w:t>
            </w:r>
            <w:r w:rsidRPr="00D4048A">
              <w:rPr>
                <w:rFonts w:ascii="CMU Concrete" w:hAnsi="CMU Concrete"/>
              </w:rPr>
              <w:t xml:space="preserve"> </w:t>
            </w:r>
            <w:r w:rsidRPr="00D4048A">
              <w:rPr>
                <w:rFonts w:ascii="CMU Concrete"/>
              </w:rPr>
              <w:t>포함하여</w:t>
            </w:r>
            <w:r w:rsidRPr="00D4048A">
              <w:rPr>
                <w:rFonts w:ascii="CMU Concrete" w:hAnsi="CMU Concrete"/>
              </w:rPr>
              <w:t xml:space="preserve"> </w:t>
            </w:r>
            <w:r w:rsidRPr="00D4048A">
              <w:rPr>
                <w:rFonts w:ascii="CMU Concrete"/>
              </w:rPr>
              <w:t>데이터로</w:t>
            </w:r>
            <w:r w:rsidRPr="00D4048A">
              <w:rPr>
                <w:rFonts w:ascii="CMU Concrete" w:hAnsi="CMU Concrete"/>
              </w:rPr>
              <w:t xml:space="preserve"> </w:t>
            </w:r>
            <w:r w:rsidRPr="001554F7">
              <w:rPr>
                <w:rFonts w:ascii="CMU Concrete"/>
                <w:color w:val="FF0000"/>
              </w:rPr>
              <w:t>읽</w:t>
            </w:r>
            <w:r w:rsidRPr="001554F7">
              <w:rPr>
                <w:rFonts w:ascii="CMU Concrete" w:hint="eastAsia"/>
                <w:color w:val="FF0000"/>
              </w:rPr>
              <w:t>을</w:t>
            </w:r>
            <w:r w:rsidRPr="00D4048A">
              <w:rPr>
                <w:rFonts w:ascii="CMU Concrete" w:hAnsi="CMU Concrete"/>
              </w:rPr>
              <w:t xml:space="preserve"> </w:t>
            </w:r>
            <w:r w:rsidRPr="00D4048A">
              <w:rPr>
                <w:rFonts w:ascii="CMU Concrete"/>
              </w:rPr>
              <w:t>것인지</w:t>
            </w:r>
            <w:r w:rsidRPr="00D4048A">
              <w:rPr>
                <w:rFonts w:ascii="CMU Concrete" w:hAnsi="CMU Concrete"/>
              </w:rPr>
              <w:t xml:space="preserve"> </w:t>
            </w:r>
            <w:r w:rsidRPr="00D4048A">
              <w:rPr>
                <w:rFonts w:ascii="CMU Concrete"/>
              </w:rPr>
              <w:t>여부를</w:t>
            </w:r>
            <w:r w:rsidRPr="00D4048A">
              <w:rPr>
                <w:rFonts w:ascii="CMU Concrete" w:hAnsi="CMU Concrete"/>
              </w:rPr>
              <w:t xml:space="preserve"> </w:t>
            </w:r>
            <w:r w:rsidRPr="00D4048A">
              <w:rPr>
                <w:rFonts w:ascii="CMU Concrete"/>
              </w:rPr>
              <w:t>지정합니다</w:t>
            </w:r>
            <w:r w:rsidRPr="00D4048A">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14:paraId="5F4270EA" w14:textId="77777777" w:rsidR="00D365D1" w:rsidRPr="00D4048A" w:rsidRDefault="00D365D1" w:rsidP="00D365D1">
            <w:pPr>
              <w:rPr>
                <w:rFonts w:ascii="CMU Concrete" w:hAnsi="CMU Concrete"/>
              </w:rPr>
            </w:pPr>
            <w:r>
              <w:rPr>
                <w:rFonts w:ascii="CMU Concrete" w:hint="eastAsia"/>
                <w:bCs/>
              </w:rPr>
              <w:t>제거</w:t>
            </w:r>
            <w:r>
              <w:rPr>
                <w:rFonts w:ascii="CMU Concrete" w:hint="eastAsia"/>
                <w:bCs/>
              </w:rPr>
              <w:t xml:space="preserve"> </w:t>
            </w:r>
            <w:r>
              <w:rPr>
                <w:rFonts w:ascii="CMU Concrete" w:hint="eastAsia"/>
                <w:bCs/>
              </w:rPr>
              <w:t>예</w:t>
            </w:r>
            <w:r>
              <w:rPr>
                <w:rFonts w:ascii="CMU Concrete"/>
                <w:bCs/>
              </w:rPr>
              <w:t>:</w:t>
            </w:r>
          </w:p>
          <w:p w14:paraId="12F2A14B" w14:textId="77777777" w:rsidR="00DA1534" w:rsidRPr="00D4048A" w:rsidRDefault="00D365D1" w:rsidP="00D365D1">
            <w:pPr>
              <w:rPr>
                <w:rFonts w:ascii="CMU Concrete" w:hAnsi="CMU Concrete"/>
              </w:rPr>
            </w:pPr>
            <w:r w:rsidRPr="00D4048A">
              <w:rPr>
                <w:rFonts w:ascii="CMU Concrete" w:hAnsi="CMU Concrete"/>
              </w:rPr>
              <w:t>“ABC"</w:t>
            </w:r>
            <w:r w:rsidRPr="00D4048A">
              <w:rPr>
                <w:rFonts w:ascii="CMU Concrete" w:hAnsi="CMU Concrete"/>
              </w:rPr>
              <w:sym w:font="Wingdings" w:char="F0E8"/>
            </w:r>
            <w:r w:rsidRPr="00D4048A">
              <w:rPr>
                <w:rFonts w:ascii="CMU Concrete" w:hAnsi="CMU Concrete"/>
              </w:rPr>
              <w:t xml:space="preserve"> ABC</w:t>
            </w:r>
          </w:p>
        </w:tc>
        <w:tc>
          <w:tcPr>
            <w:tcW w:w="631" w:type="pct"/>
            <w:tcBorders>
              <w:top w:val="single" w:sz="2" w:space="0" w:color="999999"/>
              <w:left w:val="single" w:sz="2" w:space="0" w:color="999999"/>
              <w:bottom w:val="single" w:sz="6" w:space="0" w:color="999999"/>
              <w:right w:val="single" w:sz="6" w:space="0" w:color="999999"/>
            </w:tcBorders>
            <w:vAlign w:val="center"/>
          </w:tcPr>
          <w:p w14:paraId="01227D63" w14:textId="77777777" w:rsidR="00DA1534" w:rsidRPr="00D4048A" w:rsidRDefault="00DA1534" w:rsidP="00D365D1">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8A6AEB" w:rsidRPr="00D4048A" w14:paraId="505E04BC" w14:textId="77777777" w:rsidTr="008A6AEB">
        <w:trPr>
          <w:cantSplit/>
          <w:trHeight w:val="556"/>
          <w:tblCellSpacing w:w="0" w:type="dxa"/>
          <w:jc w:val="center"/>
        </w:trPr>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661BB48" w14:textId="77777777" w:rsidR="00DA1534" w:rsidRPr="00D4048A" w:rsidRDefault="00DA1534" w:rsidP="00CB2098">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0E5A6E19" w14:textId="77777777" w:rsidR="00DA1534" w:rsidRPr="00D4048A" w:rsidRDefault="00DA1534" w:rsidP="00CB2098">
            <w:pPr>
              <w:jc w:val="center"/>
              <w:rPr>
                <w:rFonts w:ascii="CMU Concrete" w:hAnsi="CMU Concrete"/>
              </w:rPr>
            </w:pPr>
            <w:r w:rsidRPr="00D4048A">
              <w:rPr>
                <w:rFonts w:ascii="CMU Concrete"/>
              </w:rPr>
              <w:t>변수정보</w:t>
            </w:r>
          </w:p>
        </w:tc>
        <w:tc>
          <w:tcPr>
            <w:tcW w:w="2750" w:type="pct"/>
            <w:tcBorders>
              <w:top w:val="single" w:sz="2" w:space="0" w:color="999999"/>
              <w:left w:val="single" w:sz="2" w:space="0" w:color="999999"/>
              <w:bottom w:val="single" w:sz="6" w:space="0" w:color="999999"/>
              <w:right w:val="single" w:sz="6" w:space="0" w:color="999999"/>
            </w:tcBorders>
            <w:vAlign w:val="center"/>
          </w:tcPr>
          <w:p w14:paraId="3E3E6201" w14:textId="77777777" w:rsidR="00DA1534" w:rsidRPr="00D4048A" w:rsidRDefault="00DA1534" w:rsidP="00CB2098">
            <w:pPr>
              <w:rPr>
                <w:rFonts w:ascii="CMU Concrete" w:hAnsi="CMU Concrete"/>
              </w:rPr>
            </w:pPr>
            <w:r w:rsidRPr="00D4048A">
              <w:rPr>
                <w:rFonts w:ascii="CMU Concrete"/>
              </w:rPr>
              <w:t>파일을</w:t>
            </w:r>
            <w:r w:rsidRPr="00D4048A">
              <w:rPr>
                <w:rFonts w:ascii="CMU Concrete" w:hAnsi="CMU Concrete"/>
              </w:rPr>
              <w:t xml:space="preserve"> </w:t>
            </w:r>
            <w:r w:rsidRPr="00D4048A">
              <w:rPr>
                <w:rFonts w:ascii="CMU Concrete"/>
              </w:rPr>
              <w:t>분석하여</w:t>
            </w:r>
            <w:r w:rsidRPr="00D4048A">
              <w:rPr>
                <w:rFonts w:ascii="CMU Concrete" w:hAnsi="CMU Concrete"/>
              </w:rPr>
              <w:t xml:space="preserve"> </w:t>
            </w:r>
            <w:r w:rsidRPr="00D4048A">
              <w:rPr>
                <w:rFonts w:ascii="CMU Concrete"/>
              </w:rPr>
              <w:t>얻는</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정보가</w:t>
            </w:r>
            <w:r w:rsidRPr="00D4048A">
              <w:rPr>
                <w:rFonts w:ascii="CMU Concrete" w:hAnsi="CMU Concrete"/>
              </w:rPr>
              <w:t xml:space="preserve"> </w:t>
            </w:r>
            <w:r w:rsidRPr="00D4048A">
              <w:rPr>
                <w:rFonts w:ascii="CMU Concrete"/>
              </w:rPr>
              <w:t>나타납니다</w:t>
            </w:r>
            <w:r w:rsidRPr="00D4048A">
              <w:rPr>
                <w:rFonts w:ascii="CMU Concrete" w:hAnsi="CMU Concrete"/>
              </w:rPr>
              <w:t xml:space="preserve">. </w:t>
            </w:r>
            <w:r w:rsidRPr="00D4048A">
              <w:rPr>
                <w:rFonts w:ascii="CMU Concrete"/>
              </w:rPr>
              <w:t>총</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개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변수형태</w:t>
            </w:r>
            <w:r w:rsidRPr="00D4048A">
              <w:rPr>
                <w:rFonts w:ascii="CMU Concrete" w:hAnsi="CMU Concrete"/>
              </w:rPr>
              <w:t xml:space="preserve"> </w:t>
            </w:r>
            <w:r w:rsidRPr="00D4048A">
              <w:rPr>
                <w:rFonts w:ascii="CMU Concrete"/>
              </w:rPr>
              <w:t>등을</w:t>
            </w:r>
            <w:r w:rsidRPr="00D4048A">
              <w:rPr>
                <w:rFonts w:ascii="CMU Concrete" w:hAnsi="CMU Concrete"/>
              </w:rPr>
              <w:t xml:space="preserve"> </w:t>
            </w:r>
            <w:r w:rsidRPr="00D4048A">
              <w:rPr>
                <w:rFonts w:ascii="CMU Concrete"/>
              </w:rPr>
              <w:t>알</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으며</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변수형태의</w:t>
            </w:r>
            <w:r w:rsidRPr="00D4048A">
              <w:rPr>
                <w:rFonts w:ascii="CMU Concrete" w:hAnsi="CMU Concrete"/>
              </w:rPr>
              <w:t xml:space="preserve"> </w:t>
            </w:r>
            <w:r w:rsidRPr="00D4048A">
              <w:rPr>
                <w:rFonts w:ascii="CMU Concrete"/>
              </w:rPr>
              <w:t>변경이</w:t>
            </w:r>
            <w:r w:rsidRPr="00D4048A">
              <w:rPr>
                <w:rFonts w:ascii="CMU Concrete" w:hAnsi="CMU Concrete"/>
              </w:rPr>
              <w:t xml:space="preserve"> </w:t>
            </w:r>
            <w:r w:rsidRPr="00D4048A">
              <w:rPr>
                <w:rFonts w:ascii="CMU Concrete"/>
              </w:rPr>
              <w:t>가능합니다</w:t>
            </w:r>
            <w:r w:rsidRPr="00D4048A">
              <w:rPr>
                <w:rFonts w:ascii="CMU Concrete" w:hAnsi="CMU Concrete"/>
              </w:rPr>
              <w:t>.</w:t>
            </w:r>
          </w:p>
        </w:tc>
        <w:tc>
          <w:tcPr>
            <w:tcW w:w="475" w:type="pct"/>
            <w:tcBorders>
              <w:top w:val="single" w:sz="2" w:space="0" w:color="999999"/>
              <w:left w:val="single" w:sz="2" w:space="0" w:color="999999"/>
              <w:bottom w:val="single" w:sz="6" w:space="0" w:color="999999"/>
              <w:right w:val="single" w:sz="6" w:space="0" w:color="999999"/>
            </w:tcBorders>
            <w:vAlign w:val="center"/>
          </w:tcPr>
          <w:p w14:paraId="7A4282EF" w14:textId="77777777" w:rsidR="00DA1534" w:rsidRPr="00D4048A" w:rsidRDefault="00DA1534" w:rsidP="00CB2098">
            <w:pPr>
              <w:rPr>
                <w:rFonts w:ascii="CMU Concrete" w:hAnsi="CMU Concrete"/>
              </w:rPr>
            </w:pPr>
            <w:r w:rsidRPr="00D4048A">
              <w:rPr>
                <w:rFonts w:ascii="CMU Concrete" w:hAnsi="CMU Concrete"/>
              </w:rPr>
              <w:t> </w:t>
            </w:r>
          </w:p>
        </w:tc>
        <w:tc>
          <w:tcPr>
            <w:tcW w:w="631" w:type="pct"/>
            <w:tcBorders>
              <w:top w:val="single" w:sz="2" w:space="0" w:color="999999"/>
              <w:left w:val="single" w:sz="2" w:space="0" w:color="999999"/>
              <w:bottom w:val="single" w:sz="6" w:space="0" w:color="999999"/>
              <w:right w:val="single" w:sz="6" w:space="0" w:color="999999"/>
            </w:tcBorders>
            <w:vAlign w:val="center"/>
          </w:tcPr>
          <w:p w14:paraId="64A606C1" w14:textId="77777777" w:rsidR="00DA1534" w:rsidRPr="00D4048A" w:rsidRDefault="00DA1534" w:rsidP="00CB2098">
            <w:pPr>
              <w:rPr>
                <w:rFonts w:ascii="CMU Concrete" w:hAnsi="CMU Concrete"/>
              </w:rPr>
            </w:pPr>
            <w:r w:rsidRPr="00D4048A">
              <w:rPr>
                <w:rFonts w:ascii="CMU Concrete" w:hAnsi="CMU Concrete"/>
              </w:rPr>
              <w:t> </w:t>
            </w:r>
          </w:p>
        </w:tc>
      </w:tr>
    </w:tbl>
    <w:p w14:paraId="41E88C58" w14:textId="77777777" w:rsidR="00422F9C" w:rsidRDefault="00422F9C" w:rsidP="00422F9C">
      <w:pPr>
        <w:rPr>
          <w:rFonts w:ascii="CMU Concrete" w:hAnsi="CMU Concrete"/>
        </w:rPr>
      </w:pPr>
    </w:p>
    <w:p w14:paraId="115CE2F7" w14:textId="77777777" w:rsidR="00422F9C" w:rsidRPr="00D4048A" w:rsidRDefault="00422F9C" w:rsidP="00822CCC">
      <w:pPr>
        <w:pStyle w:val="000"/>
        <w:ind w:firstLine="108"/>
      </w:pPr>
      <w:bookmarkStart w:id="395" w:name="_Toc67925522"/>
      <w:r>
        <w:t>3.1.</w:t>
      </w:r>
      <w:r>
        <w:rPr>
          <w:rFonts w:hint="eastAsia"/>
        </w:rPr>
        <w:t>1</w:t>
      </w:r>
      <w:r>
        <w:t>2</w:t>
      </w:r>
      <w:r>
        <w:rPr>
          <w:rFonts w:hint="eastAsia"/>
        </w:rPr>
        <w:t xml:space="preserve"> </w:t>
      </w:r>
      <w:r w:rsidR="008A6AEB">
        <w:rPr>
          <w:rFonts w:hint="eastAsia"/>
          <w:lang w:eastAsia="ko-KR"/>
        </w:rPr>
        <w:t xml:space="preserve">한셀 </w:t>
      </w:r>
      <w:r>
        <w:rPr>
          <w:rFonts w:hint="eastAsia"/>
        </w:rPr>
        <w:t>입력 노드</w:t>
      </w:r>
      <w:bookmarkEnd w:id="395"/>
    </w:p>
    <w:tbl>
      <w:tblPr>
        <w:tblW w:w="0" w:type="auto"/>
        <w:tblLook w:val="01E0" w:firstRow="1" w:lastRow="1" w:firstColumn="1" w:lastColumn="1" w:noHBand="0" w:noVBand="0"/>
      </w:tblPr>
      <w:tblGrid>
        <w:gridCol w:w="1716"/>
        <w:gridCol w:w="7070"/>
      </w:tblGrid>
      <w:tr w:rsidR="008A6AEB" w:rsidRPr="00D4048A" w14:paraId="60D088F0" w14:textId="77777777" w:rsidTr="00020986">
        <w:tc>
          <w:tcPr>
            <w:tcW w:w="1728" w:type="dxa"/>
            <w:vAlign w:val="center"/>
          </w:tcPr>
          <w:p w14:paraId="337BCCC9" w14:textId="77777777" w:rsidR="008A6AEB" w:rsidRPr="00D4048A" w:rsidRDefault="008A6AEB" w:rsidP="00AE3A66">
            <w:pPr>
              <w:pStyle w:val="af"/>
            </w:pPr>
            <w:r>
              <w:rPr>
                <w:noProof/>
              </w:rPr>
              <w:drawing>
                <wp:inline distT="0" distB="0" distL="0" distR="0" wp14:anchorId="7BEDFD9A" wp14:editId="20CBCB44">
                  <wp:extent cx="695325" cy="590550"/>
                  <wp:effectExtent l="0" t="0" r="9525" b="0"/>
                  <wp:docPr id="2094" name="그림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695325" cy="590550"/>
                          </a:xfrm>
                          <a:prstGeom prst="rect">
                            <a:avLst/>
                          </a:prstGeom>
                        </pic:spPr>
                      </pic:pic>
                    </a:graphicData>
                  </a:graphic>
                </wp:inline>
              </w:drawing>
            </w:r>
          </w:p>
        </w:tc>
        <w:tc>
          <w:tcPr>
            <w:tcW w:w="7256" w:type="dxa"/>
            <w:vAlign w:val="center"/>
          </w:tcPr>
          <w:p w14:paraId="2F6C178F" w14:textId="77777777" w:rsidR="008A6AEB" w:rsidRPr="00D4048A" w:rsidRDefault="008A6AEB" w:rsidP="00020986">
            <w:pPr>
              <w:rPr>
                <w:rFonts w:ascii="CMU Concrete" w:hAnsi="CMU Concrete"/>
              </w:rPr>
            </w:pPr>
            <w:r>
              <w:rPr>
                <w:rFonts w:ascii="CMU Concrete" w:hAnsi="CMU Concrete" w:hint="eastAsia"/>
                <w:b/>
              </w:rPr>
              <w:t>한셀</w:t>
            </w:r>
            <w:r>
              <w:rPr>
                <w:rFonts w:ascii="CMU Concrete" w:hAnsi="CMU Concrete" w:hint="eastAsia"/>
                <w:b/>
              </w:rPr>
              <w:t xml:space="preserve"> </w:t>
            </w:r>
            <w:r>
              <w:rPr>
                <w:rFonts w:ascii="CMU Concrete" w:hAnsi="CMU Concrete" w:hint="eastAsia"/>
                <w:b/>
              </w:rPr>
              <w:t>입력</w:t>
            </w:r>
            <w:r w:rsidRPr="00D4048A">
              <w:rPr>
                <w:rFonts w:ascii="CMU Concrete" w:hAnsi="CMU Concrete"/>
                <w:b/>
              </w:rPr>
              <w:t xml:space="preserve"> </w:t>
            </w:r>
            <w:r w:rsidRPr="00D4048A">
              <w:rPr>
                <w:rFonts w:ascii="CMU Concrete"/>
                <w:b/>
              </w:rPr>
              <w:t>노드</w:t>
            </w:r>
            <w:r w:rsidRPr="00D4048A">
              <w:rPr>
                <w:rFonts w:ascii="CMU Concrete"/>
              </w:rPr>
              <w:t>는</w:t>
            </w:r>
            <w:r w:rsidRPr="00D4048A">
              <w:rPr>
                <w:rFonts w:ascii="CMU Concrete" w:hAnsi="CMU Concrete"/>
              </w:rPr>
              <w:t xml:space="preserve"> </w:t>
            </w:r>
            <w:r>
              <w:rPr>
                <w:rFonts w:ascii="CMU Concrete" w:hAnsi="CMU Concrete" w:hint="eastAsia"/>
              </w:rPr>
              <w:t>한셀</w:t>
            </w:r>
            <w:r w:rsidRPr="00D4048A">
              <w:rPr>
                <w:rFonts w:ascii="CMU Concrete" w:hAnsi="CMU Concrete"/>
              </w:rPr>
              <w:t xml:space="preserve"> </w:t>
            </w:r>
            <w:r w:rsidRPr="00D4048A">
              <w:rPr>
                <w:rFonts w:ascii="CMU Concrete"/>
              </w:rPr>
              <w:t>파일</w:t>
            </w:r>
            <w:r>
              <w:rPr>
                <w:rFonts w:ascii="CMU Concrete" w:hint="eastAsia"/>
              </w:rPr>
              <w:t xml:space="preserve"> </w:t>
            </w:r>
            <w:r w:rsidRPr="00D4048A">
              <w:rPr>
                <w:rFonts w:ascii="CMU Concrete"/>
              </w:rPr>
              <w:t>형태로</w:t>
            </w:r>
            <w:r w:rsidRPr="00D4048A">
              <w:rPr>
                <w:rFonts w:ascii="CMU Concrete" w:hAnsi="CMU Concrete"/>
              </w:rPr>
              <w:t xml:space="preserve"> </w:t>
            </w:r>
            <w:r w:rsidRPr="00D4048A">
              <w:rPr>
                <w:rFonts w:ascii="CMU Concrete"/>
              </w:rPr>
              <w:t>저장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오는</w:t>
            </w:r>
            <w:r w:rsidRPr="00D4048A">
              <w:rPr>
                <w:rFonts w:ascii="CMU Concrete" w:hAnsi="CMU Concrete"/>
              </w:rPr>
              <w:t xml:space="preserve"> </w:t>
            </w:r>
            <w:r w:rsidRPr="00D4048A">
              <w:rPr>
                <w:rFonts w:ascii="CMU Concrete"/>
              </w:rPr>
              <w:t>노드입니다</w:t>
            </w:r>
            <w:r w:rsidRPr="00D4048A">
              <w:rPr>
                <w:rFonts w:ascii="CMU Concrete" w:hAnsi="CMU Concrete"/>
              </w:rPr>
              <w:t xml:space="preserve">. </w:t>
            </w:r>
            <w:r w:rsidRPr="00D4048A">
              <w:rPr>
                <w:rFonts w:ascii="CMU Concrete"/>
              </w:rPr>
              <w:t>파일을</w:t>
            </w:r>
            <w:r w:rsidRPr="00D4048A">
              <w:rPr>
                <w:rFonts w:ascii="CMU Concrete" w:hAnsi="CMU Concrete"/>
              </w:rPr>
              <w:t xml:space="preserve"> </w:t>
            </w:r>
            <w:r w:rsidRPr="00D4048A">
              <w:rPr>
                <w:rFonts w:ascii="CMU Concrete"/>
              </w:rPr>
              <w:t>직접</w:t>
            </w:r>
            <w:r w:rsidRPr="00D4048A">
              <w:rPr>
                <w:rFonts w:ascii="CMU Concrete" w:hAnsi="CMU Concrete"/>
              </w:rPr>
              <w:t xml:space="preserve"> </w:t>
            </w:r>
            <w:r w:rsidRPr="00D4048A">
              <w:rPr>
                <w:rFonts w:ascii="CMU Concrete"/>
              </w:rPr>
              <w:t>선택하여</w:t>
            </w:r>
            <w:r w:rsidRPr="00D4048A">
              <w:rPr>
                <w:rFonts w:ascii="CMU Concrete" w:hAnsi="CMU Concrete"/>
              </w:rPr>
              <w:t xml:space="preserve"> </w:t>
            </w:r>
            <w:r w:rsidRPr="00D4048A">
              <w:rPr>
                <w:rFonts w:ascii="CMU Concrete"/>
              </w:rPr>
              <w:t>해당하는</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가져옵니다</w:t>
            </w:r>
            <w:r w:rsidRPr="00D4048A">
              <w:rPr>
                <w:rFonts w:ascii="CMU Concrete" w:hAnsi="CMU Concrete"/>
              </w:rPr>
              <w:t>.</w:t>
            </w:r>
          </w:p>
        </w:tc>
      </w:tr>
    </w:tbl>
    <w:p w14:paraId="3B223DAC" w14:textId="77777777" w:rsidR="008A6AEB" w:rsidRPr="009300E7" w:rsidRDefault="008A6AEB" w:rsidP="008A6AEB">
      <w:pPr>
        <w:pStyle w:val="11"/>
      </w:pPr>
      <w:r w:rsidRPr="009300E7">
        <w:t>사용법</w:t>
      </w:r>
    </w:p>
    <w:tbl>
      <w:tblPr>
        <w:tblW w:w="0" w:type="auto"/>
        <w:tblLook w:val="01E0" w:firstRow="1" w:lastRow="1" w:firstColumn="1" w:lastColumn="1" w:noHBand="0" w:noVBand="0"/>
      </w:tblPr>
      <w:tblGrid>
        <w:gridCol w:w="4085"/>
        <w:gridCol w:w="4701"/>
      </w:tblGrid>
      <w:tr w:rsidR="0062605C" w:rsidRPr="00D4048A" w14:paraId="1EDEE008" w14:textId="77777777" w:rsidTr="00020986">
        <w:tc>
          <w:tcPr>
            <w:tcW w:w="4109" w:type="dxa"/>
          </w:tcPr>
          <w:p w14:paraId="2BA4CB33" w14:textId="77777777" w:rsidR="008A6AEB" w:rsidRPr="00D4048A" w:rsidRDefault="008A6AEB" w:rsidP="00AE3A66">
            <w:pPr>
              <w:pStyle w:val="af"/>
            </w:pPr>
            <w:r>
              <w:rPr>
                <w:noProof/>
              </w:rPr>
              <w:drawing>
                <wp:inline distT="0" distB="0" distL="0" distR="0" wp14:anchorId="16D02C4C" wp14:editId="4541A461">
                  <wp:extent cx="2199628" cy="2295525"/>
                  <wp:effectExtent l="0" t="0" r="0" b="0"/>
                  <wp:docPr id="2093" name="그림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35221" cy="2332670"/>
                          </a:xfrm>
                          <a:prstGeom prst="rect">
                            <a:avLst/>
                          </a:prstGeom>
                        </pic:spPr>
                      </pic:pic>
                    </a:graphicData>
                  </a:graphic>
                </wp:inline>
              </w:drawing>
            </w:r>
          </w:p>
        </w:tc>
        <w:tc>
          <w:tcPr>
            <w:tcW w:w="4893" w:type="dxa"/>
          </w:tcPr>
          <w:p w14:paraId="6C142397" w14:textId="77777777" w:rsidR="008A6AEB" w:rsidRPr="00D4048A" w:rsidRDefault="008A6AEB" w:rsidP="00020986">
            <w:pPr>
              <w:pStyle w:val="13"/>
              <w:rPr>
                <w:rFonts w:ascii="CMU Concrete" w:hAnsi="CMU Concrete"/>
              </w:rPr>
            </w:pPr>
          </w:p>
          <w:p w14:paraId="5BA63D4F" w14:textId="77777777" w:rsidR="008A6AEB" w:rsidRPr="00D4048A" w:rsidRDefault="0062605C" w:rsidP="00020986">
            <w:pPr>
              <w:pStyle w:val="13"/>
              <w:numPr>
                <w:ilvl w:val="0"/>
                <w:numId w:val="6"/>
              </w:numPr>
              <w:rPr>
                <w:rFonts w:ascii="CMU Concrete" w:hAnsi="CMU Concrete"/>
              </w:rPr>
            </w:pPr>
            <w:r>
              <w:rPr>
                <w:rFonts w:ascii="CMU Concrete" w:hint="eastAsia"/>
              </w:rPr>
              <w:t>한</w:t>
            </w:r>
            <w:r w:rsidR="008A6AEB" w:rsidRPr="00D4048A">
              <w:rPr>
                <w:rFonts w:ascii="CMU Concrete"/>
              </w:rPr>
              <w:t>셀</w:t>
            </w:r>
            <w:r w:rsidR="008A6AEB" w:rsidRPr="00D4048A">
              <w:rPr>
                <w:rFonts w:ascii="CMU Concrete" w:hAnsi="CMU Concrete"/>
              </w:rPr>
              <w:t xml:space="preserve"> </w:t>
            </w:r>
            <w:r w:rsidR="008A6AEB" w:rsidRPr="00D4048A">
              <w:rPr>
                <w:rStyle w:val="p2Char"/>
                <w:rFonts w:ascii="CMU Concrete"/>
              </w:rPr>
              <w:t>파일</w:t>
            </w:r>
            <w:r w:rsidR="008A6AEB" w:rsidRPr="00D4048A">
              <w:rPr>
                <w:rStyle w:val="p2Char"/>
                <w:rFonts w:ascii="CMU Concrete" w:hAnsi="CMU Concrete"/>
              </w:rPr>
              <w:t xml:space="preserve"> </w:t>
            </w:r>
            <w:r w:rsidR="008A6AEB" w:rsidRPr="00D4048A">
              <w:rPr>
                <w:rStyle w:val="p2Char"/>
                <w:rFonts w:ascii="CMU Concrete"/>
              </w:rPr>
              <w:t>경로</w:t>
            </w:r>
            <w:r w:rsidR="008A6AEB" w:rsidRPr="00D4048A">
              <w:rPr>
                <w:rFonts w:ascii="CMU Concrete"/>
              </w:rPr>
              <w:t>를</w:t>
            </w:r>
            <w:r w:rsidR="008A6AEB" w:rsidRPr="00D4048A">
              <w:rPr>
                <w:rFonts w:ascii="CMU Concrete" w:hAnsi="CMU Concrete"/>
              </w:rPr>
              <w:t xml:space="preserve"> </w:t>
            </w:r>
            <w:r w:rsidR="008A6AEB" w:rsidRPr="00D4048A">
              <w:rPr>
                <w:rFonts w:ascii="CMU Concrete"/>
              </w:rPr>
              <w:t>지정합니다</w:t>
            </w:r>
            <w:r w:rsidR="008A6AEB" w:rsidRPr="00D4048A">
              <w:rPr>
                <w:rFonts w:ascii="CMU Concrete" w:hAnsi="CMU Concrete"/>
              </w:rPr>
              <w:t xml:space="preserve">. </w:t>
            </w:r>
          </w:p>
          <w:p w14:paraId="138AD771" w14:textId="77777777" w:rsidR="008A6AEB" w:rsidRPr="00D4048A" w:rsidRDefault="008A6AEB" w:rsidP="00020986">
            <w:pPr>
              <w:pStyle w:val="13"/>
              <w:numPr>
                <w:ilvl w:val="0"/>
                <w:numId w:val="6"/>
              </w:numPr>
              <w:rPr>
                <w:rFonts w:ascii="CMU Concrete" w:hAnsi="CMU Concrete"/>
              </w:rPr>
            </w:pPr>
            <w:r w:rsidRPr="00D4048A">
              <w:rPr>
                <w:rStyle w:val="p2Char"/>
                <w:rFonts w:ascii="CMU Concrete"/>
              </w:rPr>
              <w:t>워크시트</w:t>
            </w:r>
            <w:r w:rsidRPr="00D4048A">
              <w:rPr>
                <w:rFonts w:ascii="CMU Concrete"/>
              </w:rPr>
              <w:t>를</w:t>
            </w:r>
            <w:r w:rsidRPr="00D4048A">
              <w:rPr>
                <w:rFonts w:ascii="CMU Concrete" w:hAnsi="CMU Concrete"/>
              </w:rPr>
              <w:t xml:space="preserve"> </w:t>
            </w:r>
            <w:r w:rsidRPr="00D4048A">
              <w:rPr>
                <w:rFonts w:ascii="CMU Concrete"/>
              </w:rPr>
              <w:t>선택합니다</w:t>
            </w:r>
            <w:r w:rsidRPr="00D4048A">
              <w:rPr>
                <w:rFonts w:ascii="CMU Concrete" w:hAnsi="CMU Concrete"/>
              </w:rPr>
              <w:t xml:space="preserve">. </w:t>
            </w:r>
          </w:p>
          <w:p w14:paraId="5077D86D" w14:textId="77777777" w:rsidR="008A6AEB" w:rsidRPr="00D45647" w:rsidRDefault="008A6AEB" w:rsidP="00020986">
            <w:pPr>
              <w:pStyle w:val="13"/>
              <w:numPr>
                <w:ilvl w:val="0"/>
                <w:numId w:val="6"/>
              </w:numPr>
            </w:pPr>
            <w:r w:rsidRPr="00D45647">
              <w:rPr>
                <w:rFonts w:ascii="CMU Concrete"/>
              </w:rPr>
              <w:t>해당되는</w:t>
            </w:r>
            <w:r w:rsidRPr="00D45647">
              <w:rPr>
                <w:rFonts w:ascii="CMU Concrete" w:hAnsi="CMU Concrete"/>
              </w:rPr>
              <w:t xml:space="preserve"> </w:t>
            </w:r>
            <w:r w:rsidRPr="00D45647">
              <w:rPr>
                <w:rFonts w:ascii="CMU Concrete"/>
              </w:rPr>
              <w:t>경로의</w:t>
            </w:r>
            <w:r w:rsidRPr="00D45647">
              <w:rPr>
                <w:rFonts w:ascii="CMU Concrete" w:hAnsi="CMU Concrete"/>
              </w:rPr>
              <w:t xml:space="preserve"> </w:t>
            </w:r>
            <w:r w:rsidRPr="00D45647">
              <w:rPr>
                <w:rFonts w:ascii="CMU Concrete"/>
              </w:rPr>
              <w:t>데이터를</w:t>
            </w:r>
            <w:r w:rsidRPr="00D45647">
              <w:rPr>
                <w:rFonts w:ascii="CMU Concrete" w:hAnsi="CMU Concrete"/>
              </w:rPr>
              <w:t xml:space="preserve"> </w:t>
            </w:r>
            <w:r w:rsidRPr="00D45647">
              <w:rPr>
                <w:rFonts w:ascii="CMU Concrete"/>
              </w:rPr>
              <w:t>읽어옵니다</w:t>
            </w:r>
            <w:r w:rsidRPr="00D45647">
              <w:rPr>
                <w:rFonts w:ascii="CMU Concrete" w:hAnsi="CMU Concrete"/>
              </w:rPr>
              <w:t xml:space="preserve">. </w:t>
            </w:r>
          </w:p>
          <w:p w14:paraId="20B6A74A" w14:textId="77777777" w:rsidR="008A6AEB" w:rsidRPr="00D45647" w:rsidRDefault="008A6AEB" w:rsidP="00020986">
            <w:pPr>
              <w:pStyle w:val="13"/>
              <w:numPr>
                <w:ilvl w:val="0"/>
                <w:numId w:val="6"/>
              </w:numPr>
            </w:pPr>
            <w:r w:rsidRPr="00D45647">
              <w:rPr>
                <w:rFonts w:ascii="CMU Concrete"/>
              </w:rPr>
              <w:t>파일</w:t>
            </w:r>
            <w:r w:rsidRPr="00D45647">
              <w:rPr>
                <w:rFonts w:ascii="CMU Concrete" w:hAnsi="CMU Concrete"/>
              </w:rPr>
              <w:t xml:space="preserve"> </w:t>
            </w:r>
            <w:r w:rsidRPr="00BF3602">
              <w:rPr>
                <w:rStyle w:val="p2Char"/>
                <w:rFonts w:ascii="CMU Concrete"/>
                <w:b/>
                <w:bCs/>
              </w:rPr>
              <w:t>부분</w:t>
            </w:r>
            <w:r w:rsidRPr="00BF3602">
              <w:rPr>
                <w:rStyle w:val="p2Char"/>
                <w:rFonts w:ascii="CMU Concrete" w:hAnsi="CMU Concrete"/>
                <w:b/>
                <w:bCs/>
              </w:rPr>
              <w:t xml:space="preserve"> </w:t>
            </w:r>
            <w:r w:rsidRPr="00BF3602">
              <w:rPr>
                <w:rStyle w:val="p2Char"/>
                <w:rFonts w:ascii="CMU Concrete"/>
                <w:b/>
                <w:bCs/>
              </w:rPr>
              <w:t>읽기</w:t>
            </w:r>
            <w:r w:rsidRPr="00D45647">
              <w:rPr>
                <w:rFonts w:ascii="CMU Concrete" w:hAnsi="CMU Concrete"/>
              </w:rPr>
              <w:t xml:space="preserve"> </w:t>
            </w:r>
            <w:r w:rsidRPr="00D45647">
              <w:rPr>
                <w:rFonts w:ascii="CMU Concrete"/>
              </w:rPr>
              <w:t>방식을</w:t>
            </w:r>
            <w:r w:rsidRPr="00D45647">
              <w:rPr>
                <w:rFonts w:ascii="CMU Concrete" w:hAnsi="CMU Concrete"/>
              </w:rPr>
              <w:t xml:space="preserve"> </w:t>
            </w:r>
            <w:r w:rsidRPr="00D45647">
              <w:rPr>
                <w:rFonts w:ascii="CMU Concrete"/>
              </w:rPr>
              <w:t>지정합니다</w:t>
            </w:r>
            <w:r w:rsidRPr="00D45647">
              <w:rPr>
                <w:rFonts w:ascii="CMU Concrete" w:hAnsi="CMU Concrete"/>
              </w:rPr>
              <w:t>.</w:t>
            </w:r>
          </w:p>
          <w:p w14:paraId="1A3C859F" w14:textId="77777777" w:rsidR="008A6AEB" w:rsidRPr="00D4048A" w:rsidRDefault="008A6AEB" w:rsidP="00020986">
            <w:pPr>
              <w:pStyle w:val="13"/>
              <w:numPr>
                <w:ilvl w:val="0"/>
                <w:numId w:val="6"/>
              </w:numPr>
              <w:rPr>
                <w:rFonts w:ascii="CMU Concrete" w:hAnsi="CMU Concrete"/>
              </w:rPr>
            </w:pPr>
            <w:r w:rsidRPr="00D4048A">
              <w:rPr>
                <w:rStyle w:val="p2Char"/>
                <w:rFonts w:ascii="CMU Concrete"/>
              </w:rPr>
              <w:t>변수정보</w:t>
            </w:r>
            <w:r w:rsidRPr="00D4048A">
              <w:rPr>
                <w:rFonts w:ascii="CMU Concrete"/>
              </w:rPr>
              <w:t>를</w:t>
            </w:r>
            <w:r w:rsidRPr="00D4048A">
              <w:rPr>
                <w:rFonts w:ascii="CMU Concrete" w:hAnsi="CMU Concrete"/>
              </w:rPr>
              <w:t xml:space="preserve"> </w:t>
            </w:r>
            <w:r w:rsidRPr="00D4048A">
              <w:rPr>
                <w:rFonts w:ascii="CMU Concrete"/>
              </w:rPr>
              <w:t>확인합니다</w:t>
            </w:r>
            <w:r w:rsidRPr="00D4048A">
              <w:rPr>
                <w:rFonts w:ascii="CMU Concrete" w:hAnsi="CMU Concrete"/>
              </w:rPr>
              <w:t xml:space="preserve">. </w:t>
            </w:r>
          </w:p>
        </w:tc>
      </w:tr>
    </w:tbl>
    <w:p w14:paraId="67456061" w14:textId="77777777" w:rsidR="008A6AEB" w:rsidRPr="00D4048A" w:rsidRDefault="008A6AEB" w:rsidP="008A6AEB">
      <w:pPr>
        <w:rPr>
          <w:rFonts w:ascii="CMU Concrete" w:hAnsi="CMU Concrete"/>
        </w:rPr>
      </w:pPr>
    </w:p>
    <w:p w14:paraId="6B8F6265" w14:textId="77777777" w:rsidR="008A6AEB" w:rsidRPr="009300E7" w:rsidRDefault="008A6AEB" w:rsidP="008A6AEB">
      <w:pPr>
        <w:pStyle w:val="11"/>
      </w:pPr>
      <w:r w:rsidRPr="009300E7">
        <w:t>속성</w:t>
      </w:r>
    </w:p>
    <w:tbl>
      <w:tblPr>
        <w:tblW w:w="505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890"/>
        <w:gridCol w:w="1152"/>
        <w:gridCol w:w="4873"/>
        <w:gridCol w:w="798"/>
        <w:gridCol w:w="1150"/>
      </w:tblGrid>
      <w:tr w:rsidR="008A6AEB" w:rsidRPr="00D4048A" w14:paraId="57E8A5B4" w14:textId="77777777" w:rsidTr="0062605C">
        <w:trPr>
          <w:trHeight w:val="102"/>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BEB1E0" w14:textId="77777777" w:rsidR="008A6AEB" w:rsidRPr="00D4048A" w:rsidRDefault="008A6AEB" w:rsidP="00020986">
            <w:pPr>
              <w:pStyle w:val="ae"/>
              <w:rPr>
                <w:rFonts w:ascii="CMU Concrete" w:hAnsi="CMU Concrete"/>
              </w:rPr>
            </w:pPr>
            <w:r w:rsidRPr="00D4048A">
              <w:rPr>
                <w:rFonts w:asci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CBAE1E1" w14:textId="77777777" w:rsidR="008A6AEB" w:rsidRPr="00D4048A" w:rsidRDefault="008A6AEB" w:rsidP="00020986">
            <w:pPr>
              <w:pStyle w:val="ae"/>
              <w:rPr>
                <w:rFonts w:ascii="CMU Concrete" w:hAnsi="CMU Concrete"/>
              </w:rPr>
            </w:pPr>
            <w:r w:rsidRPr="00D4048A">
              <w:rPr>
                <w:rFonts w:ascii="CMU Concrete"/>
              </w:rPr>
              <w:t>속성명</w:t>
            </w:r>
          </w:p>
        </w:tc>
        <w:tc>
          <w:tcPr>
            <w:tcW w:w="27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781FD2" w14:textId="77777777" w:rsidR="008A6AEB" w:rsidRPr="00D4048A" w:rsidRDefault="008A6AEB" w:rsidP="00020986">
            <w:pPr>
              <w:pStyle w:val="ae"/>
              <w:rPr>
                <w:rFonts w:ascii="CMU Concrete" w:hAnsi="CMU Concrete"/>
              </w:rPr>
            </w:pPr>
            <w:r w:rsidRPr="00D4048A">
              <w:rPr>
                <w:rFonts w:asci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369A623" w14:textId="77777777" w:rsidR="008A6AEB" w:rsidRPr="00D4048A" w:rsidRDefault="008A6AEB" w:rsidP="00020986">
            <w:pPr>
              <w:pStyle w:val="ae"/>
              <w:rPr>
                <w:rFonts w:ascii="CMU Concrete" w:hAnsi="CMU Concrete"/>
              </w:rPr>
            </w:pPr>
            <w:r w:rsidRPr="00D4048A">
              <w:rPr>
                <w:rFonts w:ascii="CMU Concrete"/>
              </w:rPr>
              <w:t>기타</w:t>
            </w:r>
          </w:p>
        </w:tc>
        <w:tc>
          <w:tcPr>
            <w:tcW w:w="6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176773" w14:textId="77777777" w:rsidR="008A6AEB" w:rsidRPr="00D4048A" w:rsidRDefault="008A6AEB" w:rsidP="00020986">
            <w:pPr>
              <w:pStyle w:val="ae"/>
              <w:rPr>
                <w:rFonts w:ascii="CMU Concrete" w:hAnsi="CMU Concrete"/>
              </w:rPr>
            </w:pPr>
            <w:r w:rsidRPr="00D4048A">
              <w:rPr>
                <w:rFonts w:ascii="CMU Concrete"/>
              </w:rPr>
              <w:t>비고</w:t>
            </w:r>
          </w:p>
        </w:tc>
      </w:tr>
      <w:tr w:rsidR="008A6AEB" w:rsidRPr="00D4048A" w14:paraId="720A0A04" w14:textId="77777777" w:rsidTr="0062605C">
        <w:trPr>
          <w:trHeight w:val="237"/>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329DF35" w14:textId="77777777" w:rsidR="008A6AEB" w:rsidRPr="00D4048A" w:rsidRDefault="008A6AEB" w:rsidP="00020986">
            <w:pPr>
              <w:pStyle w:val="ae"/>
              <w:rPr>
                <w:rFonts w:ascii="CMU Concrete" w:hAnsi="CMU Concrete"/>
              </w:rPr>
            </w:pPr>
            <w:r w:rsidRPr="00D4048A">
              <w:rPr>
                <w:rFonts w:asci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4864AE8C" w14:textId="77777777" w:rsidR="008A6AEB" w:rsidRPr="00D4048A" w:rsidRDefault="008A6AEB" w:rsidP="00020986">
            <w:pPr>
              <w:jc w:val="center"/>
              <w:rPr>
                <w:rFonts w:ascii="CMU Concrete" w:hAnsi="CMU Concrete"/>
              </w:rPr>
            </w:pPr>
            <w:r w:rsidRPr="00D4048A">
              <w:rPr>
                <w:rFonts w:ascii="CMU Concrete"/>
              </w:rPr>
              <w:t>이름</w:t>
            </w:r>
          </w:p>
        </w:tc>
        <w:tc>
          <w:tcPr>
            <w:tcW w:w="2749" w:type="pct"/>
            <w:tcBorders>
              <w:top w:val="single" w:sz="2" w:space="0" w:color="999999"/>
              <w:left w:val="single" w:sz="2" w:space="0" w:color="999999"/>
              <w:bottom w:val="single" w:sz="6" w:space="0" w:color="999999"/>
              <w:right w:val="single" w:sz="6" w:space="0" w:color="999999"/>
            </w:tcBorders>
            <w:vAlign w:val="center"/>
          </w:tcPr>
          <w:p w14:paraId="598916D6" w14:textId="77777777" w:rsidR="008A6AEB" w:rsidRPr="00D4048A" w:rsidRDefault="008A6AEB" w:rsidP="00020986">
            <w:pPr>
              <w:rPr>
                <w:rFonts w:ascii="CMU Concrete" w:hAnsi="CMU Concrete"/>
              </w:rPr>
            </w:pPr>
            <w:r w:rsidRPr="00D4048A">
              <w:rPr>
                <w:rFonts w:ascii="CMU Concrete"/>
              </w:rPr>
              <w:t>노드의</w:t>
            </w:r>
            <w:r w:rsidRPr="00D4048A">
              <w:rPr>
                <w:rFonts w:ascii="CMU Concrete" w:hAnsi="CMU Concrete"/>
              </w:rPr>
              <w:t xml:space="preserve"> </w:t>
            </w:r>
            <w:r w:rsidRPr="00D4048A">
              <w:rPr>
                <w:rFonts w:ascii="CMU Concrete"/>
              </w:rPr>
              <w:t>이름을</w:t>
            </w:r>
            <w:r w:rsidRPr="00D4048A">
              <w:rPr>
                <w:rFonts w:ascii="CMU Concrete" w:hAnsi="CMU Concrete"/>
              </w:rPr>
              <w:t xml:space="preserve"> </w:t>
            </w:r>
            <w:r w:rsidRPr="00D4048A">
              <w:rPr>
                <w:rFonts w:asci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7B3DF1BF" w14:textId="77777777" w:rsidR="008A6AEB" w:rsidRPr="00D4048A" w:rsidRDefault="008A6AEB" w:rsidP="00020986">
            <w:pPr>
              <w:jc w:val="center"/>
              <w:rPr>
                <w:rFonts w:ascii="CMU Concrete" w:hAnsi="CMU Concrete"/>
              </w:rPr>
            </w:pPr>
            <w:r>
              <w:rPr>
                <w:rFonts w:ascii="CMU Concrete" w:hAnsi="CMU Concrete" w:hint="eastAsia"/>
              </w:rPr>
              <w:t>선택</w:t>
            </w:r>
          </w:p>
        </w:tc>
        <w:tc>
          <w:tcPr>
            <w:tcW w:w="649" w:type="pct"/>
            <w:tcBorders>
              <w:top w:val="single" w:sz="2" w:space="0" w:color="999999"/>
              <w:left w:val="single" w:sz="2" w:space="0" w:color="999999"/>
              <w:bottom w:val="single" w:sz="6" w:space="0" w:color="999999"/>
              <w:right w:val="single" w:sz="6" w:space="0" w:color="999999"/>
            </w:tcBorders>
            <w:vAlign w:val="center"/>
          </w:tcPr>
          <w:p w14:paraId="12701CB5" w14:textId="77777777" w:rsidR="008A6AEB" w:rsidRPr="00D4048A" w:rsidRDefault="008A6AEB" w:rsidP="00020986">
            <w:pPr>
              <w:jc w:val="center"/>
              <w:rPr>
                <w:rFonts w:ascii="CMU Concrete" w:hAnsi="CMU Concrete"/>
              </w:rPr>
            </w:pPr>
          </w:p>
        </w:tc>
      </w:tr>
      <w:tr w:rsidR="008A6AEB" w:rsidRPr="00D4048A" w14:paraId="54C1A9FC" w14:textId="77777777" w:rsidTr="0062605C">
        <w:trPr>
          <w:trHeight w:val="201"/>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062F397D" w14:textId="77777777" w:rsidR="008A6AEB" w:rsidRPr="00D4048A" w:rsidRDefault="008A6AEB" w:rsidP="00020986">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5CBD119A" w14:textId="77777777" w:rsidR="008A6AEB" w:rsidRPr="00D4048A" w:rsidRDefault="008A6AEB" w:rsidP="00020986">
            <w:pPr>
              <w:jc w:val="center"/>
              <w:rPr>
                <w:rFonts w:ascii="CMU Concrete" w:hAnsi="CMU Concrete"/>
              </w:rPr>
            </w:pPr>
            <w:r w:rsidRPr="00D4048A">
              <w:rPr>
                <w:rFonts w:ascii="CMU Concrete"/>
              </w:rPr>
              <w:t>설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5C592CB1" w14:textId="77777777" w:rsidR="008A6AEB" w:rsidRPr="00D4048A" w:rsidRDefault="008A6AEB" w:rsidP="00020986">
            <w:pPr>
              <w:rPr>
                <w:rFonts w:ascii="CMU Concrete" w:hAnsi="CMU Concrete"/>
              </w:rPr>
            </w:pPr>
            <w:r w:rsidRPr="00D4048A">
              <w:rPr>
                <w:rFonts w:ascii="CMU Concrete"/>
              </w:rPr>
              <w:t>노드에</w:t>
            </w:r>
            <w:r w:rsidRPr="00D4048A">
              <w:rPr>
                <w:rFonts w:ascii="CMU Concrete" w:hAnsi="CMU Concrete"/>
              </w:rPr>
              <w:t xml:space="preserve"> </w:t>
            </w:r>
            <w:r w:rsidRPr="00D4048A">
              <w:rPr>
                <w:rFonts w:ascii="CMU Concrete"/>
              </w:rPr>
              <w:t>대한</w:t>
            </w:r>
            <w:r w:rsidRPr="00D4048A">
              <w:rPr>
                <w:rFonts w:ascii="CMU Concrete" w:hAnsi="CMU Concrete"/>
              </w:rPr>
              <w:t xml:space="preserve"> </w:t>
            </w:r>
            <w:r w:rsidRPr="00D4048A">
              <w:rPr>
                <w:rFonts w:ascii="CMU Concrete"/>
              </w:rPr>
              <w:t>간단한</w:t>
            </w:r>
            <w:r w:rsidRPr="00D4048A">
              <w:rPr>
                <w:rFonts w:ascii="CMU Concrete" w:hAnsi="CMU Concrete"/>
              </w:rPr>
              <w:t xml:space="preserve"> </w:t>
            </w:r>
            <w:r w:rsidRPr="00D4048A">
              <w:rPr>
                <w:rFonts w:ascii="CMU Concrete"/>
              </w:rPr>
              <w:t>주석을</w:t>
            </w:r>
            <w:r w:rsidRPr="00D4048A">
              <w:rPr>
                <w:rFonts w:ascii="CMU Concrete" w:hAnsi="CMU Concrete"/>
              </w:rPr>
              <w:t xml:space="preserve"> </w:t>
            </w:r>
            <w:r w:rsidRPr="00D4048A">
              <w:rPr>
                <w:rFonts w:ascii="CMU Concrete"/>
              </w:rPr>
              <w:t>달</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vAlign w:val="center"/>
          </w:tcPr>
          <w:p w14:paraId="641463C8" w14:textId="77777777" w:rsidR="008A6AEB" w:rsidRPr="00D4048A" w:rsidRDefault="008A6AEB" w:rsidP="00020986">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7D44D58E" w14:textId="77777777" w:rsidR="008A6AEB" w:rsidRPr="00D4048A" w:rsidRDefault="008A6AEB" w:rsidP="00020986">
            <w:pPr>
              <w:jc w:val="center"/>
              <w:rPr>
                <w:rFonts w:ascii="CMU Concrete" w:hAnsi="CMU Concrete"/>
              </w:rPr>
            </w:pPr>
          </w:p>
        </w:tc>
      </w:tr>
      <w:tr w:rsidR="008A6AEB" w:rsidRPr="00D4048A" w14:paraId="6E84E959" w14:textId="77777777" w:rsidTr="0062605C">
        <w:trPr>
          <w:trHeight w:val="462"/>
          <w:tblCellSpacing w:w="0" w:type="dxa"/>
          <w:jc w:val="center"/>
        </w:trPr>
        <w:tc>
          <w:tcPr>
            <w:tcW w:w="502" w:type="pct"/>
            <w:vMerge w:val="restart"/>
            <w:tcBorders>
              <w:top w:val="single" w:sz="2" w:space="0" w:color="999999"/>
              <w:left w:val="single" w:sz="2" w:space="0" w:color="999999"/>
              <w:right w:val="single" w:sz="6" w:space="0" w:color="999999"/>
            </w:tcBorders>
            <w:shd w:val="clear" w:color="auto" w:fill="CCCCCC"/>
            <w:vAlign w:val="center"/>
          </w:tcPr>
          <w:p w14:paraId="24A31D10" w14:textId="77777777" w:rsidR="008A6AEB" w:rsidRPr="00D4048A" w:rsidRDefault="008A6AEB" w:rsidP="00020986">
            <w:pPr>
              <w:pStyle w:val="ae"/>
              <w:rPr>
                <w:rFonts w:ascii="CMU Concrete" w:hAnsi="CMU Concrete"/>
              </w:rPr>
            </w:pPr>
            <w:r w:rsidRPr="00D4048A">
              <w:rPr>
                <w:rFonts w:ascii="CMU Concrete"/>
              </w:rPr>
              <w:t>엑셀파일</w:t>
            </w:r>
          </w:p>
        </w:tc>
        <w:tc>
          <w:tcPr>
            <w:tcW w:w="650" w:type="pct"/>
            <w:tcBorders>
              <w:top w:val="single" w:sz="2" w:space="0" w:color="999999"/>
              <w:left w:val="single" w:sz="2" w:space="0" w:color="999999"/>
              <w:bottom w:val="single" w:sz="6" w:space="0" w:color="999999"/>
              <w:right w:val="single" w:sz="6" w:space="0" w:color="999999"/>
            </w:tcBorders>
            <w:vAlign w:val="center"/>
          </w:tcPr>
          <w:p w14:paraId="209EB399" w14:textId="77777777" w:rsidR="008A6AEB" w:rsidRPr="00D4048A" w:rsidRDefault="008A6AEB" w:rsidP="00020986">
            <w:pPr>
              <w:jc w:val="center"/>
              <w:rPr>
                <w:rFonts w:ascii="CMU Concrete" w:hAnsi="CMU Concrete"/>
              </w:rPr>
            </w:pPr>
            <w:r w:rsidRPr="00D4048A">
              <w:rPr>
                <w:rFonts w:ascii="CMU Concrete"/>
              </w:rPr>
              <w:t>파일경로</w:t>
            </w:r>
          </w:p>
        </w:tc>
        <w:tc>
          <w:tcPr>
            <w:tcW w:w="2749" w:type="pct"/>
            <w:tcBorders>
              <w:top w:val="single" w:sz="2" w:space="0" w:color="999999"/>
              <w:left w:val="single" w:sz="2" w:space="0" w:color="999999"/>
              <w:bottom w:val="single" w:sz="6" w:space="0" w:color="999999"/>
              <w:right w:val="single" w:sz="6" w:space="0" w:color="999999"/>
            </w:tcBorders>
            <w:vAlign w:val="center"/>
          </w:tcPr>
          <w:p w14:paraId="035CC4AF" w14:textId="77777777" w:rsidR="008A6AEB" w:rsidRPr="00D4048A" w:rsidRDefault="008A6AEB" w:rsidP="00020986">
            <w:pPr>
              <w:rPr>
                <w:rFonts w:ascii="CMU Concrete" w:hAnsi="CMU Concrete"/>
              </w:rPr>
            </w:pPr>
            <w:r>
              <w:rPr>
                <w:rFonts w:ascii="CMU Concrete" w:hAnsi="CMU Concrete" w:hint="eastAsia"/>
              </w:rPr>
              <w:t>한셀</w:t>
            </w:r>
            <w:r w:rsidRPr="00D4048A">
              <w:rPr>
                <w:rFonts w:ascii="CMU Concrete" w:hAnsi="CMU Concrete"/>
              </w:rPr>
              <w:t xml:space="preserve"> </w:t>
            </w:r>
            <w:r w:rsidRPr="00D4048A">
              <w:rPr>
                <w:rFonts w:ascii="CMU Concrete"/>
              </w:rPr>
              <w:t>파일의</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r w:rsidRPr="00D4048A">
              <w:rPr>
                <w:rFonts w:ascii="CMU Concrete"/>
              </w:rPr>
              <w:t>대화창이</w:t>
            </w:r>
            <w:r w:rsidRPr="00D4048A">
              <w:rPr>
                <w:rFonts w:ascii="CMU Concrete" w:hAnsi="CMU Concrete"/>
              </w:rPr>
              <w:t xml:space="preserve"> </w:t>
            </w:r>
            <w:r w:rsidRPr="00D4048A">
              <w:rPr>
                <w:rFonts w:ascii="CMU Concrete"/>
              </w:rPr>
              <w:t>뜨면</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vAlign w:val="center"/>
          </w:tcPr>
          <w:p w14:paraId="18F227B9" w14:textId="77777777" w:rsidR="008A6AEB" w:rsidRPr="00D4048A" w:rsidRDefault="008A6AEB" w:rsidP="00020986">
            <w:pPr>
              <w:jc w:val="center"/>
              <w:rPr>
                <w:rFonts w:ascii="CMU Concrete" w:hAnsi="CMU Concrete"/>
              </w:rPr>
            </w:pPr>
            <w:r w:rsidRPr="00D4048A">
              <w:rPr>
                <w:rFonts w:ascii="CMU Concrete"/>
              </w:rPr>
              <w:t>버튼</w:t>
            </w:r>
          </w:p>
        </w:tc>
        <w:tc>
          <w:tcPr>
            <w:tcW w:w="649" w:type="pct"/>
            <w:tcBorders>
              <w:top w:val="single" w:sz="2" w:space="0" w:color="999999"/>
              <w:left w:val="single" w:sz="2" w:space="0" w:color="999999"/>
              <w:bottom w:val="single" w:sz="6" w:space="0" w:color="999999"/>
              <w:right w:val="single" w:sz="6" w:space="0" w:color="999999"/>
            </w:tcBorders>
            <w:vAlign w:val="center"/>
          </w:tcPr>
          <w:p w14:paraId="1CEA95E3" w14:textId="77777777" w:rsidR="008A6AEB" w:rsidRPr="00D4048A" w:rsidRDefault="008A6AEB" w:rsidP="00020986">
            <w:pPr>
              <w:jc w:val="center"/>
              <w:rPr>
                <w:rFonts w:ascii="CMU Concrete" w:hAnsi="CMU Concrete"/>
              </w:rPr>
            </w:pPr>
            <w:r w:rsidRPr="00D4048A">
              <w:rPr>
                <w:rFonts w:ascii="CMU Concrete"/>
              </w:rPr>
              <w:t>대화창</w:t>
            </w:r>
            <w:r w:rsidRPr="00D4048A">
              <w:rPr>
                <w:rFonts w:ascii="CMU Concrete" w:hAnsi="CMU Concrete"/>
              </w:rPr>
              <w:t xml:space="preserve"> </w:t>
            </w:r>
            <w:r w:rsidRPr="00D4048A">
              <w:rPr>
                <w:rFonts w:ascii="CMU Concrete"/>
              </w:rPr>
              <w:t>인터페이스</w:t>
            </w:r>
            <w:r w:rsidRPr="00D4048A">
              <w:rPr>
                <w:rFonts w:ascii="CMU Concrete" w:hAnsi="CMU Concrete"/>
              </w:rPr>
              <w:t>.</w:t>
            </w:r>
          </w:p>
        </w:tc>
      </w:tr>
      <w:tr w:rsidR="008A6AEB" w:rsidRPr="00D4048A" w14:paraId="7CF2912D" w14:textId="77777777" w:rsidTr="0062605C">
        <w:trPr>
          <w:trHeight w:val="658"/>
          <w:tblCellSpacing w:w="0" w:type="dxa"/>
          <w:jc w:val="center"/>
        </w:trPr>
        <w:tc>
          <w:tcPr>
            <w:tcW w:w="502" w:type="pct"/>
            <w:vMerge/>
            <w:tcBorders>
              <w:left w:val="single" w:sz="2" w:space="0" w:color="999999"/>
              <w:bottom w:val="single" w:sz="6" w:space="0" w:color="999999"/>
              <w:right w:val="single" w:sz="6" w:space="0" w:color="999999"/>
            </w:tcBorders>
            <w:shd w:val="clear" w:color="auto" w:fill="CCCCCC"/>
            <w:vAlign w:val="center"/>
          </w:tcPr>
          <w:p w14:paraId="7BF8EAE6" w14:textId="77777777" w:rsidR="008A6AEB" w:rsidRPr="00D4048A" w:rsidRDefault="008A6AEB" w:rsidP="00020986">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758653B" w14:textId="77777777" w:rsidR="008A6AEB" w:rsidRPr="00D4048A" w:rsidRDefault="008A6AEB" w:rsidP="00020986">
            <w:pPr>
              <w:jc w:val="center"/>
              <w:rPr>
                <w:rFonts w:ascii="CMU Concrete"/>
              </w:rPr>
            </w:pPr>
            <w:r>
              <w:rPr>
                <w:rFonts w:ascii="CMU Concrete" w:hint="eastAsia"/>
              </w:rPr>
              <w:t>파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읽기</w:t>
            </w:r>
          </w:p>
        </w:tc>
        <w:tc>
          <w:tcPr>
            <w:tcW w:w="2749" w:type="pct"/>
            <w:tcBorders>
              <w:top w:val="single" w:sz="2" w:space="0" w:color="999999"/>
              <w:left w:val="single" w:sz="2" w:space="0" w:color="999999"/>
              <w:bottom w:val="single" w:sz="6" w:space="0" w:color="999999"/>
              <w:right w:val="single" w:sz="6" w:space="0" w:color="999999"/>
            </w:tcBorders>
            <w:vAlign w:val="center"/>
          </w:tcPr>
          <w:p w14:paraId="35303CA9" w14:textId="77777777" w:rsidR="008A6AEB" w:rsidRPr="00D4048A" w:rsidRDefault="008A6AEB" w:rsidP="00020986">
            <w:pPr>
              <w:rPr>
                <w:rFonts w:ascii="CMU Concrete" w:hAnsi="CMU Concrete"/>
              </w:rPr>
            </w:pPr>
            <w:r>
              <w:rPr>
                <w:rFonts w:ascii="CMU Concrete" w:hint="eastAsia"/>
              </w:rPr>
              <w:t>파일이</w:t>
            </w:r>
            <w:r>
              <w:rPr>
                <w:rFonts w:ascii="CMU Concrete" w:hint="eastAsia"/>
              </w:rPr>
              <w:t xml:space="preserve"> </w:t>
            </w:r>
            <w:r>
              <w:rPr>
                <w:rFonts w:ascii="CMU Concrete" w:hint="eastAsia"/>
              </w:rPr>
              <w:t>제대로</w:t>
            </w:r>
            <w:r>
              <w:rPr>
                <w:rFonts w:ascii="CMU Concrete" w:hint="eastAsia"/>
              </w:rPr>
              <w:t xml:space="preserve"> </w:t>
            </w:r>
            <w:r>
              <w:rPr>
                <w:rFonts w:ascii="CMU Concrete" w:hint="eastAsia"/>
              </w:rPr>
              <w:t>읽히지</w:t>
            </w:r>
            <w:r>
              <w:rPr>
                <w:rFonts w:ascii="CMU Concrete" w:hint="eastAsia"/>
              </w:rPr>
              <w:t xml:space="preserve"> </w:t>
            </w:r>
            <w:r>
              <w:rPr>
                <w:rFonts w:ascii="CMU Concrete" w:hint="eastAsia"/>
              </w:rPr>
              <w:t>않거나</w:t>
            </w:r>
            <w:r>
              <w:rPr>
                <w:rFonts w:ascii="CMU Concrete" w:hint="eastAsia"/>
              </w:rPr>
              <w:t xml:space="preserve"> </w:t>
            </w:r>
            <w:r>
              <w:rPr>
                <w:rFonts w:ascii="CMU Concrete" w:hint="eastAsia"/>
              </w:rPr>
              <w:t>파일을</w:t>
            </w:r>
            <w:r>
              <w:rPr>
                <w:rFonts w:ascii="CMU Concrete" w:hint="eastAsia"/>
              </w:rPr>
              <w:t xml:space="preserve"> </w:t>
            </w:r>
            <w:r>
              <w:rPr>
                <w:rFonts w:ascii="CMU Concrete" w:hint="eastAsia"/>
              </w:rPr>
              <w:t>수정한</w:t>
            </w:r>
            <w:r>
              <w:rPr>
                <w:rFonts w:ascii="CMU Concrete" w:hint="eastAsia"/>
              </w:rPr>
              <w:t xml:space="preserve"> </w:t>
            </w:r>
            <w:r>
              <w:rPr>
                <w:rFonts w:ascii="CMU Concrete" w:hint="eastAsia"/>
              </w:rPr>
              <w:t>경우</w:t>
            </w:r>
            <w:r>
              <w:rPr>
                <w:rFonts w:ascii="CMU Concrete" w:hint="eastAsia"/>
              </w:rPr>
              <w:t xml:space="preserve"> </w:t>
            </w:r>
            <w:r w:rsidRPr="00B32DD7">
              <w:rPr>
                <w:rFonts w:ascii="CMU Concrete" w:hint="eastAsia"/>
                <w:b/>
                <w:bCs/>
              </w:rPr>
              <w:t>파일</w:t>
            </w:r>
            <w:r w:rsidRPr="00B32DD7">
              <w:rPr>
                <w:rFonts w:ascii="CMU Concrete" w:hint="eastAsia"/>
                <w:b/>
                <w:bCs/>
              </w:rPr>
              <w:t xml:space="preserve"> </w:t>
            </w:r>
            <w:r w:rsidRPr="00B32DD7">
              <w:rPr>
                <w:rFonts w:ascii="CMU Concrete" w:hint="eastAsia"/>
                <w:b/>
                <w:bCs/>
              </w:rPr>
              <w:t>다시</w:t>
            </w:r>
            <w:r w:rsidRPr="00B32DD7">
              <w:rPr>
                <w:rFonts w:ascii="CMU Concrete" w:hint="eastAsia"/>
                <w:b/>
                <w:bCs/>
              </w:rPr>
              <w:t xml:space="preserve"> </w:t>
            </w:r>
            <w:r w:rsidRPr="00B32DD7">
              <w:rPr>
                <w:rFonts w:ascii="CMU Concrete" w:hint="eastAsia"/>
                <w:b/>
                <w:bCs/>
              </w:rPr>
              <w:t>읽기</w:t>
            </w:r>
            <w:r>
              <w:rPr>
                <w:rFonts w:ascii="CMU Concrete" w:hint="eastAsia"/>
              </w:rPr>
              <w:t>를</w:t>
            </w:r>
            <w:r>
              <w:rPr>
                <w:rFonts w:ascii="CMU Concrete" w:hint="eastAsia"/>
              </w:rPr>
              <w:t xml:space="preserve"> </w:t>
            </w:r>
            <w:r>
              <w:rPr>
                <w:rFonts w:ascii="CMU Concrete" w:hint="eastAsia"/>
              </w:rPr>
              <w:t>통해</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다시</w:t>
            </w:r>
            <w:r>
              <w:rPr>
                <w:rFonts w:ascii="CMU Concrete" w:hint="eastAsia"/>
              </w:rPr>
              <w:t xml:space="preserve"> </w:t>
            </w:r>
            <w:r>
              <w:rPr>
                <w:rFonts w:ascii="CMU Concrete" w:hint="eastAsia"/>
              </w:rPr>
              <w:t>가져옵니다</w:t>
            </w:r>
            <w:r>
              <w:rPr>
                <w:rFonts w:ascii="CMU Concrete" w:hint="eastAsia"/>
              </w:rPr>
              <w:t>.</w:t>
            </w:r>
          </w:p>
        </w:tc>
        <w:tc>
          <w:tcPr>
            <w:tcW w:w="450" w:type="pct"/>
            <w:vMerge/>
            <w:tcBorders>
              <w:left w:val="single" w:sz="2" w:space="0" w:color="999999"/>
              <w:bottom w:val="single" w:sz="6" w:space="0" w:color="999999"/>
              <w:right w:val="single" w:sz="6" w:space="0" w:color="999999"/>
            </w:tcBorders>
            <w:vAlign w:val="center"/>
          </w:tcPr>
          <w:p w14:paraId="1693EA07" w14:textId="77777777" w:rsidR="008A6AEB" w:rsidRPr="00D4048A" w:rsidRDefault="008A6AEB" w:rsidP="00020986">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4385BEB9" w14:textId="77777777" w:rsidR="008A6AEB" w:rsidRPr="00D4048A" w:rsidRDefault="008A6AEB" w:rsidP="00020986">
            <w:pPr>
              <w:jc w:val="center"/>
              <w:rPr>
                <w:rFonts w:ascii="CMU Concrete"/>
              </w:rPr>
            </w:pPr>
          </w:p>
        </w:tc>
      </w:tr>
      <w:tr w:rsidR="008A6AEB" w:rsidRPr="00D4048A" w14:paraId="60A5B464" w14:textId="77777777" w:rsidTr="0062605C">
        <w:trPr>
          <w:trHeight w:val="711"/>
          <w:tblCellSpacing w:w="0" w:type="dxa"/>
          <w:jc w:val="center"/>
        </w:trPr>
        <w:tc>
          <w:tcPr>
            <w:tcW w:w="50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0B8609D" w14:textId="77777777" w:rsidR="008A6AEB" w:rsidRPr="00D4048A" w:rsidRDefault="008A6AEB" w:rsidP="00020986">
            <w:pPr>
              <w:pStyle w:val="ae"/>
              <w:rPr>
                <w:rFonts w:ascii="CMU Concrete" w:hAnsi="CMU Concrete"/>
              </w:rPr>
            </w:pPr>
            <w:r w:rsidRPr="00D4048A">
              <w:rPr>
                <w:rFonts w:ascii="CMU Concrete"/>
              </w:rPr>
              <w:t>부분읽기</w:t>
            </w:r>
          </w:p>
        </w:tc>
        <w:tc>
          <w:tcPr>
            <w:tcW w:w="650" w:type="pct"/>
            <w:tcBorders>
              <w:top w:val="single" w:sz="2" w:space="0" w:color="999999"/>
              <w:left w:val="single" w:sz="2" w:space="0" w:color="999999"/>
              <w:bottom w:val="single" w:sz="6" w:space="0" w:color="999999"/>
              <w:right w:val="single" w:sz="6" w:space="0" w:color="999999"/>
            </w:tcBorders>
            <w:vAlign w:val="center"/>
          </w:tcPr>
          <w:p w14:paraId="3C5F24DA" w14:textId="77777777" w:rsidR="008A6AEB" w:rsidRPr="00D4048A" w:rsidRDefault="008A6AEB" w:rsidP="00020986">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Pr>
                <w:rFonts w:ascii="CMU Concrete" w:hint="eastAsia"/>
              </w:rPr>
              <w:t xml:space="preserve"> </w:t>
            </w:r>
            <w:r w:rsidRPr="00D4048A">
              <w:rPr>
                <w:rFonts w:ascii="CMU Concrete"/>
              </w:rPr>
              <w:t>방법</w:t>
            </w:r>
          </w:p>
        </w:tc>
        <w:tc>
          <w:tcPr>
            <w:tcW w:w="2749" w:type="pct"/>
            <w:tcBorders>
              <w:top w:val="single" w:sz="2" w:space="0" w:color="999999"/>
              <w:left w:val="single" w:sz="2" w:space="0" w:color="999999"/>
              <w:bottom w:val="single" w:sz="6" w:space="0" w:color="999999"/>
              <w:right w:val="single" w:sz="6" w:space="0" w:color="999999"/>
            </w:tcBorders>
            <w:vAlign w:val="center"/>
          </w:tcPr>
          <w:p w14:paraId="2915936B" w14:textId="77777777" w:rsidR="008A6AEB" w:rsidRPr="00D4048A" w:rsidRDefault="008A6AEB" w:rsidP="00020986">
            <w:pPr>
              <w:rPr>
                <w:rFonts w:ascii="CMU Concrete" w:hAnsi="CMU Concrete"/>
              </w:rPr>
            </w:pPr>
            <w:r w:rsidRPr="00D4048A">
              <w:rPr>
                <w:rFonts w:ascii="CMU Concrete"/>
              </w:rPr>
              <w:t>파일을</w:t>
            </w:r>
            <w:r w:rsidRPr="00D4048A">
              <w:rPr>
                <w:rFonts w:ascii="CMU Concrete" w:hAnsi="CMU Concrete"/>
              </w:rPr>
              <w:t xml:space="preserve"> </w:t>
            </w:r>
            <w:r w:rsidRPr="00D4048A">
              <w:rPr>
                <w:rFonts w:ascii="CMU Concrete"/>
              </w:rPr>
              <w:t>부분적으로</w:t>
            </w:r>
            <w:r w:rsidRPr="00D4048A">
              <w:rPr>
                <w:rFonts w:ascii="CMU Concrete" w:hAnsi="CMU Concrete"/>
              </w:rPr>
              <w:t xml:space="preserve"> </w:t>
            </w:r>
            <w:r w:rsidRPr="00D4048A">
              <w:rPr>
                <w:rFonts w:ascii="CMU Concrete"/>
              </w:rPr>
              <w:t>읽는</w:t>
            </w:r>
            <w:r w:rsidRPr="00D4048A">
              <w:rPr>
                <w:rFonts w:ascii="CMU Concrete" w:hAnsi="CMU Concrete"/>
              </w:rPr>
              <w:t xml:space="preserve"> </w:t>
            </w:r>
            <w:r w:rsidRPr="00D4048A">
              <w:rPr>
                <w:rFonts w:ascii="CMU Concrete"/>
              </w:rPr>
              <w:t>방법을</w:t>
            </w:r>
            <w:r w:rsidRPr="00D4048A">
              <w:rPr>
                <w:rFonts w:ascii="CMU Concrete" w:hAnsi="CMU Concrete"/>
              </w:rPr>
              <w:t xml:space="preserve"> </w:t>
            </w:r>
            <w:r w:rsidRPr="00D4048A">
              <w:rPr>
                <w:rFonts w:ascii="CMU Concrete"/>
              </w:rPr>
              <w:t>지정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3BC5351B" w14:textId="77777777" w:rsidR="008A6AEB" w:rsidRPr="00D4048A" w:rsidRDefault="008A6AEB" w:rsidP="00020986">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1793205B" w14:textId="77777777" w:rsidR="008A6AEB" w:rsidRPr="00D4048A" w:rsidRDefault="008A6AEB" w:rsidP="00020986">
            <w:pPr>
              <w:jc w:val="center"/>
              <w:rPr>
                <w:rFonts w:ascii="CMU Concrete" w:hAnsi="CMU Concrete"/>
              </w:rPr>
            </w:pPr>
            <w:r w:rsidRPr="00D4048A">
              <w:rPr>
                <w:rFonts w:ascii="CMU Concrete"/>
              </w:rPr>
              <w:t>전체읽기</w:t>
            </w:r>
            <w:r w:rsidRPr="00D4048A">
              <w:rPr>
                <w:rFonts w:ascii="CMU Concrete" w:hAnsi="CMU Concrete"/>
              </w:rPr>
              <w:t xml:space="preserve">, </w:t>
            </w:r>
            <w:r w:rsidRPr="00D4048A">
              <w:rPr>
                <w:rFonts w:ascii="CMU Concrete"/>
              </w:rPr>
              <w:t>처음부터</w:t>
            </w:r>
            <w:r w:rsidRPr="00D4048A">
              <w:rPr>
                <w:rFonts w:ascii="CMU Concrete" w:hAnsi="CMU Concrete"/>
              </w:rPr>
              <w:t>,</w:t>
            </w:r>
          </w:p>
          <w:p w14:paraId="024D0AD8" w14:textId="77777777" w:rsidR="008A6AEB" w:rsidRPr="00D4048A" w:rsidRDefault="008A6AEB" w:rsidP="00020986">
            <w:pPr>
              <w:jc w:val="center"/>
              <w:rPr>
                <w:rFonts w:ascii="CMU Concrete" w:hAnsi="CMU Concrete"/>
              </w:rPr>
            </w:pPr>
            <w:r w:rsidRPr="00D4048A">
              <w:rPr>
                <w:rFonts w:ascii="CMU Concrete"/>
              </w:rPr>
              <w:t>임의</w:t>
            </w:r>
            <w:r w:rsidRPr="00D4048A">
              <w:rPr>
                <w:rFonts w:ascii="CMU Concrete" w:hAnsi="CMU Concrete"/>
              </w:rPr>
              <w:t xml:space="preserve"> </w:t>
            </w:r>
            <w:r w:rsidRPr="00D4048A">
              <w:rPr>
                <w:rFonts w:ascii="CMU Concrete"/>
              </w:rPr>
              <w:t>추출</w:t>
            </w:r>
          </w:p>
        </w:tc>
      </w:tr>
      <w:tr w:rsidR="008A6AEB" w:rsidRPr="00D4048A" w14:paraId="684F0216" w14:textId="77777777" w:rsidTr="0062605C">
        <w:trPr>
          <w:trHeight w:val="539"/>
          <w:tblCellSpacing w:w="0" w:type="dxa"/>
          <w:jc w:val="center"/>
        </w:trPr>
        <w:tc>
          <w:tcPr>
            <w:tcW w:w="502" w:type="pct"/>
            <w:vMerge/>
            <w:tcBorders>
              <w:top w:val="single" w:sz="2" w:space="0" w:color="999999"/>
              <w:left w:val="single" w:sz="2" w:space="0" w:color="999999"/>
              <w:bottom w:val="single" w:sz="6" w:space="0" w:color="999999"/>
              <w:right w:val="single" w:sz="6" w:space="0" w:color="999999"/>
            </w:tcBorders>
            <w:vAlign w:val="center"/>
          </w:tcPr>
          <w:p w14:paraId="50065BD0" w14:textId="77777777" w:rsidR="008A6AEB" w:rsidRPr="00D4048A" w:rsidRDefault="008A6AEB" w:rsidP="00020986">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1EFD123B" w14:textId="77777777" w:rsidR="008A6AEB" w:rsidRPr="00D4048A" w:rsidRDefault="008A6AEB" w:rsidP="00020986">
            <w:pPr>
              <w:jc w:val="cente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Pr>
                <w:rFonts w:ascii="CMU Concrete" w:hint="eastAsia"/>
              </w:rPr>
              <w:t xml:space="preserve"> </w:t>
            </w:r>
            <w:r w:rsidRPr="00D4048A">
              <w:rPr>
                <w:rFonts w:ascii="CMU Concrete"/>
              </w:rPr>
              <w:t>인수</w:t>
            </w:r>
          </w:p>
        </w:tc>
        <w:tc>
          <w:tcPr>
            <w:tcW w:w="2749" w:type="pct"/>
            <w:tcBorders>
              <w:top w:val="single" w:sz="2" w:space="0" w:color="999999"/>
              <w:left w:val="single" w:sz="2" w:space="0" w:color="999999"/>
              <w:bottom w:val="single" w:sz="6" w:space="0" w:color="999999"/>
              <w:right w:val="single" w:sz="6" w:space="0" w:color="999999"/>
            </w:tcBorders>
            <w:vAlign w:val="center"/>
          </w:tcPr>
          <w:p w14:paraId="6DB128D6" w14:textId="77777777" w:rsidR="008A6AEB" w:rsidRPr="00D4048A" w:rsidRDefault="008A6AEB" w:rsidP="00020986">
            <w:pPr>
              <w:rPr>
                <w:rFonts w:ascii="CMU Concrete" w:hAnsi="CMU Concrete"/>
              </w:rPr>
            </w:pPr>
            <w:r w:rsidRPr="00D4048A">
              <w:rPr>
                <w:rFonts w:ascii="CMU Concrete"/>
              </w:rPr>
              <w:t>부분</w:t>
            </w:r>
            <w:r w:rsidRPr="00D4048A">
              <w:rPr>
                <w:rFonts w:ascii="CMU Concrete" w:hAnsi="CMU Concrete"/>
              </w:rPr>
              <w:t xml:space="preserve"> </w:t>
            </w:r>
            <w:r w:rsidRPr="00D4048A">
              <w:rPr>
                <w:rFonts w:ascii="CMU Concrete"/>
              </w:rPr>
              <w:t>읽기</w:t>
            </w:r>
            <w:r w:rsidRPr="00D4048A">
              <w:rPr>
                <w:rFonts w:ascii="CMU Concrete" w:hAnsi="CMU Concrete"/>
              </w:rPr>
              <w:t xml:space="preserve"> </w:t>
            </w:r>
            <w:r w:rsidRPr="00D4048A">
              <w:rPr>
                <w:rFonts w:ascii="CMU Concrete"/>
              </w:rPr>
              <w:t>방법이</w:t>
            </w:r>
            <w:r w:rsidRPr="00D4048A">
              <w:rPr>
                <w:rFonts w:ascii="CMU Concrete" w:hAnsi="CMU Concrete"/>
              </w:rPr>
              <w:t xml:space="preserve"> '</w:t>
            </w:r>
            <w:r w:rsidRPr="00D4048A">
              <w:rPr>
                <w:rFonts w:ascii="CMU Concrete"/>
              </w:rPr>
              <w:t>처음부터</w:t>
            </w:r>
            <w:r w:rsidRPr="00D4048A">
              <w:rPr>
                <w:rFonts w:ascii="CMU Concrete" w:hAnsi="CMU Concrete"/>
              </w:rPr>
              <w:t>'</w:t>
            </w:r>
            <w:r w:rsidRPr="00D4048A">
              <w:rPr>
                <w:rFonts w:ascii="CMU Concrete"/>
              </w:rPr>
              <w:t>라면</w:t>
            </w:r>
            <w:r w:rsidRPr="00D4048A">
              <w:rPr>
                <w:rFonts w:ascii="CMU Concrete" w:hAnsi="CMU Concrete"/>
              </w:rPr>
              <w:t xml:space="preserve"> </w:t>
            </w:r>
            <w:r w:rsidRPr="00D4048A">
              <w:rPr>
                <w:rFonts w:ascii="CMU Concrete"/>
              </w:rPr>
              <w:t>인수가</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수가</w:t>
            </w:r>
            <w:r w:rsidRPr="00D4048A">
              <w:rPr>
                <w:rFonts w:ascii="CMU Concrete" w:hAnsi="CMU Concrete"/>
              </w:rPr>
              <w:t xml:space="preserve"> </w:t>
            </w:r>
            <w:r w:rsidRPr="00D4048A">
              <w:rPr>
                <w:rFonts w:ascii="CMU Concrete"/>
              </w:rPr>
              <w:t>되고</w:t>
            </w:r>
            <w:r w:rsidRPr="00D4048A">
              <w:rPr>
                <w:rFonts w:ascii="CMU Concrete" w:hAnsi="CMU Concrete"/>
              </w:rPr>
              <w:t xml:space="preserve"> '</w:t>
            </w:r>
            <w:r w:rsidRPr="00D4048A">
              <w:rPr>
                <w:rFonts w:ascii="CMU Concrete"/>
              </w:rPr>
              <w:t>임의</w:t>
            </w:r>
            <w:r w:rsidRPr="00D4048A">
              <w:rPr>
                <w:rFonts w:ascii="CMU Concrete" w:hAnsi="CMU Concrete"/>
              </w:rPr>
              <w:t xml:space="preserve"> </w:t>
            </w:r>
            <w:r w:rsidRPr="00D4048A">
              <w:rPr>
                <w:rFonts w:ascii="CMU Concrete"/>
              </w:rPr>
              <w:t>추출</w:t>
            </w:r>
            <w:r w:rsidRPr="00D4048A">
              <w:rPr>
                <w:rFonts w:ascii="CMU Concrete" w:hAnsi="CMU Concrete"/>
              </w:rPr>
              <w:t>'</w:t>
            </w:r>
            <w:r w:rsidRPr="00D4048A">
              <w:rPr>
                <w:rFonts w:ascii="CMU Concrete"/>
              </w:rPr>
              <w:t>이라면</w:t>
            </w:r>
            <w:r w:rsidRPr="00D4048A">
              <w:rPr>
                <w:rFonts w:ascii="CMU Concrete" w:hAnsi="CMU Concrete"/>
              </w:rPr>
              <w:t xml:space="preserve"> </w:t>
            </w:r>
            <w:r w:rsidRPr="00D4048A">
              <w:rPr>
                <w:rFonts w:ascii="CMU Concrete"/>
              </w:rPr>
              <w:t>관측치</w:t>
            </w:r>
            <w:r w:rsidRPr="00D4048A">
              <w:rPr>
                <w:rFonts w:ascii="CMU Concrete" w:hAnsi="CMU Concrete"/>
              </w:rPr>
              <w:t xml:space="preserve"> </w:t>
            </w:r>
            <w:r w:rsidRPr="00D4048A">
              <w:rPr>
                <w:rFonts w:ascii="CMU Concrete"/>
              </w:rPr>
              <w:t>퍼센티지가</w:t>
            </w:r>
            <w:r w:rsidRPr="00D4048A">
              <w:rPr>
                <w:rFonts w:ascii="CMU Concrete" w:hAnsi="CMU Concrete"/>
              </w:rPr>
              <w:t xml:space="preserve"> </w:t>
            </w:r>
            <w:r w:rsidRPr="00D4048A">
              <w:rPr>
                <w:rFonts w:ascii="CMU Concrete"/>
              </w:rPr>
              <w:t>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40789DEA" w14:textId="77777777" w:rsidR="008A6AEB" w:rsidRPr="00D4048A" w:rsidRDefault="008A6AEB" w:rsidP="00020986">
            <w:pP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6E4F03BB" w14:textId="77777777" w:rsidR="008A6AEB" w:rsidRPr="00D4048A" w:rsidRDefault="008A6AEB" w:rsidP="00020986">
            <w:pPr>
              <w:rPr>
                <w:rFonts w:ascii="CMU Concrete" w:hAnsi="CMU Concrete"/>
              </w:rPr>
            </w:pPr>
          </w:p>
        </w:tc>
      </w:tr>
      <w:tr w:rsidR="008A6AEB" w:rsidRPr="00D4048A" w14:paraId="2AF1DEB8" w14:textId="77777777" w:rsidTr="0062605C">
        <w:trPr>
          <w:trHeight w:val="221"/>
          <w:tblCellSpacing w:w="0" w:type="dxa"/>
          <w:jc w:val="center"/>
        </w:trPr>
        <w:tc>
          <w:tcPr>
            <w:tcW w:w="502" w:type="pct"/>
            <w:vMerge w:val="restart"/>
            <w:tcBorders>
              <w:top w:val="single" w:sz="2" w:space="0" w:color="999999"/>
              <w:left w:val="single" w:sz="2" w:space="0" w:color="999999"/>
              <w:right w:val="single" w:sz="6" w:space="0" w:color="999999"/>
            </w:tcBorders>
            <w:shd w:val="clear" w:color="auto" w:fill="CCCCCC"/>
            <w:vAlign w:val="center"/>
          </w:tcPr>
          <w:p w14:paraId="3A0FE839" w14:textId="77777777" w:rsidR="008A6AEB" w:rsidRPr="00D4048A" w:rsidRDefault="008A6AEB" w:rsidP="00020986">
            <w:pPr>
              <w:pStyle w:val="ae"/>
              <w:rPr>
                <w:rFonts w:ascii="CMU Concrete" w:hAnsi="CMU Concrete"/>
              </w:rPr>
            </w:pPr>
            <w:r>
              <w:rPr>
                <w:rFonts w:ascii="CMU Concrete" w:hint="eastAsia"/>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14:paraId="0F4CB192" w14:textId="77777777" w:rsidR="008A6AEB" w:rsidRPr="00D4048A" w:rsidRDefault="008A6AEB" w:rsidP="00020986">
            <w:pPr>
              <w:jc w:val="center"/>
              <w:rPr>
                <w:rFonts w:ascii="CMU Concrete" w:hAnsi="CMU Concrete"/>
              </w:rPr>
            </w:pPr>
            <w:r w:rsidRPr="00D4048A">
              <w:rPr>
                <w:rFonts w:ascii="CMU Concrete"/>
              </w:rPr>
              <w:t>워크시트</w:t>
            </w:r>
          </w:p>
        </w:tc>
        <w:tc>
          <w:tcPr>
            <w:tcW w:w="2749" w:type="pct"/>
            <w:tcBorders>
              <w:top w:val="single" w:sz="2" w:space="0" w:color="999999"/>
              <w:left w:val="single" w:sz="2" w:space="0" w:color="999999"/>
              <w:bottom w:val="single" w:sz="6" w:space="0" w:color="999999"/>
              <w:right w:val="single" w:sz="6" w:space="0" w:color="999999"/>
            </w:tcBorders>
            <w:vAlign w:val="center"/>
          </w:tcPr>
          <w:p w14:paraId="0C44DFDF" w14:textId="77777777" w:rsidR="008A6AEB" w:rsidRPr="00D4048A" w:rsidRDefault="008A6AEB" w:rsidP="00020986">
            <w:pPr>
              <w:rPr>
                <w:rFonts w:ascii="CMU Concrete" w:hAnsi="CMU Concrete"/>
              </w:rPr>
            </w:pPr>
            <w:r>
              <w:rPr>
                <w:rFonts w:ascii="CMU Concrete" w:hAnsi="CMU Concrete" w:hint="eastAsia"/>
              </w:rPr>
              <w:t>선택한</w:t>
            </w:r>
            <w:r>
              <w:rPr>
                <w:rFonts w:ascii="CMU Concrete" w:hAnsi="CMU Concrete" w:hint="eastAsia"/>
              </w:rPr>
              <w:t xml:space="preserve"> </w:t>
            </w:r>
            <w:r w:rsidRPr="00D4048A">
              <w:rPr>
                <w:rFonts w:ascii="CMU Concrete"/>
              </w:rPr>
              <w:t>워크</w:t>
            </w:r>
            <w:r w:rsidRPr="00D4048A">
              <w:rPr>
                <w:rFonts w:ascii="CMU Concrete" w:hAnsi="CMU Concrete"/>
              </w:rPr>
              <w:t xml:space="preserve"> </w:t>
            </w:r>
            <w:r w:rsidRPr="00D4048A">
              <w:rPr>
                <w:rFonts w:ascii="CMU Concrete"/>
              </w:rPr>
              <w:t>시트</w:t>
            </w:r>
            <w:r>
              <w:rPr>
                <w:rFonts w:ascii="CMU Concrete" w:hint="eastAsia"/>
              </w:rPr>
              <w:t>의</w:t>
            </w:r>
            <w:r>
              <w:rPr>
                <w:rFonts w:ascii="CMU Concrete" w:hint="eastAsia"/>
              </w:rPr>
              <w:t xml:space="preserve"> </w:t>
            </w:r>
            <w:r>
              <w:rPr>
                <w:rFonts w:ascii="CMU Concrete" w:hint="eastAsia"/>
              </w:rPr>
              <w:t>데이터를</w:t>
            </w:r>
            <w:r>
              <w:rPr>
                <w:rFonts w:ascii="CMU Concrete" w:hint="eastAsia"/>
              </w:rPr>
              <w:t xml:space="preserve"> </w:t>
            </w:r>
            <w:r>
              <w:rPr>
                <w:rFonts w:ascii="CMU Concrete" w:hint="eastAsia"/>
              </w:rPr>
              <w:t>읽어옵</w:t>
            </w:r>
            <w:r w:rsidRPr="00D4048A">
              <w:rPr>
                <w:rFonts w:ascii="CMU Concrete"/>
              </w:rPr>
              <w:t>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494D1978" w14:textId="77777777" w:rsidR="008A6AEB" w:rsidRPr="00D4048A" w:rsidRDefault="008A6AEB" w:rsidP="00020986">
            <w:pPr>
              <w:jc w:val="center"/>
              <w:rPr>
                <w:rFonts w:ascii="CMU Concrete" w:hAnsi="CMU Concrete"/>
              </w:rPr>
            </w:pPr>
            <w:r w:rsidRPr="00D4048A">
              <w:rPr>
                <w:rFonts w:ascii="CMU Concrete"/>
              </w:rPr>
              <w:t>필수</w:t>
            </w:r>
          </w:p>
        </w:tc>
        <w:tc>
          <w:tcPr>
            <w:tcW w:w="649" w:type="pct"/>
            <w:tcBorders>
              <w:top w:val="single" w:sz="2" w:space="0" w:color="999999"/>
              <w:left w:val="single" w:sz="2" w:space="0" w:color="999999"/>
              <w:bottom w:val="single" w:sz="6" w:space="0" w:color="999999"/>
              <w:right w:val="single" w:sz="6" w:space="0" w:color="999999"/>
            </w:tcBorders>
            <w:vAlign w:val="center"/>
          </w:tcPr>
          <w:p w14:paraId="2DD6F7EC" w14:textId="77777777" w:rsidR="008A6AEB" w:rsidRPr="00D4048A" w:rsidRDefault="008A6AEB" w:rsidP="00020986">
            <w:pPr>
              <w:jc w:val="center"/>
              <w:rPr>
                <w:rFonts w:ascii="CMU Concrete" w:hAnsi="CMU Concrete"/>
              </w:rPr>
            </w:pPr>
          </w:p>
        </w:tc>
      </w:tr>
      <w:tr w:rsidR="008A6AEB" w:rsidRPr="00D4048A" w14:paraId="346F3FAC" w14:textId="77777777" w:rsidTr="0062605C">
        <w:trPr>
          <w:trHeight w:val="253"/>
          <w:tblCellSpacing w:w="0" w:type="dxa"/>
          <w:jc w:val="center"/>
        </w:trPr>
        <w:tc>
          <w:tcPr>
            <w:tcW w:w="502" w:type="pct"/>
            <w:vMerge/>
            <w:tcBorders>
              <w:left w:val="single" w:sz="2" w:space="0" w:color="999999"/>
              <w:right w:val="single" w:sz="6" w:space="0" w:color="999999"/>
            </w:tcBorders>
            <w:shd w:val="clear" w:color="auto" w:fill="CCCCCC"/>
            <w:vAlign w:val="center"/>
          </w:tcPr>
          <w:p w14:paraId="1BFA0559" w14:textId="77777777" w:rsidR="008A6AEB" w:rsidRPr="00D4048A" w:rsidRDefault="008A6AEB" w:rsidP="00020986">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61ABEC44" w14:textId="77777777" w:rsidR="008A6AEB" w:rsidRPr="00D4048A" w:rsidRDefault="008A6AEB" w:rsidP="00020986">
            <w:pPr>
              <w:jc w:val="center"/>
              <w:rPr>
                <w:rFonts w:ascii="CMU Concrete"/>
              </w:rPr>
            </w:pPr>
            <w:r>
              <w:rPr>
                <w:rFonts w:ascii="CMU Concrete" w:hint="eastAsia"/>
              </w:rPr>
              <w:t>첫행은</w:t>
            </w:r>
            <w:r>
              <w:rPr>
                <w:rFonts w:ascii="CMU Concrete" w:hint="eastAsia"/>
              </w:rPr>
              <w:t xml:space="preserve"> </w:t>
            </w:r>
            <w:r>
              <w:rPr>
                <w:rFonts w:ascii="CMU Concrete" w:hint="eastAsia"/>
              </w:rPr>
              <w:t>변수명</w:t>
            </w:r>
          </w:p>
        </w:tc>
        <w:tc>
          <w:tcPr>
            <w:tcW w:w="2749" w:type="pct"/>
            <w:tcBorders>
              <w:top w:val="single" w:sz="2" w:space="0" w:color="999999"/>
              <w:left w:val="single" w:sz="2" w:space="0" w:color="999999"/>
              <w:bottom w:val="single" w:sz="6" w:space="0" w:color="999999"/>
              <w:right w:val="single" w:sz="6" w:space="0" w:color="999999"/>
            </w:tcBorders>
            <w:vAlign w:val="center"/>
          </w:tcPr>
          <w:p w14:paraId="1B93CABE" w14:textId="77777777" w:rsidR="008A6AEB" w:rsidRPr="00D4048A" w:rsidRDefault="008A6AEB" w:rsidP="00020986">
            <w:pPr>
              <w:rPr>
                <w:rFonts w:ascii="CMU Concrete" w:hAnsi="CMU Concrete"/>
              </w:rPr>
            </w:pPr>
            <w:r w:rsidRPr="00D4048A">
              <w:rPr>
                <w:rFonts w:ascii="CMU Concrete"/>
              </w:rPr>
              <w:t>파일의</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다면</w:t>
            </w:r>
            <w:r w:rsidRPr="00D4048A">
              <w:rPr>
                <w:rFonts w:ascii="CMU Concrete" w:hAnsi="CMU Concrete"/>
              </w:rPr>
              <w:t xml:space="preserve"> </w:t>
            </w:r>
            <w:r w:rsidRPr="00380B38">
              <w:rPr>
                <w:rFonts w:ascii="CMU Concrete" w:hAnsi="CMU Concrete"/>
                <w:b/>
              </w:rPr>
              <w:t>‘</w:t>
            </w:r>
            <w:r w:rsidRPr="00380B38">
              <w:rPr>
                <w:rFonts w:ascii="CMU Concrete"/>
                <w:b/>
              </w:rPr>
              <w:t>예’</w:t>
            </w:r>
            <w:r w:rsidRPr="00D4048A">
              <w:rPr>
                <w:rFonts w:ascii="CMU Concrete"/>
              </w:rPr>
              <w:t>로</w:t>
            </w:r>
            <w:r w:rsidRPr="00D4048A">
              <w:rPr>
                <w:rFonts w:ascii="CMU Concrete" w:hAnsi="CMU Concrete"/>
              </w:rPr>
              <w:t xml:space="preserve"> </w:t>
            </w:r>
            <w:r w:rsidRPr="00D4048A">
              <w:rPr>
                <w:rFonts w:ascii="CMU Concrete"/>
              </w:rPr>
              <w:t>설정</w:t>
            </w:r>
            <w:r w:rsidRPr="00D4048A">
              <w:rPr>
                <w:rFonts w:ascii="CMU Concrete" w:hAnsi="CMU Concrete"/>
              </w:rPr>
              <w:t xml:space="preserve"> </w:t>
            </w:r>
            <w:r w:rsidRPr="00D4048A">
              <w:rPr>
                <w:rFonts w:ascii="CMU Concrete"/>
              </w:rPr>
              <w:t>합니다</w:t>
            </w:r>
            <w:r w:rsidRPr="00D4048A">
              <w:rPr>
                <w:rFonts w:ascii="CMU Concrete" w:hAnsi="CMU Concrete"/>
              </w:rPr>
              <w:t xml:space="preserve">. </w:t>
            </w:r>
            <w:r w:rsidRPr="00380B38">
              <w:rPr>
                <w:rFonts w:ascii="CMU Concrete" w:hAnsi="CMU Concrete"/>
                <w:b/>
              </w:rPr>
              <w:t>‘</w:t>
            </w:r>
            <w:r w:rsidRPr="00380B38">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되면</w:t>
            </w:r>
            <w:r w:rsidRPr="00D4048A">
              <w:rPr>
                <w:rFonts w:ascii="CMU Concrete" w:hAnsi="CMU Concrete"/>
              </w:rPr>
              <w:t xml:space="preserve"> </w:t>
            </w:r>
            <w:r w:rsidRPr="00D4048A">
              <w:rPr>
                <w:rFonts w:ascii="CMU Concrete"/>
              </w:rPr>
              <w:t>변수명을</w:t>
            </w:r>
            <w:r w:rsidRPr="00D4048A">
              <w:rPr>
                <w:rFonts w:ascii="CMU Concrete" w:hAnsi="CMU Concrete"/>
              </w:rPr>
              <w:t xml:space="preserve"> </w:t>
            </w:r>
            <w:r w:rsidRPr="00D4048A">
              <w:rPr>
                <w:rFonts w:ascii="CMU Concrete"/>
              </w:rPr>
              <w:t>자동으로</w:t>
            </w:r>
            <w:r w:rsidRPr="00D4048A">
              <w:rPr>
                <w:rFonts w:ascii="CMU Concrete" w:hAnsi="CMU Concrete"/>
              </w:rPr>
              <w:t xml:space="preserve"> </w:t>
            </w:r>
            <w:r w:rsidRPr="00D4048A">
              <w:rPr>
                <w:rFonts w:ascii="CMU Concrete"/>
              </w:rPr>
              <w:t>생성합니다</w:t>
            </w:r>
            <w:r w:rsidRPr="00D4048A">
              <w:rPr>
                <w:rFonts w:ascii="CMU Concrete" w:hAnsi="CMU Concrete"/>
              </w:rPr>
              <w:t xml:space="preserve">. </w:t>
            </w:r>
            <w:r w:rsidRPr="00D4048A">
              <w:rPr>
                <w:rFonts w:ascii="CMU Concrete"/>
              </w:rPr>
              <w:t>첫</w:t>
            </w:r>
            <w:r w:rsidRPr="00D4048A">
              <w:rPr>
                <w:rFonts w:ascii="CMU Concrete" w:hAnsi="CMU Concrete"/>
              </w:rPr>
              <w:t xml:space="preserve"> </w:t>
            </w:r>
            <w:r w:rsidRPr="00D4048A">
              <w:rPr>
                <w:rFonts w:ascii="CMU Concrete"/>
              </w:rPr>
              <w:t>행에</w:t>
            </w:r>
            <w:r w:rsidRPr="00D4048A">
              <w:rPr>
                <w:rFonts w:ascii="CMU Concrete" w:hAnsi="CMU Concrete"/>
              </w:rPr>
              <w:t xml:space="preserve"> </w:t>
            </w:r>
            <w:r w:rsidRPr="00D4048A">
              <w:rPr>
                <w:rFonts w:ascii="CMU Concrete"/>
              </w:rPr>
              <w:t>변수명이</w:t>
            </w:r>
            <w:r w:rsidRPr="00D4048A">
              <w:rPr>
                <w:rFonts w:ascii="CMU Concrete" w:hAnsi="CMU Concrete"/>
              </w:rPr>
              <w:t xml:space="preserve"> </w:t>
            </w:r>
            <w:r w:rsidRPr="00D4048A">
              <w:rPr>
                <w:rFonts w:ascii="CMU Concrete"/>
              </w:rPr>
              <w:t>있는데</w:t>
            </w:r>
            <w:r w:rsidRPr="00D4048A">
              <w:rPr>
                <w:rFonts w:ascii="CMU Concrete" w:hAnsi="CMU Concrete"/>
              </w:rPr>
              <w:t xml:space="preserve"> </w:t>
            </w:r>
            <w:r w:rsidRPr="00380B38">
              <w:rPr>
                <w:rFonts w:ascii="CMU Concrete" w:hAnsi="CMU Concrete"/>
                <w:b/>
              </w:rPr>
              <w:t>‘</w:t>
            </w:r>
            <w:r w:rsidRPr="00380B38">
              <w:rPr>
                <w:rFonts w:ascii="CMU Concrete"/>
                <w:b/>
                <w:bCs/>
              </w:rPr>
              <w:t>아니오’</w:t>
            </w:r>
            <w:r w:rsidRPr="00D4048A">
              <w:rPr>
                <w:rFonts w:ascii="CMU Concrete"/>
              </w:rPr>
              <w:t>로</w:t>
            </w:r>
            <w:r w:rsidRPr="00D4048A">
              <w:rPr>
                <w:rFonts w:ascii="CMU Concrete" w:hAnsi="CMU Concrete"/>
              </w:rPr>
              <w:t xml:space="preserve"> </w:t>
            </w:r>
            <w:r w:rsidRPr="00D4048A">
              <w:rPr>
                <w:rFonts w:ascii="CMU Concrete"/>
              </w:rPr>
              <w:t>설정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rPr>
              <w:t>변수의</w:t>
            </w:r>
            <w:r w:rsidRPr="00D4048A">
              <w:rPr>
                <w:rFonts w:ascii="CMU Concrete" w:hAnsi="CMU Concrete"/>
              </w:rPr>
              <w:t xml:space="preserve"> </w:t>
            </w:r>
            <w:r w:rsidRPr="00D4048A">
              <w:rPr>
                <w:rFonts w:ascii="CMU Concrete"/>
              </w:rPr>
              <w:t>형태가</w:t>
            </w:r>
            <w:r w:rsidRPr="00D4048A">
              <w:rPr>
                <w:rFonts w:ascii="CMU Concrete" w:hAnsi="CMU Concrete"/>
              </w:rPr>
              <w:t xml:space="preserve"> </w:t>
            </w:r>
            <w:r w:rsidRPr="00D4048A">
              <w:rPr>
                <w:rFonts w:ascii="CMU Concrete"/>
              </w:rPr>
              <w:t>모두</w:t>
            </w:r>
            <w:r w:rsidRPr="00D4048A">
              <w:rPr>
                <w:rFonts w:ascii="CMU Concrete" w:hAnsi="CMU Concrete"/>
              </w:rPr>
              <w:t xml:space="preserve"> </w:t>
            </w:r>
            <w:r w:rsidRPr="00D4048A">
              <w:rPr>
                <w:rFonts w:ascii="CMU Concrete"/>
              </w:rPr>
              <w:t>문자형으로</w:t>
            </w:r>
            <w:r w:rsidRPr="00D4048A">
              <w:rPr>
                <w:rFonts w:ascii="CMU Concrete" w:hAnsi="CMU Concrete"/>
              </w:rPr>
              <w:t xml:space="preserve"> </w:t>
            </w:r>
            <w:r w:rsidRPr="00D4048A">
              <w:rPr>
                <w:rFonts w:ascii="CMU Concrete"/>
              </w:rPr>
              <w:t>설정될</w:t>
            </w:r>
            <w:r w:rsidRPr="00D4048A">
              <w:rPr>
                <w:rFonts w:ascii="CMU Concrete" w:hAnsi="CMU Concrete"/>
              </w:rPr>
              <w:t xml:space="preserve"> </w:t>
            </w:r>
            <w:r w:rsidRPr="00D4048A">
              <w:rPr>
                <w:rFonts w:ascii="CMU Concrete"/>
              </w:rPr>
              <w:t>수</w:t>
            </w:r>
            <w:r w:rsidRPr="00D4048A">
              <w:rPr>
                <w:rFonts w:ascii="CMU Concrete" w:hAnsi="CMU Concrete"/>
              </w:rPr>
              <w:t xml:space="preserve"> </w:t>
            </w:r>
            <w:r w:rsidRPr="00D4048A">
              <w:rPr>
                <w:rFonts w:asci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FD58CEE" w14:textId="77777777" w:rsidR="008A6AEB" w:rsidRPr="00D4048A" w:rsidRDefault="008A6AEB" w:rsidP="00020986">
            <w:pPr>
              <w:jc w:val="center"/>
              <w:rPr>
                <w:rFonts w:ascii="CMU Concrete" w:hAnsi="CMU Concrete"/>
              </w:rPr>
            </w:pPr>
            <w:r w:rsidRPr="00D4048A">
              <w:rPr>
                <w:rFonts w:ascii="CMU Concrete"/>
              </w:rPr>
              <w:t>자동</w:t>
            </w:r>
            <w:r w:rsidRPr="00D4048A">
              <w:rPr>
                <w:rFonts w:ascii="CMU Concrete" w:hAnsi="CMU Concrete"/>
              </w:rPr>
              <w:t xml:space="preserve"> </w:t>
            </w:r>
            <w:r w:rsidRPr="00D4048A">
              <w:rPr>
                <w:rFonts w:ascii="CMU Concrete"/>
              </w:rPr>
              <w:t>분석</w:t>
            </w:r>
          </w:p>
        </w:tc>
        <w:tc>
          <w:tcPr>
            <w:tcW w:w="649" w:type="pct"/>
            <w:tcBorders>
              <w:top w:val="single" w:sz="2" w:space="0" w:color="999999"/>
              <w:left w:val="single" w:sz="2" w:space="0" w:color="999999"/>
              <w:bottom w:val="single" w:sz="6" w:space="0" w:color="999999"/>
              <w:right w:val="single" w:sz="6" w:space="0" w:color="999999"/>
            </w:tcBorders>
            <w:vAlign w:val="center"/>
          </w:tcPr>
          <w:p w14:paraId="0E8C38E4" w14:textId="77777777" w:rsidR="008A6AEB" w:rsidRPr="00D4048A" w:rsidRDefault="008A6AEB" w:rsidP="00020986">
            <w:pPr>
              <w:jc w:val="center"/>
              <w:rPr>
                <w:rFonts w:ascii="CMU Concrete" w:hAnsi="CMU Concrete"/>
              </w:rPr>
            </w:pPr>
            <w:r w:rsidRPr="00D4048A">
              <w:rPr>
                <w:rFonts w:ascii="CMU Concrete"/>
              </w:rPr>
              <w:t>예</w:t>
            </w:r>
            <w:r w:rsidRPr="00D4048A">
              <w:rPr>
                <w:rFonts w:ascii="CMU Concrete" w:hAnsi="CMU Concrete"/>
              </w:rPr>
              <w:t xml:space="preserve">, </w:t>
            </w:r>
            <w:r w:rsidRPr="00D4048A">
              <w:rPr>
                <w:rFonts w:ascii="CMU Concrete"/>
              </w:rPr>
              <w:t>아니오</w:t>
            </w:r>
          </w:p>
        </w:tc>
      </w:tr>
      <w:tr w:rsidR="008A6AEB" w:rsidRPr="00D4048A" w14:paraId="0CBCF310" w14:textId="77777777" w:rsidTr="0062605C">
        <w:trPr>
          <w:trHeight w:val="546"/>
          <w:tblCellSpacing w:w="0" w:type="dxa"/>
          <w:jc w:val="center"/>
        </w:trPr>
        <w:tc>
          <w:tcPr>
            <w:tcW w:w="502" w:type="pct"/>
            <w:vMerge/>
            <w:tcBorders>
              <w:left w:val="single" w:sz="2" w:space="0" w:color="999999"/>
              <w:bottom w:val="single" w:sz="6" w:space="0" w:color="999999"/>
              <w:right w:val="single" w:sz="6" w:space="0" w:color="999999"/>
            </w:tcBorders>
            <w:shd w:val="clear" w:color="auto" w:fill="CCCCCC"/>
            <w:vAlign w:val="center"/>
          </w:tcPr>
          <w:p w14:paraId="2AEA6FD8" w14:textId="77777777" w:rsidR="008A6AEB" w:rsidRPr="00D4048A" w:rsidRDefault="008A6AEB" w:rsidP="00020986">
            <w:pPr>
              <w:pStyle w:val="ae"/>
              <w:rPr>
                <w:rFonts w:asci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7ED17A72" w14:textId="77777777" w:rsidR="008A6AEB" w:rsidRDefault="008A6AEB" w:rsidP="00020986">
            <w:pPr>
              <w:jc w:val="center"/>
              <w:rPr>
                <w:rFonts w:ascii="CMU Concrete"/>
              </w:rPr>
            </w:pPr>
            <w:r>
              <w:rPr>
                <w:rFonts w:ascii="CMU Concrete" w:hint="eastAsia"/>
              </w:rPr>
              <w:t>모든</w:t>
            </w:r>
            <w:r>
              <w:rPr>
                <w:rFonts w:ascii="CMU Concrete" w:hint="eastAsia"/>
              </w:rPr>
              <w:t xml:space="preserve"> </w:t>
            </w:r>
            <w:r>
              <w:rPr>
                <w:rFonts w:ascii="CMU Concrete" w:hint="eastAsia"/>
              </w:rPr>
              <w:t>필드</w:t>
            </w:r>
            <w:r>
              <w:rPr>
                <w:rFonts w:ascii="CMU Concrete" w:hint="eastAsia"/>
              </w:rPr>
              <w:t xml:space="preserve"> </w:t>
            </w:r>
            <w:r>
              <w:rPr>
                <w:rFonts w:ascii="CMU Concrete" w:hint="eastAsia"/>
              </w:rPr>
              <w:t>문자열</w:t>
            </w:r>
            <w:r>
              <w:rPr>
                <w:rFonts w:ascii="CMU Concrete" w:hint="eastAsia"/>
              </w:rPr>
              <w:t xml:space="preserve"> </w:t>
            </w:r>
            <w:r>
              <w:rPr>
                <w:rFonts w:ascii="CMU Concrete" w:hint="eastAsia"/>
              </w:rPr>
              <w:t>타입</w:t>
            </w:r>
            <w:r>
              <w:rPr>
                <w:rFonts w:ascii="CMU Concrete" w:hint="eastAsia"/>
              </w:rPr>
              <w:t xml:space="preserve"> </w:t>
            </w:r>
            <w:r>
              <w:rPr>
                <w:rFonts w:ascii="CMU Concrete" w:hint="eastAsia"/>
              </w:rPr>
              <w:t>처리</w:t>
            </w:r>
          </w:p>
        </w:tc>
        <w:tc>
          <w:tcPr>
            <w:tcW w:w="2749" w:type="pct"/>
            <w:tcBorders>
              <w:top w:val="single" w:sz="2" w:space="0" w:color="999999"/>
              <w:left w:val="single" w:sz="2" w:space="0" w:color="999999"/>
              <w:bottom w:val="single" w:sz="6" w:space="0" w:color="999999"/>
              <w:right w:val="single" w:sz="6" w:space="0" w:color="999999"/>
            </w:tcBorders>
            <w:vAlign w:val="center"/>
          </w:tcPr>
          <w:p w14:paraId="45536478" w14:textId="77777777" w:rsidR="008A6AEB" w:rsidRPr="00D4048A" w:rsidRDefault="008A6AEB" w:rsidP="00020986">
            <w:pPr>
              <w:rPr>
                <w:rFonts w:ascii="CMU Concrete"/>
              </w:rPr>
            </w:pPr>
            <w:r>
              <w:rPr>
                <w:rFonts w:ascii="CMU Concrete" w:hint="eastAsia"/>
              </w:rPr>
              <w:t>모든</w:t>
            </w:r>
            <w:r>
              <w:rPr>
                <w:rFonts w:ascii="CMU Concrete" w:hint="eastAsia"/>
              </w:rPr>
              <w:t xml:space="preserve"> </w:t>
            </w:r>
            <w:r w:rsidRPr="002C2884">
              <w:rPr>
                <w:rFonts w:ascii="CMU Concrete" w:hint="eastAsia"/>
              </w:rPr>
              <w:t>입력</w:t>
            </w:r>
            <w:r w:rsidRPr="002C2884">
              <w:rPr>
                <w:rFonts w:ascii="CMU Concrete"/>
              </w:rPr>
              <w:t xml:space="preserve"> </w:t>
            </w:r>
            <w:r w:rsidRPr="002C2884">
              <w:rPr>
                <w:rFonts w:ascii="CMU Concrete"/>
              </w:rPr>
              <w:t>데이터를</w:t>
            </w:r>
            <w:r w:rsidRPr="002C2884">
              <w:rPr>
                <w:rFonts w:ascii="CMU Concrete"/>
              </w:rPr>
              <w:t xml:space="preserve"> </w:t>
            </w:r>
            <w:r w:rsidRPr="002C2884">
              <w:rPr>
                <w:rFonts w:ascii="CMU Concrete"/>
              </w:rPr>
              <w:t>문자형으로</w:t>
            </w:r>
            <w:r w:rsidRPr="002C2884">
              <w:rPr>
                <w:rFonts w:ascii="CMU Concrete"/>
              </w:rPr>
              <w:t xml:space="preserve"> </w:t>
            </w:r>
            <w:r>
              <w:rPr>
                <w:rFonts w:ascii="CMU Concrete" w:hint="eastAsia"/>
              </w:rPr>
              <w:t>읽어옵</w:t>
            </w:r>
            <w:r w:rsidRPr="002C2884">
              <w:rPr>
                <w:rFonts w:ascii="CMU Concrete"/>
              </w:rPr>
              <w:t>니다</w:t>
            </w:r>
            <w:r w:rsidRPr="002C2884">
              <w:rPr>
                <w:rFonts w:asci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2B422F94" w14:textId="77777777" w:rsidR="008A6AEB" w:rsidRPr="00B32DD7" w:rsidRDefault="008A6AEB" w:rsidP="00020986">
            <w:pPr>
              <w:jc w:val="center"/>
              <w:rPr>
                <w:rFonts w:asci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25280E65" w14:textId="77777777" w:rsidR="008A6AEB" w:rsidRPr="00D4048A" w:rsidRDefault="008A6AEB" w:rsidP="00020986">
            <w:pPr>
              <w:jc w:val="center"/>
              <w:rPr>
                <w:rFonts w:ascii="CMU Concrete"/>
              </w:rPr>
            </w:pPr>
            <w:r>
              <w:rPr>
                <w:rFonts w:ascii="CMU Concrete" w:hint="eastAsia"/>
              </w:rPr>
              <w:t>예</w:t>
            </w:r>
            <w:r>
              <w:rPr>
                <w:rFonts w:ascii="CMU Concrete" w:hint="eastAsia"/>
              </w:rPr>
              <w:t xml:space="preserve">, </w:t>
            </w:r>
            <w:r>
              <w:rPr>
                <w:rFonts w:ascii="CMU Concrete" w:hint="eastAsia"/>
              </w:rPr>
              <w:t>아니오</w:t>
            </w:r>
          </w:p>
        </w:tc>
      </w:tr>
      <w:tr w:rsidR="008A6AEB" w:rsidRPr="00D4048A" w14:paraId="1BF516A8" w14:textId="77777777" w:rsidTr="0062605C">
        <w:trPr>
          <w:trHeight w:val="237"/>
          <w:tblCellSpacing w:w="0" w:type="dxa"/>
          <w:jc w:val="center"/>
        </w:trPr>
        <w:tc>
          <w:tcPr>
            <w:tcW w:w="50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7C57365" w14:textId="77777777" w:rsidR="008A6AEB" w:rsidRPr="00D4048A" w:rsidRDefault="008A6AEB" w:rsidP="00020986">
            <w:pPr>
              <w:pStyle w:val="ae"/>
              <w:rPr>
                <w:rFonts w:ascii="CMU Concrete" w:hAnsi="CMU Concrete"/>
              </w:rPr>
            </w:pPr>
            <w:r w:rsidRPr="00D4048A">
              <w:rPr>
                <w:rFonts w:ascii="CMU Concrete"/>
              </w:rPr>
              <w:t>변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7CE8C793" w14:textId="77777777" w:rsidR="008A6AEB" w:rsidRPr="00D4048A" w:rsidRDefault="008A6AEB" w:rsidP="00020986">
            <w:pPr>
              <w:jc w:val="center"/>
              <w:rPr>
                <w:rFonts w:ascii="CMU Concrete" w:hAnsi="CMU Concrete"/>
              </w:rPr>
            </w:pPr>
            <w:r w:rsidRPr="00D4048A">
              <w:rPr>
                <w:rFonts w:ascii="CMU Concrete"/>
              </w:rPr>
              <w:t>변수정보</w:t>
            </w:r>
          </w:p>
        </w:tc>
        <w:tc>
          <w:tcPr>
            <w:tcW w:w="2749" w:type="pct"/>
            <w:tcBorders>
              <w:top w:val="single" w:sz="2" w:space="0" w:color="999999"/>
              <w:left w:val="single" w:sz="2" w:space="0" w:color="999999"/>
              <w:bottom w:val="single" w:sz="6" w:space="0" w:color="999999"/>
              <w:right w:val="single" w:sz="6" w:space="0" w:color="999999"/>
            </w:tcBorders>
            <w:vAlign w:val="center"/>
          </w:tcPr>
          <w:p w14:paraId="093D4319" w14:textId="77777777" w:rsidR="008A6AEB" w:rsidRPr="00D4048A" w:rsidRDefault="008A6AEB" w:rsidP="00020986">
            <w:pPr>
              <w:rPr>
                <w:rFonts w:ascii="CMU Concrete" w:hAnsi="CMU Concrete"/>
              </w:rPr>
            </w:pPr>
            <w:r w:rsidRPr="00D4048A">
              <w:rPr>
                <w:rFonts w:ascii="CMU Concrete"/>
              </w:rPr>
              <w:t>읽을</w:t>
            </w:r>
            <w:r w:rsidRPr="00D4048A">
              <w:rPr>
                <w:rFonts w:ascii="CMU Concrete" w:hAnsi="CMU Concrete"/>
              </w:rPr>
              <w:t xml:space="preserve"> </w:t>
            </w:r>
            <w:r w:rsidRPr="00D4048A">
              <w:rPr>
                <w:rFonts w:ascii="CMU Concrete"/>
              </w:rPr>
              <w:t>데이터의</w:t>
            </w:r>
            <w:r w:rsidRPr="00D4048A">
              <w:rPr>
                <w:rFonts w:ascii="CMU Concrete" w:hAnsi="CMU Concrete"/>
              </w:rPr>
              <w:t xml:space="preserve"> </w:t>
            </w:r>
            <w:r w:rsidRPr="00D4048A">
              <w:rPr>
                <w:rFonts w:ascii="CMU Concrete"/>
              </w:rPr>
              <w:t>변수명</w:t>
            </w:r>
            <w:r w:rsidRPr="00D4048A">
              <w:rPr>
                <w:rFonts w:ascii="CMU Concrete" w:hAnsi="CMU Concrete"/>
              </w:rPr>
              <w:t xml:space="preserve"> </w:t>
            </w:r>
            <w:r w:rsidRPr="00D4048A">
              <w:rPr>
                <w:rFonts w:ascii="CMU Concrete"/>
              </w:rPr>
              <w:t>및</w:t>
            </w:r>
            <w:r w:rsidRPr="00D4048A">
              <w:rPr>
                <w:rFonts w:ascii="CMU Concrete" w:hAnsi="CMU Concrete"/>
              </w:rPr>
              <w:t xml:space="preserve"> </w:t>
            </w:r>
            <w:r w:rsidRPr="00D4048A">
              <w:rPr>
                <w:rFonts w:ascii="CMU Concrete"/>
              </w:rPr>
              <w:t>형태를</w:t>
            </w:r>
            <w:r w:rsidRPr="00D4048A">
              <w:rPr>
                <w:rFonts w:ascii="CMU Concrete" w:hAnsi="CMU Concrete"/>
              </w:rPr>
              <w:t xml:space="preserve"> </w:t>
            </w:r>
            <w:r w:rsidRPr="00D4048A">
              <w:rPr>
                <w:rFonts w:asci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0E43D0C1" w14:textId="77777777" w:rsidR="008A6AEB" w:rsidRPr="00D4048A" w:rsidRDefault="008A6AEB" w:rsidP="00020986">
            <w:pPr>
              <w:jc w:val="center"/>
              <w:rPr>
                <w:rFonts w:ascii="CMU Concrete" w:hAnsi="CMU Concrete"/>
              </w:rPr>
            </w:pPr>
          </w:p>
        </w:tc>
        <w:tc>
          <w:tcPr>
            <w:tcW w:w="649" w:type="pct"/>
            <w:tcBorders>
              <w:top w:val="single" w:sz="2" w:space="0" w:color="999999"/>
              <w:left w:val="single" w:sz="2" w:space="0" w:color="999999"/>
              <w:bottom w:val="single" w:sz="6" w:space="0" w:color="999999"/>
              <w:right w:val="single" w:sz="6" w:space="0" w:color="999999"/>
            </w:tcBorders>
            <w:vAlign w:val="center"/>
          </w:tcPr>
          <w:p w14:paraId="5AAC3834" w14:textId="77777777" w:rsidR="008A6AEB" w:rsidRPr="00D4048A" w:rsidRDefault="008A6AEB" w:rsidP="00020986">
            <w:pPr>
              <w:jc w:val="center"/>
              <w:rPr>
                <w:rFonts w:ascii="CMU Concrete" w:hAnsi="CMU Concrete"/>
              </w:rPr>
            </w:pPr>
          </w:p>
        </w:tc>
      </w:tr>
    </w:tbl>
    <w:p w14:paraId="2472F6DC" w14:textId="77777777" w:rsidR="008A6AEB" w:rsidRDefault="008A6AEB" w:rsidP="008A6AEB">
      <w:pPr>
        <w:rPr>
          <w:rFonts w:ascii="CMU Concrete" w:hAnsi="CMU Concrete"/>
        </w:rPr>
      </w:pPr>
    </w:p>
    <w:p w14:paraId="697528DE" w14:textId="77777777" w:rsidR="008A6AEB" w:rsidRDefault="008A6AEB">
      <w:pPr>
        <w:jc w:val="left"/>
        <w:rPr>
          <w:rFonts w:ascii="CMU Concrete" w:hAnsi="CMU Concrete"/>
          <w:color w:val="FF0000"/>
        </w:rPr>
      </w:pPr>
      <w:r>
        <w:rPr>
          <w:rFonts w:ascii="CMU Concrete" w:hAnsi="CMU Concrete"/>
          <w:color w:val="FF0000"/>
        </w:rPr>
        <w:br w:type="page"/>
      </w:r>
    </w:p>
    <w:p w14:paraId="4EADA969" w14:textId="77777777" w:rsidR="00DB231D" w:rsidRPr="00D4048A" w:rsidRDefault="00DB231D" w:rsidP="00DB231D">
      <w:pPr>
        <w:pStyle w:val="00"/>
      </w:pPr>
      <w:bookmarkStart w:id="396" w:name="_Toc93916074"/>
      <w:bookmarkStart w:id="397" w:name="_Toc94670610"/>
      <w:bookmarkStart w:id="398" w:name="_Toc94688363"/>
      <w:bookmarkStart w:id="399" w:name="_Toc206929723"/>
      <w:bookmarkStart w:id="400" w:name="_Toc206929891"/>
      <w:bookmarkStart w:id="401" w:name="_Toc206930058"/>
      <w:bookmarkStart w:id="402" w:name="_Toc207077204"/>
      <w:bookmarkStart w:id="403" w:name="_Toc207077367"/>
      <w:bookmarkStart w:id="404" w:name="_Toc207077529"/>
      <w:bookmarkStart w:id="405" w:name="_Toc207079501"/>
      <w:bookmarkStart w:id="406" w:name="_Toc207079664"/>
      <w:bookmarkStart w:id="407" w:name="_Toc283655265"/>
      <w:bookmarkStart w:id="408" w:name="_Toc364410984"/>
      <w:bookmarkStart w:id="409" w:name="_Toc67925523"/>
      <w:r w:rsidRPr="00D4048A">
        <w:t>3.2 전처리 노드</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7748F609" w14:textId="77777777" w:rsidR="00DB231D" w:rsidRPr="00D4048A" w:rsidRDefault="00DB231D" w:rsidP="00DB231D">
      <w:pPr>
        <w:rPr>
          <w:rFonts w:ascii="CMU Concrete" w:hAnsi="CMU Concrete"/>
        </w:rPr>
      </w:pPr>
      <w:r w:rsidRPr="00D4048A">
        <w:rPr>
          <w:rFonts w:ascii="CMU Concrete"/>
        </w:rPr>
        <w:t>데이터</w:t>
      </w:r>
      <w:r w:rsidRPr="00D4048A">
        <w:rPr>
          <w:rFonts w:ascii="CMU Concrete" w:hAnsi="CMU Concrete"/>
        </w:rPr>
        <w:t xml:space="preserve"> </w:t>
      </w:r>
      <w:r w:rsidRPr="00D4048A">
        <w:rPr>
          <w:rFonts w:ascii="CMU Concrete"/>
        </w:rPr>
        <w:t>마이닝</w:t>
      </w:r>
      <w:r w:rsidRPr="00D4048A">
        <w:rPr>
          <w:rFonts w:ascii="CMU Concrete" w:hAnsi="CMU Concrete"/>
        </w:rPr>
        <w:t xml:space="preserve"> </w:t>
      </w:r>
      <w:r w:rsidRPr="00D4048A">
        <w:rPr>
          <w:rFonts w:ascii="CMU Concrete"/>
        </w:rPr>
        <w:t>프로세스에</w:t>
      </w:r>
      <w:r w:rsidRPr="00D4048A">
        <w:rPr>
          <w:rFonts w:ascii="CMU Concrete" w:hAnsi="CMU Concrete"/>
        </w:rPr>
        <w:t xml:space="preserve"> </w:t>
      </w:r>
      <w:r w:rsidRPr="00D4048A">
        <w:rPr>
          <w:rFonts w:ascii="CMU Concrete"/>
        </w:rPr>
        <w:t>있어</w:t>
      </w:r>
      <w:r w:rsidRPr="00D4048A">
        <w:rPr>
          <w:rFonts w:ascii="CMU Concrete" w:hAnsi="CMU Concrete"/>
        </w:rPr>
        <w:t xml:space="preserve"> </w:t>
      </w:r>
      <w:r w:rsidRPr="00D4048A">
        <w:rPr>
          <w:rFonts w:ascii="CMU Concrete"/>
        </w:rPr>
        <w:t>데이터는</w:t>
      </w:r>
      <w:r w:rsidRPr="00D4048A">
        <w:rPr>
          <w:rFonts w:ascii="CMU Concrete" w:hAnsi="CMU Concrete"/>
        </w:rPr>
        <w:t xml:space="preserve"> </w:t>
      </w:r>
      <w:r w:rsidRPr="00D4048A">
        <w:rPr>
          <w:rFonts w:ascii="CMU Concrete"/>
        </w:rPr>
        <w:t>매우</w:t>
      </w:r>
      <w:r w:rsidRPr="00D4048A">
        <w:rPr>
          <w:rFonts w:ascii="CMU Concrete" w:hAnsi="CMU Concrete"/>
        </w:rPr>
        <w:t xml:space="preserve"> </w:t>
      </w:r>
      <w:r w:rsidRPr="00D4048A">
        <w:rPr>
          <w:rFonts w:ascii="CMU Concrete"/>
        </w:rPr>
        <w:t>중요합니다</w:t>
      </w:r>
      <w:r w:rsidRPr="00D4048A">
        <w:rPr>
          <w:rFonts w:ascii="CMU Concrete" w:hAnsi="CMU Concrete"/>
        </w:rPr>
        <w:t xml:space="preserve">. </w:t>
      </w:r>
      <w:r w:rsidRPr="00D4048A">
        <w:rPr>
          <w:rFonts w:ascii="CMU Concrete"/>
        </w:rPr>
        <w:t>올바르지</w:t>
      </w:r>
      <w:r w:rsidRPr="00D4048A">
        <w:rPr>
          <w:rFonts w:ascii="CMU Concrete" w:hAnsi="CMU Concrete"/>
        </w:rPr>
        <w:t xml:space="preserve"> </w:t>
      </w:r>
      <w:r w:rsidRPr="00D4048A">
        <w:rPr>
          <w:rFonts w:ascii="CMU Concrete"/>
        </w:rPr>
        <w:t>못한</w:t>
      </w:r>
      <w:r w:rsidRPr="00D4048A">
        <w:rPr>
          <w:rFonts w:ascii="CMU Concrete" w:hAnsi="CMU Concrete"/>
        </w:rPr>
        <w:t xml:space="preserve"> </w:t>
      </w:r>
      <w:r w:rsidRPr="00D4048A">
        <w:rPr>
          <w:rFonts w:ascii="CMU Concrete"/>
        </w:rPr>
        <w:t>데이터를</w:t>
      </w:r>
      <w:r w:rsidRPr="00D4048A">
        <w:rPr>
          <w:rFonts w:ascii="CMU Concrete" w:hAnsi="CMU Concrete"/>
        </w:rPr>
        <w:t xml:space="preserve"> </w:t>
      </w:r>
      <w:r w:rsidRPr="00D4048A">
        <w:rPr>
          <w:rFonts w:ascii="CMU Concrete"/>
        </w:rPr>
        <w:t>사용하여</w:t>
      </w:r>
      <w:r w:rsidRPr="00D4048A">
        <w:rPr>
          <w:rFonts w:ascii="CMU Concrete" w:hAnsi="CMU Concrete"/>
        </w:rPr>
        <w:t xml:space="preserve"> </w:t>
      </w:r>
      <w:r w:rsidRPr="00D4048A">
        <w:rPr>
          <w:rFonts w:ascii="CMU Concrete"/>
        </w:rPr>
        <w:t>분석할</w:t>
      </w:r>
      <w:r w:rsidRPr="00D4048A">
        <w:rPr>
          <w:rFonts w:ascii="CMU Concrete" w:hAnsi="CMU Concrete"/>
        </w:rPr>
        <w:t xml:space="preserve"> </w:t>
      </w:r>
      <w:r w:rsidRPr="00D4048A">
        <w:rPr>
          <w:rFonts w:ascii="CMU Concrete"/>
        </w:rPr>
        <w:t>경우</w:t>
      </w:r>
      <w:r w:rsidRPr="00D4048A">
        <w:rPr>
          <w:rFonts w:ascii="CMU Concrete" w:hAnsi="CMU Concrete"/>
        </w:rPr>
        <w:t xml:space="preserve"> </w:t>
      </w:r>
      <w:r w:rsidRPr="00D4048A">
        <w:rPr>
          <w:rFonts w:ascii="CMU Concrete" w:hAnsi="CMU Concrete"/>
        </w:rPr>
        <w:t>제대로</w:t>
      </w:r>
      <w:r w:rsidRPr="00D4048A">
        <w:rPr>
          <w:rFonts w:ascii="CMU Concrete" w:hAnsi="CMU Concrete"/>
        </w:rPr>
        <w:t xml:space="preserve"> </w:t>
      </w:r>
      <w:r w:rsidRPr="00D4048A">
        <w:rPr>
          <w:rFonts w:ascii="CMU Concrete" w:hAnsi="CMU Concrete"/>
        </w:rPr>
        <w:t>된</w:t>
      </w:r>
      <w:r w:rsidRPr="00D4048A">
        <w:rPr>
          <w:rFonts w:ascii="CMU Concrete" w:hAnsi="CMU Concrete"/>
        </w:rPr>
        <w:t xml:space="preserve"> </w:t>
      </w:r>
      <w:r w:rsidRPr="00D4048A">
        <w:rPr>
          <w:rFonts w:ascii="CMU Concrete" w:hAnsi="CMU Concrete"/>
        </w:rPr>
        <w:t>분석결과를</w:t>
      </w:r>
      <w:r w:rsidRPr="00D4048A">
        <w:rPr>
          <w:rFonts w:ascii="CMU Concrete" w:hAnsi="CMU Concrete"/>
        </w:rPr>
        <w:t xml:space="preserve"> </w:t>
      </w:r>
      <w:r w:rsidRPr="00D4048A">
        <w:rPr>
          <w:rFonts w:ascii="CMU Concrete" w:hAnsi="CMU Concrete"/>
        </w:rPr>
        <w:t>산출하기</w:t>
      </w:r>
      <w:r w:rsidRPr="00D4048A">
        <w:rPr>
          <w:rFonts w:ascii="CMU Concrete" w:hAnsi="CMU Concrete"/>
        </w:rPr>
        <w:t xml:space="preserve"> </w:t>
      </w:r>
      <w:r w:rsidRPr="00D4048A">
        <w:rPr>
          <w:rFonts w:ascii="CMU Concrete" w:hAnsi="CMU Concrete"/>
        </w:rPr>
        <w:t>어렵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정제</w:t>
      </w:r>
      <w:r w:rsidRPr="00D4048A">
        <w:rPr>
          <w:rFonts w:ascii="CMU Concrete" w:hAnsi="CMU Concrete"/>
        </w:rPr>
        <w:t xml:space="preserve"> / </w:t>
      </w:r>
      <w:r w:rsidRPr="00D4048A">
        <w:rPr>
          <w:rFonts w:ascii="CMU Concrete" w:hAnsi="CMU Concrete"/>
        </w:rPr>
        <w:t>변경하는</w:t>
      </w:r>
      <w:r w:rsidRPr="00D4048A">
        <w:rPr>
          <w:rFonts w:ascii="CMU Concrete" w:hAnsi="CMU Concrete"/>
        </w:rPr>
        <w:t xml:space="preserve"> </w:t>
      </w:r>
      <w:r w:rsidRPr="00D4048A">
        <w:rPr>
          <w:rFonts w:ascii="CMU Concrete" w:hAnsi="CMU Concrete"/>
        </w:rPr>
        <w:t>과정이</w:t>
      </w:r>
      <w:r w:rsidRPr="00D4048A">
        <w:rPr>
          <w:rFonts w:ascii="CMU Concrete" w:hAnsi="CMU Concrete"/>
        </w:rPr>
        <w:t xml:space="preserve"> </w:t>
      </w:r>
      <w:r w:rsidRPr="00D4048A">
        <w:rPr>
          <w:rFonts w:ascii="CMU Concrete" w:hAnsi="CMU Concrete"/>
        </w:rPr>
        <w:t>필수적이며</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틀어</w:t>
      </w:r>
      <w:r w:rsidRPr="00D4048A">
        <w:rPr>
          <w:rFonts w:ascii="CMU Concrete" w:hAnsi="CMU Concrete"/>
        </w:rPr>
        <w:t xml:space="preserve"> </w:t>
      </w:r>
      <w:r w:rsidRPr="00D4048A">
        <w:rPr>
          <w:rFonts w:ascii="CMU Concrete" w:hAnsi="CMU Concrete"/>
          <w:b/>
        </w:rPr>
        <w:t>데이터</w:t>
      </w:r>
      <w:r w:rsidRPr="00D4048A">
        <w:rPr>
          <w:rFonts w:ascii="CMU Concrete" w:hAnsi="CMU Concrete"/>
          <w:b/>
        </w:rPr>
        <w:t xml:space="preserve"> </w:t>
      </w:r>
      <w:r w:rsidRPr="00D4048A">
        <w:rPr>
          <w:rFonts w:ascii="CMU Concrete" w:hAnsi="CMU Concrete"/>
          <w:b/>
        </w:rPr>
        <w:t>전처리</w:t>
      </w:r>
      <w:r w:rsidRPr="00D4048A">
        <w:rPr>
          <w:rFonts w:ascii="CMU Concrete" w:hAnsi="CMU Concrete"/>
        </w:rPr>
        <w:t>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4513AFC1" w14:textId="77777777" w:rsidR="00DB231D" w:rsidRPr="00D4048A" w:rsidRDefault="00DB231D" w:rsidP="00DB231D">
      <w:pPr>
        <w:rPr>
          <w:rFonts w:ascii="CMU Concrete" w:hAnsi="CMU Concrete"/>
        </w:rPr>
      </w:pPr>
    </w:p>
    <w:p w14:paraId="1F4A5BF4" w14:textId="77777777" w:rsidR="00DB231D" w:rsidRPr="00D4048A" w:rsidRDefault="00DB231D" w:rsidP="00DB231D">
      <w:pPr>
        <w:rPr>
          <w:rFonts w:ascii="CMU Concrete" w:hAnsi="CMU Concrete"/>
        </w:rPr>
      </w:pP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은</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복잡하거나</w:t>
      </w:r>
      <w:r w:rsidRPr="00D4048A">
        <w:rPr>
          <w:rFonts w:ascii="CMU Concrete" w:hAnsi="CMU Concrete"/>
        </w:rPr>
        <w:t xml:space="preserve"> </w:t>
      </w:r>
      <w:r w:rsidRPr="00D4048A">
        <w:rPr>
          <w:rFonts w:ascii="CMU Concrete" w:hAnsi="CMU Concrete"/>
        </w:rPr>
        <w:t>난해해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나</w:t>
      </w:r>
      <w:r w:rsidRPr="00D4048A">
        <w:rPr>
          <w:rFonts w:ascii="CMU Concrete" w:hAnsi="CMU Concrete"/>
        </w:rPr>
        <w:t xml:space="preserve">, </w:t>
      </w:r>
      <w:r w:rsidRPr="00D4048A">
        <w:rPr>
          <w:rFonts w:ascii="CMU Concrete" w:hAnsi="CMU Concrete"/>
          <w:b/>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조작만으로</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02B65525" w14:textId="77777777" w:rsidR="00DB231D" w:rsidRDefault="00DB231D" w:rsidP="00DB231D">
      <w:pPr>
        <w:rPr>
          <w:rFonts w:ascii="CMU Concrete" w:hAnsi="CMU Concrete"/>
        </w:rPr>
      </w:pPr>
    </w:p>
    <w:p w14:paraId="27ED1415" w14:textId="77777777" w:rsidR="00020986" w:rsidRDefault="00020986" w:rsidP="00401892">
      <w:pPr>
        <w:numPr>
          <w:ilvl w:val="0"/>
          <w:numId w:val="106"/>
        </w:numPr>
        <w:spacing w:before="100" w:beforeAutospacing="1" w:after="100" w:afterAutospacing="1"/>
        <w:jc w:val="left"/>
      </w:pPr>
      <w:r w:rsidRPr="00020986">
        <w:rPr>
          <w:rFonts w:hint="eastAsia"/>
          <w:b/>
          <w:bCs/>
        </w:rPr>
        <w:t>결측치 처리</w:t>
      </w:r>
      <w:r w:rsidR="000B6507">
        <w:br/>
      </w:r>
      <w:r w:rsidRPr="00D4048A">
        <w:rPr>
          <w:rFonts w:ascii="CMU Concrete" w:hAnsi="CMU Concrete"/>
        </w:rPr>
        <w:t>결측치가</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채워</w:t>
      </w:r>
      <w:r w:rsidRPr="00D4048A">
        <w:rPr>
          <w:rFonts w:ascii="CMU Concrete" w:hAnsi="CMU Concrete"/>
        </w:rPr>
        <w:t xml:space="preserve"> </w:t>
      </w:r>
      <w:r w:rsidRPr="00D4048A">
        <w:rPr>
          <w:rFonts w:ascii="CMU Concrete" w:hAnsi="CMU Concrete"/>
        </w:rPr>
        <w:t>넣습니다</w:t>
      </w:r>
      <w:r w:rsidRPr="00D4048A">
        <w:rPr>
          <w:rFonts w:ascii="CMU Concrete" w:hAnsi="CMU Concrete"/>
        </w:rPr>
        <w:t>.</w:t>
      </w:r>
      <w:r w:rsidR="000B6507">
        <w:br/>
      </w:r>
    </w:p>
    <w:p w14:paraId="4D28207A" w14:textId="77777777" w:rsidR="00020986" w:rsidRPr="00020986" w:rsidRDefault="00DB231D" w:rsidP="00401892">
      <w:pPr>
        <w:numPr>
          <w:ilvl w:val="0"/>
          <w:numId w:val="106"/>
        </w:numPr>
        <w:spacing w:before="100" w:beforeAutospacing="1" w:after="100" w:afterAutospacing="1"/>
        <w:jc w:val="left"/>
        <w:rPr>
          <w:rFonts w:ascii="CMU Concrete" w:hAnsi="CMU Concrete"/>
        </w:rPr>
      </w:pPr>
      <w:r w:rsidRPr="00020986">
        <w:rPr>
          <w:b/>
          <w:bCs/>
        </w:rPr>
        <w:t>그룹화</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변수들의</w:t>
      </w:r>
      <w:r w:rsidRPr="00020986">
        <w:rPr>
          <w:rFonts w:ascii="CMU Concrete" w:hAnsi="CMU Concrete"/>
        </w:rPr>
        <w:t xml:space="preserve"> </w:t>
      </w:r>
      <w:r w:rsidR="00C73932" w:rsidRPr="00020986">
        <w:rPr>
          <w:rFonts w:ascii="CMU Concrete" w:hAnsi="CMU Concrete" w:hint="eastAsia"/>
        </w:rPr>
        <w:t>값</w:t>
      </w:r>
      <w:r w:rsidR="00C73932" w:rsidRPr="00020986">
        <w:rPr>
          <w:rFonts w:ascii="CMU Concrete" w:hAnsi="CMU Concrete" w:hint="eastAsia"/>
        </w:rPr>
        <w:t xml:space="preserve"> </w:t>
      </w:r>
      <w:r w:rsidR="00C73932" w:rsidRPr="00020986">
        <w:rPr>
          <w:rFonts w:ascii="CMU Concrete" w:hAnsi="CMU Concrete" w:hint="eastAsia"/>
        </w:rPr>
        <w:t>별로</w:t>
      </w:r>
      <w:r w:rsidRPr="00020986">
        <w:rPr>
          <w:rFonts w:ascii="CMU Concrete" w:hAnsi="CMU Concrete"/>
        </w:rPr>
        <w:t xml:space="preserve"> </w:t>
      </w:r>
      <w:r w:rsidRPr="00020986">
        <w:rPr>
          <w:rFonts w:ascii="CMU Concrete" w:hAnsi="CMU Concrete"/>
        </w:rPr>
        <w:t>데이터를</w:t>
      </w:r>
      <w:r w:rsidRPr="00020986">
        <w:rPr>
          <w:rFonts w:ascii="CMU Concrete" w:hAnsi="CMU Concrete"/>
        </w:rPr>
        <w:t xml:space="preserve"> </w:t>
      </w:r>
      <w:r w:rsidRPr="00020986">
        <w:rPr>
          <w:rFonts w:ascii="CMU Concrete" w:hAnsi="CMU Concrete"/>
        </w:rPr>
        <w:t>그룹핑하여</w:t>
      </w:r>
      <w:r w:rsidRPr="00020986">
        <w:rPr>
          <w:rFonts w:ascii="CMU Concrete" w:hAnsi="CMU Concrete"/>
        </w:rPr>
        <w:t xml:space="preserve"> </w:t>
      </w:r>
      <w:r w:rsidRPr="00020986">
        <w:rPr>
          <w:rFonts w:ascii="CMU Concrete" w:hAnsi="CMU Concrete"/>
        </w:rPr>
        <w:t>새로운</w:t>
      </w:r>
      <w:r w:rsidRPr="00020986">
        <w:rPr>
          <w:rFonts w:ascii="CMU Concrete" w:hAnsi="CMU Concrete"/>
        </w:rPr>
        <w:t xml:space="preserve"> </w:t>
      </w:r>
      <w:r w:rsidRPr="00020986">
        <w:rPr>
          <w:rFonts w:ascii="CMU Concrete" w:hAnsi="CMU Concrete"/>
        </w:rPr>
        <w:t>데이터</w:t>
      </w:r>
      <w:r w:rsidRPr="00020986">
        <w:rPr>
          <w:rFonts w:ascii="CMU Concrete" w:hAnsi="CMU Concrete"/>
        </w:rPr>
        <w:t xml:space="preserve"> </w:t>
      </w:r>
      <w:r w:rsidRPr="00020986">
        <w:rPr>
          <w:rFonts w:ascii="CMU Concrete" w:hAnsi="CMU Concrete"/>
        </w:rPr>
        <w:t>셋을</w:t>
      </w:r>
      <w:r w:rsidRPr="00020986">
        <w:rPr>
          <w:rFonts w:ascii="CMU Concrete" w:hAnsi="CMU Concrete"/>
        </w:rPr>
        <w:t xml:space="preserve"> </w:t>
      </w:r>
      <w:r w:rsidRPr="00020986">
        <w:rPr>
          <w:rFonts w:ascii="CMU Concrete" w:hAnsi="CMU Concrete"/>
        </w:rPr>
        <w:t>만듭니다</w:t>
      </w:r>
      <w:r w:rsidRPr="00020986">
        <w:rPr>
          <w:rFonts w:ascii="CMU Concrete" w:hAnsi="CMU Concrete"/>
        </w:rPr>
        <w:t>.</w:t>
      </w:r>
      <w:r w:rsidR="00020986">
        <w:rPr>
          <w:rFonts w:ascii="CMU Concrete" w:hAnsi="CMU Concrete"/>
        </w:rPr>
        <w:br/>
      </w:r>
    </w:p>
    <w:p w14:paraId="1772D7AB" w14:textId="77777777" w:rsidR="00020986" w:rsidRDefault="00DB231D" w:rsidP="00401892">
      <w:pPr>
        <w:numPr>
          <w:ilvl w:val="0"/>
          <w:numId w:val="106"/>
        </w:numPr>
        <w:spacing w:before="100" w:beforeAutospacing="1" w:after="100" w:afterAutospacing="1"/>
        <w:jc w:val="left"/>
      </w:pPr>
      <w:r w:rsidRPr="00020986">
        <w:rPr>
          <w:b/>
          <w:bCs/>
        </w:rPr>
        <w:t>다중 파생변수</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변수들에</w:t>
      </w:r>
      <w:r w:rsidRPr="00020986">
        <w:rPr>
          <w:rFonts w:ascii="CMU Concrete" w:hAnsi="CMU Concrete"/>
        </w:rPr>
        <w:t xml:space="preserve"> </w:t>
      </w:r>
      <w:r w:rsidRPr="00020986">
        <w:rPr>
          <w:rFonts w:ascii="CMU Concrete" w:hAnsi="CMU Concrete"/>
        </w:rPr>
        <w:t>같은</w:t>
      </w:r>
      <w:r w:rsidRPr="00020986">
        <w:rPr>
          <w:rFonts w:ascii="CMU Concrete" w:hAnsi="CMU Concrete"/>
        </w:rPr>
        <w:t xml:space="preserve"> </w:t>
      </w:r>
      <w:r w:rsidRPr="00020986">
        <w:rPr>
          <w:rFonts w:ascii="CMU Concrete" w:hAnsi="CMU Concrete"/>
        </w:rPr>
        <w:t>룰을</w:t>
      </w:r>
      <w:r w:rsidRPr="00020986">
        <w:rPr>
          <w:rFonts w:ascii="CMU Concrete" w:hAnsi="CMU Concrete"/>
        </w:rPr>
        <w:t xml:space="preserve"> </w:t>
      </w:r>
      <w:r w:rsidRPr="00020986">
        <w:rPr>
          <w:rFonts w:ascii="CMU Concrete" w:hAnsi="CMU Concrete"/>
        </w:rPr>
        <w:t>적용하여</w:t>
      </w:r>
      <w:r w:rsidRPr="00020986">
        <w:rPr>
          <w:rFonts w:ascii="CMU Concrete" w:hAnsi="CMU Concrete"/>
        </w:rPr>
        <w:t xml:space="preserve"> </w:t>
      </w:r>
      <w:r w:rsidRPr="00020986">
        <w:rPr>
          <w:rFonts w:ascii="CMU Concrete" w:hAnsi="CMU Concrete"/>
        </w:rPr>
        <w:t>새로운</w:t>
      </w:r>
      <w:r w:rsidRPr="00020986">
        <w:rPr>
          <w:rFonts w:ascii="CMU Concrete" w:hAnsi="CMU Concrete"/>
        </w:rPr>
        <w:t xml:space="preserve"> </w:t>
      </w:r>
      <w:r w:rsidRPr="00020986">
        <w:rPr>
          <w:rFonts w:ascii="CMU Concrete" w:hAnsi="CMU Concrete"/>
        </w:rPr>
        <w:t>변수들을</w:t>
      </w:r>
      <w:r w:rsidRPr="00020986">
        <w:rPr>
          <w:rFonts w:ascii="CMU Concrete" w:hAnsi="CMU Concrete"/>
        </w:rPr>
        <w:t xml:space="preserve"> </w:t>
      </w:r>
      <w:r w:rsidRPr="00020986">
        <w:rPr>
          <w:rFonts w:ascii="CMU Concrete" w:hAnsi="CMU Concrete"/>
        </w:rPr>
        <w:t>생성합니다</w:t>
      </w:r>
      <w:r w:rsidRPr="00020986">
        <w:rPr>
          <w:rFonts w:ascii="CMU Concrete" w:hAnsi="CMU Concrete"/>
        </w:rPr>
        <w:t>.</w:t>
      </w:r>
      <w:r w:rsidR="00020986">
        <w:rPr>
          <w:rFonts w:ascii="CMU Concrete" w:hAnsi="CMU Concrete"/>
        </w:rPr>
        <w:br/>
      </w:r>
    </w:p>
    <w:p w14:paraId="2BC86B74" w14:textId="77777777" w:rsidR="00020986" w:rsidRDefault="00DB231D" w:rsidP="00401892">
      <w:pPr>
        <w:numPr>
          <w:ilvl w:val="0"/>
          <w:numId w:val="106"/>
        </w:numPr>
        <w:spacing w:before="100" w:beforeAutospacing="1" w:after="100" w:afterAutospacing="1"/>
        <w:jc w:val="left"/>
      </w:pPr>
      <w:r w:rsidRPr="00020986">
        <w:rPr>
          <w:b/>
          <w:bCs/>
        </w:rPr>
        <w:t>변수순서</w:t>
      </w:r>
      <w:r w:rsidR="00020986">
        <w:br/>
      </w:r>
      <w:r w:rsidRPr="00020986">
        <w:rPr>
          <w:rFonts w:ascii="CMU Concrete" w:hAnsi="CMU Concrete"/>
        </w:rPr>
        <w:t>변수의</w:t>
      </w:r>
      <w:r w:rsidRPr="00020986">
        <w:rPr>
          <w:rFonts w:ascii="CMU Concrete" w:hAnsi="CMU Concrete"/>
        </w:rPr>
        <w:t xml:space="preserve"> </w:t>
      </w:r>
      <w:r w:rsidRPr="00020986">
        <w:rPr>
          <w:rFonts w:ascii="CMU Concrete" w:hAnsi="CMU Concrete"/>
        </w:rPr>
        <w:t>순서를</w:t>
      </w:r>
      <w:r w:rsidRPr="00020986">
        <w:rPr>
          <w:rFonts w:ascii="CMU Concrete" w:hAnsi="CMU Concrete"/>
        </w:rPr>
        <w:t xml:space="preserve"> </w:t>
      </w:r>
      <w:r w:rsidRPr="00020986">
        <w:rPr>
          <w:rFonts w:ascii="CMU Concrete" w:hAnsi="CMU Concrete"/>
        </w:rPr>
        <w:t>변경합니다</w:t>
      </w:r>
      <w:r w:rsidRPr="00020986">
        <w:rPr>
          <w:rFonts w:ascii="CMU Concrete" w:hAnsi="CMU Concrete"/>
        </w:rPr>
        <w:t>.</w:t>
      </w:r>
      <w:r w:rsidR="00020986">
        <w:rPr>
          <w:rFonts w:ascii="CMU Concrete" w:hAnsi="CMU Concrete"/>
        </w:rPr>
        <w:br/>
      </w:r>
    </w:p>
    <w:p w14:paraId="42CEFAB0" w14:textId="77777777" w:rsidR="00020986" w:rsidRPr="00020986" w:rsidRDefault="00DB231D" w:rsidP="00401892">
      <w:pPr>
        <w:numPr>
          <w:ilvl w:val="0"/>
          <w:numId w:val="106"/>
        </w:numPr>
        <w:spacing w:before="100" w:beforeAutospacing="1" w:after="100" w:afterAutospacing="1"/>
        <w:jc w:val="left"/>
      </w:pPr>
      <w:r w:rsidRPr="00F54B5D">
        <w:rPr>
          <w:b/>
          <w:bCs/>
        </w:rPr>
        <w:t>변수 표준화</w:t>
      </w:r>
      <w:r w:rsidR="00020986">
        <w:br/>
      </w:r>
      <w:r w:rsidRPr="00020986">
        <w:rPr>
          <w:rFonts w:ascii="CMU Concrete" w:hAnsi="CMU Concrete"/>
        </w:rPr>
        <w:t>선택한</w:t>
      </w:r>
      <w:r w:rsidRPr="00020986">
        <w:rPr>
          <w:rFonts w:ascii="CMU Concrete" w:hAnsi="CMU Concrete"/>
        </w:rPr>
        <w:t xml:space="preserve"> </w:t>
      </w:r>
      <w:r w:rsidRPr="00020986">
        <w:rPr>
          <w:rFonts w:ascii="CMU Concrete" w:hAnsi="CMU Concrete"/>
        </w:rPr>
        <w:t>변수를</w:t>
      </w:r>
      <w:r w:rsidRPr="00020986">
        <w:rPr>
          <w:rFonts w:ascii="CMU Concrete" w:hAnsi="CMU Concrete"/>
        </w:rPr>
        <w:t xml:space="preserve"> </w:t>
      </w:r>
      <w:r w:rsidRPr="00020986">
        <w:rPr>
          <w:rFonts w:ascii="CMU Concrete" w:hAnsi="CMU Concrete"/>
        </w:rPr>
        <w:t>표준화한</w:t>
      </w:r>
      <w:r w:rsidRPr="00020986">
        <w:rPr>
          <w:rFonts w:ascii="CMU Concrete" w:hAnsi="CMU Concrete"/>
        </w:rPr>
        <w:t xml:space="preserve"> </w:t>
      </w:r>
      <w:r w:rsidRPr="00020986">
        <w:rPr>
          <w:rFonts w:ascii="CMU Concrete" w:hAnsi="CMU Concrete"/>
        </w:rPr>
        <w:t>변수로</w:t>
      </w:r>
      <w:r w:rsidRPr="00020986">
        <w:rPr>
          <w:rFonts w:ascii="CMU Concrete" w:hAnsi="CMU Concrete"/>
        </w:rPr>
        <w:t xml:space="preserve"> </w:t>
      </w:r>
      <w:r w:rsidRPr="00020986">
        <w:rPr>
          <w:rFonts w:ascii="CMU Concrete" w:hAnsi="CMU Concrete" w:hint="eastAsia"/>
        </w:rPr>
        <w:t>새롭게</w:t>
      </w:r>
      <w:r w:rsidRPr="00020986">
        <w:rPr>
          <w:rFonts w:ascii="CMU Concrete" w:hAnsi="CMU Concrete" w:hint="eastAsia"/>
        </w:rPr>
        <w:t xml:space="preserve"> </w:t>
      </w:r>
      <w:r w:rsidRPr="00020986">
        <w:rPr>
          <w:rFonts w:ascii="CMU Concrete" w:hAnsi="CMU Concrete"/>
        </w:rPr>
        <w:t>생성합니다</w:t>
      </w:r>
      <w:r w:rsidRPr="00020986">
        <w:rPr>
          <w:rFonts w:ascii="CMU Concrete" w:hAnsi="CMU Concrete"/>
        </w:rPr>
        <w:t>.</w:t>
      </w:r>
      <w:r w:rsidR="00020986">
        <w:rPr>
          <w:rFonts w:ascii="CMU Concrete" w:hAnsi="CMU Concrete"/>
        </w:rPr>
        <w:br/>
      </w:r>
    </w:p>
    <w:p w14:paraId="1973F899" w14:textId="77777777" w:rsidR="00020986" w:rsidRDefault="00DB231D" w:rsidP="00401892">
      <w:pPr>
        <w:numPr>
          <w:ilvl w:val="0"/>
          <w:numId w:val="106"/>
        </w:numPr>
        <w:spacing w:before="100" w:beforeAutospacing="1" w:after="100" w:afterAutospacing="1"/>
        <w:jc w:val="left"/>
      </w:pPr>
      <w:r w:rsidRPr="00F54B5D">
        <w:rPr>
          <w:b/>
          <w:bCs/>
        </w:rPr>
        <w:t>병합</w:t>
      </w:r>
      <w:r w:rsidR="00020986">
        <w:br/>
      </w:r>
      <w:r w:rsidRPr="00020986">
        <w:rPr>
          <w:rFonts w:ascii="CMU Concrete" w:hAnsi="CMU Concrete"/>
        </w:rPr>
        <w:t>입력된</w:t>
      </w:r>
      <w:r w:rsidRPr="00020986">
        <w:rPr>
          <w:rFonts w:ascii="CMU Concrete" w:hAnsi="CMU Concrete"/>
        </w:rPr>
        <w:t xml:space="preserve"> </w:t>
      </w:r>
      <w:r w:rsidRPr="00020986">
        <w:rPr>
          <w:rFonts w:ascii="CMU Concrete" w:hAnsi="CMU Concrete"/>
        </w:rPr>
        <w:t>데이터</w:t>
      </w:r>
      <w:r w:rsidRPr="00020986">
        <w:rPr>
          <w:rFonts w:ascii="CMU Concrete" w:hAnsi="CMU Concrete"/>
        </w:rPr>
        <w:t xml:space="preserve"> </w:t>
      </w:r>
      <w:r w:rsidRPr="00020986">
        <w:rPr>
          <w:rFonts w:ascii="CMU Concrete" w:hAnsi="CMU Concrete"/>
        </w:rPr>
        <w:t>소스를</w:t>
      </w:r>
      <w:r w:rsidRPr="00020986">
        <w:rPr>
          <w:rFonts w:ascii="CMU Concrete" w:hAnsi="CMU Concrete"/>
        </w:rPr>
        <w:t xml:space="preserve"> </w:t>
      </w:r>
      <w:r w:rsidRPr="00020986">
        <w:rPr>
          <w:rFonts w:ascii="CMU Concrete" w:hAnsi="CMU Concrete"/>
        </w:rPr>
        <w:t>키값을</w:t>
      </w:r>
      <w:r w:rsidRPr="00020986">
        <w:rPr>
          <w:rFonts w:ascii="CMU Concrete" w:hAnsi="CMU Concrete"/>
        </w:rPr>
        <w:t xml:space="preserve"> </w:t>
      </w:r>
      <w:r w:rsidRPr="00020986">
        <w:rPr>
          <w:rFonts w:ascii="CMU Concrete" w:hAnsi="CMU Concrete"/>
        </w:rPr>
        <w:t>기준으로</w:t>
      </w:r>
      <w:r w:rsidRPr="00020986">
        <w:rPr>
          <w:rFonts w:ascii="CMU Concrete" w:hAnsi="CMU Concrete"/>
        </w:rPr>
        <w:t xml:space="preserve"> </w:t>
      </w:r>
      <w:r w:rsidRPr="00020986">
        <w:rPr>
          <w:rFonts w:ascii="CMU Concrete" w:hAnsi="CMU Concrete"/>
        </w:rPr>
        <w:t>병합합니다</w:t>
      </w:r>
      <w:r w:rsidRPr="00020986">
        <w:rPr>
          <w:rFonts w:ascii="CMU Concrete" w:hAnsi="CMU Concrete"/>
        </w:rPr>
        <w:t>.</w:t>
      </w:r>
      <w:r w:rsidR="00020986">
        <w:rPr>
          <w:rFonts w:ascii="CMU Concrete" w:hAnsi="CMU Concrete"/>
        </w:rPr>
        <w:br/>
      </w:r>
    </w:p>
    <w:p w14:paraId="1114C413" w14:textId="77777777" w:rsidR="00020986" w:rsidRDefault="00DB231D" w:rsidP="00401892">
      <w:pPr>
        <w:numPr>
          <w:ilvl w:val="0"/>
          <w:numId w:val="106"/>
        </w:numPr>
        <w:spacing w:before="100" w:beforeAutospacing="1" w:after="100" w:afterAutospacing="1"/>
        <w:jc w:val="left"/>
      </w:pPr>
      <w:r w:rsidRPr="00F54B5D">
        <w:rPr>
          <w:b/>
          <w:bCs/>
        </w:rPr>
        <w:t>분할</w:t>
      </w:r>
      <w:r w:rsidR="00020986">
        <w:br/>
      </w:r>
      <w:r w:rsidRPr="00020986">
        <w:rPr>
          <w:rFonts w:ascii="CMU Concrete" w:hAnsi="CMU Concrete"/>
        </w:rPr>
        <w:t>데이터를</w:t>
      </w:r>
      <w:r w:rsidRPr="00020986">
        <w:rPr>
          <w:rFonts w:ascii="CMU Concrete" w:hAnsi="CMU Concrete"/>
        </w:rPr>
        <w:t xml:space="preserve"> </w:t>
      </w:r>
      <w:r w:rsidRPr="00020986">
        <w:rPr>
          <w:rFonts w:ascii="CMU Concrete" w:hAnsi="CMU Concrete"/>
        </w:rPr>
        <w:t>모델링용과</w:t>
      </w:r>
      <w:r w:rsidRPr="00020986">
        <w:rPr>
          <w:rFonts w:ascii="CMU Concrete" w:hAnsi="CMU Concrete"/>
        </w:rPr>
        <w:t xml:space="preserve"> </w:t>
      </w:r>
      <w:r w:rsidRPr="00020986">
        <w:rPr>
          <w:rFonts w:ascii="CMU Concrete" w:hAnsi="CMU Concrete"/>
        </w:rPr>
        <w:t>평가용으로</w:t>
      </w:r>
      <w:r w:rsidRPr="00020986">
        <w:rPr>
          <w:rFonts w:ascii="CMU Concrete" w:hAnsi="CMU Concrete"/>
        </w:rPr>
        <w:t xml:space="preserve"> </w:t>
      </w:r>
      <w:r w:rsidRPr="00020986">
        <w:rPr>
          <w:rFonts w:ascii="CMU Concrete" w:hAnsi="CMU Concrete"/>
        </w:rPr>
        <w:t>나눕니다</w:t>
      </w:r>
      <w:r w:rsidRPr="00020986">
        <w:rPr>
          <w:rFonts w:ascii="CMU Concrete" w:hAnsi="CMU Concrete"/>
        </w:rPr>
        <w:t>.</w:t>
      </w:r>
      <w:r w:rsidR="00020986">
        <w:rPr>
          <w:rFonts w:ascii="CMU Concrete" w:hAnsi="CMU Concrete"/>
        </w:rPr>
        <w:br/>
      </w:r>
    </w:p>
    <w:p w14:paraId="64B2D31C" w14:textId="77777777" w:rsidR="00020986" w:rsidRDefault="00DB231D" w:rsidP="00401892">
      <w:pPr>
        <w:numPr>
          <w:ilvl w:val="0"/>
          <w:numId w:val="106"/>
        </w:numPr>
        <w:spacing w:before="100" w:beforeAutospacing="1" w:after="100" w:afterAutospacing="1"/>
        <w:jc w:val="left"/>
      </w:pPr>
      <w:r w:rsidRPr="00F54B5D">
        <w:rPr>
          <w:b/>
          <w:bCs/>
        </w:rPr>
        <w:t>선택</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조건이</w:t>
      </w:r>
      <w:r w:rsidRPr="00020986">
        <w:rPr>
          <w:rFonts w:ascii="CMU Concrete" w:hAnsi="CMU Concrete"/>
        </w:rPr>
        <w:t xml:space="preserve"> </w:t>
      </w:r>
      <w:r w:rsidRPr="00020986">
        <w:rPr>
          <w:rFonts w:ascii="CMU Concrete" w:hAnsi="CMU Concrete"/>
        </w:rPr>
        <w:t>참인</w:t>
      </w:r>
      <w:r w:rsidRPr="00020986">
        <w:rPr>
          <w:rFonts w:ascii="CMU Concrete" w:hAnsi="CMU Concrete"/>
        </w:rPr>
        <w:t xml:space="preserve"> </w:t>
      </w:r>
      <w:r w:rsidRPr="00020986">
        <w:rPr>
          <w:rFonts w:ascii="CMU Concrete" w:hAnsi="CMU Concrete" w:hint="eastAsia"/>
        </w:rPr>
        <w:t>행</w:t>
      </w:r>
      <w:r w:rsidRPr="00020986">
        <w:rPr>
          <w:rFonts w:ascii="CMU Concrete" w:hAnsi="CMU Concrete"/>
        </w:rPr>
        <w:t>만</w:t>
      </w:r>
      <w:r w:rsidRPr="00020986">
        <w:rPr>
          <w:rFonts w:ascii="CMU Concrete" w:hAnsi="CMU Concrete"/>
        </w:rPr>
        <w:t xml:space="preserve"> </w:t>
      </w:r>
      <w:r w:rsidRPr="00020986">
        <w:rPr>
          <w:rFonts w:ascii="CMU Concrete" w:hAnsi="CMU Concrete"/>
        </w:rPr>
        <w:t>선택합니다</w:t>
      </w:r>
      <w:r w:rsidRPr="00020986">
        <w:rPr>
          <w:rFonts w:ascii="CMU Concrete" w:hAnsi="CMU Concrete"/>
        </w:rPr>
        <w:t>.</w:t>
      </w:r>
      <w:r w:rsidR="00020986">
        <w:rPr>
          <w:rFonts w:ascii="CMU Concrete" w:hAnsi="CMU Concrete"/>
        </w:rPr>
        <w:br/>
      </w:r>
    </w:p>
    <w:p w14:paraId="3B59BA94" w14:textId="77777777" w:rsidR="00020986" w:rsidRDefault="00DB231D" w:rsidP="00401892">
      <w:pPr>
        <w:numPr>
          <w:ilvl w:val="0"/>
          <w:numId w:val="106"/>
        </w:numPr>
        <w:spacing w:before="100" w:beforeAutospacing="1" w:after="100" w:afterAutospacing="1"/>
        <w:jc w:val="left"/>
      </w:pPr>
      <w:r w:rsidRPr="00F54B5D">
        <w:rPr>
          <w:b/>
          <w:bCs/>
        </w:rPr>
        <w:t>선택2</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키변수를</w:t>
      </w:r>
      <w:r w:rsidRPr="00020986">
        <w:rPr>
          <w:rFonts w:ascii="CMU Concrete" w:hAnsi="CMU Concrete"/>
        </w:rPr>
        <w:t xml:space="preserve"> </w:t>
      </w:r>
      <w:r w:rsidRPr="00020986">
        <w:rPr>
          <w:rFonts w:ascii="CMU Concrete" w:hAnsi="CMU Concrete"/>
        </w:rPr>
        <w:t>기준으로</w:t>
      </w:r>
      <w:r w:rsidRPr="00020986">
        <w:rPr>
          <w:rFonts w:ascii="CMU Concrete" w:hAnsi="CMU Concrete"/>
        </w:rPr>
        <w:t xml:space="preserve"> </w:t>
      </w:r>
      <w:r w:rsidRPr="00020986">
        <w:rPr>
          <w:rFonts w:ascii="CMU Concrete" w:hAnsi="CMU Concrete"/>
        </w:rPr>
        <w:t>그룹핑</w:t>
      </w:r>
      <w:r w:rsidR="001737BD" w:rsidRPr="00020986">
        <w:rPr>
          <w:rFonts w:ascii="CMU Concrete" w:hAnsi="CMU Concrete" w:hint="eastAsia"/>
        </w:rPr>
        <w:t xml:space="preserve"> </w:t>
      </w:r>
      <w:r w:rsidRPr="00020986">
        <w:rPr>
          <w:rFonts w:ascii="CMU Concrete" w:hAnsi="CMU Concrete"/>
        </w:rPr>
        <w:t>한</w:t>
      </w:r>
      <w:r w:rsidRPr="00020986">
        <w:rPr>
          <w:rFonts w:ascii="CMU Concrete" w:hAnsi="CMU Concrete"/>
        </w:rPr>
        <w:t xml:space="preserve"> </w:t>
      </w:r>
      <w:r w:rsidRPr="00020986">
        <w:rPr>
          <w:rFonts w:ascii="CMU Concrete" w:hAnsi="CMU Concrete"/>
        </w:rPr>
        <w:t>후</w:t>
      </w:r>
      <w:r w:rsidRPr="00020986">
        <w:rPr>
          <w:rFonts w:ascii="CMU Concrete" w:hAnsi="CMU Concrete"/>
        </w:rPr>
        <w:t xml:space="preserve"> </w:t>
      </w:r>
      <w:r w:rsidRPr="00020986">
        <w:rPr>
          <w:rFonts w:ascii="CMU Concrete" w:hAnsi="CMU Concrete"/>
        </w:rPr>
        <w:t>조건에</w:t>
      </w:r>
      <w:r w:rsidRPr="00020986">
        <w:rPr>
          <w:rFonts w:ascii="CMU Concrete" w:hAnsi="CMU Concrete"/>
        </w:rPr>
        <w:t xml:space="preserve"> </w:t>
      </w:r>
      <w:r w:rsidRPr="00020986">
        <w:rPr>
          <w:rFonts w:ascii="CMU Concrete" w:hAnsi="CMU Concrete"/>
        </w:rPr>
        <w:t>맞는</w:t>
      </w:r>
      <w:r w:rsidRPr="00020986">
        <w:rPr>
          <w:rFonts w:ascii="CMU Concrete" w:hAnsi="CMU Concrete"/>
        </w:rPr>
        <w:t xml:space="preserve"> </w:t>
      </w:r>
      <w:r w:rsidRPr="00020986">
        <w:rPr>
          <w:rFonts w:ascii="CMU Concrete" w:hAnsi="CMU Concrete"/>
        </w:rPr>
        <w:t>값을</w:t>
      </w:r>
      <w:r w:rsidRPr="00020986">
        <w:rPr>
          <w:rFonts w:ascii="CMU Concrete" w:hAnsi="CMU Concrete"/>
        </w:rPr>
        <w:t xml:space="preserve"> </w:t>
      </w:r>
      <w:r w:rsidRPr="00020986">
        <w:rPr>
          <w:rFonts w:ascii="CMU Concrete" w:hAnsi="CMU Concrete"/>
        </w:rPr>
        <w:t>선택하는</w:t>
      </w:r>
      <w:r w:rsidRPr="00020986">
        <w:rPr>
          <w:rFonts w:ascii="CMU Concrete" w:hAnsi="CMU Concrete"/>
        </w:rPr>
        <w:t xml:space="preserve"> </w:t>
      </w:r>
      <w:r w:rsidRPr="00020986">
        <w:rPr>
          <w:rFonts w:ascii="CMU Concrete" w:hAnsi="CMU Concrete"/>
        </w:rPr>
        <w:t>노드입니다</w:t>
      </w:r>
      <w:r w:rsidRPr="00020986">
        <w:rPr>
          <w:rFonts w:ascii="CMU Concrete" w:hAnsi="CMU Concrete"/>
        </w:rPr>
        <w:t>.</w:t>
      </w:r>
      <w:r w:rsidR="00020986">
        <w:rPr>
          <w:rFonts w:ascii="CMU Concrete" w:hAnsi="CMU Concrete"/>
        </w:rPr>
        <w:br/>
      </w:r>
    </w:p>
    <w:p w14:paraId="7C579EB2" w14:textId="77777777" w:rsidR="00020986" w:rsidRDefault="00DB231D" w:rsidP="00401892">
      <w:pPr>
        <w:numPr>
          <w:ilvl w:val="0"/>
          <w:numId w:val="106"/>
        </w:numPr>
        <w:spacing w:before="100" w:beforeAutospacing="1" w:after="100" w:afterAutospacing="1"/>
        <w:jc w:val="left"/>
      </w:pPr>
      <w:r w:rsidRPr="00F54B5D">
        <w:rPr>
          <w:b/>
          <w:bCs/>
        </w:rPr>
        <w:t>열조합</w:t>
      </w:r>
      <w:r w:rsidR="00020986">
        <w:br/>
      </w:r>
      <w:r w:rsidRPr="00020986">
        <w:rPr>
          <w:rFonts w:ascii="CMU Concrete" w:hAnsi="CMU Concrete"/>
        </w:rPr>
        <w:t>모델</w:t>
      </w:r>
      <w:r w:rsidRPr="00020986">
        <w:rPr>
          <w:rFonts w:ascii="CMU Concrete" w:hAnsi="CMU Concrete"/>
        </w:rPr>
        <w:t>/</w:t>
      </w:r>
      <w:r w:rsidRPr="00020986">
        <w:rPr>
          <w:rFonts w:ascii="CMU Concrete" w:hAnsi="CMU Concrete"/>
        </w:rPr>
        <w:t>모델링</w:t>
      </w:r>
      <w:r w:rsidRPr="00020986">
        <w:rPr>
          <w:rFonts w:ascii="CMU Concrete" w:hAnsi="CMU Concrete"/>
        </w:rPr>
        <w:t xml:space="preserve"> </w:t>
      </w:r>
      <w:r w:rsidRPr="00020986">
        <w:rPr>
          <w:rFonts w:ascii="CMU Concrete" w:hAnsi="CMU Concrete"/>
        </w:rPr>
        <w:t>결과를</w:t>
      </w:r>
      <w:r w:rsidRPr="00020986">
        <w:rPr>
          <w:rFonts w:ascii="CMU Concrete" w:hAnsi="CMU Concrete"/>
        </w:rPr>
        <w:t xml:space="preserve"> </w:t>
      </w:r>
      <w:r w:rsidRPr="00020986">
        <w:rPr>
          <w:rFonts w:ascii="CMU Concrete" w:hAnsi="CMU Concrete"/>
        </w:rPr>
        <w:t>하나의</w:t>
      </w:r>
      <w:r w:rsidRPr="00020986">
        <w:rPr>
          <w:rFonts w:ascii="CMU Concrete" w:hAnsi="CMU Concrete"/>
        </w:rPr>
        <w:t xml:space="preserve"> </w:t>
      </w:r>
      <w:r w:rsidRPr="00020986">
        <w:rPr>
          <w:rFonts w:ascii="CMU Concrete" w:hAnsi="CMU Concrete"/>
        </w:rPr>
        <w:t>데이터</w:t>
      </w:r>
      <w:r w:rsidRPr="00020986">
        <w:rPr>
          <w:rFonts w:ascii="CMU Concrete" w:hAnsi="CMU Concrete"/>
        </w:rPr>
        <w:t xml:space="preserve"> </w:t>
      </w:r>
      <w:r w:rsidRPr="00020986">
        <w:rPr>
          <w:rFonts w:ascii="CMU Concrete" w:hAnsi="CMU Concrete"/>
        </w:rPr>
        <w:t>소스로</w:t>
      </w:r>
      <w:r w:rsidRPr="00020986">
        <w:rPr>
          <w:rFonts w:ascii="CMU Concrete" w:hAnsi="CMU Concrete"/>
        </w:rPr>
        <w:t xml:space="preserve"> </w:t>
      </w:r>
      <w:r w:rsidRPr="00020986">
        <w:rPr>
          <w:rFonts w:ascii="CMU Concrete" w:hAnsi="CMU Concrete"/>
        </w:rPr>
        <w:t>묶습니다</w:t>
      </w:r>
      <w:r w:rsidRPr="00020986">
        <w:rPr>
          <w:rFonts w:ascii="CMU Concrete" w:hAnsi="CMU Concrete"/>
        </w:rPr>
        <w:t>.</w:t>
      </w:r>
      <w:r w:rsidR="00020986">
        <w:rPr>
          <w:rFonts w:ascii="CMU Concrete" w:hAnsi="CMU Concrete"/>
        </w:rPr>
        <w:br/>
      </w:r>
    </w:p>
    <w:p w14:paraId="48701830" w14:textId="77777777" w:rsidR="00020986" w:rsidRDefault="00DB231D" w:rsidP="00401892">
      <w:pPr>
        <w:numPr>
          <w:ilvl w:val="0"/>
          <w:numId w:val="106"/>
        </w:numPr>
        <w:spacing w:before="100" w:beforeAutospacing="1" w:after="100" w:afterAutospacing="1"/>
        <w:jc w:val="left"/>
      </w:pPr>
      <w:r w:rsidRPr="00F54B5D">
        <w:rPr>
          <w:b/>
          <w:bCs/>
        </w:rPr>
        <w:t>정렬</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변수들을</w:t>
      </w:r>
      <w:r w:rsidRPr="00020986">
        <w:rPr>
          <w:rFonts w:ascii="CMU Concrete" w:hAnsi="CMU Concrete"/>
        </w:rPr>
        <w:t xml:space="preserve"> </w:t>
      </w:r>
      <w:r w:rsidRPr="00020986">
        <w:rPr>
          <w:rFonts w:ascii="CMU Concrete" w:hAnsi="CMU Concrete"/>
        </w:rPr>
        <w:t>정렬합니다</w:t>
      </w:r>
      <w:r w:rsidRPr="00020986">
        <w:rPr>
          <w:rFonts w:ascii="CMU Concrete" w:hAnsi="CMU Concrete"/>
        </w:rPr>
        <w:t>.</w:t>
      </w:r>
      <w:r w:rsidR="00020986">
        <w:rPr>
          <w:rFonts w:ascii="CMU Concrete" w:hAnsi="CMU Concrete"/>
        </w:rPr>
        <w:br/>
      </w:r>
    </w:p>
    <w:p w14:paraId="0F5CB74B" w14:textId="77777777" w:rsidR="00020986" w:rsidRDefault="00DB231D" w:rsidP="00401892">
      <w:pPr>
        <w:numPr>
          <w:ilvl w:val="0"/>
          <w:numId w:val="106"/>
        </w:numPr>
        <w:spacing w:before="100" w:beforeAutospacing="1" w:after="100" w:afterAutospacing="1"/>
        <w:jc w:val="left"/>
      </w:pPr>
      <w:r w:rsidRPr="00F54B5D">
        <w:rPr>
          <w:b/>
          <w:bCs/>
        </w:rPr>
        <w:t>채우기</w:t>
      </w:r>
      <w:r w:rsidR="00020986">
        <w:br/>
      </w:r>
      <w:r w:rsidRPr="00020986">
        <w:rPr>
          <w:rFonts w:ascii="CMU Concrete" w:hAnsi="CMU Concrete"/>
        </w:rPr>
        <w:t>특정</w:t>
      </w:r>
      <w:r w:rsidRPr="00020986">
        <w:rPr>
          <w:rFonts w:ascii="CMU Concrete" w:hAnsi="CMU Concrete"/>
        </w:rPr>
        <w:t xml:space="preserve"> </w:t>
      </w:r>
      <w:r w:rsidRPr="00020986">
        <w:rPr>
          <w:rFonts w:ascii="CMU Concrete" w:hAnsi="CMU Concrete"/>
        </w:rPr>
        <w:t>변수에</w:t>
      </w:r>
      <w:r w:rsidRPr="00020986">
        <w:rPr>
          <w:rFonts w:ascii="CMU Concrete" w:hAnsi="CMU Concrete"/>
        </w:rPr>
        <w:t xml:space="preserve"> </w:t>
      </w:r>
      <w:r w:rsidRPr="00020986">
        <w:rPr>
          <w:rFonts w:ascii="CMU Concrete" w:hAnsi="CMU Concrete"/>
        </w:rPr>
        <w:t>대하여</w:t>
      </w:r>
      <w:r w:rsidRPr="00020986">
        <w:rPr>
          <w:rFonts w:ascii="CMU Concrete" w:hAnsi="CMU Concrete"/>
        </w:rPr>
        <w:t xml:space="preserve"> </w:t>
      </w:r>
      <w:r w:rsidRPr="00020986">
        <w:rPr>
          <w:rFonts w:ascii="CMU Concrete" w:hAnsi="CMU Concrete"/>
        </w:rPr>
        <w:t>지정된</w:t>
      </w:r>
      <w:r w:rsidRPr="00020986">
        <w:rPr>
          <w:rFonts w:ascii="CMU Concrete" w:hAnsi="CMU Concrete"/>
        </w:rPr>
        <w:t xml:space="preserve"> </w:t>
      </w:r>
      <w:r w:rsidRPr="00020986">
        <w:rPr>
          <w:rFonts w:ascii="CMU Concrete" w:hAnsi="CMU Concrete"/>
        </w:rPr>
        <w:t>조건이</w:t>
      </w:r>
      <w:r w:rsidRPr="00020986">
        <w:rPr>
          <w:rFonts w:ascii="CMU Concrete" w:hAnsi="CMU Concrete"/>
        </w:rPr>
        <w:t xml:space="preserve"> </w:t>
      </w:r>
      <w:r w:rsidRPr="00020986">
        <w:rPr>
          <w:rFonts w:ascii="CMU Concrete" w:hAnsi="CMU Concrete"/>
        </w:rPr>
        <w:t>참이라면</w:t>
      </w:r>
      <w:r w:rsidRPr="00020986">
        <w:rPr>
          <w:rFonts w:ascii="CMU Concrete" w:hAnsi="CMU Concrete"/>
        </w:rPr>
        <w:t xml:space="preserve"> </w:t>
      </w:r>
      <w:r w:rsidRPr="00020986">
        <w:rPr>
          <w:rFonts w:ascii="CMU Concrete" w:hAnsi="CMU Concrete"/>
        </w:rPr>
        <w:t>지정된</w:t>
      </w:r>
      <w:r w:rsidRPr="00020986">
        <w:rPr>
          <w:rFonts w:ascii="CMU Concrete" w:hAnsi="CMU Concrete"/>
        </w:rPr>
        <w:t xml:space="preserve"> </w:t>
      </w:r>
      <w:r w:rsidRPr="00020986">
        <w:rPr>
          <w:rFonts w:ascii="CMU Concrete" w:hAnsi="CMU Concrete"/>
        </w:rPr>
        <w:t>새로운</w:t>
      </w:r>
      <w:r w:rsidRPr="00020986">
        <w:rPr>
          <w:rFonts w:ascii="CMU Concrete" w:hAnsi="CMU Concrete"/>
        </w:rPr>
        <w:t xml:space="preserve"> </w:t>
      </w:r>
      <w:r w:rsidRPr="00020986">
        <w:rPr>
          <w:rFonts w:ascii="CMU Concrete" w:hAnsi="CMU Concrete"/>
        </w:rPr>
        <w:t>값으로</w:t>
      </w:r>
      <w:r w:rsidRPr="00020986">
        <w:rPr>
          <w:rFonts w:ascii="CMU Concrete" w:hAnsi="CMU Concrete"/>
        </w:rPr>
        <w:t xml:space="preserve"> </w:t>
      </w:r>
      <w:r w:rsidRPr="00020986">
        <w:rPr>
          <w:rFonts w:ascii="CMU Concrete" w:hAnsi="CMU Concrete"/>
        </w:rPr>
        <w:t>채워</w:t>
      </w:r>
      <w:r w:rsidRPr="00020986">
        <w:rPr>
          <w:rFonts w:ascii="CMU Concrete" w:hAnsi="CMU Concrete"/>
        </w:rPr>
        <w:t xml:space="preserve"> </w:t>
      </w:r>
      <w:r w:rsidRPr="00020986">
        <w:rPr>
          <w:rFonts w:ascii="CMU Concrete" w:hAnsi="CMU Concrete"/>
        </w:rPr>
        <w:t>넣습니다</w:t>
      </w:r>
      <w:r w:rsidRPr="00020986">
        <w:rPr>
          <w:rFonts w:ascii="CMU Concrete" w:hAnsi="CMU Concrete"/>
        </w:rPr>
        <w:t>.</w:t>
      </w:r>
      <w:r w:rsidR="00020986">
        <w:rPr>
          <w:rFonts w:ascii="CMU Concrete" w:hAnsi="CMU Concrete"/>
        </w:rPr>
        <w:br/>
      </w:r>
    </w:p>
    <w:p w14:paraId="72F06127" w14:textId="77777777" w:rsidR="00020986" w:rsidRDefault="00DB231D" w:rsidP="00401892">
      <w:pPr>
        <w:numPr>
          <w:ilvl w:val="0"/>
          <w:numId w:val="106"/>
        </w:numPr>
        <w:spacing w:before="100" w:beforeAutospacing="1" w:after="100" w:afterAutospacing="1"/>
        <w:jc w:val="left"/>
      </w:pPr>
      <w:r w:rsidRPr="00F54B5D">
        <w:rPr>
          <w:b/>
          <w:bCs/>
        </w:rPr>
        <w:t>추가</w:t>
      </w:r>
      <w:r w:rsidR="00020986">
        <w:br/>
      </w:r>
      <w:r w:rsidRPr="00020986">
        <w:rPr>
          <w:rFonts w:ascii="CMU Concrete" w:hAnsi="CMU Concrete"/>
        </w:rPr>
        <w:t>입력된</w:t>
      </w:r>
      <w:r w:rsidRPr="00020986">
        <w:rPr>
          <w:rFonts w:ascii="CMU Concrete" w:hAnsi="CMU Concrete"/>
        </w:rPr>
        <w:t xml:space="preserve"> </w:t>
      </w:r>
      <w:r w:rsidRPr="00020986">
        <w:rPr>
          <w:rFonts w:ascii="CMU Concrete" w:hAnsi="CMU Concrete"/>
        </w:rPr>
        <w:t>데이터</w:t>
      </w:r>
      <w:r w:rsidRPr="00020986">
        <w:rPr>
          <w:rFonts w:ascii="CMU Concrete" w:hAnsi="CMU Concrete"/>
        </w:rPr>
        <w:t xml:space="preserve"> </w:t>
      </w:r>
      <w:r w:rsidRPr="00020986">
        <w:rPr>
          <w:rFonts w:ascii="CMU Concrete" w:hAnsi="CMU Concrete"/>
        </w:rPr>
        <w:t>소스를</w:t>
      </w:r>
      <w:r w:rsidRPr="00020986">
        <w:rPr>
          <w:rFonts w:ascii="CMU Concrete" w:hAnsi="CMU Concrete"/>
        </w:rPr>
        <w:t xml:space="preserve"> </w:t>
      </w:r>
      <w:r w:rsidRPr="00020986">
        <w:rPr>
          <w:rFonts w:ascii="CMU Concrete" w:hAnsi="CMU Concrete"/>
        </w:rPr>
        <w:t>하나로</w:t>
      </w:r>
      <w:r w:rsidRPr="00020986">
        <w:rPr>
          <w:rFonts w:ascii="CMU Concrete" w:hAnsi="CMU Concrete"/>
        </w:rPr>
        <w:t xml:space="preserve"> </w:t>
      </w:r>
      <w:r w:rsidRPr="00020986">
        <w:rPr>
          <w:rFonts w:ascii="CMU Concrete" w:hAnsi="CMU Concrete"/>
        </w:rPr>
        <w:t>합칩니다</w:t>
      </w:r>
      <w:r w:rsidRPr="00020986">
        <w:rPr>
          <w:rFonts w:ascii="CMU Concrete" w:hAnsi="CMU Concrete"/>
        </w:rPr>
        <w:t>.</w:t>
      </w:r>
      <w:r w:rsidR="00020986">
        <w:rPr>
          <w:rFonts w:ascii="CMU Concrete" w:hAnsi="CMU Concrete"/>
        </w:rPr>
        <w:br/>
      </w:r>
    </w:p>
    <w:p w14:paraId="0ACC1C1E" w14:textId="77777777" w:rsidR="00020986" w:rsidRDefault="00DB231D" w:rsidP="00401892">
      <w:pPr>
        <w:numPr>
          <w:ilvl w:val="0"/>
          <w:numId w:val="106"/>
        </w:numPr>
        <w:spacing w:before="100" w:beforeAutospacing="1" w:after="100" w:afterAutospacing="1"/>
        <w:jc w:val="left"/>
      </w:pPr>
      <w:r w:rsidRPr="00F54B5D">
        <w:rPr>
          <w:b/>
          <w:bCs/>
        </w:rPr>
        <w:t>파생변수</w:t>
      </w:r>
      <w:r w:rsidR="00020986">
        <w:br/>
      </w:r>
      <w:r w:rsidRPr="00020986">
        <w:rPr>
          <w:rFonts w:ascii="CMU Concrete" w:hAnsi="CMU Concrete"/>
        </w:rPr>
        <w:t>파생변수를</w:t>
      </w:r>
      <w:r w:rsidRPr="00020986">
        <w:rPr>
          <w:rFonts w:ascii="CMU Concrete" w:hAnsi="CMU Concrete"/>
        </w:rPr>
        <w:t xml:space="preserve"> </w:t>
      </w:r>
      <w:r w:rsidRPr="00020986">
        <w:rPr>
          <w:rFonts w:ascii="CMU Concrete" w:hAnsi="CMU Concrete"/>
        </w:rPr>
        <w:t>생성합니다</w:t>
      </w:r>
      <w:r w:rsidRPr="00020986">
        <w:rPr>
          <w:rFonts w:ascii="CMU Concrete" w:hAnsi="CMU Concrete"/>
        </w:rPr>
        <w:t>.</w:t>
      </w:r>
      <w:r w:rsidR="00020986">
        <w:rPr>
          <w:rFonts w:ascii="CMU Concrete" w:hAnsi="CMU Concrete"/>
        </w:rPr>
        <w:br/>
      </w:r>
    </w:p>
    <w:p w14:paraId="535F639E" w14:textId="77777777" w:rsidR="00020986" w:rsidRDefault="00DB231D" w:rsidP="00401892">
      <w:pPr>
        <w:numPr>
          <w:ilvl w:val="0"/>
          <w:numId w:val="106"/>
        </w:numPr>
        <w:spacing w:before="100" w:beforeAutospacing="1" w:after="100" w:afterAutospacing="1"/>
        <w:jc w:val="left"/>
      </w:pPr>
      <w:r w:rsidRPr="00F54B5D">
        <w:rPr>
          <w:b/>
          <w:bCs/>
        </w:rPr>
        <w:t>표본추출</w:t>
      </w:r>
      <w:r w:rsidR="00020986">
        <w:br/>
      </w:r>
      <w:r w:rsidRPr="00020986">
        <w:rPr>
          <w:rFonts w:ascii="CMU Concrete" w:hAnsi="CMU Concrete"/>
        </w:rPr>
        <w:t>전체</w:t>
      </w:r>
      <w:r w:rsidRPr="00020986">
        <w:rPr>
          <w:rFonts w:ascii="CMU Concrete" w:hAnsi="CMU Concrete"/>
        </w:rPr>
        <w:t xml:space="preserve"> </w:t>
      </w:r>
      <w:r w:rsidRPr="00020986">
        <w:rPr>
          <w:rFonts w:ascii="CMU Concrete" w:hAnsi="CMU Concrete"/>
        </w:rPr>
        <w:t>데이터</w:t>
      </w:r>
      <w:r w:rsidRPr="00020986">
        <w:rPr>
          <w:rFonts w:ascii="CMU Concrete" w:hAnsi="CMU Concrete"/>
        </w:rPr>
        <w:t xml:space="preserve"> </w:t>
      </w:r>
      <w:r w:rsidRPr="00020986">
        <w:rPr>
          <w:rFonts w:ascii="CMU Concrete" w:hAnsi="CMU Concrete"/>
        </w:rPr>
        <w:t>중</w:t>
      </w:r>
      <w:r w:rsidRPr="00020986">
        <w:rPr>
          <w:rFonts w:ascii="CMU Concrete" w:hAnsi="CMU Concrete"/>
        </w:rPr>
        <w:t xml:space="preserve"> </w:t>
      </w:r>
      <w:r w:rsidRPr="00020986">
        <w:rPr>
          <w:rFonts w:ascii="CMU Concrete" w:hAnsi="CMU Concrete"/>
        </w:rPr>
        <w:t>일부만</w:t>
      </w:r>
      <w:r w:rsidRPr="00020986">
        <w:rPr>
          <w:rFonts w:ascii="CMU Concrete" w:hAnsi="CMU Concrete"/>
        </w:rPr>
        <w:t xml:space="preserve"> </w:t>
      </w:r>
      <w:r w:rsidR="00C73932" w:rsidRPr="00020986">
        <w:rPr>
          <w:rFonts w:ascii="CMU Concrete" w:hAnsi="CMU Concrete" w:hint="eastAsia"/>
        </w:rPr>
        <w:t>표본</w:t>
      </w:r>
      <w:r w:rsidR="00C73932" w:rsidRPr="00020986">
        <w:rPr>
          <w:rFonts w:ascii="CMU Concrete" w:hAnsi="CMU Concrete" w:hint="eastAsia"/>
        </w:rPr>
        <w:t xml:space="preserve"> </w:t>
      </w:r>
      <w:r w:rsidR="00C73932" w:rsidRPr="00020986">
        <w:rPr>
          <w:rFonts w:ascii="CMU Concrete" w:hAnsi="CMU Concrete" w:hint="eastAsia"/>
        </w:rPr>
        <w:t>추출합니다</w:t>
      </w:r>
      <w:r w:rsidRPr="00020986">
        <w:rPr>
          <w:rFonts w:ascii="CMU Concrete" w:hAnsi="CMU Concrete"/>
        </w:rPr>
        <w:t>.</w:t>
      </w:r>
      <w:r w:rsidR="00020986">
        <w:rPr>
          <w:rFonts w:ascii="CMU Concrete" w:hAnsi="CMU Concrete"/>
        </w:rPr>
        <w:br/>
      </w:r>
    </w:p>
    <w:p w14:paraId="0D7D917F" w14:textId="77777777" w:rsidR="00020986" w:rsidRDefault="00DB231D" w:rsidP="00401892">
      <w:pPr>
        <w:numPr>
          <w:ilvl w:val="0"/>
          <w:numId w:val="106"/>
        </w:numPr>
        <w:spacing w:before="100" w:beforeAutospacing="1" w:after="100" w:afterAutospacing="1"/>
        <w:jc w:val="left"/>
      </w:pPr>
      <w:r w:rsidRPr="00F54B5D">
        <w:rPr>
          <w:b/>
          <w:bCs/>
        </w:rPr>
        <w:t>전처리 피봇</w:t>
      </w:r>
      <w:r w:rsidR="00020986">
        <w:br/>
      </w:r>
      <w:r w:rsidRPr="00020986">
        <w:rPr>
          <w:rFonts w:ascii="CMU Concrete" w:hAnsi="CMU Concrete"/>
        </w:rPr>
        <w:t>피봇팅을</w:t>
      </w:r>
      <w:r w:rsidRPr="00020986">
        <w:rPr>
          <w:rFonts w:ascii="CMU Concrete" w:hAnsi="CMU Concrete"/>
        </w:rPr>
        <w:t xml:space="preserve"> </w:t>
      </w:r>
      <w:r w:rsidRPr="00020986">
        <w:rPr>
          <w:rFonts w:ascii="CMU Concrete" w:hAnsi="CMU Concrete"/>
        </w:rPr>
        <w:t>수행합니다</w:t>
      </w:r>
      <w:r w:rsidRPr="00020986">
        <w:rPr>
          <w:rFonts w:ascii="CMU Concrete" w:hAnsi="CMU Concrete"/>
        </w:rPr>
        <w:t>.</w:t>
      </w:r>
      <w:r w:rsidR="00020986">
        <w:rPr>
          <w:rFonts w:ascii="CMU Concrete" w:hAnsi="CMU Concrete"/>
        </w:rPr>
        <w:br/>
      </w:r>
    </w:p>
    <w:p w14:paraId="25437A99" w14:textId="77777777" w:rsidR="00020986" w:rsidRDefault="00DB231D" w:rsidP="00401892">
      <w:pPr>
        <w:numPr>
          <w:ilvl w:val="0"/>
          <w:numId w:val="106"/>
        </w:numPr>
        <w:spacing w:before="100" w:beforeAutospacing="1" w:after="100" w:afterAutospacing="1"/>
        <w:jc w:val="left"/>
      </w:pPr>
      <w:r w:rsidRPr="00F54B5D">
        <w:rPr>
          <w:b/>
          <w:bCs/>
        </w:rPr>
        <w:t>필터</w:t>
      </w:r>
      <w:r w:rsidR="00020986">
        <w:br/>
      </w:r>
      <w:r w:rsidRPr="00020986">
        <w:rPr>
          <w:rFonts w:ascii="CMU Concrete" w:hAnsi="CMU Concrete"/>
        </w:rPr>
        <w:t>변수의</w:t>
      </w:r>
      <w:r w:rsidRPr="00020986">
        <w:rPr>
          <w:rFonts w:ascii="CMU Concrete" w:hAnsi="CMU Concrete"/>
        </w:rPr>
        <w:t xml:space="preserve"> </w:t>
      </w:r>
      <w:r w:rsidRPr="00020986">
        <w:rPr>
          <w:rFonts w:ascii="CMU Concrete" w:hAnsi="CMU Concrete"/>
        </w:rPr>
        <w:t>사용여부</w:t>
      </w:r>
      <w:r w:rsidRPr="00020986">
        <w:rPr>
          <w:rFonts w:ascii="CMU Concrete" w:hAnsi="CMU Concrete"/>
        </w:rPr>
        <w:t xml:space="preserve"> </w:t>
      </w:r>
      <w:r w:rsidRPr="00020986">
        <w:rPr>
          <w:rFonts w:ascii="CMU Concrete" w:hAnsi="CMU Concrete"/>
        </w:rPr>
        <w:t>및</w:t>
      </w:r>
      <w:r w:rsidRPr="00020986">
        <w:rPr>
          <w:rFonts w:ascii="CMU Concrete" w:hAnsi="CMU Concrete"/>
        </w:rPr>
        <w:t xml:space="preserve"> </w:t>
      </w:r>
      <w:r w:rsidRPr="00020986">
        <w:rPr>
          <w:rFonts w:ascii="CMU Concrete" w:hAnsi="CMU Concrete"/>
        </w:rPr>
        <w:t>변수명을</w:t>
      </w:r>
      <w:r w:rsidRPr="00020986">
        <w:rPr>
          <w:rFonts w:ascii="CMU Concrete" w:hAnsi="CMU Concrete"/>
        </w:rPr>
        <w:t xml:space="preserve"> </w:t>
      </w:r>
      <w:r w:rsidRPr="00020986">
        <w:rPr>
          <w:rFonts w:ascii="CMU Concrete" w:hAnsi="CMU Concrete"/>
        </w:rPr>
        <w:t>변경합니다</w:t>
      </w:r>
      <w:r w:rsidRPr="00020986">
        <w:rPr>
          <w:rFonts w:ascii="CMU Concrete" w:hAnsi="CMU Concrete"/>
        </w:rPr>
        <w:t>.</w:t>
      </w:r>
      <w:r w:rsidR="00020986">
        <w:rPr>
          <w:rFonts w:ascii="CMU Concrete" w:hAnsi="CMU Concrete"/>
        </w:rPr>
        <w:br/>
      </w:r>
    </w:p>
    <w:p w14:paraId="28C301AC" w14:textId="77777777" w:rsidR="00020986" w:rsidRDefault="00DB231D" w:rsidP="00401892">
      <w:pPr>
        <w:numPr>
          <w:ilvl w:val="0"/>
          <w:numId w:val="106"/>
        </w:numPr>
        <w:spacing w:before="100" w:beforeAutospacing="1" w:after="100" w:afterAutospacing="1"/>
        <w:jc w:val="left"/>
      </w:pPr>
      <w:r w:rsidRPr="00F54B5D">
        <w:rPr>
          <w:b/>
          <w:bCs/>
        </w:rPr>
        <w:t>형태변경</w:t>
      </w:r>
      <w:r w:rsidR="00020986">
        <w:br/>
      </w:r>
      <w:r w:rsidRPr="00020986">
        <w:rPr>
          <w:rFonts w:ascii="CMU Concrete" w:hAnsi="CMU Concrete"/>
        </w:rPr>
        <w:t>변수의</w:t>
      </w:r>
      <w:r w:rsidRPr="00020986">
        <w:rPr>
          <w:rFonts w:ascii="CMU Concrete" w:hAnsi="CMU Concrete"/>
        </w:rPr>
        <w:t xml:space="preserve"> </w:t>
      </w:r>
      <w:r w:rsidRPr="00020986">
        <w:rPr>
          <w:rFonts w:ascii="CMU Concrete" w:hAnsi="CMU Concrete"/>
        </w:rPr>
        <w:t>형태를</w:t>
      </w:r>
      <w:r w:rsidRPr="00020986">
        <w:rPr>
          <w:rFonts w:ascii="CMU Concrete" w:hAnsi="CMU Concrete"/>
        </w:rPr>
        <w:t xml:space="preserve"> </w:t>
      </w:r>
      <w:r w:rsidRPr="00020986">
        <w:rPr>
          <w:rFonts w:ascii="CMU Concrete" w:hAnsi="CMU Concrete"/>
        </w:rPr>
        <w:t>변경합니다</w:t>
      </w:r>
      <w:r w:rsidRPr="00020986">
        <w:rPr>
          <w:rFonts w:ascii="CMU Concrete" w:hAnsi="CMU Concrete"/>
        </w:rPr>
        <w:t xml:space="preserve">. </w:t>
      </w:r>
      <w:r w:rsidR="00020986">
        <w:rPr>
          <w:rFonts w:ascii="CMU Concrete" w:hAnsi="CMU Concrete"/>
        </w:rPr>
        <w:br/>
      </w:r>
    </w:p>
    <w:p w14:paraId="5C23DEE7" w14:textId="77777777" w:rsidR="00020986" w:rsidRDefault="00DB231D" w:rsidP="00401892">
      <w:pPr>
        <w:numPr>
          <w:ilvl w:val="0"/>
          <w:numId w:val="106"/>
        </w:numPr>
        <w:spacing w:before="100" w:beforeAutospacing="1" w:after="100" w:afterAutospacing="1"/>
        <w:jc w:val="left"/>
      </w:pPr>
      <w:r w:rsidRPr="00F54B5D">
        <w:rPr>
          <w:b/>
          <w:bCs/>
        </w:rPr>
        <w:t>COUNTER</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그룹핑</w:t>
      </w:r>
      <w:r w:rsidRPr="00020986">
        <w:rPr>
          <w:rFonts w:ascii="CMU Concrete" w:hAnsi="CMU Concrete"/>
        </w:rPr>
        <w:t xml:space="preserve"> </w:t>
      </w:r>
      <w:r w:rsidRPr="00020986">
        <w:rPr>
          <w:rFonts w:ascii="CMU Concrete" w:hAnsi="CMU Concrete"/>
        </w:rPr>
        <w:t>조건에</w:t>
      </w:r>
      <w:r w:rsidRPr="00020986">
        <w:rPr>
          <w:rFonts w:ascii="CMU Concrete" w:hAnsi="CMU Concrete"/>
        </w:rPr>
        <w:t xml:space="preserve"> </w:t>
      </w:r>
      <w:r w:rsidRPr="00020986">
        <w:rPr>
          <w:rFonts w:ascii="CMU Concrete" w:hAnsi="CMU Concrete"/>
        </w:rPr>
        <w:t>따라</w:t>
      </w:r>
      <w:r w:rsidRPr="00020986">
        <w:rPr>
          <w:rFonts w:ascii="CMU Concrete" w:hAnsi="CMU Concrete"/>
        </w:rPr>
        <w:t xml:space="preserve"> </w:t>
      </w:r>
      <w:r w:rsidRPr="00020986">
        <w:rPr>
          <w:rFonts w:ascii="CMU Concrete" w:hAnsi="CMU Concrete"/>
        </w:rPr>
        <w:t>그룹별로</w:t>
      </w:r>
      <w:r w:rsidRPr="00020986">
        <w:rPr>
          <w:rFonts w:ascii="CMU Concrete" w:hAnsi="CMU Concrete"/>
        </w:rPr>
        <w:t xml:space="preserve"> counting</w:t>
      </w:r>
      <w:r w:rsidRPr="00020986">
        <w:rPr>
          <w:rFonts w:ascii="CMU Concrete" w:hAnsi="CMU Concrete"/>
        </w:rPr>
        <w:t>한</w:t>
      </w:r>
      <w:r w:rsidRPr="00020986">
        <w:rPr>
          <w:rFonts w:ascii="CMU Concrete" w:hAnsi="CMU Concrete"/>
        </w:rPr>
        <w:t xml:space="preserve"> </w:t>
      </w:r>
      <w:r w:rsidRPr="00020986">
        <w:rPr>
          <w:rFonts w:ascii="CMU Concrete" w:hAnsi="CMU Concrete"/>
        </w:rPr>
        <w:t>결과를</w:t>
      </w:r>
      <w:r w:rsidRPr="00020986">
        <w:rPr>
          <w:rFonts w:ascii="CMU Concrete" w:hAnsi="CMU Concrete"/>
        </w:rPr>
        <w:t xml:space="preserve"> </w:t>
      </w:r>
      <w:r w:rsidRPr="00020986">
        <w:rPr>
          <w:rFonts w:ascii="CMU Concrete" w:hAnsi="CMU Concrete"/>
        </w:rPr>
        <w:t>파생변수로</w:t>
      </w:r>
      <w:r w:rsidRPr="00020986">
        <w:rPr>
          <w:rFonts w:ascii="CMU Concrete" w:hAnsi="CMU Concrete"/>
        </w:rPr>
        <w:t xml:space="preserve"> </w:t>
      </w:r>
      <w:r w:rsidRPr="00020986">
        <w:rPr>
          <w:rFonts w:ascii="CMU Concrete" w:hAnsi="CMU Concrete"/>
        </w:rPr>
        <w:t>추가합니다</w:t>
      </w:r>
      <w:r w:rsidRPr="00020986">
        <w:rPr>
          <w:rFonts w:ascii="CMU Concrete" w:hAnsi="CMU Concrete"/>
        </w:rPr>
        <w:t xml:space="preserve">. </w:t>
      </w:r>
      <w:r w:rsidR="00020986">
        <w:rPr>
          <w:rFonts w:ascii="CMU Concrete" w:hAnsi="CMU Concrete"/>
        </w:rPr>
        <w:br/>
      </w:r>
    </w:p>
    <w:p w14:paraId="672B1F54" w14:textId="77777777" w:rsidR="00020986" w:rsidRDefault="00DB231D" w:rsidP="00401892">
      <w:pPr>
        <w:numPr>
          <w:ilvl w:val="0"/>
          <w:numId w:val="106"/>
        </w:numPr>
        <w:spacing w:before="100" w:beforeAutospacing="1" w:after="100" w:afterAutospacing="1"/>
        <w:jc w:val="left"/>
      </w:pPr>
      <w:r w:rsidRPr="00F54B5D">
        <w:rPr>
          <w:b/>
          <w:bCs/>
        </w:rPr>
        <w:t>그룹 통계량</w:t>
      </w:r>
      <w:r w:rsidR="00020986">
        <w:br/>
      </w:r>
      <w:r w:rsidRPr="00020986">
        <w:rPr>
          <w:rFonts w:ascii="CMU Concrete" w:hAnsi="CMU Concrete"/>
        </w:rPr>
        <w:t>지정된</w:t>
      </w:r>
      <w:r w:rsidRPr="00020986">
        <w:rPr>
          <w:rFonts w:ascii="CMU Concrete" w:hAnsi="CMU Concrete"/>
        </w:rPr>
        <w:t xml:space="preserve"> </w:t>
      </w:r>
      <w:r w:rsidRPr="00020986">
        <w:rPr>
          <w:rFonts w:ascii="CMU Concrete" w:hAnsi="CMU Concrete"/>
        </w:rPr>
        <w:t>그룹핑</w:t>
      </w:r>
      <w:r w:rsidRPr="00020986">
        <w:rPr>
          <w:rFonts w:ascii="CMU Concrete" w:hAnsi="CMU Concrete"/>
        </w:rPr>
        <w:t xml:space="preserve"> </w:t>
      </w:r>
      <w:r w:rsidRPr="00020986">
        <w:rPr>
          <w:rFonts w:ascii="CMU Concrete" w:hAnsi="CMU Concrete"/>
        </w:rPr>
        <w:t>조건에</w:t>
      </w:r>
      <w:r w:rsidRPr="00020986">
        <w:rPr>
          <w:rFonts w:ascii="CMU Concrete" w:hAnsi="CMU Concrete"/>
        </w:rPr>
        <w:t xml:space="preserve"> </w:t>
      </w:r>
      <w:r w:rsidRPr="00020986">
        <w:rPr>
          <w:rFonts w:ascii="CMU Concrete" w:hAnsi="CMU Concrete"/>
        </w:rPr>
        <w:t>따라</w:t>
      </w:r>
      <w:r w:rsidRPr="00020986">
        <w:rPr>
          <w:rFonts w:ascii="CMU Concrete" w:hAnsi="CMU Concrete"/>
        </w:rPr>
        <w:t xml:space="preserve"> </w:t>
      </w:r>
      <w:r w:rsidRPr="00020986">
        <w:rPr>
          <w:rFonts w:ascii="CMU Concrete" w:hAnsi="CMU Concrete"/>
        </w:rPr>
        <w:t>지정된</w:t>
      </w:r>
      <w:r w:rsidRPr="00020986">
        <w:rPr>
          <w:rFonts w:ascii="CMU Concrete" w:hAnsi="CMU Concrete"/>
        </w:rPr>
        <w:t xml:space="preserve"> </w:t>
      </w:r>
      <w:r w:rsidRPr="00020986">
        <w:rPr>
          <w:rFonts w:ascii="CMU Concrete" w:hAnsi="CMU Concrete"/>
        </w:rPr>
        <w:t>변수의</w:t>
      </w:r>
      <w:r w:rsidRPr="00020986">
        <w:rPr>
          <w:rFonts w:ascii="CMU Concrete" w:hAnsi="CMU Concrete"/>
        </w:rPr>
        <w:t xml:space="preserve"> </w:t>
      </w:r>
      <w:r w:rsidRPr="00020986">
        <w:rPr>
          <w:rFonts w:ascii="CMU Concrete" w:hAnsi="CMU Concrete"/>
        </w:rPr>
        <w:t>통계량을</w:t>
      </w:r>
      <w:r w:rsidRPr="00020986">
        <w:rPr>
          <w:rFonts w:ascii="CMU Concrete" w:hAnsi="CMU Concrete"/>
        </w:rPr>
        <w:t xml:space="preserve"> </w:t>
      </w:r>
      <w:r w:rsidRPr="00020986">
        <w:rPr>
          <w:rFonts w:ascii="CMU Concrete" w:hAnsi="CMU Concrete"/>
        </w:rPr>
        <w:t>파생변수로</w:t>
      </w:r>
      <w:r w:rsidRPr="00020986">
        <w:rPr>
          <w:rFonts w:ascii="CMU Concrete" w:hAnsi="CMU Concrete"/>
        </w:rPr>
        <w:t xml:space="preserve"> </w:t>
      </w:r>
      <w:r w:rsidRPr="00020986">
        <w:rPr>
          <w:rFonts w:ascii="CMU Concrete" w:hAnsi="CMU Concrete"/>
        </w:rPr>
        <w:t>붙입니다</w:t>
      </w:r>
      <w:r w:rsidRPr="00020986">
        <w:rPr>
          <w:rFonts w:ascii="CMU Concrete" w:hAnsi="CMU Concrete"/>
        </w:rPr>
        <w:t xml:space="preserve">. </w:t>
      </w:r>
      <w:r w:rsidR="00020986">
        <w:rPr>
          <w:rFonts w:ascii="CMU Concrete" w:hAnsi="CMU Concrete"/>
        </w:rPr>
        <w:br/>
      </w:r>
    </w:p>
    <w:p w14:paraId="7C5DCA6E" w14:textId="77777777" w:rsidR="00020986" w:rsidRDefault="00DB231D" w:rsidP="00401892">
      <w:pPr>
        <w:numPr>
          <w:ilvl w:val="0"/>
          <w:numId w:val="106"/>
        </w:numPr>
        <w:spacing w:before="100" w:beforeAutospacing="1" w:after="100" w:afterAutospacing="1"/>
        <w:jc w:val="left"/>
      </w:pPr>
      <w:r w:rsidRPr="00F54B5D">
        <w:rPr>
          <w:b/>
          <w:bCs/>
        </w:rPr>
        <w:t>RANKING</w:t>
      </w:r>
      <w:r w:rsidR="00020986">
        <w:br/>
      </w:r>
      <w:r w:rsidRPr="00020986">
        <w:rPr>
          <w:rFonts w:ascii="CMU Concrete" w:hAnsi="CMU Concrete"/>
        </w:rPr>
        <w:t>RANKING</w:t>
      </w:r>
      <w:r w:rsidRPr="00020986">
        <w:rPr>
          <w:rFonts w:ascii="CMU Concrete" w:hAnsi="CMU Concrete"/>
        </w:rPr>
        <w:t>을</w:t>
      </w:r>
      <w:r w:rsidRPr="00020986">
        <w:rPr>
          <w:rFonts w:ascii="CMU Concrete" w:hAnsi="CMU Concrete"/>
        </w:rPr>
        <w:t xml:space="preserve"> </w:t>
      </w:r>
      <w:r w:rsidRPr="00020986">
        <w:rPr>
          <w:rFonts w:ascii="CMU Concrete" w:hAnsi="CMU Concrete"/>
        </w:rPr>
        <w:t>계산하여</w:t>
      </w:r>
      <w:r w:rsidRPr="00020986">
        <w:rPr>
          <w:rFonts w:ascii="CMU Concrete" w:hAnsi="CMU Concrete"/>
        </w:rPr>
        <w:t xml:space="preserve"> </w:t>
      </w:r>
      <w:r w:rsidRPr="00020986">
        <w:rPr>
          <w:rFonts w:ascii="CMU Concrete" w:hAnsi="CMU Concrete"/>
        </w:rPr>
        <w:t>변수로</w:t>
      </w:r>
      <w:r w:rsidRPr="00020986">
        <w:rPr>
          <w:rFonts w:ascii="CMU Concrete" w:hAnsi="CMU Concrete"/>
        </w:rPr>
        <w:t xml:space="preserve"> </w:t>
      </w:r>
      <w:r w:rsidRPr="00020986">
        <w:rPr>
          <w:rFonts w:ascii="CMU Concrete" w:hAnsi="CMU Concrete"/>
        </w:rPr>
        <w:t>추가합니다</w:t>
      </w:r>
      <w:r w:rsidRPr="00020986">
        <w:rPr>
          <w:rFonts w:ascii="CMU Concrete" w:hAnsi="CMU Concrete"/>
        </w:rPr>
        <w:t xml:space="preserve">. </w:t>
      </w:r>
      <w:r w:rsidR="00020986">
        <w:rPr>
          <w:rFonts w:ascii="CMU Concrete" w:hAnsi="CMU Concrete"/>
        </w:rPr>
        <w:br/>
      </w:r>
    </w:p>
    <w:p w14:paraId="352BD3E6" w14:textId="77777777" w:rsidR="00F54B5D" w:rsidRPr="00F54B5D" w:rsidRDefault="00DB231D" w:rsidP="00401892">
      <w:pPr>
        <w:numPr>
          <w:ilvl w:val="0"/>
          <w:numId w:val="106"/>
        </w:numPr>
        <w:spacing w:before="100" w:beforeAutospacing="1" w:after="100" w:afterAutospacing="1"/>
        <w:jc w:val="left"/>
        <w:rPr>
          <w:rFonts w:ascii="CMU Concrete" w:hAnsi="CMU Concrete"/>
        </w:rPr>
      </w:pPr>
      <w:r w:rsidRPr="00F54B5D">
        <w:rPr>
          <w:b/>
          <w:bCs/>
        </w:rPr>
        <w:t>구간화</w:t>
      </w:r>
      <w:r w:rsidR="00020986">
        <w:br/>
      </w:r>
      <w:r w:rsidRPr="00020986">
        <w:rPr>
          <w:rFonts w:ascii="CMU Concrete" w:hAnsi="CMU Concrete"/>
        </w:rPr>
        <w:t>종속변수에</w:t>
      </w:r>
      <w:r w:rsidRPr="00020986">
        <w:rPr>
          <w:rFonts w:ascii="CMU Concrete" w:hAnsi="CMU Concrete"/>
        </w:rPr>
        <w:t xml:space="preserve"> </w:t>
      </w:r>
      <w:r w:rsidRPr="00020986">
        <w:rPr>
          <w:rFonts w:ascii="CMU Concrete" w:hAnsi="CMU Concrete"/>
        </w:rPr>
        <w:t>미치는</w:t>
      </w:r>
      <w:r w:rsidRPr="00020986">
        <w:rPr>
          <w:rFonts w:ascii="CMU Concrete" w:hAnsi="CMU Concrete"/>
        </w:rPr>
        <w:t xml:space="preserve"> </w:t>
      </w:r>
      <w:r w:rsidRPr="00020986">
        <w:rPr>
          <w:rFonts w:ascii="CMU Concrete" w:hAnsi="CMU Concrete"/>
        </w:rPr>
        <w:t>영향도에</w:t>
      </w:r>
      <w:r w:rsidRPr="00020986">
        <w:rPr>
          <w:rFonts w:ascii="CMU Concrete" w:hAnsi="CMU Concrete"/>
        </w:rPr>
        <w:t xml:space="preserve"> </w:t>
      </w:r>
      <w:r w:rsidRPr="00020986">
        <w:rPr>
          <w:rFonts w:ascii="CMU Concrete" w:hAnsi="CMU Concrete"/>
        </w:rPr>
        <w:t>따라</w:t>
      </w:r>
      <w:r w:rsidRPr="00020986">
        <w:rPr>
          <w:rFonts w:ascii="CMU Concrete" w:hAnsi="CMU Concrete"/>
        </w:rPr>
        <w:t xml:space="preserve"> </w:t>
      </w:r>
      <w:r w:rsidRPr="00020986">
        <w:rPr>
          <w:rFonts w:ascii="CMU Concrete" w:hAnsi="CMU Concrete"/>
        </w:rPr>
        <w:t>독립변수를</w:t>
      </w:r>
      <w:r w:rsidRPr="00020986">
        <w:rPr>
          <w:rFonts w:ascii="CMU Concrete" w:hAnsi="CMU Concrete"/>
        </w:rPr>
        <w:t xml:space="preserve"> </w:t>
      </w:r>
      <w:r w:rsidRPr="00020986">
        <w:rPr>
          <w:rFonts w:ascii="CMU Concrete" w:hAnsi="CMU Concrete"/>
        </w:rPr>
        <w:t>여러</w:t>
      </w:r>
      <w:r w:rsidRPr="00020986">
        <w:rPr>
          <w:rFonts w:ascii="CMU Concrete" w:hAnsi="CMU Concrete"/>
        </w:rPr>
        <w:t xml:space="preserve"> </w:t>
      </w:r>
      <w:r w:rsidRPr="00020986">
        <w:rPr>
          <w:rFonts w:ascii="CMU Concrete" w:hAnsi="CMU Concrete"/>
        </w:rPr>
        <w:t>개의</w:t>
      </w:r>
      <w:r w:rsidRPr="00020986">
        <w:rPr>
          <w:rFonts w:ascii="CMU Concrete" w:hAnsi="CMU Concrete"/>
        </w:rPr>
        <w:t xml:space="preserve"> </w:t>
      </w:r>
      <w:r w:rsidRPr="00020986">
        <w:rPr>
          <w:rFonts w:ascii="CMU Concrete" w:hAnsi="CMU Concrete"/>
        </w:rPr>
        <w:t>구간으로</w:t>
      </w:r>
      <w:r w:rsidRPr="00020986">
        <w:rPr>
          <w:rFonts w:ascii="CMU Concrete" w:hAnsi="CMU Concrete"/>
        </w:rPr>
        <w:t xml:space="preserve"> </w:t>
      </w:r>
      <w:r w:rsidRPr="00020986">
        <w:rPr>
          <w:rFonts w:ascii="CMU Concrete" w:hAnsi="CMU Concrete"/>
        </w:rPr>
        <w:t>나눕니다</w:t>
      </w:r>
      <w:r w:rsidRPr="00020986">
        <w:rPr>
          <w:rFonts w:ascii="CMU Concrete" w:hAnsi="CMU Concrete"/>
        </w:rPr>
        <w:t>.</w:t>
      </w:r>
      <w:r w:rsidR="00020986" w:rsidRPr="00020986">
        <w:rPr>
          <w:rFonts w:ascii="CMU Concrete" w:hAnsi="CMU Concrete"/>
        </w:rPr>
        <w:br/>
      </w:r>
    </w:p>
    <w:p w14:paraId="6D6CF4CB" w14:textId="77777777" w:rsidR="00F54B5D" w:rsidRPr="00020986" w:rsidRDefault="00F54B5D" w:rsidP="00401892">
      <w:pPr>
        <w:numPr>
          <w:ilvl w:val="0"/>
          <w:numId w:val="106"/>
        </w:numPr>
        <w:spacing w:before="100" w:beforeAutospacing="1" w:after="100" w:afterAutospacing="1"/>
        <w:jc w:val="left"/>
        <w:rPr>
          <w:rFonts w:ascii="CMU Concrete" w:hAnsi="CMU Concrete"/>
        </w:rPr>
      </w:pPr>
      <w:r w:rsidRPr="00F54B5D">
        <w:rPr>
          <w:rFonts w:hint="eastAsia"/>
          <w:b/>
          <w:bCs/>
        </w:rPr>
        <w:t>행렬변환</w:t>
      </w:r>
      <w:r>
        <w:br/>
      </w:r>
      <w:r>
        <w:rPr>
          <w:rFonts w:ascii="CMU Concrete" w:hAnsi="CMU Concrete" w:hint="eastAsia"/>
        </w:rPr>
        <w:t>행과</w:t>
      </w:r>
      <w:r>
        <w:rPr>
          <w:rFonts w:ascii="CMU Concrete" w:hAnsi="CMU Concrete" w:hint="eastAsia"/>
        </w:rPr>
        <w:t xml:space="preserve"> </w:t>
      </w:r>
      <w:r>
        <w:rPr>
          <w:rFonts w:ascii="CMU Concrete" w:hAnsi="CMU Concrete" w:hint="eastAsia"/>
        </w:rPr>
        <w:t>열을</w:t>
      </w:r>
      <w:r>
        <w:rPr>
          <w:rFonts w:ascii="CMU Concrete" w:hAnsi="CMU Concrete" w:hint="eastAsia"/>
        </w:rPr>
        <w:t xml:space="preserve"> </w:t>
      </w:r>
      <w:r>
        <w:rPr>
          <w:rFonts w:ascii="CMU Concrete" w:hAnsi="CMU Concrete" w:hint="eastAsia"/>
        </w:rPr>
        <w:t>전환하여</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변환합니다</w:t>
      </w:r>
      <w:r>
        <w:rPr>
          <w:rFonts w:ascii="CMU Concrete" w:hAnsi="CMU Concrete" w:hint="eastAsia"/>
        </w:rPr>
        <w:t>.</w:t>
      </w:r>
      <w:r w:rsidRPr="00020986">
        <w:rPr>
          <w:rFonts w:ascii="CMU Concrete" w:hAnsi="CMU Concrete"/>
        </w:rPr>
        <w:br/>
      </w:r>
    </w:p>
    <w:p w14:paraId="07F81293" w14:textId="77777777" w:rsidR="00DB231D" w:rsidRDefault="00F54B5D" w:rsidP="00401892">
      <w:pPr>
        <w:numPr>
          <w:ilvl w:val="0"/>
          <w:numId w:val="106"/>
        </w:numPr>
        <w:spacing w:before="100" w:beforeAutospacing="1" w:after="100" w:afterAutospacing="1"/>
        <w:jc w:val="left"/>
        <w:rPr>
          <w:rFonts w:ascii="CMU Concrete" w:hAnsi="CMU Concrete"/>
        </w:rPr>
      </w:pPr>
      <w:r w:rsidRPr="00F54B5D">
        <w:rPr>
          <w:rFonts w:ascii="CMU Concrete" w:hAnsi="CMU Concrete" w:hint="eastAsia"/>
          <w:b/>
          <w:bCs/>
        </w:rPr>
        <w:t>형태소</w:t>
      </w:r>
      <w:r w:rsidRPr="00F54B5D">
        <w:rPr>
          <w:rFonts w:ascii="CMU Concrete" w:hAnsi="CMU Concrete" w:hint="eastAsia"/>
          <w:b/>
          <w:bCs/>
        </w:rPr>
        <w:t xml:space="preserve"> </w:t>
      </w:r>
      <w:r w:rsidRPr="00F54B5D">
        <w:rPr>
          <w:rFonts w:ascii="CMU Concrete" w:hAnsi="CMU Concrete" w:hint="eastAsia"/>
          <w:b/>
          <w:bCs/>
        </w:rPr>
        <w:t>분석</w:t>
      </w:r>
      <w:r w:rsidRPr="00F54B5D">
        <w:rPr>
          <w:rFonts w:ascii="CMU Concrete" w:hAnsi="CMU Concrete" w:hint="eastAsia"/>
          <w:b/>
          <w:bCs/>
        </w:rPr>
        <w:t xml:space="preserve"> </w:t>
      </w:r>
      <w:r w:rsidRPr="00F54B5D">
        <w:rPr>
          <w:rFonts w:ascii="CMU Concrete" w:hAnsi="CMU Concrete"/>
          <w:b/>
          <w:bCs/>
        </w:rPr>
        <w:t>2</w:t>
      </w:r>
      <w:r>
        <w:rPr>
          <w:rFonts w:ascii="CMU Concrete" w:hAnsi="CMU Concrete"/>
        </w:rPr>
        <w:br/>
      </w:r>
      <w:r>
        <w:rPr>
          <w:rFonts w:ascii="CMU Concrete" w:hAnsi="CMU Concrete" w:hint="eastAsia"/>
        </w:rPr>
        <w:t>형태소</w:t>
      </w:r>
      <w:r>
        <w:rPr>
          <w:rFonts w:ascii="CMU Concrete" w:hAnsi="CMU Concrete" w:hint="eastAsia"/>
        </w:rPr>
        <w:t xml:space="preserve"> </w:t>
      </w:r>
      <w:r>
        <w:rPr>
          <w:rFonts w:ascii="CMU Concrete" w:hAnsi="CMU Concrete" w:hint="eastAsia"/>
        </w:rPr>
        <w:t>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52ED4A92" w14:textId="77777777" w:rsidR="00F54B5D" w:rsidRPr="00020986" w:rsidRDefault="00F54B5D" w:rsidP="00F54B5D">
      <w:pPr>
        <w:spacing w:before="100" w:beforeAutospacing="1" w:after="100" w:afterAutospacing="1"/>
        <w:ind w:left="720"/>
        <w:jc w:val="left"/>
        <w:rPr>
          <w:rFonts w:ascii="CMU Concrete" w:hAnsi="CMU Concrete"/>
        </w:rPr>
      </w:pPr>
    </w:p>
    <w:p w14:paraId="7452B394" w14:textId="77777777" w:rsidR="00DB231D" w:rsidRPr="00D4048A" w:rsidRDefault="00DB231D" w:rsidP="00822CCC">
      <w:pPr>
        <w:pStyle w:val="000"/>
        <w:ind w:firstLine="108"/>
      </w:pPr>
      <w:bookmarkStart w:id="410" w:name="_Toc93916075"/>
      <w:bookmarkStart w:id="411" w:name="_Toc94670611"/>
      <w:bookmarkStart w:id="412" w:name="_Toc94688364"/>
      <w:bookmarkStart w:id="413" w:name="_Toc206929724"/>
      <w:bookmarkStart w:id="414" w:name="_Toc206929892"/>
      <w:bookmarkStart w:id="415" w:name="_Toc206930059"/>
      <w:bookmarkStart w:id="416" w:name="_Toc207077205"/>
      <w:bookmarkStart w:id="417" w:name="_Toc207077368"/>
      <w:bookmarkStart w:id="418" w:name="_Toc207077530"/>
      <w:bookmarkStart w:id="419" w:name="_Toc207079502"/>
      <w:bookmarkStart w:id="420" w:name="_Toc207079665"/>
      <w:bookmarkStart w:id="421" w:name="_Toc283655266"/>
      <w:bookmarkStart w:id="422" w:name="_Toc364410985"/>
      <w:bookmarkStart w:id="423" w:name="_Toc67925524"/>
      <w:r w:rsidRPr="00D4048A">
        <w:t>3.2.1 결측치 처리</w:t>
      </w:r>
      <w:bookmarkEnd w:id="410"/>
      <w:bookmarkEnd w:id="411"/>
      <w:bookmarkEnd w:id="412"/>
      <w:r w:rsidRPr="00D4048A">
        <w:t xml:space="preserve"> 노드</w:t>
      </w:r>
      <w:bookmarkEnd w:id="413"/>
      <w:bookmarkEnd w:id="414"/>
      <w:bookmarkEnd w:id="415"/>
      <w:bookmarkEnd w:id="416"/>
      <w:bookmarkEnd w:id="417"/>
      <w:bookmarkEnd w:id="418"/>
      <w:bookmarkEnd w:id="419"/>
      <w:bookmarkEnd w:id="420"/>
      <w:bookmarkEnd w:id="421"/>
      <w:bookmarkEnd w:id="422"/>
      <w:bookmarkEnd w:id="423"/>
    </w:p>
    <w:tbl>
      <w:tblPr>
        <w:tblW w:w="0" w:type="auto"/>
        <w:tblLook w:val="01E0" w:firstRow="1" w:lastRow="1" w:firstColumn="1" w:lastColumn="1" w:noHBand="0" w:noVBand="0"/>
      </w:tblPr>
      <w:tblGrid>
        <w:gridCol w:w="1713"/>
        <w:gridCol w:w="7073"/>
      </w:tblGrid>
      <w:tr w:rsidR="00DB231D" w:rsidRPr="00D4048A" w14:paraId="6722E14D" w14:textId="77777777" w:rsidTr="007231D9">
        <w:tc>
          <w:tcPr>
            <w:tcW w:w="1728" w:type="dxa"/>
            <w:vAlign w:val="center"/>
          </w:tcPr>
          <w:p w14:paraId="23C02E3A" w14:textId="77777777" w:rsidR="00DB231D" w:rsidRPr="00D4048A" w:rsidRDefault="00B32DD7" w:rsidP="00AE3A66">
            <w:pPr>
              <w:pStyle w:val="af"/>
            </w:pPr>
            <w:r>
              <w:rPr>
                <w:noProof/>
              </w:rPr>
              <w:drawing>
                <wp:inline distT="0" distB="0" distL="0" distR="0" wp14:anchorId="73E9C782" wp14:editId="024BEB51">
                  <wp:extent cx="638175" cy="466725"/>
                  <wp:effectExtent l="0" t="0" r="9525" b="9525"/>
                  <wp:docPr id="173" name="그림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tc>
        <w:tc>
          <w:tcPr>
            <w:tcW w:w="7256" w:type="dxa"/>
            <w:vAlign w:val="center"/>
          </w:tcPr>
          <w:p w14:paraId="1EBA2B7B" w14:textId="77777777" w:rsidR="00DB231D" w:rsidRPr="00D4048A" w:rsidRDefault="00DB231D"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결측치가</w:t>
            </w:r>
            <w:r w:rsidRPr="00D4048A">
              <w:rPr>
                <w:rFonts w:ascii="CMU Concrete" w:hAnsi="CMU Concrete"/>
              </w:rPr>
              <w:t xml:space="preserve"> </w:t>
            </w:r>
            <w:r w:rsidRPr="00D4048A">
              <w:rPr>
                <w:rFonts w:ascii="CMU Concrete" w:hAnsi="CMU Concrete"/>
              </w:rPr>
              <w:t>존재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지정값으로</w:t>
            </w:r>
            <w:r w:rsidRPr="00D4048A">
              <w:rPr>
                <w:rFonts w:ascii="CMU Concrete" w:hAnsi="CMU Concrete"/>
              </w:rPr>
              <w:t xml:space="preserve"> </w:t>
            </w:r>
            <w:r w:rsidRPr="00D4048A">
              <w:rPr>
                <w:rFonts w:ascii="CMU Concrete" w:hAnsi="CMU Concrete"/>
              </w:rPr>
              <w:t>채워</w:t>
            </w:r>
            <w:r w:rsidRPr="00D4048A">
              <w:rPr>
                <w:rFonts w:ascii="CMU Concrete" w:hAnsi="CMU Concrete"/>
              </w:rPr>
              <w:t xml:space="preserve"> </w:t>
            </w:r>
            <w:r w:rsidRPr="00D4048A">
              <w:rPr>
                <w:rFonts w:ascii="CMU Concrete" w:hAnsi="CMU Concrete"/>
              </w:rPr>
              <w:t>넣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402A3C16" w14:textId="77777777" w:rsidR="00DB231D" w:rsidRPr="00D4048A" w:rsidRDefault="00DB231D" w:rsidP="00DB231D">
      <w:pPr>
        <w:pStyle w:val="11"/>
      </w:pPr>
      <w:r w:rsidRPr="00D4048A">
        <w:t>사용법</w:t>
      </w:r>
    </w:p>
    <w:p w14:paraId="2F4FEE29" w14:textId="77777777" w:rsidR="00DB231D" w:rsidRPr="00D4048A" w:rsidRDefault="00DB231D" w:rsidP="00DB231D">
      <w:pPr>
        <w:pStyle w:val="p2"/>
        <w:numPr>
          <w:ilvl w:val="0"/>
          <w:numId w:val="26"/>
        </w:numPr>
        <w:rPr>
          <w:rFonts w:ascii="CMU Concrete" w:hAnsi="CMU Concrete"/>
        </w:rPr>
      </w:pPr>
      <w:r w:rsidRPr="00D4048A">
        <w:rPr>
          <w:rFonts w:ascii="CMU Concrete" w:hAnsi="CMU Concrete"/>
          <w:b/>
        </w:rPr>
        <w:t>연속형</w:t>
      </w:r>
      <w:r w:rsidRPr="00D4048A">
        <w:rPr>
          <w:rFonts w:ascii="CMU Concrete" w:hAnsi="CMU Concrete"/>
          <w:b/>
        </w:rPr>
        <w:t xml:space="preserve"> </w:t>
      </w:r>
      <w:r w:rsidRPr="00D4048A">
        <w:rPr>
          <w:rFonts w:ascii="CMU Concrete" w:hAnsi="CMU Concrete"/>
          <w:b/>
        </w:rPr>
        <w:t>변수</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채우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28707064" w14:textId="77777777" w:rsidR="00DB231D" w:rsidRDefault="00DB231D" w:rsidP="00DB231D">
      <w:pPr>
        <w:pStyle w:val="p2"/>
        <w:numPr>
          <w:ilvl w:val="0"/>
          <w:numId w:val="26"/>
        </w:numPr>
        <w:rPr>
          <w:rFonts w:ascii="CMU Concrete" w:hAnsi="CMU Concrete"/>
        </w:rPr>
      </w:pPr>
      <w:r w:rsidRPr="00D4048A">
        <w:rPr>
          <w:rFonts w:ascii="CMU Concrete" w:hAnsi="CMU Concrete"/>
          <w:b/>
          <w:bCs/>
        </w:rPr>
        <w:t>이산형</w:t>
      </w:r>
      <w:r w:rsidRPr="00D4048A">
        <w:rPr>
          <w:rFonts w:ascii="CMU Concrete" w:hAnsi="CMU Concrete"/>
          <w:b/>
          <w:bCs/>
        </w:rPr>
        <w:t xml:space="preserve"> </w:t>
      </w:r>
      <w:r w:rsidRPr="00D4048A">
        <w:rPr>
          <w:rFonts w:ascii="CMU Concrete" w:hAnsi="CMU Concrete"/>
          <w:b/>
          <w:bCs/>
        </w:rPr>
        <w:t>변수</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채우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7C946977" w14:textId="77777777" w:rsidR="00C85F44" w:rsidRDefault="00C85F44" w:rsidP="00C85F44">
      <w:pPr>
        <w:pStyle w:val="p2"/>
        <w:rPr>
          <w:rFonts w:ascii="CMU Concrete" w:hAnsi="CMU Concrete"/>
        </w:rPr>
      </w:pPr>
    </w:p>
    <w:p w14:paraId="649F02D3" w14:textId="77777777" w:rsidR="00DB231D" w:rsidRPr="00D4048A" w:rsidRDefault="00DB231D" w:rsidP="00DB231D">
      <w:pPr>
        <w:pStyle w:val="11"/>
        <w:rPr>
          <w:szCs w:val="22"/>
        </w:rPr>
      </w:pPr>
      <w:r w:rsidRPr="00D4048A">
        <w:t>속성</w:t>
      </w:r>
    </w:p>
    <w:tbl>
      <w:tblPr>
        <w:tblW w:w="505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889"/>
        <w:gridCol w:w="1158"/>
        <w:gridCol w:w="3551"/>
        <w:gridCol w:w="780"/>
        <w:gridCol w:w="2485"/>
      </w:tblGrid>
      <w:tr w:rsidR="00DB231D" w:rsidRPr="00D4048A" w14:paraId="4A424B0D" w14:textId="77777777" w:rsidTr="004E24CB">
        <w:trPr>
          <w:trHeight w:val="242"/>
          <w:tblCellSpacing w:w="0" w:type="dxa"/>
          <w:jc w:val="center"/>
        </w:trPr>
        <w:tc>
          <w:tcPr>
            <w:tcW w:w="50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33C3796" w14:textId="77777777" w:rsidR="00DB231D" w:rsidRPr="00D4048A" w:rsidRDefault="00DB231D" w:rsidP="007231D9">
            <w:pPr>
              <w:pStyle w:val="ae"/>
              <w:rPr>
                <w:rFonts w:ascii="CMU Concrete" w:hAnsi="CMU Concrete"/>
              </w:rPr>
            </w:pPr>
            <w:r w:rsidRPr="00D4048A">
              <w:rPr>
                <w:rFonts w:ascii="CMU Concrete" w:hAnsi="CMU Concrete"/>
              </w:rPr>
              <w:t>속성그룹</w:t>
            </w:r>
          </w:p>
        </w:tc>
        <w:tc>
          <w:tcPr>
            <w:tcW w:w="65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2D54A6" w14:textId="77777777" w:rsidR="00DB231D" w:rsidRPr="00D4048A" w:rsidRDefault="00DB231D" w:rsidP="007231D9">
            <w:pPr>
              <w:pStyle w:val="ae"/>
              <w:rPr>
                <w:rFonts w:ascii="CMU Concrete" w:hAnsi="CMU Concrete"/>
              </w:rPr>
            </w:pPr>
            <w:r w:rsidRPr="00D4048A">
              <w:rPr>
                <w:rFonts w:ascii="CMU Concrete" w:hAnsi="CMU Concrete"/>
              </w:rPr>
              <w:t>속성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E15585D" w14:textId="77777777" w:rsidR="00DB231D" w:rsidRPr="00D4048A" w:rsidRDefault="00DB231D" w:rsidP="007231D9">
            <w:pPr>
              <w:pStyle w:val="ae"/>
              <w:rPr>
                <w:rFonts w:ascii="CMU Concrete" w:hAnsi="CMU Concrete"/>
              </w:rPr>
            </w:pPr>
            <w:r w:rsidRPr="00D4048A">
              <w:rPr>
                <w:rFonts w:ascii="CMU Concrete" w:hAnsi="CMU Concrete"/>
              </w:rPr>
              <w:t>설명</w:t>
            </w:r>
          </w:p>
        </w:tc>
        <w:tc>
          <w:tcPr>
            <w:tcW w:w="43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3EBF5ED" w14:textId="77777777" w:rsidR="00DB231D" w:rsidRPr="00D4048A" w:rsidRDefault="00DB231D" w:rsidP="007231D9">
            <w:pPr>
              <w:pStyle w:val="ae"/>
              <w:rPr>
                <w:rFonts w:ascii="CMU Concrete" w:hAnsi="CMU Concrete"/>
              </w:rPr>
            </w:pPr>
            <w:r w:rsidRPr="00D4048A">
              <w:rPr>
                <w:rFonts w:ascii="CMU Concrete" w:hAnsi="CMU Concrete"/>
              </w:rPr>
              <w:t>기타</w:t>
            </w:r>
          </w:p>
        </w:tc>
        <w:tc>
          <w:tcPr>
            <w:tcW w:w="14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E464E9A" w14:textId="77777777" w:rsidR="00DB231D" w:rsidRPr="00D4048A" w:rsidRDefault="00DB231D" w:rsidP="007231D9">
            <w:pPr>
              <w:pStyle w:val="ae"/>
              <w:rPr>
                <w:rFonts w:ascii="CMU Concrete" w:hAnsi="CMU Concrete"/>
              </w:rPr>
            </w:pPr>
            <w:r w:rsidRPr="00D4048A">
              <w:rPr>
                <w:rFonts w:ascii="CMU Concrete" w:hAnsi="CMU Concrete"/>
              </w:rPr>
              <w:t>비고</w:t>
            </w:r>
          </w:p>
        </w:tc>
      </w:tr>
      <w:tr w:rsidR="004E24CB" w:rsidRPr="00D4048A" w14:paraId="50416643" w14:textId="77777777" w:rsidTr="004E24CB">
        <w:trPr>
          <w:trHeight w:val="93"/>
          <w:tblCellSpacing w:w="0" w:type="dxa"/>
          <w:jc w:val="center"/>
        </w:trPr>
        <w:tc>
          <w:tcPr>
            <w:tcW w:w="50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C461B25" w14:textId="77777777" w:rsidR="004E24CB" w:rsidRPr="00D4048A" w:rsidRDefault="004E24CB" w:rsidP="007231D9">
            <w:pPr>
              <w:pStyle w:val="ae"/>
              <w:rPr>
                <w:rFonts w:ascii="CMU Concrete" w:hAnsi="CMU Concrete"/>
              </w:rPr>
            </w:pPr>
            <w:r w:rsidRPr="00D4048A">
              <w:rPr>
                <w:rFonts w:ascii="CMU Concrete" w:hAnsi="CMU Concrete"/>
              </w:rPr>
              <w:t>일반정보</w:t>
            </w: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88C4A15" w14:textId="77777777" w:rsidR="004E24CB" w:rsidRPr="00D4048A" w:rsidRDefault="004E24CB" w:rsidP="007231D9">
            <w:pPr>
              <w:jc w:val="center"/>
              <w:rPr>
                <w:rFonts w:ascii="CMU Concrete" w:hAnsi="CMU Concrete"/>
              </w:rPr>
            </w:pPr>
            <w:r w:rsidRPr="00D4048A">
              <w:rPr>
                <w:rFonts w:ascii="CMU Concrete" w:hAnsi="CMU Concrete"/>
              </w:rPr>
              <w:t>이름</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02FA59" w14:textId="77777777" w:rsidR="004E24CB" w:rsidRPr="00D4048A" w:rsidRDefault="004E24CB"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39" w:type="pct"/>
            <w:vMerge w:val="restart"/>
            <w:tcBorders>
              <w:top w:val="single" w:sz="2" w:space="0" w:color="999999"/>
              <w:left w:val="single" w:sz="2" w:space="0" w:color="999999"/>
              <w:right w:val="single" w:sz="6" w:space="0" w:color="999999"/>
            </w:tcBorders>
            <w:shd w:val="clear" w:color="auto" w:fill="auto"/>
            <w:vAlign w:val="center"/>
          </w:tcPr>
          <w:p w14:paraId="224ADF55" w14:textId="77777777" w:rsidR="004E24CB" w:rsidRPr="00D4048A" w:rsidRDefault="004E24CB" w:rsidP="004E24CB">
            <w:pPr>
              <w:jc w:val="center"/>
              <w:rPr>
                <w:rFonts w:ascii="CMU Concrete" w:hAnsi="CMU Concrete"/>
              </w:rPr>
            </w:pPr>
            <w:r>
              <w:rPr>
                <w:rFonts w:ascii="CMU Concrete" w:hint="eastAsia"/>
              </w:rPr>
              <w:t>선택</w:t>
            </w: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D667FCB" w14:textId="77777777" w:rsidR="004E24CB" w:rsidRPr="00D4048A" w:rsidRDefault="004E24CB" w:rsidP="004E24CB">
            <w:pPr>
              <w:jc w:val="center"/>
              <w:rPr>
                <w:rFonts w:ascii="CMU Concrete" w:hAnsi="CMU Concrete"/>
              </w:rPr>
            </w:pPr>
          </w:p>
        </w:tc>
      </w:tr>
      <w:tr w:rsidR="004E24CB" w:rsidRPr="00D4048A" w14:paraId="24337A83" w14:textId="77777777" w:rsidTr="004E24CB">
        <w:trPr>
          <w:trHeight w:val="71"/>
          <w:tblCellSpacing w:w="0" w:type="dxa"/>
          <w:jc w:val="center"/>
        </w:trPr>
        <w:tc>
          <w:tcPr>
            <w:tcW w:w="501"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7FCF82C" w14:textId="77777777" w:rsidR="004E24CB" w:rsidRPr="00D4048A" w:rsidRDefault="004E24CB" w:rsidP="007231D9">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EC9960A" w14:textId="77777777" w:rsidR="004E24CB" w:rsidRPr="00D4048A" w:rsidRDefault="004E24CB" w:rsidP="007231D9">
            <w:pPr>
              <w:jc w:val="center"/>
              <w:rPr>
                <w:rFonts w:ascii="CMU Concrete" w:hAnsi="CMU Concrete"/>
              </w:rPr>
            </w:pPr>
            <w:r w:rsidRPr="00D4048A">
              <w:rPr>
                <w:rFonts w:ascii="CMU Concrete" w:hAnsi="CMU Concrete"/>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68DC065" w14:textId="6DF81029" w:rsidR="004E24CB"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39" w:type="pct"/>
            <w:vMerge/>
            <w:tcBorders>
              <w:left w:val="single" w:sz="2" w:space="0" w:color="999999"/>
              <w:bottom w:val="single" w:sz="6" w:space="0" w:color="999999"/>
              <w:right w:val="single" w:sz="6" w:space="0" w:color="999999"/>
            </w:tcBorders>
            <w:shd w:val="clear" w:color="auto" w:fill="auto"/>
            <w:vAlign w:val="center"/>
          </w:tcPr>
          <w:p w14:paraId="171AB677" w14:textId="77777777" w:rsidR="004E24CB" w:rsidRPr="00D4048A" w:rsidRDefault="004E24CB" w:rsidP="004E24CB">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6D6A98D" w14:textId="77777777" w:rsidR="004E24CB" w:rsidRPr="00D4048A" w:rsidRDefault="004E24CB" w:rsidP="004E24CB">
            <w:pPr>
              <w:jc w:val="center"/>
              <w:rPr>
                <w:rFonts w:ascii="CMU Concrete" w:hAnsi="CMU Concrete"/>
              </w:rPr>
            </w:pPr>
          </w:p>
        </w:tc>
      </w:tr>
      <w:tr w:rsidR="00DB231D" w:rsidRPr="00D4048A" w14:paraId="52D16055" w14:textId="77777777" w:rsidTr="004E24CB">
        <w:trPr>
          <w:trHeight w:val="332"/>
          <w:tblCellSpacing w:w="0" w:type="dxa"/>
          <w:jc w:val="center"/>
        </w:trPr>
        <w:tc>
          <w:tcPr>
            <w:tcW w:w="501" w:type="pct"/>
            <w:vMerge w:val="restart"/>
            <w:tcBorders>
              <w:top w:val="single" w:sz="2" w:space="0" w:color="999999"/>
              <w:left w:val="single" w:sz="2" w:space="0" w:color="999999"/>
              <w:right w:val="single" w:sz="6" w:space="0" w:color="999999"/>
            </w:tcBorders>
            <w:shd w:val="clear" w:color="auto" w:fill="CCCCCC"/>
            <w:vAlign w:val="center"/>
          </w:tcPr>
          <w:p w14:paraId="65EFC9D5" w14:textId="77777777" w:rsidR="00DB231D" w:rsidRPr="00D4048A" w:rsidRDefault="00DB231D" w:rsidP="007231D9">
            <w:pPr>
              <w:pStyle w:val="ae"/>
              <w:rPr>
                <w:rFonts w:ascii="CMU Concrete" w:hAnsi="CMU Concrete"/>
              </w:rPr>
            </w:pPr>
            <w:r w:rsidRPr="00D4048A">
              <w:rPr>
                <w:rFonts w:ascii="CMU Concrete" w:hAnsi="CMU Concrete"/>
              </w:rPr>
              <w:t>선택사항</w:t>
            </w: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B1ECCD7" w14:textId="77777777" w:rsidR="00DB231D" w:rsidRPr="00D4048A" w:rsidRDefault="00DB231D" w:rsidP="007231D9">
            <w:pPr>
              <w:jc w:val="center"/>
              <w:rPr>
                <w:rFonts w:ascii="CMU Concrete" w:hAnsi="CMU Concrete"/>
              </w:rPr>
            </w:pPr>
            <w:r w:rsidRPr="00D4048A">
              <w:rPr>
                <w:rFonts w:ascii="CMU Concrete" w:hAnsi="CMU Concrete"/>
              </w:rPr>
              <w:t>대상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7A5337E" w14:textId="77777777" w:rsidR="00DB231D" w:rsidRPr="00D4048A" w:rsidRDefault="00DB231D" w:rsidP="007231D9">
            <w:pPr>
              <w:rPr>
                <w:rFonts w:ascii="CMU Concrete" w:hAnsi="CMU Concrete"/>
              </w:rPr>
            </w:pPr>
            <w:r w:rsidRPr="00D4048A">
              <w:rPr>
                <w:rFonts w:ascii="CMU Concrete" w:hAnsi="CMU Concrete"/>
              </w:rPr>
              <w:t>처리</w:t>
            </w:r>
            <w:r w:rsidRPr="00D4048A">
              <w:rPr>
                <w:rFonts w:ascii="CMU Concrete" w:hAnsi="CMU Concrete"/>
              </w:rPr>
              <w:t xml:space="preserve"> </w:t>
            </w:r>
            <w:r w:rsidR="00C73932" w:rsidRPr="00D4048A">
              <w:rPr>
                <w:rFonts w:ascii="CMU Concrete" w:hAnsi="CMU Concrete" w:hint="eastAsia"/>
              </w:rPr>
              <w:t>대상이</w:t>
            </w:r>
            <w:r w:rsidR="00C73932" w:rsidRPr="00D4048A">
              <w:rPr>
                <w:rFonts w:ascii="CMU Concrete" w:hAnsi="CMU Concrete" w:hint="eastAsia"/>
              </w:rPr>
              <w:t xml:space="preserve"> </w:t>
            </w:r>
            <w:r w:rsidR="00C73932" w:rsidRPr="00D4048A">
              <w:rPr>
                <w:rFonts w:ascii="CMU Concrete" w:hAnsi="CMU Concrete" w:hint="eastAsia"/>
              </w:rPr>
              <w:t>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B52505" w14:textId="77777777" w:rsidR="00DB231D" w:rsidRPr="00D4048A" w:rsidRDefault="00DB231D" w:rsidP="004E24CB">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B59E5CA" w14:textId="77777777" w:rsidR="00DB231D" w:rsidRPr="00D4048A" w:rsidRDefault="00DB231D" w:rsidP="004E24CB">
            <w:pPr>
              <w:jc w:val="center"/>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이산형</w:t>
            </w:r>
            <w:r w:rsidR="004E24CB">
              <w:rPr>
                <w:rFonts w:ascii="CMU Concrete" w:hAnsi="CMU Concrete" w:hint="eastAsia"/>
              </w:rPr>
              <w:t xml:space="preserve"> </w:t>
            </w:r>
            <w:r w:rsidRPr="00D4048A">
              <w:rPr>
                <w:rFonts w:ascii="CMU Concrete" w:hAnsi="CMU Concrete"/>
              </w:rPr>
              <w:t>변수만</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만</w:t>
            </w:r>
          </w:p>
        </w:tc>
      </w:tr>
      <w:tr w:rsidR="00DB231D" w:rsidRPr="00D4048A" w14:paraId="39C2F8EA" w14:textId="77777777" w:rsidTr="004E24CB">
        <w:trPr>
          <w:trHeight w:val="259"/>
          <w:tblCellSpacing w:w="0" w:type="dxa"/>
          <w:jc w:val="center"/>
        </w:trPr>
        <w:tc>
          <w:tcPr>
            <w:tcW w:w="501" w:type="pct"/>
            <w:vMerge/>
            <w:tcBorders>
              <w:left w:val="single" w:sz="2" w:space="0" w:color="999999"/>
              <w:right w:val="single" w:sz="6" w:space="0" w:color="999999"/>
            </w:tcBorders>
            <w:shd w:val="clear" w:color="auto" w:fill="CCCCCC"/>
            <w:vAlign w:val="center"/>
          </w:tcPr>
          <w:p w14:paraId="45697093" w14:textId="77777777" w:rsidR="00DB231D" w:rsidRPr="00D4048A" w:rsidRDefault="00DB231D" w:rsidP="007231D9">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9108D1E" w14:textId="77777777" w:rsidR="00DB231D" w:rsidRPr="00D4048A" w:rsidRDefault="00DB231D" w:rsidP="007231D9">
            <w:pPr>
              <w:jc w:val="cente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B02B050" w14:textId="77777777" w:rsidR="00DB231D" w:rsidRPr="00D4048A" w:rsidRDefault="00DB231D" w:rsidP="007231D9">
            <w:pPr>
              <w:rPr>
                <w:rFonts w:ascii="CMU Concrete" w:hAnsi="CMU Concrete"/>
              </w:rPr>
            </w:pPr>
            <w:r w:rsidRPr="00D4048A">
              <w:rPr>
                <w:rFonts w:ascii="CMU Concrete" w:hAnsi="CMU Concrete"/>
              </w:rPr>
              <w:t>변수가</w:t>
            </w:r>
            <w:r w:rsidRPr="00D4048A">
              <w:rPr>
                <w:rFonts w:ascii="CMU Concrete" w:hAnsi="CMU Concrete"/>
              </w:rPr>
              <w:t xml:space="preserve"> </w:t>
            </w:r>
            <w:r w:rsidRPr="00D4048A">
              <w:rPr>
                <w:rFonts w:ascii="CMU Concrete" w:hAnsi="CMU Concrete"/>
                <w:b/>
                <w:bCs/>
              </w:rPr>
              <w:t>연속형</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채워</w:t>
            </w:r>
            <w:r w:rsidRPr="00D4048A">
              <w:rPr>
                <w:rFonts w:ascii="CMU Concrete" w:hAnsi="CMU Concrete"/>
              </w:rPr>
              <w:t xml:space="preserve"> </w:t>
            </w:r>
            <w:r w:rsidRPr="00D4048A">
              <w:rPr>
                <w:rFonts w:ascii="CMU Concrete" w:hAnsi="CMU Concrete"/>
              </w:rPr>
              <w:t>넣을</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1329CA5" w14:textId="77777777" w:rsidR="00DB231D" w:rsidRPr="00D4048A" w:rsidRDefault="00DB231D" w:rsidP="004E24CB">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DB02688" w14:textId="77777777" w:rsidR="00DB231D" w:rsidRPr="00D4048A" w:rsidRDefault="00DB231D" w:rsidP="004E24CB">
            <w:pPr>
              <w:jc w:val="cente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중앙값</w:t>
            </w:r>
            <w:r w:rsidRPr="00D4048A">
              <w:rPr>
                <w:rFonts w:ascii="CMU Concrete" w:hAnsi="CMU Concrete"/>
              </w:rPr>
              <w:t xml:space="preserve">, </w:t>
            </w:r>
            <w:r w:rsidRPr="00D4048A">
              <w:rPr>
                <w:rFonts w:ascii="CMU Concrete" w:hAnsi="CMU Concrete"/>
              </w:rPr>
              <w:t>이전값</w:t>
            </w:r>
            <w:r w:rsidRPr="00D4048A">
              <w:rPr>
                <w:rFonts w:ascii="CMU Concrete" w:hAnsi="CMU Concrete"/>
              </w:rPr>
              <w:t xml:space="preserve">, </w:t>
            </w:r>
            <w:r w:rsidRPr="00D4048A">
              <w:rPr>
                <w:rFonts w:ascii="CMU Concrete" w:hAnsi="CMU Concrete"/>
              </w:rPr>
              <w:t>이후값</w:t>
            </w:r>
            <w:r w:rsidRPr="00D4048A">
              <w:rPr>
                <w:rFonts w:ascii="CMU Concrete" w:hAnsi="CMU Concrete"/>
              </w:rPr>
              <w:t xml:space="preserve">, </w:t>
            </w:r>
            <w:r w:rsidRPr="00D4048A">
              <w:rPr>
                <w:rFonts w:ascii="CMU Concrete" w:hAnsi="CMU Concrete"/>
              </w:rPr>
              <w:t>구간</w:t>
            </w:r>
            <w:r w:rsidRPr="00D4048A">
              <w:rPr>
                <w:rFonts w:ascii="CMU Concrete" w:hAnsi="CMU Concrete"/>
              </w:rPr>
              <w:t xml:space="preserve"> </w:t>
            </w:r>
            <w:r w:rsidRPr="00D4048A">
              <w:rPr>
                <w:rFonts w:ascii="CMU Concrete" w:hAnsi="CMU Concrete"/>
              </w:rPr>
              <w:t>평균</w:t>
            </w:r>
            <w:r w:rsidRPr="00D4048A">
              <w:rPr>
                <w:rFonts w:ascii="CMU Concrete" w:hAnsi="CMU Concrete"/>
              </w:rPr>
              <w:t>, 0</w:t>
            </w:r>
            <w:r w:rsidRPr="00D4048A">
              <w:rPr>
                <w:rFonts w:ascii="CMU Concrete" w:hAnsi="CMU Concrete"/>
              </w:rPr>
              <w:t>할당</w:t>
            </w:r>
            <w:r w:rsidRPr="00D4048A">
              <w:rPr>
                <w:rFonts w:ascii="CMU Concrete" w:hAnsi="CMU Concrete"/>
              </w:rPr>
              <w:t>.</w:t>
            </w:r>
          </w:p>
        </w:tc>
      </w:tr>
      <w:tr w:rsidR="00DB231D" w:rsidRPr="00D4048A" w14:paraId="5F72302E" w14:textId="77777777" w:rsidTr="004E24CB">
        <w:trPr>
          <w:trHeight w:val="298"/>
          <w:tblCellSpacing w:w="0" w:type="dxa"/>
          <w:jc w:val="center"/>
        </w:trPr>
        <w:tc>
          <w:tcPr>
            <w:tcW w:w="501" w:type="pct"/>
            <w:vMerge/>
            <w:tcBorders>
              <w:left w:val="single" w:sz="2" w:space="0" w:color="999999"/>
              <w:bottom w:val="single" w:sz="6" w:space="0" w:color="999999"/>
              <w:right w:val="single" w:sz="6" w:space="0" w:color="999999"/>
            </w:tcBorders>
            <w:shd w:val="clear" w:color="auto" w:fill="auto"/>
            <w:vAlign w:val="center"/>
          </w:tcPr>
          <w:p w14:paraId="07D3EF42" w14:textId="77777777" w:rsidR="00DB231D" w:rsidRPr="00D4048A" w:rsidRDefault="00DB231D" w:rsidP="007231D9">
            <w:pPr>
              <w:rPr>
                <w:rFonts w:ascii="CMU Concrete" w:hAnsi="CMU Concrete"/>
              </w:rPr>
            </w:pPr>
          </w:p>
        </w:tc>
        <w:tc>
          <w:tcPr>
            <w:tcW w:w="652"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88E6248" w14:textId="77777777" w:rsidR="00DB231D" w:rsidRPr="00D4048A" w:rsidRDefault="00DB231D" w:rsidP="007231D9">
            <w:pPr>
              <w:jc w:val="center"/>
              <w:rPr>
                <w:rFonts w:ascii="CMU Concrete" w:hAnsi="CMU Concrete"/>
              </w:rPr>
            </w:pP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w:t>
            </w:r>
          </w:p>
        </w:tc>
        <w:tc>
          <w:tcPr>
            <w:tcW w:w="20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95D63E9" w14:textId="77777777" w:rsidR="00DB231D" w:rsidRPr="00D4048A" w:rsidRDefault="00DB231D" w:rsidP="007231D9">
            <w:pPr>
              <w:rPr>
                <w:rFonts w:ascii="CMU Concrete" w:hAnsi="CMU Concrete"/>
              </w:rPr>
            </w:pPr>
            <w:r w:rsidRPr="00D4048A">
              <w:rPr>
                <w:rFonts w:ascii="CMU Concrete" w:hAnsi="CMU Concrete"/>
                <w:bCs/>
              </w:rPr>
              <w:t>변수가</w:t>
            </w:r>
            <w:r w:rsidRPr="00D4048A">
              <w:rPr>
                <w:rFonts w:ascii="CMU Concrete" w:hAnsi="CMU Concrete"/>
                <w:b/>
                <w:bCs/>
              </w:rPr>
              <w:t xml:space="preserve"> </w:t>
            </w:r>
            <w:r w:rsidRPr="00D4048A">
              <w:rPr>
                <w:rFonts w:ascii="CMU Concrete" w:hAnsi="CMU Concrete"/>
                <w:b/>
                <w:bCs/>
              </w:rPr>
              <w:t>이산형</w:t>
            </w:r>
            <w:r w:rsidRPr="00D4048A">
              <w:rPr>
                <w:rFonts w:ascii="CMU Concrete" w:hAnsi="CMU Concrete"/>
                <w:bCs/>
              </w:rPr>
              <w:t>일</w:t>
            </w:r>
            <w:r w:rsidRPr="00D4048A">
              <w:rPr>
                <w:rFonts w:ascii="CMU Concrete" w:hAnsi="CMU Concrete"/>
                <w:bCs/>
              </w:rPr>
              <w:t xml:space="preserve"> </w:t>
            </w:r>
            <w:r w:rsidRPr="00D4048A">
              <w:rPr>
                <w:rFonts w:ascii="CMU Concrete" w:hAnsi="CMU Concrete"/>
                <w:bCs/>
              </w:rPr>
              <w:t>경우</w:t>
            </w:r>
            <w:r w:rsidRPr="00D4048A">
              <w:rPr>
                <w:rFonts w:ascii="CMU Concrete" w:hAnsi="CMU Concrete"/>
                <w:bCs/>
              </w:rPr>
              <w:t xml:space="preserve"> </w:t>
            </w:r>
            <w:r w:rsidRPr="00D4048A">
              <w:rPr>
                <w:rFonts w:ascii="CMU Concrete" w:hAnsi="CMU Concrete"/>
                <w:bCs/>
              </w:rPr>
              <w:t>채워</w:t>
            </w:r>
            <w:r w:rsidRPr="00D4048A">
              <w:rPr>
                <w:rFonts w:ascii="CMU Concrete" w:hAnsi="CMU Concrete"/>
                <w:bCs/>
              </w:rPr>
              <w:t xml:space="preserve"> </w:t>
            </w:r>
            <w:r w:rsidRPr="00D4048A">
              <w:rPr>
                <w:rFonts w:ascii="CMU Concrete" w:hAnsi="CMU Concrete"/>
                <w:bCs/>
              </w:rPr>
              <w:t>넣을</w:t>
            </w:r>
            <w:r w:rsidRPr="00D4048A">
              <w:rPr>
                <w:rFonts w:ascii="CMU Concrete" w:hAnsi="CMU Concrete"/>
                <w:bCs/>
              </w:rPr>
              <w:t xml:space="preserve"> </w:t>
            </w:r>
            <w:r w:rsidRPr="00D4048A">
              <w:rPr>
                <w:rFonts w:ascii="CMU Concrete" w:hAnsi="CMU Concrete"/>
                <w:bCs/>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39"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CEAFDE" w14:textId="77777777" w:rsidR="00DB231D" w:rsidRPr="00D4048A" w:rsidRDefault="00DB231D" w:rsidP="004E24CB">
            <w:pPr>
              <w:jc w:val="center"/>
              <w:rPr>
                <w:rFonts w:ascii="CMU Concrete" w:hAnsi="CMU Concrete"/>
              </w:rPr>
            </w:pPr>
          </w:p>
        </w:tc>
        <w:tc>
          <w:tcPr>
            <w:tcW w:w="14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A3DC9C3" w14:textId="77777777" w:rsidR="00DB231D" w:rsidRPr="00D4048A" w:rsidRDefault="00DB231D" w:rsidP="004E24CB">
            <w:pPr>
              <w:jc w:val="center"/>
              <w:rPr>
                <w:rFonts w:ascii="CMU Concrete" w:hAnsi="CMU Concrete"/>
              </w:rPr>
            </w:pPr>
            <w:r w:rsidRPr="00D4048A">
              <w:rPr>
                <w:rFonts w:ascii="CMU Concrete" w:hAnsi="CMU Concrete"/>
              </w:rPr>
              <w:t>최대회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최소회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이전값</w:t>
            </w:r>
            <w:r w:rsidRPr="00D4048A">
              <w:rPr>
                <w:rFonts w:ascii="CMU Concrete" w:hAnsi="CMU Concrete"/>
              </w:rPr>
              <w:t xml:space="preserve">, </w:t>
            </w:r>
            <w:r w:rsidRPr="00D4048A">
              <w:rPr>
                <w:rFonts w:ascii="CMU Concrete" w:hAnsi="CMU Concrete"/>
              </w:rPr>
              <w:t>이후값</w:t>
            </w:r>
          </w:p>
        </w:tc>
      </w:tr>
    </w:tbl>
    <w:p w14:paraId="3AAF3598" w14:textId="77777777" w:rsidR="00DB231D" w:rsidRPr="00D4048A" w:rsidRDefault="00DB231D" w:rsidP="00DB231D">
      <w:pPr>
        <w:pStyle w:val="11"/>
      </w:pPr>
    </w:p>
    <w:p w14:paraId="6EA7DCBC" w14:textId="77777777" w:rsidR="00DB231D" w:rsidRDefault="00DB231D" w:rsidP="00DB231D">
      <w:pPr>
        <w:pStyle w:val="11"/>
      </w:pPr>
      <w:r w:rsidRPr="00D4048A">
        <w:t>채우기</w:t>
      </w:r>
      <w:r w:rsidRPr="00D4048A">
        <w:t xml:space="preserve"> </w:t>
      </w:r>
      <w:r w:rsidRPr="00D4048A">
        <w:t>값</w:t>
      </w:r>
      <w:r w:rsidRPr="00D4048A">
        <w:t xml:space="preserve"> </w:t>
      </w:r>
      <w:r w:rsidRPr="00D4048A">
        <w:t>정의</w:t>
      </w:r>
    </w:p>
    <w:tbl>
      <w:tblPr>
        <w:tblW w:w="0" w:type="auto"/>
        <w:tblCellSpacing w:w="0" w:type="dxa"/>
        <w:tblInd w:w="3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254"/>
        <w:gridCol w:w="2495"/>
        <w:gridCol w:w="4991"/>
      </w:tblGrid>
      <w:tr w:rsidR="00DB231D" w:rsidRPr="00D4048A" w14:paraId="4C6294A3" w14:textId="77777777" w:rsidTr="004E24CB">
        <w:trPr>
          <w:trHeight w:val="230"/>
          <w:tblCellSpacing w:w="0" w:type="dxa"/>
        </w:trPr>
        <w:tc>
          <w:tcPr>
            <w:tcW w:w="1254"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8CC144E" w14:textId="77777777" w:rsidR="00DB231D" w:rsidRPr="00D4048A" w:rsidRDefault="00DB231D" w:rsidP="007231D9">
            <w:pPr>
              <w:pStyle w:val="ae"/>
              <w:rPr>
                <w:rFonts w:ascii="CMU Concrete" w:hAnsi="CMU Concrete"/>
              </w:rPr>
            </w:pPr>
            <w:r w:rsidRPr="00D4048A">
              <w:rPr>
                <w:rFonts w:ascii="CMU Concrete" w:hAnsi="CMU Concrete"/>
              </w:rPr>
              <w:t>변수형태</w:t>
            </w:r>
          </w:p>
        </w:tc>
        <w:tc>
          <w:tcPr>
            <w:tcW w:w="249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0833BF7E" w14:textId="77777777" w:rsidR="00DB231D" w:rsidRPr="00D4048A" w:rsidRDefault="00DB231D" w:rsidP="007231D9">
            <w:pPr>
              <w:pStyle w:val="ae"/>
              <w:rPr>
                <w:rFonts w:ascii="CMU Concrete" w:hAnsi="CMU Concrete"/>
              </w:rPr>
            </w:pP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4445FF5E" w14:textId="77777777" w:rsidR="00DB231D" w:rsidRPr="00D4048A" w:rsidRDefault="00DB231D" w:rsidP="007231D9">
            <w:pPr>
              <w:pStyle w:val="ae"/>
              <w:rPr>
                <w:rFonts w:ascii="CMU Concrete" w:hAnsi="CMU Concrete"/>
              </w:rPr>
            </w:pPr>
            <w:r w:rsidRPr="00D4048A">
              <w:rPr>
                <w:rFonts w:ascii="CMU Concrete" w:hAnsi="CMU Concrete"/>
              </w:rPr>
              <w:t>설명</w:t>
            </w:r>
          </w:p>
        </w:tc>
      </w:tr>
      <w:tr w:rsidR="00DB231D" w:rsidRPr="00D4048A" w14:paraId="4DE77C3D" w14:textId="77777777" w:rsidTr="004E24CB">
        <w:trPr>
          <w:trHeight w:val="82"/>
          <w:tblCellSpacing w:w="0" w:type="dxa"/>
        </w:trPr>
        <w:tc>
          <w:tcPr>
            <w:tcW w:w="1254"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CED02BC" w14:textId="77777777" w:rsidR="00DB231D" w:rsidRPr="00D4048A" w:rsidRDefault="00DB231D" w:rsidP="007231D9">
            <w:pPr>
              <w:pStyle w:val="ae"/>
              <w:rPr>
                <w:rFonts w:ascii="CMU Concrete" w:hAnsi="CMU Concrete"/>
              </w:rPr>
            </w:pPr>
            <w:r w:rsidRPr="00D4048A">
              <w:rPr>
                <w:rFonts w:ascii="CMU Concrete" w:hAnsi="CMU Concrete"/>
              </w:rPr>
              <w:t>연속형</w:t>
            </w: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B8ED81D" w14:textId="77777777" w:rsidR="00DB231D" w:rsidRPr="00D4048A" w:rsidRDefault="00DB231D" w:rsidP="007231D9">
            <w:pPr>
              <w:jc w:val="center"/>
              <w:rPr>
                <w:rFonts w:ascii="CMU Concrete" w:hAnsi="CMU Concrete"/>
              </w:rPr>
            </w:pPr>
            <w:r w:rsidRPr="00D4048A">
              <w:rPr>
                <w:rFonts w:ascii="CMU Concrete" w:hAnsi="CMU Concrete"/>
              </w:rPr>
              <w:t>평균</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205A714"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평균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4165AFFF" w14:textId="77777777" w:rsidTr="004E24CB">
        <w:trPr>
          <w:trHeight w:val="60"/>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4495FF0F"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966C68E" w14:textId="77777777" w:rsidR="00DB231D" w:rsidRPr="00D4048A" w:rsidRDefault="00DB231D" w:rsidP="007231D9">
            <w:pPr>
              <w:jc w:val="center"/>
              <w:rPr>
                <w:rFonts w:ascii="CMU Concrete" w:hAnsi="CMU Concrete"/>
              </w:rPr>
            </w:pPr>
            <w:r w:rsidRPr="00D4048A">
              <w:rPr>
                <w:rFonts w:ascii="CMU Concrete" w:hAnsi="CMU Concrete"/>
              </w:rPr>
              <w:t>중앙</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06DC02D7"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중앙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786460A1" w14:textId="77777777" w:rsidTr="004E24CB">
        <w:trPr>
          <w:trHeight w:val="179"/>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751DA4D2"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0D490EAB" w14:textId="77777777" w:rsidR="00DB231D" w:rsidRPr="00D4048A" w:rsidRDefault="00DB231D" w:rsidP="007231D9">
            <w:pPr>
              <w:jc w:val="center"/>
              <w:rPr>
                <w:rFonts w:ascii="CMU Concrete" w:hAnsi="CMU Concrete"/>
              </w:rPr>
            </w:pPr>
            <w:r w:rsidRPr="00D4048A">
              <w:rPr>
                <w:rFonts w:ascii="CMU Concrete" w:hAnsi="CMU Concrete"/>
              </w:rPr>
              <w:t>이전</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6C46BB2"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전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1731CEEC" w14:textId="77777777" w:rsidTr="004E24CB">
        <w:trPr>
          <w:trHeight w:val="170"/>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3DDBFFF1"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BF69957" w14:textId="77777777" w:rsidR="00DB231D" w:rsidRPr="00D4048A" w:rsidRDefault="00DB231D" w:rsidP="007231D9">
            <w:pPr>
              <w:jc w:val="center"/>
              <w:rPr>
                <w:rFonts w:ascii="CMU Concrete" w:hAnsi="CMU Concrete"/>
              </w:rPr>
            </w:pPr>
            <w:r w:rsidRPr="00D4048A">
              <w:rPr>
                <w:rFonts w:ascii="CMU Concrete" w:hAnsi="CMU Concrete"/>
              </w:rPr>
              <w:t>이후</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E6581CF"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후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127CE9CC" w14:textId="77777777" w:rsidTr="004E24CB">
        <w:trPr>
          <w:trHeight w:val="148"/>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6CDBFCC9"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E7DAF0B" w14:textId="77777777" w:rsidR="00DB231D" w:rsidRPr="00D4048A" w:rsidRDefault="00DB231D" w:rsidP="007231D9">
            <w:pPr>
              <w:jc w:val="center"/>
              <w:rPr>
                <w:rFonts w:ascii="CMU Concrete" w:hAnsi="CMU Concrete"/>
              </w:rPr>
            </w:pPr>
            <w:r w:rsidRPr="00D4048A">
              <w:rPr>
                <w:rFonts w:ascii="CMU Concrete" w:hAnsi="CMU Concrete"/>
              </w:rPr>
              <w:t>구간평균</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6B114EF"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이전값</w:t>
            </w:r>
            <w:r w:rsidRPr="00D4048A">
              <w:rPr>
                <w:rFonts w:ascii="CMU Concrete" w:hAnsi="CMU Concrete"/>
              </w:rPr>
              <w:t xml:space="preserve"> + </w:t>
            </w:r>
            <w:r w:rsidRPr="00D4048A">
              <w:rPr>
                <w:rFonts w:ascii="CMU Concrete" w:hAnsi="CMU Concrete"/>
              </w:rPr>
              <w:t>이후값</w:t>
            </w:r>
            <w:r w:rsidRPr="00D4048A">
              <w:rPr>
                <w:rFonts w:ascii="CMU Concrete" w:hAnsi="CMU Concrete"/>
              </w:rPr>
              <w:t>)/2</w:t>
            </w:r>
            <w:r w:rsidRPr="00D4048A">
              <w:rPr>
                <w:rFonts w:ascii="CMU Concrete" w:hAnsi="CMU Concrete"/>
              </w:rPr>
              <w:t>의</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67C2DE93" w14:textId="77777777" w:rsidTr="004E24CB">
        <w:trPr>
          <w:trHeight w:val="141"/>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5D21E9D6"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9148F74" w14:textId="77777777" w:rsidR="00DB231D" w:rsidRPr="00D4048A" w:rsidRDefault="00DB231D" w:rsidP="007231D9">
            <w:pPr>
              <w:jc w:val="center"/>
              <w:rPr>
                <w:rFonts w:ascii="CMU Concrete" w:hAnsi="CMU Concrete"/>
              </w:rPr>
            </w:pPr>
            <w:r w:rsidRPr="00D4048A">
              <w:rPr>
                <w:rFonts w:ascii="CMU Concrete" w:hAnsi="CMU Concrete"/>
              </w:rPr>
              <w:t xml:space="preserve">0 </w:t>
            </w:r>
            <w:r w:rsidRPr="00D4048A">
              <w:rPr>
                <w:rFonts w:ascii="CMU Concrete" w:hAnsi="CMU Concrete"/>
              </w:rPr>
              <w:t>할당</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4D057BE"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5E20CBD9" w14:textId="77777777" w:rsidTr="004E24CB">
        <w:trPr>
          <w:trHeight w:val="133"/>
          <w:tblCellSpacing w:w="0" w:type="dxa"/>
        </w:trPr>
        <w:tc>
          <w:tcPr>
            <w:tcW w:w="1254"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9E1A357" w14:textId="77777777" w:rsidR="00DB231D" w:rsidRPr="00D4048A" w:rsidRDefault="00DB231D" w:rsidP="007231D9">
            <w:pPr>
              <w:pStyle w:val="ae"/>
              <w:rPr>
                <w:rFonts w:ascii="CMU Concrete" w:hAnsi="CMU Concrete"/>
              </w:rPr>
            </w:pPr>
            <w:r w:rsidRPr="00D4048A">
              <w:rPr>
                <w:rFonts w:ascii="CMU Concrete" w:hAnsi="CMU Concrete"/>
              </w:rPr>
              <w:t>이산형</w:t>
            </w: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04416B3" w14:textId="77777777" w:rsidR="00DB231D" w:rsidRPr="00D4048A" w:rsidRDefault="00DB231D" w:rsidP="007231D9">
            <w:pPr>
              <w:jc w:val="center"/>
              <w:rPr>
                <w:rFonts w:ascii="CMU Concrete" w:hAnsi="CMU Concrete"/>
              </w:rPr>
            </w:pPr>
            <w:r w:rsidRPr="00D4048A">
              <w:rPr>
                <w:rFonts w:ascii="CMU Concrete" w:hAnsi="CMU Concrete"/>
              </w:rPr>
              <w:t>최대</w:t>
            </w:r>
            <w:r w:rsidRPr="00D4048A">
              <w:rPr>
                <w:rFonts w:ascii="CMU Concrete" w:hAnsi="CMU Concrete"/>
              </w:rPr>
              <w:t xml:space="preserve"> </w:t>
            </w:r>
            <w:r w:rsidRPr="00D4048A">
              <w:rPr>
                <w:rFonts w:ascii="CMU Concrete" w:hAnsi="CMU Concrete"/>
              </w:rPr>
              <w:t>횟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F279F8D"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회수</w:t>
            </w:r>
            <w:r w:rsidRPr="00D4048A">
              <w:rPr>
                <w:rFonts w:ascii="CMU Concrete" w:hAnsi="CMU Concrete"/>
              </w:rPr>
              <w:t xml:space="preserve"> </w:t>
            </w:r>
            <w:r w:rsidRPr="00D4048A">
              <w:rPr>
                <w:rFonts w:ascii="CMU Concrete" w:hAnsi="CMU Concrete"/>
              </w:rPr>
              <w:t>범주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366F05DC" w14:textId="77777777" w:rsidTr="004E24CB">
        <w:trPr>
          <w:trHeight w:val="111"/>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2B3925C4"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A6A9330" w14:textId="77777777" w:rsidR="00DB231D" w:rsidRPr="00D4048A" w:rsidRDefault="00DB231D" w:rsidP="007231D9">
            <w:pPr>
              <w:jc w:val="cente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횟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59D811C"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최소</w:t>
            </w:r>
            <w:r w:rsidRPr="00D4048A">
              <w:rPr>
                <w:rFonts w:ascii="CMU Concrete" w:hAnsi="CMU Concrete"/>
              </w:rPr>
              <w:t xml:space="preserve"> </w:t>
            </w:r>
            <w:r w:rsidRPr="00D4048A">
              <w:rPr>
                <w:rFonts w:ascii="CMU Concrete" w:hAnsi="CMU Concrete"/>
              </w:rPr>
              <w:t>회수</w:t>
            </w:r>
            <w:r w:rsidRPr="00D4048A">
              <w:rPr>
                <w:rFonts w:ascii="CMU Concrete" w:hAnsi="CMU Concrete"/>
              </w:rPr>
              <w:t xml:space="preserve"> </w:t>
            </w:r>
            <w:r w:rsidRPr="00D4048A">
              <w:rPr>
                <w:rFonts w:ascii="CMU Concrete" w:hAnsi="CMU Concrete"/>
              </w:rPr>
              <w:t>범주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1264A437" w14:textId="77777777" w:rsidTr="004E24CB">
        <w:trPr>
          <w:trHeight w:val="102"/>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5C4097F8"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512F723" w14:textId="77777777" w:rsidR="00DB231D" w:rsidRPr="00D4048A" w:rsidRDefault="00DB231D" w:rsidP="007231D9">
            <w:pPr>
              <w:jc w:val="center"/>
              <w:rPr>
                <w:rFonts w:ascii="CMU Concrete" w:hAnsi="CMU Concrete"/>
              </w:rPr>
            </w:pPr>
            <w:r w:rsidRPr="00D4048A">
              <w:rPr>
                <w:rFonts w:ascii="CMU Concrete" w:hAnsi="CMU Concrete"/>
              </w:rPr>
              <w:t>이전</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39FBEBA"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전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r w:rsidR="00DB231D" w:rsidRPr="00D4048A" w14:paraId="41266F7A" w14:textId="77777777" w:rsidTr="004E24CB">
        <w:trPr>
          <w:trHeight w:val="81"/>
          <w:tblCellSpacing w:w="0" w:type="dxa"/>
        </w:trPr>
        <w:tc>
          <w:tcPr>
            <w:tcW w:w="1254" w:type="dxa"/>
            <w:vMerge/>
            <w:tcBorders>
              <w:top w:val="single" w:sz="2" w:space="0" w:color="999999"/>
              <w:left w:val="single" w:sz="2" w:space="0" w:color="999999"/>
              <w:bottom w:val="single" w:sz="6" w:space="0" w:color="999999"/>
              <w:right w:val="single" w:sz="6" w:space="0" w:color="999999"/>
            </w:tcBorders>
            <w:shd w:val="clear" w:color="auto" w:fill="auto"/>
            <w:vAlign w:val="center"/>
          </w:tcPr>
          <w:p w14:paraId="39FC7FC3" w14:textId="77777777" w:rsidR="00DB231D" w:rsidRPr="00D4048A" w:rsidRDefault="00DB231D" w:rsidP="007231D9">
            <w:pPr>
              <w:rPr>
                <w:rFonts w:ascii="CMU Concrete" w:hAnsi="CMU Concrete"/>
              </w:rPr>
            </w:pPr>
          </w:p>
        </w:tc>
        <w:tc>
          <w:tcPr>
            <w:tcW w:w="2495"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6BE3502" w14:textId="77777777" w:rsidR="00DB231D" w:rsidRPr="00D4048A" w:rsidRDefault="00DB231D" w:rsidP="007231D9">
            <w:pPr>
              <w:jc w:val="center"/>
              <w:rPr>
                <w:rFonts w:ascii="CMU Concrete" w:hAnsi="CMU Concrete"/>
              </w:rPr>
            </w:pPr>
            <w:r w:rsidRPr="00D4048A">
              <w:rPr>
                <w:rFonts w:ascii="CMU Concrete" w:hAnsi="CMU Concrete"/>
              </w:rPr>
              <w:t>이후</w:t>
            </w:r>
            <w:r w:rsidRPr="00D4048A">
              <w:rPr>
                <w:rFonts w:ascii="CMU Concrete" w:hAnsi="CMU Concrete"/>
              </w:rPr>
              <w:t xml:space="preserve"> </w:t>
            </w:r>
            <w:r w:rsidRPr="00D4048A">
              <w:rPr>
                <w:rFonts w:ascii="CMU Concrete" w:hAnsi="CMU Concrete"/>
              </w:rPr>
              <w:t>값</w:t>
            </w:r>
          </w:p>
        </w:tc>
        <w:tc>
          <w:tcPr>
            <w:tcW w:w="499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A04470B" w14:textId="77777777" w:rsidR="00DB231D" w:rsidRPr="00D4048A" w:rsidRDefault="00DB231D" w:rsidP="007231D9">
            <w:pPr>
              <w:rPr>
                <w:rFonts w:ascii="CMU Concrete" w:hAnsi="CMU Concrete"/>
              </w:rPr>
            </w:pPr>
            <w:r w:rsidRPr="00D4048A">
              <w:rPr>
                <w:rFonts w:ascii="CMU Concrete" w:hAnsi="CMU Concrete"/>
              </w:rPr>
              <w:t>결측치를</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후값으로</w:t>
            </w:r>
            <w:r w:rsidRPr="00D4048A">
              <w:rPr>
                <w:rFonts w:ascii="CMU Concrete" w:hAnsi="CMU Concrete"/>
              </w:rPr>
              <w:t xml:space="preserve"> </w:t>
            </w:r>
            <w:r w:rsidRPr="00D4048A">
              <w:rPr>
                <w:rFonts w:ascii="CMU Concrete" w:hAnsi="CMU Concrete"/>
              </w:rPr>
              <w:t>대체합니다</w:t>
            </w:r>
            <w:r w:rsidRPr="00D4048A">
              <w:rPr>
                <w:rFonts w:ascii="CMU Concrete" w:hAnsi="CMU Concrete"/>
              </w:rPr>
              <w:t>.</w:t>
            </w:r>
          </w:p>
        </w:tc>
      </w:tr>
    </w:tbl>
    <w:p w14:paraId="7A8F662C" w14:textId="77777777" w:rsidR="00DB231D" w:rsidRDefault="00DB231D" w:rsidP="00DB231D">
      <w:pPr>
        <w:rPr>
          <w:rFonts w:ascii="CMU Concrete" w:hAnsi="CMU Concrete"/>
        </w:rPr>
      </w:pPr>
    </w:p>
    <w:p w14:paraId="6A4F916E" w14:textId="77777777" w:rsidR="00DB231D" w:rsidRPr="00D4048A" w:rsidRDefault="00DB231D" w:rsidP="00822CCC">
      <w:pPr>
        <w:pStyle w:val="000"/>
        <w:ind w:firstLine="108"/>
      </w:pPr>
      <w:bookmarkStart w:id="424" w:name="_Toc93916076"/>
      <w:bookmarkStart w:id="425" w:name="_Toc94670612"/>
      <w:bookmarkStart w:id="426" w:name="_Toc94688365"/>
      <w:bookmarkStart w:id="427" w:name="_Toc206929725"/>
      <w:bookmarkStart w:id="428" w:name="_Toc206929893"/>
      <w:bookmarkStart w:id="429" w:name="_Toc206930060"/>
      <w:bookmarkStart w:id="430" w:name="_Toc207077206"/>
      <w:bookmarkStart w:id="431" w:name="_Toc207077369"/>
      <w:bookmarkStart w:id="432" w:name="_Toc207077531"/>
      <w:bookmarkStart w:id="433" w:name="_Toc207079503"/>
      <w:bookmarkStart w:id="434" w:name="_Toc207079666"/>
      <w:bookmarkStart w:id="435" w:name="_Toc283655267"/>
      <w:bookmarkStart w:id="436" w:name="_Toc364410986"/>
      <w:bookmarkStart w:id="437" w:name="_Toc67925525"/>
      <w:r w:rsidRPr="00D4048A">
        <w:t>3.2.2 그룹화</w:t>
      </w:r>
      <w:bookmarkEnd w:id="424"/>
      <w:bookmarkEnd w:id="425"/>
      <w:bookmarkEnd w:id="426"/>
      <w:r w:rsidRPr="00D4048A">
        <w:t xml:space="preserve"> 노드</w:t>
      </w:r>
      <w:bookmarkEnd w:id="427"/>
      <w:bookmarkEnd w:id="428"/>
      <w:bookmarkEnd w:id="429"/>
      <w:bookmarkEnd w:id="430"/>
      <w:bookmarkEnd w:id="431"/>
      <w:bookmarkEnd w:id="432"/>
      <w:bookmarkEnd w:id="433"/>
      <w:bookmarkEnd w:id="434"/>
      <w:bookmarkEnd w:id="435"/>
      <w:bookmarkEnd w:id="436"/>
      <w:bookmarkEnd w:id="437"/>
    </w:p>
    <w:tbl>
      <w:tblPr>
        <w:tblW w:w="0" w:type="auto"/>
        <w:tblLook w:val="01E0" w:firstRow="1" w:lastRow="1" w:firstColumn="1" w:lastColumn="1" w:noHBand="0" w:noVBand="0"/>
      </w:tblPr>
      <w:tblGrid>
        <w:gridCol w:w="1700"/>
        <w:gridCol w:w="7086"/>
      </w:tblGrid>
      <w:tr w:rsidR="00DB231D" w:rsidRPr="00D4048A" w14:paraId="281B0628" w14:textId="77777777" w:rsidTr="007231D9">
        <w:tc>
          <w:tcPr>
            <w:tcW w:w="1728" w:type="dxa"/>
            <w:vAlign w:val="center"/>
          </w:tcPr>
          <w:p w14:paraId="098B1516" w14:textId="77777777" w:rsidR="00DB231D" w:rsidRPr="00D4048A" w:rsidRDefault="00B32DD7" w:rsidP="00AE3A66">
            <w:pPr>
              <w:pStyle w:val="af"/>
            </w:pPr>
            <w:r>
              <w:rPr>
                <w:noProof/>
              </w:rPr>
              <w:drawing>
                <wp:inline distT="0" distB="0" distL="0" distR="0" wp14:anchorId="57E9E6A5" wp14:editId="358F403E">
                  <wp:extent cx="352425" cy="466725"/>
                  <wp:effectExtent l="0" t="0" r="9525" b="9525"/>
                  <wp:docPr id="174" name="그림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p>
        </w:tc>
        <w:tc>
          <w:tcPr>
            <w:tcW w:w="7256" w:type="dxa"/>
            <w:vAlign w:val="center"/>
          </w:tcPr>
          <w:p w14:paraId="37B4A497" w14:textId="77777777" w:rsidR="00DB231D" w:rsidRPr="00D4048A" w:rsidRDefault="00DB231D" w:rsidP="007231D9">
            <w:pPr>
              <w:rPr>
                <w:rFonts w:ascii="CMU Concrete" w:hAnsi="CMU Concrete"/>
              </w:rPr>
            </w:pPr>
            <w:r w:rsidRPr="00D4048A">
              <w:rPr>
                <w:rFonts w:ascii="CMU Concrete" w:hAnsi="CMU Concrete"/>
                <w:b/>
              </w:rPr>
              <w:t>그룹화</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그룹화</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값들을</w:t>
            </w:r>
            <w:r w:rsidRPr="00D4048A">
              <w:rPr>
                <w:rFonts w:ascii="CMU Concrete" w:hAnsi="CMU Concrete"/>
              </w:rPr>
              <w:t xml:space="preserve"> </w:t>
            </w:r>
            <w:r w:rsidRPr="00D4048A">
              <w:rPr>
                <w:rFonts w:ascii="CMU Concrete" w:hAnsi="CMU Concrete"/>
              </w:rPr>
              <w:t>그룹화합니다</w:t>
            </w:r>
            <w:r w:rsidRPr="00D4048A">
              <w:rPr>
                <w:rFonts w:ascii="CMU Concrete" w:hAnsi="CMU Concrete"/>
              </w:rPr>
              <w:t>.</w:t>
            </w:r>
          </w:p>
        </w:tc>
      </w:tr>
    </w:tbl>
    <w:p w14:paraId="2FC7E315" w14:textId="77777777" w:rsidR="00DB231D" w:rsidRDefault="00DB231D" w:rsidP="00DB231D">
      <w:pPr>
        <w:pStyle w:val="11"/>
      </w:pPr>
      <w:r w:rsidRPr="00D4048A">
        <w:t>사용법</w:t>
      </w:r>
    </w:p>
    <w:p w14:paraId="225F5919" w14:textId="77777777" w:rsidR="00DB231D" w:rsidRDefault="00B32DD7" w:rsidP="007D488B">
      <w:pPr>
        <w:pStyle w:val="15"/>
        <w:rPr>
          <w:rFonts w:ascii="CMU Concrete" w:eastAsia="굴림" w:hAnsi="CMU Concrete"/>
        </w:rPr>
      </w:pPr>
      <w:r>
        <w:rPr>
          <w:noProof/>
        </w:rPr>
        <w:drawing>
          <wp:inline distT="0" distB="0" distL="0" distR="0" wp14:anchorId="5A227252" wp14:editId="53A05EBF">
            <wp:extent cx="2009775" cy="2562225"/>
            <wp:effectExtent l="0" t="0" r="9525" b="9525"/>
            <wp:docPr id="175" name="그림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009775" cy="2562225"/>
                    </a:xfrm>
                    <a:prstGeom prst="rect">
                      <a:avLst/>
                    </a:prstGeom>
                    <a:noFill/>
                    <a:ln>
                      <a:noFill/>
                    </a:ln>
                  </pic:spPr>
                </pic:pic>
              </a:graphicData>
            </a:graphic>
          </wp:inline>
        </w:drawing>
      </w:r>
      <w:r>
        <w:rPr>
          <w:noProof/>
        </w:rPr>
        <w:drawing>
          <wp:inline distT="0" distB="0" distL="0" distR="0" wp14:anchorId="705D8345" wp14:editId="4A5F9629">
            <wp:extent cx="1924050" cy="1828800"/>
            <wp:effectExtent l="0" t="0" r="0" b="0"/>
            <wp:docPr id="176" name="그림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24050" cy="1828800"/>
                    </a:xfrm>
                    <a:prstGeom prst="rect">
                      <a:avLst/>
                    </a:prstGeom>
                    <a:noFill/>
                    <a:ln>
                      <a:noFill/>
                    </a:ln>
                  </pic:spPr>
                </pic:pic>
              </a:graphicData>
            </a:graphic>
          </wp:inline>
        </w:drawing>
      </w:r>
      <w:r w:rsidR="00DB231D">
        <w:rPr>
          <w:rFonts w:ascii="CMU Concrete" w:eastAsia="굴림" w:hAnsi="CMU Concrete" w:hint="eastAsia"/>
          <w:noProof/>
        </w:rPr>
        <w:tab/>
      </w:r>
    </w:p>
    <w:p w14:paraId="3EE9DDF6" w14:textId="77777777" w:rsidR="00DB231D" w:rsidRPr="00882D8B" w:rsidRDefault="00DB231D" w:rsidP="00DB231D"/>
    <w:p w14:paraId="2CF503F4" w14:textId="77777777" w:rsidR="00DB231D" w:rsidRDefault="00DB231D" w:rsidP="00DB231D">
      <w:pPr>
        <w:numPr>
          <w:ilvl w:val="0"/>
          <w:numId w:val="12"/>
        </w:numPr>
        <w:rPr>
          <w:rFonts w:ascii="CMU Concrete" w:hAnsi="CMU Concrete"/>
        </w:rPr>
      </w:pPr>
      <w:r w:rsidRPr="00D4048A">
        <w:rPr>
          <w:rFonts w:ascii="CMU Concrete" w:hAnsi="CMU Concrete"/>
        </w:rPr>
        <w:t>노드</w:t>
      </w:r>
      <w:r w:rsidRPr="00D4048A">
        <w:rPr>
          <w:rFonts w:ascii="CMU Concrete" w:hAnsi="CMU Concrete"/>
        </w:rPr>
        <w:t xml:space="preserve"> </w:t>
      </w:r>
      <w:r w:rsidRPr="00D4048A">
        <w:rPr>
          <w:rFonts w:ascii="CMU Concrete" w:hAnsi="CMU Concrete"/>
        </w:rPr>
        <w:t>속성창에서</w:t>
      </w:r>
      <w:r w:rsidRPr="00D4048A">
        <w:rPr>
          <w:rFonts w:ascii="CMU Concrete" w:hAnsi="CMU Concrete"/>
        </w:rPr>
        <w:t xml:space="preserve"> </w:t>
      </w:r>
      <w:r w:rsidRPr="00D4048A">
        <w:rPr>
          <w:rFonts w:ascii="CMU Concrete" w:hAnsi="CMU Concrete"/>
        </w:rPr>
        <w:t>선택사항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처리</w:t>
      </w:r>
      <w:r w:rsidRPr="00D4048A">
        <w:rPr>
          <w:rFonts w:ascii="CMU Concrete" w:hAnsi="CMU Concrete"/>
        </w:rPr>
        <w:t xml:space="preserve"> </w:t>
      </w:r>
      <w:r w:rsidRPr="00D4048A">
        <w:rPr>
          <w:rFonts w:ascii="CMU Concrete" w:hAnsi="CMU Concrete"/>
        </w:rPr>
        <w:t>부분의</w:t>
      </w:r>
      <w:r w:rsidRPr="00D4048A">
        <w:rPr>
          <w:rFonts w:ascii="CMU Concrete" w:hAnsi="CMU Concrete"/>
        </w:rPr>
        <w:t xml:space="preserve"> </w:t>
      </w:r>
      <w:r w:rsidRPr="00D4048A">
        <w:rPr>
          <w:rFonts w:ascii="CMU Concrete" w:hAnsi="CMU Concrete"/>
        </w:rPr>
        <w:t>각종</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4EA57C75" w14:textId="77777777" w:rsidR="00C768B8" w:rsidRPr="00D4048A" w:rsidRDefault="00C768B8" w:rsidP="00DB231D">
      <w:pPr>
        <w:numPr>
          <w:ilvl w:val="0"/>
          <w:numId w:val="12"/>
        </w:numPr>
        <w:rPr>
          <w:rFonts w:ascii="CMU Concrete" w:hAnsi="CMU Concrete"/>
        </w:rPr>
      </w:pPr>
      <w:r>
        <w:rPr>
          <w:rFonts w:ascii="CMU Concrete" w:hAnsi="CMU Concrete" w:hint="eastAsia"/>
        </w:rPr>
        <w:t>그룹핑</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하고</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3DA48605" w14:textId="77777777" w:rsidR="00C85F44" w:rsidRPr="00882D8B" w:rsidRDefault="00C85F44" w:rsidP="00C85F44">
      <w:pPr>
        <w:rPr>
          <w:rFonts w:ascii="CMU Concrete" w:hAnsi="CMU Concrete"/>
        </w:rPr>
      </w:pPr>
    </w:p>
    <w:p w14:paraId="6BB64EC5" w14:textId="77777777" w:rsidR="00DB231D" w:rsidRDefault="00DB231D" w:rsidP="00DB231D">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141"/>
        <w:gridCol w:w="4388"/>
        <w:gridCol w:w="1053"/>
        <w:gridCol w:w="1229"/>
      </w:tblGrid>
      <w:tr w:rsidR="00652468" w:rsidRPr="00D4048A" w14:paraId="1874B929" w14:textId="77777777" w:rsidTr="00652468">
        <w:trPr>
          <w:trHeight w:val="15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BF8DD6B" w14:textId="77777777" w:rsidR="00DB231D" w:rsidRPr="00D4048A" w:rsidRDefault="00DB231D" w:rsidP="007231D9">
            <w:pPr>
              <w:pStyle w:val="ae"/>
              <w:rPr>
                <w:rFonts w:ascii="CMU Concrete" w:hAnsi="CMU Concrete"/>
              </w:rPr>
            </w:pPr>
            <w:bookmarkStart w:id="438" w:name="_Toc93916077"/>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5532378" w14:textId="77777777" w:rsidR="00DB231D" w:rsidRPr="00D4048A" w:rsidRDefault="00DB231D" w:rsidP="007231D9">
            <w:pPr>
              <w:pStyle w:val="ae"/>
              <w:rPr>
                <w:rFonts w:ascii="CMU Concrete" w:hAnsi="CMU Concrete"/>
              </w:rPr>
            </w:pPr>
            <w:r w:rsidRPr="00D4048A">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1848505" w14:textId="77777777" w:rsidR="00DB231D" w:rsidRPr="00D4048A" w:rsidRDefault="00DB231D" w:rsidP="007231D9">
            <w:pPr>
              <w:pStyle w:val="ae"/>
              <w:rPr>
                <w:rFonts w:ascii="CMU Concrete" w:hAnsi="CMU Concrete"/>
              </w:rPr>
            </w:pPr>
            <w:r w:rsidRPr="00D4048A">
              <w:rPr>
                <w:rFonts w:ascii="CMU Concrete" w:hAnsi="CMU Concrete"/>
              </w:rPr>
              <w:t>설명</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3EFBCCC" w14:textId="77777777" w:rsidR="00DB231D" w:rsidRPr="00D4048A" w:rsidRDefault="00DB231D" w:rsidP="007231D9">
            <w:pPr>
              <w:pStyle w:val="ae"/>
              <w:rPr>
                <w:rFonts w:ascii="CMU Concrete" w:hAnsi="CMU Concrete"/>
              </w:rPr>
            </w:pPr>
            <w:r w:rsidRPr="00D4048A">
              <w:rPr>
                <w:rFonts w:ascii="CMU Concrete" w:hAnsi="CMU Concrete"/>
              </w:rPr>
              <w:t>기타</w:t>
            </w:r>
          </w:p>
        </w:tc>
        <w:tc>
          <w:tcPr>
            <w:tcW w:w="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F2ACFDA" w14:textId="77777777" w:rsidR="00DB231D" w:rsidRPr="00D4048A" w:rsidRDefault="00DB231D" w:rsidP="007231D9">
            <w:pPr>
              <w:pStyle w:val="ae"/>
              <w:rPr>
                <w:rFonts w:ascii="CMU Concrete" w:hAnsi="CMU Concrete"/>
              </w:rPr>
            </w:pPr>
            <w:r w:rsidRPr="00D4048A">
              <w:rPr>
                <w:rFonts w:ascii="CMU Concrete" w:hAnsi="CMU Concrete"/>
              </w:rPr>
              <w:t>비고</w:t>
            </w:r>
          </w:p>
        </w:tc>
      </w:tr>
      <w:tr w:rsidR="004E24CB" w:rsidRPr="00D4048A" w14:paraId="63A49371" w14:textId="77777777" w:rsidTr="00652468">
        <w:trPr>
          <w:trHeight w:val="142"/>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0F02100" w14:textId="77777777" w:rsidR="004E24CB" w:rsidRPr="00D4048A" w:rsidRDefault="004E24CB"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72EE54D" w14:textId="77777777" w:rsidR="004E24CB" w:rsidRPr="00D4048A" w:rsidRDefault="004E24CB" w:rsidP="007231D9">
            <w:pPr>
              <w:jc w:val="center"/>
              <w:rPr>
                <w:rFonts w:ascii="CMU Concrete" w:hAnsi="CMU Concrete"/>
              </w:rPr>
            </w:pPr>
            <w:r w:rsidRPr="00D4048A">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D1F8ED1" w14:textId="77777777" w:rsidR="004E24CB" w:rsidRPr="00D4048A" w:rsidRDefault="004E24CB" w:rsidP="007231D9">
            <w:pPr>
              <w:rPr>
                <w:rFonts w:ascii="CMU Concrete" w:hAnsi="CMU Concrete"/>
              </w:rPr>
            </w:pPr>
            <w:r w:rsidRPr="00D4048A">
              <w:rPr>
                <w:rFonts w:ascii="CMU Concrete" w:hAnsi="CMU Concrete"/>
              </w:rPr>
              <w:t>노드의</w:t>
            </w:r>
            <w:r w:rsidR="00C768B8">
              <w:rPr>
                <w:rFonts w:ascii="CMU Concrete" w:hAnsi="CMU Concrete" w:hint="eastAsia"/>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00" w:type="pct"/>
            <w:vMerge w:val="restart"/>
            <w:tcBorders>
              <w:top w:val="single" w:sz="2" w:space="0" w:color="999999"/>
              <w:left w:val="single" w:sz="2" w:space="0" w:color="999999"/>
              <w:right w:val="single" w:sz="6" w:space="0" w:color="999999"/>
            </w:tcBorders>
            <w:shd w:val="clear" w:color="auto" w:fill="auto"/>
            <w:vAlign w:val="center"/>
          </w:tcPr>
          <w:p w14:paraId="4EB6CB94" w14:textId="77777777" w:rsidR="004E24CB" w:rsidRPr="00D4048A" w:rsidRDefault="004E24CB" w:rsidP="007231D9">
            <w:pPr>
              <w:jc w:val="center"/>
              <w:rPr>
                <w:rFonts w:ascii="CMU Concrete" w:hAnsi="CMU Concrete"/>
              </w:rPr>
            </w:pPr>
            <w:r>
              <w:rPr>
                <w:rFonts w:ascii="CMU Concrete" w:hint="eastAsia"/>
              </w:rPr>
              <w:t>선택</w:t>
            </w:r>
          </w:p>
        </w:tc>
        <w:tc>
          <w:tcPr>
            <w:tcW w:w="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5ACDCEF" w14:textId="77777777" w:rsidR="004E24CB" w:rsidRPr="00D4048A" w:rsidRDefault="004E24CB" w:rsidP="004E24CB">
            <w:pPr>
              <w:jc w:val="center"/>
              <w:rPr>
                <w:rFonts w:ascii="CMU Concrete" w:hAnsi="CMU Concrete"/>
              </w:rPr>
            </w:pPr>
          </w:p>
        </w:tc>
      </w:tr>
      <w:tr w:rsidR="004E24CB" w:rsidRPr="00D4048A" w14:paraId="33259835" w14:textId="77777777" w:rsidTr="00652468">
        <w:trPr>
          <w:trHeight w:val="12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BB92EFE" w14:textId="77777777" w:rsidR="004E24CB" w:rsidRPr="00D4048A" w:rsidRDefault="004E24CB"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4C910D" w14:textId="77777777" w:rsidR="004E24CB" w:rsidRPr="00D4048A" w:rsidRDefault="004E24CB" w:rsidP="007231D9">
            <w:pPr>
              <w:jc w:val="center"/>
              <w:rPr>
                <w:rFonts w:ascii="CMU Concrete" w:hAnsi="CMU Concrete"/>
              </w:rPr>
            </w:pPr>
            <w:r w:rsidRPr="00D4048A">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6658433" w14:textId="77777777" w:rsidR="004E24CB" w:rsidRPr="00D4048A" w:rsidRDefault="004E24CB"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600" w:type="pct"/>
            <w:vMerge/>
            <w:tcBorders>
              <w:left w:val="single" w:sz="2" w:space="0" w:color="999999"/>
              <w:bottom w:val="single" w:sz="6" w:space="0" w:color="999999"/>
              <w:right w:val="single" w:sz="6" w:space="0" w:color="999999"/>
            </w:tcBorders>
            <w:shd w:val="clear" w:color="auto" w:fill="auto"/>
            <w:vAlign w:val="center"/>
          </w:tcPr>
          <w:p w14:paraId="2F8D889F" w14:textId="77777777" w:rsidR="004E24CB" w:rsidRPr="00D4048A" w:rsidRDefault="004E24CB" w:rsidP="007231D9">
            <w:pPr>
              <w:jc w:val="center"/>
              <w:rPr>
                <w:rFonts w:ascii="CMU Concrete" w:hAnsi="CMU Concrete"/>
              </w:rPr>
            </w:pPr>
          </w:p>
        </w:tc>
        <w:tc>
          <w:tcPr>
            <w:tcW w:w="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3BF0B69" w14:textId="77777777" w:rsidR="004E24CB" w:rsidRPr="00D4048A" w:rsidRDefault="004E24CB" w:rsidP="004E24CB">
            <w:pPr>
              <w:jc w:val="center"/>
              <w:rPr>
                <w:rFonts w:ascii="CMU Concrete" w:hAnsi="CMU Concrete"/>
              </w:rPr>
            </w:pPr>
          </w:p>
        </w:tc>
      </w:tr>
      <w:tr w:rsidR="00652468" w:rsidRPr="00D4048A" w14:paraId="16F39B80" w14:textId="77777777" w:rsidTr="00652468">
        <w:trPr>
          <w:trHeight w:val="822"/>
          <w:tblCellSpacing w:w="0" w:type="dxa"/>
          <w:jc w:val="center"/>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444CF3A8" w14:textId="77777777" w:rsidR="00DB231D" w:rsidRPr="00D4048A" w:rsidRDefault="00DB231D"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72C5C08" w14:textId="77777777" w:rsidR="00DB231D" w:rsidRPr="00D4048A" w:rsidRDefault="00DB231D" w:rsidP="007231D9">
            <w:pPr>
              <w:jc w:val="center"/>
              <w:rPr>
                <w:rFonts w:ascii="CMU Concrete" w:hAnsi="CMU Concrete"/>
              </w:rPr>
            </w:pPr>
            <w:r w:rsidRPr="00D4048A">
              <w:rPr>
                <w:rFonts w:ascii="CMU Concrete" w:hAnsi="CMU Concrete"/>
              </w:rPr>
              <w:t>선택사항</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BD37D3D" w14:textId="77777777" w:rsidR="00DB231D" w:rsidRPr="00D4048A" w:rsidRDefault="00DB231D" w:rsidP="007231D9">
            <w:pPr>
              <w:rPr>
                <w:rFonts w:ascii="CMU Concrete" w:hAnsi="CMU Concrete"/>
              </w:rPr>
            </w:pPr>
            <w:r w:rsidRPr="00D4048A">
              <w:rPr>
                <w:rFonts w:ascii="CMU Concrete" w:hAnsi="CMU Concrete"/>
              </w:rPr>
              <w:t>선택사항에</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B78814C" w14:textId="77777777" w:rsidR="00DB231D" w:rsidRPr="00D4048A" w:rsidRDefault="00652468" w:rsidP="007231D9">
            <w:pPr>
              <w:jc w:val="center"/>
              <w:rPr>
                <w:rFonts w:ascii="CMU Concrete" w:hAnsi="CMU Concrete"/>
              </w:rPr>
            </w:pPr>
            <w:r>
              <w:rPr>
                <w:rFonts w:ascii="CMU Concrete" w:hAnsi="CMU Concrete" w:hint="eastAsia"/>
              </w:rPr>
              <w:t>필수</w:t>
            </w:r>
            <w:r>
              <w:rPr>
                <w:rFonts w:ascii="CMU Concrete" w:hAnsi="CMU Concrete" w:hint="eastAsia"/>
              </w:rPr>
              <w:t>(</w:t>
            </w:r>
            <w:r>
              <w:rPr>
                <w:rFonts w:ascii="CMU Concrete" w:hAnsi="CMU Concrete" w:hint="eastAsia"/>
              </w:rPr>
              <w:t>최소</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선택</w:t>
            </w:r>
            <w:r>
              <w:rPr>
                <w:rFonts w:ascii="CMU Concrete" w:hAnsi="CMU Concrete" w:hint="eastAsia"/>
              </w:rPr>
              <w:t>)</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9052F47" w14:textId="77777777" w:rsidR="00DB231D" w:rsidRPr="00D4048A" w:rsidRDefault="004E24CB" w:rsidP="004E24CB">
            <w:pPr>
              <w:jc w:val="center"/>
              <w:rPr>
                <w:rFonts w:ascii="CMU Concrete" w:hAnsi="CMU Concrete"/>
              </w:rPr>
            </w:pPr>
            <w:r w:rsidRPr="00D4048A">
              <w:rPr>
                <w:rFonts w:ascii="CMU Concrete" w:hAnsi="CMU Concrete"/>
              </w:rPr>
              <w:t>빈도계산</w:t>
            </w:r>
            <w:r w:rsidRPr="00D4048A">
              <w:rPr>
                <w:rFonts w:ascii="CMU Concrete" w:hAnsi="CMU Concrete"/>
              </w:rPr>
              <w:t xml:space="preserve">, </w:t>
            </w:r>
            <w:r w:rsidRPr="00D4048A">
              <w:rPr>
                <w:rFonts w:ascii="CMU Concrete" w:hAnsi="CMU Concrete"/>
              </w:rPr>
              <w:t>누적빈도계산</w:t>
            </w:r>
            <w:r w:rsidRPr="00D4048A">
              <w:rPr>
                <w:rFonts w:ascii="CMU Concrete" w:hAnsi="CMU Concrete"/>
              </w:rPr>
              <w:t xml:space="preserve">, </w:t>
            </w:r>
            <w:r w:rsidRPr="00D4048A">
              <w:rPr>
                <w:rFonts w:ascii="CMU Concrete" w:hAnsi="CMU Concrete"/>
              </w:rPr>
              <w:t>백분율</w:t>
            </w:r>
            <w:r w:rsidRPr="00D4048A">
              <w:rPr>
                <w:rFonts w:ascii="CMU Concrete" w:hAnsi="CMU Concrete"/>
              </w:rPr>
              <w:t xml:space="preserve">, </w:t>
            </w:r>
            <w:r w:rsidRPr="00D4048A">
              <w:rPr>
                <w:rFonts w:ascii="CMU Concrete" w:hAnsi="CMU Concrete"/>
              </w:rPr>
              <w:t>누적백분율</w:t>
            </w:r>
          </w:p>
        </w:tc>
      </w:tr>
      <w:tr w:rsidR="00652468" w:rsidRPr="00D4048A" w14:paraId="420A9E76" w14:textId="77777777" w:rsidTr="00652468">
        <w:trPr>
          <w:trHeight w:val="716"/>
          <w:tblCellSpacing w:w="0" w:type="dxa"/>
          <w:jc w:val="center"/>
        </w:trPr>
        <w:tc>
          <w:tcPr>
            <w:tcW w:w="550"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1AA135C6" w14:textId="77777777" w:rsidR="00652468" w:rsidRPr="00D4048A" w:rsidRDefault="00652468" w:rsidP="007231D9">
            <w:pPr>
              <w:pStyle w:val="ae"/>
              <w:rPr>
                <w:rFonts w:ascii="CMU Concrete" w:hAnsi="CMU Concrete"/>
              </w:rPr>
            </w:pPr>
            <w:r w:rsidRPr="00D4048A">
              <w:rPr>
                <w:rFonts w:ascii="CMU Concrete" w:hAnsi="CMU Concrete"/>
              </w:rPr>
              <w:t>통계량</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598B037" w14:textId="77777777" w:rsidR="00652468" w:rsidRPr="00D4048A" w:rsidRDefault="00652468" w:rsidP="00652468">
            <w:pPr>
              <w:jc w:val="center"/>
              <w:rPr>
                <w:rFonts w:ascii="CMU Concrete" w:hAnsi="CMU Concrete"/>
              </w:rPr>
            </w:pPr>
            <w:r w:rsidRPr="00D4048A">
              <w:rPr>
                <w:rFonts w:ascii="CMU Concrete" w:hAnsi="CMU Concrete"/>
              </w:rPr>
              <w:t>연속형</w:t>
            </w:r>
            <w:r>
              <w:rPr>
                <w:rFonts w:ascii="CMU Concrete" w:hAnsi="CMU Concrete" w:hint="eastAsia"/>
              </w:rPr>
              <w:t xml:space="preserve"> </w:t>
            </w:r>
            <w:r w:rsidRPr="00D4048A">
              <w:rPr>
                <w:rFonts w:ascii="CMU Concrete" w:hAnsi="CMU Concrete"/>
              </w:rPr>
              <w:t>통계량</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DAD0C2A" w14:textId="77777777" w:rsidR="00652468" w:rsidRPr="00D4048A" w:rsidRDefault="00652468" w:rsidP="007231D9">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최소값</w:t>
            </w:r>
            <w:r w:rsidRPr="00D4048A">
              <w:rPr>
                <w:rFonts w:ascii="CMU Concrete" w:hAnsi="CMU Concrete"/>
              </w:rPr>
              <w:t xml:space="preserve">, </w:t>
            </w:r>
            <w:r w:rsidRPr="00D4048A">
              <w:rPr>
                <w:rFonts w:ascii="CMU Concrete" w:hAnsi="CMU Concrete"/>
              </w:rPr>
              <w:t>최대값</w:t>
            </w:r>
            <w:r w:rsidRPr="00D4048A">
              <w:rPr>
                <w:rFonts w:ascii="CMU Concrete" w:hAnsi="CMU Concrete"/>
              </w:rPr>
              <w:t xml:space="preserve">, </w:t>
            </w:r>
            <w:r w:rsidRPr="00D4048A">
              <w:rPr>
                <w:rFonts w:ascii="CMU Concrete" w:hAnsi="CMU Concrete"/>
              </w:rPr>
              <w:t>총합</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표준편차</w:t>
            </w:r>
            <w:r>
              <w:rPr>
                <w:rFonts w:ascii="CMU Concrete" w:hAnsi="CMU Concrete" w:hint="eastAsia"/>
              </w:rPr>
              <w:t>,</w:t>
            </w:r>
            <w:r>
              <w:rPr>
                <w:rFonts w:ascii="CMU Concrete" w:hAnsi="CMU Concrete"/>
              </w:rPr>
              <w:t xml:space="preserve"> </w:t>
            </w:r>
            <w:r>
              <w:rPr>
                <w:rFonts w:ascii="CMU Concrete" w:hAnsi="CMU Concrete" w:hint="eastAsia"/>
              </w:rPr>
              <w:t>중앙값</w:t>
            </w:r>
            <w:r>
              <w:rPr>
                <w:rFonts w:ascii="CMU Concrete" w:hAnsi="CMU Concrete" w:hint="eastAsia"/>
              </w:rPr>
              <w:t>,</w:t>
            </w:r>
            <w:r>
              <w:rPr>
                <w:rFonts w:ascii="CMU Concrete" w:hAnsi="CMU Concrete"/>
              </w:rPr>
              <w:t xml:space="preserve"> Q1, Q3</w:t>
            </w:r>
            <w:r w:rsidRPr="00D4048A">
              <w:rPr>
                <w:rFonts w:ascii="CMU Concrete" w:hAnsi="CMU Concrete"/>
              </w:rPr>
              <w:t>를</w:t>
            </w:r>
            <w:r w:rsidRPr="00D4048A">
              <w:rPr>
                <w:rFonts w:ascii="CMU Concrete" w:hAnsi="CMU Concrete"/>
              </w:rPr>
              <w:t xml:space="preserve"> </w:t>
            </w:r>
            <w:r w:rsidRPr="00D4048A">
              <w:rPr>
                <w:rFonts w:ascii="CMU Concrete" w:hAnsi="CMU Concrete"/>
              </w:rPr>
              <w:t>구</w:t>
            </w:r>
            <w:r>
              <w:rPr>
                <w:rFonts w:ascii="CMU Concrete" w:hAnsi="CMU Concrete" w:hint="eastAsia"/>
              </w:rPr>
              <w:t>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c>
          <w:tcPr>
            <w:tcW w:w="600" w:type="pct"/>
            <w:vMerge w:val="restart"/>
            <w:tcBorders>
              <w:top w:val="single" w:sz="2" w:space="0" w:color="999999"/>
              <w:left w:val="single" w:sz="2" w:space="0" w:color="999999"/>
              <w:right w:val="single" w:sz="6" w:space="0" w:color="999999"/>
            </w:tcBorders>
            <w:shd w:val="clear" w:color="auto" w:fill="auto"/>
            <w:vAlign w:val="center"/>
          </w:tcPr>
          <w:p w14:paraId="32B88D76" w14:textId="77777777" w:rsidR="00652468" w:rsidRPr="00D4048A" w:rsidRDefault="00652468" w:rsidP="007231D9">
            <w:pPr>
              <w:jc w:val="center"/>
              <w:rPr>
                <w:rFonts w:ascii="CMU Concrete" w:hAnsi="CMU Concrete"/>
              </w:rPr>
            </w:pPr>
            <w:r>
              <w:rPr>
                <w:rFonts w:ascii="CMU Concrete" w:hAnsi="CMU Concrete" w:hint="eastAsia"/>
              </w:rPr>
              <w:t>선택</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D17B86A" w14:textId="77777777" w:rsidR="00652468" w:rsidRPr="00D4048A" w:rsidRDefault="00652468" w:rsidP="004E24CB">
            <w:pPr>
              <w:jc w:val="center"/>
              <w:rPr>
                <w:rFonts w:ascii="CMU Concrete" w:hAnsi="CMU Concrete"/>
              </w:rPr>
            </w:pPr>
          </w:p>
        </w:tc>
      </w:tr>
      <w:tr w:rsidR="00652468" w:rsidRPr="00D4048A" w14:paraId="2E5EAF9A" w14:textId="77777777" w:rsidTr="00652468">
        <w:trPr>
          <w:trHeight w:val="434"/>
          <w:tblCellSpacing w:w="0" w:type="dxa"/>
          <w:jc w:val="center"/>
        </w:trPr>
        <w:tc>
          <w:tcPr>
            <w:tcW w:w="550" w:type="pct"/>
            <w:vMerge/>
            <w:tcBorders>
              <w:top w:val="single" w:sz="2" w:space="0" w:color="999999"/>
              <w:left w:val="single" w:sz="2" w:space="0" w:color="999999"/>
              <w:bottom w:val="single" w:sz="2" w:space="0" w:color="999999"/>
              <w:right w:val="single" w:sz="2" w:space="0" w:color="999999"/>
            </w:tcBorders>
            <w:shd w:val="clear" w:color="auto" w:fill="CCCCCC"/>
            <w:vAlign w:val="center"/>
          </w:tcPr>
          <w:p w14:paraId="2C6DFAB2" w14:textId="77777777" w:rsidR="00652468" w:rsidRPr="00D4048A" w:rsidRDefault="00652468" w:rsidP="007231D9">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123752BD" w14:textId="77777777" w:rsidR="00652468" w:rsidRPr="00D4048A" w:rsidRDefault="00652468" w:rsidP="007231D9">
            <w:pPr>
              <w:jc w:val="center"/>
              <w:rPr>
                <w:rFonts w:ascii="CMU Concrete" w:hAnsi="CMU Concrete"/>
              </w:rPr>
            </w:pPr>
            <w:r w:rsidRPr="00D4048A">
              <w:rPr>
                <w:rFonts w:ascii="CMU Concrete" w:hAnsi="CMU Concrete"/>
              </w:rPr>
              <w:t>날짜형</w:t>
            </w:r>
            <w:r>
              <w:rPr>
                <w:rFonts w:ascii="CMU Concrete" w:hAnsi="CMU Concrete" w:hint="eastAsia"/>
              </w:rPr>
              <w:t xml:space="preserve"> </w:t>
            </w:r>
            <w:r w:rsidRPr="00D4048A">
              <w:rPr>
                <w:rFonts w:ascii="CMU Concrete" w:hAnsi="CMU Concrete"/>
              </w:rPr>
              <w:t>통계량</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6F6DC87E" w14:textId="77777777" w:rsidR="00652468" w:rsidRPr="00D4048A" w:rsidRDefault="00652468" w:rsidP="007231D9">
            <w:pP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차이</w:t>
            </w:r>
            <w:r>
              <w:rPr>
                <w:rFonts w:ascii="CMU Concrete" w:hAnsi="CMU Concrete" w:hint="eastAsia"/>
              </w:rPr>
              <w:t>를</w:t>
            </w:r>
            <w:r>
              <w:rPr>
                <w:rFonts w:ascii="CMU Concrete" w:hAnsi="CMU Concrete" w:hint="eastAsia"/>
              </w:rPr>
              <w:t xml:space="preserve"> </w:t>
            </w:r>
            <w:r>
              <w:rPr>
                <w:rFonts w:ascii="CMU Concrete" w:hAnsi="CMU Concrete" w:hint="eastAsia"/>
              </w:rPr>
              <w:t>구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 xml:space="preserve">. </w:t>
            </w:r>
          </w:p>
        </w:tc>
        <w:tc>
          <w:tcPr>
            <w:tcW w:w="600" w:type="pct"/>
            <w:vMerge/>
            <w:tcBorders>
              <w:left w:val="single" w:sz="2" w:space="0" w:color="999999"/>
              <w:bottom w:val="single" w:sz="2" w:space="0" w:color="999999"/>
              <w:right w:val="single" w:sz="6" w:space="0" w:color="999999"/>
            </w:tcBorders>
            <w:shd w:val="clear" w:color="auto" w:fill="auto"/>
            <w:vAlign w:val="center"/>
          </w:tcPr>
          <w:p w14:paraId="61B16D94" w14:textId="77777777" w:rsidR="00652468" w:rsidRPr="00D4048A" w:rsidRDefault="00652468" w:rsidP="007231D9">
            <w:pPr>
              <w:jc w:val="center"/>
              <w:rPr>
                <w:rFonts w:ascii="CMU Concrete" w:hAnsi="CMU Concrete"/>
              </w:rPr>
            </w:pPr>
          </w:p>
        </w:tc>
        <w:tc>
          <w:tcPr>
            <w:tcW w:w="750" w:type="pct"/>
            <w:tcBorders>
              <w:top w:val="single" w:sz="2" w:space="0" w:color="999999"/>
              <w:left w:val="single" w:sz="6" w:space="0" w:color="999999"/>
              <w:bottom w:val="single" w:sz="2" w:space="0" w:color="999999"/>
              <w:right w:val="single" w:sz="6" w:space="0" w:color="999999"/>
            </w:tcBorders>
            <w:shd w:val="clear" w:color="auto" w:fill="auto"/>
            <w:vAlign w:val="center"/>
          </w:tcPr>
          <w:p w14:paraId="6EC59E81" w14:textId="77777777" w:rsidR="00652468" w:rsidRPr="00D4048A" w:rsidRDefault="00652468" w:rsidP="004E24CB">
            <w:pPr>
              <w:jc w:val="center"/>
              <w:rPr>
                <w:rFonts w:ascii="CMU Concrete" w:hAnsi="CMU Concrete"/>
              </w:rPr>
            </w:pPr>
          </w:p>
        </w:tc>
      </w:tr>
      <w:tr w:rsidR="00652468" w:rsidRPr="00D4048A" w14:paraId="0784494F" w14:textId="77777777" w:rsidTr="00652468">
        <w:trPr>
          <w:trHeight w:val="346"/>
          <w:tblCellSpacing w:w="0" w:type="dxa"/>
          <w:jc w:val="center"/>
        </w:trPr>
        <w:tc>
          <w:tcPr>
            <w:tcW w:w="550"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tcPr>
          <w:p w14:paraId="018380CA" w14:textId="77777777" w:rsidR="00DB231D" w:rsidRPr="00D4048A" w:rsidRDefault="00DB231D" w:rsidP="007231D9">
            <w:pPr>
              <w:pStyle w:val="ae"/>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변수</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CF070B1" w14:textId="77777777" w:rsidR="00DB231D" w:rsidRPr="00D4048A" w:rsidRDefault="00DB231D" w:rsidP="007231D9">
            <w:pPr>
              <w:jc w:val="cente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1F200FB2" w14:textId="77777777" w:rsidR="00DB231D" w:rsidRPr="00D4048A" w:rsidRDefault="00DB231D" w:rsidP="007231D9">
            <w:pP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6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C06D307" w14:textId="77777777" w:rsidR="00DB231D" w:rsidRPr="00D4048A" w:rsidRDefault="00DB231D" w:rsidP="007231D9">
            <w:pPr>
              <w:jc w:val="center"/>
              <w:rPr>
                <w:rFonts w:ascii="CMU Concrete" w:hAnsi="CMU Concrete"/>
              </w:rPr>
            </w:pPr>
            <w:r w:rsidRPr="00D4048A">
              <w:rPr>
                <w:rFonts w:ascii="CMU Concrete" w:hAnsi="CMU Concrete"/>
              </w:rPr>
              <w:t>필수</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1CDA8DF2" w14:textId="77777777" w:rsidR="00DB231D" w:rsidRPr="00D4048A" w:rsidRDefault="00DB231D" w:rsidP="004E24CB">
            <w:pPr>
              <w:jc w:val="center"/>
              <w:rPr>
                <w:rFonts w:ascii="CMU Concrete" w:hAnsi="CMU Concrete"/>
              </w:rPr>
            </w:pPr>
          </w:p>
        </w:tc>
      </w:tr>
      <w:tr w:rsidR="00652468" w:rsidRPr="00D4048A" w14:paraId="411ABD78" w14:textId="77777777" w:rsidTr="00652468">
        <w:trPr>
          <w:trHeight w:val="541"/>
          <w:tblCellSpacing w:w="0" w:type="dxa"/>
          <w:jc w:val="center"/>
        </w:trPr>
        <w:tc>
          <w:tcPr>
            <w:tcW w:w="550" w:type="pct"/>
            <w:vMerge/>
            <w:tcBorders>
              <w:top w:val="single" w:sz="2" w:space="0" w:color="999999"/>
              <w:left w:val="single" w:sz="2" w:space="0" w:color="999999"/>
              <w:bottom w:val="single" w:sz="2" w:space="0" w:color="999999"/>
              <w:right w:val="single" w:sz="2" w:space="0" w:color="999999"/>
            </w:tcBorders>
            <w:shd w:val="clear" w:color="auto" w:fill="CCCCCC"/>
            <w:vAlign w:val="center"/>
          </w:tcPr>
          <w:p w14:paraId="78FD02FF" w14:textId="77777777" w:rsidR="00DB231D" w:rsidRPr="00D4048A" w:rsidRDefault="00DB231D"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1D68E80A" w14:textId="77777777" w:rsidR="00DB231D" w:rsidRPr="00D4048A" w:rsidRDefault="00DB231D" w:rsidP="007231D9">
            <w:pPr>
              <w:jc w:val="center"/>
              <w:rPr>
                <w:rFonts w:ascii="CMU Concrete" w:hAnsi="CMU Concrete"/>
              </w:rPr>
            </w:pPr>
            <w:r w:rsidRPr="00D4048A">
              <w:rPr>
                <w:rFonts w:ascii="CMU Concrete" w:hAnsi="CMU Concrete"/>
              </w:rPr>
              <w:t>통계값</w:t>
            </w:r>
            <w:r w:rsidRPr="00D4048A">
              <w:rPr>
                <w:rFonts w:ascii="CMU Concrete" w:hAnsi="CMU Concrete"/>
              </w:rPr>
              <w:t xml:space="preserve"> </w:t>
            </w:r>
            <w:r w:rsidRPr="00D4048A">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5C9A7902" w14:textId="77777777" w:rsidR="00DB231D" w:rsidRPr="00D4048A" w:rsidRDefault="00DB231D" w:rsidP="007231D9">
            <w:pPr>
              <w:rPr>
                <w:rFonts w:ascii="CMU Concrete" w:hAnsi="CMU Concrete"/>
              </w:rPr>
            </w:pPr>
            <w:r w:rsidRPr="00D4048A">
              <w:rPr>
                <w:rFonts w:ascii="CMU Concrete" w:hAnsi="CMU Concrete"/>
              </w:rPr>
              <w:t>그룹핑변수에</w:t>
            </w:r>
            <w:r w:rsidRPr="00D4048A">
              <w:rPr>
                <w:rFonts w:ascii="CMU Concrete" w:hAnsi="CMU Concrete"/>
              </w:rPr>
              <w:t xml:space="preserve"> </w:t>
            </w:r>
            <w:r w:rsidRPr="00D4048A">
              <w:rPr>
                <w:rFonts w:ascii="CMU Concrete" w:hAnsi="CMU Concrete"/>
              </w:rPr>
              <w:t>의</w:t>
            </w:r>
            <w:r>
              <w:rPr>
                <w:rFonts w:ascii="CMU Concrete" w:hAnsi="CMU Concrete" w:hint="eastAsia"/>
              </w:rPr>
              <w:t>한</w:t>
            </w:r>
            <w:r w:rsidRPr="00D4048A">
              <w:rPr>
                <w:rFonts w:ascii="CMU Concrete" w:hAnsi="CMU Concrete"/>
              </w:rPr>
              <w:t xml:space="preserve"> </w:t>
            </w:r>
            <w:r w:rsidRPr="00D4048A">
              <w:rPr>
                <w:rFonts w:ascii="CMU Concrete" w:hAnsi="CMU Concrete"/>
              </w:rPr>
              <w:t>통계값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연속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6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D213677" w14:textId="77777777" w:rsidR="00DB231D" w:rsidRPr="00D4048A" w:rsidRDefault="00652468" w:rsidP="007231D9">
            <w:pPr>
              <w:jc w:val="center"/>
              <w:rPr>
                <w:rFonts w:ascii="CMU Concrete" w:hAnsi="CMU Concrete"/>
              </w:rPr>
            </w:pPr>
            <w:r>
              <w:rPr>
                <w:rFonts w:ascii="CMU Concrete" w:hAnsi="CMU Concrete" w:hint="eastAsia"/>
              </w:rPr>
              <w:t>선택</w:t>
            </w:r>
          </w:p>
        </w:tc>
        <w:tc>
          <w:tcPr>
            <w:tcW w:w="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E334CEB" w14:textId="77777777" w:rsidR="00DB231D" w:rsidRPr="00D4048A" w:rsidRDefault="00DB231D" w:rsidP="004E24CB">
            <w:pPr>
              <w:jc w:val="center"/>
              <w:rPr>
                <w:rFonts w:ascii="CMU Concrete" w:hAnsi="CMU Concrete"/>
              </w:rPr>
            </w:pPr>
          </w:p>
        </w:tc>
      </w:tr>
    </w:tbl>
    <w:p w14:paraId="39E3863A" w14:textId="77777777" w:rsidR="00DB231D" w:rsidRPr="00D4048A" w:rsidRDefault="00DB231D" w:rsidP="00DB231D">
      <w:pPr>
        <w:rPr>
          <w:rFonts w:ascii="CMU Concrete" w:hAnsi="CMU Concrete"/>
        </w:rPr>
      </w:pPr>
    </w:p>
    <w:p w14:paraId="68A12C8B" w14:textId="77777777" w:rsidR="00DB231D" w:rsidRPr="00D4048A" w:rsidRDefault="00DB231D" w:rsidP="00822CCC">
      <w:pPr>
        <w:pStyle w:val="000"/>
        <w:ind w:firstLine="108"/>
      </w:pPr>
      <w:bookmarkStart w:id="439" w:name="_Toc94670613"/>
      <w:bookmarkStart w:id="440" w:name="_Toc94688366"/>
      <w:bookmarkStart w:id="441" w:name="_Toc206929726"/>
      <w:bookmarkStart w:id="442" w:name="_Toc206929894"/>
      <w:bookmarkStart w:id="443" w:name="_Toc206930061"/>
      <w:bookmarkStart w:id="444" w:name="_Toc207077207"/>
      <w:bookmarkStart w:id="445" w:name="_Toc207077370"/>
      <w:bookmarkStart w:id="446" w:name="_Toc207077532"/>
      <w:bookmarkStart w:id="447" w:name="_Toc207079504"/>
      <w:bookmarkStart w:id="448" w:name="_Toc207079667"/>
      <w:bookmarkStart w:id="449" w:name="_Toc283655268"/>
      <w:bookmarkStart w:id="450" w:name="_Toc364410987"/>
      <w:bookmarkStart w:id="451" w:name="_Toc67925526"/>
      <w:r w:rsidRPr="00D4048A">
        <w:t>3.2.3 다중 파생변수</w:t>
      </w:r>
      <w:bookmarkEnd w:id="438"/>
      <w:bookmarkEnd w:id="439"/>
      <w:bookmarkEnd w:id="440"/>
      <w:r w:rsidRPr="00D4048A">
        <w:t xml:space="preserve"> 노드</w:t>
      </w:r>
      <w:bookmarkEnd w:id="441"/>
      <w:bookmarkEnd w:id="442"/>
      <w:bookmarkEnd w:id="443"/>
      <w:bookmarkEnd w:id="444"/>
      <w:bookmarkEnd w:id="445"/>
      <w:bookmarkEnd w:id="446"/>
      <w:bookmarkEnd w:id="447"/>
      <w:bookmarkEnd w:id="448"/>
      <w:bookmarkEnd w:id="449"/>
      <w:bookmarkEnd w:id="450"/>
      <w:bookmarkEnd w:id="451"/>
    </w:p>
    <w:tbl>
      <w:tblPr>
        <w:tblW w:w="0" w:type="auto"/>
        <w:tblLook w:val="01E0" w:firstRow="1" w:lastRow="1" w:firstColumn="1" w:lastColumn="1" w:noHBand="0" w:noVBand="0"/>
      </w:tblPr>
      <w:tblGrid>
        <w:gridCol w:w="1723"/>
        <w:gridCol w:w="7063"/>
      </w:tblGrid>
      <w:tr w:rsidR="00DB231D" w:rsidRPr="00D4048A" w14:paraId="09A4AEB3" w14:textId="77777777" w:rsidTr="007231D9">
        <w:tc>
          <w:tcPr>
            <w:tcW w:w="1728" w:type="dxa"/>
            <w:vAlign w:val="center"/>
          </w:tcPr>
          <w:p w14:paraId="0A36C9A9" w14:textId="77777777" w:rsidR="00DB231D" w:rsidRPr="00D4048A" w:rsidRDefault="00932DD9" w:rsidP="00AE3A66">
            <w:pPr>
              <w:pStyle w:val="af"/>
            </w:pPr>
            <w:r>
              <w:object w:dxaOrig="1365" w:dyaOrig="960" w14:anchorId="6662C40F">
                <v:shape id="_x0000_i1088" type="#_x0000_t75" style="width:68.25pt;height:48pt" o:ole="">
                  <v:imagedata r:id="rId269" o:title=""/>
                </v:shape>
                <o:OLEObject Type="Embed" ProgID="PBrush" ShapeID="_x0000_i1088" DrawAspect="Content" ObjectID="_1684940157" r:id="rId270"/>
              </w:object>
            </w:r>
          </w:p>
        </w:tc>
        <w:tc>
          <w:tcPr>
            <w:tcW w:w="7256" w:type="dxa"/>
            <w:vAlign w:val="center"/>
          </w:tcPr>
          <w:p w14:paraId="72E300DA" w14:textId="77777777" w:rsidR="00DB231D" w:rsidRPr="00D4048A" w:rsidRDefault="00DB231D" w:rsidP="007231D9">
            <w:pPr>
              <w:rPr>
                <w:rFonts w:ascii="CMU Concrete" w:hAnsi="CMU Concrete"/>
              </w:rPr>
            </w:pPr>
            <w:r w:rsidRPr="00D4048A">
              <w:rPr>
                <w:rFonts w:ascii="CMU Concrete" w:hAnsi="CMU Concrete"/>
                <w:b/>
              </w:rPr>
              <w:t>다중</w:t>
            </w:r>
            <w:r w:rsidRPr="00D4048A">
              <w:rPr>
                <w:rFonts w:ascii="CMU Concrete" w:hAnsi="CMU Concrete"/>
                <w:b/>
              </w:rPr>
              <w:t xml:space="preserve"> </w:t>
            </w:r>
            <w:r w:rsidR="007A6AE2">
              <w:rPr>
                <w:rFonts w:ascii="CMU Concrete" w:hAnsi="CMU Concrete"/>
                <w:b/>
              </w:rPr>
              <w:t>파생</w:t>
            </w:r>
            <w:r w:rsidR="007A6AE2">
              <w:rPr>
                <w:rFonts w:ascii="CMU Concrete" w:hAnsi="CMU Concrete" w:hint="eastAsia"/>
                <w:b/>
              </w:rPr>
              <w:t>변수</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공통적인</w:t>
            </w:r>
            <w:r w:rsidRPr="00D4048A">
              <w:rPr>
                <w:rFonts w:ascii="CMU Concrete" w:hAnsi="CMU Concrete"/>
              </w:rPr>
              <w:t xml:space="preserve"> </w:t>
            </w:r>
            <w:r w:rsidRPr="00D4048A">
              <w:rPr>
                <w:rFonts w:ascii="CMU Concrete" w:hAnsi="CMU Concrete"/>
              </w:rPr>
              <w:t>변환규칙을</w:t>
            </w:r>
            <w:r w:rsidRPr="00D4048A">
              <w:rPr>
                <w:rFonts w:ascii="CMU Concrete" w:hAnsi="CMU Concrete"/>
              </w:rPr>
              <w:t xml:space="preserve"> </w:t>
            </w:r>
            <w:r w:rsidRPr="00D4048A">
              <w:rPr>
                <w:rFonts w:ascii="CMU Concrete" w:hAnsi="CMU Concrete"/>
              </w:rPr>
              <w:t>적용하여</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필드들을</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때</w:t>
            </w:r>
            <w:r w:rsidRPr="00D4048A">
              <w:rPr>
                <w:rFonts w:ascii="CMU Concrete" w:hAnsi="CMU Concrete"/>
              </w:rPr>
              <w:t xml:space="preserve"> </w:t>
            </w:r>
            <w:r w:rsidRPr="00D4048A">
              <w:rPr>
                <w:rFonts w:ascii="CMU Concrete" w:hAnsi="CMU Concrete"/>
              </w:rPr>
              <w:t>공통된</w:t>
            </w:r>
            <w:r w:rsidRPr="00D4048A">
              <w:rPr>
                <w:rFonts w:ascii="CMU Concrete" w:hAnsi="CMU Concrete"/>
              </w:rPr>
              <w:t xml:space="preserve"> </w:t>
            </w:r>
            <w:r w:rsidRPr="00D4048A">
              <w:rPr>
                <w:rFonts w:ascii="CMU Concrete" w:hAnsi="CMU Concrete"/>
              </w:rPr>
              <w:t>수식에</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가</w:t>
            </w:r>
            <w:r w:rsidRPr="00D4048A">
              <w:rPr>
                <w:rFonts w:ascii="CMU Concrete" w:hAnsi="CMU Concrete"/>
              </w:rPr>
              <w:t xml:space="preserve"> </w:t>
            </w:r>
            <w:r w:rsidRPr="00D4048A">
              <w:rPr>
                <w:rFonts w:ascii="CMU Concrete" w:hAnsi="CMU Concrete"/>
              </w:rPr>
              <w:t>대입되게</w:t>
            </w:r>
            <w:r w:rsidRPr="00D4048A">
              <w:rPr>
                <w:rFonts w:ascii="CMU Concrete" w:hAnsi="CMU Concrete"/>
              </w:rPr>
              <w:t xml:space="preserve"> </w:t>
            </w:r>
            <w:r w:rsidRPr="00D4048A">
              <w:rPr>
                <w:rFonts w:ascii="CMU Concrete" w:hAnsi="CMU Concrete"/>
              </w:rPr>
              <w:t>되는데</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필드들을</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필드들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형은</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일치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0DCEB41D" w14:textId="77777777" w:rsidR="00DB231D" w:rsidRPr="00D4048A" w:rsidRDefault="00DB231D" w:rsidP="00DB231D">
      <w:pPr>
        <w:pStyle w:val="11"/>
      </w:pPr>
      <w:r w:rsidRPr="00D4048A">
        <w:t>사용</w:t>
      </w:r>
      <w:r w:rsidR="006B438C">
        <w:rPr>
          <w:rFonts w:hint="eastAsia"/>
        </w:rPr>
        <w:t>법</w:t>
      </w:r>
    </w:p>
    <w:p w14:paraId="4DE08105" w14:textId="77777777" w:rsidR="00DB231D" w:rsidRDefault="00DB231D" w:rsidP="00DB231D">
      <w:pPr>
        <w:pStyle w:val="p2"/>
        <w:rPr>
          <w:rFonts w:ascii="CMU Concrete" w:hAnsi="CMU Concrete"/>
        </w:rPr>
      </w:pPr>
      <w:r w:rsidRPr="00D4048A">
        <w:rPr>
          <w:rFonts w:ascii="CMU Concrete" w:hAnsi="CMU Concrete"/>
        </w:rPr>
        <w:t>다중</w:t>
      </w:r>
      <w:r w:rsidRPr="00D4048A">
        <w:rPr>
          <w:rFonts w:ascii="CMU Concrete" w:hAnsi="CMU Concrete"/>
        </w:rPr>
        <w:t xml:space="preserve"> </w:t>
      </w:r>
      <w:r w:rsidRPr="00D4048A">
        <w:rPr>
          <w:rFonts w:ascii="CMU Concrete" w:hAnsi="CMU Concrete"/>
        </w:rPr>
        <w:t>파생필드</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38C27768" w14:textId="77777777" w:rsidR="00DB231D" w:rsidRDefault="00DB231D" w:rsidP="00DB231D">
      <w:pPr>
        <w:pStyle w:val="p3"/>
        <w:ind w:left="0"/>
        <w:rPr>
          <w:rFonts w:ascii="CMU Concrete" w:eastAsia="굴림" w:hAnsi="CMU Concrete"/>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5120"/>
      </w:tblGrid>
      <w:tr w:rsidR="000C5977" w14:paraId="0016E5D1" w14:textId="77777777" w:rsidTr="000C5977">
        <w:tc>
          <w:tcPr>
            <w:tcW w:w="3397" w:type="dxa"/>
          </w:tcPr>
          <w:p w14:paraId="176B9B6A" w14:textId="77777777" w:rsidR="000C5977" w:rsidRDefault="000C5977" w:rsidP="00DB231D">
            <w:pPr>
              <w:pStyle w:val="p3"/>
              <w:ind w:left="0"/>
              <w:rPr>
                <w:rFonts w:ascii="CMU Concrete" w:eastAsia="굴림" w:hAnsi="CMU Concrete"/>
              </w:rPr>
            </w:pPr>
            <w:r>
              <w:rPr>
                <w:noProof/>
              </w:rPr>
              <w:drawing>
                <wp:inline distT="0" distB="0" distL="0" distR="0" wp14:anchorId="76085168" wp14:editId="50107564">
                  <wp:extent cx="2181225" cy="2743200"/>
                  <wp:effectExtent l="0" t="0" r="9525" b="0"/>
                  <wp:docPr id="178" name="그림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81225" cy="2743200"/>
                          </a:xfrm>
                          <a:prstGeom prst="rect">
                            <a:avLst/>
                          </a:prstGeom>
                          <a:noFill/>
                          <a:ln>
                            <a:noFill/>
                          </a:ln>
                        </pic:spPr>
                      </pic:pic>
                    </a:graphicData>
                  </a:graphic>
                </wp:inline>
              </w:drawing>
            </w:r>
          </w:p>
        </w:tc>
        <w:tc>
          <w:tcPr>
            <w:tcW w:w="5379" w:type="dxa"/>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688"/>
              <w:gridCol w:w="2478"/>
              <w:gridCol w:w="1728"/>
            </w:tblGrid>
            <w:tr w:rsidR="000C5977" w:rsidRPr="00D4048A" w14:paraId="601D2F8B" w14:textId="77777777" w:rsidTr="000C5977">
              <w:trPr>
                <w:trHeight w:val="557"/>
              </w:trPr>
              <w:tc>
                <w:tcPr>
                  <w:tcW w:w="720" w:type="dxa"/>
                  <w:vAlign w:val="center"/>
                </w:tcPr>
                <w:p w14:paraId="1635E1B1"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70BF9E09" wp14:editId="227456A5">
                        <wp:extent cx="276225" cy="276225"/>
                        <wp:effectExtent l="0" t="0" r="9525" b="9525"/>
                        <wp:docPr id="179" name="그림 116" descr="bin_sel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6" descr="bin_select"/>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5114" w:type="dxa"/>
                  <w:gridSpan w:val="2"/>
                  <w:vAlign w:val="center"/>
                </w:tcPr>
                <w:p w14:paraId="2C1FEEE9" w14:textId="77777777" w:rsidR="000C5977" w:rsidRPr="00D4048A" w:rsidRDefault="000C5977" w:rsidP="000C5977">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하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r>
            <w:tr w:rsidR="000C5977" w:rsidRPr="00D4048A" w14:paraId="2F1E826B" w14:textId="77777777" w:rsidTr="00CB587F">
              <w:trPr>
                <w:trHeight w:val="480"/>
              </w:trPr>
              <w:tc>
                <w:tcPr>
                  <w:tcW w:w="720" w:type="dxa"/>
                  <w:vAlign w:val="center"/>
                </w:tcPr>
                <w:p w14:paraId="5AB5CB99"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6D48DD4B" wp14:editId="642CBF32">
                        <wp:extent cx="276225" cy="276225"/>
                        <wp:effectExtent l="0" t="0" r="9525" b="9525"/>
                        <wp:docPr id="180" name="그림 117" descr="bin_rev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7" descr="bin_revers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5114" w:type="dxa"/>
                  <w:gridSpan w:val="2"/>
                  <w:vAlign w:val="center"/>
                </w:tcPr>
                <w:p w14:paraId="0B50A033" w14:textId="77777777" w:rsidR="000C5977" w:rsidRPr="00D4048A" w:rsidRDefault="000C5977" w:rsidP="000C5977">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변수들을</w:t>
                  </w:r>
                  <w:r>
                    <w:rPr>
                      <w:rFonts w:ascii="CMU Concrete" w:hAnsi="CMU Concrete"/>
                    </w:rPr>
                    <w:t xml:space="preserve"> </w:t>
                  </w:r>
                  <w:r>
                    <w:rPr>
                      <w:rFonts w:ascii="CMU Concrete" w:hAnsi="CMU Concrete" w:hint="eastAsia"/>
                    </w:rPr>
                    <w:t>반</w:t>
                  </w:r>
                  <w:r w:rsidRPr="00D4048A">
                    <w:rPr>
                      <w:rFonts w:ascii="CMU Concrete" w:hAnsi="CMU Concrete"/>
                    </w:rPr>
                    <w:t>전시킵니다</w:t>
                  </w:r>
                  <w:r w:rsidRPr="00D4048A">
                    <w:rPr>
                      <w:rFonts w:ascii="CMU Concrete" w:hAnsi="CMU Concrete"/>
                    </w:rPr>
                    <w:t>.</w:t>
                  </w:r>
                </w:p>
              </w:tc>
            </w:tr>
            <w:tr w:rsidR="000C5977" w:rsidRPr="00D4048A" w14:paraId="0C719ECF" w14:textId="77777777" w:rsidTr="00CB587F">
              <w:trPr>
                <w:trHeight w:val="510"/>
              </w:trPr>
              <w:tc>
                <w:tcPr>
                  <w:tcW w:w="720" w:type="dxa"/>
                  <w:vAlign w:val="center"/>
                </w:tcPr>
                <w:p w14:paraId="407E1E0F"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08F6EB6B" wp14:editId="23AFD767">
                        <wp:extent cx="276225" cy="276225"/>
                        <wp:effectExtent l="0" t="0" r="9525" b="9525"/>
                        <wp:docPr id="181" name="그림 118" descr="btn_con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8" descr="btn_conditio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349" w:type="dxa"/>
                  <w:tcBorders>
                    <w:right w:val="nil"/>
                  </w:tcBorders>
                </w:tcPr>
                <w:p w14:paraId="41540176" w14:textId="77777777" w:rsidR="000C5977" w:rsidRPr="00D4048A" w:rsidRDefault="000C5977" w:rsidP="000C5977">
                  <w:pPr>
                    <w:rPr>
                      <w:rFonts w:ascii="CMU Concrete" w:hAnsi="CMU Concrete"/>
                    </w:rPr>
                  </w:pPr>
                  <w:r>
                    <w:rPr>
                      <w:noProof/>
                    </w:rPr>
                    <w:drawing>
                      <wp:inline distT="0" distB="0" distL="0" distR="0" wp14:anchorId="62F55552" wp14:editId="2BE75606">
                        <wp:extent cx="1436400" cy="1602000"/>
                        <wp:effectExtent l="0" t="0" r="0" b="0"/>
                        <wp:docPr id="182" name="그림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436400" cy="1602000"/>
                                </a:xfrm>
                                <a:prstGeom prst="rect">
                                  <a:avLst/>
                                </a:prstGeom>
                                <a:noFill/>
                                <a:ln>
                                  <a:noFill/>
                                </a:ln>
                              </pic:spPr>
                            </pic:pic>
                          </a:graphicData>
                        </a:graphic>
                      </wp:inline>
                    </w:drawing>
                  </w:r>
                </w:p>
              </w:tc>
              <w:tc>
                <w:tcPr>
                  <w:tcW w:w="2765" w:type="dxa"/>
                  <w:tcBorders>
                    <w:left w:val="nil"/>
                  </w:tcBorders>
                  <w:vAlign w:val="center"/>
                </w:tcPr>
                <w:p w14:paraId="4EC8E7CE" w14:textId="77777777" w:rsidR="000C5977" w:rsidRPr="00D4048A" w:rsidRDefault="000C5977" w:rsidP="000C5977">
                  <w:pPr>
                    <w:rPr>
                      <w:rFonts w:ascii="CMU Concrete" w:hAnsi="CMU Concrete"/>
                    </w:rPr>
                  </w:pPr>
                  <w:r w:rsidRPr="00D4048A">
                    <w:rPr>
                      <w:rFonts w:ascii="CMU Concrete" w:hAnsi="CMU Concrete"/>
                    </w:rPr>
                    <w:t>버튼</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왼쪽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sidRPr="00D4048A">
                    <w:rPr>
                      <w:rFonts w:ascii="CMU Concrete" w:hAnsi="CMU Concrete"/>
                    </w:rPr>
                    <w:t>변수형</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Pr>
                      <w:rFonts w:ascii="CMU Concrete" w:hAnsi="CMU Concrete"/>
                    </w:rPr>
                    <w:t>변수명</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일치하는</w:t>
                  </w:r>
                  <w:r>
                    <w:rPr>
                      <w:rFonts w:ascii="CMU Concrete" w:hAnsi="CMU Concrete" w:hint="eastAsia"/>
                    </w:rPr>
                    <w:t xml:space="preserve"> </w:t>
                  </w:r>
                  <w:r w:rsidRPr="00D4048A">
                    <w:rPr>
                      <w:rFonts w:ascii="CMU Concrete" w:hAnsi="CMU Concrete"/>
                    </w:rPr>
                    <w:t>변수</w:t>
                  </w:r>
                  <w:r>
                    <w:rPr>
                      <w:rFonts w:ascii="CMU Concrete" w:hAnsi="CMU Concrete" w:hint="eastAsia"/>
                    </w:rPr>
                    <w:t xml:space="preserve"> </w:t>
                  </w:r>
                  <w:r>
                    <w:rPr>
                      <w:rFonts w:ascii="CMU Concrete" w:hAnsi="CMU Concrete" w:hint="eastAsia"/>
                    </w:rPr>
                    <w:t>들을</w:t>
                  </w:r>
                  <w:r>
                    <w:rPr>
                      <w:rFonts w:ascii="CMU Concrete" w:hAnsi="CMU Concrete" w:hint="eastAsia"/>
                    </w:rPr>
                    <w:t xml:space="preserve"> </w:t>
                  </w:r>
                  <w:r>
                    <w:rPr>
                      <w:rFonts w:ascii="CMU Concrete" w:hAnsi="CMU Concrete" w:hint="eastAsia"/>
                    </w:rPr>
                    <w:t>선택합니</w:t>
                  </w:r>
                  <w:r>
                    <w:rPr>
                      <w:rFonts w:ascii="CMU Concrete" w:hAnsi="CMU Concrete" w:hint="eastAsia"/>
                    </w:rPr>
                    <w:t xml:space="preserve"> </w:t>
                  </w:r>
                  <w:r>
                    <w:rPr>
                      <w:rFonts w:ascii="CMU Concrete" w:hAnsi="CMU Concrete" w:hint="eastAsia"/>
                    </w:rPr>
                    <w:t>다</w:t>
                  </w:r>
                </w:p>
              </w:tc>
            </w:tr>
          </w:tbl>
          <w:p w14:paraId="7DE61DEC" w14:textId="77777777" w:rsidR="000C5977" w:rsidRPr="000C5977" w:rsidRDefault="000C5977" w:rsidP="00DB231D">
            <w:pPr>
              <w:pStyle w:val="p3"/>
              <w:ind w:left="0"/>
              <w:rPr>
                <w:rFonts w:ascii="CMU Concrete" w:eastAsia="굴림" w:hAnsi="CMU Concrete"/>
              </w:rPr>
            </w:pPr>
          </w:p>
        </w:tc>
      </w:tr>
    </w:tbl>
    <w:p w14:paraId="097B38CE" w14:textId="77777777" w:rsidR="00DB231D" w:rsidRPr="00D4048A" w:rsidRDefault="00DB231D" w:rsidP="00DB231D">
      <w:pPr>
        <w:pStyle w:val="11"/>
      </w:pPr>
    </w:p>
    <w:p w14:paraId="573EDAF4" w14:textId="77777777" w:rsidR="00DB231D" w:rsidRPr="00D4048A" w:rsidRDefault="00DB231D" w:rsidP="00DB231D">
      <w:pPr>
        <w:numPr>
          <w:ilvl w:val="0"/>
          <w:numId w:val="13"/>
        </w:numPr>
        <w:rPr>
          <w:rFonts w:ascii="CMU Concrete" w:hAnsi="CMU Concrete"/>
        </w:rPr>
      </w:pPr>
      <w:r>
        <w:rPr>
          <w:rFonts w:ascii="CMU Concrete" w:hAnsi="CMU Concrete" w:hint="eastAsia"/>
        </w:rPr>
        <w:t>새롭게</w:t>
      </w:r>
      <w:r>
        <w:rPr>
          <w:rFonts w:ascii="CMU Concrete" w:hAnsi="CMU Concrete" w:hint="eastAsia"/>
        </w:rPr>
        <w:t xml:space="preserve"> </w:t>
      </w:r>
      <w:r>
        <w:rPr>
          <w:rFonts w:ascii="CMU Concrete" w:hAnsi="CMU Concrete" w:hint="eastAsia"/>
        </w:rPr>
        <w:t>생성될</w:t>
      </w:r>
      <w:r>
        <w:rPr>
          <w:rFonts w:ascii="CMU Concrete" w:hAnsi="CMU Concrete" w:hint="eastAsia"/>
        </w:rPr>
        <w:t xml:space="preserve"> </w:t>
      </w:r>
      <w:r>
        <w:rPr>
          <w:rFonts w:ascii="CMU Concrete" w:hAnsi="CMU Concrete"/>
        </w:rPr>
        <w:t>파생변수</w:t>
      </w:r>
      <w:r>
        <w:rPr>
          <w:rFonts w:ascii="CMU Concrete" w:hAnsi="CMU Concrete" w:hint="eastAsia"/>
        </w:rPr>
        <w:t>들의</w:t>
      </w:r>
      <w:r w:rsidRPr="00D4048A">
        <w:rPr>
          <w:rFonts w:ascii="CMU Concrete" w:hAnsi="CMU Concrete"/>
        </w:rPr>
        <w:t xml:space="preserve"> </w:t>
      </w:r>
      <w:r w:rsidRPr="00D4048A">
        <w:rPr>
          <w:rFonts w:ascii="CMU Concrete" w:hAnsi="CMU Concrete"/>
        </w:rPr>
        <w:t>접두어와</w:t>
      </w:r>
      <w:r w:rsidRPr="00D4048A">
        <w:rPr>
          <w:rFonts w:ascii="CMU Concrete" w:hAnsi="CMU Concrete"/>
        </w:rPr>
        <w:t xml:space="preserve"> </w:t>
      </w:r>
      <w:r w:rsidRPr="00D4048A">
        <w:rPr>
          <w:rFonts w:ascii="CMU Concrete" w:hAnsi="CMU Concrete"/>
        </w:rPr>
        <w:t>접미어를</w:t>
      </w:r>
      <w:r w:rsidRPr="00D4048A">
        <w:rPr>
          <w:rFonts w:ascii="CMU Concrete" w:hAnsi="CMU Concrete"/>
        </w:rPr>
        <w:t xml:space="preserve"> </w:t>
      </w:r>
      <w:r>
        <w:rPr>
          <w:rFonts w:ascii="CMU Concrete" w:hAnsi="CMU Concrete" w:hint="eastAsia"/>
        </w:rPr>
        <w:t>설정</w:t>
      </w:r>
      <w:r w:rsidRPr="00D4048A">
        <w:rPr>
          <w:rFonts w:ascii="CMU Concrete" w:hAnsi="CMU Concrete"/>
        </w:rPr>
        <w:t>합니다</w:t>
      </w:r>
      <w:r w:rsidRPr="00D4048A">
        <w:rPr>
          <w:rFonts w:ascii="CMU Concrete" w:hAnsi="CMU Concrete"/>
        </w:rPr>
        <w:t xml:space="preserve">. </w:t>
      </w:r>
    </w:p>
    <w:p w14:paraId="216298E7" w14:textId="24F7E9C1" w:rsidR="00DB231D" w:rsidRDefault="00DB231D" w:rsidP="00DB231D">
      <w:pPr>
        <w:numPr>
          <w:ilvl w:val="0"/>
          <w:numId w:val="13"/>
        </w:numPr>
        <w:rPr>
          <w:rFonts w:ascii="CMU Concrete" w:hAnsi="CMU Concrete"/>
        </w:rPr>
      </w:pPr>
      <w:r>
        <w:rPr>
          <w:rFonts w:ascii="CMU Concrete" w:hAnsi="CMU Concrete" w:hint="eastAsia"/>
        </w:rPr>
        <w:t>공통의</w:t>
      </w:r>
      <w:r>
        <w:rPr>
          <w:rFonts w:ascii="CMU Concrete" w:hAnsi="CMU Concrete" w:hint="eastAsia"/>
        </w:rPr>
        <w:t xml:space="preserve"> </w:t>
      </w:r>
      <w:r>
        <w:rPr>
          <w:rFonts w:ascii="CMU Concrete" w:hAnsi="CMU Concrete" w:hint="eastAsia"/>
        </w:rPr>
        <w:t>변환규칙을</w:t>
      </w:r>
      <w:r>
        <w:rPr>
          <w:rFonts w:ascii="CMU Concrete" w:hAnsi="CMU Concrete" w:hint="eastAsia"/>
        </w:rPr>
        <w:t xml:space="preserve"> </w:t>
      </w:r>
      <w:r>
        <w:rPr>
          <w:rFonts w:ascii="CMU Concrete" w:hAnsi="CMU Concrete" w:hint="eastAsia"/>
        </w:rPr>
        <w:t>적용할</w:t>
      </w:r>
      <w:r w:rsidRPr="00580530">
        <w:rPr>
          <w:rFonts w:ascii="CMU Concrete" w:hAnsi="CMU Concrete" w:hint="eastAsia"/>
        </w:rPr>
        <w:t xml:space="preserve"> </w:t>
      </w:r>
      <w:r w:rsidRPr="00580530">
        <w:rPr>
          <w:rFonts w:ascii="CMU Concrete" w:hAnsi="CMU Concrete" w:hint="eastAsia"/>
        </w:rPr>
        <w:t>변수</w:t>
      </w:r>
      <w:r>
        <w:rPr>
          <w:rFonts w:ascii="CMU Concrete" w:hAnsi="CMU Concrete" w:hint="eastAsia"/>
        </w:rPr>
        <w:t>들을</w:t>
      </w:r>
      <w:r w:rsidRPr="00580530">
        <w:rPr>
          <w:rFonts w:ascii="CMU Concrete" w:hAnsi="CMU Concrete" w:hint="eastAsia"/>
        </w:rPr>
        <w:t xml:space="preserve"> </w:t>
      </w:r>
      <w:r w:rsidRPr="00580530">
        <w:rPr>
          <w:rFonts w:ascii="CMU Concrete" w:hAnsi="CMU Concrete" w:hint="eastAsia"/>
        </w:rPr>
        <w:t>선택합니다</w:t>
      </w:r>
      <w:r w:rsidRPr="00580530">
        <w:rPr>
          <w:rFonts w:ascii="CMU Concrete" w:hAnsi="CMU Concrete" w:hint="eastAsia"/>
        </w:rPr>
        <w:t>.</w:t>
      </w:r>
    </w:p>
    <w:p w14:paraId="5E90AA83" w14:textId="77777777" w:rsidR="00C768B8" w:rsidRPr="00580530" w:rsidRDefault="00C768B8" w:rsidP="00DB231D">
      <w:pPr>
        <w:numPr>
          <w:ilvl w:val="0"/>
          <w:numId w:val="13"/>
        </w:numPr>
        <w:rPr>
          <w:rFonts w:ascii="CMU Concrete" w:hAnsi="CMU Concrete"/>
        </w:rPr>
      </w:pPr>
      <w:r>
        <w:rPr>
          <w:rFonts w:ascii="CMU Concrete" w:hAnsi="CMU Concrete" w:hint="eastAsia"/>
        </w:rPr>
        <w:t>수식</w:t>
      </w:r>
      <w:r>
        <w:rPr>
          <w:rFonts w:ascii="CMU Concrete" w:hAnsi="CMU Concrete" w:hint="eastAsia"/>
        </w:rPr>
        <w:t xml:space="preserve"> </w:t>
      </w:r>
      <w:r>
        <w:rPr>
          <w:rFonts w:ascii="CMU Concrete" w:hAnsi="CMU Concrete" w:hint="eastAsia"/>
        </w:rPr>
        <w:t>편집을</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공통의</w:t>
      </w:r>
      <w:r>
        <w:rPr>
          <w:rFonts w:ascii="CMU Concrete" w:hAnsi="CMU Concrete" w:hint="eastAsia"/>
        </w:rPr>
        <w:t xml:space="preserve"> </w:t>
      </w:r>
      <w:r>
        <w:rPr>
          <w:rFonts w:ascii="CMU Concrete" w:hAnsi="CMU Concrete" w:hint="eastAsia"/>
        </w:rPr>
        <w:t>변환규칙을</w:t>
      </w:r>
      <w:r>
        <w:rPr>
          <w:rFonts w:ascii="CMU Concrete" w:hAnsi="CMU Concrete" w:hint="eastAsia"/>
        </w:rPr>
        <w:t xml:space="preserve"> </w:t>
      </w:r>
      <w:r>
        <w:rPr>
          <w:rFonts w:ascii="CMU Concrete" w:hAnsi="CMU Concrete" w:hint="eastAsia"/>
        </w:rPr>
        <w:t>정의합니다</w:t>
      </w:r>
      <w:r>
        <w:rPr>
          <w:rFonts w:ascii="CMU Concrete" w:hAnsi="CMU Concrete" w:hint="eastAsia"/>
        </w:rPr>
        <w:t>.</w:t>
      </w:r>
    </w:p>
    <w:p w14:paraId="6EEA4033" w14:textId="77777777" w:rsidR="00C85F44" w:rsidRPr="002C147C" w:rsidRDefault="00C85F44" w:rsidP="00C85F44">
      <w:pPr>
        <w:rPr>
          <w:rFonts w:ascii="CMU Concrete" w:hAnsi="CMU Concrete"/>
        </w:rPr>
      </w:pPr>
    </w:p>
    <w:p w14:paraId="2BADD1D9" w14:textId="77777777" w:rsidR="00DB231D" w:rsidRDefault="00DB231D" w:rsidP="00DB231D">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141"/>
        <w:gridCol w:w="3949"/>
        <w:gridCol w:w="878"/>
        <w:gridCol w:w="1843"/>
      </w:tblGrid>
      <w:tr w:rsidR="00DB231D" w:rsidRPr="00D4048A" w14:paraId="32C66A7E" w14:textId="77777777" w:rsidTr="0068307A">
        <w:trPr>
          <w:trHeight w:val="19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6584C45" w14:textId="77777777" w:rsidR="00DB231D" w:rsidRPr="00D4048A" w:rsidRDefault="00DB231D"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472D61F" w14:textId="77777777" w:rsidR="00DB231D" w:rsidRPr="00D4048A" w:rsidRDefault="00DB231D" w:rsidP="007231D9">
            <w:pPr>
              <w:pStyle w:val="ae"/>
              <w:rPr>
                <w:rFonts w:ascii="CMU Concrete" w:hAnsi="CMU Concrete"/>
              </w:rPr>
            </w:pPr>
            <w:r w:rsidRPr="00D4048A">
              <w:rPr>
                <w:rFonts w:ascii="CMU Concrete" w:hAnsi="CMU Concrete"/>
              </w:rPr>
              <w:t>속성명</w:t>
            </w:r>
          </w:p>
        </w:tc>
        <w:tc>
          <w:tcPr>
            <w:tcW w:w="22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8D420D" w14:textId="77777777" w:rsidR="00DB231D" w:rsidRPr="00D4048A" w:rsidRDefault="00DB231D" w:rsidP="007231D9">
            <w:pPr>
              <w:pStyle w:val="ae"/>
              <w:rPr>
                <w:rFonts w:ascii="CMU Concrete" w:hAnsi="CMU Concrete"/>
              </w:rPr>
            </w:pPr>
            <w:r w:rsidRPr="00D4048A">
              <w:rPr>
                <w:rFonts w:ascii="CMU Concrete" w:hAnsi="CMU Concrete"/>
              </w:rPr>
              <w:t>설명</w:t>
            </w:r>
          </w:p>
        </w:tc>
        <w:tc>
          <w:tcPr>
            <w:tcW w:w="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A2B9795" w14:textId="77777777" w:rsidR="00DB231D" w:rsidRPr="00D4048A" w:rsidRDefault="00DB231D" w:rsidP="007231D9">
            <w:pPr>
              <w:pStyle w:val="ae"/>
              <w:rPr>
                <w:rFonts w:ascii="CMU Concrete" w:hAnsi="CMU Concrete"/>
              </w:rPr>
            </w:pPr>
            <w:r w:rsidRPr="00D4048A">
              <w:rPr>
                <w:rFonts w:ascii="CMU Concrete" w:hAnsi="CMU Concrete"/>
              </w:rPr>
              <w:t>기타</w:t>
            </w:r>
          </w:p>
        </w:tc>
        <w:tc>
          <w:tcPr>
            <w:tcW w:w="10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5630513" w14:textId="77777777" w:rsidR="00DB231D" w:rsidRPr="00D4048A" w:rsidRDefault="00DB231D" w:rsidP="007231D9">
            <w:pPr>
              <w:pStyle w:val="ae"/>
              <w:rPr>
                <w:rFonts w:ascii="CMU Concrete" w:hAnsi="CMU Concrete"/>
              </w:rPr>
            </w:pPr>
            <w:r w:rsidRPr="00D4048A">
              <w:rPr>
                <w:rFonts w:ascii="CMU Concrete" w:hAnsi="CMU Concrete"/>
              </w:rPr>
              <w:t>비고</w:t>
            </w:r>
          </w:p>
        </w:tc>
      </w:tr>
      <w:tr w:rsidR="004F045D" w:rsidRPr="00D4048A" w14:paraId="5EDDD000" w14:textId="77777777" w:rsidTr="0068307A">
        <w:trPr>
          <w:trHeight w:val="183"/>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0F02D48" w14:textId="77777777" w:rsidR="004F045D" w:rsidRPr="00D4048A" w:rsidRDefault="004F045D"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05DDE7" w14:textId="77777777" w:rsidR="004F045D" w:rsidRPr="00D4048A" w:rsidRDefault="004F045D" w:rsidP="007231D9">
            <w:pPr>
              <w:jc w:val="center"/>
              <w:rPr>
                <w:rFonts w:ascii="CMU Concrete" w:hAnsi="CMU Concrete"/>
              </w:rPr>
            </w:pPr>
            <w:r w:rsidRPr="00D4048A">
              <w:rPr>
                <w:rFonts w:ascii="CMU Concrete" w:hAnsi="CMU Concrete"/>
              </w:rPr>
              <w:t>이름</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11EA9FC" w14:textId="77777777" w:rsidR="004F045D" w:rsidRPr="00D4048A" w:rsidRDefault="004F045D" w:rsidP="00652468">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14:paraId="606BD6F7" w14:textId="77777777" w:rsidR="004F045D" w:rsidRPr="00D4048A" w:rsidRDefault="004F045D" w:rsidP="007231D9">
            <w:pPr>
              <w:jc w:val="center"/>
              <w:rPr>
                <w:rFonts w:ascii="CMU Concrete" w:hAnsi="CMU Concrete"/>
              </w:rPr>
            </w:pPr>
            <w:r>
              <w:rPr>
                <w:rFonts w:ascii="CMU Concrete" w:hint="eastAsia"/>
              </w:rPr>
              <w:t>선택</w:t>
            </w: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4229C95" w14:textId="77777777" w:rsidR="004F045D" w:rsidRPr="00D4048A" w:rsidRDefault="004F045D" w:rsidP="007231D9">
            <w:pPr>
              <w:jc w:val="center"/>
              <w:rPr>
                <w:rFonts w:ascii="CMU Concrete" w:hAnsi="CMU Concrete"/>
              </w:rPr>
            </w:pPr>
          </w:p>
        </w:tc>
      </w:tr>
      <w:tr w:rsidR="004F045D" w:rsidRPr="00D4048A" w14:paraId="1CA6FCED" w14:textId="77777777" w:rsidTr="0068307A">
        <w:trPr>
          <w:trHeight w:val="16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E8181F6" w14:textId="77777777" w:rsidR="004F045D" w:rsidRPr="00D4048A" w:rsidRDefault="004F045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963C522" w14:textId="77777777" w:rsidR="004F045D" w:rsidRPr="00D4048A" w:rsidRDefault="004F045D" w:rsidP="007231D9">
            <w:pPr>
              <w:jc w:val="center"/>
              <w:rPr>
                <w:rFonts w:ascii="CMU Concrete" w:hAnsi="CMU Concrete"/>
              </w:rPr>
            </w:pPr>
            <w:r w:rsidRPr="00D4048A">
              <w:rPr>
                <w:rFonts w:ascii="CMU Concrete" w:hAnsi="CMU Concrete"/>
              </w:rPr>
              <w:t>설명</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38E927B" w14:textId="33991785" w:rsidR="004F045D"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00" w:type="pct"/>
            <w:vMerge/>
            <w:tcBorders>
              <w:left w:val="single" w:sz="2" w:space="0" w:color="999999"/>
              <w:bottom w:val="single" w:sz="6" w:space="0" w:color="999999"/>
              <w:right w:val="single" w:sz="6" w:space="0" w:color="999999"/>
            </w:tcBorders>
            <w:shd w:val="clear" w:color="auto" w:fill="auto"/>
            <w:vAlign w:val="center"/>
          </w:tcPr>
          <w:p w14:paraId="5F962617" w14:textId="77777777" w:rsidR="004F045D" w:rsidRPr="00D4048A" w:rsidRDefault="004F045D" w:rsidP="007231D9">
            <w:pPr>
              <w:jc w:val="center"/>
              <w:rPr>
                <w:rFonts w:ascii="CMU Concrete" w:hAnsi="CMU Concrete"/>
              </w:rPr>
            </w:pP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E401D0B" w14:textId="77777777" w:rsidR="004F045D" w:rsidRPr="00D4048A" w:rsidRDefault="004F045D" w:rsidP="007231D9">
            <w:pPr>
              <w:jc w:val="center"/>
              <w:rPr>
                <w:rFonts w:ascii="CMU Concrete" w:hAnsi="CMU Concrete"/>
              </w:rPr>
            </w:pPr>
          </w:p>
        </w:tc>
      </w:tr>
      <w:tr w:rsidR="004F045D" w:rsidRPr="00D4048A" w14:paraId="4AE1D67A" w14:textId="77777777" w:rsidTr="0068307A">
        <w:trPr>
          <w:trHeight w:val="294"/>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D41BFFA" w14:textId="77777777" w:rsidR="004F045D" w:rsidRPr="00D4048A" w:rsidRDefault="004F045D"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E6EB648" w14:textId="77777777" w:rsidR="004F045D" w:rsidRPr="00D4048A" w:rsidRDefault="004F045D" w:rsidP="007231D9">
            <w:pPr>
              <w:jc w:val="center"/>
              <w:rPr>
                <w:rFonts w:ascii="CMU Concrete" w:hAnsi="CMU Concrete"/>
              </w:rPr>
            </w:pPr>
            <w:r w:rsidRPr="00D4048A">
              <w:rPr>
                <w:rFonts w:ascii="CMU Concrete" w:hAnsi="CMU Concrete"/>
              </w:rPr>
              <w:t>접두어</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853C78B" w14:textId="77777777" w:rsidR="004F045D" w:rsidRPr="00D4048A" w:rsidRDefault="004F045D" w:rsidP="007231D9">
            <w:pPr>
              <w:rPr>
                <w:rFonts w:ascii="CMU Concrete" w:hAnsi="CMU Concrete"/>
              </w:rPr>
            </w:pPr>
            <w:r w:rsidRPr="00D4048A">
              <w:rPr>
                <w:rFonts w:ascii="CMU Concrete" w:hAnsi="CMU Concrete"/>
              </w:rPr>
              <w:t>파생변수들의</w:t>
            </w:r>
            <w:r w:rsidRPr="00D4048A">
              <w:rPr>
                <w:rFonts w:ascii="CMU Concrete" w:hAnsi="CMU Concrete"/>
              </w:rPr>
              <w:t xml:space="preserve"> </w:t>
            </w:r>
            <w:r w:rsidRPr="00D4048A">
              <w:rPr>
                <w:rFonts w:ascii="CMU Concrete" w:hAnsi="CMU Concrete"/>
              </w:rPr>
              <w:t>접두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14:paraId="311ADBD1" w14:textId="77777777" w:rsidR="004F045D" w:rsidRPr="00D4048A" w:rsidRDefault="0068307A" w:rsidP="007231D9">
            <w:pPr>
              <w:jc w:val="center"/>
              <w:rPr>
                <w:rFonts w:ascii="CMU Concrete" w:hAnsi="CMU Concrete"/>
              </w:rPr>
            </w:pPr>
            <w:r>
              <w:rPr>
                <w:rFonts w:ascii="CMU Concrete" w:hAnsi="CMU Concrete" w:hint="eastAsia"/>
              </w:rPr>
              <w:t>조건부</w:t>
            </w:r>
            <w:r>
              <w:rPr>
                <w:rFonts w:ascii="CMU Concrete" w:hAnsi="CMU Concrete" w:hint="eastAsia"/>
              </w:rPr>
              <w:t xml:space="preserve"> </w:t>
            </w:r>
            <w:r w:rsidR="004F045D">
              <w:rPr>
                <w:rFonts w:ascii="CMU Concrete" w:hAnsi="CMU Concrete" w:hint="eastAsia"/>
              </w:rPr>
              <w:t>필수</w:t>
            </w:r>
          </w:p>
        </w:tc>
        <w:tc>
          <w:tcPr>
            <w:tcW w:w="1050" w:type="pct"/>
            <w:vMerge w:val="restart"/>
            <w:tcBorders>
              <w:top w:val="single" w:sz="2" w:space="0" w:color="999999"/>
              <w:left w:val="single" w:sz="2" w:space="0" w:color="999999"/>
              <w:right w:val="single" w:sz="6" w:space="0" w:color="999999"/>
            </w:tcBorders>
            <w:shd w:val="clear" w:color="auto" w:fill="auto"/>
            <w:vAlign w:val="center"/>
          </w:tcPr>
          <w:p w14:paraId="6E6F9CDE" w14:textId="77777777" w:rsidR="004F045D" w:rsidRPr="00D4048A" w:rsidRDefault="0068307A" w:rsidP="007231D9">
            <w:pPr>
              <w:jc w:val="center"/>
              <w:rPr>
                <w:rFonts w:ascii="CMU Concrete" w:hAnsi="CMU Concrete"/>
              </w:rPr>
            </w:pPr>
            <w:r>
              <w:rPr>
                <w:rFonts w:ascii="CMU Concrete" w:hAnsi="CMU Concrete" w:hint="eastAsia"/>
              </w:rPr>
              <w:t>접두어</w:t>
            </w:r>
            <w:r>
              <w:rPr>
                <w:rFonts w:ascii="CMU Concrete" w:hAnsi="CMU Concrete" w:hint="eastAsia"/>
              </w:rPr>
              <w:t>,</w:t>
            </w:r>
            <w:r>
              <w:rPr>
                <w:rFonts w:ascii="CMU Concrete" w:hAnsi="CMU Concrete"/>
              </w:rPr>
              <w:t xml:space="preserve"> </w:t>
            </w:r>
            <w:r>
              <w:rPr>
                <w:rFonts w:ascii="CMU Concrete" w:hAnsi="CMU Concrete" w:hint="eastAsia"/>
              </w:rPr>
              <w:t>접미어</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입력</w:t>
            </w:r>
          </w:p>
        </w:tc>
      </w:tr>
      <w:tr w:rsidR="004F045D" w:rsidRPr="00D4048A" w14:paraId="74B4BA12" w14:textId="77777777" w:rsidTr="0068307A">
        <w:trPr>
          <w:trHeight w:val="287"/>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54EDDA77" w14:textId="77777777" w:rsidR="004F045D" w:rsidRPr="00D4048A" w:rsidRDefault="004F045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3E2E065" w14:textId="77777777" w:rsidR="004F045D" w:rsidRPr="00D4048A" w:rsidRDefault="004F045D" w:rsidP="007231D9">
            <w:pPr>
              <w:jc w:val="center"/>
              <w:rPr>
                <w:rFonts w:ascii="CMU Concrete" w:hAnsi="CMU Concrete"/>
              </w:rPr>
            </w:pPr>
            <w:r w:rsidRPr="00D4048A">
              <w:rPr>
                <w:rFonts w:ascii="CMU Concrete" w:hAnsi="CMU Concrete"/>
              </w:rPr>
              <w:t>접미어</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1C7625F" w14:textId="77777777" w:rsidR="004F045D" w:rsidRPr="00D4048A" w:rsidRDefault="004F045D" w:rsidP="007231D9">
            <w:pPr>
              <w:rPr>
                <w:rFonts w:ascii="CMU Concrete" w:hAnsi="CMU Concrete"/>
              </w:rPr>
            </w:pPr>
            <w:r w:rsidRPr="00D4048A">
              <w:rPr>
                <w:rFonts w:ascii="CMU Concrete" w:hAnsi="CMU Concrete"/>
              </w:rPr>
              <w:t>파생변수들의</w:t>
            </w:r>
            <w:r w:rsidRPr="00D4048A">
              <w:rPr>
                <w:rFonts w:ascii="CMU Concrete" w:hAnsi="CMU Concrete"/>
              </w:rPr>
              <w:t xml:space="preserve"> </w:t>
            </w:r>
            <w:r w:rsidRPr="00D4048A">
              <w:rPr>
                <w:rFonts w:ascii="CMU Concrete" w:hAnsi="CMU Concrete"/>
              </w:rPr>
              <w:t>접미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00" w:type="pct"/>
            <w:vMerge/>
            <w:tcBorders>
              <w:left w:val="single" w:sz="2" w:space="0" w:color="999999"/>
              <w:bottom w:val="single" w:sz="6" w:space="0" w:color="999999"/>
              <w:right w:val="single" w:sz="6" w:space="0" w:color="999999"/>
            </w:tcBorders>
            <w:shd w:val="clear" w:color="auto" w:fill="auto"/>
            <w:vAlign w:val="center"/>
          </w:tcPr>
          <w:p w14:paraId="0915D4FF" w14:textId="77777777" w:rsidR="004F045D" w:rsidRPr="00D4048A" w:rsidRDefault="004F045D" w:rsidP="007231D9">
            <w:pPr>
              <w:jc w:val="center"/>
              <w:rPr>
                <w:rFonts w:ascii="CMU Concrete" w:hAnsi="CMU Concrete"/>
              </w:rPr>
            </w:pPr>
          </w:p>
        </w:tc>
        <w:tc>
          <w:tcPr>
            <w:tcW w:w="1050" w:type="pct"/>
            <w:vMerge/>
            <w:tcBorders>
              <w:left w:val="single" w:sz="2" w:space="0" w:color="999999"/>
              <w:bottom w:val="single" w:sz="6" w:space="0" w:color="999999"/>
              <w:right w:val="single" w:sz="6" w:space="0" w:color="999999"/>
            </w:tcBorders>
            <w:shd w:val="clear" w:color="auto" w:fill="auto"/>
            <w:vAlign w:val="center"/>
          </w:tcPr>
          <w:p w14:paraId="2598DF21" w14:textId="77777777" w:rsidR="004F045D" w:rsidRPr="00D4048A" w:rsidRDefault="004F045D" w:rsidP="007231D9">
            <w:pPr>
              <w:jc w:val="center"/>
              <w:rPr>
                <w:rFonts w:ascii="CMU Concrete" w:hAnsi="CMU Concrete"/>
              </w:rPr>
            </w:pPr>
          </w:p>
        </w:tc>
      </w:tr>
      <w:tr w:rsidR="004F045D" w:rsidRPr="00D4048A" w14:paraId="36D86789" w14:textId="77777777" w:rsidTr="0068307A">
        <w:trPr>
          <w:trHeight w:val="676"/>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4533083" w14:textId="77777777" w:rsidR="004F045D" w:rsidRPr="00D4048A" w:rsidRDefault="004F045D" w:rsidP="007231D9">
            <w:pPr>
              <w:pStyle w:val="ae"/>
              <w:rPr>
                <w:rFonts w:ascii="CMU Concrete" w:hAnsi="CMU Concrete"/>
              </w:rPr>
            </w:pPr>
            <w:r w:rsidRPr="00D4048A">
              <w:rPr>
                <w:rFonts w:ascii="CMU Concrete" w:hAnsi="CMU Concrete"/>
              </w:rPr>
              <w:t>변수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678E1B1" w14:textId="77777777" w:rsidR="004F045D" w:rsidRPr="00D4048A" w:rsidRDefault="004F045D" w:rsidP="007231D9">
            <w:pPr>
              <w:jc w:val="center"/>
              <w:rPr>
                <w:rFonts w:ascii="CMU Concrete" w:hAnsi="CMU Concrete"/>
              </w:rPr>
            </w:pPr>
            <w:r w:rsidRPr="00D4048A">
              <w:rPr>
                <w:rFonts w:ascii="CMU Concrete" w:hAnsi="CMU Concrete"/>
              </w:rPr>
              <w:t>변수선택</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676FD72" w14:textId="77777777" w:rsidR="004F045D" w:rsidRPr="00D4048A" w:rsidRDefault="004F045D" w:rsidP="007231D9">
            <w:pPr>
              <w:rPr>
                <w:rFonts w:ascii="CMU Concrete" w:hAnsi="CMU Concrete"/>
              </w:rPr>
            </w:pPr>
            <w:r w:rsidRPr="00D4048A">
              <w:rPr>
                <w:rFonts w:ascii="CMU Concrete" w:hAnsi="CMU Concrete"/>
              </w:rPr>
              <w:t>변수들의</w:t>
            </w:r>
            <w:r w:rsidRPr="00D4048A">
              <w:rPr>
                <w:rFonts w:ascii="CMU Concrete" w:hAnsi="CMU Concrete"/>
              </w:rPr>
              <w:t xml:space="preserve"> </w:t>
            </w:r>
            <w:r w:rsidRPr="00D4048A">
              <w:rPr>
                <w:rFonts w:ascii="CMU Concrete" w:hAnsi="CMU Concrete"/>
              </w:rPr>
              <w:t>이름과</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나열합니다</w:t>
            </w:r>
            <w:r w:rsidRPr="00D4048A">
              <w:rPr>
                <w:rFonts w:ascii="CMU Concrete" w:hAnsi="CMU Concrete"/>
              </w:rPr>
              <w:t xml:space="preserve">. </w:t>
            </w:r>
            <w:r w:rsidRPr="00D4048A">
              <w:rPr>
                <w:rFonts w:ascii="CMU Concrete" w:hAnsi="CMU Concrete"/>
              </w:rPr>
              <w:t>파생변수</w:t>
            </w:r>
            <w:r w:rsidRPr="00D4048A">
              <w:rPr>
                <w:rFonts w:ascii="CMU Concrete" w:hAnsi="CMU Concrete"/>
              </w:rPr>
              <w:t xml:space="preserve"> </w:t>
            </w:r>
            <w:r w:rsidRPr="00D4048A">
              <w:rPr>
                <w:rFonts w:ascii="CMU Concrete" w:hAnsi="CMU Concrete"/>
              </w:rPr>
              <w:t>생성시</w:t>
            </w:r>
            <w:r w:rsidRPr="00D4048A">
              <w:rPr>
                <w:rFonts w:ascii="CMU Concrete" w:hAnsi="CMU Concrete"/>
              </w:rPr>
              <w:t xml:space="preserve"> </w:t>
            </w:r>
            <w:r w:rsidRPr="00D4048A">
              <w:rPr>
                <w:rFonts w:ascii="CMU Concrete" w:hAnsi="CMU Concrete"/>
              </w:rPr>
              <w:t>바탕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tc>
        <w:tc>
          <w:tcPr>
            <w:tcW w:w="500" w:type="pct"/>
            <w:vMerge w:val="restart"/>
            <w:tcBorders>
              <w:top w:val="single" w:sz="2" w:space="0" w:color="999999"/>
              <w:left w:val="single" w:sz="2" w:space="0" w:color="999999"/>
              <w:right w:val="single" w:sz="6" w:space="0" w:color="999999"/>
            </w:tcBorders>
            <w:shd w:val="clear" w:color="auto" w:fill="auto"/>
            <w:vAlign w:val="center"/>
          </w:tcPr>
          <w:p w14:paraId="0DE5D675" w14:textId="77777777" w:rsidR="004F045D" w:rsidRPr="00D4048A" w:rsidRDefault="004F045D"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610A64" w14:textId="77777777" w:rsidR="004F045D" w:rsidRPr="00D4048A" w:rsidRDefault="004F045D" w:rsidP="007231D9">
            <w:pPr>
              <w:jc w:val="center"/>
              <w:rPr>
                <w:rFonts w:ascii="CMU Concrete" w:hAnsi="CMU Concrete"/>
              </w:rPr>
            </w:pPr>
            <w:r>
              <w:rPr>
                <w:rFonts w:ascii="CMU Concrete" w:hAnsi="CMU Concrete" w:hint="eastAsia"/>
              </w:rPr>
              <w:t>사용법</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r w:rsidR="004F045D" w:rsidRPr="00D4048A" w14:paraId="5EF21227" w14:textId="77777777" w:rsidTr="0068307A">
        <w:trPr>
          <w:trHeight w:val="522"/>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708B801" w14:textId="77777777" w:rsidR="004F045D" w:rsidRPr="00D4048A" w:rsidRDefault="004F045D" w:rsidP="007231D9">
            <w:pPr>
              <w:pStyle w:val="ae"/>
              <w:rPr>
                <w:rFonts w:ascii="CMU Concrete" w:hAnsi="CMU Concrete"/>
              </w:rPr>
            </w:pPr>
            <w:r w:rsidRPr="00D4048A">
              <w:rPr>
                <w:rFonts w:ascii="CMU Concrete" w:hAnsi="CMU Concrete"/>
              </w:rPr>
              <w:t>수식편집</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87D1E9" w14:textId="77777777" w:rsidR="004F045D" w:rsidRPr="00D4048A" w:rsidRDefault="004F045D" w:rsidP="007231D9">
            <w:pPr>
              <w:jc w:val="center"/>
              <w:rPr>
                <w:rFonts w:ascii="CMU Concrete" w:hAnsi="CMU Concrete"/>
              </w:rPr>
            </w:pPr>
            <w:r w:rsidRPr="00D4048A">
              <w:rPr>
                <w:rFonts w:ascii="CMU Concrete" w:hAnsi="CMU Concrete"/>
              </w:rPr>
              <w:t>수식편집</w:t>
            </w:r>
          </w:p>
        </w:tc>
        <w:tc>
          <w:tcPr>
            <w:tcW w:w="22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98C9F6D" w14:textId="77777777" w:rsidR="004F045D" w:rsidRPr="00D4048A" w:rsidRDefault="004F045D" w:rsidP="007231D9">
            <w:pPr>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파생변수들에</w:t>
            </w:r>
            <w:r w:rsidRPr="00D4048A">
              <w:rPr>
                <w:rFonts w:ascii="CMU Concrete" w:hAnsi="CMU Concrete"/>
              </w:rPr>
              <w:t xml:space="preserve"> </w:t>
            </w:r>
            <w:r w:rsidRPr="00D4048A">
              <w:rPr>
                <w:rFonts w:ascii="CMU Concrete" w:hAnsi="CMU Concrete"/>
              </w:rPr>
              <w:t>공통으로</w:t>
            </w:r>
            <w:r w:rsidRPr="00D4048A">
              <w:rPr>
                <w:rFonts w:ascii="CMU Concrete" w:hAnsi="CMU Concrete"/>
              </w:rPr>
              <w:t xml:space="preserve"> </w:t>
            </w:r>
            <w:r w:rsidRPr="00D4048A">
              <w:rPr>
                <w:rFonts w:ascii="CMU Concrete" w:hAnsi="CMU Concrete"/>
              </w:rPr>
              <w:t>적용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변환</w:t>
            </w:r>
            <w:r w:rsidRPr="00D4048A">
              <w:rPr>
                <w:rFonts w:ascii="CMU Concrete" w:hAnsi="CMU Concrete"/>
              </w:rPr>
              <w:t xml:space="preserve"> </w:t>
            </w:r>
            <w:r w:rsidRPr="00D4048A">
              <w:rPr>
                <w:rFonts w:ascii="CMU Concrete" w:hAnsi="CMU Concrete"/>
              </w:rPr>
              <w:t>규칙을</w:t>
            </w:r>
            <w:r w:rsidRPr="00D4048A">
              <w:rPr>
                <w:rFonts w:ascii="CMU Concrete" w:hAnsi="CMU Concrete"/>
              </w:rPr>
              <w:t xml:space="preserve"> </w:t>
            </w:r>
            <w:r w:rsidRPr="00D4048A">
              <w:rPr>
                <w:rFonts w:ascii="CMU Concrete" w:hAnsi="CMU Concrete"/>
              </w:rPr>
              <w:t>정의합니다</w:t>
            </w:r>
            <w:r w:rsidRPr="00D4048A">
              <w:rPr>
                <w:rFonts w:ascii="CMU Concrete" w:hAnsi="CMU Concrete"/>
              </w:rPr>
              <w:t>.</w:t>
            </w:r>
          </w:p>
        </w:tc>
        <w:tc>
          <w:tcPr>
            <w:tcW w:w="500" w:type="pct"/>
            <w:vMerge/>
            <w:tcBorders>
              <w:left w:val="single" w:sz="2" w:space="0" w:color="999999"/>
              <w:bottom w:val="single" w:sz="6" w:space="0" w:color="999999"/>
              <w:right w:val="single" w:sz="6" w:space="0" w:color="999999"/>
            </w:tcBorders>
            <w:shd w:val="clear" w:color="auto" w:fill="auto"/>
            <w:vAlign w:val="center"/>
          </w:tcPr>
          <w:p w14:paraId="62CCF2E2" w14:textId="77777777" w:rsidR="004F045D" w:rsidRPr="00D4048A" w:rsidRDefault="004F045D" w:rsidP="007231D9">
            <w:pPr>
              <w:jc w:val="center"/>
              <w:rPr>
                <w:rFonts w:ascii="CMU Concrete" w:hAnsi="CMU Concrete"/>
              </w:rPr>
            </w:pPr>
          </w:p>
        </w:tc>
        <w:tc>
          <w:tcPr>
            <w:tcW w:w="10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B8EC395" w14:textId="77777777" w:rsidR="004F045D" w:rsidRPr="00D4048A" w:rsidRDefault="004F045D" w:rsidP="007231D9">
            <w:pPr>
              <w:jc w:val="center"/>
              <w:rPr>
                <w:rFonts w:ascii="CMU Concrete" w:hAnsi="CMU Concrete"/>
              </w:rPr>
            </w:pPr>
            <w:r>
              <w:rPr>
                <w:rFonts w:ascii="CMU Concrete" w:hAnsi="CMU Concrete" w:hint="eastAsia"/>
              </w:rPr>
              <w:t>수식편집기</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bl>
    <w:p w14:paraId="07AF5915" w14:textId="77777777" w:rsidR="00DB231D" w:rsidRDefault="00DB231D" w:rsidP="00DB231D">
      <w:pPr>
        <w:rPr>
          <w:rFonts w:ascii="CMU Concrete" w:hAnsi="CMU Concrete"/>
        </w:rPr>
      </w:pPr>
      <w:bookmarkStart w:id="452" w:name="_Toc93916078"/>
    </w:p>
    <w:p w14:paraId="6CF93838" w14:textId="77777777" w:rsidR="00DB231D" w:rsidRPr="00D4048A" w:rsidRDefault="00DB231D" w:rsidP="00822CCC">
      <w:pPr>
        <w:pStyle w:val="000"/>
        <w:ind w:firstLine="108"/>
      </w:pPr>
      <w:bookmarkStart w:id="453" w:name="_Toc94670614"/>
      <w:bookmarkStart w:id="454" w:name="_Toc94688367"/>
      <w:bookmarkStart w:id="455" w:name="_Toc206929727"/>
      <w:bookmarkStart w:id="456" w:name="_Toc206929895"/>
      <w:bookmarkStart w:id="457" w:name="_Toc206930062"/>
      <w:bookmarkStart w:id="458" w:name="_Toc207077208"/>
      <w:bookmarkStart w:id="459" w:name="_Toc207077371"/>
      <w:bookmarkStart w:id="460" w:name="_Toc207077533"/>
      <w:bookmarkStart w:id="461" w:name="_Toc207079505"/>
      <w:bookmarkStart w:id="462" w:name="_Toc207079668"/>
      <w:bookmarkStart w:id="463" w:name="_Toc283655269"/>
      <w:bookmarkStart w:id="464" w:name="_Toc364410988"/>
      <w:bookmarkStart w:id="465" w:name="_Toc67925527"/>
      <w:r w:rsidRPr="00D4048A">
        <w:t>3.2.4 변수순서</w:t>
      </w:r>
      <w:bookmarkEnd w:id="452"/>
      <w:bookmarkEnd w:id="453"/>
      <w:bookmarkEnd w:id="454"/>
      <w:r w:rsidRPr="00D4048A">
        <w:t xml:space="preserve"> 노드</w:t>
      </w:r>
      <w:bookmarkEnd w:id="455"/>
      <w:bookmarkEnd w:id="456"/>
      <w:bookmarkEnd w:id="457"/>
      <w:bookmarkEnd w:id="458"/>
      <w:bookmarkEnd w:id="459"/>
      <w:bookmarkEnd w:id="460"/>
      <w:bookmarkEnd w:id="461"/>
      <w:bookmarkEnd w:id="462"/>
      <w:bookmarkEnd w:id="463"/>
      <w:bookmarkEnd w:id="464"/>
      <w:bookmarkEnd w:id="465"/>
    </w:p>
    <w:tbl>
      <w:tblPr>
        <w:tblW w:w="0" w:type="auto"/>
        <w:tblLook w:val="01E0" w:firstRow="1" w:lastRow="1" w:firstColumn="1" w:lastColumn="1" w:noHBand="0" w:noVBand="0"/>
      </w:tblPr>
      <w:tblGrid>
        <w:gridCol w:w="1706"/>
        <w:gridCol w:w="7080"/>
      </w:tblGrid>
      <w:tr w:rsidR="00DB231D" w:rsidRPr="00D4048A" w14:paraId="24926560" w14:textId="77777777" w:rsidTr="007231D9">
        <w:trPr>
          <w:trHeight w:val="940"/>
        </w:trPr>
        <w:tc>
          <w:tcPr>
            <w:tcW w:w="1728" w:type="dxa"/>
            <w:vAlign w:val="center"/>
          </w:tcPr>
          <w:p w14:paraId="2FEEA206" w14:textId="77777777" w:rsidR="00DB231D" w:rsidRPr="00D4048A" w:rsidRDefault="00B32DD7" w:rsidP="00AE3A66">
            <w:pPr>
              <w:pStyle w:val="af"/>
            </w:pPr>
            <w:r>
              <w:rPr>
                <w:noProof/>
              </w:rPr>
              <w:drawing>
                <wp:inline distT="0" distB="0" distL="0" distR="0" wp14:anchorId="6F405EF9" wp14:editId="64DBE238">
                  <wp:extent cx="466725" cy="466725"/>
                  <wp:effectExtent l="0" t="0" r="9525" b="9525"/>
                  <wp:docPr id="183"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tc>
        <w:tc>
          <w:tcPr>
            <w:tcW w:w="7256" w:type="dxa"/>
            <w:vAlign w:val="center"/>
          </w:tcPr>
          <w:p w14:paraId="70CA8663" w14:textId="77777777" w:rsidR="00DB231D" w:rsidRPr="00D4048A" w:rsidRDefault="00DB231D" w:rsidP="007231D9">
            <w:pPr>
              <w:rPr>
                <w:rFonts w:ascii="CMU Concrete" w:hAnsi="CMU Concrete"/>
              </w:rPr>
            </w:pPr>
            <w:r w:rsidRPr="00D4048A">
              <w:rPr>
                <w:rFonts w:ascii="CMU Concrete" w:hAnsi="CMU Concrete"/>
              </w:rPr>
              <w:t>입력</w:t>
            </w:r>
            <w:r w:rsidRPr="00D4048A">
              <w:rPr>
                <w:rFonts w:ascii="CMU Concrete" w:hAnsi="CMU Concrete"/>
              </w:rPr>
              <w:t xml:space="preserve"> </w:t>
            </w:r>
            <w:r>
              <w:rPr>
                <w:rFonts w:ascii="CMU Concrete" w:hAnsi="CMU Concrete"/>
              </w:rPr>
              <w:t>데이터</w:t>
            </w:r>
            <w:r>
              <w:rPr>
                <w:rFonts w:ascii="CMU Concrete" w:hAnsi="CMU Concrete" w:hint="eastAsia"/>
              </w:rPr>
              <w:t xml:space="preserve"> </w:t>
            </w:r>
            <w:r>
              <w:rPr>
                <w:rFonts w:ascii="CMU Concrete" w:hAnsi="CMU Concrete" w:hint="eastAsia"/>
              </w:rPr>
              <w:t>변수의</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조정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1F47CC73" w14:textId="77777777" w:rsidR="00DB231D" w:rsidRPr="00D4048A" w:rsidRDefault="006B438C" w:rsidP="00DB231D">
      <w:pPr>
        <w:pStyle w:val="11"/>
      </w:pPr>
      <w:r>
        <w:t>사용</w:t>
      </w:r>
      <w:r>
        <w:rPr>
          <w:rFonts w:hint="eastAsia"/>
        </w:rPr>
        <w:t>법</w:t>
      </w:r>
    </w:p>
    <w:p w14:paraId="207B1093" w14:textId="77777777" w:rsidR="00DB231D" w:rsidRDefault="00DB231D" w:rsidP="00DB231D">
      <w:pPr>
        <w:pStyle w:val="p2"/>
        <w:rPr>
          <w:rFonts w:ascii="CMU Concrete" w:hAnsi="CMU Concrete"/>
        </w:rPr>
      </w:pPr>
      <w:r w:rsidRPr="00D4048A">
        <w:rPr>
          <w:rFonts w:ascii="CMU Concrete" w:hAnsi="CMU Concrete"/>
          <w:b/>
        </w:rPr>
        <w:t>변수순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2C37A51B" w14:textId="77777777" w:rsidR="000C5977" w:rsidRDefault="000C5977" w:rsidP="00DB231D">
      <w:pPr>
        <w:pStyle w:val="p2"/>
        <w:rPr>
          <w:rFonts w:ascii="CMU Concrete" w:hAnsi="CMU Concrete"/>
        </w:rPr>
      </w:pPr>
    </w:p>
    <w:tbl>
      <w:tblPr>
        <w:tblStyle w:val="a6"/>
        <w:tblW w:w="0" w:type="auto"/>
        <w:tblInd w:w="2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6"/>
        <w:gridCol w:w="4996"/>
      </w:tblGrid>
      <w:tr w:rsidR="000C5977" w14:paraId="2E994E7D" w14:textId="77777777" w:rsidTr="000C5977">
        <w:tc>
          <w:tcPr>
            <w:tcW w:w="3546" w:type="dxa"/>
          </w:tcPr>
          <w:p w14:paraId="6DC5BE25" w14:textId="77777777" w:rsidR="000C5977" w:rsidRDefault="000C5977" w:rsidP="00DB231D">
            <w:pPr>
              <w:pStyle w:val="p2"/>
              <w:ind w:left="0"/>
              <w:rPr>
                <w:rFonts w:ascii="CMU Concrete" w:hAnsi="CMU Concrete"/>
              </w:rPr>
            </w:pPr>
            <w:r>
              <w:rPr>
                <w:noProof/>
              </w:rPr>
              <w:drawing>
                <wp:inline distT="0" distB="0" distL="0" distR="0" wp14:anchorId="7206E820" wp14:editId="62826777">
                  <wp:extent cx="2105025" cy="2238375"/>
                  <wp:effectExtent l="0" t="0" r="9525" b="9525"/>
                  <wp:docPr id="184" name="그림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05025" cy="2238375"/>
                          </a:xfrm>
                          <a:prstGeom prst="rect">
                            <a:avLst/>
                          </a:prstGeom>
                          <a:noFill/>
                          <a:ln>
                            <a:noFill/>
                          </a:ln>
                        </pic:spPr>
                      </pic:pic>
                    </a:graphicData>
                  </a:graphic>
                </wp:inline>
              </w:drawing>
            </w:r>
          </w:p>
        </w:tc>
        <w:tc>
          <w:tcPr>
            <w:tcW w:w="4996" w:type="dxa"/>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563"/>
              <w:gridCol w:w="4207"/>
            </w:tblGrid>
            <w:tr w:rsidR="000C5977" w:rsidRPr="00D4048A" w14:paraId="07168A6A" w14:textId="77777777" w:rsidTr="000C5977">
              <w:trPr>
                <w:trHeight w:val="451"/>
              </w:trPr>
              <w:tc>
                <w:tcPr>
                  <w:tcW w:w="565" w:type="dxa"/>
                  <w:vAlign w:val="center"/>
                </w:tcPr>
                <w:p w14:paraId="561C7A44"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4CDB64CD" wp14:editId="3FC83A5D">
                        <wp:extent cx="180975" cy="180975"/>
                        <wp:effectExtent l="0" t="0" r="9525" b="9525"/>
                        <wp:docPr id="185" name="그림 122" descr="btn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2" descr="btn_u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303" w:type="dxa"/>
                  <w:vAlign w:val="center"/>
                </w:tcPr>
                <w:p w14:paraId="1D8B610A" w14:textId="77777777" w:rsidR="000C5977" w:rsidRPr="00D4048A" w:rsidRDefault="000C5977" w:rsidP="000C5977">
                  <w:pPr>
                    <w:rPr>
                      <w:rFonts w:ascii="CMU Concrete" w:hAnsi="CMU Concrete"/>
                    </w:rPr>
                  </w:pPr>
                  <w:r w:rsidRPr="00D4048A">
                    <w:rPr>
                      <w:rFonts w:ascii="CMU Concrete" w:hAnsi="CMU Concrete"/>
                    </w:rPr>
                    <w:t>변수순서를</w:t>
                  </w:r>
                  <w:r>
                    <w:rPr>
                      <w:rFonts w:ascii="CMU Concrete" w:hAnsi="CMU Concrete" w:hint="eastAsia"/>
                    </w:rPr>
                    <w:t xml:space="preserve"> </w:t>
                  </w:r>
                  <w:r w:rsidRPr="00D4048A">
                    <w:rPr>
                      <w:rFonts w:ascii="CMU Concrete" w:hAnsi="CMU Concrete"/>
                    </w:rPr>
                    <w:t>앞으로</w:t>
                  </w:r>
                  <w:r w:rsidRPr="00D4048A">
                    <w:rPr>
                      <w:rFonts w:ascii="CMU Concrete" w:hAnsi="CMU Concrete"/>
                    </w:rPr>
                    <w:t xml:space="preserve"> </w:t>
                  </w:r>
                  <w:r w:rsidRPr="00D4048A">
                    <w:rPr>
                      <w:rFonts w:ascii="CMU Concrete" w:hAnsi="CMU Concrete"/>
                    </w:rPr>
                    <w:t>당기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r w:rsidR="000C5977" w:rsidRPr="00D4048A" w14:paraId="3DE94352" w14:textId="77777777" w:rsidTr="00CB587F">
              <w:trPr>
                <w:trHeight w:val="567"/>
              </w:trPr>
              <w:tc>
                <w:tcPr>
                  <w:tcW w:w="565" w:type="dxa"/>
                  <w:vAlign w:val="center"/>
                </w:tcPr>
                <w:p w14:paraId="06C8A674"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5E160396" wp14:editId="7F73DE78">
                        <wp:extent cx="180975" cy="180975"/>
                        <wp:effectExtent l="0" t="0" r="9525" b="9525"/>
                        <wp:docPr id="186" name="그림 123" descr="btn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3" descr="btn_down"/>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303" w:type="dxa"/>
                  <w:vAlign w:val="center"/>
                </w:tcPr>
                <w:p w14:paraId="5AA66E7B" w14:textId="77777777" w:rsidR="000C5977" w:rsidRPr="00D4048A" w:rsidRDefault="000C5977" w:rsidP="000C5977">
                  <w:pPr>
                    <w:rPr>
                      <w:rFonts w:ascii="CMU Concrete" w:hAnsi="CMU Concrete"/>
                    </w:rPr>
                  </w:pPr>
                  <w:r w:rsidRPr="00D4048A">
                    <w:rPr>
                      <w:rFonts w:ascii="CMU Concrete" w:hAnsi="CMU Concrete"/>
                    </w:rPr>
                    <w:t>변수순서를</w:t>
                  </w:r>
                  <w:r>
                    <w:rPr>
                      <w:rFonts w:ascii="CMU Concrete" w:hAnsi="CMU Concrete" w:hint="eastAsia"/>
                    </w:rPr>
                    <w:t xml:space="preserve"> </w:t>
                  </w:r>
                  <w:r w:rsidRPr="00D4048A">
                    <w:rPr>
                      <w:rFonts w:ascii="CMU Concrete" w:hAnsi="CMU Concrete"/>
                    </w:rPr>
                    <w:t>뒤로</w:t>
                  </w:r>
                  <w:r w:rsidRPr="00D4048A">
                    <w:rPr>
                      <w:rFonts w:ascii="CMU Concrete" w:hAnsi="CMU Concrete"/>
                    </w:rPr>
                    <w:t xml:space="preserve"> </w:t>
                  </w:r>
                  <w:r w:rsidRPr="00D4048A">
                    <w:rPr>
                      <w:rFonts w:ascii="CMU Concrete" w:hAnsi="CMU Concrete"/>
                    </w:rPr>
                    <w:t>미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r w:rsidR="000C5977" w:rsidRPr="00D4048A" w14:paraId="681A3131" w14:textId="77777777" w:rsidTr="00CB587F">
              <w:trPr>
                <w:trHeight w:val="567"/>
              </w:trPr>
              <w:tc>
                <w:tcPr>
                  <w:tcW w:w="565" w:type="dxa"/>
                  <w:vAlign w:val="center"/>
                </w:tcPr>
                <w:p w14:paraId="38C86413" w14:textId="77777777" w:rsidR="000C5977" w:rsidRPr="008C191C" w:rsidRDefault="000C5977" w:rsidP="000C5977">
                  <w:pPr>
                    <w:rPr>
                      <w:rFonts w:ascii="CMU Concrete" w:hAnsi="CMU Concrete"/>
                      <w:noProof/>
                    </w:rPr>
                  </w:pPr>
                  <w:r>
                    <w:rPr>
                      <w:rFonts w:ascii="CMU Concrete" w:hAnsi="CMU Concrete"/>
                      <w:noProof/>
                    </w:rPr>
                    <w:drawing>
                      <wp:inline distT="0" distB="0" distL="0" distR="0" wp14:anchorId="15D1A06B" wp14:editId="1B2A95E3">
                        <wp:extent cx="168275" cy="179708"/>
                        <wp:effectExtent l="0" t="0" r="3175" b="0"/>
                        <wp:docPr id="187" name="그림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4634" cy="186499"/>
                                </a:xfrm>
                                <a:prstGeom prst="rect">
                                  <a:avLst/>
                                </a:prstGeom>
                                <a:noFill/>
                                <a:ln>
                                  <a:noFill/>
                                </a:ln>
                              </pic:spPr>
                            </pic:pic>
                          </a:graphicData>
                        </a:graphic>
                      </wp:inline>
                    </w:drawing>
                  </w:r>
                </w:p>
              </w:tc>
              <w:tc>
                <w:tcPr>
                  <w:tcW w:w="4303" w:type="dxa"/>
                  <w:vAlign w:val="center"/>
                </w:tcPr>
                <w:p w14:paraId="7AB40B15" w14:textId="77777777" w:rsidR="000C5977" w:rsidRPr="00D4048A" w:rsidRDefault="000C5977" w:rsidP="000C5977">
                  <w:pPr>
                    <w:rPr>
                      <w:rFonts w:ascii="CMU Concrete" w:hAnsi="CMU Concrete"/>
                    </w:rPr>
                  </w:pPr>
                  <w:r>
                    <w:rPr>
                      <w:rFonts w:ascii="CMU Concrete" w:hAnsi="CMU Concrete" w:hint="eastAsia"/>
                    </w:rPr>
                    <w:t>변수순서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앞으로</w:t>
                  </w:r>
                  <w:r>
                    <w:rPr>
                      <w:rFonts w:ascii="CMU Concrete" w:hAnsi="CMU Concrete" w:hint="eastAsia"/>
                    </w:rPr>
                    <w:t xml:space="preserve"> </w:t>
                  </w:r>
                  <w:r>
                    <w:rPr>
                      <w:rFonts w:ascii="CMU Concrete" w:hAnsi="CMU Concrete" w:hint="eastAsia"/>
                    </w:rPr>
                    <w:t>당기는</w:t>
                  </w:r>
                  <w:r>
                    <w:rPr>
                      <w:rFonts w:ascii="CMU Concrete" w:hAnsi="CMU Concrete" w:hint="eastAsia"/>
                    </w:rPr>
                    <w:t xml:space="preserve"> </w:t>
                  </w:r>
                  <w:r>
                    <w:rPr>
                      <w:rFonts w:ascii="CMU Concrete" w:hAnsi="CMU Concrete" w:hint="eastAsia"/>
                    </w:rPr>
                    <w:t>버튼입니다</w:t>
                  </w:r>
                  <w:r>
                    <w:rPr>
                      <w:rFonts w:ascii="CMU Concrete" w:hAnsi="CMU Concrete" w:hint="eastAsia"/>
                    </w:rPr>
                    <w:t>.</w:t>
                  </w:r>
                </w:p>
              </w:tc>
            </w:tr>
            <w:tr w:rsidR="000C5977" w:rsidRPr="00D4048A" w14:paraId="43350D38" w14:textId="77777777" w:rsidTr="00CB587F">
              <w:trPr>
                <w:trHeight w:val="567"/>
              </w:trPr>
              <w:tc>
                <w:tcPr>
                  <w:tcW w:w="565" w:type="dxa"/>
                  <w:vAlign w:val="center"/>
                </w:tcPr>
                <w:p w14:paraId="4FDE1BB6" w14:textId="77777777" w:rsidR="000C5977" w:rsidRPr="008C191C" w:rsidRDefault="000C5977" w:rsidP="000C5977">
                  <w:pPr>
                    <w:rPr>
                      <w:rFonts w:ascii="CMU Concrete" w:hAnsi="CMU Concrete"/>
                      <w:noProof/>
                    </w:rPr>
                  </w:pPr>
                  <w:r>
                    <w:rPr>
                      <w:rFonts w:ascii="CMU Concrete" w:hAnsi="CMU Concrete"/>
                      <w:noProof/>
                    </w:rPr>
                    <w:drawing>
                      <wp:inline distT="0" distB="0" distL="0" distR="0" wp14:anchorId="00061308" wp14:editId="4BC4D558">
                        <wp:extent cx="180975" cy="180975"/>
                        <wp:effectExtent l="0" t="0" r="9525" b="9525"/>
                        <wp:docPr id="188" name="그림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303" w:type="dxa"/>
                  <w:vAlign w:val="center"/>
                </w:tcPr>
                <w:p w14:paraId="16D9F913" w14:textId="77777777" w:rsidR="000C5977" w:rsidRPr="00D4048A" w:rsidRDefault="000C5977" w:rsidP="000C5977">
                  <w:pPr>
                    <w:rPr>
                      <w:rFonts w:ascii="CMU Concrete" w:hAnsi="CMU Concrete"/>
                    </w:rPr>
                  </w:pPr>
                  <w:r>
                    <w:rPr>
                      <w:rFonts w:ascii="CMU Concrete" w:hAnsi="CMU Concrete" w:hint="eastAsia"/>
                    </w:rPr>
                    <w:t>변수순서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뒤로</w:t>
                  </w:r>
                  <w:r>
                    <w:rPr>
                      <w:rFonts w:ascii="CMU Concrete" w:hAnsi="CMU Concrete" w:hint="eastAsia"/>
                    </w:rPr>
                    <w:t xml:space="preserve"> </w:t>
                  </w:r>
                  <w:r>
                    <w:rPr>
                      <w:rFonts w:ascii="CMU Concrete" w:hAnsi="CMU Concrete" w:hint="eastAsia"/>
                    </w:rPr>
                    <w:t>미는</w:t>
                  </w:r>
                  <w:r>
                    <w:rPr>
                      <w:rFonts w:ascii="CMU Concrete" w:hAnsi="CMU Concrete" w:hint="eastAsia"/>
                    </w:rPr>
                    <w:t xml:space="preserve"> </w:t>
                  </w:r>
                  <w:r>
                    <w:rPr>
                      <w:rFonts w:ascii="CMU Concrete" w:hAnsi="CMU Concrete" w:hint="eastAsia"/>
                    </w:rPr>
                    <w:t>버튼입니다</w:t>
                  </w:r>
                  <w:r>
                    <w:rPr>
                      <w:rFonts w:ascii="CMU Concrete" w:hAnsi="CMU Concrete" w:hint="eastAsia"/>
                    </w:rPr>
                    <w:t>.</w:t>
                  </w:r>
                </w:p>
              </w:tc>
            </w:tr>
            <w:tr w:rsidR="000C5977" w:rsidRPr="00D4048A" w14:paraId="47568A88" w14:textId="77777777" w:rsidTr="00CB587F">
              <w:trPr>
                <w:trHeight w:val="567"/>
              </w:trPr>
              <w:tc>
                <w:tcPr>
                  <w:tcW w:w="565" w:type="dxa"/>
                  <w:vAlign w:val="center"/>
                </w:tcPr>
                <w:p w14:paraId="6548E37A"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2AC4F50C" wp14:editId="59396D6E">
                        <wp:extent cx="180975" cy="180975"/>
                        <wp:effectExtent l="0" t="0" r="9525" b="9525"/>
                        <wp:docPr id="189" name="그림 124" descr="btn_re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4" descr="btn_reorder"/>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303" w:type="dxa"/>
                  <w:vAlign w:val="center"/>
                </w:tcPr>
                <w:p w14:paraId="384B99C2" w14:textId="77777777" w:rsidR="000C5977" w:rsidRPr="00D4048A" w:rsidRDefault="000C5977" w:rsidP="000C5977">
                  <w:pPr>
                    <w:rPr>
                      <w:rFonts w:ascii="CMU Concrete" w:hAnsi="CMU Concrete"/>
                    </w:rPr>
                  </w:pPr>
                  <w:r w:rsidRPr="00D4048A">
                    <w:rPr>
                      <w:rFonts w:ascii="CMU Concrete" w:hAnsi="CMU Concrete"/>
                    </w:rPr>
                    <w:t>변수명으로</w:t>
                  </w:r>
                  <w:r w:rsidRPr="00D4048A">
                    <w:rPr>
                      <w:rFonts w:ascii="CMU Concrete" w:hAnsi="CMU Concrete"/>
                    </w:rPr>
                    <w:t xml:space="preserve"> </w:t>
                  </w:r>
                  <w:r w:rsidRPr="00D4048A">
                    <w:rPr>
                      <w:rFonts w:ascii="CMU Concrete" w:hAnsi="CMU Concrete"/>
                    </w:rPr>
                    <w:t>오름차순</w:t>
                  </w:r>
                  <w:r w:rsidRPr="00D4048A">
                    <w:rPr>
                      <w:rFonts w:ascii="CMU Concrete" w:hAnsi="CMU Concrete"/>
                    </w:rPr>
                    <w:t xml:space="preserve"> </w:t>
                  </w:r>
                  <w:r w:rsidRPr="00D4048A">
                    <w:rPr>
                      <w:rFonts w:ascii="CMU Concrete" w:hAnsi="CMU Concrete"/>
                    </w:rPr>
                    <w:t>정렬합니다</w:t>
                  </w:r>
                  <w:r w:rsidRPr="00D4048A">
                    <w:rPr>
                      <w:rFonts w:ascii="CMU Concrete" w:hAnsi="CMU Concrete"/>
                    </w:rPr>
                    <w:t>.</w:t>
                  </w:r>
                </w:p>
              </w:tc>
            </w:tr>
            <w:tr w:rsidR="000C5977" w:rsidRPr="00D4048A" w14:paraId="4752931F" w14:textId="77777777" w:rsidTr="00CB587F">
              <w:trPr>
                <w:trHeight w:val="567"/>
              </w:trPr>
              <w:tc>
                <w:tcPr>
                  <w:tcW w:w="565" w:type="dxa"/>
                  <w:vAlign w:val="center"/>
                </w:tcPr>
                <w:p w14:paraId="5E0D6230" w14:textId="77777777" w:rsidR="000C5977" w:rsidRPr="00D4048A" w:rsidRDefault="000C5977" w:rsidP="000C5977">
                  <w:pPr>
                    <w:rPr>
                      <w:rFonts w:ascii="CMU Concrete" w:hAnsi="CMU Concrete"/>
                    </w:rPr>
                  </w:pPr>
                  <w:r>
                    <w:rPr>
                      <w:rFonts w:ascii="CMU Concrete" w:hAnsi="CMU Concrete"/>
                      <w:noProof/>
                    </w:rPr>
                    <w:drawing>
                      <wp:inline distT="0" distB="0" distL="0" distR="0" wp14:anchorId="6226D4F4" wp14:editId="0B27F459">
                        <wp:extent cx="180975" cy="180975"/>
                        <wp:effectExtent l="0" t="0" r="9525" b="9525"/>
                        <wp:docPr id="190" name="그림 125" descr="btn_re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5" descr="btn_reset"/>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303" w:type="dxa"/>
                  <w:vAlign w:val="center"/>
                </w:tcPr>
                <w:p w14:paraId="427CC306" w14:textId="77777777" w:rsidR="000C5977" w:rsidRPr="00D4048A" w:rsidRDefault="000C5977" w:rsidP="000C5977">
                  <w:pPr>
                    <w:rPr>
                      <w:rFonts w:ascii="CMU Concrete" w:hAnsi="CMU Concrete"/>
                    </w:rPr>
                  </w:pPr>
                  <w:r w:rsidRPr="00D4048A">
                    <w:rPr>
                      <w:rFonts w:ascii="CMU Concrete" w:hAnsi="CMU Concrete"/>
                    </w:rPr>
                    <w:t>변수순서를</w:t>
                  </w:r>
                  <w:r w:rsidRPr="00D4048A">
                    <w:rPr>
                      <w:rFonts w:ascii="CMU Concrete" w:hAnsi="CMU Concrete"/>
                    </w:rPr>
                    <w:t xml:space="preserve"> </w:t>
                  </w:r>
                  <w:r w:rsidRPr="00D4048A">
                    <w:rPr>
                      <w:rFonts w:ascii="CMU Concrete" w:hAnsi="CMU Concrete"/>
                    </w:rPr>
                    <w:t>초기화하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bl>
          <w:p w14:paraId="45E2F337" w14:textId="77777777" w:rsidR="000C5977" w:rsidRPr="000C5977" w:rsidRDefault="000C5977" w:rsidP="00DB231D">
            <w:pPr>
              <w:pStyle w:val="p2"/>
              <w:ind w:left="0"/>
              <w:rPr>
                <w:rFonts w:ascii="CMU Concrete" w:hAnsi="CMU Concrete"/>
              </w:rPr>
            </w:pPr>
          </w:p>
        </w:tc>
      </w:tr>
    </w:tbl>
    <w:p w14:paraId="4A64CC27" w14:textId="77777777" w:rsidR="000C5977" w:rsidRPr="00D4048A" w:rsidRDefault="000C5977" w:rsidP="000C5977">
      <w:pPr>
        <w:pStyle w:val="11"/>
      </w:pPr>
    </w:p>
    <w:p w14:paraId="17F8DD98" w14:textId="77777777" w:rsidR="00DB231D" w:rsidRPr="000C5977" w:rsidRDefault="00DB231D" w:rsidP="000C5977">
      <w:pPr>
        <w:numPr>
          <w:ilvl w:val="0"/>
          <w:numId w:val="13"/>
        </w:numPr>
        <w:rPr>
          <w:rFonts w:ascii="CMU Concrete" w:hAnsi="CMU Concrete"/>
        </w:rPr>
      </w:pPr>
      <w:r w:rsidRPr="000C5977">
        <w:rPr>
          <w:rStyle w:val="p3Char"/>
          <w:rFonts w:ascii="CMU Concrete" w:eastAsia="굴림" w:hAnsi="CMU Concrete"/>
          <w:b/>
          <w:bCs/>
        </w:rPr>
        <w:t>변수명</w:t>
      </w:r>
      <w:r w:rsidRPr="000C5977">
        <w:rPr>
          <w:rFonts w:ascii="CMU Concrete" w:hAnsi="CMU Concrete"/>
        </w:rPr>
        <w:t xml:space="preserve"> </w:t>
      </w:r>
      <w:r w:rsidRPr="000C5977">
        <w:rPr>
          <w:rFonts w:ascii="CMU Concrete" w:hAnsi="CMU Concrete"/>
        </w:rPr>
        <w:t>리스트에서</w:t>
      </w:r>
      <w:r w:rsidRPr="000C5977">
        <w:rPr>
          <w:rFonts w:ascii="CMU Concrete" w:hAnsi="CMU Concrete"/>
        </w:rPr>
        <w:t xml:space="preserve"> </w:t>
      </w:r>
      <w:r w:rsidRPr="000C5977">
        <w:rPr>
          <w:rFonts w:ascii="CMU Concrete" w:hAnsi="CMU Concrete"/>
        </w:rPr>
        <w:t>기능버튼을</w:t>
      </w:r>
      <w:r w:rsidRPr="000C5977">
        <w:rPr>
          <w:rFonts w:ascii="CMU Concrete" w:hAnsi="CMU Concrete"/>
        </w:rPr>
        <w:t xml:space="preserve"> </w:t>
      </w:r>
      <w:r w:rsidRPr="000C5977">
        <w:rPr>
          <w:rFonts w:ascii="CMU Concrete" w:hAnsi="CMU Concrete"/>
        </w:rPr>
        <w:t>이용하여</w:t>
      </w:r>
      <w:r w:rsidRPr="000C5977">
        <w:rPr>
          <w:rFonts w:ascii="CMU Concrete" w:hAnsi="CMU Concrete"/>
        </w:rPr>
        <w:t xml:space="preserve"> </w:t>
      </w:r>
      <w:r w:rsidRPr="000C5977">
        <w:rPr>
          <w:rFonts w:ascii="CMU Concrete" w:hAnsi="CMU Concrete"/>
        </w:rPr>
        <w:t>변수들의</w:t>
      </w:r>
      <w:r w:rsidRPr="000C5977">
        <w:rPr>
          <w:rFonts w:ascii="CMU Concrete" w:hAnsi="CMU Concrete"/>
        </w:rPr>
        <w:t xml:space="preserve"> </w:t>
      </w:r>
      <w:r w:rsidRPr="000C5977">
        <w:rPr>
          <w:rFonts w:ascii="CMU Concrete" w:hAnsi="CMU Concrete"/>
        </w:rPr>
        <w:t>순서를</w:t>
      </w:r>
      <w:r w:rsidRPr="000C5977">
        <w:rPr>
          <w:rFonts w:ascii="CMU Concrete" w:hAnsi="CMU Concrete"/>
        </w:rPr>
        <w:t xml:space="preserve"> </w:t>
      </w:r>
      <w:r w:rsidRPr="000C5977">
        <w:rPr>
          <w:rFonts w:ascii="CMU Concrete" w:hAnsi="CMU Concrete"/>
        </w:rPr>
        <w:t>변경합니다</w:t>
      </w:r>
      <w:r w:rsidRPr="000C5977">
        <w:rPr>
          <w:rFonts w:ascii="CMU Concrete" w:hAnsi="CMU Concrete"/>
        </w:rPr>
        <w:t xml:space="preserve">. </w:t>
      </w:r>
    </w:p>
    <w:p w14:paraId="4159D980" w14:textId="77777777" w:rsidR="00C85F44" w:rsidRPr="00D4048A" w:rsidRDefault="00C85F44" w:rsidP="00DB231D">
      <w:pPr>
        <w:pStyle w:val="p2"/>
        <w:rPr>
          <w:rFonts w:ascii="CMU Concrete" w:hAnsi="CMU Concrete"/>
        </w:rPr>
      </w:pPr>
    </w:p>
    <w:p w14:paraId="2EF9CFB4" w14:textId="77777777" w:rsidR="00DB231D" w:rsidRDefault="00DB231D" w:rsidP="00DB231D">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DB231D" w:rsidRPr="00D4048A" w14:paraId="1782B9A2" w14:textId="77777777" w:rsidTr="000C5977">
        <w:trPr>
          <w:trHeight w:val="22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0A1FBD1" w14:textId="77777777" w:rsidR="00DB231D" w:rsidRPr="00D4048A" w:rsidRDefault="00DB231D"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1464915" w14:textId="77777777" w:rsidR="00DB231D" w:rsidRPr="00D4048A" w:rsidRDefault="00DB231D"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06E8166" w14:textId="77777777" w:rsidR="00DB231D" w:rsidRPr="00D4048A" w:rsidRDefault="00DB231D"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A66E691" w14:textId="77777777" w:rsidR="00DB231D" w:rsidRPr="00D4048A" w:rsidRDefault="00DB231D"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8A83193" w14:textId="77777777" w:rsidR="00DB231D" w:rsidRPr="00D4048A" w:rsidRDefault="00DB231D" w:rsidP="007231D9">
            <w:pPr>
              <w:pStyle w:val="ae"/>
              <w:rPr>
                <w:rFonts w:ascii="CMU Concrete" w:hAnsi="CMU Concrete"/>
              </w:rPr>
            </w:pPr>
            <w:r w:rsidRPr="00D4048A">
              <w:rPr>
                <w:rFonts w:ascii="CMU Concrete" w:hAnsi="CMU Concrete"/>
              </w:rPr>
              <w:t>비고</w:t>
            </w:r>
          </w:p>
        </w:tc>
      </w:tr>
      <w:tr w:rsidR="004F045D" w:rsidRPr="00D4048A" w14:paraId="27B083C8" w14:textId="77777777" w:rsidTr="000C5977">
        <w:trPr>
          <w:trHeight w:val="79"/>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D183E8B" w14:textId="77777777" w:rsidR="004F045D" w:rsidRPr="00D4048A" w:rsidRDefault="004F045D"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62400EE" w14:textId="77777777" w:rsidR="004F045D" w:rsidRPr="00D4048A" w:rsidRDefault="004F045D"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E44B1A1" w14:textId="77777777" w:rsidR="004F045D" w:rsidRPr="00D4048A" w:rsidRDefault="004F045D" w:rsidP="004F045D">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0C5F6168" w14:textId="77777777" w:rsidR="004F045D" w:rsidRPr="00D4048A" w:rsidRDefault="004F045D"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228862F" w14:textId="77777777" w:rsidR="004F045D" w:rsidRPr="00D4048A" w:rsidRDefault="004F045D" w:rsidP="000C5977">
            <w:pPr>
              <w:jc w:val="center"/>
              <w:rPr>
                <w:rFonts w:ascii="CMU Concrete" w:hAnsi="CMU Concrete"/>
              </w:rPr>
            </w:pPr>
          </w:p>
        </w:tc>
      </w:tr>
      <w:tr w:rsidR="004F045D" w:rsidRPr="00D4048A" w14:paraId="30A1E1E6" w14:textId="77777777" w:rsidTr="000C5977">
        <w:trPr>
          <w:trHeight w:val="56"/>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9BC46CE" w14:textId="77777777" w:rsidR="004F045D" w:rsidRPr="00D4048A" w:rsidRDefault="004F045D"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6F51AB1" w14:textId="77777777" w:rsidR="004F045D" w:rsidRPr="00D4048A" w:rsidRDefault="004F045D"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40DA137" w14:textId="05412E10" w:rsidR="004F045D"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19EE7534" w14:textId="77777777" w:rsidR="004F045D" w:rsidRPr="00D4048A" w:rsidRDefault="004F045D"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C130489" w14:textId="77777777" w:rsidR="004F045D" w:rsidRPr="00D4048A" w:rsidRDefault="004F045D" w:rsidP="000C5977">
            <w:pPr>
              <w:jc w:val="center"/>
              <w:rPr>
                <w:rFonts w:ascii="CMU Concrete" w:hAnsi="CMU Concrete"/>
              </w:rPr>
            </w:pPr>
          </w:p>
        </w:tc>
      </w:tr>
      <w:tr w:rsidR="00DB231D" w:rsidRPr="00D4048A" w14:paraId="54ED00B7" w14:textId="77777777" w:rsidTr="00C768B8">
        <w:trPr>
          <w:trHeight w:val="332"/>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D63FE35" w14:textId="77777777" w:rsidR="00DB231D" w:rsidRPr="00D4048A" w:rsidRDefault="00DB231D" w:rsidP="007231D9">
            <w:pPr>
              <w:pStyle w:val="ae"/>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순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01C264D" w14:textId="77777777" w:rsidR="00DB231D" w:rsidRPr="00D4048A" w:rsidRDefault="00DB231D" w:rsidP="007231D9">
            <w:pPr>
              <w:jc w:val="center"/>
              <w:rPr>
                <w:rFonts w:ascii="CMU Concrete" w:hAnsi="CMU Concrete"/>
              </w:rPr>
            </w:pPr>
            <w:r w:rsidRPr="00D4048A">
              <w:rPr>
                <w:rFonts w:ascii="CMU Concrete" w:hAnsi="CMU Concrete"/>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2F612CB" w14:textId="77777777" w:rsidR="00DB231D" w:rsidRPr="00D4048A" w:rsidRDefault="00DB231D"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변수명</w:t>
            </w:r>
            <w:r w:rsidRPr="00D4048A">
              <w:rPr>
                <w:rFonts w:ascii="CMU Concrete" w:hAnsi="CMU Concrete"/>
              </w:rPr>
              <w:t xml:space="preserve"> </w:t>
            </w:r>
            <w:r w:rsidRPr="00D4048A">
              <w:rPr>
                <w:rFonts w:ascii="CMU Concrete" w:hAnsi="CMU Concrete"/>
              </w:rPr>
              <w:t>리스트</w:t>
            </w:r>
            <w:r w:rsidR="000C5977">
              <w:rPr>
                <w:rFonts w:ascii="CMU Concrete" w:hAnsi="CMU Concrete" w:hint="eastAsia"/>
              </w:rPr>
              <w:t>의</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결정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53BBFC6" w14:textId="77777777" w:rsidR="00DB231D" w:rsidRPr="00D4048A" w:rsidRDefault="00DB231D"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38FA73" w14:textId="77777777" w:rsidR="00DB231D" w:rsidRPr="00D4048A" w:rsidRDefault="004F045D" w:rsidP="000C5977">
            <w:pPr>
              <w:jc w:val="center"/>
              <w:rPr>
                <w:rFonts w:ascii="CMU Concrete" w:hAnsi="CMU Concrete"/>
              </w:rPr>
            </w:pPr>
            <w:r>
              <w:rPr>
                <w:rFonts w:ascii="CMU Concrete" w:hAnsi="CMU Concrete" w:hint="eastAsia"/>
              </w:rPr>
              <w:t>사용법</w:t>
            </w:r>
            <w:r w:rsidR="00DB231D" w:rsidRPr="00D4048A">
              <w:rPr>
                <w:rFonts w:ascii="CMU Concrete" w:hAnsi="CMU Concrete"/>
              </w:rPr>
              <w:t xml:space="preserve"> </w:t>
            </w:r>
            <w:r w:rsidR="00DB231D" w:rsidRPr="00D4048A">
              <w:rPr>
                <w:rFonts w:ascii="CMU Concrete" w:hAnsi="CMU Concrete"/>
              </w:rPr>
              <w:t>참조</w:t>
            </w:r>
            <w:r w:rsidR="00DB231D" w:rsidRPr="00D4048A">
              <w:rPr>
                <w:rFonts w:ascii="CMU Concrete" w:hAnsi="CMU Concrete"/>
              </w:rPr>
              <w:t>.</w:t>
            </w:r>
          </w:p>
        </w:tc>
      </w:tr>
    </w:tbl>
    <w:p w14:paraId="23415EE6" w14:textId="77777777" w:rsidR="00DB231D" w:rsidRDefault="00DB231D" w:rsidP="00DB231D">
      <w:pPr>
        <w:rPr>
          <w:rFonts w:ascii="CMU Concrete" w:hAnsi="CMU Concrete"/>
        </w:rPr>
      </w:pPr>
    </w:p>
    <w:p w14:paraId="1DE25F0B" w14:textId="77777777" w:rsidR="002C0B13" w:rsidRPr="00D4048A" w:rsidRDefault="002C0B13" w:rsidP="00822CCC">
      <w:pPr>
        <w:pStyle w:val="000"/>
        <w:ind w:firstLine="108"/>
      </w:pPr>
      <w:bookmarkStart w:id="466" w:name="_Toc206929728"/>
      <w:bookmarkStart w:id="467" w:name="_Toc206929896"/>
      <w:bookmarkStart w:id="468" w:name="_Toc206930063"/>
      <w:bookmarkStart w:id="469" w:name="_Toc207077209"/>
      <w:bookmarkStart w:id="470" w:name="_Toc207077372"/>
      <w:bookmarkStart w:id="471" w:name="_Toc207077534"/>
      <w:bookmarkStart w:id="472" w:name="_Toc207079506"/>
      <w:bookmarkStart w:id="473" w:name="_Toc207079669"/>
      <w:bookmarkStart w:id="474" w:name="_Toc283655270"/>
      <w:bookmarkStart w:id="475" w:name="_Toc364410989"/>
      <w:bookmarkStart w:id="476" w:name="_Toc67925528"/>
      <w:bookmarkStart w:id="477" w:name="_Toc206929747"/>
      <w:bookmarkStart w:id="478" w:name="_Toc206929915"/>
      <w:bookmarkStart w:id="479" w:name="_Toc206930082"/>
      <w:bookmarkStart w:id="480" w:name="_Toc207077228"/>
      <w:bookmarkStart w:id="481" w:name="_Toc207077391"/>
      <w:bookmarkStart w:id="482" w:name="_Toc207077553"/>
      <w:bookmarkStart w:id="483" w:name="_Toc207079525"/>
      <w:bookmarkStart w:id="484" w:name="_Toc207079688"/>
      <w:bookmarkStart w:id="485" w:name="_Toc283655291"/>
      <w:bookmarkStart w:id="486" w:name="_Toc94688382"/>
      <w:bookmarkEnd w:id="7"/>
      <w:bookmarkEnd w:id="8"/>
      <w:bookmarkEnd w:id="9"/>
      <w:bookmarkEnd w:id="10"/>
      <w:bookmarkEnd w:id="11"/>
      <w:bookmarkEnd w:id="12"/>
      <w:bookmarkEnd w:id="13"/>
      <w:bookmarkEnd w:id="14"/>
      <w:bookmarkEnd w:id="15"/>
      <w:bookmarkEnd w:id="16"/>
      <w:bookmarkEnd w:id="17"/>
      <w:bookmarkEnd w:id="18"/>
      <w:bookmarkEnd w:id="294"/>
      <w:bookmarkEnd w:id="295"/>
      <w:bookmarkEnd w:id="296"/>
      <w:r w:rsidRPr="006B0AEF">
        <w:t>3.2.5 변수 표준화 노드</w:t>
      </w:r>
      <w:bookmarkEnd w:id="466"/>
      <w:bookmarkEnd w:id="467"/>
      <w:bookmarkEnd w:id="468"/>
      <w:bookmarkEnd w:id="469"/>
      <w:bookmarkEnd w:id="470"/>
      <w:bookmarkEnd w:id="471"/>
      <w:bookmarkEnd w:id="472"/>
      <w:bookmarkEnd w:id="473"/>
      <w:bookmarkEnd w:id="474"/>
      <w:bookmarkEnd w:id="475"/>
      <w:bookmarkEnd w:id="476"/>
    </w:p>
    <w:tbl>
      <w:tblPr>
        <w:tblW w:w="0" w:type="auto"/>
        <w:tblLook w:val="01E0" w:firstRow="1" w:lastRow="1" w:firstColumn="1" w:lastColumn="1" w:noHBand="0" w:noVBand="0"/>
      </w:tblPr>
      <w:tblGrid>
        <w:gridCol w:w="1717"/>
        <w:gridCol w:w="7069"/>
      </w:tblGrid>
      <w:tr w:rsidR="002C0B13" w:rsidRPr="00D4048A" w14:paraId="4D3DA6AC" w14:textId="77777777" w:rsidTr="007231D9">
        <w:tc>
          <w:tcPr>
            <w:tcW w:w="1728" w:type="dxa"/>
            <w:vAlign w:val="center"/>
          </w:tcPr>
          <w:p w14:paraId="1064F966" w14:textId="77777777" w:rsidR="002C0B13" w:rsidRPr="00D4048A" w:rsidRDefault="002C0B13" w:rsidP="00AE3A66">
            <w:pPr>
              <w:pStyle w:val="af"/>
            </w:pPr>
            <w:r>
              <w:object w:dxaOrig="1155" w:dyaOrig="975" w14:anchorId="38E07595">
                <v:shape id="_x0000_i1089" type="#_x0000_t75" style="width:57.75pt;height:50.25pt" o:ole="">
                  <v:imagedata r:id="rId282" o:title=""/>
                </v:shape>
                <o:OLEObject Type="Embed" ProgID="PBrush" ShapeID="_x0000_i1089" DrawAspect="Content" ObjectID="_1684940158" r:id="rId283"/>
              </w:object>
            </w:r>
          </w:p>
        </w:tc>
        <w:tc>
          <w:tcPr>
            <w:tcW w:w="7256" w:type="dxa"/>
            <w:vAlign w:val="center"/>
          </w:tcPr>
          <w:p w14:paraId="0CC06DB6" w14:textId="77777777" w:rsidR="002C0B13" w:rsidRPr="00D4048A" w:rsidRDefault="002C0B13" w:rsidP="007231D9">
            <w:pPr>
              <w:rPr>
                <w:rFonts w:ascii="CMU Concrete" w:hAnsi="CMU Concrete"/>
              </w:rPr>
            </w:pPr>
            <w:r w:rsidRPr="00D4048A">
              <w:rPr>
                <w:rFonts w:ascii="CMU Concrete" w:hAnsi="CMU Concrete"/>
              </w:rPr>
              <w:t>선택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표준화한</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Pr>
                <w:rFonts w:ascii="CMU Concrete" w:hAnsi="CMU Concrete" w:hint="eastAsia"/>
              </w:rPr>
              <w:t>새롭게</w:t>
            </w:r>
            <w:r>
              <w:rPr>
                <w:rFonts w:ascii="CMU Concrete" w:hAnsi="CMU Concrete" w:hint="eastAsia"/>
              </w:rPr>
              <w:t xml:space="preserve"> </w:t>
            </w:r>
            <w:r w:rsidRPr="00D4048A">
              <w:rPr>
                <w:rFonts w:ascii="CMU Concrete" w:hAnsi="CMU Concrete"/>
              </w:rPr>
              <w:t>생성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5130003B" w14:textId="77777777" w:rsidR="002C0B13" w:rsidRPr="00D4048A" w:rsidRDefault="006B438C" w:rsidP="002C0B13">
      <w:pPr>
        <w:pStyle w:val="11"/>
      </w:pPr>
      <w:r>
        <w:t>사용</w:t>
      </w:r>
      <w:r>
        <w:rPr>
          <w:rFonts w:hint="eastAsia"/>
        </w:rPr>
        <w:t>법</w:t>
      </w:r>
    </w:p>
    <w:p w14:paraId="3985B8EB" w14:textId="77777777" w:rsidR="002C0B13" w:rsidRPr="00D4048A" w:rsidRDefault="002C0B13" w:rsidP="002C0B13">
      <w:pPr>
        <w:pStyle w:val="p2"/>
        <w:rPr>
          <w:rFonts w:ascii="CMU Concrete" w:hAnsi="CMU Concrete"/>
        </w:rPr>
      </w:pPr>
      <w:r w:rsidRPr="00D4048A">
        <w:rPr>
          <w:rFonts w:ascii="CMU Concrete" w:hAnsi="CMU Concrete"/>
          <w:b/>
        </w:rPr>
        <w:t>변수표준화</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5A13CEE9" w14:textId="77777777" w:rsidR="002C0B13" w:rsidRPr="002C147C" w:rsidRDefault="002C0B13" w:rsidP="002C0B13">
      <w:pPr>
        <w:pStyle w:val="p3"/>
        <w:rPr>
          <w:rFonts w:ascii="CMU Concrete" w:eastAsia="굴림" w:hAnsi="CMU Concrete"/>
        </w:rPr>
      </w:pPr>
    </w:p>
    <w:tbl>
      <w:tblPr>
        <w:tblW w:w="0" w:type="auto"/>
        <w:tblLook w:val="01E0" w:firstRow="1" w:lastRow="1" w:firstColumn="1" w:lastColumn="1" w:noHBand="0" w:noVBand="0"/>
      </w:tblPr>
      <w:tblGrid>
        <w:gridCol w:w="3019"/>
        <w:gridCol w:w="5767"/>
      </w:tblGrid>
      <w:tr w:rsidR="002C0B13" w:rsidRPr="00D4048A" w14:paraId="1BAC2BDD" w14:textId="77777777" w:rsidTr="00C768B8">
        <w:trPr>
          <w:trHeight w:val="569"/>
        </w:trPr>
        <w:tc>
          <w:tcPr>
            <w:tcW w:w="3019" w:type="dxa"/>
            <w:vMerge w:val="restart"/>
            <w:vAlign w:val="center"/>
          </w:tcPr>
          <w:p w14:paraId="44F59BAF" w14:textId="77777777" w:rsidR="002C0B13" w:rsidRPr="00D4048A" w:rsidRDefault="002C0B13" w:rsidP="00AE3A66">
            <w:pPr>
              <w:pStyle w:val="af"/>
            </w:pPr>
            <w:r>
              <w:object w:dxaOrig="4935" w:dyaOrig="7500" w14:anchorId="160B95CB">
                <v:shape id="_x0000_i1090" type="#_x0000_t75" style="width:136.45pt;height:194.25pt" o:ole="">
                  <v:imagedata r:id="rId284" o:title=""/>
                </v:shape>
                <o:OLEObject Type="Embed" ProgID="PBrush" ShapeID="_x0000_i1090" DrawAspect="Content" ObjectID="_1684940159" r:id="rId285"/>
              </w:object>
            </w:r>
          </w:p>
        </w:tc>
        <w:tc>
          <w:tcPr>
            <w:tcW w:w="5767" w:type="dxa"/>
            <w:vMerge w:val="restart"/>
            <w:vAlign w:val="center"/>
          </w:tcPr>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709"/>
              <w:gridCol w:w="2376"/>
              <w:gridCol w:w="2456"/>
            </w:tblGrid>
            <w:tr w:rsidR="002C0B13" w:rsidRPr="00D4048A" w14:paraId="68A32344" w14:textId="77777777" w:rsidTr="000C5977">
              <w:trPr>
                <w:trHeight w:val="386"/>
              </w:trPr>
              <w:tc>
                <w:tcPr>
                  <w:tcW w:w="720" w:type="dxa"/>
                  <w:vAlign w:val="center"/>
                </w:tcPr>
                <w:p w14:paraId="1D6256A7"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557E5D38" wp14:editId="16D5B694">
                        <wp:extent cx="276225" cy="276225"/>
                        <wp:effectExtent l="0" t="0" r="9525" b="9525"/>
                        <wp:docPr id="1493" name="그림 128" descr="bin_sel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8" descr="bin_select"/>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5114" w:type="dxa"/>
                  <w:gridSpan w:val="2"/>
                  <w:vAlign w:val="center"/>
                </w:tcPr>
                <w:p w14:paraId="60A3027B"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하도록</w:t>
                  </w:r>
                  <w:r w:rsidRPr="00D4048A">
                    <w:rPr>
                      <w:rFonts w:ascii="CMU Concrete" w:hAnsi="CMU Concrete"/>
                    </w:rPr>
                    <w:t xml:space="preserve"> </w:t>
                  </w:r>
                  <w:r w:rsidRPr="00D4048A">
                    <w:rPr>
                      <w:rFonts w:ascii="CMU Concrete" w:hAnsi="CMU Concrete"/>
                    </w:rPr>
                    <w:t>설정합</w:t>
                  </w:r>
                  <w:r>
                    <w:rPr>
                      <w:rFonts w:ascii="CMU Concrete" w:hAnsi="CMU Concrete" w:hint="eastAsia"/>
                    </w:rPr>
                    <w:t>니</w:t>
                  </w:r>
                  <w:r w:rsidRPr="00D4048A">
                    <w:rPr>
                      <w:rFonts w:ascii="CMU Concrete" w:hAnsi="CMU Concrete"/>
                    </w:rPr>
                    <w:t>다</w:t>
                  </w:r>
                  <w:r w:rsidRPr="00D4048A">
                    <w:rPr>
                      <w:rFonts w:ascii="CMU Concrete" w:hAnsi="CMU Concrete"/>
                    </w:rPr>
                    <w:t>.</w:t>
                  </w:r>
                </w:p>
              </w:tc>
            </w:tr>
            <w:tr w:rsidR="002C0B13" w:rsidRPr="00D4048A" w14:paraId="390BE0D4" w14:textId="77777777" w:rsidTr="007231D9">
              <w:tc>
                <w:tcPr>
                  <w:tcW w:w="720" w:type="dxa"/>
                  <w:vAlign w:val="center"/>
                </w:tcPr>
                <w:p w14:paraId="558CC7D6"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67582250" wp14:editId="1FCA00BE">
                        <wp:extent cx="276225" cy="276225"/>
                        <wp:effectExtent l="0" t="0" r="9525" b="9525"/>
                        <wp:docPr id="1492" name="그림 129" descr="bin_rev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9" descr="bin_revers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5114" w:type="dxa"/>
                  <w:gridSpan w:val="2"/>
                  <w:vAlign w:val="center"/>
                </w:tcPr>
                <w:p w14:paraId="14DB384F"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반전시킵니다</w:t>
                  </w:r>
                  <w:r w:rsidRPr="00D4048A">
                    <w:rPr>
                      <w:rFonts w:ascii="CMU Concrete" w:hAnsi="CMU Concrete"/>
                    </w:rPr>
                    <w:t>.</w:t>
                  </w:r>
                </w:p>
              </w:tc>
            </w:tr>
            <w:tr w:rsidR="002C0B13" w:rsidRPr="00D4048A" w14:paraId="17D8EBCC" w14:textId="77777777" w:rsidTr="007231D9">
              <w:trPr>
                <w:trHeight w:val="510"/>
              </w:trPr>
              <w:tc>
                <w:tcPr>
                  <w:tcW w:w="720" w:type="dxa"/>
                  <w:vAlign w:val="center"/>
                </w:tcPr>
                <w:p w14:paraId="17BCEC5A"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39034009" wp14:editId="238B3C9C">
                        <wp:extent cx="276225" cy="276225"/>
                        <wp:effectExtent l="0" t="0" r="9525" b="9525"/>
                        <wp:docPr id="1491" name="그림 130" descr="btn_con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0" descr="btn_conditio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349" w:type="dxa"/>
                  <w:tcBorders>
                    <w:right w:val="nil"/>
                  </w:tcBorders>
                </w:tcPr>
                <w:p w14:paraId="45C3E92D"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73511996" wp14:editId="2FA1005E">
                        <wp:extent cx="1364400" cy="1497600"/>
                        <wp:effectExtent l="0" t="0" r="7620" b="7620"/>
                        <wp:docPr id="1490" name="그림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364400" cy="1497600"/>
                                </a:xfrm>
                                <a:prstGeom prst="rect">
                                  <a:avLst/>
                                </a:prstGeom>
                                <a:noFill/>
                                <a:ln>
                                  <a:noFill/>
                                </a:ln>
                              </pic:spPr>
                            </pic:pic>
                          </a:graphicData>
                        </a:graphic>
                      </wp:inline>
                    </w:drawing>
                  </w:r>
                </w:p>
              </w:tc>
              <w:tc>
                <w:tcPr>
                  <w:tcW w:w="2765" w:type="dxa"/>
                  <w:tcBorders>
                    <w:left w:val="nil"/>
                  </w:tcBorders>
                  <w:vAlign w:val="center"/>
                </w:tcPr>
                <w:p w14:paraId="07D52AD5" w14:textId="77777777" w:rsidR="002C0B13" w:rsidRPr="00D4048A" w:rsidRDefault="002C0B13" w:rsidP="007231D9">
                  <w:pPr>
                    <w:rPr>
                      <w:rFonts w:ascii="CMU Concrete" w:hAnsi="CMU Concrete"/>
                    </w:rPr>
                  </w:pPr>
                  <w:r w:rsidRPr="00D4048A">
                    <w:rPr>
                      <w:rFonts w:ascii="CMU Concrete" w:hAnsi="CMU Concrete"/>
                    </w:rPr>
                    <w:t>버튼</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왼쪽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sidRPr="00D4048A">
                    <w:rPr>
                      <w:rFonts w:ascii="CMU Concrete" w:hAnsi="CMU Concrete"/>
                    </w:rPr>
                    <w:t>변수형</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변수명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조건에</w:t>
                  </w:r>
                  <w:r w:rsidR="00C768B8">
                    <w:rPr>
                      <w:rFonts w:ascii="CMU Concrete" w:hAnsi="CMU Concrete" w:hint="eastAsia"/>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변수</w:t>
                  </w:r>
                  <w:r>
                    <w:rPr>
                      <w:rFonts w:ascii="CMU Concrete" w:hAnsi="CMU Concrete" w:hint="eastAsia"/>
                    </w:rPr>
                    <w:t>를</w:t>
                  </w:r>
                  <w:r w:rsidR="00C768B8">
                    <w:rPr>
                      <w:rFonts w:ascii="CMU Concrete" w:hAnsi="CMU Concrete" w:hint="eastAsia"/>
                    </w:rPr>
                    <w:t xml:space="preserve"> </w:t>
                  </w:r>
                  <w:r>
                    <w:rPr>
                      <w:rFonts w:ascii="CMU Concrete" w:hAnsi="CMU Concrete"/>
                    </w:rPr>
                    <w:t>선택</w:t>
                  </w:r>
                  <w:r w:rsidRPr="00D4048A">
                    <w:rPr>
                      <w:rFonts w:ascii="CMU Concrete" w:hAnsi="CMU Concrete"/>
                    </w:rPr>
                    <w:t>합니다</w:t>
                  </w:r>
                  <w:r w:rsidRPr="00D4048A">
                    <w:rPr>
                      <w:rFonts w:ascii="CMU Concrete" w:hAnsi="CMU Concrete"/>
                    </w:rPr>
                    <w:t>.</w:t>
                  </w:r>
                </w:p>
              </w:tc>
            </w:tr>
          </w:tbl>
          <w:p w14:paraId="77DAB059" w14:textId="77777777" w:rsidR="002C0B13" w:rsidRPr="00D4048A" w:rsidRDefault="002C0B13" w:rsidP="007231D9">
            <w:pPr>
              <w:pStyle w:val="p3"/>
              <w:rPr>
                <w:rFonts w:ascii="CMU Concrete" w:eastAsia="굴림" w:hAnsi="CMU Concrete"/>
              </w:rPr>
            </w:pPr>
          </w:p>
        </w:tc>
      </w:tr>
      <w:tr w:rsidR="002C0B13" w:rsidRPr="00D4048A" w14:paraId="5EB785FB" w14:textId="77777777" w:rsidTr="00C768B8">
        <w:trPr>
          <w:trHeight w:val="496"/>
        </w:trPr>
        <w:tc>
          <w:tcPr>
            <w:tcW w:w="3019" w:type="dxa"/>
            <w:vMerge/>
          </w:tcPr>
          <w:p w14:paraId="371B758F" w14:textId="77777777" w:rsidR="002C0B13" w:rsidRPr="00D4048A" w:rsidRDefault="002C0B13" w:rsidP="007231D9">
            <w:pPr>
              <w:pStyle w:val="p3"/>
              <w:rPr>
                <w:rFonts w:ascii="CMU Concrete" w:eastAsia="굴림" w:hAnsi="CMU Concrete"/>
              </w:rPr>
            </w:pPr>
          </w:p>
        </w:tc>
        <w:tc>
          <w:tcPr>
            <w:tcW w:w="5767" w:type="dxa"/>
            <w:vMerge/>
          </w:tcPr>
          <w:p w14:paraId="3379B23C" w14:textId="77777777" w:rsidR="002C0B13" w:rsidRPr="00D4048A" w:rsidRDefault="002C0B13" w:rsidP="007231D9">
            <w:pPr>
              <w:pStyle w:val="p3"/>
              <w:rPr>
                <w:rFonts w:ascii="CMU Concrete" w:eastAsia="굴림" w:hAnsi="CMU Concrete"/>
              </w:rPr>
            </w:pPr>
          </w:p>
        </w:tc>
      </w:tr>
      <w:tr w:rsidR="002C0B13" w:rsidRPr="00D4048A" w14:paraId="49AD478B" w14:textId="77777777" w:rsidTr="00C768B8">
        <w:trPr>
          <w:trHeight w:val="510"/>
        </w:trPr>
        <w:tc>
          <w:tcPr>
            <w:tcW w:w="3019" w:type="dxa"/>
            <w:vMerge/>
          </w:tcPr>
          <w:p w14:paraId="419BD463" w14:textId="77777777" w:rsidR="002C0B13" w:rsidRPr="00D4048A" w:rsidRDefault="002C0B13" w:rsidP="007231D9">
            <w:pPr>
              <w:pStyle w:val="p3"/>
              <w:rPr>
                <w:rFonts w:ascii="CMU Concrete" w:eastAsia="굴림" w:hAnsi="CMU Concrete"/>
              </w:rPr>
            </w:pPr>
          </w:p>
        </w:tc>
        <w:tc>
          <w:tcPr>
            <w:tcW w:w="5767" w:type="dxa"/>
            <w:vMerge/>
          </w:tcPr>
          <w:p w14:paraId="122FAA84" w14:textId="77777777" w:rsidR="002C0B13" w:rsidRPr="00D4048A" w:rsidRDefault="002C0B13" w:rsidP="007231D9">
            <w:pPr>
              <w:pStyle w:val="p3"/>
              <w:rPr>
                <w:rFonts w:ascii="CMU Concrete" w:eastAsia="굴림" w:hAnsi="CMU Concrete"/>
              </w:rPr>
            </w:pPr>
          </w:p>
        </w:tc>
      </w:tr>
    </w:tbl>
    <w:p w14:paraId="179E852D" w14:textId="77777777" w:rsidR="00C768B8" w:rsidRPr="00C768B8" w:rsidRDefault="00C768B8" w:rsidP="00C768B8">
      <w:pPr>
        <w:rPr>
          <w:rStyle w:val="p3Char"/>
          <w:rFonts w:ascii="CMU Concrete" w:eastAsia="굴림" w:hAnsi="CMU Concrete"/>
        </w:rPr>
      </w:pPr>
    </w:p>
    <w:p w14:paraId="3767D57B" w14:textId="77777777" w:rsidR="00C768B8" w:rsidRPr="00D4048A" w:rsidRDefault="0068307A" w:rsidP="00C768B8">
      <w:pPr>
        <w:numPr>
          <w:ilvl w:val="0"/>
          <w:numId w:val="13"/>
        </w:numPr>
        <w:rPr>
          <w:rFonts w:ascii="CMU Concrete" w:hAnsi="CMU Concrete"/>
        </w:rPr>
      </w:pPr>
      <w:r>
        <w:rPr>
          <w:rFonts w:ascii="CMU Concrete" w:hAnsi="CMU Concrete" w:hint="eastAsia"/>
        </w:rPr>
        <w:t>표준화</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상대비율</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생성</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2575AA20" w14:textId="77777777" w:rsidR="00C768B8" w:rsidRDefault="0068307A" w:rsidP="00C768B8">
      <w:pPr>
        <w:numPr>
          <w:ilvl w:val="0"/>
          <w:numId w:val="13"/>
        </w:numPr>
        <w:rPr>
          <w:rFonts w:ascii="CMU Concrete" w:hAnsi="CMU Concrete"/>
        </w:rPr>
      </w:pPr>
      <w:r>
        <w:rPr>
          <w:rFonts w:ascii="CMU Concrete" w:hAnsi="CMU Concrete" w:hint="eastAsia"/>
        </w:rPr>
        <w:t>기준변수</w:t>
      </w:r>
      <w:r w:rsidR="000236C5">
        <w:rPr>
          <w:rFonts w:ascii="CMU Concrete" w:hAnsi="CMU Concrete" w:hint="eastAsia"/>
        </w:rPr>
        <w:t>를</w:t>
      </w:r>
      <w:r w:rsidR="000236C5">
        <w:rPr>
          <w:rFonts w:ascii="CMU Concrete" w:hAnsi="CMU Concrete" w:hint="eastAsia"/>
        </w:rPr>
        <w:t xml:space="preserve"> </w:t>
      </w:r>
      <w:r w:rsidR="000236C5">
        <w:rPr>
          <w:rFonts w:ascii="CMU Concrete" w:hAnsi="CMU Concrete" w:hint="eastAsia"/>
        </w:rPr>
        <w:t>지정하고</w:t>
      </w:r>
      <w:r>
        <w:rPr>
          <w:rFonts w:ascii="CMU Concrete" w:hAnsi="CMU Concrete" w:hint="eastAsia"/>
        </w:rPr>
        <w:t xml:space="preserve"> </w:t>
      </w:r>
      <w:r>
        <w:rPr>
          <w:rFonts w:ascii="CMU Concrete" w:hAnsi="CMU Concrete" w:hint="eastAsia"/>
        </w:rPr>
        <w:t>변환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2E0C4A51" w14:textId="77777777" w:rsidR="00C768B8" w:rsidRPr="00C768B8" w:rsidRDefault="00C768B8" w:rsidP="00C768B8">
      <w:pPr>
        <w:rPr>
          <w:rFonts w:ascii="CMU Concrete" w:hAnsi="CMU Concrete"/>
        </w:rPr>
      </w:pPr>
    </w:p>
    <w:p w14:paraId="288BE436"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30937FF4" w14:textId="77777777" w:rsidTr="000236C5">
        <w:trPr>
          <w:trHeight w:val="216"/>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9BEBCD8"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55F5A0C"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0E654F"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1517792"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D64D6DB"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0236C5" w:rsidRPr="00D4048A" w14:paraId="713F21B2" w14:textId="77777777" w:rsidTr="000236C5">
        <w:trPr>
          <w:trHeight w:val="209"/>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5A078CD" w14:textId="77777777" w:rsidR="000236C5" w:rsidRPr="00D4048A" w:rsidRDefault="000236C5"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8471D0D" w14:textId="77777777" w:rsidR="000236C5" w:rsidRPr="00D4048A" w:rsidRDefault="000236C5"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B32479F" w14:textId="77777777" w:rsidR="000236C5" w:rsidRPr="00D4048A" w:rsidRDefault="000236C5"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52F29F0A" w14:textId="77777777" w:rsidR="000236C5" w:rsidRPr="00D4048A" w:rsidRDefault="000236C5" w:rsidP="007231D9">
            <w:pPr>
              <w:jc w:val="center"/>
              <w:rPr>
                <w:rFonts w:ascii="CMU Concrete" w:hAnsi="CMU Concrete"/>
              </w:rPr>
            </w:pPr>
            <w:r w:rsidRPr="0068307A">
              <w:rPr>
                <w:rFonts w:ascii="CMU Concrete" w:hAns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CC1B46" w14:textId="77777777" w:rsidR="000236C5" w:rsidRPr="00D4048A" w:rsidRDefault="000236C5" w:rsidP="007231D9">
            <w:pPr>
              <w:jc w:val="center"/>
              <w:rPr>
                <w:rFonts w:ascii="CMU Concrete" w:hAnsi="CMU Concrete"/>
              </w:rPr>
            </w:pPr>
          </w:p>
        </w:tc>
      </w:tr>
      <w:tr w:rsidR="000236C5" w:rsidRPr="00D4048A" w14:paraId="1A9DE2EF" w14:textId="77777777" w:rsidTr="000236C5">
        <w:trPr>
          <w:trHeight w:val="45"/>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1DFC9EA1" w14:textId="77777777" w:rsidR="000236C5" w:rsidRPr="00D4048A" w:rsidRDefault="000236C5"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F5E4ECA" w14:textId="77777777" w:rsidR="000236C5" w:rsidRPr="00D4048A" w:rsidRDefault="000236C5"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001A673" w14:textId="2B9740EB" w:rsidR="000236C5"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3A5B686A" w14:textId="77777777" w:rsidR="000236C5" w:rsidRPr="00D4048A" w:rsidRDefault="000236C5"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FC16DCB" w14:textId="77777777" w:rsidR="000236C5" w:rsidRPr="00D4048A" w:rsidRDefault="000236C5" w:rsidP="007231D9">
            <w:pPr>
              <w:jc w:val="center"/>
              <w:rPr>
                <w:rFonts w:ascii="CMU Concrete" w:hAnsi="CMU Concrete"/>
              </w:rPr>
            </w:pPr>
          </w:p>
        </w:tc>
      </w:tr>
      <w:tr w:rsidR="000236C5" w:rsidRPr="00D4048A" w14:paraId="18BC0DBA" w14:textId="77777777" w:rsidTr="000236C5">
        <w:trPr>
          <w:trHeight w:val="381"/>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3617AAAA" w14:textId="77777777" w:rsidR="000236C5" w:rsidRPr="00D4048A" w:rsidRDefault="000236C5" w:rsidP="007231D9">
            <w:pPr>
              <w:pStyle w:val="ae"/>
              <w:rPr>
                <w:rFonts w:ascii="CMU Concrete" w:hAnsi="CMU Concrete"/>
              </w:rPr>
            </w:pPr>
            <w:r w:rsidRPr="00D4048A">
              <w:rPr>
                <w:rFonts w:ascii="CMU Concrete" w:hAnsi="CMU Concrete"/>
              </w:rPr>
              <w:t>표준화</w:t>
            </w:r>
            <w:r w:rsidRPr="00D4048A">
              <w:rPr>
                <w:rFonts w:ascii="CMU Concrete" w:hAnsi="CMU Concrete"/>
              </w:rPr>
              <w:t xml:space="preserve"> </w:t>
            </w:r>
            <w:r w:rsidRPr="00D4048A">
              <w:rPr>
                <w:rFonts w:ascii="CMU Concrete" w:hAnsi="CMU Concrete"/>
              </w:rPr>
              <w:t>변수</w:t>
            </w: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4FB0C4E" w14:textId="77777777" w:rsidR="000236C5" w:rsidRPr="000236C5" w:rsidRDefault="000236C5" w:rsidP="007231D9">
            <w:pPr>
              <w:jc w:val="center"/>
              <w:rPr>
                <w:rFonts w:ascii="CMU Concrete" w:hAnsi="CMU Concrete"/>
              </w:rPr>
            </w:pPr>
            <w:r w:rsidRPr="000236C5">
              <w:rPr>
                <w:rFonts w:ascii="CMU Concrete" w:hAnsi="CMU Concrete"/>
              </w:rPr>
              <w:t>생성</w:t>
            </w:r>
            <w:r w:rsidRPr="000236C5">
              <w:rPr>
                <w:rFonts w:ascii="CMU Concrete" w:hAnsi="CMU Concrete"/>
              </w:rPr>
              <w:t xml:space="preserve"> </w:t>
            </w:r>
            <w:r w:rsidRPr="000236C5">
              <w:rPr>
                <w:rFonts w:ascii="CMU Concrete" w:hAnsi="CMU Concrete"/>
              </w:rPr>
              <w:t>여부</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E13F04A" w14:textId="77777777" w:rsidR="000236C5" w:rsidRPr="0068307A" w:rsidRDefault="000236C5" w:rsidP="007231D9">
            <w:pPr>
              <w:rPr>
                <w:rFonts w:ascii="CMU Concrete" w:hAnsi="CMU Concrete"/>
              </w:rPr>
            </w:pPr>
            <w:r w:rsidRPr="0068307A">
              <w:rPr>
                <w:rFonts w:ascii="CMU Concrete" w:hAnsi="CMU Concrete"/>
              </w:rPr>
              <w:t>표준화</w:t>
            </w:r>
            <w:r w:rsidRPr="0068307A">
              <w:rPr>
                <w:rFonts w:ascii="CMU Concrete" w:hAnsi="CMU Concrete"/>
              </w:rPr>
              <w:t xml:space="preserve"> </w:t>
            </w:r>
            <w:r w:rsidRPr="0068307A">
              <w:rPr>
                <w:rFonts w:ascii="CMU Concrete" w:hAnsi="CMU Concrete"/>
              </w:rPr>
              <w:t>변수를</w:t>
            </w:r>
            <w:r w:rsidRPr="0068307A">
              <w:rPr>
                <w:rFonts w:ascii="CMU Concrete" w:hAnsi="CMU Concrete"/>
              </w:rPr>
              <w:t xml:space="preserve"> </w:t>
            </w:r>
            <w:r w:rsidRPr="0068307A">
              <w:rPr>
                <w:rFonts w:ascii="CMU Concrete" w:hAnsi="CMU Concrete"/>
              </w:rPr>
              <w:t>생성할지</w:t>
            </w:r>
            <w:r w:rsidRPr="0068307A">
              <w:rPr>
                <w:rFonts w:ascii="CMU Concrete" w:hAnsi="CMU Concrete"/>
              </w:rPr>
              <w:t xml:space="preserve"> </w:t>
            </w:r>
            <w:r w:rsidRPr="0068307A">
              <w:rPr>
                <w:rFonts w:ascii="CMU Concrete" w:hAnsi="CMU Concrete"/>
              </w:rPr>
              <w:t>여부를</w:t>
            </w:r>
            <w:r w:rsidRPr="0068307A">
              <w:rPr>
                <w:rFonts w:ascii="CMU Concrete" w:hAnsi="CMU Concrete"/>
              </w:rPr>
              <w:t xml:space="preserve"> </w:t>
            </w:r>
            <w:r w:rsidRPr="0068307A">
              <w:rPr>
                <w:rFonts w:ascii="CMU Concrete" w:hAnsi="CMU Concrete"/>
              </w:rPr>
              <w:t>지정합니다</w:t>
            </w:r>
            <w:r w:rsidRPr="0068307A">
              <w:rPr>
                <w:rFonts w:ascii="CMU Concrete" w:hAnsi="CMU Concrete"/>
              </w:rPr>
              <w:t xml:space="preserve">. </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0DF62C90" w14:textId="77777777" w:rsidR="000236C5" w:rsidRPr="0068307A" w:rsidRDefault="000236C5" w:rsidP="007231D9">
            <w:pPr>
              <w:jc w:val="center"/>
              <w:rPr>
                <w:rFonts w:ascii="CMU Concrete" w:hAnsi="CMU Concrete"/>
              </w:rPr>
            </w:pPr>
            <w:r w:rsidRPr="0068307A">
              <w:rPr>
                <w:rFonts w:ascii="CMU Concrete" w:hAnsi="CMU Concrete"/>
              </w:rPr>
              <w:t>조건부</w:t>
            </w:r>
            <w:r w:rsidRPr="0068307A">
              <w:rPr>
                <w:rFonts w:ascii="CMU Concrete" w:hAnsi="CMU Concrete"/>
              </w:rPr>
              <w:t xml:space="preserve"> </w:t>
            </w:r>
            <w:r w:rsidRPr="0068307A">
              <w:rPr>
                <w:rFonts w:ascii="CMU Concrete" w:hAnsi="CMU Concrete"/>
              </w:rPr>
              <w:t>필수</w:t>
            </w:r>
          </w:p>
        </w:tc>
        <w:tc>
          <w:tcPr>
            <w:tcW w:w="600" w:type="pct"/>
            <w:vMerge w:val="restart"/>
            <w:tcBorders>
              <w:top w:val="single" w:sz="6" w:space="0" w:color="999999"/>
              <w:left w:val="single" w:sz="2" w:space="0" w:color="999999"/>
              <w:bottom w:val="single" w:sz="6" w:space="0" w:color="999999"/>
              <w:right w:val="single" w:sz="6" w:space="0" w:color="999999"/>
            </w:tcBorders>
            <w:shd w:val="clear" w:color="auto" w:fill="auto"/>
            <w:vAlign w:val="center"/>
          </w:tcPr>
          <w:p w14:paraId="38185685" w14:textId="77777777" w:rsidR="000236C5" w:rsidRPr="0068307A" w:rsidRDefault="000236C5" w:rsidP="007231D9">
            <w:pPr>
              <w:jc w:val="center"/>
              <w:rPr>
                <w:rFonts w:ascii="CMU Concrete" w:hAnsi="CMU Concrete"/>
              </w:rPr>
            </w:pPr>
            <w:r w:rsidRPr="000236C5">
              <w:rPr>
                <w:rFonts w:ascii="CMU Concrete" w:hAnsi="CMU Concrete"/>
                <w:b/>
                <w:bCs/>
              </w:rPr>
              <w:t>표준화</w:t>
            </w:r>
            <w:r w:rsidRPr="000236C5">
              <w:rPr>
                <w:rFonts w:ascii="CMU Concrete" w:hAnsi="CMU Concrete"/>
                <w:b/>
                <w:bCs/>
              </w:rPr>
              <w:t xml:space="preserve"> </w:t>
            </w:r>
            <w:r w:rsidRPr="000236C5">
              <w:rPr>
                <w:rFonts w:ascii="CMU Concrete" w:hAnsi="CMU Concrete"/>
                <w:b/>
                <w:bCs/>
              </w:rPr>
              <w:t>변수</w:t>
            </w:r>
            <w:r w:rsidRPr="0068307A">
              <w:rPr>
                <w:rFonts w:ascii="CMU Concrete" w:hAnsi="CMU Concrete"/>
              </w:rPr>
              <w:t xml:space="preserve"> </w:t>
            </w:r>
            <w:r w:rsidRPr="0068307A">
              <w:rPr>
                <w:rFonts w:ascii="CMU Concrete" w:hAnsi="CMU Concrete"/>
              </w:rPr>
              <w:t>혹은</w:t>
            </w:r>
            <w:r w:rsidRPr="0068307A">
              <w:rPr>
                <w:rFonts w:ascii="CMU Concrete" w:hAnsi="CMU Concrete"/>
              </w:rPr>
              <w:t xml:space="preserve"> </w:t>
            </w:r>
            <w:r w:rsidRPr="000236C5">
              <w:rPr>
                <w:rFonts w:ascii="CMU Concrete" w:hAnsi="CMU Concrete"/>
                <w:b/>
                <w:bCs/>
              </w:rPr>
              <w:t>상대비율</w:t>
            </w:r>
            <w:r w:rsidRPr="000236C5">
              <w:rPr>
                <w:rFonts w:ascii="CMU Concrete" w:hAnsi="CMU Concrete"/>
                <w:b/>
                <w:bCs/>
              </w:rPr>
              <w:t xml:space="preserve"> </w:t>
            </w:r>
            <w:r w:rsidRPr="000236C5">
              <w:rPr>
                <w:rFonts w:ascii="CMU Concrete" w:hAnsi="CMU Concrete"/>
                <w:b/>
                <w:bCs/>
              </w:rPr>
              <w:t>변수</w:t>
            </w:r>
            <w:r>
              <w:rPr>
                <w:rFonts w:ascii="CMU Concrete" w:hAnsi="CMU Concrete" w:hint="eastAsia"/>
              </w:rPr>
              <w:t>의</w:t>
            </w:r>
            <w:r>
              <w:rPr>
                <w:rFonts w:ascii="CMU Concrete" w:hAnsi="CMU Concrete" w:hint="eastAsia"/>
              </w:rPr>
              <w:t xml:space="preserve"> </w:t>
            </w:r>
            <w:r w:rsidRPr="000236C5">
              <w:rPr>
                <w:rFonts w:ascii="CMU Concrete" w:hAnsi="CMU Concrete"/>
                <w:b/>
                <w:bCs/>
              </w:rPr>
              <w:t>생성</w:t>
            </w:r>
            <w:r w:rsidRPr="000236C5">
              <w:rPr>
                <w:rFonts w:ascii="CMU Concrete" w:hAnsi="CMU Concrete"/>
                <w:b/>
                <w:bCs/>
              </w:rPr>
              <w:t xml:space="preserve"> </w:t>
            </w:r>
            <w:r w:rsidRPr="000236C5">
              <w:rPr>
                <w:rFonts w:ascii="CMU Concrete" w:hAnsi="CMU Concrete"/>
                <w:b/>
                <w:bCs/>
              </w:rPr>
              <w:t>여부</w:t>
            </w:r>
            <w:r w:rsidRPr="0068307A">
              <w:rPr>
                <w:rFonts w:ascii="CMU Concrete" w:hAnsi="CMU Concrete"/>
              </w:rPr>
              <w:t xml:space="preserve"> </w:t>
            </w:r>
            <w:r w:rsidRPr="0068307A">
              <w:rPr>
                <w:rFonts w:ascii="CMU Concrete" w:hAnsi="CMU Concrete"/>
              </w:rPr>
              <w:t>중</w:t>
            </w:r>
            <w:r w:rsidRPr="0068307A">
              <w:rPr>
                <w:rFonts w:ascii="CMU Concrete" w:hAnsi="CMU Concrete"/>
              </w:rPr>
              <w:t xml:space="preserve"> </w:t>
            </w:r>
            <w:r w:rsidRPr="0068307A">
              <w:rPr>
                <w:rFonts w:ascii="CMU Concrete" w:hAnsi="CMU Concrete"/>
              </w:rPr>
              <w:t>하나는</w:t>
            </w:r>
            <w:r w:rsidRPr="0068307A">
              <w:rPr>
                <w:rFonts w:ascii="CMU Concrete" w:hAnsi="CMU Concrete"/>
              </w:rPr>
              <w:t xml:space="preserve"> ‘</w:t>
            </w:r>
            <w:r w:rsidRPr="0068307A">
              <w:rPr>
                <w:rFonts w:ascii="CMU Concrete" w:hAnsi="CMU Concrete"/>
              </w:rPr>
              <w:t>예</w:t>
            </w:r>
            <w:r w:rsidRPr="0068307A">
              <w:rPr>
                <w:rFonts w:ascii="CMU Concrete" w:hAnsi="CMU Concrete"/>
              </w:rPr>
              <w:t>’</w:t>
            </w:r>
            <w:r w:rsidRPr="0068307A">
              <w:rPr>
                <w:rFonts w:ascii="CMU Concrete" w:hAnsi="CMU Concrete"/>
              </w:rPr>
              <w:t>로</w:t>
            </w:r>
            <w:r w:rsidRPr="0068307A">
              <w:rPr>
                <w:rFonts w:ascii="CMU Concrete" w:hAnsi="CMU Concrete"/>
              </w:rPr>
              <w:t xml:space="preserve"> </w:t>
            </w:r>
            <w:r w:rsidRPr="0068307A">
              <w:rPr>
                <w:rFonts w:ascii="CMU Concrete" w:hAnsi="CMU Concrete"/>
              </w:rPr>
              <w:t>선택</w:t>
            </w:r>
            <w:r>
              <w:rPr>
                <w:rFonts w:ascii="CMU Concrete" w:hAnsi="CMU Concrete" w:hint="eastAsia"/>
              </w:rPr>
              <w:t xml:space="preserve"> </w:t>
            </w:r>
            <w:r>
              <w:rPr>
                <w:rFonts w:ascii="CMU Concrete" w:hAnsi="CMU Concrete" w:hint="eastAsia"/>
              </w:rPr>
              <w:t>필수</w:t>
            </w:r>
          </w:p>
        </w:tc>
      </w:tr>
      <w:tr w:rsidR="000236C5" w:rsidRPr="00D4048A" w14:paraId="41CCEEAD" w14:textId="77777777" w:rsidTr="000236C5">
        <w:trPr>
          <w:trHeight w:val="350"/>
          <w:tblCellSpacing w:w="0" w:type="dxa"/>
          <w:jc w:val="center"/>
        </w:trPr>
        <w:tc>
          <w:tcPr>
            <w:tcW w:w="550" w:type="pct"/>
            <w:vMerge/>
            <w:tcBorders>
              <w:left w:val="single" w:sz="2" w:space="0" w:color="999999"/>
              <w:right w:val="single" w:sz="6" w:space="0" w:color="999999"/>
            </w:tcBorders>
            <w:shd w:val="clear" w:color="auto" w:fill="CCCCCC"/>
            <w:vAlign w:val="center"/>
          </w:tcPr>
          <w:p w14:paraId="01675125" w14:textId="77777777" w:rsidR="000236C5" w:rsidRPr="00D4048A" w:rsidRDefault="000236C5" w:rsidP="007231D9">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73A0B13C" w14:textId="77777777" w:rsidR="000236C5" w:rsidRPr="000236C5" w:rsidRDefault="000236C5" w:rsidP="007231D9">
            <w:pPr>
              <w:jc w:val="center"/>
              <w:rPr>
                <w:rFonts w:ascii="CMU Concrete" w:hAnsi="CMU Concrete"/>
              </w:rPr>
            </w:pPr>
            <w:r w:rsidRPr="000236C5">
              <w:rPr>
                <w:rFonts w:ascii="CMU Concrete" w:hAnsi="CMU Concrete"/>
              </w:rPr>
              <w:t>접미어</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76BC3EDC" w14:textId="77777777" w:rsidR="000236C5" w:rsidRPr="0068307A" w:rsidRDefault="000236C5" w:rsidP="000236C5">
            <w:pPr>
              <w:rPr>
                <w:rFonts w:ascii="CMU Concrete" w:hAnsi="CMU Concrete"/>
              </w:rPr>
            </w:pPr>
            <w:r w:rsidRPr="0068307A">
              <w:rPr>
                <w:rFonts w:ascii="CMU Concrete" w:hAnsi="CMU Concrete"/>
              </w:rPr>
              <w:t>생성된</w:t>
            </w:r>
            <w:r w:rsidRPr="0068307A">
              <w:rPr>
                <w:rFonts w:ascii="CMU Concrete" w:hAnsi="CMU Concrete"/>
              </w:rPr>
              <w:t xml:space="preserve"> </w:t>
            </w:r>
            <w:r w:rsidRPr="0068307A">
              <w:rPr>
                <w:rFonts w:ascii="CMU Concrete" w:hAnsi="CMU Concrete"/>
              </w:rPr>
              <w:t>표준화</w:t>
            </w:r>
            <w:r w:rsidRPr="0068307A">
              <w:rPr>
                <w:rFonts w:ascii="CMU Concrete" w:hAnsi="CMU Concrete"/>
              </w:rPr>
              <w:t xml:space="preserve"> </w:t>
            </w:r>
            <w:r w:rsidRPr="0068307A">
              <w:rPr>
                <w:rFonts w:ascii="CMU Concrete" w:hAnsi="CMU Concrete"/>
              </w:rPr>
              <w:t>변수에</w:t>
            </w:r>
            <w:r w:rsidRPr="0068307A">
              <w:rPr>
                <w:rFonts w:ascii="CMU Concrete" w:hAnsi="CMU Concrete"/>
              </w:rPr>
              <w:t xml:space="preserve"> </w:t>
            </w:r>
            <w:r w:rsidRPr="0068307A">
              <w:rPr>
                <w:rFonts w:ascii="CMU Concrete" w:hAnsi="CMU Concrete"/>
              </w:rPr>
              <w:t>덧붙일</w:t>
            </w:r>
            <w:r w:rsidRPr="0068307A">
              <w:rPr>
                <w:rFonts w:ascii="CMU Concrete" w:hAnsi="CMU Concrete"/>
              </w:rPr>
              <w:t xml:space="preserve"> </w:t>
            </w:r>
            <w:r w:rsidRPr="0068307A">
              <w:rPr>
                <w:rFonts w:ascii="CMU Concrete" w:hAnsi="CMU Concrete"/>
              </w:rPr>
              <w:t>문자열을</w:t>
            </w:r>
            <w:r w:rsidRPr="0068307A">
              <w:rPr>
                <w:rFonts w:ascii="CMU Concrete" w:hAnsi="CMU Concrete"/>
              </w:rPr>
              <w:t xml:space="preserve"> </w:t>
            </w:r>
            <w:r w:rsidRPr="0068307A">
              <w:rPr>
                <w:rFonts w:ascii="CMU Concrete" w:hAnsi="CMU Concrete"/>
              </w:rPr>
              <w:t>지정합니다</w:t>
            </w:r>
            <w:r w:rsidRPr="0068307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2EC4713D" w14:textId="77777777" w:rsidR="000236C5" w:rsidRPr="0068307A" w:rsidRDefault="000236C5" w:rsidP="007231D9">
            <w:pPr>
              <w:jc w:val="center"/>
              <w:rPr>
                <w:rFonts w:ascii="CMU Concrete" w:hAnsi="CMU Concrete"/>
              </w:rPr>
            </w:pP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4138F99E" w14:textId="77777777" w:rsidR="000236C5" w:rsidRPr="0068307A" w:rsidRDefault="000236C5" w:rsidP="007231D9">
            <w:pPr>
              <w:jc w:val="center"/>
              <w:rPr>
                <w:rFonts w:ascii="CMU Concrete" w:hAnsi="CMU Concrete"/>
              </w:rPr>
            </w:pPr>
          </w:p>
        </w:tc>
      </w:tr>
      <w:tr w:rsidR="000236C5" w:rsidRPr="00D4048A" w14:paraId="47CE5E3F" w14:textId="77777777" w:rsidTr="000236C5">
        <w:trPr>
          <w:trHeight w:val="200"/>
          <w:tblCellSpacing w:w="0" w:type="dxa"/>
          <w:jc w:val="center"/>
        </w:trPr>
        <w:tc>
          <w:tcPr>
            <w:tcW w:w="550" w:type="pct"/>
            <w:vMerge/>
            <w:tcBorders>
              <w:left w:val="single" w:sz="2" w:space="0" w:color="999999"/>
              <w:right w:val="single" w:sz="6" w:space="0" w:color="999999"/>
            </w:tcBorders>
            <w:shd w:val="clear" w:color="auto" w:fill="CCCCCC"/>
            <w:vAlign w:val="center"/>
          </w:tcPr>
          <w:p w14:paraId="6DED393D" w14:textId="77777777" w:rsidR="000236C5" w:rsidRPr="00D4048A" w:rsidRDefault="000236C5" w:rsidP="007231D9">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0B9C38F" w14:textId="77777777" w:rsidR="000236C5" w:rsidRPr="000236C5" w:rsidRDefault="000236C5" w:rsidP="007231D9">
            <w:pPr>
              <w:jc w:val="center"/>
              <w:rPr>
                <w:rFonts w:ascii="CMU Concrete" w:hAnsi="CMU Concrete"/>
              </w:rPr>
            </w:pPr>
            <w:r w:rsidRPr="000236C5">
              <w:rPr>
                <w:rFonts w:ascii="CMU Concrete" w:hAnsi="CMU Concrete"/>
              </w:rPr>
              <w:t>표준화</w:t>
            </w:r>
            <w:r w:rsidRPr="000236C5">
              <w:rPr>
                <w:rFonts w:ascii="CMU Concrete" w:hAnsi="CMU Concrete"/>
              </w:rPr>
              <w:t xml:space="preserve"> </w:t>
            </w:r>
            <w:r w:rsidRPr="000236C5">
              <w:rPr>
                <w:rFonts w:ascii="CMU Concrete" w:hAnsi="CMU Concrete"/>
              </w:rPr>
              <w:t>평균</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1901C18" w14:textId="77777777" w:rsidR="000236C5" w:rsidRPr="0068307A" w:rsidRDefault="000236C5" w:rsidP="007231D9">
            <w:pPr>
              <w:rPr>
                <w:rFonts w:ascii="CMU Concrete" w:hAnsi="CMU Concrete"/>
              </w:rPr>
            </w:pPr>
            <w:r w:rsidRPr="0068307A">
              <w:rPr>
                <w:rFonts w:ascii="CMU Concrete" w:hAnsi="CMU Concrete"/>
              </w:rPr>
              <w:t>변수</w:t>
            </w:r>
            <w:r w:rsidRPr="0068307A">
              <w:rPr>
                <w:rFonts w:ascii="CMU Concrete" w:hAnsi="CMU Concrete"/>
              </w:rPr>
              <w:t xml:space="preserve"> </w:t>
            </w:r>
            <w:r w:rsidRPr="0068307A">
              <w:rPr>
                <w:rFonts w:ascii="CMU Concrete" w:hAnsi="CMU Concrete"/>
              </w:rPr>
              <w:t>표준화</w:t>
            </w:r>
            <w:r w:rsidRPr="0068307A">
              <w:rPr>
                <w:rFonts w:ascii="CMU Concrete" w:hAnsi="CMU Concrete"/>
              </w:rPr>
              <w:t xml:space="preserve"> </w:t>
            </w:r>
            <w:r w:rsidRPr="0068307A">
              <w:rPr>
                <w:rFonts w:ascii="CMU Concrete" w:hAnsi="CMU Concrete"/>
              </w:rPr>
              <w:t>후</w:t>
            </w:r>
            <w:r w:rsidRPr="0068307A">
              <w:rPr>
                <w:rFonts w:ascii="CMU Concrete" w:hAnsi="CMU Concrete"/>
              </w:rPr>
              <w:t xml:space="preserve"> </w:t>
            </w:r>
            <w:r w:rsidRPr="0068307A">
              <w:rPr>
                <w:rFonts w:ascii="CMU Concrete" w:hAnsi="CMU Concrete"/>
              </w:rPr>
              <w:t>표준화된</w:t>
            </w:r>
            <w:r w:rsidRPr="0068307A">
              <w:rPr>
                <w:rFonts w:ascii="CMU Concrete" w:hAnsi="CMU Concrete"/>
              </w:rPr>
              <w:t xml:space="preserve"> </w:t>
            </w:r>
            <w:r w:rsidRPr="0068307A">
              <w:rPr>
                <w:rFonts w:ascii="CMU Concrete" w:hAnsi="CMU Concrete"/>
              </w:rPr>
              <w:t>변수가</w:t>
            </w:r>
            <w:r w:rsidRPr="0068307A">
              <w:rPr>
                <w:rFonts w:ascii="CMU Concrete" w:hAnsi="CMU Concrete"/>
              </w:rPr>
              <w:t xml:space="preserve"> </w:t>
            </w:r>
            <w:r w:rsidRPr="0068307A">
              <w:rPr>
                <w:rFonts w:ascii="CMU Concrete" w:hAnsi="CMU Concrete"/>
              </w:rPr>
              <w:t>가질</w:t>
            </w:r>
            <w:r w:rsidRPr="0068307A">
              <w:rPr>
                <w:rFonts w:ascii="CMU Concrete" w:hAnsi="CMU Concrete"/>
              </w:rPr>
              <w:t xml:space="preserve"> </w:t>
            </w:r>
            <w:r w:rsidRPr="0068307A">
              <w:rPr>
                <w:rFonts w:ascii="CMU Concrete" w:hAnsi="CMU Concrete"/>
              </w:rPr>
              <w:t>평균을</w:t>
            </w:r>
            <w:r w:rsidRPr="0068307A">
              <w:rPr>
                <w:rFonts w:ascii="CMU Concrete" w:hAnsi="CMU Concrete"/>
              </w:rPr>
              <w:t xml:space="preserve"> </w:t>
            </w:r>
            <w:r w:rsidRPr="0068307A">
              <w:rPr>
                <w:rFonts w:ascii="CMU Concrete" w:hAnsi="CMU Concrete"/>
              </w:rPr>
              <w:t>입력합니다</w:t>
            </w:r>
            <w:r w:rsidRPr="0068307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009281B7" w14:textId="77777777" w:rsidR="000236C5" w:rsidRPr="0068307A" w:rsidRDefault="000236C5" w:rsidP="007231D9">
            <w:pPr>
              <w:jc w:val="center"/>
              <w:rPr>
                <w:rFonts w:ascii="CMU Concrete" w:hAnsi="CMU Concrete"/>
              </w:rPr>
            </w:pP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0F86F76A" w14:textId="77777777" w:rsidR="000236C5" w:rsidRPr="0068307A" w:rsidRDefault="000236C5" w:rsidP="007231D9">
            <w:pPr>
              <w:jc w:val="center"/>
              <w:rPr>
                <w:rFonts w:ascii="CMU Concrete" w:hAnsi="CMU Concrete"/>
              </w:rPr>
            </w:pPr>
          </w:p>
        </w:tc>
      </w:tr>
      <w:tr w:rsidR="000236C5" w:rsidRPr="00D4048A" w14:paraId="39AC1605" w14:textId="77777777" w:rsidTr="000236C5">
        <w:trPr>
          <w:trHeight w:val="200"/>
          <w:tblCellSpacing w:w="0" w:type="dxa"/>
          <w:jc w:val="center"/>
        </w:trPr>
        <w:tc>
          <w:tcPr>
            <w:tcW w:w="550" w:type="pct"/>
            <w:vMerge/>
            <w:tcBorders>
              <w:left w:val="single" w:sz="2" w:space="0" w:color="999999"/>
              <w:right w:val="single" w:sz="6" w:space="0" w:color="999999"/>
            </w:tcBorders>
            <w:shd w:val="clear" w:color="auto" w:fill="CCCCCC"/>
            <w:vAlign w:val="center"/>
          </w:tcPr>
          <w:p w14:paraId="530279D4" w14:textId="77777777" w:rsidR="000236C5" w:rsidRPr="00D4048A" w:rsidRDefault="000236C5" w:rsidP="007231D9">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108A192" w14:textId="77777777" w:rsidR="000236C5" w:rsidRPr="000236C5" w:rsidRDefault="000236C5" w:rsidP="007231D9">
            <w:pPr>
              <w:jc w:val="center"/>
              <w:rPr>
                <w:rFonts w:ascii="CMU Concrete" w:hAnsi="CMU Concrete"/>
              </w:rPr>
            </w:pPr>
            <w:r w:rsidRPr="000236C5">
              <w:rPr>
                <w:rFonts w:ascii="CMU Concrete" w:hAnsi="CMU Concrete"/>
              </w:rPr>
              <w:t>표준화</w:t>
            </w:r>
            <w:r w:rsidRPr="000236C5">
              <w:rPr>
                <w:rFonts w:ascii="CMU Concrete" w:hAnsi="CMU Concrete"/>
              </w:rPr>
              <w:t xml:space="preserve"> </w:t>
            </w:r>
            <w:r w:rsidRPr="000236C5">
              <w:rPr>
                <w:rFonts w:ascii="CMU Concrete" w:hAnsi="CMU Concrete"/>
              </w:rPr>
              <w:t>표준편차</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32B1290" w14:textId="77777777" w:rsidR="000236C5" w:rsidRPr="0068307A" w:rsidRDefault="000236C5" w:rsidP="007231D9">
            <w:pPr>
              <w:rPr>
                <w:rFonts w:ascii="CMU Concrete" w:hAnsi="CMU Concrete"/>
              </w:rPr>
            </w:pPr>
            <w:r w:rsidRPr="0068307A">
              <w:rPr>
                <w:rFonts w:ascii="CMU Concrete" w:hAnsi="CMU Concrete"/>
              </w:rPr>
              <w:t>변수</w:t>
            </w:r>
            <w:r w:rsidRPr="0068307A">
              <w:rPr>
                <w:rFonts w:ascii="CMU Concrete" w:hAnsi="CMU Concrete"/>
              </w:rPr>
              <w:t xml:space="preserve"> </w:t>
            </w:r>
            <w:r w:rsidRPr="0068307A">
              <w:rPr>
                <w:rFonts w:ascii="CMU Concrete" w:hAnsi="CMU Concrete"/>
              </w:rPr>
              <w:t>표준화</w:t>
            </w:r>
            <w:r w:rsidRPr="0068307A">
              <w:rPr>
                <w:rFonts w:ascii="CMU Concrete" w:hAnsi="CMU Concrete"/>
              </w:rPr>
              <w:t xml:space="preserve"> </w:t>
            </w:r>
            <w:r w:rsidRPr="0068307A">
              <w:rPr>
                <w:rFonts w:ascii="CMU Concrete" w:hAnsi="CMU Concrete"/>
              </w:rPr>
              <w:t>후</w:t>
            </w:r>
            <w:r w:rsidRPr="0068307A">
              <w:rPr>
                <w:rFonts w:ascii="CMU Concrete" w:hAnsi="CMU Concrete"/>
              </w:rPr>
              <w:t xml:space="preserve"> </w:t>
            </w:r>
            <w:r w:rsidRPr="0068307A">
              <w:rPr>
                <w:rFonts w:ascii="CMU Concrete" w:hAnsi="CMU Concrete"/>
              </w:rPr>
              <w:t>표준화된</w:t>
            </w:r>
            <w:r w:rsidRPr="0068307A">
              <w:rPr>
                <w:rFonts w:ascii="CMU Concrete" w:hAnsi="CMU Concrete"/>
              </w:rPr>
              <w:t xml:space="preserve"> </w:t>
            </w:r>
            <w:r w:rsidRPr="0068307A">
              <w:rPr>
                <w:rFonts w:ascii="CMU Concrete" w:hAnsi="CMU Concrete"/>
              </w:rPr>
              <w:t>변수가</w:t>
            </w:r>
            <w:r w:rsidRPr="0068307A">
              <w:rPr>
                <w:rFonts w:ascii="CMU Concrete" w:hAnsi="CMU Concrete"/>
              </w:rPr>
              <w:t xml:space="preserve"> </w:t>
            </w:r>
            <w:r w:rsidRPr="0068307A">
              <w:rPr>
                <w:rFonts w:ascii="CMU Concrete" w:hAnsi="CMU Concrete"/>
              </w:rPr>
              <w:t>가질</w:t>
            </w:r>
            <w:r w:rsidRPr="0068307A">
              <w:rPr>
                <w:rFonts w:ascii="CMU Concrete" w:hAnsi="CMU Concrete"/>
              </w:rPr>
              <w:t xml:space="preserve"> </w:t>
            </w:r>
            <w:r w:rsidRPr="0068307A">
              <w:rPr>
                <w:rFonts w:ascii="CMU Concrete" w:hAnsi="CMU Concrete"/>
              </w:rPr>
              <w:t>표준편차를</w:t>
            </w:r>
            <w:r w:rsidRPr="0068307A">
              <w:rPr>
                <w:rFonts w:ascii="CMU Concrete" w:hAnsi="CMU Concrete"/>
              </w:rPr>
              <w:t xml:space="preserve"> </w:t>
            </w:r>
            <w:r w:rsidRPr="0068307A">
              <w:rPr>
                <w:rFonts w:ascii="CMU Concrete" w:hAnsi="CMU Concrete"/>
              </w:rPr>
              <w:t>입력합니다</w:t>
            </w:r>
            <w:r w:rsidRPr="0068307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067404D1" w14:textId="77777777" w:rsidR="000236C5" w:rsidRPr="0068307A" w:rsidRDefault="000236C5" w:rsidP="007231D9">
            <w:pPr>
              <w:jc w:val="center"/>
              <w:rPr>
                <w:rFonts w:ascii="CMU Concrete" w:hAnsi="CMU Concrete"/>
              </w:rPr>
            </w:pP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2BE98BFC" w14:textId="77777777" w:rsidR="000236C5" w:rsidRPr="0068307A" w:rsidRDefault="000236C5" w:rsidP="007231D9">
            <w:pPr>
              <w:jc w:val="center"/>
              <w:rPr>
                <w:rFonts w:ascii="CMU Concrete" w:hAnsi="CMU Concrete"/>
              </w:rPr>
            </w:pPr>
          </w:p>
        </w:tc>
      </w:tr>
      <w:tr w:rsidR="000236C5" w:rsidRPr="00D4048A" w14:paraId="6A3D70C8" w14:textId="77777777" w:rsidTr="000236C5">
        <w:trPr>
          <w:trHeight w:val="200"/>
          <w:tblCellSpacing w:w="0" w:type="dxa"/>
          <w:jc w:val="center"/>
        </w:trPr>
        <w:tc>
          <w:tcPr>
            <w:tcW w:w="550" w:type="pct"/>
            <w:vMerge/>
            <w:tcBorders>
              <w:left w:val="single" w:sz="2" w:space="0" w:color="999999"/>
              <w:bottom w:val="single" w:sz="6" w:space="0" w:color="999999"/>
              <w:right w:val="single" w:sz="6" w:space="0" w:color="999999"/>
            </w:tcBorders>
            <w:shd w:val="clear" w:color="auto" w:fill="CCCCCC"/>
            <w:vAlign w:val="center"/>
          </w:tcPr>
          <w:p w14:paraId="19D57EA2" w14:textId="77777777" w:rsidR="000236C5" w:rsidRPr="00D4048A" w:rsidRDefault="000236C5" w:rsidP="007231D9">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E67C4E6" w14:textId="77777777" w:rsidR="000236C5" w:rsidRPr="00D4048A" w:rsidRDefault="000236C5" w:rsidP="007231D9">
            <w:pPr>
              <w:jc w:val="center"/>
              <w:rPr>
                <w:rFonts w:ascii="CMU Concrete" w:hAnsi="CMU Concrete"/>
              </w:rPr>
            </w:pPr>
            <w:r w:rsidRPr="00D4048A">
              <w:rPr>
                <w:rFonts w:ascii="CMU Concrete" w:hAnsi="CMU Concrete"/>
              </w:rPr>
              <w:t>최대치</w:t>
            </w:r>
            <w:r w:rsidRPr="00D4048A">
              <w:rPr>
                <w:rFonts w:ascii="CMU Concrete" w:hAnsi="CMU Concrete"/>
              </w:rPr>
              <w:t xml:space="preserve"> </w:t>
            </w:r>
            <w:r w:rsidRPr="00D4048A">
              <w:rPr>
                <w:rFonts w:ascii="CMU Concrete" w:hAnsi="CMU Concrete"/>
              </w:rPr>
              <w:t>보정</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DF9804C" w14:textId="77777777" w:rsidR="000236C5" w:rsidRPr="00D4048A" w:rsidRDefault="000236C5" w:rsidP="007231D9">
            <w:pPr>
              <w:rPr>
                <w:rFonts w:ascii="CMU Concrete" w:hAnsi="CMU Concrete"/>
              </w:rPr>
            </w:pPr>
            <w:r w:rsidRPr="00D4048A">
              <w:rPr>
                <w:rFonts w:ascii="CMU Concrete" w:hAnsi="CMU Concrete"/>
              </w:rPr>
              <w:t>생성된</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최대값이</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되도록</w:t>
            </w:r>
            <w:r w:rsidRPr="00D4048A">
              <w:rPr>
                <w:rFonts w:ascii="CMU Concrete" w:hAnsi="CMU Concrete"/>
              </w:rPr>
              <w:t xml:space="preserve"> </w:t>
            </w:r>
            <w:r w:rsidRPr="00D4048A">
              <w:rPr>
                <w:rFonts w:ascii="CMU Concrete" w:hAnsi="CMU Concrete"/>
              </w:rPr>
              <w:t>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47BBCE28" w14:textId="77777777" w:rsidR="000236C5" w:rsidRPr="00D4048A" w:rsidRDefault="000236C5" w:rsidP="007231D9">
            <w:pPr>
              <w:jc w:val="center"/>
              <w:rPr>
                <w:rFonts w:ascii="CMU Concrete" w:hAnsi="CMU Concrete"/>
              </w:rPr>
            </w:pP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0AE0B99D" w14:textId="77777777" w:rsidR="000236C5" w:rsidRPr="00D4048A" w:rsidRDefault="000236C5" w:rsidP="007231D9">
            <w:pPr>
              <w:jc w:val="center"/>
              <w:rPr>
                <w:rFonts w:ascii="CMU Concrete" w:hAnsi="CMU Concrete"/>
              </w:rPr>
            </w:pPr>
          </w:p>
        </w:tc>
      </w:tr>
      <w:tr w:rsidR="000236C5" w:rsidRPr="00D4048A" w14:paraId="75DD1EBC" w14:textId="77777777" w:rsidTr="000236C5">
        <w:trPr>
          <w:trHeight w:val="200"/>
          <w:tblCellSpacing w:w="0" w:type="dxa"/>
          <w:jc w:val="center"/>
        </w:trPr>
        <w:tc>
          <w:tcPr>
            <w:tcW w:w="550" w:type="pct"/>
            <w:vMerge w:val="restart"/>
            <w:tcBorders>
              <w:left w:val="single" w:sz="2" w:space="0" w:color="999999"/>
              <w:right w:val="single" w:sz="6" w:space="0" w:color="999999"/>
            </w:tcBorders>
            <w:shd w:val="clear" w:color="auto" w:fill="CCCCCC"/>
            <w:vAlign w:val="center"/>
          </w:tcPr>
          <w:p w14:paraId="521CA410" w14:textId="77777777" w:rsidR="000236C5" w:rsidRPr="00D4048A" w:rsidRDefault="000236C5" w:rsidP="007231D9">
            <w:pPr>
              <w:pStyle w:val="ae"/>
              <w:rPr>
                <w:rFonts w:ascii="CMU Concrete" w:hAnsi="CMU Concrete"/>
              </w:rPr>
            </w:pPr>
            <w:r w:rsidRPr="00D4048A">
              <w:rPr>
                <w:rFonts w:ascii="CMU Concrete" w:hAnsi="CMU Concrete"/>
              </w:rPr>
              <w:t>상대비율</w:t>
            </w:r>
            <w:r w:rsidRPr="00D4048A">
              <w:rPr>
                <w:rFonts w:ascii="CMU Concrete" w:hAnsi="CMU Concrete"/>
              </w:rPr>
              <w:t xml:space="preserve"> </w:t>
            </w:r>
            <w:r w:rsidRPr="00D4048A">
              <w:rPr>
                <w:rFonts w:ascii="CMU Concrete" w:hAnsi="CMU Concrete"/>
              </w:rPr>
              <w:t>변수</w:t>
            </w: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FCED9DF" w14:textId="77777777" w:rsidR="000236C5" w:rsidRPr="00D4048A" w:rsidRDefault="000236C5" w:rsidP="007231D9">
            <w:pPr>
              <w:jc w:val="center"/>
              <w:rPr>
                <w:rFonts w:ascii="CMU Concrete" w:hAnsi="CMU Concrete"/>
              </w:rPr>
            </w:pPr>
            <w:r w:rsidRPr="00D4048A">
              <w:rPr>
                <w:rFonts w:ascii="CMU Concrete" w:hAnsi="CMU Concrete"/>
              </w:rPr>
              <w:t>생성여부</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D89149B" w14:textId="77777777" w:rsidR="000236C5" w:rsidRPr="00D4048A" w:rsidRDefault="000236C5" w:rsidP="007231D9">
            <w:pPr>
              <w:rPr>
                <w:rFonts w:ascii="CMU Concrete" w:hAnsi="CMU Concrete"/>
              </w:rPr>
            </w:pPr>
            <w:r w:rsidRPr="00D4048A">
              <w:rPr>
                <w:rFonts w:ascii="CMU Concrete" w:hAnsi="CMU Concrete"/>
              </w:rPr>
              <w:t>상대비율</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7EE85AEB" w14:textId="77777777" w:rsidR="000236C5" w:rsidRPr="00D4048A" w:rsidRDefault="000236C5" w:rsidP="007231D9">
            <w:pPr>
              <w:jc w:val="center"/>
              <w:rPr>
                <w:rFonts w:ascii="CMU Concrete" w:hAnsi="CMU Concrete"/>
              </w:rPr>
            </w:pPr>
            <w:r w:rsidRPr="00D4048A">
              <w:rPr>
                <w:rFonts w:ascii="CMU Concrete" w:hAnsi="CMU Concrete"/>
              </w:rPr>
              <w:t>조건부</w:t>
            </w:r>
            <w:r w:rsidRPr="00D4048A">
              <w:rPr>
                <w:rFonts w:ascii="CMU Concrete" w:hAnsi="CMU Concrete"/>
              </w:rPr>
              <w:t xml:space="preserve"> </w:t>
            </w:r>
            <w:r w:rsidRPr="00D4048A">
              <w:rPr>
                <w:rFonts w:ascii="CMU Concrete" w:hAnsi="CMU Concrete"/>
              </w:rPr>
              <w:t>필수</w:t>
            </w: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32F4D6B1" w14:textId="77777777" w:rsidR="000236C5" w:rsidRPr="00D4048A" w:rsidRDefault="000236C5" w:rsidP="007231D9">
            <w:pPr>
              <w:jc w:val="center"/>
              <w:rPr>
                <w:rFonts w:ascii="CMU Concrete" w:hAnsi="CMU Concrete"/>
              </w:rPr>
            </w:pPr>
          </w:p>
        </w:tc>
      </w:tr>
      <w:tr w:rsidR="000236C5" w:rsidRPr="00D4048A" w14:paraId="1583E9BD" w14:textId="77777777" w:rsidTr="000236C5">
        <w:trPr>
          <w:trHeight w:val="200"/>
          <w:tblCellSpacing w:w="0" w:type="dxa"/>
          <w:jc w:val="center"/>
        </w:trPr>
        <w:tc>
          <w:tcPr>
            <w:tcW w:w="550" w:type="pct"/>
            <w:vMerge/>
            <w:tcBorders>
              <w:left w:val="single" w:sz="2" w:space="0" w:color="999999"/>
              <w:bottom w:val="single" w:sz="6" w:space="0" w:color="999999"/>
              <w:right w:val="single" w:sz="6" w:space="0" w:color="999999"/>
            </w:tcBorders>
            <w:shd w:val="clear" w:color="auto" w:fill="CCCCCC"/>
            <w:vAlign w:val="center"/>
          </w:tcPr>
          <w:p w14:paraId="3EF11BB7" w14:textId="77777777" w:rsidR="000236C5" w:rsidRPr="00D4048A" w:rsidRDefault="000236C5" w:rsidP="007231D9">
            <w:pPr>
              <w:pStyle w:val="ae"/>
              <w:rPr>
                <w:rFonts w:ascii="CMU Concrete" w:hAnsi="CMU Concrete"/>
              </w:rPr>
            </w:pPr>
          </w:p>
        </w:tc>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2C11A6A" w14:textId="77777777" w:rsidR="000236C5" w:rsidRPr="00D4048A" w:rsidRDefault="000236C5" w:rsidP="007231D9">
            <w:pPr>
              <w:jc w:val="center"/>
              <w:rPr>
                <w:rFonts w:ascii="CMU Concrete" w:hAnsi="CMU Concrete"/>
              </w:rPr>
            </w:pPr>
            <w:r w:rsidRPr="00D4048A">
              <w:rPr>
                <w:rFonts w:ascii="CMU Concrete" w:hAnsi="CMU Concrete"/>
              </w:rPr>
              <w:t>접미어</w:t>
            </w:r>
          </w:p>
        </w:tc>
        <w:tc>
          <w:tcPr>
            <w:tcW w:w="27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51F33AC" w14:textId="77777777" w:rsidR="000236C5" w:rsidRPr="00D4048A" w:rsidRDefault="000236C5" w:rsidP="007231D9">
            <w:pPr>
              <w:rPr>
                <w:rFonts w:ascii="CMU Concrete" w:hAnsi="CMU Concrete"/>
              </w:rPr>
            </w:pPr>
            <w:r w:rsidRPr="00D4048A">
              <w:rPr>
                <w:rFonts w:ascii="CMU Concrete" w:hAnsi="CMU Concrete"/>
              </w:rPr>
              <w:t>생성한</w:t>
            </w:r>
            <w:r w:rsidRPr="00D4048A">
              <w:rPr>
                <w:rFonts w:ascii="CMU Concrete" w:hAnsi="CMU Concrete"/>
              </w:rPr>
              <w:t xml:space="preserve"> </w:t>
            </w:r>
            <w:r w:rsidRPr="00D4048A">
              <w:rPr>
                <w:rFonts w:ascii="CMU Concrete" w:hAnsi="CMU Concrete"/>
              </w:rPr>
              <w:t>상대비율</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덧붙일</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tcBorders>
              <w:top w:val="single" w:sz="6" w:space="0" w:color="999999"/>
              <w:left w:val="single" w:sz="2" w:space="0" w:color="999999"/>
              <w:bottom w:val="single" w:sz="6" w:space="0" w:color="999999"/>
              <w:right w:val="single" w:sz="2" w:space="0" w:color="999999"/>
            </w:tcBorders>
            <w:shd w:val="clear" w:color="auto" w:fill="auto"/>
            <w:vAlign w:val="center"/>
          </w:tcPr>
          <w:p w14:paraId="190DF4D3" w14:textId="77777777" w:rsidR="000236C5" w:rsidRPr="00D4048A" w:rsidRDefault="000236C5" w:rsidP="007231D9">
            <w:pPr>
              <w:jc w:val="center"/>
              <w:rPr>
                <w:rFonts w:ascii="CMU Concrete" w:hAnsi="CMU Concrete"/>
              </w:rPr>
            </w:pPr>
          </w:p>
        </w:tc>
        <w:tc>
          <w:tcPr>
            <w:tcW w:w="600" w:type="pct"/>
            <w:vMerge/>
            <w:tcBorders>
              <w:top w:val="single" w:sz="6" w:space="0" w:color="999999"/>
              <w:left w:val="single" w:sz="2" w:space="0" w:color="999999"/>
              <w:bottom w:val="single" w:sz="6" w:space="0" w:color="999999"/>
              <w:right w:val="single" w:sz="6" w:space="0" w:color="999999"/>
            </w:tcBorders>
            <w:shd w:val="clear" w:color="auto" w:fill="auto"/>
            <w:vAlign w:val="center"/>
          </w:tcPr>
          <w:p w14:paraId="477603FD" w14:textId="77777777" w:rsidR="000236C5" w:rsidRPr="00D4048A" w:rsidRDefault="000236C5" w:rsidP="007231D9">
            <w:pPr>
              <w:jc w:val="center"/>
              <w:rPr>
                <w:rFonts w:ascii="CMU Concrete" w:hAnsi="CMU Concrete"/>
              </w:rPr>
            </w:pPr>
          </w:p>
        </w:tc>
      </w:tr>
      <w:tr w:rsidR="002C0B13" w:rsidRPr="00D4048A" w14:paraId="549E021A" w14:textId="77777777" w:rsidTr="000236C5">
        <w:trPr>
          <w:trHeight w:val="40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0AAAF90" w14:textId="77777777" w:rsidR="002C0B13" w:rsidRPr="00D4048A" w:rsidRDefault="002C0B13" w:rsidP="007231D9">
            <w:pPr>
              <w:pStyle w:val="ae"/>
              <w:rPr>
                <w:rFonts w:ascii="CMU Concrete" w:hAnsi="CMU Concrete"/>
              </w:rPr>
            </w:pPr>
            <w:r w:rsidRPr="00D4048A">
              <w:rPr>
                <w:rFonts w:ascii="CMU Concrete" w:hAnsi="CMU Concrete"/>
              </w:rPr>
              <w:t>변수선택</w:t>
            </w:r>
          </w:p>
        </w:tc>
        <w:tc>
          <w:tcPr>
            <w:tcW w:w="650" w:type="pct"/>
            <w:tcBorders>
              <w:top w:val="single" w:sz="6" w:space="0" w:color="999999"/>
              <w:left w:val="single" w:sz="2" w:space="0" w:color="999999"/>
              <w:bottom w:val="nil"/>
              <w:right w:val="single" w:sz="6" w:space="0" w:color="999999"/>
            </w:tcBorders>
            <w:shd w:val="clear" w:color="auto" w:fill="auto"/>
            <w:vAlign w:val="center"/>
          </w:tcPr>
          <w:p w14:paraId="2F1DC7C2" w14:textId="77777777" w:rsidR="002C0B13" w:rsidRPr="00D4048A" w:rsidRDefault="002C0B13" w:rsidP="007231D9">
            <w:pPr>
              <w:jc w:val="center"/>
              <w:rPr>
                <w:rFonts w:ascii="CMU Concrete" w:hAnsi="CMU Concrete"/>
              </w:rPr>
            </w:pPr>
            <w:r w:rsidRPr="00D4048A">
              <w:rPr>
                <w:rFonts w:ascii="CMU Concrete" w:hAnsi="CMU Concrete"/>
              </w:rPr>
              <w:t>기준변수</w:t>
            </w:r>
          </w:p>
        </w:tc>
        <w:tc>
          <w:tcPr>
            <w:tcW w:w="2750" w:type="pct"/>
            <w:tcBorders>
              <w:top w:val="single" w:sz="6" w:space="0" w:color="999999"/>
              <w:left w:val="single" w:sz="2" w:space="0" w:color="999999"/>
              <w:bottom w:val="nil"/>
              <w:right w:val="single" w:sz="6" w:space="0" w:color="999999"/>
            </w:tcBorders>
            <w:shd w:val="clear" w:color="auto" w:fill="auto"/>
            <w:vAlign w:val="center"/>
          </w:tcPr>
          <w:p w14:paraId="248529E8" w14:textId="77777777" w:rsidR="002C0B13" w:rsidRPr="00D4048A" w:rsidRDefault="002C0B13" w:rsidP="007231D9">
            <w:p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지정하지</w:t>
            </w:r>
            <w:r>
              <w:rPr>
                <w:rFonts w:ascii="CMU Concrete" w:hAnsi="CMU Concrete" w:hint="eastAsia"/>
              </w:rPr>
              <w:t xml:space="preserve"> </w:t>
            </w:r>
            <w:r>
              <w:rPr>
                <w:rFonts w:ascii="CMU Concrete" w:hAnsi="CMU Concrete" w:hint="eastAsia"/>
              </w:rPr>
              <w:t>않으면</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sidRPr="00D4048A">
              <w:rPr>
                <w:rFonts w:ascii="CMU Concrete" w:hAnsi="CMU Concrete"/>
              </w:rPr>
              <w:t>레코드를</w:t>
            </w:r>
            <w:r w:rsidRPr="00D4048A">
              <w:rPr>
                <w:rFonts w:ascii="CMU Concrete" w:hAnsi="CMU Concrete"/>
              </w:rPr>
              <w:t xml:space="preserve"> </w:t>
            </w:r>
            <w:r w:rsidRPr="00D4048A">
              <w:rPr>
                <w:rFonts w:ascii="CMU Concrete" w:hAnsi="CMU Concrete"/>
              </w:rPr>
              <w:t>대상으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하면</w:t>
            </w:r>
            <w:r>
              <w:rPr>
                <w:rFonts w:ascii="CMU Concrete" w:hAnsi="CMU Concrete" w:hint="eastAsia"/>
              </w:rPr>
              <w:t xml:space="preserve"> </w:t>
            </w:r>
            <w:r>
              <w:rPr>
                <w:rFonts w:ascii="CMU Concrete" w:hAnsi="CMU Concrete" w:hint="eastAsia"/>
              </w:rPr>
              <w:t>지정</w:t>
            </w:r>
            <w:r w:rsidRPr="00D4048A">
              <w:rPr>
                <w:rFonts w:ascii="CMU Concrete" w:hAnsi="CMU Concrete"/>
              </w:rPr>
              <w:t>된</w:t>
            </w:r>
            <w:r w:rsidRPr="00D4048A">
              <w:rPr>
                <w:rFonts w:ascii="CMU Concrete" w:hAnsi="CMU Concrete"/>
              </w:rPr>
              <w:t xml:space="preserve"> </w:t>
            </w:r>
            <w:r w:rsidRPr="00D4048A">
              <w:rPr>
                <w:rFonts w:ascii="CMU Concrete" w:hAnsi="CMU Concrete"/>
              </w:rPr>
              <w:t>기준변수의</w:t>
            </w:r>
            <w:r w:rsidRPr="00D4048A">
              <w:rPr>
                <w:rFonts w:ascii="CMU Concrete" w:hAnsi="CMU Concrete"/>
              </w:rPr>
              <w:t xml:space="preserve"> </w:t>
            </w:r>
            <w:r w:rsidRPr="00D4048A">
              <w:rPr>
                <w:rFonts w:ascii="CMU Concrete" w:hAnsi="CMU Concrete"/>
              </w:rPr>
              <w:t>범주별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r w:rsidR="0068307A">
              <w:rPr>
                <w:rFonts w:ascii="CMU Concrete" w:hAnsi="CMU Concrete"/>
              </w:rPr>
              <w:t xml:space="preserve"> </w:t>
            </w:r>
            <w:r w:rsidR="0068307A">
              <w:rPr>
                <w:rFonts w:ascii="CMU Concrete" w:hAnsi="CMU Concrete" w:hint="eastAsia"/>
              </w:rPr>
              <w:t>기준변수는</w:t>
            </w:r>
            <w:r w:rsidR="0068307A">
              <w:rPr>
                <w:rFonts w:ascii="CMU Concrete" w:hAnsi="CMU Concrete" w:hint="eastAsia"/>
              </w:rPr>
              <w:t xml:space="preserve"> </w:t>
            </w:r>
            <w:r w:rsidR="0068307A">
              <w:rPr>
                <w:rFonts w:ascii="CMU Concrete" w:hAnsi="CMU Concrete" w:hint="eastAsia"/>
              </w:rPr>
              <w:t>이산형만</w:t>
            </w:r>
            <w:r w:rsidR="0068307A">
              <w:rPr>
                <w:rFonts w:ascii="CMU Concrete" w:hAnsi="CMU Concrete" w:hint="eastAsia"/>
              </w:rPr>
              <w:t xml:space="preserve"> </w:t>
            </w:r>
            <w:r w:rsidR="0068307A">
              <w:rPr>
                <w:rFonts w:ascii="CMU Concrete" w:hAnsi="CMU Concrete" w:hint="eastAsia"/>
              </w:rPr>
              <w:t>가능합니다</w:t>
            </w:r>
            <w:r w:rsidR="0068307A">
              <w:rPr>
                <w:rFonts w:ascii="CMU Concrete" w:hAnsi="CMU Concrete" w:hint="eastAsia"/>
              </w:rPr>
              <w:t>.</w:t>
            </w:r>
          </w:p>
        </w:tc>
        <w:tc>
          <w:tcPr>
            <w:tcW w:w="450" w:type="pct"/>
            <w:tcBorders>
              <w:top w:val="single" w:sz="6" w:space="0" w:color="999999"/>
              <w:left w:val="single" w:sz="2" w:space="0" w:color="999999"/>
              <w:bottom w:val="nil"/>
              <w:right w:val="single" w:sz="2" w:space="0" w:color="999999"/>
            </w:tcBorders>
            <w:shd w:val="clear" w:color="auto" w:fill="auto"/>
            <w:vAlign w:val="center"/>
          </w:tcPr>
          <w:p w14:paraId="23A572C0"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600" w:type="pct"/>
            <w:tcBorders>
              <w:top w:val="single" w:sz="6" w:space="0" w:color="999999"/>
              <w:left w:val="single" w:sz="2" w:space="0" w:color="999999"/>
              <w:bottom w:val="nil"/>
              <w:right w:val="single" w:sz="6" w:space="0" w:color="999999"/>
            </w:tcBorders>
            <w:shd w:val="clear" w:color="auto" w:fill="auto"/>
            <w:vAlign w:val="center"/>
          </w:tcPr>
          <w:p w14:paraId="1D2FFA32" w14:textId="77777777" w:rsidR="002C0B13" w:rsidRPr="00D4048A" w:rsidRDefault="000236C5" w:rsidP="007231D9">
            <w:pPr>
              <w:jc w:val="center"/>
              <w:rPr>
                <w:rFonts w:ascii="CMU Concrete" w:hAnsi="CMU Concrete"/>
              </w:rPr>
            </w:pPr>
            <w:r>
              <w:rPr>
                <w:rFonts w:ascii="CMU Concrete" w:hAnsi="CMU Concrete" w:hint="eastAsia"/>
              </w:rPr>
              <w:t>사용법</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r w:rsidR="002C0B13" w:rsidRPr="00D4048A" w14:paraId="07F0D46A" w14:textId="77777777" w:rsidTr="000236C5">
        <w:trPr>
          <w:trHeight w:val="576"/>
          <w:tblCellSpacing w:w="0" w:type="dxa"/>
          <w:jc w:val="center"/>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4CC38EE7" w14:textId="77777777" w:rsidR="002C0B13" w:rsidRPr="00D4048A" w:rsidRDefault="002C0B13" w:rsidP="007231D9">
            <w:pPr>
              <w:pStyle w:val="ae"/>
              <w:rPr>
                <w:rFonts w:ascii="CMU Concrete" w:hAnsi="CMU Concrete"/>
              </w:rPr>
            </w:pPr>
            <w:r w:rsidRPr="00D4048A">
              <w:rPr>
                <w:rFonts w:ascii="CMU Concrete" w:hAnsi="CMU Concrete"/>
              </w:rPr>
              <w:t>수식편집</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054E01D9" w14:textId="77777777" w:rsidR="002C0B13" w:rsidRPr="00D4048A" w:rsidRDefault="002C0B13" w:rsidP="007231D9">
            <w:pPr>
              <w:jc w:val="center"/>
              <w:rPr>
                <w:rFonts w:ascii="CMU Concrete" w:hAnsi="CMU Concrete"/>
              </w:rPr>
            </w:pPr>
            <w:r w:rsidRPr="00D4048A">
              <w:rPr>
                <w:rFonts w:ascii="CMU Concrete" w:hAnsi="CMU Concrete"/>
              </w:rPr>
              <w:t>변환할</w:t>
            </w:r>
            <w:r w:rsidRPr="00D4048A">
              <w:rPr>
                <w:rFonts w:ascii="CMU Concrete" w:hAnsi="CMU Concrete"/>
              </w:rPr>
              <w:t xml:space="preserve"> </w:t>
            </w:r>
            <w:r w:rsidRPr="00D4048A">
              <w:rPr>
                <w:rFonts w:ascii="CMU Concrete" w:hAnsi="CMU Concrete"/>
              </w:rPr>
              <w:t>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1CA991B7" w14:textId="77777777" w:rsidR="002C0B13" w:rsidRPr="00D4048A" w:rsidRDefault="002C0B13" w:rsidP="007231D9">
            <w:pPr>
              <w:rPr>
                <w:rFonts w:ascii="CMU Concrete" w:hAnsi="CMU Concrete"/>
              </w:rPr>
            </w:pPr>
            <w:r w:rsidRPr="00D4048A">
              <w:rPr>
                <w:rFonts w:ascii="CMU Concrete" w:hAnsi="CMU Concrete"/>
              </w:rPr>
              <w:t>변환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w:t>
            </w:r>
            <w:r w:rsidR="000236C5">
              <w:rPr>
                <w:rFonts w:ascii="CMU Concrete" w:hAnsi="CMU Concrete" w:hint="eastAsia"/>
              </w:rPr>
              <w:t>하며</w:t>
            </w:r>
            <w:r w:rsidR="000236C5">
              <w:rPr>
                <w:rFonts w:ascii="CMU Concrete" w:hAnsi="CMU Concrete" w:hint="eastAsia"/>
              </w:rPr>
              <w:t>,</w:t>
            </w:r>
            <w:r w:rsidRPr="00D4048A">
              <w:rPr>
                <w:rFonts w:ascii="CMU Concrete" w:hAnsi="CMU Concrete"/>
              </w:rPr>
              <w:t xml:space="preserve"> </w:t>
            </w:r>
            <w:r w:rsidR="0068307A">
              <w:rPr>
                <w:rFonts w:ascii="CMU Concrete" w:hAnsi="CMU Concrete" w:hint="eastAsia"/>
              </w:rPr>
              <w:t>연속형만</w:t>
            </w:r>
            <w:r w:rsidR="0068307A">
              <w:rPr>
                <w:rFonts w:ascii="CMU Concrete" w:hAnsi="CMU Concrete" w:hint="eastAsia"/>
              </w:rPr>
              <w:t xml:space="preserve"> </w:t>
            </w:r>
            <w:r w:rsidR="0068307A">
              <w:rPr>
                <w:rFonts w:ascii="CMU Concrete" w:hAnsi="CMU Concrete" w:hint="eastAsia"/>
              </w:rPr>
              <w:t>가능합니다</w:t>
            </w:r>
            <w:r w:rsidR="0068307A">
              <w:rPr>
                <w:rFonts w:ascii="CMU Concrete" w:hAnsi="CMU Concrete" w:hint="eastAsia"/>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047CF94"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DF34026" w14:textId="77777777" w:rsidR="002C0B13" w:rsidRPr="00D4048A" w:rsidRDefault="000236C5" w:rsidP="007231D9">
            <w:pPr>
              <w:jc w:val="center"/>
              <w:rPr>
                <w:rFonts w:ascii="CMU Concrete" w:hAnsi="CMU Concrete"/>
              </w:rPr>
            </w:pPr>
            <w:r>
              <w:rPr>
                <w:rFonts w:ascii="CMU Concrete" w:hAnsi="CMU Concrete" w:hint="eastAsia"/>
              </w:rPr>
              <w:t>사용법</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bl>
    <w:p w14:paraId="3D119B7C" w14:textId="77777777" w:rsidR="002C0B13" w:rsidRPr="00D4048A" w:rsidRDefault="002C0B13" w:rsidP="002C0B13">
      <w:pPr>
        <w:rPr>
          <w:rFonts w:ascii="CMU Concrete" w:hAnsi="CMU Concrete"/>
        </w:rPr>
      </w:pPr>
      <w:r w:rsidRPr="00D4048A">
        <w:rPr>
          <w:rStyle w:val="Char1"/>
          <w:rFonts w:ascii="CMU Concrete" w:hAnsi="CMU Concrete"/>
        </w:rPr>
        <w:t>참고</w:t>
      </w:r>
      <w:r w:rsidRPr="00D4048A">
        <w:rPr>
          <w:rStyle w:val="Char1"/>
          <w:rFonts w:ascii="CMU Concrete" w:hAnsi="CMU Concrete"/>
        </w:rPr>
        <w:t xml:space="preserve"> : </w:t>
      </w:r>
      <w:r w:rsidRPr="00D4048A">
        <w:rPr>
          <w:rStyle w:val="Char1"/>
          <w:rFonts w:ascii="CMU Concrete" w:hAnsi="CMU Concrete"/>
        </w:rPr>
        <w:t>상대비율</w:t>
      </w:r>
      <w:r w:rsidRPr="00D4048A">
        <w:rPr>
          <w:rStyle w:val="Char1"/>
          <w:rFonts w:ascii="CMU Concrete" w:hAnsi="CMU Concrete"/>
        </w:rPr>
        <w:t xml:space="preserve"> </w:t>
      </w:r>
      <w:r w:rsidRPr="00D4048A">
        <w:rPr>
          <w:rStyle w:val="Char1"/>
          <w:rFonts w:ascii="CMU Concrete" w:hAnsi="CMU Concrete"/>
        </w:rPr>
        <w:t>변수는</w:t>
      </w:r>
      <w:r w:rsidRPr="00D4048A">
        <w:rPr>
          <w:rStyle w:val="Char1"/>
          <w:rFonts w:ascii="CMU Concrete" w:hAnsi="CMU Concrete"/>
        </w:rPr>
        <w:t xml:space="preserve"> </w:t>
      </w:r>
      <w:r w:rsidRPr="00D4048A">
        <w:rPr>
          <w:rStyle w:val="Char1"/>
          <w:rFonts w:ascii="CMU Concrete" w:hAnsi="CMU Concrete"/>
        </w:rPr>
        <w:t>지정된</w:t>
      </w:r>
      <w:r w:rsidRPr="00D4048A">
        <w:rPr>
          <w:rStyle w:val="Char1"/>
          <w:rFonts w:ascii="CMU Concrete" w:hAnsi="CMU Concrete"/>
        </w:rPr>
        <w:t xml:space="preserve"> </w:t>
      </w:r>
      <w:r w:rsidRPr="00D4048A">
        <w:rPr>
          <w:rStyle w:val="Char1"/>
          <w:rFonts w:ascii="CMU Concrete" w:hAnsi="CMU Concrete"/>
        </w:rPr>
        <w:t>변수의</w:t>
      </w:r>
      <w:r w:rsidRPr="00D4048A">
        <w:rPr>
          <w:rStyle w:val="Char1"/>
          <w:rFonts w:ascii="CMU Concrete" w:hAnsi="CMU Concrete"/>
        </w:rPr>
        <w:t xml:space="preserve"> </w:t>
      </w:r>
      <w:r w:rsidRPr="00D4048A">
        <w:rPr>
          <w:rStyle w:val="Char1"/>
          <w:rFonts w:ascii="CMU Concrete" w:hAnsi="CMU Concrete"/>
        </w:rPr>
        <w:t>총합을</w:t>
      </w:r>
      <w:r w:rsidRPr="00D4048A">
        <w:rPr>
          <w:rStyle w:val="Char1"/>
          <w:rFonts w:ascii="CMU Concrete" w:hAnsi="CMU Concrete"/>
        </w:rPr>
        <w:t xml:space="preserve"> </w:t>
      </w:r>
      <w:r w:rsidRPr="00D4048A">
        <w:rPr>
          <w:rStyle w:val="Char1"/>
          <w:rFonts w:ascii="CMU Concrete" w:hAnsi="CMU Concrete"/>
        </w:rPr>
        <w:t>계산한</w:t>
      </w:r>
      <w:r w:rsidRPr="00D4048A">
        <w:rPr>
          <w:rStyle w:val="Char1"/>
          <w:rFonts w:ascii="CMU Concrete" w:hAnsi="CMU Concrete"/>
        </w:rPr>
        <w:t xml:space="preserve"> </w:t>
      </w:r>
      <w:r w:rsidRPr="00D4048A">
        <w:rPr>
          <w:rStyle w:val="Char1"/>
          <w:rFonts w:ascii="CMU Concrete" w:hAnsi="CMU Concrete"/>
        </w:rPr>
        <w:t>후</w:t>
      </w:r>
      <w:r w:rsidRPr="00D4048A">
        <w:rPr>
          <w:rStyle w:val="Char1"/>
          <w:rFonts w:ascii="CMU Concrete" w:hAnsi="CMU Concrete"/>
        </w:rPr>
        <w:t xml:space="preserve"> </w:t>
      </w:r>
      <w:r w:rsidRPr="00D4048A">
        <w:rPr>
          <w:rStyle w:val="Char1"/>
          <w:rFonts w:ascii="CMU Concrete" w:hAnsi="CMU Concrete"/>
        </w:rPr>
        <w:t>각</w:t>
      </w:r>
      <w:r w:rsidRPr="00D4048A">
        <w:rPr>
          <w:rStyle w:val="Char1"/>
          <w:rFonts w:ascii="CMU Concrete" w:hAnsi="CMU Concrete"/>
        </w:rPr>
        <w:t xml:space="preserve"> </w:t>
      </w:r>
      <w:r w:rsidRPr="00D4048A">
        <w:rPr>
          <w:rStyle w:val="Char1"/>
          <w:rFonts w:ascii="CMU Concrete" w:hAnsi="CMU Concrete"/>
        </w:rPr>
        <w:t>행의</w:t>
      </w:r>
      <w:r w:rsidRPr="00D4048A">
        <w:rPr>
          <w:rStyle w:val="Char1"/>
          <w:rFonts w:ascii="CMU Concrete" w:hAnsi="CMU Concrete"/>
        </w:rPr>
        <w:t xml:space="preserve"> </w:t>
      </w:r>
      <w:r w:rsidRPr="00D4048A">
        <w:rPr>
          <w:rStyle w:val="Char1"/>
          <w:rFonts w:ascii="CMU Concrete" w:hAnsi="CMU Concrete"/>
        </w:rPr>
        <w:t>값을</w:t>
      </w:r>
      <w:r w:rsidRPr="00D4048A">
        <w:rPr>
          <w:rStyle w:val="Char1"/>
          <w:rFonts w:ascii="CMU Concrete" w:hAnsi="CMU Concrete"/>
        </w:rPr>
        <w:t xml:space="preserve"> </w:t>
      </w:r>
      <w:r w:rsidRPr="00D4048A">
        <w:rPr>
          <w:rStyle w:val="Char1"/>
          <w:rFonts w:ascii="CMU Concrete" w:hAnsi="CMU Concrete"/>
        </w:rPr>
        <w:t>계산된</w:t>
      </w:r>
      <w:r w:rsidRPr="00D4048A">
        <w:rPr>
          <w:rStyle w:val="Char1"/>
          <w:rFonts w:ascii="CMU Concrete" w:hAnsi="CMU Concrete"/>
        </w:rPr>
        <w:t xml:space="preserve"> </w:t>
      </w:r>
      <w:r w:rsidRPr="00D4048A">
        <w:rPr>
          <w:rStyle w:val="Char1"/>
          <w:rFonts w:ascii="CMU Concrete" w:hAnsi="CMU Concrete"/>
        </w:rPr>
        <w:t>총합으로</w:t>
      </w:r>
      <w:r w:rsidRPr="00D4048A">
        <w:rPr>
          <w:rStyle w:val="Char1"/>
          <w:rFonts w:ascii="CMU Concrete" w:hAnsi="CMU Concrete"/>
        </w:rPr>
        <w:t xml:space="preserve"> </w:t>
      </w:r>
      <w:r w:rsidRPr="00D4048A">
        <w:rPr>
          <w:rStyle w:val="Char1"/>
          <w:rFonts w:ascii="CMU Concrete" w:hAnsi="CMU Concrete"/>
        </w:rPr>
        <w:t>나눈</w:t>
      </w:r>
      <w:r w:rsidRPr="00D4048A">
        <w:rPr>
          <w:rStyle w:val="Char1"/>
          <w:rFonts w:ascii="CMU Concrete" w:hAnsi="CMU Concrete"/>
        </w:rPr>
        <w:t xml:space="preserve"> </w:t>
      </w:r>
      <w:r w:rsidRPr="00D4048A">
        <w:rPr>
          <w:rStyle w:val="Char1"/>
          <w:rFonts w:ascii="CMU Concrete" w:hAnsi="CMU Concrete"/>
        </w:rPr>
        <w:t>값이</w:t>
      </w:r>
      <w:r w:rsidRPr="00D4048A">
        <w:rPr>
          <w:rStyle w:val="Char1"/>
          <w:rFonts w:ascii="CMU Concrete" w:hAnsi="CMU Concrete"/>
        </w:rPr>
        <w:t xml:space="preserve"> </w:t>
      </w:r>
      <w:r w:rsidRPr="00D4048A">
        <w:rPr>
          <w:rStyle w:val="Char1"/>
          <w:rFonts w:ascii="CMU Concrete" w:hAnsi="CMU Concrete"/>
        </w:rPr>
        <w:t>저장됩니다</w:t>
      </w:r>
      <w:r w:rsidRPr="00D4048A">
        <w:rPr>
          <w:rFonts w:ascii="CMU Concrete" w:hAnsi="CMU Concrete"/>
        </w:rPr>
        <w:t>.</w:t>
      </w:r>
    </w:p>
    <w:p w14:paraId="6786A7A1" w14:textId="77777777" w:rsidR="002C0B13" w:rsidRPr="00D4048A" w:rsidRDefault="002C0B13" w:rsidP="002C0B13">
      <w:pPr>
        <w:rPr>
          <w:rFonts w:ascii="CMU Concrete" w:hAnsi="CMU Concrete"/>
        </w:rPr>
      </w:pPr>
    </w:p>
    <w:p w14:paraId="33D9C58C" w14:textId="77777777" w:rsidR="002C0B13" w:rsidRPr="00D4048A" w:rsidRDefault="002C0B13" w:rsidP="00822CCC">
      <w:pPr>
        <w:pStyle w:val="000"/>
        <w:ind w:firstLine="108"/>
      </w:pPr>
      <w:bookmarkStart w:id="487" w:name="_Toc206929729"/>
      <w:bookmarkStart w:id="488" w:name="_Toc206929897"/>
      <w:bookmarkStart w:id="489" w:name="_Toc206930064"/>
      <w:bookmarkStart w:id="490" w:name="_Toc207077210"/>
      <w:bookmarkStart w:id="491" w:name="_Toc207077373"/>
      <w:bookmarkStart w:id="492" w:name="_Toc207077535"/>
      <w:bookmarkStart w:id="493" w:name="_Toc207079507"/>
      <w:bookmarkStart w:id="494" w:name="_Toc207079670"/>
      <w:bookmarkStart w:id="495" w:name="_Toc283655271"/>
      <w:bookmarkStart w:id="496" w:name="_Toc364410990"/>
      <w:bookmarkStart w:id="497" w:name="_Toc67925529"/>
      <w:r w:rsidRPr="00D4048A">
        <w:t>3.2.6 병합 노드</w:t>
      </w:r>
      <w:bookmarkEnd w:id="487"/>
      <w:bookmarkEnd w:id="488"/>
      <w:bookmarkEnd w:id="489"/>
      <w:bookmarkEnd w:id="490"/>
      <w:bookmarkEnd w:id="491"/>
      <w:bookmarkEnd w:id="492"/>
      <w:bookmarkEnd w:id="493"/>
      <w:bookmarkEnd w:id="494"/>
      <w:bookmarkEnd w:id="495"/>
      <w:bookmarkEnd w:id="496"/>
      <w:bookmarkEnd w:id="497"/>
    </w:p>
    <w:tbl>
      <w:tblPr>
        <w:tblW w:w="0" w:type="auto"/>
        <w:tblLook w:val="01E0" w:firstRow="1" w:lastRow="1" w:firstColumn="1" w:lastColumn="1" w:noHBand="0" w:noVBand="0"/>
      </w:tblPr>
      <w:tblGrid>
        <w:gridCol w:w="1708"/>
        <w:gridCol w:w="7078"/>
      </w:tblGrid>
      <w:tr w:rsidR="002C0B13" w:rsidRPr="00D4048A" w14:paraId="2101CD6F" w14:textId="77777777" w:rsidTr="007231D9">
        <w:tc>
          <w:tcPr>
            <w:tcW w:w="1728" w:type="dxa"/>
            <w:vAlign w:val="center"/>
          </w:tcPr>
          <w:p w14:paraId="447C6194" w14:textId="77777777" w:rsidR="002C0B13" w:rsidRPr="00D4048A" w:rsidRDefault="002C0B13" w:rsidP="00AE3A66">
            <w:pPr>
              <w:pStyle w:val="af"/>
            </w:pPr>
            <w:r>
              <w:object w:dxaOrig="870" w:dyaOrig="975" w14:anchorId="47E1A41B">
                <v:shape id="_x0000_i1091" type="#_x0000_t75" style="width:44.25pt;height:50.25pt" o:ole="">
                  <v:imagedata r:id="rId287" o:title=""/>
                </v:shape>
                <o:OLEObject Type="Embed" ProgID="PBrush" ShapeID="_x0000_i1091" DrawAspect="Content" ObjectID="_1684940160" r:id="rId288"/>
              </w:object>
            </w:r>
          </w:p>
        </w:tc>
        <w:tc>
          <w:tcPr>
            <w:tcW w:w="7256" w:type="dxa"/>
            <w:vAlign w:val="center"/>
          </w:tcPr>
          <w:p w14:paraId="72B83CCF" w14:textId="77777777" w:rsidR="002C0B13" w:rsidRPr="00D4048A" w:rsidRDefault="002C0B13" w:rsidP="007231D9">
            <w:pPr>
              <w:rPr>
                <w:rFonts w:ascii="CMU Concrete" w:hAnsi="CMU Concrete"/>
              </w:rPr>
            </w:pPr>
            <w:r>
              <w:rPr>
                <w:rFonts w:ascii="CMU Concrete" w:hAnsi="CMU Concrete" w:hint="eastAsia"/>
              </w:rPr>
              <w:t>둘</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합쳐</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만들고자</w:t>
            </w:r>
            <w:r w:rsidRPr="00D4048A">
              <w:rPr>
                <w:rFonts w:ascii="CMU Concrete" w:hAnsi="CMU Concrete"/>
              </w:rPr>
              <w:t xml:space="preserve"> </w:t>
            </w:r>
            <w:r w:rsidRPr="00D4048A">
              <w:rPr>
                <w:rFonts w:ascii="CMU Concrete" w:hAnsi="CMU Concrete"/>
              </w:rPr>
              <w:t>한다면</w:t>
            </w:r>
            <w:r w:rsidRPr="00D4048A">
              <w:rPr>
                <w:rFonts w:ascii="CMU Concrete" w:hAnsi="CMU Concrete"/>
              </w:rPr>
              <w:t xml:space="preserve"> </w:t>
            </w:r>
            <w:r w:rsidRPr="00D4048A">
              <w:rPr>
                <w:rFonts w:ascii="CMU Concrete" w:hAnsi="CMU Concrete"/>
                <w:b/>
              </w:rPr>
              <w:t>병합</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합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필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있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Pr>
                <w:rFonts w:ascii="CMU Concrete" w:hAnsi="CMU Concrete" w:hint="eastAsia"/>
              </w:rPr>
              <w:t>고객</w:t>
            </w:r>
            <w:r>
              <w:rPr>
                <w:rFonts w:ascii="CMU Concrete" w:hAnsi="CMU Concrete" w:hint="eastAsia"/>
              </w:rPr>
              <w:t xml:space="preserve"> </w:t>
            </w:r>
            <w:r>
              <w:rPr>
                <w:rFonts w:ascii="CMU Concrete" w:hAnsi="CMU Concrete" w:hint="eastAsia"/>
              </w:rPr>
              <w:t>정보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소스</w:t>
            </w:r>
            <w:r>
              <w:rPr>
                <w:rFonts w:ascii="CMU Concrete" w:hAnsi="CMU Concrete" w:hint="eastAsia"/>
              </w:rPr>
              <w:t xml:space="preserve"> A</w:t>
            </w:r>
            <w:r>
              <w:rPr>
                <w:rFonts w:ascii="CMU Concrete" w:hAnsi="CMU Concrete" w:hint="eastAsia"/>
              </w:rPr>
              <w:t>와</w:t>
            </w:r>
            <w:r>
              <w:rPr>
                <w:rFonts w:ascii="CMU Concrete" w:hAnsi="CMU Concrete" w:hint="eastAsia"/>
              </w:rPr>
              <w:t xml:space="preserve"> </w:t>
            </w:r>
            <w:r>
              <w:rPr>
                <w:rFonts w:ascii="CMU Concrete" w:hAnsi="CMU Concrete" w:hint="eastAsia"/>
              </w:rPr>
              <w:t>소스</w:t>
            </w:r>
            <w:r>
              <w:rPr>
                <w:rFonts w:ascii="CMU Concrete" w:hAnsi="CMU Concrete" w:hint="eastAsia"/>
              </w:rPr>
              <w:t xml:space="preserve"> B</w:t>
            </w:r>
            <w:r>
              <w:rPr>
                <w:rFonts w:ascii="CMU Concrete" w:hAnsi="CMU Concrete" w:hint="eastAsia"/>
              </w:rPr>
              <w:t>에</w:t>
            </w:r>
            <w:r>
              <w:rPr>
                <w:rFonts w:ascii="CMU Concrete" w:hAnsi="CMU Concrete" w:hint="eastAsia"/>
              </w:rPr>
              <w:t xml:space="preserve"> </w:t>
            </w:r>
            <w:r>
              <w:rPr>
                <w:rFonts w:ascii="CMU Concrete" w:hAnsi="CMU Concrete" w:hint="eastAsia"/>
              </w:rPr>
              <w:t>나눠져</w:t>
            </w:r>
            <w:r>
              <w:rPr>
                <w:rFonts w:ascii="CMU Concrete" w:hAnsi="CMU Concrete" w:hint="eastAsia"/>
              </w:rPr>
              <w:t xml:space="preserve"> </w:t>
            </w:r>
            <w:r>
              <w:rPr>
                <w:rFonts w:ascii="CMU Concrete" w:hAnsi="CMU Concrete" w:hint="eastAsia"/>
              </w:rPr>
              <w:t>있을</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고객</w:t>
            </w:r>
            <w:r w:rsidRPr="00D4048A">
              <w:rPr>
                <w:rFonts w:ascii="CMU Concrete" w:hAnsi="CMU Concrete"/>
              </w:rPr>
              <w:t xml:space="preserve"> </w:t>
            </w:r>
            <w:r w:rsidRPr="00D4048A">
              <w:rPr>
                <w:rFonts w:ascii="CMU Concrete" w:hAnsi="CMU Concrete"/>
              </w:rPr>
              <w:t>번호</w:t>
            </w:r>
            <w:r>
              <w:rPr>
                <w:rFonts w:ascii="CMU Concrete" w:hAnsi="CMU Concrete" w:hint="eastAsia"/>
              </w:rPr>
              <w:t>(</w:t>
            </w:r>
            <w:r>
              <w:rPr>
                <w:rFonts w:ascii="CMU Concrete" w:hAnsi="CMU Concrete" w:hint="eastAsia"/>
              </w:rPr>
              <w:t>키필드</w:t>
            </w:r>
            <w:r>
              <w:rPr>
                <w:rFonts w:ascii="CMU Concrete" w:hAnsi="CMU Concrete" w:hint="eastAsia"/>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합쳐</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C</w:t>
            </w:r>
            <w:r w:rsidRPr="00D4048A">
              <w:rPr>
                <w:rFonts w:ascii="CMU Concrete" w:hAnsi="CMU Concrete"/>
              </w:rPr>
              <w:t>로</w:t>
            </w:r>
            <w:r w:rsidRPr="00D4048A">
              <w:rPr>
                <w:rFonts w:ascii="CMU Concrete" w:hAnsi="CMU Concrete"/>
              </w:rPr>
              <w:t xml:space="preserve"> </w:t>
            </w:r>
            <w:r w:rsidRPr="00D4048A">
              <w:rPr>
                <w:rFonts w:ascii="CMU Concrete" w:hAnsi="CMU Concrete"/>
              </w:rPr>
              <w:t>만들</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tc>
      </w:tr>
    </w:tbl>
    <w:p w14:paraId="5D32D518" w14:textId="77777777" w:rsidR="00A31E96" w:rsidRDefault="00A31E96" w:rsidP="002C0B13">
      <w:pPr>
        <w:rPr>
          <w:rFonts w:ascii="CMU Concrete" w:hAnsi="CMU Concrete"/>
          <w:b/>
          <w:bCs/>
        </w:rPr>
      </w:pPr>
    </w:p>
    <w:p w14:paraId="0225D549" w14:textId="77777777" w:rsidR="002C0B13" w:rsidRPr="00D4048A" w:rsidRDefault="002C0B13" w:rsidP="002C0B13">
      <w:pPr>
        <w:rPr>
          <w:rFonts w:ascii="CMU Concrete" w:hAnsi="CMU Concrete"/>
        </w:rPr>
      </w:pPr>
      <w:r w:rsidRPr="00D4048A">
        <w:rPr>
          <w:rFonts w:ascii="CMU Concrete" w:hAnsi="CMU Concrete"/>
          <w:b/>
          <w:bCs/>
        </w:rPr>
        <w:t>내부</w:t>
      </w:r>
      <w:r w:rsidRPr="00D4048A">
        <w:rPr>
          <w:rFonts w:ascii="CMU Concrete" w:hAnsi="CMU Concrete"/>
          <w:b/>
          <w:bCs/>
        </w:rPr>
        <w:t xml:space="preserve"> </w:t>
      </w:r>
      <w:r w:rsidRPr="00D4048A">
        <w:rPr>
          <w:rFonts w:ascii="CMU Concrete" w:hAnsi="CMU Concrete"/>
          <w:b/>
          <w:bCs/>
        </w:rPr>
        <w:t>조인</w:t>
      </w:r>
      <w:r w:rsidRPr="00D4048A">
        <w:rPr>
          <w:rFonts w:ascii="CMU Concrete" w:hAnsi="CMU Concrete"/>
          <w:b/>
          <w:bCs/>
        </w:rPr>
        <w:t xml:space="preserve">, </w:t>
      </w:r>
      <w:r w:rsidRPr="00D4048A">
        <w:rPr>
          <w:rFonts w:ascii="CMU Concrete" w:hAnsi="CMU Concrete"/>
          <w:b/>
          <w:bCs/>
        </w:rPr>
        <w:t>외부</w:t>
      </w:r>
      <w:r w:rsidRPr="00D4048A">
        <w:rPr>
          <w:rFonts w:ascii="CMU Concrete" w:hAnsi="CMU Concrete"/>
          <w:b/>
          <w:bCs/>
        </w:rPr>
        <w:t xml:space="preserve"> </w:t>
      </w:r>
      <w:r w:rsidRPr="00D4048A">
        <w:rPr>
          <w:rFonts w:ascii="CMU Concrete" w:hAnsi="CMU Concrete"/>
          <w:b/>
          <w:bCs/>
        </w:rPr>
        <w:t>조인</w:t>
      </w:r>
      <w:r w:rsidRPr="00D4048A">
        <w:rPr>
          <w:rFonts w:ascii="CMU Concrete" w:hAnsi="CMU Concrete"/>
          <w:b/>
          <w:bCs/>
        </w:rPr>
        <w:t xml:space="preserve">, </w:t>
      </w:r>
      <w:r w:rsidRPr="00D4048A">
        <w:rPr>
          <w:rFonts w:ascii="CMU Concrete" w:hAnsi="CMU Concrete"/>
          <w:b/>
          <w:bCs/>
        </w:rPr>
        <w:t>부분</w:t>
      </w:r>
      <w:r w:rsidRPr="00D4048A">
        <w:rPr>
          <w:rFonts w:ascii="CMU Concrete" w:hAnsi="CMU Concrete"/>
          <w:b/>
          <w:bCs/>
        </w:rPr>
        <w:t xml:space="preserve"> </w:t>
      </w:r>
      <w:r w:rsidRPr="00D4048A">
        <w:rPr>
          <w:rFonts w:ascii="CMU Concrete" w:hAnsi="CMU Concrete"/>
          <w:b/>
          <w:bCs/>
        </w:rPr>
        <w:t>외부</w:t>
      </w:r>
      <w:r w:rsidRPr="00D4048A">
        <w:rPr>
          <w:rFonts w:ascii="CMU Concrete" w:hAnsi="CMU Concrete"/>
          <w:b/>
          <w:bCs/>
        </w:rPr>
        <w:t xml:space="preserve"> </w:t>
      </w:r>
      <w:r w:rsidRPr="00D4048A">
        <w:rPr>
          <w:rFonts w:ascii="CMU Concrete" w:hAnsi="CMU Concrete"/>
          <w:b/>
          <w:bCs/>
        </w:rPr>
        <w:t>조인</w:t>
      </w:r>
      <w:r w:rsidRPr="00D4048A">
        <w:rPr>
          <w:rFonts w:ascii="CMU Concrete" w:hAnsi="CMU Concrete"/>
          <w:b/>
          <w:bCs/>
        </w:rPr>
        <w:t xml:space="preserve">, </w:t>
      </w:r>
      <w:r w:rsidRPr="00D4048A">
        <w:rPr>
          <w:rFonts w:ascii="CMU Concrete" w:hAnsi="CMU Concrete"/>
          <w:b/>
          <w:bCs/>
        </w:rPr>
        <w:t>안티</w:t>
      </w:r>
      <w:r w:rsidRPr="00D4048A">
        <w:rPr>
          <w:rFonts w:ascii="CMU Concrete" w:hAnsi="CMU Concrete"/>
          <w:b/>
          <w:bCs/>
        </w:rPr>
        <w:t xml:space="preserve"> </w:t>
      </w:r>
      <w:r w:rsidRPr="00D4048A">
        <w:rPr>
          <w:rFonts w:ascii="CMU Concrete" w:hAnsi="CMU Concrete"/>
          <w:b/>
          <w:bCs/>
        </w:rPr>
        <w:t>조인</w:t>
      </w:r>
      <w:r w:rsidRPr="00D4048A">
        <w:rPr>
          <w:rFonts w:ascii="CMU Concrete" w:hAnsi="CMU Concrete"/>
        </w:rPr>
        <w:t xml:space="preserve"> </w:t>
      </w:r>
      <w:r w:rsidRPr="00D4048A">
        <w:rPr>
          <w:rFonts w:ascii="CMU Concrete" w:hAnsi="CMU Concrete"/>
        </w:rPr>
        <w:t>등</w:t>
      </w:r>
      <w:r w:rsidRPr="00D4048A">
        <w:rPr>
          <w:rFonts w:ascii="CMU Concrete" w:hAnsi="CMU Concrete"/>
        </w:rPr>
        <w:t xml:space="preserve"> </w:t>
      </w:r>
      <w:r w:rsidRPr="00D4048A">
        <w:rPr>
          <w:rFonts w:ascii="CMU Concrete" w:hAnsi="CMU Concrete"/>
        </w:rPr>
        <w:t>다양한</w:t>
      </w:r>
      <w:r w:rsidRPr="00D4048A">
        <w:rPr>
          <w:rFonts w:ascii="CMU Concrete" w:hAnsi="CMU Concrete"/>
        </w:rPr>
        <w:t xml:space="preserve"> </w:t>
      </w:r>
      <w:r w:rsidRPr="00D4048A">
        <w:rPr>
          <w:rFonts w:ascii="CMU Concrete" w:hAnsi="CMU Concrete"/>
        </w:rPr>
        <w:t>병합</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공하며</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얻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07403A7" w14:textId="77777777" w:rsidR="002C0B13" w:rsidRPr="00D4048A" w:rsidRDefault="006B438C" w:rsidP="002C0B13">
      <w:pPr>
        <w:pStyle w:val="11"/>
      </w:pPr>
      <w:r>
        <w:t>사용</w:t>
      </w:r>
      <w:r>
        <w:rPr>
          <w:rFonts w:hint="eastAsia"/>
        </w:rPr>
        <w:t>법</w:t>
      </w:r>
    </w:p>
    <w:p w14:paraId="7DBCBEA3" w14:textId="77777777" w:rsidR="002C0B13" w:rsidRPr="00D4048A" w:rsidRDefault="002C0B13" w:rsidP="002C0B13">
      <w:pPr>
        <w:pStyle w:val="p2"/>
        <w:rPr>
          <w:rFonts w:ascii="CMU Concrete" w:hAnsi="CMU Concrete"/>
        </w:rPr>
      </w:pPr>
      <w:r w:rsidRPr="00D4048A">
        <w:rPr>
          <w:rFonts w:ascii="CMU Concrete" w:hAnsi="CMU Concrete"/>
        </w:rPr>
        <w:t>병합</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4CEA610E" w14:textId="77777777" w:rsidR="002C0B13" w:rsidRDefault="002C0B13" w:rsidP="002C0B13">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순위</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표시되고</w:t>
      </w:r>
      <w:r w:rsidRPr="00D4048A">
        <w:rPr>
          <w:rFonts w:ascii="CMU Concrete" w:hAnsi="CMU Concrete"/>
        </w:rPr>
        <w:t xml:space="preserve">, </w:t>
      </w:r>
      <w:r w:rsidRPr="00D4048A">
        <w:rPr>
          <w:rFonts w:ascii="CMU Concrete" w:hAnsi="CMU Concrete"/>
        </w:rPr>
        <w:t>이들의</w:t>
      </w:r>
      <w:r w:rsidRPr="00D4048A">
        <w:rPr>
          <w:rFonts w:ascii="CMU Concrete" w:hAnsi="CMU Concrete"/>
        </w:rPr>
        <w:t xml:space="preserve"> </w:t>
      </w:r>
      <w:r w:rsidRPr="00D4048A">
        <w:rPr>
          <w:rFonts w:ascii="CMU Concrete" w:hAnsi="CMU Concrete"/>
        </w:rPr>
        <w:t>우선</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인터페이스입니다</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우선순위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w:t>
      </w:r>
      <w:r w:rsidR="00C73932" w:rsidRPr="00D4048A">
        <w:rPr>
          <w:rFonts w:ascii="CMU Concrete" w:hAnsi="CMU Concrete" w:hint="eastAsia"/>
        </w:rPr>
        <w:t>맨</w:t>
      </w:r>
      <w:r w:rsidR="00C73932" w:rsidRPr="00D4048A">
        <w:rPr>
          <w:rFonts w:ascii="CMU Concrete" w:hAnsi="CMU Concrete" w:hint="eastAsia"/>
        </w:rPr>
        <w:t xml:space="preserve"> </w:t>
      </w:r>
      <w:r w:rsidR="00C73932" w:rsidRPr="00D4048A">
        <w:rPr>
          <w:rFonts w:ascii="CMU Concrete" w:hAnsi="CMU Concrete" w:hint="eastAsia"/>
        </w:rPr>
        <w:t>위에</w:t>
      </w:r>
      <w:r w:rsidRPr="00D4048A">
        <w:rPr>
          <w:rFonts w:ascii="CMU Concrete" w:hAnsi="CMU Concrete"/>
        </w:rPr>
        <w:t xml:space="preserve"> </w:t>
      </w:r>
      <w:r w:rsidRPr="00D4048A">
        <w:rPr>
          <w:rFonts w:ascii="CMU Concrete" w:hAnsi="CMU Concrete"/>
        </w:rPr>
        <w:t>위치하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w:t>
      </w:r>
      <w:r w:rsidRPr="00D4048A">
        <w:rPr>
          <w:rFonts w:ascii="CMU Concrete" w:hAnsi="CMU Concrete"/>
        </w:rPr>
        <w:t>는</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되어서</w:t>
      </w:r>
      <w:r w:rsidRPr="00D4048A">
        <w:rPr>
          <w:rFonts w:ascii="CMU Concrete" w:hAnsi="CMU Concrete"/>
        </w:rPr>
        <w:t xml:space="preserve"> </w:t>
      </w:r>
      <w:r w:rsidRPr="00D4048A">
        <w:rPr>
          <w:rFonts w:ascii="CMU Concrete" w:hAnsi="CMU Concrete"/>
        </w:rPr>
        <w:t>병합의</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569A27D5" w14:textId="77777777" w:rsidR="000236C5" w:rsidRPr="00D4048A" w:rsidRDefault="000236C5" w:rsidP="002C0B13">
      <w:pPr>
        <w:pStyle w:val="p2"/>
        <w:rPr>
          <w:rFonts w:ascii="CMU Concrete" w:hAnsi="CMU Concrete"/>
        </w:rPr>
      </w:pPr>
    </w:p>
    <w:tbl>
      <w:tblPr>
        <w:tblW w:w="763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7"/>
        <w:gridCol w:w="900"/>
        <w:gridCol w:w="3157"/>
      </w:tblGrid>
      <w:tr w:rsidR="002C0B13" w:rsidRPr="00D4048A" w14:paraId="3DC5CE35" w14:textId="77777777" w:rsidTr="007231D9">
        <w:tc>
          <w:tcPr>
            <w:tcW w:w="3577" w:type="dxa"/>
            <w:vMerge w:val="restart"/>
            <w:tcBorders>
              <w:top w:val="nil"/>
              <w:left w:val="nil"/>
              <w:bottom w:val="nil"/>
            </w:tcBorders>
            <w:vAlign w:val="center"/>
          </w:tcPr>
          <w:p w14:paraId="72F6F6BC"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3661845D" wp14:editId="4E97EBDE">
                  <wp:extent cx="1552575" cy="638175"/>
                  <wp:effectExtent l="0" t="0" r="9525" b="9525"/>
                  <wp:docPr id="1489" name="그림 133" descr="node_pre_merge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3" descr="node_pre_merge_0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52575" cy="638175"/>
                          </a:xfrm>
                          <a:prstGeom prst="rect">
                            <a:avLst/>
                          </a:prstGeom>
                          <a:noFill/>
                          <a:ln>
                            <a:noFill/>
                          </a:ln>
                        </pic:spPr>
                      </pic:pic>
                    </a:graphicData>
                  </a:graphic>
                </wp:inline>
              </w:drawing>
            </w:r>
          </w:p>
        </w:tc>
        <w:tc>
          <w:tcPr>
            <w:tcW w:w="900" w:type="dxa"/>
            <w:vAlign w:val="center"/>
          </w:tcPr>
          <w:p w14:paraId="07647AC5" w14:textId="77777777" w:rsidR="002C0B13" w:rsidRPr="00D4048A" w:rsidRDefault="002C0B13" w:rsidP="007231D9">
            <w:pPr>
              <w:rPr>
                <w:rFonts w:ascii="CMU Concrete" w:hAnsi="CMU Concrete"/>
              </w:rPr>
            </w:pPr>
            <w:r w:rsidRPr="00D4048A">
              <w:rPr>
                <w:rFonts w:ascii="CMU Concrete" w:hAnsi="CMU Concrete"/>
              </w:rPr>
              <w:t>아이콘</w:t>
            </w:r>
          </w:p>
        </w:tc>
        <w:tc>
          <w:tcPr>
            <w:tcW w:w="3157" w:type="dxa"/>
            <w:vAlign w:val="center"/>
          </w:tcPr>
          <w:p w14:paraId="34C67D68" w14:textId="77777777" w:rsidR="002C0B13" w:rsidRPr="00D4048A" w:rsidRDefault="002C0B13" w:rsidP="007231D9">
            <w:pPr>
              <w:rPr>
                <w:rFonts w:ascii="CMU Concrete" w:hAnsi="CMU Concrete"/>
              </w:rPr>
            </w:pPr>
            <w:r w:rsidRPr="00D4048A">
              <w:rPr>
                <w:rFonts w:ascii="CMU Concrete" w:hAnsi="CMU Concrete"/>
              </w:rPr>
              <w:t>기능</w:t>
            </w:r>
          </w:p>
        </w:tc>
      </w:tr>
      <w:tr w:rsidR="002C0B13" w:rsidRPr="00D4048A" w14:paraId="5B0D3137" w14:textId="77777777" w:rsidTr="007231D9">
        <w:tc>
          <w:tcPr>
            <w:tcW w:w="3577" w:type="dxa"/>
            <w:vMerge/>
            <w:tcBorders>
              <w:left w:val="nil"/>
              <w:bottom w:val="nil"/>
            </w:tcBorders>
          </w:tcPr>
          <w:p w14:paraId="68848F68" w14:textId="77777777" w:rsidR="002C0B13" w:rsidRPr="00D4048A" w:rsidRDefault="002C0B13" w:rsidP="007231D9">
            <w:pPr>
              <w:rPr>
                <w:rFonts w:ascii="CMU Concrete" w:hAnsi="CMU Concrete"/>
              </w:rPr>
            </w:pPr>
          </w:p>
        </w:tc>
        <w:tc>
          <w:tcPr>
            <w:tcW w:w="900" w:type="dxa"/>
            <w:vAlign w:val="center"/>
          </w:tcPr>
          <w:p w14:paraId="407E85E9"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195BC494" wp14:editId="354075B2">
                  <wp:extent cx="180975" cy="180975"/>
                  <wp:effectExtent l="0" t="0" r="9525" b="9525"/>
                  <wp:docPr id="1488" name="그림 134" descr="btn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4" descr="btn_u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157" w:type="dxa"/>
            <w:vAlign w:val="center"/>
          </w:tcPr>
          <w:p w14:paraId="50E42285" w14:textId="77777777" w:rsidR="002C0B13" w:rsidRPr="00D4048A" w:rsidRDefault="002C0B13" w:rsidP="007231D9">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높이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r w:rsidR="002C0B13" w:rsidRPr="00D4048A" w14:paraId="0C146287" w14:textId="77777777" w:rsidTr="007231D9">
        <w:tc>
          <w:tcPr>
            <w:tcW w:w="3577" w:type="dxa"/>
            <w:vMerge/>
            <w:tcBorders>
              <w:left w:val="nil"/>
              <w:bottom w:val="nil"/>
            </w:tcBorders>
          </w:tcPr>
          <w:p w14:paraId="2425F036" w14:textId="77777777" w:rsidR="002C0B13" w:rsidRPr="00D4048A" w:rsidRDefault="002C0B13" w:rsidP="007231D9">
            <w:pPr>
              <w:rPr>
                <w:rFonts w:ascii="CMU Concrete" w:hAnsi="CMU Concrete"/>
              </w:rPr>
            </w:pPr>
          </w:p>
        </w:tc>
        <w:tc>
          <w:tcPr>
            <w:tcW w:w="900" w:type="dxa"/>
            <w:vAlign w:val="center"/>
          </w:tcPr>
          <w:p w14:paraId="5E7D0A4D"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0972B6FE" wp14:editId="04F00389">
                  <wp:extent cx="180975" cy="180975"/>
                  <wp:effectExtent l="0" t="0" r="9525" b="9525"/>
                  <wp:docPr id="1487" name="그림 135" descr="btn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5" descr="btn_down"/>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157" w:type="dxa"/>
            <w:vAlign w:val="center"/>
          </w:tcPr>
          <w:p w14:paraId="7E011F22" w14:textId="77777777" w:rsidR="002C0B13" w:rsidRPr="00D4048A" w:rsidRDefault="002C0B13" w:rsidP="007231D9">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내리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bl>
    <w:p w14:paraId="05147C3C" w14:textId="77777777" w:rsidR="002C0B13" w:rsidRPr="00D4048A" w:rsidRDefault="002C0B13" w:rsidP="002C0B13">
      <w:pPr>
        <w:rPr>
          <w:rStyle w:val="p2Char"/>
          <w:rFonts w:ascii="CMU Concrete" w:hAnsi="CMU Concrete"/>
        </w:rPr>
      </w:pPr>
    </w:p>
    <w:p w14:paraId="7DEEBD32" w14:textId="77777777" w:rsidR="002C0B13" w:rsidRDefault="002C0B13" w:rsidP="002C0B13">
      <w:pPr>
        <w:pStyle w:val="p2"/>
        <w:rPr>
          <w:rFonts w:ascii="CMU Concrete" w:hAnsi="CMU Concrete"/>
        </w:rPr>
      </w:pPr>
      <w:r w:rsidRPr="00D4048A">
        <w:rPr>
          <w:rFonts w:ascii="CMU Concrete" w:hAnsi="CMU Concrete"/>
        </w:rPr>
        <w:t>키필드는</w:t>
      </w:r>
      <w:r w:rsidRPr="00D4048A">
        <w:rPr>
          <w:rFonts w:ascii="CMU Concrete" w:hAnsi="CMU Concrete"/>
        </w:rPr>
        <w:t xml:space="preserve"> </w:t>
      </w:r>
      <w:r w:rsidRPr="00D4048A">
        <w:rPr>
          <w:rFonts w:ascii="CMU Concrete" w:hAnsi="CMU Concrete"/>
        </w:rPr>
        <w:t>나눠져</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합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키필드</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키필드로</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좌측에</w:t>
      </w:r>
      <w:r w:rsidRPr="00D4048A">
        <w:rPr>
          <w:rFonts w:ascii="CMU Concrete" w:hAnsi="CMU Concrete"/>
        </w:rPr>
        <w:t xml:space="preserve"> </w:t>
      </w:r>
      <w:r w:rsidRPr="00D4048A">
        <w:rPr>
          <w:rFonts w:ascii="CMU Concrete" w:hAnsi="CMU Concrete"/>
        </w:rPr>
        <w:t>표시되고</w:t>
      </w:r>
      <w:r w:rsidRPr="00D4048A">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sidRPr="00D4048A">
        <w:rPr>
          <w:rFonts w:ascii="CMU Concrete" w:hAnsi="CMU Concrete"/>
        </w:rPr>
        <w:t>키필드로</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변수들이</w:t>
      </w:r>
      <w:r w:rsidRPr="00D4048A">
        <w:rPr>
          <w:rFonts w:ascii="CMU Concrete" w:hAnsi="CMU Concrete"/>
        </w:rPr>
        <w:t xml:space="preserve"> </w:t>
      </w:r>
      <w:r w:rsidRPr="00D4048A">
        <w:rPr>
          <w:rFonts w:ascii="CMU Concrete" w:hAnsi="CMU Concrete"/>
        </w:rPr>
        <w:t>우측에</w:t>
      </w:r>
      <w:r w:rsidRPr="00D4048A">
        <w:rPr>
          <w:rFonts w:ascii="CMU Concrete" w:hAnsi="CMU Concrete"/>
        </w:rPr>
        <w:t xml:space="preserve"> </w:t>
      </w:r>
      <w:r w:rsidRPr="00D4048A">
        <w:rPr>
          <w:rFonts w:ascii="CMU Concrete" w:hAnsi="CMU Concrete"/>
        </w:rPr>
        <w:t>표시됩니다</w:t>
      </w:r>
      <w:r w:rsidRPr="00D4048A">
        <w:rPr>
          <w:rFonts w:ascii="CMU Concrete" w:hAnsi="CMU Concrete"/>
        </w:rPr>
        <w:t xml:space="preserve">. </w:t>
      </w:r>
      <w:r w:rsidRPr="00D4048A">
        <w:rPr>
          <w:rFonts w:ascii="CMU Concrete" w:hAnsi="CMU Concrete"/>
        </w:rPr>
        <w:t>가운데</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키필드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해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ADD183B" w14:textId="77777777" w:rsidR="00A31E96" w:rsidRPr="00D4048A" w:rsidRDefault="00A31E96" w:rsidP="002C0B13">
      <w:pPr>
        <w:pStyle w:val="p2"/>
        <w:rPr>
          <w:rFonts w:ascii="CMU Concrete" w:hAnsi="CMU Concrete"/>
        </w:rPr>
      </w:pPr>
    </w:p>
    <w:tbl>
      <w:tblPr>
        <w:tblW w:w="7634"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7"/>
        <w:gridCol w:w="900"/>
        <w:gridCol w:w="3157"/>
      </w:tblGrid>
      <w:tr w:rsidR="002C0B13" w:rsidRPr="00D4048A" w14:paraId="6CDAA41A" w14:textId="77777777" w:rsidTr="007231D9">
        <w:tc>
          <w:tcPr>
            <w:tcW w:w="3577" w:type="dxa"/>
            <w:vMerge w:val="restart"/>
            <w:tcBorders>
              <w:top w:val="nil"/>
              <w:left w:val="nil"/>
              <w:bottom w:val="nil"/>
            </w:tcBorders>
            <w:vAlign w:val="center"/>
          </w:tcPr>
          <w:p w14:paraId="1EF76D05"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6A09DF48" wp14:editId="06C45865">
                  <wp:extent cx="1552575" cy="638175"/>
                  <wp:effectExtent l="0" t="0" r="9525" b="9525"/>
                  <wp:docPr id="1486" name="그림 136" descr="node_pre_merg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6" descr="node_pre_merge_0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52575" cy="638175"/>
                          </a:xfrm>
                          <a:prstGeom prst="rect">
                            <a:avLst/>
                          </a:prstGeom>
                          <a:noFill/>
                          <a:ln>
                            <a:noFill/>
                          </a:ln>
                        </pic:spPr>
                      </pic:pic>
                    </a:graphicData>
                  </a:graphic>
                </wp:inline>
              </w:drawing>
            </w:r>
          </w:p>
        </w:tc>
        <w:tc>
          <w:tcPr>
            <w:tcW w:w="900" w:type="dxa"/>
            <w:vAlign w:val="center"/>
          </w:tcPr>
          <w:p w14:paraId="151E2DA3" w14:textId="77777777" w:rsidR="002C0B13" w:rsidRPr="00D4048A" w:rsidRDefault="002C0B13" w:rsidP="007231D9">
            <w:pPr>
              <w:rPr>
                <w:rFonts w:ascii="CMU Concrete" w:hAnsi="CMU Concrete"/>
              </w:rPr>
            </w:pPr>
            <w:r w:rsidRPr="00D4048A">
              <w:rPr>
                <w:rFonts w:ascii="CMU Concrete" w:hAnsi="CMU Concrete"/>
              </w:rPr>
              <w:t>아이콘</w:t>
            </w:r>
          </w:p>
        </w:tc>
        <w:tc>
          <w:tcPr>
            <w:tcW w:w="3157" w:type="dxa"/>
            <w:vAlign w:val="center"/>
          </w:tcPr>
          <w:p w14:paraId="41C9915E" w14:textId="77777777" w:rsidR="002C0B13" w:rsidRPr="00D4048A" w:rsidRDefault="002C0B13" w:rsidP="007231D9">
            <w:pPr>
              <w:rPr>
                <w:rFonts w:ascii="CMU Concrete" w:hAnsi="CMU Concrete"/>
              </w:rPr>
            </w:pPr>
            <w:r w:rsidRPr="00D4048A">
              <w:rPr>
                <w:rFonts w:ascii="CMU Concrete" w:hAnsi="CMU Concrete"/>
              </w:rPr>
              <w:t>기능</w:t>
            </w:r>
          </w:p>
        </w:tc>
      </w:tr>
      <w:tr w:rsidR="002C0B13" w:rsidRPr="00D4048A" w14:paraId="2E0E9A32" w14:textId="77777777" w:rsidTr="007231D9">
        <w:trPr>
          <w:trHeight w:val="506"/>
        </w:trPr>
        <w:tc>
          <w:tcPr>
            <w:tcW w:w="3577" w:type="dxa"/>
            <w:vMerge/>
            <w:tcBorders>
              <w:left w:val="nil"/>
              <w:bottom w:val="nil"/>
            </w:tcBorders>
          </w:tcPr>
          <w:p w14:paraId="1AD67B4C" w14:textId="77777777" w:rsidR="002C0B13" w:rsidRPr="00D4048A" w:rsidRDefault="002C0B13" w:rsidP="007231D9">
            <w:pPr>
              <w:rPr>
                <w:rFonts w:ascii="CMU Concrete" w:hAnsi="CMU Concrete"/>
              </w:rPr>
            </w:pPr>
          </w:p>
        </w:tc>
        <w:tc>
          <w:tcPr>
            <w:tcW w:w="900" w:type="dxa"/>
            <w:vAlign w:val="center"/>
          </w:tcPr>
          <w:p w14:paraId="3144E435"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672F5351" wp14:editId="357FC1F4">
                  <wp:extent cx="180975" cy="180975"/>
                  <wp:effectExtent l="0" t="0" r="9525" b="9525"/>
                  <wp:docPr id="1485" name="그림 137" descr="btn_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7" descr="btn_right"/>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157" w:type="dxa"/>
            <w:vAlign w:val="center"/>
          </w:tcPr>
          <w:p w14:paraId="3AF397AD"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키필드를</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r>
      <w:tr w:rsidR="002C0B13" w:rsidRPr="00D4048A" w14:paraId="148009F4" w14:textId="77777777" w:rsidTr="007231D9">
        <w:trPr>
          <w:trHeight w:val="501"/>
        </w:trPr>
        <w:tc>
          <w:tcPr>
            <w:tcW w:w="3577" w:type="dxa"/>
            <w:vMerge/>
            <w:tcBorders>
              <w:left w:val="nil"/>
              <w:bottom w:val="nil"/>
            </w:tcBorders>
          </w:tcPr>
          <w:p w14:paraId="013E3B8C" w14:textId="77777777" w:rsidR="002C0B13" w:rsidRPr="00D4048A" w:rsidRDefault="002C0B13" w:rsidP="007231D9">
            <w:pPr>
              <w:rPr>
                <w:rFonts w:ascii="CMU Concrete" w:hAnsi="CMU Concrete"/>
              </w:rPr>
            </w:pPr>
          </w:p>
        </w:tc>
        <w:tc>
          <w:tcPr>
            <w:tcW w:w="900" w:type="dxa"/>
            <w:vAlign w:val="center"/>
          </w:tcPr>
          <w:p w14:paraId="4B7F12FF"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0C21FF9E" wp14:editId="01408E61">
                  <wp:extent cx="180975" cy="180975"/>
                  <wp:effectExtent l="0" t="0" r="9525" b="9525"/>
                  <wp:docPr id="1484" name="그림 138" descr="btn_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8" descr="btn_lef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157" w:type="dxa"/>
            <w:vAlign w:val="center"/>
          </w:tcPr>
          <w:p w14:paraId="65088FC3"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키필드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r>
    </w:tbl>
    <w:p w14:paraId="0F0A8E84" w14:textId="77777777" w:rsidR="002C0B13" w:rsidRDefault="002C0B13" w:rsidP="002C0B13">
      <w:pPr>
        <w:pStyle w:val="p2"/>
        <w:ind w:left="0"/>
        <w:rPr>
          <w:rStyle w:val="p2Char"/>
          <w:rFonts w:ascii="CMU Concrete" w:hAnsi="CMU Concrete"/>
        </w:rPr>
      </w:pPr>
    </w:p>
    <w:p w14:paraId="230A0C43" w14:textId="77777777" w:rsidR="002C0B13" w:rsidRDefault="002C0B13" w:rsidP="002C0B13">
      <w:pPr>
        <w:pStyle w:val="p2"/>
        <w:ind w:left="0"/>
        <w:rPr>
          <w:rFonts w:ascii="CMU Concrete" w:hAnsi="CMU Concrete"/>
        </w:rPr>
      </w:pPr>
      <w:r w:rsidRPr="00D4048A">
        <w:rPr>
          <w:rFonts w:ascii="CMU Concrete" w:hAnsi="CMU Concrete"/>
          <w:b/>
        </w:rPr>
        <w:t>포함할</w:t>
      </w:r>
      <w:r w:rsidRPr="00D4048A">
        <w:rPr>
          <w:rFonts w:ascii="CMU Concrete" w:hAnsi="CMU Concrete"/>
          <w:b/>
        </w:rPr>
        <w:t xml:space="preserve"> </w:t>
      </w:r>
      <w:r w:rsidRPr="00D4048A">
        <w:rPr>
          <w:rFonts w:ascii="CMU Concrete" w:hAnsi="CMU Concrete"/>
          <w:b/>
        </w:rPr>
        <w:t>데이터</w:t>
      </w:r>
      <w:r w:rsidRPr="00D4048A">
        <w:rPr>
          <w:rFonts w:ascii="CMU Concrete" w:hAnsi="CMU Concrete"/>
          <w:b/>
        </w:rPr>
        <w:t xml:space="preserve"> </w:t>
      </w:r>
      <w:r w:rsidRPr="00D4048A">
        <w:rPr>
          <w:rFonts w:ascii="CMU Concrete" w:hAnsi="CMU Concrete"/>
          <w:b/>
        </w:rPr>
        <w:t>소스</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b/>
        </w:rPr>
        <w:t>병합방법</w:t>
      </w:r>
      <w:r w:rsidRPr="00D4048A">
        <w:rPr>
          <w:rFonts w:ascii="CMU Concrete" w:hAnsi="CMU Concrete"/>
        </w:rPr>
        <w:t>이</w:t>
      </w:r>
      <w:r w:rsidRPr="00D4048A">
        <w:rPr>
          <w:rFonts w:ascii="CMU Concrete" w:hAnsi="CMU Concrete"/>
        </w:rPr>
        <w:t xml:space="preserve"> </w:t>
      </w:r>
      <w:r w:rsidRPr="00D4048A">
        <w:rPr>
          <w:rFonts w:ascii="CMU Concrete" w:hAnsi="CMU Concrete"/>
          <w:b/>
        </w:rPr>
        <w:t>부분</w:t>
      </w:r>
      <w:r w:rsidRPr="00D4048A">
        <w:rPr>
          <w:rFonts w:ascii="CMU Concrete" w:hAnsi="CMU Concrete"/>
          <w:b/>
        </w:rPr>
        <w:t xml:space="preserve"> </w:t>
      </w:r>
      <w:r w:rsidRPr="00D4048A">
        <w:rPr>
          <w:rFonts w:ascii="CMU Concrete" w:hAnsi="CMU Concrete"/>
          <w:b/>
        </w:rPr>
        <w:t>외부</w:t>
      </w:r>
      <w:r w:rsidRPr="00D4048A">
        <w:rPr>
          <w:rFonts w:ascii="CMU Concrete" w:hAnsi="CMU Concrete"/>
          <w:b/>
        </w:rPr>
        <w:t xml:space="preserve"> </w:t>
      </w:r>
      <w:r w:rsidRPr="00D4048A">
        <w:rPr>
          <w:rFonts w:ascii="CMU Concrete" w:hAnsi="CMU Concrete"/>
          <w:b/>
        </w:rPr>
        <w:t>조인</w:t>
      </w:r>
      <w:r w:rsidRPr="00D4048A">
        <w:rPr>
          <w:rFonts w:ascii="CMU Concrete" w:hAnsi="CMU Concrete"/>
        </w:rPr>
        <w:t>인</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되며</w:t>
      </w:r>
      <w:r w:rsidRPr="00D4048A">
        <w:rPr>
          <w:rFonts w:ascii="CMU Concrete" w:hAnsi="CMU Concrete"/>
        </w:rPr>
        <w:t xml:space="preserve"> </w:t>
      </w:r>
      <w:r w:rsidRPr="00D4048A">
        <w:rPr>
          <w:rFonts w:ascii="CMU Concrete" w:hAnsi="CMU Concrete"/>
        </w:rPr>
        <w:t>포함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선택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b/>
        </w:rPr>
        <w:t>부분</w:t>
      </w:r>
      <w:r w:rsidRPr="00D4048A">
        <w:rPr>
          <w:rFonts w:ascii="CMU Concrete" w:hAnsi="CMU Concrete"/>
          <w:b/>
        </w:rPr>
        <w:t xml:space="preserve"> </w:t>
      </w:r>
      <w:r w:rsidRPr="00D4048A">
        <w:rPr>
          <w:rFonts w:ascii="CMU Concrete" w:hAnsi="CMU Concrete"/>
          <w:b/>
        </w:rPr>
        <w:t>외부</w:t>
      </w:r>
      <w:r w:rsidRPr="00D4048A">
        <w:rPr>
          <w:rFonts w:ascii="CMU Concrete" w:hAnsi="CMU Concrete"/>
          <w:b/>
        </w:rPr>
        <w:t xml:space="preserve"> </w:t>
      </w:r>
      <w:r w:rsidRPr="00D4048A">
        <w:rPr>
          <w:rFonts w:ascii="CMU Concrete" w:hAnsi="CMU Concrete"/>
          <w:b/>
        </w:rPr>
        <w:t>조인</w:t>
      </w:r>
      <w:r w:rsidRPr="00D4048A">
        <w:rPr>
          <w:rFonts w:ascii="CMU Concrete" w:hAnsi="CMU Concrete"/>
        </w:rPr>
        <w:t>은</w:t>
      </w:r>
      <w:r w:rsidRPr="00D4048A">
        <w:rPr>
          <w:rFonts w:ascii="CMU Concrete" w:hAnsi="CMU Concrete"/>
        </w:rPr>
        <w:t> </w:t>
      </w:r>
      <w:r w:rsidRPr="00D4048A">
        <w:rPr>
          <w:rFonts w:ascii="CMU Concrete" w:hAnsi="CMU Concrete"/>
          <w:b/>
        </w:rPr>
        <w:t>외부</w:t>
      </w:r>
      <w:r w:rsidRPr="00D4048A">
        <w:rPr>
          <w:rFonts w:ascii="CMU Concrete" w:hAnsi="CMU Concrete"/>
          <w:b/>
        </w:rPr>
        <w:t xml:space="preserve"> </w:t>
      </w:r>
      <w:r w:rsidRPr="00D4048A">
        <w:rPr>
          <w:rFonts w:ascii="CMU Concrete" w:hAnsi="CMU Concrete"/>
          <w:b/>
        </w:rPr>
        <w:t>조인</w:t>
      </w:r>
      <w:r w:rsidRPr="00D4048A">
        <w:rPr>
          <w:rFonts w:ascii="CMU Concrete" w:hAnsi="CMU Concrete"/>
        </w:rPr>
        <w:t>과</w:t>
      </w:r>
      <w:r w:rsidRPr="00D4048A">
        <w:rPr>
          <w:rFonts w:ascii="CMU Concrete" w:hAnsi="CMU Concrete"/>
        </w:rPr>
        <w:t xml:space="preserve"> </w:t>
      </w:r>
      <w:r w:rsidRPr="00D4048A">
        <w:rPr>
          <w:rFonts w:ascii="CMU Concrete" w:hAnsi="CMU Concrete"/>
        </w:rPr>
        <w:t>마찬가지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병합을</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데이터만</w:t>
      </w:r>
      <w:r w:rsidRPr="00D4048A">
        <w:rPr>
          <w:rFonts w:ascii="CMU Concrete" w:hAnsi="CMU Concrete"/>
        </w:rPr>
        <w:t xml:space="preserve"> </w:t>
      </w:r>
      <w:r w:rsidRPr="00D4048A">
        <w:rPr>
          <w:rFonts w:ascii="CMU Concrete" w:hAnsi="CMU Concrete"/>
        </w:rPr>
        <w:t>반환한다는</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385238E" w14:textId="77777777" w:rsidR="00A31E96" w:rsidRDefault="00A31E96" w:rsidP="002C0B13">
      <w:pPr>
        <w:pStyle w:val="p2"/>
        <w:ind w:left="0"/>
        <w:rPr>
          <w:rFonts w:ascii="CMU Concrete" w:hAnsi="CMU Concrete"/>
        </w:rPr>
      </w:pPr>
    </w:p>
    <w:p w14:paraId="35B1E7C9" w14:textId="77777777" w:rsidR="002C0B13" w:rsidRDefault="00B32DD7" w:rsidP="006B438C">
      <w:pPr>
        <w:pStyle w:val="15"/>
      </w:pPr>
      <w:r>
        <w:rPr>
          <w:noProof/>
        </w:rPr>
        <w:drawing>
          <wp:inline distT="0" distB="0" distL="0" distR="0" wp14:anchorId="3F12349E" wp14:editId="24A2BF76">
            <wp:extent cx="1552575" cy="561975"/>
            <wp:effectExtent l="0" t="0" r="9525" b="9525"/>
            <wp:docPr id="1483" name="그림 139" descr="node_pre_merge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9" descr="node_pre_merge_0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552575" cy="561975"/>
                    </a:xfrm>
                    <a:prstGeom prst="rect">
                      <a:avLst/>
                    </a:prstGeom>
                    <a:noFill/>
                    <a:ln>
                      <a:noFill/>
                    </a:ln>
                  </pic:spPr>
                </pic:pic>
              </a:graphicData>
            </a:graphic>
          </wp:inline>
        </w:drawing>
      </w:r>
    </w:p>
    <w:p w14:paraId="0515E4C3" w14:textId="77777777" w:rsidR="000236C5" w:rsidRPr="000236C5" w:rsidRDefault="000236C5" w:rsidP="000236C5"/>
    <w:p w14:paraId="33F5BF0B" w14:textId="77777777" w:rsidR="002C0B13" w:rsidRPr="00D4048A" w:rsidRDefault="002C0B13" w:rsidP="002C0B13">
      <w:pPr>
        <w:pStyle w:val="p2"/>
        <w:numPr>
          <w:ilvl w:val="0"/>
          <w:numId w:val="27"/>
        </w:numPr>
        <w:rPr>
          <w:rFonts w:ascii="CMU Concrete" w:hAnsi="CMU Concrete"/>
        </w:rPr>
      </w:pP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소스</w:t>
      </w:r>
      <w:r w:rsidRPr="00D4048A">
        <w:rPr>
          <w:rFonts w:ascii="CMU Concrete" w:hAnsi="CMU Concrete"/>
          <w:b/>
          <w:bCs/>
        </w:rPr>
        <w:t xml:space="preserve"> </w:t>
      </w:r>
      <w:r w:rsidRPr="00D4048A">
        <w:rPr>
          <w:rFonts w:ascii="CMU Concrete" w:hAnsi="CMU Concrete"/>
          <w:b/>
          <w:bCs/>
        </w:rPr>
        <w:t>순위</w:t>
      </w:r>
      <w:r w:rsidRPr="00D4048A">
        <w:rPr>
          <w:rFonts w:ascii="CMU Concrete" w:hAnsi="CMU Concrete"/>
        </w:rPr>
        <w:t xml:space="preserve"> </w:t>
      </w:r>
      <w:r w:rsidRPr="00D4048A">
        <w:rPr>
          <w:rFonts w:ascii="CMU Concrete" w:hAnsi="CMU Concrete"/>
        </w:rPr>
        <w:t>리스트에서</w:t>
      </w:r>
      <w:r w:rsidRPr="00D4048A">
        <w:rPr>
          <w:rFonts w:ascii="CMU Concrete" w:hAnsi="CMU Concrete"/>
        </w:rPr>
        <w:t xml:space="preserve">, </w:t>
      </w:r>
      <w:r w:rsidRPr="00D4048A">
        <w:rPr>
          <w:rFonts w:ascii="CMU Concrete" w:hAnsi="CMU Concrete"/>
        </w:rPr>
        <w:t>소스들의</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변경하고</w:t>
      </w:r>
      <w:r w:rsidRPr="00D4048A">
        <w:rPr>
          <w:rFonts w:ascii="CMU Concrete" w:hAnsi="CMU Concrete"/>
        </w:rPr>
        <w:t xml:space="preserve">, </w:t>
      </w:r>
      <w:r w:rsidRPr="00D4048A">
        <w:rPr>
          <w:rFonts w:ascii="CMU Concrete" w:hAnsi="CMU Concrete"/>
          <w:b/>
          <w:bCs/>
        </w:rPr>
        <w:t>주</w:t>
      </w:r>
      <w:r w:rsidRPr="00D4048A">
        <w:rPr>
          <w:rFonts w:ascii="CMU Concrete" w:hAnsi="CMU Concrete"/>
          <w:b/>
          <w:bCs/>
        </w:rPr>
        <w:t xml:space="preserve"> </w:t>
      </w:r>
      <w:r w:rsidRPr="00D4048A">
        <w:rPr>
          <w:rFonts w:ascii="CMU Concrete" w:hAnsi="CMU Concrete"/>
          <w:b/>
          <w:bCs/>
        </w:rPr>
        <w:t>소스</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75AED74B" w14:textId="77777777" w:rsidR="002C0B13" w:rsidRPr="00D4048A" w:rsidRDefault="002C0B13" w:rsidP="002C0B13">
      <w:pPr>
        <w:pStyle w:val="p2"/>
        <w:numPr>
          <w:ilvl w:val="0"/>
          <w:numId w:val="27"/>
        </w:numPr>
        <w:rPr>
          <w:rFonts w:ascii="CMU Concrete" w:hAnsi="CMU Concrete"/>
        </w:rPr>
      </w:pPr>
      <w:r w:rsidRPr="00D4048A">
        <w:rPr>
          <w:rFonts w:ascii="CMU Concrete" w:hAnsi="CMU Concrete"/>
          <w:b/>
          <w:bCs/>
        </w:rPr>
        <w:t>키필드</w:t>
      </w:r>
      <w:r w:rsidRPr="00D4048A">
        <w:rPr>
          <w:rFonts w:ascii="CMU Concrete" w:hAnsi="CMU Concrete"/>
          <w:b/>
          <w:bCs/>
        </w:rPr>
        <w:t xml:space="preserve"> </w:t>
      </w:r>
      <w:r w:rsidRPr="00D4048A">
        <w:rPr>
          <w:rFonts w:ascii="CMU Concrete" w:hAnsi="CMU Concrete"/>
          <w:b/>
          <w:bCs/>
        </w:rPr>
        <w:t>지정</w:t>
      </w:r>
      <w:r w:rsidRPr="00D4048A">
        <w:rPr>
          <w:rFonts w:ascii="CMU Concrete" w:hAnsi="CMU Concrete"/>
          <w:b/>
          <w:bCs/>
        </w:rPr>
        <w:t xml:space="preserve"> </w:t>
      </w:r>
      <w:r w:rsidRPr="00D4048A">
        <w:rPr>
          <w:rFonts w:ascii="CMU Concrete" w:hAnsi="CMU Concrete"/>
          <w:b/>
          <w:bCs/>
        </w:rPr>
        <w:t>방법</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b/>
          <w:bCs/>
        </w:rPr>
        <w:t>수동</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인터페이스가</w:t>
      </w:r>
      <w:r w:rsidRPr="00D4048A">
        <w:rPr>
          <w:rFonts w:ascii="CMU Concrete" w:hAnsi="CMU Concrete"/>
        </w:rPr>
        <w:t xml:space="preserve"> </w:t>
      </w:r>
      <w:r w:rsidRPr="00D4048A">
        <w:rPr>
          <w:rFonts w:ascii="CMU Concrete" w:hAnsi="CMU Concrete"/>
        </w:rPr>
        <w:t>활성화되어</w:t>
      </w:r>
      <w:r w:rsidRPr="00D4048A">
        <w:rPr>
          <w:rFonts w:ascii="CMU Concrete" w:hAnsi="CMU Concrete"/>
        </w:rPr>
        <w:t xml:space="preserve"> </w:t>
      </w:r>
      <w:r w:rsidRPr="00D4048A">
        <w:rPr>
          <w:rFonts w:ascii="CMU Concrete" w:hAnsi="CMU Concrete"/>
        </w:rPr>
        <w:t>키필드로</w:t>
      </w:r>
      <w:r w:rsidRPr="00D4048A">
        <w:rPr>
          <w:rFonts w:ascii="CMU Concrete" w:hAnsi="CMU Concrete"/>
        </w:rPr>
        <w:t xml:space="preserve"> </w:t>
      </w:r>
      <w:r w:rsidRPr="00D4048A">
        <w:rPr>
          <w:rFonts w:ascii="CMU Concrete" w:hAnsi="CMU Concrete"/>
        </w:rPr>
        <w:t>사용될</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삭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F865154" w14:textId="77777777" w:rsidR="002C0B13" w:rsidRPr="00D4048A" w:rsidRDefault="002C0B13" w:rsidP="002C0B13">
      <w:pPr>
        <w:pStyle w:val="p2"/>
        <w:numPr>
          <w:ilvl w:val="0"/>
          <w:numId w:val="27"/>
        </w:numPr>
        <w:rPr>
          <w:rFonts w:ascii="CMU Concrete" w:hAnsi="CMU Concrete"/>
        </w:rPr>
      </w:pPr>
      <w:r w:rsidRPr="00D4048A">
        <w:rPr>
          <w:rFonts w:ascii="CMU Concrete" w:hAnsi="CMU Concrete"/>
          <w:b/>
          <w:bCs/>
        </w:rPr>
        <w:t>병합</w:t>
      </w:r>
      <w:r w:rsidRPr="00D4048A">
        <w:rPr>
          <w:rFonts w:ascii="CMU Concrete" w:hAnsi="CMU Concrete"/>
          <w:b/>
          <w:bCs/>
        </w:rPr>
        <w:t xml:space="preserve"> </w:t>
      </w:r>
      <w:r w:rsidRPr="00D4048A">
        <w:rPr>
          <w:rFonts w:ascii="CMU Concrete" w:hAnsi="CMU Concrete"/>
          <w:b/>
          <w:bCs/>
        </w:rPr>
        <w:t>방법</w:t>
      </w:r>
      <w:r w:rsidRPr="00D4048A">
        <w:rPr>
          <w:rFonts w:ascii="CMU Concrete" w:hAnsi="CMU Concrete"/>
        </w:rPr>
        <w:t>을</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Fonts w:ascii="CMU Concrete" w:hAnsi="CMU Concrete"/>
          <w:b/>
          <w:bCs/>
        </w:rPr>
        <w:t>변수명</w:t>
      </w:r>
      <w:r w:rsidRPr="00D4048A">
        <w:rPr>
          <w:rFonts w:ascii="CMU Concrete" w:hAnsi="CMU Concrete"/>
          <w:b/>
          <w:bCs/>
        </w:rPr>
        <w:t xml:space="preserve"> </w:t>
      </w:r>
      <w:r w:rsidRPr="00D4048A">
        <w:rPr>
          <w:rFonts w:ascii="CMU Concrete" w:hAnsi="CMU Concrete"/>
          <w:b/>
          <w:bCs/>
        </w:rPr>
        <w:t>중복</w:t>
      </w:r>
      <w:r w:rsidRPr="00D4048A">
        <w:rPr>
          <w:rFonts w:ascii="CMU Concrete" w:hAnsi="CMU Concrete"/>
          <w:b/>
          <w:bCs/>
        </w:rPr>
        <w:t xml:space="preserve"> </w:t>
      </w:r>
      <w:r w:rsidRPr="00D4048A">
        <w:rPr>
          <w:rFonts w:ascii="CMU Concrete" w:hAnsi="CMU Concrete"/>
          <w:b/>
          <w:bCs/>
        </w:rPr>
        <w:t>시</w:t>
      </w:r>
      <w:r w:rsidRPr="00D4048A">
        <w:rPr>
          <w:rFonts w:ascii="CMU Concrete" w:hAnsi="CMU Concrete"/>
        </w:rPr>
        <w:t xml:space="preserve"> </w:t>
      </w:r>
      <w:r w:rsidRPr="00D4048A">
        <w:rPr>
          <w:rFonts w:ascii="CMU Concrete" w:hAnsi="CMU Concrete"/>
        </w:rPr>
        <w:t>처리법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b/>
          <w:bCs/>
        </w:rPr>
        <w:t>병합</w:t>
      </w:r>
      <w:r w:rsidRPr="00D4048A">
        <w:rPr>
          <w:rFonts w:ascii="CMU Concrete" w:hAnsi="CMU Concrete"/>
          <w:b/>
          <w:bCs/>
        </w:rPr>
        <w:t xml:space="preserve"> </w:t>
      </w:r>
      <w:r w:rsidRPr="00D4048A">
        <w:rPr>
          <w:rFonts w:ascii="CMU Concrete" w:hAnsi="CMU Concrete"/>
          <w:b/>
          <w:bCs/>
        </w:rPr>
        <w:t>방법</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EEAF1BC" w14:textId="77777777" w:rsidR="002C0B13" w:rsidRDefault="002C0B13" w:rsidP="002C0B13">
      <w:pPr>
        <w:pStyle w:val="p2"/>
        <w:numPr>
          <w:ilvl w:val="0"/>
          <w:numId w:val="27"/>
        </w:numPr>
        <w:rPr>
          <w:rFonts w:ascii="CMU Concrete" w:hAnsi="CMU Concrete"/>
        </w:rPr>
      </w:pPr>
      <w:r w:rsidRPr="00D4048A">
        <w:rPr>
          <w:rFonts w:ascii="CMU Concrete" w:hAnsi="CMU Concrete"/>
          <w:b/>
          <w:bCs/>
        </w:rPr>
        <w:t>병합</w:t>
      </w:r>
      <w:r w:rsidRPr="00D4048A">
        <w:rPr>
          <w:rFonts w:ascii="CMU Concrete" w:hAnsi="CMU Concrete"/>
          <w:b/>
          <w:bCs/>
        </w:rPr>
        <w:t xml:space="preserve"> </w:t>
      </w:r>
      <w:r w:rsidRPr="00D4048A">
        <w:rPr>
          <w:rFonts w:ascii="CMU Concrete" w:hAnsi="CMU Concrete"/>
          <w:b/>
          <w:bCs/>
        </w:rPr>
        <w:t>방법</w:t>
      </w:r>
      <w:r w:rsidRPr="00D4048A">
        <w:rPr>
          <w:rFonts w:ascii="CMU Concrete" w:hAnsi="CMU Concrete"/>
        </w:rPr>
        <w:t>이</w:t>
      </w:r>
      <w:r w:rsidRPr="00D4048A">
        <w:rPr>
          <w:rFonts w:ascii="CMU Concrete" w:hAnsi="CMU Concrete"/>
        </w:rPr>
        <w:t xml:space="preserve"> </w:t>
      </w:r>
      <w:r w:rsidRPr="00D4048A">
        <w:rPr>
          <w:rFonts w:ascii="CMU Concrete" w:hAnsi="CMU Concrete"/>
          <w:b/>
          <w:bCs/>
        </w:rPr>
        <w:t>부분</w:t>
      </w:r>
      <w:r w:rsidRPr="00D4048A">
        <w:rPr>
          <w:rFonts w:ascii="CMU Concrete" w:hAnsi="CMU Concrete"/>
          <w:b/>
          <w:bCs/>
        </w:rPr>
        <w:t xml:space="preserve"> </w:t>
      </w:r>
      <w:r w:rsidRPr="00D4048A">
        <w:rPr>
          <w:rFonts w:ascii="CMU Concrete" w:hAnsi="CMU Concrete"/>
          <w:b/>
          <w:bCs/>
        </w:rPr>
        <w:t>외부</w:t>
      </w:r>
      <w:r w:rsidRPr="00D4048A">
        <w:rPr>
          <w:rFonts w:ascii="CMU Concrete" w:hAnsi="CMU Concrete"/>
          <w:b/>
          <w:bCs/>
        </w:rPr>
        <w:t xml:space="preserve"> </w:t>
      </w:r>
      <w:r w:rsidRPr="00D4048A">
        <w:rPr>
          <w:rFonts w:ascii="CMU Concrete" w:hAnsi="CMU Concrete"/>
          <w:b/>
          <w:bCs/>
        </w:rPr>
        <w:t>조인</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b/>
          <w:bCs/>
        </w:rPr>
        <w:t>포함할</w:t>
      </w:r>
      <w:r w:rsidRPr="00D4048A">
        <w:rPr>
          <w:rFonts w:ascii="CMU Concrete" w:hAnsi="CMU Concrete"/>
          <w:b/>
          <w:bCs/>
        </w:rPr>
        <w:t xml:space="preserve"> </w:t>
      </w: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소스</w:t>
      </w:r>
      <w:r w:rsidRPr="00D4048A">
        <w:rPr>
          <w:rFonts w:ascii="CMU Concrete" w:hAnsi="CMU Concrete"/>
        </w:rPr>
        <w:t xml:space="preserve"> </w:t>
      </w:r>
      <w:r w:rsidRPr="00D4048A">
        <w:rPr>
          <w:rFonts w:ascii="CMU Concrete" w:hAnsi="CMU Concrete"/>
        </w:rPr>
        <w:t>인터페이스가</w:t>
      </w:r>
      <w:r w:rsidRPr="00D4048A">
        <w:rPr>
          <w:rFonts w:ascii="CMU Concrete" w:hAnsi="CMU Concrete"/>
        </w:rPr>
        <w:t xml:space="preserve"> </w:t>
      </w:r>
      <w:r w:rsidRPr="00D4048A">
        <w:rPr>
          <w:rFonts w:ascii="CMU Concrete" w:hAnsi="CMU Concrete"/>
        </w:rPr>
        <w:t>활성화되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6489A8E" w14:textId="77777777" w:rsidR="00A31E96" w:rsidRDefault="00A31E96" w:rsidP="002C0B13">
      <w:pPr>
        <w:pStyle w:val="11"/>
      </w:pPr>
    </w:p>
    <w:p w14:paraId="6A5E0ABB"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3"/>
        <w:gridCol w:w="1141"/>
        <w:gridCol w:w="4389"/>
        <w:gridCol w:w="790"/>
        <w:gridCol w:w="1492"/>
      </w:tblGrid>
      <w:tr w:rsidR="002C0B13" w:rsidRPr="00D4048A" w14:paraId="2D056BF9" w14:textId="77777777" w:rsidTr="00402D6B">
        <w:trPr>
          <w:trHeight w:val="88"/>
          <w:tblCellSpacing w:w="0" w:type="dxa"/>
          <w:jc w:val="center"/>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4CE9D46"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5744B23"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50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9736D36"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C316EE2"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8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F77ABC4"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402D6B" w:rsidRPr="00D4048A" w14:paraId="168E7D64" w14:textId="77777777" w:rsidTr="00402D6B">
        <w:trPr>
          <w:trHeight w:val="223"/>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40C0D58" w14:textId="77777777" w:rsidR="00402D6B" w:rsidRPr="00D4048A" w:rsidRDefault="00402D6B"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D68B34D" w14:textId="77777777" w:rsidR="00402D6B" w:rsidRPr="00D4048A" w:rsidRDefault="00402D6B" w:rsidP="007231D9">
            <w:pPr>
              <w:jc w:val="center"/>
              <w:rPr>
                <w:rFonts w:ascii="CMU Concrete" w:hAnsi="CMU Concrete"/>
              </w:rPr>
            </w:pPr>
            <w:r w:rsidRPr="00D4048A">
              <w:rPr>
                <w:rFonts w:ascii="CMU Concrete" w:hAnsi="CMU Concrete"/>
              </w:rPr>
              <w:t>이름</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4B34BA4" w14:textId="77777777" w:rsidR="00402D6B" w:rsidRPr="00D4048A" w:rsidRDefault="00402D6B"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7D69B508" w14:textId="77777777" w:rsidR="00402D6B" w:rsidRPr="00D4048A" w:rsidRDefault="00402D6B" w:rsidP="007231D9">
            <w:pPr>
              <w:jc w:val="center"/>
              <w:rPr>
                <w:rFonts w:ascii="CMU Concrete" w:hAnsi="CMU Concrete"/>
              </w:rPr>
            </w:pPr>
            <w:r>
              <w:rPr>
                <w:rFonts w:ascii="CMU Concrete" w:hint="eastAsia"/>
              </w:rPr>
              <w:t>선택</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B52E7AB" w14:textId="77777777" w:rsidR="00402D6B" w:rsidRPr="00D4048A" w:rsidRDefault="00402D6B" w:rsidP="007231D9">
            <w:pPr>
              <w:jc w:val="center"/>
              <w:rPr>
                <w:rFonts w:ascii="CMU Concrete" w:hAnsi="CMU Concrete"/>
              </w:rPr>
            </w:pPr>
          </w:p>
        </w:tc>
      </w:tr>
      <w:tr w:rsidR="00402D6B" w:rsidRPr="00D4048A" w14:paraId="4D4F86A4" w14:textId="77777777" w:rsidTr="00402D6B">
        <w:trPr>
          <w:trHeight w:val="202"/>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36D18E0" w14:textId="77777777" w:rsidR="00402D6B" w:rsidRPr="00D4048A" w:rsidRDefault="00402D6B"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B604861" w14:textId="77777777" w:rsidR="00402D6B" w:rsidRPr="00D4048A" w:rsidRDefault="00402D6B" w:rsidP="007231D9">
            <w:pPr>
              <w:jc w:val="center"/>
              <w:rPr>
                <w:rFonts w:ascii="CMU Concrete" w:hAnsi="CMU Concrete"/>
              </w:rPr>
            </w:pPr>
            <w:r w:rsidRPr="00D4048A">
              <w:rPr>
                <w:rFonts w:ascii="CMU Concrete" w:hAnsi="CMU Concrete"/>
              </w:rPr>
              <w:t>설명</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7C58694" w14:textId="4109E230" w:rsidR="00402D6B"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6FC8D7B2" w14:textId="77777777" w:rsidR="00402D6B" w:rsidRPr="00D4048A" w:rsidRDefault="00402D6B"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07B24A" w14:textId="77777777" w:rsidR="00402D6B" w:rsidRPr="00D4048A" w:rsidRDefault="00402D6B" w:rsidP="007231D9">
            <w:pPr>
              <w:jc w:val="center"/>
              <w:rPr>
                <w:rFonts w:ascii="CMU Concrete" w:hAnsi="CMU Concrete"/>
              </w:rPr>
            </w:pPr>
          </w:p>
        </w:tc>
      </w:tr>
      <w:tr w:rsidR="002C0B13" w:rsidRPr="00D4048A" w14:paraId="5DFF9B1E" w14:textId="77777777" w:rsidTr="00402D6B">
        <w:trPr>
          <w:trHeight w:val="888"/>
          <w:tblCellSpacing w:w="0" w:type="dxa"/>
          <w:jc w:val="center"/>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EED1F89" w14:textId="77777777" w:rsidR="002C0B13" w:rsidRPr="00D4048A" w:rsidRDefault="002C0B13"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순위</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9DFC26E" w14:textId="77777777" w:rsidR="002C0B13" w:rsidRPr="00D4048A" w:rsidRDefault="002C0B13" w:rsidP="007231D9">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832D2F2" w14:textId="77777777" w:rsidR="002C0B13" w:rsidRPr="00D4048A" w:rsidRDefault="002C0B13" w:rsidP="007231D9">
            <w:pPr>
              <w:rPr>
                <w:rFonts w:ascii="CMU Concrete" w:hAnsi="CMU Concrete"/>
              </w:rPr>
            </w:pPr>
            <w:r w:rsidRPr="00D4048A">
              <w:rPr>
                <w:rFonts w:ascii="CMU Concrete" w:hAnsi="CMU Concrete"/>
              </w:rPr>
              <w:t>추가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리스트로</w:t>
            </w:r>
            <w:r w:rsidRPr="00D4048A">
              <w:rPr>
                <w:rFonts w:ascii="CMU Concrete" w:hAnsi="CMU Concrete"/>
              </w:rPr>
              <w:t xml:space="preserve">, </w:t>
            </w:r>
            <w:r w:rsidRPr="00D4048A">
              <w:rPr>
                <w:rFonts w:ascii="CMU Concrete" w:hAnsi="CMU Concrete"/>
              </w:rPr>
              <w:t>순위</w:t>
            </w:r>
            <w:r w:rsidRPr="00D4048A">
              <w:rPr>
                <w:rFonts w:ascii="CMU Concrete" w:hAnsi="CMU Concrete"/>
              </w:rPr>
              <w:t xml:space="preserve"> </w:t>
            </w:r>
            <w:r w:rsidRPr="00D4048A">
              <w:rPr>
                <w:rFonts w:ascii="CMU Concrete" w:hAnsi="CMU Concrete"/>
              </w:rPr>
              <w:t>조정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우선순위</w:t>
            </w:r>
            <w:r w:rsidRPr="00D4048A">
              <w:rPr>
                <w:rFonts w:ascii="CMU Concrete" w:hAnsi="CMU Concrete"/>
              </w:rPr>
              <w:t xml:space="preserve"> </w:t>
            </w:r>
            <w:r w:rsidRPr="00D4048A">
              <w:rPr>
                <w:rFonts w:ascii="CMU Concrete" w:hAnsi="CMU Concrete"/>
              </w:rPr>
              <w:t>조정과</w:t>
            </w:r>
            <w:r w:rsidRPr="00D4048A">
              <w:rPr>
                <w:rFonts w:ascii="CMU Concrete" w:hAnsi="CMU Concrete"/>
              </w:rPr>
              <w:t xml:space="preserve"> </w:t>
            </w:r>
            <w:r w:rsidRPr="00D4048A">
              <w:rPr>
                <w:rStyle w:val="p2Char"/>
                <w:rFonts w:ascii="CMU Concrete" w:hAnsi="CMU Concrete"/>
                <w:b/>
                <w:bCs/>
              </w:rPr>
              <w:t>주</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 xml:space="preserve"> </w:t>
            </w:r>
            <w:r w:rsidRPr="00D4048A">
              <w:rPr>
                <w:rFonts w:ascii="CMU Concrete" w:hAnsi="CMU Concrete"/>
              </w:rPr>
              <w:t>결정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0D377B6"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A46D3E" w14:textId="77777777" w:rsidR="002C0B13" w:rsidRPr="00D4048A" w:rsidRDefault="00402D6B"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r w:rsidR="002C0B13" w:rsidRPr="00D4048A" w14:paraId="0FDEC591" w14:textId="77777777" w:rsidTr="00402D6B">
        <w:trPr>
          <w:trHeight w:val="1159"/>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1EEC58F" w14:textId="77777777" w:rsidR="002C0B13" w:rsidRPr="00D4048A" w:rsidRDefault="002C0B13" w:rsidP="007231D9">
            <w:pPr>
              <w:pStyle w:val="ae"/>
              <w:rPr>
                <w:rFonts w:ascii="CMU Concrete" w:hAnsi="CMU Concrete"/>
              </w:rPr>
            </w:pPr>
            <w:r w:rsidRPr="00D4048A">
              <w:rPr>
                <w:rFonts w:ascii="CMU Concrete" w:hAnsi="CMU Concrete"/>
              </w:rPr>
              <w:t>키필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01DDBDD" w14:textId="77777777" w:rsidR="002C0B13" w:rsidRPr="00D4048A" w:rsidRDefault="002C0B13" w:rsidP="007231D9">
            <w:pPr>
              <w:jc w:val="center"/>
              <w:rPr>
                <w:rFonts w:ascii="CMU Concrete" w:hAnsi="CMU Concrete"/>
              </w:rPr>
            </w:pPr>
            <w:r w:rsidRPr="00D4048A">
              <w:rPr>
                <w:rFonts w:ascii="CMU Concrete" w:hAnsi="CMU Concrete"/>
              </w:rPr>
              <w:t>키필드</w:t>
            </w:r>
          </w:p>
          <w:p w14:paraId="048869C2" w14:textId="77777777" w:rsidR="002C0B13" w:rsidRPr="00D4048A" w:rsidRDefault="002C0B13" w:rsidP="007231D9">
            <w:pPr>
              <w:jc w:val="center"/>
              <w:rPr>
                <w:rFonts w:ascii="CMU Concrete" w:hAnsi="CMU Concrete"/>
              </w:rPr>
            </w:pPr>
            <w:r w:rsidRPr="00D4048A">
              <w:rPr>
                <w:rFonts w:ascii="CMU Concrete" w:hAnsi="CMU Concrete"/>
              </w:rPr>
              <w:t>지정</w:t>
            </w:r>
            <w:r w:rsidRPr="00D4048A">
              <w:rPr>
                <w:rFonts w:ascii="CMU Concrete" w:hAnsi="CMU Concrete"/>
              </w:rPr>
              <w:t xml:space="preserve"> </w:t>
            </w:r>
            <w:r w:rsidRPr="00D4048A">
              <w:rPr>
                <w:rFonts w:ascii="CMU Concrete" w:hAnsi="CMU Concrete"/>
              </w:rPr>
              <w:t>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04DDAFF" w14:textId="77777777" w:rsidR="002C0B13" w:rsidRPr="00D4048A" w:rsidRDefault="002C0B13" w:rsidP="007231D9">
            <w:pPr>
              <w:rPr>
                <w:rFonts w:ascii="CMU Concrete" w:hAnsi="CMU Concrete"/>
              </w:rPr>
            </w:pPr>
            <w:r w:rsidRPr="00D4048A">
              <w:rPr>
                <w:rFonts w:ascii="CMU Concrete" w:hAnsi="CMU Concrete"/>
              </w:rPr>
              <w:t>변수병합</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키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지정해줍니다</w:t>
            </w:r>
            <w:r w:rsidRPr="00D4048A">
              <w:rPr>
                <w:rFonts w:ascii="CMU Concrete" w:hAnsi="CMU Concrete"/>
              </w:rPr>
              <w:t xml:space="preserve">. </w:t>
            </w:r>
            <w:r w:rsidRPr="00D4048A">
              <w:rPr>
                <w:rStyle w:val="p2Char"/>
                <w:rFonts w:ascii="CMU Concrete" w:hAnsi="CMU Concrete"/>
                <w:b/>
                <w:bCs/>
              </w:rPr>
              <w:t>수동</w:t>
            </w:r>
            <w:r w:rsidRPr="00D4048A">
              <w:rPr>
                <w:rFonts w:ascii="CMU Concrete" w:hAnsi="CMU Concrete"/>
              </w:rPr>
              <w:t xml:space="preserve"> </w:t>
            </w:r>
            <w:r w:rsidR="00C73932" w:rsidRPr="00D4048A">
              <w:rPr>
                <w:rFonts w:ascii="CMU Concrete" w:hAnsi="CMU Concrete" w:hint="eastAsia"/>
              </w:rPr>
              <w:t>선택</w:t>
            </w:r>
            <w:r w:rsidR="00C73932" w:rsidRPr="00D4048A">
              <w:rPr>
                <w:rFonts w:ascii="CMU Concrete" w:hAnsi="CMU Concrete" w:hint="eastAsia"/>
              </w:rPr>
              <w:t xml:space="preserve"> </w:t>
            </w:r>
            <w:r w:rsidR="00C73932" w:rsidRPr="00D4048A">
              <w:rPr>
                <w:rFonts w:ascii="CMU Concrete" w:hAnsi="CMU Concrete" w:hint="eastAsia"/>
              </w:rPr>
              <w:t>시</w:t>
            </w:r>
            <w:r w:rsidRPr="00D4048A">
              <w:rPr>
                <w:rFonts w:ascii="CMU Concrete" w:hAnsi="CMU Concrete"/>
              </w:rPr>
              <w:t xml:space="preserve"> </w:t>
            </w:r>
            <w:r w:rsidRPr="00D4048A">
              <w:rPr>
                <w:rFonts w:ascii="CMU Concrete" w:hAnsi="CMU Concrete"/>
              </w:rPr>
              <w:t>키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인터페이스가</w:t>
            </w:r>
            <w:r w:rsidRPr="00D4048A">
              <w:rPr>
                <w:rFonts w:ascii="CMU Concrete" w:hAnsi="CMU Concrete"/>
              </w:rPr>
              <w:t xml:space="preserve"> </w:t>
            </w:r>
            <w:r w:rsidRPr="00D4048A">
              <w:rPr>
                <w:rFonts w:ascii="CMU Concrete" w:hAnsi="CMU Concrete"/>
              </w:rPr>
              <w:t>활성화되어</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키필드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D71FDC"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8EE0FBD" w14:textId="77777777" w:rsidR="002C0B13" w:rsidRPr="00D4048A" w:rsidRDefault="002C0B13" w:rsidP="007231D9">
            <w:pPr>
              <w:jc w:val="center"/>
              <w:rPr>
                <w:rFonts w:ascii="CMU Concrete" w:hAnsi="CMU Concrete"/>
              </w:rPr>
            </w:pPr>
            <w:r w:rsidRPr="00D4048A">
              <w:rPr>
                <w:rFonts w:ascii="CMU Concrete" w:hAnsi="CMU Concrete"/>
              </w:rPr>
              <w:t>자동</w:t>
            </w:r>
            <w:r w:rsidRPr="00D4048A">
              <w:rPr>
                <w:rFonts w:ascii="CMU Concrete" w:hAnsi="CMU Concrete"/>
              </w:rPr>
              <w:t xml:space="preserve">, </w:t>
            </w:r>
            <w:r w:rsidRPr="00D4048A">
              <w:rPr>
                <w:rFonts w:ascii="CMU Concrete" w:hAnsi="CMU Concrete"/>
              </w:rPr>
              <w:t>수동</w:t>
            </w:r>
          </w:p>
        </w:tc>
      </w:tr>
      <w:tr w:rsidR="002C0B13" w:rsidRPr="00D4048A" w14:paraId="2668A44E" w14:textId="77777777" w:rsidTr="00402D6B">
        <w:trPr>
          <w:trHeight w:val="897"/>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04E0179"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B9B68D4" w14:textId="77777777" w:rsidR="002C0B13" w:rsidRPr="00D4048A" w:rsidRDefault="002C0B13" w:rsidP="007231D9">
            <w:pPr>
              <w:jc w:val="center"/>
              <w:rPr>
                <w:rFonts w:ascii="CMU Concrete" w:hAnsi="CMU Concrete"/>
              </w:rPr>
            </w:pPr>
            <w:r w:rsidRPr="00D4048A">
              <w:rPr>
                <w:rFonts w:ascii="CMU Concrete" w:hAnsi="CMU Concrete"/>
              </w:rPr>
              <w:t>키필드</w:t>
            </w:r>
            <w:r w:rsidRPr="00D4048A">
              <w:rPr>
                <w:rFonts w:ascii="CMU Concrete" w:hAnsi="CMU Concrete"/>
              </w:rPr>
              <w:t xml:space="preserve"> </w:t>
            </w:r>
            <w:r w:rsidRPr="00D4048A">
              <w:rPr>
                <w:rFonts w:ascii="CMU Concrete" w:hAnsi="CMU Concrete"/>
              </w:rPr>
              <w:t>지정</w:t>
            </w:r>
            <w:r w:rsidRPr="00D4048A">
              <w:rPr>
                <w:rFonts w:ascii="CMU Concrete" w:hAnsi="CMU Concrete"/>
              </w:rPr>
              <w:t xml:space="preserve"> </w:t>
            </w:r>
            <w:r w:rsidRPr="00D4048A">
              <w:rPr>
                <w:rFonts w:ascii="CMU Concrete" w:hAnsi="CMU Concrete"/>
              </w:rPr>
              <w:t>인터페이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11802F" w14:textId="77777777" w:rsidR="002C0B13" w:rsidRPr="00D4048A" w:rsidRDefault="002C0B13" w:rsidP="007231D9">
            <w:pPr>
              <w:rPr>
                <w:rFonts w:ascii="CMU Concrete" w:hAnsi="CMU Concrete"/>
              </w:rPr>
            </w:pPr>
            <w:r w:rsidRPr="00D4048A">
              <w:rPr>
                <w:rStyle w:val="p2Char"/>
                <w:rFonts w:ascii="CMU Concrete" w:hAnsi="CMU Concrete"/>
                <w:b/>
                <w:bCs/>
              </w:rPr>
              <w:t>키필드</w:t>
            </w:r>
            <w:r w:rsidRPr="00D4048A">
              <w:rPr>
                <w:rStyle w:val="p2Char"/>
                <w:rFonts w:ascii="CMU Concrete" w:hAnsi="CMU Concrete"/>
                <w:b/>
                <w:bCs/>
              </w:rPr>
              <w:t xml:space="preserve"> </w:t>
            </w:r>
            <w:r w:rsidRPr="00D4048A">
              <w:rPr>
                <w:rStyle w:val="p2Char"/>
                <w:rFonts w:ascii="CMU Concrete" w:hAnsi="CMU Concrete"/>
                <w:b/>
                <w:bCs/>
              </w:rPr>
              <w:t>지정</w:t>
            </w:r>
            <w:r w:rsidRPr="00D4048A">
              <w:rPr>
                <w:rStyle w:val="p2Char"/>
                <w:rFonts w:ascii="CMU Concrete" w:hAnsi="CMU Concrete"/>
                <w:b/>
                <w:bCs/>
              </w:rPr>
              <w:t xml:space="preserve"> </w:t>
            </w:r>
            <w:r w:rsidRPr="00D4048A">
              <w:rPr>
                <w:rStyle w:val="p2Char"/>
                <w:rFonts w:ascii="CMU Concrete" w:hAnsi="CMU Concrete"/>
                <w:b/>
                <w:bCs/>
              </w:rPr>
              <w:t>방법</w:t>
            </w:r>
            <w:r w:rsidRPr="00D4048A">
              <w:rPr>
                <w:rFonts w:ascii="CMU Concrete" w:hAnsi="CMU Concrete"/>
              </w:rPr>
              <w:t>이</w:t>
            </w:r>
            <w:r w:rsidRPr="00D4048A">
              <w:rPr>
                <w:rFonts w:ascii="CMU Concrete" w:hAnsi="CMU Concrete"/>
              </w:rPr>
              <w:t xml:space="preserve"> </w:t>
            </w:r>
            <w:r w:rsidRPr="00D4048A">
              <w:rPr>
                <w:rStyle w:val="p2Char"/>
                <w:rFonts w:ascii="CMU Concrete" w:hAnsi="CMU Concrete"/>
                <w:b/>
                <w:bCs/>
              </w:rPr>
              <w:t>수동</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키필드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삭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E6F4597"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DCDACBE" w14:textId="77777777" w:rsidR="002C0B13" w:rsidRPr="00D4048A" w:rsidRDefault="00402D6B"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r w:rsidR="00402D6B" w:rsidRPr="00D4048A" w14:paraId="12E98B2D" w14:textId="77777777" w:rsidTr="00402D6B">
        <w:trPr>
          <w:trHeight w:val="602"/>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7740F6B" w14:textId="77777777" w:rsidR="00402D6B" w:rsidRPr="00D4048A" w:rsidRDefault="00402D6B" w:rsidP="007231D9">
            <w:pPr>
              <w:pStyle w:val="ae"/>
              <w:rPr>
                <w:rFonts w:ascii="CMU Concrete" w:hAnsi="CMU Concrete"/>
              </w:rPr>
            </w:pPr>
            <w:r w:rsidRPr="00D4048A">
              <w:rPr>
                <w:rFonts w:ascii="CMU Concrete" w:hAnsi="CMU Concrete"/>
              </w:rPr>
              <w:t>병합방법</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A802F7F" w14:textId="77777777" w:rsidR="00402D6B" w:rsidRPr="00D4048A" w:rsidRDefault="00402D6B" w:rsidP="007231D9">
            <w:pPr>
              <w:jc w:val="center"/>
              <w:rPr>
                <w:rFonts w:ascii="CMU Concrete" w:hAnsi="CMU Concrete"/>
              </w:rPr>
            </w:pPr>
            <w:r w:rsidRPr="00D4048A">
              <w:rPr>
                <w:rFonts w:ascii="CMU Concrete" w:hAnsi="CMU Concrete"/>
              </w:rPr>
              <w:t>변수명</w:t>
            </w:r>
            <w:r w:rsidRPr="00D4048A">
              <w:rPr>
                <w:rFonts w:ascii="CMU Concrete" w:hAnsi="CMU Concrete"/>
              </w:rPr>
              <w:t xml:space="preserve"> </w:t>
            </w:r>
            <w:r w:rsidRPr="00D4048A">
              <w:rPr>
                <w:rFonts w:ascii="CMU Concrete" w:hAnsi="CMU Concrete" w:hint="eastAsia"/>
              </w:rPr>
              <w:t>중복</w:t>
            </w:r>
            <w:r w:rsidRPr="00D4048A">
              <w:rPr>
                <w:rFonts w:ascii="CMU Concrete" w:hAnsi="CMU Concrete" w:hint="eastAsia"/>
              </w:rPr>
              <w:t xml:space="preserve"> </w:t>
            </w:r>
            <w:r w:rsidRPr="00D4048A">
              <w:rPr>
                <w:rFonts w:ascii="CMU Concrete" w:hAnsi="CMU Concrete" w:hint="eastAsia"/>
              </w:rPr>
              <w:t>시</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2AAFAC0" w14:textId="77777777" w:rsidR="00402D6B" w:rsidRPr="00D4048A" w:rsidRDefault="00402D6B" w:rsidP="007231D9">
            <w:pPr>
              <w:rPr>
                <w:rFonts w:ascii="CMU Concrete" w:hAnsi="CMU Concrete"/>
              </w:rPr>
            </w:pPr>
            <w:r w:rsidRPr="00D4048A">
              <w:rPr>
                <w:rStyle w:val="p2Char"/>
                <w:rFonts w:ascii="CMU Concrete" w:hAnsi="CMU Concrete"/>
                <w:b/>
                <w:bCs/>
              </w:rPr>
              <w:t>변수명</w:t>
            </w:r>
            <w:r w:rsidRPr="00D4048A">
              <w:rPr>
                <w:rStyle w:val="p2Char"/>
                <w:rFonts w:ascii="CMU Concrete" w:hAnsi="CMU Concrete"/>
                <w:b/>
                <w:bCs/>
              </w:rPr>
              <w:t xml:space="preserve"> </w:t>
            </w:r>
            <w:r w:rsidRPr="00D4048A">
              <w:rPr>
                <w:rStyle w:val="p2Char"/>
                <w:rFonts w:ascii="CMU Concrete" w:hAnsi="CMU Concrete" w:hint="eastAsia"/>
                <w:b/>
                <w:bCs/>
              </w:rPr>
              <w:t>중복</w:t>
            </w:r>
            <w:r w:rsidRPr="00D4048A">
              <w:rPr>
                <w:rStyle w:val="p2Char"/>
                <w:rFonts w:ascii="CMU Concrete" w:hAnsi="CMU Concrete" w:hint="eastAsia"/>
                <w:b/>
                <w:bCs/>
              </w:rPr>
              <w:t xml:space="preserve"> </w:t>
            </w:r>
            <w:r w:rsidRPr="00D4048A">
              <w:rPr>
                <w:rStyle w:val="p2Char"/>
                <w:rFonts w:ascii="CMU Concrete" w:hAnsi="CMU Concrete" w:hint="eastAsia"/>
                <w:b/>
                <w:bCs/>
              </w:rPr>
              <w:t>시</w:t>
            </w:r>
            <w:r w:rsidRPr="00D4048A">
              <w:rPr>
                <w:rStyle w:val="p2Char"/>
                <w:rFonts w:ascii="CMU Concrete" w:hAnsi="CMU Concrete"/>
                <w:b/>
                <w:bCs/>
              </w:rPr>
              <w:t xml:space="preserve"> </w:t>
            </w:r>
            <w:r w:rsidRPr="00D4048A">
              <w:rPr>
                <w:rFonts w:ascii="CMU Concrete" w:hAnsi="CMU Concrete"/>
              </w:rPr>
              <w:t>처리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74624288" w14:textId="77777777" w:rsidR="00402D6B" w:rsidRPr="00D4048A" w:rsidRDefault="00402D6B" w:rsidP="007231D9">
            <w:pPr>
              <w:jc w:val="center"/>
              <w:rPr>
                <w:rFonts w:ascii="CMU Concrete" w:hAnsi="CMU Concrete"/>
              </w:rPr>
            </w:pPr>
            <w:r w:rsidRPr="00D4048A">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89F50BE" w14:textId="77777777" w:rsidR="00402D6B" w:rsidRPr="00D4048A" w:rsidRDefault="00402D6B" w:rsidP="007231D9">
            <w:pPr>
              <w:jc w:val="center"/>
              <w:rPr>
                <w:rFonts w:ascii="CMU Concrete" w:hAnsi="CMU Concrete"/>
              </w:rPr>
            </w:pPr>
            <w:r w:rsidRPr="00D4048A">
              <w:rPr>
                <w:rFonts w:ascii="CMU Concrete" w:hAnsi="CMU Concrete"/>
              </w:rPr>
              <w:t>필터링</w:t>
            </w:r>
            <w:r w:rsidRPr="00D4048A">
              <w:rPr>
                <w:rFonts w:ascii="CMU Concrete" w:hAnsi="CMU Concrete"/>
              </w:rPr>
              <w:t xml:space="preserve">, </w:t>
            </w:r>
            <w:r w:rsidRPr="00D4048A">
              <w:rPr>
                <w:rFonts w:ascii="CMU Concrete" w:hAnsi="CMU Concrete"/>
              </w:rPr>
              <w:t>인덱스부여</w:t>
            </w:r>
            <w:r w:rsidRPr="00D4048A">
              <w:rPr>
                <w:rFonts w:ascii="CMU Concrete" w:hAnsi="CMU Concrete"/>
              </w:rPr>
              <w:t xml:space="preserve">, </w:t>
            </w:r>
            <w:r w:rsidRPr="00D4048A">
              <w:rPr>
                <w:rFonts w:ascii="CMU Concrete" w:hAnsi="CMU Concrete"/>
              </w:rPr>
              <w:t>오류발생</w:t>
            </w:r>
          </w:p>
        </w:tc>
      </w:tr>
      <w:tr w:rsidR="00402D6B" w:rsidRPr="00D4048A" w14:paraId="0FC455E9" w14:textId="77777777" w:rsidTr="00402D6B">
        <w:trPr>
          <w:trHeight w:val="1284"/>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48D0475" w14:textId="77777777" w:rsidR="00402D6B" w:rsidRPr="00D4048A" w:rsidRDefault="00402D6B"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0F0BE71" w14:textId="77777777" w:rsidR="00402D6B" w:rsidRPr="00D4048A" w:rsidRDefault="00402D6B" w:rsidP="007231D9">
            <w:pPr>
              <w:jc w:val="center"/>
              <w:rPr>
                <w:rFonts w:ascii="CMU Concrete" w:hAnsi="CMU Concrete"/>
              </w:rPr>
            </w:pPr>
            <w:r w:rsidRPr="00D4048A">
              <w:rPr>
                <w:rFonts w:ascii="CMU Concrete" w:hAnsi="CMU Concrete"/>
              </w:rPr>
              <w:t>병합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EC6C8E5" w14:textId="77777777" w:rsidR="00402D6B" w:rsidRPr="00D4048A" w:rsidRDefault="00402D6B" w:rsidP="007231D9">
            <w:pPr>
              <w:rPr>
                <w:rFonts w:ascii="CMU Concrete" w:hAnsi="CMU Concrete"/>
              </w:rPr>
            </w:pPr>
            <w:r w:rsidRPr="00D4048A">
              <w:rPr>
                <w:rStyle w:val="p2Char"/>
                <w:rFonts w:ascii="CMU Concrete" w:hAnsi="CMU Concrete"/>
                <w:b/>
                <w:bCs/>
              </w:rPr>
              <w:t>병합방법</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Style w:val="p2Char"/>
                <w:rFonts w:ascii="CMU Concrete" w:hAnsi="CMU Concrete"/>
                <w:b/>
                <w:bCs/>
              </w:rPr>
              <w:t>부분</w:t>
            </w:r>
            <w:r w:rsidRPr="00D4048A">
              <w:rPr>
                <w:rStyle w:val="p2Char"/>
                <w:rFonts w:ascii="CMU Concrete" w:hAnsi="CMU Concrete"/>
                <w:b/>
                <w:bCs/>
              </w:rPr>
              <w:t xml:space="preserve"> </w:t>
            </w:r>
            <w:r w:rsidRPr="00D4048A">
              <w:rPr>
                <w:rStyle w:val="p2Char"/>
                <w:rFonts w:ascii="CMU Concrete" w:hAnsi="CMU Concrete"/>
                <w:b/>
                <w:bCs/>
              </w:rPr>
              <w:t>외부</w:t>
            </w:r>
            <w:r w:rsidRPr="00D4048A">
              <w:rPr>
                <w:rStyle w:val="p2Char"/>
                <w:rFonts w:ascii="CMU Concrete" w:hAnsi="CMU Concrete"/>
                <w:b/>
                <w:bCs/>
              </w:rPr>
              <w:t xml:space="preserve"> </w:t>
            </w:r>
            <w:r w:rsidRPr="00D4048A">
              <w:rPr>
                <w:rStyle w:val="p2Char"/>
                <w:rFonts w:ascii="CMU Concrete" w:hAnsi="CMU Concrete"/>
                <w:b/>
                <w:bCs/>
              </w:rPr>
              <w:t>조인</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Style w:val="p2Char"/>
                <w:rFonts w:ascii="CMU Concrete" w:hAnsi="CMU Concrete"/>
                <w:b/>
                <w:bCs/>
              </w:rPr>
              <w:t>데이터</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 xml:space="preserve"> </w:t>
            </w:r>
            <w:r w:rsidRPr="00D4048A">
              <w:rPr>
                <w:rFonts w:ascii="CMU Concrete" w:hAnsi="CMU Concrete"/>
              </w:rPr>
              <w:t>인퍼테이스를</w:t>
            </w:r>
            <w:r w:rsidRPr="00D4048A">
              <w:rPr>
                <w:rFonts w:ascii="CMU Concrete" w:hAnsi="CMU Concrete"/>
              </w:rPr>
              <w:t xml:space="preserve"> </w:t>
            </w:r>
            <w:r w:rsidRPr="00D4048A">
              <w:rPr>
                <w:rFonts w:ascii="CMU Concrete" w:hAnsi="CMU Concrete"/>
              </w:rPr>
              <w:t>활성화시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선택이</w:t>
            </w:r>
            <w:r w:rsidRPr="00D4048A">
              <w:rPr>
                <w:rFonts w:ascii="CMU Concrete" w:hAnsi="CMU Concrete"/>
              </w:rPr>
              <w:t xml:space="preserve"> </w:t>
            </w:r>
            <w:r w:rsidRPr="00D4048A">
              <w:rPr>
                <w:rFonts w:ascii="CMU Concrete" w:hAnsi="CMU Concrete"/>
              </w:rPr>
              <w:t>가능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tc>
        <w:tc>
          <w:tcPr>
            <w:tcW w:w="450" w:type="pct"/>
            <w:vMerge/>
            <w:tcBorders>
              <w:left w:val="single" w:sz="2" w:space="0" w:color="999999"/>
              <w:bottom w:val="single" w:sz="6" w:space="0" w:color="999999"/>
              <w:right w:val="single" w:sz="6" w:space="0" w:color="999999"/>
            </w:tcBorders>
            <w:shd w:val="clear" w:color="auto" w:fill="auto"/>
            <w:vAlign w:val="center"/>
          </w:tcPr>
          <w:p w14:paraId="6B15DCD8" w14:textId="77777777" w:rsidR="00402D6B" w:rsidRPr="00D4048A" w:rsidRDefault="00402D6B"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C63AA3" w14:textId="77777777" w:rsidR="00402D6B" w:rsidRPr="00D4048A" w:rsidRDefault="00402D6B" w:rsidP="007231D9">
            <w:pPr>
              <w:jc w:val="center"/>
              <w:rPr>
                <w:rFonts w:ascii="CMU Concrete" w:hAnsi="CMU Concrete"/>
              </w:rPr>
            </w:pPr>
            <w:r w:rsidRPr="00D4048A">
              <w:rPr>
                <w:rFonts w:ascii="CMU Concrete" w:hAnsi="CMU Concrete"/>
              </w:rPr>
              <w:t>내부조인</w:t>
            </w:r>
            <w:r w:rsidRPr="00D4048A">
              <w:rPr>
                <w:rFonts w:ascii="CMU Concrete" w:hAnsi="CMU Concrete"/>
              </w:rPr>
              <w:t xml:space="preserve">, </w:t>
            </w:r>
            <w:r w:rsidRPr="00D4048A">
              <w:rPr>
                <w:rFonts w:ascii="CMU Concrete" w:hAnsi="CMU Concrete"/>
              </w:rPr>
              <w:t>외부조인</w:t>
            </w:r>
            <w:r w:rsidRPr="00D4048A">
              <w:rPr>
                <w:rFonts w:ascii="CMU Concrete" w:hAnsi="CMU Concrete"/>
              </w:rPr>
              <w:t xml:space="preserve">, </w:t>
            </w:r>
            <w:r w:rsidRPr="00D4048A">
              <w:rPr>
                <w:rFonts w:ascii="CMU Concrete" w:hAnsi="CMU Concrete"/>
              </w:rPr>
              <w:t>부분외부조인</w:t>
            </w:r>
            <w:r w:rsidRPr="00D4048A">
              <w:rPr>
                <w:rFonts w:ascii="CMU Concrete" w:hAnsi="CMU Concrete"/>
              </w:rPr>
              <w:t>, Anti-Join</w:t>
            </w:r>
          </w:p>
        </w:tc>
      </w:tr>
      <w:tr w:rsidR="002C0B13" w:rsidRPr="00D4048A" w14:paraId="7C85E453" w14:textId="77777777" w:rsidTr="00402D6B">
        <w:trPr>
          <w:trHeight w:val="895"/>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A208530"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CA26F75" w14:textId="77777777" w:rsidR="002C0B13" w:rsidRPr="00D4048A" w:rsidRDefault="002C0B13" w:rsidP="007231D9">
            <w:pPr>
              <w:jc w:val="center"/>
              <w:rPr>
                <w:rFonts w:ascii="CMU Concrete" w:hAnsi="CMU Concrete"/>
              </w:rPr>
            </w:pPr>
            <w:r w:rsidRPr="00D4048A">
              <w:rPr>
                <w:rFonts w:ascii="CMU Concrete" w:hAnsi="CMU Concrete"/>
              </w:rPr>
              <w:t>포함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E9AC070" w14:textId="77777777" w:rsidR="002C0B13" w:rsidRPr="00D4048A" w:rsidRDefault="002C0B13" w:rsidP="007231D9">
            <w:pPr>
              <w:rPr>
                <w:rFonts w:ascii="CMU Concrete" w:hAnsi="CMU Concrete"/>
              </w:rPr>
            </w:pPr>
            <w:r w:rsidRPr="00D4048A">
              <w:rPr>
                <w:rStyle w:val="p2Char"/>
                <w:rFonts w:ascii="CMU Concrete" w:hAnsi="CMU Concrete"/>
                <w:b/>
                <w:bCs/>
              </w:rPr>
              <w:t>병합</w:t>
            </w:r>
            <w:r w:rsidRPr="00D4048A">
              <w:rPr>
                <w:rStyle w:val="p2Char"/>
                <w:rFonts w:ascii="CMU Concrete" w:hAnsi="CMU Concrete"/>
                <w:b/>
                <w:bCs/>
              </w:rPr>
              <w:t xml:space="preserve"> </w:t>
            </w:r>
            <w:r w:rsidRPr="00D4048A">
              <w:rPr>
                <w:rStyle w:val="p2Char"/>
                <w:rFonts w:ascii="CMU Concrete" w:hAnsi="CMU Concrete"/>
                <w:b/>
                <w:bCs/>
              </w:rPr>
              <w:t>방법</w:t>
            </w:r>
            <w:r w:rsidRPr="00D4048A">
              <w:rPr>
                <w:rFonts w:ascii="CMU Concrete" w:hAnsi="CMU Concrete"/>
              </w:rPr>
              <w:t>이</w:t>
            </w:r>
            <w:r w:rsidRPr="00D4048A">
              <w:rPr>
                <w:rFonts w:ascii="CMU Concrete" w:hAnsi="CMU Concrete"/>
              </w:rPr>
              <w:t xml:space="preserve"> </w:t>
            </w:r>
            <w:r w:rsidRPr="00D4048A">
              <w:rPr>
                <w:rStyle w:val="p2Char"/>
                <w:rFonts w:ascii="CMU Concrete" w:hAnsi="CMU Concrete"/>
                <w:b/>
                <w:bCs/>
              </w:rPr>
              <w:t>부분</w:t>
            </w:r>
            <w:r w:rsidRPr="00D4048A">
              <w:rPr>
                <w:rStyle w:val="p2Char"/>
                <w:rFonts w:ascii="CMU Concrete" w:hAnsi="CMU Concrete"/>
                <w:b/>
                <w:bCs/>
              </w:rPr>
              <w:t xml:space="preserve"> </w:t>
            </w:r>
            <w:r w:rsidRPr="00D4048A">
              <w:rPr>
                <w:rStyle w:val="p2Char"/>
                <w:rFonts w:ascii="CMU Concrete" w:hAnsi="CMU Concrete"/>
                <w:b/>
                <w:bCs/>
              </w:rPr>
              <w:t>외부</w:t>
            </w:r>
            <w:r w:rsidRPr="00D4048A">
              <w:rPr>
                <w:rStyle w:val="p2Char"/>
                <w:rFonts w:ascii="CMU Concrete" w:hAnsi="CMU Concrete"/>
                <w:b/>
                <w:bCs/>
              </w:rPr>
              <w:t xml:space="preserve"> </w:t>
            </w:r>
            <w:r w:rsidRPr="00D4048A">
              <w:rPr>
                <w:rStyle w:val="p2Char"/>
                <w:rFonts w:ascii="CMU Concrete" w:hAnsi="CMU Concrete"/>
                <w:b/>
                <w:bCs/>
              </w:rPr>
              <w:t>조인</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체크박스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해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1D52F80"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8C1EC9" w14:textId="77777777" w:rsidR="002C0B13" w:rsidRPr="00D4048A" w:rsidRDefault="002B4A78"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bl>
    <w:p w14:paraId="37954627" w14:textId="77777777" w:rsidR="002C0B13" w:rsidRPr="00D4048A" w:rsidRDefault="002C0B13" w:rsidP="002C0B13">
      <w:pPr>
        <w:rPr>
          <w:rFonts w:ascii="CMU Concrete" w:hAnsi="CMU Concrete"/>
        </w:rPr>
      </w:pPr>
    </w:p>
    <w:p w14:paraId="74B125B3" w14:textId="77777777" w:rsidR="002C0B13" w:rsidRPr="00D4048A" w:rsidRDefault="002C0B13" w:rsidP="002C0B13">
      <w:pPr>
        <w:pStyle w:val="11"/>
      </w:pPr>
      <w:r w:rsidRPr="00D4048A">
        <w:t>참고</w:t>
      </w:r>
      <w:r w:rsidR="007F1747">
        <w:rPr>
          <w:rFonts w:hint="eastAsia"/>
        </w:rPr>
        <w:t>:</w:t>
      </w:r>
      <w:r w:rsidRPr="00D4048A">
        <w:t xml:space="preserve"> </w:t>
      </w:r>
      <w:r w:rsidRPr="00D4048A">
        <w:t>병합</w:t>
      </w:r>
      <w:r w:rsidRPr="00D4048A">
        <w:t xml:space="preserve"> </w:t>
      </w:r>
      <w:r w:rsidRPr="00D4048A">
        <w:t>방법</w:t>
      </w:r>
    </w:p>
    <w:p w14:paraId="4B003492" w14:textId="77777777" w:rsidR="002C0B13" w:rsidRPr="00D4048A" w:rsidRDefault="002C0B13" w:rsidP="002C0B13">
      <w:pPr>
        <w:pStyle w:val="p2"/>
        <w:rPr>
          <w:rFonts w:ascii="CMU Concrete" w:hAnsi="CMU Concrete"/>
        </w:rPr>
      </w:pPr>
      <w:r w:rsidRPr="00D4048A">
        <w:rPr>
          <w:rFonts w:ascii="CMU Concrete" w:hAnsi="CMU Concrete"/>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병합</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61ED9848" w14:textId="77777777" w:rsidR="002C0B13" w:rsidRPr="00D4048A" w:rsidRDefault="002C0B13" w:rsidP="002C0B13">
      <w:pPr>
        <w:rPr>
          <w:rFonts w:ascii="CMU Concrete" w:hAnsi="CMU Concrete"/>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282"/>
        <w:gridCol w:w="5877"/>
        <w:gridCol w:w="1616"/>
      </w:tblGrid>
      <w:tr w:rsidR="002C0B13" w:rsidRPr="00D4048A" w14:paraId="4B9862CA" w14:textId="77777777" w:rsidTr="00402D6B">
        <w:trPr>
          <w:trHeight w:val="143"/>
          <w:tblCellSpacing w:w="0" w:type="dxa"/>
        </w:trPr>
        <w:tc>
          <w:tcPr>
            <w:tcW w:w="73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2F7FACA" w14:textId="77777777" w:rsidR="002C0B13" w:rsidRPr="00D4048A" w:rsidRDefault="002C0B13" w:rsidP="007231D9">
            <w:pPr>
              <w:pStyle w:val="ae"/>
              <w:rPr>
                <w:rFonts w:ascii="CMU Concrete" w:hAnsi="CMU Concrete"/>
              </w:rPr>
            </w:pPr>
            <w:r w:rsidRPr="00D4048A">
              <w:rPr>
                <w:rFonts w:ascii="CMU Concrete" w:hAnsi="CMU Concrete"/>
              </w:rPr>
              <w:t>병합</w:t>
            </w:r>
            <w:r w:rsidRPr="00D4048A">
              <w:rPr>
                <w:rFonts w:ascii="CMU Concrete" w:hAnsi="CMU Concrete"/>
              </w:rPr>
              <w:t xml:space="preserve"> </w:t>
            </w:r>
            <w:r w:rsidRPr="00D4048A">
              <w:rPr>
                <w:rFonts w:ascii="CMU Concrete" w:hAnsi="CMU Concrete"/>
              </w:rPr>
              <w:t>방법</w:t>
            </w:r>
          </w:p>
        </w:tc>
        <w:tc>
          <w:tcPr>
            <w:tcW w:w="33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E5D0228"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92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1288C3A"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6639CCA0" w14:textId="77777777" w:rsidTr="007231D9">
        <w:trPr>
          <w:trHeight w:val="400"/>
          <w:tblCellSpacing w:w="0" w:type="dxa"/>
        </w:trPr>
        <w:tc>
          <w:tcPr>
            <w:tcW w:w="730" w:type="pct"/>
            <w:tcBorders>
              <w:top w:val="single" w:sz="2" w:space="0" w:color="999999"/>
              <w:left w:val="single" w:sz="2" w:space="0" w:color="999999"/>
              <w:bottom w:val="single" w:sz="6" w:space="0" w:color="999999"/>
              <w:right w:val="single" w:sz="6" w:space="0" w:color="999999"/>
            </w:tcBorders>
            <w:vAlign w:val="center"/>
          </w:tcPr>
          <w:p w14:paraId="3012B16E" w14:textId="77777777" w:rsidR="002C0B13" w:rsidRPr="00D4048A" w:rsidRDefault="002C0B13" w:rsidP="007231D9">
            <w:pPr>
              <w:pStyle w:val="ae"/>
              <w:rPr>
                <w:rFonts w:ascii="CMU Concrete" w:hAnsi="CMU Concrete"/>
              </w:rPr>
            </w:pPr>
            <w:r w:rsidRPr="00D4048A">
              <w:rPr>
                <w:rFonts w:ascii="CMU Concrete" w:hAnsi="CMU Concrete"/>
              </w:rPr>
              <w:t>내부</w:t>
            </w:r>
            <w:r w:rsidRPr="00D4048A">
              <w:rPr>
                <w:rFonts w:ascii="CMU Concrete" w:hAnsi="CMU Concrete"/>
              </w:rPr>
              <w:t xml:space="preserve"> </w:t>
            </w:r>
            <w:r w:rsidRPr="00D4048A">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14:paraId="582D9ED4" w14:textId="77777777" w:rsidR="002C0B13" w:rsidRPr="00D4048A" w:rsidRDefault="002C0B13"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키필드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일치하는</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검색하여</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Style w:val="af4"/>
                <w:rFonts w:ascii="CMU Concrete" w:hAnsi="CMU Concrete"/>
              </w:rPr>
              <w:t>고객정보</w:t>
            </w:r>
            <w:r w:rsidRPr="00D4048A">
              <w:rPr>
                <w:rStyle w:val="af4"/>
                <w:rFonts w:ascii="CMU Concrete" w:hAnsi="CMU Concrete"/>
              </w:rPr>
              <w:t>_A</w:t>
            </w:r>
            <w:r w:rsidRPr="00D4048A">
              <w:rPr>
                <w:rFonts w:ascii="CMU Concrete" w:hAnsi="CMU Concrete"/>
              </w:rPr>
              <w:t>와</w:t>
            </w:r>
            <w:r w:rsidRPr="00D4048A">
              <w:rPr>
                <w:rFonts w:ascii="CMU Concrete" w:hAnsi="CMU Concrete"/>
              </w:rPr>
              <w:t xml:space="preserve"> </w:t>
            </w:r>
            <w:r w:rsidRPr="00D4048A">
              <w:rPr>
                <w:rStyle w:val="af4"/>
                <w:rFonts w:ascii="CMU Concrete" w:hAnsi="CMU Concrete"/>
              </w:rPr>
              <w:t>고객정보</w:t>
            </w:r>
            <w:r w:rsidRPr="00D4048A">
              <w:rPr>
                <w:rStyle w:val="af4"/>
                <w:rFonts w:ascii="CMU Concrete" w:hAnsi="CMU Concrete"/>
              </w:rPr>
              <w:t xml:space="preserve">_B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서</w:t>
            </w:r>
            <w:r w:rsidRPr="00D4048A">
              <w:rPr>
                <w:rFonts w:ascii="CMU Concrete" w:hAnsi="CMU Concrete"/>
              </w:rPr>
              <w:t xml:space="preserve"> </w:t>
            </w:r>
            <w:r w:rsidRPr="00D4048A">
              <w:rPr>
                <w:rFonts w:ascii="CMU Concrete" w:hAnsi="CMU Concrete"/>
              </w:rPr>
              <w:t>고객번호가</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w:t>
            </w:r>
            <w:r w:rsidRPr="00D4048A">
              <w:rPr>
                <w:rFonts w:ascii="CMU Concrete" w:hAnsi="CMU Concrete"/>
              </w:rPr>
              <w:t>행만</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14:paraId="69330AFF" w14:textId="77777777" w:rsidR="002C0B13" w:rsidRPr="00D4048A" w:rsidRDefault="002C0B13" w:rsidP="007231D9">
            <w:pPr>
              <w:rPr>
                <w:rFonts w:ascii="CMU Concrete" w:hAnsi="CMU Concrete"/>
              </w:rPr>
            </w:pPr>
            <w:r w:rsidRPr="00D4048A">
              <w:rPr>
                <w:rFonts w:ascii="CMU Concrete" w:hAnsi="CMU Concrete"/>
              </w:rPr>
              <w:t> </w:t>
            </w:r>
          </w:p>
        </w:tc>
      </w:tr>
      <w:tr w:rsidR="002C0B13" w:rsidRPr="00D4048A" w14:paraId="51C3B614" w14:textId="77777777" w:rsidTr="00402D6B">
        <w:trPr>
          <w:trHeight w:val="678"/>
          <w:tblCellSpacing w:w="0" w:type="dxa"/>
        </w:trPr>
        <w:tc>
          <w:tcPr>
            <w:tcW w:w="730" w:type="pct"/>
            <w:tcBorders>
              <w:top w:val="single" w:sz="2" w:space="0" w:color="999999"/>
              <w:left w:val="single" w:sz="2" w:space="0" w:color="999999"/>
              <w:bottom w:val="single" w:sz="6" w:space="0" w:color="999999"/>
              <w:right w:val="single" w:sz="6" w:space="0" w:color="999999"/>
            </w:tcBorders>
            <w:vAlign w:val="center"/>
          </w:tcPr>
          <w:p w14:paraId="526BF6DB" w14:textId="77777777" w:rsidR="002C0B13" w:rsidRPr="00D4048A" w:rsidRDefault="002C0B13" w:rsidP="007231D9">
            <w:pPr>
              <w:pStyle w:val="ae"/>
              <w:rPr>
                <w:rFonts w:ascii="CMU Concrete" w:hAnsi="CMU Concrete"/>
              </w:rPr>
            </w:pP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14:paraId="12EA1C82" w14:textId="77777777" w:rsidR="002C0B13" w:rsidRPr="00D4048A" w:rsidRDefault="002C0B13"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키필드의</w:t>
            </w:r>
            <w:r w:rsidRPr="00D4048A">
              <w:rPr>
                <w:rFonts w:ascii="CMU Concrete" w:hAnsi="CMU Concrete"/>
              </w:rPr>
              <w:t xml:space="preserve"> </w:t>
            </w:r>
            <w:r w:rsidRPr="00D4048A">
              <w:rPr>
                <w:rFonts w:ascii="CMU Concrete" w:hAnsi="CMU Concrete"/>
              </w:rPr>
              <w:t>일치</w:t>
            </w:r>
            <w:r w:rsidRPr="00D4048A">
              <w:rPr>
                <w:rFonts w:ascii="CMU Concrete" w:hAnsi="CMU Concrete"/>
              </w:rPr>
              <w:t xml:space="preserve"> </w:t>
            </w:r>
            <w:r w:rsidRPr="00D4048A">
              <w:rPr>
                <w:rFonts w:ascii="CMU Concrete" w:hAnsi="CMU Concrete"/>
              </w:rPr>
              <w:t>여부에</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14:paraId="3A545EC0" w14:textId="77777777" w:rsidR="002C0B13" w:rsidRPr="00D4048A" w:rsidRDefault="002C0B13" w:rsidP="007231D9">
            <w:pPr>
              <w:rPr>
                <w:rFonts w:ascii="CMU Concrete" w:hAnsi="CMU Concrete"/>
              </w:rPr>
            </w:pPr>
            <w:r w:rsidRPr="00D4048A">
              <w:rPr>
                <w:rFonts w:ascii="CMU Concrete" w:hAnsi="CMU Concrete"/>
              </w:rPr>
              <w:t> </w:t>
            </w:r>
          </w:p>
        </w:tc>
      </w:tr>
      <w:tr w:rsidR="002C0B13" w:rsidRPr="00D4048A" w14:paraId="6DA6AC29" w14:textId="77777777" w:rsidTr="00402D6B">
        <w:trPr>
          <w:trHeight w:val="860"/>
          <w:tblCellSpacing w:w="0" w:type="dxa"/>
        </w:trPr>
        <w:tc>
          <w:tcPr>
            <w:tcW w:w="730" w:type="pct"/>
            <w:tcBorders>
              <w:top w:val="single" w:sz="2" w:space="0" w:color="999999"/>
              <w:left w:val="single" w:sz="2" w:space="0" w:color="999999"/>
              <w:bottom w:val="single" w:sz="6" w:space="0" w:color="999999"/>
              <w:right w:val="single" w:sz="6" w:space="0" w:color="999999"/>
            </w:tcBorders>
            <w:vAlign w:val="center"/>
          </w:tcPr>
          <w:p w14:paraId="5C2CFE4C" w14:textId="77777777" w:rsidR="002C0B13" w:rsidRPr="00D4048A" w:rsidRDefault="002C0B13" w:rsidP="007231D9">
            <w:pPr>
              <w:pStyle w:val="ae"/>
              <w:rPr>
                <w:rFonts w:ascii="CMU Concrete" w:hAnsi="CMU Concrete"/>
              </w:rPr>
            </w:pPr>
            <w:r w:rsidRPr="00D4048A">
              <w:rPr>
                <w:rFonts w:ascii="CMU Concrete" w:hAnsi="CMU Concrete"/>
              </w:rPr>
              <w:t>부분</w:t>
            </w:r>
            <w:r w:rsidRPr="00D4048A">
              <w:rPr>
                <w:rFonts w:ascii="CMU Concrete" w:hAnsi="CMU Concrete"/>
              </w:rPr>
              <w:t xml:space="preserve"> </w:t>
            </w:r>
          </w:p>
          <w:p w14:paraId="45248C11" w14:textId="77777777" w:rsidR="002C0B13" w:rsidRPr="00D4048A" w:rsidRDefault="002C0B13" w:rsidP="007231D9">
            <w:pPr>
              <w:pStyle w:val="ae"/>
              <w:rPr>
                <w:rFonts w:ascii="CMU Concrete" w:hAnsi="CMU Concrete"/>
              </w:rPr>
            </w:pP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14:paraId="261E3594" w14:textId="77777777" w:rsidR="002C0B13" w:rsidRPr="00D4048A" w:rsidRDefault="002C0B13"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키필드의</w:t>
            </w:r>
            <w:r w:rsidRPr="00D4048A">
              <w:rPr>
                <w:rFonts w:ascii="CMU Concrete" w:hAnsi="CMU Concrete"/>
              </w:rPr>
              <w:t xml:space="preserve"> </w:t>
            </w:r>
            <w:r w:rsidRPr="00D4048A">
              <w:rPr>
                <w:rFonts w:ascii="CMU Concrete" w:hAnsi="CMU Concrete"/>
              </w:rPr>
              <w:t>일치</w:t>
            </w:r>
            <w:r w:rsidRPr="00D4048A">
              <w:rPr>
                <w:rFonts w:ascii="CMU Concrete" w:hAnsi="CMU Concrete"/>
              </w:rPr>
              <w:t xml:space="preserve"> </w:t>
            </w:r>
            <w:r w:rsidRPr="00D4048A">
              <w:rPr>
                <w:rFonts w:ascii="CMU Concrete" w:hAnsi="CMU Concrete"/>
              </w:rPr>
              <w:t>여부에</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데이터만</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14:paraId="6FFA3A97" w14:textId="77777777" w:rsidR="002C0B13" w:rsidRPr="00D4048A" w:rsidRDefault="002C0B13" w:rsidP="007231D9">
            <w:pPr>
              <w:rPr>
                <w:rFonts w:ascii="CMU Concrete" w:hAnsi="CMU Concrete"/>
              </w:rPr>
            </w:pPr>
            <w:r w:rsidRPr="00D4048A">
              <w:rPr>
                <w:rFonts w:ascii="CMU Concrete" w:hAnsi="CMU Concrete"/>
              </w:rPr>
              <w:t>포함할</w:t>
            </w:r>
            <w:r w:rsidRPr="00D4048A">
              <w:rPr>
                <w:rFonts w:ascii="CMU Concrete" w:hAnsi="CMU Concrete"/>
              </w:rPr>
              <w:t>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지정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r w:rsidR="002C0B13" w:rsidRPr="00D4048A" w14:paraId="189CDB18" w14:textId="77777777" w:rsidTr="00402D6B">
        <w:trPr>
          <w:trHeight w:val="819"/>
          <w:tblCellSpacing w:w="0" w:type="dxa"/>
        </w:trPr>
        <w:tc>
          <w:tcPr>
            <w:tcW w:w="730" w:type="pct"/>
            <w:tcBorders>
              <w:top w:val="single" w:sz="2" w:space="0" w:color="999999"/>
              <w:left w:val="single" w:sz="2" w:space="0" w:color="999999"/>
              <w:bottom w:val="single" w:sz="6" w:space="0" w:color="999999"/>
              <w:right w:val="single" w:sz="6" w:space="0" w:color="999999"/>
            </w:tcBorders>
            <w:vAlign w:val="center"/>
          </w:tcPr>
          <w:p w14:paraId="2E27A418" w14:textId="77777777" w:rsidR="002C0B13" w:rsidRPr="00D4048A" w:rsidRDefault="002C0B13" w:rsidP="007231D9">
            <w:pPr>
              <w:pStyle w:val="ae"/>
              <w:rPr>
                <w:rFonts w:ascii="CMU Concrete" w:hAnsi="CMU Concrete"/>
              </w:rPr>
            </w:pPr>
            <w:r w:rsidRPr="00D4048A">
              <w:rPr>
                <w:rFonts w:ascii="CMU Concrete" w:hAnsi="CMU Concrete"/>
              </w:rPr>
              <w:t>안티</w:t>
            </w:r>
            <w:r w:rsidRPr="00D4048A">
              <w:rPr>
                <w:rFonts w:ascii="CMU Concrete" w:hAnsi="CMU Concrete"/>
              </w:rPr>
              <w:t xml:space="preserve"> </w:t>
            </w:r>
            <w:r w:rsidRPr="00D4048A">
              <w:rPr>
                <w:rFonts w:ascii="CMU Concrete" w:hAnsi="CMU Concrete"/>
              </w:rPr>
              <w:t>조인</w:t>
            </w:r>
          </w:p>
        </w:tc>
        <w:tc>
          <w:tcPr>
            <w:tcW w:w="3349" w:type="pct"/>
            <w:tcBorders>
              <w:top w:val="single" w:sz="2" w:space="0" w:color="999999"/>
              <w:left w:val="single" w:sz="2" w:space="0" w:color="999999"/>
              <w:bottom w:val="single" w:sz="6" w:space="0" w:color="999999"/>
              <w:right w:val="single" w:sz="6" w:space="0" w:color="999999"/>
            </w:tcBorders>
            <w:vAlign w:val="center"/>
          </w:tcPr>
          <w:p w14:paraId="41CF08A8" w14:textId="77777777" w:rsidR="002C0B13" w:rsidRPr="00D4048A" w:rsidRDefault="002C0B13"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Pr>
                <w:rFonts w:ascii="CMU Concrete" w:hAnsi="CMU Concrete" w:hint="eastAsia"/>
              </w:rPr>
              <w:t>에서</w:t>
            </w:r>
            <w:r>
              <w:rPr>
                <w:rFonts w:ascii="CMU Concrete" w:hAnsi="CMU Concrete" w:hint="eastAsia"/>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키필드</w:t>
            </w:r>
            <w:r w:rsidRPr="00D4048A">
              <w:rPr>
                <w:rFonts w:ascii="CMU Concrete" w:hAnsi="CMU Concrete"/>
              </w:rPr>
              <w:t xml:space="preserve"> </w:t>
            </w:r>
            <w:r w:rsidRPr="00D4048A">
              <w:rPr>
                <w:rFonts w:ascii="CMU Concrete" w:hAnsi="CMU Concrete"/>
              </w:rPr>
              <w:t>중</w:t>
            </w:r>
            <w:r>
              <w:rPr>
                <w:rFonts w:ascii="CMU Concrete" w:hAnsi="CMU Concrete" w:hint="eastAsia"/>
              </w:rPr>
              <w:t xml:space="preserve"> </w:t>
            </w:r>
            <w:r w:rsidRPr="00D4048A">
              <w:rPr>
                <w:rFonts w:ascii="CMU Concrete" w:hAnsi="CMU Concrete"/>
              </w:rPr>
              <w:t>일치하지</w:t>
            </w:r>
            <w:r w:rsidRPr="00D4048A">
              <w:rPr>
                <w:rFonts w:ascii="CMU Concrete" w:hAnsi="CMU Concrete"/>
              </w:rPr>
              <w:t xml:space="preserve"> </w:t>
            </w:r>
            <w:r w:rsidRPr="00D4048A">
              <w:rPr>
                <w:rFonts w:ascii="CMU Concrete" w:hAnsi="CMU Concrete"/>
              </w:rPr>
              <w:t>않는</w:t>
            </w:r>
            <w:r w:rsidRPr="00D4048A">
              <w:rPr>
                <w:rFonts w:ascii="CMU Concrete" w:hAnsi="CMU Concrete"/>
              </w:rPr>
              <w:t xml:space="preserve"> </w:t>
            </w:r>
            <w:r w:rsidRPr="00D4048A">
              <w:rPr>
                <w:rFonts w:ascii="CMU Concrete" w:hAnsi="CMU Concrete"/>
              </w:rPr>
              <w:t>키값을</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서</w:t>
            </w:r>
            <w:r w:rsidRPr="00D4048A">
              <w:rPr>
                <w:rFonts w:ascii="CMU Concrete" w:hAnsi="CMU Concrete"/>
              </w:rPr>
              <w:t xml:space="preserve"> </w:t>
            </w:r>
            <w:r w:rsidRPr="00D4048A">
              <w:rPr>
                <w:rFonts w:ascii="CMU Concrete" w:hAnsi="CMU Concrete"/>
              </w:rPr>
              <w:t>제거하여</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구성합니다</w:t>
            </w:r>
            <w:r w:rsidRPr="00D4048A">
              <w:rPr>
                <w:rFonts w:ascii="CMU Concrete" w:hAnsi="CMU Concrete"/>
              </w:rPr>
              <w:t>.</w:t>
            </w:r>
          </w:p>
        </w:tc>
        <w:tc>
          <w:tcPr>
            <w:tcW w:w="921" w:type="pct"/>
            <w:tcBorders>
              <w:top w:val="single" w:sz="2" w:space="0" w:color="999999"/>
              <w:left w:val="single" w:sz="2" w:space="0" w:color="999999"/>
              <w:bottom w:val="single" w:sz="6" w:space="0" w:color="999999"/>
              <w:right w:val="single" w:sz="6" w:space="0" w:color="999999"/>
            </w:tcBorders>
            <w:vAlign w:val="center"/>
          </w:tcPr>
          <w:p w14:paraId="3E8BEA00" w14:textId="77777777" w:rsidR="002C0B13" w:rsidRPr="00D4048A" w:rsidRDefault="002C0B13" w:rsidP="007231D9">
            <w:pPr>
              <w:rPr>
                <w:rFonts w:ascii="CMU Concrete" w:hAnsi="CMU Concrete"/>
              </w:rPr>
            </w:pPr>
            <w:r w:rsidRPr="00D4048A">
              <w:rPr>
                <w:rFonts w:ascii="CMU Concrete" w:hAnsi="CMU Concrete"/>
              </w:rPr>
              <w:t> </w:t>
            </w:r>
          </w:p>
        </w:tc>
      </w:tr>
    </w:tbl>
    <w:p w14:paraId="548DDA12" w14:textId="77777777" w:rsidR="002C0B13" w:rsidRDefault="002C0B13" w:rsidP="002C0B13">
      <w:pPr>
        <w:pStyle w:val="11"/>
      </w:pPr>
    </w:p>
    <w:p w14:paraId="60F3C0C6" w14:textId="77777777" w:rsidR="002C0B13" w:rsidRPr="00D4048A" w:rsidRDefault="002C0B13" w:rsidP="002C0B13">
      <w:pPr>
        <w:pStyle w:val="11"/>
      </w:pPr>
      <w:r w:rsidRPr="00D4048A">
        <w:t>예제</w:t>
      </w:r>
    </w:p>
    <w:p w14:paraId="02375CC7" w14:textId="77777777" w:rsidR="002C0B13" w:rsidRDefault="002C0B13" w:rsidP="002C0B13">
      <w:pPr>
        <w:pStyle w:val="p2"/>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A, B</w:t>
      </w:r>
      <w:r w:rsidRPr="00D4048A">
        <w:rPr>
          <w:rFonts w:ascii="CMU Concrete" w:hAnsi="CMU Concrete"/>
        </w:rPr>
        <w:t>가</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가정합니다</w:t>
      </w:r>
      <w:r w:rsidRPr="00D4048A">
        <w:rPr>
          <w:rFonts w:ascii="CMU Concrete" w:hAnsi="CMU Concrete"/>
        </w:rPr>
        <w:t>.</w:t>
      </w:r>
    </w:p>
    <w:p w14:paraId="20EEE08A" w14:textId="77777777" w:rsidR="002C0B13" w:rsidRPr="00D4048A" w:rsidRDefault="002C0B13" w:rsidP="002C0B13">
      <w:pPr>
        <w:pStyle w:val="p2"/>
        <w:rPr>
          <w:rFonts w:ascii="CMU Concrete" w:hAnsi="CMU Concrete"/>
        </w:rPr>
      </w:pPr>
    </w:p>
    <w:p w14:paraId="0728C1FD" w14:textId="77777777" w:rsidR="002C0B13" w:rsidRDefault="00B32DD7" w:rsidP="007D488B">
      <w:pPr>
        <w:pStyle w:val="15"/>
      </w:pPr>
      <w:r>
        <w:rPr>
          <w:noProof/>
        </w:rPr>
        <w:drawing>
          <wp:inline distT="0" distB="0" distL="0" distR="0" wp14:anchorId="2211777E" wp14:editId="1297C965">
            <wp:extent cx="2657475" cy="1009650"/>
            <wp:effectExtent l="0" t="0" r="9525" b="0"/>
            <wp:docPr id="1482" name="그림 140" descr="merge_method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0" descr="merge_method_ds"/>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657475" cy="1009650"/>
                    </a:xfrm>
                    <a:prstGeom prst="rect">
                      <a:avLst/>
                    </a:prstGeom>
                    <a:noFill/>
                    <a:ln>
                      <a:noFill/>
                    </a:ln>
                  </pic:spPr>
                </pic:pic>
              </a:graphicData>
            </a:graphic>
          </wp:inline>
        </w:drawing>
      </w:r>
    </w:p>
    <w:p w14:paraId="41A6C5B3" w14:textId="77777777" w:rsidR="002C0B13" w:rsidRPr="002C147C" w:rsidRDefault="002C0B13" w:rsidP="002C0B13"/>
    <w:p w14:paraId="35FB461C" w14:textId="77777777" w:rsidR="002C0B13" w:rsidRPr="00D4048A" w:rsidRDefault="002C0B13" w:rsidP="002C0B13">
      <w:pPr>
        <w:pStyle w:val="p2"/>
        <w:rPr>
          <w:rFonts w:ascii="CMU Concrete" w:hAnsi="CMU Concrete"/>
        </w:rPr>
      </w:pPr>
      <w:r w:rsidRPr="00D4048A">
        <w:rPr>
          <w:rFonts w:ascii="CMU Concrete" w:hAnsi="CMU Concrete"/>
        </w:rPr>
        <w:t>위</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중복되는</w:t>
      </w:r>
      <w:r w:rsidRPr="00D4048A">
        <w:rPr>
          <w:rFonts w:ascii="CMU Concrete" w:hAnsi="CMU Concrete"/>
        </w:rPr>
        <w:t xml:space="preserve"> </w:t>
      </w:r>
      <w:r w:rsidRPr="00D4048A">
        <w:rPr>
          <w:rFonts w:ascii="CMU Concrete" w:hAnsi="CMU Concrete"/>
        </w:rPr>
        <w:t>필드인</w:t>
      </w:r>
      <w:r w:rsidRPr="00D4048A">
        <w:rPr>
          <w:rFonts w:ascii="CMU Concrete" w:hAnsi="CMU Concrete"/>
        </w:rPr>
        <w:t xml:space="preserve"> "</w:t>
      </w:r>
      <w:r w:rsidRPr="00D4048A">
        <w:rPr>
          <w:rFonts w:ascii="CMU Concrete" w:hAnsi="CMU Concrete"/>
        </w:rPr>
        <w:t>고객번호</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키필드로</w:t>
      </w:r>
      <w:r w:rsidRPr="00D4048A">
        <w:rPr>
          <w:rFonts w:ascii="CMU Concrete" w:hAnsi="CMU Concrete"/>
        </w:rPr>
        <w:t xml:space="preserve"> </w:t>
      </w:r>
      <w:r w:rsidRPr="00D4048A">
        <w:rPr>
          <w:rFonts w:ascii="CMU Concrete" w:hAnsi="CMU Concrete"/>
        </w:rPr>
        <w:t>하여</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병합법을</w:t>
      </w:r>
      <w:r w:rsidRPr="00D4048A">
        <w:rPr>
          <w:rFonts w:ascii="CMU Concrete" w:hAnsi="CMU Concrete"/>
        </w:rPr>
        <w:t xml:space="preserve"> </w:t>
      </w:r>
      <w:r w:rsidRPr="00D4048A">
        <w:rPr>
          <w:rFonts w:ascii="CMU Concrete" w:hAnsi="CMU Concrete"/>
        </w:rPr>
        <w:t>수행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3BD7119" w14:textId="77777777" w:rsidR="002C0B13" w:rsidRPr="00D4048A" w:rsidRDefault="002C0B13" w:rsidP="002C0B13">
      <w:pPr>
        <w:pStyle w:val="p2"/>
        <w:rPr>
          <w:rFonts w:ascii="CMU Concrete" w:hAnsi="CMU Concrete"/>
        </w:rPr>
      </w:pPr>
      <w:bookmarkStart w:id="498" w:name="INNERJOIN"/>
      <w:r w:rsidRPr="00D4048A">
        <w:rPr>
          <w:rFonts w:ascii="CMU Concrete" w:hAnsi="CMU Concrete"/>
        </w:rPr>
        <w:t xml:space="preserve">(1) </w:t>
      </w:r>
      <w:r w:rsidRPr="00D4048A">
        <w:rPr>
          <w:rFonts w:ascii="CMU Concrete" w:hAnsi="CMU Concrete"/>
        </w:rPr>
        <w:t>내부</w:t>
      </w:r>
      <w:r w:rsidRPr="00D4048A">
        <w:rPr>
          <w:rFonts w:ascii="CMU Concrete" w:hAnsi="CMU Concrete"/>
        </w:rPr>
        <w:t xml:space="preserve"> </w:t>
      </w:r>
      <w:r w:rsidRPr="00D4048A">
        <w:rPr>
          <w:rFonts w:ascii="CMU Concrete" w:hAnsi="CMU Concrete"/>
        </w:rPr>
        <w:t>조인</w:t>
      </w:r>
      <w:bookmarkEnd w:id="498"/>
    </w:p>
    <w:p w14:paraId="15A88628" w14:textId="77777777" w:rsidR="002C0B13" w:rsidRDefault="002C0B13" w:rsidP="002C0B13">
      <w:pPr>
        <w:pStyle w:val="p2"/>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중복되는</w:t>
      </w:r>
      <w:r w:rsidRPr="00D4048A">
        <w:rPr>
          <w:rFonts w:ascii="CMU Concrete" w:hAnsi="CMU Concrete"/>
        </w:rPr>
        <w:t>(</w:t>
      </w:r>
      <w:r w:rsidRPr="00D4048A">
        <w:rPr>
          <w:rFonts w:ascii="CMU Concrete" w:hAnsi="CMU Concrete"/>
        </w:rPr>
        <w:t>일치하는</w:t>
      </w:r>
      <w:r w:rsidRPr="00D4048A">
        <w:rPr>
          <w:rFonts w:ascii="CMU Concrete" w:hAnsi="CMU Concrete"/>
        </w:rPr>
        <w:t xml:space="preserve">) </w:t>
      </w:r>
      <w:r w:rsidRPr="00D4048A">
        <w:rPr>
          <w:rFonts w:ascii="CMU Concrete" w:hAnsi="CMU Concrete"/>
        </w:rPr>
        <w:t>키값</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고객번호</w:t>
      </w:r>
      <w:r w:rsidRPr="00D4048A">
        <w:rPr>
          <w:rFonts w:ascii="CMU Concrete" w:hAnsi="CMU Concrete"/>
        </w:rPr>
        <w:t xml:space="preserve"> 2, 3</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만</w:t>
      </w:r>
      <w:r w:rsidRPr="00D4048A">
        <w:rPr>
          <w:rFonts w:ascii="CMU Concrete" w:hAnsi="CMU Concrete"/>
        </w:rPr>
        <w:t xml:space="preserve"> </w:t>
      </w:r>
      <w:r w:rsidRPr="00D4048A">
        <w:rPr>
          <w:rFonts w:ascii="CMU Concrete" w:hAnsi="CMU Concrete"/>
        </w:rPr>
        <w:t>병합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 xml:space="preserve">. </w:t>
      </w:r>
    </w:p>
    <w:p w14:paraId="7D2F573D" w14:textId="77777777" w:rsidR="002C0B13" w:rsidRPr="00D4048A" w:rsidRDefault="002C0B13" w:rsidP="002C0B13">
      <w:pPr>
        <w:pStyle w:val="p2"/>
        <w:rPr>
          <w:rFonts w:ascii="CMU Concrete" w:hAnsi="CMU Concrete"/>
        </w:rPr>
      </w:pPr>
    </w:p>
    <w:p w14:paraId="1C32AD88" w14:textId="77777777" w:rsidR="002C0B13" w:rsidRDefault="00B32DD7" w:rsidP="00AE3A66">
      <w:pPr>
        <w:pStyle w:val="af"/>
      </w:pPr>
      <w:r>
        <w:rPr>
          <w:noProof/>
        </w:rPr>
        <w:drawing>
          <wp:inline distT="0" distB="0" distL="0" distR="0" wp14:anchorId="17B70574" wp14:editId="6415D728">
            <wp:extent cx="1733550" cy="561975"/>
            <wp:effectExtent l="0" t="0" r="0" b="9525"/>
            <wp:docPr id="1481" name="그림 141" descr="merge_method_i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1" descr="merge_method_inner"/>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733550" cy="561975"/>
                    </a:xfrm>
                    <a:prstGeom prst="rect">
                      <a:avLst/>
                    </a:prstGeom>
                    <a:noFill/>
                    <a:ln>
                      <a:noFill/>
                    </a:ln>
                  </pic:spPr>
                </pic:pic>
              </a:graphicData>
            </a:graphic>
          </wp:inline>
        </w:drawing>
      </w:r>
    </w:p>
    <w:p w14:paraId="5F38034F" w14:textId="77777777" w:rsidR="002C0B13" w:rsidRPr="00D4048A" w:rsidRDefault="002C0B13" w:rsidP="00AE3A66">
      <w:pPr>
        <w:pStyle w:val="af"/>
      </w:pPr>
    </w:p>
    <w:p w14:paraId="02E3E3CA" w14:textId="77777777" w:rsidR="002C0B13" w:rsidRPr="00D4048A" w:rsidRDefault="002C0B13" w:rsidP="002C0B13">
      <w:pPr>
        <w:pStyle w:val="p2"/>
        <w:rPr>
          <w:rFonts w:ascii="CMU Concrete" w:hAnsi="CMU Concrete"/>
        </w:rPr>
      </w:pPr>
      <w:bookmarkStart w:id="499" w:name="OUTTERJOIN"/>
      <w:r w:rsidRPr="00D4048A">
        <w:rPr>
          <w:rFonts w:ascii="CMU Concrete" w:hAnsi="CMU Concrete"/>
        </w:rPr>
        <w:t xml:space="preserve">(2)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bookmarkEnd w:id="499"/>
    </w:p>
    <w:p w14:paraId="7BA67A0C" w14:textId="77777777" w:rsidR="002C0B13" w:rsidRDefault="002C0B13" w:rsidP="002C0B13">
      <w:pPr>
        <w:pStyle w:val="p2"/>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키값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병합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r w:rsidRPr="00D4048A">
        <w:rPr>
          <w:rFonts w:ascii="CMU Concrete" w:hAnsi="CMU Concrete"/>
        </w:rPr>
        <w:t>키필드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고객번호</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A</w:t>
      </w:r>
      <w:r w:rsidRPr="00D4048A">
        <w:rPr>
          <w:rFonts w:ascii="CMU Concrete" w:hAnsi="CMU Concrete"/>
        </w:rPr>
        <w:t>는</w:t>
      </w:r>
      <w:r w:rsidRPr="00D4048A">
        <w:rPr>
          <w:rFonts w:ascii="CMU Concrete" w:hAnsi="CMU Concrete"/>
        </w:rPr>
        <w:t xml:space="preserve"> 2, 3, 4, 6,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B</w:t>
      </w:r>
      <w:r w:rsidRPr="00D4048A">
        <w:rPr>
          <w:rFonts w:ascii="CMU Concrete" w:hAnsi="CMU Concrete"/>
        </w:rPr>
        <w:t>는</w:t>
      </w:r>
      <w:r w:rsidRPr="00D4048A">
        <w:rPr>
          <w:rFonts w:ascii="CMU Concrete" w:hAnsi="CMU Concrete"/>
        </w:rPr>
        <w:t xml:space="preserve"> 2, 3, 9, 10</w:t>
      </w:r>
      <w:r w:rsidRPr="00D4048A">
        <w:rPr>
          <w:rFonts w:ascii="CMU Concrete" w:hAnsi="CMU Concrete"/>
        </w:rPr>
        <w:t>의</w:t>
      </w:r>
      <w:r w:rsidRPr="00D4048A">
        <w:rPr>
          <w:rFonts w:ascii="CMU Concrete" w:hAnsi="CMU Concrete"/>
        </w:rPr>
        <w:t xml:space="preserve"> </w:t>
      </w:r>
      <w:r w:rsidRPr="00D4048A">
        <w:rPr>
          <w:rFonts w:ascii="CMU Concrete" w:hAnsi="CMU Concrete"/>
        </w:rPr>
        <w:t>키값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rPr>
        <w:t>모두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병합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2, 3, 4, 6, 9, 10</w:t>
      </w:r>
      <w:r w:rsidRPr="00D4048A">
        <w:rPr>
          <w:rFonts w:ascii="CMU Concrete" w:hAnsi="CMU Concrete"/>
        </w:rPr>
        <w:t>의</w:t>
      </w:r>
      <w:r w:rsidRPr="00D4048A">
        <w:rPr>
          <w:rFonts w:ascii="CMU Concrete" w:hAnsi="CMU Concrete"/>
        </w:rPr>
        <w:t xml:space="preserve"> </w:t>
      </w:r>
      <w:r w:rsidRPr="00D4048A">
        <w:rPr>
          <w:rFonts w:ascii="CMU Concrete" w:hAnsi="CMU Concrete"/>
        </w:rPr>
        <w:t>고객번호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없는</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lt;NULL&gt; </w:t>
      </w:r>
      <w:r w:rsidRPr="00D4048A">
        <w:rPr>
          <w:rFonts w:ascii="CMU Concrete" w:hAnsi="CMU Concrete"/>
        </w:rPr>
        <w:t>값을</w:t>
      </w:r>
      <w:r w:rsidRPr="00D4048A">
        <w:rPr>
          <w:rFonts w:ascii="CMU Concrete" w:hAnsi="CMU Concrete"/>
        </w:rPr>
        <w:t xml:space="preserve"> </w:t>
      </w:r>
      <w:r w:rsidRPr="00D4048A">
        <w:rPr>
          <w:rFonts w:ascii="CMU Concrete" w:hAnsi="CMU Concrete"/>
        </w:rPr>
        <w:t>할당합니다</w:t>
      </w:r>
      <w:r w:rsidRPr="00D4048A">
        <w:rPr>
          <w:rFonts w:ascii="CMU Concrete" w:hAnsi="CMU Concrete"/>
        </w:rPr>
        <w:t xml:space="preserve">. </w:t>
      </w:r>
    </w:p>
    <w:p w14:paraId="3CA50B02" w14:textId="77777777" w:rsidR="002C0B13" w:rsidRPr="00D4048A" w:rsidRDefault="002C0B13" w:rsidP="002C0B13">
      <w:pPr>
        <w:pStyle w:val="p2"/>
        <w:rPr>
          <w:rFonts w:ascii="CMU Concrete" w:hAnsi="CMU Concrete"/>
        </w:rPr>
      </w:pPr>
    </w:p>
    <w:p w14:paraId="22A424D2" w14:textId="77777777" w:rsidR="002C0B13" w:rsidRDefault="00B32DD7" w:rsidP="00AE3A66">
      <w:pPr>
        <w:pStyle w:val="af"/>
      </w:pPr>
      <w:r>
        <w:rPr>
          <w:noProof/>
        </w:rPr>
        <w:drawing>
          <wp:inline distT="0" distB="0" distL="0" distR="0" wp14:anchorId="65ECFD8D" wp14:editId="34EC0936">
            <wp:extent cx="1733550" cy="1095375"/>
            <wp:effectExtent l="0" t="0" r="0" b="9525"/>
            <wp:docPr id="1480" name="그림 142" descr="merge_method_out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2" descr="merge_method_outter"/>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733550" cy="1095375"/>
                    </a:xfrm>
                    <a:prstGeom prst="rect">
                      <a:avLst/>
                    </a:prstGeom>
                    <a:noFill/>
                    <a:ln>
                      <a:noFill/>
                    </a:ln>
                  </pic:spPr>
                </pic:pic>
              </a:graphicData>
            </a:graphic>
          </wp:inline>
        </w:drawing>
      </w:r>
    </w:p>
    <w:p w14:paraId="0E253EA5" w14:textId="77777777" w:rsidR="002C0B13" w:rsidRPr="00D4048A" w:rsidRDefault="002C0B13" w:rsidP="00AE3A66">
      <w:pPr>
        <w:pStyle w:val="af"/>
      </w:pPr>
    </w:p>
    <w:p w14:paraId="45E0F5D1" w14:textId="77777777" w:rsidR="002C0B13" w:rsidRPr="00D4048A" w:rsidRDefault="002C0B13" w:rsidP="002C0B13">
      <w:pPr>
        <w:pStyle w:val="p2"/>
        <w:rPr>
          <w:rFonts w:ascii="CMU Concrete" w:hAnsi="CMU Concrete"/>
        </w:rPr>
      </w:pPr>
      <w:r w:rsidRPr="00D4048A">
        <w:rPr>
          <w:rFonts w:ascii="CMU Concrete" w:hAnsi="CMU Concrete"/>
        </w:rPr>
        <w:t>(3) </w:t>
      </w:r>
      <w:bookmarkStart w:id="500" w:name="POUTTERJOIN"/>
      <w:r w:rsidRPr="00D4048A">
        <w:rPr>
          <w:rFonts w:ascii="CMU Concrete" w:hAnsi="CMU Concrete"/>
        </w:rPr>
        <w:t>부분</w:t>
      </w:r>
      <w:r w:rsidRPr="00D4048A">
        <w:rPr>
          <w:rFonts w:ascii="CMU Concrete" w:hAnsi="CMU Concrete"/>
        </w:rPr>
        <w:t xml:space="preserve">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bookmarkEnd w:id="500"/>
    </w:p>
    <w:p w14:paraId="62431D67" w14:textId="77777777" w:rsidR="002C0B13" w:rsidRDefault="002C0B13" w:rsidP="002C0B13">
      <w:pPr>
        <w:pStyle w:val="p2"/>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키값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병합을</w:t>
      </w:r>
      <w:r w:rsidRPr="00D4048A">
        <w:rPr>
          <w:rFonts w:ascii="CMU Concrete" w:hAnsi="CMU Concrete"/>
        </w:rPr>
        <w:t xml:space="preserve"> </w:t>
      </w:r>
      <w:r w:rsidRPr="00D4048A">
        <w:rPr>
          <w:rFonts w:ascii="CMU Concrete" w:hAnsi="CMU Concrete"/>
        </w:rPr>
        <w:t>수행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만</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A</w:t>
      </w:r>
      <w:r w:rsidRPr="00D4048A">
        <w:rPr>
          <w:rFonts w:ascii="CMU Concrete" w:hAnsi="CMU Concrete"/>
        </w:rPr>
        <w:t>만</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부분</w:t>
      </w:r>
      <w:r w:rsidRPr="00D4048A">
        <w:rPr>
          <w:rFonts w:ascii="CMU Concrete" w:hAnsi="CMU Concrete"/>
        </w:rPr>
        <w:t xml:space="preserve">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경우입니다</w:t>
      </w:r>
      <w:r w:rsidRPr="00D4048A">
        <w:rPr>
          <w:rFonts w:ascii="CMU Concrete" w:hAnsi="CMU Concrete"/>
        </w:rPr>
        <w:t xml:space="preserve">. </w:t>
      </w:r>
      <w:r w:rsidRPr="00D4048A">
        <w:rPr>
          <w:rFonts w:ascii="CMU Concrete" w:hAnsi="CMU Concrete"/>
        </w:rPr>
        <w:t>결과에서</w:t>
      </w:r>
      <w:r w:rsidRPr="00D4048A">
        <w:rPr>
          <w:rFonts w:ascii="CMU Concrete" w:hAnsi="CMU Concrete"/>
        </w:rPr>
        <w:t xml:space="preserve"> </w:t>
      </w:r>
      <w:r w:rsidRPr="00D4048A">
        <w:rPr>
          <w:rFonts w:ascii="CMU Concrete" w:hAnsi="CMU Concrete"/>
        </w:rPr>
        <w:t>보듯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A</w:t>
      </w:r>
      <w:r w:rsidRPr="00D4048A">
        <w:rPr>
          <w:rFonts w:ascii="CMU Concrete" w:hAnsi="CMU Concrete"/>
        </w:rPr>
        <w:t>에만</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2, 3, 4, 6</w:t>
      </w:r>
      <w:r w:rsidRPr="00D4048A">
        <w:rPr>
          <w:rFonts w:ascii="CMU Concrete" w:hAnsi="CMU Concrete"/>
        </w:rPr>
        <w:t>의</w:t>
      </w:r>
      <w:r w:rsidRPr="00D4048A">
        <w:rPr>
          <w:rFonts w:ascii="CMU Concrete" w:hAnsi="CMU Concrete"/>
        </w:rPr>
        <w:t xml:space="preserve"> </w:t>
      </w:r>
      <w:r w:rsidRPr="00D4048A">
        <w:rPr>
          <w:rFonts w:ascii="CMU Concrete" w:hAnsi="CMU Concrete"/>
        </w:rPr>
        <w:t>고객번호에</w:t>
      </w:r>
      <w:r w:rsidRPr="00D4048A">
        <w:rPr>
          <w:rFonts w:ascii="CMU Concrete" w:hAnsi="CMU Concrete"/>
        </w:rPr>
        <w:t xml:space="preserve"> </w:t>
      </w:r>
      <w:r w:rsidRPr="00D4048A">
        <w:rPr>
          <w:rFonts w:ascii="CMU Concrete" w:hAnsi="CMU Concrete"/>
        </w:rPr>
        <w:t>대해서만</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43CBE763" w14:textId="77777777" w:rsidR="002C0B13" w:rsidRPr="00D4048A" w:rsidRDefault="002C0B13" w:rsidP="002C0B13">
      <w:pPr>
        <w:pStyle w:val="p2"/>
        <w:rPr>
          <w:rFonts w:ascii="CMU Concrete" w:hAnsi="CMU Concrete"/>
        </w:rPr>
      </w:pPr>
    </w:p>
    <w:tbl>
      <w:tblPr>
        <w:tblW w:w="0" w:type="auto"/>
        <w:tblInd w:w="828" w:type="dxa"/>
        <w:tblLook w:val="01E0" w:firstRow="1" w:lastRow="1" w:firstColumn="1" w:lastColumn="1" w:noHBand="0" w:noVBand="0"/>
      </w:tblPr>
      <w:tblGrid>
        <w:gridCol w:w="2975"/>
        <w:gridCol w:w="1345"/>
        <w:gridCol w:w="3060"/>
      </w:tblGrid>
      <w:tr w:rsidR="002C0B13" w:rsidRPr="00D4048A" w14:paraId="117AFD19" w14:textId="77777777" w:rsidTr="007231D9">
        <w:tc>
          <w:tcPr>
            <w:tcW w:w="2975" w:type="dxa"/>
          </w:tcPr>
          <w:p w14:paraId="00789B2F" w14:textId="77777777" w:rsidR="002C0B13" w:rsidRPr="00D4048A" w:rsidRDefault="002C0B13" w:rsidP="007231D9">
            <w:pPr>
              <w:rPr>
                <w:rFonts w:ascii="CMU Concrete" w:hAnsi="CMU Concrete"/>
              </w:rPr>
            </w:pPr>
            <w:r w:rsidRPr="00D4048A">
              <w:rPr>
                <w:rFonts w:ascii="CMU Concrete" w:hAnsi="CMU Concrete"/>
              </w:rPr>
              <w:t>소스</w:t>
            </w:r>
            <w:r>
              <w:rPr>
                <w:rFonts w:ascii="CMU Concrete" w:hAnsi="CMU Concrete"/>
              </w:rPr>
              <w:t xml:space="preserve"> </w:t>
            </w:r>
            <w:r>
              <w:rPr>
                <w:rFonts w:ascii="CMU Concrete" w:hAnsi="CMU Concrete" w:hint="eastAsia"/>
              </w:rPr>
              <w:t>A</w:t>
            </w:r>
            <w:r w:rsidRPr="00D4048A">
              <w:rPr>
                <w:rFonts w:ascii="CMU Concrete" w:hAnsi="CMU Concrete"/>
              </w:rPr>
              <w:t>만</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p>
          <w:p w14:paraId="2DE601DD" w14:textId="77777777" w:rsidR="002C0B13" w:rsidRPr="00D4048A" w:rsidRDefault="002C0B13" w:rsidP="007231D9">
            <w:pPr>
              <w:rPr>
                <w:rFonts w:ascii="CMU Concrete" w:hAnsi="CMU Concrete"/>
              </w:rPr>
            </w:pPr>
            <w:r w:rsidRPr="00D4048A">
              <w:rPr>
                <w:rFonts w:ascii="CMU Concrete" w:hAnsi="CMU Concrete"/>
              </w:rPr>
              <w:t>부분</w:t>
            </w:r>
            <w:r w:rsidRPr="00D4048A">
              <w:rPr>
                <w:rFonts w:ascii="CMU Concrete" w:hAnsi="CMU Concrete"/>
              </w:rPr>
              <w:t xml:space="preserve">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r w:rsidRPr="00D4048A">
              <w:rPr>
                <w:rFonts w:ascii="CMU Concrete" w:hAnsi="CMU Concrete"/>
              </w:rPr>
              <w:t xml:space="preserve"> </w:t>
            </w:r>
            <w:r w:rsidRPr="00D4048A">
              <w:rPr>
                <w:rFonts w:ascii="CMU Concrete" w:hAnsi="CMU Concrete"/>
              </w:rPr>
              <w:t>수행</w:t>
            </w:r>
          </w:p>
        </w:tc>
        <w:tc>
          <w:tcPr>
            <w:tcW w:w="1345" w:type="dxa"/>
          </w:tcPr>
          <w:p w14:paraId="6BE24011" w14:textId="77777777" w:rsidR="002C0B13" w:rsidRPr="00D4048A" w:rsidRDefault="002C0B13" w:rsidP="007231D9">
            <w:pPr>
              <w:rPr>
                <w:rFonts w:ascii="CMU Concrete" w:hAnsi="CMU Concrete"/>
              </w:rPr>
            </w:pPr>
          </w:p>
          <w:p w14:paraId="61C0CE23" w14:textId="77777777" w:rsidR="002C0B13" w:rsidRPr="00D4048A" w:rsidRDefault="002C0B13" w:rsidP="007231D9">
            <w:pPr>
              <w:rPr>
                <w:rFonts w:ascii="CMU Concrete" w:hAnsi="CMU Concrete"/>
              </w:rPr>
            </w:pPr>
          </w:p>
        </w:tc>
        <w:tc>
          <w:tcPr>
            <w:tcW w:w="3060" w:type="dxa"/>
          </w:tcPr>
          <w:p w14:paraId="3CB103FC" w14:textId="77777777" w:rsidR="002C0B13" w:rsidRPr="00D4048A" w:rsidRDefault="002C0B13" w:rsidP="007231D9">
            <w:pPr>
              <w:rPr>
                <w:rFonts w:ascii="CMU Concrete" w:hAnsi="CMU Concrete"/>
              </w:rPr>
            </w:pPr>
            <w:r w:rsidRPr="00D4048A">
              <w:rPr>
                <w:rFonts w:ascii="CMU Concrete" w:hAnsi="CMU Concrete"/>
              </w:rPr>
              <w:t>소스</w:t>
            </w:r>
            <w:r>
              <w:rPr>
                <w:rFonts w:ascii="CMU Concrete" w:hAnsi="CMU Concrete"/>
              </w:rPr>
              <w:t xml:space="preserve"> </w:t>
            </w:r>
            <w:r>
              <w:rPr>
                <w:rFonts w:ascii="CMU Concrete" w:hAnsi="CMU Concrete" w:hint="eastAsia"/>
              </w:rPr>
              <w:t>B</w:t>
            </w:r>
            <w:r w:rsidRPr="00D4048A">
              <w:rPr>
                <w:rFonts w:ascii="CMU Concrete" w:hAnsi="CMU Concrete"/>
              </w:rPr>
              <w:t>만</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p>
          <w:p w14:paraId="6DF2AA45" w14:textId="77777777" w:rsidR="002C0B13" w:rsidRPr="00D4048A" w:rsidRDefault="002C0B13" w:rsidP="007231D9">
            <w:pPr>
              <w:rPr>
                <w:rFonts w:ascii="CMU Concrete" w:hAnsi="CMU Concrete"/>
              </w:rPr>
            </w:pPr>
            <w:r w:rsidRPr="00D4048A">
              <w:rPr>
                <w:rFonts w:ascii="CMU Concrete" w:hAnsi="CMU Concrete"/>
              </w:rPr>
              <w:t>부분</w:t>
            </w:r>
            <w:r w:rsidRPr="00D4048A">
              <w:rPr>
                <w:rFonts w:ascii="CMU Concrete" w:hAnsi="CMU Concrete"/>
              </w:rPr>
              <w:t xml:space="preserve"> </w:t>
            </w:r>
            <w:r w:rsidRPr="00D4048A">
              <w:rPr>
                <w:rFonts w:ascii="CMU Concrete" w:hAnsi="CMU Concrete"/>
              </w:rPr>
              <w:t>외부</w:t>
            </w:r>
            <w:r w:rsidRPr="00D4048A">
              <w:rPr>
                <w:rFonts w:ascii="CMU Concrete" w:hAnsi="CMU Concrete"/>
              </w:rPr>
              <w:t xml:space="preserve"> </w:t>
            </w:r>
            <w:r w:rsidRPr="00D4048A">
              <w:rPr>
                <w:rFonts w:ascii="CMU Concrete" w:hAnsi="CMU Concrete"/>
              </w:rPr>
              <w:t>조인</w:t>
            </w:r>
            <w:r w:rsidRPr="00D4048A">
              <w:rPr>
                <w:rFonts w:ascii="CMU Concrete" w:hAnsi="CMU Concrete"/>
              </w:rPr>
              <w:t xml:space="preserve"> </w:t>
            </w:r>
            <w:r w:rsidRPr="00D4048A">
              <w:rPr>
                <w:rFonts w:ascii="CMU Concrete" w:hAnsi="CMU Concrete"/>
              </w:rPr>
              <w:t>수행</w:t>
            </w:r>
          </w:p>
        </w:tc>
      </w:tr>
      <w:tr w:rsidR="002C0B13" w:rsidRPr="00D4048A" w14:paraId="772EB07D" w14:textId="77777777" w:rsidTr="007231D9">
        <w:tc>
          <w:tcPr>
            <w:tcW w:w="2975" w:type="dxa"/>
          </w:tcPr>
          <w:p w14:paraId="364C6E71"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4314C505" wp14:editId="5E2A3F85">
                  <wp:extent cx="1733550" cy="819150"/>
                  <wp:effectExtent l="0" t="0" r="0" b="0"/>
                  <wp:docPr id="1479" name="그림 143" descr="merge_method_poutter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3" descr="merge_method_poutter_A"/>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733550" cy="819150"/>
                          </a:xfrm>
                          <a:prstGeom prst="rect">
                            <a:avLst/>
                          </a:prstGeom>
                          <a:noFill/>
                          <a:ln>
                            <a:noFill/>
                          </a:ln>
                        </pic:spPr>
                      </pic:pic>
                    </a:graphicData>
                  </a:graphic>
                </wp:inline>
              </w:drawing>
            </w:r>
          </w:p>
        </w:tc>
        <w:tc>
          <w:tcPr>
            <w:tcW w:w="1345" w:type="dxa"/>
          </w:tcPr>
          <w:p w14:paraId="2D35AE08" w14:textId="77777777" w:rsidR="002C0B13" w:rsidRPr="00D4048A" w:rsidRDefault="002C0B13" w:rsidP="007231D9">
            <w:pPr>
              <w:rPr>
                <w:rFonts w:ascii="CMU Concrete" w:hAnsi="CMU Concrete"/>
              </w:rPr>
            </w:pPr>
          </w:p>
        </w:tc>
        <w:tc>
          <w:tcPr>
            <w:tcW w:w="3060" w:type="dxa"/>
          </w:tcPr>
          <w:p w14:paraId="7F623F98"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6D58DA0C" wp14:editId="15D3C888">
                  <wp:extent cx="1733550" cy="819150"/>
                  <wp:effectExtent l="0" t="0" r="0" b="0"/>
                  <wp:docPr id="1478" name="그림 144" descr="merge_method_poutter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4" descr="merge_method_poutter_B"/>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733550" cy="819150"/>
                          </a:xfrm>
                          <a:prstGeom prst="rect">
                            <a:avLst/>
                          </a:prstGeom>
                          <a:noFill/>
                          <a:ln>
                            <a:noFill/>
                          </a:ln>
                        </pic:spPr>
                      </pic:pic>
                    </a:graphicData>
                  </a:graphic>
                </wp:inline>
              </w:drawing>
            </w:r>
          </w:p>
        </w:tc>
      </w:tr>
    </w:tbl>
    <w:p w14:paraId="5535986E" w14:textId="77777777" w:rsidR="002C0B13" w:rsidRPr="00D4048A" w:rsidRDefault="002C0B13" w:rsidP="002C0B13">
      <w:pPr>
        <w:rPr>
          <w:rFonts w:ascii="CMU Concrete" w:hAnsi="CMU Concrete"/>
        </w:rPr>
      </w:pPr>
    </w:p>
    <w:p w14:paraId="042598E5" w14:textId="77777777" w:rsidR="002C0B13" w:rsidRPr="00D4048A" w:rsidRDefault="002C0B13" w:rsidP="002C0B13">
      <w:pPr>
        <w:pStyle w:val="p2"/>
        <w:rPr>
          <w:rFonts w:ascii="CMU Concrete" w:hAnsi="CMU Concrete"/>
        </w:rPr>
      </w:pPr>
      <w:r w:rsidRPr="00D4048A">
        <w:rPr>
          <w:rFonts w:ascii="CMU Concrete" w:hAnsi="CMU Concrete"/>
        </w:rPr>
        <w:t>(4) Anti Join</w:t>
      </w:r>
    </w:p>
    <w:p w14:paraId="31673001" w14:textId="77777777" w:rsidR="002C0B13" w:rsidRDefault="002C0B13" w:rsidP="002C0B13">
      <w:pPr>
        <w:pStyle w:val="p2"/>
        <w:rPr>
          <w:rFonts w:ascii="CMU Concrete" w:hAnsi="CMU Concrete"/>
        </w:rPr>
      </w:pPr>
      <w:r w:rsidRPr="00D4048A">
        <w:rPr>
          <w:rFonts w:ascii="CMU Concrete" w:hAnsi="CMU Concrete"/>
        </w:rPr>
        <w:t>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A</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아닌</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B</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키값</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중복되는</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A</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키값</w:t>
      </w:r>
      <w:r w:rsidRPr="00D4048A">
        <w:rPr>
          <w:rFonts w:ascii="CMU Concrete" w:hAnsi="CMU Concrete"/>
        </w:rPr>
        <w:t xml:space="preserve"> 2, 3, 4, 6 </w:t>
      </w:r>
      <w:r w:rsidRPr="00D4048A">
        <w:rPr>
          <w:rFonts w:ascii="CMU Concrete" w:hAnsi="CMU Concrete"/>
        </w:rPr>
        <w:t>중</w:t>
      </w:r>
      <w:r w:rsidRPr="00D4048A">
        <w:rPr>
          <w:rFonts w:ascii="CMU Concrete" w:hAnsi="CMU Concrete"/>
        </w:rPr>
        <w:t xml:space="preserve"> B</w:t>
      </w:r>
      <w:r w:rsidRPr="00D4048A">
        <w:rPr>
          <w:rFonts w:ascii="CMU Concrete" w:hAnsi="CMU Concrete"/>
        </w:rPr>
        <w:t>와</w:t>
      </w:r>
      <w:r w:rsidRPr="00D4048A">
        <w:rPr>
          <w:rFonts w:ascii="CMU Concrete" w:hAnsi="CMU Concrete"/>
        </w:rPr>
        <w:t xml:space="preserve"> </w:t>
      </w:r>
      <w:r w:rsidRPr="00D4048A">
        <w:rPr>
          <w:rFonts w:ascii="CMU Concrete" w:hAnsi="CMU Concrete"/>
        </w:rPr>
        <w:t>중복되는</w:t>
      </w:r>
      <w:r w:rsidRPr="00D4048A">
        <w:rPr>
          <w:rFonts w:ascii="CMU Concrete" w:hAnsi="CMU Concrete"/>
        </w:rPr>
        <w:t xml:space="preserve"> 2, 3</w:t>
      </w:r>
      <w:r w:rsidRPr="00D4048A">
        <w:rPr>
          <w:rFonts w:ascii="CMU Concrete" w:hAnsi="CMU Concrete"/>
        </w:rPr>
        <w:t>이</w:t>
      </w:r>
      <w:r w:rsidRPr="00D4048A">
        <w:rPr>
          <w:rFonts w:ascii="CMU Concrete" w:hAnsi="CMU Concrete"/>
        </w:rPr>
        <w:t xml:space="preserve"> </w:t>
      </w:r>
      <w:r w:rsidRPr="00D4048A">
        <w:rPr>
          <w:rFonts w:ascii="CMU Concrete" w:hAnsi="CMU Concrete"/>
        </w:rPr>
        <w:t>제거되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EA973A6" w14:textId="77777777" w:rsidR="002C0B13" w:rsidRPr="00D4048A" w:rsidRDefault="002C0B13" w:rsidP="002C0B13">
      <w:pPr>
        <w:pStyle w:val="p2"/>
        <w:rPr>
          <w:rFonts w:ascii="CMU Concrete" w:hAnsi="CMU Concrete"/>
        </w:rPr>
      </w:pPr>
    </w:p>
    <w:p w14:paraId="25C6869E" w14:textId="77777777" w:rsidR="002C0B13" w:rsidRPr="00D4048A" w:rsidRDefault="00B32DD7" w:rsidP="00AE3A66">
      <w:pPr>
        <w:pStyle w:val="af"/>
      </w:pPr>
      <w:r>
        <w:rPr>
          <w:noProof/>
        </w:rPr>
        <w:drawing>
          <wp:inline distT="0" distB="0" distL="0" distR="0" wp14:anchorId="3BBEE937" wp14:editId="78C0BC81">
            <wp:extent cx="1381125" cy="561975"/>
            <wp:effectExtent l="0" t="0" r="9525" b="9525"/>
            <wp:docPr id="1477" name="그림 145" descr="merge_method_an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5" descr="merge_method_anti"/>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381125" cy="561975"/>
                    </a:xfrm>
                    <a:prstGeom prst="rect">
                      <a:avLst/>
                    </a:prstGeom>
                    <a:noFill/>
                    <a:ln>
                      <a:noFill/>
                    </a:ln>
                  </pic:spPr>
                </pic:pic>
              </a:graphicData>
            </a:graphic>
          </wp:inline>
        </w:drawing>
      </w:r>
    </w:p>
    <w:p w14:paraId="4C2710AC" w14:textId="77777777" w:rsidR="002C0B13" w:rsidRDefault="002C0B13" w:rsidP="002C0B13">
      <w:pPr>
        <w:rPr>
          <w:rFonts w:ascii="CMU Concrete" w:hAnsi="CMU Concrete"/>
        </w:rPr>
      </w:pPr>
    </w:p>
    <w:p w14:paraId="11B775F2" w14:textId="77777777" w:rsidR="002C0B13" w:rsidRPr="00D4048A" w:rsidRDefault="002C0B13" w:rsidP="002C0B13">
      <w:pPr>
        <w:rPr>
          <w:rFonts w:ascii="CMU Concrete" w:hAnsi="CMU Concrete"/>
        </w:rPr>
      </w:pPr>
    </w:p>
    <w:p w14:paraId="46348820" w14:textId="77777777" w:rsidR="002C0B13" w:rsidRPr="00D4048A" w:rsidRDefault="002C0B13" w:rsidP="00822CCC">
      <w:pPr>
        <w:pStyle w:val="000"/>
        <w:ind w:firstLine="108"/>
      </w:pPr>
      <w:bookmarkStart w:id="501" w:name="_Toc93916080"/>
      <w:bookmarkStart w:id="502" w:name="_Toc94670616"/>
      <w:bookmarkStart w:id="503" w:name="_Toc94688369"/>
      <w:bookmarkStart w:id="504" w:name="_Toc206929730"/>
      <w:bookmarkStart w:id="505" w:name="_Toc206929898"/>
      <w:bookmarkStart w:id="506" w:name="_Toc206930065"/>
      <w:bookmarkStart w:id="507" w:name="_Toc207077211"/>
      <w:bookmarkStart w:id="508" w:name="_Toc207077374"/>
      <w:bookmarkStart w:id="509" w:name="_Toc207077536"/>
      <w:bookmarkStart w:id="510" w:name="_Toc207079508"/>
      <w:bookmarkStart w:id="511" w:name="_Toc207079671"/>
      <w:bookmarkStart w:id="512" w:name="_Toc283655272"/>
      <w:bookmarkStart w:id="513" w:name="_Toc364410991"/>
      <w:bookmarkStart w:id="514" w:name="_Toc67925530"/>
      <w:r w:rsidRPr="00D4048A">
        <w:t>3.2.7 분할</w:t>
      </w:r>
      <w:bookmarkEnd w:id="501"/>
      <w:bookmarkEnd w:id="502"/>
      <w:bookmarkEnd w:id="503"/>
      <w:r w:rsidRPr="00D4048A">
        <w:t xml:space="preserve"> 노드</w:t>
      </w:r>
      <w:bookmarkEnd w:id="504"/>
      <w:bookmarkEnd w:id="505"/>
      <w:bookmarkEnd w:id="506"/>
      <w:bookmarkEnd w:id="507"/>
      <w:bookmarkEnd w:id="508"/>
      <w:bookmarkEnd w:id="509"/>
      <w:bookmarkEnd w:id="510"/>
      <w:bookmarkEnd w:id="511"/>
      <w:bookmarkEnd w:id="512"/>
      <w:bookmarkEnd w:id="513"/>
      <w:bookmarkEnd w:id="514"/>
    </w:p>
    <w:tbl>
      <w:tblPr>
        <w:tblW w:w="0" w:type="auto"/>
        <w:tblLook w:val="01E0" w:firstRow="1" w:lastRow="1" w:firstColumn="1" w:lastColumn="1" w:noHBand="0" w:noVBand="0"/>
      </w:tblPr>
      <w:tblGrid>
        <w:gridCol w:w="1708"/>
        <w:gridCol w:w="7078"/>
      </w:tblGrid>
      <w:tr w:rsidR="002C0B13" w:rsidRPr="00D4048A" w14:paraId="52478022" w14:textId="77777777" w:rsidTr="007231D9">
        <w:tc>
          <w:tcPr>
            <w:tcW w:w="1728" w:type="dxa"/>
            <w:vAlign w:val="center"/>
          </w:tcPr>
          <w:p w14:paraId="68570AD7" w14:textId="77777777" w:rsidR="002C0B13" w:rsidRPr="00D4048A" w:rsidRDefault="002C0B13" w:rsidP="00AE3A66">
            <w:pPr>
              <w:pStyle w:val="af"/>
            </w:pPr>
            <w:r>
              <w:object w:dxaOrig="840" w:dyaOrig="1005" w14:anchorId="440D02C4">
                <v:shape id="_x0000_i1092" type="#_x0000_t75" style="width:44.25pt;height:50.25pt" o:ole="">
                  <v:imagedata r:id="rId300" o:title=""/>
                </v:shape>
                <o:OLEObject Type="Embed" ProgID="PBrush" ShapeID="_x0000_i1092" DrawAspect="Content" ObjectID="_1684940161" r:id="rId301"/>
              </w:object>
            </w:r>
          </w:p>
        </w:tc>
        <w:tc>
          <w:tcPr>
            <w:tcW w:w="7256" w:type="dxa"/>
            <w:vAlign w:val="center"/>
          </w:tcPr>
          <w:p w14:paraId="6E47C46D" w14:textId="77777777" w:rsidR="002C0B13" w:rsidRPr="00D4048A" w:rsidRDefault="002C0B13" w:rsidP="007231D9">
            <w:pPr>
              <w:rPr>
                <w:rFonts w:ascii="CMU Concrete" w:hAnsi="CMU Concrete"/>
              </w:rPr>
            </w:pPr>
            <w:r w:rsidRPr="00D4048A">
              <w:rPr>
                <w:rFonts w:ascii="CMU Concrete" w:hAnsi="CMU Concrete"/>
              </w:rPr>
              <w:t>보다</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산출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일부를</w:t>
            </w:r>
            <w:r w:rsidRPr="00D4048A">
              <w:rPr>
                <w:rFonts w:ascii="CMU Concrete" w:hAnsi="CMU Concrete"/>
              </w:rPr>
              <w:t xml:space="preserve"> </w:t>
            </w:r>
            <w:r w:rsidRPr="00D4048A">
              <w:rPr>
                <w:rFonts w:ascii="CMU Concrete" w:hAnsi="CMU Concrete"/>
              </w:rPr>
              <w:t>평가용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분석용으로</w:t>
            </w:r>
            <w:r w:rsidRPr="00D4048A">
              <w:rPr>
                <w:rFonts w:ascii="CMU Concrete" w:hAnsi="CMU Concrete"/>
              </w:rPr>
              <w:t xml:space="preserve"> </w:t>
            </w:r>
            <w:r w:rsidRPr="00D4048A">
              <w:rPr>
                <w:rFonts w:ascii="CMU Concrete" w:hAnsi="CMU Concrete"/>
              </w:rPr>
              <w:t>분할된</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만드는데</w:t>
            </w:r>
            <w:r w:rsidRPr="00D4048A">
              <w:rPr>
                <w:rFonts w:ascii="CMU Concrete" w:hAnsi="CMU Concrete"/>
              </w:rPr>
              <w:t xml:space="preserve"> </w:t>
            </w:r>
            <w:r w:rsidRPr="00D4048A">
              <w:rPr>
                <w:rFonts w:ascii="CMU Concrete" w:hAnsi="CMU Concrete"/>
              </w:rPr>
              <w:t>사용되고</w:t>
            </w:r>
            <w:r w:rsidRPr="00D4048A">
              <w:rPr>
                <w:rFonts w:ascii="CMU Concrete" w:hAnsi="CMU Concrete"/>
              </w:rPr>
              <w:t xml:space="preserve"> </w:t>
            </w:r>
            <w:r w:rsidRPr="00D4048A">
              <w:rPr>
                <w:rFonts w:ascii="CMU Concrete" w:hAnsi="CMU Concrete"/>
              </w:rPr>
              <w:t>평가용으로</w:t>
            </w:r>
            <w:r w:rsidRPr="00D4048A">
              <w:rPr>
                <w:rFonts w:ascii="CMU Concrete" w:hAnsi="CMU Concrete"/>
              </w:rPr>
              <w:t xml:space="preserve"> </w:t>
            </w:r>
            <w:r w:rsidRPr="00D4048A">
              <w:rPr>
                <w:rFonts w:ascii="CMU Concrete" w:hAnsi="CMU Concrete"/>
              </w:rPr>
              <w:t>분할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평가함으로써</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tc>
      </w:tr>
    </w:tbl>
    <w:p w14:paraId="1C0B7FFB" w14:textId="77777777" w:rsidR="002C0B13" w:rsidRDefault="002C0B13" w:rsidP="002C0B13">
      <w:pPr>
        <w:pStyle w:val="11"/>
      </w:pPr>
      <w:r w:rsidRPr="00D4048A">
        <w:t>사용법</w:t>
      </w:r>
    </w:p>
    <w:tbl>
      <w:tblPr>
        <w:tblW w:w="0" w:type="auto"/>
        <w:tblLook w:val="01E0" w:firstRow="1" w:lastRow="1" w:firstColumn="1" w:lastColumn="1" w:noHBand="0" w:noVBand="0"/>
      </w:tblPr>
      <w:tblGrid>
        <w:gridCol w:w="3264"/>
        <w:gridCol w:w="5522"/>
      </w:tblGrid>
      <w:tr w:rsidR="002C0B13" w:rsidRPr="00D4048A" w14:paraId="40E78675" w14:textId="77777777" w:rsidTr="007231D9">
        <w:tc>
          <w:tcPr>
            <w:tcW w:w="0" w:type="auto"/>
            <w:vAlign w:val="center"/>
          </w:tcPr>
          <w:p w14:paraId="00397BAE" w14:textId="77777777" w:rsidR="002C0B13" w:rsidRPr="00D4048A" w:rsidRDefault="002C0B13" w:rsidP="00AE3A66">
            <w:pPr>
              <w:pStyle w:val="af"/>
            </w:pPr>
            <w:r>
              <w:object w:dxaOrig="4860" w:dyaOrig="2820" w14:anchorId="422FE495">
                <v:shape id="_x0000_i1093" type="#_x0000_t75" style="width:151.4pt;height:143.95pt" o:ole="" o:bordertopcolor="this" o:borderleftcolor="this" o:borderbottomcolor="this" o:borderrightcolor="this">
                  <v:imagedata r:id="rId302" o:title=""/>
                  <w10:bordertop type="single" width="4"/>
                  <w10:borderleft type="single" width="4"/>
                  <w10:borderbottom type="single" width="4"/>
                  <w10:borderright type="single" width="4"/>
                </v:shape>
                <o:OLEObject Type="Embed" ProgID="PBrush" ShapeID="_x0000_i1093" DrawAspect="Content" ObjectID="_1684940162" r:id="rId303"/>
              </w:object>
            </w:r>
          </w:p>
        </w:tc>
        <w:tc>
          <w:tcPr>
            <w:tcW w:w="0" w:type="auto"/>
            <w:vAlign w:val="center"/>
          </w:tcPr>
          <w:p w14:paraId="384A7E3B" w14:textId="77777777" w:rsidR="002C0B13" w:rsidRPr="00D4048A" w:rsidRDefault="002C0B13" w:rsidP="007231D9">
            <w:pPr>
              <w:numPr>
                <w:ilvl w:val="0"/>
                <w:numId w:val="28"/>
              </w:numPr>
              <w:rPr>
                <w:rFonts w:ascii="CMU Concrete" w:hAnsi="CMU Concrete"/>
              </w:rPr>
            </w:pPr>
            <w:r w:rsidRPr="00D4048A">
              <w:rPr>
                <w:rFonts w:ascii="CMU Concrete" w:hAnsi="CMU Concrete"/>
              </w:rPr>
              <w:t>분할방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w:t>
            </w:r>
            <w:r w:rsidRPr="00D4048A">
              <w:rPr>
                <w:rFonts w:ascii="CMU Concrete" w:hAnsi="CMU Concrete"/>
              </w:rPr>
              <w:t>현재는</w:t>
            </w:r>
            <w:r w:rsidRPr="00D4048A">
              <w:rPr>
                <w:rFonts w:ascii="CMU Concrete" w:hAnsi="CMU Concrete"/>
              </w:rPr>
              <w:t xml:space="preserve"> </w:t>
            </w:r>
            <w:r w:rsidRPr="00D4048A">
              <w:rPr>
                <w:rFonts w:ascii="CMU Concrete" w:hAnsi="CMU Concrete"/>
                <w:b/>
                <w:bCs/>
              </w:rPr>
              <w:t>임의추출</w:t>
            </w:r>
            <w:r w:rsidRPr="00D4048A">
              <w:rPr>
                <w:rFonts w:ascii="CMU Concrete" w:hAnsi="CMU Concrete"/>
              </w:rPr>
              <w:t>만</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p w14:paraId="1CD963DF" w14:textId="77777777" w:rsidR="002C0B13" w:rsidRPr="00D4048A" w:rsidRDefault="002C0B13" w:rsidP="007231D9">
            <w:pPr>
              <w:numPr>
                <w:ilvl w:val="0"/>
                <w:numId w:val="28"/>
              </w:numPr>
              <w:rPr>
                <w:rFonts w:ascii="CMU Concrete" w:hAnsi="CMU Concrete"/>
              </w:rPr>
            </w:pPr>
            <w:r w:rsidRPr="00D4048A">
              <w:rPr>
                <w:rFonts w:ascii="CMU Concrete" w:hAnsi="CMU Concrete"/>
                <w:b/>
              </w:rPr>
              <w:t>분석</w:t>
            </w:r>
            <w:r w:rsidRPr="00D4048A">
              <w:rPr>
                <w:rFonts w:ascii="CMU Concrete" w:hAnsi="CMU Concrete"/>
                <w:b/>
              </w:rPr>
              <w:t xml:space="preserve"> / </w:t>
            </w:r>
            <w:r w:rsidRPr="00D4048A">
              <w:rPr>
                <w:rFonts w:ascii="CMU Concrete" w:hAnsi="CMU Concrete"/>
                <w:b/>
              </w:rPr>
              <w:t>평가</w:t>
            </w:r>
            <w:r w:rsidRPr="00D4048A">
              <w:rPr>
                <w:rFonts w:ascii="CMU Concrete" w:hAnsi="CMU Concrete"/>
              </w:rPr>
              <w:t xml:space="preserve"> </w:t>
            </w:r>
            <w:r w:rsidRPr="00D4048A">
              <w:rPr>
                <w:rFonts w:ascii="CMU Concrete" w:hAnsi="CMU Concrete"/>
              </w:rPr>
              <w:t>속성에서</w:t>
            </w:r>
            <w:r w:rsidRPr="00D4048A">
              <w:rPr>
                <w:rFonts w:ascii="CMU Concrete" w:hAnsi="CMU Concrete"/>
              </w:rPr>
              <w:t xml:space="preserve"> </w:t>
            </w:r>
            <w:r w:rsidRPr="00D4048A">
              <w:rPr>
                <w:rFonts w:ascii="CMU Concrete" w:hAnsi="CMU Concrete"/>
              </w:rPr>
              <w:t>추출된</w:t>
            </w:r>
            <w:r w:rsidRPr="00D4048A">
              <w:rPr>
                <w:rFonts w:ascii="CMU Concrete" w:hAnsi="CMU Concrete"/>
              </w:rPr>
              <w:t xml:space="preserve"> </w:t>
            </w:r>
            <w:r w:rsidRPr="00D4048A">
              <w:rPr>
                <w:rFonts w:ascii="CMU Concrete" w:hAnsi="CMU Concrete"/>
              </w:rPr>
              <w:t>표본을</w:t>
            </w:r>
            <w:r w:rsidRPr="00D4048A">
              <w:rPr>
                <w:rFonts w:ascii="CMU Concrete" w:hAnsi="CMU Concrete"/>
              </w:rPr>
              <w:t xml:space="preserve"> </w:t>
            </w:r>
            <w:r w:rsidRPr="00D4048A">
              <w:rPr>
                <w:rFonts w:ascii="CMU Concrete" w:hAnsi="CMU Concrete"/>
              </w:rPr>
              <w:t>분석용으로</w:t>
            </w:r>
            <w:r w:rsidRPr="00D4048A">
              <w:rPr>
                <w:rFonts w:ascii="CMU Concrete" w:hAnsi="CMU Concrete"/>
              </w:rPr>
              <w:t xml:space="preserve"> </w:t>
            </w:r>
            <w:r w:rsidRPr="00D4048A">
              <w:rPr>
                <w:rFonts w:ascii="CMU Concrete" w:hAnsi="CMU Concrete"/>
              </w:rPr>
              <w:t>사용할지</w:t>
            </w:r>
            <w:r w:rsidRPr="00D4048A">
              <w:rPr>
                <w:rFonts w:ascii="CMU Concrete" w:hAnsi="CMU Concrete"/>
              </w:rPr>
              <w:t xml:space="preserve"> </w:t>
            </w:r>
            <w:r w:rsidRPr="00D4048A">
              <w:rPr>
                <w:rFonts w:ascii="CMU Concrete" w:hAnsi="CMU Concrete"/>
              </w:rPr>
              <w:t>평가용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5AD919FB" w14:textId="77777777" w:rsidR="002C0B13" w:rsidRPr="00D4048A" w:rsidRDefault="002C0B13" w:rsidP="007231D9">
            <w:pPr>
              <w:numPr>
                <w:ilvl w:val="0"/>
                <w:numId w:val="28"/>
              </w:numPr>
              <w:rPr>
                <w:rFonts w:ascii="CMU Concrete" w:hAnsi="CMU Concrete"/>
              </w:rPr>
            </w:pPr>
            <w:r w:rsidRPr="00D4048A">
              <w:rPr>
                <w:rFonts w:ascii="CMU Concrete" w:hAnsi="CMU Concrete"/>
              </w:rPr>
              <w:t>분할</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5C6A652" w14:textId="77777777" w:rsidR="002C0B13" w:rsidRPr="00D4048A" w:rsidRDefault="002C0B13" w:rsidP="007231D9">
            <w:pPr>
              <w:numPr>
                <w:ilvl w:val="0"/>
                <w:numId w:val="28"/>
              </w:numPr>
              <w:rPr>
                <w:rFonts w:ascii="CMU Concrete" w:hAnsi="CMU Concrete"/>
              </w:rPr>
            </w:pPr>
            <w:r w:rsidRPr="00D4048A">
              <w:rPr>
                <w:rFonts w:ascii="CMU Concrete" w:hAnsi="CMU Concrete"/>
                <w:b/>
                <w:bCs/>
              </w:rPr>
              <w:t>분할크기</w:t>
            </w:r>
            <w:r w:rsidRPr="00D4048A">
              <w:rPr>
                <w:rFonts w:ascii="CMU Concrete" w:hAnsi="CMU Concrete"/>
                <w:b/>
                <w:bCs/>
              </w:rPr>
              <w:t xml:space="preserve"> </w:t>
            </w:r>
            <w:r w:rsidRPr="00D4048A">
              <w:rPr>
                <w:rFonts w:ascii="CMU Concrete" w:hAnsi="CMU Concrete"/>
                <w:b/>
                <w:bCs/>
              </w:rPr>
              <w:t>지정방법</w:t>
            </w:r>
            <w:r w:rsidRPr="00D4048A">
              <w:rPr>
                <w:rFonts w:ascii="CMU Concrete" w:hAnsi="CMU Concrete"/>
              </w:rPr>
              <w:t>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백분율</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분할</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r>
    </w:tbl>
    <w:p w14:paraId="0D1E1B36" w14:textId="77777777" w:rsidR="002C0B13" w:rsidRPr="00D4048A" w:rsidRDefault="002C0B13" w:rsidP="002C0B13">
      <w:pPr>
        <w:rPr>
          <w:rFonts w:ascii="CMU Concrete" w:hAnsi="CMU Concrete"/>
        </w:rPr>
      </w:pPr>
    </w:p>
    <w:p w14:paraId="57069EE3"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141"/>
        <w:gridCol w:w="4651"/>
        <w:gridCol w:w="790"/>
        <w:gridCol w:w="1229"/>
      </w:tblGrid>
      <w:tr w:rsidR="002C0B13" w:rsidRPr="00D4048A" w14:paraId="7C539E79" w14:textId="77777777" w:rsidTr="00706D7E">
        <w:trPr>
          <w:trHeight w:val="224"/>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40A541D"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49BAB9"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68D0B0C"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ED9BE9"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582F73D"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706D7E" w:rsidRPr="00D4048A" w14:paraId="409E6291" w14:textId="77777777" w:rsidTr="00706D7E">
        <w:trPr>
          <w:trHeight w:val="217"/>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EF37474" w14:textId="77777777" w:rsidR="00706D7E" w:rsidRPr="00D4048A" w:rsidRDefault="00706D7E"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CC76094" w14:textId="77777777" w:rsidR="00706D7E" w:rsidRPr="00D4048A" w:rsidRDefault="00706D7E" w:rsidP="007231D9">
            <w:pPr>
              <w:jc w:val="center"/>
              <w:rPr>
                <w:rFonts w:ascii="CMU Concrete" w:hAnsi="CMU Concrete"/>
              </w:rPr>
            </w:pPr>
            <w:r w:rsidRPr="00D4048A">
              <w:rPr>
                <w:rFonts w:ascii="CMU Concrete" w:hAnsi="CMU Concrete"/>
              </w:rPr>
              <w:t>이름</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7D0F0D3" w14:textId="77777777" w:rsidR="00706D7E" w:rsidRPr="00D4048A" w:rsidRDefault="00706D7E"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45B38713" w14:textId="77777777" w:rsidR="00706D7E" w:rsidRPr="00D4048A" w:rsidRDefault="00706D7E" w:rsidP="007231D9">
            <w:pPr>
              <w:jc w:val="center"/>
              <w:rPr>
                <w:rFonts w:ascii="CMU Concrete" w:hAnsi="CMU Concrete"/>
              </w:rPr>
            </w:pPr>
            <w:r>
              <w:rPr>
                <w:rFonts w:ascii="CMU Concrete" w:hint="eastAsia"/>
              </w:rPr>
              <w:t>선택</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351B521" w14:textId="77777777" w:rsidR="00706D7E" w:rsidRPr="00D4048A" w:rsidRDefault="00706D7E" w:rsidP="007231D9">
            <w:pPr>
              <w:jc w:val="center"/>
              <w:rPr>
                <w:rFonts w:ascii="CMU Concrete" w:hAnsi="CMU Concrete"/>
              </w:rPr>
            </w:pPr>
          </w:p>
        </w:tc>
      </w:tr>
      <w:tr w:rsidR="00706D7E" w:rsidRPr="00D4048A" w14:paraId="3E27B1FC" w14:textId="77777777" w:rsidTr="00706D7E">
        <w:trPr>
          <w:trHeight w:val="336"/>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17383BA1" w14:textId="77777777" w:rsidR="00706D7E" w:rsidRPr="00D4048A" w:rsidRDefault="00706D7E"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35458FE" w14:textId="77777777" w:rsidR="00706D7E" w:rsidRPr="00D4048A" w:rsidRDefault="00706D7E" w:rsidP="007231D9">
            <w:pPr>
              <w:jc w:val="center"/>
              <w:rPr>
                <w:rFonts w:ascii="CMU Concrete" w:hAnsi="CMU Concrete"/>
              </w:rPr>
            </w:pPr>
            <w:r w:rsidRPr="00D4048A">
              <w:rPr>
                <w:rFonts w:ascii="CMU Concrete" w:hAnsi="CMU Concrete"/>
              </w:rPr>
              <w:t>설명</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5E6E962" w14:textId="77777777" w:rsidR="00706D7E" w:rsidRPr="00D4048A" w:rsidRDefault="00706D7E"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769417A9" w14:textId="77777777" w:rsidR="00706D7E" w:rsidRPr="00D4048A" w:rsidRDefault="00706D7E" w:rsidP="007231D9">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A5C9E0A" w14:textId="77777777" w:rsidR="00706D7E" w:rsidRPr="00D4048A" w:rsidRDefault="00706D7E" w:rsidP="007231D9">
            <w:pPr>
              <w:jc w:val="center"/>
              <w:rPr>
                <w:rFonts w:ascii="CMU Concrete" w:hAnsi="CMU Concrete"/>
              </w:rPr>
            </w:pPr>
          </w:p>
        </w:tc>
      </w:tr>
      <w:tr w:rsidR="00706D7E" w:rsidRPr="00D4048A" w14:paraId="648CEF42" w14:textId="77777777" w:rsidTr="00706D7E">
        <w:trPr>
          <w:trHeight w:val="612"/>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3E3EDE9" w14:textId="77777777" w:rsidR="00706D7E" w:rsidRPr="00D4048A" w:rsidRDefault="00706D7E"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A2AC38F" w14:textId="77777777" w:rsidR="00706D7E" w:rsidRPr="00D4048A" w:rsidRDefault="00706D7E" w:rsidP="007231D9">
            <w:pPr>
              <w:jc w:val="center"/>
              <w:rPr>
                <w:rFonts w:ascii="CMU Concrete" w:hAnsi="CMU Concrete"/>
              </w:rPr>
            </w:pPr>
            <w:r w:rsidRPr="00D4048A">
              <w:rPr>
                <w:rFonts w:ascii="CMU Concrete" w:hAnsi="CMU Concrete"/>
              </w:rPr>
              <w:t>분할방법</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9D1C77" w14:textId="77777777" w:rsidR="00706D7E" w:rsidRPr="00D4048A" w:rsidRDefault="00706D7E" w:rsidP="007231D9">
            <w:p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석용</w:t>
            </w:r>
            <w:r w:rsidRPr="00D4048A">
              <w:rPr>
                <w:rFonts w:ascii="CMU Concrete" w:hAnsi="CMU Concrete"/>
              </w:rPr>
              <w:t>/</w:t>
            </w:r>
            <w:r w:rsidRPr="00D4048A">
              <w:rPr>
                <w:rFonts w:ascii="CMU Concrete" w:hAnsi="CMU Concrete"/>
              </w:rPr>
              <w:t>평가용으로</w:t>
            </w:r>
            <w:r w:rsidRPr="00D4048A">
              <w:rPr>
                <w:rFonts w:ascii="CMU Concrete" w:hAnsi="CMU Concrete"/>
              </w:rPr>
              <w:t xml:space="preserve"> </w:t>
            </w:r>
            <w:r w:rsidRPr="00D4048A">
              <w:rPr>
                <w:rFonts w:ascii="CMU Concrete" w:hAnsi="CMU Concrete"/>
              </w:rPr>
              <w:t>분할하는</w:t>
            </w:r>
            <w:r>
              <w:rPr>
                <w:rFonts w:ascii="CMU Concrete" w:hAnsi="CMU Concrete"/>
              </w:rPr>
              <w:t xml:space="preserve"> </w:t>
            </w:r>
            <w:r w:rsidRPr="00D4048A">
              <w:rPr>
                <w:rFonts w:ascii="CMU Concrete" w:hAnsi="CMU Concrete"/>
              </w:rPr>
              <w:t>방법을</w:t>
            </w:r>
            <w:r>
              <w:rPr>
                <w:rFonts w:ascii="CMU Concrete" w:hAnsi="CMU Concrete" w:hint="eastAsia"/>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현재는</w:t>
            </w:r>
            <w:r w:rsidRPr="00D4048A">
              <w:rPr>
                <w:rFonts w:ascii="CMU Concrete" w:hAnsi="CMU Concrete"/>
              </w:rPr>
              <w:t xml:space="preserve"> </w:t>
            </w:r>
            <w:r w:rsidRPr="00D4048A">
              <w:rPr>
                <w:rFonts w:ascii="CMU Concrete" w:hAnsi="CMU Concrete"/>
              </w:rPr>
              <w:t>임의추출만</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3759E111" w14:textId="77777777" w:rsidR="00706D7E" w:rsidRPr="00D4048A" w:rsidRDefault="00706D7E" w:rsidP="007231D9">
            <w:pPr>
              <w:jc w:val="center"/>
              <w:rPr>
                <w:rFonts w:ascii="CMU Concrete" w:hAnsi="CMU Concrete"/>
              </w:rPr>
            </w:pPr>
            <w:r w:rsidRPr="00D4048A">
              <w:rPr>
                <w:rFonts w:ascii="CMU Concrete" w:hAnsi="CMU Concrete"/>
              </w:rPr>
              <w:t>필수</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E1C08DE" w14:textId="77777777" w:rsidR="00706D7E" w:rsidRPr="00D4048A" w:rsidRDefault="00706D7E" w:rsidP="007231D9">
            <w:pPr>
              <w:jc w:val="center"/>
              <w:rPr>
                <w:rFonts w:ascii="CMU Concrete" w:hAnsi="CMU Concrete"/>
              </w:rPr>
            </w:pPr>
            <w:r w:rsidRPr="00D4048A">
              <w:rPr>
                <w:rFonts w:ascii="CMU Concrete" w:hAnsi="CMU Concrete"/>
              </w:rPr>
              <w:t>임의추출</w:t>
            </w:r>
          </w:p>
        </w:tc>
      </w:tr>
      <w:tr w:rsidR="00706D7E" w:rsidRPr="00D4048A" w14:paraId="02AE8A93" w14:textId="77777777" w:rsidTr="00706D7E">
        <w:trPr>
          <w:trHeight w:val="525"/>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0DC3A32D" w14:textId="77777777" w:rsidR="00706D7E" w:rsidRPr="00D4048A" w:rsidRDefault="00706D7E"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57B3EA" w14:textId="77777777" w:rsidR="00706D7E" w:rsidRPr="00D4048A" w:rsidRDefault="00706D7E" w:rsidP="007231D9">
            <w:pPr>
              <w:jc w:val="center"/>
              <w:rPr>
                <w:rFonts w:ascii="CMU Concrete" w:hAnsi="CMU Concrete"/>
              </w:rPr>
            </w:pPr>
            <w:r w:rsidRPr="00D4048A">
              <w:rPr>
                <w:rFonts w:ascii="CMU Concrete" w:hAnsi="CMU Concrete"/>
              </w:rPr>
              <w:t>분석</w:t>
            </w:r>
            <w:r w:rsidRPr="00D4048A">
              <w:rPr>
                <w:rFonts w:ascii="CMU Concrete" w:hAnsi="CMU Concrete"/>
              </w:rPr>
              <w:t>/</w:t>
            </w:r>
            <w:r w:rsidRPr="00D4048A">
              <w:rPr>
                <w:rFonts w:ascii="CMU Concrete" w:hAnsi="CMU Concrete"/>
              </w:rPr>
              <w:t>평가</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09DE52F" w14:textId="77777777" w:rsidR="00706D7E" w:rsidRPr="00D4048A" w:rsidRDefault="00706D7E" w:rsidP="007231D9">
            <w:pPr>
              <w:rPr>
                <w:rFonts w:ascii="CMU Concrete" w:hAnsi="CMU Concrete"/>
              </w:rPr>
            </w:pPr>
            <w:r w:rsidRPr="00D4048A">
              <w:rPr>
                <w:rFonts w:ascii="CMU Concrete" w:hAnsi="CMU Concrete"/>
              </w:rPr>
              <w:t>추출된</w:t>
            </w:r>
            <w:r w:rsidRPr="00D4048A">
              <w:rPr>
                <w:rFonts w:ascii="CMU Concrete" w:hAnsi="CMU Concrete"/>
              </w:rPr>
              <w:t xml:space="preserve"> </w:t>
            </w:r>
            <w:r w:rsidRPr="00D4048A">
              <w:rPr>
                <w:rFonts w:ascii="CMU Concrete" w:hAnsi="CMU Concrete"/>
              </w:rPr>
              <w:t>일부</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석용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평가용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Merge/>
            <w:tcBorders>
              <w:left w:val="single" w:sz="2" w:space="0" w:color="999999"/>
              <w:right w:val="single" w:sz="6" w:space="0" w:color="999999"/>
            </w:tcBorders>
            <w:shd w:val="clear" w:color="auto" w:fill="auto"/>
            <w:vAlign w:val="center"/>
          </w:tcPr>
          <w:p w14:paraId="346E195C" w14:textId="77777777" w:rsidR="00706D7E" w:rsidRPr="00D4048A" w:rsidRDefault="00706D7E" w:rsidP="007231D9">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ECFBDBA" w14:textId="77777777" w:rsidR="00706D7E" w:rsidRPr="00D4048A" w:rsidRDefault="00706D7E" w:rsidP="007231D9">
            <w:pPr>
              <w:jc w:val="center"/>
              <w:rPr>
                <w:rFonts w:ascii="CMU Concrete" w:hAnsi="CMU Concrete"/>
              </w:rPr>
            </w:pPr>
            <w:r w:rsidRPr="00D4048A">
              <w:rPr>
                <w:rFonts w:ascii="CMU Concrete" w:hAnsi="CMU Concrete"/>
              </w:rPr>
              <w:t>분석용</w:t>
            </w:r>
            <w:r w:rsidRPr="00D4048A">
              <w:rPr>
                <w:rFonts w:ascii="CMU Concrete" w:hAnsi="CMU Concrete"/>
              </w:rPr>
              <w:t xml:space="preserve">, </w:t>
            </w:r>
            <w:r w:rsidRPr="00D4048A">
              <w:rPr>
                <w:rFonts w:ascii="CMU Concrete" w:hAnsi="CMU Concrete"/>
              </w:rPr>
              <w:t>평가용</w:t>
            </w:r>
          </w:p>
        </w:tc>
      </w:tr>
      <w:tr w:rsidR="00706D7E" w:rsidRPr="00D4048A" w14:paraId="5F0608A5" w14:textId="77777777" w:rsidTr="00706D7E">
        <w:trPr>
          <w:trHeight w:val="564"/>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D06E292" w14:textId="77777777" w:rsidR="00706D7E" w:rsidRPr="00D4048A" w:rsidRDefault="00706D7E"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C2EEB96" w14:textId="77777777" w:rsidR="00706D7E" w:rsidRPr="00D4048A" w:rsidRDefault="00706D7E" w:rsidP="007231D9">
            <w:pPr>
              <w:jc w:val="center"/>
              <w:rPr>
                <w:rFonts w:ascii="CMU Concrete" w:hAnsi="CMU Concrete"/>
              </w:rPr>
            </w:pPr>
            <w:r w:rsidRPr="00D4048A">
              <w:rPr>
                <w:rFonts w:ascii="CMU Concrete" w:hAnsi="CMU Concrete"/>
              </w:rPr>
              <w:t>분할크기</w:t>
            </w:r>
            <w:r w:rsidRPr="00D4048A">
              <w:rPr>
                <w:rFonts w:ascii="CMU Concrete" w:hAnsi="CMU Concrete"/>
              </w:rPr>
              <w:t xml:space="preserve"> </w:t>
            </w:r>
            <w:r w:rsidRPr="00D4048A">
              <w:rPr>
                <w:rFonts w:ascii="CMU Concrete" w:hAnsi="CMU Concrete"/>
              </w:rPr>
              <w:t>지정방법</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F109D4C" w14:textId="77777777" w:rsidR="00706D7E" w:rsidRPr="00D4048A" w:rsidRDefault="00706D7E" w:rsidP="007231D9">
            <w:pPr>
              <w:rPr>
                <w:rFonts w:ascii="CMU Concrete" w:hAnsi="CMU Concrete"/>
              </w:rPr>
            </w:pPr>
            <w:r w:rsidRPr="00D4048A">
              <w:rPr>
                <w:rFonts w:ascii="CMU Concrete" w:hAnsi="CMU Concrete"/>
              </w:rPr>
              <w:t>분할크기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Merge/>
            <w:tcBorders>
              <w:left w:val="single" w:sz="2" w:space="0" w:color="999999"/>
              <w:bottom w:val="single" w:sz="6" w:space="0" w:color="999999"/>
              <w:right w:val="single" w:sz="6" w:space="0" w:color="999999"/>
            </w:tcBorders>
            <w:shd w:val="clear" w:color="auto" w:fill="auto"/>
            <w:vAlign w:val="center"/>
          </w:tcPr>
          <w:p w14:paraId="3B6F7B93" w14:textId="77777777" w:rsidR="00706D7E" w:rsidRPr="00D4048A" w:rsidRDefault="00706D7E" w:rsidP="007231D9">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EE47FC2" w14:textId="77777777" w:rsidR="00706D7E" w:rsidRPr="00D4048A" w:rsidRDefault="00706D7E" w:rsidP="00706D7E">
            <w:pPr>
              <w:jc w:val="center"/>
              <w:rPr>
                <w:rFonts w:ascii="CMU Concrete" w:hAnsi="CMU Concrete"/>
              </w:rPr>
            </w:pPr>
            <w:r w:rsidRPr="00D4048A">
              <w:rPr>
                <w:rFonts w:ascii="CMU Concrete" w:hAnsi="CMU Concrete"/>
              </w:rPr>
              <w:t>백분율</w:t>
            </w:r>
            <w:r w:rsidRPr="00D4048A">
              <w:rPr>
                <w:rFonts w:ascii="CMU Concrete" w:hAnsi="CMU Concrete"/>
              </w:rPr>
              <w:t>,</w:t>
            </w:r>
            <w:r>
              <w:rPr>
                <w:rFonts w:ascii="CMU Concrete" w:hAnsi="CMU Concrete"/>
              </w:rPr>
              <w:t xml:space="preserve"> </w:t>
            </w:r>
            <w:r w:rsidRPr="00D4048A">
              <w:rPr>
                <w:rFonts w:ascii="CMU Concrete" w:hAnsi="CMU Concrete"/>
              </w:rPr>
              <w:t>개수</w:t>
            </w:r>
          </w:p>
        </w:tc>
      </w:tr>
      <w:tr w:rsidR="002C0B13" w:rsidRPr="00D4048A" w14:paraId="16BA896A" w14:textId="77777777" w:rsidTr="00706D7E">
        <w:trPr>
          <w:trHeight w:val="618"/>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586939D" w14:textId="77777777" w:rsidR="002C0B13" w:rsidRPr="00D4048A" w:rsidRDefault="002C0B13" w:rsidP="007231D9">
            <w:pPr>
              <w:pStyle w:val="ae"/>
              <w:rPr>
                <w:rFonts w:ascii="CMU Concrete" w:hAnsi="CMU Concrete"/>
              </w:rPr>
            </w:pPr>
            <w:r w:rsidRPr="00D4048A">
              <w:rPr>
                <w:rFonts w:ascii="CMU Concrete" w:hAnsi="CMU Concrete"/>
              </w:rPr>
              <w:t>표본크기</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6D99035" w14:textId="77777777" w:rsidR="002C0B13" w:rsidRPr="00D4048A" w:rsidRDefault="002C0B13" w:rsidP="007231D9">
            <w:pPr>
              <w:jc w:val="center"/>
              <w:rPr>
                <w:rFonts w:ascii="CMU Concrete" w:hAnsi="CMU Concrete"/>
              </w:rPr>
            </w:pPr>
            <w:r w:rsidRPr="00D4048A">
              <w:rPr>
                <w:rFonts w:ascii="CMU Concrete" w:hAnsi="CMU Concrete"/>
              </w:rPr>
              <w:t>분할크기</w:t>
            </w:r>
            <w:r w:rsidRPr="00D4048A">
              <w:rPr>
                <w:rFonts w:ascii="CMU Concrete" w:hAnsi="CMU Concrete"/>
              </w:rPr>
              <w:t xml:space="preserve"> (</w:t>
            </w:r>
            <w:r w:rsidRPr="00D4048A">
              <w:rPr>
                <w:rFonts w:ascii="CMU Concrete" w:hAnsi="CMU Concrete"/>
              </w:rPr>
              <w:t>백분율</w:t>
            </w:r>
            <w:r w:rsidRPr="00D4048A">
              <w:rPr>
                <w:rFonts w:ascii="CMU Concrete" w:hAnsi="CMU Concrete"/>
              </w:rPr>
              <w:t>)</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37DEE23" w14:textId="77777777" w:rsidR="002C0B13" w:rsidRPr="00D4048A" w:rsidRDefault="002C0B13" w:rsidP="007231D9">
            <w:pPr>
              <w:rPr>
                <w:rFonts w:ascii="CMU Concrete" w:hAnsi="CMU Concrete"/>
              </w:rPr>
            </w:pPr>
            <w:r w:rsidRPr="00D4048A">
              <w:rPr>
                <w:rFonts w:ascii="CMU Concrete" w:hAnsi="CMU Concrete"/>
                <w:b/>
                <w:bCs/>
              </w:rPr>
              <w:t>분할크기</w:t>
            </w:r>
            <w:r w:rsidRPr="00D4048A">
              <w:rPr>
                <w:rFonts w:ascii="CMU Concrete" w:hAnsi="CMU Concrete"/>
                <w:b/>
                <w:bCs/>
              </w:rPr>
              <w:t xml:space="preserve"> </w:t>
            </w:r>
            <w:r w:rsidRPr="00D4048A">
              <w:rPr>
                <w:rFonts w:ascii="CMU Concrete" w:hAnsi="CMU Concrete"/>
                <w:b/>
                <w:bCs/>
              </w:rPr>
              <w:t>지정방법</w:t>
            </w:r>
            <w:r w:rsidRPr="00D4048A">
              <w:rPr>
                <w:rFonts w:ascii="CMU Concrete" w:hAnsi="CMU Concrete"/>
              </w:rPr>
              <w:t>이</w:t>
            </w:r>
            <w:r w:rsidRPr="00D4048A">
              <w:rPr>
                <w:rFonts w:ascii="CMU Concrete" w:hAnsi="CMU Concrete"/>
              </w:rPr>
              <w:t xml:space="preserve"> </w:t>
            </w:r>
            <w:r w:rsidRPr="00D4048A">
              <w:rPr>
                <w:rFonts w:ascii="CMU Concrete" w:hAnsi="CMU Concrete"/>
                <w:b/>
                <w:bCs/>
              </w:rPr>
              <w:t>백분율</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12586FE" w14:textId="77777777" w:rsidR="002C0B13" w:rsidRPr="00D4048A" w:rsidRDefault="002C0B13" w:rsidP="007231D9">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7B85C53" w14:textId="77777777" w:rsidR="002C0B13" w:rsidRPr="00D4048A" w:rsidRDefault="002C0B13" w:rsidP="00706D7E">
            <w:pPr>
              <w:jc w:val="center"/>
              <w:rPr>
                <w:rFonts w:ascii="CMU Concrete" w:hAnsi="CMU Concrete"/>
              </w:rPr>
            </w:pPr>
            <w:r w:rsidRPr="00D4048A">
              <w:rPr>
                <w:rFonts w:ascii="CMU Concrete" w:hAnsi="CMU Concrete"/>
              </w:rPr>
              <w:t>0 ~ 100</w:t>
            </w:r>
            <w:r w:rsidR="00706D7E">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p>
        </w:tc>
      </w:tr>
      <w:tr w:rsidR="002C0B13" w:rsidRPr="00D4048A" w14:paraId="0A636621" w14:textId="77777777" w:rsidTr="00706D7E">
        <w:trPr>
          <w:trHeight w:val="955"/>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0D365B66"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95D1681" w14:textId="77777777" w:rsidR="002C0B13" w:rsidRPr="00D4048A" w:rsidRDefault="002C0B13" w:rsidP="007231D9">
            <w:pPr>
              <w:jc w:val="center"/>
              <w:rPr>
                <w:rFonts w:ascii="CMU Concrete" w:hAnsi="CMU Concrete"/>
              </w:rPr>
            </w:pPr>
            <w:r w:rsidRPr="00D4048A">
              <w:rPr>
                <w:rFonts w:ascii="CMU Concrete" w:hAnsi="CMU Concrete"/>
              </w:rPr>
              <w:t>분할크기</w:t>
            </w:r>
            <w:r w:rsidRPr="00D4048A">
              <w:rPr>
                <w:rFonts w:ascii="CMU Concrete" w:hAnsi="CMU Concrete"/>
              </w:rPr>
              <w:t xml:space="preserve"> (</w:t>
            </w:r>
            <w:r w:rsidRPr="00D4048A">
              <w:rPr>
                <w:rFonts w:ascii="CMU Concrete" w:hAnsi="CMU Concrete"/>
              </w:rPr>
              <w:t>개수</w:t>
            </w:r>
            <w:r w:rsidRPr="00D4048A">
              <w:rPr>
                <w:rFonts w:ascii="CMU Concrete" w:hAnsi="CMU Concrete"/>
              </w:rPr>
              <w:t>)</w:t>
            </w:r>
          </w:p>
        </w:tc>
        <w:tc>
          <w:tcPr>
            <w:tcW w:w="2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3354F23" w14:textId="77777777" w:rsidR="002C0B13" w:rsidRPr="00D4048A" w:rsidRDefault="002C0B13" w:rsidP="007231D9">
            <w:pPr>
              <w:rPr>
                <w:rFonts w:ascii="CMU Concrete" w:hAnsi="CMU Concrete"/>
              </w:rPr>
            </w:pPr>
            <w:r w:rsidRPr="00D4048A">
              <w:rPr>
                <w:rFonts w:ascii="CMU Concrete" w:hAnsi="CMU Concrete"/>
                <w:b/>
                <w:bCs/>
              </w:rPr>
              <w:t>분할크기</w:t>
            </w:r>
            <w:r w:rsidRPr="00D4048A">
              <w:rPr>
                <w:rFonts w:ascii="CMU Concrete" w:hAnsi="CMU Concrete"/>
                <w:b/>
                <w:bCs/>
              </w:rPr>
              <w:t xml:space="preserve"> </w:t>
            </w:r>
            <w:r w:rsidRPr="00D4048A">
              <w:rPr>
                <w:rFonts w:ascii="CMU Concrete" w:hAnsi="CMU Concrete"/>
                <w:b/>
                <w:bCs/>
              </w:rPr>
              <w:t>지정방법</w:t>
            </w:r>
            <w:r w:rsidRPr="00D4048A">
              <w:rPr>
                <w:rFonts w:ascii="CMU Concrete" w:hAnsi="CMU Concrete"/>
              </w:rPr>
              <w:t>이</w:t>
            </w:r>
            <w:r w:rsidRPr="00D4048A">
              <w:rPr>
                <w:rFonts w:ascii="CMU Concrete" w:hAnsi="CMU Concrete"/>
              </w:rPr>
              <w:t xml:space="preserve"> </w:t>
            </w:r>
            <w:r>
              <w:rPr>
                <w:rFonts w:ascii="CMU Concrete" w:hAnsi="CMU Concrete" w:hint="eastAsia"/>
                <w:b/>
                <w:bCs/>
              </w:rPr>
              <w:t>개</w:t>
            </w:r>
            <w:r w:rsidRPr="00D4048A">
              <w:rPr>
                <w:rFonts w:ascii="CMU Concrete" w:hAnsi="CMU Concrete"/>
                <w:b/>
                <w:bCs/>
              </w:rPr>
              <w:t>수</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분할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정수로</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건수보다</w:t>
            </w:r>
            <w:r w:rsidRPr="00D4048A">
              <w:rPr>
                <w:rFonts w:ascii="CMU Concrete" w:hAnsi="CMU Concrete"/>
              </w:rPr>
              <w:t xml:space="preserve"> </w:t>
            </w:r>
            <w:r w:rsidRPr="00D4048A">
              <w:rPr>
                <w:rFonts w:ascii="CMU Concrete" w:hAnsi="CMU Concrete"/>
              </w:rPr>
              <w:t>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로</w:t>
            </w:r>
            <w:r w:rsidRPr="00D4048A">
              <w:rPr>
                <w:rFonts w:ascii="CMU Concrete" w:hAnsi="CMU Concrete"/>
              </w:rPr>
              <w:t xml:space="preserve"> </w:t>
            </w:r>
            <w:r w:rsidRPr="00D4048A">
              <w:rPr>
                <w:rFonts w:ascii="CMU Concrete" w:hAnsi="CMU Concrete"/>
              </w:rPr>
              <w:t>변경되어</w:t>
            </w:r>
            <w:r w:rsidRPr="00D4048A">
              <w:rPr>
                <w:rFonts w:ascii="CMU Concrete" w:hAnsi="CMU Concrete"/>
              </w:rPr>
              <w:t xml:space="preserve"> </w:t>
            </w:r>
            <w:r w:rsidRPr="00D4048A">
              <w:rPr>
                <w:rFonts w:ascii="CMU Concrete" w:hAnsi="CMU Concrete"/>
              </w:rPr>
              <w:t>처리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F299BC0" w14:textId="77777777" w:rsidR="002C0B13" w:rsidRPr="00D4048A" w:rsidRDefault="002C0B13" w:rsidP="007231D9">
            <w:pPr>
              <w:jc w:val="center"/>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A48EAC5" w14:textId="77777777" w:rsidR="002C0B13" w:rsidRPr="00D4048A" w:rsidRDefault="002C0B13" w:rsidP="007231D9">
            <w:pPr>
              <w:jc w:val="center"/>
              <w:rPr>
                <w:rFonts w:ascii="CMU Concrete" w:hAnsi="CMU Concrete"/>
              </w:rPr>
            </w:pPr>
            <w:r w:rsidRPr="00D4048A">
              <w:rPr>
                <w:rFonts w:ascii="CMU Concrete" w:hAnsi="CMU Concrete"/>
              </w:rPr>
              <w:t>정수</w:t>
            </w:r>
          </w:p>
        </w:tc>
      </w:tr>
    </w:tbl>
    <w:p w14:paraId="2251BC4F" w14:textId="77777777" w:rsidR="002C0B13" w:rsidRDefault="002C0B13" w:rsidP="002C0B13">
      <w:pPr>
        <w:rPr>
          <w:rFonts w:ascii="CMU Concrete" w:hAnsi="CMU Concrete"/>
        </w:rPr>
      </w:pPr>
    </w:p>
    <w:p w14:paraId="34B1DEA5" w14:textId="77777777" w:rsidR="002C0B13" w:rsidRPr="00D4048A" w:rsidRDefault="002C0B13" w:rsidP="00822CCC">
      <w:pPr>
        <w:pStyle w:val="000"/>
        <w:ind w:firstLine="108"/>
      </w:pPr>
      <w:bookmarkStart w:id="515" w:name="_Toc93916081"/>
      <w:bookmarkStart w:id="516" w:name="_Toc94670617"/>
      <w:bookmarkStart w:id="517" w:name="_Toc94688370"/>
      <w:bookmarkStart w:id="518" w:name="_Toc206929731"/>
      <w:bookmarkStart w:id="519" w:name="_Toc206929899"/>
      <w:bookmarkStart w:id="520" w:name="_Toc206930066"/>
      <w:bookmarkStart w:id="521" w:name="_Toc207077212"/>
      <w:bookmarkStart w:id="522" w:name="_Toc207077375"/>
      <w:bookmarkStart w:id="523" w:name="_Toc207077537"/>
      <w:bookmarkStart w:id="524" w:name="_Toc207079509"/>
      <w:bookmarkStart w:id="525" w:name="_Toc207079672"/>
      <w:bookmarkStart w:id="526" w:name="_Toc283655273"/>
      <w:bookmarkStart w:id="527" w:name="_Toc364410992"/>
      <w:bookmarkStart w:id="528" w:name="_Toc67925531"/>
      <w:r w:rsidRPr="00D4048A">
        <w:t>3.2.8 선택</w:t>
      </w:r>
      <w:bookmarkEnd w:id="515"/>
      <w:bookmarkEnd w:id="516"/>
      <w:bookmarkEnd w:id="517"/>
      <w:r w:rsidRPr="00D4048A">
        <w:t xml:space="preserve"> 노드</w:t>
      </w:r>
      <w:bookmarkEnd w:id="518"/>
      <w:bookmarkEnd w:id="519"/>
      <w:bookmarkEnd w:id="520"/>
      <w:bookmarkEnd w:id="521"/>
      <w:bookmarkEnd w:id="522"/>
      <w:bookmarkEnd w:id="523"/>
      <w:bookmarkEnd w:id="524"/>
      <w:bookmarkEnd w:id="525"/>
      <w:bookmarkEnd w:id="526"/>
      <w:bookmarkEnd w:id="527"/>
      <w:bookmarkEnd w:id="528"/>
    </w:p>
    <w:tbl>
      <w:tblPr>
        <w:tblW w:w="0" w:type="auto"/>
        <w:tblLook w:val="01E0" w:firstRow="1" w:lastRow="1" w:firstColumn="1" w:lastColumn="1" w:noHBand="0" w:noVBand="0"/>
      </w:tblPr>
      <w:tblGrid>
        <w:gridCol w:w="1701"/>
        <w:gridCol w:w="7085"/>
      </w:tblGrid>
      <w:tr w:rsidR="002C0B13" w:rsidRPr="00D4048A" w14:paraId="64BFF964" w14:textId="77777777" w:rsidTr="007231D9">
        <w:tc>
          <w:tcPr>
            <w:tcW w:w="1728" w:type="dxa"/>
            <w:vAlign w:val="center"/>
          </w:tcPr>
          <w:p w14:paraId="26B71F68" w14:textId="77777777" w:rsidR="002C0B13" w:rsidRPr="00D4048A" w:rsidRDefault="002C0B13" w:rsidP="00AE3A66">
            <w:pPr>
              <w:pStyle w:val="af"/>
            </w:pPr>
            <w:r>
              <w:object w:dxaOrig="705" w:dyaOrig="990" w14:anchorId="4260F7A1">
                <v:shape id="_x0000_i1094" type="#_x0000_t75" style="width:35.25pt;height:50.25pt" o:ole="">
                  <v:imagedata r:id="rId304" o:title=""/>
                </v:shape>
                <o:OLEObject Type="Embed" ProgID="PBrush" ShapeID="_x0000_i1094" DrawAspect="Content" ObjectID="_1684940163" r:id="rId305"/>
              </w:object>
            </w:r>
          </w:p>
        </w:tc>
        <w:tc>
          <w:tcPr>
            <w:tcW w:w="7256" w:type="dxa"/>
            <w:vAlign w:val="center"/>
          </w:tcPr>
          <w:p w14:paraId="5A3CACD9" w14:textId="77777777" w:rsidR="002C0B13" w:rsidRPr="00D4048A" w:rsidRDefault="002C0B13" w:rsidP="007231D9">
            <w:pPr>
              <w:rPr>
                <w:rFonts w:ascii="CMU Concrete" w:hAnsi="CMU Concrete"/>
              </w:rPr>
            </w:pPr>
            <w:r w:rsidRPr="00D4048A">
              <w:rPr>
                <w:rFonts w:ascii="CMU Concrete" w:hAnsi="CMU Concrete"/>
              </w:rPr>
              <w:t>주어진</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행만</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일부만</w:t>
            </w:r>
            <w:r w:rsidRPr="00D4048A">
              <w:rPr>
                <w:rFonts w:ascii="CMU Concrete" w:hAnsi="CMU Concrete"/>
              </w:rPr>
              <w:t xml:space="preserve"> </w:t>
            </w:r>
            <w:r w:rsidRPr="00D4048A">
              <w:rPr>
                <w:rFonts w:ascii="CMU Concrete" w:hAnsi="CMU Concrete"/>
              </w:rPr>
              <w:t>추출한다는</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b/>
              </w:rPr>
              <w:t>표본추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와</w:t>
            </w:r>
            <w:r w:rsidRPr="00D4048A">
              <w:rPr>
                <w:rFonts w:ascii="CMU Concrete" w:hAnsi="CMU Concrete"/>
              </w:rPr>
              <w:t xml:space="preserve"> </w:t>
            </w:r>
            <w:r w:rsidRPr="00D4048A">
              <w:rPr>
                <w:rFonts w:ascii="CMU Concrete" w:hAnsi="CMU Concrete"/>
              </w:rPr>
              <w:t>비슷하지만</w:t>
            </w:r>
            <w:r w:rsidRPr="00D4048A">
              <w:rPr>
                <w:rFonts w:ascii="CMU Concrete" w:hAnsi="CMU Concrete"/>
              </w:rPr>
              <w:t xml:space="preserve"> </w:t>
            </w:r>
            <w:r w:rsidRPr="00D4048A">
              <w:rPr>
                <w:rFonts w:ascii="CMU Concrete" w:hAnsi="CMU Concrete"/>
                <w:b/>
                <w:bCs/>
              </w:rPr>
              <w:t>표본추출</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는</w:t>
            </w:r>
            <w:r w:rsidRPr="00D4048A">
              <w:rPr>
                <w:rFonts w:ascii="CMU Concrete" w:hAnsi="CMU Concrete"/>
              </w:rPr>
              <w:t xml:space="preserve"> </w:t>
            </w:r>
            <w:r>
              <w:rPr>
                <w:rFonts w:ascii="CMU Concrete" w:hAnsi="CMU Concrete" w:hint="eastAsia"/>
              </w:rPr>
              <w:t>정해진</w:t>
            </w:r>
            <w:r>
              <w:rPr>
                <w:rFonts w:ascii="CMU Concrete" w:hAnsi="CMU Concrete" w:hint="eastAsia"/>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의해서</w:t>
            </w:r>
            <w:r w:rsidR="00706D7E">
              <w:rPr>
                <w:rFonts w:ascii="CMU Concrete" w:hAnsi="CMU Concrete" w:hint="eastAsia"/>
              </w:rPr>
              <w:t>만</w:t>
            </w:r>
            <w:r w:rsidRPr="00D4048A">
              <w:rPr>
                <w:rFonts w:ascii="CMU Concrete" w:hAnsi="CMU Concrete"/>
              </w:rPr>
              <w:t xml:space="preserve"> </w:t>
            </w:r>
            <w:r w:rsidRPr="00D4048A">
              <w:rPr>
                <w:rFonts w:ascii="CMU Concrete" w:hAnsi="CMU Concrete"/>
              </w:rPr>
              <w:t>추출하고</w:t>
            </w:r>
            <w:r w:rsidRPr="00D4048A">
              <w:rPr>
                <w:rFonts w:ascii="CMU Concrete" w:hAnsi="CMU Concrete"/>
              </w:rPr>
              <w:t xml:space="preserve"> </w:t>
            </w:r>
            <w:r w:rsidRPr="00D4048A">
              <w:rPr>
                <w:rFonts w:ascii="CMU Concrete" w:hAnsi="CMU Concrete"/>
                <w:b/>
                <w:bCs/>
              </w:rPr>
              <w:t>선택</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사용자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조건으로</w:t>
            </w:r>
            <w:r w:rsidRPr="00D4048A">
              <w:rPr>
                <w:rFonts w:ascii="CMU Concrete" w:hAnsi="CMU Concrete"/>
              </w:rPr>
              <w:t> </w:t>
            </w:r>
            <w:r w:rsidRPr="00D4048A">
              <w:rPr>
                <w:rFonts w:ascii="CMU Concrete" w:hAnsi="CMU Concrete"/>
              </w:rPr>
              <w:t>추출한다는</w:t>
            </w:r>
            <w:r w:rsidRPr="00D4048A">
              <w:rPr>
                <w:rFonts w:ascii="CMU Concrete" w:hAnsi="CMU Concrete"/>
              </w:rPr>
              <w:t xml:space="preserve"> </w:t>
            </w:r>
            <w:r w:rsidRPr="00D4048A">
              <w:rPr>
                <w:rFonts w:ascii="CMU Concrete" w:hAnsi="CMU Concrete"/>
              </w:rPr>
              <w:t>차이점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33CF5522" w14:textId="77777777" w:rsidR="002C0B13" w:rsidRDefault="002C0B13" w:rsidP="002C0B13">
      <w:pPr>
        <w:pStyle w:val="11"/>
      </w:pPr>
      <w:r w:rsidRPr="00D4048A">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5420"/>
      </w:tblGrid>
      <w:tr w:rsidR="00F14242" w14:paraId="483EDDE1" w14:textId="77777777" w:rsidTr="00F14242">
        <w:tc>
          <w:tcPr>
            <w:tcW w:w="2835" w:type="dxa"/>
          </w:tcPr>
          <w:p w14:paraId="3401D118" w14:textId="77777777" w:rsidR="00F14242" w:rsidRDefault="00F14242" w:rsidP="002C0B13">
            <w:pPr>
              <w:pStyle w:val="11"/>
            </w:pPr>
            <w:r>
              <w:rPr>
                <w:noProof/>
              </w:rPr>
              <w:drawing>
                <wp:inline distT="0" distB="0" distL="0" distR="0" wp14:anchorId="1D08AA9D" wp14:editId="150C9C6C">
                  <wp:extent cx="2000250" cy="1104900"/>
                  <wp:effectExtent l="0" t="0" r="0" b="0"/>
                  <wp:docPr id="2096" name="그림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000793" cy="1105200"/>
                          </a:xfrm>
                          <a:prstGeom prst="rect">
                            <a:avLst/>
                          </a:prstGeom>
                        </pic:spPr>
                      </pic:pic>
                    </a:graphicData>
                  </a:graphic>
                </wp:inline>
              </w:drawing>
            </w:r>
          </w:p>
        </w:tc>
        <w:tc>
          <w:tcPr>
            <w:tcW w:w="5941" w:type="dxa"/>
          </w:tcPr>
          <w:p w14:paraId="44BF5418" w14:textId="77777777" w:rsidR="00F14242" w:rsidRPr="00D4048A" w:rsidRDefault="00F14242" w:rsidP="00F14242">
            <w:pPr>
              <w:numPr>
                <w:ilvl w:val="0"/>
                <w:numId w:val="28"/>
              </w:numPr>
              <w:rPr>
                <w:rFonts w:ascii="CMU Concrete" w:hAnsi="CMU Concrete"/>
              </w:rPr>
            </w:pPr>
            <w:r w:rsidRPr="00D4048A">
              <w:rPr>
                <w:rFonts w:ascii="CMU Concrete" w:hAnsi="CMU Concrete"/>
                <w:b/>
                <w:bCs/>
              </w:rPr>
              <w:t>조건형식</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임의로</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Fonts w:ascii="CMU Concrete" w:hAnsi="CMU Concrete"/>
                <w:b/>
                <w:bCs/>
              </w:rPr>
              <w:t>사용자</w:t>
            </w:r>
            <w:r w:rsidRPr="00D4048A">
              <w:rPr>
                <w:rFonts w:ascii="CMU Concrete" w:hAnsi="CMU Concrete"/>
                <w:b/>
                <w:bCs/>
              </w:rPr>
              <w:t xml:space="preserve"> </w:t>
            </w:r>
            <w:r w:rsidRPr="00D4048A">
              <w:rPr>
                <w:rFonts w:ascii="CMU Concrete" w:hAnsi="CMU Concrete"/>
                <w:b/>
                <w:bCs/>
              </w:rPr>
              <w:t>입력</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결측치만</w:t>
            </w:r>
            <w:r w:rsidRPr="00D4048A">
              <w:rPr>
                <w:rFonts w:ascii="CMU Concrete" w:hAnsi="CMU Concrete"/>
              </w:rPr>
              <w:t xml:space="preserve"> </w:t>
            </w:r>
            <w:r w:rsidRPr="00D4048A">
              <w:rPr>
                <w:rFonts w:ascii="CMU Concrete" w:hAnsi="CMU Concrete"/>
              </w:rPr>
              <w:t>제거하고자</w:t>
            </w:r>
            <w:r w:rsidRPr="00D4048A">
              <w:rPr>
                <w:rFonts w:ascii="CMU Concrete" w:hAnsi="CMU Concrete"/>
              </w:rPr>
              <w:t xml:space="preserve"> </w:t>
            </w:r>
            <w:r w:rsidRPr="00D4048A">
              <w:rPr>
                <w:rFonts w:ascii="CMU Concrete" w:hAnsi="CMU Concrete"/>
              </w:rPr>
              <w:t>하며</w:t>
            </w:r>
            <w:r w:rsidRPr="00D4048A">
              <w:rPr>
                <w:rFonts w:ascii="CMU Concrete" w:hAnsi="CMU Concrete"/>
              </w:rPr>
              <w:t xml:space="preserve"> </w:t>
            </w:r>
            <w:r w:rsidRPr="00D4048A">
              <w:rPr>
                <w:rFonts w:ascii="CMU Concrete" w:hAnsi="CMU Concrete"/>
                <w:b/>
                <w:bCs/>
              </w:rPr>
              <w:t>결측치</w:t>
            </w:r>
            <w:r w:rsidRPr="00D4048A">
              <w:rPr>
                <w:rFonts w:ascii="CMU Concrete" w:hAnsi="CMU Concrete"/>
                <w:b/>
                <w:bCs/>
              </w:rPr>
              <w:t xml:space="preserve"> </w:t>
            </w:r>
            <w:r w:rsidRPr="00D4048A">
              <w:rPr>
                <w:rFonts w:ascii="CMU Concrete" w:hAnsi="CMU Concrete"/>
                <w:b/>
                <w:bCs/>
              </w:rPr>
              <w:t>포함</w:t>
            </w:r>
            <w:r w:rsidRPr="00D4048A">
              <w:rPr>
                <w:rFonts w:ascii="CMU Concrete" w:hAnsi="CMU Concrete"/>
                <w:b/>
                <w:bCs/>
              </w:rPr>
              <w:t xml:space="preserve"> </w:t>
            </w:r>
            <w:r w:rsidRPr="00D4048A">
              <w:rPr>
                <w:rFonts w:ascii="CMU Concrete" w:hAnsi="CMU Concrete"/>
                <w:b/>
                <w:bCs/>
              </w:rPr>
              <w:t>행</w:t>
            </w:r>
            <w:r w:rsidRPr="00D4048A">
              <w:rPr>
                <w:rFonts w:ascii="CMU Concrete" w:hAnsi="CMU Concrete"/>
                <w:b/>
                <w:bCs/>
              </w:rPr>
              <w:t xml:space="preserve"> </w:t>
            </w:r>
            <w:r w:rsidRPr="00D4048A">
              <w:rPr>
                <w:rFonts w:ascii="CMU Concrete" w:hAnsi="CMU Concrete"/>
                <w:b/>
                <w:bCs/>
              </w:rPr>
              <w:t>제거</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7B09F668" w14:textId="77777777" w:rsidR="00F14242" w:rsidRPr="00F14242" w:rsidRDefault="00F14242" w:rsidP="00F14242">
            <w:pPr>
              <w:numPr>
                <w:ilvl w:val="0"/>
                <w:numId w:val="28"/>
              </w:numPr>
            </w:pPr>
            <w:r w:rsidRPr="00D4048A">
              <w:rPr>
                <w:rFonts w:ascii="CMU Concrete" w:hAnsi="CMU Concrete"/>
                <w:b/>
                <w:bCs/>
              </w:rPr>
              <w:t>조건형식</w:t>
            </w:r>
            <w:r w:rsidRPr="00D4048A">
              <w:rPr>
                <w:rFonts w:ascii="CMU Concrete" w:hAnsi="CMU Concrete"/>
              </w:rPr>
              <w:t>이</w:t>
            </w:r>
            <w:r w:rsidRPr="00D4048A">
              <w:rPr>
                <w:rFonts w:ascii="CMU Concrete" w:hAnsi="CMU Concrete"/>
              </w:rPr>
              <w:t xml:space="preserve"> </w:t>
            </w:r>
            <w:r w:rsidRPr="00D4048A">
              <w:rPr>
                <w:rFonts w:ascii="CMU Concrete" w:hAnsi="CMU Concrete"/>
                <w:b/>
                <w:bCs/>
              </w:rPr>
              <w:t>사용자</w:t>
            </w:r>
            <w:r w:rsidRPr="00D4048A">
              <w:rPr>
                <w:rFonts w:ascii="CMU Concrete" w:hAnsi="CMU Concrete"/>
                <w:b/>
                <w:bCs/>
              </w:rPr>
              <w:t xml:space="preserve"> </w:t>
            </w:r>
            <w:r w:rsidRPr="00D4048A">
              <w:rPr>
                <w:rFonts w:ascii="CMU Concrete" w:hAnsi="CMU Concrete"/>
                <w:b/>
                <w:bCs/>
              </w:rPr>
              <w:t>입력</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선택조건</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편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b/>
                <w:bCs/>
              </w:rPr>
              <w:t>수식</w:t>
            </w:r>
            <w:r w:rsidRPr="00D4048A">
              <w:rPr>
                <w:rFonts w:ascii="CMU Concrete" w:hAnsi="CMU Concrete"/>
                <w:b/>
                <w:bCs/>
              </w:rPr>
              <w:t xml:space="preserve"> </w:t>
            </w:r>
            <w:r w:rsidRPr="00D4048A">
              <w:rPr>
                <w:rFonts w:ascii="CMU Concrete" w:hAnsi="CMU Concrete"/>
                <w:b/>
                <w:bCs/>
              </w:rPr>
              <w:t>편집기</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r>
    </w:tbl>
    <w:p w14:paraId="2ED2E25F" w14:textId="77777777" w:rsidR="002C0B13" w:rsidRPr="00D4048A" w:rsidRDefault="002C0B13" w:rsidP="002C0B13">
      <w:pPr>
        <w:pStyle w:val="ab"/>
        <w:rPr>
          <w:rFonts w:ascii="CMU Concrete" w:hAnsi="CMU Concrete"/>
        </w:rPr>
      </w:pPr>
      <w:r w:rsidRPr="00D4048A">
        <w:rPr>
          <w:rFonts w:ascii="CMU Concrete" w:hAnsi="CMU Concrete"/>
          <w:b/>
        </w:rPr>
        <w:t>Note</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의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조건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수식의</w:t>
      </w:r>
      <w:r w:rsidRPr="00D4048A">
        <w:rPr>
          <w:rFonts w:ascii="CMU Concrete" w:hAnsi="CMU Concrete"/>
        </w:rPr>
        <w:t xml:space="preserve"> </w:t>
      </w:r>
      <w:r w:rsidRPr="00D4048A">
        <w:rPr>
          <w:rFonts w:ascii="CMU Concrete" w:hAnsi="CMU Concrete"/>
        </w:rPr>
        <w:t>형태에</w:t>
      </w:r>
      <w:r w:rsidRPr="00D4048A">
        <w:rPr>
          <w:rFonts w:ascii="CMU Concrete" w:hAnsi="CMU Concrete"/>
        </w:rPr>
        <w:t xml:space="preserve"> </w:t>
      </w:r>
      <w:r w:rsidRPr="00D4048A">
        <w:rPr>
          <w:rFonts w:ascii="CMU Concrete" w:hAnsi="CMU Concrete"/>
        </w:rPr>
        <w:t>관계없이</w:t>
      </w:r>
      <w:r w:rsidRPr="00D4048A">
        <w:rPr>
          <w:rFonts w:ascii="CMU Concrete" w:hAnsi="CMU Concrete"/>
        </w:rPr>
        <w:t> </w:t>
      </w:r>
      <w:r w:rsidRPr="00D4048A">
        <w:rPr>
          <w:rFonts w:ascii="CMU Concrete" w:hAnsi="CMU Concrete"/>
        </w:rPr>
        <w:t>결과가</w:t>
      </w:r>
      <w:r w:rsidRPr="00D4048A">
        <w:rPr>
          <w:rFonts w:ascii="CMU Concrete" w:hAnsi="CMU Concrete"/>
        </w:rPr>
        <w:t xml:space="preserve"> </w:t>
      </w:r>
      <w:r w:rsidRPr="00D4048A">
        <w:rPr>
          <w:rFonts w:ascii="CMU Concrete" w:hAnsi="CMU Concrete"/>
        </w:rPr>
        <w:t>참이기만</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조건문</w:t>
      </w:r>
      <w:r w:rsidRPr="00D4048A">
        <w:rPr>
          <w:rFonts w:ascii="CMU Concrete" w:hAnsi="CMU Concrete"/>
        </w:rPr>
        <w:t xml:space="preserve"> (</w:t>
      </w:r>
      <w:r w:rsidRPr="00D4048A">
        <w:rPr>
          <w:rFonts w:ascii="CMU Concrete" w:hAnsi="CMU Concrete"/>
        </w:rPr>
        <w:t>예</w:t>
      </w:r>
      <w:r w:rsidRPr="00D4048A">
        <w:rPr>
          <w:rFonts w:ascii="CMU Concrete" w:hAnsi="CMU Concrete"/>
        </w:rPr>
        <w:t xml:space="preserve">, {A} &lt; 1) </w:t>
      </w:r>
      <w:r w:rsidRPr="00D4048A">
        <w:rPr>
          <w:rFonts w:ascii="CMU Concrete" w:hAnsi="CMU Concrete"/>
        </w:rPr>
        <w:t>혹은</w:t>
      </w:r>
      <w:r w:rsidRPr="00D4048A">
        <w:rPr>
          <w:rFonts w:ascii="CMU Concrete" w:hAnsi="CMU Concrete"/>
        </w:rPr>
        <w:t xml:space="preserve"> IF ~ ENDIF </w:t>
      </w:r>
      <w:r w:rsidRPr="00D4048A">
        <w:rPr>
          <w:rFonts w:ascii="CMU Concrete" w:hAnsi="CMU Concrete"/>
        </w:rPr>
        <w:t>구문이</w:t>
      </w:r>
      <w:r w:rsidRPr="00D4048A">
        <w:rPr>
          <w:rFonts w:ascii="CMU Concrete" w:hAnsi="CMU Concrete"/>
        </w:rPr>
        <w:t xml:space="preserve"> </w:t>
      </w:r>
      <w:r w:rsidRPr="00D4048A">
        <w:rPr>
          <w:rFonts w:ascii="CMU Concrete" w:hAnsi="CMU Concrete"/>
        </w:rPr>
        <w:t>입력되었을</w:t>
      </w:r>
      <w:r w:rsidRPr="00D4048A">
        <w:rPr>
          <w:rFonts w:ascii="CMU Concrete" w:hAnsi="CMU Concrete"/>
        </w:rPr>
        <w:t xml:space="preserve"> </w:t>
      </w:r>
      <w:r w:rsidRPr="00D4048A">
        <w:rPr>
          <w:rFonts w:ascii="CMU Concrete" w:hAnsi="CMU Concrete"/>
        </w:rPr>
        <w:t>지라도</w:t>
      </w:r>
      <w:r w:rsidRPr="00D4048A">
        <w:rPr>
          <w:rFonts w:ascii="CMU Concrete" w:hAnsi="CMU Concrete"/>
        </w:rPr>
        <w:t xml:space="preserve"> </w:t>
      </w:r>
      <w:r w:rsidRPr="00D4048A">
        <w:rPr>
          <w:rFonts w:ascii="CMU Concrete" w:hAnsi="CMU Concrete"/>
        </w:rPr>
        <w:t>수행된</w:t>
      </w:r>
      <w:r w:rsidRPr="00D4048A">
        <w:rPr>
          <w:rFonts w:ascii="CMU Concrete" w:hAnsi="CMU Concrete"/>
        </w:rPr>
        <w:t xml:space="preserve"> </w:t>
      </w:r>
      <w:r w:rsidRPr="00D4048A">
        <w:rPr>
          <w:rFonts w:ascii="CMU Concrete" w:hAnsi="CMU Concrete"/>
        </w:rPr>
        <w:t>결과가</w:t>
      </w:r>
      <w:r w:rsidRPr="00D4048A">
        <w:rPr>
          <w:rFonts w:ascii="CMU Concrete" w:hAnsi="CMU Concrete"/>
        </w:rPr>
        <w:t xml:space="preserve"> </w:t>
      </w:r>
      <w:r w:rsidRPr="00D4048A">
        <w:rPr>
          <w:rFonts w:ascii="CMU Concrete" w:hAnsi="CMU Concrete"/>
        </w:rPr>
        <w:t>참이기만</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B4323FC"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141"/>
        <w:gridCol w:w="4388"/>
        <w:gridCol w:w="790"/>
        <w:gridCol w:w="1492"/>
      </w:tblGrid>
      <w:tr w:rsidR="002C0B13" w:rsidRPr="00D4048A" w14:paraId="45AEDEEB" w14:textId="77777777" w:rsidTr="00F14242">
        <w:trPr>
          <w:trHeight w:val="334"/>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9C873B6"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0BB5A7"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E44ABC5"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7E982F"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9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2A100F8"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2A3CE549" w14:textId="77777777" w:rsidTr="00F14242">
        <w:trPr>
          <w:trHeight w:val="184"/>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0AAB962" w14:textId="77777777" w:rsidR="002C0B13" w:rsidRPr="00D4048A" w:rsidRDefault="002C0B13"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096C08B" w14:textId="77777777" w:rsidR="002C0B13" w:rsidRPr="00D4048A" w:rsidRDefault="002C0B13" w:rsidP="007231D9">
            <w:pPr>
              <w:jc w:val="center"/>
              <w:rPr>
                <w:rFonts w:ascii="CMU Concrete" w:hAnsi="CMU Concrete"/>
              </w:rPr>
            </w:pPr>
            <w:r w:rsidRPr="00D4048A">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265431B" w14:textId="77777777" w:rsidR="002C0B13" w:rsidRPr="00D4048A" w:rsidRDefault="002C0B13"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1CC158A" w14:textId="77777777" w:rsidR="002C0B13" w:rsidRPr="00D4048A" w:rsidRDefault="002051C2" w:rsidP="007231D9">
            <w:pPr>
              <w:jc w:val="center"/>
              <w:rPr>
                <w:rFonts w:ascii="CMU Concrete" w:hAnsi="CMU Concrete"/>
              </w:rPr>
            </w:pPr>
            <w:r>
              <w:rPr>
                <w:rFonts w:ascii="CMU Concrete" w:hint="eastAsia"/>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D63017E" w14:textId="77777777" w:rsidR="002C0B13" w:rsidRPr="00D4048A" w:rsidRDefault="002C0B13" w:rsidP="007231D9">
            <w:pPr>
              <w:jc w:val="center"/>
              <w:rPr>
                <w:rFonts w:ascii="CMU Concrete" w:hAnsi="CMU Concrete"/>
              </w:rPr>
            </w:pPr>
          </w:p>
        </w:tc>
      </w:tr>
      <w:tr w:rsidR="002C0B13" w:rsidRPr="00D4048A" w14:paraId="5B947232" w14:textId="77777777" w:rsidTr="00F14242">
        <w:trPr>
          <w:trHeight w:val="162"/>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D34DB4E"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FCE3964" w14:textId="77777777" w:rsidR="002C0B13" w:rsidRPr="00D4048A" w:rsidRDefault="002C0B13" w:rsidP="007231D9">
            <w:pPr>
              <w:jc w:val="center"/>
              <w:rPr>
                <w:rFonts w:ascii="CMU Concrete" w:hAnsi="CMU Concrete"/>
              </w:rPr>
            </w:pPr>
            <w:r w:rsidRPr="00D4048A">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57CAD7C" w14:textId="77777777" w:rsidR="002C0B13" w:rsidRPr="00D4048A" w:rsidRDefault="002C0B13"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184723"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D6DE26E" w14:textId="77777777" w:rsidR="002C0B13" w:rsidRPr="00D4048A" w:rsidRDefault="002C0B13" w:rsidP="007231D9">
            <w:pPr>
              <w:jc w:val="center"/>
              <w:rPr>
                <w:rFonts w:ascii="CMU Concrete" w:hAnsi="CMU Concrete"/>
              </w:rPr>
            </w:pPr>
          </w:p>
        </w:tc>
      </w:tr>
      <w:tr w:rsidR="002C0B13" w:rsidRPr="00D4048A" w14:paraId="019BC5E2" w14:textId="77777777" w:rsidTr="00F14242">
        <w:trPr>
          <w:trHeight w:val="722"/>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8EDD901"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AAEA56" w14:textId="77777777" w:rsidR="002C0B13" w:rsidRPr="00D4048A" w:rsidRDefault="002C0B13" w:rsidP="007231D9">
            <w:pPr>
              <w:jc w:val="center"/>
              <w:rPr>
                <w:rFonts w:ascii="CMU Concrete" w:hAnsi="CMU Concrete"/>
              </w:rPr>
            </w:pPr>
            <w:r w:rsidRPr="00D4048A">
              <w:rPr>
                <w:rFonts w:ascii="CMU Concrete" w:hAnsi="CMU Concrete"/>
              </w:rPr>
              <w:t>조건형식</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2EC9918" w14:textId="77777777" w:rsidR="002C0B13" w:rsidRPr="00D4048A" w:rsidRDefault="002C0B13" w:rsidP="007231D9">
            <w:pPr>
              <w:rPr>
                <w:rFonts w:ascii="CMU Concrete" w:hAnsi="CMU Concrete"/>
              </w:rPr>
            </w:pPr>
            <w:r w:rsidRPr="00D4048A">
              <w:rPr>
                <w:rFonts w:ascii="CMU Concrete" w:hAnsi="CMU Concrete"/>
              </w:rPr>
              <w:t>특정</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Style w:val="p2Char"/>
                <w:rFonts w:ascii="CMU Concrete" w:hAnsi="CMU Concrete"/>
                <w:b/>
                <w:bCs/>
              </w:rPr>
              <w:t>사용자</w:t>
            </w:r>
            <w:r w:rsidRPr="00D4048A">
              <w:rPr>
                <w:rStyle w:val="p2Char"/>
                <w:rFonts w:ascii="CMU Concrete" w:hAnsi="CMU Concrete"/>
                <w:b/>
                <w:bCs/>
              </w:rPr>
              <w:t xml:space="preserve"> </w:t>
            </w:r>
            <w:r w:rsidRPr="00D4048A">
              <w:rPr>
                <w:rStyle w:val="p2Char"/>
                <w:rFonts w:ascii="CMU Concrete" w:hAnsi="CMU Concrete"/>
                <w:b/>
                <w:bCs/>
              </w:rPr>
              <w:t>입력</w:t>
            </w:r>
            <w:r w:rsidRPr="00D4048A">
              <w:rPr>
                <w:rFonts w:ascii="CMU Concrete" w:hAnsi="CMU Concrete"/>
              </w:rPr>
              <w:t>으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결측치만</w:t>
            </w:r>
            <w:r w:rsidRPr="00D4048A">
              <w:rPr>
                <w:rFonts w:ascii="CMU Concrete" w:hAnsi="CMU Concrete"/>
              </w:rPr>
              <w:t xml:space="preserve"> </w:t>
            </w:r>
            <w:r w:rsidRPr="00D4048A">
              <w:rPr>
                <w:rFonts w:ascii="CMU Concrete" w:hAnsi="CMU Concrete"/>
              </w:rPr>
              <w:t>제거하고</w:t>
            </w:r>
            <w:r w:rsidRPr="00D4048A">
              <w:rPr>
                <w:rFonts w:ascii="CMU Concrete" w:hAnsi="CMU Concrete"/>
              </w:rPr>
              <w:t xml:space="preserve"> </w:t>
            </w:r>
            <w:r w:rsidRPr="00D4048A">
              <w:rPr>
                <w:rFonts w:ascii="CMU Concrete" w:hAnsi="CMU Concrete"/>
              </w:rPr>
              <w:t>싶다면</w:t>
            </w:r>
            <w:r w:rsidRPr="00D4048A">
              <w:rPr>
                <w:rFonts w:ascii="CMU Concrete" w:hAnsi="CMU Concrete"/>
              </w:rPr>
              <w:t xml:space="preserve"> </w:t>
            </w:r>
            <w:r w:rsidRPr="00D4048A">
              <w:rPr>
                <w:rStyle w:val="p2Char"/>
                <w:rFonts w:ascii="CMU Concrete" w:hAnsi="CMU Concrete"/>
                <w:b/>
                <w:bCs/>
              </w:rPr>
              <w:t>결측치</w:t>
            </w:r>
            <w:r w:rsidRPr="00D4048A">
              <w:rPr>
                <w:rStyle w:val="p2Char"/>
                <w:rFonts w:ascii="CMU Concrete" w:hAnsi="CMU Concrete"/>
                <w:b/>
                <w:bCs/>
              </w:rPr>
              <w:t xml:space="preserve"> </w:t>
            </w:r>
            <w:r w:rsidRPr="00D4048A">
              <w:rPr>
                <w:rStyle w:val="p2Char"/>
                <w:rFonts w:ascii="CMU Concrete" w:hAnsi="CMU Concrete"/>
                <w:b/>
                <w:bCs/>
              </w:rPr>
              <w:t>포함</w:t>
            </w:r>
            <w:r w:rsidRPr="00D4048A">
              <w:rPr>
                <w:rStyle w:val="p2Char"/>
                <w:rFonts w:ascii="CMU Concrete" w:hAnsi="CMU Concrete"/>
                <w:b/>
                <w:bCs/>
              </w:rPr>
              <w:t xml:space="preserve"> </w:t>
            </w:r>
            <w:r w:rsidRPr="00D4048A">
              <w:rPr>
                <w:rStyle w:val="p2Char"/>
                <w:rFonts w:ascii="CMU Concrete" w:hAnsi="CMU Concrete"/>
                <w:b/>
                <w:bCs/>
              </w:rPr>
              <w:t>행</w:t>
            </w:r>
            <w:r w:rsidRPr="00D4048A">
              <w:rPr>
                <w:rStyle w:val="p2Char"/>
                <w:rFonts w:ascii="CMU Concrete" w:hAnsi="CMU Concrete"/>
                <w:b/>
                <w:bCs/>
              </w:rPr>
              <w:t xml:space="preserve"> </w:t>
            </w:r>
            <w:r w:rsidRPr="00D4048A">
              <w:rPr>
                <w:rStyle w:val="p2Char"/>
                <w:rFonts w:ascii="CMU Concrete" w:hAnsi="CMU Concrete"/>
                <w:b/>
                <w:bCs/>
              </w:rPr>
              <w:t>제거</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B9FBDF"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F005ECC" w14:textId="77777777" w:rsidR="002C0B13" w:rsidRPr="00D4048A" w:rsidRDefault="002C0B13" w:rsidP="007231D9">
            <w:pPr>
              <w:jc w:val="center"/>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입력</w:t>
            </w:r>
            <w:r w:rsidRPr="00D4048A">
              <w:rPr>
                <w:rFonts w:ascii="CMU Concrete" w:hAnsi="CMU Concrete"/>
              </w:rPr>
              <w:t>,</w:t>
            </w:r>
          </w:p>
          <w:p w14:paraId="0C418836" w14:textId="77777777" w:rsidR="002C0B13" w:rsidRPr="00D4048A" w:rsidRDefault="002C0B13" w:rsidP="007231D9">
            <w:pPr>
              <w:jc w:val="center"/>
              <w:rPr>
                <w:rFonts w:ascii="CMU Concrete" w:hAnsi="CMU Concrete"/>
              </w:rPr>
            </w:pPr>
            <w:r w:rsidRPr="00D4048A">
              <w:rPr>
                <w:rFonts w:ascii="CMU Concrete" w:hAnsi="CMU Concrete"/>
              </w:rPr>
              <w:t>결측치</w:t>
            </w:r>
          </w:p>
          <w:p w14:paraId="491339C3" w14:textId="77777777" w:rsidR="002C0B13" w:rsidRPr="00D4048A" w:rsidRDefault="002C0B13" w:rsidP="007231D9">
            <w:pPr>
              <w:jc w:val="center"/>
              <w:rPr>
                <w:rFonts w:ascii="CMU Concrete" w:hAnsi="CMU Concrete"/>
              </w:rPr>
            </w:pPr>
            <w:r w:rsidRPr="00D4048A">
              <w:rPr>
                <w:rFonts w:ascii="CMU Concrete" w:hAnsi="CMU Concrete"/>
              </w:rPr>
              <w:t>포함</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제거</w:t>
            </w:r>
            <w:r w:rsidRPr="00D4048A">
              <w:rPr>
                <w:rFonts w:ascii="CMU Concrete" w:hAnsi="CMU Concrete"/>
              </w:rPr>
              <w:t>.</w:t>
            </w:r>
          </w:p>
        </w:tc>
      </w:tr>
      <w:tr w:rsidR="002C0B13" w:rsidRPr="00D4048A" w14:paraId="3A56D38E" w14:textId="77777777" w:rsidTr="00F14242">
        <w:trPr>
          <w:trHeight w:val="1121"/>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500332FC"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C7DD1E" w14:textId="77777777" w:rsidR="002C0B13" w:rsidRPr="00D4048A" w:rsidRDefault="002C0B13" w:rsidP="007231D9">
            <w:pPr>
              <w:jc w:val="center"/>
              <w:rPr>
                <w:rFonts w:ascii="CMU Concrete" w:hAnsi="CMU Concrete"/>
              </w:rPr>
            </w:pPr>
            <w:r w:rsidRPr="00D4048A">
              <w:rPr>
                <w:rFonts w:ascii="CMU Concrete" w:hAnsi="CMU Concrete"/>
              </w:rPr>
              <w:t>선택조건</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F7A9898" w14:textId="77777777" w:rsidR="002C0B13" w:rsidRPr="00D4048A" w:rsidRDefault="002C0B13" w:rsidP="007231D9">
            <w:pPr>
              <w:rPr>
                <w:rFonts w:ascii="CMU Concrete" w:hAnsi="CMU Concrete"/>
              </w:rPr>
            </w:pPr>
            <w:r w:rsidRPr="00D4048A">
              <w:rPr>
                <w:rFonts w:ascii="CMU Concrete" w:hAnsi="CMU Concrete"/>
              </w:rPr>
              <w:t>행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편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Style w:val="p2Char"/>
                <w:rFonts w:ascii="CMU Concrete" w:hAnsi="CMU Concrete"/>
                <w:b/>
                <w:bCs/>
              </w:rPr>
              <w:t>수식</w:t>
            </w:r>
            <w:r w:rsidRPr="00D4048A">
              <w:rPr>
                <w:rStyle w:val="p2Char"/>
                <w:rFonts w:ascii="CMU Concrete" w:hAnsi="CMU Concrete"/>
                <w:b/>
                <w:bCs/>
              </w:rPr>
              <w:t xml:space="preserve"> </w:t>
            </w:r>
            <w:r w:rsidRPr="00D4048A">
              <w:rPr>
                <w:rStyle w:val="p2Char"/>
                <w:rFonts w:ascii="CMU Concrete" w:hAnsi="CMU Concrete"/>
                <w:b/>
                <w:bCs/>
              </w:rPr>
              <w:t>편집기</w:t>
            </w:r>
            <w:r w:rsidRPr="00D4048A">
              <w:rPr>
                <w:rFonts w:ascii="CMU Concrete" w:hAnsi="CMU Concrete"/>
              </w:rPr>
              <w:t>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Style w:val="p2Char"/>
                <w:rFonts w:ascii="CMU Concrete" w:hAnsi="CMU Concrete"/>
                <w:b/>
                <w:bCs/>
              </w:rPr>
              <w:t>조건형식</w:t>
            </w:r>
            <w:r w:rsidRPr="00D4048A">
              <w:rPr>
                <w:rFonts w:ascii="CMU Concrete" w:hAnsi="CMU Concrete"/>
              </w:rPr>
              <w:t>이</w:t>
            </w:r>
            <w:r w:rsidRPr="00D4048A">
              <w:rPr>
                <w:rFonts w:ascii="CMU Concrete" w:hAnsi="CMU Concrete"/>
              </w:rPr>
              <w:t xml:space="preserve"> </w:t>
            </w:r>
            <w:r w:rsidRPr="00D4048A">
              <w:rPr>
                <w:rStyle w:val="p2Char"/>
                <w:rFonts w:ascii="CMU Concrete" w:hAnsi="CMU Concrete"/>
                <w:b/>
                <w:bCs/>
              </w:rPr>
              <w:t>사용자</w:t>
            </w:r>
            <w:r w:rsidRPr="00D4048A">
              <w:rPr>
                <w:rStyle w:val="p2Char"/>
                <w:rFonts w:ascii="CMU Concrete" w:hAnsi="CMU Concrete"/>
                <w:b/>
                <w:bCs/>
              </w:rPr>
              <w:t xml:space="preserve"> </w:t>
            </w:r>
            <w:r w:rsidRPr="00D4048A">
              <w:rPr>
                <w:rStyle w:val="p2Char"/>
                <w:rFonts w:ascii="CMU Concrete" w:hAnsi="CMU Concrete"/>
                <w:b/>
                <w:bCs/>
              </w:rPr>
              <w:t>입력</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D3CF11D" w14:textId="77777777" w:rsidR="002C0B13" w:rsidRPr="00D4048A" w:rsidRDefault="002C0B13" w:rsidP="007231D9">
            <w:pPr>
              <w:jc w:val="center"/>
              <w:rPr>
                <w:rFonts w:ascii="CMU Concrete" w:hAnsi="CMU Concrete"/>
              </w:rPr>
            </w:pPr>
            <w:r w:rsidRPr="00D4048A">
              <w:rPr>
                <w:rFonts w:ascii="CMU Concrete" w:hAnsi="CMU Concrete"/>
              </w:rPr>
              <w:t>버튼</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FA9C9B" w14:textId="77777777" w:rsidR="002C0B13" w:rsidRPr="00D4048A" w:rsidRDefault="002C0B13" w:rsidP="007231D9">
            <w:pPr>
              <w:jc w:val="center"/>
              <w:rPr>
                <w:rFonts w:ascii="CMU Concrete" w:hAnsi="CMU Concrete"/>
              </w:rPr>
            </w:pPr>
            <w:r w:rsidRPr="00D4048A">
              <w:rPr>
                <w:rStyle w:val="p2Char"/>
                <w:rFonts w:ascii="CMU Concrete" w:hAnsi="CMU Concrete"/>
                <w:b/>
                <w:bCs/>
              </w:rPr>
              <w:t>수식편집기</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r w:rsidR="002C0B13" w:rsidRPr="00D4048A" w14:paraId="7C2713F5" w14:textId="77777777" w:rsidTr="00F14242">
        <w:trPr>
          <w:trHeight w:val="307"/>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FFEC1FC"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B649A64" w14:textId="77777777" w:rsidR="002C0B13" w:rsidRPr="00D4048A" w:rsidRDefault="002C0B13" w:rsidP="007231D9">
            <w:pPr>
              <w:jc w:val="center"/>
              <w:rPr>
                <w:rFonts w:ascii="CMU Concrete" w:hAnsi="CMU Concrete"/>
              </w:rPr>
            </w:pPr>
            <w:r w:rsidRPr="00D4048A">
              <w:rPr>
                <w:rFonts w:ascii="CMU Concrete" w:hAnsi="CMU Concrete"/>
              </w:rPr>
              <w:t>조건</w:t>
            </w:r>
            <w:r w:rsidRPr="00D4048A">
              <w:rPr>
                <w:rFonts w:ascii="CMU Concrete" w:hAnsi="CMU Concrete"/>
              </w:rPr>
              <w:t xml:space="preserve"> </w:t>
            </w:r>
            <w:r w:rsidRPr="00D4048A">
              <w:rPr>
                <w:rFonts w:ascii="CMU Concrete" w:hAnsi="CMU Concrete"/>
              </w:rPr>
              <w:t>열람창</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D83D0DC" w14:textId="77777777" w:rsidR="002C0B13" w:rsidRPr="00D4048A" w:rsidRDefault="002C0B13" w:rsidP="007231D9">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수식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열람만</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4F05C4C" w14:textId="77777777" w:rsidR="002C0B13" w:rsidRPr="00D4048A" w:rsidRDefault="002C0B13" w:rsidP="007231D9">
            <w:pPr>
              <w:rPr>
                <w:rFonts w:ascii="CMU Concrete" w:hAnsi="CMU Concrete"/>
              </w:rPr>
            </w:pP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1170F5" w14:textId="77777777" w:rsidR="002C0B13" w:rsidRPr="00D4048A" w:rsidRDefault="002C0B13" w:rsidP="007231D9">
            <w:pPr>
              <w:rPr>
                <w:rFonts w:ascii="CMU Concrete" w:hAnsi="CMU Concrete"/>
              </w:rPr>
            </w:pPr>
          </w:p>
        </w:tc>
      </w:tr>
    </w:tbl>
    <w:p w14:paraId="02359D9C" w14:textId="77777777" w:rsidR="002C0B13" w:rsidRPr="00D4048A" w:rsidRDefault="002C0B13" w:rsidP="002C0B13">
      <w:pPr>
        <w:rPr>
          <w:rFonts w:ascii="CMU Concrete" w:hAnsi="CMU Concrete"/>
        </w:rPr>
      </w:pPr>
    </w:p>
    <w:p w14:paraId="5DEC2A09" w14:textId="77777777" w:rsidR="002C0B13" w:rsidRPr="00D4048A" w:rsidRDefault="002C0B13" w:rsidP="00822CCC">
      <w:pPr>
        <w:pStyle w:val="000"/>
        <w:ind w:firstLine="108"/>
      </w:pPr>
      <w:bookmarkStart w:id="529" w:name="_Toc206929732"/>
      <w:bookmarkStart w:id="530" w:name="_Toc206929900"/>
      <w:bookmarkStart w:id="531" w:name="_Toc206930067"/>
      <w:bookmarkStart w:id="532" w:name="_Toc207077213"/>
      <w:bookmarkStart w:id="533" w:name="_Toc207077376"/>
      <w:bookmarkStart w:id="534" w:name="_Toc207077538"/>
      <w:bookmarkStart w:id="535" w:name="_Toc207079510"/>
      <w:bookmarkStart w:id="536" w:name="_Toc207079673"/>
      <w:bookmarkStart w:id="537" w:name="_Toc283655274"/>
      <w:bookmarkStart w:id="538" w:name="_Toc364410993"/>
      <w:bookmarkStart w:id="539" w:name="_Toc67925532"/>
      <w:bookmarkStart w:id="540" w:name="_Toc93916082"/>
      <w:bookmarkStart w:id="541" w:name="_Toc94670618"/>
      <w:bookmarkStart w:id="542" w:name="_Toc94688371"/>
      <w:r w:rsidRPr="00D4048A">
        <w:t>3.2.9 선택2 노드</w:t>
      </w:r>
      <w:bookmarkEnd w:id="529"/>
      <w:bookmarkEnd w:id="530"/>
      <w:bookmarkEnd w:id="531"/>
      <w:bookmarkEnd w:id="532"/>
      <w:bookmarkEnd w:id="533"/>
      <w:bookmarkEnd w:id="534"/>
      <w:bookmarkEnd w:id="535"/>
      <w:bookmarkEnd w:id="536"/>
      <w:bookmarkEnd w:id="537"/>
      <w:bookmarkEnd w:id="538"/>
      <w:bookmarkEnd w:id="539"/>
    </w:p>
    <w:tbl>
      <w:tblPr>
        <w:tblW w:w="0" w:type="auto"/>
        <w:tblLook w:val="01E0" w:firstRow="1" w:lastRow="1" w:firstColumn="1" w:lastColumn="1" w:noHBand="0" w:noVBand="0"/>
      </w:tblPr>
      <w:tblGrid>
        <w:gridCol w:w="1713"/>
        <w:gridCol w:w="7073"/>
      </w:tblGrid>
      <w:tr w:rsidR="002C0B13" w:rsidRPr="00D4048A" w14:paraId="2B99D884" w14:textId="77777777" w:rsidTr="007231D9">
        <w:tc>
          <w:tcPr>
            <w:tcW w:w="1728" w:type="dxa"/>
            <w:vAlign w:val="center"/>
          </w:tcPr>
          <w:p w14:paraId="4815763C" w14:textId="77777777" w:rsidR="002C0B13" w:rsidRPr="00D4048A" w:rsidRDefault="002C0B13" w:rsidP="00AE3A66">
            <w:pPr>
              <w:pStyle w:val="af"/>
            </w:pPr>
            <w:r>
              <w:object w:dxaOrig="990" w:dyaOrig="1005" w14:anchorId="63E0C976">
                <v:shape id="_x0000_i1095" type="#_x0000_t75" style="width:50.25pt;height:50.25pt" o:ole="">
                  <v:imagedata r:id="rId307" o:title=""/>
                </v:shape>
                <o:OLEObject Type="Embed" ProgID="PBrush" ShapeID="_x0000_i1095" DrawAspect="Content" ObjectID="_1684940164" r:id="rId308"/>
              </w:object>
            </w:r>
          </w:p>
        </w:tc>
        <w:tc>
          <w:tcPr>
            <w:tcW w:w="7256" w:type="dxa"/>
            <w:vAlign w:val="center"/>
          </w:tcPr>
          <w:p w14:paraId="7A65B9E7" w14:textId="77777777" w:rsidR="002C0B13" w:rsidRPr="00D4048A" w:rsidRDefault="002C0B13" w:rsidP="007231D9">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키변수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그룹핑</w:t>
            </w:r>
            <w:r w:rsidR="00C73932">
              <w:rPr>
                <w:rFonts w:ascii="CMU Concrete" w:hAnsi="CMU Concrete" w:hint="eastAsia"/>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481414B2" w14:textId="77777777" w:rsidR="002C0B13" w:rsidRPr="00D4048A" w:rsidRDefault="002C0B13" w:rsidP="002C0B13">
      <w:pPr>
        <w:pStyle w:val="11"/>
      </w:pPr>
      <w:r w:rsidRPr="00D4048A">
        <w:t>사용법</w:t>
      </w:r>
    </w:p>
    <w:tbl>
      <w:tblPr>
        <w:tblW w:w="0" w:type="auto"/>
        <w:tblLook w:val="01E0" w:firstRow="1" w:lastRow="1" w:firstColumn="1" w:lastColumn="1" w:noHBand="0" w:noVBand="0"/>
      </w:tblPr>
      <w:tblGrid>
        <w:gridCol w:w="3532"/>
        <w:gridCol w:w="5254"/>
      </w:tblGrid>
      <w:tr w:rsidR="002C0B13" w:rsidRPr="00D4048A" w14:paraId="7344D555" w14:textId="77777777" w:rsidTr="00F14242">
        <w:trPr>
          <w:trHeight w:val="3055"/>
        </w:trPr>
        <w:tc>
          <w:tcPr>
            <w:tcW w:w="3527" w:type="dxa"/>
            <w:vAlign w:val="center"/>
          </w:tcPr>
          <w:p w14:paraId="456ADB36" w14:textId="77777777" w:rsidR="002C0B13" w:rsidRPr="00D4048A" w:rsidRDefault="002C0B13" w:rsidP="007231D9">
            <w:pPr>
              <w:pStyle w:val="11"/>
            </w:pPr>
            <w:r>
              <w:object w:dxaOrig="4890" w:dyaOrig="4275" w14:anchorId="419D9965">
                <v:shape id="_x0000_i1096" type="#_x0000_t75" style="width:165.75pt;height:165.65pt" o:ole="">
                  <v:imagedata r:id="rId309" o:title=""/>
                </v:shape>
                <o:OLEObject Type="Embed" ProgID="PBrush" ShapeID="_x0000_i1096" DrawAspect="Content" ObjectID="_1684940165" r:id="rId310"/>
              </w:object>
            </w:r>
          </w:p>
        </w:tc>
        <w:tc>
          <w:tcPr>
            <w:tcW w:w="5259" w:type="dxa"/>
            <w:vAlign w:val="center"/>
          </w:tcPr>
          <w:p w14:paraId="2F688BB2" w14:textId="77777777" w:rsidR="00F14242" w:rsidRDefault="00F14242" w:rsidP="00F14242">
            <w:pPr>
              <w:numPr>
                <w:ilvl w:val="0"/>
                <w:numId w:val="28"/>
              </w:numP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그룹핑</w:t>
            </w:r>
            <w:r>
              <w:rPr>
                <w:rFonts w:ascii="CMU Concrete" w:hAnsi="CMU Concrete" w:hint="eastAsia"/>
              </w:rPr>
              <w:t xml:space="preserve"> </w:t>
            </w:r>
            <w:r w:rsidRPr="00D4048A">
              <w:rPr>
                <w:rFonts w:ascii="CMU Concrete" w:hAnsi="CMU Concrete"/>
              </w:rPr>
              <w:t>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Pr>
                <w:rFonts w:ascii="CMU Concrete" w:hAnsi="CMU Concrete" w:hint="eastAsia"/>
              </w:rPr>
              <w:t>지</w:t>
            </w:r>
            <w:r w:rsidRPr="00D4048A">
              <w:rPr>
                <w:rFonts w:ascii="CMU Concrete" w:hAnsi="CMU Concrete"/>
              </w:rPr>
              <w:t>정합니다</w:t>
            </w:r>
            <w:r w:rsidRPr="00D4048A">
              <w:rPr>
                <w:rFonts w:ascii="CMU Concrete" w:hAnsi="CMU Concrete"/>
              </w:rPr>
              <w:t>.</w:t>
            </w:r>
          </w:p>
          <w:p w14:paraId="58C406C7" w14:textId="77777777" w:rsidR="002C0B13" w:rsidRPr="00F14242" w:rsidRDefault="002C0B13" w:rsidP="007231D9">
            <w:pPr>
              <w:numPr>
                <w:ilvl w:val="0"/>
                <w:numId w:val="28"/>
              </w:numPr>
              <w:rPr>
                <w:rFonts w:ascii="CMU Concrete" w:hAnsi="CMU Concrete"/>
              </w:rPr>
            </w:pPr>
            <w:r w:rsidRPr="00F14242">
              <w:rPr>
                <w:rFonts w:ascii="CMU Concrete" w:hAnsi="CMU Concrete"/>
              </w:rPr>
              <w:t>변수처리</w:t>
            </w:r>
            <w:r w:rsidRPr="00F14242">
              <w:rPr>
                <w:rFonts w:ascii="CMU Concrete" w:hAnsi="CMU Concrete"/>
              </w:rPr>
              <w:t>(</w:t>
            </w:r>
            <w:r w:rsidRPr="00F14242">
              <w:rPr>
                <w:rFonts w:ascii="CMU Concrete" w:hAnsi="CMU Concrete"/>
              </w:rPr>
              <w:t>최대값</w:t>
            </w:r>
            <w:r w:rsidRPr="00F14242">
              <w:rPr>
                <w:rFonts w:ascii="CMU Concrete" w:hAnsi="CMU Concrete"/>
              </w:rPr>
              <w:t xml:space="preserve">, </w:t>
            </w:r>
            <w:r w:rsidRPr="00F14242">
              <w:rPr>
                <w:rFonts w:ascii="CMU Concrete" w:hAnsi="CMU Concrete"/>
              </w:rPr>
              <w:t>최소값</w:t>
            </w:r>
            <w:r w:rsidRPr="00F14242">
              <w:rPr>
                <w:rFonts w:ascii="CMU Concrete" w:hAnsi="CMU Concrete"/>
              </w:rPr>
              <w:t xml:space="preserve">, </w:t>
            </w:r>
            <w:r w:rsidRPr="00F14242">
              <w:rPr>
                <w:rFonts w:ascii="CMU Concrete" w:hAnsi="CMU Concrete"/>
              </w:rPr>
              <w:t>최대</w:t>
            </w:r>
            <w:r w:rsidRPr="00F14242">
              <w:rPr>
                <w:rFonts w:ascii="CMU Concrete" w:hAnsi="CMU Concrete"/>
              </w:rPr>
              <w:t>/</w:t>
            </w:r>
            <w:r w:rsidRPr="00F14242">
              <w:rPr>
                <w:rFonts w:ascii="CMU Concrete" w:hAnsi="CMU Concrete"/>
              </w:rPr>
              <w:t>최소</w:t>
            </w:r>
            <w:r w:rsidRPr="00F14242">
              <w:rPr>
                <w:rFonts w:ascii="CMU Concrete" w:hAnsi="CMU Concrete"/>
              </w:rPr>
              <w:t xml:space="preserve"> </w:t>
            </w:r>
            <w:r w:rsidRPr="00F14242">
              <w:rPr>
                <w:rFonts w:ascii="CMU Concrete" w:hAnsi="CMU Concrete"/>
              </w:rPr>
              <w:t>이외</w:t>
            </w:r>
            <w:r w:rsidRPr="00F14242">
              <w:rPr>
                <w:rFonts w:ascii="CMU Concrete" w:hAnsi="CMU Concrete"/>
              </w:rPr>
              <w:t xml:space="preserve"> </w:t>
            </w:r>
            <w:r w:rsidRPr="00F14242">
              <w:rPr>
                <w:rFonts w:ascii="CMU Concrete" w:hAnsi="CMU Concrete"/>
              </w:rPr>
              <w:t>값</w:t>
            </w:r>
            <w:r w:rsidRPr="00F14242">
              <w:rPr>
                <w:rFonts w:ascii="CMU Concrete" w:hAnsi="CMU Concrete"/>
              </w:rPr>
              <w:t xml:space="preserve">, </w:t>
            </w:r>
            <w:r w:rsidRPr="00F14242">
              <w:rPr>
                <w:rFonts w:ascii="CMU Concrete" w:hAnsi="CMU Concrete"/>
              </w:rPr>
              <w:t>최대</w:t>
            </w:r>
            <w:r w:rsidRPr="00F14242">
              <w:rPr>
                <w:rFonts w:ascii="CMU Concrete" w:hAnsi="CMU Concrete"/>
              </w:rPr>
              <w:t>/</w:t>
            </w:r>
            <w:r w:rsidRPr="00F14242">
              <w:rPr>
                <w:rFonts w:ascii="CMU Concrete" w:hAnsi="CMU Concrete"/>
              </w:rPr>
              <w:t>최소값</w:t>
            </w:r>
            <w:r w:rsidRPr="00F14242">
              <w:rPr>
                <w:rFonts w:ascii="CMU Concrete" w:hAnsi="CMU Concrete"/>
              </w:rPr>
              <w:t xml:space="preserve">, </w:t>
            </w:r>
            <w:r w:rsidRPr="00F14242">
              <w:rPr>
                <w:rFonts w:ascii="CMU Concrete" w:hAnsi="CMU Concrete"/>
              </w:rPr>
              <w:t>중복제거</w:t>
            </w:r>
            <w:r w:rsidRPr="00F14242">
              <w:rPr>
                <w:rFonts w:ascii="CMU Concrete" w:hAnsi="CMU Concrete"/>
              </w:rPr>
              <w:t xml:space="preserve">, </w:t>
            </w:r>
            <w:r w:rsidRPr="00F14242">
              <w:rPr>
                <w:rFonts w:ascii="CMU Concrete" w:hAnsi="CMU Concrete"/>
              </w:rPr>
              <w:t>중복제거</w:t>
            </w:r>
            <w:r w:rsidRPr="00F14242">
              <w:rPr>
                <w:rFonts w:ascii="CMU Concrete" w:hAnsi="CMU Concrete"/>
              </w:rPr>
              <w:t xml:space="preserve"> &amp; </w:t>
            </w:r>
            <w:r w:rsidRPr="00F14242">
              <w:rPr>
                <w:rFonts w:ascii="CMU Concrete" w:hAnsi="CMU Concrete"/>
              </w:rPr>
              <w:t>모두</w:t>
            </w:r>
            <w:r w:rsidRPr="00F14242">
              <w:rPr>
                <w:rFonts w:ascii="CMU Concrete" w:hAnsi="CMU Concrete"/>
              </w:rPr>
              <w:t>0</w:t>
            </w:r>
            <w:r w:rsidRPr="00F14242">
              <w:rPr>
                <w:rFonts w:ascii="CMU Concrete" w:hAnsi="CMU Concrete"/>
              </w:rPr>
              <w:t>제거</w:t>
            </w:r>
            <w:r w:rsidRPr="00F14242">
              <w:rPr>
                <w:rFonts w:ascii="CMU Concrete" w:hAnsi="CMU Concrete"/>
              </w:rPr>
              <w:t>)</w:t>
            </w:r>
            <w:r w:rsidRPr="00F14242">
              <w:rPr>
                <w:rFonts w:ascii="CMU Concrete" w:hAnsi="CMU Concrete"/>
              </w:rPr>
              <w:t>값을</w:t>
            </w:r>
            <w:r w:rsidRPr="00F14242">
              <w:rPr>
                <w:rFonts w:ascii="CMU Concrete" w:hAnsi="CMU Concrete"/>
              </w:rPr>
              <w:t xml:space="preserve"> </w:t>
            </w:r>
            <w:r w:rsidRPr="00F14242">
              <w:rPr>
                <w:rFonts w:ascii="CMU Concrete" w:hAnsi="CMU Concrete"/>
              </w:rPr>
              <w:t>선택하여</w:t>
            </w:r>
            <w:r w:rsidRPr="00F14242">
              <w:rPr>
                <w:rFonts w:ascii="CMU Concrete" w:hAnsi="CMU Concrete"/>
              </w:rPr>
              <w:t xml:space="preserve"> </w:t>
            </w:r>
            <w:r w:rsidRPr="00F14242">
              <w:rPr>
                <w:rFonts w:ascii="CMU Concrete" w:hAnsi="CMU Concrete"/>
              </w:rPr>
              <w:t>결과를</w:t>
            </w:r>
            <w:r w:rsidRPr="00F14242">
              <w:rPr>
                <w:rFonts w:ascii="CMU Concrete" w:hAnsi="CMU Concrete"/>
              </w:rPr>
              <w:t xml:space="preserve"> </w:t>
            </w:r>
            <w:r w:rsidRPr="00F14242">
              <w:rPr>
                <w:rFonts w:ascii="CMU Concrete" w:hAnsi="CMU Concrete"/>
              </w:rPr>
              <w:t>확인합니다</w:t>
            </w:r>
            <w:r w:rsidRPr="00F14242">
              <w:rPr>
                <w:rFonts w:ascii="CMU Concrete" w:hAnsi="CMU Concrete"/>
              </w:rPr>
              <w:t>.</w:t>
            </w:r>
          </w:p>
        </w:tc>
      </w:tr>
    </w:tbl>
    <w:p w14:paraId="32B9244D"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65"/>
        <w:gridCol w:w="1078"/>
      </w:tblGrid>
      <w:tr w:rsidR="002C0B13" w:rsidRPr="00D4048A" w14:paraId="4C0E44D2" w14:textId="77777777" w:rsidTr="00CB587F">
        <w:trPr>
          <w:trHeight w:val="23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3B272B8"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FE7C107"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8E50E9F"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3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6EC4F2"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1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2867A4B"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CB587F" w:rsidRPr="00D4048A" w14:paraId="3BD2C082" w14:textId="77777777" w:rsidTr="00CB587F">
        <w:trPr>
          <w:trHeight w:val="89"/>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A730142" w14:textId="77777777" w:rsidR="00CB587F" w:rsidRPr="00D4048A" w:rsidRDefault="00CB587F"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041A12" w14:textId="77777777" w:rsidR="00CB587F" w:rsidRPr="00D4048A" w:rsidRDefault="00CB587F"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D68D6E3" w14:textId="77777777" w:rsidR="00CB587F" w:rsidRPr="00D4048A" w:rsidRDefault="00CB587F"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36" w:type="pct"/>
            <w:vMerge w:val="restart"/>
            <w:tcBorders>
              <w:top w:val="single" w:sz="2" w:space="0" w:color="999999"/>
              <w:left w:val="single" w:sz="2" w:space="0" w:color="999999"/>
              <w:right w:val="single" w:sz="6" w:space="0" w:color="999999"/>
            </w:tcBorders>
            <w:shd w:val="clear" w:color="auto" w:fill="auto"/>
            <w:vAlign w:val="center"/>
          </w:tcPr>
          <w:p w14:paraId="3A08C511" w14:textId="77777777" w:rsidR="00CB587F" w:rsidRPr="00D4048A" w:rsidRDefault="00CB587F" w:rsidP="007231D9">
            <w:pPr>
              <w:jc w:val="center"/>
              <w:rPr>
                <w:rFonts w:ascii="CMU Concrete" w:hAnsi="CMU Concrete"/>
              </w:rPr>
            </w:pPr>
            <w:r>
              <w:rPr>
                <w:rFonts w:ascii="CMU Concrete" w:hint="eastAsia"/>
              </w:rPr>
              <w:t>선택</w:t>
            </w: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D7CE7BA" w14:textId="77777777" w:rsidR="00CB587F" w:rsidRPr="00D4048A" w:rsidRDefault="00CB587F" w:rsidP="007231D9">
            <w:pPr>
              <w:jc w:val="center"/>
              <w:rPr>
                <w:rFonts w:ascii="CMU Concrete" w:hAnsi="CMU Concrete"/>
              </w:rPr>
            </w:pPr>
          </w:p>
        </w:tc>
      </w:tr>
      <w:tr w:rsidR="00CB587F" w:rsidRPr="00D4048A" w14:paraId="1BB9663C" w14:textId="77777777" w:rsidTr="00CB587F">
        <w:trPr>
          <w:trHeight w:val="208"/>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1F301179" w14:textId="77777777" w:rsidR="00CB587F" w:rsidRPr="00D4048A" w:rsidRDefault="00CB587F"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21B050F" w14:textId="77777777" w:rsidR="00CB587F" w:rsidRPr="00D4048A" w:rsidRDefault="00CB587F"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19DC979" w14:textId="77777777" w:rsidR="00CB587F" w:rsidRPr="00D4048A" w:rsidRDefault="00CB587F"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36" w:type="pct"/>
            <w:vMerge/>
            <w:tcBorders>
              <w:left w:val="single" w:sz="2" w:space="0" w:color="999999"/>
              <w:bottom w:val="single" w:sz="6" w:space="0" w:color="999999"/>
              <w:right w:val="single" w:sz="6" w:space="0" w:color="999999"/>
            </w:tcBorders>
            <w:shd w:val="clear" w:color="auto" w:fill="auto"/>
            <w:vAlign w:val="center"/>
          </w:tcPr>
          <w:p w14:paraId="0D46E334" w14:textId="77777777" w:rsidR="00CB587F" w:rsidRPr="00D4048A" w:rsidRDefault="00CB587F" w:rsidP="007231D9">
            <w:pPr>
              <w:jc w:val="center"/>
              <w:rPr>
                <w:rFonts w:ascii="CMU Concrete" w:hAnsi="CMU Concrete"/>
              </w:rPr>
            </w:pP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386F6DD" w14:textId="77777777" w:rsidR="00CB587F" w:rsidRPr="00D4048A" w:rsidRDefault="00CB587F" w:rsidP="007231D9">
            <w:pPr>
              <w:jc w:val="center"/>
              <w:rPr>
                <w:rFonts w:ascii="CMU Concrete" w:hAnsi="CMU Concrete"/>
              </w:rPr>
            </w:pPr>
          </w:p>
        </w:tc>
      </w:tr>
      <w:tr w:rsidR="00CB587F" w:rsidRPr="00D4048A" w14:paraId="1306C249" w14:textId="77777777" w:rsidTr="00CB587F">
        <w:trPr>
          <w:trHeight w:val="201"/>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3293DFA5" w14:textId="77777777" w:rsidR="00CB587F" w:rsidRPr="00D4048A" w:rsidRDefault="00CB587F"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DF77A3B" w14:textId="77777777" w:rsidR="00CB587F" w:rsidRPr="00D4048A" w:rsidRDefault="00CB587F" w:rsidP="007231D9">
            <w:pPr>
              <w:jc w:val="center"/>
              <w:rPr>
                <w:rFonts w:ascii="CMU Concrete" w:hAnsi="CMU Concrete"/>
              </w:rPr>
            </w:pPr>
            <w:r w:rsidRPr="00D4048A">
              <w:rPr>
                <w:rFonts w:ascii="CMU Concrete" w:hAnsi="CMU Concrete"/>
              </w:rPr>
              <w:t>그룹핑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19199A" w14:textId="77777777" w:rsidR="00CB587F" w:rsidRPr="00D4048A" w:rsidRDefault="00CB587F" w:rsidP="007231D9">
            <w:pPr>
              <w:rPr>
                <w:rFonts w:ascii="CMU Concrete" w:hAnsi="CMU Concrete"/>
              </w:rPr>
            </w:pPr>
            <w:r w:rsidRPr="00D4048A">
              <w:rPr>
                <w:rFonts w:ascii="CMU Concrete" w:hAnsi="CMU Concrete"/>
              </w:rPr>
              <w:t>특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그룹핑</w:t>
            </w:r>
            <w:r>
              <w:rPr>
                <w:rFonts w:ascii="CMU Concrete" w:hAnsi="CMU Concrete" w:hint="eastAsia"/>
              </w:rPr>
              <w:t xml:space="preserve"> </w:t>
            </w:r>
            <w:r w:rsidRPr="00D4048A">
              <w:rPr>
                <w:rFonts w:ascii="CMU Concrete" w:hAnsi="CMU Concrete"/>
              </w:rPr>
              <w:t>합니다</w:t>
            </w:r>
            <w:r w:rsidRPr="00D4048A">
              <w:rPr>
                <w:rFonts w:ascii="CMU Concrete" w:hAnsi="CMU Concrete"/>
              </w:rPr>
              <w:t>.</w:t>
            </w:r>
          </w:p>
        </w:tc>
        <w:tc>
          <w:tcPr>
            <w:tcW w:w="436" w:type="pct"/>
            <w:vMerge w:val="restart"/>
            <w:tcBorders>
              <w:top w:val="single" w:sz="2" w:space="0" w:color="999999"/>
              <w:left w:val="single" w:sz="2" w:space="0" w:color="999999"/>
              <w:right w:val="single" w:sz="6" w:space="0" w:color="999999"/>
            </w:tcBorders>
            <w:shd w:val="clear" w:color="auto" w:fill="auto"/>
            <w:vAlign w:val="center"/>
          </w:tcPr>
          <w:p w14:paraId="3FF7FFA3" w14:textId="77777777" w:rsidR="00CB587F" w:rsidRPr="00D4048A" w:rsidRDefault="00CB587F" w:rsidP="007231D9">
            <w:pPr>
              <w:jc w:val="center"/>
              <w:rPr>
                <w:rFonts w:ascii="CMU Concrete" w:hAnsi="CMU Concrete"/>
              </w:rPr>
            </w:pPr>
            <w:r w:rsidRPr="00D4048A">
              <w:rPr>
                <w:rFonts w:ascii="CMU Concrete" w:hAnsi="CMU Concrete"/>
              </w:rPr>
              <w:t>필수</w:t>
            </w: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816F020" w14:textId="77777777" w:rsidR="00CB587F" w:rsidRPr="00D4048A" w:rsidRDefault="00CB587F" w:rsidP="007231D9">
            <w:pPr>
              <w:jc w:val="center"/>
              <w:rPr>
                <w:rFonts w:ascii="CMU Concrete" w:hAnsi="CMU Concrete"/>
              </w:rPr>
            </w:pPr>
          </w:p>
        </w:tc>
      </w:tr>
      <w:tr w:rsidR="00CB587F" w:rsidRPr="00D4048A" w14:paraId="3B016954" w14:textId="77777777" w:rsidTr="00CB587F">
        <w:trPr>
          <w:trHeight w:val="334"/>
          <w:tblCellSpacing w:w="0" w:type="dxa"/>
          <w:jc w:val="center"/>
        </w:trPr>
        <w:tc>
          <w:tcPr>
            <w:tcW w:w="550" w:type="pct"/>
            <w:vMerge/>
            <w:tcBorders>
              <w:left w:val="single" w:sz="2" w:space="0" w:color="999999"/>
              <w:right w:val="single" w:sz="6" w:space="0" w:color="999999"/>
            </w:tcBorders>
            <w:shd w:val="clear" w:color="auto" w:fill="auto"/>
            <w:vAlign w:val="center"/>
          </w:tcPr>
          <w:p w14:paraId="05582903" w14:textId="77777777" w:rsidR="00CB587F" w:rsidRPr="00D4048A" w:rsidRDefault="00CB587F"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222A1E4D" w14:textId="77777777" w:rsidR="00CB587F" w:rsidRPr="00D4048A" w:rsidRDefault="00CB587F" w:rsidP="007231D9">
            <w:pPr>
              <w:jc w:val="center"/>
              <w:rPr>
                <w:rFonts w:ascii="CMU Concrete" w:hAnsi="CMU Concrete"/>
              </w:rPr>
            </w:pPr>
            <w:r w:rsidRPr="00D4048A">
              <w:rPr>
                <w:rFonts w:ascii="CMU Concrete" w:hAnsi="CMU Concrete"/>
              </w:rPr>
              <w:t>데이터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4D92B04" w14:textId="77777777" w:rsidR="00CB587F" w:rsidRPr="00D4048A" w:rsidRDefault="00CB587F" w:rsidP="007231D9">
            <w:pPr>
              <w:rPr>
                <w:rFonts w:ascii="CMU Concrete" w:hAnsi="CMU Concrete"/>
              </w:rPr>
            </w:pPr>
            <w:r w:rsidRPr="00D4048A">
              <w:rPr>
                <w:rFonts w:ascii="CMU Concrete" w:hAnsi="CMU Concrete"/>
              </w:rPr>
              <w:t>그룹핑</w:t>
            </w:r>
            <w:r>
              <w:rPr>
                <w:rFonts w:ascii="CMU Concrete" w:hAnsi="CMU Concrete" w:hint="eastAsia"/>
              </w:rPr>
              <w:t xml:space="preserve"> </w:t>
            </w:r>
            <w:r w:rsidRPr="00D4048A">
              <w:rPr>
                <w:rFonts w:ascii="CMU Concrete" w:hAnsi="CMU Concrete"/>
              </w:rPr>
              <w:t>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36" w:type="pct"/>
            <w:vMerge/>
            <w:tcBorders>
              <w:left w:val="single" w:sz="2" w:space="0" w:color="999999"/>
              <w:right w:val="single" w:sz="6" w:space="0" w:color="999999"/>
            </w:tcBorders>
            <w:shd w:val="clear" w:color="auto" w:fill="auto"/>
            <w:vAlign w:val="center"/>
          </w:tcPr>
          <w:p w14:paraId="5A541763" w14:textId="77777777" w:rsidR="00CB587F" w:rsidRPr="00D4048A" w:rsidRDefault="00CB587F" w:rsidP="007231D9">
            <w:pPr>
              <w:jc w:val="center"/>
              <w:rPr>
                <w:rFonts w:ascii="CMU Concrete" w:hAnsi="CMU Concrete"/>
              </w:rPr>
            </w:pPr>
          </w:p>
        </w:tc>
        <w:tc>
          <w:tcPr>
            <w:tcW w:w="614"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712101F" w14:textId="77777777" w:rsidR="00CB587F" w:rsidRPr="00D4048A" w:rsidRDefault="00CB587F" w:rsidP="007231D9">
            <w:pPr>
              <w:jc w:val="center"/>
              <w:rPr>
                <w:rFonts w:ascii="CMU Concrete" w:hAnsi="CMU Concrete"/>
              </w:rPr>
            </w:pPr>
          </w:p>
        </w:tc>
      </w:tr>
      <w:tr w:rsidR="00CB587F" w:rsidRPr="00D4048A" w14:paraId="5D362BA5" w14:textId="77777777" w:rsidTr="00CB587F">
        <w:trPr>
          <w:trHeight w:val="1103"/>
          <w:tblCellSpacing w:w="0" w:type="dxa"/>
          <w:jc w:val="center"/>
        </w:trPr>
        <w:tc>
          <w:tcPr>
            <w:tcW w:w="550" w:type="pct"/>
            <w:vMerge/>
            <w:tcBorders>
              <w:left w:val="single" w:sz="2" w:space="0" w:color="999999"/>
              <w:bottom w:val="single" w:sz="6" w:space="0" w:color="999999"/>
              <w:right w:val="single" w:sz="6" w:space="0" w:color="999999"/>
            </w:tcBorders>
            <w:shd w:val="clear" w:color="auto" w:fill="auto"/>
            <w:vAlign w:val="center"/>
          </w:tcPr>
          <w:p w14:paraId="40327CDA" w14:textId="77777777" w:rsidR="00CB587F" w:rsidRPr="00D4048A" w:rsidRDefault="00CB587F"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BECA005" w14:textId="77777777" w:rsidR="00CB587F" w:rsidRPr="00D4048A" w:rsidRDefault="00CB587F"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처리</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FC3BE13" w14:textId="77777777" w:rsidR="00CB587F" w:rsidRPr="00CC6590" w:rsidRDefault="00CB587F" w:rsidP="007231D9">
            <w:pPr>
              <w:rPr>
                <w:rFonts w:ascii="CMU Concrete" w:hAnsi="CMU Concrete"/>
              </w:rPr>
            </w:pPr>
            <w:r w:rsidRPr="00CC6590">
              <w:rPr>
                <w:rFonts w:ascii="CMU Concrete" w:hAnsi="CMU Concrete" w:hint="eastAsia"/>
              </w:rPr>
              <w:t>변수</w:t>
            </w:r>
            <w:r w:rsidRPr="00CC6590">
              <w:rPr>
                <w:rFonts w:ascii="CMU Concrete" w:hAnsi="CMU Concrete"/>
              </w:rPr>
              <w:t xml:space="preserve"> </w:t>
            </w:r>
            <w:r w:rsidRPr="00CC6590">
              <w:rPr>
                <w:rFonts w:ascii="CMU Concrete" w:hAnsi="CMU Concrete"/>
              </w:rPr>
              <w:t>처리</w:t>
            </w:r>
            <w:r w:rsidRPr="00CC6590">
              <w:rPr>
                <w:rFonts w:ascii="CMU Concrete" w:hAnsi="CMU Concrete"/>
              </w:rPr>
              <w:t xml:space="preserve"> </w:t>
            </w:r>
            <w:r w:rsidRPr="00CC6590">
              <w:rPr>
                <w:rFonts w:ascii="CMU Concrete" w:hAnsi="CMU Concrete"/>
              </w:rPr>
              <w:t>방식을</w:t>
            </w:r>
            <w:r w:rsidRPr="00CC6590">
              <w:rPr>
                <w:rFonts w:ascii="CMU Concrete" w:hAnsi="CMU Concrete"/>
              </w:rPr>
              <w:t xml:space="preserve"> </w:t>
            </w:r>
            <w:r w:rsidRPr="00CC6590">
              <w:rPr>
                <w:rFonts w:ascii="CMU Concrete" w:hAnsi="CMU Concrete"/>
              </w:rPr>
              <w:t>지정합니다</w:t>
            </w:r>
            <w:r w:rsidRPr="00CC6590">
              <w:rPr>
                <w:rFonts w:ascii="CMU Concrete" w:hAnsi="CMU Concrete"/>
              </w:rPr>
              <w:t>.</w:t>
            </w:r>
          </w:p>
          <w:p w14:paraId="435FCC39"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최대값</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w:t>
            </w:r>
            <w:r w:rsidRPr="00CC6590">
              <w:rPr>
                <w:rFonts w:ascii="CMU Concrete" w:hAnsi="CMU Concrete"/>
              </w:rPr>
              <w:t xml:space="preserve"> </w:t>
            </w:r>
            <w:r w:rsidRPr="00CC6590">
              <w:rPr>
                <w:rFonts w:ascii="CMU Concrete" w:hAnsi="CMU Concrete"/>
              </w:rPr>
              <w:t>최대값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p w14:paraId="4D2A8125"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최소값</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w:t>
            </w:r>
            <w:r w:rsidRPr="00CC6590">
              <w:rPr>
                <w:rFonts w:ascii="CMU Concrete" w:hAnsi="CMU Concrete"/>
              </w:rPr>
              <w:t xml:space="preserve"> </w:t>
            </w:r>
            <w:r w:rsidRPr="00CC6590">
              <w:rPr>
                <w:rFonts w:ascii="CMU Concrete" w:hAnsi="CMU Concrete"/>
              </w:rPr>
              <w:t>최소값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p w14:paraId="72A94B7E"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최대</w:t>
            </w:r>
            <w:r w:rsidRPr="00CC6590">
              <w:rPr>
                <w:rFonts w:ascii="CMU Concrete" w:hAnsi="CMU Concrete"/>
              </w:rPr>
              <w:t xml:space="preserve"> / </w:t>
            </w:r>
            <w:r w:rsidRPr="00CC6590">
              <w:rPr>
                <w:rFonts w:ascii="CMU Concrete" w:hAnsi="CMU Concrete"/>
              </w:rPr>
              <w:t>최소</w:t>
            </w:r>
            <w:r w:rsidRPr="00CC6590">
              <w:rPr>
                <w:rFonts w:ascii="CMU Concrete" w:hAnsi="CMU Concrete"/>
              </w:rPr>
              <w:t xml:space="preserve"> </w:t>
            </w:r>
            <w:r w:rsidRPr="00CC6590">
              <w:rPr>
                <w:rFonts w:ascii="CMU Concrete" w:hAnsi="CMU Concrete"/>
              </w:rPr>
              <w:t>이외값</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w:t>
            </w:r>
            <w:r w:rsidRPr="00CC6590">
              <w:rPr>
                <w:rFonts w:ascii="CMU Concrete" w:hAnsi="CMU Concrete"/>
              </w:rPr>
              <w:t xml:space="preserve"> </w:t>
            </w:r>
            <w:r w:rsidRPr="00CC6590">
              <w:rPr>
                <w:rFonts w:ascii="CMU Concrete" w:hAnsi="CMU Concrete"/>
              </w:rPr>
              <w:t>최대</w:t>
            </w:r>
            <w:r w:rsidRPr="00CC6590">
              <w:rPr>
                <w:rFonts w:ascii="CMU Concrete" w:hAnsi="CMU Concrete"/>
              </w:rPr>
              <w:t xml:space="preserve"> / </w:t>
            </w:r>
            <w:r w:rsidRPr="00CC6590">
              <w:rPr>
                <w:rFonts w:ascii="CMU Concrete" w:hAnsi="CMU Concrete"/>
              </w:rPr>
              <w:t>최소</w:t>
            </w:r>
            <w:r w:rsidRPr="00CC6590">
              <w:rPr>
                <w:rFonts w:ascii="CMU Concrete" w:hAnsi="CMU Concrete"/>
              </w:rPr>
              <w:t xml:space="preserve"> </w:t>
            </w:r>
            <w:r w:rsidRPr="00CC6590">
              <w:rPr>
                <w:rFonts w:ascii="CMU Concrete" w:hAnsi="CMU Concrete"/>
              </w:rPr>
              <w:t>이외의</w:t>
            </w:r>
            <w:r w:rsidRPr="00CC6590">
              <w:rPr>
                <w:rFonts w:ascii="CMU Concrete" w:hAnsi="CMU Concrete"/>
              </w:rPr>
              <w:t xml:space="preserve"> </w:t>
            </w:r>
            <w:r w:rsidRPr="00CC6590">
              <w:rPr>
                <w:rFonts w:ascii="CMU Concrete" w:hAnsi="CMU Concrete"/>
              </w:rPr>
              <w:t>값들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p w14:paraId="63C225EB"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최대</w:t>
            </w:r>
            <w:r w:rsidRPr="00CC6590">
              <w:rPr>
                <w:rFonts w:ascii="CMU Concrete" w:hAnsi="CMU Concrete"/>
              </w:rPr>
              <w:t xml:space="preserve"> / </w:t>
            </w:r>
            <w:r w:rsidRPr="00CC6590">
              <w:rPr>
                <w:rFonts w:ascii="CMU Concrete" w:hAnsi="CMU Concrete"/>
              </w:rPr>
              <w:t>최소값</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w:t>
            </w:r>
            <w:r w:rsidRPr="00CC6590">
              <w:rPr>
                <w:rFonts w:ascii="CMU Concrete" w:hAnsi="CMU Concrete"/>
              </w:rPr>
              <w:t xml:space="preserve"> </w:t>
            </w:r>
            <w:r w:rsidRPr="00CC6590">
              <w:rPr>
                <w:rFonts w:ascii="CMU Concrete" w:hAnsi="CMU Concrete"/>
              </w:rPr>
              <w:t>최대</w:t>
            </w:r>
            <w:r w:rsidRPr="00CC6590">
              <w:rPr>
                <w:rFonts w:ascii="CMU Concrete" w:hAnsi="CMU Concrete"/>
              </w:rPr>
              <w:t xml:space="preserve"> / </w:t>
            </w:r>
            <w:r w:rsidRPr="00CC6590">
              <w:rPr>
                <w:rFonts w:ascii="CMU Concrete" w:hAnsi="CMU Concrete"/>
              </w:rPr>
              <w:t>최소값들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p w14:paraId="2A35A009"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중복</w:t>
            </w:r>
            <w:r w:rsidRPr="00CC6590">
              <w:rPr>
                <w:rFonts w:ascii="CMU Concrete" w:hAnsi="CMU Concrete"/>
              </w:rPr>
              <w:t xml:space="preserve"> </w:t>
            </w:r>
            <w:r w:rsidRPr="00CC6590">
              <w:rPr>
                <w:rFonts w:ascii="CMU Concrete" w:hAnsi="CMU Concrete"/>
              </w:rPr>
              <w:t>제거</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로</w:t>
            </w:r>
            <w:r w:rsidRPr="00CC6590">
              <w:rPr>
                <w:rFonts w:ascii="CMU Concrete" w:hAnsi="CMU Concrete"/>
              </w:rPr>
              <w:t xml:space="preserve"> </w:t>
            </w:r>
            <w:r w:rsidRPr="00CC6590">
              <w:rPr>
                <w:rFonts w:ascii="CMU Concrete" w:hAnsi="CMU Concrete"/>
              </w:rPr>
              <w:t>중복을</w:t>
            </w:r>
            <w:r w:rsidRPr="00CC6590">
              <w:rPr>
                <w:rFonts w:ascii="CMU Concrete" w:hAnsi="CMU Concrete"/>
              </w:rPr>
              <w:t xml:space="preserve"> </w:t>
            </w:r>
            <w:r w:rsidRPr="00CC6590">
              <w:rPr>
                <w:rFonts w:ascii="CMU Concrete" w:hAnsi="CMU Concrete"/>
              </w:rPr>
              <w:t>제거한</w:t>
            </w:r>
            <w:r w:rsidRPr="00CC6590">
              <w:rPr>
                <w:rFonts w:ascii="CMU Concrete" w:hAnsi="CMU Concrete"/>
              </w:rPr>
              <w:t xml:space="preserve"> </w:t>
            </w:r>
            <w:r w:rsidRPr="00CC6590">
              <w:rPr>
                <w:rFonts w:ascii="CMU Concrete" w:hAnsi="CMU Concrete"/>
              </w:rPr>
              <w:t>값들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p w14:paraId="66492FD1" w14:textId="77777777" w:rsidR="00CB587F" w:rsidRPr="00CC6590" w:rsidRDefault="00CB587F" w:rsidP="00401892">
            <w:pPr>
              <w:numPr>
                <w:ilvl w:val="0"/>
                <w:numId w:val="114"/>
              </w:numPr>
              <w:rPr>
                <w:rFonts w:ascii="CMU Concrete" w:hAnsi="CMU Concrete"/>
              </w:rPr>
            </w:pPr>
            <w:r w:rsidRPr="00CC6590">
              <w:rPr>
                <w:rFonts w:ascii="CMU Concrete" w:hAnsi="CMU Concrete" w:hint="eastAsia"/>
              </w:rPr>
              <w:t>중복</w:t>
            </w:r>
            <w:r w:rsidRPr="00CC6590">
              <w:rPr>
                <w:rFonts w:ascii="CMU Concrete" w:hAnsi="CMU Concrete"/>
              </w:rPr>
              <w:t xml:space="preserve"> </w:t>
            </w:r>
            <w:r w:rsidRPr="00CC6590">
              <w:rPr>
                <w:rFonts w:ascii="CMU Concrete" w:hAnsi="CMU Concrete"/>
              </w:rPr>
              <w:t>제거</w:t>
            </w:r>
            <w:r w:rsidRPr="00CC6590">
              <w:rPr>
                <w:rFonts w:ascii="CMU Concrete" w:hAnsi="CMU Concrete"/>
              </w:rPr>
              <w:t xml:space="preserve"> &amp; </w:t>
            </w:r>
            <w:r w:rsidRPr="00CC6590">
              <w:rPr>
                <w:rFonts w:ascii="CMU Concrete" w:hAnsi="CMU Concrete"/>
              </w:rPr>
              <w:t>모두</w:t>
            </w:r>
            <w:r w:rsidRPr="00CC6590">
              <w:rPr>
                <w:rFonts w:ascii="CMU Concrete" w:hAnsi="CMU Concrete"/>
              </w:rPr>
              <w:t xml:space="preserve"> 0 </w:t>
            </w:r>
            <w:r w:rsidRPr="00CC6590">
              <w:rPr>
                <w:rFonts w:ascii="CMU Concrete" w:hAnsi="CMU Concrete"/>
              </w:rPr>
              <w:t>제거</w:t>
            </w:r>
            <w:r w:rsidRPr="00CC6590">
              <w:rPr>
                <w:rFonts w:ascii="CMU Concrete" w:hAnsi="CMU Concrete"/>
              </w:rPr>
              <w:t xml:space="preserve">: </w:t>
            </w:r>
            <w:r w:rsidRPr="00CC6590">
              <w:rPr>
                <w:rFonts w:ascii="CMU Concrete" w:hAnsi="CMU Concrete"/>
              </w:rPr>
              <w:t>데이터</w:t>
            </w:r>
            <w:r w:rsidRPr="00CC6590">
              <w:rPr>
                <w:rFonts w:ascii="CMU Concrete" w:hAnsi="CMU Concrete"/>
              </w:rPr>
              <w:t xml:space="preserve"> </w:t>
            </w:r>
            <w:r w:rsidRPr="00CC6590">
              <w:rPr>
                <w:rFonts w:ascii="CMU Concrete" w:hAnsi="CMU Concrete"/>
              </w:rPr>
              <w:t>변수에서</w:t>
            </w:r>
            <w:r w:rsidRPr="00CC6590">
              <w:rPr>
                <w:rFonts w:ascii="CMU Concrete" w:hAnsi="CMU Concrete"/>
              </w:rPr>
              <w:t xml:space="preserve"> </w:t>
            </w:r>
            <w:r w:rsidRPr="00CC6590">
              <w:rPr>
                <w:rFonts w:ascii="CMU Concrete" w:hAnsi="CMU Concrete" w:hint="eastAsia"/>
              </w:rPr>
              <w:t>그룹핑</w:t>
            </w:r>
            <w:r w:rsidRPr="00CC6590">
              <w:rPr>
                <w:rFonts w:ascii="CMU Concrete" w:hAnsi="CMU Concrete" w:hint="eastAsia"/>
              </w:rPr>
              <w:t xml:space="preserve"> </w:t>
            </w:r>
            <w:r w:rsidRPr="00CC6590">
              <w:rPr>
                <w:rFonts w:ascii="CMU Concrete" w:hAnsi="CMU Concrete" w:hint="eastAsia"/>
              </w:rPr>
              <w:t>된</w:t>
            </w:r>
            <w:r w:rsidRPr="00CC6590">
              <w:rPr>
                <w:rFonts w:ascii="CMU Concrete" w:hAnsi="CMU Concrete"/>
              </w:rPr>
              <w:t xml:space="preserve"> </w:t>
            </w:r>
            <w:r w:rsidRPr="00CC6590">
              <w:rPr>
                <w:rFonts w:ascii="CMU Concrete" w:hAnsi="CMU Concrete"/>
              </w:rPr>
              <w:t>그룹별로</w:t>
            </w:r>
            <w:r w:rsidRPr="00CC6590">
              <w:rPr>
                <w:rFonts w:ascii="CMU Concrete" w:hAnsi="CMU Concrete"/>
              </w:rPr>
              <w:t xml:space="preserve"> </w:t>
            </w:r>
            <w:r w:rsidRPr="00CC6590">
              <w:rPr>
                <w:rFonts w:ascii="CMU Concrete" w:hAnsi="CMU Concrete"/>
              </w:rPr>
              <w:t>중복</w:t>
            </w:r>
            <w:r w:rsidRPr="00CC6590">
              <w:rPr>
                <w:rFonts w:ascii="CMU Concrete" w:hAnsi="CMU Concrete"/>
              </w:rPr>
              <w:t xml:space="preserve"> </w:t>
            </w:r>
            <w:r w:rsidRPr="00CC6590">
              <w:rPr>
                <w:rFonts w:ascii="CMU Concrete" w:hAnsi="CMU Concrete"/>
              </w:rPr>
              <w:t>및</w:t>
            </w:r>
            <w:r w:rsidRPr="00CC6590">
              <w:rPr>
                <w:rFonts w:ascii="CMU Concrete" w:hAnsi="CMU Concrete"/>
              </w:rPr>
              <w:t xml:space="preserve"> 0</w:t>
            </w:r>
            <w:r w:rsidRPr="00CC6590">
              <w:rPr>
                <w:rFonts w:ascii="CMU Concrete" w:hAnsi="CMU Concrete"/>
              </w:rPr>
              <w:t>인</w:t>
            </w:r>
            <w:r w:rsidRPr="00CC6590">
              <w:rPr>
                <w:rFonts w:ascii="CMU Concrete" w:hAnsi="CMU Concrete"/>
              </w:rPr>
              <w:t xml:space="preserve"> </w:t>
            </w:r>
            <w:r w:rsidRPr="00CC6590">
              <w:rPr>
                <w:rFonts w:ascii="CMU Concrete" w:hAnsi="CMU Concrete"/>
              </w:rPr>
              <w:t>값을</w:t>
            </w:r>
            <w:r w:rsidRPr="00CC6590">
              <w:rPr>
                <w:rFonts w:ascii="CMU Concrete" w:hAnsi="CMU Concrete"/>
              </w:rPr>
              <w:t xml:space="preserve"> </w:t>
            </w:r>
            <w:r w:rsidRPr="00CC6590">
              <w:rPr>
                <w:rFonts w:ascii="CMU Concrete" w:hAnsi="CMU Concrete"/>
              </w:rPr>
              <w:t>제거한</w:t>
            </w:r>
            <w:r w:rsidRPr="00CC6590">
              <w:rPr>
                <w:rFonts w:ascii="CMU Concrete" w:hAnsi="CMU Concrete"/>
              </w:rPr>
              <w:t xml:space="preserve"> </w:t>
            </w:r>
            <w:r w:rsidRPr="00CC6590">
              <w:rPr>
                <w:rFonts w:ascii="CMU Concrete" w:hAnsi="CMU Concrete"/>
              </w:rPr>
              <w:t>값들을</w:t>
            </w:r>
            <w:r w:rsidRPr="00CC6590">
              <w:rPr>
                <w:rFonts w:ascii="CMU Concrete" w:hAnsi="CMU Concrete"/>
              </w:rPr>
              <w:t xml:space="preserve"> </w:t>
            </w:r>
            <w:r w:rsidRPr="00CC6590">
              <w:rPr>
                <w:rFonts w:ascii="CMU Concrete" w:hAnsi="CMU Concrete"/>
              </w:rPr>
              <w:t>반환합니다</w:t>
            </w:r>
            <w:r w:rsidRPr="00CC6590">
              <w:rPr>
                <w:rFonts w:ascii="CMU Concrete" w:hAnsi="CMU Concrete"/>
              </w:rPr>
              <w:t>.</w:t>
            </w:r>
          </w:p>
        </w:tc>
        <w:tc>
          <w:tcPr>
            <w:tcW w:w="436" w:type="pct"/>
            <w:vMerge/>
            <w:tcBorders>
              <w:left w:val="single" w:sz="2" w:space="0" w:color="999999"/>
              <w:bottom w:val="single" w:sz="6" w:space="0" w:color="999999"/>
              <w:right w:val="single" w:sz="6" w:space="0" w:color="999999"/>
            </w:tcBorders>
            <w:shd w:val="clear" w:color="auto" w:fill="auto"/>
            <w:vAlign w:val="center"/>
          </w:tcPr>
          <w:p w14:paraId="20BC47C2" w14:textId="77777777" w:rsidR="00CB587F" w:rsidRPr="00D4048A" w:rsidRDefault="00CB587F" w:rsidP="007231D9">
            <w:pPr>
              <w:jc w:val="center"/>
              <w:rPr>
                <w:rFonts w:ascii="CMU Concrete" w:hAnsi="CMU Concrete"/>
              </w:rPr>
            </w:pPr>
          </w:p>
        </w:tc>
        <w:tc>
          <w:tcPr>
            <w:tcW w:w="614"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219A75A" w14:textId="77777777" w:rsidR="00CB587F" w:rsidRPr="00D4048A" w:rsidRDefault="00CB587F" w:rsidP="007231D9">
            <w:pPr>
              <w:jc w:val="center"/>
              <w:rPr>
                <w:rFonts w:ascii="CMU Concrete" w:hAnsi="CMU Concrete"/>
              </w:rPr>
            </w:pPr>
          </w:p>
        </w:tc>
      </w:tr>
    </w:tbl>
    <w:p w14:paraId="02352DD7" w14:textId="77777777" w:rsidR="002C0B13" w:rsidRPr="00D4048A" w:rsidRDefault="002C0B13" w:rsidP="002C0B13">
      <w:pPr>
        <w:rPr>
          <w:rFonts w:ascii="CMU Concrete" w:hAnsi="CMU Concrete"/>
        </w:rPr>
      </w:pPr>
    </w:p>
    <w:p w14:paraId="4D2C3CDD" w14:textId="77777777" w:rsidR="002C0B13" w:rsidRPr="00D4048A" w:rsidRDefault="002C0B13" w:rsidP="00822CCC">
      <w:pPr>
        <w:pStyle w:val="000"/>
        <w:ind w:firstLine="108"/>
      </w:pPr>
      <w:bookmarkStart w:id="543" w:name="_Toc206929733"/>
      <w:bookmarkStart w:id="544" w:name="_Toc206929901"/>
      <w:bookmarkStart w:id="545" w:name="_Toc206930068"/>
      <w:bookmarkStart w:id="546" w:name="_Toc207077214"/>
      <w:bookmarkStart w:id="547" w:name="_Toc207077377"/>
      <w:bookmarkStart w:id="548" w:name="_Toc207077539"/>
      <w:bookmarkStart w:id="549" w:name="_Toc207079511"/>
      <w:bookmarkStart w:id="550" w:name="_Toc207079674"/>
      <w:bookmarkStart w:id="551" w:name="_Toc283655275"/>
      <w:bookmarkStart w:id="552" w:name="_Toc364410994"/>
      <w:bookmarkStart w:id="553" w:name="_Toc67925533"/>
      <w:r w:rsidRPr="00D4048A">
        <w:t>3.2.10 열조합</w:t>
      </w:r>
      <w:bookmarkEnd w:id="540"/>
      <w:bookmarkEnd w:id="541"/>
      <w:bookmarkEnd w:id="542"/>
      <w:r w:rsidRPr="00D4048A">
        <w:t xml:space="preserve"> 노드</w:t>
      </w:r>
      <w:bookmarkEnd w:id="543"/>
      <w:bookmarkEnd w:id="544"/>
      <w:bookmarkEnd w:id="545"/>
      <w:bookmarkEnd w:id="546"/>
      <w:bookmarkEnd w:id="547"/>
      <w:bookmarkEnd w:id="548"/>
      <w:bookmarkEnd w:id="549"/>
      <w:bookmarkEnd w:id="550"/>
      <w:bookmarkEnd w:id="551"/>
      <w:bookmarkEnd w:id="552"/>
      <w:bookmarkEnd w:id="553"/>
    </w:p>
    <w:tbl>
      <w:tblPr>
        <w:tblW w:w="0" w:type="auto"/>
        <w:tblLook w:val="01E0" w:firstRow="1" w:lastRow="1" w:firstColumn="1" w:lastColumn="1" w:noHBand="0" w:noVBand="0"/>
      </w:tblPr>
      <w:tblGrid>
        <w:gridCol w:w="1709"/>
        <w:gridCol w:w="7077"/>
      </w:tblGrid>
      <w:tr w:rsidR="002C0B13" w:rsidRPr="00D4048A" w14:paraId="202C2DED" w14:textId="77777777" w:rsidTr="007231D9">
        <w:trPr>
          <w:trHeight w:val="1543"/>
        </w:trPr>
        <w:tc>
          <w:tcPr>
            <w:tcW w:w="1728" w:type="dxa"/>
            <w:vAlign w:val="center"/>
          </w:tcPr>
          <w:p w14:paraId="3527C720" w14:textId="77777777" w:rsidR="002C0B13" w:rsidRPr="00D4048A" w:rsidRDefault="002C0B13" w:rsidP="00AE3A66">
            <w:pPr>
              <w:pStyle w:val="af"/>
            </w:pPr>
            <w:r>
              <w:object w:dxaOrig="870" w:dyaOrig="1095" w14:anchorId="56129640">
                <v:shape id="_x0000_i1097" type="#_x0000_t75" style="width:44.25pt;height:57.75pt" o:ole="">
                  <v:imagedata r:id="rId311" o:title=""/>
                </v:shape>
                <o:OLEObject Type="Embed" ProgID="PBrush" ShapeID="_x0000_i1097" DrawAspect="Content" ObjectID="_1684940166" r:id="rId312"/>
              </w:object>
            </w:r>
          </w:p>
        </w:tc>
        <w:tc>
          <w:tcPr>
            <w:tcW w:w="7256" w:type="dxa"/>
            <w:vAlign w:val="center"/>
          </w:tcPr>
          <w:p w14:paraId="520EE320" w14:textId="77777777" w:rsidR="002C0B13" w:rsidRPr="00D4048A" w:rsidRDefault="002C0B13" w:rsidP="007231D9">
            <w:pPr>
              <w:pStyle w:val="p2"/>
              <w:rPr>
                <w:rFonts w:ascii="CMU Concrete" w:hAnsi="CMU Concrete"/>
              </w:rPr>
            </w:pPr>
            <w:r w:rsidRPr="00D4048A">
              <w:rPr>
                <w:rFonts w:ascii="CMU Concrete" w:hAnsi="CMU Concrete"/>
              </w:rPr>
              <w:t>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적용한</w:t>
            </w:r>
            <w:r w:rsidRPr="00D4048A">
              <w:rPr>
                <w:rFonts w:ascii="CMU Concrete" w:hAnsi="CMU Concrete"/>
              </w:rPr>
              <w:t xml:space="preserve"> </w:t>
            </w:r>
            <w:r w:rsidRPr="00D4048A">
              <w:rPr>
                <w:rFonts w:ascii="CMU Concrete" w:hAnsi="CMU Concrete"/>
              </w:rPr>
              <w:t>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합쳐</w:t>
            </w:r>
            <w:r w:rsidRPr="00D4048A">
              <w:rPr>
                <w:rFonts w:ascii="CMU Concrete" w:hAnsi="CMU Concrete"/>
              </w:rPr>
              <w:t xml:space="preserve"> </w:t>
            </w:r>
            <w:r w:rsidRPr="00D4048A">
              <w:rPr>
                <w:rFonts w:ascii="CMU Concrete" w:hAnsi="CMU Concrete"/>
              </w:rPr>
              <w:t>보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열조합</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보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만</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노드이므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제한사항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59EA94C5" w14:textId="77777777" w:rsidR="002C0B13" w:rsidRPr="00D4048A" w:rsidRDefault="002C0B13" w:rsidP="002C0B13">
      <w:pPr>
        <w:pStyle w:val="11"/>
      </w:pPr>
      <w:r w:rsidRPr="00D4048A">
        <w:t>제한사항</w:t>
      </w:r>
    </w:p>
    <w:p w14:paraId="175A21D6" w14:textId="77777777" w:rsidR="002C0B13" w:rsidRPr="00D4048A" w:rsidRDefault="002C0B13" w:rsidP="002C0B13">
      <w:pPr>
        <w:numPr>
          <w:ilvl w:val="0"/>
          <w:numId w:val="14"/>
        </w:numPr>
        <w:rPr>
          <w:rFonts w:ascii="CMU Concrete" w:hAnsi="CMU Concrete"/>
        </w:rPr>
      </w:pPr>
      <w:r w:rsidRPr="00D4048A">
        <w:rPr>
          <w:rFonts w:ascii="CMU Concrete" w:hAnsi="CMU Concrete"/>
        </w:rPr>
        <w:t>바로</w:t>
      </w:r>
      <w:r w:rsidRPr="00D4048A">
        <w:rPr>
          <w:rFonts w:ascii="CMU Concrete" w:hAnsi="CMU Concrete"/>
        </w:rPr>
        <w:t xml:space="preserve"> </w:t>
      </w:r>
      <w:r w:rsidRPr="00D4048A">
        <w:rPr>
          <w:rFonts w:ascii="CMU Concrete" w:hAnsi="CMU Concrete"/>
        </w:rPr>
        <w:t>앞단의</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노드이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Pr>
          <w:rFonts w:ascii="CMU Concrete" w:hAnsi="CMU Concrete" w:hint="eastAsia"/>
        </w:rPr>
        <w:t>단</w:t>
      </w:r>
      <w:r>
        <w:rPr>
          <w:rFonts w:ascii="CMU Concrete" w:hAnsi="CMU Concrete" w:hint="eastAsia"/>
        </w:rPr>
        <w:t xml:space="preserve">, </w:t>
      </w:r>
      <w:r>
        <w:rPr>
          <w:rFonts w:ascii="CMU Concrete" w:hAnsi="CMU Concrete" w:hint="eastAsia"/>
        </w:rPr>
        <w:t>모델링</w:t>
      </w:r>
      <w:r>
        <w:rPr>
          <w:rFonts w:ascii="CMU Concrete" w:hAnsi="CMU Concrete" w:hint="eastAsia"/>
        </w:rPr>
        <w:t xml:space="preserve"> </w:t>
      </w:r>
      <w:r>
        <w:rPr>
          <w:rFonts w:ascii="CMU Concrete" w:hAnsi="CMU Concrete" w:hint="eastAsia"/>
        </w:rPr>
        <w:t>혹은</w:t>
      </w:r>
      <w:r>
        <w:rPr>
          <w:rFonts w:ascii="CMU Concrete" w:hAnsi="CMU Concrete" w:hint="eastAsia"/>
        </w:rPr>
        <w:t xml:space="preserve"> </w:t>
      </w:r>
      <w:r>
        <w:rPr>
          <w:rFonts w:ascii="CMU Concrete" w:hAnsi="CMU Concrete" w:hint="eastAsia"/>
        </w:rPr>
        <w:t>모델노드</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종류가</w:t>
      </w:r>
      <w:r>
        <w:rPr>
          <w:rFonts w:ascii="CMU Concrete" w:hAnsi="CMU Concrete" w:hint="eastAsia"/>
        </w:rPr>
        <w:t xml:space="preserve"> </w:t>
      </w:r>
      <w:r>
        <w:rPr>
          <w:rFonts w:ascii="CMU Concrete" w:hAnsi="CMU Concrete" w:hint="eastAsia"/>
        </w:rPr>
        <w:t>동시에</w:t>
      </w:r>
      <w:r>
        <w:rPr>
          <w:rFonts w:ascii="CMU Concrete" w:hAnsi="CMU Concrete" w:hint="eastAsia"/>
        </w:rPr>
        <w:t xml:space="preserve"> </w:t>
      </w:r>
      <w:r w:rsidR="00C73932">
        <w:rPr>
          <w:rFonts w:ascii="CMU Concrete" w:hAnsi="CMU Concrete" w:hint="eastAsia"/>
        </w:rPr>
        <w:t>연결될</w:t>
      </w:r>
      <w:r w:rsidR="00C73932">
        <w:rPr>
          <w:rFonts w:ascii="CMU Concrete" w:hAnsi="CMU Concrete" w:hint="eastAsia"/>
        </w:rPr>
        <w:t xml:space="preserve"> </w:t>
      </w:r>
      <w:r w:rsidR="00C73932">
        <w:rPr>
          <w:rFonts w:ascii="CMU Concrete" w:hAnsi="CMU Concrete" w:hint="eastAsia"/>
        </w:rPr>
        <w:t>수</w:t>
      </w:r>
      <w:r>
        <w:rPr>
          <w:rFonts w:ascii="CMU Concrete" w:hAnsi="CMU Concrete" w:hint="eastAsia"/>
        </w:rPr>
        <w:t xml:space="preserve"> </w:t>
      </w:r>
      <w:r>
        <w:rPr>
          <w:rFonts w:ascii="CMU Concrete" w:hAnsi="CMU Concrete" w:hint="eastAsia"/>
        </w:rPr>
        <w:t>없습니다</w:t>
      </w:r>
      <w:r>
        <w:rPr>
          <w:rFonts w:ascii="CMU Concrete" w:hAnsi="CMU Concrete" w:hint="eastAsia"/>
        </w:rPr>
        <w:t xml:space="preserve">. </w:t>
      </w:r>
    </w:p>
    <w:p w14:paraId="77D0C12A" w14:textId="77777777" w:rsidR="002C0B13" w:rsidRPr="00D4048A" w:rsidRDefault="002C0B13" w:rsidP="002C0B13">
      <w:pPr>
        <w:numPr>
          <w:ilvl w:val="0"/>
          <w:numId w:val="14"/>
        </w:numPr>
        <w:rPr>
          <w:rFonts w:ascii="CMU Concrete" w:hAnsi="CMU Concrete"/>
        </w:rPr>
      </w:pPr>
      <w:r w:rsidRPr="00D4048A">
        <w:rPr>
          <w:rFonts w:ascii="CMU Concrete" w:hAnsi="CMU Concrete"/>
        </w:rPr>
        <w:t>연결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모델</w:t>
      </w:r>
      <w:r w:rsidRPr="00D4048A">
        <w:rPr>
          <w:rFonts w:ascii="CMU Concrete" w:hAnsi="CMU Concrete"/>
        </w:rPr>
        <w:t>/</w:t>
      </w:r>
      <w:r w:rsidRPr="00D4048A">
        <w:rPr>
          <w:rFonts w:ascii="CMU Concrete" w:hAnsi="CMU Concrete"/>
        </w:rPr>
        <w:t>모델링</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원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1E8F71D4" w14:textId="77777777" w:rsidR="002C0B13" w:rsidRPr="002C147C" w:rsidRDefault="002C0B13" w:rsidP="002C0B13">
      <w:pPr>
        <w:numPr>
          <w:ilvl w:val="0"/>
          <w:numId w:val="14"/>
        </w:numPr>
        <w:rPr>
          <w:rFonts w:ascii="CMU Concrete" w:hAnsi="CMU Concrete"/>
        </w:rPr>
      </w:pPr>
      <w:r w:rsidRPr="00D4048A">
        <w:rPr>
          <w:rFonts w:ascii="CMU Concrete" w:hAnsi="CMU Concrete"/>
        </w:rPr>
        <w:t>모델</w:t>
      </w:r>
      <w:r w:rsidRPr="00D4048A">
        <w:rPr>
          <w:rFonts w:ascii="CMU Concrete" w:hAnsi="CMU Concrete"/>
        </w:rPr>
        <w:t>/</w:t>
      </w:r>
      <w:r w:rsidRPr="00D4048A">
        <w:rPr>
          <w:rFonts w:ascii="CMU Concrete" w:hAnsi="CMU Concrete"/>
        </w:rPr>
        <w:t>모델링</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제외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연결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w:t>
      </w:r>
      <w:r>
        <w:rPr>
          <w:rFonts w:ascii="CMU Concrete" w:hAnsi="CMU Concrete" w:hint="eastAsia"/>
        </w:rPr>
        <w:t xml:space="preserve"> </w:t>
      </w:r>
    </w:p>
    <w:p w14:paraId="000E9861" w14:textId="77777777" w:rsidR="002C0B13" w:rsidRDefault="002C0B13" w:rsidP="002C0B13">
      <w:pPr>
        <w:pStyle w:val="11"/>
      </w:pPr>
      <w:r w:rsidRPr="00D4048A">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1"/>
        <w:gridCol w:w="5915"/>
      </w:tblGrid>
      <w:tr w:rsidR="00CB587F" w14:paraId="3CD89D61" w14:textId="77777777" w:rsidTr="00CB587F">
        <w:trPr>
          <w:trHeight w:val="1904"/>
        </w:trPr>
        <w:tc>
          <w:tcPr>
            <w:tcW w:w="2694" w:type="dxa"/>
          </w:tcPr>
          <w:p w14:paraId="4AF863DB" w14:textId="77777777" w:rsidR="00CB587F" w:rsidRDefault="00CB587F" w:rsidP="002C0B13">
            <w:pPr>
              <w:pStyle w:val="11"/>
            </w:pPr>
            <w:r>
              <w:rPr>
                <w:noProof/>
              </w:rPr>
              <w:drawing>
                <wp:inline distT="0" distB="0" distL="0" distR="0" wp14:anchorId="221AF7EF" wp14:editId="1FD9A2F1">
                  <wp:extent cx="1685925" cy="1486451"/>
                  <wp:effectExtent l="0" t="0" r="0" b="0"/>
                  <wp:docPr id="2098" name="그림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691330" cy="1491217"/>
                          </a:xfrm>
                          <a:prstGeom prst="rect">
                            <a:avLst/>
                          </a:prstGeom>
                        </pic:spPr>
                      </pic:pic>
                    </a:graphicData>
                  </a:graphic>
                </wp:inline>
              </w:drawing>
            </w:r>
          </w:p>
        </w:tc>
        <w:tc>
          <w:tcPr>
            <w:tcW w:w="6082" w:type="dxa"/>
            <w:vAlign w:val="center"/>
          </w:tcPr>
          <w:p w14:paraId="361B9F41" w14:textId="77777777" w:rsidR="00CB587F" w:rsidRDefault="00CB587F" w:rsidP="00CB587F">
            <w:pPr>
              <w:numPr>
                <w:ilvl w:val="0"/>
                <w:numId w:val="28"/>
              </w:numPr>
              <w:rPr>
                <w:rFonts w:ascii="CMU Concrete" w:hAnsi="CMU Concrete"/>
              </w:rPr>
            </w:pPr>
            <w:r w:rsidRPr="00D4048A">
              <w:rPr>
                <w:rFonts w:ascii="CMU Concrete" w:hAnsi="CMU Concrete"/>
              </w:rPr>
              <w:t>수행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모델</w:t>
            </w:r>
            <w:r w:rsidRPr="00D4048A">
              <w:rPr>
                <w:rFonts w:ascii="CMU Concrete" w:hAnsi="CMU Concrete"/>
              </w:rPr>
              <w:t>/</w:t>
            </w:r>
            <w:r w:rsidRPr="00D4048A">
              <w:rPr>
                <w:rFonts w:ascii="CMU Concrete" w:hAnsi="CMU Concrete"/>
              </w:rPr>
              <w:t>모델링을</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스트림을</w:t>
            </w:r>
            <w:r w:rsidRPr="00D4048A">
              <w:rPr>
                <w:rFonts w:ascii="CMU Concrete" w:hAnsi="CMU Concrete"/>
              </w:rPr>
              <w:t xml:space="preserve"> </w:t>
            </w:r>
            <w:r w:rsidRPr="00D4048A">
              <w:rPr>
                <w:rFonts w:ascii="CMU Concrete" w:hAnsi="CMU Concrete"/>
              </w:rPr>
              <w:t>구성합니다</w:t>
            </w:r>
            <w:r w:rsidRPr="00D4048A">
              <w:rPr>
                <w:rFonts w:ascii="CMU Concrete" w:hAnsi="CMU Concrete"/>
              </w:rPr>
              <w:t>.</w:t>
            </w:r>
          </w:p>
          <w:p w14:paraId="5CB947CB" w14:textId="77777777" w:rsidR="00CB587F" w:rsidRPr="00CB587F" w:rsidRDefault="00CB587F" w:rsidP="00CB587F">
            <w:pPr>
              <w:numPr>
                <w:ilvl w:val="0"/>
                <w:numId w:val="28"/>
              </w:numPr>
            </w:pPr>
            <w:r w:rsidRPr="00D4048A">
              <w:rPr>
                <w:rFonts w:ascii="CMU Concrete" w:hAnsi="CMU Concrete"/>
              </w:rPr>
              <w:t>스트림</w:t>
            </w:r>
            <w:r w:rsidRPr="00D4048A">
              <w:rPr>
                <w:rFonts w:ascii="CMU Concrete" w:hAnsi="CMU Concrete"/>
              </w:rPr>
              <w:t xml:space="preserve"> </w:t>
            </w:r>
            <w:r w:rsidRPr="00D4048A">
              <w:rPr>
                <w:rFonts w:ascii="CMU Concrete" w:hAnsi="CMU Concrete"/>
              </w:rPr>
              <w:t>내에</w:t>
            </w:r>
            <w:r w:rsidRPr="00D4048A">
              <w:rPr>
                <w:rFonts w:ascii="CMU Concrete" w:hAnsi="CMU Concrete"/>
              </w:rPr>
              <w:t xml:space="preserve"> </w:t>
            </w:r>
            <w:r w:rsidRPr="00D4048A">
              <w:rPr>
                <w:rFonts w:ascii="CMU Concrete" w:hAnsi="CMU Concrete"/>
              </w:rPr>
              <w:t>포함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델</w:t>
            </w:r>
            <w:r w:rsidRPr="00D4048A">
              <w:rPr>
                <w:rFonts w:ascii="CMU Concrete" w:hAnsi="CMU Concrete"/>
              </w:rPr>
              <w:t>/</w:t>
            </w:r>
            <w:r w:rsidRPr="00D4048A">
              <w:rPr>
                <w:rFonts w:ascii="CMU Concrete" w:hAnsi="CMU Concrete"/>
              </w:rPr>
              <w:t>모델링</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묶어서</w:t>
            </w:r>
            <w:r w:rsidRPr="00D4048A">
              <w:rPr>
                <w:rFonts w:ascii="CMU Concrete" w:hAnsi="CMU Concrete"/>
              </w:rPr>
              <w:t xml:space="preserve"> </w:t>
            </w:r>
            <w:r w:rsidRPr="00D4048A">
              <w:rPr>
                <w:rFonts w:ascii="CMU Concrete" w:hAnsi="CMU Concrete"/>
              </w:rPr>
              <w:t>보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w:t>
            </w:r>
            <w:r w:rsidRPr="00D4048A">
              <w:rPr>
                <w:rFonts w:ascii="CMU Concrete" w:hAnsi="CMU Concrete"/>
              </w:rPr>
              <w:t>열조합</w:t>
            </w:r>
            <w:r w:rsidRPr="00D4048A">
              <w:rPr>
                <w:rFonts w:ascii="CMU Concrete" w:hAnsi="CMU Concrete"/>
              </w:rPr>
              <w:t xml:space="preserve"> </w:t>
            </w:r>
            <w:r w:rsidRPr="00D4048A">
              <w:rPr>
                <w:rFonts w:ascii="CMU Concrete" w:hAnsi="CMU Concrete"/>
              </w:rPr>
              <w:t>노드에</w:t>
            </w:r>
            <w:r w:rsidRPr="00D4048A">
              <w:rPr>
                <w:rFonts w:ascii="CMU Concrete" w:hAnsi="CMU Concrete"/>
              </w:rPr>
              <w:t xml:space="preserve"> </w:t>
            </w:r>
            <w:r w:rsidRPr="00D4048A">
              <w:rPr>
                <w:rFonts w:ascii="CMU Concrete" w:hAnsi="CMU Concrete"/>
              </w:rPr>
              <w:t>연결합니다</w:t>
            </w:r>
            <w:r w:rsidRPr="00D4048A">
              <w:rPr>
                <w:rFonts w:ascii="CMU Concrete" w:hAnsi="CMU Concrete"/>
              </w:rPr>
              <w:t>.</w:t>
            </w:r>
          </w:p>
          <w:p w14:paraId="4B042604" w14:textId="77777777" w:rsidR="00CB587F" w:rsidRPr="00CB587F" w:rsidRDefault="00CB587F" w:rsidP="00CB587F">
            <w:pPr>
              <w:numPr>
                <w:ilvl w:val="0"/>
                <w:numId w:val="28"/>
              </w:numPr>
            </w:pPr>
            <w:r w:rsidRPr="00D4048A">
              <w:rPr>
                <w:rFonts w:ascii="CMU Concrete" w:hAnsi="CMU Concrete"/>
              </w:rPr>
              <w:t>연결된</w:t>
            </w:r>
            <w:r w:rsidRPr="00D4048A">
              <w:rPr>
                <w:rFonts w:ascii="CMU Concrete" w:hAnsi="CMU Concrete"/>
              </w:rPr>
              <w:t xml:space="preserve"> </w:t>
            </w:r>
            <w:r w:rsidRPr="00D4048A">
              <w:rPr>
                <w:rFonts w:ascii="CMU Concrete" w:hAnsi="CMU Concrete"/>
              </w:rPr>
              <w:t>노드들의</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분석하여</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rPr>
              <w:t>열조합</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사용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을</w:t>
            </w:r>
            <w:r w:rsidRPr="00D4048A">
              <w:rPr>
                <w:rFonts w:ascii="CMU Concrete" w:hAnsi="CMU Concrete"/>
              </w:rPr>
              <w:t xml:space="preserve"> </w:t>
            </w:r>
            <w:r w:rsidRPr="00D4048A">
              <w:rPr>
                <w:rFonts w:ascii="CMU Concrete" w:hAnsi="CMU Concrete"/>
              </w:rPr>
              <w:t>나열합니다</w:t>
            </w:r>
            <w:r w:rsidRPr="00D4048A">
              <w:rPr>
                <w:rFonts w:ascii="CMU Concrete" w:hAnsi="CMU Concrete"/>
              </w:rPr>
              <w:t>.</w:t>
            </w:r>
          </w:p>
          <w:p w14:paraId="7933372C" w14:textId="77777777" w:rsidR="00CB587F" w:rsidRPr="00CB587F" w:rsidRDefault="00CB587F" w:rsidP="00CB587F">
            <w:pPr>
              <w:numPr>
                <w:ilvl w:val="0"/>
                <w:numId w:val="28"/>
              </w:numPr>
            </w:pPr>
            <w:r w:rsidRPr="00D4048A">
              <w:rPr>
                <w:rFonts w:ascii="CMU Concrete" w:hAnsi="CMU Concrete"/>
              </w:rPr>
              <w:t>만약</w:t>
            </w:r>
            <w:r w:rsidRPr="00D4048A">
              <w:rPr>
                <w:rFonts w:ascii="CMU Concrete" w:hAnsi="CMU Concrete"/>
              </w:rPr>
              <w:t xml:space="preserve"> </w:t>
            </w:r>
            <w:r w:rsidRPr="00D4048A">
              <w:rPr>
                <w:rFonts w:ascii="CMU Concrete" w:hAnsi="CMU Concrete"/>
              </w:rPr>
              <w:t>중복되는</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1, 2, 3... </w:t>
            </w:r>
            <w:r w:rsidRPr="00D4048A">
              <w:rPr>
                <w:rFonts w:ascii="CMU Concrete" w:hAnsi="CMU Concrete"/>
              </w:rPr>
              <w:t>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인덱스가</w:t>
            </w:r>
            <w:r w:rsidRPr="00D4048A">
              <w:rPr>
                <w:rFonts w:ascii="CMU Concrete" w:hAnsi="CMU Concrete"/>
              </w:rPr>
              <w:t xml:space="preserve"> </w:t>
            </w:r>
            <w:r w:rsidRPr="00D4048A">
              <w:rPr>
                <w:rFonts w:ascii="CMU Concrete" w:hAnsi="CMU Concrete"/>
              </w:rPr>
              <w:t>추가로</w:t>
            </w:r>
            <w:r w:rsidRPr="00D4048A">
              <w:rPr>
                <w:rFonts w:ascii="CMU Concrete" w:hAnsi="CMU Concrete"/>
              </w:rPr>
              <w:t xml:space="preserve"> </w:t>
            </w:r>
            <w:r w:rsidRPr="00D4048A">
              <w:rPr>
                <w:rFonts w:ascii="CMU Concrete" w:hAnsi="CMU Concrete"/>
              </w:rPr>
              <w:t>붙습니다</w:t>
            </w:r>
            <w:r w:rsidRPr="00D4048A">
              <w:rPr>
                <w:rFonts w:ascii="CMU Concrete" w:hAnsi="CMU Concrete"/>
              </w:rPr>
              <w:t>.</w:t>
            </w:r>
          </w:p>
        </w:tc>
      </w:tr>
    </w:tbl>
    <w:p w14:paraId="5D1A5898" w14:textId="77777777" w:rsidR="002C0B13" w:rsidRPr="002C147C" w:rsidRDefault="002C0B13" w:rsidP="00CB587F">
      <w:pPr>
        <w:rPr>
          <w:rFonts w:ascii="CMU Concrete" w:hAnsi="CMU Concrete"/>
        </w:rPr>
      </w:pPr>
    </w:p>
    <w:p w14:paraId="56C5AE90"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14D2E0E1" w14:textId="77777777" w:rsidTr="00CB587F">
        <w:trPr>
          <w:trHeight w:val="22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C6A100"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1B8345"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587DB16"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ECBFEB"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08B8DFC"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CB587F" w:rsidRPr="00D4048A" w14:paraId="1AAECDBE" w14:textId="77777777" w:rsidTr="00CB587F">
        <w:trPr>
          <w:trHeight w:val="71"/>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909D387" w14:textId="77777777" w:rsidR="00CB587F" w:rsidRPr="00D4048A" w:rsidRDefault="00CB587F"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04E04D" w14:textId="77777777" w:rsidR="00CB587F" w:rsidRPr="00D4048A" w:rsidRDefault="00CB587F"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B1DA000" w14:textId="77777777" w:rsidR="00CB587F" w:rsidRPr="00D4048A" w:rsidRDefault="00CB587F" w:rsidP="00CB587F">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5A8FD20D" w14:textId="77777777" w:rsidR="00CB587F" w:rsidRPr="00D4048A" w:rsidRDefault="00CB587F"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A7A2373" w14:textId="77777777" w:rsidR="00CB587F" w:rsidRPr="00D4048A" w:rsidRDefault="00CB587F" w:rsidP="007231D9">
            <w:pPr>
              <w:rPr>
                <w:rFonts w:ascii="CMU Concrete" w:hAnsi="CMU Concrete"/>
              </w:rPr>
            </w:pPr>
            <w:r w:rsidRPr="00D4048A">
              <w:rPr>
                <w:rFonts w:ascii="CMU Concrete" w:hAnsi="CMU Concrete"/>
              </w:rPr>
              <w:t> </w:t>
            </w:r>
          </w:p>
        </w:tc>
      </w:tr>
      <w:tr w:rsidR="00CB587F" w:rsidRPr="00D4048A" w14:paraId="3972A5FE" w14:textId="77777777" w:rsidTr="00CB587F">
        <w:trPr>
          <w:trHeight w:val="111"/>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F17B921" w14:textId="77777777" w:rsidR="00CB587F" w:rsidRPr="00D4048A" w:rsidRDefault="00CB587F"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C260F4B" w14:textId="77777777" w:rsidR="00CB587F" w:rsidRPr="00D4048A" w:rsidRDefault="00CB587F"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255DBB" w14:textId="64E02F00" w:rsidR="00CB587F"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53898C39" w14:textId="77777777" w:rsidR="00CB587F" w:rsidRPr="00D4048A" w:rsidRDefault="00CB587F"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ED556E0" w14:textId="77777777" w:rsidR="00CB587F" w:rsidRPr="00D4048A" w:rsidRDefault="00CB587F" w:rsidP="007231D9">
            <w:pPr>
              <w:rPr>
                <w:rFonts w:ascii="CMU Concrete" w:hAnsi="CMU Concrete"/>
              </w:rPr>
            </w:pPr>
            <w:r w:rsidRPr="00D4048A">
              <w:rPr>
                <w:rFonts w:ascii="CMU Concrete" w:hAnsi="CMU Concrete"/>
              </w:rPr>
              <w:t> </w:t>
            </w:r>
          </w:p>
        </w:tc>
      </w:tr>
      <w:tr w:rsidR="002C0B13" w:rsidRPr="00D4048A" w14:paraId="09319876" w14:textId="77777777" w:rsidTr="00CB587F">
        <w:trPr>
          <w:trHeight w:val="9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E56DA36" w14:textId="77777777" w:rsidR="002C0B13" w:rsidRPr="00D4048A" w:rsidRDefault="002C0B13" w:rsidP="007231D9">
            <w:pPr>
              <w:pStyle w:val="ae"/>
              <w:rPr>
                <w:rFonts w:ascii="CMU Concrete" w:hAnsi="CMU Concrete"/>
              </w:rPr>
            </w:pPr>
            <w:r w:rsidRPr="00D4048A">
              <w:rPr>
                <w:rFonts w:ascii="CMU Concrete" w:hAnsi="CMU Concrete"/>
              </w:rPr>
              <w:t>변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4FE3AC2" w14:textId="77777777" w:rsidR="002C0B13" w:rsidRPr="00D4048A" w:rsidRDefault="002C0B13" w:rsidP="007231D9">
            <w:pPr>
              <w:jc w:val="center"/>
              <w:rPr>
                <w:rFonts w:ascii="CMU Concrete" w:hAnsi="CMU Concrete"/>
              </w:rPr>
            </w:pPr>
            <w:r w:rsidRPr="00D4048A">
              <w:rPr>
                <w:rFonts w:ascii="CMU Concrete" w:hAnsi="CMU Concrete"/>
              </w:rPr>
              <w:t>변수정보</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821091C" w14:textId="77777777" w:rsidR="002C0B13" w:rsidRPr="00D4048A" w:rsidRDefault="002C0B13" w:rsidP="007231D9">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조합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6672879"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E8897B9" w14:textId="77777777" w:rsidR="002C0B13" w:rsidRPr="00D4048A" w:rsidRDefault="002C0B13" w:rsidP="007231D9">
            <w:pPr>
              <w:rPr>
                <w:rFonts w:ascii="CMU Concrete" w:hAnsi="CMU Concrete"/>
              </w:rPr>
            </w:pPr>
            <w:r w:rsidRPr="00D4048A">
              <w:rPr>
                <w:rFonts w:ascii="CMU Concrete" w:hAnsi="CMU Concrete"/>
              </w:rPr>
              <w:t> </w:t>
            </w:r>
          </w:p>
        </w:tc>
      </w:tr>
    </w:tbl>
    <w:p w14:paraId="4EB28AE8" w14:textId="77777777" w:rsidR="002C0B13" w:rsidRPr="00D4048A" w:rsidRDefault="002C0B13" w:rsidP="002C0B13">
      <w:pPr>
        <w:rPr>
          <w:rFonts w:ascii="CMU Concrete" w:hAnsi="CMU Concrete"/>
        </w:rPr>
      </w:pPr>
    </w:p>
    <w:p w14:paraId="3287CE48" w14:textId="77777777" w:rsidR="002C0B13" w:rsidRPr="00D4048A" w:rsidRDefault="002C0B13" w:rsidP="00822CCC">
      <w:pPr>
        <w:pStyle w:val="000"/>
        <w:ind w:firstLine="108"/>
      </w:pPr>
      <w:bookmarkStart w:id="554" w:name="_Toc93916083"/>
      <w:bookmarkStart w:id="555" w:name="_Toc94670619"/>
      <w:bookmarkStart w:id="556" w:name="_Toc94688372"/>
      <w:bookmarkStart w:id="557" w:name="_Toc206929734"/>
      <w:bookmarkStart w:id="558" w:name="_Toc206929902"/>
      <w:bookmarkStart w:id="559" w:name="_Toc206930069"/>
      <w:bookmarkStart w:id="560" w:name="_Toc207077215"/>
      <w:bookmarkStart w:id="561" w:name="_Toc207077378"/>
      <w:bookmarkStart w:id="562" w:name="_Toc207077540"/>
      <w:bookmarkStart w:id="563" w:name="_Toc207079512"/>
      <w:bookmarkStart w:id="564" w:name="_Toc207079675"/>
      <w:bookmarkStart w:id="565" w:name="_Toc283655276"/>
      <w:bookmarkStart w:id="566" w:name="_Toc364410995"/>
      <w:bookmarkStart w:id="567" w:name="_Toc67925534"/>
      <w:r w:rsidRPr="00D4048A">
        <w:t>3.2.11 정렬</w:t>
      </w:r>
      <w:bookmarkEnd w:id="554"/>
      <w:bookmarkEnd w:id="555"/>
      <w:bookmarkEnd w:id="556"/>
      <w:r w:rsidRPr="00D4048A">
        <w:t xml:space="preserve"> 노드</w:t>
      </w:r>
      <w:bookmarkEnd w:id="557"/>
      <w:bookmarkEnd w:id="558"/>
      <w:bookmarkEnd w:id="559"/>
      <w:bookmarkEnd w:id="560"/>
      <w:bookmarkEnd w:id="561"/>
      <w:bookmarkEnd w:id="562"/>
      <w:bookmarkEnd w:id="563"/>
      <w:bookmarkEnd w:id="564"/>
      <w:bookmarkEnd w:id="565"/>
      <w:bookmarkEnd w:id="566"/>
      <w:bookmarkEnd w:id="567"/>
    </w:p>
    <w:tbl>
      <w:tblPr>
        <w:tblW w:w="0" w:type="auto"/>
        <w:tblLook w:val="01E0" w:firstRow="1" w:lastRow="1" w:firstColumn="1" w:lastColumn="1" w:noHBand="0" w:noVBand="0"/>
      </w:tblPr>
      <w:tblGrid>
        <w:gridCol w:w="1708"/>
        <w:gridCol w:w="7078"/>
      </w:tblGrid>
      <w:tr w:rsidR="002C0B13" w:rsidRPr="00D4048A" w14:paraId="1DD06A88" w14:textId="77777777" w:rsidTr="007231D9">
        <w:tc>
          <w:tcPr>
            <w:tcW w:w="1728" w:type="dxa"/>
            <w:vAlign w:val="center"/>
          </w:tcPr>
          <w:p w14:paraId="1F017E7E" w14:textId="77777777" w:rsidR="002C0B13" w:rsidRPr="00D4048A" w:rsidRDefault="002C0B13" w:rsidP="00AE3A66">
            <w:pPr>
              <w:pStyle w:val="af"/>
            </w:pPr>
            <w:r>
              <w:object w:dxaOrig="915" w:dyaOrig="1020" w14:anchorId="291C1008">
                <v:shape id="_x0000_i1098" type="#_x0000_t75" style="width:44.25pt;height:50.25pt" o:ole="">
                  <v:imagedata r:id="rId314" o:title=""/>
                </v:shape>
                <o:OLEObject Type="Embed" ProgID="PBrush" ShapeID="_x0000_i1098" DrawAspect="Content" ObjectID="_1684940167" r:id="rId315"/>
              </w:object>
            </w:r>
          </w:p>
        </w:tc>
        <w:tc>
          <w:tcPr>
            <w:tcW w:w="7256" w:type="dxa"/>
            <w:vAlign w:val="center"/>
          </w:tcPr>
          <w:p w14:paraId="175E758D" w14:textId="77777777" w:rsidR="002C0B13" w:rsidRPr="00D4048A" w:rsidRDefault="002C0B13" w:rsidP="007231D9">
            <w:pPr>
              <w:rPr>
                <w:rFonts w:ascii="CMU Concrete" w:hAnsi="CMU Concrete"/>
              </w:rPr>
            </w:pPr>
            <w:r w:rsidRPr="00D4048A">
              <w:rPr>
                <w:rFonts w:ascii="CMU Concrete" w:hAnsi="CMU Concrete"/>
                <w:b/>
              </w:rPr>
              <w:t>정렬</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정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b/>
                <w:bCs/>
              </w:rPr>
              <w:t>정렬</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 xml:space="preserve"> </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단순히</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정렬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다중정렬도</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r w:rsidRPr="00D4048A">
              <w:rPr>
                <w:rFonts w:ascii="CMU Concrete" w:hAnsi="CMU Concrete"/>
              </w:rPr>
              <w:t>또한</w:t>
            </w:r>
            <w:r w:rsidRPr="00D4048A">
              <w:rPr>
                <w:rFonts w:ascii="CMU Concrete" w:hAnsi="CMU Concrete"/>
              </w:rPr>
              <w:t> </w:t>
            </w:r>
            <w:r w:rsidRPr="00D4048A">
              <w:rPr>
                <w:rFonts w:ascii="CMU Concrete" w:hAnsi="CMU Concrete"/>
              </w:rPr>
              <w:t>정렬순서도</w:t>
            </w:r>
            <w:r w:rsidRPr="00D4048A">
              <w:rPr>
                <w:rFonts w:ascii="CMU Concrete" w:hAnsi="CMU Concrete"/>
              </w:rPr>
              <w:t xml:space="preserve"> </w:t>
            </w:r>
            <w:r w:rsidRPr="00D4048A">
              <w:rPr>
                <w:rFonts w:ascii="CMU Concrete" w:hAnsi="CMU Concrete"/>
              </w:rPr>
              <w:t>변경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p>
        </w:tc>
      </w:tr>
    </w:tbl>
    <w:p w14:paraId="5F93A1BF" w14:textId="77777777" w:rsidR="002C0B13" w:rsidRPr="00D4048A" w:rsidRDefault="00CB587F" w:rsidP="002C0B13">
      <w:pPr>
        <w:pStyle w:val="11"/>
      </w:pPr>
      <w:r>
        <w:rPr>
          <w:rFonts w:hint="eastAsia"/>
        </w:rPr>
        <w:t>사용법</w:t>
      </w:r>
    </w:p>
    <w:p w14:paraId="3DB0FB06" w14:textId="77777777" w:rsidR="002C0B13" w:rsidRDefault="007A6AE2" w:rsidP="002C0B13">
      <w:pPr>
        <w:pStyle w:val="p2"/>
        <w:rPr>
          <w:rFonts w:ascii="CMU Concrete" w:hAnsi="CMU Concrete"/>
        </w:rPr>
      </w:pPr>
      <w:r>
        <w:rPr>
          <w:rFonts w:ascii="CMU Concrete" w:hAnsi="CMU Concrete" w:hint="eastAsia"/>
        </w:rPr>
        <w:t>정렬</w:t>
      </w:r>
      <w:r w:rsidR="002C0B13" w:rsidRPr="00D4048A">
        <w:rPr>
          <w:rFonts w:ascii="CMU Concrete" w:hAnsi="CMU Concrete"/>
        </w:rPr>
        <w:t xml:space="preserve"> </w:t>
      </w:r>
      <w:r w:rsidR="002C0B13" w:rsidRPr="00D4048A">
        <w:rPr>
          <w:rFonts w:ascii="CMU Concrete" w:hAnsi="CMU Concrete"/>
        </w:rPr>
        <w:t>노드는</w:t>
      </w:r>
      <w:r w:rsidR="002C0B13" w:rsidRPr="00D4048A">
        <w:rPr>
          <w:rFonts w:ascii="CMU Concrete" w:hAnsi="CMU Concrete"/>
        </w:rPr>
        <w:t xml:space="preserve"> </w:t>
      </w:r>
      <w:r w:rsidR="002C0B13" w:rsidRPr="00D4048A">
        <w:rPr>
          <w:rFonts w:ascii="CMU Concrete" w:hAnsi="CMU Concrete"/>
        </w:rPr>
        <w:t>다음과</w:t>
      </w:r>
      <w:r w:rsidR="002C0B13" w:rsidRPr="00D4048A">
        <w:rPr>
          <w:rFonts w:ascii="CMU Concrete" w:hAnsi="CMU Concrete"/>
        </w:rPr>
        <w:t xml:space="preserve"> </w:t>
      </w:r>
      <w:r w:rsidR="002C0B13" w:rsidRPr="00D4048A">
        <w:rPr>
          <w:rFonts w:ascii="CMU Concrete" w:hAnsi="CMU Concrete"/>
        </w:rPr>
        <w:t>같은</w:t>
      </w:r>
      <w:r w:rsidR="002C0B13" w:rsidRPr="00D4048A">
        <w:rPr>
          <w:rFonts w:ascii="CMU Concrete" w:hAnsi="CMU Concrete"/>
        </w:rPr>
        <w:t xml:space="preserve"> </w:t>
      </w:r>
      <w:r w:rsidR="002C0B13" w:rsidRPr="00D4048A">
        <w:rPr>
          <w:rFonts w:ascii="CMU Concrete" w:hAnsi="CMU Concrete"/>
        </w:rPr>
        <w:t>속성변경</w:t>
      </w:r>
      <w:r w:rsidR="002C0B13" w:rsidRPr="00D4048A">
        <w:rPr>
          <w:rFonts w:ascii="CMU Concrete" w:hAnsi="CMU Concrete"/>
        </w:rPr>
        <w:t xml:space="preserve"> </w:t>
      </w:r>
      <w:r w:rsidR="002C0B13" w:rsidRPr="00D4048A">
        <w:rPr>
          <w:rFonts w:ascii="CMU Concrete" w:hAnsi="CMU Concrete"/>
        </w:rPr>
        <w:t>인터페이스를</w:t>
      </w:r>
      <w:r w:rsidR="002C0B13" w:rsidRPr="00D4048A">
        <w:rPr>
          <w:rFonts w:ascii="CMU Concrete" w:hAnsi="CMU Concrete"/>
        </w:rPr>
        <w:t xml:space="preserve"> </w:t>
      </w:r>
      <w:r w:rsidR="002C0B13" w:rsidRPr="00D4048A">
        <w:rPr>
          <w:rFonts w:ascii="CMU Concrete" w:hAnsi="CMU Concrete"/>
        </w:rPr>
        <w:t>갖습니다</w:t>
      </w:r>
      <w:r w:rsidR="002C0B13" w:rsidRPr="00D4048A">
        <w:rPr>
          <w:rFonts w:ascii="CMU Concrete" w:hAnsi="CMU Concrete"/>
        </w:rPr>
        <w:t>.</w:t>
      </w:r>
    </w:p>
    <w:p w14:paraId="499AD877" w14:textId="77777777" w:rsidR="00DC39EB" w:rsidRDefault="00DC39EB" w:rsidP="002C0B13">
      <w:pPr>
        <w:pStyle w:val="p2"/>
        <w:rPr>
          <w:rFonts w:ascii="CMU Concrete" w:hAnsi="CMU Concrete"/>
        </w:rPr>
      </w:pPr>
    </w:p>
    <w:p w14:paraId="546F2B6A" w14:textId="4F255D0F" w:rsidR="002C0B13" w:rsidRDefault="001658F7" w:rsidP="00AE3A66">
      <w:pPr>
        <w:pStyle w:val="af"/>
      </w:pPr>
      <w:r>
        <w:rPr>
          <w:noProof/>
        </w:rPr>
        <mc:AlternateContent>
          <mc:Choice Requires="wps">
            <w:drawing>
              <wp:anchor distT="0" distB="0" distL="114300" distR="114300" simplePos="0" relativeHeight="251706368" behindDoc="0" locked="0" layoutInCell="1" allowOverlap="1" wp14:anchorId="79900309" wp14:editId="2CF0FAE1">
                <wp:simplePos x="0" y="0"/>
                <wp:positionH relativeFrom="column">
                  <wp:posOffset>2449195</wp:posOffset>
                </wp:positionH>
                <wp:positionV relativeFrom="line">
                  <wp:posOffset>138430</wp:posOffset>
                </wp:positionV>
                <wp:extent cx="433705" cy="219710"/>
                <wp:effectExtent l="7620" t="8890" r="6350" b="9525"/>
                <wp:wrapNone/>
                <wp:docPr id="1574" name="AutoShape 1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705" cy="219710"/>
                        </a:xfrm>
                        <a:prstGeom prst="flowChartProcess">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216BF6" id="_x0000_t109" coordsize="21600,21600" o:spt="109" path="m,l,21600r21600,l21600,xe">
                <v:stroke joinstyle="miter"/>
                <v:path gradientshapeok="t" o:connecttype="rect"/>
              </v:shapetype>
              <v:shape id="AutoShape 1444" o:spid="_x0000_s1026" type="#_x0000_t109" style="position:absolute;left:0;text-align:left;margin-left:192.85pt;margin-top:10.9pt;width:34.15pt;height:17.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" filled="f" fillcolor="red" strokecolor="red">
                <w10:wrap anchory="line"/>
              </v:shape>
            </w:pict>
          </mc:Fallback>
        </mc:AlternateContent>
      </w:r>
      <w:r>
        <w:rPr>
          <w:noProof/>
        </w:rPr>
        <mc:AlternateContent>
          <mc:Choice Requires="wps">
            <w:drawing>
              <wp:anchor distT="0" distB="0" distL="114300" distR="114300" simplePos="0" relativeHeight="251701248" behindDoc="0" locked="0" layoutInCell="1" allowOverlap="1" wp14:anchorId="55148A8F" wp14:editId="3A2B5F3A">
                <wp:simplePos x="0" y="0"/>
                <wp:positionH relativeFrom="column">
                  <wp:posOffset>2118360</wp:posOffset>
                </wp:positionH>
                <wp:positionV relativeFrom="line">
                  <wp:posOffset>37465</wp:posOffset>
                </wp:positionV>
                <wp:extent cx="273050" cy="320675"/>
                <wp:effectExtent l="10160" t="12700" r="12065" b="28575"/>
                <wp:wrapNone/>
                <wp:docPr id="1575" name="Text Box 1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4DD7FFD5" w14:textId="77777777" w:rsidR="00BA216B" w:rsidRPr="007B76CD" w:rsidRDefault="00BA216B" w:rsidP="002C0B13">
                            <w:pPr>
                              <w:jc w:val="left"/>
                              <w:rPr>
                                <w:rFonts w:ascii="HY견고딕" w:eastAsia="HY견고딕"/>
                                <w:b/>
                                <w:color w:val="FFFFFF"/>
                              </w:rPr>
                            </w:pPr>
                            <w:r w:rsidRPr="007B76CD">
                              <w:rPr>
                                <w:rFonts w:ascii="HY견고딕" w:eastAsia="HY견고딕" w:hint="eastAsia"/>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48A8F" id="Text Box 1439" o:spid="_x0000_s1054" type="#_x0000_t202" style="position:absolute;margin-left:166.8pt;margin-top:2.95pt;width:21.5pt;height:2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" fillcolor="#666" strokeweight="1pt">
                <v:fill color2="black" focus="50%" type="gradient"/>
                <v:shadow on="t" color="#7f7f7f" offset="1pt"/>
                <v:textbox>
                  <w:txbxContent>
                    <w:p w14:paraId="4DD7FFD5" w14:textId="77777777" w:rsidR="00BA216B" w:rsidRPr="007B76CD" w:rsidRDefault="00BA216B" w:rsidP="002C0B13">
                      <w:pPr>
                        <w:jc w:val="left"/>
                        <w:rPr>
                          <w:rFonts w:ascii="HY견고딕" w:eastAsia="HY견고딕"/>
                          <w:b/>
                          <w:color w:val="FFFFFF"/>
                        </w:rPr>
                      </w:pPr>
                      <w:r w:rsidRPr="007B76CD">
                        <w:rPr>
                          <w:rFonts w:ascii="HY견고딕" w:eastAsia="HY견고딕" w:hint="eastAsia"/>
                          <w:b/>
                          <w:color w:val="FFFFFF"/>
                        </w:rPr>
                        <w:t>2</w:t>
                      </w:r>
                    </w:p>
                  </w:txbxContent>
                </v:textbox>
                <w10:wrap anchory="line"/>
              </v:shape>
            </w:pict>
          </mc:Fallback>
        </mc:AlternateContent>
      </w:r>
      <w:r>
        <w:rPr>
          <w:noProof/>
        </w:rPr>
        <mc:AlternateContent>
          <mc:Choice Requires="wps">
            <w:drawing>
              <wp:anchor distT="0" distB="0" distL="114300" distR="114300" simplePos="0" relativeHeight="251702272" behindDoc="0" locked="0" layoutInCell="1" allowOverlap="1" wp14:anchorId="0F290B5E" wp14:editId="0B9DA764">
                <wp:simplePos x="0" y="0"/>
                <wp:positionH relativeFrom="column">
                  <wp:posOffset>502920</wp:posOffset>
                </wp:positionH>
                <wp:positionV relativeFrom="line">
                  <wp:posOffset>67310</wp:posOffset>
                </wp:positionV>
                <wp:extent cx="273050" cy="320675"/>
                <wp:effectExtent l="13970" t="13970" r="8255" b="27305"/>
                <wp:wrapNone/>
                <wp:docPr id="1576" name="Text Box 1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38C41CD2" w14:textId="77777777" w:rsidR="00BA216B" w:rsidRPr="00D90127" w:rsidRDefault="00BA216B" w:rsidP="002C0B13">
                            <w:pPr>
                              <w:jc w:val="left"/>
                              <w:rPr>
                                <w:rFonts w:ascii="HY견고딕" w:eastAsia="HY견고딕"/>
                                <w:b/>
                                <w:color w:val="FFFFFF"/>
                              </w:rPr>
                            </w:pPr>
                            <w:r w:rsidRPr="00D90127">
                              <w:rPr>
                                <w:rFonts w:ascii="HY견고딕" w:eastAsia="HY견고딕" w:hint="eastAsia"/>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290B5E" id="Text Box 1440" o:spid="_x0000_s1055" type="#_x0000_t202" style="position:absolute;margin-left:39.6pt;margin-top:5.3pt;width:21.5pt;height:25.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" fillcolor="#666" strokeweight="1pt">
                <v:fill color2="black" focus="50%" type="gradient"/>
                <v:shadow on="t" color="#7f7f7f" offset="1pt"/>
                <v:textbox>
                  <w:txbxContent>
                    <w:p w14:paraId="38C41CD2" w14:textId="77777777" w:rsidR="00BA216B" w:rsidRPr="00D90127" w:rsidRDefault="00BA216B" w:rsidP="002C0B13">
                      <w:pPr>
                        <w:jc w:val="left"/>
                        <w:rPr>
                          <w:rFonts w:ascii="HY견고딕" w:eastAsia="HY견고딕"/>
                          <w:b/>
                          <w:color w:val="FFFFFF"/>
                        </w:rPr>
                      </w:pPr>
                      <w:r w:rsidRPr="00D90127">
                        <w:rPr>
                          <w:rFonts w:ascii="HY견고딕" w:eastAsia="HY견고딕" w:hint="eastAsia"/>
                          <w:b/>
                          <w:color w:val="FFFFFF"/>
                        </w:rPr>
                        <w:t>1</w:t>
                      </w:r>
                    </w:p>
                  </w:txbxContent>
                </v:textbox>
                <w10:wrap anchory="line"/>
              </v:shape>
            </w:pict>
          </mc:Fallback>
        </mc:AlternateContent>
      </w:r>
      <w:r>
        <w:rPr>
          <w:noProof/>
        </w:rPr>
        <mc:AlternateContent>
          <mc:Choice Requires="wps">
            <w:drawing>
              <wp:anchor distT="0" distB="0" distL="114300" distR="114300" simplePos="0" relativeHeight="251705344" behindDoc="0" locked="0" layoutInCell="1" allowOverlap="1" wp14:anchorId="504B4F75" wp14:editId="5B98AFD0">
                <wp:simplePos x="0" y="0"/>
                <wp:positionH relativeFrom="column">
                  <wp:posOffset>17780</wp:posOffset>
                </wp:positionH>
                <wp:positionV relativeFrom="line">
                  <wp:posOffset>136525</wp:posOffset>
                </wp:positionV>
                <wp:extent cx="433705" cy="219710"/>
                <wp:effectExtent l="5080" t="6985" r="8890" b="11430"/>
                <wp:wrapNone/>
                <wp:docPr id="1577" name="AutoShape 1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705" cy="219710"/>
                        </a:xfrm>
                        <a:prstGeom prst="flowChartProcess">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AA803" id="AutoShape 1443" o:spid="_x0000_s1026" type="#_x0000_t109" style="position:absolute;left:0;text-align:left;margin-left:1.4pt;margin-top:10.75pt;width:34.15pt;height:17.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" filled="f" fillcolor="red" strokecolor="red">
                <w10:wrap anchory="line"/>
              </v:shape>
            </w:pict>
          </mc:Fallback>
        </mc:AlternateContent>
      </w:r>
      <w:r>
        <w:rPr>
          <w:noProof/>
        </w:rPr>
        <mc:AlternateContent>
          <mc:Choice Requires="wps">
            <w:drawing>
              <wp:anchor distT="0" distB="0" distL="114300" distR="114300" simplePos="0" relativeHeight="251703296" behindDoc="0" locked="0" layoutInCell="1" allowOverlap="1" wp14:anchorId="5DEB7226" wp14:editId="73B0AAE3">
                <wp:simplePos x="0" y="0"/>
                <wp:positionH relativeFrom="column">
                  <wp:posOffset>34290</wp:posOffset>
                </wp:positionH>
                <wp:positionV relativeFrom="line">
                  <wp:posOffset>407670</wp:posOffset>
                </wp:positionV>
                <wp:extent cx="273050" cy="320675"/>
                <wp:effectExtent l="12065" t="11430" r="10160" b="29845"/>
                <wp:wrapNone/>
                <wp:docPr id="1578" name="Text Box 1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029094D3"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B7226" id="Text Box 1441" o:spid="_x0000_s1056" type="#_x0000_t202" style="position:absolute;margin-left:2.7pt;margin-top:32.1pt;width:21.5pt;height:25.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" fillcolor="#666" strokeweight="1pt">
                <v:fill color2="black" focus="50%" type="gradient"/>
                <v:shadow on="t" color="#7f7f7f" offset="1pt"/>
                <v:textbox>
                  <w:txbxContent>
                    <w:p w14:paraId="029094D3"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3</w:t>
                      </w:r>
                    </w:p>
                  </w:txbxContent>
                </v:textbox>
                <w10:wrap anchory="line"/>
              </v:shape>
            </w:pict>
          </mc:Fallback>
        </mc:AlternateContent>
      </w:r>
      <w:r>
        <w:rPr>
          <w:noProof/>
        </w:rPr>
        <mc:AlternateContent>
          <mc:Choice Requires="wps">
            <w:drawing>
              <wp:anchor distT="0" distB="0" distL="114300" distR="114300" simplePos="0" relativeHeight="251704320" behindDoc="0" locked="0" layoutInCell="1" allowOverlap="1" wp14:anchorId="349FD70D" wp14:editId="0F69BECA">
                <wp:simplePos x="0" y="0"/>
                <wp:positionH relativeFrom="column">
                  <wp:posOffset>1655534</wp:posOffset>
                </wp:positionH>
                <wp:positionV relativeFrom="line">
                  <wp:posOffset>407670</wp:posOffset>
                </wp:positionV>
                <wp:extent cx="273050" cy="320675"/>
                <wp:effectExtent l="13970" t="11430" r="8255" b="29845"/>
                <wp:wrapNone/>
                <wp:docPr id="1579" name="Text Box 1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2B6374FB"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9FD70D" id="Text Box 1442" o:spid="_x0000_s1057" type="#_x0000_t202" style="position:absolute;margin-left:130.35pt;margin-top:32.1pt;width:21.5pt;height:2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" fillcolor="#666" strokeweight="1pt">
                <v:fill color2="black" focus="50%" type="gradient"/>
                <v:shadow on="t" color="#7f7f7f" offset="1pt"/>
                <v:textbox>
                  <w:txbxContent>
                    <w:p w14:paraId="2B6374FB"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4</w:t>
                      </w:r>
                    </w:p>
                  </w:txbxContent>
                </v:textbox>
                <w10:wrap anchory="line"/>
              </v:shape>
            </w:pict>
          </mc:Fallback>
        </mc:AlternateContent>
      </w:r>
      <w:r w:rsidR="00B32DD7">
        <w:rPr>
          <w:noProof/>
        </w:rPr>
        <w:drawing>
          <wp:inline distT="0" distB="0" distL="0" distR="0" wp14:anchorId="109E31AD" wp14:editId="4BFC44F1">
            <wp:extent cx="2924175" cy="733425"/>
            <wp:effectExtent l="0" t="0" r="9525" b="9525"/>
            <wp:docPr id="1476"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924175" cy="733425"/>
                    </a:xfrm>
                    <a:prstGeom prst="rect">
                      <a:avLst/>
                    </a:prstGeom>
                    <a:noFill/>
                    <a:ln>
                      <a:noFill/>
                    </a:ln>
                  </pic:spPr>
                </pic:pic>
              </a:graphicData>
            </a:graphic>
          </wp:inline>
        </w:drawing>
      </w:r>
    </w:p>
    <w:p w14:paraId="47E167B6" w14:textId="77777777" w:rsidR="002C0B13" w:rsidRPr="00D4048A" w:rsidRDefault="002C0B13" w:rsidP="00AE3A66">
      <w:pPr>
        <w:pStyle w:val="af"/>
      </w:pPr>
    </w:p>
    <w:tbl>
      <w:tblPr>
        <w:tblW w:w="0" w:type="auto"/>
        <w:tblCellSpacing w:w="0" w:type="dxa"/>
        <w:tblInd w:w="21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606"/>
        <w:gridCol w:w="7954"/>
      </w:tblGrid>
      <w:tr w:rsidR="002C0B13" w:rsidRPr="00D4048A" w14:paraId="637C3DCB" w14:textId="77777777" w:rsidTr="007231D9">
        <w:trPr>
          <w:trHeight w:val="500"/>
          <w:tblCellSpacing w:w="0" w:type="dxa"/>
        </w:trPr>
        <w:tc>
          <w:tcPr>
            <w:tcW w:w="754"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2D5481AB" w14:textId="77777777" w:rsidR="002C0B13" w:rsidRPr="00D4048A" w:rsidRDefault="002C0B13" w:rsidP="007231D9">
            <w:pPr>
              <w:pStyle w:val="ae"/>
              <w:rPr>
                <w:rFonts w:ascii="CMU Concrete" w:hAnsi="CMU Concrete"/>
              </w:rPr>
            </w:pPr>
            <w:r w:rsidRPr="00D4048A">
              <w:rPr>
                <w:rFonts w:ascii="CMU Concrete" w:hAnsi="CMU Concrete"/>
              </w:rPr>
              <w:t>번호</w:t>
            </w:r>
          </w:p>
        </w:tc>
        <w:tc>
          <w:tcPr>
            <w:tcW w:w="7897"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DFF3AB7" w14:textId="77777777" w:rsidR="002C0B13" w:rsidRPr="00D4048A" w:rsidRDefault="002C0B13" w:rsidP="007231D9">
            <w:pPr>
              <w:pStyle w:val="ae"/>
              <w:rPr>
                <w:rFonts w:ascii="CMU Concrete" w:hAnsi="CMU Concrete"/>
              </w:rPr>
            </w:pPr>
            <w:r w:rsidRPr="00D4048A">
              <w:rPr>
                <w:rFonts w:ascii="CMU Concrete" w:hAnsi="CMU Concrete"/>
              </w:rPr>
              <w:t>기능</w:t>
            </w:r>
          </w:p>
        </w:tc>
      </w:tr>
      <w:tr w:rsidR="002C0B13" w:rsidRPr="00D4048A" w14:paraId="00AA1D6D" w14:textId="77777777" w:rsidTr="007231D9">
        <w:trPr>
          <w:trHeight w:val="400"/>
          <w:tblCellSpacing w:w="0" w:type="dxa"/>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05B813E" w14:textId="77777777" w:rsidR="002C0B13" w:rsidRPr="00D4048A" w:rsidRDefault="00B32DD7" w:rsidP="00AE3A66">
            <w:pPr>
              <w:pStyle w:val="af"/>
            </w:pPr>
            <w:r>
              <w:rPr>
                <w:noProof/>
              </w:rPr>
              <mc:AlternateContent>
                <mc:Choice Requires="wps">
                  <w:drawing>
                    <wp:anchor distT="0" distB="0" distL="114300" distR="114300" simplePos="0" relativeHeight="251707392" behindDoc="0" locked="0" layoutInCell="1" allowOverlap="1" wp14:anchorId="17F289F5" wp14:editId="27EDB535">
                      <wp:simplePos x="0" y="0"/>
                      <wp:positionH relativeFrom="column">
                        <wp:posOffset>-635</wp:posOffset>
                      </wp:positionH>
                      <wp:positionV relativeFrom="line">
                        <wp:posOffset>75565</wp:posOffset>
                      </wp:positionV>
                      <wp:extent cx="273050" cy="320675"/>
                      <wp:effectExtent l="15240" t="12700" r="16510" b="28575"/>
                      <wp:wrapNone/>
                      <wp:docPr id="1573" name="Text Box 1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756E49A7" w14:textId="77777777" w:rsidR="00BA216B" w:rsidRPr="00D90127" w:rsidRDefault="00BA216B" w:rsidP="002C0B13">
                                  <w:pPr>
                                    <w:jc w:val="left"/>
                                    <w:rPr>
                                      <w:rFonts w:ascii="HY견고딕" w:eastAsia="HY견고딕"/>
                                      <w:b/>
                                      <w:color w:val="FFFFFF"/>
                                    </w:rPr>
                                  </w:pPr>
                                  <w:r w:rsidRPr="00D90127">
                                    <w:rPr>
                                      <w:rFonts w:ascii="HY견고딕" w:eastAsia="HY견고딕" w:hint="eastAsia"/>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F289F5" id="Text Box 1445" o:spid="_x0000_s1058" type="#_x0000_t202" style="position:absolute;margin-left:-.05pt;margin-top:5.95pt;width:21.5pt;height:25.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" fillcolor="#666" strokeweight="1pt">
                      <v:fill color2="black" focus="50%" type="gradient"/>
                      <v:shadow on="t" color="#7f7f7f" offset="1pt"/>
                      <v:textbox>
                        <w:txbxContent>
                          <w:p w14:paraId="756E49A7" w14:textId="77777777" w:rsidR="00BA216B" w:rsidRPr="00D90127" w:rsidRDefault="00BA216B" w:rsidP="002C0B13">
                            <w:pPr>
                              <w:jc w:val="left"/>
                              <w:rPr>
                                <w:rFonts w:ascii="HY견고딕" w:eastAsia="HY견고딕"/>
                                <w:b/>
                                <w:color w:val="FFFFFF"/>
                              </w:rPr>
                            </w:pPr>
                            <w:r w:rsidRPr="00D90127">
                              <w:rPr>
                                <w:rFonts w:ascii="HY견고딕" w:eastAsia="HY견고딕" w:hint="eastAsia"/>
                                <w:b/>
                                <w:color w:val="FFFFFF"/>
                              </w:rPr>
                              <w:t>1</w:t>
                            </w:r>
                          </w:p>
                        </w:txbxContent>
                      </v:textbox>
                      <w10:wrap anchory="line"/>
                    </v:shape>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14:paraId="417A01F6"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변경하는</w:t>
            </w:r>
            <w:r w:rsidRPr="00D4048A">
              <w:rPr>
                <w:rFonts w:ascii="CMU Concrete" w:hAnsi="CMU Concrete"/>
              </w:rPr>
              <w:t xml:space="preserve"> </w:t>
            </w:r>
            <w:r w:rsidRPr="00D4048A">
              <w:rPr>
                <w:rFonts w:ascii="CMU Concrete" w:hAnsi="CMU Concrete"/>
              </w:rPr>
              <w:t>버튼들입니다</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순위가</w:t>
            </w:r>
            <w:r w:rsidRPr="00D4048A">
              <w:rPr>
                <w:rFonts w:ascii="CMU Concrete" w:hAnsi="CMU Concrete"/>
              </w:rPr>
              <w:t xml:space="preserve"> </w:t>
            </w:r>
            <w:r w:rsidRPr="00D4048A">
              <w:rPr>
                <w:rFonts w:ascii="CMU Concrete" w:hAnsi="CMU Concrete"/>
              </w:rPr>
              <w:t>올라가고</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순위가</w:t>
            </w:r>
            <w:r w:rsidRPr="00D4048A">
              <w:rPr>
                <w:rFonts w:ascii="CMU Concrete" w:hAnsi="CMU Concrete"/>
              </w:rPr>
              <w:t xml:space="preserve"> </w:t>
            </w:r>
            <w:r w:rsidRPr="00D4048A">
              <w:rPr>
                <w:rFonts w:ascii="CMU Concrete" w:hAnsi="CMU Concrete"/>
              </w:rPr>
              <w:t>내려갑니다</w:t>
            </w:r>
            <w:r w:rsidRPr="00D4048A">
              <w:rPr>
                <w:rFonts w:ascii="CMU Concrete" w:hAnsi="CMU Concrete"/>
              </w:rPr>
              <w:t>.</w:t>
            </w:r>
          </w:p>
        </w:tc>
      </w:tr>
      <w:tr w:rsidR="002C0B13" w:rsidRPr="00D4048A" w14:paraId="72A29D13" w14:textId="77777777" w:rsidTr="007231D9">
        <w:trPr>
          <w:trHeight w:val="400"/>
          <w:tblCellSpacing w:w="0" w:type="dxa"/>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14:paraId="19379705" w14:textId="77777777" w:rsidR="002C0B13" w:rsidRPr="00D4048A" w:rsidRDefault="00B32DD7" w:rsidP="00AE3A66">
            <w:pPr>
              <w:pStyle w:val="af"/>
            </w:pPr>
            <w:r>
              <w:rPr>
                <w:noProof/>
              </w:rPr>
              <mc:AlternateContent>
                <mc:Choice Requires="wps">
                  <w:drawing>
                    <wp:anchor distT="0" distB="0" distL="114300" distR="114300" simplePos="0" relativeHeight="251708416" behindDoc="0" locked="0" layoutInCell="1" allowOverlap="1" wp14:anchorId="68948E7F" wp14:editId="654D7C0E">
                      <wp:simplePos x="0" y="0"/>
                      <wp:positionH relativeFrom="column">
                        <wp:posOffset>-1905</wp:posOffset>
                      </wp:positionH>
                      <wp:positionV relativeFrom="line">
                        <wp:posOffset>45085</wp:posOffset>
                      </wp:positionV>
                      <wp:extent cx="273050" cy="320675"/>
                      <wp:effectExtent l="13970" t="13970" r="8255" b="27305"/>
                      <wp:wrapNone/>
                      <wp:docPr id="1572" name="Text Box 1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3164D285"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48E7F" id="Text Box 1446" o:spid="_x0000_s1059" type="#_x0000_t202" style="position:absolute;margin-left:-.15pt;margin-top:3.55pt;width:21.5pt;height:25.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" fillcolor="#666" strokeweight="1pt">
                      <v:fill color2="black" focus="50%" type="gradient"/>
                      <v:shadow on="t" color="#7f7f7f" offset="1pt"/>
                      <v:textbox>
                        <w:txbxContent>
                          <w:p w14:paraId="3164D285"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2</w:t>
                            </w:r>
                          </w:p>
                        </w:txbxContent>
                      </v:textbox>
                      <w10:wrap anchory="line"/>
                    </v:shape>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14:paraId="04A96C0B" w14:textId="77777777" w:rsidR="002C0B13" w:rsidRPr="00D4048A" w:rsidRDefault="002C0B13" w:rsidP="007231D9">
            <w:pPr>
              <w:rPr>
                <w:rFonts w:ascii="CMU Concrete" w:hAnsi="CMU Concrete"/>
              </w:rPr>
            </w:pPr>
            <w:r w:rsidRPr="00D4048A">
              <w:rPr>
                <w:rFonts w:ascii="CMU Concrete" w:hAnsi="CMU Concrete"/>
              </w:rPr>
              <w:t>정렬할</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추가</w:t>
            </w:r>
            <w:r w:rsidRPr="00D4048A">
              <w:rPr>
                <w:rFonts w:ascii="CMU Concrete" w:hAnsi="CMU Concrete"/>
              </w:rPr>
              <w:t>/</w:t>
            </w:r>
            <w:r w:rsidRPr="00D4048A">
              <w:rPr>
                <w:rFonts w:ascii="CMU Concrete" w:hAnsi="CMU Concrete"/>
              </w:rPr>
              <w:t>삭제하는</w:t>
            </w:r>
            <w:r w:rsidRPr="00D4048A">
              <w:rPr>
                <w:rFonts w:ascii="CMU Concrete" w:hAnsi="CMU Concrete"/>
              </w:rPr>
              <w:t xml:space="preserve"> </w:t>
            </w:r>
            <w:r w:rsidRPr="00D4048A">
              <w:rPr>
                <w:rFonts w:ascii="CMU Concrete" w:hAnsi="CMU Concrete"/>
              </w:rPr>
              <w:t>버튼들입니다</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정렬할</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늘어나고</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줄어듭니다</w:t>
            </w:r>
            <w:r w:rsidRPr="00D4048A">
              <w:rPr>
                <w:rFonts w:ascii="CMU Concrete" w:hAnsi="CMU Concrete"/>
              </w:rPr>
              <w:t>.</w:t>
            </w:r>
          </w:p>
        </w:tc>
      </w:tr>
      <w:tr w:rsidR="002C0B13" w:rsidRPr="00D4048A" w14:paraId="059EEB7C" w14:textId="77777777" w:rsidTr="007231D9">
        <w:trPr>
          <w:trHeight w:val="400"/>
          <w:tblCellSpacing w:w="0" w:type="dxa"/>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370D780" w14:textId="77777777" w:rsidR="002C0B13" w:rsidRPr="00D4048A" w:rsidRDefault="00B32DD7" w:rsidP="00AE3A66">
            <w:pPr>
              <w:pStyle w:val="af"/>
            </w:pPr>
            <w:r>
              <w:rPr>
                <w:noProof/>
              </w:rPr>
              <mc:AlternateContent>
                <mc:Choice Requires="wps">
                  <w:drawing>
                    <wp:anchor distT="0" distB="0" distL="114300" distR="114300" simplePos="0" relativeHeight="251709440" behindDoc="0" locked="0" layoutInCell="1" allowOverlap="1" wp14:anchorId="6ECB8ACA" wp14:editId="689D2210">
                      <wp:simplePos x="0" y="0"/>
                      <wp:positionH relativeFrom="column">
                        <wp:posOffset>-6985</wp:posOffset>
                      </wp:positionH>
                      <wp:positionV relativeFrom="line">
                        <wp:posOffset>69215</wp:posOffset>
                      </wp:positionV>
                      <wp:extent cx="273050" cy="320675"/>
                      <wp:effectExtent l="8890" t="12700" r="13335" b="28575"/>
                      <wp:wrapNone/>
                      <wp:docPr id="1571" name="Text Box 1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394E7529"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B8ACA" id="Text Box 1447" o:spid="_x0000_s1060" type="#_x0000_t202" style="position:absolute;margin-left:-.55pt;margin-top:5.45pt;width:21.5pt;height:25.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" fillcolor="#666" strokeweight="1pt">
                      <v:fill color2="black" focus="50%" type="gradient"/>
                      <v:shadow on="t" color="#7f7f7f" offset="1pt"/>
                      <v:textbox>
                        <w:txbxContent>
                          <w:p w14:paraId="394E7529"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3</w:t>
                            </w:r>
                          </w:p>
                        </w:txbxContent>
                      </v:textbox>
                      <w10:wrap anchory="line"/>
                    </v:shape>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14:paraId="7B0839D0" w14:textId="77777777" w:rsidR="002C0B13" w:rsidRPr="00D4048A" w:rsidRDefault="002C0B13" w:rsidP="007231D9">
            <w:pPr>
              <w:rPr>
                <w:rFonts w:ascii="CMU Concrete" w:hAnsi="CMU Concrete"/>
              </w:rPr>
            </w:pPr>
            <w:r w:rsidRPr="00D4048A">
              <w:rPr>
                <w:rFonts w:ascii="CMU Concrete" w:hAnsi="CMU Concrete"/>
              </w:rPr>
              <w:t>정렬할</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를</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표시되고</w:t>
            </w:r>
            <w:r w:rsidRPr="00D4048A">
              <w:rPr>
                <w:rFonts w:ascii="CMU Concrete" w:hAnsi="CMU Concrete"/>
              </w:rPr>
              <w:t xml:space="preserve">, </w:t>
            </w:r>
            <w:r w:rsidRPr="00D4048A">
              <w:rPr>
                <w:rFonts w:ascii="CMU Concrete" w:hAnsi="CMU Concrete"/>
              </w:rPr>
              <w:t>리스트</w:t>
            </w:r>
            <w:r w:rsidRPr="00D4048A">
              <w:rPr>
                <w:rFonts w:ascii="CMU Concrete" w:hAnsi="CMU Concrete"/>
              </w:rPr>
              <w:t xml:space="preserve"> </w:t>
            </w:r>
            <w:r w:rsidRPr="00D4048A">
              <w:rPr>
                <w:rFonts w:ascii="CMU Concrete" w:hAnsi="CMU Concrete"/>
              </w:rPr>
              <w:t>내에서</w:t>
            </w:r>
            <w:r w:rsidRPr="00D4048A">
              <w:rPr>
                <w:rFonts w:ascii="CMU Concrete" w:hAnsi="CMU Concrete"/>
              </w:rPr>
              <w:t xml:space="preserve"> </w:t>
            </w:r>
            <w:r w:rsidRPr="00D4048A">
              <w:rPr>
                <w:rFonts w:ascii="CMU Concrete" w:hAnsi="CMU Concrete"/>
              </w:rPr>
              <w:t>정렬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r>
      <w:tr w:rsidR="002C0B13" w:rsidRPr="00D4048A" w14:paraId="379A6035" w14:textId="77777777" w:rsidTr="007231D9">
        <w:trPr>
          <w:trHeight w:val="400"/>
          <w:tblCellSpacing w:w="0" w:type="dxa"/>
        </w:trPr>
        <w:tc>
          <w:tcPr>
            <w:tcW w:w="754"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CBC9E88" w14:textId="77777777" w:rsidR="002C0B13" w:rsidRPr="00D4048A" w:rsidRDefault="00B32DD7" w:rsidP="00AE3A66">
            <w:pPr>
              <w:pStyle w:val="af"/>
            </w:pPr>
            <w:r>
              <w:rPr>
                <w:noProof/>
              </w:rPr>
              <mc:AlternateContent>
                <mc:Choice Requires="wps">
                  <w:drawing>
                    <wp:anchor distT="0" distB="0" distL="114300" distR="114300" simplePos="0" relativeHeight="251710464" behindDoc="0" locked="0" layoutInCell="1" allowOverlap="1" wp14:anchorId="1BBFBA37" wp14:editId="6F30BF1D">
                      <wp:simplePos x="0" y="0"/>
                      <wp:positionH relativeFrom="column">
                        <wp:posOffset>-2540</wp:posOffset>
                      </wp:positionH>
                      <wp:positionV relativeFrom="line">
                        <wp:posOffset>46990</wp:posOffset>
                      </wp:positionV>
                      <wp:extent cx="273050" cy="320675"/>
                      <wp:effectExtent l="13335" t="12700" r="8890" b="28575"/>
                      <wp:wrapNone/>
                      <wp:docPr id="1570" name="Text Box 1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2067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txbx>
                              <w:txbxContent>
                                <w:p w14:paraId="77960E49"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BFBA37" id="Text Box 1448" o:spid="_x0000_s1061" type="#_x0000_t202" style="position:absolute;margin-left:-.2pt;margin-top:3.7pt;width:21.5pt;height:25.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" fillcolor="#666" strokeweight="1pt">
                      <v:fill color2="black" focus="50%" type="gradient"/>
                      <v:shadow on="t" color="#7f7f7f" offset="1pt"/>
                      <v:textbox>
                        <w:txbxContent>
                          <w:p w14:paraId="77960E49" w14:textId="77777777" w:rsidR="00BA216B" w:rsidRPr="00D90127" w:rsidRDefault="00BA216B" w:rsidP="002C0B13">
                            <w:pPr>
                              <w:jc w:val="left"/>
                              <w:rPr>
                                <w:rFonts w:ascii="HY견고딕" w:eastAsia="HY견고딕"/>
                                <w:b/>
                                <w:color w:val="FFFFFF"/>
                              </w:rPr>
                            </w:pPr>
                            <w:r>
                              <w:rPr>
                                <w:rFonts w:ascii="HY견고딕" w:eastAsia="HY견고딕" w:hint="eastAsia"/>
                                <w:b/>
                                <w:color w:val="FFFFFF"/>
                              </w:rPr>
                              <w:t>4</w:t>
                            </w:r>
                          </w:p>
                        </w:txbxContent>
                      </v:textbox>
                      <w10:wrap anchory="line"/>
                    </v:shape>
                  </w:pict>
                </mc:Fallback>
              </mc:AlternateContent>
            </w:r>
          </w:p>
        </w:tc>
        <w:tc>
          <w:tcPr>
            <w:tcW w:w="0" w:type="auto"/>
            <w:tcBorders>
              <w:top w:val="single" w:sz="2" w:space="0" w:color="999999"/>
              <w:left w:val="single" w:sz="2" w:space="0" w:color="999999"/>
              <w:bottom w:val="single" w:sz="6" w:space="0" w:color="999999"/>
              <w:right w:val="single" w:sz="6" w:space="0" w:color="999999"/>
            </w:tcBorders>
            <w:shd w:val="clear" w:color="auto" w:fill="auto"/>
            <w:vAlign w:val="center"/>
          </w:tcPr>
          <w:p w14:paraId="2B1AA0DF" w14:textId="77777777" w:rsidR="002C0B13" w:rsidRPr="00D4048A" w:rsidRDefault="002C0B13" w:rsidP="007231D9">
            <w:pPr>
              <w:rPr>
                <w:rFonts w:ascii="CMU Concrete" w:hAnsi="CMU Concrete"/>
              </w:rPr>
            </w:pP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방향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방향을</w:t>
            </w:r>
            <w:r w:rsidRPr="00D4048A">
              <w:rPr>
                <w:rFonts w:ascii="CMU Concrete" w:hAnsi="CMU Concrete"/>
              </w:rPr>
              <w:t xml:space="preserve"> </w:t>
            </w:r>
            <w:r w:rsidRPr="00D4048A">
              <w:rPr>
                <w:rFonts w:ascii="CMU Concrete" w:hAnsi="CMU Concrete"/>
              </w:rPr>
              <w:t>지정하는</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리스트에서</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방법과</w:t>
            </w:r>
            <w:r w:rsidRPr="00D4048A">
              <w:rPr>
                <w:rFonts w:ascii="CMU Concrete" w:hAnsi="CMU Concrete"/>
              </w:rPr>
              <w:t xml:space="preserve">, </w:t>
            </w:r>
            <w:r w:rsidRPr="00D4048A">
              <w:rPr>
                <w:rFonts w:ascii="CMU Concrete" w:hAnsi="CMU Concrete"/>
              </w:rPr>
              <w:t>방향</w:t>
            </w:r>
            <w:r w:rsidRPr="00D4048A">
              <w:rPr>
                <w:rFonts w:ascii="CMU Concrete" w:hAnsi="CMU Concrete"/>
              </w:rPr>
              <w:t xml:space="preserve"> </w:t>
            </w:r>
            <w:r w:rsidRPr="00D4048A">
              <w:rPr>
                <w:rFonts w:ascii="CMU Concrete" w:hAnsi="CMU Concrete"/>
              </w:rPr>
              <w:t>표시</w:t>
            </w:r>
            <w:r w:rsidRPr="00D4048A">
              <w:rPr>
                <w:rFonts w:ascii="CMU Concrete" w:hAnsi="CMU Concrete"/>
              </w:rPr>
              <w:t xml:space="preserve"> </w:t>
            </w:r>
            <w:r w:rsidRPr="00D4048A">
              <w:rPr>
                <w:rFonts w:ascii="CMU Concrete" w:hAnsi="CMU Concrete"/>
              </w:rPr>
              <w:t>영역을</w:t>
            </w:r>
            <w:r w:rsidRPr="00D4048A">
              <w:rPr>
                <w:rFonts w:ascii="CMU Concrete" w:hAnsi="CMU Concrete"/>
              </w:rPr>
              <w:t xml:space="preserve"> </w:t>
            </w:r>
            <w:r w:rsidRPr="00D4048A">
              <w:rPr>
                <w:rFonts w:ascii="CMU Concrete" w:hAnsi="CMU Concrete"/>
              </w:rPr>
              <w:t>마우스로</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는</w:t>
            </w:r>
            <w:r w:rsidRPr="00D4048A">
              <w:rPr>
                <w:rFonts w:ascii="CMU Concrete" w:hAnsi="CMU Concrete"/>
              </w:rPr>
              <w:t xml:space="preserve"> </w:t>
            </w:r>
            <w:r w:rsidRPr="00D4048A">
              <w:rPr>
                <w:rFonts w:ascii="CMU Concrete" w:hAnsi="CMU Concrete"/>
              </w:rPr>
              <w:t>방법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386998E3" w14:textId="77777777" w:rsidR="002C0B13" w:rsidRPr="00D4048A" w:rsidRDefault="002C0B13" w:rsidP="002C0B13">
      <w:pPr>
        <w:rPr>
          <w:rFonts w:ascii="CMU Concrete" w:hAnsi="CMU Concrete"/>
        </w:rPr>
      </w:pPr>
    </w:p>
    <w:p w14:paraId="461B08D1" w14:textId="77777777" w:rsidR="002C0B13" w:rsidRPr="00D4048A" w:rsidRDefault="002C0B13" w:rsidP="002C0B13">
      <w:pPr>
        <w:numPr>
          <w:ilvl w:val="0"/>
          <w:numId w:val="15"/>
        </w:numPr>
        <w:rPr>
          <w:rFonts w:ascii="CMU Concrete" w:hAnsi="CMU Concrete"/>
        </w:rPr>
      </w:pPr>
      <w:r w:rsidRPr="00D4048A">
        <w:rPr>
          <w:rFonts w:ascii="CMU Concrete" w:hAnsi="CMU Concrete"/>
        </w:rPr>
        <w:t>정렬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00C73932" w:rsidRPr="00D4048A">
        <w:rPr>
          <w:rFonts w:ascii="CMU Concrete" w:hAnsi="CMU Concrete" w:hint="eastAsia"/>
        </w:rPr>
        <w:t>변수</w:t>
      </w:r>
      <w:r w:rsidR="00C73932" w:rsidRPr="00D4048A">
        <w:rPr>
          <w:rFonts w:ascii="CMU Concrete" w:hAnsi="CMU Concrete"/>
        </w:rPr>
        <w:t>만큼</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리스트를</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r w:rsidR="00DC39EB">
        <w:rPr>
          <w:rFonts w:ascii="CMU Concrete" w:hAnsi="CMU Concrete"/>
        </w:rPr>
        <w:t xml:space="preserve"> </w:t>
      </w:r>
      <w:r w:rsidRPr="00D4048A">
        <w:rPr>
          <w:rFonts w:ascii="CMU Concrete" w:hAnsi="CMU Concrete"/>
        </w:rPr>
        <w:t>(</w:t>
      </w:r>
      <w:r w:rsidRPr="00D4048A">
        <w:rPr>
          <w:rFonts w:ascii="CMU Concrete" w:hAnsi="CMU Concrete"/>
        </w:rPr>
        <w:t>위</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2</w:t>
      </w:r>
      <w:r w:rsidRPr="00D4048A">
        <w:rPr>
          <w:rFonts w:ascii="CMU Concrete" w:hAnsi="CMU Concrete"/>
        </w:rPr>
        <w:t>번의</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합니다</w:t>
      </w:r>
      <w:r w:rsidRPr="00D4048A">
        <w:rPr>
          <w:rFonts w:ascii="CMU Concrete" w:hAnsi="CMU Concrete"/>
        </w:rPr>
        <w:t xml:space="preserve">.) </w:t>
      </w:r>
    </w:p>
    <w:p w14:paraId="162E174A" w14:textId="77777777" w:rsidR="002C0B13" w:rsidRPr="00D4048A" w:rsidRDefault="002C0B13" w:rsidP="002C0B13">
      <w:pPr>
        <w:numPr>
          <w:ilvl w:val="0"/>
          <w:numId w:val="15"/>
        </w:numPr>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리스트마다</w:t>
      </w:r>
      <w:r w:rsidRPr="00D4048A">
        <w:rPr>
          <w:rFonts w:ascii="CMU Concrete" w:hAnsi="CMU Concrete"/>
        </w:rPr>
        <w:t xml:space="preserve"> </w:t>
      </w:r>
      <w:r>
        <w:rPr>
          <w:rFonts w:ascii="CMU Concrete" w:hAnsi="CMU Concrete"/>
        </w:rPr>
        <w:t>정렬</w:t>
      </w:r>
      <w:r>
        <w:rPr>
          <w:rFonts w:ascii="CMU Concrete" w:hAnsi="CMU Concrete" w:hint="eastAsia"/>
        </w:rPr>
        <w:t>할</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필드</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sidR="00DC39EB">
        <w:rPr>
          <w:rFonts w:ascii="CMU Concrete" w:hAnsi="CMU Concrete"/>
        </w:rPr>
        <w:t xml:space="preserve"> </w:t>
      </w:r>
      <w:r w:rsidRPr="00D4048A">
        <w:rPr>
          <w:rFonts w:ascii="CMU Concrete" w:hAnsi="CMU Concrete"/>
        </w:rPr>
        <w:t>(</w:t>
      </w:r>
      <w:r w:rsidRPr="00D4048A">
        <w:rPr>
          <w:rFonts w:ascii="CMU Concrete" w:hAnsi="CMU Concrete"/>
        </w:rPr>
        <w:t>위</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3</w:t>
      </w:r>
      <w:r w:rsidRPr="00D4048A">
        <w:rPr>
          <w:rFonts w:ascii="CMU Concrete" w:hAnsi="CMU Concrete"/>
        </w:rPr>
        <w:t>번의</w:t>
      </w:r>
      <w:r w:rsidRPr="00D4048A">
        <w:rPr>
          <w:rFonts w:ascii="CMU Concrete" w:hAnsi="CMU Concrete"/>
        </w:rPr>
        <w:t xml:space="preserve"> </w:t>
      </w:r>
      <w:r w:rsidRPr="00D4048A">
        <w:rPr>
          <w:rFonts w:ascii="CMU Concrete" w:hAnsi="CMU Concrete"/>
        </w:rPr>
        <w:t>콤보박스를</w:t>
      </w:r>
      <w:r w:rsidRPr="00D4048A">
        <w:rPr>
          <w:rFonts w:ascii="CMU Concrete" w:hAnsi="CMU Concrete"/>
        </w:rPr>
        <w:t xml:space="preserve"> </w:t>
      </w:r>
      <w:r w:rsidRPr="00D4048A">
        <w:rPr>
          <w:rFonts w:ascii="CMU Concrete" w:hAnsi="CMU Concrete"/>
        </w:rPr>
        <w:t>이용합니다</w:t>
      </w:r>
      <w:r w:rsidRPr="00D4048A">
        <w:rPr>
          <w:rFonts w:ascii="CMU Concrete" w:hAnsi="CMU Concrete"/>
        </w:rPr>
        <w:t xml:space="preserve">.) </w:t>
      </w:r>
    </w:p>
    <w:p w14:paraId="014031CD" w14:textId="77777777" w:rsidR="002C0B13" w:rsidRPr="00D4048A" w:rsidRDefault="002C0B13" w:rsidP="002C0B13">
      <w:pPr>
        <w:numPr>
          <w:ilvl w:val="0"/>
          <w:numId w:val="15"/>
        </w:numPr>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리스트마다</w:t>
      </w:r>
      <w:r w:rsidRPr="00D4048A">
        <w:rPr>
          <w:rFonts w:ascii="CMU Concrete" w:hAnsi="CMU Concrete"/>
        </w:rPr>
        <w:t xml:space="preserve"> </w:t>
      </w:r>
      <w:r>
        <w:rPr>
          <w:rFonts w:ascii="CMU Concrete" w:hAnsi="CMU Concrete"/>
        </w:rPr>
        <w:t>정렬</w:t>
      </w:r>
      <w:r>
        <w:rPr>
          <w:rFonts w:ascii="CMU Concrete" w:hAnsi="CMU Concrete" w:hint="eastAsia"/>
        </w:rPr>
        <w:t>할</w:t>
      </w:r>
      <w:r w:rsidRPr="00D4048A">
        <w:rPr>
          <w:rFonts w:ascii="CMU Concrete" w:hAnsi="CMU Concrete"/>
        </w:rPr>
        <w:t xml:space="preserve"> </w:t>
      </w:r>
      <w:r w:rsidRPr="00D4048A">
        <w:rPr>
          <w:rFonts w:ascii="CMU Concrete" w:hAnsi="CMU Concrete"/>
        </w:rPr>
        <w:t>방향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sidR="00DC39EB">
        <w:rPr>
          <w:rFonts w:ascii="CMU Concrete" w:hAnsi="CMU Concrete"/>
        </w:rPr>
        <w:t xml:space="preserve"> </w:t>
      </w:r>
      <w:r w:rsidRPr="00D4048A">
        <w:rPr>
          <w:rFonts w:ascii="CMU Concrete" w:hAnsi="CMU Concrete"/>
        </w:rPr>
        <w:t>(</w:t>
      </w:r>
      <w:r w:rsidRPr="00D4048A">
        <w:rPr>
          <w:rFonts w:ascii="CMU Concrete" w:hAnsi="CMU Concrete"/>
        </w:rPr>
        <w:t>위</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4</w:t>
      </w:r>
      <w:r w:rsidRPr="00D4048A">
        <w:rPr>
          <w:rFonts w:ascii="CMU Concrete" w:hAnsi="CMU Concrete"/>
        </w:rPr>
        <w:t>번의</w:t>
      </w:r>
      <w:r w:rsidRPr="00D4048A">
        <w:rPr>
          <w:rFonts w:ascii="CMU Concrete" w:hAnsi="CMU Concrete"/>
        </w:rPr>
        <w:t xml:space="preserve"> </w:t>
      </w:r>
      <w:r w:rsidRPr="00D4048A">
        <w:rPr>
          <w:rFonts w:ascii="CMU Concrete" w:hAnsi="CMU Concrete"/>
        </w:rPr>
        <w:t>콤보박스를</w:t>
      </w:r>
      <w:r w:rsidRPr="00D4048A">
        <w:rPr>
          <w:rFonts w:ascii="CMU Concrete" w:hAnsi="CMU Concrete"/>
        </w:rPr>
        <w:t xml:space="preserve"> </w:t>
      </w:r>
      <w:r w:rsidRPr="00D4048A">
        <w:rPr>
          <w:rFonts w:ascii="CMU Concrete" w:hAnsi="CMU Concrete"/>
        </w:rPr>
        <w:t>이용합니다</w:t>
      </w:r>
      <w:r w:rsidRPr="00D4048A">
        <w:rPr>
          <w:rFonts w:ascii="CMU Concrete" w:hAnsi="CMU Concrete"/>
        </w:rPr>
        <w:t xml:space="preserve">.) </w:t>
      </w:r>
    </w:p>
    <w:p w14:paraId="16C336A1" w14:textId="77777777" w:rsidR="002C0B13" w:rsidRDefault="002C0B13" w:rsidP="002C0B13">
      <w:pPr>
        <w:numPr>
          <w:ilvl w:val="0"/>
          <w:numId w:val="15"/>
        </w:num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위</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1</w:t>
      </w:r>
      <w:r w:rsidRPr="00D4048A">
        <w:rPr>
          <w:rFonts w:ascii="CMU Concrete" w:hAnsi="CMU Concrete"/>
        </w:rPr>
        <w:t>번</w:t>
      </w:r>
      <w:r w:rsidRPr="00D4048A">
        <w:rPr>
          <w:rFonts w:ascii="CMU Concrete" w:hAnsi="CMU Concrete"/>
        </w:rPr>
        <w:t xml:space="preserve"> </w:t>
      </w:r>
      <w:r w:rsidRPr="00D4048A">
        <w:rPr>
          <w:rFonts w:ascii="CMU Concrete" w:hAnsi="CMU Concrete"/>
        </w:rPr>
        <w:t>버튼들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p w14:paraId="5A1377F5" w14:textId="77777777" w:rsidR="00DC39EB" w:rsidRPr="0069710B" w:rsidRDefault="00DC39EB" w:rsidP="00DC39EB">
      <w:pPr>
        <w:rPr>
          <w:rFonts w:ascii="CMU Concrete" w:hAnsi="CMU Concrete"/>
        </w:rPr>
      </w:pPr>
    </w:p>
    <w:p w14:paraId="37EDE38F" w14:textId="77777777" w:rsidR="002C0B13" w:rsidRPr="00D4048A" w:rsidRDefault="002C0B13" w:rsidP="002C0B13">
      <w:pPr>
        <w:pStyle w:val="11"/>
        <w:rPr>
          <w:szCs w:val="22"/>
        </w:rPr>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4267936D" w14:textId="77777777" w:rsidTr="00DC39EB">
        <w:trPr>
          <w:trHeight w:val="8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C3FB62C"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33C8BED"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4D0EA0C"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DAFBE61"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4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A2757FF"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5CA2F594" w14:textId="77777777" w:rsidTr="00DC39EB">
        <w:trPr>
          <w:trHeight w:val="82"/>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A8F8282" w14:textId="77777777" w:rsidR="002C0B13" w:rsidRPr="00D4048A" w:rsidRDefault="002C0B13"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E8E7AC3" w14:textId="77777777" w:rsidR="002C0B13" w:rsidRPr="00D4048A" w:rsidRDefault="002C0B13"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B0853E6" w14:textId="77777777" w:rsidR="002C0B13" w:rsidRPr="00D4048A" w:rsidRDefault="002C0B13"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98755DA" w14:textId="77777777" w:rsidR="002C0B13" w:rsidRPr="00D4048A" w:rsidRDefault="002051C2" w:rsidP="007231D9">
            <w:pPr>
              <w:jc w:val="center"/>
              <w:rPr>
                <w:rFonts w:ascii="CMU Concrete" w:hAnsi="CMU Concrete"/>
              </w:rPr>
            </w:pPr>
            <w:r>
              <w:rPr>
                <w:rFonts w:ascii="CMU Concrete" w:hint="eastAsia"/>
              </w:rPr>
              <w:t>선택</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7F567FC" w14:textId="77777777" w:rsidR="002C0B13" w:rsidRPr="00D4048A" w:rsidRDefault="002C0B13" w:rsidP="007231D9">
            <w:pPr>
              <w:jc w:val="center"/>
              <w:rPr>
                <w:rFonts w:ascii="CMU Concrete" w:hAnsi="CMU Concrete"/>
              </w:rPr>
            </w:pPr>
          </w:p>
        </w:tc>
      </w:tr>
      <w:tr w:rsidR="002C0B13" w:rsidRPr="00D4048A" w14:paraId="48F64FC3" w14:textId="77777777" w:rsidTr="00DC39EB">
        <w:trPr>
          <w:trHeight w:val="6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72B41018"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0DA670D" w14:textId="77777777" w:rsidR="002C0B13" w:rsidRPr="00D4048A" w:rsidRDefault="002C0B13"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5B01ACA" w14:textId="77777777" w:rsidR="002C0B13" w:rsidRPr="00D4048A" w:rsidRDefault="002C0B13"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00092A5"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106B264" w14:textId="77777777" w:rsidR="002C0B13" w:rsidRPr="00D4048A" w:rsidRDefault="002C0B13" w:rsidP="007231D9">
            <w:pPr>
              <w:jc w:val="center"/>
              <w:rPr>
                <w:rFonts w:ascii="CMU Concrete" w:hAnsi="CMU Concrete"/>
              </w:rPr>
            </w:pPr>
          </w:p>
        </w:tc>
      </w:tr>
      <w:tr w:rsidR="002C0B13" w:rsidRPr="00D4048A" w14:paraId="580298AA" w14:textId="77777777" w:rsidTr="00DC39EB">
        <w:trPr>
          <w:trHeight w:val="604"/>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C5ED6D7" w14:textId="77777777" w:rsidR="002C0B13" w:rsidRPr="00D4048A" w:rsidRDefault="002C0B13" w:rsidP="007231D9">
            <w:pPr>
              <w:pStyle w:val="ae"/>
              <w:rPr>
                <w:rFonts w:ascii="CMU Concrete" w:hAnsi="CMU Concrete"/>
              </w:rPr>
            </w:pPr>
            <w:r w:rsidRPr="00D4048A">
              <w:rPr>
                <w:rFonts w:ascii="CMU Concrete" w:hAnsi="CMU Concrete"/>
              </w:rPr>
              <w:t>정렬</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D64B844" w14:textId="77777777" w:rsidR="002C0B13" w:rsidRPr="00D4048A" w:rsidRDefault="002C0B13" w:rsidP="007231D9">
            <w:pPr>
              <w:jc w:val="center"/>
              <w:rPr>
                <w:rFonts w:ascii="CMU Concrete" w:hAnsi="CMU Concrete"/>
              </w:rPr>
            </w:pPr>
            <w:r w:rsidRPr="00D4048A">
              <w:rPr>
                <w:rFonts w:ascii="CMU Concrete" w:hAnsi="CMU Concrete"/>
              </w:rPr>
              <w:t>정렬</w:t>
            </w:r>
            <w:r w:rsidRPr="00D4048A">
              <w:rPr>
                <w:rFonts w:ascii="CMU Concrete" w:hAnsi="CMU Concrete"/>
              </w:rPr>
              <w:t xml:space="preserve"> </w:t>
            </w:r>
            <w:r w:rsidRPr="00D4048A">
              <w:rPr>
                <w:rFonts w:ascii="CMU Concrete" w:hAnsi="CMU Concrete"/>
              </w:rPr>
              <w:t>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FDF174" w14:textId="77777777" w:rsidR="002C0B13" w:rsidRPr="00D4048A" w:rsidRDefault="002C0B13" w:rsidP="007231D9">
            <w:pP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렬을</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정렬한</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방향을</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824C66F"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645"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DD5B41" w14:textId="77777777" w:rsidR="002C0B13" w:rsidRPr="00D4048A" w:rsidRDefault="00DC39EB"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bl>
    <w:p w14:paraId="76A7999B" w14:textId="77777777" w:rsidR="002C0B13" w:rsidRPr="00D4048A" w:rsidRDefault="002C0B13" w:rsidP="002C0B13">
      <w:pPr>
        <w:rPr>
          <w:rFonts w:ascii="CMU Concrete" w:hAnsi="CMU Concrete"/>
        </w:rPr>
      </w:pPr>
    </w:p>
    <w:p w14:paraId="16BCC613" w14:textId="77777777" w:rsidR="002C0B13" w:rsidRPr="00D4048A" w:rsidRDefault="002C0B13" w:rsidP="00822CCC">
      <w:pPr>
        <w:pStyle w:val="000"/>
        <w:ind w:firstLine="108"/>
      </w:pPr>
      <w:bookmarkStart w:id="568" w:name="_Toc93916084"/>
      <w:bookmarkStart w:id="569" w:name="_Toc94670620"/>
      <w:bookmarkStart w:id="570" w:name="_Toc94688373"/>
      <w:bookmarkStart w:id="571" w:name="_Toc206929735"/>
      <w:bookmarkStart w:id="572" w:name="_Toc206929903"/>
      <w:bookmarkStart w:id="573" w:name="_Toc206930070"/>
      <w:bookmarkStart w:id="574" w:name="_Toc207077216"/>
      <w:bookmarkStart w:id="575" w:name="_Toc207077379"/>
      <w:bookmarkStart w:id="576" w:name="_Toc207077541"/>
      <w:bookmarkStart w:id="577" w:name="_Toc207079513"/>
      <w:bookmarkStart w:id="578" w:name="_Toc207079676"/>
      <w:bookmarkStart w:id="579" w:name="_Toc283655277"/>
      <w:bookmarkStart w:id="580" w:name="_Toc364410996"/>
      <w:bookmarkStart w:id="581" w:name="_Toc67925535"/>
      <w:r w:rsidRPr="00D4048A">
        <w:t>3.2.12 채우기</w:t>
      </w:r>
      <w:bookmarkEnd w:id="568"/>
      <w:bookmarkEnd w:id="569"/>
      <w:bookmarkEnd w:id="570"/>
      <w:r w:rsidRPr="00D4048A">
        <w:t xml:space="preserve"> 노드</w:t>
      </w:r>
      <w:bookmarkEnd w:id="571"/>
      <w:bookmarkEnd w:id="572"/>
      <w:bookmarkEnd w:id="573"/>
      <w:bookmarkEnd w:id="574"/>
      <w:bookmarkEnd w:id="575"/>
      <w:bookmarkEnd w:id="576"/>
      <w:bookmarkEnd w:id="577"/>
      <w:bookmarkEnd w:id="578"/>
      <w:bookmarkEnd w:id="579"/>
      <w:bookmarkEnd w:id="580"/>
      <w:bookmarkEnd w:id="581"/>
    </w:p>
    <w:tbl>
      <w:tblPr>
        <w:tblW w:w="0" w:type="auto"/>
        <w:tblLook w:val="01E0" w:firstRow="1" w:lastRow="1" w:firstColumn="1" w:lastColumn="1" w:noHBand="0" w:noVBand="0"/>
      </w:tblPr>
      <w:tblGrid>
        <w:gridCol w:w="1713"/>
        <w:gridCol w:w="7073"/>
      </w:tblGrid>
      <w:tr w:rsidR="002C0B13" w:rsidRPr="00D4048A" w14:paraId="45AB9180" w14:textId="77777777" w:rsidTr="007231D9">
        <w:trPr>
          <w:trHeight w:val="905"/>
        </w:trPr>
        <w:tc>
          <w:tcPr>
            <w:tcW w:w="1728" w:type="dxa"/>
            <w:vAlign w:val="center"/>
          </w:tcPr>
          <w:p w14:paraId="630776A1" w14:textId="77777777" w:rsidR="002C0B13" w:rsidRPr="00D4048A" w:rsidRDefault="002C0B13" w:rsidP="00AE3A66">
            <w:pPr>
              <w:pStyle w:val="af"/>
            </w:pPr>
            <w:r>
              <w:object w:dxaOrig="1005" w:dyaOrig="1020" w14:anchorId="29ED8A95">
                <v:shape id="_x0000_i1099" type="#_x0000_t75" style="width:50.25pt;height:50.25pt" o:ole="">
                  <v:imagedata r:id="rId317" o:title=""/>
                </v:shape>
                <o:OLEObject Type="Embed" ProgID="PBrush" ShapeID="_x0000_i1099" DrawAspect="Content" ObjectID="_1684940168" r:id="rId318"/>
              </w:object>
            </w:r>
          </w:p>
        </w:tc>
        <w:tc>
          <w:tcPr>
            <w:tcW w:w="7256" w:type="dxa"/>
            <w:vAlign w:val="center"/>
          </w:tcPr>
          <w:p w14:paraId="305EF361" w14:textId="77777777" w:rsidR="002C0B13" w:rsidRPr="00D4048A" w:rsidRDefault="002C0B13" w:rsidP="007231D9">
            <w:pPr>
              <w:rPr>
                <w:rFonts w:ascii="CMU Concrete" w:hAnsi="CMU Concrete"/>
              </w:rPr>
            </w:pPr>
            <w:r w:rsidRPr="00D4048A">
              <w:rPr>
                <w:rFonts w:ascii="CMU Concrete" w:hAnsi="CMU Concrete"/>
                <w:b/>
              </w:rPr>
              <w:t>채우기</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채워</w:t>
            </w:r>
            <w:r w:rsidRPr="00D4048A">
              <w:rPr>
                <w:rFonts w:ascii="CMU Concrete" w:hAnsi="CMU Concrete"/>
              </w:rPr>
              <w:t xml:space="preserve"> </w:t>
            </w:r>
            <w:r w:rsidRPr="00D4048A">
              <w:rPr>
                <w:rFonts w:ascii="CMU Concrete" w:hAnsi="CMU Concrete"/>
              </w:rPr>
              <w:t>넣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주어진</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만족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tc>
      </w:tr>
    </w:tbl>
    <w:p w14:paraId="61F9BD5B" w14:textId="77777777" w:rsidR="002C0B13" w:rsidRPr="00D4048A" w:rsidRDefault="002C0B13" w:rsidP="002C0B13">
      <w:pPr>
        <w:pStyle w:val="11"/>
      </w:pPr>
      <w:r w:rsidRPr="00D4048A">
        <w:t>사용법</w:t>
      </w:r>
    </w:p>
    <w:p w14:paraId="44E22E71" w14:textId="77777777" w:rsidR="002C0B13" w:rsidRDefault="002C0B13" w:rsidP="002C0B13">
      <w:pPr>
        <w:pStyle w:val="p2"/>
        <w:rPr>
          <w:rFonts w:ascii="CMU Concrete" w:hAnsi="CMU Concrete"/>
        </w:rPr>
      </w:pPr>
      <w:r w:rsidRPr="00D4048A">
        <w:rPr>
          <w:rFonts w:ascii="CMU Concrete" w:hAnsi="CMU Concrete"/>
          <w:b/>
          <w:bCs/>
        </w:rPr>
        <w:t>필러추가</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변수들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00C73932" w:rsidRPr="00D4048A">
        <w:rPr>
          <w:rFonts w:ascii="CMU Concrete" w:hAnsi="CMU Concrete" w:hint="eastAsia"/>
        </w:rPr>
        <w:t>채워</w:t>
      </w:r>
      <w:r w:rsidR="00C73932" w:rsidRPr="00D4048A">
        <w:rPr>
          <w:rFonts w:ascii="CMU Concrete" w:hAnsi="CMU Concrete" w:hint="eastAsia"/>
        </w:rPr>
        <w:t xml:space="preserve"> </w:t>
      </w:r>
      <w:r w:rsidR="00C73932" w:rsidRPr="00D4048A">
        <w:rPr>
          <w:rFonts w:ascii="CMU Concrete" w:hAnsi="CMU Concrete" w:hint="eastAsia"/>
        </w:rPr>
        <w:t>넣기를</w:t>
      </w:r>
      <w:r w:rsidRPr="00D4048A">
        <w:rPr>
          <w:rFonts w:ascii="CMU Concrete" w:hAnsi="CMU Concrete"/>
        </w:rPr>
        <w:t xml:space="preserve"> </w:t>
      </w:r>
      <w:r>
        <w:rPr>
          <w:rFonts w:ascii="CMU Concrete" w:hAnsi="CMU Concrete"/>
        </w:rPr>
        <w:t>수행</w:t>
      </w:r>
      <w:r>
        <w:rPr>
          <w:rFonts w:ascii="CMU Concrete" w:hAnsi="CMU Concrete" w:hint="eastAsia"/>
        </w:rPr>
        <w:t>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그러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p>
    <w:p w14:paraId="341C6B7C" w14:textId="77777777" w:rsidR="002C0B13" w:rsidRPr="002A4E5B" w:rsidRDefault="002C0B13" w:rsidP="002C0B13">
      <w:pPr>
        <w:pStyle w:val="p2"/>
        <w:rPr>
          <w:rFonts w:ascii="CMU Concrete" w:hAnsi="CMU Concrete"/>
        </w:rPr>
      </w:pPr>
    </w:p>
    <w:p w14:paraId="415443FF" w14:textId="77777777" w:rsidR="002C0B13" w:rsidRDefault="00B32DD7" w:rsidP="00AE3A66">
      <w:pPr>
        <w:pStyle w:val="af"/>
      </w:pPr>
      <w:r>
        <w:rPr>
          <w:noProof/>
        </w:rPr>
        <w:drawing>
          <wp:inline distT="0" distB="0" distL="0" distR="0" wp14:anchorId="18EA3D2A" wp14:editId="3C20ACAD">
            <wp:extent cx="3381375" cy="1733550"/>
            <wp:effectExtent l="0" t="0" r="9525" b="0"/>
            <wp:docPr id="1475"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381375" cy="1733550"/>
                    </a:xfrm>
                    <a:prstGeom prst="rect">
                      <a:avLst/>
                    </a:prstGeom>
                    <a:noFill/>
                    <a:ln>
                      <a:noFill/>
                    </a:ln>
                  </pic:spPr>
                </pic:pic>
              </a:graphicData>
            </a:graphic>
          </wp:inline>
        </w:drawing>
      </w:r>
    </w:p>
    <w:p w14:paraId="58C16035" w14:textId="77777777" w:rsidR="002C0B13" w:rsidRPr="00D4048A" w:rsidRDefault="002C0B13" w:rsidP="00AE3A66">
      <w:pPr>
        <w:pStyle w:val="af"/>
      </w:pPr>
    </w:p>
    <w:p w14:paraId="0D94B18A" w14:textId="77777777" w:rsidR="002C0B13" w:rsidRPr="003E3A4F" w:rsidRDefault="002C0B13" w:rsidP="002C0B13">
      <w:pPr>
        <w:pStyle w:val="p2"/>
        <w:rPr>
          <w:rFonts w:ascii="CMU Concrete" w:hAnsi="CMU Concrete"/>
        </w:rPr>
      </w:pPr>
      <w:r w:rsidRPr="00D4048A">
        <w:rPr>
          <w:rFonts w:ascii="CMU Concrete" w:hAnsi="CMU Concrete"/>
        </w:rPr>
        <w:t>(1)</w:t>
      </w:r>
      <w:r w:rsidRPr="00D4048A">
        <w:rPr>
          <w:rFonts w:ascii="CMU Concrete" w:hAnsi="CMU Concrete"/>
        </w:rPr>
        <w:t>에</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003E3A4F">
        <w:rPr>
          <w:rFonts w:ascii="CMU Concrete" w:hAnsi="CMU Concrete" w:hint="eastAsia"/>
        </w:rPr>
        <w:t>단</w:t>
      </w:r>
      <w:r w:rsidR="003E3A4F">
        <w:rPr>
          <w:rFonts w:ascii="CMU Concrete" w:hAnsi="CMU Concrete" w:hint="eastAsia"/>
        </w:rPr>
        <w:t>,</w:t>
      </w:r>
      <w:r w:rsidR="003E3A4F">
        <w:rPr>
          <w:rFonts w:ascii="CMU Concrete" w:hAnsi="CMU Concrete"/>
        </w:rPr>
        <w:t xml:space="preserve"> (1)</w:t>
      </w:r>
      <w:r w:rsidR="003E3A4F">
        <w:rPr>
          <w:rFonts w:ascii="CMU Concrete" w:hAnsi="CMU Concrete" w:hint="eastAsia"/>
        </w:rPr>
        <w:t>에서</w:t>
      </w:r>
      <w:r w:rsidR="003E3A4F">
        <w:rPr>
          <w:rFonts w:ascii="CMU Concrete" w:hAnsi="CMU Concrete" w:hint="eastAsia"/>
        </w:rPr>
        <w:t xml:space="preserve"> </w:t>
      </w:r>
      <w:r w:rsidR="003E3A4F">
        <w:rPr>
          <w:rFonts w:ascii="CMU Concrete" w:hAnsi="CMU Concrete" w:hint="eastAsia"/>
        </w:rPr>
        <w:t>선택된</w:t>
      </w:r>
      <w:r w:rsidR="003E3A4F">
        <w:rPr>
          <w:rFonts w:ascii="CMU Concrete" w:hAnsi="CMU Concrete" w:hint="eastAsia"/>
        </w:rPr>
        <w:t xml:space="preserve"> </w:t>
      </w:r>
      <w:r w:rsidR="003E3A4F">
        <w:rPr>
          <w:rFonts w:ascii="CMU Concrete" w:hAnsi="CMU Concrete" w:hint="eastAsia"/>
        </w:rPr>
        <w:t>변수는</w:t>
      </w:r>
      <w:r w:rsidR="003E3A4F">
        <w:rPr>
          <w:rFonts w:ascii="CMU Concrete" w:hAnsi="CMU Concrete" w:hint="eastAsia"/>
        </w:rPr>
        <w:t xml:space="preserve"> </w:t>
      </w:r>
      <w:r w:rsidR="003E3A4F">
        <w:rPr>
          <w:rFonts w:ascii="CMU Concrete" w:hAnsi="CMU Concrete"/>
        </w:rPr>
        <w:t>‘</w:t>
      </w:r>
      <w:r w:rsidR="003E3A4F">
        <w:rPr>
          <w:rFonts w:ascii="CMU Concrete" w:hAnsi="CMU Concrete" w:hint="eastAsia"/>
        </w:rPr>
        <w:t>채우기</w:t>
      </w:r>
      <w:r w:rsidR="003E3A4F">
        <w:rPr>
          <w:rFonts w:ascii="CMU Concrete" w:hAnsi="CMU Concrete"/>
        </w:rPr>
        <w:t>’</w:t>
      </w:r>
      <w:r w:rsidR="00087096">
        <w:rPr>
          <w:rFonts w:ascii="CMU Concrete" w:hAnsi="CMU Concrete"/>
        </w:rPr>
        <w:t xml:space="preserve"> </w:t>
      </w:r>
      <w:r w:rsidR="00087096">
        <w:rPr>
          <w:rFonts w:ascii="CMU Concrete" w:hAnsi="CMU Concrete" w:hint="eastAsia"/>
        </w:rPr>
        <w:t>기능이</w:t>
      </w:r>
      <w:r w:rsidR="003E3A4F">
        <w:rPr>
          <w:rFonts w:ascii="CMU Concrete" w:hAnsi="CMU Concrete" w:hint="eastAsia"/>
        </w:rPr>
        <w:t xml:space="preserve"> </w:t>
      </w:r>
      <w:r w:rsidR="003E3A4F">
        <w:rPr>
          <w:rFonts w:ascii="CMU Concrete" w:hAnsi="CMU Concrete" w:hint="eastAsia"/>
        </w:rPr>
        <w:t>실행될</w:t>
      </w:r>
      <w:r w:rsidR="003E3A4F">
        <w:rPr>
          <w:rFonts w:ascii="CMU Concrete" w:hAnsi="CMU Concrete" w:hint="eastAsia"/>
        </w:rPr>
        <w:t xml:space="preserve"> </w:t>
      </w:r>
      <w:r w:rsidR="003E3A4F">
        <w:rPr>
          <w:rFonts w:ascii="CMU Concrete" w:hAnsi="CMU Concrete" w:hint="eastAsia"/>
        </w:rPr>
        <w:t>대상의</w:t>
      </w:r>
      <w:r w:rsidR="003E3A4F">
        <w:rPr>
          <w:rFonts w:ascii="CMU Concrete" w:hAnsi="CMU Concrete" w:hint="eastAsia"/>
        </w:rPr>
        <w:t xml:space="preserve"> </w:t>
      </w:r>
      <w:r w:rsidR="003E3A4F">
        <w:rPr>
          <w:rFonts w:ascii="CMU Concrete" w:hAnsi="CMU Concrete" w:hint="eastAsia"/>
        </w:rPr>
        <w:t>변수이며</w:t>
      </w:r>
      <w:r w:rsidR="003E3A4F">
        <w:rPr>
          <w:rFonts w:ascii="CMU Concrete" w:hAnsi="CMU Concrete" w:hint="eastAsia"/>
        </w:rPr>
        <w:t>,</w:t>
      </w:r>
      <w:r w:rsidR="003E3A4F">
        <w:rPr>
          <w:rFonts w:ascii="CMU Concrete" w:hAnsi="CMU Concrete"/>
        </w:rPr>
        <w:t xml:space="preserve"> (4)</w:t>
      </w:r>
      <w:r w:rsidR="003E3A4F">
        <w:rPr>
          <w:rFonts w:ascii="CMU Concrete" w:hAnsi="CMU Concrete" w:hint="eastAsia"/>
        </w:rPr>
        <w:t>에서</w:t>
      </w:r>
      <w:r w:rsidR="003E3A4F">
        <w:rPr>
          <w:rFonts w:ascii="CMU Concrete" w:hAnsi="CMU Concrete" w:hint="eastAsia"/>
        </w:rPr>
        <w:t xml:space="preserve"> </w:t>
      </w:r>
      <w:r w:rsidR="003E3A4F">
        <w:rPr>
          <w:rFonts w:ascii="CMU Concrete" w:hAnsi="CMU Concrete" w:hint="eastAsia"/>
        </w:rPr>
        <w:t>설정될</w:t>
      </w:r>
      <w:r w:rsidR="003E3A4F">
        <w:rPr>
          <w:rFonts w:ascii="CMU Concrete" w:hAnsi="CMU Concrete" w:hint="eastAsia"/>
        </w:rPr>
        <w:t xml:space="preserve"> </w:t>
      </w:r>
      <w:r w:rsidR="003E3A4F">
        <w:rPr>
          <w:rFonts w:ascii="CMU Concrete" w:hAnsi="CMU Concrete" w:hint="eastAsia"/>
        </w:rPr>
        <w:t>조건의</w:t>
      </w:r>
      <w:r w:rsidR="003E3A4F">
        <w:rPr>
          <w:rFonts w:ascii="CMU Concrete" w:hAnsi="CMU Concrete" w:hint="eastAsia"/>
        </w:rPr>
        <w:t xml:space="preserve"> </w:t>
      </w:r>
      <w:r w:rsidR="003E3A4F">
        <w:rPr>
          <w:rFonts w:ascii="CMU Concrete" w:hAnsi="CMU Concrete" w:hint="eastAsia"/>
        </w:rPr>
        <w:t>대상이</w:t>
      </w:r>
      <w:r w:rsidR="003E3A4F">
        <w:rPr>
          <w:rFonts w:ascii="CMU Concrete" w:hAnsi="CMU Concrete" w:hint="eastAsia"/>
        </w:rPr>
        <w:t xml:space="preserve"> </w:t>
      </w:r>
      <w:r w:rsidR="003E3A4F">
        <w:rPr>
          <w:rFonts w:ascii="CMU Concrete" w:hAnsi="CMU Concrete" w:hint="eastAsia"/>
        </w:rPr>
        <w:t>되는</w:t>
      </w:r>
      <w:r w:rsidR="003E3A4F">
        <w:rPr>
          <w:rFonts w:ascii="CMU Concrete" w:hAnsi="CMU Concrete" w:hint="eastAsia"/>
        </w:rPr>
        <w:t xml:space="preserve"> </w:t>
      </w:r>
      <w:r w:rsidR="003E3A4F">
        <w:rPr>
          <w:rFonts w:ascii="CMU Concrete" w:hAnsi="CMU Concrete" w:hint="eastAsia"/>
        </w:rPr>
        <w:t>변수는</w:t>
      </w:r>
      <w:r w:rsidR="003E3A4F">
        <w:rPr>
          <w:rFonts w:ascii="CMU Concrete" w:hAnsi="CMU Concrete" w:hint="eastAsia"/>
        </w:rPr>
        <w:t xml:space="preserve"> </w:t>
      </w:r>
      <w:r w:rsidR="003E3A4F">
        <w:rPr>
          <w:rFonts w:ascii="CMU Concrete" w:hAnsi="CMU Concrete" w:hint="eastAsia"/>
        </w:rPr>
        <w:t>아닙니다</w:t>
      </w:r>
      <w:r w:rsidR="003E3A4F">
        <w:rPr>
          <w:rFonts w:ascii="CMU Concrete" w:hAnsi="CMU Concrete" w:hint="eastAsia"/>
        </w:rPr>
        <w:t>.</w:t>
      </w:r>
      <w:r w:rsidR="003E3A4F">
        <w:rPr>
          <w:rFonts w:ascii="CMU Concrete" w:hAnsi="CMU Concrete"/>
        </w:rPr>
        <w:t xml:space="preserve"> </w:t>
      </w:r>
    </w:p>
    <w:p w14:paraId="1C6BBE45" w14:textId="77777777" w:rsidR="002C0B13" w:rsidRPr="00D4048A" w:rsidRDefault="002C0B13" w:rsidP="002C0B13">
      <w:pPr>
        <w:pStyle w:val="p2"/>
        <w:rPr>
          <w:rFonts w:ascii="CMU Concrete" w:hAnsi="CMU Concrete"/>
        </w:rPr>
      </w:pPr>
      <w:r w:rsidRPr="00D4048A">
        <w:rPr>
          <w:rFonts w:ascii="CMU Concrete" w:hAnsi="CMU Concrete"/>
        </w:rPr>
        <w:t>(2)</w:t>
      </w:r>
      <w:r w:rsidRPr="00D4048A">
        <w:rPr>
          <w:rFonts w:ascii="CMU Concrete" w:hAnsi="CMU Concrete"/>
        </w:rPr>
        <w:t>에서</w:t>
      </w:r>
      <w:r w:rsidRPr="00D4048A">
        <w:rPr>
          <w:rFonts w:ascii="CMU Concrete" w:hAnsi="CMU Concrete"/>
        </w:rPr>
        <w:t xml:space="preserve"> </w:t>
      </w:r>
      <w:r w:rsidRPr="00D4048A">
        <w:rPr>
          <w:rFonts w:ascii="CMU Concrete" w:hAnsi="CMU Concrete"/>
        </w:rPr>
        <w:t>채워</w:t>
      </w:r>
      <w:r w:rsidRPr="00D4048A">
        <w:rPr>
          <w:rFonts w:ascii="CMU Concrete" w:hAnsi="CMU Concrete"/>
        </w:rPr>
        <w:t xml:space="preserve"> </w:t>
      </w:r>
      <w:r w:rsidRPr="00D4048A">
        <w:rPr>
          <w:rFonts w:ascii="CMU Concrete" w:hAnsi="CMU Concrete"/>
        </w:rPr>
        <w:t>넣을</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b/>
          <w:bCs/>
        </w:rPr>
        <w:t>결측치</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b/>
          <w:bCs/>
        </w:rPr>
        <w:t>사용자</w:t>
      </w:r>
      <w:r w:rsidRPr="00D4048A">
        <w:rPr>
          <w:rFonts w:ascii="CMU Concrete" w:hAnsi="CMU Concrete"/>
          <w:b/>
          <w:bCs/>
        </w:rPr>
        <w:t xml:space="preserve"> </w:t>
      </w:r>
      <w:r w:rsidRPr="00D4048A">
        <w:rPr>
          <w:rFonts w:ascii="CMU Concrete" w:hAnsi="CMU Concrete"/>
          <w:b/>
          <w:bCs/>
        </w:rPr>
        <w:t>정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b/>
          <w:bCs/>
        </w:rPr>
        <w:t>결측치</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따로</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아도</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6C6F2D50" w14:textId="77777777" w:rsidR="002C0B13" w:rsidRDefault="002C0B13" w:rsidP="002C0B13">
      <w:pPr>
        <w:pStyle w:val="p2"/>
        <w:rPr>
          <w:rFonts w:ascii="CMU Concrete" w:hAnsi="CMU Concrete"/>
        </w:rPr>
      </w:pPr>
      <w:r w:rsidRPr="00D4048A">
        <w:rPr>
          <w:rFonts w:ascii="CMU Concrete" w:hAnsi="CMU Concrete"/>
        </w:rPr>
        <w:t>(2)</w:t>
      </w:r>
      <w:r w:rsidRPr="00D4048A">
        <w:rPr>
          <w:rFonts w:ascii="CMU Concrete" w:hAnsi="CMU Concrete"/>
        </w:rPr>
        <w:t>에서</w:t>
      </w:r>
      <w:r w:rsidRPr="00D4048A">
        <w:rPr>
          <w:rFonts w:ascii="CMU Concrete" w:hAnsi="CMU Concrete"/>
        </w:rPr>
        <w:t xml:space="preserve"> </w:t>
      </w:r>
      <w:r w:rsidRPr="00D4048A">
        <w:rPr>
          <w:rFonts w:ascii="CMU Concrete" w:hAnsi="CMU Concrete"/>
          <w:b/>
          <w:bCs/>
        </w:rPr>
        <w:t>사용자</w:t>
      </w:r>
      <w:r w:rsidRPr="00D4048A">
        <w:rPr>
          <w:rFonts w:ascii="CMU Concrete" w:hAnsi="CMU Concrete"/>
          <w:b/>
          <w:bCs/>
        </w:rPr>
        <w:t xml:space="preserve"> </w:t>
      </w:r>
      <w:r w:rsidRPr="00D4048A">
        <w:rPr>
          <w:rFonts w:ascii="CMU Concrete" w:hAnsi="CMU Concrete"/>
          <w:b/>
          <w:bCs/>
        </w:rPr>
        <w:t>정의</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3)</w:t>
      </w:r>
      <w:r w:rsidRPr="00D4048A">
        <w:rPr>
          <w:rFonts w:ascii="CMU Concrete" w:hAnsi="CMU Concrete"/>
        </w:rPr>
        <w:t>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b/>
          <w:bCs/>
        </w:rPr>
        <w:t>수식</w:t>
      </w:r>
      <w:r w:rsidRPr="00D4048A">
        <w:rPr>
          <w:rFonts w:ascii="CMU Concrete" w:hAnsi="CMU Concrete"/>
          <w:b/>
          <w:bCs/>
        </w:rPr>
        <w:t xml:space="preserve"> </w:t>
      </w:r>
      <w:r w:rsidRPr="00D4048A">
        <w:rPr>
          <w:rFonts w:ascii="CMU Concrete" w:hAnsi="CMU Concrete"/>
          <w:b/>
          <w:bCs/>
        </w:rPr>
        <w:t>편집기</w:t>
      </w:r>
      <w:r w:rsidRPr="00D4048A">
        <w:rPr>
          <w:rFonts w:ascii="CMU Concrete" w:hAnsi="CMU Concrete"/>
        </w:rPr>
        <w:t>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r w:rsidR="003E3A4F">
        <w:rPr>
          <w:rFonts w:ascii="CMU Concrete" w:hAnsi="CMU Concrete"/>
        </w:rPr>
        <w:t xml:space="preserve"> </w:t>
      </w:r>
      <w:r w:rsidR="003E3A4F">
        <w:rPr>
          <w:rFonts w:ascii="CMU Concrete" w:hAnsi="CMU Concrete" w:hint="eastAsia"/>
        </w:rPr>
        <w:t>이</w:t>
      </w:r>
      <w:r w:rsidR="003E3A4F">
        <w:rPr>
          <w:rFonts w:ascii="CMU Concrete" w:hAnsi="CMU Concrete" w:hint="eastAsia"/>
        </w:rPr>
        <w:t xml:space="preserve"> </w:t>
      </w:r>
      <w:r w:rsidR="003E3A4F">
        <w:rPr>
          <w:rFonts w:ascii="CMU Concrete" w:hAnsi="CMU Concrete" w:hint="eastAsia"/>
        </w:rPr>
        <w:t>때</w:t>
      </w:r>
      <w:r w:rsidR="003E3A4F">
        <w:rPr>
          <w:rFonts w:ascii="CMU Concrete" w:hAnsi="CMU Concrete" w:hint="eastAsia"/>
        </w:rPr>
        <w:t>,</w:t>
      </w:r>
      <w:r w:rsidR="003E3A4F">
        <w:rPr>
          <w:rFonts w:ascii="CMU Concrete" w:hAnsi="CMU Concrete"/>
        </w:rPr>
        <w:t xml:space="preserve"> </w:t>
      </w:r>
      <w:r w:rsidR="003E3A4F">
        <w:rPr>
          <w:rFonts w:ascii="CMU Concrete" w:hAnsi="CMU Concrete" w:hint="eastAsia"/>
        </w:rPr>
        <w:t>조건</w:t>
      </w:r>
      <w:r w:rsidR="00087096">
        <w:rPr>
          <w:rFonts w:ascii="CMU Concrete" w:hAnsi="CMU Concrete"/>
        </w:rPr>
        <w:t>의</w:t>
      </w:r>
      <w:r w:rsidR="00087096">
        <w:rPr>
          <w:rFonts w:ascii="CMU Concrete" w:hAnsi="CMU Concrete" w:hint="eastAsia"/>
        </w:rPr>
        <w:t xml:space="preserve"> </w:t>
      </w:r>
      <w:r w:rsidR="00087096">
        <w:rPr>
          <w:rFonts w:ascii="CMU Concrete" w:hAnsi="CMU Concrete" w:hint="eastAsia"/>
        </w:rPr>
        <w:t>대</w:t>
      </w:r>
      <w:r w:rsidR="00087096">
        <w:rPr>
          <w:rFonts w:ascii="CMU Concrete" w:hAnsi="CMU Concrete"/>
        </w:rPr>
        <w:t>상이</w:t>
      </w:r>
      <w:r w:rsidR="003E3A4F">
        <w:rPr>
          <w:rFonts w:ascii="CMU Concrete" w:hAnsi="CMU Concrete" w:hint="eastAsia"/>
        </w:rPr>
        <w:t xml:space="preserve"> </w:t>
      </w:r>
      <w:r w:rsidR="003E3A4F">
        <w:rPr>
          <w:rFonts w:ascii="CMU Concrete" w:hAnsi="CMU Concrete" w:hint="eastAsia"/>
        </w:rPr>
        <w:t>되는</w:t>
      </w:r>
      <w:r w:rsidR="003E3A4F">
        <w:rPr>
          <w:rFonts w:ascii="CMU Concrete" w:hAnsi="CMU Concrete" w:hint="eastAsia"/>
        </w:rPr>
        <w:t xml:space="preserve"> </w:t>
      </w:r>
      <w:r w:rsidR="003E3A4F">
        <w:rPr>
          <w:rFonts w:ascii="CMU Concrete" w:hAnsi="CMU Concrete" w:hint="eastAsia"/>
        </w:rPr>
        <w:t>변수를</w:t>
      </w:r>
      <w:r w:rsidR="006C2925">
        <w:rPr>
          <w:rFonts w:ascii="CMU Concrete" w:hAnsi="CMU Concrete" w:hint="eastAsia"/>
        </w:rPr>
        <w:t xml:space="preserve"> </w:t>
      </w:r>
      <w:r w:rsidR="006C2925" w:rsidRPr="006C2925">
        <w:rPr>
          <w:rFonts w:ascii="CMU Concrete" w:hAnsi="CMU Concrete" w:hint="eastAsia"/>
          <w:color w:val="FF0000"/>
        </w:rPr>
        <w:t>입력해</w:t>
      </w:r>
      <w:r w:rsidR="003E3A4F" w:rsidRPr="006C2925">
        <w:rPr>
          <w:rFonts w:ascii="CMU Concrete" w:hAnsi="CMU Concrete" w:hint="eastAsia"/>
          <w:color w:val="FF0000"/>
        </w:rPr>
        <w:t>야</w:t>
      </w:r>
      <w:r w:rsidR="003E3A4F">
        <w:rPr>
          <w:rFonts w:ascii="CMU Concrete" w:hAnsi="CMU Concrete" w:hint="eastAsia"/>
        </w:rPr>
        <w:t xml:space="preserve"> </w:t>
      </w:r>
      <w:r w:rsidR="003E3A4F">
        <w:rPr>
          <w:rFonts w:ascii="CMU Concrete" w:hAnsi="CMU Concrete" w:hint="eastAsia"/>
        </w:rPr>
        <w:t>정확한</w:t>
      </w:r>
      <w:r w:rsidR="003E3A4F">
        <w:rPr>
          <w:rFonts w:ascii="CMU Concrete" w:hAnsi="CMU Concrete" w:hint="eastAsia"/>
        </w:rPr>
        <w:t xml:space="preserve"> </w:t>
      </w:r>
      <w:r w:rsidR="003E3A4F">
        <w:rPr>
          <w:rFonts w:ascii="CMU Concrete" w:hAnsi="CMU Concrete" w:hint="eastAsia"/>
        </w:rPr>
        <w:t>결과가</w:t>
      </w:r>
      <w:r w:rsidR="003E3A4F">
        <w:rPr>
          <w:rFonts w:ascii="CMU Concrete" w:hAnsi="CMU Concrete" w:hint="eastAsia"/>
        </w:rPr>
        <w:t xml:space="preserve"> </w:t>
      </w:r>
      <w:r w:rsidR="003E3A4F">
        <w:rPr>
          <w:rFonts w:ascii="CMU Concrete" w:hAnsi="CMU Concrete" w:hint="eastAsia"/>
        </w:rPr>
        <w:t>나오게</w:t>
      </w:r>
      <w:r w:rsidR="003E3A4F">
        <w:rPr>
          <w:rFonts w:ascii="CMU Concrete" w:hAnsi="CMU Concrete" w:hint="eastAsia"/>
        </w:rPr>
        <w:t xml:space="preserve"> </w:t>
      </w:r>
      <w:r w:rsidR="003E3A4F">
        <w:rPr>
          <w:rFonts w:ascii="CMU Concrete" w:hAnsi="CMU Concrete" w:hint="eastAsia"/>
        </w:rPr>
        <w:t>됩니다</w:t>
      </w:r>
      <w:r w:rsidR="003E3A4F">
        <w:rPr>
          <w:rFonts w:ascii="CMU Concrete" w:hAnsi="CMU Concrete" w:hint="eastAsia"/>
        </w:rPr>
        <w:t>.</w:t>
      </w:r>
      <w:r w:rsidRPr="00D4048A">
        <w:rPr>
          <w:rFonts w:ascii="CMU Concrete" w:hAnsi="CMU Concrete"/>
        </w:rPr>
        <w:t xml:space="preserve"> </w:t>
      </w:r>
      <w:r w:rsidRPr="00D4048A">
        <w:rPr>
          <w:rFonts w:ascii="CMU Concrete" w:hAnsi="CMU Concrete"/>
        </w:rPr>
        <w:t>편집된</w:t>
      </w:r>
      <w:r w:rsidRPr="00D4048A">
        <w:rPr>
          <w:rFonts w:ascii="CMU Concrete" w:hAnsi="CMU Concrete"/>
        </w:rPr>
        <w:t xml:space="preserve"> </w:t>
      </w:r>
      <w:r w:rsidRPr="00D4048A">
        <w:rPr>
          <w:rFonts w:ascii="CMU Concrete" w:hAnsi="CMU Concrete"/>
        </w:rPr>
        <w:t>수식은</w:t>
      </w:r>
      <w:r w:rsidRPr="00D4048A">
        <w:rPr>
          <w:rFonts w:ascii="CMU Concrete" w:hAnsi="CMU Concrete"/>
        </w:rPr>
        <w:t xml:space="preserve"> (4)</w:t>
      </w:r>
      <w:r w:rsidRPr="00D4048A">
        <w:rPr>
          <w:rFonts w:ascii="CMU Concrete" w:hAnsi="CMU Concrete"/>
        </w:rPr>
        <w:t>에</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002A4483" w14:textId="77777777" w:rsidR="002C0B13" w:rsidRPr="00D4048A" w:rsidRDefault="002C0B13" w:rsidP="002C0B13">
      <w:pPr>
        <w:pStyle w:val="p2"/>
        <w:rPr>
          <w:rFonts w:ascii="CMU Concrete" w:hAnsi="CMU Concrete"/>
        </w:rPr>
      </w:pPr>
      <w:r w:rsidRPr="00C94E2E">
        <w:rPr>
          <w:rStyle w:val="genexhighlight"/>
          <w:b/>
          <w:i/>
          <w:sz w:val="18"/>
          <w:szCs w:val="18"/>
        </w:rPr>
        <w:t>NOTE</w:t>
      </w:r>
      <w:r w:rsidRPr="00C94E2E">
        <w:rPr>
          <w:b/>
          <w:i/>
          <w:sz w:val="18"/>
          <w:szCs w:val="18"/>
        </w:rPr>
        <w:t xml:space="preserve"> </w:t>
      </w:r>
      <w:r w:rsidRPr="00C94E2E">
        <w:rPr>
          <w:i/>
          <w:sz w:val="18"/>
          <w:szCs w:val="18"/>
        </w:rPr>
        <w:t xml:space="preserve">사용자가 정의한 조건일 경우, 입력된 수식의 형태에 관계 없이 결과가 참이기만 하면 </w:t>
      </w:r>
      <w:r w:rsidR="00C73932" w:rsidRPr="00C94E2E">
        <w:rPr>
          <w:rFonts w:hint="eastAsia"/>
          <w:i/>
          <w:sz w:val="18"/>
          <w:szCs w:val="18"/>
        </w:rPr>
        <w:t>채워 넣기를</w:t>
      </w:r>
      <w:r w:rsidRPr="00C94E2E">
        <w:rPr>
          <w:i/>
          <w:sz w:val="18"/>
          <w:szCs w:val="18"/>
        </w:rPr>
        <w:t xml:space="preserve"> 수행합니다. 즉, 간단한 조건문 (예, {A} &lt; 1) 혹은 IF ~ ENDIF 구문이 입력되었을 지라도 수행된 결과가 참이기만 하면 </w:t>
      </w:r>
      <w:r w:rsidR="00C73932" w:rsidRPr="00C94E2E">
        <w:rPr>
          <w:rFonts w:hint="eastAsia"/>
          <w:i/>
          <w:sz w:val="18"/>
          <w:szCs w:val="18"/>
        </w:rPr>
        <w:t>채워 넣기를</w:t>
      </w:r>
      <w:r w:rsidRPr="00C94E2E">
        <w:rPr>
          <w:i/>
          <w:sz w:val="18"/>
          <w:szCs w:val="18"/>
        </w:rPr>
        <w:t xml:space="preserve"> 수행합니다.</w:t>
      </w:r>
    </w:p>
    <w:p w14:paraId="7092FF2C" w14:textId="77777777" w:rsidR="002C0B13" w:rsidRPr="00D4048A" w:rsidRDefault="002C0B13" w:rsidP="002C0B13">
      <w:pPr>
        <w:pStyle w:val="p2"/>
        <w:rPr>
          <w:rFonts w:ascii="CMU Concrete" w:hAnsi="CMU Concrete"/>
        </w:rPr>
      </w:pPr>
      <w:r w:rsidRPr="00D4048A">
        <w:rPr>
          <w:rFonts w:ascii="CMU Concrete" w:hAnsi="CMU Concrete"/>
        </w:rPr>
        <w:t>버튼</w:t>
      </w:r>
      <w:r w:rsidRPr="00D4048A">
        <w:rPr>
          <w:rFonts w:ascii="CMU Concrete" w:hAnsi="CMU Concrete"/>
        </w:rPr>
        <w:t xml:space="preserve"> (5)</w:t>
      </w:r>
      <w:r w:rsidRPr="00D4048A">
        <w:rPr>
          <w:rFonts w:ascii="CMU Concrete" w:hAnsi="CMU Concrete"/>
        </w:rPr>
        <w:t>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만족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경우도</w:t>
      </w:r>
      <w:r w:rsidRPr="00D4048A">
        <w:rPr>
          <w:rFonts w:ascii="CMU Concrete" w:hAnsi="CMU Concrete"/>
        </w:rPr>
        <w:t xml:space="preserve"> </w:t>
      </w:r>
      <w:r w:rsidRPr="00D4048A">
        <w:rPr>
          <w:rFonts w:ascii="CMU Concrete" w:hAnsi="CMU Concrete"/>
          <w:b/>
          <w:bCs/>
        </w:rPr>
        <w:t>수식</w:t>
      </w:r>
      <w:r w:rsidRPr="00D4048A">
        <w:rPr>
          <w:rFonts w:ascii="CMU Concrete" w:hAnsi="CMU Concrete"/>
          <w:b/>
          <w:bCs/>
        </w:rPr>
        <w:t xml:space="preserve"> </w:t>
      </w:r>
      <w:r w:rsidRPr="00D4048A">
        <w:rPr>
          <w:rFonts w:ascii="CMU Concrete" w:hAnsi="CMU Concrete"/>
          <w:b/>
          <w:bCs/>
        </w:rPr>
        <w:t>편집기</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합니다</w:t>
      </w:r>
      <w:r w:rsidRPr="00D4048A">
        <w:rPr>
          <w:rFonts w:ascii="CMU Concrete" w:hAnsi="CMU Concrete"/>
        </w:rPr>
        <w:t xml:space="preserve">. </w:t>
      </w:r>
      <w:r w:rsidRPr="00D4048A">
        <w:rPr>
          <w:rFonts w:ascii="CMU Concrete" w:hAnsi="CMU Concrete"/>
        </w:rPr>
        <w:t>편집된</w:t>
      </w:r>
      <w:r w:rsidRPr="00D4048A">
        <w:rPr>
          <w:rFonts w:ascii="CMU Concrete" w:hAnsi="CMU Concrete"/>
        </w:rPr>
        <w:t xml:space="preserve"> </w:t>
      </w:r>
      <w:r w:rsidRPr="00D4048A">
        <w:rPr>
          <w:rFonts w:ascii="CMU Concrete" w:hAnsi="CMU Concrete"/>
        </w:rPr>
        <w:t>내용은</w:t>
      </w:r>
      <w:r w:rsidRPr="00D4048A">
        <w:rPr>
          <w:rFonts w:ascii="CMU Concrete" w:hAnsi="CMU Concrete"/>
        </w:rPr>
        <w:t xml:space="preserve"> (6)</w:t>
      </w:r>
      <w:r w:rsidRPr="00D4048A">
        <w:rPr>
          <w:rFonts w:ascii="CMU Concrete" w:hAnsi="CMU Concrete"/>
        </w:rPr>
        <w:t>에</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525433EB" w14:textId="77777777" w:rsidR="002C0B13" w:rsidRPr="002A4E5B"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3E2F98E1" w14:textId="77777777" w:rsidTr="00FF7F8C">
        <w:trPr>
          <w:trHeight w:val="147"/>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358AD0B"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BF33D55"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84EAE1"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F337D1A"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5530D3C"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FF7F8C" w:rsidRPr="00D4048A" w14:paraId="4F990906" w14:textId="77777777" w:rsidTr="00FF7F8C">
        <w:trPr>
          <w:trHeight w:val="141"/>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308C0A9" w14:textId="77777777" w:rsidR="00FF7F8C" w:rsidRPr="00D4048A" w:rsidRDefault="00FF7F8C"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1D3F3D4" w14:textId="77777777" w:rsidR="00FF7F8C" w:rsidRPr="00D4048A" w:rsidRDefault="00FF7F8C"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B3DDD16" w14:textId="77777777" w:rsidR="00FF7F8C" w:rsidRPr="00D4048A" w:rsidRDefault="00FF7F8C"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0F57835D" w14:textId="77777777" w:rsidR="00FF7F8C" w:rsidRPr="00D4048A" w:rsidRDefault="00FF7F8C"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574FB1" w14:textId="77777777" w:rsidR="00FF7F8C" w:rsidRPr="00D4048A" w:rsidRDefault="00FF7F8C" w:rsidP="007231D9">
            <w:pPr>
              <w:jc w:val="center"/>
              <w:rPr>
                <w:rFonts w:ascii="CMU Concrete" w:hAnsi="CMU Concrete"/>
              </w:rPr>
            </w:pPr>
          </w:p>
        </w:tc>
      </w:tr>
      <w:tr w:rsidR="00FF7F8C" w:rsidRPr="00D4048A" w14:paraId="0B15D1EA" w14:textId="77777777" w:rsidTr="00FF7F8C">
        <w:trPr>
          <w:trHeight w:val="261"/>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CFC0F36" w14:textId="77777777" w:rsidR="00FF7F8C" w:rsidRPr="00D4048A" w:rsidRDefault="00FF7F8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E050E7" w14:textId="77777777" w:rsidR="00FF7F8C" w:rsidRPr="00D4048A" w:rsidRDefault="00FF7F8C"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48C6FEE" w14:textId="1F38C09B" w:rsidR="00FF7F8C"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0AAED847" w14:textId="77777777" w:rsidR="00FF7F8C" w:rsidRPr="00D4048A" w:rsidRDefault="00FF7F8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ABD4F6" w14:textId="77777777" w:rsidR="00FF7F8C" w:rsidRPr="00D4048A" w:rsidRDefault="00FF7F8C" w:rsidP="007231D9">
            <w:pPr>
              <w:jc w:val="center"/>
              <w:rPr>
                <w:rFonts w:ascii="CMU Concrete" w:hAnsi="CMU Concrete"/>
              </w:rPr>
            </w:pPr>
          </w:p>
        </w:tc>
      </w:tr>
      <w:tr w:rsidR="002C0B13" w:rsidRPr="00D4048A" w14:paraId="5CB50FC3" w14:textId="77777777" w:rsidTr="00FF7F8C">
        <w:trPr>
          <w:trHeight w:val="395"/>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5F22AAE3" w14:textId="77777777" w:rsidR="002C0B13" w:rsidRPr="00D4048A" w:rsidRDefault="002C0B13" w:rsidP="007231D9">
            <w:pPr>
              <w:pStyle w:val="ae"/>
              <w:rPr>
                <w:rFonts w:ascii="CMU Concrete" w:hAnsi="CMU Concrete"/>
              </w:rPr>
            </w:pPr>
            <w:r w:rsidRPr="00D4048A">
              <w:rPr>
                <w:rFonts w:ascii="CMU Concrete" w:hAnsi="CMU Concrete"/>
              </w:rPr>
              <w:t>필러</w:t>
            </w:r>
          </w:p>
          <w:p w14:paraId="5002BF19" w14:textId="77777777" w:rsidR="002C0B13" w:rsidRPr="00D4048A" w:rsidRDefault="002C0B13" w:rsidP="007231D9">
            <w:pPr>
              <w:pStyle w:val="ae"/>
              <w:rPr>
                <w:rFonts w:ascii="CMU Concrete" w:hAnsi="CMU Concrete"/>
              </w:rPr>
            </w:pPr>
            <w:r w:rsidRPr="00D4048A">
              <w:rPr>
                <w:rFonts w:ascii="CMU Concrete" w:hAnsi="CMU Concrete"/>
              </w:rPr>
              <w:t>추가</w:t>
            </w:r>
            <w:r w:rsidRPr="00D4048A">
              <w:rPr>
                <w:rFonts w:ascii="CMU Concrete" w:hAnsi="CMU Concrete"/>
              </w:rPr>
              <w:t>/</w:t>
            </w:r>
            <w:r w:rsidRPr="00D4048A">
              <w:rPr>
                <w:rFonts w:ascii="CMU Concrete" w:hAnsi="CMU Concrete"/>
              </w:rPr>
              <w:t>삭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6A0CDC" w14:textId="77777777" w:rsidR="002C0B13" w:rsidRPr="00D4048A" w:rsidRDefault="002C0B13" w:rsidP="007231D9">
            <w:pPr>
              <w:jc w:val="center"/>
              <w:rPr>
                <w:rFonts w:ascii="CMU Concrete" w:hAnsi="CMU Concrete"/>
              </w:rPr>
            </w:pPr>
            <w:r w:rsidRPr="00D4048A">
              <w:rPr>
                <w:rFonts w:ascii="CMU Concrete" w:hAnsi="CMU Concrete"/>
              </w:rPr>
              <w:t>필러</w:t>
            </w:r>
            <w:r w:rsidRPr="00D4048A">
              <w:rPr>
                <w:rFonts w:ascii="CMU Concrete" w:hAnsi="CMU Concrete"/>
              </w:rPr>
              <w:t xml:space="preserve"> </w:t>
            </w:r>
            <w:r w:rsidRPr="00D4048A">
              <w:rPr>
                <w:rFonts w:ascii="CMU Concrete" w:hAnsi="CMU Concrete"/>
              </w:rPr>
              <w:t>추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37C012E" w14:textId="77777777" w:rsidR="002C0B13" w:rsidRPr="00D4048A" w:rsidRDefault="002C0B13" w:rsidP="007231D9">
            <w:pPr>
              <w:rPr>
                <w:rFonts w:ascii="CMU Concrete" w:hAnsi="CMU Concrete"/>
              </w:rPr>
            </w:pPr>
            <w:r w:rsidRPr="00D4048A">
              <w:rPr>
                <w:rFonts w:ascii="CMU Concrete" w:hAnsi="CMU Concrete"/>
              </w:rPr>
              <w:t>필러를</w:t>
            </w:r>
            <w:r w:rsidRPr="00D4048A">
              <w:rPr>
                <w:rFonts w:ascii="CMU Concrete" w:hAnsi="CMU Concrete"/>
              </w:rPr>
              <w:t xml:space="preserve"> </w:t>
            </w:r>
            <w:r w:rsidRPr="00D4048A">
              <w:rPr>
                <w:rFonts w:ascii="CMU Concrete" w:hAnsi="CMU Concrete"/>
              </w:rPr>
              <w:t>추가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필러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461077"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F25509" w14:textId="77777777" w:rsidR="002C0B13" w:rsidRPr="00D4048A" w:rsidRDefault="002C0B13" w:rsidP="007231D9">
            <w:pPr>
              <w:jc w:val="center"/>
              <w:rPr>
                <w:rFonts w:ascii="CMU Concrete" w:hAnsi="CMU Concrete"/>
              </w:rPr>
            </w:pPr>
            <w:r w:rsidRPr="00D4048A">
              <w:rPr>
                <w:rFonts w:ascii="CMU Concrete" w:hAnsi="CMU Concrete"/>
              </w:rPr>
              <w:t>가용</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w:t>
            </w:r>
            <w:r w:rsidRPr="00D4048A">
              <w:rPr>
                <w:rFonts w:ascii="CMU Concrete" w:hAnsi="CMU Concrete"/>
              </w:rPr>
              <w:t>.</w:t>
            </w:r>
          </w:p>
        </w:tc>
      </w:tr>
      <w:tr w:rsidR="00FF7F8C" w:rsidRPr="00D4048A" w14:paraId="5E724A29" w14:textId="77777777" w:rsidTr="006B584F">
        <w:trPr>
          <w:trHeight w:val="448"/>
          <w:tblCellSpacing w:w="0" w:type="dxa"/>
          <w:jc w:val="center"/>
        </w:trPr>
        <w:tc>
          <w:tcPr>
            <w:tcW w:w="550" w:type="pct"/>
            <w:vMerge/>
            <w:tcBorders>
              <w:left w:val="single" w:sz="2" w:space="0" w:color="999999"/>
              <w:right w:val="single" w:sz="6" w:space="0" w:color="999999"/>
            </w:tcBorders>
            <w:shd w:val="clear" w:color="auto" w:fill="auto"/>
            <w:vAlign w:val="center"/>
          </w:tcPr>
          <w:p w14:paraId="292A8F59" w14:textId="77777777" w:rsidR="00FF7F8C" w:rsidRPr="00D4048A" w:rsidRDefault="00FF7F8C"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0CA0533" w14:textId="77777777" w:rsidR="00FF7F8C" w:rsidRPr="00D4048A" w:rsidRDefault="00FF7F8C" w:rsidP="007231D9">
            <w:pPr>
              <w:jc w:val="center"/>
              <w:rPr>
                <w:rFonts w:ascii="CMU Concrete" w:hAnsi="CMU Concrete"/>
              </w:rPr>
            </w:pPr>
            <w:r w:rsidRPr="00D4048A">
              <w:rPr>
                <w:rFonts w:ascii="CMU Concrete" w:hAnsi="CMU Concrete"/>
              </w:rPr>
              <w:t>마지막</w:t>
            </w:r>
            <w:r w:rsidRPr="00D4048A">
              <w:rPr>
                <w:rFonts w:ascii="CMU Concrete" w:hAnsi="CMU Concrete"/>
              </w:rPr>
              <w:t> </w:t>
            </w:r>
            <w:r w:rsidRPr="00D4048A">
              <w:rPr>
                <w:rFonts w:ascii="CMU Concrete" w:hAnsi="CMU Concrete"/>
              </w:rPr>
              <w:t>필러</w:t>
            </w:r>
          </w:p>
          <w:p w14:paraId="41365463" w14:textId="77777777" w:rsidR="00FF7F8C" w:rsidRPr="00D4048A" w:rsidRDefault="00FF7F8C" w:rsidP="007231D9">
            <w:pPr>
              <w:jc w:val="center"/>
              <w:rPr>
                <w:rFonts w:ascii="CMU Concrete" w:hAnsi="CMU Concrete"/>
              </w:rPr>
            </w:pPr>
            <w:r w:rsidRPr="00D4048A">
              <w:rPr>
                <w:rFonts w:ascii="CMU Concrete" w:hAnsi="CMU Concrete"/>
              </w:rPr>
              <w:t>삭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C503227" w14:textId="77777777" w:rsidR="00FF7F8C" w:rsidRPr="00D4048A" w:rsidRDefault="00FF7F8C" w:rsidP="007231D9">
            <w:pPr>
              <w:rPr>
                <w:rFonts w:ascii="CMU Concrete" w:hAnsi="CMU Concrete"/>
              </w:rPr>
            </w:pPr>
            <w:r w:rsidRPr="00D4048A">
              <w:rPr>
                <w:rFonts w:ascii="CMU Concrete" w:hAnsi="CMU Concrete"/>
              </w:rPr>
              <w:t>현재</w:t>
            </w:r>
            <w:r>
              <w:rPr>
                <w:rFonts w:ascii="CMU Concrete" w:hAnsi="CMU Concrete" w:hint="eastAsia"/>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필러</w:t>
            </w:r>
            <w:r>
              <w:rPr>
                <w:rFonts w:ascii="CMU Concrete" w:hAnsi="CMU Concrete" w:hint="eastAsia"/>
              </w:rPr>
              <w:t xml:space="preserve"> </w:t>
            </w:r>
            <w:r w:rsidRPr="00D4048A">
              <w:rPr>
                <w:rFonts w:ascii="CMU Concrete" w:hAnsi="CMU Concrete" w:hint="eastAsia"/>
              </w:rPr>
              <w:t>중</w:t>
            </w:r>
            <w:r>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필러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0BA0FA5B" w14:textId="77777777" w:rsidR="00FF7F8C" w:rsidRPr="00D4048A" w:rsidRDefault="00FF7F8C" w:rsidP="007231D9">
            <w:pPr>
              <w:jc w:val="center"/>
              <w:rPr>
                <w:rFonts w:ascii="CMU Concrete" w:hAnsi="CMU Concrete"/>
              </w:rPr>
            </w:pPr>
            <w:r w:rsidRPr="00D4048A">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9B13606" w14:textId="77777777" w:rsidR="00FF7F8C" w:rsidRPr="00D4048A" w:rsidRDefault="00FF7F8C" w:rsidP="007231D9">
            <w:pPr>
              <w:jc w:val="center"/>
              <w:rPr>
                <w:rFonts w:ascii="CMU Concrete" w:hAnsi="CMU Concrete"/>
              </w:rPr>
            </w:pPr>
          </w:p>
        </w:tc>
      </w:tr>
      <w:tr w:rsidR="00FF7F8C" w:rsidRPr="00D4048A" w14:paraId="3D805DCE" w14:textId="77777777" w:rsidTr="006B584F">
        <w:trPr>
          <w:trHeight w:val="346"/>
          <w:tblCellSpacing w:w="0" w:type="dxa"/>
          <w:jc w:val="center"/>
        </w:trPr>
        <w:tc>
          <w:tcPr>
            <w:tcW w:w="550" w:type="pct"/>
            <w:vMerge/>
            <w:tcBorders>
              <w:left w:val="single" w:sz="2" w:space="0" w:color="999999"/>
              <w:bottom w:val="single" w:sz="6" w:space="0" w:color="999999"/>
              <w:right w:val="single" w:sz="6" w:space="0" w:color="999999"/>
            </w:tcBorders>
            <w:shd w:val="clear" w:color="auto" w:fill="auto"/>
            <w:vAlign w:val="center"/>
          </w:tcPr>
          <w:p w14:paraId="6193F9C2" w14:textId="77777777" w:rsidR="00FF7F8C" w:rsidRPr="00D4048A" w:rsidRDefault="00FF7F8C"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4E172C7" w14:textId="77777777" w:rsidR="00FF7F8C" w:rsidRPr="00D4048A" w:rsidRDefault="00FF7F8C" w:rsidP="007231D9">
            <w:pPr>
              <w:jc w:val="center"/>
              <w:rPr>
                <w:rFonts w:ascii="CMU Concrete" w:hAnsi="CMU Concrete"/>
              </w:rPr>
            </w:pPr>
            <w:r>
              <w:rPr>
                <w:rFonts w:ascii="CMU Concrete" w:hAnsi="CMU Concrete" w:hint="eastAsia"/>
              </w:rPr>
              <w:t>필러</w:t>
            </w:r>
            <w:r>
              <w:rPr>
                <w:rFonts w:ascii="CMU Concrete" w:hAnsi="CMU Concrete" w:hint="eastAsia"/>
              </w:rPr>
              <w:t xml:space="preserve"> </w:t>
            </w:r>
            <w:r>
              <w:rPr>
                <w:rFonts w:ascii="CMU Concrete" w:hAnsi="CMU Concrete" w:hint="eastAsia"/>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7FCF3F7" w14:textId="77777777" w:rsidR="00FF7F8C" w:rsidRPr="00D4048A" w:rsidRDefault="00FF7F8C" w:rsidP="007231D9">
            <w:pPr>
              <w:rPr>
                <w:rFonts w:ascii="CMU Concrete" w:hAnsi="CMU Concrete"/>
              </w:rPr>
            </w:pPr>
            <w:r>
              <w:rPr>
                <w:rFonts w:ascii="CMU Concrete" w:hAnsi="CMU Concrete" w:hint="eastAsia"/>
              </w:rPr>
              <w:t>필러를</w:t>
            </w:r>
            <w:r>
              <w:rPr>
                <w:rFonts w:ascii="CMU Concrete" w:hAnsi="CMU Concrete" w:hint="eastAsia"/>
              </w:rPr>
              <w:t xml:space="preserve"> </w:t>
            </w:r>
            <w:r>
              <w:rPr>
                <w:rFonts w:ascii="CMU Concrete" w:hAnsi="CMU Concrete" w:hint="eastAsia"/>
              </w:rPr>
              <w:t>추가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한번에</w:t>
            </w:r>
            <w:r>
              <w:rPr>
                <w:rFonts w:ascii="CMU Concrete" w:hAnsi="CMU Concrete" w:hint="eastAsia"/>
              </w:rPr>
              <w:t xml:space="preserve"> </w:t>
            </w:r>
            <w:r>
              <w:rPr>
                <w:rFonts w:ascii="CMU Concrete" w:hAnsi="CMU Concrete" w:hint="eastAsia"/>
              </w:rPr>
              <w:t>선택하여</w:t>
            </w:r>
            <w:r>
              <w:rPr>
                <w:rFonts w:ascii="CMU Concrete" w:hAnsi="CMU Concrete" w:hint="eastAsia"/>
              </w:rPr>
              <w:t xml:space="preserve"> </w:t>
            </w:r>
            <w:r>
              <w:rPr>
                <w:rFonts w:ascii="CMU Concrete" w:hAnsi="CMU Concrete" w:hint="eastAsia"/>
              </w:rPr>
              <w:t>추가합니다</w:t>
            </w:r>
            <w:r>
              <w:rPr>
                <w:rFonts w:ascii="CMU Concrete" w:hAnsi="CMU Concrete" w:hint="eastAsia"/>
              </w:rPr>
              <w:t xml:space="preserve">. </w:t>
            </w:r>
          </w:p>
        </w:tc>
        <w:tc>
          <w:tcPr>
            <w:tcW w:w="450" w:type="pct"/>
            <w:vMerge/>
            <w:tcBorders>
              <w:left w:val="single" w:sz="2" w:space="0" w:color="999999"/>
              <w:bottom w:val="single" w:sz="6" w:space="0" w:color="999999"/>
              <w:right w:val="single" w:sz="6" w:space="0" w:color="999999"/>
            </w:tcBorders>
            <w:shd w:val="clear" w:color="auto" w:fill="auto"/>
            <w:vAlign w:val="center"/>
          </w:tcPr>
          <w:p w14:paraId="1E282300" w14:textId="77777777" w:rsidR="00FF7F8C" w:rsidRPr="00D4048A" w:rsidRDefault="00FF7F8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4D3696E" w14:textId="77777777" w:rsidR="00FF7F8C" w:rsidRPr="00D4048A" w:rsidRDefault="00FF7F8C" w:rsidP="007231D9">
            <w:pPr>
              <w:jc w:val="center"/>
              <w:rPr>
                <w:rFonts w:ascii="CMU Concrete" w:hAnsi="CMU Concrete"/>
              </w:rPr>
            </w:pPr>
          </w:p>
        </w:tc>
      </w:tr>
      <w:tr w:rsidR="002C0B13" w:rsidRPr="00D4048A" w14:paraId="46C90901" w14:textId="77777777" w:rsidTr="00FF7F8C">
        <w:trPr>
          <w:trHeight w:val="684"/>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09B6E33" w14:textId="77777777" w:rsidR="002C0B13" w:rsidRPr="00D4048A" w:rsidRDefault="002C0B13" w:rsidP="007231D9">
            <w:pPr>
              <w:pStyle w:val="ae"/>
              <w:rPr>
                <w:rFonts w:ascii="CMU Concrete" w:hAnsi="CMU Concrete"/>
              </w:rPr>
            </w:pPr>
            <w:r w:rsidRPr="00D4048A">
              <w:rPr>
                <w:rFonts w:ascii="CMU Concrete" w:hAnsi="CMU Concrete"/>
              </w:rPr>
              <w:t>필러</w:t>
            </w:r>
            <w:r w:rsidRPr="00D4048A">
              <w:rPr>
                <w:rFonts w:ascii="CMU Concrete" w:hAnsi="CMU Concrete"/>
              </w:rPr>
              <w:t xml:space="preserve"> </w:t>
            </w:r>
            <w:r w:rsidRPr="00D4048A">
              <w:rPr>
                <w:rFonts w:ascii="CMU Concrete" w:hAnsi="CMU Concrete"/>
              </w:rPr>
              <w:t>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5DF3D24" w14:textId="77777777" w:rsidR="002C0B13" w:rsidRPr="00D4048A" w:rsidRDefault="002C0B13" w:rsidP="007231D9">
            <w:pPr>
              <w:jc w:val="center"/>
              <w:rPr>
                <w:rFonts w:ascii="CMU Concrete" w:hAnsi="CMU Concrete"/>
              </w:rPr>
            </w:pPr>
            <w:r w:rsidRPr="00D4048A">
              <w:rPr>
                <w:rFonts w:ascii="CMU Concrete" w:hAnsi="CMU Concrete"/>
              </w:rPr>
              <w:t>지정한</w:t>
            </w:r>
          </w:p>
          <w:p w14:paraId="40398B23" w14:textId="77777777" w:rsidR="002C0B13" w:rsidRPr="00D4048A" w:rsidRDefault="002C0B13" w:rsidP="007231D9">
            <w:pPr>
              <w:jc w:val="center"/>
              <w:rPr>
                <w:rFonts w:ascii="CMU Concrete" w:hAnsi="CMU Concrete"/>
              </w:rPr>
            </w:pPr>
            <w:r w:rsidRPr="00D4048A">
              <w:rPr>
                <w:rFonts w:ascii="CMU Concrete" w:hAnsi="CMU Concrete"/>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A9B82B8" w14:textId="77777777" w:rsidR="002C0B13" w:rsidRPr="00D4048A" w:rsidRDefault="002C0B13" w:rsidP="007231D9">
            <w:pPr>
              <w:rPr>
                <w:rFonts w:ascii="CMU Concrete" w:hAnsi="CMU Concrete"/>
              </w:rPr>
            </w:pPr>
            <w:r w:rsidRPr="00D4048A">
              <w:rPr>
                <w:rFonts w:ascii="CMU Concrete" w:hAnsi="CMU Concrete"/>
              </w:rPr>
              <w:t>지정한</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나타나며</w:t>
            </w:r>
            <w:r w:rsidRPr="00D4048A">
              <w:rPr>
                <w:rFonts w:ascii="CMU Concrete" w:hAnsi="CMU Concrete"/>
              </w:rPr>
              <w:t xml:space="preserve">, </w:t>
            </w:r>
            <w:r w:rsidRPr="00D4048A">
              <w:rPr>
                <w:rFonts w:ascii="CMU Concrete" w:hAnsi="CMU Concrete"/>
              </w:rPr>
              <w:t>채우기</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Style w:val="p2Char"/>
                <w:rFonts w:ascii="CMU Concrete" w:hAnsi="CMU Concrete"/>
                <w:b/>
                <w:bCs/>
              </w:rPr>
              <w:t>사용자</w:t>
            </w:r>
            <w:r w:rsidRPr="00D4048A">
              <w:rPr>
                <w:rStyle w:val="p2Char"/>
                <w:rFonts w:ascii="CMU Concrete" w:hAnsi="CMU Concrete"/>
                <w:b/>
                <w:bCs/>
              </w:rPr>
              <w:t xml:space="preserve"> </w:t>
            </w:r>
            <w:r w:rsidRPr="00D4048A">
              <w:rPr>
                <w:rStyle w:val="p2Char"/>
                <w:rFonts w:ascii="CMU Concrete" w:hAnsi="CMU Concrete"/>
                <w:b/>
                <w:bCs/>
              </w:rPr>
              <w:t>정의</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조건문을</w:t>
            </w:r>
            <w:r w:rsidRPr="00D4048A">
              <w:rPr>
                <w:rFonts w:ascii="CMU Concrete" w:hAnsi="CMU Concrete"/>
              </w:rPr>
              <w:t xml:space="preserve"> </w:t>
            </w:r>
            <w:r w:rsidRPr="00D4048A">
              <w:rPr>
                <w:rFonts w:ascii="CMU Concrete" w:hAnsi="CMU Concrete"/>
              </w:rPr>
              <w:t>지정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AF2D836"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15D63C4" w14:textId="77777777" w:rsidR="002C0B13" w:rsidRPr="00D4048A" w:rsidRDefault="002C0B13" w:rsidP="007231D9">
            <w:pPr>
              <w:jc w:val="center"/>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정의</w:t>
            </w:r>
            <w:r w:rsidRPr="00D4048A">
              <w:rPr>
                <w:rFonts w:ascii="CMU Concrete" w:hAnsi="CMU Concrete"/>
              </w:rPr>
              <w:t xml:space="preserve">, </w:t>
            </w:r>
            <w:r w:rsidRPr="00D4048A">
              <w:rPr>
                <w:rFonts w:ascii="CMU Concrete" w:hAnsi="CMU Concrete"/>
              </w:rPr>
              <w:t>결측치</w:t>
            </w:r>
            <w:r w:rsidRPr="00D4048A">
              <w:rPr>
                <w:rFonts w:ascii="CMU Concrete" w:hAnsi="CMU Concrete"/>
              </w:rPr>
              <w:t>.</w:t>
            </w:r>
          </w:p>
        </w:tc>
      </w:tr>
      <w:tr w:rsidR="00FF7F8C" w:rsidRPr="00D4048A" w14:paraId="48FD98EC" w14:textId="77777777" w:rsidTr="006B584F">
        <w:trPr>
          <w:trHeight w:val="516"/>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96B4B0C" w14:textId="77777777" w:rsidR="00FF7F8C" w:rsidRPr="00D4048A" w:rsidRDefault="00FF7F8C"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2AE37A" w14:textId="77777777" w:rsidR="00FF7F8C" w:rsidRPr="00D4048A" w:rsidRDefault="00FF7F8C" w:rsidP="007231D9">
            <w:pPr>
              <w:jc w:val="center"/>
              <w:rPr>
                <w:rFonts w:ascii="CMU Concrete" w:hAnsi="CMU Concrete"/>
              </w:rPr>
            </w:pPr>
            <w:r w:rsidRPr="00D4048A">
              <w:rPr>
                <w:rFonts w:ascii="CMU Concrete" w:hAnsi="CMU Concrete"/>
              </w:rPr>
              <w:t>조건</w:t>
            </w:r>
            <w:r w:rsidRPr="00D4048A">
              <w:rPr>
                <w:rFonts w:ascii="CMU Concrete" w:hAnsi="CMU Concrete"/>
              </w:rPr>
              <w:t xml:space="preserve"> </w:t>
            </w:r>
            <w:r w:rsidRPr="00D4048A">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C658A2C" w14:textId="77777777" w:rsidR="00FF7F8C" w:rsidRPr="00D4048A" w:rsidRDefault="00FF7F8C" w:rsidP="007231D9">
            <w:pPr>
              <w:rPr>
                <w:rFonts w:ascii="CMU Concrete" w:hAnsi="CMU Concrete"/>
              </w:rPr>
            </w:pPr>
            <w:r w:rsidRPr="00D4048A">
              <w:rPr>
                <w:rFonts w:ascii="CMU Concrete" w:hAnsi="CMU Concrete"/>
              </w:rPr>
              <w:t>채우기</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편집합니다</w:t>
            </w:r>
            <w:r w:rsidRPr="00D4048A">
              <w:rPr>
                <w:rFonts w:ascii="CMU Concrete" w:hAnsi="CMU Concrete"/>
              </w:rPr>
              <w:t>.</w:t>
            </w:r>
            <w:r>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조</w:t>
            </w:r>
            <w:r>
              <w:rPr>
                <w:rFonts w:ascii="CMU Concrete" w:hAnsi="CMU Concrete"/>
              </w:rPr>
              <w:t>건의</w:t>
            </w:r>
            <w:r>
              <w:rPr>
                <w:rFonts w:ascii="CMU Concrete" w:hAnsi="CMU Concrete" w:hint="eastAsia"/>
              </w:rPr>
              <w:t xml:space="preserve"> </w:t>
            </w:r>
            <w:r>
              <w:rPr>
                <w:rFonts w:ascii="CMU Concrete" w:hAnsi="CMU Concrete" w:hint="eastAsia"/>
              </w:rPr>
              <w:t>대</w:t>
            </w:r>
            <w:r>
              <w:rPr>
                <w:rFonts w:ascii="CMU Concrete" w:hAnsi="CMU Concrete"/>
              </w:rPr>
              <w:t>상</w:t>
            </w:r>
            <w:r>
              <w:rPr>
                <w:rFonts w:ascii="CMU Concrete" w:hAnsi="CMU Concrete" w:hint="eastAsia"/>
              </w:rPr>
              <w:t>이</w:t>
            </w:r>
            <w:r>
              <w:rPr>
                <w:rFonts w:ascii="CMU Concrete" w:hAnsi="CMU Concrete" w:hint="eastAsia"/>
              </w:rPr>
              <w:t xml:space="preserve"> </w:t>
            </w:r>
            <w:r>
              <w:rPr>
                <w:rFonts w:ascii="CMU Concrete" w:hAnsi="CMU Concrete" w:hint="eastAsia"/>
              </w:rPr>
              <w:t>되</w:t>
            </w:r>
            <w:r>
              <w:rPr>
                <w:rFonts w:ascii="CMU Concrete" w:hAnsi="CMU Concrete"/>
              </w:rPr>
              <w:t>는</w:t>
            </w:r>
            <w:r>
              <w:rPr>
                <w:rFonts w:ascii="CMU Concrete" w:hAnsi="CMU Concrete" w:hint="eastAsia"/>
              </w:rPr>
              <w:t xml:space="preserve"> </w:t>
            </w:r>
            <w:r>
              <w:rPr>
                <w:rFonts w:ascii="CMU Concrete" w:hAnsi="CMU Concrete" w:hint="eastAsia"/>
              </w:rPr>
              <w:t>변</w:t>
            </w:r>
            <w:r>
              <w:rPr>
                <w:rFonts w:ascii="CMU Concrete" w:hAnsi="CMU Concrete"/>
              </w:rPr>
              <w:t>수와</w:t>
            </w:r>
            <w:r>
              <w:rPr>
                <w:rFonts w:ascii="CMU Concrete" w:hAnsi="CMU Concrete" w:hint="eastAsia"/>
              </w:rPr>
              <w:t xml:space="preserve"> </w:t>
            </w:r>
            <w:r>
              <w:rPr>
                <w:rFonts w:ascii="CMU Concrete" w:hAnsi="CMU Concrete" w:hint="eastAsia"/>
              </w:rPr>
              <w:t>조</w:t>
            </w:r>
            <w:r>
              <w:rPr>
                <w:rFonts w:ascii="CMU Concrete" w:hAnsi="CMU Concrete"/>
              </w:rPr>
              <w:t>건식을</w:t>
            </w:r>
            <w:r>
              <w:rPr>
                <w:rFonts w:ascii="CMU Concrete" w:hAnsi="CMU Concrete" w:hint="eastAsia"/>
              </w:rPr>
              <w:t xml:space="preserve"> </w:t>
            </w:r>
            <w:r>
              <w:rPr>
                <w:rFonts w:ascii="CMU Concrete" w:hAnsi="CMU Concrete" w:hint="eastAsia"/>
              </w:rPr>
              <w:t>정</w:t>
            </w:r>
            <w:r>
              <w:rPr>
                <w:rFonts w:ascii="CMU Concrete" w:hAnsi="CMU Concrete"/>
              </w:rPr>
              <w:t>확히</w:t>
            </w:r>
            <w:r>
              <w:rPr>
                <w:rFonts w:ascii="CMU Concrete" w:hAnsi="CMU Concrete" w:hint="eastAsia"/>
              </w:rPr>
              <w:t xml:space="preserve"> </w:t>
            </w:r>
            <w:r>
              <w:rPr>
                <w:rFonts w:ascii="CMU Concrete" w:hAnsi="CMU Concrete" w:hint="eastAsia"/>
              </w:rPr>
              <w:t>입</w:t>
            </w:r>
            <w:r>
              <w:rPr>
                <w:rFonts w:ascii="CMU Concrete" w:hAnsi="CMU Concrete"/>
              </w:rPr>
              <w:t>력하여야</w:t>
            </w:r>
            <w:r>
              <w:rPr>
                <w:rFonts w:ascii="CMU Concrete" w:hAnsi="CMU Concrete" w:hint="eastAsia"/>
              </w:rPr>
              <w:t xml:space="preserve"> </w:t>
            </w:r>
            <w:r>
              <w:rPr>
                <w:rFonts w:ascii="CMU Concrete" w:hAnsi="CMU Concrete" w:hint="eastAsia"/>
              </w:rPr>
              <w:t>합</w:t>
            </w:r>
            <w:r>
              <w:rPr>
                <w:rFonts w:ascii="CMU Concrete" w:hAnsi="CMU Concrete"/>
              </w:rPr>
              <w:t>니다</w:t>
            </w:r>
            <w:r>
              <w:rPr>
                <w:rFonts w:ascii="CMU Concrete" w:hAnsi="CMU Concrete" w:hint="eastAsia"/>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6E72A56E" w14:textId="77777777" w:rsidR="00FF7F8C" w:rsidRPr="00D4048A" w:rsidRDefault="00FF7F8C" w:rsidP="007231D9">
            <w:pPr>
              <w:jc w:val="center"/>
              <w:rPr>
                <w:rFonts w:ascii="CMU Concrete" w:hAnsi="CMU Concrete"/>
              </w:rPr>
            </w:pPr>
            <w:r w:rsidRPr="00D4048A">
              <w:rPr>
                <w:rFonts w:ascii="CMU Concrete" w:hAnsi="CMU Concrete"/>
              </w:rPr>
              <w:t>버튼</w:t>
            </w:r>
          </w:p>
        </w:tc>
        <w:tc>
          <w:tcPr>
            <w:tcW w:w="600" w:type="pct"/>
            <w:vMerge w:val="restart"/>
            <w:tcBorders>
              <w:top w:val="single" w:sz="2" w:space="0" w:color="999999"/>
              <w:left w:val="single" w:sz="2" w:space="0" w:color="999999"/>
              <w:bottom w:val="single" w:sz="6" w:space="0" w:color="999999"/>
              <w:right w:val="single" w:sz="6" w:space="0" w:color="999999"/>
            </w:tcBorders>
            <w:shd w:val="clear" w:color="auto" w:fill="auto"/>
            <w:vAlign w:val="center"/>
          </w:tcPr>
          <w:p w14:paraId="3F4158EF" w14:textId="77777777" w:rsidR="00FF7F8C" w:rsidRPr="00D4048A" w:rsidRDefault="00FF7F8C" w:rsidP="007231D9">
            <w:pPr>
              <w:jc w:val="center"/>
              <w:rPr>
                <w:rFonts w:ascii="CMU Concrete" w:hAnsi="CMU Concrete"/>
              </w:rPr>
            </w:pPr>
            <w:r w:rsidRPr="00D4048A">
              <w:rPr>
                <w:rStyle w:val="p2Char"/>
                <w:rFonts w:ascii="CMU Concrete" w:hAnsi="CMU Concrete"/>
                <w:b/>
                <w:bCs/>
              </w:rPr>
              <w:t>수식</w:t>
            </w:r>
            <w:r w:rsidRPr="00D4048A">
              <w:rPr>
                <w:rStyle w:val="p2Char"/>
                <w:rFonts w:ascii="CMU Concrete" w:hAnsi="CMU Concrete"/>
                <w:b/>
                <w:bCs/>
              </w:rPr>
              <w:t xml:space="preserve"> </w:t>
            </w:r>
            <w:r w:rsidRPr="00D4048A">
              <w:rPr>
                <w:rStyle w:val="p2Char"/>
                <w:rFonts w:ascii="CMU Concrete" w:hAnsi="CMU Concrete"/>
                <w:b/>
                <w:bCs/>
              </w:rPr>
              <w:t>편집기</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r w:rsidR="00FF7F8C" w:rsidRPr="00D4048A" w14:paraId="5A8A76C5" w14:textId="77777777" w:rsidTr="006B584F">
        <w:trPr>
          <w:trHeight w:val="272"/>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43E0763E" w14:textId="77777777" w:rsidR="00FF7F8C" w:rsidRPr="00D4048A" w:rsidRDefault="00FF7F8C"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5250091" w14:textId="77777777" w:rsidR="00FF7F8C" w:rsidRPr="00D4048A" w:rsidRDefault="00FF7F8C" w:rsidP="007231D9">
            <w:pPr>
              <w:jc w:val="center"/>
              <w:rPr>
                <w:rFonts w:ascii="CMU Concrete" w:hAnsi="CMU Concrete"/>
              </w:rPr>
            </w:pPr>
            <w:r w:rsidRPr="00D4048A">
              <w:rPr>
                <w:rFonts w:ascii="CMU Concrete" w:hAnsi="CMU Concrete"/>
              </w:rPr>
              <w:t>값</w:t>
            </w:r>
            <w:r w:rsidRPr="00D4048A">
              <w:rPr>
                <w:rFonts w:ascii="CMU Concrete" w:hAnsi="CMU Concrete"/>
              </w:rPr>
              <w:t xml:space="preserve"> </w:t>
            </w:r>
            <w:r w:rsidRPr="00D4048A">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7937E90" w14:textId="77777777" w:rsidR="00FF7F8C" w:rsidRPr="00D4048A" w:rsidRDefault="00FF7F8C" w:rsidP="007231D9">
            <w:pPr>
              <w:rPr>
                <w:rFonts w:ascii="CMU Concrete" w:hAnsi="CMU Concrete"/>
              </w:rPr>
            </w:pPr>
            <w:r w:rsidRPr="00D4048A">
              <w:rPr>
                <w:rFonts w:ascii="CMU Concrete" w:hAnsi="CMU Concrete"/>
              </w:rPr>
              <w:t>해당</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채우기</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만족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w:t>
            </w:r>
            <w:r w:rsidRPr="00D4048A">
              <w:rPr>
                <w:rFonts w:ascii="CMU Concrete" w:hAnsi="CMU Concrete"/>
              </w:rPr>
              <w:t>채워</w:t>
            </w:r>
            <w:r>
              <w:rPr>
                <w:rFonts w:ascii="CMU Concrete" w:hAnsi="CMU Concrete" w:hint="eastAsia"/>
              </w:rPr>
              <w:t xml:space="preserve"> </w:t>
            </w:r>
            <w:r w:rsidRPr="00D4048A">
              <w:rPr>
                <w:rFonts w:ascii="CMU Concrete" w:hAnsi="CMU Concrete"/>
              </w:rPr>
              <w:t>넣을</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006B2386" w14:textId="77777777" w:rsidR="00FF7F8C" w:rsidRPr="00D4048A" w:rsidRDefault="00FF7F8C" w:rsidP="007231D9">
            <w:pPr>
              <w:jc w:val="center"/>
              <w:rPr>
                <w:rFonts w:ascii="CMU Concrete" w:hAnsi="CMU Concrete"/>
              </w:rPr>
            </w:pPr>
          </w:p>
        </w:tc>
        <w:tc>
          <w:tcPr>
            <w:tcW w:w="60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93E6A8D" w14:textId="77777777" w:rsidR="00FF7F8C" w:rsidRPr="00D4048A" w:rsidRDefault="00FF7F8C" w:rsidP="007231D9">
            <w:pPr>
              <w:jc w:val="center"/>
              <w:rPr>
                <w:rFonts w:ascii="CMU Concrete" w:hAnsi="CMU Concrete"/>
              </w:rPr>
            </w:pPr>
          </w:p>
        </w:tc>
      </w:tr>
    </w:tbl>
    <w:p w14:paraId="0CFB36DA" w14:textId="77777777" w:rsidR="002C0B13" w:rsidRPr="0069710B" w:rsidRDefault="002C0B13" w:rsidP="002C0B13">
      <w:bookmarkStart w:id="582" w:name="_Toc93916085"/>
      <w:bookmarkStart w:id="583" w:name="_Toc94670621"/>
      <w:bookmarkStart w:id="584" w:name="_Toc94688374"/>
      <w:bookmarkStart w:id="585" w:name="_Toc206929736"/>
      <w:bookmarkStart w:id="586" w:name="_Toc206929904"/>
      <w:bookmarkStart w:id="587" w:name="_Toc206930071"/>
      <w:bookmarkStart w:id="588" w:name="_Toc207077217"/>
      <w:bookmarkStart w:id="589" w:name="_Toc207077380"/>
      <w:bookmarkStart w:id="590" w:name="_Toc207077542"/>
      <w:bookmarkStart w:id="591" w:name="_Toc207079514"/>
      <w:bookmarkStart w:id="592" w:name="_Toc207079677"/>
      <w:bookmarkStart w:id="593" w:name="_Toc283655278"/>
    </w:p>
    <w:p w14:paraId="1C740BBC" w14:textId="77777777" w:rsidR="002C0B13" w:rsidRPr="00D4048A" w:rsidRDefault="002C0B13" w:rsidP="00822CCC">
      <w:pPr>
        <w:pStyle w:val="000"/>
        <w:ind w:firstLine="108"/>
      </w:pPr>
      <w:bookmarkStart w:id="594" w:name="_Toc364410997"/>
      <w:bookmarkStart w:id="595" w:name="_Toc67925536"/>
      <w:r w:rsidRPr="00D4048A">
        <w:t>3.2.13 추가</w:t>
      </w:r>
      <w:bookmarkEnd w:id="582"/>
      <w:bookmarkEnd w:id="583"/>
      <w:bookmarkEnd w:id="584"/>
      <w:r w:rsidRPr="00D4048A">
        <w:t xml:space="preserve"> 노드</w:t>
      </w:r>
      <w:bookmarkEnd w:id="585"/>
      <w:bookmarkEnd w:id="586"/>
      <w:bookmarkEnd w:id="587"/>
      <w:bookmarkEnd w:id="588"/>
      <w:bookmarkEnd w:id="589"/>
      <w:bookmarkEnd w:id="590"/>
      <w:bookmarkEnd w:id="591"/>
      <w:bookmarkEnd w:id="592"/>
      <w:bookmarkEnd w:id="593"/>
      <w:bookmarkEnd w:id="594"/>
      <w:bookmarkEnd w:id="595"/>
    </w:p>
    <w:tbl>
      <w:tblPr>
        <w:tblW w:w="0" w:type="auto"/>
        <w:tblLook w:val="01E0" w:firstRow="1" w:lastRow="1" w:firstColumn="1" w:lastColumn="1" w:noHBand="0" w:noVBand="0"/>
      </w:tblPr>
      <w:tblGrid>
        <w:gridCol w:w="1709"/>
        <w:gridCol w:w="7077"/>
      </w:tblGrid>
      <w:tr w:rsidR="002C0B13" w:rsidRPr="00D4048A" w14:paraId="6A8683B7" w14:textId="77777777" w:rsidTr="007231D9">
        <w:tc>
          <w:tcPr>
            <w:tcW w:w="1728" w:type="dxa"/>
            <w:vAlign w:val="center"/>
          </w:tcPr>
          <w:p w14:paraId="2AF2EA2A" w14:textId="77777777" w:rsidR="002C0B13" w:rsidRPr="00D4048A" w:rsidRDefault="002C0B13" w:rsidP="00AE3A66">
            <w:pPr>
              <w:pStyle w:val="af"/>
            </w:pPr>
            <w:r>
              <w:object w:dxaOrig="825" w:dyaOrig="1005" w14:anchorId="45D59C09">
                <v:shape id="_x0000_i1100" type="#_x0000_t75" style="width:44.25pt;height:50.25pt" o:ole="">
                  <v:imagedata r:id="rId320" o:title=""/>
                </v:shape>
                <o:OLEObject Type="Embed" ProgID="PBrush" ShapeID="_x0000_i1100" DrawAspect="Content" ObjectID="_1684940169" r:id="rId321"/>
              </w:object>
            </w:r>
          </w:p>
        </w:tc>
        <w:tc>
          <w:tcPr>
            <w:tcW w:w="7256" w:type="dxa"/>
            <w:vAlign w:val="center"/>
          </w:tcPr>
          <w:p w14:paraId="440E0FF2" w14:textId="77777777" w:rsidR="002C0B13" w:rsidRPr="00D4048A" w:rsidRDefault="002C0B13" w:rsidP="007231D9">
            <w:pPr>
              <w:rPr>
                <w:rFonts w:ascii="CMU Concrete" w:hAnsi="CMU Concrete"/>
              </w:rPr>
            </w:pPr>
            <w:r w:rsidRPr="00D4048A">
              <w:rPr>
                <w:rFonts w:ascii="CMU Concrete" w:hAnsi="CMU Concrete"/>
              </w:rPr>
              <w:t>비슷한</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흩어져</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rPr>
              <w:t>추가</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묶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A</w:t>
            </w:r>
            <w:r w:rsidRPr="00D4048A">
              <w:rPr>
                <w:rFonts w:ascii="CMU Concrete" w:hAnsi="CMU Concrete"/>
              </w:rPr>
              <w:t>와</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고객</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등</w:t>
            </w:r>
            <w:r w:rsidRPr="00D4048A">
              <w:rPr>
                <w:rFonts w:ascii="CMU Concrete" w:hAnsi="CMU Concrete"/>
              </w:rPr>
              <w:t xml:space="preserve">) </w:t>
            </w:r>
            <w:r w:rsidRPr="00D4048A">
              <w:rPr>
                <w:rFonts w:ascii="CMU Concrete" w:hAnsi="CMU Concrete"/>
              </w:rPr>
              <w:t>이고</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묶어</w:t>
            </w:r>
            <w:r w:rsidRPr="00D4048A">
              <w:rPr>
                <w:rFonts w:ascii="CMU Concrete" w:hAnsi="CMU Concrete"/>
              </w:rPr>
              <w:t xml:space="preserve"> </w:t>
            </w:r>
            <w:r w:rsidRPr="00D4048A">
              <w:rPr>
                <w:rFonts w:ascii="CMU Concrete" w:hAnsi="CMU Concrete"/>
              </w:rPr>
              <w:t>처리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개수에</w:t>
            </w:r>
            <w:r w:rsidRPr="00D4048A">
              <w:rPr>
                <w:rFonts w:ascii="CMU Concrete" w:hAnsi="CMU Concrete"/>
              </w:rPr>
              <w:t xml:space="preserve"> </w:t>
            </w:r>
            <w:r w:rsidRPr="00D4048A">
              <w:rPr>
                <w:rFonts w:ascii="CMU Concrete" w:hAnsi="CMU Concrete"/>
              </w:rPr>
              <w:t>제한이</w:t>
            </w:r>
            <w:r w:rsidRPr="00D4048A">
              <w:rPr>
                <w:rFonts w:ascii="CMU Concrete" w:hAnsi="CMU Concrete"/>
              </w:rPr>
              <w:t xml:space="preserve"> </w:t>
            </w:r>
            <w:r w:rsidRPr="00D4048A">
              <w:rPr>
                <w:rFonts w:ascii="CMU Concrete" w:hAnsi="CMU Concrete"/>
              </w:rPr>
              <w:t>없으며</w:t>
            </w:r>
            <w:r w:rsidRPr="00D4048A">
              <w:rPr>
                <w:rFonts w:ascii="CMU Concrete" w:hAnsi="CMU Concrete"/>
              </w:rPr>
              <w:t xml:space="preserve"> </w:t>
            </w:r>
            <w:r w:rsidRPr="00D4048A">
              <w:rPr>
                <w:rFonts w:ascii="CMU Concrete" w:hAnsi="CMU Concrete"/>
              </w:rPr>
              <w:t>메모리가</w:t>
            </w:r>
            <w:r w:rsidRPr="00D4048A">
              <w:rPr>
                <w:rFonts w:ascii="CMU Concrete" w:hAnsi="CMU Concrete"/>
              </w:rPr>
              <w:t xml:space="preserve"> </w:t>
            </w:r>
            <w:r w:rsidRPr="00D4048A">
              <w:rPr>
                <w:rFonts w:ascii="CMU Concrete" w:hAnsi="CMU Concrete"/>
              </w:rPr>
              <w:t>허락하는</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하나로</w:t>
            </w:r>
            <w:r w:rsidRPr="00D4048A">
              <w:rPr>
                <w:rFonts w:ascii="CMU Concrete" w:hAnsi="CMU Concrete"/>
              </w:rPr>
              <w:t xml:space="preserve"> </w:t>
            </w:r>
            <w:r w:rsidRPr="00D4048A">
              <w:rPr>
                <w:rFonts w:ascii="CMU Concrete" w:hAnsi="CMU Concrete"/>
              </w:rPr>
              <w:t>묶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w:t>
            </w:r>
          </w:p>
        </w:tc>
      </w:tr>
    </w:tbl>
    <w:p w14:paraId="4577E44A" w14:textId="77777777" w:rsidR="002C0B13" w:rsidRPr="00D4048A" w:rsidRDefault="006B438C" w:rsidP="002C0B13">
      <w:pPr>
        <w:pStyle w:val="11"/>
      </w:pPr>
      <w:r>
        <w:rPr>
          <w:rFonts w:hint="eastAsia"/>
        </w:rPr>
        <w:t>사용법</w:t>
      </w:r>
    </w:p>
    <w:p w14:paraId="237DB870" w14:textId="77777777" w:rsidR="002C0B13" w:rsidRPr="00D4048A" w:rsidRDefault="002C0B13" w:rsidP="002C0B13">
      <w:pPr>
        <w:pStyle w:val="p2"/>
        <w:rPr>
          <w:rFonts w:ascii="CMU Concrete" w:hAnsi="CMU Concrete"/>
        </w:rPr>
      </w:pPr>
      <w:r w:rsidRPr="00D4048A">
        <w:rPr>
          <w:rFonts w:ascii="CMU Concrete" w:hAnsi="CMU Concrete"/>
        </w:rPr>
        <w:t>추가</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29195417" w14:textId="77777777" w:rsidR="002C0B13" w:rsidRPr="00D4048A" w:rsidRDefault="002C0B13" w:rsidP="002C0B13">
      <w:pPr>
        <w:pStyle w:val="p3"/>
        <w:rPr>
          <w:rFonts w:ascii="CMU Concrete" w:eastAsia="굴림" w:hAnsi="CMU Concrete"/>
        </w:rPr>
      </w:pPr>
    </w:p>
    <w:p w14:paraId="4BBBC10F" w14:textId="77777777" w:rsidR="002C0B13" w:rsidRDefault="002C0B13" w:rsidP="002C0B13">
      <w:pPr>
        <w:pStyle w:val="p2"/>
        <w:rPr>
          <w:rFonts w:ascii="CMU Concrete" w:hAnsi="CMU Concrete"/>
        </w:rPr>
      </w:pPr>
      <w:r w:rsidRPr="00D4048A">
        <w:rPr>
          <w:rFonts w:ascii="CMU Concrete" w:hAnsi="CMU Concrete"/>
          <w:b/>
        </w:rPr>
        <w:t>데이터</w:t>
      </w:r>
      <w:r w:rsidRPr="00D4048A">
        <w:rPr>
          <w:rFonts w:ascii="CMU Concrete" w:hAnsi="CMU Concrete"/>
          <w:b/>
        </w:rPr>
        <w:t xml:space="preserve"> </w:t>
      </w:r>
      <w:r w:rsidRPr="00D4048A">
        <w:rPr>
          <w:rFonts w:ascii="CMU Concrete" w:hAnsi="CMU Concrete"/>
          <w:b/>
        </w:rPr>
        <w:t>소스</w:t>
      </w:r>
      <w:r w:rsidRPr="00D4048A">
        <w:rPr>
          <w:rFonts w:ascii="CMU Concrete" w:hAnsi="CMU Concrete"/>
          <w:b/>
        </w:rPr>
        <w:t xml:space="preserve"> </w:t>
      </w:r>
      <w:r w:rsidRPr="00D4048A">
        <w:rPr>
          <w:rFonts w:ascii="CMU Concrete" w:hAnsi="CMU Concrete"/>
          <w:b/>
        </w:rPr>
        <w:t>순위</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표시되고</w:t>
      </w:r>
      <w:r w:rsidRPr="00D4048A">
        <w:rPr>
          <w:rFonts w:ascii="CMU Concrete" w:hAnsi="CMU Concrete"/>
        </w:rPr>
        <w:t xml:space="preserve">, </w:t>
      </w:r>
      <w:r w:rsidRPr="00D4048A">
        <w:rPr>
          <w:rFonts w:ascii="CMU Concrete" w:hAnsi="CMU Concrete"/>
        </w:rPr>
        <w:t>이들의</w:t>
      </w:r>
      <w:r w:rsidRPr="00D4048A">
        <w:rPr>
          <w:rFonts w:ascii="CMU Concrete" w:hAnsi="CMU Concrete"/>
        </w:rPr>
        <w:t xml:space="preserve"> </w:t>
      </w:r>
      <w:r w:rsidRPr="00D4048A">
        <w:rPr>
          <w:rFonts w:ascii="CMU Concrete" w:hAnsi="CMU Concrete"/>
        </w:rPr>
        <w:t>우선</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인터페이스입니다</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우선순위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w:t>
      </w:r>
      <w:r w:rsidR="00C73932" w:rsidRPr="00D4048A">
        <w:rPr>
          <w:rFonts w:ascii="CMU Concrete" w:hAnsi="CMU Concrete" w:hint="eastAsia"/>
        </w:rPr>
        <w:t>맨</w:t>
      </w:r>
      <w:r w:rsidR="00C73932" w:rsidRPr="00D4048A">
        <w:rPr>
          <w:rFonts w:ascii="CMU Concrete" w:hAnsi="CMU Concrete" w:hint="eastAsia"/>
        </w:rPr>
        <w:t xml:space="preserve"> </w:t>
      </w:r>
      <w:r w:rsidR="00C73932" w:rsidRPr="00D4048A">
        <w:rPr>
          <w:rFonts w:ascii="CMU Concrete" w:hAnsi="CMU Concrete" w:hint="eastAsia"/>
        </w:rPr>
        <w:t>위에</w:t>
      </w:r>
      <w:r w:rsidRPr="00D4048A">
        <w:rPr>
          <w:rFonts w:ascii="CMU Concrete" w:hAnsi="CMU Concrete"/>
        </w:rPr>
        <w:t xml:space="preserve"> </w:t>
      </w:r>
      <w:r w:rsidRPr="00D4048A">
        <w:rPr>
          <w:rFonts w:ascii="CMU Concrete" w:hAnsi="CMU Concrete"/>
        </w:rPr>
        <w:t>위치하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w:t>
      </w:r>
      <w:r w:rsidRPr="00D4048A">
        <w:rPr>
          <w:rFonts w:ascii="CMU Concrete" w:hAnsi="CMU Concrete"/>
        </w:rPr>
        <w:t>는</w:t>
      </w:r>
      <w:r w:rsidRPr="00D4048A">
        <w:rPr>
          <w:rFonts w:ascii="CMU Concrete" w:hAnsi="CMU Concrete"/>
        </w:rPr>
        <w:t xml:space="preserve"> </w:t>
      </w:r>
      <w:r w:rsidRPr="00D4048A">
        <w:rPr>
          <w:rFonts w:ascii="CMU Concrete" w:hAnsi="CMU Concrete"/>
          <w:b/>
        </w:rPr>
        <w:t>주</w:t>
      </w:r>
      <w:r w:rsidRPr="00D4048A">
        <w:rPr>
          <w:rFonts w:ascii="CMU Concrete" w:hAnsi="CMU Concrete"/>
          <w:b/>
        </w:rPr>
        <w:t xml:space="preserve"> </w:t>
      </w:r>
      <w:r w:rsidRPr="00D4048A">
        <w:rPr>
          <w:rFonts w:ascii="CMU Concrete" w:hAnsi="CMU Concrete"/>
          <w:b/>
        </w:rPr>
        <w:t>소스</w:t>
      </w:r>
      <w:r w:rsidRPr="00D4048A">
        <w:rPr>
          <w:rFonts w:ascii="CMU Concrete" w:hAnsi="CMU Concrete"/>
        </w:rPr>
        <w:t>가</w:t>
      </w:r>
      <w:r w:rsidRPr="00D4048A">
        <w:rPr>
          <w:rFonts w:ascii="CMU Concrete" w:hAnsi="CMU Concrete"/>
        </w:rPr>
        <w:t xml:space="preserve"> </w:t>
      </w:r>
      <w:r w:rsidRPr="00D4048A">
        <w:rPr>
          <w:rFonts w:ascii="CMU Concrete" w:hAnsi="CMU Concrete"/>
        </w:rPr>
        <w:t>되어서</w:t>
      </w:r>
      <w:r w:rsidRPr="00D4048A">
        <w:rPr>
          <w:rFonts w:ascii="CMU Concrete" w:hAnsi="CMU Concrete"/>
        </w:rPr>
        <w:t xml:space="preserve"> </w:t>
      </w:r>
      <w:r w:rsidRPr="00D4048A">
        <w:rPr>
          <w:rFonts w:ascii="CMU Concrete" w:hAnsi="CMU Concrete"/>
        </w:rPr>
        <w:t>추가의</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CEA39F5" w14:textId="77777777" w:rsidR="002C0B13" w:rsidRPr="00D4048A" w:rsidRDefault="002C0B13" w:rsidP="002C0B13">
      <w:pPr>
        <w:pStyle w:val="p2"/>
        <w:rPr>
          <w:rFonts w:ascii="CMU Concrete" w:hAnsi="CMU Concrete"/>
        </w:rPr>
      </w:pPr>
    </w:p>
    <w:tbl>
      <w:tblPr>
        <w:tblW w:w="818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1"/>
        <w:gridCol w:w="1080"/>
        <w:gridCol w:w="4140"/>
      </w:tblGrid>
      <w:tr w:rsidR="002C0B13" w:rsidRPr="00D4048A" w14:paraId="68B20A15" w14:textId="77777777" w:rsidTr="00B1362C">
        <w:trPr>
          <w:trHeight w:val="321"/>
        </w:trPr>
        <w:tc>
          <w:tcPr>
            <w:tcW w:w="2961" w:type="dxa"/>
            <w:vMerge w:val="restart"/>
            <w:tcBorders>
              <w:top w:val="nil"/>
              <w:left w:val="nil"/>
              <w:bottom w:val="nil"/>
            </w:tcBorders>
            <w:vAlign w:val="center"/>
          </w:tcPr>
          <w:p w14:paraId="40BE6038"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2ECFE8B3" wp14:editId="4C8D4D7A">
                  <wp:extent cx="1552575" cy="638175"/>
                  <wp:effectExtent l="0" t="0" r="9525" b="9525"/>
                  <wp:docPr id="1474" name="그림 161" descr="node_pre_append_pr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1" descr="node_pre_append_prop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552575" cy="638175"/>
                          </a:xfrm>
                          <a:prstGeom prst="rect">
                            <a:avLst/>
                          </a:prstGeom>
                          <a:noFill/>
                          <a:ln>
                            <a:noFill/>
                          </a:ln>
                        </pic:spPr>
                      </pic:pic>
                    </a:graphicData>
                  </a:graphic>
                </wp:inline>
              </w:drawing>
            </w:r>
          </w:p>
        </w:tc>
        <w:tc>
          <w:tcPr>
            <w:tcW w:w="1080" w:type="dxa"/>
            <w:vAlign w:val="center"/>
          </w:tcPr>
          <w:p w14:paraId="627E13B1" w14:textId="77777777" w:rsidR="002C0B13" w:rsidRPr="00D4048A" w:rsidRDefault="002C0B13" w:rsidP="007231D9">
            <w:pPr>
              <w:rPr>
                <w:rFonts w:ascii="CMU Concrete" w:hAnsi="CMU Concrete"/>
              </w:rPr>
            </w:pPr>
            <w:r w:rsidRPr="00D4048A">
              <w:rPr>
                <w:rFonts w:ascii="CMU Concrete" w:hAnsi="CMU Concrete"/>
              </w:rPr>
              <w:t>아이콘</w:t>
            </w:r>
          </w:p>
        </w:tc>
        <w:tc>
          <w:tcPr>
            <w:tcW w:w="4140" w:type="dxa"/>
            <w:vAlign w:val="center"/>
          </w:tcPr>
          <w:p w14:paraId="19C654DB" w14:textId="77777777" w:rsidR="002C0B13" w:rsidRPr="00D4048A" w:rsidRDefault="002C0B13" w:rsidP="007231D9">
            <w:pPr>
              <w:rPr>
                <w:rFonts w:ascii="CMU Concrete" w:hAnsi="CMU Concrete"/>
              </w:rPr>
            </w:pPr>
            <w:r w:rsidRPr="00D4048A">
              <w:rPr>
                <w:rFonts w:ascii="CMU Concrete" w:hAnsi="CMU Concrete"/>
              </w:rPr>
              <w:t>기능</w:t>
            </w:r>
          </w:p>
        </w:tc>
      </w:tr>
      <w:tr w:rsidR="002C0B13" w:rsidRPr="00D4048A" w14:paraId="15BC155D" w14:textId="77777777" w:rsidTr="00B1362C">
        <w:trPr>
          <w:trHeight w:val="370"/>
        </w:trPr>
        <w:tc>
          <w:tcPr>
            <w:tcW w:w="2961" w:type="dxa"/>
            <w:vMerge/>
            <w:tcBorders>
              <w:left w:val="nil"/>
              <w:bottom w:val="nil"/>
            </w:tcBorders>
          </w:tcPr>
          <w:p w14:paraId="1139AE22" w14:textId="77777777" w:rsidR="002C0B13" w:rsidRPr="00D4048A" w:rsidRDefault="002C0B13" w:rsidP="007231D9">
            <w:pPr>
              <w:rPr>
                <w:rFonts w:ascii="CMU Concrete" w:hAnsi="CMU Concrete"/>
              </w:rPr>
            </w:pPr>
          </w:p>
        </w:tc>
        <w:tc>
          <w:tcPr>
            <w:tcW w:w="1080" w:type="dxa"/>
            <w:vAlign w:val="center"/>
          </w:tcPr>
          <w:p w14:paraId="6CDA1468"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33DB57DD" wp14:editId="63E218FC">
                  <wp:extent cx="180975" cy="180975"/>
                  <wp:effectExtent l="0" t="0" r="9525" b="9525"/>
                  <wp:docPr id="1473" name="그림 162" descr="btn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2" descr="btn_u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140" w:type="dxa"/>
            <w:vAlign w:val="center"/>
          </w:tcPr>
          <w:p w14:paraId="054DD39E" w14:textId="77777777" w:rsidR="002C0B13" w:rsidRPr="00D4048A" w:rsidRDefault="002C0B13" w:rsidP="007231D9">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높이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r w:rsidR="002C0B13" w:rsidRPr="00D4048A" w14:paraId="1B1C2ADE" w14:textId="77777777" w:rsidTr="00B1362C">
        <w:trPr>
          <w:trHeight w:val="275"/>
        </w:trPr>
        <w:tc>
          <w:tcPr>
            <w:tcW w:w="2961" w:type="dxa"/>
            <w:vMerge/>
            <w:tcBorders>
              <w:left w:val="nil"/>
              <w:bottom w:val="nil"/>
            </w:tcBorders>
          </w:tcPr>
          <w:p w14:paraId="6B8C56C4" w14:textId="77777777" w:rsidR="002C0B13" w:rsidRPr="00D4048A" w:rsidRDefault="002C0B13" w:rsidP="007231D9">
            <w:pPr>
              <w:rPr>
                <w:rFonts w:ascii="CMU Concrete" w:hAnsi="CMU Concrete"/>
              </w:rPr>
            </w:pPr>
          </w:p>
        </w:tc>
        <w:tc>
          <w:tcPr>
            <w:tcW w:w="1080" w:type="dxa"/>
            <w:vAlign w:val="center"/>
          </w:tcPr>
          <w:p w14:paraId="01E99013" w14:textId="77777777" w:rsidR="002C0B13" w:rsidRPr="00D4048A" w:rsidRDefault="00B32DD7" w:rsidP="007231D9">
            <w:pPr>
              <w:rPr>
                <w:rFonts w:ascii="CMU Concrete" w:hAnsi="CMU Concrete"/>
              </w:rPr>
            </w:pPr>
            <w:r>
              <w:rPr>
                <w:rFonts w:ascii="CMU Concrete" w:hAnsi="CMU Concrete"/>
                <w:noProof/>
              </w:rPr>
              <w:drawing>
                <wp:inline distT="0" distB="0" distL="0" distR="0" wp14:anchorId="5CBC47A8" wp14:editId="73E56950">
                  <wp:extent cx="180975" cy="180975"/>
                  <wp:effectExtent l="0" t="0" r="9525" b="9525"/>
                  <wp:docPr id="1472" name="그림 163" descr="btn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3" descr="btn_down"/>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4140" w:type="dxa"/>
            <w:vAlign w:val="center"/>
          </w:tcPr>
          <w:p w14:paraId="7848C78B" w14:textId="77777777" w:rsidR="002C0B13" w:rsidRPr="00D4048A" w:rsidRDefault="002C0B13" w:rsidP="007231D9">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내리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bl>
    <w:p w14:paraId="22A54B82" w14:textId="77777777" w:rsidR="002C0B13" w:rsidRPr="00D4048A" w:rsidRDefault="002C0B13" w:rsidP="002C0B13">
      <w:pPr>
        <w:pStyle w:val="p2"/>
        <w:rPr>
          <w:rFonts w:ascii="CMU Concrete" w:hAnsi="CMU Concrete"/>
        </w:rPr>
      </w:pPr>
    </w:p>
    <w:p w14:paraId="3A4E914B" w14:textId="77777777" w:rsidR="002C0B13" w:rsidRDefault="002C0B13" w:rsidP="002C0B13">
      <w:pPr>
        <w:pStyle w:val="p2"/>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순위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인터페이스에서</w:t>
      </w:r>
      <w:r w:rsidRPr="00D4048A">
        <w:rPr>
          <w:rFonts w:ascii="CMU Concrete" w:hAnsi="CMU Concrete"/>
        </w:rPr>
        <w:t xml:space="preserve"> </w:t>
      </w:r>
      <w:r w:rsidRPr="00D4048A">
        <w:rPr>
          <w:rFonts w:ascii="CMU Concrete" w:hAnsi="CMU Concrete"/>
        </w:rPr>
        <w:t>가용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328C6A1" w14:textId="77777777" w:rsidR="002C0B13" w:rsidRPr="00D4048A" w:rsidRDefault="002C0B13" w:rsidP="002C0B13">
      <w:pPr>
        <w:pStyle w:val="p2"/>
        <w:rPr>
          <w:rFonts w:ascii="CMU Concrete" w:hAnsi="CMU Concrete"/>
        </w:rPr>
      </w:pPr>
    </w:p>
    <w:p w14:paraId="7E590D43" w14:textId="77777777" w:rsidR="002C0B13" w:rsidRDefault="00B32DD7" w:rsidP="00AE3A66">
      <w:pPr>
        <w:pStyle w:val="af"/>
      </w:pPr>
      <w:r>
        <w:rPr>
          <w:noProof/>
        </w:rPr>
        <w:drawing>
          <wp:inline distT="0" distB="0" distL="0" distR="0" wp14:anchorId="6A9F016A" wp14:editId="4306263C">
            <wp:extent cx="2105025" cy="1095375"/>
            <wp:effectExtent l="0" t="0" r="9525" b="9525"/>
            <wp:docPr id="1471" name="그림 164" descr="node_pre_append_pro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4" descr="node_pre_append_prop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105025" cy="1095375"/>
                    </a:xfrm>
                    <a:prstGeom prst="rect">
                      <a:avLst/>
                    </a:prstGeom>
                    <a:noFill/>
                    <a:ln>
                      <a:noFill/>
                    </a:ln>
                  </pic:spPr>
                </pic:pic>
              </a:graphicData>
            </a:graphic>
          </wp:inline>
        </w:drawing>
      </w:r>
    </w:p>
    <w:p w14:paraId="395ED06E" w14:textId="77777777" w:rsidR="002C0B13" w:rsidRPr="00D4048A" w:rsidRDefault="002C0B13" w:rsidP="00AE3A66">
      <w:pPr>
        <w:pStyle w:val="af"/>
      </w:pPr>
    </w:p>
    <w:p w14:paraId="056EE701" w14:textId="77777777" w:rsidR="002C0B13" w:rsidRDefault="002C0B13" w:rsidP="006B438C">
      <w:pPr>
        <w:pStyle w:val="p2"/>
        <w:rPr>
          <w:rFonts w:ascii="CMU Concrete" w:hAnsi="CMU Concrete"/>
        </w:rPr>
      </w:pPr>
      <w:r w:rsidRPr="00D4048A">
        <w:rPr>
          <w:rFonts w:ascii="CMU Concrete" w:hAnsi="CMU Concrete"/>
        </w:rPr>
        <w:t>제일</w:t>
      </w:r>
      <w:r w:rsidRPr="00D4048A">
        <w:rPr>
          <w:rFonts w:ascii="CMU Concrete" w:hAnsi="CMU Concrete"/>
        </w:rPr>
        <w:t xml:space="preserve"> </w:t>
      </w:r>
      <w:r w:rsidRPr="00D4048A">
        <w:rPr>
          <w:rFonts w:ascii="CMU Concrete" w:hAnsi="CMU Concrete"/>
        </w:rPr>
        <w:t>앞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Fields"</w:t>
      </w:r>
      <w:r w:rsidRPr="00D4048A">
        <w:rPr>
          <w:rFonts w:ascii="CMU Concrete" w:hAnsi="CMU Concrete"/>
        </w:rPr>
        <w:t>는</w:t>
      </w:r>
      <w:r w:rsidRPr="00D4048A">
        <w:rPr>
          <w:rFonts w:ascii="CMU Concrete" w:hAnsi="CMU Concrete"/>
        </w:rPr>
        <w:t xml:space="preserve"> </w:t>
      </w:r>
      <w:r w:rsidRPr="00D4048A">
        <w:rPr>
          <w:rFonts w:ascii="CMU Concrete" w:hAnsi="CMU Concrete"/>
        </w:rPr>
        <w:t>현재의</w:t>
      </w:r>
      <w:r w:rsidRPr="00D4048A">
        <w:rPr>
          <w:rFonts w:ascii="CMU Concrete" w:hAnsi="CMU Concrete"/>
        </w:rPr>
        <w:t xml:space="preserve"> </w:t>
      </w:r>
      <w:r w:rsidRPr="00D4048A">
        <w:rPr>
          <w:rFonts w:ascii="CMU Concrete" w:hAnsi="CMU Concrete"/>
        </w:rPr>
        <w:t>설정으로</w:t>
      </w:r>
      <w:r w:rsidRPr="00D4048A">
        <w:rPr>
          <w:rFonts w:ascii="CMU Concrete" w:hAnsi="CMU Concrete"/>
        </w:rPr>
        <w:t xml:space="preserve"> </w:t>
      </w:r>
      <w:r w:rsidRPr="00D4048A">
        <w:rPr>
          <w:rFonts w:ascii="CMU Concrete" w:hAnsi="CMU Concrete"/>
        </w:rPr>
        <w:t>추가를</w:t>
      </w:r>
      <w:r w:rsidRPr="00D4048A">
        <w:rPr>
          <w:rFonts w:ascii="CMU Concrete" w:hAnsi="CMU Concrete"/>
        </w:rPr>
        <w:t xml:space="preserve"> </w:t>
      </w:r>
      <w:r w:rsidRPr="00D4048A">
        <w:rPr>
          <w:rFonts w:ascii="CMU Concrete" w:hAnsi="CMU Concrete"/>
        </w:rPr>
        <w:t>수행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가지게</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으로</w:t>
      </w:r>
      <w:r w:rsidRPr="00D4048A">
        <w:rPr>
          <w:rFonts w:ascii="CMU Concrete" w:hAnsi="CMU Concrete"/>
        </w:rPr>
        <w:t xml:space="preserve"> </w:t>
      </w:r>
      <w:r w:rsidRPr="00D4048A">
        <w:rPr>
          <w:rFonts w:ascii="CMU Concrete" w:hAnsi="CMU Concrete"/>
        </w:rPr>
        <w:t>가지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Fields" </w:t>
      </w:r>
      <w:r w:rsidRPr="00D4048A">
        <w:rPr>
          <w:rFonts w:ascii="CMU Concrete" w:hAnsi="CMU Concrete"/>
        </w:rPr>
        <w:t>이후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File Input (1)" ~ "File Input (3)"</w:t>
      </w:r>
      <w:r w:rsidRPr="00D4048A">
        <w:rPr>
          <w:rFonts w:ascii="CMU Concrete" w:hAnsi="CMU Concrete"/>
        </w:rPr>
        <w:t>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를</w:t>
      </w:r>
      <w:r w:rsidRPr="00D4048A">
        <w:rPr>
          <w:rFonts w:ascii="CMU Concrete" w:hAnsi="CMU Concrete"/>
        </w:rPr>
        <w:t xml:space="preserve"> </w:t>
      </w:r>
      <w:r w:rsidRPr="00D4048A">
        <w:rPr>
          <w:rFonts w:ascii="CMU Concrete" w:hAnsi="CMU Concrete"/>
        </w:rPr>
        <w:t>나타내며</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이</w:t>
      </w:r>
      <w:r w:rsidRPr="00D4048A">
        <w:rPr>
          <w:rFonts w:ascii="CMU Concrete" w:hAnsi="CMU Concrete"/>
        </w:rPr>
        <w:t xml:space="preserve"> </w:t>
      </w:r>
      <w:r w:rsidRPr="00D4048A">
        <w:rPr>
          <w:rFonts w:ascii="CMU Concrete" w:hAnsi="CMU Concrete"/>
        </w:rPr>
        <w:t>일치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매칭</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Fields"</w:t>
      </w:r>
      <w:r w:rsidRPr="00D4048A">
        <w:rPr>
          <w:rFonts w:ascii="CMU Concrete" w:hAnsi="CMU Concrete"/>
        </w:rPr>
        <w:t>가</w:t>
      </w:r>
      <w:r w:rsidRPr="00D4048A">
        <w:rPr>
          <w:rFonts w:ascii="CMU Concrete" w:hAnsi="CMU Concrete"/>
        </w:rPr>
        <w:t xml:space="preserve"> </w:t>
      </w:r>
      <w:r w:rsidRPr="00D4048A">
        <w:rPr>
          <w:rFonts w:ascii="CMU Concrete" w:hAnsi="CMU Concrete"/>
        </w:rPr>
        <w:t>결정됩니다</w:t>
      </w:r>
      <w:r w:rsidRPr="00D4048A">
        <w:rPr>
          <w:rFonts w:ascii="CMU Concrete" w:hAnsi="CMU Concrete"/>
        </w:rPr>
        <w:t>.</w:t>
      </w:r>
    </w:p>
    <w:p w14:paraId="0AA0B914" w14:textId="77777777" w:rsidR="006B438C" w:rsidRPr="006B438C" w:rsidRDefault="006B438C" w:rsidP="006B438C">
      <w:pPr>
        <w:pStyle w:val="p2"/>
        <w:rPr>
          <w:rFonts w:ascii="CMU Concrete" w:hAnsi="CMU Concrete"/>
        </w:rPr>
      </w:pPr>
    </w:p>
    <w:p w14:paraId="52E8F215" w14:textId="77777777" w:rsidR="002C0B13" w:rsidRPr="00D4048A" w:rsidRDefault="002C0B13" w:rsidP="002C0B13">
      <w:pPr>
        <w:numPr>
          <w:ilvl w:val="0"/>
          <w:numId w:val="16"/>
        </w:numPr>
        <w:rPr>
          <w:rFonts w:ascii="CMU Concrete" w:hAnsi="CMU Concrete"/>
        </w:rPr>
      </w:pPr>
      <w:r w:rsidRPr="00D4048A">
        <w:rPr>
          <w:rStyle w:val="p2Char"/>
          <w:rFonts w:ascii="CMU Concrete" w:hAnsi="CMU Concrete"/>
          <w:b/>
          <w:bCs/>
        </w:rPr>
        <w:t>데이터</w:t>
      </w:r>
      <w:r w:rsidRPr="00D4048A">
        <w:rPr>
          <w:rStyle w:val="p2Char"/>
          <w:rFonts w:ascii="CMU Concrete" w:hAnsi="CMU Concrete"/>
          <w:b/>
          <w:bCs/>
        </w:rPr>
        <w:t xml:space="preserve"> </w:t>
      </w:r>
      <w:r w:rsidRPr="00D4048A">
        <w:rPr>
          <w:rStyle w:val="p2Char"/>
          <w:rFonts w:ascii="CMU Concrete" w:hAnsi="CMU Concrete"/>
          <w:b/>
          <w:bCs/>
        </w:rPr>
        <w:t>소스</w:t>
      </w:r>
      <w:r w:rsidRPr="00D4048A">
        <w:rPr>
          <w:rStyle w:val="p2Char"/>
          <w:rFonts w:ascii="CMU Concrete" w:hAnsi="CMU Concrete"/>
          <w:b/>
          <w:bCs/>
        </w:rPr>
        <w:t xml:space="preserve"> </w:t>
      </w:r>
      <w:r w:rsidRPr="00D4048A">
        <w:rPr>
          <w:rStyle w:val="p2Char"/>
          <w:rFonts w:ascii="CMU Concrete" w:hAnsi="CMU Concrete"/>
          <w:b/>
          <w:bCs/>
        </w:rPr>
        <w:t>순위</w:t>
      </w:r>
      <w:r w:rsidRPr="00D4048A">
        <w:rPr>
          <w:rFonts w:ascii="CMU Concrete" w:hAnsi="CMU Concrete"/>
        </w:rPr>
        <w:t xml:space="preserve"> </w:t>
      </w:r>
      <w:r w:rsidRPr="00D4048A">
        <w:rPr>
          <w:rFonts w:ascii="CMU Concrete" w:hAnsi="CMU Concrete"/>
        </w:rPr>
        <w:t>리스트에서</w:t>
      </w:r>
      <w:r w:rsidRPr="00D4048A">
        <w:rPr>
          <w:rFonts w:ascii="CMU Concrete" w:hAnsi="CMU Concrete"/>
        </w:rPr>
        <w:t xml:space="preserve">, </w:t>
      </w:r>
      <w:r w:rsidRPr="00D4048A">
        <w:rPr>
          <w:rFonts w:ascii="CMU Concrete" w:hAnsi="CMU Concrete"/>
        </w:rPr>
        <w:t>소스들의</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변경하고</w:t>
      </w:r>
      <w:r w:rsidRPr="00D4048A">
        <w:rPr>
          <w:rFonts w:ascii="CMU Concrete" w:hAnsi="CMU Concrete"/>
        </w:rPr>
        <w:t xml:space="preserve">, </w:t>
      </w:r>
      <w:r w:rsidRPr="00D4048A">
        <w:rPr>
          <w:rStyle w:val="p2Char"/>
          <w:rFonts w:ascii="CMU Concrete" w:hAnsi="CMU Concrete"/>
          <w:b/>
          <w:bCs/>
        </w:rPr>
        <w:t>주</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4D9BE3D9" w14:textId="77777777" w:rsidR="002C0B13" w:rsidRPr="00D4048A" w:rsidRDefault="002C0B13" w:rsidP="002C0B13">
      <w:pPr>
        <w:numPr>
          <w:ilvl w:val="0"/>
          <w:numId w:val="16"/>
        </w:numPr>
        <w:rPr>
          <w:rFonts w:ascii="CMU Concrete" w:hAnsi="CMU Concrete"/>
        </w:rPr>
      </w:pPr>
      <w:r w:rsidRPr="00D4048A">
        <w:rPr>
          <w:rStyle w:val="p2Char"/>
          <w:rFonts w:ascii="CMU Concrete" w:hAnsi="CMU Concrete"/>
          <w:b/>
          <w:bCs/>
        </w:rPr>
        <w:t>변수</w:t>
      </w:r>
      <w:r w:rsidRPr="00D4048A">
        <w:rPr>
          <w:rStyle w:val="p2Char"/>
          <w:rFonts w:ascii="CMU Concrete" w:hAnsi="CMU Concrete"/>
          <w:b/>
          <w:bCs/>
        </w:rPr>
        <w:t xml:space="preserve"> </w:t>
      </w:r>
      <w:r w:rsidRPr="00D4048A">
        <w:rPr>
          <w:rStyle w:val="p2Char"/>
          <w:rFonts w:ascii="CMU Concrete" w:hAnsi="CMU Concrete"/>
          <w:b/>
          <w:bCs/>
        </w:rPr>
        <w:t>매칭</w:t>
      </w:r>
      <w:r w:rsidRPr="00D4048A">
        <w:rPr>
          <w:rStyle w:val="p2Char"/>
          <w:rFonts w:ascii="CMU Concrete" w:hAnsi="CMU Concrete"/>
          <w:b/>
          <w:bCs/>
        </w:rPr>
        <w:t xml:space="preserve"> </w:t>
      </w:r>
      <w:r w:rsidRPr="00D4048A">
        <w:rPr>
          <w:rStyle w:val="p2Char"/>
          <w:rFonts w:ascii="CMU Concrete" w:hAnsi="CMU Concrete"/>
          <w:b/>
          <w:bCs/>
        </w:rPr>
        <w:t>방법</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일반적으로</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소스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Style w:val="p2Char"/>
          <w:rFonts w:ascii="CMU Concrete" w:hAnsi="CMU Concrete"/>
          <w:b/>
          <w:bCs/>
        </w:rPr>
        <w:t>변수명</w:t>
      </w:r>
      <w:r w:rsidRPr="00D4048A">
        <w:rPr>
          <w:rFonts w:ascii="CMU Concrete" w:hAnsi="CMU Concrete"/>
        </w:rPr>
        <w:t>을</w:t>
      </w:r>
      <w:r w:rsidRPr="00D4048A">
        <w:rPr>
          <w:rFonts w:ascii="CMU Concrete" w:hAnsi="CMU Concrete"/>
        </w:rPr>
        <w:t xml:space="preserve">, </w:t>
      </w:r>
      <w:r w:rsidRPr="00D4048A">
        <w:rPr>
          <w:rFonts w:ascii="CMU Concrete" w:hAnsi="CMU Concrete"/>
        </w:rPr>
        <w:t>그렇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소스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Style w:val="p2Char"/>
          <w:rFonts w:ascii="CMU Concrete" w:hAnsi="CMU Concrete"/>
          <w:b/>
          <w:bCs/>
        </w:rPr>
        <w:t>변수</w:t>
      </w:r>
      <w:r w:rsidRPr="00D4048A">
        <w:rPr>
          <w:rStyle w:val="p2Char"/>
          <w:rFonts w:ascii="CMU Concrete" w:hAnsi="CMU Concrete"/>
          <w:b/>
          <w:bCs/>
        </w:rPr>
        <w:t xml:space="preserve"> </w:t>
      </w:r>
      <w:r w:rsidRPr="00D4048A">
        <w:rPr>
          <w:rStyle w:val="p2Char"/>
          <w:rFonts w:ascii="CMU Concrete" w:hAnsi="CMU Concrete"/>
          <w:b/>
          <w:bCs/>
        </w:rPr>
        <w:t>위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7080DBF6" w14:textId="77777777" w:rsidR="002C0B13" w:rsidRPr="00D4048A" w:rsidRDefault="002C0B13" w:rsidP="002C0B13">
      <w:pPr>
        <w:numPr>
          <w:ilvl w:val="0"/>
          <w:numId w:val="16"/>
        </w:numPr>
        <w:rPr>
          <w:rFonts w:ascii="CMU Concrete" w:hAnsi="CMU Concrete"/>
        </w:rPr>
      </w:pPr>
      <w:r w:rsidRPr="00D4048A">
        <w:rPr>
          <w:rStyle w:val="p2Char"/>
          <w:rFonts w:ascii="CMU Concrete" w:hAnsi="CMU Concrete"/>
          <w:b/>
          <w:bCs/>
        </w:rPr>
        <w:t>포함할</w:t>
      </w:r>
      <w:r w:rsidRPr="00D4048A">
        <w:rPr>
          <w:rStyle w:val="p2Char"/>
          <w:rFonts w:ascii="CMU Concrete" w:hAnsi="CMU Concrete"/>
          <w:b/>
          <w:bCs/>
        </w:rPr>
        <w:t xml:space="preserve"> </w:t>
      </w:r>
      <w:r w:rsidRPr="00D4048A">
        <w:rPr>
          <w:rStyle w:val="p2Char"/>
          <w:rFonts w:ascii="CMU Concrete" w:hAnsi="CMU Concrete"/>
          <w:b/>
          <w:bCs/>
        </w:rPr>
        <w:t>변수</w:t>
      </w:r>
      <w:r w:rsidRPr="00D4048A">
        <w:rPr>
          <w:rFonts w:ascii="CMU Concrete" w:hAnsi="CMU Concrete"/>
        </w:rPr>
        <w:t>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p>
    <w:p w14:paraId="1A836E4C" w14:textId="77777777" w:rsidR="002C0B13" w:rsidRPr="00F85CD2" w:rsidRDefault="002C0B13" w:rsidP="002C0B13">
      <w:pPr>
        <w:numPr>
          <w:ilvl w:val="0"/>
          <w:numId w:val="16"/>
        </w:numPr>
        <w:rPr>
          <w:rFonts w:ascii="CMU Concrete" w:hAnsi="CMU Concrete"/>
        </w:rPr>
      </w:pPr>
      <w:r w:rsidRPr="00D4048A">
        <w:rPr>
          <w:rStyle w:val="p2Char"/>
          <w:rFonts w:ascii="CMU Concrete" w:hAnsi="CMU Concrete"/>
          <w:b/>
          <w:bCs/>
        </w:rPr>
        <w:t>소스</w:t>
      </w:r>
      <w:r w:rsidRPr="00D4048A">
        <w:rPr>
          <w:rStyle w:val="p2Char"/>
          <w:rFonts w:ascii="CMU Concrete" w:hAnsi="CMU Concrete"/>
          <w:b/>
          <w:bCs/>
        </w:rPr>
        <w:t xml:space="preserve"> </w:t>
      </w:r>
      <w:r w:rsidRPr="00D4048A">
        <w:rPr>
          <w:rStyle w:val="p2Char"/>
          <w:rFonts w:ascii="CMU Concrete" w:hAnsi="CMU Concrete"/>
          <w:b/>
          <w:bCs/>
        </w:rPr>
        <w:t>인덱스</w:t>
      </w:r>
      <w:r w:rsidRPr="00D4048A">
        <w:rPr>
          <w:rFonts w:ascii="CMU Concrete" w:hAnsi="CMU Concrete"/>
        </w:rPr>
        <w:t>를</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p>
    <w:p w14:paraId="3F2B0BE3"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78177D1F" w14:textId="77777777" w:rsidTr="00B1362C">
        <w:trPr>
          <w:trHeight w:val="79"/>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173D8BB"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4E72E7"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09AA9DC"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87341A0"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8A975C2"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B1362C" w:rsidRPr="00D4048A" w14:paraId="3EBEBD1E" w14:textId="77777777" w:rsidTr="00B1362C">
        <w:trPr>
          <w:trHeight w:val="59"/>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82812D0" w14:textId="77777777" w:rsidR="00B1362C" w:rsidRPr="00D4048A" w:rsidRDefault="00B1362C"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4667579" w14:textId="77777777" w:rsidR="00B1362C" w:rsidRPr="00D4048A" w:rsidRDefault="00B1362C"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B5A0D7" w14:textId="77777777" w:rsidR="00B1362C" w:rsidRPr="00D4048A" w:rsidRDefault="00B1362C" w:rsidP="00B1362C">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67E81193" w14:textId="77777777" w:rsidR="00B1362C" w:rsidRPr="00D4048A" w:rsidRDefault="00B1362C"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CF71A74" w14:textId="77777777" w:rsidR="00B1362C" w:rsidRPr="00D4048A" w:rsidRDefault="00B1362C" w:rsidP="007231D9">
            <w:pPr>
              <w:jc w:val="center"/>
              <w:rPr>
                <w:rFonts w:ascii="CMU Concrete" w:hAnsi="CMU Concrete"/>
              </w:rPr>
            </w:pPr>
          </w:p>
        </w:tc>
      </w:tr>
      <w:tr w:rsidR="00B1362C" w:rsidRPr="00D4048A" w14:paraId="3F9494F5" w14:textId="77777777" w:rsidTr="00B1362C">
        <w:trPr>
          <w:trHeight w:val="111"/>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669EDBC" w14:textId="77777777" w:rsidR="00B1362C" w:rsidRPr="00D4048A" w:rsidRDefault="00B1362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8D203DD" w14:textId="77777777" w:rsidR="00B1362C" w:rsidRPr="00D4048A" w:rsidRDefault="00B1362C"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BEB0276" w14:textId="77777777" w:rsidR="00B1362C" w:rsidRPr="00D4048A" w:rsidRDefault="00B1362C"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11CA4628" w14:textId="77777777" w:rsidR="00B1362C" w:rsidRPr="00D4048A" w:rsidRDefault="00B1362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7F2257B" w14:textId="77777777" w:rsidR="00B1362C" w:rsidRPr="00D4048A" w:rsidRDefault="00B1362C" w:rsidP="007231D9">
            <w:pPr>
              <w:jc w:val="center"/>
              <w:rPr>
                <w:rFonts w:ascii="CMU Concrete" w:hAnsi="CMU Concrete"/>
              </w:rPr>
            </w:pPr>
          </w:p>
        </w:tc>
      </w:tr>
      <w:tr w:rsidR="002C0B13" w:rsidRPr="00D4048A" w14:paraId="4325BAF5" w14:textId="77777777" w:rsidTr="00B1362C">
        <w:trPr>
          <w:trHeight w:val="67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2235A76" w14:textId="77777777" w:rsidR="002C0B13" w:rsidRPr="00D4048A" w:rsidRDefault="002C0B13"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순위</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1524A70" w14:textId="77777777" w:rsidR="002C0B13" w:rsidRPr="00D4048A" w:rsidRDefault="002C0B13" w:rsidP="007231D9">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FEA845" w14:textId="77777777" w:rsidR="002C0B13" w:rsidRPr="00D4048A" w:rsidRDefault="002C0B13" w:rsidP="007231D9">
            <w:pPr>
              <w:rPr>
                <w:rFonts w:ascii="CMU Concrete" w:hAnsi="CMU Concrete"/>
              </w:rPr>
            </w:pPr>
            <w:r w:rsidRPr="00D4048A">
              <w:rPr>
                <w:rFonts w:ascii="CMU Concrete" w:hAnsi="CMU Concrete"/>
              </w:rPr>
              <w:t>추가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리스트로</w:t>
            </w:r>
            <w:r w:rsidRPr="00D4048A">
              <w:rPr>
                <w:rFonts w:ascii="CMU Concrete" w:hAnsi="CMU Concrete"/>
              </w:rPr>
              <w:t xml:space="preserve">, </w:t>
            </w:r>
            <w:r w:rsidRPr="00D4048A">
              <w:rPr>
                <w:rFonts w:ascii="CMU Concrete" w:hAnsi="CMU Concrete"/>
              </w:rPr>
              <w:t>순위</w:t>
            </w:r>
            <w:r w:rsidRPr="00D4048A">
              <w:rPr>
                <w:rFonts w:ascii="CMU Concrete" w:hAnsi="CMU Concrete"/>
              </w:rPr>
              <w:t xml:space="preserve"> </w:t>
            </w:r>
            <w:r w:rsidRPr="00D4048A">
              <w:rPr>
                <w:rFonts w:ascii="CMU Concrete" w:hAnsi="CMU Concrete"/>
              </w:rPr>
              <w:t>조정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소스의</w:t>
            </w:r>
            <w:r w:rsidRPr="00D4048A">
              <w:rPr>
                <w:rFonts w:ascii="CMU Concrete" w:hAnsi="CMU Concrete"/>
              </w:rPr>
              <w:t xml:space="preserve"> </w:t>
            </w:r>
            <w:r w:rsidRPr="00D4048A">
              <w:rPr>
                <w:rFonts w:ascii="CMU Concrete" w:hAnsi="CMU Concrete"/>
              </w:rPr>
              <w:t>우선순위</w:t>
            </w:r>
            <w:r w:rsidRPr="00D4048A">
              <w:rPr>
                <w:rFonts w:ascii="CMU Concrete" w:hAnsi="CMU Concrete"/>
              </w:rPr>
              <w:t xml:space="preserve"> </w:t>
            </w:r>
            <w:r w:rsidRPr="00D4048A">
              <w:rPr>
                <w:rFonts w:ascii="CMU Concrete" w:hAnsi="CMU Concrete"/>
              </w:rPr>
              <w:t>조정과</w:t>
            </w:r>
            <w:r w:rsidRPr="00D4048A">
              <w:rPr>
                <w:rFonts w:ascii="CMU Concrete" w:hAnsi="CMU Concrete"/>
              </w:rPr>
              <w:t xml:space="preserve"> </w:t>
            </w:r>
            <w:r w:rsidRPr="00D4048A">
              <w:rPr>
                <w:rStyle w:val="p2Char"/>
                <w:rFonts w:ascii="CMU Concrete" w:hAnsi="CMU Concrete"/>
                <w:b/>
                <w:bCs/>
              </w:rPr>
              <w:t>주</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 xml:space="preserve"> </w:t>
            </w:r>
            <w:r w:rsidRPr="00D4048A">
              <w:rPr>
                <w:rFonts w:ascii="CMU Concrete" w:hAnsi="CMU Concrete"/>
              </w:rPr>
              <w:t>결정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8A2307"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E6E93B8" w14:textId="77777777" w:rsidR="002C0B13" w:rsidRPr="00D4048A" w:rsidRDefault="00B1362C"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r w:rsidR="002C0B13" w:rsidRPr="00D4048A" w14:paraId="3BAE315D" w14:textId="77777777" w:rsidTr="00B1362C">
        <w:trPr>
          <w:trHeight w:val="1915"/>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9821CED"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F9C745C" w14:textId="77777777" w:rsidR="002C0B13" w:rsidRPr="00D4048A" w:rsidRDefault="002C0B13"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매칭</w:t>
            </w:r>
            <w:r w:rsidRPr="00D4048A">
              <w:rPr>
                <w:rFonts w:ascii="CMU Concrete" w:hAnsi="CMU Concrete"/>
              </w:rPr>
              <w:t xml:space="preserve"> </w:t>
            </w:r>
            <w:r w:rsidRPr="00D4048A">
              <w:rPr>
                <w:rFonts w:ascii="CMU Concrete" w:hAnsi="CMU Concrete"/>
              </w:rPr>
              <w:t>방법</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028B31C" w14:textId="77777777" w:rsidR="002C0B13" w:rsidRPr="00D4048A" w:rsidRDefault="002C0B13" w:rsidP="007231D9">
            <w:pPr>
              <w:rPr>
                <w:rFonts w:ascii="CMU Concrete" w:hAnsi="CMU Concrete"/>
              </w:rPr>
            </w:pPr>
            <w:r w:rsidRPr="00D4048A">
              <w:rPr>
                <w:rFonts w:ascii="CMU Concrete" w:hAnsi="CMU Concrete"/>
              </w:rPr>
              <w:t>변수들을</w:t>
            </w:r>
            <w:r w:rsidRPr="00D4048A">
              <w:rPr>
                <w:rFonts w:ascii="CMU Concrete" w:hAnsi="CMU Concrete"/>
              </w:rPr>
              <w:t xml:space="preserve"> </w:t>
            </w:r>
            <w:r w:rsidRPr="00D4048A">
              <w:rPr>
                <w:rFonts w:ascii="CMU Concrete" w:hAnsi="CMU Concrete"/>
              </w:rPr>
              <w:t>추가시키는</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sidRPr="00D4048A">
              <w:rPr>
                <w:rStyle w:val="p2Char"/>
                <w:rFonts w:ascii="CMU Concrete" w:hAnsi="CMU Concrete"/>
                <w:b/>
                <w:bCs/>
              </w:rPr>
              <w:t>변수명</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시에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시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같으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열에</w:t>
            </w:r>
            <w:r w:rsidRPr="00D4048A">
              <w:rPr>
                <w:rFonts w:ascii="CMU Concrete" w:hAnsi="CMU Concrete"/>
              </w:rPr>
              <w:t xml:space="preserve">, </w:t>
            </w:r>
            <w:r w:rsidRPr="00D4048A">
              <w:rPr>
                <w:rFonts w:ascii="CMU Concrete" w:hAnsi="CMU Concrete"/>
              </w:rPr>
              <w:t>다르면</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열에</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추가시킵니다</w:t>
            </w:r>
            <w:r w:rsidRPr="00D4048A">
              <w:rPr>
                <w:rFonts w:ascii="CMU Concrete" w:hAnsi="CMU Concrete"/>
              </w:rPr>
              <w:t xml:space="preserve">. </w:t>
            </w:r>
            <w:r w:rsidRPr="00D4048A">
              <w:rPr>
                <w:rStyle w:val="p2Char"/>
                <w:rFonts w:ascii="CMU Concrete" w:hAnsi="CMU Concrete"/>
                <w:b/>
                <w:bCs/>
              </w:rPr>
              <w:t>변수위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시에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추가시킵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46BE9CD"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F532E4" w14:textId="77777777" w:rsidR="002C0B13" w:rsidRPr="00D4048A" w:rsidRDefault="002C0B13" w:rsidP="007231D9">
            <w:pPr>
              <w:jc w:val="center"/>
              <w:rPr>
                <w:rFonts w:ascii="CMU Concrete" w:hAnsi="CMU Concrete"/>
              </w:rPr>
            </w:pPr>
            <w:r w:rsidRPr="00D4048A">
              <w:rPr>
                <w:rFonts w:ascii="CMU Concrete" w:hAnsi="CMU Concrete"/>
              </w:rPr>
              <w:t>변수명</w:t>
            </w:r>
            <w:r w:rsidRPr="00D4048A">
              <w:rPr>
                <w:rFonts w:ascii="CMU Concrete" w:hAnsi="CMU Concrete"/>
              </w:rPr>
              <w:t xml:space="preserve">, </w:t>
            </w:r>
            <w:r w:rsidRPr="00D4048A">
              <w:rPr>
                <w:rFonts w:ascii="CMU Concrete" w:hAnsi="CMU Concrete"/>
              </w:rPr>
              <w:t>변수위치</w:t>
            </w:r>
          </w:p>
        </w:tc>
      </w:tr>
      <w:tr w:rsidR="002C0B13" w:rsidRPr="00D4048A" w14:paraId="57828C81" w14:textId="77777777" w:rsidTr="00B1362C">
        <w:trPr>
          <w:trHeight w:val="1365"/>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4A8A324"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4875432" w14:textId="77777777" w:rsidR="002C0B13" w:rsidRPr="00D4048A" w:rsidRDefault="002C0B13" w:rsidP="007231D9">
            <w:pPr>
              <w:jc w:val="center"/>
              <w:rPr>
                <w:rFonts w:ascii="CMU Concrete" w:hAnsi="CMU Concrete"/>
              </w:rPr>
            </w:pPr>
            <w:r w:rsidRPr="00D4048A">
              <w:rPr>
                <w:rFonts w:ascii="CMU Concrete" w:hAnsi="CMU Concrete"/>
              </w:rPr>
              <w:t>포함할</w:t>
            </w:r>
            <w:r w:rsidRPr="00D4048A">
              <w:rPr>
                <w:rFonts w:ascii="CMU Concrete" w:hAnsi="CMU Concrete"/>
              </w:rPr>
              <w:t xml:space="preserve"> </w:t>
            </w:r>
            <w:r w:rsidRPr="00D4048A">
              <w:rPr>
                <w:rFonts w:ascii="CMU Concrete" w:hAnsi="CMU Concrete"/>
              </w:rPr>
              <w:t>변수</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6B6043E" w14:textId="77777777" w:rsidR="002C0B13" w:rsidRPr="00D4048A" w:rsidRDefault="002C0B13" w:rsidP="007231D9">
            <w:pPr>
              <w:rPr>
                <w:rFonts w:ascii="CMU Concrete" w:hAnsi="CMU Concrete"/>
              </w:rPr>
            </w:pPr>
            <w:r w:rsidRPr="00D4048A">
              <w:rPr>
                <w:rFonts w:ascii="CMU Concrete" w:hAnsi="CMU Concrete"/>
              </w:rPr>
              <w:t>결과에</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Style w:val="p2Char"/>
                <w:rFonts w:ascii="CMU Concrete" w:hAnsi="CMU Concrete"/>
                <w:b/>
                <w:bCs/>
              </w:rPr>
              <w:t>주</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만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가진</w:t>
            </w:r>
            <w:r w:rsidRPr="00D4048A">
              <w:rPr>
                <w:rFonts w:ascii="CMU Concrete" w:hAnsi="CMU Concrete"/>
              </w:rPr>
              <w:t xml:space="preserve"> </w:t>
            </w:r>
            <w:r w:rsidRPr="00D4048A">
              <w:rPr>
                <w:rStyle w:val="p2Char"/>
                <w:rFonts w:ascii="CMU Concrete" w:hAnsi="CMU Concrete"/>
                <w:b/>
                <w:bCs/>
              </w:rPr>
              <w:t>변수</w:t>
            </w:r>
            <w:r w:rsidRPr="00D4048A">
              <w:rPr>
                <w:rFonts w:ascii="CMU Concrete" w:hAnsi="CMU Concrete"/>
              </w:rPr>
              <w:t>의</w:t>
            </w:r>
            <w:r w:rsidRPr="00D4048A">
              <w:rPr>
                <w:rFonts w:ascii="CMU Concrete" w:hAnsi="CMU Concrete"/>
              </w:rPr>
              <w:t xml:space="preserve"> </w:t>
            </w:r>
            <w:r w:rsidRPr="00D4048A">
              <w:rPr>
                <w:rFonts w:ascii="CMU Concrete" w:hAnsi="CMU Concrete"/>
              </w:rPr>
              <w:t>데이터만을</w:t>
            </w:r>
            <w:r w:rsidRPr="00D4048A">
              <w:rPr>
                <w:rFonts w:ascii="CMU Concrete" w:hAnsi="CMU Concrete"/>
              </w:rPr>
              <w:t xml:space="preserve"> </w:t>
            </w:r>
            <w:r w:rsidRPr="00D4048A">
              <w:rPr>
                <w:rFonts w:ascii="CMU Concrete" w:hAnsi="CMU Concrete"/>
              </w:rPr>
              <w:t>결과에</w:t>
            </w:r>
            <w:r w:rsidRPr="00D4048A">
              <w:rPr>
                <w:rFonts w:ascii="CMU Concrete" w:hAnsi="CMU Concrete"/>
              </w:rPr>
              <w:t xml:space="preserve"> </w:t>
            </w:r>
            <w:r w:rsidRPr="00D4048A">
              <w:rPr>
                <w:rFonts w:ascii="CMU Concrete" w:hAnsi="CMU Concrete"/>
              </w:rPr>
              <w:t>추가시킵니다</w:t>
            </w:r>
            <w:r w:rsidRPr="00D4048A">
              <w:rPr>
                <w:rFonts w:ascii="CMU Concrete" w:hAnsi="CMU Concrete"/>
              </w:rPr>
              <w:t xml:space="preserve">. </w:t>
            </w:r>
            <w:r w:rsidRPr="00D4048A">
              <w:rPr>
                <w:rStyle w:val="p2Char"/>
                <w:rFonts w:ascii="CMU Concrete" w:hAnsi="CMU Concrete"/>
                <w:b/>
                <w:bCs/>
              </w:rPr>
              <w:t>모든</w:t>
            </w:r>
            <w:r w:rsidRPr="00D4048A">
              <w:rPr>
                <w:rStyle w:val="p2Char"/>
                <w:rFonts w:ascii="CMU Concrete" w:hAnsi="CMU Concrete"/>
                <w:b/>
                <w:bCs/>
              </w:rPr>
              <w:t xml:space="preserve"> </w:t>
            </w:r>
            <w:r w:rsidRPr="00D4048A">
              <w:rPr>
                <w:rStyle w:val="p2Char"/>
                <w:rFonts w:ascii="CMU Concrete" w:hAnsi="CMU Concrete"/>
                <w:b/>
                <w:bCs/>
              </w:rPr>
              <w:t>소스</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소스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들과</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결과에</w:t>
            </w:r>
            <w:r w:rsidRPr="00D4048A">
              <w:rPr>
                <w:rFonts w:ascii="CMU Concrete" w:hAnsi="CMU Concrete"/>
              </w:rPr>
              <w:t xml:space="preserve"> </w:t>
            </w:r>
            <w:r w:rsidRPr="00D4048A">
              <w:rPr>
                <w:rFonts w:ascii="CMU Concrete" w:hAnsi="CMU Concrete"/>
              </w:rPr>
              <w:t>추가시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FCD7E97"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97E25F2" w14:textId="77777777" w:rsidR="002C0B13" w:rsidRPr="00D4048A" w:rsidRDefault="002C0B13" w:rsidP="007231D9">
            <w:pPr>
              <w:jc w:val="center"/>
              <w:rPr>
                <w:rFonts w:ascii="CMU Concrete" w:hAnsi="CMU Concrete"/>
              </w:rPr>
            </w:pPr>
            <w:r w:rsidRPr="00D4048A">
              <w:rPr>
                <w:rFonts w:ascii="CMU Concrete" w:hAnsi="CMU Concrete"/>
              </w:rPr>
              <w:t>주</w:t>
            </w:r>
            <w:r w:rsidRPr="00D4048A">
              <w:rPr>
                <w:rFonts w:ascii="CMU Concrete" w:hAnsi="CMU Concrete"/>
              </w:rPr>
              <w:t xml:space="preserve"> </w:t>
            </w:r>
            <w:r w:rsidRPr="00D4048A">
              <w:rPr>
                <w:rFonts w:ascii="CMU Concrete" w:hAnsi="CMU Concrete"/>
              </w:rPr>
              <w:t>소스만</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소스</w:t>
            </w:r>
          </w:p>
        </w:tc>
      </w:tr>
      <w:tr w:rsidR="002C0B13" w:rsidRPr="00D4048A" w14:paraId="55664475" w14:textId="77777777" w:rsidTr="00B1362C">
        <w:trPr>
          <w:trHeight w:val="1193"/>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465517AA"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979B6B0" w14:textId="77777777" w:rsidR="002C0B13" w:rsidRPr="00D4048A" w:rsidRDefault="002C0B13" w:rsidP="007231D9">
            <w:pPr>
              <w:jc w:val="center"/>
              <w:rPr>
                <w:rFonts w:ascii="CMU Concrete" w:hAnsi="CMU Concrete"/>
              </w:rPr>
            </w:pPr>
            <w:r w:rsidRPr="00D4048A">
              <w:rPr>
                <w:rFonts w:ascii="CMU Concrete" w:hAnsi="CMU Concrete"/>
              </w:rPr>
              <w:t>소스</w:t>
            </w:r>
            <w:r w:rsidRPr="00D4048A">
              <w:rPr>
                <w:rFonts w:ascii="CMU Concrete" w:hAnsi="CMU Concrete"/>
              </w:rPr>
              <w:t xml:space="preserve"> </w:t>
            </w:r>
            <w:r w:rsidRPr="00D4048A">
              <w:rPr>
                <w:rFonts w:ascii="CMU Concrete" w:hAnsi="CMU Concrete"/>
              </w:rPr>
              <w:t>인덱스</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D626749" w14:textId="77777777" w:rsidR="002C0B13" w:rsidRPr="00D4048A" w:rsidRDefault="002C0B13" w:rsidP="007231D9">
            <w:pP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소스에서</w:t>
            </w:r>
            <w:r w:rsidRPr="00D4048A">
              <w:rPr>
                <w:rFonts w:ascii="CMU Concrete" w:hAnsi="CMU Concrete"/>
              </w:rPr>
              <w:t xml:space="preserve"> </w:t>
            </w:r>
            <w:r w:rsidRPr="00D4048A">
              <w:rPr>
                <w:rFonts w:ascii="CMU Concrete" w:hAnsi="CMU Concrete"/>
              </w:rPr>
              <w:t>추가되었는지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Style w:val="p2Char"/>
                <w:rFonts w:ascii="CMU Concrete" w:hAnsi="CMU Concrete"/>
                <w:b/>
                <w:bCs/>
              </w:rPr>
              <w:t>인덱스</w:t>
            </w:r>
            <w:r w:rsidRPr="00D4048A">
              <w:rPr>
                <w:rStyle w:val="p2Char"/>
                <w:rFonts w:ascii="CMU Concrete" w:hAnsi="CMU Concrete"/>
                <w:b/>
                <w:bCs/>
              </w:rPr>
              <w:t xml:space="preserve"> </w:t>
            </w:r>
            <w:r w:rsidRPr="00D4048A">
              <w:rPr>
                <w:rStyle w:val="p2Char"/>
                <w:rFonts w:ascii="CMU Concrete" w:hAnsi="CMU Concrete"/>
                <w:b/>
                <w:bCs/>
              </w:rPr>
              <w:t>열</w:t>
            </w:r>
            <w:r w:rsidRPr="00D4048A">
              <w:rPr>
                <w:rFonts w:ascii="CMU Concrete" w:hAnsi="CMU Concrete"/>
              </w:rPr>
              <w:t>을</w:t>
            </w:r>
            <w:r w:rsidRPr="00D4048A">
              <w:rPr>
                <w:rFonts w:ascii="CMU Concrete" w:hAnsi="CMU Concrete"/>
              </w:rPr>
              <w:t xml:space="preserve"> </w:t>
            </w:r>
            <w:r w:rsidRPr="00D4048A">
              <w:rPr>
                <w:rFonts w:ascii="CMU Concrete" w:hAnsi="CMU Concrete"/>
              </w:rPr>
              <w:t>추가시킬지</w:t>
            </w:r>
            <w:r w:rsidRPr="00D4048A">
              <w:rPr>
                <w:rFonts w:ascii="CMU Concrete" w:hAnsi="CMU Concrete"/>
              </w:rPr>
              <w:t xml:space="preserve"> </w:t>
            </w:r>
            <w:r w:rsidRPr="00D4048A">
              <w:rPr>
                <w:rFonts w:ascii="CMU Concrete" w:hAnsi="CMU Concrete"/>
              </w:rPr>
              <w:t>유무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Fonts w:ascii="CMU Concrete" w:hAnsi="CMU Concrete"/>
              </w:rPr>
              <w:t>선택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Style w:val="p2Char"/>
                <w:rFonts w:ascii="CMU Concrete" w:hAnsi="CMU Concrete"/>
                <w:b/>
                <w:bCs/>
              </w:rPr>
              <w:t>소스</w:t>
            </w:r>
            <w:r w:rsidRPr="00D4048A">
              <w:rPr>
                <w:rStyle w:val="p2Char"/>
                <w:rFonts w:ascii="CMU Concrete" w:hAnsi="CMU Concrete"/>
                <w:b/>
                <w:bCs/>
              </w:rPr>
              <w:t xml:space="preserve"> </w:t>
            </w:r>
            <w:r w:rsidRPr="00D4048A">
              <w:rPr>
                <w:rStyle w:val="p2Char"/>
                <w:rFonts w:ascii="CMU Concrete" w:hAnsi="CMU Concrete"/>
                <w:b/>
                <w:bCs/>
              </w:rPr>
              <w:t>인덱스</w:t>
            </w:r>
            <w:r w:rsidRPr="00D4048A">
              <w:rPr>
                <w:rStyle w:val="p2Char"/>
                <w:rFonts w:ascii="CMU Concrete" w:hAnsi="CMU Concrete"/>
                <w:b/>
                <w:bCs/>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부여된</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가진</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변수명은</w:t>
            </w:r>
            <w:r w:rsidRPr="00D4048A">
              <w:rPr>
                <w:rFonts w:ascii="CMU Concrete" w:hAnsi="CMU Concrete"/>
              </w:rPr>
              <w:t xml:space="preserve"> </w:t>
            </w:r>
            <w:r w:rsidRPr="00D4048A">
              <w:rPr>
                <w:rStyle w:val="p2Char"/>
                <w:rFonts w:ascii="CMU Concrete" w:hAnsi="CMU Concrete"/>
                <w:b/>
                <w:bCs/>
              </w:rPr>
              <w:t>소스</w:t>
            </w:r>
            <w:r w:rsidRPr="00D4048A">
              <w:rPr>
                <w:rStyle w:val="p2Char"/>
                <w:rFonts w:ascii="CMU Concrete" w:hAnsi="CMU Concrete"/>
                <w:b/>
                <w:bCs/>
              </w:rPr>
              <w:t xml:space="preserve"> </w:t>
            </w:r>
            <w:r w:rsidRPr="00D4048A">
              <w:rPr>
                <w:rStyle w:val="p2Char"/>
                <w:rFonts w:ascii="CMU Concrete" w:hAnsi="CMU Concrete"/>
                <w:b/>
                <w:bCs/>
              </w:rPr>
              <w:t>인덱스</w:t>
            </w:r>
            <w:r w:rsidRPr="00D4048A">
              <w:rPr>
                <w:rStyle w:val="p2Char"/>
                <w:rFonts w:ascii="CMU Concrete" w:hAnsi="CMU Concrete"/>
                <w:b/>
                <w:bCs/>
              </w:rPr>
              <w:t xml:space="preserve"> </w:t>
            </w:r>
            <w:r w:rsidRPr="00D4048A">
              <w:rPr>
                <w:rFonts w:ascii="CMU Concrete" w:hAnsi="CMU Concrete"/>
              </w:rPr>
              <w:t>속성창에서</w:t>
            </w:r>
            <w:r w:rsidRPr="00D4048A">
              <w:rPr>
                <w:rFonts w:ascii="CMU Concrete" w:hAnsi="CMU Concrete"/>
              </w:rPr>
              <w:t xml:space="preserve"> </w:t>
            </w:r>
            <w:r w:rsidRPr="00D4048A">
              <w:rPr>
                <w:rFonts w:ascii="CMU Concrete" w:hAnsi="CMU Concrete"/>
              </w:rPr>
              <w:t>수정</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3214432" w14:textId="77777777" w:rsidR="002C0B13" w:rsidRPr="00D4048A" w:rsidRDefault="002C0B13" w:rsidP="007231D9">
            <w:pPr>
              <w:jc w:val="center"/>
              <w:rPr>
                <w:rFonts w:ascii="CMU Concrete" w:hAnsi="CMU Concrete"/>
              </w:rPr>
            </w:pPr>
            <w:r w:rsidRPr="00D4048A">
              <w:rPr>
                <w:rFonts w:ascii="CMU Concrete" w:hAnsi="CMU Concrete"/>
              </w:rPr>
              <w:t>체크박스</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42027D" w14:textId="77777777" w:rsidR="002C0B13" w:rsidRPr="00D4048A" w:rsidRDefault="002C0B13" w:rsidP="007231D9">
            <w:pPr>
              <w:jc w:val="center"/>
              <w:rPr>
                <w:rFonts w:ascii="CMU Concrete" w:hAnsi="CMU Concrete"/>
              </w:rPr>
            </w:pPr>
          </w:p>
        </w:tc>
      </w:tr>
    </w:tbl>
    <w:p w14:paraId="4F5D2E8B" w14:textId="77777777" w:rsidR="002C0B13" w:rsidRPr="00F85CD2" w:rsidRDefault="002C0B13" w:rsidP="002C0B13">
      <w:bookmarkStart w:id="596" w:name="_Toc93916086"/>
      <w:bookmarkStart w:id="597" w:name="_Toc94670622"/>
      <w:bookmarkStart w:id="598" w:name="_Toc94688375"/>
      <w:bookmarkStart w:id="599" w:name="_Toc206929737"/>
      <w:bookmarkStart w:id="600" w:name="_Toc206929905"/>
      <w:bookmarkStart w:id="601" w:name="_Toc206930072"/>
      <w:bookmarkStart w:id="602" w:name="_Toc207077218"/>
      <w:bookmarkStart w:id="603" w:name="_Toc207077381"/>
      <w:bookmarkStart w:id="604" w:name="_Toc207077543"/>
      <w:bookmarkStart w:id="605" w:name="_Toc207079515"/>
      <w:bookmarkStart w:id="606" w:name="_Toc207079678"/>
      <w:bookmarkStart w:id="607" w:name="_Toc283655279"/>
    </w:p>
    <w:p w14:paraId="44CF75DE" w14:textId="77777777" w:rsidR="002C0B13" w:rsidRPr="00D4048A" w:rsidRDefault="002C0B13" w:rsidP="00822CCC">
      <w:pPr>
        <w:pStyle w:val="000"/>
        <w:ind w:firstLine="108"/>
      </w:pPr>
      <w:bookmarkStart w:id="608" w:name="_Toc93916087"/>
      <w:bookmarkStart w:id="609" w:name="_Toc94670623"/>
      <w:bookmarkStart w:id="610" w:name="_Toc94688376"/>
      <w:bookmarkStart w:id="611" w:name="_Toc206929738"/>
      <w:bookmarkStart w:id="612" w:name="_Toc206929906"/>
      <w:bookmarkStart w:id="613" w:name="_Toc206930073"/>
      <w:bookmarkStart w:id="614" w:name="_Toc207077219"/>
      <w:bookmarkStart w:id="615" w:name="_Toc207077382"/>
      <w:bookmarkStart w:id="616" w:name="_Toc207077544"/>
      <w:bookmarkStart w:id="617" w:name="_Toc207079516"/>
      <w:bookmarkStart w:id="618" w:name="_Toc207079679"/>
      <w:bookmarkStart w:id="619" w:name="_Toc283655280"/>
      <w:bookmarkStart w:id="620" w:name="_Toc364410998"/>
      <w:bookmarkStart w:id="621" w:name="_Toc67925537"/>
      <w:bookmarkEnd w:id="596"/>
      <w:bookmarkEnd w:id="597"/>
      <w:bookmarkEnd w:id="598"/>
      <w:bookmarkEnd w:id="599"/>
      <w:bookmarkEnd w:id="600"/>
      <w:bookmarkEnd w:id="601"/>
      <w:bookmarkEnd w:id="602"/>
      <w:bookmarkEnd w:id="603"/>
      <w:bookmarkEnd w:id="604"/>
      <w:bookmarkEnd w:id="605"/>
      <w:bookmarkEnd w:id="606"/>
      <w:bookmarkEnd w:id="607"/>
      <w:r w:rsidRPr="00D4048A">
        <w:t>3.2.1</w:t>
      </w:r>
      <w:r>
        <w:rPr>
          <w:rFonts w:hint="eastAsia"/>
        </w:rPr>
        <w:t>4</w:t>
      </w:r>
      <w:r w:rsidRPr="00D4048A">
        <w:t xml:space="preserve"> 파생변수</w:t>
      </w:r>
      <w:bookmarkEnd w:id="608"/>
      <w:bookmarkEnd w:id="609"/>
      <w:bookmarkEnd w:id="610"/>
      <w:r w:rsidRPr="00D4048A">
        <w:t xml:space="preserve"> 노드</w:t>
      </w:r>
      <w:bookmarkEnd w:id="611"/>
      <w:bookmarkEnd w:id="612"/>
      <w:bookmarkEnd w:id="613"/>
      <w:bookmarkEnd w:id="614"/>
      <w:bookmarkEnd w:id="615"/>
      <w:bookmarkEnd w:id="616"/>
      <w:bookmarkEnd w:id="617"/>
      <w:bookmarkEnd w:id="618"/>
      <w:bookmarkEnd w:id="619"/>
      <w:bookmarkEnd w:id="620"/>
      <w:bookmarkEnd w:id="621"/>
    </w:p>
    <w:tbl>
      <w:tblPr>
        <w:tblW w:w="0" w:type="auto"/>
        <w:tblLook w:val="01E0" w:firstRow="1" w:lastRow="1" w:firstColumn="1" w:lastColumn="1" w:noHBand="0" w:noVBand="0"/>
      </w:tblPr>
      <w:tblGrid>
        <w:gridCol w:w="1712"/>
        <w:gridCol w:w="7074"/>
      </w:tblGrid>
      <w:tr w:rsidR="002C0B13" w:rsidRPr="00D4048A" w14:paraId="7340B0B9" w14:textId="77777777" w:rsidTr="007231D9">
        <w:tc>
          <w:tcPr>
            <w:tcW w:w="1728" w:type="dxa"/>
            <w:vAlign w:val="center"/>
          </w:tcPr>
          <w:p w14:paraId="65E9AAA6" w14:textId="77777777" w:rsidR="002C0B13" w:rsidRPr="00D4048A" w:rsidRDefault="002C0B13" w:rsidP="00AE3A66">
            <w:pPr>
              <w:pStyle w:val="af"/>
            </w:pPr>
            <w:r>
              <w:object w:dxaOrig="1005" w:dyaOrig="1005" w14:anchorId="16B02756">
                <v:shape id="_x0000_i1101" type="#_x0000_t75" style="width:50.25pt;height:50.25pt" o:ole="">
                  <v:imagedata r:id="rId324" o:title=""/>
                </v:shape>
                <o:OLEObject Type="Embed" ProgID="PBrush" ShapeID="_x0000_i1101" DrawAspect="Content" ObjectID="_1684940170" r:id="rId325"/>
              </w:object>
            </w:r>
          </w:p>
        </w:tc>
        <w:tc>
          <w:tcPr>
            <w:tcW w:w="7256" w:type="dxa"/>
            <w:vAlign w:val="center"/>
          </w:tcPr>
          <w:p w14:paraId="50449CD0" w14:textId="77777777" w:rsidR="002C0B13" w:rsidRPr="00D4048A" w:rsidRDefault="002C0B13" w:rsidP="007231D9">
            <w:p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정제하는</w:t>
            </w:r>
            <w:r w:rsidRPr="00D4048A">
              <w:rPr>
                <w:rFonts w:ascii="CMU Concrete" w:hAnsi="CMU Concrete"/>
              </w:rPr>
              <w:t xml:space="preserve"> </w:t>
            </w:r>
            <w:r w:rsidRPr="00D4048A">
              <w:rPr>
                <w:rFonts w:ascii="CMU Concrete" w:hAnsi="CMU Concrete"/>
              </w:rPr>
              <w:t>과정에서</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생성해야</w:t>
            </w:r>
            <w:r w:rsidRPr="00D4048A">
              <w:rPr>
                <w:rFonts w:ascii="CMU Concrete" w:hAnsi="CMU Concrete"/>
              </w:rPr>
              <w:t>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주민등록번호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나이를</w:t>
            </w:r>
            <w:r w:rsidRPr="00D4048A">
              <w:rPr>
                <w:rFonts w:ascii="CMU Concrete" w:hAnsi="CMU Concrete"/>
              </w:rPr>
              <w:t xml:space="preserve"> </w:t>
            </w:r>
            <w:r w:rsidRPr="00D4048A">
              <w:rPr>
                <w:rFonts w:ascii="CMU Concrete" w:hAnsi="CMU Concrete"/>
              </w:rPr>
              <w:t>추출하고</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생성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작업을</w:t>
            </w:r>
            <w:r w:rsidRPr="00D4048A">
              <w:rPr>
                <w:rFonts w:ascii="CMU Concrete" w:hAnsi="CMU Concrete"/>
              </w:rPr>
              <w:t xml:space="preserve"> </w:t>
            </w:r>
            <w:r w:rsidRPr="00D4048A">
              <w:rPr>
                <w:rFonts w:ascii="CMU Concrete" w:hAnsi="CMU Concrete"/>
              </w:rPr>
              <w:t>수행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b/>
              </w:rPr>
              <w:t>파생변수</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13C8AF42" w14:textId="77777777" w:rsidR="002C0B13" w:rsidRPr="00D4048A" w:rsidRDefault="002C0B13" w:rsidP="002C0B13">
      <w:pPr>
        <w:pStyle w:val="11"/>
      </w:pPr>
      <w:r w:rsidRPr="00D4048A">
        <w:t>사용법</w:t>
      </w:r>
    </w:p>
    <w:p w14:paraId="14F828CF" w14:textId="77777777" w:rsidR="002C0B13" w:rsidRDefault="002C0B13" w:rsidP="002C0B13">
      <w:pPr>
        <w:pStyle w:val="p2"/>
        <w:rPr>
          <w:rFonts w:ascii="CMU Concrete" w:hAnsi="CMU Concrete"/>
        </w:rPr>
      </w:pPr>
      <w:r w:rsidRPr="00D4048A">
        <w:rPr>
          <w:rStyle w:val="p3Char"/>
          <w:rFonts w:ascii="CMU Concrete" w:eastAsia="굴림" w:hAnsi="CMU Concrete"/>
        </w:rPr>
        <w:t>필요한</w:t>
      </w:r>
      <w:r w:rsidRPr="00D4048A">
        <w:rPr>
          <w:rStyle w:val="p3Char"/>
          <w:rFonts w:ascii="CMU Concrete" w:eastAsia="굴림" w:hAnsi="CMU Concrete"/>
        </w:rPr>
        <w:t xml:space="preserve"> </w:t>
      </w:r>
      <w:r w:rsidRPr="00D4048A">
        <w:rPr>
          <w:rStyle w:val="p3Char"/>
          <w:rFonts w:ascii="CMU Concrete" w:eastAsia="굴림" w:hAnsi="CMU Concrete"/>
        </w:rPr>
        <w:t>파생변수</w:t>
      </w:r>
      <w:r w:rsidRPr="00D4048A">
        <w:rPr>
          <w:rStyle w:val="p3Char"/>
          <w:rFonts w:ascii="CMU Concrete" w:eastAsia="굴림" w:hAnsi="CMU Concrete"/>
        </w:rPr>
        <w:t xml:space="preserve"> </w:t>
      </w:r>
      <w:r w:rsidRPr="00D4048A">
        <w:rPr>
          <w:rStyle w:val="p3Char"/>
          <w:rFonts w:ascii="CMU Concrete" w:eastAsia="굴림" w:hAnsi="CMU Concrete"/>
        </w:rPr>
        <w:t>개수만큼</w:t>
      </w:r>
      <w:r w:rsidRPr="00D4048A">
        <w:rPr>
          <w:rStyle w:val="p3Char"/>
          <w:rFonts w:ascii="CMU Concrete" w:eastAsia="굴림" w:hAnsi="CMU Concrete"/>
        </w:rPr>
        <w:t xml:space="preserve"> </w:t>
      </w:r>
      <w:r w:rsidRPr="00D4048A">
        <w:rPr>
          <w:rStyle w:val="p3Char"/>
          <w:rFonts w:ascii="CMU Concrete" w:eastAsia="굴림" w:hAnsi="CMU Concrete"/>
        </w:rPr>
        <w:t>파생변수</w:t>
      </w:r>
      <w:r w:rsidRPr="00D4048A">
        <w:rPr>
          <w:rStyle w:val="p3Char"/>
          <w:rFonts w:ascii="CMU Concrete" w:eastAsia="굴림" w:hAnsi="CMU Concrete"/>
        </w:rPr>
        <w:t xml:space="preserve"> </w:t>
      </w:r>
      <w:r w:rsidRPr="00D4048A">
        <w:rPr>
          <w:rStyle w:val="p3Char"/>
          <w:rFonts w:ascii="CMU Concrete" w:eastAsia="굴림" w:hAnsi="CMU Concrete"/>
        </w:rPr>
        <w:t>추가</w:t>
      </w:r>
      <w:r w:rsidRPr="00D4048A">
        <w:rPr>
          <w:rStyle w:val="p3Char"/>
          <w:rFonts w:ascii="CMU Concrete" w:eastAsia="굴림" w:hAnsi="CMU Concrete"/>
        </w:rPr>
        <w:t xml:space="preserve"> </w:t>
      </w:r>
      <w:r w:rsidRPr="00D4048A">
        <w:rPr>
          <w:rStyle w:val="p3Char"/>
          <w:rFonts w:ascii="CMU Concrete" w:eastAsia="굴림" w:hAnsi="CMU Concrete"/>
        </w:rPr>
        <w:t>버튼을</w:t>
      </w:r>
      <w:r w:rsidRPr="00D4048A">
        <w:rPr>
          <w:rStyle w:val="p3Char"/>
          <w:rFonts w:ascii="CMU Concrete" w:eastAsia="굴림" w:hAnsi="CMU Concrete"/>
        </w:rPr>
        <w:t xml:space="preserve"> </w:t>
      </w:r>
      <w:r w:rsidRPr="00D4048A">
        <w:rPr>
          <w:rStyle w:val="p3Char"/>
          <w:rFonts w:ascii="CMU Concrete" w:eastAsia="굴림" w:hAnsi="CMU Concrete"/>
        </w:rPr>
        <w:t>눌러</w:t>
      </w:r>
      <w:r w:rsidRPr="00D4048A">
        <w:rPr>
          <w:rStyle w:val="p3Char"/>
          <w:rFonts w:ascii="CMU Concrete" w:eastAsia="굴림" w:hAnsi="CMU Concrete"/>
        </w:rPr>
        <w:t xml:space="preserve"> </w:t>
      </w:r>
      <w:r w:rsidRPr="00D4048A">
        <w:rPr>
          <w:rStyle w:val="p3Char"/>
          <w:rFonts w:ascii="CMU Concrete" w:eastAsia="굴림" w:hAnsi="CMU Concrete"/>
        </w:rPr>
        <w:t>추가</w:t>
      </w:r>
      <w:r w:rsidR="00B1362C">
        <w:rPr>
          <w:rStyle w:val="p3Char"/>
          <w:rFonts w:ascii="CMU Concrete" w:eastAsia="굴림" w:hAnsi="CMU Concrete" w:hint="eastAsia"/>
        </w:rPr>
        <w:t>하면</w:t>
      </w:r>
      <w:r w:rsidRPr="00D4048A">
        <w:rPr>
          <w:rStyle w:val="p3Char"/>
          <w:rFonts w:ascii="CMU Concrete" w:eastAsia="굴림" w:hAnsi="CMU Concrete"/>
        </w:rPr>
        <w:t xml:space="preserve"> </w:t>
      </w:r>
      <w:r w:rsidRPr="00D4048A">
        <w:rPr>
          <w:rStyle w:val="p3Char"/>
          <w:rFonts w:ascii="CMU Concrete" w:eastAsia="굴림" w:hAnsi="CMU Concrete"/>
        </w:rPr>
        <w:t>다음과</w:t>
      </w:r>
      <w:r w:rsidRPr="00D4048A">
        <w:rPr>
          <w:rStyle w:val="p3Char"/>
          <w:rFonts w:ascii="CMU Concrete" w:eastAsia="굴림" w:hAnsi="CMU Concrete"/>
        </w:rPr>
        <w:t xml:space="preserve"> </w:t>
      </w:r>
      <w:r w:rsidRPr="00D4048A">
        <w:rPr>
          <w:rStyle w:val="p3Char"/>
          <w:rFonts w:ascii="CMU Concrete" w:eastAsia="굴림" w:hAnsi="CMU Concrete"/>
        </w:rPr>
        <w:t>같은</w:t>
      </w:r>
      <w:r w:rsidRPr="00D4048A">
        <w:rPr>
          <w:rStyle w:val="p3Char"/>
          <w:rFonts w:ascii="CMU Concrete" w:eastAsia="굴림" w:hAnsi="CMU Concrete"/>
        </w:rPr>
        <w:t xml:space="preserve"> </w:t>
      </w:r>
      <w:r w:rsidRPr="00D4048A">
        <w:rPr>
          <w:rStyle w:val="p3Char"/>
          <w:rFonts w:ascii="CMU Concrete" w:eastAsia="굴림" w:hAnsi="CMU Concrete"/>
        </w:rPr>
        <w:t>속성이</w:t>
      </w:r>
      <w:r w:rsidRPr="00D4048A">
        <w:rPr>
          <w:rStyle w:val="p3Char"/>
          <w:rFonts w:ascii="CMU Concrete" w:eastAsia="굴림" w:hAnsi="CMU Concrete"/>
        </w:rPr>
        <w:t xml:space="preserve"> </w:t>
      </w:r>
      <w:r w:rsidRPr="00D4048A">
        <w:rPr>
          <w:rStyle w:val="p3Char"/>
          <w:rFonts w:ascii="CMU Concrete" w:eastAsia="굴림" w:hAnsi="CMU Concrete"/>
        </w:rPr>
        <w:t>노드</w:t>
      </w:r>
      <w:r w:rsidRPr="00D4048A">
        <w:rPr>
          <w:rFonts w:ascii="CMU Concrete" w:hAnsi="CMU Concrete"/>
        </w:rPr>
        <w:t>의</w:t>
      </w:r>
      <w:r w:rsidRPr="00D4048A">
        <w:rPr>
          <w:rFonts w:ascii="CMU Concrete" w:hAnsi="CMU Concrete"/>
        </w:rPr>
        <w:t xml:space="preserve"> </w:t>
      </w:r>
      <w:r w:rsidRPr="00D4048A">
        <w:rPr>
          <w:rFonts w:ascii="CMU Concrete" w:hAnsi="CMU Concrete"/>
        </w:rPr>
        <w:t>속성창에</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p>
    <w:tbl>
      <w:tblPr>
        <w:tblStyle w:val="a6"/>
        <w:tblW w:w="0" w:type="auto"/>
        <w:tblInd w:w="2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5446"/>
      </w:tblGrid>
      <w:tr w:rsidR="00B1362C" w14:paraId="1C5C7233" w14:textId="77777777" w:rsidTr="00B1362C">
        <w:tc>
          <w:tcPr>
            <w:tcW w:w="2019" w:type="dxa"/>
          </w:tcPr>
          <w:p w14:paraId="0F4238A9" w14:textId="77777777" w:rsidR="00B1362C" w:rsidRDefault="00B1362C" w:rsidP="002C0B13">
            <w:pPr>
              <w:pStyle w:val="p2"/>
              <w:ind w:left="0"/>
              <w:rPr>
                <w:rFonts w:ascii="CMU Concrete" w:hAnsi="CMU Concrete"/>
              </w:rPr>
            </w:pPr>
            <w:r>
              <w:rPr>
                <w:noProof/>
              </w:rPr>
              <w:drawing>
                <wp:inline distT="0" distB="0" distL="0" distR="0" wp14:anchorId="7EE1D173" wp14:editId="5DF5B585">
                  <wp:extent cx="1828800" cy="904875"/>
                  <wp:effectExtent l="0" t="0" r="0" b="9525"/>
                  <wp:docPr id="1470" name="그림 175" descr="node_df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75" descr="node_df_0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828800" cy="904875"/>
                          </a:xfrm>
                          <a:prstGeom prst="rect">
                            <a:avLst/>
                          </a:prstGeom>
                          <a:noFill/>
                          <a:ln>
                            <a:noFill/>
                          </a:ln>
                        </pic:spPr>
                      </pic:pic>
                    </a:graphicData>
                  </a:graphic>
                </wp:inline>
              </w:drawing>
            </w:r>
          </w:p>
        </w:tc>
        <w:tc>
          <w:tcPr>
            <w:tcW w:w="6513" w:type="dxa"/>
          </w:tcPr>
          <w:p w14:paraId="7A846C5B" w14:textId="77777777" w:rsidR="00B1362C" w:rsidRPr="00D4048A" w:rsidRDefault="00B1362C" w:rsidP="00B1362C">
            <w:pPr>
              <w:numPr>
                <w:ilvl w:val="0"/>
                <w:numId w:val="18"/>
              </w:numPr>
              <w:ind w:left="62"/>
              <w:rPr>
                <w:rFonts w:ascii="CMU Concrete" w:hAnsi="CMU Concrete"/>
              </w:rPr>
            </w:pPr>
            <w:r w:rsidRPr="00D4048A">
              <w:rPr>
                <w:rFonts w:ascii="CMU Concrete" w:hAnsi="CMU Concrete"/>
              </w:rPr>
              <w:t>파생</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변경하려면</w:t>
            </w:r>
            <w:r w:rsidRPr="00D4048A">
              <w:rPr>
                <w:rFonts w:ascii="CMU Concrete" w:hAnsi="CMU Concrete"/>
              </w:rPr>
              <w:t xml:space="preserve"> (1)</w:t>
            </w:r>
            <w:r w:rsidRPr="00D4048A">
              <w:rPr>
                <w:rFonts w:ascii="CMU Concrete" w:hAnsi="CMU Concrete"/>
              </w:rPr>
              <w:t>을</w:t>
            </w:r>
            <w:r w:rsidRPr="00D4048A">
              <w:rPr>
                <w:rFonts w:ascii="CMU Concrete" w:hAnsi="CMU Concrete"/>
              </w:rPr>
              <w:t xml:space="preserve"> </w:t>
            </w:r>
            <w:r w:rsidRPr="00D4048A">
              <w:rPr>
                <w:rFonts w:ascii="CMU Concrete" w:hAnsi="CMU Concrete"/>
              </w:rPr>
              <w:t>클릭하고</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453DCB68" w14:textId="77777777" w:rsidR="00B1362C" w:rsidRPr="00D4048A" w:rsidRDefault="00B1362C" w:rsidP="00B1362C">
            <w:pPr>
              <w:numPr>
                <w:ilvl w:val="0"/>
                <w:numId w:val="18"/>
              </w:numPr>
              <w:ind w:left="62"/>
              <w:rPr>
                <w:rFonts w:ascii="CMU Concrete" w:hAnsi="CMU Concrete"/>
              </w:rPr>
            </w:pPr>
            <w:r w:rsidRPr="00D4048A">
              <w:rPr>
                <w:rFonts w:ascii="CMU Concrete" w:hAnsi="CMU Concrete"/>
              </w:rPr>
              <w:t>(2)</w:t>
            </w:r>
            <w:r w:rsidRPr="00D4048A">
              <w:rPr>
                <w:rFonts w:ascii="CMU Concrete" w:hAnsi="CMU Concrete"/>
              </w:rPr>
              <w:t>번</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b/>
                <w:bCs/>
              </w:rPr>
              <w:t>수식</w:t>
            </w:r>
            <w:r w:rsidRPr="00D4048A">
              <w:rPr>
                <w:rFonts w:ascii="CMU Concrete" w:hAnsi="CMU Concrete"/>
                <w:b/>
                <w:bCs/>
              </w:rPr>
              <w:t xml:space="preserve"> </w:t>
            </w:r>
            <w:r w:rsidRPr="00D4048A">
              <w:rPr>
                <w:rFonts w:ascii="CMU Concrete" w:hAnsi="CMU Concrete"/>
                <w:b/>
                <w:bCs/>
              </w:rPr>
              <w:t>편집기</w:t>
            </w:r>
            <w:r w:rsidRPr="00D4048A">
              <w:rPr>
                <w:rFonts w:ascii="CMU Concrete" w:hAnsi="CMU Concrete"/>
              </w:rPr>
              <w:t>가</w:t>
            </w:r>
            <w:r w:rsidRPr="00D4048A">
              <w:rPr>
                <w:rFonts w:ascii="CMU Concrete" w:hAnsi="CMU Concrete"/>
              </w:rPr>
              <w:t xml:space="preserve"> </w:t>
            </w:r>
            <w:r w:rsidRPr="00D4048A">
              <w:rPr>
                <w:rFonts w:ascii="CMU Concrete" w:hAnsi="CMU Concrete"/>
              </w:rPr>
              <w:t>실행됩니다</w:t>
            </w:r>
            <w:r w:rsidRPr="00D4048A">
              <w:rPr>
                <w:rFonts w:ascii="CMU Concrete" w:hAnsi="CMU Concrete"/>
              </w:rPr>
              <w:t xml:space="preserve">. </w:t>
            </w:r>
            <w:r w:rsidRPr="00D4048A">
              <w:rPr>
                <w:rFonts w:ascii="CMU Concrete" w:hAnsi="CMU Concrete"/>
                <w:b/>
                <w:bCs/>
              </w:rPr>
              <w:t>수식</w:t>
            </w:r>
            <w:r w:rsidRPr="00D4048A">
              <w:rPr>
                <w:rFonts w:ascii="CMU Concrete" w:hAnsi="CMU Concrete"/>
                <w:b/>
                <w:bCs/>
              </w:rPr>
              <w:t xml:space="preserve"> </w:t>
            </w:r>
            <w:r w:rsidRPr="00D4048A">
              <w:rPr>
                <w:rFonts w:ascii="CMU Concrete" w:hAnsi="CMU Concrete"/>
                <w:b/>
                <w:bCs/>
              </w:rPr>
              <w:t>편집기</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파생변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6EB1216E" w14:textId="77777777" w:rsidR="00B1362C" w:rsidRDefault="00B1362C" w:rsidP="00B1362C">
            <w:pPr>
              <w:numPr>
                <w:ilvl w:val="0"/>
                <w:numId w:val="18"/>
              </w:numPr>
              <w:ind w:left="62"/>
              <w:rPr>
                <w:rFonts w:ascii="CMU Concrete" w:hAnsi="CMU Concrete"/>
              </w:rPr>
            </w:pPr>
            <w:r w:rsidRPr="00D4048A">
              <w:rPr>
                <w:rFonts w:ascii="CMU Concrete" w:hAnsi="CMU Concrete"/>
              </w:rPr>
              <w:t>(3)</w:t>
            </w:r>
            <w:r>
              <w:rPr>
                <w:rFonts w:ascii="CMU Concrete" w:hAnsi="CMU Concrete" w:hint="eastAsia"/>
              </w:rPr>
              <w:t>은</w:t>
            </w:r>
            <w:r>
              <w:rPr>
                <w:rFonts w:ascii="CMU Concrete" w:hAnsi="CMU Concrete" w:hint="eastAsia"/>
              </w:rPr>
              <w:t xml:space="preserve"> </w:t>
            </w:r>
            <w:r>
              <w:rPr>
                <w:rFonts w:ascii="CMU Concrete" w:hAnsi="CMU Concrete" w:hint="eastAsia"/>
              </w:rPr>
              <w:t>수식열림창으로</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하여</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p>
        </w:tc>
      </w:tr>
    </w:tbl>
    <w:p w14:paraId="2195BE1C"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3761C250" w14:textId="77777777" w:rsidTr="00B1362C">
        <w:trPr>
          <w:trHeight w:val="16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8AAF8C4"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2161A59"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4FD8313"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C9A5953"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861B4CB"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B1362C" w:rsidRPr="00D4048A" w14:paraId="39D42ADE" w14:textId="77777777" w:rsidTr="00B1362C">
        <w:trPr>
          <w:trHeight w:val="162"/>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C68467D" w14:textId="77777777" w:rsidR="00B1362C" w:rsidRPr="00D4048A" w:rsidRDefault="00B1362C"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64F192" w14:textId="77777777" w:rsidR="00B1362C" w:rsidRPr="00D4048A" w:rsidRDefault="00B1362C"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6941E71" w14:textId="77777777" w:rsidR="00B1362C" w:rsidRPr="00D4048A" w:rsidRDefault="00B1362C"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3B60BBEE" w14:textId="77777777" w:rsidR="00B1362C" w:rsidRPr="00D4048A" w:rsidRDefault="00B1362C"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165C00" w14:textId="77777777" w:rsidR="00B1362C" w:rsidRPr="00D4048A" w:rsidRDefault="00B1362C" w:rsidP="007231D9">
            <w:pPr>
              <w:jc w:val="center"/>
              <w:rPr>
                <w:rFonts w:ascii="CMU Concrete" w:hAnsi="CMU Concrete"/>
              </w:rPr>
            </w:pPr>
          </w:p>
        </w:tc>
      </w:tr>
      <w:tr w:rsidR="00B1362C" w:rsidRPr="00D4048A" w14:paraId="51D152A3" w14:textId="77777777" w:rsidTr="00B1362C">
        <w:trPr>
          <w:trHeight w:val="45"/>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1B7D4956" w14:textId="77777777" w:rsidR="00B1362C" w:rsidRPr="00D4048A" w:rsidRDefault="00B1362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073350C" w14:textId="77777777" w:rsidR="00B1362C" w:rsidRPr="00D4048A" w:rsidRDefault="00B1362C"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C6C7CE" w14:textId="77777777" w:rsidR="00B1362C" w:rsidRPr="00D4048A" w:rsidRDefault="00B1362C"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3AEBF763" w14:textId="77777777" w:rsidR="00B1362C" w:rsidRPr="00D4048A" w:rsidRDefault="00B1362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7E6ABC" w14:textId="77777777" w:rsidR="00B1362C" w:rsidRPr="00D4048A" w:rsidRDefault="00B1362C" w:rsidP="007231D9">
            <w:pPr>
              <w:jc w:val="center"/>
              <w:rPr>
                <w:rFonts w:ascii="CMU Concrete" w:hAnsi="CMU Concrete"/>
              </w:rPr>
            </w:pPr>
          </w:p>
        </w:tc>
      </w:tr>
      <w:tr w:rsidR="00B1362C" w:rsidRPr="00D4048A" w14:paraId="1AC1A92A" w14:textId="77777777" w:rsidTr="006B584F">
        <w:trPr>
          <w:trHeight w:val="400"/>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665C14B9" w14:textId="77777777" w:rsidR="00B1362C" w:rsidRPr="00D4048A" w:rsidRDefault="00B1362C" w:rsidP="007231D9">
            <w:pPr>
              <w:pStyle w:val="ae"/>
              <w:rPr>
                <w:rFonts w:ascii="CMU Concrete" w:hAnsi="CMU Concrete"/>
              </w:rPr>
            </w:pPr>
            <w:r w:rsidRPr="00D4048A">
              <w:rPr>
                <w:rFonts w:ascii="CMU Concrete" w:hAnsi="CMU Concrete"/>
              </w:rPr>
              <w:t>파생변수</w:t>
            </w:r>
            <w:r w:rsidRPr="00D4048A">
              <w:rPr>
                <w:rFonts w:ascii="CMU Concrete" w:hAnsi="CMU Concrete"/>
              </w:rPr>
              <w:br/>
            </w:r>
            <w:r w:rsidRPr="00D4048A">
              <w:rPr>
                <w:rFonts w:ascii="CMU Concrete" w:hAnsi="CMU Concrete"/>
              </w:rPr>
              <w:t>추가</w:t>
            </w:r>
            <w:r w:rsidRPr="00D4048A">
              <w:rPr>
                <w:rFonts w:ascii="CMU Concrete" w:hAnsi="CMU Concrete"/>
              </w:rPr>
              <w:t xml:space="preserve"> / </w:t>
            </w:r>
            <w:r w:rsidRPr="00D4048A">
              <w:rPr>
                <w:rFonts w:ascii="CMU Concrete" w:hAnsi="CMU Concrete"/>
              </w:rPr>
              <w:t>삭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593F16B" w14:textId="77777777" w:rsidR="00B1362C" w:rsidRPr="00D4048A" w:rsidRDefault="00B1362C" w:rsidP="007231D9">
            <w:pPr>
              <w:jc w:val="center"/>
              <w:rPr>
                <w:rFonts w:ascii="CMU Concrete" w:hAnsi="CMU Concrete"/>
              </w:rPr>
            </w:pPr>
            <w:r w:rsidRPr="00D4048A">
              <w:rPr>
                <w:rFonts w:ascii="CMU Concrete" w:hAnsi="CMU Concrete"/>
              </w:rPr>
              <w:t>파생변수</w:t>
            </w:r>
            <w:r w:rsidRPr="00D4048A">
              <w:rPr>
                <w:rFonts w:ascii="CMU Concrete" w:hAnsi="CMU Concrete"/>
              </w:rPr>
              <w:t xml:space="preserve"> </w:t>
            </w:r>
            <w:r w:rsidRPr="00D4048A">
              <w:rPr>
                <w:rFonts w:ascii="CMU Concrete" w:hAnsi="CMU Concrete"/>
              </w:rPr>
              <w:t>추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7A18B82" w14:textId="77777777" w:rsidR="00B1362C" w:rsidRPr="00D4048A" w:rsidRDefault="00B1362C" w:rsidP="007231D9">
            <w:pPr>
              <w:rPr>
                <w:rFonts w:ascii="CMU Concrete" w:hAnsi="CMU Concrete"/>
              </w:rPr>
            </w:pPr>
            <w:r w:rsidRPr="00D4048A">
              <w:rPr>
                <w:rFonts w:ascii="CMU Concrete" w:hAnsi="CMU Concrete"/>
              </w:rPr>
              <w:t>추가로</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생성하려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릅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1B71DAF6" w14:textId="77777777" w:rsidR="00B1362C" w:rsidRPr="00D4048A" w:rsidRDefault="00B1362C" w:rsidP="007231D9">
            <w:pPr>
              <w:jc w:val="center"/>
              <w:rPr>
                <w:rFonts w:ascii="CMU Concrete" w:hAnsi="CMU Concrete"/>
              </w:rPr>
            </w:pPr>
            <w:r w:rsidRPr="00D4048A">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9E9D5F2" w14:textId="77777777" w:rsidR="00B1362C" w:rsidRPr="00D4048A" w:rsidRDefault="00B1362C" w:rsidP="007231D9">
            <w:pPr>
              <w:jc w:val="center"/>
              <w:rPr>
                <w:rFonts w:ascii="CMU Concrete" w:hAnsi="CMU Concrete"/>
              </w:rPr>
            </w:pPr>
          </w:p>
        </w:tc>
      </w:tr>
      <w:tr w:rsidR="00B1362C" w:rsidRPr="00D4048A" w14:paraId="0E41536D" w14:textId="77777777" w:rsidTr="006B584F">
        <w:trPr>
          <w:trHeight w:val="751"/>
          <w:tblCellSpacing w:w="0" w:type="dxa"/>
          <w:jc w:val="center"/>
        </w:trPr>
        <w:tc>
          <w:tcPr>
            <w:tcW w:w="550" w:type="pct"/>
            <w:vMerge/>
            <w:tcBorders>
              <w:left w:val="single" w:sz="2" w:space="0" w:color="999999"/>
              <w:right w:val="single" w:sz="6" w:space="0" w:color="999999"/>
            </w:tcBorders>
            <w:shd w:val="clear" w:color="auto" w:fill="auto"/>
            <w:vAlign w:val="center"/>
          </w:tcPr>
          <w:p w14:paraId="12837AAA" w14:textId="77777777" w:rsidR="00B1362C" w:rsidRPr="00D4048A" w:rsidRDefault="00B1362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9058D65" w14:textId="77777777" w:rsidR="00B1362C" w:rsidRPr="00D4048A" w:rsidRDefault="00B1362C" w:rsidP="007231D9">
            <w:pPr>
              <w:jc w:val="center"/>
              <w:rPr>
                <w:rFonts w:ascii="CMU Concrete" w:hAnsi="CMU Concrete"/>
              </w:rPr>
            </w:pPr>
            <w:r w:rsidRPr="00D4048A">
              <w:rPr>
                <w:rFonts w:ascii="CMU Concrete" w:hAnsi="CMU Concrete"/>
              </w:rPr>
              <w:t>마지막</w:t>
            </w:r>
            <w:r w:rsidRPr="00D4048A">
              <w:rPr>
                <w:rFonts w:ascii="CMU Concrete" w:hAnsi="CMU Concrete"/>
              </w:rPr>
              <w:t xml:space="preserve"> </w:t>
            </w:r>
            <w:r w:rsidRPr="00D4048A">
              <w:rPr>
                <w:rFonts w:ascii="CMU Concrete" w:hAnsi="CMU Concrete"/>
              </w:rPr>
              <w:t>파생변수</w:t>
            </w:r>
            <w:r w:rsidRPr="00D4048A">
              <w:rPr>
                <w:rFonts w:ascii="CMU Concrete" w:hAnsi="CMU Concrete"/>
              </w:rPr>
              <w:t xml:space="preserve"> </w:t>
            </w:r>
            <w:r w:rsidRPr="00D4048A">
              <w:rPr>
                <w:rFonts w:ascii="CMU Concrete" w:hAnsi="CMU Concrete"/>
              </w:rPr>
              <w:t>삭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0E3A07" w14:textId="77777777" w:rsidR="00B1362C" w:rsidRPr="00D4048A" w:rsidRDefault="00B1362C" w:rsidP="007231D9">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파생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 </w:t>
            </w:r>
            <w:r w:rsidRPr="00D4048A">
              <w:rPr>
                <w:rFonts w:ascii="CMU Concrete" w:hAnsi="CMU Concrete"/>
              </w:rPr>
              <w:t>파생변수가</w:t>
            </w:r>
            <w:r w:rsidRPr="00D4048A">
              <w:rPr>
                <w:rFonts w:ascii="CMU Concrete" w:hAnsi="CMU Concrete"/>
              </w:rPr>
              <w:t xml:space="preserve"> </w:t>
            </w:r>
            <w:r w:rsidRPr="00D4048A">
              <w:rPr>
                <w:rFonts w:ascii="CMU Concrete" w:hAnsi="CMU Concrete"/>
              </w:rPr>
              <w:t>하나만</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삭제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tc>
        <w:tc>
          <w:tcPr>
            <w:tcW w:w="450" w:type="pct"/>
            <w:vMerge/>
            <w:tcBorders>
              <w:left w:val="single" w:sz="2" w:space="0" w:color="999999"/>
              <w:right w:val="single" w:sz="6" w:space="0" w:color="999999"/>
            </w:tcBorders>
            <w:shd w:val="clear" w:color="auto" w:fill="auto"/>
            <w:vAlign w:val="center"/>
          </w:tcPr>
          <w:p w14:paraId="4DD4EC51" w14:textId="77777777" w:rsidR="00B1362C" w:rsidRPr="00D4048A" w:rsidRDefault="00B1362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C7ACE17" w14:textId="77777777" w:rsidR="00B1362C" w:rsidRPr="00D4048A" w:rsidRDefault="00B1362C" w:rsidP="007231D9">
            <w:pPr>
              <w:jc w:val="center"/>
              <w:rPr>
                <w:rFonts w:ascii="CMU Concrete" w:hAnsi="CMU Concrete"/>
              </w:rPr>
            </w:pPr>
          </w:p>
        </w:tc>
      </w:tr>
      <w:tr w:rsidR="00B1362C" w:rsidRPr="00D4048A" w14:paraId="7ED184C0" w14:textId="77777777" w:rsidTr="006B584F">
        <w:trPr>
          <w:trHeight w:val="428"/>
          <w:tblCellSpacing w:w="0" w:type="dxa"/>
          <w:jc w:val="center"/>
        </w:trPr>
        <w:tc>
          <w:tcPr>
            <w:tcW w:w="550" w:type="pct"/>
            <w:vMerge/>
            <w:tcBorders>
              <w:left w:val="single" w:sz="2" w:space="0" w:color="999999"/>
              <w:bottom w:val="single" w:sz="6" w:space="0" w:color="999999"/>
              <w:right w:val="single" w:sz="6" w:space="0" w:color="999999"/>
            </w:tcBorders>
            <w:shd w:val="clear" w:color="auto" w:fill="auto"/>
            <w:vAlign w:val="center"/>
          </w:tcPr>
          <w:p w14:paraId="7B2A34DE" w14:textId="77777777" w:rsidR="00B1362C" w:rsidRPr="00D4048A" w:rsidRDefault="00B1362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D3B124D" w14:textId="77777777" w:rsidR="00B1362C" w:rsidRPr="00D4048A" w:rsidRDefault="00B1362C" w:rsidP="007231D9">
            <w:pPr>
              <w:jc w:val="center"/>
              <w:rPr>
                <w:rFonts w:ascii="CMU Concrete" w:hAnsi="CMU Concrete"/>
              </w:rPr>
            </w:pPr>
            <w:r w:rsidRPr="00D4048A">
              <w:rPr>
                <w:rFonts w:ascii="CMU Concrete" w:hAnsi="CMU Concrete"/>
              </w:rPr>
              <w:t>파생변수</w:t>
            </w:r>
            <w:r w:rsidRPr="00D4048A">
              <w:rPr>
                <w:rFonts w:ascii="CMU Concrete" w:hAnsi="CMU Concrete"/>
              </w:rPr>
              <w:t xml:space="preserve"> </w:t>
            </w:r>
            <w:r w:rsidRPr="00D4048A">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E39CBF1" w14:textId="77777777" w:rsidR="00B1362C" w:rsidRPr="00D4048A" w:rsidRDefault="00B1362C"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0A51D0B1" w14:textId="77777777" w:rsidR="00B1362C" w:rsidRPr="00D4048A" w:rsidRDefault="00B1362C"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FBFDEC1" w14:textId="77777777" w:rsidR="00B1362C" w:rsidRPr="00D4048A" w:rsidRDefault="00B1362C" w:rsidP="007231D9">
            <w:pPr>
              <w:jc w:val="center"/>
              <w:rPr>
                <w:rFonts w:ascii="CMU Concrete" w:hAnsi="CMU Concrete"/>
              </w:rPr>
            </w:pPr>
          </w:p>
        </w:tc>
      </w:tr>
      <w:tr w:rsidR="002C0B13" w:rsidRPr="00D4048A" w14:paraId="77058340" w14:textId="77777777" w:rsidTr="00B1362C">
        <w:trPr>
          <w:trHeight w:val="1050"/>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6DEB6A8" w14:textId="77777777" w:rsidR="002C0B13" w:rsidRPr="00D4048A" w:rsidRDefault="002C0B13" w:rsidP="007231D9">
            <w:pPr>
              <w:pStyle w:val="ae"/>
              <w:rPr>
                <w:rFonts w:ascii="CMU Concrete" w:hAnsi="CMU Concrete"/>
              </w:rPr>
            </w:pPr>
            <w:r w:rsidRPr="00D4048A">
              <w:rPr>
                <w:rFonts w:ascii="CMU Concrete" w:hAnsi="CMU Concrete"/>
              </w:rPr>
              <w:t>추가된</w:t>
            </w:r>
            <w:r w:rsidRPr="00D4048A">
              <w:rPr>
                <w:rFonts w:ascii="CMU Concrete" w:hAnsi="CMU Concrete"/>
              </w:rPr>
              <w:t xml:space="preserve"> </w:t>
            </w:r>
            <w:r w:rsidRPr="00D4048A">
              <w:rPr>
                <w:rFonts w:ascii="CMU Concrete" w:hAnsi="CMU Concrete"/>
              </w:rPr>
              <w:t>파생변수</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9121D13" w14:textId="77777777" w:rsidR="002C0B13" w:rsidRPr="00D4048A" w:rsidRDefault="002C0B13" w:rsidP="007231D9">
            <w:pPr>
              <w:jc w:val="center"/>
              <w:rPr>
                <w:rFonts w:ascii="CMU Concrete" w:hAnsi="CMU Concrete"/>
              </w:rPr>
            </w:pPr>
            <w:r w:rsidRPr="00D4048A">
              <w:rPr>
                <w:rFonts w:ascii="CMU Concrete" w:hAnsi="CMU Concrete"/>
              </w:rPr>
              <w:t>파생변수</w:t>
            </w:r>
            <w:r w:rsidRPr="00D4048A">
              <w:rPr>
                <w:rFonts w:ascii="CMU Concrete" w:hAnsi="CMU Concrete"/>
              </w:rPr>
              <w:t xml:space="preserve"> #00</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6F25E21" w14:textId="77777777" w:rsidR="002C0B13" w:rsidRPr="00D4048A" w:rsidRDefault="002C0B13" w:rsidP="007231D9">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추가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파생변수의</w:t>
            </w:r>
            <w:r w:rsidRPr="00D4048A">
              <w:rPr>
                <w:rFonts w:ascii="CMU Concrete" w:hAnsi="CMU Concrete"/>
              </w:rPr>
              <w:t xml:space="preserve"> </w:t>
            </w:r>
            <w:r w:rsidRPr="00D4048A">
              <w:rPr>
                <w:rFonts w:ascii="CMU Concrete" w:hAnsi="CMU Concrete"/>
              </w:rPr>
              <w:t>목록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파생변수는</w:t>
            </w:r>
            <w:r w:rsidRPr="00D4048A">
              <w:rPr>
                <w:rFonts w:ascii="CMU Concrete" w:hAnsi="CMU Concrete"/>
              </w:rPr>
              <w:t xml:space="preserve"> D_FIELD00 (00</w:t>
            </w:r>
            <w:r w:rsidRPr="00D4048A">
              <w:rPr>
                <w:rFonts w:ascii="CMU Concrete" w:hAnsi="CMU Concrete"/>
              </w:rPr>
              <w:t>은</w:t>
            </w:r>
            <w:r w:rsidRPr="00D4048A">
              <w:rPr>
                <w:rFonts w:ascii="CMU Concrete" w:hAnsi="CMU Concrete"/>
              </w:rPr>
              <w:t xml:space="preserve"> </w:t>
            </w:r>
            <w:r w:rsidRPr="00D4048A">
              <w:rPr>
                <w:rFonts w:ascii="CMU Concrete" w:hAnsi="CMU Concrete"/>
              </w:rPr>
              <w:t>인덱스</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명칭을</w:t>
            </w:r>
            <w:r w:rsidRPr="00D4048A">
              <w:rPr>
                <w:rFonts w:ascii="CMU Concrete" w:hAnsi="CMU Concrete"/>
              </w:rPr>
              <w:t xml:space="preserve"> </w:t>
            </w:r>
            <w:r w:rsidRPr="00D4048A">
              <w:rPr>
                <w:rFonts w:ascii="CMU Concrete" w:hAnsi="CMU Concrete"/>
              </w:rPr>
              <w:t>가지며</w:t>
            </w:r>
            <w:r w:rsidRPr="00D4048A">
              <w:rPr>
                <w:rFonts w:ascii="CMU Concrete" w:hAnsi="CMU Concrete"/>
              </w:rPr>
              <w:t xml:space="preserve"> </w:t>
            </w:r>
            <w:r w:rsidRPr="00D4048A">
              <w:rPr>
                <w:rFonts w:ascii="CMU Concrete" w:hAnsi="CMU Concrete"/>
              </w:rPr>
              <w:t>변경도</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B121E56"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12296F2" w14:textId="77777777" w:rsidR="002C0B13" w:rsidRPr="00D4048A" w:rsidRDefault="002C0B13" w:rsidP="007231D9">
            <w:pPr>
              <w:jc w:val="center"/>
              <w:rPr>
                <w:rFonts w:ascii="CMU Concrete" w:hAnsi="CMU Concrete"/>
              </w:rPr>
            </w:pPr>
          </w:p>
        </w:tc>
      </w:tr>
      <w:tr w:rsidR="002C0B13" w:rsidRPr="00D4048A" w14:paraId="605072F4" w14:textId="77777777" w:rsidTr="00B1362C">
        <w:trPr>
          <w:trHeight w:val="674"/>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9891714"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B47123E" w14:textId="77777777" w:rsidR="002C0B13" w:rsidRPr="00D4048A" w:rsidRDefault="002C0B13" w:rsidP="007231D9">
            <w:pPr>
              <w:jc w:val="center"/>
              <w:rPr>
                <w:rFonts w:ascii="CMU Concrete" w:hAnsi="CMU Concrete"/>
              </w:rPr>
            </w:pPr>
            <w:r w:rsidRPr="00D4048A">
              <w:rPr>
                <w:rFonts w:ascii="CMU Concrete" w:hAnsi="CMU Concrete"/>
              </w:rPr>
              <w:t>편집</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937BF0" w14:textId="77777777" w:rsidR="002C0B13" w:rsidRPr="00D4048A" w:rsidRDefault="002C0B13" w:rsidP="007231D9">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에디터</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띄워집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5066E7E" w14:textId="77777777" w:rsidR="002C0B13" w:rsidRPr="00D4048A" w:rsidRDefault="002C0B13" w:rsidP="007231D9">
            <w:pPr>
              <w:jc w:val="center"/>
              <w:rPr>
                <w:rFonts w:ascii="CMU Concrete" w:hAnsi="CMU Concrete"/>
              </w:rPr>
            </w:pPr>
            <w:r w:rsidRPr="00D4048A">
              <w:rPr>
                <w:rFonts w:ascii="CMU Concrete" w:hAnsi="CMU Concrete"/>
              </w:rPr>
              <w:t>버튼</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2C9BC7B" w14:textId="77777777" w:rsidR="002C0B13" w:rsidRPr="00D4048A" w:rsidRDefault="002C0B13" w:rsidP="007231D9">
            <w:pPr>
              <w:jc w:val="center"/>
              <w:rPr>
                <w:rFonts w:ascii="CMU Concrete" w:hAnsi="CMU Concrete"/>
              </w:rPr>
            </w:pP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w:t>
            </w:r>
            <w:r w:rsidRPr="00D4048A">
              <w:rPr>
                <w:rFonts w:ascii="CMU Concrete" w:hAnsi="CMU Concrete"/>
              </w:rPr>
              <w:t xml:space="preserve"> </w:t>
            </w:r>
            <w:r w:rsidRPr="00D4048A">
              <w:rPr>
                <w:rFonts w:ascii="CMU Concrete" w:hAnsi="CMU Concrete"/>
              </w:rPr>
              <w:t>참조</w:t>
            </w:r>
            <w:r w:rsidRPr="00D4048A">
              <w:rPr>
                <w:rFonts w:ascii="CMU Concrete" w:hAnsi="CMU Concrete"/>
              </w:rPr>
              <w:t>.</w:t>
            </w:r>
          </w:p>
        </w:tc>
      </w:tr>
      <w:tr w:rsidR="002C0B13" w:rsidRPr="00D4048A" w14:paraId="7BF8D8A9" w14:textId="77777777" w:rsidTr="00B1362C">
        <w:trPr>
          <w:trHeight w:val="66"/>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0956E44B"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580C911" w14:textId="77777777" w:rsidR="002C0B13" w:rsidRPr="00D4048A" w:rsidRDefault="002C0B13" w:rsidP="007231D9">
            <w:pPr>
              <w:jc w:val="center"/>
              <w:rPr>
                <w:rFonts w:ascii="CMU Concrete" w:hAnsi="CMU Concrete"/>
              </w:rPr>
            </w:pPr>
            <w:r w:rsidRPr="00D4048A">
              <w:rPr>
                <w:rFonts w:ascii="CMU Concrete" w:hAnsi="CMU Concrete"/>
              </w:rPr>
              <w:t>수식</w:t>
            </w:r>
          </w:p>
          <w:p w14:paraId="18AE7761" w14:textId="77777777" w:rsidR="002C0B13" w:rsidRPr="00D4048A" w:rsidRDefault="002C0B13" w:rsidP="007231D9">
            <w:pPr>
              <w:jc w:val="center"/>
              <w:rPr>
                <w:rFonts w:ascii="CMU Concrete" w:hAnsi="CMU Concrete"/>
              </w:rPr>
            </w:pPr>
            <w:r w:rsidRPr="00D4048A">
              <w:rPr>
                <w:rFonts w:ascii="CMU Concrete" w:hAnsi="CMU Concrete"/>
              </w:rPr>
              <w:t>열람창</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82694C8" w14:textId="77777777" w:rsidR="002C0B13" w:rsidRPr="00D4048A" w:rsidRDefault="002C0B13" w:rsidP="007231D9">
            <w:pPr>
              <w:rPr>
                <w:rFonts w:ascii="CMU Concrete" w:hAnsi="CMU Concrete"/>
              </w:rPr>
            </w:pPr>
            <w:r w:rsidRPr="00D4048A">
              <w:rPr>
                <w:rFonts w:ascii="CMU Concrete" w:hAnsi="CMU Concrete"/>
              </w:rPr>
              <w:t>해당</w:t>
            </w:r>
            <w:r w:rsidRPr="00D4048A">
              <w:rPr>
                <w:rFonts w:ascii="CMU Concrete" w:hAnsi="CMU Concrete"/>
              </w:rPr>
              <w:t xml:space="preserve"> </w:t>
            </w:r>
            <w:r w:rsidRPr="00D4048A">
              <w:rPr>
                <w:rFonts w:ascii="CMU Concrete" w:hAnsi="CMU Concrete"/>
              </w:rPr>
              <w:t>파생변수에</w:t>
            </w:r>
            <w:r w:rsidRPr="00D4048A">
              <w:rPr>
                <w:rFonts w:ascii="CMU Concrete" w:hAnsi="CMU Concrete"/>
              </w:rPr>
              <w:t xml:space="preserve"> </w:t>
            </w:r>
            <w:r w:rsidRPr="00D4048A">
              <w:rPr>
                <w:rFonts w:ascii="CMU Concrete" w:hAnsi="CMU Concrete"/>
              </w:rPr>
              <w:t>정의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열람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B26C6F8" w14:textId="77777777" w:rsidR="002C0B13" w:rsidRPr="00D4048A" w:rsidRDefault="002C0B13" w:rsidP="007231D9">
            <w:pP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AC244A" w14:textId="77777777" w:rsidR="002C0B13" w:rsidRPr="00D4048A" w:rsidRDefault="002C0B13" w:rsidP="007231D9">
            <w:pPr>
              <w:rPr>
                <w:rFonts w:ascii="CMU Concrete" w:hAnsi="CMU Concrete"/>
              </w:rPr>
            </w:pPr>
          </w:p>
        </w:tc>
      </w:tr>
    </w:tbl>
    <w:p w14:paraId="149CCAED" w14:textId="77777777" w:rsidR="002C0B13" w:rsidRPr="00D4048A" w:rsidRDefault="002C0B13" w:rsidP="002C0B13">
      <w:pPr>
        <w:rPr>
          <w:rFonts w:ascii="CMU Concrete" w:hAnsi="CMU Concrete"/>
        </w:rPr>
      </w:pPr>
      <w:bookmarkStart w:id="622" w:name="_Toc93916088"/>
      <w:bookmarkStart w:id="623" w:name="_Toc94670624"/>
      <w:bookmarkStart w:id="624" w:name="_Toc94688377"/>
    </w:p>
    <w:p w14:paraId="5E219F91" w14:textId="77777777" w:rsidR="002C0B13" w:rsidRPr="00D4048A" w:rsidRDefault="002C0B13" w:rsidP="00822CCC">
      <w:pPr>
        <w:pStyle w:val="000"/>
        <w:ind w:firstLine="108"/>
      </w:pPr>
      <w:bookmarkStart w:id="625" w:name="_Toc206929739"/>
      <w:bookmarkStart w:id="626" w:name="_Toc206929907"/>
      <w:bookmarkStart w:id="627" w:name="_Toc206930074"/>
      <w:bookmarkStart w:id="628" w:name="_Toc207077220"/>
      <w:bookmarkStart w:id="629" w:name="_Toc207077383"/>
      <w:bookmarkStart w:id="630" w:name="_Toc207077545"/>
      <w:bookmarkStart w:id="631" w:name="_Toc207079517"/>
      <w:bookmarkStart w:id="632" w:name="_Toc207079680"/>
      <w:bookmarkStart w:id="633" w:name="_Toc283655281"/>
      <w:bookmarkStart w:id="634" w:name="_Toc364410999"/>
      <w:bookmarkStart w:id="635" w:name="_Toc67925538"/>
      <w:r w:rsidRPr="00D4048A">
        <w:t>3.2.1</w:t>
      </w:r>
      <w:r>
        <w:rPr>
          <w:rFonts w:hint="eastAsia"/>
        </w:rPr>
        <w:t>5</w:t>
      </w:r>
      <w:r w:rsidRPr="00D4048A">
        <w:t xml:space="preserve"> 표본추출</w:t>
      </w:r>
      <w:bookmarkEnd w:id="622"/>
      <w:bookmarkEnd w:id="623"/>
      <w:bookmarkEnd w:id="624"/>
      <w:r w:rsidRPr="00D4048A">
        <w:t xml:space="preserve"> 노드</w:t>
      </w:r>
      <w:bookmarkEnd w:id="625"/>
      <w:bookmarkEnd w:id="626"/>
      <w:bookmarkEnd w:id="627"/>
      <w:bookmarkEnd w:id="628"/>
      <w:bookmarkEnd w:id="629"/>
      <w:bookmarkEnd w:id="630"/>
      <w:bookmarkEnd w:id="631"/>
      <w:bookmarkEnd w:id="632"/>
      <w:bookmarkEnd w:id="633"/>
      <w:bookmarkEnd w:id="634"/>
      <w:bookmarkEnd w:id="635"/>
    </w:p>
    <w:tbl>
      <w:tblPr>
        <w:tblW w:w="0" w:type="auto"/>
        <w:tblLook w:val="01E0" w:firstRow="1" w:lastRow="1" w:firstColumn="1" w:lastColumn="1" w:noHBand="0" w:noVBand="0"/>
      </w:tblPr>
      <w:tblGrid>
        <w:gridCol w:w="1712"/>
        <w:gridCol w:w="7074"/>
      </w:tblGrid>
      <w:tr w:rsidR="002C0B13" w:rsidRPr="00D4048A" w14:paraId="6CD223B1" w14:textId="77777777" w:rsidTr="007231D9">
        <w:tc>
          <w:tcPr>
            <w:tcW w:w="1728" w:type="dxa"/>
            <w:vAlign w:val="center"/>
          </w:tcPr>
          <w:p w14:paraId="4AF363BA" w14:textId="77777777" w:rsidR="002C0B13" w:rsidRPr="00D4048A" w:rsidRDefault="002C0B13" w:rsidP="00AE3A66">
            <w:pPr>
              <w:pStyle w:val="af"/>
            </w:pPr>
            <w:r>
              <w:object w:dxaOrig="1080" w:dyaOrig="1035" w14:anchorId="37255B62">
                <v:shape id="_x0000_i1102" type="#_x0000_t75" style="width:50.25pt;height:50.25pt" o:ole="">
                  <v:imagedata r:id="rId327" o:title=""/>
                </v:shape>
                <o:OLEObject Type="Embed" ProgID="PBrush" ShapeID="_x0000_i1102" DrawAspect="Content" ObjectID="_1684940171" r:id="rId328"/>
              </w:object>
            </w:r>
          </w:p>
        </w:tc>
        <w:tc>
          <w:tcPr>
            <w:tcW w:w="7256" w:type="dxa"/>
            <w:vAlign w:val="center"/>
          </w:tcPr>
          <w:p w14:paraId="7645BF8B" w14:textId="77777777" w:rsidR="002C0B13" w:rsidRPr="00D4048A" w:rsidRDefault="002C0B13" w:rsidP="007231D9">
            <w:pPr>
              <w:rPr>
                <w:rFonts w:ascii="CMU Concrete" w:hAnsi="CMU Concrete"/>
              </w:rPr>
            </w:pPr>
            <w:r w:rsidRPr="00D4048A">
              <w:rPr>
                <w:rFonts w:ascii="CMU Concrete" w:hAnsi="CMU Concrete"/>
              </w:rPr>
              <w:t>대용량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한</w:t>
            </w:r>
            <w:r w:rsidRPr="00D4048A">
              <w:rPr>
                <w:rFonts w:ascii="CMU Concrete" w:hAnsi="CMU Concrete"/>
              </w:rPr>
              <w:t xml:space="preserve"> </w:t>
            </w:r>
            <w:r w:rsidRPr="00D4048A">
              <w:rPr>
                <w:rFonts w:ascii="CMU Concrete" w:hAnsi="CMU Concrete"/>
              </w:rPr>
              <w:t>모델링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계산</w:t>
            </w:r>
            <w:r w:rsidRPr="00D4048A">
              <w:rPr>
                <w:rFonts w:ascii="CMU Concrete" w:hAnsi="CMU Concrete"/>
              </w:rPr>
              <w:t xml:space="preserve"> </w:t>
            </w:r>
            <w:r w:rsidRPr="00D4048A">
              <w:rPr>
                <w:rFonts w:ascii="CMU Concrete" w:hAnsi="CMU Concrete"/>
              </w:rPr>
              <w:t>시간</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비용이</w:t>
            </w:r>
            <w:r w:rsidRPr="00D4048A">
              <w:rPr>
                <w:rFonts w:ascii="CMU Concrete" w:hAnsi="CMU Concrete"/>
              </w:rPr>
              <w:t xml:space="preserve"> </w:t>
            </w:r>
            <w:r w:rsidRPr="00D4048A">
              <w:rPr>
                <w:rFonts w:ascii="CMU Concrete" w:hAnsi="CMU Concrete"/>
              </w:rPr>
              <w:t>증가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일부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초기분석을</w:t>
            </w:r>
            <w:r w:rsidRPr="00D4048A">
              <w:rPr>
                <w:rFonts w:ascii="CMU Concrete" w:hAnsi="CMU Concrete"/>
              </w:rPr>
              <w:t xml:space="preserve"> </w:t>
            </w:r>
            <w:r w:rsidRPr="00D4048A">
              <w:rPr>
                <w:rFonts w:ascii="CMU Concrete" w:hAnsi="CMU Concrete"/>
              </w:rPr>
              <w:t>함으로써</w:t>
            </w:r>
            <w:r w:rsidRPr="00D4048A">
              <w:rPr>
                <w:rFonts w:ascii="CMU Concrete" w:hAnsi="CMU Concrete"/>
              </w:rPr>
              <w:t xml:space="preserve"> </w:t>
            </w:r>
            <w:r w:rsidRPr="00D4048A">
              <w:rPr>
                <w:rFonts w:ascii="CMU Concrete" w:hAnsi="CMU Concrete"/>
              </w:rPr>
              <w:t>시간과</w:t>
            </w:r>
            <w:r w:rsidRPr="00D4048A">
              <w:rPr>
                <w:rFonts w:ascii="CMU Concrete" w:hAnsi="CMU Concrete"/>
              </w:rPr>
              <w:t xml:space="preserve"> </w:t>
            </w:r>
            <w:r w:rsidRPr="00D4048A">
              <w:rPr>
                <w:rFonts w:ascii="CMU Concrete" w:hAnsi="CMU Concrete"/>
              </w:rPr>
              <w:t>비용을</w:t>
            </w:r>
            <w:r w:rsidRPr="00D4048A">
              <w:rPr>
                <w:rFonts w:ascii="CMU Concrete" w:hAnsi="CMU Concrete"/>
              </w:rPr>
              <w:t xml:space="preserve"> </w:t>
            </w:r>
            <w:r w:rsidRPr="00D4048A">
              <w:rPr>
                <w:rFonts w:ascii="CMU Concrete" w:hAnsi="CMU Concrete"/>
              </w:rPr>
              <w:t>줄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w:t>
            </w:r>
            <w:r w:rsidRPr="00D4048A">
              <w:rPr>
                <w:rFonts w:ascii="CMU Concrete" w:hAnsi="CMU Concrete"/>
                <w:b/>
              </w:rPr>
              <w:t>표본추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w:t>
            </w:r>
          </w:p>
        </w:tc>
      </w:tr>
    </w:tbl>
    <w:p w14:paraId="54B0223A" w14:textId="77777777" w:rsidR="002C0B13" w:rsidRDefault="002C0B13" w:rsidP="002C0B13">
      <w:pPr>
        <w:pStyle w:val="11"/>
      </w:pPr>
      <w:r w:rsidRPr="00D4048A">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5"/>
        <w:gridCol w:w="5651"/>
      </w:tblGrid>
      <w:tr w:rsidR="00B1362C" w14:paraId="29EBE487" w14:textId="77777777" w:rsidTr="00DD7E86">
        <w:trPr>
          <w:trHeight w:val="1422"/>
        </w:trPr>
        <w:tc>
          <w:tcPr>
            <w:tcW w:w="1980" w:type="dxa"/>
          </w:tcPr>
          <w:p w14:paraId="041DFEB0" w14:textId="77777777" w:rsidR="00B1362C" w:rsidRDefault="00B1362C" w:rsidP="002C0B13">
            <w:pPr>
              <w:pStyle w:val="11"/>
            </w:pPr>
            <w:r>
              <w:rPr>
                <w:noProof/>
              </w:rPr>
              <w:drawing>
                <wp:inline distT="0" distB="0" distL="0" distR="0" wp14:anchorId="2F2F8EC7" wp14:editId="36419478">
                  <wp:extent cx="1854000" cy="1173600"/>
                  <wp:effectExtent l="0" t="0" r="0" b="7620"/>
                  <wp:docPr id="2099" name="그림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854000" cy="1173600"/>
                          </a:xfrm>
                          <a:prstGeom prst="rect">
                            <a:avLst/>
                          </a:prstGeom>
                        </pic:spPr>
                      </pic:pic>
                    </a:graphicData>
                  </a:graphic>
                </wp:inline>
              </w:drawing>
            </w:r>
          </w:p>
        </w:tc>
        <w:tc>
          <w:tcPr>
            <w:tcW w:w="6796" w:type="dxa"/>
            <w:vAlign w:val="center"/>
          </w:tcPr>
          <w:p w14:paraId="0DC063D5" w14:textId="77777777" w:rsidR="00B1362C" w:rsidRPr="00D4048A" w:rsidRDefault="00B1362C" w:rsidP="00B1362C">
            <w:pPr>
              <w:numPr>
                <w:ilvl w:val="0"/>
                <w:numId w:val="19"/>
              </w:numPr>
              <w:ind w:left="7"/>
              <w:rPr>
                <w:rFonts w:ascii="CMU Concrete" w:hAnsi="CMU Concrete"/>
              </w:rPr>
            </w:pPr>
            <w:r w:rsidRPr="00D4048A">
              <w:rPr>
                <w:rFonts w:ascii="CMU Concrete" w:hAnsi="CMU Concrete"/>
              </w:rPr>
              <w:t>표본추출방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28C29735" w14:textId="77777777" w:rsidR="00B1362C" w:rsidRPr="00D4048A" w:rsidRDefault="00B1362C" w:rsidP="00B1362C">
            <w:pPr>
              <w:numPr>
                <w:ilvl w:val="0"/>
                <w:numId w:val="19"/>
              </w:numPr>
              <w:ind w:left="7"/>
              <w:rPr>
                <w:rFonts w:ascii="CMU Concrete" w:hAnsi="CMU Concrete"/>
              </w:rPr>
            </w:pPr>
            <w:r w:rsidRPr="00D4048A">
              <w:rPr>
                <w:rStyle w:val="p2Char"/>
                <w:rFonts w:ascii="CMU Concrete" w:hAnsi="CMU Concrete"/>
                <w:b/>
                <w:bCs/>
              </w:rPr>
              <w:t>선택여부</w:t>
            </w:r>
            <w:r w:rsidRPr="00D4048A">
              <w:rPr>
                <w:rFonts w:ascii="CMU Concrete" w:hAnsi="CMU Concrete"/>
              </w:rPr>
              <w:t xml:space="preserve"> </w:t>
            </w:r>
            <w:r w:rsidRPr="00D4048A">
              <w:rPr>
                <w:rFonts w:ascii="CMU Concrete" w:hAnsi="CMU Concrete"/>
              </w:rPr>
              <w:t>속성에서</w:t>
            </w:r>
            <w:r w:rsidRPr="00D4048A">
              <w:rPr>
                <w:rFonts w:ascii="CMU Concrete" w:hAnsi="CMU Concrete"/>
              </w:rPr>
              <w:t xml:space="preserve"> </w:t>
            </w:r>
            <w:r w:rsidRPr="00D4048A">
              <w:rPr>
                <w:rFonts w:ascii="CMU Concrete" w:hAnsi="CMU Concrete"/>
              </w:rPr>
              <w:t>추출된</w:t>
            </w:r>
            <w:r w:rsidRPr="00D4048A">
              <w:rPr>
                <w:rFonts w:ascii="CMU Concrete" w:hAnsi="CMU Concrete"/>
              </w:rPr>
              <w:t xml:space="preserve"> </w:t>
            </w:r>
            <w:r w:rsidRPr="00D4048A">
              <w:rPr>
                <w:rFonts w:ascii="CMU Concrete" w:hAnsi="CMU Concrete"/>
              </w:rPr>
              <w:t>표본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w:t>
            </w:r>
            <w:r w:rsidRPr="00D4048A">
              <w:rPr>
                <w:rFonts w:ascii="CMU Concrete" w:hAnsi="CMU Concrete"/>
              </w:rPr>
              <w:t>아니면</w:t>
            </w:r>
            <w:r w:rsidRPr="00D4048A">
              <w:rPr>
                <w:rFonts w:ascii="CMU Concrete" w:hAnsi="CMU Concrete"/>
              </w:rPr>
              <w:t xml:space="preserve"> </w:t>
            </w:r>
            <w:r w:rsidRPr="00D4048A">
              <w:rPr>
                <w:rFonts w:ascii="CMU Concrete" w:hAnsi="CMU Concrete"/>
              </w:rPr>
              <w:t>사용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4C2F81E7" w14:textId="77777777" w:rsidR="00B1362C" w:rsidRPr="00D4048A" w:rsidRDefault="00B1362C" w:rsidP="00B1362C">
            <w:pPr>
              <w:numPr>
                <w:ilvl w:val="0"/>
                <w:numId w:val="19"/>
              </w:numPr>
              <w:ind w:left="7"/>
              <w:rPr>
                <w:rFonts w:ascii="CMU Concrete" w:hAnsi="CMU Concrete"/>
              </w:rPr>
            </w:pPr>
            <w:r w:rsidRPr="00D4048A">
              <w:rPr>
                <w:rFonts w:ascii="CMU Concrete" w:hAnsi="CMU Concrete"/>
              </w:rPr>
              <w:t>표본크기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559756DB" w14:textId="77777777" w:rsidR="00B1362C" w:rsidRDefault="00B1362C" w:rsidP="00B1362C">
            <w:pPr>
              <w:numPr>
                <w:ilvl w:val="0"/>
                <w:numId w:val="19"/>
              </w:numPr>
              <w:ind w:left="7"/>
            </w:pPr>
            <w:r w:rsidRPr="00D4048A">
              <w:rPr>
                <w:rStyle w:val="p2Char"/>
                <w:rFonts w:ascii="CMU Concrete" w:hAnsi="CMU Concrete"/>
                <w:b/>
                <w:bCs/>
              </w:rPr>
              <w:t>표본크기</w:t>
            </w:r>
            <w:r w:rsidRPr="00D4048A">
              <w:rPr>
                <w:rStyle w:val="p2Char"/>
                <w:rFonts w:ascii="CMU Concrete" w:hAnsi="CMU Concrete"/>
                <w:b/>
                <w:bCs/>
              </w:rPr>
              <w:t xml:space="preserve"> </w:t>
            </w:r>
            <w:r w:rsidRPr="00D4048A">
              <w:rPr>
                <w:rStyle w:val="p2Char"/>
                <w:rFonts w:ascii="CMU Concrete" w:hAnsi="CMU Concrete"/>
                <w:b/>
                <w:bCs/>
              </w:rPr>
              <w:t>지정방법</w:t>
            </w:r>
            <w:r w:rsidRPr="00D4048A">
              <w:rPr>
                <w:rFonts w:ascii="CMU Concrete" w:hAnsi="CMU Concrete"/>
              </w:rPr>
              <w:t>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백분율</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표본</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r>
    </w:tbl>
    <w:p w14:paraId="59AAE822"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3"/>
        <w:gridCol w:w="1141"/>
        <w:gridCol w:w="4389"/>
        <w:gridCol w:w="790"/>
        <w:gridCol w:w="1492"/>
      </w:tblGrid>
      <w:tr w:rsidR="002C0B13" w:rsidRPr="00D4048A" w14:paraId="1155E4C6" w14:textId="77777777" w:rsidTr="00DD7E86">
        <w:trPr>
          <w:trHeight w:val="88"/>
          <w:tblCellSpacing w:w="0" w:type="dxa"/>
          <w:jc w:val="center"/>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C983912"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6D21D6A"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50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5BF35FE"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386F385"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8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B38E92B"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DD7E86" w:rsidRPr="00D4048A" w14:paraId="25404BAD" w14:textId="77777777" w:rsidTr="00DD7E86">
        <w:trPr>
          <w:trHeight w:val="82"/>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73644B7" w14:textId="77777777" w:rsidR="00DD7E86" w:rsidRPr="00D4048A" w:rsidRDefault="00DD7E86"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7F6F094" w14:textId="77777777" w:rsidR="00DD7E86" w:rsidRPr="00D4048A" w:rsidRDefault="00DD7E86" w:rsidP="007231D9">
            <w:pPr>
              <w:jc w:val="center"/>
              <w:rPr>
                <w:rFonts w:ascii="CMU Concrete" w:hAnsi="CMU Concrete"/>
              </w:rPr>
            </w:pPr>
            <w:r w:rsidRPr="00D4048A">
              <w:rPr>
                <w:rFonts w:ascii="CMU Concrete" w:hAnsi="CMU Concrete"/>
              </w:rPr>
              <w:t>이름</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783E47" w14:textId="77777777" w:rsidR="00DD7E86" w:rsidRPr="00D4048A" w:rsidRDefault="00DD7E8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2AF9DB79" w14:textId="77777777" w:rsidR="00DD7E86" w:rsidRPr="00D4048A" w:rsidRDefault="00DD7E86" w:rsidP="007231D9">
            <w:pPr>
              <w:jc w:val="center"/>
              <w:rPr>
                <w:rFonts w:ascii="CMU Concrete" w:hAnsi="CMU Concrete"/>
              </w:rPr>
            </w:pPr>
            <w:r>
              <w:rPr>
                <w:rFonts w:ascii="CMU Concrete" w:hint="eastAsia"/>
              </w:rPr>
              <w:t>선택</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6574D7" w14:textId="77777777" w:rsidR="00DD7E86" w:rsidRPr="00D4048A" w:rsidRDefault="00DD7E86" w:rsidP="007231D9">
            <w:pPr>
              <w:jc w:val="center"/>
              <w:rPr>
                <w:rFonts w:ascii="CMU Concrete" w:hAnsi="CMU Concrete"/>
              </w:rPr>
            </w:pPr>
          </w:p>
        </w:tc>
      </w:tr>
      <w:tr w:rsidR="00DD7E86" w:rsidRPr="00D4048A" w14:paraId="472899AC" w14:textId="77777777" w:rsidTr="00DD7E86">
        <w:trPr>
          <w:trHeight w:val="60"/>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EA3F115" w14:textId="77777777" w:rsidR="00DD7E86" w:rsidRPr="00D4048A" w:rsidRDefault="00DD7E86"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264862C" w14:textId="77777777" w:rsidR="00DD7E86" w:rsidRPr="00D4048A" w:rsidRDefault="00DD7E86" w:rsidP="007231D9">
            <w:pPr>
              <w:jc w:val="center"/>
              <w:rPr>
                <w:rFonts w:ascii="CMU Concrete" w:hAnsi="CMU Concrete"/>
              </w:rPr>
            </w:pPr>
            <w:r w:rsidRPr="00D4048A">
              <w:rPr>
                <w:rFonts w:ascii="CMU Concrete" w:hAnsi="CMU Concrete"/>
              </w:rPr>
              <w:t>설명</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57C3421" w14:textId="77777777" w:rsidR="00DD7E86" w:rsidRPr="00D4048A" w:rsidRDefault="00DD7E8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48E8B047" w14:textId="77777777" w:rsidR="00DD7E86" w:rsidRPr="00D4048A" w:rsidRDefault="00DD7E86"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1BF68EA" w14:textId="77777777" w:rsidR="00DD7E86" w:rsidRPr="00D4048A" w:rsidRDefault="00DD7E86" w:rsidP="007231D9">
            <w:pPr>
              <w:jc w:val="center"/>
              <w:rPr>
                <w:rFonts w:ascii="CMU Concrete" w:hAnsi="CMU Concrete"/>
              </w:rPr>
            </w:pPr>
          </w:p>
        </w:tc>
      </w:tr>
      <w:tr w:rsidR="00DD7E86" w:rsidRPr="00D4048A" w14:paraId="6F05B169" w14:textId="77777777" w:rsidTr="00DD7E86">
        <w:trPr>
          <w:trHeight w:val="1030"/>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B9C2BF4" w14:textId="77777777" w:rsidR="00DD7E86" w:rsidRPr="00D4048A" w:rsidRDefault="00DD7E86"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14F32FE" w14:textId="77777777" w:rsidR="00DD7E86" w:rsidRPr="00D4048A" w:rsidRDefault="00DD7E86" w:rsidP="007231D9">
            <w:pPr>
              <w:jc w:val="center"/>
              <w:rPr>
                <w:rFonts w:ascii="CMU Concrete" w:hAnsi="CMU Concrete"/>
              </w:rPr>
            </w:pPr>
            <w:r w:rsidRPr="00D4048A">
              <w:rPr>
                <w:rFonts w:ascii="CMU Concrete" w:hAnsi="CMU Concrete"/>
              </w:rPr>
              <w:t>표본</w:t>
            </w:r>
          </w:p>
          <w:p w14:paraId="4663FDC9" w14:textId="77777777" w:rsidR="00DD7E86" w:rsidRPr="00D4048A" w:rsidRDefault="00DD7E86" w:rsidP="007231D9">
            <w:pPr>
              <w:jc w:val="center"/>
              <w:rPr>
                <w:rFonts w:ascii="CMU Concrete" w:hAnsi="CMU Concrete"/>
              </w:rPr>
            </w:pPr>
            <w:r w:rsidRPr="00D4048A">
              <w:rPr>
                <w:rFonts w:ascii="CMU Concrete" w:hAnsi="CMU Concrete"/>
              </w:rPr>
              <w:t>추출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50BD4C0" w14:textId="77777777" w:rsidR="00DD7E86" w:rsidRPr="00D4048A" w:rsidRDefault="00DD7E86" w:rsidP="007231D9">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hint="eastAsia"/>
              </w:rPr>
              <w:t>데이터</w:t>
            </w:r>
            <w:r w:rsidRPr="00D4048A">
              <w:rPr>
                <w:rFonts w:ascii="CMU Concrete" w:hAnsi="CMU Concrete" w:hint="eastAsia"/>
              </w:rPr>
              <w:t xml:space="preserve"> </w:t>
            </w:r>
            <w:r w:rsidRPr="00D4048A">
              <w:rPr>
                <w:rFonts w:ascii="CMU Concrete" w:hAnsi="CMU Concrete" w:hint="eastAsia"/>
              </w:rPr>
              <w:t>중</w:t>
            </w:r>
            <w:r w:rsidRPr="00D4048A">
              <w:rPr>
                <w:rFonts w:ascii="CMU Concrete" w:hAnsi="CMU Concrete"/>
              </w:rPr>
              <w:t xml:space="preserve"> </w:t>
            </w:r>
            <w:r w:rsidRPr="00D4048A">
              <w:rPr>
                <w:rFonts w:ascii="CMU Concrete" w:hAnsi="CMU Concrete"/>
              </w:rPr>
              <w:t>일부</w:t>
            </w:r>
            <w:r w:rsidRPr="00D4048A">
              <w:rPr>
                <w:rFonts w:ascii="CMU Concrete" w:hAnsi="CMU Concrete"/>
              </w:rPr>
              <w:t>(</w:t>
            </w:r>
            <w:r w:rsidRPr="00D4048A">
              <w:rPr>
                <w:rFonts w:ascii="CMU Concrete" w:hAnsi="CMU Concrete"/>
              </w:rPr>
              <w:t>표본</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추출할</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31ED7D3A" w14:textId="77777777" w:rsidR="00DD7E86" w:rsidRPr="00D4048A" w:rsidRDefault="00DD7E86" w:rsidP="007231D9">
            <w:pPr>
              <w:jc w:val="center"/>
              <w:rPr>
                <w:rFonts w:ascii="CMU Concrete" w:hAnsi="CMU Concrete"/>
              </w:rPr>
            </w:pPr>
            <w:r w:rsidRPr="00D4048A">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EE9EBBD" w14:textId="77777777" w:rsidR="00DD7E86" w:rsidRPr="00D4048A" w:rsidRDefault="00DD7E86" w:rsidP="007231D9">
            <w:pPr>
              <w:jc w:val="center"/>
              <w:rPr>
                <w:rFonts w:ascii="CMU Concrete" w:hAnsi="CMU Concrete"/>
              </w:rPr>
            </w:pPr>
            <w:r w:rsidRPr="00D4048A">
              <w:rPr>
                <w:rFonts w:ascii="CMU Concrete" w:hAnsi="CMU Concrete"/>
              </w:rPr>
              <w:t>임의추출</w:t>
            </w:r>
            <w:r w:rsidRPr="00D4048A">
              <w:rPr>
                <w:rFonts w:ascii="CMU Concrete" w:hAnsi="CMU Concrete"/>
              </w:rPr>
              <w:t xml:space="preserve">, </w:t>
            </w:r>
            <w:r w:rsidRPr="00D4048A">
              <w:rPr>
                <w:rFonts w:ascii="CMU Concrete" w:hAnsi="CMU Concrete"/>
              </w:rPr>
              <w:t>계통추출</w:t>
            </w:r>
            <w:r w:rsidRPr="00D4048A">
              <w:rPr>
                <w:rFonts w:ascii="CMU Concrete" w:hAnsi="CMU Concrete"/>
              </w:rPr>
              <w:t xml:space="preserve">, </w:t>
            </w:r>
            <w:r w:rsidRPr="00D4048A">
              <w:rPr>
                <w:rFonts w:ascii="CMU Concrete" w:hAnsi="CMU Concrete"/>
              </w:rPr>
              <w:t>층화추출</w:t>
            </w:r>
            <w:r w:rsidRPr="00D4048A">
              <w:rPr>
                <w:rFonts w:ascii="CMU Concrete" w:hAnsi="CMU Concrete"/>
              </w:rPr>
              <w:t xml:space="preserve">, </w:t>
            </w:r>
            <w:r w:rsidRPr="00D4048A">
              <w:rPr>
                <w:rFonts w:ascii="CMU Concrete" w:hAnsi="CMU Concrete"/>
              </w:rPr>
              <w:t>처음부터</w:t>
            </w:r>
            <w:r w:rsidRPr="00D4048A">
              <w:rPr>
                <w:rFonts w:ascii="CMU Concrete" w:hAnsi="CMU Concrete"/>
              </w:rPr>
              <w:t xml:space="preserve">, </w:t>
            </w:r>
            <w:r w:rsidRPr="00D4048A">
              <w:rPr>
                <w:rFonts w:ascii="CMU Concrete" w:hAnsi="CMU Concrete"/>
              </w:rPr>
              <w:t>층화추출</w:t>
            </w:r>
            <w:r w:rsidRPr="00D4048A">
              <w:rPr>
                <w:rFonts w:ascii="CMU Concrete" w:hAnsi="CMU Concrete"/>
              </w:rPr>
              <w:t>(</w:t>
            </w:r>
            <w:r w:rsidRPr="00D4048A">
              <w:rPr>
                <w:rFonts w:ascii="CMU Concrete" w:hAnsi="CMU Concrete"/>
              </w:rPr>
              <w:t>등분</w:t>
            </w:r>
            <w:r w:rsidRPr="00D4048A">
              <w:rPr>
                <w:rFonts w:ascii="CMU Concrete" w:hAnsi="CMU Concrete"/>
              </w:rPr>
              <w:t>)</w:t>
            </w:r>
          </w:p>
        </w:tc>
      </w:tr>
      <w:tr w:rsidR="00DD7E86" w:rsidRPr="00D4048A" w14:paraId="1440902E" w14:textId="77777777" w:rsidTr="00DD7E86">
        <w:trPr>
          <w:trHeight w:val="432"/>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4873FDCF" w14:textId="77777777" w:rsidR="00DD7E86" w:rsidRPr="00D4048A" w:rsidRDefault="00DD7E86"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4DCC0FF" w14:textId="77777777" w:rsidR="00DD7E86" w:rsidRPr="00D4048A" w:rsidRDefault="00DD7E86" w:rsidP="007231D9">
            <w:pPr>
              <w:jc w:val="center"/>
              <w:rPr>
                <w:rFonts w:ascii="CMU Concrete" w:hAnsi="CMU Concrete"/>
              </w:rPr>
            </w:pPr>
            <w:r w:rsidRPr="00D4048A">
              <w:rPr>
                <w:rFonts w:ascii="CMU Concrete" w:hAnsi="CMU Concrete"/>
              </w:rPr>
              <w:t>선택여부</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3E4C576" w14:textId="77777777" w:rsidR="00DD7E86" w:rsidRPr="00D4048A" w:rsidRDefault="00DD7E86" w:rsidP="007231D9">
            <w:pPr>
              <w:rPr>
                <w:rFonts w:ascii="CMU Concrete" w:hAnsi="CMU Concrete"/>
              </w:rPr>
            </w:pPr>
            <w:r w:rsidRPr="00D4048A">
              <w:rPr>
                <w:rFonts w:ascii="CMU Concrete" w:hAnsi="CMU Concrete"/>
              </w:rPr>
              <w:t>추출된</w:t>
            </w:r>
            <w:r w:rsidRPr="00D4048A">
              <w:rPr>
                <w:rFonts w:ascii="CMU Concrete" w:hAnsi="CMU Concrete"/>
              </w:rPr>
              <w:t xml:space="preserve"> </w:t>
            </w:r>
            <w:r w:rsidRPr="00D4048A">
              <w:rPr>
                <w:rFonts w:ascii="CMU Concrete" w:hAnsi="CMU Concrete"/>
              </w:rPr>
              <w:t>표본</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아니면</w:t>
            </w:r>
            <w:r w:rsidRPr="00D4048A">
              <w:rPr>
                <w:rFonts w:ascii="CMU Concrete" w:hAnsi="CMU Concrete"/>
              </w:rPr>
              <w:t xml:space="preserve"> </w:t>
            </w:r>
            <w:r w:rsidRPr="00D4048A">
              <w:rPr>
                <w:rFonts w:ascii="CMU Concrete" w:hAnsi="CMU Concrete"/>
              </w:rPr>
              <w:t>추출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3A781D01" w14:textId="77777777" w:rsidR="00DD7E86" w:rsidRPr="00D4048A" w:rsidRDefault="00DD7E86"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FD80BD" w14:textId="77777777" w:rsidR="00DD7E86" w:rsidRPr="00D4048A" w:rsidRDefault="00DD7E86" w:rsidP="007231D9">
            <w:pPr>
              <w:jc w:val="cente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배제</w:t>
            </w:r>
            <w:r w:rsidRPr="00D4048A">
              <w:rPr>
                <w:rFonts w:ascii="CMU Concrete" w:hAnsi="CMU Concrete"/>
              </w:rPr>
              <w:t>.</w:t>
            </w:r>
          </w:p>
        </w:tc>
      </w:tr>
      <w:tr w:rsidR="002C0B13" w:rsidRPr="00D4048A" w14:paraId="1428265D" w14:textId="77777777" w:rsidTr="00DD7E86">
        <w:trPr>
          <w:trHeight w:val="832"/>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0BE7ED0F"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B7E22B4" w14:textId="77777777" w:rsidR="002C0B13" w:rsidRPr="00D4048A" w:rsidRDefault="002C0B13" w:rsidP="007231D9">
            <w:pPr>
              <w:jc w:val="center"/>
              <w:rPr>
                <w:rFonts w:ascii="CMU Concrete" w:hAnsi="CMU Concrete"/>
              </w:rPr>
            </w:pP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1062D75" w14:textId="77777777" w:rsidR="002C0B13" w:rsidRPr="00D4048A" w:rsidRDefault="002C0B13" w:rsidP="007231D9">
            <w:pPr>
              <w:rPr>
                <w:rFonts w:ascii="CMU Concrete" w:hAnsi="CMU Concrete"/>
              </w:rPr>
            </w:pPr>
            <w:r w:rsidRPr="00D4048A">
              <w:rPr>
                <w:rFonts w:ascii="CMU Concrete" w:hAnsi="CMU Concrete"/>
              </w:rPr>
              <w:t>표본</w:t>
            </w:r>
            <w:r w:rsidRPr="00D4048A">
              <w:rPr>
                <w:rFonts w:ascii="CMU Concrete" w:hAnsi="CMU Concrete"/>
              </w:rPr>
              <w:t xml:space="preserve"> </w:t>
            </w:r>
            <w:r w:rsidRPr="00D4048A">
              <w:rPr>
                <w:rFonts w:ascii="CMU Concrete" w:hAnsi="CMU Concrete"/>
              </w:rPr>
              <w:t>추출</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층화추출</w:t>
            </w:r>
            <w:r w:rsidRPr="00D4048A">
              <w:rPr>
                <w:rFonts w:ascii="CMU Concrete" w:hAnsi="CMU Concrete"/>
              </w:rPr>
              <w:t>(</w:t>
            </w:r>
            <w:r w:rsidRPr="00D4048A">
              <w:rPr>
                <w:rFonts w:ascii="CMU Concrete" w:hAnsi="CMU Concrete"/>
              </w:rPr>
              <w:t>등분</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00C73932" w:rsidRPr="00D4048A">
              <w:rPr>
                <w:rFonts w:ascii="CMU Concrete" w:hAnsi="CMU Concrete" w:hint="eastAsia"/>
              </w:rPr>
              <w:t>선택할</w:t>
            </w:r>
            <w:r w:rsidR="00C73932" w:rsidRPr="00D4048A">
              <w:rPr>
                <w:rFonts w:ascii="CMU Concrete" w:hAnsi="CMU Concrete" w:hint="eastAsia"/>
              </w:rPr>
              <w:t xml:space="preserve"> </w:t>
            </w:r>
            <w:r w:rsidR="00C73932"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옵션</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xml:space="preserve"> </w:t>
            </w:r>
            <w:r w:rsidRPr="00D4048A">
              <w:rPr>
                <w:rFonts w:ascii="CMU Concrete" w:hAnsi="CMU Concrete"/>
              </w:rPr>
              <w:t>개수의</w:t>
            </w:r>
            <w:r w:rsidRPr="00D4048A">
              <w:rPr>
                <w:rFonts w:ascii="CMU Concrete" w:hAnsi="CMU Concrete"/>
              </w:rPr>
              <w:t xml:space="preserve"> sample</w:t>
            </w:r>
            <w:r w:rsidRPr="00D4048A">
              <w:rPr>
                <w:rFonts w:ascii="CMU Concrete" w:hAnsi="CMU Concrete"/>
              </w:rPr>
              <w:t>이</w:t>
            </w:r>
            <w:r w:rsidRPr="00D4048A">
              <w:rPr>
                <w:rFonts w:ascii="CMU Concrete" w:hAnsi="CMU Concrete"/>
              </w:rPr>
              <w:t xml:space="preserve"> </w:t>
            </w:r>
            <w:r w:rsidRPr="00D4048A">
              <w:rPr>
                <w:rFonts w:ascii="CMU Concrete" w:hAnsi="CMU Concrete"/>
              </w:rPr>
              <w:t>추출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50AA1B8" w14:textId="77777777" w:rsidR="002C0B13" w:rsidRPr="00D4048A" w:rsidRDefault="002C0B13"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3EADCDE" w14:textId="77777777" w:rsidR="002C0B13" w:rsidRPr="00D4048A" w:rsidRDefault="002C0B13" w:rsidP="007231D9">
            <w:pPr>
              <w:jc w:val="center"/>
              <w:rPr>
                <w:rFonts w:ascii="CMU Concrete" w:hAnsi="CMU Concrete"/>
              </w:rPr>
            </w:pPr>
          </w:p>
        </w:tc>
      </w:tr>
      <w:tr w:rsidR="002C0B13" w:rsidRPr="00D4048A" w14:paraId="2DD1A436" w14:textId="77777777" w:rsidTr="00DD7E86">
        <w:trPr>
          <w:trHeight w:val="45"/>
          <w:tblCellSpacing w:w="0" w:type="dxa"/>
          <w:jc w:val="center"/>
        </w:trPr>
        <w:tc>
          <w:tcPr>
            <w:tcW w:w="549" w:type="pct"/>
            <w:vMerge w:val="restart"/>
            <w:tcBorders>
              <w:top w:val="single" w:sz="2" w:space="0" w:color="999999"/>
              <w:left w:val="single" w:sz="2" w:space="0" w:color="999999"/>
              <w:right w:val="single" w:sz="6" w:space="0" w:color="999999"/>
            </w:tcBorders>
            <w:shd w:val="clear" w:color="auto" w:fill="CCCCCC"/>
            <w:vAlign w:val="center"/>
          </w:tcPr>
          <w:p w14:paraId="63547F0C" w14:textId="77777777" w:rsidR="002C0B13" w:rsidRPr="00D4048A" w:rsidRDefault="002C0B13" w:rsidP="007231D9">
            <w:pPr>
              <w:pStyle w:val="ae"/>
              <w:rPr>
                <w:rFonts w:ascii="CMU Concrete" w:hAnsi="CMU Concrete"/>
              </w:rPr>
            </w:pPr>
            <w:r w:rsidRPr="00D4048A">
              <w:rPr>
                <w:rFonts w:ascii="CMU Concrete" w:hAnsi="CMU Concrete"/>
              </w:rPr>
              <w:t>표본크기</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B9AD137" w14:textId="77777777" w:rsidR="002C0B13" w:rsidRPr="00D4048A" w:rsidRDefault="002C0B13" w:rsidP="007231D9">
            <w:pPr>
              <w:jc w:val="center"/>
              <w:rPr>
                <w:rFonts w:ascii="CMU Concrete" w:hAnsi="CMU Concrete"/>
              </w:rPr>
            </w:pPr>
            <w:r w:rsidRPr="00D4048A">
              <w:rPr>
                <w:rFonts w:ascii="CMU Concrete" w:hAnsi="CMU Concrete"/>
              </w:rPr>
              <w:t>표본크기</w:t>
            </w:r>
          </w:p>
          <w:p w14:paraId="3D590D5D" w14:textId="77777777" w:rsidR="002C0B13" w:rsidRPr="00D4048A" w:rsidRDefault="002C0B13" w:rsidP="007231D9">
            <w:pPr>
              <w:jc w:val="center"/>
              <w:rPr>
                <w:rFonts w:ascii="CMU Concrete" w:hAnsi="CMU Concrete"/>
              </w:rPr>
            </w:pPr>
            <w:r w:rsidRPr="00D4048A">
              <w:rPr>
                <w:rFonts w:ascii="CMU Concrete" w:hAnsi="CMU Concrete"/>
              </w:rPr>
              <w:t>지정방법</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C626F38" w14:textId="77777777" w:rsidR="002C0B13" w:rsidRPr="00D4048A" w:rsidRDefault="002C0B13" w:rsidP="007231D9">
            <w:pPr>
              <w:rPr>
                <w:rFonts w:ascii="CMU Concrete" w:hAnsi="CMU Concrete"/>
              </w:rPr>
            </w:pPr>
            <w:r w:rsidRPr="00D4048A">
              <w:rPr>
                <w:rFonts w:ascii="CMU Concrete" w:hAnsi="CMU Concrete"/>
              </w:rPr>
              <w:t>표본크기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51874C"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DC01AD1" w14:textId="77777777" w:rsidR="002C0B13" w:rsidRPr="00D4048A" w:rsidRDefault="002C0B13" w:rsidP="007231D9">
            <w:pPr>
              <w:jc w:val="center"/>
              <w:rPr>
                <w:rFonts w:ascii="CMU Concrete" w:hAnsi="CMU Concrete"/>
              </w:rPr>
            </w:pPr>
            <w:r w:rsidRPr="00D4048A">
              <w:rPr>
                <w:rFonts w:ascii="CMU Concrete" w:hAnsi="CMU Concrete"/>
              </w:rPr>
              <w:t>백분율</w:t>
            </w:r>
            <w:r w:rsidRPr="00D4048A">
              <w:rPr>
                <w:rFonts w:ascii="CMU Concrete" w:hAnsi="CMU Concrete"/>
              </w:rPr>
              <w:t xml:space="preserve">, </w:t>
            </w:r>
            <w:r w:rsidRPr="00D4048A">
              <w:rPr>
                <w:rFonts w:ascii="CMU Concrete" w:hAnsi="CMU Concrete"/>
              </w:rPr>
              <w:t>개수</w:t>
            </w:r>
            <w:r w:rsidRPr="00D4048A">
              <w:rPr>
                <w:rFonts w:ascii="CMU Concrete" w:hAnsi="CMU Concrete"/>
              </w:rPr>
              <w:t>.</w:t>
            </w:r>
          </w:p>
        </w:tc>
      </w:tr>
      <w:tr w:rsidR="002C0B13" w:rsidRPr="00D4048A" w14:paraId="60558F74" w14:textId="77777777" w:rsidTr="00DD7E86">
        <w:trPr>
          <w:trHeight w:val="212"/>
          <w:tblCellSpacing w:w="0" w:type="dxa"/>
          <w:jc w:val="center"/>
        </w:trPr>
        <w:tc>
          <w:tcPr>
            <w:tcW w:w="549" w:type="pct"/>
            <w:vMerge/>
            <w:tcBorders>
              <w:left w:val="single" w:sz="2" w:space="0" w:color="999999"/>
              <w:right w:val="single" w:sz="6" w:space="0" w:color="999999"/>
            </w:tcBorders>
            <w:shd w:val="clear" w:color="auto" w:fill="CCCCCC"/>
            <w:vAlign w:val="center"/>
          </w:tcPr>
          <w:p w14:paraId="5E956EC0"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C6B25D" w14:textId="77777777" w:rsidR="002C0B13" w:rsidRPr="00D4048A" w:rsidRDefault="002C0B13" w:rsidP="007231D9">
            <w:pPr>
              <w:jc w:val="center"/>
              <w:rPr>
                <w:rFonts w:ascii="CMU Concrete" w:hAnsi="CMU Concrete"/>
              </w:rPr>
            </w:pPr>
            <w:r w:rsidRPr="00D4048A">
              <w:rPr>
                <w:rFonts w:ascii="CMU Concrete" w:hAnsi="CMU Concrete"/>
              </w:rPr>
              <w:t>표본크기</w:t>
            </w:r>
          </w:p>
          <w:p w14:paraId="52B561DE" w14:textId="77777777" w:rsidR="002C0B13" w:rsidRPr="00D4048A" w:rsidRDefault="002C0B13" w:rsidP="007231D9">
            <w:pPr>
              <w:jc w:val="center"/>
              <w:rPr>
                <w:rFonts w:ascii="CMU Concrete" w:hAnsi="CMU Concrete"/>
              </w:rPr>
            </w:pPr>
            <w:r w:rsidRPr="00D4048A">
              <w:rPr>
                <w:rFonts w:ascii="CMU Concrete" w:hAnsi="CMU Concrete"/>
              </w:rPr>
              <w:t>(</w:t>
            </w:r>
            <w:r w:rsidRPr="00D4048A">
              <w:rPr>
                <w:rFonts w:ascii="CMU Concrete" w:hAnsi="CMU Concrete"/>
              </w:rPr>
              <w:t>백분율</w:t>
            </w:r>
            <w:r w:rsidRPr="00D4048A">
              <w:rPr>
                <w:rFonts w:ascii="CMU Concrete" w:hAnsi="CMU Concrete"/>
              </w:rPr>
              <w:t>)</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3785173" w14:textId="77777777" w:rsidR="002C0B13" w:rsidRPr="00D4048A" w:rsidRDefault="002C0B13" w:rsidP="007231D9">
            <w:pPr>
              <w:rPr>
                <w:rFonts w:ascii="CMU Concrete" w:hAnsi="CMU Concrete"/>
              </w:rPr>
            </w:pPr>
            <w:r w:rsidRPr="00D4048A">
              <w:rPr>
                <w:rStyle w:val="p2Char"/>
                <w:rFonts w:ascii="CMU Concrete" w:hAnsi="CMU Concrete"/>
                <w:b/>
                <w:bCs/>
              </w:rPr>
              <w:t>표본크기</w:t>
            </w:r>
            <w:r w:rsidRPr="00D4048A">
              <w:rPr>
                <w:rStyle w:val="p2Char"/>
                <w:rFonts w:ascii="CMU Concrete" w:hAnsi="CMU Concrete"/>
                <w:b/>
                <w:bCs/>
              </w:rPr>
              <w:t xml:space="preserve"> </w:t>
            </w:r>
            <w:r w:rsidRPr="00D4048A">
              <w:rPr>
                <w:rStyle w:val="p2Char"/>
                <w:rFonts w:ascii="CMU Concrete" w:hAnsi="CMU Concrete"/>
                <w:b/>
                <w:bCs/>
              </w:rPr>
              <w:t>지정방법</w:t>
            </w:r>
            <w:r w:rsidRPr="00D4048A">
              <w:rPr>
                <w:rFonts w:ascii="CMU Concrete" w:hAnsi="CMU Concrete"/>
              </w:rPr>
              <w:t>이</w:t>
            </w:r>
            <w:r w:rsidRPr="00D4048A">
              <w:rPr>
                <w:rFonts w:ascii="CMU Concrete" w:hAnsi="CMU Concrete"/>
              </w:rPr>
              <w:t xml:space="preserve"> </w:t>
            </w:r>
            <w:r w:rsidRPr="00D4048A">
              <w:rPr>
                <w:rStyle w:val="p2Char"/>
                <w:rFonts w:ascii="CMU Concrete" w:hAnsi="CMU Concrete"/>
                <w:b/>
                <w:bCs/>
              </w:rPr>
              <w:t>백분율</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D96D6A" w14:textId="77777777" w:rsidR="002C0B13" w:rsidRPr="00D4048A" w:rsidRDefault="002C0B13"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5473DAB" w14:textId="77777777" w:rsidR="002C0B13" w:rsidRPr="00D4048A" w:rsidRDefault="002C0B13" w:rsidP="007231D9">
            <w:pPr>
              <w:jc w:val="center"/>
              <w:rPr>
                <w:rFonts w:ascii="CMU Concrete" w:hAnsi="CMU Concrete"/>
              </w:rPr>
            </w:pPr>
            <w:r w:rsidRPr="00D4048A">
              <w:rPr>
                <w:rFonts w:ascii="CMU Concrete" w:hAnsi="CMU Concrete"/>
              </w:rPr>
              <w:t>0 ~ 100</w:t>
            </w:r>
          </w:p>
          <w:p w14:paraId="4915B1DF" w14:textId="77777777" w:rsidR="002C0B13" w:rsidRPr="00D4048A" w:rsidRDefault="002C0B13" w:rsidP="007231D9">
            <w:pPr>
              <w:jc w:val="center"/>
              <w:rPr>
                <w:rFonts w:ascii="CMU Concrete" w:hAnsi="CMU Concrete"/>
              </w:rPr>
            </w:pP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p>
        </w:tc>
      </w:tr>
      <w:tr w:rsidR="002C0B13" w:rsidRPr="00D4048A" w14:paraId="1E078C7E" w14:textId="77777777" w:rsidTr="00DD7E86">
        <w:trPr>
          <w:trHeight w:val="961"/>
          <w:tblCellSpacing w:w="0" w:type="dxa"/>
          <w:jc w:val="center"/>
        </w:trPr>
        <w:tc>
          <w:tcPr>
            <w:tcW w:w="549" w:type="pct"/>
            <w:vMerge/>
            <w:tcBorders>
              <w:left w:val="single" w:sz="2" w:space="0" w:color="999999"/>
              <w:bottom w:val="single" w:sz="6" w:space="0" w:color="999999"/>
              <w:right w:val="single" w:sz="6" w:space="0" w:color="999999"/>
            </w:tcBorders>
            <w:shd w:val="clear" w:color="auto" w:fill="auto"/>
            <w:vAlign w:val="center"/>
          </w:tcPr>
          <w:p w14:paraId="4D6D2E01"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8AC689" w14:textId="77777777" w:rsidR="002C0B13" w:rsidRPr="00D4048A" w:rsidRDefault="002C0B13" w:rsidP="007231D9">
            <w:pPr>
              <w:jc w:val="center"/>
              <w:rPr>
                <w:rFonts w:ascii="CMU Concrete" w:hAnsi="CMU Concrete"/>
              </w:rPr>
            </w:pPr>
            <w:r w:rsidRPr="00D4048A">
              <w:rPr>
                <w:rFonts w:ascii="CMU Concrete" w:hAnsi="CMU Concrete"/>
              </w:rPr>
              <w:t>표본크기</w:t>
            </w:r>
          </w:p>
          <w:p w14:paraId="16EF5E5F" w14:textId="77777777" w:rsidR="002C0B13" w:rsidRPr="00D4048A" w:rsidRDefault="002C0B13" w:rsidP="007231D9">
            <w:pPr>
              <w:jc w:val="center"/>
              <w:rPr>
                <w:rFonts w:ascii="CMU Concrete" w:hAnsi="CMU Concrete"/>
              </w:rPr>
            </w:pPr>
            <w:r w:rsidRPr="00D4048A">
              <w:rPr>
                <w:rFonts w:ascii="CMU Concrete" w:hAnsi="CMU Concrete"/>
              </w:rPr>
              <w:t>(</w:t>
            </w:r>
            <w:r w:rsidRPr="00D4048A">
              <w:rPr>
                <w:rFonts w:ascii="CMU Concrete" w:hAnsi="CMU Concrete"/>
              </w:rPr>
              <w:t>개수</w:t>
            </w:r>
            <w:r w:rsidRPr="00D4048A">
              <w:rPr>
                <w:rFonts w:ascii="CMU Concrete" w:hAnsi="CMU Concrete"/>
              </w:rPr>
              <w:t>)</w:t>
            </w:r>
          </w:p>
        </w:tc>
        <w:tc>
          <w:tcPr>
            <w:tcW w:w="250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8042BDD" w14:textId="77777777" w:rsidR="002C0B13" w:rsidRPr="00D4048A" w:rsidRDefault="002C0B13" w:rsidP="007231D9">
            <w:pPr>
              <w:rPr>
                <w:rFonts w:ascii="CMU Concrete" w:hAnsi="CMU Concrete"/>
              </w:rPr>
            </w:pPr>
            <w:r w:rsidRPr="00D4048A">
              <w:rPr>
                <w:rStyle w:val="p2Char"/>
                <w:rFonts w:ascii="CMU Concrete" w:hAnsi="CMU Concrete"/>
                <w:b/>
                <w:bCs/>
              </w:rPr>
              <w:t>표본크기</w:t>
            </w:r>
            <w:r w:rsidRPr="00D4048A">
              <w:rPr>
                <w:rStyle w:val="p2Char"/>
                <w:rFonts w:ascii="CMU Concrete" w:hAnsi="CMU Concrete"/>
                <w:b/>
                <w:bCs/>
              </w:rPr>
              <w:t xml:space="preserve"> </w:t>
            </w:r>
            <w:r w:rsidRPr="00D4048A">
              <w:rPr>
                <w:rStyle w:val="p2Char"/>
                <w:rFonts w:ascii="CMU Concrete" w:hAnsi="CMU Concrete"/>
                <w:b/>
                <w:bCs/>
              </w:rPr>
              <w:t>지정방법</w:t>
            </w:r>
            <w:r w:rsidRPr="00D4048A">
              <w:rPr>
                <w:rFonts w:ascii="CMU Concrete" w:hAnsi="CMU Concrete"/>
              </w:rPr>
              <w:t>이</w:t>
            </w:r>
            <w:r w:rsidRPr="00D4048A">
              <w:rPr>
                <w:rFonts w:ascii="CMU Concrete" w:hAnsi="CMU Concrete"/>
              </w:rPr>
              <w:t xml:space="preserve"> </w:t>
            </w:r>
            <w:r w:rsidRPr="00D4048A">
              <w:rPr>
                <w:rStyle w:val="p2Char"/>
                <w:rFonts w:ascii="CMU Concrete" w:hAnsi="CMU Concrete"/>
                <w:b/>
                <w:bCs/>
              </w:rPr>
              <w:t>개수</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추출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표본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정수로</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건수보다</w:t>
            </w:r>
            <w:r w:rsidRPr="00D4048A">
              <w:rPr>
                <w:rFonts w:ascii="CMU Concrete" w:hAnsi="CMU Concrete"/>
              </w:rPr>
              <w:t xml:space="preserve"> </w:t>
            </w:r>
            <w:r w:rsidRPr="00D4048A">
              <w:rPr>
                <w:rFonts w:ascii="CMU Concrete" w:hAnsi="CMU Concrete"/>
              </w:rPr>
              <w:t>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로</w:t>
            </w:r>
            <w:r w:rsidRPr="00D4048A">
              <w:rPr>
                <w:rFonts w:ascii="CMU Concrete" w:hAnsi="CMU Concrete"/>
              </w:rPr>
              <w:t xml:space="preserve"> </w:t>
            </w:r>
            <w:r w:rsidRPr="00D4048A">
              <w:rPr>
                <w:rFonts w:ascii="CMU Concrete" w:hAnsi="CMU Concrete"/>
              </w:rPr>
              <w:t>변경되어</w:t>
            </w:r>
            <w:r w:rsidRPr="00D4048A">
              <w:rPr>
                <w:rFonts w:ascii="CMU Concrete" w:hAnsi="CMU Concrete"/>
              </w:rPr>
              <w:t xml:space="preserve"> </w:t>
            </w:r>
            <w:r w:rsidRPr="00D4048A">
              <w:rPr>
                <w:rFonts w:ascii="CMU Concrete" w:hAnsi="CMU Concrete"/>
              </w:rPr>
              <w:t>처리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313B6D1" w14:textId="77777777" w:rsidR="002C0B13" w:rsidRPr="00D4048A" w:rsidRDefault="002C0B13" w:rsidP="007231D9">
            <w:pPr>
              <w:jc w:val="center"/>
              <w:rPr>
                <w:rFonts w:ascii="CMU Concrete" w:hAnsi="CMU Concrete"/>
              </w:rPr>
            </w:pPr>
          </w:p>
        </w:tc>
        <w:tc>
          <w:tcPr>
            <w:tcW w:w="8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65961BE" w14:textId="77777777" w:rsidR="002C0B13" w:rsidRPr="00D4048A" w:rsidRDefault="002C0B13" w:rsidP="007231D9">
            <w:pPr>
              <w:jc w:val="center"/>
              <w:rPr>
                <w:rFonts w:ascii="CMU Concrete" w:hAnsi="CMU Concrete"/>
              </w:rPr>
            </w:pPr>
            <w:r w:rsidRPr="00D4048A">
              <w:rPr>
                <w:rFonts w:ascii="CMU Concrete" w:hAnsi="CMU Concrete"/>
              </w:rPr>
              <w:t>정수</w:t>
            </w:r>
            <w:r w:rsidRPr="00D4048A">
              <w:rPr>
                <w:rFonts w:ascii="CMU Concrete" w:hAnsi="CMU Concrete"/>
              </w:rPr>
              <w:t>.</w:t>
            </w:r>
          </w:p>
        </w:tc>
      </w:tr>
    </w:tbl>
    <w:p w14:paraId="22A588C7" w14:textId="77777777" w:rsidR="002C0B13" w:rsidRDefault="002C0B13" w:rsidP="002C0B13">
      <w:bookmarkStart w:id="636" w:name="_Toc93916089"/>
      <w:bookmarkStart w:id="637" w:name="_Toc94670625"/>
      <w:bookmarkStart w:id="638" w:name="_Toc94688378"/>
      <w:bookmarkStart w:id="639" w:name="_Toc206929740"/>
      <w:bookmarkStart w:id="640" w:name="_Toc206929908"/>
      <w:bookmarkStart w:id="641" w:name="_Toc206930075"/>
      <w:bookmarkStart w:id="642" w:name="_Toc207077221"/>
      <w:bookmarkStart w:id="643" w:name="_Toc207077384"/>
      <w:bookmarkStart w:id="644" w:name="_Toc207077546"/>
      <w:bookmarkStart w:id="645" w:name="_Toc207079518"/>
      <w:bookmarkStart w:id="646" w:name="_Toc207079681"/>
      <w:bookmarkStart w:id="647" w:name="_Toc283655282"/>
    </w:p>
    <w:tbl>
      <w:tblPr>
        <w:tblW w:w="8989" w:type="dxa"/>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989"/>
      </w:tblGrid>
      <w:tr w:rsidR="002C0B13" w:rsidRPr="004351FE" w14:paraId="769EDDE0" w14:textId="77777777" w:rsidTr="007231D9">
        <w:trPr>
          <w:trHeight w:val="910"/>
          <w:tblCellSpacing w:w="15" w:type="dxa"/>
        </w:trPr>
        <w:tc>
          <w:tcPr>
            <w:tcW w:w="8929" w:type="dxa"/>
            <w:shd w:val="clear" w:color="auto" w:fill="DBE5F1"/>
            <w:vAlign w:val="center"/>
          </w:tcPr>
          <w:p w14:paraId="437D0D50" w14:textId="77777777" w:rsidR="002C0B13" w:rsidRDefault="002C0B13" w:rsidP="007231D9">
            <w:pPr>
              <w:rPr>
                <w:rStyle w:val="genexhighlight"/>
              </w:rPr>
            </w:pPr>
            <w:r w:rsidRPr="004351FE">
              <w:rPr>
                <w:rStyle w:val="genexhighlight"/>
              </w:rPr>
              <w:t>NOTE:</w:t>
            </w:r>
            <w:r>
              <w:rPr>
                <w:rStyle w:val="genexhighlight"/>
                <w:rFonts w:hint="eastAsia"/>
              </w:rPr>
              <w:t xml:space="preserve"> 표본추출 방법에 대한 설명입니다.</w:t>
            </w:r>
          </w:p>
          <w:p w14:paraId="2F7499CB" w14:textId="77777777" w:rsidR="002C0B13" w:rsidRDefault="002C0B13" w:rsidP="00401892">
            <w:pPr>
              <w:numPr>
                <w:ilvl w:val="0"/>
                <w:numId w:val="117"/>
              </w:numPr>
            </w:pPr>
            <w:r>
              <w:rPr>
                <w:rFonts w:hint="eastAsia"/>
              </w:rPr>
              <w:t xml:space="preserve">임의추출 : </w:t>
            </w:r>
            <w:r w:rsidR="00C73932">
              <w:rPr>
                <w:rFonts w:hint="eastAsia"/>
              </w:rPr>
              <w:t>난수표 등을</w:t>
            </w:r>
            <w:r>
              <w:rPr>
                <w:rFonts w:hint="eastAsia"/>
              </w:rPr>
              <w:t xml:space="preserve"> 이용하여 무작위로 데이터를 추출하는 방법.</w:t>
            </w:r>
          </w:p>
          <w:p w14:paraId="273CD185" w14:textId="77777777" w:rsidR="002C0B13" w:rsidRDefault="002C0B13" w:rsidP="00401892">
            <w:pPr>
              <w:numPr>
                <w:ilvl w:val="0"/>
                <w:numId w:val="117"/>
              </w:numPr>
            </w:pPr>
            <w:r>
              <w:rPr>
                <w:rFonts w:hint="eastAsia"/>
              </w:rPr>
              <w:t>계통추출 : 모든 모집단에 순서를 매기고, 처음 하나의 표본을 임의추출하고, 그 후 일정한 간격으로 추출하는 방법.</w:t>
            </w:r>
            <w:r w:rsidR="00F60752">
              <w:t>(</w:t>
            </w:r>
            <w:r w:rsidR="00F60752">
              <w:rPr>
                <w:rFonts w:hint="eastAsia"/>
              </w:rPr>
              <w:t>단, 전</w:t>
            </w:r>
            <w:r w:rsidR="00F60752">
              <w:t>체</w:t>
            </w:r>
            <w:r w:rsidR="00F60752">
              <w:rPr>
                <w:rFonts w:hint="eastAsia"/>
              </w:rPr>
              <w:t xml:space="preserve"> 데</w:t>
            </w:r>
            <w:r w:rsidR="00F60752">
              <w:t>이터의</w:t>
            </w:r>
            <w:r w:rsidR="00F60752">
              <w:rPr>
                <w:rFonts w:hint="eastAsia"/>
              </w:rPr>
              <w:t xml:space="preserve"> 절</w:t>
            </w:r>
            <w:r w:rsidR="00F60752">
              <w:t>반</w:t>
            </w:r>
            <w:r w:rsidR="00F60752">
              <w:rPr>
                <w:rFonts w:hint="eastAsia"/>
              </w:rPr>
              <w:t>(50%) 이하</w:t>
            </w:r>
            <w:r w:rsidR="00F60752">
              <w:t>의</w:t>
            </w:r>
            <w:r w:rsidR="00F60752">
              <w:rPr>
                <w:rFonts w:hint="eastAsia"/>
              </w:rPr>
              <w:t xml:space="preserve"> 표</w:t>
            </w:r>
            <w:r w:rsidR="00F60752">
              <w:t>본</w:t>
            </w:r>
            <w:r w:rsidR="00F60752">
              <w:rPr>
                <w:rFonts w:hint="eastAsia"/>
              </w:rPr>
              <w:t>수</w:t>
            </w:r>
            <w:r w:rsidR="00F60752">
              <w:t>만</w:t>
            </w:r>
            <w:r w:rsidR="00F60752">
              <w:rPr>
                <w:rFonts w:hint="eastAsia"/>
              </w:rPr>
              <w:t xml:space="preserve"> 추</w:t>
            </w:r>
            <w:r w:rsidR="00F60752">
              <w:t>출</w:t>
            </w:r>
            <w:r w:rsidR="00F60752">
              <w:rPr>
                <w:rFonts w:hint="eastAsia"/>
              </w:rPr>
              <w:t xml:space="preserve"> 가</w:t>
            </w:r>
            <w:r w:rsidR="00F60752">
              <w:t>능합니다</w:t>
            </w:r>
            <w:r w:rsidR="00F60752">
              <w:rPr>
                <w:rFonts w:hint="eastAsia"/>
              </w:rPr>
              <w:t>.)</w:t>
            </w:r>
          </w:p>
          <w:p w14:paraId="633EADD0" w14:textId="77777777" w:rsidR="002C0B13" w:rsidRPr="004351FE" w:rsidRDefault="002C0B13" w:rsidP="00401892">
            <w:pPr>
              <w:numPr>
                <w:ilvl w:val="0"/>
                <w:numId w:val="117"/>
              </w:numPr>
            </w:pPr>
            <w:r>
              <w:rPr>
                <w:rFonts w:hint="eastAsia"/>
              </w:rPr>
              <w:t xml:space="preserve">층화추출 : 모집단을 동질적인 소집단들로 층화시키고 그 집단의 크기에 따라 </w:t>
            </w:r>
            <w:r w:rsidR="00C73932">
              <w:rPr>
                <w:rFonts w:hint="eastAsia"/>
              </w:rPr>
              <w:t>임의 추출하는</w:t>
            </w:r>
            <w:r>
              <w:rPr>
                <w:rFonts w:hint="eastAsia"/>
              </w:rPr>
              <w:t xml:space="preserve"> 방법</w:t>
            </w:r>
          </w:p>
        </w:tc>
      </w:tr>
    </w:tbl>
    <w:p w14:paraId="47B2C7FF" w14:textId="77777777" w:rsidR="002C0B13" w:rsidRPr="00586F15" w:rsidRDefault="002C0B13" w:rsidP="002C0B13"/>
    <w:p w14:paraId="30AF5196" w14:textId="6A46C359" w:rsidR="002C0B13" w:rsidRPr="00D4048A" w:rsidRDefault="002C0B13" w:rsidP="00822CCC">
      <w:pPr>
        <w:pStyle w:val="000"/>
        <w:ind w:firstLine="108"/>
      </w:pPr>
      <w:bookmarkStart w:id="648" w:name="_Toc364411000"/>
      <w:bookmarkStart w:id="649" w:name="_Toc67925539"/>
      <w:r w:rsidRPr="00D4048A">
        <w:t>3.2.1</w:t>
      </w:r>
      <w:r w:rsidR="009B4ABA">
        <w:t>6</w:t>
      </w:r>
      <w:r w:rsidRPr="00D4048A">
        <w:t xml:space="preserve"> 전처리 피봇 노드</w:t>
      </w:r>
      <w:bookmarkEnd w:id="648"/>
      <w:bookmarkEnd w:id="649"/>
    </w:p>
    <w:tbl>
      <w:tblPr>
        <w:tblW w:w="0" w:type="auto"/>
        <w:tblLook w:val="01E0" w:firstRow="1" w:lastRow="1" w:firstColumn="1" w:lastColumn="1" w:noHBand="0" w:noVBand="0"/>
      </w:tblPr>
      <w:tblGrid>
        <w:gridCol w:w="1717"/>
        <w:gridCol w:w="7069"/>
      </w:tblGrid>
      <w:tr w:rsidR="002C0B13" w:rsidRPr="00D4048A" w14:paraId="3345FA38" w14:textId="77777777" w:rsidTr="007231D9">
        <w:tc>
          <w:tcPr>
            <w:tcW w:w="1728" w:type="dxa"/>
            <w:vAlign w:val="center"/>
          </w:tcPr>
          <w:p w14:paraId="50D9BA10" w14:textId="77777777" w:rsidR="002C0B13" w:rsidRPr="00D4048A" w:rsidRDefault="002C0B13" w:rsidP="00AE3A66">
            <w:pPr>
              <w:pStyle w:val="af"/>
            </w:pPr>
            <w:r>
              <w:object w:dxaOrig="1200" w:dyaOrig="1110" w14:anchorId="65924EB3">
                <v:shape id="_x0000_i1103" type="#_x0000_t75" style="width:57.8pt;height:57.8pt" o:ole="">
                  <v:imagedata r:id="rId330" o:title=""/>
                </v:shape>
                <o:OLEObject Type="Embed" ProgID="PBrush" ShapeID="_x0000_i1103" DrawAspect="Content" ObjectID="_1684940172" r:id="rId331"/>
              </w:object>
            </w:r>
          </w:p>
        </w:tc>
        <w:tc>
          <w:tcPr>
            <w:tcW w:w="7256" w:type="dxa"/>
            <w:vAlign w:val="center"/>
          </w:tcPr>
          <w:p w14:paraId="4BC3D818" w14:textId="77777777" w:rsidR="002C0B13" w:rsidRPr="00D4048A" w:rsidRDefault="002C0B13" w:rsidP="007231D9">
            <w:pPr>
              <w:rPr>
                <w:rFonts w:ascii="CMU Concrete" w:hAnsi="CMU Concrete"/>
              </w:rPr>
            </w:pPr>
            <w:r w:rsidRPr="00D4048A">
              <w:rPr>
                <w:rFonts w:ascii="CMU Concrete" w:hAnsi="CMU Concrete"/>
              </w:rPr>
              <w:t>피봇</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열</w:t>
            </w:r>
            <w:r w:rsidRPr="00D4048A">
              <w:rPr>
                <w:rFonts w:ascii="CMU Concrete" w:hAnsi="CMU Concrete"/>
              </w:rPr>
              <w:t>(column)</w:t>
            </w:r>
            <w:r w:rsidRPr="00D4048A">
              <w:rPr>
                <w:rFonts w:ascii="CMU Concrete" w:hAnsi="CMU Concrete"/>
              </w:rPr>
              <w:t>별</w:t>
            </w:r>
            <w:r w:rsidRPr="00D4048A">
              <w:rPr>
                <w:rFonts w:ascii="CMU Concrete" w:hAnsi="CMU Concrete"/>
              </w:rPr>
              <w:t xml:space="preserve">, </w:t>
            </w:r>
            <w:r w:rsidRPr="00D4048A">
              <w:rPr>
                <w:rFonts w:ascii="CMU Concrete" w:hAnsi="CMU Concrete"/>
              </w:rPr>
              <w:t>행</w:t>
            </w:r>
            <w:r w:rsidRPr="00D4048A">
              <w:rPr>
                <w:rFonts w:ascii="CMU Concrete" w:hAnsi="CMU Concrete"/>
              </w:rPr>
              <w:t>(row)</w:t>
            </w:r>
            <w:r w:rsidRPr="00D4048A">
              <w:rPr>
                <w:rFonts w:ascii="CMU Concrete" w:hAnsi="CMU Concrete"/>
              </w:rPr>
              <w:t>별로</w:t>
            </w:r>
            <w:r w:rsidRPr="00D4048A">
              <w:rPr>
                <w:rFonts w:ascii="CMU Concrete" w:hAnsi="CMU Concrete"/>
              </w:rPr>
              <w:t xml:space="preserve"> </w:t>
            </w:r>
            <w:r w:rsidRPr="00D4048A">
              <w:rPr>
                <w:rFonts w:ascii="CMU Concrete" w:hAnsi="CMU Concrete"/>
                <w:b/>
                <w:bCs/>
              </w:rPr>
              <w:t>그룹화하여</w:t>
            </w:r>
            <w:r w:rsidRPr="00D4048A">
              <w:rPr>
                <w:rFonts w:ascii="CMU Concrete" w:hAnsi="CMU Concrete"/>
                <w:b/>
                <w:bCs/>
              </w:rPr>
              <w:t xml:space="preserve"> </w:t>
            </w:r>
            <w:r w:rsidRPr="00D4048A">
              <w:rPr>
                <w:rFonts w:ascii="CMU Concrete" w:hAnsi="CMU Concrete"/>
                <w:b/>
                <w:bCs/>
              </w:rPr>
              <w:t>분석</w:t>
            </w:r>
            <w:r w:rsidRPr="00D4048A">
              <w:rPr>
                <w:rFonts w:ascii="CMU Concrete" w:hAnsi="CMU Concrete"/>
              </w:rPr>
              <w:t>하는</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1E9D0698" w14:textId="77777777" w:rsidR="002C0B13" w:rsidRPr="00D4048A" w:rsidRDefault="006B438C" w:rsidP="002C0B13">
      <w:pPr>
        <w:pStyle w:val="11"/>
      </w:pPr>
      <w:r>
        <w:t>사용</w:t>
      </w:r>
      <w:r>
        <w:rPr>
          <w:rFonts w:hint="eastAsia"/>
        </w:rPr>
        <w:t>법</w:t>
      </w:r>
    </w:p>
    <w:p w14:paraId="0912BD4E" w14:textId="77777777" w:rsidR="002C0B13" w:rsidRPr="00D4048A" w:rsidRDefault="002C0B13" w:rsidP="002C0B13">
      <w:pPr>
        <w:pStyle w:val="p2"/>
        <w:rPr>
          <w:rFonts w:ascii="CMU Concrete" w:hAnsi="CMU Concrete"/>
        </w:rPr>
      </w:pPr>
      <w:r w:rsidRPr="00D4048A">
        <w:rPr>
          <w:rFonts w:ascii="CMU Concrete" w:hAnsi="CMU Concrete"/>
        </w:rPr>
        <w:t>속성창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피봇팅</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구성</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창이</w:t>
      </w:r>
      <w:r w:rsidRPr="00D4048A">
        <w:rPr>
          <w:rFonts w:ascii="CMU Concrete" w:hAnsi="CMU Concrete"/>
        </w:rPr>
        <w:t xml:space="preserve"> </w:t>
      </w:r>
      <w:r w:rsidRPr="00D4048A">
        <w:rPr>
          <w:rFonts w:ascii="CMU Concrete" w:hAnsi="CMU Concrete"/>
        </w:rPr>
        <w:t>뜨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2EF502C6" w14:textId="77777777" w:rsidR="002C0B13" w:rsidRPr="00D4048A" w:rsidRDefault="002C0B13" w:rsidP="002C0B13">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소스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08782A91" w14:textId="77777777" w:rsidR="002C0B13" w:rsidRPr="00D4048A" w:rsidRDefault="00B32DD7" w:rsidP="00AE3A66">
      <w:pPr>
        <w:pStyle w:val="af"/>
      </w:pPr>
      <w:r>
        <w:rPr>
          <w:noProof/>
        </w:rPr>
        <w:drawing>
          <wp:inline distT="0" distB="0" distL="0" distR="0" wp14:anchorId="38E213A7" wp14:editId="0CE9A1AE">
            <wp:extent cx="2332800" cy="1987200"/>
            <wp:effectExtent l="0" t="0" r="0" b="0"/>
            <wp:docPr id="1469" name="그림 230"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mage004"/>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332800" cy="1987200"/>
                    </a:xfrm>
                    <a:prstGeom prst="rect">
                      <a:avLst/>
                    </a:prstGeom>
                    <a:noFill/>
                    <a:ln>
                      <a:noFill/>
                    </a:ln>
                  </pic:spPr>
                </pic:pic>
              </a:graphicData>
            </a:graphic>
          </wp:inline>
        </w:drawing>
      </w:r>
    </w:p>
    <w:p w14:paraId="0505BED7" w14:textId="77777777" w:rsidR="002C0B13" w:rsidRPr="00D4048A" w:rsidRDefault="002C0B13" w:rsidP="002C0B13">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형식을</w:t>
      </w:r>
      <w:r w:rsidRPr="00D4048A">
        <w:rPr>
          <w:rFonts w:ascii="CMU Concrete" w:hAnsi="CMU Concrete"/>
        </w:rPr>
        <w:t xml:space="preserve"> </w:t>
      </w:r>
      <w:r w:rsidRPr="00D4048A">
        <w:rPr>
          <w:rFonts w:ascii="CMU Concrete" w:hAnsi="CMU Concrete"/>
        </w:rPr>
        <w:t>파악하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읽기</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4877007E" w14:textId="77777777" w:rsidR="002C0B13" w:rsidRPr="00D4048A" w:rsidRDefault="00B32DD7" w:rsidP="00AE3A66">
      <w:pPr>
        <w:pStyle w:val="af"/>
      </w:pPr>
      <w:r>
        <w:rPr>
          <w:noProof/>
        </w:rPr>
        <w:drawing>
          <wp:inline distT="0" distB="0" distL="0" distR="0" wp14:anchorId="52A55AB0" wp14:editId="79EC3AC4">
            <wp:extent cx="2358000" cy="1976400"/>
            <wp:effectExtent l="0" t="0" r="4445" b="5080"/>
            <wp:docPr id="1468" name="그림 231"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mage006"/>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58000" cy="1976400"/>
                    </a:xfrm>
                    <a:prstGeom prst="rect">
                      <a:avLst/>
                    </a:prstGeom>
                    <a:noFill/>
                    <a:ln>
                      <a:noFill/>
                    </a:ln>
                  </pic:spPr>
                </pic:pic>
              </a:graphicData>
            </a:graphic>
          </wp:inline>
        </w:drawing>
      </w:r>
    </w:p>
    <w:p w14:paraId="185AB911" w14:textId="77777777" w:rsidR="006B584F" w:rsidRDefault="006B584F">
      <w:pPr>
        <w:jc w:val="left"/>
        <w:rPr>
          <w:rFonts w:ascii="CMU Concrete" w:hAnsi="CMU Concrete"/>
        </w:rPr>
      </w:pPr>
      <w:r>
        <w:rPr>
          <w:rFonts w:ascii="CMU Concrete" w:hAnsi="CMU Concrete"/>
        </w:rPr>
        <w:br w:type="page"/>
      </w:r>
    </w:p>
    <w:p w14:paraId="6B7A8C1A" w14:textId="77777777" w:rsidR="002C0B13" w:rsidRPr="00D4048A" w:rsidRDefault="002C0B13" w:rsidP="002C0B13">
      <w:pPr>
        <w:pStyle w:val="p2"/>
        <w:rPr>
          <w:rFonts w:ascii="CMU Concrete" w:hAnsi="CMU Concrete"/>
        </w:rPr>
      </w:pPr>
      <w:r w:rsidRPr="00D4048A">
        <w:rPr>
          <w:rFonts w:ascii="CMU Concrete" w:hAnsi="CMU Concrete"/>
        </w:rPr>
        <w:t>변수형태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575DB3DC" w14:textId="77777777" w:rsidR="002C0B13" w:rsidRDefault="00B32DD7" w:rsidP="00AE3A66">
      <w:pPr>
        <w:pStyle w:val="af"/>
      </w:pPr>
      <w:r>
        <w:rPr>
          <w:noProof/>
        </w:rPr>
        <w:drawing>
          <wp:inline distT="0" distB="0" distL="0" distR="0" wp14:anchorId="677C6A98" wp14:editId="769777FF">
            <wp:extent cx="2282400" cy="1994400"/>
            <wp:effectExtent l="0" t="0" r="3810" b="6350"/>
            <wp:docPr id="1467" name="그림 232"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mage00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282400" cy="1994400"/>
                    </a:xfrm>
                    <a:prstGeom prst="rect">
                      <a:avLst/>
                    </a:prstGeom>
                    <a:noFill/>
                    <a:ln>
                      <a:noFill/>
                    </a:ln>
                  </pic:spPr>
                </pic:pic>
              </a:graphicData>
            </a:graphic>
          </wp:inline>
        </w:drawing>
      </w:r>
    </w:p>
    <w:p w14:paraId="40C9E6D9" w14:textId="77777777" w:rsidR="00DD7E86" w:rsidRPr="00D4048A" w:rsidRDefault="00DD7E86" w:rsidP="00AE3A66">
      <w:pPr>
        <w:pStyle w:val="af"/>
      </w:pPr>
    </w:p>
    <w:p w14:paraId="1CA9EA33" w14:textId="77777777" w:rsidR="002C0B13" w:rsidRDefault="002C0B13" w:rsidP="002C0B13">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피봇팅에</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될</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변수</w:t>
      </w:r>
      <w:r>
        <w:rPr>
          <w:rFonts w:ascii="CMU Concrete" w:hAnsi="CMU Concrete" w:hint="eastAsia"/>
        </w:rPr>
        <w:t>(</w:t>
      </w:r>
      <w:r>
        <w:rPr>
          <w:rFonts w:ascii="CMU Concrete" w:hAnsi="CMU Concrete" w:hint="eastAsia"/>
        </w:rPr>
        <w:t>이산형</w:t>
      </w:r>
      <w:r>
        <w:rPr>
          <w:rFonts w:ascii="CMU Concrete" w:hAnsi="CMU Concrete" w:hint="eastAsia"/>
        </w:rPr>
        <w:t xml:space="preserve"> </w:t>
      </w:r>
      <w:r>
        <w:rPr>
          <w:rFonts w:ascii="CMU Concrete" w:hAnsi="CMU Concrete" w:hint="eastAsia"/>
        </w:rPr>
        <w:t>변수</w:t>
      </w:r>
      <w:r>
        <w:rPr>
          <w:rFonts w:ascii="CMU Concrete" w:hAnsi="CMU Concrete" w:hint="eastAsia"/>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Pr>
          <w:rFonts w:ascii="CMU Concrete" w:hAnsi="CMU Concrete" w:hint="eastAsia"/>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조합만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분석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분석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3D8A786D" w14:textId="77777777" w:rsidR="006B584F" w:rsidRDefault="00B32DD7" w:rsidP="00AE3A66">
      <w:pPr>
        <w:pStyle w:val="af"/>
      </w:pPr>
      <w:r>
        <w:rPr>
          <w:noProof/>
        </w:rPr>
        <w:drawing>
          <wp:inline distT="0" distB="0" distL="0" distR="0" wp14:anchorId="73B7D285" wp14:editId="2BE36926">
            <wp:extent cx="2304000" cy="1965600"/>
            <wp:effectExtent l="0" t="0" r="1270" b="0"/>
            <wp:docPr id="1466" name="그림 23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mage01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04000" cy="1965600"/>
                    </a:xfrm>
                    <a:prstGeom prst="rect">
                      <a:avLst/>
                    </a:prstGeom>
                    <a:noFill/>
                    <a:ln>
                      <a:noFill/>
                    </a:ln>
                  </pic:spPr>
                </pic:pic>
              </a:graphicData>
            </a:graphic>
          </wp:inline>
        </w:drawing>
      </w:r>
    </w:p>
    <w:p w14:paraId="043AB588" w14:textId="77777777" w:rsidR="006B584F" w:rsidRDefault="006B584F" w:rsidP="00AE3A66">
      <w:pPr>
        <w:pStyle w:val="af"/>
      </w:pPr>
    </w:p>
    <w:p w14:paraId="5B52E444" w14:textId="77777777" w:rsidR="006B584F" w:rsidRPr="006B584F" w:rsidRDefault="002C0B13" w:rsidP="00AE3A66">
      <w:pPr>
        <w:pStyle w:val="af"/>
      </w:pPr>
      <w:r w:rsidRPr="00D4048A">
        <w:t> </w:t>
      </w:r>
      <w:r w:rsidRPr="00D4048A">
        <w:t>피봇</w:t>
      </w:r>
      <w:r w:rsidRPr="00D4048A">
        <w:t xml:space="preserve"> </w:t>
      </w:r>
      <w:r w:rsidRPr="00D4048A">
        <w:t>후</w:t>
      </w:r>
      <w:r w:rsidRPr="00D4048A">
        <w:t xml:space="preserve"> </w:t>
      </w:r>
      <w:r w:rsidRPr="00D4048A">
        <w:t>생성된</w:t>
      </w:r>
      <w:r w:rsidRPr="00D4048A">
        <w:t xml:space="preserve"> </w:t>
      </w:r>
      <w:r w:rsidRPr="00D4048A">
        <w:t>변수에</w:t>
      </w:r>
      <w:r w:rsidRPr="00D4048A">
        <w:t xml:space="preserve"> </w:t>
      </w:r>
      <w:r w:rsidRPr="00D4048A">
        <w:t>대한</w:t>
      </w:r>
      <w:r w:rsidRPr="00D4048A">
        <w:t xml:space="preserve"> </w:t>
      </w:r>
      <w:r w:rsidRPr="00D4048A">
        <w:t>목록을</w:t>
      </w:r>
      <w:r w:rsidRPr="00D4048A">
        <w:t xml:space="preserve"> </w:t>
      </w:r>
      <w:r w:rsidRPr="00D4048A">
        <w:t>확인합니다</w:t>
      </w:r>
      <w:r w:rsidRPr="00D4048A">
        <w:t>.</w:t>
      </w:r>
    </w:p>
    <w:p w14:paraId="160BF7F2" w14:textId="77777777" w:rsidR="002C0B13" w:rsidRPr="00D4048A" w:rsidRDefault="00B32DD7" w:rsidP="00AE3A66">
      <w:pPr>
        <w:pStyle w:val="af"/>
      </w:pPr>
      <w:r>
        <w:rPr>
          <w:noProof/>
        </w:rPr>
        <w:drawing>
          <wp:inline distT="0" distB="0" distL="0" distR="0" wp14:anchorId="1910F4C2" wp14:editId="4E45A5DA">
            <wp:extent cx="2314800" cy="1976400"/>
            <wp:effectExtent l="0" t="0" r="0" b="5080"/>
            <wp:docPr id="1465" name="그림 234"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mage01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314800" cy="1976400"/>
                    </a:xfrm>
                    <a:prstGeom prst="rect">
                      <a:avLst/>
                    </a:prstGeom>
                    <a:noFill/>
                    <a:ln>
                      <a:noFill/>
                    </a:ln>
                  </pic:spPr>
                </pic:pic>
              </a:graphicData>
            </a:graphic>
          </wp:inline>
        </w:drawing>
      </w:r>
    </w:p>
    <w:p w14:paraId="6433C053" w14:textId="77777777" w:rsidR="002C0B13" w:rsidRDefault="002C0B13" w:rsidP="006B438C">
      <w:pPr>
        <w:pStyle w:val="p2"/>
        <w:rPr>
          <w:rFonts w:ascii="CMU Concrete" w:hAnsi="CMU Concrete"/>
        </w:rPr>
      </w:pPr>
      <w:r w:rsidRPr="00D4048A">
        <w:rPr>
          <w:rFonts w:ascii="CMU Concrete" w:hAnsi="CMU Concrete"/>
        </w:rPr>
        <w:t>속성창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피봇</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0661FF2" w14:textId="77777777" w:rsidR="002C0B13" w:rsidRPr="00D4048A" w:rsidRDefault="002C0B13" w:rsidP="002C0B13">
      <w:pPr>
        <w:numPr>
          <w:ilvl w:val="0"/>
          <w:numId w:val="17"/>
        </w:numPr>
        <w:rPr>
          <w:rFonts w:ascii="CMU Concrete" w:hAnsi="CMU Concrete"/>
        </w:rPr>
      </w:pPr>
      <w:r w:rsidRPr="00D4048A">
        <w:rPr>
          <w:rStyle w:val="p4Char"/>
          <w:b/>
          <w:bCs w:val="0"/>
        </w:rPr>
        <w:t>피봇팅</w:t>
      </w:r>
      <w:r w:rsidRPr="00D4048A">
        <w:rPr>
          <w:rStyle w:val="p4Char"/>
          <w:b/>
          <w:bCs w:val="0"/>
        </w:rPr>
        <w:t xml:space="preserve"> </w:t>
      </w:r>
      <w:r w:rsidRPr="00D4048A">
        <w:rPr>
          <w:rStyle w:val="p4Char"/>
          <w:b/>
          <w:bCs w:val="0"/>
        </w:rPr>
        <w:t>정보</w:t>
      </w:r>
      <w:r w:rsidRPr="00D4048A">
        <w:rPr>
          <w:rStyle w:val="p4Char"/>
          <w:b/>
          <w:bCs w:val="0"/>
        </w:rPr>
        <w:t xml:space="preserve"> </w:t>
      </w:r>
      <w:r w:rsidRPr="00D4048A">
        <w:rPr>
          <w:rStyle w:val="p4Char"/>
          <w:b/>
          <w:bCs w:val="0"/>
        </w:rPr>
        <w:t>구성</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58E4610D" w14:textId="77777777" w:rsidR="002C0B13" w:rsidRPr="00D4048A" w:rsidRDefault="002C0B13" w:rsidP="002C0B13">
      <w:pPr>
        <w:numPr>
          <w:ilvl w:val="0"/>
          <w:numId w:val="17"/>
        </w:numPr>
        <w:rPr>
          <w:rFonts w:ascii="CMU Concrete" w:hAnsi="CMU Concrete"/>
        </w:rPr>
      </w:pPr>
      <w:r w:rsidRPr="00D4048A">
        <w:rPr>
          <w:rFonts w:ascii="CMU Concrete" w:hAnsi="CMU Concrete"/>
        </w:rPr>
        <w:t>스트림을</w:t>
      </w:r>
      <w:r w:rsidRPr="00D4048A">
        <w:rPr>
          <w:rFonts w:ascii="CMU Concrete" w:hAnsi="CMU Concrete"/>
        </w:rPr>
        <w:t xml:space="preserve"> </w:t>
      </w:r>
      <w:r w:rsidRPr="00D4048A">
        <w:rPr>
          <w:rFonts w:ascii="CMU Concrete" w:hAnsi="CMU Concrete"/>
        </w:rPr>
        <w:t>실행합니다</w:t>
      </w:r>
      <w:r>
        <w:rPr>
          <w:rFonts w:ascii="CMU Concrete" w:hAnsi="CMU Concrete"/>
        </w:rPr>
        <w:t>.</w:t>
      </w:r>
    </w:p>
    <w:p w14:paraId="4C6C1D44" w14:textId="77777777" w:rsidR="002C0B13" w:rsidRPr="00D4048A" w:rsidRDefault="002C0B13" w:rsidP="002C0B13">
      <w:pPr>
        <w:rPr>
          <w:rFonts w:ascii="CMU Concrete" w:hAnsi="CMU Concrete"/>
        </w:rPr>
      </w:pPr>
    </w:p>
    <w:p w14:paraId="6AABA8F8"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6ADB0CFE" w14:textId="77777777" w:rsidTr="00DD7E86">
        <w:trPr>
          <w:trHeight w:val="219"/>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67E282E"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0D850BE"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59E4F4E"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5554BB6"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4465FEF"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52DD5972" w14:textId="77777777" w:rsidTr="00DD7E86">
        <w:trPr>
          <w:trHeight w:val="199"/>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08E5CD0" w14:textId="77777777" w:rsidR="002C0B13" w:rsidRPr="00D4048A" w:rsidRDefault="002C0B13"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08B912C" w14:textId="77777777" w:rsidR="002C0B13" w:rsidRPr="00D4048A" w:rsidRDefault="002C0B13"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4D1755" w14:textId="77777777" w:rsidR="002C0B13" w:rsidRPr="00D4048A" w:rsidRDefault="002C0B13"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84E342" w14:textId="77777777" w:rsidR="002C0B13" w:rsidRPr="00D4048A" w:rsidRDefault="002051C2" w:rsidP="002051C2">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A0F2A7A" w14:textId="77777777" w:rsidR="002C0B13" w:rsidRPr="00D4048A" w:rsidRDefault="002C0B13" w:rsidP="007231D9">
            <w:pPr>
              <w:jc w:val="center"/>
              <w:rPr>
                <w:rFonts w:ascii="CMU Concrete" w:hAnsi="CMU Concrete"/>
              </w:rPr>
            </w:pPr>
          </w:p>
        </w:tc>
      </w:tr>
      <w:tr w:rsidR="002C0B13" w:rsidRPr="00D4048A" w14:paraId="1988CA2A" w14:textId="77777777" w:rsidTr="00DD7E86">
        <w:trPr>
          <w:trHeight w:val="177"/>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10BD3D10"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6DC4FB3" w14:textId="77777777" w:rsidR="002C0B13" w:rsidRPr="00D4048A" w:rsidRDefault="002C0B13"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CEA6B69" w14:textId="77777777" w:rsidR="002C0B13" w:rsidRPr="00D4048A" w:rsidRDefault="002C0B13" w:rsidP="00DD7E86">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8274568"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59E6B57" w14:textId="77777777" w:rsidR="002C0B13" w:rsidRPr="00D4048A" w:rsidRDefault="002C0B13" w:rsidP="007231D9">
            <w:pPr>
              <w:jc w:val="center"/>
              <w:rPr>
                <w:rFonts w:ascii="CMU Concrete" w:hAnsi="CMU Concrete"/>
              </w:rPr>
            </w:pPr>
          </w:p>
        </w:tc>
      </w:tr>
      <w:tr w:rsidR="002C0B13" w:rsidRPr="00D4048A" w14:paraId="5477E1D6" w14:textId="77777777" w:rsidTr="00DD7E86">
        <w:trPr>
          <w:trHeight w:val="31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FC073C4"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525FD20" w14:textId="77777777" w:rsidR="002C0B13" w:rsidRPr="00D4048A" w:rsidRDefault="002C0B13" w:rsidP="007231D9">
            <w:pPr>
              <w:jc w:val="center"/>
              <w:rPr>
                <w:rFonts w:ascii="CMU Concrete" w:hAnsi="CMU Concrete"/>
              </w:rPr>
            </w:pPr>
            <w:r w:rsidRPr="00D4048A">
              <w:rPr>
                <w:rFonts w:ascii="CMU Concrete" w:hAnsi="CMU Concrete"/>
              </w:rPr>
              <w:t>피봇팅</w:t>
            </w:r>
          </w:p>
          <w:p w14:paraId="1D6C5CB7" w14:textId="77777777" w:rsidR="002C0B13" w:rsidRPr="00D4048A" w:rsidRDefault="002C0B13" w:rsidP="007231D9">
            <w:pPr>
              <w:jc w:val="center"/>
              <w:rPr>
                <w:rFonts w:ascii="CMU Concrete" w:hAnsi="CMU Concrete"/>
              </w:rPr>
            </w:pPr>
            <w:r w:rsidRPr="00D4048A">
              <w:rPr>
                <w:rFonts w:ascii="CMU Concrete" w:hAnsi="CMU Concrete"/>
              </w:rPr>
              <w:t>정보</w:t>
            </w:r>
            <w:r w:rsidRPr="00D4048A">
              <w:rPr>
                <w:rFonts w:ascii="CMU Concrete" w:hAnsi="CMU Concrete"/>
              </w:rPr>
              <w:t xml:space="preserve"> </w:t>
            </w:r>
            <w:r w:rsidRPr="00D4048A">
              <w:rPr>
                <w:rFonts w:ascii="CMU Concrete" w:hAnsi="CMU Concrete"/>
              </w:rPr>
              <w:t>구성</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12D92C6" w14:textId="77777777" w:rsidR="002C0B13" w:rsidRPr="00D4048A" w:rsidRDefault="00144072" w:rsidP="007231D9">
            <w:pPr>
              <w:rPr>
                <w:rFonts w:ascii="CMU Concrete" w:hAnsi="CMU Concrete"/>
              </w:rPr>
            </w:pPr>
            <w:r>
              <w:rPr>
                <w:rFonts w:ascii="CMU Concrete" w:hAnsi="CMU Concrete" w:hint="eastAsia"/>
              </w:rPr>
              <w:t>피봇팅을</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대화상자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구성합니다</w:t>
            </w:r>
            <w:r>
              <w:rPr>
                <w:rFonts w:ascii="CMU Concrete" w:hAnsi="CMU Concrete" w:hint="eastAsia"/>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649BE9" w14:textId="77777777" w:rsidR="002C0B13" w:rsidRPr="00D4048A" w:rsidRDefault="002C0B13" w:rsidP="007231D9">
            <w:pPr>
              <w:jc w:val="center"/>
              <w:rPr>
                <w:rFonts w:ascii="CMU Concrete" w:hAnsi="CMU Concrete"/>
              </w:rPr>
            </w:pPr>
            <w:r w:rsidRPr="00D4048A">
              <w:rPr>
                <w:rFonts w:ascii="CMU Concrete" w:hAnsi="CMU Concrete"/>
              </w:rPr>
              <w:t>버튼</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ABDF54A" w14:textId="77777777" w:rsidR="002C0B13" w:rsidRPr="00D4048A" w:rsidRDefault="002C0B13" w:rsidP="007231D9">
            <w:pPr>
              <w:jc w:val="center"/>
              <w:rPr>
                <w:rFonts w:ascii="CMU Concrete" w:hAnsi="CMU Concrete"/>
              </w:rPr>
            </w:pPr>
          </w:p>
        </w:tc>
      </w:tr>
    </w:tbl>
    <w:p w14:paraId="161FB34D" w14:textId="77777777" w:rsidR="002C0B13" w:rsidRDefault="002C0B13" w:rsidP="002C0B13">
      <w:pPr>
        <w:rPr>
          <w:rFonts w:ascii="CMU Concrete" w:hAnsi="CMU Concrete"/>
        </w:rPr>
      </w:pPr>
    </w:p>
    <w:p w14:paraId="592E3B4E" w14:textId="77777777" w:rsidR="002C0B13" w:rsidRPr="009300E7" w:rsidRDefault="002C0B13" w:rsidP="00822CCC">
      <w:pPr>
        <w:pStyle w:val="000"/>
        <w:ind w:firstLine="108"/>
      </w:pPr>
      <w:bookmarkStart w:id="650" w:name="_Toc364411001"/>
      <w:bookmarkStart w:id="651" w:name="_Toc67925540"/>
      <w:r w:rsidRPr="009300E7">
        <w:t>3.2.17 필터</w:t>
      </w:r>
      <w:bookmarkEnd w:id="636"/>
      <w:bookmarkEnd w:id="637"/>
      <w:bookmarkEnd w:id="638"/>
      <w:r w:rsidRPr="009300E7">
        <w:t xml:space="preserve"> 노드</w:t>
      </w:r>
      <w:bookmarkEnd w:id="639"/>
      <w:bookmarkEnd w:id="640"/>
      <w:bookmarkEnd w:id="641"/>
      <w:bookmarkEnd w:id="642"/>
      <w:bookmarkEnd w:id="643"/>
      <w:bookmarkEnd w:id="644"/>
      <w:bookmarkEnd w:id="645"/>
      <w:bookmarkEnd w:id="646"/>
      <w:bookmarkEnd w:id="647"/>
      <w:bookmarkEnd w:id="650"/>
      <w:bookmarkEnd w:id="651"/>
    </w:p>
    <w:tbl>
      <w:tblPr>
        <w:tblW w:w="0" w:type="auto"/>
        <w:tblLook w:val="01E0" w:firstRow="1" w:lastRow="1" w:firstColumn="1" w:lastColumn="1" w:noHBand="0" w:noVBand="0"/>
      </w:tblPr>
      <w:tblGrid>
        <w:gridCol w:w="1709"/>
        <w:gridCol w:w="7077"/>
      </w:tblGrid>
      <w:tr w:rsidR="002C0B13" w:rsidRPr="00D4048A" w14:paraId="75F9311B" w14:textId="77777777" w:rsidTr="007231D9">
        <w:trPr>
          <w:trHeight w:val="2791"/>
        </w:trPr>
        <w:tc>
          <w:tcPr>
            <w:tcW w:w="1728" w:type="dxa"/>
            <w:vAlign w:val="center"/>
          </w:tcPr>
          <w:p w14:paraId="5DA6113A" w14:textId="77777777" w:rsidR="002C0B13" w:rsidRPr="00D4048A" w:rsidRDefault="002C0B13" w:rsidP="00AE3A66">
            <w:pPr>
              <w:pStyle w:val="af"/>
            </w:pPr>
            <w:r>
              <w:object w:dxaOrig="855" w:dyaOrig="945" w14:anchorId="6CCFF323">
                <v:shape id="_x0000_i1104" type="#_x0000_t75" style="width:44.25pt;height:50.25pt" o:ole="">
                  <v:imagedata r:id="rId337" o:title=""/>
                </v:shape>
                <o:OLEObject Type="Embed" ProgID="PBrush" ShapeID="_x0000_i1104" DrawAspect="Content" ObjectID="_1684940173" r:id="rId338"/>
              </w:object>
            </w:r>
          </w:p>
        </w:tc>
        <w:tc>
          <w:tcPr>
            <w:tcW w:w="7256" w:type="dxa"/>
            <w:vAlign w:val="center"/>
          </w:tcPr>
          <w:p w14:paraId="46EFBB81" w14:textId="77777777" w:rsidR="002C0B13" w:rsidRPr="00D4048A" w:rsidRDefault="002C0B13" w:rsidP="007231D9">
            <w:pPr>
              <w:rPr>
                <w:rFonts w:ascii="CMU Concrete" w:hAnsi="CMU Concrete"/>
              </w:rPr>
            </w:pPr>
            <w:r w:rsidRPr="00D4048A">
              <w:rPr>
                <w:rFonts w:ascii="CMU Concrete" w:hAnsi="CMU Concrete"/>
                <w:b/>
              </w:rPr>
              <w:t>필터</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사용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걸러내거나</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걸러내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걸러진</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나타나지</w:t>
            </w:r>
            <w:r w:rsidRPr="00D4048A">
              <w:rPr>
                <w:rFonts w:ascii="CMU Concrete" w:hAnsi="CMU Concrete"/>
              </w:rPr>
              <w:t xml:space="preserve"> </w:t>
            </w:r>
            <w:r w:rsidRPr="00D4048A">
              <w:rPr>
                <w:rFonts w:ascii="CMU Concrete" w:hAnsi="CMU Concrete"/>
              </w:rPr>
              <w:t>않으며</w:t>
            </w:r>
            <w:r w:rsidRPr="00D4048A">
              <w:rPr>
                <w:rFonts w:ascii="CMU Concrete" w:hAnsi="CMU Concrete"/>
              </w:rPr>
              <w:t xml:space="preserve"> </w:t>
            </w:r>
            <w:r w:rsidRPr="00D4048A">
              <w:rPr>
                <w:rFonts w:ascii="CMU Concrete" w:hAnsi="CMU Concrete"/>
              </w:rPr>
              <w:t>걸러진</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도록</w:t>
            </w:r>
            <w:r w:rsidRPr="00D4048A">
              <w:rPr>
                <w:rFonts w:ascii="CMU Concrete" w:hAnsi="CMU Concrete"/>
              </w:rPr>
              <w:t xml:space="preserve"> </w:t>
            </w:r>
            <w:r w:rsidRPr="00D4048A">
              <w:rPr>
                <w:rFonts w:ascii="CMU Concrete" w:hAnsi="CMU Concrete"/>
              </w:rPr>
              <w:t>설정됩니다</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모델링에는</w:t>
            </w:r>
            <w:r w:rsidRPr="00D4048A">
              <w:rPr>
                <w:rFonts w:ascii="CMU Concrete" w:hAnsi="CMU Concrete"/>
              </w:rPr>
              <w:t xml:space="preserve"> </w:t>
            </w:r>
            <w:r w:rsidRPr="00D4048A">
              <w:rPr>
                <w:rFonts w:ascii="CMU Concrete" w:hAnsi="CMU Concrete"/>
              </w:rPr>
              <w:t>사용하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w:t>
            </w:r>
            <w:r w:rsidRPr="00D4048A">
              <w:rPr>
                <w:rFonts w:ascii="CMU Concrete" w:hAnsi="CMU Concrete"/>
              </w:rPr>
              <w:t>결과에만</w:t>
            </w:r>
            <w:r w:rsidRPr="00D4048A">
              <w:rPr>
                <w:rFonts w:ascii="CMU Concrete" w:hAnsi="CMU Concrete"/>
              </w:rPr>
              <w:t xml:space="preserve"> </w:t>
            </w:r>
            <w:r w:rsidRPr="00D4048A">
              <w:rPr>
                <w:rFonts w:ascii="CMU Concrete" w:hAnsi="CMU Concrete"/>
              </w:rPr>
              <w:t>출력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모델링에서만</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건너뛰도록</w:t>
            </w:r>
            <w:r w:rsidRPr="00D4048A">
              <w:rPr>
                <w:rFonts w:ascii="CMU Concrete" w:hAnsi="CMU Concrete"/>
              </w:rPr>
              <w:t xml:space="preserve"> </w:t>
            </w:r>
            <w:r w:rsidRPr="00D4048A">
              <w:rPr>
                <w:rFonts w:ascii="CMU Concrete" w:hAnsi="CMU Concrete"/>
              </w:rPr>
              <w:t>설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다중으로</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한꺼번에</w:t>
            </w:r>
            <w:r w:rsidRPr="00D4048A">
              <w:rPr>
                <w:rFonts w:ascii="CMU Concrete" w:hAnsi="CMU Concrete"/>
              </w:rPr>
              <w:t xml:space="preserve"> </w:t>
            </w:r>
            <w:r w:rsidR="00C73932" w:rsidRPr="00D4048A">
              <w:rPr>
                <w:rFonts w:ascii="CMU Concrete" w:hAnsi="CMU Concrete" w:hint="eastAsia"/>
              </w:rPr>
              <w:t>필터링</w:t>
            </w:r>
            <w:r w:rsidR="00C73932" w:rsidRPr="00D4048A">
              <w:rPr>
                <w:rFonts w:ascii="CMU Concrete" w:hAnsi="CMU Concrete" w:hint="eastAsia"/>
              </w:rPr>
              <w:t xml:space="preserve"> </w:t>
            </w:r>
            <w:r w:rsidR="00C73932" w:rsidRPr="00D4048A">
              <w:rPr>
                <w:rFonts w:ascii="CMU Concrete" w:hAnsi="CMU Concrete" w:hint="eastAsia"/>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Shift</w:t>
            </w:r>
            <w:r w:rsidRPr="00D4048A">
              <w:rPr>
                <w:rFonts w:ascii="CMU Concrete" w:hAnsi="CMU Concrete"/>
              </w:rPr>
              <w:t>키</w:t>
            </w:r>
            <w:r w:rsidRPr="00D4048A">
              <w:rPr>
                <w:rFonts w:ascii="CMU Concrete" w:hAnsi="CMU Concrete"/>
              </w:rPr>
              <w:t>, Ctrl</w:t>
            </w:r>
            <w:r w:rsidRPr="00D4048A">
              <w:rPr>
                <w:rFonts w:ascii="CMU Concrete" w:hAnsi="CMU Concrete"/>
              </w:rPr>
              <w:t>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선택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tc>
      </w:tr>
    </w:tbl>
    <w:p w14:paraId="73DDD290" w14:textId="77777777" w:rsidR="002C0B13" w:rsidRPr="00D4048A" w:rsidRDefault="006B438C" w:rsidP="002C0B13">
      <w:pPr>
        <w:pStyle w:val="11"/>
      </w:pPr>
      <w:r>
        <w:t>사용</w:t>
      </w:r>
      <w:r>
        <w:rPr>
          <w:rFonts w:hint="eastAsia"/>
        </w:rPr>
        <w:t>법</w:t>
      </w:r>
    </w:p>
    <w:p w14:paraId="1FE3E4F6" w14:textId="77777777" w:rsidR="002C0B13" w:rsidRDefault="002C0B13" w:rsidP="002C0B13">
      <w:pPr>
        <w:pStyle w:val="p2"/>
        <w:rPr>
          <w:rFonts w:ascii="CMU Concrete" w:hAnsi="CMU Concrete"/>
        </w:rPr>
      </w:pPr>
      <w:r w:rsidRPr="00D4048A">
        <w:rPr>
          <w:rFonts w:ascii="CMU Concrete" w:hAnsi="CMU Concrete"/>
        </w:rPr>
        <w:t>필터</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04D37495" w14:textId="77777777" w:rsidR="002C0B13" w:rsidRPr="00D4048A" w:rsidRDefault="00B32DD7" w:rsidP="00AE3A66">
      <w:pPr>
        <w:pStyle w:val="af"/>
      </w:pPr>
      <w:r>
        <w:rPr>
          <w:noProof/>
        </w:rPr>
        <w:drawing>
          <wp:inline distT="0" distB="0" distL="0" distR="0" wp14:anchorId="00AF6866" wp14:editId="60F88E3C">
            <wp:extent cx="2026800" cy="1656000"/>
            <wp:effectExtent l="0" t="0" r="0" b="1905"/>
            <wp:docPr id="1464" name="그림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026800" cy="1656000"/>
                    </a:xfrm>
                    <a:prstGeom prst="rect">
                      <a:avLst/>
                    </a:prstGeom>
                    <a:noFill/>
                    <a:ln>
                      <a:noFill/>
                    </a:ln>
                  </pic:spPr>
                </pic:pic>
              </a:graphicData>
            </a:graphic>
          </wp:inline>
        </w:drawing>
      </w:r>
    </w:p>
    <w:p w14:paraId="3F2C28FC" w14:textId="77777777" w:rsidR="002C0B13" w:rsidRPr="00D4048A" w:rsidRDefault="002C0B13" w:rsidP="002C0B13">
      <w:pPr>
        <w:rPr>
          <w:rFonts w:ascii="CMU Concrete" w:hAnsi="CMU Concrete"/>
        </w:rPr>
      </w:pPr>
    </w:p>
    <w:p w14:paraId="1C2D0F82" w14:textId="77777777" w:rsidR="002C0B13" w:rsidRDefault="002C0B13" w:rsidP="002C0B13">
      <w:pPr>
        <w:pStyle w:val="p2"/>
        <w:rPr>
          <w:rFonts w:ascii="CMU Concrete" w:hAnsi="CMU Concrete"/>
        </w:rPr>
      </w:pPr>
      <w:r w:rsidRPr="00D4048A">
        <w:rPr>
          <w:rFonts w:ascii="CMU Concrete" w:hAnsi="CMU Concrete"/>
        </w:rPr>
        <w:t>필터</w:t>
      </w:r>
      <w:r w:rsidRPr="00D4048A">
        <w:rPr>
          <w:rFonts w:ascii="CMU Concrete" w:hAnsi="CMU Concrete"/>
        </w:rPr>
        <w:t xml:space="preserve"> </w:t>
      </w:r>
      <w:r w:rsidRPr="00D4048A">
        <w:rPr>
          <w:rFonts w:ascii="CMU Concrete" w:hAnsi="CMU Concrete"/>
        </w:rPr>
        <w:t>노드의</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기능</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부분과</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상황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정보</w:t>
      </w:r>
      <w:r w:rsidRPr="00D4048A">
        <w:rPr>
          <w:rFonts w:ascii="CMU Concrete" w:hAnsi="CMU Concrete"/>
        </w:rPr>
        <w:t xml:space="preserve"> </w:t>
      </w:r>
      <w:r w:rsidRPr="00D4048A">
        <w:rPr>
          <w:rFonts w:ascii="CMU Concrete" w:hAnsi="CMU Concrete"/>
        </w:rPr>
        <w:t>부분으로</w:t>
      </w:r>
      <w:r w:rsidRPr="00D4048A">
        <w:rPr>
          <w:rFonts w:ascii="CMU Concrete" w:hAnsi="CMU Concrete"/>
        </w:rPr>
        <w:t xml:space="preserve"> </w:t>
      </w:r>
      <w:r w:rsidRPr="00D4048A">
        <w:rPr>
          <w:rFonts w:ascii="CMU Concrete" w:hAnsi="CMU Concrete"/>
        </w:rPr>
        <w:t>나눠져</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변수정보</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변수명</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7B8BE67" w14:textId="77777777" w:rsidR="006B584F" w:rsidRPr="00D4048A" w:rsidRDefault="006B584F" w:rsidP="002C0B13">
      <w:pPr>
        <w:pStyle w:val="p2"/>
        <w:rPr>
          <w:rFonts w:ascii="CMU Concrete" w:hAnsi="CMU Concrete"/>
        </w:rPr>
      </w:pPr>
    </w:p>
    <w:p w14:paraId="556D3688" w14:textId="77777777" w:rsidR="002C0B13" w:rsidRDefault="002C0B13" w:rsidP="002C0B13">
      <w:pPr>
        <w:pStyle w:val="p2"/>
        <w:rPr>
          <w:rFonts w:ascii="CMU Concrete" w:hAnsi="CMU Concrete"/>
        </w:rPr>
      </w:pPr>
      <w:r w:rsidRPr="00D4048A">
        <w:rPr>
          <w:rFonts w:ascii="CMU Concrete" w:hAnsi="CMU Concrete"/>
        </w:rPr>
        <w:t xml:space="preserve">(1) </w:t>
      </w:r>
      <w:r w:rsidRPr="00D4048A">
        <w:rPr>
          <w:rFonts w:ascii="CMU Concrete" w:hAnsi="CMU Concrete"/>
        </w:rPr>
        <w:t>기능</w:t>
      </w:r>
      <w:r w:rsidRPr="00D4048A">
        <w:rPr>
          <w:rFonts w:ascii="CMU Concrete" w:hAnsi="CMU Concrete"/>
        </w:rPr>
        <w:t xml:space="preserve"> </w:t>
      </w:r>
      <w:r w:rsidRPr="00D4048A">
        <w:rPr>
          <w:rFonts w:ascii="CMU Concrete" w:hAnsi="CMU Concrete"/>
        </w:rPr>
        <w:t>버튼</w:t>
      </w:r>
    </w:p>
    <w:tbl>
      <w:tblPr>
        <w:tblW w:w="8132" w:type="dxa"/>
        <w:tblCellSpacing w:w="0" w:type="dxa"/>
        <w:tblInd w:w="75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83"/>
        <w:gridCol w:w="3068"/>
        <w:gridCol w:w="3981"/>
      </w:tblGrid>
      <w:tr w:rsidR="002C0B13" w:rsidRPr="00D4048A" w14:paraId="1241F4FB" w14:textId="77777777" w:rsidTr="003616A6">
        <w:trPr>
          <w:trHeight w:val="192"/>
          <w:tblCellSpacing w:w="0" w:type="dxa"/>
        </w:trPr>
        <w:tc>
          <w:tcPr>
            <w:tcW w:w="1083" w:type="dxa"/>
            <w:tcBorders>
              <w:top w:val="single" w:sz="6" w:space="0" w:color="999999"/>
              <w:left w:val="single" w:sz="2" w:space="0" w:color="999999"/>
              <w:bottom w:val="single" w:sz="6" w:space="0" w:color="999999"/>
              <w:right w:val="single" w:sz="6" w:space="0" w:color="999999"/>
            </w:tcBorders>
            <w:shd w:val="clear" w:color="auto" w:fill="CCCCCC"/>
            <w:vAlign w:val="center"/>
          </w:tcPr>
          <w:p w14:paraId="59D1D353" w14:textId="77777777" w:rsidR="002C0B13" w:rsidRPr="00D4048A" w:rsidRDefault="002C0B13" w:rsidP="007231D9">
            <w:pPr>
              <w:pStyle w:val="ae"/>
              <w:rPr>
                <w:rFonts w:ascii="CMU Concrete" w:hAnsi="CMU Concrete"/>
              </w:rPr>
            </w:pPr>
            <w:r w:rsidRPr="00D4048A">
              <w:rPr>
                <w:rFonts w:ascii="CMU Concrete" w:hAnsi="CMU Concrete"/>
              </w:rPr>
              <w:t>버튼</w:t>
            </w:r>
          </w:p>
        </w:tc>
        <w:tc>
          <w:tcPr>
            <w:tcW w:w="7049" w:type="dxa"/>
            <w:gridSpan w:val="2"/>
            <w:tcBorders>
              <w:top w:val="single" w:sz="6" w:space="0" w:color="999999"/>
              <w:left w:val="single" w:sz="2" w:space="0" w:color="999999"/>
              <w:bottom w:val="single" w:sz="6" w:space="0" w:color="999999"/>
              <w:right w:val="single" w:sz="6" w:space="0" w:color="999999"/>
            </w:tcBorders>
            <w:shd w:val="clear" w:color="auto" w:fill="CCCCCC"/>
            <w:vAlign w:val="center"/>
          </w:tcPr>
          <w:p w14:paraId="61A501C6" w14:textId="77777777" w:rsidR="002C0B13" w:rsidRPr="00D4048A" w:rsidRDefault="002C0B13" w:rsidP="007231D9">
            <w:pPr>
              <w:pStyle w:val="ae"/>
              <w:rPr>
                <w:rFonts w:ascii="CMU Concrete" w:hAnsi="CMU Concrete"/>
              </w:rPr>
            </w:pPr>
            <w:r w:rsidRPr="00D4048A">
              <w:rPr>
                <w:rFonts w:ascii="CMU Concrete" w:hAnsi="CMU Concrete"/>
              </w:rPr>
              <w:t>기능</w:t>
            </w:r>
          </w:p>
        </w:tc>
      </w:tr>
      <w:tr w:rsidR="002C0B13" w:rsidRPr="00D4048A" w14:paraId="706FB2B8" w14:textId="77777777" w:rsidTr="003616A6">
        <w:trPr>
          <w:trHeight w:val="181"/>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075FF1D1" w14:textId="77777777" w:rsidR="002C0B13" w:rsidRPr="00D4048A" w:rsidRDefault="00B32DD7" w:rsidP="00AE3A66">
            <w:pPr>
              <w:pStyle w:val="af"/>
            </w:pPr>
            <w:r>
              <w:rPr>
                <w:noProof/>
              </w:rPr>
              <w:drawing>
                <wp:inline distT="0" distB="0" distL="0" distR="0" wp14:anchorId="3E7C1856" wp14:editId="3A757F2B">
                  <wp:extent cx="466725" cy="180975"/>
                  <wp:effectExtent l="0" t="0" r="9525" b="9525"/>
                  <wp:docPr id="1463" name="그림 179" descr="btn_nor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79" descr="btn_normal"/>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06CC8DFC"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하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r>
      <w:tr w:rsidR="002C0B13" w:rsidRPr="00D4048A" w14:paraId="1D9362C3" w14:textId="77777777" w:rsidTr="003616A6">
        <w:trPr>
          <w:trHeight w:val="173"/>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08282333" w14:textId="77777777" w:rsidR="002C0B13" w:rsidRPr="00D4048A" w:rsidRDefault="00B32DD7" w:rsidP="007231D9">
            <w:pPr>
              <w:pStyle w:val="ae"/>
              <w:rPr>
                <w:rFonts w:ascii="CMU Concrete" w:hAnsi="CMU Concrete"/>
              </w:rPr>
            </w:pPr>
            <w:r>
              <w:rPr>
                <w:rFonts w:ascii="CMU Concrete" w:hAnsi="CMU Concrete"/>
                <w:noProof/>
              </w:rPr>
              <w:drawing>
                <wp:inline distT="0" distB="0" distL="0" distR="0" wp14:anchorId="5ADAD595" wp14:editId="489C79A0">
                  <wp:extent cx="466725" cy="180975"/>
                  <wp:effectExtent l="0" t="0" r="9525" b="9525"/>
                  <wp:docPr id="1462" name="그림 180" descr="btn_filt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0" descr="btn_filtered"/>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06DB13CD"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하지</w:t>
            </w:r>
            <w:r w:rsidRPr="00D4048A">
              <w:rPr>
                <w:rFonts w:ascii="CMU Concrete" w:hAnsi="CMU Concrete"/>
              </w:rPr>
              <w:t xml:space="preserve"> </w:t>
            </w:r>
            <w:r w:rsidRPr="00D4048A">
              <w:rPr>
                <w:rFonts w:ascii="CMU Concrete" w:hAnsi="CMU Concrete"/>
              </w:rPr>
              <w:t>않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r>
      <w:tr w:rsidR="002C0B13" w:rsidRPr="00D4048A" w14:paraId="7D0ACD20" w14:textId="77777777" w:rsidTr="007231D9">
        <w:trPr>
          <w:trHeight w:val="265"/>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A408AA9" w14:textId="77777777" w:rsidR="002C0B13" w:rsidRPr="00D4048A" w:rsidRDefault="00B32DD7" w:rsidP="007231D9">
            <w:pPr>
              <w:pStyle w:val="ae"/>
              <w:rPr>
                <w:rFonts w:ascii="CMU Concrete" w:hAnsi="CMU Concrete"/>
              </w:rPr>
            </w:pPr>
            <w:r>
              <w:rPr>
                <w:rFonts w:ascii="CMU Concrete" w:hAnsi="CMU Concrete"/>
                <w:noProof/>
              </w:rPr>
              <w:drawing>
                <wp:inline distT="0" distB="0" distL="0" distR="0" wp14:anchorId="03EF8146" wp14:editId="35F2C345">
                  <wp:extent cx="466725" cy="180975"/>
                  <wp:effectExtent l="0" t="0" r="9525" b="9525"/>
                  <wp:docPr id="1461" name="그림 181" descr="btn_sk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1" descr="btn_skip"/>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59145B98"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모델링시에만</w:t>
            </w:r>
            <w:r w:rsidRPr="00D4048A">
              <w:rPr>
                <w:rFonts w:ascii="CMU Concrete" w:hAnsi="CMU Concrete"/>
              </w:rPr>
              <w:t xml:space="preserve"> </w:t>
            </w:r>
            <w:r w:rsidRPr="00D4048A">
              <w:rPr>
                <w:rFonts w:ascii="CMU Concrete" w:hAnsi="CMU Concrete"/>
              </w:rPr>
              <w:t>사용하지</w:t>
            </w:r>
            <w:r w:rsidRPr="00D4048A">
              <w:rPr>
                <w:rFonts w:ascii="CMU Concrete" w:hAnsi="CMU Concrete"/>
              </w:rPr>
              <w:t xml:space="preserve"> </w:t>
            </w:r>
            <w:r w:rsidRPr="00D4048A">
              <w:rPr>
                <w:rFonts w:ascii="CMU Concrete" w:hAnsi="CMU Concrete"/>
              </w:rPr>
              <w:t>않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r>
      <w:tr w:rsidR="002C0B13" w:rsidRPr="00D4048A" w14:paraId="5C9752E5" w14:textId="77777777" w:rsidTr="007231D9">
        <w:trPr>
          <w:trHeight w:val="265"/>
          <w:tblCellSpacing w:w="0" w:type="dxa"/>
        </w:trPr>
        <w:tc>
          <w:tcPr>
            <w:tcW w:w="1083" w:type="dxa"/>
            <w:tcBorders>
              <w:top w:val="single" w:sz="2" w:space="0" w:color="999999"/>
              <w:left w:val="single" w:sz="2" w:space="0" w:color="999999"/>
              <w:bottom w:val="single" w:sz="2" w:space="0" w:color="999999"/>
              <w:right w:val="single" w:sz="6" w:space="0" w:color="999999"/>
            </w:tcBorders>
            <w:shd w:val="clear" w:color="auto" w:fill="auto"/>
            <w:vAlign w:val="center"/>
          </w:tcPr>
          <w:p w14:paraId="226C4EF2" w14:textId="77777777" w:rsidR="002C0B13" w:rsidRPr="00D4048A" w:rsidRDefault="00B32DD7" w:rsidP="007231D9">
            <w:pPr>
              <w:pStyle w:val="ae"/>
              <w:rPr>
                <w:rFonts w:ascii="CMU Concrete" w:hAnsi="CMU Concrete"/>
              </w:rPr>
            </w:pPr>
            <w:r>
              <w:rPr>
                <w:rFonts w:ascii="CMU Concrete" w:hAnsi="CMU Concrete"/>
                <w:noProof/>
              </w:rPr>
              <w:drawing>
                <wp:inline distT="0" distB="0" distL="0" distR="0" wp14:anchorId="0A53427C" wp14:editId="3D3A073B">
                  <wp:extent cx="276225" cy="276225"/>
                  <wp:effectExtent l="0" t="0" r="9525" b="9525"/>
                  <wp:docPr id="1460" name="그림 182" descr="btn_con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2" descr="btn_conditio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3068" w:type="dxa"/>
            <w:tcBorders>
              <w:top w:val="single" w:sz="2" w:space="0" w:color="999999"/>
              <w:left w:val="single" w:sz="2" w:space="0" w:color="999999"/>
              <w:bottom w:val="single" w:sz="2" w:space="0" w:color="999999"/>
              <w:right w:val="single" w:sz="4" w:space="0" w:color="808080"/>
            </w:tcBorders>
            <w:shd w:val="clear" w:color="auto" w:fill="auto"/>
            <w:vAlign w:val="center"/>
          </w:tcPr>
          <w:p w14:paraId="301D5961" w14:textId="77777777" w:rsidR="002C0B13" w:rsidRPr="00D4048A" w:rsidRDefault="00B32DD7" w:rsidP="00AE3A66">
            <w:pPr>
              <w:pStyle w:val="af"/>
            </w:pPr>
            <w:r>
              <w:rPr>
                <w:noProof/>
              </w:rPr>
              <w:drawing>
                <wp:inline distT="0" distB="0" distL="0" distR="0" wp14:anchorId="6C7A7283" wp14:editId="7634421D">
                  <wp:extent cx="1342390" cy="1247775"/>
                  <wp:effectExtent l="0" t="0" r="0" b="9525"/>
                  <wp:docPr id="1459" name="그림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342800" cy="1248156"/>
                          </a:xfrm>
                          <a:prstGeom prst="rect">
                            <a:avLst/>
                          </a:prstGeom>
                          <a:noFill/>
                          <a:ln>
                            <a:noFill/>
                          </a:ln>
                        </pic:spPr>
                      </pic:pic>
                    </a:graphicData>
                  </a:graphic>
                </wp:inline>
              </w:drawing>
            </w:r>
          </w:p>
        </w:tc>
        <w:tc>
          <w:tcPr>
            <w:tcW w:w="3981" w:type="dxa"/>
            <w:tcBorders>
              <w:top w:val="single" w:sz="6" w:space="0" w:color="999999"/>
              <w:left w:val="nil"/>
              <w:bottom w:val="single" w:sz="2" w:space="0" w:color="999999"/>
              <w:right w:val="single" w:sz="6" w:space="0" w:color="999999"/>
            </w:tcBorders>
            <w:shd w:val="clear" w:color="auto" w:fill="auto"/>
            <w:vAlign w:val="center"/>
          </w:tcPr>
          <w:p w14:paraId="70FAB24E" w14:textId="77777777" w:rsidR="002C0B13" w:rsidRPr="00D4048A" w:rsidRDefault="002C0B13" w:rsidP="007231D9">
            <w:pPr>
              <w:rPr>
                <w:rFonts w:ascii="CMU Concrete" w:hAnsi="CMU Concrete"/>
              </w:rPr>
            </w:pPr>
            <w:r w:rsidRPr="00D4048A">
              <w:rPr>
                <w:rFonts w:ascii="CMU Concrete" w:hAnsi="CMU Concrete"/>
              </w:rPr>
              <w:t>버튼</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sidRPr="00D4048A">
              <w:rPr>
                <w:rFonts w:ascii="CMU Concrete" w:hAnsi="CMU Concrete"/>
              </w:rPr>
              <w:t>변수형</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변수명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3453FF12" w14:textId="77777777" w:rsidR="002C0B13" w:rsidRPr="00D4048A" w:rsidRDefault="002C0B13" w:rsidP="002C0B13">
      <w:pPr>
        <w:rPr>
          <w:rFonts w:ascii="CMU Concrete" w:hAnsi="CMU Concrete"/>
        </w:rPr>
      </w:pPr>
    </w:p>
    <w:p w14:paraId="156D3440" w14:textId="77777777" w:rsidR="002C0B13" w:rsidRDefault="002C0B13" w:rsidP="002C0B13">
      <w:pPr>
        <w:pStyle w:val="p2"/>
        <w:rPr>
          <w:rFonts w:ascii="CMU Concrete" w:hAnsi="CMU Concrete"/>
        </w:rPr>
      </w:pPr>
      <w:r w:rsidRPr="00D4048A">
        <w:rPr>
          <w:rFonts w:ascii="CMU Concrete" w:hAnsi="CMU Concrete"/>
        </w:rPr>
        <w:t xml:space="preserve">(2) </w:t>
      </w: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bl>
      <w:tblPr>
        <w:tblW w:w="8111" w:type="dxa"/>
        <w:tblCellSpacing w:w="0" w:type="dxa"/>
        <w:tblInd w:w="755"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1080"/>
        <w:gridCol w:w="7031"/>
      </w:tblGrid>
      <w:tr w:rsidR="002C0B13" w:rsidRPr="00D4048A" w14:paraId="7DA64DAC" w14:textId="77777777" w:rsidTr="003616A6">
        <w:trPr>
          <w:trHeight w:val="95"/>
          <w:tblCellSpacing w:w="0" w:type="dxa"/>
        </w:trPr>
        <w:tc>
          <w:tcPr>
            <w:tcW w:w="1080"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97A4582" w14:textId="77777777" w:rsidR="002C0B13" w:rsidRPr="00D4048A" w:rsidRDefault="002C0B13" w:rsidP="007231D9">
            <w:pPr>
              <w:pStyle w:val="ae"/>
              <w:rPr>
                <w:rFonts w:ascii="CMU Concrete" w:hAnsi="CMU Concrete"/>
              </w:rPr>
            </w:pPr>
            <w:r w:rsidRPr="00D4048A">
              <w:rPr>
                <w:rFonts w:ascii="CMU Concrete" w:hAnsi="CMU Concrete"/>
              </w:rPr>
              <w:t>컬럼</w:t>
            </w:r>
          </w:p>
        </w:tc>
        <w:tc>
          <w:tcPr>
            <w:tcW w:w="703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02C93FEE" w14:textId="77777777" w:rsidR="002C0B13" w:rsidRPr="00D4048A" w:rsidRDefault="002C0B13" w:rsidP="007231D9">
            <w:pPr>
              <w:pStyle w:val="ae"/>
              <w:rPr>
                <w:rFonts w:ascii="CMU Concrete" w:hAnsi="CMU Concrete"/>
              </w:rPr>
            </w:pPr>
            <w:r w:rsidRPr="00D4048A">
              <w:rPr>
                <w:rFonts w:ascii="CMU Concrete" w:hAnsi="CMU Concrete"/>
              </w:rPr>
              <w:t>설명</w:t>
            </w:r>
          </w:p>
        </w:tc>
      </w:tr>
      <w:tr w:rsidR="002C0B13" w:rsidRPr="00D4048A" w14:paraId="271A9B01" w14:textId="77777777" w:rsidTr="003616A6">
        <w:trPr>
          <w:trHeight w:val="230"/>
          <w:tblCellSpacing w:w="0" w:type="dxa"/>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FFEB2E0" w14:textId="77777777" w:rsidR="002C0B13" w:rsidRPr="00D4048A" w:rsidRDefault="002C0B13" w:rsidP="007231D9">
            <w:pPr>
              <w:pStyle w:val="ae"/>
              <w:rPr>
                <w:rFonts w:ascii="CMU Concrete" w:hAnsi="CMU Concrete"/>
              </w:rPr>
            </w:pPr>
            <w:r w:rsidRPr="00D4048A">
              <w:rPr>
                <w:rFonts w:ascii="CMU Concrete" w:hAnsi="CMU Concrete"/>
              </w:rPr>
              <w:t>변수명</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192121CE" w14:textId="77777777" w:rsidR="002C0B13" w:rsidRPr="00D4048A" w:rsidRDefault="002C0B13" w:rsidP="007231D9">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상태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학적</w:t>
            </w:r>
            <w:r w:rsidRPr="00D4048A">
              <w:rPr>
                <w:rFonts w:ascii="CMU Concrete" w:hAnsi="CMU Concrete"/>
              </w:rPr>
              <w:t xml:space="preserve"> </w:t>
            </w:r>
            <w:r w:rsidRPr="00D4048A">
              <w:rPr>
                <w:rFonts w:ascii="CMU Concrete" w:hAnsi="CMU Concrete"/>
              </w:rPr>
              <w:t>형태</w:t>
            </w:r>
            <w:r w:rsidRPr="00D4048A">
              <w:rPr>
                <w:rFonts w:ascii="CMU Concrete" w:hAnsi="CMU Concrete"/>
              </w:rPr>
              <w:t xml:space="preserve">, </w:t>
            </w:r>
            <w:r w:rsidRPr="00D4048A">
              <w:rPr>
                <w:rFonts w:ascii="CMU Concrete" w:hAnsi="CMU Concrete"/>
              </w:rPr>
              <w:t>독립</w:t>
            </w:r>
            <w:r w:rsidRPr="00D4048A">
              <w:rPr>
                <w:rFonts w:ascii="CMU Concrete" w:hAnsi="CMU Concrete"/>
              </w:rPr>
              <w:t>/</w:t>
            </w:r>
            <w:r w:rsidRPr="00D4048A">
              <w:rPr>
                <w:rFonts w:ascii="CMU Concrete" w:hAnsi="CMU Concrete"/>
              </w:rPr>
              <w:t>종속</w:t>
            </w:r>
            <w:r w:rsidRPr="00D4048A">
              <w:rPr>
                <w:rFonts w:ascii="CMU Concrete" w:hAnsi="CMU Concrete"/>
              </w:rPr>
              <w:t xml:space="preserve"> </w:t>
            </w:r>
            <w:r w:rsidRPr="00D4048A">
              <w:rPr>
                <w:rFonts w:ascii="CMU Concrete" w:hAnsi="CMU Concrete"/>
              </w:rPr>
              <w:t>여부</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아이콘으로</w:t>
            </w:r>
            <w:r w:rsidRPr="00D4048A">
              <w:rPr>
                <w:rFonts w:ascii="CMU Concrete" w:hAnsi="CMU Concrete"/>
              </w:rPr>
              <w:t xml:space="preserve"> </w:t>
            </w:r>
            <w:r w:rsidRPr="00D4048A">
              <w:rPr>
                <w:rFonts w:ascii="CMU Concrete" w:hAnsi="CMU Concrete"/>
              </w:rPr>
              <w:t>나타내고</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w:t>
            </w:r>
          </w:p>
        </w:tc>
      </w:tr>
      <w:tr w:rsidR="002C0B13" w:rsidRPr="00D4048A" w14:paraId="3B1967CB" w14:textId="77777777" w:rsidTr="003616A6">
        <w:trPr>
          <w:trHeight w:val="410"/>
          <w:tblCellSpacing w:w="0" w:type="dxa"/>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2B92D8F" w14:textId="77777777" w:rsidR="002C0B13" w:rsidRPr="00D4048A" w:rsidRDefault="002C0B13" w:rsidP="007231D9">
            <w:pPr>
              <w:pStyle w:val="ae"/>
              <w:rPr>
                <w:rFonts w:ascii="CMU Concrete" w:hAnsi="CMU Concrete"/>
              </w:rPr>
            </w:pPr>
            <w:r w:rsidRPr="00D4048A">
              <w:rPr>
                <w:rFonts w:ascii="CMU Concrete" w:hAnsi="CMU Concrete"/>
              </w:rPr>
              <w:t>변수필터</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5515A9A1" w14:textId="77777777" w:rsidR="002C0B13" w:rsidRPr="00D4048A" w:rsidRDefault="002C0B13" w:rsidP="007231D9">
            <w:pPr>
              <w:rPr>
                <w:rFonts w:ascii="CMU Concrete" w:hAnsi="CMU Concrete"/>
              </w:rPr>
            </w:pP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함</w:t>
            </w:r>
            <w:r w:rsidRPr="00D4048A">
              <w:rPr>
                <w:rFonts w:ascii="CMU Concrete" w:hAnsi="CMU Concrete"/>
              </w:rPr>
              <w:t xml:space="preserve"> / </w:t>
            </w:r>
            <w:r w:rsidRPr="00D4048A">
              <w:rPr>
                <w:rFonts w:ascii="CMU Concrete" w:hAnsi="CMU Concrete"/>
              </w:rPr>
              <w:t>사용안함</w:t>
            </w:r>
            <w:r w:rsidRPr="00D4048A">
              <w:rPr>
                <w:rFonts w:ascii="CMU Concrete" w:hAnsi="CMU Concrete"/>
              </w:rPr>
              <w:t xml:space="preserve"> / </w:t>
            </w:r>
            <w:r w:rsidRPr="00D4048A">
              <w:rPr>
                <w:rFonts w:ascii="CMU Concrete" w:hAnsi="CMU Concrete"/>
              </w:rPr>
              <w:t>건너뜀</w:t>
            </w:r>
            <w:r w:rsidRPr="00D4048A">
              <w:rPr>
                <w:rFonts w:ascii="CMU Concrete" w:hAnsi="CMU Concrete"/>
              </w:rPr>
              <w:t xml:space="preserve"> </w:t>
            </w:r>
            <w:r w:rsidRPr="00D4048A">
              <w:rPr>
                <w:rFonts w:ascii="CMU Concrete" w:hAnsi="CMU Concrete"/>
              </w:rPr>
              <w:t>등</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나타내며</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함</w:t>
            </w:r>
            <w:r w:rsidRPr="00D4048A">
              <w:rPr>
                <w:rFonts w:ascii="CMU Concrete" w:hAnsi="CMU Concrete"/>
              </w:rPr>
              <w:t xml:space="preserve"> </w:t>
            </w:r>
            <w:r w:rsidRPr="00D4048A">
              <w:rPr>
                <w:rFonts w:ascii="CMU Concrete" w:hAnsi="CMU Concrete"/>
              </w:rPr>
              <w:t>으로써</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r w:rsidR="002C0B13" w:rsidRPr="00D4048A" w14:paraId="76E4FEF8" w14:textId="77777777" w:rsidTr="003616A6">
        <w:trPr>
          <w:trHeight w:val="323"/>
          <w:tblCellSpacing w:w="0" w:type="dxa"/>
        </w:trPr>
        <w:tc>
          <w:tcPr>
            <w:tcW w:w="1080" w:type="dxa"/>
            <w:tcBorders>
              <w:top w:val="single" w:sz="2" w:space="0" w:color="999999"/>
              <w:left w:val="single" w:sz="2" w:space="0" w:color="999999"/>
              <w:bottom w:val="single" w:sz="6" w:space="0" w:color="999999"/>
              <w:right w:val="single" w:sz="6" w:space="0" w:color="999999"/>
            </w:tcBorders>
            <w:shd w:val="clear" w:color="auto" w:fill="auto"/>
            <w:vAlign w:val="center"/>
          </w:tcPr>
          <w:p w14:paraId="58AFBC93" w14:textId="77777777" w:rsidR="002C0B13" w:rsidRPr="00D4048A" w:rsidRDefault="002C0B13" w:rsidP="007231D9">
            <w:pPr>
              <w:pStyle w:val="ae"/>
              <w:rPr>
                <w:rFonts w:ascii="CMU Concrete" w:hAnsi="CMU Concrete"/>
              </w:rPr>
            </w:pPr>
            <w:r w:rsidRPr="00D4048A">
              <w:rPr>
                <w:rFonts w:ascii="CMU Concrete" w:hAnsi="CMU Concrete"/>
              </w:rPr>
              <w:t>변수명</w:t>
            </w:r>
          </w:p>
          <w:p w14:paraId="68E22778" w14:textId="77777777" w:rsidR="002C0B13" w:rsidRPr="00D4048A" w:rsidRDefault="002C0B13" w:rsidP="007231D9">
            <w:pPr>
              <w:pStyle w:val="ae"/>
              <w:rPr>
                <w:rFonts w:ascii="CMU Concrete" w:hAnsi="CMU Concrete"/>
              </w:rPr>
            </w:pPr>
            <w:r w:rsidRPr="00D4048A">
              <w:rPr>
                <w:rFonts w:ascii="CMU Concrete" w:hAnsi="CMU Concrete"/>
              </w:rPr>
              <w:t>(</w:t>
            </w:r>
            <w:r w:rsidRPr="00D4048A">
              <w:rPr>
                <w:rFonts w:ascii="CMU Concrete" w:hAnsi="CMU Concrete"/>
              </w:rPr>
              <w:t>변경</w:t>
            </w:r>
            <w:r w:rsidRPr="00D4048A">
              <w:rPr>
                <w:rFonts w:ascii="CMU Concrete" w:hAnsi="CMU Concrete"/>
              </w:rPr>
              <w:t>)</w:t>
            </w:r>
          </w:p>
        </w:tc>
        <w:tc>
          <w:tcPr>
            <w:tcW w:w="7031"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7111F27" w14:textId="77777777" w:rsidR="002C0B13" w:rsidRPr="00D4048A" w:rsidRDefault="002C0B13" w:rsidP="007231D9">
            <w:pPr>
              <w:rPr>
                <w:rFonts w:ascii="CMU Concrete" w:hAnsi="CMU Concrete"/>
              </w:rPr>
            </w:pPr>
            <w:r w:rsidRPr="00D4048A">
              <w:rPr>
                <w:rFonts w:ascii="CMU Concrete" w:hAnsi="CMU Concrete"/>
              </w:rPr>
              <w:t>변수명을</w:t>
            </w:r>
            <w:r w:rsidRPr="00D4048A">
              <w:rPr>
                <w:rFonts w:ascii="CMU Concrete" w:hAnsi="CMU Concrete"/>
              </w:rPr>
              <w:t xml:space="preserve"> </w:t>
            </w:r>
            <w:r w:rsidRPr="00D4048A">
              <w:rPr>
                <w:rFonts w:ascii="CMU Concrete" w:hAnsi="CMU Concrete"/>
              </w:rPr>
              <w:t>변경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에디트</w:t>
            </w:r>
            <w:r w:rsidRPr="00D4048A">
              <w:rPr>
                <w:rFonts w:ascii="CMU Concrete" w:hAnsi="CMU Concrete"/>
              </w:rPr>
              <w:t xml:space="preserve"> </w:t>
            </w:r>
            <w:r w:rsidRPr="00D4048A">
              <w:rPr>
                <w:rFonts w:ascii="CMU Concrete" w:hAnsi="CMU Concrete"/>
              </w:rPr>
              <w:t>상자가</w:t>
            </w:r>
            <w:r w:rsidRPr="00D4048A">
              <w:rPr>
                <w:rFonts w:ascii="CMU Concrete" w:hAnsi="CMU Concrete"/>
              </w:rPr>
              <w:t xml:space="preserve"> </w:t>
            </w:r>
            <w:r w:rsidRPr="00D4048A">
              <w:rPr>
                <w:rFonts w:ascii="CMU Concrete" w:hAnsi="CMU Concrete"/>
              </w:rPr>
              <w:t>나타나며</w:t>
            </w:r>
            <w:r w:rsidRPr="00D4048A">
              <w:rPr>
                <w:rFonts w:ascii="CMU Concrete" w:hAnsi="CMU Concrete"/>
              </w:rPr>
              <w:t xml:space="preserve">, </w:t>
            </w:r>
            <w:r w:rsidRPr="00D4048A">
              <w:rPr>
                <w:rFonts w:ascii="CMU Concrete" w:hAnsi="CMU Concrete"/>
              </w:rPr>
              <w:t>변경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입력하면</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변경됩니다</w:t>
            </w:r>
            <w:r w:rsidRPr="00D4048A">
              <w:rPr>
                <w:rFonts w:ascii="CMU Concrete" w:hAnsi="CMU Concrete"/>
              </w:rPr>
              <w:t>.</w:t>
            </w:r>
          </w:p>
        </w:tc>
      </w:tr>
    </w:tbl>
    <w:p w14:paraId="4A166E33" w14:textId="77777777" w:rsidR="002C0B13" w:rsidRPr="00D4048A" w:rsidRDefault="002C0B13" w:rsidP="002C0B13">
      <w:pPr>
        <w:pStyle w:val="p2"/>
        <w:numPr>
          <w:ilvl w:val="0"/>
          <w:numId w:val="20"/>
        </w:numPr>
        <w:rPr>
          <w:rFonts w:ascii="CMU Concrete" w:hAnsi="CMU Concrete"/>
        </w:rPr>
      </w:pPr>
      <w:r w:rsidRPr="00D4048A">
        <w:rPr>
          <w:rFonts w:ascii="CMU Concrete" w:hAnsi="CMU Concrete"/>
        </w:rPr>
        <w:t>변경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정보창에서</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598E68FA" w14:textId="77777777" w:rsidR="002C0B13" w:rsidRDefault="002C0B13" w:rsidP="002C0B13">
      <w:pPr>
        <w:pStyle w:val="p2"/>
        <w:numPr>
          <w:ilvl w:val="0"/>
          <w:numId w:val="20"/>
        </w:numPr>
        <w:rPr>
          <w:rFonts w:ascii="CMU Concrete" w:hAnsi="CMU Concrete"/>
        </w:rPr>
      </w:pPr>
      <w:r w:rsidRPr="00D4048A">
        <w:rPr>
          <w:rFonts w:ascii="CMU Concrete" w:hAnsi="CMU Concrete"/>
        </w:rPr>
        <w:t>기능</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Pr>
          <w:rFonts w:ascii="CMU Concrete" w:hAnsi="CMU Concrete"/>
        </w:rPr>
        <w:t>변경</w:t>
      </w:r>
      <w:r>
        <w:rPr>
          <w:rFonts w:ascii="CMU Concrete" w:hAnsi="CMU Concrete" w:hint="eastAsia"/>
        </w:rPr>
        <w:t>하거나</w:t>
      </w:r>
      <w:r w:rsidRPr="002A4E5B">
        <w:rPr>
          <w:rFonts w:ascii="CMU Concrete" w:hAnsi="CMU Concrete"/>
        </w:rPr>
        <w:t xml:space="preserve"> </w:t>
      </w:r>
      <w:r w:rsidRPr="002A4E5B">
        <w:rPr>
          <w:rFonts w:ascii="CMU Concrete" w:hAnsi="CMU Concrete"/>
        </w:rPr>
        <w:t>더블</w:t>
      </w:r>
      <w:r w:rsidRPr="002A4E5B">
        <w:rPr>
          <w:rFonts w:ascii="CMU Concrete" w:hAnsi="CMU Concrete"/>
        </w:rPr>
        <w:t xml:space="preserve"> </w:t>
      </w:r>
      <w:r w:rsidRPr="002A4E5B">
        <w:rPr>
          <w:rFonts w:ascii="CMU Concrete" w:hAnsi="CMU Concrete"/>
        </w:rPr>
        <w:t>클릭하여</w:t>
      </w:r>
      <w:r w:rsidRPr="002A4E5B">
        <w:rPr>
          <w:rFonts w:ascii="CMU Concrete" w:hAnsi="CMU Concrete"/>
        </w:rPr>
        <w:t xml:space="preserve"> </w:t>
      </w:r>
      <w:r>
        <w:rPr>
          <w:rFonts w:ascii="CMU Concrete" w:hAnsi="CMU Concrete"/>
        </w:rPr>
        <w:t>변경</w:t>
      </w:r>
      <w:r>
        <w:rPr>
          <w:rFonts w:ascii="CMU Concrete" w:hAnsi="CMU Concrete" w:hint="eastAsia"/>
        </w:rPr>
        <w:t>합니다</w:t>
      </w:r>
      <w:r>
        <w:rPr>
          <w:rFonts w:ascii="CMU Concrete" w:hAnsi="CMU Concrete" w:hint="eastAsia"/>
        </w:rPr>
        <w:t>.</w:t>
      </w:r>
    </w:p>
    <w:p w14:paraId="475E1F7A" w14:textId="77777777" w:rsidR="003616A6" w:rsidRPr="002A4E5B" w:rsidRDefault="003616A6" w:rsidP="003616A6">
      <w:pPr>
        <w:pStyle w:val="p2"/>
        <w:rPr>
          <w:rFonts w:ascii="CMU Concrete" w:hAnsi="CMU Concrete"/>
        </w:rPr>
      </w:pPr>
    </w:p>
    <w:p w14:paraId="00EA714D"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4AF2C15F" w14:textId="77777777" w:rsidTr="003616A6">
        <w:trPr>
          <w:trHeight w:val="138"/>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09529E"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9B3415B"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CDF09B6"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3847A28"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C4F5814"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3616A6" w:rsidRPr="00D4048A" w14:paraId="7770C371" w14:textId="77777777" w:rsidTr="003616A6">
        <w:trPr>
          <w:trHeight w:val="131"/>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DF125A3" w14:textId="77777777" w:rsidR="003616A6" w:rsidRPr="00D4048A" w:rsidRDefault="003616A6"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3DCD0A" w14:textId="77777777" w:rsidR="003616A6" w:rsidRPr="00D4048A" w:rsidRDefault="003616A6"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8EF9E8B" w14:textId="77777777" w:rsidR="003616A6" w:rsidRPr="00D4048A" w:rsidRDefault="003616A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4BA23740" w14:textId="77777777" w:rsidR="003616A6" w:rsidRPr="00D4048A" w:rsidRDefault="003616A6"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92E7CA6" w14:textId="77777777" w:rsidR="003616A6" w:rsidRPr="00D4048A" w:rsidRDefault="003616A6" w:rsidP="007231D9">
            <w:pPr>
              <w:jc w:val="center"/>
              <w:rPr>
                <w:rFonts w:ascii="CMU Concrete" w:hAnsi="CMU Concrete"/>
              </w:rPr>
            </w:pPr>
          </w:p>
        </w:tc>
      </w:tr>
      <w:tr w:rsidR="003616A6" w:rsidRPr="00D4048A" w14:paraId="7EF0EED0" w14:textId="77777777" w:rsidTr="003616A6">
        <w:trPr>
          <w:trHeight w:val="109"/>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C06CFC5" w14:textId="77777777" w:rsidR="003616A6" w:rsidRPr="00D4048A" w:rsidRDefault="003616A6"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C5D8D02" w14:textId="77777777" w:rsidR="003616A6" w:rsidRPr="00D4048A" w:rsidRDefault="003616A6"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BF77AC3" w14:textId="79AE5BE8" w:rsidR="003616A6"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402D808D" w14:textId="77777777" w:rsidR="003616A6" w:rsidRPr="00D4048A" w:rsidRDefault="003616A6"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A988C6" w14:textId="77777777" w:rsidR="003616A6" w:rsidRPr="00D4048A" w:rsidRDefault="003616A6" w:rsidP="007231D9">
            <w:pPr>
              <w:jc w:val="center"/>
              <w:rPr>
                <w:rFonts w:ascii="CMU Concrete" w:hAnsi="CMU Concrete"/>
              </w:rPr>
            </w:pPr>
          </w:p>
        </w:tc>
      </w:tr>
      <w:tr w:rsidR="002C0B13" w:rsidRPr="00D4048A" w14:paraId="1457E298" w14:textId="77777777" w:rsidTr="003616A6">
        <w:trPr>
          <w:trHeight w:val="667"/>
          <w:tblCellSpacing w:w="0" w:type="dxa"/>
          <w:jc w:val="center"/>
        </w:trPr>
        <w:tc>
          <w:tcPr>
            <w:tcW w:w="550" w:type="pct"/>
            <w:tcBorders>
              <w:top w:val="single" w:sz="2" w:space="0" w:color="999999"/>
              <w:left w:val="single" w:sz="2" w:space="0" w:color="999999"/>
              <w:bottom w:val="single" w:sz="2" w:space="0" w:color="999999"/>
              <w:right w:val="single" w:sz="2" w:space="0" w:color="999999"/>
            </w:tcBorders>
            <w:shd w:val="clear" w:color="auto" w:fill="CCCCCC"/>
            <w:vAlign w:val="center"/>
          </w:tcPr>
          <w:p w14:paraId="7C06AE6D" w14:textId="77777777" w:rsidR="002C0B13" w:rsidRPr="00D4048A" w:rsidRDefault="002C0B13" w:rsidP="007231D9">
            <w:pPr>
              <w:pStyle w:val="ae"/>
              <w:rPr>
                <w:rFonts w:ascii="CMU Concrete" w:hAnsi="CMU Concrete"/>
              </w:rPr>
            </w:pPr>
            <w:r w:rsidRPr="00D4048A">
              <w:rPr>
                <w:rFonts w:ascii="CMU Concrete" w:hAnsi="CMU Concrete"/>
              </w:rPr>
              <w:t>변수필터</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75E7805" w14:textId="77777777" w:rsidR="002C0B13" w:rsidRPr="00D4048A" w:rsidRDefault="002C0B13" w:rsidP="007231D9">
            <w:pPr>
              <w:jc w:val="center"/>
              <w:rPr>
                <w:rFonts w:ascii="CMU Concrete" w:hAnsi="CMU Concrete"/>
              </w:rPr>
            </w:pPr>
            <w:r w:rsidRPr="00D4048A">
              <w:rPr>
                <w:rFonts w:ascii="CMU Concrete" w:hAnsi="CMU Concrete"/>
              </w:rPr>
              <w:t>변수필터</w:t>
            </w:r>
          </w:p>
        </w:tc>
        <w:tc>
          <w:tcPr>
            <w:tcW w:w="27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6E2F2B5C" w14:textId="77777777" w:rsidR="002C0B13" w:rsidRPr="00D4048A" w:rsidRDefault="002C0B13" w:rsidP="007231D9">
            <w:pPr>
              <w:rPr>
                <w:rFonts w:ascii="CMU Concrete" w:hAnsi="CMU Concrete"/>
              </w:rPr>
            </w:pPr>
            <w:r w:rsidRPr="00D4048A">
              <w:rPr>
                <w:rFonts w:ascii="CMU Concrete" w:hAnsi="CMU Concrete"/>
              </w:rPr>
              <w:t>변수필터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29F5692"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600" w:type="pct"/>
            <w:tcBorders>
              <w:top w:val="single" w:sz="2" w:space="0" w:color="999999"/>
              <w:left w:val="single" w:sz="2" w:space="0" w:color="999999"/>
              <w:bottom w:val="single" w:sz="2" w:space="0" w:color="999999"/>
              <w:right w:val="single" w:sz="8" w:space="0" w:color="999999"/>
            </w:tcBorders>
            <w:shd w:val="clear" w:color="auto" w:fill="auto"/>
            <w:vAlign w:val="center"/>
          </w:tcPr>
          <w:p w14:paraId="55C8D31D" w14:textId="77777777" w:rsidR="002C0B13" w:rsidRPr="00D4048A" w:rsidRDefault="003616A6"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bl>
    <w:p w14:paraId="0A9C99A5" w14:textId="77777777" w:rsidR="002C0B13" w:rsidRPr="00D4048A" w:rsidRDefault="002C0B13" w:rsidP="002C0B13">
      <w:pPr>
        <w:rPr>
          <w:rFonts w:ascii="CMU Concrete" w:hAnsi="CMU Concrete"/>
        </w:rPr>
      </w:pPr>
    </w:p>
    <w:p w14:paraId="34BEF9CD" w14:textId="77777777" w:rsidR="002C0B13" w:rsidRPr="00D4048A" w:rsidRDefault="002C0B13" w:rsidP="00822CCC">
      <w:pPr>
        <w:pStyle w:val="000"/>
        <w:ind w:firstLine="108"/>
      </w:pPr>
      <w:bookmarkStart w:id="652" w:name="_Toc93916090"/>
      <w:bookmarkStart w:id="653" w:name="_Toc94670626"/>
      <w:bookmarkStart w:id="654" w:name="_Toc94688379"/>
      <w:bookmarkStart w:id="655" w:name="_Toc206929741"/>
      <w:bookmarkStart w:id="656" w:name="_Toc206929909"/>
      <w:bookmarkStart w:id="657" w:name="_Toc206930076"/>
      <w:bookmarkStart w:id="658" w:name="_Toc207077222"/>
      <w:bookmarkStart w:id="659" w:name="_Toc207077385"/>
      <w:bookmarkStart w:id="660" w:name="_Toc207077547"/>
      <w:bookmarkStart w:id="661" w:name="_Toc207079519"/>
      <w:bookmarkStart w:id="662" w:name="_Toc207079682"/>
      <w:bookmarkStart w:id="663" w:name="_Toc283655283"/>
      <w:bookmarkStart w:id="664" w:name="_Toc364411002"/>
      <w:bookmarkStart w:id="665" w:name="_Toc67925541"/>
      <w:r w:rsidRPr="00D4048A">
        <w:t>3.2.18 형태변경</w:t>
      </w:r>
      <w:bookmarkEnd w:id="652"/>
      <w:bookmarkEnd w:id="653"/>
      <w:bookmarkEnd w:id="654"/>
      <w:r w:rsidRPr="00D4048A">
        <w:t xml:space="preserve"> 노드</w:t>
      </w:r>
      <w:bookmarkEnd w:id="655"/>
      <w:bookmarkEnd w:id="656"/>
      <w:bookmarkEnd w:id="657"/>
      <w:bookmarkEnd w:id="658"/>
      <w:bookmarkEnd w:id="659"/>
      <w:bookmarkEnd w:id="660"/>
      <w:bookmarkEnd w:id="661"/>
      <w:bookmarkEnd w:id="662"/>
      <w:bookmarkEnd w:id="663"/>
      <w:bookmarkEnd w:id="664"/>
      <w:bookmarkEnd w:id="665"/>
    </w:p>
    <w:tbl>
      <w:tblPr>
        <w:tblW w:w="0" w:type="auto"/>
        <w:tblLook w:val="01E0" w:firstRow="1" w:lastRow="1" w:firstColumn="1" w:lastColumn="1" w:noHBand="0" w:noVBand="0"/>
      </w:tblPr>
      <w:tblGrid>
        <w:gridCol w:w="1713"/>
        <w:gridCol w:w="7073"/>
      </w:tblGrid>
      <w:tr w:rsidR="002C0B13" w:rsidRPr="00D4048A" w14:paraId="1EB4D860" w14:textId="77777777" w:rsidTr="007231D9">
        <w:trPr>
          <w:trHeight w:val="1907"/>
        </w:trPr>
        <w:tc>
          <w:tcPr>
            <w:tcW w:w="1728" w:type="dxa"/>
            <w:vAlign w:val="center"/>
          </w:tcPr>
          <w:p w14:paraId="1D82036B" w14:textId="77777777" w:rsidR="002C0B13" w:rsidRPr="006610DA" w:rsidRDefault="002C0B13" w:rsidP="00AE3A66">
            <w:pPr>
              <w:pStyle w:val="af"/>
              <w:rPr>
                <w:b/>
              </w:rPr>
            </w:pPr>
            <w:r>
              <w:object w:dxaOrig="1065" w:dyaOrig="915" w14:anchorId="6B50BDE9">
                <v:shape id="_x0000_i1105" type="#_x0000_t75" style="width:50.25pt;height:44.25pt" o:ole="">
                  <v:imagedata r:id="rId343" o:title=""/>
                </v:shape>
                <o:OLEObject Type="Embed" ProgID="PBrush" ShapeID="_x0000_i1105" DrawAspect="Content" ObjectID="_1684940174" r:id="rId344"/>
              </w:object>
            </w:r>
          </w:p>
        </w:tc>
        <w:tc>
          <w:tcPr>
            <w:tcW w:w="7256" w:type="dxa"/>
            <w:vAlign w:val="center"/>
          </w:tcPr>
          <w:p w14:paraId="1FC9E076" w14:textId="77777777" w:rsidR="002C0B13" w:rsidRPr="00D4048A" w:rsidRDefault="002C0B13" w:rsidP="007231D9">
            <w:pPr>
              <w:rPr>
                <w:rFonts w:ascii="CMU Concrete" w:hAnsi="CMU Concrete"/>
              </w:rPr>
            </w:pPr>
            <w:r w:rsidRPr="00D4048A">
              <w:rPr>
                <w:rFonts w:ascii="CMU Concrete" w:hAnsi="CMU Concrete"/>
                <w:b/>
              </w:rPr>
              <w:t>형태변경</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b/>
                <w:bCs/>
              </w:rPr>
              <w:t>독립변수</w:t>
            </w:r>
            <w:r w:rsidRPr="00D4048A">
              <w:rPr>
                <w:rFonts w:ascii="CMU Concrete" w:hAnsi="CMU Concrete"/>
                <w:b/>
                <w:bCs/>
              </w:rPr>
              <w:t xml:space="preserve"> / </w:t>
            </w:r>
            <w:r w:rsidRPr="00D4048A">
              <w:rPr>
                <w:rFonts w:ascii="CMU Concrete" w:hAnsi="CMU Concrete"/>
                <w:b/>
                <w:bCs/>
              </w:rPr>
              <w:t>종속변수</w:t>
            </w:r>
            <w:r w:rsidRPr="00D4048A">
              <w:rPr>
                <w:rFonts w:ascii="CMU Concrete" w:hAnsi="CMU Concrete"/>
                <w:b/>
                <w:bCs/>
              </w:rPr>
              <w:t xml:space="preserve">, </w:t>
            </w:r>
            <w:r w:rsidRPr="00D4048A">
              <w:rPr>
                <w:rFonts w:ascii="CMU Concrete" w:hAnsi="CMU Concrete"/>
                <w:b/>
                <w:bCs/>
              </w:rPr>
              <w:t>연속형</w:t>
            </w:r>
            <w:r w:rsidRPr="00D4048A">
              <w:rPr>
                <w:rFonts w:ascii="CMU Concrete" w:hAnsi="CMU Concrete"/>
                <w:b/>
                <w:bCs/>
              </w:rPr>
              <w:t xml:space="preserve"> / </w:t>
            </w:r>
            <w:r w:rsidRPr="00D4048A">
              <w:rPr>
                <w:rFonts w:ascii="CMU Concrete" w:hAnsi="CMU Concrete"/>
                <w:b/>
                <w:bCs/>
              </w:rPr>
              <w:t>이산형</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변수형태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b/>
                <w:bCs/>
              </w:rPr>
              <w:t>종속변수</w:t>
            </w:r>
            <w:r w:rsidRPr="00D4048A">
              <w:rPr>
                <w:rFonts w:ascii="CMU Concrete" w:hAnsi="CMU Concrete"/>
              </w:rPr>
              <w:t>를</w:t>
            </w:r>
            <w:r w:rsidRPr="00D4048A">
              <w:rPr>
                <w:rFonts w:ascii="CMU Concrete" w:hAnsi="CMU Concrete"/>
              </w:rPr>
              <w:t xml:space="preserve"> </w:t>
            </w:r>
            <w:r w:rsidRPr="00D4048A">
              <w:rPr>
                <w:rFonts w:ascii="CMU Concrete" w:hAnsi="CMU Concrete"/>
              </w:rPr>
              <w:t>필요로</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형태변경</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형태를</w:t>
            </w:r>
            <w:r w:rsidRPr="00D4048A">
              <w:rPr>
                <w:rFonts w:ascii="CMU Concrete" w:hAnsi="CMU Concrete"/>
              </w:rPr>
              <w:t xml:space="preserve"> </w:t>
            </w:r>
            <w:r w:rsidRPr="00D4048A">
              <w:rPr>
                <w:rFonts w:ascii="CMU Concrete" w:hAnsi="CMU Concrete"/>
              </w:rPr>
              <w:t>변경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다중으로</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Shift</w:t>
            </w:r>
            <w:r w:rsidRPr="00D4048A">
              <w:rPr>
                <w:rFonts w:ascii="CMU Concrete" w:hAnsi="CMU Concrete"/>
              </w:rPr>
              <w:t>키</w:t>
            </w:r>
            <w:r w:rsidRPr="00D4048A">
              <w:rPr>
                <w:rFonts w:ascii="CMU Concrete" w:hAnsi="CMU Concrete"/>
              </w:rPr>
              <w:t>, Ctrl</w:t>
            </w:r>
            <w:r w:rsidRPr="00D4048A">
              <w:rPr>
                <w:rFonts w:ascii="CMU Concrete" w:hAnsi="CMU Concrete"/>
              </w:rPr>
              <w:t>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선택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tc>
      </w:tr>
    </w:tbl>
    <w:p w14:paraId="1ADD959F" w14:textId="77777777" w:rsidR="002C0B13" w:rsidRPr="00D4048A" w:rsidRDefault="006B438C" w:rsidP="002C0B13">
      <w:pPr>
        <w:pStyle w:val="11"/>
      </w:pPr>
      <w:r>
        <w:t>사용</w:t>
      </w:r>
      <w:r>
        <w:rPr>
          <w:rFonts w:hint="eastAsia"/>
        </w:rPr>
        <w:t>법</w:t>
      </w:r>
    </w:p>
    <w:p w14:paraId="41C1B7D3" w14:textId="77777777" w:rsidR="002C0B13" w:rsidRDefault="002C0B13" w:rsidP="002C0B13">
      <w:pPr>
        <w:pStyle w:val="p2"/>
        <w:rPr>
          <w:rFonts w:ascii="CMU Concrete" w:hAnsi="CMU Concrete"/>
        </w:rPr>
      </w:pPr>
      <w:r w:rsidRPr="00D4048A">
        <w:rPr>
          <w:rFonts w:ascii="CMU Concrete" w:hAnsi="CMU Concrete"/>
          <w:b/>
        </w:rPr>
        <w:t>형태변경</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3FB5E2EF" w14:textId="77777777" w:rsidR="002C0B13" w:rsidRPr="00D4048A" w:rsidRDefault="002C0B13" w:rsidP="002C0B13">
      <w:pPr>
        <w:pStyle w:val="p2"/>
        <w:rPr>
          <w:rFonts w:ascii="CMU Concrete" w:hAnsi="CMU Concrete"/>
        </w:rPr>
      </w:pPr>
    </w:p>
    <w:p w14:paraId="3FCFB707" w14:textId="77777777" w:rsidR="002C0B13" w:rsidRDefault="00B32DD7" w:rsidP="00AE3A66">
      <w:pPr>
        <w:pStyle w:val="af"/>
      </w:pPr>
      <w:r>
        <w:rPr>
          <w:noProof/>
        </w:rPr>
        <w:drawing>
          <wp:inline distT="0" distB="0" distL="0" distR="0" wp14:anchorId="13928C95" wp14:editId="4DD95103">
            <wp:extent cx="2091600" cy="1692000"/>
            <wp:effectExtent l="0" t="0" r="4445" b="3810"/>
            <wp:docPr id="1458" name="그림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091600" cy="1692000"/>
                    </a:xfrm>
                    <a:prstGeom prst="rect">
                      <a:avLst/>
                    </a:prstGeom>
                    <a:noFill/>
                    <a:ln>
                      <a:noFill/>
                    </a:ln>
                  </pic:spPr>
                </pic:pic>
              </a:graphicData>
            </a:graphic>
          </wp:inline>
        </w:drawing>
      </w:r>
    </w:p>
    <w:p w14:paraId="1EAD56F8" w14:textId="77777777" w:rsidR="002C0B13" w:rsidRPr="00D4048A" w:rsidRDefault="002C0B13" w:rsidP="00AE3A66">
      <w:pPr>
        <w:pStyle w:val="af"/>
      </w:pPr>
    </w:p>
    <w:p w14:paraId="7AEE303F" w14:textId="77777777" w:rsidR="002C0B13" w:rsidRPr="00D4048A" w:rsidRDefault="002C0B13" w:rsidP="003616A6">
      <w:pPr>
        <w:pStyle w:val="p2"/>
        <w:rPr>
          <w:rFonts w:ascii="CMU Concrete" w:hAnsi="CMU Concrete"/>
        </w:rPr>
      </w:pPr>
      <w:r w:rsidRPr="00D4048A">
        <w:rPr>
          <w:rFonts w:ascii="CMU Concrete" w:hAnsi="CMU Concrete"/>
          <w:b/>
        </w:rPr>
        <w:t>형태변경</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의</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기능</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부분과</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상황을</w:t>
      </w:r>
      <w:r w:rsidRPr="00D4048A">
        <w:rPr>
          <w:rFonts w:ascii="CMU Concrete" w:hAnsi="CMU Concrete"/>
        </w:rPr>
        <w:t xml:space="preserve"> </w:t>
      </w:r>
      <w:r w:rsidRPr="00D4048A">
        <w:rPr>
          <w:rFonts w:ascii="CMU Concrete" w:hAnsi="CMU Concrete"/>
        </w:rPr>
        <w:t>볼</w:t>
      </w:r>
      <w:r>
        <w:rPr>
          <w:rFonts w:ascii="CMU Concrete" w:hAnsi="CMU Concrete" w:hint="eastAsia"/>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정보</w:t>
      </w:r>
      <w:r w:rsidRPr="00D4048A">
        <w:rPr>
          <w:rFonts w:ascii="CMU Concrete" w:hAnsi="CMU Concrete"/>
        </w:rPr>
        <w:t xml:space="preserve"> </w:t>
      </w:r>
      <w:r w:rsidRPr="00D4048A">
        <w:rPr>
          <w:rFonts w:ascii="CMU Concrete" w:hAnsi="CMU Concrete"/>
        </w:rPr>
        <w:t>부분으로</w:t>
      </w:r>
      <w:r w:rsidRPr="00D4048A">
        <w:rPr>
          <w:rFonts w:ascii="CMU Concrete" w:hAnsi="CMU Concrete"/>
        </w:rPr>
        <w:t xml:space="preserve"> </w:t>
      </w:r>
      <w:r w:rsidRPr="00D4048A">
        <w:rPr>
          <w:rFonts w:ascii="CMU Concrete" w:hAnsi="CMU Concrete"/>
        </w:rPr>
        <w:t>나눠져</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변수정보</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변수명</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학적</w:t>
      </w:r>
      <w:r w:rsidRPr="00D4048A">
        <w:rPr>
          <w:rFonts w:ascii="CMU Concrete" w:hAnsi="CMU Concrete"/>
        </w:rPr>
        <w:t xml:space="preserve"> </w:t>
      </w:r>
      <w:r w:rsidRPr="00D4048A">
        <w:rPr>
          <w:rFonts w:ascii="CMU Concrete" w:hAnsi="CMU Concrete"/>
        </w:rPr>
        <w:t>형태</w:t>
      </w:r>
      <w:r w:rsidRPr="00D4048A">
        <w:rPr>
          <w:rFonts w:ascii="CMU Concrete" w:hAnsi="CMU Concrete"/>
        </w:rPr>
        <w:t xml:space="preserve">, </w:t>
      </w:r>
      <w:r w:rsidRPr="00D4048A">
        <w:rPr>
          <w:rFonts w:ascii="CMU Concrete" w:hAnsi="CMU Concrete"/>
        </w:rPr>
        <w:t>독립</w:t>
      </w:r>
      <w:r w:rsidRPr="00D4048A">
        <w:rPr>
          <w:rFonts w:ascii="CMU Concrete" w:hAnsi="CMU Concrete"/>
        </w:rPr>
        <w:t>/</w:t>
      </w:r>
      <w:r w:rsidRPr="00D4048A">
        <w:rPr>
          <w:rFonts w:ascii="CMU Concrete" w:hAnsi="CMU Concrete"/>
        </w:rPr>
        <w:t>종속</w:t>
      </w:r>
      <w:r w:rsidRPr="00D4048A">
        <w:rPr>
          <w:rFonts w:ascii="CMU Concrete" w:hAnsi="CMU Concrete"/>
        </w:rPr>
        <w:t xml:space="preserve"> </w:t>
      </w:r>
      <w:r w:rsidRPr="00D4048A">
        <w:rPr>
          <w:rFonts w:ascii="CMU Concrete" w:hAnsi="CMU Concrete"/>
        </w:rPr>
        <w:t>여부</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기능</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이들의</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EBDDE05" w14:textId="77777777" w:rsidR="002C0B13" w:rsidRDefault="002C0B13" w:rsidP="002C0B13">
      <w:pPr>
        <w:pStyle w:val="p2"/>
        <w:rPr>
          <w:rFonts w:ascii="CMU Concrete" w:hAnsi="CMU Concrete"/>
        </w:rPr>
      </w:pPr>
      <w:r w:rsidRPr="00D4048A">
        <w:rPr>
          <w:rFonts w:ascii="CMU Concrete" w:hAnsi="CMU Concrete"/>
        </w:rPr>
        <w:t xml:space="preserve">(1) </w:t>
      </w:r>
      <w:r w:rsidRPr="00D4048A">
        <w:rPr>
          <w:rFonts w:ascii="CMU Concrete" w:hAnsi="CMU Concrete"/>
        </w:rPr>
        <w:t>기능</w:t>
      </w:r>
      <w:r w:rsidRPr="00D4048A">
        <w:rPr>
          <w:rFonts w:ascii="CMU Concrete" w:hAnsi="CMU Concrete"/>
        </w:rPr>
        <w:t xml:space="preserve"> </w:t>
      </w:r>
      <w:r w:rsidRPr="00D4048A">
        <w:rPr>
          <w:rFonts w:ascii="CMU Concrete" w:hAnsi="CMU Concrete"/>
        </w:rPr>
        <w:t>버튼</w:t>
      </w:r>
    </w:p>
    <w:tbl>
      <w:tblPr>
        <w:tblW w:w="8132" w:type="dxa"/>
        <w:tblCellSpacing w:w="0" w:type="dxa"/>
        <w:tblInd w:w="755" w:type="dxa"/>
        <w:tblBorders>
          <w:top w:val="single" w:sz="6" w:space="0" w:color="999999"/>
          <w:left w:val="single" w:sz="6" w:space="0" w:color="999999"/>
          <w:bottom w:val="single" w:sz="2" w:space="0" w:color="999999"/>
          <w:right w:val="single" w:sz="2" w:space="0" w:color="999999"/>
        </w:tblBorders>
        <w:tblCellMar>
          <w:left w:w="30" w:type="dxa"/>
          <w:right w:w="30" w:type="dxa"/>
        </w:tblCellMar>
        <w:tblLook w:val="0000" w:firstRow="0" w:lastRow="0" w:firstColumn="0" w:lastColumn="0" w:noHBand="0" w:noVBand="0"/>
      </w:tblPr>
      <w:tblGrid>
        <w:gridCol w:w="1083"/>
        <w:gridCol w:w="2877"/>
        <w:gridCol w:w="4172"/>
      </w:tblGrid>
      <w:tr w:rsidR="002C0B13" w:rsidRPr="00D4048A" w14:paraId="370594AB" w14:textId="77777777" w:rsidTr="003616A6">
        <w:trPr>
          <w:trHeight w:val="188"/>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74FB267A" w14:textId="77777777" w:rsidR="002C0B13" w:rsidRPr="00D4048A" w:rsidRDefault="002C0B13" w:rsidP="007231D9">
            <w:pPr>
              <w:pStyle w:val="ae"/>
              <w:rPr>
                <w:rFonts w:ascii="CMU Concrete" w:hAnsi="CMU Concrete"/>
              </w:rPr>
            </w:pPr>
            <w:r w:rsidRPr="00D4048A">
              <w:rPr>
                <w:rFonts w:ascii="CMU Concrete" w:hAnsi="CMU Concrete"/>
              </w:rPr>
              <w:t>버튼</w: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14:paraId="62000D28" w14:textId="77777777" w:rsidR="002C0B13" w:rsidRPr="00D4048A" w:rsidRDefault="002C0B13" w:rsidP="007231D9">
            <w:pPr>
              <w:pStyle w:val="ae"/>
              <w:rPr>
                <w:rFonts w:ascii="CMU Concrete" w:hAnsi="CMU Concrete"/>
              </w:rPr>
            </w:pPr>
            <w:r w:rsidRPr="00D4048A">
              <w:rPr>
                <w:rFonts w:ascii="CMU Concrete" w:hAnsi="CMU Concrete"/>
              </w:rPr>
              <w:t>기능</w:t>
            </w:r>
          </w:p>
        </w:tc>
      </w:tr>
      <w:tr w:rsidR="002C0B13" w:rsidRPr="00D4048A" w14:paraId="19461374" w14:textId="77777777" w:rsidTr="003616A6">
        <w:trPr>
          <w:trHeight w:val="95"/>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C25357E" w14:textId="77777777" w:rsidR="002C0B13" w:rsidRPr="00D4048A" w:rsidRDefault="002C0B13" w:rsidP="007231D9">
            <w:pPr>
              <w:pStyle w:val="ae"/>
              <w:rPr>
                <w:rFonts w:ascii="CMU Concrete" w:hAnsi="CMU Concrete"/>
              </w:rPr>
            </w:pPr>
            <w:r>
              <w:object w:dxaOrig="270" w:dyaOrig="270" w14:anchorId="2E50779A">
                <v:shape id="_x0000_i1106" type="#_x0000_t75" style="width:14.25pt;height:14.25pt" o:ole="">
                  <v:imagedata r:id="rId346" o:title=""/>
                </v:shape>
                <o:OLEObject Type="Embed" ProgID="PBrush" ShapeID="_x0000_i1106" DrawAspect="Content" ObjectID="_1684940175" r:id="rId347"/>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6A8206A7"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b/>
                <w:bCs/>
              </w:rPr>
              <w:t>독립변수</w:t>
            </w:r>
            <w:r w:rsidRPr="00D4048A">
              <w:rPr>
                <w:rFonts w:ascii="CMU Concrete" w:hAnsi="CMU Concrete"/>
              </w:rPr>
              <w:t>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tc>
      </w:tr>
      <w:tr w:rsidR="002C0B13" w:rsidRPr="00D4048A" w14:paraId="76B3C185" w14:textId="77777777" w:rsidTr="003616A6">
        <w:trPr>
          <w:trHeight w:val="128"/>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30651A5D" w14:textId="77777777" w:rsidR="002C0B13" w:rsidRPr="00D4048A" w:rsidRDefault="002C0B13" w:rsidP="007231D9">
            <w:pPr>
              <w:pStyle w:val="ae"/>
              <w:rPr>
                <w:rFonts w:ascii="CMU Concrete" w:hAnsi="CMU Concrete"/>
              </w:rPr>
            </w:pPr>
            <w:r>
              <w:object w:dxaOrig="300" w:dyaOrig="285" w14:anchorId="6009171A">
                <v:shape id="_x0000_i1107" type="#_x0000_t75" style="width:14.25pt;height:14.25pt" o:ole="">
                  <v:imagedata r:id="rId348" o:title=""/>
                </v:shape>
                <o:OLEObject Type="Embed" ProgID="PBrush" ShapeID="_x0000_i1107" DrawAspect="Content" ObjectID="_1684940176" r:id="rId349"/>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31B137BB"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b/>
                <w:bCs/>
              </w:rPr>
              <w:t>종속변수</w:t>
            </w:r>
            <w:r w:rsidRPr="00D4048A">
              <w:rPr>
                <w:rFonts w:ascii="CMU Concrete" w:hAnsi="CMU Concrete"/>
              </w:rPr>
              <w:t>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tc>
      </w:tr>
      <w:tr w:rsidR="002C0B13" w:rsidRPr="00D4048A" w14:paraId="6C5A7D01" w14:textId="77777777" w:rsidTr="003616A6">
        <w:trPr>
          <w:trHeight w:val="177"/>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913FB2F" w14:textId="77777777" w:rsidR="002C0B13" w:rsidRPr="00D4048A" w:rsidRDefault="002C0B13" w:rsidP="007231D9">
            <w:pPr>
              <w:pStyle w:val="ae"/>
              <w:rPr>
                <w:rFonts w:ascii="CMU Concrete" w:hAnsi="CMU Concrete"/>
              </w:rPr>
            </w:pPr>
            <w:r>
              <w:object w:dxaOrig="330" w:dyaOrig="255" w14:anchorId="57C81736">
                <v:shape id="_x0000_i1108" type="#_x0000_t75" style="width:14.25pt;height:14.25pt" o:ole="">
                  <v:imagedata r:id="rId350" o:title=""/>
                </v:shape>
                <o:OLEObject Type="Embed" ProgID="PBrush" ShapeID="_x0000_i1108" DrawAspect="Content" ObjectID="_1684940177" r:id="rId351"/>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3E981B42"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b/>
                <w:bCs/>
              </w:rPr>
              <w:t>연속형</w:t>
            </w:r>
            <w:r w:rsidRPr="00D4048A">
              <w:rPr>
                <w:rFonts w:ascii="CMU Concrete" w:hAnsi="CMU Concrete"/>
              </w:rPr>
              <w:t>으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tc>
      </w:tr>
      <w:tr w:rsidR="002C0B13" w:rsidRPr="00D4048A" w14:paraId="565508C5" w14:textId="77777777" w:rsidTr="003616A6">
        <w:trPr>
          <w:trHeight w:val="239"/>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667A7AE2" w14:textId="77777777" w:rsidR="002C0B13" w:rsidRPr="00D4048A" w:rsidRDefault="002C0B13" w:rsidP="007231D9">
            <w:pPr>
              <w:pStyle w:val="ae"/>
              <w:rPr>
                <w:rFonts w:ascii="CMU Concrete" w:hAnsi="CMU Concrete"/>
              </w:rPr>
            </w:pPr>
            <w:r>
              <w:object w:dxaOrig="300" w:dyaOrig="270" w14:anchorId="322F597F">
                <v:shape id="_x0000_i1109" type="#_x0000_t75" style="width:14.25pt;height:14.25pt" o:ole="">
                  <v:imagedata r:id="rId352" o:title=""/>
                </v:shape>
                <o:OLEObject Type="Embed" ProgID="PBrush" ShapeID="_x0000_i1109" DrawAspect="Content" ObjectID="_1684940178" r:id="rId353"/>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03C9231F" w14:textId="77777777" w:rsidR="002C0B13" w:rsidRPr="00D4048A" w:rsidRDefault="002C0B13" w:rsidP="007231D9">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b/>
                <w:bCs/>
              </w:rPr>
              <w:t>이산형</w:t>
            </w:r>
            <w:r w:rsidRPr="00D4048A">
              <w:rPr>
                <w:rFonts w:ascii="CMU Concrete" w:hAnsi="CMU Concrete"/>
              </w:rPr>
              <w:t>으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tc>
      </w:tr>
      <w:tr w:rsidR="002C0B13" w:rsidRPr="00D4048A" w14:paraId="1C300F70" w14:textId="77777777" w:rsidTr="003616A6">
        <w:trPr>
          <w:trHeight w:val="131"/>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173E435D" w14:textId="77777777" w:rsidR="002C0B13" w:rsidRPr="00D4048A" w:rsidRDefault="002C0B13" w:rsidP="007231D9">
            <w:pPr>
              <w:pStyle w:val="ae"/>
              <w:rPr>
                <w:rFonts w:ascii="CMU Concrete" w:hAnsi="CMU Concrete"/>
              </w:rPr>
            </w:pPr>
            <w:r>
              <w:object w:dxaOrig="345" w:dyaOrig="255" w14:anchorId="5D891FAC">
                <v:shape id="_x0000_i1110" type="#_x0000_t75" style="width:14.25pt;height:14.25pt" o:ole="">
                  <v:imagedata r:id="rId354" o:title=""/>
                </v:shape>
                <o:OLEObject Type="Embed" ProgID="PBrush" ShapeID="_x0000_i1110" DrawAspect="Content" ObjectID="_1684940179" r:id="rId355"/>
              </w:object>
            </w:r>
          </w:p>
        </w:tc>
        <w:tc>
          <w:tcPr>
            <w:tcW w:w="7049" w:type="dxa"/>
            <w:gridSpan w:val="2"/>
            <w:tcBorders>
              <w:top w:val="single" w:sz="2" w:space="0" w:color="999999"/>
              <w:left w:val="single" w:sz="2" w:space="0" w:color="999999"/>
              <w:bottom w:val="single" w:sz="6" w:space="0" w:color="999999"/>
              <w:right w:val="single" w:sz="6" w:space="0" w:color="999999"/>
            </w:tcBorders>
            <w:shd w:val="clear" w:color="auto" w:fill="auto"/>
            <w:vAlign w:val="center"/>
          </w:tcPr>
          <w:p w14:paraId="4AAAF970" w14:textId="77777777" w:rsidR="002C0B13" w:rsidRPr="00D4048A" w:rsidRDefault="002C0B13" w:rsidP="007231D9">
            <w:pP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초기화하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r>
      <w:tr w:rsidR="002C0B13" w:rsidRPr="00D4048A" w14:paraId="0D96D8EF" w14:textId="77777777" w:rsidTr="003616A6">
        <w:trPr>
          <w:trHeight w:val="1586"/>
          <w:tblCellSpacing w:w="0" w:type="dxa"/>
        </w:trPr>
        <w:tc>
          <w:tcPr>
            <w:tcW w:w="108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ACCF5AE" w14:textId="77777777" w:rsidR="002C0B13" w:rsidRPr="00D4048A" w:rsidRDefault="00B32DD7" w:rsidP="007231D9">
            <w:pPr>
              <w:pStyle w:val="ae"/>
              <w:rPr>
                <w:rFonts w:ascii="CMU Concrete" w:hAnsi="CMU Concrete"/>
              </w:rPr>
            </w:pPr>
            <w:r>
              <w:rPr>
                <w:rFonts w:ascii="CMU Concrete" w:hAnsi="CMU Concrete"/>
                <w:noProof/>
              </w:rPr>
              <w:drawing>
                <wp:inline distT="0" distB="0" distL="0" distR="0" wp14:anchorId="7090EEB6" wp14:editId="2505D14F">
                  <wp:extent cx="276225" cy="276225"/>
                  <wp:effectExtent l="0" t="0" r="9525" b="9525"/>
                  <wp:docPr id="1457" name="그림 191" descr="btn_con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91" descr="btn_conditio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877" w:type="dxa"/>
            <w:tcBorders>
              <w:top w:val="single" w:sz="2" w:space="0" w:color="999999"/>
              <w:left w:val="single" w:sz="2" w:space="0" w:color="999999"/>
              <w:bottom w:val="single" w:sz="6" w:space="0" w:color="999999"/>
              <w:right w:val="single" w:sz="2" w:space="0" w:color="999999"/>
            </w:tcBorders>
            <w:shd w:val="clear" w:color="auto" w:fill="auto"/>
            <w:vAlign w:val="center"/>
          </w:tcPr>
          <w:p w14:paraId="23FA04AE" w14:textId="77777777" w:rsidR="002C0B13" w:rsidRPr="00D4048A" w:rsidRDefault="00B32DD7" w:rsidP="00AE3A66">
            <w:pPr>
              <w:pStyle w:val="af"/>
            </w:pPr>
            <w:r>
              <w:rPr>
                <w:noProof/>
              </w:rPr>
              <w:drawing>
                <wp:inline distT="0" distB="0" distL="0" distR="0" wp14:anchorId="63272F92" wp14:editId="6B3B88C8">
                  <wp:extent cx="1400175" cy="1238250"/>
                  <wp:effectExtent l="0" t="0" r="9525" b="0"/>
                  <wp:docPr id="1456" name="그림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9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400403" cy="1238452"/>
                          </a:xfrm>
                          <a:prstGeom prst="rect">
                            <a:avLst/>
                          </a:prstGeom>
                          <a:noFill/>
                          <a:ln>
                            <a:noFill/>
                          </a:ln>
                        </pic:spPr>
                      </pic:pic>
                    </a:graphicData>
                  </a:graphic>
                </wp:inline>
              </w:drawing>
            </w:r>
          </w:p>
        </w:tc>
        <w:tc>
          <w:tcPr>
            <w:tcW w:w="4172" w:type="dxa"/>
            <w:tcBorders>
              <w:top w:val="single" w:sz="6" w:space="0" w:color="999999"/>
              <w:left w:val="nil"/>
              <w:bottom w:val="single" w:sz="2" w:space="0" w:color="999999"/>
              <w:right w:val="single" w:sz="6" w:space="0" w:color="999999"/>
            </w:tcBorders>
            <w:shd w:val="clear" w:color="auto" w:fill="auto"/>
            <w:vAlign w:val="center"/>
          </w:tcPr>
          <w:p w14:paraId="4992536A" w14:textId="77777777" w:rsidR="002C0B13" w:rsidRPr="00D4048A" w:rsidRDefault="002C0B13" w:rsidP="007231D9">
            <w:pPr>
              <w:rPr>
                <w:rFonts w:ascii="CMU Concrete" w:hAnsi="CMU Concrete"/>
              </w:rPr>
            </w:pPr>
            <w:r w:rsidRPr="00D4048A">
              <w:rPr>
                <w:rFonts w:ascii="CMU Concrete" w:hAnsi="CMU Concrete"/>
              </w:rPr>
              <w:t>버튼</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sidRPr="00D4048A">
              <w:rPr>
                <w:rFonts w:ascii="CMU Concrete" w:hAnsi="CMU Concrete"/>
              </w:rPr>
              <w:t>변수형</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변수명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6F0D10FA" w14:textId="77777777" w:rsidR="002C0B13" w:rsidRPr="00D4048A" w:rsidRDefault="002C0B13" w:rsidP="002C0B13">
      <w:pPr>
        <w:rPr>
          <w:rFonts w:ascii="CMU Concrete" w:hAnsi="CMU Concrete"/>
        </w:rPr>
      </w:pPr>
    </w:p>
    <w:p w14:paraId="635143F3" w14:textId="77777777" w:rsidR="002C0B13" w:rsidRDefault="002C0B13" w:rsidP="002C0B13">
      <w:pPr>
        <w:pStyle w:val="p2"/>
        <w:rPr>
          <w:rFonts w:ascii="CMU Concrete" w:hAnsi="CMU Concrete"/>
        </w:rPr>
      </w:pPr>
      <w:r w:rsidRPr="00D4048A">
        <w:rPr>
          <w:rFonts w:ascii="CMU Concrete" w:hAnsi="CMU Concrete"/>
        </w:rPr>
        <w:t xml:space="preserve">(2) </w:t>
      </w: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bl>
      <w:tblPr>
        <w:tblW w:w="0" w:type="auto"/>
        <w:tblCellSpacing w:w="0" w:type="dxa"/>
        <w:tblInd w:w="75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77"/>
        <w:gridCol w:w="6943"/>
      </w:tblGrid>
      <w:tr w:rsidR="002C0B13" w:rsidRPr="00D4048A" w14:paraId="6D864A2F" w14:textId="77777777" w:rsidTr="003616A6">
        <w:trPr>
          <w:trHeight w:val="63"/>
          <w:tblCellSpacing w:w="0" w:type="dxa"/>
        </w:trPr>
        <w:tc>
          <w:tcPr>
            <w:tcW w:w="1077"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FA8A84E" w14:textId="77777777" w:rsidR="002C0B13" w:rsidRPr="00D4048A" w:rsidRDefault="002C0B13" w:rsidP="007231D9">
            <w:pPr>
              <w:pStyle w:val="ae"/>
              <w:rPr>
                <w:rFonts w:ascii="CMU Concrete" w:hAnsi="CMU Concrete"/>
              </w:rPr>
            </w:pPr>
            <w:r w:rsidRPr="00D4048A">
              <w:rPr>
                <w:rFonts w:ascii="CMU Concrete" w:hAnsi="CMU Concrete"/>
              </w:rPr>
              <w:t>컬럼</w:t>
            </w:r>
          </w:p>
        </w:tc>
        <w:tc>
          <w:tcPr>
            <w:tcW w:w="6943"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444D88CF" w14:textId="77777777" w:rsidR="002C0B13" w:rsidRPr="00D4048A" w:rsidRDefault="002C0B13" w:rsidP="007231D9">
            <w:pPr>
              <w:pStyle w:val="ae"/>
              <w:rPr>
                <w:rFonts w:ascii="CMU Concrete" w:hAnsi="CMU Concrete"/>
              </w:rPr>
            </w:pPr>
            <w:r w:rsidRPr="00D4048A">
              <w:rPr>
                <w:rFonts w:ascii="CMU Concrete" w:hAnsi="CMU Concrete"/>
              </w:rPr>
              <w:t>설명</w:t>
            </w:r>
          </w:p>
        </w:tc>
      </w:tr>
      <w:tr w:rsidR="002C0B13" w:rsidRPr="00D4048A" w14:paraId="710F974F" w14:textId="77777777" w:rsidTr="003616A6">
        <w:trPr>
          <w:trHeight w:val="340"/>
          <w:tblCellSpacing w:w="0" w:type="dxa"/>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14:paraId="53D8D6DF" w14:textId="77777777" w:rsidR="002C0B13" w:rsidRPr="00D4048A" w:rsidRDefault="002C0B13" w:rsidP="007231D9">
            <w:pPr>
              <w:pStyle w:val="ae"/>
              <w:rPr>
                <w:rFonts w:ascii="CMU Concrete" w:hAnsi="CMU Concrete"/>
              </w:rPr>
            </w:pPr>
            <w:r w:rsidRPr="00D4048A">
              <w:rPr>
                <w:rFonts w:ascii="CMU Concrete" w:hAnsi="CMU Concrete"/>
              </w:rPr>
              <w:t>변수명</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40B81522" w14:textId="77777777" w:rsidR="002C0B13" w:rsidRPr="00D4048A" w:rsidRDefault="002C0B13" w:rsidP="007231D9">
            <w:pPr>
              <w:rPr>
                <w:rFonts w:ascii="CMU Concrete" w:hAnsi="CMU Concrete"/>
              </w:rPr>
            </w:pPr>
            <w:r w:rsidRPr="00D4048A">
              <w:rPr>
                <w:rFonts w:ascii="CMU Concrete" w:hAnsi="CMU Concrete"/>
              </w:rPr>
              <w:t>변수명</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수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표시합니다</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학적</w:t>
            </w:r>
            <w:r w:rsidRPr="00D4048A">
              <w:rPr>
                <w:rFonts w:ascii="CMU Concrete" w:hAnsi="CMU Concrete"/>
              </w:rPr>
              <w:t xml:space="preserve"> </w:t>
            </w:r>
            <w:r w:rsidRPr="00D4048A">
              <w:rPr>
                <w:rFonts w:ascii="CMU Concrete" w:hAnsi="CMU Concrete"/>
              </w:rPr>
              <w:t>형태는</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w:t>
            </w:r>
          </w:p>
        </w:tc>
      </w:tr>
      <w:tr w:rsidR="002C0B13" w:rsidRPr="00D4048A" w14:paraId="09447EA9" w14:textId="77777777" w:rsidTr="003616A6">
        <w:trPr>
          <w:trHeight w:val="400"/>
          <w:tblCellSpacing w:w="0" w:type="dxa"/>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E2CA95B" w14:textId="77777777" w:rsidR="002C0B13" w:rsidRPr="00D4048A" w:rsidRDefault="002C0B13" w:rsidP="007231D9">
            <w:pPr>
              <w:pStyle w:val="ae"/>
              <w:rPr>
                <w:rFonts w:ascii="CMU Concrete" w:hAnsi="CMU Concrete"/>
              </w:rPr>
            </w:pPr>
            <w:r w:rsidRPr="00D4048A">
              <w:rPr>
                <w:rFonts w:ascii="CMU Concrete" w:hAnsi="CMU Concrete"/>
              </w:rPr>
              <w:t>변수형태</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126A0B69" w14:textId="77777777" w:rsidR="002C0B13" w:rsidRPr="00D4048A" w:rsidRDefault="002C0B13" w:rsidP="007231D9">
            <w:pPr>
              <w:rPr>
                <w:rFonts w:ascii="CMU Concrete" w:hAnsi="CMU Concrete"/>
              </w:rPr>
            </w:pPr>
            <w:r w:rsidRPr="00D4048A">
              <w:rPr>
                <w:rFonts w:ascii="CMU Concrete" w:hAnsi="CMU Concrete"/>
              </w:rPr>
              <w:t>모델링</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독립</w:t>
            </w:r>
            <w:r w:rsidRPr="00D4048A">
              <w:rPr>
                <w:rFonts w:ascii="CMU Concrete" w:hAnsi="CMU Concrete"/>
              </w:rPr>
              <w:t xml:space="preserve"> / </w:t>
            </w:r>
            <w:r w:rsidRPr="00D4048A">
              <w:rPr>
                <w:rFonts w:ascii="CMU Concrete" w:hAnsi="CMU Concrete"/>
              </w:rPr>
              <w:t>종속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r w:rsidR="002C0B13" w:rsidRPr="00D4048A" w14:paraId="5DC7A819" w14:textId="77777777" w:rsidTr="003616A6">
        <w:trPr>
          <w:trHeight w:val="1104"/>
          <w:tblCellSpacing w:w="0" w:type="dxa"/>
        </w:trPr>
        <w:tc>
          <w:tcPr>
            <w:tcW w:w="1077" w:type="dxa"/>
            <w:tcBorders>
              <w:top w:val="single" w:sz="2" w:space="0" w:color="999999"/>
              <w:left w:val="single" w:sz="2" w:space="0" w:color="999999"/>
              <w:bottom w:val="single" w:sz="6" w:space="0" w:color="999999"/>
              <w:right w:val="single" w:sz="6" w:space="0" w:color="999999"/>
            </w:tcBorders>
            <w:shd w:val="clear" w:color="auto" w:fill="auto"/>
            <w:vAlign w:val="center"/>
          </w:tcPr>
          <w:p w14:paraId="23BBBFC3" w14:textId="77777777" w:rsidR="002C0B13" w:rsidRPr="00D4048A" w:rsidRDefault="002C0B13" w:rsidP="007231D9">
            <w:pPr>
              <w:pStyle w:val="ae"/>
              <w:rPr>
                <w:rFonts w:ascii="CMU Concrete" w:hAnsi="CMU Concrete"/>
              </w:rPr>
            </w:pPr>
            <w:r w:rsidRPr="00D4048A">
              <w:rPr>
                <w:rFonts w:ascii="CMU Concrete" w:hAnsi="CMU Concrete"/>
              </w:rPr>
              <w:t>데이터형</w:t>
            </w:r>
          </w:p>
        </w:tc>
        <w:tc>
          <w:tcPr>
            <w:tcW w:w="6943" w:type="dxa"/>
            <w:tcBorders>
              <w:top w:val="single" w:sz="2" w:space="0" w:color="999999"/>
              <w:left w:val="single" w:sz="2" w:space="0" w:color="999999"/>
              <w:bottom w:val="single" w:sz="6" w:space="0" w:color="999999"/>
              <w:right w:val="single" w:sz="6" w:space="0" w:color="999999"/>
            </w:tcBorders>
            <w:shd w:val="clear" w:color="auto" w:fill="auto"/>
            <w:vAlign w:val="center"/>
          </w:tcPr>
          <w:p w14:paraId="74B84F50" w14:textId="77777777" w:rsidR="002C0B13" w:rsidRPr="00D4048A" w:rsidRDefault="002C0B13" w:rsidP="007231D9">
            <w:pPr>
              <w:rPr>
                <w:rFonts w:ascii="CMU Concrete" w:hAnsi="CMU Concrete"/>
              </w:rPr>
            </w:pPr>
            <w:r w:rsidRPr="00D4048A">
              <w:rPr>
                <w:rFonts w:ascii="CMU Concrete" w:hAnsi="CMU Concrete"/>
              </w:rPr>
              <w:t>변수의</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표시합니다</w:t>
            </w:r>
            <w:r w:rsidRPr="00D4048A">
              <w:rPr>
                <w:rFonts w:ascii="CMU Concrete" w:hAnsi="CMU Concrete"/>
              </w:rPr>
              <w:t xml:space="preserve">. </w:t>
            </w:r>
            <w:r w:rsidRPr="00D4048A">
              <w:rPr>
                <w:rFonts w:ascii="CMU Concrete" w:hAnsi="CMU Concrete"/>
              </w:rPr>
              <w:t>붉은색으로</w:t>
            </w:r>
            <w:r w:rsidRPr="00D4048A">
              <w:rPr>
                <w:rFonts w:ascii="CMU Concrete" w:hAnsi="CMU Concrete"/>
              </w:rPr>
              <w:t xml:space="preserve"> </w:t>
            </w:r>
            <w:r w:rsidRPr="00D4048A">
              <w:rPr>
                <w:rFonts w:ascii="CMU Concrete" w:hAnsi="CMU Concrete"/>
              </w:rPr>
              <w:t>표시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부분은</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음을</w:t>
            </w:r>
            <w:r w:rsidRPr="00D4048A">
              <w:rPr>
                <w:rFonts w:ascii="CMU Concrete" w:hAnsi="CMU Concrete"/>
              </w:rPr>
              <w:t xml:space="preserve"> </w:t>
            </w:r>
            <w:r w:rsidRPr="00D4048A">
              <w:rPr>
                <w:rFonts w:ascii="CMU Concrete" w:hAnsi="CMU Concrete"/>
              </w:rPr>
              <w:t>나타내며</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학적</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Fonts w:ascii="CMU Concrete" w:hAnsi="CMU Concrete"/>
              </w:rPr>
              <w:t>문자형</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날짜형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이산형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붉은색으로</w:t>
            </w:r>
            <w:r w:rsidRPr="00D4048A">
              <w:rPr>
                <w:rFonts w:ascii="CMU Concrete" w:hAnsi="CMU Concrete"/>
              </w:rPr>
              <w:t xml:space="preserve"> </w:t>
            </w:r>
            <w:r w:rsidRPr="00D4048A">
              <w:rPr>
                <w:rFonts w:ascii="CMU Concrete" w:hAnsi="CMU Concrete"/>
              </w:rPr>
              <w:t>표시됩니다</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4F88A09F" w14:textId="77777777" w:rsidR="002C0B13" w:rsidRPr="00D4048A" w:rsidRDefault="002C0B13" w:rsidP="002C0B13">
      <w:pPr>
        <w:numPr>
          <w:ilvl w:val="0"/>
          <w:numId w:val="21"/>
        </w:numPr>
        <w:rPr>
          <w:rFonts w:ascii="CMU Concrete" w:hAnsi="CMU Concrete"/>
        </w:rPr>
      </w:pPr>
      <w:r w:rsidRPr="00D4048A">
        <w:rPr>
          <w:rFonts w:ascii="CMU Concrete" w:hAnsi="CMU Concrete"/>
        </w:rPr>
        <w:t>변경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정보창에서</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4786CFEC" w14:textId="77777777" w:rsidR="002C0B13" w:rsidRDefault="002C0B13" w:rsidP="002C0B13">
      <w:pPr>
        <w:numPr>
          <w:ilvl w:val="0"/>
          <w:numId w:val="21"/>
        </w:numPr>
        <w:rPr>
          <w:rFonts w:ascii="CMU Concrete" w:hAnsi="CMU Concrete"/>
        </w:rPr>
      </w:pPr>
      <w:r w:rsidRPr="00D4048A">
        <w:rPr>
          <w:rFonts w:ascii="CMU Concrete" w:hAnsi="CMU Concrete"/>
        </w:rPr>
        <w:t>기능</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Pr>
          <w:rFonts w:ascii="CMU Concrete" w:hAnsi="CMU Concrete"/>
        </w:rPr>
        <w:t>변경</w:t>
      </w:r>
      <w:r>
        <w:rPr>
          <w:rFonts w:ascii="CMU Concrete" w:hAnsi="CMU Concrete" w:hint="eastAsia"/>
        </w:rPr>
        <w:t>하거나</w:t>
      </w:r>
      <w:r>
        <w:rPr>
          <w:rFonts w:ascii="CMU Concrete" w:hAnsi="CMU Concrete" w:hint="eastAsia"/>
        </w:rPr>
        <w:t xml:space="preserve"> </w:t>
      </w:r>
      <w:r>
        <w:rPr>
          <w:rFonts w:ascii="CMU Concrete" w:hAnsi="CMU Concrete" w:hint="eastAsia"/>
        </w:rPr>
        <w:t>또는</w:t>
      </w:r>
      <w:r w:rsidRPr="004935A3">
        <w:rPr>
          <w:rFonts w:ascii="CMU Concrete" w:hAnsi="CMU Concrete"/>
        </w:rPr>
        <w:t xml:space="preserve"> </w:t>
      </w:r>
      <w:r w:rsidRPr="004935A3">
        <w:rPr>
          <w:rFonts w:ascii="CMU Concrete" w:hAnsi="CMU Concrete"/>
        </w:rPr>
        <w:t>컬럼을</w:t>
      </w:r>
      <w:r w:rsidRPr="004935A3">
        <w:rPr>
          <w:rFonts w:ascii="CMU Concrete" w:hAnsi="CMU Concrete"/>
        </w:rPr>
        <w:t xml:space="preserve"> </w:t>
      </w:r>
      <w:r w:rsidRPr="004935A3">
        <w:rPr>
          <w:rFonts w:ascii="CMU Concrete" w:hAnsi="CMU Concrete"/>
        </w:rPr>
        <w:t>더블</w:t>
      </w:r>
      <w:r w:rsidRPr="004935A3">
        <w:rPr>
          <w:rFonts w:ascii="CMU Concrete" w:hAnsi="CMU Concrete"/>
        </w:rPr>
        <w:t xml:space="preserve"> </w:t>
      </w:r>
      <w:r w:rsidRPr="004935A3">
        <w:rPr>
          <w:rFonts w:ascii="CMU Concrete" w:hAnsi="CMU Concrete"/>
        </w:rPr>
        <w:t>클릭하여</w:t>
      </w:r>
      <w:r w:rsidRPr="004935A3">
        <w:rPr>
          <w:rFonts w:ascii="CMU Concrete" w:hAnsi="CMU Concrete"/>
        </w:rPr>
        <w:t xml:space="preserve"> </w:t>
      </w:r>
      <w:r>
        <w:rPr>
          <w:rFonts w:ascii="CMU Concrete" w:hAnsi="CMU Concrete"/>
        </w:rPr>
        <w:t>변경</w:t>
      </w:r>
      <w:r>
        <w:rPr>
          <w:rFonts w:ascii="CMU Concrete" w:hAnsi="CMU Concrete" w:hint="eastAsia"/>
        </w:rPr>
        <w:t>합니다</w:t>
      </w:r>
      <w:r>
        <w:rPr>
          <w:rFonts w:ascii="CMU Concrete" w:hAnsi="CMU Concrete" w:hint="eastAsia"/>
        </w:rPr>
        <w:t>.</w:t>
      </w:r>
    </w:p>
    <w:p w14:paraId="19E37A9C" w14:textId="77777777" w:rsidR="003616A6" w:rsidRPr="004935A3" w:rsidRDefault="003616A6" w:rsidP="003616A6">
      <w:pPr>
        <w:rPr>
          <w:rFonts w:ascii="CMU Concrete" w:hAnsi="CMU Concrete"/>
        </w:rPr>
      </w:pPr>
    </w:p>
    <w:p w14:paraId="46E37F66"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86"/>
        <w:gridCol w:w="1141"/>
        <w:gridCol w:w="4826"/>
        <w:gridCol w:w="790"/>
        <w:gridCol w:w="1032"/>
      </w:tblGrid>
      <w:tr w:rsidR="002C0B13" w:rsidRPr="00D4048A" w14:paraId="295C3FE7" w14:textId="77777777" w:rsidTr="003616A6">
        <w:trPr>
          <w:trHeight w:val="171"/>
          <w:tblCellSpacing w:w="0" w:type="dxa"/>
          <w:jc w:val="center"/>
        </w:trPr>
        <w:tc>
          <w:tcPr>
            <w:tcW w:w="56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09B45E5"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FD533DC"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1337EAD"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F8F8126"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58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F5A6186"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3616A6" w:rsidRPr="00D4048A" w14:paraId="7754823E" w14:textId="77777777" w:rsidTr="003616A6">
        <w:trPr>
          <w:trHeight w:val="164"/>
          <w:tblCellSpacing w:w="0" w:type="dxa"/>
          <w:jc w:val="center"/>
        </w:trPr>
        <w:tc>
          <w:tcPr>
            <w:tcW w:w="56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30C3BD0" w14:textId="77777777" w:rsidR="003616A6" w:rsidRPr="00D4048A" w:rsidRDefault="003616A6"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75F6B90" w14:textId="77777777" w:rsidR="003616A6" w:rsidRPr="00D4048A" w:rsidRDefault="003616A6"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2AE345A" w14:textId="77777777" w:rsidR="003616A6" w:rsidRPr="00D4048A" w:rsidRDefault="003616A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301B2DA6" w14:textId="77777777" w:rsidR="003616A6" w:rsidRPr="00D4048A" w:rsidRDefault="003616A6" w:rsidP="007231D9">
            <w:pPr>
              <w:jc w:val="center"/>
              <w:rPr>
                <w:rFonts w:ascii="CMU Concrete" w:hAnsi="CMU Concrete"/>
              </w:rPr>
            </w:pPr>
            <w:r>
              <w:rPr>
                <w:rFonts w:ascii="CMU Concrete" w:hint="eastAsia"/>
              </w:rPr>
              <w:t>선택</w:t>
            </w: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DB301B0" w14:textId="77777777" w:rsidR="003616A6" w:rsidRPr="00D4048A" w:rsidRDefault="003616A6" w:rsidP="007231D9">
            <w:pPr>
              <w:jc w:val="center"/>
              <w:rPr>
                <w:rFonts w:ascii="CMU Concrete" w:hAnsi="CMU Concrete"/>
              </w:rPr>
            </w:pPr>
          </w:p>
        </w:tc>
      </w:tr>
      <w:tr w:rsidR="003616A6" w:rsidRPr="00D4048A" w14:paraId="20D40F76" w14:textId="77777777" w:rsidTr="003616A6">
        <w:trPr>
          <w:trHeight w:val="129"/>
          <w:tblCellSpacing w:w="0" w:type="dxa"/>
          <w:jc w:val="center"/>
        </w:trPr>
        <w:tc>
          <w:tcPr>
            <w:tcW w:w="562"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00158568" w14:textId="77777777" w:rsidR="003616A6" w:rsidRPr="00D4048A" w:rsidRDefault="003616A6" w:rsidP="007231D9">
            <w:pP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4AB8414" w14:textId="77777777" w:rsidR="003616A6" w:rsidRPr="00D4048A" w:rsidRDefault="003616A6"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2F6CDEE" w14:textId="77777777" w:rsidR="003616A6" w:rsidRPr="00D4048A" w:rsidRDefault="003616A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614702B1" w14:textId="77777777" w:rsidR="003616A6" w:rsidRPr="00D4048A" w:rsidRDefault="003616A6" w:rsidP="007231D9">
            <w:pPr>
              <w:jc w:val="center"/>
              <w:rPr>
                <w:rFonts w:ascii="CMU Concrete" w:hAnsi="CMU Concrete"/>
              </w:rPr>
            </w:pP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C3F3B54" w14:textId="77777777" w:rsidR="003616A6" w:rsidRPr="00D4048A" w:rsidRDefault="003616A6" w:rsidP="007231D9">
            <w:pPr>
              <w:jc w:val="center"/>
              <w:rPr>
                <w:rFonts w:ascii="CMU Concrete" w:hAnsi="CMU Concrete"/>
              </w:rPr>
            </w:pPr>
          </w:p>
        </w:tc>
      </w:tr>
      <w:tr w:rsidR="002C0B13" w:rsidRPr="00D4048A" w14:paraId="3C8875E1" w14:textId="77777777" w:rsidTr="003616A6">
        <w:trPr>
          <w:trHeight w:val="546"/>
          <w:tblCellSpacing w:w="0" w:type="dxa"/>
          <w:jc w:val="center"/>
        </w:trPr>
        <w:tc>
          <w:tcPr>
            <w:tcW w:w="56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261E4C8" w14:textId="77777777" w:rsidR="002C0B13" w:rsidRPr="00D4048A" w:rsidRDefault="002C0B13" w:rsidP="007231D9">
            <w:pPr>
              <w:pStyle w:val="ae"/>
              <w:rPr>
                <w:rFonts w:ascii="CMU Concrete" w:hAnsi="CMU Concrete"/>
              </w:rPr>
            </w:pPr>
            <w:r w:rsidRPr="00D4048A">
              <w:rPr>
                <w:rFonts w:ascii="CMU Concrete" w:hAnsi="CMU Concrete"/>
              </w:rPr>
              <w:t>변수형태</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0928801" w14:textId="77777777" w:rsidR="002C0B13" w:rsidRPr="00D4048A" w:rsidRDefault="002C0B13" w:rsidP="007231D9">
            <w:pPr>
              <w:jc w:val="center"/>
              <w:rPr>
                <w:rFonts w:ascii="CMU Concrete" w:hAnsi="CMU Concrete"/>
              </w:rPr>
            </w:pPr>
            <w:r w:rsidRPr="00D4048A">
              <w:rPr>
                <w:rFonts w:ascii="CMU Concrete" w:hAnsi="CMU Concrete"/>
              </w:rPr>
              <w:t>변수형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0783C73" w14:textId="77777777" w:rsidR="002C0B13" w:rsidRPr="00D4048A" w:rsidRDefault="002C0B13" w:rsidP="007231D9">
            <w:pPr>
              <w:rPr>
                <w:rFonts w:ascii="CMU Concrete" w:hAnsi="CMU Concrete"/>
              </w:rPr>
            </w:pPr>
            <w:r w:rsidRPr="00D4048A">
              <w:rPr>
                <w:rFonts w:ascii="CMU Concrete" w:hAnsi="CMU Concrete"/>
              </w:rPr>
              <w:t>변수형태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FB3C715" w14:textId="77777777" w:rsidR="002C0B13" w:rsidRPr="00D4048A" w:rsidRDefault="002C0B13"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588"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EE9705D" w14:textId="77777777" w:rsidR="002C0B13" w:rsidRPr="00D4048A" w:rsidRDefault="003616A6" w:rsidP="007231D9">
            <w:pPr>
              <w:jc w:val="center"/>
              <w:rPr>
                <w:rFonts w:ascii="CMU Concrete" w:hAnsi="CMU Concrete"/>
              </w:rPr>
            </w:pPr>
            <w:r>
              <w:rPr>
                <w:rFonts w:ascii="CMU Concrete" w:hAnsi="CMU Concrete" w:hint="eastAsia"/>
              </w:rPr>
              <w:t>사용법</w:t>
            </w:r>
            <w:r w:rsidR="002C0B13" w:rsidRPr="00D4048A">
              <w:rPr>
                <w:rFonts w:ascii="CMU Concrete" w:hAnsi="CMU Concrete"/>
              </w:rPr>
              <w:t xml:space="preserve"> </w:t>
            </w:r>
            <w:r w:rsidR="002C0B13" w:rsidRPr="00D4048A">
              <w:rPr>
                <w:rFonts w:ascii="CMU Concrete" w:hAnsi="CMU Concrete"/>
              </w:rPr>
              <w:t>참조</w:t>
            </w:r>
            <w:r w:rsidR="002C0B13" w:rsidRPr="00D4048A">
              <w:rPr>
                <w:rFonts w:ascii="CMU Concrete" w:hAnsi="CMU Concrete"/>
              </w:rPr>
              <w:t>.</w:t>
            </w:r>
          </w:p>
        </w:tc>
      </w:tr>
    </w:tbl>
    <w:p w14:paraId="5A1F0743" w14:textId="77777777" w:rsidR="002C0B13" w:rsidRPr="00F85CD2" w:rsidRDefault="002C0B13" w:rsidP="002C0B13">
      <w:bookmarkStart w:id="666" w:name="_Toc206929742"/>
      <w:bookmarkStart w:id="667" w:name="_Toc206929910"/>
      <w:bookmarkStart w:id="668" w:name="_Toc206930077"/>
      <w:bookmarkStart w:id="669" w:name="_Toc207077223"/>
      <w:bookmarkStart w:id="670" w:name="_Toc207077386"/>
      <w:bookmarkStart w:id="671" w:name="_Toc207077548"/>
      <w:bookmarkStart w:id="672" w:name="_Toc207079520"/>
      <w:bookmarkStart w:id="673" w:name="_Toc207079683"/>
      <w:bookmarkStart w:id="674" w:name="_Toc283655284"/>
    </w:p>
    <w:p w14:paraId="73667CF6" w14:textId="77777777" w:rsidR="002C0B13" w:rsidRPr="009300E7" w:rsidRDefault="002C0B13" w:rsidP="00822CCC">
      <w:pPr>
        <w:pStyle w:val="000"/>
        <w:ind w:firstLine="108"/>
      </w:pPr>
      <w:bookmarkStart w:id="675" w:name="_Toc364411003"/>
      <w:bookmarkStart w:id="676" w:name="_Toc67925542"/>
      <w:r w:rsidRPr="009300E7">
        <w:t>3.2.19 COUNTER 노드</w:t>
      </w:r>
      <w:bookmarkEnd w:id="666"/>
      <w:bookmarkEnd w:id="667"/>
      <w:bookmarkEnd w:id="668"/>
      <w:bookmarkEnd w:id="669"/>
      <w:bookmarkEnd w:id="670"/>
      <w:bookmarkEnd w:id="671"/>
      <w:bookmarkEnd w:id="672"/>
      <w:bookmarkEnd w:id="673"/>
      <w:bookmarkEnd w:id="674"/>
      <w:bookmarkEnd w:id="675"/>
      <w:bookmarkEnd w:id="676"/>
    </w:p>
    <w:tbl>
      <w:tblPr>
        <w:tblW w:w="0" w:type="auto"/>
        <w:tblLook w:val="01E0" w:firstRow="1" w:lastRow="1" w:firstColumn="1" w:lastColumn="1" w:noHBand="0" w:noVBand="0"/>
      </w:tblPr>
      <w:tblGrid>
        <w:gridCol w:w="1717"/>
        <w:gridCol w:w="7069"/>
      </w:tblGrid>
      <w:tr w:rsidR="002C0B13" w:rsidRPr="004935A3" w14:paraId="47D2BC8C" w14:textId="77777777" w:rsidTr="007231D9">
        <w:tc>
          <w:tcPr>
            <w:tcW w:w="1728" w:type="dxa"/>
            <w:vAlign w:val="center"/>
          </w:tcPr>
          <w:p w14:paraId="3DD4F196" w14:textId="77777777" w:rsidR="002C0B13" w:rsidRPr="00D4048A" w:rsidRDefault="002C0B13" w:rsidP="00AE3A66">
            <w:pPr>
              <w:pStyle w:val="af"/>
            </w:pPr>
            <w:r>
              <w:object w:dxaOrig="1140" w:dyaOrig="900" w14:anchorId="7A011554">
                <v:shape id="_x0000_i1111" type="#_x0000_t75" style="width:57.75pt;height:44.25pt" o:ole="">
                  <v:imagedata r:id="rId356" o:title=""/>
                </v:shape>
                <o:OLEObject Type="Embed" ProgID="PBrush" ShapeID="_x0000_i1111" DrawAspect="Content" ObjectID="_1684940180" r:id="rId357"/>
              </w:object>
            </w:r>
          </w:p>
        </w:tc>
        <w:tc>
          <w:tcPr>
            <w:tcW w:w="7256" w:type="dxa"/>
            <w:vAlign w:val="center"/>
          </w:tcPr>
          <w:p w14:paraId="2D44EA06" w14:textId="77777777" w:rsidR="002C0B13" w:rsidRPr="00D4048A" w:rsidRDefault="002C0B13" w:rsidP="007231D9">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Pr>
                <w:rFonts w:ascii="CMU Concrete" w:hAnsi="CMU Concrete" w:hint="eastAsia"/>
              </w:rPr>
              <w:t>변수</w:t>
            </w:r>
            <w:r w:rsidRPr="00D4048A">
              <w:rPr>
                <w:rFonts w:ascii="CMU Concrete" w:hAnsi="CMU Concrete"/>
              </w:rPr>
              <w:t>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그룹별로</w:t>
            </w:r>
            <w:r>
              <w:rPr>
                <w:rFonts w:ascii="CMU Concrete" w:hAnsi="CMU Concrete"/>
              </w:rPr>
              <w:t xml:space="preserve"> Count</w:t>
            </w:r>
            <w:r w:rsidRPr="00D4048A">
              <w:rPr>
                <w:rFonts w:ascii="CMU Concrete" w:hAnsi="CMU Concrete"/>
              </w:rPr>
              <w:t>ing</w:t>
            </w:r>
            <w:r w:rsidRPr="00D4048A">
              <w:rPr>
                <w:rFonts w:ascii="CMU Concrete" w:hAnsi="CMU Concrete"/>
              </w:rPr>
              <w:t>한</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파생변수로</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r>
    </w:tbl>
    <w:p w14:paraId="7A9834ED" w14:textId="77777777" w:rsidR="002C0B13" w:rsidRDefault="006B438C" w:rsidP="002C0B13">
      <w:pPr>
        <w:pStyle w:val="11"/>
      </w:pPr>
      <w:r>
        <w:rPr>
          <w:rFonts w:hint="eastAsia"/>
        </w:rPr>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0"/>
      </w:tblGrid>
      <w:tr w:rsidR="003616A6" w14:paraId="3021536E" w14:textId="77777777" w:rsidTr="00CD6B23">
        <w:trPr>
          <w:trHeight w:val="2835"/>
        </w:trPr>
        <w:tc>
          <w:tcPr>
            <w:tcW w:w="3686" w:type="dxa"/>
          </w:tcPr>
          <w:p w14:paraId="3C3361C8" w14:textId="77777777" w:rsidR="003616A6" w:rsidRDefault="00CD6B23" w:rsidP="002C0B13">
            <w:pPr>
              <w:pStyle w:val="11"/>
            </w:pPr>
            <w:r>
              <w:rPr>
                <w:noProof/>
              </w:rPr>
              <w:drawing>
                <wp:inline distT="0" distB="0" distL="0" distR="0" wp14:anchorId="169C2F54" wp14:editId="65FB4CA0">
                  <wp:extent cx="2174400" cy="2552400"/>
                  <wp:effectExtent l="0" t="0" r="0" b="635"/>
                  <wp:docPr id="2100" name="그림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174400" cy="2552400"/>
                          </a:xfrm>
                          <a:prstGeom prst="rect">
                            <a:avLst/>
                          </a:prstGeom>
                        </pic:spPr>
                      </pic:pic>
                    </a:graphicData>
                  </a:graphic>
                </wp:inline>
              </w:drawing>
            </w:r>
          </w:p>
        </w:tc>
        <w:tc>
          <w:tcPr>
            <w:tcW w:w="5100" w:type="dxa"/>
            <w:vAlign w:val="center"/>
          </w:tcPr>
          <w:p w14:paraId="1A3B0EE6" w14:textId="77777777" w:rsidR="003616A6" w:rsidRPr="00D4048A" w:rsidRDefault="003616A6" w:rsidP="003616A6">
            <w:pPr>
              <w:numPr>
                <w:ilvl w:val="0"/>
                <w:numId w:val="19"/>
              </w:numPr>
              <w:ind w:left="7"/>
              <w:rPr>
                <w:rFonts w:ascii="CMU Concrete" w:hAnsi="CMU Concrete"/>
              </w:rPr>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6B74DD7" w14:textId="77777777" w:rsidR="003616A6" w:rsidRPr="003616A6" w:rsidRDefault="003616A6" w:rsidP="003616A6">
            <w:pPr>
              <w:numPr>
                <w:ilvl w:val="0"/>
                <w:numId w:val="19"/>
              </w:numPr>
              <w:ind w:left="7"/>
            </w:pPr>
            <w:r w:rsidRPr="00D4048A">
              <w:rPr>
                <w:rFonts w:ascii="CMU Concrete" w:hAnsi="CMU Concrete"/>
              </w:rPr>
              <w:t>선택사항</w:t>
            </w:r>
            <w:r w:rsidRPr="00D4048A">
              <w:rPr>
                <w:rFonts w:ascii="CMU Concrete" w:hAnsi="CMU Concrete"/>
              </w:rPr>
              <w:t xml:space="preserve"> </w:t>
            </w:r>
            <w:r w:rsidRPr="00D4048A">
              <w:rPr>
                <w:rFonts w:ascii="CMU Concrete" w:hAnsi="CMU Concrete" w:hint="eastAsia"/>
              </w:rPr>
              <w:t>선택</w:t>
            </w:r>
            <w:r w:rsidRPr="00D4048A">
              <w:rPr>
                <w:rFonts w:ascii="CMU Concrete" w:hAnsi="CMU Concrete" w:hint="eastAsia"/>
              </w:rPr>
              <w:t xml:space="preserve"> </w:t>
            </w:r>
            <w:r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옵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파생변수가</w:t>
            </w:r>
            <w:r w:rsidRPr="00D4048A">
              <w:rPr>
                <w:rFonts w:ascii="CMU Concrete" w:hAnsi="CMU Concrete"/>
              </w:rPr>
              <w:t xml:space="preserve"> </w:t>
            </w:r>
            <w:r w:rsidRPr="00D4048A">
              <w:rPr>
                <w:rFonts w:ascii="CMU Concrete" w:hAnsi="CMU Concrete"/>
              </w:rPr>
              <w:t>생성됩니다</w:t>
            </w:r>
            <w:r w:rsidRPr="00D4048A">
              <w:rPr>
                <w:rFonts w:ascii="CMU Concrete" w:hAnsi="CMU Concrete"/>
              </w:rPr>
              <w:t>.</w:t>
            </w:r>
          </w:p>
          <w:p w14:paraId="21322B77" w14:textId="77777777" w:rsidR="003616A6" w:rsidRPr="003616A6" w:rsidRDefault="003616A6" w:rsidP="003616A6"/>
          <w:p w14:paraId="1CBA3F76" w14:textId="77777777" w:rsidR="003616A6" w:rsidRPr="003616A6" w:rsidRDefault="003616A6" w:rsidP="003616A6">
            <w:pPr>
              <w:ind w:left="-135"/>
            </w:pPr>
            <w:r w:rsidRPr="00D4048A">
              <w:object w:dxaOrig="5610" w:dyaOrig="2100" w14:anchorId="571BB075">
                <v:shape id="_x0000_i1112" type="#_x0000_t75" style="width:237.85pt;height:86.2pt" o:ole="">
                  <v:imagedata r:id="rId359" o:title=""/>
                </v:shape>
                <o:OLEObject Type="Embed" ProgID="PBrush" ShapeID="_x0000_i1112" DrawAspect="Content" ObjectID="_1684940181" r:id="rId360"/>
              </w:object>
            </w:r>
          </w:p>
        </w:tc>
      </w:tr>
    </w:tbl>
    <w:p w14:paraId="098A7A55"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62DA6D35" w14:textId="77777777" w:rsidTr="0051672E">
        <w:trPr>
          <w:trHeight w:val="23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083BA6A"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933C70"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3827CEA"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FFEE9F5"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1624ABF"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51672E" w:rsidRPr="00D4048A" w14:paraId="0CDA194B" w14:textId="77777777" w:rsidTr="0051672E">
        <w:trPr>
          <w:trHeight w:val="224"/>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09C72C7" w14:textId="77777777" w:rsidR="0051672E" w:rsidRPr="00D4048A" w:rsidRDefault="0051672E"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CEC250B" w14:textId="77777777" w:rsidR="0051672E" w:rsidRPr="00D4048A" w:rsidRDefault="0051672E"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55EE70" w14:textId="77777777" w:rsidR="0051672E" w:rsidRPr="00D4048A" w:rsidRDefault="0051672E"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5DA9178D" w14:textId="77777777" w:rsidR="0051672E" w:rsidRPr="00D4048A" w:rsidRDefault="0051672E" w:rsidP="007231D9">
            <w:pPr>
              <w:jc w:val="center"/>
              <w:rPr>
                <w:rFonts w:ascii="CMU Concrete" w:hAnsi="CMU Concrete"/>
              </w:rPr>
            </w:pPr>
            <w:r>
              <w:rPr>
                <w:rFonts w:ascii="CMU Concrete"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AF96666" w14:textId="77777777" w:rsidR="0051672E" w:rsidRPr="00D4048A" w:rsidRDefault="0051672E" w:rsidP="007231D9">
            <w:pPr>
              <w:jc w:val="center"/>
              <w:rPr>
                <w:rFonts w:ascii="CMU Concrete" w:hAnsi="CMU Concrete"/>
              </w:rPr>
            </w:pPr>
          </w:p>
        </w:tc>
      </w:tr>
      <w:tr w:rsidR="0051672E" w:rsidRPr="00D4048A" w14:paraId="254C6DF5" w14:textId="77777777" w:rsidTr="0051672E">
        <w:trPr>
          <w:trHeight w:val="6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26091B9A" w14:textId="77777777" w:rsidR="0051672E" w:rsidRPr="00D4048A" w:rsidRDefault="0051672E"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674B61E" w14:textId="77777777" w:rsidR="0051672E" w:rsidRPr="00D4048A" w:rsidRDefault="0051672E"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67B6835" w14:textId="77777777" w:rsidR="0051672E" w:rsidRPr="00D4048A" w:rsidRDefault="0051672E"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47595B6C" w14:textId="77777777" w:rsidR="0051672E" w:rsidRPr="00D4048A" w:rsidRDefault="0051672E" w:rsidP="007231D9">
            <w:pPr>
              <w:jc w:val="center"/>
              <w:rPr>
                <w:rFonts w:ascii="CMU Concrete" w:hAnsi="CMU Concrete"/>
              </w:rPr>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A15117B" w14:textId="77777777" w:rsidR="0051672E" w:rsidRPr="00D4048A" w:rsidRDefault="0051672E" w:rsidP="007231D9">
            <w:pPr>
              <w:jc w:val="center"/>
              <w:rPr>
                <w:rFonts w:ascii="CMU Concrete" w:hAnsi="CMU Concrete"/>
              </w:rPr>
            </w:pPr>
          </w:p>
        </w:tc>
      </w:tr>
      <w:tr w:rsidR="002C0B13" w:rsidRPr="00D4048A" w14:paraId="6C04FDBC" w14:textId="77777777" w:rsidTr="0051672E">
        <w:trPr>
          <w:trHeight w:val="604"/>
          <w:tblCellSpacing w:w="0" w:type="dxa"/>
          <w:jc w:val="center"/>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0023146B"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CD2FA20" w14:textId="77777777" w:rsidR="002C0B13" w:rsidRPr="00D4048A" w:rsidRDefault="002C0B13" w:rsidP="007231D9">
            <w:pPr>
              <w:jc w:val="center"/>
              <w:rPr>
                <w:rFonts w:ascii="CMU Concrete" w:hAnsi="CMU Concrete"/>
              </w:rPr>
            </w:pPr>
            <w:r w:rsidRPr="00D4048A">
              <w:rPr>
                <w:rFonts w:ascii="CMU Concrete" w:hAnsi="CMU Concrete"/>
              </w:rPr>
              <w:t>선택사항</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24D292BE" w14:textId="77777777" w:rsidR="002C0B13" w:rsidRPr="00D4048A" w:rsidRDefault="002C0B13" w:rsidP="007231D9">
            <w:pPr>
              <w:rPr>
                <w:rFonts w:ascii="CMU Concrete" w:hAnsi="CMU Concrete"/>
              </w:rPr>
            </w:pPr>
            <w:r w:rsidRPr="00D4048A">
              <w:rPr>
                <w:rFonts w:ascii="CMU Concrete" w:hAnsi="CMU Concrete"/>
              </w:rPr>
              <w:t>선택사항에</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Pr>
                <w:rFonts w:ascii="CMU Concrete" w:hAnsi="CMU Concrete"/>
              </w:rPr>
              <w:t>값</w:t>
            </w:r>
            <w:r>
              <w:rPr>
                <w:rFonts w:ascii="CMU Concrete" w:hAnsi="CMU Concrete" w:hint="eastAsia"/>
              </w:rPr>
              <w:t>의</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 (</w:t>
            </w:r>
            <w:r w:rsidRPr="00D4048A">
              <w:rPr>
                <w:rFonts w:ascii="CMU Concrete" w:hAnsi="CMU Concrete"/>
              </w:rPr>
              <w:t>빈도계산</w:t>
            </w:r>
            <w:r w:rsidRPr="00D4048A">
              <w:rPr>
                <w:rFonts w:ascii="CMU Concrete" w:hAnsi="CMU Concrete"/>
              </w:rPr>
              <w:t xml:space="preserve">, </w:t>
            </w:r>
            <w:r w:rsidRPr="00D4048A">
              <w:rPr>
                <w:rFonts w:ascii="CMU Concrete" w:hAnsi="CMU Concrete"/>
              </w:rPr>
              <w:t>누적빈도계산</w:t>
            </w:r>
            <w:r w:rsidRPr="00D4048A">
              <w:rPr>
                <w:rFonts w:ascii="CMU Concrete" w:hAnsi="CMU Concrete"/>
              </w:rPr>
              <w:t xml:space="preserve">, </w:t>
            </w:r>
            <w:r w:rsidRPr="00D4048A">
              <w:rPr>
                <w:rFonts w:ascii="CMU Concrete" w:hAnsi="CMU Concrete"/>
              </w:rPr>
              <w:t>백분율</w:t>
            </w:r>
            <w:r w:rsidRPr="00D4048A">
              <w:rPr>
                <w:rFonts w:ascii="CMU Concrete" w:hAnsi="CMU Concrete"/>
              </w:rPr>
              <w:t xml:space="preserve">, </w:t>
            </w:r>
            <w:r w:rsidRPr="00D4048A">
              <w:rPr>
                <w:rFonts w:ascii="CMU Concrete" w:hAnsi="CMU Concrete"/>
              </w:rPr>
              <w:t>누적백분율</w:t>
            </w:r>
            <w:r w:rsidRPr="00D4048A">
              <w:rPr>
                <w:rFonts w:ascii="CMU Concrete" w:hAnsi="CMU Concrete"/>
              </w:rPr>
              <w:t xml:space="preserve">, </w:t>
            </w:r>
            <w:r>
              <w:rPr>
                <w:rFonts w:ascii="CMU Concrete" w:hAnsi="CMU Concrete"/>
              </w:rPr>
              <w:t>그룹</w:t>
            </w:r>
            <w:r>
              <w:rPr>
                <w:rFonts w:ascii="CMU Concrete" w:hAnsi="CMU Concrete" w:hint="eastAsia"/>
              </w:rPr>
              <w:t xml:space="preserve"> </w:t>
            </w:r>
            <w:r>
              <w:rPr>
                <w:rFonts w:ascii="CMU Concrete" w:hAnsi="CMU Concrete" w:hint="eastAsia"/>
              </w:rPr>
              <w:t>내</w:t>
            </w:r>
            <w:r>
              <w:rPr>
                <w:rFonts w:ascii="CMU Concrete" w:hAnsi="CMU Concrete" w:hint="eastAsia"/>
              </w:rPr>
              <w:t xml:space="preserve">  </w:t>
            </w:r>
            <w:r w:rsidRPr="00D4048A">
              <w:rPr>
                <w:rFonts w:ascii="CMU Concrete" w:hAnsi="CMU Concrete"/>
              </w:rPr>
              <w:t xml:space="preserve"> </w:t>
            </w:r>
            <w:r>
              <w:rPr>
                <w:rFonts w:ascii="CMU Concrete" w:hAnsi="CMU Concrete"/>
              </w:rPr>
              <w:t>원소</w:t>
            </w:r>
            <w:r>
              <w:rPr>
                <w:rFonts w:ascii="CMU Concrete" w:hAnsi="CMU Concrete" w:hint="eastAsia"/>
              </w:rPr>
              <w:t>번호</w:t>
            </w:r>
            <w:r w:rsidRPr="00D4048A">
              <w:rPr>
                <w:rFonts w:ascii="CMU Concrete" w:hAnsi="CMU Concrete"/>
              </w:rPr>
              <w:t>를</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D544137" w14:textId="77777777" w:rsidR="002C0B13" w:rsidRPr="00D4048A" w:rsidRDefault="002C0B13" w:rsidP="007231D9">
            <w:pPr>
              <w:jc w:val="center"/>
              <w:rPr>
                <w:rFonts w:ascii="CMU Concrete" w:hAnsi="CMU Concrete"/>
              </w:rPr>
            </w:pP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456ABAD" w14:textId="77777777" w:rsidR="002C0B13" w:rsidRPr="00D4048A" w:rsidRDefault="002C0B13" w:rsidP="007231D9">
            <w:pPr>
              <w:jc w:val="center"/>
              <w:rPr>
                <w:rFonts w:ascii="CMU Concrete" w:hAnsi="CMU Concrete"/>
              </w:rPr>
            </w:pPr>
          </w:p>
        </w:tc>
      </w:tr>
      <w:tr w:rsidR="002C0B13" w:rsidRPr="00D4048A" w14:paraId="23051F41" w14:textId="77777777" w:rsidTr="0051672E">
        <w:trPr>
          <w:trHeight w:val="309"/>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16871919" w14:textId="77777777" w:rsidR="002C0B13" w:rsidRPr="00D4048A" w:rsidRDefault="002C0B13" w:rsidP="007231D9">
            <w:pPr>
              <w:pStyle w:val="ae"/>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Pr>
                <w:rFonts w:ascii="CMU Concrete" w:hAnsi="CMU Concrete" w:hint="eastAsia"/>
              </w:rPr>
              <w:t>순차</w:t>
            </w:r>
            <w:r w:rsidRPr="00D4048A">
              <w:rPr>
                <w:rFonts w:ascii="CMU Concrete" w:hAnsi="CMU Concrete"/>
              </w:rPr>
              <w:t>변수</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7DA9B0A" w14:textId="77777777" w:rsidR="002C0B13" w:rsidRPr="00D4048A" w:rsidRDefault="002C0B13" w:rsidP="007231D9">
            <w:pPr>
              <w:jc w:val="cente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87AA8FE" w14:textId="77777777" w:rsidR="002C0B13" w:rsidRPr="00D4048A" w:rsidRDefault="002C0B13" w:rsidP="007231D9">
            <w:pPr>
              <w:rPr>
                <w:rFonts w:ascii="CMU Concrete" w:hAnsi="CMU Concrete"/>
              </w:rPr>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14B21ABA"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0FB80E31" w14:textId="77777777" w:rsidR="002C0B13" w:rsidRPr="00D4048A" w:rsidRDefault="002C0B13" w:rsidP="007231D9">
            <w:pPr>
              <w:jc w:val="center"/>
              <w:rPr>
                <w:rFonts w:ascii="CMU Concrete" w:hAnsi="CMU Concrete"/>
              </w:rPr>
            </w:pPr>
          </w:p>
        </w:tc>
      </w:tr>
      <w:tr w:rsidR="002C0B13" w:rsidRPr="00D4048A" w14:paraId="250FB403" w14:textId="77777777" w:rsidTr="0051672E">
        <w:trPr>
          <w:trHeight w:val="234"/>
          <w:tblCellSpacing w:w="0" w:type="dxa"/>
          <w:jc w:val="center"/>
        </w:trPr>
        <w:tc>
          <w:tcPr>
            <w:tcW w:w="550" w:type="pct"/>
            <w:vMerge/>
            <w:tcBorders>
              <w:left w:val="single" w:sz="2" w:space="0" w:color="999999"/>
              <w:bottom w:val="single" w:sz="6" w:space="0" w:color="999999"/>
              <w:right w:val="single" w:sz="6" w:space="0" w:color="999999"/>
            </w:tcBorders>
            <w:shd w:val="clear" w:color="auto" w:fill="CCCCCC"/>
            <w:vAlign w:val="center"/>
          </w:tcPr>
          <w:p w14:paraId="168CD5F6"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3F8ED93" w14:textId="77777777" w:rsidR="002C0B13" w:rsidRPr="00D4048A" w:rsidRDefault="002C0B13" w:rsidP="007231D9">
            <w:pPr>
              <w:jc w:val="center"/>
              <w:rPr>
                <w:rFonts w:ascii="CMU Concrete" w:hAnsi="CMU Concrete"/>
              </w:rPr>
            </w:pPr>
            <w:r w:rsidRPr="00D4048A">
              <w:rPr>
                <w:rFonts w:ascii="CMU Concrete" w:hAnsi="CMU Concrete"/>
              </w:rPr>
              <w:t>순차변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FBEE482" w14:textId="77777777" w:rsidR="002C0B13" w:rsidRPr="00D4048A" w:rsidRDefault="002C0B13" w:rsidP="007231D9">
            <w:pPr>
              <w:rPr>
                <w:rFonts w:ascii="CMU Concrete" w:hAnsi="CMU Concrete"/>
              </w:rPr>
            </w:pPr>
            <w:r>
              <w:rPr>
                <w:rFonts w:ascii="CMU Concrete" w:hAnsi="CMU Concrete" w:hint="eastAsia"/>
              </w:rPr>
              <w:t>선택사항에서</w:t>
            </w:r>
            <w:r>
              <w:rPr>
                <w:rFonts w:ascii="CMU Concrete" w:hAnsi="CMU Concrete" w:hint="eastAsia"/>
              </w:rPr>
              <w:t xml:space="preserve"> </w:t>
            </w:r>
            <w:r>
              <w:rPr>
                <w:rFonts w:ascii="CMU Concrete" w:hAnsi="CMU Concrete"/>
              </w:rPr>
              <w:t>‘</w:t>
            </w:r>
            <w:r>
              <w:rPr>
                <w:rFonts w:ascii="CMU Concrete" w:hAnsi="CMU Concrete" w:hint="eastAsia"/>
              </w:rPr>
              <w:t>그룹</w:t>
            </w:r>
            <w:r>
              <w:rPr>
                <w:rFonts w:ascii="CMU Concrete" w:hAnsi="CMU Concrete" w:hint="eastAsia"/>
              </w:rPr>
              <w:t xml:space="preserve"> </w:t>
            </w:r>
            <w:r>
              <w:rPr>
                <w:rFonts w:ascii="CMU Concrete" w:hAnsi="CMU Concrete" w:hint="eastAsia"/>
              </w:rPr>
              <w:t>내</w:t>
            </w:r>
            <w:r>
              <w:rPr>
                <w:rFonts w:ascii="CMU Concrete" w:hAnsi="CMU Concrete" w:hint="eastAsia"/>
              </w:rPr>
              <w:t xml:space="preserve"> </w:t>
            </w:r>
            <w:r>
              <w:rPr>
                <w:rFonts w:ascii="CMU Concrete" w:hAnsi="CMU Concrete" w:hint="eastAsia"/>
              </w:rPr>
              <w:t>원소번호</w:t>
            </w:r>
            <w:r>
              <w:rPr>
                <w:rFonts w:ascii="CMU Concrete" w:hAnsi="CMU Concrete"/>
              </w:rPr>
              <w:t>’</w:t>
            </w:r>
            <w:r>
              <w:rPr>
                <w:rFonts w:ascii="CMU Concrete" w:hAnsi="CMU Concrete" w:hint="eastAsia"/>
              </w:rPr>
              <w:t xml:space="preserve"> </w:t>
            </w:r>
            <w:r w:rsidR="00C73932">
              <w:rPr>
                <w:rFonts w:ascii="CMU Concrete" w:hAnsi="CMU Concrete" w:hint="eastAsia"/>
              </w:rPr>
              <w:t>선택</w:t>
            </w:r>
            <w:r w:rsidR="00C73932">
              <w:rPr>
                <w:rFonts w:ascii="CMU Concrete" w:hAnsi="CMU Concrete" w:hint="eastAsia"/>
              </w:rPr>
              <w:t xml:space="preserve"> </w:t>
            </w:r>
            <w:r w:rsidR="00C73932">
              <w:rPr>
                <w:rFonts w:ascii="CMU Concrete" w:hAnsi="CMU Concrete" w:hint="eastAsia"/>
              </w:rPr>
              <w:t>시</w:t>
            </w:r>
            <w:r>
              <w:rPr>
                <w:rFonts w:ascii="CMU Concrete" w:hAnsi="CMU Concrete" w:hint="eastAsia"/>
              </w:rPr>
              <w:t xml:space="preserve"> </w:t>
            </w:r>
            <w:r>
              <w:rPr>
                <w:rFonts w:ascii="CMU Concrete" w:hAnsi="CMU Concrete" w:hint="eastAsia"/>
              </w:rPr>
              <w:t>순차변수의</w:t>
            </w:r>
            <w:r>
              <w:rPr>
                <w:rFonts w:ascii="CMU Concrete" w:hAnsi="CMU Concrete" w:hint="eastAsia"/>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순서대로</w:t>
            </w:r>
            <w:r>
              <w:rPr>
                <w:rFonts w:ascii="CMU Concrete" w:hAnsi="CMU Concrete" w:hint="eastAsia"/>
              </w:rPr>
              <w:t xml:space="preserve"> </w:t>
            </w:r>
            <w:r>
              <w:rPr>
                <w:rFonts w:ascii="CMU Concrete" w:hAnsi="CMU Concrete" w:hint="eastAsia"/>
              </w:rPr>
              <w:t>원소번호를</w:t>
            </w:r>
            <w:r>
              <w:rPr>
                <w:rFonts w:ascii="CMU Concrete" w:hAnsi="CMU Concrete" w:hint="eastAsia"/>
              </w:rPr>
              <w:t xml:space="preserve"> </w:t>
            </w:r>
            <w:r>
              <w:rPr>
                <w:rFonts w:ascii="CMU Concrete" w:hAnsi="CMU Concrete" w:hint="eastAsia"/>
              </w:rPr>
              <w:t>부여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095153B4" w14:textId="77777777" w:rsidR="002C0B13" w:rsidRPr="00D4048A" w:rsidRDefault="002C0B13" w:rsidP="007231D9">
            <w:pPr>
              <w:jc w:val="center"/>
              <w:rPr>
                <w:rFonts w:ascii="CMU Concrete" w:hAnsi="CMU Concrete"/>
              </w:rPr>
            </w:pPr>
            <w:r>
              <w:rPr>
                <w:rFonts w:ascii="CMU Concrete" w:hAnsi="CMU Concrete" w:hint="eastAsia"/>
              </w:rPr>
              <w:t>선택</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1004D944" w14:textId="77777777" w:rsidR="002C0B13" w:rsidRPr="00D4048A" w:rsidRDefault="002C0B13" w:rsidP="007231D9">
            <w:pPr>
              <w:jc w:val="center"/>
              <w:rPr>
                <w:rFonts w:ascii="CMU Concrete" w:hAnsi="CMU Concrete"/>
              </w:rPr>
            </w:pPr>
          </w:p>
        </w:tc>
      </w:tr>
    </w:tbl>
    <w:p w14:paraId="6679944E" w14:textId="77777777" w:rsidR="002C0B13" w:rsidRPr="00D4048A" w:rsidRDefault="002C0B13" w:rsidP="002C0B13">
      <w:pPr>
        <w:rPr>
          <w:rFonts w:ascii="CMU Concrete" w:hAnsi="CMU Concrete"/>
        </w:rPr>
      </w:pPr>
    </w:p>
    <w:p w14:paraId="613B5D89" w14:textId="77777777" w:rsidR="002C0B13" w:rsidRPr="00D4048A" w:rsidRDefault="002C0B13" w:rsidP="00822CCC">
      <w:pPr>
        <w:pStyle w:val="000"/>
        <w:ind w:firstLine="108"/>
      </w:pPr>
      <w:bookmarkStart w:id="677" w:name="_Toc206929743"/>
      <w:bookmarkStart w:id="678" w:name="_Toc206929911"/>
      <w:bookmarkStart w:id="679" w:name="_Toc206930078"/>
      <w:bookmarkStart w:id="680" w:name="_Toc207077224"/>
      <w:bookmarkStart w:id="681" w:name="_Toc207077387"/>
      <w:bookmarkStart w:id="682" w:name="_Toc207077549"/>
      <w:bookmarkStart w:id="683" w:name="_Toc207079521"/>
      <w:bookmarkStart w:id="684" w:name="_Toc207079684"/>
      <w:bookmarkStart w:id="685" w:name="_Toc283655285"/>
      <w:bookmarkStart w:id="686" w:name="_Toc364411004"/>
      <w:bookmarkStart w:id="687" w:name="_Toc67925543"/>
      <w:r w:rsidRPr="00D4048A">
        <w:t>3.2.20 그룹 통계량 노드</w:t>
      </w:r>
      <w:bookmarkEnd w:id="677"/>
      <w:bookmarkEnd w:id="678"/>
      <w:bookmarkEnd w:id="679"/>
      <w:bookmarkEnd w:id="680"/>
      <w:bookmarkEnd w:id="681"/>
      <w:bookmarkEnd w:id="682"/>
      <w:bookmarkEnd w:id="683"/>
      <w:bookmarkEnd w:id="684"/>
      <w:bookmarkEnd w:id="685"/>
      <w:bookmarkEnd w:id="686"/>
      <w:bookmarkEnd w:id="687"/>
    </w:p>
    <w:tbl>
      <w:tblPr>
        <w:tblW w:w="0" w:type="auto"/>
        <w:tblLook w:val="01E0" w:firstRow="1" w:lastRow="1" w:firstColumn="1" w:lastColumn="1" w:noHBand="0" w:noVBand="0"/>
      </w:tblPr>
      <w:tblGrid>
        <w:gridCol w:w="1717"/>
        <w:gridCol w:w="7069"/>
      </w:tblGrid>
      <w:tr w:rsidR="002C0B13" w:rsidRPr="00D4048A" w14:paraId="409C240C" w14:textId="77777777" w:rsidTr="007231D9">
        <w:tc>
          <w:tcPr>
            <w:tcW w:w="1728" w:type="dxa"/>
            <w:vAlign w:val="center"/>
          </w:tcPr>
          <w:p w14:paraId="3D802B82" w14:textId="77777777" w:rsidR="002C0B13" w:rsidRPr="00D4048A" w:rsidRDefault="002C0B13" w:rsidP="00AE3A66">
            <w:pPr>
              <w:pStyle w:val="af"/>
            </w:pPr>
            <w:r>
              <w:object w:dxaOrig="1125" w:dyaOrig="945" w14:anchorId="5C4D6560">
                <v:shape id="_x0000_i1113" type="#_x0000_t75" style="width:57.75pt;height:50.25pt" o:ole="">
                  <v:imagedata r:id="rId361" o:title=""/>
                </v:shape>
                <o:OLEObject Type="Embed" ProgID="PBrush" ShapeID="_x0000_i1113" DrawAspect="Content" ObjectID="_1684940182" r:id="rId362"/>
              </w:object>
            </w:r>
          </w:p>
        </w:tc>
        <w:tc>
          <w:tcPr>
            <w:tcW w:w="7256" w:type="dxa"/>
            <w:vAlign w:val="center"/>
          </w:tcPr>
          <w:p w14:paraId="7911F2CA" w14:textId="77777777" w:rsidR="002C0B13" w:rsidRPr="00D4048A" w:rsidRDefault="002C0B13" w:rsidP="007231D9">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Pr>
                <w:rFonts w:ascii="CMU Concrete" w:hAnsi="CMU Concrete" w:hint="eastAsia"/>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파생변수로</w:t>
            </w:r>
            <w:r w:rsidRPr="00D4048A">
              <w:rPr>
                <w:rFonts w:ascii="CMU Concrete" w:hAnsi="CMU Concrete"/>
              </w:rPr>
              <w:t xml:space="preserve"> </w:t>
            </w:r>
            <w:r>
              <w:rPr>
                <w:rFonts w:ascii="CMU Concrete" w:hAnsi="CMU Concrete" w:hint="eastAsia"/>
              </w:rPr>
              <w:t>새롭게</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r>
    </w:tbl>
    <w:p w14:paraId="411FB328" w14:textId="77777777" w:rsidR="002C0B13" w:rsidRDefault="006B438C" w:rsidP="002C0B13">
      <w:pPr>
        <w:pStyle w:val="11"/>
      </w:pPr>
      <w:r>
        <w:t>사</w:t>
      </w:r>
      <w:r>
        <w:rPr>
          <w:rFonts w:hint="eastAsia"/>
        </w:rPr>
        <w:t>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6"/>
        <w:gridCol w:w="5520"/>
      </w:tblGrid>
      <w:tr w:rsidR="00CD6B23" w14:paraId="016268EA" w14:textId="77777777" w:rsidTr="00A4397F">
        <w:trPr>
          <w:trHeight w:val="4290"/>
        </w:trPr>
        <w:tc>
          <w:tcPr>
            <w:tcW w:w="3256" w:type="dxa"/>
          </w:tcPr>
          <w:p w14:paraId="7828D45A" w14:textId="77777777" w:rsidR="00CD6B23" w:rsidRDefault="00CD6B23" w:rsidP="002C0B13">
            <w:pPr>
              <w:pStyle w:val="11"/>
            </w:pPr>
            <w:r>
              <w:rPr>
                <w:noProof/>
              </w:rPr>
              <w:drawing>
                <wp:inline distT="0" distB="0" distL="0" distR="0" wp14:anchorId="2036F642" wp14:editId="74B78C95">
                  <wp:extent cx="1853565" cy="2714625"/>
                  <wp:effectExtent l="0" t="0" r="0" b="9525"/>
                  <wp:docPr id="2102" name="그림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1854007" cy="2715272"/>
                          </a:xfrm>
                          <a:prstGeom prst="rect">
                            <a:avLst/>
                          </a:prstGeom>
                        </pic:spPr>
                      </pic:pic>
                    </a:graphicData>
                  </a:graphic>
                </wp:inline>
              </w:drawing>
            </w:r>
          </w:p>
        </w:tc>
        <w:tc>
          <w:tcPr>
            <w:tcW w:w="5520" w:type="dxa"/>
            <w:vAlign w:val="center"/>
          </w:tcPr>
          <w:p w14:paraId="51678432" w14:textId="77777777" w:rsidR="0051672E" w:rsidRPr="0051672E" w:rsidRDefault="0051672E" w:rsidP="0051672E">
            <w:pPr>
              <w:numPr>
                <w:ilvl w:val="0"/>
                <w:numId w:val="19"/>
              </w:numPr>
              <w:ind w:left="7"/>
            </w:pPr>
            <w:r>
              <w:rPr>
                <w:rFonts w:ascii="CMU Concrete" w:hAnsi="CMU Concrete" w:hint="eastAsia"/>
              </w:rPr>
              <w:t>Counting</w:t>
            </w:r>
            <w:r>
              <w:rPr>
                <w:rFonts w:ascii="CMU Concrete" w:hAnsi="CMU Concrete" w:hint="eastAsia"/>
              </w:rPr>
              <w:t>할</w:t>
            </w:r>
            <w:r>
              <w:rPr>
                <w:rFonts w:ascii="CMU Concrete" w:hAnsi="CMU Concrete" w:hint="eastAsia"/>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B47439D" w14:textId="77777777" w:rsidR="00CD6B23" w:rsidRPr="0051672E" w:rsidRDefault="0051672E" w:rsidP="0051672E">
            <w:pPr>
              <w:numPr>
                <w:ilvl w:val="0"/>
                <w:numId w:val="19"/>
              </w:numPr>
              <w:ind w:left="7"/>
            </w:pPr>
            <w:r w:rsidRPr="00D4048A">
              <w:rPr>
                <w:rFonts w:ascii="CMU Concrete" w:hAnsi="CMU Concrete"/>
              </w:rPr>
              <w:t>선택사항</w:t>
            </w:r>
            <w:r w:rsidRPr="00D4048A">
              <w:rPr>
                <w:rFonts w:ascii="CMU Concrete" w:hAnsi="CMU Concrete"/>
              </w:rPr>
              <w:t xml:space="preserve"> </w:t>
            </w:r>
            <w:r w:rsidRPr="00D4048A">
              <w:rPr>
                <w:rFonts w:ascii="CMU Concrete" w:hAnsi="CMU Concrete" w:hint="eastAsia"/>
              </w:rPr>
              <w:t>선택</w:t>
            </w:r>
            <w:r w:rsidRPr="00D4048A">
              <w:rPr>
                <w:rFonts w:ascii="CMU Concrete" w:hAnsi="CMU Concrete" w:hint="eastAsia"/>
              </w:rPr>
              <w:t xml:space="preserve"> </w:t>
            </w:r>
            <w:r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옵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파생변수가</w:t>
            </w:r>
            <w:r w:rsidRPr="00D4048A">
              <w:rPr>
                <w:rFonts w:ascii="CMU Concrete" w:hAnsi="CMU Concrete"/>
              </w:rPr>
              <w:t xml:space="preserve"> </w:t>
            </w:r>
            <w:r w:rsidRPr="00D4048A">
              <w:rPr>
                <w:rFonts w:ascii="CMU Concrete" w:hAnsi="CMU Concrete"/>
              </w:rPr>
              <w:t>생성됩니다</w:t>
            </w:r>
            <w:r w:rsidRPr="00D4048A">
              <w:rPr>
                <w:rFonts w:ascii="CMU Concrete" w:hAnsi="CMU Concrete"/>
              </w:rPr>
              <w:t>.</w:t>
            </w:r>
          </w:p>
          <w:p w14:paraId="47F9A285" w14:textId="77777777" w:rsidR="0051672E" w:rsidRDefault="0051672E" w:rsidP="0051672E">
            <w:pPr>
              <w:rPr>
                <w:rFonts w:ascii="CMU Concrete" w:hAnsi="CMU Concrete"/>
              </w:rPr>
            </w:pPr>
          </w:p>
          <w:p w14:paraId="4EDCA2E7" w14:textId="77777777" w:rsidR="0051672E" w:rsidRDefault="0051672E" w:rsidP="0051672E"/>
        </w:tc>
      </w:tr>
    </w:tbl>
    <w:p w14:paraId="375F8930"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141"/>
        <w:gridCol w:w="4388"/>
        <w:gridCol w:w="790"/>
        <w:gridCol w:w="1492"/>
      </w:tblGrid>
      <w:tr w:rsidR="002C0B13" w:rsidRPr="00D4048A" w14:paraId="51483117" w14:textId="77777777" w:rsidTr="00C45C45">
        <w:trPr>
          <w:trHeight w:val="23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71EC868"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2FB3E83"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5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B99DD51"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CC28F7"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9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B4C82F1"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30A21A65" w14:textId="77777777" w:rsidTr="00C45C45">
        <w:trPr>
          <w:trHeight w:val="223"/>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9901B84" w14:textId="77777777" w:rsidR="002C0B13" w:rsidRPr="00D4048A" w:rsidRDefault="002C0B13"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87C80D5" w14:textId="77777777" w:rsidR="002C0B13" w:rsidRPr="00D4048A" w:rsidRDefault="002C0B13" w:rsidP="007231D9">
            <w:pPr>
              <w:jc w:val="center"/>
              <w:rPr>
                <w:rFonts w:ascii="CMU Concrete" w:hAnsi="CMU Concrete"/>
              </w:rPr>
            </w:pPr>
            <w:r w:rsidRPr="00D4048A">
              <w:rPr>
                <w:rFonts w:ascii="CMU Concrete" w:hAnsi="CMU Concrete"/>
              </w:rPr>
              <w:t>이름</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B6711BE" w14:textId="77777777" w:rsidR="002C0B13" w:rsidRPr="00D4048A" w:rsidRDefault="002C0B13"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207FDD" w14:textId="77777777" w:rsidR="002C0B13" w:rsidRPr="00D4048A" w:rsidRDefault="002051C2" w:rsidP="007231D9">
            <w:pPr>
              <w:jc w:val="center"/>
              <w:rPr>
                <w:rFonts w:ascii="CMU Concrete" w:hAnsi="CMU Concrete"/>
              </w:rPr>
            </w:pPr>
            <w:r>
              <w:rPr>
                <w:rFonts w:ascii="CMU Concrete" w:hint="eastAsia"/>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5D612F4" w14:textId="77777777" w:rsidR="002C0B13" w:rsidRPr="00D4048A" w:rsidRDefault="002C0B13" w:rsidP="00C45C45">
            <w:pPr>
              <w:jc w:val="center"/>
              <w:rPr>
                <w:rFonts w:ascii="CMU Concrete" w:hAnsi="CMU Concrete"/>
              </w:rPr>
            </w:pPr>
          </w:p>
        </w:tc>
      </w:tr>
      <w:tr w:rsidR="002C0B13" w:rsidRPr="00D4048A" w14:paraId="1998E966" w14:textId="77777777" w:rsidTr="00C45C45">
        <w:trPr>
          <w:trHeight w:val="202"/>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55DB62FE"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C717CFE" w14:textId="77777777" w:rsidR="002C0B13" w:rsidRPr="00D4048A" w:rsidRDefault="002C0B13" w:rsidP="007231D9">
            <w:pPr>
              <w:jc w:val="center"/>
              <w:rPr>
                <w:rFonts w:ascii="CMU Concrete" w:hAnsi="CMU Concrete"/>
              </w:rPr>
            </w:pPr>
            <w:r w:rsidRPr="00D4048A">
              <w:rPr>
                <w:rFonts w:ascii="CMU Concrete" w:hAnsi="CMU Concrete"/>
              </w:rPr>
              <w:t>설명</w:t>
            </w:r>
          </w:p>
        </w:tc>
        <w:tc>
          <w:tcPr>
            <w:tcW w:w="25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8D50A7F" w14:textId="77777777" w:rsidR="002C0B13" w:rsidRPr="00D4048A" w:rsidRDefault="002C0B13"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006507"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9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A30B4E7" w14:textId="77777777" w:rsidR="002C0B13" w:rsidRPr="00D4048A" w:rsidRDefault="002C0B13" w:rsidP="00C45C45">
            <w:pPr>
              <w:jc w:val="center"/>
              <w:rPr>
                <w:rFonts w:ascii="CMU Concrete" w:hAnsi="CMU Concrete"/>
              </w:rPr>
            </w:pPr>
          </w:p>
        </w:tc>
      </w:tr>
      <w:tr w:rsidR="002C0B13" w:rsidRPr="00D4048A" w14:paraId="7F658E14" w14:textId="77777777" w:rsidTr="00C45C45">
        <w:trPr>
          <w:trHeight w:val="888"/>
          <w:tblCellSpacing w:w="0" w:type="dxa"/>
          <w:jc w:val="center"/>
        </w:trPr>
        <w:tc>
          <w:tcPr>
            <w:tcW w:w="550"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1A3E9B9D"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EE49A4B" w14:textId="77777777" w:rsidR="002C0B13" w:rsidRPr="00D4048A" w:rsidRDefault="002C0B13" w:rsidP="007231D9">
            <w:pPr>
              <w:jc w:val="center"/>
              <w:rPr>
                <w:rFonts w:ascii="CMU Concrete" w:hAnsi="CMU Concrete"/>
              </w:rPr>
            </w:pPr>
            <w:r w:rsidRPr="00D4048A">
              <w:rPr>
                <w:rFonts w:ascii="CMU Concrete" w:hAnsi="CMU Concrete"/>
              </w:rPr>
              <w:t>선택사항</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3001B4B" w14:textId="77777777" w:rsidR="002C0B13" w:rsidRPr="00D4048A" w:rsidRDefault="002C0B13" w:rsidP="007231D9">
            <w:pPr>
              <w:rPr>
                <w:rFonts w:ascii="CMU Concrete" w:hAnsi="CMU Concrete"/>
              </w:rPr>
            </w:pPr>
            <w:r w:rsidRPr="00D4048A">
              <w:rPr>
                <w:rFonts w:ascii="CMU Concrete" w:hAnsi="CMU Concrete"/>
              </w:rPr>
              <w:t>선택사항에</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파생변수를</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623E363" w14:textId="77777777" w:rsidR="002C0B13" w:rsidRPr="00D4048A" w:rsidRDefault="002C0B13" w:rsidP="007231D9">
            <w:pPr>
              <w:jc w:val="center"/>
              <w:rPr>
                <w:rFonts w:ascii="CMU Concrete" w:hAnsi="CMU Concrete"/>
              </w:rPr>
            </w:pP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9D73051" w14:textId="77777777" w:rsidR="002C0B13" w:rsidRPr="00D4048A" w:rsidRDefault="00C45C45" w:rsidP="00C45C45">
            <w:pPr>
              <w:jc w:val="center"/>
              <w:rPr>
                <w:rFonts w:ascii="CMU Concrete" w:hAnsi="CMU Concrete"/>
              </w:rPr>
            </w:pPr>
            <w:r w:rsidRPr="00D4048A">
              <w:rPr>
                <w:rFonts w:ascii="CMU Concrete" w:hAnsi="CMU Concrete"/>
              </w:rPr>
              <w:t>빈도계산</w:t>
            </w:r>
            <w:r w:rsidRPr="00D4048A">
              <w:rPr>
                <w:rFonts w:ascii="CMU Concrete" w:hAnsi="CMU Concrete"/>
              </w:rPr>
              <w:t xml:space="preserve">, </w:t>
            </w:r>
            <w:r w:rsidRPr="00D4048A">
              <w:rPr>
                <w:rFonts w:ascii="CMU Concrete" w:hAnsi="CMU Concrete"/>
              </w:rPr>
              <w:t>누적빈도계산</w:t>
            </w:r>
            <w:r w:rsidRPr="00D4048A">
              <w:rPr>
                <w:rFonts w:ascii="CMU Concrete" w:hAnsi="CMU Concrete"/>
              </w:rPr>
              <w:t xml:space="preserve">, </w:t>
            </w:r>
            <w:r w:rsidRPr="00D4048A">
              <w:rPr>
                <w:rFonts w:ascii="CMU Concrete" w:hAnsi="CMU Concrete"/>
              </w:rPr>
              <w:t>백분율</w:t>
            </w:r>
            <w:r w:rsidRPr="00D4048A">
              <w:rPr>
                <w:rFonts w:ascii="CMU Concrete" w:hAnsi="CMU Concrete"/>
              </w:rPr>
              <w:t xml:space="preserve">, </w:t>
            </w:r>
            <w:r w:rsidRPr="00D4048A">
              <w:rPr>
                <w:rFonts w:ascii="CMU Concrete" w:hAnsi="CMU Concrete"/>
              </w:rPr>
              <w:t>누적백분율</w:t>
            </w:r>
          </w:p>
        </w:tc>
      </w:tr>
      <w:tr w:rsidR="002C0B13" w:rsidRPr="00D4048A" w14:paraId="12A8C78F" w14:textId="77777777" w:rsidTr="00C45C45">
        <w:trPr>
          <w:trHeight w:val="370"/>
          <w:tblCellSpacing w:w="0" w:type="dxa"/>
          <w:jc w:val="center"/>
        </w:trPr>
        <w:tc>
          <w:tcPr>
            <w:tcW w:w="550"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7608A2BA" w14:textId="77777777" w:rsidR="002C0B13" w:rsidRPr="00D4048A" w:rsidRDefault="002C0B13" w:rsidP="007231D9">
            <w:pPr>
              <w:pStyle w:val="ae"/>
              <w:rPr>
                <w:rFonts w:ascii="CMU Concrete" w:hAnsi="CMU Concrete"/>
              </w:rPr>
            </w:pPr>
            <w:r w:rsidRPr="00D4048A">
              <w:rPr>
                <w:rFonts w:ascii="CMU Concrete" w:hAnsi="CMU Concrete"/>
              </w:rPr>
              <w:t>통계량</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457B760" w14:textId="77777777" w:rsidR="002C0B13" w:rsidRPr="00D4048A" w:rsidRDefault="002C0B13" w:rsidP="007231D9">
            <w:pPr>
              <w:jc w:val="center"/>
              <w:rPr>
                <w:rFonts w:ascii="CMU Concrete" w:hAnsi="CMU Concrete"/>
              </w:rPr>
            </w:pPr>
            <w:r w:rsidRPr="00D4048A">
              <w:rPr>
                <w:rFonts w:ascii="CMU Concrete" w:hAnsi="CMU Concrete"/>
              </w:rPr>
              <w:t>연속형</w:t>
            </w:r>
            <w:r w:rsidR="00C45C45">
              <w:rPr>
                <w:rFonts w:ascii="CMU Concrete" w:hAnsi="CMU Concrete" w:hint="eastAsia"/>
              </w:rPr>
              <w:t xml:space="preserve"> </w:t>
            </w:r>
            <w:r w:rsidRPr="00D4048A">
              <w:rPr>
                <w:rFonts w:ascii="CMU Concrete" w:hAnsi="CMU Concrete"/>
              </w:rPr>
              <w:t>통계량</w:t>
            </w:r>
          </w:p>
        </w:tc>
        <w:tc>
          <w:tcPr>
            <w:tcW w:w="25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422B6D0" w14:textId="77777777" w:rsidR="002C0B13" w:rsidRPr="00D4048A" w:rsidRDefault="002C0B13" w:rsidP="007231D9">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최소값</w:t>
            </w:r>
            <w:r w:rsidRPr="00D4048A">
              <w:rPr>
                <w:rFonts w:ascii="CMU Concrete" w:hAnsi="CMU Concrete"/>
              </w:rPr>
              <w:t xml:space="preserve">, </w:t>
            </w:r>
            <w:r w:rsidRPr="00D4048A">
              <w:rPr>
                <w:rFonts w:ascii="CMU Concrete" w:hAnsi="CMU Concrete"/>
              </w:rPr>
              <w:t>최대값</w:t>
            </w:r>
            <w:r w:rsidRPr="00D4048A">
              <w:rPr>
                <w:rFonts w:ascii="CMU Concrete" w:hAnsi="CMU Concrete"/>
              </w:rPr>
              <w:t xml:space="preserve">, </w:t>
            </w:r>
            <w:r w:rsidRPr="00D4048A">
              <w:rPr>
                <w:rFonts w:ascii="CMU Concrete" w:hAnsi="CMU Concrete"/>
              </w:rPr>
              <w:t>총합</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표준편차를</w:t>
            </w:r>
            <w:r w:rsidRPr="00D4048A">
              <w:rPr>
                <w:rFonts w:ascii="CMU Concrete" w:hAnsi="CMU Concrete"/>
              </w:rPr>
              <w:t xml:space="preserve"> </w:t>
            </w:r>
            <w:r w:rsidRPr="00D4048A">
              <w:rPr>
                <w:rFonts w:ascii="CMU Concrete" w:hAnsi="CMU Concrete"/>
              </w:rPr>
              <w:t>구</w:t>
            </w:r>
            <w:r>
              <w:rPr>
                <w:rFonts w:ascii="CMU Concrete" w:hAnsi="CMU Concrete" w:hint="eastAsia"/>
              </w:rPr>
              <w:t>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2CC3AB4" w14:textId="77777777" w:rsidR="002C0B13" w:rsidRPr="00D4048A" w:rsidRDefault="002C0B13" w:rsidP="007231D9">
            <w:pPr>
              <w:jc w:val="center"/>
              <w:rPr>
                <w:rFonts w:ascii="CMU Concrete" w:hAnsi="CMU Concrete"/>
              </w:rPr>
            </w:pPr>
            <w:r>
              <w:rPr>
                <w:rFonts w:ascii="CMU Concrete" w:hAnsi="CMU Concrete" w:hint="eastAsia"/>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1FF4F006" w14:textId="77777777" w:rsidR="002C0B13" w:rsidRPr="00D4048A" w:rsidRDefault="00C45C45" w:rsidP="00C45C45">
            <w:pPr>
              <w:jc w:val="center"/>
              <w:rPr>
                <w:rFonts w:ascii="CMU Concrete" w:hAnsi="CMU Concrete"/>
              </w:rPr>
            </w:pPr>
            <w:r>
              <w:rPr>
                <w:rFonts w:ascii="CMU Concrete" w:hAnsi="CMU Concrete" w:hint="eastAsia"/>
              </w:rPr>
              <w:t>최소</w:t>
            </w:r>
            <w:r>
              <w:rPr>
                <w:rFonts w:ascii="CMU Concrete" w:hAnsi="CMU Concrete" w:hint="eastAsia"/>
              </w:rPr>
              <w:t xml:space="preserve"> 1</w:t>
            </w:r>
            <w:r>
              <w:rPr>
                <w:rFonts w:ascii="CMU Concrete" w:hAnsi="CMU Concrete" w:hint="eastAsia"/>
              </w:rPr>
              <w:t>개</w:t>
            </w:r>
            <w:r>
              <w:rPr>
                <w:rFonts w:ascii="CMU Concrete" w:hAnsi="CMU Concrete" w:hint="eastAsia"/>
              </w:rPr>
              <w:t xml:space="preserve"> </w:t>
            </w:r>
            <w:r>
              <w:rPr>
                <w:rFonts w:ascii="CMU Concrete" w:hAnsi="CMU Concrete" w:hint="eastAsia"/>
              </w:rPr>
              <w:t>이상</w:t>
            </w:r>
            <w:r>
              <w:rPr>
                <w:rFonts w:ascii="CMU Concrete" w:hAnsi="CMU Concrete" w:hint="eastAsia"/>
              </w:rPr>
              <w:t xml:space="preserve"> </w:t>
            </w:r>
            <w:r>
              <w:rPr>
                <w:rFonts w:ascii="CMU Concrete" w:hAnsi="CMU Concrete" w:hint="eastAsia"/>
              </w:rPr>
              <w:t>선택</w:t>
            </w:r>
          </w:p>
        </w:tc>
      </w:tr>
      <w:tr w:rsidR="002C0B13" w:rsidRPr="00D4048A" w14:paraId="53768587" w14:textId="77777777" w:rsidTr="00C45C45">
        <w:trPr>
          <w:trHeight w:val="438"/>
          <w:tblCellSpacing w:w="0" w:type="dxa"/>
          <w:jc w:val="center"/>
        </w:trPr>
        <w:tc>
          <w:tcPr>
            <w:tcW w:w="550" w:type="pct"/>
            <w:vMerge/>
            <w:tcBorders>
              <w:top w:val="single" w:sz="2" w:space="0" w:color="999999"/>
              <w:left w:val="single" w:sz="2" w:space="0" w:color="999999"/>
              <w:bottom w:val="single" w:sz="2" w:space="0" w:color="999999"/>
              <w:right w:val="single" w:sz="2" w:space="0" w:color="999999"/>
            </w:tcBorders>
            <w:shd w:val="clear" w:color="auto" w:fill="CCCCCC"/>
            <w:vAlign w:val="center"/>
          </w:tcPr>
          <w:p w14:paraId="6FFC8752"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45E054D7" w14:textId="77777777" w:rsidR="002C0B13" w:rsidRPr="00D4048A" w:rsidRDefault="002C0B13" w:rsidP="007231D9">
            <w:pPr>
              <w:jc w:val="center"/>
              <w:rPr>
                <w:rFonts w:ascii="CMU Concrete" w:hAnsi="CMU Concrete"/>
              </w:rPr>
            </w:pPr>
            <w:r w:rsidRPr="00D4048A">
              <w:rPr>
                <w:rFonts w:ascii="CMU Concrete" w:hAnsi="CMU Concrete"/>
              </w:rPr>
              <w:t>날짜형</w:t>
            </w:r>
            <w:r w:rsidR="00C45C45">
              <w:rPr>
                <w:rFonts w:ascii="CMU Concrete" w:hAnsi="CMU Concrete" w:hint="eastAsia"/>
              </w:rPr>
              <w:t xml:space="preserve"> </w:t>
            </w:r>
            <w:r w:rsidRPr="00D4048A">
              <w:rPr>
                <w:rFonts w:ascii="CMU Concrete" w:hAnsi="CMU Concrete"/>
              </w:rPr>
              <w:t>통계량</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4A23A647" w14:textId="77777777" w:rsidR="002C0B13" w:rsidRPr="00D4048A" w:rsidRDefault="002C0B13" w:rsidP="007231D9">
            <w:pP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차이</w:t>
            </w:r>
            <w:r>
              <w:rPr>
                <w:rFonts w:ascii="CMU Concrete" w:hAnsi="CMU Concrete" w:hint="eastAsia"/>
              </w:rPr>
              <w:t>를</w:t>
            </w:r>
            <w:r>
              <w:rPr>
                <w:rFonts w:ascii="CMU Concrete" w:hAnsi="CMU Concrete" w:hint="eastAsia"/>
              </w:rPr>
              <w:t xml:space="preserve"> </w:t>
            </w:r>
            <w:r>
              <w:rPr>
                <w:rFonts w:ascii="CMU Concrete" w:hAnsi="CMU Concrete" w:hint="eastAsia"/>
              </w:rPr>
              <w:t>구하여</w:t>
            </w:r>
            <w:r>
              <w:rPr>
                <w:rFonts w:ascii="CMU Concrete" w:hAnsi="CMU Concrete" w:hint="eastAsia"/>
              </w:rPr>
              <w:t xml:space="preserve"> </w:t>
            </w:r>
            <w:r>
              <w:rPr>
                <w:rFonts w:ascii="CMU Concrete" w:hAnsi="CMU Concrete" w:hint="eastAsia"/>
              </w:rPr>
              <w:t>파생변수로</w:t>
            </w:r>
            <w:r>
              <w:rPr>
                <w:rFonts w:ascii="CMU Concrete" w:hAnsi="CMU Concrete" w:hint="eastAsia"/>
              </w:rPr>
              <w:t xml:space="preserve"> </w:t>
            </w:r>
            <w:r>
              <w:rPr>
                <w:rFonts w:ascii="CMU Concrete" w:hAnsi="CMU Concrete" w:hint="eastAsia"/>
              </w:rPr>
              <w:t>생성합니다</w:t>
            </w:r>
            <w:r>
              <w:rPr>
                <w:rFonts w:ascii="CMU Concrete" w:hAnsi="CMU Concrete" w:hint="eastAsia"/>
              </w:rPr>
              <w:t xml:space="preserve">. </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54AEDA64"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2FD1E0C" w14:textId="77777777" w:rsidR="002C0B13" w:rsidRPr="00D4048A" w:rsidRDefault="002C0B13" w:rsidP="00C45C45">
            <w:pPr>
              <w:jc w:val="center"/>
              <w:rPr>
                <w:rFonts w:ascii="CMU Concrete" w:hAnsi="CMU Concrete"/>
              </w:rPr>
            </w:pPr>
          </w:p>
        </w:tc>
      </w:tr>
      <w:tr w:rsidR="002C0B13" w:rsidRPr="00D4048A" w14:paraId="54985B7A" w14:textId="77777777" w:rsidTr="00C45C45">
        <w:trPr>
          <w:trHeight w:val="492"/>
          <w:tblCellSpacing w:w="0" w:type="dxa"/>
          <w:jc w:val="center"/>
        </w:trPr>
        <w:tc>
          <w:tcPr>
            <w:tcW w:w="550"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tcPr>
          <w:p w14:paraId="04ED7DB7" w14:textId="77777777" w:rsidR="002C0B13" w:rsidRPr="00D4048A" w:rsidRDefault="002C0B13" w:rsidP="007231D9">
            <w:pPr>
              <w:pStyle w:val="ae"/>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변수</w:t>
            </w: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25FC77A6" w14:textId="77777777" w:rsidR="002C0B13" w:rsidRPr="00D4048A" w:rsidRDefault="002C0B13" w:rsidP="007231D9">
            <w:pPr>
              <w:jc w:val="cente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6186EE8C" w14:textId="77777777" w:rsidR="002C0B13" w:rsidRPr="00D4048A" w:rsidRDefault="002C0B13" w:rsidP="007231D9">
            <w:pPr>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Pr>
                <w:rFonts w:ascii="CMU Concrete" w:hAnsi="CMU Concrete" w:hint="eastAsia"/>
              </w:rPr>
              <w:t>Drag&amp;Drop</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sidRPr="00D4048A">
              <w:rPr>
                <w:rFonts w:ascii="CMU Concrete" w:hAnsi="CMU Concrete"/>
              </w:rPr>
              <w:t>지정합니다</w:t>
            </w:r>
            <w:r w:rsidRPr="00D4048A">
              <w:rPr>
                <w:rFonts w:ascii="CMU Concrete" w:hAnsi="CMU Concrete"/>
              </w:rPr>
              <w:t>.</w:t>
            </w:r>
            <w:r>
              <w:rPr>
                <w:rFonts w:ascii="CMU Concrete" w:hAnsi="CMU Concrete" w:hint="eastAsia"/>
              </w:rPr>
              <w:t xml:space="preserve"> </w:t>
            </w:r>
            <w:r>
              <w:rPr>
                <w:rFonts w:ascii="CMU Concrete" w:hAnsi="CMU Concrete" w:hint="eastAsia"/>
              </w:rPr>
              <w:t>그룹핑</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이산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107A697F"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32DF18C" w14:textId="77777777" w:rsidR="002C0B13" w:rsidRPr="00D4048A" w:rsidRDefault="002C0B13" w:rsidP="00C45C45">
            <w:pPr>
              <w:jc w:val="center"/>
              <w:rPr>
                <w:rFonts w:ascii="CMU Concrete" w:hAnsi="CMU Concrete"/>
              </w:rPr>
            </w:pPr>
          </w:p>
        </w:tc>
      </w:tr>
      <w:tr w:rsidR="002C0B13" w:rsidRPr="00D4048A" w14:paraId="42F35650" w14:textId="77777777" w:rsidTr="00C45C45">
        <w:trPr>
          <w:trHeight w:val="843"/>
          <w:tblCellSpacing w:w="0" w:type="dxa"/>
          <w:jc w:val="center"/>
        </w:trPr>
        <w:tc>
          <w:tcPr>
            <w:tcW w:w="550" w:type="pct"/>
            <w:vMerge/>
            <w:tcBorders>
              <w:top w:val="single" w:sz="2" w:space="0" w:color="999999"/>
              <w:left w:val="single" w:sz="2" w:space="0" w:color="999999"/>
              <w:bottom w:val="single" w:sz="2" w:space="0" w:color="999999"/>
              <w:right w:val="single" w:sz="2" w:space="0" w:color="999999"/>
            </w:tcBorders>
            <w:shd w:val="clear" w:color="auto" w:fill="CCCCCC"/>
            <w:vAlign w:val="center"/>
          </w:tcPr>
          <w:p w14:paraId="73FA4C6E"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6453147D" w14:textId="77777777" w:rsidR="002C0B13" w:rsidRPr="00D4048A" w:rsidRDefault="002C0B13" w:rsidP="007231D9">
            <w:pPr>
              <w:jc w:val="center"/>
              <w:rPr>
                <w:rFonts w:ascii="CMU Concrete" w:hAnsi="CMU Concrete"/>
              </w:rPr>
            </w:pPr>
            <w:r w:rsidRPr="00D4048A">
              <w:rPr>
                <w:rFonts w:ascii="CMU Concrete" w:hAnsi="CMU Concrete"/>
              </w:rPr>
              <w:t>통계값</w:t>
            </w:r>
            <w:r w:rsidRPr="00D4048A">
              <w:rPr>
                <w:rFonts w:ascii="CMU Concrete" w:hAnsi="CMU Concrete"/>
              </w:rPr>
              <w:t xml:space="preserve"> </w:t>
            </w:r>
            <w:r w:rsidRPr="00D4048A">
              <w:rPr>
                <w:rFonts w:ascii="CMU Concrete" w:hAnsi="CMU Concrete"/>
              </w:rPr>
              <w:t>변수</w:t>
            </w:r>
          </w:p>
        </w:tc>
        <w:tc>
          <w:tcPr>
            <w:tcW w:w="250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6245FB6A" w14:textId="77777777" w:rsidR="002C0B13" w:rsidRPr="00D4048A" w:rsidRDefault="002C0B13" w:rsidP="007231D9">
            <w:pPr>
              <w:rPr>
                <w:rFonts w:ascii="CMU Concrete" w:hAnsi="CMU Concrete"/>
              </w:rPr>
            </w:pPr>
            <w:r w:rsidRPr="00D4048A">
              <w:rPr>
                <w:rFonts w:ascii="CMU Concrete" w:hAnsi="CMU Concrete"/>
              </w:rPr>
              <w:t>그룹핑</w:t>
            </w:r>
            <w:r w:rsidR="00C45C45">
              <w:rPr>
                <w:rFonts w:ascii="CMU Concrete" w:hAnsi="CMU Concrete" w:hint="eastAsia"/>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의</w:t>
            </w:r>
            <w:r>
              <w:rPr>
                <w:rFonts w:ascii="CMU Concrete" w:hAnsi="CMU Concrete" w:hint="eastAsia"/>
              </w:rPr>
              <w:t>한</w:t>
            </w:r>
            <w:r w:rsidRPr="00D4048A">
              <w:rPr>
                <w:rFonts w:ascii="CMU Concrete" w:hAnsi="CMU Concrete"/>
              </w:rPr>
              <w:t xml:space="preserve"> </w:t>
            </w:r>
            <w:r w:rsidRPr="00D4048A">
              <w:rPr>
                <w:rFonts w:ascii="CMU Concrete" w:hAnsi="CMU Concrete"/>
              </w:rPr>
              <w:t>통계값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Pr>
                <w:rFonts w:ascii="CMU Concrete" w:hAnsi="CMU Concrete" w:hint="eastAsia"/>
              </w:rPr>
              <w:t xml:space="preserve">. </w:t>
            </w:r>
            <w:r>
              <w:rPr>
                <w:rFonts w:ascii="CMU Concrete" w:hAnsi="CMU Concrete" w:hint="eastAsia"/>
              </w:rPr>
              <w:t>통계값</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연속형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tc>
        <w:tc>
          <w:tcPr>
            <w:tcW w:w="450" w:type="pct"/>
            <w:tcBorders>
              <w:top w:val="single" w:sz="2" w:space="0" w:color="999999"/>
              <w:left w:val="single" w:sz="2" w:space="0" w:color="999999"/>
              <w:bottom w:val="single" w:sz="2" w:space="0" w:color="999999"/>
              <w:right w:val="single" w:sz="2" w:space="0" w:color="999999"/>
            </w:tcBorders>
            <w:shd w:val="clear" w:color="auto" w:fill="auto"/>
            <w:vAlign w:val="center"/>
          </w:tcPr>
          <w:p w14:paraId="31CB02F3" w14:textId="77777777" w:rsidR="002C0B13" w:rsidRPr="00D4048A" w:rsidRDefault="00E14FC9" w:rsidP="007231D9">
            <w:pPr>
              <w:jc w:val="center"/>
              <w:rPr>
                <w:rFonts w:ascii="CMU Concrete" w:hAnsi="CMU Concrete"/>
              </w:rPr>
            </w:pPr>
            <w:r>
              <w:rPr>
                <w:rFonts w:ascii="CMU Concrete" w:hAnsi="CMU Concrete" w:hint="eastAsia"/>
              </w:rPr>
              <w:t>필수</w:t>
            </w:r>
          </w:p>
        </w:tc>
        <w:tc>
          <w:tcPr>
            <w:tcW w:w="9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43CFE44" w14:textId="77777777" w:rsidR="002C0B13" w:rsidRPr="00D4048A" w:rsidRDefault="002C0B13" w:rsidP="00C45C45">
            <w:pPr>
              <w:jc w:val="center"/>
              <w:rPr>
                <w:rFonts w:ascii="CMU Concrete" w:hAnsi="CMU Concrete"/>
              </w:rPr>
            </w:pPr>
          </w:p>
        </w:tc>
      </w:tr>
    </w:tbl>
    <w:p w14:paraId="0C430C37" w14:textId="77777777" w:rsidR="002C0B13" w:rsidRDefault="002C0B13" w:rsidP="002C0B13">
      <w:pPr>
        <w:rPr>
          <w:rFonts w:ascii="CMU Concrete" w:hAnsi="CMU Concrete"/>
        </w:rPr>
      </w:pPr>
    </w:p>
    <w:p w14:paraId="03384298" w14:textId="77777777" w:rsidR="002C0B13" w:rsidRPr="00D4048A" w:rsidRDefault="002C0B13" w:rsidP="00822CCC">
      <w:pPr>
        <w:pStyle w:val="000"/>
        <w:ind w:firstLine="108"/>
      </w:pPr>
      <w:bookmarkStart w:id="688" w:name="_Toc206929744"/>
      <w:bookmarkStart w:id="689" w:name="_Toc206929912"/>
      <w:bookmarkStart w:id="690" w:name="_Toc206930079"/>
      <w:bookmarkStart w:id="691" w:name="_Toc207077225"/>
      <w:bookmarkStart w:id="692" w:name="_Toc207077388"/>
      <w:bookmarkStart w:id="693" w:name="_Toc207077550"/>
      <w:bookmarkStart w:id="694" w:name="_Toc207079522"/>
      <w:bookmarkStart w:id="695" w:name="_Toc207079685"/>
      <w:bookmarkStart w:id="696" w:name="_Toc283655286"/>
      <w:bookmarkStart w:id="697" w:name="_Toc364411005"/>
      <w:bookmarkStart w:id="698" w:name="_Toc67925544"/>
      <w:r w:rsidRPr="00D4048A">
        <w:t>3.2.21 RANKING 노드</w:t>
      </w:r>
      <w:bookmarkEnd w:id="688"/>
      <w:bookmarkEnd w:id="689"/>
      <w:bookmarkEnd w:id="690"/>
      <w:bookmarkEnd w:id="691"/>
      <w:bookmarkEnd w:id="692"/>
      <w:bookmarkEnd w:id="693"/>
      <w:bookmarkEnd w:id="694"/>
      <w:bookmarkEnd w:id="695"/>
      <w:bookmarkEnd w:id="696"/>
      <w:bookmarkEnd w:id="697"/>
      <w:bookmarkEnd w:id="698"/>
    </w:p>
    <w:tbl>
      <w:tblPr>
        <w:tblW w:w="0" w:type="auto"/>
        <w:tblLook w:val="01E0" w:firstRow="1" w:lastRow="1" w:firstColumn="1" w:lastColumn="1" w:noHBand="0" w:noVBand="0"/>
      </w:tblPr>
      <w:tblGrid>
        <w:gridCol w:w="1712"/>
        <w:gridCol w:w="7074"/>
      </w:tblGrid>
      <w:tr w:rsidR="002C0B13" w:rsidRPr="00D4048A" w14:paraId="57FFD07C" w14:textId="77777777" w:rsidTr="007231D9">
        <w:tc>
          <w:tcPr>
            <w:tcW w:w="1728" w:type="dxa"/>
            <w:vAlign w:val="center"/>
          </w:tcPr>
          <w:p w14:paraId="205F85EE" w14:textId="77777777" w:rsidR="002C0B13" w:rsidRPr="00D4048A" w:rsidRDefault="002C0B13" w:rsidP="00AE3A66">
            <w:pPr>
              <w:pStyle w:val="af"/>
            </w:pPr>
            <w:r>
              <w:object w:dxaOrig="1080" w:dyaOrig="1035" w14:anchorId="38597418">
                <v:shape id="_x0000_i1114" type="#_x0000_t75" style="width:50.25pt;height:50.25pt" o:ole="">
                  <v:imagedata r:id="rId364" o:title=""/>
                </v:shape>
                <o:OLEObject Type="Embed" ProgID="PBrush" ShapeID="_x0000_i1114" DrawAspect="Content" ObjectID="_1684940183" r:id="rId365"/>
              </w:object>
            </w:r>
          </w:p>
        </w:tc>
        <w:tc>
          <w:tcPr>
            <w:tcW w:w="7256" w:type="dxa"/>
            <w:vAlign w:val="center"/>
          </w:tcPr>
          <w:p w14:paraId="0BA1C499" w14:textId="77777777" w:rsidR="002C0B13" w:rsidRPr="00D4048A" w:rsidRDefault="002C0B13" w:rsidP="007231D9">
            <w:pPr>
              <w:rPr>
                <w:rFonts w:ascii="CMU Concrete" w:hAnsi="CMU Concrete"/>
              </w:rPr>
            </w:pPr>
            <w:r w:rsidRPr="00D4048A">
              <w:rPr>
                <w:rFonts w:ascii="CMU Concrete" w:hAnsi="CMU Concrete"/>
              </w:rPr>
              <w:t>RANKING</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Pr>
                <w:rFonts w:ascii="CMU Concrete" w:hAnsi="CMU Concrete" w:hint="eastAsia"/>
              </w:rPr>
              <w:t>파생</w:t>
            </w:r>
            <w:r w:rsidRPr="00D4048A">
              <w:rPr>
                <w:rFonts w:ascii="CMU Concrete" w:hAnsi="CMU Concrete"/>
              </w:rPr>
              <w:t>변수로</w:t>
            </w:r>
            <w:r w:rsidRPr="00D4048A">
              <w:rPr>
                <w:rFonts w:ascii="CMU Concrete" w:hAnsi="CMU Concrete"/>
              </w:rPr>
              <w:t xml:space="preserve"> </w:t>
            </w:r>
            <w:r w:rsidRPr="00D4048A">
              <w:rPr>
                <w:rFonts w:ascii="CMU Concrete" w:hAnsi="CMU Concrete"/>
              </w:rPr>
              <w:t>추가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0BEE1A03" w14:textId="77777777" w:rsidR="002C0B13" w:rsidRDefault="006B438C" w:rsidP="002C0B13">
      <w:pPr>
        <w:pStyle w:val="11"/>
      </w:pPr>
      <w:r>
        <w:t>사용</w:t>
      </w:r>
      <w:r>
        <w:rPr>
          <w:rFonts w:hint="eastAsia"/>
        </w:rPr>
        <w:t>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5520"/>
      </w:tblGrid>
      <w:tr w:rsidR="00F4428C" w14:paraId="71C9FD07" w14:textId="77777777" w:rsidTr="00405B6C">
        <w:tc>
          <w:tcPr>
            <w:tcW w:w="3256" w:type="dxa"/>
          </w:tcPr>
          <w:p w14:paraId="4868AD52" w14:textId="77777777" w:rsidR="00F4428C" w:rsidRDefault="00405B6C" w:rsidP="002C0B13">
            <w:pPr>
              <w:pStyle w:val="11"/>
            </w:pPr>
            <w:r>
              <w:object w:dxaOrig="4920" w:dyaOrig="4725" w14:anchorId="5AC78F5D">
                <v:shape id="_x0000_i1115" type="#_x0000_t75" style="width:144.65pt;height:159.7pt" o:ole="" o:bordertopcolor="this" o:borderleftcolor="this" o:borderbottomcolor="this" o:borderrightcolor="this">
                  <v:imagedata r:id="rId366" o:title=""/>
                  <w10:bordertop type="single" width="4"/>
                  <w10:borderleft type="single" width="4"/>
                  <w10:borderbottom type="single" width="4"/>
                  <w10:borderright type="single" width="4"/>
                </v:shape>
                <o:OLEObject Type="Embed" ProgID="PBrush" ShapeID="_x0000_i1115" DrawAspect="Content" ObjectID="_1684940184" r:id="rId367"/>
              </w:object>
            </w:r>
          </w:p>
        </w:tc>
        <w:tc>
          <w:tcPr>
            <w:tcW w:w="5520" w:type="dxa"/>
            <w:vAlign w:val="center"/>
          </w:tcPr>
          <w:p w14:paraId="72CE0086" w14:textId="77777777" w:rsidR="00405B6C" w:rsidRPr="00405B6C" w:rsidRDefault="00405B6C" w:rsidP="00405B6C">
            <w:pPr>
              <w:numPr>
                <w:ilvl w:val="0"/>
                <w:numId w:val="19"/>
              </w:numPr>
              <w:ind w:left="7"/>
            </w:pP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하고</w:t>
            </w:r>
            <w:r w:rsidRPr="00D4048A">
              <w:rPr>
                <w:rFonts w:ascii="CMU Concrete" w:hAnsi="CMU Concrete"/>
              </w:rPr>
              <w:t xml:space="preserve"> </w:t>
            </w:r>
            <w:r w:rsidRPr="00D4048A">
              <w:rPr>
                <w:rFonts w:ascii="CMU Concrete" w:hAnsi="CMU Concrete"/>
              </w:rPr>
              <w:t>방향</w:t>
            </w:r>
            <w:r w:rsidRPr="00D4048A">
              <w:rPr>
                <w:rFonts w:ascii="CMU Concrete" w:hAnsi="CMU Concrete"/>
              </w:rPr>
              <w:t xml:space="preserve"> </w:t>
            </w:r>
            <w:r w:rsidRPr="00D4048A">
              <w:rPr>
                <w:rFonts w:ascii="CMU Concrete" w:hAnsi="CMU Concrete" w:hint="eastAsia"/>
              </w:rPr>
              <w:t>지정</w:t>
            </w:r>
            <w:r w:rsidRPr="00D4048A">
              <w:rPr>
                <w:rFonts w:ascii="CMU Concrete" w:hAnsi="CMU Concrete" w:hint="eastAsia"/>
              </w:rPr>
              <w:t xml:space="preserve"> </w:t>
            </w:r>
            <w:r w:rsidRPr="00D4048A">
              <w:rPr>
                <w:rFonts w:ascii="CMU Concrete" w:hAnsi="CMU Concrete" w:hint="eastAsia"/>
              </w:rPr>
              <w:t>후</w:t>
            </w:r>
            <w:r w:rsidRPr="00D4048A">
              <w:rPr>
                <w:rFonts w:ascii="CMU Concrete" w:hAnsi="CMU Concrete"/>
              </w:rPr>
              <w:t xml:space="preserve"> RANKING</w:t>
            </w:r>
            <w:r w:rsidRPr="00D4048A">
              <w:rPr>
                <w:rFonts w:ascii="CMU Concrete" w:hAnsi="CMU Concrete"/>
              </w:rPr>
              <w:t>작업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63F6F76F" w14:textId="77777777" w:rsidR="00405B6C" w:rsidRDefault="00405B6C" w:rsidP="006B584F">
            <w:pPr>
              <w:numPr>
                <w:ilvl w:val="0"/>
                <w:numId w:val="19"/>
              </w:numPr>
              <w:ind w:left="7"/>
            </w:pPr>
            <w:r w:rsidRPr="00405B6C">
              <w:rPr>
                <w:rFonts w:ascii="CMU Concrete" w:hAnsi="CMU Concrete"/>
              </w:rPr>
              <w:t xml:space="preserve">RANKING </w:t>
            </w:r>
            <w:r w:rsidRPr="00405B6C">
              <w:rPr>
                <w:rFonts w:ascii="CMU Concrete" w:hAnsi="CMU Concrete"/>
              </w:rPr>
              <w:t>노드</w:t>
            </w:r>
            <w:r w:rsidRPr="00405B6C">
              <w:rPr>
                <w:rFonts w:ascii="CMU Concrete" w:hAnsi="CMU Concrete"/>
              </w:rPr>
              <w:t xml:space="preserve"> </w:t>
            </w:r>
            <w:r w:rsidRPr="00405B6C">
              <w:rPr>
                <w:rFonts w:ascii="CMU Concrete" w:hAnsi="CMU Concrete"/>
              </w:rPr>
              <w:t>실행</w:t>
            </w:r>
            <w:r w:rsidRPr="00405B6C">
              <w:rPr>
                <w:rFonts w:ascii="CMU Concrete" w:hAnsi="CMU Concrete"/>
              </w:rPr>
              <w:t xml:space="preserve"> </w:t>
            </w:r>
            <w:r w:rsidRPr="00405B6C">
              <w:rPr>
                <w:rFonts w:ascii="CMU Concrete" w:hAnsi="CMU Concrete"/>
              </w:rPr>
              <w:t>후에는</w:t>
            </w:r>
            <w:r w:rsidRPr="00405B6C">
              <w:rPr>
                <w:rFonts w:ascii="CMU Concrete" w:hAnsi="CMU Concrete"/>
              </w:rPr>
              <w:t xml:space="preserve"> </w:t>
            </w:r>
            <w:r w:rsidRPr="00405B6C">
              <w:rPr>
                <w:rFonts w:ascii="CMU Concrete" w:hAnsi="CMU Concrete"/>
              </w:rPr>
              <w:t>새로운</w:t>
            </w:r>
            <w:r w:rsidRPr="00405B6C">
              <w:rPr>
                <w:rFonts w:ascii="CMU Concrete" w:hAnsi="CMU Concrete"/>
              </w:rPr>
              <w:t xml:space="preserve"> RANKING</w:t>
            </w:r>
            <w:r w:rsidRPr="00405B6C">
              <w:rPr>
                <w:rFonts w:ascii="CMU Concrete" w:hAnsi="CMU Concrete"/>
              </w:rPr>
              <w:t>된</w:t>
            </w:r>
            <w:r w:rsidRPr="00405B6C">
              <w:rPr>
                <w:rFonts w:ascii="CMU Concrete" w:hAnsi="CMU Concrete"/>
              </w:rPr>
              <w:t xml:space="preserve"> </w:t>
            </w:r>
            <w:r w:rsidRPr="00405B6C">
              <w:rPr>
                <w:rFonts w:ascii="CMU Concrete" w:hAnsi="CMU Concrete"/>
              </w:rPr>
              <w:t>변수가</w:t>
            </w:r>
            <w:r w:rsidRPr="00405B6C">
              <w:rPr>
                <w:rFonts w:ascii="CMU Concrete" w:hAnsi="CMU Concrete"/>
              </w:rPr>
              <w:t xml:space="preserve"> </w:t>
            </w:r>
            <w:r w:rsidRPr="00405B6C">
              <w:rPr>
                <w:rFonts w:ascii="CMU Concrete" w:hAnsi="CMU Concrete"/>
              </w:rPr>
              <w:t>추가됩니다</w:t>
            </w:r>
            <w:r w:rsidRPr="00405B6C">
              <w:rPr>
                <w:rFonts w:ascii="CMU Concrete" w:hAnsi="CMU Concrete"/>
              </w:rPr>
              <w:t>.</w:t>
            </w:r>
          </w:p>
          <w:p w14:paraId="147F46C0" w14:textId="77777777" w:rsidR="00405B6C" w:rsidRDefault="00405B6C" w:rsidP="00405B6C">
            <w:r w:rsidRPr="00D4048A">
              <w:object w:dxaOrig="7290" w:dyaOrig="3000" w14:anchorId="34D3CA0A">
                <v:shape id="_x0000_i1116" type="#_x0000_t75" style="width:207.05pt;height:86.25pt" o:ole="">
                  <v:imagedata r:id="rId368" o:title=""/>
                </v:shape>
                <o:OLEObject Type="Embed" ProgID="PBrush" ShapeID="_x0000_i1116" DrawAspect="Content" ObjectID="_1684940185" r:id="rId369"/>
              </w:object>
            </w:r>
          </w:p>
        </w:tc>
      </w:tr>
    </w:tbl>
    <w:p w14:paraId="6CFCE81B" w14:textId="77777777" w:rsidR="002C0B13" w:rsidRPr="00D4048A"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06B3B611" w14:textId="77777777" w:rsidTr="00405B6C">
        <w:trPr>
          <w:trHeight w:val="23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6149AC"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8541AAF"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D908531"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C526592"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00F516E"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405B6C" w:rsidRPr="00D4048A" w14:paraId="12EDD7F1" w14:textId="77777777" w:rsidTr="00405B6C">
        <w:trPr>
          <w:trHeight w:val="224"/>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75C5A21" w14:textId="77777777" w:rsidR="00405B6C" w:rsidRPr="00D4048A" w:rsidRDefault="00405B6C"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CFA876A" w14:textId="77777777" w:rsidR="00405B6C" w:rsidRPr="00D4048A" w:rsidRDefault="00405B6C" w:rsidP="00AE3A66">
            <w:pPr>
              <w:pStyle w:val="af"/>
            </w:pPr>
            <w:r w:rsidRPr="00D4048A">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229EF22" w14:textId="77777777" w:rsidR="00405B6C" w:rsidRPr="00D4048A" w:rsidRDefault="00405B6C"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7DC7CE7A" w14:textId="77777777" w:rsidR="00405B6C" w:rsidRPr="00D4048A" w:rsidRDefault="00405B6C" w:rsidP="00AE3A66">
            <w:pPr>
              <w:pStyle w:val="af"/>
            </w:pPr>
            <w:r>
              <w:rPr>
                <w:rFonts w:hint="eastAsia"/>
              </w:rPr>
              <w:t>선택</w:t>
            </w: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5492A6F" w14:textId="77777777" w:rsidR="00405B6C" w:rsidRPr="00D4048A" w:rsidRDefault="00405B6C" w:rsidP="007231D9">
            <w:pPr>
              <w:rPr>
                <w:rFonts w:ascii="CMU Concrete" w:hAnsi="CMU Concrete"/>
              </w:rPr>
            </w:pPr>
          </w:p>
        </w:tc>
      </w:tr>
      <w:tr w:rsidR="00405B6C" w:rsidRPr="00D4048A" w14:paraId="1FA74964" w14:textId="77777777" w:rsidTr="00405B6C">
        <w:trPr>
          <w:trHeight w:val="6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4981F684" w14:textId="77777777" w:rsidR="00405B6C" w:rsidRPr="00D4048A" w:rsidRDefault="00405B6C"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9DB081D" w14:textId="77777777" w:rsidR="00405B6C" w:rsidRPr="00D4048A" w:rsidRDefault="00405B6C" w:rsidP="00AE3A66">
            <w:pPr>
              <w:pStyle w:val="af"/>
            </w:pPr>
            <w:r w:rsidRPr="00D4048A">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2D2F211" w14:textId="77777777" w:rsidR="00405B6C" w:rsidRPr="00D4048A" w:rsidRDefault="00405B6C"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719D2C1F" w14:textId="77777777" w:rsidR="00405B6C" w:rsidRPr="00D4048A" w:rsidRDefault="00405B6C" w:rsidP="00AE3A66">
            <w:pPr>
              <w:pStyle w:val="af"/>
            </w:pPr>
          </w:p>
        </w:tc>
        <w:tc>
          <w:tcPr>
            <w:tcW w:w="6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5B29913" w14:textId="77777777" w:rsidR="00405B6C" w:rsidRPr="00D4048A" w:rsidRDefault="00405B6C" w:rsidP="007231D9">
            <w:pPr>
              <w:rPr>
                <w:rFonts w:ascii="CMU Concrete" w:hAnsi="CMU Concrete"/>
              </w:rPr>
            </w:pPr>
          </w:p>
        </w:tc>
      </w:tr>
      <w:tr w:rsidR="00405B6C" w:rsidRPr="00D4048A" w14:paraId="35561952" w14:textId="77777777" w:rsidTr="006B584F">
        <w:trPr>
          <w:trHeight w:val="45"/>
          <w:tblCellSpacing w:w="0" w:type="dxa"/>
          <w:jc w:val="center"/>
        </w:trPr>
        <w:tc>
          <w:tcPr>
            <w:tcW w:w="550" w:type="pct"/>
            <w:vMerge w:val="restart"/>
            <w:tcBorders>
              <w:top w:val="single" w:sz="2" w:space="0" w:color="999999"/>
              <w:left w:val="single" w:sz="2" w:space="0" w:color="999999"/>
              <w:right w:val="single" w:sz="6" w:space="0" w:color="999999"/>
            </w:tcBorders>
            <w:shd w:val="clear" w:color="auto" w:fill="CCCCCC"/>
            <w:vAlign w:val="center"/>
          </w:tcPr>
          <w:p w14:paraId="6FB752D9" w14:textId="77777777" w:rsidR="00405B6C" w:rsidRPr="00D4048A" w:rsidRDefault="00405B6C" w:rsidP="007231D9">
            <w:pPr>
              <w:pStyle w:val="ae"/>
              <w:rPr>
                <w:rFonts w:ascii="CMU Concrete" w:hAnsi="CMU Concrete"/>
              </w:rPr>
            </w:pPr>
            <w:r w:rsidRPr="00D4048A">
              <w:rPr>
                <w:rFonts w:ascii="CMU Concrete" w:hAnsi="CMU Concrete"/>
              </w:rPr>
              <w:t>선택사항</w:t>
            </w:r>
          </w:p>
          <w:p w14:paraId="66F240A5" w14:textId="77777777" w:rsidR="00405B6C" w:rsidRPr="00D4048A" w:rsidRDefault="00405B6C" w:rsidP="007231D9">
            <w:pPr>
              <w:pStyle w:val="ae"/>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변수</w:t>
            </w: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6A6F6D8" w14:textId="77777777" w:rsidR="00405B6C" w:rsidRPr="00D4048A" w:rsidRDefault="00405B6C" w:rsidP="00AE3A66">
            <w:pPr>
              <w:pStyle w:val="af"/>
            </w:pPr>
            <w:r w:rsidRPr="00D4048A">
              <w:t xml:space="preserve">Rank </w:t>
            </w:r>
            <w:r w:rsidRPr="00D4048A">
              <w:t>기준</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E58B4CD" w14:textId="77777777" w:rsidR="00405B6C" w:rsidRPr="00D4048A" w:rsidRDefault="00405B6C" w:rsidP="007231D9">
            <w:pPr>
              <w:rPr>
                <w:rFonts w:ascii="CMU Concrete" w:hAnsi="CMU Concrete"/>
              </w:rPr>
            </w:pPr>
            <w:r w:rsidRPr="00D4048A">
              <w:rPr>
                <w:rFonts w:ascii="CMU Concrete" w:hAnsi="CMU Concrete"/>
              </w:rPr>
              <w:t>Ranking</w:t>
            </w:r>
            <w:r w:rsidRPr="00D4048A">
              <w:rPr>
                <w:rFonts w:ascii="CMU Concrete" w:hAnsi="CMU Concrete"/>
              </w:rPr>
              <w:t>할</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방향을</w:t>
            </w:r>
            <w:r w:rsidRPr="00D4048A">
              <w:rPr>
                <w:rFonts w:ascii="CMU Concrete" w:hAnsi="CMU Concrete"/>
              </w:rPr>
              <w:t xml:space="preserve"> </w:t>
            </w:r>
            <w:r w:rsidRPr="00D4048A">
              <w:rPr>
                <w:rFonts w:ascii="CMU Concrete" w:hAnsi="CMU Concrete"/>
              </w:rPr>
              <w:t>지정합니다</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2C1D11E3" w14:textId="77777777" w:rsidR="00405B6C" w:rsidRPr="00D4048A" w:rsidRDefault="00405B6C" w:rsidP="00AE3A66">
            <w:pPr>
              <w:pStyle w:val="af"/>
            </w:pPr>
            <w:r w:rsidRPr="00D4048A">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7243FD37" w14:textId="77777777" w:rsidR="00405B6C" w:rsidRPr="00D4048A" w:rsidRDefault="00405B6C" w:rsidP="007231D9">
            <w:pPr>
              <w:rPr>
                <w:rFonts w:ascii="CMU Concrete" w:hAnsi="CMU Concrete"/>
              </w:rPr>
            </w:pPr>
          </w:p>
        </w:tc>
      </w:tr>
      <w:tr w:rsidR="00405B6C" w:rsidRPr="00D4048A" w14:paraId="4F4BB526" w14:textId="77777777" w:rsidTr="006B584F">
        <w:trPr>
          <w:trHeight w:val="312"/>
          <w:tblCellSpacing w:w="0" w:type="dxa"/>
          <w:jc w:val="center"/>
        </w:trPr>
        <w:tc>
          <w:tcPr>
            <w:tcW w:w="550" w:type="pct"/>
            <w:vMerge/>
            <w:tcBorders>
              <w:left w:val="single" w:sz="2" w:space="0" w:color="999999"/>
              <w:right w:val="single" w:sz="6" w:space="0" w:color="999999"/>
            </w:tcBorders>
            <w:shd w:val="clear" w:color="auto" w:fill="CCCCCC"/>
            <w:vAlign w:val="center"/>
          </w:tcPr>
          <w:p w14:paraId="43163FD2" w14:textId="77777777" w:rsidR="00405B6C" w:rsidRPr="00D4048A" w:rsidRDefault="00405B6C"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79B3DBF" w14:textId="77777777" w:rsidR="00405B6C" w:rsidRPr="00D4048A" w:rsidRDefault="00405B6C" w:rsidP="00AE3A66">
            <w:pPr>
              <w:pStyle w:val="af"/>
            </w:pPr>
            <w:r w:rsidRPr="00D4048A">
              <w:t xml:space="preserve">Rank </w:t>
            </w:r>
            <w:r w:rsidRPr="00D4048A">
              <w:t>변수명</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299C95CA" w14:textId="77777777" w:rsidR="00405B6C" w:rsidRPr="00D4048A" w:rsidRDefault="00405B6C" w:rsidP="007231D9">
            <w:pPr>
              <w:rPr>
                <w:rFonts w:ascii="CMU Concrete" w:hAnsi="CMU Concrete"/>
              </w:rPr>
            </w:pPr>
            <w:r w:rsidRPr="00D4048A">
              <w:rPr>
                <w:rFonts w:ascii="CMU Concrete" w:hAnsi="CMU Concrete"/>
              </w:rPr>
              <w:t>Ranking</w:t>
            </w:r>
            <w:r w:rsidRPr="00D4048A">
              <w:rPr>
                <w:rFonts w:ascii="CMU Concrete" w:hAnsi="CMU Concrete"/>
              </w:rPr>
              <w:t>후</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생성되는</w:t>
            </w:r>
            <w:r w:rsidRPr="00D4048A">
              <w:rPr>
                <w:rFonts w:ascii="CMU Concrete" w:hAnsi="CMU Concrete"/>
              </w:rPr>
              <w:t xml:space="preserve"> </w:t>
            </w:r>
            <w:r w:rsidRPr="00D4048A">
              <w:rPr>
                <w:rFonts w:ascii="CMU Concrete" w:hAnsi="CMU Concrete"/>
              </w:rPr>
              <w:t>변수명입니다</w:t>
            </w:r>
            <w:r w:rsidRPr="00D4048A">
              <w:rPr>
                <w:rFonts w:ascii="CMU Concrete" w:hAnsi="CMU Concrete"/>
              </w:rPr>
              <w:t>.</w:t>
            </w:r>
          </w:p>
        </w:tc>
        <w:tc>
          <w:tcPr>
            <w:tcW w:w="450" w:type="pct"/>
            <w:vMerge/>
            <w:tcBorders>
              <w:left w:val="single" w:sz="2" w:space="0" w:color="999999"/>
              <w:bottom w:val="single" w:sz="2" w:space="0" w:color="999999"/>
              <w:right w:val="single" w:sz="6" w:space="0" w:color="999999"/>
            </w:tcBorders>
            <w:shd w:val="clear" w:color="auto" w:fill="auto"/>
            <w:vAlign w:val="center"/>
          </w:tcPr>
          <w:p w14:paraId="772B3235" w14:textId="77777777" w:rsidR="00405B6C" w:rsidRPr="00D4048A" w:rsidRDefault="00405B6C" w:rsidP="00AE3A66">
            <w:pPr>
              <w:pStyle w:val="af"/>
            </w:pP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F321490" w14:textId="77777777" w:rsidR="00405B6C" w:rsidRPr="00D4048A" w:rsidRDefault="00405B6C" w:rsidP="007231D9">
            <w:pPr>
              <w:rPr>
                <w:rFonts w:ascii="CMU Concrete" w:hAnsi="CMU Concrete"/>
              </w:rPr>
            </w:pPr>
          </w:p>
        </w:tc>
      </w:tr>
      <w:tr w:rsidR="002C0B13" w:rsidRPr="00D4048A" w14:paraId="4878243B" w14:textId="77777777" w:rsidTr="00405B6C">
        <w:trPr>
          <w:trHeight w:val="395"/>
          <w:tblCellSpacing w:w="0" w:type="dxa"/>
          <w:jc w:val="center"/>
        </w:trPr>
        <w:tc>
          <w:tcPr>
            <w:tcW w:w="550" w:type="pct"/>
            <w:vMerge/>
            <w:tcBorders>
              <w:left w:val="single" w:sz="2" w:space="0" w:color="999999"/>
              <w:right w:val="single" w:sz="6" w:space="0" w:color="999999"/>
            </w:tcBorders>
            <w:shd w:val="clear" w:color="auto" w:fill="CCCCCC"/>
            <w:vAlign w:val="center"/>
          </w:tcPr>
          <w:p w14:paraId="26714EAB"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3E3C41F" w14:textId="77777777" w:rsidR="002C0B13" w:rsidRPr="00D4048A" w:rsidRDefault="002C0B13" w:rsidP="00AE3A66">
            <w:pPr>
              <w:pStyle w:val="af"/>
            </w:pPr>
            <w:r w:rsidRPr="00D4048A">
              <w:t>문자형으로</w:t>
            </w:r>
            <w:r w:rsidRPr="00D4048A">
              <w:t xml:space="preserve"> </w:t>
            </w:r>
            <w:r w:rsidRPr="00D4048A">
              <w:t>저장</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33E7B679" w14:textId="77777777" w:rsidR="002C0B13" w:rsidRPr="00D4048A" w:rsidRDefault="002C0B13" w:rsidP="007231D9">
            <w:pPr>
              <w:rPr>
                <w:rFonts w:ascii="CMU Concrete" w:hAnsi="CMU Concrete"/>
              </w:rPr>
            </w:pPr>
            <w:r w:rsidRPr="00D4048A">
              <w:rPr>
                <w:rFonts w:ascii="CMU Concrete" w:hAnsi="CMU Concrete"/>
              </w:rPr>
              <w:t>문자형으로</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묻습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5B50184C" w14:textId="77777777" w:rsidR="002C0B13" w:rsidRPr="00D4048A" w:rsidRDefault="002C0B13" w:rsidP="00AE3A66">
            <w:pPr>
              <w:pStyle w:val="af"/>
            </w:pPr>
            <w:r w:rsidRPr="00D4048A">
              <w:t>선택</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2AC0FB5F" w14:textId="77777777" w:rsidR="002C0B13" w:rsidRPr="00D4048A" w:rsidRDefault="002C0B13" w:rsidP="007231D9">
            <w:pPr>
              <w:rPr>
                <w:rFonts w:ascii="CMU Concrete" w:hAnsi="CMU Concrete"/>
              </w:rPr>
            </w:pPr>
          </w:p>
        </w:tc>
      </w:tr>
      <w:tr w:rsidR="002C0B13" w:rsidRPr="00D4048A" w14:paraId="35D929C4" w14:textId="77777777" w:rsidTr="00405B6C">
        <w:trPr>
          <w:trHeight w:val="164"/>
          <w:tblCellSpacing w:w="0" w:type="dxa"/>
          <w:jc w:val="center"/>
        </w:trPr>
        <w:tc>
          <w:tcPr>
            <w:tcW w:w="550" w:type="pct"/>
            <w:vMerge/>
            <w:tcBorders>
              <w:left w:val="single" w:sz="2" w:space="0" w:color="999999"/>
              <w:right w:val="single" w:sz="6" w:space="0" w:color="999999"/>
            </w:tcBorders>
            <w:shd w:val="clear" w:color="auto" w:fill="CCCCCC"/>
            <w:vAlign w:val="center"/>
          </w:tcPr>
          <w:p w14:paraId="4412D887" w14:textId="77777777" w:rsidR="002C0B13" w:rsidRPr="00D4048A" w:rsidRDefault="002C0B13" w:rsidP="007231D9">
            <w:pPr>
              <w:rPr>
                <w:rFonts w:ascii="CMU Concrete" w:hAnsi="CMU Concrete"/>
              </w:rPr>
            </w:pPr>
          </w:p>
        </w:tc>
        <w:tc>
          <w:tcPr>
            <w:tcW w:w="6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22099EDE" w14:textId="77777777" w:rsidR="002C0B13" w:rsidRPr="00D4048A" w:rsidRDefault="002C0B13" w:rsidP="00AE3A66">
            <w:pPr>
              <w:pStyle w:val="af"/>
            </w:pPr>
            <w:r w:rsidRPr="00D4048A">
              <w:t xml:space="preserve">Rank </w:t>
            </w:r>
            <w:r w:rsidRPr="00D4048A">
              <w:t>개수</w:t>
            </w:r>
          </w:p>
        </w:tc>
        <w:tc>
          <w:tcPr>
            <w:tcW w:w="27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66206CBC" w14:textId="77777777" w:rsidR="002C0B13" w:rsidRPr="00D4048A" w:rsidRDefault="002C0B13" w:rsidP="007231D9">
            <w:pPr>
              <w:rPr>
                <w:rFonts w:ascii="CMU Concrete" w:hAnsi="CMU Concrete"/>
              </w:rPr>
            </w:pPr>
            <w:r w:rsidRPr="00D4048A">
              <w:rPr>
                <w:rFonts w:ascii="CMU Concrete" w:hAnsi="CMU Concrete"/>
              </w:rPr>
              <w:t xml:space="preserve">Rank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2 </w:t>
            </w:r>
            <w:r w:rsidRPr="00D4048A">
              <w:rPr>
                <w:rFonts w:ascii="CMU Concrete" w:hAnsi="CMU Concrete"/>
              </w:rPr>
              <w:t>미만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되면</w:t>
            </w:r>
            <w:r w:rsidRPr="00D4048A">
              <w:rPr>
                <w:rFonts w:ascii="CMU Concrete" w:hAnsi="CMU Concrete"/>
              </w:rPr>
              <w:t xml:space="preserve"> Rank</w:t>
            </w:r>
            <w:r w:rsidRPr="00D4048A">
              <w:rPr>
                <w:rFonts w:ascii="CMU Concrete" w:hAnsi="CMU Concrete"/>
              </w:rPr>
              <w:t>개수는</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개수로</w:t>
            </w:r>
            <w:r w:rsidRPr="00D4048A">
              <w:rPr>
                <w:rFonts w:ascii="CMU Concrete" w:hAnsi="CMU Concrete"/>
              </w:rPr>
              <w:t xml:space="preserve"> </w:t>
            </w:r>
            <w:r w:rsidRPr="00D4048A">
              <w:rPr>
                <w:rFonts w:ascii="CMU Concrete" w:hAnsi="CMU Concrete"/>
              </w:rPr>
              <w:t>간주됩니다</w:t>
            </w:r>
            <w:r w:rsidRPr="00D4048A">
              <w:rPr>
                <w:rFonts w:ascii="CMU Concrete" w:hAnsi="CMU Concrete"/>
              </w:rPr>
              <w:t>.</w:t>
            </w:r>
          </w:p>
        </w:tc>
        <w:tc>
          <w:tcPr>
            <w:tcW w:w="45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04F84A15" w14:textId="77777777" w:rsidR="002C0B13" w:rsidRPr="00D4048A" w:rsidRDefault="002C0B13" w:rsidP="00AE3A66">
            <w:pPr>
              <w:pStyle w:val="af"/>
            </w:pPr>
            <w:r w:rsidRPr="00D4048A">
              <w:t>필수</w:t>
            </w:r>
          </w:p>
        </w:tc>
        <w:tc>
          <w:tcPr>
            <w:tcW w:w="600" w:type="pct"/>
            <w:tcBorders>
              <w:top w:val="single" w:sz="2" w:space="0" w:color="999999"/>
              <w:left w:val="single" w:sz="2" w:space="0" w:color="999999"/>
              <w:bottom w:val="single" w:sz="2" w:space="0" w:color="999999"/>
              <w:right w:val="single" w:sz="6" w:space="0" w:color="999999"/>
            </w:tcBorders>
            <w:shd w:val="clear" w:color="auto" w:fill="auto"/>
            <w:vAlign w:val="center"/>
          </w:tcPr>
          <w:p w14:paraId="443EBCAE" w14:textId="77777777" w:rsidR="002C0B13" w:rsidRPr="00D4048A" w:rsidRDefault="002C0B13" w:rsidP="007231D9">
            <w:pPr>
              <w:rPr>
                <w:rFonts w:ascii="CMU Concrete" w:hAnsi="CMU Concrete"/>
              </w:rPr>
            </w:pPr>
          </w:p>
        </w:tc>
      </w:tr>
    </w:tbl>
    <w:p w14:paraId="672413C6" w14:textId="77777777" w:rsidR="002C0B13" w:rsidRDefault="002C0B13" w:rsidP="002C0B13">
      <w:pPr>
        <w:rPr>
          <w:rFonts w:ascii="CMU Concrete" w:hAnsi="CMU Concrete"/>
        </w:rPr>
      </w:pPr>
    </w:p>
    <w:p w14:paraId="6E178F62" w14:textId="77777777" w:rsidR="002C0B13" w:rsidRPr="009300E7" w:rsidRDefault="002C0B13" w:rsidP="00822CCC">
      <w:pPr>
        <w:pStyle w:val="000"/>
        <w:ind w:firstLine="108"/>
      </w:pPr>
      <w:bookmarkStart w:id="699" w:name="_Toc283655287"/>
      <w:bookmarkStart w:id="700" w:name="_Toc364411006"/>
      <w:bookmarkStart w:id="701" w:name="_Toc67925545"/>
      <w:r w:rsidRPr="009300E7">
        <w:t>3.2.22 구간화 노드</w:t>
      </w:r>
      <w:bookmarkEnd w:id="699"/>
      <w:bookmarkEnd w:id="700"/>
      <w:bookmarkEnd w:id="701"/>
    </w:p>
    <w:tbl>
      <w:tblPr>
        <w:tblW w:w="0" w:type="auto"/>
        <w:tblLook w:val="01E0" w:firstRow="1" w:lastRow="1" w:firstColumn="1" w:lastColumn="1" w:noHBand="0" w:noVBand="0"/>
      </w:tblPr>
      <w:tblGrid>
        <w:gridCol w:w="1709"/>
        <w:gridCol w:w="7077"/>
      </w:tblGrid>
      <w:tr w:rsidR="002C0B13" w:rsidRPr="00D4048A" w14:paraId="1FB40121" w14:textId="77777777" w:rsidTr="007231D9">
        <w:tc>
          <w:tcPr>
            <w:tcW w:w="1728" w:type="dxa"/>
            <w:vAlign w:val="center"/>
          </w:tcPr>
          <w:p w14:paraId="18E4977E" w14:textId="77777777" w:rsidR="002C0B13" w:rsidRPr="00D4048A" w:rsidRDefault="002C0B13" w:rsidP="00AE3A66">
            <w:pPr>
              <w:pStyle w:val="af"/>
            </w:pPr>
            <w:r>
              <w:object w:dxaOrig="825" w:dyaOrig="930" w14:anchorId="3BFAA0A6">
                <v:shape id="_x0000_i1117" type="#_x0000_t75" style="width:44.25pt;height:42.75pt" o:ole="">
                  <v:imagedata r:id="rId370" o:title=""/>
                </v:shape>
                <o:OLEObject Type="Embed" ProgID="PBrush" ShapeID="_x0000_i1117" DrawAspect="Content" ObjectID="_1684940186" r:id="rId371"/>
              </w:object>
            </w:r>
          </w:p>
        </w:tc>
        <w:tc>
          <w:tcPr>
            <w:tcW w:w="7256" w:type="dxa"/>
            <w:vAlign w:val="center"/>
          </w:tcPr>
          <w:p w14:paraId="14947E0A" w14:textId="77777777" w:rsidR="002C0B13" w:rsidRPr="00D4048A" w:rsidRDefault="00C73932" w:rsidP="007231D9">
            <w:pPr>
              <w:rPr>
                <w:rFonts w:ascii="CMU Concrete" w:hAnsi="CMU Concrete"/>
              </w:rPr>
            </w:pPr>
            <w:r w:rsidRPr="00D4048A">
              <w:rPr>
                <w:rFonts w:ascii="CMU Concrete" w:hAnsi="CMU Concrete" w:hint="eastAsia"/>
                <w:b/>
              </w:rPr>
              <w:t>구간화</w:t>
            </w:r>
            <w:r w:rsidRPr="00D4048A">
              <w:rPr>
                <w:rFonts w:ascii="CMU Concrete" w:hAnsi="CMU Concrete" w:hint="eastAsia"/>
                <w:b/>
              </w:rPr>
              <w:t xml:space="preserve"> </w:t>
            </w:r>
            <w:r w:rsidRPr="00D4048A">
              <w:rPr>
                <w:rFonts w:ascii="CMU Concrete" w:hAnsi="CMU Concrete" w:hint="eastAsia"/>
                <w:b/>
              </w:rPr>
              <w:t>노</w:t>
            </w:r>
            <w:r w:rsidRPr="00D4048A">
              <w:rPr>
                <w:rFonts w:ascii="CMU Concrete" w:hAnsi="CMU Concrete" w:hint="eastAsia"/>
              </w:rPr>
              <w:t>드는</w:t>
            </w:r>
            <w:r w:rsidR="002C0B13" w:rsidRPr="00D4048A">
              <w:rPr>
                <w:rFonts w:ascii="CMU Concrete" w:hAnsi="CMU Concrete"/>
              </w:rPr>
              <w:t xml:space="preserve"> </w:t>
            </w:r>
            <w:r w:rsidR="002C0B13" w:rsidRPr="00D4048A">
              <w:rPr>
                <w:rFonts w:ascii="CMU Concrete" w:hAnsi="CMU Concrete"/>
              </w:rPr>
              <w:t>종속변수에</w:t>
            </w:r>
            <w:r w:rsidR="002C0B13" w:rsidRPr="00D4048A">
              <w:rPr>
                <w:rFonts w:ascii="CMU Concrete" w:hAnsi="CMU Concrete"/>
              </w:rPr>
              <w:t xml:space="preserve"> </w:t>
            </w:r>
            <w:r w:rsidR="002C0B13" w:rsidRPr="00D4048A">
              <w:rPr>
                <w:rFonts w:ascii="CMU Concrete" w:hAnsi="CMU Concrete"/>
              </w:rPr>
              <w:t>미치는</w:t>
            </w:r>
            <w:r w:rsidR="002C0B13" w:rsidRPr="00D4048A">
              <w:rPr>
                <w:rFonts w:ascii="CMU Concrete" w:hAnsi="CMU Concrete"/>
              </w:rPr>
              <w:t xml:space="preserve"> </w:t>
            </w:r>
            <w:r w:rsidR="002C0B13" w:rsidRPr="00D4048A">
              <w:rPr>
                <w:rFonts w:ascii="CMU Concrete" w:hAnsi="CMU Concrete"/>
              </w:rPr>
              <w:t>영향도에</w:t>
            </w:r>
            <w:r w:rsidR="002C0B13" w:rsidRPr="00D4048A">
              <w:rPr>
                <w:rFonts w:ascii="CMU Concrete" w:hAnsi="CMU Concrete"/>
              </w:rPr>
              <w:t xml:space="preserve"> </w:t>
            </w:r>
            <w:r w:rsidR="002C0B13" w:rsidRPr="00D4048A">
              <w:rPr>
                <w:rFonts w:ascii="CMU Concrete" w:hAnsi="CMU Concrete"/>
              </w:rPr>
              <w:t>따라</w:t>
            </w:r>
            <w:r w:rsidR="002C0B13" w:rsidRPr="00D4048A">
              <w:rPr>
                <w:rFonts w:ascii="CMU Concrete" w:hAnsi="CMU Concrete"/>
              </w:rPr>
              <w:t xml:space="preserve"> </w:t>
            </w:r>
            <w:r w:rsidR="002C0B13" w:rsidRPr="00D4048A">
              <w:rPr>
                <w:rFonts w:ascii="CMU Concrete" w:hAnsi="CMU Concrete"/>
              </w:rPr>
              <w:t>독립변수를</w:t>
            </w:r>
            <w:r w:rsidR="002C0B13" w:rsidRPr="00D4048A">
              <w:rPr>
                <w:rFonts w:ascii="CMU Concrete" w:hAnsi="CMU Concrete"/>
              </w:rPr>
              <w:t xml:space="preserve"> </w:t>
            </w:r>
            <w:r w:rsidR="002C0B13" w:rsidRPr="00D4048A">
              <w:rPr>
                <w:rFonts w:ascii="CMU Concrete" w:hAnsi="CMU Concrete"/>
              </w:rPr>
              <w:t>여러</w:t>
            </w:r>
            <w:r w:rsidR="002C0B13" w:rsidRPr="00D4048A">
              <w:rPr>
                <w:rFonts w:ascii="CMU Concrete" w:hAnsi="CMU Concrete"/>
              </w:rPr>
              <w:t xml:space="preserve"> </w:t>
            </w:r>
            <w:r w:rsidR="002C0B13" w:rsidRPr="00D4048A">
              <w:rPr>
                <w:rFonts w:ascii="CMU Concrete" w:hAnsi="CMU Concrete"/>
              </w:rPr>
              <w:t>개의</w:t>
            </w:r>
            <w:r w:rsidR="002C0B13" w:rsidRPr="00D4048A">
              <w:rPr>
                <w:rFonts w:ascii="CMU Concrete" w:hAnsi="CMU Concrete"/>
              </w:rPr>
              <w:t xml:space="preserve"> </w:t>
            </w:r>
            <w:r w:rsidR="002C0B13" w:rsidRPr="00D4048A">
              <w:rPr>
                <w:rFonts w:ascii="CMU Concrete" w:hAnsi="CMU Concrete"/>
              </w:rPr>
              <w:t>구간으로</w:t>
            </w:r>
            <w:r w:rsidR="002C0B13" w:rsidRPr="00D4048A">
              <w:rPr>
                <w:rFonts w:ascii="CMU Concrete" w:hAnsi="CMU Concrete"/>
              </w:rPr>
              <w:t xml:space="preserve"> </w:t>
            </w:r>
            <w:r w:rsidR="002C0B13" w:rsidRPr="00D4048A">
              <w:rPr>
                <w:rFonts w:ascii="CMU Concrete" w:hAnsi="CMU Concrete"/>
              </w:rPr>
              <w:t>나누는</w:t>
            </w:r>
            <w:r w:rsidR="002C0B13" w:rsidRPr="00D4048A">
              <w:rPr>
                <w:rFonts w:ascii="CMU Concrete" w:hAnsi="CMU Concrete"/>
              </w:rPr>
              <w:t xml:space="preserve"> </w:t>
            </w:r>
            <w:r w:rsidR="002C0B13" w:rsidRPr="00D4048A">
              <w:rPr>
                <w:rFonts w:ascii="CMU Concrete" w:hAnsi="CMU Concrete"/>
              </w:rPr>
              <w:t>노드입니다</w:t>
            </w:r>
            <w:r w:rsidR="002C0B13" w:rsidRPr="00D4048A">
              <w:rPr>
                <w:rFonts w:ascii="CMU Concrete" w:hAnsi="CMU Concrete"/>
              </w:rPr>
              <w:t>.</w:t>
            </w:r>
          </w:p>
        </w:tc>
      </w:tr>
    </w:tbl>
    <w:p w14:paraId="579C0B01" w14:textId="77777777" w:rsidR="002C0B13" w:rsidRPr="00D4048A" w:rsidRDefault="002C0B13" w:rsidP="002C0B13">
      <w:pPr>
        <w:pStyle w:val="11"/>
      </w:pPr>
      <w:r w:rsidRPr="00D4048A">
        <w:t>사용법</w:t>
      </w:r>
    </w:p>
    <w:p w14:paraId="185F1229" w14:textId="77777777" w:rsidR="002C0B13" w:rsidRPr="00D4048A" w:rsidRDefault="002C0B13" w:rsidP="002C0B13">
      <w:pPr>
        <w:numPr>
          <w:ilvl w:val="0"/>
          <w:numId w:val="22"/>
        </w:numP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sidRPr="00D4048A">
        <w:rPr>
          <w:rFonts w:ascii="CMU Concrete" w:hAnsi="CMU Concrete"/>
        </w:rPr>
        <w:t>형태변경</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종속변수를</w:t>
      </w:r>
      <w:r>
        <w:rPr>
          <w:rFonts w:ascii="CMU Concrete" w:hAnsi="CMU Concrete" w:hint="eastAsia"/>
        </w:rPr>
        <w:t xml:space="preserve"> </w:t>
      </w:r>
      <w:r>
        <w:rPr>
          <w:rFonts w:ascii="CMU Concrete" w:hAnsi="CMU Concrete" w:hint="eastAsia"/>
        </w:rPr>
        <w:t>지정한</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ECL</w:t>
      </w:r>
      <w:r>
        <w:rPr>
          <w:rFonts w:ascii="CMU Concrete" w:hAnsi="CMU Concrete" w:hint="eastAsia"/>
        </w:rPr>
        <w:t>파일로</w:t>
      </w:r>
      <w:r>
        <w:rPr>
          <w:rFonts w:ascii="CMU Concrete" w:hAnsi="CMU Concrete" w:hint="eastAsia"/>
        </w:rPr>
        <w:t xml:space="preserve"> </w:t>
      </w:r>
      <w:r>
        <w:rPr>
          <w:rFonts w:ascii="CMU Concrete" w:hAnsi="CMU Concrete" w:hint="eastAsia"/>
        </w:rPr>
        <w:t>저장합니다</w:t>
      </w:r>
      <w:r>
        <w:rPr>
          <w:rFonts w:ascii="CMU Concrete" w:hAnsi="CMU Concrete" w:hint="eastAsia"/>
        </w:rPr>
        <w:t xml:space="preserve">. </w:t>
      </w:r>
      <w:r>
        <w:rPr>
          <w:rFonts w:ascii="CMU Concrete" w:hAnsi="CMU Concrete" w:hint="eastAsia"/>
        </w:rPr>
        <w:t>구간화를</w:t>
      </w:r>
      <w:r>
        <w:rPr>
          <w:rFonts w:ascii="CMU Concrete" w:hAnsi="CMU Concrete" w:hint="eastAsia"/>
        </w:rPr>
        <w:t xml:space="preserve"> </w:t>
      </w:r>
      <w:r>
        <w:rPr>
          <w:rFonts w:ascii="CMU Concrete" w:hAnsi="CMU Concrete" w:hint="eastAsia"/>
        </w:rPr>
        <w:t>수행하기</w:t>
      </w:r>
      <w:r>
        <w:rPr>
          <w:rFonts w:ascii="CMU Concrete" w:hAnsi="CMU Concrete" w:hint="eastAsia"/>
        </w:rPr>
        <w:t xml:space="preserve"> </w:t>
      </w:r>
      <w:r>
        <w:rPr>
          <w:rFonts w:ascii="CMU Concrete" w:hAnsi="CMU Concrete" w:hint="eastAsia"/>
        </w:rPr>
        <w:t>위해서</w:t>
      </w:r>
      <w:r>
        <w:rPr>
          <w:rFonts w:ascii="CMU Concrete" w:hAnsi="CMU Concrete" w:hint="eastAsia"/>
        </w:rPr>
        <w:t xml:space="preserve"> </w:t>
      </w:r>
      <w:r>
        <w:rPr>
          <w:rFonts w:ascii="CMU Concrete" w:hAnsi="CMU Concrete" w:hint="eastAsia"/>
        </w:rPr>
        <w:t>종속변수는</w:t>
      </w:r>
      <w:r>
        <w:rPr>
          <w:rFonts w:ascii="CMU Concrete" w:hAnsi="CMU Concrete" w:hint="eastAsia"/>
        </w:rPr>
        <w:t xml:space="preserve"> </w:t>
      </w:r>
      <w:r w:rsidR="00A4397F">
        <w:rPr>
          <w:rFonts w:ascii="CMU Concrete" w:hAnsi="CMU Concrete" w:hint="eastAsia"/>
        </w:rPr>
        <w:t>이산형</w:t>
      </w:r>
      <w:r>
        <w:rPr>
          <w:rFonts w:ascii="CMU Concrete" w:hAnsi="CMU Concrete" w:hint="eastAsia"/>
        </w:rPr>
        <w:t>만</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12487ED9" w14:textId="77777777" w:rsidR="002C0B13" w:rsidRDefault="002C0B13" w:rsidP="002C0B13">
      <w:pPr>
        <w:numPr>
          <w:ilvl w:val="0"/>
          <w:numId w:val="22"/>
        </w:numP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편집</w:t>
      </w:r>
      <w:r>
        <w:rPr>
          <w:rFonts w:ascii="CMU Concrete" w:hAnsi="CMU Concrete" w:hint="eastAsia"/>
        </w:rPr>
        <w:t xml:space="preserve"> </w:t>
      </w:r>
      <w:r>
        <w:rPr>
          <w:rFonts w:ascii="CMU Concrete" w:hAnsi="CMU Concrete" w:hint="eastAsia"/>
        </w:rPr>
        <w:t>버튼</w:t>
      </w:r>
      <w:r w:rsidRPr="00D4048A">
        <w:rPr>
          <w:rFonts w:ascii="CMU Concrete" w:hAnsi="CMU Concrete"/>
        </w:rPr>
        <w:t>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r>
        <w:rPr>
          <w:rFonts w:ascii="CMU Concrete" w:hAnsi="CMU Concrete" w:hint="eastAsia"/>
        </w:rPr>
        <w:t xml:space="preserve"> </w:t>
      </w:r>
    </w:p>
    <w:p w14:paraId="0236F70B" w14:textId="77777777" w:rsidR="002C0B13" w:rsidRDefault="002C0B13" w:rsidP="002C0B13">
      <w:pPr>
        <w:numPr>
          <w:ilvl w:val="0"/>
          <w:numId w:val="22"/>
        </w:numPr>
        <w:rPr>
          <w:rFonts w:ascii="CMU Concrete" w:hAnsi="CMU Concrete"/>
        </w:rPr>
      </w:pPr>
      <w:r>
        <w:rPr>
          <w:rFonts w:ascii="CMU Concrete" w:hAnsi="CMU Concrete" w:hint="eastAsia"/>
        </w:rPr>
        <w:t>기준데이터를</w:t>
      </w:r>
      <w:r>
        <w:rPr>
          <w:rFonts w:ascii="CMU Concrete" w:hAnsi="CMU Concrete" w:hint="eastAsia"/>
        </w:rPr>
        <w:t xml:space="preserve"> </w:t>
      </w:r>
      <w:r>
        <w:rPr>
          <w:rFonts w:ascii="CMU Concrete" w:hAnsi="CMU Concrete" w:hint="eastAsia"/>
        </w:rPr>
        <w:t>앞서</w:t>
      </w:r>
      <w:r>
        <w:rPr>
          <w:rFonts w:ascii="CMU Concrete" w:hAnsi="CMU Concrete" w:hint="eastAsia"/>
        </w:rPr>
        <w:t xml:space="preserve"> </w:t>
      </w:r>
      <w:r>
        <w:rPr>
          <w:rFonts w:ascii="CMU Concrete" w:hAnsi="CMU Concrete" w:hint="eastAsia"/>
        </w:rPr>
        <w:t>저장한</w:t>
      </w:r>
      <w:r>
        <w:rPr>
          <w:rFonts w:ascii="CMU Concrete" w:hAnsi="CMU Concrete" w:hint="eastAsia"/>
        </w:rPr>
        <w:t xml:space="preserve"> ECL</w:t>
      </w:r>
      <w:r>
        <w:rPr>
          <w:rFonts w:ascii="CMU Concrete" w:hAnsi="CMU Concrete" w:hint="eastAsia"/>
        </w:rPr>
        <w:t>파일을</w:t>
      </w:r>
      <w:r>
        <w:rPr>
          <w:rFonts w:ascii="CMU Concrete" w:hAnsi="CMU Concrete" w:hint="eastAsia"/>
        </w:rPr>
        <w:t xml:space="preserve"> </w:t>
      </w:r>
      <w:r>
        <w:rPr>
          <w:rFonts w:ascii="CMU Concrete" w:hAnsi="CMU Concrete" w:hint="eastAsia"/>
        </w:rPr>
        <w:t>불러옵니다</w:t>
      </w:r>
      <w:r>
        <w:rPr>
          <w:rFonts w:ascii="CMU Concrete" w:hAnsi="CMU Concrete" w:hint="eastAsia"/>
        </w:rPr>
        <w:t>.</w:t>
      </w:r>
    </w:p>
    <w:p w14:paraId="11B01AEB" w14:textId="77777777" w:rsidR="002C0B13" w:rsidRPr="00F85CD2" w:rsidRDefault="002C0B13" w:rsidP="002C0B13">
      <w:pPr>
        <w:rPr>
          <w:rFonts w:ascii="CMU Concrete" w:hAnsi="CMU Concrete"/>
        </w:rPr>
      </w:pPr>
    </w:p>
    <w:p w14:paraId="2C056C83" w14:textId="77777777" w:rsidR="002C0B13" w:rsidRPr="00D4048A" w:rsidRDefault="00B32DD7" w:rsidP="00AE3A66">
      <w:pPr>
        <w:pStyle w:val="af"/>
      </w:pPr>
      <w:r>
        <w:rPr>
          <w:noProof/>
        </w:rPr>
        <w:drawing>
          <wp:inline distT="0" distB="0" distL="0" distR="0" wp14:anchorId="18F1D0EE" wp14:editId="40993700">
            <wp:extent cx="3769200" cy="2952000"/>
            <wp:effectExtent l="0" t="0" r="3175" b="1270"/>
            <wp:docPr id="1455" name="그림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769200" cy="2952000"/>
                    </a:xfrm>
                    <a:prstGeom prst="rect">
                      <a:avLst/>
                    </a:prstGeom>
                    <a:noFill/>
                    <a:ln>
                      <a:noFill/>
                    </a:ln>
                  </pic:spPr>
                </pic:pic>
              </a:graphicData>
            </a:graphic>
          </wp:inline>
        </w:drawing>
      </w:r>
    </w:p>
    <w:p w14:paraId="67209E7A" w14:textId="77777777" w:rsidR="002C0B13" w:rsidRPr="00D4048A" w:rsidRDefault="002C0B13" w:rsidP="002C0B13">
      <w:pPr>
        <w:numPr>
          <w:ilvl w:val="0"/>
          <w:numId w:val="23"/>
        </w:numPr>
        <w:rPr>
          <w:rFonts w:ascii="CMU Concrete" w:hAnsi="CMU Concrete"/>
        </w:rPr>
      </w:pPr>
      <w:r>
        <w:rPr>
          <w:rFonts w:ascii="CMU Concrete" w:hAnsi="CMU Concrete" w:hint="eastAsia"/>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량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696C93B2" w14:textId="77777777" w:rsidR="002C0B13" w:rsidRPr="00D4048A" w:rsidRDefault="002C0B13" w:rsidP="002C0B13">
      <w:pPr>
        <w:numPr>
          <w:ilvl w:val="0"/>
          <w:numId w:val="23"/>
        </w:numPr>
        <w:rPr>
          <w:rFonts w:ascii="CMU Concrete" w:hAnsi="CMU Concrete"/>
        </w:rPr>
      </w:pPr>
      <w:r w:rsidRPr="00D4048A">
        <w:rPr>
          <w:rFonts w:ascii="CMU Concrete" w:hAnsi="CMU Concrete"/>
        </w:rPr>
        <w:t>&lt;Note&gt; Interval</w:t>
      </w:r>
      <w:r w:rsidRPr="00D4048A">
        <w:rPr>
          <w:rFonts w:ascii="CMU Concrete" w:hAnsi="CMU Concrete"/>
        </w:rPr>
        <w:t>과</w:t>
      </w:r>
      <w:r w:rsidRPr="00D4048A">
        <w:rPr>
          <w:rFonts w:ascii="CMU Concrete" w:hAnsi="CMU Concrete"/>
        </w:rPr>
        <w:t xml:space="preserve"> Interval Number</w:t>
      </w:r>
      <w:r w:rsidRPr="00D4048A">
        <w:rPr>
          <w:rFonts w:ascii="CMU Concrete" w:hAnsi="CMU Concrete"/>
        </w:rPr>
        <w:t>는</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에만</w:t>
      </w:r>
      <w:r w:rsidRPr="00D4048A">
        <w:rPr>
          <w:rFonts w:ascii="CMU Concrete" w:hAnsi="CMU Concrete"/>
        </w:rPr>
        <w:t xml:space="preserve"> </w:t>
      </w:r>
      <w:r w:rsidRPr="00D4048A">
        <w:rPr>
          <w:rFonts w:ascii="CMU Concrete" w:hAnsi="CMU Concrete"/>
        </w:rPr>
        <w:t>해당합니다</w:t>
      </w:r>
      <w:r w:rsidRPr="00D4048A">
        <w:rPr>
          <w:rFonts w:ascii="CMU Concrete" w:hAnsi="CMU Concrete"/>
        </w:rPr>
        <w:t>.</w:t>
      </w:r>
    </w:p>
    <w:p w14:paraId="056B0AA7" w14:textId="77777777" w:rsidR="002C0B13" w:rsidRDefault="002C0B13" w:rsidP="006B438C">
      <w:pPr>
        <w:pStyle w:val="p2"/>
        <w:ind w:left="0"/>
        <w:rPr>
          <w:rFonts w:ascii="CMU Concrete" w:hAnsi="CMU Concrete"/>
        </w:rPr>
      </w:pPr>
    </w:p>
    <w:p w14:paraId="76846D39" w14:textId="77777777" w:rsidR="002C0B13" w:rsidRDefault="002C0B13" w:rsidP="002C0B13">
      <w:pPr>
        <w:pStyle w:val="p2"/>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화면</w:t>
      </w:r>
    </w:p>
    <w:p w14:paraId="515F2BA0" w14:textId="77777777" w:rsidR="002C0B13" w:rsidRDefault="00B32DD7" w:rsidP="00AE3A66">
      <w:pPr>
        <w:pStyle w:val="af"/>
      </w:pPr>
      <w:r>
        <w:rPr>
          <w:noProof/>
        </w:rPr>
        <w:drawing>
          <wp:inline distT="0" distB="0" distL="0" distR="0" wp14:anchorId="788C445F" wp14:editId="50DFD30A">
            <wp:extent cx="3693600" cy="2923200"/>
            <wp:effectExtent l="0" t="0" r="2540" b="0"/>
            <wp:docPr id="1454" name="그림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693600" cy="2923200"/>
                    </a:xfrm>
                    <a:prstGeom prst="rect">
                      <a:avLst/>
                    </a:prstGeom>
                    <a:noFill/>
                    <a:ln>
                      <a:noFill/>
                    </a:ln>
                  </pic:spPr>
                </pic:pic>
              </a:graphicData>
            </a:graphic>
          </wp:inline>
        </w:drawing>
      </w:r>
    </w:p>
    <w:p w14:paraId="4B198625" w14:textId="77777777" w:rsidR="002C0B13" w:rsidRPr="00D4048A" w:rsidRDefault="002C0B13" w:rsidP="002C0B13">
      <w:pPr>
        <w:pStyle w:val="p2"/>
        <w:rPr>
          <w:rFonts w:ascii="CMU Concrete" w:hAnsi="CMU Concrete"/>
        </w:rPr>
      </w:pPr>
      <w:r w:rsidRPr="00D4048A">
        <w:rPr>
          <w:rFonts w:ascii="CMU Concrete" w:hAnsi="CMU Concrete"/>
        </w:rPr>
        <w:t>Event : 2</w:t>
      </w:r>
      <w:r w:rsidRPr="00D4048A">
        <w:rPr>
          <w:rFonts w:ascii="CMU Concrete" w:hAnsi="CMU Concrete"/>
        </w:rPr>
        <w:t>가지</w:t>
      </w:r>
      <w:r w:rsidRPr="00D4048A">
        <w:rPr>
          <w:rFonts w:ascii="CMU Concrete" w:hAnsi="CMU Concrete"/>
        </w:rPr>
        <w:t xml:space="preserve"> </w:t>
      </w:r>
      <w:r w:rsidRPr="00D4048A">
        <w:rPr>
          <w:rFonts w:ascii="CMU Concrete" w:hAnsi="CMU Concrete"/>
        </w:rPr>
        <w:t>종속변수의</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Event</w:t>
      </w:r>
      <w:r w:rsidRPr="00D4048A">
        <w:rPr>
          <w:rFonts w:ascii="CMU Concrete" w:hAnsi="CMU Concrete"/>
        </w:rPr>
        <w:t>로</w:t>
      </w:r>
      <w:r w:rsidRPr="00D4048A">
        <w:rPr>
          <w:rFonts w:ascii="CMU Concrete" w:hAnsi="CMU Concrete"/>
        </w:rPr>
        <w:t xml:space="preserve"> </w:t>
      </w:r>
      <w:r w:rsidRPr="00D4048A">
        <w:rPr>
          <w:rFonts w:ascii="CMU Concrete" w:hAnsi="CMU Concrete"/>
        </w:rPr>
        <w:t>인식할</w:t>
      </w:r>
      <w:r w:rsidRPr="00D4048A">
        <w:rPr>
          <w:rFonts w:ascii="CMU Concrete" w:hAnsi="CMU Concrete"/>
        </w:rPr>
        <w:t xml:space="preserve"> </w:t>
      </w:r>
      <w:r w:rsidRPr="00D4048A">
        <w:rPr>
          <w:rFonts w:ascii="CMU Concrete" w:hAnsi="CMU Concrete"/>
        </w:rPr>
        <w:t>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D3C1E4C" w14:textId="77777777" w:rsidR="002C0B13" w:rsidRPr="00D4048A" w:rsidRDefault="002C0B13" w:rsidP="002C0B13">
      <w:pPr>
        <w:pStyle w:val="p2"/>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대상변수</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독립변수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w:t>
      </w:r>
      <w:r w:rsidRPr="00D4048A">
        <w:rPr>
          <w:rFonts w:ascii="CMU Concrete" w:hAnsi="CMU Concrete"/>
        </w:rPr>
        <w:t>구간화를</w:t>
      </w:r>
      <w:r w:rsidRPr="00D4048A">
        <w:rPr>
          <w:rFonts w:ascii="CMU Concrete" w:hAnsi="CMU Concrete"/>
        </w:rPr>
        <w:t xml:space="preserve"> </w:t>
      </w:r>
      <w:r w:rsidRPr="00D4048A">
        <w:rPr>
          <w:rFonts w:ascii="CMU Concrete" w:hAnsi="CMU Concrete"/>
        </w:rPr>
        <w:t>실행합니다</w:t>
      </w:r>
      <w:r w:rsidRPr="00D4048A">
        <w:rPr>
          <w:rFonts w:ascii="CMU Concrete" w:hAnsi="CMU Concrete"/>
        </w:rPr>
        <w:t>.</w:t>
      </w:r>
    </w:p>
    <w:p w14:paraId="76630FD0" w14:textId="77777777" w:rsidR="002C0B13" w:rsidRPr="00D4048A" w:rsidRDefault="002C0B13" w:rsidP="002C0B13">
      <w:pPr>
        <w:pStyle w:val="p2"/>
        <w:rPr>
          <w:rFonts w:ascii="CMU Concrete" w:hAnsi="CMU Concrete"/>
        </w:rPr>
      </w:pPr>
      <w:r w:rsidRPr="00D4048A">
        <w:rPr>
          <w:rFonts w:ascii="CMU Concrete" w:hAnsi="CMU Concrete"/>
        </w:rPr>
        <w:t>Interval</w:t>
      </w:r>
      <w:r>
        <w:rPr>
          <w:rFonts w:ascii="CMU Concrete" w:hAnsi="CMU Concrete" w:hint="eastAsia"/>
        </w:rPr>
        <w:t xml:space="preserve"> </w:t>
      </w:r>
      <w:r w:rsidRPr="00D4048A">
        <w:rPr>
          <w:rFonts w:ascii="CMU Concrete" w:hAnsi="CMU Concrete"/>
        </w:rPr>
        <w:t xml:space="preserve">: </w:t>
      </w:r>
      <w:r w:rsidRPr="00D4048A">
        <w:rPr>
          <w:rFonts w:ascii="CMU Concrete" w:hAnsi="CMU Concrete"/>
        </w:rPr>
        <w:t>구간의</w:t>
      </w:r>
      <w:r w:rsidRPr="00D4048A">
        <w:rPr>
          <w:rFonts w:ascii="CMU Concrete" w:hAnsi="CMU Concrete"/>
        </w:rPr>
        <w:t xml:space="preserve"> </w:t>
      </w:r>
      <w:r w:rsidRPr="00D4048A">
        <w:rPr>
          <w:rFonts w:ascii="CMU Concrete" w:hAnsi="CMU Concrete"/>
        </w:rPr>
        <w:t>간격이</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xml:space="preserve"> Bucket</w:t>
      </w:r>
      <w:r w:rsidRPr="00D4048A">
        <w:rPr>
          <w:rFonts w:ascii="CMU Concrete" w:hAnsi="CMU Concrete"/>
        </w:rPr>
        <w:t>과</w:t>
      </w:r>
      <w:r w:rsidRPr="00D4048A">
        <w:rPr>
          <w:rFonts w:ascii="CMU Concrete" w:hAnsi="CMU Concrete"/>
        </w:rPr>
        <w:t xml:space="preserve"> </w:t>
      </w:r>
      <w:r w:rsidRPr="00D4048A">
        <w:rPr>
          <w:rFonts w:ascii="CMU Concrete" w:hAnsi="CMU Concrete"/>
        </w:rPr>
        <w:t>구간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xml:space="preserve"> Quantile </w:t>
      </w:r>
      <w:r w:rsidRPr="00D4048A">
        <w:rPr>
          <w:rFonts w:ascii="CMU Concrete" w:hAnsi="CMU Concrete"/>
        </w:rPr>
        <w:t>방식</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5162A655" w14:textId="77777777" w:rsidR="002C0B13" w:rsidRPr="00D4048A" w:rsidRDefault="002C0B13" w:rsidP="002C0B13">
      <w:pPr>
        <w:pStyle w:val="p2"/>
        <w:rPr>
          <w:rFonts w:ascii="CMU Concrete" w:hAnsi="CMU Concrete"/>
        </w:rPr>
      </w:pPr>
      <w:r w:rsidRPr="00D4048A">
        <w:rPr>
          <w:rFonts w:ascii="CMU Concrete" w:hAnsi="CMU Concrete"/>
        </w:rPr>
        <w:t>Interval Number</w:t>
      </w:r>
      <w:r>
        <w:rPr>
          <w:rFonts w:ascii="CMU Concrete" w:hAnsi="CMU Concrete" w:hint="eastAsia"/>
        </w:rPr>
        <w:t xml:space="preserve"> </w:t>
      </w:r>
      <w:r w:rsidRPr="00D4048A">
        <w:rPr>
          <w:rFonts w:ascii="CMU Concrete" w:hAnsi="CMU Concrete"/>
        </w:rPr>
        <w:t xml:space="preserve">: </w:t>
      </w:r>
      <w:r w:rsidRPr="00D4048A">
        <w:rPr>
          <w:rFonts w:ascii="CMU Concrete" w:hAnsi="CMU Concrete"/>
        </w:rPr>
        <w:t>구간</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5093E9D0" w14:textId="77777777" w:rsidR="002C0B13" w:rsidRPr="00D4048A" w:rsidRDefault="002C0B13" w:rsidP="002C0B13">
      <w:pPr>
        <w:rPr>
          <w:rFonts w:ascii="CMU Concrete" w:hAnsi="CMU Concrete"/>
        </w:rPr>
      </w:pPr>
    </w:p>
    <w:p w14:paraId="557DAFB8" w14:textId="4F21A566" w:rsidR="002C0B13" w:rsidRPr="00D4048A" w:rsidRDefault="002C0B13" w:rsidP="002C0B13">
      <w:pPr>
        <w:pStyle w:val="p2"/>
        <w:rPr>
          <w:rFonts w:ascii="CMU Concrete" w:hAnsi="CMU Concrete"/>
        </w:rPr>
      </w:pP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Interval, Interval Number </w:t>
      </w:r>
      <w:r w:rsidRPr="00D4048A">
        <w:rPr>
          <w:rFonts w:ascii="CMU Concrete" w:hAnsi="CMU Concrete"/>
        </w:rPr>
        <w:t>설정</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00130D1D">
        <w:rPr>
          <w:rFonts w:ascii="CMU Concrete" w:hAnsi="CMU Concrete" w:hint="eastAsia"/>
        </w:rPr>
        <w:t>추가</w:t>
      </w:r>
      <w:r w:rsidR="00130D1D">
        <w:rPr>
          <w:rFonts w:ascii="CMU Concrete" w:hAnsi="CMU Concrete" w:hint="eastAsia"/>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그룹으로</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w:t>
      </w:r>
    </w:p>
    <w:p w14:paraId="51CB19E8" w14:textId="77777777" w:rsidR="006B438C" w:rsidRDefault="006B438C" w:rsidP="002C0B13">
      <w:pPr>
        <w:pStyle w:val="p2"/>
        <w:rPr>
          <w:rFonts w:ascii="CMU Concrete" w:hAnsi="CMU Concrete"/>
        </w:rPr>
      </w:pPr>
    </w:p>
    <w:p w14:paraId="77ADC0FB" w14:textId="77777777" w:rsidR="002C0B13" w:rsidRDefault="002C0B13" w:rsidP="002C0B13">
      <w:pPr>
        <w:pStyle w:val="p2"/>
        <w:rPr>
          <w:rFonts w:ascii="CMU Concrete" w:hAnsi="CMU Concrete"/>
        </w:rPr>
      </w:pP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화면</w:t>
      </w:r>
    </w:p>
    <w:p w14:paraId="5FD14602" w14:textId="77777777" w:rsidR="002C0B13" w:rsidRPr="00D4048A" w:rsidRDefault="00B32DD7" w:rsidP="00AE3A66">
      <w:pPr>
        <w:pStyle w:val="af"/>
      </w:pPr>
      <w:r>
        <w:rPr>
          <w:noProof/>
        </w:rPr>
        <w:drawing>
          <wp:inline distT="0" distB="0" distL="0" distR="0" wp14:anchorId="6C64CF97" wp14:editId="35B010E2">
            <wp:extent cx="3456000" cy="2948400"/>
            <wp:effectExtent l="0" t="0" r="0" b="4445"/>
            <wp:docPr id="1453" name="그림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456000" cy="2948400"/>
                    </a:xfrm>
                    <a:prstGeom prst="rect">
                      <a:avLst/>
                    </a:prstGeom>
                    <a:noFill/>
                    <a:ln>
                      <a:noFill/>
                    </a:ln>
                  </pic:spPr>
                </pic:pic>
              </a:graphicData>
            </a:graphic>
          </wp:inline>
        </w:drawing>
      </w:r>
    </w:p>
    <w:p w14:paraId="7A77990F" w14:textId="77777777" w:rsidR="002C0B13" w:rsidRDefault="002C0B13" w:rsidP="002C0B13">
      <w:pPr>
        <w:pStyle w:val="p2"/>
        <w:rPr>
          <w:rFonts w:ascii="CMU Concrete" w:hAnsi="CMU Concrete"/>
        </w:rPr>
      </w:pPr>
      <w:r>
        <w:rPr>
          <w:rFonts w:ascii="CMU Concrete" w:hAnsi="CMU Concrete" w:hint="eastAsia"/>
        </w:rPr>
        <w:t>구간수정결과에서</w:t>
      </w:r>
      <w:r>
        <w:rPr>
          <w:rFonts w:ascii="CMU Concrete" w:hAnsi="CMU Concrete" w:hint="eastAsia"/>
        </w:rPr>
        <w:t xml:space="preserve"> 2</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구간을</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마우스</w:t>
      </w:r>
      <w:r>
        <w:rPr>
          <w:rFonts w:ascii="CMU Concrete" w:hAnsi="CMU Concrete" w:hint="eastAsia"/>
        </w:rPr>
        <w:t xml:space="preserve"> </w:t>
      </w:r>
      <w:r>
        <w:rPr>
          <w:rFonts w:ascii="CMU Concrete" w:hAnsi="CMU Concrete" w:hint="eastAsia"/>
        </w:rPr>
        <w:t>오른쪽</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hint="eastAsia"/>
        </w:rPr>
        <w:t>팝업메뉴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5937C896" w14:textId="77777777" w:rsidR="002C0B13" w:rsidRPr="00D4048A" w:rsidRDefault="002C0B13" w:rsidP="002C0B13">
      <w:pPr>
        <w:pStyle w:val="p2"/>
        <w:rPr>
          <w:rFonts w:ascii="CMU Concrete" w:hAnsi="CMU Concrete"/>
        </w:rPr>
      </w:pPr>
      <w:r>
        <w:rPr>
          <w:rFonts w:ascii="CMU Concrete" w:hAnsi="CMU Concrete" w:hint="eastAsia"/>
        </w:rPr>
        <w:t>선택된</w:t>
      </w:r>
      <w:r>
        <w:rPr>
          <w:rFonts w:ascii="CMU Concrete" w:hAnsi="CMU Concrete" w:hint="eastAsia"/>
        </w:rPr>
        <w:t xml:space="preserve"> </w:t>
      </w:r>
      <w:r>
        <w:rPr>
          <w:rFonts w:ascii="CMU Concrete" w:hAnsi="CMU Concrete" w:hint="eastAsia"/>
        </w:rPr>
        <w:t>구간</w:t>
      </w:r>
      <w:r>
        <w:rPr>
          <w:rFonts w:ascii="CMU Concrete" w:hAnsi="CMU Concrete" w:hint="eastAsia"/>
        </w:rPr>
        <w:t xml:space="preserve"> </w:t>
      </w:r>
      <w:r>
        <w:rPr>
          <w:rFonts w:ascii="CMU Concrete" w:hAnsi="CMU Concrete" w:hint="eastAsia"/>
        </w:rPr>
        <w:t>합치기</w:t>
      </w:r>
      <w:r w:rsidRPr="00D4048A">
        <w:rPr>
          <w:rFonts w:ascii="CMU Concrete" w:hAnsi="CMU Concrete"/>
        </w:rPr>
        <w:t>: 2</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w:t>
      </w:r>
      <w:r w:rsidRPr="00D4048A">
        <w:rPr>
          <w:rFonts w:ascii="CMU Concrete" w:hAnsi="CMU Concrete"/>
        </w:rPr>
        <w:t>병합합니다</w:t>
      </w:r>
      <w:r w:rsidRPr="00D4048A">
        <w:rPr>
          <w:rFonts w:ascii="CMU Concrete" w:hAnsi="CMU Concrete"/>
        </w:rPr>
        <w:t>.</w:t>
      </w:r>
    </w:p>
    <w:p w14:paraId="4C171150" w14:textId="77777777" w:rsidR="002C0B13" w:rsidRPr="00D4048A" w:rsidRDefault="002C0B13" w:rsidP="002C0B13">
      <w:pPr>
        <w:pStyle w:val="p2"/>
        <w:rPr>
          <w:rFonts w:ascii="CMU Concrete" w:hAnsi="CMU Concrete"/>
        </w:rPr>
      </w:pP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인접</w:t>
      </w:r>
      <w:r w:rsidRPr="00D4048A">
        <w:rPr>
          <w:rFonts w:ascii="CMU Concrete" w:hAnsi="CMU Concrete"/>
        </w:rPr>
        <w:t xml:space="preserve"> </w:t>
      </w:r>
      <w:r w:rsidRPr="00D4048A">
        <w:rPr>
          <w:rFonts w:ascii="CMU Concrete" w:hAnsi="CMU Concrete"/>
        </w:rPr>
        <w:t>구간끼리만</w:t>
      </w:r>
      <w:r w:rsidRPr="00D4048A">
        <w:rPr>
          <w:rFonts w:ascii="CMU Concrete" w:hAnsi="CMU Concrete"/>
        </w:rPr>
        <w:t xml:space="preserve"> </w:t>
      </w:r>
      <w:r w:rsidRPr="00D4048A">
        <w:rPr>
          <w:rFonts w:ascii="CMU Concrete" w:hAnsi="CMU Concrete"/>
        </w:rPr>
        <w:t>병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r>
        <w:rPr>
          <w:rFonts w:ascii="CMU Concrete" w:hAnsi="CMU Concrete" w:hint="eastAsia"/>
        </w:rPr>
        <w:br/>
        <w:t xml:space="preserve">  </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인접</w:t>
      </w:r>
      <w:r w:rsidRPr="00D4048A">
        <w:rPr>
          <w:rFonts w:ascii="CMU Concrete" w:hAnsi="CMU Concrete"/>
        </w:rPr>
        <w:t xml:space="preserve"> </w:t>
      </w:r>
      <w:r w:rsidRPr="00D4048A">
        <w:rPr>
          <w:rFonts w:ascii="CMU Concrete" w:hAnsi="CMU Concrete"/>
        </w:rPr>
        <w:t>구간이</w:t>
      </w:r>
      <w:r w:rsidRPr="00D4048A">
        <w:rPr>
          <w:rFonts w:ascii="CMU Concrete" w:hAnsi="CMU Concrete"/>
        </w:rPr>
        <w:t xml:space="preserve"> </w:t>
      </w:r>
      <w:r w:rsidRPr="00D4048A">
        <w:rPr>
          <w:rFonts w:ascii="CMU Concrete" w:hAnsi="CMU Concrete"/>
        </w:rPr>
        <w:t>아니더라도</w:t>
      </w:r>
      <w:r w:rsidRPr="00D4048A">
        <w:rPr>
          <w:rFonts w:ascii="CMU Concrete" w:hAnsi="CMU Concrete"/>
        </w:rPr>
        <w:t xml:space="preserve"> </w:t>
      </w:r>
      <w:r w:rsidRPr="00D4048A">
        <w:rPr>
          <w:rFonts w:ascii="CMU Concrete" w:hAnsi="CMU Concrete"/>
        </w:rPr>
        <w:t>병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조건은</w:t>
      </w:r>
      <w:r w:rsidRPr="00D4048A">
        <w:rPr>
          <w:rFonts w:ascii="CMU Concrete" w:hAnsi="CMU Concrete"/>
        </w:rPr>
        <w:t xml:space="preserve"> or</w:t>
      </w:r>
      <w:r w:rsidRPr="00D4048A">
        <w:rPr>
          <w:rFonts w:ascii="CMU Concrete" w:hAnsi="CMU Concrete"/>
        </w:rPr>
        <w:t>로</w:t>
      </w:r>
      <w:r w:rsidRPr="00D4048A">
        <w:rPr>
          <w:rFonts w:ascii="CMU Concrete" w:hAnsi="CMU Concrete"/>
        </w:rPr>
        <w:t xml:space="preserve"> </w:t>
      </w:r>
      <w:r w:rsidRPr="00D4048A">
        <w:rPr>
          <w:rFonts w:ascii="CMU Concrete" w:hAnsi="CMU Concrete"/>
        </w:rPr>
        <w:t>변경됩니다</w:t>
      </w:r>
      <w:r w:rsidRPr="00D4048A">
        <w:rPr>
          <w:rFonts w:ascii="CMU Concrete" w:hAnsi="CMU Concrete"/>
        </w:rPr>
        <w:t>.</w:t>
      </w:r>
      <w:r w:rsidRPr="00D4048A">
        <w:rPr>
          <w:rFonts w:ascii="CMU Concrete" w:hAnsi="CMU Concrete"/>
        </w:rPr>
        <w:br/>
        <w:t xml:space="preserve">     (</w:t>
      </w:r>
      <w:r w:rsidRPr="00D4048A">
        <w:rPr>
          <w:rFonts w:ascii="CMU Concrete" w:hAnsi="CMU Concrete"/>
        </w:rPr>
        <w:t>예</w:t>
      </w:r>
      <w:r w:rsidRPr="00D4048A">
        <w:rPr>
          <w:rFonts w:ascii="CMU Concrete" w:hAnsi="CMU Concrete"/>
        </w:rPr>
        <w:t>: A2=a</w:t>
      </w:r>
      <w:r w:rsidRPr="00D4048A">
        <w:rPr>
          <w:rFonts w:ascii="CMU Concrete" w:hAnsi="CMU Concrete"/>
        </w:rPr>
        <w:t>와</w:t>
      </w:r>
      <w:r w:rsidRPr="00D4048A">
        <w:rPr>
          <w:rFonts w:ascii="CMU Concrete" w:hAnsi="CMU Concrete"/>
        </w:rPr>
        <w:t xml:space="preserve"> A2=b</w:t>
      </w:r>
      <w:r w:rsidRPr="00D4048A">
        <w:rPr>
          <w:rFonts w:ascii="CMU Concrete" w:hAnsi="CMU Concrete"/>
        </w:rPr>
        <w:t>를</w:t>
      </w:r>
      <w:r w:rsidRPr="00D4048A">
        <w:rPr>
          <w:rFonts w:ascii="CMU Concrete" w:hAnsi="CMU Concrete"/>
        </w:rPr>
        <w:t xml:space="preserve"> </w:t>
      </w:r>
      <w:r w:rsidRPr="00D4048A">
        <w:rPr>
          <w:rFonts w:ascii="CMU Concrete" w:hAnsi="CMU Concrete"/>
        </w:rPr>
        <w:t>병합하면</w:t>
      </w:r>
      <w:r w:rsidRPr="00D4048A">
        <w:rPr>
          <w:rFonts w:ascii="CMU Concrete" w:hAnsi="CMU Concrete"/>
        </w:rPr>
        <w:t xml:space="preserve"> A2=a or b)</w:t>
      </w:r>
    </w:p>
    <w:p w14:paraId="2BFFF657" w14:textId="77777777" w:rsidR="002C0B13" w:rsidRPr="00D4048A" w:rsidRDefault="002C0B13" w:rsidP="002C0B13">
      <w:pPr>
        <w:pStyle w:val="p2"/>
        <w:rPr>
          <w:rFonts w:ascii="CMU Concrete" w:hAnsi="CMU Concrete"/>
        </w:rPr>
      </w:pPr>
      <w:r>
        <w:rPr>
          <w:rFonts w:ascii="CMU Concrete" w:hAnsi="CMU Concrete" w:hint="eastAsia"/>
        </w:rPr>
        <w:t>구간</w:t>
      </w:r>
      <w:r>
        <w:rPr>
          <w:rFonts w:ascii="CMU Concrete" w:hAnsi="CMU Concrete" w:hint="eastAsia"/>
        </w:rPr>
        <w:t xml:space="preserve"> </w:t>
      </w:r>
      <w:r>
        <w:rPr>
          <w:rFonts w:ascii="CMU Concrete" w:hAnsi="CMU Concrete" w:hint="eastAsia"/>
        </w:rPr>
        <w:t>나누기</w:t>
      </w:r>
      <w:r w:rsidRPr="00D4048A">
        <w:rPr>
          <w:rFonts w:ascii="CMU Concrete" w:hAnsi="CMU Concrete"/>
        </w:rPr>
        <w:t>: 1</w:t>
      </w:r>
      <w:r w:rsidRPr="00D4048A">
        <w:rPr>
          <w:rFonts w:ascii="CMU Concrete" w:hAnsi="CMU Concrete"/>
        </w:rPr>
        <w:t>개의</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2</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으로</w:t>
      </w:r>
      <w:r w:rsidRPr="00D4048A">
        <w:rPr>
          <w:rFonts w:ascii="CMU Concrete" w:hAnsi="CMU Concrete"/>
        </w:rPr>
        <w:t xml:space="preserve"> </w:t>
      </w:r>
      <w:r w:rsidRPr="00D4048A">
        <w:rPr>
          <w:rFonts w:ascii="CMU Concrete" w:hAnsi="CMU Concrete"/>
        </w:rPr>
        <w:t>분할합니다</w:t>
      </w:r>
      <w:r w:rsidRPr="00D4048A">
        <w:rPr>
          <w:rFonts w:ascii="CMU Concrete" w:hAnsi="CMU Concrete"/>
        </w:rPr>
        <w:t>.</w:t>
      </w:r>
    </w:p>
    <w:p w14:paraId="159A3E00" w14:textId="77777777" w:rsidR="002C0B13" w:rsidRDefault="002C0B13" w:rsidP="002C0B13">
      <w:pPr>
        <w:pStyle w:val="p2"/>
        <w:ind w:leftChars="122" w:left="644" w:hangingChars="200" w:hanging="400"/>
        <w:rPr>
          <w:rFonts w:ascii="CMU Concrete" w:hAnsi="CMU Concrete"/>
        </w:rPr>
      </w:pP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Pr>
          <w:rFonts w:ascii="CMU Concrete" w:hAnsi="CMU Concrete" w:hint="eastAsia"/>
        </w:rPr>
        <w:t>직선상에서</w:t>
      </w:r>
      <w:r>
        <w:rPr>
          <w:rFonts w:ascii="CMU Concrete" w:hAnsi="CMU Concrete" w:hint="eastAsia"/>
        </w:rPr>
        <w:t xml:space="preserve"> </w:t>
      </w:r>
      <w:r>
        <w:rPr>
          <w:rFonts w:ascii="CMU Concrete" w:hAnsi="CMU Concrete" w:hint="eastAsia"/>
        </w:rPr>
        <w:t>마우스</w:t>
      </w:r>
      <w:r>
        <w:rPr>
          <w:rFonts w:ascii="CMU Concrete" w:hAnsi="CMU Concrete" w:hint="eastAsia"/>
        </w:rPr>
        <w:t xml:space="preserve"> </w:t>
      </w:r>
      <w:r>
        <w:rPr>
          <w:rFonts w:ascii="CMU Concrete" w:hAnsi="CMU Concrete" w:hint="eastAsia"/>
        </w:rPr>
        <w:t>오른쪽</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hint="eastAsia"/>
        </w:rPr>
        <w:t>분할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팝업메뉴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r>
        <w:rPr>
          <w:rFonts w:ascii="CMU Concrete" w:hAnsi="CMU Concrete" w:hint="eastAsia"/>
        </w:rPr>
        <w:br/>
      </w:r>
      <w:r w:rsidRPr="00D4048A">
        <w:rPr>
          <w:rFonts w:ascii="CMU Concrete" w:hAnsi="CMU Concrete"/>
        </w:rPr>
        <w:t>이산형</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속성을</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그룹으로</w:t>
      </w:r>
      <w:r w:rsidRPr="00D4048A">
        <w:rPr>
          <w:rFonts w:ascii="CMU Concrete" w:hAnsi="CMU Concrete"/>
        </w:rPr>
        <w:t xml:space="preserve"> </w:t>
      </w:r>
      <w:r w:rsidRPr="00D4048A">
        <w:rPr>
          <w:rFonts w:ascii="CMU Concrete" w:hAnsi="CMU Concrete"/>
        </w:rPr>
        <w:t>분할합니다</w:t>
      </w:r>
      <w:r w:rsidRPr="00D4048A">
        <w:rPr>
          <w:rFonts w:ascii="CMU Concrete" w:hAnsi="CMU Concrete"/>
        </w:rPr>
        <w:t>.</w:t>
      </w:r>
    </w:p>
    <w:p w14:paraId="59494A09" w14:textId="77777777" w:rsidR="006B438C" w:rsidRPr="00D4048A" w:rsidRDefault="006B438C" w:rsidP="002C0B13">
      <w:pPr>
        <w:pStyle w:val="p2"/>
        <w:rPr>
          <w:rFonts w:ascii="CMU Concrete" w:hAnsi="CMU Concrete"/>
        </w:rPr>
      </w:pPr>
    </w:p>
    <w:p w14:paraId="6BAA1269" w14:textId="77777777" w:rsidR="002C0B13" w:rsidRDefault="002C0B13" w:rsidP="002C0B13">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1141"/>
        <w:gridCol w:w="4826"/>
        <w:gridCol w:w="790"/>
        <w:gridCol w:w="1053"/>
      </w:tblGrid>
      <w:tr w:rsidR="002C0B13" w:rsidRPr="00D4048A" w14:paraId="69C4D15C" w14:textId="77777777" w:rsidTr="006B584F">
        <w:trPr>
          <w:trHeight w:val="230"/>
          <w:tblCellSpacing w:w="0" w:type="dxa"/>
          <w:jc w:val="center"/>
        </w:trPr>
        <w:tc>
          <w:tcPr>
            <w:tcW w:w="5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91297F" w14:textId="77777777" w:rsidR="002C0B13" w:rsidRPr="00D4048A" w:rsidRDefault="002C0B13" w:rsidP="007231D9">
            <w:pPr>
              <w:pStyle w:val="ae"/>
              <w:rPr>
                <w:rFonts w:ascii="CMU Concrete" w:hAnsi="CMU Concrete"/>
              </w:rPr>
            </w:pPr>
            <w:r w:rsidRPr="00D4048A">
              <w:rPr>
                <w:rFonts w:ascii="CMU Concrete" w:hAnsi="CMU Concrete"/>
              </w:rPr>
              <w:t>속성그룹</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9F1E7F2" w14:textId="77777777" w:rsidR="002C0B13" w:rsidRPr="00D4048A" w:rsidRDefault="002C0B13" w:rsidP="007231D9">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05BFDAB" w14:textId="77777777" w:rsidR="002C0B13" w:rsidRPr="00D4048A" w:rsidRDefault="002C0B13" w:rsidP="007231D9">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41F38ED" w14:textId="77777777" w:rsidR="002C0B13" w:rsidRPr="00D4048A" w:rsidRDefault="002C0B13" w:rsidP="007231D9">
            <w:pPr>
              <w:pStyle w:val="ae"/>
              <w:rPr>
                <w:rFonts w:ascii="CMU Concrete" w:hAnsi="CMU Concrete"/>
              </w:rPr>
            </w:pPr>
            <w:r w:rsidRPr="00D4048A">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CD7B198" w14:textId="77777777" w:rsidR="002C0B13" w:rsidRPr="00D4048A" w:rsidRDefault="002C0B13" w:rsidP="007231D9">
            <w:pPr>
              <w:pStyle w:val="ae"/>
              <w:rPr>
                <w:rFonts w:ascii="CMU Concrete" w:hAnsi="CMU Concrete"/>
              </w:rPr>
            </w:pPr>
            <w:r w:rsidRPr="00D4048A">
              <w:rPr>
                <w:rFonts w:ascii="CMU Concrete" w:hAnsi="CMU Concrete"/>
              </w:rPr>
              <w:t>비고</w:t>
            </w:r>
          </w:p>
        </w:tc>
      </w:tr>
      <w:tr w:rsidR="002C0B13" w:rsidRPr="00D4048A" w14:paraId="7F39FCA0" w14:textId="77777777" w:rsidTr="006B584F">
        <w:trPr>
          <w:trHeight w:val="223"/>
          <w:tblCellSpacing w:w="0" w:type="dxa"/>
          <w:jc w:val="center"/>
        </w:trPr>
        <w:tc>
          <w:tcPr>
            <w:tcW w:w="5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EA098A7" w14:textId="77777777" w:rsidR="002C0B13" w:rsidRPr="00D4048A" w:rsidRDefault="002C0B13" w:rsidP="007231D9">
            <w:pPr>
              <w:pStyle w:val="ae"/>
              <w:rPr>
                <w:rFonts w:ascii="CMU Concrete" w:hAnsi="CMU Concrete"/>
              </w:rPr>
            </w:pPr>
            <w:r w:rsidRPr="00D4048A">
              <w:rPr>
                <w:rFonts w:ascii="CMU Concrete" w:hAnsi="CMU Concrete"/>
              </w:rPr>
              <w:t>일반정보</w:t>
            </w:r>
          </w:p>
        </w:tc>
        <w:tc>
          <w:tcPr>
            <w:tcW w:w="650" w:type="pct"/>
            <w:tcBorders>
              <w:top w:val="single" w:sz="2" w:space="0" w:color="999999"/>
              <w:left w:val="single" w:sz="2" w:space="0" w:color="999999"/>
              <w:bottom w:val="single" w:sz="6" w:space="0" w:color="999999"/>
              <w:right w:val="single" w:sz="6" w:space="0" w:color="999999"/>
            </w:tcBorders>
            <w:vAlign w:val="center"/>
          </w:tcPr>
          <w:p w14:paraId="320D1D87" w14:textId="77777777" w:rsidR="002C0B13" w:rsidRPr="00D4048A" w:rsidRDefault="002C0B13" w:rsidP="007231D9">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vAlign w:val="center"/>
          </w:tcPr>
          <w:p w14:paraId="3C329C3C" w14:textId="77777777" w:rsidR="002C0B13" w:rsidRPr="00D4048A" w:rsidRDefault="002C0B13"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7CA07B9D" w14:textId="77777777" w:rsidR="002C0B13" w:rsidRPr="00D4048A" w:rsidRDefault="002051C2" w:rsidP="007231D9">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14:paraId="33B343BA" w14:textId="77777777" w:rsidR="002C0B13" w:rsidRPr="00D4048A" w:rsidRDefault="002C0B13" w:rsidP="007231D9">
            <w:pPr>
              <w:jc w:val="center"/>
              <w:rPr>
                <w:rFonts w:ascii="CMU Concrete" w:hAnsi="CMU Concrete"/>
              </w:rPr>
            </w:pPr>
          </w:p>
        </w:tc>
      </w:tr>
      <w:tr w:rsidR="002C0B13" w:rsidRPr="00D4048A" w14:paraId="1B88C8BE" w14:textId="77777777" w:rsidTr="006B584F">
        <w:trPr>
          <w:trHeight w:val="60"/>
          <w:tblCellSpacing w:w="0" w:type="dxa"/>
          <w:jc w:val="center"/>
        </w:trPr>
        <w:tc>
          <w:tcPr>
            <w:tcW w:w="550" w:type="pct"/>
            <w:vMerge/>
            <w:tcBorders>
              <w:top w:val="single" w:sz="2" w:space="0" w:color="999999"/>
              <w:left w:val="single" w:sz="2" w:space="0" w:color="999999"/>
              <w:bottom w:val="single" w:sz="6" w:space="0" w:color="999999"/>
              <w:right w:val="single" w:sz="6" w:space="0" w:color="999999"/>
            </w:tcBorders>
            <w:vAlign w:val="center"/>
          </w:tcPr>
          <w:p w14:paraId="6E9D7FF5" w14:textId="77777777" w:rsidR="002C0B13" w:rsidRPr="00D4048A" w:rsidRDefault="002C0B13" w:rsidP="007231D9">
            <w:pPr>
              <w:pStyle w:val="ae"/>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vAlign w:val="center"/>
          </w:tcPr>
          <w:p w14:paraId="2B42C155" w14:textId="77777777" w:rsidR="002C0B13" w:rsidRPr="00D4048A" w:rsidRDefault="002C0B13" w:rsidP="007231D9">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vAlign w:val="center"/>
          </w:tcPr>
          <w:p w14:paraId="3AFF9FF0" w14:textId="77777777" w:rsidR="002C0B13" w:rsidRPr="00D4048A" w:rsidRDefault="002C0B13"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vAlign w:val="center"/>
          </w:tcPr>
          <w:p w14:paraId="7BA78DA8" w14:textId="77777777" w:rsidR="002C0B13" w:rsidRPr="00D4048A" w:rsidRDefault="002C0B13" w:rsidP="007231D9">
            <w:pPr>
              <w:jc w:val="center"/>
              <w:rPr>
                <w:rFonts w:ascii="CMU Concrete" w:hAnsi="CMU Concrete"/>
              </w:rPr>
            </w:pPr>
            <w:r w:rsidRPr="00D4048A">
              <w:rPr>
                <w:rFonts w:ascii="CMU Concrete" w:hAnsi="CMU Concrete"/>
              </w:rPr>
              <w:t>선택</w:t>
            </w:r>
          </w:p>
        </w:tc>
        <w:tc>
          <w:tcPr>
            <w:tcW w:w="650" w:type="pct"/>
            <w:tcBorders>
              <w:top w:val="single" w:sz="2" w:space="0" w:color="999999"/>
              <w:left w:val="single" w:sz="2" w:space="0" w:color="999999"/>
              <w:bottom w:val="single" w:sz="6" w:space="0" w:color="999999"/>
              <w:right w:val="single" w:sz="6" w:space="0" w:color="999999"/>
            </w:tcBorders>
            <w:vAlign w:val="center"/>
          </w:tcPr>
          <w:p w14:paraId="65F24D35" w14:textId="77777777" w:rsidR="002C0B13" w:rsidRPr="00D4048A" w:rsidRDefault="002C0B13" w:rsidP="007231D9">
            <w:pPr>
              <w:jc w:val="center"/>
              <w:rPr>
                <w:rFonts w:ascii="CMU Concrete" w:hAnsi="CMU Concrete"/>
              </w:rPr>
            </w:pPr>
          </w:p>
        </w:tc>
      </w:tr>
      <w:tr w:rsidR="002C0B13" w:rsidRPr="00D4048A" w14:paraId="4B00382A" w14:textId="77777777" w:rsidTr="006B584F">
        <w:trPr>
          <w:trHeight w:val="321"/>
          <w:tblCellSpacing w:w="0" w:type="dxa"/>
          <w:jc w:val="center"/>
        </w:trPr>
        <w:tc>
          <w:tcPr>
            <w:tcW w:w="550" w:type="pct"/>
            <w:tcBorders>
              <w:top w:val="single" w:sz="2" w:space="0" w:color="999999"/>
              <w:left w:val="single" w:sz="2" w:space="0" w:color="999999"/>
              <w:right w:val="single" w:sz="6" w:space="0" w:color="999999"/>
            </w:tcBorders>
            <w:shd w:val="clear" w:color="auto" w:fill="CCCCCC"/>
            <w:vAlign w:val="center"/>
          </w:tcPr>
          <w:p w14:paraId="6989D65F" w14:textId="77777777" w:rsidR="002C0B13" w:rsidRPr="00D4048A" w:rsidRDefault="002C0B13" w:rsidP="007231D9">
            <w:pPr>
              <w:pStyle w:val="ae"/>
              <w:rPr>
                <w:rFonts w:ascii="CMU Concrete" w:hAnsi="CMU Concrete"/>
              </w:rPr>
            </w:pPr>
            <w:r w:rsidRPr="00D4048A">
              <w:rPr>
                <w:rFonts w:ascii="CMU Concrete" w:hAnsi="CMU Concrete"/>
              </w:rPr>
              <w:t>선택사항</w:t>
            </w:r>
          </w:p>
        </w:tc>
        <w:tc>
          <w:tcPr>
            <w:tcW w:w="650" w:type="pct"/>
            <w:tcBorders>
              <w:top w:val="single" w:sz="2" w:space="0" w:color="999999"/>
              <w:left w:val="single" w:sz="2" w:space="0" w:color="999999"/>
              <w:bottom w:val="single" w:sz="6" w:space="0" w:color="999999"/>
              <w:right w:val="single" w:sz="6" w:space="0" w:color="999999"/>
            </w:tcBorders>
            <w:vAlign w:val="center"/>
          </w:tcPr>
          <w:p w14:paraId="67F1E0F0" w14:textId="77777777" w:rsidR="002C0B13" w:rsidRPr="00D4048A" w:rsidRDefault="002C0B13" w:rsidP="007231D9">
            <w:pPr>
              <w:jc w:val="center"/>
              <w:rPr>
                <w:rFonts w:ascii="CMU Concrete" w:hAnsi="CMU Concrete"/>
              </w:rPr>
            </w:pPr>
            <w:r>
              <w:rPr>
                <w:rFonts w:ascii="CMU Concrete" w:hAnsi="CMU Concrete" w:hint="eastAsia"/>
              </w:rPr>
              <w:t>구간화</w:t>
            </w:r>
            <w:r>
              <w:rPr>
                <w:rFonts w:ascii="CMU Concrete" w:hAnsi="CMU Concrete" w:hint="eastAsia"/>
              </w:rPr>
              <w:t xml:space="preserve"> </w:t>
            </w:r>
            <w:r>
              <w:rPr>
                <w:rFonts w:ascii="CMU Concrete" w:hAnsi="CMU Concrete" w:hint="eastAsia"/>
              </w:rPr>
              <w:t>편집</w:t>
            </w:r>
          </w:p>
        </w:tc>
        <w:tc>
          <w:tcPr>
            <w:tcW w:w="2750" w:type="pct"/>
            <w:tcBorders>
              <w:top w:val="single" w:sz="2" w:space="0" w:color="999999"/>
              <w:left w:val="single" w:sz="2" w:space="0" w:color="999999"/>
              <w:bottom w:val="single" w:sz="6" w:space="0" w:color="999999"/>
              <w:right w:val="single" w:sz="6" w:space="0" w:color="999999"/>
            </w:tcBorders>
            <w:vAlign w:val="center"/>
          </w:tcPr>
          <w:p w14:paraId="454F3CA4" w14:textId="77777777" w:rsidR="002C0B13" w:rsidRPr="00D4048A" w:rsidRDefault="002C0B13" w:rsidP="007231D9">
            <w:pPr>
              <w:rPr>
                <w:rFonts w:ascii="CMU Concrete" w:hAnsi="CMU Concrete"/>
              </w:rPr>
            </w:pPr>
            <w:r>
              <w:rPr>
                <w:rFonts w:ascii="CMU Concrete" w:hAnsi="CMU Concrete" w:hint="eastAsia"/>
              </w:rPr>
              <w:t>구간화를</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창을</w:t>
            </w:r>
            <w:r>
              <w:rPr>
                <w:rFonts w:ascii="CMU Concrete" w:hAnsi="CMU Concrete" w:hint="eastAsia"/>
              </w:rPr>
              <w:t xml:space="preserve"> </w:t>
            </w:r>
            <w:r>
              <w:rPr>
                <w:rFonts w:ascii="CMU Concrete" w:hAnsi="CMU Concrete" w:hint="eastAsia"/>
              </w:rPr>
              <w:t>불러옵니다</w:t>
            </w:r>
            <w:r>
              <w:rPr>
                <w:rFonts w:ascii="CMU Concrete" w:hAnsi="CMU Concrete" w:hint="eastAsia"/>
              </w:rPr>
              <w:t xml:space="preserve">. </w:t>
            </w:r>
          </w:p>
        </w:tc>
        <w:tc>
          <w:tcPr>
            <w:tcW w:w="450" w:type="pct"/>
            <w:tcBorders>
              <w:top w:val="single" w:sz="2" w:space="0" w:color="999999"/>
              <w:left w:val="single" w:sz="2" w:space="0" w:color="999999"/>
              <w:bottom w:val="single" w:sz="6" w:space="0" w:color="999999"/>
              <w:right w:val="single" w:sz="6" w:space="0" w:color="999999"/>
            </w:tcBorders>
            <w:vAlign w:val="center"/>
          </w:tcPr>
          <w:p w14:paraId="0BD6372C" w14:textId="77777777" w:rsidR="002C0B13" w:rsidRPr="00D4048A" w:rsidRDefault="002C0B13" w:rsidP="007231D9">
            <w:pPr>
              <w:jc w:val="center"/>
              <w:rPr>
                <w:rFonts w:ascii="CMU Concrete" w:hAnsi="CMU Concrete"/>
              </w:rPr>
            </w:pPr>
            <w:r w:rsidRPr="00D4048A">
              <w:rPr>
                <w:rFonts w:ascii="CMU Concrete" w:hAnsi="CMU Concrete"/>
              </w:rPr>
              <w:t>필수</w:t>
            </w:r>
          </w:p>
        </w:tc>
        <w:tc>
          <w:tcPr>
            <w:tcW w:w="650" w:type="pct"/>
            <w:tcBorders>
              <w:top w:val="single" w:sz="2" w:space="0" w:color="999999"/>
              <w:left w:val="single" w:sz="2" w:space="0" w:color="999999"/>
              <w:bottom w:val="single" w:sz="6" w:space="0" w:color="999999"/>
              <w:right w:val="single" w:sz="6" w:space="0" w:color="999999"/>
            </w:tcBorders>
            <w:vAlign w:val="center"/>
          </w:tcPr>
          <w:p w14:paraId="340F536C" w14:textId="77777777" w:rsidR="002C0B13" w:rsidRPr="00D4048A" w:rsidRDefault="002C0B13" w:rsidP="007231D9">
            <w:pPr>
              <w:jc w:val="center"/>
              <w:rPr>
                <w:rFonts w:ascii="CMU Concrete" w:hAnsi="CMU Concrete"/>
              </w:rPr>
            </w:pPr>
            <w:r>
              <w:rPr>
                <w:rFonts w:ascii="CMU Concrete" w:hAnsi="CMU Concrete" w:hint="eastAsia"/>
              </w:rPr>
              <w:t>버튼</w:t>
            </w:r>
          </w:p>
        </w:tc>
      </w:tr>
    </w:tbl>
    <w:p w14:paraId="62778C9B" w14:textId="77777777" w:rsidR="002C0B13" w:rsidRDefault="002C0B13" w:rsidP="002C0B13">
      <w:pPr>
        <w:pStyle w:val="11"/>
      </w:pPr>
    </w:p>
    <w:p w14:paraId="1F59FEFC" w14:textId="77777777" w:rsidR="006B584F" w:rsidRPr="00D4048A" w:rsidRDefault="006B584F" w:rsidP="00822CCC">
      <w:pPr>
        <w:pStyle w:val="000"/>
        <w:ind w:firstLine="108"/>
      </w:pPr>
      <w:bookmarkStart w:id="702" w:name="_Toc67925546"/>
      <w:r w:rsidRPr="00D4048A">
        <w:t>3.2.</w:t>
      </w:r>
      <w:r>
        <w:t>23</w:t>
      </w:r>
      <w:r w:rsidRPr="00D4048A">
        <w:t xml:space="preserve"> </w:t>
      </w:r>
      <w:r>
        <w:rPr>
          <w:rFonts w:hint="eastAsia"/>
          <w:lang w:eastAsia="ko-KR"/>
        </w:rPr>
        <w:t>행렬변환</w:t>
      </w:r>
      <w:r w:rsidRPr="00D4048A">
        <w:t xml:space="preserve"> 노드</w:t>
      </w:r>
      <w:bookmarkEnd w:id="702"/>
    </w:p>
    <w:tbl>
      <w:tblPr>
        <w:tblW w:w="0" w:type="auto"/>
        <w:tblLook w:val="01E0" w:firstRow="1" w:lastRow="1" w:firstColumn="1" w:lastColumn="1" w:noHBand="0" w:noVBand="0"/>
      </w:tblPr>
      <w:tblGrid>
        <w:gridCol w:w="1709"/>
        <w:gridCol w:w="7077"/>
      </w:tblGrid>
      <w:tr w:rsidR="006B584F" w:rsidRPr="00D4048A" w14:paraId="7AE4A47D" w14:textId="77777777" w:rsidTr="006B584F">
        <w:tc>
          <w:tcPr>
            <w:tcW w:w="1728" w:type="dxa"/>
            <w:vAlign w:val="center"/>
          </w:tcPr>
          <w:p w14:paraId="5A97D9DE" w14:textId="77777777" w:rsidR="006B584F" w:rsidRPr="00D4048A" w:rsidRDefault="00F162A3" w:rsidP="00AE3A66">
            <w:pPr>
              <w:pStyle w:val="af"/>
            </w:pPr>
            <w:r>
              <w:rPr>
                <w:noProof/>
              </w:rPr>
              <w:drawing>
                <wp:inline distT="0" distB="0" distL="0" distR="0" wp14:anchorId="39367CC1" wp14:editId="3E84774F">
                  <wp:extent cx="552450" cy="514350"/>
                  <wp:effectExtent l="0" t="0" r="0" b="0"/>
                  <wp:docPr id="2105" name="그림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52450" cy="514350"/>
                          </a:xfrm>
                          <a:prstGeom prst="rect">
                            <a:avLst/>
                          </a:prstGeom>
                        </pic:spPr>
                      </pic:pic>
                    </a:graphicData>
                  </a:graphic>
                </wp:inline>
              </w:drawing>
            </w:r>
          </w:p>
        </w:tc>
        <w:tc>
          <w:tcPr>
            <w:tcW w:w="7256" w:type="dxa"/>
            <w:vAlign w:val="center"/>
          </w:tcPr>
          <w:p w14:paraId="0E8E0F10" w14:textId="77777777" w:rsidR="006B584F" w:rsidRPr="00D4048A" w:rsidRDefault="00F162A3" w:rsidP="006B584F">
            <w:pPr>
              <w:rPr>
                <w:rFonts w:ascii="CMU Concrete" w:hAnsi="CMU Concrete"/>
              </w:rPr>
            </w:pPr>
            <w:r>
              <w:t>행과 열을 교환하여 입력 데이터 테이블을 변환합니다. 새 행 이름은 기본으로 설정되거나 이전 특정 행의 데이터로 설정할 수 있습니다. 새 열의 타입은 기본적으로 가장 명확한 타입이 되며, 한 행의 모든 셀에 적용됩니다.</w:t>
            </w:r>
          </w:p>
        </w:tc>
      </w:tr>
    </w:tbl>
    <w:p w14:paraId="30873AC9" w14:textId="77777777" w:rsidR="006B584F" w:rsidRDefault="006B584F" w:rsidP="006B584F">
      <w:pPr>
        <w:pStyle w:val="11"/>
      </w:pPr>
      <w:r w:rsidRPr="00D4048A">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5384"/>
      </w:tblGrid>
      <w:tr w:rsidR="006B584F" w14:paraId="022CFFB1" w14:textId="77777777" w:rsidTr="00F162A3">
        <w:trPr>
          <w:trHeight w:val="1422"/>
        </w:trPr>
        <w:tc>
          <w:tcPr>
            <w:tcW w:w="3402" w:type="dxa"/>
          </w:tcPr>
          <w:p w14:paraId="4EE6EFBC" w14:textId="77777777" w:rsidR="006B584F" w:rsidRDefault="006B584F" w:rsidP="006B584F">
            <w:pPr>
              <w:pStyle w:val="11"/>
            </w:pPr>
            <w:r>
              <w:rPr>
                <w:noProof/>
              </w:rPr>
              <w:drawing>
                <wp:inline distT="0" distB="0" distL="0" distR="0" wp14:anchorId="52127BCD" wp14:editId="7AE1D6EE">
                  <wp:extent cx="1940400" cy="2260800"/>
                  <wp:effectExtent l="0" t="0" r="3175" b="6350"/>
                  <wp:docPr id="2104" name="그림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940400" cy="2260800"/>
                          </a:xfrm>
                          <a:prstGeom prst="rect">
                            <a:avLst/>
                          </a:prstGeom>
                        </pic:spPr>
                      </pic:pic>
                    </a:graphicData>
                  </a:graphic>
                </wp:inline>
              </w:drawing>
            </w:r>
          </w:p>
        </w:tc>
        <w:tc>
          <w:tcPr>
            <w:tcW w:w="5384" w:type="dxa"/>
            <w:vAlign w:val="center"/>
          </w:tcPr>
          <w:p w14:paraId="0C87DA6A" w14:textId="77777777" w:rsidR="006B584F" w:rsidRPr="006B584F" w:rsidRDefault="006B584F" w:rsidP="00F162A3">
            <w:pPr>
              <w:numPr>
                <w:ilvl w:val="0"/>
                <w:numId w:val="19"/>
              </w:numPr>
              <w:spacing w:before="100" w:beforeAutospacing="1" w:after="100" w:afterAutospacing="1"/>
              <w:ind w:left="34"/>
              <w:jc w:val="left"/>
              <w:rPr>
                <w:rFonts w:ascii="CMU Concrete" w:hAnsi="CMU Concrete"/>
              </w:rPr>
            </w:pPr>
            <w:r w:rsidRPr="006B584F">
              <w:rPr>
                <w:rFonts w:ascii="CMU Concrete" w:hAnsi="CMU Concrete"/>
              </w:rPr>
              <w:t>이전</w:t>
            </w:r>
            <w:r w:rsidRPr="006B584F">
              <w:rPr>
                <w:rFonts w:ascii="CMU Concrete" w:hAnsi="CMU Concrete"/>
              </w:rPr>
              <w:t xml:space="preserve"> </w:t>
            </w:r>
            <w:r w:rsidRPr="006B584F">
              <w:rPr>
                <w:rFonts w:ascii="CMU Concrete" w:hAnsi="CMU Concrete"/>
              </w:rPr>
              <w:t>노드의</w:t>
            </w:r>
            <w:r w:rsidRPr="006B584F">
              <w:rPr>
                <w:rFonts w:ascii="CMU Concrete" w:hAnsi="CMU Concrete"/>
              </w:rPr>
              <w:t xml:space="preserve"> </w:t>
            </w:r>
            <w:r w:rsidRPr="006B584F">
              <w:rPr>
                <w:rFonts w:ascii="CMU Concrete" w:hAnsi="CMU Concrete"/>
              </w:rPr>
              <w:t>데이터</w:t>
            </w:r>
            <w:r w:rsidRPr="006B584F">
              <w:rPr>
                <w:rFonts w:ascii="CMU Concrete" w:hAnsi="CMU Concrete"/>
              </w:rPr>
              <w:t xml:space="preserve"> </w:t>
            </w:r>
            <w:r w:rsidRPr="006B584F">
              <w:rPr>
                <w:rFonts w:ascii="CMU Concrete" w:hAnsi="CMU Concrete"/>
              </w:rPr>
              <w:t>테이블의</w:t>
            </w:r>
            <w:r w:rsidRPr="006B584F">
              <w:rPr>
                <w:rFonts w:ascii="CMU Concrete" w:hAnsi="CMU Concrete"/>
              </w:rPr>
              <w:t xml:space="preserve"> </w:t>
            </w:r>
            <w:r w:rsidRPr="006B584F">
              <w:rPr>
                <w:rFonts w:ascii="CMU Concrete" w:hAnsi="CMU Concrete"/>
              </w:rPr>
              <w:t>필드명을</w:t>
            </w:r>
            <w:r w:rsidRPr="006B584F">
              <w:rPr>
                <w:rFonts w:ascii="CMU Concrete" w:hAnsi="CMU Concrete"/>
              </w:rPr>
              <w:t xml:space="preserve"> </w:t>
            </w:r>
            <w:r w:rsidRPr="006B584F">
              <w:rPr>
                <w:rFonts w:ascii="CMU Concrete" w:hAnsi="CMU Concrete"/>
              </w:rPr>
              <w:t>데이터로</w:t>
            </w:r>
            <w:r>
              <w:rPr>
                <w:rFonts w:ascii="CMU Concrete" w:hAnsi="CMU Concrete" w:hint="eastAsia"/>
              </w:rPr>
              <w:t xml:space="preserve"> </w:t>
            </w:r>
            <w:r w:rsidRPr="006B584F">
              <w:rPr>
                <w:rFonts w:ascii="CMU Concrete" w:hAnsi="CMU Concrete"/>
              </w:rPr>
              <w:t>변환하려면</w:t>
            </w:r>
            <w:r w:rsidRPr="006B584F">
              <w:rPr>
                <w:rFonts w:ascii="CMU Concrete" w:hAnsi="CMU Concrete"/>
              </w:rPr>
              <w:t xml:space="preserve"> </w:t>
            </w:r>
            <w:r w:rsidRPr="006B584F">
              <w:rPr>
                <w:rFonts w:ascii="CMU Concrete" w:hAnsi="CMU Concrete"/>
                <w:b/>
                <w:bCs/>
              </w:rPr>
              <w:t>var_name</w:t>
            </w:r>
            <w:r w:rsidRPr="006B584F">
              <w:rPr>
                <w:rFonts w:ascii="CMU Concrete" w:hAnsi="CMU Concrete"/>
                <w:b/>
                <w:bCs/>
              </w:rPr>
              <w:t>열</w:t>
            </w:r>
            <w:r w:rsidRPr="006B584F">
              <w:rPr>
                <w:rFonts w:ascii="CMU Concrete" w:hAnsi="CMU Concrete"/>
                <w:b/>
                <w:bCs/>
              </w:rPr>
              <w:t xml:space="preserve"> </w:t>
            </w:r>
            <w:r w:rsidRPr="006B584F">
              <w:rPr>
                <w:rFonts w:ascii="CMU Concrete" w:hAnsi="CMU Concrete"/>
                <w:b/>
                <w:bCs/>
              </w:rPr>
              <w:t>생성여부</w:t>
            </w:r>
            <w:r w:rsidRPr="006B584F">
              <w:rPr>
                <w:rFonts w:ascii="CMU Concrete" w:hAnsi="CMU Concrete"/>
              </w:rPr>
              <w:t xml:space="preserve"> </w:t>
            </w:r>
            <w:r w:rsidRPr="006B584F">
              <w:rPr>
                <w:rFonts w:ascii="CMU Concrete" w:hAnsi="CMU Concrete"/>
              </w:rPr>
              <w:t>속성을</w:t>
            </w:r>
            <w:r w:rsidRPr="006B584F">
              <w:rPr>
                <w:rFonts w:ascii="CMU Concrete" w:hAnsi="CMU Concrete"/>
              </w:rPr>
              <w:t xml:space="preserve"> </w:t>
            </w:r>
            <w:r w:rsidRPr="006B584F">
              <w:rPr>
                <w:rFonts w:ascii="CMU Concrete" w:hAnsi="CMU Concrete"/>
              </w:rPr>
              <w:t>지정합니다</w:t>
            </w:r>
            <w:r w:rsidRPr="006B584F">
              <w:rPr>
                <w:rFonts w:ascii="CMU Concrete" w:hAnsi="CMU Concrete"/>
              </w:rPr>
              <w:t xml:space="preserve">. </w:t>
            </w:r>
          </w:p>
          <w:p w14:paraId="52D2C330" w14:textId="77777777" w:rsidR="006B584F" w:rsidRPr="006B584F" w:rsidRDefault="006B584F" w:rsidP="00F162A3">
            <w:pPr>
              <w:numPr>
                <w:ilvl w:val="0"/>
                <w:numId w:val="19"/>
              </w:numPr>
              <w:spacing w:before="100" w:beforeAutospacing="1" w:after="100" w:afterAutospacing="1"/>
              <w:ind w:left="34"/>
              <w:jc w:val="left"/>
              <w:rPr>
                <w:rFonts w:ascii="CMU Concrete" w:hAnsi="CMU Concrete"/>
              </w:rPr>
            </w:pPr>
            <w:r w:rsidRPr="006B584F">
              <w:rPr>
                <w:rFonts w:ascii="CMU Concrete" w:hAnsi="CMU Concrete"/>
              </w:rPr>
              <w:t>특정</w:t>
            </w:r>
            <w:r w:rsidRPr="006B584F">
              <w:rPr>
                <w:rFonts w:ascii="CMU Concrete" w:hAnsi="CMU Concrete"/>
              </w:rPr>
              <w:t xml:space="preserve"> </w:t>
            </w:r>
            <w:r w:rsidRPr="006B584F">
              <w:rPr>
                <w:rFonts w:ascii="CMU Concrete" w:hAnsi="CMU Concrete"/>
              </w:rPr>
              <w:t>열의</w:t>
            </w:r>
            <w:r w:rsidRPr="006B584F">
              <w:rPr>
                <w:rFonts w:ascii="CMU Concrete" w:hAnsi="CMU Concrete"/>
              </w:rPr>
              <w:t xml:space="preserve"> </w:t>
            </w:r>
            <w:r w:rsidRPr="006B584F">
              <w:rPr>
                <w:rFonts w:ascii="CMU Concrete" w:hAnsi="CMU Concrete"/>
              </w:rPr>
              <w:t>데이터를</w:t>
            </w:r>
            <w:r w:rsidRPr="006B584F">
              <w:rPr>
                <w:rFonts w:ascii="CMU Concrete" w:hAnsi="CMU Concrete"/>
              </w:rPr>
              <w:t xml:space="preserve"> </w:t>
            </w:r>
            <w:r w:rsidRPr="006B584F">
              <w:rPr>
                <w:rFonts w:ascii="CMU Concrete" w:hAnsi="CMU Concrete"/>
              </w:rPr>
              <w:t>변수명으로</w:t>
            </w:r>
            <w:r w:rsidRPr="006B584F">
              <w:rPr>
                <w:rFonts w:ascii="CMU Concrete" w:hAnsi="CMU Concrete"/>
              </w:rPr>
              <w:t xml:space="preserve"> </w:t>
            </w:r>
            <w:r w:rsidRPr="006B584F">
              <w:rPr>
                <w:rFonts w:ascii="CMU Concrete" w:hAnsi="CMU Concrete"/>
              </w:rPr>
              <w:t>변화하려면</w:t>
            </w:r>
            <w:r w:rsidRPr="006B584F">
              <w:rPr>
                <w:rFonts w:ascii="CMU Concrete" w:hAnsi="CMU Concrete"/>
              </w:rPr>
              <w:t xml:space="preserve"> </w:t>
            </w:r>
            <w:r w:rsidRPr="006B584F">
              <w:rPr>
                <w:rFonts w:ascii="CMU Concrete" w:hAnsi="CMU Concrete"/>
                <w:b/>
                <w:bCs/>
              </w:rPr>
              <w:t>변수명</w:t>
            </w:r>
            <w:r w:rsidRPr="006B584F">
              <w:rPr>
                <w:rFonts w:ascii="CMU Concrete" w:hAnsi="CMU Concrete"/>
                <w:b/>
                <w:bCs/>
              </w:rPr>
              <w:t xml:space="preserve"> </w:t>
            </w:r>
            <w:r w:rsidRPr="006B584F">
              <w:rPr>
                <w:rFonts w:ascii="CMU Concrete" w:hAnsi="CMU Concrete"/>
                <w:b/>
                <w:bCs/>
              </w:rPr>
              <w:t>지정여부</w:t>
            </w:r>
            <w:r w:rsidRPr="006B584F">
              <w:rPr>
                <w:rFonts w:ascii="CMU Concrete" w:hAnsi="CMU Concrete"/>
              </w:rPr>
              <w:t xml:space="preserve"> </w:t>
            </w:r>
            <w:r w:rsidRPr="006B584F">
              <w:rPr>
                <w:rFonts w:ascii="CMU Concrete" w:hAnsi="CMU Concrete"/>
              </w:rPr>
              <w:t>속성을</w:t>
            </w:r>
            <w:r w:rsidRPr="006B584F">
              <w:rPr>
                <w:rFonts w:ascii="CMU Concrete" w:hAnsi="CMU Concrete"/>
              </w:rPr>
              <w:t xml:space="preserve"> </w:t>
            </w:r>
            <w:r w:rsidRPr="006B584F">
              <w:rPr>
                <w:rFonts w:ascii="CMU Concrete" w:hAnsi="CMU Concrete"/>
              </w:rPr>
              <w:t>지정합니다</w:t>
            </w:r>
            <w:r w:rsidRPr="006B584F">
              <w:rPr>
                <w:rFonts w:ascii="CMU Concrete" w:hAnsi="CMU Concrete"/>
              </w:rPr>
              <w:t xml:space="preserve">. </w:t>
            </w:r>
          </w:p>
          <w:p w14:paraId="7A96E87E" w14:textId="77777777" w:rsidR="006B584F" w:rsidRPr="006B584F" w:rsidRDefault="006B584F" w:rsidP="00F162A3">
            <w:pPr>
              <w:numPr>
                <w:ilvl w:val="0"/>
                <w:numId w:val="19"/>
              </w:numPr>
              <w:spacing w:before="100" w:beforeAutospacing="1" w:after="100" w:afterAutospacing="1"/>
              <w:ind w:left="34"/>
              <w:jc w:val="left"/>
              <w:rPr>
                <w:rFonts w:ascii="CMU Concrete" w:hAnsi="CMU Concrete"/>
              </w:rPr>
            </w:pPr>
            <w:r w:rsidRPr="00F162A3">
              <w:rPr>
                <w:rFonts w:ascii="CMU Concrete" w:hAnsi="CMU Concrete"/>
                <w:b/>
                <w:bCs/>
              </w:rPr>
              <w:t>변수명</w:t>
            </w:r>
            <w:r w:rsidRPr="00F162A3">
              <w:rPr>
                <w:rFonts w:ascii="CMU Concrete" w:hAnsi="CMU Concrete"/>
                <w:b/>
                <w:bCs/>
              </w:rPr>
              <w:t xml:space="preserve"> </w:t>
            </w:r>
            <w:r w:rsidRPr="00F162A3">
              <w:rPr>
                <w:rFonts w:ascii="CMU Concrete" w:hAnsi="CMU Concrete"/>
                <w:b/>
                <w:bCs/>
              </w:rPr>
              <w:t>지정여부</w:t>
            </w:r>
            <w:r w:rsidRPr="006B584F">
              <w:rPr>
                <w:rFonts w:ascii="CMU Concrete" w:hAnsi="CMU Concrete"/>
              </w:rPr>
              <w:t xml:space="preserve"> </w:t>
            </w:r>
            <w:r w:rsidRPr="006B584F">
              <w:rPr>
                <w:rFonts w:ascii="CMU Concrete" w:hAnsi="CMU Concrete"/>
              </w:rPr>
              <w:t>속성을</w:t>
            </w:r>
            <w:r w:rsidRPr="006B584F">
              <w:rPr>
                <w:rFonts w:ascii="CMU Concrete" w:hAnsi="CMU Concrete"/>
              </w:rPr>
              <w:t xml:space="preserve"> </w:t>
            </w:r>
            <w:r w:rsidRPr="006B584F">
              <w:rPr>
                <w:rFonts w:ascii="CMU Concrete" w:hAnsi="CMU Concrete"/>
              </w:rPr>
              <w:t>지정하면</w:t>
            </w:r>
            <w:r w:rsidRPr="006B584F">
              <w:rPr>
                <w:rFonts w:ascii="CMU Concrete" w:hAnsi="CMU Concrete"/>
              </w:rPr>
              <w:t xml:space="preserve"> </w:t>
            </w:r>
            <w:r w:rsidRPr="006B584F">
              <w:rPr>
                <w:rFonts w:ascii="CMU Concrete" w:hAnsi="CMU Concrete"/>
              </w:rPr>
              <w:t>변수명으로</w:t>
            </w:r>
            <w:r w:rsidRPr="006B584F">
              <w:rPr>
                <w:rFonts w:ascii="CMU Concrete" w:hAnsi="CMU Concrete"/>
              </w:rPr>
              <w:t xml:space="preserve"> </w:t>
            </w:r>
            <w:r w:rsidRPr="006B584F">
              <w:rPr>
                <w:rFonts w:ascii="CMU Concrete" w:hAnsi="CMU Concrete"/>
              </w:rPr>
              <w:t>사용할</w:t>
            </w:r>
            <w:r w:rsidRPr="006B584F">
              <w:rPr>
                <w:rFonts w:ascii="CMU Concrete" w:hAnsi="CMU Concrete"/>
              </w:rPr>
              <w:t xml:space="preserve"> </w:t>
            </w:r>
            <w:r w:rsidR="00F162A3">
              <w:rPr>
                <w:rFonts w:ascii="CMU Concrete" w:hAnsi="CMU Concrete" w:hint="eastAsia"/>
              </w:rPr>
              <w:t>이전</w:t>
            </w:r>
            <w:r w:rsidR="00F162A3">
              <w:rPr>
                <w:rFonts w:ascii="CMU Concrete" w:hAnsi="CMU Concrete" w:hint="eastAsia"/>
              </w:rPr>
              <w:t xml:space="preserve"> </w:t>
            </w:r>
            <w:r w:rsidR="00F162A3">
              <w:rPr>
                <w:rFonts w:ascii="CMU Concrete" w:hAnsi="CMU Concrete" w:hint="eastAsia"/>
              </w:rPr>
              <w:t>노드의</w:t>
            </w:r>
            <w:r w:rsidR="00F162A3">
              <w:rPr>
                <w:rFonts w:ascii="CMU Concrete" w:hAnsi="CMU Concrete" w:hint="eastAsia"/>
              </w:rPr>
              <w:t xml:space="preserve"> </w:t>
            </w:r>
            <w:r w:rsidRPr="006B584F">
              <w:rPr>
                <w:rFonts w:ascii="CMU Concrete" w:hAnsi="CMU Concrete"/>
              </w:rPr>
              <w:t>데이터</w:t>
            </w:r>
            <w:r w:rsidRPr="006B584F">
              <w:rPr>
                <w:rFonts w:ascii="CMU Concrete" w:hAnsi="CMU Concrete"/>
              </w:rPr>
              <w:t xml:space="preserve"> </w:t>
            </w:r>
            <w:r w:rsidRPr="006B584F">
              <w:rPr>
                <w:rFonts w:ascii="CMU Concrete" w:hAnsi="CMU Concrete"/>
              </w:rPr>
              <w:t>테이블의</w:t>
            </w:r>
            <w:r w:rsidRPr="006B584F">
              <w:rPr>
                <w:rFonts w:ascii="CMU Concrete" w:hAnsi="CMU Concrete"/>
              </w:rPr>
              <w:t xml:space="preserve"> </w:t>
            </w:r>
            <w:r w:rsidRPr="006B584F">
              <w:rPr>
                <w:rFonts w:ascii="CMU Concrete" w:hAnsi="CMU Concrete"/>
              </w:rPr>
              <w:t>필드명을</w:t>
            </w:r>
            <w:r w:rsidRPr="006B584F">
              <w:rPr>
                <w:rFonts w:ascii="CMU Concrete" w:hAnsi="CMU Concrete"/>
              </w:rPr>
              <w:t xml:space="preserve"> </w:t>
            </w:r>
            <w:r w:rsidRPr="006B584F">
              <w:rPr>
                <w:rFonts w:ascii="CMU Concrete" w:hAnsi="CMU Concrete"/>
              </w:rPr>
              <w:t>선택할</w:t>
            </w:r>
            <w:r w:rsidRPr="006B584F">
              <w:rPr>
                <w:rFonts w:ascii="CMU Concrete" w:hAnsi="CMU Concrete"/>
              </w:rPr>
              <w:t xml:space="preserve"> </w:t>
            </w:r>
            <w:r w:rsidRPr="006B584F">
              <w:rPr>
                <w:rFonts w:ascii="CMU Concrete" w:hAnsi="CMU Concrete"/>
              </w:rPr>
              <w:t>수</w:t>
            </w:r>
            <w:r w:rsidRPr="006B584F">
              <w:rPr>
                <w:rFonts w:ascii="CMU Concrete" w:hAnsi="CMU Concrete"/>
              </w:rPr>
              <w:t xml:space="preserve"> </w:t>
            </w:r>
            <w:r w:rsidRPr="006B584F">
              <w:rPr>
                <w:rFonts w:ascii="CMU Concrete" w:hAnsi="CMU Concrete"/>
              </w:rPr>
              <w:t>있습니다</w:t>
            </w:r>
            <w:r w:rsidRPr="006B584F">
              <w:rPr>
                <w:rFonts w:ascii="CMU Concrete" w:hAnsi="CMU Concrete"/>
              </w:rPr>
              <w:t>.</w:t>
            </w:r>
          </w:p>
          <w:p w14:paraId="0A6224BC" w14:textId="50236D6A" w:rsidR="006B584F" w:rsidRPr="006B584F" w:rsidRDefault="006B584F" w:rsidP="00F162A3">
            <w:pPr>
              <w:numPr>
                <w:ilvl w:val="0"/>
                <w:numId w:val="19"/>
              </w:numPr>
              <w:spacing w:before="100" w:beforeAutospacing="1" w:after="100" w:afterAutospacing="1"/>
              <w:ind w:left="34"/>
              <w:jc w:val="left"/>
              <w:rPr>
                <w:rFonts w:ascii="CMU Concrete" w:hAnsi="CMU Concrete"/>
              </w:rPr>
            </w:pPr>
            <w:r w:rsidRPr="006B584F">
              <w:rPr>
                <w:rFonts w:ascii="CMU Concrete" w:hAnsi="CMU Concrete"/>
              </w:rPr>
              <w:t>동일한</w:t>
            </w:r>
            <w:r w:rsidRPr="006B584F">
              <w:rPr>
                <w:rFonts w:ascii="CMU Concrete" w:hAnsi="CMU Concrete"/>
              </w:rPr>
              <w:t xml:space="preserve"> </w:t>
            </w:r>
            <w:r w:rsidR="00D53B79">
              <w:rPr>
                <w:rFonts w:ascii="CMU Concrete" w:hAnsi="CMU Concrete" w:hint="eastAsia"/>
              </w:rPr>
              <w:t>변</w:t>
            </w:r>
            <w:r w:rsidRPr="006B584F">
              <w:rPr>
                <w:rFonts w:ascii="CMU Concrete" w:hAnsi="CMU Concrete"/>
              </w:rPr>
              <w:t>수명이</w:t>
            </w:r>
            <w:r w:rsidRPr="006B584F">
              <w:rPr>
                <w:rFonts w:ascii="CMU Concrete" w:hAnsi="CMU Concrete"/>
              </w:rPr>
              <w:t xml:space="preserve"> </w:t>
            </w:r>
            <w:r w:rsidRPr="006B584F">
              <w:rPr>
                <w:rFonts w:ascii="CMU Concrete" w:hAnsi="CMU Concrete"/>
              </w:rPr>
              <w:t>있는</w:t>
            </w:r>
            <w:r w:rsidRPr="006B584F">
              <w:rPr>
                <w:rFonts w:ascii="CMU Concrete" w:hAnsi="CMU Concrete"/>
              </w:rPr>
              <w:t xml:space="preserve"> </w:t>
            </w:r>
            <w:r w:rsidRPr="006B584F">
              <w:rPr>
                <w:rFonts w:ascii="CMU Concrete" w:hAnsi="CMU Concrete"/>
              </w:rPr>
              <w:t>경우에</w:t>
            </w:r>
            <w:r w:rsidRPr="006B584F">
              <w:rPr>
                <w:rFonts w:ascii="CMU Concrete" w:hAnsi="CMU Concrete"/>
              </w:rPr>
              <w:t xml:space="preserve"> </w:t>
            </w:r>
            <w:r w:rsidRPr="006B584F">
              <w:rPr>
                <w:rFonts w:ascii="CMU Concrete" w:hAnsi="CMU Concrete"/>
              </w:rPr>
              <w:t>대한</w:t>
            </w:r>
            <w:r w:rsidRPr="006B584F">
              <w:rPr>
                <w:rFonts w:ascii="CMU Concrete" w:hAnsi="CMU Concrete"/>
              </w:rPr>
              <w:t xml:space="preserve"> </w:t>
            </w:r>
            <w:r w:rsidRPr="006B584F">
              <w:rPr>
                <w:rFonts w:ascii="CMU Concrete" w:hAnsi="CMU Concrete"/>
              </w:rPr>
              <w:t>처리를</w:t>
            </w:r>
            <w:r w:rsidRPr="006B584F">
              <w:rPr>
                <w:rFonts w:ascii="CMU Concrete" w:hAnsi="CMU Concrete"/>
              </w:rPr>
              <w:t xml:space="preserve"> </w:t>
            </w:r>
            <w:r w:rsidRPr="00F162A3">
              <w:rPr>
                <w:rFonts w:ascii="CMU Concrete" w:hAnsi="CMU Concrete"/>
                <w:b/>
                <w:bCs/>
              </w:rPr>
              <w:t>변수명</w:t>
            </w:r>
            <w:r w:rsidRPr="00F162A3">
              <w:rPr>
                <w:rFonts w:ascii="CMU Concrete" w:hAnsi="CMU Concrete"/>
                <w:b/>
                <w:bCs/>
              </w:rPr>
              <w:t xml:space="preserve"> </w:t>
            </w:r>
            <w:r w:rsidRPr="00F162A3">
              <w:rPr>
                <w:rFonts w:ascii="CMU Concrete" w:hAnsi="CMU Concrete"/>
                <w:b/>
                <w:bCs/>
              </w:rPr>
              <w:t>중복</w:t>
            </w:r>
            <w:r w:rsidRPr="00F162A3">
              <w:rPr>
                <w:rFonts w:ascii="CMU Concrete" w:hAnsi="CMU Concrete"/>
                <w:b/>
                <w:bCs/>
              </w:rPr>
              <w:t xml:space="preserve"> </w:t>
            </w:r>
            <w:r w:rsidRPr="00F162A3">
              <w:rPr>
                <w:rFonts w:ascii="CMU Concrete" w:hAnsi="CMU Concrete"/>
                <w:b/>
                <w:bCs/>
              </w:rPr>
              <w:t>시</w:t>
            </w:r>
            <w:r w:rsidRPr="006B584F">
              <w:rPr>
                <w:rFonts w:ascii="CMU Concrete" w:hAnsi="CMU Concrete"/>
              </w:rPr>
              <w:t xml:space="preserve"> </w:t>
            </w:r>
            <w:r w:rsidRPr="006B584F">
              <w:rPr>
                <w:rFonts w:ascii="CMU Concrete" w:hAnsi="CMU Concrete"/>
              </w:rPr>
              <w:t>속성을</w:t>
            </w:r>
            <w:r w:rsidRPr="006B584F">
              <w:rPr>
                <w:rFonts w:ascii="CMU Concrete" w:hAnsi="CMU Concrete"/>
              </w:rPr>
              <w:t xml:space="preserve"> </w:t>
            </w:r>
            <w:r w:rsidRPr="006B584F">
              <w:rPr>
                <w:rFonts w:ascii="CMU Concrete" w:hAnsi="CMU Concrete"/>
              </w:rPr>
              <w:t>통해</w:t>
            </w:r>
            <w:r w:rsidRPr="006B584F">
              <w:rPr>
                <w:rFonts w:ascii="CMU Concrete" w:hAnsi="CMU Concrete"/>
              </w:rPr>
              <w:t xml:space="preserve"> </w:t>
            </w:r>
            <w:r w:rsidRPr="006B584F">
              <w:rPr>
                <w:rFonts w:ascii="CMU Concrete" w:hAnsi="CMU Concrete"/>
              </w:rPr>
              <w:t>설정할</w:t>
            </w:r>
            <w:r w:rsidRPr="006B584F">
              <w:rPr>
                <w:rFonts w:ascii="CMU Concrete" w:hAnsi="CMU Concrete"/>
              </w:rPr>
              <w:t xml:space="preserve"> </w:t>
            </w:r>
            <w:r w:rsidRPr="006B584F">
              <w:rPr>
                <w:rFonts w:ascii="CMU Concrete" w:hAnsi="CMU Concrete"/>
              </w:rPr>
              <w:t>수</w:t>
            </w:r>
            <w:r w:rsidRPr="006B584F">
              <w:rPr>
                <w:rFonts w:ascii="CMU Concrete" w:hAnsi="CMU Concrete"/>
              </w:rPr>
              <w:t xml:space="preserve"> </w:t>
            </w:r>
            <w:r w:rsidRPr="006B584F">
              <w:rPr>
                <w:rFonts w:ascii="CMU Concrete" w:hAnsi="CMU Concrete"/>
              </w:rPr>
              <w:t>있습니다</w:t>
            </w:r>
            <w:r w:rsidRPr="006B584F">
              <w:rPr>
                <w:rFonts w:ascii="CMU Concrete" w:hAnsi="CMU Concrete"/>
              </w:rPr>
              <w:t xml:space="preserve">. </w:t>
            </w:r>
          </w:p>
          <w:p w14:paraId="7227F69E" w14:textId="77777777" w:rsidR="006B584F" w:rsidRDefault="006B584F" w:rsidP="00F162A3">
            <w:pPr>
              <w:numPr>
                <w:ilvl w:val="0"/>
                <w:numId w:val="19"/>
              </w:numPr>
              <w:spacing w:before="100" w:beforeAutospacing="1" w:after="100" w:afterAutospacing="1"/>
              <w:ind w:left="34"/>
              <w:jc w:val="left"/>
            </w:pPr>
            <w:r w:rsidRPr="006B584F">
              <w:rPr>
                <w:rFonts w:ascii="CMU Concrete" w:hAnsi="CMU Concrete"/>
              </w:rPr>
              <w:t>이전</w:t>
            </w:r>
            <w:r w:rsidRPr="006B584F">
              <w:rPr>
                <w:rFonts w:ascii="CMU Concrete" w:hAnsi="CMU Concrete"/>
              </w:rPr>
              <w:t xml:space="preserve"> </w:t>
            </w:r>
            <w:r w:rsidRPr="006B584F">
              <w:rPr>
                <w:rFonts w:ascii="CMU Concrete" w:hAnsi="CMU Concrete"/>
              </w:rPr>
              <w:t>노드로부터</w:t>
            </w:r>
            <w:r w:rsidRPr="006B584F">
              <w:rPr>
                <w:rFonts w:ascii="CMU Concrete" w:hAnsi="CMU Concrete"/>
              </w:rPr>
              <w:t xml:space="preserve"> </w:t>
            </w:r>
            <w:r w:rsidRPr="006B584F">
              <w:rPr>
                <w:rFonts w:ascii="CMU Concrete" w:hAnsi="CMU Concrete"/>
              </w:rPr>
              <w:t>변수명을</w:t>
            </w:r>
            <w:r w:rsidRPr="006B584F">
              <w:rPr>
                <w:rFonts w:ascii="CMU Concrete" w:hAnsi="CMU Concrete"/>
              </w:rPr>
              <w:t xml:space="preserve"> </w:t>
            </w:r>
            <w:r w:rsidRPr="006B584F">
              <w:rPr>
                <w:rFonts w:ascii="CMU Concrete" w:hAnsi="CMU Concrete"/>
              </w:rPr>
              <w:t>제대로</w:t>
            </w:r>
            <w:r w:rsidRPr="006B584F">
              <w:rPr>
                <w:rFonts w:ascii="CMU Concrete" w:hAnsi="CMU Concrete"/>
              </w:rPr>
              <w:t xml:space="preserve"> </w:t>
            </w:r>
            <w:r w:rsidRPr="006B584F">
              <w:rPr>
                <w:rFonts w:ascii="CMU Concrete" w:hAnsi="CMU Concrete"/>
              </w:rPr>
              <w:t>가져오지</w:t>
            </w:r>
            <w:r w:rsidRPr="006B584F">
              <w:rPr>
                <w:rFonts w:ascii="CMU Concrete" w:hAnsi="CMU Concrete"/>
              </w:rPr>
              <w:t xml:space="preserve"> </w:t>
            </w:r>
            <w:r w:rsidRPr="006B584F">
              <w:rPr>
                <w:rFonts w:ascii="CMU Concrete" w:hAnsi="CMU Concrete"/>
              </w:rPr>
              <w:t>못한</w:t>
            </w:r>
            <w:r w:rsidRPr="006B584F">
              <w:rPr>
                <w:rFonts w:ascii="CMU Concrete" w:hAnsi="CMU Concrete"/>
              </w:rPr>
              <w:t xml:space="preserve"> </w:t>
            </w:r>
            <w:r w:rsidRPr="006B584F">
              <w:rPr>
                <w:rFonts w:ascii="CMU Concrete" w:hAnsi="CMU Concrete"/>
              </w:rPr>
              <w:t>경우</w:t>
            </w:r>
            <w:r w:rsidRPr="006B584F">
              <w:rPr>
                <w:rFonts w:ascii="CMU Concrete" w:hAnsi="CMU Concrete"/>
              </w:rPr>
              <w:t xml:space="preserve"> </w:t>
            </w:r>
            <w:r w:rsidRPr="00F162A3">
              <w:rPr>
                <w:rFonts w:ascii="CMU Concrete" w:hAnsi="CMU Concrete"/>
                <w:b/>
                <w:bCs/>
              </w:rPr>
              <w:t>변수정보</w:t>
            </w:r>
            <w:r w:rsidRPr="00F162A3">
              <w:rPr>
                <w:rFonts w:ascii="CMU Concrete" w:hAnsi="CMU Concrete"/>
                <w:b/>
                <w:bCs/>
              </w:rPr>
              <w:t xml:space="preserve"> </w:t>
            </w:r>
            <w:r w:rsidRPr="00F162A3">
              <w:rPr>
                <w:rFonts w:ascii="CMU Concrete" w:hAnsi="CMU Concrete"/>
                <w:b/>
                <w:bCs/>
              </w:rPr>
              <w:t>가져오기</w:t>
            </w:r>
            <w:r w:rsidRPr="006B584F">
              <w:rPr>
                <w:rFonts w:ascii="CMU Concrete" w:hAnsi="CMU Concrete"/>
              </w:rPr>
              <w:t xml:space="preserve"> </w:t>
            </w:r>
            <w:r w:rsidRPr="006B584F">
              <w:rPr>
                <w:rFonts w:ascii="CMU Concrete" w:hAnsi="CMU Concrete"/>
              </w:rPr>
              <w:t>버튼을</w:t>
            </w:r>
            <w:r w:rsidRPr="006B584F">
              <w:rPr>
                <w:rFonts w:ascii="CMU Concrete" w:hAnsi="CMU Concrete"/>
              </w:rPr>
              <w:t xml:space="preserve"> </w:t>
            </w:r>
            <w:r w:rsidRPr="006B584F">
              <w:rPr>
                <w:rFonts w:ascii="CMU Concrete" w:hAnsi="CMU Concrete"/>
              </w:rPr>
              <w:t>눌러</w:t>
            </w:r>
            <w:r w:rsidRPr="006B584F">
              <w:rPr>
                <w:rFonts w:ascii="CMU Concrete" w:hAnsi="CMU Concrete"/>
              </w:rPr>
              <w:t xml:space="preserve"> </w:t>
            </w:r>
            <w:r w:rsidRPr="006B584F">
              <w:rPr>
                <w:rFonts w:ascii="CMU Concrete" w:hAnsi="CMU Concrete"/>
              </w:rPr>
              <w:t>다시</w:t>
            </w:r>
            <w:r w:rsidRPr="006B584F">
              <w:rPr>
                <w:rFonts w:ascii="CMU Concrete" w:hAnsi="CMU Concrete"/>
              </w:rPr>
              <w:t xml:space="preserve"> </w:t>
            </w:r>
            <w:r w:rsidRPr="006B584F">
              <w:rPr>
                <w:rFonts w:ascii="CMU Concrete" w:hAnsi="CMU Concrete"/>
              </w:rPr>
              <w:t>가져올</w:t>
            </w:r>
            <w:r w:rsidRPr="006B584F">
              <w:rPr>
                <w:rFonts w:ascii="CMU Concrete" w:hAnsi="CMU Concrete"/>
              </w:rPr>
              <w:t xml:space="preserve"> </w:t>
            </w:r>
            <w:r w:rsidRPr="006B584F">
              <w:rPr>
                <w:rFonts w:ascii="CMU Concrete" w:hAnsi="CMU Concrete"/>
              </w:rPr>
              <w:t>수</w:t>
            </w:r>
            <w:r w:rsidRPr="006B584F">
              <w:rPr>
                <w:rFonts w:ascii="CMU Concrete" w:hAnsi="CMU Concrete"/>
              </w:rPr>
              <w:t xml:space="preserve"> </w:t>
            </w:r>
            <w:r w:rsidRPr="006B584F">
              <w:rPr>
                <w:rFonts w:ascii="CMU Concrete" w:hAnsi="CMU Concrete"/>
              </w:rPr>
              <w:t>있습니다</w:t>
            </w:r>
            <w:r w:rsidRPr="006B584F">
              <w:rPr>
                <w:sz w:val="24"/>
                <w:szCs w:val="24"/>
              </w:rPr>
              <w:t xml:space="preserve">. </w:t>
            </w:r>
          </w:p>
        </w:tc>
      </w:tr>
    </w:tbl>
    <w:p w14:paraId="1359D92F" w14:textId="77777777" w:rsidR="006B584F" w:rsidRPr="00D4048A" w:rsidRDefault="006B584F" w:rsidP="006B584F">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3"/>
        <w:gridCol w:w="1229"/>
        <w:gridCol w:w="4826"/>
        <w:gridCol w:w="790"/>
        <w:gridCol w:w="967"/>
      </w:tblGrid>
      <w:tr w:rsidR="006B584F" w:rsidRPr="00D4048A" w14:paraId="395C868C" w14:textId="77777777" w:rsidTr="00CB5529">
        <w:trPr>
          <w:trHeight w:val="257"/>
          <w:tblCellSpacing w:w="0" w:type="dxa"/>
          <w:jc w:val="center"/>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ED962C" w14:textId="77777777" w:rsidR="006B584F" w:rsidRPr="00D4048A" w:rsidRDefault="006B584F" w:rsidP="006B584F">
            <w:pPr>
              <w:pStyle w:val="ae"/>
              <w:rPr>
                <w:rFonts w:ascii="CMU Concrete" w:hAnsi="CMU Concrete"/>
              </w:rPr>
            </w:pPr>
            <w:r w:rsidRPr="00D4048A">
              <w:rPr>
                <w:rFonts w:ascii="CMU Concrete" w:hAnsi="CMU Concrete"/>
              </w:rPr>
              <w:t>속성그룹</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DA70C5F" w14:textId="77777777" w:rsidR="006B584F" w:rsidRPr="00D4048A" w:rsidRDefault="006B584F" w:rsidP="006B584F">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C92720E" w14:textId="77777777" w:rsidR="006B584F" w:rsidRPr="00D4048A" w:rsidRDefault="006B584F" w:rsidP="006B584F">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92E38E3" w14:textId="77777777" w:rsidR="006B584F" w:rsidRPr="00D4048A" w:rsidRDefault="006B584F" w:rsidP="006B584F">
            <w:pPr>
              <w:pStyle w:val="ae"/>
              <w:rPr>
                <w:rFonts w:ascii="CMU Concrete" w:hAnsi="CMU Concrete"/>
              </w:rPr>
            </w:pPr>
            <w:r w:rsidRPr="00D4048A">
              <w:rPr>
                <w:rFonts w:ascii="CMU Concrete" w:hAnsi="CMU Concrete"/>
              </w:rPr>
              <w:t>기타</w:t>
            </w:r>
          </w:p>
        </w:tc>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491FFA" w14:textId="77777777" w:rsidR="006B584F" w:rsidRPr="00D4048A" w:rsidRDefault="006B584F" w:rsidP="006B584F">
            <w:pPr>
              <w:pStyle w:val="ae"/>
              <w:rPr>
                <w:rFonts w:ascii="CMU Concrete" w:hAnsi="CMU Concrete"/>
              </w:rPr>
            </w:pPr>
            <w:r w:rsidRPr="00D4048A">
              <w:rPr>
                <w:rFonts w:ascii="CMU Concrete" w:hAnsi="CMU Concrete"/>
              </w:rPr>
              <w:t>비고</w:t>
            </w:r>
          </w:p>
        </w:tc>
      </w:tr>
      <w:tr w:rsidR="006B584F" w:rsidRPr="00D4048A" w14:paraId="3D7468B8" w14:textId="77777777" w:rsidTr="00CB5529">
        <w:trPr>
          <w:trHeight w:val="250"/>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DA282B3" w14:textId="77777777" w:rsidR="006B584F" w:rsidRPr="00D4048A" w:rsidRDefault="006B584F" w:rsidP="006B584F">
            <w:pPr>
              <w:pStyle w:val="ae"/>
              <w:rPr>
                <w:rFonts w:ascii="CMU Concrete" w:hAnsi="CMU Concrete"/>
              </w:rPr>
            </w:pPr>
            <w:r w:rsidRPr="00D4048A">
              <w:rPr>
                <w:rFonts w:ascii="CMU Concrete" w:hAnsi="CMU Concrete"/>
              </w:rPr>
              <w:t>일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7CDEB3" w14:textId="77777777" w:rsidR="006B584F" w:rsidRPr="00D4048A" w:rsidRDefault="006B584F" w:rsidP="006B584F">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778526B" w14:textId="77777777" w:rsidR="006B584F" w:rsidRPr="00D4048A" w:rsidRDefault="006B584F" w:rsidP="006B584F">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4DFEA119" w14:textId="77777777" w:rsidR="006B584F" w:rsidRPr="00D4048A" w:rsidRDefault="006B584F" w:rsidP="006B584F">
            <w:pPr>
              <w:jc w:val="center"/>
              <w:rPr>
                <w:rFonts w:ascii="CMU Concrete" w:hAnsi="CMU Concrete"/>
              </w:rPr>
            </w:pPr>
            <w:r>
              <w:rPr>
                <w:rFonts w:ascii="CMU Concrete" w:hint="eastAsia"/>
              </w:rPr>
              <w:t>선택</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C7707D6" w14:textId="77777777" w:rsidR="006B584F" w:rsidRPr="00D4048A" w:rsidRDefault="006B584F" w:rsidP="006B584F">
            <w:pPr>
              <w:jc w:val="center"/>
              <w:rPr>
                <w:rFonts w:ascii="CMU Concrete" w:hAnsi="CMU Concrete"/>
              </w:rPr>
            </w:pPr>
          </w:p>
        </w:tc>
      </w:tr>
      <w:tr w:rsidR="006B584F" w:rsidRPr="00D4048A" w14:paraId="31F5D04C" w14:textId="77777777" w:rsidTr="00CB5529">
        <w:trPr>
          <w:trHeight w:val="60"/>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5E23BBA" w14:textId="77777777" w:rsidR="006B584F" w:rsidRPr="00D4048A" w:rsidRDefault="006B584F" w:rsidP="006B584F">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31A2317" w14:textId="77777777" w:rsidR="006B584F" w:rsidRPr="00D4048A" w:rsidRDefault="006B584F" w:rsidP="006B584F">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CC0FEFF" w14:textId="77777777" w:rsidR="006B584F" w:rsidRPr="00D4048A" w:rsidRDefault="006B584F" w:rsidP="006B584F">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73036E13" w14:textId="77777777" w:rsidR="006B584F" w:rsidRPr="00D4048A" w:rsidRDefault="006B584F" w:rsidP="006B584F">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5A2CF41" w14:textId="77777777" w:rsidR="006B584F" w:rsidRPr="00D4048A" w:rsidRDefault="006B584F" w:rsidP="006B584F">
            <w:pPr>
              <w:jc w:val="center"/>
              <w:rPr>
                <w:rFonts w:ascii="CMU Concrete" w:hAnsi="CMU Concrete"/>
              </w:rPr>
            </w:pPr>
          </w:p>
        </w:tc>
      </w:tr>
      <w:tr w:rsidR="00CB5529" w:rsidRPr="00D4048A" w14:paraId="3C756D67" w14:textId="77777777" w:rsidTr="00CB5529">
        <w:trPr>
          <w:trHeight w:val="678"/>
          <w:tblCellSpacing w:w="0" w:type="dxa"/>
          <w:jc w:val="center"/>
        </w:trPr>
        <w:tc>
          <w:tcPr>
            <w:tcW w:w="549" w:type="pct"/>
            <w:vMerge w:val="restart"/>
            <w:tcBorders>
              <w:top w:val="single" w:sz="2" w:space="0" w:color="999999"/>
              <w:left w:val="single" w:sz="2" w:space="0" w:color="999999"/>
              <w:right w:val="single" w:sz="6" w:space="0" w:color="999999"/>
            </w:tcBorders>
            <w:shd w:val="clear" w:color="auto" w:fill="CCCCCC"/>
            <w:vAlign w:val="center"/>
          </w:tcPr>
          <w:p w14:paraId="3E44CBBA" w14:textId="77777777" w:rsidR="00CB5529" w:rsidRPr="00D4048A" w:rsidRDefault="00CB5529" w:rsidP="006B584F">
            <w:pPr>
              <w:pStyle w:val="ae"/>
              <w:rPr>
                <w:rFonts w:ascii="CMU Concrete" w:hAnsi="CMU Concrete"/>
              </w:rPr>
            </w:pPr>
            <w:r w:rsidRPr="00D4048A">
              <w:rPr>
                <w:rFonts w:ascii="CMU Concrete" w:hAnsi="CMU Concrete"/>
              </w:rPr>
              <w:t>선택사항</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48696C" w14:textId="77777777" w:rsidR="00CB5529" w:rsidRPr="00D4048A" w:rsidRDefault="00CB5529" w:rsidP="006B584F">
            <w:pPr>
              <w:jc w:val="center"/>
              <w:rPr>
                <w:rFonts w:ascii="CMU Concrete" w:hAnsi="CMU Concrete"/>
              </w:rPr>
            </w:pPr>
            <w:r w:rsidRPr="00F162A3">
              <w:rPr>
                <w:rFonts w:ascii="CMU Concrete" w:hAnsi="CMU Concrete"/>
              </w:rPr>
              <w:t>var_name</w:t>
            </w:r>
            <w:r w:rsidRPr="00F162A3">
              <w:rPr>
                <w:rFonts w:ascii="CMU Concrete" w:hAnsi="CMU Concrete"/>
              </w:rPr>
              <w:t>열</w:t>
            </w:r>
            <w:r w:rsidRPr="00F162A3">
              <w:rPr>
                <w:rFonts w:ascii="CMU Concrete" w:hAnsi="CMU Concrete"/>
              </w:rPr>
              <w:t xml:space="preserve"> </w:t>
            </w:r>
            <w:r w:rsidRPr="00F162A3">
              <w:rPr>
                <w:rFonts w:ascii="CMU Concrete" w:hAnsi="CMU Concrete"/>
              </w:rPr>
              <w:t>생성여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013FAF" w14:textId="77777777" w:rsidR="00CB5529" w:rsidRPr="00D4048A" w:rsidRDefault="00CB5529" w:rsidP="006B584F">
            <w:pPr>
              <w:rPr>
                <w:rFonts w:ascii="CMU Concrete" w:hAnsi="CMU Concrete"/>
              </w:rPr>
            </w:pPr>
            <w:r w:rsidRPr="00CB5529">
              <w:rPr>
                <w:rFonts w:ascii="CMU Concrete" w:hAnsi="CMU Concrete"/>
              </w:rPr>
              <w:t>이전</w:t>
            </w:r>
            <w:r w:rsidRPr="00CB5529">
              <w:rPr>
                <w:rFonts w:ascii="CMU Concrete" w:hAnsi="CMU Concrete"/>
              </w:rPr>
              <w:t xml:space="preserve"> </w:t>
            </w:r>
            <w:r w:rsidRPr="00CB5529">
              <w:rPr>
                <w:rFonts w:ascii="CMU Concrete" w:hAnsi="CMU Concrete"/>
              </w:rPr>
              <w:t>노드의</w:t>
            </w:r>
            <w:r w:rsidRPr="00CB5529">
              <w:rPr>
                <w:rFonts w:ascii="CMU Concrete" w:hAnsi="CMU Concrete"/>
              </w:rPr>
              <w:t xml:space="preserve"> </w:t>
            </w:r>
            <w:r w:rsidRPr="00CB5529">
              <w:rPr>
                <w:rFonts w:ascii="CMU Concrete" w:hAnsi="CMU Concrete"/>
              </w:rPr>
              <w:t>데이터</w:t>
            </w:r>
            <w:r w:rsidRPr="00CB5529">
              <w:rPr>
                <w:rFonts w:ascii="CMU Concrete" w:hAnsi="CMU Concrete"/>
              </w:rPr>
              <w:t xml:space="preserve"> </w:t>
            </w:r>
            <w:r w:rsidRPr="00CB5529">
              <w:rPr>
                <w:rFonts w:ascii="CMU Concrete" w:hAnsi="CMU Concrete"/>
              </w:rPr>
              <w:t>테이블의</w:t>
            </w:r>
            <w:r w:rsidRPr="00CB5529">
              <w:rPr>
                <w:rFonts w:ascii="CMU Concrete" w:hAnsi="CMU Concrete"/>
              </w:rPr>
              <w:t xml:space="preserve"> </w:t>
            </w:r>
            <w:r w:rsidRPr="00CB5529">
              <w:rPr>
                <w:rFonts w:ascii="CMU Concrete" w:hAnsi="CMU Concrete"/>
              </w:rPr>
              <w:t>필드명을</w:t>
            </w:r>
            <w:r w:rsidRPr="00CB5529">
              <w:rPr>
                <w:rFonts w:ascii="CMU Concrete" w:hAnsi="CMU Concrete"/>
              </w:rPr>
              <w:t xml:space="preserve"> </w:t>
            </w:r>
            <w:r w:rsidRPr="00CB5529">
              <w:rPr>
                <w:rFonts w:ascii="CMU Concrete" w:hAnsi="CMU Concrete"/>
              </w:rPr>
              <w:t>데이터로</w:t>
            </w:r>
            <w:r w:rsidRPr="00CB5529">
              <w:rPr>
                <w:rFonts w:ascii="CMU Concrete" w:hAnsi="CMU Concrete"/>
              </w:rPr>
              <w:t xml:space="preserve"> </w:t>
            </w:r>
            <w:r w:rsidRPr="00CB5529">
              <w:rPr>
                <w:rFonts w:ascii="CMU Concrete" w:hAnsi="CMU Concrete"/>
              </w:rPr>
              <w:t>변환하여</w:t>
            </w:r>
            <w:r w:rsidRPr="00CB5529">
              <w:rPr>
                <w:rFonts w:ascii="CMU Concrete" w:hAnsi="CMU Concrete"/>
              </w:rPr>
              <w:t xml:space="preserve"> </w:t>
            </w:r>
            <w:r w:rsidRPr="00CB5529">
              <w:rPr>
                <w:rFonts w:ascii="CMU Concrete" w:hAnsi="CMU Concrete"/>
              </w:rPr>
              <w:t>첫행의</w:t>
            </w:r>
            <w:r w:rsidRPr="00CB5529">
              <w:rPr>
                <w:rFonts w:ascii="CMU Concrete" w:hAnsi="CMU Concrete"/>
              </w:rPr>
              <w:t xml:space="preserve"> </w:t>
            </w:r>
            <w:r w:rsidRPr="00CB5529">
              <w:rPr>
                <w:rFonts w:ascii="CMU Concrete" w:hAnsi="CMU Concrete"/>
              </w:rPr>
              <w:t>데이터로</w:t>
            </w:r>
            <w:r w:rsidRPr="00CB5529">
              <w:rPr>
                <w:rFonts w:ascii="CMU Concrete" w:hAnsi="CMU Concrete"/>
              </w:rPr>
              <w:t xml:space="preserve"> </w:t>
            </w:r>
            <w:r w:rsidRPr="00CB5529">
              <w:rPr>
                <w:rFonts w:ascii="CMU Concrete" w:hAnsi="CMU Concrete"/>
              </w:rPr>
              <w:t>사용할</w:t>
            </w:r>
            <w:r w:rsidRPr="00CB5529">
              <w:rPr>
                <w:rFonts w:ascii="CMU Concrete" w:hAnsi="CMU Concrete"/>
              </w:rPr>
              <w:t xml:space="preserve"> </w:t>
            </w:r>
            <w:r w:rsidRPr="00CB5529">
              <w:rPr>
                <w:rFonts w:ascii="CMU Concrete" w:hAnsi="CMU Concrete"/>
              </w:rPr>
              <w:t>수</w:t>
            </w:r>
            <w:r w:rsidRPr="00CB5529">
              <w:rPr>
                <w:rFonts w:ascii="CMU Concrete" w:hAnsi="CMU Concrete"/>
              </w:rPr>
              <w:t xml:space="preserve"> </w:t>
            </w:r>
            <w:r w:rsidRPr="00CB5529">
              <w:rPr>
                <w:rFonts w:ascii="CMU Concrete" w:hAnsi="CMU Concrete"/>
              </w:rPr>
              <w:t>있습니다</w:t>
            </w:r>
            <w:r w:rsidRPr="00CB5529">
              <w:rPr>
                <w:rFonts w:ascii="CMU Concrete" w:hAnsi="CMU Concrete"/>
              </w:rPr>
              <w:t xml:space="preserve">. var_name </w:t>
            </w:r>
            <w:r w:rsidRPr="00CB5529">
              <w:rPr>
                <w:rFonts w:ascii="CMU Concrete" w:hAnsi="CMU Concrete"/>
              </w:rPr>
              <w:t>필드가</w:t>
            </w:r>
            <w:r w:rsidRPr="00CB5529">
              <w:rPr>
                <w:rFonts w:ascii="CMU Concrete" w:hAnsi="CMU Concrete"/>
              </w:rPr>
              <w:t xml:space="preserve"> </w:t>
            </w:r>
            <w:r w:rsidRPr="00CB5529">
              <w:rPr>
                <w:rFonts w:ascii="CMU Concrete" w:hAnsi="CMU Concrete"/>
              </w:rPr>
              <w:t>생성됩니다</w:t>
            </w:r>
            <w:r w:rsidRPr="00CB5529">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3BF4E255" w14:textId="77777777" w:rsidR="00CB5529" w:rsidRPr="00D4048A" w:rsidRDefault="00CB5529" w:rsidP="006B584F">
            <w:pPr>
              <w:jc w:val="center"/>
              <w:rPr>
                <w:rFonts w:ascii="CMU Concrete" w:hAnsi="CMU Concrete"/>
              </w:rPr>
            </w:pPr>
            <w:r w:rsidRPr="00D4048A">
              <w:rPr>
                <w:rFonts w:ascii="CMU Concrete" w:hAnsi="CMU Concrete"/>
              </w:rPr>
              <w:t>필수</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C9BB4D7" w14:textId="77777777" w:rsidR="00CB5529" w:rsidRPr="00D4048A" w:rsidRDefault="00CB5529" w:rsidP="006B584F">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rsidR="00CB5529" w:rsidRPr="00D4048A" w14:paraId="55E8EB79" w14:textId="77777777" w:rsidTr="00CB5529">
        <w:trPr>
          <w:trHeight w:val="498"/>
          <w:tblCellSpacing w:w="0" w:type="dxa"/>
          <w:jc w:val="center"/>
        </w:trPr>
        <w:tc>
          <w:tcPr>
            <w:tcW w:w="549" w:type="pct"/>
            <w:vMerge/>
            <w:tcBorders>
              <w:left w:val="single" w:sz="2" w:space="0" w:color="999999"/>
              <w:right w:val="single" w:sz="6" w:space="0" w:color="999999"/>
            </w:tcBorders>
            <w:shd w:val="clear" w:color="auto" w:fill="auto"/>
            <w:vAlign w:val="center"/>
          </w:tcPr>
          <w:p w14:paraId="7FF2E553" w14:textId="77777777" w:rsidR="00CB5529" w:rsidRPr="00D4048A" w:rsidRDefault="00CB5529" w:rsidP="006B584F">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454AA59" w14:textId="77777777" w:rsidR="00CB5529" w:rsidRPr="00D4048A" w:rsidRDefault="00CB5529" w:rsidP="006B584F">
            <w:pPr>
              <w:jc w:val="center"/>
              <w:rPr>
                <w:rFonts w:ascii="CMU Concrete" w:hAnsi="CMU Concrete"/>
              </w:rPr>
            </w:pPr>
            <w:r>
              <w:rPr>
                <w:rFonts w:ascii="CMU Concrete" w:hAnsi="CMU Concrete" w:hint="eastAsia"/>
              </w:rPr>
              <w:t>변수명</w:t>
            </w:r>
            <w:r>
              <w:rPr>
                <w:rFonts w:ascii="CMU Concrete" w:hAnsi="CMU Concrete" w:hint="eastAsia"/>
              </w:rPr>
              <w:t xml:space="preserve"> </w:t>
            </w:r>
            <w:r>
              <w:rPr>
                <w:rFonts w:ascii="CMU Concrete" w:hAnsi="CMU Concrete" w:hint="eastAsia"/>
              </w:rPr>
              <w:t>지정여부</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F17E249" w14:textId="77777777" w:rsidR="00CB5529" w:rsidRPr="00D4048A" w:rsidRDefault="00CB5529" w:rsidP="006B584F">
            <w:pPr>
              <w:rPr>
                <w:rFonts w:ascii="CMU Concrete" w:hAnsi="CMU Concrete"/>
              </w:rPr>
            </w:pPr>
            <w:r w:rsidRPr="00CB5529">
              <w:rPr>
                <w:rFonts w:ascii="CMU Concrete" w:hAnsi="CMU Concrete"/>
              </w:rPr>
              <w:t>특정열의</w:t>
            </w:r>
            <w:r w:rsidRPr="00CB5529">
              <w:rPr>
                <w:rFonts w:ascii="CMU Concrete" w:hAnsi="CMU Concrete"/>
              </w:rPr>
              <w:t xml:space="preserve"> </w:t>
            </w:r>
            <w:r w:rsidRPr="00CB5529">
              <w:rPr>
                <w:rFonts w:ascii="CMU Concrete" w:hAnsi="CMU Concrete"/>
              </w:rPr>
              <w:t>데이터를</w:t>
            </w:r>
            <w:r w:rsidRPr="00CB5529">
              <w:rPr>
                <w:rFonts w:ascii="CMU Concrete" w:hAnsi="CMU Concrete"/>
              </w:rPr>
              <w:t xml:space="preserve"> </w:t>
            </w:r>
            <w:r w:rsidRPr="00CB5529">
              <w:rPr>
                <w:rFonts w:ascii="CMU Concrete" w:hAnsi="CMU Concrete"/>
              </w:rPr>
              <w:t>변수정보로</w:t>
            </w:r>
            <w:r w:rsidRPr="00CB5529">
              <w:rPr>
                <w:rFonts w:ascii="CMU Concrete" w:hAnsi="CMU Concrete"/>
              </w:rPr>
              <w:t xml:space="preserve"> </w:t>
            </w:r>
            <w:r w:rsidRPr="00CB5529">
              <w:rPr>
                <w:rFonts w:ascii="CMU Concrete" w:hAnsi="CMU Concrete"/>
              </w:rPr>
              <w:t>사용할지</w:t>
            </w:r>
            <w:r w:rsidRPr="00CB5529">
              <w:rPr>
                <w:rFonts w:ascii="CMU Concrete" w:hAnsi="CMU Concrete"/>
              </w:rPr>
              <w:t xml:space="preserve"> </w:t>
            </w:r>
            <w:r w:rsidRPr="00CB5529">
              <w:rPr>
                <w:rFonts w:ascii="CMU Concrete" w:hAnsi="CMU Concrete"/>
              </w:rPr>
              <w:t>설정할</w:t>
            </w:r>
            <w:r w:rsidRPr="00CB5529">
              <w:rPr>
                <w:rFonts w:ascii="CMU Concrete" w:hAnsi="CMU Concrete"/>
              </w:rPr>
              <w:t xml:space="preserve"> </w:t>
            </w:r>
            <w:r w:rsidRPr="00CB5529">
              <w:rPr>
                <w:rFonts w:ascii="CMU Concrete" w:hAnsi="CMU Concrete"/>
              </w:rPr>
              <w:t>수</w:t>
            </w:r>
            <w:r w:rsidRPr="00CB5529">
              <w:rPr>
                <w:rFonts w:ascii="CMU Concrete" w:hAnsi="CMU Concrete"/>
              </w:rPr>
              <w:t xml:space="preserve"> </w:t>
            </w:r>
            <w:r w:rsidRPr="00CB5529">
              <w:rPr>
                <w:rFonts w:ascii="CMU Concrete" w:hAnsi="CMU Concrete"/>
              </w:rPr>
              <w:t>있습니다</w:t>
            </w:r>
            <w:r w:rsidRPr="00CB5529">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3250EF13" w14:textId="77777777" w:rsidR="00CB5529" w:rsidRPr="00D4048A" w:rsidRDefault="00CB5529" w:rsidP="006B584F">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5F07C99" w14:textId="77777777" w:rsidR="00CB5529" w:rsidRPr="00D4048A" w:rsidRDefault="00CB5529" w:rsidP="006B584F">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rsidR="00CB5529" w:rsidRPr="00D4048A" w14:paraId="77785F5F" w14:textId="77777777" w:rsidTr="00CB5529">
        <w:trPr>
          <w:trHeight w:val="252"/>
          <w:tblCellSpacing w:w="0" w:type="dxa"/>
          <w:jc w:val="center"/>
        </w:trPr>
        <w:tc>
          <w:tcPr>
            <w:tcW w:w="549" w:type="pct"/>
            <w:vMerge/>
            <w:tcBorders>
              <w:left w:val="single" w:sz="2" w:space="0" w:color="999999"/>
              <w:right w:val="single" w:sz="6" w:space="0" w:color="999999"/>
            </w:tcBorders>
            <w:shd w:val="clear" w:color="auto" w:fill="auto"/>
            <w:vAlign w:val="center"/>
          </w:tcPr>
          <w:p w14:paraId="639E5E64" w14:textId="77777777" w:rsidR="00CB5529" w:rsidRPr="00D4048A" w:rsidRDefault="00CB5529" w:rsidP="006B584F">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D980F93" w14:textId="77777777" w:rsidR="00CB5529" w:rsidRPr="00D4048A" w:rsidRDefault="00CB5529" w:rsidP="006B584F">
            <w:pPr>
              <w:jc w:val="center"/>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D9A4DCC" w14:textId="77777777" w:rsidR="00CB5529" w:rsidRPr="00D4048A" w:rsidRDefault="00CB5529" w:rsidP="006B584F">
            <w:pPr>
              <w:rPr>
                <w:rFonts w:ascii="CMU Concrete" w:hAnsi="CMU Concrete"/>
              </w:rPr>
            </w:pPr>
            <w:r w:rsidRPr="00CB5529">
              <w:rPr>
                <w:rFonts w:ascii="CMU Concrete" w:hAnsi="CMU Concrete"/>
              </w:rPr>
              <w:t>변수명으로</w:t>
            </w:r>
            <w:r w:rsidRPr="00CB5529">
              <w:rPr>
                <w:rFonts w:ascii="CMU Concrete" w:hAnsi="CMU Concrete"/>
              </w:rPr>
              <w:t xml:space="preserve"> </w:t>
            </w:r>
            <w:r w:rsidRPr="00CB5529">
              <w:rPr>
                <w:rFonts w:ascii="CMU Concrete" w:hAnsi="CMU Concrete"/>
              </w:rPr>
              <w:t>사용할</w:t>
            </w:r>
            <w:r w:rsidRPr="00CB5529">
              <w:rPr>
                <w:rFonts w:ascii="CMU Concrete" w:hAnsi="CMU Concrete"/>
              </w:rPr>
              <w:t xml:space="preserve"> </w:t>
            </w:r>
            <w:r w:rsidRPr="00CB5529">
              <w:rPr>
                <w:rFonts w:ascii="CMU Concrete" w:hAnsi="CMU Concrete"/>
              </w:rPr>
              <w:t>이전</w:t>
            </w:r>
            <w:r w:rsidRPr="00CB5529">
              <w:rPr>
                <w:rFonts w:ascii="CMU Concrete" w:hAnsi="CMU Concrete"/>
              </w:rPr>
              <w:t xml:space="preserve"> </w:t>
            </w:r>
            <w:r w:rsidRPr="00CB5529">
              <w:rPr>
                <w:rFonts w:ascii="CMU Concrete" w:hAnsi="CMU Concrete"/>
              </w:rPr>
              <w:t>노드</w:t>
            </w:r>
            <w:r w:rsidRPr="00CB5529">
              <w:rPr>
                <w:rFonts w:ascii="CMU Concrete" w:hAnsi="CMU Concrete"/>
              </w:rPr>
              <w:t xml:space="preserve"> </w:t>
            </w:r>
            <w:r w:rsidRPr="00CB5529">
              <w:rPr>
                <w:rFonts w:ascii="CMU Concrete" w:hAnsi="CMU Concrete"/>
              </w:rPr>
              <w:t>데이터</w:t>
            </w:r>
            <w:r w:rsidRPr="00CB5529">
              <w:rPr>
                <w:rFonts w:ascii="CMU Concrete" w:hAnsi="CMU Concrete"/>
              </w:rPr>
              <w:t xml:space="preserve"> </w:t>
            </w:r>
            <w:r w:rsidRPr="00CB5529">
              <w:rPr>
                <w:rFonts w:ascii="CMU Concrete" w:hAnsi="CMU Concrete"/>
              </w:rPr>
              <w:t>테이블의</w:t>
            </w:r>
            <w:r w:rsidRPr="00CB5529">
              <w:rPr>
                <w:rFonts w:ascii="CMU Concrete" w:hAnsi="CMU Concrete"/>
              </w:rPr>
              <w:t xml:space="preserve"> </w:t>
            </w:r>
            <w:r w:rsidRPr="00CB5529">
              <w:rPr>
                <w:rFonts w:ascii="CMU Concrete" w:hAnsi="CMU Concrete"/>
              </w:rPr>
              <w:t>필드명을</w:t>
            </w:r>
            <w:r w:rsidRPr="00CB5529">
              <w:rPr>
                <w:rFonts w:ascii="CMU Concrete" w:hAnsi="CMU Concrete"/>
              </w:rPr>
              <w:t xml:space="preserve"> </w:t>
            </w:r>
            <w:r w:rsidRPr="00CB5529">
              <w:rPr>
                <w:rFonts w:ascii="CMU Concrete" w:hAnsi="CMU Concrete"/>
              </w:rPr>
              <w:t>선택할</w:t>
            </w:r>
            <w:r w:rsidRPr="00CB5529">
              <w:rPr>
                <w:rFonts w:ascii="CMU Concrete" w:hAnsi="CMU Concrete"/>
              </w:rPr>
              <w:t xml:space="preserve"> </w:t>
            </w:r>
            <w:r w:rsidRPr="00CB5529">
              <w:rPr>
                <w:rFonts w:ascii="CMU Concrete" w:hAnsi="CMU Concrete"/>
              </w:rPr>
              <w:t>수</w:t>
            </w:r>
            <w:r w:rsidRPr="00CB5529">
              <w:rPr>
                <w:rFonts w:ascii="CMU Concrete" w:hAnsi="CMU Concrete"/>
              </w:rPr>
              <w:t xml:space="preserve"> </w:t>
            </w:r>
            <w:r w:rsidRPr="00CB5529">
              <w:rPr>
                <w:rFonts w:ascii="CMU Concrete" w:hAnsi="CMU Concrete"/>
              </w:rPr>
              <w:t>있습니다</w:t>
            </w:r>
            <w:r w:rsidRPr="00D4048A">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3A76B52" w14:textId="77777777" w:rsidR="00CB5529" w:rsidRPr="00D4048A" w:rsidRDefault="00CB5529" w:rsidP="006B584F">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8CCE4F5" w14:textId="77777777" w:rsidR="00CB5529" w:rsidRPr="00D4048A" w:rsidRDefault="00CB5529" w:rsidP="006B584F">
            <w:pPr>
              <w:jc w:val="center"/>
              <w:rPr>
                <w:rFonts w:ascii="CMU Concrete" w:hAnsi="CMU Concrete"/>
              </w:rPr>
            </w:pPr>
          </w:p>
        </w:tc>
      </w:tr>
      <w:tr w:rsidR="00CB5529" w:rsidRPr="00D4048A" w14:paraId="1A726D96" w14:textId="77777777" w:rsidTr="00CB5529">
        <w:trPr>
          <w:trHeight w:val="887"/>
          <w:tblCellSpacing w:w="0" w:type="dxa"/>
          <w:jc w:val="center"/>
        </w:trPr>
        <w:tc>
          <w:tcPr>
            <w:tcW w:w="549" w:type="pct"/>
            <w:vMerge/>
            <w:tcBorders>
              <w:left w:val="single" w:sz="2" w:space="0" w:color="999999"/>
              <w:right w:val="single" w:sz="6" w:space="0" w:color="999999"/>
            </w:tcBorders>
            <w:shd w:val="clear" w:color="auto" w:fill="auto"/>
            <w:vAlign w:val="center"/>
          </w:tcPr>
          <w:p w14:paraId="5FEFAD94" w14:textId="77777777" w:rsidR="00CB5529" w:rsidRPr="00D4048A" w:rsidRDefault="00CB5529" w:rsidP="006B584F">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8E30087" w14:textId="77777777" w:rsidR="00CB5529" w:rsidRDefault="00CB5529" w:rsidP="006B584F">
            <w:pPr>
              <w:jc w:val="center"/>
              <w:rPr>
                <w:rFonts w:ascii="CMU Concrete" w:hAnsi="CMU Concrete"/>
              </w:rPr>
            </w:pPr>
            <w:r>
              <w:rPr>
                <w:rFonts w:ascii="CMU Concrete" w:hAnsi="CMU Concrete" w:hint="eastAsia"/>
              </w:rPr>
              <w:t>변수명</w:t>
            </w:r>
            <w:r>
              <w:rPr>
                <w:rFonts w:ascii="CMU Concrete" w:hAnsi="CMU Concrete" w:hint="eastAsia"/>
              </w:rPr>
              <w:t xml:space="preserve"> </w:t>
            </w:r>
            <w:r>
              <w:rPr>
                <w:rFonts w:ascii="CMU Concrete" w:hAnsi="CMU Concrete" w:hint="eastAsia"/>
              </w:rPr>
              <w:t>중복</w:t>
            </w:r>
            <w:r>
              <w:rPr>
                <w:rFonts w:ascii="CMU Concrete" w:hAnsi="CMU Concrete" w:hint="eastAsia"/>
              </w:rPr>
              <w:t xml:space="preserve"> </w:t>
            </w:r>
            <w:r>
              <w:rPr>
                <w:rFonts w:ascii="CMU Concrete" w:hAnsi="CMU Concrete" w:hint="eastAsia"/>
              </w:rPr>
              <w:t>시</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97F4E4" w14:textId="77777777" w:rsidR="00CB5529" w:rsidRPr="00D4048A" w:rsidRDefault="00CB5529" w:rsidP="006B584F">
            <w:pPr>
              <w:rPr>
                <w:rFonts w:ascii="CMU Concrete" w:hAnsi="CMU Concrete"/>
              </w:rPr>
            </w:pPr>
            <w:r w:rsidRPr="00CB5529">
              <w:rPr>
                <w:rFonts w:ascii="CMU Concrete" w:hAnsi="CMU Concrete"/>
              </w:rPr>
              <w:t>동일한</w:t>
            </w:r>
            <w:r w:rsidRPr="00CB5529">
              <w:rPr>
                <w:rFonts w:ascii="CMU Concrete" w:hAnsi="CMU Concrete"/>
              </w:rPr>
              <w:t xml:space="preserve"> </w:t>
            </w:r>
            <w:r w:rsidRPr="00CB5529">
              <w:rPr>
                <w:rFonts w:ascii="CMU Concrete" w:hAnsi="CMU Concrete"/>
              </w:rPr>
              <w:t>병수명이</w:t>
            </w:r>
            <w:r w:rsidRPr="00CB5529">
              <w:rPr>
                <w:rFonts w:ascii="CMU Concrete" w:hAnsi="CMU Concrete"/>
              </w:rPr>
              <w:t xml:space="preserve"> </w:t>
            </w:r>
            <w:r w:rsidRPr="00CB5529">
              <w:rPr>
                <w:rFonts w:ascii="CMU Concrete" w:hAnsi="CMU Concrete"/>
              </w:rPr>
              <w:t>있는</w:t>
            </w:r>
            <w:r w:rsidRPr="00CB5529">
              <w:rPr>
                <w:rFonts w:ascii="CMU Concrete" w:hAnsi="CMU Concrete"/>
              </w:rPr>
              <w:t xml:space="preserve"> </w:t>
            </w:r>
            <w:r w:rsidRPr="00CB5529">
              <w:rPr>
                <w:rFonts w:ascii="CMU Concrete" w:hAnsi="CMU Concrete"/>
              </w:rPr>
              <w:t>경우에</w:t>
            </w:r>
            <w:r w:rsidRPr="00CB5529">
              <w:rPr>
                <w:rFonts w:ascii="CMU Concrete" w:hAnsi="CMU Concrete"/>
              </w:rPr>
              <w:t xml:space="preserve"> </w:t>
            </w:r>
            <w:r w:rsidRPr="00CB5529">
              <w:rPr>
                <w:rFonts w:ascii="CMU Concrete" w:hAnsi="CMU Concrete"/>
              </w:rPr>
              <w:t>대한</w:t>
            </w:r>
            <w:r w:rsidRPr="00CB5529">
              <w:rPr>
                <w:rFonts w:ascii="CMU Concrete" w:hAnsi="CMU Concrete"/>
              </w:rPr>
              <w:t xml:space="preserve"> </w:t>
            </w:r>
            <w:r w:rsidRPr="00CB5529">
              <w:rPr>
                <w:rFonts w:ascii="CMU Concrete" w:hAnsi="CMU Concrete"/>
              </w:rPr>
              <w:t>처리를</w:t>
            </w:r>
            <w:r w:rsidRPr="00CB5529">
              <w:rPr>
                <w:rFonts w:ascii="CMU Concrete" w:hAnsi="CMU Concrete"/>
              </w:rPr>
              <w:t xml:space="preserve"> </w:t>
            </w:r>
            <w:r w:rsidRPr="00CB5529">
              <w:rPr>
                <w:rFonts w:ascii="CMU Concrete" w:hAnsi="CMU Concrete"/>
              </w:rPr>
              <w:t>변수명</w:t>
            </w:r>
            <w:r w:rsidRPr="00CB5529">
              <w:rPr>
                <w:rFonts w:ascii="CMU Concrete" w:hAnsi="CMU Concrete"/>
              </w:rPr>
              <w:t xml:space="preserve"> </w:t>
            </w:r>
            <w:r w:rsidRPr="00CB5529">
              <w:rPr>
                <w:rFonts w:ascii="CMU Concrete" w:hAnsi="CMU Concrete"/>
              </w:rPr>
              <w:t>중복</w:t>
            </w:r>
            <w:r w:rsidRPr="00CB5529">
              <w:rPr>
                <w:rFonts w:ascii="CMU Concrete" w:hAnsi="CMU Concrete"/>
              </w:rPr>
              <w:t xml:space="preserve"> </w:t>
            </w:r>
            <w:r w:rsidRPr="00CB5529">
              <w:rPr>
                <w:rFonts w:ascii="CMU Concrete" w:hAnsi="CMU Concrete"/>
              </w:rPr>
              <w:t>시</w:t>
            </w:r>
            <w:r w:rsidRPr="00CB5529">
              <w:rPr>
                <w:rFonts w:ascii="CMU Concrete" w:hAnsi="CMU Concrete"/>
              </w:rPr>
              <w:t xml:space="preserve"> </w:t>
            </w:r>
            <w:r w:rsidRPr="00CB5529">
              <w:rPr>
                <w:rFonts w:ascii="CMU Concrete" w:hAnsi="CMU Concrete"/>
              </w:rPr>
              <w:t>속성을</w:t>
            </w:r>
            <w:r w:rsidRPr="00CB5529">
              <w:rPr>
                <w:rFonts w:ascii="CMU Concrete" w:hAnsi="CMU Concrete"/>
              </w:rPr>
              <w:t xml:space="preserve"> </w:t>
            </w:r>
            <w:r w:rsidRPr="00CB5529">
              <w:rPr>
                <w:rFonts w:ascii="CMU Concrete" w:hAnsi="CMU Concrete"/>
              </w:rPr>
              <w:t>통해</w:t>
            </w:r>
            <w:r w:rsidRPr="00CB5529">
              <w:rPr>
                <w:rFonts w:ascii="CMU Concrete" w:hAnsi="CMU Concrete"/>
              </w:rPr>
              <w:t xml:space="preserve"> </w:t>
            </w:r>
            <w:r w:rsidRPr="00CB5529">
              <w:rPr>
                <w:rFonts w:ascii="CMU Concrete" w:hAnsi="CMU Concrete"/>
              </w:rPr>
              <w:t>설정할</w:t>
            </w:r>
            <w:r w:rsidRPr="00CB5529">
              <w:rPr>
                <w:rFonts w:ascii="CMU Concrete" w:hAnsi="CMU Concrete"/>
              </w:rPr>
              <w:t xml:space="preserve"> </w:t>
            </w:r>
            <w:r w:rsidRPr="00CB5529">
              <w:rPr>
                <w:rFonts w:ascii="CMU Concrete" w:hAnsi="CMU Concrete"/>
              </w:rPr>
              <w:t>수</w:t>
            </w:r>
            <w:r w:rsidRPr="00CB5529">
              <w:rPr>
                <w:rFonts w:ascii="CMU Concrete" w:hAnsi="CMU Concrete"/>
              </w:rPr>
              <w:t xml:space="preserve"> </w:t>
            </w:r>
            <w:r w:rsidRPr="00CB5529">
              <w:rPr>
                <w:rFonts w:ascii="CMU Concrete" w:hAnsi="CMU Concrete"/>
              </w:rPr>
              <w:t>있습니다</w:t>
            </w:r>
            <w:r w:rsidRPr="00CB5529">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B9A8AFE" w14:textId="77777777" w:rsidR="00CB5529" w:rsidRPr="00D4048A" w:rsidRDefault="00CB5529" w:rsidP="006B584F">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2D32D02" w14:textId="77777777" w:rsidR="00CB5529" w:rsidRPr="00D4048A" w:rsidRDefault="00CB5529" w:rsidP="006B584F">
            <w:pPr>
              <w:jc w:val="center"/>
              <w:rPr>
                <w:rFonts w:ascii="CMU Concrete" w:hAnsi="CMU Concrete"/>
              </w:rPr>
            </w:pPr>
            <w:r>
              <w:rPr>
                <w:rFonts w:ascii="CMU Concrete" w:hAnsi="CMU Concrete" w:hint="eastAsia"/>
              </w:rPr>
              <w:t>인덱스</w:t>
            </w:r>
            <w:r>
              <w:rPr>
                <w:rFonts w:ascii="CMU Concrete" w:hAnsi="CMU Concrete" w:hint="eastAsia"/>
              </w:rPr>
              <w:t xml:space="preserve"> </w:t>
            </w:r>
            <w:r>
              <w:rPr>
                <w:rFonts w:ascii="CMU Concrete" w:hAnsi="CMU Concrete" w:hint="eastAsia"/>
              </w:rPr>
              <w:t>부여</w:t>
            </w:r>
            <w:r>
              <w:rPr>
                <w:rFonts w:ascii="CMU Concrete" w:hAnsi="CMU Concrete" w:hint="eastAsia"/>
              </w:rPr>
              <w:t>,</w:t>
            </w:r>
            <w:r>
              <w:rPr>
                <w:rFonts w:ascii="CMU Concrete" w:hAnsi="CMU Concrete"/>
              </w:rPr>
              <w:t xml:space="preserve"> </w:t>
            </w:r>
            <w:r>
              <w:rPr>
                <w:rFonts w:ascii="CMU Concrete" w:hAnsi="CMU Concrete" w:hint="eastAsia"/>
              </w:rPr>
              <w:t>오류</w:t>
            </w:r>
            <w:r>
              <w:rPr>
                <w:rFonts w:ascii="CMU Concrete" w:hAnsi="CMU Concrete" w:hint="eastAsia"/>
              </w:rPr>
              <w:t xml:space="preserve"> </w:t>
            </w:r>
            <w:r>
              <w:rPr>
                <w:rFonts w:ascii="CMU Concrete" w:hAnsi="CMU Concrete" w:hint="eastAsia"/>
              </w:rPr>
              <w:t>발생</w:t>
            </w:r>
          </w:p>
        </w:tc>
      </w:tr>
      <w:tr w:rsidR="00CB5529" w:rsidRPr="00D4048A" w14:paraId="37882856" w14:textId="77777777" w:rsidTr="00CB5529">
        <w:trPr>
          <w:trHeight w:val="1207"/>
          <w:tblCellSpacing w:w="0" w:type="dxa"/>
          <w:jc w:val="center"/>
        </w:trPr>
        <w:tc>
          <w:tcPr>
            <w:tcW w:w="549" w:type="pct"/>
            <w:vMerge/>
            <w:tcBorders>
              <w:left w:val="single" w:sz="2" w:space="0" w:color="999999"/>
              <w:bottom w:val="single" w:sz="6" w:space="0" w:color="999999"/>
              <w:right w:val="single" w:sz="6" w:space="0" w:color="999999"/>
            </w:tcBorders>
            <w:shd w:val="clear" w:color="auto" w:fill="auto"/>
            <w:vAlign w:val="center"/>
          </w:tcPr>
          <w:p w14:paraId="32E2CE63" w14:textId="77777777" w:rsidR="00CB5529" w:rsidRPr="00D4048A" w:rsidRDefault="00CB5529" w:rsidP="006B584F">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2147CF6" w14:textId="77777777" w:rsidR="00CB5529" w:rsidRDefault="00CB5529" w:rsidP="006B584F">
            <w:pPr>
              <w:jc w:val="center"/>
              <w:rPr>
                <w:rFonts w:ascii="CMU Concrete" w:hAnsi="CMU Concrete"/>
              </w:rPr>
            </w:pPr>
            <w:r>
              <w:rPr>
                <w:rFonts w:ascii="CMU Concrete" w:hAnsi="CMU Concrete" w:hint="eastAsia"/>
              </w:rPr>
              <w:t>변수정보</w:t>
            </w:r>
            <w:r>
              <w:rPr>
                <w:rFonts w:ascii="CMU Concrete" w:hAnsi="CMU Concrete" w:hint="eastAsia"/>
              </w:rPr>
              <w:t xml:space="preserve"> </w:t>
            </w:r>
            <w:r>
              <w:rPr>
                <w:rFonts w:ascii="CMU Concrete" w:hAnsi="CMU Concrete" w:hint="eastAsia"/>
              </w:rPr>
              <w:t>가져오기</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70AD0C5" w14:textId="054AF0DD" w:rsidR="00CB5529" w:rsidRPr="00D4048A" w:rsidRDefault="00CB5529" w:rsidP="006B584F">
            <w:pPr>
              <w:rPr>
                <w:rFonts w:ascii="CMU Concrete" w:hAnsi="CMU Concrete"/>
              </w:rPr>
            </w:pPr>
            <w:r w:rsidRPr="00CB5529">
              <w:rPr>
                <w:rFonts w:ascii="CMU Concrete" w:hAnsi="CMU Concrete"/>
              </w:rPr>
              <w:t>변수정보가</w:t>
            </w:r>
            <w:r w:rsidRPr="00CB5529">
              <w:rPr>
                <w:rFonts w:ascii="CMU Concrete" w:hAnsi="CMU Concrete"/>
              </w:rPr>
              <w:t xml:space="preserve"> </w:t>
            </w:r>
            <w:r w:rsidRPr="00CB5529">
              <w:rPr>
                <w:rFonts w:ascii="CMU Concrete" w:hAnsi="CMU Concrete"/>
              </w:rPr>
              <w:t>제대로</w:t>
            </w:r>
            <w:r w:rsidRPr="00CB5529">
              <w:rPr>
                <w:rFonts w:ascii="CMU Concrete" w:hAnsi="CMU Concrete"/>
              </w:rPr>
              <w:t xml:space="preserve"> </w:t>
            </w:r>
            <w:r w:rsidRPr="00CB5529">
              <w:rPr>
                <w:rFonts w:ascii="CMU Concrete" w:hAnsi="CMU Concrete"/>
              </w:rPr>
              <w:t>보여지지</w:t>
            </w:r>
            <w:r w:rsidRPr="00CB5529">
              <w:rPr>
                <w:rFonts w:ascii="CMU Concrete" w:hAnsi="CMU Concrete"/>
              </w:rPr>
              <w:t xml:space="preserve"> </w:t>
            </w:r>
            <w:r w:rsidRPr="00CB5529">
              <w:rPr>
                <w:rFonts w:ascii="CMU Concrete" w:hAnsi="CMU Concrete"/>
              </w:rPr>
              <w:t>않은</w:t>
            </w:r>
            <w:r w:rsidRPr="00CB5529">
              <w:rPr>
                <w:rFonts w:ascii="CMU Concrete" w:hAnsi="CMU Concrete"/>
              </w:rPr>
              <w:t xml:space="preserve"> </w:t>
            </w:r>
            <w:r w:rsidRPr="00CB5529">
              <w:rPr>
                <w:rFonts w:ascii="CMU Concrete" w:hAnsi="CMU Concrete"/>
              </w:rPr>
              <w:t>경우</w:t>
            </w:r>
            <w:r w:rsidRPr="00CB5529">
              <w:rPr>
                <w:rFonts w:ascii="CMU Concrete" w:hAnsi="CMU Concrete"/>
              </w:rPr>
              <w:t xml:space="preserve"> </w:t>
            </w:r>
            <w:r w:rsidRPr="00CB5529">
              <w:rPr>
                <w:rFonts w:ascii="CMU Concrete" w:hAnsi="CMU Concrete"/>
              </w:rPr>
              <w:t>또는</w:t>
            </w:r>
            <w:r w:rsidRPr="00CB5529">
              <w:rPr>
                <w:rFonts w:ascii="CMU Concrete" w:hAnsi="CMU Concrete"/>
              </w:rPr>
              <w:t xml:space="preserve"> var_name</w:t>
            </w:r>
            <w:r w:rsidRPr="00CB5529">
              <w:rPr>
                <w:rFonts w:ascii="CMU Concrete" w:hAnsi="CMU Concrete"/>
              </w:rPr>
              <w:t>열</w:t>
            </w:r>
            <w:r w:rsidRPr="00CB5529">
              <w:rPr>
                <w:rFonts w:ascii="CMU Concrete" w:hAnsi="CMU Concrete"/>
              </w:rPr>
              <w:t xml:space="preserve"> </w:t>
            </w:r>
            <w:r w:rsidRPr="00CB5529">
              <w:rPr>
                <w:rFonts w:ascii="CMU Concrete" w:hAnsi="CMU Concrete"/>
              </w:rPr>
              <w:t>생성여부</w:t>
            </w:r>
            <w:r w:rsidRPr="00CB5529">
              <w:rPr>
                <w:rFonts w:ascii="CMU Concrete" w:hAnsi="CMU Concrete"/>
              </w:rPr>
              <w:t xml:space="preserve"> , </w:t>
            </w:r>
            <w:r w:rsidR="00536D54">
              <w:rPr>
                <w:rFonts w:ascii="CMU Concrete" w:hAnsi="CMU Concrete" w:hint="eastAsia"/>
              </w:rPr>
              <w:t>변수명</w:t>
            </w:r>
            <w:r w:rsidR="00536D54">
              <w:rPr>
                <w:rFonts w:ascii="CMU Concrete" w:hAnsi="CMU Concrete" w:hint="eastAsia"/>
              </w:rPr>
              <w:t xml:space="preserve"> </w:t>
            </w:r>
            <w:r w:rsidR="00536D54">
              <w:rPr>
                <w:rFonts w:ascii="CMU Concrete" w:hAnsi="CMU Concrete" w:hint="eastAsia"/>
              </w:rPr>
              <w:t>지정여부</w:t>
            </w:r>
            <w:r w:rsidRPr="00CB5529">
              <w:rPr>
                <w:rFonts w:ascii="CMU Concrete" w:hAnsi="CMU Concrete"/>
              </w:rPr>
              <w:t xml:space="preserve"> </w:t>
            </w:r>
            <w:r w:rsidRPr="00CB5529">
              <w:rPr>
                <w:rFonts w:ascii="CMU Concrete" w:hAnsi="CMU Concrete"/>
              </w:rPr>
              <w:t>속성</w:t>
            </w:r>
            <w:r w:rsidRPr="00CB5529">
              <w:rPr>
                <w:rFonts w:ascii="CMU Concrete" w:hAnsi="CMU Concrete"/>
              </w:rPr>
              <w:t xml:space="preserve"> </w:t>
            </w:r>
            <w:r w:rsidRPr="00CB5529">
              <w:rPr>
                <w:rFonts w:ascii="CMU Concrete" w:hAnsi="CMU Concrete"/>
              </w:rPr>
              <w:t>설정의</w:t>
            </w:r>
            <w:r w:rsidRPr="00CB5529">
              <w:rPr>
                <w:rFonts w:ascii="CMU Concrete" w:hAnsi="CMU Concrete"/>
              </w:rPr>
              <w:t xml:space="preserve"> </w:t>
            </w:r>
            <w:r w:rsidRPr="00CB5529">
              <w:rPr>
                <w:rFonts w:ascii="CMU Concrete" w:hAnsi="CMU Concrete"/>
              </w:rPr>
              <w:t>변경이</w:t>
            </w:r>
            <w:r w:rsidRPr="00CB5529">
              <w:rPr>
                <w:rFonts w:ascii="CMU Concrete" w:hAnsi="CMU Concrete"/>
              </w:rPr>
              <w:t xml:space="preserve"> </w:t>
            </w:r>
            <w:r w:rsidRPr="00CB5529">
              <w:rPr>
                <w:rFonts w:ascii="CMU Concrete" w:hAnsi="CMU Concrete"/>
              </w:rPr>
              <w:t>있는</w:t>
            </w:r>
            <w:r w:rsidRPr="00CB5529">
              <w:rPr>
                <w:rFonts w:ascii="CMU Concrete" w:hAnsi="CMU Concrete"/>
              </w:rPr>
              <w:t xml:space="preserve"> </w:t>
            </w:r>
            <w:r w:rsidRPr="00CB5529">
              <w:rPr>
                <w:rFonts w:ascii="CMU Concrete" w:hAnsi="CMU Concrete"/>
              </w:rPr>
              <w:t>경우</w:t>
            </w:r>
            <w:r w:rsidRPr="00CB5529">
              <w:rPr>
                <w:rFonts w:ascii="CMU Concrete" w:hAnsi="CMU Concrete"/>
              </w:rPr>
              <w:t xml:space="preserve"> [</w:t>
            </w:r>
            <w:r w:rsidRPr="00CB5529">
              <w:rPr>
                <w:rFonts w:ascii="CMU Concrete" w:hAnsi="CMU Concrete"/>
              </w:rPr>
              <w:t>변수정보</w:t>
            </w:r>
            <w:r w:rsidRPr="00CB5529">
              <w:rPr>
                <w:rFonts w:ascii="CMU Concrete" w:hAnsi="CMU Concrete"/>
              </w:rPr>
              <w:t xml:space="preserve"> </w:t>
            </w:r>
            <w:r w:rsidRPr="00CB5529">
              <w:rPr>
                <w:rFonts w:ascii="CMU Concrete" w:hAnsi="CMU Concrete"/>
              </w:rPr>
              <w:t>가져오기</w:t>
            </w:r>
            <w:r w:rsidRPr="00CB5529">
              <w:rPr>
                <w:rFonts w:ascii="CMU Concrete" w:hAnsi="CMU Concrete"/>
              </w:rPr>
              <w:t>]</w:t>
            </w:r>
            <w:r w:rsidRPr="00CB5529">
              <w:rPr>
                <w:rFonts w:ascii="CMU Concrete" w:hAnsi="CMU Concrete"/>
              </w:rPr>
              <w:t>를</w:t>
            </w:r>
            <w:r w:rsidRPr="00CB5529">
              <w:rPr>
                <w:rFonts w:ascii="CMU Concrete" w:hAnsi="CMU Concrete"/>
              </w:rPr>
              <w:t xml:space="preserve"> </w:t>
            </w:r>
            <w:r w:rsidRPr="00CB5529">
              <w:rPr>
                <w:rFonts w:ascii="CMU Concrete" w:hAnsi="CMU Concrete"/>
              </w:rPr>
              <w:t>통해</w:t>
            </w:r>
            <w:r w:rsidRPr="00CB5529">
              <w:rPr>
                <w:rFonts w:ascii="CMU Concrete" w:hAnsi="CMU Concrete"/>
              </w:rPr>
              <w:t xml:space="preserve"> </w:t>
            </w:r>
            <w:r w:rsidRPr="00CB5529">
              <w:rPr>
                <w:rFonts w:ascii="CMU Concrete" w:hAnsi="CMU Concrete"/>
              </w:rPr>
              <w:t>다시</w:t>
            </w:r>
            <w:r w:rsidRPr="00CB5529">
              <w:rPr>
                <w:rFonts w:ascii="CMU Concrete" w:hAnsi="CMU Concrete"/>
              </w:rPr>
              <w:t xml:space="preserve"> </w:t>
            </w:r>
            <w:r w:rsidRPr="00CB5529">
              <w:rPr>
                <w:rFonts w:ascii="CMU Concrete" w:hAnsi="CMU Concrete"/>
              </w:rPr>
              <w:t>데이터를</w:t>
            </w:r>
            <w:r w:rsidRPr="00CB5529">
              <w:rPr>
                <w:rFonts w:ascii="CMU Concrete" w:hAnsi="CMU Concrete"/>
              </w:rPr>
              <w:t xml:space="preserve"> </w:t>
            </w:r>
            <w:r w:rsidRPr="00CB5529">
              <w:rPr>
                <w:rFonts w:ascii="CMU Concrete" w:hAnsi="CMU Concrete"/>
              </w:rPr>
              <w:t>가져와</w:t>
            </w:r>
            <w:r w:rsidRPr="00CB5529">
              <w:rPr>
                <w:rFonts w:ascii="CMU Concrete" w:hAnsi="CMU Concrete"/>
              </w:rPr>
              <w:t xml:space="preserve"> </w:t>
            </w:r>
            <w:r w:rsidRPr="00CB5529">
              <w:rPr>
                <w:rFonts w:ascii="CMU Concrete" w:hAnsi="CMU Concrete"/>
              </w:rPr>
              <w:t>변수정보를</w:t>
            </w:r>
            <w:r w:rsidRPr="00CB5529">
              <w:rPr>
                <w:rFonts w:ascii="CMU Concrete" w:hAnsi="CMU Concrete"/>
              </w:rPr>
              <w:t xml:space="preserve"> </w:t>
            </w:r>
            <w:r w:rsidRPr="00CB5529">
              <w:rPr>
                <w:rFonts w:ascii="CMU Concrete" w:hAnsi="CMU Concrete"/>
              </w:rPr>
              <w:t>설정합니다</w:t>
            </w:r>
            <w:r w:rsidRPr="00CB5529">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4F7E284" w14:textId="77777777" w:rsidR="00CB5529" w:rsidRPr="00D4048A" w:rsidRDefault="00CB5529" w:rsidP="006B584F">
            <w:pPr>
              <w:jc w:val="center"/>
              <w:rPr>
                <w:rFonts w:ascii="CMU Concrete" w:hAnsi="CMU Concrete"/>
              </w:rPr>
            </w:pPr>
            <w:r>
              <w:rPr>
                <w:rFonts w:ascii="CMU Concrete" w:hAnsi="CMU Concrete" w:hint="eastAsia"/>
              </w:rPr>
              <w:t>버튼</w:t>
            </w: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4B9D0B3" w14:textId="77777777" w:rsidR="00CB5529" w:rsidRPr="00D4048A" w:rsidRDefault="00CB5529" w:rsidP="006B584F">
            <w:pPr>
              <w:jc w:val="center"/>
              <w:rPr>
                <w:rFonts w:ascii="CMU Concrete" w:hAnsi="CMU Concrete"/>
              </w:rPr>
            </w:pPr>
          </w:p>
        </w:tc>
      </w:tr>
      <w:tr w:rsidR="006B584F" w:rsidRPr="00D4048A" w14:paraId="1FBF700F" w14:textId="77777777" w:rsidTr="00CB5529">
        <w:trPr>
          <w:trHeight w:val="737"/>
          <w:tblCellSpacing w:w="0" w:type="dxa"/>
          <w:jc w:val="center"/>
        </w:trPr>
        <w:tc>
          <w:tcPr>
            <w:tcW w:w="549" w:type="pct"/>
            <w:tcBorders>
              <w:top w:val="single" w:sz="2" w:space="0" w:color="999999"/>
              <w:left w:val="single" w:sz="2" w:space="0" w:color="999999"/>
              <w:right w:val="single" w:sz="6" w:space="0" w:color="999999"/>
            </w:tcBorders>
            <w:shd w:val="clear" w:color="auto" w:fill="CCCCCC"/>
            <w:vAlign w:val="center"/>
          </w:tcPr>
          <w:p w14:paraId="7D8045C1" w14:textId="77777777" w:rsidR="006B584F" w:rsidRPr="00D4048A" w:rsidRDefault="00F162A3" w:rsidP="006B584F">
            <w:pPr>
              <w:pStyle w:val="ae"/>
              <w:rPr>
                <w:rFonts w:ascii="CMU Concrete" w:hAnsi="CMU Concrete"/>
              </w:rPr>
            </w:pPr>
            <w:r>
              <w:rPr>
                <w:rFonts w:ascii="CMU Concrete" w:hAnsi="CMU Concrete" w:hint="eastAsia"/>
              </w:rPr>
              <w:t>변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C5BE2E2" w14:textId="77777777" w:rsidR="008E707B" w:rsidRDefault="008E707B" w:rsidP="008E707B">
            <w:pPr>
              <w:jc w:val="center"/>
              <w:rPr>
                <w:rFonts w:ascii="CMU Concrete" w:hAnsi="CMU Concrete"/>
              </w:rPr>
            </w:pPr>
            <w:r>
              <w:rPr>
                <w:rFonts w:ascii="CMU Concrete" w:hAnsi="CMU Concrete" w:hint="eastAsia"/>
              </w:rPr>
              <w:t>변수명</w:t>
            </w:r>
          </w:p>
          <w:p w14:paraId="4C752C16" w14:textId="77777777" w:rsidR="008E707B" w:rsidRDefault="008E707B" w:rsidP="008E707B">
            <w:pPr>
              <w:jc w:val="center"/>
              <w:rPr>
                <w:rFonts w:ascii="CMU Concrete" w:hAnsi="CMU Concrete"/>
              </w:rPr>
            </w:pPr>
            <w:r>
              <w:rPr>
                <w:rFonts w:ascii="CMU Concrete" w:hAnsi="CMU Concrete" w:hint="eastAsia"/>
              </w:rPr>
              <w:t>및</w:t>
            </w:r>
          </w:p>
          <w:p w14:paraId="66B00473" w14:textId="490EC20F" w:rsidR="008E707B" w:rsidRPr="008E707B" w:rsidRDefault="008E707B" w:rsidP="008E707B">
            <w:pPr>
              <w:jc w:val="center"/>
              <w:rPr>
                <w:rFonts w:ascii="CMU Concrete" w:hAnsi="CMU Concrete"/>
              </w:rPr>
            </w:pPr>
            <w:r>
              <w:rPr>
                <w:rFonts w:ascii="CMU Concrete" w:hAnsi="CMU Concrete" w:hint="eastAsia"/>
              </w:rPr>
              <w:t>데이터형</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9A7AEB6" w14:textId="77777777" w:rsidR="006B584F" w:rsidRPr="00D4048A" w:rsidRDefault="00CB5529" w:rsidP="006B584F">
            <w:pPr>
              <w:rPr>
                <w:rFonts w:ascii="CMU Concrete" w:hAnsi="CMU Concrete"/>
              </w:rPr>
            </w:pPr>
            <w:r w:rsidRPr="00CB5529">
              <w:rPr>
                <w:rFonts w:ascii="CMU Concrete" w:hAnsi="CMU Concrete"/>
              </w:rPr>
              <w:t>행렬변환시</w:t>
            </w:r>
            <w:r w:rsidRPr="00CB5529">
              <w:rPr>
                <w:rFonts w:ascii="CMU Concrete" w:hAnsi="CMU Concrete"/>
              </w:rPr>
              <w:t xml:space="preserve"> </w:t>
            </w:r>
            <w:r w:rsidRPr="00CB5529">
              <w:rPr>
                <w:rFonts w:ascii="CMU Concrete" w:hAnsi="CMU Concrete"/>
              </w:rPr>
              <w:t>얻는</w:t>
            </w:r>
            <w:r w:rsidRPr="00CB5529">
              <w:rPr>
                <w:rFonts w:ascii="CMU Concrete" w:hAnsi="CMU Concrete"/>
              </w:rPr>
              <w:t xml:space="preserve"> </w:t>
            </w:r>
            <w:r w:rsidRPr="00CB5529">
              <w:rPr>
                <w:rFonts w:ascii="CMU Concrete" w:hAnsi="CMU Concrete"/>
              </w:rPr>
              <w:t>변수의</w:t>
            </w:r>
            <w:r w:rsidRPr="00CB5529">
              <w:rPr>
                <w:rFonts w:ascii="CMU Concrete" w:hAnsi="CMU Concrete"/>
              </w:rPr>
              <w:t xml:space="preserve"> </w:t>
            </w:r>
            <w:r w:rsidRPr="00CB5529">
              <w:rPr>
                <w:rFonts w:ascii="CMU Concrete" w:hAnsi="CMU Concrete"/>
              </w:rPr>
              <w:t>정보가</w:t>
            </w:r>
            <w:r w:rsidRPr="00CB5529">
              <w:rPr>
                <w:rFonts w:ascii="CMU Concrete" w:hAnsi="CMU Concrete"/>
              </w:rPr>
              <w:t xml:space="preserve"> </w:t>
            </w:r>
            <w:r w:rsidRPr="00CB5529">
              <w:rPr>
                <w:rFonts w:ascii="CMU Concrete" w:hAnsi="CMU Concrete"/>
              </w:rPr>
              <w:t>나타납니다</w:t>
            </w:r>
            <w:r w:rsidRPr="00CB5529">
              <w:rPr>
                <w:rFonts w:ascii="CMU Concrete" w:hAnsi="CMU Concrete"/>
              </w:rPr>
              <w:t xml:space="preserve">. </w:t>
            </w:r>
            <w:r w:rsidRPr="00CB5529">
              <w:rPr>
                <w:rFonts w:ascii="CMU Concrete" w:hAnsi="CMU Concrete"/>
              </w:rPr>
              <w:t>총</w:t>
            </w:r>
            <w:r w:rsidRPr="00CB5529">
              <w:rPr>
                <w:rFonts w:ascii="CMU Concrete" w:hAnsi="CMU Concrete"/>
              </w:rPr>
              <w:t xml:space="preserve"> </w:t>
            </w:r>
            <w:r w:rsidRPr="00CB5529">
              <w:rPr>
                <w:rFonts w:ascii="CMU Concrete" w:hAnsi="CMU Concrete"/>
              </w:rPr>
              <w:t>변수의</w:t>
            </w:r>
            <w:r w:rsidRPr="00CB5529">
              <w:rPr>
                <w:rFonts w:ascii="CMU Concrete" w:hAnsi="CMU Concrete"/>
              </w:rPr>
              <w:t xml:space="preserve"> </w:t>
            </w:r>
            <w:r w:rsidRPr="00CB5529">
              <w:rPr>
                <w:rFonts w:ascii="CMU Concrete" w:hAnsi="CMU Concrete"/>
              </w:rPr>
              <w:t>개수</w:t>
            </w:r>
            <w:r w:rsidRPr="00CB5529">
              <w:rPr>
                <w:rFonts w:ascii="CMU Concrete" w:hAnsi="CMU Concrete"/>
              </w:rPr>
              <w:t xml:space="preserve">, </w:t>
            </w:r>
            <w:r w:rsidRPr="00CB5529">
              <w:rPr>
                <w:rFonts w:ascii="CMU Concrete" w:hAnsi="CMU Concrete"/>
              </w:rPr>
              <w:t>변수명</w:t>
            </w:r>
            <w:r w:rsidRPr="00CB5529">
              <w:rPr>
                <w:rFonts w:ascii="CMU Concrete" w:hAnsi="CMU Concrete"/>
              </w:rPr>
              <w:t xml:space="preserve">, </w:t>
            </w:r>
            <w:r w:rsidRPr="00CB5529">
              <w:rPr>
                <w:rFonts w:ascii="CMU Concrete" w:hAnsi="CMU Concrete"/>
              </w:rPr>
              <w:t>데이터형</w:t>
            </w:r>
            <w:r w:rsidRPr="00CB5529">
              <w:rPr>
                <w:rFonts w:ascii="CMU Concrete" w:hAnsi="CMU Concrete"/>
              </w:rPr>
              <w:t xml:space="preserve"> </w:t>
            </w:r>
            <w:r w:rsidRPr="00CB5529">
              <w:rPr>
                <w:rFonts w:ascii="CMU Concrete" w:hAnsi="CMU Concrete"/>
              </w:rPr>
              <w:t>등을</w:t>
            </w:r>
            <w:r w:rsidRPr="00CB5529">
              <w:rPr>
                <w:rFonts w:ascii="CMU Concrete" w:hAnsi="CMU Concrete"/>
              </w:rPr>
              <w:t xml:space="preserve"> </w:t>
            </w:r>
            <w:r w:rsidRPr="00CB5529">
              <w:rPr>
                <w:rFonts w:ascii="CMU Concrete" w:hAnsi="CMU Concrete"/>
              </w:rPr>
              <w:t>알</w:t>
            </w:r>
            <w:r w:rsidRPr="00CB5529">
              <w:rPr>
                <w:rFonts w:ascii="CMU Concrete" w:hAnsi="CMU Concrete"/>
              </w:rPr>
              <w:t xml:space="preserve"> </w:t>
            </w:r>
            <w:r w:rsidRPr="00CB5529">
              <w:rPr>
                <w:rFonts w:ascii="CMU Concrete" w:hAnsi="CMU Concrete"/>
              </w:rPr>
              <w:t>수</w:t>
            </w:r>
            <w:r w:rsidRPr="00CB5529">
              <w:rPr>
                <w:rFonts w:ascii="CMU Concrete" w:hAnsi="CMU Concrete"/>
              </w:rPr>
              <w:t xml:space="preserve"> </w:t>
            </w:r>
            <w:r w:rsidRPr="00CB5529">
              <w:rPr>
                <w:rFonts w:ascii="CMU Concrete" w:hAnsi="CMU Concrete"/>
              </w:rPr>
              <w:t>있습니다</w:t>
            </w:r>
            <w:r w:rsidRPr="00CB5529">
              <w:rPr>
                <w:rFonts w:ascii="CMU Concrete" w:hAnsi="CMU Concrete"/>
              </w:rPr>
              <w:t>.</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0E6240F" w14:textId="77777777" w:rsidR="006B584F" w:rsidRPr="00D4048A" w:rsidRDefault="006B584F" w:rsidP="006B584F">
            <w:pPr>
              <w:jc w:val="center"/>
              <w:rPr>
                <w:rFonts w:ascii="CMU Concrete" w:hAnsi="CMU Concrete"/>
              </w:rPr>
            </w:pPr>
          </w:p>
        </w:tc>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801FFCF" w14:textId="77777777" w:rsidR="006B584F" w:rsidRPr="00D4048A" w:rsidRDefault="006B584F" w:rsidP="006B584F">
            <w:pPr>
              <w:jc w:val="center"/>
              <w:rPr>
                <w:rFonts w:ascii="CMU Concrete" w:hAnsi="CMU Concrete"/>
              </w:rPr>
            </w:pPr>
          </w:p>
        </w:tc>
      </w:tr>
    </w:tbl>
    <w:p w14:paraId="0E3AB5D9" w14:textId="77777777" w:rsidR="006B584F" w:rsidRDefault="006B584F" w:rsidP="006B584F"/>
    <w:p w14:paraId="7D5EFF1C" w14:textId="77777777" w:rsidR="00CB5529" w:rsidRPr="00D4048A" w:rsidRDefault="00CB5529" w:rsidP="00CB5529">
      <w:pPr>
        <w:pStyle w:val="11"/>
      </w:pPr>
      <w:r w:rsidRPr="00D4048A">
        <w:t>예제</w:t>
      </w:r>
    </w:p>
    <w:p w14:paraId="406DE359" w14:textId="77777777" w:rsidR="00CB5529" w:rsidRDefault="00CB5529" w:rsidP="00CB5529">
      <w:pPr>
        <w:pStyle w:val="p2"/>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w:t>
      </w:r>
      <w:r>
        <w:rPr>
          <w:rFonts w:ascii="CMU Concrete" w:hAnsi="CMU Concrete" w:hint="eastAsia"/>
        </w:rPr>
        <w:t>이</w:t>
      </w:r>
      <w:r>
        <w:rPr>
          <w:rFonts w:ascii="CMU Concrete" w:hAnsi="CMU Concrete" w:hint="eastAsia"/>
        </w:rPr>
        <w:t xml:space="preserve"> </w:t>
      </w:r>
      <w:r>
        <w:t>판매지역이 위쪽</w:t>
      </w:r>
      <w:r w:rsidR="00536A22">
        <w:rPr>
          <w:rFonts w:hint="eastAsia"/>
        </w:rPr>
        <w:t>,</w:t>
      </w:r>
      <w:r>
        <w:t xml:space="preserve"> 분기가 왼쪽에 나열되어 있</w:t>
      </w:r>
      <w:r>
        <w:rPr>
          <w:rFonts w:hint="eastAsia"/>
        </w:rPr>
        <w:t>는</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가정합니다</w:t>
      </w:r>
      <w:r w:rsidRPr="00D4048A">
        <w:rPr>
          <w:rFonts w:ascii="CMU Concrete" w:hAnsi="CMU Concrete"/>
        </w:rPr>
        <w:t>.</w:t>
      </w:r>
    </w:p>
    <w:p w14:paraId="52B7AD77" w14:textId="77777777" w:rsidR="00CB5529" w:rsidRDefault="00CB5529" w:rsidP="00CB5529">
      <w:pPr>
        <w:pStyle w:val="15"/>
      </w:pPr>
      <w:r>
        <w:rPr>
          <w:noProof/>
        </w:rPr>
        <w:drawing>
          <wp:inline distT="0" distB="0" distL="0" distR="0" wp14:anchorId="4B99EF5B" wp14:editId="44FF625F">
            <wp:extent cx="2602800" cy="954000"/>
            <wp:effectExtent l="0" t="0" r="7620" b="0"/>
            <wp:docPr id="2108" name="그림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602800" cy="954000"/>
                    </a:xfrm>
                    <a:prstGeom prst="rect">
                      <a:avLst/>
                    </a:prstGeom>
                  </pic:spPr>
                </pic:pic>
              </a:graphicData>
            </a:graphic>
          </wp:inline>
        </w:drawing>
      </w:r>
    </w:p>
    <w:p w14:paraId="6B8689CA" w14:textId="77777777" w:rsidR="00CB5529" w:rsidRDefault="00CB5529" w:rsidP="00CB5529">
      <w:pPr>
        <w:pStyle w:val="p2"/>
      </w:pPr>
      <w:r>
        <w:t>열과 행을 회전하여 다음과 같이 분기를 위쪽에 나열하고 지역을 옆쪽에 나열할 수 있습니다.</w:t>
      </w:r>
    </w:p>
    <w:p w14:paraId="2361093D" w14:textId="77777777" w:rsidR="00CB5529" w:rsidRPr="00D4048A" w:rsidRDefault="00CB5529" w:rsidP="00CB5529">
      <w:pPr>
        <w:pStyle w:val="p2"/>
        <w:jc w:val="center"/>
        <w:rPr>
          <w:rFonts w:ascii="CMU Concrete" w:hAnsi="CMU Concrete"/>
        </w:rPr>
      </w:pPr>
      <w:r>
        <w:rPr>
          <w:noProof/>
        </w:rPr>
        <w:drawing>
          <wp:inline distT="0" distB="0" distL="0" distR="0" wp14:anchorId="34803C7C" wp14:editId="146D9E5F">
            <wp:extent cx="3171600" cy="770400"/>
            <wp:effectExtent l="0" t="0" r="0" b="0"/>
            <wp:docPr id="2109" name="그림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171600" cy="770400"/>
                    </a:xfrm>
                    <a:prstGeom prst="rect">
                      <a:avLst/>
                    </a:prstGeom>
                  </pic:spPr>
                </pic:pic>
              </a:graphicData>
            </a:graphic>
          </wp:inline>
        </w:drawing>
      </w:r>
    </w:p>
    <w:p w14:paraId="5CAC3091" w14:textId="77777777" w:rsidR="006B584F" w:rsidRDefault="006B584F" w:rsidP="002C0B13">
      <w:pPr>
        <w:pStyle w:val="11"/>
      </w:pPr>
    </w:p>
    <w:p w14:paraId="54D0087C" w14:textId="77777777" w:rsidR="000733DA" w:rsidRPr="00D4048A" w:rsidRDefault="000733DA" w:rsidP="00822CCC">
      <w:pPr>
        <w:pStyle w:val="000"/>
        <w:ind w:firstLine="108"/>
      </w:pPr>
      <w:bookmarkStart w:id="703" w:name="_Toc67925547"/>
      <w:r w:rsidRPr="00D4048A">
        <w:t>3.2.</w:t>
      </w:r>
      <w:r>
        <w:t>24</w:t>
      </w:r>
      <w:r w:rsidRPr="00D4048A">
        <w:t xml:space="preserve"> </w:t>
      </w:r>
      <w:r>
        <w:rPr>
          <w:rFonts w:hint="eastAsia"/>
          <w:lang w:eastAsia="ko-KR"/>
        </w:rPr>
        <w:t xml:space="preserve">형태소 분석 </w:t>
      </w:r>
      <w:r>
        <w:rPr>
          <w:lang w:eastAsia="ko-KR"/>
        </w:rPr>
        <w:t>2</w:t>
      </w:r>
      <w:r w:rsidRPr="00D4048A">
        <w:t xml:space="preserve"> 노드</w:t>
      </w:r>
      <w:bookmarkEnd w:id="703"/>
    </w:p>
    <w:tbl>
      <w:tblPr>
        <w:tblW w:w="0" w:type="auto"/>
        <w:tblLook w:val="01E0" w:firstRow="1" w:lastRow="1" w:firstColumn="1" w:lastColumn="1" w:noHBand="0" w:noVBand="0"/>
      </w:tblPr>
      <w:tblGrid>
        <w:gridCol w:w="1715"/>
        <w:gridCol w:w="7071"/>
      </w:tblGrid>
      <w:tr w:rsidR="000733DA" w:rsidRPr="00D4048A" w14:paraId="195D0CED" w14:textId="77777777" w:rsidTr="009F2701">
        <w:tc>
          <w:tcPr>
            <w:tcW w:w="1728" w:type="dxa"/>
            <w:vAlign w:val="center"/>
          </w:tcPr>
          <w:p w14:paraId="4BE266C5" w14:textId="77777777" w:rsidR="000733DA" w:rsidRPr="00D4048A" w:rsidRDefault="000733DA" w:rsidP="00AE3A66">
            <w:pPr>
              <w:pStyle w:val="af"/>
            </w:pPr>
            <w:r>
              <w:rPr>
                <w:noProof/>
              </w:rPr>
              <w:drawing>
                <wp:inline distT="0" distB="0" distL="0" distR="0" wp14:anchorId="4A13DAB0" wp14:editId="4C615D68">
                  <wp:extent cx="685800" cy="581025"/>
                  <wp:effectExtent l="0" t="0" r="0" b="9525"/>
                  <wp:docPr id="2114" name="그림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85800" cy="581025"/>
                          </a:xfrm>
                          <a:prstGeom prst="rect">
                            <a:avLst/>
                          </a:prstGeom>
                        </pic:spPr>
                      </pic:pic>
                    </a:graphicData>
                  </a:graphic>
                </wp:inline>
              </w:drawing>
            </w:r>
          </w:p>
        </w:tc>
        <w:tc>
          <w:tcPr>
            <w:tcW w:w="7256" w:type="dxa"/>
            <w:vAlign w:val="center"/>
          </w:tcPr>
          <w:p w14:paraId="478D78B8" w14:textId="77777777" w:rsidR="000733DA" w:rsidRPr="00D4048A" w:rsidRDefault="009D1143" w:rsidP="009F2701">
            <w:pPr>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hint="eastAsia"/>
              </w:rPr>
              <w:t>어절로부터</w:t>
            </w:r>
            <w:r>
              <w:rPr>
                <w:rFonts w:ascii="CMU Concrete" w:hAnsi="CMU Concrete" w:hint="eastAsia"/>
              </w:rPr>
              <w:t xml:space="preserve"> </w:t>
            </w:r>
            <w:r>
              <w:rPr>
                <w:rFonts w:ascii="CMU Concrete" w:hAnsi="CMU Concrete" w:hint="eastAsia"/>
              </w:rPr>
              <w:t>의미를</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단위인</w:t>
            </w:r>
            <w:r>
              <w:rPr>
                <w:rFonts w:ascii="CMU Concrete" w:hAnsi="CMU Concrete" w:hint="eastAsia"/>
              </w:rPr>
              <w:t xml:space="preserve"> </w:t>
            </w:r>
            <w:r>
              <w:rPr>
                <w:rFonts w:ascii="CMU Concrete" w:hAnsi="CMU Concrete" w:hint="eastAsia"/>
              </w:rPr>
              <w:t>형태소를</w:t>
            </w:r>
            <w:r>
              <w:rPr>
                <w:rFonts w:ascii="CMU Concrete" w:hAnsi="CMU Concrete" w:hint="eastAsia"/>
              </w:rPr>
              <w:t xml:space="preserve"> </w:t>
            </w:r>
            <w:r>
              <w:rPr>
                <w:rFonts w:ascii="CMU Concrete" w:hAnsi="CMU Concrete" w:hint="eastAsia"/>
              </w:rPr>
              <w:t>분리하고</w:t>
            </w:r>
            <w:r>
              <w:rPr>
                <w:rFonts w:ascii="CMU Concrete" w:hAnsi="CMU Concrete" w:hint="eastAsia"/>
              </w:rPr>
              <w:t>,</w:t>
            </w:r>
            <w:r>
              <w:rPr>
                <w:rFonts w:ascii="CMU Concrete" w:hAnsi="CMU Concrete"/>
              </w:rPr>
              <w:t xml:space="preserve"> </w:t>
            </w:r>
            <w:r>
              <w:rPr>
                <w:rFonts w:ascii="CMU Concrete" w:hAnsi="CMU Concrete" w:hint="eastAsia"/>
              </w:rPr>
              <w:t>변형된</w:t>
            </w:r>
            <w:r>
              <w:rPr>
                <w:rFonts w:ascii="CMU Concrete" w:hAnsi="CMU Concrete" w:hint="eastAsia"/>
              </w:rPr>
              <w:t xml:space="preserve"> </w:t>
            </w:r>
            <w:r>
              <w:rPr>
                <w:rFonts w:ascii="CMU Concrete" w:hAnsi="CMU Concrete" w:hint="eastAsia"/>
              </w:rPr>
              <w:t>원형을</w:t>
            </w:r>
            <w:r>
              <w:rPr>
                <w:rFonts w:ascii="CMU Concrete" w:hAnsi="CMU Concrete" w:hint="eastAsia"/>
              </w:rPr>
              <w:t xml:space="preserve"> </w:t>
            </w:r>
            <w:r>
              <w:rPr>
                <w:rFonts w:ascii="CMU Concrete" w:hAnsi="CMU Concrete" w:hint="eastAsia"/>
              </w:rPr>
              <w:t>복원합니다</w:t>
            </w:r>
            <w:r>
              <w:rPr>
                <w:rFonts w:ascii="CMU Concrete" w:hAnsi="CMU Concrete" w:hint="eastAsia"/>
              </w:rPr>
              <w:t>.</w:t>
            </w:r>
            <w:r>
              <w:rPr>
                <w:rFonts w:ascii="CMU Concrete" w:hAnsi="CMU Concrete"/>
              </w:rPr>
              <w:t xml:space="preserve"> </w:t>
            </w:r>
            <w:r>
              <w:rPr>
                <w:rFonts w:ascii="CMU Concrete" w:hAnsi="CMU Concrete" w:hint="eastAsia"/>
              </w:rPr>
              <w:t>또한</w:t>
            </w:r>
            <w:r>
              <w:rPr>
                <w:rFonts w:ascii="CMU Concrete" w:hAnsi="CMU Concrete" w:hint="eastAsia"/>
              </w:rPr>
              <w:t xml:space="preserve"> </w:t>
            </w:r>
            <w:r>
              <w:rPr>
                <w:rFonts w:ascii="CMU Concrete" w:hAnsi="CMU Concrete" w:hint="eastAsia"/>
              </w:rPr>
              <w:t>분리된</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형태소에</w:t>
            </w:r>
            <w:r>
              <w:rPr>
                <w:rFonts w:ascii="CMU Concrete" w:hAnsi="CMU Concrete" w:hint="eastAsia"/>
              </w:rPr>
              <w:t xml:space="preserve"> </w:t>
            </w:r>
            <w:r>
              <w:rPr>
                <w:rFonts w:ascii="CMU Concrete" w:hAnsi="CMU Concrete" w:hint="eastAsia"/>
              </w:rPr>
              <w:t>적합한</w:t>
            </w:r>
            <w:r>
              <w:rPr>
                <w:rFonts w:ascii="CMU Concrete" w:hAnsi="CMU Concrete" w:hint="eastAsia"/>
              </w:rPr>
              <w:t xml:space="preserve"> </w:t>
            </w:r>
            <w:r>
              <w:rPr>
                <w:rFonts w:ascii="CMU Concrete" w:hAnsi="CMU Concrete" w:hint="eastAsia"/>
              </w:rPr>
              <w:t>적합한</w:t>
            </w:r>
            <w:r>
              <w:rPr>
                <w:rFonts w:ascii="CMU Concrete" w:hAnsi="CMU Concrete" w:hint="eastAsia"/>
              </w:rPr>
              <w:t xml:space="preserve"> </w:t>
            </w:r>
            <w:r>
              <w:rPr>
                <w:rFonts w:ascii="CMU Concrete" w:hAnsi="CMU Concrete" w:hint="eastAsia"/>
              </w:rPr>
              <w:t>품사를</w:t>
            </w:r>
            <w:r>
              <w:rPr>
                <w:rFonts w:ascii="CMU Concrete" w:hAnsi="CMU Concrete" w:hint="eastAsia"/>
              </w:rPr>
              <w:t xml:space="preserve"> </w:t>
            </w:r>
            <w:r>
              <w:rPr>
                <w:rFonts w:ascii="CMU Concrete" w:hAnsi="CMU Concrete" w:hint="eastAsia"/>
              </w:rPr>
              <w:t>부여합니다</w:t>
            </w:r>
            <w:r>
              <w:rPr>
                <w:rFonts w:ascii="CMU Concrete" w:hAnsi="CMU Concrete" w:hint="eastAsia"/>
              </w:rPr>
              <w:t>.</w:t>
            </w:r>
            <w:r w:rsidR="00B44EB3">
              <w:rPr>
                <w:rFonts w:ascii="CMU Concrete" w:hAnsi="CMU Concrete"/>
              </w:rPr>
              <w:t xml:space="preserve"> </w:t>
            </w:r>
            <w:r w:rsidR="00B44EB3">
              <w:rPr>
                <w:rFonts w:ascii="CMU Concrete" w:hAnsi="CMU Concrete" w:hint="eastAsia"/>
              </w:rPr>
              <w:t>각</w:t>
            </w:r>
            <w:r w:rsidR="00B44EB3">
              <w:rPr>
                <w:rFonts w:ascii="CMU Concrete" w:hAnsi="CMU Concrete" w:hint="eastAsia"/>
              </w:rPr>
              <w:t xml:space="preserve"> </w:t>
            </w:r>
            <w:r w:rsidR="00B44EB3">
              <w:rPr>
                <w:rFonts w:ascii="CMU Concrete" w:hAnsi="CMU Concrete" w:hint="eastAsia"/>
              </w:rPr>
              <w:t>형태소는</w:t>
            </w:r>
            <w:r w:rsidR="00B44EB3">
              <w:rPr>
                <w:rFonts w:ascii="CMU Concrete" w:hAnsi="CMU Concrete" w:hint="eastAsia"/>
              </w:rPr>
              <w:t xml:space="preserve"> </w:t>
            </w:r>
            <w:r w:rsidR="00B44EB3">
              <w:rPr>
                <w:rFonts w:ascii="CMU Concrete" w:hAnsi="CMU Concrete" w:hint="eastAsia"/>
              </w:rPr>
              <w:t>하나의</w:t>
            </w:r>
            <w:r w:rsidR="00B44EB3">
              <w:rPr>
                <w:rFonts w:ascii="CMU Concrete" w:hAnsi="CMU Concrete" w:hint="eastAsia"/>
              </w:rPr>
              <w:t xml:space="preserve"> </w:t>
            </w:r>
            <w:r w:rsidR="00B44EB3">
              <w:rPr>
                <w:rFonts w:ascii="CMU Concrete" w:hAnsi="CMU Concrete" w:hint="eastAsia"/>
              </w:rPr>
              <w:t>행으로</w:t>
            </w:r>
            <w:r w:rsidR="00B44EB3">
              <w:rPr>
                <w:rFonts w:ascii="CMU Concrete" w:hAnsi="CMU Concrete" w:hint="eastAsia"/>
              </w:rPr>
              <w:t xml:space="preserve"> </w:t>
            </w:r>
            <w:r w:rsidR="00B44EB3">
              <w:rPr>
                <w:rFonts w:ascii="CMU Concrete" w:hAnsi="CMU Concrete" w:hint="eastAsia"/>
              </w:rPr>
              <w:t>구성됩니다</w:t>
            </w:r>
            <w:r w:rsidR="00B44EB3">
              <w:rPr>
                <w:rFonts w:ascii="CMU Concrete" w:hAnsi="CMU Concrete" w:hint="eastAsia"/>
              </w:rPr>
              <w:t>.</w:t>
            </w:r>
          </w:p>
        </w:tc>
      </w:tr>
    </w:tbl>
    <w:p w14:paraId="21C5B106" w14:textId="77777777" w:rsidR="000733DA" w:rsidRDefault="000733DA" w:rsidP="000733DA">
      <w:pPr>
        <w:pStyle w:val="11"/>
      </w:pPr>
      <w:r w:rsidRPr="00D4048A">
        <w:t>사용법</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5384"/>
      </w:tblGrid>
      <w:tr w:rsidR="000733DA" w14:paraId="7F8F1E45" w14:textId="77777777" w:rsidTr="009F2701">
        <w:trPr>
          <w:trHeight w:val="1422"/>
        </w:trPr>
        <w:tc>
          <w:tcPr>
            <w:tcW w:w="3402" w:type="dxa"/>
          </w:tcPr>
          <w:p w14:paraId="3824ED40" w14:textId="77777777" w:rsidR="000733DA" w:rsidRDefault="00075DD1" w:rsidP="009F2701">
            <w:pPr>
              <w:pStyle w:val="11"/>
            </w:pPr>
            <w:r>
              <w:rPr>
                <w:noProof/>
              </w:rPr>
              <w:drawing>
                <wp:inline distT="0" distB="0" distL="0" distR="0" wp14:anchorId="415A4F1F" wp14:editId="4E492FC7">
                  <wp:extent cx="1861200" cy="853200"/>
                  <wp:effectExtent l="0" t="0" r="5715" b="4445"/>
                  <wp:docPr id="2115" name="그림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861200" cy="853200"/>
                          </a:xfrm>
                          <a:prstGeom prst="rect">
                            <a:avLst/>
                          </a:prstGeom>
                        </pic:spPr>
                      </pic:pic>
                    </a:graphicData>
                  </a:graphic>
                </wp:inline>
              </w:drawing>
            </w:r>
          </w:p>
        </w:tc>
        <w:tc>
          <w:tcPr>
            <w:tcW w:w="5384" w:type="dxa"/>
            <w:vAlign w:val="center"/>
          </w:tcPr>
          <w:p w14:paraId="7BAE8152" w14:textId="77777777" w:rsidR="00536A22" w:rsidRDefault="00536A22" w:rsidP="00B44EB3">
            <w:pPr>
              <w:numPr>
                <w:ilvl w:val="0"/>
                <w:numId w:val="19"/>
              </w:numPr>
              <w:spacing w:before="100" w:beforeAutospacing="1" w:after="100" w:afterAutospacing="1"/>
              <w:ind w:left="34"/>
              <w:jc w:val="left"/>
              <w:rPr>
                <w:rFonts w:ascii="CMU Concrete" w:hAnsi="CMU Concrete"/>
              </w:rPr>
            </w:pPr>
            <w:r>
              <w:rPr>
                <w:rFonts w:ascii="CMU Concrete" w:hAnsi="CMU Concrete" w:hint="eastAsia"/>
              </w:rPr>
              <w:t>사용자</w:t>
            </w:r>
            <w:r w:rsidR="00B44EB3">
              <w:rPr>
                <w:rFonts w:ascii="CMU Concrete" w:hAnsi="CMU Concrete" w:hint="eastAsia"/>
              </w:rPr>
              <w:t>가</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파일을</w:t>
            </w:r>
            <w:r>
              <w:rPr>
                <w:rFonts w:ascii="CMU Concrete" w:hAnsi="CMU Concrete" w:hint="eastAsia"/>
              </w:rPr>
              <w:t xml:space="preserve"> </w:t>
            </w:r>
            <w:r w:rsidR="00B44EB3">
              <w:rPr>
                <w:rFonts w:ascii="CMU Concrete" w:hAnsi="CMU Concrete" w:hint="eastAsia"/>
              </w:rPr>
              <w:t>가지고</w:t>
            </w:r>
            <w:r w:rsidR="00B44EB3">
              <w:rPr>
                <w:rFonts w:ascii="CMU Concrete" w:hAnsi="CMU Concrete" w:hint="eastAsia"/>
              </w:rPr>
              <w:t xml:space="preserve"> </w:t>
            </w:r>
            <w:r w:rsidR="00B44EB3">
              <w:rPr>
                <w:rFonts w:ascii="CMU Concrete" w:hAnsi="CMU Concrete" w:hint="eastAsia"/>
              </w:rPr>
              <w:t>있다면</w:t>
            </w:r>
            <w:r w:rsidR="00B44EB3">
              <w:rPr>
                <w:rFonts w:ascii="CMU Concrete" w:hAnsi="CMU Concrete" w:hint="eastAsia"/>
              </w:rPr>
              <w:t xml:space="preserve"> </w:t>
            </w:r>
            <w:r w:rsidR="00B44EB3" w:rsidRPr="00B44EB3">
              <w:rPr>
                <w:rFonts w:ascii="CMU Concrete" w:hAnsi="CMU Concrete" w:hint="eastAsia"/>
                <w:b/>
                <w:bCs/>
              </w:rPr>
              <w:t>사용자</w:t>
            </w:r>
            <w:r w:rsidR="00B44EB3" w:rsidRPr="00B44EB3">
              <w:rPr>
                <w:rFonts w:ascii="CMU Concrete" w:hAnsi="CMU Concrete" w:hint="eastAsia"/>
                <w:b/>
                <w:bCs/>
              </w:rPr>
              <w:t xml:space="preserve"> </w:t>
            </w:r>
            <w:r w:rsidR="00B44EB3" w:rsidRPr="00B44EB3">
              <w:rPr>
                <w:rFonts w:ascii="CMU Concrete" w:hAnsi="CMU Concrete" w:hint="eastAsia"/>
                <w:b/>
                <w:bCs/>
              </w:rPr>
              <w:t>사전</w:t>
            </w:r>
            <w:r w:rsidR="00B44EB3" w:rsidRPr="00B44EB3">
              <w:rPr>
                <w:rFonts w:ascii="CMU Concrete" w:hAnsi="CMU Concrete" w:hint="eastAsia"/>
                <w:b/>
                <w:bCs/>
              </w:rPr>
              <w:t xml:space="preserve"> </w:t>
            </w:r>
            <w:r w:rsidR="00B44EB3" w:rsidRPr="00B44EB3">
              <w:rPr>
                <w:rFonts w:ascii="CMU Concrete" w:hAnsi="CMU Concrete" w:hint="eastAsia"/>
                <w:b/>
                <w:bCs/>
              </w:rPr>
              <w:t>파일</w:t>
            </w:r>
            <w:r w:rsidR="00B44EB3">
              <w:rPr>
                <w:rFonts w:ascii="CMU Concrete" w:hAnsi="CMU Concrete" w:hint="eastAsia"/>
              </w:rPr>
              <w:t>에서</w:t>
            </w:r>
            <w:r w:rsidR="00B44EB3">
              <w:rPr>
                <w:rFonts w:ascii="CMU Concrete" w:hAnsi="CMU Concrete" w:hint="eastAsia"/>
              </w:rPr>
              <w:t xml:space="preserve"> </w:t>
            </w:r>
            <w:r w:rsidR="00B44EB3" w:rsidRPr="00D4048A">
              <w:rPr>
                <w:rStyle w:val="p2Char"/>
                <w:rFonts w:ascii="CMU Concrete"/>
              </w:rPr>
              <w:t>파일</w:t>
            </w:r>
            <w:r w:rsidR="00B44EB3" w:rsidRPr="00D4048A">
              <w:rPr>
                <w:rStyle w:val="p2Char"/>
                <w:rFonts w:ascii="CMU Concrete" w:hAnsi="CMU Concrete"/>
              </w:rPr>
              <w:t xml:space="preserve"> </w:t>
            </w:r>
            <w:r w:rsidR="00B44EB3" w:rsidRPr="00D4048A">
              <w:rPr>
                <w:rStyle w:val="p2Char"/>
                <w:rFonts w:ascii="CMU Concrete"/>
              </w:rPr>
              <w:t>경로</w:t>
            </w:r>
            <w:r w:rsidR="00B44EB3" w:rsidRPr="00D4048A">
              <w:rPr>
                <w:rFonts w:ascii="CMU Concrete"/>
              </w:rPr>
              <w:t>를</w:t>
            </w:r>
            <w:r w:rsidR="00B44EB3" w:rsidRPr="00D4048A">
              <w:rPr>
                <w:rFonts w:ascii="CMU Concrete" w:hAnsi="CMU Concrete"/>
              </w:rPr>
              <w:t xml:space="preserve"> </w:t>
            </w:r>
            <w:r w:rsidR="00B44EB3" w:rsidRPr="00D4048A">
              <w:rPr>
                <w:rFonts w:ascii="CMU Concrete"/>
              </w:rPr>
              <w:t>지정합니다</w:t>
            </w:r>
            <w:r w:rsidR="00B44EB3">
              <w:rPr>
                <w:rFonts w:ascii="CMU Concrete" w:hint="eastAsia"/>
              </w:rPr>
              <w:t>.</w:t>
            </w:r>
          </w:p>
          <w:p w14:paraId="70A41528" w14:textId="77777777" w:rsidR="00536A22" w:rsidRPr="00536A22" w:rsidRDefault="009A1CBE" w:rsidP="00B44EB3">
            <w:pPr>
              <w:numPr>
                <w:ilvl w:val="0"/>
                <w:numId w:val="19"/>
              </w:numPr>
              <w:spacing w:before="100" w:beforeAutospacing="1" w:after="100" w:afterAutospacing="1"/>
              <w:ind w:left="34"/>
              <w:jc w:val="left"/>
              <w:rPr>
                <w:rFonts w:ascii="CMU Concrete" w:hAnsi="CMU Concrete"/>
              </w:rPr>
            </w:pPr>
            <w:r w:rsidRPr="00536A22">
              <w:rPr>
                <w:rFonts w:ascii="CMU Concrete" w:hAnsi="CMU Concrete" w:hint="eastAsia"/>
              </w:rPr>
              <w:t>특정</w:t>
            </w:r>
            <w:r w:rsidRPr="00536A22">
              <w:rPr>
                <w:rFonts w:ascii="CMU Concrete" w:hAnsi="CMU Concrete" w:hint="eastAsia"/>
              </w:rPr>
              <w:t xml:space="preserve"> </w:t>
            </w:r>
            <w:r w:rsidRPr="00536A22">
              <w:rPr>
                <w:rFonts w:ascii="CMU Concrete" w:hAnsi="CMU Concrete" w:hint="eastAsia"/>
              </w:rPr>
              <w:t>단어나</w:t>
            </w:r>
            <w:r w:rsidRPr="00536A22">
              <w:rPr>
                <w:rFonts w:ascii="CMU Concrete" w:hAnsi="CMU Concrete" w:hint="eastAsia"/>
              </w:rPr>
              <w:t xml:space="preserve"> </w:t>
            </w:r>
            <w:r w:rsidRPr="00536A22">
              <w:rPr>
                <w:rFonts w:ascii="CMU Concrete" w:hAnsi="CMU Concrete" w:hint="eastAsia"/>
              </w:rPr>
              <w:t>구문</w:t>
            </w:r>
            <w:r w:rsidRPr="00536A22">
              <w:rPr>
                <w:rFonts w:ascii="CMU Concrete" w:hAnsi="CMU Concrete" w:hint="eastAsia"/>
              </w:rPr>
              <w:t xml:space="preserve"> </w:t>
            </w:r>
            <w:r w:rsidRPr="00536A22">
              <w:rPr>
                <w:rFonts w:ascii="CMU Concrete" w:hAnsi="CMU Concrete" w:hint="eastAsia"/>
              </w:rPr>
              <w:t>형태를</w:t>
            </w:r>
            <w:r w:rsidRPr="00536A22">
              <w:rPr>
                <w:rFonts w:ascii="CMU Concrete" w:hAnsi="CMU Concrete" w:hint="eastAsia"/>
              </w:rPr>
              <w:t xml:space="preserve"> </w:t>
            </w:r>
            <w:r w:rsidRPr="00536A22">
              <w:rPr>
                <w:rFonts w:ascii="CMU Concrete" w:hAnsi="CMU Concrete" w:hint="eastAsia"/>
              </w:rPr>
              <w:t>형태소</w:t>
            </w:r>
            <w:r w:rsidR="00352467" w:rsidRPr="00536A22">
              <w:rPr>
                <w:rFonts w:ascii="CMU Concrete" w:hAnsi="CMU Concrete" w:hint="eastAsia"/>
              </w:rPr>
              <w:t>로</w:t>
            </w:r>
            <w:r w:rsidRPr="00536A22">
              <w:rPr>
                <w:rFonts w:ascii="CMU Concrete" w:hAnsi="CMU Concrete" w:hint="eastAsia"/>
              </w:rPr>
              <w:t xml:space="preserve"> </w:t>
            </w:r>
            <w:r w:rsidRPr="00536A22">
              <w:rPr>
                <w:rFonts w:ascii="CMU Concrete" w:hAnsi="CMU Concrete" w:hint="eastAsia"/>
              </w:rPr>
              <w:t>추출하려면</w:t>
            </w:r>
            <w:r w:rsidRPr="00536A22">
              <w:rPr>
                <w:rFonts w:ascii="CMU Concrete" w:hAnsi="CMU Concrete" w:hint="eastAsia"/>
              </w:rPr>
              <w:t xml:space="preserve"> </w:t>
            </w:r>
            <w:r w:rsidRPr="00536A22">
              <w:rPr>
                <w:rFonts w:ascii="CMU Concrete" w:hAnsi="CMU Concrete" w:hint="eastAsia"/>
                <w:b/>
                <w:bCs/>
              </w:rPr>
              <w:t>사용자</w:t>
            </w:r>
            <w:r w:rsidRPr="00536A22">
              <w:rPr>
                <w:rFonts w:ascii="CMU Concrete" w:hAnsi="CMU Concrete" w:hint="eastAsia"/>
                <w:b/>
                <w:bCs/>
              </w:rPr>
              <w:t xml:space="preserve"> </w:t>
            </w:r>
            <w:r w:rsidRPr="00536A22">
              <w:rPr>
                <w:rFonts w:ascii="CMU Concrete" w:hAnsi="CMU Concrete" w:hint="eastAsia"/>
                <w:b/>
                <w:bCs/>
              </w:rPr>
              <w:t>사전</w:t>
            </w:r>
            <w:r w:rsidRPr="00536A22">
              <w:rPr>
                <w:rFonts w:ascii="CMU Concrete" w:hAnsi="CMU Concrete" w:hint="eastAsia"/>
                <w:b/>
                <w:bCs/>
              </w:rPr>
              <w:t xml:space="preserve"> </w:t>
            </w:r>
            <w:r w:rsidRPr="00536A22">
              <w:rPr>
                <w:rFonts w:ascii="CMU Concrete" w:hAnsi="CMU Concrete" w:hint="eastAsia"/>
                <w:b/>
                <w:bCs/>
              </w:rPr>
              <w:t>등록</w:t>
            </w:r>
            <w:r w:rsidRPr="00536A22">
              <w:rPr>
                <w:rFonts w:ascii="CMU Concrete" w:hAnsi="CMU Concrete" w:hint="eastAsia"/>
              </w:rPr>
              <w:t xml:space="preserve"> </w:t>
            </w:r>
            <w:r w:rsidRPr="00536A22">
              <w:rPr>
                <w:rFonts w:ascii="CMU Concrete" w:hAnsi="CMU Concrete" w:hint="eastAsia"/>
              </w:rPr>
              <w:t>속성을</w:t>
            </w:r>
            <w:r w:rsidRPr="00536A22">
              <w:rPr>
                <w:rFonts w:ascii="CMU Concrete" w:hAnsi="CMU Concrete" w:hint="eastAsia"/>
              </w:rPr>
              <w:t xml:space="preserve"> </w:t>
            </w:r>
            <w:r w:rsidRPr="00536A22">
              <w:rPr>
                <w:rFonts w:ascii="CMU Concrete" w:hAnsi="CMU Concrete" w:hint="eastAsia"/>
              </w:rPr>
              <w:t>통해</w:t>
            </w:r>
            <w:r w:rsidRPr="00536A22">
              <w:rPr>
                <w:rFonts w:ascii="CMU Concrete" w:hAnsi="CMU Concrete" w:hint="eastAsia"/>
              </w:rPr>
              <w:t xml:space="preserve"> </w:t>
            </w:r>
            <w:r w:rsidRPr="00536A22">
              <w:rPr>
                <w:rFonts w:ascii="CMU Concrete" w:hAnsi="CMU Concrete" w:hint="eastAsia"/>
              </w:rPr>
              <w:t>설정할</w:t>
            </w:r>
            <w:r w:rsidRPr="00536A22">
              <w:rPr>
                <w:rFonts w:ascii="CMU Concrete" w:hAnsi="CMU Concrete" w:hint="eastAsia"/>
              </w:rPr>
              <w:t xml:space="preserve"> </w:t>
            </w:r>
            <w:r w:rsidRPr="00536A22">
              <w:rPr>
                <w:rFonts w:ascii="CMU Concrete" w:hAnsi="CMU Concrete" w:hint="eastAsia"/>
              </w:rPr>
              <w:t>수</w:t>
            </w:r>
            <w:r w:rsidRPr="00536A22">
              <w:rPr>
                <w:rFonts w:ascii="CMU Concrete" w:hAnsi="CMU Concrete" w:hint="eastAsia"/>
              </w:rPr>
              <w:t xml:space="preserve"> </w:t>
            </w:r>
            <w:r w:rsidRPr="00536A22">
              <w:rPr>
                <w:rFonts w:ascii="CMU Concrete" w:hAnsi="CMU Concrete" w:hint="eastAsia"/>
              </w:rPr>
              <w:t>있습니다</w:t>
            </w:r>
            <w:r w:rsidRPr="00536A22">
              <w:rPr>
                <w:rFonts w:ascii="CMU Concrete" w:hAnsi="CMU Concrete" w:hint="eastAsia"/>
              </w:rPr>
              <w:t>.</w:t>
            </w:r>
            <w:r w:rsidRPr="00536A22">
              <w:rPr>
                <w:rFonts w:ascii="CMU Concrete" w:hAnsi="CMU Concrete"/>
              </w:rPr>
              <w:t xml:space="preserve"> </w:t>
            </w:r>
          </w:p>
          <w:p w14:paraId="61CC8ECC" w14:textId="77777777" w:rsidR="000733DA" w:rsidRDefault="00653CA4" w:rsidP="00653CA4">
            <w:pPr>
              <w:numPr>
                <w:ilvl w:val="0"/>
                <w:numId w:val="19"/>
              </w:numPr>
              <w:spacing w:before="100" w:beforeAutospacing="1" w:after="100" w:afterAutospacing="1"/>
              <w:ind w:left="34"/>
              <w:jc w:val="left"/>
            </w:pPr>
            <w:r>
              <w:rPr>
                <w:rFonts w:ascii="CMU Concrete" w:hAnsi="CMU Concrete" w:hint="eastAsia"/>
              </w:rPr>
              <w:t>형태소와</w:t>
            </w:r>
            <w:r>
              <w:rPr>
                <w:rFonts w:ascii="CMU Concrete" w:hAnsi="CMU Concrete" w:hint="eastAsia"/>
              </w:rPr>
              <w:t xml:space="preserve"> </w:t>
            </w:r>
            <w:r>
              <w:rPr>
                <w:rFonts w:ascii="CMU Concrete" w:hAnsi="CMU Concrete" w:hint="eastAsia"/>
              </w:rPr>
              <w:t>형태소의</w:t>
            </w:r>
            <w:r>
              <w:rPr>
                <w:rFonts w:ascii="CMU Concrete" w:hAnsi="CMU Concrete" w:hint="eastAsia"/>
              </w:rPr>
              <w:t xml:space="preserve"> </w:t>
            </w:r>
            <w:r>
              <w:rPr>
                <w:rFonts w:ascii="CMU Concrete" w:hAnsi="CMU Concrete" w:hint="eastAsia"/>
              </w:rPr>
              <w:t>품사의</w:t>
            </w:r>
            <w:r w:rsidR="000733DA" w:rsidRPr="006B584F">
              <w:rPr>
                <w:rFonts w:ascii="CMU Concrete" w:hAnsi="CMU Concrete"/>
              </w:rPr>
              <w:t xml:space="preserve"> </w:t>
            </w:r>
            <w:r w:rsidR="000733DA" w:rsidRPr="006B584F">
              <w:rPr>
                <w:rFonts w:ascii="CMU Concrete" w:hAnsi="CMU Concrete"/>
              </w:rPr>
              <w:t>변수명</w:t>
            </w:r>
            <w:r>
              <w:rPr>
                <w:rFonts w:ascii="CMU Concrete" w:hAnsi="CMU Concrete" w:hint="eastAsia"/>
              </w:rPr>
              <w:t>을</w:t>
            </w:r>
            <w:r>
              <w:rPr>
                <w:rFonts w:ascii="CMU Concrete" w:hAnsi="CMU Concrete" w:hint="eastAsia"/>
              </w:rPr>
              <w:t xml:space="preserve"> </w:t>
            </w:r>
            <w:r>
              <w:rPr>
                <w:rFonts w:ascii="CMU Concrete" w:hAnsi="CMU Concrete" w:hint="eastAsia"/>
              </w:rPr>
              <w:t>변경하려면</w:t>
            </w:r>
            <w:r w:rsidR="000733DA" w:rsidRPr="006B584F">
              <w:rPr>
                <w:rFonts w:ascii="CMU Concrete" w:hAnsi="CMU Concrete"/>
              </w:rPr>
              <w:t xml:space="preserve"> </w:t>
            </w:r>
            <w:r w:rsidR="000733DA" w:rsidRPr="006B584F">
              <w:rPr>
                <w:rFonts w:ascii="CMU Concrete" w:hAnsi="CMU Concrete"/>
                <w:b/>
                <w:bCs/>
              </w:rPr>
              <w:t>변수명</w:t>
            </w:r>
            <w:r w:rsidR="000733DA" w:rsidRPr="006B584F">
              <w:rPr>
                <w:rFonts w:ascii="CMU Concrete" w:hAnsi="CMU Concrete"/>
                <w:b/>
                <w:bCs/>
              </w:rPr>
              <w:t xml:space="preserve"> </w:t>
            </w:r>
            <w:r w:rsidR="000733DA" w:rsidRPr="006B584F">
              <w:rPr>
                <w:rFonts w:ascii="CMU Concrete" w:hAnsi="CMU Concrete"/>
                <w:b/>
                <w:bCs/>
              </w:rPr>
              <w:t>지정</w:t>
            </w:r>
            <w:r w:rsidR="000733DA" w:rsidRPr="006B584F">
              <w:rPr>
                <w:rFonts w:ascii="CMU Concrete" w:hAnsi="CMU Concrete"/>
              </w:rPr>
              <w:t xml:space="preserve"> </w:t>
            </w:r>
            <w:r w:rsidR="000733DA" w:rsidRPr="006B584F">
              <w:rPr>
                <w:rFonts w:ascii="CMU Concrete" w:hAnsi="CMU Concrete"/>
              </w:rPr>
              <w:t>속성</w:t>
            </w:r>
            <w:r>
              <w:rPr>
                <w:rFonts w:ascii="CMU Concrete" w:hAnsi="CMU Concrete" w:hint="eastAsia"/>
              </w:rPr>
              <w:t>에서</w:t>
            </w:r>
            <w:r>
              <w:rPr>
                <w:rFonts w:ascii="CMU Concrete" w:hAnsi="CMU Concrete" w:hint="eastAsia"/>
              </w:rPr>
              <w:t xml:space="preserve"> </w:t>
            </w:r>
            <w:r w:rsidRPr="00653CA4">
              <w:rPr>
                <w:rFonts w:ascii="CMU Concrete" w:hAnsi="CMU Concrete" w:hint="eastAsia"/>
                <w:b/>
                <w:bCs/>
              </w:rPr>
              <w:t>형태소</w:t>
            </w:r>
            <w:r w:rsidRPr="00653CA4">
              <w:rPr>
                <w:rFonts w:ascii="CMU Concrete" w:hAnsi="CMU Concrete" w:hint="eastAsia"/>
                <w:b/>
                <w:bCs/>
              </w:rPr>
              <w:t xml:space="preserve"> </w:t>
            </w:r>
            <w:r w:rsidRPr="00653CA4">
              <w:rPr>
                <w:rFonts w:ascii="CMU Concrete" w:hAnsi="CMU Concrete" w:hint="eastAsia"/>
                <w:b/>
                <w:bCs/>
              </w:rPr>
              <w:t>분석</w:t>
            </w:r>
            <w:r w:rsidRPr="00653CA4">
              <w:rPr>
                <w:rFonts w:ascii="CMU Concrete" w:hAnsi="CMU Concrete" w:hint="eastAsia"/>
                <w:b/>
                <w:bCs/>
              </w:rPr>
              <w:t xml:space="preserve"> </w:t>
            </w:r>
            <w:r w:rsidRPr="00653CA4">
              <w:rPr>
                <w:rFonts w:ascii="CMU Concrete" w:hAnsi="CMU Concrete" w:hint="eastAsia"/>
                <w:b/>
                <w:bCs/>
              </w:rPr>
              <w:t>결과</w:t>
            </w:r>
            <w:r w:rsidR="00B44EB3">
              <w:rPr>
                <w:rFonts w:ascii="CMU Concrete" w:hAnsi="CMU Concrete" w:hint="eastAsia"/>
                <w:b/>
                <w:bCs/>
              </w:rPr>
              <w:t xml:space="preserve"> </w:t>
            </w:r>
            <w:r w:rsidR="00B44EB3">
              <w:rPr>
                <w:rFonts w:ascii="CMU Concrete" w:hAnsi="CMU Concrete" w:hint="eastAsia"/>
                <w:b/>
                <w:bCs/>
              </w:rPr>
              <w:t>변수명</w:t>
            </w:r>
            <w:r>
              <w:rPr>
                <w:rFonts w:ascii="CMU Concrete" w:hAnsi="CMU Concrete" w:hint="eastAsia"/>
              </w:rPr>
              <w:t>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변경하여</w:t>
            </w:r>
            <w:r>
              <w:rPr>
                <w:rFonts w:ascii="CMU Concrete" w:hAnsi="CMU Concrete" w:hint="eastAsia"/>
              </w:rPr>
              <w:t xml:space="preserve"> </w:t>
            </w:r>
            <w:r>
              <w:rPr>
                <w:rFonts w:ascii="CMU Concrete" w:hAnsi="CMU Concrete" w:hint="eastAsia"/>
              </w:rPr>
              <w:t>수정</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r w:rsidR="000733DA" w:rsidRPr="006B584F">
              <w:rPr>
                <w:sz w:val="24"/>
                <w:szCs w:val="24"/>
              </w:rPr>
              <w:t xml:space="preserve"> </w:t>
            </w:r>
          </w:p>
        </w:tc>
      </w:tr>
    </w:tbl>
    <w:p w14:paraId="30892811" w14:textId="77777777" w:rsidR="00035C47" w:rsidRPr="00D4048A" w:rsidRDefault="00035C47" w:rsidP="00035C47">
      <w:pPr>
        <w:pStyle w:val="p2"/>
        <w:rPr>
          <w:rFonts w:ascii="CMU Concrete" w:hAnsi="CMU Concrete"/>
        </w:rPr>
      </w:pPr>
      <w:r w:rsidRPr="00035C47">
        <w:rPr>
          <w:rFonts w:ascii="CMU Concrete" w:hAnsi="CMU Concrete" w:hint="eastAsia"/>
          <w:b/>
          <w:bCs/>
        </w:rPr>
        <w:t>사용자</w:t>
      </w:r>
      <w:r w:rsidRPr="00035C47">
        <w:rPr>
          <w:rFonts w:ascii="CMU Concrete" w:hAnsi="CMU Concrete" w:hint="eastAsia"/>
          <w:b/>
          <w:bCs/>
        </w:rPr>
        <w:t xml:space="preserve"> </w:t>
      </w:r>
      <w:r w:rsidRPr="00035C47">
        <w:rPr>
          <w:rFonts w:ascii="CMU Concrete" w:hAnsi="CMU Concrete" w:hint="eastAsia"/>
          <w:b/>
          <w:bCs/>
        </w:rPr>
        <w:t>사전</w:t>
      </w:r>
      <w:r w:rsidRPr="00035C47">
        <w:rPr>
          <w:rFonts w:ascii="CMU Concrete" w:hAnsi="CMU Concrete" w:hint="eastAsia"/>
          <w:b/>
          <w:bCs/>
        </w:rPr>
        <w:t xml:space="preserve"> </w:t>
      </w:r>
      <w:r w:rsidRPr="00035C47">
        <w:rPr>
          <w:rFonts w:ascii="CMU Concrete" w:hAnsi="CMU Concrete" w:hint="eastAsia"/>
          <w:b/>
          <w:bCs/>
        </w:rPr>
        <w:t>등록</w:t>
      </w:r>
      <w:r>
        <w:rPr>
          <w:rFonts w:ascii="CMU Concrete" w:hAnsi="CMU Concrete" w:hint="eastAsia"/>
        </w:rPr>
        <w:t xml:space="preserve"> </w:t>
      </w:r>
      <w:r>
        <w:rPr>
          <w:rFonts w:ascii="CMU Concrete" w:hAnsi="CMU Concrete" w:hint="eastAsia"/>
        </w:rPr>
        <w:t>버튼을</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등록</w:t>
      </w:r>
      <w:r w:rsidRPr="00D4048A">
        <w:rPr>
          <w:rFonts w:ascii="CMU Concrete" w:hAnsi="CMU Concrete"/>
        </w:rPr>
        <w:t>창이</w:t>
      </w:r>
      <w:r w:rsidRPr="00D4048A">
        <w:rPr>
          <w:rFonts w:ascii="CMU Concrete" w:hAnsi="CMU Concrete"/>
        </w:rPr>
        <w:t xml:space="preserve"> </w:t>
      </w:r>
      <w:r w:rsidRPr="00D4048A">
        <w:rPr>
          <w:rFonts w:ascii="CMU Concrete" w:hAnsi="CMU Concrete"/>
        </w:rPr>
        <w:t>뜨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18D2D657" w14:textId="77777777" w:rsidR="00035C47" w:rsidRDefault="00035C47" w:rsidP="00035C47">
      <w:pPr>
        <w:pStyle w:val="11"/>
        <w:jc w:val="center"/>
      </w:pPr>
      <w:r>
        <w:rPr>
          <w:noProof/>
        </w:rPr>
        <w:drawing>
          <wp:inline distT="0" distB="0" distL="0" distR="0" wp14:anchorId="76FF5B6C" wp14:editId="68BACCB1">
            <wp:extent cx="3456000" cy="3423600"/>
            <wp:effectExtent l="0" t="0" r="0" b="5715"/>
            <wp:docPr id="2116" name="그림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456000" cy="3423600"/>
                    </a:xfrm>
                    <a:prstGeom prst="rect">
                      <a:avLst/>
                    </a:prstGeom>
                  </pic:spPr>
                </pic:pic>
              </a:graphicData>
            </a:graphic>
          </wp:inline>
        </w:drawing>
      </w:r>
    </w:p>
    <w:p w14:paraId="6B7589FD" w14:textId="77777777" w:rsidR="008A7CFE" w:rsidRPr="007661F2" w:rsidRDefault="00035C47" w:rsidP="007661F2">
      <w:pPr>
        <w:pStyle w:val="p2"/>
        <w:rPr>
          <w:rFonts w:ascii="CMU Concrete" w:hAnsi="CMU Concrete"/>
        </w:rPr>
      </w:pPr>
      <w:r w:rsidRPr="007661F2">
        <w:rPr>
          <w:rFonts w:ascii="CMU Concrete" w:hAnsi="CMU Concrete" w:hint="eastAsia"/>
        </w:rPr>
        <w:t>사용자</w:t>
      </w:r>
      <w:r w:rsidRPr="007661F2">
        <w:rPr>
          <w:rFonts w:ascii="CMU Concrete" w:hAnsi="CMU Concrete" w:hint="eastAsia"/>
        </w:rPr>
        <w:t xml:space="preserve"> </w:t>
      </w:r>
      <w:r w:rsidRPr="007661F2">
        <w:rPr>
          <w:rFonts w:ascii="CMU Concrete" w:hAnsi="CMU Concrete" w:hint="eastAsia"/>
        </w:rPr>
        <w:t>사전</w:t>
      </w:r>
      <w:r w:rsidRPr="007661F2">
        <w:rPr>
          <w:rFonts w:ascii="CMU Concrete" w:hAnsi="CMU Concrete" w:hint="eastAsia"/>
        </w:rPr>
        <w:t xml:space="preserve"> </w:t>
      </w:r>
      <w:r w:rsidRPr="007661F2">
        <w:rPr>
          <w:rFonts w:ascii="CMU Concrete" w:hAnsi="CMU Concrete" w:hint="eastAsia"/>
        </w:rPr>
        <w:t>등록창에서</w:t>
      </w:r>
      <w:r w:rsidRPr="007661F2">
        <w:rPr>
          <w:rFonts w:ascii="CMU Concrete" w:hAnsi="CMU Concrete" w:hint="eastAsia"/>
        </w:rPr>
        <w:t xml:space="preserve"> </w:t>
      </w:r>
      <w:r w:rsidRPr="007661F2">
        <w:rPr>
          <w:rFonts w:ascii="CMU Concrete" w:hAnsi="CMU Concrete" w:hint="eastAsia"/>
          <w:b/>
          <w:bCs/>
        </w:rPr>
        <w:t>사전</w:t>
      </w:r>
      <w:r w:rsidRPr="007661F2">
        <w:rPr>
          <w:rFonts w:ascii="CMU Concrete" w:hAnsi="CMU Concrete" w:hint="eastAsia"/>
          <w:b/>
          <w:bCs/>
        </w:rPr>
        <w:t xml:space="preserve"> </w:t>
      </w:r>
      <w:r w:rsidRPr="007661F2">
        <w:rPr>
          <w:rFonts w:ascii="CMU Concrete" w:hAnsi="CMU Concrete" w:hint="eastAsia"/>
          <w:b/>
          <w:bCs/>
        </w:rPr>
        <w:t>등록</w:t>
      </w:r>
      <w:r w:rsidRPr="007661F2">
        <w:rPr>
          <w:rFonts w:ascii="CMU Concrete" w:hAnsi="CMU Concrete" w:hint="eastAsia"/>
        </w:rPr>
        <w:t xml:space="preserve"> </w:t>
      </w:r>
      <w:r w:rsidRPr="007661F2">
        <w:rPr>
          <w:rFonts w:ascii="CMU Concrete" w:hAnsi="CMU Concrete" w:hint="eastAsia"/>
        </w:rPr>
        <w:t>버튼을</w:t>
      </w:r>
      <w:r w:rsidRPr="007661F2">
        <w:rPr>
          <w:rFonts w:ascii="CMU Concrete" w:hAnsi="CMU Concrete" w:hint="eastAsia"/>
        </w:rPr>
        <w:t xml:space="preserve"> </w:t>
      </w:r>
      <w:r w:rsidRPr="007661F2">
        <w:rPr>
          <w:rFonts w:ascii="CMU Concrete" w:hAnsi="CMU Concrete" w:hint="eastAsia"/>
        </w:rPr>
        <w:t>클릭하면</w:t>
      </w:r>
      <w:r w:rsidRPr="007661F2">
        <w:rPr>
          <w:rFonts w:ascii="CMU Concrete" w:hAnsi="CMU Concrete" w:hint="eastAsia"/>
        </w:rPr>
        <w:t xml:space="preserve"> </w:t>
      </w:r>
      <w:r w:rsidRPr="007661F2">
        <w:rPr>
          <w:rFonts w:ascii="CMU Concrete" w:hAnsi="CMU Concrete" w:hint="eastAsia"/>
          <w:b/>
          <w:bCs/>
        </w:rPr>
        <w:t>사용자</w:t>
      </w:r>
      <w:r w:rsidRPr="007661F2">
        <w:rPr>
          <w:rFonts w:ascii="CMU Concrete" w:hAnsi="CMU Concrete" w:hint="eastAsia"/>
          <w:b/>
          <w:bCs/>
        </w:rPr>
        <w:t xml:space="preserve"> </w:t>
      </w:r>
      <w:r w:rsidRPr="007661F2">
        <w:rPr>
          <w:rFonts w:ascii="CMU Concrete" w:hAnsi="CMU Concrete" w:hint="eastAsia"/>
          <w:b/>
          <w:bCs/>
        </w:rPr>
        <w:t>정의</w:t>
      </w:r>
      <w:r w:rsidRPr="007661F2">
        <w:rPr>
          <w:rFonts w:ascii="CMU Concrete" w:hAnsi="CMU Concrete" w:hint="eastAsia"/>
          <w:b/>
          <w:bCs/>
        </w:rPr>
        <w:t xml:space="preserve"> </w:t>
      </w:r>
      <w:r w:rsidRPr="007661F2">
        <w:rPr>
          <w:rFonts w:ascii="CMU Concrete" w:hAnsi="CMU Concrete" w:hint="eastAsia"/>
          <w:b/>
          <w:bCs/>
        </w:rPr>
        <w:t>사전</w:t>
      </w:r>
      <w:r w:rsidRPr="007661F2">
        <w:rPr>
          <w:rFonts w:ascii="CMU Concrete" w:hAnsi="CMU Concrete" w:hint="eastAsia"/>
        </w:rPr>
        <w:t>이</w:t>
      </w:r>
      <w:r w:rsidRPr="007661F2">
        <w:rPr>
          <w:rFonts w:ascii="CMU Concrete" w:hAnsi="CMU Concrete" w:hint="eastAsia"/>
        </w:rPr>
        <w:t xml:space="preserve"> </w:t>
      </w:r>
      <w:r w:rsidRPr="007661F2">
        <w:rPr>
          <w:rFonts w:ascii="CMU Concrete" w:hAnsi="CMU Concrete" w:hint="eastAsia"/>
        </w:rPr>
        <w:t>열립니다</w:t>
      </w:r>
      <w:r w:rsidRPr="007661F2">
        <w:rPr>
          <w:rFonts w:ascii="CMU Concrete" w:hAnsi="CMU Concrete" w:hint="eastAsia"/>
        </w:rPr>
        <w:t>.</w:t>
      </w:r>
      <w:r w:rsidRPr="007661F2">
        <w:rPr>
          <w:rFonts w:ascii="CMU Concrete" w:hAnsi="CMU Concrete"/>
        </w:rPr>
        <w:t xml:space="preserve"> </w:t>
      </w:r>
      <w:r w:rsidRPr="007661F2">
        <w:rPr>
          <w:rFonts w:ascii="CMU Concrete" w:hAnsi="CMU Concrete" w:hint="eastAsia"/>
        </w:rPr>
        <w:t>사용자</w:t>
      </w:r>
      <w:r w:rsidRPr="007661F2">
        <w:rPr>
          <w:rFonts w:ascii="CMU Concrete" w:hAnsi="CMU Concrete" w:hint="eastAsia"/>
        </w:rPr>
        <w:t xml:space="preserve"> </w:t>
      </w:r>
      <w:r w:rsidRPr="007661F2">
        <w:rPr>
          <w:rFonts w:ascii="CMU Concrete" w:hAnsi="CMU Concrete" w:hint="eastAsia"/>
        </w:rPr>
        <w:t>정의</w:t>
      </w:r>
      <w:r w:rsidRPr="007661F2">
        <w:rPr>
          <w:rFonts w:ascii="CMU Concrete" w:hAnsi="CMU Concrete" w:hint="eastAsia"/>
        </w:rPr>
        <w:t xml:space="preserve"> </w:t>
      </w:r>
      <w:r w:rsidRPr="007661F2">
        <w:rPr>
          <w:rFonts w:ascii="CMU Concrete" w:hAnsi="CMU Concrete" w:hint="eastAsia"/>
        </w:rPr>
        <w:t>사전은</w:t>
      </w:r>
      <w:r w:rsidRPr="007661F2">
        <w:rPr>
          <w:rFonts w:ascii="CMU Concrete" w:hAnsi="CMU Concrete" w:hint="eastAsia"/>
        </w:rPr>
        <w:t xml:space="preserve"> </w:t>
      </w:r>
      <w:r w:rsidRPr="007661F2">
        <w:rPr>
          <w:rFonts w:ascii="CMU Concrete" w:hAnsi="CMU Concrete" w:hint="eastAsia"/>
        </w:rPr>
        <w:t>사전에</w:t>
      </w:r>
      <w:r w:rsidRPr="007661F2">
        <w:rPr>
          <w:rFonts w:ascii="CMU Concrete" w:hAnsi="CMU Concrete" w:hint="eastAsia"/>
        </w:rPr>
        <w:t xml:space="preserve"> </w:t>
      </w:r>
      <w:r w:rsidRPr="007661F2">
        <w:rPr>
          <w:rFonts w:ascii="CMU Concrete" w:hAnsi="CMU Concrete" w:hint="eastAsia"/>
        </w:rPr>
        <w:t>없는</w:t>
      </w:r>
      <w:r w:rsidRPr="007661F2">
        <w:rPr>
          <w:rFonts w:ascii="CMU Concrete" w:hAnsi="CMU Concrete" w:hint="eastAsia"/>
        </w:rPr>
        <w:t xml:space="preserve"> </w:t>
      </w:r>
      <w:r w:rsidRPr="007661F2">
        <w:rPr>
          <w:rFonts w:ascii="CMU Concrete" w:hAnsi="CMU Concrete" w:hint="eastAsia"/>
        </w:rPr>
        <w:t>미등록어를</w:t>
      </w:r>
      <w:r w:rsidRPr="007661F2">
        <w:rPr>
          <w:rFonts w:ascii="CMU Concrete" w:hAnsi="CMU Concrete" w:hint="eastAsia"/>
        </w:rPr>
        <w:t xml:space="preserve"> </w:t>
      </w:r>
      <w:r w:rsidRPr="007661F2">
        <w:rPr>
          <w:rFonts w:ascii="CMU Concrete" w:hAnsi="CMU Concrete" w:hint="eastAsia"/>
        </w:rPr>
        <w:t>등록할</w:t>
      </w:r>
      <w:r w:rsidRPr="007661F2">
        <w:rPr>
          <w:rFonts w:ascii="CMU Concrete" w:hAnsi="CMU Concrete" w:hint="eastAsia"/>
        </w:rPr>
        <w:t xml:space="preserve"> </w:t>
      </w:r>
      <w:r w:rsidRPr="007661F2">
        <w:rPr>
          <w:rFonts w:ascii="CMU Concrete" w:hAnsi="CMU Concrete" w:hint="eastAsia"/>
        </w:rPr>
        <w:t>수</w:t>
      </w:r>
      <w:r w:rsidRPr="007661F2">
        <w:rPr>
          <w:rFonts w:ascii="CMU Concrete" w:hAnsi="CMU Concrete" w:hint="eastAsia"/>
        </w:rPr>
        <w:t xml:space="preserve"> </w:t>
      </w:r>
      <w:r w:rsidRPr="007661F2">
        <w:rPr>
          <w:rFonts w:ascii="CMU Concrete" w:hAnsi="CMU Concrete" w:hint="eastAsia"/>
        </w:rPr>
        <w:t>있습니다</w:t>
      </w:r>
      <w:r w:rsidRPr="007661F2">
        <w:rPr>
          <w:rFonts w:ascii="CMU Concrete" w:hAnsi="CMU Concrete" w:hint="eastAsia"/>
        </w:rPr>
        <w:t>.</w:t>
      </w:r>
      <w:r w:rsidRPr="007661F2">
        <w:rPr>
          <w:rFonts w:ascii="CMU Concrete" w:hAnsi="CMU Concrete"/>
        </w:rPr>
        <w:t xml:space="preserve"> </w:t>
      </w:r>
    </w:p>
    <w:p w14:paraId="173BAC91" w14:textId="77777777" w:rsidR="008A7CFE" w:rsidRPr="007661F2" w:rsidRDefault="008A7CFE" w:rsidP="007661F2">
      <w:pPr>
        <w:pStyle w:val="p2"/>
        <w:rPr>
          <w:rFonts w:ascii="CMU Concrete" w:hAnsi="CMU Concrete"/>
        </w:rPr>
      </w:pPr>
      <w:r w:rsidRPr="007661F2">
        <w:rPr>
          <w:rFonts w:ascii="CMU Concrete" w:hAnsi="CMU Concrete" w:hint="eastAsia"/>
        </w:rPr>
        <w:t>사용자</w:t>
      </w:r>
      <w:r w:rsidRPr="007661F2">
        <w:rPr>
          <w:rFonts w:ascii="CMU Concrete" w:hAnsi="CMU Concrete" w:hint="eastAsia"/>
        </w:rPr>
        <w:t xml:space="preserve"> </w:t>
      </w:r>
      <w:r w:rsidRPr="007661F2">
        <w:rPr>
          <w:rFonts w:ascii="CMU Concrete" w:hAnsi="CMU Concrete" w:hint="eastAsia"/>
        </w:rPr>
        <w:t>정의</w:t>
      </w:r>
      <w:r w:rsidRPr="007661F2">
        <w:rPr>
          <w:rFonts w:ascii="CMU Concrete" w:hAnsi="CMU Concrete" w:hint="eastAsia"/>
        </w:rPr>
        <w:t xml:space="preserve"> </w:t>
      </w:r>
      <w:r w:rsidRPr="007661F2">
        <w:rPr>
          <w:rFonts w:ascii="CMU Concrete" w:hAnsi="CMU Concrete" w:hint="eastAsia"/>
        </w:rPr>
        <w:t>사전</w:t>
      </w:r>
      <w:r w:rsidR="00536A22">
        <w:rPr>
          <w:rFonts w:ascii="CMU Concrete" w:hAnsi="CMU Concrete" w:hint="eastAsia"/>
        </w:rPr>
        <w:t>은</w:t>
      </w:r>
      <w:r w:rsidR="00536A22">
        <w:rPr>
          <w:rFonts w:ascii="CMU Concrete" w:hAnsi="CMU Concrete" w:hint="eastAsia"/>
        </w:rPr>
        <w:t xml:space="preserve"> </w:t>
      </w:r>
      <w:r w:rsidR="00536A22" w:rsidRPr="00536A22">
        <w:rPr>
          <w:rFonts w:ascii="CMU Concrete" w:hAnsi="CMU Concrete" w:hint="eastAsia"/>
          <w:b/>
          <w:bCs/>
        </w:rPr>
        <w:t>사용자</w:t>
      </w:r>
      <w:r w:rsidR="00536A22" w:rsidRPr="00536A22">
        <w:rPr>
          <w:rFonts w:ascii="CMU Concrete" w:hAnsi="CMU Concrete" w:hint="eastAsia"/>
          <w:b/>
          <w:bCs/>
        </w:rPr>
        <w:t xml:space="preserve"> </w:t>
      </w:r>
      <w:r w:rsidR="00536A22" w:rsidRPr="00536A22">
        <w:rPr>
          <w:rFonts w:ascii="CMU Concrete" w:hAnsi="CMU Concrete" w:hint="eastAsia"/>
          <w:b/>
          <w:bCs/>
        </w:rPr>
        <w:t>사전</w:t>
      </w:r>
      <w:r w:rsidR="00536A22" w:rsidRPr="00536A22">
        <w:rPr>
          <w:rFonts w:ascii="CMU Concrete" w:hAnsi="CMU Concrete" w:hint="eastAsia"/>
          <w:b/>
          <w:bCs/>
        </w:rPr>
        <w:t xml:space="preserve"> </w:t>
      </w:r>
      <w:r w:rsidR="00536A22" w:rsidRPr="00536A22">
        <w:rPr>
          <w:rFonts w:ascii="CMU Concrete" w:hAnsi="CMU Concrete" w:hint="eastAsia"/>
          <w:b/>
          <w:bCs/>
        </w:rPr>
        <w:t>파일</w:t>
      </w:r>
      <w:r w:rsidR="00536A22">
        <w:rPr>
          <w:rFonts w:ascii="CMU Concrete" w:hAnsi="CMU Concrete" w:hint="eastAsia"/>
        </w:rPr>
        <w:t>에서</w:t>
      </w:r>
      <w:r w:rsidR="00536A22">
        <w:rPr>
          <w:rFonts w:ascii="CMU Concrete" w:hAnsi="CMU Concrete" w:hint="eastAsia"/>
        </w:rPr>
        <w:t xml:space="preserve"> </w:t>
      </w:r>
      <w:r w:rsidR="00536A22">
        <w:rPr>
          <w:rFonts w:ascii="CMU Concrete" w:hAnsi="CMU Concrete" w:hint="eastAsia"/>
        </w:rPr>
        <w:t>파일을</w:t>
      </w:r>
      <w:r w:rsidR="00536A22">
        <w:rPr>
          <w:rFonts w:ascii="CMU Concrete" w:hAnsi="CMU Concrete" w:hint="eastAsia"/>
        </w:rPr>
        <w:t xml:space="preserve"> </w:t>
      </w:r>
      <w:r w:rsidR="00536A22">
        <w:rPr>
          <w:rFonts w:ascii="CMU Concrete" w:hAnsi="CMU Concrete" w:hint="eastAsia"/>
        </w:rPr>
        <w:t>지정한</w:t>
      </w:r>
      <w:r w:rsidR="00536A22">
        <w:rPr>
          <w:rFonts w:ascii="CMU Concrete" w:hAnsi="CMU Concrete" w:hint="eastAsia"/>
        </w:rPr>
        <w:t xml:space="preserve"> </w:t>
      </w:r>
      <w:r w:rsidR="00536A22">
        <w:rPr>
          <w:rFonts w:ascii="CMU Concrete" w:hAnsi="CMU Concrete" w:hint="eastAsia"/>
        </w:rPr>
        <w:t>경우에는</w:t>
      </w:r>
      <w:r w:rsidR="00536A22">
        <w:rPr>
          <w:rFonts w:ascii="CMU Concrete" w:hAnsi="CMU Concrete" w:hint="eastAsia"/>
        </w:rPr>
        <w:t xml:space="preserve"> </w:t>
      </w:r>
      <w:r w:rsidR="00536A22">
        <w:rPr>
          <w:rFonts w:ascii="CMU Concrete" w:hAnsi="CMU Concrete" w:hint="eastAsia"/>
        </w:rPr>
        <w:t>해당</w:t>
      </w:r>
      <w:r w:rsidR="00536A22">
        <w:rPr>
          <w:rFonts w:ascii="CMU Concrete" w:hAnsi="CMU Concrete" w:hint="eastAsia"/>
        </w:rPr>
        <w:t xml:space="preserve"> </w:t>
      </w:r>
      <w:r w:rsidR="00536A22">
        <w:rPr>
          <w:rFonts w:ascii="CMU Concrete" w:hAnsi="CMU Concrete" w:hint="eastAsia"/>
        </w:rPr>
        <w:t>위치의</w:t>
      </w:r>
      <w:r w:rsidR="00536A22">
        <w:rPr>
          <w:rFonts w:ascii="CMU Concrete" w:hAnsi="CMU Concrete" w:hint="eastAsia"/>
        </w:rPr>
        <w:t xml:space="preserve"> </w:t>
      </w:r>
      <w:r w:rsidR="00536A22">
        <w:rPr>
          <w:rFonts w:ascii="CMU Concrete" w:hAnsi="CMU Concrete" w:hint="eastAsia"/>
        </w:rPr>
        <w:t>파일을</w:t>
      </w:r>
      <w:r w:rsidR="00536A22">
        <w:rPr>
          <w:rFonts w:ascii="CMU Concrete" w:hAnsi="CMU Concrete" w:hint="eastAsia"/>
        </w:rPr>
        <w:t xml:space="preserve"> </w:t>
      </w:r>
      <w:r w:rsidR="00536A22">
        <w:rPr>
          <w:rFonts w:ascii="CMU Concrete" w:hAnsi="CMU Concrete" w:hint="eastAsia"/>
        </w:rPr>
        <w:t>사용하며</w:t>
      </w:r>
      <w:r w:rsidR="00536A22">
        <w:rPr>
          <w:rFonts w:ascii="CMU Concrete" w:hAnsi="CMU Concrete" w:hint="eastAsia"/>
        </w:rPr>
        <w:t>,</w:t>
      </w:r>
      <w:r w:rsidR="00536A22">
        <w:rPr>
          <w:rFonts w:ascii="CMU Concrete" w:hAnsi="CMU Concrete"/>
        </w:rPr>
        <w:t xml:space="preserve"> </w:t>
      </w:r>
      <w:r w:rsidR="00536A22">
        <w:rPr>
          <w:rFonts w:ascii="CMU Concrete" w:hAnsi="CMU Concrete" w:hint="eastAsia"/>
        </w:rPr>
        <w:t>지정하지</w:t>
      </w:r>
      <w:r w:rsidR="00536A22">
        <w:rPr>
          <w:rFonts w:ascii="CMU Concrete" w:hAnsi="CMU Concrete" w:hint="eastAsia"/>
        </w:rPr>
        <w:t xml:space="preserve"> </w:t>
      </w:r>
      <w:r w:rsidR="00536A22">
        <w:rPr>
          <w:rFonts w:ascii="CMU Concrete" w:hAnsi="CMU Concrete" w:hint="eastAsia"/>
        </w:rPr>
        <w:t>않은</w:t>
      </w:r>
      <w:r w:rsidR="00536A22">
        <w:rPr>
          <w:rFonts w:ascii="CMU Concrete" w:hAnsi="CMU Concrete" w:hint="eastAsia"/>
        </w:rPr>
        <w:t xml:space="preserve"> </w:t>
      </w:r>
      <w:r w:rsidR="00536A22">
        <w:rPr>
          <w:rFonts w:ascii="CMU Concrete" w:hAnsi="CMU Concrete" w:hint="eastAsia"/>
        </w:rPr>
        <w:t>경우에는</w:t>
      </w:r>
      <w:r w:rsidR="00536A22">
        <w:rPr>
          <w:rFonts w:ascii="CMU Concrete" w:hAnsi="CMU Concrete" w:hint="eastAsia"/>
        </w:rPr>
        <w:t xml:space="preserve"> </w:t>
      </w:r>
      <w:r w:rsidRPr="007661F2">
        <w:rPr>
          <w:rFonts w:ascii="CMU Concrete" w:hAnsi="CMU Concrete" w:hint="eastAsia"/>
        </w:rPr>
        <w:t>E</w:t>
      </w:r>
      <w:r w:rsidRPr="007661F2">
        <w:rPr>
          <w:rFonts w:ascii="CMU Concrete" w:hAnsi="CMU Concrete"/>
        </w:rPr>
        <w:t>CMiner</w:t>
      </w:r>
      <w:r w:rsidRPr="007661F2">
        <w:rPr>
          <w:rFonts w:ascii="CMU Concrete" w:hAnsi="CMU Concrete"/>
          <w:vertAlign w:val="superscript"/>
        </w:rPr>
        <w:t>TM</w:t>
      </w:r>
      <w:r w:rsidRPr="007661F2">
        <w:rPr>
          <w:rFonts w:ascii="CMU Concrete" w:hAnsi="CMU Concrete" w:hint="eastAsia"/>
        </w:rPr>
        <w:t>이</w:t>
      </w:r>
      <w:r w:rsidRPr="007661F2">
        <w:rPr>
          <w:rFonts w:ascii="CMU Concrete" w:hAnsi="CMU Concrete" w:hint="eastAsia"/>
        </w:rPr>
        <w:t xml:space="preserve"> </w:t>
      </w:r>
      <w:r w:rsidRPr="007661F2">
        <w:rPr>
          <w:rFonts w:ascii="CMU Concrete" w:hAnsi="CMU Concrete" w:hint="eastAsia"/>
        </w:rPr>
        <w:t>설치된</w:t>
      </w:r>
      <w:r w:rsidRPr="007661F2">
        <w:rPr>
          <w:rFonts w:ascii="CMU Concrete" w:hAnsi="CMU Concrete" w:hint="eastAsia"/>
        </w:rPr>
        <w:t xml:space="preserve"> </w:t>
      </w:r>
      <w:r w:rsidR="00577FF2" w:rsidRPr="007661F2">
        <w:rPr>
          <w:rFonts w:ascii="CMU Concrete" w:hAnsi="CMU Concrete" w:hint="eastAsia"/>
        </w:rPr>
        <w:t>곳의</w:t>
      </w:r>
      <w:r w:rsidRPr="007661F2">
        <w:rPr>
          <w:rFonts w:ascii="CMU Concrete" w:hAnsi="CMU Concrete" w:hint="eastAsia"/>
        </w:rPr>
        <w:t xml:space="preserve"> </w:t>
      </w:r>
      <w:r w:rsidRPr="007661F2">
        <w:rPr>
          <w:rFonts w:ascii="CMU Concrete" w:hAnsi="CMU Concrete"/>
        </w:rPr>
        <w:t xml:space="preserve">KmatRsc </w:t>
      </w:r>
      <w:r w:rsidRPr="007661F2">
        <w:rPr>
          <w:rFonts w:ascii="CMU Concrete" w:hAnsi="CMU Concrete" w:hint="eastAsia"/>
        </w:rPr>
        <w:t>폴더</w:t>
      </w:r>
      <w:r w:rsidR="00577FF2" w:rsidRPr="007661F2">
        <w:rPr>
          <w:rFonts w:ascii="CMU Concrete" w:hAnsi="CMU Concrete" w:hint="eastAsia"/>
        </w:rPr>
        <w:t>에</w:t>
      </w:r>
      <w:r w:rsidR="00577FF2" w:rsidRPr="007661F2">
        <w:rPr>
          <w:rFonts w:ascii="CMU Concrete" w:hAnsi="CMU Concrete" w:hint="eastAsia"/>
        </w:rPr>
        <w:t xml:space="preserve"> </w:t>
      </w:r>
      <w:r w:rsidR="00577FF2" w:rsidRPr="007661F2">
        <w:rPr>
          <w:rFonts w:ascii="CMU Concrete" w:hAnsi="CMU Concrete"/>
        </w:rPr>
        <w:t>“</w:t>
      </w:r>
      <w:r w:rsidR="00577FF2" w:rsidRPr="007661F2">
        <w:rPr>
          <w:rFonts w:ascii="CMU Concrete" w:hAnsi="CMU Concrete"/>
          <w:b/>
          <w:bCs/>
        </w:rPr>
        <w:t>userdic.txt</w:t>
      </w:r>
      <w:r w:rsidR="00577FF2" w:rsidRPr="007661F2">
        <w:rPr>
          <w:rFonts w:ascii="CMU Concrete" w:hAnsi="CMU Concrete"/>
        </w:rPr>
        <w:t>”</w:t>
      </w:r>
      <w:r w:rsidR="00577FF2" w:rsidRPr="007661F2">
        <w:rPr>
          <w:rFonts w:ascii="CMU Concrete" w:hAnsi="CMU Concrete" w:hint="eastAsia"/>
        </w:rPr>
        <w:t xml:space="preserve"> </w:t>
      </w:r>
      <w:r w:rsidR="00577FF2" w:rsidRPr="007661F2">
        <w:rPr>
          <w:rFonts w:ascii="CMU Concrete" w:hAnsi="CMU Concrete" w:hint="eastAsia"/>
        </w:rPr>
        <w:t>파일</w:t>
      </w:r>
      <w:r w:rsidR="00536A22">
        <w:rPr>
          <w:rFonts w:ascii="CMU Concrete" w:hAnsi="CMU Concrete" w:hint="eastAsia"/>
        </w:rPr>
        <w:t>을</w:t>
      </w:r>
      <w:r w:rsidR="00536A22">
        <w:rPr>
          <w:rFonts w:ascii="CMU Concrete" w:hAnsi="CMU Concrete" w:hint="eastAsia"/>
        </w:rPr>
        <w:t xml:space="preserve"> </w:t>
      </w:r>
      <w:r w:rsidR="00536A22">
        <w:rPr>
          <w:rFonts w:ascii="CMU Concrete" w:hAnsi="CMU Concrete" w:hint="eastAsia"/>
        </w:rPr>
        <w:t>사용합니다</w:t>
      </w:r>
      <w:r w:rsidR="00536A22">
        <w:rPr>
          <w:rFonts w:ascii="CMU Concrete" w:hAnsi="CMU Concrete" w:hint="eastAsia"/>
        </w:rPr>
        <w:t>.</w:t>
      </w:r>
      <w:r w:rsidR="00577FF2" w:rsidRPr="007661F2">
        <w:rPr>
          <w:rFonts w:ascii="CMU Concrete" w:hAnsi="CMU Concrete"/>
        </w:rPr>
        <w:t xml:space="preserve"> </w:t>
      </w:r>
    </w:p>
    <w:p w14:paraId="675801AD" w14:textId="77777777" w:rsidR="00577FF2" w:rsidRPr="00035C47" w:rsidRDefault="007661F2" w:rsidP="000733DA">
      <w:pPr>
        <w:pStyle w:val="11"/>
        <w:rPr>
          <w:b w:val="0"/>
          <w:bCs w:val="0"/>
          <w:sz w:val="20"/>
        </w:rPr>
      </w:pPr>
      <w:r>
        <w:rPr>
          <w:noProof/>
        </w:rPr>
        <w:drawing>
          <wp:inline distT="0" distB="0" distL="0" distR="0" wp14:anchorId="24E04F1B" wp14:editId="614B959D">
            <wp:extent cx="5579110" cy="1269365"/>
            <wp:effectExtent l="19050" t="19050" r="21590" b="26035"/>
            <wp:docPr id="2118" name="그림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579110" cy="1269365"/>
                    </a:xfrm>
                    <a:prstGeom prst="rect">
                      <a:avLst/>
                    </a:prstGeom>
                    <a:ln>
                      <a:solidFill>
                        <a:schemeClr val="accent1"/>
                      </a:solidFill>
                    </a:ln>
                  </pic:spPr>
                </pic:pic>
              </a:graphicData>
            </a:graphic>
          </wp:inline>
        </w:drawing>
      </w:r>
    </w:p>
    <w:p w14:paraId="3645433B" w14:textId="77777777" w:rsidR="00B44EB3" w:rsidRDefault="00B44EB3" w:rsidP="007661F2">
      <w:pPr>
        <w:pStyle w:val="p2"/>
        <w:rPr>
          <w:rFonts w:ascii="CMU Concrete" w:hAnsi="CMU Concrete"/>
        </w:rPr>
      </w:pPr>
    </w:p>
    <w:p w14:paraId="1A31122A" w14:textId="77777777" w:rsidR="007661F2" w:rsidRPr="00D4048A" w:rsidRDefault="00B44EB3" w:rsidP="007661F2">
      <w:pPr>
        <w:pStyle w:val="p2"/>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에서</w:t>
      </w:r>
      <w:r>
        <w:rPr>
          <w:rFonts w:ascii="CMU Concrete" w:hAnsi="CMU Concrete" w:hint="eastAsia"/>
        </w:rPr>
        <w:t xml:space="preserve"> </w:t>
      </w:r>
      <w:r>
        <w:rPr>
          <w:rFonts w:ascii="CMU Concrete" w:hAnsi="CMU Concrete" w:hint="eastAsia"/>
        </w:rPr>
        <w:t>사용하는</w:t>
      </w:r>
      <w:r>
        <w:rPr>
          <w:rFonts w:ascii="CMU Concrete" w:hAnsi="CMU Concrete" w:hint="eastAsia"/>
        </w:rPr>
        <w:t xml:space="preserve"> </w:t>
      </w:r>
      <w:r w:rsidR="007661F2">
        <w:rPr>
          <w:rFonts w:ascii="CMU Concrete" w:hAnsi="CMU Concrete" w:hint="eastAsia"/>
        </w:rPr>
        <w:t>사전의</w:t>
      </w:r>
      <w:r w:rsidR="007661F2">
        <w:rPr>
          <w:rFonts w:ascii="CMU Concrete" w:hAnsi="CMU Concrete" w:hint="eastAsia"/>
        </w:rPr>
        <w:t xml:space="preserve"> </w:t>
      </w:r>
      <w:r w:rsidR="007661F2">
        <w:rPr>
          <w:rFonts w:ascii="CMU Concrete" w:hAnsi="CMU Concrete" w:hint="eastAsia"/>
        </w:rPr>
        <w:t>형식은</w:t>
      </w:r>
      <w:r w:rsidR="007661F2">
        <w:rPr>
          <w:rFonts w:ascii="CMU Concrete" w:hAnsi="CMU Concrete" w:hint="eastAsia"/>
        </w:rPr>
        <w:t xml:space="preserve"> </w:t>
      </w:r>
      <w:r w:rsidR="007661F2">
        <w:rPr>
          <w:rFonts w:ascii="CMU Concrete" w:hAnsi="CMU Concrete" w:hint="eastAsia"/>
        </w:rPr>
        <w:t>표제어</w:t>
      </w:r>
      <w:r w:rsidR="007661F2">
        <w:rPr>
          <w:rFonts w:ascii="CMU Concrete" w:hAnsi="CMU Concrete" w:hint="eastAsia"/>
        </w:rPr>
        <w:t xml:space="preserve"> </w:t>
      </w:r>
      <w:r w:rsidR="007661F2">
        <w:rPr>
          <w:rFonts w:ascii="CMU Concrete" w:hAnsi="CMU Concrete" w:hint="eastAsia"/>
        </w:rPr>
        <w:t>표기</w:t>
      </w:r>
      <w:r w:rsidR="007661F2">
        <w:rPr>
          <w:rFonts w:ascii="CMU Concrete" w:hAnsi="CMU Concrete" w:hint="eastAsia"/>
        </w:rPr>
        <w:t xml:space="preserve"> </w:t>
      </w:r>
      <w:r w:rsidR="007661F2">
        <w:rPr>
          <w:rFonts w:ascii="CMU Concrete" w:hAnsi="CMU Concrete" w:hint="eastAsia"/>
        </w:rPr>
        <w:t>방식과</w:t>
      </w:r>
      <w:r w:rsidR="007661F2">
        <w:rPr>
          <w:rFonts w:ascii="CMU Concrete" w:hAnsi="CMU Concrete" w:hint="eastAsia"/>
        </w:rPr>
        <w:t xml:space="preserve"> </w:t>
      </w:r>
      <w:r w:rsidR="007661F2">
        <w:rPr>
          <w:rFonts w:ascii="CMU Concrete" w:hAnsi="CMU Concrete" w:hint="eastAsia"/>
        </w:rPr>
        <w:t>정규식</w:t>
      </w:r>
      <w:r w:rsidR="007661F2">
        <w:rPr>
          <w:rFonts w:ascii="CMU Concrete" w:hAnsi="CMU Concrete" w:hint="eastAsia"/>
        </w:rPr>
        <w:t xml:space="preserve"> </w:t>
      </w:r>
      <w:r w:rsidR="007661F2">
        <w:rPr>
          <w:rFonts w:ascii="CMU Concrete" w:hAnsi="CMU Concrete" w:hint="eastAsia"/>
        </w:rPr>
        <w:t>표현</w:t>
      </w:r>
      <w:r w:rsidR="007661F2">
        <w:rPr>
          <w:rFonts w:ascii="CMU Concrete" w:hAnsi="CMU Concrete" w:hint="eastAsia"/>
        </w:rPr>
        <w:t xml:space="preserve"> </w:t>
      </w:r>
      <w:r w:rsidR="007661F2">
        <w:rPr>
          <w:rFonts w:ascii="CMU Concrete" w:hAnsi="CMU Concrete" w:hint="eastAsia"/>
        </w:rPr>
        <w:t>방식이</w:t>
      </w:r>
      <w:r w:rsidR="007661F2">
        <w:rPr>
          <w:rFonts w:ascii="CMU Concrete" w:hAnsi="CMU Concrete" w:hint="eastAsia"/>
        </w:rPr>
        <w:t xml:space="preserve"> </w:t>
      </w:r>
      <w:r w:rsidR="007661F2">
        <w:rPr>
          <w:rFonts w:ascii="CMU Concrete" w:hAnsi="CMU Concrete" w:hint="eastAsia"/>
        </w:rPr>
        <w:t>있습니다</w:t>
      </w:r>
      <w:r w:rsidR="007661F2">
        <w:rPr>
          <w:rFonts w:ascii="CMU Concrete" w:hAnsi="CMU Concrete" w:hint="eastAsia"/>
        </w:rPr>
        <w:t>.</w:t>
      </w:r>
      <w:r w:rsidR="007661F2">
        <w:rPr>
          <w:rFonts w:ascii="CMU Concrete" w:hAnsi="CMU Concrete"/>
        </w:rPr>
        <w:t xml:space="preserve"> </w:t>
      </w:r>
    </w:p>
    <w:p w14:paraId="6792A607" w14:textId="77777777" w:rsidR="007661F2" w:rsidRDefault="007661F2" w:rsidP="007661F2">
      <w:pPr>
        <w:pStyle w:val="p2"/>
        <w:rPr>
          <w:rFonts w:ascii="CMU Concrete" w:hAnsi="CMU Concrete"/>
        </w:rPr>
      </w:pPr>
      <w:r w:rsidRPr="00D4048A">
        <w:rPr>
          <w:rFonts w:ascii="CMU Concrete" w:hAnsi="CMU Concrete"/>
        </w:rPr>
        <w:t xml:space="preserve">(1) </w:t>
      </w:r>
      <w:r>
        <w:rPr>
          <w:rFonts w:ascii="CMU Concrete" w:hAnsi="CMU Concrete" w:hint="eastAsia"/>
        </w:rPr>
        <w:t>표제어</w:t>
      </w:r>
      <w:r>
        <w:rPr>
          <w:rFonts w:ascii="CMU Concrete" w:hAnsi="CMU Concrete" w:hint="eastAsia"/>
        </w:rPr>
        <w:t xml:space="preserve"> </w:t>
      </w:r>
      <w:r>
        <w:rPr>
          <w:rFonts w:ascii="CMU Concrete" w:hAnsi="CMU Concrete" w:hint="eastAsia"/>
        </w:rPr>
        <w:t>표기</w:t>
      </w:r>
    </w:p>
    <w:p w14:paraId="7FF85366" w14:textId="77777777" w:rsidR="009F2701" w:rsidRDefault="009F2701" w:rsidP="009F2701">
      <w:pPr>
        <w:pStyle w:val="p2"/>
        <w:ind w:leftChars="222" w:left="444"/>
        <w:rPr>
          <w:rFonts w:ascii="CMU Concrete" w:hAnsi="CMU Concrete"/>
        </w:rPr>
      </w:pPr>
      <w:r>
        <w:rPr>
          <w:rFonts w:ascii="CMU Concrete" w:hAnsi="CMU Concrete" w:hint="eastAsia"/>
        </w:rPr>
        <w:t>등록하고</w:t>
      </w:r>
      <w:r>
        <w:rPr>
          <w:rFonts w:ascii="CMU Concrete" w:hAnsi="CMU Concrete" w:hint="eastAsia"/>
        </w:rPr>
        <w:t xml:space="preserve"> </w:t>
      </w:r>
      <w:r>
        <w:rPr>
          <w:rFonts w:ascii="CMU Concrete" w:hAnsi="CMU Concrete" w:hint="eastAsia"/>
        </w:rPr>
        <w:t>싶은</w:t>
      </w:r>
      <w:r>
        <w:rPr>
          <w:rFonts w:ascii="CMU Concrete" w:hAnsi="CMU Concrete" w:hint="eastAsia"/>
        </w:rPr>
        <w:t xml:space="preserve"> </w:t>
      </w:r>
      <w:r w:rsidRPr="009C4289">
        <w:rPr>
          <w:rFonts w:ascii="CMU Concrete" w:hAnsi="CMU Concrete" w:hint="eastAsia"/>
          <w:b/>
          <w:bCs/>
        </w:rPr>
        <w:t>표제어</w:t>
      </w:r>
      <w:r>
        <w:rPr>
          <w:rFonts w:ascii="CMU Concrete" w:hAnsi="CMU Concrete" w:hint="eastAsia"/>
        </w:rPr>
        <w:t>와</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표제어의</w:t>
      </w:r>
      <w:r>
        <w:rPr>
          <w:rFonts w:ascii="CMU Concrete" w:hAnsi="CMU Concrete" w:hint="eastAsia"/>
        </w:rPr>
        <w:t xml:space="preserve"> </w:t>
      </w:r>
      <w:r w:rsidRPr="009C4289">
        <w:rPr>
          <w:rFonts w:ascii="CMU Concrete" w:hAnsi="CMU Concrete" w:hint="eastAsia"/>
          <w:b/>
          <w:bCs/>
        </w:rPr>
        <w:t>품사</w:t>
      </w:r>
      <w:r>
        <w:rPr>
          <w:rFonts w:ascii="CMU Concrete" w:hAnsi="CMU Concrete" w:hint="eastAsia"/>
        </w:rPr>
        <w:t>를</w:t>
      </w:r>
      <w:r>
        <w:rPr>
          <w:rFonts w:ascii="CMU Concrete" w:hAnsi="CMU Concrete" w:hint="eastAsia"/>
        </w:rPr>
        <w:t xml:space="preserve"> </w:t>
      </w:r>
      <w:r>
        <w:rPr>
          <w:rFonts w:ascii="CMU Concrete" w:hAnsi="CMU Concrete" w:hint="eastAsia"/>
        </w:rPr>
        <w:t>탭으로</w:t>
      </w:r>
      <w:r>
        <w:rPr>
          <w:rFonts w:ascii="CMU Concrete" w:hAnsi="CMU Concrete" w:hint="eastAsia"/>
        </w:rPr>
        <w:t xml:space="preserve"> </w:t>
      </w:r>
      <w:r>
        <w:rPr>
          <w:rFonts w:ascii="CMU Concrete" w:hAnsi="CMU Concrete" w:hint="eastAsia"/>
        </w:rPr>
        <w:t>구분하여</w:t>
      </w:r>
      <w:r>
        <w:rPr>
          <w:rFonts w:ascii="CMU Concrete" w:hAnsi="CMU Concrete" w:hint="eastAsia"/>
        </w:rPr>
        <w:t xml:space="preserve"> </w:t>
      </w:r>
      <w:r>
        <w:rPr>
          <w:rFonts w:ascii="CMU Concrete" w:hAnsi="CMU Concrete" w:hint="eastAsia"/>
        </w:rPr>
        <w:t>기입합니다</w:t>
      </w:r>
      <w:r>
        <w:rPr>
          <w:rFonts w:ascii="CMU Concrete" w:hAnsi="CMU Concrete" w:hint="eastAsia"/>
        </w:rPr>
        <w:t>.</w:t>
      </w:r>
      <w:r>
        <w:rPr>
          <w:rFonts w:ascii="CMU Concrete" w:hAnsi="CMU Concrete"/>
        </w:rPr>
        <w:t xml:space="preserve"> </w:t>
      </w:r>
      <w:r>
        <w:rPr>
          <w:rFonts w:ascii="CMU Concrete" w:hAnsi="CMU Concrete" w:hint="eastAsia"/>
        </w:rPr>
        <w:t>품사는</w:t>
      </w:r>
      <w:r>
        <w:rPr>
          <w:rFonts w:ascii="CMU Concrete" w:hAnsi="CMU Concrete" w:hint="eastAsia"/>
        </w:rPr>
        <w:t xml:space="preserve"> </w:t>
      </w:r>
      <w:r>
        <w:rPr>
          <w:rFonts w:ascii="CMU Concrete" w:hAnsi="CMU Concrete" w:hint="eastAsia"/>
        </w:rPr>
        <w:t>표준</w:t>
      </w:r>
      <w:r>
        <w:rPr>
          <w:rFonts w:ascii="CMU Concrete" w:hAnsi="CMU Concrete" w:hint="eastAsia"/>
        </w:rPr>
        <w:t xml:space="preserve"> </w:t>
      </w:r>
      <w:r>
        <w:rPr>
          <w:rFonts w:ascii="CMU Concrete" w:hAnsi="CMU Concrete" w:hint="eastAsia"/>
        </w:rPr>
        <w:t>품사</w:t>
      </w:r>
      <w:r>
        <w:rPr>
          <w:rFonts w:ascii="CMU Concrete" w:hAnsi="CMU Concrete" w:hint="eastAsia"/>
        </w:rPr>
        <w:t>(N</w:t>
      </w:r>
      <w:r>
        <w:rPr>
          <w:rFonts w:ascii="CMU Concrete" w:hAnsi="CMU Concrete"/>
        </w:rPr>
        <w:t>NG(</w:t>
      </w:r>
      <w:r>
        <w:rPr>
          <w:rFonts w:ascii="CMU Concrete" w:hAnsi="CMU Concrete"/>
        </w:rPr>
        <w:t>일반명사</w:t>
      </w:r>
      <w:r>
        <w:rPr>
          <w:rFonts w:ascii="CMU Concrete" w:hAnsi="CMU Concrete"/>
        </w:rPr>
        <w:t>), VV(</w:t>
      </w:r>
      <w:r>
        <w:rPr>
          <w:rFonts w:ascii="CMU Concrete" w:hAnsi="CMU Concrete" w:hint="eastAsia"/>
        </w:rPr>
        <w:t>동사</w:t>
      </w:r>
      <w:r>
        <w:rPr>
          <w:rFonts w:ascii="CMU Concrete" w:hAnsi="CMU Concrete" w:hint="eastAsia"/>
        </w:rPr>
        <w:t>)</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사용하거나</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정의하여</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14:paraId="74A46FBB" w14:textId="77777777" w:rsidR="009F2701" w:rsidRDefault="009F2701" w:rsidP="009F2701">
      <w:pPr>
        <w:pStyle w:val="p2"/>
        <w:ind w:leftChars="222" w:left="444"/>
        <w:jc w:val="center"/>
        <w:rPr>
          <w:rFonts w:ascii="CMU Concrete" w:hAnsi="CMU Concrete"/>
        </w:rPr>
      </w:pPr>
      <w:r>
        <w:rPr>
          <w:noProof/>
        </w:rPr>
        <w:drawing>
          <wp:inline distT="0" distB="0" distL="0" distR="0" wp14:anchorId="706D58D9" wp14:editId="2BB796C8">
            <wp:extent cx="2271600" cy="1371600"/>
            <wp:effectExtent l="19050" t="19050" r="14605" b="19050"/>
            <wp:docPr id="2124" name="그림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271600" cy="1371600"/>
                    </a:xfrm>
                    <a:prstGeom prst="rect">
                      <a:avLst/>
                    </a:prstGeom>
                    <a:ln>
                      <a:solidFill>
                        <a:schemeClr val="accent1"/>
                      </a:solidFill>
                    </a:ln>
                  </pic:spPr>
                </pic:pic>
              </a:graphicData>
            </a:graphic>
          </wp:inline>
        </w:drawing>
      </w:r>
    </w:p>
    <w:p w14:paraId="635F468D" w14:textId="77777777" w:rsidR="009F2701" w:rsidRPr="00D4048A" w:rsidRDefault="009F2701" w:rsidP="009F2701">
      <w:pPr>
        <w:pStyle w:val="p2"/>
        <w:rPr>
          <w:rFonts w:ascii="CMU Concrete" w:hAnsi="CMU Concrete"/>
        </w:rPr>
      </w:pPr>
    </w:p>
    <w:p w14:paraId="59228589" w14:textId="77777777" w:rsidR="007661F2" w:rsidRDefault="009F2701" w:rsidP="009F2701">
      <w:pPr>
        <w:pStyle w:val="p2"/>
        <w:rPr>
          <w:rFonts w:ascii="CMU Concrete" w:hAnsi="CMU Concrete"/>
        </w:rPr>
      </w:pPr>
      <w:r w:rsidRPr="00D4048A">
        <w:rPr>
          <w:rFonts w:ascii="CMU Concrete" w:hAnsi="CMU Concrete"/>
        </w:rPr>
        <w:t xml:space="preserve"> </w:t>
      </w:r>
      <w:r w:rsidR="007661F2" w:rsidRPr="00D4048A">
        <w:rPr>
          <w:rFonts w:ascii="CMU Concrete" w:hAnsi="CMU Concrete"/>
        </w:rPr>
        <w:t xml:space="preserve">(2) </w:t>
      </w:r>
      <w:r>
        <w:rPr>
          <w:rFonts w:ascii="CMU Concrete" w:hAnsi="CMU Concrete" w:hint="eastAsia"/>
        </w:rPr>
        <w:t>정규식</w:t>
      </w:r>
      <w:r>
        <w:rPr>
          <w:rFonts w:ascii="CMU Concrete" w:hAnsi="CMU Concrete" w:hint="eastAsia"/>
        </w:rPr>
        <w:t xml:space="preserve"> </w:t>
      </w:r>
      <w:r>
        <w:rPr>
          <w:rFonts w:ascii="CMU Concrete" w:hAnsi="CMU Concrete" w:hint="eastAsia"/>
        </w:rPr>
        <w:t>표현</w:t>
      </w:r>
    </w:p>
    <w:p w14:paraId="1C69AB58" w14:textId="77777777" w:rsidR="009C4289" w:rsidRDefault="009C4289" w:rsidP="009C4289">
      <w:pPr>
        <w:pStyle w:val="p2"/>
        <w:ind w:leftChars="222" w:left="444"/>
        <w:rPr>
          <w:rFonts w:ascii="CMU Concrete" w:hAnsi="CMU Concrete"/>
        </w:rPr>
      </w:pPr>
      <w:r>
        <w:rPr>
          <w:rFonts w:ascii="CMU Concrete" w:hAnsi="CMU Concrete" w:hint="eastAsia"/>
        </w:rPr>
        <w:t>정규식</w:t>
      </w:r>
      <w:r>
        <w:rPr>
          <w:rFonts w:ascii="CMU Concrete" w:hAnsi="CMU Concrete" w:hint="eastAsia"/>
        </w:rPr>
        <w:t xml:space="preserve"> </w:t>
      </w:r>
      <w:r>
        <w:rPr>
          <w:rFonts w:ascii="CMU Concrete" w:hAnsi="CMU Concrete" w:hint="eastAsia"/>
        </w:rPr>
        <w:t>표현임을</w:t>
      </w:r>
      <w:r>
        <w:rPr>
          <w:rFonts w:ascii="CMU Concrete" w:hAnsi="CMU Concrete" w:hint="eastAsia"/>
        </w:rPr>
        <w:t xml:space="preserve"> </w:t>
      </w:r>
      <w:r>
        <w:rPr>
          <w:rFonts w:ascii="CMU Concrete" w:hAnsi="CMU Concrete" w:hint="eastAsia"/>
        </w:rPr>
        <w:t>알려주는</w:t>
      </w:r>
      <w:r>
        <w:rPr>
          <w:rFonts w:ascii="CMU Concrete" w:hAnsi="CMU Concrete" w:hint="eastAsia"/>
        </w:rPr>
        <w:t xml:space="preserve"> </w:t>
      </w:r>
      <w:r>
        <w:rPr>
          <w:rFonts w:ascii="CMU Concrete" w:hAnsi="CMU Concrete" w:hint="eastAsia"/>
        </w:rPr>
        <w:t>구문</w:t>
      </w:r>
      <w:r>
        <w:rPr>
          <w:rFonts w:ascii="CMU Concrete" w:hAnsi="CMU Concrete" w:hint="eastAsia"/>
        </w:rPr>
        <w:t xml:space="preserve"> </w:t>
      </w:r>
      <w:r>
        <w:rPr>
          <w:rFonts w:ascii="CMU Concrete" w:hAnsi="CMU Concrete"/>
        </w:rPr>
        <w:t>“</w:t>
      </w:r>
      <w:r w:rsidRPr="009C4289">
        <w:rPr>
          <w:rFonts w:ascii="CMU Concrete" w:hAnsi="CMU Concrete" w:hint="eastAsia"/>
          <w:b/>
          <w:bCs/>
        </w:rPr>
        <w:t>정규식표현</w:t>
      </w:r>
      <w:r>
        <w:rPr>
          <w:rFonts w:ascii="CMU Concrete" w:hAnsi="CMU Concrete"/>
        </w:rPr>
        <w:t>”</w:t>
      </w:r>
      <w:r>
        <w:rPr>
          <w:rFonts w:ascii="CMU Concrete" w:hAnsi="CMU Concrete" w:hint="eastAsia"/>
        </w:rPr>
        <w:t>과</w:t>
      </w:r>
      <w:r>
        <w:rPr>
          <w:rFonts w:ascii="CMU Concrete" w:hAnsi="CMU Concrete" w:hint="eastAsia"/>
        </w:rPr>
        <w:t xml:space="preserve"> </w:t>
      </w:r>
      <w:r>
        <w:rPr>
          <w:rFonts w:ascii="CMU Concrete" w:hAnsi="CMU Concrete" w:hint="eastAsia"/>
        </w:rPr>
        <w:t>등록할</w:t>
      </w:r>
      <w:r>
        <w:rPr>
          <w:rFonts w:ascii="CMU Concrete" w:hAnsi="CMU Concrete" w:hint="eastAsia"/>
        </w:rPr>
        <w:t xml:space="preserve"> </w:t>
      </w:r>
      <w:r w:rsidRPr="009C4289">
        <w:rPr>
          <w:rFonts w:ascii="CMU Concrete" w:hAnsi="CMU Concrete" w:hint="eastAsia"/>
          <w:b/>
          <w:bCs/>
        </w:rPr>
        <w:t>품사</w:t>
      </w:r>
      <w:r>
        <w:rPr>
          <w:rFonts w:ascii="CMU Concrete" w:hAnsi="CMU Concrete" w:hint="eastAsia"/>
        </w:rPr>
        <w:t>와</w:t>
      </w:r>
      <w:r>
        <w:rPr>
          <w:rFonts w:ascii="CMU Concrete" w:hAnsi="CMU Concrete" w:hint="eastAsia"/>
        </w:rPr>
        <w:t xml:space="preserve"> </w:t>
      </w:r>
      <w:r w:rsidRPr="009C4289">
        <w:rPr>
          <w:rFonts w:ascii="CMU Concrete" w:hAnsi="CMU Concrete" w:hint="eastAsia"/>
          <w:b/>
          <w:bCs/>
        </w:rPr>
        <w:t>정규식</w:t>
      </w:r>
      <w:r>
        <w:rPr>
          <w:rFonts w:ascii="CMU Concrete" w:hAnsi="CMU Concrete" w:hint="eastAsia"/>
        </w:rPr>
        <w:t>을</w:t>
      </w:r>
      <w:r>
        <w:rPr>
          <w:rFonts w:ascii="CMU Concrete" w:hAnsi="CMU Concrete" w:hint="eastAsia"/>
        </w:rPr>
        <w:t xml:space="preserve"> </w:t>
      </w:r>
      <w:r>
        <w:rPr>
          <w:rFonts w:ascii="CMU Concrete" w:hAnsi="CMU Concrete" w:hint="eastAsia"/>
        </w:rPr>
        <w:t>탭으로</w:t>
      </w:r>
      <w:r>
        <w:rPr>
          <w:rFonts w:ascii="CMU Concrete" w:hAnsi="CMU Concrete" w:hint="eastAsia"/>
        </w:rPr>
        <w:t xml:space="preserve"> </w:t>
      </w:r>
      <w:r>
        <w:rPr>
          <w:rFonts w:ascii="CMU Concrete" w:hAnsi="CMU Concrete" w:hint="eastAsia"/>
        </w:rPr>
        <w:t>구분하여</w:t>
      </w:r>
      <w:r>
        <w:rPr>
          <w:rFonts w:ascii="CMU Concrete" w:hAnsi="CMU Concrete" w:hint="eastAsia"/>
        </w:rPr>
        <w:t xml:space="preserve"> </w:t>
      </w:r>
      <w:r>
        <w:rPr>
          <w:rFonts w:ascii="CMU Concrete" w:hAnsi="CMU Concrete" w:hint="eastAsia"/>
        </w:rPr>
        <w:t>기입합니다</w:t>
      </w:r>
      <w:r>
        <w:rPr>
          <w:rFonts w:ascii="CMU Concrete" w:hAnsi="CMU Concrete" w:hint="eastAsia"/>
        </w:rPr>
        <w:t>.</w:t>
      </w:r>
      <w:r>
        <w:rPr>
          <w:rFonts w:ascii="CMU Concrete" w:hAnsi="CMU Concrete"/>
        </w:rPr>
        <w:t xml:space="preserve"> </w:t>
      </w:r>
      <w:r>
        <w:rPr>
          <w:rFonts w:ascii="CMU Concrete" w:hAnsi="CMU Concrete" w:hint="eastAsia"/>
        </w:rPr>
        <w:t>품사는</w:t>
      </w:r>
      <w:r>
        <w:rPr>
          <w:rFonts w:ascii="CMU Concrete" w:hAnsi="CMU Concrete" w:hint="eastAsia"/>
        </w:rPr>
        <w:t xml:space="preserve"> </w:t>
      </w:r>
      <w:r>
        <w:rPr>
          <w:rFonts w:ascii="CMU Concrete" w:hAnsi="CMU Concrete" w:hint="eastAsia"/>
        </w:rPr>
        <w:t>표준</w:t>
      </w:r>
      <w:r>
        <w:rPr>
          <w:rFonts w:ascii="CMU Concrete" w:hAnsi="CMU Concrete" w:hint="eastAsia"/>
        </w:rPr>
        <w:t xml:space="preserve"> </w:t>
      </w:r>
      <w:r>
        <w:rPr>
          <w:rFonts w:ascii="CMU Concrete" w:hAnsi="CMU Concrete" w:hint="eastAsia"/>
        </w:rPr>
        <w:t>품사</w:t>
      </w:r>
      <w:r>
        <w:rPr>
          <w:rFonts w:ascii="CMU Concrete" w:hAnsi="CMU Concrete" w:hint="eastAsia"/>
        </w:rPr>
        <w:t>(N</w:t>
      </w:r>
      <w:r>
        <w:rPr>
          <w:rFonts w:ascii="CMU Concrete" w:hAnsi="CMU Concrete"/>
        </w:rPr>
        <w:t>NG(</w:t>
      </w:r>
      <w:r>
        <w:rPr>
          <w:rFonts w:ascii="CMU Concrete" w:hAnsi="CMU Concrete"/>
        </w:rPr>
        <w:t>일반명사</w:t>
      </w:r>
      <w:r>
        <w:rPr>
          <w:rFonts w:ascii="CMU Concrete" w:hAnsi="CMU Concrete"/>
        </w:rPr>
        <w:t>), VV(</w:t>
      </w:r>
      <w:r>
        <w:rPr>
          <w:rFonts w:ascii="CMU Concrete" w:hAnsi="CMU Concrete" w:hint="eastAsia"/>
        </w:rPr>
        <w:t>동사</w:t>
      </w:r>
      <w:r>
        <w:rPr>
          <w:rFonts w:ascii="CMU Concrete" w:hAnsi="CMU Concrete" w:hint="eastAsia"/>
        </w:rPr>
        <w:t>)</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사용하거나</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정의하여</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14:paraId="1CDF08E4" w14:textId="77777777" w:rsidR="009C4289" w:rsidRDefault="009C4289" w:rsidP="009C4289">
      <w:pPr>
        <w:pStyle w:val="p2"/>
        <w:ind w:leftChars="222" w:left="444"/>
        <w:jc w:val="center"/>
        <w:rPr>
          <w:rFonts w:ascii="CMU Concrete" w:hAnsi="CMU Concrete"/>
        </w:rPr>
      </w:pPr>
      <w:r>
        <w:rPr>
          <w:noProof/>
        </w:rPr>
        <w:drawing>
          <wp:inline distT="0" distB="0" distL="0" distR="0" wp14:anchorId="605EDFAC" wp14:editId="3D203BF7">
            <wp:extent cx="5256000" cy="889200"/>
            <wp:effectExtent l="19050" t="19050" r="20955" b="25400"/>
            <wp:docPr id="2125" name="그림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56000" cy="889200"/>
                    </a:xfrm>
                    <a:prstGeom prst="rect">
                      <a:avLst/>
                    </a:prstGeom>
                    <a:ln>
                      <a:solidFill>
                        <a:schemeClr val="accent1"/>
                      </a:solidFill>
                    </a:ln>
                  </pic:spPr>
                </pic:pic>
              </a:graphicData>
            </a:graphic>
          </wp:inline>
        </w:drawing>
      </w:r>
    </w:p>
    <w:p w14:paraId="3364D5F7" w14:textId="77777777" w:rsidR="000725BE" w:rsidRPr="00035C47" w:rsidRDefault="000725BE" w:rsidP="000725BE">
      <w:pPr>
        <w:pStyle w:val="11"/>
        <w:rPr>
          <w:b w:val="0"/>
          <w:bCs w:val="0"/>
          <w:sz w:val="20"/>
        </w:rPr>
      </w:pPr>
    </w:p>
    <w:p w14:paraId="3E7134FB" w14:textId="77777777" w:rsidR="000725BE" w:rsidRPr="00D4048A" w:rsidRDefault="000725BE" w:rsidP="000725BE">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3"/>
        <w:gridCol w:w="1229"/>
        <w:gridCol w:w="4826"/>
        <w:gridCol w:w="790"/>
        <w:gridCol w:w="967"/>
      </w:tblGrid>
      <w:tr w:rsidR="000725BE" w:rsidRPr="00D4048A" w14:paraId="1732B0BC" w14:textId="77777777" w:rsidTr="00536A22">
        <w:trPr>
          <w:trHeight w:val="257"/>
          <w:tblCellSpacing w:w="0" w:type="dxa"/>
          <w:jc w:val="center"/>
        </w:trPr>
        <w:tc>
          <w:tcPr>
            <w:tcW w:w="54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80A4944" w14:textId="77777777" w:rsidR="000725BE" w:rsidRPr="00D4048A" w:rsidRDefault="000725BE" w:rsidP="00B44EB3">
            <w:pPr>
              <w:pStyle w:val="ae"/>
              <w:rPr>
                <w:rFonts w:ascii="CMU Concrete" w:hAnsi="CMU Concrete"/>
              </w:rPr>
            </w:pPr>
            <w:r w:rsidRPr="00D4048A">
              <w:rPr>
                <w:rFonts w:ascii="CMU Concrete" w:hAnsi="CMU Concrete"/>
              </w:rPr>
              <w:t>속성그룹</w:t>
            </w:r>
          </w:p>
        </w:tc>
        <w:tc>
          <w:tcPr>
            <w:tcW w:w="7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DA98580" w14:textId="77777777" w:rsidR="000725BE" w:rsidRPr="00D4048A" w:rsidRDefault="000725BE" w:rsidP="00B44EB3">
            <w:pPr>
              <w:pStyle w:val="ae"/>
              <w:rPr>
                <w:rFonts w:ascii="CMU Concrete" w:hAnsi="CMU Concrete"/>
              </w:rPr>
            </w:pPr>
            <w:r w:rsidRPr="00D4048A">
              <w:rPr>
                <w:rFonts w:ascii="CMU Concrete" w:hAnsi="CMU Concrete"/>
              </w:rPr>
              <w:t>속성명</w:t>
            </w:r>
          </w:p>
        </w:tc>
        <w:tc>
          <w:tcPr>
            <w:tcW w:w="27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B736A7F" w14:textId="77777777" w:rsidR="000725BE" w:rsidRPr="00D4048A" w:rsidRDefault="000725BE" w:rsidP="00B44EB3">
            <w:pPr>
              <w:pStyle w:val="ae"/>
              <w:rPr>
                <w:rFonts w:ascii="CMU Concrete" w:hAnsi="CMU Concrete"/>
              </w:rPr>
            </w:pPr>
            <w:r w:rsidRPr="00D4048A">
              <w:rPr>
                <w:rFonts w:ascii="CMU Concrete" w:hAnsi="CMU Concrete"/>
              </w:rPr>
              <w:t>설명</w:t>
            </w:r>
          </w:p>
        </w:tc>
        <w:tc>
          <w:tcPr>
            <w:tcW w:w="4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5C972AA" w14:textId="77777777" w:rsidR="000725BE" w:rsidRPr="00D4048A" w:rsidRDefault="000725BE" w:rsidP="00B44EB3">
            <w:pPr>
              <w:pStyle w:val="ae"/>
              <w:rPr>
                <w:rFonts w:ascii="CMU Concrete" w:hAnsi="CMU Concrete"/>
              </w:rPr>
            </w:pPr>
            <w:r w:rsidRPr="00D4048A">
              <w:rPr>
                <w:rFonts w:ascii="CMU Concrete" w:hAnsi="CMU Concrete"/>
              </w:rPr>
              <w:t>기타</w:t>
            </w:r>
          </w:p>
        </w:tc>
        <w:tc>
          <w:tcPr>
            <w:tcW w:w="55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C40A625" w14:textId="77777777" w:rsidR="000725BE" w:rsidRPr="00D4048A" w:rsidRDefault="000725BE" w:rsidP="00B44EB3">
            <w:pPr>
              <w:pStyle w:val="ae"/>
              <w:rPr>
                <w:rFonts w:ascii="CMU Concrete" w:hAnsi="CMU Concrete"/>
              </w:rPr>
            </w:pPr>
            <w:r w:rsidRPr="00D4048A">
              <w:rPr>
                <w:rFonts w:ascii="CMU Concrete" w:hAnsi="CMU Concrete"/>
              </w:rPr>
              <w:t>비고</w:t>
            </w:r>
          </w:p>
        </w:tc>
      </w:tr>
      <w:tr w:rsidR="000725BE" w:rsidRPr="00D4048A" w14:paraId="4F3EB43F" w14:textId="77777777" w:rsidTr="00536A22">
        <w:trPr>
          <w:trHeight w:val="250"/>
          <w:tblCellSpacing w:w="0" w:type="dxa"/>
          <w:jc w:val="center"/>
        </w:trPr>
        <w:tc>
          <w:tcPr>
            <w:tcW w:w="54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EB2E73A" w14:textId="77777777" w:rsidR="000725BE" w:rsidRPr="00D4048A" w:rsidRDefault="000725BE" w:rsidP="00B44EB3">
            <w:pPr>
              <w:pStyle w:val="ae"/>
              <w:rPr>
                <w:rFonts w:ascii="CMU Concrete" w:hAnsi="CMU Concrete"/>
              </w:rPr>
            </w:pPr>
            <w:r w:rsidRPr="00D4048A">
              <w:rPr>
                <w:rFonts w:ascii="CMU Concrete" w:hAnsi="CMU Concrete"/>
              </w:rPr>
              <w:t>일반정보</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05D6820" w14:textId="77777777" w:rsidR="000725BE" w:rsidRPr="00D4048A" w:rsidRDefault="000725BE" w:rsidP="00B44EB3">
            <w:pPr>
              <w:jc w:val="center"/>
              <w:rPr>
                <w:rFonts w:ascii="CMU Concrete" w:hAnsi="CMU Concrete"/>
              </w:rPr>
            </w:pPr>
            <w:r w:rsidRPr="00D4048A">
              <w:rPr>
                <w:rFonts w:ascii="CMU Concrete" w:hAnsi="CMU Concrete"/>
              </w:rPr>
              <w:t>이름</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A70551D" w14:textId="77777777" w:rsidR="000725BE" w:rsidRPr="00D4048A" w:rsidRDefault="000725BE" w:rsidP="00B44EB3">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627E09EF" w14:textId="77777777" w:rsidR="000725BE" w:rsidRPr="00D4048A" w:rsidRDefault="000725BE" w:rsidP="00B44EB3">
            <w:pPr>
              <w:jc w:val="center"/>
              <w:rPr>
                <w:rFonts w:ascii="CMU Concrete" w:hAnsi="CMU Concrete"/>
              </w:rPr>
            </w:pPr>
            <w:r>
              <w:rPr>
                <w:rFonts w:ascii="CMU Concrete" w:hint="eastAsia"/>
              </w:rPr>
              <w:t>선택</w:t>
            </w: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84FFA36" w14:textId="77777777" w:rsidR="000725BE" w:rsidRPr="00D4048A" w:rsidRDefault="000725BE" w:rsidP="00B44EB3">
            <w:pPr>
              <w:jc w:val="center"/>
              <w:rPr>
                <w:rFonts w:ascii="CMU Concrete" w:hAnsi="CMU Concrete"/>
              </w:rPr>
            </w:pPr>
          </w:p>
        </w:tc>
      </w:tr>
      <w:tr w:rsidR="000725BE" w:rsidRPr="00D4048A" w14:paraId="1617CF65" w14:textId="77777777" w:rsidTr="00536A22">
        <w:trPr>
          <w:trHeight w:val="60"/>
          <w:tblCellSpacing w:w="0" w:type="dxa"/>
          <w:jc w:val="center"/>
        </w:trPr>
        <w:tc>
          <w:tcPr>
            <w:tcW w:w="549" w:type="pct"/>
            <w:vMerge/>
            <w:tcBorders>
              <w:top w:val="single" w:sz="2" w:space="0" w:color="999999"/>
              <w:left w:val="single" w:sz="2" w:space="0" w:color="999999"/>
              <w:bottom w:val="single" w:sz="6" w:space="0" w:color="999999"/>
              <w:right w:val="single" w:sz="6" w:space="0" w:color="999999"/>
            </w:tcBorders>
            <w:shd w:val="clear" w:color="auto" w:fill="auto"/>
            <w:vAlign w:val="center"/>
          </w:tcPr>
          <w:p w14:paraId="3395AB6E" w14:textId="77777777" w:rsidR="000725BE" w:rsidRPr="00D4048A" w:rsidRDefault="000725BE" w:rsidP="00B44EB3">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FDE6CF0" w14:textId="77777777" w:rsidR="000725BE" w:rsidRPr="00D4048A" w:rsidRDefault="000725BE" w:rsidP="00B44EB3">
            <w:pPr>
              <w:jc w:val="center"/>
              <w:rPr>
                <w:rFonts w:ascii="CMU Concrete" w:hAnsi="CMU Concrete"/>
              </w:rPr>
            </w:pPr>
            <w:r w:rsidRPr="00D4048A">
              <w:rPr>
                <w:rFonts w:ascii="CMU Concrete" w:hAnsi="CMU Concrete"/>
              </w:rPr>
              <w:t>설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305DBB9" w14:textId="77777777" w:rsidR="000725BE" w:rsidRPr="00D4048A" w:rsidRDefault="000725BE" w:rsidP="00B44EB3">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72CB2C4F" w14:textId="77777777" w:rsidR="000725BE" w:rsidRPr="00D4048A" w:rsidRDefault="000725BE" w:rsidP="00B44EB3">
            <w:pPr>
              <w:jc w:val="center"/>
              <w:rPr>
                <w:rFonts w:ascii="CMU Concrete" w:hAnsi="CMU Concrete"/>
              </w:rPr>
            </w:pP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76FC64F" w14:textId="77777777" w:rsidR="000725BE" w:rsidRPr="00D4048A" w:rsidRDefault="000725BE" w:rsidP="00B44EB3">
            <w:pPr>
              <w:jc w:val="center"/>
              <w:rPr>
                <w:rFonts w:ascii="CMU Concrete" w:hAnsi="CMU Concrete"/>
              </w:rPr>
            </w:pPr>
          </w:p>
        </w:tc>
      </w:tr>
      <w:tr w:rsidR="00B44EB3" w:rsidRPr="00D4048A" w14:paraId="0A29B53B" w14:textId="77777777" w:rsidTr="00B44EB3">
        <w:trPr>
          <w:trHeight w:val="678"/>
          <w:tblCellSpacing w:w="0" w:type="dxa"/>
          <w:jc w:val="center"/>
        </w:trPr>
        <w:tc>
          <w:tcPr>
            <w:tcW w:w="549" w:type="pct"/>
            <w:vMerge w:val="restart"/>
            <w:tcBorders>
              <w:top w:val="single" w:sz="2" w:space="0" w:color="999999"/>
              <w:left w:val="single" w:sz="2" w:space="0" w:color="999999"/>
              <w:right w:val="single" w:sz="6" w:space="0" w:color="999999"/>
            </w:tcBorders>
            <w:shd w:val="clear" w:color="auto" w:fill="CCCCCC"/>
            <w:vAlign w:val="center"/>
          </w:tcPr>
          <w:p w14:paraId="2A7C1190" w14:textId="77777777" w:rsidR="00B44EB3" w:rsidRPr="00D4048A" w:rsidRDefault="00B44EB3" w:rsidP="00B44EB3">
            <w:pPr>
              <w:pStyle w:val="ae"/>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4BA79CE" w14:textId="77777777" w:rsidR="00B44EB3" w:rsidRPr="00D4048A" w:rsidRDefault="00B44EB3" w:rsidP="00B44EB3">
            <w:pPr>
              <w:jc w:val="center"/>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파일</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0DFD264" w14:textId="77777777" w:rsidR="00B44EB3" w:rsidRPr="00D4048A" w:rsidRDefault="00BC5CD1" w:rsidP="00B44EB3">
            <w:pPr>
              <w:rPr>
                <w:rFonts w:ascii="CMU Concrete" w:hAnsi="CMU Concrete"/>
              </w:rPr>
            </w:pPr>
            <w:r>
              <w:rPr>
                <w:rFonts w:ascii="CMU Concrete" w:hAnsi="CMU Concrete" w:hint="eastAsia"/>
              </w:rPr>
              <w:t>사용자가</w:t>
            </w:r>
            <w:r>
              <w:rPr>
                <w:rFonts w:ascii="CMU Concrete" w:hAnsi="CMU Concrete" w:hint="eastAsia"/>
              </w:rPr>
              <w:t xml:space="preserve"> </w:t>
            </w:r>
            <w:r>
              <w:rPr>
                <w:rFonts w:ascii="CMU Concrete" w:hAnsi="CMU Concrete" w:hint="eastAsia"/>
              </w:rPr>
              <w:t>사용하는</w:t>
            </w:r>
            <w:r>
              <w:rPr>
                <w:rFonts w:ascii="CMU Concrete" w:hAnsi="CMU Concrete" w:hint="eastAsia"/>
              </w:rPr>
              <w:t xml:space="preserve"> </w:t>
            </w:r>
            <w:r>
              <w:rPr>
                <w:rFonts w:ascii="CMU Concrete" w:hAnsi="CMU Concrete" w:hint="eastAsia"/>
              </w:rPr>
              <w:t>사전</w:t>
            </w:r>
            <w:r w:rsidRPr="00D4048A">
              <w:rPr>
                <w:rFonts w:ascii="CMU Concrete" w:hAnsi="CMU Concrete"/>
              </w:rPr>
              <w:t xml:space="preserve"> </w:t>
            </w:r>
            <w:r w:rsidRPr="00D4048A">
              <w:rPr>
                <w:rFonts w:ascii="CMU Concrete"/>
              </w:rPr>
              <w:t>파일</w:t>
            </w:r>
            <w:r w:rsidRPr="00D4048A">
              <w:rPr>
                <w:rFonts w:ascii="CMU Concrete" w:hAnsi="CMU Concrete"/>
              </w:rPr>
              <w:t xml:space="preserve"> </w:t>
            </w:r>
            <w:r w:rsidRPr="00D4048A">
              <w:rPr>
                <w:rFonts w:ascii="CMU Concrete"/>
              </w:rPr>
              <w:t>경로를</w:t>
            </w:r>
            <w:r w:rsidRPr="00D4048A">
              <w:rPr>
                <w:rFonts w:ascii="CMU Concrete" w:hAnsi="CMU Concrete"/>
              </w:rPr>
              <w:t xml:space="preserve"> </w:t>
            </w:r>
            <w:r w:rsidRPr="00D4048A">
              <w:rPr>
                <w:rFonts w:ascii="CMU Concrete"/>
              </w:rPr>
              <w:t>지정합니다</w:t>
            </w:r>
            <w:r>
              <w:rPr>
                <w:rFonts w:ascii="CMU Concrete" w:hint="eastAsia"/>
              </w:rPr>
              <w:t>.</w:t>
            </w:r>
            <w:r>
              <w:rPr>
                <w:rFonts w:ascii="CMU Concrete"/>
              </w:rPr>
              <w:t xml:space="preserve"> </w:t>
            </w:r>
            <w:r w:rsidRPr="00D4048A">
              <w:rPr>
                <w:rFonts w:ascii="CMU Concrete"/>
              </w:rPr>
              <w:t>대화창이</w:t>
            </w:r>
            <w:r w:rsidRPr="00D4048A">
              <w:rPr>
                <w:rFonts w:ascii="CMU Concrete" w:hAnsi="CMU Concrete"/>
              </w:rPr>
              <w:t xml:space="preserve"> </w:t>
            </w:r>
            <w:r w:rsidRPr="00D4048A">
              <w:rPr>
                <w:rFonts w:ascii="CMU Concrete"/>
              </w:rPr>
              <w:t>뜨면</w:t>
            </w:r>
            <w:r w:rsidRPr="00D4048A">
              <w:rPr>
                <w:rFonts w:ascii="CMU Concrete" w:hAnsi="CMU Concrete"/>
              </w:rPr>
              <w:t xml:space="preserve"> </w:t>
            </w:r>
            <w:r w:rsidRPr="00D4048A">
              <w:rPr>
                <w:rFonts w:ascii="CMU Concrete"/>
              </w:rPr>
              <w:t>선택합니다</w:t>
            </w:r>
            <w:r w:rsidRPr="00D4048A">
              <w:rPr>
                <w:rFonts w:ascii="CMU Concrete" w:hAnsi="CMU Concrete"/>
              </w:rPr>
              <w:t>.</w:t>
            </w:r>
          </w:p>
        </w:tc>
        <w:tc>
          <w:tcPr>
            <w:tcW w:w="450" w:type="pct"/>
            <w:vMerge w:val="restart"/>
            <w:tcBorders>
              <w:top w:val="single" w:sz="2" w:space="0" w:color="999999"/>
              <w:left w:val="single" w:sz="2" w:space="0" w:color="999999"/>
              <w:right w:val="single" w:sz="6" w:space="0" w:color="999999"/>
            </w:tcBorders>
            <w:shd w:val="clear" w:color="auto" w:fill="auto"/>
            <w:vAlign w:val="center"/>
          </w:tcPr>
          <w:p w14:paraId="1597183A" w14:textId="77777777" w:rsidR="00B44EB3" w:rsidRPr="00D4048A" w:rsidRDefault="00B44EB3" w:rsidP="00B44EB3">
            <w:pPr>
              <w:jc w:val="center"/>
              <w:rPr>
                <w:rFonts w:ascii="CMU Concrete" w:hAnsi="CMU Concrete"/>
              </w:rPr>
            </w:pPr>
            <w:r>
              <w:rPr>
                <w:rFonts w:ascii="CMU Concrete" w:hAnsi="CMU Concrete" w:hint="eastAsia"/>
              </w:rPr>
              <w:t>버튼</w:t>
            </w:r>
          </w:p>
        </w:tc>
        <w:tc>
          <w:tcPr>
            <w:tcW w:w="551" w:type="pct"/>
            <w:vMerge w:val="restart"/>
            <w:tcBorders>
              <w:top w:val="single" w:sz="2" w:space="0" w:color="999999"/>
              <w:left w:val="single" w:sz="2" w:space="0" w:color="999999"/>
              <w:right w:val="single" w:sz="6" w:space="0" w:color="999999"/>
            </w:tcBorders>
            <w:shd w:val="clear" w:color="auto" w:fill="auto"/>
            <w:vAlign w:val="center"/>
          </w:tcPr>
          <w:p w14:paraId="60893100" w14:textId="77777777" w:rsidR="00B44EB3" w:rsidRPr="00D4048A" w:rsidRDefault="00B44EB3" w:rsidP="00B44EB3">
            <w:pPr>
              <w:jc w:val="center"/>
              <w:rPr>
                <w:rFonts w:ascii="CMU Concrete" w:hAnsi="CMU Concrete"/>
              </w:rPr>
            </w:pPr>
            <w:r>
              <w:rPr>
                <w:rFonts w:ascii="CMU Concrete" w:hAnsi="CMU Concrete" w:hint="eastAsia"/>
              </w:rPr>
              <w:t>사용법</w:t>
            </w:r>
            <w:r>
              <w:rPr>
                <w:rFonts w:ascii="CMU Concrete" w:hAnsi="CMU Concrete" w:hint="eastAsia"/>
              </w:rPr>
              <w:t xml:space="preserve"> </w:t>
            </w:r>
            <w:r>
              <w:rPr>
                <w:rFonts w:ascii="CMU Concrete" w:hAnsi="CMU Concrete" w:hint="eastAsia"/>
              </w:rPr>
              <w:t>참조</w:t>
            </w:r>
            <w:r>
              <w:rPr>
                <w:rFonts w:ascii="CMU Concrete" w:hAnsi="CMU Concrete" w:hint="eastAsia"/>
              </w:rPr>
              <w:t>.</w:t>
            </w:r>
          </w:p>
        </w:tc>
      </w:tr>
      <w:tr w:rsidR="00B44EB3" w:rsidRPr="00D4048A" w14:paraId="4448DAFE" w14:textId="77777777" w:rsidTr="00B44EB3">
        <w:trPr>
          <w:trHeight w:val="498"/>
          <w:tblCellSpacing w:w="0" w:type="dxa"/>
          <w:jc w:val="center"/>
        </w:trPr>
        <w:tc>
          <w:tcPr>
            <w:tcW w:w="549" w:type="pct"/>
            <w:vMerge/>
            <w:tcBorders>
              <w:left w:val="single" w:sz="2" w:space="0" w:color="999999"/>
              <w:right w:val="single" w:sz="6" w:space="0" w:color="999999"/>
            </w:tcBorders>
            <w:shd w:val="clear" w:color="auto" w:fill="auto"/>
            <w:vAlign w:val="center"/>
          </w:tcPr>
          <w:p w14:paraId="7D1A3EF1" w14:textId="77777777" w:rsidR="00B44EB3" w:rsidRPr="00D4048A" w:rsidRDefault="00B44EB3" w:rsidP="00B44EB3">
            <w:pPr>
              <w:pStyle w:val="ae"/>
              <w:rPr>
                <w:rFonts w:ascii="CMU Concrete" w:hAnsi="CMU Concrete"/>
              </w:rPr>
            </w:pP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2EDB1B0" w14:textId="77777777" w:rsidR="00B44EB3" w:rsidRPr="00D4048A" w:rsidRDefault="00B44EB3" w:rsidP="00B44EB3">
            <w:pPr>
              <w:jc w:val="center"/>
              <w:rPr>
                <w:rFonts w:ascii="CMU Concrete" w:hAnsi="CMU Concrete"/>
              </w:rPr>
            </w:pPr>
            <w:r>
              <w:rPr>
                <w:rFonts w:ascii="CMU Concrete" w:hAnsi="CMU Concrete" w:hint="eastAsia"/>
              </w:rPr>
              <w:t>사용자</w:t>
            </w:r>
            <w:r>
              <w:rPr>
                <w:rFonts w:ascii="CMU Concrete" w:hAnsi="CMU Concrete" w:hint="eastAsia"/>
              </w:rPr>
              <w:t xml:space="preserve"> </w:t>
            </w:r>
            <w:r>
              <w:rPr>
                <w:rFonts w:ascii="CMU Concrete" w:hAnsi="CMU Concrete" w:hint="eastAsia"/>
              </w:rPr>
              <w:t>사전</w:t>
            </w:r>
            <w:r>
              <w:rPr>
                <w:rFonts w:ascii="CMU Concrete" w:hAnsi="CMU Concrete" w:hint="eastAsia"/>
              </w:rPr>
              <w:t xml:space="preserve"> </w:t>
            </w:r>
            <w:r>
              <w:rPr>
                <w:rFonts w:ascii="CMU Concrete" w:hAnsi="CMU Concrete" w:hint="eastAsia"/>
              </w:rPr>
              <w:t>등록</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3C69CCF" w14:textId="77777777" w:rsidR="00B44EB3" w:rsidRPr="00D4048A" w:rsidRDefault="00BC5CD1" w:rsidP="00B44EB3">
            <w:pPr>
              <w:rPr>
                <w:rFonts w:ascii="CMU Concrete" w:hAnsi="CMU Concrete"/>
              </w:rPr>
            </w:pPr>
            <w:r>
              <w:rPr>
                <w:rFonts w:ascii="CMU Concrete" w:hAnsi="CMU Concrete" w:hint="eastAsia"/>
              </w:rPr>
              <w:t>등록된</w:t>
            </w:r>
            <w:r>
              <w:rPr>
                <w:rFonts w:ascii="CMU Concrete" w:hAnsi="CMU Concrete" w:hint="eastAsia"/>
              </w:rPr>
              <w:t xml:space="preserve"> </w:t>
            </w:r>
            <w:r>
              <w:rPr>
                <w:rFonts w:ascii="CMU Concrete" w:hAnsi="CMU Concrete" w:hint="eastAsia"/>
              </w:rPr>
              <w:t>사전에</w:t>
            </w:r>
            <w:r>
              <w:rPr>
                <w:rFonts w:ascii="CMU Concrete" w:hAnsi="CMU Concrete" w:hint="eastAsia"/>
              </w:rPr>
              <w:t xml:space="preserve"> </w:t>
            </w:r>
            <w:r>
              <w:rPr>
                <w:rFonts w:ascii="CMU Concrete" w:hAnsi="CMU Concrete" w:hint="eastAsia"/>
              </w:rPr>
              <w:t>없는</w:t>
            </w:r>
            <w:r>
              <w:rPr>
                <w:rFonts w:ascii="CMU Concrete" w:hAnsi="CMU Concrete" w:hint="eastAsia"/>
              </w:rPr>
              <w:t xml:space="preserve"> </w:t>
            </w:r>
            <w:r>
              <w:rPr>
                <w:rFonts w:ascii="CMU Concrete" w:hAnsi="CMU Concrete" w:hint="eastAsia"/>
              </w:rPr>
              <w:t>미등록어나</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단어</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구문을</w:t>
            </w:r>
            <w:r>
              <w:rPr>
                <w:rFonts w:ascii="CMU Concrete" w:hAnsi="CMU Concrete" w:hint="eastAsia"/>
              </w:rPr>
              <w:t xml:space="preserve"> </w:t>
            </w:r>
            <w:r>
              <w:rPr>
                <w:rFonts w:ascii="CMU Concrete" w:hAnsi="CMU Concrete" w:hint="eastAsia"/>
              </w:rPr>
              <w:t>형태소로</w:t>
            </w:r>
            <w:r>
              <w:rPr>
                <w:rFonts w:ascii="CMU Concrete" w:hAnsi="CMU Concrete" w:hint="eastAsia"/>
              </w:rPr>
              <w:t xml:space="preserve"> </w:t>
            </w:r>
            <w:r>
              <w:rPr>
                <w:rFonts w:ascii="CMU Concrete" w:hAnsi="CMU Concrete" w:hint="eastAsia"/>
              </w:rPr>
              <w:t>지정하도록</w:t>
            </w:r>
            <w:r>
              <w:rPr>
                <w:rFonts w:ascii="CMU Concrete" w:hAnsi="CMU Concrete" w:hint="eastAsia"/>
              </w:rPr>
              <w:t xml:space="preserve"> </w:t>
            </w:r>
            <w:r>
              <w:rPr>
                <w:rFonts w:ascii="CMU Concrete" w:hAnsi="CMU Concrete" w:hint="eastAsia"/>
              </w:rPr>
              <w:t>사전에</w:t>
            </w:r>
            <w:r>
              <w:rPr>
                <w:rFonts w:ascii="CMU Concrete" w:hAnsi="CMU Concrete" w:hint="eastAsia"/>
              </w:rPr>
              <w:t xml:space="preserve"> </w:t>
            </w:r>
            <w:r>
              <w:rPr>
                <w:rFonts w:ascii="CMU Concrete" w:hAnsi="CMU Concrete" w:hint="eastAsia"/>
              </w:rPr>
              <w:t>등록하는</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tc>
        <w:tc>
          <w:tcPr>
            <w:tcW w:w="450" w:type="pct"/>
            <w:vMerge/>
            <w:tcBorders>
              <w:left w:val="single" w:sz="2" w:space="0" w:color="999999"/>
              <w:bottom w:val="single" w:sz="6" w:space="0" w:color="999999"/>
              <w:right w:val="single" w:sz="6" w:space="0" w:color="999999"/>
            </w:tcBorders>
            <w:shd w:val="clear" w:color="auto" w:fill="auto"/>
            <w:vAlign w:val="center"/>
          </w:tcPr>
          <w:p w14:paraId="157A6C05" w14:textId="77777777" w:rsidR="00B44EB3" w:rsidRPr="00D4048A" w:rsidRDefault="00B44EB3" w:rsidP="00B44EB3">
            <w:pPr>
              <w:jc w:val="center"/>
              <w:rPr>
                <w:rFonts w:ascii="CMU Concrete" w:hAnsi="CMU Concrete"/>
              </w:rPr>
            </w:pPr>
          </w:p>
        </w:tc>
        <w:tc>
          <w:tcPr>
            <w:tcW w:w="551" w:type="pct"/>
            <w:vMerge/>
            <w:tcBorders>
              <w:left w:val="single" w:sz="2" w:space="0" w:color="999999"/>
              <w:bottom w:val="single" w:sz="6" w:space="0" w:color="999999"/>
              <w:right w:val="single" w:sz="6" w:space="0" w:color="999999"/>
            </w:tcBorders>
            <w:shd w:val="clear" w:color="auto" w:fill="auto"/>
            <w:vAlign w:val="center"/>
          </w:tcPr>
          <w:p w14:paraId="148EC5D9" w14:textId="77777777" w:rsidR="00B44EB3" w:rsidRPr="00D4048A" w:rsidRDefault="00B44EB3" w:rsidP="00B44EB3">
            <w:pPr>
              <w:jc w:val="center"/>
              <w:rPr>
                <w:rFonts w:ascii="CMU Concrete" w:hAnsi="CMU Concrete"/>
              </w:rPr>
            </w:pPr>
          </w:p>
        </w:tc>
      </w:tr>
      <w:tr w:rsidR="000725BE" w:rsidRPr="00D4048A" w14:paraId="7BAB058F" w14:textId="77777777" w:rsidTr="00536A22">
        <w:trPr>
          <w:trHeight w:val="737"/>
          <w:tblCellSpacing w:w="0" w:type="dxa"/>
          <w:jc w:val="center"/>
        </w:trPr>
        <w:tc>
          <w:tcPr>
            <w:tcW w:w="549" w:type="pct"/>
            <w:tcBorders>
              <w:top w:val="single" w:sz="2" w:space="0" w:color="999999"/>
              <w:left w:val="single" w:sz="2" w:space="0" w:color="999999"/>
              <w:right w:val="single" w:sz="6" w:space="0" w:color="999999"/>
            </w:tcBorders>
            <w:shd w:val="clear" w:color="auto" w:fill="CCCCCC"/>
            <w:vAlign w:val="center"/>
          </w:tcPr>
          <w:p w14:paraId="3A060EDA" w14:textId="77777777" w:rsidR="000725BE" w:rsidRPr="00D4048A" w:rsidRDefault="000725BE" w:rsidP="00B44EB3">
            <w:pPr>
              <w:pStyle w:val="ae"/>
              <w:rPr>
                <w:rFonts w:ascii="CMU Concrete" w:hAnsi="CMU Concrete"/>
              </w:rPr>
            </w:pPr>
            <w:r>
              <w:rPr>
                <w:rFonts w:ascii="CMU Concrete" w:hAnsi="CMU Concrete" w:hint="eastAsia"/>
              </w:rPr>
              <w:t>변수</w:t>
            </w:r>
            <w:r w:rsidR="00536A22">
              <w:rPr>
                <w:rFonts w:ascii="CMU Concrete" w:hAnsi="CMU Concrete" w:hint="eastAsia"/>
              </w:rPr>
              <w:t>명</w:t>
            </w:r>
            <w:r w:rsidR="00536A22">
              <w:rPr>
                <w:rFonts w:ascii="CMU Concrete" w:hAnsi="CMU Concrete" w:hint="eastAsia"/>
              </w:rPr>
              <w:t xml:space="preserve"> </w:t>
            </w:r>
            <w:r w:rsidR="00536A22">
              <w:rPr>
                <w:rFonts w:ascii="CMU Concrete" w:hAnsi="CMU Concrete" w:hint="eastAsia"/>
              </w:rPr>
              <w:t>지정</w:t>
            </w:r>
          </w:p>
        </w:tc>
        <w:tc>
          <w:tcPr>
            <w:tcW w:w="70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5748D1A" w14:textId="77777777" w:rsidR="000725BE" w:rsidRPr="00D4048A" w:rsidRDefault="00536A22" w:rsidP="00B44EB3">
            <w:pPr>
              <w:jc w:val="center"/>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결과</w:t>
            </w:r>
            <w:r>
              <w:rPr>
                <w:rFonts w:ascii="CMU Concrete" w:hAnsi="CMU Concrete" w:hint="eastAsia"/>
              </w:rPr>
              <w:t xml:space="preserve"> </w:t>
            </w:r>
            <w:r>
              <w:rPr>
                <w:rFonts w:ascii="CMU Concrete" w:hAnsi="CMU Concrete" w:hint="eastAsia"/>
              </w:rPr>
              <w:t>변수명</w:t>
            </w:r>
          </w:p>
        </w:tc>
        <w:tc>
          <w:tcPr>
            <w:tcW w:w="27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355D1FF" w14:textId="77777777" w:rsidR="000725BE" w:rsidRPr="00D4048A" w:rsidRDefault="00536A22" w:rsidP="00B44EB3">
            <w:pPr>
              <w:rPr>
                <w:rFonts w:ascii="CMU Concrete" w:hAnsi="CMU Concrete"/>
              </w:rPr>
            </w:pPr>
            <w:r>
              <w:rPr>
                <w:rFonts w:ascii="CMU Concrete" w:hAnsi="CMU Concrete" w:hint="eastAsia"/>
              </w:rPr>
              <w:t>새로</w:t>
            </w:r>
            <w:r>
              <w:rPr>
                <w:rFonts w:ascii="CMU Concrete" w:hAnsi="CMU Concrete" w:hint="eastAsia"/>
              </w:rPr>
              <w:t xml:space="preserve"> </w:t>
            </w:r>
            <w:r>
              <w:rPr>
                <w:rFonts w:ascii="CMU Concrete" w:hAnsi="CMU Concrete" w:hint="eastAsia"/>
              </w:rPr>
              <w:t>생성되는</w:t>
            </w:r>
            <w:r>
              <w:rPr>
                <w:rFonts w:ascii="CMU Concrete" w:hAnsi="CMU Concrete" w:hint="eastAsia"/>
              </w:rPr>
              <w:t xml:space="preserve"> </w:t>
            </w:r>
            <w:r>
              <w:rPr>
                <w:rFonts w:ascii="CMU Concrete" w:hAnsi="CMU Concrete" w:hint="eastAsia"/>
              </w:rPr>
              <w:t>형태소</w:t>
            </w:r>
            <w:r>
              <w:rPr>
                <w:rFonts w:ascii="CMU Concrete" w:hAnsi="CMU Concrete" w:hint="eastAsia"/>
              </w:rPr>
              <w:t>,</w:t>
            </w:r>
            <w:r>
              <w:rPr>
                <w:rFonts w:ascii="CMU Concrete" w:hAnsi="CMU Concrete"/>
              </w:rPr>
              <w:t xml:space="preserve"> </w:t>
            </w:r>
            <w:r>
              <w:rPr>
                <w:rFonts w:ascii="CMU Concrete" w:hAnsi="CMU Concrete" w:hint="eastAsia"/>
              </w:rPr>
              <w:t>품사</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기본</w:t>
            </w:r>
            <w:r>
              <w:rPr>
                <w:rFonts w:ascii="CMU Concrete" w:hAnsi="CMU Concrete" w:hint="eastAsia"/>
              </w:rPr>
              <w:t xml:space="preserve"> </w:t>
            </w:r>
            <w:r>
              <w:rPr>
                <w:rFonts w:ascii="CMU Concrete" w:hAnsi="CMU Concrete" w:hint="eastAsia"/>
              </w:rPr>
              <w:t>이름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p>
        </w:tc>
        <w:tc>
          <w:tcPr>
            <w:tcW w:w="4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E65FC46" w14:textId="77777777" w:rsidR="000725BE" w:rsidRPr="00D4048A" w:rsidRDefault="000725BE" w:rsidP="00B44EB3">
            <w:pPr>
              <w:jc w:val="center"/>
              <w:rPr>
                <w:rFonts w:ascii="CMU Concrete" w:hAnsi="CMU Concrete"/>
              </w:rPr>
            </w:pPr>
          </w:p>
        </w:tc>
        <w:tc>
          <w:tcPr>
            <w:tcW w:w="551"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98C0510" w14:textId="77777777" w:rsidR="000725BE" w:rsidRPr="00D4048A" w:rsidRDefault="000725BE" w:rsidP="00B44EB3">
            <w:pPr>
              <w:jc w:val="center"/>
              <w:rPr>
                <w:rFonts w:ascii="CMU Concrete" w:hAnsi="CMU Concrete"/>
              </w:rPr>
            </w:pPr>
          </w:p>
        </w:tc>
      </w:tr>
    </w:tbl>
    <w:p w14:paraId="6B013B7A" w14:textId="77777777" w:rsidR="000725BE" w:rsidRDefault="000725BE" w:rsidP="000725BE"/>
    <w:p w14:paraId="2953B354" w14:textId="77777777" w:rsidR="000725BE" w:rsidRPr="00D4048A" w:rsidRDefault="000725BE" w:rsidP="000725BE">
      <w:pPr>
        <w:pStyle w:val="11"/>
      </w:pPr>
      <w:r w:rsidRPr="00D4048A">
        <w:t>예제</w:t>
      </w:r>
    </w:p>
    <w:p w14:paraId="0B1368AC" w14:textId="77777777" w:rsidR="00E04C38" w:rsidRDefault="00E04C38" w:rsidP="000725BE">
      <w:pPr>
        <w:pStyle w:val="p2"/>
        <w:rPr>
          <w:rFonts w:ascii="CMU Concrete" w:hAnsi="CMU Concrete"/>
        </w:rPr>
      </w:pPr>
      <w:r>
        <w:rPr>
          <w:rFonts w:ascii="CMU Concrete" w:hAnsi="CMU Concrete" w:hint="eastAsia"/>
        </w:rPr>
        <w:t>형태소</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노드는</w:t>
      </w:r>
      <w:r>
        <w:rPr>
          <w:rFonts w:ascii="CMU Concrete" w:hAnsi="CMU Concrete" w:hint="eastAsia"/>
        </w:rPr>
        <w:t xml:space="preserve"> </w:t>
      </w:r>
      <w:r>
        <w:rPr>
          <w:rFonts w:ascii="CMU Concrete" w:hAnsi="CMU Concrete"/>
        </w:rPr>
        <w:t>1</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입력받아</w:t>
      </w:r>
      <w:r>
        <w:rPr>
          <w:rFonts w:ascii="CMU Concrete" w:hAnsi="CMU Concrete" w:hint="eastAsia"/>
        </w:rPr>
        <w:t xml:space="preserve"> </w:t>
      </w:r>
      <w:r>
        <w:rPr>
          <w:rFonts w:ascii="CMU Concrete" w:hAnsi="CMU Concrete" w:hint="eastAsia"/>
        </w:rPr>
        <w:t>수행이</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02A34915" w14:textId="77777777" w:rsidR="00E04C38" w:rsidRDefault="00E04C38" w:rsidP="000725BE">
      <w:pPr>
        <w:pStyle w:val="p2"/>
        <w:rPr>
          <w:rFonts w:ascii="CMU Concrete" w:hAnsi="CMU Concrete"/>
        </w:rPr>
      </w:pPr>
      <w:r>
        <w:rPr>
          <w:rFonts w:ascii="CMU Concrete" w:hAnsi="CMU Concrete" w:hint="eastAsia"/>
        </w:rPr>
        <w:t>(</w:t>
      </w:r>
      <w:r>
        <w:rPr>
          <w:rFonts w:ascii="CMU Concrete" w:hAnsi="CMU Concrete"/>
        </w:rPr>
        <w:t xml:space="preserve">1) </w:t>
      </w:r>
      <w:r>
        <w:rPr>
          <w:rFonts w:ascii="CMU Concrete" w:hAnsi="CMU Concrete" w:hint="eastAsia"/>
        </w:rPr>
        <w:t>문자형</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rPr>
        <w:t>1</w:t>
      </w:r>
      <w:r>
        <w:rPr>
          <w:rFonts w:ascii="CMU Concrete" w:hAnsi="CMU Concrete" w:hint="eastAsia"/>
        </w:rPr>
        <w:t>개인</w:t>
      </w:r>
      <w:r>
        <w:rPr>
          <w:rFonts w:ascii="CMU Concrete" w:hAnsi="CMU Concrete" w:hint="eastAsia"/>
        </w:rPr>
        <w:t xml:space="preserve"> </w:t>
      </w:r>
      <w:r>
        <w:rPr>
          <w:rFonts w:ascii="CMU Concrete" w:hAnsi="CMU Concrete" w:hint="eastAsia"/>
        </w:rPr>
        <w:t>경우</w:t>
      </w:r>
    </w:p>
    <w:p w14:paraId="4D375FC1" w14:textId="77777777" w:rsidR="000725BE" w:rsidRDefault="000725BE" w:rsidP="000725BE">
      <w:pPr>
        <w:pStyle w:val="p2"/>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w:t>
      </w:r>
      <w:r>
        <w:rPr>
          <w:rFonts w:ascii="CMU Concrete" w:hAnsi="CMU Concrete" w:hint="eastAsia"/>
        </w:rPr>
        <w:t>이</w:t>
      </w:r>
      <w:r>
        <w:rPr>
          <w:rFonts w:ascii="CMU Concrete" w:hAnsi="CMU Concrete" w:hint="eastAsia"/>
        </w:rPr>
        <w:t xml:space="preserve"> </w:t>
      </w:r>
      <w:r w:rsidR="00E04C38">
        <w:rPr>
          <w:rFonts w:ascii="CMU Concrete" w:hAnsi="CMU Concrete" w:hint="eastAsia"/>
        </w:rPr>
        <w:t>문자형</w:t>
      </w:r>
      <w:r w:rsidR="00E04C38">
        <w:rPr>
          <w:rFonts w:ascii="CMU Concrete" w:hAnsi="CMU Concrete" w:hint="eastAsia"/>
        </w:rPr>
        <w:t xml:space="preserve"> </w:t>
      </w:r>
      <w:r w:rsidR="00E04C38">
        <w:rPr>
          <w:rFonts w:ascii="CMU Concrete" w:hAnsi="CMU Concrete" w:hint="eastAsia"/>
        </w:rPr>
        <w:t>변수가</w:t>
      </w:r>
      <w:r w:rsidR="00E04C38">
        <w:rPr>
          <w:rFonts w:ascii="CMU Concrete" w:hAnsi="CMU Concrete" w:hint="eastAsia"/>
        </w:rPr>
        <w:t xml:space="preserve"> </w:t>
      </w:r>
      <w:r w:rsidR="00E04C38">
        <w:rPr>
          <w:rFonts w:ascii="CMU Concrete" w:hAnsi="CMU Concrete"/>
        </w:rPr>
        <w:t>1</w:t>
      </w:r>
      <w:r w:rsidR="00E04C38">
        <w:rPr>
          <w:rFonts w:ascii="CMU Concrete" w:hAnsi="CMU Concrete" w:hint="eastAsia"/>
        </w:rPr>
        <w:t>개로</w:t>
      </w:r>
      <w:r w:rsidR="00BC5CD1">
        <w:rPr>
          <w:rFonts w:ascii="CMU Concrete" w:hAnsi="CMU Concrete" w:hint="eastAsia"/>
        </w:rPr>
        <w:t xml:space="preserve"> </w:t>
      </w:r>
      <w:r w:rsidR="00BC5CD1">
        <w:rPr>
          <w:rFonts w:ascii="CMU Concrete" w:hAnsi="CMU Concrete" w:hint="eastAsia"/>
        </w:rPr>
        <w:t>이루어진</w:t>
      </w:r>
      <w:r w:rsidR="00BC5CD1">
        <w:rPr>
          <w:rFonts w:ascii="CMU Concrete" w:hAnsi="CMU Concrete" w:hint="eastAsia"/>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가정합니다</w:t>
      </w:r>
      <w:r w:rsidRPr="00D4048A">
        <w:rPr>
          <w:rFonts w:ascii="CMU Concrete" w:hAnsi="CMU Concrete"/>
        </w:rPr>
        <w:t>.</w:t>
      </w:r>
    </w:p>
    <w:p w14:paraId="606140A3" w14:textId="77777777" w:rsidR="000725BE" w:rsidRDefault="00BC5CD1" w:rsidP="000725BE">
      <w:pPr>
        <w:pStyle w:val="15"/>
      </w:pPr>
      <w:r>
        <w:rPr>
          <w:noProof/>
        </w:rPr>
        <w:drawing>
          <wp:inline distT="0" distB="0" distL="0" distR="0" wp14:anchorId="4D2EF439" wp14:editId="18A94D3F">
            <wp:extent cx="1634400" cy="694800"/>
            <wp:effectExtent l="0" t="0" r="4445" b="0"/>
            <wp:docPr id="2130" name="그림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634400" cy="694800"/>
                    </a:xfrm>
                    <a:prstGeom prst="rect">
                      <a:avLst/>
                    </a:prstGeom>
                  </pic:spPr>
                </pic:pic>
              </a:graphicData>
            </a:graphic>
          </wp:inline>
        </w:drawing>
      </w:r>
    </w:p>
    <w:p w14:paraId="0DF98FAD" w14:textId="77777777" w:rsidR="000725BE" w:rsidRDefault="00BC5CD1" w:rsidP="000725BE">
      <w:pPr>
        <w:pStyle w:val="p2"/>
      </w:pPr>
      <w:r>
        <w:rPr>
          <w:rFonts w:hint="eastAsia"/>
        </w:rPr>
        <w:t>형태소 분석을</w:t>
      </w:r>
      <w:r>
        <w:t xml:space="preserve"> </w:t>
      </w:r>
      <w:r>
        <w:rPr>
          <w:rFonts w:hint="eastAsia"/>
        </w:rPr>
        <w:t xml:space="preserve">수행하면 텍스트 입력 데이터를 표시하는 </w:t>
      </w:r>
      <w:r w:rsidRPr="00E04C38">
        <w:rPr>
          <w:rFonts w:hint="eastAsia"/>
          <w:b/>
          <w:bCs/>
        </w:rPr>
        <w:t>입력문장</w:t>
      </w:r>
      <w:r>
        <w:rPr>
          <w:rFonts w:hint="eastAsia"/>
        </w:rPr>
        <w:t>,</w:t>
      </w:r>
      <w:r>
        <w:t xml:space="preserve"> </w:t>
      </w:r>
      <w:r>
        <w:rPr>
          <w:rFonts w:hint="eastAsia"/>
        </w:rPr>
        <w:t xml:space="preserve">입력문장에서 추출한 </w:t>
      </w:r>
      <w:r w:rsidRPr="00E04C38">
        <w:rPr>
          <w:rFonts w:hint="eastAsia"/>
          <w:b/>
          <w:bCs/>
        </w:rPr>
        <w:t>형태소</w:t>
      </w:r>
      <w:r>
        <w:rPr>
          <w:rFonts w:hint="eastAsia"/>
        </w:rPr>
        <w:t>,</w:t>
      </w:r>
      <w:r>
        <w:t xml:space="preserve"> </w:t>
      </w:r>
      <w:r w:rsidRPr="00E04C38">
        <w:rPr>
          <w:rFonts w:hint="eastAsia"/>
          <w:b/>
          <w:bCs/>
        </w:rPr>
        <w:t>품사</w:t>
      </w:r>
      <w:r>
        <w:rPr>
          <w:rFonts w:hint="eastAsia"/>
        </w:rPr>
        <w:t>,</w:t>
      </w:r>
      <w:r>
        <w:t xml:space="preserve"> </w:t>
      </w:r>
      <w:r>
        <w:rPr>
          <w:rFonts w:hint="eastAsia"/>
        </w:rPr>
        <w:t xml:space="preserve">해당 형태소의 </w:t>
      </w:r>
      <w:r w:rsidRPr="00E04C38">
        <w:rPr>
          <w:rFonts w:hint="eastAsia"/>
          <w:b/>
          <w:bCs/>
        </w:rPr>
        <w:t>어절 영문 품사</w:t>
      </w:r>
      <w:r>
        <w:rPr>
          <w:rFonts w:hint="eastAsia"/>
        </w:rPr>
        <w:t>,</w:t>
      </w:r>
      <w:r>
        <w:t xml:space="preserve"> </w:t>
      </w:r>
      <w:r w:rsidRPr="00E04C38">
        <w:rPr>
          <w:rFonts w:hint="eastAsia"/>
          <w:b/>
          <w:bCs/>
        </w:rPr>
        <w:t>문장 영문 품사</w:t>
      </w:r>
      <w:r>
        <w:rPr>
          <w:rFonts w:hint="eastAsia"/>
        </w:rPr>
        <w:t xml:space="preserve"> 정보를 확인할 수 있습니다.</w:t>
      </w:r>
    </w:p>
    <w:p w14:paraId="3A0986E3" w14:textId="77777777" w:rsidR="00E04C38" w:rsidRDefault="00E04C38" w:rsidP="000725BE">
      <w:pPr>
        <w:pStyle w:val="p2"/>
      </w:pPr>
      <w:r>
        <w:rPr>
          <w:noProof/>
        </w:rPr>
        <w:drawing>
          <wp:inline distT="0" distB="0" distL="0" distR="0" wp14:anchorId="7221ED9A" wp14:editId="32052D8C">
            <wp:extent cx="5579110" cy="2355215"/>
            <wp:effectExtent l="0" t="0" r="2540" b="6985"/>
            <wp:docPr id="2132" name="그림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579110" cy="2355215"/>
                    </a:xfrm>
                    <a:prstGeom prst="rect">
                      <a:avLst/>
                    </a:prstGeom>
                  </pic:spPr>
                </pic:pic>
              </a:graphicData>
            </a:graphic>
          </wp:inline>
        </w:drawing>
      </w:r>
    </w:p>
    <w:p w14:paraId="1A887E4B" w14:textId="77777777" w:rsidR="00E04C38" w:rsidRDefault="00E04C38" w:rsidP="000725BE">
      <w:pPr>
        <w:pStyle w:val="p2"/>
      </w:pPr>
      <w:r>
        <w:rPr>
          <w:rFonts w:hint="eastAsia"/>
        </w:rPr>
        <w:t>(</w:t>
      </w:r>
      <w:r>
        <w:t xml:space="preserve">2) </w:t>
      </w:r>
      <w:r>
        <w:rPr>
          <w:rFonts w:hint="eastAsia"/>
        </w:rPr>
        <w:t xml:space="preserve">문자형 변수가 </w:t>
      </w:r>
      <w:r>
        <w:t>2</w:t>
      </w:r>
      <w:r>
        <w:rPr>
          <w:rFonts w:hint="eastAsia"/>
        </w:rPr>
        <w:t>개 이상인 경우</w:t>
      </w:r>
    </w:p>
    <w:p w14:paraId="0161D632" w14:textId="77777777" w:rsidR="00E04C38" w:rsidRDefault="00E04C38" w:rsidP="00E04C38">
      <w:pPr>
        <w:pStyle w:val="p2"/>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w:t>
      </w:r>
      <w:r>
        <w:rPr>
          <w:rFonts w:ascii="CMU Concrete" w:hAnsi="CMU Concrete" w:hint="eastAsia"/>
        </w:rPr>
        <w:t>이</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rPr>
        <w:t>2</w:t>
      </w:r>
      <w:r>
        <w:rPr>
          <w:rFonts w:ascii="CMU Concrete" w:hAnsi="CMU Concrete" w:hint="eastAsia"/>
        </w:rPr>
        <w:t>개로</w:t>
      </w:r>
      <w:r>
        <w:rPr>
          <w:rFonts w:ascii="CMU Concrete" w:hAnsi="CMU Concrete" w:hint="eastAsia"/>
        </w:rPr>
        <w:t xml:space="preserve"> </w:t>
      </w:r>
      <w:r>
        <w:rPr>
          <w:rFonts w:ascii="CMU Concrete" w:hAnsi="CMU Concrete" w:hint="eastAsia"/>
        </w:rPr>
        <w:t>이루어진</w:t>
      </w:r>
      <w:r>
        <w:rPr>
          <w:rFonts w:ascii="CMU Concrete" w:hAnsi="CMU Concrete" w:hint="eastAsia"/>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가정합니다</w:t>
      </w:r>
      <w:r w:rsidRPr="00D4048A">
        <w:rPr>
          <w:rFonts w:ascii="CMU Concrete" w:hAnsi="CMU Concrete"/>
        </w:rPr>
        <w:t>.</w:t>
      </w:r>
    </w:p>
    <w:p w14:paraId="2162F290" w14:textId="77777777" w:rsidR="00E04C38" w:rsidRDefault="00E04C38" w:rsidP="00E04C38">
      <w:pPr>
        <w:pStyle w:val="15"/>
      </w:pPr>
      <w:r>
        <w:rPr>
          <w:noProof/>
        </w:rPr>
        <w:drawing>
          <wp:inline distT="0" distB="0" distL="0" distR="0" wp14:anchorId="4BC51384" wp14:editId="0BB12E87">
            <wp:extent cx="1900800" cy="694800"/>
            <wp:effectExtent l="0" t="0" r="4445" b="0"/>
            <wp:docPr id="2135" name="그림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900800" cy="694800"/>
                    </a:xfrm>
                    <a:prstGeom prst="rect">
                      <a:avLst/>
                    </a:prstGeom>
                  </pic:spPr>
                </pic:pic>
              </a:graphicData>
            </a:graphic>
          </wp:inline>
        </w:drawing>
      </w:r>
    </w:p>
    <w:p w14:paraId="6C005334" w14:textId="77777777" w:rsidR="00E04C38" w:rsidRDefault="00E04C38" w:rsidP="00E04C38">
      <w:pPr>
        <w:pStyle w:val="p2"/>
      </w:pPr>
      <w:r>
        <w:rPr>
          <w:rFonts w:hint="eastAsia"/>
        </w:rPr>
        <w:t>형태소 분석을</w:t>
      </w:r>
      <w:r>
        <w:t xml:space="preserve"> </w:t>
      </w:r>
      <w:r>
        <w:rPr>
          <w:rFonts w:hint="eastAsia"/>
        </w:rPr>
        <w:t xml:space="preserve">수행하면 텍스트 입력 데이터를 표시하는 </w:t>
      </w:r>
      <w:r w:rsidRPr="00E04C38">
        <w:rPr>
          <w:rFonts w:hint="eastAsia"/>
          <w:b/>
          <w:bCs/>
        </w:rPr>
        <w:t>입력문장</w:t>
      </w:r>
      <w:r>
        <w:rPr>
          <w:rFonts w:hint="eastAsia"/>
        </w:rPr>
        <w:t>,</w:t>
      </w:r>
      <w:r>
        <w:t xml:space="preserve"> </w:t>
      </w:r>
      <w:r>
        <w:rPr>
          <w:rFonts w:hint="eastAsia"/>
        </w:rPr>
        <w:t xml:space="preserve">입력문장에서 추출한 </w:t>
      </w:r>
      <w:r w:rsidRPr="00E04C38">
        <w:rPr>
          <w:rFonts w:hint="eastAsia"/>
          <w:b/>
          <w:bCs/>
        </w:rPr>
        <w:t>형태소</w:t>
      </w:r>
      <w:r>
        <w:rPr>
          <w:rFonts w:hint="eastAsia"/>
        </w:rPr>
        <w:t>,</w:t>
      </w:r>
      <w:r>
        <w:t xml:space="preserve"> </w:t>
      </w:r>
      <w:r w:rsidRPr="00E04C38">
        <w:rPr>
          <w:rFonts w:hint="eastAsia"/>
          <w:b/>
          <w:bCs/>
        </w:rPr>
        <w:t>품사</w:t>
      </w:r>
      <w:r>
        <w:rPr>
          <w:rFonts w:hint="eastAsia"/>
        </w:rPr>
        <w:t>,</w:t>
      </w:r>
      <w:r>
        <w:t xml:space="preserve"> </w:t>
      </w:r>
      <w:r>
        <w:rPr>
          <w:rFonts w:hint="eastAsia"/>
        </w:rPr>
        <w:t xml:space="preserve">해당 형태소의 </w:t>
      </w:r>
      <w:r w:rsidRPr="00E04C38">
        <w:rPr>
          <w:rFonts w:hint="eastAsia"/>
          <w:b/>
          <w:bCs/>
        </w:rPr>
        <w:t>어절 영문 품사</w:t>
      </w:r>
      <w:r>
        <w:rPr>
          <w:rFonts w:hint="eastAsia"/>
        </w:rPr>
        <w:t>,</w:t>
      </w:r>
      <w:r>
        <w:t xml:space="preserve"> </w:t>
      </w:r>
      <w:r w:rsidRPr="00E04C38">
        <w:rPr>
          <w:rFonts w:hint="eastAsia"/>
          <w:b/>
          <w:bCs/>
        </w:rPr>
        <w:t>문장 영문 품사</w:t>
      </w:r>
      <w:r>
        <w:rPr>
          <w:rFonts w:hint="eastAsia"/>
        </w:rPr>
        <w:t xml:space="preserve"> 정보를 확인할 수 있습니다.</w:t>
      </w:r>
      <w:r>
        <w:t xml:space="preserve"> </w:t>
      </w:r>
    </w:p>
    <w:p w14:paraId="6384F5E0" w14:textId="77777777" w:rsidR="00E04C38" w:rsidRDefault="00E04C38" w:rsidP="00E04C38">
      <w:pPr>
        <w:pStyle w:val="p2"/>
      </w:pPr>
      <w:r>
        <w:rPr>
          <w:rFonts w:hint="eastAsia"/>
        </w:rPr>
        <w:t>단,</w:t>
      </w:r>
      <w:r>
        <w:t xml:space="preserve"> </w:t>
      </w:r>
      <w:r>
        <w:rPr>
          <w:rFonts w:hint="eastAsia"/>
        </w:rPr>
        <w:t xml:space="preserve">문자형 변수가 </w:t>
      </w:r>
      <w:r>
        <w:t>1</w:t>
      </w:r>
      <w:r>
        <w:rPr>
          <w:rFonts w:hint="eastAsia"/>
        </w:rPr>
        <w:t xml:space="preserve">개인 경우와 다르게 입력 데이터의 문자형 변수 </w:t>
      </w:r>
      <w:r>
        <w:t>2</w:t>
      </w:r>
      <w:r>
        <w:rPr>
          <w:rFonts w:hint="eastAsia"/>
        </w:rPr>
        <w:t>개가 합쳐지면서 입력문장으로 구성되는 것을 확인할 수 있습니다.</w:t>
      </w:r>
    </w:p>
    <w:p w14:paraId="7ED97DE5" w14:textId="77777777" w:rsidR="00E04C38" w:rsidRDefault="00E04C38" w:rsidP="000725BE">
      <w:pPr>
        <w:pStyle w:val="p2"/>
      </w:pPr>
      <w:r>
        <w:rPr>
          <w:noProof/>
        </w:rPr>
        <w:drawing>
          <wp:inline distT="0" distB="0" distL="0" distR="0" wp14:anchorId="79C82D3B" wp14:editId="27529C47">
            <wp:extent cx="5579110" cy="2670175"/>
            <wp:effectExtent l="0" t="0" r="2540" b="0"/>
            <wp:docPr id="2134" name="그림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579110" cy="2670175"/>
                    </a:xfrm>
                    <a:prstGeom prst="rect">
                      <a:avLst/>
                    </a:prstGeom>
                  </pic:spPr>
                </pic:pic>
              </a:graphicData>
            </a:graphic>
          </wp:inline>
        </w:drawing>
      </w:r>
    </w:p>
    <w:p w14:paraId="78BFAD21" w14:textId="77777777" w:rsidR="000725BE" w:rsidRDefault="000725BE" w:rsidP="000725BE">
      <w:pPr>
        <w:pStyle w:val="11"/>
      </w:pPr>
    </w:p>
    <w:tbl>
      <w:tblPr>
        <w:tblW w:w="8989" w:type="dxa"/>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989"/>
      </w:tblGrid>
      <w:tr w:rsidR="009C4289" w:rsidRPr="004351FE" w14:paraId="5CA4BCDA" w14:textId="77777777" w:rsidTr="00E055B2">
        <w:trPr>
          <w:trHeight w:val="910"/>
          <w:tblCellSpacing w:w="15" w:type="dxa"/>
        </w:trPr>
        <w:tc>
          <w:tcPr>
            <w:tcW w:w="8929" w:type="dxa"/>
            <w:shd w:val="clear" w:color="auto" w:fill="DBE5F1"/>
            <w:vAlign w:val="center"/>
          </w:tcPr>
          <w:p w14:paraId="6C61BD67" w14:textId="77777777" w:rsidR="009C4289" w:rsidRDefault="009C4289" w:rsidP="00E055B2">
            <w:pPr>
              <w:rPr>
                <w:rStyle w:val="genexhighlight"/>
              </w:rPr>
            </w:pPr>
            <w:r w:rsidRPr="004351FE">
              <w:rPr>
                <w:rStyle w:val="genexhighlight"/>
              </w:rPr>
              <w:t>NOTE:</w:t>
            </w:r>
            <w:r>
              <w:rPr>
                <w:rStyle w:val="genexhighlight"/>
                <w:rFonts w:hint="eastAsia"/>
              </w:rPr>
              <w:t xml:space="preserve"> 정규식</w:t>
            </w:r>
            <w:r w:rsidR="00733DB0">
              <w:rPr>
                <w:rStyle w:val="genexhighlight"/>
                <w:rFonts w:hint="eastAsia"/>
              </w:rPr>
              <w:t>은 데이터에서 문자 패턴과 검색어와 비교하기 위한 템플릿으로 사용합니다.</w:t>
            </w:r>
            <w:r w:rsidR="00733DB0">
              <w:rPr>
                <w:rStyle w:val="genexhighlight"/>
              </w:rPr>
              <w:t xml:space="preserve"> </w:t>
            </w:r>
            <w:r w:rsidR="00733DB0">
              <w:rPr>
                <w:rStyle w:val="genexhighlight"/>
                <w:rFonts w:hint="eastAsia"/>
              </w:rPr>
              <w:t xml:space="preserve">정규식은 </w:t>
            </w:r>
            <w:r w:rsidR="0045584B">
              <w:rPr>
                <w:rStyle w:val="genexhighlight"/>
                <w:rFonts w:hint="eastAsia"/>
              </w:rPr>
              <w:t xml:space="preserve">리터럴(순수 문자나 숫자)와 </w:t>
            </w:r>
            <w:r w:rsidR="00733DB0">
              <w:rPr>
                <w:rStyle w:val="genexhighlight"/>
                <w:rFonts w:hint="eastAsia"/>
              </w:rPr>
              <w:t>메타문자</w:t>
            </w:r>
            <w:r w:rsidR="0045584B">
              <w:rPr>
                <w:rStyle w:val="genexhighlight"/>
                <w:rFonts w:hint="eastAsia"/>
              </w:rPr>
              <w:t>(단일 문자형,</w:t>
            </w:r>
            <w:r w:rsidR="0045584B">
              <w:rPr>
                <w:rStyle w:val="genexhighlight"/>
              </w:rPr>
              <w:t xml:space="preserve"> </w:t>
            </w:r>
            <w:r w:rsidR="007E21F8">
              <w:rPr>
                <w:rStyle w:val="genexhighlight"/>
                <w:rFonts w:hint="eastAsia"/>
              </w:rPr>
              <w:t>복합</w:t>
            </w:r>
            <w:r w:rsidR="0045584B">
              <w:rPr>
                <w:rStyle w:val="genexhighlight"/>
                <w:rFonts w:hint="eastAsia"/>
              </w:rPr>
              <w:t xml:space="preserve"> 문자형),</w:t>
            </w:r>
            <w:r w:rsidR="0045584B">
              <w:rPr>
                <w:rStyle w:val="genexhighlight"/>
              </w:rPr>
              <w:t xml:space="preserve"> </w:t>
            </w:r>
            <w:r w:rsidR="0045584B">
              <w:rPr>
                <w:rStyle w:val="genexhighlight"/>
                <w:rFonts w:hint="eastAsia"/>
              </w:rPr>
              <w:t>이스케이프의 조합으로</w:t>
            </w:r>
            <w:r w:rsidR="00733DB0">
              <w:rPr>
                <w:rStyle w:val="genexhighlight"/>
                <w:rFonts w:hint="eastAsia"/>
              </w:rPr>
              <w:t xml:space="preserve"> 구성됩니다.</w:t>
            </w:r>
          </w:p>
          <w:p w14:paraId="7CAC0057" w14:textId="77777777" w:rsidR="009C4289" w:rsidRDefault="0045584B" w:rsidP="00401892">
            <w:pPr>
              <w:numPr>
                <w:ilvl w:val="0"/>
                <w:numId w:val="117"/>
              </w:numPr>
            </w:pPr>
            <w:r>
              <w:rPr>
                <w:rFonts w:hint="eastAsia"/>
              </w:rPr>
              <w:t>리터럴:</w:t>
            </w:r>
            <w:r>
              <w:t xml:space="preserve"> </w:t>
            </w:r>
            <w:r>
              <w:rPr>
                <w:rFonts w:hint="eastAsia"/>
              </w:rPr>
              <w:t>메타문자와 이스케이프가 없이 리터럴만 사용하는 경우 표제어 표기와 동일합니다.</w:t>
            </w:r>
            <w:r>
              <w:br/>
            </w:r>
            <w:r>
              <w:rPr>
                <w:rFonts w:hint="eastAsia"/>
              </w:rPr>
              <w:t>예제)</w:t>
            </w:r>
            <w:r>
              <w:t xml:space="preserve"> “</w:t>
            </w:r>
            <w:r>
              <w:rPr>
                <w:rFonts w:hint="eastAsia"/>
              </w:rPr>
              <w:t>정규식표현 이름 홍길동</w:t>
            </w:r>
            <w:r>
              <w:t>”</w:t>
            </w:r>
            <w:r>
              <w:rPr>
                <w:rFonts w:hint="eastAsia"/>
              </w:rPr>
              <w:t>은 홍길동을 형태소로 추출하고,</w:t>
            </w:r>
            <w:r>
              <w:t xml:space="preserve"> </w:t>
            </w:r>
            <w:r>
              <w:rPr>
                <w:rFonts w:hint="eastAsia"/>
              </w:rPr>
              <w:t>이름이라는 품사로 지정합니다.</w:t>
            </w:r>
          </w:p>
          <w:p w14:paraId="6D960768" w14:textId="77777777" w:rsidR="0045584B" w:rsidRDefault="0045584B" w:rsidP="0045584B"/>
          <w:p w14:paraId="2FA72016" w14:textId="77777777" w:rsidR="0045584B" w:rsidRDefault="0045584B" w:rsidP="00401892">
            <w:pPr>
              <w:numPr>
                <w:ilvl w:val="0"/>
                <w:numId w:val="117"/>
              </w:numPr>
            </w:pPr>
            <w:r>
              <w:rPr>
                <w:rFonts w:hint="eastAsia"/>
              </w:rPr>
              <w:t>단일 문자형 메타문자</w:t>
            </w:r>
          </w:p>
          <w:tbl>
            <w:tblPr>
              <w:tblW w:w="8888" w:type="dxa"/>
              <w:tblCellSpacing w:w="0" w:type="dxa"/>
              <w:tblBorders>
                <w:top w:val="single" w:sz="6" w:space="0" w:color="999999"/>
                <w:left w:val="single" w:sz="6" w:space="0" w:color="999999"/>
                <w:bottom w:val="single" w:sz="2" w:space="0" w:color="999999"/>
                <w:right w:val="single" w:sz="2" w:space="0" w:color="999999"/>
              </w:tblBorders>
              <w:tblCellMar>
                <w:left w:w="30" w:type="dxa"/>
                <w:right w:w="30" w:type="dxa"/>
              </w:tblCellMar>
              <w:tblLook w:val="0000" w:firstRow="0" w:lastRow="0" w:firstColumn="0" w:lastColumn="0" w:noHBand="0" w:noVBand="0"/>
            </w:tblPr>
            <w:tblGrid>
              <w:gridCol w:w="1156"/>
              <w:gridCol w:w="4177"/>
              <w:gridCol w:w="3555"/>
            </w:tblGrid>
            <w:tr w:rsidR="00733DB0" w:rsidRPr="00D4048A" w14:paraId="374DD836" w14:textId="77777777" w:rsidTr="007E21F8">
              <w:trPr>
                <w:trHeight w:val="188"/>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986B6D9" w14:textId="77777777" w:rsidR="00733DB0" w:rsidRPr="00D4048A" w:rsidRDefault="00733DB0" w:rsidP="00B4622B">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02167EC" w14:textId="77777777" w:rsidR="00733DB0" w:rsidRPr="00D4048A" w:rsidRDefault="00733DB0" w:rsidP="00B4622B">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C9C67FB" w14:textId="77777777" w:rsidR="00733DB0" w:rsidRDefault="00733DB0" w:rsidP="00B4622B">
                  <w:pPr>
                    <w:pStyle w:val="ae"/>
                    <w:rPr>
                      <w:rFonts w:ascii="CMU Concrete" w:hAnsi="CMU Concrete"/>
                    </w:rPr>
                  </w:pPr>
                  <w:r>
                    <w:rPr>
                      <w:rFonts w:ascii="CMU Concrete" w:hAnsi="CMU Concrete" w:hint="eastAsia"/>
                    </w:rPr>
                    <w:t>예제</w:t>
                  </w:r>
                </w:p>
              </w:tc>
            </w:tr>
            <w:tr w:rsidR="00733DB0" w:rsidRPr="00D4048A" w14:paraId="05883131" w14:textId="77777777" w:rsidTr="007E21F8">
              <w:trPr>
                <w:trHeight w:val="116"/>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6C512E" w14:textId="77777777" w:rsidR="00733DB0" w:rsidRPr="00D4048A" w:rsidRDefault="00733DB0" w:rsidP="00B4622B">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6732915" w14:textId="77777777" w:rsidR="00733DB0" w:rsidRPr="00D4048A" w:rsidRDefault="00733DB0" w:rsidP="00B4622B">
                  <w:pPr>
                    <w:rPr>
                      <w:rFonts w:ascii="CMU Concrete" w:hAnsi="CMU Concrete"/>
                    </w:rPr>
                  </w:pPr>
                  <w:r w:rsidRPr="00335711">
                    <w:rPr>
                      <w:rFonts w:ascii="CMU Concrete" w:hAnsi="CMU Concrete"/>
                    </w:rPr>
                    <w:t>앞의</w:t>
                  </w:r>
                  <w:r w:rsidRPr="00335711">
                    <w:rPr>
                      <w:rFonts w:ascii="CMU Concrete" w:hAnsi="CMU Concrete"/>
                    </w:rPr>
                    <w:t xml:space="preserve"> </w:t>
                  </w:r>
                  <w:r w:rsidRPr="00335711">
                    <w:rPr>
                      <w:rFonts w:ascii="CMU Concrete" w:hAnsi="CMU Concrete"/>
                    </w:rPr>
                    <w:t>문자나</w:t>
                  </w:r>
                  <w:r w:rsidRPr="00335711">
                    <w:rPr>
                      <w:rFonts w:ascii="CMU Concrete" w:hAnsi="CMU Concrete"/>
                    </w:rPr>
                    <w:t xml:space="preserve"> </w:t>
                  </w:r>
                  <w:r w:rsidRPr="00335711">
                    <w:rPr>
                      <w:rFonts w:ascii="CMU Concrete" w:hAnsi="CMU Concrete"/>
                    </w:rPr>
                    <w:t>하위</w:t>
                  </w:r>
                  <w:r w:rsidRPr="00335711">
                    <w:rPr>
                      <w:rFonts w:ascii="CMU Concrete" w:hAnsi="CMU Concrete"/>
                    </w:rPr>
                    <w:t xml:space="preserve"> </w:t>
                  </w:r>
                  <w:r w:rsidRPr="00335711">
                    <w:rPr>
                      <w:rFonts w:ascii="CMU Concrete" w:hAnsi="CMU Concrete"/>
                    </w:rPr>
                    <w:t>식을</w:t>
                  </w:r>
                  <w:r w:rsidRPr="00335711">
                    <w:rPr>
                      <w:rFonts w:ascii="CMU Concrete" w:hAnsi="CMU Concrete"/>
                    </w:rPr>
                    <w:t xml:space="preserve"> 0</w:t>
                  </w:r>
                  <w:r w:rsidRPr="00335711">
                    <w:rPr>
                      <w:rFonts w:ascii="CMU Concrete" w:hAnsi="CMU Concrete"/>
                    </w:rPr>
                    <w:t>개</w:t>
                  </w:r>
                  <w:r w:rsidRPr="00335711">
                    <w:rPr>
                      <w:rFonts w:ascii="CMU Concrete" w:hAnsi="CMU Concrete"/>
                    </w:rPr>
                    <w:t xml:space="preserve"> </w:t>
                  </w:r>
                  <w:r w:rsidRPr="00335711">
                    <w:rPr>
                      <w:rFonts w:ascii="CMU Concrete" w:hAnsi="CMU Concrete"/>
                    </w:rPr>
                    <w:t>이상</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5AFBB629" w14:textId="77777777" w:rsidR="00733DB0" w:rsidRDefault="00733DB0" w:rsidP="00B4622B">
                  <w:pPr>
                    <w:rPr>
                      <w:rFonts w:ascii="CMU Concrete" w:hAnsi="CMU Concrete"/>
                    </w:rPr>
                  </w:pPr>
                  <w:r w:rsidRPr="00733DB0">
                    <w:rPr>
                      <w:rFonts w:ascii="CMU Concrete" w:hAnsi="CMU Concrete"/>
                    </w:rPr>
                    <w:t>zo*</w:t>
                  </w:r>
                  <w:r w:rsidRPr="00733DB0">
                    <w:rPr>
                      <w:rFonts w:ascii="CMU Concrete" w:hAnsi="CMU Concrete"/>
                    </w:rPr>
                    <w:t>는</w:t>
                  </w:r>
                  <w:r w:rsidRPr="00733DB0">
                    <w:rPr>
                      <w:rFonts w:ascii="CMU Concrete" w:hAnsi="CMU Concrete"/>
                    </w:rPr>
                    <w:t xml:space="preserve"> "z"</w:t>
                  </w:r>
                  <w:r w:rsidRPr="00733DB0">
                    <w:rPr>
                      <w:rFonts w:ascii="CMU Concrete" w:hAnsi="CMU Concrete"/>
                    </w:rPr>
                    <w:t>와</w:t>
                  </w:r>
                  <w:r w:rsidRPr="00733DB0">
                    <w:rPr>
                      <w:rFonts w:ascii="CMU Concrete" w:hAnsi="CMU Concrete"/>
                    </w:rPr>
                    <w:t xml:space="preserve"> "zoo"</w:t>
                  </w:r>
                  <w:r w:rsidRPr="00733DB0">
                    <w:rPr>
                      <w:rFonts w:ascii="CMU Concrete" w:hAnsi="CMU Concrete"/>
                    </w:rPr>
                    <w:t>를</w:t>
                  </w:r>
                  <w:r w:rsidRPr="00733DB0">
                    <w:rPr>
                      <w:rFonts w:ascii="CMU Concrete" w:hAnsi="CMU Concrete"/>
                    </w:rPr>
                    <w:t xml:space="preserve"> </w:t>
                  </w:r>
                  <w:r w:rsidRPr="00733DB0">
                    <w:rPr>
                      <w:rFonts w:ascii="CMU Concrete" w:hAnsi="CMU Concrete"/>
                    </w:rPr>
                    <w:t>찾습니다</w:t>
                  </w:r>
                  <w:r w:rsidRPr="00733DB0">
                    <w:rPr>
                      <w:rFonts w:ascii="CMU Concrete" w:hAnsi="CMU Concrete"/>
                    </w:rPr>
                    <w:t>.</w:t>
                  </w:r>
                </w:p>
              </w:tc>
            </w:tr>
            <w:tr w:rsidR="00733DB0" w:rsidRPr="00D4048A" w14:paraId="0F0913EC" w14:textId="77777777" w:rsidTr="007E21F8">
              <w:trPr>
                <w:trHeight w:val="508"/>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4D3E6A9" w14:textId="77777777" w:rsidR="00733DB0" w:rsidRPr="00D4048A" w:rsidRDefault="00733DB0" w:rsidP="00B4622B">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044D4A2" w14:textId="77777777" w:rsidR="00733DB0" w:rsidRPr="00D4048A" w:rsidRDefault="00733DB0" w:rsidP="00B4622B">
                  <w:pPr>
                    <w:rPr>
                      <w:rFonts w:ascii="CMU Concrete" w:hAnsi="CMU Concrete"/>
                    </w:rPr>
                  </w:pPr>
                  <w:r w:rsidRPr="00335711">
                    <w:rPr>
                      <w:rFonts w:ascii="CMU Concrete" w:hAnsi="CMU Concrete"/>
                    </w:rPr>
                    <w:t>앞의</w:t>
                  </w:r>
                  <w:r w:rsidRPr="00335711">
                    <w:rPr>
                      <w:rFonts w:ascii="CMU Concrete" w:hAnsi="CMU Concrete"/>
                    </w:rPr>
                    <w:t xml:space="preserve"> </w:t>
                  </w:r>
                  <w:r w:rsidRPr="00335711">
                    <w:rPr>
                      <w:rFonts w:ascii="CMU Concrete" w:hAnsi="CMU Concrete"/>
                    </w:rPr>
                    <w:t>문자나</w:t>
                  </w:r>
                  <w:r w:rsidRPr="00335711">
                    <w:rPr>
                      <w:rFonts w:ascii="CMU Concrete" w:hAnsi="CMU Concrete"/>
                    </w:rPr>
                    <w:t xml:space="preserve"> </w:t>
                  </w:r>
                  <w:r w:rsidRPr="00335711">
                    <w:rPr>
                      <w:rFonts w:ascii="CMU Concrete" w:hAnsi="CMU Concrete"/>
                    </w:rPr>
                    <w:t>하위</w:t>
                  </w:r>
                  <w:r w:rsidRPr="00335711">
                    <w:rPr>
                      <w:rFonts w:ascii="CMU Concrete" w:hAnsi="CMU Concrete"/>
                    </w:rPr>
                    <w:t xml:space="preserve"> </w:t>
                  </w:r>
                  <w:r w:rsidRPr="00335711">
                    <w:rPr>
                      <w:rFonts w:ascii="CMU Concrete" w:hAnsi="CMU Concrete"/>
                    </w:rPr>
                    <w:t>식을</w:t>
                  </w:r>
                  <w:r w:rsidRPr="00335711">
                    <w:rPr>
                      <w:rFonts w:ascii="CMU Concrete" w:hAnsi="CMU Concrete"/>
                    </w:rPr>
                    <w:t xml:space="preserve"> 1</w:t>
                  </w:r>
                  <w:r w:rsidRPr="00335711">
                    <w:rPr>
                      <w:rFonts w:ascii="CMU Concrete" w:hAnsi="CMU Concrete"/>
                    </w:rPr>
                    <w:t>개</w:t>
                  </w:r>
                  <w:r w:rsidRPr="00335711">
                    <w:rPr>
                      <w:rFonts w:ascii="CMU Concrete" w:hAnsi="CMU Concrete"/>
                    </w:rPr>
                    <w:t xml:space="preserve"> </w:t>
                  </w:r>
                  <w:r w:rsidRPr="00335711">
                    <w:rPr>
                      <w:rFonts w:ascii="CMU Concrete" w:hAnsi="CMU Concrete"/>
                    </w:rPr>
                    <w:t>이상</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4B9E32A0" w14:textId="77777777" w:rsidR="00733DB0" w:rsidRDefault="00733DB0" w:rsidP="00B4622B">
                  <w:pPr>
                    <w:rPr>
                      <w:rFonts w:ascii="CMU Concrete" w:hAnsi="CMU Concrete"/>
                    </w:rPr>
                  </w:pPr>
                  <w:r w:rsidRPr="00733DB0">
                    <w:rPr>
                      <w:rFonts w:ascii="CMU Concrete" w:hAnsi="CMU Concrete"/>
                    </w:rPr>
                    <w:t>zo+</w:t>
                  </w:r>
                  <w:r w:rsidRPr="00733DB0">
                    <w:rPr>
                      <w:rFonts w:ascii="CMU Concrete" w:hAnsi="CMU Concrete"/>
                    </w:rPr>
                    <w:t>는</w:t>
                  </w:r>
                  <w:r w:rsidRPr="00733DB0">
                    <w:rPr>
                      <w:rFonts w:ascii="CMU Concrete" w:hAnsi="CMU Concrete"/>
                    </w:rPr>
                    <w:t xml:space="preserve"> "zo"</w:t>
                  </w:r>
                  <w:r w:rsidRPr="00733DB0">
                    <w:rPr>
                      <w:rFonts w:ascii="CMU Concrete" w:hAnsi="CMU Concrete"/>
                    </w:rPr>
                    <w:t>와</w:t>
                  </w:r>
                  <w:r w:rsidRPr="00733DB0">
                    <w:rPr>
                      <w:rFonts w:ascii="CMU Concrete" w:hAnsi="CMU Concrete"/>
                    </w:rPr>
                    <w:t xml:space="preserve"> "zoo"</w:t>
                  </w:r>
                  <w:r w:rsidRPr="00733DB0">
                    <w:rPr>
                      <w:rFonts w:ascii="CMU Concrete" w:hAnsi="CMU Concrete"/>
                    </w:rPr>
                    <w:t>를</w:t>
                  </w:r>
                  <w:r w:rsidRPr="00733DB0">
                    <w:rPr>
                      <w:rFonts w:ascii="CMU Concrete" w:hAnsi="CMU Concrete"/>
                    </w:rPr>
                    <w:t xml:space="preserve"> </w:t>
                  </w:r>
                  <w:r w:rsidRPr="00733DB0">
                    <w:rPr>
                      <w:rFonts w:ascii="CMU Concrete" w:hAnsi="CMU Concrete"/>
                    </w:rPr>
                    <w:t>찾지만</w:t>
                  </w:r>
                  <w:r w:rsidRPr="00733DB0">
                    <w:rPr>
                      <w:rFonts w:ascii="CMU Concrete" w:hAnsi="CMU Concrete"/>
                    </w:rPr>
                    <w:t xml:space="preserve"> "z"</w:t>
                  </w:r>
                  <w:r w:rsidRPr="00733DB0">
                    <w:rPr>
                      <w:rFonts w:ascii="CMU Concrete" w:hAnsi="CMU Concrete"/>
                    </w:rPr>
                    <w:t>는</w:t>
                  </w:r>
                  <w:r w:rsidRPr="00733DB0">
                    <w:rPr>
                      <w:rFonts w:ascii="CMU Concrete" w:hAnsi="CMU Concrete"/>
                    </w:rPr>
                    <w:t xml:space="preserve"> </w:t>
                  </w:r>
                  <w:r w:rsidRPr="00733DB0">
                    <w:rPr>
                      <w:rFonts w:ascii="CMU Concrete" w:hAnsi="CMU Concrete"/>
                    </w:rPr>
                    <w:t>찾지</w:t>
                  </w:r>
                  <w:r w:rsidRPr="00733DB0">
                    <w:rPr>
                      <w:rFonts w:ascii="CMU Concrete" w:hAnsi="CMU Concrete"/>
                    </w:rPr>
                    <w:t xml:space="preserve"> </w:t>
                  </w:r>
                  <w:r w:rsidRPr="00733DB0">
                    <w:rPr>
                      <w:rFonts w:ascii="CMU Concrete" w:hAnsi="CMU Concrete"/>
                    </w:rPr>
                    <w:t>않습니다</w:t>
                  </w:r>
                  <w:r w:rsidRPr="00733DB0">
                    <w:rPr>
                      <w:rFonts w:ascii="CMU Concrete" w:hAnsi="CMU Concrete"/>
                    </w:rPr>
                    <w:t>.</w:t>
                  </w:r>
                </w:p>
              </w:tc>
            </w:tr>
            <w:tr w:rsidR="00733DB0" w:rsidRPr="00D4048A" w14:paraId="5072A050" w14:textId="77777777" w:rsidTr="007E21F8">
              <w:trPr>
                <w:trHeight w:val="177"/>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A4DF882" w14:textId="77777777" w:rsidR="00733DB0" w:rsidRPr="00D4048A" w:rsidRDefault="00733DB0" w:rsidP="00B4622B">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C4380C5" w14:textId="77777777" w:rsidR="00733DB0" w:rsidRDefault="00335711" w:rsidP="00B4622B">
                  <w:pPr>
                    <w:rPr>
                      <w:rFonts w:ascii="CMU Concrete" w:hAnsi="CMU Concrete"/>
                    </w:rPr>
                  </w:pPr>
                  <w:r w:rsidRPr="00335711">
                    <w:rPr>
                      <w:rFonts w:ascii="CMU Concrete" w:hAnsi="CMU Concrete"/>
                    </w:rPr>
                    <w:t>앞의</w:t>
                  </w:r>
                  <w:r w:rsidRPr="00335711">
                    <w:rPr>
                      <w:rFonts w:ascii="CMU Concrete" w:hAnsi="CMU Concrete"/>
                    </w:rPr>
                    <w:t xml:space="preserve"> </w:t>
                  </w:r>
                  <w:r w:rsidRPr="00335711">
                    <w:rPr>
                      <w:rFonts w:ascii="CMU Concrete" w:hAnsi="CMU Concrete"/>
                    </w:rPr>
                    <w:t>문자나</w:t>
                  </w:r>
                  <w:r w:rsidRPr="00335711">
                    <w:rPr>
                      <w:rFonts w:ascii="CMU Concrete" w:hAnsi="CMU Concrete"/>
                    </w:rPr>
                    <w:t xml:space="preserve"> </w:t>
                  </w:r>
                  <w:r w:rsidRPr="00335711">
                    <w:rPr>
                      <w:rFonts w:ascii="CMU Concrete" w:hAnsi="CMU Concrete"/>
                    </w:rPr>
                    <w:t>하위</w:t>
                  </w:r>
                  <w:r w:rsidRPr="00335711">
                    <w:rPr>
                      <w:rFonts w:ascii="CMU Concrete" w:hAnsi="CMU Concrete"/>
                    </w:rPr>
                    <w:t xml:space="preserve"> </w:t>
                  </w:r>
                  <w:r w:rsidRPr="00335711">
                    <w:rPr>
                      <w:rFonts w:ascii="CMU Concrete" w:hAnsi="CMU Concrete"/>
                    </w:rPr>
                    <w:t>식을</w:t>
                  </w:r>
                  <w:r w:rsidRPr="00335711">
                    <w:rPr>
                      <w:rFonts w:ascii="CMU Concrete" w:hAnsi="CMU Concrete"/>
                    </w:rPr>
                    <w:t xml:space="preserve"> 0</w:t>
                  </w:r>
                  <w:r w:rsidRPr="00335711">
                    <w:rPr>
                      <w:rFonts w:ascii="CMU Concrete" w:hAnsi="CMU Concrete"/>
                    </w:rPr>
                    <w:t>개나</w:t>
                  </w:r>
                  <w:r w:rsidRPr="00335711">
                    <w:rPr>
                      <w:rFonts w:ascii="CMU Concrete" w:hAnsi="CMU Concrete"/>
                    </w:rPr>
                    <w:t xml:space="preserve"> 1</w:t>
                  </w:r>
                  <w:r w:rsidRPr="00335711">
                    <w:rPr>
                      <w:rFonts w:ascii="CMU Concrete" w:hAnsi="CMU Concrete"/>
                    </w:rPr>
                    <w:t>개</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p w14:paraId="54AFF4D5" w14:textId="77777777" w:rsidR="00335711" w:rsidRPr="00335711" w:rsidRDefault="00335711" w:rsidP="00B4622B">
                  <w:pPr>
                    <w:rPr>
                      <w:rFonts w:ascii="CMU Concrete" w:hAnsi="CMU Concrete"/>
                    </w:rPr>
                  </w:pPr>
                </w:p>
                <w:p w14:paraId="7D508576" w14:textId="77777777" w:rsidR="00335711" w:rsidRPr="00D4048A" w:rsidRDefault="00335711" w:rsidP="00B4622B">
                  <w:pPr>
                    <w:rPr>
                      <w:rFonts w:ascii="CMU Concrete" w:hAnsi="CMU Concrete"/>
                    </w:rPr>
                  </w:pPr>
                  <w:r w:rsidRPr="00335711">
                    <w:rPr>
                      <w:rFonts w:ascii="CMU Concrete" w:hAnsi="CMU Concrete"/>
                    </w:rPr>
                    <w:t>?</w:t>
                  </w:r>
                  <w:r w:rsidRPr="00335711">
                    <w:rPr>
                      <w:rFonts w:ascii="CMU Concrete" w:hAnsi="CMU Concrete"/>
                    </w:rPr>
                    <w:t>가</w:t>
                  </w:r>
                  <w:r w:rsidRPr="00335711">
                    <w:rPr>
                      <w:rFonts w:ascii="CMU Concrete" w:hAnsi="CMU Concrete"/>
                    </w:rPr>
                    <w:t xml:space="preserve"> *, +, ?, {n}, {n,} </w:t>
                  </w:r>
                  <w:r w:rsidRPr="00335711">
                    <w:rPr>
                      <w:rFonts w:ascii="CMU Concrete" w:hAnsi="CMU Concrete"/>
                    </w:rPr>
                    <w:t>또는</w:t>
                  </w:r>
                  <w:r w:rsidRPr="00335711">
                    <w:rPr>
                      <w:rFonts w:ascii="CMU Concrete" w:hAnsi="CMU Concrete"/>
                    </w:rPr>
                    <w:t xml:space="preserve"> {n,m} </w:t>
                  </w:r>
                  <w:r w:rsidRPr="00335711">
                    <w:rPr>
                      <w:rFonts w:ascii="CMU Concrete" w:hAnsi="CMU Concrete"/>
                    </w:rPr>
                    <w:t>등의</w:t>
                  </w:r>
                  <w:r w:rsidRPr="00335711">
                    <w:rPr>
                      <w:rFonts w:ascii="CMU Concrete" w:hAnsi="CMU Concrete"/>
                    </w:rPr>
                    <w:t xml:space="preserve"> </w:t>
                  </w:r>
                  <w:r w:rsidRPr="00335711">
                    <w:rPr>
                      <w:rFonts w:ascii="CMU Concrete" w:hAnsi="CMU Concrete"/>
                    </w:rPr>
                    <w:t>다른</w:t>
                  </w:r>
                  <w:r w:rsidRPr="00335711">
                    <w:rPr>
                      <w:rFonts w:ascii="CMU Concrete" w:hAnsi="CMU Concrete"/>
                    </w:rPr>
                    <w:t xml:space="preserve"> </w:t>
                  </w:r>
                  <w:r w:rsidRPr="00335711">
                    <w:rPr>
                      <w:rFonts w:ascii="CMU Concrete" w:hAnsi="CMU Concrete"/>
                    </w:rPr>
                    <w:t>수량자</w:t>
                  </w:r>
                  <w:r w:rsidRPr="00335711">
                    <w:rPr>
                      <w:rFonts w:ascii="CMU Concrete" w:hAnsi="CMU Concrete"/>
                    </w:rPr>
                    <w:t xml:space="preserve"> </w:t>
                  </w:r>
                  <w:r w:rsidRPr="00335711">
                    <w:rPr>
                      <w:rFonts w:ascii="CMU Concrete" w:hAnsi="CMU Concrete"/>
                    </w:rPr>
                    <w:t>바로</w:t>
                  </w:r>
                  <w:r w:rsidRPr="00335711">
                    <w:rPr>
                      <w:rFonts w:ascii="CMU Concrete" w:hAnsi="CMU Concrete"/>
                    </w:rPr>
                    <w:t xml:space="preserve"> </w:t>
                  </w:r>
                  <w:r w:rsidRPr="00335711">
                    <w:rPr>
                      <w:rFonts w:ascii="CMU Concrete" w:hAnsi="CMU Concrete"/>
                    </w:rPr>
                    <w:t>뒤에</w:t>
                  </w:r>
                  <w:r w:rsidRPr="00335711">
                    <w:rPr>
                      <w:rFonts w:ascii="CMU Concrete" w:hAnsi="CMU Concrete"/>
                    </w:rPr>
                    <w:t xml:space="preserve"> </w:t>
                  </w:r>
                  <w:r w:rsidRPr="00335711">
                    <w:rPr>
                      <w:rFonts w:ascii="CMU Concrete" w:hAnsi="CMU Concrete"/>
                    </w:rPr>
                    <w:t>오면</w:t>
                  </w:r>
                  <w:r w:rsidRPr="00335711">
                    <w:rPr>
                      <w:rFonts w:ascii="CMU Concrete" w:hAnsi="CMU Concrete"/>
                    </w:rPr>
                    <w:t xml:space="preserve"> </w:t>
                  </w:r>
                  <w:r w:rsidRPr="00335711">
                    <w:rPr>
                      <w:rFonts w:ascii="CMU Concrete" w:hAnsi="CMU Concrete"/>
                    </w:rPr>
                    <w:t>일치하는</w:t>
                  </w:r>
                  <w:r w:rsidRPr="00335711">
                    <w:rPr>
                      <w:rFonts w:ascii="CMU Concrete" w:hAnsi="CMU Concrete"/>
                    </w:rPr>
                    <w:t xml:space="preserve"> </w:t>
                  </w:r>
                  <w:r w:rsidRPr="00335711">
                    <w:rPr>
                      <w:rFonts w:ascii="CMU Concrete" w:hAnsi="CMU Concrete"/>
                    </w:rPr>
                    <w:t>패턴은</w:t>
                  </w:r>
                  <w:r w:rsidRPr="00335711">
                    <w:rPr>
                      <w:rFonts w:ascii="CMU Concrete" w:hAnsi="CMU Concrete"/>
                    </w:rPr>
                    <w:t xml:space="preserve"> non-greedy</w:t>
                  </w:r>
                  <w:r w:rsidRPr="00335711">
                    <w:rPr>
                      <w:rFonts w:ascii="CMU Concrete" w:hAnsi="CMU Concrete"/>
                    </w:rPr>
                    <w:t>입니다</w:t>
                  </w:r>
                  <w:r w:rsidRPr="00335711">
                    <w:rPr>
                      <w:rFonts w:ascii="CMU Concrete" w:hAnsi="CMU Concrete"/>
                    </w:rPr>
                    <w:t xml:space="preserve">. non-greedy </w:t>
                  </w:r>
                  <w:r w:rsidRPr="00335711">
                    <w:rPr>
                      <w:rFonts w:ascii="CMU Concrete" w:hAnsi="CMU Concrete"/>
                    </w:rPr>
                    <w:t>패턴은</w:t>
                  </w:r>
                  <w:r w:rsidRPr="00335711">
                    <w:rPr>
                      <w:rFonts w:ascii="CMU Concrete" w:hAnsi="CMU Concrete"/>
                    </w:rPr>
                    <w:t xml:space="preserve"> </w:t>
                  </w: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에서</w:t>
                  </w:r>
                  <w:r w:rsidRPr="00335711">
                    <w:rPr>
                      <w:rFonts w:ascii="CMU Concrete" w:hAnsi="CMU Concrete"/>
                    </w:rPr>
                    <w:t xml:space="preserve"> </w:t>
                  </w:r>
                  <w:r w:rsidRPr="00335711">
                    <w:rPr>
                      <w:rFonts w:ascii="CMU Concrete" w:hAnsi="CMU Concrete"/>
                    </w:rPr>
                    <w:t>가능한</w:t>
                  </w:r>
                  <w:r w:rsidRPr="00335711">
                    <w:rPr>
                      <w:rFonts w:ascii="CMU Concrete" w:hAnsi="CMU Concrete"/>
                    </w:rPr>
                    <w:t xml:space="preserve"> </w:t>
                  </w:r>
                  <w:r w:rsidRPr="00335711">
                    <w:rPr>
                      <w:rFonts w:ascii="CMU Concrete" w:hAnsi="CMU Concrete"/>
                    </w:rPr>
                    <w:t>한</w:t>
                  </w:r>
                  <w:r w:rsidRPr="00335711">
                    <w:rPr>
                      <w:rFonts w:ascii="CMU Concrete" w:hAnsi="CMU Concrete"/>
                    </w:rPr>
                    <w:t xml:space="preserve"> </w:t>
                  </w:r>
                  <w:r w:rsidRPr="00335711">
                    <w:rPr>
                      <w:rFonts w:ascii="CMU Concrete" w:hAnsi="CMU Concrete"/>
                    </w:rPr>
                    <w:t>적은</w:t>
                  </w:r>
                  <w:r w:rsidRPr="00335711">
                    <w:rPr>
                      <w:rFonts w:ascii="CMU Concrete" w:hAnsi="CMU Concrete"/>
                    </w:rPr>
                    <w:t xml:space="preserve"> </w:t>
                  </w:r>
                  <w:r w:rsidRPr="00335711">
                    <w:rPr>
                      <w:rFonts w:ascii="CMU Concrete" w:hAnsi="CMU Concrete"/>
                    </w:rPr>
                    <w:t>부분을</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 xml:space="preserve">. </w:t>
                  </w:r>
                  <w:r w:rsidRPr="00335711">
                    <w:rPr>
                      <w:rFonts w:ascii="CMU Concrete" w:hAnsi="CMU Concrete"/>
                    </w:rPr>
                    <w:t>기본</w:t>
                  </w:r>
                  <w:r w:rsidRPr="00335711">
                    <w:rPr>
                      <w:rFonts w:ascii="CMU Concrete" w:hAnsi="CMU Concrete"/>
                    </w:rPr>
                    <w:t xml:space="preserve"> greedy </w:t>
                  </w:r>
                  <w:r w:rsidRPr="00335711">
                    <w:rPr>
                      <w:rFonts w:ascii="CMU Concrete" w:hAnsi="CMU Concrete"/>
                    </w:rPr>
                    <w:t>패턴은</w:t>
                  </w:r>
                  <w:r w:rsidRPr="00335711">
                    <w:rPr>
                      <w:rFonts w:ascii="CMU Concrete" w:hAnsi="CMU Concrete"/>
                    </w:rPr>
                    <w:t xml:space="preserve"> </w:t>
                  </w: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에서</w:t>
                  </w:r>
                  <w:r w:rsidRPr="00335711">
                    <w:rPr>
                      <w:rFonts w:ascii="CMU Concrete" w:hAnsi="CMU Concrete"/>
                    </w:rPr>
                    <w:t xml:space="preserve"> </w:t>
                  </w:r>
                  <w:r w:rsidRPr="00335711">
                    <w:rPr>
                      <w:rFonts w:ascii="CMU Concrete" w:hAnsi="CMU Concrete"/>
                    </w:rPr>
                    <w:t>가능한</w:t>
                  </w:r>
                  <w:r w:rsidRPr="00335711">
                    <w:rPr>
                      <w:rFonts w:ascii="CMU Concrete" w:hAnsi="CMU Concrete"/>
                    </w:rPr>
                    <w:t xml:space="preserve"> </w:t>
                  </w:r>
                  <w:r w:rsidRPr="00335711">
                    <w:rPr>
                      <w:rFonts w:ascii="CMU Concrete" w:hAnsi="CMU Concrete"/>
                    </w:rPr>
                    <w:t>한</w:t>
                  </w:r>
                  <w:r w:rsidRPr="00335711">
                    <w:rPr>
                      <w:rFonts w:ascii="CMU Concrete" w:hAnsi="CMU Concrete"/>
                    </w:rPr>
                    <w:t xml:space="preserve"> </w:t>
                  </w:r>
                  <w:r w:rsidRPr="00335711">
                    <w:rPr>
                      <w:rFonts w:ascii="CMU Concrete" w:hAnsi="CMU Concrete"/>
                    </w:rPr>
                    <w:t>많은</w:t>
                  </w:r>
                  <w:r w:rsidRPr="00335711">
                    <w:rPr>
                      <w:rFonts w:ascii="CMU Concrete" w:hAnsi="CMU Concrete"/>
                    </w:rPr>
                    <w:t xml:space="preserve"> </w:t>
                  </w:r>
                  <w:r w:rsidRPr="00335711">
                    <w:rPr>
                      <w:rFonts w:ascii="CMU Concrete" w:hAnsi="CMU Concrete"/>
                    </w:rPr>
                    <w:t>부분을</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151D0A43" w14:textId="77777777" w:rsidR="00335711" w:rsidRDefault="00335711" w:rsidP="00B4622B">
                  <w:pPr>
                    <w:rPr>
                      <w:rFonts w:ascii="CMU Concrete" w:hAnsi="CMU Concrete"/>
                    </w:rPr>
                  </w:pPr>
                  <w:r w:rsidRPr="00335711">
                    <w:rPr>
                      <w:rFonts w:ascii="CMU Concrete" w:hAnsi="CMU Concrete"/>
                    </w:rPr>
                    <w:t>zo?</w:t>
                  </w:r>
                  <w:r w:rsidRPr="00335711">
                    <w:rPr>
                      <w:rFonts w:ascii="CMU Concrete" w:hAnsi="CMU Concrete"/>
                    </w:rPr>
                    <w:t>는</w:t>
                  </w:r>
                  <w:r w:rsidRPr="00335711">
                    <w:rPr>
                      <w:rFonts w:ascii="CMU Concrete" w:hAnsi="CMU Concrete"/>
                    </w:rPr>
                    <w:t xml:space="preserve"> "z"</w:t>
                  </w:r>
                  <w:r w:rsidRPr="00335711">
                    <w:rPr>
                      <w:rFonts w:ascii="CMU Concrete" w:hAnsi="CMU Concrete"/>
                    </w:rPr>
                    <w:t>와</w:t>
                  </w:r>
                  <w:r w:rsidRPr="00335711">
                    <w:rPr>
                      <w:rFonts w:ascii="CMU Concrete" w:hAnsi="CMU Concrete"/>
                    </w:rPr>
                    <w:t xml:space="preserve"> "zo"</w:t>
                  </w:r>
                  <w:r w:rsidRPr="00335711">
                    <w:rPr>
                      <w:rFonts w:ascii="CMU Concrete" w:hAnsi="CMU Concrete"/>
                    </w:rPr>
                    <w:t>를</w:t>
                  </w:r>
                  <w:r w:rsidRPr="00335711">
                    <w:rPr>
                      <w:rFonts w:ascii="CMU Concrete" w:hAnsi="CMU Concrete"/>
                    </w:rPr>
                    <w:t xml:space="preserve"> </w:t>
                  </w:r>
                  <w:r w:rsidRPr="00335711">
                    <w:rPr>
                      <w:rFonts w:ascii="CMU Concrete" w:hAnsi="CMU Concrete"/>
                    </w:rPr>
                    <w:t>찾지만</w:t>
                  </w:r>
                  <w:r w:rsidRPr="00335711">
                    <w:rPr>
                      <w:rFonts w:ascii="CMU Concrete" w:hAnsi="CMU Concrete"/>
                    </w:rPr>
                    <w:t xml:space="preserve"> "zoo"</w:t>
                  </w:r>
                  <w:r w:rsidRPr="00335711">
                    <w:rPr>
                      <w:rFonts w:ascii="CMU Concrete" w:hAnsi="CMU Concrete"/>
                    </w:rPr>
                    <w:t>는</w:t>
                  </w:r>
                  <w:r w:rsidRPr="00335711">
                    <w:rPr>
                      <w:rFonts w:ascii="CMU Concrete" w:hAnsi="CMU Concrete"/>
                    </w:rPr>
                    <w:t xml:space="preserve"> </w:t>
                  </w:r>
                  <w:r w:rsidRPr="00335711">
                    <w:rPr>
                      <w:rFonts w:ascii="CMU Concrete" w:hAnsi="CMU Concrete"/>
                    </w:rPr>
                    <w:t>찾지</w:t>
                  </w:r>
                  <w:r w:rsidRPr="00335711">
                    <w:rPr>
                      <w:rFonts w:ascii="CMU Concrete" w:hAnsi="CMU Concrete"/>
                    </w:rPr>
                    <w:t xml:space="preserve"> </w:t>
                  </w:r>
                  <w:r w:rsidRPr="00335711">
                    <w:rPr>
                      <w:rFonts w:ascii="CMU Concrete" w:hAnsi="CMU Concrete"/>
                    </w:rPr>
                    <w:t>않습니다</w:t>
                  </w:r>
                  <w:r w:rsidRPr="00335711">
                    <w:rPr>
                      <w:rFonts w:ascii="CMU Concrete" w:hAnsi="CMU Concrete"/>
                    </w:rPr>
                    <w:t>.</w:t>
                  </w:r>
                </w:p>
                <w:p w14:paraId="161F72B3" w14:textId="77777777" w:rsidR="00335711" w:rsidRPr="00335711" w:rsidRDefault="00335711" w:rsidP="00B4622B">
                  <w:pPr>
                    <w:rPr>
                      <w:rFonts w:ascii="CMU Concrete" w:hAnsi="CMU Concrete"/>
                    </w:rPr>
                  </w:pPr>
                </w:p>
                <w:p w14:paraId="4F800602" w14:textId="77777777" w:rsidR="00335711" w:rsidRDefault="00335711" w:rsidP="00B4622B">
                  <w:pPr>
                    <w:rPr>
                      <w:rFonts w:ascii="CMU Concrete" w:hAnsi="CMU Concrete"/>
                    </w:rPr>
                  </w:pPr>
                  <w:r w:rsidRPr="00335711">
                    <w:rPr>
                      <w:rFonts w:ascii="CMU Concrete" w:hAnsi="CMU Concrete"/>
                    </w:rPr>
                    <w:t>o+?</w:t>
                  </w:r>
                  <w:r w:rsidRPr="00335711">
                    <w:rPr>
                      <w:rFonts w:ascii="CMU Concrete" w:hAnsi="CMU Concrete"/>
                    </w:rPr>
                    <w:t>는</w:t>
                  </w:r>
                  <w:r w:rsidRPr="00335711">
                    <w:rPr>
                      <w:rFonts w:ascii="CMU Concrete" w:hAnsi="CMU Concrete"/>
                    </w:rPr>
                    <w:t xml:space="preserve"> "oooo"</w:t>
                  </w:r>
                  <w:r w:rsidRPr="00335711">
                    <w:rPr>
                      <w:rFonts w:ascii="CMU Concrete" w:hAnsi="CMU Concrete"/>
                    </w:rPr>
                    <w:t>에</w:t>
                  </w:r>
                  <w:r w:rsidRPr="00335711">
                    <w:rPr>
                      <w:rFonts w:ascii="CMU Concrete" w:hAnsi="CMU Concrete"/>
                    </w:rPr>
                    <w:t xml:space="preserve"> </w:t>
                  </w:r>
                  <w:r w:rsidRPr="00335711">
                    <w:rPr>
                      <w:rFonts w:ascii="CMU Concrete" w:hAnsi="CMU Concrete"/>
                    </w:rPr>
                    <w:t>있는</w:t>
                  </w:r>
                  <w:r w:rsidRPr="00335711">
                    <w:rPr>
                      <w:rFonts w:ascii="CMU Concrete" w:hAnsi="CMU Concrete"/>
                    </w:rPr>
                    <w:t xml:space="preserve"> </w:t>
                  </w:r>
                  <w:r w:rsidRPr="00335711">
                    <w:rPr>
                      <w:rFonts w:ascii="CMU Concrete" w:hAnsi="CMU Concrete"/>
                    </w:rPr>
                    <w:t>한</w:t>
                  </w:r>
                  <w:r w:rsidRPr="00335711">
                    <w:rPr>
                      <w:rFonts w:ascii="CMU Concrete" w:hAnsi="CMU Concrete"/>
                    </w:rPr>
                    <w:t xml:space="preserve"> </w:t>
                  </w:r>
                  <w:r w:rsidRPr="00335711">
                    <w:rPr>
                      <w:rFonts w:ascii="CMU Concrete" w:hAnsi="CMU Concrete"/>
                    </w:rPr>
                    <w:t>개의</w:t>
                  </w:r>
                  <w:r w:rsidRPr="00335711">
                    <w:rPr>
                      <w:rFonts w:ascii="CMU Concrete" w:hAnsi="CMU Concrete"/>
                    </w:rPr>
                    <w:t xml:space="preserve"> "o"</w:t>
                  </w:r>
                  <w:r w:rsidRPr="00335711">
                    <w:rPr>
                      <w:rFonts w:ascii="CMU Concrete" w:hAnsi="CMU Concrete"/>
                    </w:rPr>
                    <w:t>를</w:t>
                  </w:r>
                  <w:r w:rsidRPr="00335711">
                    <w:rPr>
                      <w:rFonts w:ascii="CMU Concrete" w:hAnsi="CMU Concrete"/>
                    </w:rPr>
                    <w:t xml:space="preserve"> </w:t>
                  </w:r>
                  <w:r w:rsidRPr="00335711">
                    <w:rPr>
                      <w:rFonts w:ascii="CMU Concrete" w:hAnsi="CMU Concrete"/>
                    </w:rPr>
                    <w:t>찾으며</w:t>
                  </w:r>
                  <w:r w:rsidRPr="00335711">
                    <w:rPr>
                      <w:rFonts w:ascii="CMU Concrete" w:hAnsi="CMU Concrete"/>
                    </w:rPr>
                    <w:t>, o+</w:t>
                  </w:r>
                  <w:r w:rsidRPr="00335711">
                    <w:rPr>
                      <w:rFonts w:ascii="CMU Concrete" w:hAnsi="CMU Concrete"/>
                    </w:rPr>
                    <w:t>는</w:t>
                  </w:r>
                  <w:r w:rsidRPr="00335711">
                    <w:rPr>
                      <w:rFonts w:ascii="CMU Concrete" w:hAnsi="CMU Concrete"/>
                    </w:rPr>
                    <w:t xml:space="preserve"> </w:t>
                  </w:r>
                  <w:r w:rsidRPr="00335711">
                    <w:rPr>
                      <w:rFonts w:ascii="CMU Concrete" w:hAnsi="CMU Concrete"/>
                    </w:rPr>
                    <w:t>모든</w:t>
                  </w:r>
                  <w:r w:rsidRPr="00335711">
                    <w:rPr>
                      <w:rFonts w:ascii="CMU Concrete" w:hAnsi="CMU Concrete"/>
                    </w:rPr>
                    <w:t xml:space="preserve"> "o"</w:t>
                  </w:r>
                  <w:r w:rsidRPr="00335711">
                    <w:rPr>
                      <w:rFonts w:ascii="CMU Concrete" w:hAnsi="CMU Concrete"/>
                    </w:rPr>
                    <w:t>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p w14:paraId="7D73516A" w14:textId="77777777" w:rsidR="00335711" w:rsidRPr="00335711" w:rsidRDefault="00335711" w:rsidP="00B4622B">
                  <w:pPr>
                    <w:rPr>
                      <w:rFonts w:ascii="CMU Concrete" w:hAnsi="CMU Concrete"/>
                    </w:rPr>
                  </w:pPr>
                </w:p>
                <w:p w14:paraId="4C0755C7" w14:textId="77777777" w:rsidR="00335711" w:rsidRDefault="00335711" w:rsidP="00B4622B">
                  <w:pPr>
                    <w:rPr>
                      <w:rFonts w:ascii="CMU Concrete" w:hAnsi="CMU Concrete"/>
                    </w:rPr>
                  </w:pPr>
                  <w:r w:rsidRPr="00335711">
                    <w:rPr>
                      <w:rFonts w:ascii="CMU Concrete" w:hAnsi="CMU Concrete"/>
                    </w:rPr>
                    <w:t>do(es)?</w:t>
                  </w:r>
                  <w:r w:rsidRPr="00335711">
                    <w:rPr>
                      <w:rFonts w:ascii="CMU Concrete" w:hAnsi="CMU Concrete"/>
                    </w:rPr>
                    <w:t>는</w:t>
                  </w:r>
                  <w:r w:rsidRPr="00335711">
                    <w:rPr>
                      <w:rFonts w:ascii="CMU Concrete" w:hAnsi="CMU Concrete"/>
                    </w:rPr>
                    <w:t xml:space="preserve"> "do" </w:t>
                  </w:r>
                  <w:r w:rsidRPr="00335711">
                    <w:rPr>
                      <w:rFonts w:ascii="CMU Concrete" w:hAnsi="CMU Concrete"/>
                    </w:rPr>
                    <w:t>또는</w:t>
                  </w:r>
                  <w:r w:rsidRPr="00335711">
                    <w:rPr>
                      <w:rFonts w:ascii="CMU Concrete" w:hAnsi="CMU Concrete"/>
                    </w:rPr>
                    <w:t xml:space="preserve"> "does"</w:t>
                  </w:r>
                  <w:r w:rsidRPr="00335711">
                    <w:rPr>
                      <w:rFonts w:ascii="CMU Concrete" w:hAnsi="CMU Concrete"/>
                    </w:rPr>
                    <w:t>에</w:t>
                  </w:r>
                  <w:r w:rsidRPr="00335711">
                    <w:rPr>
                      <w:rFonts w:ascii="CMU Concrete" w:hAnsi="CMU Concrete"/>
                    </w:rPr>
                    <w:t xml:space="preserve"> </w:t>
                  </w:r>
                  <w:r w:rsidRPr="00335711">
                    <w:rPr>
                      <w:rFonts w:ascii="CMU Concrete" w:hAnsi="CMU Concrete"/>
                    </w:rPr>
                    <w:t>있는</w:t>
                  </w:r>
                  <w:r w:rsidRPr="00335711">
                    <w:rPr>
                      <w:rFonts w:ascii="CMU Concrete" w:hAnsi="CMU Concrete"/>
                    </w:rPr>
                    <w:t xml:space="preserve"> "do"</w:t>
                  </w:r>
                  <w:r w:rsidRPr="00335711">
                    <w:rPr>
                      <w:rFonts w:ascii="CMU Concrete" w:hAnsi="CMU Concrete"/>
                    </w:rPr>
                    <w:t>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r>
            <w:tr w:rsidR="00733DB0" w:rsidRPr="00D4048A" w14:paraId="38E4E2EC" w14:textId="77777777" w:rsidTr="007E21F8">
              <w:trPr>
                <w:trHeight w:val="239"/>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87D01EA" w14:textId="77777777" w:rsidR="00733DB0" w:rsidRPr="00D4048A" w:rsidRDefault="00335711" w:rsidP="00B4622B">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EBF5A94" w14:textId="77777777" w:rsidR="00733DB0" w:rsidRDefault="00335711" w:rsidP="00B4622B">
                  <w:pPr>
                    <w:rPr>
                      <w:rFonts w:ascii="CMU Concrete" w:hAnsi="CMU Concrete"/>
                    </w:rPr>
                  </w:pP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의</w:t>
                  </w:r>
                  <w:r w:rsidRPr="00335711">
                    <w:rPr>
                      <w:rFonts w:ascii="CMU Concrete" w:hAnsi="CMU Concrete"/>
                    </w:rPr>
                    <w:t xml:space="preserve"> </w:t>
                  </w:r>
                  <w:r w:rsidRPr="00335711">
                    <w:rPr>
                      <w:rFonts w:ascii="CMU Concrete" w:hAnsi="CMU Concrete"/>
                    </w:rPr>
                    <w:t>시작</w:t>
                  </w:r>
                  <w:r w:rsidRPr="00335711">
                    <w:rPr>
                      <w:rFonts w:ascii="CMU Concrete" w:hAnsi="CMU Concrete"/>
                    </w:rPr>
                    <w:t xml:space="preserve"> </w:t>
                  </w:r>
                  <w:r w:rsidRPr="00335711">
                    <w:rPr>
                      <w:rFonts w:ascii="CMU Concrete" w:hAnsi="CMU Concrete"/>
                    </w:rPr>
                    <w:t>부분에서</w:t>
                  </w:r>
                  <w:r w:rsidRPr="00335711">
                    <w:rPr>
                      <w:rFonts w:ascii="CMU Concrete" w:hAnsi="CMU Concrete"/>
                    </w:rPr>
                    <w:t xml:space="preserve"> </w:t>
                  </w:r>
                  <w:r w:rsidRPr="00335711">
                    <w:rPr>
                      <w:rFonts w:ascii="CMU Concrete" w:hAnsi="CMU Concrete"/>
                    </w:rPr>
                    <w:t>위치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 xml:space="preserve">. </w:t>
                  </w:r>
                  <w:r w:rsidRPr="00335711">
                    <w:rPr>
                      <w:rFonts w:ascii="CMU Concrete" w:hAnsi="CMU Concrete"/>
                    </w:rPr>
                    <w:t>플래그와</w:t>
                  </w:r>
                  <w:r w:rsidRPr="00335711">
                    <w:rPr>
                      <w:rFonts w:ascii="CMU Concrete" w:hAnsi="CMU Concrete"/>
                    </w:rPr>
                    <w:t xml:space="preserve"> </w:t>
                  </w:r>
                  <w:r w:rsidRPr="00335711">
                    <w:rPr>
                      <w:rFonts w:ascii="CMU Concrete" w:hAnsi="CMU Concrete"/>
                    </w:rPr>
                    <w:t>함께</w:t>
                  </w:r>
                  <w:r w:rsidRPr="00335711">
                    <w:rPr>
                      <w:rFonts w:ascii="CMU Concrete" w:hAnsi="CMU Concrete"/>
                    </w:rPr>
                    <w:t xml:space="preserve"> m(</w:t>
                  </w:r>
                  <w:r w:rsidRPr="00335711">
                    <w:rPr>
                      <w:rFonts w:ascii="CMU Concrete" w:hAnsi="CMU Concrete"/>
                    </w:rPr>
                    <w:t>여러</w:t>
                  </w:r>
                  <w:r w:rsidRPr="00335711">
                    <w:rPr>
                      <w:rFonts w:ascii="CMU Concrete" w:hAnsi="CMU Concrete"/>
                    </w:rPr>
                    <w:t xml:space="preserve"> </w:t>
                  </w:r>
                  <w:r w:rsidRPr="00335711">
                    <w:rPr>
                      <w:rFonts w:ascii="CMU Concrete" w:hAnsi="CMU Concrete"/>
                    </w:rPr>
                    <w:t>줄</w:t>
                  </w:r>
                  <w:r w:rsidRPr="00335711">
                    <w:rPr>
                      <w:rFonts w:ascii="CMU Concrete" w:hAnsi="CMU Concrete"/>
                    </w:rPr>
                    <w:t xml:space="preserve"> </w:t>
                  </w:r>
                  <w:r w:rsidRPr="00335711">
                    <w:rPr>
                      <w:rFonts w:ascii="CMU Concrete" w:hAnsi="CMU Concrete"/>
                    </w:rPr>
                    <w:t>검색</w:t>
                  </w:r>
                  <w:r w:rsidRPr="00335711">
                    <w:rPr>
                      <w:rFonts w:ascii="CMU Concrete" w:hAnsi="CMU Concrete"/>
                    </w:rPr>
                    <w:t xml:space="preserve">) </w:t>
                  </w:r>
                  <w:r w:rsidRPr="00335711">
                    <w:rPr>
                      <w:rFonts w:ascii="CMU Concrete" w:hAnsi="CMU Concrete"/>
                    </w:rPr>
                    <w:t>문자를</w:t>
                  </w:r>
                  <w:r w:rsidRPr="00335711">
                    <w:rPr>
                      <w:rFonts w:ascii="CMU Concrete" w:hAnsi="CMU Concrete"/>
                    </w:rPr>
                    <w:t xml:space="preserve"> </w:t>
                  </w:r>
                  <w:r w:rsidRPr="00335711">
                    <w:rPr>
                      <w:rFonts w:ascii="CMU Concrete" w:hAnsi="CMU Concrete"/>
                    </w:rPr>
                    <w:t>포함하면</w:t>
                  </w:r>
                  <w:r w:rsidRPr="00335711">
                    <w:rPr>
                      <w:rFonts w:ascii="CMU Concrete" w:hAnsi="CMU Concrete"/>
                    </w:rPr>
                    <w:t xml:space="preserve"> ^</w:t>
                  </w:r>
                  <w:r w:rsidRPr="00335711">
                    <w:rPr>
                      <w:rFonts w:ascii="CMU Concrete" w:hAnsi="CMU Concrete"/>
                    </w:rPr>
                    <w:t>은</w:t>
                  </w:r>
                  <w:r w:rsidRPr="00335711">
                    <w:rPr>
                      <w:rFonts w:ascii="CMU Concrete" w:hAnsi="CMU Concrete"/>
                    </w:rPr>
                    <w:t xml:space="preserve"> \n </w:t>
                  </w:r>
                  <w:r w:rsidRPr="00335711">
                    <w:rPr>
                      <w:rFonts w:ascii="CMU Concrete" w:hAnsi="CMU Concrete"/>
                    </w:rPr>
                    <w:t>또는</w:t>
                  </w:r>
                  <w:r w:rsidRPr="00335711">
                    <w:rPr>
                      <w:rFonts w:ascii="CMU Concrete" w:hAnsi="CMU Concrete"/>
                    </w:rPr>
                    <w:t xml:space="preserve"> \r </w:t>
                  </w:r>
                  <w:r w:rsidRPr="00335711">
                    <w:rPr>
                      <w:rFonts w:ascii="CMU Concrete" w:hAnsi="CMU Concrete"/>
                    </w:rPr>
                    <w:t>다음의</w:t>
                  </w:r>
                  <w:r w:rsidRPr="00335711">
                    <w:rPr>
                      <w:rFonts w:ascii="CMU Concrete" w:hAnsi="CMU Concrete"/>
                    </w:rPr>
                    <w:t xml:space="preserve"> </w:t>
                  </w:r>
                  <w:r w:rsidRPr="00335711">
                    <w:rPr>
                      <w:rFonts w:ascii="CMU Concrete" w:hAnsi="CMU Concrete"/>
                    </w:rPr>
                    <w:t>위치도</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p w14:paraId="1E02C12D" w14:textId="77777777" w:rsidR="00335711" w:rsidRPr="00335711" w:rsidRDefault="00335711" w:rsidP="00B4622B">
                  <w:pPr>
                    <w:rPr>
                      <w:rFonts w:ascii="CMU Concrete" w:hAnsi="CMU Concrete"/>
                    </w:rPr>
                  </w:pPr>
                </w:p>
                <w:p w14:paraId="6AB993EB" w14:textId="77777777" w:rsidR="00335711" w:rsidRPr="00D4048A" w:rsidRDefault="00335711" w:rsidP="00B4622B">
                  <w:pPr>
                    <w:rPr>
                      <w:rFonts w:ascii="CMU Concrete" w:hAnsi="CMU Concrete"/>
                    </w:rPr>
                  </w:pPr>
                  <w:r w:rsidRPr="00335711">
                    <w:rPr>
                      <w:rFonts w:ascii="CMU Concrete" w:hAnsi="CMU Concrete"/>
                    </w:rPr>
                    <w:t>대괄호</w:t>
                  </w:r>
                  <w:r w:rsidRPr="00335711">
                    <w:rPr>
                      <w:rFonts w:ascii="CMU Concrete" w:hAnsi="CMU Concrete"/>
                    </w:rPr>
                    <w:t xml:space="preserve"> </w:t>
                  </w:r>
                  <w:r w:rsidRPr="00335711">
                    <w:rPr>
                      <w:rFonts w:ascii="CMU Concrete" w:hAnsi="CMU Concrete"/>
                    </w:rPr>
                    <w:t>식의</w:t>
                  </w:r>
                  <w:r w:rsidRPr="00335711">
                    <w:rPr>
                      <w:rFonts w:ascii="CMU Concrete" w:hAnsi="CMU Concrete"/>
                    </w:rPr>
                    <w:t xml:space="preserve"> </w:t>
                  </w:r>
                  <w:r w:rsidRPr="00335711">
                    <w:rPr>
                      <w:rFonts w:ascii="CMU Concrete" w:hAnsi="CMU Concrete"/>
                    </w:rPr>
                    <w:t>첫</w:t>
                  </w:r>
                  <w:r w:rsidRPr="00335711">
                    <w:rPr>
                      <w:rFonts w:ascii="CMU Concrete" w:hAnsi="CMU Concrete"/>
                    </w:rPr>
                    <w:t xml:space="preserve"> </w:t>
                  </w:r>
                  <w:r w:rsidRPr="00335711">
                    <w:rPr>
                      <w:rFonts w:ascii="CMU Concrete" w:hAnsi="CMU Concrete"/>
                    </w:rPr>
                    <w:t>번째</w:t>
                  </w:r>
                  <w:r w:rsidRPr="00335711">
                    <w:rPr>
                      <w:rFonts w:ascii="CMU Concrete" w:hAnsi="CMU Concrete"/>
                    </w:rPr>
                    <w:t xml:space="preserve"> </w:t>
                  </w:r>
                  <w:r w:rsidRPr="00335711">
                    <w:rPr>
                      <w:rFonts w:ascii="CMU Concrete" w:hAnsi="CMU Concrete"/>
                    </w:rPr>
                    <w:t>문자로</w:t>
                  </w:r>
                  <w:r w:rsidRPr="00335711">
                    <w:rPr>
                      <w:rFonts w:ascii="CMU Concrete" w:hAnsi="CMU Concrete"/>
                    </w:rPr>
                    <w:t xml:space="preserve"> </w:t>
                  </w:r>
                  <w:r w:rsidRPr="00335711">
                    <w:rPr>
                      <w:rFonts w:ascii="CMU Concrete" w:hAnsi="CMU Concrete"/>
                    </w:rPr>
                    <w:t>사용될</w:t>
                  </w:r>
                  <w:r w:rsidRPr="00335711">
                    <w:rPr>
                      <w:rFonts w:ascii="CMU Concrete" w:hAnsi="CMU Concrete"/>
                    </w:rPr>
                    <w:t xml:space="preserve"> </w:t>
                  </w:r>
                  <w:r w:rsidRPr="00335711">
                    <w:rPr>
                      <w:rFonts w:ascii="CMU Concrete" w:hAnsi="CMU Concrete"/>
                    </w:rPr>
                    <w:t>경우</w:t>
                  </w:r>
                  <w:r w:rsidRPr="00335711">
                    <w:rPr>
                      <w:rFonts w:ascii="CMU Concrete" w:hAnsi="CMU Concrete"/>
                    </w:rPr>
                    <w:t xml:space="preserve"> ^</w:t>
                  </w:r>
                  <w:r w:rsidRPr="00335711">
                    <w:rPr>
                      <w:rFonts w:ascii="CMU Concrete" w:hAnsi="CMU Concrete"/>
                    </w:rPr>
                    <w:t>은</w:t>
                  </w:r>
                  <w:r w:rsidRPr="00335711">
                    <w:rPr>
                      <w:rFonts w:ascii="CMU Concrete" w:hAnsi="CMU Concrete"/>
                    </w:rPr>
                    <w:t xml:space="preserve"> </w:t>
                  </w:r>
                  <w:r w:rsidRPr="00335711">
                    <w:rPr>
                      <w:rFonts w:ascii="CMU Concrete" w:hAnsi="CMU Concrete"/>
                    </w:rPr>
                    <w:t>해당</w:t>
                  </w:r>
                  <w:r w:rsidRPr="00335711">
                    <w:rPr>
                      <w:rFonts w:ascii="CMU Concrete" w:hAnsi="CMU Concrete"/>
                    </w:rPr>
                    <w:t xml:space="preserve"> </w:t>
                  </w:r>
                  <w:r w:rsidRPr="00335711">
                    <w:rPr>
                      <w:rFonts w:ascii="CMU Concrete" w:hAnsi="CMU Concrete"/>
                    </w:rPr>
                    <w:t>문자</w:t>
                  </w:r>
                  <w:r w:rsidRPr="00335711">
                    <w:rPr>
                      <w:rFonts w:ascii="CMU Concrete" w:hAnsi="CMU Concrete"/>
                    </w:rPr>
                    <w:t xml:space="preserve"> </w:t>
                  </w:r>
                  <w:r w:rsidRPr="00335711">
                    <w:rPr>
                      <w:rFonts w:ascii="CMU Concrete" w:hAnsi="CMU Concrete"/>
                    </w:rPr>
                    <w:t>집합을</w:t>
                  </w:r>
                  <w:r w:rsidRPr="00335711">
                    <w:rPr>
                      <w:rFonts w:ascii="CMU Concrete" w:hAnsi="CMU Concrete"/>
                    </w:rPr>
                    <w:t xml:space="preserve"> </w:t>
                  </w:r>
                  <w:r w:rsidRPr="00335711">
                    <w:rPr>
                      <w:rFonts w:ascii="CMU Concrete" w:hAnsi="CMU Concrete"/>
                    </w:rPr>
                    <w:t>부정합니다</w:t>
                  </w:r>
                  <w:r w:rsidRPr="00335711">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6C6C7D87" w14:textId="77777777" w:rsidR="00733DB0" w:rsidRPr="00335711" w:rsidRDefault="00335711" w:rsidP="00B4622B">
                  <w:pPr>
                    <w:rPr>
                      <w:rFonts w:ascii="CMU Concrete" w:hAnsi="CMU Concrete"/>
                    </w:rPr>
                  </w:pPr>
                  <w:r w:rsidRPr="00335711">
                    <w:rPr>
                      <w:rFonts w:ascii="CMU Concrete" w:hAnsi="CMU Concrete"/>
                    </w:rPr>
                    <w:t>^\d{3}</w:t>
                  </w:r>
                  <w:r w:rsidRPr="00335711">
                    <w:rPr>
                      <w:rFonts w:ascii="CMU Concrete" w:hAnsi="CMU Concrete"/>
                    </w:rPr>
                    <w:t>은</w:t>
                  </w:r>
                  <w:r w:rsidRPr="00335711">
                    <w:rPr>
                      <w:rFonts w:ascii="CMU Concrete" w:hAnsi="CMU Concrete"/>
                    </w:rPr>
                    <w:t xml:space="preserve"> </w:t>
                  </w: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의</w:t>
                  </w:r>
                  <w:r w:rsidRPr="00335711">
                    <w:rPr>
                      <w:rFonts w:ascii="CMU Concrete" w:hAnsi="CMU Concrete"/>
                    </w:rPr>
                    <w:t xml:space="preserve"> </w:t>
                  </w:r>
                  <w:r w:rsidRPr="00335711">
                    <w:rPr>
                      <w:rFonts w:ascii="CMU Concrete" w:hAnsi="CMU Concrete"/>
                    </w:rPr>
                    <w:t>시작</w:t>
                  </w:r>
                  <w:r w:rsidRPr="00335711">
                    <w:rPr>
                      <w:rFonts w:ascii="CMU Concrete" w:hAnsi="CMU Concrete"/>
                    </w:rPr>
                    <w:t xml:space="preserve"> </w:t>
                  </w:r>
                  <w:r w:rsidRPr="00335711">
                    <w:rPr>
                      <w:rFonts w:ascii="CMU Concrete" w:hAnsi="CMU Concrete"/>
                    </w:rPr>
                    <w:t>부분에서</w:t>
                  </w:r>
                  <w:r w:rsidRPr="00335711">
                    <w:rPr>
                      <w:rFonts w:ascii="CMU Concrete" w:hAnsi="CMU Concrete"/>
                    </w:rPr>
                    <w:t xml:space="preserve"> 3</w:t>
                  </w:r>
                  <w:r w:rsidRPr="00335711">
                    <w:rPr>
                      <w:rFonts w:ascii="CMU Concrete" w:hAnsi="CMU Concrete"/>
                    </w:rPr>
                    <w:t>개의</w:t>
                  </w:r>
                  <w:r w:rsidRPr="00335711">
                    <w:rPr>
                      <w:rFonts w:ascii="CMU Concrete" w:hAnsi="CMU Concrete"/>
                    </w:rPr>
                    <w:t xml:space="preserve"> </w:t>
                  </w:r>
                  <w:r w:rsidRPr="00335711">
                    <w:rPr>
                      <w:rFonts w:ascii="CMU Concrete" w:hAnsi="CMU Concrete"/>
                    </w:rPr>
                    <w:t>숫자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p w14:paraId="1918981C" w14:textId="77777777" w:rsidR="00335711" w:rsidRDefault="00335711" w:rsidP="00B4622B">
                  <w:pPr>
                    <w:rPr>
                      <w:rFonts w:ascii="CMU Concrete" w:hAnsi="CMU Concrete"/>
                    </w:rPr>
                  </w:pPr>
                </w:p>
                <w:p w14:paraId="5F902B95" w14:textId="77777777" w:rsidR="00335711" w:rsidRPr="00335711" w:rsidRDefault="00335711" w:rsidP="00B4622B">
                  <w:pPr>
                    <w:rPr>
                      <w:rFonts w:ascii="CMU Concrete" w:hAnsi="CMU Concrete"/>
                    </w:rPr>
                  </w:pPr>
                  <w:r w:rsidRPr="00335711">
                    <w:rPr>
                      <w:rFonts w:ascii="CMU Concrete" w:hAnsi="CMU Concrete"/>
                    </w:rPr>
                    <w:t>[^abc]</w:t>
                  </w:r>
                  <w:r w:rsidRPr="00335711">
                    <w:rPr>
                      <w:rFonts w:ascii="CMU Concrete" w:hAnsi="CMU Concrete"/>
                    </w:rPr>
                    <w:t>는</w:t>
                  </w:r>
                  <w:r w:rsidRPr="00335711">
                    <w:rPr>
                      <w:rFonts w:ascii="CMU Concrete" w:hAnsi="CMU Concrete"/>
                    </w:rPr>
                    <w:t xml:space="preserve"> a, b </w:t>
                  </w:r>
                  <w:r w:rsidRPr="00335711">
                    <w:rPr>
                      <w:rFonts w:ascii="CMU Concrete" w:hAnsi="CMU Concrete"/>
                    </w:rPr>
                    <w:t>및</w:t>
                  </w:r>
                  <w:r w:rsidRPr="00335711">
                    <w:rPr>
                      <w:rFonts w:ascii="CMU Concrete" w:hAnsi="CMU Concrete"/>
                    </w:rPr>
                    <w:t xml:space="preserve"> c</w:t>
                  </w:r>
                  <w:r w:rsidRPr="00335711">
                    <w:rPr>
                      <w:rFonts w:ascii="CMU Concrete" w:hAnsi="CMU Concrete"/>
                    </w:rPr>
                    <w:t>를</w:t>
                  </w:r>
                  <w:r w:rsidRPr="00335711">
                    <w:rPr>
                      <w:rFonts w:ascii="CMU Concrete" w:hAnsi="CMU Concrete"/>
                    </w:rPr>
                    <w:t xml:space="preserve"> </w:t>
                  </w:r>
                  <w:r w:rsidRPr="00335711">
                    <w:rPr>
                      <w:rFonts w:ascii="CMU Concrete" w:hAnsi="CMU Concrete"/>
                    </w:rPr>
                    <w:t>제외한</w:t>
                  </w:r>
                  <w:r w:rsidRPr="00335711">
                    <w:rPr>
                      <w:rFonts w:ascii="CMU Concrete" w:hAnsi="CMU Concrete"/>
                    </w:rPr>
                    <w:t xml:space="preserve"> </w:t>
                  </w:r>
                  <w:r w:rsidRPr="00335711">
                    <w:rPr>
                      <w:rFonts w:ascii="CMU Concrete" w:hAnsi="CMU Concrete"/>
                    </w:rPr>
                    <w:t>모든</w:t>
                  </w:r>
                  <w:r w:rsidRPr="00335711">
                    <w:rPr>
                      <w:rFonts w:ascii="CMU Concrete" w:hAnsi="CMU Concrete"/>
                    </w:rPr>
                    <w:t xml:space="preserve"> </w:t>
                  </w:r>
                  <w:r w:rsidRPr="00335711">
                    <w:rPr>
                      <w:rFonts w:ascii="CMU Concrete" w:hAnsi="CMU Concrete"/>
                    </w:rPr>
                    <w:t>문자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r>
            <w:tr w:rsidR="00733DB0" w:rsidRPr="00D4048A" w14:paraId="12ADEC49" w14:textId="77777777" w:rsidTr="007E21F8">
              <w:trPr>
                <w:trHeight w:val="131"/>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FE251E0" w14:textId="77777777" w:rsidR="00733DB0" w:rsidRPr="00D4048A" w:rsidRDefault="00335711" w:rsidP="00B4622B">
                  <w:pPr>
                    <w:pStyle w:val="ae"/>
                    <w:rPr>
                      <w:rFonts w:ascii="CMU Concrete" w:hAnsi="CMU Concrete"/>
                    </w:rPr>
                  </w:pPr>
                  <w:r>
                    <w:rPr>
                      <w:rFonts w:ascii="CMU Concrete" w:hAnsi="CMU Concrete"/>
                    </w:rPr>
                    <w:t>$</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86BC58E" w14:textId="77777777" w:rsidR="00733DB0" w:rsidRPr="00D4048A" w:rsidRDefault="00335711" w:rsidP="00B4622B">
                  <w:pPr>
                    <w:rPr>
                      <w:rFonts w:ascii="CMU Concrete" w:hAnsi="CMU Concrete"/>
                    </w:rPr>
                  </w:pP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의</w:t>
                  </w:r>
                  <w:r w:rsidRPr="00335711">
                    <w:rPr>
                      <w:rFonts w:ascii="CMU Concrete" w:hAnsi="CMU Concrete"/>
                    </w:rPr>
                    <w:t xml:space="preserve"> </w:t>
                  </w:r>
                  <w:r w:rsidRPr="00335711">
                    <w:rPr>
                      <w:rFonts w:ascii="CMU Concrete" w:hAnsi="CMU Concrete"/>
                    </w:rPr>
                    <w:t>끝</w:t>
                  </w:r>
                  <w:r w:rsidRPr="00335711">
                    <w:rPr>
                      <w:rFonts w:ascii="CMU Concrete" w:hAnsi="CMU Concrete"/>
                    </w:rPr>
                    <w:t xml:space="preserve"> </w:t>
                  </w:r>
                  <w:r w:rsidRPr="00335711">
                    <w:rPr>
                      <w:rFonts w:ascii="CMU Concrete" w:hAnsi="CMU Concrete"/>
                    </w:rPr>
                    <w:t>부분에서</w:t>
                  </w:r>
                  <w:r w:rsidRPr="00335711">
                    <w:rPr>
                      <w:rFonts w:ascii="CMU Concrete" w:hAnsi="CMU Concrete"/>
                    </w:rPr>
                    <w:t xml:space="preserve"> </w:t>
                  </w:r>
                  <w:r w:rsidRPr="00335711">
                    <w:rPr>
                      <w:rFonts w:ascii="CMU Concrete" w:hAnsi="CMU Concrete"/>
                    </w:rPr>
                    <w:t>위치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 xml:space="preserve">. </w:t>
                  </w:r>
                  <w:r w:rsidRPr="00335711">
                    <w:rPr>
                      <w:rFonts w:ascii="CMU Concrete" w:hAnsi="CMU Concrete"/>
                    </w:rPr>
                    <w:t>플래그와</w:t>
                  </w:r>
                  <w:r w:rsidRPr="00335711">
                    <w:rPr>
                      <w:rFonts w:ascii="CMU Concrete" w:hAnsi="CMU Concrete"/>
                    </w:rPr>
                    <w:t xml:space="preserve"> </w:t>
                  </w:r>
                  <w:r w:rsidRPr="00335711">
                    <w:rPr>
                      <w:rFonts w:ascii="CMU Concrete" w:hAnsi="CMU Concrete"/>
                    </w:rPr>
                    <w:t>함께</w:t>
                  </w:r>
                  <w:r w:rsidRPr="00335711">
                    <w:rPr>
                      <w:rFonts w:ascii="CMU Concrete" w:hAnsi="CMU Concrete"/>
                    </w:rPr>
                    <w:t xml:space="preserve"> m(</w:t>
                  </w:r>
                  <w:r w:rsidRPr="00335711">
                    <w:rPr>
                      <w:rFonts w:ascii="CMU Concrete" w:hAnsi="CMU Concrete"/>
                    </w:rPr>
                    <w:t>여러</w:t>
                  </w:r>
                  <w:r w:rsidRPr="00335711">
                    <w:rPr>
                      <w:rFonts w:ascii="CMU Concrete" w:hAnsi="CMU Concrete"/>
                    </w:rPr>
                    <w:t xml:space="preserve"> </w:t>
                  </w:r>
                  <w:r w:rsidRPr="00335711">
                    <w:rPr>
                      <w:rFonts w:ascii="CMU Concrete" w:hAnsi="CMU Concrete"/>
                    </w:rPr>
                    <w:t>줄</w:t>
                  </w:r>
                  <w:r w:rsidRPr="00335711">
                    <w:rPr>
                      <w:rFonts w:ascii="CMU Concrete" w:hAnsi="CMU Concrete"/>
                    </w:rPr>
                    <w:t xml:space="preserve"> </w:t>
                  </w:r>
                  <w:r w:rsidRPr="00335711">
                    <w:rPr>
                      <w:rFonts w:ascii="CMU Concrete" w:hAnsi="CMU Concrete"/>
                    </w:rPr>
                    <w:t>검색</w:t>
                  </w:r>
                  <w:r w:rsidRPr="00335711">
                    <w:rPr>
                      <w:rFonts w:ascii="CMU Concrete" w:hAnsi="CMU Concrete"/>
                    </w:rPr>
                    <w:t xml:space="preserve">) </w:t>
                  </w:r>
                  <w:r w:rsidRPr="00335711">
                    <w:rPr>
                      <w:rFonts w:ascii="CMU Concrete" w:hAnsi="CMU Concrete"/>
                    </w:rPr>
                    <w:t>문자를</w:t>
                  </w:r>
                  <w:r w:rsidRPr="00335711">
                    <w:rPr>
                      <w:rFonts w:ascii="CMU Concrete" w:hAnsi="CMU Concrete"/>
                    </w:rPr>
                    <w:t xml:space="preserve"> </w:t>
                  </w:r>
                  <w:r w:rsidRPr="00335711">
                    <w:rPr>
                      <w:rFonts w:ascii="CMU Concrete" w:hAnsi="CMU Concrete"/>
                    </w:rPr>
                    <w:t>포함하면</w:t>
                  </w:r>
                  <w:r w:rsidRPr="00335711">
                    <w:rPr>
                      <w:rFonts w:ascii="CMU Concrete" w:hAnsi="CMU Concrete"/>
                    </w:rPr>
                    <w:t xml:space="preserve"> $</w:t>
                  </w:r>
                  <w:r w:rsidRPr="00335711">
                    <w:rPr>
                      <w:rFonts w:ascii="CMU Concrete" w:hAnsi="CMU Concrete"/>
                    </w:rPr>
                    <w:t>은</w:t>
                  </w:r>
                  <w:r w:rsidRPr="00335711">
                    <w:rPr>
                      <w:rFonts w:ascii="CMU Concrete" w:hAnsi="CMU Concrete"/>
                    </w:rPr>
                    <w:t xml:space="preserve"> \n </w:t>
                  </w:r>
                  <w:r w:rsidRPr="00335711">
                    <w:rPr>
                      <w:rFonts w:ascii="CMU Concrete" w:hAnsi="CMU Concrete"/>
                    </w:rPr>
                    <w:t>또는</w:t>
                  </w:r>
                  <w:r w:rsidRPr="00335711">
                    <w:rPr>
                      <w:rFonts w:ascii="CMU Concrete" w:hAnsi="CMU Concrete"/>
                    </w:rPr>
                    <w:t xml:space="preserve"> \r </w:t>
                  </w:r>
                  <w:r w:rsidRPr="00335711">
                    <w:rPr>
                      <w:rFonts w:ascii="CMU Concrete" w:hAnsi="CMU Concrete"/>
                    </w:rPr>
                    <w:t>앞의</w:t>
                  </w:r>
                  <w:r w:rsidRPr="00335711">
                    <w:rPr>
                      <w:rFonts w:ascii="CMU Concrete" w:hAnsi="CMU Concrete"/>
                    </w:rPr>
                    <w:t xml:space="preserve"> </w:t>
                  </w:r>
                  <w:r w:rsidRPr="00335711">
                    <w:rPr>
                      <w:rFonts w:ascii="CMU Concrete" w:hAnsi="CMU Concrete"/>
                    </w:rPr>
                    <w:t>위치도</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0986C7DC" w14:textId="77777777" w:rsidR="00733DB0" w:rsidRPr="00335711" w:rsidRDefault="00335711" w:rsidP="00B4622B">
                  <w:pPr>
                    <w:rPr>
                      <w:rFonts w:ascii="CMU Concrete" w:hAnsi="CMU Concrete"/>
                    </w:rPr>
                  </w:pPr>
                  <w:r w:rsidRPr="00335711">
                    <w:rPr>
                      <w:rFonts w:ascii="CMU Concrete" w:hAnsi="CMU Concrete"/>
                    </w:rPr>
                    <w:t>\d{3}$</w:t>
                  </w:r>
                  <w:r w:rsidRPr="00335711">
                    <w:rPr>
                      <w:rFonts w:ascii="CMU Concrete" w:hAnsi="CMU Concrete"/>
                    </w:rPr>
                    <w:t>은</w:t>
                  </w:r>
                  <w:r w:rsidRPr="00335711">
                    <w:rPr>
                      <w:rFonts w:ascii="CMU Concrete" w:hAnsi="CMU Concrete"/>
                    </w:rPr>
                    <w:t xml:space="preserve"> </w:t>
                  </w:r>
                  <w:r w:rsidRPr="00335711">
                    <w:rPr>
                      <w:rFonts w:ascii="CMU Concrete" w:hAnsi="CMU Concrete"/>
                    </w:rPr>
                    <w:t>검색되는</w:t>
                  </w:r>
                  <w:r w:rsidRPr="00335711">
                    <w:rPr>
                      <w:rFonts w:ascii="CMU Concrete" w:hAnsi="CMU Concrete"/>
                    </w:rPr>
                    <w:t xml:space="preserve"> </w:t>
                  </w:r>
                  <w:r w:rsidRPr="00335711">
                    <w:rPr>
                      <w:rFonts w:ascii="CMU Concrete" w:hAnsi="CMU Concrete"/>
                    </w:rPr>
                    <w:t>문자열의</w:t>
                  </w:r>
                  <w:r w:rsidRPr="00335711">
                    <w:rPr>
                      <w:rFonts w:ascii="CMU Concrete" w:hAnsi="CMU Concrete"/>
                    </w:rPr>
                    <w:t xml:space="preserve"> </w:t>
                  </w:r>
                  <w:r w:rsidRPr="00335711">
                    <w:rPr>
                      <w:rFonts w:ascii="CMU Concrete" w:hAnsi="CMU Concrete"/>
                    </w:rPr>
                    <w:t>끝</w:t>
                  </w:r>
                  <w:r w:rsidRPr="00335711">
                    <w:rPr>
                      <w:rFonts w:ascii="CMU Concrete" w:hAnsi="CMU Concrete"/>
                    </w:rPr>
                    <w:t xml:space="preserve"> </w:t>
                  </w:r>
                  <w:r w:rsidRPr="00335711">
                    <w:rPr>
                      <w:rFonts w:ascii="CMU Concrete" w:hAnsi="CMU Concrete"/>
                    </w:rPr>
                    <w:t>부분에서</w:t>
                  </w:r>
                  <w:r w:rsidRPr="00335711">
                    <w:rPr>
                      <w:rFonts w:ascii="CMU Concrete" w:hAnsi="CMU Concrete"/>
                    </w:rPr>
                    <w:t xml:space="preserve"> 3</w:t>
                  </w:r>
                  <w:r w:rsidRPr="00335711">
                    <w:rPr>
                      <w:rFonts w:ascii="CMU Concrete" w:hAnsi="CMU Concrete"/>
                    </w:rPr>
                    <w:t>개의</w:t>
                  </w:r>
                  <w:r w:rsidRPr="00335711">
                    <w:rPr>
                      <w:rFonts w:ascii="CMU Concrete" w:hAnsi="CMU Concrete"/>
                    </w:rPr>
                    <w:t xml:space="preserve"> </w:t>
                  </w:r>
                  <w:r w:rsidRPr="00335711">
                    <w:rPr>
                      <w:rFonts w:ascii="CMU Concrete" w:hAnsi="CMU Concrete"/>
                    </w:rPr>
                    <w:t>숫자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r>
            <w:tr w:rsidR="00733DB0" w:rsidRPr="00D4048A" w14:paraId="6F6BEF27"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54E6A30" w14:textId="77777777" w:rsidR="00733DB0" w:rsidRPr="00D4048A" w:rsidRDefault="00335711" w:rsidP="00B4622B">
                  <w:pPr>
                    <w:pStyle w:val="ae"/>
                    <w:rPr>
                      <w:rFonts w:ascii="CMU Concrete" w:hAnsi="CMU Concrete"/>
                    </w:rPr>
                  </w:pP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C4C79B9" w14:textId="77777777" w:rsidR="00733DB0" w:rsidRPr="00D4048A" w:rsidRDefault="00335711" w:rsidP="00B4622B">
                  <w:pPr>
                    <w:jc w:val="left"/>
                    <w:rPr>
                      <w:rFonts w:ascii="CMU Concrete" w:hAnsi="CMU Concrete"/>
                    </w:rPr>
                  </w:pPr>
                  <w:r w:rsidRPr="00335711">
                    <w:rPr>
                      <w:rFonts w:ascii="CMU Concrete" w:hAnsi="CMU Concrete"/>
                    </w:rPr>
                    <w:t>줄</w:t>
                  </w:r>
                  <w:r w:rsidRPr="00335711">
                    <w:rPr>
                      <w:rFonts w:ascii="CMU Concrete" w:hAnsi="CMU Concrete"/>
                    </w:rPr>
                    <w:t xml:space="preserve"> </w:t>
                  </w:r>
                  <w:r w:rsidRPr="00335711">
                    <w:rPr>
                      <w:rFonts w:ascii="CMU Concrete" w:hAnsi="CMU Concrete"/>
                    </w:rPr>
                    <w:t>바꿈</w:t>
                  </w:r>
                  <w:r w:rsidRPr="00335711">
                    <w:rPr>
                      <w:rFonts w:ascii="CMU Concrete" w:hAnsi="CMU Concrete"/>
                    </w:rPr>
                    <w:t xml:space="preserve"> </w:t>
                  </w:r>
                  <w:r w:rsidRPr="00335711">
                    <w:rPr>
                      <w:rFonts w:ascii="CMU Concrete" w:hAnsi="CMU Concrete"/>
                    </w:rPr>
                    <w:t>문자</w:t>
                  </w:r>
                  <w:r w:rsidRPr="00335711">
                    <w:rPr>
                      <w:rFonts w:ascii="CMU Concrete" w:hAnsi="CMU Concrete"/>
                    </w:rPr>
                    <w:t xml:space="preserve"> \n</w:t>
                  </w:r>
                  <w:r w:rsidRPr="00335711">
                    <w:rPr>
                      <w:rFonts w:ascii="CMU Concrete" w:hAnsi="CMU Concrete"/>
                    </w:rPr>
                    <w:t>을</w:t>
                  </w:r>
                  <w:r w:rsidRPr="00335711">
                    <w:rPr>
                      <w:rFonts w:ascii="CMU Concrete" w:hAnsi="CMU Concrete"/>
                    </w:rPr>
                    <w:t xml:space="preserve"> </w:t>
                  </w:r>
                  <w:r w:rsidRPr="00335711">
                    <w:rPr>
                      <w:rFonts w:ascii="CMU Concrete" w:hAnsi="CMU Concrete"/>
                    </w:rPr>
                    <w:t>제외한</w:t>
                  </w:r>
                  <w:r w:rsidRPr="00335711">
                    <w:rPr>
                      <w:rFonts w:ascii="CMU Concrete" w:hAnsi="CMU Concrete"/>
                    </w:rPr>
                    <w:t xml:space="preserve"> </w:t>
                  </w:r>
                  <w:r w:rsidRPr="00335711">
                    <w:rPr>
                      <w:rFonts w:ascii="CMU Concrete" w:hAnsi="CMU Concrete"/>
                    </w:rPr>
                    <w:t>모든</w:t>
                  </w:r>
                  <w:r w:rsidRPr="00335711">
                    <w:rPr>
                      <w:rFonts w:ascii="CMU Concrete" w:hAnsi="CMU Concrete"/>
                    </w:rPr>
                    <w:t xml:space="preserve"> </w:t>
                  </w:r>
                  <w:r w:rsidRPr="00335711">
                    <w:rPr>
                      <w:rFonts w:ascii="CMU Concrete" w:hAnsi="CMU Concrete"/>
                    </w:rPr>
                    <w:t>단일</w:t>
                  </w:r>
                  <w:r w:rsidRPr="00335711">
                    <w:rPr>
                      <w:rFonts w:ascii="CMU Concrete" w:hAnsi="CMU Concrete"/>
                    </w:rPr>
                    <w:t xml:space="preserve"> </w:t>
                  </w:r>
                  <w:r w:rsidRPr="00335711">
                    <w:rPr>
                      <w:rFonts w:ascii="CMU Concrete" w:hAnsi="CMU Concrete"/>
                    </w:rPr>
                    <w:t>문자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 \n</w:t>
                  </w:r>
                  <w:r w:rsidRPr="00335711">
                    <w:rPr>
                      <w:rFonts w:ascii="CMU Concrete" w:hAnsi="CMU Concrete"/>
                    </w:rPr>
                    <w:t>을</w:t>
                  </w:r>
                  <w:r w:rsidRPr="00335711">
                    <w:rPr>
                      <w:rFonts w:ascii="CMU Concrete" w:hAnsi="CMU Concrete"/>
                    </w:rPr>
                    <w:t xml:space="preserve"> </w:t>
                  </w:r>
                  <w:r w:rsidRPr="00335711">
                    <w:rPr>
                      <w:rFonts w:ascii="CMU Concrete" w:hAnsi="CMU Concrete"/>
                    </w:rPr>
                    <w:t>비롯한</w:t>
                  </w:r>
                  <w:r w:rsidRPr="00335711">
                    <w:rPr>
                      <w:rFonts w:ascii="CMU Concrete" w:hAnsi="CMU Concrete"/>
                    </w:rPr>
                    <w:t xml:space="preserve"> </w:t>
                  </w:r>
                  <w:r w:rsidRPr="00335711">
                    <w:rPr>
                      <w:rFonts w:ascii="CMU Concrete" w:hAnsi="CMU Concrete"/>
                    </w:rPr>
                    <w:t>모든</w:t>
                  </w:r>
                  <w:r w:rsidRPr="00335711">
                    <w:rPr>
                      <w:rFonts w:ascii="CMU Concrete" w:hAnsi="CMU Concrete"/>
                    </w:rPr>
                    <w:t xml:space="preserve"> </w:t>
                  </w:r>
                  <w:r w:rsidRPr="00335711">
                    <w:rPr>
                      <w:rFonts w:ascii="CMU Concrete" w:hAnsi="CMU Concrete"/>
                    </w:rPr>
                    <w:t>문자를</w:t>
                  </w:r>
                  <w:r w:rsidRPr="00335711">
                    <w:rPr>
                      <w:rFonts w:ascii="CMU Concrete" w:hAnsi="CMU Concrete"/>
                    </w:rPr>
                    <w:t xml:space="preserve"> </w:t>
                  </w:r>
                  <w:r w:rsidRPr="00335711">
                    <w:rPr>
                      <w:rFonts w:ascii="CMU Concrete" w:hAnsi="CMU Concrete"/>
                    </w:rPr>
                    <w:t>찾으려면</w:t>
                  </w:r>
                  <w:r w:rsidRPr="00335711">
                    <w:rPr>
                      <w:rFonts w:ascii="CMU Concrete" w:hAnsi="CMU Concrete"/>
                    </w:rPr>
                    <w:t xml:space="preserve"> [\s\S] </w:t>
                  </w:r>
                  <w:r w:rsidRPr="00335711">
                    <w:rPr>
                      <w:rFonts w:ascii="CMU Concrete" w:hAnsi="CMU Concrete"/>
                    </w:rPr>
                    <w:t>같은</w:t>
                  </w:r>
                  <w:r w:rsidRPr="00335711">
                    <w:rPr>
                      <w:rFonts w:ascii="CMU Concrete" w:hAnsi="CMU Concrete"/>
                    </w:rPr>
                    <w:t xml:space="preserve"> </w:t>
                  </w:r>
                  <w:r w:rsidRPr="00335711">
                    <w:rPr>
                      <w:rFonts w:ascii="CMU Concrete" w:hAnsi="CMU Concrete"/>
                    </w:rPr>
                    <w:t>패턴을</w:t>
                  </w:r>
                  <w:r w:rsidRPr="00335711">
                    <w:rPr>
                      <w:rFonts w:ascii="CMU Concrete" w:hAnsi="CMU Concrete"/>
                    </w:rPr>
                    <w:t xml:space="preserve"> </w:t>
                  </w:r>
                  <w:r w:rsidRPr="00335711">
                    <w:rPr>
                      <w:rFonts w:ascii="CMU Concrete" w:hAnsi="CMU Concrete"/>
                    </w:rPr>
                    <w:t>사용합니다</w:t>
                  </w:r>
                  <w:r w:rsidRPr="00335711">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3CE67038" w14:textId="77777777" w:rsidR="00733DB0" w:rsidRDefault="00335711" w:rsidP="00B4622B">
                  <w:pPr>
                    <w:jc w:val="left"/>
                    <w:rPr>
                      <w:rFonts w:ascii="CMU Concrete" w:hAnsi="CMU Concrete"/>
                    </w:rPr>
                  </w:pPr>
                  <w:r w:rsidRPr="00335711">
                    <w:rPr>
                      <w:rFonts w:ascii="CMU Concrete" w:hAnsi="CMU Concrete"/>
                    </w:rPr>
                    <w:t>a.c</w:t>
                  </w:r>
                  <w:r w:rsidRPr="00335711">
                    <w:rPr>
                      <w:rFonts w:ascii="CMU Concrete" w:hAnsi="CMU Concrete"/>
                    </w:rPr>
                    <w:t>는</w:t>
                  </w:r>
                  <w:r w:rsidRPr="00335711">
                    <w:rPr>
                      <w:rFonts w:ascii="CMU Concrete" w:hAnsi="CMU Concrete"/>
                    </w:rPr>
                    <w:t xml:space="preserve"> "abc", "a1c" </w:t>
                  </w:r>
                  <w:r w:rsidRPr="00335711">
                    <w:rPr>
                      <w:rFonts w:ascii="CMU Concrete" w:hAnsi="CMU Concrete"/>
                    </w:rPr>
                    <w:t>및</w:t>
                  </w:r>
                  <w:r w:rsidRPr="00335711">
                    <w:rPr>
                      <w:rFonts w:ascii="CMU Concrete" w:hAnsi="CMU Concrete"/>
                    </w:rPr>
                    <w:t xml:space="preserve"> "a-c"</w:t>
                  </w:r>
                  <w:r w:rsidRPr="00335711">
                    <w:rPr>
                      <w:rFonts w:ascii="CMU Concrete" w:hAnsi="CMU Concrete"/>
                    </w:rPr>
                    <w:t>를</w:t>
                  </w:r>
                  <w:r w:rsidRPr="00335711">
                    <w:rPr>
                      <w:rFonts w:ascii="CMU Concrete" w:hAnsi="CMU Concrete"/>
                    </w:rPr>
                    <w:t xml:space="preserve"> </w:t>
                  </w:r>
                  <w:r w:rsidRPr="00335711">
                    <w:rPr>
                      <w:rFonts w:ascii="CMU Concrete" w:hAnsi="CMU Concrete"/>
                    </w:rPr>
                    <w:t>찾습니다</w:t>
                  </w:r>
                  <w:r w:rsidRPr="00335711">
                    <w:rPr>
                      <w:rFonts w:ascii="CMU Concrete" w:hAnsi="CMU Concrete"/>
                    </w:rPr>
                    <w:t>.</w:t>
                  </w:r>
                </w:p>
              </w:tc>
            </w:tr>
            <w:tr w:rsidR="00335711" w:rsidRPr="00D4048A" w14:paraId="0E1805C3"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AC2B111" w14:textId="77777777" w:rsidR="00335711" w:rsidRDefault="003B788F" w:rsidP="00B4622B">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A0FA36E" w14:textId="77777777" w:rsidR="00335711" w:rsidRPr="00335711" w:rsidRDefault="00B745E5" w:rsidP="00B4622B">
                  <w:pPr>
                    <w:jc w:val="left"/>
                    <w:rPr>
                      <w:rFonts w:ascii="CMU Concrete" w:hAnsi="CMU Concrete"/>
                    </w:rPr>
                  </w:pPr>
                  <w:r w:rsidRPr="00E055B2">
                    <w:rPr>
                      <w:rFonts w:ascii="CMU Concrete" w:hAnsi="CMU Concrete"/>
                    </w:rPr>
                    <w:t>대괄호</w:t>
                  </w:r>
                  <w:r w:rsidRPr="00E055B2">
                    <w:rPr>
                      <w:rFonts w:ascii="CMU Concrete" w:hAnsi="CMU Concrete"/>
                    </w:rPr>
                    <w:t xml:space="preserve"> </w:t>
                  </w:r>
                  <w:r w:rsidRPr="00E055B2">
                    <w:rPr>
                      <w:rFonts w:ascii="CMU Concrete" w:hAnsi="CMU Concrete"/>
                    </w:rPr>
                    <w:t>식의</w:t>
                  </w:r>
                  <w:r w:rsidRPr="00E055B2">
                    <w:rPr>
                      <w:rFonts w:ascii="CMU Concrete" w:hAnsi="CMU Concrete"/>
                    </w:rPr>
                    <w:t xml:space="preserve"> </w:t>
                  </w:r>
                  <w:r w:rsidRPr="00E055B2">
                    <w:rPr>
                      <w:rFonts w:ascii="CMU Concrete" w:hAnsi="CMU Concrete"/>
                    </w:rPr>
                    <w:t>시작</w:t>
                  </w:r>
                  <w:r w:rsidRPr="00E055B2">
                    <w:rPr>
                      <w:rFonts w:ascii="CMU Concrete" w:hAnsi="CMU Concrete"/>
                    </w:rPr>
                    <w:t xml:space="preserve"> </w:t>
                  </w:r>
                  <w:r w:rsidRPr="00E055B2">
                    <w:rPr>
                      <w:rFonts w:ascii="CMU Concrete" w:hAnsi="CMU Concrete"/>
                    </w:rPr>
                    <w:t>및</w:t>
                  </w:r>
                  <w:r w:rsidRPr="00E055B2">
                    <w:rPr>
                      <w:rFonts w:ascii="CMU Concrete" w:hAnsi="CMU Concrete"/>
                    </w:rPr>
                    <w:t xml:space="preserve"> </w:t>
                  </w:r>
                  <w:r w:rsidRPr="00E055B2">
                    <w:rPr>
                      <w:rFonts w:ascii="CMU Concrete" w:hAnsi="CMU Concrete"/>
                    </w:rPr>
                    <w:t>끝</w:t>
                  </w:r>
                  <w:r w:rsidRPr="00E055B2">
                    <w:rPr>
                      <w:rFonts w:ascii="CMU Concrete" w:hAnsi="CMU Concrete"/>
                    </w:rPr>
                    <w:t xml:space="preserve"> </w:t>
                  </w:r>
                  <w:r w:rsidRPr="00E055B2">
                    <w:rPr>
                      <w:rFonts w:ascii="CMU Concrete" w:hAnsi="CMU Concrete"/>
                    </w:rPr>
                    <w:t>부분을</w:t>
                  </w:r>
                  <w:r w:rsidRPr="00E055B2">
                    <w:rPr>
                      <w:rFonts w:ascii="CMU Concrete" w:hAnsi="CMU Concrete"/>
                    </w:rPr>
                    <w:t xml:space="preserve"> </w:t>
                  </w:r>
                  <w:r w:rsidRPr="00E055B2">
                    <w:rPr>
                      <w:rFonts w:ascii="CMU Concrete" w:hAnsi="CMU Concrete"/>
                    </w:rPr>
                    <w:t>표시합니다</w:t>
                  </w:r>
                  <w:r w:rsidRPr="00E055B2">
                    <w:rPr>
                      <w:rFonts w:ascii="CMU Concrete" w:hAnsi="CMU Concrete"/>
                    </w:rPr>
                    <w:t>.</w:t>
                  </w:r>
                  <w:r w:rsidR="00E055B2">
                    <w:rPr>
                      <w:rFonts w:ascii="CMU Concrete" w:hAnsi="CMU Concrete"/>
                    </w:rPr>
                    <w:t xml:space="preserve"> </w:t>
                  </w:r>
                  <w:r w:rsidR="00E055B2">
                    <w:rPr>
                      <w:rFonts w:ascii="CMU Concrete" w:hAnsi="CMU Concrete" w:hint="eastAsia"/>
                    </w:rPr>
                    <w:t>하나</w:t>
                  </w:r>
                  <w:r w:rsidR="00E055B2">
                    <w:rPr>
                      <w:rFonts w:ascii="CMU Concrete" w:hAnsi="CMU Concrete" w:hint="eastAsia"/>
                    </w:rPr>
                    <w:t xml:space="preserve"> </w:t>
                  </w:r>
                  <w:r w:rsidR="00E055B2">
                    <w:rPr>
                      <w:rFonts w:ascii="CMU Concrete" w:hAnsi="CMU Concrete" w:hint="eastAsia"/>
                    </w:rPr>
                    <w:t>이상의</w:t>
                  </w:r>
                  <w:r w:rsidR="00E055B2">
                    <w:rPr>
                      <w:rFonts w:ascii="CMU Concrete" w:hAnsi="CMU Concrete" w:hint="eastAsia"/>
                    </w:rPr>
                    <w:t xml:space="preserve"> </w:t>
                  </w:r>
                  <w:r w:rsidR="00E055B2">
                    <w:rPr>
                      <w:rFonts w:ascii="CMU Concrete" w:hAnsi="CMU Concrete" w:hint="eastAsia"/>
                    </w:rPr>
                    <w:t>개별</w:t>
                  </w:r>
                  <w:r w:rsidR="00E055B2">
                    <w:rPr>
                      <w:rFonts w:ascii="CMU Concrete" w:hAnsi="CMU Concrete" w:hint="eastAsia"/>
                    </w:rPr>
                    <w:t xml:space="preserve"> </w:t>
                  </w:r>
                  <w:r w:rsidR="00E055B2">
                    <w:rPr>
                      <w:rFonts w:ascii="CMU Concrete" w:hAnsi="CMU Concrete" w:hint="eastAsia"/>
                    </w:rPr>
                    <w:t>문자를</w:t>
                  </w:r>
                  <w:r w:rsidR="00E055B2">
                    <w:rPr>
                      <w:rFonts w:ascii="CMU Concrete" w:hAnsi="CMU Concrete" w:hint="eastAsia"/>
                    </w:rPr>
                    <w:t xml:space="preserve"> </w:t>
                  </w:r>
                  <w:r w:rsidR="00E055B2">
                    <w:rPr>
                      <w:rFonts w:ascii="CMU Concrete" w:hAnsi="CMU Concrete" w:hint="eastAsia"/>
                    </w:rPr>
                    <w:t>묶어</w:t>
                  </w:r>
                  <w:r w:rsidR="00E055B2">
                    <w:rPr>
                      <w:rFonts w:ascii="CMU Concrete" w:hAnsi="CMU Concrete" w:hint="eastAsia"/>
                    </w:rPr>
                    <w:t xml:space="preserve"> </w:t>
                  </w:r>
                  <w:r w:rsidR="00E055B2">
                    <w:rPr>
                      <w:rFonts w:ascii="CMU Concrete" w:hAnsi="CMU Concrete" w:hint="eastAsia"/>
                    </w:rPr>
                    <w:t>문자</w:t>
                  </w:r>
                  <w:r w:rsidR="00E055B2">
                    <w:rPr>
                      <w:rFonts w:ascii="CMU Concrete" w:hAnsi="CMU Concrete" w:hint="eastAsia"/>
                    </w:rPr>
                    <w:t xml:space="preserve"> </w:t>
                  </w:r>
                  <w:r w:rsidR="00E055B2">
                    <w:rPr>
                      <w:rFonts w:ascii="CMU Concrete" w:hAnsi="CMU Concrete" w:hint="eastAsia"/>
                    </w:rPr>
                    <w:t>목록으로</w:t>
                  </w:r>
                  <w:r w:rsidR="00E055B2">
                    <w:rPr>
                      <w:rFonts w:ascii="CMU Concrete" w:hAnsi="CMU Concrete" w:hint="eastAsia"/>
                    </w:rPr>
                    <w:t xml:space="preserve"> </w:t>
                  </w:r>
                  <w:r w:rsidR="00E055B2">
                    <w:rPr>
                      <w:rFonts w:ascii="CMU Concrete" w:hAnsi="CMU Concrete" w:hint="eastAsia"/>
                    </w:rPr>
                    <w:t>구성합니다</w:t>
                  </w:r>
                  <w:r w:rsidR="00E055B2">
                    <w:rPr>
                      <w:rFonts w:ascii="CMU Concrete" w:hAnsi="CMU Concrete" w:hint="eastAsia"/>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4FD8D07" w14:textId="77777777" w:rsidR="00335711" w:rsidRPr="00335711" w:rsidRDefault="000D230F" w:rsidP="00B4622B">
                  <w:pPr>
                    <w:jc w:val="left"/>
                    <w:rPr>
                      <w:rFonts w:ascii="CMU Concrete" w:hAnsi="CMU Concrete"/>
                    </w:rPr>
                  </w:pPr>
                  <w:r w:rsidRPr="00E055B2">
                    <w:rPr>
                      <w:rFonts w:ascii="CMU Concrete" w:hAnsi="CMU Concrete"/>
                    </w:rPr>
                    <w:t>[1-4]</w:t>
                  </w:r>
                  <w:r w:rsidRPr="00E055B2">
                    <w:rPr>
                      <w:rFonts w:ascii="CMU Concrete" w:hAnsi="CMU Concrete"/>
                    </w:rPr>
                    <w:t>는</w:t>
                  </w:r>
                  <w:r w:rsidRPr="00E055B2">
                    <w:rPr>
                      <w:rFonts w:ascii="CMU Concrete" w:hAnsi="CMU Concrete"/>
                    </w:rPr>
                    <w:t xml:space="preserve"> "1", "2", "3" </w:t>
                  </w:r>
                  <w:r w:rsidRPr="00E055B2">
                    <w:rPr>
                      <w:rFonts w:ascii="CMU Concrete" w:hAnsi="CMU Concrete"/>
                    </w:rPr>
                    <w:t>또는</w:t>
                  </w:r>
                  <w:r w:rsidRPr="00E055B2">
                    <w:rPr>
                      <w:rFonts w:ascii="CMU Concrete" w:hAnsi="CMU Concrete"/>
                    </w:rPr>
                    <w:t xml:space="preserve"> "4"</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aAeEiIoOuU]</w:t>
                  </w:r>
                  <w:r w:rsidRPr="00E055B2">
                    <w:rPr>
                      <w:rFonts w:ascii="CMU Concrete" w:hAnsi="CMU Concrete"/>
                    </w:rPr>
                    <w:t>는</w:t>
                  </w:r>
                  <w:r w:rsidRPr="00E055B2">
                    <w:rPr>
                      <w:rFonts w:ascii="CMU Concrete" w:hAnsi="CMU Concrete"/>
                    </w:rPr>
                    <w:t xml:space="preserve"> </w:t>
                  </w:r>
                  <w:r w:rsidRPr="00E055B2">
                    <w:rPr>
                      <w:rFonts w:ascii="CMU Concrete" w:hAnsi="CMU Concrete"/>
                    </w:rPr>
                    <w:t>모음이</w:t>
                  </w:r>
                  <w:r w:rsidRPr="00E055B2">
                    <w:rPr>
                      <w:rFonts w:ascii="CMU Concrete" w:hAnsi="CMU Concrete"/>
                    </w:rPr>
                    <w:t xml:space="preserve"> </w:t>
                  </w:r>
                  <w:r w:rsidRPr="00E055B2">
                    <w:rPr>
                      <w:rFonts w:ascii="CMU Concrete" w:hAnsi="CMU Concrete"/>
                    </w:rPr>
                    <w:t>아닌</w:t>
                  </w:r>
                  <w:r w:rsidRPr="00E055B2">
                    <w:rPr>
                      <w:rFonts w:ascii="CMU Concrete" w:hAnsi="CMU Concrete"/>
                    </w:rPr>
                    <w:t xml:space="preserve"> </w:t>
                  </w:r>
                  <w:r w:rsidRPr="00E055B2">
                    <w:rPr>
                      <w:rFonts w:ascii="CMU Concrete" w:hAnsi="CMU Concrete"/>
                    </w:rPr>
                    <w:t>모든</w:t>
                  </w:r>
                  <w:r w:rsidRPr="00E055B2">
                    <w:rPr>
                      <w:rFonts w:ascii="CMU Concrete" w:hAnsi="CMU Concrete"/>
                    </w:rPr>
                    <w:t xml:space="preserve"> </w:t>
                  </w:r>
                  <w:r w:rsidRPr="00E055B2">
                    <w:rPr>
                      <w:rFonts w:ascii="CMU Concrete" w:hAnsi="CMU Concrete"/>
                    </w:rPr>
                    <w:t>문자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w:t>
                  </w:r>
                </w:p>
              </w:tc>
            </w:tr>
            <w:tr w:rsidR="00335711" w:rsidRPr="00D4048A" w14:paraId="4906A382"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AA1B081" w14:textId="77777777" w:rsidR="00335711" w:rsidRDefault="003B788F" w:rsidP="00B4622B">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7FD1437" w14:textId="77777777" w:rsidR="00335711" w:rsidRPr="00335711" w:rsidRDefault="00B745E5" w:rsidP="00B4622B">
                  <w:pPr>
                    <w:jc w:val="left"/>
                    <w:rPr>
                      <w:rFonts w:ascii="CMU Concrete" w:hAnsi="CMU Concrete"/>
                    </w:rPr>
                  </w:pPr>
                  <w:r w:rsidRPr="00E055B2">
                    <w:rPr>
                      <w:rFonts w:ascii="CMU Concrete" w:hAnsi="CMU Concrete"/>
                    </w:rPr>
                    <w:t>수량자</w:t>
                  </w:r>
                  <w:r w:rsidRPr="00E055B2">
                    <w:rPr>
                      <w:rFonts w:ascii="CMU Concrete" w:hAnsi="CMU Concrete"/>
                    </w:rPr>
                    <w:t xml:space="preserve"> </w:t>
                  </w:r>
                  <w:r w:rsidRPr="00E055B2">
                    <w:rPr>
                      <w:rFonts w:ascii="CMU Concrete" w:hAnsi="CMU Concrete"/>
                    </w:rPr>
                    <w:t>식의</w:t>
                  </w:r>
                  <w:r w:rsidRPr="00E055B2">
                    <w:rPr>
                      <w:rFonts w:ascii="CMU Concrete" w:hAnsi="CMU Concrete"/>
                    </w:rPr>
                    <w:t xml:space="preserve"> </w:t>
                  </w:r>
                  <w:r w:rsidRPr="00E055B2">
                    <w:rPr>
                      <w:rFonts w:ascii="CMU Concrete" w:hAnsi="CMU Concrete"/>
                    </w:rPr>
                    <w:t>시작</w:t>
                  </w:r>
                  <w:r w:rsidRPr="00E055B2">
                    <w:rPr>
                      <w:rFonts w:ascii="CMU Concrete" w:hAnsi="CMU Concrete"/>
                    </w:rPr>
                    <w:t xml:space="preserve"> </w:t>
                  </w:r>
                  <w:r w:rsidRPr="00E055B2">
                    <w:rPr>
                      <w:rFonts w:ascii="CMU Concrete" w:hAnsi="CMU Concrete"/>
                    </w:rPr>
                    <w:t>및</w:t>
                  </w:r>
                  <w:r w:rsidRPr="00E055B2">
                    <w:rPr>
                      <w:rFonts w:ascii="CMU Concrete" w:hAnsi="CMU Concrete"/>
                    </w:rPr>
                    <w:t xml:space="preserve"> </w:t>
                  </w:r>
                  <w:r w:rsidRPr="00E055B2">
                    <w:rPr>
                      <w:rFonts w:ascii="CMU Concrete" w:hAnsi="CMU Concrete"/>
                    </w:rPr>
                    <w:t>끝</w:t>
                  </w:r>
                  <w:r w:rsidRPr="00E055B2">
                    <w:rPr>
                      <w:rFonts w:ascii="CMU Concrete" w:hAnsi="CMU Concrete"/>
                    </w:rPr>
                    <w:t xml:space="preserve"> </w:t>
                  </w:r>
                  <w:r w:rsidRPr="00E055B2">
                    <w:rPr>
                      <w:rFonts w:ascii="CMU Concrete" w:hAnsi="CMU Concrete"/>
                    </w:rPr>
                    <w:t>부분을</w:t>
                  </w:r>
                  <w:r w:rsidRPr="00E055B2">
                    <w:rPr>
                      <w:rFonts w:ascii="CMU Concrete" w:hAnsi="CMU Concrete"/>
                    </w:rPr>
                    <w:t xml:space="preserve"> </w:t>
                  </w:r>
                  <w:r w:rsidRPr="00E055B2">
                    <w:rPr>
                      <w:rFonts w:ascii="CMU Concrete" w:hAnsi="CMU Concrete"/>
                    </w:rPr>
                    <w:t>표시합니다</w:t>
                  </w:r>
                  <w:r w:rsidRPr="00E055B2">
                    <w:rPr>
                      <w:rFonts w:ascii="CMU Concrete" w:hAnsi="CMU Concrete"/>
                    </w:rPr>
                    <w:t>.</w:t>
                  </w:r>
                  <w:r w:rsidR="00E055B2">
                    <w:rPr>
                      <w:rFonts w:ascii="CMU Concrete" w:hAnsi="CMU Concrete"/>
                    </w:rPr>
                    <w:t xml:space="preserve"> </w:t>
                  </w:r>
                  <w:r w:rsidR="00E055B2">
                    <w:rPr>
                      <w:rFonts w:ascii="CMU Concrete" w:hAnsi="CMU Concrete" w:hint="eastAsia"/>
                    </w:rPr>
                    <w:t>일치</w:t>
                  </w:r>
                  <w:r w:rsidR="00E055B2">
                    <w:rPr>
                      <w:rFonts w:ascii="CMU Concrete" w:hAnsi="CMU Concrete" w:hint="eastAsia"/>
                    </w:rPr>
                    <w:t xml:space="preserve"> </w:t>
                  </w:r>
                  <w:r w:rsidR="00E055B2">
                    <w:rPr>
                      <w:rFonts w:ascii="CMU Concrete" w:hAnsi="CMU Concrete" w:hint="eastAsia"/>
                    </w:rPr>
                    <w:t>항목을</w:t>
                  </w:r>
                  <w:r w:rsidR="00E055B2">
                    <w:rPr>
                      <w:rFonts w:ascii="CMU Concrete" w:hAnsi="CMU Concrete" w:hint="eastAsia"/>
                    </w:rPr>
                    <w:t xml:space="preserve"> </w:t>
                  </w:r>
                  <w:r w:rsidR="00E055B2">
                    <w:rPr>
                      <w:rFonts w:ascii="CMU Concrete" w:hAnsi="CMU Concrete" w:hint="eastAsia"/>
                    </w:rPr>
                    <w:t>구성하는</w:t>
                  </w:r>
                  <w:r w:rsidR="00E055B2">
                    <w:rPr>
                      <w:rFonts w:ascii="CMU Concrete" w:hAnsi="CMU Concrete" w:hint="eastAsia"/>
                    </w:rPr>
                    <w:t xml:space="preserve"> </w:t>
                  </w:r>
                  <w:r w:rsidR="00E055B2">
                    <w:rPr>
                      <w:rFonts w:ascii="CMU Concrete" w:hAnsi="CMU Concrete" w:hint="eastAsia"/>
                    </w:rPr>
                    <w:t>문자</w:t>
                  </w:r>
                  <w:r w:rsidR="00E055B2">
                    <w:rPr>
                      <w:rFonts w:ascii="CMU Concrete" w:hAnsi="CMU Concrete" w:hint="eastAsia"/>
                    </w:rPr>
                    <w:t xml:space="preserve"> </w:t>
                  </w:r>
                  <w:r w:rsidR="00E055B2">
                    <w:rPr>
                      <w:rFonts w:ascii="CMU Concrete" w:hAnsi="CMU Concrete" w:hint="eastAsia"/>
                    </w:rPr>
                    <w:t>수를</w:t>
                  </w:r>
                  <w:r w:rsidR="00E055B2">
                    <w:rPr>
                      <w:rFonts w:ascii="CMU Concrete" w:hAnsi="CMU Concrete" w:hint="eastAsia"/>
                    </w:rPr>
                    <w:t xml:space="preserve"> </w:t>
                  </w:r>
                  <w:r w:rsidR="00E055B2">
                    <w:rPr>
                      <w:rFonts w:ascii="CMU Concrete" w:hAnsi="CMU Concrete" w:hint="eastAsia"/>
                    </w:rPr>
                    <w:t>지정할</w:t>
                  </w:r>
                  <w:r w:rsidR="00E055B2">
                    <w:rPr>
                      <w:rFonts w:ascii="CMU Concrete" w:hAnsi="CMU Concrete" w:hint="eastAsia"/>
                    </w:rPr>
                    <w:t xml:space="preserve"> </w:t>
                  </w:r>
                  <w:r w:rsidR="00E055B2">
                    <w:rPr>
                      <w:rFonts w:ascii="CMU Concrete" w:hAnsi="CMU Concrete" w:hint="eastAsia"/>
                    </w:rPr>
                    <w:t>수</w:t>
                  </w:r>
                  <w:r w:rsidR="00E055B2">
                    <w:rPr>
                      <w:rFonts w:ascii="CMU Concrete" w:hAnsi="CMU Concrete" w:hint="eastAsia"/>
                    </w:rPr>
                    <w:t xml:space="preserve"> </w:t>
                  </w:r>
                  <w:r w:rsidR="00E055B2">
                    <w:rPr>
                      <w:rFonts w:ascii="CMU Concrete" w:hAnsi="CMU Concrete" w:hint="eastAsia"/>
                    </w:rPr>
                    <w:t>없는</w:t>
                  </w:r>
                  <w:r w:rsidR="00E055B2">
                    <w:rPr>
                      <w:rFonts w:ascii="CMU Concrete" w:hAnsi="CMU Concrete" w:hint="eastAsia"/>
                    </w:rPr>
                    <w:t xml:space="preserve"> </w:t>
                  </w:r>
                  <w:r w:rsidR="00E055B2">
                    <w:rPr>
                      <w:rFonts w:ascii="CMU Concrete" w:hAnsi="CMU Concrete" w:hint="eastAsia"/>
                    </w:rPr>
                    <w:t>경우</w:t>
                  </w:r>
                  <w:r w:rsidR="00E055B2">
                    <w:rPr>
                      <w:rFonts w:ascii="CMU Concrete" w:hAnsi="CMU Concrete" w:hint="eastAsia"/>
                    </w:rPr>
                    <w:t>,</w:t>
                  </w:r>
                  <w:r w:rsidR="00E055B2">
                    <w:rPr>
                      <w:rFonts w:ascii="CMU Concrete" w:hAnsi="CMU Concrete"/>
                    </w:rPr>
                    <w:t xml:space="preserve"> </w:t>
                  </w:r>
                  <w:r w:rsidR="00E055B2">
                    <w:rPr>
                      <w:rFonts w:ascii="CMU Concrete" w:hAnsi="CMU Concrete" w:hint="eastAsia"/>
                    </w:rPr>
                    <w:t>수량자</w:t>
                  </w:r>
                  <w:r w:rsidR="00221237">
                    <w:rPr>
                      <w:rFonts w:ascii="CMU Concrete" w:hAnsi="CMU Concrete" w:hint="eastAsia"/>
                    </w:rPr>
                    <w:t>를</w:t>
                  </w:r>
                  <w:r w:rsidR="00221237">
                    <w:rPr>
                      <w:rFonts w:ascii="CMU Concrete" w:hAnsi="CMU Concrete" w:hint="eastAsia"/>
                    </w:rPr>
                    <w:t xml:space="preserve"> </w:t>
                  </w:r>
                  <w:r w:rsidR="00221237">
                    <w:rPr>
                      <w:rFonts w:ascii="CMU Concrete" w:hAnsi="CMU Concrete" w:hint="eastAsia"/>
                    </w:rPr>
                    <w:t>통해</w:t>
                  </w:r>
                  <w:r w:rsidR="00221237">
                    <w:rPr>
                      <w:rFonts w:ascii="CMU Concrete" w:hAnsi="CMU Concrete" w:hint="eastAsia"/>
                    </w:rPr>
                    <w:t xml:space="preserve"> </w:t>
                  </w:r>
                  <w:r w:rsidR="00221237">
                    <w:rPr>
                      <w:rFonts w:ascii="CMU Concrete" w:hAnsi="CMU Concrete" w:hint="eastAsia"/>
                    </w:rPr>
                    <w:t>반복할</w:t>
                  </w:r>
                  <w:r w:rsidR="00221237">
                    <w:rPr>
                      <w:rFonts w:ascii="CMU Concrete" w:hAnsi="CMU Concrete" w:hint="eastAsia"/>
                    </w:rPr>
                    <w:t xml:space="preserve"> </w:t>
                  </w:r>
                  <w:r w:rsidR="00221237">
                    <w:rPr>
                      <w:rFonts w:ascii="CMU Concrete" w:hAnsi="CMU Concrete" w:hint="eastAsia"/>
                    </w:rPr>
                    <w:t>횟수를</w:t>
                  </w:r>
                  <w:r w:rsidR="00221237">
                    <w:rPr>
                      <w:rFonts w:ascii="CMU Concrete" w:hAnsi="CMU Concrete" w:hint="eastAsia"/>
                    </w:rPr>
                    <w:t xml:space="preserve"> </w:t>
                  </w:r>
                  <w:r w:rsidR="00221237">
                    <w:rPr>
                      <w:rFonts w:ascii="CMU Concrete" w:hAnsi="CMU Concrete" w:hint="eastAsia"/>
                    </w:rPr>
                    <w:t>지정합니다</w:t>
                  </w:r>
                  <w:r w:rsidR="00221237">
                    <w:rPr>
                      <w:rFonts w:ascii="CMU Concrete" w:hAnsi="CMU Concrete" w:hint="eastAsia"/>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2FD432C" w14:textId="77777777" w:rsidR="00335711" w:rsidRPr="00335711" w:rsidRDefault="000D230F" w:rsidP="00B4622B">
                  <w:pPr>
                    <w:jc w:val="left"/>
                    <w:rPr>
                      <w:rFonts w:ascii="CMU Concrete" w:hAnsi="CMU Concrete"/>
                    </w:rPr>
                  </w:pPr>
                  <w:r w:rsidRPr="00E055B2">
                    <w:rPr>
                      <w:rFonts w:ascii="CMU Concrete" w:hAnsi="CMU Concrete"/>
                    </w:rPr>
                    <w:t>a{2,3}</w:t>
                  </w:r>
                  <w:r w:rsidRPr="00E055B2">
                    <w:rPr>
                      <w:rFonts w:ascii="CMU Concrete" w:hAnsi="CMU Concrete"/>
                    </w:rPr>
                    <w:t>은</w:t>
                  </w:r>
                  <w:r w:rsidRPr="00E055B2">
                    <w:rPr>
                      <w:rFonts w:ascii="CMU Concrete" w:hAnsi="CMU Concrete"/>
                    </w:rPr>
                    <w:t xml:space="preserve"> "aa" </w:t>
                  </w:r>
                  <w:r w:rsidRPr="00E055B2">
                    <w:rPr>
                      <w:rFonts w:ascii="CMU Concrete" w:hAnsi="CMU Concrete"/>
                    </w:rPr>
                    <w:t>및</w:t>
                  </w:r>
                  <w:r w:rsidRPr="00E055B2">
                    <w:rPr>
                      <w:rFonts w:ascii="CMU Concrete" w:hAnsi="CMU Concrete"/>
                    </w:rPr>
                    <w:t xml:space="preserve"> "aaa"</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w:t>
                  </w:r>
                </w:p>
              </w:tc>
            </w:tr>
            <w:tr w:rsidR="00335711" w:rsidRPr="00D4048A" w14:paraId="1F192EA3"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EBB98BC" w14:textId="77777777" w:rsidR="00335711" w:rsidRDefault="003B788F" w:rsidP="00B4622B">
                  <w:pPr>
                    <w:pStyle w:val="ae"/>
                    <w:rPr>
                      <w:rFonts w:ascii="CMU Concrete" w:hAnsi="CMU Concrete"/>
                    </w:rPr>
                  </w:pPr>
                  <w:r>
                    <w:rPr>
                      <w:rFonts w:ascii="CMU Concrete" w:hAnsi="CMU Concrete" w:hint="eastAsia"/>
                    </w:rPr>
                    <w:t>(</w:t>
                  </w:r>
                  <w:r>
                    <w:rPr>
                      <w:rFonts w:ascii="CMU Concrete" w:hAnsi="CMU Concrete"/>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DDF1AFF" w14:textId="77777777" w:rsidR="00335711" w:rsidRPr="00335711" w:rsidRDefault="00B745E5" w:rsidP="00B4622B">
                  <w:pPr>
                    <w:jc w:val="left"/>
                    <w:rPr>
                      <w:rFonts w:ascii="CMU Concrete" w:hAnsi="CMU Concrete"/>
                    </w:rPr>
                  </w:pPr>
                  <w:r w:rsidRPr="00E055B2">
                    <w:rPr>
                      <w:rFonts w:ascii="CMU Concrete" w:hAnsi="CMU Concrete"/>
                    </w:rPr>
                    <w:t>하위</w:t>
                  </w:r>
                  <w:r w:rsidRPr="00E055B2">
                    <w:rPr>
                      <w:rFonts w:ascii="CMU Concrete" w:hAnsi="CMU Concrete"/>
                    </w:rPr>
                    <w:t xml:space="preserve"> </w:t>
                  </w:r>
                  <w:r w:rsidRPr="00E055B2">
                    <w:rPr>
                      <w:rFonts w:ascii="CMU Concrete" w:hAnsi="CMU Concrete"/>
                    </w:rPr>
                    <w:t>식의</w:t>
                  </w:r>
                  <w:r w:rsidRPr="00E055B2">
                    <w:rPr>
                      <w:rFonts w:ascii="CMU Concrete" w:hAnsi="CMU Concrete"/>
                    </w:rPr>
                    <w:t xml:space="preserve"> </w:t>
                  </w:r>
                  <w:r w:rsidRPr="00E055B2">
                    <w:rPr>
                      <w:rFonts w:ascii="CMU Concrete" w:hAnsi="CMU Concrete"/>
                    </w:rPr>
                    <w:t>시작</w:t>
                  </w:r>
                  <w:r w:rsidRPr="00E055B2">
                    <w:rPr>
                      <w:rFonts w:ascii="CMU Concrete" w:hAnsi="CMU Concrete"/>
                    </w:rPr>
                    <w:t xml:space="preserve"> </w:t>
                  </w:r>
                  <w:r w:rsidRPr="00E055B2">
                    <w:rPr>
                      <w:rFonts w:ascii="CMU Concrete" w:hAnsi="CMU Concrete"/>
                    </w:rPr>
                    <w:t>및</w:t>
                  </w:r>
                  <w:r w:rsidRPr="00E055B2">
                    <w:rPr>
                      <w:rFonts w:ascii="CMU Concrete" w:hAnsi="CMU Concrete"/>
                    </w:rPr>
                    <w:t xml:space="preserve"> </w:t>
                  </w:r>
                  <w:r w:rsidRPr="00E055B2">
                    <w:rPr>
                      <w:rFonts w:ascii="CMU Concrete" w:hAnsi="CMU Concrete"/>
                    </w:rPr>
                    <w:t>끝</w:t>
                  </w:r>
                  <w:r w:rsidRPr="00E055B2">
                    <w:rPr>
                      <w:rFonts w:ascii="CMU Concrete" w:hAnsi="CMU Concrete"/>
                    </w:rPr>
                    <w:t xml:space="preserve"> </w:t>
                  </w:r>
                  <w:r w:rsidRPr="00E055B2">
                    <w:rPr>
                      <w:rFonts w:ascii="CMU Concrete" w:hAnsi="CMU Concrete"/>
                    </w:rPr>
                    <w:t>부분을</w:t>
                  </w:r>
                  <w:r w:rsidRPr="00E055B2">
                    <w:rPr>
                      <w:rFonts w:ascii="CMU Concrete" w:hAnsi="CMU Concrete"/>
                    </w:rPr>
                    <w:t xml:space="preserve"> </w:t>
                  </w:r>
                  <w:r w:rsidRPr="00E055B2">
                    <w:rPr>
                      <w:rFonts w:ascii="CMU Concrete" w:hAnsi="CMU Concrete"/>
                    </w:rPr>
                    <w:t>표시합니다</w:t>
                  </w:r>
                  <w:r w:rsidRPr="00E055B2">
                    <w:rPr>
                      <w:rFonts w:ascii="CMU Concrete" w:hAnsi="CMU Concrete"/>
                    </w:rPr>
                    <w:t xml:space="preserve">. </w:t>
                  </w:r>
                  <w:r w:rsidRPr="00E055B2">
                    <w:rPr>
                      <w:rFonts w:ascii="CMU Concrete" w:hAnsi="CMU Concrete"/>
                    </w:rPr>
                    <w:t>나중에</w:t>
                  </w:r>
                  <w:r w:rsidRPr="00E055B2">
                    <w:rPr>
                      <w:rFonts w:ascii="CMU Concrete" w:hAnsi="CMU Concrete"/>
                    </w:rPr>
                    <w:t xml:space="preserve"> </w:t>
                  </w:r>
                  <w:r w:rsidRPr="00E055B2">
                    <w:rPr>
                      <w:rFonts w:ascii="CMU Concrete" w:hAnsi="CMU Concrete"/>
                    </w:rPr>
                    <w:t>사용하기</w:t>
                  </w:r>
                  <w:r w:rsidRPr="00E055B2">
                    <w:rPr>
                      <w:rFonts w:ascii="CMU Concrete" w:hAnsi="CMU Concrete"/>
                    </w:rPr>
                    <w:t xml:space="preserve"> </w:t>
                  </w:r>
                  <w:r w:rsidRPr="00E055B2">
                    <w:rPr>
                      <w:rFonts w:ascii="CMU Concrete" w:hAnsi="CMU Concrete"/>
                    </w:rPr>
                    <w:t>위해</w:t>
                  </w:r>
                  <w:r w:rsidRPr="00E055B2">
                    <w:rPr>
                      <w:rFonts w:ascii="CMU Concrete" w:hAnsi="CMU Concrete"/>
                    </w:rPr>
                    <w:t xml:space="preserve"> </w:t>
                  </w:r>
                  <w:r w:rsidRPr="00E055B2">
                    <w:rPr>
                      <w:rFonts w:ascii="CMU Concrete" w:hAnsi="CMU Concrete"/>
                    </w:rPr>
                    <w:t>하위</w:t>
                  </w:r>
                  <w:r w:rsidRPr="00E055B2">
                    <w:rPr>
                      <w:rFonts w:ascii="CMU Concrete" w:hAnsi="CMU Concrete"/>
                    </w:rPr>
                    <w:t xml:space="preserve"> </w:t>
                  </w:r>
                  <w:r w:rsidRPr="00E055B2">
                    <w:rPr>
                      <w:rFonts w:ascii="CMU Concrete" w:hAnsi="CMU Concrete"/>
                    </w:rPr>
                    <w:t>식을</w:t>
                  </w:r>
                  <w:r w:rsidRPr="00E055B2">
                    <w:rPr>
                      <w:rFonts w:ascii="CMU Concrete" w:hAnsi="CMU Concrete"/>
                    </w:rPr>
                    <w:t xml:space="preserve"> </w:t>
                  </w:r>
                  <w:r w:rsidRPr="00E055B2">
                    <w:rPr>
                      <w:rFonts w:ascii="CMU Concrete" w:hAnsi="CMU Concrete"/>
                    </w:rPr>
                    <w:t>저장할</w:t>
                  </w:r>
                  <w:r w:rsidRPr="00E055B2">
                    <w:rPr>
                      <w:rFonts w:ascii="CMU Concrete" w:hAnsi="CMU Concrete"/>
                    </w:rPr>
                    <w:t xml:space="preserve"> </w:t>
                  </w:r>
                  <w:r w:rsidRPr="00E055B2">
                    <w:rPr>
                      <w:rFonts w:ascii="CMU Concrete" w:hAnsi="CMU Concrete"/>
                    </w:rPr>
                    <w:t>수도</w:t>
                  </w:r>
                  <w:r w:rsidRPr="00E055B2">
                    <w:rPr>
                      <w:rFonts w:ascii="CMU Concrete" w:hAnsi="CMU Concrete"/>
                    </w:rPr>
                    <w:t xml:space="preserve"> </w:t>
                  </w:r>
                  <w:r w:rsidRPr="00E055B2">
                    <w:rPr>
                      <w:rFonts w:ascii="CMU Concrete" w:hAnsi="CMU Concrete"/>
                    </w:rPr>
                    <w:t>있습니다</w:t>
                  </w:r>
                  <w:r w:rsidRPr="00E055B2">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131B730B" w14:textId="77777777" w:rsidR="00335711" w:rsidRPr="00335711" w:rsidRDefault="000D230F" w:rsidP="00B4622B">
                  <w:pPr>
                    <w:jc w:val="left"/>
                    <w:rPr>
                      <w:rFonts w:ascii="CMU Concrete" w:hAnsi="CMU Concrete"/>
                    </w:rPr>
                  </w:pPr>
                  <w:r w:rsidRPr="00E055B2">
                    <w:rPr>
                      <w:rFonts w:ascii="CMU Concrete" w:hAnsi="CMU Concrete"/>
                    </w:rPr>
                    <w:t>A(\d)</w:t>
                  </w:r>
                  <w:r w:rsidRPr="00E055B2">
                    <w:rPr>
                      <w:rFonts w:ascii="CMU Concrete" w:hAnsi="CMU Concrete"/>
                    </w:rPr>
                    <w:t>는</w:t>
                  </w:r>
                  <w:r w:rsidRPr="00E055B2">
                    <w:rPr>
                      <w:rFonts w:ascii="CMU Concrete" w:hAnsi="CMU Concrete"/>
                    </w:rPr>
                    <w:t xml:space="preserve"> "A0"</w:t>
                  </w:r>
                  <w:r w:rsidRPr="00E055B2">
                    <w:rPr>
                      <w:rFonts w:ascii="CMU Concrete" w:hAnsi="CMU Concrete"/>
                    </w:rPr>
                    <w:t>부터</w:t>
                  </w:r>
                  <w:r w:rsidRPr="00E055B2">
                    <w:rPr>
                      <w:rFonts w:ascii="CMU Concrete" w:hAnsi="CMU Concrete"/>
                    </w:rPr>
                    <w:t xml:space="preserve"> "A9"</w:t>
                  </w:r>
                  <w:r w:rsidRPr="00E055B2">
                    <w:rPr>
                      <w:rFonts w:ascii="CMU Concrete" w:hAnsi="CMU Concrete"/>
                    </w:rPr>
                    <w:t>까지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xml:space="preserve">. </w:t>
                  </w:r>
                  <w:r w:rsidRPr="00E055B2">
                    <w:rPr>
                      <w:rFonts w:ascii="CMU Concrete" w:hAnsi="CMU Concrete"/>
                    </w:rPr>
                    <w:t>숫자는</w:t>
                  </w:r>
                  <w:r w:rsidRPr="00E055B2">
                    <w:rPr>
                      <w:rFonts w:ascii="CMU Concrete" w:hAnsi="CMU Concrete"/>
                    </w:rPr>
                    <w:t xml:space="preserve"> </w:t>
                  </w:r>
                  <w:r w:rsidRPr="00E055B2">
                    <w:rPr>
                      <w:rFonts w:ascii="CMU Concrete" w:hAnsi="CMU Concrete"/>
                    </w:rPr>
                    <w:t>나중에</w:t>
                  </w:r>
                  <w:r w:rsidRPr="00E055B2">
                    <w:rPr>
                      <w:rFonts w:ascii="CMU Concrete" w:hAnsi="CMU Concrete"/>
                    </w:rPr>
                    <w:t xml:space="preserve"> </w:t>
                  </w:r>
                  <w:r w:rsidRPr="00E055B2">
                    <w:rPr>
                      <w:rFonts w:ascii="CMU Concrete" w:hAnsi="CMU Concrete"/>
                    </w:rPr>
                    <w:t>사용하기</w:t>
                  </w:r>
                  <w:r w:rsidRPr="00E055B2">
                    <w:rPr>
                      <w:rFonts w:ascii="CMU Concrete" w:hAnsi="CMU Concrete"/>
                    </w:rPr>
                    <w:t xml:space="preserve"> </w:t>
                  </w:r>
                  <w:r w:rsidRPr="00E055B2">
                    <w:rPr>
                      <w:rFonts w:ascii="CMU Concrete" w:hAnsi="CMU Concrete"/>
                    </w:rPr>
                    <w:t>위해</w:t>
                  </w:r>
                  <w:r w:rsidRPr="00E055B2">
                    <w:rPr>
                      <w:rFonts w:ascii="CMU Concrete" w:hAnsi="CMU Concrete"/>
                    </w:rPr>
                    <w:t xml:space="preserve"> </w:t>
                  </w:r>
                  <w:r w:rsidRPr="00E055B2">
                    <w:rPr>
                      <w:rFonts w:ascii="CMU Concrete" w:hAnsi="CMU Concrete"/>
                    </w:rPr>
                    <w:t>저장됩니다</w:t>
                  </w:r>
                  <w:r w:rsidRPr="00E055B2">
                    <w:rPr>
                      <w:rFonts w:ascii="CMU Concrete" w:hAnsi="CMU Concrete"/>
                    </w:rPr>
                    <w:t>.</w:t>
                  </w:r>
                </w:p>
              </w:tc>
            </w:tr>
            <w:tr w:rsidR="00335711" w:rsidRPr="00D4048A" w14:paraId="2847813A"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41EDB30" w14:textId="77777777" w:rsidR="00335711" w:rsidRDefault="003B788F" w:rsidP="00B4622B">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ECB8E36" w14:textId="77777777" w:rsidR="00335711" w:rsidRPr="00335711" w:rsidRDefault="00B745E5" w:rsidP="00B4622B">
                  <w:pPr>
                    <w:jc w:val="left"/>
                    <w:rPr>
                      <w:rFonts w:ascii="CMU Concrete" w:hAnsi="CMU Concrete"/>
                    </w:rPr>
                  </w:pPr>
                  <w:r w:rsidRPr="00E055B2">
                    <w:rPr>
                      <w:rFonts w:ascii="CMU Concrete" w:hAnsi="CMU Concrete"/>
                    </w:rPr>
                    <w:t>둘</w:t>
                  </w:r>
                  <w:r w:rsidRPr="00E055B2">
                    <w:rPr>
                      <w:rFonts w:ascii="CMU Concrete" w:hAnsi="CMU Concrete"/>
                    </w:rPr>
                    <w:t xml:space="preserve"> </w:t>
                  </w:r>
                  <w:r w:rsidRPr="00E055B2">
                    <w:rPr>
                      <w:rFonts w:ascii="CMU Concrete" w:hAnsi="CMU Concrete"/>
                    </w:rPr>
                    <w:t>이상의</w:t>
                  </w:r>
                  <w:r w:rsidRPr="00E055B2">
                    <w:rPr>
                      <w:rFonts w:ascii="CMU Concrete" w:hAnsi="CMU Concrete"/>
                    </w:rPr>
                    <w:t xml:space="preserve"> </w:t>
                  </w:r>
                  <w:r w:rsidRPr="00E055B2">
                    <w:rPr>
                      <w:rFonts w:ascii="CMU Concrete" w:hAnsi="CMU Concrete"/>
                    </w:rPr>
                    <w:t>항목</w:t>
                  </w:r>
                  <w:r w:rsidRPr="00E055B2">
                    <w:rPr>
                      <w:rFonts w:ascii="CMU Concrete" w:hAnsi="CMU Concrete"/>
                    </w:rPr>
                    <w:t xml:space="preserve"> </w:t>
                  </w:r>
                  <w:r w:rsidRPr="00E055B2">
                    <w:rPr>
                      <w:rFonts w:ascii="CMU Concrete" w:hAnsi="CMU Concrete"/>
                    </w:rPr>
                    <w:t>사이에서</w:t>
                  </w:r>
                  <w:r w:rsidRPr="00E055B2">
                    <w:rPr>
                      <w:rFonts w:ascii="CMU Concrete" w:hAnsi="CMU Concrete"/>
                    </w:rPr>
                    <w:t xml:space="preserve"> </w:t>
                  </w:r>
                  <w:r w:rsidRPr="00E055B2">
                    <w:rPr>
                      <w:rFonts w:ascii="CMU Concrete" w:hAnsi="CMU Concrete"/>
                    </w:rPr>
                    <w:t>선택함을</w:t>
                  </w:r>
                  <w:r w:rsidRPr="00E055B2">
                    <w:rPr>
                      <w:rFonts w:ascii="CMU Concrete" w:hAnsi="CMU Concrete"/>
                    </w:rPr>
                    <w:t xml:space="preserve"> </w:t>
                  </w:r>
                  <w:r w:rsidRPr="00E055B2">
                    <w:rPr>
                      <w:rFonts w:ascii="CMU Concrete" w:hAnsi="CMU Concrete"/>
                    </w:rPr>
                    <w:t>나타냅니다</w:t>
                  </w:r>
                  <w:r w:rsidRPr="00E055B2">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721B9C49" w14:textId="77777777" w:rsidR="00335711" w:rsidRPr="00335711" w:rsidRDefault="000D230F" w:rsidP="00B4622B">
                  <w:pPr>
                    <w:jc w:val="left"/>
                    <w:rPr>
                      <w:rFonts w:ascii="CMU Concrete" w:hAnsi="CMU Concrete"/>
                    </w:rPr>
                  </w:pPr>
                  <w:r w:rsidRPr="00E055B2">
                    <w:rPr>
                      <w:rFonts w:ascii="CMU Concrete" w:hAnsi="CMU Concrete"/>
                    </w:rPr>
                    <w:t>z|food</w:t>
                  </w:r>
                  <w:r w:rsidRPr="00E055B2">
                    <w:rPr>
                      <w:rFonts w:ascii="CMU Concrete" w:hAnsi="CMU Concrete"/>
                    </w:rPr>
                    <w:t>는</w:t>
                  </w:r>
                  <w:r w:rsidRPr="00E055B2">
                    <w:rPr>
                      <w:rFonts w:ascii="CMU Concrete" w:hAnsi="CMU Concrete"/>
                    </w:rPr>
                    <w:t xml:space="preserve"> "z" </w:t>
                  </w:r>
                  <w:r w:rsidRPr="00E055B2">
                    <w:rPr>
                      <w:rFonts w:ascii="CMU Concrete" w:hAnsi="CMU Concrete"/>
                    </w:rPr>
                    <w:t>또는</w:t>
                  </w:r>
                  <w:r w:rsidRPr="00E055B2">
                    <w:rPr>
                      <w:rFonts w:ascii="CMU Concrete" w:hAnsi="CMU Concrete"/>
                    </w:rPr>
                    <w:t xml:space="preserve"> "food"</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z|f)ood</w:t>
                  </w:r>
                  <w:r w:rsidRPr="00E055B2">
                    <w:rPr>
                      <w:rFonts w:ascii="CMU Concrete" w:hAnsi="CMU Concrete"/>
                    </w:rPr>
                    <w:t>는</w:t>
                  </w:r>
                  <w:r w:rsidRPr="00E055B2">
                    <w:rPr>
                      <w:rFonts w:ascii="CMU Concrete" w:hAnsi="CMU Concrete"/>
                    </w:rPr>
                    <w:t xml:space="preserve"> "zood" </w:t>
                  </w:r>
                  <w:r w:rsidRPr="00E055B2">
                    <w:rPr>
                      <w:rFonts w:ascii="CMU Concrete" w:hAnsi="CMU Concrete"/>
                    </w:rPr>
                    <w:t>또는</w:t>
                  </w:r>
                  <w:r w:rsidRPr="00E055B2">
                    <w:rPr>
                      <w:rFonts w:ascii="CMU Concrete" w:hAnsi="CMU Concrete"/>
                    </w:rPr>
                    <w:t xml:space="preserve"> "food"</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w:t>
                  </w:r>
                </w:p>
              </w:tc>
            </w:tr>
            <w:tr w:rsidR="00335711" w:rsidRPr="00D4048A" w14:paraId="1DE4F050"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A354657" w14:textId="77777777" w:rsidR="00335711" w:rsidRDefault="003B788F" w:rsidP="00B4622B">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8D86141" w14:textId="77777777" w:rsidR="00335711" w:rsidRPr="00335711" w:rsidRDefault="00B745E5" w:rsidP="00B4622B">
                  <w:pPr>
                    <w:jc w:val="left"/>
                    <w:rPr>
                      <w:rFonts w:ascii="CMU Concrete" w:hAnsi="CMU Concrete"/>
                    </w:rPr>
                  </w:pPr>
                  <w:r w:rsidRPr="00E055B2">
                    <w:rPr>
                      <w:rFonts w:ascii="CMU Concrete" w:hAnsi="CMU Concrete"/>
                    </w:rPr>
                    <w:t>리터럴</w:t>
                  </w:r>
                  <w:r w:rsidRPr="00E055B2">
                    <w:rPr>
                      <w:rFonts w:ascii="CMU Concrete" w:hAnsi="CMU Concrete"/>
                    </w:rPr>
                    <w:t xml:space="preserve"> </w:t>
                  </w:r>
                  <w:r w:rsidRPr="00E055B2">
                    <w:rPr>
                      <w:rFonts w:ascii="CMU Concrete" w:hAnsi="CMU Concrete"/>
                    </w:rPr>
                    <w:t>정규식</w:t>
                  </w:r>
                  <w:r w:rsidRPr="00E055B2">
                    <w:rPr>
                      <w:rFonts w:ascii="CMU Concrete" w:hAnsi="CMU Concrete"/>
                    </w:rPr>
                    <w:t xml:space="preserve"> </w:t>
                  </w:r>
                  <w:r w:rsidRPr="00E055B2">
                    <w:rPr>
                      <w:rFonts w:ascii="CMU Concrete" w:hAnsi="CMU Concrete"/>
                    </w:rPr>
                    <w:t>패턴의</w:t>
                  </w:r>
                  <w:r w:rsidRPr="00E055B2">
                    <w:rPr>
                      <w:rFonts w:ascii="CMU Concrete" w:hAnsi="CMU Concrete"/>
                    </w:rPr>
                    <w:t xml:space="preserve"> </w:t>
                  </w:r>
                  <w:r w:rsidRPr="00E055B2">
                    <w:rPr>
                      <w:rFonts w:ascii="CMU Concrete" w:hAnsi="CMU Concrete"/>
                    </w:rPr>
                    <w:t>시작과</w:t>
                  </w:r>
                  <w:r w:rsidRPr="00E055B2">
                    <w:rPr>
                      <w:rFonts w:ascii="CMU Concrete" w:hAnsi="CMU Concrete"/>
                    </w:rPr>
                    <w:t xml:space="preserve"> </w:t>
                  </w:r>
                  <w:r w:rsidRPr="00E055B2">
                    <w:rPr>
                      <w:rFonts w:ascii="CMU Concrete" w:hAnsi="CMU Concrete"/>
                    </w:rPr>
                    <w:t>끝을</w:t>
                  </w:r>
                  <w:r w:rsidRPr="00E055B2">
                    <w:rPr>
                      <w:rFonts w:ascii="CMU Concrete" w:hAnsi="CMU Concrete"/>
                    </w:rPr>
                    <w:t xml:space="preserve"> </w:t>
                  </w:r>
                  <w:r w:rsidRPr="00E055B2">
                    <w:rPr>
                      <w:rFonts w:ascii="CMU Concrete" w:hAnsi="CMU Concrete"/>
                    </w:rPr>
                    <w:t>나타냅니다</w:t>
                  </w:r>
                  <w:r w:rsidRPr="00E055B2">
                    <w:rPr>
                      <w:rFonts w:ascii="CMU Concrete" w:hAnsi="CMU Concrete"/>
                    </w:rPr>
                    <w:t xml:space="preserve">. </w:t>
                  </w:r>
                  <w:r w:rsidRPr="00E055B2">
                    <w:rPr>
                      <w:rFonts w:ascii="CMU Concrete" w:hAnsi="CMU Concrete"/>
                    </w:rPr>
                    <w:t>두</w:t>
                  </w:r>
                  <w:r w:rsidRPr="00E055B2">
                    <w:rPr>
                      <w:rFonts w:ascii="CMU Concrete" w:hAnsi="CMU Concrete"/>
                    </w:rPr>
                    <w:t xml:space="preserve"> </w:t>
                  </w:r>
                  <w:r w:rsidRPr="00E055B2">
                    <w:rPr>
                      <w:rFonts w:ascii="CMU Concrete" w:hAnsi="CMU Concrete"/>
                    </w:rPr>
                    <w:t>번째</w:t>
                  </w:r>
                  <w:r w:rsidRPr="00E055B2">
                    <w:rPr>
                      <w:rFonts w:ascii="CMU Concrete" w:hAnsi="CMU Concrete"/>
                    </w:rPr>
                    <w:t xml:space="preserve"> "/" </w:t>
                  </w:r>
                  <w:r w:rsidRPr="00E055B2">
                    <w:rPr>
                      <w:rFonts w:ascii="CMU Concrete" w:hAnsi="CMU Concrete"/>
                    </w:rPr>
                    <w:t>다음에</w:t>
                  </w:r>
                  <w:r w:rsidRPr="00E055B2">
                    <w:rPr>
                      <w:rFonts w:ascii="CMU Concrete" w:hAnsi="CMU Concrete"/>
                    </w:rPr>
                    <w:t xml:space="preserve"> </w:t>
                  </w:r>
                  <w:r w:rsidRPr="00E055B2">
                    <w:rPr>
                      <w:rFonts w:ascii="CMU Concrete" w:hAnsi="CMU Concrete"/>
                    </w:rPr>
                    <w:t>단일</w:t>
                  </w:r>
                  <w:r w:rsidRPr="00E055B2">
                    <w:rPr>
                      <w:rFonts w:ascii="CMU Concrete" w:hAnsi="CMU Concrete"/>
                    </w:rPr>
                    <w:t xml:space="preserve"> </w:t>
                  </w:r>
                  <w:r w:rsidRPr="00E055B2">
                    <w:rPr>
                      <w:rFonts w:ascii="CMU Concrete" w:hAnsi="CMU Concrete"/>
                    </w:rPr>
                    <w:t>문자</w:t>
                  </w:r>
                  <w:r w:rsidRPr="00E055B2">
                    <w:rPr>
                      <w:rFonts w:ascii="CMU Concrete" w:hAnsi="CMU Concrete"/>
                    </w:rPr>
                    <w:t xml:space="preserve"> </w:t>
                  </w:r>
                  <w:r w:rsidRPr="00E055B2">
                    <w:rPr>
                      <w:rFonts w:ascii="CMU Concrete" w:hAnsi="CMU Concrete"/>
                    </w:rPr>
                    <w:t>플래그를</w:t>
                  </w:r>
                  <w:r w:rsidRPr="00E055B2">
                    <w:rPr>
                      <w:rFonts w:ascii="CMU Concrete" w:hAnsi="CMU Concrete"/>
                    </w:rPr>
                    <w:t xml:space="preserve"> </w:t>
                  </w:r>
                  <w:r w:rsidRPr="00E055B2">
                    <w:rPr>
                      <w:rFonts w:ascii="CMU Concrete" w:hAnsi="CMU Concrete"/>
                    </w:rPr>
                    <w:t>추가하여</w:t>
                  </w:r>
                  <w:r w:rsidRPr="00E055B2">
                    <w:rPr>
                      <w:rFonts w:ascii="CMU Concrete" w:hAnsi="CMU Concrete"/>
                    </w:rPr>
                    <w:t xml:space="preserve"> </w:t>
                  </w:r>
                  <w:r w:rsidRPr="00E055B2">
                    <w:rPr>
                      <w:rFonts w:ascii="CMU Concrete" w:hAnsi="CMU Concrete"/>
                    </w:rPr>
                    <w:t>검색</w:t>
                  </w:r>
                  <w:r w:rsidRPr="00E055B2">
                    <w:rPr>
                      <w:rFonts w:ascii="CMU Concrete" w:hAnsi="CMU Concrete"/>
                    </w:rPr>
                    <w:t xml:space="preserve"> </w:t>
                  </w:r>
                  <w:r w:rsidRPr="00E055B2">
                    <w:rPr>
                      <w:rFonts w:ascii="CMU Concrete" w:hAnsi="CMU Concrete"/>
                    </w:rPr>
                    <w:t>동작을</w:t>
                  </w:r>
                  <w:r w:rsidRPr="00E055B2">
                    <w:rPr>
                      <w:rFonts w:ascii="CMU Concrete" w:hAnsi="CMU Concrete"/>
                    </w:rPr>
                    <w:t xml:space="preserve"> </w:t>
                  </w:r>
                  <w:r w:rsidRPr="00E055B2">
                    <w:rPr>
                      <w:rFonts w:ascii="CMU Concrete" w:hAnsi="CMU Concrete"/>
                    </w:rPr>
                    <w:t>지정할</w:t>
                  </w:r>
                  <w:r w:rsidRPr="00E055B2">
                    <w:rPr>
                      <w:rFonts w:ascii="CMU Concrete" w:hAnsi="CMU Concrete"/>
                    </w:rPr>
                    <w:t xml:space="preserve"> </w:t>
                  </w:r>
                  <w:r w:rsidRPr="00E055B2">
                    <w:rPr>
                      <w:rFonts w:ascii="CMU Concrete" w:hAnsi="CMU Concrete"/>
                    </w:rPr>
                    <w:t>수</w:t>
                  </w:r>
                  <w:r w:rsidRPr="00E055B2">
                    <w:rPr>
                      <w:rFonts w:ascii="CMU Concrete" w:hAnsi="CMU Concrete"/>
                    </w:rPr>
                    <w:t xml:space="preserve"> </w:t>
                  </w:r>
                  <w:r w:rsidRPr="00E055B2">
                    <w:rPr>
                      <w:rFonts w:ascii="CMU Concrete" w:hAnsi="CMU Concrete"/>
                    </w:rPr>
                    <w:t>있습니다</w:t>
                  </w:r>
                  <w:r w:rsidRPr="00E055B2">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3017D8CD" w14:textId="77777777" w:rsidR="00335711" w:rsidRPr="00335711" w:rsidRDefault="000D230F" w:rsidP="00B4622B">
                  <w:pPr>
                    <w:jc w:val="left"/>
                    <w:rPr>
                      <w:rFonts w:ascii="CMU Concrete" w:hAnsi="CMU Concrete"/>
                    </w:rPr>
                  </w:pPr>
                  <w:r w:rsidRPr="00E055B2">
                    <w:rPr>
                      <w:rFonts w:ascii="CMU Concrete" w:hAnsi="CMU Concrete"/>
                    </w:rPr>
                    <w:t>/abc/gi</w:t>
                  </w:r>
                  <w:r w:rsidRPr="00E055B2">
                    <w:rPr>
                      <w:rFonts w:ascii="CMU Concrete" w:hAnsi="CMU Concrete"/>
                    </w:rPr>
                    <w:t>는</w:t>
                  </w:r>
                  <w:r w:rsidRPr="00E055B2">
                    <w:rPr>
                      <w:rFonts w:ascii="CMU Concrete" w:hAnsi="CMU Concrete"/>
                    </w:rPr>
                    <w:t xml:space="preserve"> "abc"</w:t>
                  </w:r>
                  <w:r w:rsidRPr="00E055B2">
                    <w:rPr>
                      <w:rFonts w:ascii="CMU Concrete" w:hAnsi="CMU Concrete"/>
                    </w:rPr>
                    <w:t>를</w:t>
                  </w:r>
                  <w:r w:rsidRPr="00E055B2">
                    <w:rPr>
                      <w:rFonts w:ascii="CMU Concrete" w:hAnsi="CMU Concrete"/>
                    </w:rPr>
                    <w:t xml:space="preserve"> </w:t>
                  </w:r>
                  <w:r w:rsidRPr="00E055B2">
                    <w:rPr>
                      <w:rFonts w:ascii="CMU Concrete" w:hAnsi="CMU Concrete"/>
                    </w:rPr>
                    <w:t>찾는</w:t>
                  </w:r>
                  <w:r w:rsidRPr="00E055B2">
                    <w:rPr>
                      <w:rFonts w:ascii="CMU Concrete" w:hAnsi="CMU Concrete"/>
                    </w:rPr>
                    <w:t xml:space="preserve"> </w:t>
                  </w:r>
                  <w:r w:rsidRPr="00E055B2">
                    <w:rPr>
                      <w:rFonts w:ascii="CMU Concrete" w:hAnsi="CMU Concrete"/>
                    </w:rPr>
                    <w:t>리터럴</w:t>
                  </w:r>
                  <w:r w:rsidRPr="00E055B2">
                    <w:rPr>
                      <w:rFonts w:ascii="CMU Concrete" w:hAnsi="CMU Concrete"/>
                    </w:rPr>
                    <w:t xml:space="preserve"> </w:t>
                  </w:r>
                  <w:r w:rsidRPr="00E055B2">
                    <w:rPr>
                      <w:rFonts w:ascii="CMU Concrete" w:hAnsi="CMU Concrete"/>
                    </w:rPr>
                    <w:t>정규식입니다</w:t>
                  </w:r>
                  <w:r w:rsidRPr="00E055B2">
                    <w:rPr>
                      <w:rFonts w:ascii="CMU Concrete" w:hAnsi="CMU Concrete"/>
                    </w:rPr>
                    <w:t xml:space="preserve">. g </w:t>
                  </w:r>
                  <w:r w:rsidRPr="00E055B2">
                    <w:rPr>
                      <w:rFonts w:ascii="CMU Concrete" w:hAnsi="CMU Concrete"/>
                    </w:rPr>
                    <w:t>플래그는</w:t>
                  </w:r>
                  <w:r w:rsidRPr="00E055B2">
                    <w:rPr>
                      <w:rFonts w:ascii="CMU Concrete" w:hAnsi="CMU Concrete"/>
                    </w:rPr>
                    <w:t xml:space="preserve"> </w:t>
                  </w:r>
                  <w:r w:rsidRPr="00E055B2">
                    <w:rPr>
                      <w:rFonts w:ascii="CMU Concrete" w:hAnsi="CMU Concrete"/>
                    </w:rPr>
                    <w:t>해당</w:t>
                  </w:r>
                  <w:r w:rsidRPr="00E055B2">
                    <w:rPr>
                      <w:rFonts w:ascii="CMU Concrete" w:hAnsi="CMU Concrete"/>
                    </w:rPr>
                    <w:t xml:space="preserve"> </w:t>
                  </w:r>
                  <w:r w:rsidRPr="00E055B2">
                    <w:rPr>
                      <w:rFonts w:ascii="CMU Concrete" w:hAnsi="CMU Concrete"/>
                    </w:rPr>
                    <w:t>패턴이</w:t>
                  </w:r>
                  <w:r w:rsidRPr="00E055B2">
                    <w:rPr>
                      <w:rFonts w:ascii="CMU Concrete" w:hAnsi="CMU Concrete"/>
                    </w:rPr>
                    <w:t xml:space="preserve"> </w:t>
                  </w:r>
                  <w:r w:rsidRPr="00E055B2">
                    <w:rPr>
                      <w:rFonts w:ascii="CMU Concrete" w:hAnsi="CMU Concrete"/>
                    </w:rPr>
                    <w:t>나타나는</w:t>
                  </w:r>
                  <w:r w:rsidRPr="00E055B2">
                    <w:rPr>
                      <w:rFonts w:ascii="CMU Concrete" w:hAnsi="CMU Concrete"/>
                    </w:rPr>
                    <w:t xml:space="preserve"> </w:t>
                  </w:r>
                  <w:r w:rsidRPr="00E055B2">
                    <w:rPr>
                      <w:rFonts w:ascii="CMU Concrete" w:hAnsi="CMU Concrete"/>
                    </w:rPr>
                    <w:t>모든</w:t>
                  </w:r>
                  <w:r w:rsidRPr="00E055B2">
                    <w:rPr>
                      <w:rFonts w:ascii="CMU Concrete" w:hAnsi="CMU Concrete"/>
                    </w:rPr>
                    <w:t xml:space="preserve"> </w:t>
                  </w:r>
                  <w:r w:rsidRPr="00E055B2">
                    <w:rPr>
                      <w:rFonts w:ascii="CMU Concrete" w:hAnsi="CMU Concrete"/>
                    </w:rPr>
                    <w:t>항목을</w:t>
                  </w:r>
                  <w:r w:rsidRPr="00E055B2">
                    <w:rPr>
                      <w:rFonts w:ascii="CMU Concrete" w:hAnsi="CMU Concrete"/>
                    </w:rPr>
                    <w:t xml:space="preserve"> </w:t>
                  </w:r>
                  <w:r w:rsidRPr="00E055B2">
                    <w:rPr>
                      <w:rFonts w:ascii="CMU Concrete" w:hAnsi="CMU Concrete"/>
                    </w:rPr>
                    <w:t>찾도록</w:t>
                  </w:r>
                  <w:r w:rsidRPr="00E055B2">
                    <w:rPr>
                      <w:rFonts w:ascii="CMU Concrete" w:hAnsi="CMU Concrete"/>
                    </w:rPr>
                    <w:t xml:space="preserve"> </w:t>
                  </w:r>
                  <w:r w:rsidRPr="00E055B2">
                    <w:rPr>
                      <w:rFonts w:ascii="CMU Concrete" w:hAnsi="CMU Concrete"/>
                    </w:rPr>
                    <w:t>지정하고</w:t>
                  </w:r>
                  <w:r w:rsidRPr="00E055B2">
                    <w:rPr>
                      <w:rFonts w:ascii="CMU Concrete" w:hAnsi="CMU Concrete"/>
                    </w:rPr>
                    <w:t xml:space="preserve"> i </w:t>
                  </w:r>
                  <w:r w:rsidRPr="00E055B2">
                    <w:rPr>
                      <w:rFonts w:ascii="CMU Concrete" w:hAnsi="CMU Concrete"/>
                    </w:rPr>
                    <w:t>플래그는</w:t>
                  </w:r>
                  <w:r w:rsidRPr="00E055B2">
                    <w:rPr>
                      <w:rFonts w:ascii="CMU Concrete" w:hAnsi="CMU Concrete"/>
                    </w:rPr>
                    <w:t xml:space="preserve"> </w:t>
                  </w:r>
                  <w:r w:rsidRPr="00E055B2">
                    <w:rPr>
                      <w:rFonts w:ascii="CMU Concrete" w:hAnsi="CMU Concrete"/>
                    </w:rPr>
                    <w:t>검색</w:t>
                  </w:r>
                  <w:r w:rsidRPr="00E055B2">
                    <w:rPr>
                      <w:rFonts w:ascii="CMU Concrete" w:hAnsi="CMU Concrete"/>
                    </w:rPr>
                    <w:t xml:space="preserve"> </w:t>
                  </w:r>
                  <w:r w:rsidRPr="00E055B2">
                    <w:rPr>
                      <w:rFonts w:ascii="CMU Concrete" w:hAnsi="CMU Concrete"/>
                    </w:rPr>
                    <w:t>시</w:t>
                  </w:r>
                  <w:r w:rsidRPr="00E055B2">
                    <w:rPr>
                      <w:rFonts w:ascii="CMU Concrete" w:hAnsi="CMU Concrete"/>
                    </w:rPr>
                    <w:t xml:space="preserve"> </w:t>
                  </w:r>
                  <w:r w:rsidRPr="00E055B2">
                    <w:rPr>
                      <w:rFonts w:ascii="CMU Concrete" w:hAnsi="CMU Concrete"/>
                    </w:rPr>
                    <w:t>대</w:t>
                  </w:r>
                  <w:r w:rsidRPr="00E055B2">
                    <w:rPr>
                      <w:rFonts w:ascii="CMU Concrete" w:hAnsi="CMU Concrete"/>
                    </w:rPr>
                    <w:t>/</w:t>
                  </w:r>
                  <w:r w:rsidRPr="00E055B2">
                    <w:rPr>
                      <w:rFonts w:ascii="CMU Concrete" w:hAnsi="CMU Concrete"/>
                    </w:rPr>
                    <w:t>소문자를</w:t>
                  </w:r>
                  <w:r w:rsidRPr="00E055B2">
                    <w:rPr>
                      <w:rFonts w:ascii="CMU Concrete" w:hAnsi="CMU Concrete"/>
                    </w:rPr>
                    <w:t xml:space="preserve"> </w:t>
                  </w:r>
                  <w:r w:rsidRPr="00E055B2">
                    <w:rPr>
                      <w:rFonts w:ascii="CMU Concrete" w:hAnsi="CMU Concrete"/>
                    </w:rPr>
                    <w:t>구분하지</w:t>
                  </w:r>
                  <w:r w:rsidRPr="00E055B2">
                    <w:rPr>
                      <w:rFonts w:ascii="CMU Concrete" w:hAnsi="CMU Concrete"/>
                    </w:rPr>
                    <w:t xml:space="preserve"> </w:t>
                  </w:r>
                  <w:r w:rsidRPr="00E055B2">
                    <w:rPr>
                      <w:rFonts w:ascii="CMU Concrete" w:hAnsi="CMU Concrete"/>
                    </w:rPr>
                    <w:t>않도록</w:t>
                  </w:r>
                  <w:r w:rsidRPr="00E055B2">
                    <w:rPr>
                      <w:rFonts w:ascii="CMU Concrete" w:hAnsi="CMU Concrete"/>
                    </w:rPr>
                    <w:t xml:space="preserve"> </w:t>
                  </w:r>
                  <w:r w:rsidRPr="00E055B2">
                    <w:rPr>
                      <w:rFonts w:ascii="CMU Concrete" w:hAnsi="CMU Concrete"/>
                    </w:rPr>
                    <w:t>지정합니다</w:t>
                  </w:r>
                  <w:r w:rsidRPr="00E055B2">
                    <w:rPr>
                      <w:rFonts w:ascii="CMU Concrete" w:hAnsi="CMU Concrete"/>
                    </w:rPr>
                    <w:t>.</w:t>
                  </w:r>
                </w:p>
              </w:tc>
            </w:tr>
            <w:tr w:rsidR="00335711" w:rsidRPr="00D4048A" w14:paraId="7C9A34DD" w14:textId="77777777" w:rsidTr="007E21F8">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72E3FD9C" w14:textId="77777777" w:rsidR="00335711" w:rsidRDefault="003B788F" w:rsidP="00B4622B">
                  <w:pPr>
                    <w:pStyle w:val="ae"/>
                    <w:rPr>
                      <w:rFonts w:ascii="CMU Concrete" w:hAnsi="CMU Concrete"/>
                    </w:rPr>
                  </w:pPr>
                  <w:r>
                    <w:rPr>
                      <w:rFonts w:ascii="CMU Concrete" w:hAnsi="CMU Concrete" w:hint="eastAsia"/>
                    </w:rPr>
                    <w: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F852DA1" w14:textId="77777777" w:rsidR="00335711" w:rsidRPr="00E055B2" w:rsidRDefault="000D230F" w:rsidP="00B4622B">
                  <w:pPr>
                    <w:jc w:val="left"/>
                    <w:rPr>
                      <w:rFonts w:ascii="CMU Concrete" w:hAnsi="CMU Concrete"/>
                    </w:rPr>
                  </w:pPr>
                  <w:r w:rsidRPr="00E055B2">
                    <w:rPr>
                      <w:rFonts w:ascii="CMU Concrete" w:hAnsi="CMU Concrete"/>
                    </w:rPr>
                    <w:t>다음에</w:t>
                  </w:r>
                  <w:r w:rsidRPr="00E055B2">
                    <w:rPr>
                      <w:rFonts w:ascii="CMU Concrete" w:hAnsi="CMU Concrete"/>
                    </w:rPr>
                    <w:t xml:space="preserve"> </w:t>
                  </w:r>
                  <w:r w:rsidRPr="00E055B2">
                    <w:rPr>
                      <w:rFonts w:ascii="CMU Concrete" w:hAnsi="CMU Concrete"/>
                    </w:rPr>
                    <w:t>오는</w:t>
                  </w:r>
                  <w:r w:rsidRPr="00E055B2">
                    <w:rPr>
                      <w:rFonts w:ascii="CMU Concrete" w:hAnsi="CMU Concrete"/>
                    </w:rPr>
                    <w:t xml:space="preserve"> </w:t>
                  </w:r>
                  <w:r w:rsidRPr="00E055B2">
                    <w:rPr>
                      <w:rFonts w:ascii="CMU Concrete" w:hAnsi="CMU Concrete"/>
                    </w:rPr>
                    <w:t>문자를</w:t>
                  </w:r>
                  <w:r w:rsidRPr="00E055B2">
                    <w:rPr>
                      <w:rFonts w:ascii="CMU Concrete" w:hAnsi="CMU Concrete"/>
                    </w:rPr>
                    <w:t xml:space="preserve"> </w:t>
                  </w:r>
                  <w:r w:rsidRPr="00E055B2">
                    <w:rPr>
                      <w:rFonts w:ascii="CMU Concrete" w:hAnsi="CMU Concrete"/>
                    </w:rPr>
                    <w:t>특수</w:t>
                  </w:r>
                  <w:r w:rsidRPr="00E055B2">
                    <w:rPr>
                      <w:rFonts w:ascii="CMU Concrete" w:hAnsi="CMU Concrete"/>
                    </w:rPr>
                    <w:t xml:space="preserve"> </w:t>
                  </w:r>
                  <w:r w:rsidRPr="00E055B2">
                    <w:rPr>
                      <w:rFonts w:ascii="CMU Concrete" w:hAnsi="CMU Concrete"/>
                    </w:rPr>
                    <w:t>문자</w:t>
                  </w:r>
                  <w:r w:rsidRPr="00E055B2">
                    <w:rPr>
                      <w:rFonts w:ascii="CMU Concrete" w:hAnsi="CMU Concrete"/>
                    </w:rPr>
                    <w:t xml:space="preserve">, </w:t>
                  </w:r>
                  <w:r w:rsidRPr="00E055B2">
                    <w:rPr>
                      <w:rFonts w:ascii="CMU Concrete" w:hAnsi="CMU Concrete"/>
                    </w:rPr>
                    <w:t>리터럴</w:t>
                  </w:r>
                  <w:r w:rsidRPr="00E055B2">
                    <w:rPr>
                      <w:rFonts w:ascii="CMU Concrete" w:hAnsi="CMU Concrete"/>
                    </w:rPr>
                    <w:t>, 8</w:t>
                  </w:r>
                  <w:r w:rsidRPr="00E055B2">
                    <w:rPr>
                      <w:rFonts w:ascii="CMU Concrete" w:hAnsi="CMU Concrete"/>
                    </w:rPr>
                    <w:t>진수</w:t>
                  </w:r>
                  <w:r w:rsidRPr="00E055B2">
                    <w:rPr>
                      <w:rFonts w:ascii="CMU Concrete" w:hAnsi="CMU Concrete"/>
                    </w:rPr>
                    <w:t xml:space="preserve"> </w:t>
                  </w:r>
                  <w:r w:rsidRPr="00E055B2">
                    <w:rPr>
                      <w:rFonts w:ascii="CMU Concrete" w:hAnsi="CMU Concrete"/>
                    </w:rPr>
                    <w:t>이스케이프로</w:t>
                  </w:r>
                  <w:r w:rsidRPr="00E055B2">
                    <w:rPr>
                      <w:rFonts w:ascii="CMU Concrete" w:hAnsi="CMU Concrete"/>
                    </w:rPr>
                    <w:t xml:space="preserve"> </w:t>
                  </w:r>
                  <w:r w:rsidRPr="00E055B2">
                    <w:rPr>
                      <w:rFonts w:ascii="CMU Concrete" w:hAnsi="CMU Concrete"/>
                    </w:rPr>
                    <w:t>표시합니다</w:t>
                  </w:r>
                  <w:r w:rsidRPr="00E055B2">
                    <w:rPr>
                      <w:rFonts w:ascii="CMU Concrete" w:hAnsi="CMU Concrete"/>
                    </w:rPr>
                    <w:t>.</w:t>
                  </w:r>
                </w:p>
                <w:p w14:paraId="233438F4" w14:textId="77777777" w:rsidR="000D230F" w:rsidRPr="00221237" w:rsidRDefault="000D230F" w:rsidP="00B4622B">
                  <w:pPr>
                    <w:jc w:val="left"/>
                    <w:rPr>
                      <w:rFonts w:ascii="CMU Concrete" w:hAnsi="CMU Concrete"/>
                    </w:rPr>
                  </w:pPr>
                </w:p>
                <w:p w14:paraId="2579BCB6" w14:textId="77777777" w:rsidR="000D230F" w:rsidRPr="00335711" w:rsidRDefault="000D230F" w:rsidP="00B4622B">
                  <w:pPr>
                    <w:jc w:val="left"/>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문자형</w:t>
                  </w:r>
                  <w:r>
                    <w:rPr>
                      <w:rFonts w:ascii="CMU Concrete" w:hAnsi="CMU Concrete" w:hint="eastAsia"/>
                    </w:rPr>
                    <w:t xml:space="preserve"> </w:t>
                  </w:r>
                  <w:r>
                    <w:rPr>
                      <w:rFonts w:ascii="CMU Concrete" w:hAnsi="CMU Concrete" w:hint="eastAsia"/>
                    </w:rPr>
                    <w:t>메타</w:t>
                  </w:r>
                  <w:r>
                    <w:rPr>
                      <w:rFonts w:ascii="CMU Concrete" w:hAnsi="CMU Concrete" w:hint="eastAsia"/>
                    </w:rPr>
                    <w:t xml:space="preserve"> </w:t>
                  </w:r>
                  <w:r>
                    <w:rPr>
                      <w:rFonts w:ascii="CMU Concrete" w:hAnsi="CMU Concrete" w:hint="eastAsia"/>
                    </w:rPr>
                    <w:t>문자를</w:t>
                  </w:r>
                  <w:r>
                    <w:rPr>
                      <w:rFonts w:ascii="CMU Concrete" w:hAnsi="CMU Concrete" w:hint="eastAsia"/>
                    </w:rPr>
                    <w:t xml:space="preserve"> </w:t>
                  </w:r>
                  <w:r>
                    <w:rPr>
                      <w:rFonts w:ascii="CMU Concrete" w:hAnsi="CMU Concrete" w:hint="eastAsia"/>
                    </w:rPr>
                    <w:t>검색하려면</w:t>
                  </w:r>
                  <w:r>
                    <w:rPr>
                      <w:rFonts w:ascii="CMU Concrete" w:hAnsi="CMU Concrete" w:hint="eastAsia"/>
                    </w:rPr>
                    <w:t xml:space="preserve"> </w:t>
                  </w:r>
                  <w:r>
                    <w:rPr>
                      <w:rFonts w:ascii="CMU Concrete" w:hAnsi="CMU Concrete" w:hint="eastAsia"/>
                    </w:rPr>
                    <w:t>문자를</w:t>
                  </w:r>
                  <w:r>
                    <w:rPr>
                      <w:rFonts w:ascii="CMU Concrete" w:hAnsi="CMU Concrete" w:hint="eastAsia"/>
                    </w:rPr>
                    <w:t xml:space="preserve"> </w:t>
                  </w:r>
                  <w:r>
                    <w:rPr>
                      <w:rFonts w:ascii="CMU Concrete" w:hAnsi="CMU Concrete" w:hint="eastAsia"/>
                    </w:rPr>
                    <w:t>이스케이프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r>
                    <w:rPr>
                      <w:rFonts w:ascii="CMU Concrete" w:hAnsi="CMU Concrete"/>
                    </w:rPr>
                    <w:t xml:space="preserve"> </w:t>
                  </w:r>
                </w:p>
              </w:tc>
              <w:tc>
                <w:tcPr>
                  <w:tcW w:w="2000" w:type="pct"/>
                  <w:tcBorders>
                    <w:top w:val="single" w:sz="6" w:space="0" w:color="999999"/>
                    <w:left w:val="single" w:sz="2" w:space="0" w:color="999999"/>
                    <w:bottom w:val="single" w:sz="6" w:space="0" w:color="999999"/>
                    <w:right w:val="single" w:sz="6" w:space="0" w:color="999999"/>
                  </w:tcBorders>
                  <w:vAlign w:val="center"/>
                </w:tcPr>
                <w:p w14:paraId="4A496450" w14:textId="77777777" w:rsidR="00335711" w:rsidRPr="00335711" w:rsidRDefault="000D230F" w:rsidP="00B4622B">
                  <w:pPr>
                    <w:jc w:val="left"/>
                    <w:rPr>
                      <w:rFonts w:ascii="CMU Concrete" w:hAnsi="CMU Concrete"/>
                    </w:rPr>
                  </w:pPr>
                  <w:r w:rsidRPr="00E055B2">
                    <w:rPr>
                      <w:rFonts w:ascii="CMU Concrete" w:hAnsi="CMU Concrete"/>
                    </w:rPr>
                    <w:t>\n</w:t>
                  </w:r>
                  <w:r w:rsidRPr="00E055B2">
                    <w:rPr>
                      <w:rFonts w:ascii="CMU Concrete" w:hAnsi="CMU Concrete"/>
                    </w:rPr>
                    <w:t>은</w:t>
                  </w:r>
                  <w:r w:rsidRPr="00E055B2">
                    <w:rPr>
                      <w:rFonts w:ascii="CMU Concrete" w:hAnsi="CMU Concrete"/>
                    </w:rPr>
                    <w:t xml:space="preserve"> </w:t>
                  </w:r>
                  <w:r w:rsidRPr="00E055B2">
                    <w:rPr>
                      <w:rFonts w:ascii="CMU Concrete" w:hAnsi="CMU Concrete"/>
                    </w:rPr>
                    <w:t>줄</w:t>
                  </w:r>
                  <w:r w:rsidRPr="00E055B2">
                    <w:rPr>
                      <w:rFonts w:ascii="CMU Concrete" w:hAnsi="CMU Concrete"/>
                    </w:rPr>
                    <w:t xml:space="preserve"> </w:t>
                  </w:r>
                  <w:r w:rsidRPr="00E055B2">
                    <w:rPr>
                      <w:rFonts w:ascii="CMU Concrete" w:hAnsi="CMU Concrete"/>
                    </w:rPr>
                    <w:t>바꿈</w:t>
                  </w:r>
                  <w:r w:rsidRPr="00E055B2">
                    <w:rPr>
                      <w:rFonts w:ascii="CMU Concrete" w:hAnsi="CMU Concrete"/>
                    </w:rPr>
                    <w:t xml:space="preserve"> </w:t>
                  </w:r>
                  <w:r w:rsidRPr="00E055B2">
                    <w:rPr>
                      <w:rFonts w:ascii="CMU Concrete" w:hAnsi="CMU Concrete"/>
                    </w:rPr>
                    <w:t>문자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w:t>
                  </w:r>
                  <w:r w:rsidRPr="00E055B2">
                    <w:rPr>
                      <w:rFonts w:ascii="CMU Concrete" w:hAnsi="CMU Concrete"/>
                    </w:rPr>
                    <w:t>는</w:t>
                  </w:r>
                  <w:r w:rsidRPr="00E055B2">
                    <w:rPr>
                      <w:rFonts w:ascii="CMU Concrete" w:hAnsi="CMU Concrete"/>
                    </w:rPr>
                    <w:t xml:space="preserve"> "("</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w:t>
                  </w:r>
                  <w:r w:rsidRPr="00E055B2">
                    <w:rPr>
                      <w:rFonts w:ascii="CMU Concrete" w:hAnsi="CMU Concrete"/>
                    </w:rPr>
                    <w:t>는</w:t>
                  </w:r>
                  <w:r w:rsidRPr="00E055B2">
                    <w:rPr>
                      <w:rFonts w:ascii="CMU Concrete" w:hAnsi="CMU Concrete"/>
                    </w:rPr>
                    <w:t xml:space="preserve"> "\"</w:t>
                  </w:r>
                  <w:r w:rsidRPr="00E055B2">
                    <w:rPr>
                      <w:rFonts w:ascii="CMU Concrete" w:hAnsi="CMU Concrete"/>
                    </w:rPr>
                    <w:t>를</w:t>
                  </w:r>
                  <w:r w:rsidRPr="00E055B2">
                    <w:rPr>
                      <w:rFonts w:ascii="CMU Concrete" w:hAnsi="CMU Concrete"/>
                    </w:rPr>
                    <w:t xml:space="preserve"> </w:t>
                  </w:r>
                  <w:r w:rsidRPr="00E055B2">
                    <w:rPr>
                      <w:rFonts w:ascii="CMU Concrete" w:hAnsi="CMU Concrete"/>
                    </w:rPr>
                    <w:t>찾습니다</w:t>
                  </w:r>
                  <w:r w:rsidRPr="00E055B2">
                    <w:rPr>
                      <w:rFonts w:ascii="CMU Concrete" w:hAnsi="CMU Concrete"/>
                    </w:rPr>
                    <w:t xml:space="preserve">. </w:t>
                  </w:r>
                  <w:r w:rsidR="00E055B2" w:rsidRPr="00E055B2">
                    <w:rPr>
                      <w:rFonts w:ascii="CMU Concrete" w:hAnsi="CMU Concrete"/>
                    </w:rPr>
                    <w:t>\+</w:t>
                  </w:r>
                  <w:r w:rsidR="00E055B2" w:rsidRPr="00E055B2">
                    <w:rPr>
                      <w:rFonts w:ascii="CMU Concrete" w:hAnsi="CMU Concrete" w:hint="eastAsia"/>
                    </w:rPr>
                    <w:t>는</w:t>
                  </w:r>
                  <w:r w:rsidR="00E055B2" w:rsidRPr="00E055B2">
                    <w:rPr>
                      <w:rFonts w:ascii="CMU Concrete" w:hAnsi="CMU Concrete" w:hint="eastAsia"/>
                    </w:rPr>
                    <w:t xml:space="preserve"> </w:t>
                  </w:r>
                  <w:r w:rsidR="00E055B2" w:rsidRPr="00E055B2">
                    <w:rPr>
                      <w:rFonts w:ascii="CMU Concrete" w:hAnsi="CMU Concrete"/>
                    </w:rPr>
                    <w:t>“+”</w:t>
                  </w:r>
                  <w:r w:rsidR="00E055B2" w:rsidRPr="00E055B2">
                    <w:rPr>
                      <w:rFonts w:ascii="CMU Concrete" w:hAnsi="CMU Concrete" w:hint="eastAsia"/>
                    </w:rPr>
                    <w:t>를</w:t>
                  </w:r>
                  <w:r w:rsidR="00E055B2" w:rsidRPr="00E055B2">
                    <w:rPr>
                      <w:rFonts w:ascii="CMU Concrete" w:hAnsi="CMU Concrete" w:hint="eastAsia"/>
                    </w:rPr>
                    <w:t xml:space="preserve"> </w:t>
                  </w:r>
                  <w:r w:rsidR="00E055B2" w:rsidRPr="00E055B2">
                    <w:rPr>
                      <w:rFonts w:ascii="CMU Concrete" w:hAnsi="CMU Concrete" w:hint="eastAsia"/>
                    </w:rPr>
                    <w:t>찾습니다</w:t>
                  </w:r>
                  <w:r w:rsidR="00E055B2" w:rsidRPr="00E055B2">
                    <w:rPr>
                      <w:rFonts w:ascii="CMU Concrete" w:hAnsi="CMU Concrete" w:hint="eastAsia"/>
                    </w:rPr>
                    <w:t>.</w:t>
                  </w:r>
                </w:p>
              </w:tc>
            </w:tr>
          </w:tbl>
          <w:p w14:paraId="42EB0064" w14:textId="77777777" w:rsidR="00733DB0" w:rsidRPr="00787BFF" w:rsidRDefault="00733DB0" w:rsidP="00B4622B"/>
          <w:p w14:paraId="4C7ACAC7" w14:textId="77777777" w:rsidR="009C4289" w:rsidRDefault="007E21F8" w:rsidP="00401892">
            <w:pPr>
              <w:numPr>
                <w:ilvl w:val="0"/>
                <w:numId w:val="117"/>
              </w:numPr>
            </w:pPr>
            <w:r>
              <w:rPr>
                <w:rFonts w:hint="eastAsia"/>
              </w:rPr>
              <w:t>복합</w:t>
            </w:r>
            <w:r w:rsidR="00221237">
              <w:rPr>
                <w:rFonts w:hint="eastAsia"/>
              </w:rPr>
              <w:t xml:space="preserve"> 문자형 메타문자</w:t>
            </w:r>
          </w:p>
          <w:tbl>
            <w:tblPr>
              <w:tblW w:w="8888" w:type="dxa"/>
              <w:tblBorders>
                <w:top w:val="single" w:sz="6" w:space="0" w:color="999999"/>
                <w:left w:val="single" w:sz="6" w:space="0" w:color="999999"/>
                <w:bottom w:val="single" w:sz="2" w:space="0" w:color="999999"/>
                <w:right w:val="single" w:sz="2" w:space="0" w:color="999999"/>
              </w:tblBorders>
              <w:tblCellMar>
                <w:left w:w="30" w:type="dxa"/>
                <w:right w:w="30" w:type="dxa"/>
              </w:tblCellMar>
              <w:tblLook w:val="0000" w:firstRow="0" w:lastRow="0" w:firstColumn="0" w:lastColumn="0" w:noHBand="0" w:noVBand="0"/>
            </w:tblPr>
            <w:tblGrid>
              <w:gridCol w:w="1156"/>
              <w:gridCol w:w="4177"/>
              <w:gridCol w:w="3555"/>
            </w:tblGrid>
            <w:tr w:rsidR="007E21F8" w:rsidRPr="00D4048A" w14:paraId="702894B7" w14:textId="77777777" w:rsidTr="00F73A44">
              <w:trPr>
                <w:trHeight w:val="188"/>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DC214F4" w14:textId="77777777" w:rsidR="007E21F8" w:rsidRPr="00D4048A" w:rsidRDefault="007E21F8" w:rsidP="00787BFF">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9AA9441" w14:textId="77777777" w:rsidR="007E21F8" w:rsidRPr="00D4048A" w:rsidRDefault="007E21F8" w:rsidP="00787BFF">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006639E" w14:textId="77777777" w:rsidR="007E21F8" w:rsidRDefault="00F73A44" w:rsidP="00787BFF">
                  <w:pPr>
                    <w:pStyle w:val="ae"/>
                    <w:rPr>
                      <w:rFonts w:ascii="CMU Concrete" w:hAnsi="CMU Concrete"/>
                    </w:rPr>
                  </w:pPr>
                  <w:r>
                    <w:rPr>
                      <w:rFonts w:ascii="CMU Concrete" w:hAnsi="CMU Concrete" w:hint="eastAsia"/>
                    </w:rPr>
                    <w:t>예제</w:t>
                  </w:r>
                </w:p>
              </w:tc>
            </w:tr>
            <w:tr w:rsidR="007E21F8" w:rsidRPr="00D4048A" w14:paraId="3B571FFB" w14:textId="77777777" w:rsidTr="00F73A44">
              <w:trPr>
                <w:trHeight w:val="116"/>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FDE1508" w14:textId="77777777" w:rsidR="007E21F8" w:rsidRPr="00D4048A" w:rsidRDefault="007E21F8" w:rsidP="00787BFF">
                  <w:pPr>
                    <w:pStyle w:val="ae"/>
                    <w:rPr>
                      <w:rFonts w:ascii="CMU Concrete" w:hAnsi="CMU Concrete"/>
                    </w:rPr>
                  </w:pPr>
                  <w:r>
                    <w:rPr>
                      <w:rFonts w:ascii="CMU Concrete" w:hAnsi="CMU Concrete"/>
                    </w:rPr>
                    <w:t>\</w:t>
                  </w:r>
                  <w:r>
                    <w:rPr>
                      <w:rFonts w:ascii="CMU Concrete" w:hAnsi="CMU Concrete" w:hint="eastAsia"/>
                    </w:rPr>
                    <w:t>b</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5D9CB1D" w14:textId="77777777" w:rsidR="007E21F8" w:rsidRPr="00D4048A" w:rsidRDefault="007E21F8" w:rsidP="00787BFF">
                  <w:pPr>
                    <w:rPr>
                      <w:rFonts w:ascii="CMU Concrete" w:hAnsi="CMU Concrete"/>
                    </w:rPr>
                  </w:pPr>
                  <w:r w:rsidRPr="007E21F8">
                    <w:rPr>
                      <w:rFonts w:ascii="CMU Concrete" w:hAnsi="CMU Concrete"/>
                    </w:rPr>
                    <w:t>단어</w:t>
                  </w:r>
                  <w:r w:rsidRPr="007E21F8">
                    <w:rPr>
                      <w:rFonts w:ascii="CMU Concrete" w:hAnsi="CMU Concrete"/>
                    </w:rPr>
                    <w:t xml:space="preserve"> </w:t>
                  </w:r>
                  <w:r w:rsidRPr="007E21F8">
                    <w:rPr>
                      <w:rFonts w:ascii="CMU Concrete" w:hAnsi="CMU Concrete"/>
                    </w:rPr>
                    <w:t>경계</w:t>
                  </w:r>
                  <w:r w:rsidRPr="007E21F8">
                    <w:rPr>
                      <w:rFonts w:ascii="CMU Concrete" w:hAnsi="CMU Concrete"/>
                    </w:rPr>
                    <w:t xml:space="preserve">, </w:t>
                  </w:r>
                  <w:r w:rsidRPr="007E21F8">
                    <w:rPr>
                      <w:rFonts w:ascii="CMU Concrete" w:hAnsi="CMU Concrete"/>
                    </w:rPr>
                    <w:t>즉</w:t>
                  </w:r>
                  <w:r w:rsidRPr="007E21F8">
                    <w:rPr>
                      <w:rFonts w:ascii="CMU Concrete" w:hAnsi="CMU Concrete"/>
                    </w:rPr>
                    <w:t xml:space="preserve"> </w:t>
                  </w:r>
                  <w:r w:rsidRPr="007E21F8">
                    <w:rPr>
                      <w:rFonts w:ascii="CMU Concrete" w:hAnsi="CMU Concrete"/>
                    </w:rPr>
                    <w:t>단어와</w:t>
                  </w:r>
                  <w:r w:rsidRPr="007E21F8">
                    <w:rPr>
                      <w:rFonts w:ascii="CMU Concrete" w:hAnsi="CMU Concrete"/>
                    </w:rPr>
                    <w:t xml:space="preserve"> </w:t>
                  </w:r>
                  <w:r w:rsidRPr="007E21F8">
                    <w:rPr>
                      <w:rFonts w:ascii="CMU Concrete" w:hAnsi="CMU Concrete"/>
                    </w:rPr>
                    <w:t>공백</w:t>
                  </w:r>
                  <w:r w:rsidRPr="007E21F8">
                    <w:rPr>
                      <w:rFonts w:ascii="CMU Concrete" w:hAnsi="CMU Concrete"/>
                    </w:rPr>
                    <w:t xml:space="preserve"> </w:t>
                  </w:r>
                  <w:r w:rsidRPr="007E21F8">
                    <w:rPr>
                      <w:rFonts w:ascii="CMU Concrete" w:hAnsi="CMU Concrete"/>
                    </w:rPr>
                    <w:t>사이의</w:t>
                  </w:r>
                  <w:r w:rsidRPr="007E21F8">
                    <w:rPr>
                      <w:rFonts w:ascii="CMU Concrete" w:hAnsi="CMU Concrete"/>
                    </w:rPr>
                    <w:t xml:space="preserve"> </w:t>
                  </w:r>
                  <w:r w:rsidRPr="007E21F8">
                    <w:rPr>
                      <w:rFonts w:ascii="CMU Concrete" w:hAnsi="CMU Concrete"/>
                    </w:rPr>
                    <w:t>위치를</w:t>
                  </w:r>
                  <w:r w:rsidRPr="007E21F8">
                    <w:rPr>
                      <w:rFonts w:ascii="CMU Concrete" w:hAnsi="CMU Concrete"/>
                    </w:rPr>
                    <w:t xml:space="preserve"> </w:t>
                  </w:r>
                  <w:r w:rsidRPr="007E21F8">
                    <w:rPr>
                      <w:rFonts w:ascii="CMU Concrete" w:hAnsi="CMU Concrete"/>
                    </w:rPr>
                    <w:t>찾습니다</w:t>
                  </w:r>
                  <w:r w:rsidRPr="007E21F8">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6F52175C" w14:textId="77777777" w:rsidR="007E21F8" w:rsidRDefault="00F73A44" w:rsidP="00787BFF">
                  <w:pPr>
                    <w:rPr>
                      <w:rFonts w:ascii="CMU Concrete" w:hAnsi="CMU Concrete"/>
                    </w:rPr>
                  </w:pPr>
                  <w:r w:rsidRPr="00F73A44">
                    <w:rPr>
                      <w:rFonts w:ascii="CMU Concrete" w:hAnsi="CMU Concrete"/>
                    </w:rPr>
                    <w:t>er\b</w:t>
                  </w:r>
                  <w:r w:rsidRPr="00F73A44">
                    <w:rPr>
                      <w:rFonts w:ascii="CMU Concrete" w:hAnsi="CMU Concrete"/>
                    </w:rPr>
                    <w:t>는</w:t>
                  </w:r>
                  <w:r w:rsidRPr="00F73A44">
                    <w:rPr>
                      <w:rFonts w:ascii="CMU Concrete" w:hAnsi="CMU Concrete"/>
                    </w:rPr>
                    <w:t xml:space="preserve"> "never"</w:t>
                  </w:r>
                  <w:r w:rsidRPr="00F73A44">
                    <w:rPr>
                      <w:rFonts w:ascii="CMU Concrete" w:hAnsi="CMU Concrete"/>
                    </w:rPr>
                    <w:t>의</w:t>
                  </w:r>
                  <w:r w:rsidRPr="00F73A44">
                    <w:rPr>
                      <w:rFonts w:ascii="CMU Concrete" w:hAnsi="CMU Concrete"/>
                    </w:rPr>
                    <w:t xml:space="preserve"> "er"</w:t>
                  </w:r>
                  <w:r w:rsidRPr="00F73A44">
                    <w:rPr>
                      <w:rFonts w:ascii="CMU Concrete" w:hAnsi="CMU Concrete"/>
                    </w:rPr>
                    <w:t>은</w:t>
                  </w:r>
                  <w:r w:rsidRPr="00F73A44">
                    <w:rPr>
                      <w:rFonts w:ascii="CMU Concrete" w:hAnsi="CMU Concrete"/>
                    </w:rPr>
                    <w:t xml:space="preserve"> </w:t>
                  </w:r>
                  <w:r w:rsidRPr="00F73A44">
                    <w:rPr>
                      <w:rFonts w:ascii="CMU Concrete" w:hAnsi="CMU Concrete"/>
                    </w:rPr>
                    <w:t>찾지만</w:t>
                  </w:r>
                  <w:r w:rsidRPr="00F73A44">
                    <w:rPr>
                      <w:rFonts w:ascii="CMU Concrete" w:hAnsi="CMU Concrete"/>
                    </w:rPr>
                    <w:t xml:space="preserve"> "verb"</w:t>
                  </w:r>
                  <w:r w:rsidRPr="00F73A44">
                    <w:rPr>
                      <w:rFonts w:ascii="CMU Concrete" w:hAnsi="CMU Concrete"/>
                    </w:rPr>
                    <w:t>의</w:t>
                  </w:r>
                  <w:r w:rsidRPr="00F73A44">
                    <w:rPr>
                      <w:rFonts w:ascii="CMU Concrete" w:hAnsi="CMU Concrete"/>
                    </w:rPr>
                    <w:t xml:space="preserve"> "er"</w:t>
                  </w:r>
                  <w:r w:rsidRPr="00F73A44">
                    <w:rPr>
                      <w:rFonts w:ascii="CMU Concrete" w:hAnsi="CMU Concrete"/>
                    </w:rPr>
                    <w:t>은</w:t>
                  </w:r>
                  <w:r w:rsidRPr="00F73A44">
                    <w:rPr>
                      <w:rFonts w:ascii="CMU Concrete" w:hAnsi="CMU Concrete"/>
                    </w:rPr>
                    <w:t xml:space="preserve"> </w:t>
                  </w:r>
                  <w:r w:rsidRPr="00F73A44">
                    <w:rPr>
                      <w:rFonts w:ascii="CMU Concrete" w:hAnsi="CMU Concrete"/>
                    </w:rPr>
                    <w:t>찾지</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w:t>
                  </w:r>
                </w:p>
              </w:tc>
            </w:tr>
            <w:tr w:rsidR="007E21F8" w:rsidRPr="00D4048A" w14:paraId="6E8DBCA6" w14:textId="77777777" w:rsidTr="00F73A44">
              <w:trPr>
                <w:trHeight w:val="128"/>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872A7E5" w14:textId="77777777" w:rsidR="007E21F8" w:rsidRPr="00D4048A" w:rsidRDefault="007E21F8" w:rsidP="00787BFF">
                  <w:pPr>
                    <w:pStyle w:val="ae"/>
                    <w:rPr>
                      <w:rFonts w:ascii="CMU Concrete" w:hAnsi="CMU Concrete"/>
                    </w:rPr>
                  </w:pPr>
                  <w:r w:rsidRPr="00221237">
                    <w:rPr>
                      <w:rFonts w:ascii="CMU Concrete" w:hAnsi="CMU Concrete"/>
                    </w:rPr>
                    <w:t>\B</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19FA927" w14:textId="77777777" w:rsidR="007E21F8" w:rsidRPr="00D4048A" w:rsidRDefault="007E21F8" w:rsidP="00787BFF">
                  <w:pPr>
                    <w:rPr>
                      <w:rFonts w:ascii="CMU Concrete" w:hAnsi="CMU Concrete"/>
                    </w:rPr>
                  </w:pPr>
                  <w:r w:rsidRPr="00F73A44">
                    <w:rPr>
                      <w:rFonts w:ascii="CMU Concrete" w:hAnsi="CMU Concrete"/>
                    </w:rPr>
                    <w:t>단어</w:t>
                  </w:r>
                  <w:r w:rsidRPr="00F73A44">
                    <w:rPr>
                      <w:rFonts w:ascii="CMU Concrete" w:hAnsi="CMU Concrete"/>
                    </w:rPr>
                    <w:t xml:space="preserve"> </w:t>
                  </w:r>
                  <w:r w:rsidRPr="00F73A44">
                    <w:rPr>
                      <w:rFonts w:ascii="CMU Concrete" w:hAnsi="CMU Concrete"/>
                    </w:rPr>
                    <w:t>비경계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6528F00B" w14:textId="77777777" w:rsidR="007E21F8" w:rsidRDefault="00F73A44" w:rsidP="00787BFF">
                  <w:pPr>
                    <w:rPr>
                      <w:rFonts w:ascii="CMU Concrete" w:hAnsi="CMU Concrete"/>
                    </w:rPr>
                  </w:pPr>
                  <w:r w:rsidRPr="00F73A44">
                    <w:rPr>
                      <w:rFonts w:ascii="CMU Concrete" w:hAnsi="CMU Concrete"/>
                    </w:rPr>
                    <w:t>er\B</w:t>
                  </w:r>
                  <w:r w:rsidRPr="00F73A44">
                    <w:rPr>
                      <w:rFonts w:ascii="CMU Concrete" w:hAnsi="CMU Concrete"/>
                    </w:rPr>
                    <w:t>는</w:t>
                  </w:r>
                  <w:r w:rsidRPr="00F73A44">
                    <w:rPr>
                      <w:rFonts w:ascii="CMU Concrete" w:hAnsi="CMU Concrete"/>
                    </w:rPr>
                    <w:t xml:space="preserve"> "verb"</w:t>
                  </w:r>
                  <w:r w:rsidRPr="00F73A44">
                    <w:rPr>
                      <w:rFonts w:ascii="CMU Concrete" w:hAnsi="CMU Concrete"/>
                    </w:rPr>
                    <w:t>의</w:t>
                  </w:r>
                  <w:r w:rsidRPr="00F73A44">
                    <w:rPr>
                      <w:rFonts w:ascii="CMU Concrete" w:hAnsi="CMU Concrete"/>
                    </w:rPr>
                    <w:t xml:space="preserve"> "er"</w:t>
                  </w:r>
                  <w:r w:rsidRPr="00F73A44">
                    <w:rPr>
                      <w:rFonts w:ascii="CMU Concrete" w:hAnsi="CMU Concrete"/>
                    </w:rPr>
                    <w:t>은</w:t>
                  </w:r>
                  <w:r w:rsidRPr="00F73A44">
                    <w:rPr>
                      <w:rFonts w:ascii="CMU Concrete" w:hAnsi="CMU Concrete"/>
                    </w:rPr>
                    <w:t xml:space="preserve"> </w:t>
                  </w:r>
                  <w:r w:rsidRPr="00F73A44">
                    <w:rPr>
                      <w:rFonts w:ascii="CMU Concrete" w:hAnsi="CMU Concrete"/>
                    </w:rPr>
                    <w:t>찾지만</w:t>
                  </w:r>
                  <w:r w:rsidRPr="00F73A44">
                    <w:rPr>
                      <w:rFonts w:ascii="CMU Concrete" w:hAnsi="CMU Concrete"/>
                    </w:rPr>
                    <w:t xml:space="preserve"> "never"</w:t>
                  </w:r>
                  <w:r w:rsidRPr="00F73A44">
                    <w:rPr>
                      <w:rFonts w:ascii="CMU Concrete" w:hAnsi="CMU Concrete"/>
                    </w:rPr>
                    <w:t>의</w:t>
                  </w:r>
                  <w:r w:rsidRPr="00F73A44">
                    <w:rPr>
                      <w:rFonts w:ascii="CMU Concrete" w:hAnsi="CMU Concrete"/>
                    </w:rPr>
                    <w:t xml:space="preserve"> "er"</w:t>
                  </w:r>
                  <w:r w:rsidRPr="00F73A44">
                    <w:rPr>
                      <w:rFonts w:ascii="CMU Concrete" w:hAnsi="CMU Concrete"/>
                    </w:rPr>
                    <w:t>은</w:t>
                  </w:r>
                  <w:r w:rsidRPr="00F73A44">
                    <w:rPr>
                      <w:rFonts w:ascii="CMU Concrete" w:hAnsi="CMU Concrete"/>
                    </w:rPr>
                    <w:t xml:space="preserve"> </w:t>
                  </w:r>
                  <w:r w:rsidRPr="00F73A44">
                    <w:rPr>
                      <w:rFonts w:ascii="CMU Concrete" w:hAnsi="CMU Concrete"/>
                    </w:rPr>
                    <w:t>찾지</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w:t>
                  </w:r>
                </w:p>
              </w:tc>
            </w:tr>
            <w:tr w:rsidR="007E21F8" w:rsidRPr="00D4048A" w14:paraId="01F119FC" w14:textId="77777777" w:rsidTr="00F73A44">
              <w:trPr>
                <w:trHeight w:val="177"/>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E8B0BC3" w14:textId="77777777" w:rsidR="007E21F8" w:rsidRPr="00D4048A" w:rsidRDefault="007E21F8" w:rsidP="00787BFF">
                  <w:pPr>
                    <w:pStyle w:val="ae"/>
                    <w:rPr>
                      <w:rFonts w:ascii="CMU Concrete" w:hAnsi="CMU Concrete"/>
                    </w:rPr>
                  </w:pPr>
                  <w:r w:rsidRPr="00221237">
                    <w:rPr>
                      <w:rFonts w:ascii="CMU Concrete" w:hAnsi="CMU Concrete"/>
                    </w:rPr>
                    <w:t>\d</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74F2190" w14:textId="77777777" w:rsidR="007E21F8" w:rsidRPr="00F73A44" w:rsidRDefault="007E21F8" w:rsidP="00787BFF">
                  <w:pPr>
                    <w:rPr>
                      <w:rFonts w:ascii="CMU Concrete" w:hAnsi="CMU Concrete"/>
                    </w:rPr>
                  </w:pPr>
                  <w:r w:rsidRPr="00F73A44">
                    <w:rPr>
                      <w:rFonts w:ascii="CMU Concrete" w:hAnsi="CMU Concrete"/>
                    </w:rPr>
                    <w:t>숫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41C77677" w14:textId="77777777" w:rsidR="007E21F8" w:rsidRPr="00D4048A" w:rsidRDefault="007E21F8" w:rsidP="00787BFF">
                  <w:pPr>
                    <w:rPr>
                      <w:rFonts w:ascii="CMU Concrete" w:hAnsi="CMU Concrete"/>
                    </w:rPr>
                  </w:pPr>
                  <w:r w:rsidRPr="00F73A44">
                    <w:rPr>
                      <w:rFonts w:ascii="CMU Concrete" w:hAnsi="CMU Concrete"/>
                    </w:rPr>
                    <w:t>[0-9]</w:t>
                  </w:r>
                  <w:r w:rsidRPr="00F73A44">
                    <w:rPr>
                      <w:rFonts w:ascii="CMU Concrete" w:hAnsi="CMU Concrete"/>
                    </w:rPr>
                    <w:t>와</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1C189550" w14:textId="77777777" w:rsidR="007E21F8" w:rsidRDefault="00F73A44" w:rsidP="00787BFF">
                  <w:pPr>
                    <w:rPr>
                      <w:rFonts w:ascii="CMU Concrete" w:hAnsi="CMU Concrete"/>
                    </w:rPr>
                  </w:pP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 xml:space="preserve"> "12 345"</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d{2}</w:t>
                  </w:r>
                  <w:r w:rsidRPr="00F73A44">
                    <w:rPr>
                      <w:rFonts w:ascii="CMU Concrete" w:hAnsi="CMU Concrete"/>
                    </w:rPr>
                    <w:t>는</w:t>
                  </w:r>
                  <w:r w:rsidRPr="00F73A44">
                    <w:rPr>
                      <w:rFonts w:ascii="CMU Concrete" w:hAnsi="CMU Concrete"/>
                    </w:rPr>
                    <w:t xml:space="preserve"> "12"</w:t>
                  </w:r>
                  <w:r w:rsidRPr="00F73A44">
                    <w:rPr>
                      <w:rFonts w:ascii="CMU Concrete" w:hAnsi="CMU Concrete"/>
                    </w:rPr>
                    <w:t>와</w:t>
                  </w:r>
                  <w:r w:rsidRPr="00F73A44">
                    <w:rPr>
                      <w:rFonts w:ascii="CMU Concrete" w:hAnsi="CMU Concrete"/>
                    </w:rPr>
                    <w:t xml:space="preserve"> "34"</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d</w:t>
                  </w:r>
                  <w:r w:rsidRPr="00F73A44">
                    <w:rPr>
                      <w:rFonts w:ascii="CMU Concrete" w:hAnsi="CMU Concrete"/>
                    </w:rPr>
                    <w:t>는</w:t>
                  </w:r>
                  <w:r w:rsidRPr="00F73A44">
                    <w:rPr>
                      <w:rFonts w:ascii="CMU Concrete" w:hAnsi="CMU Concrete"/>
                    </w:rPr>
                    <w:t xml:space="preserve"> "1", "2", "3", "4" </w:t>
                  </w:r>
                  <w:r w:rsidRPr="00F73A44">
                    <w:rPr>
                      <w:rFonts w:ascii="CMU Concrete" w:hAnsi="CMU Concrete"/>
                    </w:rPr>
                    <w:t>또는</w:t>
                  </w:r>
                  <w:r w:rsidRPr="00F73A44">
                    <w:rPr>
                      <w:rFonts w:ascii="CMU Concrete" w:hAnsi="CMU Concrete"/>
                    </w:rPr>
                    <w:t xml:space="preserve"> "5"</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7624EEFB" w14:textId="77777777" w:rsidR="00F73A44" w:rsidRPr="00F73A44" w:rsidRDefault="00F73A44" w:rsidP="00F73A44">
                  <w:pPr>
                    <w:ind w:firstLineChars="100" w:firstLine="200"/>
                    <w:rPr>
                      <w:rFonts w:ascii="CMU Concrete" w:hAnsi="CMU Concrete"/>
                    </w:rPr>
                  </w:pPr>
                </w:p>
              </w:tc>
            </w:tr>
            <w:tr w:rsidR="007E21F8" w:rsidRPr="00D4048A" w14:paraId="2C4A6F3A" w14:textId="77777777" w:rsidTr="00F73A44">
              <w:trPr>
                <w:trHeight w:val="239"/>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97E8355" w14:textId="77777777" w:rsidR="007E21F8" w:rsidRPr="00D4048A" w:rsidRDefault="007E21F8" w:rsidP="00787BFF">
                  <w:pPr>
                    <w:pStyle w:val="ae"/>
                    <w:rPr>
                      <w:rFonts w:ascii="CMU Concrete" w:hAnsi="CMU Concrete"/>
                    </w:rPr>
                  </w:pPr>
                  <w:r w:rsidRPr="00221237">
                    <w:rPr>
                      <w:rFonts w:ascii="CMU Concrete" w:hAnsi="CMU Concrete"/>
                    </w:rPr>
                    <w:t>\D</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58122DC" w14:textId="77777777" w:rsidR="007E21F8" w:rsidRPr="00F73A44" w:rsidRDefault="007E21F8" w:rsidP="00787BFF">
                  <w:pPr>
                    <w:rPr>
                      <w:rFonts w:ascii="CMU Concrete" w:hAnsi="CMU Concrete"/>
                    </w:rPr>
                  </w:pPr>
                  <w:r w:rsidRPr="00F73A44">
                    <w:rPr>
                      <w:rFonts w:ascii="CMU Concrete" w:hAnsi="CMU Concrete"/>
                    </w:rPr>
                    <w:t>숫자가</w:t>
                  </w:r>
                  <w:r w:rsidRPr="00F73A44">
                    <w:rPr>
                      <w:rFonts w:ascii="CMU Concrete" w:hAnsi="CMU Concrete"/>
                    </w:rPr>
                    <w:t xml:space="preserve"> </w:t>
                  </w:r>
                  <w:r w:rsidRPr="00F73A44">
                    <w:rPr>
                      <w:rFonts w:ascii="CMU Concrete" w:hAnsi="CMU Concrete"/>
                    </w:rPr>
                    <w:t>아닌</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66230745" w14:textId="77777777" w:rsidR="007E21F8" w:rsidRPr="00D4048A" w:rsidRDefault="007E21F8" w:rsidP="00787BFF">
                  <w:pPr>
                    <w:rPr>
                      <w:rFonts w:ascii="CMU Concrete" w:hAnsi="CMU Concrete"/>
                    </w:rPr>
                  </w:pPr>
                  <w:r w:rsidRPr="00F73A44">
                    <w:rPr>
                      <w:rFonts w:ascii="CMU Concrete" w:hAnsi="CMU Concrete"/>
                    </w:rPr>
                    <w:t>[^0-9]</w:t>
                  </w:r>
                  <w:r w:rsidRPr="00F73A44">
                    <w:rPr>
                      <w:rFonts w:ascii="CMU Concrete" w:hAnsi="CMU Concrete"/>
                    </w:rPr>
                    <w:t>와</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68DAC87E" w14:textId="77777777" w:rsidR="007E21F8" w:rsidRDefault="00F73A44" w:rsidP="00787BFF">
                  <w:pPr>
                    <w:rPr>
                      <w:rFonts w:ascii="CMU Concrete" w:hAnsi="CMU Concrete"/>
                    </w:rPr>
                  </w:pPr>
                  <w:r w:rsidRPr="00F73A44">
                    <w:rPr>
                      <w:rFonts w:ascii="CMU Concrete" w:hAnsi="CMU Concrete"/>
                    </w:rPr>
                    <w:t>\D+</w:t>
                  </w:r>
                  <w:r w:rsidRPr="00F73A44">
                    <w:rPr>
                      <w:rFonts w:ascii="CMU Concrete" w:hAnsi="CMU Concrete"/>
                    </w:rPr>
                    <w:t>는</w:t>
                  </w:r>
                  <w:r w:rsidRPr="00F73A44">
                    <w:rPr>
                      <w:rFonts w:ascii="CMU Concrete" w:hAnsi="CMU Concrete"/>
                    </w:rPr>
                    <w:t xml:space="preserve"> "abc123 def"</w:t>
                  </w:r>
                  <w:r w:rsidRPr="00F73A44">
                    <w:rPr>
                      <w:rFonts w:ascii="CMU Concrete" w:hAnsi="CMU Concrete"/>
                    </w:rPr>
                    <w:t>의</w:t>
                  </w:r>
                  <w:r w:rsidRPr="00F73A44">
                    <w:rPr>
                      <w:rFonts w:ascii="CMU Concrete" w:hAnsi="CMU Concrete"/>
                    </w:rPr>
                    <w:t xml:space="preserve"> "abc"</w:t>
                  </w:r>
                  <w:r w:rsidRPr="00F73A44">
                    <w:rPr>
                      <w:rFonts w:ascii="CMU Concrete" w:hAnsi="CMU Concrete"/>
                    </w:rPr>
                    <w:t>와</w:t>
                  </w:r>
                  <w:r w:rsidRPr="00F73A44">
                    <w:rPr>
                      <w:rFonts w:ascii="CMU Concrete" w:hAnsi="CMU Concrete"/>
                    </w:rPr>
                    <w:t xml:space="preserve"> " def"</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6701FBD9" w14:textId="77777777" w:rsidTr="00F73A44">
              <w:trPr>
                <w:trHeight w:val="131"/>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E99DBA9" w14:textId="77777777" w:rsidR="007E21F8" w:rsidRPr="00D4048A" w:rsidRDefault="007E21F8" w:rsidP="00787BFF">
                  <w:pPr>
                    <w:pStyle w:val="ae"/>
                    <w:rPr>
                      <w:rFonts w:ascii="CMU Concrete" w:hAnsi="CMU Concrete"/>
                    </w:rPr>
                  </w:pPr>
                  <w:r w:rsidRPr="00221237">
                    <w:rPr>
                      <w:rFonts w:ascii="CMU Concrete" w:hAnsi="CMU Concrete"/>
                    </w:rPr>
                    <w:t>\w</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F8CC933" w14:textId="77777777" w:rsidR="007E21F8" w:rsidRPr="00F73A44" w:rsidRDefault="007E21F8" w:rsidP="00787BFF">
                  <w:pPr>
                    <w:rPr>
                      <w:rFonts w:ascii="CMU Concrete" w:hAnsi="CMU Concrete"/>
                    </w:rPr>
                  </w:pPr>
                  <w:r w:rsidRPr="00F73A44">
                    <w:rPr>
                      <w:rFonts w:ascii="CMU Concrete" w:hAnsi="CMU Concrete"/>
                    </w:rPr>
                    <w:t xml:space="preserve">A-Z, a-z, 0-9 </w:t>
                  </w:r>
                  <w:r w:rsidRPr="00F73A44">
                    <w:rPr>
                      <w:rFonts w:ascii="CMU Concrete" w:hAnsi="CMU Concrete"/>
                    </w:rPr>
                    <w:t>및</w:t>
                  </w:r>
                  <w:r w:rsidRPr="00F73A44">
                    <w:rPr>
                      <w:rFonts w:ascii="CMU Concrete" w:hAnsi="CMU Concrete"/>
                    </w:rPr>
                    <w:t xml:space="preserve"> </w:t>
                  </w:r>
                  <w:r w:rsidRPr="00F73A44">
                    <w:rPr>
                      <w:rFonts w:ascii="CMU Concrete" w:hAnsi="CMU Concrete"/>
                    </w:rPr>
                    <w:t>밑줄</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모두</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470F6518" w14:textId="77777777" w:rsidR="007E21F8" w:rsidRPr="007E21F8" w:rsidRDefault="007E21F8" w:rsidP="00787BFF">
                  <w:pPr>
                    <w:rPr>
                      <w:rFonts w:ascii="CMU Concrete" w:hAnsi="CMU Concrete"/>
                    </w:rPr>
                  </w:pPr>
                  <w:r w:rsidRPr="00F73A44">
                    <w:rPr>
                      <w:rFonts w:ascii="CMU Concrete" w:hAnsi="CMU Concrete"/>
                    </w:rPr>
                    <w:t>[A-Za-z0-9_]</w:t>
                  </w:r>
                  <w:r w:rsidRPr="00F73A44">
                    <w:rPr>
                      <w:rFonts w:ascii="CMU Concrete" w:hAnsi="CMU Concrete"/>
                    </w:rPr>
                    <w:t>과</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34A63312" w14:textId="77777777" w:rsidR="007E21F8" w:rsidRDefault="00F73A44" w:rsidP="00787BFF">
                  <w:pPr>
                    <w:rPr>
                      <w:rFonts w:ascii="CMU Concrete" w:hAnsi="CMU Concrete"/>
                    </w:rPr>
                  </w:pP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 xml:space="preserve"> "The quick brown fox…"</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w+</w:t>
                  </w:r>
                  <w:r w:rsidRPr="00F73A44">
                    <w:rPr>
                      <w:rFonts w:ascii="CMU Concrete" w:hAnsi="CMU Concrete"/>
                    </w:rPr>
                    <w:t>는</w:t>
                  </w:r>
                  <w:r w:rsidRPr="00F73A44">
                    <w:rPr>
                      <w:rFonts w:ascii="CMU Concrete" w:hAnsi="CMU Concrete"/>
                    </w:rPr>
                    <w:t xml:space="preserve"> "The", "quick", "brown" </w:t>
                  </w:r>
                  <w:r w:rsidRPr="00F73A44">
                    <w:rPr>
                      <w:rFonts w:ascii="CMU Concrete" w:hAnsi="CMU Concrete"/>
                    </w:rPr>
                    <w:t>및</w:t>
                  </w:r>
                  <w:r w:rsidRPr="00F73A44">
                    <w:rPr>
                      <w:rFonts w:ascii="CMU Concrete" w:hAnsi="CMU Concrete"/>
                    </w:rPr>
                    <w:t xml:space="preserve"> "fox"</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40031142"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227AA85" w14:textId="77777777" w:rsidR="007E21F8" w:rsidRPr="00D4048A" w:rsidRDefault="007E21F8" w:rsidP="00787BFF">
                  <w:pPr>
                    <w:pStyle w:val="ae"/>
                    <w:rPr>
                      <w:rFonts w:ascii="CMU Concrete" w:hAnsi="CMU Concrete"/>
                    </w:rPr>
                  </w:pPr>
                  <w:r w:rsidRPr="00221237">
                    <w:rPr>
                      <w:rFonts w:ascii="CMU Concrete" w:hAnsi="CMU Concrete"/>
                    </w:rPr>
                    <w:t>\W</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6C57F5D" w14:textId="77777777" w:rsidR="007E21F8" w:rsidRPr="00F73A44" w:rsidRDefault="007E21F8" w:rsidP="00787BFF">
                  <w:pPr>
                    <w:jc w:val="left"/>
                    <w:rPr>
                      <w:rFonts w:ascii="CMU Concrete" w:hAnsi="CMU Concrete"/>
                    </w:rPr>
                  </w:pPr>
                  <w:r w:rsidRPr="00F73A44">
                    <w:rPr>
                      <w:rFonts w:ascii="CMU Concrete" w:hAnsi="CMU Concrete"/>
                    </w:rPr>
                    <w:t xml:space="preserve">A-Z, a-z, 0-9 </w:t>
                  </w:r>
                  <w:r w:rsidRPr="00F73A44">
                    <w:rPr>
                      <w:rFonts w:ascii="CMU Concrete" w:hAnsi="CMU Concrete"/>
                    </w:rPr>
                    <w:t>및</w:t>
                  </w:r>
                  <w:r w:rsidRPr="00F73A44">
                    <w:rPr>
                      <w:rFonts w:ascii="CMU Concrete" w:hAnsi="CMU Concrete"/>
                    </w:rPr>
                    <w:t xml:space="preserve"> </w:t>
                  </w:r>
                  <w:r w:rsidRPr="00F73A44">
                    <w:rPr>
                      <w:rFonts w:ascii="CMU Concrete" w:hAnsi="CMU Concrete"/>
                    </w:rPr>
                    <w:t>밑줄을</w:t>
                  </w:r>
                  <w:r w:rsidRPr="00F73A44">
                    <w:rPr>
                      <w:rFonts w:ascii="CMU Concrete" w:hAnsi="CMU Concrete"/>
                    </w:rPr>
                    <w:t xml:space="preserve"> </w:t>
                  </w:r>
                  <w:r w:rsidRPr="00F73A44">
                    <w:rPr>
                      <w:rFonts w:ascii="CMU Concrete" w:hAnsi="CMU Concrete"/>
                    </w:rPr>
                    <w:t>제외한</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71B404D3" w14:textId="77777777" w:rsidR="007E21F8" w:rsidRPr="007E21F8" w:rsidRDefault="007E21F8" w:rsidP="00787BFF">
                  <w:pPr>
                    <w:jc w:val="left"/>
                    <w:rPr>
                      <w:rFonts w:ascii="CMU Concrete" w:hAnsi="CMU Concrete"/>
                    </w:rPr>
                  </w:pPr>
                  <w:r w:rsidRPr="00F73A44">
                    <w:rPr>
                      <w:rFonts w:ascii="CMU Concrete" w:hAnsi="CMU Concrete"/>
                    </w:rPr>
                    <w:t>[^A-Za-z0-9_]</w:t>
                  </w:r>
                  <w:r w:rsidRPr="00F73A44">
                    <w:rPr>
                      <w:rFonts w:ascii="CMU Concrete" w:hAnsi="CMU Concrete"/>
                    </w:rPr>
                    <w:t>과</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2229FE07" w14:textId="77777777" w:rsidR="007E21F8" w:rsidRDefault="00F73A44" w:rsidP="00787BFF">
                  <w:pPr>
                    <w:jc w:val="left"/>
                    <w:rPr>
                      <w:rFonts w:ascii="CMU Concrete" w:hAnsi="CMU Concrete"/>
                    </w:rPr>
                  </w:pP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 xml:space="preserve"> "The quick brown fox…"</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W+</w:t>
                  </w:r>
                  <w:r w:rsidRPr="00F73A44">
                    <w:rPr>
                      <w:rFonts w:ascii="CMU Concrete" w:hAnsi="CMU Concrete"/>
                    </w:rPr>
                    <w:t>는</w:t>
                  </w:r>
                  <w:r w:rsidRPr="00F73A44">
                    <w:rPr>
                      <w:rFonts w:ascii="CMU Concrete" w:hAnsi="CMU Concrete"/>
                    </w:rPr>
                    <w:t xml:space="preserve"> "…"</w:t>
                  </w:r>
                  <w:r w:rsidRPr="00F73A44">
                    <w:rPr>
                      <w:rFonts w:ascii="CMU Concrete" w:hAnsi="CMU Concrete"/>
                    </w:rPr>
                    <w:t>와</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w:t>
                  </w:r>
                  <w:r w:rsidRPr="00F73A44">
                    <w:rPr>
                      <w:rFonts w:ascii="CMU Concrete" w:hAnsi="CMU Concrete"/>
                    </w:rPr>
                    <w:t>공백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37966D21"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0B9EC17" w14:textId="77777777" w:rsidR="007E21F8" w:rsidRDefault="007E21F8" w:rsidP="00787BFF">
                  <w:pPr>
                    <w:pStyle w:val="ae"/>
                    <w:rPr>
                      <w:rFonts w:ascii="CMU Concrete" w:hAnsi="CMU Concrete"/>
                    </w:rPr>
                  </w:pPr>
                  <w:r w:rsidRPr="00221237">
                    <w:rPr>
                      <w:rFonts w:ascii="CMU Concrete" w:hAnsi="CMU Concrete"/>
                    </w:rPr>
                    <w:t>[xy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7A30367" w14:textId="77777777" w:rsidR="007E21F8" w:rsidRDefault="007E21F8" w:rsidP="00787BFF">
                  <w:pPr>
                    <w:jc w:val="left"/>
                    <w:rPr>
                      <w:rFonts w:ascii="CMU Concrete" w:hAnsi="CMU Concrete"/>
                    </w:rPr>
                  </w:pPr>
                  <w:r w:rsidRPr="00F73A44">
                    <w:rPr>
                      <w:rFonts w:ascii="CMU Concrete" w:hAnsi="CMU Concrete"/>
                    </w:rPr>
                    <w:t>문자</w:t>
                  </w:r>
                  <w:r w:rsidRPr="00F73A44">
                    <w:rPr>
                      <w:rFonts w:ascii="CMU Concrete" w:hAnsi="CMU Concrete"/>
                    </w:rPr>
                    <w:t xml:space="preserve"> </w:t>
                  </w:r>
                  <w:r w:rsidRPr="00F73A44">
                    <w:rPr>
                      <w:rFonts w:ascii="CMU Concrete" w:hAnsi="CMU Concrete"/>
                    </w:rPr>
                    <w:t>집합입니다</w:t>
                  </w:r>
                  <w:r w:rsidRPr="00F73A44">
                    <w:rPr>
                      <w:rFonts w:ascii="CMU Concrete" w:hAnsi="CMU Concrete"/>
                    </w:rPr>
                    <w:t xml:space="preserve">. </w:t>
                  </w:r>
                  <w:r w:rsidRPr="00F73A44">
                    <w:rPr>
                      <w:rFonts w:ascii="CMU Concrete" w:hAnsi="CMU Concrete"/>
                    </w:rPr>
                    <w:t>지정한</w:t>
                  </w:r>
                  <w:r w:rsidRPr="00F73A44">
                    <w:rPr>
                      <w:rFonts w:ascii="CMU Concrete" w:hAnsi="CMU Concrete"/>
                    </w:rPr>
                    <w:t xml:space="preserve"> </w:t>
                  </w:r>
                  <w:r w:rsidRPr="00F73A44">
                    <w:rPr>
                      <w:rFonts w:ascii="CMU Concrete" w:hAnsi="CMU Concrete"/>
                    </w:rPr>
                    <w:t>문자</w:t>
                  </w:r>
                  <w:r w:rsidRPr="00F73A44">
                    <w:rPr>
                      <w:rFonts w:ascii="CMU Concrete" w:hAnsi="CMU Concrete"/>
                    </w:rPr>
                    <w:t xml:space="preserve"> </w:t>
                  </w:r>
                  <w:r w:rsidRPr="00F73A44">
                    <w:rPr>
                      <w:rFonts w:ascii="CMU Concrete" w:hAnsi="CMU Concrete"/>
                    </w:rPr>
                    <w:t>중</w:t>
                  </w:r>
                  <w:r w:rsidRPr="00F73A44">
                    <w:rPr>
                      <w:rFonts w:ascii="CMU Concrete" w:hAnsi="CMU Concrete"/>
                    </w:rPr>
                    <w:t xml:space="preserve"> </w:t>
                  </w:r>
                  <w:r w:rsidRPr="00F73A44">
                    <w:rPr>
                      <w:rFonts w:ascii="CMU Concrete" w:hAnsi="CMU Concrete"/>
                    </w:rPr>
                    <w:t>하나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13C6401E" w14:textId="77777777" w:rsidR="007E21F8" w:rsidRDefault="00F73A44" w:rsidP="00787BFF">
                  <w:pPr>
                    <w:jc w:val="left"/>
                    <w:rPr>
                      <w:rFonts w:ascii="CMU Concrete" w:hAnsi="CMU Concrete"/>
                    </w:rPr>
                  </w:pPr>
                  <w:r w:rsidRPr="00F73A44">
                    <w:rPr>
                      <w:rFonts w:ascii="CMU Concrete" w:hAnsi="CMU Concrete"/>
                    </w:rPr>
                    <w:t>[abc]</w:t>
                  </w:r>
                  <w:r w:rsidRPr="00F73A44">
                    <w:rPr>
                      <w:rFonts w:ascii="CMU Concrete" w:hAnsi="CMU Concrete"/>
                    </w:rPr>
                    <w:t>는</w:t>
                  </w:r>
                  <w:r w:rsidRPr="00F73A44">
                    <w:rPr>
                      <w:rFonts w:ascii="CMU Concrete" w:hAnsi="CMU Concrete"/>
                    </w:rPr>
                    <w:t xml:space="preserve"> "plain"</w:t>
                  </w:r>
                  <w:r w:rsidRPr="00F73A44">
                    <w:rPr>
                      <w:rFonts w:ascii="CMU Concrete" w:hAnsi="CMU Concrete"/>
                    </w:rPr>
                    <w:t>의</w:t>
                  </w:r>
                  <w:r w:rsidRPr="00F73A44">
                    <w:rPr>
                      <w:rFonts w:ascii="CMU Concrete" w:hAnsi="CMU Concrete"/>
                    </w:rPr>
                    <w:t xml:space="preserve"> "a"</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36316B3E"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0E5679A" w14:textId="77777777" w:rsidR="007E21F8" w:rsidRDefault="007E21F8" w:rsidP="00787BFF">
                  <w:pPr>
                    <w:pStyle w:val="ae"/>
                    <w:rPr>
                      <w:rFonts w:ascii="CMU Concrete" w:hAnsi="CMU Concrete"/>
                    </w:rPr>
                  </w:pPr>
                  <w:r w:rsidRPr="00221237">
                    <w:rPr>
                      <w:rFonts w:ascii="CMU Concrete" w:hAnsi="CMU Concrete"/>
                    </w:rPr>
                    <w:t>[^xy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BC445E8" w14:textId="77777777" w:rsidR="007E21F8" w:rsidRDefault="007E21F8" w:rsidP="00787BFF">
                  <w:pPr>
                    <w:jc w:val="left"/>
                    <w:rPr>
                      <w:rFonts w:ascii="CMU Concrete" w:hAnsi="CMU Concrete"/>
                    </w:rPr>
                  </w:pPr>
                  <w:r w:rsidRPr="00F73A44">
                    <w:rPr>
                      <w:rFonts w:ascii="CMU Concrete" w:hAnsi="CMU Concrete"/>
                    </w:rPr>
                    <w:t>부정</w:t>
                  </w:r>
                  <w:r w:rsidRPr="00F73A44">
                    <w:rPr>
                      <w:rFonts w:ascii="CMU Concrete" w:hAnsi="CMU Concrete"/>
                    </w:rPr>
                    <w:t xml:space="preserve"> </w:t>
                  </w:r>
                  <w:r w:rsidRPr="00F73A44">
                    <w:rPr>
                      <w:rFonts w:ascii="CMU Concrete" w:hAnsi="CMU Concrete"/>
                    </w:rPr>
                    <w:t>문자</w:t>
                  </w:r>
                  <w:r w:rsidRPr="00F73A44">
                    <w:rPr>
                      <w:rFonts w:ascii="CMU Concrete" w:hAnsi="CMU Concrete"/>
                    </w:rPr>
                    <w:t xml:space="preserve"> </w:t>
                  </w:r>
                  <w:r w:rsidRPr="00F73A44">
                    <w:rPr>
                      <w:rFonts w:ascii="CMU Concrete" w:hAnsi="CMU Concrete"/>
                    </w:rPr>
                    <w:t>집합입니다</w:t>
                  </w:r>
                  <w:r w:rsidRPr="00F73A44">
                    <w:rPr>
                      <w:rFonts w:ascii="CMU Concrete" w:hAnsi="CMU Concrete"/>
                    </w:rPr>
                    <w:t xml:space="preserve">. </w:t>
                  </w:r>
                  <w:r w:rsidRPr="00F73A44">
                    <w:rPr>
                      <w:rFonts w:ascii="CMU Concrete" w:hAnsi="CMU Concrete"/>
                    </w:rPr>
                    <w:t>지정하지</w:t>
                  </w:r>
                  <w:r w:rsidRPr="00F73A44">
                    <w:rPr>
                      <w:rFonts w:ascii="CMU Concrete" w:hAnsi="CMU Concrete"/>
                    </w:rPr>
                    <w:t xml:space="preserve"> </w:t>
                  </w:r>
                  <w:r w:rsidRPr="00F73A44">
                    <w:rPr>
                      <w:rFonts w:ascii="CMU Concrete" w:hAnsi="CMU Concrete"/>
                    </w:rPr>
                    <w:t>않은</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53BA8948" w14:textId="77777777" w:rsidR="007E21F8" w:rsidRDefault="00F73A44" w:rsidP="00787BFF">
                  <w:pPr>
                    <w:jc w:val="left"/>
                    <w:rPr>
                      <w:rFonts w:ascii="CMU Concrete" w:hAnsi="CMU Concrete"/>
                    </w:rPr>
                  </w:pPr>
                  <w:r w:rsidRPr="00F73A44">
                    <w:rPr>
                      <w:rFonts w:ascii="CMU Concrete" w:hAnsi="CMU Concrete"/>
                    </w:rPr>
                    <w:t>[^abc]</w:t>
                  </w:r>
                  <w:r w:rsidRPr="00F73A44">
                    <w:rPr>
                      <w:rFonts w:ascii="CMU Concrete" w:hAnsi="CMU Concrete"/>
                    </w:rPr>
                    <w:t>는</w:t>
                  </w:r>
                  <w:r w:rsidRPr="00F73A44">
                    <w:rPr>
                      <w:rFonts w:ascii="CMU Concrete" w:hAnsi="CMU Concrete"/>
                    </w:rPr>
                    <w:t xml:space="preserve"> "plain"</w:t>
                  </w:r>
                  <w:r w:rsidRPr="00F73A44">
                    <w:rPr>
                      <w:rFonts w:ascii="CMU Concrete" w:hAnsi="CMU Concrete"/>
                    </w:rPr>
                    <w:t>의</w:t>
                  </w:r>
                  <w:r w:rsidRPr="00F73A44">
                    <w:rPr>
                      <w:rFonts w:ascii="CMU Concrete" w:hAnsi="CMU Concrete"/>
                    </w:rPr>
                    <w:t xml:space="preserve"> "p", "l", "i" </w:t>
                  </w:r>
                  <w:r w:rsidRPr="00F73A44">
                    <w:rPr>
                      <w:rFonts w:ascii="CMU Concrete" w:hAnsi="CMU Concrete"/>
                    </w:rPr>
                    <w:t>및</w:t>
                  </w:r>
                  <w:r w:rsidRPr="00F73A44">
                    <w:rPr>
                      <w:rFonts w:ascii="CMU Concrete" w:hAnsi="CMU Concrete"/>
                    </w:rPr>
                    <w:t xml:space="preserve"> "n"</w:t>
                  </w:r>
                  <w:r w:rsidRPr="00F73A44">
                    <w:rPr>
                      <w:rFonts w:ascii="CMU Concrete" w:hAnsi="CMU Concrete"/>
                    </w:rPr>
                    <w:t>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0E22DCF4"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0EC0C6E" w14:textId="77777777" w:rsidR="007E21F8" w:rsidRDefault="007E21F8" w:rsidP="00787BFF">
                  <w:pPr>
                    <w:pStyle w:val="ae"/>
                    <w:rPr>
                      <w:rFonts w:ascii="CMU Concrete" w:hAnsi="CMU Concrete"/>
                    </w:rPr>
                  </w:pPr>
                  <w:r w:rsidRPr="00221237">
                    <w:rPr>
                      <w:rFonts w:ascii="CMU Concrete" w:hAnsi="CMU Concrete"/>
                    </w:rPr>
                    <w:t>-a[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AA5A8D0" w14:textId="77777777" w:rsidR="007E21F8" w:rsidRDefault="007E21F8" w:rsidP="00787BFF">
                  <w:pPr>
                    <w:jc w:val="left"/>
                    <w:rPr>
                      <w:rFonts w:ascii="CMU Concrete" w:hAnsi="CMU Concrete"/>
                    </w:rPr>
                  </w:pPr>
                  <w:r w:rsidRPr="00F73A44">
                    <w:rPr>
                      <w:rFonts w:ascii="CMU Concrete" w:hAnsi="CMU Concrete"/>
                    </w:rPr>
                    <w:t>문자</w:t>
                  </w:r>
                  <w:r w:rsidRPr="00F73A44">
                    <w:rPr>
                      <w:rFonts w:ascii="CMU Concrete" w:hAnsi="CMU Concrete"/>
                    </w:rPr>
                    <w:t xml:space="preserve"> </w:t>
                  </w:r>
                  <w:r w:rsidRPr="00F73A44">
                    <w:rPr>
                      <w:rFonts w:ascii="CMU Concrete" w:hAnsi="CMU Concrete"/>
                    </w:rPr>
                    <w:t>범위입니다</w:t>
                  </w:r>
                  <w:r w:rsidRPr="00F73A44">
                    <w:rPr>
                      <w:rFonts w:ascii="CMU Concrete" w:hAnsi="CMU Concrete"/>
                    </w:rPr>
                    <w:t xml:space="preserve">. </w:t>
                  </w:r>
                  <w:r w:rsidRPr="00F73A44">
                    <w:rPr>
                      <w:rFonts w:ascii="CMU Concrete" w:hAnsi="CMU Concrete"/>
                    </w:rPr>
                    <w:t>지정한</w:t>
                  </w:r>
                  <w:r w:rsidRPr="00F73A44">
                    <w:rPr>
                      <w:rFonts w:ascii="CMU Concrete" w:hAnsi="CMU Concrete"/>
                    </w:rPr>
                    <w:t xml:space="preserve"> </w:t>
                  </w:r>
                  <w:r w:rsidRPr="00F73A44">
                    <w:rPr>
                      <w:rFonts w:ascii="CMU Concrete" w:hAnsi="CMU Concrete"/>
                    </w:rPr>
                    <w:t>범위에서</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6049E6A9" w14:textId="77777777" w:rsidR="007E21F8" w:rsidRDefault="00F73A44" w:rsidP="00787BFF">
                  <w:pPr>
                    <w:jc w:val="left"/>
                    <w:rPr>
                      <w:rFonts w:ascii="CMU Concrete" w:hAnsi="CMU Concrete"/>
                    </w:rPr>
                  </w:pPr>
                  <w:r w:rsidRPr="00F73A44">
                    <w:rPr>
                      <w:rFonts w:ascii="CMU Concrete" w:hAnsi="CMU Concrete"/>
                    </w:rPr>
                    <w:t>[a-z]</w:t>
                  </w:r>
                  <w:r w:rsidRPr="00F73A44">
                    <w:rPr>
                      <w:rFonts w:ascii="CMU Concrete" w:hAnsi="CMU Concrete"/>
                    </w:rPr>
                    <w:t>는</w:t>
                  </w:r>
                  <w:r w:rsidRPr="00F73A44">
                    <w:rPr>
                      <w:rFonts w:ascii="CMU Concrete" w:hAnsi="CMU Concrete"/>
                    </w:rPr>
                    <w:t xml:space="preserve"> "a"</w:t>
                  </w:r>
                  <w:r w:rsidRPr="00F73A44">
                    <w:rPr>
                      <w:rFonts w:ascii="CMU Concrete" w:hAnsi="CMU Concrete"/>
                    </w:rPr>
                    <w:t>부터</w:t>
                  </w:r>
                  <w:r w:rsidRPr="00F73A44">
                    <w:rPr>
                      <w:rFonts w:ascii="CMU Concrete" w:hAnsi="CMU Concrete"/>
                    </w:rPr>
                    <w:t xml:space="preserve"> "z"</w:t>
                  </w:r>
                  <w:r w:rsidRPr="00F73A44">
                    <w:rPr>
                      <w:rFonts w:ascii="CMU Concrete" w:hAnsi="CMU Concrete"/>
                    </w:rPr>
                    <w:t>까지의</w:t>
                  </w:r>
                  <w:r w:rsidRPr="00F73A44">
                    <w:rPr>
                      <w:rFonts w:ascii="CMU Concrete" w:hAnsi="CMU Concrete"/>
                    </w:rPr>
                    <w:t xml:space="preserve"> </w:t>
                  </w:r>
                  <w:r w:rsidRPr="00F73A44">
                    <w:rPr>
                      <w:rFonts w:ascii="CMU Concrete" w:hAnsi="CMU Concrete"/>
                    </w:rPr>
                    <w:t>범위에서</w:t>
                  </w:r>
                  <w:r w:rsidRPr="00F73A44">
                    <w:rPr>
                      <w:rFonts w:ascii="CMU Concrete" w:hAnsi="CMU Concrete"/>
                    </w:rPr>
                    <w:t xml:space="preserve"> </w:t>
                  </w:r>
                  <w:r w:rsidRPr="00F73A44">
                    <w:rPr>
                      <w:rFonts w:ascii="CMU Concrete" w:hAnsi="CMU Concrete"/>
                    </w:rPr>
                    <w:t>소문자</w:t>
                  </w:r>
                  <w:r w:rsidRPr="00F73A44">
                    <w:rPr>
                      <w:rFonts w:ascii="CMU Concrete" w:hAnsi="CMU Concrete"/>
                    </w:rPr>
                    <w:t xml:space="preserve"> </w:t>
                  </w:r>
                  <w:r w:rsidRPr="00F73A44">
                    <w:rPr>
                      <w:rFonts w:ascii="CMU Concrete" w:hAnsi="CMU Concrete"/>
                    </w:rPr>
                    <w:t>영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703EE2BA"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A834445" w14:textId="77777777" w:rsidR="007E21F8" w:rsidRPr="00221237" w:rsidRDefault="007E21F8" w:rsidP="00787BFF">
                  <w:pPr>
                    <w:pStyle w:val="ae"/>
                    <w:rPr>
                      <w:rFonts w:ascii="CMU Concrete" w:hAnsi="CMU Concrete"/>
                    </w:rPr>
                  </w:pPr>
                  <w:r w:rsidRPr="007E21F8">
                    <w:rPr>
                      <w:rFonts w:ascii="CMU Concrete" w:hAnsi="CMU Concrete"/>
                    </w:rPr>
                    <w:t>[^a-z]</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8DEFDC8" w14:textId="77777777" w:rsidR="007E21F8" w:rsidRDefault="007E21F8" w:rsidP="00787BFF">
                  <w:pPr>
                    <w:jc w:val="left"/>
                    <w:rPr>
                      <w:rFonts w:ascii="CMU Concrete" w:hAnsi="CMU Concrete"/>
                    </w:rPr>
                  </w:pPr>
                  <w:r w:rsidRPr="00F73A44">
                    <w:rPr>
                      <w:rFonts w:ascii="CMU Concrete" w:hAnsi="CMU Concrete"/>
                    </w:rPr>
                    <w:t>부정</w:t>
                  </w:r>
                  <w:r w:rsidRPr="00F73A44">
                    <w:rPr>
                      <w:rFonts w:ascii="CMU Concrete" w:hAnsi="CMU Concrete"/>
                    </w:rPr>
                    <w:t xml:space="preserve"> </w:t>
                  </w:r>
                  <w:r w:rsidRPr="00F73A44">
                    <w:rPr>
                      <w:rFonts w:ascii="CMU Concrete" w:hAnsi="CMU Concrete"/>
                    </w:rPr>
                    <w:t>문자</w:t>
                  </w:r>
                  <w:r w:rsidRPr="00F73A44">
                    <w:rPr>
                      <w:rFonts w:ascii="CMU Concrete" w:hAnsi="CMU Concrete"/>
                    </w:rPr>
                    <w:t xml:space="preserve"> </w:t>
                  </w:r>
                  <w:r w:rsidRPr="00F73A44">
                    <w:rPr>
                      <w:rFonts w:ascii="CMU Concrete" w:hAnsi="CMU Concrete"/>
                    </w:rPr>
                    <w:t>범위입니다</w:t>
                  </w:r>
                  <w:r w:rsidRPr="00F73A44">
                    <w:rPr>
                      <w:rFonts w:ascii="CMU Concrete" w:hAnsi="CMU Concrete"/>
                    </w:rPr>
                    <w:t xml:space="preserve">. </w:t>
                  </w:r>
                  <w:r w:rsidRPr="00F73A44">
                    <w:rPr>
                      <w:rFonts w:ascii="CMU Concrete" w:hAnsi="CMU Concrete"/>
                    </w:rPr>
                    <w:t>지정한</w:t>
                  </w:r>
                  <w:r w:rsidRPr="00F73A44">
                    <w:rPr>
                      <w:rFonts w:ascii="CMU Concrete" w:hAnsi="CMU Concrete"/>
                    </w:rPr>
                    <w:t xml:space="preserve"> </w:t>
                  </w:r>
                  <w:r w:rsidRPr="00F73A44">
                    <w:rPr>
                      <w:rFonts w:ascii="CMU Concrete" w:hAnsi="CMU Concrete"/>
                    </w:rPr>
                    <w:t>범위에</w:t>
                  </w:r>
                  <w:r w:rsidRPr="00F73A44">
                    <w:rPr>
                      <w:rFonts w:ascii="CMU Concrete" w:hAnsi="CMU Concrete"/>
                    </w:rPr>
                    <w:t xml:space="preserve"> </w:t>
                  </w:r>
                  <w:r w:rsidRPr="00F73A44">
                    <w:rPr>
                      <w:rFonts w:ascii="CMU Concrete" w:hAnsi="CMU Concrete"/>
                    </w:rPr>
                    <w:t>있지</w:t>
                  </w:r>
                  <w:r w:rsidRPr="00F73A44">
                    <w:rPr>
                      <w:rFonts w:ascii="CMU Concrete" w:hAnsi="CMU Concrete"/>
                    </w:rPr>
                    <w:t xml:space="preserve"> </w:t>
                  </w:r>
                  <w:r w:rsidRPr="00F73A44">
                    <w:rPr>
                      <w:rFonts w:ascii="CMU Concrete" w:hAnsi="CMU Concrete"/>
                    </w:rPr>
                    <w:t>않은</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2DBABF05" w14:textId="77777777" w:rsidR="007E21F8" w:rsidRDefault="00F73A44" w:rsidP="00787BFF">
                  <w:pPr>
                    <w:jc w:val="left"/>
                    <w:rPr>
                      <w:rFonts w:ascii="CMU Concrete" w:hAnsi="CMU Concrete"/>
                    </w:rPr>
                  </w:pPr>
                  <w:r w:rsidRPr="00F73A44">
                    <w:rPr>
                      <w:rFonts w:ascii="CMU Concrete" w:hAnsi="CMU Concrete"/>
                    </w:rPr>
                    <w:t>[^a-z]</w:t>
                  </w:r>
                  <w:r w:rsidRPr="00F73A44">
                    <w:rPr>
                      <w:rFonts w:ascii="CMU Concrete" w:hAnsi="CMU Concrete"/>
                    </w:rPr>
                    <w:t>는</w:t>
                  </w:r>
                  <w:r w:rsidRPr="00F73A44">
                    <w:rPr>
                      <w:rFonts w:ascii="CMU Concrete" w:hAnsi="CMU Concrete"/>
                    </w:rPr>
                    <w:t xml:space="preserve"> "a"</w:t>
                  </w:r>
                  <w:r w:rsidRPr="00F73A44">
                    <w:rPr>
                      <w:rFonts w:ascii="CMU Concrete" w:hAnsi="CMU Concrete"/>
                    </w:rPr>
                    <w:t>부터</w:t>
                  </w:r>
                  <w:r w:rsidRPr="00F73A44">
                    <w:rPr>
                      <w:rFonts w:ascii="CMU Concrete" w:hAnsi="CMU Concrete"/>
                    </w:rPr>
                    <w:t xml:space="preserve"> "z"</w:t>
                  </w:r>
                  <w:r w:rsidRPr="00F73A44">
                    <w:rPr>
                      <w:rFonts w:ascii="CMU Concrete" w:hAnsi="CMU Concrete"/>
                    </w:rPr>
                    <w:t>까지의</w:t>
                  </w:r>
                  <w:r w:rsidRPr="00F73A44">
                    <w:rPr>
                      <w:rFonts w:ascii="CMU Concrete" w:hAnsi="CMU Concrete"/>
                    </w:rPr>
                    <w:t xml:space="preserve"> </w:t>
                  </w:r>
                  <w:r w:rsidRPr="00F73A44">
                    <w:rPr>
                      <w:rFonts w:ascii="CMU Concrete" w:hAnsi="CMU Concrete"/>
                    </w:rPr>
                    <w:t>범위에</w:t>
                  </w:r>
                  <w:r w:rsidRPr="00F73A44">
                    <w:rPr>
                      <w:rFonts w:ascii="CMU Concrete" w:hAnsi="CMU Concrete"/>
                    </w:rPr>
                    <w:t xml:space="preserve"> </w:t>
                  </w:r>
                  <w:r w:rsidRPr="00F73A44">
                    <w:rPr>
                      <w:rFonts w:ascii="CMU Concrete" w:hAnsi="CMU Concrete"/>
                    </w:rPr>
                    <w:t>있지</w:t>
                  </w:r>
                  <w:r w:rsidRPr="00F73A44">
                    <w:rPr>
                      <w:rFonts w:ascii="CMU Concrete" w:hAnsi="CMU Concrete"/>
                    </w:rPr>
                    <w:t xml:space="preserve"> </w:t>
                  </w:r>
                  <w:r w:rsidRPr="00F73A44">
                    <w:rPr>
                      <w:rFonts w:ascii="CMU Concrete" w:hAnsi="CMU Concrete"/>
                    </w:rPr>
                    <w:t>않은</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4F05162E"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78CF773" w14:textId="77777777" w:rsidR="007E21F8" w:rsidRPr="00221237" w:rsidRDefault="007E21F8" w:rsidP="00787BFF">
                  <w:pPr>
                    <w:pStyle w:val="ae"/>
                    <w:rPr>
                      <w:rFonts w:ascii="CMU Concrete" w:hAnsi="CMU Concrete"/>
                    </w:rPr>
                  </w:pPr>
                  <w:r w:rsidRPr="007E21F8">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5FDD69D" w14:textId="77777777" w:rsidR="007E21F8" w:rsidRDefault="007E21F8" w:rsidP="00787BFF">
                  <w:pPr>
                    <w:jc w:val="left"/>
                    <w:rPr>
                      <w:rFonts w:ascii="CMU Concrete" w:hAnsi="CMU Concrete"/>
                    </w:rPr>
                  </w:pPr>
                  <w:r w:rsidRPr="00F73A44">
                    <w:rPr>
                      <w:rFonts w:ascii="CMU Concrete" w:hAnsi="CMU Concrete"/>
                    </w:rPr>
                    <w:t>정확히</w:t>
                  </w:r>
                  <w:r w:rsidRPr="00F73A44">
                    <w:rPr>
                      <w:rFonts w:ascii="CMU Concrete" w:hAnsi="CMU Concrete"/>
                    </w:rPr>
                    <w:t xml:space="preserve"> n</w:t>
                  </w:r>
                  <w:r w:rsidRPr="00F73A44">
                    <w:rPr>
                      <w:rFonts w:ascii="CMU Concrete" w:hAnsi="CMU Concrete"/>
                    </w:rPr>
                    <w:t>개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n</w:t>
                  </w:r>
                  <w:r w:rsidRPr="00F73A44">
                    <w:rPr>
                      <w:rFonts w:ascii="CMU Concrete" w:hAnsi="CMU Concrete"/>
                    </w:rPr>
                    <w:t>은</w:t>
                  </w:r>
                  <w:r w:rsidRPr="00F73A44">
                    <w:rPr>
                      <w:rFonts w:ascii="CMU Concrete" w:hAnsi="CMU Concrete"/>
                    </w:rPr>
                    <w:t xml:space="preserve"> </w:t>
                  </w:r>
                  <w:r w:rsidRPr="00F73A44">
                    <w:rPr>
                      <w:rFonts w:ascii="CMU Concrete" w:hAnsi="CMU Concrete"/>
                    </w:rPr>
                    <w:t>정수입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661F04B9" w14:textId="77777777" w:rsidR="007E21F8" w:rsidRDefault="00F73A44" w:rsidP="00787BFF">
                  <w:pPr>
                    <w:jc w:val="left"/>
                    <w:rPr>
                      <w:rFonts w:ascii="CMU Concrete" w:hAnsi="CMU Concrete"/>
                    </w:rPr>
                  </w:pPr>
                  <w:r w:rsidRPr="00F73A44">
                    <w:rPr>
                      <w:rFonts w:ascii="CMU Concrete" w:hAnsi="CMU Concrete"/>
                    </w:rPr>
                    <w:t>o{2}</w:t>
                  </w:r>
                  <w:r w:rsidRPr="00F73A44">
                    <w:rPr>
                      <w:rFonts w:ascii="CMU Concrete" w:hAnsi="CMU Concrete"/>
                    </w:rPr>
                    <w:t>는</w:t>
                  </w:r>
                  <w:r w:rsidRPr="00F73A44">
                    <w:rPr>
                      <w:rFonts w:ascii="CMU Concrete" w:hAnsi="CMU Concrete"/>
                    </w:rPr>
                    <w:t xml:space="preserve"> "Bob"</w:t>
                  </w:r>
                  <w:r w:rsidRPr="00F73A44">
                    <w:rPr>
                      <w:rFonts w:ascii="CMU Concrete" w:hAnsi="CMU Concrete"/>
                    </w:rPr>
                    <w:t>의</w:t>
                  </w:r>
                  <w:r w:rsidRPr="00F73A44">
                    <w:rPr>
                      <w:rFonts w:ascii="CMU Concrete" w:hAnsi="CMU Concrete"/>
                    </w:rPr>
                    <w:t xml:space="preserve"> "o"</w:t>
                  </w:r>
                  <w:r w:rsidRPr="00F73A44">
                    <w:rPr>
                      <w:rFonts w:ascii="CMU Concrete" w:hAnsi="CMU Concrete"/>
                    </w:rPr>
                    <w:t>는</w:t>
                  </w:r>
                  <w:r w:rsidRPr="00F73A44">
                    <w:rPr>
                      <w:rFonts w:ascii="CMU Concrete" w:hAnsi="CMU Concrete"/>
                    </w:rPr>
                    <w:t xml:space="preserve"> </w:t>
                  </w:r>
                  <w:r w:rsidRPr="00F73A44">
                    <w:rPr>
                      <w:rFonts w:ascii="CMU Concrete" w:hAnsi="CMU Concrete"/>
                    </w:rPr>
                    <w:t>찾지</w:t>
                  </w:r>
                  <w:r w:rsidRPr="00F73A44">
                    <w:rPr>
                      <w:rFonts w:ascii="CMU Concrete" w:hAnsi="CMU Concrete"/>
                    </w:rPr>
                    <w:t xml:space="preserve"> </w:t>
                  </w:r>
                  <w:r w:rsidRPr="00F73A44">
                    <w:rPr>
                      <w:rFonts w:ascii="CMU Concrete" w:hAnsi="CMU Concrete"/>
                    </w:rPr>
                    <w:t>않지만</w:t>
                  </w:r>
                  <w:r w:rsidRPr="00F73A44">
                    <w:rPr>
                      <w:rFonts w:ascii="CMU Concrete" w:hAnsi="CMU Concrete"/>
                    </w:rPr>
                    <w:t xml:space="preserve"> "food"</w:t>
                  </w:r>
                  <w:r w:rsidRPr="00F73A44">
                    <w:rPr>
                      <w:rFonts w:ascii="CMU Concrete" w:hAnsi="CMU Concrete"/>
                    </w:rPr>
                    <w:t>에</w:t>
                  </w:r>
                  <w:r w:rsidRPr="00F73A44">
                    <w:rPr>
                      <w:rFonts w:ascii="CMU Concrete" w:hAnsi="CMU Concrete"/>
                    </w:rPr>
                    <w:t xml:space="preserve"> </w:t>
                  </w:r>
                  <w:r w:rsidRPr="00F73A44">
                    <w:rPr>
                      <w:rFonts w:ascii="CMU Concrete" w:hAnsi="CMU Concrete"/>
                    </w:rPr>
                    <w:t>있는</w:t>
                  </w:r>
                  <w:r w:rsidRPr="00F73A44">
                    <w:rPr>
                      <w:rFonts w:ascii="CMU Concrete" w:hAnsi="CMU Concrete"/>
                    </w:rPr>
                    <w:t xml:space="preserve"> </w:t>
                  </w:r>
                  <w:r w:rsidRPr="00F73A44">
                    <w:rPr>
                      <w:rFonts w:ascii="CMU Concrete" w:hAnsi="CMU Concrete"/>
                    </w:rPr>
                    <w:t>두</w:t>
                  </w:r>
                  <w:r w:rsidRPr="00F73A44">
                    <w:rPr>
                      <w:rFonts w:ascii="CMU Concrete" w:hAnsi="CMU Concrete"/>
                    </w:rPr>
                    <w:t xml:space="preserve"> </w:t>
                  </w:r>
                  <w:r w:rsidRPr="00F73A44">
                    <w:rPr>
                      <w:rFonts w:ascii="CMU Concrete" w:hAnsi="CMU Concrete"/>
                    </w:rPr>
                    <w:t>개의</w:t>
                  </w:r>
                  <w:r w:rsidRPr="00F73A44">
                    <w:rPr>
                      <w:rFonts w:ascii="CMU Concrete" w:hAnsi="CMU Concrete"/>
                    </w:rPr>
                    <w:t xml:space="preserve"> "o"</w:t>
                  </w:r>
                  <w:r w:rsidRPr="00F73A44">
                    <w:rPr>
                      <w:rFonts w:ascii="CMU Concrete" w:hAnsi="CMU Concrete"/>
                    </w:rPr>
                    <w:t>는</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50A6179E"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130CEE9" w14:textId="77777777" w:rsidR="007E21F8" w:rsidRPr="00221237" w:rsidRDefault="007E21F8" w:rsidP="00787BFF">
                  <w:pPr>
                    <w:pStyle w:val="ae"/>
                    <w:rPr>
                      <w:rFonts w:ascii="CMU Concrete" w:hAnsi="CMU Concrete"/>
                    </w:rPr>
                  </w:pPr>
                  <w:r w:rsidRPr="007E21F8">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87E7F36" w14:textId="77777777" w:rsidR="007E21F8" w:rsidRPr="00F73A44" w:rsidRDefault="007E21F8" w:rsidP="00787BFF">
                  <w:pPr>
                    <w:jc w:val="left"/>
                    <w:rPr>
                      <w:rFonts w:ascii="CMU Concrete" w:hAnsi="CMU Concrete"/>
                    </w:rPr>
                  </w:pPr>
                  <w:r w:rsidRPr="00F73A44">
                    <w:rPr>
                      <w:rFonts w:ascii="CMU Concrete" w:hAnsi="CMU Concrete"/>
                    </w:rPr>
                    <w:t>n</w:t>
                  </w:r>
                  <w:r w:rsidRPr="00F73A44">
                    <w:rPr>
                      <w:rFonts w:ascii="CMU Concrete" w:hAnsi="CMU Concrete"/>
                    </w:rPr>
                    <w:t>개</w:t>
                  </w:r>
                  <w:r w:rsidRPr="00F73A44">
                    <w:rPr>
                      <w:rFonts w:ascii="CMU Concrete" w:hAnsi="CMU Concrete"/>
                    </w:rPr>
                    <w:t xml:space="preserve"> </w:t>
                  </w:r>
                  <w:r w:rsidRPr="00F73A44">
                    <w:rPr>
                      <w:rFonts w:ascii="CMU Concrete" w:hAnsi="CMU Concrete"/>
                    </w:rPr>
                    <w:t>이상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n</w:t>
                  </w:r>
                  <w:r w:rsidRPr="00F73A44">
                    <w:rPr>
                      <w:rFonts w:ascii="CMU Concrete" w:hAnsi="CMU Concrete"/>
                    </w:rPr>
                    <w:t>은</w:t>
                  </w:r>
                  <w:r w:rsidRPr="00F73A44">
                    <w:rPr>
                      <w:rFonts w:ascii="CMU Concrete" w:hAnsi="CMU Concrete"/>
                    </w:rPr>
                    <w:t xml:space="preserve"> </w:t>
                  </w:r>
                  <w:r w:rsidRPr="00F73A44">
                    <w:rPr>
                      <w:rFonts w:ascii="CMU Concrete" w:hAnsi="CMU Concrete"/>
                    </w:rPr>
                    <w:t>정수입니다</w:t>
                  </w:r>
                  <w:r w:rsidRPr="00F73A44">
                    <w:rPr>
                      <w:rFonts w:ascii="CMU Concrete" w:hAnsi="CMU Concrete"/>
                    </w:rPr>
                    <w:t>.</w:t>
                  </w:r>
                </w:p>
                <w:p w14:paraId="47E307CB" w14:textId="77777777" w:rsidR="007E21F8" w:rsidRPr="00F73A44" w:rsidRDefault="007E21F8" w:rsidP="00787BFF">
                  <w:pPr>
                    <w:jc w:val="left"/>
                    <w:rPr>
                      <w:rFonts w:ascii="CMU Concrete" w:hAnsi="CMU Concrete"/>
                    </w:rPr>
                  </w:pPr>
                  <w:r w:rsidRPr="00F73A44">
                    <w:rPr>
                      <w:rFonts w:ascii="CMU Concrete" w:hAnsi="CMU Concrete"/>
                    </w:rPr>
                    <w:t>*</w:t>
                  </w:r>
                  <w:r w:rsidRPr="00F73A44">
                    <w:rPr>
                      <w:rFonts w:ascii="CMU Concrete" w:hAnsi="CMU Concrete"/>
                    </w:rPr>
                    <w:t>는</w:t>
                  </w:r>
                  <w:r w:rsidRPr="00F73A44">
                    <w:rPr>
                      <w:rFonts w:ascii="CMU Concrete" w:hAnsi="CMU Concrete"/>
                    </w:rPr>
                    <w:t xml:space="preserve"> {0,}</w:t>
                  </w:r>
                  <w:r w:rsidRPr="00F73A44">
                    <w:rPr>
                      <w:rFonts w:ascii="CMU Concrete" w:hAnsi="CMU Concrete"/>
                    </w:rPr>
                    <w:t>와</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p w14:paraId="6BAED408" w14:textId="77777777" w:rsidR="007E21F8" w:rsidRPr="007E21F8" w:rsidRDefault="007E21F8" w:rsidP="00787BFF">
                  <w:pPr>
                    <w:jc w:val="left"/>
                    <w:rPr>
                      <w:rFonts w:ascii="CMU Concrete" w:hAnsi="CMU Concrete"/>
                    </w:rPr>
                  </w:pPr>
                  <w:r w:rsidRPr="00F73A44">
                    <w:rPr>
                      <w:rFonts w:ascii="CMU Concrete" w:hAnsi="CMU Concrete"/>
                    </w:rPr>
                    <w:t>+</w:t>
                  </w:r>
                  <w:r w:rsidRPr="00F73A44">
                    <w:rPr>
                      <w:rFonts w:ascii="CMU Concrete" w:hAnsi="CMU Concrete"/>
                    </w:rPr>
                    <w:t>는</w:t>
                  </w:r>
                  <w:r w:rsidRPr="00F73A44">
                    <w:rPr>
                      <w:rFonts w:ascii="CMU Concrete" w:hAnsi="CMU Concrete"/>
                    </w:rPr>
                    <w:t xml:space="preserve"> {1,}</w:t>
                  </w:r>
                  <w:r w:rsidRPr="00F73A44">
                    <w:rPr>
                      <w:rFonts w:ascii="CMU Concrete" w:hAnsi="CMU Concrete"/>
                    </w:rPr>
                    <w:t>와</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2D091637" w14:textId="77777777" w:rsidR="007E21F8" w:rsidRDefault="00F73A44" w:rsidP="00787BFF">
                  <w:pPr>
                    <w:jc w:val="left"/>
                    <w:rPr>
                      <w:rFonts w:ascii="CMU Concrete" w:hAnsi="CMU Concrete"/>
                    </w:rPr>
                  </w:pPr>
                  <w:r w:rsidRPr="00F73A44">
                    <w:rPr>
                      <w:rFonts w:ascii="CMU Concrete" w:hAnsi="CMU Concrete"/>
                    </w:rPr>
                    <w:t>o{2,}</w:t>
                  </w:r>
                  <w:r w:rsidRPr="00F73A44">
                    <w:rPr>
                      <w:rFonts w:ascii="CMU Concrete" w:hAnsi="CMU Concrete"/>
                    </w:rPr>
                    <w:t>는</w:t>
                  </w:r>
                  <w:r w:rsidRPr="00F73A44">
                    <w:rPr>
                      <w:rFonts w:ascii="CMU Concrete" w:hAnsi="CMU Concrete"/>
                    </w:rPr>
                    <w:t xml:space="preserve"> "Bob"</w:t>
                  </w:r>
                  <w:r w:rsidRPr="00F73A44">
                    <w:rPr>
                      <w:rFonts w:ascii="CMU Concrete" w:hAnsi="CMU Concrete"/>
                    </w:rPr>
                    <w:t>의</w:t>
                  </w:r>
                  <w:r w:rsidRPr="00F73A44">
                    <w:rPr>
                      <w:rFonts w:ascii="CMU Concrete" w:hAnsi="CMU Concrete"/>
                    </w:rPr>
                    <w:t xml:space="preserve"> "o"</w:t>
                  </w:r>
                  <w:r w:rsidRPr="00F73A44">
                    <w:rPr>
                      <w:rFonts w:ascii="CMU Concrete" w:hAnsi="CMU Concrete"/>
                    </w:rPr>
                    <w:t>는</w:t>
                  </w:r>
                  <w:r w:rsidRPr="00F73A44">
                    <w:rPr>
                      <w:rFonts w:ascii="CMU Concrete" w:hAnsi="CMU Concrete"/>
                    </w:rPr>
                    <w:t xml:space="preserve"> </w:t>
                  </w:r>
                  <w:r w:rsidRPr="00F73A44">
                    <w:rPr>
                      <w:rFonts w:ascii="CMU Concrete" w:hAnsi="CMU Concrete"/>
                    </w:rPr>
                    <w:t>찾지</w:t>
                  </w:r>
                  <w:r w:rsidRPr="00F73A44">
                    <w:rPr>
                      <w:rFonts w:ascii="CMU Concrete" w:hAnsi="CMU Concrete"/>
                    </w:rPr>
                    <w:t xml:space="preserve"> </w:t>
                  </w:r>
                  <w:r w:rsidRPr="00F73A44">
                    <w:rPr>
                      <w:rFonts w:ascii="CMU Concrete" w:hAnsi="CMU Concrete"/>
                    </w:rPr>
                    <w:t>않지만</w:t>
                  </w:r>
                  <w:r w:rsidRPr="00F73A44">
                    <w:rPr>
                      <w:rFonts w:ascii="CMU Concrete" w:hAnsi="CMU Concrete"/>
                    </w:rPr>
                    <w:t xml:space="preserve"> "foooood"</w:t>
                  </w:r>
                  <w:r w:rsidRPr="00F73A44">
                    <w:rPr>
                      <w:rFonts w:ascii="CMU Concrete" w:hAnsi="CMU Concrete"/>
                    </w:rPr>
                    <w:t>에</w:t>
                  </w:r>
                  <w:r w:rsidRPr="00F73A44">
                    <w:rPr>
                      <w:rFonts w:ascii="CMU Concrete" w:hAnsi="CMU Concrete"/>
                    </w:rPr>
                    <w:t xml:space="preserve"> </w:t>
                  </w:r>
                  <w:r w:rsidRPr="00F73A44">
                    <w:rPr>
                      <w:rFonts w:ascii="CMU Concrete" w:hAnsi="CMU Concrete"/>
                    </w:rPr>
                    <w:t>있는</w:t>
                  </w:r>
                  <w:r w:rsidRPr="00F73A44">
                    <w:rPr>
                      <w:rFonts w:ascii="CMU Concrete" w:hAnsi="CMU Concrete"/>
                    </w:rPr>
                    <w:t xml:space="preserve"> </w:t>
                  </w:r>
                  <w:r w:rsidRPr="00F73A44">
                    <w:rPr>
                      <w:rFonts w:ascii="CMU Concrete" w:hAnsi="CMU Concrete"/>
                    </w:rPr>
                    <w:t>모든</w:t>
                  </w:r>
                  <w:r w:rsidRPr="00F73A44">
                    <w:rPr>
                      <w:rFonts w:ascii="CMU Concrete" w:hAnsi="CMU Concrete"/>
                    </w:rPr>
                    <w:t xml:space="preserve"> "o"</w:t>
                  </w:r>
                  <w:r w:rsidRPr="00F73A44">
                    <w:rPr>
                      <w:rFonts w:ascii="CMU Concrete" w:hAnsi="CMU Concrete"/>
                    </w:rPr>
                    <w:t>는</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6F76A62C"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EE4E7DC" w14:textId="77777777" w:rsidR="007E21F8" w:rsidRPr="00221237" w:rsidRDefault="007E21F8" w:rsidP="00787BFF">
                  <w:pPr>
                    <w:pStyle w:val="ae"/>
                    <w:rPr>
                      <w:rFonts w:ascii="CMU Concrete" w:hAnsi="CMU Concrete"/>
                    </w:rPr>
                  </w:pPr>
                  <w:r w:rsidRPr="007E21F8">
                    <w:rPr>
                      <w:rFonts w:ascii="CMU Concrete" w:hAnsi="CMU Concrete"/>
                    </w:rPr>
                    <w:t>{n,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7E9FA621" w14:textId="77777777" w:rsidR="007E21F8" w:rsidRPr="00F73A44" w:rsidRDefault="007E21F8" w:rsidP="00787BFF">
                  <w:pPr>
                    <w:jc w:val="left"/>
                    <w:rPr>
                      <w:rFonts w:ascii="CMU Concrete" w:hAnsi="CMU Concrete"/>
                    </w:rPr>
                  </w:pPr>
                  <w:r w:rsidRPr="00F73A44">
                    <w:rPr>
                      <w:rFonts w:ascii="CMU Concrete" w:hAnsi="CMU Concrete"/>
                    </w:rPr>
                    <w:t>n</w:t>
                  </w:r>
                  <w:r w:rsidRPr="00F73A44">
                    <w:rPr>
                      <w:rFonts w:ascii="CMU Concrete" w:hAnsi="CMU Concrete"/>
                    </w:rPr>
                    <w:t>개</w:t>
                  </w:r>
                  <w:r w:rsidRPr="00F73A44">
                    <w:rPr>
                      <w:rFonts w:ascii="CMU Concrete" w:hAnsi="CMU Concrete"/>
                    </w:rPr>
                    <w:t xml:space="preserve"> </w:t>
                  </w:r>
                  <w:r w:rsidRPr="00F73A44">
                    <w:rPr>
                      <w:rFonts w:ascii="CMU Concrete" w:hAnsi="CMU Concrete"/>
                    </w:rPr>
                    <w:t>이상</w:t>
                  </w:r>
                  <w:r w:rsidRPr="00F73A44">
                    <w:rPr>
                      <w:rFonts w:ascii="CMU Concrete" w:hAnsi="CMU Concrete"/>
                    </w:rPr>
                    <w:t xml:space="preserve"> m</w:t>
                  </w:r>
                  <w:r w:rsidRPr="00F73A44">
                    <w:rPr>
                      <w:rFonts w:ascii="CMU Concrete" w:hAnsi="CMU Concrete"/>
                    </w:rPr>
                    <w:t>개</w:t>
                  </w:r>
                  <w:r w:rsidRPr="00F73A44">
                    <w:rPr>
                      <w:rFonts w:ascii="CMU Concrete" w:hAnsi="CMU Concrete"/>
                    </w:rPr>
                    <w:t xml:space="preserve"> </w:t>
                  </w:r>
                  <w:r w:rsidRPr="00F73A44">
                    <w:rPr>
                      <w:rFonts w:ascii="CMU Concrete" w:hAnsi="CMU Concrete"/>
                    </w:rPr>
                    <w:t>이하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n</w:t>
                  </w:r>
                  <w:r w:rsidRPr="00F73A44">
                    <w:rPr>
                      <w:rFonts w:ascii="CMU Concrete" w:hAnsi="CMU Concrete"/>
                    </w:rPr>
                    <w:t>과</w:t>
                  </w:r>
                  <w:r w:rsidRPr="00F73A44">
                    <w:rPr>
                      <w:rFonts w:ascii="CMU Concrete" w:hAnsi="CMU Concrete"/>
                    </w:rPr>
                    <w:t xml:space="preserve"> m</w:t>
                  </w:r>
                  <w:r w:rsidRPr="00F73A44">
                    <w:rPr>
                      <w:rFonts w:ascii="CMU Concrete" w:hAnsi="CMU Concrete"/>
                    </w:rPr>
                    <w:t>은</w:t>
                  </w:r>
                  <w:r w:rsidRPr="00F73A44">
                    <w:rPr>
                      <w:rFonts w:ascii="CMU Concrete" w:hAnsi="CMU Concrete"/>
                    </w:rPr>
                    <w:t xml:space="preserve"> </w:t>
                  </w:r>
                  <w:r w:rsidRPr="00F73A44">
                    <w:rPr>
                      <w:rFonts w:ascii="CMU Concrete" w:hAnsi="CMU Concrete"/>
                    </w:rPr>
                    <w:t>정수이며</w:t>
                  </w:r>
                  <w:r w:rsidRPr="00F73A44">
                    <w:rPr>
                      <w:rFonts w:ascii="CMU Concrete" w:hAnsi="CMU Concrete"/>
                    </w:rPr>
                    <w:t>, n</w:t>
                  </w:r>
                  <w:r w:rsidRPr="00F73A44">
                    <w:rPr>
                      <w:rFonts w:ascii="CMU Concrete" w:hAnsi="CMU Concrete"/>
                    </w:rPr>
                    <w:t>은</w:t>
                  </w:r>
                  <w:r w:rsidRPr="00F73A44">
                    <w:rPr>
                      <w:rFonts w:ascii="CMU Concrete" w:hAnsi="CMU Concrete"/>
                    </w:rPr>
                    <w:t xml:space="preserve"> m</w:t>
                  </w:r>
                  <w:r w:rsidRPr="00F73A44">
                    <w:rPr>
                      <w:rFonts w:ascii="CMU Concrete" w:hAnsi="CMU Concrete"/>
                    </w:rPr>
                    <w:t>보다</w:t>
                  </w:r>
                  <w:r w:rsidRPr="00F73A44">
                    <w:rPr>
                      <w:rFonts w:ascii="CMU Concrete" w:hAnsi="CMU Concrete"/>
                    </w:rPr>
                    <w:t xml:space="preserve"> </w:t>
                  </w:r>
                  <w:r w:rsidRPr="00F73A44">
                    <w:rPr>
                      <w:rFonts w:ascii="CMU Concrete" w:hAnsi="CMU Concrete"/>
                    </w:rPr>
                    <w:t>작거나</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 xml:space="preserve">. </w:t>
                  </w:r>
                  <w:r w:rsidRPr="00F73A44">
                    <w:rPr>
                      <w:rFonts w:ascii="CMU Concrete" w:hAnsi="CMU Concrete"/>
                    </w:rPr>
                    <w:t>쉼표와</w:t>
                  </w:r>
                  <w:r w:rsidRPr="00F73A44">
                    <w:rPr>
                      <w:rFonts w:ascii="CMU Concrete" w:hAnsi="CMU Concrete"/>
                    </w:rPr>
                    <w:t xml:space="preserve"> </w:t>
                  </w:r>
                  <w:r w:rsidRPr="00F73A44">
                    <w:rPr>
                      <w:rFonts w:ascii="CMU Concrete" w:hAnsi="CMU Concrete"/>
                    </w:rPr>
                    <w:t>숫자</w:t>
                  </w:r>
                  <w:r w:rsidRPr="00F73A44">
                    <w:rPr>
                      <w:rFonts w:ascii="CMU Concrete" w:hAnsi="CMU Concrete"/>
                    </w:rPr>
                    <w:t xml:space="preserve"> </w:t>
                  </w:r>
                  <w:r w:rsidRPr="00F73A44">
                    <w:rPr>
                      <w:rFonts w:ascii="CMU Concrete" w:hAnsi="CMU Concrete"/>
                    </w:rPr>
                    <w:t>사이에</w:t>
                  </w:r>
                  <w:r w:rsidRPr="00F73A44">
                    <w:rPr>
                      <w:rFonts w:ascii="CMU Concrete" w:hAnsi="CMU Concrete"/>
                    </w:rPr>
                    <w:t xml:space="preserve"> </w:t>
                  </w:r>
                  <w:r w:rsidRPr="00F73A44">
                    <w:rPr>
                      <w:rFonts w:ascii="CMU Concrete" w:hAnsi="CMU Concrete"/>
                    </w:rPr>
                    <w:t>공백이</w:t>
                  </w:r>
                  <w:r w:rsidRPr="00F73A44">
                    <w:rPr>
                      <w:rFonts w:ascii="CMU Concrete" w:hAnsi="CMU Concrete"/>
                    </w:rPr>
                    <w:t xml:space="preserve"> </w:t>
                  </w:r>
                  <w:r w:rsidRPr="00F73A44">
                    <w:rPr>
                      <w:rFonts w:ascii="CMU Concrete" w:hAnsi="CMU Concrete"/>
                    </w:rPr>
                    <w:t>있으면</w:t>
                  </w:r>
                  <w:r w:rsidRPr="00F73A44">
                    <w:rPr>
                      <w:rFonts w:ascii="CMU Concrete" w:hAnsi="CMU Concrete"/>
                    </w:rPr>
                    <w:t xml:space="preserve"> </w:t>
                  </w:r>
                  <w:r w:rsidRPr="00F73A44">
                    <w:rPr>
                      <w:rFonts w:ascii="CMU Concrete" w:hAnsi="CMU Concrete"/>
                    </w:rPr>
                    <w:t>안</w:t>
                  </w:r>
                  <w:r w:rsidRPr="00F73A44">
                    <w:rPr>
                      <w:rFonts w:ascii="CMU Concrete" w:hAnsi="CMU Concrete"/>
                    </w:rPr>
                    <w:t xml:space="preserve"> </w:t>
                  </w:r>
                  <w:r w:rsidRPr="00F73A44">
                    <w:rPr>
                      <w:rFonts w:ascii="CMU Concrete" w:hAnsi="CMU Concrete"/>
                    </w:rPr>
                    <w:t>됩니다</w:t>
                  </w:r>
                  <w:r w:rsidRPr="00F73A44">
                    <w:rPr>
                      <w:rFonts w:ascii="CMU Concrete" w:hAnsi="CMU Concrete"/>
                    </w:rPr>
                    <w:t>.</w:t>
                  </w:r>
                </w:p>
                <w:p w14:paraId="4DB53D91" w14:textId="77777777" w:rsidR="007E21F8" w:rsidRDefault="007E21F8" w:rsidP="00787BFF">
                  <w:pPr>
                    <w:jc w:val="left"/>
                    <w:rPr>
                      <w:rFonts w:ascii="CMU Concrete" w:hAnsi="CMU Concrete"/>
                    </w:rPr>
                  </w:pPr>
                  <w:r w:rsidRPr="00F73A44">
                    <w:rPr>
                      <w:rFonts w:ascii="CMU Concrete" w:hAnsi="CMU Concrete"/>
                    </w:rPr>
                    <w:t>?</w:t>
                  </w:r>
                  <w:r w:rsidRPr="00F73A44">
                    <w:rPr>
                      <w:rFonts w:ascii="CMU Concrete" w:hAnsi="CMU Concrete"/>
                    </w:rPr>
                    <w:t>는</w:t>
                  </w:r>
                  <w:r w:rsidRPr="00F73A44">
                    <w:rPr>
                      <w:rFonts w:ascii="CMU Concrete" w:hAnsi="CMU Concrete"/>
                    </w:rPr>
                    <w:t xml:space="preserve"> {0,1}</w:t>
                  </w:r>
                  <w:r w:rsidRPr="00F73A44">
                    <w:rPr>
                      <w:rFonts w:ascii="CMU Concrete" w:hAnsi="CMU Concrete"/>
                    </w:rPr>
                    <w:t>과</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3D07CE00" w14:textId="77777777" w:rsidR="007E21F8" w:rsidRDefault="00F73A44" w:rsidP="00787BFF">
                  <w:pPr>
                    <w:jc w:val="left"/>
                    <w:rPr>
                      <w:rFonts w:ascii="CMU Concrete" w:hAnsi="CMU Concrete"/>
                    </w:rPr>
                  </w:pP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1234567"</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d{1,3}</w:t>
                  </w:r>
                  <w:r w:rsidRPr="00F73A44">
                    <w:rPr>
                      <w:rFonts w:ascii="CMU Concrete" w:hAnsi="CMU Concrete"/>
                    </w:rPr>
                    <w:t>은</w:t>
                  </w:r>
                  <w:r w:rsidRPr="00F73A44">
                    <w:rPr>
                      <w:rFonts w:ascii="CMU Concrete" w:hAnsi="CMU Concrete"/>
                    </w:rPr>
                    <w:t xml:space="preserve"> "123", "456" </w:t>
                  </w:r>
                  <w:r w:rsidRPr="00F73A44">
                    <w:rPr>
                      <w:rFonts w:ascii="CMU Concrete" w:hAnsi="CMU Concrete"/>
                    </w:rPr>
                    <w:t>및</w:t>
                  </w:r>
                  <w:r w:rsidRPr="00F73A44">
                    <w:rPr>
                      <w:rFonts w:ascii="CMU Concrete" w:hAnsi="CMU Concrete"/>
                    </w:rPr>
                    <w:t xml:space="preserve"> "7"</w:t>
                  </w:r>
                  <w:r w:rsidRPr="00F73A44">
                    <w:rPr>
                      <w:rFonts w:ascii="CMU Concrete" w:hAnsi="CMU Concrete"/>
                    </w:rPr>
                    <w:t>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5A453C51"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5D1CD76" w14:textId="77777777" w:rsidR="007E21F8" w:rsidRPr="00221237" w:rsidRDefault="007E21F8" w:rsidP="00787BFF">
                  <w:pPr>
                    <w:pStyle w:val="ae"/>
                    <w:rPr>
                      <w:rFonts w:ascii="CMU Concrete" w:hAnsi="CMU Concrete"/>
                    </w:rPr>
                  </w:pPr>
                  <w:r w:rsidRPr="007E21F8">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CC3FBDD" w14:textId="77777777" w:rsidR="007E21F8" w:rsidRPr="00F73A44" w:rsidRDefault="007E21F8" w:rsidP="00787BFF">
                  <w:pPr>
                    <w:jc w:val="left"/>
                    <w:rPr>
                      <w:rFonts w:ascii="CMU Concrete" w:hAnsi="CMU Concrete"/>
                    </w:rPr>
                  </w:pPr>
                  <w:r w:rsidRPr="00F73A44">
                    <w:rPr>
                      <w:rFonts w:ascii="CMU Concrete" w:hAnsi="CMU Concrete"/>
                    </w:rPr>
                    <w:t>pattern</w:t>
                  </w:r>
                  <w:r w:rsidRPr="00F73A44">
                    <w:rPr>
                      <w:rFonts w:ascii="CMU Concrete" w:hAnsi="CMU Concrete"/>
                    </w:rPr>
                    <w:t>을</w:t>
                  </w:r>
                  <w:r w:rsidRPr="00F73A44">
                    <w:rPr>
                      <w:rFonts w:ascii="CMU Concrete" w:hAnsi="CMU Concrete"/>
                    </w:rPr>
                    <w:t xml:space="preserve"> </w:t>
                  </w:r>
                  <w:r w:rsidRPr="00F73A44">
                    <w:rPr>
                      <w:rFonts w:ascii="CMU Concrete" w:hAnsi="CMU Concrete"/>
                    </w:rPr>
                    <w:t>찾고</w:t>
                  </w:r>
                  <w:r w:rsidRPr="00F73A44">
                    <w:rPr>
                      <w:rFonts w:ascii="CMU Concrete" w:hAnsi="CMU Concrete"/>
                    </w:rPr>
                    <w:t xml:space="preserve"> </w:t>
                  </w:r>
                  <w:r w:rsidRPr="00F73A44">
                    <w:rPr>
                      <w:rFonts w:ascii="CMU Concrete" w:hAnsi="CMU Concrete"/>
                    </w:rPr>
                    <w:t>일치하는</w:t>
                  </w:r>
                  <w:r w:rsidRPr="00F73A44">
                    <w:rPr>
                      <w:rFonts w:ascii="CMU Concrete" w:hAnsi="CMU Concrete"/>
                    </w:rPr>
                    <w:t xml:space="preserve"> </w:t>
                  </w:r>
                  <w:r w:rsidRPr="00F73A44">
                    <w:rPr>
                      <w:rFonts w:ascii="CMU Concrete" w:hAnsi="CMU Concrete"/>
                    </w:rPr>
                    <w:t>항목을</w:t>
                  </w:r>
                  <w:r w:rsidRPr="00F73A44">
                    <w:rPr>
                      <w:rFonts w:ascii="CMU Concrete" w:hAnsi="CMU Concrete"/>
                    </w:rPr>
                    <w:t xml:space="preserve"> </w:t>
                  </w:r>
                  <w:r w:rsidRPr="00F73A44">
                    <w:rPr>
                      <w:rFonts w:ascii="CMU Concrete" w:hAnsi="CMU Concrete"/>
                    </w:rPr>
                    <w:t>저장합니다</w:t>
                  </w:r>
                  <w:r w:rsidRPr="00F73A44">
                    <w:rPr>
                      <w:rFonts w:ascii="CMU Concrete" w:hAnsi="CMU Concrete"/>
                    </w:rPr>
                    <w:t>. </w:t>
                  </w:r>
                </w:p>
                <w:p w14:paraId="15A21884" w14:textId="77777777" w:rsidR="007E21F8" w:rsidRPr="007E21F8" w:rsidRDefault="00AF43AF" w:rsidP="00787BFF">
                  <w:pPr>
                    <w:jc w:val="left"/>
                    <w:rPr>
                      <w:rFonts w:ascii="CMU Concrete" w:hAnsi="CMU Concrete"/>
                    </w:rPr>
                  </w:pPr>
                  <w:r w:rsidRPr="00F73A44">
                    <w:rPr>
                      <w:rFonts w:ascii="CMU Concrete" w:hAnsi="CMU Concrete"/>
                    </w:rPr>
                    <w:t>괄호</w:t>
                  </w:r>
                  <w:r w:rsidRPr="00F73A44">
                    <w:rPr>
                      <w:rFonts w:ascii="CMU Concrete" w:hAnsi="CMU Concrete"/>
                    </w:rPr>
                    <w:t xml:space="preserve"> </w:t>
                  </w:r>
                  <w:r w:rsidRPr="00F73A44">
                    <w:rPr>
                      <w:rFonts w:ascii="CMU Concrete" w:hAnsi="CMU Concrete"/>
                    </w:rPr>
                    <w:t>문자</w:t>
                  </w:r>
                  <w:r w:rsidRPr="00F73A44">
                    <w:rPr>
                      <w:rFonts w:ascii="CMU Concrete" w:hAnsi="CMU Concrete"/>
                    </w:rPr>
                    <w:t xml:space="preserve"> ( )</w:t>
                  </w:r>
                  <w:r w:rsidRPr="00F73A44">
                    <w:rPr>
                      <w:rFonts w:ascii="CMU Concrete" w:hAnsi="CMU Concrete"/>
                    </w:rPr>
                    <w:t>를</w:t>
                  </w:r>
                  <w:r w:rsidRPr="00F73A44">
                    <w:rPr>
                      <w:rFonts w:ascii="CMU Concrete" w:hAnsi="CMU Concrete"/>
                    </w:rPr>
                    <w:t xml:space="preserve"> </w:t>
                  </w:r>
                  <w:r w:rsidRPr="00F73A44">
                    <w:rPr>
                      <w:rFonts w:ascii="CMU Concrete" w:hAnsi="CMU Concrete"/>
                    </w:rPr>
                    <w:t>찾으려면</w:t>
                  </w:r>
                  <w:r w:rsidRPr="00F73A44">
                    <w:rPr>
                      <w:rFonts w:ascii="CMU Concrete" w:hAnsi="CMU Concrete"/>
                    </w:rPr>
                    <w:t xml:space="preserve"> '"\(" </w:t>
                  </w:r>
                  <w:r w:rsidRPr="00F73A44">
                    <w:rPr>
                      <w:rFonts w:ascii="CMU Concrete" w:hAnsi="CMU Concrete"/>
                    </w:rPr>
                    <w:t>또는</w:t>
                  </w:r>
                  <w:r w:rsidRPr="00F73A44">
                    <w:rPr>
                      <w:rFonts w:ascii="CMU Concrete" w:hAnsi="CMU Concrete"/>
                    </w:rPr>
                    <w:t xml:space="preserve"> "\)"</w:t>
                  </w:r>
                  <w:r w:rsidRPr="00F73A44">
                    <w:rPr>
                      <w:rFonts w:ascii="CMU Concrete" w:hAnsi="CMU Concrete"/>
                    </w:rPr>
                    <w:t>를</w:t>
                  </w:r>
                  <w:r w:rsidRPr="00F73A44">
                    <w:rPr>
                      <w:rFonts w:ascii="CMU Concrete" w:hAnsi="CMU Concrete"/>
                    </w:rPr>
                    <w:t xml:space="preserve"> </w:t>
                  </w:r>
                  <w:r w:rsidRPr="00F73A44">
                    <w:rPr>
                      <w:rFonts w:ascii="CMU Concrete" w:hAnsi="CMU Concrete"/>
                    </w:rPr>
                    <w:t>사용합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6934185" w14:textId="77777777" w:rsidR="007E21F8" w:rsidRDefault="00F73A44" w:rsidP="00787BFF">
                  <w:pPr>
                    <w:jc w:val="left"/>
                    <w:rPr>
                      <w:rFonts w:ascii="CMU Concrete" w:hAnsi="CMU Concrete"/>
                    </w:rPr>
                  </w:pPr>
                  <w:r w:rsidRPr="00F73A44">
                    <w:rPr>
                      <w:rFonts w:ascii="CMU Concrete" w:hAnsi="CMU Concrete"/>
                    </w:rPr>
                    <w:t>(Chapter|Section) [1-9]</w:t>
                  </w:r>
                  <w:r w:rsidRPr="00F73A44">
                    <w:rPr>
                      <w:rFonts w:ascii="CMU Concrete" w:hAnsi="CMU Concrete"/>
                    </w:rPr>
                    <w:t>는</w:t>
                  </w:r>
                  <w:r w:rsidRPr="00F73A44">
                    <w:rPr>
                      <w:rFonts w:ascii="CMU Concrete" w:hAnsi="CMU Concrete"/>
                    </w:rPr>
                    <w:t xml:space="preserve"> "Chapter 5"</w:t>
                  </w:r>
                  <w:r w:rsidRPr="00F73A44">
                    <w:rPr>
                      <w:rFonts w:ascii="CMU Concrete" w:hAnsi="CMU Concrete"/>
                    </w:rPr>
                    <w:t>를</w:t>
                  </w:r>
                  <w:r w:rsidRPr="00F73A44">
                    <w:rPr>
                      <w:rFonts w:ascii="CMU Concrete" w:hAnsi="CMU Concrete"/>
                    </w:rPr>
                    <w:t xml:space="preserve"> </w:t>
                  </w:r>
                  <w:r w:rsidRPr="00F73A44">
                    <w:rPr>
                      <w:rFonts w:ascii="CMU Concrete" w:hAnsi="CMU Concrete"/>
                    </w:rPr>
                    <w:t>찾고</w:t>
                  </w:r>
                  <w:r w:rsidRPr="00F73A44">
                    <w:rPr>
                      <w:rFonts w:ascii="CMU Concrete" w:hAnsi="CMU Concrete"/>
                    </w:rPr>
                    <w:t xml:space="preserve">, </w:t>
                  </w:r>
                  <w:r w:rsidRPr="00F73A44">
                    <w:rPr>
                      <w:rFonts w:ascii="CMU Concrete" w:hAnsi="CMU Concrete"/>
                    </w:rPr>
                    <w:t>나중에</w:t>
                  </w:r>
                  <w:r w:rsidRPr="00F73A44">
                    <w:rPr>
                      <w:rFonts w:ascii="CMU Concrete" w:hAnsi="CMU Concrete"/>
                    </w:rPr>
                    <w:t xml:space="preserve"> </w:t>
                  </w:r>
                  <w:r w:rsidRPr="00F73A44">
                    <w:rPr>
                      <w:rFonts w:ascii="CMU Concrete" w:hAnsi="CMU Concrete"/>
                    </w:rPr>
                    <w:t>사용하기</w:t>
                  </w:r>
                  <w:r w:rsidRPr="00F73A44">
                    <w:rPr>
                      <w:rFonts w:ascii="CMU Concrete" w:hAnsi="CMU Concrete"/>
                    </w:rPr>
                    <w:t xml:space="preserve"> </w:t>
                  </w:r>
                  <w:r w:rsidRPr="00F73A44">
                    <w:rPr>
                      <w:rFonts w:ascii="CMU Concrete" w:hAnsi="CMU Concrete"/>
                    </w:rPr>
                    <w:t>위해</w:t>
                  </w:r>
                  <w:r w:rsidRPr="00F73A44">
                    <w:rPr>
                      <w:rFonts w:ascii="CMU Concrete" w:hAnsi="CMU Concrete"/>
                    </w:rPr>
                    <w:t xml:space="preserve"> "Chapter"</w:t>
                  </w:r>
                  <w:r w:rsidRPr="00F73A44">
                    <w:rPr>
                      <w:rFonts w:ascii="CMU Concrete" w:hAnsi="CMU Concrete"/>
                    </w:rPr>
                    <w:t>를</w:t>
                  </w:r>
                  <w:r w:rsidRPr="00F73A44">
                    <w:rPr>
                      <w:rFonts w:ascii="CMU Concrete" w:hAnsi="CMU Concrete"/>
                    </w:rPr>
                    <w:t xml:space="preserve"> </w:t>
                  </w:r>
                  <w:r w:rsidRPr="00F73A44">
                    <w:rPr>
                      <w:rFonts w:ascii="CMU Concrete" w:hAnsi="CMU Concrete"/>
                    </w:rPr>
                    <w:t>저장합니다</w:t>
                  </w:r>
                  <w:r w:rsidRPr="00F73A44">
                    <w:rPr>
                      <w:rFonts w:ascii="CMU Concrete" w:hAnsi="CMU Concrete"/>
                    </w:rPr>
                    <w:t>.</w:t>
                  </w:r>
                </w:p>
              </w:tc>
            </w:tr>
            <w:tr w:rsidR="007E21F8" w:rsidRPr="00D4048A" w14:paraId="1B447C54"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D27E7B0" w14:textId="77777777" w:rsidR="007E21F8" w:rsidRPr="00221237" w:rsidRDefault="007E21F8" w:rsidP="00787BFF">
                  <w:pPr>
                    <w:pStyle w:val="ae"/>
                    <w:rPr>
                      <w:rFonts w:ascii="CMU Concrete" w:hAnsi="CMU Concrete"/>
                    </w:rPr>
                  </w:pPr>
                  <w:r w:rsidRPr="007E21F8">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EF012DE" w14:textId="77777777" w:rsidR="007E21F8" w:rsidRDefault="00AF43AF" w:rsidP="00787BFF">
                  <w:pPr>
                    <w:jc w:val="left"/>
                    <w:rPr>
                      <w:rFonts w:ascii="CMU Concrete" w:hAnsi="CMU Concrete"/>
                    </w:rPr>
                  </w:pPr>
                  <w:r w:rsidRPr="00F73A44">
                    <w:rPr>
                      <w:rFonts w:ascii="CMU Concrete" w:hAnsi="CMU Concrete"/>
                    </w:rPr>
                    <w:t>pattern</w:t>
                  </w:r>
                  <w:r w:rsidRPr="00F73A44">
                    <w:rPr>
                      <w:rFonts w:ascii="CMU Concrete" w:hAnsi="CMU Concrete"/>
                    </w:rPr>
                    <w:t>을</w:t>
                  </w:r>
                  <w:r w:rsidRPr="00F73A44">
                    <w:rPr>
                      <w:rFonts w:ascii="CMU Concrete" w:hAnsi="CMU Concrete"/>
                    </w:rPr>
                    <w:t xml:space="preserve"> </w:t>
                  </w:r>
                  <w:r w:rsidRPr="00F73A44">
                    <w:rPr>
                      <w:rFonts w:ascii="CMU Concrete" w:hAnsi="CMU Concrete"/>
                    </w:rPr>
                    <w:t>찾지만</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을</w:t>
                  </w:r>
                  <w:r w:rsidRPr="00F73A44">
                    <w:rPr>
                      <w:rFonts w:ascii="CMU Concrete" w:hAnsi="CMU Concrete"/>
                    </w:rPr>
                    <w:t xml:space="preserve"> </w:t>
                  </w:r>
                  <w:r w:rsidRPr="00F73A44">
                    <w:rPr>
                      <w:rFonts w:ascii="CMU Concrete" w:hAnsi="CMU Concrete"/>
                    </w:rPr>
                    <w:t>저장하지는</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 xml:space="preserve">. </w:t>
                  </w:r>
                  <w:r w:rsidRPr="00F73A44">
                    <w:rPr>
                      <w:rFonts w:ascii="CMU Concrete" w:hAnsi="CMU Concrete"/>
                    </w:rPr>
                    <w:t>즉</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이</w:t>
                  </w:r>
                  <w:r w:rsidRPr="00F73A44">
                    <w:rPr>
                      <w:rFonts w:ascii="CMU Concrete" w:hAnsi="CMU Concrete"/>
                    </w:rPr>
                    <w:t xml:space="preserve"> </w:t>
                  </w:r>
                  <w:r w:rsidRPr="00F73A44">
                    <w:rPr>
                      <w:rFonts w:ascii="CMU Concrete" w:hAnsi="CMU Concrete"/>
                    </w:rPr>
                    <w:t>나중에</w:t>
                  </w:r>
                  <w:r w:rsidRPr="00F73A44">
                    <w:rPr>
                      <w:rFonts w:ascii="CMU Concrete" w:hAnsi="CMU Concrete"/>
                    </w:rPr>
                    <w:t xml:space="preserve"> </w:t>
                  </w:r>
                  <w:r w:rsidRPr="00F73A44">
                    <w:rPr>
                      <w:rFonts w:ascii="CMU Concrete" w:hAnsi="CMU Concrete"/>
                    </w:rPr>
                    <w:t>사용할</w:t>
                  </w:r>
                  <w:r w:rsidRPr="00F73A44">
                    <w:rPr>
                      <w:rFonts w:ascii="CMU Concrete" w:hAnsi="CMU Concrete"/>
                    </w:rPr>
                    <w:t xml:space="preserve"> </w:t>
                  </w:r>
                  <w:r w:rsidRPr="00F73A44">
                    <w:rPr>
                      <w:rFonts w:ascii="CMU Concrete" w:hAnsi="CMU Concrete"/>
                    </w:rPr>
                    <w:t>수</w:t>
                  </w:r>
                  <w:r w:rsidRPr="00F73A44">
                    <w:rPr>
                      <w:rFonts w:ascii="CMU Concrete" w:hAnsi="CMU Concrete"/>
                    </w:rPr>
                    <w:t xml:space="preserve"> </w:t>
                  </w:r>
                  <w:r w:rsidRPr="00F73A44">
                    <w:rPr>
                      <w:rFonts w:ascii="CMU Concrete" w:hAnsi="CMU Concrete"/>
                    </w:rPr>
                    <w:t>있도록</w:t>
                  </w:r>
                  <w:r w:rsidRPr="00F73A44">
                    <w:rPr>
                      <w:rFonts w:ascii="CMU Concrete" w:hAnsi="CMU Concrete"/>
                    </w:rPr>
                    <w:t xml:space="preserve"> </w:t>
                  </w:r>
                  <w:r w:rsidRPr="00F73A44">
                    <w:rPr>
                      <w:rFonts w:ascii="CMU Concrete" w:hAnsi="CMU Concrete"/>
                    </w:rPr>
                    <w:t>저장되지</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 xml:space="preserve">. </w:t>
                  </w:r>
                  <w:r w:rsidRPr="00F73A44">
                    <w:rPr>
                      <w:rFonts w:ascii="CMU Concrete" w:hAnsi="CMU Concrete"/>
                    </w:rPr>
                    <w:t>패턴의</w:t>
                  </w:r>
                  <w:r w:rsidRPr="00F73A44">
                    <w:rPr>
                      <w:rFonts w:ascii="CMU Concrete" w:hAnsi="CMU Concrete"/>
                    </w:rPr>
                    <w:t xml:space="preserve"> </w:t>
                  </w:r>
                  <w:r w:rsidRPr="00F73A44">
                    <w:rPr>
                      <w:rFonts w:ascii="CMU Concrete" w:hAnsi="CMU Concrete"/>
                    </w:rPr>
                    <w:t>일부를</w:t>
                  </w:r>
                  <w:r w:rsidRPr="00F73A44">
                    <w:rPr>
                      <w:rFonts w:ascii="CMU Concrete" w:hAnsi="CMU Concrete"/>
                    </w:rPr>
                    <w:t xml:space="preserve"> "or" </w:t>
                  </w:r>
                  <w:r w:rsidRPr="00F73A44">
                    <w:rPr>
                      <w:rFonts w:ascii="CMU Concrete" w:hAnsi="CMU Concrete"/>
                    </w:rPr>
                    <w:t>문자</w:t>
                  </w:r>
                  <w:r w:rsidRPr="00F73A44">
                    <w:rPr>
                      <w:rFonts w:ascii="CMU Concrete" w:hAnsi="CMU Concrete"/>
                    </w:rPr>
                    <w:t>(|)</w:t>
                  </w:r>
                  <w:r w:rsidRPr="00F73A44">
                    <w:rPr>
                      <w:rFonts w:ascii="CMU Concrete" w:hAnsi="CMU Concrete"/>
                    </w:rPr>
                    <w:t>를</w:t>
                  </w:r>
                  <w:r w:rsidRPr="00F73A44">
                    <w:rPr>
                      <w:rFonts w:ascii="CMU Concrete" w:hAnsi="CMU Concrete"/>
                    </w:rPr>
                    <w:t xml:space="preserve"> </w:t>
                  </w:r>
                  <w:r w:rsidRPr="00F73A44">
                    <w:rPr>
                      <w:rFonts w:ascii="CMU Concrete" w:hAnsi="CMU Concrete"/>
                    </w:rPr>
                    <w:t>사용하여</w:t>
                  </w:r>
                  <w:r w:rsidRPr="00F73A44">
                    <w:rPr>
                      <w:rFonts w:ascii="CMU Concrete" w:hAnsi="CMU Concrete"/>
                    </w:rPr>
                    <w:t xml:space="preserve"> </w:t>
                  </w:r>
                  <w:r w:rsidRPr="00F73A44">
                    <w:rPr>
                      <w:rFonts w:ascii="CMU Concrete" w:hAnsi="CMU Concrete"/>
                    </w:rPr>
                    <w:t>결합할</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w:t>
                  </w:r>
                  <w:r w:rsidRPr="00F73A44">
                    <w:rPr>
                      <w:rFonts w:ascii="CMU Concrete" w:hAnsi="CMU Concrete"/>
                    </w:rPr>
                    <w:t>유용합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B10B6E1" w14:textId="77777777" w:rsidR="007E21F8" w:rsidRDefault="00F73A44" w:rsidP="00787BFF">
                  <w:pPr>
                    <w:jc w:val="left"/>
                    <w:rPr>
                      <w:rFonts w:ascii="CMU Concrete" w:hAnsi="CMU Concrete"/>
                    </w:rPr>
                  </w:pPr>
                  <w:r w:rsidRPr="00F73A44">
                    <w:rPr>
                      <w:rFonts w:ascii="CMU Concrete" w:hAnsi="CMU Concrete"/>
                    </w:rPr>
                    <w:t>industr(?:y|ies)</w:t>
                  </w:r>
                  <w:r w:rsidRPr="00F73A44">
                    <w:rPr>
                      <w:rFonts w:ascii="CMU Concrete" w:hAnsi="CMU Concrete"/>
                    </w:rPr>
                    <w:t>는</w:t>
                  </w:r>
                  <w:r w:rsidRPr="00F73A44">
                    <w:rPr>
                      <w:rFonts w:ascii="CMU Concrete" w:hAnsi="CMU Concrete"/>
                    </w:rPr>
                    <w:t xml:space="preserve"> industry|industries</w:t>
                  </w:r>
                  <w:r w:rsidRPr="00F73A44">
                    <w:rPr>
                      <w:rFonts w:ascii="CMU Concrete" w:hAnsi="CMU Concrete"/>
                    </w:rPr>
                    <w:t>와</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r>
            <w:tr w:rsidR="007E21F8" w:rsidRPr="00D4048A" w14:paraId="76F57CDB"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D626AE6" w14:textId="77777777" w:rsidR="007E21F8" w:rsidRPr="00221237" w:rsidRDefault="007E21F8" w:rsidP="00787BFF">
                  <w:pPr>
                    <w:pStyle w:val="ae"/>
                    <w:rPr>
                      <w:rFonts w:ascii="CMU Concrete" w:hAnsi="CMU Concrete"/>
                    </w:rPr>
                  </w:pPr>
                  <w:r w:rsidRPr="007E21F8">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3ABBEDD" w14:textId="77777777" w:rsidR="007E21F8" w:rsidRDefault="00AF43AF" w:rsidP="00787BFF">
                  <w:pPr>
                    <w:jc w:val="left"/>
                    <w:rPr>
                      <w:rFonts w:ascii="CMU Concrete" w:hAnsi="CMU Concrete"/>
                    </w:rPr>
                  </w:pPr>
                  <w:r w:rsidRPr="00F73A44">
                    <w:rPr>
                      <w:rFonts w:ascii="CMU Concrete" w:hAnsi="CMU Concrete"/>
                    </w:rPr>
                    <w:t>긍정</w:t>
                  </w:r>
                  <w:r w:rsidRPr="00F73A44">
                    <w:rPr>
                      <w:rFonts w:ascii="CMU Concrete" w:hAnsi="CMU Concrete"/>
                    </w:rPr>
                    <w:t xml:space="preserve"> lookahead</w:t>
                  </w:r>
                  <w:r w:rsidRPr="00F73A44">
                    <w:rPr>
                      <w:rFonts w:ascii="CMU Concrete" w:hAnsi="CMU Concrete"/>
                    </w:rPr>
                    <w:t>입니다</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을</w:t>
                  </w:r>
                  <w:r w:rsidRPr="00F73A44">
                    <w:rPr>
                      <w:rFonts w:ascii="CMU Concrete" w:hAnsi="CMU Concrete"/>
                    </w:rPr>
                    <w:t xml:space="preserve"> </w:t>
                  </w:r>
                  <w:r w:rsidRPr="00F73A44">
                    <w:rPr>
                      <w:rFonts w:ascii="CMU Concrete" w:hAnsi="CMU Concrete"/>
                    </w:rPr>
                    <w:t>찾은</w:t>
                  </w:r>
                  <w:r w:rsidRPr="00F73A44">
                    <w:rPr>
                      <w:rFonts w:ascii="CMU Concrete" w:hAnsi="CMU Concrete"/>
                    </w:rPr>
                    <w:t xml:space="preserve"> </w:t>
                  </w:r>
                  <w:r w:rsidRPr="00F73A44">
                    <w:rPr>
                      <w:rFonts w:ascii="CMU Concrete" w:hAnsi="CMU Concrete"/>
                    </w:rPr>
                    <w:t>후</w:t>
                  </w:r>
                  <w:r w:rsidRPr="00F73A44">
                    <w:rPr>
                      <w:rFonts w:ascii="CMU Concrete" w:hAnsi="CMU Concrete"/>
                    </w:rPr>
                    <w:t xml:space="preserve"> </w:t>
                  </w:r>
                  <w:r w:rsidRPr="00F73A44">
                    <w:rPr>
                      <w:rFonts w:ascii="CMU Concrete" w:hAnsi="CMU Concrete"/>
                    </w:rPr>
                    <w:t>일치한</w:t>
                  </w:r>
                  <w:r w:rsidRPr="00F73A44">
                    <w:rPr>
                      <w:rFonts w:ascii="CMU Concrete" w:hAnsi="CMU Concrete"/>
                    </w:rPr>
                    <w:t xml:space="preserve"> </w:t>
                  </w:r>
                  <w:r w:rsidRPr="00F73A44">
                    <w:rPr>
                      <w:rFonts w:ascii="CMU Concrete" w:hAnsi="CMU Concrete"/>
                    </w:rPr>
                    <w:t>텍스트의</w:t>
                  </w:r>
                  <w:r w:rsidRPr="00F73A44">
                    <w:rPr>
                      <w:rFonts w:ascii="CMU Concrete" w:hAnsi="CMU Concrete"/>
                    </w:rPr>
                    <w:t xml:space="preserve"> </w:t>
                  </w:r>
                  <w:r w:rsidRPr="00F73A44">
                    <w:rPr>
                      <w:rFonts w:ascii="CMU Concrete" w:hAnsi="CMU Concrete"/>
                    </w:rPr>
                    <w:t>앞에서</w:t>
                  </w:r>
                  <w:r w:rsidRPr="00F73A44">
                    <w:rPr>
                      <w:rFonts w:ascii="CMU Concrete" w:hAnsi="CMU Concrete"/>
                    </w:rPr>
                    <w:t xml:space="preserve"> </w:t>
                  </w:r>
                  <w:r w:rsidRPr="00F73A44">
                    <w:rPr>
                      <w:rFonts w:ascii="CMU Concrete" w:hAnsi="CMU Concrete"/>
                    </w:rPr>
                    <w:t>다음</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에</w:t>
                  </w:r>
                  <w:r w:rsidRPr="00F73A44">
                    <w:rPr>
                      <w:rFonts w:ascii="CMU Concrete" w:hAnsi="CMU Concrete"/>
                    </w:rPr>
                    <w:t xml:space="preserve"> </w:t>
                  </w:r>
                  <w:r w:rsidRPr="00F73A44">
                    <w:rPr>
                      <w:rFonts w:ascii="CMU Concrete" w:hAnsi="CMU Concrete"/>
                    </w:rPr>
                    <w:t>대한</w:t>
                  </w:r>
                  <w:r w:rsidRPr="00F73A44">
                    <w:rPr>
                      <w:rFonts w:ascii="CMU Concrete" w:hAnsi="CMU Concrete"/>
                    </w:rPr>
                    <w:t xml:space="preserve"> </w:t>
                  </w:r>
                  <w:r w:rsidRPr="00F73A44">
                    <w:rPr>
                      <w:rFonts w:ascii="CMU Concrete" w:hAnsi="CMU Concrete"/>
                    </w:rPr>
                    <w:t>검색을</w:t>
                  </w:r>
                  <w:r w:rsidRPr="00F73A44">
                    <w:rPr>
                      <w:rFonts w:ascii="CMU Concrete" w:hAnsi="CMU Concrete"/>
                    </w:rPr>
                    <w:t xml:space="preserve"> </w:t>
                  </w:r>
                  <w:r w:rsidRPr="00F73A44">
                    <w:rPr>
                      <w:rFonts w:ascii="CMU Concrete" w:hAnsi="CMU Concrete"/>
                    </w:rPr>
                    <w:t>시작합니다</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은</w:t>
                  </w:r>
                  <w:r w:rsidRPr="00F73A44">
                    <w:rPr>
                      <w:rFonts w:ascii="CMU Concrete" w:hAnsi="CMU Concrete"/>
                    </w:rPr>
                    <w:t xml:space="preserve"> </w:t>
                  </w:r>
                  <w:r w:rsidRPr="00F73A44">
                    <w:rPr>
                      <w:rFonts w:ascii="CMU Concrete" w:hAnsi="CMU Concrete"/>
                    </w:rPr>
                    <w:t>나중에</w:t>
                  </w:r>
                  <w:r w:rsidRPr="00F73A44">
                    <w:rPr>
                      <w:rFonts w:ascii="CMU Concrete" w:hAnsi="CMU Concrete"/>
                    </w:rPr>
                    <w:t xml:space="preserve"> </w:t>
                  </w:r>
                  <w:r w:rsidRPr="00F73A44">
                    <w:rPr>
                      <w:rFonts w:ascii="CMU Concrete" w:hAnsi="CMU Concrete"/>
                    </w:rPr>
                    <w:t>사용하기</w:t>
                  </w:r>
                  <w:r w:rsidRPr="00F73A44">
                    <w:rPr>
                      <w:rFonts w:ascii="CMU Concrete" w:hAnsi="CMU Concrete"/>
                    </w:rPr>
                    <w:t xml:space="preserve"> </w:t>
                  </w:r>
                  <w:r w:rsidRPr="00F73A44">
                    <w:rPr>
                      <w:rFonts w:ascii="CMU Concrete" w:hAnsi="CMU Concrete"/>
                    </w:rPr>
                    <w:t>위해</w:t>
                  </w:r>
                  <w:r w:rsidRPr="00F73A44">
                    <w:rPr>
                      <w:rFonts w:ascii="CMU Concrete" w:hAnsi="CMU Concrete"/>
                    </w:rPr>
                    <w:t xml:space="preserve"> </w:t>
                  </w:r>
                  <w:r w:rsidRPr="00F73A44">
                    <w:rPr>
                      <w:rFonts w:ascii="CMU Concrete" w:hAnsi="CMU Concrete"/>
                    </w:rPr>
                    <w:t>저장되지</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5EC5FECC" w14:textId="77777777" w:rsidR="007E21F8" w:rsidRPr="00F73A44" w:rsidRDefault="00F73A44" w:rsidP="00787BFF">
                  <w:pPr>
                    <w:jc w:val="left"/>
                    <w:rPr>
                      <w:rFonts w:ascii="CMU Concrete" w:hAnsi="CMU Concrete"/>
                    </w:rPr>
                  </w:pPr>
                  <w:r w:rsidRPr="00F73A44">
                    <w:rPr>
                      <w:rFonts w:ascii="CMU Concrete" w:hAnsi="CMU Concrete"/>
                    </w:rPr>
                    <w:t>^(?=.*\d).{4,8}$</w:t>
                  </w:r>
                  <w:r w:rsidRPr="00F73A44">
                    <w:rPr>
                      <w:rFonts w:ascii="CMU Concrete" w:hAnsi="CMU Concrete"/>
                    </w:rPr>
                    <w:t>는</w:t>
                  </w:r>
                  <w:r w:rsidRPr="00F73A44">
                    <w:rPr>
                      <w:rFonts w:ascii="CMU Concrete" w:hAnsi="CMU Concrete"/>
                    </w:rPr>
                    <w:t xml:space="preserve"> </w:t>
                  </w:r>
                  <w:r w:rsidRPr="00F73A44">
                    <w:rPr>
                      <w:rFonts w:ascii="CMU Concrete" w:hAnsi="CMU Concrete"/>
                    </w:rPr>
                    <w:t>암호가</w:t>
                  </w:r>
                  <w:r w:rsidRPr="00F73A44">
                    <w:rPr>
                      <w:rFonts w:ascii="CMU Concrete" w:hAnsi="CMU Concrete"/>
                    </w:rPr>
                    <w:t xml:space="preserve"> 4-8</w:t>
                  </w:r>
                  <w:r w:rsidRPr="00F73A44">
                    <w:rPr>
                      <w:rFonts w:ascii="CMU Concrete" w:hAnsi="CMU Concrete"/>
                    </w:rPr>
                    <w:t>개의</w:t>
                  </w:r>
                  <w:r w:rsidRPr="00F73A44">
                    <w:rPr>
                      <w:rFonts w:ascii="CMU Concrete" w:hAnsi="CMU Concrete"/>
                    </w:rPr>
                    <w:t xml:space="preserve"> </w:t>
                  </w:r>
                  <w:r w:rsidRPr="00F73A44">
                    <w:rPr>
                      <w:rFonts w:ascii="CMU Concrete" w:hAnsi="CMU Concrete"/>
                    </w:rPr>
                    <w:t>문자로</w:t>
                  </w:r>
                  <w:r w:rsidRPr="00F73A44">
                    <w:rPr>
                      <w:rFonts w:ascii="CMU Concrete" w:hAnsi="CMU Concrete"/>
                    </w:rPr>
                    <w:t xml:space="preserve"> </w:t>
                  </w:r>
                  <w:r w:rsidRPr="00F73A44">
                    <w:rPr>
                      <w:rFonts w:ascii="CMU Concrete" w:hAnsi="CMU Concrete"/>
                    </w:rPr>
                    <w:t>구성되고</w:t>
                  </w:r>
                  <w:r w:rsidRPr="00F73A44">
                    <w:rPr>
                      <w:rFonts w:ascii="CMU Concrete" w:hAnsi="CMU Concrete"/>
                    </w:rPr>
                    <w:t xml:space="preserve"> </w:t>
                  </w:r>
                  <w:r w:rsidRPr="00F73A44">
                    <w:rPr>
                      <w:rFonts w:ascii="CMU Concrete" w:hAnsi="CMU Concrete"/>
                    </w:rPr>
                    <w:t>적어도</w:t>
                  </w:r>
                  <w:r w:rsidRPr="00F73A44">
                    <w:rPr>
                      <w:rFonts w:ascii="CMU Concrete" w:hAnsi="CMU Concrete"/>
                    </w:rPr>
                    <w:t xml:space="preserve"> </w:t>
                  </w:r>
                  <w:r w:rsidRPr="00F73A44">
                    <w:rPr>
                      <w:rFonts w:ascii="CMU Concrete" w:hAnsi="CMU Concrete"/>
                    </w:rPr>
                    <w:t>하나의</w:t>
                  </w:r>
                  <w:r w:rsidRPr="00F73A44">
                    <w:rPr>
                      <w:rFonts w:ascii="CMU Concrete" w:hAnsi="CMU Concrete"/>
                    </w:rPr>
                    <w:t xml:space="preserve"> </w:t>
                  </w:r>
                  <w:r w:rsidRPr="00F73A44">
                    <w:rPr>
                      <w:rFonts w:ascii="CMU Concrete" w:hAnsi="CMU Concrete"/>
                    </w:rPr>
                    <w:t>숫자를</w:t>
                  </w:r>
                  <w:r w:rsidRPr="00F73A44">
                    <w:rPr>
                      <w:rFonts w:ascii="CMU Concrete" w:hAnsi="CMU Concrete"/>
                    </w:rPr>
                    <w:t xml:space="preserve"> </w:t>
                  </w:r>
                  <w:r w:rsidRPr="00F73A44">
                    <w:rPr>
                      <w:rFonts w:ascii="CMU Concrete" w:hAnsi="CMU Concrete"/>
                    </w:rPr>
                    <w:t>포함하도록</w:t>
                  </w:r>
                  <w:r w:rsidRPr="00F73A44">
                    <w:rPr>
                      <w:rFonts w:ascii="CMU Concrete" w:hAnsi="CMU Concrete"/>
                    </w:rPr>
                    <w:t xml:space="preserve"> </w:t>
                  </w:r>
                  <w:r w:rsidRPr="00F73A44">
                    <w:rPr>
                      <w:rFonts w:ascii="CMU Concrete" w:hAnsi="CMU Concrete"/>
                    </w:rPr>
                    <w:t>하는</w:t>
                  </w:r>
                  <w:r w:rsidRPr="00F73A44">
                    <w:rPr>
                      <w:rFonts w:ascii="CMU Concrete" w:hAnsi="CMU Concrete"/>
                    </w:rPr>
                    <w:t xml:space="preserve"> </w:t>
                  </w:r>
                  <w:r w:rsidRPr="00F73A44">
                    <w:rPr>
                      <w:rFonts w:ascii="CMU Concrete" w:hAnsi="CMU Concrete"/>
                    </w:rPr>
                    <w:t>제한을</w:t>
                  </w:r>
                  <w:r w:rsidRPr="00F73A44">
                    <w:rPr>
                      <w:rFonts w:ascii="CMU Concrete" w:hAnsi="CMU Concrete"/>
                    </w:rPr>
                    <w:t xml:space="preserve"> </w:t>
                  </w:r>
                  <w:r w:rsidRPr="00F73A44">
                    <w:rPr>
                      <w:rFonts w:ascii="CMU Concrete" w:hAnsi="CMU Concrete"/>
                    </w:rPr>
                    <w:t>적용합니다</w:t>
                  </w:r>
                  <w:r w:rsidRPr="00F73A44">
                    <w:rPr>
                      <w:rFonts w:ascii="CMU Concrete" w:hAnsi="CMU Concrete"/>
                    </w:rPr>
                    <w:t>.</w:t>
                  </w:r>
                </w:p>
                <w:p w14:paraId="6CCCC221" w14:textId="77777777" w:rsidR="00F73A44" w:rsidRDefault="00F73A44" w:rsidP="00787BFF">
                  <w:pPr>
                    <w:jc w:val="left"/>
                    <w:rPr>
                      <w:rFonts w:ascii="CMU Concrete" w:hAnsi="CMU Concrete"/>
                    </w:rPr>
                  </w:pPr>
                </w:p>
                <w:p w14:paraId="06406D05" w14:textId="77777777" w:rsidR="00F73A44" w:rsidRPr="00F73A44" w:rsidRDefault="00F73A44" w:rsidP="00787BFF">
                  <w:pPr>
                    <w:jc w:val="left"/>
                    <w:rPr>
                      <w:rFonts w:ascii="CMU Concrete" w:hAnsi="CMU Concrete"/>
                    </w:rPr>
                  </w:pPr>
                  <w:r w:rsidRPr="00F73A44">
                    <w:rPr>
                      <w:rFonts w:ascii="CMU Concrete" w:hAnsi="CMU Concrete"/>
                    </w:rPr>
                    <w:t>패턴</w:t>
                  </w:r>
                  <w:r w:rsidRPr="00F73A44">
                    <w:rPr>
                      <w:rFonts w:ascii="CMU Concrete" w:hAnsi="CMU Concrete"/>
                    </w:rPr>
                    <w:t xml:space="preserve"> </w:t>
                  </w:r>
                  <w:r w:rsidRPr="00F73A44">
                    <w:rPr>
                      <w:rFonts w:ascii="CMU Concrete" w:hAnsi="CMU Concrete"/>
                    </w:rPr>
                    <w:t>내에서</w:t>
                  </w:r>
                  <w:r w:rsidRPr="00F73A44">
                    <w:rPr>
                      <w:rFonts w:ascii="CMU Concrete" w:hAnsi="CMU Concrete"/>
                    </w:rPr>
                    <w:t xml:space="preserve"> .*\d</w:t>
                  </w:r>
                  <w:r w:rsidRPr="00F73A44">
                    <w:rPr>
                      <w:rFonts w:ascii="CMU Concrete" w:hAnsi="CMU Concrete"/>
                    </w:rPr>
                    <w:t>는</w:t>
                  </w:r>
                  <w:r w:rsidRPr="00F73A44">
                    <w:rPr>
                      <w:rFonts w:ascii="CMU Concrete" w:hAnsi="CMU Concrete"/>
                    </w:rPr>
                    <w:t xml:space="preserve"> </w:t>
                  </w:r>
                  <w:r w:rsidRPr="00F73A44">
                    <w:rPr>
                      <w:rFonts w:ascii="CMU Concrete" w:hAnsi="CMU Concrete"/>
                    </w:rPr>
                    <w:t>임의</w:t>
                  </w:r>
                  <w:r w:rsidRPr="00F73A44">
                    <w:rPr>
                      <w:rFonts w:ascii="CMU Concrete" w:hAnsi="CMU Concrete"/>
                    </w:rPr>
                    <w:t xml:space="preserve"> </w:t>
                  </w:r>
                  <w:r w:rsidRPr="00F73A44">
                    <w:rPr>
                      <w:rFonts w:ascii="CMU Concrete" w:hAnsi="CMU Concrete"/>
                    </w:rPr>
                    <w:t>개수의</w:t>
                  </w:r>
                  <w:r w:rsidRPr="00F73A44">
                    <w:rPr>
                      <w:rFonts w:ascii="CMU Concrete" w:hAnsi="CMU Concrete"/>
                    </w:rPr>
                    <w:t xml:space="preserve"> </w:t>
                  </w:r>
                  <w:r w:rsidRPr="00F73A44">
                    <w:rPr>
                      <w:rFonts w:ascii="CMU Concrete" w:hAnsi="CMU Concrete"/>
                    </w:rPr>
                    <w:t>문자와</w:t>
                  </w:r>
                  <w:r w:rsidRPr="00F73A44">
                    <w:rPr>
                      <w:rFonts w:ascii="CMU Concrete" w:hAnsi="CMU Concrete"/>
                    </w:rPr>
                    <w:t xml:space="preserve"> </w:t>
                  </w:r>
                  <w:r w:rsidRPr="00F73A44">
                    <w:rPr>
                      <w:rFonts w:ascii="CMU Concrete" w:hAnsi="CMU Concrete"/>
                    </w:rPr>
                    <w:t>그</w:t>
                  </w:r>
                  <w:r w:rsidRPr="00F73A44">
                    <w:rPr>
                      <w:rFonts w:ascii="CMU Concrete" w:hAnsi="CMU Concrete"/>
                    </w:rPr>
                    <w:t xml:space="preserve"> </w:t>
                  </w:r>
                  <w:r w:rsidRPr="00F73A44">
                    <w:rPr>
                      <w:rFonts w:ascii="CMU Concrete" w:hAnsi="CMU Concrete"/>
                    </w:rPr>
                    <w:t>다음에</w:t>
                  </w:r>
                  <w:r w:rsidRPr="00F73A44">
                    <w:rPr>
                      <w:rFonts w:ascii="CMU Concrete" w:hAnsi="CMU Concrete"/>
                    </w:rPr>
                    <w:t xml:space="preserve"> </w:t>
                  </w:r>
                  <w:r w:rsidRPr="00F73A44">
                    <w:rPr>
                      <w:rFonts w:ascii="CMU Concrete" w:hAnsi="CMU Concrete"/>
                    </w:rPr>
                    <w:t>숫자가</w:t>
                  </w:r>
                  <w:r w:rsidRPr="00F73A44">
                    <w:rPr>
                      <w:rFonts w:ascii="CMU Concrete" w:hAnsi="CMU Concrete"/>
                    </w:rPr>
                    <w:t xml:space="preserve"> </w:t>
                  </w:r>
                  <w:r w:rsidRPr="00F73A44">
                    <w:rPr>
                      <w:rFonts w:ascii="CMU Concrete" w:hAnsi="CMU Concrete"/>
                    </w:rPr>
                    <w:t>오는</w:t>
                  </w:r>
                  <w:r w:rsidRPr="00F73A44">
                    <w:rPr>
                      <w:rFonts w:ascii="CMU Concrete" w:hAnsi="CMU Concrete"/>
                    </w:rPr>
                    <w:t xml:space="preserve"> </w:t>
                  </w:r>
                  <w:r w:rsidRPr="00F73A44">
                    <w:rPr>
                      <w:rFonts w:ascii="CMU Concrete" w:hAnsi="CMU Concrete"/>
                    </w:rPr>
                    <w:t>경우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ml:space="preserve">. </w:t>
                  </w: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 xml:space="preserve"> "abc3qr"</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abc3"</w:t>
                  </w:r>
                  <w:r w:rsidRPr="00F73A44">
                    <w:rPr>
                      <w:rFonts w:ascii="CMU Concrete" w:hAnsi="CMU Concrete"/>
                    </w:rPr>
                    <w:t>과</w:t>
                  </w:r>
                  <w:r w:rsidRPr="00F73A44">
                    <w:rPr>
                      <w:rFonts w:ascii="CMU Concrete" w:hAnsi="CMU Concrete"/>
                    </w:rPr>
                    <w:t xml:space="preserve"> </w:t>
                  </w:r>
                  <w:r w:rsidRPr="00F73A44">
                    <w:rPr>
                      <w:rFonts w:ascii="CMU Concrete" w:hAnsi="CMU Concrete"/>
                    </w:rPr>
                    <w:t>일치합니다</w:t>
                  </w:r>
                  <w:r w:rsidRPr="00F73A44">
                    <w:rPr>
                      <w:rFonts w:ascii="CMU Concrete" w:hAnsi="CMU Concrete"/>
                    </w:rPr>
                    <w:t>.</w:t>
                  </w:r>
                </w:p>
                <w:p w14:paraId="70A30432" w14:textId="77777777" w:rsidR="00F73A44" w:rsidRDefault="00F73A44" w:rsidP="00787BFF">
                  <w:pPr>
                    <w:jc w:val="left"/>
                    <w:rPr>
                      <w:rFonts w:ascii="CMU Concrete" w:hAnsi="CMU Concrete"/>
                    </w:rPr>
                  </w:pPr>
                </w:p>
                <w:p w14:paraId="38E4F8E3" w14:textId="77777777" w:rsidR="00F73A44" w:rsidRPr="00F73A44" w:rsidRDefault="00F73A44" w:rsidP="00787BFF">
                  <w:pPr>
                    <w:jc w:val="left"/>
                    <w:rPr>
                      <w:rFonts w:ascii="CMU Concrete" w:hAnsi="CMU Concrete"/>
                    </w:rPr>
                  </w:pPr>
                  <w:r w:rsidRPr="00F73A44">
                    <w:rPr>
                      <w:rFonts w:ascii="CMU Concrete" w:hAnsi="CMU Concrete"/>
                    </w:rPr>
                    <w:t>.{4,8}</w:t>
                  </w:r>
                  <w:r w:rsidRPr="00F73A44">
                    <w:rPr>
                      <w:rFonts w:ascii="CMU Concrete" w:hAnsi="CMU Concrete"/>
                    </w:rPr>
                    <w:t>은</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의</w:t>
                  </w:r>
                  <w:r w:rsidRPr="00F73A44">
                    <w:rPr>
                      <w:rFonts w:ascii="CMU Concrete" w:hAnsi="CMU Concrete"/>
                    </w:rPr>
                    <w:t xml:space="preserve"> </w:t>
                  </w:r>
                  <w:r w:rsidRPr="00F73A44">
                    <w:rPr>
                      <w:rFonts w:ascii="CMU Concrete" w:hAnsi="CMU Concrete"/>
                    </w:rPr>
                    <w:t>뒤가</w:t>
                  </w:r>
                  <w:r w:rsidRPr="00F73A44">
                    <w:rPr>
                      <w:rFonts w:ascii="CMU Concrete" w:hAnsi="CMU Concrete"/>
                    </w:rPr>
                    <w:t xml:space="preserve"> </w:t>
                  </w:r>
                  <w:r w:rsidRPr="00F73A44">
                    <w:rPr>
                      <w:rFonts w:ascii="CMU Concrete" w:hAnsi="CMU Concrete"/>
                    </w:rPr>
                    <w:t>아니라</w:t>
                  </w:r>
                  <w:r w:rsidRPr="00F73A44">
                    <w:rPr>
                      <w:rFonts w:ascii="CMU Concrete" w:hAnsi="CMU Concrete"/>
                    </w:rPr>
                    <w:t xml:space="preserve"> </w:t>
                  </w:r>
                  <w:r w:rsidRPr="00F73A44">
                    <w:rPr>
                      <w:rFonts w:ascii="CMU Concrete" w:hAnsi="CMU Concrete"/>
                    </w:rPr>
                    <w:t>앞에서</w:t>
                  </w:r>
                  <w:r w:rsidRPr="00F73A44">
                    <w:rPr>
                      <w:rFonts w:ascii="CMU Concrete" w:hAnsi="CMU Concrete"/>
                    </w:rPr>
                    <w:t xml:space="preserve"> </w:t>
                  </w:r>
                  <w:r w:rsidRPr="00F73A44">
                    <w:rPr>
                      <w:rFonts w:ascii="CMU Concrete" w:hAnsi="CMU Concrete"/>
                    </w:rPr>
                    <w:t>시작해서</w:t>
                  </w:r>
                  <w:r w:rsidRPr="00F73A44">
                    <w:rPr>
                      <w:rFonts w:ascii="CMU Concrete" w:hAnsi="CMU Concrete"/>
                    </w:rPr>
                    <w:t xml:space="preserve"> 4-8</w:t>
                  </w:r>
                  <w:r w:rsidRPr="00F73A44">
                    <w:rPr>
                      <w:rFonts w:ascii="CMU Concrete" w:hAnsi="CMU Concrete"/>
                    </w:rPr>
                    <w:t>개의</w:t>
                  </w:r>
                  <w:r w:rsidRPr="00F73A44">
                    <w:rPr>
                      <w:rFonts w:ascii="CMU Concrete" w:hAnsi="CMU Concrete"/>
                    </w:rPr>
                    <w:t xml:space="preserve"> </w:t>
                  </w:r>
                  <w:r w:rsidRPr="00F73A44">
                    <w:rPr>
                      <w:rFonts w:ascii="CMU Concrete" w:hAnsi="CMU Concrete"/>
                    </w:rPr>
                    <w:t>문자열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abc3qr"</w:t>
                  </w:r>
                  <w:r w:rsidRPr="00F73A44">
                    <w:rPr>
                      <w:rFonts w:ascii="CMU Concrete" w:hAnsi="CMU Concrete"/>
                    </w:rPr>
                    <w:t>과</w:t>
                  </w:r>
                  <w:r w:rsidRPr="00F73A44">
                    <w:rPr>
                      <w:rFonts w:ascii="CMU Concrete" w:hAnsi="CMU Concrete"/>
                    </w:rPr>
                    <w:t xml:space="preserve"> </w:t>
                  </w:r>
                  <w:r w:rsidRPr="00F73A44">
                    <w:rPr>
                      <w:rFonts w:ascii="CMU Concrete" w:hAnsi="CMU Concrete"/>
                    </w:rPr>
                    <w:t>일치합니다</w:t>
                  </w:r>
                  <w:r w:rsidRPr="00F73A44">
                    <w:rPr>
                      <w:rFonts w:ascii="CMU Concrete" w:hAnsi="CMU Concrete"/>
                    </w:rPr>
                    <w:t>.</w:t>
                  </w:r>
                </w:p>
                <w:p w14:paraId="432CE6B8" w14:textId="77777777" w:rsidR="00F73A44" w:rsidRDefault="00F73A44" w:rsidP="00787BFF">
                  <w:pPr>
                    <w:jc w:val="left"/>
                    <w:rPr>
                      <w:rFonts w:ascii="CMU Concrete" w:hAnsi="CMU Concrete"/>
                    </w:rPr>
                  </w:pPr>
                </w:p>
                <w:p w14:paraId="2C9BFAE9" w14:textId="77777777" w:rsidR="00F73A44" w:rsidRDefault="00F73A44" w:rsidP="00787BFF">
                  <w:pPr>
                    <w:jc w:val="left"/>
                    <w:rPr>
                      <w:rFonts w:ascii="CMU Concrete" w:hAnsi="CMU Concrete"/>
                    </w:rPr>
                  </w:pPr>
                  <w:r w:rsidRPr="00F73A44">
                    <w:rPr>
                      <w:rFonts w:ascii="CMU Concrete" w:hAnsi="CMU Concrete"/>
                    </w:rPr>
                    <w:t xml:space="preserve">^ </w:t>
                  </w:r>
                  <w:r w:rsidRPr="00F73A44">
                    <w:rPr>
                      <w:rFonts w:ascii="CMU Concrete" w:hAnsi="CMU Concrete"/>
                    </w:rPr>
                    <w:t>및</w:t>
                  </w:r>
                  <w:r w:rsidRPr="00F73A44">
                    <w:rPr>
                      <w:rFonts w:ascii="CMU Concrete" w:hAnsi="CMU Concrete"/>
                    </w:rPr>
                    <w:t xml:space="preserve"> $</w:t>
                  </w:r>
                  <w:r w:rsidRPr="00F73A44">
                    <w:rPr>
                      <w:rFonts w:ascii="CMU Concrete" w:hAnsi="CMU Concrete"/>
                    </w:rPr>
                    <w:t>는</w:t>
                  </w:r>
                  <w:r w:rsidRPr="00F73A44">
                    <w:rPr>
                      <w:rFonts w:ascii="CMU Concrete" w:hAnsi="CMU Concrete"/>
                    </w:rPr>
                    <w:t xml:space="preserve"> </w:t>
                  </w: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의</w:t>
                  </w:r>
                  <w:r w:rsidRPr="00F73A44">
                    <w:rPr>
                      <w:rFonts w:ascii="CMU Concrete" w:hAnsi="CMU Concrete"/>
                    </w:rPr>
                    <w:t xml:space="preserve"> </w:t>
                  </w:r>
                  <w:r w:rsidRPr="00F73A44">
                    <w:rPr>
                      <w:rFonts w:ascii="CMU Concrete" w:hAnsi="CMU Concrete"/>
                    </w:rPr>
                    <w:t>시작</w:t>
                  </w:r>
                  <w:r w:rsidRPr="00F73A44">
                    <w:rPr>
                      <w:rFonts w:ascii="CMU Concrete" w:hAnsi="CMU Concrete"/>
                    </w:rPr>
                    <w:t xml:space="preserve"> </w:t>
                  </w:r>
                  <w:r w:rsidRPr="00F73A44">
                    <w:rPr>
                      <w:rFonts w:ascii="CMU Concrete" w:hAnsi="CMU Concrete"/>
                    </w:rPr>
                    <w:t>및</w:t>
                  </w:r>
                  <w:r w:rsidRPr="00F73A44">
                    <w:rPr>
                      <w:rFonts w:ascii="CMU Concrete" w:hAnsi="CMU Concrete"/>
                    </w:rPr>
                    <w:t xml:space="preserve"> </w:t>
                  </w:r>
                  <w:r w:rsidRPr="00F73A44">
                    <w:rPr>
                      <w:rFonts w:ascii="CMU Concrete" w:hAnsi="CMU Concrete"/>
                    </w:rPr>
                    <w:t>끝에서</w:t>
                  </w:r>
                  <w:r w:rsidRPr="00F73A44">
                    <w:rPr>
                      <w:rFonts w:ascii="CMU Concrete" w:hAnsi="CMU Concrete"/>
                    </w:rPr>
                    <w:t xml:space="preserve"> </w:t>
                  </w:r>
                  <w:r w:rsidRPr="00F73A44">
                    <w:rPr>
                      <w:rFonts w:ascii="CMU Concrete" w:hAnsi="CMU Concrete"/>
                    </w:rPr>
                    <w:t>위치를</w:t>
                  </w:r>
                  <w:r w:rsidRPr="00F73A44">
                    <w:rPr>
                      <w:rFonts w:ascii="CMU Concrete" w:hAnsi="CMU Concrete"/>
                    </w:rPr>
                    <w:t xml:space="preserve"> </w:t>
                  </w:r>
                  <w:r w:rsidRPr="00F73A44">
                    <w:rPr>
                      <w:rFonts w:ascii="CMU Concrete" w:hAnsi="CMU Concrete"/>
                    </w:rPr>
                    <w:t>지정합니다</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w:t>
                  </w:r>
                  <w:r w:rsidRPr="00F73A44">
                    <w:rPr>
                      <w:rFonts w:ascii="CMU Concrete" w:hAnsi="CMU Concrete"/>
                    </w:rPr>
                    <w:t>검색된</w:t>
                  </w:r>
                  <w:r w:rsidRPr="00F73A44">
                    <w:rPr>
                      <w:rFonts w:ascii="CMU Concrete" w:hAnsi="CMU Concrete"/>
                    </w:rPr>
                    <w:t xml:space="preserve"> </w:t>
                  </w:r>
                  <w:r w:rsidRPr="00F73A44">
                    <w:rPr>
                      <w:rFonts w:ascii="CMU Concrete" w:hAnsi="CMU Concrete"/>
                    </w:rPr>
                    <w:t>문자열에</w:t>
                  </w:r>
                  <w:r w:rsidRPr="00F73A44">
                    <w:rPr>
                      <w:rFonts w:ascii="CMU Concrete" w:hAnsi="CMU Concrete"/>
                    </w:rPr>
                    <w:t xml:space="preserve"> </w:t>
                  </w:r>
                  <w:r w:rsidRPr="00F73A44">
                    <w:rPr>
                      <w:rFonts w:ascii="CMU Concrete" w:hAnsi="CMU Concrete"/>
                    </w:rPr>
                    <w:t>일치된</w:t>
                  </w:r>
                  <w:r w:rsidRPr="00F73A44">
                    <w:rPr>
                      <w:rFonts w:ascii="CMU Concrete" w:hAnsi="CMU Concrete"/>
                    </w:rPr>
                    <w:t xml:space="preserve"> </w:t>
                  </w:r>
                  <w:r w:rsidRPr="00F73A44">
                    <w:rPr>
                      <w:rFonts w:ascii="CMU Concrete" w:hAnsi="CMU Concrete"/>
                    </w:rPr>
                    <w:t>문자</w:t>
                  </w:r>
                  <w:r w:rsidRPr="00F73A44">
                    <w:rPr>
                      <w:rFonts w:ascii="CMU Concrete" w:hAnsi="CMU Concrete"/>
                    </w:rPr>
                    <w:t xml:space="preserve"> </w:t>
                  </w:r>
                  <w:r w:rsidRPr="00F73A44">
                    <w:rPr>
                      <w:rFonts w:ascii="CMU Concrete" w:hAnsi="CMU Concrete"/>
                    </w:rPr>
                    <w:t>밖의</w:t>
                  </w:r>
                  <w:r w:rsidRPr="00F73A44">
                    <w:rPr>
                      <w:rFonts w:ascii="CMU Concrete" w:hAnsi="CMU Concrete"/>
                    </w:rPr>
                    <w:t xml:space="preserve"> </w:t>
                  </w:r>
                  <w:r w:rsidRPr="00F73A44">
                    <w:rPr>
                      <w:rFonts w:ascii="CMU Concrete" w:hAnsi="CMU Concrete"/>
                    </w:rPr>
                    <w:t>문자가</w:t>
                  </w:r>
                  <w:r w:rsidRPr="00F73A44">
                    <w:rPr>
                      <w:rFonts w:ascii="CMU Concrete" w:hAnsi="CMU Concrete"/>
                    </w:rPr>
                    <w:t xml:space="preserve"> </w:t>
                  </w:r>
                  <w:r w:rsidRPr="00F73A44">
                    <w:rPr>
                      <w:rFonts w:ascii="CMU Concrete" w:hAnsi="CMU Concrete"/>
                    </w:rPr>
                    <w:t>포함되어</w:t>
                  </w:r>
                  <w:r w:rsidRPr="00F73A44">
                    <w:rPr>
                      <w:rFonts w:ascii="CMU Concrete" w:hAnsi="CMU Concrete"/>
                    </w:rPr>
                    <w:t xml:space="preserve"> </w:t>
                  </w:r>
                  <w:r w:rsidRPr="00F73A44">
                    <w:rPr>
                      <w:rFonts w:ascii="CMU Concrete" w:hAnsi="CMU Concrete"/>
                    </w:rPr>
                    <w:t>있으면</w:t>
                  </w:r>
                  <w:r w:rsidRPr="00F73A44">
                    <w:rPr>
                      <w:rFonts w:ascii="CMU Concrete" w:hAnsi="CMU Concrete"/>
                    </w:rPr>
                    <w:t xml:space="preserve"> </w:t>
                  </w:r>
                  <w:r w:rsidRPr="00F73A44">
                    <w:rPr>
                      <w:rFonts w:ascii="CMU Concrete" w:hAnsi="CMU Concrete"/>
                    </w:rPr>
                    <w:t>일치하지</w:t>
                  </w:r>
                  <w:r w:rsidRPr="00F73A44">
                    <w:rPr>
                      <w:rFonts w:ascii="CMU Concrete" w:hAnsi="CMU Concrete"/>
                    </w:rPr>
                    <w:t xml:space="preserve"> </w:t>
                  </w:r>
                  <w:r w:rsidRPr="00F73A44">
                    <w:rPr>
                      <w:rFonts w:ascii="CMU Concrete" w:hAnsi="CMU Concrete"/>
                    </w:rPr>
                    <w:t>않는</w:t>
                  </w:r>
                  <w:r w:rsidRPr="00F73A44">
                    <w:rPr>
                      <w:rFonts w:ascii="CMU Concrete" w:hAnsi="CMU Concrete"/>
                    </w:rPr>
                    <w:t xml:space="preserve"> </w:t>
                  </w:r>
                  <w:r w:rsidRPr="00F73A44">
                    <w:rPr>
                      <w:rFonts w:ascii="CMU Concrete" w:hAnsi="CMU Concrete"/>
                    </w:rPr>
                    <w:t>것으로</w:t>
                  </w:r>
                  <w:r w:rsidRPr="00F73A44">
                    <w:rPr>
                      <w:rFonts w:ascii="CMU Concrete" w:hAnsi="CMU Concrete"/>
                    </w:rPr>
                    <w:t xml:space="preserve"> </w:t>
                  </w:r>
                  <w:r w:rsidRPr="00F73A44">
                    <w:rPr>
                      <w:rFonts w:ascii="CMU Concrete" w:hAnsi="CMU Concrete"/>
                    </w:rPr>
                    <w:t>하기</w:t>
                  </w:r>
                  <w:r w:rsidRPr="00F73A44">
                    <w:rPr>
                      <w:rFonts w:ascii="CMU Concrete" w:hAnsi="CMU Concrete"/>
                    </w:rPr>
                    <w:t xml:space="preserve"> </w:t>
                  </w:r>
                  <w:r w:rsidRPr="00F73A44">
                    <w:rPr>
                      <w:rFonts w:ascii="CMU Concrete" w:hAnsi="CMU Concrete"/>
                    </w:rPr>
                    <w:t>위한</w:t>
                  </w:r>
                  <w:r w:rsidRPr="00F73A44">
                    <w:rPr>
                      <w:rFonts w:ascii="CMU Concrete" w:hAnsi="CMU Concrete"/>
                    </w:rPr>
                    <w:t xml:space="preserve"> </w:t>
                  </w:r>
                  <w:r w:rsidRPr="00F73A44">
                    <w:rPr>
                      <w:rFonts w:ascii="CMU Concrete" w:hAnsi="CMU Concrete"/>
                    </w:rPr>
                    <w:t>것입니다</w:t>
                  </w:r>
                  <w:r w:rsidRPr="00F73A44">
                    <w:rPr>
                      <w:rFonts w:ascii="CMU Concrete" w:hAnsi="CMU Concrete"/>
                    </w:rPr>
                    <w:t>.</w:t>
                  </w:r>
                </w:p>
              </w:tc>
            </w:tr>
            <w:tr w:rsidR="007E21F8" w:rsidRPr="00D4048A" w14:paraId="4F06087E"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2C3D0F3" w14:textId="77777777" w:rsidR="007E21F8" w:rsidRPr="00221237" w:rsidRDefault="007E21F8" w:rsidP="00787BFF">
                  <w:pPr>
                    <w:pStyle w:val="ae"/>
                    <w:rPr>
                      <w:rFonts w:ascii="CMU Concrete" w:hAnsi="CMU Concrete"/>
                    </w:rPr>
                  </w:pPr>
                  <w:r w:rsidRPr="007E21F8">
                    <w:rPr>
                      <w:rFonts w:ascii="CMU Concrete" w:hAnsi="CMU Concrete"/>
                    </w:rPr>
                    <w:t>(?!patter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D33C9A0" w14:textId="77777777" w:rsidR="007E21F8" w:rsidRDefault="00AF43AF" w:rsidP="00787BFF">
                  <w:pPr>
                    <w:jc w:val="left"/>
                    <w:rPr>
                      <w:rFonts w:ascii="CMU Concrete" w:hAnsi="CMU Concrete"/>
                    </w:rPr>
                  </w:pPr>
                  <w:r w:rsidRPr="00F73A44">
                    <w:rPr>
                      <w:rFonts w:ascii="CMU Concrete" w:hAnsi="CMU Concrete"/>
                    </w:rPr>
                    <w:t>부정</w:t>
                  </w:r>
                  <w:r w:rsidRPr="00F73A44">
                    <w:rPr>
                      <w:rFonts w:ascii="CMU Concrete" w:hAnsi="CMU Concrete"/>
                    </w:rPr>
                    <w:t xml:space="preserve"> lookahead</w:t>
                  </w:r>
                  <w:r w:rsidRPr="00F73A44">
                    <w:rPr>
                      <w:rFonts w:ascii="CMU Concrete" w:hAnsi="CMU Concrete"/>
                    </w:rPr>
                    <w:t>입니다</w:t>
                  </w:r>
                  <w:r w:rsidRPr="00F73A44">
                    <w:rPr>
                      <w:rFonts w:ascii="CMU Concrete" w:hAnsi="CMU Concrete"/>
                    </w:rPr>
                    <w:t>. pattern</w:t>
                  </w:r>
                  <w:r w:rsidRPr="00F73A44">
                    <w:rPr>
                      <w:rFonts w:ascii="CMU Concrete" w:hAnsi="CMU Concrete"/>
                    </w:rPr>
                    <w:t>과</w:t>
                  </w:r>
                  <w:r w:rsidRPr="00F73A44">
                    <w:rPr>
                      <w:rFonts w:ascii="CMU Concrete" w:hAnsi="CMU Concrete"/>
                    </w:rPr>
                    <w:t xml:space="preserve"> </w:t>
                  </w:r>
                  <w:r w:rsidRPr="00F73A44">
                    <w:rPr>
                      <w:rFonts w:ascii="CMU Concrete" w:hAnsi="CMU Concrete"/>
                    </w:rPr>
                    <w:t>일치하지</w:t>
                  </w:r>
                  <w:r w:rsidRPr="00F73A44">
                    <w:rPr>
                      <w:rFonts w:ascii="CMU Concrete" w:hAnsi="CMU Concrete"/>
                    </w:rPr>
                    <w:t xml:space="preserve"> </w:t>
                  </w:r>
                  <w:r w:rsidRPr="00F73A44">
                    <w:rPr>
                      <w:rFonts w:ascii="CMU Concrete" w:hAnsi="CMU Concrete"/>
                    </w:rPr>
                    <w:t>않는</w:t>
                  </w:r>
                  <w:r w:rsidRPr="00F73A44">
                    <w:rPr>
                      <w:rFonts w:ascii="CMU Concrete" w:hAnsi="CMU Concrete"/>
                    </w:rPr>
                    <w:t xml:space="preserve"> </w:t>
                  </w:r>
                  <w:r w:rsidRPr="00F73A44">
                    <w:rPr>
                      <w:rFonts w:ascii="CMU Concrete" w:hAnsi="CMU Concrete"/>
                    </w:rPr>
                    <w:t>검색</w:t>
                  </w:r>
                  <w:r w:rsidRPr="00F73A44">
                    <w:rPr>
                      <w:rFonts w:ascii="CMU Concrete" w:hAnsi="CMU Concrete"/>
                    </w:rPr>
                    <w:t xml:space="preserve"> </w:t>
                  </w:r>
                  <w:r w:rsidRPr="00F73A44">
                    <w:rPr>
                      <w:rFonts w:ascii="CMU Concrete" w:hAnsi="CMU Concrete"/>
                    </w:rPr>
                    <w:t>문자열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을</w:t>
                  </w:r>
                  <w:r w:rsidRPr="00F73A44">
                    <w:rPr>
                      <w:rFonts w:ascii="CMU Concrete" w:hAnsi="CMU Concrete"/>
                    </w:rPr>
                    <w:t xml:space="preserve"> </w:t>
                  </w:r>
                  <w:r w:rsidRPr="00F73A44">
                    <w:rPr>
                      <w:rFonts w:ascii="CMU Concrete" w:hAnsi="CMU Concrete"/>
                    </w:rPr>
                    <w:t>찾은</w:t>
                  </w:r>
                  <w:r w:rsidRPr="00F73A44">
                    <w:rPr>
                      <w:rFonts w:ascii="CMU Concrete" w:hAnsi="CMU Concrete"/>
                    </w:rPr>
                    <w:t xml:space="preserve"> </w:t>
                  </w:r>
                  <w:r w:rsidRPr="00F73A44">
                    <w:rPr>
                      <w:rFonts w:ascii="CMU Concrete" w:hAnsi="CMU Concrete"/>
                    </w:rPr>
                    <w:t>후</w:t>
                  </w:r>
                  <w:r w:rsidRPr="00F73A44">
                    <w:rPr>
                      <w:rFonts w:ascii="CMU Concrete" w:hAnsi="CMU Concrete"/>
                    </w:rPr>
                    <w:t xml:space="preserve"> </w:t>
                  </w:r>
                  <w:r w:rsidRPr="00F73A44">
                    <w:rPr>
                      <w:rFonts w:ascii="CMU Concrete" w:hAnsi="CMU Concrete"/>
                    </w:rPr>
                    <w:t>일치한</w:t>
                  </w:r>
                  <w:r w:rsidRPr="00F73A44">
                    <w:rPr>
                      <w:rFonts w:ascii="CMU Concrete" w:hAnsi="CMU Concrete"/>
                    </w:rPr>
                    <w:t xml:space="preserve"> </w:t>
                  </w:r>
                  <w:r w:rsidRPr="00F73A44">
                    <w:rPr>
                      <w:rFonts w:ascii="CMU Concrete" w:hAnsi="CMU Concrete"/>
                    </w:rPr>
                    <w:t>텍스트의</w:t>
                  </w:r>
                  <w:r w:rsidRPr="00F73A44">
                    <w:rPr>
                      <w:rFonts w:ascii="CMU Concrete" w:hAnsi="CMU Concrete"/>
                    </w:rPr>
                    <w:t xml:space="preserve"> </w:t>
                  </w:r>
                  <w:r w:rsidRPr="00F73A44">
                    <w:rPr>
                      <w:rFonts w:ascii="CMU Concrete" w:hAnsi="CMU Concrete"/>
                    </w:rPr>
                    <w:t>앞에서</w:t>
                  </w:r>
                  <w:r w:rsidRPr="00F73A44">
                    <w:rPr>
                      <w:rFonts w:ascii="CMU Concrete" w:hAnsi="CMU Concrete"/>
                    </w:rPr>
                    <w:t xml:space="preserve"> </w:t>
                  </w:r>
                  <w:r w:rsidRPr="00F73A44">
                    <w:rPr>
                      <w:rFonts w:ascii="CMU Concrete" w:hAnsi="CMU Concrete"/>
                    </w:rPr>
                    <w:t>다음</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에</w:t>
                  </w:r>
                  <w:r w:rsidRPr="00F73A44">
                    <w:rPr>
                      <w:rFonts w:ascii="CMU Concrete" w:hAnsi="CMU Concrete"/>
                    </w:rPr>
                    <w:t xml:space="preserve"> </w:t>
                  </w:r>
                  <w:r w:rsidRPr="00F73A44">
                    <w:rPr>
                      <w:rFonts w:ascii="CMU Concrete" w:hAnsi="CMU Concrete"/>
                    </w:rPr>
                    <w:t>대한</w:t>
                  </w:r>
                  <w:r w:rsidRPr="00F73A44">
                    <w:rPr>
                      <w:rFonts w:ascii="CMU Concrete" w:hAnsi="CMU Concrete"/>
                    </w:rPr>
                    <w:t xml:space="preserve"> </w:t>
                  </w:r>
                  <w:r w:rsidRPr="00F73A44">
                    <w:rPr>
                      <w:rFonts w:ascii="CMU Concrete" w:hAnsi="CMU Concrete"/>
                    </w:rPr>
                    <w:t>검색을</w:t>
                  </w:r>
                  <w:r w:rsidRPr="00F73A44">
                    <w:rPr>
                      <w:rFonts w:ascii="CMU Concrete" w:hAnsi="CMU Concrete"/>
                    </w:rPr>
                    <w:t xml:space="preserve"> </w:t>
                  </w:r>
                  <w:r w:rsidRPr="00F73A44">
                    <w:rPr>
                      <w:rFonts w:ascii="CMU Concrete" w:hAnsi="CMU Concrete"/>
                    </w:rPr>
                    <w:t>시작합니다</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은</w:t>
                  </w:r>
                  <w:r w:rsidRPr="00F73A44">
                    <w:rPr>
                      <w:rFonts w:ascii="CMU Concrete" w:hAnsi="CMU Concrete"/>
                    </w:rPr>
                    <w:t xml:space="preserve"> </w:t>
                  </w:r>
                  <w:r w:rsidRPr="00F73A44">
                    <w:rPr>
                      <w:rFonts w:ascii="CMU Concrete" w:hAnsi="CMU Concrete"/>
                    </w:rPr>
                    <w:t>나중에</w:t>
                  </w:r>
                  <w:r w:rsidRPr="00F73A44">
                    <w:rPr>
                      <w:rFonts w:ascii="CMU Concrete" w:hAnsi="CMU Concrete"/>
                    </w:rPr>
                    <w:t xml:space="preserve"> </w:t>
                  </w:r>
                  <w:r w:rsidRPr="00F73A44">
                    <w:rPr>
                      <w:rFonts w:ascii="CMU Concrete" w:hAnsi="CMU Concrete"/>
                    </w:rPr>
                    <w:t>사용하기</w:t>
                  </w:r>
                  <w:r w:rsidRPr="00F73A44">
                    <w:rPr>
                      <w:rFonts w:ascii="CMU Concrete" w:hAnsi="CMU Concrete"/>
                    </w:rPr>
                    <w:t xml:space="preserve"> </w:t>
                  </w:r>
                  <w:r w:rsidRPr="00F73A44">
                    <w:rPr>
                      <w:rFonts w:ascii="CMU Concrete" w:hAnsi="CMU Concrete"/>
                    </w:rPr>
                    <w:t>위해</w:t>
                  </w:r>
                  <w:r w:rsidRPr="00F73A44">
                    <w:rPr>
                      <w:rFonts w:ascii="CMU Concrete" w:hAnsi="CMU Concrete"/>
                    </w:rPr>
                    <w:t xml:space="preserve"> </w:t>
                  </w:r>
                  <w:r w:rsidRPr="00F73A44">
                    <w:rPr>
                      <w:rFonts w:ascii="CMU Concrete" w:hAnsi="CMU Concrete"/>
                    </w:rPr>
                    <w:t>저장되지</w:t>
                  </w:r>
                  <w:r w:rsidRPr="00F73A44">
                    <w:rPr>
                      <w:rFonts w:ascii="CMU Concrete" w:hAnsi="CMU Concrete"/>
                    </w:rPr>
                    <w:t xml:space="preserve"> </w:t>
                  </w:r>
                  <w:r w:rsidRPr="00F73A44">
                    <w:rPr>
                      <w:rFonts w:ascii="CMU Concrete" w:hAnsi="CMU Concrete"/>
                    </w:rPr>
                    <w:t>않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76CAE6AC" w14:textId="77777777" w:rsidR="007E21F8" w:rsidRPr="00F73A44" w:rsidRDefault="00F73A44" w:rsidP="00787BFF">
                  <w:pPr>
                    <w:jc w:val="left"/>
                    <w:rPr>
                      <w:rFonts w:ascii="CMU Concrete" w:hAnsi="CMU Concrete"/>
                    </w:rPr>
                  </w:pPr>
                  <w:r w:rsidRPr="00F73A44">
                    <w:rPr>
                      <w:rFonts w:ascii="CMU Concrete" w:hAnsi="CMU Concrete"/>
                    </w:rPr>
                    <w:t>\b(?!th)\w+\b</w:t>
                  </w:r>
                  <w:r w:rsidRPr="00F73A44">
                    <w:rPr>
                      <w:rFonts w:ascii="CMU Concrete" w:hAnsi="CMU Concrete"/>
                    </w:rPr>
                    <w:t>는</w:t>
                  </w:r>
                  <w:r w:rsidRPr="00F73A44">
                    <w:rPr>
                      <w:rFonts w:ascii="CMU Concrete" w:hAnsi="CMU Concrete"/>
                    </w:rPr>
                    <w:t xml:space="preserve"> "th"</w:t>
                  </w:r>
                  <w:r w:rsidRPr="00F73A44">
                    <w:rPr>
                      <w:rFonts w:ascii="CMU Concrete" w:hAnsi="CMU Concrete"/>
                    </w:rPr>
                    <w:t>로</w:t>
                  </w:r>
                  <w:r w:rsidRPr="00F73A44">
                    <w:rPr>
                      <w:rFonts w:ascii="CMU Concrete" w:hAnsi="CMU Concrete"/>
                    </w:rPr>
                    <w:t xml:space="preserve"> </w:t>
                  </w:r>
                  <w:r w:rsidRPr="00F73A44">
                    <w:rPr>
                      <w:rFonts w:ascii="CMU Concrete" w:hAnsi="CMU Concrete"/>
                    </w:rPr>
                    <w:t>시작하지</w:t>
                  </w:r>
                  <w:r w:rsidRPr="00F73A44">
                    <w:rPr>
                      <w:rFonts w:ascii="CMU Concrete" w:hAnsi="CMU Concrete"/>
                    </w:rPr>
                    <w:t xml:space="preserve"> </w:t>
                  </w:r>
                  <w:r w:rsidRPr="00F73A44">
                    <w:rPr>
                      <w:rFonts w:ascii="CMU Concrete" w:hAnsi="CMU Concrete"/>
                    </w:rPr>
                    <w:t>않는</w:t>
                  </w:r>
                  <w:r w:rsidRPr="00F73A44">
                    <w:rPr>
                      <w:rFonts w:ascii="CMU Concrete" w:hAnsi="CMU Concrete"/>
                    </w:rPr>
                    <w:t xml:space="preserve"> </w:t>
                  </w:r>
                  <w:r w:rsidRPr="00F73A44">
                    <w:rPr>
                      <w:rFonts w:ascii="CMU Concrete" w:hAnsi="CMU Concrete"/>
                    </w:rPr>
                    <w:t>단어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p w14:paraId="610055E2" w14:textId="77777777" w:rsidR="00F73A44" w:rsidRDefault="00F73A44" w:rsidP="00787BFF">
                  <w:pPr>
                    <w:jc w:val="left"/>
                    <w:rPr>
                      <w:rFonts w:ascii="CMU Concrete" w:hAnsi="CMU Concrete"/>
                    </w:rPr>
                  </w:pPr>
                </w:p>
                <w:p w14:paraId="64EBB39D" w14:textId="77777777" w:rsidR="00F73A44" w:rsidRPr="00F73A44" w:rsidRDefault="00F73A44" w:rsidP="00787BFF">
                  <w:pPr>
                    <w:jc w:val="left"/>
                    <w:rPr>
                      <w:rFonts w:ascii="CMU Concrete" w:hAnsi="CMU Concrete"/>
                    </w:rPr>
                  </w:pPr>
                  <w:r w:rsidRPr="00F73A44">
                    <w:rPr>
                      <w:rFonts w:ascii="CMU Concrete" w:hAnsi="CMU Concrete"/>
                    </w:rPr>
                    <w:t>패턴</w:t>
                  </w:r>
                  <w:r w:rsidRPr="00F73A44">
                    <w:rPr>
                      <w:rFonts w:ascii="CMU Concrete" w:hAnsi="CMU Concrete"/>
                    </w:rPr>
                    <w:t xml:space="preserve"> </w:t>
                  </w:r>
                  <w:r w:rsidRPr="00F73A44">
                    <w:rPr>
                      <w:rFonts w:ascii="CMU Concrete" w:hAnsi="CMU Concrete"/>
                    </w:rPr>
                    <w:t>내에서</w:t>
                  </w:r>
                  <w:r w:rsidRPr="00F73A44">
                    <w:rPr>
                      <w:rFonts w:ascii="CMU Concrete" w:hAnsi="CMU Concrete"/>
                    </w:rPr>
                    <w:t xml:space="preserve"> \b</w:t>
                  </w:r>
                  <w:r w:rsidRPr="00F73A44">
                    <w:rPr>
                      <w:rFonts w:ascii="CMU Concrete" w:hAnsi="CMU Concrete"/>
                    </w:rPr>
                    <w:t>는</w:t>
                  </w:r>
                  <w:r w:rsidRPr="00F73A44">
                    <w:rPr>
                      <w:rFonts w:ascii="CMU Concrete" w:hAnsi="CMU Concrete"/>
                    </w:rPr>
                    <w:t xml:space="preserve"> </w:t>
                  </w:r>
                  <w:r w:rsidRPr="00F73A44">
                    <w:rPr>
                      <w:rFonts w:ascii="CMU Concrete" w:hAnsi="CMU Concrete"/>
                    </w:rPr>
                    <w:t>단어</w:t>
                  </w:r>
                  <w:r w:rsidRPr="00F73A44">
                    <w:rPr>
                      <w:rFonts w:ascii="CMU Concrete" w:hAnsi="CMU Concrete"/>
                    </w:rPr>
                    <w:t xml:space="preserve"> </w:t>
                  </w:r>
                  <w:r w:rsidRPr="00F73A44">
                    <w:rPr>
                      <w:rFonts w:ascii="CMU Concrete" w:hAnsi="CMU Concrete"/>
                    </w:rPr>
                    <w:t>경계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ml:space="preserve">. </w:t>
                  </w:r>
                  <w:r w:rsidRPr="00F73A44">
                    <w:rPr>
                      <w:rFonts w:ascii="CMU Concrete" w:hAnsi="CMU Concrete"/>
                    </w:rPr>
                    <w:t>검색되는</w:t>
                  </w:r>
                  <w:r w:rsidRPr="00F73A44">
                    <w:rPr>
                      <w:rFonts w:ascii="CMU Concrete" w:hAnsi="CMU Concrete"/>
                    </w:rPr>
                    <w:t xml:space="preserve"> </w:t>
                  </w:r>
                  <w:r w:rsidRPr="00F73A44">
                    <w:rPr>
                      <w:rFonts w:ascii="CMU Concrete" w:hAnsi="CMU Concrete"/>
                    </w:rPr>
                    <w:t>문자열이</w:t>
                  </w:r>
                  <w:r w:rsidRPr="00F73A44">
                    <w:rPr>
                      <w:rFonts w:ascii="CMU Concrete" w:hAnsi="CMU Concrete"/>
                    </w:rPr>
                    <w:t xml:space="preserve"> " quick "</w:t>
                  </w:r>
                  <w:r w:rsidRPr="00F73A44">
                    <w:rPr>
                      <w:rFonts w:ascii="CMU Concrete" w:hAnsi="CMU Concrete"/>
                    </w:rPr>
                    <w:t>일</w:t>
                  </w:r>
                  <w:r w:rsidRPr="00F73A44">
                    <w:rPr>
                      <w:rFonts w:ascii="CMU Concrete" w:hAnsi="CMU Concrete"/>
                    </w:rPr>
                    <w:t xml:space="preserve"> </w:t>
                  </w:r>
                  <w:r w:rsidRPr="00F73A44">
                    <w:rPr>
                      <w:rFonts w:ascii="CMU Concrete" w:hAnsi="CMU Concrete"/>
                    </w:rPr>
                    <w:t>때</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w:t>
                  </w:r>
                  <w:r w:rsidRPr="00F73A44">
                    <w:rPr>
                      <w:rFonts w:ascii="CMU Concrete" w:hAnsi="CMU Concrete"/>
                    </w:rPr>
                    <w:t>첫</w:t>
                  </w:r>
                  <w:r w:rsidRPr="00F73A44">
                    <w:rPr>
                      <w:rFonts w:ascii="CMU Concrete" w:hAnsi="CMU Concrete"/>
                    </w:rPr>
                    <w:t xml:space="preserve"> </w:t>
                  </w:r>
                  <w:r w:rsidRPr="00F73A44">
                    <w:rPr>
                      <w:rFonts w:ascii="CMU Concrete" w:hAnsi="CMU Concrete"/>
                    </w:rPr>
                    <w:t>번째</w:t>
                  </w:r>
                  <w:r w:rsidRPr="00F73A44">
                    <w:rPr>
                      <w:rFonts w:ascii="CMU Concrete" w:hAnsi="CMU Concrete"/>
                    </w:rPr>
                    <w:t xml:space="preserve"> </w:t>
                  </w:r>
                  <w:r w:rsidRPr="00F73A44">
                    <w:rPr>
                      <w:rFonts w:ascii="CMU Concrete" w:hAnsi="CMU Concrete"/>
                    </w:rPr>
                    <w:t>공백과</w:t>
                  </w:r>
                  <w:r w:rsidRPr="00F73A44">
                    <w:rPr>
                      <w:rFonts w:ascii="CMU Concrete" w:hAnsi="CMU Concrete"/>
                    </w:rPr>
                    <w:t xml:space="preserve"> </w:t>
                  </w:r>
                  <w:r w:rsidRPr="00F73A44">
                    <w:rPr>
                      <w:rFonts w:ascii="CMU Concrete" w:hAnsi="CMU Concrete"/>
                    </w:rPr>
                    <w:t>일치합니다</w:t>
                  </w:r>
                  <w:r w:rsidRPr="00F73A44">
                    <w:rPr>
                      <w:rFonts w:ascii="CMU Concrete" w:hAnsi="CMU Concrete"/>
                    </w:rPr>
                    <w:t>. (?!th)</w:t>
                  </w:r>
                  <w:r w:rsidRPr="00F73A44">
                    <w:rPr>
                      <w:rFonts w:ascii="CMU Concrete" w:hAnsi="CMU Concrete"/>
                    </w:rPr>
                    <w:t>는</w:t>
                  </w:r>
                  <w:r w:rsidRPr="00F73A44">
                    <w:rPr>
                      <w:rFonts w:ascii="CMU Concrete" w:hAnsi="CMU Concrete"/>
                    </w:rPr>
                    <w:t xml:space="preserve"> "th"</w:t>
                  </w:r>
                  <w:r w:rsidRPr="00F73A44">
                    <w:rPr>
                      <w:rFonts w:ascii="CMU Concrete" w:hAnsi="CMU Concrete"/>
                    </w:rPr>
                    <w:t>가</w:t>
                  </w:r>
                  <w:r w:rsidRPr="00F73A44">
                    <w:rPr>
                      <w:rFonts w:ascii="CMU Concrete" w:hAnsi="CMU Concrete"/>
                    </w:rPr>
                    <w:t xml:space="preserve"> </w:t>
                  </w:r>
                  <w:r w:rsidRPr="00F73A44">
                    <w:rPr>
                      <w:rFonts w:ascii="CMU Concrete" w:hAnsi="CMU Concrete"/>
                    </w:rPr>
                    <w:t>아닌</w:t>
                  </w:r>
                  <w:r w:rsidRPr="00F73A44">
                    <w:rPr>
                      <w:rFonts w:ascii="CMU Concrete" w:hAnsi="CMU Concrete"/>
                    </w:rPr>
                    <w:t xml:space="preserve"> </w:t>
                  </w:r>
                  <w:r w:rsidRPr="00F73A44">
                    <w:rPr>
                      <w:rFonts w:ascii="CMU Concrete" w:hAnsi="CMU Concrete"/>
                    </w:rPr>
                    <w:t>문자열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qu"</w:t>
                  </w:r>
                  <w:r w:rsidRPr="00F73A44">
                    <w:rPr>
                      <w:rFonts w:ascii="CMU Concrete" w:hAnsi="CMU Concrete"/>
                    </w:rPr>
                    <w:t>와</w:t>
                  </w:r>
                  <w:r w:rsidRPr="00F73A44">
                    <w:rPr>
                      <w:rFonts w:ascii="CMU Concrete" w:hAnsi="CMU Concrete"/>
                    </w:rPr>
                    <w:t xml:space="preserve"> </w:t>
                  </w:r>
                  <w:r w:rsidRPr="00F73A44">
                    <w:rPr>
                      <w:rFonts w:ascii="CMU Concrete" w:hAnsi="CMU Concrete"/>
                    </w:rPr>
                    <w:t>일치합니다</w:t>
                  </w:r>
                  <w:r w:rsidRPr="00F73A44">
                    <w:rPr>
                      <w:rFonts w:ascii="CMU Concrete" w:hAnsi="CMU Concrete"/>
                    </w:rPr>
                    <w:t>.</w:t>
                  </w:r>
                </w:p>
                <w:p w14:paraId="4156792F" w14:textId="77777777" w:rsidR="00F73A44" w:rsidRDefault="00F73A44" w:rsidP="00787BFF">
                  <w:pPr>
                    <w:jc w:val="left"/>
                    <w:rPr>
                      <w:rFonts w:ascii="CMU Concrete" w:hAnsi="CMU Concrete"/>
                    </w:rPr>
                  </w:pPr>
                </w:p>
                <w:p w14:paraId="2D73D02D" w14:textId="77777777" w:rsidR="00F73A44" w:rsidRDefault="00F73A44" w:rsidP="00787BFF">
                  <w:pPr>
                    <w:jc w:val="left"/>
                    <w:rPr>
                      <w:rFonts w:ascii="CMU Concrete" w:hAnsi="CMU Concrete"/>
                    </w:rPr>
                  </w:pPr>
                  <w:r w:rsidRPr="00F73A44">
                    <w:rPr>
                      <w:rFonts w:ascii="CMU Concrete" w:hAnsi="CMU Concrete"/>
                    </w:rPr>
                    <w:t>\w+</w:t>
                  </w:r>
                  <w:r w:rsidRPr="00F73A44">
                    <w:rPr>
                      <w:rFonts w:ascii="CMU Concrete" w:hAnsi="CMU Concrete"/>
                    </w:rPr>
                    <w:t>는</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의</w:t>
                  </w:r>
                  <w:r w:rsidRPr="00F73A44">
                    <w:rPr>
                      <w:rFonts w:ascii="CMU Concrete" w:hAnsi="CMU Concrete"/>
                    </w:rPr>
                    <w:t xml:space="preserve"> </w:t>
                  </w:r>
                  <w:r w:rsidRPr="00F73A44">
                    <w:rPr>
                      <w:rFonts w:ascii="CMU Concrete" w:hAnsi="CMU Concrete"/>
                    </w:rPr>
                    <w:t>앞에서</w:t>
                  </w:r>
                  <w:r w:rsidRPr="00F73A44">
                    <w:rPr>
                      <w:rFonts w:ascii="CMU Concrete" w:hAnsi="CMU Concrete"/>
                    </w:rPr>
                    <w:t xml:space="preserve"> </w:t>
                  </w:r>
                  <w:r w:rsidRPr="00F73A44">
                    <w:rPr>
                      <w:rFonts w:ascii="CMU Concrete" w:hAnsi="CMU Concrete"/>
                    </w:rPr>
                    <w:t>단어를</w:t>
                  </w:r>
                  <w:r w:rsidRPr="00F73A44">
                    <w:rPr>
                      <w:rFonts w:ascii="CMU Concrete" w:hAnsi="CMU Concrete"/>
                    </w:rPr>
                    <w:t xml:space="preserve"> </w:t>
                  </w:r>
                  <w:r w:rsidRPr="00F73A44">
                    <w:rPr>
                      <w:rFonts w:ascii="CMU Concrete" w:hAnsi="CMU Concrete"/>
                    </w:rPr>
                    <w:t>검색합니다</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quick"</w:t>
                  </w:r>
                  <w:r w:rsidRPr="00F73A44">
                    <w:rPr>
                      <w:rFonts w:ascii="CMU Concrete" w:hAnsi="CMU Concrete"/>
                    </w:rPr>
                    <w:t>과</w:t>
                  </w:r>
                  <w:r w:rsidRPr="00F73A44">
                    <w:rPr>
                      <w:rFonts w:ascii="CMU Concrete" w:hAnsi="CMU Concrete"/>
                    </w:rPr>
                    <w:t xml:space="preserve"> </w:t>
                  </w:r>
                  <w:r w:rsidRPr="00F73A44">
                    <w:rPr>
                      <w:rFonts w:ascii="CMU Concrete" w:hAnsi="CMU Concrete"/>
                    </w:rPr>
                    <w:t>일치합니다</w:t>
                  </w:r>
                  <w:r w:rsidRPr="00F73A44">
                    <w:rPr>
                      <w:rFonts w:ascii="CMU Concrete" w:hAnsi="CMU Concrete"/>
                    </w:rPr>
                    <w:t>.</w:t>
                  </w:r>
                </w:p>
              </w:tc>
            </w:tr>
            <w:tr w:rsidR="007E21F8" w:rsidRPr="00D4048A" w14:paraId="48C290CD"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580A1D1" w14:textId="77777777" w:rsidR="007E21F8" w:rsidRPr="00221237" w:rsidRDefault="007E21F8" w:rsidP="00787BFF">
                  <w:pPr>
                    <w:pStyle w:val="ae"/>
                    <w:rPr>
                      <w:rFonts w:ascii="CMU Concrete" w:hAnsi="CMU Concrete"/>
                    </w:rPr>
                  </w:pPr>
                  <w:r w:rsidRPr="007E21F8">
                    <w:rPr>
                      <w:rFonts w:ascii="CMU Concrete" w:hAnsi="CMU Concrete"/>
                    </w:rPr>
                    <w:t>\cx</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2CC92D0" w14:textId="77777777" w:rsidR="007E21F8" w:rsidRDefault="00AF43AF" w:rsidP="00787BFF">
                  <w:pPr>
                    <w:jc w:val="left"/>
                    <w:rPr>
                      <w:rFonts w:ascii="CMU Concrete" w:hAnsi="CMU Concrete"/>
                    </w:rPr>
                  </w:pPr>
                  <w:r w:rsidRPr="00F73A44">
                    <w:rPr>
                      <w:rFonts w:ascii="CMU Concrete" w:hAnsi="CMU Concrete"/>
                    </w:rPr>
                    <w:t>x</w:t>
                  </w:r>
                  <w:r w:rsidRPr="00F73A44">
                    <w:rPr>
                      <w:rFonts w:ascii="CMU Concrete" w:hAnsi="CMU Concrete"/>
                    </w:rPr>
                    <w:t>로</w:t>
                  </w:r>
                  <w:r w:rsidRPr="00F73A44">
                    <w:rPr>
                      <w:rFonts w:ascii="CMU Concrete" w:hAnsi="CMU Concrete"/>
                    </w:rPr>
                    <w:t xml:space="preserve"> </w:t>
                  </w:r>
                  <w:r w:rsidRPr="00F73A44">
                    <w:rPr>
                      <w:rFonts w:ascii="CMU Concrete" w:hAnsi="CMU Concrete"/>
                    </w:rPr>
                    <w:t>표시된</w:t>
                  </w:r>
                  <w:r w:rsidRPr="00F73A44">
                    <w:rPr>
                      <w:rFonts w:ascii="CMU Concrete" w:hAnsi="CMU Concrete"/>
                    </w:rPr>
                    <w:t xml:space="preserve"> </w:t>
                  </w:r>
                  <w:r w:rsidRPr="00F73A44">
                    <w:rPr>
                      <w:rFonts w:ascii="CMU Concrete" w:hAnsi="CMU Concrete"/>
                    </w:rPr>
                    <w:t>제어</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x</w:t>
                  </w:r>
                  <w:r w:rsidRPr="00F73A44">
                    <w:rPr>
                      <w:rFonts w:ascii="CMU Concrete" w:hAnsi="CMU Concrete"/>
                    </w:rPr>
                    <w:t>의</w:t>
                  </w:r>
                  <w:r w:rsidRPr="00F73A44">
                    <w:rPr>
                      <w:rFonts w:ascii="CMU Concrete" w:hAnsi="CMU Concrete"/>
                    </w:rPr>
                    <w:t xml:space="preserve"> </w:t>
                  </w:r>
                  <w:r w:rsidRPr="00F73A44">
                    <w:rPr>
                      <w:rFonts w:ascii="CMU Concrete" w:hAnsi="CMU Concrete"/>
                    </w:rPr>
                    <w:t>값은</w:t>
                  </w:r>
                  <w:r w:rsidRPr="00F73A44">
                    <w:rPr>
                      <w:rFonts w:ascii="CMU Concrete" w:hAnsi="CMU Concrete"/>
                    </w:rPr>
                    <w:t xml:space="preserve"> A-Z </w:t>
                  </w:r>
                  <w:r w:rsidRPr="00F73A44">
                    <w:rPr>
                      <w:rFonts w:ascii="CMU Concrete" w:hAnsi="CMU Concrete"/>
                    </w:rPr>
                    <w:t>또는</w:t>
                  </w:r>
                  <w:r w:rsidRPr="00F73A44">
                    <w:rPr>
                      <w:rFonts w:ascii="CMU Concrete" w:hAnsi="CMU Concrete"/>
                    </w:rPr>
                    <w:t xml:space="preserve"> a-z </w:t>
                  </w:r>
                  <w:r w:rsidRPr="00F73A44">
                    <w:rPr>
                      <w:rFonts w:ascii="CMU Concrete" w:hAnsi="CMU Concrete"/>
                    </w:rPr>
                    <w:t>범위에</w:t>
                  </w:r>
                  <w:r w:rsidRPr="00F73A44">
                    <w:rPr>
                      <w:rFonts w:ascii="CMU Concrete" w:hAnsi="CMU Concrete"/>
                    </w:rPr>
                    <w:t xml:space="preserve"> </w:t>
                  </w:r>
                  <w:r w:rsidRPr="00F73A44">
                    <w:rPr>
                      <w:rFonts w:ascii="CMU Concrete" w:hAnsi="CMU Concrete"/>
                    </w:rPr>
                    <w:t>있어야</w:t>
                  </w:r>
                  <w:r w:rsidRPr="00F73A44">
                    <w:rPr>
                      <w:rFonts w:ascii="CMU Concrete" w:hAnsi="CMU Concrete"/>
                    </w:rPr>
                    <w:t xml:space="preserve"> </w:t>
                  </w:r>
                  <w:r w:rsidRPr="00F73A44">
                    <w:rPr>
                      <w:rFonts w:ascii="CMU Concrete" w:hAnsi="CMU Concrete"/>
                    </w:rPr>
                    <w:t>합니다</w:t>
                  </w:r>
                  <w:r w:rsidRPr="00F73A44">
                    <w:rPr>
                      <w:rFonts w:ascii="CMU Concrete" w:hAnsi="CMU Concrete"/>
                    </w:rPr>
                    <w:t xml:space="preserve">. </w:t>
                  </w:r>
                  <w:r w:rsidRPr="00F73A44">
                    <w:rPr>
                      <w:rFonts w:ascii="CMU Concrete" w:hAnsi="CMU Concrete"/>
                    </w:rPr>
                    <w:t>그렇지</w:t>
                  </w:r>
                  <w:r w:rsidRPr="00F73A44">
                    <w:rPr>
                      <w:rFonts w:ascii="CMU Concrete" w:hAnsi="CMU Concrete"/>
                    </w:rPr>
                    <w:t xml:space="preserve"> </w:t>
                  </w:r>
                  <w:r w:rsidRPr="00F73A44">
                    <w:rPr>
                      <w:rFonts w:ascii="CMU Concrete" w:hAnsi="CMU Concrete"/>
                    </w:rPr>
                    <w:t>않으면</w:t>
                  </w:r>
                  <w:r w:rsidRPr="00F73A44">
                    <w:rPr>
                      <w:rFonts w:ascii="CMU Concrete" w:hAnsi="CMU Concrete"/>
                    </w:rPr>
                    <w:t xml:space="preserve"> c</w:t>
                  </w:r>
                  <w:r w:rsidRPr="00F73A44">
                    <w:rPr>
                      <w:rFonts w:ascii="CMU Concrete" w:hAnsi="CMU Concrete"/>
                    </w:rPr>
                    <w:t>가</w:t>
                  </w:r>
                  <w:r w:rsidRPr="00F73A44">
                    <w:rPr>
                      <w:rFonts w:ascii="CMU Concrete" w:hAnsi="CMU Concrete"/>
                    </w:rPr>
                    <w:t xml:space="preserve"> </w:t>
                  </w:r>
                  <w:r w:rsidRPr="00F73A44">
                    <w:rPr>
                      <w:rFonts w:ascii="CMU Concrete" w:hAnsi="CMU Concrete"/>
                    </w:rPr>
                    <w:t>리터럴</w:t>
                  </w:r>
                  <w:r w:rsidRPr="00F73A44">
                    <w:rPr>
                      <w:rFonts w:ascii="CMU Concrete" w:hAnsi="CMU Concrete"/>
                    </w:rPr>
                    <w:t xml:space="preserve"> "c" </w:t>
                  </w:r>
                  <w:r w:rsidRPr="00F73A44">
                    <w:rPr>
                      <w:rFonts w:ascii="CMU Concrete" w:hAnsi="CMU Concrete"/>
                    </w:rPr>
                    <w:t>문자로</w:t>
                  </w:r>
                  <w:r w:rsidRPr="00F73A44">
                    <w:rPr>
                      <w:rFonts w:ascii="CMU Concrete" w:hAnsi="CMU Concrete"/>
                    </w:rPr>
                    <w:t xml:space="preserve"> </w:t>
                  </w:r>
                  <w:r w:rsidRPr="00F73A44">
                    <w:rPr>
                      <w:rFonts w:ascii="CMU Concrete" w:hAnsi="CMU Concrete"/>
                    </w:rPr>
                    <w:t>간주됩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1D28FEC5" w14:textId="77777777" w:rsidR="007E21F8" w:rsidRDefault="00F73A44" w:rsidP="00787BFF">
                  <w:pPr>
                    <w:jc w:val="left"/>
                    <w:rPr>
                      <w:rFonts w:ascii="CMU Concrete" w:hAnsi="CMU Concrete"/>
                    </w:rPr>
                  </w:pPr>
                  <w:r w:rsidRPr="00F73A44">
                    <w:rPr>
                      <w:rFonts w:ascii="CMU Concrete" w:hAnsi="CMU Concrete"/>
                    </w:rPr>
                    <w:t>\cM</w:t>
                  </w:r>
                  <w:r w:rsidRPr="00F73A44">
                    <w:rPr>
                      <w:rFonts w:ascii="CMU Concrete" w:hAnsi="CMU Concrete"/>
                    </w:rPr>
                    <w:t>은</w:t>
                  </w:r>
                  <w:r w:rsidRPr="00F73A44">
                    <w:rPr>
                      <w:rFonts w:ascii="CMU Concrete" w:hAnsi="CMU Concrete"/>
                    </w:rPr>
                    <w:t xml:space="preserve"> Ctrl+M</w:t>
                  </w:r>
                  <w:r w:rsidRPr="00F73A44">
                    <w:rPr>
                      <w:rFonts w:ascii="CMU Concrete" w:hAnsi="CMU Concrete"/>
                    </w:rPr>
                    <w:t>이나</w:t>
                  </w:r>
                  <w:r w:rsidRPr="00F73A44">
                    <w:rPr>
                      <w:rFonts w:ascii="CMU Concrete" w:hAnsi="CMU Concrete"/>
                    </w:rPr>
                    <w:t xml:space="preserve"> </w:t>
                  </w:r>
                  <w:r w:rsidRPr="00F73A44">
                    <w:rPr>
                      <w:rFonts w:ascii="CMU Concrete" w:hAnsi="CMU Concrete"/>
                    </w:rPr>
                    <w:t>캐리지</w:t>
                  </w:r>
                  <w:r w:rsidRPr="00F73A44">
                    <w:rPr>
                      <w:rFonts w:ascii="CMU Concrete" w:hAnsi="CMU Concrete"/>
                    </w:rPr>
                    <w:t xml:space="preserve"> </w:t>
                  </w:r>
                  <w:r w:rsidRPr="00F73A44">
                    <w:rPr>
                      <w:rFonts w:ascii="CMU Concrete" w:hAnsi="CMU Concrete"/>
                    </w:rPr>
                    <w:t>리턴</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5A0895DF"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B39DC04" w14:textId="77777777" w:rsidR="007E21F8" w:rsidRPr="00221237" w:rsidRDefault="007E21F8" w:rsidP="00787BFF">
                  <w:pPr>
                    <w:pStyle w:val="ae"/>
                    <w:rPr>
                      <w:rFonts w:ascii="CMU Concrete" w:hAnsi="CMU Concrete"/>
                    </w:rPr>
                  </w:pPr>
                  <w:r w:rsidRPr="007E21F8">
                    <w:rPr>
                      <w:rFonts w:ascii="CMU Concrete" w:hAnsi="CMU Concrete"/>
                    </w:rPr>
                    <w:t>\x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5BA739A" w14:textId="77777777" w:rsidR="007E21F8" w:rsidRDefault="00AF43AF" w:rsidP="00787BFF">
                  <w:pPr>
                    <w:jc w:val="left"/>
                    <w:rPr>
                      <w:rFonts w:ascii="CMU Concrete" w:hAnsi="CMU Concrete"/>
                    </w:rPr>
                  </w:pPr>
                  <w:r w:rsidRPr="00F73A44">
                    <w:rPr>
                      <w:rFonts w:ascii="CMU Concrete" w:hAnsi="CMU Concrete"/>
                    </w:rPr>
                    <w:t>n</w:t>
                  </w:r>
                  <w:r w:rsidRPr="00F73A44">
                    <w:rPr>
                      <w:rFonts w:ascii="CMU Concrete" w:hAnsi="CMU Concrete"/>
                    </w:rPr>
                    <w:t>을</w:t>
                  </w:r>
                  <w:r w:rsidRPr="00F73A44">
                    <w:rPr>
                      <w:rFonts w:ascii="CMU Concrete" w:hAnsi="CMU Concrete"/>
                    </w:rPr>
                    <w:t xml:space="preserve"> </w:t>
                  </w:r>
                  <w:r w:rsidRPr="00F73A44">
                    <w:rPr>
                      <w:rFonts w:ascii="CMU Concrete" w:hAnsi="CMU Concrete"/>
                    </w:rPr>
                    <w:t>찾는데</w:t>
                  </w:r>
                  <w:r w:rsidRPr="00F73A44">
                    <w:rPr>
                      <w:rFonts w:ascii="CMU Concrete" w:hAnsi="CMU Concrete"/>
                    </w:rPr>
                    <w:t xml:space="preserve">, </w:t>
                  </w:r>
                  <w:r w:rsidRPr="00F73A44">
                    <w:rPr>
                      <w:rFonts w:ascii="CMU Concrete" w:hAnsi="CMU Concrete"/>
                    </w:rPr>
                    <w:t>여기서</w:t>
                  </w:r>
                  <w:r w:rsidRPr="00F73A44">
                    <w:rPr>
                      <w:rFonts w:ascii="CMU Concrete" w:hAnsi="CMU Concrete"/>
                    </w:rPr>
                    <w:t xml:space="preserve"> n</w:t>
                  </w:r>
                  <w:r w:rsidRPr="00F73A44">
                    <w:rPr>
                      <w:rFonts w:ascii="CMU Concrete" w:hAnsi="CMU Concrete"/>
                    </w:rPr>
                    <w:t>은</w:t>
                  </w:r>
                  <w:r w:rsidRPr="00F73A44">
                    <w:rPr>
                      <w:rFonts w:ascii="CMU Concrete" w:hAnsi="CMU Concrete"/>
                    </w:rPr>
                    <w:t xml:space="preserve"> 16</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입니다</w:t>
                  </w:r>
                  <w:r w:rsidRPr="00F73A44">
                    <w:rPr>
                      <w:rFonts w:ascii="CMU Concrete" w:hAnsi="CMU Concrete"/>
                    </w:rPr>
                    <w:t>. 16</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은</w:t>
                  </w:r>
                  <w:r w:rsidRPr="00F73A44">
                    <w:rPr>
                      <w:rFonts w:ascii="CMU Concrete" w:hAnsi="CMU Concrete"/>
                    </w:rPr>
                    <w:t xml:space="preserve"> </w:t>
                  </w:r>
                  <w:r w:rsidRPr="00F73A44">
                    <w:rPr>
                      <w:rFonts w:ascii="CMU Concrete" w:hAnsi="CMU Concrete"/>
                    </w:rPr>
                    <w:t>정확히</w:t>
                  </w:r>
                  <w:r w:rsidRPr="00F73A44">
                    <w:rPr>
                      <w:rFonts w:ascii="CMU Concrete" w:hAnsi="CMU Concrete"/>
                    </w:rPr>
                    <w:t xml:space="preserve"> </w:t>
                  </w:r>
                  <w:r w:rsidRPr="00F73A44">
                    <w:rPr>
                      <w:rFonts w:ascii="CMU Concrete" w:hAnsi="CMU Concrete"/>
                    </w:rPr>
                    <w:t>두</w:t>
                  </w:r>
                  <w:r w:rsidRPr="00F73A44">
                    <w:rPr>
                      <w:rFonts w:ascii="CMU Concrete" w:hAnsi="CMU Concrete"/>
                    </w:rPr>
                    <w:t xml:space="preserve"> </w:t>
                  </w:r>
                  <w:r w:rsidRPr="00F73A44">
                    <w:rPr>
                      <w:rFonts w:ascii="CMU Concrete" w:hAnsi="CMU Concrete"/>
                    </w:rPr>
                    <w:t>자리</w:t>
                  </w:r>
                  <w:r w:rsidRPr="00F73A44">
                    <w:rPr>
                      <w:rFonts w:ascii="CMU Concrete" w:hAnsi="CMU Concrete"/>
                    </w:rPr>
                    <w:t xml:space="preserve"> </w:t>
                  </w:r>
                  <w:r w:rsidRPr="00F73A44">
                    <w:rPr>
                      <w:rFonts w:ascii="CMU Concrete" w:hAnsi="CMU Concrete"/>
                    </w:rPr>
                    <w:t>길이여야</w:t>
                  </w:r>
                  <w:r w:rsidRPr="00F73A44">
                    <w:rPr>
                      <w:rFonts w:ascii="CMU Concrete" w:hAnsi="CMU Concrete"/>
                    </w:rPr>
                    <w:t xml:space="preserve"> </w:t>
                  </w:r>
                  <w:r w:rsidRPr="00F73A44">
                    <w:rPr>
                      <w:rFonts w:ascii="CMU Concrete" w:hAnsi="CMU Concrete"/>
                    </w:rPr>
                    <w:t>합니다</w:t>
                  </w:r>
                  <w:r w:rsidRPr="00F73A44">
                    <w:rPr>
                      <w:rFonts w:ascii="CMU Concrete" w:hAnsi="CMU Concrete"/>
                    </w:rPr>
                    <w:t xml:space="preserve">. ASCII </w:t>
                  </w:r>
                  <w:r w:rsidRPr="00F73A44">
                    <w:rPr>
                      <w:rFonts w:ascii="CMU Concrete" w:hAnsi="CMU Concrete"/>
                    </w:rPr>
                    <w:t>코드가</w:t>
                  </w:r>
                  <w:r w:rsidRPr="00F73A44">
                    <w:rPr>
                      <w:rFonts w:ascii="CMU Concrete" w:hAnsi="CMU Concrete"/>
                    </w:rPr>
                    <w:t xml:space="preserve"> </w:t>
                  </w:r>
                  <w:r w:rsidRPr="00F73A44">
                    <w:rPr>
                      <w:rFonts w:ascii="CMU Concrete" w:hAnsi="CMU Concrete"/>
                    </w:rPr>
                    <w:t>정규식에</w:t>
                  </w:r>
                  <w:r w:rsidRPr="00F73A44">
                    <w:rPr>
                      <w:rFonts w:ascii="CMU Concrete" w:hAnsi="CMU Concrete"/>
                    </w:rPr>
                    <w:t xml:space="preserve"> </w:t>
                  </w:r>
                  <w:r w:rsidRPr="00F73A44">
                    <w:rPr>
                      <w:rFonts w:ascii="CMU Concrete" w:hAnsi="CMU Concrete"/>
                    </w:rPr>
                    <w:t>사용될</w:t>
                  </w:r>
                  <w:r w:rsidRPr="00F73A44">
                    <w:rPr>
                      <w:rFonts w:ascii="CMU Concrete" w:hAnsi="CMU Concrete"/>
                    </w:rPr>
                    <w:t xml:space="preserve"> </w:t>
                  </w:r>
                  <w:r w:rsidRPr="00F73A44">
                    <w:rPr>
                      <w:rFonts w:ascii="CMU Concrete" w:hAnsi="CMU Concrete"/>
                    </w:rPr>
                    <w:t>수</w:t>
                  </w:r>
                  <w:r w:rsidRPr="00F73A44">
                    <w:rPr>
                      <w:rFonts w:ascii="CMU Concrete" w:hAnsi="CMU Concrete"/>
                    </w:rPr>
                    <w:t xml:space="preserve"> </w:t>
                  </w:r>
                  <w:r w:rsidRPr="00F73A44">
                    <w:rPr>
                      <w:rFonts w:ascii="CMU Concrete" w:hAnsi="CMU Concrete"/>
                    </w:rPr>
                    <w:t>있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7CF18F04" w14:textId="77777777" w:rsidR="007E21F8" w:rsidRDefault="00F73A44" w:rsidP="00787BFF">
                  <w:pPr>
                    <w:jc w:val="left"/>
                    <w:rPr>
                      <w:rFonts w:ascii="CMU Concrete" w:hAnsi="CMU Concrete"/>
                    </w:rPr>
                  </w:pPr>
                  <w:r w:rsidRPr="00F73A44">
                    <w:rPr>
                      <w:rFonts w:ascii="CMU Concrete" w:hAnsi="CMU Concrete"/>
                    </w:rPr>
                    <w:t>\x41</w:t>
                  </w:r>
                  <w:r w:rsidRPr="00F73A44">
                    <w:rPr>
                      <w:rFonts w:ascii="CMU Concrete" w:hAnsi="CMU Concrete"/>
                    </w:rPr>
                    <w:t>은</w:t>
                  </w:r>
                  <w:r w:rsidRPr="00F73A44">
                    <w:rPr>
                      <w:rFonts w:ascii="CMU Concrete" w:hAnsi="CMU Concrete"/>
                    </w:rPr>
                    <w:t xml:space="preserve"> "A"</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 n</w:t>
                  </w:r>
                  <w:r w:rsidRPr="00F73A44">
                    <w:rPr>
                      <w:rFonts w:ascii="CMU Concrete" w:hAnsi="CMU Concrete"/>
                    </w:rPr>
                    <w:t>은</w:t>
                  </w:r>
                  <w:r w:rsidRPr="00F73A44">
                    <w:rPr>
                      <w:rFonts w:ascii="CMU Concrete" w:hAnsi="CMU Concrete"/>
                    </w:rPr>
                    <w:t xml:space="preserve"> </w:t>
                  </w:r>
                  <w:r w:rsidRPr="00F73A44">
                    <w:rPr>
                      <w:rFonts w:ascii="CMU Concrete" w:hAnsi="CMU Concrete"/>
                    </w:rPr>
                    <w:t>정확히</w:t>
                  </w:r>
                  <w:r w:rsidRPr="00F73A44">
                    <w:rPr>
                      <w:rFonts w:ascii="CMU Concrete" w:hAnsi="CMU Concrete"/>
                    </w:rPr>
                    <w:t xml:space="preserve"> </w:t>
                  </w:r>
                  <w:r w:rsidRPr="00F73A44">
                    <w:rPr>
                      <w:rFonts w:ascii="CMU Concrete" w:hAnsi="CMU Concrete"/>
                    </w:rPr>
                    <w:t>두</w:t>
                  </w:r>
                  <w:r w:rsidRPr="00F73A44">
                    <w:rPr>
                      <w:rFonts w:ascii="CMU Concrete" w:hAnsi="CMU Concrete"/>
                    </w:rPr>
                    <w:t xml:space="preserve"> </w:t>
                  </w:r>
                  <w:r w:rsidRPr="00F73A44">
                    <w:rPr>
                      <w:rFonts w:ascii="CMU Concrete" w:hAnsi="CMU Concrete"/>
                    </w:rPr>
                    <w:t>자리여야</w:t>
                  </w:r>
                  <w:r w:rsidRPr="00F73A44">
                    <w:rPr>
                      <w:rFonts w:ascii="CMU Concrete" w:hAnsi="CMU Concrete"/>
                    </w:rPr>
                    <w:t xml:space="preserve"> </w:t>
                  </w:r>
                  <w:r w:rsidRPr="00F73A44">
                    <w:rPr>
                      <w:rFonts w:ascii="CMU Concrete" w:hAnsi="CMU Concrete"/>
                    </w:rPr>
                    <w:t>하므로</w:t>
                  </w:r>
                  <w:r w:rsidRPr="00F73A44">
                    <w:rPr>
                      <w:rFonts w:ascii="CMU Concrete" w:hAnsi="CMU Concrete"/>
                    </w:rPr>
                    <w:t xml:space="preserve"> \x041</w:t>
                  </w:r>
                  <w:r w:rsidRPr="00F73A44">
                    <w:rPr>
                      <w:rFonts w:ascii="CMU Concrete" w:hAnsi="CMU Concrete"/>
                    </w:rPr>
                    <w:t>은</w:t>
                  </w:r>
                  <w:r w:rsidRPr="00F73A44">
                    <w:rPr>
                      <w:rFonts w:ascii="CMU Concrete" w:hAnsi="CMU Concrete"/>
                    </w:rPr>
                    <w:t xml:space="preserve"> "\x04" </w:t>
                  </w:r>
                  <w:r w:rsidRPr="00F73A44">
                    <w:rPr>
                      <w:rFonts w:ascii="CMU Concrete" w:hAnsi="CMU Concrete"/>
                    </w:rPr>
                    <w:t>다음에</w:t>
                  </w:r>
                  <w:r w:rsidRPr="00F73A44">
                    <w:rPr>
                      <w:rFonts w:ascii="CMU Concrete" w:hAnsi="CMU Concrete"/>
                    </w:rPr>
                    <w:t xml:space="preserve"> "1"</w:t>
                  </w:r>
                  <w:r w:rsidRPr="00F73A44">
                    <w:rPr>
                      <w:rFonts w:ascii="CMU Concrete" w:hAnsi="CMU Concrete"/>
                    </w:rPr>
                    <w:t>을</w:t>
                  </w:r>
                  <w:r w:rsidRPr="00F73A44">
                    <w:rPr>
                      <w:rFonts w:ascii="CMU Concrete" w:hAnsi="CMU Concrete"/>
                    </w:rPr>
                    <w:t xml:space="preserve"> </w:t>
                  </w:r>
                  <w:r w:rsidRPr="00F73A44">
                    <w:rPr>
                      <w:rFonts w:ascii="CMU Concrete" w:hAnsi="CMU Concrete"/>
                    </w:rPr>
                    <w:t>쓴</w:t>
                  </w:r>
                  <w:r w:rsidRPr="00F73A44">
                    <w:rPr>
                      <w:rFonts w:ascii="CMU Concrete" w:hAnsi="CMU Concrete"/>
                    </w:rPr>
                    <w:t xml:space="preserve"> </w:t>
                  </w:r>
                  <w:r w:rsidRPr="00F73A44">
                    <w:rPr>
                      <w:rFonts w:ascii="CMU Concrete" w:hAnsi="CMU Concrete"/>
                    </w:rPr>
                    <w:t>것과</w:t>
                  </w:r>
                  <w:r w:rsidRPr="00F73A44">
                    <w:rPr>
                      <w:rFonts w:ascii="CMU Concrete" w:hAnsi="CMU Concrete"/>
                    </w:rPr>
                    <w:t xml:space="preserve"> </w:t>
                  </w:r>
                  <w:r w:rsidRPr="00F73A44">
                    <w:rPr>
                      <w:rFonts w:ascii="CMU Concrete" w:hAnsi="CMU Concrete"/>
                    </w:rPr>
                    <w:t>같습니다</w:t>
                  </w:r>
                  <w:r w:rsidRPr="00F73A44">
                    <w:rPr>
                      <w:rFonts w:ascii="CMU Concrete" w:hAnsi="CMU Concrete"/>
                    </w:rPr>
                    <w:t>.</w:t>
                  </w:r>
                </w:p>
              </w:tc>
            </w:tr>
            <w:tr w:rsidR="007E21F8" w:rsidRPr="00D4048A" w14:paraId="70C6D6A5"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66A6AF3" w14:textId="77777777" w:rsidR="007E21F8" w:rsidRPr="00221237" w:rsidRDefault="007E21F8" w:rsidP="00787BFF">
                  <w:pPr>
                    <w:pStyle w:val="ae"/>
                    <w:rPr>
                      <w:rFonts w:ascii="CMU Concrete" w:hAnsi="CMU Concrete"/>
                    </w:rPr>
                  </w:pPr>
                  <w:r w:rsidRPr="007E21F8">
                    <w:rPr>
                      <w:rFonts w:ascii="CMU Concrete" w:hAnsi="CMU Concrete"/>
                    </w:rPr>
                    <w:t>\nu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B95A514" w14:textId="77777777" w:rsidR="007E21F8" w:rsidRDefault="00AF43AF" w:rsidP="00787BFF">
                  <w:pPr>
                    <w:jc w:val="left"/>
                    <w:rPr>
                      <w:rFonts w:ascii="CMU Concrete" w:hAnsi="CMU Concrete"/>
                    </w:rPr>
                  </w:pPr>
                  <w:r w:rsidRPr="00F73A44">
                    <w:rPr>
                      <w:rFonts w:ascii="CMU Concrete" w:hAnsi="CMU Concrete"/>
                    </w:rPr>
                    <w:t>num</w:t>
                  </w:r>
                  <w:r w:rsidRPr="00F73A44">
                    <w:rPr>
                      <w:rFonts w:ascii="CMU Concrete" w:hAnsi="CMU Concrete"/>
                    </w:rPr>
                    <w:t>을</w:t>
                  </w:r>
                  <w:r w:rsidRPr="00F73A44">
                    <w:rPr>
                      <w:rFonts w:ascii="CMU Concrete" w:hAnsi="CMU Concrete"/>
                    </w:rPr>
                    <w:t xml:space="preserve"> </w:t>
                  </w:r>
                  <w:r w:rsidRPr="00F73A44">
                    <w:rPr>
                      <w:rFonts w:ascii="CMU Concrete" w:hAnsi="CMU Concrete"/>
                    </w:rPr>
                    <w:t>찾는데</w:t>
                  </w:r>
                  <w:r w:rsidRPr="00F73A44">
                    <w:rPr>
                      <w:rFonts w:ascii="CMU Concrete" w:hAnsi="CMU Concrete"/>
                    </w:rPr>
                    <w:t xml:space="preserve">, </w:t>
                  </w:r>
                  <w:r w:rsidRPr="00F73A44">
                    <w:rPr>
                      <w:rFonts w:ascii="CMU Concrete" w:hAnsi="CMU Concrete"/>
                    </w:rPr>
                    <w:t>여기서</w:t>
                  </w:r>
                  <w:r w:rsidRPr="00F73A44">
                    <w:rPr>
                      <w:rFonts w:ascii="CMU Concrete" w:hAnsi="CMU Concrete"/>
                    </w:rPr>
                    <w:t xml:space="preserve"> num</w:t>
                  </w:r>
                  <w:r w:rsidRPr="00F73A44">
                    <w:rPr>
                      <w:rFonts w:ascii="CMU Concrete" w:hAnsi="CMU Concrete"/>
                    </w:rPr>
                    <w:t>은</w:t>
                  </w:r>
                  <w:r w:rsidRPr="00F73A44">
                    <w:rPr>
                      <w:rFonts w:ascii="CMU Concrete" w:hAnsi="CMU Concrete"/>
                    </w:rPr>
                    <w:t xml:space="preserve"> </w:t>
                  </w:r>
                  <w:r w:rsidRPr="00F73A44">
                    <w:rPr>
                      <w:rFonts w:ascii="CMU Concrete" w:hAnsi="CMU Concrete" w:hint="eastAsia"/>
                    </w:rPr>
                    <w:t>정</w:t>
                  </w:r>
                  <w:r w:rsidRPr="00F73A44">
                    <w:rPr>
                      <w:rFonts w:ascii="CMU Concrete" w:hAnsi="CMU Concrete"/>
                    </w:rPr>
                    <w:t>수입니다</w:t>
                  </w:r>
                  <w:r w:rsidRPr="00F73A44">
                    <w:rPr>
                      <w:rFonts w:ascii="CMU Concrete" w:hAnsi="CMU Concrete"/>
                    </w:rPr>
                    <w:t xml:space="preserve">. </w:t>
                  </w:r>
                  <w:r w:rsidRPr="00F73A44">
                    <w:rPr>
                      <w:rFonts w:ascii="CMU Concrete" w:hAnsi="CMU Concrete"/>
                    </w:rPr>
                    <w:t>이는</w:t>
                  </w:r>
                  <w:r w:rsidRPr="00F73A44">
                    <w:rPr>
                      <w:rFonts w:ascii="CMU Concrete" w:hAnsi="CMU Concrete"/>
                    </w:rPr>
                    <w:t xml:space="preserve"> </w:t>
                  </w:r>
                  <w:r w:rsidRPr="00F73A44">
                    <w:rPr>
                      <w:rFonts w:ascii="CMU Concrete" w:hAnsi="CMU Concrete"/>
                    </w:rPr>
                    <w:t>저장된</w:t>
                  </w:r>
                  <w:r w:rsidRPr="00F73A44">
                    <w:rPr>
                      <w:rFonts w:ascii="CMU Concrete" w:hAnsi="CMU Concrete"/>
                    </w:rPr>
                    <w:t xml:space="preserve"> </w:t>
                  </w:r>
                  <w:r w:rsidRPr="00F73A44">
                    <w:rPr>
                      <w:rFonts w:ascii="CMU Concrete" w:hAnsi="CMU Concrete"/>
                    </w:rPr>
                    <w:t>일치</w:t>
                  </w:r>
                  <w:r w:rsidRPr="00F73A44">
                    <w:rPr>
                      <w:rFonts w:ascii="CMU Concrete" w:hAnsi="CMU Concrete"/>
                    </w:rPr>
                    <w:t xml:space="preserve"> </w:t>
                  </w:r>
                  <w:r w:rsidRPr="00F73A44">
                    <w:rPr>
                      <w:rFonts w:ascii="CMU Concrete" w:hAnsi="CMU Concrete"/>
                    </w:rPr>
                    <w:t>항목에</w:t>
                  </w:r>
                  <w:r w:rsidRPr="00F73A44">
                    <w:rPr>
                      <w:rFonts w:ascii="CMU Concrete" w:hAnsi="CMU Concrete"/>
                    </w:rPr>
                    <w:t xml:space="preserve"> </w:t>
                  </w:r>
                  <w:r w:rsidRPr="00F73A44">
                    <w:rPr>
                      <w:rFonts w:ascii="CMU Concrete" w:hAnsi="CMU Concrete"/>
                    </w:rPr>
                    <w:t>대한</w:t>
                  </w:r>
                  <w:r w:rsidRPr="00F73A44">
                    <w:rPr>
                      <w:rFonts w:ascii="CMU Concrete" w:hAnsi="CMU Concrete"/>
                    </w:rPr>
                    <w:t xml:space="preserve"> </w:t>
                  </w:r>
                  <w:r w:rsidRPr="00F73A44">
                    <w:rPr>
                      <w:rFonts w:ascii="CMU Concrete" w:hAnsi="CMU Concrete"/>
                    </w:rPr>
                    <w:t>참조입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6EA979B" w14:textId="77777777" w:rsidR="007E21F8" w:rsidRDefault="00F73A44" w:rsidP="00787BFF">
                  <w:pPr>
                    <w:jc w:val="left"/>
                    <w:rPr>
                      <w:rFonts w:ascii="CMU Concrete" w:hAnsi="CMU Concrete"/>
                    </w:rPr>
                  </w:pPr>
                  <w:r w:rsidRPr="00F73A44">
                    <w:rPr>
                      <w:rFonts w:ascii="CMU Concrete" w:hAnsi="CMU Concrete"/>
                    </w:rPr>
                    <w:t>(.)\1</w:t>
                  </w:r>
                  <w:r w:rsidRPr="00F73A44">
                    <w:rPr>
                      <w:rFonts w:ascii="CMU Concrete" w:hAnsi="CMU Concrete"/>
                    </w:rPr>
                    <w:t>은</w:t>
                  </w:r>
                  <w:r w:rsidRPr="00F73A44">
                    <w:rPr>
                      <w:rFonts w:ascii="CMU Concrete" w:hAnsi="CMU Concrete"/>
                    </w:rPr>
                    <w:t xml:space="preserve"> </w:t>
                  </w:r>
                  <w:r w:rsidRPr="00F73A44">
                    <w:rPr>
                      <w:rFonts w:ascii="CMU Concrete" w:hAnsi="CMU Concrete"/>
                    </w:rPr>
                    <w:t>두</w:t>
                  </w:r>
                  <w:r w:rsidRPr="00F73A44">
                    <w:rPr>
                      <w:rFonts w:ascii="CMU Concrete" w:hAnsi="CMU Concrete"/>
                    </w:rPr>
                    <w:t xml:space="preserve"> </w:t>
                  </w:r>
                  <w:r w:rsidRPr="00F73A44">
                    <w:rPr>
                      <w:rFonts w:ascii="CMU Concrete" w:hAnsi="CMU Concrete"/>
                    </w:rPr>
                    <w:t>개의</w:t>
                  </w:r>
                  <w:r w:rsidRPr="00F73A44">
                    <w:rPr>
                      <w:rFonts w:ascii="CMU Concrete" w:hAnsi="CMU Concrete"/>
                    </w:rPr>
                    <w:t xml:space="preserve"> </w:t>
                  </w:r>
                  <w:r w:rsidRPr="00F73A44">
                    <w:rPr>
                      <w:rFonts w:ascii="CMU Concrete" w:hAnsi="CMU Concrete"/>
                    </w:rPr>
                    <w:t>연속된</w:t>
                  </w:r>
                  <w:r w:rsidRPr="00F73A44">
                    <w:rPr>
                      <w:rFonts w:ascii="CMU Concrete" w:hAnsi="CMU Concrete"/>
                    </w:rPr>
                    <w:t xml:space="preserve"> </w:t>
                  </w:r>
                  <w:r w:rsidRPr="00F73A44">
                    <w:rPr>
                      <w:rFonts w:ascii="CMU Concrete" w:hAnsi="CMU Concrete"/>
                    </w:rPr>
                    <w:t>동일</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3B8926F3"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72560C5" w14:textId="77777777" w:rsidR="007E21F8" w:rsidRPr="00221237" w:rsidRDefault="007E21F8" w:rsidP="00787BFF">
                  <w:pPr>
                    <w:pStyle w:val="ae"/>
                    <w:rPr>
                      <w:rFonts w:ascii="CMU Concrete" w:hAnsi="CMU Concrete"/>
                    </w:rPr>
                  </w:pPr>
                  <w:r w:rsidRPr="007E21F8">
                    <w:rPr>
                      <w:rFonts w:ascii="CMU Concrete" w:hAnsi="CMU Concrete"/>
                    </w:rPr>
                    <w:t>\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0FFE1D8B" w14:textId="77777777" w:rsidR="007E21F8" w:rsidRDefault="00AF43AF" w:rsidP="00787BFF">
                  <w:pPr>
                    <w:jc w:val="left"/>
                    <w:rPr>
                      <w:rFonts w:ascii="CMU Concrete" w:hAnsi="CMU Concrete"/>
                    </w:rPr>
                  </w:pPr>
                  <w:r w:rsidRPr="00F73A44">
                    <w:rPr>
                      <w:rFonts w:ascii="CMU Concrete" w:hAnsi="CMU Concrete"/>
                    </w:rPr>
                    <w:t>8</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이나</w:t>
                  </w:r>
                  <w:r w:rsidRPr="00F73A44">
                    <w:rPr>
                      <w:rFonts w:ascii="CMU Concrete" w:hAnsi="CMU Concrete"/>
                    </w:rPr>
                    <w:t xml:space="preserve"> </w:t>
                  </w:r>
                  <w:r w:rsidRPr="00F73A44">
                    <w:rPr>
                      <w:rFonts w:ascii="CMU Concrete" w:hAnsi="CMU Concrete"/>
                    </w:rPr>
                    <w:t>역참조</w:t>
                  </w:r>
                  <w:r w:rsidRPr="00F73A44">
                    <w:rPr>
                      <w:rFonts w:ascii="CMU Concrete" w:hAnsi="CMU Concrete"/>
                    </w:rPr>
                    <w:t xml:space="preserve"> </w:t>
                  </w:r>
                  <w:r w:rsidRPr="00F73A44">
                    <w:rPr>
                      <w:rFonts w:ascii="CMU Concrete" w:hAnsi="CMU Concrete"/>
                    </w:rPr>
                    <w:t>중</w:t>
                  </w:r>
                  <w:r w:rsidRPr="00F73A44">
                    <w:rPr>
                      <w:rFonts w:ascii="CMU Concrete" w:hAnsi="CMU Concrete"/>
                    </w:rPr>
                    <w:t xml:space="preserve"> </w:t>
                  </w:r>
                  <w:r w:rsidRPr="00F73A44">
                    <w:rPr>
                      <w:rFonts w:ascii="CMU Concrete" w:hAnsi="CMU Concrete"/>
                    </w:rPr>
                    <w:t>하나를</w:t>
                  </w:r>
                  <w:r w:rsidRPr="00F73A44">
                    <w:rPr>
                      <w:rFonts w:ascii="CMU Concrete" w:hAnsi="CMU Concrete"/>
                    </w:rPr>
                    <w:t xml:space="preserve"> </w:t>
                  </w:r>
                  <w:r w:rsidRPr="00F73A44">
                    <w:rPr>
                      <w:rFonts w:ascii="CMU Concrete" w:hAnsi="CMU Concrete"/>
                    </w:rPr>
                    <w:t>식별합니다</w:t>
                  </w:r>
                  <w:r w:rsidRPr="00F73A44">
                    <w:rPr>
                      <w:rFonts w:ascii="CMU Concrete" w:hAnsi="CMU Concrete"/>
                    </w:rPr>
                    <w:t xml:space="preserve">. \n </w:t>
                  </w:r>
                  <w:r w:rsidRPr="00F73A44">
                    <w:rPr>
                      <w:rFonts w:ascii="CMU Concrete" w:hAnsi="CMU Concrete"/>
                    </w:rPr>
                    <w:t>앞에</w:t>
                  </w:r>
                  <w:r w:rsidRPr="00F73A44">
                    <w:rPr>
                      <w:rFonts w:ascii="CMU Concrete" w:hAnsi="CMU Concrete"/>
                    </w:rPr>
                    <w:t xml:space="preserve"> n</w:t>
                  </w:r>
                  <w:r w:rsidRPr="00F73A44">
                    <w:rPr>
                      <w:rFonts w:ascii="CMU Concrete" w:hAnsi="CMU Concrete"/>
                    </w:rPr>
                    <w:t>개</w:t>
                  </w:r>
                  <w:r w:rsidRPr="00F73A44">
                    <w:rPr>
                      <w:rFonts w:ascii="CMU Concrete" w:hAnsi="CMU Concrete"/>
                    </w:rPr>
                    <w:t xml:space="preserve"> </w:t>
                  </w:r>
                  <w:r w:rsidRPr="00F73A44">
                    <w:rPr>
                      <w:rFonts w:ascii="CMU Concrete" w:hAnsi="CMU Concrete"/>
                    </w:rPr>
                    <w:t>이상의</w:t>
                  </w:r>
                  <w:r w:rsidRPr="00F73A44">
                    <w:rPr>
                      <w:rFonts w:ascii="CMU Concrete" w:hAnsi="CMU Concrete"/>
                    </w:rPr>
                    <w:t xml:space="preserve"> </w:t>
                  </w:r>
                  <w:r w:rsidRPr="00F73A44">
                    <w:rPr>
                      <w:rFonts w:ascii="CMU Concrete" w:hAnsi="CMU Concrete"/>
                    </w:rPr>
                    <w:t>캡처된</w:t>
                  </w:r>
                  <w:r w:rsidRPr="00F73A44">
                    <w:rPr>
                      <w:rFonts w:ascii="CMU Concrete" w:hAnsi="CMU Concrete"/>
                    </w:rPr>
                    <w:t xml:space="preserve"> </w:t>
                  </w:r>
                  <w:r w:rsidRPr="00F73A44">
                    <w:rPr>
                      <w:rFonts w:ascii="CMU Concrete" w:hAnsi="CMU Concrete"/>
                    </w:rPr>
                    <w:t>하위</w:t>
                  </w:r>
                  <w:r w:rsidRPr="00F73A44">
                    <w:rPr>
                      <w:rFonts w:ascii="CMU Concrete" w:hAnsi="CMU Concrete"/>
                    </w:rPr>
                    <w:t xml:space="preserve"> </w:t>
                  </w:r>
                  <w:r w:rsidRPr="00F73A44">
                    <w:rPr>
                      <w:rFonts w:ascii="CMU Concrete" w:hAnsi="CMU Concrete"/>
                    </w:rPr>
                    <w:t>식이</w:t>
                  </w:r>
                  <w:r w:rsidRPr="00F73A44">
                    <w:rPr>
                      <w:rFonts w:ascii="CMU Concrete" w:hAnsi="CMU Concrete"/>
                    </w:rPr>
                    <w:t xml:space="preserve"> </w:t>
                  </w:r>
                  <w:r w:rsidRPr="00F73A44">
                    <w:rPr>
                      <w:rFonts w:ascii="CMU Concrete" w:hAnsi="CMU Concrete"/>
                    </w:rPr>
                    <w:t>오면</w:t>
                  </w:r>
                  <w:r w:rsidRPr="00F73A44">
                    <w:rPr>
                      <w:rFonts w:ascii="CMU Concrete" w:hAnsi="CMU Concrete"/>
                    </w:rPr>
                    <w:t xml:space="preserve"> n</w:t>
                  </w:r>
                  <w:r w:rsidRPr="00F73A44">
                    <w:rPr>
                      <w:rFonts w:ascii="CMU Concrete" w:hAnsi="CMU Concrete"/>
                    </w:rPr>
                    <w:t>은</w:t>
                  </w:r>
                  <w:r w:rsidRPr="00F73A44">
                    <w:rPr>
                      <w:rFonts w:ascii="CMU Concrete" w:hAnsi="CMU Concrete"/>
                    </w:rPr>
                    <w:t xml:space="preserve"> </w:t>
                  </w:r>
                  <w:r w:rsidRPr="00F73A44">
                    <w:rPr>
                      <w:rFonts w:ascii="CMU Concrete" w:hAnsi="CMU Concrete"/>
                    </w:rPr>
                    <w:t>역참조</w:t>
                  </w:r>
                  <w:r w:rsidRPr="00F73A44">
                    <w:rPr>
                      <w:rFonts w:ascii="CMU Concrete" w:hAnsi="CMU Concrete" w:hint="eastAsia"/>
                    </w:rPr>
                    <w:t>로</w:t>
                  </w:r>
                  <w:r w:rsidRPr="00F73A44">
                    <w:rPr>
                      <w:rFonts w:ascii="CMU Concrete" w:hAnsi="CMU Concrete" w:hint="eastAsia"/>
                    </w:rPr>
                    <w:t xml:space="preserve"> </w:t>
                  </w:r>
                  <w:r w:rsidRPr="00F73A44">
                    <w:rPr>
                      <w:rFonts w:ascii="CMU Concrete" w:hAnsi="CMU Concrete" w:hint="eastAsia"/>
                    </w:rPr>
                    <w:t>하위식의</w:t>
                  </w:r>
                  <w:r w:rsidRPr="00F73A44">
                    <w:rPr>
                      <w:rFonts w:ascii="CMU Concrete" w:hAnsi="CMU Concrete" w:hint="eastAsia"/>
                    </w:rPr>
                    <w:t xml:space="preserve"> </w:t>
                  </w:r>
                  <w:r w:rsidR="00F73A44" w:rsidRPr="00F73A44">
                    <w:rPr>
                      <w:rFonts w:ascii="CMU Concrete" w:hAnsi="CMU Concrete" w:hint="eastAsia"/>
                    </w:rPr>
                    <w:t>추가</w:t>
                  </w:r>
                  <w:r w:rsidR="00F73A44" w:rsidRPr="00F73A44">
                    <w:rPr>
                      <w:rFonts w:ascii="CMU Concrete" w:hAnsi="CMU Concrete" w:hint="eastAsia"/>
                    </w:rPr>
                    <w:t xml:space="preserve"> </w:t>
                  </w:r>
                  <w:r w:rsidR="00F73A44" w:rsidRPr="00F73A44">
                    <w:rPr>
                      <w:rFonts w:ascii="CMU Concrete" w:hAnsi="CMU Concrete" w:hint="eastAsia"/>
                    </w:rPr>
                    <w:t>반복</w:t>
                  </w:r>
                  <w:r w:rsidR="00F73A44" w:rsidRPr="00F73A44">
                    <w:rPr>
                      <w:rFonts w:ascii="CMU Concrete" w:hAnsi="CMU Concrete" w:hint="eastAsia"/>
                    </w:rPr>
                    <w:t xml:space="preserve"> </w:t>
                  </w:r>
                  <w:r w:rsidR="00F73A44" w:rsidRPr="00F73A44">
                    <w:rPr>
                      <w:rFonts w:ascii="CMU Concrete" w:hAnsi="CMU Concrete" w:hint="eastAsia"/>
                    </w:rPr>
                    <w:t>횟수</w:t>
                  </w:r>
                  <w:r w:rsidRPr="00F73A44">
                    <w:rPr>
                      <w:rFonts w:ascii="CMU Concrete" w:hAnsi="CMU Concrete"/>
                    </w:rPr>
                    <w:t>입니다</w:t>
                  </w:r>
                  <w:r w:rsidRPr="00F73A44">
                    <w:rPr>
                      <w:rFonts w:ascii="CMU Concrete" w:hAnsi="CMU Concrete"/>
                    </w:rPr>
                    <w:t xml:space="preserve">. </w:t>
                  </w:r>
                  <w:r w:rsidRPr="00F73A44">
                    <w:rPr>
                      <w:rFonts w:ascii="CMU Concrete" w:hAnsi="CMU Concrete"/>
                    </w:rPr>
                    <w:t>그렇지</w:t>
                  </w:r>
                  <w:r w:rsidRPr="00F73A44">
                    <w:rPr>
                      <w:rFonts w:ascii="CMU Concrete" w:hAnsi="CMU Concrete"/>
                    </w:rPr>
                    <w:t xml:space="preserve"> </w:t>
                  </w:r>
                  <w:r w:rsidRPr="00F73A44">
                    <w:rPr>
                      <w:rFonts w:ascii="CMU Concrete" w:hAnsi="CMU Concrete"/>
                    </w:rPr>
                    <w:t>않고</w:t>
                  </w:r>
                  <w:r w:rsidRPr="00F73A44">
                    <w:rPr>
                      <w:rFonts w:ascii="CMU Concrete" w:hAnsi="CMU Concrete"/>
                    </w:rPr>
                    <w:t xml:space="preserve"> n</w:t>
                  </w:r>
                  <w:r w:rsidRPr="00F73A44">
                    <w:rPr>
                      <w:rFonts w:ascii="CMU Concrete" w:hAnsi="CMU Concrete"/>
                    </w:rPr>
                    <w:t>이</w:t>
                  </w:r>
                  <w:r w:rsidRPr="00F73A44">
                    <w:rPr>
                      <w:rFonts w:ascii="CMU Concrete" w:hAnsi="CMU Concrete"/>
                    </w:rPr>
                    <w:t xml:space="preserve"> 8</w:t>
                  </w:r>
                  <w:r w:rsidRPr="00F73A44">
                    <w:rPr>
                      <w:rFonts w:ascii="CMU Concrete" w:hAnsi="CMU Concrete"/>
                    </w:rPr>
                    <w:t>진수</w:t>
                  </w:r>
                  <w:r w:rsidRPr="00F73A44">
                    <w:rPr>
                      <w:rFonts w:ascii="CMU Concrete" w:hAnsi="CMU Concrete"/>
                    </w:rPr>
                    <w:t>(0-7)</w:t>
                  </w:r>
                  <w:r w:rsidRPr="00F73A44">
                    <w:rPr>
                      <w:rFonts w:ascii="CMU Concrete" w:hAnsi="CMU Concrete"/>
                    </w:rPr>
                    <w:t>이면</w:t>
                  </w:r>
                  <w:r w:rsidRPr="00F73A44">
                    <w:rPr>
                      <w:rFonts w:ascii="CMU Concrete" w:hAnsi="CMU Concrete"/>
                    </w:rPr>
                    <w:t xml:space="preserve"> n</w:t>
                  </w:r>
                  <w:r w:rsidRPr="00F73A44">
                    <w:rPr>
                      <w:rFonts w:ascii="CMU Concrete" w:hAnsi="CMU Concrete"/>
                    </w:rPr>
                    <w:t>은</w:t>
                  </w:r>
                  <w:r w:rsidRPr="00F73A44">
                    <w:rPr>
                      <w:rFonts w:ascii="CMU Concrete" w:hAnsi="CMU Concrete"/>
                    </w:rPr>
                    <w:t xml:space="preserve"> 8</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입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22C004E9" w14:textId="77777777" w:rsidR="007E21F8" w:rsidRDefault="00F73A44" w:rsidP="00787BFF">
                  <w:pPr>
                    <w:jc w:val="left"/>
                    <w:rPr>
                      <w:rFonts w:ascii="CMU Concrete" w:hAnsi="CMU Concrete"/>
                    </w:rPr>
                  </w:pPr>
                  <w:r w:rsidRPr="00F73A44">
                    <w:rPr>
                      <w:rFonts w:ascii="CMU Concrete" w:hAnsi="CMU Concrete"/>
                    </w:rPr>
                    <w:t>(\d)\1</w:t>
                  </w:r>
                  <w:r w:rsidRPr="00F73A44">
                    <w:rPr>
                      <w:rFonts w:ascii="CMU Concrete" w:hAnsi="CMU Concrete"/>
                    </w:rPr>
                    <w:t>은</w:t>
                  </w:r>
                  <w:r w:rsidRPr="00F73A44">
                    <w:rPr>
                      <w:rFonts w:ascii="CMU Concrete" w:hAnsi="CMU Concrete"/>
                    </w:rPr>
                    <w:t xml:space="preserve"> </w:t>
                  </w:r>
                  <w:r w:rsidRPr="00F73A44">
                    <w:rPr>
                      <w:rFonts w:ascii="CMU Concrete" w:hAnsi="CMU Concrete"/>
                    </w:rPr>
                    <w:t>두</w:t>
                  </w:r>
                  <w:r w:rsidRPr="00F73A44">
                    <w:rPr>
                      <w:rFonts w:ascii="CMU Concrete" w:hAnsi="CMU Concrete"/>
                    </w:rPr>
                    <w:t xml:space="preserve"> </w:t>
                  </w:r>
                  <w:r w:rsidRPr="00F73A44">
                    <w:rPr>
                      <w:rFonts w:ascii="CMU Concrete" w:hAnsi="CMU Concrete"/>
                    </w:rPr>
                    <w:t>개의</w:t>
                  </w:r>
                  <w:r w:rsidRPr="00F73A44">
                    <w:rPr>
                      <w:rFonts w:ascii="CMU Concrete" w:hAnsi="CMU Concrete"/>
                    </w:rPr>
                    <w:t xml:space="preserve"> </w:t>
                  </w:r>
                  <w:r w:rsidRPr="00F73A44">
                    <w:rPr>
                      <w:rFonts w:ascii="CMU Concrete" w:hAnsi="CMU Concrete"/>
                    </w:rPr>
                    <w:t>연속된</w:t>
                  </w:r>
                  <w:r w:rsidRPr="00F73A44">
                    <w:rPr>
                      <w:rFonts w:ascii="CMU Concrete" w:hAnsi="CMU Concrete"/>
                    </w:rPr>
                    <w:t xml:space="preserve"> </w:t>
                  </w:r>
                  <w:r w:rsidRPr="00F73A44">
                    <w:rPr>
                      <w:rFonts w:ascii="CMU Concrete" w:hAnsi="CMU Concrete"/>
                    </w:rPr>
                    <w:t>동일</w:t>
                  </w:r>
                  <w:r w:rsidRPr="00F73A44">
                    <w:rPr>
                      <w:rFonts w:ascii="CMU Concrete" w:hAnsi="CMU Concrete"/>
                    </w:rPr>
                    <w:t xml:space="preserve"> </w:t>
                  </w:r>
                  <w:r w:rsidRPr="00F73A44">
                    <w:rPr>
                      <w:rFonts w:ascii="CMU Concrete" w:hAnsi="CMU Concrete"/>
                    </w:rPr>
                    <w:t>숫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4F907396"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17A81CFC" w14:textId="77777777" w:rsidR="007E21F8" w:rsidRPr="00221237" w:rsidRDefault="007E21F8" w:rsidP="00787BFF">
                  <w:pPr>
                    <w:pStyle w:val="ae"/>
                    <w:rPr>
                      <w:rFonts w:ascii="CMU Concrete" w:hAnsi="CMU Concrete"/>
                    </w:rPr>
                  </w:pPr>
                  <w:r w:rsidRPr="007E21F8">
                    <w:rPr>
                      <w:rFonts w:ascii="CMU Concrete" w:hAnsi="CMU Concrete"/>
                    </w:rPr>
                    <w:t>\nm</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76CA7D2" w14:textId="77777777" w:rsidR="007E21F8" w:rsidRDefault="00F73A44" w:rsidP="00787BFF">
                  <w:pPr>
                    <w:jc w:val="left"/>
                    <w:rPr>
                      <w:rFonts w:ascii="CMU Concrete" w:hAnsi="CMU Concrete"/>
                    </w:rPr>
                  </w:pPr>
                  <w:r w:rsidRPr="00F73A44">
                    <w:rPr>
                      <w:rFonts w:ascii="CMU Concrete" w:hAnsi="CMU Concrete"/>
                    </w:rPr>
                    <w:t>8</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이나</w:t>
                  </w:r>
                  <w:r w:rsidRPr="00F73A44">
                    <w:rPr>
                      <w:rFonts w:ascii="CMU Concrete" w:hAnsi="CMU Concrete"/>
                    </w:rPr>
                    <w:t xml:space="preserve"> </w:t>
                  </w:r>
                  <w:r w:rsidRPr="00F73A44">
                    <w:rPr>
                      <w:rFonts w:ascii="CMU Concrete" w:hAnsi="CMU Concrete"/>
                    </w:rPr>
                    <w:t>역참조</w:t>
                  </w:r>
                  <w:r w:rsidRPr="00F73A44">
                    <w:rPr>
                      <w:rFonts w:ascii="CMU Concrete" w:hAnsi="CMU Concrete"/>
                    </w:rPr>
                    <w:t xml:space="preserve"> </w:t>
                  </w:r>
                  <w:r w:rsidRPr="00F73A44">
                    <w:rPr>
                      <w:rFonts w:ascii="CMU Concrete" w:hAnsi="CMU Concrete"/>
                    </w:rPr>
                    <w:t>중</w:t>
                  </w:r>
                  <w:r w:rsidRPr="00F73A44">
                    <w:rPr>
                      <w:rFonts w:ascii="CMU Concrete" w:hAnsi="CMU Concrete"/>
                    </w:rPr>
                    <w:t xml:space="preserve"> </w:t>
                  </w:r>
                  <w:r w:rsidRPr="00F73A44">
                    <w:rPr>
                      <w:rFonts w:ascii="CMU Concrete" w:hAnsi="CMU Concrete"/>
                    </w:rPr>
                    <w:t>하나를</w:t>
                  </w:r>
                  <w:r w:rsidRPr="00F73A44">
                    <w:rPr>
                      <w:rFonts w:ascii="CMU Concrete" w:hAnsi="CMU Concrete"/>
                    </w:rPr>
                    <w:t xml:space="preserve"> </w:t>
                  </w:r>
                  <w:r w:rsidRPr="00F73A44">
                    <w:rPr>
                      <w:rFonts w:ascii="CMU Concrete" w:hAnsi="CMU Concrete"/>
                    </w:rPr>
                    <w:t>식별합니다</w:t>
                  </w:r>
                  <w:r w:rsidRPr="00F73A44">
                    <w:rPr>
                      <w:rFonts w:ascii="CMU Concrete" w:hAnsi="CMU Concrete"/>
                    </w:rPr>
                    <w:t xml:space="preserve">. \nm </w:t>
                  </w:r>
                  <w:r w:rsidRPr="00F73A44">
                    <w:rPr>
                      <w:rFonts w:ascii="CMU Concrete" w:hAnsi="CMU Concrete"/>
                    </w:rPr>
                    <w:t>앞에</w:t>
                  </w:r>
                  <w:r w:rsidRPr="00F73A44">
                    <w:rPr>
                      <w:rFonts w:ascii="CMU Concrete" w:hAnsi="CMU Concrete"/>
                    </w:rPr>
                    <w:t xml:space="preserve"> nm</w:t>
                  </w:r>
                  <w:r w:rsidRPr="00F73A44">
                    <w:rPr>
                      <w:rFonts w:ascii="CMU Concrete" w:hAnsi="CMU Concrete"/>
                    </w:rPr>
                    <w:t>개</w:t>
                  </w:r>
                  <w:r w:rsidRPr="00F73A44">
                    <w:rPr>
                      <w:rFonts w:ascii="CMU Concrete" w:hAnsi="CMU Concrete"/>
                    </w:rPr>
                    <w:t xml:space="preserve"> </w:t>
                  </w:r>
                  <w:r w:rsidRPr="00F73A44">
                    <w:rPr>
                      <w:rFonts w:ascii="CMU Concrete" w:hAnsi="CMU Concrete"/>
                    </w:rPr>
                    <w:t>이상의</w:t>
                  </w:r>
                  <w:r w:rsidRPr="00F73A44">
                    <w:rPr>
                      <w:rFonts w:ascii="CMU Concrete" w:hAnsi="CMU Concrete"/>
                    </w:rPr>
                    <w:t xml:space="preserve"> </w:t>
                  </w:r>
                  <w:r w:rsidRPr="00F73A44">
                    <w:rPr>
                      <w:rFonts w:ascii="CMU Concrete" w:hAnsi="CMU Concrete"/>
                    </w:rPr>
                    <w:t>캡처된</w:t>
                  </w:r>
                  <w:r w:rsidRPr="00F73A44">
                    <w:rPr>
                      <w:rFonts w:ascii="CMU Concrete" w:hAnsi="CMU Concrete"/>
                    </w:rPr>
                    <w:t xml:space="preserve"> </w:t>
                  </w:r>
                  <w:r w:rsidRPr="00F73A44">
                    <w:rPr>
                      <w:rFonts w:ascii="CMU Concrete" w:hAnsi="CMU Concrete"/>
                    </w:rPr>
                    <w:t>하위</w:t>
                  </w:r>
                  <w:r w:rsidRPr="00F73A44">
                    <w:rPr>
                      <w:rFonts w:ascii="CMU Concrete" w:hAnsi="CMU Concrete"/>
                    </w:rPr>
                    <w:t xml:space="preserve"> </w:t>
                  </w:r>
                  <w:r w:rsidRPr="00F73A44">
                    <w:rPr>
                      <w:rFonts w:ascii="CMU Concrete" w:hAnsi="CMU Concrete"/>
                    </w:rPr>
                    <w:t>식이</w:t>
                  </w:r>
                  <w:r w:rsidRPr="00F73A44">
                    <w:rPr>
                      <w:rFonts w:ascii="CMU Concrete" w:hAnsi="CMU Concrete"/>
                    </w:rPr>
                    <w:t xml:space="preserve"> </w:t>
                  </w:r>
                  <w:r w:rsidRPr="00F73A44">
                    <w:rPr>
                      <w:rFonts w:ascii="CMU Concrete" w:hAnsi="CMU Concrete"/>
                    </w:rPr>
                    <w:t>오면</w:t>
                  </w:r>
                  <w:r w:rsidRPr="00F73A44">
                    <w:rPr>
                      <w:rFonts w:ascii="CMU Concrete" w:hAnsi="CMU Concrete"/>
                    </w:rPr>
                    <w:t xml:space="preserve"> nm</w:t>
                  </w:r>
                  <w:r w:rsidRPr="00F73A44">
                    <w:rPr>
                      <w:rFonts w:ascii="CMU Concrete" w:hAnsi="CMU Concrete"/>
                    </w:rPr>
                    <w:t>은</w:t>
                  </w:r>
                  <w:r w:rsidRPr="00F73A44">
                    <w:rPr>
                      <w:rFonts w:ascii="CMU Concrete" w:hAnsi="CMU Concrete"/>
                    </w:rPr>
                    <w:t xml:space="preserve"> </w:t>
                  </w:r>
                  <w:r w:rsidRPr="00F73A44">
                    <w:rPr>
                      <w:rFonts w:ascii="CMU Concrete" w:hAnsi="CMU Concrete"/>
                    </w:rPr>
                    <w:t>역참조입니다</w:t>
                  </w:r>
                  <w:r w:rsidRPr="00F73A44">
                    <w:rPr>
                      <w:rFonts w:ascii="CMU Concrete" w:hAnsi="CMU Concrete"/>
                    </w:rPr>
                    <w:t xml:space="preserve">. \nm </w:t>
                  </w:r>
                  <w:r w:rsidRPr="00F73A44">
                    <w:rPr>
                      <w:rFonts w:ascii="CMU Concrete" w:hAnsi="CMU Concrete"/>
                    </w:rPr>
                    <w:t>앞에</w:t>
                  </w:r>
                  <w:r w:rsidRPr="00F73A44">
                    <w:rPr>
                      <w:rFonts w:ascii="CMU Concrete" w:hAnsi="CMU Concrete"/>
                    </w:rPr>
                    <w:t xml:space="preserve"> n</w:t>
                  </w:r>
                  <w:r w:rsidRPr="00F73A44">
                    <w:rPr>
                      <w:rFonts w:ascii="CMU Concrete" w:hAnsi="CMU Concrete"/>
                    </w:rPr>
                    <w:t>개</w:t>
                  </w:r>
                  <w:r w:rsidRPr="00F73A44">
                    <w:rPr>
                      <w:rFonts w:ascii="CMU Concrete" w:hAnsi="CMU Concrete"/>
                    </w:rPr>
                    <w:t xml:space="preserve"> </w:t>
                  </w:r>
                  <w:r w:rsidRPr="00F73A44">
                    <w:rPr>
                      <w:rFonts w:ascii="CMU Concrete" w:hAnsi="CMU Concrete"/>
                    </w:rPr>
                    <w:t>이상의</w:t>
                  </w:r>
                  <w:r w:rsidRPr="00F73A44">
                    <w:rPr>
                      <w:rFonts w:ascii="CMU Concrete" w:hAnsi="CMU Concrete"/>
                    </w:rPr>
                    <w:t xml:space="preserve"> </w:t>
                  </w:r>
                  <w:r w:rsidRPr="00F73A44">
                    <w:rPr>
                      <w:rFonts w:ascii="CMU Concrete" w:hAnsi="CMU Concrete"/>
                    </w:rPr>
                    <w:t>캡처된</w:t>
                  </w:r>
                  <w:r w:rsidRPr="00F73A44">
                    <w:rPr>
                      <w:rFonts w:ascii="CMU Concrete" w:hAnsi="CMU Concrete"/>
                    </w:rPr>
                    <w:t xml:space="preserve"> </w:t>
                  </w:r>
                  <w:r w:rsidRPr="00F73A44">
                    <w:rPr>
                      <w:rFonts w:ascii="CMU Concrete" w:hAnsi="CMU Concrete"/>
                    </w:rPr>
                    <w:t>하위</w:t>
                  </w:r>
                  <w:r w:rsidRPr="00F73A44">
                    <w:rPr>
                      <w:rFonts w:ascii="CMU Concrete" w:hAnsi="CMU Concrete"/>
                    </w:rPr>
                    <w:t xml:space="preserve"> </w:t>
                  </w:r>
                  <w:r w:rsidRPr="00F73A44">
                    <w:rPr>
                      <w:rFonts w:ascii="CMU Concrete" w:hAnsi="CMU Concrete"/>
                    </w:rPr>
                    <w:t>식이</w:t>
                  </w:r>
                  <w:r w:rsidRPr="00F73A44">
                    <w:rPr>
                      <w:rFonts w:ascii="CMU Concrete" w:hAnsi="CMU Concrete"/>
                    </w:rPr>
                    <w:t xml:space="preserve"> </w:t>
                  </w:r>
                  <w:r w:rsidRPr="00F73A44">
                    <w:rPr>
                      <w:rFonts w:ascii="CMU Concrete" w:hAnsi="CMU Concrete"/>
                    </w:rPr>
                    <w:t>오면</w:t>
                  </w:r>
                  <w:r w:rsidRPr="00F73A44">
                    <w:rPr>
                      <w:rFonts w:ascii="CMU Concrete" w:hAnsi="CMU Concrete"/>
                    </w:rPr>
                    <w:t xml:space="preserve"> n</w:t>
                  </w:r>
                  <w:r w:rsidRPr="00F73A44">
                    <w:rPr>
                      <w:rFonts w:ascii="CMU Concrete" w:hAnsi="CMU Concrete"/>
                    </w:rPr>
                    <w:t>은</w:t>
                  </w:r>
                  <w:r w:rsidRPr="00F73A44">
                    <w:rPr>
                      <w:rFonts w:ascii="CMU Concrete" w:hAnsi="CMU Concrete"/>
                    </w:rPr>
                    <w:t xml:space="preserve"> </w:t>
                  </w:r>
                  <w:r w:rsidRPr="00F73A44">
                    <w:rPr>
                      <w:rFonts w:ascii="CMU Concrete" w:hAnsi="CMU Concrete"/>
                    </w:rPr>
                    <w:t>뒤에</w:t>
                  </w:r>
                  <w:r w:rsidRPr="00F73A44">
                    <w:rPr>
                      <w:rFonts w:ascii="CMU Concrete" w:hAnsi="CMU Concrete"/>
                    </w:rPr>
                    <w:t xml:space="preserve"> </w:t>
                  </w:r>
                  <w:r w:rsidRPr="00F73A44">
                    <w:rPr>
                      <w:rFonts w:ascii="CMU Concrete" w:hAnsi="CMU Concrete"/>
                    </w:rPr>
                    <w:t>리터럴</w:t>
                  </w:r>
                  <w:r w:rsidRPr="00F73A44">
                    <w:rPr>
                      <w:rFonts w:ascii="CMU Concrete" w:hAnsi="CMU Concrete"/>
                    </w:rPr>
                    <w:t xml:space="preserve"> m</w:t>
                  </w:r>
                  <w:r w:rsidRPr="00F73A44">
                    <w:rPr>
                      <w:rFonts w:ascii="CMU Concrete" w:hAnsi="CMU Concrete"/>
                    </w:rPr>
                    <w:t>이</w:t>
                  </w:r>
                  <w:r w:rsidRPr="00F73A44">
                    <w:rPr>
                      <w:rFonts w:ascii="CMU Concrete" w:hAnsi="CMU Concrete"/>
                    </w:rPr>
                    <w:t xml:space="preserve"> </w:t>
                  </w:r>
                  <w:r w:rsidRPr="00F73A44">
                    <w:rPr>
                      <w:rFonts w:ascii="CMU Concrete" w:hAnsi="CMU Concrete"/>
                    </w:rPr>
                    <w:t>오는</w:t>
                  </w:r>
                  <w:r w:rsidRPr="00F73A44">
                    <w:rPr>
                      <w:rFonts w:ascii="CMU Concrete" w:hAnsi="CMU Concrete"/>
                    </w:rPr>
                    <w:t xml:space="preserve"> </w:t>
                  </w:r>
                  <w:r w:rsidRPr="00F73A44">
                    <w:rPr>
                      <w:rFonts w:ascii="CMU Concrete" w:hAnsi="CMU Concrete"/>
                    </w:rPr>
                    <w:t>역참조입니다</w:t>
                  </w:r>
                  <w:r w:rsidRPr="00F73A44">
                    <w:rPr>
                      <w:rFonts w:ascii="CMU Concrete" w:hAnsi="CMU Concrete"/>
                    </w:rPr>
                    <w:t xml:space="preserve">. </w:t>
                  </w:r>
                  <w:r w:rsidRPr="00F73A44">
                    <w:rPr>
                      <w:rFonts w:ascii="CMU Concrete" w:hAnsi="CMU Concrete"/>
                    </w:rPr>
                    <w:t>이러한</w:t>
                  </w:r>
                  <w:r w:rsidRPr="00F73A44">
                    <w:rPr>
                      <w:rFonts w:ascii="CMU Concrete" w:hAnsi="CMU Concrete"/>
                    </w:rPr>
                    <w:t xml:space="preserve"> </w:t>
                  </w:r>
                  <w:r w:rsidRPr="00F73A44">
                    <w:rPr>
                      <w:rFonts w:ascii="CMU Concrete" w:hAnsi="CMU Concrete"/>
                    </w:rPr>
                    <w:t>조건이</w:t>
                  </w:r>
                  <w:r w:rsidRPr="00F73A44">
                    <w:rPr>
                      <w:rFonts w:ascii="CMU Concrete" w:hAnsi="CMU Concrete"/>
                    </w:rPr>
                    <w:t xml:space="preserve"> </w:t>
                  </w:r>
                  <w:r w:rsidRPr="00F73A44">
                    <w:rPr>
                      <w:rFonts w:ascii="CMU Concrete" w:hAnsi="CMU Concrete"/>
                    </w:rPr>
                    <w:t>하나도</w:t>
                  </w:r>
                  <w:r w:rsidRPr="00F73A44">
                    <w:rPr>
                      <w:rFonts w:ascii="CMU Concrete" w:hAnsi="CMU Concrete"/>
                    </w:rPr>
                    <w:t xml:space="preserve"> </w:t>
                  </w:r>
                  <w:r w:rsidRPr="00F73A44">
                    <w:rPr>
                      <w:rFonts w:ascii="CMU Concrete" w:hAnsi="CMU Concrete"/>
                    </w:rPr>
                    <w:t>없으면</w:t>
                  </w:r>
                  <w:r w:rsidRPr="00F73A44">
                    <w:rPr>
                      <w:rFonts w:ascii="CMU Concrete" w:hAnsi="CMU Concrete"/>
                    </w:rPr>
                    <w:t xml:space="preserve"> \nm</w:t>
                  </w:r>
                  <w:r w:rsidRPr="00F73A44">
                    <w:rPr>
                      <w:rFonts w:ascii="CMU Concrete" w:hAnsi="CMU Concrete"/>
                    </w:rPr>
                    <w:t>은</w:t>
                  </w:r>
                  <w:r w:rsidRPr="00F73A44">
                    <w:rPr>
                      <w:rFonts w:ascii="CMU Concrete" w:hAnsi="CMU Concrete"/>
                    </w:rPr>
                    <w:t xml:space="preserve"> 8</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w:t>
                  </w:r>
                  <w:r w:rsidRPr="00F73A44">
                    <w:rPr>
                      <w:rFonts w:ascii="CMU Concrete" w:hAnsi="CMU Concrete"/>
                    </w:rPr>
                    <w:t xml:space="preserve"> nm</w:t>
                  </w:r>
                  <w:r w:rsidRPr="00F73A44">
                    <w:rPr>
                      <w:rFonts w:ascii="CMU Concrete" w:hAnsi="CMU Concrete"/>
                    </w:rPr>
                    <w:t>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n</w:t>
                  </w:r>
                  <w:r w:rsidRPr="00F73A44">
                    <w:rPr>
                      <w:rFonts w:ascii="CMU Concrete" w:hAnsi="CMU Concrete"/>
                    </w:rPr>
                    <w:t>과</w:t>
                  </w:r>
                  <w:r w:rsidRPr="00F73A44">
                    <w:rPr>
                      <w:rFonts w:ascii="CMU Concrete" w:hAnsi="CMU Concrete"/>
                    </w:rPr>
                    <w:t xml:space="preserve"> m</w:t>
                  </w:r>
                  <w:r w:rsidRPr="00F73A44">
                    <w:rPr>
                      <w:rFonts w:ascii="CMU Concrete" w:hAnsi="CMU Concrete"/>
                    </w:rPr>
                    <w:t>이</w:t>
                  </w:r>
                  <w:r w:rsidRPr="00F73A44">
                    <w:rPr>
                      <w:rFonts w:ascii="CMU Concrete" w:hAnsi="CMU Concrete"/>
                    </w:rPr>
                    <w:t xml:space="preserve"> 8</w:t>
                  </w:r>
                  <w:r w:rsidRPr="00F73A44">
                    <w:rPr>
                      <w:rFonts w:ascii="CMU Concrete" w:hAnsi="CMU Concrete"/>
                    </w:rPr>
                    <w:t>진수</w:t>
                  </w:r>
                  <w:r w:rsidRPr="00F73A44">
                    <w:rPr>
                      <w:rFonts w:ascii="CMU Concrete" w:hAnsi="CMU Concrete"/>
                    </w:rPr>
                    <w:t>(0-7)</w:t>
                  </w:r>
                  <w:r w:rsidRPr="00F73A44">
                    <w:rPr>
                      <w:rFonts w:ascii="CMU Concrete" w:hAnsi="CMU Concrete"/>
                    </w:rPr>
                    <w:t>인</w:t>
                  </w:r>
                  <w:r w:rsidRPr="00F73A44">
                    <w:rPr>
                      <w:rFonts w:ascii="CMU Concrete" w:hAnsi="CMU Concrete"/>
                    </w:rPr>
                    <w:t xml:space="preserve"> </w:t>
                  </w:r>
                  <w:r w:rsidRPr="00F73A44">
                    <w:rPr>
                      <w:rFonts w:ascii="CMU Concrete" w:hAnsi="CMU Concrete"/>
                    </w:rPr>
                    <w:t>경우</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E6EE694" w14:textId="77777777" w:rsidR="007E21F8" w:rsidRDefault="00F73A44" w:rsidP="00787BFF">
                  <w:pPr>
                    <w:jc w:val="left"/>
                    <w:rPr>
                      <w:rFonts w:ascii="CMU Concrete" w:hAnsi="CMU Concrete"/>
                    </w:rPr>
                  </w:pPr>
                  <w:r w:rsidRPr="00F73A44">
                    <w:rPr>
                      <w:rFonts w:ascii="CMU Concrete" w:hAnsi="CMU Concrete"/>
                    </w:rPr>
                    <w:t>\11</w:t>
                  </w:r>
                  <w:r w:rsidRPr="00F73A44">
                    <w:rPr>
                      <w:rFonts w:ascii="CMU Concrete" w:hAnsi="CMU Concrete"/>
                    </w:rPr>
                    <w:t>은</w:t>
                  </w:r>
                  <w:r w:rsidRPr="00F73A44">
                    <w:rPr>
                      <w:rFonts w:ascii="CMU Concrete" w:hAnsi="CMU Concrete"/>
                    </w:rPr>
                    <w:t xml:space="preserve"> </w:t>
                  </w:r>
                  <w:r w:rsidRPr="00F73A44">
                    <w:rPr>
                      <w:rFonts w:ascii="CMU Concrete" w:hAnsi="CMU Concrete"/>
                    </w:rPr>
                    <w:t>탭</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0934BD97"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73AF27B1" w14:textId="77777777" w:rsidR="007E21F8" w:rsidRPr="00221237" w:rsidRDefault="007E21F8" w:rsidP="00787BFF">
                  <w:pPr>
                    <w:pStyle w:val="ae"/>
                    <w:rPr>
                      <w:rFonts w:ascii="CMU Concrete" w:hAnsi="CMU Concrete"/>
                    </w:rPr>
                  </w:pPr>
                  <w:r w:rsidRPr="007E21F8">
                    <w:rPr>
                      <w:rFonts w:ascii="CMU Concrete" w:hAnsi="CMU Concrete"/>
                    </w:rPr>
                    <w:t>\nml</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2192A837" w14:textId="77777777" w:rsidR="007E21F8" w:rsidRDefault="00F73A44" w:rsidP="00787BFF">
                  <w:pPr>
                    <w:jc w:val="left"/>
                    <w:rPr>
                      <w:rFonts w:ascii="CMU Concrete" w:hAnsi="CMU Concrete"/>
                    </w:rPr>
                  </w:pPr>
                  <w:r w:rsidRPr="00F73A44">
                    <w:rPr>
                      <w:rFonts w:ascii="CMU Concrete" w:hAnsi="CMU Concrete"/>
                    </w:rPr>
                    <w:t>n</w:t>
                  </w:r>
                  <w:r w:rsidRPr="00F73A44">
                    <w:rPr>
                      <w:rFonts w:ascii="CMU Concrete" w:hAnsi="CMU Concrete"/>
                    </w:rPr>
                    <w:t>이</w:t>
                  </w:r>
                  <w:r w:rsidRPr="00F73A44">
                    <w:rPr>
                      <w:rFonts w:ascii="CMU Concrete" w:hAnsi="CMU Concrete"/>
                    </w:rPr>
                    <w:t xml:space="preserve"> 8</w:t>
                  </w:r>
                  <w:r w:rsidRPr="00F73A44">
                    <w:rPr>
                      <w:rFonts w:ascii="CMU Concrete" w:hAnsi="CMU Concrete"/>
                    </w:rPr>
                    <w:t>진수</w:t>
                  </w:r>
                  <w:r w:rsidRPr="00F73A44">
                    <w:rPr>
                      <w:rFonts w:ascii="CMU Concrete" w:hAnsi="CMU Concrete"/>
                    </w:rPr>
                    <w:t>(0-3)</w:t>
                  </w:r>
                  <w:r w:rsidRPr="00F73A44">
                    <w:rPr>
                      <w:rFonts w:ascii="CMU Concrete" w:hAnsi="CMU Concrete"/>
                    </w:rPr>
                    <w:t>이고</w:t>
                  </w:r>
                  <w:r w:rsidRPr="00F73A44">
                    <w:rPr>
                      <w:rFonts w:ascii="CMU Concrete" w:hAnsi="CMU Concrete"/>
                    </w:rPr>
                    <w:t xml:space="preserve"> m</w:t>
                  </w:r>
                  <w:r w:rsidRPr="00F73A44">
                    <w:rPr>
                      <w:rFonts w:ascii="CMU Concrete" w:hAnsi="CMU Concrete"/>
                    </w:rPr>
                    <w:t>과</w:t>
                  </w:r>
                  <w:r w:rsidRPr="00F73A44">
                    <w:rPr>
                      <w:rFonts w:ascii="CMU Concrete" w:hAnsi="CMU Concrete"/>
                    </w:rPr>
                    <w:t xml:space="preserve"> l</w:t>
                  </w:r>
                  <w:r w:rsidRPr="00F73A44">
                    <w:rPr>
                      <w:rFonts w:ascii="CMU Concrete" w:hAnsi="CMU Concrete"/>
                    </w:rPr>
                    <w:t>이</w:t>
                  </w:r>
                  <w:r w:rsidRPr="00F73A44">
                    <w:rPr>
                      <w:rFonts w:ascii="CMU Concrete" w:hAnsi="CMU Concrete"/>
                    </w:rPr>
                    <w:t xml:space="preserve"> 8</w:t>
                  </w:r>
                  <w:r w:rsidRPr="00F73A44">
                    <w:rPr>
                      <w:rFonts w:ascii="CMU Concrete" w:hAnsi="CMU Concrete"/>
                    </w:rPr>
                    <w:t>진수</w:t>
                  </w:r>
                  <w:r w:rsidRPr="00F73A44">
                    <w:rPr>
                      <w:rFonts w:ascii="CMU Concrete" w:hAnsi="CMU Concrete"/>
                    </w:rPr>
                    <w:t>(0-7)</w:t>
                  </w:r>
                  <w:r w:rsidRPr="00F73A44">
                    <w:rPr>
                      <w:rFonts w:ascii="CMU Concrete" w:hAnsi="CMU Concrete"/>
                    </w:rPr>
                    <w:t>인</w:t>
                  </w:r>
                  <w:r w:rsidRPr="00F73A44">
                    <w:rPr>
                      <w:rFonts w:ascii="CMU Concrete" w:hAnsi="CMU Concrete"/>
                    </w:rPr>
                    <w:t xml:space="preserve"> 8</w:t>
                  </w:r>
                  <w:r w:rsidRPr="00F73A44">
                    <w:rPr>
                      <w:rFonts w:ascii="CMU Concrete" w:hAnsi="CMU Concrete"/>
                    </w:rPr>
                    <w:t>진수</w:t>
                  </w:r>
                  <w:r w:rsidRPr="00F73A44">
                    <w:rPr>
                      <w:rFonts w:ascii="CMU Concrete" w:hAnsi="CMU Concrete"/>
                    </w:rPr>
                    <w:t xml:space="preserve"> </w:t>
                  </w:r>
                  <w:r w:rsidRPr="00F73A44">
                    <w:rPr>
                      <w:rFonts w:ascii="CMU Concrete" w:hAnsi="CMU Concrete"/>
                    </w:rPr>
                    <w:t>이스케이프</w:t>
                  </w:r>
                  <w:r w:rsidRPr="00F73A44">
                    <w:rPr>
                      <w:rFonts w:ascii="CMU Concrete" w:hAnsi="CMU Concrete"/>
                    </w:rPr>
                    <w:t xml:space="preserve"> </w:t>
                  </w:r>
                  <w:r w:rsidRPr="00F73A44">
                    <w:rPr>
                      <w:rFonts w:ascii="CMU Concrete" w:hAnsi="CMU Concrete"/>
                    </w:rPr>
                    <w:t>값</w:t>
                  </w:r>
                  <w:r w:rsidRPr="00F73A44">
                    <w:rPr>
                      <w:rFonts w:ascii="CMU Concrete" w:hAnsi="CMU Concrete"/>
                    </w:rPr>
                    <w:t xml:space="preserve"> nml</w:t>
                  </w:r>
                  <w:r w:rsidRPr="00F73A44">
                    <w:rPr>
                      <w:rFonts w:ascii="CMU Concrete" w:hAnsi="CMU Concrete"/>
                    </w:rPr>
                    <w:t>을</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124C03A6" w14:textId="77777777" w:rsidR="007E21F8" w:rsidRDefault="00F73A44" w:rsidP="00787BFF">
                  <w:pPr>
                    <w:jc w:val="left"/>
                    <w:rPr>
                      <w:rFonts w:ascii="CMU Concrete" w:hAnsi="CMU Concrete"/>
                    </w:rPr>
                  </w:pPr>
                  <w:r w:rsidRPr="00F73A44">
                    <w:rPr>
                      <w:rFonts w:ascii="CMU Concrete" w:hAnsi="CMU Concrete"/>
                    </w:rPr>
                    <w:t>\011</w:t>
                  </w:r>
                  <w:r w:rsidRPr="00F73A44">
                    <w:rPr>
                      <w:rFonts w:ascii="CMU Concrete" w:hAnsi="CMU Concrete"/>
                    </w:rPr>
                    <w:t>은</w:t>
                  </w:r>
                  <w:r w:rsidRPr="00F73A44">
                    <w:rPr>
                      <w:rFonts w:ascii="CMU Concrete" w:hAnsi="CMU Concrete"/>
                    </w:rPr>
                    <w:t xml:space="preserve"> </w:t>
                  </w:r>
                  <w:r w:rsidRPr="00F73A44">
                    <w:rPr>
                      <w:rFonts w:ascii="CMU Concrete" w:hAnsi="CMU Concrete"/>
                    </w:rPr>
                    <w:t>탭</w:t>
                  </w:r>
                  <w:r w:rsidRPr="00F73A44">
                    <w:rPr>
                      <w:rFonts w:ascii="CMU Concrete" w:hAnsi="CMU Concrete"/>
                    </w:rPr>
                    <w:t xml:space="preserve"> </w:t>
                  </w:r>
                  <w:r w:rsidRPr="00F73A44">
                    <w:rPr>
                      <w:rFonts w:ascii="CMU Concrete" w:hAnsi="CMU Concrete"/>
                    </w:rPr>
                    <w:t>문자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r w:rsidR="007E21F8" w:rsidRPr="00D4048A" w14:paraId="51BD5D99" w14:textId="77777777" w:rsidTr="00F73A44">
              <w:trPr>
                <w:trHeight w:val="75"/>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75A0BDE" w14:textId="77777777" w:rsidR="007E21F8" w:rsidRPr="00221237" w:rsidRDefault="007E21F8" w:rsidP="00787BFF">
                  <w:pPr>
                    <w:pStyle w:val="ae"/>
                    <w:rPr>
                      <w:rFonts w:ascii="CMU Concrete" w:hAnsi="CMU Concrete"/>
                    </w:rPr>
                  </w:pPr>
                  <w:r w:rsidRPr="007E21F8">
                    <w:rPr>
                      <w:rFonts w:ascii="CMU Concrete" w:hAnsi="CMU Concrete"/>
                    </w:rPr>
                    <w:t>\un</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4861E76" w14:textId="77777777" w:rsidR="007E21F8" w:rsidRDefault="00F73A44" w:rsidP="00787BFF">
                  <w:pPr>
                    <w:jc w:val="left"/>
                    <w:rPr>
                      <w:rFonts w:ascii="CMU Concrete" w:hAnsi="CMU Concrete"/>
                    </w:rPr>
                  </w:pPr>
                  <w:r w:rsidRPr="00F73A44">
                    <w:rPr>
                      <w:rFonts w:ascii="CMU Concrete" w:hAnsi="CMU Concrete"/>
                    </w:rPr>
                    <w:t>n</w:t>
                  </w:r>
                  <w:r w:rsidRPr="00F73A44">
                    <w:rPr>
                      <w:rFonts w:ascii="CMU Concrete" w:hAnsi="CMU Concrete"/>
                    </w:rPr>
                    <w:t>을</w:t>
                  </w:r>
                  <w:r w:rsidRPr="00F73A44">
                    <w:rPr>
                      <w:rFonts w:ascii="CMU Concrete" w:hAnsi="CMU Concrete"/>
                    </w:rPr>
                    <w:t xml:space="preserve"> </w:t>
                  </w:r>
                  <w:r w:rsidRPr="00F73A44">
                    <w:rPr>
                      <w:rFonts w:ascii="CMU Concrete" w:hAnsi="CMU Concrete"/>
                    </w:rPr>
                    <w:t>찾는데</w:t>
                  </w:r>
                  <w:r w:rsidRPr="00F73A44">
                    <w:rPr>
                      <w:rFonts w:ascii="CMU Concrete" w:hAnsi="CMU Concrete"/>
                    </w:rPr>
                    <w:t xml:space="preserve">, </w:t>
                  </w:r>
                  <w:r w:rsidRPr="00F73A44">
                    <w:rPr>
                      <w:rFonts w:ascii="CMU Concrete" w:hAnsi="CMU Concrete"/>
                    </w:rPr>
                    <w:t>여기서</w:t>
                  </w:r>
                  <w:r w:rsidRPr="00F73A44">
                    <w:rPr>
                      <w:rFonts w:ascii="CMU Concrete" w:hAnsi="CMU Concrete"/>
                    </w:rPr>
                    <w:t xml:space="preserve"> n</w:t>
                  </w:r>
                  <w:r w:rsidRPr="00F73A44">
                    <w:rPr>
                      <w:rFonts w:ascii="CMU Concrete" w:hAnsi="CMU Concrete"/>
                    </w:rPr>
                    <w:t>은</w:t>
                  </w:r>
                  <w:r w:rsidRPr="00F73A44">
                    <w:rPr>
                      <w:rFonts w:ascii="CMU Concrete" w:hAnsi="CMU Concrete"/>
                    </w:rPr>
                    <w:t xml:space="preserve"> </w:t>
                  </w:r>
                  <w:r w:rsidRPr="00F73A44">
                    <w:rPr>
                      <w:rFonts w:ascii="CMU Concrete" w:hAnsi="CMU Concrete"/>
                    </w:rPr>
                    <w:t>네</w:t>
                  </w:r>
                  <w:r w:rsidRPr="00F73A44">
                    <w:rPr>
                      <w:rFonts w:ascii="CMU Concrete" w:hAnsi="CMU Concrete"/>
                    </w:rPr>
                    <w:t xml:space="preserve"> </w:t>
                  </w:r>
                  <w:r w:rsidRPr="00F73A44">
                    <w:rPr>
                      <w:rFonts w:ascii="CMU Concrete" w:hAnsi="CMU Concrete"/>
                    </w:rPr>
                    <w:t>자리</w:t>
                  </w:r>
                  <w:r w:rsidRPr="00F73A44">
                    <w:rPr>
                      <w:rFonts w:ascii="CMU Concrete" w:hAnsi="CMU Concrete"/>
                    </w:rPr>
                    <w:t xml:space="preserve"> 16</w:t>
                  </w:r>
                  <w:r w:rsidRPr="00F73A44">
                    <w:rPr>
                      <w:rFonts w:ascii="CMU Concrete" w:hAnsi="CMU Concrete"/>
                    </w:rPr>
                    <w:t>진수로</w:t>
                  </w:r>
                  <w:r w:rsidRPr="00F73A44">
                    <w:rPr>
                      <w:rFonts w:ascii="CMU Concrete" w:hAnsi="CMU Concrete"/>
                    </w:rPr>
                    <w:t xml:space="preserve"> </w:t>
                  </w:r>
                  <w:r w:rsidRPr="00F73A44">
                    <w:rPr>
                      <w:rFonts w:ascii="CMU Concrete" w:hAnsi="CMU Concrete"/>
                    </w:rPr>
                    <w:t>표현된</w:t>
                  </w:r>
                  <w:r w:rsidRPr="00F73A44">
                    <w:rPr>
                      <w:rFonts w:ascii="CMU Concrete" w:hAnsi="CMU Concrete"/>
                    </w:rPr>
                    <w:t xml:space="preserve"> </w:t>
                  </w:r>
                  <w:r w:rsidRPr="00F73A44">
                    <w:rPr>
                      <w:rFonts w:ascii="CMU Concrete" w:hAnsi="CMU Concrete"/>
                    </w:rPr>
                    <w:t>유니코드</w:t>
                  </w:r>
                  <w:r w:rsidRPr="00F73A44">
                    <w:rPr>
                      <w:rFonts w:ascii="CMU Concrete" w:hAnsi="CMU Concrete"/>
                    </w:rPr>
                    <w:t xml:space="preserve"> </w:t>
                  </w:r>
                  <w:r w:rsidRPr="00F73A44">
                    <w:rPr>
                      <w:rFonts w:ascii="CMU Concrete" w:hAnsi="CMU Concrete"/>
                    </w:rPr>
                    <w:t>문자입니다</w:t>
                  </w:r>
                  <w:r w:rsidRPr="00F73A44">
                    <w:rPr>
                      <w:rFonts w:ascii="CMU Concrete" w:hAnsi="CMU Concrete"/>
                    </w:rPr>
                    <w:t>.</w:t>
                  </w:r>
                </w:p>
              </w:tc>
              <w:tc>
                <w:tcPr>
                  <w:tcW w:w="2000" w:type="pct"/>
                  <w:tcBorders>
                    <w:top w:val="single" w:sz="6" w:space="0" w:color="999999"/>
                    <w:left w:val="single" w:sz="2" w:space="0" w:color="999999"/>
                    <w:bottom w:val="single" w:sz="6" w:space="0" w:color="999999"/>
                    <w:right w:val="single" w:sz="6" w:space="0" w:color="999999"/>
                  </w:tcBorders>
                  <w:vAlign w:val="center"/>
                </w:tcPr>
                <w:p w14:paraId="084B7468" w14:textId="77777777" w:rsidR="007E21F8" w:rsidRDefault="00F73A44" w:rsidP="00787BFF">
                  <w:pPr>
                    <w:jc w:val="left"/>
                    <w:rPr>
                      <w:rFonts w:ascii="CMU Concrete" w:hAnsi="CMU Concrete"/>
                    </w:rPr>
                  </w:pPr>
                  <w:r w:rsidRPr="00F73A44">
                    <w:rPr>
                      <w:rFonts w:ascii="CMU Concrete" w:hAnsi="CMU Concrete"/>
                    </w:rPr>
                    <w:t>\u00A9</w:t>
                  </w:r>
                  <w:r w:rsidRPr="00F73A44">
                    <w:rPr>
                      <w:rFonts w:ascii="CMU Concrete" w:hAnsi="CMU Concrete"/>
                    </w:rPr>
                    <w:t>는</w:t>
                  </w:r>
                  <w:r w:rsidRPr="00F73A44">
                    <w:rPr>
                      <w:rFonts w:ascii="CMU Concrete" w:hAnsi="CMU Concrete"/>
                    </w:rPr>
                    <w:t xml:space="preserve"> </w:t>
                  </w:r>
                  <w:r w:rsidRPr="00F73A44">
                    <w:rPr>
                      <w:rFonts w:ascii="CMU Concrete" w:hAnsi="CMU Concrete"/>
                    </w:rPr>
                    <w:t>저작권</w:t>
                  </w:r>
                  <w:r w:rsidRPr="00F73A44">
                    <w:rPr>
                      <w:rFonts w:ascii="CMU Concrete" w:hAnsi="CMU Concrete"/>
                    </w:rPr>
                    <w:t xml:space="preserve"> </w:t>
                  </w:r>
                  <w:r w:rsidRPr="00F73A44">
                    <w:rPr>
                      <w:rFonts w:ascii="CMU Concrete" w:hAnsi="CMU Concrete"/>
                    </w:rPr>
                    <w:t>기호</w:t>
                  </w:r>
                  <w:r w:rsidRPr="00F73A44">
                    <w:rPr>
                      <w:rFonts w:ascii="CMU Concrete" w:hAnsi="CMU Concrete"/>
                    </w:rPr>
                    <w:t>(©)</w:t>
                  </w:r>
                  <w:r w:rsidRPr="00F73A44">
                    <w:rPr>
                      <w:rFonts w:ascii="CMU Concrete" w:hAnsi="CMU Concrete"/>
                    </w:rPr>
                    <w:t>를</w:t>
                  </w:r>
                  <w:r w:rsidRPr="00F73A44">
                    <w:rPr>
                      <w:rFonts w:ascii="CMU Concrete" w:hAnsi="CMU Concrete"/>
                    </w:rPr>
                    <w:t xml:space="preserve"> </w:t>
                  </w:r>
                  <w:r w:rsidRPr="00F73A44">
                    <w:rPr>
                      <w:rFonts w:ascii="CMU Concrete" w:hAnsi="CMU Concrete"/>
                    </w:rPr>
                    <w:t>찾습니다</w:t>
                  </w:r>
                  <w:r w:rsidRPr="00F73A44">
                    <w:rPr>
                      <w:rFonts w:ascii="CMU Concrete" w:hAnsi="CMU Concrete"/>
                    </w:rPr>
                    <w:t>.</w:t>
                  </w:r>
                </w:p>
              </w:tc>
            </w:tr>
          </w:tbl>
          <w:p w14:paraId="68BC89AD" w14:textId="77777777" w:rsidR="00787BFF" w:rsidRPr="00787BFF" w:rsidRDefault="00787BFF" w:rsidP="00932F56"/>
          <w:p w14:paraId="23FA9C8C" w14:textId="77777777" w:rsidR="009C4289" w:rsidRDefault="00865B52" w:rsidP="00401892">
            <w:pPr>
              <w:numPr>
                <w:ilvl w:val="0"/>
                <w:numId w:val="117"/>
              </w:numPr>
            </w:pPr>
            <w:r>
              <w:rPr>
                <w:rFonts w:hint="eastAsia"/>
              </w:rPr>
              <w:t>이스케이프:</w:t>
            </w:r>
            <w:r>
              <w:t xml:space="preserve"> </w:t>
            </w:r>
            <w:r>
              <w:rPr>
                <w:rFonts w:hint="eastAsia"/>
              </w:rPr>
              <w:t>메타문자에 언급되지 않은 인쇄되지 않는 문자도 이스케이프로 지정합니다.</w:t>
            </w:r>
          </w:p>
          <w:tbl>
            <w:tblPr>
              <w:tblW w:w="8888" w:type="dxa"/>
              <w:tblCellSpacing w:w="0" w:type="dxa"/>
              <w:tblBorders>
                <w:top w:val="single" w:sz="6" w:space="0" w:color="999999"/>
                <w:left w:val="single" w:sz="6" w:space="0" w:color="999999"/>
                <w:bottom w:val="single" w:sz="2" w:space="0" w:color="999999"/>
                <w:right w:val="single" w:sz="2" w:space="0" w:color="999999"/>
              </w:tblBorders>
              <w:tblCellMar>
                <w:left w:w="30" w:type="dxa"/>
                <w:right w:w="30" w:type="dxa"/>
              </w:tblCellMar>
              <w:tblLook w:val="0000" w:firstRow="0" w:lastRow="0" w:firstColumn="0" w:lastColumn="0" w:noHBand="0" w:noVBand="0"/>
            </w:tblPr>
            <w:tblGrid>
              <w:gridCol w:w="1156"/>
              <w:gridCol w:w="4177"/>
              <w:gridCol w:w="3555"/>
            </w:tblGrid>
            <w:tr w:rsidR="00865B52" w:rsidRPr="00D4048A" w14:paraId="6F717368" w14:textId="77777777" w:rsidTr="00B44EB3">
              <w:trPr>
                <w:trHeight w:val="188"/>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0547382" w14:textId="77777777" w:rsidR="00865B52" w:rsidRPr="00D4048A" w:rsidRDefault="00865B52" w:rsidP="00865B52">
                  <w:pPr>
                    <w:pStyle w:val="ae"/>
                    <w:ind w:rightChars="85" w:right="170"/>
                    <w:rPr>
                      <w:rFonts w:ascii="CMU Concrete" w:hAnsi="CMU Concrete"/>
                    </w:rPr>
                  </w:pPr>
                  <w:r>
                    <w:rPr>
                      <w:rFonts w:ascii="CMU Concrete" w:hAnsi="CMU Concrete" w:hint="eastAsia"/>
                    </w:rPr>
                    <w:t>기호</w:t>
                  </w:r>
                </w:p>
              </w:tc>
              <w:tc>
                <w:tcPr>
                  <w:tcW w:w="23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2E03B76" w14:textId="77777777" w:rsidR="00865B52" w:rsidRPr="00D4048A" w:rsidRDefault="00865B52" w:rsidP="00865B52">
                  <w:pPr>
                    <w:pStyle w:val="ae"/>
                    <w:rPr>
                      <w:rFonts w:ascii="CMU Concrete" w:hAnsi="CMU Concrete"/>
                    </w:rPr>
                  </w:pPr>
                  <w:r>
                    <w:rPr>
                      <w:rFonts w:ascii="CMU Concrete" w:hAnsi="CMU Concrete" w:hint="eastAsia"/>
                    </w:rPr>
                    <w:t>설명</w:t>
                  </w:r>
                </w:p>
              </w:tc>
              <w:tc>
                <w:tcPr>
                  <w:tcW w:w="200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F55F3AA" w14:textId="77777777" w:rsidR="00865B52" w:rsidRDefault="000725BE" w:rsidP="00865B52">
                  <w:pPr>
                    <w:pStyle w:val="ae"/>
                    <w:rPr>
                      <w:rFonts w:ascii="CMU Concrete" w:hAnsi="CMU Concrete"/>
                    </w:rPr>
                  </w:pPr>
                  <w:r>
                    <w:rPr>
                      <w:rFonts w:ascii="CMU Concrete" w:hAnsi="CMU Concrete" w:hint="eastAsia"/>
                    </w:rPr>
                    <w:t>포함되는</w:t>
                  </w:r>
                  <w:r>
                    <w:rPr>
                      <w:rFonts w:ascii="CMU Concrete" w:hAnsi="CMU Concrete" w:hint="eastAsia"/>
                    </w:rPr>
                    <w:t xml:space="preserve"> </w:t>
                  </w:r>
                  <w:r>
                    <w:rPr>
                      <w:rFonts w:ascii="CMU Concrete" w:hAnsi="CMU Concrete" w:hint="eastAsia"/>
                    </w:rPr>
                    <w:t>옵션</w:t>
                  </w:r>
                </w:p>
              </w:tc>
            </w:tr>
            <w:tr w:rsidR="00865B52" w:rsidRPr="00D4048A" w14:paraId="2C986063" w14:textId="77777777" w:rsidTr="00B44EB3">
              <w:trPr>
                <w:trHeight w:val="116"/>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E6554E4" w14:textId="77777777" w:rsidR="00865B52" w:rsidRPr="00D4048A" w:rsidRDefault="000725BE" w:rsidP="00865B52">
                  <w:pPr>
                    <w:pStyle w:val="ae"/>
                    <w:rPr>
                      <w:rFonts w:ascii="CMU Concrete" w:hAnsi="CMU Concrete"/>
                    </w:rPr>
                  </w:pPr>
                  <w:r>
                    <w:rPr>
                      <w:rFonts w:ascii="CMU Concrete" w:hAnsi="CMU Concrete"/>
                    </w:rPr>
                    <w:t>\f</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0768F43" w14:textId="77777777" w:rsidR="00865B52" w:rsidRPr="00D4048A" w:rsidRDefault="000725BE" w:rsidP="00865B52">
                  <w:pPr>
                    <w:rPr>
                      <w:rFonts w:ascii="CMU Concrete" w:hAnsi="CMU Concrete"/>
                    </w:rPr>
                  </w:pPr>
                  <w:r>
                    <w:rPr>
                      <w:rFonts w:ascii="CMU Concrete" w:hAnsi="CMU Concrete" w:hint="eastAsia"/>
                    </w:rPr>
                    <w:t>용지</w:t>
                  </w:r>
                  <w:r>
                    <w:rPr>
                      <w:rFonts w:ascii="CMU Concrete" w:hAnsi="CMU Concrete" w:hint="eastAsia"/>
                    </w:rPr>
                    <w:t xml:space="preserve"> </w:t>
                  </w:r>
                  <w:r>
                    <w:rPr>
                      <w:rFonts w:ascii="CMU Concrete" w:hAnsi="CMU Concrete" w:hint="eastAsia"/>
                    </w:rPr>
                    <w:t>공급</w:t>
                  </w:r>
                  <w:r>
                    <w:rPr>
                      <w:rFonts w:ascii="CMU Concrete" w:hAnsi="CMU Concrete" w:hint="eastAsia"/>
                    </w:rPr>
                    <w:t xml:space="preserve"> </w:t>
                  </w:r>
                  <w:r>
                    <w:rPr>
                      <w:rFonts w:ascii="CMU Concrete" w:hAnsi="CMU Concrete" w:hint="eastAsia"/>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14:paraId="1F62CE7D" w14:textId="77777777" w:rsidR="00865B52" w:rsidRDefault="000725BE" w:rsidP="00865B52">
                  <w:pPr>
                    <w:rPr>
                      <w:rFonts w:ascii="CMU Concrete" w:hAnsi="CMU Concrete"/>
                    </w:rPr>
                  </w:pPr>
                  <w:r w:rsidRPr="000725BE">
                    <w:rPr>
                      <w:rFonts w:ascii="CMU Concrete" w:hAnsi="CMU Concrete"/>
                    </w:rPr>
                    <w:t xml:space="preserve">\x0c </w:t>
                  </w:r>
                  <w:r w:rsidRPr="000725BE">
                    <w:rPr>
                      <w:rFonts w:ascii="CMU Concrete" w:hAnsi="CMU Concrete"/>
                    </w:rPr>
                    <w:t>및</w:t>
                  </w:r>
                  <w:r w:rsidRPr="000725BE">
                    <w:rPr>
                      <w:rFonts w:ascii="CMU Concrete" w:hAnsi="CMU Concrete"/>
                    </w:rPr>
                    <w:t xml:space="preserve"> \cL</w:t>
                  </w:r>
                </w:p>
              </w:tc>
            </w:tr>
            <w:tr w:rsidR="00865B52" w:rsidRPr="00D4048A" w14:paraId="22D0A172" w14:textId="77777777" w:rsidTr="00B44EB3">
              <w:trPr>
                <w:trHeight w:val="508"/>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CB67AAC" w14:textId="77777777" w:rsidR="00865B52" w:rsidRPr="00D4048A" w:rsidRDefault="000725BE" w:rsidP="00865B52">
                  <w:pPr>
                    <w:pStyle w:val="ae"/>
                    <w:rPr>
                      <w:rFonts w:ascii="CMU Concrete" w:hAnsi="CMU Concrete"/>
                    </w:rPr>
                  </w:pPr>
                  <w:r w:rsidRPr="000725BE">
                    <w:rPr>
                      <w:rFonts w:ascii="CMU Concrete" w:hAnsi="CMU Concrete"/>
                    </w:rPr>
                    <w:t>\n</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F8D07FB" w14:textId="77777777" w:rsidR="00865B52" w:rsidRPr="00D4048A" w:rsidRDefault="000725BE" w:rsidP="00865B52">
                  <w:pPr>
                    <w:rPr>
                      <w:rFonts w:ascii="CMU Concrete" w:hAnsi="CMU Concrete"/>
                    </w:rPr>
                  </w:pPr>
                  <w:r w:rsidRPr="000725BE">
                    <w:rPr>
                      <w:rFonts w:ascii="CMU Concrete" w:hAnsi="CMU Concrete"/>
                    </w:rPr>
                    <w:t>줄</w:t>
                  </w:r>
                  <w:r w:rsidRPr="000725BE">
                    <w:rPr>
                      <w:rFonts w:ascii="CMU Concrete" w:hAnsi="CMU Concrete"/>
                    </w:rPr>
                    <w:t xml:space="preserve"> </w:t>
                  </w:r>
                  <w:r w:rsidRPr="000725BE">
                    <w:rPr>
                      <w:rFonts w:ascii="CMU Concrete" w:hAnsi="CMU Concrete"/>
                    </w:rPr>
                    <w:t>바꿈</w:t>
                  </w:r>
                  <w:r w:rsidRPr="000725BE">
                    <w:rPr>
                      <w:rFonts w:ascii="CMU Concrete" w:hAnsi="CMU Concrete"/>
                    </w:rPr>
                    <w:t xml:space="preserve"> </w:t>
                  </w:r>
                  <w:r w:rsidRPr="000725BE">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14:paraId="5077E673" w14:textId="77777777" w:rsidR="00865B52" w:rsidRDefault="000725BE" w:rsidP="00865B52">
                  <w:pPr>
                    <w:rPr>
                      <w:rFonts w:ascii="CMU Concrete" w:hAnsi="CMU Concrete"/>
                    </w:rPr>
                  </w:pPr>
                  <w:r w:rsidRPr="000725BE">
                    <w:rPr>
                      <w:rFonts w:ascii="CMU Concrete" w:hAnsi="CMU Concrete"/>
                    </w:rPr>
                    <w:t xml:space="preserve">\x0a </w:t>
                  </w:r>
                  <w:r w:rsidRPr="000725BE">
                    <w:rPr>
                      <w:rFonts w:ascii="CMU Concrete" w:hAnsi="CMU Concrete"/>
                    </w:rPr>
                    <w:t>및</w:t>
                  </w:r>
                  <w:r w:rsidRPr="000725BE">
                    <w:rPr>
                      <w:rFonts w:ascii="CMU Concrete" w:hAnsi="CMU Concrete"/>
                    </w:rPr>
                    <w:t xml:space="preserve"> \cJ</w:t>
                  </w:r>
                </w:p>
              </w:tc>
            </w:tr>
            <w:tr w:rsidR="00865B52" w:rsidRPr="00D4048A" w14:paraId="51060EFD" w14:textId="77777777" w:rsidTr="00B44EB3">
              <w:trPr>
                <w:trHeight w:val="177"/>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8CE59D2" w14:textId="77777777" w:rsidR="00865B52" w:rsidRPr="00D4048A" w:rsidRDefault="000725BE" w:rsidP="00865B52">
                  <w:pPr>
                    <w:pStyle w:val="ae"/>
                    <w:rPr>
                      <w:rFonts w:ascii="CMU Concrete" w:hAnsi="CMU Concrete"/>
                    </w:rPr>
                  </w:pPr>
                  <w:r w:rsidRPr="000725BE">
                    <w:rPr>
                      <w:rFonts w:ascii="CMU Concrete" w:hAnsi="CMU Concrete"/>
                    </w:rPr>
                    <w:t>\r</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F58AB19" w14:textId="77777777" w:rsidR="00865B52" w:rsidRPr="00D4048A" w:rsidRDefault="000725BE" w:rsidP="00865B52">
                  <w:pPr>
                    <w:rPr>
                      <w:rFonts w:ascii="CMU Concrete" w:hAnsi="CMU Concrete"/>
                    </w:rPr>
                  </w:pPr>
                  <w:r w:rsidRPr="000725BE">
                    <w:rPr>
                      <w:rFonts w:ascii="CMU Concrete" w:hAnsi="CMU Concrete"/>
                    </w:rPr>
                    <w:t>캐리지</w:t>
                  </w:r>
                  <w:r w:rsidRPr="000725BE">
                    <w:rPr>
                      <w:rFonts w:ascii="CMU Concrete" w:hAnsi="CMU Concrete"/>
                    </w:rPr>
                    <w:t xml:space="preserve"> </w:t>
                  </w:r>
                  <w:r w:rsidRPr="000725BE">
                    <w:rPr>
                      <w:rFonts w:ascii="CMU Concrete" w:hAnsi="CMU Concrete"/>
                    </w:rPr>
                    <w:t>리턴</w:t>
                  </w:r>
                  <w:r w:rsidRPr="000725BE">
                    <w:rPr>
                      <w:rFonts w:ascii="CMU Concrete" w:hAnsi="CMU Concrete"/>
                    </w:rPr>
                    <w:t xml:space="preserve"> </w:t>
                  </w:r>
                  <w:r w:rsidRPr="000725BE">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14:paraId="67A8C7CE" w14:textId="77777777" w:rsidR="00865B52" w:rsidRDefault="000725BE" w:rsidP="00865B52">
                  <w:pPr>
                    <w:rPr>
                      <w:rFonts w:ascii="CMU Concrete" w:hAnsi="CMU Concrete"/>
                    </w:rPr>
                  </w:pPr>
                  <w:r w:rsidRPr="000725BE">
                    <w:rPr>
                      <w:rFonts w:ascii="CMU Concrete" w:hAnsi="CMU Concrete"/>
                    </w:rPr>
                    <w:t xml:space="preserve">\x0d </w:t>
                  </w:r>
                  <w:r w:rsidRPr="000725BE">
                    <w:rPr>
                      <w:rFonts w:ascii="CMU Concrete" w:hAnsi="CMU Concrete"/>
                    </w:rPr>
                    <w:t>및</w:t>
                  </w:r>
                  <w:r w:rsidRPr="000725BE">
                    <w:rPr>
                      <w:rFonts w:ascii="CMU Concrete" w:hAnsi="CMU Concrete"/>
                    </w:rPr>
                    <w:t xml:space="preserve"> \cM</w:t>
                  </w:r>
                </w:p>
              </w:tc>
            </w:tr>
            <w:tr w:rsidR="00865B52" w:rsidRPr="00D4048A" w14:paraId="1EB6F2A8" w14:textId="77777777" w:rsidTr="00B44EB3">
              <w:trPr>
                <w:trHeight w:val="239"/>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079E1FD" w14:textId="77777777" w:rsidR="00865B52" w:rsidRPr="00D4048A" w:rsidRDefault="000725BE" w:rsidP="00865B52">
                  <w:pPr>
                    <w:pStyle w:val="ae"/>
                    <w:rPr>
                      <w:rFonts w:ascii="CMU Concrete" w:hAnsi="CMU Concrete"/>
                    </w:rPr>
                  </w:pPr>
                  <w:r w:rsidRPr="000725BE">
                    <w:rPr>
                      <w:rFonts w:ascii="CMU Concrete" w:hAnsi="CMU Concrete"/>
                    </w:rPr>
                    <w:t>\s</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EDF9E33" w14:textId="77777777" w:rsidR="00865B52" w:rsidRPr="00D4048A" w:rsidRDefault="000725BE" w:rsidP="00865B52">
                  <w:pPr>
                    <w:rPr>
                      <w:rFonts w:ascii="CMU Concrete" w:hAnsi="CMU Concrete"/>
                    </w:rPr>
                  </w:pPr>
                  <w:r w:rsidRPr="000725BE">
                    <w:rPr>
                      <w:rFonts w:ascii="CMU Concrete" w:hAnsi="CMU Concrete"/>
                    </w:rPr>
                    <w:t>모든</w:t>
                  </w:r>
                  <w:r w:rsidRPr="000725BE">
                    <w:rPr>
                      <w:rFonts w:ascii="CMU Concrete" w:hAnsi="CMU Concrete"/>
                    </w:rPr>
                    <w:t xml:space="preserve"> </w:t>
                  </w:r>
                  <w:r w:rsidRPr="000725BE">
                    <w:rPr>
                      <w:rFonts w:ascii="CMU Concrete" w:hAnsi="CMU Concrete"/>
                    </w:rPr>
                    <w:t>공백</w:t>
                  </w:r>
                  <w:r w:rsidRPr="000725BE">
                    <w:rPr>
                      <w:rFonts w:ascii="CMU Concrete" w:hAnsi="CMU Concrete"/>
                    </w:rPr>
                    <w:t xml:space="preserve"> </w:t>
                  </w:r>
                  <w:r w:rsidRPr="000725BE">
                    <w:rPr>
                      <w:rFonts w:ascii="CMU Concrete" w:hAnsi="CMU Concrete"/>
                    </w:rPr>
                    <w:t>문자</w:t>
                  </w:r>
                  <w:r w:rsidRPr="000725BE">
                    <w:rPr>
                      <w:rFonts w:ascii="CMU Concrete" w:hAnsi="CMU Concrete"/>
                    </w:rPr>
                    <w:t xml:space="preserve">. </w:t>
                  </w:r>
                  <w:r w:rsidRPr="000725BE">
                    <w:rPr>
                      <w:rFonts w:ascii="CMU Concrete" w:hAnsi="CMU Concrete"/>
                    </w:rPr>
                    <w:t>공백</w:t>
                  </w:r>
                  <w:r w:rsidRPr="000725BE">
                    <w:rPr>
                      <w:rFonts w:ascii="CMU Concrete" w:hAnsi="CMU Concrete"/>
                    </w:rPr>
                    <w:t xml:space="preserve">, </w:t>
                  </w:r>
                  <w:r w:rsidRPr="000725BE">
                    <w:rPr>
                      <w:rFonts w:ascii="CMU Concrete" w:hAnsi="CMU Concrete"/>
                    </w:rPr>
                    <w:t>탭</w:t>
                  </w:r>
                  <w:r w:rsidRPr="000725BE">
                    <w:rPr>
                      <w:rFonts w:ascii="CMU Concrete" w:hAnsi="CMU Concrete"/>
                    </w:rPr>
                    <w:t xml:space="preserve"> </w:t>
                  </w:r>
                  <w:r w:rsidRPr="000725BE">
                    <w:rPr>
                      <w:rFonts w:ascii="CMU Concrete" w:hAnsi="CMU Concrete"/>
                    </w:rPr>
                    <w:t>및</w:t>
                  </w:r>
                  <w:r w:rsidRPr="000725BE">
                    <w:rPr>
                      <w:rFonts w:ascii="CMU Concrete" w:hAnsi="CMU Concrete"/>
                    </w:rPr>
                    <w:t xml:space="preserve"> </w:t>
                  </w:r>
                  <w:r w:rsidRPr="000725BE">
                    <w:rPr>
                      <w:rFonts w:ascii="CMU Concrete" w:hAnsi="CMU Concrete"/>
                    </w:rPr>
                    <w:t>용지</w:t>
                  </w:r>
                  <w:r w:rsidRPr="000725BE">
                    <w:rPr>
                      <w:rFonts w:ascii="CMU Concrete" w:hAnsi="CMU Concrete"/>
                    </w:rPr>
                    <w:t xml:space="preserve"> </w:t>
                  </w:r>
                  <w:r w:rsidRPr="000725BE">
                    <w:rPr>
                      <w:rFonts w:ascii="CMU Concrete" w:hAnsi="CMU Concrete"/>
                    </w:rPr>
                    <w:t>공급</w:t>
                  </w:r>
                  <w:r w:rsidRPr="000725BE">
                    <w:rPr>
                      <w:rFonts w:ascii="CMU Concrete" w:hAnsi="CMU Concrete"/>
                    </w:rPr>
                    <w:t xml:space="preserve"> </w:t>
                  </w:r>
                  <w:r w:rsidRPr="000725BE">
                    <w:rPr>
                      <w:rFonts w:ascii="CMU Concrete" w:hAnsi="CMU Concrete"/>
                    </w:rPr>
                    <w:t>문자가</w:t>
                  </w:r>
                  <w:r w:rsidRPr="000725BE">
                    <w:rPr>
                      <w:rFonts w:ascii="CMU Concrete" w:hAnsi="CMU Concrete"/>
                    </w:rPr>
                    <w:t xml:space="preserve"> </w:t>
                  </w:r>
                  <w:r w:rsidRPr="000725BE">
                    <w:rPr>
                      <w:rFonts w:ascii="CMU Concrete" w:hAnsi="CMU Concrete"/>
                    </w:rPr>
                    <w:t>포함됩니다</w:t>
                  </w:r>
                  <w:r w:rsidRPr="000725BE">
                    <w:rPr>
                      <w:rFonts w:ascii="CMU Concrete" w:hAnsi="CMU Concrete"/>
                    </w:rPr>
                    <w:t>.</w:t>
                  </w:r>
                </w:p>
              </w:tc>
              <w:tc>
                <w:tcPr>
                  <w:tcW w:w="2000" w:type="pct"/>
                  <w:tcBorders>
                    <w:top w:val="single" w:sz="2" w:space="0" w:color="999999"/>
                    <w:left w:val="single" w:sz="2" w:space="0" w:color="999999"/>
                    <w:bottom w:val="single" w:sz="6" w:space="0" w:color="999999"/>
                    <w:right w:val="single" w:sz="6" w:space="0" w:color="999999"/>
                  </w:tcBorders>
                  <w:vAlign w:val="center"/>
                </w:tcPr>
                <w:p w14:paraId="33C4C499" w14:textId="77777777" w:rsidR="00865B52" w:rsidRPr="00335711" w:rsidRDefault="000725BE" w:rsidP="00865B52">
                  <w:pPr>
                    <w:rPr>
                      <w:rFonts w:ascii="CMU Concrete" w:hAnsi="CMU Concrete"/>
                    </w:rPr>
                  </w:pPr>
                  <w:r w:rsidRPr="000725BE">
                    <w:rPr>
                      <w:rFonts w:ascii="CMU Concrete" w:hAnsi="CMU Concrete"/>
                    </w:rPr>
                    <w:t>[ \f\n\r\t\v]</w:t>
                  </w:r>
                </w:p>
              </w:tc>
            </w:tr>
            <w:tr w:rsidR="00865B52" w:rsidRPr="00D4048A" w14:paraId="0EDD97B3" w14:textId="77777777" w:rsidTr="00B44EB3">
              <w:trPr>
                <w:trHeight w:val="131"/>
                <w:tblCellSpacing w:w="0" w:type="dxa"/>
              </w:trPr>
              <w:tc>
                <w:tcPr>
                  <w:tcW w:w="6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B87DF09" w14:textId="77777777" w:rsidR="00865B52" w:rsidRPr="00D4048A" w:rsidRDefault="000725BE" w:rsidP="00865B52">
                  <w:pPr>
                    <w:pStyle w:val="ae"/>
                    <w:rPr>
                      <w:rFonts w:ascii="CMU Concrete" w:hAnsi="CMU Concrete"/>
                    </w:rPr>
                  </w:pPr>
                  <w:r w:rsidRPr="000725BE">
                    <w:rPr>
                      <w:rFonts w:ascii="CMU Concrete" w:hAnsi="CMU Concrete"/>
                    </w:rPr>
                    <w:t>\S</w:t>
                  </w:r>
                </w:p>
              </w:tc>
              <w:tc>
                <w:tcPr>
                  <w:tcW w:w="235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56844B76" w14:textId="77777777" w:rsidR="00865B52" w:rsidRPr="00D4048A" w:rsidRDefault="000725BE" w:rsidP="00865B52">
                  <w:pPr>
                    <w:rPr>
                      <w:rFonts w:ascii="CMU Concrete" w:hAnsi="CMU Concrete"/>
                    </w:rPr>
                  </w:pPr>
                  <w:r w:rsidRPr="000725BE">
                    <w:rPr>
                      <w:rFonts w:ascii="CMU Concrete" w:hAnsi="CMU Concrete"/>
                    </w:rPr>
                    <w:t>공백이</w:t>
                  </w:r>
                  <w:r w:rsidRPr="000725BE">
                    <w:rPr>
                      <w:rFonts w:ascii="CMU Concrete" w:hAnsi="CMU Concrete"/>
                    </w:rPr>
                    <w:t xml:space="preserve"> </w:t>
                  </w:r>
                  <w:r w:rsidRPr="000725BE">
                    <w:rPr>
                      <w:rFonts w:ascii="CMU Concrete" w:hAnsi="CMU Concrete"/>
                    </w:rPr>
                    <w:t>아닌</w:t>
                  </w:r>
                  <w:r w:rsidRPr="000725BE">
                    <w:rPr>
                      <w:rFonts w:ascii="CMU Concrete" w:hAnsi="CMU Concrete"/>
                    </w:rPr>
                    <w:t xml:space="preserve"> </w:t>
                  </w:r>
                  <w:r w:rsidRPr="000725BE">
                    <w:rPr>
                      <w:rFonts w:ascii="CMU Concrete" w:hAnsi="CMU Concrete"/>
                    </w:rPr>
                    <w:t>모든</w:t>
                  </w:r>
                  <w:r w:rsidRPr="000725BE">
                    <w:rPr>
                      <w:rFonts w:ascii="CMU Concrete" w:hAnsi="CMU Concrete"/>
                    </w:rPr>
                    <w:t xml:space="preserve"> </w:t>
                  </w:r>
                  <w:r w:rsidRPr="000725BE">
                    <w:rPr>
                      <w:rFonts w:ascii="CMU Concrete" w:hAnsi="CMU Concrete"/>
                    </w:rPr>
                    <w:t>문자</w:t>
                  </w:r>
                </w:p>
              </w:tc>
              <w:tc>
                <w:tcPr>
                  <w:tcW w:w="2000" w:type="pct"/>
                  <w:tcBorders>
                    <w:top w:val="single" w:sz="2" w:space="0" w:color="999999"/>
                    <w:left w:val="single" w:sz="2" w:space="0" w:color="999999"/>
                    <w:bottom w:val="single" w:sz="6" w:space="0" w:color="999999"/>
                    <w:right w:val="single" w:sz="6" w:space="0" w:color="999999"/>
                  </w:tcBorders>
                  <w:vAlign w:val="center"/>
                </w:tcPr>
                <w:p w14:paraId="2C4FDCFD" w14:textId="77777777" w:rsidR="00865B52" w:rsidRPr="00335711" w:rsidRDefault="000725BE" w:rsidP="00865B52">
                  <w:pPr>
                    <w:rPr>
                      <w:rFonts w:ascii="CMU Concrete" w:hAnsi="CMU Concrete"/>
                    </w:rPr>
                  </w:pPr>
                  <w:r w:rsidRPr="000725BE">
                    <w:rPr>
                      <w:rFonts w:ascii="CMU Concrete" w:hAnsi="CMU Concrete"/>
                    </w:rPr>
                    <w:t>[^ \f\n\r\t\v]</w:t>
                  </w:r>
                </w:p>
              </w:tc>
            </w:tr>
            <w:tr w:rsidR="00865B52" w:rsidRPr="00D4048A" w14:paraId="7D58FCFF" w14:textId="77777777" w:rsidTr="00B44EB3">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661173EF" w14:textId="77777777" w:rsidR="00865B52" w:rsidRPr="00D4048A" w:rsidRDefault="000725BE" w:rsidP="00865B52">
                  <w:pPr>
                    <w:pStyle w:val="ae"/>
                    <w:rPr>
                      <w:rFonts w:ascii="CMU Concrete" w:hAnsi="CMU Concrete"/>
                    </w:rPr>
                  </w:pPr>
                  <w:r w:rsidRPr="000725BE">
                    <w:rPr>
                      <w:rFonts w:ascii="CMU Concrete" w:hAnsi="CMU Concrete"/>
                    </w:rPr>
                    <w:t>\t</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469983B9" w14:textId="77777777" w:rsidR="00865B52" w:rsidRPr="00D4048A" w:rsidRDefault="000725BE" w:rsidP="000725BE">
                  <w:pPr>
                    <w:rPr>
                      <w:rFonts w:ascii="CMU Concrete" w:hAnsi="CMU Concrete"/>
                    </w:rPr>
                  </w:pPr>
                  <w:r w:rsidRPr="000725BE">
                    <w:rPr>
                      <w:rFonts w:ascii="CMU Concrete" w:hAnsi="CMU Concrete"/>
                    </w:rPr>
                    <w:t>탭</w:t>
                  </w:r>
                  <w:r w:rsidRPr="000725BE">
                    <w:rPr>
                      <w:rFonts w:ascii="CMU Concrete" w:hAnsi="CMU Concrete"/>
                    </w:rPr>
                    <w:t xml:space="preserve"> </w:t>
                  </w:r>
                  <w:r w:rsidRPr="000725BE">
                    <w:rPr>
                      <w:rFonts w:ascii="CMU Concrete" w:hAnsi="CMU Concrete"/>
                    </w:rPr>
                    <w:t>문자</w:t>
                  </w:r>
                </w:p>
              </w:tc>
              <w:tc>
                <w:tcPr>
                  <w:tcW w:w="2000" w:type="pct"/>
                  <w:tcBorders>
                    <w:top w:val="single" w:sz="6" w:space="0" w:color="999999"/>
                    <w:left w:val="single" w:sz="2" w:space="0" w:color="999999"/>
                    <w:bottom w:val="single" w:sz="6" w:space="0" w:color="999999"/>
                    <w:right w:val="single" w:sz="6" w:space="0" w:color="999999"/>
                  </w:tcBorders>
                  <w:vAlign w:val="center"/>
                </w:tcPr>
                <w:p w14:paraId="0A5F1944" w14:textId="77777777" w:rsidR="00865B52" w:rsidRDefault="000725BE" w:rsidP="00865B52">
                  <w:pPr>
                    <w:jc w:val="left"/>
                    <w:rPr>
                      <w:rFonts w:ascii="CMU Concrete" w:hAnsi="CMU Concrete"/>
                    </w:rPr>
                  </w:pPr>
                  <w:r w:rsidRPr="000725BE">
                    <w:rPr>
                      <w:rFonts w:ascii="CMU Concrete" w:hAnsi="CMU Concrete"/>
                    </w:rPr>
                    <w:t xml:space="preserve">\x09 </w:t>
                  </w:r>
                  <w:r w:rsidRPr="000725BE">
                    <w:rPr>
                      <w:rFonts w:ascii="CMU Concrete" w:hAnsi="CMU Concrete"/>
                    </w:rPr>
                    <w:t>및</w:t>
                  </w:r>
                  <w:r w:rsidRPr="000725BE">
                    <w:rPr>
                      <w:rFonts w:ascii="CMU Concrete" w:hAnsi="CMU Concrete"/>
                    </w:rPr>
                    <w:t xml:space="preserve"> \cI</w:t>
                  </w:r>
                </w:p>
              </w:tc>
            </w:tr>
            <w:tr w:rsidR="00865B52" w:rsidRPr="00D4048A" w14:paraId="0F4A90F7" w14:textId="77777777" w:rsidTr="00B44EB3">
              <w:trPr>
                <w:trHeight w:val="75"/>
                <w:tblCellSpacing w:w="0" w:type="dxa"/>
              </w:trPr>
              <w:tc>
                <w:tcPr>
                  <w:tcW w:w="6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59EEC4C9" w14:textId="77777777" w:rsidR="00865B52" w:rsidRDefault="000725BE" w:rsidP="00865B52">
                  <w:pPr>
                    <w:pStyle w:val="ae"/>
                    <w:rPr>
                      <w:rFonts w:ascii="CMU Concrete" w:hAnsi="CMU Concrete"/>
                    </w:rPr>
                  </w:pPr>
                  <w:r w:rsidRPr="000725BE">
                    <w:rPr>
                      <w:rFonts w:ascii="CMU Concrete" w:hAnsi="CMU Concrete"/>
                    </w:rPr>
                    <w:t>\v</w:t>
                  </w:r>
                </w:p>
              </w:tc>
              <w:tc>
                <w:tcPr>
                  <w:tcW w:w="2350" w:type="pct"/>
                  <w:tcBorders>
                    <w:top w:val="single" w:sz="6" w:space="0" w:color="999999"/>
                    <w:left w:val="single" w:sz="2" w:space="0" w:color="999999"/>
                    <w:bottom w:val="single" w:sz="6" w:space="0" w:color="999999"/>
                    <w:right w:val="single" w:sz="6" w:space="0" w:color="999999"/>
                  </w:tcBorders>
                  <w:shd w:val="clear" w:color="auto" w:fill="auto"/>
                  <w:vAlign w:val="center"/>
                </w:tcPr>
                <w:p w14:paraId="3800407E" w14:textId="77777777" w:rsidR="00865B52" w:rsidRPr="00335711" w:rsidRDefault="000725BE" w:rsidP="000725BE">
                  <w:pPr>
                    <w:rPr>
                      <w:rFonts w:ascii="CMU Concrete" w:hAnsi="CMU Concrete"/>
                    </w:rPr>
                  </w:pPr>
                  <w:r w:rsidRPr="000725BE">
                    <w:rPr>
                      <w:rFonts w:ascii="CMU Concrete" w:hAnsi="CMU Concrete"/>
                    </w:rPr>
                    <w:t>세로</w:t>
                  </w:r>
                  <w:r w:rsidRPr="000725BE">
                    <w:rPr>
                      <w:rFonts w:ascii="CMU Concrete" w:hAnsi="CMU Concrete"/>
                    </w:rPr>
                    <w:t xml:space="preserve"> </w:t>
                  </w:r>
                  <w:r w:rsidRPr="000725BE">
                    <w:rPr>
                      <w:rFonts w:ascii="CMU Concrete" w:hAnsi="CMU Concrete"/>
                    </w:rPr>
                    <w:t>탭</w:t>
                  </w:r>
                  <w:r w:rsidRPr="000725BE">
                    <w:rPr>
                      <w:rFonts w:ascii="CMU Concrete" w:hAnsi="CMU Concrete"/>
                    </w:rPr>
                    <w:t xml:space="preserve"> </w:t>
                  </w:r>
                  <w:r w:rsidRPr="000725BE">
                    <w:rPr>
                      <w:rFonts w:ascii="CMU Concrete" w:hAnsi="CMU Concrete"/>
                    </w:rPr>
                    <w:t>문자</w:t>
                  </w:r>
                </w:p>
              </w:tc>
              <w:tc>
                <w:tcPr>
                  <w:tcW w:w="2000" w:type="pct"/>
                  <w:tcBorders>
                    <w:top w:val="single" w:sz="6" w:space="0" w:color="999999"/>
                    <w:left w:val="single" w:sz="2" w:space="0" w:color="999999"/>
                    <w:bottom w:val="single" w:sz="6" w:space="0" w:color="999999"/>
                    <w:right w:val="single" w:sz="6" w:space="0" w:color="999999"/>
                  </w:tcBorders>
                  <w:vAlign w:val="center"/>
                </w:tcPr>
                <w:p w14:paraId="7CB6E3B5" w14:textId="77777777" w:rsidR="00865B52" w:rsidRPr="00335711" w:rsidRDefault="000725BE" w:rsidP="00865B52">
                  <w:pPr>
                    <w:jc w:val="left"/>
                    <w:rPr>
                      <w:rFonts w:ascii="CMU Concrete" w:hAnsi="CMU Concrete"/>
                    </w:rPr>
                  </w:pPr>
                  <w:r w:rsidRPr="000725BE">
                    <w:rPr>
                      <w:rFonts w:ascii="CMU Concrete" w:hAnsi="CMU Concrete"/>
                    </w:rPr>
                    <w:t xml:space="preserve">\x0b </w:t>
                  </w:r>
                  <w:r w:rsidRPr="000725BE">
                    <w:rPr>
                      <w:rFonts w:ascii="CMU Concrete" w:hAnsi="CMU Concrete"/>
                    </w:rPr>
                    <w:t>및</w:t>
                  </w:r>
                  <w:r w:rsidRPr="000725BE">
                    <w:rPr>
                      <w:rFonts w:ascii="CMU Concrete" w:hAnsi="CMU Concrete"/>
                    </w:rPr>
                    <w:t xml:space="preserve"> \cK</w:t>
                  </w:r>
                </w:p>
              </w:tc>
            </w:tr>
          </w:tbl>
          <w:p w14:paraId="3AA81119" w14:textId="77777777" w:rsidR="00865B52" w:rsidRPr="004351FE" w:rsidRDefault="00865B52" w:rsidP="00865B52"/>
        </w:tc>
      </w:tr>
    </w:tbl>
    <w:p w14:paraId="36EDF00E" w14:textId="77777777" w:rsidR="000733DA" w:rsidRDefault="000733DA" w:rsidP="000733DA">
      <w:pPr>
        <w:pStyle w:val="11"/>
      </w:pPr>
    </w:p>
    <w:p w14:paraId="611F2266" w14:textId="77777777" w:rsidR="00CB5529" w:rsidRPr="00E35371" w:rsidRDefault="00CB5529" w:rsidP="002C0B13">
      <w:pPr>
        <w:pStyle w:val="11"/>
        <w:rPr>
          <w:sz w:val="20"/>
          <w:szCs w:val="18"/>
        </w:rPr>
      </w:pPr>
    </w:p>
    <w:p w14:paraId="027790AE" w14:textId="77777777" w:rsidR="002C0B13" w:rsidRPr="00D4048A" w:rsidRDefault="002C0B13" w:rsidP="002C0B13">
      <w:pPr>
        <w:pStyle w:val="00"/>
      </w:pPr>
      <w:bookmarkStart w:id="704" w:name="_Toc364411007"/>
      <w:bookmarkStart w:id="705" w:name="_Toc67925548"/>
      <w:r w:rsidRPr="00D4048A">
        <w:t>3.3 차트 노드</w:t>
      </w:r>
      <w:bookmarkEnd w:id="704"/>
      <w:bookmarkEnd w:id="705"/>
    </w:p>
    <w:p w14:paraId="3FF60CB9" w14:textId="77777777" w:rsidR="002C0B13" w:rsidRPr="00D4048A" w:rsidRDefault="002C0B13" w:rsidP="002C0B13">
      <w:pPr>
        <w:rPr>
          <w:rFonts w:ascii="CMU Concrete" w:hAnsi="CMU Concrete"/>
        </w:rPr>
      </w:pPr>
      <w:r w:rsidRPr="00D4048A">
        <w:rPr>
          <w:rFonts w:ascii="CMU Concrete" w:hAnsi="CMU Concrete"/>
          <w:b/>
        </w:rPr>
        <w:t>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효과적인</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마이닝을</w:t>
      </w:r>
      <w:r w:rsidRPr="00D4048A">
        <w:rPr>
          <w:rFonts w:ascii="CMU Concrete" w:hAnsi="CMU Concrete"/>
        </w:rPr>
        <w:t xml:space="preserve"> </w:t>
      </w:r>
      <w:r w:rsidRPr="00D4048A">
        <w:rPr>
          <w:rFonts w:ascii="CMU Concrete" w:hAnsi="CMU Concrete"/>
        </w:rPr>
        <w:t>수행하려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시각화가</w:t>
      </w:r>
      <w:r w:rsidRPr="00D4048A">
        <w:rPr>
          <w:rFonts w:ascii="CMU Concrete" w:hAnsi="CMU Concrete"/>
        </w:rPr>
        <w:t xml:space="preserve"> </w:t>
      </w:r>
      <w:r w:rsidRPr="00D4048A">
        <w:rPr>
          <w:rFonts w:ascii="CMU Concrete" w:hAnsi="CMU Concrete"/>
        </w:rPr>
        <w:t>중요합니다</w:t>
      </w:r>
      <w:r w:rsidRPr="00D4048A">
        <w:rPr>
          <w:rFonts w:ascii="CMU Concrete" w:hAnsi="CMU Concrete"/>
        </w:rPr>
        <w:t xml:space="preserve">. </w:t>
      </w:r>
      <w:r w:rsidRPr="00D4048A">
        <w:rPr>
          <w:rFonts w:ascii="CMU Concrete" w:hAnsi="CMU Concrete"/>
          <w:b/>
          <w:bCs/>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효과적인</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표현을</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다양한</w:t>
      </w:r>
      <w:r w:rsidRPr="00D4048A">
        <w:rPr>
          <w:rFonts w:ascii="CMU Concrete" w:hAnsi="CMU Concrete"/>
        </w:rPr>
        <w:t xml:space="preserve"> </w:t>
      </w:r>
      <w:r w:rsidRPr="00D4048A">
        <w:rPr>
          <w:rFonts w:ascii="CMU Concrete" w:hAnsi="CMU Concrete"/>
        </w:rPr>
        <w:t>차트들을</w:t>
      </w:r>
      <w:r w:rsidRPr="00D4048A">
        <w:rPr>
          <w:rFonts w:ascii="CMU Concrete" w:hAnsi="CMU Concrete"/>
        </w:rPr>
        <w:t xml:space="preserve"> </w:t>
      </w:r>
      <w:r w:rsidRPr="00D4048A">
        <w:rPr>
          <w:rFonts w:ascii="CMU Concrete" w:hAnsi="CMU Concrete"/>
        </w:rPr>
        <w:t>제공해</w:t>
      </w:r>
      <w:r w:rsidRPr="00D4048A">
        <w:rPr>
          <w:rFonts w:ascii="CMU Concrete" w:hAnsi="CMU Concrete"/>
        </w:rPr>
        <w:t xml:space="preserve"> </w:t>
      </w:r>
      <w:r w:rsidRPr="00D4048A">
        <w:rPr>
          <w:rFonts w:ascii="CMU Concrete" w:hAnsi="CMU Concrete"/>
        </w:rPr>
        <w:t>줄</w:t>
      </w:r>
      <w:r w:rsidRPr="00D4048A">
        <w:rPr>
          <w:rFonts w:ascii="CMU Concrete" w:hAnsi="CMU Concrete"/>
        </w:rPr>
        <w:t xml:space="preserve"> </w:t>
      </w:r>
      <w:r w:rsidRPr="00D4048A">
        <w:rPr>
          <w:rFonts w:ascii="CMU Concrete" w:hAnsi="CMU Concrete"/>
        </w:rPr>
        <w:t>뿐만</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자체에서도</w:t>
      </w:r>
      <w:r w:rsidRPr="00D4048A">
        <w:rPr>
          <w:rFonts w:ascii="CMU Concrete" w:hAnsi="CMU Concrete"/>
        </w:rPr>
        <w:t xml:space="preserve"> </w:t>
      </w:r>
      <w:r w:rsidRPr="00D4048A">
        <w:rPr>
          <w:rFonts w:ascii="CMU Concrete" w:hAnsi="CMU Concrete"/>
        </w:rPr>
        <w:t>세부적인</w:t>
      </w:r>
      <w:r w:rsidRPr="00D4048A">
        <w:rPr>
          <w:rFonts w:ascii="CMU Concrete" w:hAnsi="CMU Concrete"/>
        </w:rPr>
        <w:t xml:space="preserve"> </w:t>
      </w:r>
      <w:r w:rsidRPr="00D4048A">
        <w:rPr>
          <w:rFonts w:ascii="CMU Concrete" w:hAnsi="CMU Concrete"/>
        </w:rPr>
        <w:t>옵션사항을</w:t>
      </w:r>
      <w:r w:rsidRPr="00D4048A">
        <w:rPr>
          <w:rFonts w:ascii="CMU Concrete" w:hAnsi="CMU Concrete"/>
        </w:rPr>
        <w:t xml:space="preserve"> </w:t>
      </w:r>
      <w:r w:rsidRPr="00D4048A">
        <w:rPr>
          <w:rFonts w:ascii="CMU Concrete" w:hAnsi="CMU Concrete"/>
        </w:rPr>
        <w:t>두어</w:t>
      </w:r>
      <w:r w:rsidRPr="00D4048A">
        <w:rPr>
          <w:rFonts w:ascii="CMU Concrete" w:hAnsi="CMU Concrete"/>
        </w:rPr>
        <w:t xml:space="preserve"> </w:t>
      </w:r>
      <w:r w:rsidRPr="00D4048A">
        <w:rPr>
          <w:rFonts w:ascii="CMU Concrete" w:hAnsi="CMU Concrete"/>
        </w:rPr>
        <w:t>더욱</w:t>
      </w:r>
      <w:r w:rsidRPr="00D4048A">
        <w:rPr>
          <w:rFonts w:ascii="CMU Concrete" w:hAnsi="CMU Concrete"/>
        </w:rPr>
        <w:t xml:space="preserve"> </w:t>
      </w:r>
      <w:r w:rsidRPr="00D4048A">
        <w:rPr>
          <w:rFonts w:ascii="CMU Concrete" w:hAnsi="CMU Concrete"/>
        </w:rPr>
        <w:t>다양하고</w:t>
      </w:r>
      <w:r w:rsidRPr="00D4048A">
        <w:rPr>
          <w:rFonts w:ascii="CMU Concrete" w:hAnsi="CMU Concrete"/>
        </w:rPr>
        <w:t xml:space="preserve"> </w:t>
      </w:r>
      <w:r w:rsidRPr="00D4048A">
        <w:rPr>
          <w:rFonts w:ascii="CMU Concrete" w:hAnsi="CMU Concrete"/>
        </w:rPr>
        <w:t>효과적인</w:t>
      </w:r>
      <w:r w:rsidRPr="00D4048A">
        <w:rPr>
          <w:rFonts w:ascii="CMU Concrete" w:hAnsi="CMU Concrete"/>
        </w:rPr>
        <w:t xml:space="preserve"> </w:t>
      </w:r>
      <w:r w:rsidRPr="00D4048A">
        <w:rPr>
          <w:rFonts w:ascii="CMU Concrete" w:hAnsi="CMU Concrete"/>
        </w:rPr>
        <w:t>분석이</w:t>
      </w:r>
      <w:r w:rsidRPr="00D4048A">
        <w:rPr>
          <w:rFonts w:ascii="CMU Concrete" w:hAnsi="CMU Concrete"/>
        </w:rPr>
        <w:t xml:space="preserve"> </w:t>
      </w:r>
      <w:r w:rsidRPr="00D4048A">
        <w:rPr>
          <w:rFonts w:ascii="CMU Concrete" w:hAnsi="CMU Concrete"/>
        </w:rPr>
        <w:t>가능하도록</w:t>
      </w:r>
      <w:r w:rsidRPr="00D4048A">
        <w:rPr>
          <w:rFonts w:ascii="CMU Concrete" w:hAnsi="CMU Concrete"/>
        </w:rPr>
        <w:t xml:space="preserve"> </w:t>
      </w:r>
      <w:r w:rsidRPr="00D4048A">
        <w:rPr>
          <w:rFonts w:ascii="CMU Concrete" w:hAnsi="CMU Concrete"/>
        </w:rPr>
        <w:t>지원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D52E0D0" w14:textId="77777777" w:rsidR="002C0B13" w:rsidRDefault="002C0B13" w:rsidP="002C0B13">
      <w:pPr>
        <w:rPr>
          <w:rFonts w:ascii="CMU Concrete" w:hAnsi="CMU Concrete"/>
        </w:rPr>
      </w:pPr>
      <w:r w:rsidRPr="00C606E0">
        <w:rPr>
          <w:rFonts w:ascii="CMU Concrete" w:hAnsi="CMU Concrete" w:hint="eastAsia"/>
          <w:b/>
          <w:bCs/>
        </w:rPr>
        <w:t>ECMiner</w:t>
      </w:r>
      <w:r w:rsidRPr="00C606E0">
        <w:rPr>
          <w:rFonts w:ascii="CMU Concrete" w:hAnsi="CMU Concrete"/>
          <w:b/>
          <w:bCs/>
        </w:rPr>
        <w:t>™</w:t>
      </w:r>
      <w:r>
        <w:rPr>
          <w:rFonts w:ascii="CMU Concrete" w:hAnsi="CMU Concrete" w:hint="eastAsia"/>
        </w:rPr>
        <w:t>에서는</w:t>
      </w:r>
      <w:r>
        <w:rPr>
          <w:rFonts w:ascii="CMU Concrete" w:hAnsi="CMU Concrete" w:hint="eastAsia"/>
        </w:rPr>
        <w:t xml:space="preserve"> </w:t>
      </w:r>
      <w:r>
        <w:rPr>
          <w:rFonts w:ascii="CMU Concrete" w:hAnsi="CMU Concrete" w:hint="eastAsia"/>
        </w:rPr>
        <w:t>일부차트에</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추가하였습니다</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은</w:t>
      </w:r>
      <w:r>
        <w:rPr>
          <w:rFonts w:ascii="CMU Concrete" w:hAnsi="CMU Concrete" w:hint="eastAsia"/>
        </w:rPr>
        <w:t xml:space="preserve"> </w:t>
      </w:r>
      <w:r>
        <w:rPr>
          <w:rFonts w:ascii="CMU Concrete" w:hAnsi="CMU Concrete" w:hint="eastAsia"/>
        </w:rPr>
        <w:t>데이터와</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매칭시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역할을</w:t>
      </w:r>
      <w:r>
        <w:rPr>
          <w:rFonts w:ascii="CMU Concrete" w:hAnsi="CMU Concrete" w:hint="eastAsia"/>
        </w:rPr>
        <w:t xml:space="preserve"> </w:t>
      </w:r>
      <w:r>
        <w:rPr>
          <w:rFonts w:ascii="CMU Concrete" w:hAnsi="CMU Concrete" w:hint="eastAsia"/>
        </w:rPr>
        <w:t>하며</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차트</w:t>
      </w:r>
      <w:r>
        <w:rPr>
          <w:rFonts w:ascii="CMU Concrete" w:hAnsi="CMU Concrete" w:hint="eastAsia"/>
        </w:rPr>
        <w:t xml:space="preserve"> </w:t>
      </w:r>
      <w:r>
        <w:rPr>
          <w:rFonts w:ascii="CMU Concrete" w:hAnsi="CMU Concrete" w:hint="eastAsia"/>
        </w:rPr>
        <w:t>내에서</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sidR="00C73932">
        <w:rPr>
          <w:rFonts w:ascii="CMU Concrete" w:hAnsi="CMU Concrete" w:hint="eastAsia"/>
        </w:rPr>
        <w:t>영역</w:t>
      </w:r>
      <w:r w:rsidR="00C73932">
        <w:rPr>
          <w:rFonts w:ascii="CMU Concrete" w:hAnsi="CMU Concrete" w:hint="eastAsia"/>
        </w:rPr>
        <w:t xml:space="preserve"> </w:t>
      </w:r>
      <w:r w:rsidR="00C73932">
        <w:rPr>
          <w:rFonts w:ascii="CMU Concrete" w:hAnsi="CMU Concrete" w:hint="eastAsia"/>
        </w:rPr>
        <w:t>등을</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4F87609B" w14:textId="77777777" w:rsidR="002C0B13" w:rsidRPr="00D4048A" w:rsidRDefault="002C0B13" w:rsidP="002C0B13">
      <w:pPr>
        <w:rPr>
          <w:rFonts w:ascii="CMU Concrete" w:hAnsi="CMU Concrete"/>
        </w:rPr>
      </w:pPr>
      <w:r>
        <w:rPr>
          <w:rFonts w:ascii="CMU Concrete" w:hAnsi="CMU Concrete" w:hint="eastAsia"/>
        </w:rPr>
        <w:t xml:space="preserve"> </w:t>
      </w:r>
    </w:p>
    <w:p w14:paraId="1791FA5F" w14:textId="503DB8B7" w:rsidR="002C0B13" w:rsidRPr="00D4048A" w:rsidRDefault="002C0B13" w:rsidP="002C0B13">
      <w:pPr>
        <w:rPr>
          <w:rFonts w:ascii="CMU Concrete" w:hAnsi="CMU Concrete"/>
        </w:rPr>
      </w:pPr>
      <w:r w:rsidRPr="00D4048A">
        <w:rPr>
          <w:rFonts w:ascii="CMU Concrete" w:hAnsi="CMU Concrete"/>
          <w:b/>
          <w:bCs/>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차트들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r>
        <w:rPr>
          <w:rFonts w:ascii="CMU Concrete" w:hAnsi="CMU Concrete" w:hint="eastAsia"/>
        </w:rPr>
        <w:t xml:space="preserve"> </w:t>
      </w:r>
      <w:r w:rsidR="00C73932">
        <w:rPr>
          <w:rFonts w:ascii="CMU Concrete" w:hAnsi="CMU Concrete" w:hint="eastAsia"/>
        </w:rPr>
        <w:t>괄호</w:t>
      </w:r>
      <w:r w:rsidR="00C73932">
        <w:rPr>
          <w:rFonts w:ascii="CMU Concrete" w:hAnsi="CMU Concrete" w:hint="eastAsia"/>
        </w:rPr>
        <w:t xml:space="preserve"> </w:t>
      </w:r>
      <w:r w:rsidR="00C73932">
        <w:rPr>
          <w:rFonts w:ascii="CMU Concrete" w:hAnsi="CMU Concrete" w:hint="eastAsia"/>
        </w:rPr>
        <w:t>안에</w:t>
      </w:r>
      <w:r w:rsidR="00130D1D">
        <w:rPr>
          <w:rFonts w:ascii="CMU Concrete" w:hAnsi="CMU Concrete" w:hint="eastAsia"/>
        </w:rPr>
        <w:t xml:space="preserve"> (</w:t>
      </w:r>
      <w:r w:rsidR="00130D1D">
        <w:rPr>
          <w:rFonts w:ascii="맑은 고딕" w:eastAsia="맑은 고딕" w:hAnsi="맑은 고딕" w:hint="eastAsia"/>
        </w:rPr>
        <w:t>√</w:t>
      </w:r>
      <w:r w:rsidR="00130D1D">
        <w:rPr>
          <w:rFonts w:ascii="CMU Concrete" w:hAnsi="CMU Concrete" w:hint="eastAsia"/>
        </w:rPr>
        <w:t>)</w:t>
      </w:r>
      <w:r>
        <w:rPr>
          <w:rFonts w:ascii="CMU Concrete" w:hAnsi="CMU Concrete" w:hint="eastAsia"/>
        </w:rPr>
        <w:t xml:space="preserve"> </w:t>
      </w:r>
      <w:r>
        <w:rPr>
          <w:rFonts w:ascii="CMU Concrete" w:hAnsi="CMU Concrete" w:hint="eastAsia"/>
        </w:rPr>
        <w:t>표시된</w:t>
      </w:r>
      <w:r>
        <w:rPr>
          <w:rFonts w:ascii="CMU Concrete" w:hAnsi="CMU Concrete" w:hint="eastAsia"/>
        </w:rPr>
        <w:t xml:space="preserve"> </w:t>
      </w:r>
      <w:r>
        <w:rPr>
          <w:rFonts w:ascii="CMU Concrete" w:hAnsi="CMU Concrete" w:hint="eastAsia"/>
        </w:rPr>
        <w:t>차트는</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슬라이드바</w:t>
      </w:r>
      <w:r>
        <w:rPr>
          <w:rFonts w:ascii="CMU Concrete" w:hAnsi="CMU Concrete" w:hint="eastAsia"/>
        </w:rPr>
        <w:t xml:space="preserve"> </w:t>
      </w:r>
      <w:r>
        <w:rPr>
          <w:rFonts w:ascii="CMU Concrete" w:hAnsi="CMU Concrete" w:hint="eastAsia"/>
        </w:rPr>
        <w:t>기능이</w:t>
      </w:r>
      <w:r>
        <w:rPr>
          <w:rFonts w:ascii="CMU Concrete" w:hAnsi="CMU Concrete" w:hint="eastAsia"/>
        </w:rPr>
        <w:t xml:space="preserve"> </w:t>
      </w:r>
      <w:r>
        <w:rPr>
          <w:rFonts w:ascii="CMU Concrete" w:hAnsi="CMU Concrete" w:hint="eastAsia"/>
        </w:rPr>
        <w:t>지원되는</w:t>
      </w:r>
      <w:r>
        <w:rPr>
          <w:rFonts w:ascii="CMU Concrete" w:hAnsi="CMU Concrete" w:hint="eastAsia"/>
        </w:rPr>
        <w:t xml:space="preserve"> </w:t>
      </w:r>
      <w:r>
        <w:rPr>
          <w:rFonts w:ascii="CMU Concrete" w:hAnsi="CMU Concrete" w:hint="eastAsia"/>
        </w:rPr>
        <w:t>차트입니다</w:t>
      </w:r>
      <w:r>
        <w:rPr>
          <w:rFonts w:ascii="CMU Concrete" w:hAnsi="CMU Concrete" w:hint="eastAsia"/>
        </w:rPr>
        <w:t xml:space="preserve">. </w:t>
      </w:r>
    </w:p>
    <w:p w14:paraId="563EBCBE" w14:textId="77777777" w:rsidR="002C0B13" w:rsidRPr="00D4048A" w:rsidRDefault="002C0B13" w:rsidP="002C0B13">
      <w:pPr>
        <w:pStyle w:val="1"/>
        <w:rPr>
          <w:rFonts w:ascii="CMU Concrete" w:hAnsi="CMU Concrete"/>
        </w:rPr>
      </w:pPr>
      <w:r w:rsidRPr="00D4048A">
        <w:rPr>
          <w:rFonts w:ascii="CMU Concrete" w:hAnsi="CMU Concrete"/>
        </w:rPr>
        <w:t>3</w:t>
      </w:r>
      <w:r w:rsidRPr="00D4048A">
        <w:rPr>
          <w:rFonts w:ascii="CMU Concrete" w:hAnsi="CMU Concrete"/>
        </w:rPr>
        <w:t>차원차트</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3FDBA1A3" w14:textId="77777777" w:rsidR="002C0B13" w:rsidRPr="00D4048A" w:rsidRDefault="002C0B13" w:rsidP="002C0B13">
      <w:pPr>
        <w:pStyle w:val="1"/>
        <w:rPr>
          <w:rFonts w:ascii="CMU Concrete" w:hAnsi="CMU Concrete"/>
        </w:rPr>
      </w:pPr>
      <w:r w:rsidRPr="00D4048A">
        <w:rPr>
          <w:rFonts w:ascii="CMU Concrete" w:hAnsi="CMU Concrete"/>
        </w:rPr>
        <w:t>관리도</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67D4B12B" w14:textId="77777777" w:rsidR="002C0B13" w:rsidRPr="00D4048A" w:rsidRDefault="002C0B13" w:rsidP="002C0B13">
      <w:pPr>
        <w:pStyle w:val="1"/>
        <w:rPr>
          <w:rFonts w:ascii="CMU Concrete" w:hAnsi="CMU Concrete"/>
        </w:rPr>
      </w:pPr>
      <w:r w:rsidRPr="00D4048A">
        <w:rPr>
          <w:rFonts w:ascii="CMU Concrete" w:hAnsi="CMU Concrete"/>
        </w:rPr>
        <w:t>기본차트</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659DBF59" w14:textId="77777777" w:rsidR="002C0B13" w:rsidRPr="00D4048A" w:rsidRDefault="002C0B13" w:rsidP="002C0B13">
      <w:pPr>
        <w:pStyle w:val="1"/>
        <w:rPr>
          <w:rFonts w:ascii="CMU Concrete" w:hAnsi="CMU Concrete"/>
        </w:rPr>
      </w:pPr>
      <w:r w:rsidRPr="00D4048A">
        <w:rPr>
          <w:rFonts w:ascii="CMU Concrete" w:hAnsi="CMU Concrete"/>
        </w:rPr>
        <w:t>매트릭스차트</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6FC2956B" w14:textId="77777777" w:rsidR="002C0B13" w:rsidRDefault="002C0B13" w:rsidP="002C0B13">
      <w:pPr>
        <w:pStyle w:val="1"/>
        <w:rPr>
          <w:rFonts w:ascii="CMU Concrete" w:hAnsi="CMU Concrete"/>
        </w:rPr>
      </w:pPr>
      <w:r w:rsidRPr="00D4048A">
        <w:rPr>
          <w:rFonts w:ascii="CMU Concrete" w:hAnsi="CMU Concrete"/>
        </w:rPr>
        <w:t>바차트</w:t>
      </w:r>
    </w:p>
    <w:p w14:paraId="16EB0CC7" w14:textId="77777777" w:rsidR="002C0B13" w:rsidRPr="00D4048A" w:rsidRDefault="002C0B13" w:rsidP="002C0B13">
      <w:pPr>
        <w:pStyle w:val="1"/>
        <w:rPr>
          <w:rFonts w:ascii="CMU Concrete" w:hAnsi="CMU Concrete"/>
        </w:rPr>
      </w:pPr>
      <w:r w:rsidRPr="00D4048A">
        <w:rPr>
          <w:rFonts w:ascii="CMU Concrete" w:hAnsi="CMU Concrete"/>
        </w:rPr>
        <w:t>컨튜어차트</w:t>
      </w:r>
    </w:p>
    <w:p w14:paraId="5255FF24" w14:textId="77777777" w:rsidR="002C0B13" w:rsidRPr="00D4048A" w:rsidRDefault="002C0B13" w:rsidP="002C0B13">
      <w:pPr>
        <w:pStyle w:val="1"/>
        <w:rPr>
          <w:rFonts w:ascii="CMU Concrete" w:hAnsi="CMU Concrete"/>
        </w:rPr>
      </w:pPr>
      <w:r w:rsidRPr="00D4048A">
        <w:rPr>
          <w:rFonts w:ascii="CMU Concrete" w:hAnsi="CMU Concrete"/>
        </w:rPr>
        <w:t>컨트롤차트</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4829E18B" w14:textId="77777777" w:rsidR="002C0B13" w:rsidRPr="00D4048A" w:rsidRDefault="002C0B13" w:rsidP="002C0B13">
      <w:pPr>
        <w:pStyle w:val="1"/>
        <w:rPr>
          <w:rFonts w:ascii="CMU Concrete" w:hAnsi="CMU Concrete"/>
        </w:rPr>
      </w:pPr>
      <w:r w:rsidRPr="00D4048A">
        <w:rPr>
          <w:rFonts w:ascii="CMU Concrete" w:hAnsi="CMU Concrete"/>
        </w:rPr>
        <w:t>통계차트</w:t>
      </w:r>
    </w:p>
    <w:p w14:paraId="09BE66B1" w14:textId="77777777" w:rsidR="002C0B13" w:rsidRPr="00D4048A" w:rsidRDefault="002C0B13" w:rsidP="002C0B13">
      <w:pPr>
        <w:pStyle w:val="1"/>
        <w:rPr>
          <w:rFonts w:ascii="CMU Concrete" w:hAnsi="CMU Concrete"/>
        </w:rPr>
      </w:pPr>
      <w:r w:rsidRPr="00D4048A">
        <w:rPr>
          <w:rFonts w:ascii="CMU Concrete" w:hAnsi="CMU Concrete"/>
        </w:rPr>
        <w:t>파레토차트</w:t>
      </w:r>
    </w:p>
    <w:p w14:paraId="68765BEE" w14:textId="77777777" w:rsidR="002C0B13" w:rsidRPr="00D4048A" w:rsidRDefault="002C0B13" w:rsidP="002C0B13">
      <w:pPr>
        <w:pStyle w:val="1"/>
        <w:rPr>
          <w:rFonts w:ascii="CMU Concrete" w:hAnsi="CMU Concrete"/>
        </w:rPr>
      </w:pPr>
      <w:r w:rsidRPr="00D4048A">
        <w:rPr>
          <w:rFonts w:ascii="CMU Concrete" w:hAnsi="CMU Concrete"/>
        </w:rPr>
        <w:t>파이차트</w:t>
      </w:r>
    </w:p>
    <w:p w14:paraId="1FB1AC2E" w14:textId="77777777" w:rsidR="002C0B13" w:rsidRPr="00D4048A" w:rsidRDefault="002C0B13" w:rsidP="002C0B13">
      <w:pPr>
        <w:pStyle w:val="1"/>
        <w:rPr>
          <w:rFonts w:ascii="CMU Concrete" w:hAnsi="CMU Concrete"/>
        </w:rPr>
      </w:pPr>
      <w:r w:rsidRPr="00D4048A">
        <w:rPr>
          <w:rFonts w:ascii="CMU Concrete" w:hAnsi="CMU Concrete"/>
        </w:rPr>
        <w:t>히스토그램</w:t>
      </w:r>
    </w:p>
    <w:p w14:paraId="7E2717B4" w14:textId="77777777" w:rsidR="002C0B13" w:rsidRPr="00D4048A" w:rsidRDefault="002C0B13" w:rsidP="002C0B13">
      <w:pPr>
        <w:pStyle w:val="1"/>
        <w:rPr>
          <w:rFonts w:ascii="CMU Concrete" w:hAnsi="CMU Concrete"/>
        </w:rPr>
      </w:pPr>
      <w:r w:rsidRPr="00D4048A">
        <w:rPr>
          <w:rFonts w:ascii="CMU Concrete" w:hAnsi="CMU Concrete"/>
        </w:rPr>
        <w:t>산포차트</w:t>
      </w:r>
    </w:p>
    <w:p w14:paraId="3CC56108" w14:textId="77777777" w:rsidR="002C0B13" w:rsidRDefault="002C0B13" w:rsidP="002C0B13">
      <w:pPr>
        <w:pStyle w:val="1"/>
        <w:rPr>
          <w:rFonts w:ascii="CMU Concrete" w:hAnsi="CMU Concrete"/>
        </w:rPr>
      </w:pPr>
      <w:r>
        <w:rPr>
          <w:rFonts w:ascii="CMU Concrete" w:hAnsi="CMU Concrete" w:hint="eastAsia"/>
        </w:rPr>
        <w:t>다변량</w:t>
      </w:r>
      <w:r>
        <w:rPr>
          <w:rFonts w:ascii="CMU Concrete" w:hAnsi="CMU Concrete" w:hint="eastAsia"/>
        </w:rPr>
        <w:t xml:space="preserve"> </w:t>
      </w:r>
      <w:r>
        <w:rPr>
          <w:rFonts w:ascii="CMU Concrete" w:hAnsi="CMU Concrete" w:hint="eastAsia"/>
        </w:rPr>
        <w:t>관리도</w:t>
      </w:r>
      <w:r>
        <w:rPr>
          <w:rFonts w:ascii="CMU Concrete" w:hAnsi="CMU Concrete" w:hint="eastAsia"/>
          <w:lang w:eastAsia="ko-KR"/>
        </w:rPr>
        <w:t>(</w:t>
      </w:r>
      <w:r>
        <w:rPr>
          <w:rFonts w:ascii="맑은 고딕" w:eastAsia="맑은 고딕" w:hAnsi="맑은 고딕" w:hint="eastAsia"/>
          <w:lang w:eastAsia="ko-KR"/>
        </w:rPr>
        <w:t>√</w:t>
      </w:r>
      <w:r>
        <w:rPr>
          <w:rFonts w:ascii="CMU Concrete" w:hAnsi="CMU Concrete" w:hint="eastAsia"/>
          <w:lang w:eastAsia="ko-KR"/>
        </w:rPr>
        <w:t>)</w:t>
      </w:r>
    </w:p>
    <w:p w14:paraId="7B28477E" w14:textId="77777777" w:rsidR="00477B09" w:rsidRDefault="00477B09" w:rsidP="002C0B13">
      <w:pPr>
        <w:pStyle w:val="1"/>
        <w:rPr>
          <w:rFonts w:ascii="CMU Concrete" w:hAnsi="CMU Concrete"/>
        </w:rPr>
      </w:pPr>
      <w:r>
        <w:rPr>
          <w:rFonts w:ascii="CMU Concrete" w:hAnsi="CMU Concrete" w:hint="eastAsia"/>
          <w:lang w:eastAsia="ko-KR"/>
        </w:rPr>
        <w:t>W</w:t>
      </w:r>
      <w:r>
        <w:rPr>
          <w:rFonts w:ascii="CMU Concrete" w:hAnsi="CMU Concrete"/>
          <w:lang w:eastAsia="ko-KR"/>
        </w:rPr>
        <w:t>ord Cloud</w:t>
      </w:r>
    </w:p>
    <w:p w14:paraId="534BB9F0" w14:textId="77777777" w:rsidR="00477B09" w:rsidRDefault="00477B09" w:rsidP="002C0B13">
      <w:pPr>
        <w:pStyle w:val="1"/>
        <w:rPr>
          <w:rFonts w:ascii="CMU Concrete" w:hAnsi="CMU Concrete"/>
        </w:rPr>
      </w:pPr>
      <w:r>
        <w:rPr>
          <w:rFonts w:ascii="CMU Concrete" w:hAnsi="CMU Concrete" w:hint="eastAsia"/>
          <w:lang w:eastAsia="ko-KR"/>
        </w:rPr>
        <w:t>매트릭스</w:t>
      </w:r>
      <w:r>
        <w:rPr>
          <w:rFonts w:ascii="CMU Concrete" w:hAnsi="CMU Concrete"/>
          <w:lang w:eastAsia="ko-KR"/>
        </w:rPr>
        <w:t>GL</w:t>
      </w:r>
      <w:r>
        <w:rPr>
          <w:rFonts w:ascii="CMU Concrete" w:hAnsi="CMU Concrete" w:hint="eastAsia"/>
          <w:lang w:eastAsia="ko-KR"/>
        </w:rPr>
        <w:t>차트</w:t>
      </w:r>
    </w:p>
    <w:p w14:paraId="1B290E1F" w14:textId="77777777" w:rsidR="00477B09" w:rsidRPr="00477B09" w:rsidRDefault="00477B09" w:rsidP="00477B09">
      <w:pPr>
        <w:pStyle w:val="1"/>
        <w:rPr>
          <w:rFonts w:ascii="CMU Concrete" w:hAnsi="CMU Concrete"/>
        </w:rPr>
      </w:pPr>
      <w:r w:rsidRPr="00477B09">
        <w:rPr>
          <w:rFonts w:ascii="CMU Concrete" w:hAnsi="CMU Concrete" w:hint="eastAsia"/>
          <w:lang w:eastAsia="ko-KR"/>
        </w:rPr>
        <w:t>평행좌표</w:t>
      </w:r>
      <w:r w:rsidRPr="00477B09">
        <w:rPr>
          <w:rFonts w:ascii="CMU Concrete" w:hAnsi="CMU Concrete" w:hint="eastAsia"/>
          <w:lang w:eastAsia="ko-KR"/>
        </w:rPr>
        <w:t>G</w:t>
      </w:r>
      <w:r w:rsidRPr="00477B09">
        <w:rPr>
          <w:rFonts w:ascii="CMU Concrete" w:hAnsi="CMU Concrete"/>
          <w:lang w:eastAsia="ko-KR"/>
        </w:rPr>
        <w:t>L</w:t>
      </w:r>
      <w:r w:rsidRPr="00477B09">
        <w:rPr>
          <w:rFonts w:ascii="CMU Concrete" w:hAnsi="CMU Concrete" w:hint="eastAsia"/>
          <w:lang w:eastAsia="ko-KR"/>
        </w:rPr>
        <w:t>차트</w:t>
      </w:r>
    </w:p>
    <w:p w14:paraId="110F7E40" w14:textId="77777777" w:rsidR="002C0B13" w:rsidRPr="00D4048A" w:rsidRDefault="002C0B13" w:rsidP="002C0B13">
      <w:pPr>
        <w:pStyle w:val="p4"/>
        <w:ind w:left="0"/>
      </w:pPr>
    </w:p>
    <w:p w14:paraId="1A6B1F90" w14:textId="77777777" w:rsidR="002C0B13" w:rsidRPr="00D4048A" w:rsidRDefault="002C0B13" w:rsidP="002C0B13">
      <w:pPr>
        <w:pStyle w:val="p4"/>
      </w:pPr>
      <w:r w:rsidRPr="00D4048A">
        <w:rPr>
          <w:b/>
          <w:iCs/>
          <w:color w:val="000000"/>
        </w:rPr>
        <w:t xml:space="preserve">NOTE </w:t>
      </w:r>
      <w:r w:rsidRPr="00D4048A">
        <w:rPr>
          <w:rStyle w:val="noteChar"/>
          <w:rFonts w:ascii="CMU Concrete" w:eastAsia="굴림" w:hAnsi="CMU Concrete"/>
        </w:rPr>
        <w:t>차트</w:t>
      </w:r>
      <w:r w:rsidRPr="00D4048A">
        <w:rPr>
          <w:rStyle w:val="noteChar"/>
          <w:rFonts w:ascii="CMU Concrete" w:eastAsia="굴림" w:hAnsi="CMU Concrete"/>
        </w:rPr>
        <w:t xml:space="preserve"> </w:t>
      </w:r>
      <w:r w:rsidRPr="00D4048A">
        <w:rPr>
          <w:rStyle w:val="noteChar"/>
          <w:rFonts w:ascii="CMU Concrete" w:eastAsia="굴림" w:hAnsi="CMU Concrete"/>
        </w:rPr>
        <w:t>노드는</w:t>
      </w:r>
      <w:r w:rsidRPr="00D4048A">
        <w:rPr>
          <w:rStyle w:val="noteChar"/>
          <w:rFonts w:ascii="CMU Concrete" w:eastAsia="굴림" w:hAnsi="CMU Concrete"/>
        </w:rPr>
        <w:t xml:space="preserve"> </w:t>
      </w:r>
      <w:r w:rsidRPr="00D4048A">
        <w:rPr>
          <w:rStyle w:val="noteChar"/>
          <w:rFonts w:ascii="CMU Concrete" w:eastAsia="굴림" w:hAnsi="CMU Concrete"/>
        </w:rPr>
        <w:t>출력</w:t>
      </w:r>
      <w:r w:rsidRPr="00D4048A">
        <w:rPr>
          <w:rStyle w:val="noteChar"/>
          <w:rFonts w:ascii="CMU Concrete" w:eastAsia="굴림" w:hAnsi="CMU Concrete"/>
        </w:rPr>
        <w:t xml:space="preserve"> </w:t>
      </w:r>
      <w:r w:rsidRPr="00D4048A">
        <w:rPr>
          <w:rStyle w:val="noteChar"/>
          <w:rFonts w:ascii="CMU Concrete" w:eastAsia="굴림" w:hAnsi="CMU Concrete"/>
        </w:rPr>
        <w:t>형식이므로</w:t>
      </w:r>
      <w:r w:rsidRPr="00D4048A">
        <w:rPr>
          <w:rStyle w:val="noteChar"/>
          <w:rFonts w:ascii="CMU Concrete" w:eastAsia="굴림" w:hAnsi="CMU Concrete"/>
        </w:rPr>
        <w:t xml:space="preserve">, </w:t>
      </w:r>
      <w:r w:rsidRPr="00D4048A">
        <w:rPr>
          <w:rStyle w:val="noteChar"/>
          <w:rFonts w:ascii="CMU Concrete" w:eastAsia="굴림" w:hAnsi="CMU Concrete"/>
        </w:rPr>
        <w:t>더</w:t>
      </w:r>
      <w:r w:rsidRPr="00D4048A">
        <w:rPr>
          <w:rStyle w:val="noteChar"/>
          <w:rFonts w:ascii="CMU Concrete" w:eastAsia="굴림" w:hAnsi="CMU Concrete"/>
        </w:rPr>
        <w:t xml:space="preserve"> </w:t>
      </w:r>
      <w:r w:rsidRPr="00D4048A">
        <w:rPr>
          <w:rStyle w:val="noteChar"/>
          <w:rFonts w:ascii="CMU Concrete" w:eastAsia="굴림" w:hAnsi="CMU Concrete"/>
        </w:rPr>
        <w:t>이상</w:t>
      </w:r>
      <w:r w:rsidRPr="00D4048A">
        <w:rPr>
          <w:rStyle w:val="noteChar"/>
          <w:rFonts w:ascii="CMU Concrete" w:eastAsia="굴림" w:hAnsi="CMU Concrete"/>
        </w:rPr>
        <w:t xml:space="preserve"> </w:t>
      </w:r>
      <w:r w:rsidRPr="00D4048A">
        <w:rPr>
          <w:rStyle w:val="noteChar"/>
          <w:rFonts w:ascii="CMU Concrete" w:eastAsia="굴림" w:hAnsi="CMU Concrete"/>
        </w:rPr>
        <w:t>다른</w:t>
      </w:r>
      <w:r w:rsidRPr="00D4048A">
        <w:rPr>
          <w:rStyle w:val="noteChar"/>
          <w:rFonts w:ascii="CMU Concrete" w:eastAsia="굴림" w:hAnsi="CMU Concrete"/>
        </w:rPr>
        <w:t xml:space="preserve"> </w:t>
      </w:r>
      <w:r w:rsidRPr="00D4048A">
        <w:rPr>
          <w:rStyle w:val="noteChar"/>
          <w:rFonts w:ascii="CMU Concrete" w:eastAsia="굴림" w:hAnsi="CMU Concrete"/>
        </w:rPr>
        <w:t>노드로</w:t>
      </w:r>
      <w:r w:rsidRPr="00D4048A">
        <w:rPr>
          <w:rStyle w:val="noteChar"/>
          <w:rFonts w:ascii="CMU Concrete" w:eastAsia="굴림" w:hAnsi="CMU Concrete"/>
        </w:rPr>
        <w:t xml:space="preserve"> </w:t>
      </w:r>
      <w:r w:rsidRPr="00D4048A">
        <w:rPr>
          <w:rStyle w:val="noteChar"/>
          <w:rFonts w:ascii="CMU Concrete" w:eastAsia="굴림" w:hAnsi="CMU Concrete"/>
        </w:rPr>
        <w:t>연결이</w:t>
      </w:r>
      <w:r w:rsidRPr="00D4048A">
        <w:rPr>
          <w:rStyle w:val="noteChar"/>
          <w:rFonts w:ascii="CMU Concrete" w:eastAsia="굴림" w:hAnsi="CMU Concrete"/>
        </w:rPr>
        <w:t xml:space="preserve"> </w:t>
      </w:r>
      <w:r w:rsidRPr="00D4048A">
        <w:rPr>
          <w:rStyle w:val="noteChar"/>
          <w:rFonts w:ascii="CMU Concrete" w:eastAsia="굴림" w:hAnsi="CMU Concrete"/>
        </w:rPr>
        <w:t>불가능</w:t>
      </w:r>
      <w:r w:rsidRPr="00D4048A">
        <w:rPr>
          <w:rStyle w:val="noteChar"/>
          <w:rFonts w:ascii="CMU Concrete" w:eastAsia="굴림" w:hAnsi="CMU Concrete"/>
        </w:rPr>
        <w:t xml:space="preserve"> </w:t>
      </w:r>
      <w:r w:rsidRPr="00D4048A">
        <w:rPr>
          <w:rStyle w:val="noteChar"/>
          <w:rFonts w:ascii="CMU Concrete" w:eastAsia="굴림" w:hAnsi="CMU Concrete"/>
        </w:rPr>
        <w:t>합니다</w:t>
      </w:r>
      <w:r w:rsidRPr="00D4048A">
        <w:t>.</w:t>
      </w:r>
    </w:p>
    <w:p w14:paraId="1AA6A7A3" w14:textId="77777777" w:rsidR="002C0B13" w:rsidRDefault="002C0B13" w:rsidP="002C0B13">
      <w:pPr>
        <w:rPr>
          <w:rFonts w:ascii="CMU Concrete" w:hAnsi="CMU Concrete"/>
        </w:rPr>
      </w:pPr>
      <w:bookmarkStart w:id="706" w:name="_Toc94688381"/>
    </w:p>
    <w:p w14:paraId="0679E745" w14:textId="77777777" w:rsidR="005A5EFD" w:rsidRDefault="005A5EFD" w:rsidP="002C0B13">
      <w:pPr>
        <w:rPr>
          <w:rFonts w:ascii="CMU Concrete" w:hAnsi="CMU Concrete"/>
        </w:rPr>
      </w:pPr>
    </w:p>
    <w:p w14:paraId="0DA9E762" w14:textId="77777777" w:rsidR="002C0B13" w:rsidRPr="00D4048A" w:rsidRDefault="002C0B13" w:rsidP="002C0B13">
      <w:pPr>
        <w:rPr>
          <w:rFonts w:ascii="CMU Concrete" w:hAnsi="CMU Concrete"/>
        </w:rPr>
      </w:pPr>
    </w:p>
    <w:p w14:paraId="4A1E5F9C" w14:textId="77777777" w:rsidR="00F36432" w:rsidRDefault="00F36432" w:rsidP="00822CCC">
      <w:pPr>
        <w:pStyle w:val="000"/>
        <w:ind w:firstLine="108"/>
      </w:pPr>
      <w:bookmarkStart w:id="707" w:name="_Toc390072709"/>
      <w:bookmarkStart w:id="708" w:name="_Toc67925549"/>
      <w:bookmarkStart w:id="709" w:name="_Toc206929746"/>
      <w:bookmarkStart w:id="710" w:name="_Toc206929914"/>
      <w:bookmarkStart w:id="711" w:name="_Toc206930081"/>
      <w:bookmarkStart w:id="712" w:name="_Toc207077227"/>
      <w:bookmarkStart w:id="713" w:name="_Toc207077390"/>
      <w:bookmarkStart w:id="714" w:name="_Toc207077552"/>
      <w:bookmarkStart w:id="715" w:name="_Toc207079524"/>
      <w:bookmarkStart w:id="716" w:name="_Toc207079687"/>
      <w:bookmarkStart w:id="717" w:name="_Toc283655290"/>
      <w:bookmarkStart w:id="718" w:name="_Toc364411008"/>
      <w:r>
        <w:rPr>
          <w:rFonts w:hint="eastAsia"/>
        </w:rPr>
        <w:t>차트 기본 기능</w:t>
      </w:r>
      <w:bookmarkEnd w:id="707"/>
      <w:bookmarkEnd w:id="708"/>
    </w:p>
    <w:p w14:paraId="0A46C8AE" w14:textId="77777777" w:rsidR="00F36432" w:rsidRPr="00F36432" w:rsidRDefault="00B32DD7" w:rsidP="00F36432">
      <w:pPr>
        <w:rPr>
          <w:lang w:val="x-none"/>
        </w:rPr>
      </w:pPr>
      <w:r>
        <w:rPr>
          <w:noProof/>
          <w:lang w:val="x-none"/>
        </w:rPr>
        <w:drawing>
          <wp:inline distT="0" distB="0" distL="0" distR="0" wp14:anchorId="29D0157C" wp14:editId="27422237">
            <wp:extent cx="6219825" cy="1190625"/>
            <wp:effectExtent l="0" t="0" r="9525" b="0"/>
            <wp:docPr id="1452" name="그림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6219825" cy="1190625"/>
                    </a:xfrm>
                    <a:prstGeom prst="rect">
                      <a:avLst/>
                    </a:prstGeom>
                    <a:noFill/>
                    <a:ln>
                      <a:noFill/>
                    </a:ln>
                  </pic:spPr>
                </pic:pic>
              </a:graphicData>
            </a:graphic>
          </wp:inline>
        </w:drawing>
      </w:r>
    </w:p>
    <w:p w14:paraId="588D68FE" w14:textId="77777777" w:rsidR="00F36432" w:rsidRDefault="00F36432" w:rsidP="00401892">
      <w:pPr>
        <w:numPr>
          <w:ilvl w:val="0"/>
          <w:numId w:val="118"/>
        </w:numPr>
        <w:rPr>
          <w:lang w:val="x-none"/>
        </w:rPr>
      </w:pPr>
      <w:r>
        <w:rPr>
          <w:rFonts w:hint="eastAsia"/>
          <w:lang w:val="x-none"/>
        </w:rPr>
        <w:t>3차원차트 노드에서만 활성화됩니다. T-Chart의 기본 기능으로 첨부한 TeeChartPro.pdf 문서를 참조하시기 바랍니다.</w:t>
      </w:r>
    </w:p>
    <w:p w14:paraId="4401B170" w14:textId="77777777" w:rsidR="00F36432" w:rsidRDefault="00F36432" w:rsidP="00401892">
      <w:pPr>
        <w:numPr>
          <w:ilvl w:val="0"/>
          <w:numId w:val="118"/>
        </w:numPr>
        <w:rPr>
          <w:lang w:val="x-none"/>
        </w:rPr>
      </w:pPr>
      <w:r>
        <w:rPr>
          <w:rFonts w:hint="eastAsia"/>
          <w:lang w:val="x-none"/>
        </w:rPr>
        <w:t>T-Chart의 기본 기능으로 첨부한 TeeChartPro.pdf 문서를 참조하시기 바랍니다.</w:t>
      </w:r>
    </w:p>
    <w:p w14:paraId="1000F560" w14:textId="77777777" w:rsidR="00F36432" w:rsidRDefault="00B32DD7" w:rsidP="00401892">
      <w:pPr>
        <w:numPr>
          <w:ilvl w:val="0"/>
          <w:numId w:val="118"/>
        </w:numPr>
        <w:rPr>
          <w:lang w:val="x-none"/>
        </w:rPr>
      </w:pPr>
      <w:r>
        <w:rPr>
          <w:noProof/>
          <w:lang w:val="x-none"/>
        </w:rPr>
        <w:drawing>
          <wp:inline distT="0" distB="0" distL="0" distR="0" wp14:anchorId="3BBE8C71" wp14:editId="2F276A54">
            <wp:extent cx="276225" cy="276225"/>
            <wp:effectExtent l="0" t="0" r="9525" b="9525"/>
            <wp:docPr id="1451" name="그림 264"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00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F36432">
        <w:rPr>
          <w:rFonts w:hint="eastAsia"/>
          <w:lang w:val="x-none"/>
        </w:rPr>
        <w:t xml:space="preserve"> 그래프의 표시된 점의 데이터를 추출하는 기능입니다. 실행할 경우 표시된 부분의 데이터를 가지고 오는 전처리 선택 노드가 실행됩니다. *그래프의 표시된 점의 양이 너무 많거나, 없으면 실행되지 않습니다.</w:t>
      </w:r>
    </w:p>
    <w:p w14:paraId="0FD215A1" w14:textId="77777777" w:rsidR="00F36432" w:rsidRDefault="00B32DD7" w:rsidP="00F36432">
      <w:pPr>
        <w:ind w:left="760"/>
        <w:rPr>
          <w:lang w:val="x-none"/>
        </w:rPr>
      </w:pPr>
      <w:r>
        <w:rPr>
          <w:noProof/>
          <w:lang w:val="x-none"/>
        </w:rPr>
        <w:drawing>
          <wp:inline distT="0" distB="0" distL="0" distR="0" wp14:anchorId="6C775BAD" wp14:editId="1626E3E5">
            <wp:extent cx="180975" cy="276225"/>
            <wp:effectExtent l="0" t="0" r="9525" b="9525"/>
            <wp:docPr id="1450" name="그림 265"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00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00F36432">
        <w:rPr>
          <w:rFonts w:hint="eastAsia"/>
          <w:lang w:val="x-none"/>
        </w:rPr>
        <w:t xml:space="preserve"> x축과 y축의 스케일을 똑 같이 맞추는 기능입니다.</w:t>
      </w:r>
    </w:p>
    <w:p w14:paraId="09948C58" w14:textId="77777777" w:rsidR="00F36432" w:rsidRDefault="00B32DD7" w:rsidP="00F36432">
      <w:pPr>
        <w:ind w:left="760"/>
        <w:rPr>
          <w:lang w:val="x-none"/>
        </w:rPr>
      </w:pPr>
      <w:r>
        <w:rPr>
          <w:noProof/>
          <w:lang w:val="x-none"/>
        </w:rPr>
        <w:drawing>
          <wp:inline distT="0" distB="0" distL="0" distR="0" wp14:anchorId="6A8304D9" wp14:editId="6D0197B0">
            <wp:extent cx="276225" cy="180975"/>
            <wp:effectExtent l="0" t="0" r="9525" b="9525"/>
            <wp:docPr id="1449" name="그림 266"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004"/>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503658">
        <w:rPr>
          <w:rFonts w:hint="eastAsia"/>
          <w:lang w:val="x-none"/>
        </w:rPr>
        <w:t xml:space="preserve"> 마우스를 따라다니는 지시선을 활성/비활성 하는 버튼입니다.</w:t>
      </w:r>
    </w:p>
    <w:p w14:paraId="22D8D10E" w14:textId="77777777" w:rsidR="00F36432" w:rsidRDefault="00B32DD7" w:rsidP="00F36432">
      <w:pPr>
        <w:ind w:left="760"/>
        <w:rPr>
          <w:lang w:val="x-none"/>
        </w:rPr>
      </w:pPr>
      <w:r>
        <w:rPr>
          <w:noProof/>
          <w:lang w:val="x-none"/>
        </w:rPr>
        <w:drawing>
          <wp:inline distT="0" distB="0" distL="0" distR="0" wp14:anchorId="0EA6F3CE" wp14:editId="7125306C">
            <wp:extent cx="276225" cy="180975"/>
            <wp:effectExtent l="0" t="0" r="9525" b="9525"/>
            <wp:docPr id="1448" name="그림 267"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005"/>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503658">
        <w:rPr>
          <w:rFonts w:hint="eastAsia"/>
          <w:lang w:val="x-none"/>
        </w:rPr>
        <w:t xml:space="preserve"> 그래프 상의 점을 선택했을 때 마크를 표시하는 기능을 활성/비활성 하는 기능입니다.</w:t>
      </w:r>
    </w:p>
    <w:p w14:paraId="72D8CBB1" w14:textId="77777777" w:rsidR="00F36432" w:rsidRDefault="00B32DD7" w:rsidP="00F36432">
      <w:pPr>
        <w:ind w:left="760"/>
        <w:rPr>
          <w:lang w:val="x-none"/>
        </w:rPr>
      </w:pPr>
      <w:r>
        <w:rPr>
          <w:noProof/>
          <w:lang w:val="x-none"/>
        </w:rPr>
        <w:drawing>
          <wp:inline distT="0" distB="0" distL="0" distR="0" wp14:anchorId="01737F79" wp14:editId="3ABF983F">
            <wp:extent cx="276225" cy="180975"/>
            <wp:effectExtent l="0" t="0" r="9525" b="9525"/>
            <wp:docPr id="1447" name="그림 268"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006"/>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503658">
        <w:rPr>
          <w:rFonts w:hint="eastAsia"/>
          <w:lang w:val="x-none"/>
        </w:rPr>
        <w:t xml:space="preserve"> 그래프 상의 전체 점의 마크를 표시하는 기능을 활성/비활성 하는 기능입니다.</w:t>
      </w:r>
    </w:p>
    <w:p w14:paraId="020B3BB1" w14:textId="77777777" w:rsidR="00503658" w:rsidRDefault="00B32DD7" w:rsidP="00401892">
      <w:pPr>
        <w:numPr>
          <w:ilvl w:val="0"/>
          <w:numId w:val="118"/>
        </w:numPr>
        <w:rPr>
          <w:lang w:val="x-none"/>
        </w:rPr>
      </w:pPr>
      <w:r>
        <w:rPr>
          <w:noProof/>
          <w:lang w:val="x-none"/>
        </w:rPr>
        <w:drawing>
          <wp:inline distT="0" distB="0" distL="0" distR="0" wp14:anchorId="2F2D50DB" wp14:editId="634069D9">
            <wp:extent cx="733425" cy="276225"/>
            <wp:effectExtent l="0" t="0" r="9525" b="9525"/>
            <wp:docPr id="1446" name="그림 269"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00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00D60460">
        <w:rPr>
          <w:rFonts w:hint="eastAsia"/>
          <w:lang w:val="x-none"/>
        </w:rPr>
        <w:t xml:space="preserve"> 다른 변수 선택을 통해 차트상에서 표현된 변수 이외의 변수값을 확인할 수 있습니다.</w:t>
      </w:r>
    </w:p>
    <w:p w14:paraId="03FDA87B" w14:textId="77777777" w:rsidR="00503658" w:rsidRDefault="00B32DD7" w:rsidP="00401892">
      <w:pPr>
        <w:numPr>
          <w:ilvl w:val="0"/>
          <w:numId w:val="118"/>
        </w:numPr>
        <w:rPr>
          <w:lang w:val="x-none"/>
        </w:rPr>
      </w:pPr>
      <w:r>
        <w:rPr>
          <w:noProof/>
          <w:lang w:val="x-none"/>
        </w:rPr>
        <w:drawing>
          <wp:inline distT="0" distB="0" distL="0" distR="0" wp14:anchorId="70295031" wp14:editId="3929962E">
            <wp:extent cx="1095375" cy="276225"/>
            <wp:effectExtent l="0" t="0" r="9525" b="9525"/>
            <wp:docPr id="1445" name="그림 270"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008"/>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00D60460">
        <w:rPr>
          <w:rFonts w:hint="eastAsia"/>
          <w:lang w:val="x-none"/>
        </w:rPr>
        <w:t xml:space="preserve"> </w:t>
      </w:r>
      <w:r w:rsidR="00D553D6">
        <w:rPr>
          <w:rFonts w:hint="eastAsia"/>
          <w:lang w:val="x-none"/>
        </w:rPr>
        <w:t xml:space="preserve">슬라이드 바를 사용하여 </w:t>
      </w:r>
      <w:r w:rsidR="00D60460">
        <w:rPr>
          <w:rFonts w:hint="eastAsia"/>
          <w:lang w:val="x-none"/>
        </w:rPr>
        <w:t xml:space="preserve">원하는 데이터 수를 선택한 후, 해당 버튼 실행을 통해 </w:t>
      </w:r>
      <w:r w:rsidR="00D553D6">
        <w:rPr>
          <w:rFonts w:hint="eastAsia"/>
          <w:lang w:val="x-none"/>
        </w:rPr>
        <w:t>자동으로 그래프상에서 이동하면서 보여줍니다. 이동 시간의 간격은 1, 5, 10초입니다.</w:t>
      </w:r>
    </w:p>
    <w:p w14:paraId="35352C7C" w14:textId="77777777" w:rsidR="00D60460" w:rsidRDefault="00D60460" w:rsidP="00401892">
      <w:pPr>
        <w:numPr>
          <w:ilvl w:val="0"/>
          <w:numId w:val="118"/>
        </w:numPr>
        <w:rPr>
          <w:lang w:val="x-none"/>
        </w:rPr>
      </w:pPr>
      <w:r>
        <w:rPr>
          <w:rFonts w:hint="eastAsia"/>
          <w:lang w:val="x-none"/>
        </w:rPr>
        <w:t>슬라이드 바 그래프 상의 특정 점을 강조합니다. 특정 점의 개수를 지정합니다. 강조한 점의 위치를 변경합니다.</w:t>
      </w:r>
    </w:p>
    <w:p w14:paraId="53F86B8D" w14:textId="77777777" w:rsidR="00503658" w:rsidRPr="00F36432" w:rsidRDefault="00503658" w:rsidP="00F36432">
      <w:pPr>
        <w:ind w:left="760"/>
        <w:rPr>
          <w:lang w:val="x-none"/>
        </w:rPr>
      </w:pPr>
    </w:p>
    <w:p w14:paraId="7C42DAFF" w14:textId="77777777" w:rsidR="006B438C" w:rsidRPr="00D4048A" w:rsidRDefault="006B438C" w:rsidP="00822CCC">
      <w:pPr>
        <w:pStyle w:val="000"/>
        <w:ind w:firstLine="108"/>
      </w:pPr>
      <w:bookmarkStart w:id="719" w:name="_Toc67925550"/>
      <w:bookmarkStart w:id="720" w:name="_Toc364411009"/>
      <w:bookmarkEnd w:id="477"/>
      <w:bookmarkEnd w:id="478"/>
      <w:bookmarkEnd w:id="479"/>
      <w:bookmarkEnd w:id="480"/>
      <w:bookmarkEnd w:id="481"/>
      <w:bookmarkEnd w:id="482"/>
      <w:bookmarkEnd w:id="483"/>
      <w:bookmarkEnd w:id="484"/>
      <w:bookmarkEnd w:id="485"/>
      <w:bookmarkEnd w:id="486"/>
      <w:bookmarkEnd w:id="706"/>
      <w:bookmarkEnd w:id="709"/>
      <w:bookmarkEnd w:id="710"/>
      <w:bookmarkEnd w:id="711"/>
      <w:bookmarkEnd w:id="712"/>
      <w:bookmarkEnd w:id="713"/>
      <w:bookmarkEnd w:id="714"/>
      <w:bookmarkEnd w:id="715"/>
      <w:bookmarkEnd w:id="716"/>
      <w:bookmarkEnd w:id="717"/>
      <w:bookmarkEnd w:id="718"/>
      <w:r w:rsidRPr="00D4048A">
        <w:t>3.3.1 3차원차트 노드</w:t>
      </w:r>
      <w:bookmarkEnd w:id="719"/>
    </w:p>
    <w:tbl>
      <w:tblPr>
        <w:tblW w:w="0" w:type="auto"/>
        <w:tblLook w:val="01E0" w:firstRow="1" w:lastRow="1" w:firstColumn="1" w:lastColumn="1" w:noHBand="0" w:noVBand="0"/>
      </w:tblPr>
      <w:tblGrid>
        <w:gridCol w:w="1712"/>
        <w:gridCol w:w="7074"/>
      </w:tblGrid>
      <w:tr w:rsidR="006B438C" w:rsidRPr="00D4048A" w14:paraId="2B1EB381" w14:textId="77777777" w:rsidTr="003659D9">
        <w:tc>
          <w:tcPr>
            <w:tcW w:w="1728" w:type="dxa"/>
            <w:vAlign w:val="center"/>
          </w:tcPr>
          <w:p w14:paraId="2BD857D5" w14:textId="77777777" w:rsidR="006B438C" w:rsidRPr="00D4048A" w:rsidRDefault="006B438C" w:rsidP="00AE3A66">
            <w:pPr>
              <w:pStyle w:val="af"/>
            </w:pPr>
            <w:r>
              <w:object w:dxaOrig="960" w:dyaOrig="915" w14:anchorId="3351EA88">
                <v:shape id="_x0000_i1118" type="#_x0000_t75" style="width:50.25pt;height:44.25pt" o:ole="">
                  <v:imagedata r:id="rId396" o:title=""/>
                </v:shape>
                <o:OLEObject Type="Embed" ProgID="PBrush" ShapeID="_x0000_i1118" DrawAspect="Content" ObjectID="_1684940187" r:id="rId397"/>
              </w:object>
            </w:r>
          </w:p>
        </w:tc>
        <w:tc>
          <w:tcPr>
            <w:tcW w:w="7256" w:type="dxa"/>
            <w:vAlign w:val="center"/>
          </w:tcPr>
          <w:p w14:paraId="25AE4F23" w14:textId="77777777" w:rsidR="006B438C" w:rsidRPr="00D4048A" w:rsidRDefault="006B438C" w:rsidP="003659D9">
            <w:pPr>
              <w:pStyle w:val="p2"/>
              <w:rPr>
                <w:rFonts w:ascii="CMU Concrete" w:hAnsi="CMU Concrete"/>
              </w:rPr>
            </w:pPr>
            <w:r w:rsidRPr="007C5C51">
              <w:rPr>
                <w:rFonts w:ascii="CMU Concrete" w:hAnsi="CMU Concrete"/>
                <w:b/>
              </w:rPr>
              <w:t>3</w:t>
            </w:r>
            <w:r w:rsidRPr="007C5C51">
              <w:rPr>
                <w:rFonts w:ascii="CMU Concrete" w:hAnsi="CMU Concrete"/>
                <w:b/>
              </w:rPr>
              <w:t>차원차트</w:t>
            </w:r>
            <w:r w:rsidRPr="007C5C51">
              <w:rPr>
                <w:rFonts w:ascii="CMU Concrete" w:hAnsi="CMU Concrete"/>
                <w:b/>
              </w:rPr>
              <w:t xml:space="preserve"> </w:t>
            </w:r>
            <w:r w:rsidRPr="007C5C51">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3</w:t>
            </w:r>
            <w:r w:rsidRPr="00D4048A">
              <w:rPr>
                <w:rFonts w:ascii="CMU Concrete" w:hAnsi="CMU Concrete"/>
              </w:rPr>
              <w:t>차원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53D921C5" w14:textId="77777777" w:rsidR="006B438C" w:rsidRDefault="006B438C" w:rsidP="006B438C">
      <w:pPr>
        <w:pStyle w:val="11"/>
      </w:pPr>
      <w:r w:rsidRPr="00D4048A">
        <w:t>사용법</w:t>
      </w:r>
    </w:p>
    <w:p w14:paraId="4BF16E76" w14:textId="77777777" w:rsidR="006B438C" w:rsidRPr="00D4048A" w:rsidRDefault="006B438C" w:rsidP="006B438C">
      <w:pPr>
        <w:pStyle w:val="11"/>
      </w:pPr>
    </w:p>
    <w:tbl>
      <w:tblPr>
        <w:tblW w:w="0" w:type="auto"/>
        <w:tblLook w:val="01E0" w:firstRow="1" w:lastRow="1" w:firstColumn="1" w:lastColumn="1" w:noHBand="0" w:noVBand="0"/>
      </w:tblPr>
      <w:tblGrid>
        <w:gridCol w:w="3833"/>
        <w:gridCol w:w="4953"/>
      </w:tblGrid>
      <w:tr w:rsidR="006B438C" w:rsidRPr="00D4048A" w14:paraId="194EF49C" w14:textId="77777777" w:rsidTr="003659D9">
        <w:trPr>
          <w:trHeight w:val="80"/>
        </w:trPr>
        <w:tc>
          <w:tcPr>
            <w:tcW w:w="3420" w:type="dxa"/>
            <w:vAlign w:val="center"/>
          </w:tcPr>
          <w:p w14:paraId="0827944A" w14:textId="77777777" w:rsidR="006B438C" w:rsidRPr="00D4048A" w:rsidRDefault="006B438C" w:rsidP="00AE3A66">
            <w:pPr>
              <w:pStyle w:val="af"/>
            </w:pPr>
            <w:r>
              <w:object w:dxaOrig="4995" w:dyaOrig="3795" w14:anchorId="689F2677">
                <v:shape id="_x0000_i1119" type="#_x0000_t75" style="width:180.8pt;height:158.25pt" o:ole="">
                  <v:imagedata r:id="rId398" o:title=""/>
                </v:shape>
                <o:OLEObject Type="Embed" ProgID="PBrush" ShapeID="_x0000_i1119" DrawAspect="Content" ObjectID="_1684940188" r:id="rId399"/>
              </w:object>
            </w:r>
          </w:p>
        </w:tc>
        <w:tc>
          <w:tcPr>
            <w:tcW w:w="5564" w:type="dxa"/>
            <w:vAlign w:val="center"/>
          </w:tcPr>
          <w:p w14:paraId="7170922D" w14:textId="77777777" w:rsidR="006B438C" w:rsidRPr="00D4048A" w:rsidRDefault="006B438C" w:rsidP="003659D9">
            <w:pPr>
              <w:numPr>
                <w:ilvl w:val="0"/>
                <w:numId w:val="24"/>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Fonts w:ascii="CMU Concrete" w:hAnsi="CMU Concrete"/>
                <w:b/>
              </w:rPr>
              <w:t>시리즈</w:t>
            </w:r>
            <w:r w:rsidRPr="00D4048A">
              <w:rPr>
                <w:rFonts w:ascii="CMU Concrete" w:hAnsi="CMU Concrete"/>
                <w:b/>
              </w:rPr>
              <w:t xml:space="preserve"> </w:t>
            </w:r>
            <w:r w:rsidRPr="00D4048A">
              <w:rPr>
                <w:rFonts w:ascii="CMU Concrete" w:hAnsi="CMU Concrete"/>
                <w:b/>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p>
          <w:p w14:paraId="06A4CA80" w14:textId="77777777" w:rsidR="006B438C" w:rsidRPr="00D4048A" w:rsidRDefault="006B438C" w:rsidP="003659D9">
            <w:pPr>
              <w:numPr>
                <w:ilvl w:val="0"/>
                <w:numId w:val="24"/>
              </w:numPr>
              <w:rPr>
                <w:rFonts w:ascii="CMU Concrete" w:hAnsi="CMU Concrete"/>
              </w:rPr>
            </w:pPr>
            <w:r w:rsidRPr="00D4048A">
              <w:rPr>
                <w:rFonts w:ascii="CMU Concrete" w:hAnsi="CMU Concrete"/>
                <w:b/>
                <w:bCs/>
              </w:rPr>
              <w:t>시리즈</w:t>
            </w:r>
            <w:r w:rsidRPr="00D4048A">
              <w:rPr>
                <w:rFonts w:ascii="CMU Concrete" w:hAnsi="CMU Concrete"/>
                <w:b/>
                <w:bCs/>
              </w:rPr>
              <w:t xml:space="preserve"> </w:t>
            </w:r>
            <w:r w:rsidRPr="00D4048A">
              <w:rPr>
                <w:rFonts w:ascii="CMU Concrete" w:hAnsi="CMU Concrete"/>
                <w:b/>
                <w:bCs/>
              </w:rPr>
              <w:t>목록</w:t>
            </w:r>
            <w:r w:rsidRPr="00D4048A">
              <w:rPr>
                <w:rFonts w:ascii="CMU Concrete" w:hAnsi="CMU Concrete"/>
                <w:b/>
                <w:bCs/>
              </w:rPr>
              <w:t xml:space="preserve"> </w:t>
            </w:r>
            <w:r w:rsidRPr="00D4048A">
              <w:rPr>
                <w:rFonts w:ascii="CMU Concrete" w:hAnsi="CMU Concrete"/>
              </w:rPr>
              <w:t>속성창에서</w:t>
            </w:r>
            <w:r w:rsidRPr="00D4048A">
              <w:rPr>
                <w:rFonts w:ascii="CMU Concrete" w:hAnsi="CMU Concrete"/>
              </w:rPr>
              <w:t xml:space="preserve"> </w:t>
            </w:r>
            <w:r w:rsidRPr="00D4048A">
              <w:rPr>
                <w:rFonts w:ascii="CMU Concrete" w:hAnsi="CMU Concrete"/>
                <w:b/>
                <w:bCs/>
              </w:rPr>
              <w:t>X</w:t>
            </w:r>
            <w:r w:rsidRPr="00D4048A">
              <w:rPr>
                <w:rFonts w:ascii="CMU Concrete" w:hAnsi="CMU Concrete"/>
                <w:b/>
                <w:bCs/>
              </w:rPr>
              <w:t>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b/>
                <w:bCs/>
              </w:rPr>
              <w:t>Y</w:t>
            </w:r>
            <w:r w:rsidRPr="00D4048A">
              <w:rPr>
                <w:rFonts w:ascii="CMU Concrete" w:hAnsi="CMU Concrete"/>
                <w:b/>
                <w:bCs/>
              </w:rPr>
              <w:t>축</w:t>
            </w:r>
            <w:r w:rsidRPr="00D4048A">
              <w:rPr>
                <w:rFonts w:ascii="CMU Concrete" w:hAnsi="CMU Concrete"/>
              </w:rPr>
              <w:t xml:space="preserve">, </w:t>
            </w:r>
            <w:r w:rsidRPr="00D4048A">
              <w:rPr>
                <w:rFonts w:ascii="CMU Concrete" w:hAnsi="CMU Concrete"/>
                <w:b/>
                <w:bCs/>
              </w:rPr>
              <w:t>Z</w:t>
            </w:r>
            <w:r w:rsidRPr="00D4048A">
              <w:rPr>
                <w:rFonts w:ascii="CMU Concrete" w:hAnsi="CMU Concrete"/>
                <w:b/>
                <w:bCs/>
              </w:rPr>
              <w:t>축</w:t>
            </w:r>
            <w:r w:rsidRPr="00D4048A">
              <w:rPr>
                <w:rFonts w:ascii="CMU Concrete" w:hAnsi="CMU Concrete"/>
              </w:rPr>
              <w:t>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7AF9579B" w14:textId="77777777" w:rsidR="006B438C" w:rsidRPr="00D4048A" w:rsidRDefault="006B438C" w:rsidP="003659D9">
            <w:pPr>
              <w:numPr>
                <w:ilvl w:val="0"/>
                <w:numId w:val="24"/>
              </w:numP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사항</w:t>
            </w:r>
            <w:r w:rsidRPr="00D4048A">
              <w:rPr>
                <w:rFonts w:ascii="CMU Concrete" w:hAnsi="CMU Concrete"/>
              </w:rPr>
              <w:t xml:space="preserve"> </w:t>
            </w:r>
          </w:p>
          <w:p w14:paraId="4AA2BD9C" w14:textId="77777777" w:rsidR="006B438C" w:rsidRPr="00D4048A" w:rsidRDefault="006B438C" w:rsidP="003659D9">
            <w:pPr>
              <w:ind w:left="204"/>
              <w:rPr>
                <w:rFonts w:ascii="CMU Concrete" w:hAnsi="CMU Concrete"/>
              </w:rPr>
            </w:pPr>
            <w:r w:rsidRPr="00D4048A">
              <w:rPr>
                <w:rFonts w:ascii="CMU Concrete" w:hAnsi="CMU Concrete"/>
                <w:b/>
                <w:bCs/>
              </w:rPr>
              <w:t>라벨</w:t>
            </w:r>
            <w:r w:rsidRPr="00D4048A">
              <w:rPr>
                <w:rFonts w:ascii="CMU Concrete" w:hAnsi="CMU Concrete"/>
                <w:b/>
                <w:bCs/>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6050DD84" w14:textId="77777777" w:rsidR="006B438C" w:rsidRPr="00224E40" w:rsidRDefault="006B438C" w:rsidP="003659D9">
            <w:pPr>
              <w:ind w:left="204"/>
              <w:rPr>
                <w:rFonts w:ascii="CMU Concrete" w:hAnsi="CMU Concrete"/>
              </w:rPr>
            </w:pPr>
            <w:r w:rsidRPr="00D4048A">
              <w:rPr>
                <w:rFonts w:ascii="CMU Concrete" w:hAnsi="CMU Concrete"/>
                <w:b/>
                <w:bCs/>
              </w:rPr>
              <w:t>점모양</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tc>
      </w:tr>
    </w:tbl>
    <w:p w14:paraId="050ACE7B" w14:textId="77777777" w:rsidR="006B438C" w:rsidRPr="00D4048A" w:rsidRDefault="006B438C" w:rsidP="006B438C">
      <w:pPr>
        <w:rPr>
          <w:rFonts w:ascii="CMU Concrete" w:hAnsi="CMU Concrete"/>
        </w:rPr>
      </w:pPr>
    </w:p>
    <w:p w14:paraId="0A9FF4F1" w14:textId="77777777" w:rsidR="006B438C" w:rsidRDefault="006B438C" w:rsidP="006B438C">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38"/>
        <w:gridCol w:w="616"/>
        <w:gridCol w:w="616"/>
        <w:gridCol w:w="4844"/>
        <w:gridCol w:w="793"/>
        <w:gridCol w:w="969"/>
      </w:tblGrid>
      <w:tr w:rsidR="006B438C" w:rsidRPr="00D4048A" w14:paraId="1BE44DAF" w14:textId="77777777" w:rsidTr="00AB4CC3">
        <w:trPr>
          <w:trHeight w:val="36"/>
          <w:tblCellSpacing w:w="0" w:type="dxa"/>
          <w:jc w:val="center"/>
        </w:trPr>
        <w:tc>
          <w:tcPr>
            <w:tcW w:w="534" w:type="pct"/>
            <w:shd w:val="clear" w:color="auto" w:fill="CCCCCC"/>
            <w:vAlign w:val="center"/>
          </w:tcPr>
          <w:p w14:paraId="35847421" w14:textId="77777777" w:rsidR="006B438C" w:rsidRPr="00D4048A" w:rsidRDefault="006B438C" w:rsidP="003659D9">
            <w:pPr>
              <w:pStyle w:val="ae"/>
              <w:rPr>
                <w:rFonts w:ascii="CMU Concrete" w:hAnsi="CMU Concrete"/>
              </w:rPr>
            </w:pPr>
            <w:r w:rsidRPr="00D4048A">
              <w:rPr>
                <w:rFonts w:ascii="CMU Concrete" w:hAnsi="CMU Concrete"/>
              </w:rPr>
              <w:t>속성그룹</w:t>
            </w:r>
          </w:p>
        </w:tc>
        <w:tc>
          <w:tcPr>
            <w:tcW w:w="702" w:type="pct"/>
            <w:gridSpan w:val="2"/>
            <w:shd w:val="clear" w:color="auto" w:fill="CCCCCC"/>
            <w:vAlign w:val="center"/>
          </w:tcPr>
          <w:p w14:paraId="3567E0C5" w14:textId="77777777" w:rsidR="006B438C" w:rsidRPr="00D4048A" w:rsidRDefault="006B438C" w:rsidP="003659D9">
            <w:pPr>
              <w:pStyle w:val="ae"/>
              <w:rPr>
                <w:rFonts w:ascii="CMU Concrete" w:hAnsi="CMU Concrete"/>
              </w:rPr>
            </w:pPr>
            <w:r w:rsidRPr="00D4048A">
              <w:rPr>
                <w:rFonts w:ascii="CMU Concrete" w:hAnsi="CMU Concrete"/>
              </w:rPr>
              <w:t>속성명</w:t>
            </w:r>
          </w:p>
        </w:tc>
        <w:tc>
          <w:tcPr>
            <w:tcW w:w="2760" w:type="pct"/>
            <w:shd w:val="clear" w:color="auto" w:fill="CCCCCC"/>
            <w:vAlign w:val="center"/>
          </w:tcPr>
          <w:p w14:paraId="6D26A3AE" w14:textId="77777777" w:rsidR="006B438C" w:rsidRPr="00D4048A" w:rsidRDefault="006B438C" w:rsidP="003659D9">
            <w:pPr>
              <w:pStyle w:val="ae"/>
              <w:rPr>
                <w:rFonts w:ascii="CMU Concrete" w:hAnsi="CMU Concrete"/>
              </w:rPr>
            </w:pPr>
            <w:r w:rsidRPr="00D4048A">
              <w:rPr>
                <w:rFonts w:ascii="CMU Concrete" w:hAnsi="CMU Concrete"/>
              </w:rPr>
              <w:t>설명</w:t>
            </w:r>
          </w:p>
        </w:tc>
        <w:tc>
          <w:tcPr>
            <w:tcW w:w="452" w:type="pct"/>
            <w:shd w:val="clear" w:color="auto" w:fill="CCCCCC"/>
            <w:vAlign w:val="center"/>
          </w:tcPr>
          <w:p w14:paraId="7E623A4D" w14:textId="77777777" w:rsidR="006B438C" w:rsidRPr="00D4048A" w:rsidRDefault="006B438C" w:rsidP="003659D9">
            <w:pPr>
              <w:pStyle w:val="ae"/>
              <w:rPr>
                <w:rFonts w:ascii="CMU Concrete" w:hAnsi="CMU Concrete"/>
              </w:rPr>
            </w:pPr>
            <w:r w:rsidRPr="00D4048A">
              <w:rPr>
                <w:rFonts w:ascii="CMU Concrete" w:hAnsi="CMU Concrete"/>
              </w:rPr>
              <w:t>기타</w:t>
            </w:r>
          </w:p>
        </w:tc>
        <w:tc>
          <w:tcPr>
            <w:tcW w:w="552" w:type="pct"/>
            <w:shd w:val="clear" w:color="auto" w:fill="CCCCCC"/>
            <w:vAlign w:val="center"/>
          </w:tcPr>
          <w:p w14:paraId="196391FD" w14:textId="77777777" w:rsidR="006B438C" w:rsidRPr="00D4048A" w:rsidRDefault="006B438C" w:rsidP="003659D9">
            <w:pPr>
              <w:pStyle w:val="ae"/>
              <w:rPr>
                <w:rFonts w:ascii="CMU Concrete" w:hAnsi="CMU Concrete"/>
              </w:rPr>
            </w:pPr>
            <w:r w:rsidRPr="00D4048A">
              <w:rPr>
                <w:rFonts w:ascii="CMU Concrete" w:hAnsi="CMU Concrete"/>
              </w:rPr>
              <w:t>비고</w:t>
            </w:r>
          </w:p>
        </w:tc>
      </w:tr>
      <w:tr w:rsidR="006B438C" w:rsidRPr="00D4048A" w14:paraId="128EC2B6" w14:textId="77777777" w:rsidTr="00AB4CC3">
        <w:trPr>
          <w:trHeight w:val="171"/>
          <w:tblCellSpacing w:w="0" w:type="dxa"/>
          <w:jc w:val="center"/>
        </w:trPr>
        <w:tc>
          <w:tcPr>
            <w:tcW w:w="534" w:type="pct"/>
            <w:vMerge w:val="restart"/>
            <w:shd w:val="clear" w:color="auto" w:fill="CCCCCC"/>
            <w:vAlign w:val="center"/>
          </w:tcPr>
          <w:p w14:paraId="208503F3" w14:textId="77777777" w:rsidR="006B438C" w:rsidRPr="00D4048A" w:rsidRDefault="006B438C" w:rsidP="003659D9">
            <w:pPr>
              <w:pStyle w:val="ae"/>
              <w:rPr>
                <w:rFonts w:ascii="CMU Concrete" w:hAnsi="CMU Concrete"/>
              </w:rPr>
            </w:pPr>
            <w:r w:rsidRPr="00D4048A">
              <w:rPr>
                <w:rFonts w:ascii="CMU Concrete" w:hAnsi="CMU Concrete"/>
              </w:rPr>
              <w:t>일반정보</w:t>
            </w:r>
          </w:p>
        </w:tc>
        <w:tc>
          <w:tcPr>
            <w:tcW w:w="702" w:type="pct"/>
            <w:gridSpan w:val="2"/>
            <w:shd w:val="clear" w:color="auto" w:fill="auto"/>
            <w:vAlign w:val="center"/>
          </w:tcPr>
          <w:p w14:paraId="29F53ECC" w14:textId="77777777" w:rsidR="006B438C" w:rsidRPr="00D4048A" w:rsidRDefault="006B438C" w:rsidP="003659D9">
            <w:pPr>
              <w:jc w:val="center"/>
              <w:rPr>
                <w:rFonts w:ascii="CMU Concrete" w:hAnsi="CMU Concrete"/>
              </w:rPr>
            </w:pPr>
            <w:r w:rsidRPr="00D4048A">
              <w:rPr>
                <w:rFonts w:ascii="CMU Concrete" w:hAnsi="CMU Concrete"/>
              </w:rPr>
              <w:t>이름</w:t>
            </w:r>
          </w:p>
        </w:tc>
        <w:tc>
          <w:tcPr>
            <w:tcW w:w="2760" w:type="pct"/>
            <w:shd w:val="clear" w:color="auto" w:fill="auto"/>
            <w:vAlign w:val="center"/>
          </w:tcPr>
          <w:p w14:paraId="4076D075" w14:textId="77777777" w:rsidR="006B438C" w:rsidRPr="00D4048A" w:rsidRDefault="006B438C" w:rsidP="003659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2" w:type="pct"/>
            <w:shd w:val="clear" w:color="auto" w:fill="auto"/>
            <w:vAlign w:val="center"/>
          </w:tcPr>
          <w:p w14:paraId="2927E2C2" w14:textId="77777777" w:rsidR="006B438C" w:rsidRPr="00D4048A" w:rsidRDefault="006B438C" w:rsidP="003659D9">
            <w:pPr>
              <w:jc w:val="center"/>
              <w:rPr>
                <w:rFonts w:ascii="CMU Concrete" w:hAnsi="CMU Concrete"/>
              </w:rPr>
            </w:pPr>
            <w:r>
              <w:rPr>
                <w:rFonts w:ascii="CMU Concrete" w:hint="eastAsia"/>
              </w:rPr>
              <w:t>선택</w:t>
            </w:r>
          </w:p>
        </w:tc>
        <w:tc>
          <w:tcPr>
            <w:tcW w:w="552" w:type="pct"/>
            <w:shd w:val="clear" w:color="auto" w:fill="auto"/>
            <w:vAlign w:val="center"/>
          </w:tcPr>
          <w:p w14:paraId="7A33068A" w14:textId="77777777" w:rsidR="006B438C" w:rsidRPr="00D4048A" w:rsidRDefault="006B438C" w:rsidP="003659D9">
            <w:pPr>
              <w:rPr>
                <w:rFonts w:ascii="CMU Concrete" w:hAnsi="CMU Concrete"/>
              </w:rPr>
            </w:pPr>
            <w:r w:rsidRPr="00D4048A">
              <w:rPr>
                <w:rFonts w:ascii="CMU Concrete" w:hAnsi="CMU Concrete"/>
              </w:rPr>
              <w:t> </w:t>
            </w:r>
          </w:p>
        </w:tc>
      </w:tr>
      <w:tr w:rsidR="006B438C" w:rsidRPr="00D4048A" w14:paraId="6A2DBA77" w14:textId="77777777" w:rsidTr="00AB4CC3">
        <w:trPr>
          <w:trHeight w:val="45"/>
          <w:tblCellSpacing w:w="0" w:type="dxa"/>
          <w:jc w:val="center"/>
        </w:trPr>
        <w:tc>
          <w:tcPr>
            <w:tcW w:w="534" w:type="pct"/>
            <w:vMerge/>
            <w:shd w:val="clear" w:color="auto" w:fill="auto"/>
            <w:vAlign w:val="center"/>
          </w:tcPr>
          <w:p w14:paraId="09D08D39" w14:textId="77777777" w:rsidR="006B438C" w:rsidRPr="00D4048A" w:rsidRDefault="006B438C" w:rsidP="003659D9">
            <w:pPr>
              <w:pStyle w:val="ae"/>
              <w:rPr>
                <w:rFonts w:ascii="CMU Concrete" w:hAnsi="CMU Concrete"/>
              </w:rPr>
            </w:pPr>
          </w:p>
        </w:tc>
        <w:tc>
          <w:tcPr>
            <w:tcW w:w="702" w:type="pct"/>
            <w:gridSpan w:val="2"/>
            <w:shd w:val="clear" w:color="auto" w:fill="auto"/>
            <w:vAlign w:val="center"/>
          </w:tcPr>
          <w:p w14:paraId="20C673AA" w14:textId="77777777" w:rsidR="006B438C" w:rsidRPr="00D4048A" w:rsidRDefault="006B438C" w:rsidP="003659D9">
            <w:pPr>
              <w:jc w:val="center"/>
              <w:rPr>
                <w:rFonts w:ascii="CMU Concrete" w:hAnsi="CMU Concrete"/>
              </w:rPr>
            </w:pPr>
            <w:r w:rsidRPr="00D4048A">
              <w:rPr>
                <w:rFonts w:ascii="CMU Concrete" w:hAnsi="CMU Concrete"/>
              </w:rPr>
              <w:t>설명</w:t>
            </w:r>
          </w:p>
        </w:tc>
        <w:tc>
          <w:tcPr>
            <w:tcW w:w="2760" w:type="pct"/>
            <w:shd w:val="clear" w:color="auto" w:fill="auto"/>
            <w:vAlign w:val="center"/>
          </w:tcPr>
          <w:p w14:paraId="784FFDD2" w14:textId="77777777" w:rsidR="006B438C" w:rsidRPr="00D4048A" w:rsidRDefault="006B438C" w:rsidP="003659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2" w:type="pct"/>
            <w:shd w:val="clear" w:color="auto" w:fill="auto"/>
            <w:vAlign w:val="center"/>
          </w:tcPr>
          <w:p w14:paraId="2FC962EB" w14:textId="77777777" w:rsidR="006B438C" w:rsidRPr="00D4048A" w:rsidRDefault="006B438C" w:rsidP="003659D9">
            <w:pPr>
              <w:jc w:val="center"/>
              <w:rPr>
                <w:rFonts w:ascii="CMU Concrete" w:hAnsi="CMU Concrete"/>
              </w:rPr>
            </w:pPr>
            <w:r w:rsidRPr="00D4048A">
              <w:rPr>
                <w:rFonts w:ascii="CMU Concrete" w:hAnsi="CMU Concrete"/>
              </w:rPr>
              <w:t>선택</w:t>
            </w:r>
          </w:p>
        </w:tc>
        <w:tc>
          <w:tcPr>
            <w:tcW w:w="552" w:type="pct"/>
            <w:shd w:val="clear" w:color="auto" w:fill="auto"/>
            <w:vAlign w:val="center"/>
          </w:tcPr>
          <w:p w14:paraId="5BE48E23" w14:textId="77777777" w:rsidR="006B438C" w:rsidRPr="00D4048A" w:rsidRDefault="006B438C" w:rsidP="003659D9">
            <w:pPr>
              <w:rPr>
                <w:rFonts w:ascii="CMU Concrete" w:hAnsi="CMU Concrete"/>
              </w:rPr>
            </w:pPr>
            <w:r w:rsidRPr="00D4048A">
              <w:rPr>
                <w:rFonts w:ascii="CMU Concrete" w:hAnsi="CMU Concrete"/>
              </w:rPr>
              <w:t> </w:t>
            </w:r>
          </w:p>
        </w:tc>
      </w:tr>
      <w:tr w:rsidR="006B438C" w:rsidRPr="00D4048A" w14:paraId="600C368F" w14:textId="77777777" w:rsidTr="00AB4CC3">
        <w:trPr>
          <w:trHeight w:val="45"/>
          <w:tblCellSpacing w:w="0" w:type="dxa"/>
          <w:jc w:val="center"/>
        </w:trPr>
        <w:tc>
          <w:tcPr>
            <w:tcW w:w="534" w:type="pct"/>
            <w:vMerge w:val="restart"/>
            <w:shd w:val="clear" w:color="auto" w:fill="CCCCCC"/>
            <w:vAlign w:val="center"/>
          </w:tcPr>
          <w:p w14:paraId="77575AB1" w14:textId="77777777" w:rsidR="006B438C" w:rsidRPr="00D4048A" w:rsidRDefault="006B438C" w:rsidP="003659D9">
            <w:pPr>
              <w:pStyle w:val="ae"/>
              <w:rPr>
                <w:rFonts w:ascii="CMU Concrete" w:hAnsi="CMU Concrete"/>
              </w:rPr>
            </w:pPr>
            <w:r>
              <w:rPr>
                <w:rFonts w:ascii="CMU Concrete" w:hAnsi="CMU Concrete" w:hint="eastAsia"/>
              </w:rPr>
              <w:t>차트옵션</w:t>
            </w:r>
          </w:p>
        </w:tc>
        <w:tc>
          <w:tcPr>
            <w:tcW w:w="702" w:type="pct"/>
            <w:gridSpan w:val="2"/>
            <w:shd w:val="clear" w:color="auto" w:fill="auto"/>
            <w:vAlign w:val="center"/>
          </w:tcPr>
          <w:p w14:paraId="6D3F34FB" w14:textId="77777777" w:rsidR="006B438C" w:rsidRPr="00D4048A" w:rsidRDefault="006B438C" w:rsidP="003659D9">
            <w:pPr>
              <w:jc w:val="center"/>
              <w:rPr>
                <w:rFonts w:ascii="CMU Concrete" w:hAnsi="CMU Concrete"/>
              </w:rPr>
            </w:pPr>
            <w:r w:rsidRPr="00D4048A">
              <w:rPr>
                <w:rFonts w:ascii="CMU Concrete" w:hAnsi="CMU Concrete"/>
              </w:rPr>
              <w:t>라벨</w:t>
            </w:r>
          </w:p>
        </w:tc>
        <w:tc>
          <w:tcPr>
            <w:tcW w:w="2760" w:type="pct"/>
            <w:shd w:val="clear" w:color="auto" w:fill="auto"/>
            <w:vAlign w:val="center"/>
          </w:tcPr>
          <w:p w14:paraId="2CE0649D" w14:textId="77777777" w:rsidR="006B438C" w:rsidRPr="00D4048A" w:rsidRDefault="006B438C" w:rsidP="003659D9">
            <w:pPr>
              <w:rPr>
                <w:rFonts w:ascii="CMU Concrete" w:hAnsi="CMU Concrete"/>
              </w:rPr>
            </w:pPr>
            <w:r w:rsidRPr="00D4048A">
              <w:rPr>
                <w:rFonts w:ascii="CMU Concrete" w:hAnsi="CMU Concrete"/>
              </w:rPr>
              <w:t>차트</w:t>
            </w:r>
            <w:r w:rsidRPr="00D4048A">
              <w:rPr>
                <w:rFonts w:ascii="CMU Concrete" w:hAnsi="CMU Concrete"/>
              </w:rPr>
              <w:t xml:space="preserve"> </w:t>
            </w:r>
            <w:r w:rsidRPr="00D4048A">
              <w:rPr>
                <w:rFonts w:ascii="CMU Concrete" w:hAnsi="CMU Concrete"/>
              </w:rPr>
              <w:t>상의</w:t>
            </w:r>
            <w:r w:rsidRPr="00D4048A">
              <w:rPr>
                <w:rFonts w:ascii="CMU Concrete" w:hAnsi="CMU Concrete"/>
              </w:rPr>
              <w:t xml:space="preserve"> </w:t>
            </w:r>
            <w:r w:rsidRPr="00D4048A">
              <w:rPr>
                <w:rFonts w:ascii="CMU Concrete" w:hAnsi="CMU Concrete"/>
              </w:rPr>
              <w:t>포인터에</w:t>
            </w:r>
            <w:r w:rsidRPr="00D4048A">
              <w:rPr>
                <w:rFonts w:ascii="CMU Concrete" w:hAnsi="CMU Concrete"/>
              </w:rPr>
              <w:t xml:space="preserve"> </w:t>
            </w:r>
            <w:r w:rsidRPr="00D4048A">
              <w:rPr>
                <w:rFonts w:ascii="CMU Concrete" w:hAnsi="CMU Concrete"/>
              </w:rPr>
              <w:t>표시될</w:t>
            </w:r>
            <w:r w:rsidRPr="00D4048A">
              <w:rPr>
                <w:rFonts w:ascii="CMU Concrete" w:hAnsi="CMU Concrete"/>
              </w:rPr>
              <w:t xml:space="preserve"> </w:t>
            </w:r>
            <w:r w:rsidRPr="00D4048A">
              <w:rPr>
                <w:rFonts w:ascii="CMU Concrete" w:hAnsi="CMU Concrete"/>
              </w:rPr>
              <w:t>라벨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2" w:type="pct"/>
            <w:shd w:val="clear" w:color="auto" w:fill="auto"/>
            <w:vAlign w:val="center"/>
          </w:tcPr>
          <w:p w14:paraId="3780B660" w14:textId="77777777" w:rsidR="006B438C" w:rsidRPr="00D4048A" w:rsidRDefault="006B438C" w:rsidP="003659D9">
            <w:pPr>
              <w:jc w:val="center"/>
              <w:rPr>
                <w:rFonts w:ascii="CMU Concrete" w:hAnsi="CMU Concrete"/>
              </w:rPr>
            </w:pPr>
          </w:p>
        </w:tc>
        <w:tc>
          <w:tcPr>
            <w:tcW w:w="552" w:type="pct"/>
            <w:shd w:val="clear" w:color="auto" w:fill="auto"/>
            <w:vAlign w:val="center"/>
          </w:tcPr>
          <w:p w14:paraId="5FE14475" w14:textId="77777777" w:rsidR="006B438C" w:rsidRPr="00D4048A" w:rsidRDefault="006B438C" w:rsidP="003659D9">
            <w:pPr>
              <w:rPr>
                <w:rFonts w:ascii="CMU Concrete" w:hAnsi="CMU Concrete"/>
              </w:rPr>
            </w:pPr>
            <w:r w:rsidRPr="00D4048A">
              <w:rPr>
                <w:rFonts w:ascii="CMU Concrete" w:hAnsi="CMU Concrete"/>
              </w:rPr>
              <w:t> </w:t>
            </w:r>
          </w:p>
        </w:tc>
      </w:tr>
      <w:tr w:rsidR="006B438C" w:rsidRPr="00D4048A" w14:paraId="57BB7941" w14:textId="77777777" w:rsidTr="00AB4CC3">
        <w:trPr>
          <w:trHeight w:val="119"/>
          <w:tblCellSpacing w:w="0" w:type="dxa"/>
          <w:jc w:val="center"/>
        </w:trPr>
        <w:tc>
          <w:tcPr>
            <w:tcW w:w="534" w:type="pct"/>
            <w:vMerge/>
            <w:shd w:val="clear" w:color="auto" w:fill="CCCCCC"/>
            <w:vAlign w:val="center"/>
          </w:tcPr>
          <w:p w14:paraId="4F960808" w14:textId="77777777" w:rsidR="006B438C" w:rsidRPr="00D4048A" w:rsidRDefault="006B438C" w:rsidP="003659D9">
            <w:pPr>
              <w:pStyle w:val="ae"/>
              <w:rPr>
                <w:rFonts w:ascii="CMU Concrete" w:hAnsi="CMU Concrete"/>
              </w:rPr>
            </w:pPr>
          </w:p>
        </w:tc>
        <w:tc>
          <w:tcPr>
            <w:tcW w:w="702" w:type="pct"/>
            <w:gridSpan w:val="2"/>
            <w:shd w:val="clear" w:color="auto" w:fill="auto"/>
            <w:vAlign w:val="center"/>
          </w:tcPr>
          <w:p w14:paraId="49BEECF4" w14:textId="77777777" w:rsidR="006B438C" w:rsidRPr="00D4048A" w:rsidRDefault="006B438C" w:rsidP="003659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60" w:type="pct"/>
            <w:shd w:val="clear" w:color="auto" w:fill="auto"/>
            <w:vAlign w:val="center"/>
          </w:tcPr>
          <w:p w14:paraId="3C952282" w14:textId="77777777" w:rsidR="006B438C" w:rsidRPr="00D4048A" w:rsidRDefault="006B438C" w:rsidP="003659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2" w:type="pct"/>
            <w:shd w:val="clear" w:color="auto" w:fill="auto"/>
            <w:vAlign w:val="center"/>
          </w:tcPr>
          <w:p w14:paraId="4059B536" w14:textId="77777777" w:rsidR="006B438C" w:rsidRPr="00D4048A" w:rsidRDefault="006B438C" w:rsidP="003659D9">
            <w:pPr>
              <w:jc w:val="center"/>
              <w:rPr>
                <w:rFonts w:ascii="CMU Concrete" w:hAnsi="CMU Concrete"/>
              </w:rPr>
            </w:pPr>
            <w:r w:rsidRPr="00D4048A">
              <w:rPr>
                <w:rFonts w:ascii="CMU Concrete" w:hAnsi="CMU Concrete"/>
              </w:rPr>
              <w:t>버튼</w:t>
            </w:r>
          </w:p>
        </w:tc>
        <w:tc>
          <w:tcPr>
            <w:tcW w:w="552" w:type="pct"/>
            <w:shd w:val="clear" w:color="auto" w:fill="auto"/>
            <w:vAlign w:val="center"/>
          </w:tcPr>
          <w:p w14:paraId="4C89A63E" w14:textId="77777777" w:rsidR="006B438C" w:rsidRPr="00D4048A" w:rsidRDefault="006B438C" w:rsidP="003659D9">
            <w:pPr>
              <w:rPr>
                <w:rFonts w:ascii="CMU Concrete" w:hAnsi="CMU Concrete"/>
              </w:rPr>
            </w:pPr>
            <w:r w:rsidRPr="00D4048A">
              <w:rPr>
                <w:rFonts w:ascii="CMU Concrete" w:hAnsi="CMU Concrete"/>
              </w:rPr>
              <w:t> </w:t>
            </w:r>
          </w:p>
        </w:tc>
      </w:tr>
      <w:tr w:rsidR="006B438C" w:rsidRPr="00D4048A" w14:paraId="4BD2D18A" w14:textId="77777777" w:rsidTr="00AB4CC3">
        <w:trPr>
          <w:trHeight w:val="45"/>
          <w:tblCellSpacing w:w="0" w:type="dxa"/>
          <w:jc w:val="center"/>
        </w:trPr>
        <w:tc>
          <w:tcPr>
            <w:tcW w:w="534" w:type="pct"/>
            <w:vMerge/>
            <w:shd w:val="clear" w:color="auto" w:fill="CCCCCC"/>
            <w:vAlign w:val="center"/>
          </w:tcPr>
          <w:p w14:paraId="4E279F8F" w14:textId="77777777" w:rsidR="006B438C" w:rsidRPr="00D4048A" w:rsidRDefault="006B438C" w:rsidP="003659D9">
            <w:pPr>
              <w:pStyle w:val="ae"/>
              <w:rPr>
                <w:rFonts w:ascii="CMU Concrete" w:hAnsi="CMU Concrete"/>
              </w:rPr>
            </w:pPr>
          </w:p>
        </w:tc>
        <w:tc>
          <w:tcPr>
            <w:tcW w:w="702" w:type="pct"/>
            <w:gridSpan w:val="2"/>
            <w:shd w:val="clear" w:color="auto" w:fill="auto"/>
            <w:vAlign w:val="center"/>
          </w:tcPr>
          <w:p w14:paraId="61210ED5" w14:textId="77777777" w:rsidR="006B438C" w:rsidRPr="00D4048A" w:rsidRDefault="006B438C" w:rsidP="003659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60" w:type="pct"/>
            <w:shd w:val="clear" w:color="auto" w:fill="auto"/>
            <w:vAlign w:val="center"/>
          </w:tcPr>
          <w:p w14:paraId="4C42F212" w14:textId="77777777" w:rsidR="006B438C" w:rsidRPr="00D4048A" w:rsidRDefault="006B438C" w:rsidP="003659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2" w:type="pct"/>
            <w:shd w:val="clear" w:color="auto" w:fill="auto"/>
            <w:vAlign w:val="center"/>
          </w:tcPr>
          <w:p w14:paraId="3F4D7D92" w14:textId="77777777" w:rsidR="006B438C" w:rsidRPr="00D4048A" w:rsidRDefault="006B438C" w:rsidP="003659D9">
            <w:pPr>
              <w:jc w:val="center"/>
              <w:rPr>
                <w:rFonts w:ascii="CMU Concrete" w:hAnsi="CMU Concrete"/>
              </w:rPr>
            </w:pPr>
            <w:r w:rsidRPr="00D4048A">
              <w:rPr>
                <w:rFonts w:ascii="CMU Concrete" w:hAnsi="CMU Concrete"/>
              </w:rPr>
              <w:t>버튼</w:t>
            </w:r>
          </w:p>
        </w:tc>
        <w:tc>
          <w:tcPr>
            <w:tcW w:w="552" w:type="pct"/>
            <w:shd w:val="clear" w:color="auto" w:fill="auto"/>
            <w:vAlign w:val="center"/>
          </w:tcPr>
          <w:p w14:paraId="1AD72C7F" w14:textId="77777777" w:rsidR="006B438C" w:rsidRPr="00D4048A" w:rsidRDefault="006B438C" w:rsidP="003659D9">
            <w:pPr>
              <w:rPr>
                <w:rFonts w:ascii="CMU Concrete" w:hAnsi="CMU Concrete"/>
              </w:rPr>
            </w:pPr>
            <w:r w:rsidRPr="00D4048A">
              <w:rPr>
                <w:rFonts w:ascii="CMU Concrete" w:hAnsi="CMU Concrete"/>
              </w:rPr>
              <w:t> </w:t>
            </w:r>
          </w:p>
        </w:tc>
      </w:tr>
      <w:tr w:rsidR="006B438C" w:rsidRPr="00D4048A" w14:paraId="267F8C39" w14:textId="77777777" w:rsidTr="00AB4CC3">
        <w:trPr>
          <w:trHeight w:val="150"/>
          <w:tblCellSpacing w:w="0" w:type="dxa"/>
          <w:jc w:val="center"/>
        </w:trPr>
        <w:tc>
          <w:tcPr>
            <w:tcW w:w="534" w:type="pct"/>
            <w:vMerge/>
            <w:shd w:val="clear" w:color="auto" w:fill="CCCCCC"/>
            <w:vAlign w:val="center"/>
          </w:tcPr>
          <w:p w14:paraId="71BD66F5" w14:textId="77777777" w:rsidR="006B438C" w:rsidRPr="00D4048A" w:rsidRDefault="006B438C" w:rsidP="003659D9">
            <w:pPr>
              <w:pStyle w:val="ae"/>
              <w:rPr>
                <w:rFonts w:ascii="CMU Concrete" w:hAnsi="CMU Concrete"/>
              </w:rPr>
            </w:pPr>
          </w:p>
        </w:tc>
        <w:tc>
          <w:tcPr>
            <w:tcW w:w="702" w:type="pct"/>
            <w:gridSpan w:val="2"/>
            <w:shd w:val="clear" w:color="auto" w:fill="auto"/>
            <w:vAlign w:val="center"/>
          </w:tcPr>
          <w:p w14:paraId="0A23BE51" w14:textId="77777777" w:rsidR="006B438C" w:rsidRPr="00D4048A" w:rsidRDefault="006B438C" w:rsidP="003659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60" w:type="pct"/>
            <w:shd w:val="clear" w:color="auto" w:fill="auto"/>
            <w:vAlign w:val="center"/>
          </w:tcPr>
          <w:p w14:paraId="1848DFE7" w14:textId="77777777" w:rsidR="006B438C" w:rsidRPr="00D4048A" w:rsidRDefault="006B438C" w:rsidP="003659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c>
          <w:tcPr>
            <w:tcW w:w="452" w:type="pct"/>
            <w:shd w:val="clear" w:color="auto" w:fill="auto"/>
            <w:vAlign w:val="center"/>
          </w:tcPr>
          <w:p w14:paraId="3EC2566B" w14:textId="77777777" w:rsidR="006B438C" w:rsidRPr="00D4048A" w:rsidRDefault="006B438C" w:rsidP="003659D9">
            <w:pPr>
              <w:jc w:val="center"/>
              <w:rPr>
                <w:rFonts w:ascii="CMU Concrete" w:hAnsi="CMU Concrete"/>
              </w:rPr>
            </w:pPr>
            <w:r w:rsidRPr="00D4048A">
              <w:rPr>
                <w:rFonts w:ascii="CMU Concrete" w:hAnsi="CMU Concrete"/>
              </w:rPr>
              <w:t>버튼</w:t>
            </w:r>
          </w:p>
        </w:tc>
        <w:tc>
          <w:tcPr>
            <w:tcW w:w="552" w:type="pct"/>
            <w:shd w:val="clear" w:color="auto" w:fill="auto"/>
            <w:vAlign w:val="center"/>
          </w:tcPr>
          <w:p w14:paraId="407A14DF" w14:textId="77777777" w:rsidR="006B438C" w:rsidRPr="00D4048A" w:rsidRDefault="006B438C" w:rsidP="003659D9">
            <w:pPr>
              <w:rPr>
                <w:rFonts w:ascii="CMU Concrete" w:hAnsi="CMU Concrete"/>
              </w:rPr>
            </w:pPr>
          </w:p>
        </w:tc>
      </w:tr>
      <w:tr w:rsidR="00672200" w:rsidRPr="00D4048A" w14:paraId="0A2ECE17" w14:textId="77777777" w:rsidTr="00AB4CC3">
        <w:trPr>
          <w:trHeight w:val="45"/>
          <w:tblCellSpacing w:w="0" w:type="dxa"/>
          <w:jc w:val="center"/>
        </w:trPr>
        <w:tc>
          <w:tcPr>
            <w:tcW w:w="534" w:type="pct"/>
            <w:vMerge w:val="restart"/>
            <w:shd w:val="clear" w:color="auto" w:fill="CCCCCC"/>
            <w:vAlign w:val="center"/>
          </w:tcPr>
          <w:p w14:paraId="06333F0D" w14:textId="77777777" w:rsidR="00672200" w:rsidRPr="00D4048A" w:rsidRDefault="00672200" w:rsidP="00672200">
            <w:pPr>
              <w:pStyle w:val="ae"/>
              <w:rPr>
                <w:rFonts w:ascii="CMU Concrete" w:hAnsi="CMU Concrete"/>
              </w:rPr>
            </w:pPr>
            <w:r>
              <w:rPr>
                <w:rFonts w:ascii="CMU Concrete" w:hAnsi="CMU Concrete" w:hint="eastAsia"/>
              </w:rPr>
              <w:t>시리즈</w:t>
            </w:r>
            <w:r>
              <w:rPr>
                <w:rFonts w:ascii="CMU Concrete" w:hAnsi="CMU Concrete" w:hint="eastAsia"/>
              </w:rPr>
              <w:t xml:space="preserve"> </w:t>
            </w:r>
            <w:r>
              <w:rPr>
                <w:rFonts w:ascii="CMU Concrete" w:hAnsi="CMU Concrete" w:hint="eastAsia"/>
              </w:rPr>
              <w:t>목록</w:t>
            </w:r>
          </w:p>
          <w:p w14:paraId="77068F1D" w14:textId="77777777" w:rsidR="00672200" w:rsidRPr="00D4048A" w:rsidRDefault="00672200" w:rsidP="00672200">
            <w:pPr>
              <w:pStyle w:val="ae"/>
              <w:rPr>
                <w:rFonts w:ascii="CMU Concrete" w:hAnsi="CMU Concrete"/>
              </w:rPr>
            </w:pPr>
          </w:p>
        </w:tc>
        <w:tc>
          <w:tcPr>
            <w:tcW w:w="351" w:type="pct"/>
            <w:vMerge w:val="restart"/>
            <w:shd w:val="clear" w:color="auto" w:fill="auto"/>
            <w:vAlign w:val="center"/>
          </w:tcPr>
          <w:p w14:paraId="51AD50FB" w14:textId="77777777" w:rsidR="00672200" w:rsidRPr="00D4048A" w:rsidRDefault="00672200" w:rsidP="00672200">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1" w:type="pct"/>
            <w:shd w:val="clear" w:color="auto" w:fill="auto"/>
            <w:vAlign w:val="center"/>
          </w:tcPr>
          <w:p w14:paraId="01089A5C" w14:textId="77777777" w:rsidR="00672200" w:rsidRPr="00D4048A" w:rsidRDefault="00672200" w:rsidP="00672200">
            <w:pPr>
              <w:jc w:val="center"/>
              <w:rPr>
                <w:rFonts w:ascii="CMU Concrete" w:hAnsi="CMU Concrete"/>
              </w:rPr>
            </w:pPr>
            <w:r w:rsidRPr="00D4048A">
              <w:rPr>
                <w:rFonts w:ascii="CMU Concrete" w:hAnsi="CMU Concrete"/>
              </w:rPr>
              <w:t>X</w:t>
            </w:r>
            <w:r w:rsidRPr="00D4048A">
              <w:rPr>
                <w:rFonts w:ascii="CMU Concrete" w:hAnsi="CMU Concrete"/>
              </w:rPr>
              <w:t>축</w:t>
            </w:r>
          </w:p>
        </w:tc>
        <w:tc>
          <w:tcPr>
            <w:tcW w:w="2760" w:type="pct"/>
            <w:shd w:val="clear" w:color="auto" w:fill="auto"/>
            <w:vAlign w:val="center"/>
          </w:tcPr>
          <w:p w14:paraId="4216617C" w14:textId="054A5559" w:rsidR="00672200" w:rsidRPr="00D4048A" w:rsidRDefault="00672200" w:rsidP="00672200">
            <w:pPr>
              <w:rPr>
                <w:rFonts w:ascii="CMU Concrete" w:hAnsi="CMU Concrete"/>
              </w:rPr>
            </w:pPr>
            <w:r w:rsidRPr="00D4048A">
              <w:rPr>
                <w:rFonts w:ascii="CMU Concrete" w:hAnsi="CMU Concrete"/>
              </w:rPr>
              <w:t>X</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00F02DD8">
              <w:rPr>
                <w:rFonts w:ascii="CMU Concrete" w:hAnsi="CMU Concrete" w:hint="eastAsia"/>
              </w:rPr>
              <w:t>.</w:t>
            </w:r>
          </w:p>
        </w:tc>
        <w:tc>
          <w:tcPr>
            <w:tcW w:w="452" w:type="pct"/>
            <w:shd w:val="clear" w:color="auto" w:fill="auto"/>
            <w:vAlign w:val="center"/>
          </w:tcPr>
          <w:p w14:paraId="6FA6B660" w14:textId="77777777" w:rsidR="00672200" w:rsidRPr="00D4048A" w:rsidRDefault="00672200" w:rsidP="00672200">
            <w:pPr>
              <w:jc w:val="center"/>
              <w:rPr>
                <w:rFonts w:ascii="CMU Concrete" w:hAnsi="CMU Concrete"/>
              </w:rPr>
            </w:pPr>
            <w:r>
              <w:rPr>
                <w:rFonts w:ascii="CMU Concrete" w:hAnsi="CMU Concrete" w:hint="eastAsia"/>
              </w:rPr>
              <w:t>필수</w:t>
            </w:r>
          </w:p>
        </w:tc>
        <w:tc>
          <w:tcPr>
            <w:tcW w:w="552" w:type="pct"/>
            <w:shd w:val="clear" w:color="auto" w:fill="auto"/>
            <w:vAlign w:val="center"/>
          </w:tcPr>
          <w:p w14:paraId="69AF6E7E" w14:textId="77777777" w:rsidR="00672200" w:rsidRPr="00D4048A" w:rsidRDefault="00672200" w:rsidP="00672200">
            <w:pPr>
              <w:jc w:val="center"/>
              <w:rPr>
                <w:rFonts w:ascii="CMU Concrete" w:hAnsi="CMU Concrete"/>
              </w:rPr>
            </w:pPr>
          </w:p>
        </w:tc>
      </w:tr>
      <w:tr w:rsidR="00672200" w:rsidRPr="00D4048A" w14:paraId="7758E110" w14:textId="77777777" w:rsidTr="00AB4CC3">
        <w:trPr>
          <w:trHeight w:val="121"/>
          <w:tblCellSpacing w:w="0" w:type="dxa"/>
          <w:jc w:val="center"/>
        </w:trPr>
        <w:tc>
          <w:tcPr>
            <w:tcW w:w="534" w:type="pct"/>
            <w:vMerge/>
            <w:shd w:val="clear" w:color="auto" w:fill="CCCCCC"/>
            <w:vAlign w:val="center"/>
          </w:tcPr>
          <w:p w14:paraId="40A4F490" w14:textId="77777777" w:rsidR="00672200" w:rsidRPr="00D4048A" w:rsidRDefault="00672200" w:rsidP="00672200">
            <w:pPr>
              <w:pStyle w:val="ae"/>
              <w:rPr>
                <w:rFonts w:ascii="CMU Concrete" w:hAnsi="CMU Concrete"/>
              </w:rPr>
            </w:pPr>
          </w:p>
        </w:tc>
        <w:tc>
          <w:tcPr>
            <w:tcW w:w="351" w:type="pct"/>
            <w:vMerge/>
            <w:shd w:val="clear" w:color="auto" w:fill="auto"/>
            <w:vAlign w:val="center"/>
          </w:tcPr>
          <w:p w14:paraId="13471899" w14:textId="77777777" w:rsidR="00672200" w:rsidRPr="00D4048A" w:rsidRDefault="00672200" w:rsidP="00672200">
            <w:pPr>
              <w:jc w:val="center"/>
              <w:rPr>
                <w:rFonts w:ascii="CMU Concrete" w:hAnsi="CMU Concrete"/>
              </w:rPr>
            </w:pPr>
          </w:p>
        </w:tc>
        <w:tc>
          <w:tcPr>
            <w:tcW w:w="351" w:type="pct"/>
            <w:shd w:val="clear" w:color="auto" w:fill="auto"/>
            <w:vAlign w:val="center"/>
          </w:tcPr>
          <w:p w14:paraId="298768B8" w14:textId="77777777" w:rsidR="00672200" w:rsidRPr="00D4048A" w:rsidRDefault="00672200" w:rsidP="00672200">
            <w:pPr>
              <w:jc w:val="center"/>
              <w:rPr>
                <w:rFonts w:ascii="CMU Concrete" w:hAnsi="CMU Concrete"/>
              </w:rPr>
            </w:pPr>
            <w:r w:rsidRPr="00D4048A">
              <w:rPr>
                <w:rFonts w:ascii="CMU Concrete" w:hAnsi="CMU Concrete"/>
              </w:rPr>
              <w:t>Y</w:t>
            </w:r>
            <w:r w:rsidRPr="00D4048A">
              <w:rPr>
                <w:rFonts w:ascii="CMU Concrete" w:hAnsi="CMU Concrete"/>
              </w:rPr>
              <w:t>축</w:t>
            </w:r>
          </w:p>
        </w:tc>
        <w:tc>
          <w:tcPr>
            <w:tcW w:w="2760" w:type="pct"/>
            <w:shd w:val="clear" w:color="auto" w:fill="auto"/>
            <w:vAlign w:val="center"/>
          </w:tcPr>
          <w:p w14:paraId="4AC92B17" w14:textId="77777777" w:rsidR="00672200" w:rsidRPr="00D4048A" w:rsidRDefault="00672200" w:rsidP="00672200">
            <w:pPr>
              <w:rPr>
                <w:rFonts w:ascii="CMU Concrete" w:hAnsi="CMU Concrete"/>
              </w:rPr>
            </w:pPr>
            <w:r w:rsidRPr="00D4048A">
              <w:rPr>
                <w:rFonts w:ascii="CMU Concrete" w:hAnsi="CMU Concrete"/>
              </w:rPr>
              <w:t>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2" w:type="pct"/>
            <w:shd w:val="clear" w:color="auto" w:fill="auto"/>
            <w:vAlign w:val="center"/>
          </w:tcPr>
          <w:p w14:paraId="2286FFCD" w14:textId="77777777" w:rsidR="00672200" w:rsidRPr="00D4048A" w:rsidRDefault="00672200" w:rsidP="00672200">
            <w:pPr>
              <w:jc w:val="center"/>
              <w:rPr>
                <w:rFonts w:ascii="CMU Concrete" w:hAnsi="CMU Concrete"/>
              </w:rPr>
            </w:pPr>
            <w:r>
              <w:rPr>
                <w:rFonts w:ascii="CMU Concrete" w:hAnsi="CMU Concrete" w:hint="eastAsia"/>
              </w:rPr>
              <w:t>필수</w:t>
            </w:r>
          </w:p>
        </w:tc>
        <w:tc>
          <w:tcPr>
            <w:tcW w:w="552" w:type="pct"/>
            <w:shd w:val="clear" w:color="auto" w:fill="auto"/>
            <w:vAlign w:val="center"/>
          </w:tcPr>
          <w:p w14:paraId="30102B46" w14:textId="77777777" w:rsidR="00672200" w:rsidRPr="00D4048A" w:rsidRDefault="00672200" w:rsidP="00672200">
            <w:pPr>
              <w:rPr>
                <w:rFonts w:ascii="CMU Concrete" w:hAnsi="CMU Concrete"/>
              </w:rPr>
            </w:pPr>
            <w:r w:rsidRPr="00D4048A">
              <w:rPr>
                <w:rFonts w:ascii="CMU Concrete" w:hAnsi="CMU Concrete"/>
              </w:rPr>
              <w:t> </w:t>
            </w:r>
          </w:p>
        </w:tc>
      </w:tr>
      <w:tr w:rsidR="00672200" w:rsidRPr="00D4048A" w14:paraId="15CDC5BD" w14:textId="77777777" w:rsidTr="00AB4CC3">
        <w:trPr>
          <w:trHeight w:val="112"/>
          <w:tblCellSpacing w:w="0" w:type="dxa"/>
          <w:jc w:val="center"/>
        </w:trPr>
        <w:tc>
          <w:tcPr>
            <w:tcW w:w="534" w:type="pct"/>
            <w:vMerge/>
            <w:shd w:val="clear" w:color="auto" w:fill="auto"/>
            <w:vAlign w:val="center"/>
          </w:tcPr>
          <w:p w14:paraId="27BF0B57" w14:textId="77777777" w:rsidR="00672200" w:rsidRPr="00D4048A" w:rsidRDefault="00672200" w:rsidP="00672200">
            <w:pPr>
              <w:rPr>
                <w:rFonts w:ascii="CMU Concrete" w:hAnsi="CMU Concrete"/>
              </w:rPr>
            </w:pPr>
          </w:p>
        </w:tc>
        <w:tc>
          <w:tcPr>
            <w:tcW w:w="351" w:type="pct"/>
            <w:vMerge/>
            <w:shd w:val="clear" w:color="auto" w:fill="auto"/>
            <w:vAlign w:val="center"/>
          </w:tcPr>
          <w:p w14:paraId="6722CB11" w14:textId="77777777" w:rsidR="00672200" w:rsidRPr="00D4048A" w:rsidRDefault="00672200" w:rsidP="00672200">
            <w:pPr>
              <w:jc w:val="center"/>
              <w:rPr>
                <w:rFonts w:ascii="CMU Concrete" w:hAnsi="CMU Concrete"/>
              </w:rPr>
            </w:pPr>
          </w:p>
        </w:tc>
        <w:tc>
          <w:tcPr>
            <w:tcW w:w="351" w:type="pct"/>
            <w:shd w:val="clear" w:color="auto" w:fill="auto"/>
            <w:vAlign w:val="center"/>
          </w:tcPr>
          <w:p w14:paraId="3CD52970" w14:textId="77777777" w:rsidR="00672200" w:rsidRPr="00D4048A" w:rsidRDefault="00672200" w:rsidP="00672200">
            <w:pPr>
              <w:jc w:val="center"/>
              <w:rPr>
                <w:rFonts w:ascii="CMU Concrete" w:hAnsi="CMU Concrete"/>
              </w:rPr>
            </w:pPr>
            <w:r w:rsidRPr="00D4048A">
              <w:rPr>
                <w:rFonts w:ascii="CMU Concrete" w:hAnsi="CMU Concrete"/>
              </w:rPr>
              <w:t>Z</w:t>
            </w:r>
            <w:r w:rsidRPr="00D4048A">
              <w:rPr>
                <w:rFonts w:ascii="CMU Concrete" w:hAnsi="CMU Concrete"/>
              </w:rPr>
              <w:t>축</w:t>
            </w:r>
          </w:p>
        </w:tc>
        <w:tc>
          <w:tcPr>
            <w:tcW w:w="2760" w:type="pct"/>
            <w:shd w:val="clear" w:color="auto" w:fill="auto"/>
            <w:vAlign w:val="center"/>
          </w:tcPr>
          <w:p w14:paraId="58A3747E" w14:textId="0FB8E6C4" w:rsidR="00672200" w:rsidRPr="00D4048A" w:rsidRDefault="00672200" w:rsidP="00672200">
            <w:pPr>
              <w:rPr>
                <w:rFonts w:ascii="CMU Concrete" w:hAnsi="CMU Concrete"/>
              </w:rPr>
            </w:pPr>
            <w:r w:rsidRPr="00D4048A">
              <w:rPr>
                <w:rFonts w:ascii="CMU Concrete" w:hAnsi="CMU Concrete"/>
              </w:rPr>
              <w:t>Z</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2" w:type="pct"/>
            <w:shd w:val="clear" w:color="auto" w:fill="auto"/>
            <w:vAlign w:val="center"/>
          </w:tcPr>
          <w:p w14:paraId="11B8F891" w14:textId="77777777" w:rsidR="00672200" w:rsidRPr="00D4048A" w:rsidRDefault="00672200" w:rsidP="00672200">
            <w:pPr>
              <w:jc w:val="center"/>
              <w:rPr>
                <w:rFonts w:ascii="CMU Concrete" w:hAnsi="CMU Concrete"/>
              </w:rPr>
            </w:pPr>
            <w:r>
              <w:rPr>
                <w:rFonts w:ascii="CMU Concrete" w:hAnsi="CMU Concrete" w:hint="eastAsia"/>
              </w:rPr>
              <w:t>필수</w:t>
            </w:r>
          </w:p>
        </w:tc>
        <w:tc>
          <w:tcPr>
            <w:tcW w:w="552" w:type="pct"/>
            <w:shd w:val="clear" w:color="auto" w:fill="auto"/>
            <w:vAlign w:val="center"/>
          </w:tcPr>
          <w:p w14:paraId="002490A5" w14:textId="77777777" w:rsidR="00672200" w:rsidRPr="00D4048A" w:rsidRDefault="00672200" w:rsidP="00672200">
            <w:pPr>
              <w:rPr>
                <w:rFonts w:ascii="CMU Concrete" w:hAnsi="CMU Concrete"/>
              </w:rPr>
            </w:pPr>
            <w:r w:rsidRPr="00D4048A">
              <w:rPr>
                <w:rFonts w:ascii="CMU Concrete" w:hAnsi="CMU Concrete"/>
              </w:rPr>
              <w:t> </w:t>
            </w:r>
          </w:p>
        </w:tc>
      </w:tr>
      <w:tr w:rsidR="00672200" w:rsidRPr="00D4048A" w14:paraId="002953FB" w14:textId="77777777" w:rsidTr="00AB4CC3">
        <w:trPr>
          <w:trHeight w:val="246"/>
          <w:tblCellSpacing w:w="0" w:type="dxa"/>
          <w:jc w:val="center"/>
        </w:trPr>
        <w:tc>
          <w:tcPr>
            <w:tcW w:w="534" w:type="pct"/>
            <w:vMerge/>
            <w:shd w:val="clear" w:color="auto" w:fill="auto"/>
            <w:vAlign w:val="center"/>
          </w:tcPr>
          <w:p w14:paraId="12279531" w14:textId="77777777" w:rsidR="00672200" w:rsidRPr="00D4048A" w:rsidRDefault="00672200" w:rsidP="00672200">
            <w:pPr>
              <w:rPr>
                <w:rFonts w:ascii="CMU Concrete" w:hAnsi="CMU Concrete"/>
              </w:rPr>
            </w:pPr>
          </w:p>
        </w:tc>
        <w:tc>
          <w:tcPr>
            <w:tcW w:w="351" w:type="pct"/>
            <w:vMerge/>
            <w:shd w:val="clear" w:color="auto" w:fill="auto"/>
            <w:vAlign w:val="center"/>
          </w:tcPr>
          <w:p w14:paraId="13933D1F" w14:textId="77777777" w:rsidR="00672200" w:rsidRPr="00D4048A" w:rsidRDefault="00672200" w:rsidP="00672200">
            <w:pPr>
              <w:jc w:val="center"/>
              <w:rPr>
                <w:rFonts w:ascii="CMU Concrete" w:hAnsi="CMU Concrete"/>
              </w:rPr>
            </w:pPr>
          </w:p>
        </w:tc>
        <w:tc>
          <w:tcPr>
            <w:tcW w:w="351" w:type="pct"/>
            <w:shd w:val="clear" w:color="auto" w:fill="auto"/>
            <w:vAlign w:val="center"/>
          </w:tcPr>
          <w:p w14:paraId="129C7C67" w14:textId="77777777" w:rsidR="00672200" w:rsidRPr="00D4048A" w:rsidRDefault="00672200" w:rsidP="00672200">
            <w:pPr>
              <w:jc w:val="center"/>
              <w:rPr>
                <w:rFonts w:ascii="CMU Concrete" w:hAnsi="CMU Concrete"/>
              </w:rPr>
            </w:pPr>
            <w:r w:rsidRPr="00D4048A">
              <w:rPr>
                <w:rFonts w:ascii="CMU Concrete" w:hAnsi="CMU Concrete"/>
              </w:rPr>
              <w:t>점모양</w:t>
            </w:r>
          </w:p>
        </w:tc>
        <w:tc>
          <w:tcPr>
            <w:tcW w:w="2760" w:type="pct"/>
            <w:shd w:val="clear" w:color="auto" w:fill="auto"/>
            <w:vAlign w:val="center"/>
          </w:tcPr>
          <w:p w14:paraId="185D328D" w14:textId="77777777" w:rsidR="00672200" w:rsidRPr="00D4048A" w:rsidRDefault="00672200" w:rsidP="00672200">
            <w:pPr>
              <w:jc w:val="left"/>
              <w:rPr>
                <w:rFonts w:ascii="CMU Concrete" w:hAnsi="CMU Concrete"/>
              </w:rPr>
            </w:pPr>
            <w:r w:rsidRPr="00D4048A">
              <w:rPr>
                <w:rFonts w:ascii="CMU Concrete" w:hAnsi="CMU Concrete"/>
              </w:rPr>
              <w:t>차트에</w:t>
            </w:r>
            <w:r w:rsidRPr="00D4048A">
              <w:rPr>
                <w:rFonts w:ascii="CMU Concrete" w:hAnsi="CMU Concrete"/>
              </w:rPr>
              <w:t xml:space="preserve"> </w:t>
            </w:r>
            <w:r w:rsidRPr="00D4048A">
              <w:rPr>
                <w:rFonts w:ascii="CMU Concrete" w:hAnsi="CMU Concrete"/>
              </w:rPr>
              <w:t>그려질</w:t>
            </w:r>
            <w:r w:rsidRPr="00D4048A">
              <w:rPr>
                <w:rFonts w:ascii="CMU Concrete" w:hAnsi="CMU Concrete"/>
              </w:rPr>
              <w:t xml:space="preserve"> </w:t>
            </w:r>
            <w:r w:rsidRPr="00D4048A">
              <w:rPr>
                <w:rFonts w:ascii="CMU Concrete" w:hAnsi="CMU Concrete"/>
              </w:rPr>
              <w:t>점들의</w:t>
            </w:r>
            <w:r w:rsidRPr="00D4048A">
              <w:rPr>
                <w:rFonts w:ascii="CMU Concrete" w:hAnsi="CMU Concrete"/>
              </w:rPr>
              <w:t xml:space="preserve"> </w:t>
            </w:r>
            <w:r w:rsidRPr="00D4048A">
              <w:rPr>
                <w:rFonts w:ascii="CMU Concrete" w:hAnsi="CMU Concrete"/>
              </w:rPr>
              <w:t>모양</w:t>
            </w:r>
            <w:r>
              <w:rPr>
                <w:rFonts w:ascii="CMU Concrete" w:hAnsi="CMU Concrete" w:hint="eastAsia"/>
              </w:rPr>
              <w:t>(</w:t>
            </w:r>
            <w:r w:rsidRPr="00D4048A">
              <w:rPr>
                <w:rFonts w:ascii="CMU Concrete" w:hAnsi="CMU Concrete"/>
              </w:rPr>
              <w:t>사각형</w:t>
            </w:r>
            <w:r w:rsidRPr="00D4048A">
              <w:rPr>
                <w:rFonts w:ascii="CMU Concrete" w:hAnsi="CMU Concrete"/>
              </w:rPr>
              <w:t>,</w:t>
            </w:r>
            <w:r>
              <w:rPr>
                <w:rFonts w:ascii="CMU Concrete" w:hAnsi="CMU Concrete" w:hint="eastAsia"/>
              </w:rPr>
              <w:t xml:space="preserve"> </w:t>
            </w:r>
            <w:r w:rsidRPr="00D4048A">
              <w:rPr>
                <w:rFonts w:ascii="CMU Concrete" w:hAnsi="CMU Concrete"/>
              </w:rPr>
              <w:t>원형</w:t>
            </w:r>
            <w:r w:rsidRPr="00D4048A">
              <w:rPr>
                <w:rFonts w:ascii="CMU Concrete" w:hAnsi="CMU Concrete"/>
              </w:rPr>
              <w:t>,</w:t>
            </w:r>
            <w:r>
              <w:rPr>
                <w:rFonts w:ascii="CMU Concrete" w:hAnsi="CMU Concrete" w:hint="eastAsia"/>
              </w:rPr>
              <w:t xml:space="preserve"> </w:t>
            </w:r>
            <w:r w:rsidRPr="00D4048A">
              <w:rPr>
                <w:rFonts w:ascii="CMU Concrete" w:hAnsi="CMU Concrete"/>
              </w:rPr>
              <w:t>삼각형</w:t>
            </w:r>
            <w:r w:rsidRPr="00D4048A">
              <w:rPr>
                <w:rFonts w:ascii="CMU Concrete" w:hAnsi="CMU Concrete"/>
              </w:rPr>
              <w:t xml:space="preserve">, </w:t>
            </w:r>
            <w:r w:rsidRPr="00D4048A">
              <w:rPr>
                <w:rFonts w:ascii="CMU Concrete" w:hAnsi="CMU Concrete"/>
              </w:rPr>
              <w:t>역삼각형</w:t>
            </w:r>
            <w:r w:rsidRPr="00D4048A">
              <w:rPr>
                <w:rFonts w:ascii="CMU Concrete" w:hAnsi="CMU Concrete"/>
              </w:rPr>
              <w:t>,</w:t>
            </w:r>
            <w:r>
              <w:rPr>
                <w:rFonts w:ascii="CMU Concrete" w:hAnsi="CMU Concrete" w:hint="eastAsia"/>
              </w:rPr>
              <w:t xml:space="preserve"> </w:t>
            </w:r>
            <w:r w:rsidRPr="00D4048A">
              <w:rPr>
                <w:rFonts w:ascii="CMU Concrete" w:hAnsi="CMU Concrete"/>
              </w:rPr>
              <w:t>십자형</w:t>
            </w:r>
            <w:r w:rsidRPr="00D4048A">
              <w:rPr>
                <w:rFonts w:ascii="CMU Concrete" w:hAnsi="CMU Concrete"/>
              </w:rPr>
              <w:t>, X</w:t>
            </w:r>
            <w:r w:rsidRPr="00D4048A">
              <w:rPr>
                <w:rFonts w:ascii="CMU Concrete" w:hAnsi="CMU Concrete"/>
              </w:rPr>
              <w:t>형</w:t>
            </w:r>
            <w:r w:rsidRPr="00D4048A">
              <w:rPr>
                <w:rFonts w:ascii="CMU Concrete" w:hAnsi="CMU Concrete"/>
              </w:rPr>
              <w:t>,</w:t>
            </w:r>
            <w:r>
              <w:rPr>
                <w:rFonts w:ascii="CMU Concrete" w:hAnsi="CMU Concrete"/>
              </w:rPr>
              <w:t xml:space="preserve"> </w:t>
            </w:r>
            <w:r w:rsidRPr="00D4048A">
              <w:rPr>
                <w:rFonts w:ascii="CMU Concrete" w:hAnsi="CMU Concrete"/>
              </w:rPr>
              <w:t>별모양</w:t>
            </w:r>
            <w:r w:rsidRPr="00D4048A">
              <w:rPr>
                <w:rFonts w:ascii="CMU Concrete" w:hAnsi="CMU Concrete"/>
              </w:rPr>
              <w:t>,</w:t>
            </w:r>
            <w:r>
              <w:rPr>
                <w:rFonts w:ascii="CMU Concrete" w:hAnsi="CMU Concrete"/>
              </w:rPr>
              <w:t xml:space="preserve"> </w:t>
            </w:r>
            <w:r w:rsidRPr="00D4048A">
              <w:rPr>
                <w:rFonts w:ascii="CMU Concrete" w:hAnsi="CMU Concrete"/>
              </w:rPr>
              <w:t>다이아몬드</w:t>
            </w:r>
            <w:r w:rsidRPr="00D4048A">
              <w:rPr>
                <w:rFonts w:ascii="CMU Concrete" w:hAnsi="CMU Concrete"/>
              </w:rPr>
              <w:t xml:space="preserve">, </w:t>
            </w:r>
            <w:r w:rsidRPr="00D4048A">
              <w:rPr>
                <w:rFonts w:ascii="CMU Concrete" w:hAnsi="CMU Concrete"/>
              </w:rPr>
              <w:t>작은점</w:t>
            </w:r>
            <w:r>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2" w:type="pct"/>
            <w:shd w:val="clear" w:color="auto" w:fill="auto"/>
            <w:vAlign w:val="center"/>
          </w:tcPr>
          <w:p w14:paraId="4A68FA8F" w14:textId="77777777" w:rsidR="00672200" w:rsidRPr="00D4048A" w:rsidRDefault="00672200" w:rsidP="00672200">
            <w:pPr>
              <w:jc w:val="center"/>
              <w:rPr>
                <w:rFonts w:ascii="CMU Concrete" w:hAnsi="CMU Concrete"/>
              </w:rPr>
            </w:pPr>
          </w:p>
        </w:tc>
        <w:tc>
          <w:tcPr>
            <w:tcW w:w="552" w:type="pct"/>
            <w:shd w:val="clear" w:color="auto" w:fill="auto"/>
            <w:vAlign w:val="center"/>
          </w:tcPr>
          <w:p w14:paraId="386119D8" w14:textId="77777777" w:rsidR="00672200" w:rsidRPr="00D4048A" w:rsidRDefault="00672200" w:rsidP="00672200">
            <w:pPr>
              <w:rPr>
                <w:rFonts w:ascii="CMU Concrete" w:hAnsi="CMU Concrete"/>
              </w:rPr>
            </w:pPr>
            <w:r w:rsidRPr="00D4048A">
              <w:rPr>
                <w:rFonts w:ascii="CMU Concrete" w:hAnsi="CMU Concrete"/>
              </w:rPr>
              <w:t> </w:t>
            </w:r>
          </w:p>
        </w:tc>
      </w:tr>
    </w:tbl>
    <w:p w14:paraId="4C8775DC" w14:textId="77777777" w:rsidR="006B438C" w:rsidRPr="00F85CD2" w:rsidRDefault="006B438C" w:rsidP="006B438C"/>
    <w:p w14:paraId="03C1632D" w14:textId="47CDE352" w:rsidR="00494A34" w:rsidRPr="00D4048A" w:rsidRDefault="00494A34" w:rsidP="00822CCC">
      <w:pPr>
        <w:pStyle w:val="000"/>
        <w:ind w:firstLine="108"/>
      </w:pPr>
      <w:bookmarkStart w:id="721" w:name="_Toc67925551"/>
      <w:r w:rsidRPr="00D4048A">
        <w:t>3.3.2 관리도 노드</w:t>
      </w:r>
      <w:bookmarkEnd w:id="720"/>
      <w:bookmarkEnd w:id="721"/>
    </w:p>
    <w:tbl>
      <w:tblPr>
        <w:tblW w:w="0" w:type="auto"/>
        <w:tblLook w:val="01E0" w:firstRow="1" w:lastRow="1" w:firstColumn="1" w:lastColumn="1" w:noHBand="0" w:noVBand="0"/>
      </w:tblPr>
      <w:tblGrid>
        <w:gridCol w:w="1710"/>
        <w:gridCol w:w="7076"/>
      </w:tblGrid>
      <w:tr w:rsidR="00494A34" w:rsidRPr="00D4048A" w14:paraId="536D38D2" w14:textId="77777777" w:rsidTr="007231D9">
        <w:tc>
          <w:tcPr>
            <w:tcW w:w="1728" w:type="dxa"/>
            <w:vAlign w:val="center"/>
          </w:tcPr>
          <w:p w14:paraId="2D066694" w14:textId="77777777" w:rsidR="00494A34" w:rsidRPr="00D4048A" w:rsidRDefault="00B32DD7" w:rsidP="00AE3A66">
            <w:pPr>
              <w:pStyle w:val="af"/>
            </w:pPr>
            <w:r>
              <w:rPr>
                <w:noProof/>
              </w:rPr>
              <w:drawing>
                <wp:inline distT="0" distB="0" distL="0" distR="0" wp14:anchorId="3C9392E0" wp14:editId="0B732F37">
                  <wp:extent cx="561975" cy="638175"/>
                  <wp:effectExtent l="0" t="0" r="9525" b="9525"/>
                  <wp:docPr id="1444" name="그림 273" descr="관리도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관리도_아이콘"/>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61975" cy="638175"/>
                          </a:xfrm>
                          <a:prstGeom prst="rect">
                            <a:avLst/>
                          </a:prstGeom>
                          <a:noFill/>
                          <a:ln>
                            <a:noFill/>
                          </a:ln>
                        </pic:spPr>
                      </pic:pic>
                    </a:graphicData>
                  </a:graphic>
                </wp:inline>
              </w:drawing>
            </w:r>
          </w:p>
        </w:tc>
        <w:tc>
          <w:tcPr>
            <w:tcW w:w="7256" w:type="dxa"/>
            <w:vAlign w:val="center"/>
          </w:tcPr>
          <w:p w14:paraId="6999FC34" w14:textId="77777777" w:rsidR="00494A34" w:rsidRPr="00D4048A" w:rsidRDefault="00494A34" w:rsidP="007231D9">
            <w:pPr>
              <w:ind w:leftChars="100" w:left="200"/>
              <w:rPr>
                <w:rFonts w:ascii="CMU Concrete" w:hAnsi="CMU Concrete"/>
              </w:rPr>
            </w:pPr>
            <w:r w:rsidRPr="00D4048A">
              <w:rPr>
                <w:rFonts w:ascii="CMU Concrete" w:hAnsi="CMU Concrete"/>
                <w:b/>
              </w:rPr>
              <w:t>관리도</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산포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원인을</w:t>
            </w:r>
            <w:r w:rsidRPr="00D4048A">
              <w:rPr>
                <w:rFonts w:ascii="CMU Concrete" w:hAnsi="CMU Concrete"/>
              </w:rPr>
              <w:t xml:space="preserve"> </w:t>
            </w:r>
            <w:r w:rsidRPr="00D4048A">
              <w:rPr>
                <w:rFonts w:ascii="CMU Concrete" w:hAnsi="CMU Concrete"/>
              </w:rPr>
              <w:t>찾는</w:t>
            </w:r>
            <w:r w:rsidRPr="00D4048A">
              <w:rPr>
                <w:rFonts w:ascii="CMU Concrete" w:hAnsi="CMU Concrete"/>
              </w:rPr>
              <w:t xml:space="preserve"> </w:t>
            </w:r>
            <w:r w:rsidRPr="00D4048A">
              <w:rPr>
                <w:rFonts w:ascii="CMU Concrete" w:hAnsi="CMU Concrete"/>
              </w:rPr>
              <w:t>관리도를</w:t>
            </w:r>
            <w:r w:rsidRPr="00D4048A">
              <w:rPr>
                <w:rFonts w:ascii="CMU Concrete" w:hAnsi="CMU Concrete"/>
              </w:rPr>
              <w:t xml:space="preserve"> </w:t>
            </w:r>
            <w:r w:rsidRPr="00D4048A">
              <w:rPr>
                <w:rFonts w:ascii="CMU Concrete" w:hAnsi="CMU Concrete"/>
              </w:rPr>
              <w:t>그립니다</w:t>
            </w:r>
            <w:r w:rsidRPr="00D4048A">
              <w:rPr>
                <w:rFonts w:ascii="CMU Concrete" w:hAnsi="CMU Concrete"/>
              </w:rPr>
              <w:t>.</w:t>
            </w:r>
          </w:p>
        </w:tc>
      </w:tr>
    </w:tbl>
    <w:p w14:paraId="2029B9A4"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816"/>
        <w:gridCol w:w="4970"/>
      </w:tblGrid>
      <w:tr w:rsidR="00494A34" w:rsidRPr="00D4048A" w14:paraId="73CF3037" w14:textId="77777777" w:rsidTr="00B91552">
        <w:tc>
          <w:tcPr>
            <w:tcW w:w="3816" w:type="dxa"/>
            <w:vAlign w:val="center"/>
          </w:tcPr>
          <w:p w14:paraId="7BC38AE3" w14:textId="77777777" w:rsidR="00494A34" w:rsidRPr="00D4048A" w:rsidRDefault="00B32DD7" w:rsidP="00AE3A66">
            <w:pPr>
              <w:pStyle w:val="af"/>
            </w:pPr>
            <w:r>
              <w:rPr>
                <w:noProof/>
              </w:rPr>
              <w:drawing>
                <wp:inline distT="0" distB="0" distL="0" distR="0" wp14:anchorId="4D706830" wp14:editId="5CE715EA">
                  <wp:extent cx="1810800" cy="2984400"/>
                  <wp:effectExtent l="0" t="0" r="0" b="6985"/>
                  <wp:docPr id="1443" name="그림 27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image004"/>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810800" cy="2984400"/>
                          </a:xfrm>
                          <a:prstGeom prst="rect">
                            <a:avLst/>
                          </a:prstGeom>
                          <a:noFill/>
                          <a:ln>
                            <a:noFill/>
                          </a:ln>
                        </pic:spPr>
                      </pic:pic>
                    </a:graphicData>
                  </a:graphic>
                </wp:inline>
              </w:drawing>
            </w:r>
          </w:p>
        </w:tc>
        <w:tc>
          <w:tcPr>
            <w:tcW w:w="4970" w:type="dxa"/>
            <w:vAlign w:val="center"/>
          </w:tcPr>
          <w:p w14:paraId="17B41D27" w14:textId="77777777" w:rsidR="00494A34" w:rsidRPr="00D4048A" w:rsidRDefault="00494A34" w:rsidP="007231D9">
            <w:pPr>
              <w:rPr>
                <w:rFonts w:ascii="CMU Concrete" w:hAnsi="CMU Concrete"/>
              </w:rPr>
            </w:pPr>
            <w:r w:rsidRPr="00D4048A">
              <w:rPr>
                <w:rFonts w:ascii="CMU Concrete" w:hAnsi="CMU Concrete"/>
              </w:rPr>
              <w:t>관리도</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XBar-R, XBar-S, I-MR, MA, EWMA, CUSUM, P, NP, C, U chart</w:t>
            </w:r>
            <w:r w:rsidRPr="00D4048A">
              <w:rPr>
                <w:rFonts w:ascii="CMU Concrete" w:hAnsi="CMU Concrete"/>
              </w:rPr>
              <w:t>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r>
    </w:tbl>
    <w:p w14:paraId="6E79A005" w14:textId="77777777" w:rsidR="00494A34" w:rsidRPr="00D4048A" w:rsidRDefault="00494A34" w:rsidP="00494A34">
      <w:pPr>
        <w:pStyle w:val="11"/>
      </w:pPr>
      <w:r w:rsidRPr="00D4048A">
        <w:t xml:space="preserve">(1) XBar-R chart </w:t>
      </w:r>
    </w:p>
    <w:p w14:paraId="4AFCCB57" w14:textId="77777777" w:rsidR="00494A34" w:rsidRPr="00D4048A" w:rsidRDefault="00494A34" w:rsidP="00494A34">
      <w:pPr>
        <w:pStyle w:val="11"/>
      </w:pPr>
      <w:r w:rsidRPr="00D4048A">
        <w:t xml:space="preserve"> </w:t>
      </w:r>
      <w:r w:rsidRPr="00D4048A">
        <w:t>사용법</w:t>
      </w:r>
      <w:r w:rsidRPr="00D4048A">
        <w:t xml:space="preserve"> </w:t>
      </w:r>
    </w:p>
    <w:p w14:paraId="5F119541" w14:textId="77777777" w:rsidR="00494A34" w:rsidRPr="00D4048A" w:rsidRDefault="00494A34" w:rsidP="00494A34">
      <w:pPr>
        <w:numPr>
          <w:ilvl w:val="0"/>
          <w:numId w:val="25"/>
        </w:numPr>
        <w:rPr>
          <w:rFonts w:ascii="CMU Concrete" w:hAnsi="CMU Concrete"/>
        </w:rPr>
      </w:pPr>
      <w:r w:rsidRPr="00D4048A">
        <w:rPr>
          <w:rFonts w:ascii="CMU Concrete" w:hAnsi="CMU Concrete"/>
        </w:rPr>
        <w:t>차트</w:t>
      </w:r>
      <w:r w:rsidRPr="00D4048A">
        <w:rPr>
          <w:rFonts w:ascii="CMU Concrete" w:hAnsi="CMU Concrete"/>
        </w:rPr>
        <w:t xml:space="preserve"> </w:t>
      </w:r>
      <w:r w:rsidRPr="00D4048A">
        <w:rPr>
          <w:rFonts w:ascii="CMU Concrete" w:hAnsi="CMU Concrete"/>
        </w:rPr>
        <w:t>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XBar-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4097D7D9" w14:textId="77777777" w:rsidR="00494A34" w:rsidRPr="00D4048A" w:rsidRDefault="00494A34" w:rsidP="00494A34">
      <w:pPr>
        <w:numPr>
          <w:ilvl w:val="0"/>
          <w:numId w:val="25"/>
        </w:numPr>
        <w:rPr>
          <w:rFonts w:ascii="CMU Concrete" w:hAnsi="CMU Concrete"/>
        </w:rPr>
      </w:pPr>
      <w:r w:rsidRPr="00D4048A">
        <w:rPr>
          <w:rFonts w:ascii="CMU Concrete" w:hAnsi="CMU Concrete"/>
        </w:rPr>
        <w:t xml:space="preserve">X-Bar-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1C4075A1" w14:textId="77777777" w:rsidR="00494A34" w:rsidRPr="00D4048A" w:rsidRDefault="00494A34" w:rsidP="00494A34">
      <w:pPr>
        <w:numPr>
          <w:ilvl w:val="0"/>
          <w:numId w:val="25"/>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6FED5423" w14:textId="77777777" w:rsidR="00494A34" w:rsidRPr="00D4048A" w:rsidRDefault="00494A34" w:rsidP="00494A34">
      <w:pPr>
        <w:numPr>
          <w:ilvl w:val="0"/>
          <w:numId w:val="25"/>
        </w:num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과</w:t>
      </w:r>
      <w:r w:rsidRPr="00D4048A">
        <w:rPr>
          <w:rFonts w:ascii="CMU Concrete" w:hAnsi="CMU Concrete"/>
        </w:rPr>
        <w:t xml:space="preserve"> </w:t>
      </w: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EC1BAD2" w14:textId="77777777" w:rsidR="00494A34" w:rsidRPr="00D4048A" w:rsidRDefault="00494A34" w:rsidP="00494A34">
      <w:pPr>
        <w:numPr>
          <w:ilvl w:val="0"/>
          <w:numId w:val="25"/>
        </w:numPr>
        <w:rPr>
          <w:rFonts w:ascii="CMU Concrete" w:hAnsi="CMU Concrete"/>
        </w:rPr>
      </w:pPr>
      <w:r>
        <w:rPr>
          <w:rFonts w:ascii="CMU Concrete" w:hAnsi="CMU Concrete" w:hint="eastAsia"/>
        </w:rPr>
        <w:t>마지막으로</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Pr>
          <w:rFonts w:ascii="CMU Concrete" w:hAnsi="CMU Concrete"/>
        </w:rPr>
        <w:t>지정하</w:t>
      </w:r>
      <w:r>
        <w:rPr>
          <w:rFonts w:ascii="CMU Concrete" w:hAnsi="CMU Concrete" w:hint="eastAsia"/>
        </w:rPr>
        <w:t>여</w:t>
      </w:r>
      <w:r>
        <w:rPr>
          <w:rFonts w:ascii="CMU Concrete" w:hAnsi="CMU Concrete" w:hint="eastAsia"/>
        </w:rPr>
        <w:t xml:space="preserve"> </w:t>
      </w:r>
      <w:r>
        <w:rPr>
          <w:rFonts w:ascii="CMU Concrete" w:hAnsi="CMU Concrete" w:hint="eastAsia"/>
        </w:rPr>
        <w:t>실행버튼은</w:t>
      </w:r>
      <w:r>
        <w:rPr>
          <w:rFonts w:ascii="CMU Concrete" w:hAnsi="CMU Concrete" w:hint="eastAsia"/>
        </w:rPr>
        <w:t xml:space="preserve"> </w:t>
      </w:r>
      <w:r>
        <w:rPr>
          <w:rFonts w:ascii="CMU Concrete" w:hAnsi="CMU Concrete" w:hint="eastAsia"/>
        </w:rPr>
        <w:t>누르면</w:t>
      </w:r>
      <w:r w:rsidRPr="00D4048A">
        <w:rPr>
          <w:rFonts w:ascii="CMU Concrete" w:hAnsi="CMU Concrete"/>
        </w:rPr>
        <w:t xml:space="preserve"> </w:t>
      </w:r>
      <w:r w:rsidRPr="00D4048A">
        <w:rPr>
          <w:rFonts w:ascii="CMU Concrete" w:hAnsi="CMU Concrete"/>
        </w:rPr>
        <w:t>아래</w:t>
      </w:r>
      <w:r>
        <w:rPr>
          <w:rFonts w:ascii="CMU Concrete" w:hAnsi="CMU Concrete" w:hint="eastAsia"/>
        </w:rPr>
        <w:t>와</w:t>
      </w:r>
      <w:r>
        <w:rPr>
          <w:rFonts w:ascii="CMU Concrete" w:hAnsi="CMU Concrete" w:hint="eastAsia"/>
        </w:rPr>
        <w:t xml:space="preserve"> </w:t>
      </w:r>
      <w:r>
        <w:rPr>
          <w:rFonts w:ascii="CMU Concrete" w:hAnsi="CMU Concrete" w:hint="eastAsia"/>
        </w:rPr>
        <w:t>같은</w:t>
      </w:r>
      <w:r w:rsidRPr="00D4048A">
        <w:rPr>
          <w:rFonts w:ascii="CMU Concrete" w:hAnsi="CMU Concrete"/>
        </w:rPr>
        <w:t xml:space="preserve"> </w:t>
      </w:r>
      <w:r>
        <w:rPr>
          <w:rFonts w:ascii="CMU Concrete" w:hAnsi="CMU Concrete"/>
        </w:rPr>
        <w:t>그림</w:t>
      </w:r>
      <w:r>
        <w:rPr>
          <w:rFonts w:ascii="CMU Concrete" w:hAnsi="CMU Concrete" w:hint="eastAsia"/>
        </w:rPr>
        <w:t>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9291115" w14:textId="77777777" w:rsidR="00494A34" w:rsidRPr="007C3ECE" w:rsidRDefault="00494A34" w:rsidP="00494A34">
      <w:pPr>
        <w:rPr>
          <w:rFonts w:ascii="CMU Concrete" w:hAnsi="CMU Concrete"/>
        </w:rPr>
      </w:pPr>
    </w:p>
    <w:p w14:paraId="67814A23" w14:textId="77777777" w:rsidR="00494A34" w:rsidRDefault="00B32DD7" w:rsidP="00AE3A66">
      <w:pPr>
        <w:pStyle w:val="af"/>
      </w:pPr>
      <w:r>
        <w:rPr>
          <w:noProof/>
        </w:rPr>
        <w:drawing>
          <wp:inline distT="0" distB="0" distL="0" distR="0" wp14:anchorId="502478C5" wp14:editId="2840900B">
            <wp:extent cx="3909600" cy="2185200"/>
            <wp:effectExtent l="0" t="0" r="0" b="5715"/>
            <wp:docPr id="1442" name="그림 275" descr="XBar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XBar_R"/>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909600" cy="2185200"/>
                    </a:xfrm>
                    <a:prstGeom prst="rect">
                      <a:avLst/>
                    </a:prstGeom>
                    <a:noFill/>
                    <a:ln>
                      <a:noFill/>
                    </a:ln>
                  </pic:spPr>
                </pic:pic>
              </a:graphicData>
            </a:graphic>
          </wp:inline>
        </w:drawing>
      </w:r>
    </w:p>
    <w:p w14:paraId="6606160D" w14:textId="77777777" w:rsidR="00494A34" w:rsidRDefault="00494A34" w:rsidP="00494A34">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448158CC" w14:textId="77777777" w:rsidTr="004E2FE5">
        <w:trPr>
          <w:trHeight w:val="89"/>
          <w:tblCellSpacing w:w="0" w:type="dxa"/>
          <w:jc w:val="center"/>
        </w:trPr>
        <w:tc>
          <w:tcPr>
            <w:tcW w:w="550" w:type="pct"/>
            <w:shd w:val="clear" w:color="auto" w:fill="CCCCCC"/>
            <w:vAlign w:val="center"/>
          </w:tcPr>
          <w:p w14:paraId="1288DBCC"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2764EA3E"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657B0AC9"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3C59BF0D"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5A031D21"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6ED05922" w14:textId="77777777" w:rsidTr="004E2FE5">
        <w:trPr>
          <w:trHeight w:val="77"/>
          <w:tblCellSpacing w:w="0" w:type="dxa"/>
          <w:jc w:val="center"/>
        </w:trPr>
        <w:tc>
          <w:tcPr>
            <w:tcW w:w="550" w:type="pct"/>
            <w:vMerge w:val="restart"/>
            <w:shd w:val="clear" w:color="auto" w:fill="CCCCCC"/>
            <w:vAlign w:val="center"/>
          </w:tcPr>
          <w:p w14:paraId="313873D6"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5DC09788"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40821E7D"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5AD87255"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3CA70750" w14:textId="77777777" w:rsidR="00494A34" w:rsidRPr="00D4048A" w:rsidRDefault="00494A34" w:rsidP="00E13BE5">
            <w:pPr>
              <w:jc w:val="center"/>
              <w:rPr>
                <w:rFonts w:ascii="CMU Concrete" w:hAnsi="CMU Concrete"/>
              </w:rPr>
            </w:pPr>
          </w:p>
        </w:tc>
      </w:tr>
      <w:tr w:rsidR="00494A34" w:rsidRPr="00D4048A" w14:paraId="04E04D1B" w14:textId="77777777" w:rsidTr="004E2FE5">
        <w:trPr>
          <w:trHeight w:val="69"/>
          <w:tblCellSpacing w:w="0" w:type="dxa"/>
          <w:jc w:val="center"/>
        </w:trPr>
        <w:tc>
          <w:tcPr>
            <w:tcW w:w="550" w:type="pct"/>
            <w:vMerge/>
            <w:shd w:val="clear" w:color="auto" w:fill="CCCCCC"/>
            <w:vAlign w:val="center"/>
          </w:tcPr>
          <w:p w14:paraId="49F85BB8" w14:textId="77777777" w:rsidR="00494A34" w:rsidRPr="00D4048A" w:rsidRDefault="00494A34" w:rsidP="007231D9">
            <w:pPr>
              <w:pStyle w:val="ae"/>
              <w:rPr>
                <w:rFonts w:ascii="CMU Concrete" w:hAnsi="CMU Concrete"/>
              </w:rPr>
            </w:pPr>
          </w:p>
        </w:tc>
        <w:tc>
          <w:tcPr>
            <w:tcW w:w="700" w:type="pct"/>
            <w:vAlign w:val="center"/>
          </w:tcPr>
          <w:p w14:paraId="57E3911C"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5042D542"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2EFC2902"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1ABDF803" w14:textId="77777777" w:rsidR="00494A34" w:rsidRPr="00D4048A" w:rsidRDefault="00494A34" w:rsidP="00E13BE5">
            <w:pPr>
              <w:jc w:val="center"/>
              <w:rPr>
                <w:rFonts w:ascii="CMU Concrete" w:hAnsi="CMU Concrete"/>
              </w:rPr>
            </w:pPr>
          </w:p>
        </w:tc>
      </w:tr>
      <w:tr w:rsidR="00494A34" w:rsidRPr="006C16B0" w14:paraId="2BA0723E" w14:textId="77777777" w:rsidTr="004E2FE5">
        <w:trPr>
          <w:trHeight w:val="40"/>
          <w:tblCellSpacing w:w="0" w:type="dxa"/>
          <w:jc w:val="center"/>
        </w:trPr>
        <w:tc>
          <w:tcPr>
            <w:tcW w:w="550" w:type="pct"/>
            <w:shd w:val="clear" w:color="auto" w:fill="CCCCCC"/>
            <w:vAlign w:val="center"/>
          </w:tcPr>
          <w:p w14:paraId="2BFAB943" w14:textId="77777777" w:rsidR="00494A34" w:rsidRPr="00D4048A" w:rsidRDefault="00494A34" w:rsidP="007231D9">
            <w:pPr>
              <w:pStyle w:val="ae"/>
              <w:rPr>
                <w:rFonts w:ascii="CMU Concrete" w:hAnsi="CMU Concrete"/>
              </w:rPr>
            </w:pPr>
            <w:r>
              <w:rPr>
                <w:rFonts w:ascii="CMU Concrete" w:hAnsi="CMU Concrete" w:hint="eastAsia"/>
              </w:rPr>
              <w:t>차트옵션</w:t>
            </w:r>
          </w:p>
        </w:tc>
        <w:tc>
          <w:tcPr>
            <w:tcW w:w="700" w:type="pct"/>
            <w:vAlign w:val="center"/>
          </w:tcPr>
          <w:p w14:paraId="4CA1F882"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7CC783C4" w14:textId="77777777" w:rsidR="00494A34" w:rsidRPr="00D4048A" w:rsidRDefault="00B91552" w:rsidP="007231D9">
            <w:pPr>
              <w:rPr>
                <w:rFonts w:ascii="CMU Concrete" w:hAnsi="CMU Concrete"/>
              </w:rPr>
            </w:pPr>
            <w:r w:rsidRPr="00D4048A">
              <w:rPr>
                <w:rFonts w:ascii="CMU Concrete" w:hAnsi="CMU Concrete"/>
              </w:rPr>
              <w:t xml:space="preserve">XBar-R </w:t>
            </w:r>
            <w:r w:rsidRPr="00D4048A">
              <w:rPr>
                <w:rFonts w:ascii="CMU Concrete" w:hAnsi="CMU Concrete"/>
              </w:rPr>
              <w:t>차트</w:t>
            </w:r>
            <w:r w:rsidR="00E13BE5">
              <w:rPr>
                <w:rFonts w:ascii="CMU Concrete" w:hAnsi="CMU Concrete" w:hint="eastAsia"/>
              </w:rPr>
              <w:t>를</w:t>
            </w:r>
            <w:r w:rsidR="00E13BE5">
              <w:rPr>
                <w:rFonts w:ascii="CMU Concrete" w:hAnsi="CMU Concrete" w:hint="eastAsia"/>
              </w:rPr>
              <w:t xml:space="preserve"> </w:t>
            </w:r>
            <w:r w:rsidR="00E13BE5">
              <w:rPr>
                <w:rFonts w:ascii="CMU Concrete" w:hAnsi="CMU Concrete" w:hint="eastAsia"/>
              </w:rPr>
              <w:t>선택합니다</w:t>
            </w:r>
            <w:r w:rsidR="00E13BE5">
              <w:rPr>
                <w:rFonts w:ascii="CMU Concrete" w:hAnsi="CMU Concrete" w:hint="eastAsia"/>
              </w:rPr>
              <w:t>.</w:t>
            </w:r>
          </w:p>
        </w:tc>
        <w:tc>
          <w:tcPr>
            <w:tcW w:w="450" w:type="pct"/>
            <w:shd w:val="clear" w:color="auto" w:fill="auto"/>
            <w:vAlign w:val="center"/>
          </w:tcPr>
          <w:p w14:paraId="0D16EFAA" w14:textId="77777777" w:rsidR="00494A34" w:rsidRPr="006C16B0" w:rsidRDefault="00B91552" w:rsidP="007231D9">
            <w:pPr>
              <w:jc w:val="center"/>
              <w:rPr>
                <w:rFonts w:ascii="CMU Concrete" w:hAnsi="CMU Concrete"/>
                <w:lang w:val="pt-BR"/>
              </w:rPr>
            </w:pPr>
            <w:r>
              <w:rPr>
                <w:rFonts w:ascii="CMU Concrete" w:hAnsi="CMU Concrete" w:hint="eastAsia"/>
                <w:lang w:val="pt-BR"/>
              </w:rPr>
              <w:t>필수</w:t>
            </w:r>
          </w:p>
        </w:tc>
        <w:tc>
          <w:tcPr>
            <w:tcW w:w="550" w:type="pct"/>
            <w:vAlign w:val="center"/>
          </w:tcPr>
          <w:p w14:paraId="43F5112B" w14:textId="77777777" w:rsidR="00494A34" w:rsidRPr="006C16B0" w:rsidRDefault="00494A34" w:rsidP="00E13BE5">
            <w:pPr>
              <w:jc w:val="center"/>
              <w:rPr>
                <w:rFonts w:ascii="CMU Concrete" w:hAnsi="CMU Concrete"/>
                <w:lang w:val="pt-BR"/>
              </w:rPr>
            </w:pPr>
          </w:p>
        </w:tc>
      </w:tr>
      <w:tr w:rsidR="00494A34" w:rsidRPr="00D4048A" w14:paraId="7438C8D7" w14:textId="77777777" w:rsidTr="004E2FE5">
        <w:trPr>
          <w:trHeight w:val="40"/>
          <w:tblCellSpacing w:w="0" w:type="dxa"/>
          <w:jc w:val="center"/>
        </w:trPr>
        <w:tc>
          <w:tcPr>
            <w:tcW w:w="550" w:type="pct"/>
            <w:vMerge w:val="restart"/>
            <w:shd w:val="clear" w:color="auto" w:fill="CCCCCC"/>
            <w:vAlign w:val="center"/>
          </w:tcPr>
          <w:p w14:paraId="454B8346"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7CF7EA98"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4DEFC513" w14:textId="77777777" w:rsidR="00494A34" w:rsidRPr="00D4048A" w:rsidRDefault="00494A34" w:rsidP="007231D9">
            <w:pPr>
              <w:rPr>
                <w:rFonts w:ascii="CMU Concrete" w:hAnsi="CMU Concrete"/>
              </w:rPr>
            </w:pPr>
            <w:r w:rsidRPr="00D4048A">
              <w:rPr>
                <w:rFonts w:ascii="CMU Concrete" w:hAnsi="CMU Concrete"/>
              </w:rPr>
              <w:t xml:space="preserve">XBar-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02684D7C"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767150E1" w14:textId="77777777" w:rsidR="00494A34" w:rsidRPr="00D4048A" w:rsidRDefault="00494A34" w:rsidP="00E13BE5">
            <w:pPr>
              <w:jc w:val="center"/>
              <w:rPr>
                <w:rFonts w:ascii="CMU Concrete" w:hAnsi="CMU Concrete"/>
              </w:rPr>
            </w:pPr>
          </w:p>
        </w:tc>
      </w:tr>
      <w:tr w:rsidR="00494A34" w:rsidRPr="00D4048A" w14:paraId="32465427" w14:textId="77777777" w:rsidTr="004E2FE5">
        <w:trPr>
          <w:trHeight w:val="40"/>
          <w:tblCellSpacing w:w="0" w:type="dxa"/>
          <w:jc w:val="center"/>
        </w:trPr>
        <w:tc>
          <w:tcPr>
            <w:tcW w:w="550" w:type="pct"/>
            <w:vMerge/>
            <w:vAlign w:val="center"/>
          </w:tcPr>
          <w:p w14:paraId="417DCFAD" w14:textId="77777777" w:rsidR="00494A34" w:rsidRPr="00D4048A" w:rsidRDefault="00494A34" w:rsidP="007231D9">
            <w:pPr>
              <w:pStyle w:val="ae"/>
              <w:rPr>
                <w:rFonts w:ascii="CMU Concrete" w:hAnsi="CMU Concrete"/>
              </w:rPr>
            </w:pPr>
          </w:p>
        </w:tc>
        <w:tc>
          <w:tcPr>
            <w:tcW w:w="700" w:type="pct"/>
            <w:vAlign w:val="center"/>
          </w:tcPr>
          <w:p w14:paraId="1294E529" w14:textId="77777777" w:rsidR="00494A34" w:rsidRPr="00D4048A" w:rsidRDefault="00494A34" w:rsidP="007231D9">
            <w:pPr>
              <w:jc w:val="center"/>
              <w:rPr>
                <w:rFonts w:ascii="CMU Concrete" w:hAnsi="CMU Concrete"/>
              </w:rPr>
            </w:pPr>
            <w:r w:rsidRPr="00D4048A">
              <w:rPr>
                <w:rFonts w:ascii="CMU Concrete" w:hAnsi="CMU Concrete"/>
              </w:rPr>
              <w:t>부분군크기</w:t>
            </w:r>
          </w:p>
        </w:tc>
        <w:tc>
          <w:tcPr>
            <w:tcW w:w="2750" w:type="pct"/>
            <w:vAlign w:val="center"/>
          </w:tcPr>
          <w:p w14:paraId="75280A0B" w14:textId="77777777" w:rsidR="00494A34" w:rsidRPr="00D4048A" w:rsidRDefault="00494A34" w:rsidP="007231D9">
            <w:pPr>
              <w:rPr>
                <w:rFonts w:ascii="CMU Concrete" w:hAnsi="CMU Concrete"/>
              </w:rPr>
            </w:pP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1C163206"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1A89C48F" w14:textId="77777777" w:rsidR="00494A34" w:rsidRPr="00D4048A" w:rsidRDefault="00494A34" w:rsidP="00E13BE5">
            <w:pPr>
              <w:jc w:val="center"/>
              <w:rPr>
                <w:rFonts w:ascii="CMU Concrete" w:hAnsi="CMU Concrete"/>
              </w:rPr>
            </w:pPr>
          </w:p>
        </w:tc>
      </w:tr>
      <w:tr w:rsidR="00494A34" w:rsidRPr="00D4048A" w14:paraId="4B5A2D44" w14:textId="77777777" w:rsidTr="004E2FE5">
        <w:trPr>
          <w:trHeight w:val="40"/>
          <w:tblCellSpacing w:w="0" w:type="dxa"/>
          <w:jc w:val="center"/>
        </w:trPr>
        <w:tc>
          <w:tcPr>
            <w:tcW w:w="550" w:type="pct"/>
            <w:vMerge w:val="restart"/>
            <w:shd w:val="clear" w:color="auto" w:fill="CCCCCC"/>
            <w:vAlign w:val="center"/>
          </w:tcPr>
          <w:p w14:paraId="4F172A78"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46C51051"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110FBB49" w14:textId="26BF9EB2"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00F02DD8">
              <w:rPr>
                <w:rFonts w:ascii="CMU Concrete" w:hAnsi="CMU Concrete" w:hint="eastAsia"/>
              </w:rPr>
              <w:t>.</w:t>
            </w:r>
          </w:p>
        </w:tc>
        <w:tc>
          <w:tcPr>
            <w:tcW w:w="450" w:type="pct"/>
            <w:shd w:val="clear" w:color="auto" w:fill="auto"/>
            <w:vAlign w:val="center"/>
          </w:tcPr>
          <w:p w14:paraId="23909A6A" w14:textId="77777777" w:rsidR="00494A34" w:rsidRPr="00D4048A" w:rsidRDefault="00E13BE5" w:rsidP="007231D9">
            <w:pPr>
              <w:jc w:val="center"/>
              <w:rPr>
                <w:rFonts w:ascii="CMU Concrete" w:hAnsi="CMU Concrete"/>
              </w:rPr>
            </w:pPr>
            <w:r>
              <w:rPr>
                <w:rFonts w:ascii="CMU Concrete" w:hAnsi="CMU Concrete" w:hint="eastAsia"/>
              </w:rPr>
              <w:t>필수</w:t>
            </w:r>
          </w:p>
        </w:tc>
        <w:tc>
          <w:tcPr>
            <w:tcW w:w="550" w:type="pct"/>
            <w:vAlign w:val="center"/>
          </w:tcPr>
          <w:p w14:paraId="7D80A580" w14:textId="77777777" w:rsidR="00494A34" w:rsidRPr="00D4048A" w:rsidRDefault="00E13BE5" w:rsidP="00E13BE5">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2F923CC8" w14:textId="77777777" w:rsidTr="00E13BE5">
        <w:trPr>
          <w:trHeight w:val="240"/>
          <w:tblCellSpacing w:w="0" w:type="dxa"/>
          <w:jc w:val="center"/>
        </w:trPr>
        <w:tc>
          <w:tcPr>
            <w:tcW w:w="550" w:type="pct"/>
            <w:vMerge/>
            <w:shd w:val="clear" w:color="auto" w:fill="CCCCCC"/>
            <w:vAlign w:val="center"/>
          </w:tcPr>
          <w:p w14:paraId="5D8756A7" w14:textId="77777777" w:rsidR="00494A34" w:rsidRPr="00D4048A" w:rsidRDefault="00494A34" w:rsidP="007231D9">
            <w:pPr>
              <w:rPr>
                <w:rFonts w:ascii="CMU Concrete" w:hAnsi="CMU Concrete"/>
              </w:rPr>
            </w:pPr>
          </w:p>
        </w:tc>
        <w:tc>
          <w:tcPr>
            <w:tcW w:w="700" w:type="pct"/>
            <w:vAlign w:val="center"/>
          </w:tcPr>
          <w:p w14:paraId="2C14336A"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1E052ED2" w14:textId="2BF6664F" w:rsidR="00494A34" w:rsidRPr="00D4048A" w:rsidRDefault="00494A34" w:rsidP="006C2925">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D4048A">
              <w:rPr>
                <w:rFonts w:ascii="CMU Concrete" w:hAnsi="CMU Concrete"/>
                <w:b/>
              </w:rPr>
              <w:t>‘</w:t>
            </w:r>
            <w:r w:rsidRPr="00D4048A">
              <w:rPr>
                <w:rFonts w:ascii="CMU Concrete" w:hAnsi="CMU Concrete"/>
                <w:b/>
              </w:rPr>
              <w:t>예</w:t>
            </w:r>
            <w:r w:rsidRPr="00D4048A">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F02DD8">
              <w:rPr>
                <w:rFonts w:ascii="CMU Concrete" w:hAnsi="CMU Concrete"/>
                <w:color w:val="000000" w:themeColor="text1"/>
              </w:rPr>
              <w:t>활성화됩니다</w:t>
            </w:r>
            <w:r w:rsidRPr="00F02DD8">
              <w:rPr>
                <w:rFonts w:ascii="CMU Concrete" w:hAnsi="CMU Concrete"/>
                <w:color w:val="000000" w:themeColor="text1"/>
              </w:rPr>
              <w:t>.</w:t>
            </w:r>
            <w:r w:rsidR="00F02DD8">
              <w:rPr>
                <w:rFonts w:ascii="CMU Concrete" w:hAnsi="CMU Concrete"/>
                <w:color w:val="000000" w:themeColor="text1"/>
              </w:rPr>
              <w:t xml:space="preserve"> </w:t>
            </w:r>
            <w:r w:rsidRPr="00F02DD8">
              <w:rPr>
                <w:rFonts w:ascii="CMU Concrete" w:hAnsi="CMU Concrete"/>
                <w:color w:val="000000" w:themeColor="text1"/>
              </w:rPr>
              <w:t>알고</w:t>
            </w:r>
            <w:r w:rsidRPr="00F02DD8">
              <w:rPr>
                <w:rFonts w:ascii="CMU Concrete" w:hAnsi="CMU Concrete"/>
                <w:color w:val="000000" w:themeColor="text1"/>
              </w:rPr>
              <w:t xml:space="preserve"> </w:t>
            </w:r>
            <w:r w:rsidR="006C2925" w:rsidRPr="00F02DD8">
              <w:rPr>
                <w:rFonts w:ascii="CMU Concrete" w:hAnsi="CMU Concrete" w:hint="eastAsia"/>
                <w:color w:val="000000" w:themeColor="text1"/>
              </w:rPr>
              <w:t>있는</w:t>
            </w:r>
            <w:r w:rsidRPr="00F02DD8">
              <w:rPr>
                <w:rFonts w:ascii="CMU Concrete" w:hAnsi="CMU Concrete"/>
                <w:color w:val="000000" w:themeColor="text1"/>
              </w:rPr>
              <w:t xml:space="preserve"> </w:t>
            </w:r>
            <w:r w:rsidRPr="00F02DD8">
              <w:rPr>
                <w:rFonts w:ascii="CMU Concrete" w:hAnsi="CMU Concrete"/>
                <w:color w:val="000000" w:themeColor="text1"/>
              </w:rPr>
              <w:t>모평균을</w:t>
            </w:r>
            <w:r w:rsidRPr="00F02DD8">
              <w:rPr>
                <w:rFonts w:ascii="CMU Concrete" w:hAnsi="CMU Concrete"/>
                <w:color w:val="000000" w:themeColor="text1"/>
              </w:rPr>
              <w:t xml:space="preserve"> </w:t>
            </w:r>
            <w:r w:rsidRPr="00F02DD8">
              <w:rPr>
                <w:rFonts w:ascii="CMU Concrete" w:hAnsi="CMU Concrete"/>
                <w:color w:val="000000" w:themeColor="text1"/>
              </w:rPr>
              <w:t>입력합니다</w:t>
            </w:r>
            <w:r w:rsidRPr="00F02DD8">
              <w:rPr>
                <w:rFonts w:ascii="CMU Concrete" w:hAnsi="CMU Concrete"/>
                <w:color w:val="000000" w:themeColor="text1"/>
              </w:rPr>
              <w:t>.</w:t>
            </w:r>
          </w:p>
        </w:tc>
        <w:tc>
          <w:tcPr>
            <w:tcW w:w="450" w:type="pct"/>
            <w:shd w:val="clear" w:color="auto" w:fill="auto"/>
            <w:vAlign w:val="center"/>
          </w:tcPr>
          <w:p w14:paraId="47E1E270" w14:textId="77777777" w:rsidR="00494A34" w:rsidRPr="00D4048A" w:rsidRDefault="00494A34" w:rsidP="007231D9">
            <w:pPr>
              <w:jc w:val="center"/>
              <w:rPr>
                <w:rFonts w:ascii="CMU Concrete" w:hAnsi="CMU Concrete"/>
              </w:rPr>
            </w:pPr>
          </w:p>
        </w:tc>
        <w:tc>
          <w:tcPr>
            <w:tcW w:w="550" w:type="pct"/>
            <w:vAlign w:val="center"/>
          </w:tcPr>
          <w:p w14:paraId="3FB8CCB6" w14:textId="77777777" w:rsidR="00494A34" w:rsidRPr="00D4048A" w:rsidRDefault="00E13BE5" w:rsidP="00E13BE5">
            <w:pPr>
              <w:jc w:val="center"/>
              <w:rPr>
                <w:rFonts w:ascii="CMU Concrete" w:hAnsi="CMU Concrete"/>
              </w:rPr>
            </w:pPr>
            <w:r w:rsidRPr="00D4048A">
              <w:rPr>
                <w:rFonts w:ascii="CMU Concrete" w:hAnsi="CMU Concrete"/>
              </w:rPr>
              <w:t>실수</w:t>
            </w:r>
          </w:p>
        </w:tc>
      </w:tr>
      <w:tr w:rsidR="00494A34" w:rsidRPr="00D4048A" w14:paraId="4DFF34DF" w14:textId="77777777" w:rsidTr="004E2FE5">
        <w:trPr>
          <w:trHeight w:val="244"/>
          <w:tblCellSpacing w:w="0" w:type="dxa"/>
          <w:jc w:val="center"/>
        </w:trPr>
        <w:tc>
          <w:tcPr>
            <w:tcW w:w="550" w:type="pct"/>
            <w:vMerge/>
            <w:shd w:val="clear" w:color="auto" w:fill="CCCCCC"/>
            <w:vAlign w:val="center"/>
          </w:tcPr>
          <w:p w14:paraId="18329642" w14:textId="77777777" w:rsidR="00494A34" w:rsidRPr="00D4048A" w:rsidRDefault="00494A34" w:rsidP="007231D9">
            <w:pPr>
              <w:rPr>
                <w:rFonts w:ascii="CMU Concrete" w:hAnsi="CMU Concrete"/>
              </w:rPr>
            </w:pPr>
          </w:p>
        </w:tc>
        <w:tc>
          <w:tcPr>
            <w:tcW w:w="700" w:type="pct"/>
            <w:vAlign w:val="center"/>
          </w:tcPr>
          <w:p w14:paraId="67BB0E08"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0E16419E"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06E015C8" w14:textId="77777777" w:rsidR="00494A34" w:rsidRPr="00D4048A" w:rsidRDefault="00E13BE5" w:rsidP="007231D9">
            <w:pPr>
              <w:jc w:val="center"/>
              <w:rPr>
                <w:rFonts w:ascii="CMU Concrete" w:hAnsi="CMU Concrete"/>
              </w:rPr>
            </w:pPr>
            <w:r>
              <w:rPr>
                <w:rFonts w:ascii="CMU Concrete" w:hAnsi="CMU Concrete" w:hint="eastAsia"/>
              </w:rPr>
              <w:t>필수</w:t>
            </w:r>
          </w:p>
        </w:tc>
        <w:tc>
          <w:tcPr>
            <w:tcW w:w="550" w:type="pct"/>
            <w:vAlign w:val="center"/>
          </w:tcPr>
          <w:p w14:paraId="5DB042CA" w14:textId="77777777" w:rsidR="00494A34" w:rsidRPr="00D4048A" w:rsidRDefault="00E13BE5" w:rsidP="00E13BE5">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7DC0C7CE" w14:textId="77777777" w:rsidTr="004E2FE5">
        <w:trPr>
          <w:trHeight w:val="141"/>
          <w:tblCellSpacing w:w="0" w:type="dxa"/>
          <w:jc w:val="center"/>
        </w:trPr>
        <w:tc>
          <w:tcPr>
            <w:tcW w:w="550" w:type="pct"/>
            <w:vMerge/>
            <w:shd w:val="clear" w:color="auto" w:fill="CCCCCC"/>
            <w:vAlign w:val="center"/>
          </w:tcPr>
          <w:p w14:paraId="529C21A8" w14:textId="77777777" w:rsidR="00494A34" w:rsidRPr="00D4048A" w:rsidRDefault="00494A34" w:rsidP="007231D9">
            <w:pPr>
              <w:rPr>
                <w:rFonts w:ascii="CMU Concrete" w:hAnsi="CMU Concrete"/>
              </w:rPr>
            </w:pPr>
          </w:p>
        </w:tc>
        <w:tc>
          <w:tcPr>
            <w:tcW w:w="700" w:type="pct"/>
            <w:vAlign w:val="center"/>
          </w:tcPr>
          <w:p w14:paraId="4AC41148"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5ED7DC88"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D4048A">
              <w:rPr>
                <w:rFonts w:ascii="CMU Concrete" w:hAnsi="CMU Concrete"/>
                <w:b/>
              </w:rPr>
              <w:t>‘</w:t>
            </w:r>
            <w:r w:rsidRPr="00D4048A">
              <w:rPr>
                <w:rFonts w:ascii="CMU Concrete" w:hAnsi="CMU Concrete"/>
                <w:b/>
              </w:rPr>
              <w:t>예</w:t>
            </w:r>
            <w:r w:rsidRPr="00D4048A">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1A344465" w14:textId="77777777" w:rsidR="00494A34" w:rsidRPr="00D4048A" w:rsidRDefault="00494A34" w:rsidP="007231D9">
            <w:pPr>
              <w:jc w:val="center"/>
              <w:rPr>
                <w:rFonts w:ascii="CMU Concrete" w:hAnsi="CMU Concrete"/>
              </w:rPr>
            </w:pPr>
          </w:p>
        </w:tc>
        <w:tc>
          <w:tcPr>
            <w:tcW w:w="550" w:type="pct"/>
            <w:vAlign w:val="center"/>
          </w:tcPr>
          <w:p w14:paraId="62309B40" w14:textId="77777777" w:rsidR="00494A34" w:rsidRPr="00D4048A" w:rsidRDefault="00E13BE5" w:rsidP="00E13BE5">
            <w:pPr>
              <w:jc w:val="center"/>
              <w:rPr>
                <w:rFonts w:ascii="CMU Concrete" w:hAnsi="CMU Concrete"/>
              </w:rPr>
            </w:pPr>
            <w:r w:rsidRPr="00D4048A">
              <w:rPr>
                <w:rFonts w:ascii="CMU Concrete" w:hAnsi="CMU Concrete"/>
              </w:rPr>
              <w:t>실수</w:t>
            </w:r>
          </w:p>
        </w:tc>
      </w:tr>
    </w:tbl>
    <w:p w14:paraId="67BE16B4" w14:textId="77777777" w:rsidR="00494A34" w:rsidRPr="007C3ECE" w:rsidRDefault="00494A34" w:rsidP="00494A34">
      <w:pPr>
        <w:pStyle w:val="s0"/>
        <w:jc w:val="both"/>
        <w:rPr>
          <w:rFonts w:ascii="CMU Concrete" w:eastAsia="굴림" w:hAnsi="CMU Concrete"/>
          <w:sz w:val="20"/>
          <w:szCs w:val="20"/>
        </w:rPr>
      </w:pP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786"/>
      </w:tblGrid>
      <w:tr w:rsidR="00494A34" w:rsidRPr="004351FE" w14:paraId="27577360" w14:textId="77777777" w:rsidTr="007231D9">
        <w:trPr>
          <w:tblCellSpacing w:w="15" w:type="dxa"/>
        </w:trPr>
        <w:tc>
          <w:tcPr>
            <w:tcW w:w="0" w:type="auto"/>
            <w:shd w:val="clear" w:color="auto" w:fill="DBE5F1"/>
            <w:vAlign w:val="center"/>
          </w:tcPr>
          <w:p w14:paraId="0279F4C0" w14:textId="77777777" w:rsidR="00494A34" w:rsidRPr="00D4048A" w:rsidRDefault="00494A34" w:rsidP="007231D9">
            <w:pPr>
              <w:rPr>
                <w:rFonts w:ascii="CMU Concrete" w:hAnsi="CMU Concrete"/>
              </w:rPr>
            </w:pPr>
            <w:r w:rsidRPr="004351FE">
              <w:rPr>
                <w:rStyle w:val="genexhighlight"/>
              </w:rPr>
              <w:t>NOTE:</w:t>
            </w:r>
            <w:r>
              <w:rPr>
                <w:rStyle w:val="genexhighlight"/>
                <w:rFonts w:hint="eastAsia"/>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것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차트가</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모형으로</w:t>
            </w:r>
            <w:r w:rsidRPr="00D4048A">
              <w:rPr>
                <w:rFonts w:ascii="CMU Concrete" w:hAnsi="CMU Concrete"/>
              </w:rPr>
              <w:t xml:space="preserve"> </w:t>
            </w:r>
            <w:r w:rsidRPr="00D4048A">
              <w:rPr>
                <w:rFonts w:ascii="CMU Concrete" w:hAnsi="CMU Concrete"/>
              </w:rPr>
              <w:t>나옵니다</w:t>
            </w:r>
            <w:r w:rsidRPr="00D4048A">
              <w:rPr>
                <w:rFonts w:ascii="CMU Concrete" w:hAnsi="CMU Concrete"/>
              </w:rPr>
              <w:t>.</w:t>
            </w:r>
          </w:p>
          <w:p w14:paraId="1BAF18CF" w14:textId="77777777" w:rsidR="00494A34" w:rsidRPr="007C3ECE"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면</w:t>
            </w:r>
            <w:r w:rsidRPr="00D4048A">
              <w:rPr>
                <w:rFonts w:ascii="CMU Concrete" w:hAnsi="CMU Concrete"/>
              </w:rPr>
              <w:t xml:space="preserve"> </w:t>
            </w:r>
            <w:r w:rsidRPr="00D4048A">
              <w:rPr>
                <w:rFonts w:ascii="CMU Concrete" w:hAnsi="CMU Concrete"/>
              </w:rPr>
              <w:t>중심값이</w:t>
            </w:r>
            <w:r w:rsidRPr="00D4048A">
              <w:rPr>
                <w:rFonts w:ascii="CMU Concrete" w:hAnsi="CMU Concrete"/>
              </w:rPr>
              <w:t xml:space="preserve"> </w:t>
            </w:r>
            <w:r w:rsidRPr="00D4048A">
              <w:rPr>
                <w:rFonts w:ascii="CMU Concrete" w:hAnsi="CMU Concrete"/>
              </w:rPr>
              <w:t>모평균으로</w:t>
            </w:r>
            <w:r w:rsidRPr="00D4048A">
              <w:rPr>
                <w:rFonts w:ascii="CMU Concrete" w:hAnsi="CMU Concrete"/>
              </w:rPr>
              <w:t xml:space="preserve"> </w:t>
            </w:r>
            <w:r w:rsidRPr="00D4048A">
              <w:rPr>
                <w:rFonts w:ascii="CMU Concrete" w:hAnsi="CMU Concrete"/>
              </w:rPr>
              <w:t>바뀌어서</w:t>
            </w:r>
            <w:r w:rsidRPr="00D4048A">
              <w:rPr>
                <w:rFonts w:ascii="CMU Concrete" w:hAnsi="CMU Concrete"/>
              </w:rPr>
              <w:t xml:space="preserve"> </w:t>
            </w:r>
            <w:r w:rsidRPr="00D4048A">
              <w:rPr>
                <w:rFonts w:ascii="CMU Concrete" w:hAnsi="CMU Concrete"/>
              </w:rPr>
              <w:t>파트가</w:t>
            </w:r>
            <w:r w:rsidRPr="00D4048A">
              <w:rPr>
                <w:rFonts w:ascii="CMU Concrete" w:hAnsi="CMU Concrete"/>
              </w:rPr>
              <w:t xml:space="preserve"> </w:t>
            </w:r>
            <w:r w:rsidRPr="00D4048A">
              <w:rPr>
                <w:rFonts w:ascii="CMU Concrete" w:hAnsi="CMU Concrete"/>
              </w:rPr>
              <w:t>그려지고</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면</w:t>
            </w:r>
            <w:r w:rsidRPr="00D4048A">
              <w:rPr>
                <w:rFonts w:ascii="CMU Concrete" w:hAnsi="CMU Concrete"/>
              </w:rPr>
              <w:t xml:space="preserve"> </w:t>
            </w:r>
            <w:r w:rsidRPr="00D4048A">
              <w:rPr>
                <w:rFonts w:ascii="CMU Concrete" w:hAnsi="CMU Concrete"/>
              </w:rPr>
              <w:t>차트의</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Fonts w:ascii="CMU Concrete" w:hAnsi="CMU Concrete"/>
              </w:rPr>
              <w:t>달라지니</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확인해</w:t>
            </w:r>
            <w:r w:rsidRPr="00D4048A">
              <w:rPr>
                <w:rFonts w:ascii="CMU Concrete" w:hAnsi="CMU Concrete"/>
              </w:rPr>
              <w:t xml:space="preserve"> </w:t>
            </w:r>
            <w:r w:rsidRPr="00D4048A">
              <w:rPr>
                <w:rFonts w:ascii="CMU Concrete" w:hAnsi="CMU Concrete"/>
              </w:rPr>
              <w:t>보시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좋을</w:t>
            </w:r>
            <w:r w:rsidRPr="00D4048A">
              <w:rPr>
                <w:rFonts w:ascii="CMU Concrete" w:hAnsi="CMU Concrete"/>
              </w:rPr>
              <w:t xml:space="preserve"> </w:t>
            </w:r>
            <w:r w:rsidRPr="00D4048A">
              <w:rPr>
                <w:rFonts w:ascii="CMU Concrete" w:hAnsi="CMU Concrete"/>
              </w:rPr>
              <w:t>것</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tc>
      </w:tr>
    </w:tbl>
    <w:p w14:paraId="60F200DD" w14:textId="77777777" w:rsidR="00494A34" w:rsidRPr="007C3ECE" w:rsidRDefault="00494A34" w:rsidP="00494A34">
      <w:pPr>
        <w:pStyle w:val="s0"/>
        <w:jc w:val="both"/>
        <w:rPr>
          <w:rFonts w:ascii="CMU Concrete" w:eastAsia="굴림" w:hAnsi="CMU Concrete"/>
          <w:sz w:val="20"/>
          <w:szCs w:val="20"/>
        </w:rPr>
      </w:pPr>
    </w:p>
    <w:p w14:paraId="3F181A11" w14:textId="77777777" w:rsidR="00494A34" w:rsidRPr="00D4048A" w:rsidRDefault="00494A34" w:rsidP="00494A34">
      <w:pPr>
        <w:pStyle w:val="11"/>
      </w:pPr>
      <w:r w:rsidRPr="00D4048A">
        <w:t xml:space="preserve"> (2) XBar-S chart </w:t>
      </w:r>
    </w:p>
    <w:p w14:paraId="1AACDAB7" w14:textId="77777777" w:rsidR="00494A34" w:rsidRPr="00D4048A" w:rsidRDefault="00494A34" w:rsidP="00494A34">
      <w:pPr>
        <w:pStyle w:val="11"/>
      </w:pPr>
      <w:r w:rsidRPr="00D4048A">
        <w:t>사용법</w:t>
      </w:r>
      <w:r w:rsidRPr="00D4048A">
        <w:t xml:space="preserve"> </w:t>
      </w:r>
    </w:p>
    <w:p w14:paraId="744F5E77" w14:textId="77777777" w:rsidR="00494A34" w:rsidRPr="00D4048A" w:rsidRDefault="00494A34" w:rsidP="00494A34">
      <w:pPr>
        <w:numPr>
          <w:ilvl w:val="0"/>
          <w:numId w:val="29"/>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XBar-S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3E80015" w14:textId="77777777" w:rsidR="00494A34" w:rsidRPr="00D4048A" w:rsidRDefault="00494A34" w:rsidP="00494A34">
      <w:pPr>
        <w:numPr>
          <w:ilvl w:val="0"/>
          <w:numId w:val="29"/>
        </w:numPr>
        <w:rPr>
          <w:rFonts w:ascii="CMU Concrete" w:hAnsi="CMU Concrete"/>
        </w:rPr>
      </w:pPr>
      <w:r w:rsidRPr="00D4048A">
        <w:rPr>
          <w:rFonts w:ascii="CMU Concrete" w:hAnsi="CMU Concrete"/>
        </w:rPr>
        <w:t xml:space="preserve">XBar-S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1657DB0E" w14:textId="77777777" w:rsidR="00494A34" w:rsidRPr="00D4048A" w:rsidRDefault="00494A34" w:rsidP="00494A34">
      <w:pPr>
        <w:numPr>
          <w:ilvl w:val="0"/>
          <w:numId w:val="29"/>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437B6F1E" w14:textId="77777777" w:rsidR="00494A34" w:rsidRPr="00D4048A" w:rsidRDefault="00494A34" w:rsidP="00494A34">
      <w:pPr>
        <w:numPr>
          <w:ilvl w:val="0"/>
          <w:numId w:val="29"/>
        </w:num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과</w:t>
      </w:r>
      <w:r w:rsidRPr="00D4048A">
        <w:rPr>
          <w:rFonts w:ascii="CMU Concrete" w:hAnsi="CMU Concrete"/>
        </w:rPr>
        <w:t xml:space="preserve"> </w:t>
      </w: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162B33A" w14:textId="77777777" w:rsidR="00494A34" w:rsidRPr="00D4048A" w:rsidRDefault="00494A34" w:rsidP="00494A34">
      <w:pPr>
        <w:rPr>
          <w:rFonts w:ascii="CMU Concrete" w:hAnsi="CMU Concrete"/>
        </w:rPr>
      </w:pPr>
    </w:p>
    <w:p w14:paraId="7282B666" w14:textId="77777777" w:rsidR="00494A34" w:rsidRPr="00D4048A" w:rsidRDefault="00B32DD7" w:rsidP="00D17589">
      <w:pPr>
        <w:jc w:val="center"/>
        <w:rPr>
          <w:rFonts w:ascii="CMU Concrete" w:hAnsi="CMU Concrete"/>
        </w:rPr>
      </w:pPr>
      <w:r>
        <w:rPr>
          <w:rFonts w:ascii="CMU Concrete" w:hAnsi="CMU Concrete"/>
          <w:noProof/>
        </w:rPr>
        <w:drawing>
          <wp:inline distT="0" distB="0" distL="0" distR="0" wp14:anchorId="26CF0BB2" wp14:editId="4FE2CE43">
            <wp:extent cx="3909600" cy="2185200"/>
            <wp:effectExtent l="0" t="0" r="0" b="5715"/>
            <wp:docPr id="1441" name="그림 276" descr="XBar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XBar_S"/>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909600" cy="2185200"/>
                    </a:xfrm>
                    <a:prstGeom prst="rect">
                      <a:avLst/>
                    </a:prstGeom>
                    <a:noFill/>
                    <a:ln>
                      <a:noFill/>
                    </a:ln>
                  </pic:spPr>
                </pic:pic>
              </a:graphicData>
            </a:graphic>
          </wp:inline>
        </w:drawing>
      </w:r>
    </w:p>
    <w:p w14:paraId="1B9C4A7D" w14:textId="77777777" w:rsidR="00494A34" w:rsidRDefault="00494A34" w:rsidP="00494A34">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588EC549" w14:textId="77777777" w:rsidTr="00C905CD">
        <w:trPr>
          <w:trHeight w:val="106"/>
          <w:tblCellSpacing w:w="0" w:type="dxa"/>
          <w:jc w:val="center"/>
        </w:trPr>
        <w:tc>
          <w:tcPr>
            <w:tcW w:w="550" w:type="pct"/>
            <w:shd w:val="clear" w:color="auto" w:fill="CCCCCC"/>
            <w:vAlign w:val="center"/>
          </w:tcPr>
          <w:p w14:paraId="55E25262"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667F638C"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401AEBEB"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63D96C16"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27148067" w14:textId="77777777" w:rsidR="00494A34" w:rsidRPr="00D4048A" w:rsidRDefault="00494A34" w:rsidP="00D17589">
            <w:pPr>
              <w:pStyle w:val="ae"/>
              <w:rPr>
                <w:rFonts w:ascii="CMU Concrete" w:hAnsi="CMU Concrete"/>
              </w:rPr>
            </w:pPr>
            <w:r w:rsidRPr="00D4048A">
              <w:rPr>
                <w:rFonts w:ascii="CMU Concrete" w:hAnsi="CMU Concrete"/>
              </w:rPr>
              <w:t>비고</w:t>
            </w:r>
          </w:p>
        </w:tc>
      </w:tr>
      <w:tr w:rsidR="00494A34" w:rsidRPr="00D4048A" w14:paraId="01488795" w14:textId="77777777" w:rsidTr="00C905CD">
        <w:trPr>
          <w:trHeight w:val="40"/>
          <w:tblCellSpacing w:w="0" w:type="dxa"/>
          <w:jc w:val="center"/>
        </w:trPr>
        <w:tc>
          <w:tcPr>
            <w:tcW w:w="550" w:type="pct"/>
            <w:vMerge w:val="restart"/>
            <w:shd w:val="clear" w:color="auto" w:fill="CCCCCC"/>
            <w:vAlign w:val="center"/>
          </w:tcPr>
          <w:p w14:paraId="78336180"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66305F7D"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68CC1F24"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9D39505"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4508E511" w14:textId="77777777" w:rsidR="00494A34" w:rsidRPr="00D4048A" w:rsidRDefault="00494A34" w:rsidP="00D17589">
            <w:pPr>
              <w:jc w:val="center"/>
              <w:rPr>
                <w:rFonts w:ascii="CMU Concrete" w:hAnsi="CMU Concrete"/>
              </w:rPr>
            </w:pPr>
          </w:p>
        </w:tc>
      </w:tr>
      <w:tr w:rsidR="00494A34" w:rsidRPr="00D4048A" w14:paraId="47E0C0BB" w14:textId="77777777" w:rsidTr="00D17589">
        <w:trPr>
          <w:trHeight w:val="400"/>
          <w:tblCellSpacing w:w="0" w:type="dxa"/>
          <w:jc w:val="center"/>
        </w:trPr>
        <w:tc>
          <w:tcPr>
            <w:tcW w:w="550" w:type="pct"/>
            <w:vMerge/>
            <w:vAlign w:val="center"/>
          </w:tcPr>
          <w:p w14:paraId="568620C4" w14:textId="77777777" w:rsidR="00494A34" w:rsidRPr="00D4048A" w:rsidRDefault="00494A34" w:rsidP="007231D9">
            <w:pPr>
              <w:pStyle w:val="ae"/>
              <w:rPr>
                <w:rFonts w:ascii="CMU Concrete" w:hAnsi="CMU Concrete"/>
              </w:rPr>
            </w:pPr>
          </w:p>
        </w:tc>
        <w:tc>
          <w:tcPr>
            <w:tcW w:w="700" w:type="pct"/>
            <w:vAlign w:val="center"/>
          </w:tcPr>
          <w:p w14:paraId="72A3DD89"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1376D060"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5024B33D"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2AFD0620" w14:textId="77777777" w:rsidR="00494A34" w:rsidRPr="00D4048A" w:rsidRDefault="00494A34" w:rsidP="00D17589">
            <w:pPr>
              <w:jc w:val="center"/>
              <w:rPr>
                <w:rFonts w:ascii="CMU Concrete" w:hAnsi="CMU Concrete"/>
              </w:rPr>
            </w:pPr>
          </w:p>
        </w:tc>
      </w:tr>
      <w:tr w:rsidR="00494A34" w:rsidRPr="00D4048A" w14:paraId="5B27B840" w14:textId="77777777" w:rsidTr="00C905CD">
        <w:trPr>
          <w:trHeight w:val="40"/>
          <w:tblCellSpacing w:w="0" w:type="dxa"/>
          <w:jc w:val="center"/>
        </w:trPr>
        <w:tc>
          <w:tcPr>
            <w:tcW w:w="550" w:type="pct"/>
            <w:vMerge/>
            <w:shd w:val="clear" w:color="auto" w:fill="CCCCCC"/>
            <w:vAlign w:val="center"/>
          </w:tcPr>
          <w:p w14:paraId="144EAE3D" w14:textId="77777777" w:rsidR="00494A34" w:rsidRPr="006C16B0" w:rsidRDefault="00494A34" w:rsidP="007231D9">
            <w:pPr>
              <w:pStyle w:val="ae"/>
              <w:rPr>
                <w:rFonts w:ascii="CMU Concrete" w:hAnsi="CMU Concrete"/>
                <w:lang w:val="pt-BR"/>
              </w:rPr>
            </w:pPr>
          </w:p>
        </w:tc>
        <w:tc>
          <w:tcPr>
            <w:tcW w:w="700" w:type="pct"/>
            <w:vAlign w:val="center"/>
          </w:tcPr>
          <w:p w14:paraId="297F07A5"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0955023D" w14:textId="77777777" w:rsidR="00494A34" w:rsidRPr="00D4048A" w:rsidRDefault="00D17589" w:rsidP="007231D9">
            <w:pPr>
              <w:rPr>
                <w:rFonts w:ascii="CMU Concrete" w:hAnsi="CMU Concrete"/>
              </w:rPr>
            </w:pPr>
            <w:r w:rsidRPr="00D4048A">
              <w:rPr>
                <w:rFonts w:ascii="CMU Concrete" w:hAnsi="CMU Concrete"/>
              </w:rPr>
              <w:t>XBar-</w:t>
            </w:r>
            <w:r>
              <w:rPr>
                <w:rFonts w:ascii="CMU Concrete" w:hAnsi="CMU Concrete"/>
              </w:rPr>
              <w:t>S</w:t>
            </w:r>
            <w:r w:rsidRPr="00D4048A">
              <w:rPr>
                <w:rFonts w:ascii="CMU Concrete" w:hAnsi="CMU Concrete"/>
              </w:rPr>
              <w:t xml:space="preserve">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1D43819B" w14:textId="77777777" w:rsidR="00494A34" w:rsidRPr="00D4048A" w:rsidRDefault="00D17589" w:rsidP="007231D9">
            <w:pPr>
              <w:jc w:val="center"/>
              <w:rPr>
                <w:rFonts w:ascii="CMU Concrete" w:hAnsi="CMU Concrete"/>
              </w:rPr>
            </w:pPr>
            <w:r>
              <w:rPr>
                <w:rFonts w:ascii="CMU Concrete" w:hAnsi="CMU Concrete" w:hint="eastAsia"/>
              </w:rPr>
              <w:t>필수</w:t>
            </w:r>
          </w:p>
        </w:tc>
        <w:tc>
          <w:tcPr>
            <w:tcW w:w="550" w:type="pct"/>
            <w:vAlign w:val="center"/>
          </w:tcPr>
          <w:p w14:paraId="41CFC790" w14:textId="77777777" w:rsidR="00494A34" w:rsidRPr="00D4048A" w:rsidRDefault="00494A34" w:rsidP="00D17589">
            <w:pPr>
              <w:jc w:val="center"/>
              <w:rPr>
                <w:rFonts w:ascii="CMU Concrete" w:hAnsi="CMU Concrete"/>
              </w:rPr>
            </w:pPr>
          </w:p>
        </w:tc>
      </w:tr>
      <w:tr w:rsidR="00494A34" w:rsidRPr="00D4048A" w14:paraId="5970AB12" w14:textId="77777777" w:rsidTr="00C905CD">
        <w:trPr>
          <w:trHeight w:val="142"/>
          <w:tblCellSpacing w:w="0" w:type="dxa"/>
          <w:jc w:val="center"/>
        </w:trPr>
        <w:tc>
          <w:tcPr>
            <w:tcW w:w="550" w:type="pct"/>
            <w:vMerge w:val="restart"/>
            <w:shd w:val="clear" w:color="auto" w:fill="CCCCCC"/>
            <w:vAlign w:val="center"/>
          </w:tcPr>
          <w:p w14:paraId="1DD46065"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7782C0CE"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6E2B8EED" w14:textId="77777777" w:rsidR="00494A34" w:rsidRPr="00D4048A" w:rsidRDefault="00494A34" w:rsidP="007231D9">
            <w:pPr>
              <w:rPr>
                <w:rFonts w:ascii="CMU Concrete" w:hAnsi="CMU Concrete"/>
              </w:rPr>
            </w:pPr>
            <w:r w:rsidRPr="00D4048A">
              <w:rPr>
                <w:rFonts w:ascii="CMU Concrete" w:hAnsi="CMU Concrete"/>
              </w:rPr>
              <w:t xml:space="preserve">XBar-S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1817101D"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47D1DF4F" w14:textId="77777777" w:rsidR="00494A34" w:rsidRPr="00D4048A" w:rsidRDefault="00494A34" w:rsidP="00D17589">
            <w:pPr>
              <w:jc w:val="center"/>
              <w:rPr>
                <w:rFonts w:ascii="CMU Concrete" w:hAnsi="CMU Concrete"/>
              </w:rPr>
            </w:pPr>
          </w:p>
        </w:tc>
      </w:tr>
      <w:tr w:rsidR="00494A34" w:rsidRPr="00D4048A" w14:paraId="643DDF44" w14:textId="77777777" w:rsidTr="00C905CD">
        <w:trPr>
          <w:trHeight w:val="40"/>
          <w:tblCellSpacing w:w="0" w:type="dxa"/>
          <w:jc w:val="center"/>
        </w:trPr>
        <w:tc>
          <w:tcPr>
            <w:tcW w:w="550" w:type="pct"/>
            <w:vMerge/>
            <w:vAlign w:val="center"/>
          </w:tcPr>
          <w:p w14:paraId="525FB56B" w14:textId="77777777" w:rsidR="00494A34" w:rsidRPr="00D4048A" w:rsidRDefault="00494A34" w:rsidP="007231D9">
            <w:pPr>
              <w:pStyle w:val="ae"/>
              <w:rPr>
                <w:rFonts w:ascii="CMU Concrete" w:hAnsi="CMU Concrete"/>
              </w:rPr>
            </w:pPr>
          </w:p>
        </w:tc>
        <w:tc>
          <w:tcPr>
            <w:tcW w:w="700" w:type="pct"/>
            <w:vAlign w:val="center"/>
          </w:tcPr>
          <w:p w14:paraId="3CBFA895" w14:textId="77777777" w:rsidR="00494A34" w:rsidRPr="00D4048A" w:rsidRDefault="00494A34" w:rsidP="007231D9">
            <w:pPr>
              <w:jc w:val="center"/>
              <w:rPr>
                <w:rFonts w:ascii="CMU Concrete" w:hAnsi="CMU Concrete"/>
              </w:rPr>
            </w:pPr>
            <w:r w:rsidRPr="00D4048A">
              <w:rPr>
                <w:rFonts w:ascii="CMU Concrete" w:hAnsi="CMU Concrete"/>
              </w:rPr>
              <w:t>부분군크기</w:t>
            </w:r>
          </w:p>
        </w:tc>
        <w:tc>
          <w:tcPr>
            <w:tcW w:w="2750" w:type="pct"/>
            <w:vAlign w:val="center"/>
          </w:tcPr>
          <w:p w14:paraId="1FB32663" w14:textId="77777777" w:rsidR="00494A34" w:rsidRPr="00D4048A" w:rsidRDefault="00494A34" w:rsidP="007231D9">
            <w:pPr>
              <w:rPr>
                <w:rFonts w:ascii="CMU Concrete" w:hAnsi="CMU Concrete"/>
              </w:rPr>
            </w:pP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36D457AB"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0B33FB57" w14:textId="77777777" w:rsidR="00494A34" w:rsidRPr="00D4048A" w:rsidRDefault="00494A34" w:rsidP="00D17589">
            <w:pPr>
              <w:jc w:val="center"/>
              <w:rPr>
                <w:rFonts w:ascii="CMU Concrete" w:hAnsi="CMU Concrete"/>
              </w:rPr>
            </w:pPr>
          </w:p>
        </w:tc>
      </w:tr>
      <w:tr w:rsidR="00494A34" w:rsidRPr="00D4048A" w14:paraId="71BCCBF5" w14:textId="77777777" w:rsidTr="00C905CD">
        <w:trPr>
          <w:trHeight w:val="125"/>
          <w:tblCellSpacing w:w="0" w:type="dxa"/>
          <w:jc w:val="center"/>
        </w:trPr>
        <w:tc>
          <w:tcPr>
            <w:tcW w:w="550" w:type="pct"/>
            <w:vMerge w:val="restart"/>
            <w:shd w:val="clear" w:color="auto" w:fill="CCCCCC"/>
            <w:vAlign w:val="center"/>
          </w:tcPr>
          <w:p w14:paraId="34AB296B"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2560AF10"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0928AD57" w14:textId="77777777"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p>
        </w:tc>
        <w:tc>
          <w:tcPr>
            <w:tcW w:w="450" w:type="pct"/>
            <w:shd w:val="clear" w:color="auto" w:fill="auto"/>
            <w:vAlign w:val="center"/>
          </w:tcPr>
          <w:p w14:paraId="788EA2BE" w14:textId="77777777" w:rsidR="00494A34" w:rsidRPr="00D4048A" w:rsidRDefault="00D17589" w:rsidP="007231D9">
            <w:pPr>
              <w:jc w:val="center"/>
              <w:rPr>
                <w:rFonts w:ascii="CMU Concrete" w:hAnsi="CMU Concrete"/>
              </w:rPr>
            </w:pPr>
            <w:r>
              <w:rPr>
                <w:rFonts w:ascii="CMU Concrete" w:hAnsi="CMU Concrete" w:hint="eastAsia"/>
              </w:rPr>
              <w:t>필수</w:t>
            </w:r>
          </w:p>
        </w:tc>
        <w:tc>
          <w:tcPr>
            <w:tcW w:w="550" w:type="pct"/>
            <w:vAlign w:val="center"/>
          </w:tcPr>
          <w:p w14:paraId="13063F73" w14:textId="77777777" w:rsidR="00494A34" w:rsidRPr="00D4048A" w:rsidRDefault="00D17589" w:rsidP="00D1758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55E2BC73" w14:textId="77777777" w:rsidTr="00C905CD">
        <w:trPr>
          <w:trHeight w:val="166"/>
          <w:tblCellSpacing w:w="0" w:type="dxa"/>
          <w:jc w:val="center"/>
        </w:trPr>
        <w:tc>
          <w:tcPr>
            <w:tcW w:w="550" w:type="pct"/>
            <w:vMerge/>
            <w:shd w:val="clear" w:color="auto" w:fill="CCCCCC"/>
            <w:vAlign w:val="center"/>
          </w:tcPr>
          <w:p w14:paraId="72E96425" w14:textId="77777777" w:rsidR="00494A34" w:rsidRPr="00D4048A" w:rsidRDefault="00494A34" w:rsidP="007231D9">
            <w:pPr>
              <w:rPr>
                <w:rFonts w:ascii="CMU Concrete" w:hAnsi="CMU Concrete"/>
              </w:rPr>
            </w:pPr>
          </w:p>
        </w:tc>
        <w:tc>
          <w:tcPr>
            <w:tcW w:w="700" w:type="pct"/>
            <w:vAlign w:val="center"/>
          </w:tcPr>
          <w:p w14:paraId="7EB3E03D"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55AE8DA7" w14:textId="77777777" w:rsidR="00494A34" w:rsidRPr="00D4048A" w:rsidRDefault="00494A34" w:rsidP="007231D9">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006C2925" w:rsidRPr="006C2925">
              <w:rPr>
                <w:rFonts w:ascii="CMU Concrete" w:hAnsi="CMU Concrete" w:hint="eastAsia"/>
                <w:color w:val="FF0000"/>
              </w:rPr>
              <w:t>있는</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247D257F" w14:textId="77777777" w:rsidR="00494A34" w:rsidRPr="00D4048A" w:rsidRDefault="00494A34" w:rsidP="007231D9">
            <w:pPr>
              <w:jc w:val="center"/>
              <w:rPr>
                <w:rFonts w:ascii="CMU Concrete" w:hAnsi="CMU Concrete"/>
              </w:rPr>
            </w:pPr>
          </w:p>
        </w:tc>
        <w:tc>
          <w:tcPr>
            <w:tcW w:w="550" w:type="pct"/>
            <w:vAlign w:val="center"/>
          </w:tcPr>
          <w:p w14:paraId="70144D34" w14:textId="77777777" w:rsidR="00494A34" w:rsidRPr="00D4048A" w:rsidRDefault="00D17589" w:rsidP="00D17589">
            <w:pPr>
              <w:jc w:val="center"/>
              <w:rPr>
                <w:rFonts w:ascii="CMU Concrete" w:hAnsi="CMU Concrete"/>
              </w:rPr>
            </w:pPr>
            <w:r w:rsidRPr="00D4048A">
              <w:rPr>
                <w:rFonts w:ascii="CMU Concrete" w:hAnsi="CMU Concrete"/>
              </w:rPr>
              <w:t>실수</w:t>
            </w:r>
          </w:p>
        </w:tc>
      </w:tr>
      <w:tr w:rsidR="00494A34" w:rsidRPr="00D4048A" w14:paraId="0CE561BF" w14:textId="77777777" w:rsidTr="00D17589">
        <w:trPr>
          <w:trHeight w:val="240"/>
          <w:tblCellSpacing w:w="0" w:type="dxa"/>
          <w:jc w:val="center"/>
        </w:trPr>
        <w:tc>
          <w:tcPr>
            <w:tcW w:w="550" w:type="pct"/>
            <w:vMerge/>
            <w:shd w:val="clear" w:color="auto" w:fill="CCCCCC"/>
            <w:vAlign w:val="center"/>
          </w:tcPr>
          <w:p w14:paraId="76646BA7" w14:textId="77777777" w:rsidR="00494A34" w:rsidRPr="00D4048A" w:rsidRDefault="00494A34" w:rsidP="007231D9">
            <w:pPr>
              <w:rPr>
                <w:rFonts w:ascii="CMU Concrete" w:hAnsi="CMU Concrete"/>
              </w:rPr>
            </w:pPr>
          </w:p>
        </w:tc>
        <w:tc>
          <w:tcPr>
            <w:tcW w:w="700" w:type="pct"/>
            <w:vAlign w:val="center"/>
          </w:tcPr>
          <w:p w14:paraId="0582EABF"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0A744548"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29928EDC" w14:textId="77777777" w:rsidR="00494A34" w:rsidRPr="00D4048A" w:rsidRDefault="00D17589" w:rsidP="007231D9">
            <w:pPr>
              <w:jc w:val="center"/>
              <w:rPr>
                <w:rFonts w:ascii="CMU Concrete" w:hAnsi="CMU Concrete"/>
              </w:rPr>
            </w:pPr>
            <w:r>
              <w:rPr>
                <w:rFonts w:ascii="CMU Concrete" w:hAnsi="CMU Concrete" w:hint="eastAsia"/>
              </w:rPr>
              <w:t>필수</w:t>
            </w:r>
          </w:p>
        </w:tc>
        <w:tc>
          <w:tcPr>
            <w:tcW w:w="550" w:type="pct"/>
            <w:vAlign w:val="center"/>
          </w:tcPr>
          <w:p w14:paraId="767F4E22" w14:textId="77777777" w:rsidR="00494A34" w:rsidRPr="00D4048A" w:rsidRDefault="00D17589" w:rsidP="00D1758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273E4398" w14:textId="77777777" w:rsidTr="00C905CD">
        <w:trPr>
          <w:trHeight w:val="132"/>
          <w:tblCellSpacing w:w="0" w:type="dxa"/>
          <w:jc w:val="center"/>
        </w:trPr>
        <w:tc>
          <w:tcPr>
            <w:tcW w:w="550" w:type="pct"/>
            <w:vMerge/>
            <w:shd w:val="clear" w:color="auto" w:fill="CCCCCC"/>
            <w:vAlign w:val="center"/>
          </w:tcPr>
          <w:p w14:paraId="56E3855F" w14:textId="77777777" w:rsidR="00494A34" w:rsidRPr="00D4048A" w:rsidRDefault="00494A34" w:rsidP="007231D9">
            <w:pPr>
              <w:rPr>
                <w:rFonts w:ascii="CMU Concrete" w:hAnsi="CMU Concrete"/>
              </w:rPr>
            </w:pPr>
          </w:p>
        </w:tc>
        <w:tc>
          <w:tcPr>
            <w:tcW w:w="700" w:type="pct"/>
            <w:vAlign w:val="center"/>
          </w:tcPr>
          <w:p w14:paraId="7180750F"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6817C1B3"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726ED69A" w14:textId="77777777" w:rsidR="00494A34" w:rsidRPr="00D4048A" w:rsidRDefault="00494A34" w:rsidP="007231D9">
            <w:pPr>
              <w:jc w:val="center"/>
              <w:rPr>
                <w:rFonts w:ascii="CMU Concrete" w:hAnsi="CMU Concrete"/>
              </w:rPr>
            </w:pPr>
          </w:p>
        </w:tc>
        <w:tc>
          <w:tcPr>
            <w:tcW w:w="550" w:type="pct"/>
            <w:vAlign w:val="center"/>
          </w:tcPr>
          <w:p w14:paraId="212BC556" w14:textId="77777777" w:rsidR="00494A34" w:rsidRPr="00D4048A" w:rsidRDefault="00D17589" w:rsidP="00D17589">
            <w:pPr>
              <w:jc w:val="center"/>
              <w:rPr>
                <w:rFonts w:ascii="CMU Concrete" w:hAnsi="CMU Concrete"/>
              </w:rPr>
            </w:pPr>
            <w:r w:rsidRPr="00D4048A">
              <w:rPr>
                <w:rFonts w:ascii="CMU Concrete" w:hAnsi="CMU Concrete"/>
              </w:rPr>
              <w:t>실수</w:t>
            </w:r>
          </w:p>
        </w:tc>
      </w:tr>
    </w:tbl>
    <w:p w14:paraId="1AB3DF69" w14:textId="77777777" w:rsidR="00494A34" w:rsidRPr="00D4048A" w:rsidRDefault="00494A34" w:rsidP="00494A34">
      <w:pPr>
        <w:rPr>
          <w:rFonts w:ascii="CMU Concrete" w:hAnsi="CMU Concrete"/>
        </w:rPr>
      </w:pP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786"/>
      </w:tblGrid>
      <w:tr w:rsidR="00494A34" w:rsidRPr="004351FE" w14:paraId="50F84D9F" w14:textId="77777777" w:rsidTr="007231D9">
        <w:trPr>
          <w:tblCellSpacing w:w="15" w:type="dxa"/>
        </w:trPr>
        <w:tc>
          <w:tcPr>
            <w:tcW w:w="0" w:type="auto"/>
            <w:shd w:val="clear" w:color="auto" w:fill="DBE5F1"/>
            <w:vAlign w:val="center"/>
          </w:tcPr>
          <w:p w14:paraId="018E73AC" w14:textId="77777777" w:rsidR="00494A34" w:rsidRPr="007C3ECE" w:rsidRDefault="00494A34" w:rsidP="007231D9">
            <w:pPr>
              <w:rPr>
                <w:rFonts w:ascii="CMU Concrete" w:hAnsi="CMU Concrete"/>
              </w:rPr>
            </w:pPr>
            <w:r w:rsidRPr="004351FE">
              <w:rPr>
                <w:rStyle w:val="genexhighlight"/>
              </w:rPr>
              <w:t>NOTE:</w:t>
            </w:r>
            <w:r>
              <w:rPr>
                <w:rStyle w:val="genexhighlight"/>
                <w:rFonts w:hint="eastAsia"/>
              </w:rPr>
              <w:t xml:space="preserve"> </w:t>
            </w:r>
            <w:r>
              <w:rPr>
                <w:rFonts w:ascii="CMU Concrete" w:hAnsi="CMU Concrete" w:hint="eastAsia"/>
              </w:rPr>
              <w:t>XBar-S</w:t>
            </w:r>
            <w:r>
              <w:rPr>
                <w:rFonts w:ascii="CMU Concrete" w:hAnsi="CMU Concrete" w:hint="eastAsia"/>
              </w:rPr>
              <w:t>차트는</w:t>
            </w:r>
            <w:r>
              <w:rPr>
                <w:rFonts w:ascii="CMU Concrete" w:hAnsi="CMU Concrete" w:hint="eastAsia"/>
              </w:rPr>
              <w:t xml:space="preserve"> XBar-R</w:t>
            </w:r>
            <w:r w:rsidRPr="00D4048A">
              <w:rPr>
                <w:rFonts w:ascii="CMU Concrete" w:hAnsi="CMU Concrete"/>
              </w:rPr>
              <w:t>차트와</w:t>
            </w:r>
            <w:r w:rsidRPr="00D4048A">
              <w:rPr>
                <w:rFonts w:ascii="CMU Concrete" w:hAnsi="CMU Concrete"/>
              </w:rPr>
              <w:t xml:space="preserve"> </w:t>
            </w:r>
            <w:r w:rsidRPr="00D4048A">
              <w:rPr>
                <w:rFonts w:ascii="CMU Concrete" w:hAnsi="CMU Concrete"/>
              </w:rPr>
              <w:t>비슷합니다</w:t>
            </w:r>
            <w:r w:rsidRPr="00D4048A">
              <w:rPr>
                <w:rFonts w:ascii="CMU Concrete" w:hAnsi="CMU Concrete"/>
              </w:rPr>
              <w:t xml:space="preserve">. </w:t>
            </w:r>
            <w:r>
              <w:rPr>
                <w:rFonts w:ascii="CMU Concrete" w:hAnsi="CMU Concrete" w:hint="eastAsia"/>
              </w:rPr>
              <w:t>XBar-R</w:t>
            </w:r>
            <w:r w:rsidRPr="00D4048A">
              <w:rPr>
                <w:rFonts w:ascii="CMU Concrete" w:hAnsi="CMU Concrete"/>
              </w:rPr>
              <w:t>차트와의</w:t>
            </w:r>
            <w:r w:rsidRPr="00D4048A">
              <w:rPr>
                <w:rFonts w:ascii="CMU Concrete" w:hAnsi="CMU Concrete"/>
              </w:rPr>
              <w:t xml:space="preserve"> </w:t>
            </w:r>
            <w:r w:rsidRPr="00D4048A">
              <w:rPr>
                <w:rFonts w:ascii="CMU Concrete" w:hAnsi="CMU Concrete"/>
              </w:rPr>
              <w:t>차이점은</w:t>
            </w:r>
            <w:r w:rsidRPr="00D4048A">
              <w:rPr>
                <w:rFonts w:ascii="CMU Concrete" w:hAnsi="CMU Concrete"/>
              </w:rPr>
              <w:t xml:space="preserve"> </w:t>
            </w:r>
            <w:r>
              <w:rPr>
                <w:rFonts w:ascii="CMU Concrete" w:hAnsi="CMU Concrete" w:hint="eastAsia"/>
              </w:rPr>
              <w:t>XBar-R</w:t>
            </w:r>
            <w:r w:rsidRPr="00D4048A">
              <w:rPr>
                <w:rFonts w:ascii="CMU Concrete" w:hAnsi="CMU Concrete"/>
              </w:rPr>
              <w:t>차트는</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가</w:t>
            </w:r>
            <w:r w:rsidRPr="00D4048A">
              <w:rPr>
                <w:rFonts w:ascii="CMU Concrete" w:hAnsi="CMU Concrete"/>
              </w:rPr>
              <w:t xml:space="preserve"> 2~5</w:t>
            </w:r>
            <w:r w:rsidRPr="00D4048A">
              <w:rPr>
                <w:rFonts w:ascii="CMU Concrete" w:hAnsi="CMU Concrete"/>
              </w:rPr>
              <w:t>사이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하고</w:t>
            </w:r>
            <w:r>
              <w:rPr>
                <w:rFonts w:ascii="CMU Concrete" w:hAnsi="CMU Concrete"/>
              </w:rPr>
              <w:t xml:space="preserve">, </w:t>
            </w:r>
            <w:r>
              <w:rPr>
                <w:rFonts w:ascii="CMU Concrete" w:hAnsi="CMU Concrete" w:hint="eastAsia"/>
              </w:rPr>
              <w:t>XB</w:t>
            </w:r>
            <w:r w:rsidRPr="00D4048A">
              <w:rPr>
                <w:rFonts w:ascii="CMU Concrete" w:hAnsi="CMU Concrete"/>
              </w:rPr>
              <w:t>ar</w:t>
            </w:r>
            <w:r>
              <w:rPr>
                <w:rFonts w:ascii="CMU Concrete" w:hAnsi="CMU Concrete"/>
              </w:rPr>
              <w:t>-</w:t>
            </w:r>
            <w:r>
              <w:rPr>
                <w:rFonts w:ascii="CMU Concrete" w:hAnsi="CMU Concrete" w:hint="eastAsia"/>
              </w:rPr>
              <w:t>S</w:t>
            </w:r>
            <w:r w:rsidRPr="00D4048A">
              <w:rPr>
                <w:rFonts w:ascii="CMU Concrete" w:hAnsi="CMU Concrete"/>
              </w:rPr>
              <w:t>차트는</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가</w:t>
            </w:r>
            <w:r w:rsidRPr="00D4048A">
              <w:rPr>
                <w:rFonts w:ascii="CMU Concrete" w:hAnsi="CMU Concrete"/>
              </w:rPr>
              <w:t xml:space="preserve"> 6</w:t>
            </w:r>
            <w:r w:rsidRPr="00D4048A">
              <w:rPr>
                <w:rFonts w:ascii="CMU Concrete" w:hAnsi="CMU Concrete"/>
              </w:rPr>
              <w:t>이상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tc>
      </w:tr>
    </w:tbl>
    <w:p w14:paraId="60C6B92F" w14:textId="77777777" w:rsidR="00494A34" w:rsidRPr="007C3ECE" w:rsidRDefault="00494A34" w:rsidP="00494A34">
      <w:pPr>
        <w:rPr>
          <w:rFonts w:ascii="CMU Concrete" w:hAnsi="CMU Concrete"/>
        </w:rPr>
      </w:pPr>
    </w:p>
    <w:p w14:paraId="42BB1F02" w14:textId="77777777" w:rsidR="00494A34" w:rsidRPr="00D4048A" w:rsidRDefault="00494A34" w:rsidP="00494A34">
      <w:pPr>
        <w:pStyle w:val="11"/>
      </w:pPr>
      <w:r w:rsidRPr="00D4048A">
        <w:t xml:space="preserve"> (3) I-MR </w:t>
      </w:r>
    </w:p>
    <w:p w14:paraId="1FA16EE3" w14:textId="77777777" w:rsidR="00494A34" w:rsidRPr="00D4048A" w:rsidRDefault="00494A34" w:rsidP="00494A34">
      <w:pPr>
        <w:pStyle w:val="11"/>
      </w:pPr>
      <w:r w:rsidRPr="00D4048A">
        <w:t>사용법</w:t>
      </w:r>
      <w:r w:rsidRPr="00D4048A">
        <w:t xml:space="preserve"> </w:t>
      </w:r>
    </w:p>
    <w:p w14:paraId="0F27C82B" w14:textId="77777777" w:rsidR="00494A34" w:rsidRPr="00D4048A" w:rsidRDefault="00494A34" w:rsidP="00494A34">
      <w:pPr>
        <w:numPr>
          <w:ilvl w:val="0"/>
          <w:numId w:val="30"/>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I-M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436DAF6" w14:textId="77777777" w:rsidR="00494A34" w:rsidRPr="00D4048A" w:rsidRDefault="00494A34" w:rsidP="00494A34">
      <w:pPr>
        <w:numPr>
          <w:ilvl w:val="0"/>
          <w:numId w:val="30"/>
        </w:numPr>
        <w:rPr>
          <w:rFonts w:ascii="CMU Concrete" w:hAnsi="CMU Concrete"/>
        </w:rPr>
      </w:pPr>
      <w:r>
        <w:rPr>
          <w:rFonts w:ascii="CMU Concrete" w:hAnsi="CMU Concrete" w:hint="eastAsia"/>
        </w:rPr>
        <w:t>I-</w:t>
      </w:r>
      <w:r w:rsidRPr="00D4048A">
        <w:rPr>
          <w:rFonts w:ascii="CMU Concrete" w:hAnsi="CMU Concrete"/>
        </w:rPr>
        <w:t xml:space="preserve">M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477AD1D4" w14:textId="77777777" w:rsidR="00494A34" w:rsidRPr="00D4048A" w:rsidRDefault="00494A34" w:rsidP="00494A34">
      <w:pPr>
        <w:numPr>
          <w:ilvl w:val="0"/>
          <w:numId w:val="30"/>
        </w:num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과</w:t>
      </w:r>
      <w:r w:rsidRPr="00D4048A">
        <w:rPr>
          <w:rFonts w:ascii="CMU Concrete" w:hAnsi="CMU Concrete"/>
        </w:rPr>
        <w:t xml:space="preserve"> </w:t>
      </w: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DD09046" w14:textId="77777777" w:rsidR="00494A34" w:rsidRPr="00D4048A" w:rsidRDefault="00494A34" w:rsidP="00494A34">
      <w:pPr>
        <w:numPr>
          <w:ilvl w:val="0"/>
          <w:numId w:val="30"/>
        </w:numPr>
        <w:rPr>
          <w:rFonts w:ascii="CMU Concrete" w:hAnsi="CMU Concrete"/>
        </w:rPr>
      </w:pPr>
      <w:r w:rsidRPr="00D4048A">
        <w:rPr>
          <w:rFonts w:ascii="CMU Concrete" w:hAnsi="CMU Concrete"/>
        </w:rPr>
        <w:t>이동범위</w:t>
      </w:r>
      <w:r w:rsidRPr="00D4048A">
        <w:rPr>
          <w:rFonts w:ascii="CMU Concrete" w:hAnsi="CMU Concrete"/>
        </w:rPr>
        <w:t xml:space="preserve"> </w:t>
      </w:r>
      <w:r w:rsidRPr="00D4048A">
        <w:rPr>
          <w:rFonts w:ascii="CMU Concrete" w:hAnsi="CMU Concrete"/>
        </w:rPr>
        <w:t>길이를</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p w14:paraId="553BBA99" w14:textId="77777777" w:rsidR="00494A34" w:rsidRPr="00D4048A" w:rsidRDefault="00494A34" w:rsidP="00494A34">
      <w:pPr>
        <w:rPr>
          <w:rFonts w:ascii="CMU Concrete" w:hAnsi="CMU Concrete"/>
        </w:rPr>
      </w:pPr>
    </w:p>
    <w:p w14:paraId="6F72725F" w14:textId="77777777" w:rsidR="00494A34" w:rsidRDefault="00B32DD7" w:rsidP="00AE3A66">
      <w:pPr>
        <w:pStyle w:val="af"/>
      </w:pPr>
      <w:r>
        <w:rPr>
          <w:noProof/>
        </w:rPr>
        <w:drawing>
          <wp:inline distT="0" distB="0" distL="0" distR="0" wp14:anchorId="59C77451" wp14:editId="4B0FB921">
            <wp:extent cx="3909600" cy="2185200"/>
            <wp:effectExtent l="0" t="0" r="0" b="5715"/>
            <wp:docPr id="1440" name="그림 277" descr="I_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I_MR"/>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909600" cy="2185200"/>
                    </a:xfrm>
                    <a:prstGeom prst="rect">
                      <a:avLst/>
                    </a:prstGeom>
                    <a:noFill/>
                    <a:ln>
                      <a:noFill/>
                    </a:ln>
                  </pic:spPr>
                </pic:pic>
              </a:graphicData>
            </a:graphic>
          </wp:inline>
        </w:drawing>
      </w:r>
    </w:p>
    <w:p w14:paraId="149A8AD8" w14:textId="77777777" w:rsidR="00494A34" w:rsidRDefault="00494A34" w:rsidP="00494A34">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35B40991" w14:textId="77777777" w:rsidTr="00C905CD">
        <w:trPr>
          <w:trHeight w:val="30"/>
          <w:tblCellSpacing w:w="0" w:type="dxa"/>
          <w:jc w:val="center"/>
        </w:trPr>
        <w:tc>
          <w:tcPr>
            <w:tcW w:w="550" w:type="pct"/>
            <w:shd w:val="clear" w:color="auto" w:fill="CCCCCC"/>
            <w:vAlign w:val="center"/>
          </w:tcPr>
          <w:p w14:paraId="07CD3C57"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67908E19"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2FA853A3"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679D6609"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1C604E99"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32F87E9B" w14:textId="77777777" w:rsidTr="00C905CD">
        <w:trPr>
          <w:trHeight w:val="134"/>
          <w:tblCellSpacing w:w="0" w:type="dxa"/>
          <w:jc w:val="center"/>
        </w:trPr>
        <w:tc>
          <w:tcPr>
            <w:tcW w:w="550" w:type="pct"/>
            <w:vMerge w:val="restart"/>
            <w:shd w:val="clear" w:color="auto" w:fill="CCCCCC"/>
            <w:vAlign w:val="center"/>
          </w:tcPr>
          <w:p w14:paraId="56DFCC2D"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62A8C5A5"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7FB328F9"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1737D717"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54433FEE" w14:textId="77777777" w:rsidR="00494A34" w:rsidRPr="00D4048A" w:rsidRDefault="00494A34" w:rsidP="007231D9">
            <w:pPr>
              <w:jc w:val="center"/>
              <w:rPr>
                <w:rFonts w:ascii="CMU Concrete" w:hAnsi="CMU Concrete"/>
              </w:rPr>
            </w:pPr>
          </w:p>
        </w:tc>
      </w:tr>
      <w:tr w:rsidR="00494A34" w:rsidRPr="00D4048A" w14:paraId="45AB1B3C" w14:textId="77777777" w:rsidTr="00C905CD">
        <w:trPr>
          <w:trHeight w:val="40"/>
          <w:tblCellSpacing w:w="0" w:type="dxa"/>
          <w:jc w:val="center"/>
        </w:trPr>
        <w:tc>
          <w:tcPr>
            <w:tcW w:w="550" w:type="pct"/>
            <w:vMerge/>
            <w:vAlign w:val="center"/>
          </w:tcPr>
          <w:p w14:paraId="021DBE6E" w14:textId="77777777" w:rsidR="00494A34" w:rsidRPr="00D4048A" w:rsidRDefault="00494A34" w:rsidP="007231D9">
            <w:pPr>
              <w:pStyle w:val="ae"/>
              <w:rPr>
                <w:rFonts w:ascii="CMU Concrete" w:hAnsi="CMU Concrete"/>
              </w:rPr>
            </w:pPr>
          </w:p>
        </w:tc>
        <w:tc>
          <w:tcPr>
            <w:tcW w:w="700" w:type="pct"/>
            <w:vAlign w:val="center"/>
          </w:tcPr>
          <w:p w14:paraId="4A1F2554"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27E7D72B"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04365A53"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3433E37E" w14:textId="77777777" w:rsidR="00494A34" w:rsidRPr="00D4048A" w:rsidRDefault="00494A34" w:rsidP="007231D9">
            <w:pPr>
              <w:jc w:val="center"/>
              <w:rPr>
                <w:rFonts w:ascii="CMU Concrete" w:hAnsi="CMU Concrete"/>
              </w:rPr>
            </w:pPr>
          </w:p>
        </w:tc>
      </w:tr>
      <w:tr w:rsidR="00494A34" w:rsidRPr="00D4048A" w14:paraId="78F164E3" w14:textId="77777777" w:rsidTr="00C905CD">
        <w:trPr>
          <w:trHeight w:val="40"/>
          <w:tblCellSpacing w:w="0" w:type="dxa"/>
          <w:jc w:val="center"/>
        </w:trPr>
        <w:tc>
          <w:tcPr>
            <w:tcW w:w="550" w:type="pct"/>
            <w:vMerge/>
            <w:shd w:val="clear" w:color="auto" w:fill="CCCCCC"/>
            <w:vAlign w:val="center"/>
          </w:tcPr>
          <w:p w14:paraId="5040AB0E" w14:textId="77777777" w:rsidR="00494A34" w:rsidRPr="006C16B0" w:rsidRDefault="00494A34" w:rsidP="007231D9">
            <w:pPr>
              <w:pStyle w:val="ae"/>
              <w:rPr>
                <w:rFonts w:ascii="CMU Concrete" w:hAnsi="CMU Concrete"/>
                <w:lang w:val="pt-BR"/>
              </w:rPr>
            </w:pPr>
          </w:p>
        </w:tc>
        <w:tc>
          <w:tcPr>
            <w:tcW w:w="700" w:type="pct"/>
            <w:vAlign w:val="center"/>
          </w:tcPr>
          <w:p w14:paraId="5BEF2541"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00752168" w14:textId="77777777" w:rsidR="00494A34" w:rsidRPr="00D4048A" w:rsidRDefault="00D17589" w:rsidP="007231D9">
            <w:pPr>
              <w:rPr>
                <w:rFonts w:ascii="CMU Concrete" w:hAnsi="CMU Concrete"/>
              </w:rPr>
            </w:pPr>
            <w:r w:rsidRPr="003B1E30">
              <w:rPr>
                <w:rFonts w:ascii="CMU Concrete" w:hAnsi="CMU Concrete"/>
              </w:rPr>
              <w:t>I-MR</w:t>
            </w:r>
            <w:r w:rsidRPr="00D4048A">
              <w:rPr>
                <w:rFonts w:ascii="CMU Concrete" w:hAnsi="CMU Concrete"/>
              </w:rPr>
              <w:t xml:space="preserve">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288F50C0" w14:textId="77777777" w:rsidR="00494A34" w:rsidRPr="00D4048A" w:rsidRDefault="00D17589" w:rsidP="007231D9">
            <w:pPr>
              <w:jc w:val="center"/>
              <w:rPr>
                <w:rFonts w:ascii="CMU Concrete" w:hAnsi="CMU Concrete"/>
              </w:rPr>
            </w:pPr>
            <w:r>
              <w:rPr>
                <w:rFonts w:ascii="CMU Concrete" w:hAnsi="CMU Concrete" w:hint="eastAsia"/>
              </w:rPr>
              <w:t>필수</w:t>
            </w:r>
          </w:p>
        </w:tc>
        <w:tc>
          <w:tcPr>
            <w:tcW w:w="550" w:type="pct"/>
            <w:vAlign w:val="center"/>
          </w:tcPr>
          <w:p w14:paraId="1D19918C" w14:textId="77777777" w:rsidR="00494A34" w:rsidRPr="00D4048A" w:rsidRDefault="00494A34" w:rsidP="007231D9">
            <w:pPr>
              <w:jc w:val="center"/>
              <w:rPr>
                <w:rFonts w:ascii="CMU Concrete" w:hAnsi="CMU Concrete"/>
              </w:rPr>
            </w:pPr>
          </w:p>
        </w:tc>
      </w:tr>
      <w:tr w:rsidR="00494A34" w:rsidRPr="00D4048A" w14:paraId="6171D2E4" w14:textId="77777777" w:rsidTr="00C905CD">
        <w:trPr>
          <w:trHeight w:val="40"/>
          <w:tblCellSpacing w:w="0" w:type="dxa"/>
          <w:jc w:val="center"/>
        </w:trPr>
        <w:tc>
          <w:tcPr>
            <w:tcW w:w="550" w:type="pct"/>
            <w:shd w:val="clear" w:color="auto" w:fill="CCCCCC"/>
            <w:vAlign w:val="center"/>
          </w:tcPr>
          <w:p w14:paraId="5FB8436C"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3AFF7E7F"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76A49611" w14:textId="77777777" w:rsidR="00494A34" w:rsidRPr="00D4048A" w:rsidRDefault="00494A34" w:rsidP="007231D9">
            <w:pPr>
              <w:rPr>
                <w:rFonts w:ascii="CMU Concrete" w:hAnsi="CMU Concrete"/>
              </w:rPr>
            </w:pPr>
            <w:r w:rsidRPr="00D4048A">
              <w:rPr>
                <w:rFonts w:ascii="CMU Concrete" w:hAnsi="CMU Concrete"/>
              </w:rPr>
              <w:t xml:space="preserve">I-MR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231DF267"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4EE9265E" w14:textId="77777777" w:rsidR="00494A34" w:rsidRPr="00D4048A" w:rsidRDefault="00494A34" w:rsidP="007231D9">
            <w:pPr>
              <w:jc w:val="center"/>
              <w:rPr>
                <w:rFonts w:ascii="CMU Concrete" w:hAnsi="CMU Concrete"/>
              </w:rPr>
            </w:pPr>
          </w:p>
        </w:tc>
      </w:tr>
      <w:tr w:rsidR="00494A34" w:rsidRPr="00D4048A" w14:paraId="0E5A910D" w14:textId="77777777" w:rsidTr="00C905CD">
        <w:trPr>
          <w:trHeight w:val="141"/>
          <w:tblCellSpacing w:w="0" w:type="dxa"/>
          <w:jc w:val="center"/>
        </w:trPr>
        <w:tc>
          <w:tcPr>
            <w:tcW w:w="550" w:type="pct"/>
            <w:vMerge w:val="restart"/>
            <w:shd w:val="clear" w:color="auto" w:fill="CCCCCC"/>
            <w:vAlign w:val="center"/>
          </w:tcPr>
          <w:p w14:paraId="66B4607F"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30E6E904"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2586021E" w14:textId="77777777"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p>
        </w:tc>
        <w:tc>
          <w:tcPr>
            <w:tcW w:w="450" w:type="pct"/>
            <w:shd w:val="clear" w:color="auto" w:fill="auto"/>
            <w:vAlign w:val="center"/>
          </w:tcPr>
          <w:p w14:paraId="210BED33" w14:textId="77777777" w:rsidR="00494A34" w:rsidRPr="00D4048A" w:rsidRDefault="00D17589" w:rsidP="007231D9">
            <w:pPr>
              <w:jc w:val="center"/>
              <w:rPr>
                <w:rFonts w:ascii="CMU Concrete" w:hAnsi="CMU Concrete"/>
              </w:rPr>
            </w:pPr>
            <w:r>
              <w:rPr>
                <w:rFonts w:ascii="CMU Concrete" w:hAnsi="CMU Concrete" w:hint="eastAsia"/>
              </w:rPr>
              <w:t>필수</w:t>
            </w:r>
          </w:p>
        </w:tc>
        <w:tc>
          <w:tcPr>
            <w:tcW w:w="550" w:type="pct"/>
            <w:vAlign w:val="center"/>
          </w:tcPr>
          <w:p w14:paraId="61978F1F" w14:textId="77777777" w:rsidR="00494A34" w:rsidRPr="00D4048A" w:rsidRDefault="00B9172C"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0D9FB678" w14:textId="77777777" w:rsidTr="00C905CD">
        <w:trPr>
          <w:trHeight w:val="40"/>
          <w:tblCellSpacing w:w="0" w:type="dxa"/>
          <w:jc w:val="center"/>
        </w:trPr>
        <w:tc>
          <w:tcPr>
            <w:tcW w:w="550" w:type="pct"/>
            <w:vMerge/>
            <w:shd w:val="clear" w:color="auto" w:fill="CCCCCC"/>
            <w:vAlign w:val="center"/>
          </w:tcPr>
          <w:p w14:paraId="437B4BB5" w14:textId="77777777" w:rsidR="00494A34" w:rsidRPr="00D4048A" w:rsidRDefault="00494A34" w:rsidP="007231D9">
            <w:pPr>
              <w:pStyle w:val="ae"/>
              <w:rPr>
                <w:rFonts w:ascii="CMU Concrete" w:hAnsi="CMU Concrete"/>
              </w:rPr>
            </w:pPr>
          </w:p>
        </w:tc>
        <w:tc>
          <w:tcPr>
            <w:tcW w:w="700" w:type="pct"/>
            <w:vAlign w:val="center"/>
          </w:tcPr>
          <w:p w14:paraId="6C142A21"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5CA129D9" w14:textId="77777777" w:rsidR="00494A34" w:rsidRPr="00D4048A" w:rsidRDefault="00494A34" w:rsidP="006C2925">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006C2925" w:rsidRPr="006C2925">
              <w:rPr>
                <w:rFonts w:ascii="CMU Concrete" w:hAnsi="CMU Concrete" w:hint="eastAsia"/>
                <w:color w:val="FF0000"/>
              </w:rPr>
              <w:t>있는</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2DCF5F65" w14:textId="77777777" w:rsidR="00494A34" w:rsidRPr="00D4048A" w:rsidRDefault="00494A34" w:rsidP="007231D9">
            <w:pPr>
              <w:jc w:val="center"/>
              <w:rPr>
                <w:rFonts w:ascii="CMU Concrete" w:hAnsi="CMU Concrete"/>
              </w:rPr>
            </w:pPr>
          </w:p>
        </w:tc>
        <w:tc>
          <w:tcPr>
            <w:tcW w:w="550" w:type="pct"/>
            <w:vAlign w:val="center"/>
          </w:tcPr>
          <w:p w14:paraId="078B7F4F" w14:textId="77777777" w:rsidR="00494A34" w:rsidRPr="00D4048A" w:rsidRDefault="00B9172C" w:rsidP="007231D9">
            <w:pPr>
              <w:jc w:val="center"/>
              <w:rPr>
                <w:rFonts w:ascii="CMU Concrete" w:hAnsi="CMU Concrete"/>
              </w:rPr>
            </w:pPr>
            <w:r w:rsidRPr="00D4048A">
              <w:rPr>
                <w:rFonts w:ascii="CMU Concrete" w:hAnsi="CMU Concrete"/>
              </w:rPr>
              <w:t>실수</w:t>
            </w:r>
          </w:p>
        </w:tc>
      </w:tr>
      <w:tr w:rsidR="00494A34" w:rsidRPr="00D4048A" w14:paraId="2F8D94CB" w14:textId="77777777" w:rsidTr="00C905CD">
        <w:trPr>
          <w:trHeight w:val="519"/>
          <w:tblCellSpacing w:w="0" w:type="dxa"/>
          <w:jc w:val="center"/>
        </w:trPr>
        <w:tc>
          <w:tcPr>
            <w:tcW w:w="550" w:type="pct"/>
            <w:vMerge/>
            <w:shd w:val="clear" w:color="auto" w:fill="CCCCCC"/>
            <w:vAlign w:val="center"/>
          </w:tcPr>
          <w:p w14:paraId="4327D8FC" w14:textId="77777777" w:rsidR="00494A34" w:rsidRPr="00D4048A" w:rsidRDefault="00494A34" w:rsidP="007231D9">
            <w:pPr>
              <w:pStyle w:val="ae"/>
              <w:rPr>
                <w:rFonts w:ascii="CMU Concrete" w:hAnsi="CMU Concrete"/>
              </w:rPr>
            </w:pPr>
          </w:p>
        </w:tc>
        <w:tc>
          <w:tcPr>
            <w:tcW w:w="700" w:type="pct"/>
            <w:vAlign w:val="center"/>
          </w:tcPr>
          <w:p w14:paraId="6ABC08A5"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4AA49E9F"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28661D31" w14:textId="77777777" w:rsidR="00494A34" w:rsidRPr="00D4048A" w:rsidRDefault="00494A34" w:rsidP="007231D9">
            <w:pPr>
              <w:jc w:val="center"/>
              <w:rPr>
                <w:rFonts w:ascii="CMU Concrete" w:hAnsi="CMU Concrete"/>
              </w:rPr>
            </w:pPr>
          </w:p>
        </w:tc>
        <w:tc>
          <w:tcPr>
            <w:tcW w:w="550" w:type="pct"/>
            <w:vAlign w:val="center"/>
          </w:tcPr>
          <w:p w14:paraId="707ABC10" w14:textId="77777777" w:rsidR="00494A34" w:rsidRPr="00D4048A" w:rsidRDefault="00B9172C"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642A314E" w14:textId="77777777" w:rsidTr="00B9172C">
        <w:trPr>
          <w:trHeight w:val="240"/>
          <w:tblCellSpacing w:w="0" w:type="dxa"/>
          <w:jc w:val="center"/>
        </w:trPr>
        <w:tc>
          <w:tcPr>
            <w:tcW w:w="550" w:type="pct"/>
            <w:vMerge/>
            <w:shd w:val="clear" w:color="auto" w:fill="CCCCCC"/>
            <w:vAlign w:val="center"/>
          </w:tcPr>
          <w:p w14:paraId="659207A3" w14:textId="77777777" w:rsidR="00494A34" w:rsidRPr="00D4048A" w:rsidRDefault="00494A34" w:rsidP="007231D9">
            <w:pPr>
              <w:pStyle w:val="ae"/>
              <w:rPr>
                <w:rFonts w:ascii="CMU Concrete" w:hAnsi="CMU Concrete"/>
              </w:rPr>
            </w:pPr>
          </w:p>
        </w:tc>
        <w:tc>
          <w:tcPr>
            <w:tcW w:w="700" w:type="pct"/>
            <w:vAlign w:val="center"/>
          </w:tcPr>
          <w:p w14:paraId="2E3BD487"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4855107D"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02667643" w14:textId="77777777" w:rsidR="00494A34" w:rsidRPr="00D4048A" w:rsidRDefault="00494A34" w:rsidP="007231D9">
            <w:pPr>
              <w:jc w:val="center"/>
              <w:rPr>
                <w:rFonts w:ascii="CMU Concrete" w:hAnsi="CMU Concrete"/>
              </w:rPr>
            </w:pPr>
          </w:p>
        </w:tc>
        <w:tc>
          <w:tcPr>
            <w:tcW w:w="550" w:type="pct"/>
            <w:vAlign w:val="center"/>
          </w:tcPr>
          <w:p w14:paraId="2FD39C91" w14:textId="77777777" w:rsidR="00494A34" w:rsidRPr="00D4048A" w:rsidRDefault="00B9172C" w:rsidP="007231D9">
            <w:pPr>
              <w:jc w:val="center"/>
              <w:rPr>
                <w:rFonts w:ascii="CMU Concrete" w:hAnsi="CMU Concrete"/>
              </w:rPr>
            </w:pPr>
            <w:r w:rsidRPr="00D4048A">
              <w:rPr>
                <w:rFonts w:ascii="CMU Concrete" w:hAnsi="CMU Concrete"/>
              </w:rPr>
              <w:t>실수</w:t>
            </w:r>
          </w:p>
        </w:tc>
      </w:tr>
      <w:tr w:rsidR="00494A34" w:rsidRPr="00D4048A" w14:paraId="3620720F" w14:textId="77777777" w:rsidTr="00C905CD">
        <w:trPr>
          <w:trHeight w:val="106"/>
          <w:tblCellSpacing w:w="0" w:type="dxa"/>
          <w:jc w:val="center"/>
        </w:trPr>
        <w:tc>
          <w:tcPr>
            <w:tcW w:w="550" w:type="pct"/>
            <w:shd w:val="clear" w:color="auto" w:fill="CCCCCC"/>
            <w:vAlign w:val="center"/>
          </w:tcPr>
          <w:p w14:paraId="41B26AE2" w14:textId="77777777" w:rsidR="00494A34" w:rsidRPr="00D4048A" w:rsidRDefault="00494A34" w:rsidP="007231D9">
            <w:pPr>
              <w:pStyle w:val="ae"/>
              <w:rPr>
                <w:rFonts w:ascii="CMU Concrete" w:hAnsi="CMU Concrete"/>
              </w:rPr>
            </w:pPr>
            <w:r w:rsidRPr="00D4048A">
              <w:rPr>
                <w:rFonts w:ascii="CMU Concrete" w:hAnsi="CMU Concrete"/>
              </w:rPr>
              <w:t>관리도별</w:t>
            </w:r>
            <w:r w:rsidRPr="00D4048A">
              <w:rPr>
                <w:rFonts w:ascii="CMU Concrete" w:hAnsi="CMU Concrete"/>
              </w:rPr>
              <w:t xml:space="preserve"> </w:t>
            </w:r>
            <w:r w:rsidRPr="00D4048A">
              <w:rPr>
                <w:rFonts w:ascii="CMU Concrete" w:hAnsi="CMU Concrete"/>
              </w:rPr>
              <w:t>옵션</w:t>
            </w:r>
          </w:p>
        </w:tc>
        <w:tc>
          <w:tcPr>
            <w:tcW w:w="700" w:type="pct"/>
            <w:vAlign w:val="center"/>
          </w:tcPr>
          <w:p w14:paraId="74BB2901" w14:textId="77777777" w:rsidR="00494A34" w:rsidRPr="00D4048A" w:rsidRDefault="00494A34" w:rsidP="007231D9">
            <w:pPr>
              <w:jc w:val="center"/>
              <w:rPr>
                <w:rFonts w:ascii="CMU Concrete" w:hAnsi="CMU Concrete"/>
              </w:rPr>
            </w:pPr>
            <w:r w:rsidRPr="00D4048A">
              <w:rPr>
                <w:rFonts w:ascii="CMU Concrete" w:hAnsi="CMU Concrete"/>
              </w:rPr>
              <w:t>이동범위</w:t>
            </w:r>
            <w:r w:rsidRPr="00D4048A">
              <w:rPr>
                <w:rFonts w:ascii="CMU Concrete" w:hAnsi="CMU Concrete"/>
              </w:rPr>
              <w:t xml:space="preserve"> </w:t>
            </w:r>
            <w:r w:rsidRPr="00D4048A">
              <w:rPr>
                <w:rFonts w:ascii="CMU Concrete" w:hAnsi="CMU Concrete"/>
              </w:rPr>
              <w:t>길이</w:t>
            </w:r>
          </w:p>
        </w:tc>
        <w:tc>
          <w:tcPr>
            <w:tcW w:w="2750" w:type="pct"/>
            <w:shd w:val="clear" w:color="auto" w:fill="auto"/>
            <w:vAlign w:val="center"/>
          </w:tcPr>
          <w:p w14:paraId="4B210173" w14:textId="77777777" w:rsidR="00494A34" w:rsidRPr="00D4048A" w:rsidRDefault="00494A34" w:rsidP="007231D9">
            <w:pPr>
              <w:rPr>
                <w:rFonts w:ascii="CMU Concrete" w:hAnsi="CMU Concrete"/>
              </w:rPr>
            </w:pPr>
            <w:r w:rsidRPr="00D4048A">
              <w:rPr>
                <w:rFonts w:ascii="CMU Concrete" w:hAnsi="CMU Concrete"/>
              </w:rPr>
              <w:t>이동범위의</w:t>
            </w:r>
            <w:r w:rsidRPr="00D4048A">
              <w:rPr>
                <w:rFonts w:ascii="CMU Concrete" w:hAnsi="CMU Concrete"/>
              </w:rPr>
              <w:t xml:space="preserve"> </w:t>
            </w:r>
            <w:r w:rsidRPr="00D4048A">
              <w:rPr>
                <w:rFonts w:ascii="CMU Concrete" w:hAnsi="CMU Concrete"/>
              </w:rPr>
              <w:t>길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4C417CCE" w14:textId="77777777" w:rsidR="00494A34" w:rsidRPr="00D4048A" w:rsidRDefault="00B9172C" w:rsidP="007231D9">
            <w:pPr>
              <w:jc w:val="center"/>
              <w:rPr>
                <w:rFonts w:ascii="CMU Concrete" w:hAnsi="CMU Concrete"/>
              </w:rPr>
            </w:pPr>
            <w:r>
              <w:rPr>
                <w:rFonts w:ascii="CMU Concrete" w:hAnsi="CMU Concrete" w:hint="eastAsia"/>
              </w:rPr>
              <w:t>필수</w:t>
            </w:r>
          </w:p>
        </w:tc>
        <w:tc>
          <w:tcPr>
            <w:tcW w:w="550" w:type="pct"/>
            <w:vAlign w:val="center"/>
          </w:tcPr>
          <w:p w14:paraId="075DD77C" w14:textId="77777777" w:rsidR="00494A34" w:rsidRPr="00D4048A" w:rsidRDefault="00B9172C" w:rsidP="007231D9">
            <w:pPr>
              <w:jc w:val="center"/>
              <w:rPr>
                <w:rFonts w:ascii="CMU Concrete" w:hAnsi="CMU Concrete"/>
              </w:rPr>
            </w:pPr>
            <w:r w:rsidRPr="00D4048A">
              <w:rPr>
                <w:rFonts w:ascii="CMU Concrete" w:hAnsi="CMU Concrete"/>
              </w:rPr>
              <w:t>실수</w:t>
            </w:r>
          </w:p>
        </w:tc>
      </w:tr>
    </w:tbl>
    <w:p w14:paraId="15C48444" w14:textId="77777777" w:rsidR="00494A34" w:rsidRPr="00D4048A" w:rsidRDefault="00494A34" w:rsidP="00494A34">
      <w:pPr>
        <w:rPr>
          <w:rFonts w:ascii="CMU Concrete" w:hAnsi="CMU Concrete"/>
        </w:rPr>
      </w:pP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7048"/>
      </w:tblGrid>
      <w:tr w:rsidR="00494A34" w:rsidRPr="004351FE" w14:paraId="01D6A48F" w14:textId="77777777" w:rsidTr="007231D9">
        <w:trPr>
          <w:tblCellSpacing w:w="15" w:type="dxa"/>
        </w:trPr>
        <w:tc>
          <w:tcPr>
            <w:tcW w:w="0" w:type="auto"/>
            <w:shd w:val="clear" w:color="auto" w:fill="DBE5F1"/>
            <w:vAlign w:val="center"/>
          </w:tcPr>
          <w:p w14:paraId="2F12DDE0" w14:textId="77777777" w:rsidR="00494A34" w:rsidRPr="007C3ECE" w:rsidRDefault="00494A34" w:rsidP="007231D9">
            <w:pPr>
              <w:rPr>
                <w:rFonts w:ascii="CMU Concrete" w:hAnsi="CMU Concrete"/>
              </w:rPr>
            </w:pPr>
            <w:r w:rsidRPr="004351FE">
              <w:rPr>
                <w:rStyle w:val="genexhighlight"/>
              </w:rPr>
              <w:t>NOTE:</w:t>
            </w:r>
            <w:r>
              <w:rPr>
                <w:rStyle w:val="genexhighlight"/>
                <w:rFonts w:hint="eastAsia"/>
              </w:rPr>
              <w:t xml:space="preserve"> </w:t>
            </w:r>
            <w:r w:rsidRPr="00D4048A">
              <w:rPr>
                <w:rFonts w:ascii="CMU Concrete" w:hAnsi="CMU Concrete"/>
              </w:rPr>
              <w:t>이동범위의</w:t>
            </w:r>
            <w:r w:rsidRPr="00D4048A">
              <w:rPr>
                <w:rFonts w:ascii="CMU Concrete" w:hAnsi="CMU Concrete"/>
              </w:rPr>
              <w:t xml:space="preserve"> </w:t>
            </w:r>
            <w:r w:rsidRPr="00D4048A">
              <w:rPr>
                <w:rFonts w:ascii="CMU Concrete" w:hAnsi="CMU Concrete"/>
              </w:rPr>
              <w:t>길이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관리한계선이</w:t>
            </w:r>
            <w:r w:rsidRPr="00D4048A">
              <w:rPr>
                <w:rFonts w:ascii="CMU Concrete" w:hAnsi="CMU Concrete"/>
              </w:rPr>
              <w:t xml:space="preserve"> </w:t>
            </w:r>
            <w:r w:rsidRPr="00D4048A">
              <w:rPr>
                <w:rFonts w:ascii="CMU Concrete" w:hAnsi="CMU Concrete"/>
              </w:rPr>
              <w:t>변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2273AEAF" w14:textId="77777777" w:rsidR="00494A34" w:rsidRPr="007C3ECE" w:rsidRDefault="00494A34" w:rsidP="00494A34">
      <w:pPr>
        <w:rPr>
          <w:rFonts w:ascii="CMU Concrete" w:hAnsi="CMU Concrete"/>
        </w:rPr>
      </w:pPr>
    </w:p>
    <w:p w14:paraId="4B0133E9" w14:textId="77777777" w:rsidR="00494A34" w:rsidRPr="00D4048A" w:rsidRDefault="00494A34" w:rsidP="00494A34">
      <w:pPr>
        <w:pStyle w:val="11"/>
      </w:pPr>
      <w:r w:rsidRPr="00D4048A">
        <w:t xml:space="preserve"> (4) MA </w:t>
      </w:r>
    </w:p>
    <w:p w14:paraId="0831554E" w14:textId="77777777" w:rsidR="00494A34" w:rsidRPr="00D4048A" w:rsidRDefault="00494A34" w:rsidP="00494A34">
      <w:pPr>
        <w:pStyle w:val="11"/>
      </w:pPr>
      <w:r w:rsidRPr="00D4048A">
        <w:t>사용법</w:t>
      </w:r>
      <w:r w:rsidRPr="00D4048A">
        <w:t xml:space="preserve"> </w:t>
      </w:r>
    </w:p>
    <w:p w14:paraId="67A234C6" w14:textId="77777777" w:rsidR="00494A34" w:rsidRPr="00D4048A" w:rsidRDefault="00494A34" w:rsidP="00494A34">
      <w:pPr>
        <w:numPr>
          <w:ilvl w:val="0"/>
          <w:numId w:val="31"/>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MA</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4CF8CE9" w14:textId="77777777" w:rsidR="00494A34" w:rsidRPr="00D4048A" w:rsidRDefault="00494A34" w:rsidP="00494A34">
      <w:pPr>
        <w:numPr>
          <w:ilvl w:val="0"/>
          <w:numId w:val="31"/>
        </w:numPr>
        <w:rPr>
          <w:rFonts w:ascii="CMU Concrete" w:hAnsi="CMU Concrete"/>
        </w:rPr>
      </w:pPr>
      <w:r w:rsidRPr="00D4048A">
        <w:rPr>
          <w:rFonts w:ascii="CMU Concrete" w:hAnsi="CMU Concrete"/>
        </w:rPr>
        <w:t xml:space="preserve">MA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395D9F96" w14:textId="77777777" w:rsidR="00494A34" w:rsidRPr="00D4048A" w:rsidRDefault="00494A34" w:rsidP="00494A34">
      <w:pPr>
        <w:numPr>
          <w:ilvl w:val="0"/>
          <w:numId w:val="31"/>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57C00845" w14:textId="77777777" w:rsidR="00494A34" w:rsidRPr="00D4048A" w:rsidRDefault="00494A34" w:rsidP="00494A34">
      <w:pPr>
        <w:numPr>
          <w:ilvl w:val="0"/>
          <w:numId w:val="31"/>
        </w:num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과</w:t>
      </w:r>
      <w:r w:rsidRPr="00D4048A">
        <w:rPr>
          <w:rFonts w:ascii="CMU Concrete" w:hAnsi="CMU Concrete"/>
        </w:rPr>
        <w:t xml:space="preserve"> </w:t>
      </w: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7D0A238B" w14:textId="77777777" w:rsidR="00494A34" w:rsidRPr="00D4048A" w:rsidRDefault="00494A34" w:rsidP="00494A34">
      <w:pPr>
        <w:numPr>
          <w:ilvl w:val="0"/>
          <w:numId w:val="31"/>
        </w:numPr>
        <w:rPr>
          <w:rFonts w:ascii="CMU Concrete" w:hAnsi="CMU Concrete"/>
        </w:rPr>
      </w:pPr>
      <w:r w:rsidRPr="00D4048A">
        <w:rPr>
          <w:rFonts w:ascii="CMU Concrete" w:hAnsi="CMU Concrete"/>
        </w:rPr>
        <w:t>이동평균</w:t>
      </w:r>
      <w:r w:rsidRPr="00D4048A">
        <w:rPr>
          <w:rFonts w:ascii="CMU Concrete" w:hAnsi="CMU Concrete"/>
        </w:rPr>
        <w:t xml:space="preserve"> </w:t>
      </w:r>
      <w:r w:rsidRPr="00D4048A">
        <w:rPr>
          <w:rFonts w:ascii="CMU Concrete" w:hAnsi="CMU Concrete"/>
        </w:rPr>
        <w:t>길이를</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p w14:paraId="09027B98" w14:textId="77777777" w:rsidR="00494A34" w:rsidRPr="00D4048A" w:rsidRDefault="00494A34" w:rsidP="00494A34">
      <w:pPr>
        <w:rPr>
          <w:rFonts w:ascii="CMU Concrete" w:hAnsi="CMU Concrete"/>
        </w:rPr>
      </w:pPr>
    </w:p>
    <w:p w14:paraId="3F4C1F81" w14:textId="77777777" w:rsidR="00494A34" w:rsidRPr="00D4048A" w:rsidRDefault="00B32DD7" w:rsidP="00AE3A66">
      <w:pPr>
        <w:pStyle w:val="af"/>
      </w:pPr>
      <w:r>
        <w:rPr>
          <w:noProof/>
        </w:rPr>
        <w:drawing>
          <wp:inline distT="0" distB="0" distL="0" distR="0" wp14:anchorId="75B45FD1" wp14:editId="353E0A32">
            <wp:extent cx="3916800" cy="2185200"/>
            <wp:effectExtent l="0" t="0" r="7620" b="5715"/>
            <wp:docPr id="1439" name="그림 278" descr="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MA"/>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916800" cy="2185200"/>
                    </a:xfrm>
                    <a:prstGeom prst="rect">
                      <a:avLst/>
                    </a:prstGeom>
                    <a:noFill/>
                    <a:ln>
                      <a:noFill/>
                    </a:ln>
                  </pic:spPr>
                </pic:pic>
              </a:graphicData>
            </a:graphic>
          </wp:inline>
        </w:drawing>
      </w:r>
    </w:p>
    <w:p w14:paraId="666174EC" w14:textId="77777777" w:rsidR="00494A34" w:rsidRDefault="00494A34" w:rsidP="00494A34">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06B9A98B" w14:textId="77777777" w:rsidTr="00AB4CC3">
        <w:trPr>
          <w:trHeight w:val="195"/>
          <w:tblCellSpacing w:w="0" w:type="dxa"/>
          <w:jc w:val="center"/>
        </w:trPr>
        <w:tc>
          <w:tcPr>
            <w:tcW w:w="550" w:type="pct"/>
            <w:shd w:val="clear" w:color="auto" w:fill="CCCCCC"/>
            <w:vAlign w:val="center"/>
          </w:tcPr>
          <w:p w14:paraId="43CF7280"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08688081"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2C168CD6"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7825BB84"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5A97A59F"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74A83BD5" w14:textId="77777777" w:rsidTr="00AB4CC3">
        <w:trPr>
          <w:trHeight w:val="42"/>
          <w:tblCellSpacing w:w="0" w:type="dxa"/>
          <w:jc w:val="center"/>
        </w:trPr>
        <w:tc>
          <w:tcPr>
            <w:tcW w:w="550" w:type="pct"/>
            <w:vMerge w:val="restart"/>
            <w:shd w:val="clear" w:color="auto" w:fill="CCCCCC"/>
            <w:vAlign w:val="center"/>
          </w:tcPr>
          <w:p w14:paraId="1BA9F8BD"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62B829D3"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4E296236"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24A9944D"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18AB09EB" w14:textId="77777777" w:rsidR="00494A34" w:rsidRPr="00D4048A" w:rsidRDefault="00494A34" w:rsidP="007231D9">
            <w:pPr>
              <w:jc w:val="center"/>
              <w:rPr>
                <w:rFonts w:ascii="CMU Concrete" w:hAnsi="CMU Concrete"/>
              </w:rPr>
            </w:pPr>
          </w:p>
        </w:tc>
      </w:tr>
      <w:tr w:rsidR="00494A34" w:rsidRPr="00D4048A" w14:paraId="6AA985FB" w14:textId="77777777" w:rsidTr="00AB4CC3">
        <w:trPr>
          <w:trHeight w:val="40"/>
          <w:tblCellSpacing w:w="0" w:type="dxa"/>
          <w:jc w:val="center"/>
        </w:trPr>
        <w:tc>
          <w:tcPr>
            <w:tcW w:w="550" w:type="pct"/>
            <w:vMerge/>
            <w:vAlign w:val="center"/>
          </w:tcPr>
          <w:p w14:paraId="750C54CF" w14:textId="77777777" w:rsidR="00494A34" w:rsidRPr="00D4048A" w:rsidRDefault="00494A34" w:rsidP="007231D9">
            <w:pPr>
              <w:pStyle w:val="ae"/>
              <w:rPr>
                <w:rFonts w:ascii="CMU Concrete" w:hAnsi="CMU Concrete"/>
              </w:rPr>
            </w:pPr>
          </w:p>
        </w:tc>
        <w:tc>
          <w:tcPr>
            <w:tcW w:w="700" w:type="pct"/>
            <w:vAlign w:val="center"/>
          </w:tcPr>
          <w:p w14:paraId="751E81E8"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2E6A9319"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4999FCA0"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337D5819" w14:textId="77777777" w:rsidR="00494A34" w:rsidRPr="00D4048A" w:rsidRDefault="00494A34" w:rsidP="007231D9">
            <w:pPr>
              <w:jc w:val="center"/>
              <w:rPr>
                <w:rFonts w:ascii="CMU Concrete" w:hAnsi="CMU Concrete"/>
              </w:rPr>
            </w:pPr>
          </w:p>
        </w:tc>
      </w:tr>
      <w:tr w:rsidR="00494A34" w:rsidRPr="00D4048A" w14:paraId="04E858BF" w14:textId="77777777" w:rsidTr="00AB4CC3">
        <w:trPr>
          <w:trHeight w:val="40"/>
          <w:tblCellSpacing w:w="0" w:type="dxa"/>
          <w:jc w:val="center"/>
        </w:trPr>
        <w:tc>
          <w:tcPr>
            <w:tcW w:w="550" w:type="pct"/>
            <w:vMerge/>
            <w:shd w:val="clear" w:color="auto" w:fill="CCCCCC"/>
            <w:vAlign w:val="center"/>
          </w:tcPr>
          <w:p w14:paraId="0485D24B" w14:textId="77777777" w:rsidR="00494A34" w:rsidRPr="006C16B0" w:rsidRDefault="00494A34" w:rsidP="007231D9">
            <w:pPr>
              <w:rPr>
                <w:rFonts w:ascii="CMU Concrete" w:hAnsi="CMU Concrete"/>
                <w:lang w:val="pt-BR"/>
              </w:rPr>
            </w:pPr>
          </w:p>
        </w:tc>
        <w:tc>
          <w:tcPr>
            <w:tcW w:w="700" w:type="pct"/>
            <w:vAlign w:val="center"/>
          </w:tcPr>
          <w:p w14:paraId="1CE12E23"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05B3B29C" w14:textId="77777777" w:rsidR="00494A34" w:rsidRPr="00D4048A" w:rsidRDefault="00B9172C" w:rsidP="007231D9">
            <w:pPr>
              <w:rPr>
                <w:rFonts w:ascii="CMU Concrete" w:hAnsi="CMU Concrete"/>
              </w:rPr>
            </w:pPr>
            <w:r w:rsidRPr="00D4048A">
              <w:rPr>
                <w:rFonts w:ascii="CMU Concrete" w:hAnsi="CMU Concrete"/>
              </w:rPr>
              <w:t xml:space="preserve">MA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59D7BF7F" w14:textId="77777777" w:rsidR="00494A34" w:rsidRPr="00D4048A" w:rsidRDefault="00B9172C" w:rsidP="007231D9">
            <w:pPr>
              <w:jc w:val="center"/>
              <w:rPr>
                <w:rFonts w:ascii="CMU Concrete" w:hAnsi="CMU Concrete"/>
              </w:rPr>
            </w:pPr>
            <w:r>
              <w:rPr>
                <w:rFonts w:ascii="CMU Concrete" w:hAnsi="CMU Concrete" w:hint="eastAsia"/>
              </w:rPr>
              <w:t>필수</w:t>
            </w:r>
          </w:p>
        </w:tc>
        <w:tc>
          <w:tcPr>
            <w:tcW w:w="550" w:type="pct"/>
            <w:vAlign w:val="center"/>
          </w:tcPr>
          <w:p w14:paraId="44DA4726" w14:textId="77777777" w:rsidR="00494A34" w:rsidRPr="00D4048A" w:rsidRDefault="00494A34" w:rsidP="007231D9">
            <w:pPr>
              <w:jc w:val="center"/>
              <w:rPr>
                <w:rFonts w:ascii="CMU Concrete" w:hAnsi="CMU Concrete"/>
              </w:rPr>
            </w:pPr>
          </w:p>
        </w:tc>
      </w:tr>
      <w:tr w:rsidR="00494A34" w:rsidRPr="00D4048A" w14:paraId="62EA72A1" w14:textId="77777777" w:rsidTr="00AB4CC3">
        <w:trPr>
          <w:trHeight w:val="40"/>
          <w:tblCellSpacing w:w="0" w:type="dxa"/>
          <w:jc w:val="center"/>
        </w:trPr>
        <w:tc>
          <w:tcPr>
            <w:tcW w:w="550" w:type="pct"/>
            <w:vMerge w:val="restart"/>
            <w:shd w:val="clear" w:color="auto" w:fill="CCCCCC"/>
            <w:vAlign w:val="center"/>
          </w:tcPr>
          <w:p w14:paraId="60A145FE"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2606FA5D"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74BF9A7F" w14:textId="77777777" w:rsidR="00494A34" w:rsidRPr="00D4048A" w:rsidRDefault="00494A34" w:rsidP="007231D9">
            <w:pPr>
              <w:rPr>
                <w:rFonts w:ascii="CMU Concrete" w:hAnsi="CMU Concrete"/>
              </w:rPr>
            </w:pPr>
            <w:r w:rsidRPr="00D4048A">
              <w:rPr>
                <w:rFonts w:ascii="CMU Concrete" w:hAnsi="CMU Concrete"/>
              </w:rPr>
              <w:t xml:space="preserve">MA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7596FCBC"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3C6AA937" w14:textId="77777777" w:rsidR="00494A34" w:rsidRPr="00D4048A" w:rsidRDefault="00494A34" w:rsidP="007231D9">
            <w:pPr>
              <w:jc w:val="center"/>
              <w:rPr>
                <w:rFonts w:ascii="CMU Concrete" w:hAnsi="CMU Concrete"/>
              </w:rPr>
            </w:pPr>
          </w:p>
        </w:tc>
      </w:tr>
      <w:tr w:rsidR="00494A34" w:rsidRPr="00D4048A" w14:paraId="283AA39F" w14:textId="77777777" w:rsidTr="00AB4CC3">
        <w:trPr>
          <w:trHeight w:val="40"/>
          <w:tblCellSpacing w:w="0" w:type="dxa"/>
          <w:jc w:val="center"/>
        </w:trPr>
        <w:tc>
          <w:tcPr>
            <w:tcW w:w="550" w:type="pct"/>
            <w:vMerge/>
            <w:shd w:val="clear" w:color="auto" w:fill="CCCCCC"/>
            <w:vAlign w:val="center"/>
          </w:tcPr>
          <w:p w14:paraId="573C678C" w14:textId="77777777" w:rsidR="00494A34" w:rsidRPr="00D4048A" w:rsidRDefault="00494A34" w:rsidP="007231D9">
            <w:pPr>
              <w:pStyle w:val="ae"/>
              <w:rPr>
                <w:rFonts w:ascii="CMU Concrete" w:hAnsi="CMU Concrete"/>
              </w:rPr>
            </w:pPr>
          </w:p>
        </w:tc>
        <w:tc>
          <w:tcPr>
            <w:tcW w:w="700" w:type="pct"/>
            <w:vAlign w:val="center"/>
          </w:tcPr>
          <w:p w14:paraId="435D56A0" w14:textId="77777777" w:rsidR="00494A34" w:rsidRPr="00D4048A" w:rsidRDefault="00494A34" w:rsidP="007231D9">
            <w:pPr>
              <w:jc w:val="center"/>
              <w:rPr>
                <w:rFonts w:ascii="CMU Concrete" w:hAnsi="CMU Concrete"/>
              </w:rPr>
            </w:pPr>
            <w:r w:rsidRPr="00D4048A">
              <w:rPr>
                <w:rFonts w:ascii="CMU Concrete" w:hAnsi="CMU Concrete"/>
              </w:rPr>
              <w:t>부분군크기</w:t>
            </w:r>
          </w:p>
        </w:tc>
        <w:tc>
          <w:tcPr>
            <w:tcW w:w="2750" w:type="pct"/>
            <w:vAlign w:val="center"/>
          </w:tcPr>
          <w:p w14:paraId="6ED1201F" w14:textId="77777777" w:rsidR="00494A34" w:rsidRPr="00D4048A" w:rsidRDefault="00494A34" w:rsidP="007231D9">
            <w:pPr>
              <w:rPr>
                <w:rFonts w:ascii="CMU Concrete" w:hAnsi="CMU Concrete"/>
              </w:rPr>
            </w:pP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67CA49F5"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56843037" w14:textId="77777777" w:rsidR="00494A34" w:rsidRPr="00D4048A" w:rsidRDefault="00B9172C" w:rsidP="007231D9">
            <w:pPr>
              <w:jc w:val="center"/>
              <w:rPr>
                <w:rFonts w:ascii="CMU Concrete" w:hAnsi="CMU Concrete"/>
              </w:rPr>
            </w:pPr>
            <w:r>
              <w:rPr>
                <w:rFonts w:ascii="CMU Concrete" w:hAnsi="CMU Concrete" w:hint="eastAsia"/>
              </w:rPr>
              <w:t>실수</w:t>
            </w:r>
          </w:p>
        </w:tc>
      </w:tr>
      <w:tr w:rsidR="00494A34" w:rsidRPr="00D4048A" w14:paraId="6F1724CC" w14:textId="77777777" w:rsidTr="00AB4CC3">
        <w:trPr>
          <w:trHeight w:val="102"/>
          <w:tblCellSpacing w:w="0" w:type="dxa"/>
          <w:jc w:val="center"/>
        </w:trPr>
        <w:tc>
          <w:tcPr>
            <w:tcW w:w="550" w:type="pct"/>
            <w:vMerge w:val="restart"/>
            <w:shd w:val="clear" w:color="auto" w:fill="CCCCCC"/>
            <w:vAlign w:val="center"/>
          </w:tcPr>
          <w:p w14:paraId="6CA3C4FB"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61C8B031"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6B1C2DED" w14:textId="77777777"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p>
        </w:tc>
        <w:tc>
          <w:tcPr>
            <w:tcW w:w="450" w:type="pct"/>
            <w:shd w:val="clear" w:color="auto" w:fill="auto"/>
            <w:vAlign w:val="center"/>
          </w:tcPr>
          <w:p w14:paraId="331ACD0B" w14:textId="77777777" w:rsidR="00494A34" w:rsidRPr="00D4048A" w:rsidRDefault="00B9172C" w:rsidP="007231D9">
            <w:pPr>
              <w:jc w:val="center"/>
              <w:rPr>
                <w:rFonts w:ascii="CMU Concrete" w:hAnsi="CMU Concrete"/>
              </w:rPr>
            </w:pPr>
            <w:r>
              <w:rPr>
                <w:rFonts w:ascii="CMU Concrete" w:hAnsi="CMU Concrete" w:hint="eastAsia"/>
              </w:rPr>
              <w:t>필수</w:t>
            </w:r>
          </w:p>
        </w:tc>
        <w:tc>
          <w:tcPr>
            <w:tcW w:w="550" w:type="pct"/>
            <w:vAlign w:val="center"/>
          </w:tcPr>
          <w:p w14:paraId="2638E0DC" w14:textId="77777777" w:rsidR="00494A34" w:rsidRPr="00D4048A" w:rsidRDefault="00B9172C"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756F5115" w14:textId="77777777" w:rsidTr="00B9172C">
        <w:trPr>
          <w:trHeight w:val="240"/>
          <w:tblCellSpacing w:w="0" w:type="dxa"/>
          <w:jc w:val="center"/>
        </w:trPr>
        <w:tc>
          <w:tcPr>
            <w:tcW w:w="550" w:type="pct"/>
            <w:vMerge/>
            <w:shd w:val="clear" w:color="auto" w:fill="CCCCCC"/>
            <w:vAlign w:val="center"/>
          </w:tcPr>
          <w:p w14:paraId="65EB8DE2" w14:textId="77777777" w:rsidR="00494A34" w:rsidRPr="00D4048A" w:rsidRDefault="00494A34" w:rsidP="007231D9">
            <w:pPr>
              <w:pStyle w:val="ae"/>
              <w:rPr>
                <w:rFonts w:ascii="CMU Concrete" w:hAnsi="CMU Concrete"/>
              </w:rPr>
            </w:pPr>
          </w:p>
        </w:tc>
        <w:tc>
          <w:tcPr>
            <w:tcW w:w="700" w:type="pct"/>
            <w:vAlign w:val="center"/>
          </w:tcPr>
          <w:p w14:paraId="18AF06F9"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0DAB3934" w14:textId="77777777" w:rsidR="00494A34" w:rsidRPr="00D4048A" w:rsidRDefault="00494A34" w:rsidP="007231D9">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006C2925">
              <w:rPr>
                <w:rFonts w:ascii="CMU Concrete" w:hAnsi="CMU Concrete" w:hint="eastAsia"/>
              </w:rPr>
              <w:t xml:space="preserve"> </w:t>
            </w:r>
            <w:r w:rsidR="006C2925" w:rsidRPr="006C2925">
              <w:rPr>
                <w:rFonts w:ascii="CMU Concrete" w:hAnsi="CMU Concrete" w:hint="eastAsia"/>
                <w:color w:val="FF0000"/>
              </w:rPr>
              <w:t>있는</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7CBE42F3" w14:textId="77777777" w:rsidR="00494A34" w:rsidRPr="00D4048A" w:rsidRDefault="00494A34" w:rsidP="007231D9">
            <w:pPr>
              <w:jc w:val="center"/>
              <w:rPr>
                <w:rFonts w:ascii="CMU Concrete" w:hAnsi="CMU Concrete"/>
              </w:rPr>
            </w:pPr>
          </w:p>
        </w:tc>
        <w:tc>
          <w:tcPr>
            <w:tcW w:w="550" w:type="pct"/>
            <w:vAlign w:val="center"/>
          </w:tcPr>
          <w:p w14:paraId="2A1B53EC" w14:textId="77777777" w:rsidR="00494A34" w:rsidRPr="00D4048A" w:rsidRDefault="00B9172C" w:rsidP="007231D9">
            <w:pPr>
              <w:jc w:val="center"/>
              <w:rPr>
                <w:rFonts w:ascii="CMU Concrete" w:hAnsi="CMU Concrete"/>
              </w:rPr>
            </w:pPr>
            <w:r w:rsidRPr="00D4048A">
              <w:rPr>
                <w:rFonts w:ascii="CMU Concrete" w:hAnsi="CMU Concrete"/>
              </w:rPr>
              <w:t>실수</w:t>
            </w:r>
          </w:p>
        </w:tc>
      </w:tr>
      <w:tr w:rsidR="00494A34" w:rsidRPr="00D4048A" w14:paraId="69944789" w14:textId="77777777" w:rsidTr="00AB4CC3">
        <w:trPr>
          <w:trHeight w:val="248"/>
          <w:tblCellSpacing w:w="0" w:type="dxa"/>
          <w:jc w:val="center"/>
        </w:trPr>
        <w:tc>
          <w:tcPr>
            <w:tcW w:w="550" w:type="pct"/>
            <w:vMerge/>
            <w:shd w:val="clear" w:color="auto" w:fill="CCCCCC"/>
            <w:vAlign w:val="center"/>
          </w:tcPr>
          <w:p w14:paraId="4A86965A" w14:textId="77777777" w:rsidR="00494A34" w:rsidRPr="00D4048A" w:rsidRDefault="00494A34" w:rsidP="007231D9">
            <w:pPr>
              <w:pStyle w:val="ae"/>
              <w:rPr>
                <w:rFonts w:ascii="CMU Concrete" w:hAnsi="CMU Concrete"/>
              </w:rPr>
            </w:pPr>
          </w:p>
        </w:tc>
        <w:tc>
          <w:tcPr>
            <w:tcW w:w="700" w:type="pct"/>
            <w:vAlign w:val="center"/>
          </w:tcPr>
          <w:p w14:paraId="2842E120"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28C347B7"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66A30F12" w14:textId="77777777" w:rsidR="00494A34" w:rsidRPr="00D4048A" w:rsidRDefault="00B9172C" w:rsidP="007231D9">
            <w:pPr>
              <w:jc w:val="center"/>
              <w:rPr>
                <w:rFonts w:ascii="CMU Concrete" w:hAnsi="CMU Concrete"/>
              </w:rPr>
            </w:pPr>
            <w:r>
              <w:rPr>
                <w:rFonts w:ascii="CMU Concrete" w:hAnsi="CMU Concrete" w:hint="eastAsia"/>
              </w:rPr>
              <w:t>필수</w:t>
            </w:r>
          </w:p>
        </w:tc>
        <w:tc>
          <w:tcPr>
            <w:tcW w:w="550" w:type="pct"/>
            <w:vAlign w:val="center"/>
          </w:tcPr>
          <w:p w14:paraId="18860C58" w14:textId="77777777" w:rsidR="00494A34" w:rsidRPr="00D4048A" w:rsidRDefault="00B9172C"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2D213B44" w14:textId="77777777" w:rsidTr="00AB4CC3">
        <w:trPr>
          <w:trHeight w:val="289"/>
          <w:tblCellSpacing w:w="0" w:type="dxa"/>
          <w:jc w:val="center"/>
        </w:trPr>
        <w:tc>
          <w:tcPr>
            <w:tcW w:w="550" w:type="pct"/>
            <w:vMerge/>
            <w:shd w:val="clear" w:color="auto" w:fill="CCCCCC"/>
            <w:vAlign w:val="center"/>
          </w:tcPr>
          <w:p w14:paraId="78893C1E" w14:textId="77777777" w:rsidR="00494A34" w:rsidRPr="00D4048A" w:rsidRDefault="00494A34" w:rsidP="007231D9">
            <w:pPr>
              <w:pStyle w:val="ae"/>
              <w:rPr>
                <w:rFonts w:ascii="CMU Concrete" w:hAnsi="CMU Concrete"/>
              </w:rPr>
            </w:pPr>
          </w:p>
        </w:tc>
        <w:tc>
          <w:tcPr>
            <w:tcW w:w="700" w:type="pct"/>
            <w:vAlign w:val="center"/>
          </w:tcPr>
          <w:p w14:paraId="43D43393"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3ECB5ECD"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1B00B47E" w14:textId="77777777" w:rsidR="00494A34" w:rsidRPr="00D4048A" w:rsidRDefault="00494A34" w:rsidP="007231D9">
            <w:pPr>
              <w:jc w:val="center"/>
              <w:rPr>
                <w:rFonts w:ascii="CMU Concrete" w:hAnsi="CMU Concrete"/>
              </w:rPr>
            </w:pPr>
          </w:p>
        </w:tc>
        <w:tc>
          <w:tcPr>
            <w:tcW w:w="550" w:type="pct"/>
            <w:vAlign w:val="center"/>
          </w:tcPr>
          <w:p w14:paraId="05190D55" w14:textId="77777777" w:rsidR="00494A34" w:rsidRPr="00D4048A" w:rsidRDefault="00B9172C" w:rsidP="007231D9">
            <w:pPr>
              <w:jc w:val="center"/>
              <w:rPr>
                <w:rFonts w:ascii="CMU Concrete" w:hAnsi="CMU Concrete"/>
              </w:rPr>
            </w:pPr>
            <w:r w:rsidRPr="00D4048A">
              <w:rPr>
                <w:rFonts w:ascii="CMU Concrete" w:hAnsi="CMU Concrete"/>
              </w:rPr>
              <w:t>실수</w:t>
            </w:r>
          </w:p>
        </w:tc>
      </w:tr>
      <w:tr w:rsidR="00494A34" w:rsidRPr="00D4048A" w14:paraId="6E50670C" w14:textId="77777777" w:rsidTr="00AB4CC3">
        <w:trPr>
          <w:trHeight w:val="58"/>
          <w:tblCellSpacing w:w="0" w:type="dxa"/>
          <w:jc w:val="center"/>
        </w:trPr>
        <w:tc>
          <w:tcPr>
            <w:tcW w:w="550" w:type="pct"/>
            <w:shd w:val="clear" w:color="auto" w:fill="CCCCCC"/>
            <w:vAlign w:val="center"/>
          </w:tcPr>
          <w:p w14:paraId="6EEB5AD2" w14:textId="77777777" w:rsidR="00494A34" w:rsidRPr="00D4048A" w:rsidRDefault="00494A34" w:rsidP="007231D9">
            <w:pPr>
              <w:pStyle w:val="ae"/>
              <w:rPr>
                <w:rFonts w:ascii="CMU Concrete" w:hAnsi="CMU Concrete"/>
              </w:rPr>
            </w:pPr>
            <w:r w:rsidRPr="00D4048A">
              <w:rPr>
                <w:rFonts w:ascii="CMU Concrete" w:hAnsi="CMU Concrete"/>
              </w:rPr>
              <w:t>관리도별</w:t>
            </w:r>
            <w:r w:rsidRPr="00D4048A">
              <w:rPr>
                <w:rFonts w:ascii="CMU Concrete" w:hAnsi="CMU Concrete"/>
              </w:rPr>
              <w:t xml:space="preserve"> </w:t>
            </w:r>
            <w:r w:rsidRPr="00D4048A">
              <w:rPr>
                <w:rFonts w:ascii="CMU Concrete" w:hAnsi="CMU Concrete"/>
              </w:rPr>
              <w:t>옵션</w:t>
            </w:r>
          </w:p>
        </w:tc>
        <w:tc>
          <w:tcPr>
            <w:tcW w:w="700" w:type="pct"/>
            <w:vAlign w:val="center"/>
          </w:tcPr>
          <w:p w14:paraId="56081031" w14:textId="77777777" w:rsidR="00494A34" w:rsidRPr="00D4048A" w:rsidRDefault="00494A34" w:rsidP="007231D9">
            <w:pPr>
              <w:jc w:val="center"/>
              <w:rPr>
                <w:rFonts w:ascii="CMU Concrete" w:hAnsi="CMU Concrete"/>
              </w:rPr>
            </w:pPr>
            <w:r w:rsidRPr="00D4048A">
              <w:rPr>
                <w:rFonts w:ascii="CMU Concrete" w:hAnsi="CMU Concrete"/>
              </w:rPr>
              <w:t>이동평균</w:t>
            </w:r>
            <w:r w:rsidRPr="00D4048A">
              <w:rPr>
                <w:rFonts w:ascii="CMU Concrete" w:hAnsi="CMU Concrete"/>
              </w:rPr>
              <w:t xml:space="preserve"> </w:t>
            </w:r>
            <w:r w:rsidRPr="00D4048A">
              <w:rPr>
                <w:rFonts w:ascii="CMU Concrete" w:hAnsi="CMU Concrete"/>
              </w:rPr>
              <w:t>길이</w:t>
            </w:r>
          </w:p>
        </w:tc>
        <w:tc>
          <w:tcPr>
            <w:tcW w:w="2750" w:type="pct"/>
            <w:shd w:val="clear" w:color="auto" w:fill="auto"/>
            <w:vAlign w:val="center"/>
          </w:tcPr>
          <w:p w14:paraId="0E6202D8" w14:textId="77777777" w:rsidR="00494A34" w:rsidRPr="00D4048A" w:rsidRDefault="00494A34" w:rsidP="007231D9">
            <w:pPr>
              <w:rPr>
                <w:rFonts w:ascii="CMU Concrete" w:hAnsi="CMU Concrete"/>
              </w:rPr>
            </w:pPr>
            <w:r w:rsidRPr="00D4048A">
              <w:rPr>
                <w:rFonts w:ascii="CMU Concrete" w:hAnsi="CMU Concrete"/>
              </w:rPr>
              <w:t>이동평균의</w:t>
            </w:r>
            <w:r w:rsidRPr="00D4048A">
              <w:rPr>
                <w:rFonts w:ascii="CMU Concrete" w:hAnsi="CMU Concrete"/>
              </w:rPr>
              <w:t xml:space="preserve"> </w:t>
            </w:r>
            <w:r w:rsidRPr="00D4048A">
              <w:rPr>
                <w:rFonts w:ascii="CMU Concrete" w:hAnsi="CMU Concrete"/>
              </w:rPr>
              <w:t>길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6113C02E" w14:textId="77777777" w:rsidR="00494A34" w:rsidRPr="00D4048A" w:rsidRDefault="00B9172C" w:rsidP="007231D9">
            <w:pPr>
              <w:jc w:val="center"/>
              <w:rPr>
                <w:rFonts w:ascii="CMU Concrete" w:hAnsi="CMU Concrete"/>
              </w:rPr>
            </w:pPr>
            <w:r>
              <w:rPr>
                <w:rFonts w:ascii="CMU Concrete" w:hAnsi="CMU Concrete" w:hint="eastAsia"/>
              </w:rPr>
              <w:t>필수</w:t>
            </w:r>
          </w:p>
        </w:tc>
        <w:tc>
          <w:tcPr>
            <w:tcW w:w="550" w:type="pct"/>
            <w:vAlign w:val="center"/>
          </w:tcPr>
          <w:p w14:paraId="4DC088E4" w14:textId="77777777" w:rsidR="00494A34" w:rsidRPr="00D4048A" w:rsidRDefault="00B9172C" w:rsidP="007231D9">
            <w:pPr>
              <w:jc w:val="center"/>
              <w:rPr>
                <w:rFonts w:ascii="CMU Concrete" w:hAnsi="CMU Concrete"/>
              </w:rPr>
            </w:pPr>
            <w:r w:rsidRPr="00D4048A">
              <w:rPr>
                <w:rFonts w:ascii="CMU Concrete" w:hAnsi="CMU Concrete"/>
              </w:rPr>
              <w:t>실수</w:t>
            </w:r>
          </w:p>
        </w:tc>
      </w:tr>
    </w:tbl>
    <w:p w14:paraId="1D8E177F" w14:textId="77777777" w:rsidR="00494A34" w:rsidRPr="00D4048A" w:rsidRDefault="00494A34" w:rsidP="00494A34">
      <w:pPr>
        <w:rPr>
          <w:rFonts w:ascii="CMU Concrete" w:hAnsi="CMU Concrete"/>
        </w:rPr>
      </w:pPr>
    </w:p>
    <w:p w14:paraId="6F281868" w14:textId="77777777" w:rsidR="00494A34" w:rsidRPr="00D4048A" w:rsidRDefault="00494A34" w:rsidP="00494A34">
      <w:pPr>
        <w:pStyle w:val="11"/>
      </w:pPr>
      <w:r w:rsidRPr="00D4048A">
        <w:t>(5) EWMA(Exponentially Weighted Moving Average:</w:t>
      </w:r>
      <w:r w:rsidRPr="00D4048A">
        <w:t>지수</w:t>
      </w:r>
      <w:r>
        <w:rPr>
          <w:rFonts w:hint="eastAsia"/>
        </w:rPr>
        <w:t xml:space="preserve"> </w:t>
      </w:r>
      <w:r w:rsidRPr="00D4048A">
        <w:t>가중</w:t>
      </w:r>
      <w:r w:rsidRPr="00D4048A">
        <w:t xml:space="preserve"> </w:t>
      </w:r>
      <w:r w:rsidRPr="00D4048A">
        <w:t>이동평균</w:t>
      </w:r>
      <w:r w:rsidRPr="00D4048A">
        <w:t xml:space="preserve"> </w:t>
      </w:r>
      <w:r w:rsidRPr="00D4048A">
        <w:t>관리도</w:t>
      </w:r>
      <w:r w:rsidRPr="00D4048A">
        <w:t>)</w:t>
      </w:r>
    </w:p>
    <w:p w14:paraId="703D539A" w14:textId="77777777" w:rsidR="00494A34" w:rsidRPr="00D4048A" w:rsidRDefault="00494A34" w:rsidP="00494A34">
      <w:pPr>
        <w:pStyle w:val="11"/>
      </w:pPr>
      <w:r w:rsidRPr="00D4048A">
        <w:t>사용법</w:t>
      </w:r>
      <w:r w:rsidRPr="00D4048A">
        <w:t xml:space="preserve"> </w:t>
      </w:r>
    </w:p>
    <w:p w14:paraId="7BBD24AA" w14:textId="77777777" w:rsidR="00494A34" w:rsidRPr="00D4048A" w:rsidRDefault="00494A34" w:rsidP="00494A34">
      <w:pPr>
        <w:numPr>
          <w:ilvl w:val="0"/>
          <w:numId w:val="32"/>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EWMA</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234995A" w14:textId="77777777" w:rsidR="00494A34" w:rsidRPr="00D4048A" w:rsidRDefault="00494A34" w:rsidP="00494A34">
      <w:pPr>
        <w:numPr>
          <w:ilvl w:val="0"/>
          <w:numId w:val="32"/>
        </w:numPr>
        <w:rPr>
          <w:rFonts w:ascii="CMU Concrete" w:hAnsi="CMU Concrete"/>
        </w:rPr>
      </w:pPr>
      <w:r w:rsidRPr="00D4048A">
        <w:rPr>
          <w:rFonts w:ascii="CMU Concrete" w:hAnsi="CMU Concrete"/>
        </w:rPr>
        <w:t xml:space="preserve">EWMA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56EBD475" w14:textId="77777777" w:rsidR="00494A34" w:rsidRPr="00D4048A" w:rsidRDefault="00494A34" w:rsidP="00494A34">
      <w:pPr>
        <w:numPr>
          <w:ilvl w:val="0"/>
          <w:numId w:val="32"/>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30426046" w14:textId="77777777" w:rsidR="00494A34" w:rsidRPr="00D4048A" w:rsidRDefault="00494A34" w:rsidP="00494A34">
      <w:pPr>
        <w:numPr>
          <w:ilvl w:val="0"/>
          <w:numId w:val="32"/>
        </w:num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과</w:t>
      </w:r>
      <w:r w:rsidRPr="00D4048A">
        <w:rPr>
          <w:rFonts w:ascii="CMU Concrete" w:hAnsi="CMU Concrete"/>
        </w:rPr>
        <w:t xml:space="preserve"> </w:t>
      </w: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평균과</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7D743A1D" w14:textId="77777777" w:rsidR="00494A34" w:rsidRPr="00D4048A" w:rsidRDefault="00494A34" w:rsidP="00494A34">
      <w:pPr>
        <w:numPr>
          <w:ilvl w:val="0"/>
          <w:numId w:val="32"/>
        </w:numPr>
        <w:rPr>
          <w:rFonts w:ascii="CMU Concrete" w:hAnsi="CMU Concrete"/>
        </w:rPr>
      </w:pPr>
      <w:r w:rsidRPr="00D4048A">
        <w:rPr>
          <w:rFonts w:ascii="CMU Concrete" w:hAnsi="CMU Concrete"/>
        </w:rPr>
        <w:t>가중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6EE65ED2" w14:textId="77777777" w:rsidR="00494A34" w:rsidRPr="00D4048A" w:rsidRDefault="00494A34" w:rsidP="00494A34">
      <w:pPr>
        <w:rPr>
          <w:rFonts w:ascii="CMU Concrete" w:hAnsi="CMU Concrete"/>
        </w:rPr>
      </w:pPr>
    </w:p>
    <w:p w14:paraId="16D09AE6" w14:textId="77777777" w:rsidR="00494A34" w:rsidRPr="00D4048A" w:rsidRDefault="00B32DD7" w:rsidP="00AE3A66">
      <w:pPr>
        <w:pStyle w:val="af"/>
      </w:pPr>
      <w:r>
        <w:rPr>
          <w:noProof/>
        </w:rPr>
        <w:drawing>
          <wp:inline distT="0" distB="0" distL="0" distR="0" wp14:anchorId="02D1737B" wp14:editId="2819E686">
            <wp:extent cx="3848400" cy="2199600"/>
            <wp:effectExtent l="0" t="0" r="0" b="0"/>
            <wp:docPr id="1438" name="그림 279" descr="EW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EWMA"/>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848400" cy="2199600"/>
                    </a:xfrm>
                    <a:prstGeom prst="rect">
                      <a:avLst/>
                    </a:prstGeom>
                    <a:noFill/>
                    <a:ln>
                      <a:noFill/>
                    </a:ln>
                  </pic:spPr>
                </pic:pic>
              </a:graphicData>
            </a:graphic>
          </wp:inline>
        </w:drawing>
      </w:r>
    </w:p>
    <w:p w14:paraId="5BD31FBA" w14:textId="77777777" w:rsidR="00494A34" w:rsidRDefault="00494A34" w:rsidP="00494A34">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6F1A6396" w14:textId="77777777" w:rsidTr="008D2A0E">
        <w:trPr>
          <w:trHeight w:val="96"/>
          <w:tblCellSpacing w:w="0" w:type="dxa"/>
          <w:jc w:val="center"/>
        </w:trPr>
        <w:tc>
          <w:tcPr>
            <w:tcW w:w="550" w:type="pct"/>
            <w:shd w:val="clear" w:color="auto" w:fill="CCCCCC"/>
            <w:vAlign w:val="center"/>
          </w:tcPr>
          <w:p w14:paraId="4D7508EC"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1DE42439"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544E540E"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5BFB8383"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5AF11E0B" w14:textId="77777777" w:rsidR="00494A34" w:rsidRPr="00D4048A" w:rsidRDefault="00494A34" w:rsidP="008D2A0E">
            <w:pPr>
              <w:pStyle w:val="ae"/>
              <w:rPr>
                <w:rFonts w:ascii="CMU Concrete" w:hAnsi="CMU Concrete"/>
              </w:rPr>
            </w:pPr>
            <w:r w:rsidRPr="00D4048A">
              <w:rPr>
                <w:rFonts w:ascii="CMU Concrete" w:hAnsi="CMU Concrete"/>
              </w:rPr>
              <w:t>비고</w:t>
            </w:r>
          </w:p>
        </w:tc>
      </w:tr>
      <w:tr w:rsidR="00494A34" w:rsidRPr="00D4048A" w14:paraId="7BE45582" w14:textId="77777777" w:rsidTr="008D2A0E">
        <w:trPr>
          <w:trHeight w:val="85"/>
          <w:tblCellSpacing w:w="0" w:type="dxa"/>
          <w:jc w:val="center"/>
        </w:trPr>
        <w:tc>
          <w:tcPr>
            <w:tcW w:w="550" w:type="pct"/>
            <w:vMerge w:val="restart"/>
            <w:shd w:val="clear" w:color="auto" w:fill="CCCCCC"/>
            <w:vAlign w:val="center"/>
          </w:tcPr>
          <w:p w14:paraId="626B584B"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4B27172D"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35B102B3"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62C14F56"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2D0D8CEE" w14:textId="77777777" w:rsidR="00494A34" w:rsidRPr="00D4048A" w:rsidRDefault="00494A34" w:rsidP="008D2A0E">
            <w:pPr>
              <w:jc w:val="center"/>
              <w:rPr>
                <w:rFonts w:ascii="CMU Concrete" w:hAnsi="CMU Concrete"/>
              </w:rPr>
            </w:pPr>
          </w:p>
        </w:tc>
      </w:tr>
      <w:tr w:rsidR="00494A34" w:rsidRPr="00D4048A" w14:paraId="399CB382" w14:textId="77777777" w:rsidTr="008D2A0E">
        <w:trPr>
          <w:trHeight w:val="40"/>
          <w:tblCellSpacing w:w="0" w:type="dxa"/>
          <w:jc w:val="center"/>
        </w:trPr>
        <w:tc>
          <w:tcPr>
            <w:tcW w:w="550" w:type="pct"/>
            <w:vMerge/>
            <w:vAlign w:val="center"/>
          </w:tcPr>
          <w:p w14:paraId="01B14E46" w14:textId="77777777" w:rsidR="00494A34" w:rsidRPr="00D4048A" w:rsidRDefault="00494A34" w:rsidP="007231D9">
            <w:pPr>
              <w:pStyle w:val="ae"/>
              <w:rPr>
                <w:rFonts w:ascii="CMU Concrete" w:hAnsi="CMU Concrete"/>
              </w:rPr>
            </w:pPr>
          </w:p>
        </w:tc>
        <w:tc>
          <w:tcPr>
            <w:tcW w:w="700" w:type="pct"/>
            <w:vAlign w:val="center"/>
          </w:tcPr>
          <w:p w14:paraId="0A14723B"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4D6EE7A6"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32B9AE34"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185CC275" w14:textId="77777777" w:rsidR="00494A34" w:rsidRPr="00D4048A" w:rsidRDefault="00494A34" w:rsidP="008D2A0E">
            <w:pPr>
              <w:jc w:val="center"/>
              <w:rPr>
                <w:rFonts w:ascii="CMU Concrete" w:hAnsi="CMU Concrete"/>
              </w:rPr>
            </w:pPr>
          </w:p>
        </w:tc>
      </w:tr>
      <w:tr w:rsidR="00494A34" w:rsidRPr="00D4048A" w14:paraId="51B6F8A9" w14:textId="77777777" w:rsidTr="008D2A0E">
        <w:trPr>
          <w:trHeight w:val="55"/>
          <w:tblCellSpacing w:w="0" w:type="dxa"/>
          <w:jc w:val="center"/>
        </w:trPr>
        <w:tc>
          <w:tcPr>
            <w:tcW w:w="550" w:type="pct"/>
            <w:vMerge/>
            <w:shd w:val="clear" w:color="auto" w:fill="CCCCCC"/>
            <w:vAlign w:val="center"/>
          </w:tcPr>
          <w:p w14:paraId="4B9F541F" w14:textId="77777777" w:rsidR="00494A34" w:rsidRPr="006C16B0" w:rsidRDefault="00494A34" w:rsidP="007231D9">
            <w:pPr>
              <w:pStyle w:val="ae"/>
              <w:rPr>
                <w:rFonts w:ascii="CMU Concrete" w:hAnsi="CMU Concrete"/>
                <w:lang w:val="pt-BR"/>
              </w:rPr>
            </w:pPr>
          </w:p>
        </w:tc>
        <w:tc>
          <w:tcPr>
            <w:tcW w:w="700" w:type="pct"/>
            <w:vAlign w:val="center"/>
          </w:tcPr>
          <w:p w14:paraId="3A6B178F"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39738AD0" w14:textId="77777777" w:rsidR="00494A34" w:rsidRPr="00D4048A" w:rsidRDefault="008D2A0E" w:rsidP="007231D9">
            <w:pPr>
              <w:rPr>
                <w:rFonts w:ascii="CMU Concrete" w:hAnsi="CMU Concrete"/>
              </w:rPr>
            </w:pPr>
            <w:r w:rsidRPr="006C16B0">
              <w:rPr>
                <w:rFonts w:ascii="CMU Concrete" w:hAnsi="CMU Concrete"/>
                <w:lang w:val="pt-BR"/>
              </w:rPr>
              <w:t>EWMA</w:t>
            </w:r>
            <w:r w:rsidR="001D1A3A" w:rsidRPr="00D4048A">
              <w:rPr>
                <w:rFonts w:ascii="CMU Concrete" w:hAnsi="CMU Concrete"/>
              </w:rPr>
              <w:t xml:space="preserve"> </w:t>
            </w:r>
            <w:r w:rsidR="001D1A3A" w:rsidRPr="00D4048A">
              <w:rPr>
                <w:rFonts w:ascii="CMU Concrete" w:hAnsi="CMU Concrete"/>
              </w:rPr>
              <w:t>차트</w:t>
            </w:r>
            <w:r w:rsidR="001D1A3A">
              <w:rPr>
                <w:rFonts w:ascii="CMU Concrete" w:hAnsi="CMU Concrete" w:hint="eastAsia"/>
              </w:rPr>
              <w:t>를</w:t>
            </w:r>
            <w:r w:rsidR="001D1A3A">
              <w:rPr>
                <w:rFonts w:ascii="CMU Concrete" w:hAnsi="CMU Concrete" w:hint="eastAsia"/>
              </w:rPr>
              <w:t xml:space="preserve"> </w:t>
            </w:r>
            <w:r w:rsidR="001D1A3A">
              <w:rPr>
                <w:rFonts w:ascii="CMU Concrete" w:hAnsi="CMU Concrete" w:hint="eastAsia"/>
              </w:rPr>
              <w:t>선택합니다</w:t>
            </w:r>
            <w:r w:rsidR="001D1A3A">
              <w:rPr>
                <w:rFonts w:ascii="CMU Concrete" w:hAnsi="CMU Concrete" w:hint="eastAsia"/>
              </w:rPr>
              <w:t>.</w:t>
            </w:r>
          </w:p>
        </w:tc>
        <w:tc>
          <w:tcPr>
            <w:tcW w:w="450" w:type="pct"/>
            <w:vAlign w:val="center"/>
          </w:tcPr>
          <w:p w14:paraId="20A11A71"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5F802276" w14:textId="77777777" w:rsidR="00494A34" w:rsidRPr="00D4048A" w:rsidRDefault="00494A34" w:rsidP="008D2A0E">
            <w:pPr>
              <w:jc w:val="center"/>
              <w:rPr>
                <w:rFonts w:ascii="CMU Concrete" w:hAnsi="CMU Concrete"/>
              </w:rPr>
            </w:pPr>
          </w:p>
        </w:tc>
      </w:tr>
      <w:tr w:rsidR="00494A34" w:rsidRPr="00D4048A" w14:paraId="28498953" w14:textId="77777777" w:rsidTr="008D2A0E">
        <w:trPr>
          <w:trHeight w:val="40"/>
          <w:tblCellSpacing w:w="0" w:type="dxa"/>
          <w:jc w:val="center"/>
        </w:trPr>
        <w:tc>
          <w:tcPr>
            <w:tcW w:w="550" w:type="pct"/>
            <w:vMerge w:val="restart"/>
            <w:shd w:val="clear" w:color="auto" w:fill="CCCCCC"/>
            <w:vAlign w:val="center"/>
          </w:tcPr>
          <w:p w14:paraId="736E4588"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686E5FF3"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6D63DCB1" w14:textId="77777777" w:rsidR="00494A34" w:rsidRPr="00D4048A" w:rsidRDefault="00494A34" w:rsidP="007231D9">
            <w:pPr>
              <w:rPr>
                <w:rFonts w:ascii="CMU Concrete" w:hAnsi="CMU Concrete"/>
              </w:rPr>
            </w:pPr>
            <w:r w:rsidRPr="00D4048A">
              <w:rPr>
                <w:rFonts w:ascii="CMU Concrete" w:hAnsi="CMU Concrete"/>
              </w:rPr>
              <w:t xml:space="preserve">EWMA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2B167653"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17C62A18" w14:textId="77777777" w:rsidR="00494A34" w:rsidRPr="00D4048A" w:rsidRDefault="00494A34" w:rsidP="008D2A0E">
            <w:pPr>
              <w:jc w:val="center"/>
              <w:rPr>
                <w:rFonts w:ascii="CMU Concrete" w:hAnsi="CMU Concrete"/>
              </w:rPr>
            </w:pPr>
          </w:p>
        </w:tc>
      </w:tr>
      <w:tr w:rsidR="00494A34" w:rsidRPr="00D4048A" w14:paraId="563FC12A" w14:textId="77777777" w:rsidTr="008D2A0E">
        <w:trPr>
          <w:trHeight w:val="40"/>
          <w:tblCellSpacing w:w="0" w:type="dxa"/>
          <w:jc w:val="center"/>
        </w:trPr>
        <w:tc>
          <w:tcPr>
            <w:tcW w:w="550" w:type="pct"/>
            <w:vMerge/>
            <w:shd w:val="clear" w:color="auto" w:fill="CCCCCC"/>
            <w:vAlign w:val="center"/>
          </w:tcPr>
          <w:p w14:paraId="28260E3E" w14:textId="77777777" w:rsidR="00494A34" w:rsidRPr="00D4048A" w:rsidRDefault="00494A34" w:rsidP="007231D9">
            <w:pPr>
              <w:pStyle w:val="ae"/>
              <w:rPr>
                <w:rFonts w:ascii="CMU Concrete" w:hAnsi="CMU Concrete"/>
              </w:rPr>
            </w:pPr>
          </w:p>
        </w:tc>
        <w:tc>
          <w:tcPr>
            <w:tcW w:w="700" w:type="pct"/>
            <w:vAlign w:val="center"/>
          </w:tcPr>
          <w:p w14:paraId="56FD393D" w14:textId="77777777" w:rsidR="00494A34" w:rsidRPr="00D4048A" w:rsidRDefault="00494A34" w:rsidP="007231D9">
            <w:pPr>
              <w:jc w:val="center"/>
              <w:rPr>
                <w:rFonts w:ascii="CMU Concrete" w:hAnsi="CMU Concrete"/>
              </w:rPr>
            </w:pPr>
            <w:r w:rsidRPr="00D4048A">
              <w:rPr>
                <w:rFonts w:ascii="CMU Concrete" w:hAnsi="CMU Concrete"/>
              </w:rPr>
              <w:t>부분군크기</w:t>
            </w:r>
          </w:p>
        </w:tc>
        <w:tc>
          <w:tcPr>
            <w:tcW w:w="2750" w:type="pct"/>
            <w:vAlign w:val="center"/>
          </w:tcPr>
          <w:p w14:paraId="4B89B566" w14:textId="77777777" w:rsidR="00494A34" w:rsidRPr="00D4048A" w:rsidRDefault="00494A34" w:rsidP="007231D9">
            <w:pPr>
              <w:rPr>
                <w:rFonts w:ascii="CMU Concrete" w:hAnsi="CMU Concrete"/>
              </w:rPr>
            </w:pP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D00D488"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23E65461" w14:textId="77777777" w:rsidR="00494A34" w:rsidRPr="00D4048A" w:rsidRDefault="008D2A0E" w:rsidP="008D2A0E">
            <w:pPr>
              <w:jc w:val="center"/>
              <w:rPr>
                <w:rFonts w:ascii="CMU Concrete" w:hAnsi="CMU Concrete"/>
              </w:rPr>
            </w:pPr>
            <w:r>
              <w:rPr>
                <w:rFonts w:ascii="CMU Concrete" w:hAnsi="CMU Concrete" w:hint="eastAsia"/>
              </w:rPr>
              <w:t>실수</w:t>
            </w:r>
          </w:p>
        </w:tc>
      </w:tr>
      <w:tr w:rsidR="00494A34" w:rsidRPr="00D4048A" w14:paraId="3A310B0B" w14:textId="77777777" w:rsidTr="008D2A0E">
        <w:trPr>
          <w:trHeight w:val="143"/>
          <w:tblCellSpacing w:w="0" w:type="dxa"/>
          <w:jc w:val="center"/>
        </w:trPr>
        <w:tc>
          <w:tcPr>
            <w:tcW w:w="550" w:type="pct"/>
            <w:vMerge w:val="restart"/>
            <w:shd w:val="clear" w:color="auto" w:fill="CCCCCC"/>
            <w:vAlign w:val="center"/>
          </w:tcPr>
          <w:p w14:paraId="66E23D60"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105972E8"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5299D864" w14:textId="77777777"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p>
        </w:tc>
        <w:tc>
          <w:tcPr>
            <w:tcW w:w="450" w:type="pct"/>
            <w:shd w:val="clear" w:color="auto" w:fill="auto"/>
            <w:vAlign w:val="center"/>
          </w:tcPr>
          <w:p w14:paraId="730F5150"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2DAF53DD" w14:textId="77777777" w:rsidR="00494A34" w:rsidRPr="00D4048A" w:rsidRDefault="008D2A0E" w:rsidP="008D2A0E">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15CFE8FB" w14:textId="77777777" w:rsidTr="008D2A0E">
        <w:trPr>
          <w:trHeight w:val="340"/>
          <w:tblCellSpacing w:w="0" w:type="dxa"/>
          <w:jc w:val="center"/>
        </w:trPr>
        <w:tc>
          <w:tcPr>
            <w:tcW w:w="550" w:type="pct"/>
            <w:vMerge/>
            <w:shd w:val="clear" w:color="auto" w:fill="CCCCCC"/>
            <w:vAlign w:val="center"/>
          </w:tcPr>
          <w:p w14:paraId="068182F6" w14:textId="77777777" w:rsidR="00494A34" w:rsidRPr="00D4048A" w:rsidRDefault="00494A34" w:rsidP="007231D9">
            <w:pPr>
              <w:rPr>
                <w:rFonts w:ascii="CMU Concrete" w:hAnsi="CMU Concrete"/>
              </w:rPr>
            </w:pPr>
          </w:p>
        </w:tc>
        <w:tc>
          <w:tcPr>
            <w:tcW w:w="700" w:type="pct"/>
            <w:vAlign w:val="center"/>
          </w:tcPr>
          <w:p w14:paraId="3189C24D"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0CEFE0E3" w14:textId="77777777" w:rsidR="00494A34" w:rsidRPr="00D4048A" w:rsidRDefault="00494A34" w:rsidP="006C2925">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Pr>
                <w:rFonts w:ascii="CMU Concrete" w:hAnsi="CMU Concrete"/>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006C2925" w:rsidRPr="006C2925">
              <w:rPr>
                <w:rFonts w:ascii="CMU Concrete" w:hAnsi="CMU Concrete" w:hint="eastAsia"/>
                <w:color w:val="FF0000"/>
              </w:rPr>
              <w:t>있는</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699320EE" w14:textId="77777777" w:rsidR="00494A34" w:rsidRPr="00D4048A" w:rsidRDefault="00494A34" w:rsidP="007231D9">
            <w:pPr>
              <w:jc w:val="center"/>
              <w:rPr>
                <w:rFonts w:ascii="CMU Concrete" w:hAnsi="CMU Concrete"/>
              </w:rPr>
            </w:pPr>
          </w:p>
        </w:tc>
        <w:tc>
          <w:tcPr>
            <w:tcW w:w="550" w:type="pct"/>
            <w:vAlign w:val="center"/>
          </w:tcPr>
          <w:p w14:paraId="4C633AB4"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5D14E2BB" w14:textId="77777777" w:rsidTr="008D2A0E">
        <w:trPr>
          <w:trHeight w:val="252"/>
          <w:tblCellSpacing w:w="0" w:type="dxa"/>
          <w:jc w:val="center"/>
        </w:trPr>
        <w:tc>
          <w:tcPr>
            <w:tcW w:w="550" w:type="pct"/>
            <w:vMerge/>
            <w:shd w:val="clear" w:color="auto" w:fill="CCCCCC"/>
            <w:vAlign w:val="center"/>
          </w:tcPr>
          <w:p w14:paraId="642993A3" w14:textId="77777777" w:rsidR="00494A34" w:rsidRPr="00D4048A" w:rsidRDefault="00494A34" w:rsidP="007231D9">
            <w:pPr>
              <w:rPr>
                <w:rFonts w:ascii="CMU Concrete" w:hAnsi="CMU Concrete"/>
              </w:rPr>
            </w:pPr>
          </w:p>
        </w:tc>
        <w:tc>
          <w:tcPr>
            <w:tcW w:w="700" w:type="pct"/>
            <w:vAlign w:val="center"/>
          </w:tcPr>
          <w:p w14:paraId="2A11C5BC"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06DB77E5"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2C934151" w14:textId="77777777" w:rsidR="00494A34" w:rsidRPr="00D4048A" w:rsidRDefault="00494A34" w:rsidP="007231D9">
            <w:pPr>
              <w:jc w:val="center"/>
              <w:rPr>
                <w:rFonts w:ascii="CMU Concrete" w:hAnsi="CMU Concrete"/>
              </w:rPr>
            </w:pPr>
          </w:p>
        </w:tc>
        <w:tc>
          <w:tcPr>
            <w:tcW w:w="550" w:type="pct"/>
            <w:vAlign w:val="center"/>
          </w:tcPr>
          <w:p w14:paraId="283D91F3" w14:textId="77777777" w:rsidR="00494A34" w:rsidRPr="00D4048A" w:rsidRDefault="008D2A0E" w:rsidP="008D2A0E">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23CCD686" w14:textId="77777777" w:rsidTr="008D2A0E">
        <w:trPr>
          <w:trHeight w:val="149"/>
          <w:tblCellSpacing w:w="0" w:type="dxa"/>
          <w:jc w:val="center"/>
        </w:trPr>
        <w:tc>
          <w:tcPr>
            <w:tcW w:w="550" w:type="pct"/>
            <w:vMerge/>
            <w:shd w:val="clear" w:color="auto" w:fill="CCCCCC"/>
            <w:vAlign w:val="center"/>
          </w:tcPr>
          <w:p w14:paraId="054AF668" w14:textId="77777777" w:rsidR="00494A34" w:rsidRPr="00D4048A" w:rsidRDefault="00494A34" w:rsidP="007231D9">
            <w:pPr>
              <w:rPr>
                <w:rFonts w:ascii="CMU Concrete" w:hAnsi="CMU Concrete"/>
              </w:rPr>
            </w:pPr>
          </w:p>
        </w:tc>
        <w:tc>
          <w:tcPr>
            <w:tcW w:w="700" w:type="pct"/>
            <w:vAlign w:val="center"/>
          </w:tcPr>
          <w:p w14:paraId="27DB986C"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2E733A42"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158EB359" w14:textId="77777777" w:rsidR="00494A34" w:rsidRPr="00D4048A" w:rsidRDefault="00494A34" w:rsidP="007231D9">
            <w:pPr>
              <w:jc w:val="center"/>
              <w:rPr>
                <w:rFonts w:ascii="CMU Concrete" w:hAnsi="CMU Concrete"/>
              </w:rPr>
            </w:pPr>
          </w:p>
        </w:tc>
        <w:tc>
          <w:tcPr>
            <w:tcW w:w="550" w:type="pct"/>
            <w:vAlign w:val="center"/>
          </w:tcPr>
          <w:p w14:paraId="1E8307BE"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60F7B3B0" w14:textId="77777777" w:rsidTr="008D2A0E">
        <w:trPr>
          <w:trHeight w:val="218"/>
          <w:tblCellSpacing w:w="0" w:type="dxa"/>
          <w:jc w:val="center"/>
        </w:trPr>
        <w:tc>
          <w:tcPr>
            <w:tcW w:w="550" w:type="pct"/>
            <w:shd w:val="clear" w:color="auto" w:fill="CCCCCC"/>
            <w:vAlign w:val="center"/>
          </w:tcPr>
          <w:p w14:paraId="044E85A3" w14:textId="77777777" w:rsidR="00494A34" w:rsidRPr="009300E7" w:rsidRDefault="00494A34" w:rsidP="007231D9">
            <w:pPr>
              <w:pStyle w:val="ae"/>
              <w:rPr>
                <w:rFonts w:ascii="CMU Concrete" w:hAnsi="CMU Concrete"/>
                <w:bCs/>
              </w:rPr>
            </w:pPr>
            <w:r w:rsidRPr="009300E7">
              <w:rPr>
                <w:rFonts w:ascii="CMU Concrete"/>
                <w:bCs/>
              </w:rPr>
              <w:t>관리도별</w:t>
            </w:r>
            <w:r w:rsidRPr="009300E7">
              <w:rPr>
                <w:rFonts w:ascii="CMU Concrete" w:hAnsi="CMU Concrete"/>
                <w:bCs/>
              </w:rPr>
              <w:t xml:space="preserve"> </w:t>
            </w:r>
            <w:r w:rsidRPr="009300E7">
              <w:rPr>
                <w:rFonts w:ascii="CMU Concrete"/>
                <w:bCs/>
              </w:rPr>
              <w:t>옵션</w:t>
            </w:r>
          </w:p>
        </w:tc>
        <w:tc>
          <w:tcPr>
            <w:tcW w:w="700" w:type="pct"/>
            <w:vAlign w:val="center"/>
          </w:tcPr>
          <w:p w14:paraId="53695F1C" w14:textId="77777777" w:rsidR="00494A34" w:rsidRPr="00D4048A" w:rsidRDefault="00494A34" w:rsidP="007231D9">
            <w:pPr>
              <w:jc w:val="center"/>
              <w:rPr>
                <w:rFonts w:ascii="CMU Concrete" w:hAnsi="CMU Concrete"/>
              </w:rPr>
            </w:pPr>
            <w:r w:rsidRPr="00D4048A">
              <w:rPr>
                <w:rFonts w:ascii="CMU Concrete" w:hAnsi="CMU Concrete"/>
              </w:rPr>
              <w:t>Weight</w:t>
            </w:r>
          </w:p>
        </w:tc>
        <w:tc>
          <w:tcPr>
            <w:tcW w:w="2750" w:type="pct"/>
            <w:shd w:val="clear" w:color="auto" w:fill="auto"/>
            <w:vAlign w:val="center"/>
          </w:tcPr>
          <w:p w14:paraId="0C72850D" w14:textId="77777777" w:rsidR="00494A34" w:rsidRPr="00D4048A" w:rsidRDefault="00494A34" w:rsidP="007231D9">
            <w:pPr>
              <w:rPr>
                <w:rFonts w:ascii="CMU Concrete" w:hAnsi="CMU Concrete"/>
              </w:rPr>
            </w:pPr>
            <w:r w:rsidRPr="00D4048A">
              <w:rPr>
                <w:rFonts w:ascii="CMU Concrete" w:hAnsi="CMU Concrete"/>
              </w:rPr>
              <w:t>가중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2066E8F7"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270409C6" w14:textId="77777777" w:rsidR="00494A34" w:rsidRPr="00D4048A" w:rsidRDefault="008D2A0E" w:rsidP="008D2A0E">
            <w:pPr>
              <w:jc w:val="center"/>
              <w:rPr>
                <w:rFonts w:ascii="CMU Concrete" w:hAnsi="CMU Concrete"/>
              </w:rPr>
            </w:pPr>
            <w:r w:rsidRPr="00D4048A">
              <w:rPr>
                <w:rFonts w:ascii="CMU Concrete" w:hAnsi="CMU Concrete"/>
              </w:rPr>
              <w:t>실수</w:t>
            </w:r>
          </w:p>
        </w:tc>
      </w:tr>
    </w:tbl>
    <w:p w14:paraId="19B56113" w14:textId="77777777" w:rsidR="00494A34" w:rsidRPr="00D4048A" w:rsidRDefault="00494A34" w:rsidP="00494A34">
      <w:pPr>
        <w:rPr>
          <w:rFonts w:ascii="CMU Concrete" w:hAnsi="CMU Concrete"/>
        </w:rPr>
      </w:pPr>
    </w:p>
    <w:tbl>
      <w:tblPr>
        <w:tblW w:w="0" w:type="auto"/>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786"/>
      </w:tblGrid>
      <w:tr w:rsidR="00494A34" w:rsidRPr="004351FE" w14:paraId="35FC9AFF" w14:textId="77777777" w:rsidTr="007231D9">
        <w:trPr>
          <w:tblCellSpacing w:w="15" w:type="dxa"/>
        </w:trPr>
        <w:tc>
          <w:tcPr>
            <w:tcW w:w="0" w:type="auto"/>
            <w:shd w:val="clear" w:color="auto" w:fill="DBE5F1"/>
            <w:vAlign w:val="center"/>
          </w:tcPr>
          <w:p w14:paraId="5E59CC39" w14:textId="77777777" w:rsidR="00494A34" w:rsidRPr="007C3ECE" w:rsidRDefault="00494A34" w:rsidP="007231D9">
            <w:pPr>
              <w:rPr>
                <w:rFonts w:ascii="CMU Concrete" w:hAnsi="CMU Concrete"/>
              </w:rPr>
            </w:pPr>
            <w:r w:rsidRPr="004351FE">
              <w:rPr>
                <w:rStyle w:val="genexhighlight"/>
              </w:rPr>
              <w:t>NOTE:</w:t>
            </w:r>
            <w:r w:rsidRPr="00D4048A">
              <w:rPr>
                <w:rFonts w:ascii="CMU Concrete" w:hAnsi="CMU Concrete"/>
              </w:rPr>
              <w:t xml:space="preserve"> </w:t>
            </w:r>
            <w:r w:rsidRPr="00D4048A">
              <w:rPr>
                <w:rFonts w:ascii="CMU Concrete" w:hAnsi="CMU Concrete"/>
              </w:rPr>
              <w:t>가중치는</w:t>
            </w:r>
            <w:r>
              <w:rPr>
                <w:rFonts w:ascii="CMU Concrete" w:hAnsi="CMU Concrete" w:hint="eastAsia"/>
              </w:rPr>
              <w:t xml:space="preserve"> </w:t>
            </w:r>
            <w:r>
              <w:rPr>
                <w:rFonts w:ascii="CMU Concrete" w:hAnsi="CMU Concrete" w:hint="eastAsia"/>
              </w:rPr>
              <w:t>얻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계산할</w:t>
            </w:r>
            <w:r>
              <w:rPr>
                <w:rFonts w:ascii="CMU Concrete" w:hAnsi="CMU Concrete" w:hint="eastAsia"/>
              </w:rPr>
              <w:t xml:space="preserve"> </w:t>
            </w:r>
            <w:r>
              <w:rPr>
                <w:rFonts w:ascii="CMU Concrete" w:hAnsi="CMU Concrete" w:hint="eastAsia"/>
              </w:rPr>
              <w:t>경우</w:t>
            </w:r>
            <w:r>
              <w:rPr>
                <w:rFonts w:ascii="CMU Concrete" w:hAnsi="CMU Concrete" w:hint="eastAsia"/>
              </w:rPr>
              <w:t>,</w:t>
            </w:r>
            <w:r w:rsidRPr="00D4048A">
              <w:rPr>
                <w:rFonts w:ascii="CMU Concrete" w:hAnsi="CMU Concrete"/>
              </w:rPr>
              <w:t xml:space="preserve"> </w:t>
            </w:r>
            <w:r>
              <w:rPr>
                <w:rFonts w:ascii="CMU Concrete" w:hAnsi="CMU Concrete" w:hint="eastAsia"/>
              </w:rPr>
              <w:t>과거</w:t>
            </w:r>
            <w:r w:rsidRPr="00D4048A">
              <w:rPr>
                <w:rFonts w:ascii="CMU Concrete" w:hAnsi="CMU Concrete"/>
              </w:rPr>
              <w:t xml:space="preserve"> </w:t>
            </w:r>
            <w:r>
              <w:rPr>
                <w:rFonts w:ascii="CMU Concrete" w:hAnsi="CMU Concrete"/>
              </w:rPr>
              <w:t>데이터</w:t>
            </w:r>
            <w:r>
              <w:rPr>
                <w:rFonts w:ascii="CMU Concrete" w:hAnsi="CMU Concrete" w:hint="eastAsia"/>
              </w:rPr>
              <w:t>와</w:t>
            </w:r>
            <w:r w:rsidRPr="00D4048A">
              <w:rPr>
                <w:rFonts w:ascii="CMU Concrete" w:hAnsi="CMU Concrete"/>
              </w:rPr>
              <w:t xml:space="preserve"> </w:t>
            </w:r>
            <w:r>
              <w:rPr>
                <w:rFonts w:ascii="CMU Concrete" w:hAnsi="CMU Concrete"/>
              </w:rPr>
              <w:t>최근</w:t>
            </w:r>
            <w:r w:rsidRPr="00D4048A">
              <w:rPr>
                <w:rFonts w:ascii="CMU Concrete" w:hAnsi="CMU Concrete"/>
              </w:rPr>
              <w:t xml:space="preserve"> </w:t>
            </w:r>
            <w:r>
              <w:rPr>
                <w:rFonts w:ascii="CMU Concrete" w:hAnsi="CMU Concrete"/>
              </w:rPr>
              <w:t>데이터</w:t>
            </w:r>
            <w:r>
              <w:rPr>
                <w:rFonts w:ascii="CMU Concrete" w:hAnsi="CMU Concrete" w:hint="eastAsia"/>
              </w:rPr>
              <w:t>의</w:t>
            </w:r>
            <w:r>
              <w:rPr>
                <w:rFonts w:ascii="CMU Concrete" w:hAnsi="CMU Concrete" w:hint="eastAsia"/>
              </w:rPr>
              <w:t xml:space="preserve"> </w:t>
            </w:r>
            <w:r>
              <w:rPr>
                <w:rFonts w:ascii="CMU Concrete" w:hAnsi="CMU Concrete" w:hint="eastAsia"/>
              </w:rPr>
              <w:t>비중을</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함으로써</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결과값에</w:t>
            </w:r>
            <w:r>
              <w:rPr>
                <w:rFonts w:ascii="CMU Concrete" w:hAnsi="CMU Concrete" w:hint="eastAsia"/>
              </w:rPr>
              <w:t xml:space="preserve"> </w:t>
            </w:r>
            <w:r>
              <w:rPr>
                <w:rFonts w:ascii="CMU Concrete" w:hAnsi="CMU Concrete" w:hint="eastAsia"/>
              </w:rPr>
              <w:t>미치는</w:t>
            </w:r>
            <w:r>
              <w:rPr>
                <w:rFonts w:ascii="CMU Concrete" w:hAnsi="CMU Concrete" w:hint="eastAsia"/>
              </w:rPr>
              <w:t xml:space="preserve"> </w:t>
            </w:r>
            <w:r>
              <w:rPr>
                <w:rFonts w:ascii="CMU Concrete" w:hAnsi="CMU Concrete" w:hint="eastAsia"/>
              </w:rPr>
              <w:t>영향을</w:t>
            </w:r>
            <w:r w:rsidRPr="00D4048A">
              <w:rPr>
                <w:rFonts w:ascii="CMU Concrete" w:hAnsi="CMU Concrete"/>
              </w:rPr>
              <w:t xml:space="preserve"> </w:t>
            </w:r>
            <w:r w:rsidRPr="00D4048A">
              <w:rPr>
                <w:rFonts w:ascii="CMU Concrete" w:hAnsi="CMU Concrete"/>
              </w:rPr>
              <w:t>비교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의</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어야</w:t>
            </w:r>
            <w:r w:rsidRPr="00D4048A">
              <w:rPr>
                <w:rFonts w:ascii="CMU Concrete" w:hAnsi="CMU Concrete"/>
              </w:rPr>
              <w:t xml:space="preserve"> </w:t>
            </w:r>
            <w:r w:rsidRPr="00D4048A">
              <w:rPr>
                <w:rFonts w:ascii="CMU Concrete" w:hAnsi="CMU Concrete"/>
              </w:rPr>
              <w:t>하는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tc>
      </w:tr>
    </w:tbl>
    <w:p w14:paraId="36D2FEE1" w14:textId="77777777" w:rsidR="008D2A0E" w:rsidRPr="00D4048A" w:rsidRDefault="008D2A0E" w:rsidP="008D2A0E">
      <w:pPr>
        <w:rPr>
          <w:rFonts w:ascii="CMU Concrete" w:hAnsi="CMU Concrete"/>
        </w:rPr>
      </w:pPr>
    </w:p>
    <w:p w14:paraId="5788DA33" w14:textId="77777777" w:rsidR="00494A34" w:rsidRPr="00D4048A" w:rsidRDefault="00494A34" w:rsidP="00494A34">
      <w:pPr>
        <w:pStyle w:val="11"/>
      </w:pPr>
      <w:r w:rsidRPr="00D4048A">
        <w:t>(6) CUSUM (Cumulative Summation:</w:t>
      </w:r>
      <w:r w:rsidRPr="00D4048A">
        <w:t>누적합관리도</w:t>
      </w:r>
      <w:r w:rsidRPr="00D4048A">
        <w:t>)</w:t>
      </w:r>
    </w:p>
    <w:p w14:paraId="3827B5E9" w14:textId="77777777" w:rsidR="00494A34" w:rsidRPr="00D4048A" w:rsidRDefault="00494A34" w:rsidP="00494A34">
      <w:pPr>
        <w:pStyle w:val="11"/>
      </w:pPr>
      <w:r w:rsidRPr="00D4048A">
        <w:t xml:space="preserve"> </w:t>
      </w:r>
      <w:r w:rsidRPr="00D4048A">
        <w:t>사용법</w:t>
      </w:r>
      <w:r w:rsidRPr="00D4048A">
        <w:t xml:space="preserve"> </w:t>
      </w:r>
    </w:p>
    <w:p w14:paraId="667A8E40" w14:textId="77777777" w:rsidR="00494A34" w:rsidRPr="00D4048A" w:rsidRDefault="00494A34" w:rsidP="00494A34">
      <w:pPr>
        <w:numPr>
          <w:ilvl w:val="0"/>
          <w:numId w:val="33"/>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CUSUM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6B00897" w14:textId="77777777" w:rsidR="00494A34" w:rsidRPr="00D4048A" w:rsidRDefault="00494A34" w:rsidP="00494A34">
      <w:pPr>
        <w:numPr>
          <w:ilvl w:val="0"/>
          <w:numId w:val="33"/>
        </w:numPr>
        <w:rPr>
          <w:rFonts w:ascii="CMU Concrete" w:hAnsi="CMU Concrete"/>
        </w:rPr>
      </w:pPr>
      <w:r w:rsidRPr="00D4048A">
        <w:rPr>
          <w:rFonts w:ascii="CMU Concrete" w:hAnsi="CMU Concrete"/>
        </w:rPr>
        <w:t xml:space="preserve">CUSUM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2A464C71" w14:textId="77777777" w:rsidR="00494A34" w:rsidRPr="00D4048A" w:rsidRDefault="00494A34" w:rsidP="00494A34">
      <w:pPr>
        <w:numPr>
          <w:ilvl w:val="0"/>
          <w:numId w:val="33"/>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알맞은</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65EF5EBE" w14:textId="77777777" w:rsidR="00494A34" w:rsidRPr="00D4048A" w:rsidRDefault="00494A34" w:rsidP="00494A34">
      <w:pPr>
        <w:numPr>
          <w:ilvl w:val="0"/>
          <w:numId w:val="33"/>
        </w:num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바꾸면</w:t>
      </w:r>
      <w:r w:rsidRPr="00D4048A">
        <w:rPr>
          <w:rFonts w:ascii="CMU Concrete" w:hAnsi="CMU Concrete"/>
        </w:rPr>
        <w:t xml:space="preserve"> </w:t>
      </w:r>
      <w:r w:rsidRPr="00D4048A">
        <w:rPr>
          <w:rFonts w:ascii="CMU Concrete" w:hAnsi="CMU Concrete"/>
        </w:rPr>
        <w:t>활성화된</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B129B1B" w14:textId="77777777" w:rsidR="00494A34" w:rsidRDefault="00494A34" w:rsidP="00494A34">
      <w:pPr>
        <w:numPr>
          <w:ilvl w:val="0"/>
          <w:numId w:val="33"/>
        </w:numPr>
        <w:rPr>
          <w:rFonts w:ascii="CMU Concrete" w:hAnsi="CMU Concrete"/>
        </w:rPr>
      </w:pP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적당한</w:t>
      </w:r>
      <w:r w:rsidRPr="00D4048A">
        <w:rPr>
          <w:rFonts w:ascii="CMU Concrete" w:hAnsi="CMU Concrete"/>
        </w:rPr>
        <w:t xml:space="preserve"> target</w:t>
      </w:r>
      <w:r w:rsidRPr="00D4048A">
        <w:rPr>
          <w:rFonts w:ascii="CMU Concrete" w:hAnsi="CMU Concrete"/>
        </w:rPr>
        <w:t>과</w:t>
      </w:r>
      <w:r w:rsidRPr="00D4048A">
        <w:rPr>
          <w:rFonts w:ascii="CMU Concrete" w:hAnsi="CMU Concrete"/>
        </w:rPr>
        <w:t xml:space="preserve"> h,</w:t>
      </w:r>
      <w:r>
        <w:rPr>
          <w:rFonts w:ascii="CMU Concrete" w:hAnsi="CMU Concrete" w:hint="eastAsia"/>
        </w:rPr>
        <w:t xml:space="preserve"> </w:t>
      </w:r>
      <w:r w:rsidRPr="00D4048A">
        <w:rPr>
          <w:rFonts w:ascii="CMU Concrete" w:hAnsi="CMU Concrete"/>
        </w:rPr>
        <w:t xml:space="preserve">k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03D52CDC" w14:textId="77777777" w:rsidR="00494A34" w:rsidRPr="00D4048A" w:rsidRDefault="00494A34" w:rsidP="00494A34">
      <w:pPr>
        <w:rPr>
          <w:rFonts w:ascii="CMU Concrete" w:hAnsi="CMU Concrete"/>
        </w:rPr>
      </w:pPr>
    </w:p>
    <w:p w14:paraId="2426A36E" w14:textId="77777777" w:rsidR="00494A34" w:rsidRDefault="00B32DD7" w:rsidP="00AE3A66">
      <w:pPr>
        <w:pStyle w:val="af"/>
      </w:pPr>
      <w:r>
        <w:rPr>
          <w:noProof/>
        </w:rPr>
        <w:drawing>
          <wp:inline distT="0" distB="0" distL="0" distR="0" wp14:anchorId="3C2CE006" wp14:editId="04AD6BAA">
            <wp:extent cx="3909600" cy="2185200"/>
            <wp:effectExtent l="0" t="0" r="0" b="5715"/>
            <wp:docPr id="1437" name="그림 280" descr="CUS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UM"/>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909600" cy="2185200"/>
                    </a:xfrm>
                    <a:prstGeom prst="rect">
                      <a:avLst/>
                    </a:prstGeom>
                    <a:noFill/>
                    <a:ln>
                      <a:noFill/>
                    </a:ln>
                  </pic:spPr>
                </pic:pic>
              </a:graphicData>
            </a:graphic>
          </wp:inline>
        </w:drawing>
      </w:r>
    </w:p>
    <w:p w14:paraId="79586C94" w14:textId="77777777" w:rsidR="00494A34" w:rsidRDefault="00494A34" w:rsidP="00494A34">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3D85ACDA" w14:textId="77777777" w:rsidTr="008D2A0E">
        <w:trPr>
          <w:trHeight w:val="88"/>
          <w:tblCellSpacing w:w="0" w:type="dxa"/>
          <w:jc w:val="center"/>
        </w:trPr>
        <w:tc>
          <w:tcPr>
            <w:tcW w:w="550" w:type="pct"/>
            <w:shd w:val="clear" w:color="auto" w:fill="CCCCCC"/>
            <w:vAlign w:val="center"/>
          </w:tcPr>
          <w:p w14:paraId="504A5DC1"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4FFB95D8"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01B06C6B"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683BFC64"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604E7905" w14:textId="77777777" w:rsidR="00494A34" w:rsidRPr="00D4048A" w:rsidRDefault="00494A34" w:rsidP="008D2A0E">
            <w:pPr>
              <w:pStyle w:val="ae"/>
              <w:rPr>
                <w:rFonts w:ascii="CMU Concrete" w:hAnsi="CMU Concrete"/>
              </w:rPr>
            </w:pPr>
            <w:r w:rsidRPr="00D4048A">
              <w:rPr>
                <w:rFonts w:ascii="CMU Concrete" w:hAnsi="CMU Concrete"/>
              </w:rPr>
              <w:t>비고</w:t>
            </w:r>
          </w:p>
        </w:tc>
      </w:tr>
      <w:tr w:rsidR="00494A34" w:rsidRPr="00D4048A" w14:paraId="70B8F4F8" w14:textId="77777777" w:rsidTr="008D2A0E">
        <w:trPr>
          <w:trHeight w:val="77"/>
          <w:tblCellSpacing w:w="0" w:type="dxa"/>
          <w:jc w:val="center"/>
        </w:trPr>
        <w:tc>
          <w:tcPr>
            <w:tcW w:w="550" w:type="pct"/>
            <w:vMerge w:val="restart"/>
            <w:shd w:val="clear" w:color="auto" w:fill="CCCCCC"/>
            <w:vAlign w:val="center"/>
          </w:tcPr>
          <w:p w14:paraId="4C450096"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0E3448B8"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06D6869A"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6EF6678F"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7DEFB9D4" w14:textId="77777777" w:rsidR="00494A34" w:rsidRPr="00D4048A" w:rsidRDefault="00494A34" w:rsidP="008D2A0E">
            <w:pPr>
              <w:jc w:val="center"/>
              <w:rPr>
                <w:rFonts w:ascii="CMU Concrete" w:hAnsi="CMU Concrete"/>
              </w:rPr>
            </w:pPr>
          </w:p>
        </w:tc>
      </w:tr>
      <w:tr w:rsidR="00494A34" w:rsidRPr="00D4048A" w14:paraId="7050622A" w14:textId="77777777" w:rsidTr="008D2A0E">
        <w:trPr>
          <w:trHeight w:val="40"/>
          <w:tblCellSpacing w:w="0" w:type="dxa"/>
          <w:jc w:val="center"/>
        </w:trPr>
        <w:tc>
          <w:tcPr>
            <w:tcW w:w="550" w:type="pct"/>
            <w:vMerge/>
            <w:vAlign w:val="center"/>
          </w:tcPr>
          <w:p w14:paraId="029AD126" w14:textId="77777777" w:rsidR="00494A34" w:rsidRPr="00D4048A" w:rsidRDefault="00494A34" w:rsidP="007231D9">
            <w:pPr>
              <w:pStyle w:val="ae"/>
              <w:rPr>
                <w:rFonts w:ascii="CMU Concrete" w:hAnsi="CMU Concrete"/>
              </w:rPr>
            </w:pPr>
          </w:p>
        </w:tc>
        <w:tc>
          <w:tcPr>
            <w:tcW w:w="700" w:type="pct"/>
            <w:vAlign w:val="center"/>
          </w:tcPr>
          <w:p w14:paraId="08564672"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70D93A43"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589D0BAC"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1BD5B368" w14:textId="77777777" w:rsidR="00494A34" w:rsidRPr="00D4048A" w:rsidRDefault="00494A34" w:rsidP="008D2A0E">
            <w:pPr>
              <w:jc w:val="center"/>
              <w:rPr>
                <w:rFonts w:ascii="CMU Concrete" w:hAnsi="CMU Concrete"/>
              </w:rPr>
            </w:pPr>
          </w:p>
        </w:tc>
      </w:tr>
      <w:tr w:rsidR="00494A34" w:rsidRPr="00D4048A" w14:paraId="1E2ABAFA" w14:textId="77777777" w:rsidTr="008D2A0E">
        <w:trPr>
          <w:trHeight w:val="40"/>
          <w:tblCellSpacing w:w="0" w:type="dxa"/>
          <w:jc w:val="center"/>
        </w:trPr>
        <w:tc>
          <w:tcPr>
            <w:tcW w:w="550" w:type="pct"/>
            <w:vMerge/>
            <w:shd w:val="clear" w:color="auto" w:fill="CCCCCC"/>
            <w:vAlign w:val="center"/>
          </w:tcPr>
          <w:p w14:paraId="56D2C6BD" w14:textId="77777777" w:rsidR="00494A34" w:rsidRPr="006C16B0" w:rsidRDefault="00494A34" w:rsidP="007231D9">
            <w:pPr>
              <w:jc w:val="center"/>
              <w:rPr>
                <w:rFonts w:ascii="CMU Concrete" w:hAnsi="CMU Concrete"/>
                <w:lang w:val="pt-BR"/>
              </w:rPr>
            </w:pPr>
          </w:p>
        </w:tc>
        <w:tc>
          <w:tcPr>
            <w:tcW w:w="700" w:type="pct"/>
            <w:vAlign w:val="center"/>
          </w:tcPr>
          <w:p w14:paraId="6F1F26A3"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191A1D39" w14:textId="77777777" w:rsidR="00494A34" w:rsidRPr="00D4048A" w:rsidRDefault="008D2A0E" w:rsidP="007231D9">
            <w:pPr>
              <w:rPr>
                <w:rFonts w:ascii="CMU Concrete" w:hAnsi="CMU Concrete"/>
              </w:rPr>
            </w:pPr>
            <w:r w:rsidRPr="00D4048A">
              <w:rPr>
                <w:rFonts w:ascii="CMU Concrete" w:hAnsi="CMU Concrete"/>
              </w:rPr>
              <w:t xml:space="preserve">CUSUM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19DFDDAA"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3C4780F3" w14:textId="77777777" w:rsidR="00494A34" w:rsidRPr="00D4048A" w:rsidRDefault="00494A34" w:rsidP="008D2A0E">
            <w:pPr>
              <w:jc w:val="center"/>
              <w:rPr>
                <w:rFonts w:ascii="CMU Concrete" w:hAnsi="CMU Concrete"/>
              </w:rPr>
            </w:pPr>
          </w:p>
        </w:tc>
      </w:tr>
      <w:tr w:rsidR="00494A34" w:rsidRPr="00D4048A" w14:paraId="5D97D01D" w14:textId="77777777" w:rsidTr="008D2A0E">
        <w:trPr>
          <w:trHeight w:val="40"/>
          <w:tblCellSpacing w:w="0" w:type="dxa"/>
          <w:jc w:val="center"/>
        </w:trPr>
        <w:tc>
          <w:tcPr>
            <w:tcW w:w="550" w:type="pct"/>
            <w:vMerge w:val="restart"/>
            <w:shd w:val="clear" w:color="auto" w:fill="CCCCCC"/>
            <w:vAlign w:val="center"/>
          </w:tcPr>
          <w:p w14:paraId="6853D459"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730637C4"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50964773" w14:textId="77777777" w:rsidR="00494A34" w:rsidRPr="00D4048A" w:rsidRDefault="00494A34" w:rsidP="007231D9">
            <w:pPr>
              <w:rPr>
                <w:rFonts w:ascii="CMU Concrete" w:hAnsi="CMU Concrete"/>
              </w:rPr>
            </w:pPr>
            <w:r w:rsidRPr="00D4048A">
              <w:rPr>
                <w:rFonts w:ascii="CMU Concrete" w:hAnsi="CMU Concrete"/>
              </w:rPr>
              <w:t xml:space="preserve">CUSUM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303FDA53"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1CA769F0" w14:textId="77777777" w:rsidR="00494A34" w:rsidRPr="00D4048A" w:rsidRDefault="00494A34" w:rsidP="008D2A0E">
            <w:pPr>
              <w:jc w:val="center"/>
              <w:rPr>
                <w:rFonts w:ascii="CMU Concrete" w:hAnsi="CMU Concrete"/>
              </w:rPr>
            </w:pPr>
          </w:p>
        </w:tc>
      </w:tr>
      <w:tr w:rsidR="00494A34" w:rsidRPr="00D4048A" w14:paraId="6631D0B8" w14:textId="77777777" w:rsidTr="008D2A0E">
        <w:trPr>
          <w:trHeight w:val="40"/>
          <w:tblCellSpacing w:w="0" w:type="dxa"/>
          <w:jc w:val="center"/>
        </w:trPr>
        <w:tc>
          <w:tcPr>
            <w:tcW w:w="550" w:type="pct"/>
            <w:vMerge/>
            <w:shd w:val="clear" w:color="auto" w:fill="CCCCCC"/>
            <w:vAlign w:val="center"/>
          </w:tcPr>
          <w:p w14:paraId="2417BDA8" w14:textId="77777777" w:rsidR="00494A34" w:rsidRPr="00D4048A" w:rsidRDefault="00494A34" w:rsidP="007231D9">
            <w:pPr>
              <w:pStyle w:val="ae"/>
              <w:rPr>
                <w:rFonts w:ascii="CMU Concrete" w:hAnsi="CMU Concrete"/>
              </w:rPr>
            </w:pPr>
          </w:p>
        </w:tc>
        <w:tc>
          <w:tcPr>
            <w:tcW w:w="700" w:type="pct"/>
            <w:vAlign w:val="center"/>
          </w:tcPr>
          <w:p w14:paraId="3DD396B2" w14:textId="77777777" w:rsidR="00494A34" w:rsidRPr="00D4048A" w:rsidRDefault="00494A34" w:rsidP="007231D9">
            <w:pPr>
              <w:jc w:val="center"/>
              <w:rPr>
                <w:rFonts w:ascii="CMU Concrete" w:hAnsi="CMU Concrete"/>
              </w:rPr>
            </w:pPr>
            <w:r w:rsidRPr="00D4048A">
              <w:rPr>
                <w:rFonts w:ascii="CMU Concrete" w:hAnsi="CMU Concrete"/>
              </w:rPr>
              <w:t>부분군크기</w:t>
            </w:r>
          </w:p>
        </w:tc>
        <w:tc>
          <w:tcPr>
            <w:tcW w:w="2750" w:type="pct"/>
            <w:vAlign w:val="center"/>
          </w:tcPr>
          <w:p w14:paraId="7948FB22" w14:textId="77777777" w:rsidR="00494A34" w:rsidRPr="00D4048A" w:rsidRDefault="00494A34" w:rsidP="007231D9">
            <w:pPr>
              <w:rPr>
                <w:rFonts w:ascii="CMU Concrete" w:hAnsi="CMU Concrete"/>
              </w:rPr>
            </w:pPr>
            <w:r w:rsidRPr="00D4048A">
              <w:rPr>
                <w:rFonts w:ascii="CMU Concrete" w:hAnsi="CMU Concrete"/>
              </w:rPr>
              <w:t>사용자가</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FD74AB3"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01599EE8" w14:textId="77777777" w:rsidR="00494A34" w:rsidRPr="00D4048A" w:rsidRDefault="008D2A0E" w:rsidP="008D2A0E">
            <w:pPr>
              <w:jc w:val="center"/>
              <w:rPr>
                <w:rFonts w:ascii="CMU Concrete" w:hAnsi="CMU Concrete"/>
              </w:rPr>
            </w:pPr>
            <w:r>
              <w:rPr>
                <w:rFonts w:ascii="CMU Concrete" w:hAnsi="CMU Concrete" w:hint="eastAsia"/>
              </w:rPr>
              <w:t>실수</w:t>
            </w:r>
          </w:p>
        </w:tc>
      </w:tr>
      <w:tr w:rsidR="00494A34" w:rsidRPr="00D4048A" w14:paraId="46B52C83" w14:textId="77777777" w:rsidTr="008D2A0E">
        <w:trPr>
          <w:trHeight w:val="40"/>
          <w:tblCellSpacing w:w="0" w:type="dxa"/>
          <w:jc w:val="center"/>
        </w:trPr>
        <w:tc>
          <w:tcPr>
            <w:tcW w:w="550" w:type="pct"/>
            <w:vMerge w:val="restart"/>
            <w:shd w:val="clear" w:color="auto" w:fill="CCCCCC"/>
            <w:vAlign w:val="center"/>
          </w:tcPr>
          <w:p w14:paraId="202103A8" w14:textId="77777777" w:rsidR="00494A34" w:rsidRPr="00D4048A" w:rsidRDefault="00494A34" w:rsidP="007231D9">
            <w:pPr>
              <w:pStyle w:val="ae"/>
              <w:rPr>
                <w:rFonts w:ascii="CMU Concrete" w:hAnsi="CMU Concrete"/>
              </w:rPr>
            </w:pPr>
            <w:r w:rsidRPr="00D4048A">
              <w:rPr>
                <w:rFonts w:ascii="CMU Concrete" w:hAnsi="CMU Concrete"/>
              </w:rPr>
              <w:t>모수추정</w:t>
            </w:r>
          </w:p>
        </w:tc>
        <w:tc>
          <w:tcPr>
            <w:tcW w:w="700" w:type="pct"/>
            <w:vAlign w:val="center"/>
          </w:tcPr>
          <w:p w14:paraId="2D95F6AF" w14:textId="77777777" w:rsidR="00494A34" w:rsidRPr="00D4048A" w:rsidRDefault="00494A34" w:rsidP="007231D9">
            <w:pPr>
              <w:jc w:val="cente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6D256952" w14:textId="77777777" w:rsidR="00494A34" w:rsidRPr="00D4048A" w:rsidRDefault="00494A34" w:rsidP="007231D9">
            <w:pPr>
              <w:rPr>
                <w:rFonts w:ascii="CMU Concrete" w:hAnsi="CMU Concrete"/>
              </w:rPr>
            </w:pPr>
            <w:r w:rsidRPr="00D4048A">
              <w:rPr>
                <w:rFonts w:ascii="CMU Concrete" w:hAnsi="CMU Concrete"/>
              </w:rPr>
              <w:t>모평균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p>
        </w:tc>
        <w:tc>
          <w:tcPr>
            <w:tcW w:w="450" w:type="pct"/>
            <w:shd w:val="clear" w:color="auto" w:fill="auto"/>
            <w:vAlign w:val="center"/>
          </w:tcPr>
          <w:p w14:paraId="4F464F25"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57572F0F" w14:textId="77777777" w:rsidR="00494A34" w:rsidRPr="00D4048A" w:rsidRDefault="008D2A0E" w:rsidP="008D2A0E">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3330BC03" w14:textId="77777777" w:rsidTr="008D2A0E">
        <w:trPr>
          <w:trHeight w:val="48"/>
          <w:tblCellSpacing w:w="0" w:type="dxa"/>
          <w:jc w:val="center"/>
        </w:trPr>
        <w:tc>
          <w:tcPr>
            <w:tcW w:w="550" w:type="pct"/>
            <w:vMerge/>
            <w:shd w:val="clear" w:color="auto" w:fill="CCCCCC"/>
            <w:vAlign w:val="center"/>
          </w:tcPr>
          <w:p w14:paraId="2F79842B" w14:textId="77777777" w:rsidR="00494A34" w:rsidRPr="00D4048A" w:rsidRDefault="00494A34" w:rsidP="007231D9">
            <w:pPr>
              <w:pStyle w:val="ae"/>
              <w:rPr>
                <w:rFonts w:ascii="CMU Concrete" w:hAnsi="CMU Concrete"/>
              </w:rPr>
            </w:pPr>
          </w:p>
        </w:tc>
        <w:tc>
          <w:tcPr>
            <w:tcW w:w="700" w:type="pct"/>
            <w:vAlign w:val="center"/>
          </w:tcPr>
          <w:p w14:paraId="63D032A5" w14:textId="77777777" w:rsidR="00494A34" w:rsidRPr="00D4048A" w:rsidRDefault="00494A34" w:rsidP="007231D9">
            <w:pPr>
              <w:jc w:val="center"/>
              <w:rPr>
                <w:rFonts w:ascii="CMU Concrete" w:hAnsi="CMU Concrete"/>
              </w:rPr>
            </w:pPr>
            <w:r w:rsidRPr="00D4048A">
              <w:rPr>
                <w:rFonts w:ascii="CMU Concrete" w:hAnsi="CMU Concrete"/>
              </w:rPr>
              <w:t>모평균</w:t>
            </w:r>
          </w:p>
        </w:tc>
        <w:tc>
          <w:tcPr>
            <w:tcW w:w="2750" w:type="pct"/>
            <w:shd w:val="clear" w:color="auto" w:fill="auto"/>
            <w:vAlign w:val="center"/>
          </w:tcPr>
          <w:p w14:paraId="4533D9A7" w14:textId="77777777" w:rsidR="00494A34" w:rsidRPr="00D4048A" w:rsidRDefault="00494A34" w:rsidP="006C2925">
            <w:pPr>
              <w:rPr>
                <w:rFonts w:ascii="CMU Concrete" w:hAnsi="CMU Concrete"/>
              </w:rPr>
            </w:pPr>
            <w:r w:rsidRPr="00D4048A">
              <w:rPr>
                <w:rFonts w:ascii="CMU Concrete" w:hAnsi="CMU Concrete"/>
              </w:rPr>
              <w:t>모평균</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006C2925" w:rsidRPr="006C2925">
              <w:rPr>
                <w:rFonts w:ascii="CMU Concrete" w:hAnsi="CMU Concrete" w:hint="eastAsia"/>
                <w:color w:val="FF0000"/>
              </w:rPr>
              <w:t>있는</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7131C337" w14:textId="77777777" w:rsidR="00494A34" w:rsidRPr="00D4048A" w:rsidRDefault="00494A34" w:rsidP="007231D9">
            <w:pPr>
              <w:jc w:val="center"/>
              <w:rPr>
                <w:rFonts w:ascii="CMU Concrete" w:hAnsi="CMU Concrete"/>
              </w:rPr>
            </w:pPr>
          </w:p>
        </w:tc>
        <w:tc>
          <w:tcPr>
            <w:tcW w:w="550" w:type="pct"/>
            <w:vAlign w:val="center"/>
          </w:tcPr>
          <w:p w14:paraId="1D1B163C"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506EF08B" w14:textId="77777777" w:rsidTr="008D2A0E">
        <w:trPr>
          <w:trHeight w:val="244"/>
          <w:tblCellSpacing w:w="0" w:type="dxa"/>
          <w:jc w:val="center"/>
        </w:trPr>
        <w:tc>
          <w:tcPr>
            <w:tcW w:w="550" w:type="pct"/>
            <w:vMerge/>
            <w:shd w:val="clear" w:color="auto" w:fill="CCCCCC"/>
            <w:vAlign w:val="center"/>
          </w:tcPr>
          <w:p w14:paraId="6FA98C1D" w14:textId="77777777" w:rsidR="00494A34" w:rsidRPr="00D4048A" w:rsidRDefault="00494A34" w:rsidP="007231D9">
            <w:pPr>
              <w:pStyle w:val="ae"/>
              <w:rPr>
                <w:rFonts w:ascii="CMU Concrete" w:hAnsi="CMU Concrete"/>
              </w:rPr>
            </w:pPr>
          </w:p>
        </w:tc>
        <w:tc>
          <w:tcPr>
            <w:tcW w:w="700" w:type="pct"/>
            <w:vAlign w:val="center"/>
          </w:tcPr>
          <w:p w14:paraId="56712A3F" w14:textId="77777777" w:rsidR="00494A34" w:rsidRPr="00D4048A" w:rsidRDefault="00494A34" w:rsidP="007231D9">
            <w:pPr>
              <w:jc w:val="cente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w:t>
            </w:r>
          </w:p>
        </w:tc>
        <w:tc>
          <w:tcPr>
            <w:tcW w:w="2750" w:type="pct"/>
            <w:shd w:val="clear" w:color="auto" w:fill="auto"/>
            <w:vAlign w:val="center"/>
          </w:tcPr>
          <w:p w14:paraId="4E6E9A83" w14:textId="77777777" w:rsidR="00494A34" w:rsidRPr="00D4048A" w:rsidRDefault="00494A34" w:rsidP="007231D9">
            <w:pPr>
              <w:rPr>
                <w:rFonts w:ascii="CMU Concrete" w:hAnsi="CMU Concrete"/>
              </w:rPr>
            </w:pP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042A7573"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6BE878CB" w14:textId="77777777" w:rsidR="00494A34" w:rsidRPr="00D4048A" w:rsidRDefault="008D2A0E" w:rsidP="008D2A0E">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652072F9" w14:textId="77777777" w:rsidTr="008D2A0E">
        <w:trPr>
          <w:trHeight w:val="283"/>
          <w:tblCellSpacing w:w="0" w:type="dxa"/>
          <w:jc w:val="center"/>
        </w:trPr>
        <w:tc>
          <w:tcPr>
            <w:tcW w:w="550" w:type="pct"/>
            <w:vMerge/>
            <w:shd w:val="clear" w:color="auto" w:fill="CCCCCC"/>
            <w:vAlign w:val="center"/>
          </w:tcPr>
          <w:p w14:paraId="4B0ED472" w14:textId="77777777" w:rsidR="00494A34" w:rsidRPr="00D4048A" w:rsidRDefault="00494A34" w:rsidP="007231D9">
            <w:pPr>
              <w:pStyle w:val="ae"/>
              <w:rPr>
                <w:rFonts w:ascii="CMU Concrete" w:hAnsi="CMU Concrete"/>
              </w:rPr>
            </w:pPr>
          </w:p>
        </w:tc>
        <w:tc>
          <w:tcPr>
            <w:tcW w:w="700" w:type="pct"/>
            <w:vAlign w:val="center"/>
          </w:tcPr>
          <w:p w14:paraId="12F8EBFD" w14:textId="77777777" w:rsidR="00494A34" w:rsidRPr="00D4048A" w:rsidRDefault="00494A34" w:rsidP="007231D9">
            <w:pPr>
              <w:jc w:val="center"/>
              <w:rPr>
                <w:rFonts w:ascii="CMU Concrete" w:hAnsi="CMU Concrete"/>
              </w:rPr>
            </w:pPr>
            <w:r w:rsidRPr="00D4048A">
              <w:rPr>
                <w:rFonts w:ascii="CMU Concrete" w:hAnsi="CMU Concrete"/>
              </w:rPr>
              <w:t>모표준편차</w:t>
            </w:r>
          </w:p>
        </w:tc>
        <w:tc>
          <w:tcPr>
            <w:tcW w:w="2750" w:type="pct"/>
            <w:shd w:val="clear" w:color="auto" w:fill="auto"/>
            <w:vAlign w:val="center"/>
          </w:tcPr>
          <w:p w14:paraId="728202D4" w14:textId="77777777" w:rsidR="00494A34" w:rsidRPr="00D4048A" w:rsidRDefault="00494A34" w:rsidP="007231D9">
            <w:pPr>
              <w:rPr>
                <w:rFonts w:ascii="CMU Concrete" w:hAnsi="CMU Concrete"/>
              </w:rPr>
            </w:pPr>
            <w:r w:rsidRPr="00D4048A">
              <w:rPr>
                <w:rFonts w:ascii="CMU Concrete" w:hAnsi="CMU Concrete"/>
              </w:rPr>
              <w:t>모표준편차</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표준편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00B36885" w14:textId="77777777" w:rsidR="00494A34" w:rsidRPr="00D4048A" w:rsidRDefault="00494A34" w:rsidP="007231D9">
            <w:pPr>
              <w:jc w:val="center"/>
              <w:rPr>
                <w:rFonts w:ascii="CMU Concrete" w:hAnsi="CMU Concrete"/>
              </w:rPr>
            </w:pPr>
          </w:p>
        </w:tc>
        <w:tc>
          <w:tcPr>
            <w:tcW w:w="550" w:type="pct"/>
            <w:vAlign w:val="center"/>
          </w:tcPr>
          <w:p w14:paraId="7DBD6033"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0C0946C3" w14:textId="77777777" w:rsidTr="008D2A0E">
        <w:trPr>
          <w:trHeight w:val="240"/>
          <w:tblCellSpacing w:w="0" w:type="dxa"/>
          <w:jc w:val="center"/>
        </w:trPr>
        <w:tc>
          <w:tcPr>
            <w:tcW w:w="550" w:type="pct"/>
            <w:vMerge w:val="restart"/>
            <w:shd w:val="clear" w:color="auto" w:fill="CCCCCC"/>
            <w:vAlign w:val="center"/>
          </w:tcPr>
          <w:p w14:paraId="28E795CC" w14:textId="77777777" w:rsidR="00494A34" w:rsidRDefault="00494A34" w:rsidP="007231D9">
            <w:pPr>
              <w:pStyle w:val="ae"/>
              <w:rPr>
                <w:rFonts w:ascii="CMU Concrete" w:hAnsi="CMU Concrete"/>
              </w:rPr>
            </w:pPr>
            <w:r>
              <w:rPr>
                <w:rFonts w:ascii="CMU Concrete" w:hAnsi="CMU Concrete" w:hint="eastAsia"/>
              </w:rPr>
              <w:t>CUSUM</w:t>
            </w:r>
          </w:p>
          <w:p w14:paraId="576A76B2" w14:textId="77777777" w:rsidR="00494A34" w:rsidRPr="00D4048A" w:rsidRDefault="00494A34" w:rsidP="007231D9">
            <w:pPr>
              <w:pStyle w:val="ae"/>
              <w:rPr>
                <w:rFonts w:ascii="CMU Concrete" w:hAnsi="CMU Concrete"/>
              </w:rPr>
            </w:pPr>
            <w:r w:rsidRPr="00D4048A">
              <w:rPr>
                <w:rFonts w:ascii="CMU Concrete" w:hAnsi="CMU Concrete"/>
              </w:rPr>
              <w:t>관리도별</w:t>
            </w:r>
            <w:r w:rsidRPr="00D4048A">
              <w:rPr>
                <w:rFonts w:ascii="CMU Concrete" w:hAnsi="CMU Concrete"/>
              </w:rPr>
              <w:t xml:space="preserve"> </w:t>
            </w:r>
            <w:r w:rsidRPr="00D4048A">
              <w:rPr>
                <w:rFonts w:ascii="CMU Concrete" w:hAnsi="CMU Concrete"/>
              </w:rPr>
              <w:t>옵션</w:t>
            </w:r>
          </w:p>
        </w:tc>
        <w:tc>
          <w:tcPr>
            <w:tcW w:w="700" w:type="pct"/>
            <w:vAlign w:val="center"/>
          </w:tcPr>
          <w:p w14:paraId="2A585E5C" w14:textId="77777777" w:rsidR="00494A34" w:rsidRPr="00D4048A" w:rsidRDefault="00494A34" w:rsidP="007231D9">
            <w:pPr>
              <w:jc w:val="center"/>
              <w:rPr>
                <w:rFonts w:ascii="CMU Concrete" w:hAnsi="CMU Concrete"/>
              </w:rPr>
            </w:pPr>
            <w:r w:rsidRPr="00D4048A">
              <w:rPr>
                <w:rFonts w:ascii="CMU Concrete" w:hAnsi="CMU Concrete"/>
              </w:rPr>
              <w:t>target</w:t>
            </w:r>
          </w:p>
        </w:tc>
        <w:tc>
          <w:tcPr>
            <w:tcW w:w="2750" w:type="pct"/>
            <w:shd w:val="clear" w:color="auto" w:fill="auto"/>
            <w:vAlign w:val="center"/>
          </w:tcPr>
          <w:p w14:paraId="1B28C524" w14:textId="77777777" w:rsidR="00494A34" w:rsidRPr="00D4048A" w:rsidRDefault="00494A34" w:rsidP="007231D9">
            <w:pPr>
              <w:rPr>
                <w:rFonts w:ascii="CMU Concrete" w:hAnsi="CMU Concrete"/>
              </w:rPr>
            </w:pPr>
            <w:r w:rsidRPr="00D4048A">
              <w:rPr>
                <w:rFonts w:ascii="CMU Concrete" w:hAnsi="CMU Concrete"/>
              </w:rPr>
              <w:t>목표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shd w:val="clear" w:color="auto" w:fill="auto"/>
            <w:vAlign w:val="center"/>
          </w:tcPr>
          <w:p w14:paraId="061FC821"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0C4D497F"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7773541C" w14:textId="77777777" w:rsidTr="008D2A0E">
        <w:trPr>
          <w:trHeight w:val="471"/>
          <w:tblCellSpacing w:w="0" w:type="dxa"/>
          <w:jc w:val="center"/>
        </w:trPr>
        <w:tc>
          <w:tcPr>
            <w:tcW w:w="550" w:type="pct"/>
            <w:vMerge/>
            <w:shd w:val="clear" w:color="auto" w:fill="CCCCCC"/>
            <w:vAlign w:val="center"/>
          </w:tcPr>
          <w:p w14:paraId="5AEC4E1A" w14:textId="77777777" w:rsidR="00494A34" w:rsidRPr="00D4048A" w:rsidRDefault="00494A34" w:rsidP="007231D9">
            <w:pPr>
              <w:jc w:val="center"/>
              <w:rPr>
                <w:rFonts w:ascii="CMU Concrete" w:hAnsi="CMU Concrete"/>
              </w:rPr>
            </w:pPr>
          </w:p>
        </w:tc>
        <w:tc>
          <w:tcPr>
            <w:tcW w:w="700" w:type="pct"/>
            <w:vAlign w:val="center"/>
          </w:tcPr>
          <w:p w14:paraId="367D1C2E" w14:textId="77777777" w:rsidR="00494A34" w:rsidRPr="00D4048A" w:rsidRDefault="00494A34" w:rsidP="007231D9">
            <w:pPr>
              <w:jc w:val="center"/>
              <w:rPr>
                <w:rFonts w:ascii="CMU Concrete" w:hAnsi="CMU Concrete"/>
              </w:rPr>
            </w:pPr>
            <w:r w:rsidRPr="00D4048A">
              <w:rPr>
                <w:rFonts w:ascii="CMU Concrete" w:hAnsi="CMU Concrete"/>
              </w:rPr>
              <w:t>h</w:t>
            </w:r>
          </w:p>
        </w:tc>
        <w:tc>
          <w:tcPr>
            <w:tcW w:w="2750" w:type="pct"/>
            <w:shd w:val="clear" w:color="auto" w:fill="auto"/>
            <w:vAlign w:val="center"/>
          </w:tcPr>
          <w:p w14:paraId="78AED74A" w14:textId="77777777" w:rsidR="00494A34" w:rsidRPr="00D4048A" w:rsidRDefault="00494A34" w:rsidP="007231D9">
            <w:pPr>
              <w:rPr>
                <w:rFonts w:ascii="CMU Concrete" w:hAnsi="CMU Concrete"/>
              </w:rPr>
            </w:pPr>
            <w:r w:rsidRPr="00D4048A">
              <w:rPr>
                <w:rFonts w:ascii="CMU Concrete" w:hAnsi="CMU Concrete"/>
              </w:rPr>
              <w:t>center line</w:t>
            </w:r>
            <w:r w:rsidRPr="00D4048A">
              <w:rPr>
                <w:rFonts w:ascii="CMU Concrete" w:hAnsi="CMU Concrete"/>
              </w:rPr>
              <w:t>과</w:t>
            </w:r>
            <w:r w:rsidRPr="00D4048A">
              <w:rPr>
                <w:rFonts w:ascii="CMU Concrete" w:hAnsi="CMU Concrete"/>
              </w:rPr>
              <w:t xml:space="preserve"> Control Limit line </w:t>
            </w:r>
            <w:r w:rsidRPr="00D4048A">
              <w:rPr>
                <w:rFonts w:ascii="CMU Concrete" w:hAnsi="CMU Concrete"/>
              </w:rPr>
              <w:t>사이에</w:t>
            </w:r>
            <w:r w:rsidRPr="00D4048A">
              <w:rPr>
                <w:rFonts w:ascii="CMU Concrete" w:hAnsi="CMU Concrete"/>
              </w:rPr>
              <w:t xml:space="preserve"> </w:t>
            </w:r>
            <w:r w:rsidRPr="00D4048A">
              <w:rPr>
                <w:rFonts w:ascii="CMU Concrete" w:hAnsi="CMU Concrete"/>
              </w:rPr>
              <w:t>있어야</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표준편차의</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이상상태</w:t>
            </w:r>
            <w:r w:rsidRPr="00D4048A">
              <w:rPr>
                <w:rFonts w:ascii="CMU Concrete" w:hAnsi="CMU Concrete"/>
              </w:rPr>
              <w:t xml:space="preserve"> </w:t>
            </w:r>
            <w:r w:rsidRPr="00D4048A">
              <w:rPr>
                <w:rFonts w:ascii="CMU Concrete" w:hAnsi="CMU Concrete"/>
              </w:rPr>
              <w:t>신호가</w:t>
            </w:r>
            <w:r w:rsidRPr="00D4048A">
              <w:rPr>
                <w:rFonts w:ascii="CMU Concrete" w:hAnsi="CMU Concrete"/>
              </w:rPr>
              <w:t xml:space="preserve"> </w:t>
            </w:r>
            <w:r w:rsidRPr="00D4048A">
              <w:rPr>
                <w:rFonts w:ascii="CMU Concrete" w:hAnsi="CMU Concrete"/>
              </w:rPr>
              <w:t>발생하는</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w:t>
            </w:r>
          </w:p>
        </w:tc>
        <w:tc>
          <w:tcPr>
            <w:tcW w:w="450" w:type="pct"/>
            <w:shd w:val="clear" w:color="auto" w:fill="auto"/>
            <w:vAlign w:val="center"/>
          </w:tcPr>
          <w:p w14:paraId="66863621"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45D780C1" w14:textId="77777777" w:rsidR="00494A34" w:rsidRPr="00D4048A" w:rsidRDefault="008D2A0E" w:rsidP="008D2A0E">
            <w:pPr>
              <w:jc w:val="center"/>
              <w:rPr>
                <w:rFonts w:ascii="CMU Concrete" w:hAnsi="CMU Concrete"/>
              </w:rPr>
            </w:pPr>
            <w:r w:rsidRPr="00D4048A">
              <w:rPr>
                <w:rFonts w:ascii="CMU Concrete" w:hAnsi="CMU Concrete"/>
              </w:rPr>
              <w:t>실수</w:t>
            </w:r>
          </w:p>
        </w:tc>
      </w:tr>
      <w:tr w:rsidR="00494A34" w:rsidRPr="00D4048A" w14:paraId="2BA1D1A3" w14:textId="77777777" w:rsidTr="008D2A0E">
        <w:trPr>
          <w:trHeight w:val="240"/>
          <w:tblCellSpacing w:w="0" w:type="dxa"/>
          <w:jc w:val="center"/>
        </w:trPr>
        <w:tc>
          <w:tcPr>
            <w:tcW w:w="550" w:type="pct"/>
            <w:vMerge/>
            <w:shd w:val="clear" w:color="auto" w:fill="CCCCCC"/>
            <w:vAlign w:val="center"/>
          </w:tcPr>
          <w:p w14:paraId="1E6EBADF" w14:textId="77777777" w:rsidR="00494A34" w:rsidRPr="00D4048A" w:rsidRDefault="00494A34" w:rsidP="007231D9">
            <w:pPr>
              <w:jc w:val="center"/>
              <w:rPr>
                <w:rFonts w:ascii="CMU Concrete" w:hAnsi="CMU Concrete"/>
              </w:rPr>
            </w:pPr>
          </w:p>
        </w:tc>
        <w:tc>
          <w:tcPr>
            <w:tcW w:w="700" w:type="pct"/>
            <w:vAlign w:val="center"/>
          </w:tcPr>
          <w:p w14:paraId="1903CADD" w14:textId="77777777" w:rsidR="00494A34" w:rsidRPr="00D4048A" w:rsidRDefault="00494A34" w:rsidP="007231D9">
            <w:pPr>
              <w:jc w:val="center"/>
              <w:rPr>
                <w:rFonts w:ascii="CMU Concrete" w:hAnsi="CMU Concrete"/>
              </w:rPr>
            </w:pPr>
            <w:r w:rsidRPr="00D4048A">
              <w:rPr>
                <w:rFonts w:ascii="CMU Concrete" w:hAnsi="CMU Concrete"/>
              </w:rPr>
              <w:t>k</w:t>
            </w:r>
          </w:p>
        </w:tc>
        <w:tc>
          <w:tcPr>
            <w:tcW w:w="2750" w:type="pct"/>
            <w:shd w:val="clear" w:color="auto" w:fill="auto"/>
            <w:vAlign w:val="center"/>
          </w:tcPr>
          <w:p w14:paraId="418A4F8F" w14:textId="77777777" w:rsidR="00494A34" w:rsidRPr="00D4048A" w:rsidRDefault="00494A34" w:rsidP="007231D9">
            <w:pPr>
              <w:rPr>
                <w:rFonts w:ascii="CMU Concrete" w:hAnsi="CMU Concrete"/>
              </w:rPr>
            </w:pPr>
            <w:r w:rsidRPr="00D4048A">
              <w:rPr>
                <w:rFonts w:ascii="CMU Concrete" w:hAnsi="CMU Concrete"/>
              </w:rPr>
              <w:t>부분군의</w:t>
            </w:r>
            <w:r w:rsidRPr="00D4048A">
              <w:rPr>
                <w:rFonts w:ascii="CMU Concrete" w:hAnsi="CMU Concrete"/>
              </w:rPr>
              <w:t xml:space="preserve"> </w:t>
            </w:r>
            <w:r w:rsidRPr="00D4048A">
              <w:rPr>
                <w:rFonts w:ascii="CMU Concrete" w:hAnsi="CMU Concrete"/>
              </w:rPr>
              <w:t>크기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c>
          <w:tcPr>
            <w:tcW w:w="450" w:type="pct"/>
            <w:shd w:val="clear" w:color="auto" w:fill="auto"/>
            <w:vAlign w:val="center"/>
          </w:tcPr>
          <w:p w14:paraId="721B0187"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11169D6B" w14:textId="77777777" w:rsidR="00494A34" w:rsidRPr="00D4048A" w:rsidRDefault="008D2A0E" w:rsidP="008D2A0E">
            <w:pPr>
              <w:jc w:val="center"/>
              <w:rPr>
                <w:rFonts w:ascii="CMU Concrete" w:hAnsi="CMU Concrete"/>
              </w:rPr>
            </w:pPr>
            <w:r w:rsidRPr="00D4048A">
              <w:rPr>
                <w:rFonts w:ascii="CMU Concrete" w:hAnsi="CMU Concrete"/>
              </w:rPr>
              <w:t>실수</w:t>
            </w:r>
          </w:p>
        </w:tc>
      </w:tr>
    </w:tbl>
    <w:p w14:paraId="79F423CB" w14:textId="77777777" w:rsidR="00494A34" w:rsidRPr="00D4048A" w:rsidRDefault="00494A34" w:rsidP="00494A34">
      <w:pPr>
        <w:rPr>
          <w:rFonts w:ascii="CMU Concrete" w:hAnsi="CMU Concrete"/>
        </w:rPr>
      </w:pPr>
    </w:p>
    <w:p w14:paraId="260E0AD3" w14:textId="77777777" w:rsidR="008D2A0E" w:rsidRPr="00D4048A" w:rsidRDefault="008D2A0E" w:rsidP="008D2A0E">
      <w:pPr>
        <w:pStyle w:val="11"/>
      </w:pPr>
      <w:r w:rsidRPr="00D4048A">
        <w:t>(</w:t>
      </w:r>
      <w:r>
        <w:t>7</w:t>
      </w:r>
      <w:r w:rsidRPr="00D4048A">
        <w:t xml:space="preserve">) P chart </w:t>
      </w:r>
    </w:p>
    <w:p w14:paraId="03C1FFAC" w14:textId="77777777" w:rsidR="008D2A0E" w:rsidRPr="00D4048A" w:rsidRDefault="008D2A0E" w:rsidP="008D2A0E">
      <w:pPr>
        <w:pStyle w:val="11"/>
      </w:pPr>
      <w:r w:rsidRPr="00D4048A">
        <w:t>사용법</w:t>
      </w:r>
      <w:r w:rsidRPr="00D4048A">
        <w:t xml:space="preserve"> </w:t>
      </w:r>
    </w:p>
    <w:p w14:paraId="447A13BE" w14:textId="77777777" w:rsidR="008D2A0E" w:rsidRPr="00D4048A" w:rsidRDefault="008D2A0E" w:rsidP="008D2A0E">
      <w:pPr>
        <w:numPr>
          <w:ilvl w:val="0"/>
          <w:numId w:val="35"/>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1A544AF3" w14:textId="77777777" w:rsidR="008D2A0E" w:rsidRPr="00D4048A" w:rsidRDefault="008D2A0E" w:rsidP="008D2A0E">
      <w:pPr>
        <w:numPr>
          <w:ilvl w:val="0"/>
          <w:numId w:val="35"/>
        </w:numPr>
        <w:rPr>
          <w:rFonts w:ascii="CMU Concrete" w:hAnsi="CMU Concrete"/>
        </w:rPr>
      </w:pPr>
      <w:r w:rsidRPr="00D4048A">
        <w:rPr>
          <w:rFonts w:ascii="CMU Concrete" w:hAnsi="CMU Concrete"/>
        </w:rPr>
        <w:t xml:space="preserve">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2ECC0779" w14:textId="77777777" w:rsidR="008D2A0E" w:rsidRPr="00D4048A" w:rsidRDefault="008D2A0E" w:rsidP="008D2A0E">
      <w:pPr>
        <w:numPr>
          <w:ilvl w:val="0"/>
          <w:numId w:val="35"/>
        </w:num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회수</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4477376" w14:textId="77777777" w:rsidR="008D2A0E" w:rsidRPr="00D4048A" w:rsidRDefault="008D2A0E" w:rsidP="008D2A0E">
      <w:pPr>
        <w:numPr>
          <w:ilvl w:val="0"/>
          <w:numId w:val="35"/>
        </w:numPr>
        <w:rPr>
          <w:rFonts w:ascii="CMU Concrete" w:hAnsi="CMU Concrete"/>
        </w:rPr>
      </w:pPr>
      <w:r w:rsidRPr="00D4048A">
        <w:rPr>
          <w:rFonts w:ascii="CMU Concrete" w:hAnsi="CMU Concrete"/>
        </w:rPr>
        <w:t>검사</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24257326" w14:textId="77777777" w:rsidR="008D2A0E" w:rsidRPr="00D4048A" w:rsidRDefault="008D2A0E" w:rsidP="008D2A0E">
      <w:pPr>
        <w:numPr>
          <w:ilvl w:val="0"/>
          <w:numId w:val="35"/>
        </w:numPr>
        <w:rPr>
          <w:rFonts w:ascii="CMU Concrete" w:hAnsi="CMU Concrete"/>
        </w:rPr>
      </w:pPr>
      <w:r w:rsidRPr="00D4048A">
        <w:rPr>
          <w:rFonts w:ascii="CMU Concrete" w:hAnsi="CMU Concrete"/>
        </w:rPr>
        <w:t>불량률을</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Fonts w:ascii="CMU Concrete" w:hAnsi="CMU Concrete"/>
          <w:b/>
        </w:rPr>
        <w:t>‘</w:t>
      </w:r>
      <w:r w:rsidRPr="00D4048A">
        <w:rPr>
          <w:rFonts w:ascii="CMU Concrete" w:hAnsi="CMU Concrete"/>
          <w:b/>
        </w:rPr>
        <w:t>예</w:t>
      </w:r>
      <w:r w:rsidRPr="00D4048A">
        <w:rPr>
          <w:rFonts w:ascii="CMU Concrete" w:hAnsi="CMU Concrete"/>
          <w:b/>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불량률</w:t>
      </w:r>
      <w:r w:rsidRPr="00D4048A">
        <w:rPr>
          <w:rFonts w:ascii="CMU Concrete" w:hAnsi="CMU Concrete"/>
        </w:rPr>
        <w:t xml:space="preserve"> </w:t>
      </w:r>
      <w:r w:rsidRPr="00D4048A">
        <w:rPr>
          <w:rFonts w:ascii="CMU Concrete" w:hAnsi="CMU Concrete"/>
        </w:rPr>
        <w:t>칸이</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Pr>
          <w:rFonts w:ascii="CMU Concrete" w:hAnsi="CMU Concrete"/>
        </w:rPr>
        <w:t>비율</w:t>
      </w:r>
      <w:r>
        <w:rPr>
          <w:rFonts w:ascii="CMU Concrete" w:hAnsi="CMU Concrete" w:hint="eastAsia"/>
        </w:rPr>
        <w:t>을</w:t>
      </w:r>
      <w:r>
        <w:rPr>
          <w:rFonts w:ascii="CMU Concrete" w:hAnsi="CMU Concrete" w:hint="eastAsia"/>
        </w:rPr>
        <w:t xml:space="preserve"> </w:t>
      </w:r>
      <w:r>
        <w:rPr>
          <w:rFonts w:ascii="CMU Concrete" w:hAnsi="CMU Concrete" w:hint="eastAsia"/>
        </w:rPr>
        <w:t>입력합</w:t>
      </w:r>
      <w:r w:rsidRPr="00D4048A">
        <w:rPr>
          <w:rFonts w:ascii="CMU Concrete" w:hAnsi="CMU Concrete"/>
        </w:rPr>
        <w:t>니다</w:t>
      </w:r>
      <w:r w:rsidRPr="00D4048A">
        <w:rPr>
          <w:rFonts w:ascii="CMU Concrete" w:hAnsi="CMU Concrete"/>
        </w:rPr>
        <w:t>.</w:t>
      </w:r>
    </w:p>
    <w:p w14:paraId="4BBF4741" w14:textId="77777777" w:rsidR="008D2A0E" w:rsidRPr="00D4048A" w:rsidRDefault="008D2A0E" w:rsidP="008D2A0E">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8D2A0E" w:rsidRPr="00D4048A" w14:paraId="5C0F12E1" w14:textId="77777777" w:rsidTr="00BB3BA4">
        <w:trPr>
          <w:trHeight w:val="96"/>
          <w:tblCellSpacing w:w="0" w:type="dxa"/>
          <w:jc w:val="center"/>
        </w:trPr>
        <w:tc>
          <w:tcPr>
            <w:tcW w:w="550" w:type="pct"/>
            <w:shd w:val="clear" w:color="auto" w:fill="CCCCCC"/>
            <w:vAlign w:val="center"/>
          </w:tcPr>
          <w:p w14:paraId="041D6946" w14:textId="77777777" w:rsidR="008D2A0E" w:rsidRPr="00D4048A" w:rsidRDefault="008D2A0E" w:rsidP="008C7A68">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775C620A" w14:textId="77777777" w:rsidR="008D2A0E" w:rsidRPr="00D4048A" w:rsidRDefault="008D2A0E" w:rsidP="008C7A68">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2E2A2201" w14:textId="77777777" w:rsidR="008D2A0E" w:rsidRPr="00D4048A" w:rsidRDefault="008D2A0E" w:rsidP="008C7A68">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21674A52" w14:textId="77777777" w:rsidR="008D2A0E" w:rsidRPr="00D4048A" w:rsidRDefault="008D2A0E" w:rsidP="008C7A68">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129AE9FC" w14:textId="77777777" w:rsidR="008D2A0E" w:rsidRPr="00D4048A" w:rsidRDefault="008D2A0E" w:rsidP="00BB3BA4">
            <w:pPr>
              <w:pStyle w:val="ae"/>
              <w:rPr>
                <w:rFonts w:ascii="CMU Concrete" w:hAnsi="CMU Concrete"/>
              </w:rPr>
            </w:pPr>
            <w:r w:rsidRPr="00D4048A">
              <w:rPr>
                <w:rFonts w:ascii="CMU Concrete" w:hAnsi="CMU Concrete"/>
              </w:rPr>
              <w:t>비고</w:t>
            </w:r>
          </w:p>
        </w:tc>
      </w:tr>
      <w:tr w:rsidR="008D2A0E" w:rsidRPr="00D4048A" w14:paraId="1F4C11FD" w14:textId="77777777" w:rsidTr="00BB3BA4">
        <w:trPr>
          <w:trHeight w:val="40"/>
          <w:tblCellSpacing w:w="0" w:type="dxa"/>
          <w:jc w:val="center"/>
        </w:trPr>
        <w:tc>
          <w:tcPr>
            <w:tcW w:w="550" w:type="pct"/>
            <w:vMerge w:val="restart"/>
            <w:shd w:val="clear" w:color="auto" w:fill="CCCCCC"/>
            <w:vAlign w:val="center"/>
          </w:tcPr>
          <w:p w14:paraId="495433A1" w14:textId="77777777" w:rsidR="008D2A0E" w:rsidRPr="00D4048A" w:rsidRDefault="008D2A0E" w:rsidP="008C7A68">
            <w:pPr>
              <w:pStyle w:val="ae"/>
              <w:rPr>
                <w:rFonts w:ascii="CMU Concrete" w:hAnsi="CMU Concrete"/>
              </w:rPr>
            </w:pPr>
            <w:r w:rsidRPr="00D4048A">
              <w:rPr>
                <w:rFonts w:ascii="CMU Concrete" w:hAnsi="CMU Concrete"/>
              </w:rPr>
              <w:t>일반정보</w:t>
            </w:r>
          </w:p>
        </w:tc>
        <w:tc>
          <w:tcPr>
            <w:tcW w:w="700" w:type="pct"/>
            <w:vAlign w:val="center"/>
          </w:tcPr>
          <w:p w14:paraId="3E4D84ED" w14:textId="77777777" w:rsidR="008D2A0E" w:rsidRPr="00D4048A" w:rsidRDefault="008D2A0E" w:rsidP="008C7A68">
            <w:pPr>
              <w:jc w:val="center"/>
              <w:rPr>
                <w:rFonts w:ascii="CMU Concrete" w:hAnsi="CMU Concrete"/>
              </w:rPr>
            </w:pPr>
            <w:r w:rsidRPr="00D4048A">
              <w:rPr>
                <w:rFonts w:ascii="CMU Concrete" w:hAnsi="CMU Concrete"/>
              </w:rPr>
              <w:t>이름</w:t>
            </w:r>
          </w:p>
        </w:tc>
        <w:tc>
          <w:tcPr>
            <w:tcW w:w="2750" w:type="pct"/>
            <w:vAlign w:val="center"/>
          </w:tcPr>
          <w:p w14:paraId="3EF13EFB" w14:textId="77777777" w:rsidR="008D2A0E" w:rsidRPr="00D4048A" w:rsidRDefault="008D2A0E" w:rsidP="008C7A68">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4809F694" w14:textId="77777777" w:rsidR="008D2A0E" w:rsidRPr="00D4048A" w:rsidRDefault="008D2A0E" w:rsidP="008C7A68">
            <w:pPr>
              <w:jc w:val="center"/>
              <w:rPr>
                <w:rFonts w:ascii="CMU Concrete" w:hAnsi="CMU Concrete"/>
              </w:rPr>
            </w:pPr>
            <w:r>
              <w:rPr>
                <w:rFonts w:ascii="CMU Concrete" w:hint="eastAsia"/>
              </w:rPr>
              <w:t>선택</w:t>
            </w:r>
          </w:p>
        </w:tc>
        <w:tc>
          <w:tcPr>
            <w:tcW w:w="550" w:type="pct"/>
            <w:vAlign w:val="center"/>
          </w:tcPr>
          <w:p w14:paraId="41456BF9" w14:textId="77777777" w:rsidR="008D2A0E" w:rsidRPr="00D4048A" w:rsidRDefault="008D2A0E" w:rsidP="00BB3BA4">
            <w:pPr>
              <w:jc w:val="center"/>
              <w:rPr>
                <w:rFonts w:ascii="CMU Concrete" w:hAnsi="CMU Concrete"/>
              </w:rPr>
            </w:pPr>
          </w:p>
        </w:tc>
      </w:tr>
      <w:tr w:rsidR="008D2A0E" w:rsidRPr="00D4048A" w14:paraId="2BB0C296" w14:textId="77777777" w:rsidTr="00BB3BA4">
        <w:trPr>
          <w:trHeight w:val="77"/>
          <w:tblCellSpacing w:w="0" w:type="dxa"/>
          <w:jc w:val="center"/>
        </w:trPr>
        <w:tc>
          <w:tcPr>
            <w:tcW w:w="550" w:type="pct"/>
            <w:vMerge/>
            <w:vAlign w:val="center"/>
          </w:tcPr>
          <w:p w14:paraId="445AEB48" w14:textId="77777777" w:rsidR="008D2A0E" w:rsidRPr="00D4048A" w:rsidRDefault="008D2A0E" w:rsidP="008C7A68">
            <w:pPr>
              <w:pStyle w:val="ae"/>
              <w:rPr>
                <w:rFonts w:ascii="CMU Concrete" w:hAnsi="CMU Concrete"/>
              </w:rPr>
            </w:pPr>
          </w:p>
        </w:tc>
        <w:tc>
          <w:tcPr>
            <w:tcW w:w="700" w:type="pct"/>
            <w:vAlign w:val="center"/>
          </w:tcPr>
          <w:p w14:paraId="6F00F0DC" w14:textId="77777777" w:rsidR="008D2A0E" w:rsidRPr="00D4048A" w:rsidRDefault="008D2A0E" w:rsidP="008C7A68">
            <w:pPr>
              <w:jc w:val="center"/>
              <w:rPr>
                <w:rFonts w:ascii="CMU Concrete" w:hAnsi="CMU Concrete"/>
              </w:rPr>
            </w:pPr>
            <w:r w:rsidRPr="00D4048A">
              <w:rPr>
                <w:rFonts w:ascii="CMU Concrete" w:hAnsi="CMU Concrete"/>
              </w:rPr>
              <w:t>설명</w:t>
            </w:r>
          </w:p>
        </w:tc>
        <w:tc>
          <w:tcPr>
            <w:tcW w:w="2750" w:type="pct"/>
            <w:vAlign w:val="center"/>
          </w:tcPr>
          <w:p w14:paraId="1225219C" w14:textId="77777777" w:rsidR="008D2A0E" w:rsidRPr="00D4048A" w:rsidRDefault="008D2A0E" w:rsidP="008C7A68">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3587108D" w14:textId="77777777" w:rsidR="008D2A0E" w:rsidRPr="00D4048A" w:rsidRDefault="008D2A0E" w:rsidP="008C7A68">
            <w:pPr>
              <w:jc w:val="center"/>
              <w:rPr>
                <w:rFonts w:ascii="CMU Concrete" w:hAnsi="CMU Concrete"/>
              </w:rPr>
            </w:pPr>
            <w:r w:rsidRPr="00D4048A">
              <w:rPr>
                <w:rFonts w:ascii="CMU Concrete" w:hAnsi="CMU Concrete"/>
              </w:rPr>
              <w:t>선택</w:t>
            </w:r>
          </w:p>
        </w:tc>
        <w:tc>
          <w:tcPr>
            <w:tcW w:w="550" w:type="pct"/>
            <w:vAlign w:val="center"/>
          </w:tcPr>
          <w:p w14:paraId="1992B184" w14:textId="77777777" w:rsidR="008D2A0E" w:rsidRPr="00D4048A" w:rsidRDefault="008D2A0E" w:rsidP="00BB3BA4">
            <w:pPr>
              <w:jc w:val="center"/>
              <w:rPr>
                <w:rFonts w:ascii="CMU Concrete" w:hAnsi="CMU Concrete"/>
              </w:rPr>
            </w:pPr>
          </w:p>
        </w:tc>
      </w:tr>
      <w:tr w:rsidR="008D2A0E" w:rsidRPr="00D4048A" w14:paraId="5BC36EF0" w14:textId="77777777" w:rsidTr="00BB3BA4">
        <w:trPr>
          <w:trHeight w:val="55"/>
          <w:tblCellSpacing w:w="0" w:type="dxa"/>
          <w:jc w:val="center"/>
        </w:trPr>
        <w:tc>
          <w:tcPr>
            <w:tcW w:w="550" w:type="pct"/>
            <w:vMerge/>
            <w:shd w:val="clear" w:color="auto" w:fill="CCCCCC"/>
            <w:vAlign w:val="center"/>
          </w:tcPr>
          <w:p w14:paraId="3725BFB9" w14:textId="77777777" w:rsidR="008D2A0E" w:rsidRPr="006C16B0" w:rsidRDefault="008D2A0E" w:rsidP="008C7A68">
            <w:pPr>
              <w:pStyle w:val="ae"/>
              <w:rPr>
                <w:rFonts w:ascii="CMU Concrete" w:hAnsi="CMU Concrete"/>
                <w:lang w:val="pt-BR"/>
              </w:rPr>
            </w:pPr>
          </w:p>
        </w:tc>
        <w:tc>
          <w:tcPr>
            <w:tcW w:w="700" w:type="pct"/>
            <w:vAlign w:val="center"/>
          </w:tcPr>
          <w:p w14:paraId="3E38DDC5" w14:textId="77777777" w:rsidR="008D2A0E" w:rsidRPr="00D4048A" w:rsidRDefault="008D2A0E" w:rsidP="008C7A68">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26A0A5EF" w14:textId="77777777" w:rsidR="008D2A0E" w:rsidRPr="00D4048A" w:rsidRDefault="008D2A0E" w:rsidP="008C7A68">
            <w:pPr>
              <w:rPr>
                <w:rFonts w:ascii="CMU Concrete" w:hAnsi="CMU Concrete"/>
              </w:rPr>
            </w:pPr>
            <w:r>
              <w:rPr>
                <w:rFonts w:ascii="CMU Concrete" w:hAnsi="CMU Concrete" w:hint="eastAsia"/>
              </w:rPr>
              <w:t>P</w:t>
            </w:r>
            <w:r w:rsidRPr="00D4048A">
              <w:rPr>
                <w:rFonts w:ascii="CMU Concrete" w:hAnsi="CMU Concrete"/>
              </w:rPr>
              <w:t xml:space="preserve">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7C0A93B8" w14:textId="77777777" w:rsidR="008D2A0E" w:rsidRPr="00D4048A" w:rsidRDefault="008D2A0E" w:rsidP="008C7A68">
            <w:pPr>
              <w:jc w:val="center"/>
              <w:rPr>
                <w:rFonts w:ascii="CMU Concrete" w:hAnsi="CMU Concrete"/>
              </w:rPr>
            </w:pPr>
            <w:r>
              <w:rPr>
                <w:rFonts w:ascii="CMU Concrete" w:hAnsi="CMU Concrete" w:hint="eastAsia"/>
              </w:rPr>
              <w:t>필수</w:t>
            </w:r>
          </w:p>
        </w:tc>
        <w:tc>
          <w:tcPr>
            <w:tcW w:w="550" w:type="pct"/>
            <w:vAlign w:val="center"/>
          </w:tcPr>
          <w:p w14:paraId="3CD1E824" w14:textId="77777777" w:rsidR="008D2A0E" w:rsidRPr="00D4048A" w:rsidRDefault="008D2A0E" w:rsidP="00BB3BA4">
            <w:pPr>
              <w:jc w:val="center"/>
              <w:rPr>
                <w:rFonts w:ascii="CMU Concrete" w:hAnsi="CMU Concrete"/>
              </w:rPr>
            </w:pPr>
          </w:p>
        </w:tc>
      </w:tr>
      <w:tr w:rsidR="008D2A0E" w:rsidRPr="00D4048A" w14:paraId="04FD43FA" w14:textId="77777777" w:rsidTr="00BB3BA4">
        <w:trPr>
          <w:trHeight w:val="40"/>
          <w:tblCellSpacing w:w="0" w:type="dxa"/>
          <w:jc w:val="center"/>
        </w:trPr>
        <w:tc>
          <w:tcPr>
            <w:tcW w:w="550" w:type="pct"/>
            <w:shd w:val="clear" w:color="auto" w:fill="CCCCCC"/>
            <w:vAlign w:val="center"/>
          </w:tcPr>
          <w:p w14:paraId="7383E06D" w14:textId="77777777" w:rsidR="008D2A0E" w:rsidRPr="00D4048A" w:rsidRDefault="008D2A0E" w:rsidP="008C7A68">
            <w:pPr>
              <w:pStyle w:val="ae"/>
              <w:rPr>
                <w:rFonts w:ascii="CMU Concrete" w:hAnsi="CMU Concrete"/>
              </w:rPr>
            </w:pPr>
            <w:r w:rsidRPr="00D4048A">
              <w:rPr>
                <w:rFonts w:ascii="CMU Concrete" w:hAnsi="CMU Concrete"/>
              </w:rPr>
              <w:t>분석변수</w:t>
            </w:r>
          </w:p>
        </w:tc>
        <w:tc>
          <w:tcPr>
            <w:tcW w:w="700" w:type="pct"/>
            <w:vAlign w:val="center"/>
          </w:tcPr>
          <w:p w14:paraId="25459D60" w14:textId="77777777" w:rsidR="008D2A0E" w:rsidRPr="00D4048A" w:rsidRDefault="008D2A0E" w:rsidP="008C7A68">
            <w:pPr>
              <w:jc w:val="center"/>
              <w:rPr>
                <w:rFonts w:ascii="CMU Concrete" w:hAnsi="CMU Concrete"/>
              </w:rPr>
            </w:pPr>
            <w:r w:rsidRPr="00D4048A">
              <w:rPr>
                <w:rFonts w:ascii="CMU Concrete" w:hAnsi="CMU Concrete"/>
              </w:rPr>
              <w:t>분석변수</w:t>
            </w:r>
          </w:p>
        </w:tc>
        <w:tc>
          <w:tcPr>
            <w:tcW w:w="2750" w:type="pct"/>
            <w:vAlign w:val="center"/>
          </w:tcPr>
          <w:p w14:paraId="7AB33560" w14:textId="77777777" w:rsidR="008D2A0E" w:rsidRPr="00D4048A" w:rsidRDefault="008D2A0E" w:rsidP="008C7A68">
            <w:pPr>
              <w:rPr>
                <w:rFonts w:ascii="CMU Concrete" w:hAnsi="CMU Concrete"/>
              </w:rPr>
            </w:pPr>
            <w:r w:rsidRPr="00D4048A">
              <w:rPr>
                <w:rFonts w:ascii="CMU Concrete" w:hAnsi="CMU Concrete"/>
              </w:rPr>
              <w:t xml:space="preserve">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4813AB58" w14:textId="77777777" w:rsidR="008D2A0E" w:rsidRPr="00D4048A" w:rsidRDefault="008D2A0E" w:rsidP="008C7A68">
            <w:pPr>
              <w:jc w:val="center"/>
              <w:rPr>
                <w:rFonts w:ascii="CMU Concrete" w:hAnsi="CMU Concrete"/>
              </w:rPr>
            </w:pPr>
            <w:r w:rsidRPr="00D4048A">
              <w:rPr>
                <w:rFonts w:ascii="CMU Concrete" w:hAnsi="CMU Concrete"/>
              </w:rPr>
              <w:t>필수</w:t>
            </w:r>
          </w:p>
        </w:tc>
        <w:tc>
          <w:tcPr>
            <w:tcW w:w="550" w:type="pct"/>
            <w:vAlign w:val="center"/>
          </w:tcPr>
          <w:p w14:paraId="35A13865" w14:textId="77777777" w:rsidR="008D2A0E" w:rsidRPr="00D4048A" w:rsidRDefault="008D2A0E" w:rsidP="00BB3BA4">
            <w:pPr>
              <w:jc w:val="center"/>
              <w:rPr>
                <w:rFonts w:ascii="CMU Concrete" w:hAnsi="CMU Concrete"/>
              </w:rPr>
            </w:pPr>
          </w:p>
        </w:tc>
      </w:tr>
      <w:tr w:rsidR="008D2A0E" w:rsidRPr="00D4048A" w14:paraId="23C9FACF" w14:textId="77777777" w:rsidTr="00BB3BA4">
        <w:trPr>
          <w:trHeight w:val="40"/>
          <w:tblCellSpacing w:w="0" w:type="dxa"/>
          <w:jc w:val="center"/>
        </w:trPr>
        <w:tc>
          <w:tcPr>
            <w:tcW w:w="550" w:type="pct"/>
            <w:vMerge w:val="restart"/>
            <w:shd w:val="clear" w:color="auto" w:fill="CCCCCC"/>
            <w:vAlign w:val="center"/>
          </w:tcPr>
          <w:p w14:paraId="032573AA" w14:textId="77777777" w:rsidR="008D2A0E" w:rsidRDefault="008D2A0E" w:rsidP="008C7A68">
            <w:pPr>
              <w:pStyle w:val="ae"/>
              <w:rPr>
                <w:rFonts w:ascii="CMU Concrete" w:hAnsi="CMU Concrete"/>
              </w:rPr>
            </w:pPr>
            <w:r>
              <w:rPr>
                <w:rFonts w:ascii="CMU Concrete" w:hAnsi="CMU Concrete" w:hint="eastAsia"/>
              </w:rPr>
              <w:t>기타</w:t>
            </w:r>
          </w:p>
          <w:p w14:paraId="4ED2E9D1" w14:textId="77777777" w:rsidR="008D2A0E" w:rsidRPr="00D4048A" w:rsidRDefault="008D2A0E" w:rsidP="008C7A68">
            <w:pPr>
              <w:pStyle w:val="ae"/>
              <w:rPr>
                <w:rFonts w:ascii="CMU Concrete" w:hAnsi="CMU Concrete"/>
              </w:rPr>
            </w:pPr>
            <w:r w:rsidRPr="00D4048A">
              <w:rPr>
                <w:rFonts w:ascii="CMU Concrete" w:hAnsi="CMU Concrete"/>
              </w:rPr>
              <w:t>관리도</w:t>
            </w:r>
            <w:r w:rsidRPr="00D4048A">
              <w:rPr>
                <w:rFonts w:ascii="CMU Concrete" w:hAnsi="CMU Concrete"/>
              </w:rPr>
              <w:t xml:space="preserve"> </w:t>
            </w:r>
            <w:r w:rsidRPr="00D4048A">
              <w:rPr>
                <w:rFonts w:ascii="CMU Concrete" w:hAnsi="CMU Concrete"/>
              </w:rPr>
              <w:t>옵션</w:t>
            </w:r>
          </w:p>
        </w:tc>
        <w:tc>
          <w:tcPr>
            <w:tcW w:w="700" w:type="pct"/>
            <w:vAlign w:val="center"/>
          </w:tcPr>
          <w:p w14:paraId="0C60E573" w14:textId="77777777" w:rsidR="008D2A0E" w:rsidRPr="00D4048A" w:rsidRDefault="008D2A0E" w:rsidP="008C7A68">
            <w:pPr>
              <w:jc w:val="center"/>
              <w:rPr>
                <w:rFonts w:ascii="CMU Concrete" w:hAnsi="CMU Concrete"/>
              </w:rPr>
            </w:pPr>
            <w:r w:rsidRPr="00D4048A">
              <w:rPr>
                <w:rFonts w:ascii="CMU Concrete" w:hAnsi="CMU Concrete"/>
              </w:rPr>
              <w:t>검사시행</w:t>
            </w:r>
            <w:r w:rsidRPr="00D4048A">
              <w:rPr>
                <w:rFonts w:ascii="CMU Concrete" w:hAnsi="CMU Concrete"/>
              </w:rPr>
              <w:t xml:space="preserve"> </w:t>
            </w:r>
            <w:r>
              <w:rPr>
                <w:rFonts w:ascii="CMU Concrete" w:hAnsi="CMU Concrete" w:hint="eastAsia"/>
              </w:rPr>
              <w:t>회</w:t>
            </w:r>
            <w:r w:rsidRPr="00D4048A">
              <w:rPr>
                <w:rFonts w:ascii="CMU Concrete" w:hAnsi="CMU Concrete"/>
              </w:rPr>
              <w:t>수</w:t>
            </w:r>
            <w:r w:rsidRPr="00D4048A">
              <w:rPr>
                <w:rFonts w:ascii="CMU Concrete" w:hAnsi="CMU Concrete"/>
              </w:rPr>
              <w:t xml:space="preserve"> </w:t>
            </w:r>
            <w:r w:rsidRPr="00D4048A">
              <w:rPr>
                <w:rFonts w:ascii="CMU Concrete" w:hAnsi="CMU Concrete"/>
              </w:rPr>
              <w:t>변수</w:t>
            </w:r>
          </w:p>
        </w:tc>
        <w:tc>
          <w:tcPr>
            <w:tcW w:w="2750" w:type="pct"/>
            <w:shd w:val="clear" w:color="auto" w:fill="auto"/>
            <w:vAlign w:val="center"/>
          </w:tcPr>
          <w:p w14:paraId="7C4F342E" w14:textId="77777777" w:rsidR="008D2A0E" w:rsidRPr="00D4048A" w:rsidRDefault="008D2A0E" w:rsidP="008C7A68">
            <w:p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shd w:val="clear" w:color="auto" w:fill="auto"/>
            <w:vAlign w:val="center"/>
          </w:tcPr>
          <w:p w14:paraId="0591CCE3" w14:textId="77777777" w:rsidR="008D2A0E" w:rsidRPr="00D4048A" w:rsidRDefault="008D2A0E" w:rsidP="008C7A68">
            <w:pPr>
              <w:jc w:val="center"/>
              <w:rPr>
                <w:rFonts w:ascii="CMU Concrete" w:hAnsi="CMU Concrete"/>
              </w:rPr>
            </w:pPr>
          </w:p>
        </w:tc>
        <w:tc>
          <w:tcPr>
            <w:tcW w:w="550" w:type="pct"/>
            <w:shd w:val="clear" w:color="auto" w:fill="auto"/>
            <w:vAlign w:val="center"/>
          </w:tcPr>
          <w:p w14:paraId="456DE3D3" w14:textId="77777777" w:rsidR="008D2A0E" w:rsidRPr="00D4048A" w:rsidRDefault="008D2A0E" w:rsidP="00BB3BA4">
            <w:pPr>
              <w:jc w:val="center"/>
              <w:rPr>
                <w:rFonts w:ascii="CMU Concrete" w:hAnsi="CMU Concrete"/>
              </w:rPr>
            </w:pPr>
          </w:p>
        </w:tc>
      </w:tr>
      <w:tr w:rsidR="008D2A0E" w:rsidRPr="00D4048A" w14:paraId="2AD522F3" w14:textId="77777777" w:rsidTr="00BB3BA4">
        <w:trPr>
          <w:trHeight w:val="240"/>
          <w:tblCellSpacing w:w="0" w:type="dxa"/>
          <w:jc w:val="center"/>
        </w:trPr>
        <w:tc>
          <w:tcPr>
            <w:tcW w:w="550" w:type="pct"/>
            <w:vMerge/>
            <w:shd w:val="clear" w:color="auto" w:fill="CCCCCC"/>
            <w:vAlign w:val="center"/>
          </w:tcPr>
          <w:p w14:paraId="16A792EB" w14:textId="77777777" w:rsidR="008D2A0E" w:rsidRPr="00D4048A" w:rsidRDefault="008D2A0E" w:rsidP="008C7A68">
            <w:pPr>
              <w:rPr>
                <w:rFonts w:ascii="CMU Concrete" w:hAnsi="CMU Concrete"/>
              </w:rPr>
            </w:pPr>
          </w:p>
        </w:tc>
        <w:tc>
          <w:tcPr>
            <w:tcW w:w="700" w:type="pct"/>
            <w:vAlign w:val="center"/>
          </w:tcPr>
          <w:p w14:paraId="35BC124B" w14:textId="77777777" w:rsidR="008D2A0E" w:rsidRPr="00D4048A" w:rsidRDefault="008D2A0E" w:rsidP="008C7A68">
            <w:pPr>
              <w:jc w:val="center"/>
              <w:rPr>
                <w:rFonts w:ascii="CMU Concrete" w:hAnsi="CMU Concrete"/>
              </w:rPr>
            </w:pPr>
            <w:r w:rsidRPr="00D4048A">
              <w:rPr>
                <w:rFonts w:ascii="CMU Concrete" w:hAnsi="CMU Concrete"/>
              </w:rPr>
              <w:t>검사</w:t>
            </w:r>
            <w:r>
              <w:rPr>
                <w:rFonts w:ascii="CMU Concrete" w:hAnsi="CMU Concrete" w:hint="eastAsia"/>
              </w:rPr>
              <w:t xml:space="preserve"> </w:t>
            </w:r>
            <w:r w:rsidRPr="00D4048A">
              <w:rPr>
                <w:rFonts w:ascii="CMU Concrete" w:hAnsi="CMU Concrete"/>
              </w:rPr>
              <w:t>총</w:t>
            </w:r>
            <w:r>
              <w:rPr>
                <w:rFonts w:ascii="CMU Concrete" w:hAnsi="CMU Concrete" w:hint="eastAsia"/>
              </w:rPr>
              <w:t>회</w:t>
            </w:r>
            <w:r w:rsidRPr="00D4048A">
              <w:rPr>
                <w:rFonts w:ascii="CMU Concrete" w:hAnsi="CMU Concrete"/>
              </w:rPr>
              <w:t>수</w:t>
            </w:r>
          </w:p>
        </w:tc>
        <w:tc>
          <w:tcPr>
            <w:tcW w:w="2750" w:type="pct"/>
            <w:shd w:val="clear" w:color="auto" w:fill="auto"/>
            <w:vAlign w:val="center"/>
          </w:tcPr>
          <w:p w14:paraId="0B16A7AF" w14:textId="77777777" w:rsidR="008D2A0E" w:rsidRPr="00D4048A" w:rsidRDefault="008D2A0E" w:rsidP="008C7A68">
            <w:pPr>
              <w:rPr>
                <w:rFonts w:ascii="CMU Concrete" w:hAnsi="CMU Concrete"/>
              </w:rPr>
            </w:pPr>
            <w:r w:rsidRPr="00D4048A">
              <w:rPr>
                <w:rFonts w:ascii="CMU Concrete" w:hAnsi="CMU Concrete"/>
              </w:rPr>
              <w:t>검사를</w:t>
            </w:r>
            <w:r w:rsidRPr="00D4048A">
              <w:rPr>
                <w:rFonts w:ascii="CMU Concrete" w:hAnsi="CMU Concrete"/>
              </w:rPr>
              <w:t xml:space="preserve"> </w:t>
            </w:r>
            <w:r w:rsidRPr="00D4048A">
              <w:rPr>
                <w:rFonts w:ascii="CMU Concrete" w:hAnsi="CMU Concrete"/>
              </w:rPr>
              <w:t>시행한</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7F2B8F48" w14:textId="77777777" w:rsidR="008D2A0E" w:rsidRPr="00D4048A" w:rsidRDefault="00BB3BA4" w:rsidP="008C7A68">
            <w:pPr>
              <w:jc w:val="center"/>
              <w:rPr>
                <w:rFonts w:ascii="CMU Concrete" w:hAnsi="CMU Concrete"/>
              </w:rPr>
            </w:pPr>
            <w:r>
              <w:rPr>
                <w:rFonts w:ascii="CMU Concrete" w:hAnsi="CMU Concrete" w:hint="eastAsia"/>
              </w:rPr>
              <w:t>필수</w:t>
            </w:r>
          </w:p>
        </w:tc>
        <w:tc>
          <w:tcPr>
            <w:tcW w:w="550" w:type="pct"/>
            <w:shd w:val="clear" w:color="auto" w:fill="auto"/>
            <w:vAlign w:val="center"/>
          </w:tcPr>
          <w:p w14:paraId="4524AB87" w14:textId="77777777" w:rsidR="008D2A0E" w:rsidRPr="00D4048A" w:rsidRDefault="00BB3BA4" w:rsidP="00BB3BA4">
            <w:pPr>
              <w:jc w:val="center"/>
              <w:rPr>
                <w:rFonts w:ascii="CMU Concrete" w:hAnsi="CMU Concrete"/>
              </w:rPr>
            </w:pPr>
            <w:r w:rsidRPr="00D4048A">
              <w:rPr>
                <w:rFonts w:ascii="CMU Concrete" w:hAnsi="CMU Concrete"/>
              </w:rPr>
              <w:t>실수</w:t>
            </w:r>
          </w:p>
        </w:tc>
      </w:tr>
      <w:tr w:rsidR="008D2A0E" w:rsidRPr="00D4048A" w14:paraId="78E51668" w14:textId="77777777" w:rsidTr="00BB3BA4">
        <w:trPr>
          <w:trHeight w:val="56"/>
          <w:tblCellSpacing w:w="0" w:type="dxa"/>
          <w:jc w:val="center"/>
        </w:trPr>
        <w:tc>
          <w:tcPr>
            <w:tcW w:w="550" w:type="pct"/>
            <w:vMerge/>
            <w:shd w:val="clear" w:color="auto" w:fill="CCCCCC"/>
            <w:vAlign w:val="center"/>
          </w:tcPr>
          <w:p w14:paraId="4DAA9400" w14:textId="77777777" w:rsidR="008D2A0E" w:rsidRPr="00D4048A" w:rsidRDefault="008D2A0E" w:rsidP="008C7A68">
            <w:pPr>
              <w:rPr>
                <w:rFonts w:ascii="CMU Concrete" w:hAnsi="CMU Concrete"/>
              </w:rPr>
            </w:pPr>
          </w:p>
        </w:tc>
        <w:tc>
          <w:tcPr>
            <w:tcW w:w="700" w:type="pct"/>
            <w:vAlign w:val="center"/>
          </w:tcPr>
          <w:p w14:paraId="23FCA808" w14:textId="77777777" w:rsidR="008D2A0E" w:rsidRPr="00D4048A" w:rsidRDefault="008D2A0E" w:rsidP="008C7A68">
            <w:pPr>
              <w:jc w:val="center"/>
              <w:rPr>
                <w:rFonts w:ascii="CMU Concrete" w:hAnsi="CMU Concrete"/>
              </w:rPr>
            </w:pPr>
            <w:r w:rsidRPr="00D4048A">
              <w:rPr>
                <w:rFonts w:ascii="CMU Concrete" w:hAnsi="CMU Concrete"/>
              </w:rPr>
              <w:t>불량률</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w:t>
            </w:r>
          </w:p>
        </w:tc>
        <w:tc>
          <w:tcPr>
            <w:tcW w:w="2750" w:type="pct"/>
            <w:shd w:val="clear" w:color="auto" w:fill="auto"/>
            <w:vAlign w:val="center"/>
          </w:tcPr>
          <w:p w14:paraId="2EC70131" w14:textId="77777777" w:rsidR="008D2A0E" w:rsidRPr="00D4048A" w:rsidRDefault="008D2A0E" w:rsidP="008C7A68">
            <w:pPr>
              <w:rPr>
                <w:rFonts w:ascii="CMU Concrete" w:hAnsi="CMU Concrete"/>
              </w:rPr>
            </w:pPr>
            <w:r w:rsidRPr="00D4048A">
              <w:rPr>
                <w:rFonts w:ascii="CMU Concrete" w:hAnsi="CMU Concrete"/>
              </w:rPr>
              <w:t>불량률을</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238576D1" w14:textId="77777777" w:rsidR="008D2A0E" w:rsidRPr="00D4048A" w:rsidRDefault="00BB3BA4" w:rsidP="008C7A68">
            <w:pPr>
              <w:jc w:val="center"/>
              <w:rPr>
                <w:rFonts w:ascii="CMU Concrete" w:hAnsi="CMU Concrete"/>
              </w:rPr>
            </w:pPr>
            <w:r>
              <w:rPr>
                <w:rFonts w:ascii="CMU Concrete" w:hAnsi="CMU Concrete" w:hint="eastAsia"/>
              </w:rPr>
              <w:t>필수</w:t>
            </w:r>
          </w:p>
        </w:tc>
        <w:tc>
          <w:tcPr>
            <w:tcW w:w="550" w:type="pct"/>
            <w:shd w:val="clear" w:color="auto" w:fill="auto"/>
            <w:vAlign w:val="center"/>
          </w:tcPr>
          <w:p w14:paraId="522BE460" w14:textId="77777777" w:rsidR="008D2A0E" w:rsidRPr="00D4048A" w:rsidRDefault="00BB3BA4" w:rsidP="00BB3BA4">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8D2A0E" w:rsidRPr="00D4048A" w14:paraId="3246F48A" w14:textId="77777777" w:rsidTr="00BB3BA4">
        <w:trPr>
          <w:trHeight w:val="40"/>
          <w:tblCellSpacing w:w="0" w:type="dxa"/>
          <w:jc w:val="center"/>
        </w:trPr>
        <w:tc>
          <w:tcPr>
            <w:tcW w:w="550" w:type="pct"/>
            <w:vMerge/>
            <w:shd w:val="clear" w:color="auto" w:fill="CCCCCC"/>
            <w:vAlign w:val="center"/>
          </w:tcPr>
          <w:p w14:paraId="07998454" w14:textId="77777777" w:rsidR="008D2A0E" w:rsidRPr="00D4048A" w:rsidRDefault="008D2A0E" w:rsidP="008C7A68">
            <w:pPr>
              <w:rPr>
                <w:rFonts w:ascii="CMU Concrete" w:hAnsi="CMU Concrete"/>
              </w:rPr>
            </w:pPr>
          </w:p>
        </w:tc>
        <w:tc>
          <w:tcPr>
            <w:tcW w:w="700" w:type="pct"/>
            <w:vAlign w:val="center"/>
          </w:tcPr>
          <w:p w14:paraId="27763766" w14:textId="77777777" w:rsidR="008D2A0E" w:rsidRPr="00D4048A" w:rsidRDefault="008D2A0E" w:rsidP="008C7A68">
            <w:pPr>
              <w:jc w:val="center"/>
              <w:rPr>
                <w:rFonts w:ascii="CMU Concrete" w:hAnsi="CMU Concrete"/>
              </w:rPr>
            </w:pPr>
            <w:r w:rsidRPr="00D4048A">
              <w:rPr>
                <w:rFonts w:ascii="CMU Concrete" w:hAnsi="CMU Concrete"/>
              </w:rPr>
              <w:t>불량률</w:t>
            </w:r>
          </w:p>
        </w:tc>
        <w:tc>
          <w:tcPr>
            <w:tcW w:w="2750" w:type="pct"/>
            <w:shd w:val="clear" w:color="auto" w:fill="auto"/>
            <w:vAlign w:val="center"/>
          </w:tcPr>
          <w:p w14:paraId="7D381653" w14:textId="77777777" w:rsidR="008D2A0E" w:rsidRPr="00D4048A" w:rsidRDefault="008D2A0E" w:rsidP="008C7A68">
            <w:pPr>
              <w:rPr>
                <w:rFonts w:ascii="CMU Concrete" w:hAnsi="CMU Concrete"/>
              </w:rPr>
            </w:pPr>
            <w:r w:rsidRPr="00D4048A">
              <w:rPr>
                <w:rFonts w:ascii="CMU Concrete" w:hAnsi="CMU Concrete"/>
              </w:rPr>
              <w:t>불량률</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Pr>
                <w:rFonts w:ascii="CMU Concrete" w:hAnsi="CMU Concrete"/>
              </w:rPr>
              <w:t>‘</w:t>
            </w:r>
            <w:r w:rsidRPr="007C3ECE">
              <w:rPr>
                <w:rFonts w:ascii="CMU Concrete" w:hAnsi="CMU Concrete"/>
                <w:b/>
              </w:rPr>
              <w:t>예</w:t>
            </w:r>
            <w:r>
              <w:rPr>
                <w:rFonts w:ascii="CMU Concrete" w:hAnsi="CMU Concrete"/>
              </w:rPr>
              <w: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불량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tc>
        <w:tc>
          <w:tcPr>
            <w:tcW w:w="450" w:type="pct"/>
            <w:shd w:val="clear" w:color="auto" w:fill="auto"/>
            <w:vAlign w:val="center"/>
          </w:tcPr>
          <w:p w14:paraId="6BBD58EC" w14:textId="77777777" w:rsidR="008D2A0E" w:rsidRPr="00D4048A" w:rsidRDefault="008D2A0E" w:rsidP="008C7A68">
            <w:pPr>
              <w:jc w:val="center"/>
              <w:rPr>
                <w:rFonts w:ascii="CMU Concrete" w:hAnsi="CMU Concrete"/>
              </w:rPr>
            </w:pPr>
          </w:p>
        </w:tc>
        <w:tc>
          <w:tcPr>
            <w:tcW w:w="550" w:type="pct"/>
            <w:vAlign w:val="center"/>
          </w:tcPr>
          <w:p w14:paraId="5A094FCB" w14:textId="77777777" w:rsidR="008D2A0E" w:rsidRPr="00D4048A" w:rsidRDefault="00BB3BA4" w:rsidP="00BB3BA4">
            <w:pPr>
              <w:jc w:val="center"/>
              <w:rPr>
                <w:rFonts w:ascii="CMU Concrete" w:hAnsi="CMU Concrete"/>
              </w:rPr>
            </w:pPr>
            <w:r w:rsidRPr="00D4048A">
              <w:rPr>
                <w:rFonts w:ascii="CMU Concrete" w:hAnsi="CMU Concrete"/>
              </w:rPr>
              <w:t>실수</w:t>
            </w:r>
          </w:p>
        </w:tc>
      </w:tr>
    </w:tbl>
    <w:p w14:paraId="67202B25" w14:textId="77777777" w:rsidR="008D2A0E" w:rsidRPr="00D4048A" w:rsidRDefault="008D2A0E" w:rsidP="008D2A0E">
      <w:pPr>
        <w:rPr>
          <w:rFonts w:ascii="CMU Concrete" w:hAnsi="CMU Concrete"/>
        </w:rPr>
      </w:pPr>
    </w:p>
    <w:p w14:paraId="5824228D" w14:textId="77777777" w:rsidR="00BB3BA4" w:rsidRPr="00D4048A" w:rsidRDefault="00BB3BA4" w:rsidP="00BB3BA4">
      <w:pPr>
        <w:pStyle w:val="11"/>
      </w:pPr>
      <w:r w:rsidRPr="00D4048A">
        <w:t>(</w:t>
      </w:r>
      <w:r>
        <w:t>8</w:t>
      </w:r>
      <w:r w:rsidRPr="00D4048A">
        <w:t xml:space="preserve">) NP </w:t>
      </w:r>
      <w:r>
        <w:rPr>
          <w:rFonts w:hint="eastAsia"/>
        </w:rPr>
        <w:t>chart</w:t>
      </w:r>
    </w:p>
    <w:p w14:paraId="7D4E5B94" w14:textId="77777777" w:rsidR="00BB3BA4" w:rsidRPr="00D4048A" w:rsidRDefault="00BB3BA4" w:rsidP="00BB3BA4">
      <w:pPr>
        <w:pStyle w:val="11"/>
      </w:pPr>
      <w:r w:rsidRPr="00D4048A">
        <w:t>사용법</w:t>
      </w:r>
      <w:r w:rsidRPr="00D4048A">
        <w:t xml:space="preserve"> </w:t>
      </w:r>
    </w:p>
    <w:p w14:paraId="421C2D3C" w14:textId="77777777" w:rsidR="00BB3BA4" w:rsidRPr="00D4048A" w:rsidRDefault="00BB3BA4" w:rsidP="00BB3BA4">
      <w:pPr>
        <w:numPr>
          <w:ilvl w:val="0"/>
          <w:numId w:val="36"/>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N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p>
    <w:p w14:paraId="4E002300" w14:textId="77777777" w:rsidR="00BB3BA4" w:rsidRPr="00D4048A" w:rsidRDefault="00BB3BA4" w:rsidP="00BB3BA4">
      <w:pPr>
        <w:numPr>
          <w:ilvl w:val="0"/>
          <w:numId w:val="36"/>
        </w:numPr>
        <w:rPr>
          <w:rFonts w:ascii="CMU Concrete" w:hAnsi="CMU Concrete"/>
        </w:rPr>
      </w:pPr>
      <w:r w:rsidRPr="00D4048A">
        <w:rPr>
          <w:rFonts w:ascii="CMU Concrete" w:hAnsi="CMU Concrete"/>
        </w:rPr>
        <w:t xml:space="preserve">N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764B866C" w14:textId="77777777" w:rsidR="00BB3BA4" w:rsidRPr="00D4048A" w:rsidRDefault="00BB3BA4" w:rsidP="00BB3BA4">
      <w:pPr>
        <w:numPr>
          <w:ilvl w:val="0"/>
          <w:numId w:val="36"/>
        </w:num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회수</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4A70CBC1" w14:textId="77777777" w:rsidR="00BB3BA4" w:rsidRPr="00D4048A" w:rsidRDefault="00BB3BA4" w:rsidP="00BB3BA4">
      <w:pPr>
        <w:numPr>
          <w:ilvl w:val="0"/>
          <w:numId w:val="36"/>
        </w:numPr>
        <w:rPr>
          <w:rFonts w:ascii="CMU Concrete" w:hAnsi="CMU Concrete"/>
        </w:rPr>
      </w:pPr>
      <w:r w:rsidRPr="00D4048A">
        <w:rPr>
          <w:rFonts w:ascii="CMU Concrete" w:hAnsi="CMU Concrete"/>
        </w:rPr>
        <w:t>검사</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644581F4" w14:textId="77777777" w:rsidR="00BB3BA4" w:rsidRPr="00621514" w:rsidRDefault="00BB3BA4" w:rsidP="00BB3BA4">
      <w:pPr>
        <w:numPr>
          <w:ilvl w:val="0"/>
          <w:numId w:val="36"/>
        </w:numPr>
        <w:rPr>
          <w:rFonts w:ascii="CMU Concrete" w:hAnsi="CMU Concrete"/>
        </w:rPr>
      </w:pPr>
      <w:r w:rsidRPr="00D4048A">
        <w:rPr>
          <w:rFonts w:ascii="CMU Concrete" w:hAnsi="CMU Concrete"/>
        </w:rPr>
        <w:t>불량률을</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불량률</w:t>
      </w:r>
      <w:r w:rsidRPr="00D4048A">
        <w:rPr>
          <w:rFonts w:ascii="CMU Concrete" w:hAnsi="CMU Concrete"/>
        </w:rPr>
        <w:t xml:space="preserve"> </w:t>
      </w:r>
      <w:r w:rsidRPr="00D4048A">
        <w:rPr>
          <w:rFonts w:ascii="CMU Concrete" w:hAnsi="CMU Concrete"/>
        </w:rPr>
        <w:t>칸이</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Pr>
          <w:rFonts w:ascii="CMU Concrete" w:hAnsi="CMU Concrete" w:hint="eastAsia"/>
        </w:rPr>
        <w:t>비율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59975B7C" w14:textId="77777777" w:rsidR="00BB3BA4" w:rsidRDefault="00BB3BA4" w:rsidP="00BB3BA4">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BB3BA4" w:rsidRPr="00D4048A" w14:paraId="5B385C7F" w14:textId="77777777" w:rsidTr="00BB3BA4">
        <w:trPr>
          <w:trHeight w:val="208"/>
          <w:tblCellSpacing w:w="0" w:type="dxa"/>
          <w:jc w:val="center"/>
        </w:trPr>
        <w:tc>
          <w:tcPr>
            <w:tcW w:w="550" w:type="pct"/>
            <w:shd w:val="clear" w:color="auto" w:fill="CCCCCC"/>
            <w:vAlign w:val="center"/>
          </w:tcPr>
          <w:p w14:paraId="1E9D88D4" w14:textId="77777777" w:rsidR="00BB3BA4" w:rsidRPr="00D4048A" w:rsidRDefault="00BB3BA4" w:rsidP="008C7A68">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1C96EC42" w14:textId="77777777" w:rsidR="00BB3BA4" w:rsidRPr="00D4048A" w:rsidRDefault="00BB3BA4" w:rsidP="008C7A68">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64F25F24" w14:textId="77777777" w:rsidR="00BB3BA4" w:rsidRPr="00D4048A" w:rsidRDefault="00BB3BA4" w:rsidP="008C7A68">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4138C6A3" w14:textId="77777777" w:rsidR="00BB3BA4" w:rsidRPr="00D4048A" w:rsidRDefault="00BB3BA4" w:rsidP="008C7A68">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3A293DE5" w14:textId="77777777" w:rsidR="00BB3BA4" w:rsidRPr="00D4048A" w:rsidRDefault="00BB3BA4" w:rsidP="008C7A68">
            <w:pPr>
              <w:pStyle w:val="ae"/>
              <w:rPr>
                <w:rFonts w:ascii="CMU Concrete" w:hAnsi="CMU Concrete"/>
              </w:rPr>
            </w:pPr>
            <w:r w:rsidRPr="00D4048A">
              <w:rPr>
                <w:rFonts w:ascii="CMU Concrete" w:hAnsi="CMU Concrete"/>
              </w:rPr>
              <w:t>비고</w:t>
            </w:r>
          </w:p>
        </w:tc>
      </w:tr>
      <w:tr w:rsidR="00BB3BA4" w:rsidRPr="00D4048A" w14:paraId="34EA8E8E" w14:textId="77777777" w:rsidTr="00BB3BA4">
        <w:trPr>
          <w:trHeight w:val="54"/>
          <w:tblCellSpacing w:w="0" w:type="dxa"/>
          <w:jc w:val="center"/>
        </w:trPr>
        <w:tc>
          <w:tcPr>
            <w:tcW w:w="550" w:type="pct"/>
            <w:vMerge w:val="restart"/>
            <w:shd w:val="clear" w:color="auto" w:fill="CCCCCC"/>
            <w:vAlign w:val="center"/>
          </w:tcPr>
          <w:p w14:paraId="1C4159F7" w14:textId="77777777" w:rsidR="00BB3BA4" w:rsidRPr="00D4048A" w:rsidRDefault="00BB3BA4" w:rsidP="008C7A68">
            <w:pPr>
              <w:pStyle w:val="ae"/>
              <w:rPr>
                <w:rFonts w:ascii="CMU Concrete" w:hAnsi="CMU Concrete"/>
              </w:rPr>
            </w:pPr>
            <w:r w:rsidRPr="00D4048A">
              <w:rPr>
                <w:rFonts w:ascii="CMU Concrete" w:hAnsi="CMU Concrete"/>
              </w:rPr>
              <w:t>일반정보</w:t>
            </w:r>
          </w:p>
        </w:tc>
        <w:tc>
          <w:tcPr>
            <w:tcW w:w="700" w:type="pct"/>
            <w:vAlign w:val="center"/>
          </w:tcPr>
          <w:p w14:paraId="12252CCE" w14:textId="77777777" w:rsidR="00BB3BA4" w:rsidRPr="00D4048A" w:rsidRDefault="00BB3BA4" w:rsidP="008C7A68">
            <w:pPr>
              <w:jc w:val="center"/>
              <w:rPr>
                <w:rFonts w:ascii="CMU Concrete" w:hAnsi="CMU Concrete"/>
              </w:rPr>
            </w:pPr>
            <w:r w:rsidRPr="00D4048A">
              <w:rPr>
                <w:rFonts w:ascii="CMU Concrete" w:hAnsi="CMU Concrete"/>
              </w:rPr>
              <w:t>이름</w:t>
            </w:r>
          </w:p>
        </w:tc>
        <w:tc>
          <w:tcPr>
            <w:tcW w:w="2750" w:type="pct"/>
            <w:vAlign w:val="center"/>
          </w:tcPr>
          <w:p w14:paraId="373486AB" w14:textId="77777777" w:rsidR="00BB3BA4" w:rsidRPr="00D4048A" w:rsidRDefault="00BB3BA4" w:rsidP="008C7A68">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51F31EC" w14:textId="77777777" w:rsidR="00BB3BA4" w:rsidRPr="00D4048A" w:rsidRDefault="00BB3BA4" w:rsidP="008C7A68">
            <w:pPr>
              <w:jc w:val="center"/>
              <w:rPr>
                <w:rFonts w:ascii="CMU Concrete" w:hAnsi="CMU Concrete"/>
              </w:rPr>
            </w:pPr>
            <w:r>
              <w:rPr>
                <w:rFonts w:ascii="CMU Concrete" w:hint="eastAsia"/>
              </w:rPr>
              <w:t>선택</w:t>
            </w:r>
          </w:p>
        </w:tc>
        <w:tc>
          <w:tcPr>
            <w:tcW w:w="550" w:type="pct"/>
            <w:vAlign w:val="center"/>
          </w:tcPr>
          <w:p w14:paraId="48CB28D7" w14:textId="77777777" w:rsidR="00BB3BA4" w:rsidRPr="00D4048A" w:rsidRDefault="00BB3BA4" w:rsidP="008C7A68">
            <w:pPr>
              <w:jc w:val="center"/>
              <w:rPr>
                <w:rFonts w:ascii="CMU Concrete" w:hAnsi="CMU Concrete"/>
              </w:rPr>
            </w:pPr>
          </w:p>
        </w:tc>
      </w:tr>
      <w:tr w:rsidR="00BB3BA4" w:rsidRPr="00D4048A" w14:paraId="323B7946" w14:textId="77777777" w:rsidTr="00BB3BA4">
        <w:trPr>
          <w:trHeight w:val="46"/>
          <w:tblCellSpacing w:w="0" w:type="dxa"/>
          <w:jc w:val="center"/>
        </w:trPr>
        <w:tc>
          <w:tcPr>
            <w:tcW w:w="550" w:type="pct"/>
            <w:vMerge/>
            <w:vAlign w:val="center"/>
          </w:tcPr>
          <w:p w14:paraId="256BBE3F" w14:textId="77777777" w:rsidR="00BB3BA4" w:rsidRPr="00D4048A" w:rsidRDefault="00BB3BA4" w:rsidP="008C7A68">
            <w:pPr>
              <w:pStyle w:val="ae"/>
              <w:rPr>
                <w:rFonts w:ascii="CMU Concrete" w:hAnsi="CMU Concrete"/>
              </w:rPr>
            </w:pPr>
          </w:p>
        </w:tc>
        <w:tc>
          <w:tcPr>
            <w:tcW w:w="700" w:type="pct"/>
            <w:vAlign w:val="center"/>
          </w:tcPr>
          <w:p w14:paraId="316E3681" w14:textId="77777777" w:rsidR="00BB3BA4" w:rsidRPr="00D4048A" w:rsidRDefault="00BB3BA4" w:rsidP="008C7A68">
            <w:pPr>
              <w:jc w:val="center"/>
              <w:rPr>
                <w:rFonts w:ascii="CMU Concrete" w:hAnsi="CMU Concrete"/>
              </w:rPr>
            </w:pPr>
            <w:r w:rsidRPr="00D4048A">
              <w:rPr>
                <w:rFonts w:ascii="CMU Concrete" w:hAnsi="CMU Concrete"/>
              </w:rPr>
              <w:t>설명</w:t>
            </w:r>
          </w:p>
        </w:tc>
        <w:tc>
          <w:tcPr>
            <w:tcW w:w="2750" w:type="pct"/>
            <w:vAlign w:val="center"/>
          </w:tcPr>
          <w:p w14:paraId="6C2DAE81" w14:textId="77777777" w:rsidR="00BB3BA4" w:rsidRPr="00D4048A" w:rsidRDefault="00BB3BA4" w:rsidP="008C7A68">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2F8C7B2F" w14:textId="77777777" w:rsidR="00BB3BA4" w:rsidRPr="00D4048A" w:rsidRDefault="00BB3BA4" w:rsidP="008C7A68">
            <w:pPr>
              <w:jc w:val="center"/>
              <w:rPr>
                <w:rFonts w:ascii="CMU Concrete" w:hAnsi="CMU Concrete"/>
              </w:rPr>
            </w:pPr>
            <w:r w:rsidRPr="00D4048A">
              <w:rPr>
                <w:rFonts w:ascii="CMU Concrete" w:hAnsi="CMU Concrete"/>
              </w:rPr>
              <w:t>선택</w:t>
            </w:r>
          </w:p>
        </w:tc>
        <w:tc>
          <w:tcPr>
            <w:tcW w:w="550" w:type="pct"/>
            <w:vAlign w:val="center"/>
          </w:tcPr>
          <w:p w14:paraId="3B5E7857" w14:textId="77777777" w:rsidR="00BB3BA4" w:rsidRPr="00D4048A" w:rsidRDefault="00BB3BA4" w:rsidP="008C7A68">
            <w:pPr>
              <w:jc w:val="center"/>
              <w:rPr>
                <w:rFonts w:ascii="CMU Concrete" w:hAnsi="CMU Concrete"/>
              </w:rPr>
            </w:pPr>
          </w:p>
        </w:tc>
      </w:tr>
      <w:tr w:rsidR="00BB3BA4" w:rsidRPr="00D4048A" w14:paraId="70CEFD66" w14:textId="77777777" w:rsidTr="00BB3BA4">
        <w:trPr>
          <w:trHeight w:val="40"/>
          <w:tblCellSpacing w:w="0" w:type="dxa"/>
          <w:jc w:val="center"/>
        </w:trPr>
        <w:tc>
          <w:tcPr>
            <w:tcW w:w="550" w:type="pct"/>
            <w:vMerge/>
            <w:shd w:val="clear" w:color="auto" w:fill="CCCCCC"/>
            <w:vAlign w:val="center"/>
          </w:tcPr>
          <w:p w14:paraId="2EA839D6" w14:textId="77777777" w:rsidR="00BB3BA4" w:rsidRPr="00D4048A" w:rsidRDefault="00BB3BA4" w:rsidP="008C7A68">
            <w:pPr>
              <w:pStyle w:val="ae"/>
              <w:rPr>
                <w:rFonts w:ascii="CMU Concrete" w:hAnsi="CMU Concrete"/>
              </w:rPr>
            </w:pPr>
          </w:p>
        </w:tc>
        <w:tc>
          <w:tcPr>
            <w:tcW w:w="700" w:type="pct"/>
            <w:vAlign w:val="center"/>
          </w:tcPr>
          <w:p w14:paraId="06BFA48E" w14:textId="77777777" w:rsidR="00BB3BA4" w:rsidRPr="00D4048A" w:rsidRDefault="00BB3BA4" w:rsidP="008C7A68">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01189EF3" w14:textId="77777777" w:rsidR="00BB3BA4" w:rsidRPr="00D4048A" w:rsidRDefault="00BB3BA4" w:rsidP="008C7A68">
            <w:pPr>
              <w:rPr>
                <w:rFonts w:ascii="CMU Concrete" w:hAnsi="CMU Concrete"/>
              </w:rPr>
            </w:pPr>
            <w:r>
              <w:rPr>
                <w:rFonts w:ascii="CMU Concrete" w:hAnsi="CMU Concrete"/>
              </w:rPr>
              <w:t>N</w:t>
            </w:r>
            <w:r>
              <w:rPr>
                <w:rFonts w:ascii="CMU Concrete" w:hAnsi="CMU Concrete" w:hint="eastAsia"/>
              </w:rPr>
              <w:t>P</w:t>
            </w:r>
            <w:r w:rsidRPr="00D4048A">
              <w:rPr>
                <w:rFonts w:ascii="CMU Concrete" w:hAnsi="CMU Concrete"/>
              </w:rPr>
              <w:t xml:space="preserve">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28968F12" w14:textId="77777777" w:rsidR="00BB3BA4" w:rsidRPr="00D4048A" w:rsidRDefault="00BB3BA4" w:rsidP="008C7A68">
            <w:pPr>
              <w:jc w:val="center"/>
              <w:rPr>
                <w:rFonts w:ascii="CMU Concrete" w:hAnsi="CMU Concrete"/>
              </w:rPr>
            </w:pPr>
            <w:r>
              <w:rPr>
                <w:rFonts w:ascii="CMU Concrete" w:hAnsi="CMU Concrete" w:hint="eastAsia"/>
              </w:rPr>
              <w:t>필수</w:t>
            </w:r>
          </w:p>
        </w:tc>
        <w:tc>
          <w:tcPr>
            <w:tcW w:w="550" w:type="pct"/>
            <w:vAlign w:val="center"/>
          </w:tcPr>
          <w:p w14:paraId="32FB6142" w14:textId="77777777" w:rsidR="00BB3BA4" w:rsidRPr="00D4048A" w:rsidRDefault="00BB3BA4" w:rsidP="008C7A68">
            <w:pPr>
              <w:jc w:val="center"/>
              <w:rPr>
                <w:rFonts w:ascii="CMU Concrete" w:hAnsi="CMU Concrete"/>
              </w:rPr>
            </w:pPr>
          </w:p>
        </w:tc>
      </w:tr>
      <w:tr w:rsidR="00BB3BA4" w:rsidRPr="00D4048A" w14:paraId="56A85EE8" w14:textId="77777777" w:rsidTr="00BB3BA4">
        <w:trPr>
          <w:trHeight w:val="40"/>
          <w:tblCellSpacing w:w="0" w:type="dxa"/>
          <w:jc w:val="center"/>
        </w:trPr>
        <w:tc>
          <w:tcPr>
            <w:tcW w:w="550" w:type="pct"/>
            <w:shd w:val="clear" w:color="auto" w:fill="CCCCCC"/>
            <w:vAlign w:val="center"/>
          </w:tcPr>
          <w:p w14:paraId="4FDC2123" w14:textId="77777777" w:rsidR="00BB3BA4" w:rsidRPr="00D4048A" w:rsidRDefault="00BB3BA4" w:rsidP="008C7A68">
            <w:pPr>
              <w:pStyle w:val="ae"/>
              <w:rPr>
                <w:rFonts w:ascii="CMU Concrete" w:hAnsi="CMU Concrete"/>
              </w:rPr>
            </w:pPr>
            <w:r w:rsidRPr="00D4048A">
              <w:rPr>
                <w:rFonts w:ascii="CMU Concrete" w:hAnsi="CMU Concrete"/>
              </w:rPr>
              <w:t>분석변수</w:t>
            </w:r>
          </w:p>
        </w:tc>
        <w:tc>
          <w:tcPr>
            <w:tcW w:w="700" w:type="pct"/>
            <w:vAlign w:val="center"/>
          </w:tcPr>
          <w:p w14:paraId="4AF00D50" w14:textId="77777777" w:rsidR="00BB3BA4" w:rsidRPr="00D4048A" w:rsidRDefault="00BB3BA4" w:rsidP="008C7A68">
            <w:pPr>
              <w:jc w:val="center"/>
              <w:rPr>
                <w:rFonts w:ascii="CMU Concrete" w:hAnsi="CMU Concrete"/>
              </w:rPr>
            </w:pPr>
            <w:r w:rsidRPr="00D4048A">
              <w:rPr>
                <w:rFonts w:ascii="CMU Concrete" w:hAnsi="CMU Concrete"/>
              </w:rPr>
              <w:t>분석변수</w:t>
            </w:r>
          </w:p>
        </w:tc>
        <w:tc>
          <w:tcPr>
            <w:tcW w:w="2750" w:type="pct"/>
            <w:vAlign w:val="center"/>
          </w:tcPr>
          <w:p w14:paraId="763B887B" w14:textId="77777777" w:rsidR="00BB3BA4" w:rsidRPr="00D4048A" w:rsidRDefault="00BB3BA4" w:rsidP="008C7A68">
            <w:pPr>
              <w:rPr>
                <w:rFonts w:ascii="CMU Concrete" w:hAnsi="CMU Concrete"/>
              </w:rPr>
            </w:pPr>
            <w:r w:rsidRPr="00D4048A">
              <w:rPr>
                <w:rFonts w:ascii="CMU Concrete" w:hAnsi="CMU Concrete"/>
              </w:rPr>
              <w:t xml:space="preserve">NP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64EFCF64" w14:textId="77777777" w:rsidR="00BB3BA4" w:rsidRPr="00D4048A" w:rsidRDefault="00BB3BA4" w:rsidP="008C7A68">
            <w:pPr>
              <w:jc w:val="center"/>
              <w:rPr>
                <w:rFonts w:ascii="CMU Concrete" w:hAnsi="CMU Concrete"/>
              </w:rPr>
            </w:pPr>
            <w:r w:rsidRPr="00D4048A">
              <w:rPr>
                <w:rFonts w:ascii="CMU Concrete" w:hAnsi="CMU Concrete"/>
              </w:rPr>
              <w:t>필수</w:t>
            </w:r>
          </w:p>
        </w:tc>
        <w:tc>
          <w:tcPr>
            <w:tcW w:w="550" w:type="pct"/>
            <w:vAlign w:val="center"/>
          </w:tcPr>
          <w:p w14:paraId="5EF42125" w14:textId="77777777" w:rsidR="00BB3BA4" w:rsidRPr="00D4048A" w:rsidRDefault="00BB3BA4" w:rsidP="008C7A68">
            <w:pPr>
              <w:jc w:val="center"/>
              <w:rPr>
                <w:rFonts w:ascii="CMU Concrete" w:hAnsi="CMU Concrete"/>
              </w:rPr>
            </w:pPr>
          </w:p>
        </w:tc>
      </w:tr>
      <w:tr w:rsidR="00BB3BA4" w:rsidRPr="00D4048A" w14:paraId="66530FC5" w14:textId="77777777" w:rsidTr="00BB3BA4">
        <w:trPr>
          <w:trHeight w:val="40"/>
          <w:tblCellSpacing w:w="0" w:type="dxa"/>
          <w:jc w:val="center"/>
        </w:trPr>
        <w:tc>
          <w:tcPr>
            <w:tcW w:w="550" w:type="pct"/>
            <w:vMerge w:val="restart"/>
            <w:shd w:val="clear" w:color="auto" w:fill="CCCCCC"/>
            <w:vAlign w:val="center"/>
          </w:tcPr>
          <w:p w14:paraId="144DDBA7" w14:textId="77777777" w:rsidR="00BB3BA4" w:rsidRDefault="00BB3BA4" w:rsidP="008C7A68">
            <w:pPr>
              <w:pStyle w:val="ae"/>
              <w:rPr>
                <w:rFonts w:ascii="CMU Concrete" w:hAnsi="CMU Concrete"/>
              </w:rPr>
            </w:pPr>
            <w:r>
              <w:rPr>
                <w:rFonts w:ascii="CMU Concrete" w:hAnsi="CMU Concrete" w:hint="eastAsia"/>
              </w:rPr>
              <w:t>기타</w:t>
            </w:r>
          </w:p>
          <w:p w14:paraId="09F04254" w14:textId="77777777" w:rsidR="00BB3BA4" w:rsidRPr="00D4048A" w:rsidRDefault="00BB3BA4" w:rsidP="008C7A68">
            <w:pPr>
              <w:pStyle w:val="ae"/>
              <w:rPr>
                <w:rFonts w:ascii="CMU Concrete" w:hAnsi="CMU Concrete"/>
              </w:rPr>
            </w:pPr>
            <w:r w:rsidRPr="00D4048A">
              <w:rPr>
                <w:rFonts w:ascii="CMU Concrete" w:hAnsi="CMU Concrete"/>
              </w:rPr>
              <w:t>관리도</w:t>
            </w:r>
            <w:r w:rsidRPr="00D4048A">
              <w:rPr>
                <w:rFonts w:ascii="CMU Concrete" w:hAnsi="CMU Concrete"/>
              </w:rPr>
              <w:t xml:space="preserve"> </w:t>
            </w:r>
            <w:r w:rsidRPr="00D4048A">
              <w:rPr>
                <w:rFonts w:ascii="CMU Concrete" w:hAnsi="CMU Concrete"/>
              </w:rPr>
              <w:t>옵션</w:t>
            </w:r>
          </w:p>
        </w:tc>
        <w:tc>
          <w:tcPr>
            <w:tcW w:w="700" w:type="pct"/>
            <w:vAlign w:val="center"/>
          </w:tcPr>
          <w:p w14:paraId="612D4DE1" w14:textId="77777777" w:rsidR="00BB3BA4" w:rsidRPr="00D4048A" w:rsidRDefault="00BB3BA4" w:rsidP="008C7A68">
            <w:pPr>
              <w:jc w:val="center"/>
              <w:rPr>
                <w:rFonts w:ascii="CMU Concrete" w:hAnsi="CMU Concrete"/>
              </w:rPr>
            </w:pPr>
            <w:r w:rsidRPr="00D4048A">
              <w:rPr>
                <w:rFonts w:ascii="CMU Concrete" w:hAnsi="CMU Concrete"/>
              </w:rPr>
              <w:t>검사시행</w:t>
            </w:r>
            <w:r w:rsidRPr="00D4048A">
              <w:rPr>
                <w:rFonts w:ascii="CMU Concrete" w:hAnsi="CMU Concrete"/>
              </w:rPr>
              <w:t xml:space="preserve"> </w:t>
            </w:r>
            <w:r>
              <w:rPr>
                <w:rFonts w:ascii="CMU Concrete" w:hAnsi="CMU Concrete" w:hint="eastAsia"/>
              </w:rPr>
              <w:t>회</w:t>
            </w:r>
            <w:r w:rsidRPr="00D4048A">
              <w:rPr>
                <w:rFonts w:ascii="CMU Concrete" w:hAnsi="CMU Concrete"/>
              </w:rPr>
              <w:t>수</w:t>
            </w:r>
            <w:r w:rsidRPr="00D4048A">
              <w:rPr>
                <w:rFonts w:ascii="CMU Concrete" w:hAnsi="CMU Concrete"/>
              </w:rPr>
              <w:t xml:space="preserve"> </w:t>
            </w:r>
            <w:r w:rsidRPr="00D4048A">
              <w:rPr>
                <w:rFonts w:ascii="CMU Concrete" w:hAnsi="CMU Concrete"/>
              </w:rPr>
              <w:t>변수</w:t>
            </w:r>
          </w:p>
        </w:tc>
        <w:tc>
          <w:tcPr>
            <w:tcW w:w="2750" w:type="pct"/>
            <w:shd w:val="clear" w:color="auto" w:fill="auto"/>
            <w:vAlign w:val="center"/>
          </w:tcPr>
          <w:p w14:paraId="2211A7E0" w14:textId="77777777" w:rsidR="00BB3BA4" w:rsidRPr="00D4048A" w:rsidRDefault="00BB3BA4" w:rsidP="008C7A68">
            <w:p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shd w:val="clear" w:color="auto" w:fill="auto"/>
            <w:vAlign w:val="center"/>
          </w:tcPr>
          <w:p w14:paraId="1A620EE0" w14:textId="77777777" w:rsidR="00BB3BA4" w:rsidRPr="00D4048A" w:rsidRDefault="00BB3BA4" w:rsidP="008C7A68">
            <w:pPr>
              <w:jc w:val="center"/>
              <w:rPr>
                <w:rFonts w:ascii="CMU Concrete" w:hAnsi="CMU Concrete"/>
              </w:rPr>
            </w:pPr>
          </w:p>
        </w:tc>
        <w:tc>
          <w:tcPr>
            <w:tcW w:w="550" w:type="pct"/>
            <w:shd w:val="clear" w:color="auto" w:fill="auto"/>
            <w:vAlign w:val="center"/>
          </w:tcPr>
          <w:p w14:paraId="3EE15A54" w14:textId="77777777" w:rsidR="00BB3BA4" w:rsidRPr="00D4048A" w:rsidRDefault="00BB3BA4" w:rsidP="008C7A68">
            <w:pPr>
              <w:jc w:val="center"/>
              <w:rPr>
                <w:rFonts w:ascii="CMU Concrete" w:hAnsi="CMU Concrete"/>
              </w:rPr>
            </w:pPr>
          </w:p>
        </w:tc>
      </w:tr>
      <w:tr w:rsidR="00BB3BA4" w:rsidRPr="00D4048A" w14:paraId="57082CD3" w14:textId="77777777" w:rsidTr="00BB3BA4">
        <w:trPr>
          <w:trHeight w:val="240"/>
          <w:tblCellSpacing w:w="0" w:type="dxa"/>
          <w:jc w:val="center"/>
        </w:trPr>
        <w:tc>
          <w:tcPr>
            <w:tcW w:w="550" w:type="pct"/>
            <w:vMerge/>
            <w:shd w:val="clear" w:color="auto" w:fill="CCCCCC"/>
            <w:vAlign w:val="center"/>
          </w:tcPr>
          <w:p w14:paraId="1B90EECE" w14:textId="77777777" w:rsidR="00BB3BA4" w:rsidRPr="00D4048A" w:rsidRDefault="00BB3BA4" w:rsidP="008C7A68">
            <w:pPr>
              <w:rPr>
                <w:rFonts w:ascii="CMU Concrete" w:hAnsi="CMU Concrete"/>
              </w:rPr>
            </w:pPr>
          </w:p>
        </w:tc>
        <w:tc>
          <w:tcPr>
            <w:tcW w:w="700" w:type="pct"/>
            <w:vAlign w:val="center"/>
          </w:tcPr>
          <w:p w14:paraId="22262071" w14:textId="77777777" w:rsidR="00BB3BA4" w:rsidRPr="00D4048A" w:rsidRDefault="00BB3BA4" w:rsidP="008C7A68">
            <w:pPr>
              <w:jc w:val="center"/>
              <w:rPr>
                <w:rFonts w:ascii="CMU Concrete" w:hAnsi="CMU Concrete"/>
              </w:rPr>
            </w:pPr>
            <w:r>
              <w:rPr>
                <w:rFonts w:ascii="CMU Concrete" w:hAnsi="CMU Concrete"/>
              </w:rPr>
              <w:t>검사총</w:t>
            </w:r>
            <w:r>
              <w:rPr>
                <w:rFonts w:ascii="CMU Concrete" w:hAnsi="CMU Concrete" w:hint="eastAsia"/>
              </w:rPr>
              <w:t>회</w:t>
            </w:r>
            <w:r w:rsidRPr="00D4048A">
              <w:rPr>
                <w:rFonts w:ascii="CMU Concrete" w:hAnsi="CMU Concrete"/>
              </w:rPr>
              <w:t>수</w:t>
            </w:r>
          </w:p>
        </w:tc>
        <w:tc>
          <w:tcPr>
            <w:tcW w:w="2750" w:type="pct"/>
            <w:shd w:val="clear" w:color="auto" w:fill="auto"/>
            <w:vAlign w:val="center"/>
          </w:tcPr>
          <w:p w14:paraId="2BB74D18" w14:textId="77777777" w:rsidR="00BB3BA4" w:rsidRPr="00D4048A" w:rsidRDefault="00BB3BA4" w:rsidP="008C7A68">
            <w:pPr>
              <w:rPr>
                <w:rFonts w:ascii="CMU Concrete" w:hAnsi="CMU Concrete"/>
              </w:rPr>
            </w:pPr>
            <w:r w:rsidRPr="00D4048A">
              <w:rPr>
                <w:rFonts w:ascii="CMU Concrete" w:hAnsi="CMU Concrete"/>
              </w:rPr>
              <w:t>검사를</w:t>
            </w:r>
            <w:r w:rsidRPr="00D4048A">
              <w:rPr>
                <w:rFonts w:ascii="CMU Concrete" w:hAnsi="CMU Concrete"/>
              </w:rPr>
              <w:t xml:space="preserve"> </w:t>
            </w:r>
            <w:r w:rsidRPr="00D4048A">
              <w:rPr>
                <w:rFonts w:ascii="CMU Concrete" w:hAnsi="CMU Concrete"/>
              </w:rPr>
              <w:t>시행한</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3215547B" w14:textId="77777777" w:rsidR="00BB3BA4" w:rsidRPr="00D4048A" w:rsidRDefault="00BB3BA4" w:rsidP="008C7A68">
            <w:pPr>
              <w:jc w:val="center"/>
              <w:rPr>
                <w:rFonts w:ascii="CMU Concrete" w:hAnsi="CMU Concrete"/>
              </w:rPr>
            </w:pPr>
          </w:p>
        </w:tc>
        <w:tc>
          <w:tcPr>
            <w:tcW w:w="550" w:type="pct"/>
            <w:shd w:val="clear" w:color="auto" w:fill="auto"/>
            <w:vAlign w:val="center"/>
          </w:tcPr>
          <w:p w14:paraId="7756C673" w14:textId="77777777" w:rsidR="00BB3BA4" w:rsidRPr="00D4048A" w:rsidRDefault="00BB3BA4" w:rsidP="008C7A68">
            <w:pPr>
              <w:jc w:val="center"/>
              <w:rPr>
                <w:rFonts w:ascii="CMU Concrete" w:hAnsi="CMU Concrete"/>
              </w:rPr>
            </w:pPr>
            <w:r w:rsidRPr="00D4048A">
              <w:rPr>
                <w:rFonts w:ascii="CMU Concrete" w:hAnsi="CMU Concrete"/>
              </w:rPr>
              <w:t>실수</w:t>
            </w:r>
          </w:p>
        </w:tc>
      </w:tr>
      <w:tr w:rsidR="00BB3BA4" w:rsidRPr="00D4048A" w14:paraId="2E9CDA89" w14:textId="77777777" w:rsidTr="009D0D0C">
        <w:trPr>
          <w:trHeight w:val="390"/>
          <w:tblCellSpacing w:w="0" w:type="dxa"/>
          <w:jc w:val="center"/>
        </w:trPr>
        <w:tc>
          <w:tcPr>
            <w:tcW w:w="550" w:type="pct"/>
            <w:vMerge/>
            <w:shd w:val="clear" w:color="auto" w:fill="CCCCCC"/>
            <w:vAlign w:val="center"/>
          </w:tcPr>
          <w:p w14:paraId="6FAC8F03" w14:textId="77777777" w:rsidR="00BB3BA4" w:rsidRPr="00D4048A" w:rsidRDefault="00BB3BA4" w:rsidP="008C7A68">
            <w:pPr>
              <w:rPr>
                <w:rFonts w:ascii="CMU Concrete" w:hAnsi="CMU Concrete"/>
              </w:rPr>
            </w:pPr>
          </w:p>
        </w:tc>
        <w:tc>
          <w:tcPr>
            <w:tcW w:w="700" w:type="pct"/>
            <w:vAlign w:val="center"/>
          </w:tcPr>
          <w:p w14:paraId="49F769AA" w14:textId="77777777" w:rsidR="00BB3BA4" w:rsidRPr="00D4048A" w:rsidRDefault="00BB3BA4" w:rsidP="008C7A68">
            <w:pPr>
              <w:jc w:val="center"/>
              <w:rPr>
                <w:rFonts w:ascii="CMU Concrete" w:hAnsi="CMU Concrete"/>
              </w:rPr>
            </w:pPr>
            <w:r w:rsidRPr="00D4048A">
              <w:rPr>
                <w:rFonts w:ascii="CMU Concrete" w:hAnsi="CMU Concrete"/>
              </w:rPr>
              <w:t>불량률</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w:t>
            </w:r>
          </w:p>
        </w:tc>
        <w:tc>
          <w:tcPr>
            <w:tcW w:w="2750" w:type="pct"/>
            <w:shd w:val="clear" w:color="auto" w:fill="auto"/>
            <w:vAlign w:val="center"/>
          </w:tcPr>
          <w:p w14:paraId="339D7719" w14:textId="77777777" w:rsidR="00BB3BA4" w:rsidRPr="00D4048A" w:rsidRDefault="00BB3BA4" w:rsidP="008C7A68">
            <w:pPr>
              <w:rPr>
                <w:rFonts w:ascii="CMU Concrete" w:hAnsi="CMU Concrete"/>
              </w:rPr>
            </w:pPr>
            <w:r w:rsidRPr="00D4048A">
              <w:rPr>
                <w:rFonts w:ascii="CMU Concrete" w:hAnsi="CMU Concrete"/>
              </w:rPr>
              <w:t>불량률을</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3AEED9D7" w14:textId="77777777" w:rsidR="00BB3BA4" w:rsidRPr="00D4048A" w:rsidRDefault="00BB3BA4" w:rsidP="008C7A68">
            <w:pPr>
              <w:jc w:val="center"/>
              <w:rPr>
                <w:rFonts w:ascii="CMU Concrete" w:hAnsi="CMU Concrete"/>
              </w:rPr>
            </w:pPr>
            <w:r>
              <w:rPr>
                <w:rFonts w:ascii="CMU Concrete" w:hAnsi="CMU Concrete" w:hint="eastAsia"/>
              </w:rPr>
              <w:t>필수</w:t>
            </w:r>
          </w:p>
        </w:tc>
        <w:tc>
          <w:tcPr>
            <w:tcW w:w="550" w:type="pct"/>
            <w:shd w:val="clear" w:color="auto" w:fill="auto"/>
            <w:vAlign w:val="center"/>
          </w:tcPr>
          <w:p w14:paraId="7827EC30" w14:textId="77777777" w:rsidR="00BB3BA4" w:rsidRPr="00D4048A" w:rsidRDefault="00BB3BA4" w:rsidP="008C7A68">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BB3BA4" w:rsidRPr="00D4048A" w14:paraId="350A7FC4" w14:textId="77777777" w:rsidTr="009D0D0C">
        <w:trPr>
          <w:trHeight w:val="289"/>
          <w:tblCellSpacing w:w="0" w:type="dxa"/>
          <w:jc w:val="center"/>
        </w:trPr>
        <w:tc>
          <w:tcPr>
            <w:tcW w:w="550" w:type="pct"/>
            <w:vMerge/>
            <w:shd w:val="clear" w:color="auto" w:fill="CCCCCC"/>
            <w:vAlign w:val="center"/>
          </w:tcPr>
          <w:p w14:paraId="52787F3A" w14:textId="77777777" w:rsidR="00BB3BA4" w:rsidRPr="00D4048A" w:rsidRDefault="00BB3BA4" w:rsidP="008C7A68">
            <w:pPr>
              <w:rPr>
                <w:rFonts w:ascii="CMU Concrete" w:hAnsi="CMU Concrete"/>
              </w:rPr>
            </w:pPr>
          </w:p>
        </w:tc>
        <w:tc>
          <w:tcPr>
            <w:tcW w:w="700" w:type="pct"/>
            <w:vAlign w:val="center"/>
          </w:tcPr>
          <w:p w14:paraId="73B5BC84" w14:textId="77777777" w:rsidR="00BB3BA4" w:rsidRPr="00D4048A" w:rsidRDefault="00BB3BA4" w:rsidP="008C7A68">
            <w:pPr>
              <w:jc w:val="center"/>
              <w:rPr>
                <w:rFonts w:ascii="CMU Concrete" w:hAnsi="CMU Concrete"/>
              </w:rPr>
            </w:pPr>
            <w:r w:rsidRPr="00D4048A">
              <w:rPr>
                <w:rFonts w:ascii="CMU Concrete" w:hAnsi="CMU Concrete"/>
              </w:rPr>
              <w:t>불량률</w:t>
            </w:r>
          </w:p>
        </w:tc>
        <w:tc>
          <w:tcPr>
            <w:tcW w:w="2750" w:type="pct"/>
            <w:shd w:val="clear" w:color="auto" w:fill="auto"/>
            <w:vAlign w:val="center"/>
          </w:tcPr>
          <w:p w14:paraId="1E0E1C1A" w14:textId="77777777" w:rsidR="00BB3BA4" w:rsidRPr="00D4048A" w:rsidRDefault="00BB3BA4" w:rsidP="008C7A68">
            <w:pPr>
              <w:rPr>
                <w:rFonts w:ascii="CMU Concrete" w:hAnsi="CMU Concrete"/>
              </w:rPr>
            </w:pPr>
            <w:r w:rsidRPr="00D4048A">
              <w:rPr>
                <w:rFonts w:ascii="CMU Concrete" w:hAnsi="CMU Concrete"/>
              </w:rPr>
              <w:t>불량률</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sidRPr="00D4048A">
              <w:rPr>
                <w:rFonts w:ascii="CMU Concrete" w:hAnsi="CMU Concrete"/>
                <w:b/>
              </w:rPr>
              <w:t>‘</w:t>
            </w:r>
            <w:r w:rsidRPr="00D4048A">
              <w:rPr>
                <w:rFonts w:ascii="CMU Concrete" w:hAnsi="CMU Concrete"/>
                <w:b/>
              </w:rPr>
              <w:t>예</w:t>
            </w:r>
            <w:r w:rsidRPr="00D4048A">
              <w:rPr>
                <w:rFonts w:ascii="CMU Concrete" w:hAnsi="CMU Concrete"/>
                <w:b/>
              </w:rPr>
              <w: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불량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tc>
        <w:tc>
          <w:tcPr>
            <w:tcW w:w="450" w:type="pct"/>
            <w:shd w:val="clear" w:color="auto" w:fill="auto"/>
            <w:vAlign w:val="center"/>
          </w:tcPr>
          <w:p w14:paraId="1E58C692" w14:textId="77777777" w:rsidR="00BB3BA4" w:rsidRPr="00D4048A" w:rsidRDefault="00BB3BA4" w:rsidP="008C7A68">
            <w:pPr>
              <w:jc w:val="center"/>
              <w:rPr>
                <w:rFonts w:ascii="CMU Concrete" w:hAnsi="CMU Concrete"/>
              </w:rPr>
            </w:pPr>
          </w:p>
        </w:tc>
        <w:tc>
          <w:tcPr>
            <w:tcW w:w="550" w:type="pct"/>
            <w:vAlign w:val="center"/>
          </w:tcPr>
          <w:p w14:paraId="4EC6A08F" w14:textId="77777777" w:rsidR="00BB3BA4" w:rsidRPr="00D4048A" w:rsidRDefault="00BB3BA4" w:rsidP="008C7A68">
            <w:pPr>
              <w:jc w:val="center"/>
              <w:rPr>
                <w:rFonts w:ascii="CMU Concrete" w:hAnsi="CMU Concrete"/>
              </w:rPr>
            </w:pPr>
            <w:r w:rsidRPr="00D4048A">
              <w:rPr>
                <w:rFonts w:ascii="CMU Concrete" w:hAnsi="CMU Concrete"/>
              </w:rPr>
              <w:t>실수</w:t>
            </w:r>
          </w:p>
        </w:tc>
      </w:tr>
    </w:tbl>
    <w:p w14:paraId="6ED458AB" w14:textId="77777777" w:rsidR="00BB3BA4" w:rsidRPr="00D4048A" w:rsidRDefault="00BB3BA4" w:rsidP="00BB3BA4">
      <w:pPr>
        <w:rPr>
          <w:rFonts w:ascii="CMU Concrete" w:hAnsi="CMU Concrete"/>
        </w:rPr>
      </w:pPr>
    </w:p>
    <w:p w14:paraId="635A897C" w14:textId="77777777" w:rsidR="00BB3BA4" w:rsidRPr="00D4048A" w:rsidRDefault="00BB3BA4" w:rsidP="00BB3BA4">
      <w:pPr>
        <w:pStyle w:val="11"/>
      </w:pPr>
      <w:r w:rsidRPr="00D4048A">
        <w:t>(</w:t>
      </w:r>
      <w:r>
        <w:t>9</w:t>
      </w:r>
      <w:r w:rsidRPr="00D4048A">
        <w:t xml:space="preserve">) C chart </w:t>
      </w:r>
    </w:p>
    <w:p w14:paraId="23595382" w14:textId="77777777" w:rsidR="00BB3BA4" w:rsidRPr="00D4048A" w:rsidRDefault="00BB3BA4" w:rsidP="00BB3BA4">
      <w:pPr>
        <w:pStyle w:val="11"/>
      </w:pPr>
      <w:r w:rsidRPr="00D4048A">
        <w:t>사용법</w:t>
      </w:r>
      <w:r w:rsidRPr="00D4048A">
        <w:t xml:space="preserve"> </w:t>
      </w:r>
    </w:p>
    <w:p w14:paraId="34E56690" w14:textId="77777777" w:rsidR="00BB3BA4" w:rsidRPr="00D4048A" w:rsidRDefault="00BB3BA4" w:rsidP="00BB3BA4">
      <w:pPr>
        <w:numPr>
          <w:ilvl w:val="0"/>
          <w:numId w:val="37"/>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C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F9C6EF6" w14:textId="77777777" w:rsidR="00BB3BA4" w:rsidRPr="00D4048A" w:rsidRDefault="00BB3BA4" w:rsidP="00BB3BA4">
      <w:pPr>
        <w:numPr>
          <w:ilvl w:val="0"/>
          <w:numId w:val="37"/>
        </w:numPr>
        <w:rPr>
          <w:rFonts w:ascii="CMU Concrete" w:hAnsi="CMU Concrete"/>
        </w:rPr>
      </w:pPr>
      <w:r w:rsidRPr="00D4048A">
        <w:rPr>
          <w:rFonts w:ascii="CMU Concrete" w:hAnsi="CMU Concrete"/>
        </w:rPr>
        <w:t xml:space="preserve">C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0F59CC9B" w14:textId="77777777" w:rsidR="00BB3BA4" w:rsidRPr="00621514" w:rsidRDefault="00BB3BA4" w:rsidP="00BB3BA4">
      <w:pPr>
        <w:numPr>
          <w:ilvl w:val="0"/>
          <w:numId w:val="37"/>
        </w:num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를</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w:t>
      </w:r>
      <w:r w:rsidRPr="00D4048A">
        <w:rPr>
          <w:rFonts w:ascii="CMU Concrete" w:hAnsi="CMU Concrete"/>
        </w:rPr>
        <w:t xml:space="preserve"> </w:t>
      </w:r>
      <w:r w:rsidRPr="00D4048A">
        <w:rPr>
          <w:rFonts w:ascii="CMU Concrete" w:hAnsi="CMU Concrete"/>
        </w:rPr>
        <w:t>칸이</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030B05BE" w14:textId="77777777" w:rsidR="00BB3BA4" w:rsidRDefault="00BB3BA4" w:rsidP="00BB3BA4">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BB3BA4" w:rsidRPr="00D4048A" w14:paraId="2F6AF2C9" w14:textId="77777777" w:rsidTr="009D0D0C">
        <w:trPr>
          <w:trHeight w:val="239"/>
          <w:tblCellSpacing w:w="0" w:type="dxa"/>
          <w:jc w:val="center"/>
        </w:trPr>
        <w:tc>
          <w:tcPr>
            <w:tcW w:w="550" w:type="pct"/>
            <w:shd w:val="clear" w:color="auto" w:fill="CCCCCC"/>
            <w:vAlign w:val="center"/>
          </w:tcPr>
          <w:p w14:paraId="58E7FCAC" w14:textId="77777777" w:rsidR="00BB3BA4" w:rsidRPr="00D4048A" w:rsidRDefault="00BB3BA4" w:rsidP="008C7A68">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56D54A98" w14:textId="77777777" w:rsidR="00BB3BA4" w:rsidRPr="00D4048A" w:rsidRDefault="00BB3BA4" w:rsidP="008C7A68">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4F9BA094" w14:textId="77777777" w:rsidR="00BB3BA4" w:rsidRPr="00D4048A" w:rsidRDefault="00BB3BA4" w:rsidP="008C7A68">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206C352B" w14:textId="77777777" w:rsidR="00BB3BA4" w:rsidRPr="00D4048A" w:rsidRDefault="00BB3BA4" w:rsidP="008C7A68">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72407F92" w14:textId="77777777" w:rsidR="00BB3BA4" w:rsidRPr="00D4048A" w:rsidRDefault="00BB3BA4" w:rsidP="008C7A68">
            <w:pPr>
              <w:pStyle w:val="ae"/>
              <w:rPr>
                <w:rFonts w:ascii="CMU Concrete" w:hAnsi="CMU Concrete"/>
              </w:rPr>
            </w:pPr>
            <w:r w:rsidRPr="00D4048A">
              <w:rPr>
                <w:rFonts w:ascii="CMU Concrete" w:hAnsi="CMU Concrete"/>
              </w:rPr>
              <w:t>비고</w:t>
            </w:r>
          </w:p>
        </w:tc>
      </w:tr>
      <w:tr w:rsidR="00BB3BA4" w:rsidRPr="00D4048A" w14:paraId="67D8741F" w14:textId="77777777" w:rsidTr="009D0D0C">
        <w:trPr>
          <w:trHeight w:val="86"/>
          <w:tblCellSpacing w:w="0" w:type="dxa"/>
          <w:jc w:val="center"/>
        </w:trPr>
        <w:tc>
          <w:tcPr>
            <w:tcW w:w="550" w:type="pct"/>
            <w:vMerge w:val="restart"/>
            <w:shd w:val="clear" w:color="auto" w:fill="CCCCCC"/>
            <w:vAlign w:val="center"/>
          </w:tcPr>
          <w:p w14:paraId="34F0CE7B" w14:textId="77777777" w:rsidR="00BB3BA4" w:rsidRPr="00D4048A" w:rsidRDefault="00BB3BA4" w:rsidP="008C7A68">
            <w:pPr>
              <w:pStyle w:val="ae"/>
              <w:rPr>
                <w:rFonts w:ascii="CMU Concrete" w:hAnsi="CMU Concrete"/>
              </w:rPr>
            </w:pPr>
            <w:r w:rsidRPr="00D4048A">
              <w:rPr>
                <w:rFonts w:ascii="CMU Concrete" w:hAnsi="CMU Concrete"/>
              </w:rPr>
              <w:t>일반정보</w:t>
            </w:r>
          </w:p>
        </w:tc>
        <w:tc>
          <w:tcPr>
            <w:tcW w:w="700" w:type="pct"/>
            <w:vAlign w:val="center"/>
          </w:tcPr>
          <w:p w14:paraId="152E06C6" w14:textId="77777777" w:rsidR="00BB3BA4" w:rsidRPr="00D4048A" w:rsidRDefault="00BB3BA4" w:rsidP="008C7A68">
            <w:pPr>
              <w:jc w:val="center"/>
              <w:rPr>
                <w:rFonts w:ascii="CMU Concrete" w:hAnsi="CMU Concrete"/>
              </w:rPr>
            </w:pPr>
            <w:r w:rsidRPr="00D4048A">
              <w:rPr>
                <w:rFonts w:ascii="CMU Concrete" w:hAnsi="CMU Concrete"/>
              </w:rPr>
              <w:t>이름</w:t>
            </w:r>
          </w:p>
        </w:tc>
        <w:tc>
          <w:tcPr>
            <w:tcW w:w="2750" w:type="pct"/>
            <w:vAlign w:val="center"/>
          </w:tcPr>
          <w:p w14:paraId="21C6955A" w14:textId="77777777" w:rsidR="00BB3BA4" w:rsidRPr="00D4048A" w:rsidRDefault="00BB3BA4" w:rsidP="008C7A68">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5A5C52BE" w14:textId="77777777" w:rsidR="00BB3BA4" w:rsidRPr="00D4048A" w:rsidRDefault="00BB3BA4" w:rsidP="008C7A68">
            <w:pPr>
              <w:jc w:val="center"/>
              <w:rPr>
                <w:rFonts w:ascii="CMU Concrete" w:hAnsi="CMU Concrete"/>
              </w:rPr>
            </w:pPr>
            <w:r>
              <w:rPr>
                <w:rFonts w:ascii="CMU Concrete" w:hint="eastAsia"/>
              </w:rPr>
              <w:t>선택</w:t>
            </w:r>
          </w:p>
        </w:tc>
        <w:tc>
          <w:tcPr>
            <w:tcW w:w="550" w:type="pct"/>
            <w:vAlign w:val="center"/>
          </w:tcPr>
          <w:p w14:paraId="22DF33F1" w14:textId="77777777" w:rsidR="00BB3BA4" w:rsidRPr="00D4048A" w:rsidRDefault="00BB3BA4" w:rsidP="008C7A68">
            <w:pPr>
              <w:jc w:val="center"/>
              <w:rPr>
                <w:rFonts w:ascii="CMU Concrete" w:hAnsi="CMU Concrete"/>
              </w:rPr>
            </w:pPr>
          </w:p>
        </w:tc>
      </w:tr>
      <w:tr w:rsidR="00BB3BA4" w:rsidRPr="00D4048A" w14:paraId="20C834BE" w14:textId="77777777" w:rsidTr="009D0D0C">
        <w:trPr>
          <w:trHeight w:val="78"/>
          <w:tblCellSpacing w:w="0" w:type="dxa"/>
          <w:jc w:val="center"/>
        </w:trPr>
        <w:tc>
          <w:tcPr>
            <w:tcW w:w="550" w:type="pct"/>
            <w:vMerge/>
            <w:vAlign w:val="center"/>
          </w:tcPr>
          <w:p w14:paraId="75EBC5B7" w14:textId="77777777" w:rsidR="00BB3BA4" w:rsidRPr="00D4048A" w:rsidRDefault="00BB3BA4" w:rsidP="008C7A68">
            <w:pPr>
              <w:jc w:val="center"/>
              <w:rPr>
                <w:rFonts w:ascii="CMU Concrete" w:hAnsi="CMU Concrete"/>
              </w:rPr>
            </w:pPr>
          </w:p>
        </w:tc>
        <w:tc>
          <w:tcPr>
            <w:tcW w:w="700" w:type="pct"/>
            <w:vAlign w:val="center"/>
          </w:tcPr>
          <w:p w14:paraId="710CF25E" w14:textId="77777777" w:rsidR="00BB3BA4" w:rsidRPr="00D4048A" w:rsidRDefault="00BB3BA4" w:rsidP="008C7A68">
            <w:pPr>
              <w:jc w:val="center"/>
              <w:rPr>
                <w:rFonts w:ascii="CMU Concrete" w:hAnsi="CMU Concrete"/>
              </w:rPr>
            </w:pPr>
            <w:r w:rsidRPr="00D4048A">
              <w:rPr>
                <w:rFonts w:ascii="CMU Concrete" w:hAnsi="CMU Concrete"/>
              </w:rPr>
              <w:t>설명</w:t>
            </w:r>
          </w:p>
        </w:tc>
        <w:tc>
          <w:tcPr>
            <w:tcW w:w="2750" w:type="pct"/>
            <w:vAlign w:val="center"/>
          </w:tcPr>
          <w:p w14:paraId="18BAE7C7" w14:textId="77777777" w:rsidR="00BB3BA4" w:rsidRPr="00D4048A" w:rsidRDefault="00BB3BA4" w:rsidP="008C7A68">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555A78DC" w14:textId="77777777" w:rsidR="00BB3BA4" w:rsidRPr="00D4048A" w:rsidRDefault="00BB3BA4" w:rsidP="008C7A68">
            <w:pPr>
              <w:jc w:val="center"/>
              <w:rPr>
                <w:rFonts w:ascii="CMU Concrete" w:hAnsi="CMU Concrete"/>
              </w:rPr>
            </w:pPr>
            <w:r w:rsidRPr="00D4048A">
              <w:rPr>
                <w:rFonts w:ascii="CMU Concrete" w:hAnsi="CMU Concrete"/>
              </w:rPr>
              <w:t>선택</w:t>
            </w:r>
          </w:p>
        </w:tc>
        <w:tc>
          <w:tcPr>
            <w:tcW w:w="550" w:type="pct"/>
            <w:vAlign w:val="center"/>
          </w:tcPr>
          <w:p w14:paraId="0ADB7946" w14:textId="77777777" w:rsidR="00BB3BA4" w:rsidRPr="00D4048A" w:rsidRDefault="00BB3BA4" w:rsidP="008C7A68">
            <w:pPr>
              <w:jc w:val="center"/>
              <w:rPr>
                <w:rFonts w:ascii="CMU Concrete" w:hAnsi="CMU Concrete"/>
              </w:rPr>
            </w:pPr>
          </w:p>
        </w:tc>
      </w:tr>
      <w:tr w:rsidR="00BB3BA4" w:rsidRPr="00D4048A" w14:paraId="1E4CC559" w14:textId="77777777" w:rsidTr="009D0D0C">
        <w:trPr>
          <w:trHeight w:val="56"/>
          <w:tblCellSpacing w:w="0" w:type="dxa"/>
          <w:jc w:val="center"/>
        </w:trPr>
        <w:tc>
          <w:tcPr>
            <w:tcW w:w="550" w:type="pct"/>
            <w:vMerge/>
            <w:shd w:val="clear" w:color="auto" w:fill="CCCCCC"/>
            <w:vAlign w:val="center"/>
          </w:tcPr>
          <w:p w14:paraId="3B9C2D59" w14:textId="77777777" w:rsidR="00BB3BA4" w:rsidRPr="00D4048A" w:rsidRDefault="00BB3BA4" w:rsidP="008C7A68">
            <w:pPr>
              <w:pStyle w:val="ae"/>
              <w:rPr>
                <w:rFonts w:ascii="CMU Concrete" w:hAnsi="CMU Concrete"/>
              </w:rPr>
            </w:pPr>
          </w:p>
        </w:tc>
        <w:tc>
          <w:tcPr>
            <w:tcW w:w="700" w:type="pct"/>
            <w:vAlign w:val="center"/>
          </w:tcPr>
          <w:p w14:paraId="71847E61" w14:textId="77777777" w:rsidR="00BB3BA4" w:rsidRPr="00D4048A" w:rsidRDefault="00BB3BA4" w:rsidP="008C7A68">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02F14149" w14:textId="77777777" w:rsidR="00BB3BA4" w:rsidRPr="00D4048A" w:rsidRDefault="00BB3BA4" w:rsidP="008C7A68">
            <w:pPr>
              <w:rPr>
                <w:rFonts w:ascii="CMU Concrete" w:hAnsi="CMU Concrete"/>
              </w:rPr>
            </w:pPr>
            <w:r w:rsidRPr="00D4048A">
              <w:rPr>
                <w:rFonts w:ascii="CMU Concrete" w:hAnsi="CMU Concrete"/>
              </w:rPr>
              <w:t xml:space="preserve">C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7C622C50" w14:textId="77777777" w:rsidR="00BB3BA4" w:rsidRPr="00D4048A" w:rsidRDefault="00BB3BA4" w:rsidP="008C7A68">
            <w:pPr>
              <w:jc w:val="center"/>
              <w:rPr>
                <w:rFonts w:ascii="CMU Concrete" w:hAnsi="CMU Concrete"/>
              </w:rPr>
            </w:pPr>
            <w:r>
              <w:rPr>
                <w:rFonts w:ascii="CMU Concrete" w:hAnsi="CMU Concrete" w:hint="eastAsia"/>
              </w:rPr>
              <w:t>필수</w:t>
            </w:r>
          </w:p>
        </w:tc>
        <w:tc>
          <w:tcPr>
            <w:tcW w:w="550" w:type="pct"/>
            <w:vAlign w:val="center"/>
          </w:tcPr>
          <w:p w14:paraId="5D4AEC01" w14:textId="77777777" w:rsidR="00BB3BA4" w:rsidRPr="00D4048A" w:rsidRDefault="00BB3BA4" w:rsidP="008C7A68">
            <w:pPr>
              <w:jc w:val="center"/>
              <w:rPr>
                <w:rFonts w:ascii="CMU Concrete" w:hAnsi="CMU Concrete"/>
              </w:rPr>
            </w:pPr>
          </w:p>
        </w:tc>
      </w:tr>
      <w:tr w:rsidR="00BB3BA4" w:rsidRPr="00D4048A" w14:paraId="17944F9B" w14:textId="77777777" w:rsidTr="009D0D0C">
        <w:trPr>
          <w:trHeight w:val="40"/>
          <w:tblCellSpacing w:w="0" w:type="dxa"/>
          <w:jc w:val="center"/>
        </w:trPr>
        <w:tc>
          <w:tcPr>
            <w:tcW w:w="550" w:type="pct"/>
            <w:shd w:val="clear" w:color="auto" w:fill="CCCCCC"/>
            <w:vAlign w:val="center"/>
          </w:tcPr>
          <w:p w14:paraId="023B98CA" w14:textId="77777777" w:rsidR="00BB3BA4" w:rsidRPr="00D4048A" w:rsidRDefault="00BB3BA4" w:rsidP="008C7A68">
            <w:pPr>
              <w:pStyle w:val="ae"/>
              <w:rPr>
                <w:rFonts w:ascii="CMU Concrete" w:hAnsi="CMU Concrete"/>
              </w:rPr>
            </w:pPr>
            <w:r w:rsidRPr="00D4048A">
              <w:rPr>
                <w:rFonts w:ascii="CMU Concrete" w:hAnsi="CMU Concrete"/>
              </w:rPr>
              <w:t>분석변수</w:t>
            </w:r>
          </w:p>
        </w:tc>
        <w:tc>
          <w:tcPr>
            <w:tcW w:w="700" w:type="pct"/>
            <w:vAlign w:val="center"/>
          </w:tcPr>
          <w:p w14:paraId="43612C5D" w14:textId="77777777" w:rsidR="00BB3BA4" w:rsidRPr="00D4048A" w:rsidRDefault="00BB3BA4" w:rsidP="008C7A68">
            <w:pPr>
              <w:jc w:val="center"/>
              <w:rPr>
                <w:rFonts w:ascii="CMU Concrete" w:hAnsi="CMU Concrete"/>
              </w:rPr>
            </w:pPr>
            <w:r w:rsidRPr="00D4048A">
              <w:rPr>
                <w:rFonts w:ascii="CMU Concrete" w:hAnsi="CMU Concrete"/>
              </w:rPr>
              <w:t>분석변수</w:t>
            </w:r>
          </w:p>
        </w:tc>
        <w:tc>
          <w:tcPr>
            <w:tcW w:w="2750" w:type="pct"/>
            <w:vAlign w:val="center"/>
          </w:tcPr>
          <w:p w14:paraId="01EFC15C" w14:textId="77777777" w:rsidR="00BB3BA4" w:rsidRPr="00D4048A" w:rsidRDefault="00BB3BA4" w:rsidP="008C7A68">
            <w:pPr>
              <w:rPr>
                <w:rFonts w:ascii="CMU Concrete" w:hAnsi="CMU Concrete"/>
              </w:rPr>
            </w:pPr>
            <w:r w:rsidRPr="00D4048A">
              <w:rPr>
                <w:rFonts w:ascii="CMU Concrete" w:hAnsi="CMU Concrete"/>
              </w:rPr>
              <w:t xml:space="preserve">C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65D99B2B" w14:textId="77777777" w:rsidR="00BB3BA4" w:rsidRPr="00D4048A" w:rsidRDefault="00BB3BA4" w:rsidP="008C7A68">
            <w:pPr>
              <w:jc w:val="center"/>
              <w:rPr>
                <w:rFonts w:ascii="CMU Concrete" w:hAnsi="CMU Concrete"/>
              </w:rPr>
            </w:pPr>
            <w:r w:rsidRPr="00D4048A">
              <w:rPr>
                <w:rFonts w:ascii="CMU Concrete" w:hAnsi="CMU Concrete"/>
              </w:rPr>
              <w:t>필수</w:t>
            </w:r>
          </w:p>
        </w:tc>
        <w:tc>
          <w:tcPr>
            <w:tcW w:w="550" w:type="pct"/>
            <w:vAlign w:val="center"/>
          </w:tcPr>
          <w:p w14:paraId="6822BC07" w14:textId="77777777" w:rsidR="00BB3BA4" w:rsidRPr="00D4048A" w:rsidRDefault="00BB3BA4" w:rsidP="008C7A68">
            <w:pPr>
              <w:jc w:val="center"/>
              <w:rPr>
                <w:rFonts w:ascii="CMU Concrete" w:hAnsi="CMU Concrete"/>
              </w:rPr>
            </w:pPr>
          </w:p>
        </w:tc>
      </w:tr>
      <w:tr w:rsidR="00BB3BA4" w:rsidRPr="00D4048A" w14:paraId="4185FD88" w14:textId="77777777" w:rsidTr="00BB3BA4">
        <w:trPr>
          <w:trHeight w:val="240"/>
          <w:tblCellSpacing w:w="0" w:type="dxa"/>
          <w:jc w:val="center"/>
        </w:trPr>
        <w:tc>
          <w:tcPr>
            <w:tcW w:w="550" w:type="pct"/>
            <w:vMerge w:val="restart"/>
            <w:shd w:val="clear" w:color="auto" w:fill="CCCCCC"/>
            <w:vAlign w:val="center"/>
          </w:tcPr>
          <w:p w14:paraId="2FBEB8D6" w14:textId="77777777" w:rsidR="00BB3BA4" w:rsidRDefault="00BB3BA4" w:rsidP="008C7A68">
            <w:pPr>
              <w:pStyle w:val="ae"/>
              <w:rPr>
                <w:rFonts w:ascii="CMU Concrete" w:hAnsi="CMU Concrete"/>
              </w:rPr>
            </w:pPr>
            <w:r>
              <w:rPr>
                <w:rFonts w:ascii="CMU Concrete" w:hAnsi="CMU Concrete" w:hint="eastAsia"/>
              </w:rPr>
              <w:t>기타</w:t>
            </w:r>
          </w:p>
          <w:p w14:paraId="42C5C72E" w14:textId="77777777" w:rsidR="00BB3BA4" w:rsidRPr="00D4048A" w:rsidRDefault="00BB3BA4" w:rsidP="008C7A68">
            <w:pPr>
              <w:pStyle w:val="ae"/>
              <w:rPr>
                <w:rFonts w:ascii="CMU Concrete" w:hAnsi="CMU Concrete"/>
              </w:rPr>
            </w:pPr>
            <w:r w:rsidRPr="00D4048A">
              <w:rPr>
                <w:rFonts w:ascii="CMU Concrete" w:hAnsi="CMU Concrete"/>
              </w:rPr>
              <w:t>관리도</w:t>
            </w:r>
            <w:r w:rsidRPr="00D4048A">
              <w:rPr>
                <w:rFonts w:ascii="CMU Concrete" w:hAnsi="CMU Concrete"/>
              </w:rPr>
              <w:t xml:space="preserve"> </w:t>
            </w:r>
            <w:r w:rsidRPr="00D4048A">
              <w:rPr>
                <w:rFonts w:ascii="CMU Concrete" w:hAnsi="CMU Concrete"/>
              </w:rPr>
              <w:t>옵션</w:t>
            </w:r>
          </w:p>
        </w:tc>
        <w:tc>
          <w:tcPr>
            <w:tcW w:w="700" w:type="pct"/>
            <w:vAlign w:val="center"/>
          </w:tcPr>
          <w:p w14:paraId="3876F698" w14:textId="77777777" w:rsidR="00BB3BA4" w:rsidRPr="00D4048A" w:rsidRDefault="00BB3BA4" w:rsidP="008C7A68">
            <w:pPr>
              <w:jc w:val="center"/>
              <w:rPr>
                <w:rFonts w:ascii="CMU Concrete" w:hAnsi="CMU Concrete"/>
              </w:rPr>
            </w:pPr>
            <w:r w:rsidRPr="00D4048A">
              <w:rPr>
                <w:rFonts w:ascii="CMU Concrete" w:hAnsi="CMU Concrete"/>
              </w:rPr>
              <w:t>평균</w:t>
            </w:r>
            <w:r>
              <w:rPr>
                <w:rFonts w:ascii="CMU Concrete" w:hAnsi="CMU Concrete" w:hint="eastAsia"/>
              </w:rPr>
              <w:t xml:space="preserve"> </w:t>
            </w:r>
            <w:r w:rsidRPr="00D4048A">
              <w:rPr>
                <w:rFonts w:ascii="CMU Concrete" w:hAnsi="CMU Concrete"/>
              </w:rPr>
              <w:t>불량수</w:t>
            </w:r>
            <w:r>
              <w:rPr>
                <w:rFonts w:ascii="CMU Concrete" w:hAnsi="CMU Concrete" w:hint="eastAsia"/>
              </w:rPr>
              <w:t xml:space="preserve"> </w:t>
            </w:r>
            <w:r>
              <w:rPr>
                <w:rFonts w:ascii="CMU Concrete" w:hAnsi="CMU Concrete" w:hint="eastAsia"/>
              </w:rPr>
              <w:t>사용</w:t>
            </w:r>
            <w:r w:rsidRPr="00D4048A">
              <w:rPr>
                <w:rFonts w:ascii="CMU Concrete" w:hAnsi="CMU Concrete"/>
              </w:rPr>
              <w:t xml:space="preserve"> </w:t>
            </w:r>
          </w:p>
        </w:tc>
        <w:tc>
          <w:tcPr>
            <w:tcW w:w="2750" w:type="pct"/>
            <w:shd w:val="clear" w:color="auto" w:fill="auto"/>
            <w:vAlign w:val="center"/>
          </w:tcPr>
          <w:p w14:paraId="46DEF89D" w14:textId="77777777" w:rsidR="00BB3BA4" w:rsidRPr="00D4048A" w:rsidRDefault="00BB3BA4" w:rsidP="008C7A68">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를</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할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72F47F3E" w14:textId="77777777" w:rsidR="00BB3BA4" w:rsidRPr="00D4048A" w:rsidRDefault="00BB3BA4" w:rsidP="008C7A68">
            <w:pPr>
              <w:jc w:val="center"/>
              <w:rPr>
                <w:rFonts w:ascii="CMU Concrete" w:hAnsi="CMU Concrete"/>
              </w:rPr>
            </w:pPr>
            <w:r>
              <w:rPr>
                <w:rFonts w:ascii="CMU Concrete" w:hAnsi="CMU Concrete" w:hint="eastAsia"/>
              </w:rPr>
              <w:t>필수</w:t>
            </w:r>
          </w:p>
        </w:tc>
        <w:tc>
          <w:tcPr>
            <w:tcW w:w="550" w:type="pct"/>
            <w:shd w:val="clear" w:color="auto" w:fill="auto"/>
            <w:vAlign w:val="center"/>
          </w:tcPr>
          <w:p w14:paraId="28C2500E" w14:textId="77777777" w:rsidR="00BB3BA4" w:rsidRPr="00D4048A" w:rsidRDefault="00BB3BA4" w:rsidP="008C7A68">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BB3BA4" w:rsidRPr="00D4048A" w14:paraId="3794D645" w14:textId="77777777" w:rsidTr="009D0D0C">
        <w:trPr>
          <w:trHeight w:val="364"/>
          <w:tblCellSpacing w:w="0" w:type="dxa"/>
          <w:jc w:val="center"/>
        </w:trPr>
        <w:tc>
          <w:tcPr>
            <w:tcW w:w="550" w:type="pct"/>
            <w:vMerge/>
            <w:shd w:val="clear" w:color="auto" w:fill="CCCCCC"/>
            <w:vAlign w:val="center"/>
          </w:tcPr>
          <w:p w14:paraId="4C5C1915" w14:textId="77777777" w:rsidR="00BB3BA4" w:rsidRPr="00D4048A" w:rsidRDefault="00BB3BA4" w:rsidP="008C7A68">
            <w:pPr>
              <w:jc w:val="center"/>
              <w:rPr>
                <w:rFonts w:ascii="CMU Concrete" w:hAnsi="CMU Concrete"/>
              </w:rPr>
            </w:pPr>
          </w:p>
        </w:tc>
        <w:tc>
          <w:tcPr>
            <w:tcW w:w="700" w:type="pct"/>
            <w:vAlign w:val="center"/>
          </w:tcPr>
          <w:p w14:paraId="043B09D5" w14:textId="77777777" w:rsidR="00BB3BA4" w:rsidRPr="00D4048A" w:rsidRDefault="00BB3BA4" w:rsidP="008C7A68">
            <w:pPr>
              <w:jc w:val="cente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w:t>
            </w:r>
          </w:p>
        </w:tc>
        <w:tc>
          <w:tcPr>
            <w:tcW w:w="2750" w:type="pct"/>
            <w:shd w:val="clear" w:color="auto" w:fill="auto"/>
            <w:vAlign w:val="center"/>
          </w:tcPr>
          <w:p w14:paraId="67F4E3A1" w14:textId="77777777" w:rsidR="00BB3BA4" w:rsidRPr="00D4048A" w:rsidRDefault="00BB3BA4" w:rsidP="008C7A68">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38CD7A9F" w14:textId="77777777" w:rsidR="00BB3BA4" w:rsidRPr="00D4048A" w:rsidRDefault="00BB3BA4" w:rsidP="008C7A68">
            <w:pPr>
              <w:jc w:val="center"/>
              <w:rPr>
                <w:rFonts w:ascii="CMU Concrete" w:hAnsi="CMU Concrete"/>
              </w:rPr>
            </w:pPr>
          </w:p>
        </w:tc>
        <w:tc>
          <w:tcPr>
            <w:tcW w:w="550" w:type="pct"/>
            <w:vAlign w:val="center"/>
          </w:tcPr>
          <w:p w14:paraId="3DE5E527" w14:textId="77777777" w:rsidR="00BB3BA4" w:rsidRPr="00D4048A" w:rsidRDefault="00BB3BA4" w:rsidP="008C7A68">
            <w:pPr>
              <w:jc w:val="center"/>
              <w:rPr>
                <w:rFonts w:ascii="CMU Concrete" w:hAnsi="CMU Concrete"/>
              </w:rPr>
            </w:pPr>
            <w:r w:rsidRPr="00D4048A">
              <w:rPr>
                <w:rFonts w:ascii="CMU Concrete" w:hAnsi="CMU Concrete"/>
              </w:rPr>
              <w:t>실수</w:t>
            </w:r>
          </w:p>
        </w:tc>
      </w:tr>
    </w:tbl>
    <w:p w14:paraId="63ECEB62" w14:textId="77777777" w:rsidR="00BB3BA4" w:rsidRDefault="00BB3BA4" w:rsidP="00BB3BA4">
      <w:pPr>
        <w:rPr>
          <w:rFonts w:ascii="CMU Concrete" w:hAnsi="CMU Concrete"/>
        </w:rPr>
      </w:pPr>
    </w:p>
    <w:p w14:paraId="130EF209" w14:textId="77777777" w:rsidR="00494A34" w:rsidRPr="00D4048A" w:rsidRDefault="008D2A0E" w:rsidP="008D2A0E">
      <w:pPr>
        <w:pStyle w:val="11"/>
      </w:pPr>
      <w:r w:rsidRPr="00D4048A">
        <w:t xml:space="preserve"> </w:t>
      </w:r>
      <w:r w:rsidR="00494A34" w:rsidRPr="00D4048A">
        <w:t>(</w:t>
      </w:r>
      <w:r w:rsidR="009D0D0C">
        <w:t>10</w:t>
      </w:r>
      <w:r w:rsidR="00494A34" w:rsidRPr="00D4048A">
        <w:t xml:space="preserve">) U chart </w:t>
      </w:r>
    </w:p>
    <w:p w14:paraId="3F67F82B" w14:textId="77777777" w:rsidR="00494A34" w:rsidRPr="00D4048A" w:rsidRDefault="00494A34" w:rsidP="00494A34">
      <w:pPr>
        <w:pStyle w:val="11"/>
      </w:pPr>
      <w:r w:rsidRPr="00D4048A">
        <w:t>사용법</w:t>
      </w:r>
      <w:r w:rsidRPr="00D4048A">
        <w:t xml:space="preserve"> </w:t>
      </w:r>
    </w:p>
    <w:p w14:paraId="12A86C9B" w14:textId="77777777" w:rsidR="00494A34" w:rsidRPr="00D4048A" w:rsidRDefault="00494A34" w:rsidP="00494A34">
      <w:pPr>
        <w:numPr>
          <w:ilvl w:val="0"/>
          <w:numId w:val="34"/>
        </w:numPr>
        <w:rPr>
          <w:rFonts w:ascii="CMU Concrete" w:hAnsi="CMU Concrete"/>
        </w:rPr>
      </w:pPr>
      <w:r w:rsidRPr="00D4048A">
        <w:rPr>
          <w:rFonts w:ascii="CMU Concrete" w:hAnsi="CMU Concrete"/>
        </w:rPr>
        <w:t>차트형태에서</w:t>
      </w:r>
      <w:r w:rsidRPr="00D4048A">
        <w:rPr>
          <w:rFonts w:ascii="CMU Concrete" w:hAnsi="CMU Concrete"/>
        </w:rPr>
        <w:t xml:space="preserve"> </w:t>
      </w:r>
      <w:r w:rsidRPr="00D4048A">
        <w:rPr>
          <w:rFonts w:ascii="CMU Concrete" w:hAnsi="CMU Concrete"/>
        </w:rPr>
        <w:t>그리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U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25B27C2" w14:textId="77777777" w:rsidR="00494A34" w:rsidRPr="00D4048A" w:rsidRDefault="00494A34" w:rsidP="00494A34">
      <w:pPr>
        <w:numPr>
          <w:ilvl w:val="0"/>
          <w:numId w:val="34"/>
        </w:numPr>
        <w:rPr>
          <w:rFonts w:ascii="CMU Concrete" w:hAnsi="CMU Concrete"/>
        </w:rPr>
      </w:pPr>
      <w:r w:rsidRPr="00D4048A">
        <w:rPr>
          <w:rFonts w:ascii="CMU Concrete" w:hAnsi="CMU Concrete"/>
        </w:rPr>
        <w:t xml:space="preserve">U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5E11392F" w14:textId="77777777" w:rsidR="00494A34" w:rsidRPr="00D4048A" w:rsidRDefault="00494A34" w:rsidP="00494A34">
      <w:pPr>
        <w:numPr>
          <w:ilvl w:val="0"/>
          <w:numId w:val="34"/>
        </w:num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횟수</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5CB95A4" w14:textId="77777777" w:rsidR="00494A34" w:rsidRPr="00D4048A" w:rsidRDefault="00494A34" w:rsidP="00494A34">
      <w:pPr>
        <w:numPr>
          <w:ilvl w:val="0"/>
          <w:numId w:val="34"/>
        </w:numPr>
        <w:rPr>
          <w:rFonts w:ascii="CMU Concrete" w:hAnsi="CMU Concrete"/>
        </w:rPr>
      </w:pPr>
      <w:r w:rsidRPr="00D4048A">
        <w:rPr>
          <w:rFonts w:ascii="CMU Concrete" w:hAnsi="CMU Concrete"/>
        </w:rPr>
        <w:t>검사</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횟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7E389F0C" w14:textId="77777777" w:rsidR="00494A34" w:rsidRPr="00621514" w:rsidRDefault="00494A34" w:rsidP="00494A34">
      <w:pPr>
        <w:numPr>
          <w:ilvl w:val="0"/>
          <w:numId w:val="34"/>
        </w:numPr>
        <w:rPr>
          <w:rFonts w:ascii="CMU Concrete" w:hAnsi="CMU Concrete"/>
        </w:rPr>
      </w:pPr>
      <w:r w:rsidRPr="00D4048A">
        <w:rPr>
          <w:rFonts w:ascii="CMU Concrete" w:hAnsi="CMU Concrete"/>
        </w:rPr>
        <w:t>평균불량수를</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려면</w:t>
      </w:r>
      <w:r w:rsidRPr="00D4048A">
        <w:rPr>
          <w:rFonts w:ascii="CMU Concrete" w:hAnsi="CMU Concrete"/>
        </w:rPr>
        <w:t xml:space="preserve"> </w:t>
      </w:r>
      <w:r w:rsidRPr="00D4048A">
        <w:rPr>
          <w:rFonts w:ascii="CMU Concrete" w:hAnsi="CMU Concrete"/>
        </w:rPr>
        <w:t>예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평균불량수</w:t>
      </w:r>
      <w:r w:rsidRPr="00D4048A">
        <w:rPr>
          <w:rFonts w:ascii="CMU Concrete" w:hAnsi="CMU Concrete"/>
        </w:rPr>
        <w:t xml:space="preserve"> </w:t>
      </w:r>
      <w:r w:rsidRPr="00D4048A">
        <w:rPr>
          <w:rFonts w:ascii="CMU Concrete" w:hAnsi="CMU Concrete"/>
        </w:rPr>
        <w:t>칸이</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5D3A93D5" w14:textId="77777777" w:rsidR="00494A34" w:rsidRDefault="00494A34" w:rsidP="00494A34">
      <w:pPr>
        <w:pStyle w:val="11"/>
      </w:pPr>
      <w:r w:rsidRPr="00D4048A">
        <w:t>속성</w:t>
      </w:r>
      <w:r w:rsidRPr="00D4048A">
        <w:t xml:space="preserve"> </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29"/>
        <w:gridCol w:w="4827"/>
        <w:gridCol w:w="790"/>
        <w:gridCol w:w="965"/>
      </w:tblGrid>
      <w:tr w:rsidR="00494A34" w:rsidRPr="00D4048A" w14:paraId="189ED61E" w14:textId="77777777" w:rsidTr="003B2D47">
        <w:trPr>
          <w:trHeight w:val="96"/>
          <w:tblCellSpacing w:w="0" w:type="dxa"/>
          <w:jc w:val="center"/>
        </w:trPr>
        <w:tc>
          <w:tcPr>
            <w:tcW w:w="550" w:type="pct"/>
            <w:shd w:val="clear" w:color="auto" w:fill="CCCCCC"/>
            <w:vAlign w:val="center"/>
          </w:tcPr>
          <w:p w14:paraId="2B46319D"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3EEA28B4"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382864F9"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00B6674C"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70A582FB"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4DE8FDE1" w14:textId="77777777" w:rsidTr="003B2D47">
        <w:trPr>
          <w:trHeight w:val="226"/>
          <w:tblCellSpacing w:w="0" w:type="dxa"/>
          <w:jc w:val="center"/>
        </w:trPr>
        <w:tc>
          <w:tcPr>
            <w:tcW w:w="550" w:type="pct"/>
            <w:vMerge w:val="restart"/>
            <w:shd w:val="clear" w:color="auto" w:fill="CCCCCC"/>
            <w:vAlign w:val="center"/>
          </w:tcPr>
          <w:p w14:paraId="2088F060"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407A648C"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32702840"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13C4ED7A"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04D72D14" w14:textId="77777777" w:rsidR="00494A34" w:rsidRPr="00D4048A" w:rsidRDefault="00494A34" w:rsidP="007231D9">
            <w:pPr>
              <w:jc w:val="center"/>
              <w:rPr>
                <w:rFonts w:ascii="CMU Concrete" w:hAnsi="CMU Concrete"/>
              </w:rPr>
            </w:pPr>
          </w:p>
        </w:tc>
      </w:tr>
      <w:tr w:rsidR="00494A34" w:rsidRPr="00D4048A" w14:paraId="30D6B13A" w14:textId="77777777" w:rsidTr="004A6F8B">
        <w:trPr>
          <w:trHeight w:val="77"/>
          <w:tblCellSpacing w:w="0" w:type="dxa"/>
          <w:jc w:val="center"/>
        </w:trPr>
        <w:tc>
          <w:tcPr>
            <w:tcW w:w="550" w:type="pct"/>
            <w:vMerge/>
            <w:vAlign w:val="center"/>
          </w:tcPr>
          <w:p w14:paraId="7E60819E" w14:textId="77777777" w:rsidR="00494A34" w:rsidRPr="00D4048A" w:rsidRDefault="00494A34" w:rsidP="007231D9">
            <w:pPr>
              <w:rPr>
                <w:rFonts w:ascii="CMU Concrete" w:hAnsi="CMU Concrete"/>
              </w:rPr>
            </w:pPr>
          </w:p>
        </w:tc>
        <w:tc>
          <w:tcPr>
            <w:tcW w:w="700" w:type="pct"/>
            <w:vAlign w:val="center"/>
          </w:tcPr>
          <w:p w14:paraId="57598548"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205AF0CD"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5BD4B38D"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09F90237" w14:textId="77777777" w:rsidR="00494A34" w:rsidRPr="00D4048A" w:rsidRDefault="00494A34" w:rsidP="007231D9">
            <w:pPr>
              <w:jc w:val="center"/>
              <w:rPr>
                <w:rFonts w:ascii="CMU Concrete" w:hAnsi="CMU Concrete"/>
              </w:rPr>
            </w:pPr>
          </w:p>
        </w:tc>
      </w:tr>
      <w:tr w:rsidR="00494A34" w:rsidRPr="00D4048A" w14:paraId="311FA2A4" w14:textId="77777777" w:rsidTr="004A6F8B">
        <w:trPr>
          <w:trHeight w:val="40"/>
          <w:tblCellSpacing w:w="0" w:type="dxa"/>
          <w:jc w:val="center"/>
        </w:trPr>
        <w:tc>
          <w:tcPr>
            <w:tcW w:w="550" w:type="pct"/>
            <w:vMerge/>
            <w:shd w:val="clear" w:color="auto" w:fill="CCCCCC"/>
            <w:vAlign w:val="center"/>
          </w:tcPr>
          <w:p w14:paraId="3759CF38" w14:textId="77777777" w:rsidR="00494A34" w:rsidRPr="006C16B0" w:rsidRDefault="00494A34" w:rsidP="007231D9">
            <w:pPr>
              <w:pStyle w:val="ae"/>
              <w:rPr>
                <w:rFonts w:ascii="CMU Concrete" w:hAnsi="CMU Concrete"/>
                <w:lang w:val="pt-BR"/>
              </w:rPr>
            </w:pPr>
          </w:p>
        </w:tc>
        <w:tc>
          <w:tcPr>
            <w:tcW w:w="700" w:type="pct"/>
            <w:vAlign w:val="center"/>
          </w:tcPr>
          <w:p w14:paraId="0B6F6652" w14:textId="77777777" w:rsidR="00494A34" w:rsidRPr="00D4048A" w:rsidRDefault="00494A34" w:rsidP="007231D9">
            <w:pPr>
              <w:jc w:val="center"/>
              <w:rPr>
                <w:rFonts w:ascii="CMU Concrete" w:hAnsi="CMU Concrete"/>
              </w:rPr>
            </w:pPr>
            <w:r w:rsidRPr="00D4048A">
              <w:rPr>
                <w:rFonts w:ascii="CMU Concrete" w:hAnsi="CMU Concrete"/>
              </w:rPr>
              <w:t>차트형태</w:t>
            </w:r>
          </w:p>
        </w:tc>
        <w:tc>
          <w:tcPr>
            <w:tcW w:w="2750" w:type="pct"/>
            <w:shd w:val="clear" w:color="auto" w:fill="auto"/>
            <w:vAlign w:val="center"/>
          </w:tcPr>
          <w:p w14:paraId="4BB51C7F" w14:textId="77777777" w:rsidR="00494A34" w:rsidRPr="00D4048A" w:rsidRDefault="008D2A0E" w:rsidP="007231D9">
            <w:pPr>
              <w:rPr>
                <w:rFonts w:ascii="CMU Concrete" w:hAnsi="CMU Concrete"/>
              </w:rPr>
            </w:pPr>
            <w:r w:rsidRPr="00D4048A">
              <w:rPr>
                <w:rFonts w:ascii="CMU Concrete" w:hAnsi="CMU Concrete"/>
              </w:rPr>
              <w:t xml:space="preserve">U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450" w:type="pct"/>
            <w:vAlign w:val="center"/>
          </w:tcPr>
          <w:p w14:paraId="7E1323A0" w14:textId="77777777" w:rsidR="00494A34" w:rsidRPr="00D4048A" w:rsidRDefault="008D2A0E" w:rsidP="007231D9">
            <w:pPr>
              <w:jc w:val="center"/>
              <w:rPr>
                <w:rFonts w:ascii="CMU Concrete" w:hAnsi="CMU Concrete"/>
              </w:rPr>
            </w:pPr>
            <w:r>
              <w:rPr>
                <w:rFonts w:ascii="CMU Concrete" w:hAnsi="CMU Concrete" w:hint="eastAsia"/>
              </w:rPr>
              <w:t>필수</w:t>
            </w:r>
          </w:p>
        </w:tc>
        <w:tc>
          <w:tcPr>
            <w:tcW w:w="550" w:type="pct"/>
            <w:vAlign w:val="center"/>
          </w:tcPr>
          <w:p w14:paraId="3F4ABC1E" w14:textId="77777777" w:rsidR="00494A34" w:rsidRPr="00D4048A" w:rsidRDefault="00494A34" w:rsidP="007231D9">
            <w:pPr>
              <w:jc w:val="center"/>
              <w:rPr>
                <w:rFonts w:ascii="CMU Concrete" w:hAnsi="CMU Concrete"/>
              </w:rPr>
            </w:pPr>
          </w:p>
        </w:tc>
      </w:tr>
      <w:tr w:rsidR="00494A34" w:rsidRPr="00D4048A" w14:paraId="69AFAA87" w14:textId="77777777" w:rsidTr="004A6F8B">
        <w:trPr>
          <w:trHeight w:val="174"/>
          <w:tblCellSpacing w:w="0" w:type="dxa"/>
          <w:jc w:val="center"/>
        </w:trPr>
        <w:tc>
          <w:tcPr>
            <w:tcW w:w="550" w:type="pct"/>
            <w:shd w:val="clear" w:color="auto" w:fill="CCCCCC"/>
            <w:vAlign w:val="center"/>
          </w:tcPr>
          <w:p w14:paraId="25AF3BF4" w14:textId="77777777" w:rsidR="00494A34" w:rsidRPr="00D4048A" w:rsidRDefault="00494A34" w:rsidP="007231D9">
            <w:pPr>
              <w:pStyle w:val="ae"/>
              <w:rPr>
                <w:rFonts w:ascii="CMU Concrete" w:hAnsi="CMU Concrete"/>
              </w:rPr>
            </w:pPr>
            <w:r w:rsidRPr="00D4048A">
              <w:rPr>
                <w:rFonts w:ascii="CMU Concrete" w:hAnsi="CMU Concrete"/>
              </w:rPr>
              <w:t>분석변수</w:t>
            </w:r>
          </w:p>
        </w:tc>
        <w:tc>
          <w:tcPr>
            <w:tcW w:w="700" w:type="pct"/>
            <w:vAlign w:val="center"/>
          </w:tcPr>
          <w:p w14:paraId="4E9BD954" w14:textId="77777777" w:rsidR="00494A34" w:rsidRPr="00D4048A" w:rsidRDefault="00494A34" w:rsidP="007231D9">
            <w:pPr>
              <w:jc w:val="center"/>
              <w:rPr>
                <w:rFonts w:ascii="CMU Concrete" w:hAnsi="CMU Concrete"/>
              </w:rPr>
            </w:pPr>
            <w:r w:rsidRPr="00D4048A">
              <w:rPr>
                <w:rFonts w:ascii="CMU Concrete" w:hAnsi="CMU Concrete"/>
              </w:rPr>
              <w:t>분석변수</w:t>
            </w:r>
          </w:p>
        </w:tc>
        <w:tc>
          <w:tcPr>
            <w:tcW w:w="2750" w:type="pct"/>
            <w:vAlign w:val="center"/>
          </w:tcPr>
          <w:p w14:paraId="4BED559D" w14:textId="77777777" w:rsidR="00494A34" w:rsidRPr="00D4048A" w:rsidRDefault="00494A34" w:rsidP="007231D9">
            <w:pPr>
              <w:rPr>
                <w:rFonts w:ascii="CMU Concrete" w:hAnsi="CMU Concrete"/>
              </w:rPr>
            </w:pPr>
            <w:r w:rsidRPr="00D4048A">
              <w:rPr>
                <w:rFonts w:ascii="CMU Concrete" w:hAnsi="CMU Concrete"/>
              </w:rPr>
              <w:t xml:space="preserve">U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vAlign w:val="center"/>
          </w:tcPr>
          <w:p w14:paraId="6AFA49AA" w14:textId="77777777" w:rsidR="00494A34" w:rsidRPr="00D4048A" w:rsidRDefault="00494A34" w:rsidP="007231D9">
            <w:pPr>
              <w:jc w:val="center"/>
              <w:rPr>
                <w:rFonts w:ascii="CMU Concrete" w:hAnsi="CMU Concrete"/>
              </w:rPr>
            </w:pPr>
            <w:r w:rsidRPr="00D4048A">
              <w:rPr>
                <w:rFonts w:ascii="CMU Concrete" w:hAnsi="CMU Concrete"/>
              </w:rPr>
              <w:t>필수</w:t>
            </w:r>
          </w:p>
        </w:tc>
        <w:tc>
          <w:tcPr>
            <w:tcW w:w="550" w:type="pct"/>
            <w:vAlign w:val="center"/>
          </w:tcPr>
          <w:p w14:paraId="1EE8F299" w14:textId="77777777" w:rsidR="00494A34" w:rsidRPr="00D4048A" w:rsidRDefault="00494A34" w:rsidP="007231D9">
            <w:pPr>
              <w:jc w:val="center"/>
              <w:rPr>
                <w:rFonts w:ascii="CMU Concrete" w:hAnsi="CMU Concrete"/>
              </w:rPr>
            </w:pPr>
          </w:p>
        </w:tc>
      </w:tr>
      <w:tr w:rsidR="00494A34" w:rsidRPr="00D4048A" w14:paraId="4577EA57" w14:textId="77777777" w:rsidTr="004A6F8B">
        <w:trPr>
          <w:trHeight w:val="165"/>
          <w:tblCellSpacing w:w="0" w:type="dxa"/>
          <w:jc w:val="center"/>
        </w:trPr>
        <w:tc>
          <w:tcPr>
            <w:tcW w:w="550" w:type="pct"/>
            <w:vMerge w:val="restart"/>
            <w:shd w:val="clear" w:color="auto" w:fill="CCCCCC"/>
            <w:vAlign w:val="center"/>
          </w:tcPr>
          <w:p w14:paraId="132DD9CF" w14:textId="77777777" w:rsidR="00494A34" w:rsidRDefault="00494A34" w:rsidP="007231D9">
            <w:pPr>
              <w:pStyle w:val="ae"/>
              <w:rPr>
                <w:rFonts w:ascii="CMU Concrete" w:hAnsi="CMU Concrete"/>
              </w:rPr>
            </w:pPr>
            <w:r>
              <w:rPr>
                <w:rFonts w:ascii="CMU Concrete" w:hAnsi="CMU Concrete" w:hint="eastAsia"/>
              </w:rPr>
              <w:t>기타</w:t>
            </w:r>
          </w:p>
          <w:p w14:paraId="610988BA" w14:textId="77777777" w:rsidR="00494A34" w:rsidRPr="00D4048A" w:rsidRDefault="00494A34" w:rsidP="007231D9">
            <w:pPr>
              <w:pStyle w:val="ae"/>
              <w:rPr>
                <w:rFonts w:ascii="CMU Concrete" w:hAnsi="CMU Concrete"/>
              </w:rPr>
            </w:pPr>
            <w:r w:rsidRPr="00D4048A">
              <w:rPr>
                <w:rFonts w:ascii="CMU Concrete" w:hAnsi="CMU Concrete"/>
              </w:rPr>
              <w:t>관리도</w:t>
            </w:r>
            <w:r w:rsidRPr="00D4048A">
              <w:rPr>
                <w:rFonts w:ascii="CMU Concrete" w:hAnsi="CMU Concrete"/>
              </w:rPr>
              <w:t xml:space="preserve"> </w:t>
            </w:r>
            <w:r w:rsidRPr="00D4048A">
              <w:rPr>
                <w:rFonts w:ascii="CMU Concrete" w:hAnsi="CMU Concrete"/>
              </w:rPr>
              <w:t>옵션</w:t>
            </w:r>
          </w:p>
        </w:tc>
        <w:tc>
          <w:tcPr>
            <w:tcW w:w="700" w:type="pct"/>
            <w:vAlign w:val="center"/>
          </w:tcPr>
          <w:p w14:paraId="45CF400E" w14:textId="77777777" w:rsidR="00494A34" w:rsidRPr="00D4048A" w:rsidRDefault="00494A34" w:rsidP="007231D9">
            <w:pPr>
              <w:jc w:val="center"/>
              <w:rPr>
                <w:rFonts w:ascii="CMU Concrete" w:hAnsi="CMU Concrete"/>
              </w:rPr>
            </w:pPr>
            <w:r w:rsidRPr="00D4048A">
              <w:rPr>
                <w:rFonts w:ascii="CMU Concrete" w:hAnsi="CMU Concrete"/>
              </w:rPr>
              <w:t>검사시행</w:t>
            </w:r>
            <w:r w:rsidRPr="00D4048A">
              <w:rPr>
                <w:rFonts w:ascii="CMU Concrete" w:hAnsi="CMU Concrete"/>
              </w:rPr>
              <w:t xml:space="preserve"> </w:t>
            </w:r>
            <w:r>
              <w:rPr>
                <w:rFonts w:ascii="CMU Concrete" w:hAnsi="CMU Concrete" w:hint="eastAsia"/>
              </w:rPr>
              <w:t>회</w:t>
            </w:r>
            <w:r w:rsidRPr="00D4048A">
              <w:rPr>
                <w:rFonts w:ascii="CMU Concrete" w:hAnsi="CMU Concrete"/>
              </w:rPr>
              <w:t>수</w:t>
            </w:r>
            <w:r w:rsidRPr="00D4048A">
              <w:rPr>
                <w:rFonts w:ascii="CMU Concrete" w:hAnsi="CMU Concrete"/>
              </w:rPr>
              <w:t xml:space="preserve"> </w:t>
            </w:r>
            <w:r w:rsidRPr="00D4048A">
              <w:rPr>
                <w:rFonts w:ascii="CMU Concrete" w:hAnsi="CMU Concrete"/>
              </w:rPr>
              <w:t>변수</w:t>
            </w:r>
          </w:p>
        </w:tc>
        <w:tc>
          <w:tcPr>
            <w:tcW w:w="2750" w:type="pct"/>
            <w:shd w:val="clear" w:color="auto" w:fill="auto"/>
            <w:vAlign w:val="center"/>
          </w:tcPr>
          <w:p w14:paraId="3AD935EC" w14:textId="77777777" w:rsidR="00494A34" w:rsidRPr="00D4048A" w:rsidRDefault="00494A34" w:rsidP="007231D9">
            <w:pPr>
              <w:rPr>
                <w:rFonts w:ascii="CMU Concrete" w:hAnsi="CMU Concrete"/>
              </w:rPr>
            </w:pPr>
            <w:r w:rsidRPr="00D4048A">
              <w:rPr>
                <w:rFonts w:ascii="CMU Concrete" w:hAnsi="CMU Concrete"/>
              </w:rPr>
              <w:t>검사시행</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shd w:val="clear" w:color="auto" w:fill="auto"/>
            <w:vAlign w:val="center"/>
          </w:tcPr>
          <w:p w14:paraId="39F67A99" w14:textId="77777777" w:rsidR="00494A34" w:rsidRPr="00D4048A" w:rsidRDefault="00494A34" w:rsidP="007231D9">
            <w:pPr>
              <w:jc w:val="center"/>
              <w:rPr>
                <w:rFonts w:ascii="CMU Concrete" w:hAnsi="CMU Concrete"/>
              </w:rPr>
            </w:pPr>
          </w:p>
        </w:tc>
        <w:tc>
          <w:tcPr>
            <w:tcW w:w="550" w:type="pct"/>
            <w:vAlign w:val="center"/>
          </w:tcPr>
          <w:p w14:paraId="3FCA0D95" w14:textId="77777777" w:rsidR="00494A34" w:rsidRPr="00D4048A" w:rsidRDefault="00494A34" w:rsidP="007231D9">
            <w:pPr>
              <w:jc w:val="center"/>
              <w:rPr>
                <w:rFonts w:ascii="CMU Concrete" w:hAnsi="CMU Concrete"/>
              </w:rPr>
            </w:pPr>
          </w:p>
        </w:tc>
      </w:tr>
      <w:tr w:rsidR="00494A34" w:rsidRPr="00D4048A" w14:paraId="0FF9272E" w14:textId="77777777" w:rsidTr="004A6F8B">
        <w:trPr>
          <w:trHeight w:val="64"/>
          <w:tblCellSpacing w:w="0" w:type="dxa"/>
          <w:jc w:val="center"/>
        </w:trPr>
        <w:tc>
          <w:tcPr>
            <w:tcW w:w="550" w:type="pct"/>
            <w:vMerge/>
            <w:shd w:val="clear" w:color="auto" w:fill="CCCCCC"/>
            <w:vAlign w:val="center"/>
          </w:tcPr>
          <w:p w14:paraId="2465E3F3" w14:textId="77777777" w:rsidR="00494A34" w:rsidRPr="00D4048A" w:rsidRDefault="00494A34" w:rsidP="007231D9">
            <w:pPr>
              <w:rPr>
                <w:rFonts w:ascii="CMU Concrete" w:hAnsi="CMU Concrete"/>
              </w:rPr>
            </w:pPr>
          </w:p>
        </w:tc>
        <w:tc>
          <w:tcPr>
            <w:tcW w:w="700" w:type="pct"/>
            <w:vAlign w:val="center"/>
          </w:tcPr>
          <w:p w14:paraId="73E69AAB" w14:textId="77777777" w:rsidR="00494A34" w:rsidRPr="00D4048A" w:rsidRDefault="00494A34" w:rsidP="007231D9">
            <w:pPr>
              <w:jc w:val="center"/>
              <w:rPr>
                <w:rFonts w:ascii="CMU Concrete" w:hAnsi="CMU Concrete"/>
              </w:rPr>
            </w:pPr>
            <w:r w:rsidRPr="00D4048A">
              <w:rPr>
                <w:rFonts w:ascii="CMU Concrete" w:hAnsi="CMU Concrete"/>
              </w:rPr>
              <w:t>검사</w:t>
            </w:r>
            <w:r w:rsidRPr="00D4048A">
              <w:rPr>
                <w:rFonts w:ascii="CMU Concrete" w:hAnsi="CMU Concrete"/>
              </w:rPr>
              <w:t xml:space="preserve"> </w:t>
            </w:r>
            <w:r w:rsidRPr="00D4048A">
              <w:rPr>
                <w:rFonts w:ascii="CMU Concrete" w:hAnsi="CMU Concrete"/>
              </w:rPr>
              <w:t>총</w:t>
            </w:r>
            <w:r>
              <w:rPr>
                <w:rFonts w:ascii="CMU Concrete" w:hAnsi="CMU Concrete" w:hint="eastAsia"/>
              </w:rPr>
              <w:t>회</w:t>
            </w:r>
            <w:r w:rsidRPr="00D4048A">
              <w:rPr>
                <w:rFonts w:ascii="CMU Concrete" w:hAnsi="CMU Concrete"/>
              </w:rPr>
              <w:t>수</w:t>
            </w:r>
          </w:p>
        </w:tc>
        <w:tc>
          <w:tcPr>
            <w:tcW w:w="2750" w:type="pct"/>
            <w:shd w:val="clear" w:color="auto" w:fill="auto"/>
            <w:vAlign w:val="center"/>
          </w:tcPr>
          <w:p w14:paraId="70C89791" w14:textId="77777777" w:rsidR="00494A34" w:rsidRPr="00D4048A" w:rsidRDefault="00494A34" w:rsidP="007231D9">
            <w:pPr>
              <w:rPr>
                <w:rFonts w:ascii="CMU Concrete" w:hAnsi="CMU Concrete"/>
              </w:rPr>
            </w:pPr>
            <w:r w:rsidRPr="00D4048A">
              <w:rPr>
                <w:rFonts w:ascii="CMU Concrete" w:hAnsi="CMU Concrete"/>
              </w:rPr>
              <w:t>검사를</w:t>
            </w:r>
            <w:r w:rsidRPr="00D4048A">
              <w:rPr>
                <w:rFonts w:ascii="CMU Concrete" w:hAnsi="CMU Concrete"/>
              </w:rPr>
              <w:t xml:space="preserve"> </w:t>
            </w:r>
            <w:r w:rsidRPr="00D4048A">
              <w:rPr>
                <w:rFonts w:ascii="CMU Concrete" w:hAnsi="CMU Concrete"/>
              </w:rPr>
              <w:t>시행한</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5A6B82D8" w14:textId="77777777" w:rsidR="00494A34" w:rsidRPr="00D4048A" w:rsidRDefault="004A6F8B" w:rsidP="007231D9">
            <w:pPr>
              <w:jc w:val="center"/>
              <w:rPr>
                <w:rFonts w:ascii="CMU Concrete" w:hAnsi="CMU Concrete"/>
              </w:rPr>
            </w:pPr>
            <w:r>
              <w:rPr>
                <w:rFonts w:ascii="CMU Concrete" w:hAnsi="CMU Concrete" w:hint="eastAsia"/>
              </w:rPr>
              <w:t>필수</w:t>
            </w:r>
          </w:p>
        </w:tc>
        <w:tc>
          <w:tcPr>
            <w:tcW w:w="550" w:type="pct"/>
            <w:vAlign w:val="center"/>
          </w:tcPr>
          <w:p w14:paraId="69878B55" w14:textId="77777777" w:rsidR="00494A34" w:rsidRPr="00D4048A" w:rsidRDefault="004A6F8B" w:rsidP="007231D9">
            <w:pPr>
              <w:jc w:val="center"/>
              <w:rPr>
                <w:rFonts w:ascii="CMU Concrete" w:hAnsi="CMU Concrete"/>
              </w:rPr>
            </w:pPr>
            <w:r w:rsidRPr="00D4048A">
              <w:rPr>
                <w:rFonts w:ascii="CMU Concrete" w:hAnsi="CMU Concrete"/>
              </w:rPr>
              <w:t>실수</w:t>
            </w:r>
          </w:p>
        </w:tc>
      </w:tr>
      <w:tr w:rsidR="00494A34" w:rsidRPr="00D4048A" w14:paraId="798CF517" w14:textId="77777777" w:rsidTr="004A6F8B">
        <w:trPr>
          <w:trHeight w:val="56"/>
          <w:tblCellSpacing w:w="0" w:type="dxa"/>
          <w:jc w:val="center"/>
        </w:trPr>
        <w:tc>
          <w:tcPr>
            <w:tcW w:w="550" w:type="pct"/>
            <w:vMerge/>
            <w:shd w:val="clear" w:color="auto" w:fill="CCCCCC"/>
            <w:vAlign w:val="center"/>
          </w:tcPr>
          <w:p w14:paraId="6460C761" w14:textId="77777777" w:rsidR="00494A34" w:rsidRPr="00D4048A" w:rsidRDefault="00494A34" w:rsidP="007231D9">
            <w:pPr>
              <w:rPr>
                <w:rFonts w:ascii="CMU Concrete" w:hAnsi="CMU Concrete"/>
              </w:rPr>
            </w:pPr>
          </w:p>
        </w:tc>
        <w:tc>
          <w:tcPr>
            <w:tcW w:w="700" w:type="pct"/>
            <w:vAlign w:val="center"/>
          </w:tcPr>
          <w:p w14:paraId="6FCDD2DD" w14:textId="77777777" w:rsidR="00494A34" w:rsidRPr="00D4048A" w:rsidRDefault="00494A34" w:rsidP="007231D9">
            <w:pPr>
              <w:jc w:val="center"/>
              <w:rPr>
                <w:rFonts w:ascii="CMU Concrete" w:hAnsi="CMU Concrete"/>
              </w:rPr>
            </w:pPr>
            <w:r w:rsidRPr="00D4048A">
              <w:rPr>
                <w:rFonts w:ascii="CMU Concrete" w:hAnsi="CMU Concrete"/>
              </w:rPr>
              <w:t>평균</w:t>
            </w:r>
            <w:r>
              <w:rPr>
                <w:rFonts w:ascii="CMU Concrete" w:hAnsi="CMU Concrete" w:hint="eastAsia"/>
              </w:rPr>
              <w:t xml:space="preserve"> </w:t>
            </w:r>
            <w:r w:rsidRPr="00D4048A">
              <w:rPr>
                <w:rFonts w:ascii="CMU Concrete" w:hAnsi="CMU Concrete"/>
              </w:rPr>
              <w:t>불량수</w:t>
            </w:r>
            <w:r>
              <w:rPr>
                <w:rFonts w:ascii="CMU Concrete" w:hAnsi="CMU Concrete" w:hint="eastAsia"/>
              </w:rPr>
              <w:t xml:space="preserve"> </w:t>
            </w:r>
            <w:r>
              <w:rPr>
                <w:rFonts w:ascii="CMU Concrete" w:hAnsi="CMU Concrete" w:hint="eastAsia"/>
              </w:rPr>
              <w:t>사용</w:t>
            </w:r>
            <w:r w:rsidRPr="00D4048A">
              <w:rPr>
                <w:rFonts w:ascii="CMU Concrete" w:hAnsi="CMU Concrete"/>
              </w:rPr>
              <w:t xml:space="preserve"> </w:t>
            </w:r>
          </w:p>
        </w:tc>
        <w:tc>
          <w:tcPr>
            <w:tcW w:w="2750" w:type="pct"/>
            <w:shd w:val="clear" w:color="auto" w:fill="auto"/>
            <w:vAlign w:val="center"/>
          </w:tcPr>
          <w:p w14:paraId="461F6770" w14:textId="77777777" w:rsidR="00494A34" w:rsidRPr="00D4048A" w:rsidRDefault="00494A34" w:rsidP="007231D9">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를</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할지</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450" w:type="pct"/>
            <w:shd w:val="clear" w:color="auto" w:fill="auto"/>
            <w:vAlign w:val="center"/>
          </w:tcPr>
          <w:p w14:paraId="3DD016F8" w14:textId="77777777" w:rsidR="00494A34" w:rsidRPr="00D4048A" w:rsidRDefault="004A6F8B" w:rsidP="007231D9">
            <w:pPr>
              <w:jc w:val="center"/>
              <w:rPr>
                <w:rFonts w:ascii="CMU Concrete" w:hAnsi="CMU Concrete"/>
              </w:rPr>
            </w:pPr>
            <w:r>
              <w:rPr>
                <w:rFonts w:ascii="CMU Concrete" w:hAnsi="CMU Concrete" w:hint="eastAsia"/>
              </w:rPr>
              <w:t>필수</w:t>
            </w:r>
          </w:p>
        </w:tc>
        <w:tc>
          <w:tcPr>
            <w:tcW w:w="550" w:type="pct"/>
            <w:shd w:val="clear" w:color="auto" w:fill="auto"/>
            <w:vAlign w:val="center"/>
          </w:tcPr>
          <w:p w14:paraId="730DF56B" w14:textId="77777777" w:rsidR="00494A34" w:rsidRPr="00D4048A" w:rsidRDefault="004A6F8B"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32FC6321" w14:textId="77777777" w:rsidTr="004A6F8B">
        <w:trPr>
          <w:trHeight w:val="677"/>
          <w:tblCellSpacing w:w="0" w:type="dxa"/>
          <w:jc w:val="center"/>
        </w:trPr>
        <w:tc>
          <w:tcPr>
            <w:tcW w:w="550" w:type="pct"/>
            <w:vMerge/>
            <w:shd w:val="clear" w:color="auto" w:fill="CCCCCC"/>
            <w:vAlign w:val="center"/>
          </w:tcPr>
          <w:p w14:paraId="2FA370DD" w14:textId="77777777" w:rsidR="00494A34" w:rsidRPr="00D4048A" w:rsidRDefault="00494A34" w:rsidP="007231D9">
            <w:pPr>
              <w:rPr>
                <w:rFonts w:ascii="CMU Concrete" w:hAnsi="CMU Concrete"/>
              </w:rPr>
            </w:pPr>
          </w:p>
        </w:tc>
        <w:tc>
          <w:tcPr>
            <w:tcW w:w="700" w:type="pct"/>
            <w:vAlign w:val="center"/>
          </w:tcPr>
          <w:p w14:paraId="2C2D8B5A" w14:textId="77777777" w:rsidR="00494A34" w:rsidRPr="00D4048A" w:rsidRDefault="00494A34" w:rsidP="007231D9">
            <w:pPr>
              <w:jc w:val="cente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w:t>
            </w:r>
          </w:p>
        </w:tc>
        <w:tc>
          <w:tcPr>
            <w:tcW w:w="2750" w:type="pct"/>
            <w:shd w:val="clear" w:color="auto" w:fill="auto"/>
            <w:vAlign w:val="center"/>
          </w:tcPr>
          <w:p w14:paraId="6A47D6F5" w14:textId="77777777" w:rsidR="00494A34" w:rsidRPr="00D4048A" w:rsidRDefault="00494A34" w:rsidP="007231D9">
            <w:pPr>
              <w:rPr>
                <w:rFonts w:ascii="CMU Concrete" w:hAnsi="CMU Concrete"/>
              </w:rPr>
            </w:pP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활성화됩니다</w:t>
            </w:r>
            <w:r w:rsidRPr="00D4048A">
              <w:rPr>
                <w:rFonts w:ascii="CMU Concrete" w:hAnsi="CMU Concrete"/>
              </w:rPr>
              <w:t xml:space="preserve">. </w:t>
            </w:r>
            <w:r w:rsidRPr="00D4048A">
              <w:rPr>
                <w:rFonts w:ascii="CMU Concrete" w:hAnsi="CMU Concrete"/>
              </w:rPr>
              <w:t>활성화되면</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불량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610E57FC" w14:textId="77777777" w:rsidR="00494A34" w:rsidRPr="00D4048A" w:rsidRDefault="00494A34" w:rsidP="007231D9">
            <w:pPr>
              <w:jc w:val="center"/>
              <w:rPr>
                <w:rFonts w:ascii="CMU Concrete" w:hAnsi="CMU Concrete"/>
              </w:rPr>
            </w:pPr>
          </w:p>
        </w:tc>
        <w:tc>
          <w:tcPr>
            <w:tcW w:w="550" w:type="pct"/>
            <w:shd w:val="clear" w:color="auto" w:fill="auto"/>
            <w:vAlign w:val="center"/>
          </w:tcPr>
          <w:p w14:paraId="7E52365C" w14:textId="77777777" w:rsidR="00494A34" w:rsidRPr="00D4048A" w:rsidRDefault="004A6F8B" w:rsidP="007231D9">
            <w:pPr>
              <w:jc w:val="center"/>
              <w:rPr>
                <w:rFonts w:ascii="CMU Concrete" w:hAnsi="CMU Concrete"/>
              </w:rPr>
            </w:pPr>
            <w:r w:rsidRPr="00D4048A">
              <w:rPr>
                <w:rFonts w:ascii="CMU Concrete" w:hAnsi="CMU Concrete"/>
              </w:rPr>
              <w:t>실수</w:t>
            </w:r>
          </w:p>
        </w:tc>
      </w:tr>
    </w:tbl>
    <w:p w14:paraId="1773BEA2" w14:textId="77777777" w:rsidR="00494A34" w:rsidRPr="00D4048A" w:rsidRDefault="00494A34" w:rsidP="00494A34">
      <w:pPr>
        <w:rPr>
          <w:rFonts w:ascii="CMU Concrete" w:hAnsi="CMU Concrete"/>
        </w:rPr>
      </w:pPr>
    </w:p>
    <w:p w14:paraId="4E6517EE" w14:textId="77777777" w:rsidR="00494A34" w:rsidRPr="00D4048A" w:rsidRDefault="00494A34" w:rsidP="00822CCC">
      <w:pPr>
        <w:pStyle w:val="000"/>
        <w:ind w:firstLine="108"/>
      </w:pPr>
      <w:bookmarkStart w:id="722" w:name="_Toc93916101"/>
      <w:bookmarkStart w:id="723" w:name="_Toc94670637"/>
      <w:bookmarkStart w:id="724" w:name="_Toc94688390"/>
      <w:bookmarkStart w:id="725" w:name="_Toc206929748"/>
      <w:bookmarkStart w:id="726" w:name="_Toc206929916"/>
      <w:bookmarkStart w:id="727" w:name="_Toc206930083"/>
      <w:bookmarkStart w:id="728" w:name="_Toc207077229"/>
      <w:bookmarkStart w:id="729" w:name="_Toc207077392"/>
      <w:bookmarkStart w:id="730" w:name="_Toc207077554"/>
      <w:bookmarkStart w:id="731" w:name="_Toc207079526"/>
      <w:bookmarkStart w:id="732" w:name="_Toc207079689"/>
      <w:bookmarkStart w:id="733" w:name="_Toc283655292"/>
      <w:bookmarkStart w:id="734" w:name="_Toc364411010"/>
      <w:bookmarkStart w:id="735" w:name="_Toc67925552"/>
      <w:r w:rsidRPr="00D4048A">
        <w:t>3.3.3 기본차트</w:t>
      </w:r>
      <w:bookmarkEnd w:id="722"/>
      <w:bookmarkEnd w:id="723"/>
      <w:bookmarkEnd w:id="724"/>
      <w:r w:rsidRPr="00D4048A">
        <w:t xml:space="preserve"> 노드</w:t>
      </w:r>
      <w:bookmarkEnd w:id="725"/>
      <w:bookmarkEnd w:id="726"/>
      <w:bookmarkEnd w:id="727"/>
      <w:bookmarkEnd w:id="728"/>
      <w:bookmarkEnd w:id="729"/>
      <w:bookmarkEnd w:id="730"/>
      <w:bookmarkEnd w:id="731"/>
      <w:bookmarkEnd w:id="732"/>
      <w:bookmarkEnd w:id="733"/>
      <w:bookmarkEnd w:id="734"/>
      <w:bookmarkEnd w:id="735"/>
    </w:p>
    <w:tbl>
      <w:tblPr>
        <w:tblW w:w="0" w:type="auto"/>
        <w:tblLook w:val="01E0" w:firstRow="1" w:lastRow="1" w:firstColumn="1" w:lastColumn="1" w:noHBand="0" w:noVBand="0"/>
      </w:tblPr>
      <w:tblGrid>
        <w:gridCol w:w="1713"/>
        <w:gridCol w:w="7073"/>
      </w:tblGrid>
      <w:tr w:rsidR="00494A34" w:rsidRPr="00D4048A" w14:paraId="0A8A8D1E" w14:textId="77777777" w:rsidTr="008C7A68">
        <w:tc>
          <w:tcPr>
            <w:tcW w:w="1713" w:type="dxa"/>
            <w:vAlign w:val="center"/>
          </w:tcPr>
          <w:p w14:paraId="1753DF74" w14:textId="77777777" w:rsidR="00494A34" w:rsidRPr="00D4048A" w:rsidRDefault="00B32DD7" w:rsidP="00AE3A66">
            <w:pPr>
              <w:pStyle w:val="af"/>
            </w:pPr>
            <w:r>
              <w:rPr>
                <w:noProof/>
              </w:rPr>
              <w:drawing>
                <wp:inline distT="0" distB="0" distL="0" distR="0" wp14:anchorId="787904E2" wp14:editId="0C080917">
                  <wp:extent cx="638175" cy="733425"/>
                  <wp:effectExtent l="0" t="0" r="9525" b="9525"/>
                  <wp:docPr id="1436" name="그림 281" descr="기본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기본차트_아이콘"/>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638175" cy="733425"/>
                          </a:xfrm>
                          <a:prstGeom prst="rect">
                            <a:avLst/>
                          </a:prstGeom>
                          <a:noFill/>
                          <a:ln>
                            <a:noFill/>
                          </a:ln>
                        </pic:spPr>
                      </pic:pic>
                    </a:graphicData>
                  </a:graphic>
                </wp:inline>
              </w:drawing>
            </w:r>
          </w:p>
        </w:tc>
        <w:tc>
          <w:tcPr>
            <w:tcW w:w="7073" w:type="dxa"/>
            <w:vAlign w:val="center"/>
          </w:tcPr>
          <w:p w14:paraId="07B01E64" w14:textId="77777777" w:rsidR="00494A34" w:rsidRPr="00D4048A" w:rsidRDefault="008C7A68" w:rsidP="007231D9">
            <w:pPr>
              <w:rPr>
                <w:rFonts w:ascii="CMU Concrete" w:hAnsi="CMU Concrete"/>
              </w:rPr>
            </w:pPr>
            <w:r w:rsidRPr="00D4048A">
              <w:rPr>
                <w:rFonts w:ascii="CMU Concrete" w:hAnsi="CMU Concrete"/>
                <w:b/>
              </w:rPr>
              <w:t>기본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이차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b/>
                <w:bCs/>
              </w:rPr>
              <w:t>기본차트</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하면</w:t>
            </w:r>
            <w:r w:rsidRPr="00D4048A">
              <w:rPr>
                <w:rFonts w:ascii="CMU Concrete" w:hAnsi="CMU Concrete"/>
              </w:rPr>
              <w:t xml:space="preserve"> </w:t>
            </w:r>
            <w:r>
              <w:rPr>
                <w:rFonts w:ascii="CMU Concrete" w:hAnsi="CMU Concrete" w:hint="eastAsia"/>
              </w:rPr>
              <w:t>산점도</w:t>
            </w:r>
            <w:r w:rsidRPr="00D4048A">
              <w:rPr>
                <w:rFonts w:ascii="CMU Concrete" w:hAnsi="CMU Concrete"/>
              </w:rPr>
              <w:t xml:space="preserve"> </w:t>
            </w:r>
            <w:r w:rsidRPr="00D4048A">
              <w:rPr>
                <w:rFonts w:ascii="CMU Concrete" w:hAnsi="CMU Concrete"/>
              </w:rPr>
              <w:t>차트뿐만</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Pr>
                <w:rFonts w:ascii="CMU Concrete" w:hAnsi="CMU Concrete" w:hint="eastAsia"/>
              </w:rPr>
              <w:t>시계열</w:t>
            </w:r>
            <w:r w:rsidRPr="00D4048A">
              <w:rPr>
                <w:rFonts w:ascii="CMU Concrete" w:hAnsi="CMU Concrete"/>
              </w:rPr>
              <w:t xml:space="preserve"> </w:t>
            </w:r>
            <w:r w:rsidRPr="00D4048A">
              <w:rPr>
                <w:rFonts w:ascii="CMU Concrete" w:hAnsi="CMU Concrete"/>
              </w:rPr>
              <w:t>차트도</w:t>
            </w:r>
            <w:r w:rsidRPr="00D4048A">
              <w:rPr>
                <w:rFonts w:ascii="CMU Concrete" w:hAnsi="CMU Concrete"/>
              </w:rPr>
              <w:t xml:space="preserve"> </w:t>
            </w:r>
            <w:r w:rsidRPr="00D4048A">
              <w:rPr>
                <w:rFonts w:ascii="CMU Concrete" w:hAnsi="CMU Concrete"/>
              </w:rPr>
              <w:t>표현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r w:rsidR="00494A34" w:rsidRPr="00D4048A">
              <w:rPr>
                <w:rFonts w:ascii="CMU Concrete" w:hAnsi="CMU Concrete"/>
              </w:rPr>
              <w:t xml:space="preserve"> </w:t>
            </w:r>
          </w:p>
        </w:tc>
      </w:tr>
    </w:tbl>
    <w:p w14:paraId="00546084" w14:textId="77777777" w:rsidR="00787959" w:rsidRDefault="00787959" w:rsidP="008C7A68">
      <w:pPr>
        <w:pStyle w:val="11"/>
      </w:pPr>
      <w:r>
        <w:rPr>
          <w:noProof/>
        </w:rPr>
        <w:drawing>
          <wp:anchor distT="0" distB="0" distL="114300" distR="114300" simplePos="0" relativeHeight="251714560" behindDoc="1" locked="0" layoutInCell="1" allowOverlap="1" wp14:anchorId="5BA0C55B" wp14:editId="2B5170E7">
            <wp:simplePos x="0" y="0"/>
            <wp:positionH relativeFrom="column">
              <wp:posOffset>-2540</wp:posOffset>
            </wp:positionH>
            <wp:positionV relativeFrom="line">
              <wp:posOffset>433070</wp:posOffset>
            </wp:positionV>
            <wp:extent cx="1835785" cy="2915285"/>
            <wp:effectExtent l="0" t="0" r="0" b="0"/>
            <wp:wrapSquare wrapText="bothSides"/>
            <wp:docPr id="2112" name="그림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35785" cy="2915285"/>
                    </a:xfrm>
                    <a:prstGeom prst="rect">
                      <a:avLst/>
                    </a:prstGeom>
                    <a:noFill/>
                  </pic:spPr>
                </pic:pic>
              </a:graphicData>
            </a:graphic>
            <wp14:sizeRelH relativeFrom="page">
              <wp14:pctWidth>0</wp14:pctWidth>
            </wp14:sizeRelH>
            <wp14:sizeRelV relativeFrom="page">
              <wp14:pctHeight>0</wp14:pctHeight>
            </wp14:sizeRelV>
          </wp:anchor>
        </w:drawing>
      </w:r>
      <w:r w:rsidR="008C7A68" w:rsidRPr="00D4048A">
        <w:t>사용법</w:t>
      </w:r>
    </w:p>
    <w:p w14:paraId="4007464D" w14:textId="77777777" w:rsidR="008C7A68" w:rsidRDefault="008C7A68" w:rsidP="00401892">
      <w:pPr>
        <w:numPr>
          <w:ilvl w:val="0"/>
          <w:numId w:val="38"/>
        </w:numPr>
        <w:rPr>
          <w:rFonts w:ascii="CMU Concrete" w:hAnsi="CMU Concrete"/>
        </w:rPr>
      </w:pPr>
      <w:r>
        <w:rPr>
          <w:rFonts w:ascii="CMU Concrete" w:hAnsi="CMU Concrete" w:hint="eastAsia"/>
        </w:rPr>
        <w:t>차팅방식은</w:t>
      </w:r>
      <w:r>
        <w:rPr>
          <w:rFonts w:ascii="CMU Concrete" w:hAnsi="CMU Concrete" w:hint="eastAsia"/>
        </w:rPr>
        <w:t xml:space="preserve"> </w:t>
      </w:r>
      <w:r>
        <w:rPr>
          <w:rFonts w:ascii="CMU Concrete" w:hAnsi="CMU Concrete"/>
        </w:rPr>
        <w:t>‘</w:t>
      </w:r>
      <w:r w:rsidRPr="00E71E57">
        <w:rPr>
          <w:rFonts w:ascii="CMU Concrete" w:hAnsi="CMU Concrete"/>
          <w:b/>
          <w:bCs/>
        </w:rPr>
        <w:t>X</w:t>
      </w:r>
      <w:r w:rsidRPr="00E71E57">
        <w:rPr>
          <w:rFonts w:ascii="CMU Concrete" w:hAnsi="CMU Concrete" w:hint="eastAsia"/>
          <w:b/>
          <w:bCs/>
        </w:rPr>
        <w:t>대</w:t>
      </w:r>
      <w:r w:rsidRPr="00E71E57">
        <w:rPr>
          <w:rFonts w:ascii="CMU Concrete" w:hAnsi="CMU Concrete" w:hint="eastAsia"/>
          <w:b/>
          <w:bCs/>
        </w:rPr>
        <w:t>Y</w:t>
      </w:r>
      <w:r w:rsidRPr="00E71E57">
        <w:rPr>
          <w:rFonts w:ascii="CMU Concrete" w:hAnsi="CMU Concrete"/>
          <w:b/>
          <w:bCs/>
        </w:rPr>
        <w:t>(</w:t>
      </w:r>
      <w:r w:rsidRPr="00E71E57">
        <w:rPr>
          <w:rFonts w:ascii="CMU Concrete" w:hAnsi="CMU Concrete" w:hint="eastAsia"/>
          <w:b/>
          <w:bCs/>
        </w:rPr>
        <w:t>들</w:t>
      </w:r>
      <w:r w:rsidRPr="00E71E57">
        <w:rPr>
          <w:rFonts w:ascii="CMU Concrete" w:hAnsi="CMU Concrete"/>
          <w:b/>
          <w:bCs/>
        </w:rPr>
        <w:t>)</w:t>
      </w:r>
      <w:r>
        <w:rPr>
          <w:rFonts w:ascii="CMU Concrete" w:hAnsi="CMU Concrete"/>
        </w:rPr>
        <w:t>’</w:t>
      </w:r>
      <w:r>
        <w:rPr>
          <w:rFonts w:ascii="CMU Concrete" w:hAnsi="CMU Concrete" w:hint="eastAsia"/>
        </w:rPr>
        <w:t>과</w:t>
      </w:r>
      <w:r>
        <w:rPr>
          <w:rFonts w:ascii="CMU Concrete" w:hAnsi="CMU Concrete" w:hint="eastAsia"/>
        </w:rPr>
        <w:t xml:space="preserve"> </w:t>
      </w:r>
      <w:r>
        <w:rPr>
          <w:rFonts w:ascii="CMU Concrete" w:hAnsi="CMU Concrete"/>
        </w:rPr>
        <w:t>‘</w:t>
      </w:r>
      <w:r w:rsidRPr="00E71E57">
        <w:rPr>
          <w:rFonts w:ascii="CMU Concrete" w:hAnsi="CMU Concrete" w:hint="eastAsia"/>
          <w:b/>
          <w:bCs/>
        </w:rPr>
        <w:t>시계열</w:t>
      </w:r>
      <w:r w:rsidRPr="00E71E57">
        <w:rPr>
          <w:rFonts w:ascii="CMU Concrete" w:hAnsi="CMU Concrete" w:hint="eastAsia"/>
          <w:b/>
          <w:bCs/>
        </w:rPr>
        <w:t xml:space="preserve"> </w:t>
      </w:r>
      <w:r w:rsidRPr="00E71E57">
        <w:rPr>
          <w:rFonts w:ascii="CMU Concrete" w:hAnsi="CMU Concrete"/>
          <w:b/>
          <w:bCs/>
        </w:rPr>
        <w:t>Y</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7220C11A" w14:textId="77777777" w:rsidR="008C7A68" w:rsidRPr="00D4048A" w:rsidRDefault="008C7A68" w:rsidP="00401892">
      <w:pPr>
        <w:numPr>
          <w:ilvl w:val="0"/>
          <w:numId w:val="38"/>
        </w:numPr>
        <w:rPr>
          <w:rFonts w:ascii="CMU Concrete" w:hAnsi="CMU Concrete"/>
        </w:rPr>
      </w:pPr>
      <w:r>
        <w:rPr>
          <w:rFonts w:ascii="CMU Concrete" w:hAnsi="CMU Concrete"/>
        </w:rPr>
        <w:t>‘</w:t>
      </w:r>
      <w:r w:rsidRPr="00E71E57">
        <w:rPr>
          <w:rFonts w:ascii="CMU Concrete" w:hAnsi="CMU Concrete" w:hint="eastAsia"/>
          <w:b/>
          <w:bCs/>
        </w:rPr>
        <w:t>X</w:t>
      </w:r>
      <w:r w:rsidRPr="00E71E57">
        <w:rPr>
          <w:rFonts w:ascii="CMU Concrete" w:hAnsi="CMU Concrete" w:hint="eastAsia"/>
          <w:b/>
          <w:bCs/>
        </w:rPr>
        <w:t>대</w:t>
      </w:r>
      <w:r w:rsidRPr="00E71E57">
        <w:rPr>
          <w:rFonts w:ascii="CMU Concrete" w:hAnsi="CMU Concrete" w:hint="eastAsia"/>
          <w:b/>
          <w:bCs/>
        </w:rPr>
        <w:t>Y</w:t>
      </w:r>
      <w:r w:rsidRPr="00E71E57">
        <w:rPr>
          <w:rFonts w:ascii="CMU Concrete" w:hAnsi="CMU Concrete"/>
          <w:b/>
          <w:bCs/>
        </w:rPr>
        <w:t>(</w:t>
      </w:r>
      <w:r w:rsidRPr="00E71E57">
        <w:rPr>
          <w:rFonts w:ascii="CMU Concrete" w:hAnsi="CMU Concrete" w:hint="eastAsia"/>
          <w:b/>
          <w:bCs/>
        </w:rPr>
        <w:t>들</w:t>
      </w:r>
      <w:r w:rsidRPr="00E71E57">
        <w:rPr>
          <w:rFonts w:ascii="CMU Concrete" w:hAnsi="CMU Concrete" w:hint="eastAsia"/>
          <w:b/>
          <w:bCs/>
        </w:rPr>
        <w:t>)</w:t>
      </w:r>
      <w:r>
        <w:rPr>
          <w:rFonts w:ascii="CMU Concrete" w:hAnsi="CMU Concrete"/>
        </w:rPr>
        <w:t>’</w:t>
      </w:r>
      <w:r>
        <w:rPr>
          <w:rFonts w:ascii="CMU Concrete" w:hAnsi="CMU Concrete" w:hint="eastAsia"/>
        </w:rPr>
        <w:t>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산점도</w:t>
      </w:r>
      <w:r>
        <w:rPr>
          <w:rFonts w:ascii="CMU Concrete" w:hAnsi="CMU Concrete" w:hint="eastAsia"/>
        </w:rPr>
        <w:t>(</w:t>
      </w:r>
      <w:r>
        <w:rPr>
          <w:rFonts w:ascii="CMU Concrete" w:hAnsi="CMU Concrete"/>
        </w:rPr>
        <w:t>scatter plot)</w:t>
      </w:r>
      <w:r>
        <w:rPr>
          <w:rFonts w:ascii="CMU Concrete" w:hAnsi="CMU Concrete" w:hint="eastAsia"/>
        </w:rPr>
        <w:t>를</w:t>
      </w:r>
      <w:r>
        <w:rPr>
          <w:rFonts w:ascii="CMU Concrete" w:hAnsi="CMU Concrete" w:hint="eastAsia"/>
        </w:rPr>
        <w:t xml:space="preserve"> </w:t>
      </w:r>
      <w:r>
        <w:rPr>
          <w:rFonts w:ascii="CMU Concrete" w:hAnsi="CMU Concrete" w:hint="eastAsia"/>
        </w:rPr>
        <w:t>나타내며</w:t>
      </w:r>
      <w:r>
        <w:rPr>
          <w:rFonts w:ascii="CMU Concrete" w:hAnsi="CMU Concrete" w:hint="eastAsia"/>
        </w:rPr>
        <w:t>,</w:t>
      </w:r>
      <w:r>
        <w:rPr>
          <w:rFonts w:ascii="CMU Concrete" w:hAnsi="CMU Concrete"/>
        </w:rPr>
        <w:t xml:space="preserve"> </w:t>
      </w:r>
      <w:r w:rsidRPr="00E71E57">
        <w:rPr>
          <w:rFonts w:ascii="CMU Concrete" w:hAnsi="CMU Concrete"/>
          <w:b/>
          <w:bCs/>
        </w:rPr>
        <w:t>X</w:t>
      </w:r>
      <w:r w:rsidRPr="00E71E57">
        <w:rPr>
          <w:rFonts w:ascii="CMU Concrete" w:hAnsi="CMU Concrete" w:hint="eastAsia"/>
          <w:b/>
          <w:bCs/>
        </w:rPr>
        <w:t>축</w:t>
      </w:r>
      <w:r w:rsidRPr="00E71E57">
        <w:rPr>
          <w:rFonts w:ascii="CMU Concrete" w:hAnsi="CMU Concrete" w:hint="eastAsia"/>
          <w:b/>
          <w:bCs/>
        </w:rPr>
        <w:t xml:space="preserve"> </w:t>
      </w:r>
      <w:r w:rsidRPr="00E71E57">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rPr>
        <w:t>1</w:t>
      </w:r>
      <w:r>
        <w:rPr>
          <w:rFonts w:ascii="CMU Concrete" w:hAnsi="CMU Concrete" w:hint="eastAsia"/>
        </w:rPr>
        <w:t>개</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D9CF575" w14:textId="77777777" w:rsidR="008C7A68" w:rsidRPr="004D0720" w:rsidRDefault="008C7A68" w:rsidP="00401892">
      <w:pPr>
        <w:numPr>
          <w:ilvl w:val="0"/>
          <w:numId w:val="38"/>
        </w:numPr>
        <w:rPr>
          <w:rFonts w:ascii="CMU Concrete" w:hAnsi="CMU Concrete"/>
        </w:rPr>
      </w:pPr>
      <w:r>
        <w:rPr>
          <w:rFonts w:ascii="CMU Concrete" w:hAnsi="CMU Concrete"/>
        </w:rPr>
        <w:t>‘</w:t>
      </w:r>
      <w:r w:rsidRPr="00E71E57">
        <w:rPr>
          <w:rFonts w:ascii="CMU Concrete" w:hAnsi="CMU Concrete" w:hint="eastAsia"/>
          <w:b/>
          <w:bCs/>
        </w:rPr>
        <w:t>시계열</w:t>
      </w:r>
      <w:r w:rsidRPr="00E71E57">
        <w:rPr>
          <w:rFonts w:ascii="CMU Concrete" w:hAnsi="CMU Concrete" w:hint="eastAsia"/>
          <w:b/>
          <w:bCs/>
        </w:rPr>
        <w:t>Y</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옵션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시계열</w:t>
      </w:r>
      <w:r>
        <w:rPr>
          <w:rFonts w:ascii="CMU Concrete" w:hAnsi="CMU Concrete" w:hint="eastAsia"/>
        </w:rPr>
        <w:t xml:space="preserve"> </w:t>
      </w:r>
      <w:r>
        <w:rPr>
          <w:rFonts w:ascii="CMU Concrete" w:hAnsi="CMU Concrete" w:hint="eastAsia"/>
        </w:rPr>
        <w:t>트랜드를</w:t>
      </w:r>
      <w:r>
        <w:rPr>
          <w:rFonts w:ascii="CMU Concrete" w:hAnsi="CMU Concrete" w:hint="eastAsia"/>
        </w:rPr>
        <w:t xml:space="preserve"> </w:t>
      </w:r>
      <w:r>
        <w:rPr>
          <w:rFonts w:ascii="CMU Concrete" w:hAnsi="CMU Concrete" w:hint="eastAsia"/>
        </w:rPr>
        <w:t>나타내며</w:t>
      </w:r>
      <w:r>
        <w:rPr>
          <w:rFonts w:ascii="CMU Concrete" w:hAnsi="CMU Concrete" w:hint="eastAsia"/>
        </w:rPr>
        <w:t>,</w:t>
      </w:r>
      <w:r>
        <w:rPr>
          <w:rFonts w:ascii="CMU Concrete" w:hAnsi="CMU Concrete"/>
        </w:rPr>
        <w:t xml:space="preserve"> </w:t>
      </w:r>
      <w:r w:rsidRPr="00E71E57">
        <w:rPr>
          <w:rFonts w:ascii="CMU Concrete" w:hAnsi="CMU Concrete" w:hint="eastAsia"/>
          <w:b/>
          <w:bCs/>
        </w:rPr>
        <w:t>시간척도</w:t>
      </w:r>
      <w:r w:rsidRPr="00E71E57">
        <w:rPr>
          <w:rFonts w:ascii="CMU Concrete" w:hAnsi="CMU Concrete" w:hint="eastAsia"/>
          <w:b/>
          <w:bCs/>
        </w:rPr>
        <w:t xml:space="preserve"> </w:t>
      </w:r>
      <w:r w:rsidRPr="00E71E57">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398182D0" w14:textId="77777777" w:rsidR="008C7A68" w:rsidRDefault="008C7A68" w:rsidP="00401892">
      <w:pPr>
        <w:numPr>
          <w:ilvl w:val="0"/>
          <w:numId w:val="38"/>
        </w:numPr>
        <w:rPr>
          <w:rFonts w:ascii="CMU Concrete" w:hAnsi="CMU Concrete"/>
        </w:rPr>
      </w:pPr>
      <w:r w:rsidRPr="00E71E57">
        <w:rPr>
          <w:rFonts w:ascii="CMU Concrete" w:hAnsi="CMU Concrete" w:hint="eastAsia"/>
          <w:b/>
          <w:bCs/>
        </w:rPr>
        <w:t>그룹변수</w:t>
      </w:r>
      <w:r w:rsidRPr="00E71E57">
        <w:rPr>
          <w:rFonts w:ascii="CMU Concrete" w:hAnsi="CMU Concrete" w:hint="eastAsia"/>
          <w:b/>
          <w:bCs/>
        </w:rPr>
        <w:t xml:space="preserve"> </w:t>
      </w:r>
      <w:r w:rsidRPr="00E71E57">
        <w:rPr>
          <w:rFonts w:ascii="CMU Concrete" w:hAnsi="CMU Concrete" w:hint="eastAsia"/>
          <w:b/>
          <w:bCs/>
        </w:rPr>
        <w:t>옵션</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그룹표시</w:t>
      </w:r>
      <w:r>
        <w:rPr>
          <w:rFonts w:ascii="CMU Concrete" w:hAnsi="CMU Concrete" w:hint="eastAsia"/>
        </w:rPr>
        <w:t xml:space="preserve"> </w:t>
      </w:r>
      <w:r>
        <w:rPr>
          <w:rFonts w:ascii="CMU Concrete" w:hAnsi="CMU Concrete" w:hint="eastAsia"/>
        </w:rPr>
        <w:t>방식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38844266" w14:textId="77777777" w:rsidR="008C7A68" w:rsidRDefault="008C7A68" w:rsidP="00401892">
      <w:pPr>
        <w:numPr>
          <w:ilvl w:val="0"/>
          <w:numId w:val="38"/>
        </w:numPr>
        <w:rPr>
          <w:rFonts w:ascii="CMU Concrete" w:hAnsi="CMU Concrete"/>
        </w:rPr>
      </w:pPr>
      <w:r w:rsidRPr="00E71E57">
        <w:rPr>
          <w:rFonts w:ascii="CMU Concrete" w:hAnsi="CMU Concrete" w:hint="eastAsia"/>
          <w:b/>
          <w:bCs/>
        </w:rPr>
        <w:t>그룹표시</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옵션</w:t>
      </w:r>
    </w:p>
    <w:p w14:paraId="44F41EEB" w14:textId="77777777" w:rsidR="008C7A68" w:rsidRDefault="008C7A68" w:rsidP="008C7A68">
      <w:pPr>
        <w:ind w:left="204"/>
        <w:rPr>
          <w:rFonts w:ascii="CMU Concrete" w:hAnsi="CMU Concrete"/>
        </w:rPr>
      </w:pPr>
      <w:r>
        <w:rPr>
          <w:rFonts w:ascii="CMU Concrete" w:hAnsi="CMU Concrete" w:hint="eastAsia"/>
        </w:rPr>
        <w:t xml:space="preserve"> </w:t>
      </w:r>
      <w:r>
        <w:rPr>
          <w:rFonts w:ascii="CMU Concrete" w:hAnsi="CMU Concrete"/>
        </w:rPr>
        <w:t xml:space="preserve">   ‘</w:t>
      </w:r>
      <w:r w:rsidRPr="00E71E57">
        <w:rPr>
          <w:rFonts w:ascii="CMU Concrete" w:hAnsi="CMU Concrete" w:hint="eastAsia"/>
          <w:b/>
          <w:bCs/>
        </w:rPr>
        <w:t>X</w:t>
      </w:r>
      <w:r w:rsidRPr="00E71E57">
        <w:rPr>
          <w:rFonts w:ascii="CMU Concrete" w:hAnsi="CMU Concrete" w:hint="eastAsia"/>
          <w:b/>
          <w:bCs/>
        </w:rPr>
        <w:t>대</w:t>
      </w:r>
      <w:r w:rsidRPr="00E71E57">
        <w:rPr>
          <w:rFonts w:ascii="CMU Concrete" w:hAnsi="CMU Concrete" w:hint="eastAsia"/>
          <w:b/>
          <w:bCs/>
        </w:rPr>
        <w:t>Y</w:t>
      </w:r>
      <w:r w:rsidRPr="00E71E57">
        <w:rPr>
          <w:rFonts w:ascii="CMU Concrete" w:hAnsi="CMU Concrete"/>
          <w:b/>
          <w:bCs/>
        </w:rPr>
        <w:t>(</w:t>
      </w:r>
      <w:r w:rsidRPr="00E71E57">
        <w:rPr>
          <w:rFonts w:ascii="CMU Concrete" w:hAnsi="CMU Concrete" w:hint="eastAsia"/>
          <w:b/>
          <w:bCs/>
        </w:rPr>
        <w:t>들</w:t>
      </w:r>
      <w:r w:rsidRPr="00E71E57">
        <w:rPr>
          <w:rFonts w:ascii="CMU Concrete" w:hAnsi="CMU Concrete" w:hint="eastAsia"/>
          <w:b/>
          <w:bCs/>
        </w:rPr>
        <w:t>)</w:t>
      </w:r>
      <w:r>
        <w:rPr>
          <w:rFonts w:ascii="CMU Concrete" w:hAnsi="CMU Concrete"/>
        </w:rPr>
        <w:t>’</w:t>
      </w:r>
      <w:r>
        <w:rPr>
          <w:rFonts w:ascii="CMU Concrete" w:hAnsi="CMU Concrete" w:hint="eastAsia"/>
        </w:rPr>
        <w:t>:</w:t>
      </w:r>
      <w:r>
        <w:rPr>
          <w:rFonts w:ascii="CMU Concrete" w:hAnsi="CMU Concrete"/>
        </w:rPr>
        <w:t xml:space="preserve"> </w:t>
      </w: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p>
    <w:p w14:paraId="6452EB5F" w14:textId="77777777" w:rsidR="008C7A68" w:rsidRPr="00E71E57" w:rsidRDefault="008C7A68" w:rsidP="008C7A68">
      <w:pPr>
        <w:ind w:left="204"/>
        <w:rPr>
          <w:rFonts w:ascii="CMU Concrete" w:hAnsi="CMU Concrete"/>
        </w:rPr>
      </w:pPr>
      <w:r>
        <w:rPr>
          <w:rFonts w:ascii="CMU Concrete" w:hAnsi="CMU Concrete" w:hint="eastAsia"/>
        </w:rPr>
        <w:t xml:space="preserve"> </w:t>
      </w:r>
      <w:r>
        <w:rPr>
          <w:rFonts w:ascii="CMU Concrete" w:hAnsi="CMU Concrete"/>
        </w:rPr>
        <w:t xml:space="preserve">   ‘</w:t>
      </w:r>
      <w:r w:rsidRPr="00E71E57">
        <w:rPr>
          <w:rFonts w:ascii="CMU Concrete" w:hAnsi="CMU Concrete" w:hint="eastAsia"/>
          <w:b/>
          <w:bCs/>
        </w:rPr>
        <w:t>시계열</w:t>
      </w:r>
      <w:r w:rsidRPr="00E71E57">
        <w:rPr>
          <w:rFonts w:ascii="CMU Concrete" w:hAnsi="CMU Concrete" w:hint="eastAsia"/>
          <w:b/>
          <w:bCs/>
        </w:rPr>
        <w:t>Y</w:t>
      </w:r>
      <w:r>
        <w:rPr>
          <w:rFonts w:ascii="CMU Concrete" w:hAnsi="CMU Concrete"/>
        </w:rPr>
        <w:t>’</w:t>
      </w:r>
      <w:r>
        <w:rPr>
          <w:rFonts w:ascii="CMU Concrete" w:hAnsi="CMU Concrete" w:hint="eastAsia"/>
        </w:rPr>
        <w:t>:</w:t>
      </w:r>
      <w:r>
        <w:rPr>
          <w:rFonts w:ascii="CMU Concrete" w:hAnsi="CMU Concrete"/>
        </w:rPr>
        <w:t xml:space="preserve"> </w:t>
      </w: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라벨로</w:t>
      </w:r>
      <w:r>
        <w:rPr>
          <w:rFonts w:ascii="CMU Concrete" w:hAnsi="CMU Concrete" w:hint="eastAsia"/>
        </w:rPr>
        <w:t xml:space="preserve"> </w:t>
      </w:r>
      <w:r>
        <w:rPr>
          <w:rFonts w:ascii="CMU Concrete" w:hAnsi="CMU Concrete" w:hint="eastAsia"/>
        </w:rPr>
        <w:t>표시</w:t>
      </w:r>
    </w:p>
    <w:p w14:paraId="5C1C78B9" w14:textId="77777777" w:rsidR="008C7A68" w:rsidRDefault="008C7A68" w:rsidP="00401892">
      <w:pPr>
        <w:numPr>
          <w:ilvl w:val="0"/>
          <w:numId w:val="38"/>
        </w:numPr>
        <w:rPr>
          <w:rFonts w:ascii="CMU Concrete" w:hAnsi="CMU Concrete"/>
        </w:rPr>
      </w:pPr>
      <w:r>
        <w:rPr>
          <w:rFonts w:ascii="CMU Concrete" w:hAnsi="CMU Concrete"/>
        </w:rPr>
        <w:t>‘</w:t>
      </w:r>
      <w:r w:rsidRPr="00C600B8">
        <w:rPr>
          <w:rFonts w:ascii="CMU Concrete" w:hAnsi="CMU Concrete"/>
          <w:b/>
          <w:bCs/>
        </w:rPr>
        <w:t>Y</w:t>
      </w:r>
      <w:r w:rsidRPr="00C600B8">
        <w:rPr>
          <w:rFonts w:ascii="CMU Concrete" w:hAnsi="CMU Concrete" w:hint="eastAsia"/>
          <w:b/>
          <w:bCs/>
        </w:rPr>
        <w:t>변수</w:t>
      </w:r>
      <w:r w:rsidRPr="00C600B8">
        <w:rPr>
          <w:rFonts w:ascii="CMU Concrete" w:hAnsi="CMU Concrete" w:hint="eastAsia"/>
          <w:b/>
          <w:bCs/>
        </w:rPr>
        <w:t xml:space="preserve"> </w:t>
      </w:r>
      <w:r w:rsidRPr="00C600B8">
        <w:rPr>
          <w:rFonts w:ascii="CMU Concrete" w:hAnsi="CMU Concrete" w:hint="eastAsia"/>
          <w:b/>
          <w:bCs/>
        </w:rPr>
        <w:t>선택</w:t>
      </w:r>
      <w:r>
        <w:rPr>
          <w:rFonts w:ascii="CMU Concrete" w:hAnsi="CMU Concrete"/>
        </w:rPr>
        <w:t>’</w:t>
      </w:r>
      <w:r>
        <w:rPr>
          <w:rFonts w:ascii="CMU Concrete" w:hAnsi="CMU Concrete"/>
        </w:rPr>
        <w:t>에서</w:t>
      </w:r>
      <w:r>
        <w:rPr>
          <w:rFonts w:ascii="CMU Concrete" w:hAnsi="CMU Concrete"/>
        </w:rPr>
        <w:t xml:space="preserve"> Y</w:t>
      </w:r>
      <w:r>
        <w:rPr>
          <w:rFonts w:ascii="CMU Concrete" w:hAnsi="CMU Concrete" w:hint="eastAsia"/>
        </w:rPr>
        <w:t>값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4B50298C" w14:textId="77777777" w:rsidR="008C7A68" w:rsidRDefault="008C7A68" w:rsidP="008C7A68">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73"/>
        <w:gridCol w:w="4827"/>
        <w:gridCol w:w="790"/>
        <w:gridCol w:w="921"/>
      </w:tblGrid>
      <w:tr w:rsidR="008C7A68" w:rsidRPr="00D4048A" w14:paraId="793DF953" w14:textId="77777777" w:rsidTr="00692230">
        <w:trPr>
          <w:trHeight w:val="88"/>
          <w:tblCellSpacing w:w="0" w:type="dxa"/>
          <w:jc w:val="center"/>
        </w:trPr>
        <w:tc>
          <w:tcPr>
            <w:tcW w:w="550" w:type="pct"/>
            <w:shd w:val="clear" w:color="auto" w:fill="CCCCCC"/>
            <w:vAlign w:val="center"/>
          </w:tcPr>
          <w:p w14:paraId="5D56BF9E" w14:textId="77777777" w:rsidR="008C7A68" w:rsidRPr="00D4048A" w:rsidRDefault="008C7A68" w:rsidP="008C7A68">
            <w:pPr>
              <w:pStyle w:val="ae"/>
              <w:rPr>
                <w:rFonts w:ascii="CMU Concrete" w:hAnsi="CMU Concrete"/>
              </w:rPr>
            </w:pPr>
            <w:r w:rsidRPr="00D4048A">
              <w:rPr>
                <w:rFonts w:ascii="CMU Concrete" w:hAnsi="CMU Concrete"/>
              </w:rPr>
              <w:t>속성그룹</w:t>
            </w:r>
          </w:p>
        </w:tc>
        <w:tc>
          <w:tcPr>
            <w:tcW w:w="725" w:type="pct"/>
            <w:shd w:val="clear" w:color="auto" w:fill="CCCCCC"/>
            <w:vAlign w:val="center"/>
          </w:tcPr>
          <w:p w14:paraId="6401EF7B" w14:textId="77777777" w:rsidR="008C7A68" w:rsidRPr="00D4048A" w:rsidRDefault="008C7A68" w:rsidP="008C7A68">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394D2EC8" w14:textId="77777777" w:rsidR="008C7A68" w:rsidRPr="00D4048A" w:rsidRDefault="008C7A68" w:rsidP="008C7A68">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6108741D" w14:textId="77777777" w:rsidR="008C7A68" w:rsidRPr="00D4048A" w:rsidRDefault="008C7A68" w:rsidP="008C7A68">
            <w:pPr>
              <w:pStyle w:val="ae"/>
              <w:rPr>
                <w:rFonts w:ascii="CMU Concrete" w:hAnsi="CMU Concrete"/>
              </w:rPr>
            </w:pPr>
            <w:r w:rsidRPr="00D4048A">
              <w:rPr>
                <w:rFonts w:ascii="CMU Concrete" w:hAnsi="CMU Concrete"/>
              </w:rPr>
              <w:t>기타</w:t>
            </w:r>
          </w:p>
        </w:tc>
        <w:tc>
          <w:tcPr>
            <w:tcW w:w="525" w:type="pct"/>
            <w:shd w:val="clear" w:color="auto" w:fill="CCCCCC"/>
            <w:vAlign w:val="center"/>
          </w:tcPr>
          <w:p w14:paraId="1C5B64FD" w14:textId="77777777" w:rsidR="008C7A68" w:rsidRPr="00D4048A" w:rsidRDefault="008C7A68" w:rsidP="008C7A68">
            <w:pPr>
              <w:pStyle w:val="ae"/>
              <w:rPr>
                <w:rFonts w:ascii="CMU Concrete" w:hAnsi="CMU Concrete"/>
              </w:rPr>
            </w:pPr>
            <w:r w:rsidRPr="00D4048A">
              <w:rPr>
                <w:rFonts w:ascii="CMU Concrete" w:hAnsi="CMU Concrete"/>
              </w:rPr>
              <w:t>비고</w:t>
            </w:r>
          </w:p>
        </w:tc>
      </w:tr>
      <w:tr w:rsidR="008C7A68" w:rsidRPr="00D4048A" w14:paraId="76936F37" w14:textId="77777777" w:rsidTr="00692230">
        <w:trPr>
          <w:trHeight w:val="77"/>
          <w:tblCellSpacing w:w="0" w:type="dxa"/>
          <w:jc w:val="center"/>
        </w:trPr>
        <w:tc>
          <w:tcPr>
            <w:tcW w:w="550" w:type="pct"/>
            <w:vMerge w:val="restart"/>
            <w:shd w:val="clear" w:color="auto" w:fill="CCCCCC"/>
            <w:vAlign w:val="center"/>
          </w:tcPr>
          <w:p w14:paraId="5992E6ED" w14:textId="77777777" w:rsidR="008C7A68" w:rsidRPr="00D4048A" w:rsidRDefault="008C7A68" w:rsidP="008C7A68">
            <w:pPr>
              <w:pStyle w:val="ae"/>
              <w:rPr>
                <w:rFonts w:ascii="CMU Concrete" w:hAnsi="CMU Concrete"/>
              </w:rPr>
            </w:pPr>
            <w:r w:rsidRPr="00D4048A">
              <w:rPr>
                <w:rFonts w:ascii="CMU Concrete" w:hAnsi="CMU Concrete"/>
              </w:rPr>
              <w:t>일반정보</w:t>
            </w:r>
          </w:p>
        </w:tc>
        <w:tc>
          <w:tcPr>
            <w:tcW w:w="725" w:type="pct"/>
            <w:vAlign w:val="center"/>
          </w:tcPr>
          <w:p w14:paraId="73B20303" w14:textId="77777777" w:rsidR="008C7A68" w:rsidRPr="00D4048A" w:rsidRDefault="008C7A68" w:rsidP="008C7A68">
            <w:pPr>
              <w:jc w:val="center"/>
              <w:rPr>
                <w:rFonts w:ascii="CMU Concrete" w:hAnsi="CMU Concrete"/>
              </w:rPr>
            </w:pPr>
            <w:r w:rsidRPr="00D4048A">
              <w:rPr>
                <w:rFonts w:ascii="CMU Concrete" w:hAnsi="CMU Concrete"/>
              </w:rPr>
              <w:t>이름</w:t>
            </w:r>
          </w:p>
        </w:tc>
        <w:tc>
          <w:tcPr>
            <w:tcW w:w="2750" w:type="pct"/>
            <w:vAlign w:val="center"/>
          </w:tcPr>
          <w:p w14:paraId="0F2A8008" w14:textId="77777777" w:rsidR="008C7A68" w:rsidRPr="00D4048A" w:rsidRDefault="008C7A68" w:rsidP="008C7A68">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6C7E62C8" w14:textId="77777777" w:rsidR="008C7A68" w:rsidRPr="00D4048A" w:rsidRDefault="008C7A68" w:rsidP="008C7A68">
            <w:pPr>
              <w:jc w:val="center"/>
              <w:rPr>
                <w:rFonts w:ascii="CMU Concrete" w:hAnsi="CMU Concrete"/>
              </w:rPr>
            </w:pPr>
            <w:r>
              <w:rPr>
                <w:rFonts w:ascii="CMU Concrete" w:hint="eastAsia"/>
              </w:rPr>
              <w:t>선택</w:t>
            </w:r>
          </w:p>
        </w:tc>
        <w:tc>
          <w:tcPr>
            <w:tcW w:w="525" w:type="pct"/>
            <w:vAlign w:val="center"/>
          </w:tcPr>
          <w:p w14:paraId="47A0957B" w14:textId="77777777" w:rsidR="008C7A68" w:rsidRPr="00D4048A" w:rsidRDefault="008C7A68" w:rsidP="008C7A68">
            <w:pPr>
              <w:jc w:val="center"/>
              <w:rPr>
                <w:rFonts w:ascii="CMU Concrete" w:hAnsi="CMU Concrete"/>
              </w:rPr>
            </w:pPr>
          </w:p>
        </w:tc>
      </w:tr>
      <w:tr w:rsidR="008C7A68" w:rsidRPr="00D4048A" w14:paraId="37FDF0CF" w14:textId="77777777" w:rsidTr="00692230">
        <w:trPr>
          <w:trHeight w:val="55"/>
          <w:tblCellSpacing w:w="0" w:type="dxa"/>
          <w:jc w:val="center"/>
        </w:trPr>
        <w:tc>
          <w:tcPr>
            <w:tcW w:w="550" w:type="pct"/>
            <w:vMerge/>
            <w:vAlign w:val="center"/>
          </w:tcPr>
          <w:p w14:paraId="111E8187" w14:textId="77777777" w:rsidR="008C7A68" w:rsidRPr="00D4048A" w:rsidRDefault="008C7A68" w:rsidP="008C7A68">
            <w:pPr>
              <w:pStyle w:val="ae"/>
              <w:rPr>
                <w:rFonts w:ascii="CMU Concrete" w:hAnsi="CMU Concrete"/>
              </w:rPr>
            </w:pPr>
          </w:p>
        </w:tc>
        <w:tc>
          <w:tcPr>
            <w:tcW w:w="725" w:type="pct"/>
            <w:vAlign w:val="center"/>
          </w:tcPr>
          <w:p w14:paraId="5A5BC4EC" w14:textId="77777777" w:rsidR="008C7A68" w:rsidRPr="00D4048A" w:rsidRDefault="008C7A68" w:rsidP="008C7A68">
            <w:pPr>
              <w:jc w:val="center"/>
              <w:rPr>
                <w:rFonts w:ascii="CMU Concrete" w:hAnsi="CMU Concrete"/>
              </w:rPr>
            </w:pPr>
            <w:r w:rsidRPr="00D4048A">
              <w:rPr>
                <w:rFonts w:ascii="CMU Concrete" w:hAnsi="CMU Concrete"/>
              </w:rPr>
              <w:t>설명</w:t>
            </w:r>
          </w:p>
        </w:tc>
        <w:tc>
          <w:tcPr>
            <w:tcW w:w="2750" w:type="pct"/>
            <w:vAlign w:val="center"/>
          </w:tcPr>
          <w:p w14:paraId="0D9E8A5F" w14:textId="77777777" w:rsidR="008C7A68" w:rsidRPr="00D4048A" w:rsidRDefault="008C7A68" w:rsidP="008C7A68">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162F22ED" w14:textId="77777777" w:rsidR="008C7A68" w:rsidRPr="00D4048A" w:rsidRDefault="008C7A68" w:rsidP="008C7A68">
            <w:pPr>
              <w:jc w:val="center"/>
              <w:rPr>
                <w:rFonts w:ascii="CMU Concrete" w:hAnsi="CMU Concrete"/>
              </w:rPr>
            </w:pPr>
            <w:r w:rsidRPr="00D4048A">
              <w:rPr>
                <w:rFonts w:ascii="CMU Concrete" w:hAnsi="CMU Concrete"/>
              </w:rPr>
              <w:t>선택</w:t>
            </w:r>
          </w:p>
        </w:tc>
        <w:tc>
          <w:tcPr>
            <w:tcW w:w="525" w:type="pct"/>
            <w:vAlign w:val="center"/>
          </w:tcPr>
          <w:p w14:paraId="295B8B5B" w14:textId="77777777" w:rsidR="008C7A68" w:rsidRPr="00D4048A" w:rsidRDefault="008C7A68" w:rsidP="008C7A68">
            <w:pPr>
              <w:jc w:val="center"/>
              <w:rPr>
                <w:rFonts w:ascii="CMU Concrete" w:hAnsi="CMU Concrete"/>
              </w:rPr>
            </w:pPr>
          </w:p>
        </w:tc>
      </w:tr>
      <w:tr w:rsidR="008C7A68" w:rsidRPr="00D4048A" w14:paraId="3671D8BB" w14:textId="77777777" w:rsidTr="00692230">
        <w:trPr>
          <w:trHeight w:val="472"/>
          <w:tblCellSpacing w:w="0" w:type="dxa"/>
          <w:jc w:val="center"/>
        </w:trPr>
        <w:tc>
          <w:tcPr>
            <w:tcW w:w="550" w:type="pct"/>
            <w:vMerge w:val="restart"/>
            <w:shd w:val="clear" w:color="auto" w:fill="CCCCCC"/>
            <w:vAlign w:val="center"/>
          </w:tcPr>
          <w:p w14:paraId="240C0B5E" w14:textId="77777777" w:rsidR="008C7A68" w:rsidRPr="00D4048A" w:rsidRDefault="008C7A68" w:rsidP="008C7A68">
            <w:pPr>
              <w:pStyle w:val="ae"/>
              <w:rPr>
                <w:rFonts w:ascii="CMU Concrete" w:hAnsi="CMU Concrete"/>
              </w:rPr>
            </w:pPr>
            <w:r w:rsidRPr="00D4048A">
              <w:rPr>
                <w:rFonts w:ascii="CMU Concrete" w:hAnsi="CMU Concrete"/>
              </w:rPr>
              <w:t>차트옵션</w:t>
            </w:r>
          </w:p>
        </w:tc>
        <w:tc>
          <w:tcPr>
            <w:tcW w:w="725" w:type="pct"/>
            <w:vAlign w:val="center"/>
          </w:tcPr>
          <w:p w14:paraId="7D1CEAA3" w14:textId="77777777" w:rsidR="008C7A68" w:rsidRPr="00D4048A" w:rsidRDefault="008C7A68" w:rsidP="008C7A68">
            <w:pPr>
              <w:jc w:val="center"/>
              <w:rPr>
                <w:rFonts w:ascii="CMU Concrete" w:hAnsi="CMU Concrete"/>
              </w:rPr>
            </w:pPr>
            <w:r>
              <w:rPr>
                <w:rFonts w:ascii="CMU Concrete" w:hAnsi="CMU Concrete" w:hint="eastAsia"/>
              </w:rPr>
              <w:t>차팅</w:t>
            </w:r>
            <w:r>
              <w:rPr>
                <w:rFonts w:ascii="CMU Concrete" w:hAnsi="CMU Concrete" w:hint="eastAsia"/>
              </w:rPr>
              <w:t xml:space="preserve"> </w:t>
            </w:r>
            <w:r>
              <w:rPr>
                <w:rFonts w:ascii="CMU Concrete" w:hAnsi="CMU Concrete" w:hint="eastAsia"/>
              </w:rPr>
              <w:t>방식</w:t>
            </w:r>
          </w:p>
        </w:tc>
        <w:tc>
          <w:tcPr>
            <w:tcW w:w="2750" w:type="pct"/>
            <w:vAlign w:val="center"/>
          </w:tcPr>
          <w:p w14:paraId="59627915" w14:textId="77777777" w:rsidR="008C7A68" w:rsidRPr="00D4048A" w:rsidRDefault="008C7A68" w:rsidP="008C7A68">
            <w:pPr>
              <w:rPr>
                <w:rFonts w:ascii="CMU Concrete" w:hAnsi="CMU Concrete"/>
              </w:rPr>
            </w:pPr>
            <w:r w:rsidRPr="00D4048A">
              <w:rPr>
                <w:rFonts w:ascii="CMU Concrete" w:hAnsi="CMU Concrete"/>
              </w:rPr>
              <w:t>차트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Pr>
                <w:rStyle w:val="p2Char"/>
                <w:rFonts w:ascii="CMU Concrete" w:hAnsi="CMU Concrete"/>
                <w:b/>
                <w:bCs/>
              </w:rPr>
              <w:t>X</w:t>
            </w:r>
            <w:r>
              <w:rPr>
                <w:rStyle w:val="p2Char"/>
                <w:rFonts w:ascii="CMU Concrete" w:hAnsi="CMU Concrete" w:hint="eastAsia"/>
                <w:b/>
                <w:bCs/>
              </w:rPr>
              <w:t>대</w:t>
            </w:r>
            <w:r>
              <w:rPr>
                <w:rStyle w:val="p2Char"/>
                <w:rFonts w:ascii="CMU Concrete" w:hAnsi="CMU Concrete" w:hint="eastAsia"/>
                <w:b/>
                <w:bCs/>
              </w:rPr>
              <w:t xml:space="preserve"> Y</w:t>
            </w:r>
            <w:r>
              <w:rPr>
                <w:rStyle w:val="p2Char"/>
                <w:rFonts w:ascii="CMU Concrete" w:hAnsi="CMU Concrete"/>
                <w:b/>
                <w:bCs/>
              </w:rPr>
              <w:t>(</w:t>
            </w:r>
            <w:r>
              <w:rPr>
                <w:rStyle w:val="p2Char"/>
                <w:rFonts w:ascii="CMU Concrete" w:hAnsi="CMU Concrete" w:hint="eastAsia"/>
                <w:b/>
                <w:bCs/>
              </w:rPr>
              <w:t>들</w:t>
            </w:r>
            <w:r>
              <w:rPr>
                <w:rStyle w:val="p2Char"/>
                <w:rFonts w:ascii="CMU Concrete" w:hAnsi="CMU Concrete" w:hint="eastAsia"/>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rPr>
              <w:t>산점도</w:t>
            </w:r>
            <w:r>
              <w:rPr>
                <w:rFonts w:ascii="CMU Concrete" w:hAnsi="CMU Concrete" w:hint="eastAsia"/>
              </w:rPr>
              <w:t xml:space="preserve"> </w:t>
            </w:r>
            <w:r>
              <w:rPr>
                <w:rFonts w:ascii="CMU Concrete" w:hAnsi="CMU Concrete" w:hint="eastAsia"/>
              </w:rPr>
              <w:t>차트로</w:t>
            </w:r>
            <w:r w:rsidRPr="00D4048A">
              <w:rPr>
                <w:rFonts w:ascii="CMU Concrete" w:hAnsi="CMU Concrete"/>
              </w:rPr>
              <w:t xml:space="preserve"> </w:t>
            </w:r>
            <w:r w:rsidRPr="00D4048A">
              <w:rPr>
                <w:rFonts w:ascii="CMU Concrete" w:hAnsi="CMU Concrete"/>
              </w:rPr>
              <w:t>그려지고</w:t>
            </w:r>
            <w:r w:rsidRPr="00D4048A">
              <w:rPr>
                <w:rFonts w:ascii="CMU Concrete" w:hAnsi="CMU Concrete"/>
              </w:rPr>
              <w:t xml:space="preserve">, </w:t>
            </w:r>
            <w:r>
              <w:rPr>
                <w:rStyle w:val="p2Char"/>
                <w:rFonts w:ascii="CMU Concrete" w:hAnsi="CMU Concrete" w:hint="eastAsia"/>
                <w:b/>
                <w:bCs/>
              </w:rPr>
              <w:t>시계열</w:t>
            </w:r>
            <w:r>
              <w:rPr>
                <w:rStyle w:val="p2Char"/>
                <w:rFonts w:ascii="CMU Concrete" w:hAnsi="CMU Concrete" w:hint="eastAsia"/>
                <w:b/>
                <w:bCs/>
              </w:rPr>
              <w:t xml:space="preserve"> </w:t>
            </w:r>
            <w:r>
              <w:rPr>
                <w:rStyle w:val="p2Char"/>
                <w:rFonts w:ascii="CMU Concrete" w:hAnsi="CMU Concrete"/>
                <w:b/>
                <w:bCs/>
              </w:rPr>
              <w:t>Y</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hint="eastAsia"/>
              </w:rPr>
              <w:t xml:space="preserve">변수 시점에 대한 시계열 차트로 </w:t>
            </w:r>
            <w:r w:rsidRPr="00D4048A">
              <w:rPr>
                <w:rFonts w:ascii="CMU Concrete" w:hAnsi="CMU Concrete"/>
              </w:rPr>
              <w:t>그려집니다</w:t>
            </w:r>
            <w:r w:rsidRPr="00D4048A">
              <w:rPr>
                <w:rFonts w:ascii="CMU Concrete" w:hAnsi="CMU Concrete"/>
              </w:rPr>
              <w:t xml:space="preserve">. </w:t>
            </w:r>
          </w:p>
        </w:tc>
        <w:tc>
          <w:tcPr>
            <w:tcW w:w="450" w:type="pct"/>
            <w:vAlign w:val="center"/>
          </w:tcPr>
          <w:p w14:paraId="31CBFCDC" w14:textId="77777777" w:rsidR="008C7A68" w:rsidRPr="00D4048A" w:rsidRDefault="008C7A68" w:rsidP="008C7A68">
            <w:pPr>
              <w:jc w:val="center"/>
              <w:rPr>
                <w:rFonts w:ascii="CMU Concrete" w:hAnsi="CMU Concrete"/>
              </w:rPr>
            </w:pPr>
            <w:r>
              <w:rPr>
                <w:rFonts w:ascii="CMU Concrete" w:hAnsi="CMU Concrete" w:hint="eastAsia"/>
              </w:rPr>
              <w:t>필수</w:t>
            </w:r>
          </w:p>
        </w:tc>
        <w:tc>
          <w:tcPr>
            <w:tcW w:w="525" w:type="pct"/>
            <w:vAlign w:val="center"/>
          </w:tcPr>
          <w:p w14:paraId="79B062C7" w14:textId="77777777" w:rsidR="008C7A68" w:rsidRDefault="008C7A68" w:rsidP="008C7A68">
            <w:pPr>
              <w:jc w:val="center"/>
              <w:rPr>
                <w:rFonts w:ascii="CMU Concrete" w:hAnsi="CMU Concrete"/>
              </w:rPr>
            </w:pPr>
            <w:r>
              <w:rPr>
                <w:rFonts w:ascii="CMU Concrete" w:hAnsi="CMU Concrete" w:hint="eastAsia"/>
              </w:rPr>
              <w:t>X</w:t>
            </w:r>
            <w:r>
              <w:rPr>
                <w:rFonts w:ascii="CMU Concrete" w:hAnsi="CMU Concrete" w:hint="eastAsia"/>
              </w:rPr>
              <w:t>대</w:t>
            </w:r>
            <w:r>
              <w:rPr>
                <w:rFonts w:ascii="CMU Concrete" w:hAnsi="CMU Concrete" w:hint="eastAsia"/>
              </w:rPr>
              <w:t xml:space="preserve"> </w:t>
            </w:r>
            <w:r>
              <w:rPr>
                <w:rFonts w:ascii="CMU Concrete" w:hAnsi="CMU Concrete"/>
              </w:rPr>
              <w:t>Y(</w:t>
            </w:r>
            <w:r>
              <w:rPr>
                <w:rFonts w:ascii="CMU Concrete" w:hAnsi="CMU Concrete" w:hint="eastAsia"/>
              </w:rPr>
              <w:t>들</w:t>
            </w:r>
            <w:r>
              <w:rPr>
                <w:rFonts w:ascii="CMU Concrete" w:hAnsi="CMU Concrete" w:hint="eastAsia"/>
              </w:rPr>
              <w:t>)</w:t>
            </w:r>
            <w:r>
              <w:rPr>
                <w:rFonts w:ascii="CMU Concrete" w:hAnsi="CMU Concrete"/>
              </w:rPr>
              <w:t xml:space="preserve">, </w:t>
            </w:r>
          </w:p>
          <w:p w14:paraId="7ECA6AD8" w14:textId="77777777" w:rsidR="008C7A68" w:rsidRPr="00D4048A" w:rsidRDefault="008C7A68" w:rsidP="008C7A68">
            <w:pP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rPr>
              <w:t>Y</w:t>
            </w:r>
          </w:p>
        </w:tc>
      </w:tr>
      <w:tr w:rsidR="008C7A68" w:rsidRPr="00D4048A" w14:paraId="6C3F8E51" w14:textId="77777777" w:rsidTr="00692230">
        <w:trPr>
          <w:trHeight w:val="1357"/>
          <w:tblCellSpacing w:w="0" w:type="dxa"/>
          <w:jc w:val="center"/>
        </w:trPr>
        <w:tc>
          <w:tcPr>
            <w:tcW w:w="550" w:type="pct"/>
            <w:vMerge/>
            <w:vAlign w:val="center"/>
          </w:tcPr>
          <w:p w14:paraId="489445F1" w14:textId="77777777" w:rsidR="008C7A68" w:rsidRPr="00D4048A" w:rsidRDefault="008C7A68" w:rsidP="008C7A68">
            <w:pPr>
              <w:jc w:val="center"/>
              <w:rPr>
                <w:rFonts w:ascii="CMU Concrete" w:hAnsi="CMU Concrete"/>
              </w:rPr>
            </w:pPr>
          </w:p>
        </w:tc>
        <w:tc>
          <w:tcPr>
            <w:tcW w:w="725" w:type="pct"/>
            <w:vAlign w:val="center"/>
          </w:tcPr>
          <w:p w14:paraId="7B4BF761" w14:textId="77777777" w:rsidR="008C7A68" w:rsidRPr="00D4048A" w:rsidRDefault="008C7A68" w:rsidP="008C7A68">
            <w:pPr>
              <w:jc w:val="center"/>
              <w:rPr>
                <w:rFonts w:ascii="CMU Concrete" w:hAnsi="CMU Concrete"/>
              </w:rPr>
            </w:pPr>
            <w:r>
              <w:rPr>
                <w:rFonts w:ascii="CMU Concrete" w:hAnsi="CMU Concrete" w:hint="eastAsia"/>
              </w:rPr>
              <w:t>표시</w:t>
            </w:r>
            <w:r>
              <w:rPr>
                <w:rFonts w:ascii="CMU Concrete" w:hAnsi="CMU Concrete" w:hint="eastAsia"/>
              </w:rPr>
              <w:t xml:space="preserve"> </w:t>
            </w:r>
            <w:r>
              <w:rPr>
                <w:rFonts w:ascii="CMU Concrete" w:hAnsi="CMU Concrete" w:hint="eastAsia"/>
              </w:rPr>
              <w:t>방법</w:t>
            </w:r>
          </w:p>
        </w:tc>
        <w:tc>
          <w:tcPr>
            <w:tcW w:w="2750" w:type="pct"/>
            <w:vAlign w:val="center"/>
          </w:tcPr>
          <w:p w14:paraId="2C5E335C" w14:textId="77777777" w:rsidR="008C7A68" w:rsidRPr="00D4048A" w:rsidRDefault="008C7A68" w:rsidP="008C7A68">
            <w:pP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표시</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sidRPr="008D1D47">
              <w:rPr>
                <w:rFonts w:ascii="CMU Concrete" w:hAnsi="CMU Concrete" w:hint="eastAsia"/>
                <w:b/>
                <w:bCs/>
              </w:rPr>
              <w:t>점으로</w:t>
            </w:r>
            <w:r w:rsidRPr="008D1D47">
              <w:rPr>
                <w:rFonts w:ascii="CMU Concrete" w:hAnsi="CMU Concrete" w:hint="eastAsia"/>
                <w:b/>
                <w:bCs/>
              </w:rPr>
              <w:t xml:space="preserve"> </w:t>
            </w:r>
            <w:r w:rsidRPr="008D1D47">
              <w:rPr>
                <w:rFonts w:ascii="CMU Concrete" w:hAnsi="CMU Concrete" w:hint="eastAsia"/>
                <w:b/>
                <w:bCs/>
              </w:rPr>
              <w:t>표시</w:t>
            </w:r>
            <w:r w:rsidRPr="00D4048A">
              <w:rPr>
                <w:rFonts w:ascii="CMU Concrete" w:hAnsi="CMU Concrete"/>
              </w:rPr>
              <w:t>일</w:t>
            </w:r>
            <w:r>
              <w:rPr>
                <w:rFonts w:ascii="CMU Concrete" w:hAnsi="CMU Concrete" w:hint="eastAsia"/>
              </w:rPr>
              <w:t xml:space="preserve"> </w:t>
            </w:r>
            <w:r>
              <w:rPr>
                <w:rFonts w:ascii="CMU Concrete" w:hAnsi="CMU Concrete" w:hint="eastAsia"/>
              </w:rPr>
              <w:t>경우</w:t>
            </w:r>
            <w:r w:rsidRPr="00D4048A">
              <w:rPr>
                <w:rFonts w:ascii="CMU Concrete" w:hAnsi="CMU Concrete"/>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는</w:t>
            </w:r>
            <w:r w:rsidRPr="00D4048A">
              <w:rPr>
                <w:rFonts w:ascii="CMU Concrete" w:hAnsi="CMU Concrete"/>
              </w:rPr>
              <w:t xml:space="preserve"> </w:t>
            </w:r>
            <w:r w:rsidRPr="00D4048A">
              <w:rPr>
                <w:rFonts w:ascii="CMU Concrete" w:hAnsi="CMU Concrete"/>
              </w:rPr>
              <w:t>점</w:t>
            </w:r>
            <w:r>
              <w:rPr>
                <w:rFonts w:ascii="CMU Concrete" w:hAnsi="CMU Concrete" w:hint="eastAsia"/>
              </w:rPr>
              <w:t>으로</w:t>
            </w:r>
            <w:r w:rsidRPr="00D4048A">
              <w:rPr>
                <w:rFonts w:ascii="CMU Concrete" w:hAnsi="CMU Concrete"/>
              </w:rPr>
              <w:t xml:space="preserve"> </w:t>
            </w:r>
            <w:r w:rsidRPr="00D4048A">
              <w:rPr>
                <w:rFonts w:ascii="CMU Concrete" w:hAnsi="CMU Concrete"/>
              </w:rPr>
              <w:t>그려지고</w:t>
            </w:r>
            <w:r w:rsidRPr="00D4048A">
              <w:rPr>
                <w:rFonts w:ascii="CMU Concrete" w:hAnsi="CMU Concrete"/>
              </w:rPr>
              <w:t xml:space="preserve">, </w:t>
            </w:r>
            <w:r w:rsidRPr="008D1D47">
              <w:rPr>
                <w:rFonts w:ascii="CMU Concrete" w:hAnsi="CMU Concrete" w:hint="eastAsia"/>
                <w:b/>
                <w:bCs/>
              </w:rPr>
              <w:t>선으로</w:t>
            </w:r>
            <w:r w:rsidRPr="008D1D47">
              <w:rPr>
                <w:rFonts w:ascii="CMU Concrete" w:hAnsi="CMU Concrete" w:hint="eastAsia"/>
                <w:b/>
                <w:bCs/>
              </w:rPr>
              <w:t xml:space="preserve"> </w:t>
            </w:r>
            <w:r w:rsidRPr="008D1D47">
              <w:rPr>
                <w:rFonts w:ascii="CMU Concrete" w:hAnsi="CMU Concrete" w:hint="eastAsia"/>
                <w:b/>
                <w:bCs/>
              </w:rPr>
              <w:t>연결</w: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표시없이</w:t>
            </w:r>
            <w:r>
              <w:rPr>
                <w:rFonts w:ascii="CMU Concrete" w:hAnsi="CMU Concrete" w:hint="eastAsia"/>
              </w:rPr>
              <w:t xml:space="preserve"> </w:t>
            </w:r>
            <w:r>
              <w:rPr>
                <w:rFonts w:ascii="CMU Concrete" w:hAnsi="CMU Concrete" w:hint="eastAsia"/>
              </w:rPr>
              <w:t>전</w:t>
            </w:r>
            <w:r>
              <w:rPr>
                <w:rFonts w:ascii="CMU Concrete" w:hAnsi="CMU Concrete" w:hint="eastAsia"/>
              </w:rPr>
              <w:t>/</w:t>
            </w:r>
            <w:r>
              <w:rPr>
                <w:rFonts w:ascii="CMU Concrete" w:hAnsi="CMU Concrete" w:hint="eastAsia"/>
              </w:rPr>
              <w:t>후</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연결한</w:t>
            </w:r>
            <w:r>
              <w:rPr>
                <w:rFonts w:ascii="CMU Concrete" w:hAnsi="CMU Concrete" w:hint="eastAsia"/>
              </w:rPr>
              <w:t xml:space="preserve"> </w:t>
            </w:r>
            <w:r>
              <w:rPr>
                <w:rFonts w:ascii="CMU Concrete" w:hAnsi="CMU Concrete" w:hint="eastAsia"/>
              </w:rPr>
              <w:t>선으로만</w:t>
            </w:r>
            <w:r>
              <w:rPr>
                <w:rFonts w:ascii="CMU Concrete" w:hAnsi="CMU Concrete" w:hint="eastAsia"/>
              </w:rPr>
              <w:t xml:space="preserve"> </w:t>
            </w:r>
            <w:r>
              <w:rPr>
                <w:rFonts w:ascii="CMU Concrete" w:hAnsi="CMU Concrete" w:hint="eastAsia"/>
              </w:rPr>
              <w:t>그려지며</w:t>
            </w:r>
            <w:r>
              <w:rPr>
                <w:rFonts w:ascii="CMU Concrete" w:hAnsi="CMU Concrete" w:hint="eastAsia"/>
              </w:rPr>
              <w:t>,</w:t>
            </w:r>
            <w:r>
              <w:rPr>
                <w:rFonts w:ascii="CMU Concrete" w:hAnsi="CMU Concrete"/>
              </w:rPr>
              <w:t xml:space="preserve"> </w:t>
            </w:r>
            <w:r w:rsidRPr="008D1D47">
              <w:rPr>
                <w:rFonts w:ascii="CMU Concrete" w:hAnsi="CMU Concrete" w:hint="eastAsia"/>
                <w:b/>
                <w:bCs/>
              </w:rPr>
              <w:t>점</w:t>
            </w:r>
            <w:r w:rsidRPr="008D1D47">
              <w:rPr>
                <w:rFonts w:ascii="CMU Concrete" w:hAnsi="CMU Concrete" w:hint="eastAsia"/>
                <w:b/>
                <w:bCs/>
              </w:rPr>
              <w:t>/</w:t>
            </w:r>
            <w:r w:rsidRPr="008D1D47">
              <w:rPr>
                <w:rFonts w:ascii="CMU Concrete" w:hAnsi="CMU Concrete" w:hint="eastAsia"/>
                <w:b/>
                <w:bCs/>
              </w:rPr>
              <w:t>선으로</w:t>
            </w:r>
            <w:r w:rsidRPr="008D1D47">
              <w:rPr>
                <w:rFonts w:ascii="CMU Concrete" w:hAnsi="CMU Concrete" w:hint="eastAsia"/>
                <w:b/>
                <w:bCs/>
              </w:rPr>
              <w:t xml:space="preserve"> </w:t>
            </w:r>
            <w:r w:rsidRPr="008D1D47">
              <w:rPr>
                <w:rFonts w:ascii="CMU Concrete" w:hAnsi="CMU Concrete" w:hint="eastAsia"/>
                <w:b/>
                <w:bCs/>
              </w:rPr>
              <w:t>표시</w:t>
            </w:r>
            <w:r>
              <w:rPr>
                <w:rFonts w:ascii="CMU Concrete" w:hAnsi="CMU Concrete" w:hint="eastAsia"/>
              </w:rPr>
              <w:t>일</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Pr>
                <w:rFonts w:ascii="CMU Concrete" w:hAnsi="CMU Concrete" w:hint="eastAsia"/>
              </w:rPr>
              <w:t>관측</w:t>
            </w:r>
            <w:r>
              <w:rPr>
                <w:rFonts w:ascii="CMU Concrete" w:hAnsi="CMU Concrete" w:hint="eastAsia"/>
              </w:rPr>
              <w:t xml:space="preserve"> </w:t>
            </w:r>
            <w:r>
              <w:rPr>
                <w:rFonts w:ascii="CMU Concrete" w:hAnsi="CMU Concrete" w:hint="eastAsia"/>
              </w:rPr>
              <w:t>시점의</w:t>
            </w:r>
            <w:r>
              <w:rPr>
                <w:rFonts w:ascii="CMU Concrete" w:hAnsi="CMU Concrete" w:hint="eastAsia"/>
              </w:rPr>
              <w:t xml:space="preserve"> </w:t>
            </w:r>
            <w:r>
              <w:rPr>
                <w:rFonts w:ascii="CMU Concrete" w:hAnsi="CMU Concrete" w:hint="eastAsia"/>
              </w:rPr>
              <w:t>데이터는</w:t>
            </w:r>
            <w:r>
              <w:rPr>
                <w:rFonts w:ascii="CMU Concrete" w:hAnsi="CMU Concrete" w:hint="eastAsia"/>
              </w:rPr>
              <w:t xml:space="preserve"> </w:t>
            </w:r>
            <w:r w:rsidRPr="00D4048A">
              <w:rPr>
                <w:rFonts w:ascii="CMU Concrete" w:hAnsi="CMU Concrete"/>
              </w:rPr>
              <w:t>점</w:t>
            </w:r>
            <w:r>
              <w:rPr>
                <w:rFonts w:ascii="CMU Concrete" w:hAnsi="CMU Concrete" w:hint="eastAsia"/>
              </w:rPr>
              <w:t>으로</w:t>
            </w:r>
            <w:r>
              <w:rPr>
                <w:rFonts w:ascii="CMU Concrete" w:hAnsi="CMU Concrete" w:hint="eastAsia"/>
              </w:rPr>
              <w:t xml:space="preserve"> </w:t>
            </w:r>
            <w:r>
              <w:rPr>
                <w:rFonts w:ascii="CMU Concrete" w:hAnsi="CMU Concrete" w:hint="eastAsia"/>
              </w:rPr>
              <w:t>표시되고</w:t>
            </w:r>
            <w:r>
              <w:rPr>
                <w:rFonts w:ascii="CMU Concrete" w:hAnsi="CMU Concrete" w:hint="eastAsia"/>
              </w:rPr>
              <w:t xml:space="preserve"> </w:t>
            </w:r>
            <w:r w:rsidRPr="00D4048A">
              <w:rPr>
                <w:rFonts w:ascii="CMU Concrete" w:hAnsi="CMU Concrete"/>
              </w:rPr>
              <w:t>선으로</w:t>
            </w:r>
            <w:r w:rsidRPr="00D4048A">
              <w:rPr>
                <w:rFonts w:ascii="CMU Concrete" w:hAnsi="CMU Concrete"/>
              </w:rPr>
              <w:t xml:space="preserve"> </w:t>
            </w:r>
            <w:r w:rsidRPr="00D4048A">
              <w:rPr>
                <w:rFonts w:ascii="CMU Concrete" w:hAnsi="CMU Concrete"/>
              </w:rPr>
              <w:t>이어져서</w:t>
            </w:r>
            <w:r w:rsidRPr="00D4048A">
              <w:rPr>
                <w:rFonts w:ascii="CMU Concrete" w:hAnsi="CMU Concrete"/>
              </w:rPr>
              <w:t xml:space="preserve"> </w:t>
            </w:r>
            <w:r w:rsidRPr="00D4048A">
              <w:rPr>
                <w:rFonts w:ascii="CMU Concrete" w:hAnsi="CMU Concrete"/>
              </w:rPr>
              <w:t>그려집니다</w:t>
            </w:r>
            <w:r w:rsidRPr="00D4048A">
              <w:rPr>
                <w:rFonts w:ascii="CMU Concrete" w:hAnsi="CMU Concrete"/>
              </w:rPr>
              <w:t>.</w:t>
            </w:r>
          </w:p>
        </w:tc>
        <w:tc>
          <w:tcPr>
            <w:tcW w:w="450" w:type="pct"/>
            <w:vAlign w:val="center"/>
          </w:tcPr>
          <w:p w14:paraId="34E51249" w14:textId="77777777" w:rsidR="008C7A68" w:rsidRPr="00D4048A" w:rsidRDefault="008C7A68" w:rsidP="008C7A68">
            <w:pPr>
              <w:jc w:val="center"/>
              <w:rPr>
                <w:rFonts w:ascii="CMU Concrete" w:hAnsi="CMU Concrete"/>
              </w:rPr>
            </w:pPr>
            <w:r>
              <w:rPr>
                <w:rFonts w:ascii="CMU Concrete" w:hAnsi="CMU Concrete" w:hint="eastAsia"/>
              </w:rPr>
              <w:t>필수</w:t>
            </w:r>
          </w:p>
        </w:tc>
        <w:tc>
          <w:tcPr>
            <w:tcW w:w="525" w:type="pct"/>
            <w:vAlign w:val="center"/>
          </w:tcPr>
          <w:p w14:paraId="52FB4765" w14:textId="77777777" w:rsidR="008C7A68" w:rsidRPr="00D4048A" w:rsidRDefault="008C7A68" w:rsidP="008C7A68">
            <w:pPr>
              <w:jc w:val="center"/>
              <w:rPr>
                <w:rFonts w:ascii="CMU Concrete" w:hAnsi="CMU Concrete"/>
              </w:rPr>
            </w:pPr>
            <w:r>
              <w:rPr>
                <w:rFonts w:ascii="CMU Concrete" w:hAnsi="CMU Concrete" w:hint="eastAsia"/>
              </w:rPr>
              <w:t>점으로</w:t>
            </w:r>
            <w:r>
              <w:rPr>
                <w:rFonts w:ascii="CMU Concrete" w:hAnsi="CMU Concrete" w:hint="eastAsia"/>
              </w:rPr>
              <w:t xml:space="preserve"> </w:t>
            </w:r>
            <w:r>
              <w:rPr>
                <w:rFonts w:ascii="CMU Concrete" w:hAnsi="CMU Concrete" w:hint="eastAsia"/>
              </w:rPr>
              <w:t>표시</w:t>
            </w:r>
            <w:r w:rsidRPr="00D4048A">
              <w:rPr>
                <w:rFonts w:ascii="CMU Concrete" w:hAnsi="CMU Concrete"/>
              </w:rPr>
              <w:t>,</w:t>
            </w:r>
          </w:p>
          <w:p w14:paraId="0CEED578" w14:textId="77777777" w:rsidR="008C7A68" w:rsidRDefault="008C7A68" w:rsidP="008C7A68">
            <w:pPr>
              <w:jc w:val="center"/>
              <w:rPr>
                <w:rFonts w:ascii="CMU Concrete" w:hAnsi="CMU Concrete"/>
              </w:rPr>
            </w:pPr>
            <w:r>
              <w:rPr>
                <w:rFonts w:ascii="CMU Concrete" w:hAnsi="CMU Concrete" w:hint="eastAsia"/>
              </w:rPr>
              <w:t>선으로</w:t>
            </w:r>
            <w:r>
              <w:rPr>
                <w:rFonts w:ascii="CMU Concrete" w:hAnsi="CMU Concrete" w:hint="eastAsia"/>
              </w:rPr>
              <w:t xml:space="preserve"> </w:t>
            </w:r>
            <w:r>
              <w:rPr>
                <w:rFonts w:ascii="CMU Concrete" w:hAnsi="CMU Concrete" w:hint="eastAsia"/>
              </w:rPr>
              <w:t>연결</w:t>
            </w:r>
            <w:r>
              <w:rPr>
                <w:rFonts w:ascii="CMU Concrete" w:hAnsi="CMU Concrete" w:hint="eastAsia"/>
              </w:rPr>
              <w:t>,</w:t>
            </w:r>
          </w:p>
          <w:p w14:paraId="41802606" w14:textId="77777777" w:rsidR="008C7A68" w:rsidRPr="00D4048A" w:rsidRDefault="008C7A68" w:rsidP="008C7A68">
            <w:pPr>
              <w:jc w:val="center"/>
              <w:rPr>
                <w:rFonts w:ascii="CMU Concrete" w:hAnsi="CMU Concrete"/>
              </w:rPr>
            </w:pPr>
            <w:r>
              <w:rPr>
                <w:rFonts w:ascii="CMU Concrete" w:hAnsi="CMU Concrete" w:hint="eastAsia"/>
              </w:rPr>
              <w:t>점</w:t>
            </w:r>
            <w:r>
              <w:rPr>
                <w:rFonts w:ascii="CMU Concrete" w:hAnsi="CMU Concrete" w:hint="eastAsia"/>
              </w:rPr>
              <w:t>/</w:t>
            </w:r>
            <w:r>
              <w:rPr>
                <w:rFonts w:ascii="CMU Concrete" w:hAnsi="CMU Concrete" w:hint="eastAsia"/>
              </w:rPr>
              <w:t>선으로</w:t>
            </w:r>
            <w:r>
              <w:rPr>
                <w:rFonts w:ascii="CMU Concrete" w:hAnsi="CMU Concrete" w:hint="eastAsia"/>
              </w:rPr>
              <w:t xml:space="preserve"> </w:t>
            </w:r>
            <w:r>
              <w:rPr>
                <w:rFonts w:ascii="CMU Concrete" w:hAnsi="CMU Concrete" w:hint="eastAsia"/>
              </w:rPr>
              <w:t>표시</w:t>
            </w:r>
          </w:p>
        </w:tc>
      </w:tr>
      <w:tr w:rsidR="008C7A68" w:rsidRPr="00D4048A" w14:paraId="1F9C85F6" w14:textId="77777777" w:rsidTr="00692230">
        <w:trPr>
          <w:trHeight w:val="383"/>
          <w:tblCellSpacing w:w="0" w:type="dxa"/>
          <w:jc w:val="center"/>
        </w:trPr>
        <w:tc>
          <w:tcPr>
            <w:tcW w:w="550" w:type="pct"/>
            <w:vMerge/>
            <w:vAlign w:val="center"/>
          </w:tcPr>
          <w:p w14:paraId="5D43A6F8" w14:textId="77777777" w:rsidR="008C7A68" w:rsidRPr="00D4048A" w:rsidRDefault="008C7A68" w:rsidP="008C7A68">
            <w:pPr>
              <w:jc w:val="center"/>
              <w:rPr>
                <w:rFonts w:ascii="CMU Concrete" w:hAnsi="CMU Concrete"/>
              </w:rPr>
            </w:pPr>
          </w:p>
        </w:tc>
        <w:tc>
          <w:tcPr>
            <w:tcW w:w="725" w:type="pct"/>
            <w:vAlign w:val="center"/>
          </w:tcPr>
          <w:p w14:paraId="07696784" w14:textId="77777777" w:rsidR="008C7A68" w:rsidRPr="00D4048A" w:rsidRDefault="008C7A68" w:rsidP="008C7A68">
            <w:pPr>
              <w:jc w:val="center"/>
              <w:rPr>
                <w:rFonts w:ascii="CMU Concrete" w:hAnsi="CMU Concrete"/>
              </w:rPr>
            </w:pPr>
            <w:r>
              <w:rPr>
                <w:rFonts w:ascii="CMU Concrete" w:hAnsi="CMU Concrete" w:hint="eastAsia"/>
              </w:rPr>
              <w:t>변수별로</w:t>
            </w:r>
            <w:r>
              <w:rPr>
                <w:rFonts w:ascii="CMU Concrete" w:hAnsi="CMU Concrete" w:hint="eastAsia"/>
              </w:rPr>
              <w:t xml:space="preserve"> </w:t>
            </w:r>
            <w:r>
              <w:rPr>
                <w:rFonts w:ascii="CMU Concrete" w:hAnsi="CMU Concrete" w:hint="eastAsia"/>
              </w:rPr>
              <w:t>축</w:t>
            </w:r>
            <w:r>
              <w:rPr>
                <w:rFonts w:ascii="CMU Concrete" w:hAnsi="CMU Concrete" w:hint="eastAsia"/>
              </w:rPr>
              <w:t xml:space="preserve"> </w:t>
            </w:r>
            <w:r>
              <w:rPr>
                <w:rFonts w:ascii="CMU Concrete" w:hAnsi="CMU Concrete" w:hint="eastAsia"/>
              </w:rPr>
              <w:t>생성</w:t>
            </w:r>
          </w:p>
        </w:tc>
        <w:tc>
          <w:tcPr>
            <w:tcW w:w="2750" w:type="pct"/>
            <w:vAlign w:val="center"/>
          </w:tcPr>
          <w:p w14:paraId="71B4EA3F" w14:textId="77777777" w:rsidR="008C7A68" w:rsidRPr="00A77603" w:rsidRDefault="008C7A68" w:rsidP="008C7A68">
            <w:pPr>
              <w:rPr>
                <w:rFonts w:ascii="CMU Concrete" w:hAnsi="CMU Concrete"/>
              </w:rPr>
            </w:pPr>
            <w:r>
              <w:rPr>
                <w:rFonts w:ascii="CMU Concrete" w:hAnsi="CMU Concrete"/>
              </w:rPr>
              <w:t>Y</w:t>
            </w:r>
            <w:r>
              <w:rPr>
                <w:rFonts w:ascii="CMU Concrete" w:hAnsi="CMU Concrete" w:hint="eastAsia"/>
              </w:rPr>
              <w:t>변수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변수별</w:t>
            </w:r>
            <w:r>
              <w:rPr>
                <w:rFonts w:ascii="CMU Concrete" w:hAnsi="CMU Concrete" w:hint="eastAsia"/>
              </w:rPr>
              <w:t xml:space="preserve"> </w:t>
            </w:r>
            <w:r>
              <w:rPr>
                <w:rFonts w:ascii="CMU Concrete" w:hAnsi="CMU Concrete" w:hint="eastAsia"/>
              </w:rPr>
              <w:t>차트로</w:t>
            </w:r>
            <w:r>
              <w:rPr>
                <w:rFonts w:ascii="CMU Concrete" w:hAnsi="CMU Concrete" w:hint="eastAsia"/>
              </w:rPr>
              <w:t xml:space="preserve"> </w:t>
            </w:r>
            <w:r>
              <w:rPr>
                <w:rFonts w:ascii="CMU Concrete" w:hAnsi="CMU Concrete" w:hint="eastAsia"/>
              </w:rPr>
              <w:t>표시할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차트에서</w:t>
            </w:r>
            <w:r>
              <w:rPr>
                <w:rFonts w:ascii="CMU Concrete" w:hAnsi="CMU Concrete" w:hint="eastAsia"/>
              </w:rPr>
              <w:t xml:space="preserve"> </w:t>
            </w:r>
            <w:r>
              <w:rPr>
                <w:rFonts w:ascii="CMU Concrete" w:hAnsi="CMU Concrete" w:hint="eastAsia"/>
              </w:rPr>
              <w:t>표시할지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450" w:type="pct"/>
            <w:vAlign w:val="center"/>
          </w:tcPr>
          <w:p w14:paraId="448B750A" w14:textId="77777777" w:rsidR="008C7A68" w:rsidRPr="00D4048A" w:rsidRDefault="008C7A68" w:rsidP="008C7A68">
            <w:pPr>
              <w:jc w:val="center"/>
              <w:rPr>
                <w:rFonts w:ascii="CMU Concrete" w:hAnsi="CMU Concrete"/>
              </w:rPr>
            </w:pPr>
            <w:r>
              <w:rPr>
                <w:rFonts w:ascii="CMU Concrete" w:hAnsi="CMU Concrete" w:hint="eastAsia"/>
              </w:rPr>
              <w:t>필수</w:t>
            </w:r>
          </w:p>
        </w:tc>
        <w:tc>
          <w:tcPr>
            <w:tcW w:w="525" w:type="pct"/>
            <w:vAlign w:val="center"/>
          </w:tcPr>
          <w:p w14:paraId="3515C7BE" w14:textId="77777777" w:rsidR="008C7A68" w:rsidRPr="00D4048A" w:rsidRDefault="008C7A68" w:rsidP="008C7A6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요</w:t>
            </w:r>
          </w:p>
        </w:tc>
      </w:tr>
      <w:tr w:rsidR="008C7A68" w:rsidRPr="00D4048A" w14:paraId="319DFB73" w14:textId="77777777" w:rsidTr="00692230">
        <w:trPr>
          <w:trHeight w:val="437"/>
          <w:tblCellSpacing w:w="0" w:type="dxa"/>
          <w:jc w:val="center"/>
        </w:trPr>
        <w:tc>
          <w:tcPr>
            <w:tcW w:w="550" w:type="pct"/>
            <w:vMerge/>
            <w:vAlign w:val="center"/>
          </w:tcPr>
          <w:p w14:paraId="52CC0236" w14:textId="77777777" w:rsidR="008C7A68" w:rsidRPr="00D4048A" w:rsidRDefault="008C7A68" w:rsidP="008C7A68">
            <w:pPr>
              <w:jc w:val="center"/>
              <w:rPr>
                <w:rFonts w:ascii="CMU Concrete" w:hAnsi="CMU Concrete"/>
              </w:rPr>
            </w:pPr>
          </w:p>
        </w:tc>
        <w:tc>
          <w:tcPr>
            <w:tcW w:w="725" w:type="pct"/>
            <w:vAlign w:val="center"/>
          </w:tcPr>
          <w:p w14:paraId="777DB545" w14:textId="77777777" w:rsidR="008C7A68" w:rsidRPr="00D4048A" w:rsidRDefault="008C7A68" w:rsidP="008C7A68">
            <w:pPr>
              <w:jc w:val="center"/>
              <w:rPr>
                <w:rFonts w:ascii="CMU Concrete" w:hAnsi="CMU Concrete"/>
              </w:rPr>
            </w:pPr>
            <w:r>
              <w:rPr>
                <w:rFonts w:ascii="CMU Concrete" w:hAnsi="CMU Concrete" w:hint="eastAsia"/>
              </w:rPr>
              <w:t>변수별로</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분리</w:t>
            </w:r>
          </w:p>
        </w:tc>
        <w:tc>
          <w:tcPr>
            <w:tcW w:w="2750" w:type="pct"/>
            <w:vAlign w:val="center"/>
          </w:tcPr>
          <w:p w14:paraId="2CA0083C" w14:textId="77777777" w:rsidR="008C7A68" w:rsidRPr="00D4048A" w:rsidRDefault="008C7A68" w:rsidP="008C7A68">
            <w:pPr>
              <w:rPr>
                <w:rFonts w:ascii="CMU Concrete" w:hAnsi="CMU Concrete"/>
              </w:rPr>
            </w:pPr>
            <w:r w:rsidRPr="00A77603">
              <w:rPr>
                <w:rFonts w:ascii="CMU Concrete" w:hAnsi="CMU Concrete" w:hint="eastAsia"/>
                <w:b/>
                <w:bCs/>
              </w:rPr>
              <w:t>변수별로</w:t>
            </w:r>
            <w:r w:rsidRPr="00A77603">
              <w:rPr>
                <w:rFonts w:ascii="CMU Concrete" w:hAnsi="CMU Concrete" w:hint="eastAsia"/>
                <w:b/>
                <w:bCs/>
              </w:rPr>
              <w:t xml:space="preserve"> </w:t>
            </w:r>
            <w:r w:rsidRPr="00A77603">
              <w:rPr>
                <w:rFonts w:ascii="CMU Concrete" w:hAnsi="CMU Concrete" w:hint="eastAsia"/>
                <w:b/>
                <w:bCs/>
              </w:rPr>
              <w:t>축</w:t>
            </w:r>
            <w:r w:rsidRPr="00A77603">
              <w:rPr>
                <w:rFonts w:ascii="CMU Concrete" w:hAnsi="CMU Concrete" w:hint="eastAsia"/>
                <w:b/>
                <w:bCs/>
              </w:rPr>
              <w:t xml:space="preserve"> </w:t>
            </w:r>
            <w:r w:rsidRPr="00A77603">
              <w:rPr>
                <w:rFonts w:ascii="CMU Concrete" w:hAnsi="CMU Concrete" w:hint="eastAsia"/>
                <w:b/>
                <w:bCs/>
              </w:rPr>
              <w:t>생성</w:t>
            </w:r>
            <w:r>
              <w:rPr>
                <w:rFonts w:ascii="CMU Concrete" w:hAnsi="CMU Concrete" w:hint="eastAsia"/>
              </w:rPr>
              <w:t>이</w:t>
            </w:r>
            <w:r>
              <w:rPr>
                <w:rFonts w:ascii="CMU Concrete" w:hAnsi="CMU Concrete" w:hint="eastAsia"/>
              </w:rPr>
              <w:t xml:space="preserve"> </w:t>
            </w:r>
            <w:r>
              <w:rPr>
                <w:rFonts w:ascii="CMU Concrete" w:hAnsi="CMU Concrete"/>
              </w:rPr>
              <w:t>‘</w:t>
            </w:r>
            <w:r>
              <w:rPr>
                <w:rFonts w:ascii="CMU Concrete" w:hAnsi="CMU Concrete" w:hint="eastAsia"/>
              </w:rPr>
              <w:t>아니요</w:t>
            </w:r>
            <w:r>
              <w:rPr>
                <w:rFonts w:ascii="CMU Concrete" w:hAnsi="CMU Concrete"/>
              </w:rPr>
              <w:t>’</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w:t>
            </w:r>
            <w:r>
              <w:rPr>
                <w:rFonts w:ascii="CMU Concrete" w:hAnsi="CMU Concrete"/>
              </w:rPr>
              <w:t xml:space="preserve"> Y </w:t>
            </w:r>
            <w:r>
              <w:rPr>
                <w:rFonts w:ascii="CMU Concrete" w:hAnsi="CMU Concrete" w:hint="eastAsia"/>
              </w:rPr>
              <w:t>변수를</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차트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때</w:t>
            </w:r>
            <w:r>
              <w:rPr>
                <w:rFonts w:ascii="CMU Concrete" w:hAnsi="CMU Concrete" w:hint="eastAsia"/>
              </w:rPr>
              <w:t>,</w:t>
            </w:r>
            <w:r>
              <w:rPr>
                <w:rFonts w:ascii="CMU Concrete" w:hAnsi="CMU Concrete"/>
              </w:rPr>
              <w:t xml:space="preserve"> </w:t>
            </w:r>
            <w:r>
              <w:rPr>
                <w:rFonts w:ascii="CMU Concrete" w:hAnsi="CMU Concrete" w:hint="eastAsia"/>
              </w:rPr>
              <w:t>Y</w:t>
            </w:r>
            <w:r>
              <w:rPr>
                <w:rFonts w:ascii="CMU Concrete" w:hAnsi="CMU Concrete" w:hint="eastAsia"/>
              </w:rPr>
              <w:t>축을</w:t>
            </w:r>
            <w:r>
              <w:rPr>
                <w:rFonts w:ascii="CMU Concrete" w:hAnsi="CMU Concrete" w:hint="eastAsia"/>
              </w:rPr>
              <w:t xml:space="preserve"> </w:t>
            </w:r>
            <w:r>
              <w:rPr>
                <w:rFonts w:ascii="CMU Concrete" w:hAnsi="CMU Concrete" w:hint="eastAsia"/>
              </w:rPr>
              <w:t>분리할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축을</w:t>
            </w:r>
            <w:r>
              <w:rPr>
                <w:rFonts w:ascii="CMU Concrete" w:hAnsi="CMU Concrete" w:hint="eastAsia"/>
              </w:rPr>
              <w:t xml:space="preserve"> </w:t>
            </w:r>
            <w:r>
              <w:rPr>
                <w:rFonts w:ascii="CMU Concrete" w:hAnsi="CMU Concrete" w:hint="eastAsia"/>
              </w:rPr>
              <w:t>사용할지</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450" w:type="pct"/>
            <w:vAlign w:val="center"/>
          </w:tcPr>
          <w:p w14:paraId="1268BC7E" w14:textId="77777777" w:rsidR="008C7A68" w:rsidRPr="00D4048A" w:rsidRDefault="008C7A68" w:rsidP="008C7A68">
            <w:pPr>
              <w:jc w:val="center"/>
              <w:rPr>
                <w:rFonts w:ascii="CMU Concrete" w:hAnsi="CMU Concrete"/>
              </w:rPr>
            </w:pPr>
          </w:p>
        </w:tc>
        <w:tc>
          <w:tcPr>
            <w:tcW w:w="525" w:type="pct"/>
            <w:vAlign w:val="center"/>
          </w:tcPr>
          <w:p w14:paraId="5713E751" w14:textId="77777777" w:rsidR="008C7A68" w:rsidRPr="00D4048A" w:rsidRDefault="008C7A68" w:rsidP="008C7A6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요</w:t>
            </w:r>
          </w:p>
        </w:tc>
      </w:tr>
      <w:tr w:rsidR="008C7A68" w:rsidRPr="00D4048A" w14:paraId="410A1E6D" w14:textId="77777777" w:rsidTr="00692230">
        <w:trPr>
          <w:trHeight w:val="553"/>
          <w:tblCellSpacing w:w="0" w:type="dxa"/>
          <w:jc w:val="center"/>
        </w:trPr>
        <w:tc>
          <w:tcPr>
            <w:tcW w:w="550" w:type="pct"/>
            <w:vMerge/>
            <w:vAlign w:val="center"/>
          </w:tcPr>
          <w:p w14:paraId="14C42945" w14:textId="77777777" w:rsidR="008C7A68" w:rsidRPr="00D4048A" w:rsidRDefault="008C7A68" w:rsidP="008C7A68">
            <w:pPr>
              <w:jc w:val="center"/>
              <w:rPr>
                <w:rFonts w:ascii="CMU Concrete" w:hAnsi="CMU Concrete"/>
              </w:rPr>
            </w:pPr>
          </w:p>
        </w:tc>
        <w:tc>
          <w:tcPr>
            <w:tcW w:w="725" w:type="pct"/>
            <w:vAlign w:val="center"/>
          </w:tcPr>
          <w:p w14:paraId="44700246" w14:textId="77777777" w:rsidR="008C7A68" w:rsidRPr="00D4048A" w:rsidRDefault="008C7A68" w:rsidP="008C7A68">
            <w:pPr>
              <w:jc w:val="center"/>
              <w:rPr>
                <w:rFonts w:ascii="CMU Concrete" w:hAnsi="CMU Concrete"/>
              </w:rPr>
            </w:pPr>
            <w:r>
              <w:rPr>
                <w:rFonts w:ascii="CMU Concrete" w:hAnsi="CMU Concrete" w:hint="eastAsia"/>
              </w:rPr>
              <w:t>X</w:t>
            </w:r>
            <w:r>
              <w:rPr>
                <w:rFonts w:ascii="CMU Concrete" w:hAnsi="CMU Concrete" w:hint="eastAsia"/>
              </w:rPr>
              <w:t>축</w:t>
            </w:r>
            <w:r>
              <w:rPr>
                <w:rFonts w:ascii="CMU Concrete" w:hAnsi="CMU Concrete" w:hint="eastAsia"/>
              </w:rPr>
              <w:t xml:space="preserve"> </w:t>
            </w:r>
            <w:r>
              <w:rPr>
                <w:rFonts w:ascii="CMU Concrete" w:hAnsi="CMU Concrete" w:hint="eastAsia"/>
              </w:rPr>
              <w:t>변수</w:t>
            </w:r>
          </w:p>
        </w:tc>
        <w:tc>
          <w:tcPr>
            <w:tcW w:w="2750" w:type="pct"/>
            <w:vAlign w:val="center"/>
          </w:tcPr>
          <w:p w14:paraId="181418D7" w14:textId="77777777" w:rsidR="008C7A68" w:rsidRPr="00D4048A" w:rsidRDefault="008C7A68" w:rsidP="008C7A68">
            <w:pPr>
              <w:rPr>
                <w:rFonts w:ascii="CMU Concrete" w:hAnsi="CMU Concrete"/>
              </w:rPr>
            </w:pPr>
            <w:r>
              <w:rPr>
                <w:rFonts w:ascii="CMU Concrete" w:hAnsi="CMU Concrete" w:hint="eastAsia"/>
              </w:rPr>
              <w:t>차팅방식이</w:t>
            </w:r>
            <w:r>
              <w:rPr>
                <w:rFonts w:ascii="CMU Concrete" w:hAnsi="CMU Concrete" w:hint="eastAsia"/>
              </w:rPr>
              <w:t xml:space="preserve"> </w:t>
            </w:r>
            <w:r w:rsidRPr="00186BA2">
              <w:rPr>
                <w:rFonts w:ascii="CMU Concrete" w:hAnsi="CMU Concrete"/>
                <w:b/>
                <w:bCs/>
              </w:rPr>
              <w:t>X</w:t>
            </w:r>
            <w:r w:rsidRPr="00186BA2">
              <w:rPr>
                <w:rFonts w:ascii="CMU Concrete" w:hAnsi="CMU Concrete" w:hint="eastAsia"/>
                <w:b/>
                <w:bCs/>
              </w:rPr>
              <w:t>대</w:t>
            </w:r>
            <w:r w:rsidRPr="00186BA2">
              <w:rPr>
                <w:rFonts w:ascii="CMU Concrete" w:hAnsi="CMU Concrete" w:hint="eastAsia"/>
                <w:b/>
                <w:bCs/>
              </w:rPr>
              <w:t xml:space="preserve"> </w:t>
            </w:r>
            <w:r w:rsidRPr="00186BA2">
              <w:rPr>
                <w:rFonts w:ascii="CMU Concrete" w:hAnsi="CMU Concrete"/>
                <w:b/>
                <w:bCs/>
              </w:rPr>
              <w:t>Y(</w:t>
            </w:r>
            <w:r w:rsidRPr="00186BA2">
              <w:rPr>
                <w:rFonts w:ascii="CMU Concrete" w:hAnsi="CMU Concrete" w:hint="eastAsia"/>
                <w:b/>
                <w:bCs/>
              </w:rPr>
              <w:t>들</w:t>
            </w:r>
            <w:r w:rsidRPr="00186BA2">
              <w:rPr>
                <w:rFonts w:ascii="CMU Concrete" w:hAnsi="CMU Concrete" w:hint="eastAsia"/>
                <w:b/>
                <w:bCs/>
              </w:rPr>
              <w:t>)</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w:t>
            </w:r>
            <w:r w:rsidR="002D4973">
              <w:rPr>
                <w:rFonts w:ascii="CMU Concrete" w:hAnsi="CMU Concrete" w:hint="eastAsia"/>
              </w:rPr>
              <w:t>되며</w:t>
            </w:r>
            <w:r w:rsidR="002D4973">
              <w:rPr>
                <w:rFonts w:ascii="CMU Concrete" w:hAnsi="CMU Concrete" w:hint="eastAsia"/>
              </w:rPr>
              <w:t>,</w:t>
            </w:r>
            <w:r>
              <w:rPr>
                <w:rFonts w:ascii="CMU Concrete" w:hAnsi="CMU Concrete"/>
              </w:rPr>
              <w:t xml:space="preserve"> </w:t>
            </w:r>
            <w:r>
              <w:rPr>
                <w:rFonts w:ascii="CMU Concrete" w:hAnsi="CMU Concrete" w:hint="eastAsia"/>
              </w:rPr>
              <w:t>X</w:t>
            </w:r>
            <w:r w:rsidR="002D4973">
              <w:rPr>
                <w:rFonts w:ascii="CMU Concrete" w:hAnsi="CMU Concrete" w:hint="eastAsia"/>
              </w:rPr>
              <w:t>축으</w:t>
            </w:r>
            <w:r>
              <w:rPr>
                <w:rFonts w:ascii="CMU Concrete" w:hAnsi="CMU Concrete" w:hint="eastAsia"/>
              </w:rPr>
              <w:t>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지정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tc>
        <w:tc>
          <w:tcPr>
            <w:tcW w:w="450" w:type="pct"/>
            <w:vAlign w:val="center"/>
          </w:tcPr>
          <w:p w14:paraId="5609A8AD" w14:textId="77777777" w:rsidR="008C7A68" w:rsidRPr="00D4048A" w:rsidRDefault="008C7A68" w:rsidP="008C7A68">
            <w:pPr>
              <w:jc w:val="center"/>
              <w:rPr>
                <w:rFonts w:ascii="CMU Concrete" w:hAnsi="CMU Concrete"/>
              </w:rPr>
            </w:pPr>
          </w:p>
        </w:tc>
        <w:tc>
          <w:tcPr>
            <w:tcW w:w="525" w:type="pct"/>
            <w:vAlign w:val="center"/>
          </w:tcPr>
          <w:p w14:paraId="4B98D402" w14:textId="77777777" w:rsidR="008C7A68" w:rsidRPr="00D4048A" w:rsidRDefault="008C7A68" w:rsidP="008C7A68">
            <w:pPr>
              <w:jc w:val="center"/>
              <w:rPr>
                <w:rFonts w:ascii="CMU Concrete" w:hAnsi="CMU Concrete"/>
              </w:rPr>
            </w:pPr>
          </w:p>
        </w:tc>
      </w:tr>
      <w:tr w:rsidR="008C7A68" w:rsidRPr="00D4048A" w14:paraId="0E9A6763" w14:textId="77777777" w:rsidTr="00692230">
        <w:trPr>
          <w:trHeight w:val="890"/>
          <w:tblCellSpacing w:w="0" w:type="dxa"/>
          <w:jc w:val="center"/>
        </w:trPr>
        <w:tc>
          <w:tcPr>
            <w:tcW w:w="550" w:type="pct"/>
            <w:vMerge/>
            <w:vAlign w:val="center"/>
          </w:tcPr>
          <w:p w14:paraId="3C3E234D" w14:textId="77777777" w:rsidR="008C7A68" w:rsidRPr="00D4048A" w:rsidRDefault="008C7A68" w:rsidP="008C7A68">
            <w:pPr>
              <w:jc w:val="center"/>
              <w:rPr>
                <w:rFonts w:ascii="CMU Concrete" w:hAnsi="CMU Concrete"/>
              </w:rPr>
            </w:pPr>
          </w:p>
        </w:tc>
        <w:tc>
          <w:tcPr>
            <w:tcW w:w="725" w:type="pct"/>
            <w:vAlign w:val="center"/>
          </w:tcPr>
          <w:p w14:paraId="36DD036F" w14:textId="77777777" w:rsidR="008C7A68" w:rsidRPr="00D4048A" w:rsidRDefault="008C7A68" w:rsidP="008C7A68">
            <w:pPr>
              <w:jc w:val="center"/>
              <w:rPr>
                <w:rFonts w:ascii="CMU Concrete" w:hAnsi="CMU Concrete"/>
              </w:rPr>
            </w:pPr>
            <w:r>
              <w:rPr>
                <w:rFonts w:ascii="CMU Concrete" w:hAnsi="CMU Concrete" w:hint="eastAsia"/>
              </w:rPr>
              <w:t>시간척도</w:t>
            </w:r>
            <w:r>
              <w:rPr>
                <w:rFonts w:ascii="CMU Concrete" w:hAnsi="CMU Concrete" w:hint="eastAsia"/>
              </w:rPr>
              <w:t xml:space="preserve"> </w:t>
            </w:r>
            <w:r>
              <w:rPr>
                <w:rFonts w:ascii="CMU Concrete" w:hAnsi="CMU Concrete" w:hint="eastAsia"/>
              </w:rPr>
              <w:t>변수</w:t>
            </w:r>
          </w:p>
        </w:tc>
        <w:tc>
          <w:tcPr>
            <w:tcW w:w="2750" w:type="pct"/>
            <w:vAlign w:val="center"/>
          </w:tcPr>
          <w:p w14:paraId="57D99795" w14:textId="77777777" w:rsidR="008C7A68" w:rsidRPr="00D4048A" w:rsidRDefault="008C7A68" w:rsidP="008C7A68">
            <w:pPr>
              <w:rPr>
                <w:rFonts w:ascii="CMU Concrete" w:hAnsi="CMU Concrete"/>
              </w:rPr>
            </w:pPr>
            <w:r>
              <w:rPr>
                <w:rFonts w:ascii="CMU Concrete" w:hAnsi="CMU Concrete" w:hint="eastAsia"/>
              </w:rPr>
              <w:t>차팅방식이</w:t>
            </w:r>
            <w:r>
              <w:rPr>
                <w:rFonts w:ascii="CMU Concrete" w:hAnsi="CMU Concrete" w:hint="eastAsia"/>
              </w:rPr>
              <w:t xml:space="preserve"> </w:t>
            </w:r>
            <w:r w:rsidRPr="00AA51C4">
              <w:rPr>
                <w:rFonts w:ascii="CMU Concrete" w:hAnsi="CMU Concrete" w:hint="eastAsia"/>
                <w:b/>
                <w:bCs/>
              </w:rPr>
              <w:t>시계열</w:t>
            </w:r>
            <w:r w:rsidRPr="00AA51C4">
              <w:rPr>
                <w:rFonts w:ascii="CMU Concrete" w:hAnsi="CMU Concrete" w:hint="eastAsia"/>
                <w:b/>
                <w:bCs/>
              </w:rPr>
              <w:t xml:space="preserve"> </w:t>
            </w:r>
            <w:r w:rsidRPr="00AA51C4">
              <w:rPr>
                <w:rFonts w:ascii="CMU Concrete" w:hAnsi="CMU Concrete"/>
                <w:b/>
                <w:bCs/>
              </w:rPr>
              <w:t>Y</w:t>
            </w:r>
            <w:r>
              <w:rPr>
                <w:rFonts w:ascii="CMU Concrete" w:hAnsi="CMU Concrete" w:hint="eastAsia"/>
              </w:rPr>
              <w:t>일</w:t>
            </w:r>
            <w:r>
              <w:rPr>
                <w:rFonts w:ascii="CMU Concrete" w:hAnsi="CMU Concrete" w:hint="eastAsia"/>
              </w:rPr>
              <w:t xml:space="preserve"> </w:t>
            </w:r>
            <w:r>
              <w:rPr>
                <w:rFonts w:ascii="CMU Concrete" w:hAnsi="CMU Concrete" w:hint="eastAsia"/>
              </w:rPr>
              <w:t>경우에만</w:t>
            </w:r>
            <w:r>
              <w:rPr>
                <w:rFonts w:ascii="CMU Concrete" w:hAnsi="CMU Concrete" w:hint="eastAsia"/>
              </w:rPr>
              <w:t xml:space="preserve"> </w:t>
            </w:r>
            <w:r>
              <w:rPr>
                <w:rFonts w:ascii="CMU Concrete" w:hAnsi="CMU Concrete" w:hint="eastAsia"/>
              </w:rPr>
              <w:t>활성화</w:t>
            </w:r>
            <w:r w:rsidR="002D4973">
              <w:rPr>
                <w:rFonts w:ascii="CMU Concrete" w:hAnsi="CMU Concrete" w:hint="eastAsia"/>
              </w:rPr>
              <w:t>되며</w:t>
            </w:r>
            <w:r w:rsidR="002D4973">
              <w:rPr>
                <w:rFonts w:ascii="CMU Concrete" w:hAnsi="CMU Concrete" w:hint="eastAsia"/>
              </w:rPr>
              <w:t>,</w:t>
            </w:r>
            <w:r>
              <w:rPr>
                <w:rFonts w:ascii="CMU Concrete" w:hAnsi="CMU Concrete"/>
              </w:rPr>
              <w:t xml:space="preserve"> X</w:t>
            </w:r>
            <w:r>
              <w:rPr>
                <w:rFonts w:ascii="CMU Concrete" w:hAnsi="CMU Concrete" w:hint="eastAsia"/>
              </w:rPr>
              <w:t>축으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sidRPr="00AA51C4">
              <w:rPr>
                <w:rFonts w:ascii="CMU Concrete" w:hAnsi="CMU Concrete" w:hint="eastAsia"/>
                <w:b/>
                <w:bCs/>
              </w:rPr>
              <w:t>시간척도</w:t>
            </w:r>
            <w:r w:rsidRPr="00AA51C4">
              <w:rPr>
                <w:rFonts w:ascii="CMU Concrete" w:hAnsi="CMU Concrete" w:hint="eastAsia"/>
                <w:b/>
                <w:bCs/>
              </w:rPr>
              <w:t xml:space="preserve"> </w:t>
            </w:r>
            <w:r w:rsidRPr="00AA51C4">
              <w:rPr>
                <w:rFonts w:ascii="CMU Concrete" w:hAnsi="CMU Concrete" w:hint="eastAsia"/>
                <w:b/>
                <w:bCs/>
              </w:rPr>
              <w:t>변수</w:t>
            </w:r>
            <w:r>
              <w:rPr>
                <w:rFonts w:ascii="CMU Concrete" w:hAnsi="CMU Concrete" w:hint="eastAsia"/>
              </w:rPr>
              <w:t>를</w:t>
            </w:r>
            <w:r>
              <w:rPr>
                <w:rFonts w:ascii="CMU Concrete" w:hAnsi="CMU Concrete" w:hint="eastAsia"/>
              </w:rPr>
              <w:t xml:space="preserve"> </w:t>
            </w:r>
            <w:r>
              <w:rPr>
                <w:rFonts w:ascii="CMU Concrete" w:hAnsi="CMU Concrete" w:hint="eastAsia"/>
              </w:rPr>
              <w:t>지정해야</w:t>
            </w:r>
            <w:r>
              <w:rPr>
                <w:rFonts w:ascii="CMU Concrete" w:hAnsi="CMU Concrete" w:hint="eastAsia"/>
              </w:rPr>
              <w:t xml:space="preserve"> </w:t>
            </w:r>
            <w:r>
              <w:rPr>
                <w:rFonts w:ascii="CMU Concrete" w:hAnsi="CMU Concrete" w:hint="eastAsia"/>
              </w:rPr>
              <w:t>합니다</w:t>
            </w:r>
            <w:r>
              <w:rPr>
                <w:rFonts w:ascii="CMU Concrete" w:hAnsi="CMU Concrete" w:hint="eastAsia"/>
              </w:rPr>
              <w:t>.</w:t>
            </w:r>
            <w:r>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없을</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sidRPr="00AA51C4">
              <w:rPr>
                <w:rFonts w:ascii="CMU Concrete" w:hAnsi="CMU Concrete"/>
                <w:b/>
                <w:bCs/>
              </w:rPr>
              <w:t>Data Index</w:t>
            </w:r>
            <w:r>
              <w:rPr>
                <w:rFonts w:ascii="CMU Concrete" w:hAnsi="CMU Concrete" w:hint="eastAsia"/>
              </w:rPr>
              <w:t>를</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50" w:type="pct"/>
            <w:vAlign w:val="center"/>
          </w:tcPr>
          <w:p w14:paraId="51991C4C" w14:textId="77777777" w:rsidR="008C7A68" w:rsidRPr="00D4048A" w:rsidRDefault="008C7A68" w:rsidP="008C7A68">
            <w:pPr>
              <w:jc w:val="center"/>
              <w:rPr>
                <w:rFonts w:ascii="CMU Concrete" w:hAnsi="CMU Concrete"/>
              </w:rPr>
            </w:pPr>
          </w:p>
        </w:tc>
        <w:tc>
          <w:tcPr>
            <w:tcW w:w="525" w:type="pct"/>
            <w:vAlign w:val="center"/>
          </w:tcPr>
          <w:p w14:paraId="79DF8265" w14:textId="77777777" w:rsidR="008C7A68" w:rsidRPr="00D4048A" w:rsidRDefault="008C7A68" w:rsidP="008C7A68">
            <w:pPr>
              <w:jc w:val="center"/>
              <w:rPr>
                <w:rFonts w:ascii="CMU Concrete" w:hAnsi="CMU Concrete"/>
              </w:rPr>
            </w:pPr>
          </w:p>
        </w:tc>
      </w:tr>
      <w:tr w:rsidR="00787959" w:rsidRPr="00D4048A" w14:paraId="5B188323" w14:textId="77777777" w:rsidTr="00692230">
        <w:trPr>
          <w:trHeight w:val="1777"/>
          <w:tblCellSpacing w:w="0" w:type="dxa"/>
          <w:jc w:val="center"/>
        </w:trPr>
        <w:tc>
          <w:tcPr>
            <w:tcW w:w="550" w:type="pct"/>
            <w:vMerge w:val="restart"/>
            <w:shd w:val="clear" w:color="auto" w:fill="BFBFBF" w:themeFill="background1" w:themeFillShade="BF"/>
            <w:vAlign w:val="center"/>
          </w:tcPr>
          <w:p w14:paraId="547CFCD5" w14:textId="77777777" w:rsidR="00787959" w:rsidRPr="00D4048A" w:rsidRDefault="00787959" w:rsidP="008C7A68">
            <w:pPr>
              <w:pStyle w:val="ae"/>
              <w:rPr>
                <w:rFonts w:ascii="CMU Concrete" w:hAnsi="CMU Concrete"/>
              </w:rPr>
            </w:pPr>
            <w:r>
              <w:rPr>
                <w:rFonts w:ascii="CMU Concrete" w:hAnsi="CMU Concrete" w:hint="eastAsia"/>
              </w:rPr>
              <w:t>그룹변수</w:t>
            </w:r>
            <w:r>
              <w:rPr>
                <w:rFonts w:ascii="CMU Concrete" w:hAnsi="CMU Concrete" w:hint="eastAsia"/>
              </w:rPr>
              <w:t xml:space="preserve"> </w:t>
            </w:r>
            <w:r>
              <w:rPr>
                <w:rFonts w:ascii="CMU Concrete" w:hAnsi="CMU Concrete" w:hint="eastAsia"/>
              </w:rPr>
              <w:t>옵션</w:t>
            </w:r>
          </w:p>
        </w:tc>
        <w:tc>
          <w:tcPr>
            <w:tcW w:w="725" w:type="pct"/>
            <w:vAlign w:val="center"/>
          </w:tcPr>
          <w:p w14:paraId="59FC563D" w14:textId="77777777" w:rsidR="00787959" w:rsidRPr="00D4048A" w:rsidRDefault="00787959" w:rsidP="008C7A68">
            <w:pPr>
              <w:jc w:val="center"/>
              <w:rPr>
                <w:rFonts w:ascii="CMU Concrete" w:hAnsi="CMU Concrete"/>
              </w:rPr>
            </w:pPr>
            <w:r>
              <w:rPr>
                <w:rFonts w:ascii="CMU Concrete" w:hAnsi="CMU Concrete" w:hint="eastAsia"/>
              </w:rPr>
              <w:t>그룹표시</w:t>
            </w:r>
          </w:p>
        </w:tc>
        <w:tc>
          <w:tcPr>
            <w:tcW w:w="2750" w:type="pct"/>
            <w:vAlign w:val="center"/>
          </w:tcPr>
          <w:p w14:paraId="40853A5A" w14:textId="77777777" w:rsidR="00787959" w:rsidRPr="00D4048A" w:rsidRDefault="00787959" w:rsidP="008C7A68">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그룹</w:t>
            </w:r>
            <w:r>
              <w:rPr>
                <w:rFonts w:ascii="CMU Concrete" w:hAnsi="CMU Concrete" w:hint="eastAsia"/>
              </w:rPr>
              <w:t xml:space="preserve"> </w:t>
            </w:r>
            <w:r>
              <w:rPr>
                <w:rFonts w:ascii="CMU Concrete" w:hAnsi="CMU Concrete" w:hint="eastAsia"/>
              </w:rPr>
              <w:t>표시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Pr>
                <w:rFonts w:ascii="CMU Concrete" w:hAnsi="CMU Concrete" w:hint="eastAsia"/>
              </w:rPr>
              <w:t>차팅방식이</w:t>
            </w:r>
            <w:r>
              <w:rPr>
                <w:rFonts w:ascii="CMU Concrete" w:hAnsi="CMU Concrete" w:hint="eastAsia"/>
              </w:rPr>
              <w:t xml:space="preserve"> </w:t>
            </w:r>
            <w:r w:rsidRPr="00AA51C4">
              <w:rPr>
                <w:rFonts w:ascii="CMU Concrete" w:hAnsi="CMU Concrete"/>
                <w:b/>
                <w:bCs/>
              </w:rPr>
              <w:t>X</w:t>
            </w:r>
            <w:r w:rsidRPr="00AA51C4">
              <w:rPr>
                <w:rFonts w:ascii="CMU Concrete" w:hAnsi="CMU Concrete" w:hint="eastAsia"/>
                <w:b/>
                <w:bCs/>
              </w:rPr>
              <w:t>대</w:t>
            </w:r>
            <w:r w:rsidRPr="00AA51C4">
              <w:rPr>
                <w:rFonts w:ascii="CMU Concrete" w:hAnsi="CMU Concrete" w:hint="eastAsia"/>
                <w:b/>
                <w:bCs/>
              </w:rPr>
              <w:t xml:space="preserve"> </w:t>
            </w:r>
            <w:r w:rsidRPr="00AA51C4">
              <w:rPr>
                <w:rFonts w:ascii="CMU Concrete" w:hAnsi="CMU Concrete"/>
                <w:b/>
                <w:bCs/>
              </w:rPr>
              <w:t>Y(</w:t>
            </w:r>
            <w:r w:rsidRPr="00AA51C4">
              <w:rPr>
                <w:rFonts w:ascii="CMU Concrete" w:hAnsi="CMU Concrete" w:hint="eastAsia"/>
                <w:b/>
                <w:bCs/>
              </w:rPr>
              <w:t>들</w:t>
            </w:r>
            <w:r w:rsidRPr="00AA51C4">
              <w:rPr>
                <w:rFonts w:ascii="CMU Concrete" w:hAnsi="CMU Concrete" w:hint="eastAsia"/>
                <w:b/>
                <w:bCs/>
              </w:rPr>
              <w:t>)</w:t>
            </w:r>
            <w:r>
              <w:rPr>
                <w:rFonts w:ascii="CMU Concrete" w:hAnsi="CMU Concrete" w:hint="eastAsia"/>
              </w:rPr>
              <w:t>인</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sidRPr="00AA51C4">
              <w:rPr>
                <w:rFonts w:ascii="CMU Concrete" w:hAnsi="CMU Concrete" w:hint="eastAsia"/>
                <w:b/>
                <w:bCs/>
              </w:rPr>
              <w:t>시리즈로</w:t>
            </w:r>
            <w:r w:rsidRPr="00AA51C4">
              <w:rPr>
                <w:rFonts w:ascii="CMU Concrete" w:hAnsi="CMU Concrete" w:hint="eastAsia"/>
                <w:b/>
                <w:bCs/>
              </w:rPr>
              <w:t xml:space="preserve"> </w:t>
            </w:r>
            <w:r w:rsidRPr="00AA51C4">
              <w:rPr>
                <w:rFonts w:ascii="CMU Concrete" w:hAnsi="CMU Concrete" w:hint="eastAsia"/>
                <w:b/>
                <w:bCs/>
              </w:rPr>
              <w:t>구분</w:t>
            </w:r>
            <w:r>
              <w:rPr>
                <w:rFonts w:ascii="CMU Concrete" w:hAnsi="CMU Concrete" w:hint="eastAsia"/>
              </w:rPr>
              <w:t>만</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sidRPr="00AA51C4">
              <w:rPr>
                <w:rFonts w:ascii="CMU Concrete" w:hAnsi="CMU Concrete" w:hint="eastAsia"/>
                <w:b/>
                <w:bCs/>
              </w:rPr>
              <w:t>시계열</w:t>
            </w:r>
            <w:r w:rsidRPr="00AA51C4">
              <w:rPr>
                <w:rFonts w:ascii="CMU Concrete" w:hAnsi="CMU Concrete" w:hint="eastAsia"/>
                <w:b/>
                <w:bCs/>
              </w:rPr>
              <w:t xml:space="preserve"> </w:t>
            </w:r>
            <w:r w:rsidRPr="00AA51C4">
              <w:rPr>
                <w:rFonts w:ascii="CMU Concrete" w:hAnsi="CMU Concrete"/>
                <w:b/>
                <w:bCs/>
              </w:rPr>
              <w:t>Y</w:t>
            </w:r>
            <w:r>
              <w:rPr>
                <w:rFonts w:ascii="CMU Concrete" w:hAnsi="CMU Concrete" w:hint="eastAsia"/>
              </w:rPr>
              <w:t>인</w:t>
            </w:r>
            <w:r>
              <w:rPr>
                <w:rFonts w:ascii="CMU Concrete" w:hAnsi="CMU Concrete" w:hint="eastAsia"/>
              </w:rPr>
              <w:t xml:space="preserve"> </w:t>
            </w:r>
            <w:r>
              <w:rPr>
                <w:rFonts w:ascii="CMU Concrete" w:hAnsi="CMU Concrete" w:hint="eastAsia"/>
              </w:rPr>
              <w:t>경우에는</w:t>
            </w:r>
            <w:r>
              <w:rPr>
                <w:rFonts w:ascii="CMU Concrete" w:hAnsi="CMU Concrete" w:hint="eastAsia"/>
              </w:rPr>
              <w:t xml:space="preserve"> </w:t>
            </w:r>
            <w:r w:rsidRPr="00AA51C4">
              <w:rPr>
                <w:rFonts w:ascii="CMU Concrete" w:hAnsi="CMU Concrete" w:hint="eastAsia"/>
                <w:b/>
                <w:bCs/>
              </w:rPr>
              <w:t>시리즈로</w:t>
            </w:r>
            <w:r w:rsidRPr="00AA51C4">
              <w:rPr>
                <w:rFonts w:ascii="CMU Concrete" w:hAnsi="CMU Concrete" w:hint="eastAsia"/>
                <w:b/>
                <w:bCs/>
              </w:rPr>
              <w:t xml:space="preserve"> </w:t>
            </w:r>
            <w:r w:rsidRPr="00AA51C4">
              <w:rPr>
                <w:rFonts w:ascii="CMU Concrete" w:hAnsi="CMU Concrete" w:hint="eastAsia"/>
                <w:b/>
                <w:bCs/>
              </w:rPr>
              <w:t>구분</w:t>
            </w:r>
            <w:r>
              <w:rPr>
                <w:rFonts w:ascii="CMU Concrete" w:hAnsi="CMU Concrete" w:hint="eastAsia"/>
              </w:rPr>
              <w:t>,</w:t>
            </w:r>
            <w:r>
              <w:rPr>
                <w:rFonts w:ascii="CMU Concrete" w:hAnsi="CMU Concrete"/>
              </w:rPr>
              <w:t xml:space="preserve"> </w:t>
            </w:r>
            <w:r w:rsidRPr="00AA51C4">
              <w:rPr>
                <w:rFonts w:ascii="CMU Concrete" w:hAnsi="CMU Concrete" w:hint="eastAsia"/>
                <w:b/>
                <w:bCs/>
              </w:rPr>
              <w:t>색상으로</w:t>
            </w:r>
            <w:r w:rsidRPr="00AA51C4">
              <w:rPr>
                <w:rFonts w:ascii="CMU Concrete" w:hAnsi="CMU Concrete" w:hint="eastAsia"/>
                <w:b/>
                <w:bCs/>
              </w:rPr>
              <w:t xml:space="preserve"> </w:t>
            </w:r>
            <w:r w:rsidRPr="00AA51C4">
              <w:rPr>
                <w:rFonts w:ascii="CMU Concrete" w:hAnsi="CMU Concrete" w:hint="eastAsia"/>
                <w:b/>
                <w:bCs/>
              </w:rPr>
              <w:t>구분</w:t>
            </w:r>
            <w:r>
              <w:rPr>
                <w:rFonts w:ascii="CMU Concrete" w:hAnsi="CMU Concrete" w:hint="eastAsia"/>
              </w:rPr>
              <w:t>,</w:t>
            </w:r>
            <w:r>
              <w:rPr>
                <w:rFonts w:ascii="CMU Concrete" w:hAnsi="CMU Concrete"/>
              </w:rPr>
              <w:t xml:space="preserve"> </w:t>
            </w:r>
            <w:r w:rsidRPr="00AA51C4">
              <w:rPr>
                <w:rFonts w:ascii="CMU Concrete" w:hAnsi="CMU Concrete" w:hint="eastAsia"/>
                <w:b/>
                <w:bCs/>
              </w:rPr>
              <w:t>라벨로</w:t>
            </w:r>
            <w:r w:rsidRPr="00AA51C4">
              <w:rPr>
                <w:rFonts w:ascii="CMU Concrete" w:hAnsi="CMU Concrete" w:hint="eastAsia"/>
                <w:b/>
                <w:bCs/>
              </w:rPr>
              <w:t xml:space="preserve"> </w:t>
            </w:r>
            <w:r w:rsidRPr="00AA51C4">
              <w:rPr>
                <w:rFonts w:ascii="CMU Concrete" w:hAnsi="CMU Concrete" w:hint="eastAsia"/>
                <w:b/>
                <w:bCs/>
              </w:rPr>
              <w:t>표시</w:t>
            </w:r>
            <w:r>
              <w:rPr>
                <w:rFonts w:ascii="CMU Concrete" w:hAnsi="CMU Concrete" w:hint="eastAsia"/>
              </w:rPr>
              <w:t>를</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50" w:type="pct"/>
            <w:vAlign w:val="center"/>
          </w:tcPr>
          <w:p w14:paraId="521C6084" w14:textId="77777777" w:rsidR="00787959" w:rsidRPr="00D4048A" w:rsidRDefault="00787959" w:rsidP="008C7A68">
            <w:pPr>
              <w:jc w:val="center"/>
              <w:rPr>
                <w:rFonts w:ascii="CMU Concrete" w:hAnsi="CMU Concrete"/>
              </w:rPr>
            </w:pPr>
            <w:r>
              <w:rPr>
                <w:rFonts w:ascii="CMU Concrete" w:hint="eastAsia"/>
              </w:rPr>
              <w:t>선택</w:t>
            </w:r>
          </w:p>
        </w:tc>
        <w:tc>
          <w:tcPr>
            <w:tcW w:w="525" w:type="pct"/>
            <w:vAlign w:val="center"/>
          </w:tcPr>
          <w:p w14:paraId="25AF8F48" w14:textId="77777777" w:rsidR="00787959" w:rsidRPr="00D4048A" w:rsidRDefault="00787959" w:rsidP="008C7A68">
            <w:pPr>
              <w:jc w:val="center"/>
              <w:rPr>
                <w:rFonts w:ascii="CMU Concrete" w:hAnsi="CMU Concrete"/>
              </w:rPr>
            </w:pPr>
            <w:r>
              <w:rPr>
                <w:rFonts w:ascii="CMU Concrete" w:hAnsi="CMU Concrete" w:hint="eastAsia"/>
              </w:rPr>
              <w:t>시리즈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r>
              <w:rPr>
                <w:rFonts w:ascii="CMU Concrete" w:hAnsi="CMU Concrete" w:hint="eastAsia"/>
              </w:rPr>
              <w:t>,</w:t>
            </w:r>
            <w:r>
              <w:rPr>
                <w:rFonts w:ascii="CMU Concrete" w:hAnsi="CMU Concrete"/>
              </w:rPr>
              <w:t xml:space="preserve"> </w:t>
            </w:r>
            <w:r>
              <w:rPr>
                <w:rFonts w:ascii="CMU Concrete" w:hAnsi="CMU Concrete" w:hint="eastAsia"/>
              </w:rPr>
              <w:t>라벨로</w:t>
            </w:r>
            <w:r>
              <w:rPr>
                <w:rFonts w:ascii="CMU Concrete" w:hAnsi="CMU Concrete" w:hint="eastAsia"/>
              </w:rPr>
              <w:t xml:space="preserve"> </w:t>
            </w:r>
            <w:r>
              <w:rPr>
                <w:rFonts w:ascii="CMU Concrete" w:hAnsi="CMU Concrete" w:hint="eastAsia"/>
              </w:rPr>
              <w:t>표시</w:t>
            </w:r>
          </w:p>
        </w:tc>
      </w:tr>
      <w:tr w:rsidR="00787959" w:rsidRPr="00D4048A" w14:paraId="382F781C" w14:textId="77777777" w:rsidTr="00692230">
        <w:trPr>
          <w:trHeight w:val="106"/>
          <w:tblCellSpacing w:w="0" w:type="dxa"/>
          <w:jc w:val="center"/>
        </w:trPr>
        <w:tc>
          <w:tcPr>
            <w:tcW w:w="550" w:type="pct"/>
            <w:vMerge/>
            <w:shd w:val="clear" w:color="auto" w:fill="BFBFBF" w:themeFill="background1" w:themeFillShade="BF"/>
            <w:vAlign w:val="center"/>
          </w:tcPr>
          <w:p w14:paraId="566BC894" w14:textId="77777777" w:rsidR="00787959" w:rsidRPr="00D4048A" w:rsidRDefault="00787959" w:rsidP="00787959">
            <w:pPr>
              <w:pStyle w:val="ae"/>
              <w:rPr>
                <w:rFonts w:ascii="CMU Concrete" w:hAnsi="CMU Concrete"/>
              </w:rPr>
            </w:pPr>
          </w:p>
        </w:tc>
        <w:tc>
          <w:tcPr>
            <w:tcW w:w="725" w:type="pct"/>
            <w:vAlign w:val="center"/>
          </w:tcPr>
          <w:p w14:paraId="7FFAC10F" w14:textId="77777777" w:rsidR="00787959" w:rsidRPr="00EA703E" w:rsidRDefault="00787959" w:rsidP="00787959">
            <w:pPr>
              <w:jc w:val="center"/>
            </w:pPr>
            <w:r w:rsidRPr="00EA703E">
              <w:t>그룹변수 #1</w:t>
            </w:r>
          </w:p>
        </w:tc>
        <w:tc>
          <w:tcPr>
            <w:tcW w:w="2750" w:type="pct"/>
          </w:tcPr>
          <w:p w14:paraId="51CD60D9" w14:textId="77777777" w:rsidR="00787959" w:rsidRPr="00EA703E" w:rsidRDefault="00787959" w:rsidP="00787959">
            <w:pPr>
              <w:jc w:val="left"/>
            </w:pPr>
            <w:r w:rsidRPr="00EA703E">
              <w:t xml:space="preserve">첫번째 그룹변수를 선택합니다 </w:t>
            </w:r>
          </w:p>
        </w:tc>
        <w:tc>
          <w:tcPr>
            <w:tcW w:w="450" w:type="pct"/>
            <w:vAlign w:val="center"/>
          </w:tcPr>
          <w:p w14:paraId="4F093D2C" w14:textId="77777777" w:rsidR="00787959" w:rsidRPr="00EA703E" w:rsidRDefault="00787959" w:rsidP="00787959">
            <w:pPr>
              <w:jc w:val="center"/>
            </w:pPr>
          </w:p>
        </w:tc>
        <w:tc>
          <w:tcPr>
            <w:tcW w:w="525" w:type="pct"/>
            <w:vAlign w:val="center"/>
          </w:tcPr>
          <w:p w14:paraId="307CA0BE" w14:textId="77777777" w:rsidR="00787959" w:rsidRPr="00D4048A" w:rsidRDefault="00787959" w:rsidP="00787959">
            <w:pPr>
              <w:jc w:val="center"/>
              <w:rPr>
                <w:rFonts w:ascii="CMU Concrete" w:hAnsi="CMU Concrete"/>
              </w:rPr>
            </w:pPr>
          </w:p>
        </w:tc>
      </w:tr>
      <w:tr w:rsidR="00787959" w:rsidRPr="00D4048A" w14:paraId="26493A83" w14:textId="77777777" w:rsidTr="00692230">
        <w:trPr>
          <w:trHeight w:val="226"/>
          <w:tblCellSpacing w:w="0" w:type="dxa"/>
          <w:jc w:val="center"/>
        </w:trPr>
        <w:tc>
          <w:tcPr>
            <w:tcW w:w="550" w:type="pct"/>
            <w:vMerge/>
            <w:shd w:val="clear" w:color="auto" w:fill="BFBFBF" w:themeFill="background1" w:themeFillShade="BF"/>
            <w:vAlign w:val="center"/>
          </w:tcPr>
          <w:p w14:paraId="101F90E8" w14:textId="77777777" w:rsidR="00787959" w:rsidRPr="00D4048A" w:rsidRDefault="00787959" w:rsidP="00787959">
            <w:pPr>
              <w:pStyle w:val="ae"/>
              <w:rPr>
                <w:rFonts w:ascii="CMU Concrete" w:hAnsi="CMU Concrete"/>
              </w:rPr>
            </w:pPr>
          </w:p>
        </w:tc>
        <w:tc>
          <w:tcPr>
            <w:tcW w:w="725" w:type="pct"/>
            <w:vAlign w:val="center"/>
          </w:tcPr>
          <w:p w14:paraId="2606D9BE" w14:textId="77777777" w:rsidR="00787959" w:rsidRPr="00EA703E" w:rsidRDefault="00787959" w:rsidP="00787959">
            <w:pPr>
              <w:jc w:val="center"/>
            </w:pPr>
            <w:r w:rsidRPr="00EA703E">
              <w:t>그룹변수 #2</w:t>
            </w:r>
          </w:p>
        </w:tc>
        <w:tc>
          <w:tcPr>
            <w:tcW w:w="2750" w:type="pct"/>
          </w:tcPr>
          <w:p w14:paraId="6FDC101C" w14:textId="77777777" w:rsidR="00787959" w:rsidRPr="00EA703E" w:rsidRDefault="00787959" w:rsidP="00787959">
            <w:pPr>
              <w:jc w:val="left"/>
            </w:pPr>
            <w:r w:rsidRPr="00EA703E">
              <w:t xml:space="preserve">두번째 그룹변수를 선택합니다 </w:t>
            </w:r>
          </w:p>
        </w:tc>
        <w:tc>
          <w:tcPr>
            <w:tcW w:w="450" w:type="pct"/>
            <w:vAlign w:val="center"/>
          </w:tcPr>
          <w:p w14:paraId="6862E3F3" w14:textId="77777777" w:rsidR="00787959" w:rsidRPr="00EA703E" w:rsidRDefault="00787959" w:rsidP="00787959">
            <w:pPr>
              <w:jc w:val="center"/>
            </w:pPr>
          </w:p>
        </w:tc>
        <w:tc>
          <w:tcPr>
            <w:tcW w:w="525" w:type="pct"/>
            <w:vAlign w:val="center"/>
          </w:tcPr>
          <w:p w14:paraId="34CFE321" w14:textId="77777777" w:rsidR="00787959" w:rsidRPr="00D4048A" w:rsidRDefault="00787959" w:rsidP="00787959">
            <w:pPr>
              <w:jc w:val="center"/>
              <w:rPr>
                <w:rFonts w:ascii="CMU Concrete" w:hAnsi="CMU Concrete"/>
              </w:rPr>
            </w:pPr>
          </w:p>
        </w:tc>
      </w:tr>
      <w:tr w:rsidR="00787959" w:rsidRPr="00D4048A" w14:paraId="396B7DCE" w14:textId="77777777" w:rsidTr="00692230">
        <w:trPr>
          <w:trHeight w:val="63"/>
          <w:tblCellSpacing w:w="0" w:type="dxa"/>
          <w:jc w:val="center"/>
        </w:trPr>
        <w:tc>
          <w:tcPr>
            <w:tcW w:w="550" w:type="pct"/>
            <w:vMerge/>
            <w:shd w:val="clear" w:color="auto" w:fill="BFBFBF" w:themeFill="background1" w:themeFillShade="BF"/>
            <w:vAlign w:val="center"/>
          </w:tcPr>
          <w:p w14:paraId="62567F0A" w14:textId="77777777" w:rsidR="00787959" w:rsidRPr="00D4048A" w:rsidRDefault="00787959" w:rsidP="00787959">
            <w:pPr>
              <w:pStyle w:val="ae"/>
              <w:rPr>
                <w:rFonts w:ascii="CMU Concrete" w:hAnsi="CMU Concrete"/>
              </w:rPr>
            </w:pPr>
          </w:p>
        </w:tc>
        <w:tc>
          <w:tcPr>
            <w:tcW w:w="725" w:type="pct"/>
            <w:vAlign w:val="center"/>
          </w:tcPr>
          <w:p w14:paraId="2B549F77" w14:textId="77777777" w:rsidR="00787959" w:rsidRPr="00EA703E" w:rsidRDefault="00787959" w:rsidP="00787959">
            <w:pPr>
              <w:jc w:val="center"/>
            </w:pPr>
            <w:r w:rsidRPr="00EA703E">
              <w:t>그룹변수 #3</w:t>
            </w:r>
          </w:p>
        </w:tc>
        <w:tc>
          <w:tcPr>
            <w:tcW w:w="2750" w:type="pct"/>
          </w:tcPr>
          <w:p w14:paraId="6876633B" w14:textId="77777777" w:rsidR="00787959" w:rsidRPr="00EA703E" w:rsidRDefault="00787959" w:rsidP="00787959">
            <w:pPr>
              <w:jc w:val="left"/>
            </w:pPr>
            <w:r w:rsidRPr="00EA703E">
              <w:t xml:space="preserve">세번째 그룹변수를 선택합니다. </w:t>
            </w:r>
          </w:p>
        </w:tc>
        <w:tc>
          <w:tcPr>
            <w:tcW w:w="450" w:type="pct"/>
            <w:vAlign w:val="center"/>
          </w:tcPr>
          <w:p w14:paraId="20C9C7D2" w14:textId="77777777" w:rsidR="00787959" w:rsidRPr="00EA703E" w:rsidRDefault="00787959" w:rsidP="00787959">
            <w:pPr>
              <w:jc w:val="center"/>
            </w:pPr>
          </w:p>
        </w:tc>
        <w:tc>
          <w:tcPr>
            <w:tcW w:w="525" w:type="pct"/>
            <w:vAlign w:val="center"/>
          </w:tcPr>
          <w:p w14:paraId="780380A7" w14:textId="77777777" w:rsidR="00787959" w:rsidRPr="00D4048A" w:rsidRDefault="00787959" w:rsidP="00787959">
            <w:pPr>
              <w:jc w:val="center"/>
              <w:rPr>
                <w:rFonts w:ascii="CMU Concrete" w:hAnsi="CMU Concrete"/>
              </w:rPr>
            </w:pPr>
          </w:p>
        </w:tc>
      </w:tr>
      <w:tr w:rsidR="00787959" w:rsidRPr="00D4048A" w14:paraId="5559B78D" w14:textId="77777777" w:rsidTr="00692230">
        <w:trPr>
          <w:trHeight w:val="197"/>
          <w:tblCellSpacing w:w="0" w:type="dxa"/>
          <w:jc w:val="center"/>
        </w:trPr>
        <w:tc>
          <w:tcPr>
            <w:tcW w:w="550" w:type="pct"/>
            <w:vMerge/>
            <w:shd w:val="clear" w:color="auto" w:fill="BFBFBF" w:themeFill="background1" w:themeFillShade="BF"/>
            <w:vAlign w:val="center"/>
          </w:tcPr>
          <w:p w14:paraId="6BC61A7B" w14:textId="77777777" w:rsidR="00787959" w:rsidRPr="00D4048A" w:rsidRDefault="00787959" w:rsidP="00787959">
            <w:pPr>
              <w:pStyle w:val="ae"/>
              <w:rPr>
                <w:rFonts w:ascii="CMU Concrete" w:hAnsi="CMU Concrete"/>
              </w:rPr>
            </w:pPr>
          </w:p>
        </w:tc>
        <w:tc>
          <w:tcPr>
            <w:tcW w:w="725" w:type="pct"/>
            <w:vAlign w:val="center"/>
          </w:tcPr>
          <w:p w14:paraId="29F2C7F0" w14:textId="77777777" w:rsidR="00787959" w:rsidRPr="00EA703E" w:rsidRDefault="00787959" w:rsidP="00787959">
            <w:pPr>
              <w:jc w:val="center"/>
            </w:pPr>
            <w:r w:rsidRPr="00EA703E">
              <w:t>그룹변수 #4</w:t>
            </w:r>
          </w:p>
        </w:tc>
        <w:tc>
          <w:tcPr>
            <w:tcW w:w="2750" w:type="pct"/>
          </w:tcPr>
          <w:p w14:paraId="61ED015A" w14:textId="77777777" w:rsidR="00787959" w:rsidRPr="00EA703E" w:rsidRDefault="00787959" w:rsidP="00787959">
            <w:pPr>
              <w:jc w:val="left"/>
            </w:pPr>
            <w:r w:rsidRPr="00EA703E">
              <w:t xml:space="preserve">네번째 그룹변수를 선택합니다. </w:t>
            </w:r>
          </w:p>
        </w:tc>
        <w:tc>
          <w:tcPr>
            <w:tcW w:w="450" w:type="pct"/>
            <w:vAlign w:val="center"/>
          </w:tcPr>
          <w:p w14:paraId="5C59B841" w14:textId="77777777" w:rsidR="00787959" w:rsidRPr="00EA703E" w:rsidRDefault="00787959" w:rsidP="00787959">
            <w:pPr>
              <w:jc w:val="center"/>
            </w:pPr>
          </w:p>
        </w:tc>
        <w:tc>
          <w:tcPr>
            <w:tcW w:w="525" w:type="pct"/>
            <w:vAlign w:val="center"/>
          </w:tcPr>
          <w:p w14:paraId="78FE784A" w14:textId="77777777" w:rsidR="00787959" w:rsidRPr="00D4048A" w:rsidRDefault="00787959" w:rsidP="00787959">
            <w:pPr>
              <w:jc w:val="center"/>
              <w:rPr>
                <w:rFonts w:ascii="CMU Concrete" w:hAnsi="CMU Concrete"/>
              </w:rPr>
            </w:pPr>
          </w:p>
        </w:tc>
      </w:tr>
      <w:tr w:rsidR="00787959" w:rsidRPr="00D4048A" w14:paraId="39067341" w14:textId="77777777" w:rsidTr="00692230">
        <w:trPr>
          <w:trHeight w:val="188"/>
          <w:tblCellSpacing w:w="0" w:type="dxa"/>
          <w:jc w:val="center"/>
        </w:trPr>
        <w:tc>
          <w:tcPr>
            <w:tcW w:w="550" w:type="pct"/>
            <w:vMerge/>
            <w:shd w:val="clear" w:color="auto" w:fill="BFBFBF" w:themeFill="background1" w:themeFillShade="BF"/>
            <w:vAlign w:val="center"/>
          </w:tcPr>
          <w:p w14:paraId="6DE3820C" w14:textId="77777777" w:rsidR="00787959" w:rsidRPr="00D4048A" w:rsidRDefault="00787959" w:rsidP="00787959">
            <w:pPr>
              <w:pStyle w:val="ae"/>
              <w:rPr>
                <w:rFonts w:ascii="CMU Concrete" w:hAnsi="CMU Concrete"/>
              </w:rPr>
            </w:pPr>
          </w:p>
        </w:tc>
        <w:tc>
          <w:tcPr>
            <w:tcW w:w="725" w:type="pct"/>
            <w:vAlign w:val="center"/>
          </w:tcPr>
          <w:p w14:paraId="4C0100CB" w14:textId="77777777" w:rsidR="00787959" w:rsidRPr="00EA703E" w:rsidRDefault="00787959" w:rsidP="00787959">
            <w:pPr>
              <w:jc w:val="center"/>
            </w:pPr>
            <w:r w:rsidRPr="00EA703E">
              <w:t>그룹변수 #5</w:t>
            </w:r>
          </w:p>
        </w:tc>
        <w:tc>
          <w:tcPr>
            <w:tcW w:w="2750" w:type="pct"/>
          </w:tcPr>
          <w:p w14:paraId="5D883E17" w14:textId="77777777" w:rsidR="00787959" w:rsidRPr="00EA703E" w:rsidRDefault="00787959" w:rsidP="00787959">
            <w:pPr>
              <w:jc w:val="left"/>
            </w:pPr>
            <w:r w:rsidRPr="00EA703E">
              <w:t xml:space="preserve">다섯번째 그룹변수를 선택합니다. </w:t>
            </w:r>
          </w:p>
        </w:tc>
        <w:tc>
          <w:tcPr>
            <w:tcW w:w="450" w:type="pct"/>
            <w:vAlign w:val="center"/>
          </w:tcPr>
          <w:p w14:paraId="4EC2EA19" w14:textId="77777777" w:rsidR="00787959" w:rsidRPr="00EA703E" w:rsidRDefault="00787959" w:rsidP="00787959">
            <w:pPr>
              <w:jc w:val="center"/>
            </w:pPr>
          </w:p>
        </w:tc>
        <w:tc>
          <w:tcPr>
            <w:tcW w:w="525" w:type="pct"/>
            <w:vAlign w:val="center"/>
          </w:tcPr>
          <w:p w14:paraId="269B9095" w14:textId="77777777" w:rsidR="00787959" w:rsidRPr="00D4048A" w:rsidRDefault="00787959" w:rsidP="00787959">
            <w:pPr>
              <w:jc w:val="center"/>
              <w:rPr>
                <w:rFonts w:ascii="CMU Concrete" w:hAnsi="CMU Concrete"/>
              </w:rPr>
            </w:pPr>
          </w:p>
        </w:tc>
      </w:tr>
      <w:tr w:rsidR="00787959" w:rsidRPr="00D4048A" w14:paraId="550F7F60" w14:textId="77777777" w:rsidTr="00692230">
        <w:trPr>
          <w:trHeight w:val="400"/>
          <w:tblCellSpacing w:w="0" w:type="dxa"/>
          <w:jc w:val="center"/>
        </w:trPr>
        <w:tc>
          <w:tcPr>
            <w:tcW w:w="550" w:type="pct"/>
            <w:vMerge w:val="restart"/>
            <w:shd w:val="pct20" w:color="auto" w:fill="auto"/>
            <w:vAlign w:val="center"/>
          </w:tcPr>
          <w:p w14:paraId="47805742" w14:textId="77777777" w:rsidR="00787959" w:rsidRPr="005B738F" w:rsidRDefault="00787959" w:rsidP="00787959">
            <w:pPr>
              <w:jc w:val="center"/>
              <w:rPr>
                <w:rFonts w:ascii="CMU Concrete" w:hAnsi="CMU Concrete"/>
                <w:b/>
              </w:rPr>
            </w:pPr>
            <w:r w:rsidRPr="005B738F">
              <w:rPr>
                <w:rFonts w:ascii="CMU Concrete" w:hAnsi="CMU Concrete" w:hint="eastAsia"/>
                <w:b/>
              </w:rPr>
              <w:t>사용자</w:t>
            </w:r>
            <w:r w:rsidRPr="005B738F">
              <w:rPr>
                <w:rFonts w:ascii="CMU Concrete" w:hAnsi="CMU Concrete" w:hint="eastAsia"/>
                <w:b/>
              </w:rPr>
              <w:t xml:space="preserve"> </w:t>
            </w:r>
            <w:r w:rsidRPr="005B738F">
              <w:rPr>
                <w:rFonts w:ascii="CMU Concrete" w:hAnsi="CMU Concrete" w:hint="eastAsia"/>
                <w:b/>
              </w:rPr>
              <w:t>지정</w:t>
            </w:r>
            <w:r w:rsidRPr="005B738F">
              <w:rPr>
                <w:rFonts w:ascii="CMU Concrete" w:hAnsi="CMU Concrete" w:hint="eastAsia"/>
                <w:b/>
              </w:rPr>
              <w:t xml:space="preserve"> </w:t>
            </w:r>
            <w:r w:rsidRPr="005B738F">
              <w:rPr>
                <w:rFonts w:ascii="CMU Concrete" w:hAnsi="CMU Concrete" w:hint="eastAsia"/>
                <w:b/>
              </w:rPr>
              <w:t>최대</w:t>
            </w:r>
            <w:r w:rsidRPr="005B738F">
              <w:rPr>
                <w:rFonts w:ascii="CMU Concrete" w:hAnsi="CMU Concrete" w:hint="eastAsia"/>
                <w:b/>
              </w:rPr>
              <w:t>/</w:t>
            </w:r>
            <w:r w:rsidRPr="005B738F">
              <w:rPr>
                <w:rFonts w:ascii="CMU Concrete" w:hAnsi="CMU Concrete" w:hint="eastAsia"/>
                <w:b/>
              </w:rPr>
              <w:t>최소</w:t>
            </w:r>
          </w:p>
        </w:tc>
        <w:tc>
          <w:tcPr>
            <w:tcW w:w="725" w:type="pct"/>
            <w:vAlign w:val="center"/>
          </w:tcPr>
          <w:p w14:paraId="21A0663B" w14:textId="77777777" w:rsidR="00787959" w:rsidRPr="00D4048A" w:rsidRDefault="00787959" w:rsidP="00787959">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14:paraId="217EA473" w14:textId="77777777" w:rsidR="00787959" w:rsidRPr="00D4048A" w:rsidRDefault="00787959" w:rsidP="00787959">
            <w:pPr>
              <w:rPr>
                <w:rFonts w:ascii="CMU Concrete" w:hAnsi="CMU Concrete"/>
              </w:rPr>
            </w:pPr>
            <w:r>
              <w:rPr>
                <w:rFonts w:ascii="CMU Concrete" w:hAnsi="CMU Concrete" w:hint="eastAsia"/>
              </w:rPr>
              <w:t>Y</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1277A067" w14:textId="77777777" w:rsidR="00787959" w:rsidRPr="00D4048A" w:rsidRDefault="00692230" w:rsidP="00787959">
            <w:pPr>
              <w:jc w:val="center"/>
              <w:rPr>
                <w:rFonts w:ascii="CMU Concrete" w:hAnsi="CMU Concrete"/>
              </w:rPr>
            </w:pPr>
            <w:r>
              <w:rPr>
                <w:rFonts w:ascii="CMU Concrete" w:hAnsi="CMU Concrete" w:hint="eastAsia"/>
              </w:rPr>
              <w:t>필수</w:t>
            </w:r>
          </w:p>
        </w:tc>
        <w:tc>
          <w:tcPr>
            <w:tcW w:w="525" w:type="pct"/>
            <w:vAlign w:val="center"/>
          </w:tcPr>
          <w:p w14:paraId="125153FB" w14:textId="77777777" w:rsidR="00787959" w:rsidRPr="00D4048A" w:rsidRDefault="00692230" w:rsidP="00787959">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rsidR="00787959" w:rsidRPr="00D4048A" w14:paraId="55FEA16B" w14:textId="77777777" w:rsidTr="00692230">
        <w:trPr>
          <w:trHeight w:val="400"/>
          <w:tblCellSpacing w:w="0" w:type="dxa"/>
          <w:jc w:val="center"/>
        </w:trPr>
        <w:tc>
          <w:tcPr>
            <w:tcW w:w="550" w:type="pct"/>
            <w:vMerge/>
            <w:shd w:val="pct20" w:color="auto" w:fill="auto"/>
            <w:vAlign w:val="center"/>
          </w:tcPr>
          <w:p w14:paraId="4E9672BF" w14:textId="77777777" w:rsidR="00787959" w:rsidRPr="00D4048A" w:rsidRDefault="00787959" w:rsidP="00787959">
            <w:pPr>
              <w:jc w:val="center"/>
              <w:rPr>
                <w:rFonts w:ascii="CMU Concrete" w:hAnsi="CMU Concrete"/>
              </w:rPr>
            </w:pPr>
          </w:p>
        </w:tc>
        <w:tc>
          <w:tcPr>
            <w:tcW w:w="725" w:type="pct"/>
            <w:vAlign w:val="center"/>
          </w:tcPr>
          <w:p w14:paraId="7CBCE04D" w14:textId="77777777" w:rsidR="00787959" w:rsidRPr="00D4048A" w:rsidRDefault="00787959" w:rsidP="00787959">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14:paraId="74F5DEC8" w14:textId="77777777" w:rsidR="00787959" w:rsidRPr="00D4048A" w:rsidRDefault="00787959" w:rsidP="00787959">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1770A5C1" w14:textId="77777777" w:rsidR="00787959" w:rsidRPr="00D4048A" w:rsidRDefault="00787959" w:rsidP="00787959">
            <w:pPr>
              <w:jc w:val="center"/>
              <w:rPr>
                <w:rFonts w:ascii="CMU Concrete" w:hAnsi="CMU Concrete"/>
              </w:rPr>
            </w:pPr>
          </w:p>
        </w:tc>
        <w:tc>
          <w:tcPr>
            <w:tcW w:w="525" w:type="pct"/>
            <w:vAlign w:val="center"/>
          </w:tcPr>
          <w:p w14:paraId="5793A3C5" w14:textId="77777777" w:rsidR="00787959" w:rsidRPr="00D4048A" w:rsidRDefault="00692230" w:rsidP="00787959">
            <w:pPr>
              <w:jc w:val="center"/>
              <w:rPr>
                <w:rFonts w:ascii="CMU Concrete" w:hAnsi="CMU Concrete"/>
              </w:rPr>
            </w:pPr>
            <w:r>
              <w:rPr>
                <w:rFonts w:ascii="CMU Concrete" w:hAnsi="CMU Concrete" w:hint="eastAsia"/>
              </w:rPr>
              <w:t>실수</w:t>
            </w:r>
          </w:p>
        </w:tc>
      </w:tr>
      <w:tr w:rsidR="00787959" w:rsidRPr="00D4048A" w14:paraId="1CD68F1C" w14:textId="77777777" w:rsidTr="00692230">
        <w:trPr>
          <w:trHeight w:val="400"/>
          <w:tblCellSpacing w:w="0" w:type="dxa"/>
          <w:jc w:val="center"/>
        </w:trPr>
        <w:tc>
          <w:tcPr>
            <w:tcW w:w="550" w:type="pct"/>
            <w:vMerge/>
            <w:shd w:val="pct20" w:color="auto" w:fill="auto"/>
            <w:vAlign w:val="center"/>
          </w:tcPr>
          <w:p w14:paraId="24837272" w14:textId="77777777" w:rsidR="00787959" w:rsidRPr="00D4048A" w:rsidRDefault="00787959" w:rsidP="00787959">
            <w:pPr>
              <w:jc w:val="center"/>
              <w:rPr>
                <w:rFonts w:ascii="CMU Concrete" w:hAnsi="CMU Concrete"/>
              </w:rPr>
            </w:pPr>
          </w:p>
        </w:tc>
        <w:tc>
          <w:tcPr>
            <w:tcW w:w="725" w:type="pct"/>
            <w:vAlign w:val="center"/>
          </w:tcPr>
          <w:p w14:paraId="61CA3A75" w14:textId="77777777" w:rsidR="00787959" w:rsidRPr="00D4048A" w:rsidRDefault="00787959" w:rsidP="00787959">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14:paraId="26317971" w14:textId="77777777" w:rsidR="00787959" w:rsidRPr="00D4048A" w:rsidRDefault="00787959" w:rsidP="00787959">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530C9CD8" w14:textId="77777777" w:rsidR="00787959" w:rsidRPr="00D4048A" w:rsidRDefault="00787959" w:rsidP="00787959">
            <w:pPr>
              <w:jc w:val="center"/>
              <w:rPr>
                <w:rFonts w:ascii="CMU Concrete" w:hAnsi="CMU Concrete"/>
              </w:rPr>
            </w:pPr>
          </w:p>
        </w:tc>
        <w:tc>
          <w:tcPr>
            <w:tcW w:w="525" w:type="pct"/>
            <w:vAlign w:val="center"/>
          </w:tcPr>
          <w:p w14:paraId="25E9FE89" w14:textId="77777777" w:rsidR="00787959" w:rsidRPr="00D4048A" w:rsidRDefault="00692230" w:rsidP="00787959">
            <w:pPr>
              <w:jc w:val="center"/>
              <w:rPr>
                <w:rFonts w:ascii="CMU Concrete" w:hAnsi="CMU Concrete"/>
              </w:rPr>
            </w:pPr>
            <w:r>
              <w:rPr>
                <w:rFonts w:ascii="CMU Concrete" w:hAnsi="CMU Concrete" w:hint="eastAsia"/>
              </w:rPr>
              <w:t>실수</w:t>
            </w:r>
          </w:p>
        </w:tc>
      </w:tr>
      <w:tr w:rsidR="002D4973" w:rsidRPr="00D4048A" w14:paraId="181B5475" w14:textId="77777777" w:rsidTr="00692230">
        <w:trPr>
          <w:trHeight w:val="739"/>
          <w:tblCellSpacing w:w="0" w:type="dxa"/>
          <w:jc w:val="center"/>
        </w:trPr>
        <w:tc>
          <w:tcPr>
            <w:tcW w:w="550" w:type="pct"/>
            <w:vMerge w:val="restart"/>
            <w:shd w:val="pct20" w:color="auto" w:fill="auto"/>
            <w:vAlign w:val="center"/>
          </w:tcPr>
          <w:p w14:paraId="6E3CE7A1" w14:textId="77777777" w:rsidR="002D4973" w:rsidRPr="008C191C" w:rsidRDefault="002D4973" w:rsidP="002D4973">
            <w:pPr>
              <w:jc w:val="center"/>
              <w:rPr>
                <w:b/>
                <w:bCs/>
              </w:rPr>
            </w:pPr>
            <w:r w:rsidRPr="008C191C">
              <w:rPr>
                <w:b/>
                <w:bCs/>
              </w:rPr>
              <w:t>변수선택</w:t>
            </w:r>
          </w:p>
        </w:tc>
        <w:tc>
          <w:tcPr>
            <w:tcW w:w="725" w:type="pct"/>
            <w:vAlign w:val="center"/>
          </w:tcPr>
          <w:p w14:paraId="318F101D" w14:textId="77777777" w:rsidR="002D4973" w:rsidRPr="00EA703E" w:rsidRDefault="002D4973" w:rsidP="002D4973">
            <w:pPr>
              <w:jc w:val="center"/>
            </w:pPr>
            <w:r w:rsidRPr="00EA703E">
              <w:t xml:space="preserve">전체 변수 선택/해제 </w:t>
            </w:r>
          </w:p>
        </w:tc>
        <w:tc>
          <w:tcPr>
            <w:tcW w:w="2750" w:type="pct"/>
          </w:tcPr>
          <w:p w14:paraId="5869EF7E" w14:textId="77777777" w:rsidR="002D4973" w:rsidRPr="00EA703E" w:rsidRDefault="002D4973" w:rsidP="002D4973">
            <w:pPr>
              <w:jc w:val="left"/>
            </w:pPr>
            <w:r w:rsidRPr="00EA703E">
              <w:t xml:space="preserve">전체 변수를 선택하거나, 선택 해제하는 버튼으로 위의 이미지 1번 그림의 두 버튼입니다. </w:t>
            </w:r>
          </w:p>
        </w:tc>
        <w:tc>
          <w:tcPr>
            <w:tcW w:w="450" w:type="pct"/>
            <w:vAlign w:val="center"/>
          </w:tcPr>
          <w:p w14:paraId="73158F22" w14:textId="77777777" w:rsidR="002D4973" w:rsidRPr="00EA703E" w:rsidRDefault="002D4973" w:rsidP="002D4973">
            <w:pPr>
              <w:jc w:val="center"/>
            </w:pPr>
          </w:p>
        </w:tc>
        <w:tc>
          <w:tcPr>
            <w:tcW w:w="525" w:type="pct"/>
            <w:vAlign w:val="center"/>
          </w:tcPr>
          <w:p w14:paraId="1D210DCE" w14:textId="77777777" w:rsidR="002D4973" w:rsidRPr="00EA703E" w:rsidRDefault="002D4973" w:rsidP="002D4973">
            <w:pPr>
              <w:jc w:val="center"/>
            </w:pPr>
          </w:p>
        </w:tc>
      </w:tr>
      <w:tr w:rsidR="002D4973" w:rsidRPr="00D4048A" w14:paraId="3F6E461B" w14:textId="77777777" w:rsidTr="00692230">
        <w:trPr>
          <w:trHeight w:val="765"/>
          <w:tblCellSpacing w:w="0" w:type="dxa"/>
          <w:jc w:val="center"/>
        </w:trPr>
        <w:tc>
          <w:tcPr>
            <w:tcW w:w="550" w:type="pct"/>
            <w:vMerge/>
            <w:shd w:val="pct20" w:color="auto" w:fill="auto"/>
            <w:vAlign w:val="center"/>
          </w:tcPr>
          <w:p w14:paraId="6B83BDF4" w14:textId="77777777" w:rsidR="002D4973" w:rsidRPr="008C191C" w:rsidRDefault="002D4973" w:rsidP="002D4973">
            <w:pPr>
              <w:jc w:val="center"/>
              <w:rPr>
                <w:b/>
                <w:bCs/>
              </w:rPr>
            </w:pPr>
          </w:p>
        </w:tc>
        <w:tc>
          <w:tcPr>
            <w:tcW w:w="725" w:type="pct"/>
            <w:vAlign w:val="center"/>
          </w:tcPr>
          <w:p w14:paraId="381B3559" w14:textId="77777777" w:rsidR="002D4973" w:rsidRPr="00EA703E" w:rsidRDefault="002D4973" w:rsidP="002D4973">
            <w:pPr>
              <w:jc w:val="center"/>
            </w:pPr>
            <w:r w:rsidRPr="00EA703E">
              <w:t>변수 목록</w:t>
            </w:r>
          </w:p>
        </w:tc>
        <w:tc>
          <w:tcPr>
            <w:tcW w:w="2750" w:type="pct"/>
          </w:tcPr>
          <w:p w14:paraId="06DA6CFB" w14:textId="77777777" w:rsidR="002D4973" w:rsidRPr="00EA703E" w:rsidRDefault="002D4973" w:rsidP="002D4973">
            <w:pPr>
              <w:jc w:val="left"/>
            </w:pPr>
            <w:r w:rsidRPr="00EA703E">
              <w:t xml:space="preserve">매트릭스차트로 그릴 변수를 지정합니다. 위의 이미지 2번 그림에 표현된 체크박스를 이용하여, 변수를 선택할 수 있습니다. </w:t>
            </w:r>
          </w:p>
        </w:tc>
        <w:tc>
          <w:tcPr>
            <w:tcW w:w="450" w:type="pct"/>
            <w:vAlign w:val="center"/>
          </w:tcPr>
          <w:p w14:paraId="04937DE7" w14:textId="77777777" w:rsidR="002D4973" w:rsidRPr="00EA703E" w:rsidRDefault="00692230" w:rsidP="002D4973">
            <w:pPr>
              <w:jc w:val="center"/>
            </w:pPr>
            <w:r>
              <w:rPr>
                <w:rFonts w:hint="eastAsia"/>
              </w:rPr>
              <w:t>필수</w:t>
            </w:r>
          </w:p>
        </w:tc>
        <w:tc>
          <w:tcPr>
            <w:tcW w:w="525" w:type="pct"/>
            <w:vAlign w:val="center"/>
          </w:tcPr>
          <w:p w14:paraId="2951BA8C" w14:textId="77777777" w:rsidR="002D4973" w:rsidRPr="00EA703E" w:rsidRDefault="002D4973" w:rsidP="002D4973">
            <w:pPr>
              <w:jc w:val="center"/>
            </w:pPr>
          </w:p>
        </w:tc>
      </w:tr>
      <w:tr w:rsidR="002D4973" w:rsidRPr="00D4048A" w14:paraId="6BC8FC89" w14:textId="77777777" w:rsidTr="00692230">
        <w:trPr>
          <w:trHeight w:val="313"/>
          <w:tblCellSpacing w:w="0" w:type="dxa"/>
          <w:jc w:val="center"/>
        </w:trPr>
        <w:tc>
          <w:tcPr>
            <w:tcW w:w="550" w:type="pct"/>
            <w:vMerge/>
            <w:shd w:val="pct20" w:color="auto" w:fill="auto"/>
            <w:vAlign w:val="center"/>
          </w:tcPr>
          <w:p w14:paraId="04844AF6" w14:textId="77777777" w:rsidR="002D4973" w:rsidRPr="008C191C" w:rsidRDefault="002D4973" w:rsidP="002D4973">
            <w:pPr>
              <w:jc w:val="center"/>
              <w:rPr>
                <w:b/>
                <w:bCs/>
              </w:rPr>
            </w:pPr>
          </w:p>
        </w:tc>
        <w:tc>
          <w:tcPr>
            <w:tcW w:w="725" w:type="pct"/>
            <w:vAlign w:val="center"/>
          </w:tcPr>
          <w:p w14:paraId="623C67FA" w14:textId="77777777" w:rsidR="002D4973" w:rsidRPr="00EA703E" w:rsidRDefault="002D4973" w:rsidP="002D4973">
            <w:pPr>
              <w:jc w:val="center"/>
            </w:pPr>
            <w:r>
              <w:rPr>
                <w:rFonts w:hint="eastAsia"/>
              </w:rPr>
              <w:t>조건부 변수 선택</w:t>
            </w:r>
          </w:p>
        </w:tc>
        <w:tc>
          <w:tcPr>
            <w:tcW w:w="2750" w:type="pct"/>
          </w:tcPr>
          <w:p w14:paraId="426DCCE5" w14:textId="77777777" w:rsidR="002D4973" w:rsidRPr="00EA703E" w:rsidRDefault="002D4973" w:rsidP="002D4973">
            <w:pPr>
              <w:jc w:val="left"/>
            </w:pPr>
            <w:r>
              <w:rPr>
                <w:rFonts w:hint="eastAsia"/>
              </w:rPr>
              <w:t>3번 이미지를 이용하여 변수 목록 중 제시하는 조건에 맞는 변수를 선택할 수 있습니다.</w:t>
            </w:r>
          </w:p>
        </w:tc>
        <w:tc>
          <w:tcPr>
            <w:tcW w:w="450" w:type="pct"/>
            <w:vAlign w:val="center"/>
          </w:tcPr>
          <w:p w14:paraId="095A3653" w14:textId="77777777" w:rsidR="002D4973" w:rsidRPr="00EA703E" w:rsidRDefault="002D4973" w:rsidP="002D4973">
            <w:pPr>
              <w:jc w:val="center"/>
            </w:pPr>
          </w:p>
        </w:tc>
        <w:tc>
          <w:tcPr>
            <w:tcW w:w="525" w:type="pct"/>
            <w:vAlign w:val="center"/>
          </w:tcPr>
          <w:p w14:paraId="64E2CC6A" w14:textId="77777777" w:rsidR="002D4973" w:rsidRPr="00EA703E" w:rsidRDefault="002D4973" w:rsidP="002D4973">
            <w:pPr>
              <w:jc w:val="center"/>
            </w:pPr>
          </w:p>
        </w:tc>
      </w:tr>
    </w:tbl>
    <w:p w14:paraId="188D018B" w14:textId="77777777" w:rsidR="008C7A68" w:rsidRDefault="008C7A68" w:rsidP="008C7A68">
      <w:pPr>
        <w:rPr>
          <w:rFonts w:ascii="CMU Concrete" w:hAnsi="CMU Concrete"/>
        </w:rPr>
      </w:pPr>
    </w:p>
    <w:p w14:paraId="7480E904" w14:textId="77777777" w:rsidR="008C7A68" w:rsidRPr="00D4048A" w:rsidRDefault="008C7A68" w:rsidP="008C7A68">
      <w:pPr>
        <w:pStyle w:val="11"/>
      </w:pPr>
      <w:r w:rsidRPr="00D4048A">
        <w:t>지원</w:t>
      </w:r>
      <w:r w:rsidRPr="00D4048A">
        <w:t xml:space="preserve"> </w:t>
      </w:r>
      <w:r w:rsidRPr="00D4048A">
        <w:t>플롯</w:t>
      </w:r>
    </w:p>
    <w:p w14:paraId="10782F26" w14:textId="77777777" w:rsidR="008C7A68" w:rsidRDefault="008C7A68" w:rsidP="008C7A68">
      <w:pPr>
        <w:pStyle w:val="p2"/>
        <w:rPr>
          <w:rFonts w:ascii="CMU Concrete" w:hAnsi="CMU Concrete"/>
        </w:rPr>
      </w:pPr>
      <w:r w:rsidRPr="00C600B8">
        <w:rPr>
          <w:rFonts w:ascii="CMU Concrete" w:hAnsi="CMU Concrete" w:hint="eastAsia"/>
          <w:b/>
          <w:bCs/>
        </w:rPr>
        <w:t>X</w:t>
      </w:r>
      <w:r w:rsidRPr="00C600B8">
        <w:rPr>
          <w:rFonts w:ascii="CMU Concrete" w:hAnsi="CMU Concrete" w:hint="eastAsia"/>
          <w:b/>
          <w:bCs/>
        </w:rPr>
        <w:t>대</w:t>
      </w:r>
      <w:r w:rsidRPr="00C600B8">
        <w:rPr>
          <w:rFonts w:ascii="CMU Concrete" w:hAnsi="CMU Concrete" w:hint="eastAsia"/>
          <w:b/>
          <w:bCs/>
        </w:rPr>
        <w:t xml:space="preserve"> </w:t>
      </w:r>
      <w:r w:rsidRPr="00C600B8">
        <w:rPr>
          <w:rFonts w:ascii="CMU Concrete" w:hAnsi="CMU Concrete"/>
          <w:b/>
          <w:bCs/>
        </w:rPr>
        <w:t>Y(</w:t>
      </w:r>
      <w:r w:rsidRPr="00C600B8">
        <w:rPr>
          <w:rFonts w:ascii="CMU Concrete" w:hAnsi="CMU Concrete" w:hint="eastAsia"/>
          <w:b/>
          <w:bCs/>
        </w:rPr>
        <w:t>들</w:t>
      </w:r>
      <w:r w:rsidRPr="00C600B8">
        <w:rPr>
          <w:rFonts w:ascii="CMU Concrete" w:hAnsi="CMU Concrete" w:hint="eastAsia"/>
          <w:b/>
          <w:bCs/>
        </w:rPr>
        <w:t>)</w:t>
      </w:r>
      <w:r>
        <w:rPr>
          <w:rFonts w:ascii="CMU Concrete" w:hAnsi="CMU Concrete"/>
        </w:rPr>
        <w:t xml:space="preserve">: </w:t>
      </w:r>
      <w:r>
        <w:rPr>
          <w:rFonts w:ascii="CMU Concrete" w:hAnsi="CMU Concrete" w:hint="eastAsia"/>
        </w:rPr>
        <w:t>산점도</w:t>
      </w:r>
      <w:r w:rsidRPr="00D4048A">
        <w:rPr>
          <w:rFonts w:ascii="CMU Concrete" w:hAnsi="CMU Concrete"/>
        </w:rPr>
        <w:t xml:space="preserve"> </w:t>
      </w:r>
      <w:r w:rsidRPr="00D4048A">
        <w:rPr>
          <w:rFonts w:ascii="CMU Concrete" w:hAnsi="CMU Concrete"/>
        </w:rPr>
        <w:t>차트</w:t>
      </w:r>
      <w:r>
        <w:rPr>
          <w:rFonts w:ascii="CMU Concrete" w:hAnsi="CMU Concrete" w:hint="eastAsia"/>
        </w:rPr>
        <w:t>로</w:t>
      </w:r>
      <w:r w:rsidRPr="00D4048A">
        <w:rPr>
          <w:rFonts w:ascii="CMU Concrete" w:hAnsi="CMU Concrete"/>
        </w:rPr>
        <w:t xml:space="preserve"> X, 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이들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이차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립니다</w:t>
      </w:r>
      <w:r>
        <w:rPr>
          <w:rFonts w:ascii="CMU Concrete" w:hAnsi="CMU Concrete"/>
        </w:rPr>
        <w:t>.</w:t>
      </w:r>
    </w:p>
    <w:p w14:paraId="6DB57F79" w14:textId="77777777" w:rsidR="008C7A68" w:rsidRPr="00D4048A" w:rsidRDefault="008C7A68" w:rsidP="00AE3A66">
      <w:pPr>
        <w:pStyle w:val="af"/>
      </w:pPr>
      <w:r>
        <w:rPr>
          <w:noProof/>
        </w:rPr>
        <w:drawing>
          <wp:inline distT="0" distB="0" distL="0" distR="0" wp14:anchorId="033D7B90" wp14:editId="6E651493">
            <wp:extent cx="3070800" cy="2026800"/>
            <wp:effectExtent l="0" t="0" r="0" b="0"/>
            <wp:docPr id="2091" name="그림 2091"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image004"/>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070800" cy="2026800"/>
                    </a:xfrm>
                    <a:prstGeom prst="rect">
                      <a:avLst/>
                    </a:prstGeom>
                    <a:noFill/>
                    <a:ln>
                      <a:noFill/>
                    </a:ln>
                  </pic:spPr>
                </pic:pic>
              </a:graphicData>
            </a:graphic>
          </wp:inline>
        </w:drawing>
      </w:r>
    </w:p>
    <w:p w14:paraId="66E82769" w14:textId="77777777" w:rsidR="008C7A68" w:rsidRPr="00D4048A" w:rsidRDefault="008C7A68" w:rsidP="00AE3A66">
      <w:pPr>
        <w:pStyle w:val="af"/>
      </w:pPr>
    </w:p>
    <w:p w14:paraId="733CDB0E" w14:textId="77777777" w:rsidR="008C7A68" w:rsidRDefault="008C7A68" w:rsidP="008C7A68">
      <w:pPr>
        <w:pStyle w:val="p2"/>
        <w:rPr>
          <w:rFonts w:ascii="CMU Concrete" w:hAnsi="CMU Concrete"/>
        </w:rPr>
      </w:pPr>
      <w:r w:rsidRPr="00C600B8">
        <w:rPr>
          <w:rFonts w:ascii="CMU Concrete" w:hAnsi="CMU Concrete" w:hint="eastAsia"/>
          <w:b/>
          <w:bCs/>
        </w:rPr>
        <w:t>시계열</w:t>
      </w:r>
      <w:r w:rsidRPr="00C600B8">
        <w:rPr>
          <w:rFonts w:ascii="CMU Concrete" w:hAnsi="CMU Concrete" w:hint="eastAsia"/>
          <w:b/>
          <w:bCs/>
        </w:rPr>
        <w:t xml:space="preserve"> </w:t>
      </w:r>
      <w:r w:rsidRPr="00C600B8">
        <w:rPr>
          <w:rFonts w:ascii="CMU Concrete" w:hAnsi="CMU Concrete"/>
          <w:b/>
          <w:bCs/>
        </w:rPr>
        <w:t>Y</w:t>
      </w:r>
      <w:r>
        <w:rPr>
          <w:rFonts w:ascii="CMU Concrete" w:hAnsi="CMU Concrete"/>
        </w:rPr>
        <w:t xml:space="preserve">: </w:t>
      </w:r>
      <w:r>
        <w:rPr>
          <w:rFonts w:ascii="CMU Concrete" w:hAnsi="CMU Concrete" w:hint="eastAsia"/>
        </w:rPr>
        <w:t>시간척도</w:t>
      </w:r>
      <w:r>
        <w:rPr>
          <w:rFonts w:ascii="CMU Concrete" w:hAnsi="CMU Concrete" w:hint="eastAsia"/>
        </w:rPr>
        <w:t xml:space="preserve"> </w:t>
      </w:r>
      <w:r>
        <w:rPr>
          <w:rFonts w:ascii="CMU Concrete" w:hAnsi="CMU Concrete" w:hint="eastAsia"/>
        </w:rPr>
        <w:t>변수나</w:t>
      </w:r>
      <w:r>
        <w:rPr>
          <w:rFonts w:ascii="CMU Concrete" w:hAnsi="CMU Concrete" w:hint="eastAsia"/>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X</w:t>
      </w:r>
      <w:r w:rsidRPr="00D4048A">
        <w:rPr>
          <w:rFonts w:ascii="CMU Concrete" w:hAnsi="CMU Concrete"/>
        </w:rPr>
        <w:t>축으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이들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이차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립니다</w:t>
      </w:r>
      <w:r>
        <w:rPr>
          <w:rFonts w:ascii="CMU Concrete" w:hAnsi="CMU Concrete"/>
        </w:rPr>
        <w:t>.</w:t>
      </w:r>
    </w:p>
    <w:p w14:paraId="00ACA838" w14:textId="77777777" w:rsidR="008C7A68" w:rsidRPr="00D4048A" w:rsidRDefault="008C7A68" w:rsidP="00AE3A66">
      <w:pPr>
        <w:pStyle w:val="af"/>
      </w:pPr>
      <w:r>
        <w:rPr>
          <w:noProof/>
        </w:rPr>
        <w:drawing>
          <wp:inline distT="0" distB="0" distL="0" distR="0" wp14:anchorId="407CDDB9" wp14:editId="36D33042">
            <wp:extent cx="3103200" cy="2030400"/>
            <wp:effectExtent l="0" t="0" r="2540" b="8255"/>
            <wp:docPr id="2092" name="그림 209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image006"/>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103200" cy="2030400"/>
                    </a:xfrm>
                    <a:prstGeom prst="rect">
                      <a:avLst/>
                    </a:prstGeom>
                    <a:noFill/>
                    <a:ln>
                      <a:noFill/>
                    </a:ln>
                  </pic:spPr>
                </pic:pic>
              </a:graphicData>
            </a:graphic>
          </wp:inline>
        </w:drawing>
      </w:r>
      <w:r>
        <w:rPr>
          <w:rFonts w:hint="eastAsia"/>
        </w:rPr>
        <w:tab/>
      </w:r>
    </w:p>
    <w:p w14:paraId="7ABE10D5" w14:textId="77777777" w:rsidR="008C7A68" w:rsidRPr="00D4048A" w:rsidRDefault="008C7A68" w:rsidP="00AE3A66">
      <w:pPr>
        <w:pStyle w:val="af"/>
      </w:pPr>
    </w:p>
    <w:p w14:paraId="6898A6D3" w14:textId="77777777" w:rsidR="00692230" w:rsidRPr="00D4048A" w:rsidRDefault="00692230" w:rsidP="00494A34">
      <w:pPr>
        <w:rPr>
          <w:rFonts w:ascii="CMU Concrete" w:hAnsi="CMU Concrete"/>
        </w:rPr>
      </w:pPr>
    </w:p>
    <w:p w14:paraId="4344E42A" w14:textId="77777777" w:rsidR="00494A34" w:rsidRPr="00D4048A" w:rsidRDefault="00494A34" w:rsidP="00822CCC">
      <w:pPr>
        <w:pStyle w:val="000"/>
        <w:ind w:firstLine="108"/>
      </w:pPr>
      <w:bookmarkStart w:id="736" w:name="_Toc93916098"/>
      <w:bookmarkStart w:id="737" w:name="_Toc94670634"/>
      <w:bookmarkStart w:id="738" w:name="_Toc94688387"/>
      <w:bookmarkStart w:id="739" w:name="_Toc206929750"/>
      <w:bookmarkStart w:id="740" w:name="_Toc206929918"/>
      <w:bookmarkStart w:id="741" w:name="_Toc206930085"/>
      <w:bookmarkStart w:id="742" w:name="_Toc207077231"/>
      <w:bookmarkStart w:id="743" w:name="_Toc207077394"/>
      <w:bookmarkStart w:id="744" w:name="_Toc207077556"/>
      <w:bookmarkStart w:id="745" w:name="_Toc207079528"/>
      <w:bookmarkStart w:id="746" w:name="_Toc207079691"/>
      <w:bookmarkStart w:id="747" w:name="_Toc283655294"/>
      <w:bookmarkStart w:id="748" w:name="_Toc364411011"/>
      <w:bookmarkStart w:id="749" w:name="_Toc67925553"/>
      <w:bookmarkStart w:id="750" w:name="_Toc93916102"/>
      <w:bookmarkStart w:id="751" w:name="_Toc94670638"/>
      <w:bookmarkStart w:id="752" w:name="_Toc94688391"/>
      <w:r w:rsidRPr="00D4048A">
        <w:t>3.3.</w:t>
      </w:r>
      <w:r>
        <w:rPr>
          <w:rFonts w:hint="eastAsia"/>
        </w:rPr>
        <w:t>4</w:t>
      </w:r>
      <w:r w:rsidRPr="00D4048A">
        <w:t xml:space="preserve"> 매트릭스차트</w:t>
      </w:r>
      <w:bookmarkEnd w:id="736"/>
      <w:bookmarkEnd w:id="737"/>
      <w:bookmarkEnd w:id="738"/>
      <w:r w:rsidRPr="00D4048A">
        <w:t xml:space="preserve"> 노드</w:t>
      </w:r>
      <w:bookmarkEnd w:id="739"/>
      <w:bookmarkEnd w:id="740"/>
      <w:bookmarkEnd w:id="741"/>
      <w:bookmarkEnd w:id="742"/>
      <w:bookmarkEnd w:id="743"/>
      <w:bookmarkEnd w:id="744"/>
      <w:bookmarkEnd w:id="745"/>
      <w:bookmarkEnd w:id="746"/>
      <w:bookmarkEnd w:id="747"/>
      <w:bookmarkEnd w:id="748"/>
      <w:bookmarkEnd w:id="749"/>
    </w:p>
    <w:tbl>
      <w:tblPr>
        <w:tblW w:w="0" w:type="auto"/>
        <w:tblLook w:val="01E0" w:firstRow="1" w:lastRow="1" w:firstColumn="1" w:lastColumn="1" w:noHBand="0" w:noVBand="0"/>
      </w:tblPr>
      <w:tblGrid>
        <w:gridCol w:w="1806"/>
        <w:gridCol w:w="6980"/>
      </w:tblGrid>
      <w:tr w:rsidR="00494A34" w:rsidRPr="00D4048A" w14:paraId="7D7D9C5A" w14:textId="77777777" w:rsidTr="007231D9">
        <w:tc>
          <w:tcPr>
            <w:tcW w:w="1728" w:type="dxa"/>
            <w:vAlign w:val="center"/>
          </w:tcPr>
          <w:p w14:paraId="44F1EE3B" w14:textId="77777777" w:rsidR="00494A34" w:rsidRPr="00D4048A" w:rsidRDefault="00B32DD7" w:rsidP="00AE3A66">
            <w:pPr>
              <w:pStyle w:val="af"/>
            </w:pPr>
            <w:r>
              <w:rPr>
                <w:noProof/>
              </w:rPr>
              <w:drawing>
                <wp:inline distT="0" distB="0" distL="0" distR="0" wp14:anchorId="31945842" wp14:editId="5EEF1A55">
                  <wp:extent cx="1009650" cy="733425"/>
                  <wp:effectExtent l="0" t="0" r="0" b="9525"/>
                  <wp:docPr id="1431" name="그림 286" descr="매트릭스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매트릭스차트_아이콘"/>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009650" cy="733425"/>
                          </a:xfrm>
                          <a:prstGeom prst="rect">
                            <a:avLst/>
                          </a:prstGeom>
                          <a:noFill/>
                          <a:ln>
                            <a:noFill/>
                          </a:ln>
                        </pic:spPr>
                      </pic:pic>
                    </a:graphicData>
                  </a:graphic>
                </wp:inline>
              </w:drawing>
            </w:r>
          </w:p>
        </w:tc>
        <w:tc>
          <w:tcPr>
            <w:tcW w:w="7256" w:type="dxa"/>
            <w:vAlign w:val="center"/>
          </w:tcPr>
          <w:p w14:paraId="104D3882" w14:textId="77777777" w:rsidR="00494A34" w:rsidRPr="00D4048A" w:rsidRDefault="00494A34" w:rsidP="007231D9">
            <w:pPr>
              <w:rPr>
                <w:rFonts w:ascii="CMU Concrete" w:hAnsi="CMU Concrete"/>
              </w:rPr>
            </w:pPr>
            <w:r w:rsidRPr="00D4048A">
              <w:rPr>
                <w:rFonts w:ascii="CMU Concrete" w:hAnsi="CMU Concrete"/>
                <w:b/>
              </w:rPr>
              <w:t>매트릭스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매트릭스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매트릭스차트를</w:t>
            </w:r>
            <w:r w:rsidRPr="00D4048A">
              <w:rPr>
                <w:rFonts w:ascii="CMU Concrete" w:hAnsi="CMU Concrete"/>
              </w:rPr>
              <w:t xml:space="preserve"> </w:t>
            </w:r>
            <w:r w:rsidRPr="00D4048A">
              <w:rPr>
                <w:rFonts w:ascii="CMU Concrete" w:hAnsi="CMU Concrete"/>
              </w:rPr>
              <w:t>사용하면</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그래프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56E433B0" w14:textId="77777777" w:rsidR="00494A34" w:rsidRPr="00D4048A" w:rsidRDefault="00494A34" w:rsidP="00494A34">
      <w:pPr>
        <w:pStyle w:val="11"/>
      </w:pPr>
      <w:r w:rsidRPr="00D4048A">
        <w:t>사용법</w:t>
      </w:r>
    </w:p>
    <w:p w14:paraId="0B9FBEAF" w14:textId="77777777" w:rsidR="00494A34" w:rsidRPr="00D4048A" w:rsidRDefault="00D94D71" w:rsidP="00692230">
      <w:pPr>
        <w:pStyle w:val="p2"/>
        <w:ind w:left="0"/>
        <w:rPr>
          <w:rFonts w:ascii="CMU Concrete" w:hAnsi="CMU Concrete"/>
        </w:rPr>
      </w:pPr>
      <w:r>
        <w:rPr>
          <w:rFonts w:ascii="CMU Concrete" w:hAnsi="CMU Concrete"/>
          <w:noProof/>
        </w:rPr>
        <w:drawing>
          <wp:anchor distT="0" distB="0" distL="114300" distR="114300" simplePos="0" relativeHeight="251715584" behindDoc="0" locked="0" layoutInCell="1" allowOverlap="1" wp14:anchorId="6BCE7187" wp14:editId="15D21E3A">
            <wp:simplePos x="0" y="0"/>
            <wp:positionH relativeFrom="column">
              <wp:posOffset>-4445</wp:posOffset>
            </wp:positionH>
            <wp:positionV relativeFrom="line">
              <wp:posOffset>72390</wp:posOffset>
            </wp:positionV>
            <wp:extent cx="2116800" cy="3826800"/>
            <wp:effectExtent l="0" t="0" r="0" b="2540"/>
            <wp:wrapSquare wrapText="bothSides"/>
            <wp:docPr id="2117" name="그림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116800" cy="3826800"/>
                    </a:xfrm>
                    <a:prstGeom prst="rect">
                      <a:avLst/>
                    </a:prstGeom>
                    <a:noFill/>
                  </pic:spPr>
                </pic:pic>
              </a:graphicData>
            </a:graphic>
            <wp14:sizeRelH relativeFrom="page">
              <wp14:pctWidth>0</wp14:pctWidth>
            </wp14:sizeRelH>
            <wp14:sizeRelV relativeFrom="page">
              <wp14:pctHeight>0</wp14:pctHeight>
            </wp14:sizeRelV>
          </wp:anchor>
        </w:drawing>
      </w:r>
    </w:p>
    <w:p w14:paraId="0A62E797" w14:textId="77777777" w:rsidR="00C02B54" w:rsidRDefault="00C02B54" w:rsidP="00401892">
      <w:pPr>
        <w:numPr>
          <w:ilvl w:val="0"/>
          <w:numId w:val="38"/>
        </w:numPr>
        <w:rPr>
          <w:rFonts w:ascii="CMU Concrete" w:hAnsi="CMU Concrete"/>
        </w:rPr>
      </w:pPr>
      <w:r>
        <w:rPr>
          <w:rFonts w:ascii="CMU Concrete" w:hAnsi="CMU Concrete" w:hint="eastAsia"/>
        </w:rPr>
        <w:t>차팅방식은</w:t>
      </w:r>
      <w:r>
        <w:rPr>
          <w:rFonts w:ascii="CMU Concrete" w:hAnsi="CMU Concrete" w:hint="eastAsia"/>
        </w:rPr>
        <w:t xml:space="preserve"> </w:t>
      </w:r>
      <w:r>
        <w:rPr>
          <w:rFonts w:ascii="CMU Concrete" w:hAnsi="CMU Concrete"/>
        </w:rPr>
        <w:t>‘</w:t>
      </w:r>
      <w:r>
        <w:rPr>
          <w:rFonts w:ascii="CMU Concrete" w:hAnsi="CMU Concrete" w:hint="eastAsia"/>
          <w:b/>
          <w:bCs/>
        </w:rPr>
        <w:t>단순행렬도</w:t>
      </w:r>
      <w:r>
        <w:rPr>
          <w:rFonts w:ascii="CMU Concrete" w:hAnsi="CMU Concrete"/>
        </w:rPr>
        <w:t>’</w:t>
      </w:r>
      <w:r>
        <w:rPr>
          <w:rFonts w:ascii="CMU Concrete" w:hAnsi="CMU Concrete" w:hint="eastAsia"/>
        </w:rPr>
        <w:t>와</w:t>
      </w:r>
      <w:r>
        <w:rPr>
          <w:rFonts w:ascii="CMU Concrete" w:hAnsi="CMU Concrete" w:hint="eastAsia"/>
        </w:rPr>
        <w:t xml:space="preserve"> </w:t>
      </w:r>
      <w:r>
        <w:rPr>
          <w:rFonts w:ascii="CMU Concrete" w:hAnsi="CMU Concrete"/>
        </w:rPr>
        <w:t>‘</w:t>
      </w:r>
      <w:r>
        <w:rPr>
          <w:rFonts w:ascii="CMU Concrete" w:hAnsi="CMU Concrete"/>
          <w:b/>
          <w:bCs/>
        </w:rPr>
        <w:t xml:space="preserve">X, </w:t>
      </w:r>
      <w:r w:rsidRPr="00E71E57">
        <w:rPr>
          <w:rFonts w:ascii="CMU Concrete" w:hAnsi="CMU Concrete"/>
          <w:b/>
          <w:bCs/>
        </w:rPr>
        <w:t>Y</w:t>
      </w:r>
      <w:r>
        <w:rPr>
          <w:rFonts w:ascii="CMU Concrete" w:hAnsi="CMU Concrete" w:hint="eastAsia"/>
          <w:b/>
          <w:bCs/>
        </w:rPr>
        <w:t>지정행렬도</w:t>
      </w:r>
      <w:r>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0F5B3F2F" w14:textId="77777777" w:rsidR="00C02B54" w:rsidRPr="00D4048A" w:rsidRDefault="00C02B54" w:rsidP="00401892">
      <w:pPr>
        <w:numPr>
          <w:ilvl w:val="0"/>
          <w:numId w:val="38"/>
        </w:numPr>
        <w:rPr>
          <w:rFonts w:ascii="CMU Concrete" w:hAnsi="CMU Concrete"/>
        </w:rPr>
      </w:pPr>
      <w:r>
        <w:rPr>
          <w:rFonts w:ascii="CMU Concrete" w:hAnsi="CMU Concrete"/>
        </w:rPr>
        <w:t>‘</w:t>
      </w:r>
      <w:r>
        <w:rPr>
          <w:rFonts w:ascii="CMU Concrete" w:hAnsi="CMU Concrete" w:hint="eastAsia"/>
          <w:b/>
          <w:bCs/>
        </w:rPr>
        <w:t>단순행렬도</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와</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모두에서</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r>
        <w:rPr>
          <w:rFonts w:ascii="CMU Concrete" w:hAnsi="CMU Concrete"/>
        </w:rPr>
        <w:t xml:space="preserve"> </w:t>
      </w:r>
    </w:p>
    <w:p w14:paraId="3A93B1CF" w14:textId="77777777" w:rsidR="00C02B54" w:rsidRPr="004D0720" w:rsidRDefault="00C02B54" w:rsidP="00401892">
      <w:pPr>
        <w:numPr>
          <w:ilvl w:val="0"/>
          <w:numId w:val="38"/>
        </w:numPr>
        <w:rPr>
          <w:rFonts w:ascii="CMU Concrete" w:hAnsi="CMU Concrete"/>
        </w:rPr>
      </w:pPr>
      <w:r>
        <w:rPr>
          <w:rFonts w:ascii="CMU Concrete" w:hAnsi="CMU Concrete"/>
        </w:rPr>
        <w:t>‘</w:t>
      </w:r>
      <w:r w:rsidR="008C312B">
        <w:rPr>
          <w:rFonts w:ascii="CMU Concrete" w:hAnsi="CMU Concrete" w:hint="eastAsia"/>
          <w:b/>
          <w:bCs/>
        </w:rPr>
        <w:t>X</w:t>
      </w:r>
      <w:r w:rsidR="008C312B">
        <w:rPr>
          <w:rFonts w:ascii="CMU Concrete" w:hAnsi="CMU Concrete"/>
          <w:b/>
          <w:bCs/>
        </w:rPr>
        <w:t xml:space="preserve">, </w:t>
      </w:r>
      <w:r w:rsidRPr="00E71E57">
        <w:rPr>
          <w:rFonts w:ascii="CMU Concrete" w:hAnsi="CMU Concrete" w:hint="eastAsia"/>
          <w:b/>
          <w:bCs/>
        </w:rPr>
        <w:t>Y</w:t>
      </w:r>
      <w:r w:rsidR="008C312B">
        <w:rPr>
          <w:rFonts w:ascii="CMU Concrete" w:hAnsi="CMU Concrete"/>
          <w:b/>
          <w:bCs/>
        </w:rPr>
        <w:t xml:space="preserve"> </w:t>
      </w:r>
      <w:r w:rsidR="008C312B">
        <w:rPr>
          <w:rFonts w:ascii="CMU Concrete" w:hAnsi="CMU Concrete" w:hint="eastAsia"/>
          <w:b/>
          <w:bCs/>
        </w:rPr>
        <w:t>지정</w:t>
      </w:r>
      <w:r w:rsidR="008C312B">
        <w:rPr>
          <w:rFonts w:ascii="CMU Concrete" w:hAnsi="CMU Concrete" w:hint="eastAsia"/>
          <w:b/>
          <w:bCs/>
        </w:rPr>
        <w:t xml:space="preserve"> </w:t>
      </w:r>
      <w:r w:rsidR="008C312B">
        <w:rPr>
          <w:rFonts w:ascii="CMU Concrete" w:hAnsi="CMU Concrete" w:hint="eastAsia"/>
          <w:b/>
          <w:bCs/>
        </w:rPr>
        <w:t>행렬도</w:t>
      </w:r>
      <w:r>
        <w:rPr>
          <w:rFonts w:ascii="CMU Concrete" w:hAnsi="CMU Concrete"/>
        </w:rPr>
        <w:t>’</w:t>
      </w:r>
      <w:r>
        <w:rPr>
          <w:rFonts w:ascii="CMU Concrete" w:hAnsi="CMU Concrete" w:hint="eastAsia"/>
        </w:rPr>
        <w:t>는</w:t>
      </w:r>
      <w:r>
        <w:rPr>
          <w:rFonts w:ascii="CMU Concrete" w:hAnsi="CMU Concrete" w:hint="eastAsia"/>
        </w:rPr>
        <w:t xml:space="preserve"> </w:t>
      </w:r>
      <w:r w:rsidR="00AC0C7C" w:rsidRPr="00AC0C7C">
        <w:rPr>
          <w:rFonts w:ascii="CMU Concrete" w:hAnsi="CMU Concrete" w:hint="eastAsia"/>
          <w:b/>
          <w:bCs/>
        </w:rPr>
        <w:t>변수</w:t>
      </w:r>
      <w:r w:rsidR="00AC0C7C" w:rsidRPr="00AC0C7C">
        <w:rPr>
          <w:rFonts w:ascii="CMU Concrete" w:hAnsi="CMU Concrete" w:hint="eastAsia"/>
          <w:b/>
          <w:bCs/>
        </w:rPr>
        <w:t xml:space="preserve"> </w:t>
      </w:r>
      <w:r w:rsidR="00AC0C7C" w:rsidRPr="00AC0C7C">
        <w:rPr>
          <w:rFonts w:ascii="CMU Concrete" w:hAnsi="CMU Concrete" w:hint="eastAsia"/>
          <w:b/>
          <w:bCs/>
        </w:rPr>
        <w:t>선택</w:t>
      </w:r>
      <w:r w:rsidR="00AC0C7C" w:rsidRPr="00AC0C7C">
        <w:rPr>
          <w:rFonts w:ascii="CMU Concrete" w:hAnsi="CMU Concrete" w:hint="eastAsia"/>
          <w:b/>
          <w:bCs/>
        </w:rPr>
        <w:t xml:space="preserve"> </w:t>
      </w:r>
      <w:r w:rsidR="00AC0C7C" w:rsidRPr="00AC0C7C">
        <w:rPr>
          <w:rFonts w:ascii="CMU Concrete" w:hAnsi="CMU Concrete"/>
          <w:b/>
          <w:bCs/>
        </w:rPr>
        <w:t>#1</w:t>
      </w:r>
      <w:r w:rsidR="00AC0C7C">
        <w:rPr>
          <w:rFonts w:ascii="CMU Concrete" w:hAnsi="CMU Concrete" w:hint="eastAsia"/>
        </w:rPr>
        <w:t>에서</w:t>
      </w:r>
      <w:r w:rsidR="00AC0C7C">
        <w:rPr>
          <w:rFonts w:ascii="CMU Concrete" w:hAnsi="CMU Concrete" w:hint="eastAsia"/>
        </w:rPr>
        <w:t xml:space="preserve"> </w:t>
      </w:r>
      <w:r w:rsidR="00AC0C7C">
        <w:rPr>
          <w:rFonts w:ascii="CMU Concrete" w:hAnsi="CMU Concrete" w:hint="eastAsia"/>
        </w:rPr>
        <w:t>선택한</w:t>
      </w:r>
      <w:r w:rsidR="00AC0C7C">
        <w:rPr>
          <w:rFonts w:ascii="CMU Concrete" w:hAnsi="CMU Concrete" w:hint="eastAsia"/>
        </w:rPr>
        <w:t xml:space="preserve"> </w:t>
      </w:r>
      <w:r w:rsidR="00AC0C7C">
        <w:rPr>
          <w:rFonts w:ascii="CMU Concrete" w:hAnsi="CMU Concrete" w:hint="eastAsia"/>
        </w:rPr>
        <w:t>변수를</w:t>
      </w:r>
      <w:r w:rsidR="00AC0C7C">
        <w:rPr>
          <w:rFonts w:ascii="CMU Concrete" w:hAnsi="CMU Concrete" w:hint="eastAsia"/>
        </w:rPr>
        <w:t xml:space="preserve"> </w:t>
      </w:r>
      <w:r w:rsidR="00AC0C7C">
        <w:rPr>
          <w:rFonts w:ascii="CMU Concrete" w:hAnsi="CMU Concrete"/>
        </w:rPr>
        <w:t>X</w:t>
      </w:r>
      <w:r w:rsidR="00AC0C7C">
        <w:rPr>
          <w:rFonts w:ascii="CMU Concrete" w:hAnsi="CMU Concrete" w:hint="eastAsia"/>
        </w:rPr>
        <w:t>축으로</w:t>
      </w:r>
      <w:r w:rsidR="00AC0C7C">
        <w:rPr>
          <w:rFonts w:ascii="CMU Concrete" w:hAnsi="CMU Concrete" w:hint="eastAsia"/>
        </w:rPr>
        <w:t xml:space="preserve"> </w:t>
      </w:r>
      <w:r w:rsidR="00AC0C7C">
        <w:rPr>
          <w:rFonts w:ascii="CMU Concrete" w:hAnsi="CMU Concrete" w:hint="eastAsia"/>
        </w:rPr>
        <w:t>사용하고</w:t>
      </w:r>
      <w:r w:rsidR="00AC0C7C">
        <w:rPr>
          <w:rFonts w:ascii="CMU Concrete" w:hAnsi="CMU Concrete" w:hint="eastAsia"/>
        </w:rPr>
        <w:t>,</w:t>
      </w:r>
      <w:r w:rsidR="00AC0C7C">
        <w:rPr>
          <w:rFonts w:ascii="CMU Concrete" w:hAnsi="CMU Concrete"/>
        </w:rPr>
        <w:t xml:space="preserve"> </w:t>
      </w:r>
      <w:r w:rsidR="00AC0C7C" w:rsidRPr="00AC0C7C">
        <w:rPr>
          <w:rFonts w:ascii="CMU Concrete" w:hAnsi="CMU Concrete" w:hint="eastAsia"/>
          <w:b/>
          <w:bCs/>
        </w:rPr>
        <w:t>변수</w:t>
      </w:r>
      <w:r w:rsidR="00AC0C7C" w:rsidRPr="00AC0C7C">
        <w:rPr>
          <w:rFonts w:ascii="CMU Concrete" w:hAnsi="CMU Concrete" w:hint="eastAsia"/>
          <w:b/>
          <w:bCs/>
        </w:rPr>
        <w:t xml:space="preserve"> </w:t>
      </w:r>
      <w:r w:rsidR="00AC0C7C" w:rsidRPr="00AC0C7C">
        <w:rPr>
          <w:rFonts w:ascii="CMU Concrete" w:hAnsi="CMU Concrete" w:hint="eastAsia"/>
          <w:b/>
          <w:bCs/>
        </w:rPr>
        <w:t>선택</w:t>
      </w:r>
      <w:r w:rsidR="00AC0C7C" w:rsidRPr="00AC0C7C">
        <w:rPr>
          <w:rFonts w:ascii="CMU Concrete" w:hAnsi="CMU Concrete" w:hint="eastAsia"/>
          <w:b/>
          <w:bCs/>
        </w:rPr>
        <w:t xml:space="preserve"> </w:t>
      </w:r>
      <w:r w:rsidR="00AC0C7C" w:rsidRPr="00AC0C7C">
        <w:rPr>
          <w:rFonts w:ascii="CMU Concrete" w:hAnsi="CMU Concrete"/>
          <w:b/>
          <w:bCs/>
        </w:rPr>
        <w:t>#2</w:t>
      </w:r>
      <w:r w:rsidR="00AC0C7C">
        <w:rPr>
          <w:rFonts w:ascii="CMU Concrete" w:hAnsi="CMU Concrete" w:hint="eastAsia"/>
        </w:rPr>
        <w:t>에서</w:t>
      </w:r>
      <w:r w:rsidR="00AC0C7C">
        <w:rPr>
          <w:rFonts w:ascii="CMU Concrete" w:hAnsi="CMU Concrete" w:hint="eastAsia"/>
        </w:rPr>
        <w:t xml:space="preserve"> </w:t>
      </w:r>
      <w:r w:rsidR="00AC0C7C">
        <w:rPr>
          <w:rFonts w:ascii="CMU Concrete" w:hAnsi="CMU Concrete" w:hint="eastAsia"/>
        </w:rPr>
        <w:t>선택한</w:t>
      </w:r>
      <w:r w:rsidR="00AC0C7C">
        <w:rPr>
          <w:rFonts w:ascii="CMU Concrete" w:hAnsi="CMU Concrete" w:hint="eastAsia"/>
        </w:rPr>
        <w:t xml:space="preserve"> </w:t>
      </w:r>
      <w:r w:rsidR="00AC0C7C">
        <w:rPr>
          <w:rFonts w:ascii="CMU Concrete" w:hAnsi="CMU Concrete" w:hint="eastAsia"/>
        </w:rPr>
        <w:t>변수를</w:t>
      </w:r>
      <w:r w:rsidR="00AC0C7C">
        <w:rPr>
          <w:rFonts w:ascii="CMU Concrete" w:hAnsi="CMU Concrete" w:hint="eastAsia"/>
        </w:rPr>
        <w:t xml:space="preserve"> </w:t>
      </w:r>
      <w:r w:rsidR="00AC0C7C">
        <w:rPr>
          <w:rFonts w:ascii="CMU Concrete" w:hAnsi="CMU Concrete"/>
        </w:rPr>
        <w:t>Y</w:t>
      </w:r>
      <w:r w:rsidR="00AC0C7C">
        <w:rPr>
          <w:rFonts w:ascii="CMU Concrete" w:hAnsi="CMU Concrete" w:hint="eastAsia"/>
        </w:rPr>
        <w:t>축으로</w:t>
      </w:r>
      <w:r w:rsidR="00AC0C7C">
        <w:rPr>
          <w:rFonts w:ascii="CMU Concrete" w:hAnsi="CMU Concrete" w:hint="eastAsia"/>
        </w:rPr>
        <w:t xml:space="preserve"> </w:t>
      </w:r>
      <w:r w:rsidR="00AC0C7C">
        <w:rPr>
          <w:rFonts w:ascii="CMU Concrete" w:hAnsi="CMU Concrete" w:hint="eastAsia"/>
        </w:rPr>
        <w:t>사용합니다</w:t>
      </w:r>
      <w:r w:rsidR="00AC0C7C">
        <w:rPr>
          <w:rFonts w:ascii="CMU Concrete" w:hAnsi="CMU Concrete" w:hint="eastAsia"/>
        </w:rPr>
        <w:t>.</w:t>
      </w:r>
    </w:p>
    <w:p w14:paraId="4F1933D5" w14:textId="77777777" w:rsidR="00C02B54" w:rsidRDefault="00C02B54" w:rsidP="00401892">
      <w:pPr>
        <w:numPr>
          <w:ilvl w:val="0"/>
          <w:numId w:val="38"/>
        </w:numPr>
        <w:rPr>
          <w:rFonts w:ascii="CMU Concrete" w:hAnsi="CMU Concrete"/>
        </w:rPr>
      </w:pPr>
      <w:r w:rsidRPr="00E71E57">
        <w:rPr>
          <w:rFonts w:ascii="CMU Concrete" w:hAnsi="CMU Concrete" w:hint="eastAsia"/>
          <w:b/>
          <w:bCs/>
        </w:rPr>
        <w:t>그룹변수</w:t>
      </w:r>
      <w:r w:rsidRPr="00E71E57">
        <w:rPr>
          <w:rFonts w:ascii="CMU Concrete" w:hAnsi="CMU Concrete" w:hint="eastAsia"/>
          <w:b/>
          <w:bCs/>
        </w:rPr>
        <w:t xml:space="preserve"> </w:t>
      </w:r>
      <w:r w:rsidRPr="00E71E57">
        <w:rPr>
          <w:rFonts w:ascii="CMU Concrete" w:hAnsi="CMU Concrete" w:hint="eastAsia"/>
          <w:b/>
          <w:bCs/>
        </w:rPr>
        <w:t>옵션</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그룹표시</w:t>
      </w:r>
      <w:r>
        <w:rPr>
          <w:rFonts w:ascii="CMU Concrete" w:hAnsi="CMU Concrete" w:hint="eastAsia"/>
        </w:rPr>
        <w:t xml:space="preserve"> </w:t>
      </w:r>
      <w:r>
        <w:rPr>
          <w:rFonts w:ascii="CMU Concrete" w:hAnsi="CMU Concrete" w:hint="eastAsia"/>
        </w:rPr>
        <w:t>방식</w:t>
      </w:r>
      <w:r w:rsidR="00AC0C7C">
        <w:rPr>
          <w:rFonts w:ascii="CMU Concrete" w:hAnsi="CMU Concrete" w:hint="eastAsia"/>
        </w:rPr>
        <w:t>(</w:t>
      </w:r>
      <w:r w:rsidR="00AC0C7C">
        <w:rPr>
          <w:rFonts w:ascii="CMU Concrete" w:hAnsi="CMU Concrete" w:hint="eastAsia"/>
        </w:rPr>
        <w:t>색상으로</w:t>
      </w:r>
      <w:r w:rsidR="00AC0C7C">
        <w:rPr>
          <w:rFonts w:ascii="CMU Concrete" w:hAnsi="CMU Concrete" w:hint="eastAsia"/>
        </w:rPr>
        <w:t xml:space="preserve"> </w:t>
      </w:r>
      <w:r w:rsidR="00AC0C7C">
        <w:rPr>
          <w:rFonts w:ascii="CMU Concrete" w:hAnsi="CMU Concrete" w:hint="eastAsia"/>
        </w:rPr>
        <w:t>구분</w:t>
      </w:r>
      <w:r w:rsidR="00AC0C7C">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14E63FDC" w14:textId="77777777" w:rsidR="00494A34" w:rsidRDefault="00494A34" w:rsidP="00494A34">
      <w:pPr>
        <w:ind w:left="204"/>
        <w:rPr>
          <w:rFonts w:ascii="CMU Concrete" w:hAnsi="CMU Concrete"/>
        </w:rPr>
      </w:pPr>
    </w:p>
    <w:p w14:paraId="602C875A" w14:textId="77777777" w:rsidR="00AC0C7C" w:rsidRDefault="00AC0C7C" w:rsidP="00494A34">
      <w:pPr>
        <w:ind w:left="204"/>
        <w:rPr>
          <w:rFonts w:ascii="CMU Concrete" w:hAnsi="CMU Concrete"/>
        </w:rPr>
      </w:pPr>
    </w:p>
    <w:p w14:paraId="27517CE3" w14:textId="77777777" w:rsidR="00AC0C7C" w:rsidRDefault="00AC0C7C" w:rsidP="00494A34">
      <w:pPr>
        <w:ind w:left="204"/>
        <w:rPr>
          <w:rFonts w:ascii="CMU Concrete" w:hAnsi="CMU Concrete"/>
        </w:rPr>
      </w:pPr>
    </w:p>
    <w:p w14:paraId="7C30C73C" w14:textId="77777777" w:rsidR="00AC0C7C" w:rsidRDefault="00AC0C7C" w:rsidP="00494A34">
      <w:pPr>
        <w:ind w:left="204"/>
        <w:rPr>
          <w:rFonts w:ascii="CMU Concrete" w:hAnsi="CMU Concrete"/>
        </w:rPr>
      </w:pPr>
    </w:p>
    <w:p w14:paraId="76584088" w14:textId="77777777" w:rsidR="00D94D71" w:rsidRDefault="00D94D71" w:rsidP="00494A34">
      <w:pPr>
        <w:ind w:left="204"/>
        <w:rPr>
          <w:rFonts w:ascii="CMU Concrete" w:hAnsi="CMU Concrete"/>
        </w:rPr>
      </w:pPr>
    </w:p>
    <w:p w14:paraId="32B08570" w14:textId="77777777" w:rsidR="00D94D71" w:rsidRDefault="00D94D71" w:rsidP="00494A34">
      <w:pPr>
        <w:ind w:left="204"/>
        <w:rPr>
          <w:rFonts w:ascii="CMU Concrete" w:hAnsi="CMU Concrete"/>
        </w:rPr>
      </w:pPr>
    </w:p>
    <w:p w14:paraId="38FBE00C" w14:textId="77777777" w:rsidR="00AC0C7C" w:rsidRPr="004D0720" w:rsidRDefault="00AC0C7C" w:rsidP="00494A34">
      <w:pPr>
        <w:ind w:left="204"/>
        <w:rPr>
          <w:rFonts w:ascii="CMU Concrete" w:hAnsi="CMU Concrete"/>
        </w:rPr>
      </w:pPr>
    </w:p>
    <w:p w14:paraId="31CEF557" w14:textId="77777777" w:rsidR="00494A34" w:rsidRDefault="00494A34" w:rsidP="00494A34">
      <w:pPr>
        <w:pStyle w:val="11"/>
      </w:pPr>
      <w:r w:rsidRPr="00D4048A">
        <w:t>속성</w:t>
      </w:r>
    </w:p>
    <w:tbl>
      <w:tblPr>
        <w:tblW w:w="5000" w:type="pct"/>
        <w:jc w:val="center"/>
        <w:tblCellSpacing w:w="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30" w:type="dxa"/>
          <w:left w:w="30" w:type="dxa"/>
          <w:bottom w:w="30" w:type="dxa"/>
          <w:right w:w="30" w:type="dxa"/>
        </w:tblCellMar>
        <w:tblLook w:val="0000" w:firstRow="0" w:lastRow="0" w:firstColumn="0" w:lastColumn="0" w:noHBand="0" w:noVBand="0"/>
      </w:tblPr>
      <w:tblGrid>
        <w:gridCol w:w="965"/>
        <w:gridCol w:w="1273"/>
        <w:gridCol w:w="4827"/>
        <w:gridCol w:w="790"/>
        <w:gridCol w:w="921"/>
      </w:tblGrid>
      <w:tr w:rsidR="00DD76FA" w:rsidRPr="00D4048A" w14:paraId="5B9C9A5D" w14:textId="77777777" w:rsidTr="00D94D71">
        <w:trPr>
          <w:trHeight w:val="168"/>
          <w:tblCellSpacing w:w="0" w:type="dxa"/>
          <w:jc w:val="center"/>
        </w:trPr>
        <w:tc>
          <w:tcPr>
            <w:tcW w:w="550" w:type="pct"/>
            <w:shd w:val="clear" w:color="auto" w:fill="CCCCCC"/>
            <w:vAlign w:val="center"/>
          </w:tcPr>
          <w:p w14:paraId="6BA6E14C" w14:textId="77777777" w:rsidR="00DD76FA" w:rsidRPr="00D4048A" w:rsidRDefault="00DD76FA" w:rsidP="00DD76FA">
            <w:pPr>
              <w:pStyle w:val="ae"/>
              <w:rPr>
                <w:rFonts w:ascii="CMU Concrete" w:hAnsi="CMU Concrete"/>
              </w:rPr>
            </w:pPr>
            <w:r w:rsidRPr="00D4048A">
              <w:rPr>
                <w:rFonts w:ascii="CMU Concrete" w:hAnsi="CMU Concrete"/>
              </w:rPr>
              <w:t>속성그룹</w:t>
            </w:r>
          </w:p>
        </w:tc>
        <w:tc>
          <w:tcPr>
            <w:tcW w:w="725" w:type="pct"/>
            <w:shd w:val="clear" w:color="auto" w:fill="CCCCCC"/>
            <w:vAlign w:val="center"/>
          </w:tcPr>
          <w:p w14:paraId="7C1E0084" w14:textId="77777777" w:rsidR="00DD76FA" w:rsidRPr="00D4048A" w:rsidRDefault="00DD76FA" w:rsidP="00DD76FA">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2606B4FA" w14:textId="77777777" w:rsidR="00DD76FA" w:rsidRPr="00D4048A" w:rsidRDefault="00DD76FA" w:rsidP="00DD76FA">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6A599962" w14:textId="77777777" w:rsidR="00DD76FA" w:rsidRPr="00D4048A" w:rsidRDefault="00DD76FA" w:rsidP="00DD76FA">
            <w:pPr>
              <w:pStyle w:val="ae"/>
              <w:rPr>
                <w:rFonts w:ascii="CMU Concrete" w:hAnsi="CMU Concrete"/>
              </w:rPr>
            </w:pPr>
            <w:r w:rsidRPr="00D4048A">
              <w:rPr>
                <w:rFonts w:ascii="CMU Concrete" w:hAnsi="CMU Concrete"/>
              </w:rPr>
              <w:t>기타</w:t>
            </w:r>
          </w:p>
        </w:tc>
        <w:tc>
          <w:tcPr>
            <w:tcW w:w="525" w:type="pct"/>
            <w:shd w:val="clear" w:color="auto" w:fill="CCCCCC"/>
            <w:vAlign w:val="center"/>
          </w:tcPr>
          <w:p w14:paraId="0A5E3825" w14:textId="77777777" w:rsidR="00DD76FA" w:rsidRPr="00D4048A" w:rsidRDefault="00DD76FA" w:rsidP="00DD76FA">
            <w:pPr>
              <w:pStyle w:val="ae"/>
              <w:rPr>
                <w:rFonts w:ascii="CMU Concrete" w:hAnsi="CMU Concrete"/>
              </w:rPr>
            </w:pPr>
            <w:r w:rsidRPr="00D4048A">
              <w:rPr>
                <w:rFonts w:ascii="CMU Concrete" w:hAnsi="CMU Concrete"/>
              </w:rPr>
              <w:t>비고</w:t>
            </w:r>
          </w:p>
        </w:tc>
      </w:tr>
      <w:tr w:rsidR="00DD76FA" w:rsidRPr="00D4048A" w14:paraId="22911C3F" w14:textId="77777777" w:rsidTr="00D94D71">
        <w:trPr>
          <w:trHeight w:val="298"/>
          <w:tblCellSpacing w:w="0" w:type="dxa"/>
          <w:jc w:val="center"/>
        </w:trPr>
        <w:tc>
          <w:tcPr>
            <w:tcW w:w="550" w:type="pct"/>
            <w:vMerge w:val="restart"/>
            <w:shd w:val="clear" w:color="auto" w:fill="CCCCCC"/>
            <w:vAlign w:val="center"/>
          </w:tcPr>
          <w:p w14:paraId="21DAC119" w14:textId="77777777" w:rsidR="00DD76FA" w:rsidRPr="00D4048A" w:rsidRDefault="00DD76FA" w:rsidP="00DD76FA">
            <w:pPr>
              <w:pStyle w:val="ae"/>
              <w:rPr>
                <w:rFonts w:ascii="CMU Concrete" w:hAnsi="CMU Concrete"/>
              </w:rPr>
            </w:pPr>
            <w:r w:rsidRPr="00D4048A">
              <w:rPr>
                <w:rFonts w:ascii="CMU Concrete" w:hAnsi="CMU Concrete"/>
              </w:rPr>
              <w:t>일반정보</w:t>
            </w:r>
          </w:p>
        </w:tc>
        <w:tc>
          <w:tcPr>
            <w:tcW w:w="725" w:type="pct"/>
            <w:vAlign w:val="center"/>
          </w:tcPr>
          <w:p w14:paraId="602E915B" w14:textId="77777777" w:rsidR="00DD76FA" w:rsidRPr="00D4048A" w:rsidRDefault="00DD76FA" w:rsidP="00DD76FA">
            <w:pPr>
              <w:jc w:val="center"/>
              <w:rPr>
                <w:rFonts w:ascii="CMU Concrete" w:hAnsi="CMU Concrete"/>
              </w:rPr>
            </w:pPr>
            <w:r w:rsidRPr="00D4048A">
              <w:rPr>
                <w:rFonts w:ascii="CMU Concrete" w:hAnsi="CMU Concrete"/>
              </w:rPr>
              <w:t>이름</w:t>
            </w:r>
          </w:p>
        </w:tc>
        <w:tc>
          <w:tcPr>
            <w:tcW w:w="2750" w:type="pct"/>
            <w:vAlign w:val="center"/>
          </w:tcPr>
          <w:p w14:paraId="758B2F84" w14:textId="77777777" w:rsidR="00DD76FA" w:rsidRPr="00D4048A" w:rsidRDefault="00DD76FA" w:rsidP="00DD76FA">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7AAC486" w14:textId="77777777" w:rsidR="00DD76FA" w:rsidRPr="00D4048A" w:rsidRDefault="00DD76FA" w:rsidP="00DD76FA">
            <w:pPr>
              <w:jc w:val="center"/>
              <w:rPr>
                <w:rFonts w:ascii="CMU Concrete" w:hAnsi="CMU Concrete"/>
              </w:rPr>
            </w:pPr>
            <w:r>
              <w:rPr>
                <w:rFonts w:ascii="CMU Concrete" w:hint="eastAsia"/>
              </w:rPr>
              <w:t>선택</w:t>
            </w:r>
          </w:p>
        </w:tc>
        <w:tc>
          <w:tcPr>
            <w:tcW w:w="525" w:type="pct"/>
            <w:vAlign w:val="center"/>
          </w:tcPr>
          <w:p w14:paraId="6D424655" w14:textId="77777777" w:rsidR="00DD76FA" w:rsidRPr="00D4048A" w:rsidRDefault="00DD76FA" w:rsidP="00DD76FA">
            <w:pPr>
              <w:jc w:val="center"/>
              <w:rPr>
                <w:rFonts w:ascii="CMU Concrete" w:hAnsi="CMU Concrete"/>
              </w:rPr>
            </w:pPr>
          </w:p>
        </w:tc>
      </w:tr>
      <w:tr w:rsidR="00DD76FA" w:rsidRPr="00D4048A" w14:paraId="3343F19F" w14:textId="77777777" w:rsidTr="00D94D71">
        <w:trPr>
          <w:trHeight w:val="148"/>
          <w:tblCellSpacing w:w="0" w:type="dxa"/>
          <w:jc w:val="center"/>
        </w:trPr>
        <w:tc>
          <w:tcPr>
            <w:tcW w:w="550" w:type="pct"/>
            <w:vMerge/>
            <w:vAlign w:val="center"/>
          </w:tcPr>
          <w:p w14:paraId="33F56FFC" w14:textId="77777777" w:rsidR="00DD76FA" w:rsidRPr="00D4048A" w:rsidRDefault="00DD76FA" w:rsidP="00DD76FA">
            <w:pPr>
              <w:pStyle w:val="ae"/>
              <w:rPr>
                <w:rFonts w:ascii="CMU Concrete" w:hAnsi="CMU Concrete"/>
              </w:rPr>
            </w:pPr>
          </w:p>
        </w:tc>
        <w:tc>
          <w:tcPr>
            <w:tcW w:w="725" w:type="pct"/>
            <w:vAlign w:val="center"/>
          </w:tcPr>
          <w:p w14:paraId="69D5DAE1" w14:textId="77777777" w:rsidR="00DD76FA" w:rsidRPr="00D4048A" w:rsidRDefault="00DD76FA" w:rsidP="00DD76FA">
            <w:pPr>
              <w:jc w:val="center"/>
              <w:rPr>
                <w:rFonts w:ascii="CMU Concrete" w:hAnsi="CMU Concrete"/>
              </w:rPr>
            </w:pPr>
            <w:r w:rsidRPr="00D4048A">
              <w:rPr>
                <w:rFonts w:ascii="CMU Concrete" w:hAnsi="CMU Concrete"/>
              </w:rPr>
              <w:t>설명</w:t>
            </w:r>
          </w:p>
        </w:tc>
        <w:tc>
          <w:tcPr>
            <w:tcW w:w="2750" w:type="pct"/>
            <w:vAlign w:val="center"/>
          </w:tcPr>
          <w:p w14:paraId="4C3ADCC1" w14:textId="77777777" w:rsidR="00DD76FA" w:rsidRPr="00D4048A" w:rsidRDefault="00DD76FA" w:rsidP="00DD76FA">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0933AAFD" w14:textId="77777777" w:rsidR="00DD76FA" w:rsidRPr="00D4048A" w:rsidRDefault="00DD76FA" w:rsidP="00DD76FA">
            <w:pPr>
              <w:jc w:val="center"/>
              <w:rPr>
                <w:rFonts w:ascii="CMU Concrete" w:hAnsi="CMU Concrete"/>
              </w:rPr>
            </w:pPr>
            <w:r w:rsidRPr="00D4048A">
              <w:rPr>
                <w:rFonts w:ascii="CMU Concrete" w:hAnsi="CMU Concrete"/>
              </w:rPr>
              <w:t>선택</w:t>
            </w:r>
          </w:p>
        </w:tc>
        <w:tc>
          <w:tcPr>
            <w:tcW w:w="525" w:type="pct"/>
            <w:vAlign w:val="center"/>
          </w:tcPr>
          <w:p w14:paraId="1E335B58" w14:textId="77777777" w:rsidR="00DD76FA" w:rsidRPr="00D4048A" w:rsidRDefault="00DD76FA" w:rsidP="00DD76FA">
            <w:pPr>
              <w:jc w:val="center"/>
              <w:rPr>
                <w:rFonts w:ascii="CMU Concrete" w:hAnsi="CMU Concrete"/>
              </w:rPr>
            </w:pPr>
          </w:p>
        </w:tc>
      </w:tr>
      <w:tr w:rsidR="00DD76FA" w:rsidRPr="00D4048A" w14:paraId="47A7D09A" w14:textId="77777777" w:rsidTr="00D94D71">
        <w:trPr>
          <w:trHeight w:val="1246"/>
          <w:tblCellSpacing w:w="0" w:type="dxa"/>
          <w:jc w:val="center"/>
        </w:trPr>
        <w:tc>
          <w:tcPr>
            <w:tcW w:w="550" w:type="pct"/>
            <w:vMerge w:val="restart"/>
            <w:shd w:val="clear" w:color="auto" w:fill="CCCCCC"/>
            <w:vAlign w:val="center"/>
          </w:tcPr>
          <w:p w14:paraId="50993282" w14:textId="77777777" w:rsidR="00DD76FA" w:rsidRPr="00D4048A" w:rsidRDefault="00DD76FA" w:rsidP="00DD76FA">
            <w:pPr>
              <w:pStyle w:val="ae"/>
              <w:rPr>
                <w:rFonts w:ascii="CMU Concrete" w:hAnsi="CMU Concrete"/>
              </w:rPr>
            </w:pPr>
            <w:r w:rsidRPr="00D4048A">
              <w:rPr>
                <w:rFonts w:ascii="CMU Concrete" w:hAnsi="CMU Concrete"/>
              </w:rPr>
              <w:t>차트옵션</w:t>
            </w:r>
          </w:p>
        </w:tc>
        <w:tc>
          <w:tcPr>
            <w:tcW w:w="725" w:type="pct"/>
            <w:vAlign w:val="center"/>
          </w:tcPr>
          <w:p w14:paraId="20338596" w14:textId="77777777" w:rsidR="00DD76FA" w:rsidRPr="00D4048A" w:rsidRDefault="00DD76FA" w:rsidP="00DD76FA">
            <w:pPr>
              <w:jc w:val="center"/>
              <w:rPr>
                <w:rFonts w:ascii="CMU Concrete" w:hAnsi="CMU Concrete"/>
              </w:rPr>
            </w:pPr>
            <w:r>
              <w:rPr>
                <w:rFonts w:ascii="CMU Concrete" w:hAnsi="CMU Concrete" w:hint="eastAsia"/>
              </w:rPr>
              <w:t>차팅</w:t>
            </w:r>
            <w:r>
              <w:rPr>
                <w:rFonts w:ascii="CMU Concrete" w:hAnsi="CMU Concrete" w:hint="eastAsia"/>
              </w:rPr>
              <w:t xml:space="preserve"> </w:t>
            </w:r>
            <w:r>
              <w:rPr>
                <w:rFonts w:ascii="CMU Concrete" w:hAnsi="CMU Concrete" w:hint="eastAsia"/>
              </w:rPr>
              <w:t>방식</w:t>
            </w:r>
          </w:p>
        </w:tc>
        <w:tc>
          <w:tcPr>
            <w:tcW w:w="2750" w:type="pct"/>
            <w:vAlign w:val="center"/>
          </w:tcPr>
          <w:p w14:paraId="73989598" w14:textId="77777777" w:rsidR="00DD76FA" w:rsidRPr="00D4048A" w:rsidRDefault="00DD76FA" w:rsidP="00DD76FA">
            <w:pPr>
              <w:rPr>
                <w:rFonts w:ascii="CMU Concrete" w:hAnsi="CMU Concrete"/>
              </w:rPr>
            </w:pPr>
            <w:r w:rsidRPr="00D4048A">
              <w:rPr>
                <w:rFonts w:ascii="CMU Concrete" w:hAnsi="CMU Concrete"/>
              </w:rPr>
              <w:t>차트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r>
              <w:rPr>
                <w:rFonts w:ascii="CMU Concrete" w:hAnsi="CMU Concrete"/>
              </w:rPr>
              <w:t xml:space="preserve"> </w:t>
            </w:r>
            <w:r>
              <w:rPr>
                <w:rStyle w:val="p2Char"/>
                <w:rFonts w:ascii="CMU Concrete" w:hAnsi="CMU Concrete" w:hint="eastAsia"/>
                <w:b/>
                <w:bCs/>
              </w:rPr>
              <w:t>단순</w:t>
            </w:r>
            <w:r>
              <w:rPr>
                <w:rStyle w:val="p2Char"/>
                <w:rFonts w:ascii="CMU Concrete" w:hAnsi="CMU Concrete" w:hint="eastAsia"/>
                <w:b/>
                <w:bCs/>
              </w:rPr>
              <w:t xml:space="preserve"> </w:t>
            </w:r>
            <w:r>
              <w:rPr>
                <w:rStyle w:val="p2Char"/>
                <w:rFonts w:ascii="CMU Concrete" w:hAnsi="CMU Concrete" w:hint="eastAsia"/>
                <w:b/>
                <w:bCs/>
              </w:rPr>
              <w:t>행렬도</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rPr>
              <w:t>X</w:t>
            </w:r>
            <w:r>
              <w:rPr>
                <w:rFonts w:ascii="CMU Concrete" w:hAnsi="CMU Concrete" w:hint="eastAsia"/>
              </w:rPr>
              <w:t>와</w:t>
            </w:r>
            <w:r>
              <w:rPr>
                <w:rFonts w:ascii="CMU Concrete" w:hAnsi="CMU Concrete" w:hint="eastAsia"/>
              </w:rPr>
              <w:t xml:space="preserve"> </w:t>
            </w:r>
            <w:r>
              <w:rPr>
                <w:rFonts w:ascii="CMU Concrete" w:hAnsi="CMU Concrete"/>
              </w:rPr>
              <w:t>Y</w:t>
            </w:r>
            <w:r>
              <w:rPr>
                <w:rFonts w:ascii="CMU Concrete" w:hAnsi="CMU Concrete" w:hint="eastAsia"/>
              </w:rPr>
              <w:t>축</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rPr>
              <w:t>산점도</w:t>
            </w:r>
            <w:r>
              <w:rPr>
                <w:rFonts w:ascii="CMU Concrete" w:hAnsi="CMU Concrete" w:hint="eastAsia"/>
              </w:rPr>
              <w:t xml:space="preserve"> </w:t>
            </w:r>
            <w:r>
              <w:rPr>
                <w:rFonts w:ascii="CMU Concrete" w:hAnsi="CMU Concrete" w:hint="eastAsia"/>
              </w:rPr>
              <w:t>차트</w:t>
            </w:r>
            <w:r w:rsidR="000F09E4">
              <w:rPr>
                <w:rFonts w:ascii="CMU Concrete" w:hAnsi="CMU Concrete" w:hint="eastAsia"/>
              </w:rPr>
              <w:t>를</w:t>
            </w:r>
            <w:r w:rsidRPr="00D4048A">
              <w:rPr>
                <w:rFonts w:ascii="CMU Concrete" w:hAnsi="CMU Concrete"/>
              </w:rPr>
              <w:t xml:space="preserve"> </w:t>
            </w:r>
            <w:r w:rsidRPr="00D4048A">
              <w:rPr>
                <w:rFonts w:ascii="CMU Concrete" w:hAnsi="CMU Concrete"/>
              </w:rPr>
              <w:t>그</w:t>
            </w:r>
            <w:r w:rsidR="000F09E4">
              <w:rPr>
                <w:rFonts w:ascii="CMU Concrete" w:hAnsi="CMU Concrete" w:hint="eastAsia"/>
              </w:rPr>
              <w:t>리</w:t>
            </w:r>
            <w:r w:rsidRPr="00D4048A">
              <w:rPr>
                <w:rFonts w:ascii="CMU Concrete" w:hAnsi="CMU Concrete"/>
              </w:rPr>
              <w:t>고</w:t>
            </w:r>
            <w:r w:rsidRPr="00D4048A">
              <w:rPr>
                <w:rFonts w:ascii="CMU Concrete" w:hAnsi="CMU Concrete"/>
              </w:rPr>
              <w:t xml:space="preserve">, </w:t>
            </w:r>
            <w:r w:rsidR="000F09E4">
              <w:rPr>
                <w:rStyle w:val="p2Char"/>
                <w:rFonts w:ascii="CMU Concrete" w:hAnsi="CMU Concrete"/>
                <w:b/>
                <w:bCs/>
              </w:rPr>
              <w:t>X</w:t>
            </w:r>
            <w:r w:rsidR="000F09E4">
              <w:rPr>
                <w:rStyle w:val="p2Char"/>
                <w:b/>
                <w:bCs/>
              </w:rPr>
              <w:t xml:space="preserve">, </w:t>
            </w:r>
            <w:r>
              <w:rPr>
                <w:rStyle w:val="p2Char"/>
                <w:rFonts w:ascii="CMU Concrete" w:hAnsi="CMU Concrete"/>
                <w:b/>
                <w:bCs/>
              </w:rPr>
              <w:t>Y</w:t>
            </w:r>
            <w:r w:rsidR="000F09E4">
              <w:rPr>
                <w:rStyle w:val="p2Char"/>
                <w:rFonts w:ascii="CMU Concrete" w:hAnsi="CMU Concrete"/>
                <w:b/>
                <w:bCs/>
              </w:rPr>
              <w:t xml:space="preserve"> </w:t>
            </w:r>
            <w:r w:rsidR="000F09E4">
              <w:rPr>
                <w:rStyle w:val="p2Char"/>
                <w:rFonts w:hint="eastAsia"/>
                <w:b/>
                <w:bCs/>
              </w:rPr>
              <w:t>지정 행렬도</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000F09E4" w:rsidRPr="000F09E4">
              <w:rPr>
                <w:rFonts w:ascii="CMU Concrete" w:hAnsi="CMU Concrete" w:hint="eastAsia"/>
                <w:b/>
                <w:bCs/>
              </w:rPr>
              <w:t>선택변수</w:t>
            </w:r>
            <w:r w:rsidR="000F09E4" w:rsidRPr="000F09E4">
              <w:rPr>
                <w:rFonts w:ascii="CMU Concrete" w:hAnsi="CMU Concrete" w:hint="eastAsia"/>
                <w:b/>
                <w:bCs/>
              </w:rPr>
              <w:t xml:space="preserve"> </w:t>
            </w:r>
            <w:r w:rsidR="000F09E4" w:rsidRPr="000F09E4">
              <w:rPr>
                <w:rFonts w:ascii="CMU Concrete" w:hAnsi="CMU Concrete"/>
                <w:b/>
                <w:bCs/>
              </w:rPr>
              <w:t>#1</w:t>
            </w:r>
            <w:r w:rsidR="000F09E4">
              <w:rPr>
                <w:rFonts w:ascii="CMU Concrete" w:hAnsi="CMU Concrete" w:hint="eastAsia"/>
              </w:rPr>
              <w:t>의</w:t>
            </w:r>
            <w:r w:rsidR="000F09E4">
              <w:rPr>
                <w:rFonts w:ascii="CMU Concrete" w:hAnsi="CMU Concrete" w:hint="eastAsia"/>
              </w:rPr>
              <w:t xml:space="preserve"> </w:t>
            </w:r>
            <w:r w:rsidR="000F09E4">
              <w:rPr>
                <w:rFonts w:ascii="CMU Concrete" w:hAnsi="CMU Concrete" w:hint="eastAsia"/>
              </w:rPr>
              <w:t>변수를</w:t>
            </w:r>
            <w:r w:rsidR="000F09E4">
              <w:rPr>
                <w:rFonts w:ascii="CMU Concrete" w:hAnsi="CMU Concrete" w:hint="eastAsia"/>
              </w:rPr>
              <w:t xml:space="preserve"> </w:t>
            </w:r>
            <w:r w:rsidR="000F09E4">
              <w:rPr>
                <w:rFonts w:ascii="CMU Concrete" w:hAnsi="CMU Concrete"/>
              </w:rPr>
              <w:t>X</w:t>
            </w:r>
            <w:r w:rsidR="000F09E4">
              <w:rPr>
                <w:rFonts w:ascii="CMU Concrete" w:hAnsi="CMU Concrete" w:hint="eastAsia"/>
              </w:rPr>
              <w:t>축</w:t>
            </w:r>
            <w:r w:rsidR="000F09E4">
              <w:rPr>
                <w:rFonts w:ascii="CMU Concrete" w:hAnsi="CMU Concrete" w:hint="eastAsia"/>
              </w:rPr>
              <w:t xml:space="preserve"> </w:t>
            </w:r>
            <w:r w:rsidR="000F09E4">
              <w:rPr>
                <w:rFonts w:ascii="CMU Concrete" w:hAnsi="CMU Concrete" w:hint="eastAsia"/>
              </w:rPr>
              <w:t>변수로</w:t>
            </w:r>
            <w:r w:rsidR="000F09E4">
              <w:rPr>
                <w:rFonts w:ascii="CMU Concrete" w:hAnsi="CMU Concrete" w:hint="eastAsia"/>
              </w:rPr>
              <w:t>,</w:t>
            </w:r>
            <w:r w:rsidR="000F09E4">
              <w:rPr>
                <w:rFonts w:ascii="CMU Concrete" w:hAnsi="CMU Concrete"/>
              </w:rPr>
              <w:t xml:space="preserve"> </w:t>
            </w:r>
            <w:r w:rsidR="000F09E4" w:rsidRPr="000F09E4">
              <w:rPr>
                <w:rFonts w:ascii="CMU Concrete" w:hAnsi="CMU Concrete" w:hint="eastAsia"/>
                <w:b/>
                <w:bCs/>
              </w:rPr>
              <w:t>선택변수</w:t>
            </w:r>
            <w:r w:rsidR="000F09E4" w:rsidRPr="000F09E4">
              <w:rPr>
                <w:rFonts w:ascii="CMU Concrete" w:hAnsi="CMU Concrete" w:hint="eastAsia"/>
                <w:b/>
                <w:bCs/>
              </w:rPr>
              <w:t xml:space="preserve"> </w:t>
            </w:r>
            <w:r w:rsidR="000F09E4" w:rsidRPr="000F09E4">
              <w:rPr>
                <w:rFonts w:ascii="CMU Concrete" w:hAnsi="CMU Concrete"/>
                <w:b/>
                <w:bCs/>
              </w:rPr>
              <w:t>#2</w:t>
            </w:r>
            <w:r w:rsidR="000F09E4">
              <w:rPr>
                <w:rFonts w:ascii="CMU Concrete" w:hAnsi="CMU Concrete"/>
              </w:rPr>
              <w:t>의</w:t>
            </w:r>
            <w:r w:rsidR="000F09E4">
              <w:rPr>
                <w:rFonts w:ascii="CMU Concrete" w:hAnsi="CMU Concrete"/>
              </w:rPr>
              <w:t xml:space="preserve"> </w:t>
            </w:r>
            <w:r w:rsidR="000F09E4">
              <w:rPr>
                <w:rFonts w:ascii="CMU Concrete" w:hAnsi="CMU Concrete" w:hint="eastAsia"/>
              </w:rPr>
              <w:t>변수를</w:t>
            </w:r>
            <w:r w:rsidR="000F09E4">
              <w:rPr>
                <w:rFonts w:ascii="CMU Concrete" w:hAnsi="CMU Concrete" w:hint="eastAsia"/>
              </w:rPr>
              <w:t xml:space="preserve"> </w:t>
            </w:r>
            <w:r w:rsidR="000F09E4">
              <w:rPr>
                <w:rFonts w:ascii="CMU Concrete" w:hAnsi="CMU Concrete"/>
              </w:rPr>
              <w:t>Y</w:t>
            </w:r>
            <w:r w:rsidR="000F09E4">
              <w:rPr>
                <w:rFonts w:ascii="CMU Concrete" w:hAnsi="CMU Concrete" w:hint="eastAsia"/>
              </w:rPr>
              <w:t>축</w:t>
            </w:r>
            <w:r w:rsidR="000F09E4">
              <w:rPr>
                <w:rFonts w:ascii="CMU Concrete" w:hAnsi="CMU Concrete" w:hint="eastAsia"/>
              </w:rPr>
              <w:t xml:space="preserve"> </w:t>
            </w:r>
            <w:r w:rsidR="000F09E4">
              <w:rPr>
                <w:rFonts w:ascii="CMU Concrete" w:hAnsi="CMU Concrete" w:hint="eastAsia"/>
              </w:rPr>
              <w:t>변수로</w:t>
            </w:r>
            <w:r w:rsidR="000F09E4">
              <w:rPr>
                <w:rFonts w:ascii="CMU Concrete" w:hAnsi="CMU Concrete" w:hint="eastAsia"/>
              </w:rPr>
              <w:t xml:space="preserve"> </w:t>
            </w:r>
            <w:r w:rsidR="000F09E4">
              <w:rPr>
                <w:rFonts w:ascii="CMU Concrete" w:hAnsi="CMU Concrete" w:hint="eastAsia"/>
              </w:rPr>
              <w:t>사용하여</w:t>
            </w:r>
            <w:r w:rsidR="000F09E4">
              <w:rPr>
                <w:rFonts w:ascii="CMU Concrete" w:hAnsi="CMU Concrete" w:hint="eastAsia"/>
              </w:rPr>
              <w:t xml:space="preserve"> </w:t>
            </w:r>
            <w:r w:rsidR="000F09E4">
              <w:rPr>
                <w:rFonts w:ascii="CMU Concrete" w:hAnsi="CMU Concrete" w:hint="eastAsia"/>
              </w:rPr>
              <w:t>산점도</w:t>
            </w:r>
            <w:r>
              <w:rPr>
                <w:rFonts w:hint="eastAsia"/>
              </w:rPr>
              <w:t xml:space="preserve"> 차트</w:t>
            </w:r>
            <w:r w:rsidR="000F09E4">
              <w:rPr>
                <w:rFonts w:hint="eastAsia"/>
              </w:rPr>
              <w:t>를</w:t>
            </w:r>
            <w:r>
              <w:rPr>
                <w:rFonts w:hint="eastAsia"/>
              </w:rPr>
              <w:t xml:space="preserve"> </w:t>
            </w:r>
            <w:r w:rsidRPr="00D4048A">
              <w:rPr>
                <w:rFonts w:ascii="CMU Concrete" w:hAnsi="CMU Concrete"/>
              </w:rPr>
              <w:t>그</w:t>
            </w:r>
            <w:r w:rsidR="000F09E4">
              <w:rPr>
                <w:rFonts w:ascii="CMU Concrete" w:hAnsi="CMU Concrete" w:hint="eastAsia"/>
              </w:rPr>
              <w:t>립</w:t>
            </w:r>
            <w:r w:rsidRPr="00D4048A">
              <w:rPr>
                <w:rFonts w:ascii="CMU Concrete" w:hAnsi="CMU Concrete"/>
              </w:rPr>
              <w:t>니다</w:t>
            </w:r>
            <w:r w:rsidRPr="00D4048A">
              <w:rPr>
                <w:rFonts w:ascii="CMU Concrete" w:hAnsi="CMU Concrete"/>
              </w:rPr>
              <w:t xml:space="preserve">. </w:t>
            </w:r>
          </w:p>
        </w:tc>
        <w:tc>
          <w:tcPr>
            <w:tcW w:w="450" w:type="pct"/>
            <w:vAlign w:val="center"/>
          </w:tcPr>
          <w:p w14:paraId="3FAFDAB6" w14:textId="77777777" w:rsidR="00DD76FA" w:rsidRPr="00D4048A" w:rsidRDefault="00DD76FA" w:rsidP="00DD76FA">
            <w:pPr>
              <w:jc w:val="center"/>
              <w:rPr>
                <w:rFonts w:ascii="CMU Concrete" w:hAnsi="CMU Concrete"/>
              </w:rPr>
            </w:pPr>
            <w:r>
              <w:rPr>
                <w:rFonts w:ascii="CMU Concrete" w:hAnsi="CMU Concrete" w:hint="eastAsia"/>
              </w:rPr>
              <w:t>필수</w:t>
            </w:r>
          </w:p>
        </w:tc>
        <w:tc>
          <w:tcPr>
            <w:tcW w:w="525" w:type="pct"/>
            <w:vAlign w:val="center"/>
          </w:tcPr>
          <w:p w14:paraId="58664092" w14:textId="77777777" w:rsidR="00DD76FA" w:rsidRDefault="00DD76FA" w:rsidP="00DD76FA">
            <w:pPr>
              <w:jc w:val="center"/>
              <w:rPr>
                <w:rFonts w:ascii="CMU Concrete" w:hAnsi="CMU Concrete"/>
              </w:rPr>
            </w:pPr>
            <w:r>
              <w:rPr>
                <w:rFonts w:ascii="CMU Concrete" w:hAnsi="CMU Concrete" w:hint="eastAsia"/>
              </w:rPr>
              <w:t>단순</w:t>
            </w:r>
            <w:r>
              <w:rPr>
                <w:rFonts w:ascii="CMU Concrete" w:hAnsi="CMU Concrete" w:hint="eastAsia"/>
              </w:rPr>
              <w:t xml:space="preserve"> </w:t>
            </w:r>
            <w:r>
              <w:rPr>
                <w:rFonts w:ascii="CMU Concrete" w:hAnsi="CMU Concrete" w:hint="eastAsia"/>
              </w:rPr>
              <w:t>행렬도</w:t>
            </w:r>
            <w:r>
              <w:rPr>
                <w:rFonts w:ascii="CMU Concrete" w:hAnsi="CMU Concrete" w:hint="eastAsia"/>
              </w:rPr>
              <w:t>,</w:t>
            </w:r>
          </w:p>
          <w:p w14:paraId="65C813AD" w14:textId="77777777" w:rsidR="00DD76FA" w:rsidRPr="00D4048A" w:rsidRDefault="00DD76FA" w:rsidP="00DD76FA">
            <w:pPr>
              <w:jc w:val="center"/>
              <w:rPr>
                <w:rFonts w:ascii="CMU Concrete" w:hAnsi="CMU Concrete"/>
              </w:rPr>
            </w:pPr>
            <w:r>
              <w:rPr>
                <w:rFonts w:ascii="CMU Concrete" w:hAnsi="CMU Concrete" w:hint="eastAsia"/>
              </w:rPr>
              <w:t>X</w:t>
            </w:r>
            <w:r>
              <w:rPr>
                <w:rFonts w:ascii="CMU Concrete" w:hAnsi="CMU Concrete"/>
              </w:rPr>
              <w:t xml:space="preserve"> Y</w:t>
            </w:r>
            <w:r>
              <w:rPr>
                <w:rFonts w:ascii="CMU Concrete" w:hAnsi="CMU Concrete" w:hint="eastAsia"/>
              </w:rPr>
              <w:t>지정</w:t>
            </w:r>
            <w:r>
              <w:rPr>
                <w:rFonts w:ascii="CMU Concrete" w:hAnsi="CMU Concrete" w:hint="eastAsia"/>
              </w:rPr>
              <w:t xml:space="preserve"> </w:t>
            </w:r>
            <w:r>
              <w:rPr>
                <w:rFonts w:ascii="CMU Concrete" w:hAnsi="CMU Concrete" w:hint="eastAsia"/>
              </w:rPr>
              <w:t>행렬도</w:t>
            </w:r>
          </w:p>
        </w:tc>
      </w:tr>
      <w:tr w:rsidR="00DD76FA" w:rsidRPr="00D4048A" w14:paraId="7087C668" w14:textId="77777777" w:rsidTr="00D94D71">
        <w:trPr>
          <w:trHeight w:val="223"/>
          <w:tblCellSpacing w:w="0" w:type="dxa"/>
          <w:jc w:val="center"/>
        </w:trPr>
        <w:tc>
          <w:tcPr>
            <w:tcW w:w="550" w:type="pct"/>
            <w:vMerge/>
            <w:vAlign w:val="center"/>
          </w:tcPr>
          <w:p w14:paraId="0BFA8E59" w14:textId="77777777" w:rsidR="00DD76FA" w:rsidRPr="00D4048A" w:rsidRDefault="00DD76FA" w:rsidP="00DD76FA">
            <w:pPr>
              <w:jc w:val="center"/>
              <w:rPr>
                <w:rFonts w:ascii="CMU Concrete" w:hAnsi="CMU Concrete"/>
              </w:rPr>
            </w:pPr>
          </w:p>
        </w:tc>
        <w:tc>
          <w:tcPr>
            <w:tcW w:w="725" w:type="pct"/>
            <w:vAlign w:val="center"/>
          </w:tcPr>
          <w:p w14:paraId="26339D1D" w14:textId="77777777" w:rsidR="00DD76FA" w:rsidRPr="00D4048A" w:rsidRDefault="000F09E4" w:rsidP="00DD76FA">
            <w:pPr>
              <w:jc w:val="center"/>
              <w:rPr>
                <w:rFonts w:ascii="CMU Concrete" w:hAnsi="CMU Concrete"/>
              </w:rPr>
            </w:pPr>
            <w:r>
              <w:rPr>
                <w:rFonts w:ascii="CMU Concrete" w:hAnsi="CMU Concrete" w:hint="eastAsia"/>
              </w:rPr>
              <w:t>히스토그램</w:t>
            </w:r>
            <w:r>
              <w:rPr>
                <w:rFonts w:ascii="CMU Concrete" w:hAnsi="CMU Concrete" w:hint="eastAsia"/>
              </w:rPr>
              <w:t xml:space="preserve"> </w:t>
            </w:r>
            <w:r>
              <w:rPr>
                <w:rFonts w:ascii="CMU Concrete" w:hAnsi="CMU Concrete" w:hint="eastAsia"/>
              </w:rPr>
              <w:t>그리기</w:t>
            </w:r>
          </w:p>
        </w:tc>
        <w:tc>
          <w:tcPr>
            <w:tcW w:w="2750" w:type="pct"/>
            <w:vAlign w:val="center"/>
          </w:tcPr>
          <w:p w14:paraId="251F1E87" w14:textId="77777777" w:rsidR="00DD76FA" w:rsidRPr="00D4048A" w:rsidRDefault="000F09E4" w:rsidP="00DD76FA">
            <w:pPr>
              <w:rPr>
                <w:rFonts w:ascii="CMU Concrete" w:hAnsi="CMU Concrete"/>
              </w:rPr>
            </w:pPr>
            <w:r w:rsidRPr="00EA703E">
              <w:t>차팅 방식이 X,</w:t>
            </w:r>
            <w:r>
              <w:rPr>
                <w:rFonts w:hint="eastAsia"/>
              </w:rPr>
              <w:t xml:space="preserve"> </w:t>
            </w:r>
            <w:r w:rsidRPr="00EA703E">
              <w:t xml:space="preserve">Y 지정 행렬도일 </w:t>
            </w:r>
            <w:r>
              <w:rPr>
                <w:rFonts w:hint="eastAsia"/>
              </w:rPr>
              <w:t>경</w:t>
            </w:r>
            <w:r w:rsidRPr="00EA703E">
              <w:t>우 활성화됩니다. 히스토그램을 그릴지 결정합니다.</w:t>
            </w:r>
          </w:p>
        </w:tc>
        <w:tc>
          <w:tcPr>
            <w:tcW w:w="450" w:type="pct"/>
            <w:vAlign w:val="center"/>
          </w:tcPr>
          <w:p w14:paraId="35E2F557" w14:textId="77777777" w:rsidR="00DD76FA" w:rsidRPr="00D4048A" w:rsidRDefault="00DD76FA" w:rsidP="00DD76FA">
            <w:pPr>
              <w:jc w:val="center"/>
              <w:rPr>
                <w:rFonts w:ascii="CMU Concrete" w:hAnsi="CMU Concrete"/>
              </w:rPr>
            </w:pPr>
            <w:r>
              <w:rPr>
                <w:rFonts w:ascii="CMU Concrete" w:hAnsi="CMU Concrete" w:hint="eastAsia"/>
              </w:rPr>
              <w:t>필수</w:t>
            </w:r>
          </w:p>
        </w:tc>
        <w:tc>
          <w:tcPr>
            <w:tcW w:w="525" w:type="pct"/>
            <w:vAlign w:val="center"/>
          </w:tcPr>
          <w:p w14:paraId="5EEACB58" w14:textId="77777777" w:rsidR="00DD76FA" w:rsidRPr="00D4048A" w:rsidRDefault="00D94D71" w:rsidP="00DD76FA">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요</w:t>
            </w:r>
          </w:p>
        </w:tc>
      </w:tr>
      <w:tr w:rsidR="00DD76FA" w:rsidRPr="00D4048A" w14:paraId="6E755E20" w14:textId="77777777" w:rsidTr="00D94D71">
        <w:trPr>
          <w:trHeight w:val="419"/>
          <w:tblCellSpacing w:w="0" w:type="dxa"/>
          <w:jc w:val="center"/>
        </w:trPr>
        <w:tc>
          <w:tcPr>
            <w:tcW w:w="550" w:type="pct"/>
            <w:vMerge/>
            <w:vAlign w:val="center"/>
          </w:tcPr>
          <w:p w14:paraId="23D38303" w14:textId="77777777" w:rsidR="00DD76FA" w:rsidRPr="00D4048A" w:rsidRDefault="00DD76FA" w:rsidP="00DD76FA">
            <w:pPr>
              <w:jc w:val="center"/>
              <w:rPr>
                <w:rFonts w:ascii="CMU Concrete" w:hAnsi="CMU Concrete"/>
              </w:rPr>
            </w:pPr>
          </w:p>
        </w:tc>
        <w:tc>
          <w:tcPr>
            <w:tcW w:w="725" w:type="pct"/>
            <w:vAlign w:val="center"/>
          </w:tcPr>
          <w:p w14:paraId="0455CE0E" w14:textId="77777777" w:rsidR="00DD76FA" w:rsidRPr="00D4048A" w:rsidRDefault="00763DCB" w:rsidP="00DD76FA">
            <w:pPr>
              <w:jc w:val="center"/>
              <w:rPr>
                <w:rFonts w:ascii="CMU Concrete" w:hAnsi="CMU Concrete"/>
              </w:rPr>
            </w:pPr>
            <w:r>
              <w:rPr>
                <w:rFonts w:ascii="CMU Concrete" w:hAnsi="CMU Concrete" w:hint="eastAsia"/>
              </w:rPr>
              <w:t>B</w:t>
            </w:r>
            <w:r>
              <w:rPr>
                <w:rFonts w:ascii="CMU Concrete" w:hAnsi="CMU Concrete"/>
              </w:rPr>
              <w:t xml:space="preserve">in </w:t>
            </w:r>
            <w:r>
              <w:rPr>
                <w:rFonts w:ascii="CMU Concrete" w:hAnsi="CMU Concrete" w:hint="eastAsia"/>
              </w:rPr>
              <w:t>개수</w:t>
            </w:r>
          </w:p>
        </w:tc>
        <w:tc>
          <w:tcPr>
            <w:tcW w:w="2750" w:type="pct"/>
            <w:vAlign w:val="center"/>
          </w:tcPr>
          <w:p w14:paraId="6ACE98E5" w14:textId="77777777" w:rsidR="00DD76FA" w:rsidRPr="00A77603" w:rsidRDefault="00763DCB" w:rsidP="00DD76FA">
            <w:pPr>
              <w:rPr>
                <w:rFonts w:ascii="CMU Concrete" w:hAnsi="CMU Concrete"/>
              </w:rPr>
            </w:pPr>
            <w:r w:rsidRPr="00EA703E">
              <w:t>차팅 방식이 X,</w:t>
            </w:r>
            <w:r>
              <w:rPr>
                <w:rFonts w:hint="eastAsia"/>
              </w:rPr>
              <w:t xml:space="preserve"> </w:t>
            </w:r>
            <w:r w:rsidRPr="00EA703E">
              <w:t xml:space="preserve">Y 지정 행렬도일 </w:t>
            </w:r>
            <w:r>
              <w:rPr>
                <w:rFonts w:hint="eastAsia"/>
              </w:rPr>
              <w:t>경</w:t>
            </w:r>
            <w:r w:rsidRPr="00EA703E">
              <w:t>우 활성화됩니다. Bin 개수를 입력합니다.</w:t>
            </w:r>
          </w:p>
        </w:tc>
        <w:tc>
          <w:tcPr>
            <w:tcW w:w="450" w:type="pct"/>
            <w:vAlign w:val="center"/>
          </w:tcPr>
          <w:p w14:paraId="12CC70AC" w14:textId="77777777" w:rsidR="00DD76FA" w:rsidRPr="00D4048A" w:rsidRDefault="00DD76FA" w:rsidP="00DD76FA">
            <w:pPr>
              <w:jc w:val="center"/>
              <w:rPr>
                <w:rFonts w:ascii="CMU Concrete" w:hAnsi="CMU Concrete"/>
              </w:rPr>
            </w:pPr>
            <w:r>
              <w:rPr>
                <w:rFonts w:ascii="CMU Concrete" w:hAnsi="CMU Concrete" w:hint="eastAsia"/>
              </w:rPr>
              <w:t>필수</w:t>
            </w:r>
          </w:p>
        </w:tc>
        <w:tc>
          <w:tcPr>
            <w:tcW w:w="525" w:type="pct"/>
            <w:vAlign w:val="center"/>
          </w:tcPr>
          <w:p w14:paraId="480B241E" w14:textId="77777777" w:rsidR="00DD76FA" w:rsidRPr="00D4048A" w:rsidRDefault="00763DCB" w:rsidP="00DD76FA">
            <w:pPr>
              <w:jc w:val="center"/>
              <w:rPr>
                <w:rFonts w:ascii="CMU Concrete" w:hAnsi="CMU Concrete"/>
              </w:rPr>
            </w:pPr>
            <w:r>
              <w:rPr>
                <w:rFonts w:ascii="CMU Concrete" w:hAnsi="CMU Concrete" w:hint="eastAsia"/>
              </w:rPr>
              <w:t>실수</w:t>
            </w:r>
          </w:p>
        </w:tc>
      </w:tr>
      <w:tr w:rsidR="00DD76FA" w:rsidRPr="00D4048A" w14:paraId="3DA7AFF4" w14:textId="77777777" w:rsidTr="00D94D71">
        <w:trPr>
          <w:trHeight w:val="317"/>
          <w:tblCellSpacing w:w="0" w:type="dxa"/>
          <w:jc w:val="center"/>
        </w:trPr>
        <w:tc>
          <w:tcPr>
            <w:tcW w:w="550" w:type="pct"/>
            <w:vMerge w:val="restart"/>
            <w:shd w:val="clear" w:color="auto" w:fill="BFBFBF" w:themeFill="background1" w:themeFillShade="BF"/>
            <w:vAlign w:val="center"/>
          </w:tcPr>
          <w:p w14:paraId="27A8D98D" w14:textId="77777777" w:rsidR="00DD76FA" w:rsidRPr="00D4048A" w:rsidRDefault="00DD76FA" w:rsidP="00DD76FA">
            <w:pPr>
              <w:pStyle w:val="ae"/>
              <w:rPr>
                <w:rFonts w:ascii="CMU Concrete" w:hAnsi="CMU Concrete"/>
              </w:rPr>
            </w:pPr>
            <w:r>
              <w:rPr>
                <w:rFonts w:ascii="CMU Concrete" w:hAnsi="CMU Concrete" w:hint="eastAsia"/>
              </w:rPr>
              <w:t>그룹변수</w:t>
            </w:r>
            <w:r>
              <w:rPr>
                <w:rFonts w:ascii="CMU Concrete" w:hAnsi="CMU Concrete" w:hint="eastAsia"/>
              </w:rPr>
              <w:t xml:space="preserve"> </w:t>
            </w:r>
            <w:r>
              <w:rPr>
                <w:rFonts w:ascii="CMU Concrete" w:hAnsi="CMU Concrete" w:hint="eastAsia"/>
              </w:rPr>
              <w:t>옵션</w:t>
            </w:r>
          </w:p>
        </w:tc>
        <w:tc>
          <w:tcPr>
            <w:tcW w:w="725" w:type="pct"/>
            <w:vAlign w:val="center"/>
          </w:tcPr>
          <w:p w14:paraId="13AECDAB" w14:textId="77777777" w:rsidR="00DD76FA" w:rsidRPr="00D4048A" w:rsidRDefault="00DD76FA" w:rsidP="00DD76FA">
            <w:pPr>
              <w:jc w:val="center"/>
              <w:rPr>
                <w:rFonts w:ascii="CMU Concrete" w:hAnsi="CMU Concrete"/>
              </w:rPr>
            </w:pPr>
            <w:r>
              <w:rPr>
                <w:rFonts w:ascii="CMU Concrete" w:hAnsi="CMU Concrete" w:hint="eastAsia"/>
              </w:rPr>
              <w:t>그룹표시</w:t>
            </w:r>
          </w:p>
        </w:tc>
        <w:tc>
          <w:tcPr>
            <w:tcW w:w="2750" w:type="pct"/>
            <w:vAlign w:val="center"/>
          </w:tcPr>
          <w:p w14:paraId="3414CBA0" w14:textId="77777777" w:rsidR="00DD76FA" w:rsidRPr="00D4048A" w:rsidRDefault="00763DCB" w:rsidP="00DD76FA">
            <w:pPr>
              <w:rPr>
                <w:rFonts w:ascii="CMU Concrete" w:hAnsi="CMU Concrete"/>
              </w:rPr>
            </w:pPr>
            <w:r w:rsidRPr="00EA703E">
              <w:t xml:space="preserve">데이터 내에 그룹 관련 변수가 있을 때 </w:t>
            </w:r>
            <w:r>
              <w:rPr>
                <w:rFonts w:hint="eastAsia"/>
              </w:rPr>
              <w:t>색상으로 표시할 수 있습니다.</w:t>
            </w:r>
          </w:p>
        </w:tc>
        <w:tc>
          <w:tcPr>
            <w:tcW w:w="450" w:type="pct"/>
            <w:vAlign w:val="center"/>
          </w:tcPr>
          <w:p w14:paraId="1CD47CF0" w14:textId="77777777" w:rsidR="00DD76FA" w:rsidRPr="00D4048A" w:rsidRDefault="00DD76FA" w:rsidP="00DD76FA">
            <w:pPr>
              <w:jc w:val="center"/>
              <w:rPr>
                <w:rFonts w:ascii="CMU Concrete" w:hAnsi="CMU Concrete"/>
              </w:rPr>
            </w:pPr>
          </w:p>
        </w:tc>
        <w:tc>
          <w:tcPr>
            <w:tcW w:w="525" w:type="pct"/>
            <w:vAlign w:val="center"/>
          </w:tcPr>
          <w:p w14:paraId="1EC9C56D" w14:textId="77777777" w:rsidR="00DD76FA" w:rsidRPr="00D4048A" w:rsidRDefault="00DD76FA" w:rsidP="00DD76FA">
            <w:pPr>
              <w:jc w:val="center"/>
              <w:rPr>
                <w:rFonts w:ascii="CMU Concrete" w:hAnsi="CMU Concrete"/>
              </w:rPr>
            </w:pPr>
            <w:r>
              <w:rPr>
                <w:rFonts w:ascii="CMU Concrete" w:hAnsi="CMU Concrete" w:hint="eastAsia"/>
              </w:rPr>
              <w:t>색상으로</w:t>
            </w:r>
            <w:r>
              <w:rPr>
                <w:rFonts w:ascii="CMU Concrete" w:hAnsi="CMU Concrete" w:hint="eastAsia"/>
              </w:rPr>
              <w:t xml:space="preserve"> </w:t>
            </w:r>
            <w:r>
              <w:rPr>
                <w:rFonts w:ascii="CMU Concrete" w:hAnsi="CMU Concrete" w:hint="eastAsia"/>
              </w:rPr>
              <w:t>구분</w:t>
            </w:r>
          </w:p>
        </w:tc>
      </w:tr>
      <w:tr w:rsidR="00DD76FA" w:rsidRPr="00D4048A" w14:paraId="71EAB133" w14:textId="77777777" w:rsidTr="00D94D71">
        <w:trPr>
          <w:trHeight w:val="294"/>
          <w:tblCellSpacing w:w="0" w:type="dxa"/>
          <w:jc w:val="center"/>
        </w:trPr>
        <w:tc>
          <w:tcPr>
            <w:tcW w:w="550" w:type="pct"/>
            <w:vMerge/>
            <w:shd w:val="clear" w:color="auto" w:fill="BFBFBF" w:themeFill="background1" w:themeFillShade="BF"/>
            <w:vAlign w:val="center"/>
          </w:tcPr>
          <w:p w14:paraId="6515F6CF" w14:textId="77777777" w:rsidR="00DD76FA" w:rsidRPr="00D4048A" w:rsidRDefault="00DD76FA" w:rsidP="00DD76FA">
            <w:pPr>
              <w:pStyle w:val="ae"/>
              <w:rPr>
                <w:rFonts w:ascii="CMU Concrete" w:hAnsi="CMU Concrete"/>
              </w:rPr>
            </w:pPr>
          </w:p>
        </w:tc>
        <w:tc>
          <w:tcPr>
            <w:tcW w:w="725" w:type="pct"/>
            <w:vAlign w:val="center"/>
          </w:tcPr>
          <w:p w14:paraId="16AA54DE" w14:textId="77777777" w:rsidR="00DD76FA" w:rsidRPr="00EA703E" w:rsidRDefault="00DD76FA" w:rsidP="00DD76FA">
            <w:pPr>
              <w:jc w:val="center"/>
            </w:pPr>
            <w:r w:rsidRPr="00EA703E">
              <w:t>그룹변수 #1</w:t>
            </w:r>
          </w:p>
        </w:tc>
        <w:tc>
          <w:tcPr>
            <w:tcW w:w="2750" w:type="pct"/>
          </w:tcPr>
          <w:p w14:paraId="1F86912E" w14:textId="6DC2D789" w:rsidR="00DD76FA" w:rsidRPr="00EA703E" w:rsidRDefault="00DD76FA" w:rsidP="00DD76FA">
            <w:pPr>
              <w:jc w:val="left"/>
            </w:pPr>
            <w:r w:rsidRPr="00EA703E">
              <w:t>첫번째 그룹변수를 선택합니다</w:t>
            </w:r>
            <w:r w:rsidR="00F02DD8">
              <w:t>.</w:t>
            </w:r>
          </w:p>
        </w:tc>
        <w:tc>
          <w:tcPr>
            <w:tcW w:w="450" w:type="pct"/>
            <w:vAlign w:val="center"/>
          </w:tcPr>
          <w:p w14:paraId="087C64F6" w14:textId="77777777" w:rsidR="00DD76FA" w:rsidRPr="00EA703E" w:rsidRDefault="00DD76FA" w:rsidP="00DD76FA">
            <w:pPr>
              <w:jc w:val="center"/>
            </w:pPr>
          </w:p>
        </w:tc>
        <w:tc>
          <w:tcPr>
            <w:tcW w:w="525" w:type="pct"/>
            <w:vAlign w:val="center"/>
          </w:tcPr>
          <w:p w14:paraId="2739DD47" w14:textId="77777777" w:rsidR="00DD76FA" w:rsidRPr="00D4048A" w:rsidRDefault="00DD76FA" w:rsidP="00DD76FA">
            <w:pPr>
              <w:jc w:val="center"/>
              <w:rPr>
                <w:rFonts w:ascii="CMU Concrete" w:hAnsi="CMU Concrete"/>
              </w:rPr>
            </w:pPr>
          </w:p>
        </w:tc>
      </w:tr>
      <w:tr w:rsidR="00DD76FA" w:rsidRPr="00D4048A" w14:paraId="561F61E4" w14:textId="77777777" w:rsidTr="00D94D71">
        <w:trPr>
          <w:trHeight w:val="129"/>
          <w:tblCellSpacing w:w="0" w:type="dxa"/>
          <w:jc w:val="center"/>
        </w:trPr>
        <w:tc>
          <w:tcPr>
            <w:tcW w:w="550" w:type="pct"/>
            <w:vMerge/>
            <w:shd w:val="clear" w:color="auto" w:fill="BFBFBF" w:themeFill="background1" w:themeFillShade="BF"/>
            <w:vAlign w:val="center"/>
          </w:tcPr>
          <w:p w14:paraId="539CEB82" w14:textId="77777777" w:rsidR="00DD76FA" w:rsidRPr="00D4048A" w:rsidRDefault="00DD76FA" w:rsidP="00DD76FA">
            <w:pPr>
              <w:pStyle w:val="ae"/>
              <w:rPr>
                <w:rFonts w:ascii="CMU Concrete" w:hAnsi="CMU Concrete"/>
              </w:rPr>
            </w:pPr>
          </w:p>
        </w:tc>
        <w:tc>
          <w:tcPr>
            <w:tcW w:w="725" w:type="pct"/>
            <w:vAlign w:val="center"/>
          </w:tcPr>
          <w:p w14:paraId="4603CF57" w14:textId="77777777" w:rsidR="00DD76FA" w:rsidRPr="00EA703E" w:rsidRDefault="00DD76FA" w:rsidP="00DD76FA">
            <w:pPr>
              <w:jc w:val="center"/>
            </w:pPr>
            <w:r w:rsidRPr="00EA703E">
              <w:t>그룹변수 #2</w:t>
            </w:r>
          </w:p>
        </w:tc>
        <w:tc>
          <w:tcPr>
            <w:tcW w:w="2750" w:type="pct"/>
          </w:tcPr>
          <w:p w14:paraId="1B3612C7" w14:textId="6ED49E1E" w:rsidR="00DD76FA" w:rsidRPr="00EA703E" w:rsidRDefault="00DD76FA" w:rsidP="00DD76FA">
            <w:pPr>
              <w:jc w:val="left"/>
            </w:pPr>
            <w:r w:rsidRPr="00EA703E">
              <w:t>두번째 그룹변수를 선택합니다</w:t>
            </w:r>
            <w:r w:rsidR="00F02DD8">
              <w:rPr>
                <w:rFonts w:hint="eastAsia"/>
              </w:rPr>
              <w:t>.</w:t>
            </w:r>
          </w:p>
        </w:tc>
        <w:tc>
          <w:tcPr>
            <w:tcW w:w="450" w:type="pct"/>
            <w:vAlign w:val="center"/>
          </w:tcPr>
          <w:p w14:paraId="047B0B6D" w14:textId="77777777" w:rsidR="00DD76FA" w:rsidRPr="00EA703E" w:rsidRDefault="00DD76FA" w:rsidP="00DD76FA">
            <w:pPr>
              <w:jc w:val="center"/>
            </w:pPr>
          </w:p>
        </w:tc>
        <w:tc>
          <w:tcPr>
            <w:tcW w:w="525" w:type="pct"/>
            <w:vAlign w:val="center"/>
          </w:tcPr>
          <w:p w14:paraId="7F7211BC" w14:textId="77777777" w:rsidR="00DD76FA" w:rsidRPr="00D4048A" w:rsidRDefault="00DD76FA" w:rsidP="00DD76FA">
            <w:pPr>
              <w:jc w:val="center"/>
              <w:rPr>
                <w:rFonts w:ascii="CMU Concrete" w:hAnsi="CMU Concrete"/>
              </w:rPr>
            </w:pPr>
          </w:p>
        </w:tc>
      </w:tr>
      <w:tr w:rsidR="00DD76FA" w:rsidRPr="00D4048A" w14:paraId="2E9519F4" w14:textId="77777777" w:rsidTr="00D94D71">
        <w:trPr>
          <w:trHeight w:val="121"/>
          <w:tblCellSpacing w:w="0" w:type="dxa"/>
          <w:jc w:val="center"/>
        </w:trPr>
        <w:tc>
          <w:tcPr>
            <w:tcW w:w="550" w:type="pct"/>
            <w:vMerge/>
            <w:shd w:val="clear" w:color="auto" w:fill="BFBFBF" w:themeFill="background1" w:themeFillShade="BF"/>
            <w:vAlign w:val="center"/>
          </w:tcPr>
          <w:p w14:paraId="0CFB46C4" w14:textId="77777777" w:rsidR="00DD76FA" w:rsidRPr="00D4048A" w:rsidRDefault="00DD76FA" w:rsidP="00DD76FA">
            <w:pPr>
              <w:pStyle w:val="ae"/>
              <w:rPr>
                <w:rFonts w:ascii="CMU Concrete" w:hAnsi="CMU Concrete"/>
              </w:rPr>
            </w:pPr>
          </w:p>
        </w:tc>
        <w:tc>
          <w:tcPr>
            <w:tcW w:w="725" w:type="pct"/>
            <w:vAlign w:val="center"/>
          </w:tcPr>
          <w:p w14:paraId="1ED68600" w14:textId="77777777" w:rsidR="00DD76FA" w:rsidRPr="00EA703E" w:rsidRDefault="00DD76FA" w:rsidP="00DD76FA">
            <w:pPr>
              <w:jc w:val="center"/>
            </w:pPr>
            <w:r w:rsidRPr="00EA703E">
              <w:t>그룹변수 #3</w:t>
            </w:r>
          </w:p>
        </w:tc>
        <w:tc>
          <w:tcPr>
            <w:tcW w:w="2750" w:type="pct"/>
          </w:tcPr>
          <w:p w14:paraId="26DF7BB4" w14:textId="66D39FAC" w:rsidR="00DD76FA" w:rsidRPr="00EA703E" w:rsidRDefault="00DD76FA" w:rsidP="00DD76FA">
            <w:pPr>
              <w:jc w:val="left"/>
            </w:pPr>
            <w:r w:rsidRPr="00EA703E">
              <w:t>세번째 그룹변수를 선택합니다.</w:t>
            </w:r>
          </w:p>
        </w:tc>
        <w:tc>
          <w:tcPr>
            <w:tcW w:w="450" w:type="pct"/>
            <w:vAlign w:val="center"/>
          </w:tcPr>
          <w:p w14:paraId="669969BA" w14:textId="77777777" w:rsidR="00DD76FA" w:rsidRPr="00EA703E" w:rsidRDefault="00DD76FA" w:rsidP="00DD76FA">
            <w:pPr>
              <w:jc w:val="center"/>
            </w:pPr>
          </w:p>
        </w:tc>
        <w:tc>
          <w:tcPr>
            <w:tcW w:w="525" w:type="pct"/>
            <w:vAlign w:val="center"/>
          </w:tcPr>
          <w:p w14:paraId="2679ED66" w14:textId="77777777" w:rsidR="00DD76FA" w:rsidRPr="00D4048A" w:rsidRDefault="00DD76FA" w:rsidP="00DD76FA">
            <w:pPr>
              <w:jc w:val="center"/>
              <w:rPr>
                <w:rFonts w:ascii="CMU Concrete" w:hAnsi="CMU Concrete"/>
              </w:rPr>
            </w:pPr>
          </w:p>
        </w:tc>
      </w:tr>
      <w:tr w:rsidR="00DD76FA" w:rsidRPr="00D4048A" w14:paraId="4750EBA4" w14:textId="77777777" w:rsidTr="00D94D71">
        <w:trPr>
          <w:trHeight w:val="255"/>
          <w:tblCellSpacing w:w="0" w:type="dxa"/>
          <w:jc w:val="center"/>
        </w:trPr>
        <w:tc>
          <w:tcPr>
            <w:tcW w:w="550" w:type="pct"/>
            <w:vMerge/>
            <w:shd w:val="clear" w:color="auto" w:fill="BFBFBF" w:themeFill="background1" w:themeFillShade="BF"/>
            <w:vAlign w:val="center"/>
          </w:tcPr>
          <w:p w14:paraId="29116C73" w14:textId="77777777" w:rsidR="00DD76FA" w:rsidRPr="00D4048A" w:rsidRDefault="00DD76FA" w:rsidP="00DD76FA">
            <w:pPr>
              <w:pStyle w:val="ae"/>
              <w:rPr>
                <w:rFonts w:ascii="CMU Concrete" w:hAnsi="CMU Concrete"/>
              </w:rPr>
            </w:pPr>
          </w:p>
        </w:tc>
        <w:tc>
          <w:tcPr>
            <w:tcW w:w="725" w:type="pct"/>
            <w:vAlign w:val="center"/>
          </w:tcPr>
          <w:p w14:paraId="1C7A4435" w14:textId="77777777" w:rsidR="00DD76FA" w:rsidRPr="00EA703E" w:rsidRDefault="00DD76FA" w:rsidP="00DD76FA">
            <w:pPr>
              <w:jc w:val="center"/>
            </w:pPr>
            <w:r w:rsidRPr="00EA703E">
              <w:t>그룹변수 #4</w:t>
            </w:r>
          </w:p>
        </w:tc>
        <w:tc>
          <w:tcPr>
            <w:tcW w:w="2750" w:type="pct"/>
          </w:tcPr>
          <w:p w14:paraId="19976339" w14:textId="5FA181E4" w:rsidR="00DD76FA" w:rsidRPr="00EA703E" w:rsidRDefault="00DD76FA" w:rsidP="00DD76FA">
            <w:pPr>
              <w:jc w:val="left"/>
            </w:pPr>
            <w:r w:rsidRPr="00EA703E">
              <w:t>네번째 그룹변수를 선택합니다.</w:t>
            </w:r>
          </w:p>
        </w:tc>
        <w:tc>
          <w:tcPr>
            <w:tcW w:w="450" w:type="pct"/>
            <w:vAlign w:val="center"/>
          </w:tcPr>
          <w:p w14:paraId="5FC63D80" w14:textId="77777777" w:rsidR="00DD76FA" w:rsidRPr="00EA703E" w:rsidRDefault="00DD76FA" w:rsidP="00DD76FA">
            <w:pPr>
              <w:jc w:val="center"/>
            </w:pPr>
          </w:p>
        </w:tc>
        <w:tc>
          <w:tcPr>
            <w:tcW w:w="525" w:type="pct"/>
            <w:vAlign w:val="center"/>
          </w:tcPr>
          <w:p w14:paraId="53322F64" w14:textId="77777777" w:rsidR="00DD76FA" w:rsidRPr="00D4048A" w:rsidRDefault="00DD76FA" w:rsidP="00DD76FA">
            <w:pPr>
              <w:jc w:val="center"/>
              <w:rPr>
                <w:rFonts w:ascii="CMU Concrete" w:hAnsi="CMU Concrete"/>
              </w:rPr>
            </w:pPr>
          </w:p>
        </w:tc>
      </w:tr>
      <w:tr w:rsidR="00DD76FA" w:rsidRPr="00D4048A" w14:paraId="2530828B" w14:textId="77777777" w:rsidTr="00D94D71">
        <w:trPr>
          <w:trHeight w:val="234"/>
          <w:tblCellSpacing w:w="0" w:type="dxa"/>
          <w:jc w:val="center"/>
        </w:trPr>
        <w:tc>
          <w:tcPr>
            <w:tcW w:w="550" w:type="pct"/>
            <w:vMerge/>
            <w:shd w:val="clear" w:color="auto" w:fill="BFBFBF" w:themeFill="background1" w:themeFillShade="BF"/>
            <w:vAlign w:val="center"/>
          </w:tcPr>
          <w:p w14:paraId="066CC407" w14:textId="77777777" w:rsidR="00DD76FA" w:rsidRPr="00D4048A" w:rsidRDefault="00DD76FA" w:rsidP="00DD76FA">
            <w:pPr>
              <w:pStyle w:val="ae"/>
              <w:rPr>
                <w:rFonts w:ascii="CMU Concrete" w:hAnsi="CMU Concrete"/>
              </w:rPr>
            </w:pPr>
          </w:p>
        </w:tc>
        <w:tc>
          <w:tcPr>
            <w:tcW w:w="725" w:type="pct"/>
            <w:vAlign w:val="center"/>
          </w:tcPr>
          <w:p w14:paraId="15A90508" w14:textId="77777777" w:rsidR="00DD76FA" w:rsidRPr="00EA703E" w:rsidRDefault="00DD76FA" w:rsidP="00DD76FA">
            <w:pPr>
              <w:jc w:val="center"/>
            </w:pPr>
            <w:r w:rsidRPr="00EA703E">
              <w:t>그룹변수 #5</w:t>
            </w:r>
          </w:p>
        </w:tc>
        <w:tc>
          <w:tcPr>
            <w:tcW w:w="2750" w:type="pct"/>
          </w:tcPr>
          <w:p w14:paraId="1032B822" w14:textId="5201040F" w:rsidR="00DD76FA" w:rsidRPr="00EA703E" w:rsidRDefault="00DD76FA" w:rsidP="00DD76FA">
            <w:pPr>
              <w:jc w:val="left"/>
            </w:pPr>
            <w:r w:rsidRPr="00EA703E">
              <w:t>다섯번째 그룹변수를 선택합니다.</w:t>
            </w:r>
          </w:p>
        </w:tc>
        <w:tc>
          <w:tcPr>
            <w:tcW w:w="450" w:type="pct"/>
            <w:vAlign w:val="center"/>
          </w:tcPr>
          <w:p w14:paraId="04CEBAFC" w14:textId="77777777" w:rsidR="00DD76FA" w:rsidRPr="00EA703E" w:rsidRDefault="00DD76FA" w:rsidP="00DD76FA">
            <w:pPr>
              <w:jc w:val="center"/>
            </w:pPr>
          </w:p>
        </w:tc>
        <w:tc>
          <w:tcPr>
            <w:tcW w:w="525" w:type="pct"/>
            <w:vAlign w:val="center"/>
          </w:tcPr>
          <w:p w14:paraId="09E805BB" w14:textId="77777777" w:rsidR="00DD76FA" w:rsidRPr="00D4048A" w:rsidRDefault="00DD76FA" w:rsidP="00DD76FA">
            <w:pPr>
              <w:jc w:val="center"/>
              <w:rPr>
                <w:rFonts w:ascii="CMU Concrete" w:hAnsi="CMU Concrete"/>
              </w:rPr>
            </w:pPr>
          </w:p>
        </w:tc>
      </w:tr>
      <w:tr w:rsidR="00763DCB" w:rsidRPr="00D4048A" w14:paraId="4556762C" w14:textId="77777777" w:rsidTr="00DD76FA">
        <w:trPr>
          <w:trHeight w:val="400"/>
          <w:tblCellSpacing w:w="0" w:type="dxa"/>
          <w:jc w:val="center"/>
        </w:trPr>
        <w:tc>
          <w:tcPr>
            <w:tcW w:w="550" w:type="pct"/>
            <w:vMerge w:val="restart"/>
            <w:shd w:val="pct20" w:color="auto" w:fill="auto"/>
            <w:vAlign w:val="center"/>
          </w:tcPr>
          <w:p w14:paraId="510CDD65" w14:textId="77777777" w:rsidR="00763DCB" w:rsidRPr="005B738F" w:rsidRDefault="00763DCB" w:rsidP="00DD76FA">
            <w:pPr>
              <w:jc w:val="center"/>
              <w:rPr>
                <w:rFonts w:ascii="CMU Concrete" w:hAnsi="CMU Concrete"/>
                <w:b/>
              </w:rPr>
            </w:pPr>
            <w:r w:rsidRPr="005B738F">
              <w:rPr>
                <w:rFonts w:ascii="CMU Concrete" w:hAnsi="CMU Concrete" w:hint="eastAsia"/>
                <w:b/>
              </w:rPr>
              <w:t>사용자</w:t>
            </w:r>
            <w:r w:rsidRPr="005B738F">
              <w:rPr>
                <w:rFonts w:ascii="CMU Concrete" w:hAnsi="CMU Concrete" w:hint="eastAsia"/>
                <w:b/>
              </w:rPr>
              <w:t xml:space="preserve"> </w:t>
            </w:r>
            <w:r w:rsidRPr="005B738F">
              <w:rPr>
                <w:rFonts w:ascii="CMU Concrete" w:hAnsi="CMU Concrete" w:hint="eastAsia"/>
                <w:b/>
              </w:rPr>
              <w:t>지정</w:t>
            </w:r>
            <w:r w:rsidRPr="005B738F">
              <w:rPr>
                <w:rFonts w:ascii="CMU Concrete" w:hAnsi="CMU Concrete" w:hint="eastAsia"/>
                <w:b/>
              </w:rPr>
              <w:t xml:space="preserve"> </w:t>
            </w:r>
            <w:r w:rsidRPr="005B738F">
              <w:rPr>
                <w:rFonts w:ascii="CMU Concrete" w:hAnsi="CMU Concrete" w:hint="eastAsia"/>
                <w:b/>
              </w:rPr>
              <w:t>최대</w:t>
            </w:r>
            <w:r w:rsidRPr="005B738F">
              <w:rPr>
                <w:rFonts w:ascii="CMU Concrete" w:hAnsi="CMU Concrete" w:hint="eastAsia"/>
                <w:b/>
              </w:rPr>
              <w:t>/</w:t>
            </w:r>
            <w:r w:rsidRPr="005B738F">
              <w:rPr>
                <w:rFonts w:ascii="CMU Concrete" w:hAnsi="CMU Concrete" w:hint="eastAsia"/>
                <w:b/>
              </w:rPr>
              <w:t>최소</w:t>
            </w:r>
          </w:p>
        </w:tc>
        <w:tc>
          <w:tcPr>
            <w:tcW w:w="725" w:type="pct"/>
            <w:vAlign w:val="center"/>
          </w:tcPr>
          <w:p w14:paraId="75964FCB" w14:textId="77777777" w:rsidR="00763DCB" w:rsidRPr="00D4048A" w:rsidRDefault="00763DCB" w:rsidP="00DD76FA">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14:paraId="2280125D" w14:textId="77777777" w:rsidR="00763DCB" w:rsidRPr="00D4048A" w:rsidRDefault="00763DCB" w:rsidP="00DD76FA">
            <w:pPr>
              <w:rPr>
                <w:rFonts w:ascii="CMU Concrete" w:hAnsi="CMU Concrete"/>
              </w:rPr>
            </w:pPr>
            <w:r>
              <w:rPr>
                <w:rFonts w:ascii="CMU Concrete" w:hAnsi="CMU Concrete" w:hint="eastAsia"/>
              </w:rPr>
              <w:t>Y</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264D37C1" w14:textId="77777777" w:rsidR="00763DCB" w:rsidRPr="00D4048A" w:rsidRDefault="00763DCB" w:rsidP="00DD76FA">
            <w:pPr>
              <w:jc w:val="center"/>
              <w:rPr>
                <w:rFonts w:ascii="CMU Concrete" w:hAnsi="CMU Concrete"/>
              </w:rPr>
            </w:pPr>
            <w:r>
              <w:rPr>
                <w:rFonts w:ascii="CMU Concrete" w:hAnsi="CMU Concrete" w:hint="eastAsia"/>
              </w:rPr>
              <w:t>필수</w:t>
            </w:r>
          </w:p>
        </w:tc>
        <w:tc>
          <w:tcPr>
            <w:tcW w:w="525" w:type="pct"/>
            <w:vAlign w:val="center"/>
          </w:tcPr>
          <w:p w14:paraId="7B60A2E7" w14:textId="77777777" w:rsidR="00763DCB" w:rsidRPr="00D4048A" w:rsidRDefault="00763DCB" w:rsidP="00DD76FA">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rsidR="00763DCB" w:rsidRPr="00D4048A" w14:paraId="1743B22B" w14:textId="77777777" w:rsidTr="00DD76FA">
        <w:trPr>
          <w:trHeight w:val="400"/>
          <w:tblCellSpacing w:w="0" w:type="dxa"/>
          <w:jc w:val="center"/>
        </w:trPr>
        <w:tc>
          <w:tcPr>
            <w:tcW w:w="550" w:type="pct"/>
            <w:vMerge/>
            <w:shd w:val="pct20" w:color="auto" w:fill="auto"/>
            <w:vAlign w:val="center"/>
          </w:tcPr>
          <w:p w14:paraId="21005260" w14:textId="77777777" w:rsidR="00763DCB" w:rsidRPr="00D4048A" w:rsidRDefault="00763DCB" w:rsidP="00DD76FA">
            <w:pPr>
              <w:jc w:val="center"/>
              <w:rPr>
                <w:rFonts w:ascii="CMU Concrete" w:hAnsi="CMU Concrete"/>
              </w:rPr>
            </w:pPr>
          </w:p>
        </w:tc>
        <w:tc>
          <w:tcPr>
            <w:tcW w:w="725" w:type="pct"/>
            <w:vAlign w:val="center"/>
          </w:tcPr>
          <w:p w14:paraId="2464DEEE" w14:textId="77777777" w:rsidR="00763DCB" w:rsidRPr="00D4048A" w:rsidRDefault="00763DCB" w:rsidP="00DD76FA">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14:paraId="4CC910D3" w14:textId="77777777" w:rsidR="00763DCB" w:rsidRPr="00D4048A" w:rsidRDefault="00763DCB" w:rsidP="00DD76FA">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5897499D" w14:textId="77777777" w:rsidR="00763DCB" w:rsidRPr="00D4048A" w:rsidRDefault="00763DCB" w:rsidP="00DD76FA">
            <w:pPr>
              <w:jc w:val="center"/>
              <w:rPr>
                <w:rFonts w:ascii="CMU Concrete" w:hAnsi="CMU Concrete"/>
              </w:rPr>
            </w:pPr>
          </w:p>
        </w:tc>
        <w:tc>
          <w:tcPr>
            <w:tcW w:w="525" w:type="pct"/>
            <w:vAlign w:val="center"/>
          </w:tcPr>
          <w:p w14:paraId="3EEFF981" w14:textId="77777777" w:rsidR="00763DCB" w:rsidRPr="00D4048A" w:rsidRDefault="00763DCB" w:rsidP="00DD76FA">
            <w:pPr>
              <w:jc w:val="center"/>
              <w:rPr>
                <w:rFonts w:ascii="CMU Concrete" w:hAnsi="CMU Concrete"/>
              </w:rPr>
            </w:pPr>
            <w:r>
              <w:rPr>
                <w:rFonts w:ascii="CMU Concrete" w:hAnsi="CMU Concrete" w:hint="eastAsia"/>
              </w:rPr>
              <w:t>실수</w:t>
            </w:r>
          </w:p>
        </w:tc>
      </w:tr>
      <w:tr w:rsidR="00763DCB" w:rsidRPr="00D4048A" w14:paraId="2D9922A3" w14:textId="77777777" w:rsidTr="00D94D71">
        <w:trPr>
          <w:trHeight w:val="390"/>
          <w:tblCellSpacing w:w="0" w:type="dxa"/>
          <w:jc w:val="center"/>
        </w:trPr>
        <w:tc>
          <w:tcPr>
            <w:tcW w:w="550" w:type="pct"/>
            <w:vMerge/>
            <w:shd w:val="pct20" w:color="auto" w:fill="auto"/>
            <w:vAlign w:val="center"/>
          </w:tcPr>
          <w:p w14:paraId="1B16C91B" w14:textId="77777777" w:rsidR="00763DCB" w:rsidRPr="00D4048A" w:rsidRDefault="00763DCB" w:rsidP="00DD76FA">
            <w:pPr>
              <w:jc w:val="center"/>
              <w:rPr>
                <w:rFonts w:ascii="CMU Concrete" w:hAnsi="CMU Concrete"/>
              </w:rPr>
            </w:pPr>
          </w:p>
        </w:tc>
        <w:tc>
          <w:tcPr>
            <w:tcW w:w="725" w:type="pct"/>
            <w:vAlign w:val="center"/>
          </w:tcPr>
          <w:p w14:paraId="542DCE19" w14:textId="77777777" w:rsidR="00763DCB" w:rsidRPr="00D4048A" w:rsidRDefault="00763DCB" w:rsidP="00DD76FA">
            <w:pPr>
              <w:jc w:val="cente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14:paraId="7C48853F" w14:textId="77777777" w:rsidR="00763DCB" w:rsidRPr="00D4048A" w:rsidRDefault="00763DCB" w:rsidP="00DD76FA">
            <w:pPr>
              <w:rPr>
                <w:rFonts w:ascii="CMU Concrete" w:hAnsi="CMU Concrete"/>
              </w:rPr>
            </w:pPr>
            <w:r>
              <w:rPr>
                <w:rFonts w:ascii="CMU Concrete" w:hAnsi="CMU Concrete" w:hint="eastAsia"/>
              </w:rPr>
              <w:t>Y</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Y</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052CBEDF" w14:textId="77777777" w:rsidR="00763DCB" w:rsidRPr="00D4048A" w:rsidRDefault="00763DCB" w:rsidP="00DD76FA">
            <w:pPr>
              <w:jc w:val="center"/>
              <w:rPr>
                <w:rFonts w:ascii="CMU Concrete" w:hAnsi="CMU Concrete"/>
              </w:rPr>
            </w:pPr>
          </w:p>
        </w:tc>
        <w:tc>
          <w:tcPr>
            <w:tcW w:w="525" w:type="pct"/>
            <w:vAlign w:val="center"/>
          </w:tcPr>
          <w:p w14:paraId="20A32397" w14:textId="77777777" w:rsidR="00763DCB" w:rsidRPr="00D4048A" w:rsidRDefault="00763DCB" w:rsidP="00DD76FA">
            <w:pPr>
              <w:jc w:val="center"/>
              <w:rPr>
                <w:rFonts w:ascii="CMU Concrete" w:hAnsi="CMU Concrete"/>
              </w:rPr>
            </w:pPr>
            <w:r>
              <w:rPr>
                <w:rFonts w:ascii="CMU Concrete" w:hAnsi="CMU Concrete" w:hint="eastAsia"/>
              </w:rPr>
              <w:t>실수</w:t>
            </w:r>
          </w:p>
        </w:tc>
      </w:tr>
      <w:tr w:rsidR="00763DCB" w:rsidRPr="00D4048A" w14:paraId="1E58A396" w14:textId="77777777" w:rsidTr="00D94D71">
        <w:trPr>
          <w:trHeight w:val="430"/>
          <w:tblCellSpacing w:w="0" w:type="dxa"/>
          <w:jc w:val="center"/>
        </w:trPr>
        <w:tc>
          <w:tcPr>
            <w:tcW w:w="550" w:type="pct"/>
            <w:vMerge/>
            <w:shd w:val="pct20" w:color="auto" w:fill="auto"/>
            <w:vAlign w:val="center"/>
          </w:tcPr>
          <w:p w14:paraId="66D28554" w14:textId="77777777" w:rsidR="00763DCB" w:rsidRPr="00D4048A" w:rsidRDefault="00763DCB" w:rsidP="00763DCB">
            <w:pPr>
              <w:jc w:val="center"/>
              <w:rPr>
                <w:rFonts w:ascii="CMU Concrete" w:hAnsi="CMU Concrete"/>
              </w:rPr>
            </w:pPr>
          </w:p>
        </w:tc>
        <w:tc>
          <w:tcPr>
            <w:tcW w:w="725" w:type="pct"/>
            <w:vAlign w:val="center"/>
          </w:tcPr>
          <w:p w14:paraId="3551D79C" w14:textId="77777777" w:rsidR="00763DCB" w:rsidRPr="00D4048A" w:rsidRDefault="00763DCB" w:rsidP="00763DCB">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p>
        </w:tc>
        <w:tc>
          <w:tcPr>
            <w:tcW w:w="2750" w:type="pct"/>
            <w:vAlign w:val="center"/>
          </w:tcPr>
          <w:p w14:paraId="1FC94B53" w14:textId="77777777" w:rsidR="00763DCB" w:rsidRPr="00D4048A" w:rsidRDefault="00763DCB" w:rsidP="00763DCB">
            <w:pPr>
              <w:rPr>
                <w:rFonts w:ascii="CMU Concrete" w:hAnsi="CMU Concrete"/>
              </w:rPr>
            </w:pP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사용자</w:t>
            </w:r>
            <w:r>
              <w:rPr>
                <w:rFonts w:ascii="CMU Concrete" w:hAnsi="CMU Concrete" w:hint="eastAsia"/>
              </w:rPr>
              <w:t xml:space="preserve"> </w:t>
            </w:r>
            <w:r>
              <w:rPr>
                <w:rFonts w:ascii="CMU Concrete" w:hAnsi="CMU Concrete" w:hint="eastAsia"/>
              </w:rPr>
              <w:t>지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085B65DB" w14:textId="77777777" w:rsidR="00763DCB" w:rsidRPr="00D4048A" w:rsidRDefault="00763DCB" w:rsidP="00763DCB">
            <w:pPr>
              <w:jc w:val="center"/>
              <w:rPr>
                <w:rFonts w:ascii="CMU Concrete" w:hAnsi="CMU Concrete"/>
              </w:rPr>
            </w:pPr>
            <w:r>
              <w:rPr>
                <w:rFonts w:ascii="CMU Concrete" w:hAnsi="CMU Concrete" w:hint="eastAsia"/>
              </w:rPr>
              <w:t>필수</w:t>
            </w:r>
          </w:p>
        </w:tc>
        <w:tc>
          <w:tcPr>
            <w:tcW w:w="525" w:type="pct"/>
            <w:vAlign w:val="center"/>
          </w:tcPr>
          <w:p w14:paraId="355F269A" w14:textId="77777777" w:rsidR="00763DCB" w:rsidRPr="00D4048A" w:rsidRDefault="00763DCB" w:rsidP="00763DCB">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rsidR="00763DCB" w:rsidRPr="00D4048A" w14:paraId="2B4F3D10" w14:textId="77777777" w:rsidTr="00D94D71">
        <w:trPr>
          <w:trHeight w:val="484"/>
          <w:tblCellSpacing w:w="0" w:type="dxa"/>
          <w:jc w:val="center"/>
        </w:trPr>
        <w:tc>
          <w:tcPr>
            <w:tcW w:w="550" w:type="pct"/>
            <w:vMerge/>
            <w:shd w:val="pct20" w:color="auto" w:fill="auto"/>
            <w:vAlign w:val="center"/>
          </w:tcPr>
          <w:p w14:paraId="49886977" w14:textId="77777777" w:rsidR="00763DCB" w:rsidRPr="00D4048A" w:rsidRDefault="00763DCB" w:rsidP="00763DCB">
            <w:pPr>
              <w:jc w:val="center"/>
              <w:rPr>
                <w:rFonts w:ascii="CMU Concrete" w:hAnsi="CMU Concrete"/>
              </w:rPr>
            </w:pPr>
          </w:p>
        </w:tc>
        <w:tc>
          <w:tcPr>
            <w:tcW w:w="725" w:type="pct"/>
            <w:vAlign w:val="center"/>
          </w:tcPr>
          <w:p w14:paraId="1142C802" w14:textId="77777777" w:rsidR="00763DCB" w:rsidRPr="00D4048A" w:rsidRDefault="00763DCB" w:rsidP="00763DCB">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최소값</w:t>
            </w:r>
          </w:p>
        </w:tc>
        <w:tc>
          <w:tcPr>
            <w:tcW w:w="2750" w:type="pct"/>
            <w:vAlign w:val="center"/>
          </w:tcPr>
          <w:p w14:paraId="49FFBD08" w14:textId="77777777" w:rsidR="00763DCB" w:rsidRPr="00D4048A" w:rsidRDefault="00763DCB" w:rsidP="00763DCB">
            <w:pP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xml:space="preserve">. </w:t>
            </w: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최소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7303C09B" w14:textId="77777777" w:rsidR="00763DCB" w:rsidRPr="00D4048A" w:rsidRDefault="00763DCB" w:rsidP="00763DCB">
            <w:pPr>
              <w:jc w:val="center"/>
              <w:rPr>
                <w:rFonts w:ascii="CMU Concrete" w:hAnsi="CMU Concrete"/>
              </w:rPr>
            </w:pPr>
          </w:p>
        </w:tc>
        <w:tc>
          <w:tcPr>
            <w:tcW w:w="525" w:type="pct"/>
            <w:vAlign w:val="center"/>
          </w:tcPr>
          <w:p w14:paraId="7200FF4E" w14:textId="77777777" w:rsidR="00763DCB" w:rsidRPr="00D4048A" w:rsidRDefault="00763DCB" w:rsidP="00763DCB">
            <w:pPr>
              <w:jc w:val="center"/>
              <w:rPr>
                <w:rFonts w:ascii="CMU Concrete" w:hAnsi="CMU Concrete"/>
              </w:rPr>
            </w:pPr>
            <w:r>
              <w:rPr>
                <w:rFonts w:ascii="CMU Concrete" w:hAnsi="CMU Concrete" w:hint="eastAsia"/>
              </w:rPr>
              <w:t>실수</w:t>
            </w:r>
          </w:p>
        </w:tc>
      </w:tr>
      <w:tr w:rsidR="00763DCB" w:rsidRPr="00D4048A" w14:paraId="4539654B" w14:textId="77777777" w:rsidTr="00D94D71">
        <w:trPr>
          <w:trHeight w:val="382"/>
          <w:tblCellSpacing w:w="0" w:type="dxa"/>
          <w:jc w:val="center"/>
        </w:trPr>
        <w:tc>
          <w:tcPr>
            <w:tcW w:w="550" w:type="pct"/>
            <w:vMerge/>
            <w:shd w:val="pct20" w:color="auto" w:fill="auto"/>
            <w:vAlign w:val="center"/>
          </w:tcPr>
          <w:p w14:paraId="19E64DAE" w14:textId="77777777" w:rsidR="00763DCB" w:rsidRPr="00D4048A" w:rsidRDefault="00763DCB" w:rsidP="00763DCB">
            <w:pPr>
              <w:jc w:val="center"/>
              <w:rPr>
                <w:rFonts w:ascii="CMU Concrete" w:hAnsi="CMU Concrete"/>
              </w:rPr>
            </w:pPr>
          </w:p>
        </w:tc>
        <w:tc>
          <w:tcPr>
            <w:tcW w:w="725" w:type="pct"/>
            <w:vAlign w:val="center"/>
          </w:tcPr>
          <w:p w14:paraId="333ECEE6" w14:textId="77777777" w:rsidR="00763DCB" w:rsidRPr="00D4048A" w:rsidRDefault="00763DCB" w:rsidP="00763DCB">
            <w:pPr>
              <w:jc w:val="cente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최대값</w:t>
            </w:r>
          </w:p>
        </w:tc>
        <w:tc>
          <w:tcPr>
            <w:tcW w:w="2750" w:type="pct"/>
            <w:vAlign w:val="center"/>
          </w:tcPr>
          <w:p w14:paraId="0B941A5C" w14:textId="77777777" w:rsidR="00763DCB" w:rsidRPr="00D4048A" w:rsidRDefault="00763DCB" w:rsidP="00763DCB">
            <w:pPr>
              <w:rPr>
                <w:rFonts w:ascii="CMU Concrete" w:hAnsi="CMU Concrete"/>
              </w:rPr>
            </w:pPr>
            <w:r>
              <w:rPr>
                <w:rFonts w:ascii="CMU Concrete" w:hAnsi="CMU Concrete"/>
              </w:rPr>
              <w:t>X</w:t>
            </w:r>
            <w:r>
              <w:rPr>
                <w:rFonts w:ascii="CMU Concrete" w:hAnsi="CMU Concrete" w:hint="eastAsia"/>
              </w:rPr>
              <w:t>축</w:t>
            </w:r>
            <w:r>
              <w:rPr>
                <w:rFonts w:ascii="CMU Concrete" w:hAnsi="CMU Concrete" w:hint="eastAsia"/>
              </w:rPr>
              <w:t xml:space="preserve"> </w:t>
            </w:r>
            <w:r>
              <w:rPr>
                <w:rFonts w:ascii="CMU Concrete" w:hAnsi="CMU Concrete" w:hint="eastAsia"/>
              </w:rPr>
              <w:t>지정</w:t>
            </w:r>
            <w:r>
              <w:rPr>
                <w:rFonts w:ascii="CMU Concrete" w:hAnsi="CMU Concrete" w:hint="eastAsia"/>
              </w:rPr>
              <w:t xml:space="preserve"> </w:t>
            </w:r>
            <w:r>
              <w:rPr>
                <w:rFonts w:ascii="CMU Concrete" w:hAnsi="CMU Concrete" w:hint="eastAsia"/>
              </w:rPr>
              <w:t>시에만</w:t>
            </w:r>
            <w:r>
              <w:rPr>
                <w:rFonts w:ascii="CMU Concrete" w:hAnsi="CMU Concrete" w:hint="eastAsia"/>
              </w:rPr>
              <w:t xml:space="preserve"> </w:t>
            </w:r>
            <w:r>
              <w:rPr>
                <w:rFonts w:ascii="CMU Concrete" w:hAnsi="CMU Concrete" w:hint="eastAsia"/>
              </w:rPr>
              <w:t>활성화됩니다</w:t>
            </w:r>
            <w:r>
              <w:rPr>
                <w:rFonts w:ascii="CMU Concrete" w:hAnsi="CMU Concrete" w:hint="eastAsia"/>
              </w:rPr>
              <w:t xml:space="preserve">. </w:t>
            </w:r>
            <w:r>
              <w:rPr>
                <w:rFonts w:ascii="CMU Concrete" w:hAnsi="CMU Concrete"/>
              </w:rPr>
              <w:t>X</w:t>
            </w:r>
            <w:r>
              <w:rPr>
                <w:rFonts w:ascii="CMU Concrete" w:hAnsi="CMU Concrete" w:hint="eastAsia"/>
              </w:rPr>
              <w:t>축의</w:t>
            </w:r>
            <w:r>
              <w:rPr>
                <w:rFonts w:ascii="CMU Concrete" w:hAnsi="CMU Concrete" w:hint="eastAsia"/>
              </w:rPr>
              <w:t xml:space="preserve"> </w:t>
            </w:r>
            <w:r>
              <w:rPr>
                <w:rFonts w:ascii="CMU Concrete" w:hAnsi="CMU Concrete" w:hint="eastAsia"/>
              </w:rPr>
              <w:t>최대값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4BC3F5DE" w14:textId="77777777" w:rsidR="00763DCB" w:rsidRPr="00D4048A" w:rsidRDefault="00763DCB" w:rsidP="00763DCB">
            <w:pPr>
              <w:jc w:val="center"/>
              <w:rPr>
                <w:rFonts w:ascii="CMU Concrete" w:hAnsi="CMU Concrete"/>
              </w:rPr>
            </w:pPr>
          </w:p>
        </w:tc>
        <w:tc>
          <w:tcPr>
            <w:tcW w:w="525" w:type="pct"/>
            <w:vAlign w:val="center"/>
          </w:tcPr>
          <w:p w14:paraId="37BC1333" w14:textId="77777777" w:rsidR="00763DCB" w:rsidRPr="00D4048A" w:rsidRDefault="00763DCB" w:rsidP="00763DCB">
            <w:pPr>
              <w:jc w:val="center"/>
              <w:rPr>
                <w:rFonts w:ascii="CMU Concrete" w:hAnsi="CMU Concrete"/>
              </w:rPr>
            </w:pPr>
            <w:r>
              <w:rPr>
                <w:rFonts w:ascii="CMU Concrete" w:hAnsi="CMU Concrete" w:hint="eastAsia"/>
              </w:rPr>
              <w:t>실수</w:t>
            </w:r>
          </w:p>
        </w:tc>
      </w:tr>
      <w:tr w:rsidR="00763DCB" w:rsidRPr="00D4048A" w14:paraId="27914E04" w14:textId="77777777" w:rsidTr="00D94D71">
        <w:trPr>
          <w:trHeight w:val="435"/>
          <w:tblCellSpacing w:w="0" w:type="dxa"/>
          <w:jc w:val="center"/>
        </w:trPr>
        <w:tc>
          <w:tcPr>
            <w:tcW w:w="550" w:type="pct"/>
            <w:vMerge w:val="restart"/>
            <w:shd w:val="pct20" w:color="auto" w:fill="auto"/>
            <w:vAlign w:val="center"/>
          </w:tcPr>
          <w:p w14:paraId="45EFB8F3" w14:textId="77777777" w:rsidR="00763DCB" w:rsidRPr="008C191C" w:rsidRDefault="00763DCB" w:rsidP="00763DCB">
            <w:pPr>
              <w:jc w:val="center"/>
              <w:rPr>
                <w:b/>
                <w:bCs/>
              </w:rPr>
            </w:pPr>
            <w:r w:rsidRPr="008C191C">
              <w:rPr>
                <w:b/>
                <w:bCs/>
              </w:rPr>
              <w:t>변수선택</w:t>
            </w:r>
            <w:r w:rsidR="00D94D71">
              <w:rPr>
                <w:rFonts w:hint="eastAsia"/>
                <w:b/>
                <w:bCs/>
              </w:rPr>
              <w:t xml:space="preserve"> </w:t>
            </w:r>
            <w:r w:rsidR="00D94D71">
              <w:rPr>
                <w:b/>
                <w:bCs/>
              </w:rPr>
              <w:t>#1</w:t>
            </w:r>
          </w:p>
        </w:tc>
        <w:tc>
          <w:tcPr>
            <w:tcW w:w="725" w:type="pct"/>
            <w:vAlign w:val="center"/>
          </w:tcPr>
          <w:p w14:paraId="18971FCA" w14:textId="77777777" w:rsidR="00763DCB" w:rsidRPr="00EA703E" w:rsidRDefault="00763DCB" w:rsidP="00763DCB">
            <w:pPr>
              <w:jc w:val="center"/>
            </w:pPr>
            <w:r w:rsidRPr="00EA703E">
              <w:t xml:space="preserve">전체 변수 선택/해제 </w:t>
            </w:r>
          </w:p>
        </w:tc>
        <w:tc>
          <w:tcPr>
            <w:tcW w:w="2750" w:type="pct"/>
          </w:tcPr>
          <w:p w14:paraId="78AB563B" w14:textId="77777777" w:rsidR="00763DCB" w:rsidRPr="00EA703E" w:rsidRDefault="00763DCB" w:rsidP="00763DCB">
            <w:pPr>
              <w:jc w:val="left"/>
            </w:pPr>
            <w:r w:rsidRPr="00EA703E">
              <w:t xml:space="preserve">전체 변수를 선택하거나, 선택 해제하는 버튼으로 위의 이미지 1번 그림의 두 버튼입니다. </w:t>
            </w:r>
          </w:p>
        </w:tc>
        <w:tc>
          <w:tcPr>
            <w:tcW w:w="450" w:type="pct"/>
            <w:vAlign w:val="center"/>
          </w:tcPr>
          <w:p w14:paraId="60180B12" w14:textId="77777777" w:rsidR="00763DCB" w:rsidRPr="00EA703E" w:rsidRDefault="00763DCB" w:rsidP="00763DCB">
            <w:pPr>
              <w:jc w:val="center"/>
            </w:pPr>
          </w:p>
        </w:tc>
        <w:tc>
          <w:tcPr>
            <w:tcW w:w="525" w:type="pct"/>
            <w:vAlign w:val="center"/>
          </w:tcPr>
          <w:p w14:paraId="156D9246" w14:textId="77777777" w:rsidR="00763DCB" w:rsidRPr="00EA703E" w:rsidRDefault="00763DCB" w:rsidP="00763DCB">
            <w:pPr>
              <w:jc w:val="center"/>
            </w:pPr>
          </w:p>
        </w:tc>
      </w:tr>
      <w:tr w:rsidR="00763DCB" w:rsidRPr="00D4048A" w14:paraId="0B581A2F" w14:textId="77777777" w:rsidTr="00D94D71">
        <w:trPr>
          <w:trHeight w:val="745"/>
          <w:tblCellSpacing w:w="0" w:type="dxa"/>
          <w:jc w:val="center"/>
        </w:trPr>
        <w:tc>
          <w:tcPr>
            <w:tcW w:w="550" w:type="pct"/>
            <w:vMerge/>
            <w:shd w:val="pct20" w:color="auto" w:fill="auto"/>
            <w:vAlign w:val="center"/>
          </w:tcPr>
          <w:p w14:paraId="0C6AA6FA" w14:textId="77777777" w:rsidR="00763DCB" w:rsidRPr="008C191C" w:rsidRDefault="00763DCB" w:rsidP="00763DCB">
            <w:pPr>
              <w:jc w:val="center"/>
              <w:rPr>
                <w:b/>
                <w:bCs/>
              </w:rPr>
            </w:pPr>
          </w:p>
        </w:tc>
        <w:tc>
          <w:tcPr>
            <w:tcW w:w="725" w:type="pct"/>
            <w:vAlign w:val="center"/>
          </w:tcPr>
          <w:p w14:paraId="72948F25" w14:textId="77777777" w:rsidR="00763DCB" w:rsidRPr="00EA703E" w:rsidRDefault="00763DCB" w:rsidP="00763DCB">
            <w:pPr>
              <w:jc w:val="center"/>
            </w:pPr>
            <w:r w:rsidRPr="00EA703E">
              <w:t>변수 목록</w:t>
            </w:r>
          </w:p>
        </w:tc>
        <w:tc>
          <w:tcPr>
            <w:tcW w:w="2750" w:type="pct"/>
          </w:tcPr>
          <w:p w14:paraId="484485D6" w14:textId="77777777" w:rsidR="00763DCB" w:rsidRPr="00EA703E" w:rsidRDefault="00763DCB" w:rsidP="00763DCB">
            <w:pPr>
              <w:jc w:val="left"/>
            </w:pPr>
            <w:r w:rsidRPr="00EA703E">
              <w:t xml:space="preserve">매트릭스차트로 그릴 변수를 지정합니다. 위의 이미지 2번 그림에 표현된 체크박스를 이용하여, 변수를 선택할 수 있습니다. </w:t>
            </w:r>
          </w:p>
        </w:tc>
        <w:tc>
          <w:tcPr>
            <w:tcW w:w="450" w:type="pct"/>
            <w:vAlign w:val="center"/>
          </w:tcPr>
          <w:p w14:paraId="07CF4547" w14:textId="77777777" w:rsidR="00763DCB" w:rsidRPr="00EA703E" w:rsidRDefault="00763DCB" w:rsidP="00763DCB">
            <w:pPr>
              <w:jc w:val="center"/>
            </w:pPr>
            <w:r>
              <w:rPr>
                <w:rFonts w:hint="eastAsia"/>
              </w:rPr>
              <w:t>필수</w:t>
            </w:r>
          </w:p>
        </w:tc>
        <w:tc>
          <w:tcPr>
            <w:tcW w:w="525" w:type="pct"/>
            <w:vAlign w:val="center"/>
          </w:tcPr>
          <w:p w14:paraId="35A162CD" w14:textId="77777777" w:rsidR="00763DCB" w:rsidRPr="00EA703E" w:rsidRDefault="00763DCB" w:rsidP="00763DCB">
            <w:pPr>
              <w:jc w:val="center"/>
            </w:pPr>
          </w:p>
        </w:tc>
      </w:tr>
      <w:tr w:rsidR="00763DCB" w:rsidRPr="00D4048A" w14:paraId="5762B6AE" w14:textId="77777777" w:rsidTr="00D94D71">
        <w:trPr>
          <w:trHeight w:val="450"/>
          <w:tblCellSpacing w:w="0" w:type="dxa"/>
          <w:jc w:val="center"/>
        </w:trPr>
        <w:tc>
          <w:tcPr>
            <w:tcW w:w="550" w:type="pct"/>
            <w:vMerge/>
            <w:shd w:val="pct20" w:color="auto" w:fill="auto"/>
            <w:vAlign w:val="center"/>
          </w:tcPr>
          <w:p w14:paraId="4DF12A08" w14:textId="77777777" w:rsidR="00763DCB" w:rsidRPr="008C191C" w:rsidRDefault="00763DCB" w:rsidP="00763DCB">
            <w:pPr>
              <w:jc w:val="center"/>
              <w:rPr>
                <w:b/>
                <w:bCs/>
              </w:rPr>
            </w:pPr>
          </w:p>
        </w:tc>
        <w:tc>
          <w:tcPr>
            <w:tcW w:w="725" w:type="pct"/>
            <w:vAlign w:val="center"/>
          </w:tcPr>
          <w:p w14:paraId="37E64E26" w14:textId="77777777" w:rsidR="00763DCB" w:rsidRPr="00EA703E" w:rsidRDefault="00763DCB" w:rsidP="00763DCB">
            <w:pPr>
              <w:jc w:val="center"/>
            </w:pPr>
            <w:r>
              <w:rPr>
                <w:rFonts w:hint="eastAsia"/>
              </w:rPr>
              <w:t>조건부 변수 선택</w:t>
            </w:r>
          </w:p>
        </w:tc>
        <w:tc>
          <w:tcPr>
            <w:tcW w:w="2750" w:type="pct"/>
          </w:tcPr>
          <w:p w14:paraId="1950C819" w14:textId="77777777" w:rsidR="00763DCB" w:rsidRPr="00EA703E" w:rsidRDefault="00763DCB" w:rsidP="00763DCB">
            <w:pPr>
              <w:jc w:val="left"/>
            </w:pPr>
            <w:r>
              <w:rPr>
                <w:rFonts w:hint="eastAsia"/>
              </w:rPr>
              <w:t>3번 이미지를 이용하여 변수 목록 중 제시하는 조건에 맞는 변수를 선택할 수 있습니다.</w:t>
            </w:r>
          </w:p>
        </w:tc>
        <w:tc>
          <w:tcPr>
            <w:tcW w:w="450" w:type="pct"/>
            <w:vAlign w:val="center"/>
          </w:tcPr>
          <w:p w14:paraId="4B1914B7" w14:textId="77777777" w:rsidR="00763DCB" w:rsidRPr="00EA703E" w:rsidRDefault="00763DCB" w:rsidP="00763DCB">
            <w:pPr>
              <w:jc w:val="center"/>
            </w:pPr>
          </w:p>
        </w:tc>
        <w:tc>
          <w:tcPr>
            <w:tcW w:w="525" w:type="pct"/>
            <w:vAlign w:val="center"/>
          </w:tcPr>
          <w:p w14:paraId="1C3C7BB6" w14:textId="77777777" w:rsidR="00763DCB" w:rsidRPr="00EA703E" w:rsidRDefault="00763DCB" w:rsidP="00763DCB">
            <w:pPr>
              <w:jc w:val="center"/>
            </w:pPr>
          </w:p>
        </w:tc>
      </w:tr>
      <w:tr w:rsidR="00D94D71" w:rsidRPr="00D4048A" w14:paraId="0FF9A9C1" w14:textId="77777777" w:rsidTr="00D94D71">
        <w:trPr>
          <w:trHeight w:val="928"/>
          <w:tblCellSpacing w:w="0" w:type="dxa"/>
          <w:jc w:val="center"/>
        </w:trPr>
        <w:tc>
          <w:tcPr>
            <w:tcW w:w="550" w:type="pct"/>
            <w:vMerge w:val="restart"/>
            <w:shd w:val="pct20" w:color="auto" w:fill="auto"/>
            <w:vAlign w:val="center"/>
          </w:tcPr>
          <w:p w14:paraId="01070895" w14:textId="77777777" w:rsidR="00D94D71" w:rsidRPr="008C191C" w:rsidRDefault="00D94D71" w:rsidP="00D94D71">
            <w:pPr>
              <w:jc w:val="center"/>
              <w:rPr>
                <w:b/>
                <w:bCs/>
              </w:rPr>
            </w:pPr>
            <w:r w:rsidRPr="008C191C">
              <w:rPr>
                <w:b/>
                <w:bCs/>
              </w:rPr>
              <w:t>변수선택</w:t>
            </w:r>
            <w:r>
              <w:rPr>
                <w:rFonts w:hint="eastAsia"/>
                <w:b/>
                <w:bCs/>
              </w:rPr>
              <w:t xml:space="preserve"> </w:t>
            </w:r>
            <w:r>
              <w:rPr>
                <w:b/>
                <w:bCs/>
              </w:rPr>
              <w:t>#2</w:t>
            </w:r>
          </w:p>
        </w:tc>
        <w:tc>
          <w:tcPr>
            <w:tcW w:w="725" w:type="pct"/>
            <w:vAlign w:val="center"/>
          </w:tcPr>
          <w:p w14:paraId="05E0E7AB" w14:textId="77777777" w:rsidR="00D94D71" w:rsidRPr="00EA703E" w:rsidRDefault="00D94D71" w:rsidP="00D94D71">
            <w:pPr>
              <w:jc w:val="center"/>
            </w:pPr>
            <w:r w:rsidRPr="00EA703E">
              <w:t xml:space="preserve">전체 변수 선택/해제 </w:t>
            </w:r>
          </w:p>
        </w:tc>
        <w:tc>
          <w:tcPr>
            <w:tcW w:w="2750" w:type="pct"/>
          </w:tcPr>
          <w:p w14:paraId="20242CB1" w14:textId="77777777" w:rsidR="00D94D71" w:rsidRPr="00EA703E" w:rsidRDefault="00D94D71" w:rsidP="00D94D71">
            <w:pPr>
              <w:jc w:val="left"/>
            </w:pPr>
            <w:r w:rsidRPr="00EA703E">
              <w:t>차팅 방식이 X,</w:t>
            </w:r>
            <w:r>
              <w:rPr>
                <w:rFonts w:hint="eastAsia"/>
              </w:rPr>
              <w:t xml:space="preserve"> </w:t>
            </w:r>
            <w:r w:rsidRPr="00EA703E">
              <w:t xml:space="preserve">Y 지정 행렬도일 </w:t>
            </w:r>
            <w:r>
              <w:rPr>
                <w:rFonts w:hint="eastAsia"/>
              </w:rPr>
              <w:t>경</w:t>
            </w:r>
            <w:r w:rsidRPr="00EA703E">
              <w:t xml:space="preserve">우 활성화됩니다. 전체 변수를 선택하거나, 선택 해제하는 버튼으로 위의 이미지 </w:t>
            </w:r>
            <w:r>
              <w:t>4</w:t>
            </w:r>
            <w:r w:rsidRPr="00EA703E">
              <w:t xml:space="preserve">번 그림의 두 버튼입니다. </w:t>
            </w:r>
          </w:p>
        </w:tc>
        <w:tc>
          <w:tcPr>
            <w:tcW w:w="450" w:type="pct"/>
            <w:vAlign w:val="center"/>
          </w:tcPr>
          <w:p w14:paraId="26D34FA9" w14:textId="77777777" w:rsidR="00D94D71" w:rsidRPr="00EA703E" w:rsidRDefault="00D94D71" w:rsidP="00D94D71">
            <w:pPr>
              <w:jc w:val="center"/>
            </w:pPr>
          </w:p>
        </w:tc>
        <w:tc>
          <w:tcPr>
            <w:tcW w:w="525" w:type="pct"/>
            <w:vAlign w:val="center"/>
          </w:tcPr>
          <w:p w14:paraId="13A3DA48" w14:textId="77777777" w:rsidR="00D94D71" w:rsidRPr="00EA703E" w:rsidRDefault="00D94D71" w:rsidP="00D94D71">
            <w:pPr>
              <w:jc w:val="center"/>
            </w:pPr>
          </w:p>
        </w:tc>
      </w:tr>
      <w:tr w:rsidR="00D94D71" w:rsidRPr="00D4048A" w14:paraId="78285B3E" w14:textId="77777777" w:rsidTr="00D94D71">
        <w:trPr>
          <w:trHeight w:val="667"/>
          <w:tblCellSpacing w:w="0" w:type="dxa"/>
          <w:jc w:val="center"/>
        </w:trPr>
        <w:tc>
          <w:tcPr>
            <w:tcW w:w="550" w:type="pct"/>
            <w:vMerge/>
            <w:shd w:val="pct20" w:color="auto" w:fill="auto"/>
            <w:vAlign w:val="center"/>
          </w:tcPr>
          <w:p w14:paraId="77F205AC" w14:textId="77777777" w:rsidR="00D94D71" w:rsidRPr="008C191C" w:rsidRDefault="00D94D71" w:rsidP="00D94D71">
            <w:pPr>
              <w:jc w:val="center"/>
              <w:rPr>
                <w:b/>
                <w:bCs/>
              </w:rPr>
            </w:pPr>
          </w:p>
        </w:tc>
        <w:tc>
          <w:tcPr>
            <w:tcW w:w="725" w:type="pct"/>
            <w:vAlign w:val="center"/>
          </w:tcPr>
          <w:p w14:paraId="1AD094A8" w14:textId="77777777" w:rsidR="00D94D71" w:rsidRPr="00EA703E" w:rsidRDefault="00D94D71" w:rsidP="00D94D71">
            <w:pPr>
              <w:jc w:val="center"/>
            </w:pPr>
            <w:r w:rsidRPr="00EA703E">
              <w:t>변수 목록</w:t>
            </w:r>
          </w:p>
        </w:tc>
        <w:tc>
          <w:tcPr>
            <w:tcW w:w="2750" w:type="pct"/>
          </w:tcPr>
          <w:p w14:paraId="4EE3A1F5" w14:textId="77777777" w:rsidR="00D94D71" w:rsidRPr="00EA703E" w:rsidRDefault="00D94D71" w:rsidP="00D94D71">
            <w:pPr>
              <w:jc w:val="left"/>
            </w:pPr>
            <w:r w:rsidRPr="00EA703E">
              <w:t>차팅 방식이 X,</w:t>
            </w:r>
            <w:r>
              <w:rPr>
                <w:rFonts w:hint="eastAsia"/>
              </w:rPr>
              <w:t xml:space="preserve"> </w:t>
            </w:r>
            <w:r w:rsidRPr="00EA703E">
              <w:t xml:space="preserve">Y 지정 행렬도일 </w:t>
            </w:r>
            <w:r>
              <w:rPr>
                <w:rFonts w:hint="eastAsia"/>
              </w:rPr>
              <w:t>경</w:t>
            </w:r>
            <w:r w:rsidRPr="00EA703E">
              <w:t xml:space="preserve">우 활성화됩니다. 매트릭스차트로 그릴 변수를 지정합니다. 위의 이미지 </w:t>
            </w:r>
            <w:r>
              <w:t>5</w:t>
            </w:r>
            <w:r w:rsidRPr="00EA703E">
              <w:t xml:space="preserve">번 그림에 표현된 체크박스를 이용하여, 변수를 선택할 수 있습니다. </w:t>
            </w:r>
          </w:p>
        </w:tc>
        <w:tc>
          <w:tcPr>
            <w:tcW w:w="450" w:type="pct"/>
            <w:vAlign w:val="center"/>
          </w:tcPr>
          <w:p w14:paraId="0DC9254D" w14:textId="77777777" w:rsidR="00D94D71" w:rsidRPr="00EA703E" w:rsidRDefault="00D94D71" w:rsidP="00D94D71">
            <w:pPr>
              <w:jc w:val="center"/>
            </w:pPr>
            <w:r>
              <w:rPr>
                <w:rFonts w:hint="eastAsia"/>
              </w:rPr>
              <w:t>필수</w:t>
            </w:r>
          </w:p>
        </w:tc>
        <w:tc>
          <w:tcPr>
            <w:tcW w:w="525" w:type="pct"/>
            <w:vAlign w:val="center"/>
          </w:tcPr>
          <w:p w14:paraId="78A8A0A9" w14:textId="77777777" w:rsidR="00D94D71" w:rsidRPr="00EA703E" w:rsidRDefault="00D94D71" w:rsidP="00D94D71">
            <w:pPr>
              <w:jc w:val="center"/>
            </w:pPr>
          </w:p>
        </w:tc>
      </w:tr>
      <w:tr w:rsidR="00D94D71" w:rsidRPr="00D4048A" w14:paraId="16450D2C" w14:textId="77777777" w:rsidTr="00D94D71">
        <w:trPr>
          <w:trHeight w:val="575"/>
          <w:tblCellSpacing w:w="0" w:type="dxa"/>
          <w:jc w:val="center"/>
        </w:trPr>
        <w:tc>
          <w:tcPr>
            <w:tcW w:w="550" w:type="pct"/>
            <w:vMerge/>
            <w:shd w:val="pct20" w:color="auto" w:fill="auto"/>
            <w:vAlign w:val="center"/>
          </w:tcPr>
          <w:p w14:paraId="3F41506F" w14:textId="77777777" w:rsidR="00D94D71" w:rsidRPr="008C191C" w:rsidRDefault="00D94D71" w:rsidP="00D94D71">
            <w:pPr>
              <w:jc w:val="center"/>
              <w:rPr>
                <w:b/>
                <w:bCs/>
              </w:rPr>
            </w:pPr>
          </w:p>
        </w:tc>
        <w:tc>
          <w:tcPr>
            <w:tcW w:w="725" w:type="pct"/>
            <w:vAlign w:val="center"/>
          </w:tcPr>
          <w:p w14:paraId="47B7965A" w14:textId="77777777" w:rsidR="00D94D71" w:rsidRPr="00EA703E" w:rsidRDefault="00D94D71" w:rsidP="00D94D71">
            <w:pPr>
              <w:jc w:val="center"/>
            </w:pPr>
            <w:r>
              <w:rPr>
                <w:rFonts w:hint="eastAsia"/>
              </w:rPr>
              <w:t>조건부 변수 선택</w:t>
            </w:r>
          </w:p>
        </w:tc>
        <w:tc>
          <w:tcPr>
            <w:tcW w:w="2750" w:type="pct"/>
          </w:tcPr>
          <w:p w14:paraId="690FE757" w14:textId="77777777" w:rsidR="00D94D71" w:rsidRPr="00EA703E" w:rsidRDefault="00D94D71" w:rsidP="00D94D71">
            <w:pPr>
              <w:jc w:val="left"/>
            </w:pPr>
            <w:r w:rsidRPr="00EA703E">
              <w:t>차팅 방식이 X,</w:t>
            </w:r>
            <w:r>
              <w:rPr>
                <w:rFonts w:hint="eastAsia"/>
              </w:rPr>
              <w:t xml:space="preserve"> </w:t>
            </w:r>
            <w:r w:rsidRPr="00EA703E">
              <w:t xml:space="preserve">Y 지정 행렬도일 </w:t>
            </w:r>
            <w:r>
              <w:rPr>
                <w:rFonts w:hint="eastAsia"/>
              </w:rPr>
              <w:t>경</w:t>
            </w:r>
            <w:r w:rsidRPr="00EA703E">
              <w:t xml:space="preserve">우 활성화됩니다. </w:t>
            </w:r>
            <w:r>
              <w:t>6</w:t>
            </w:r>
            <w:r>
              <w:rPr>
                <w:rFonts w:hint="eastAsia"/>
              </w:rPr>
              <w:t>번 이미지를 이용하여 변수 목록 중 제시하는 조건에 맞는 변수를 선택할 수 있습니다.</w:t>
            </w:r>
          </w:p>
        </w:tc>
        <w:tc>
          <w:tcPr>
            <w:tcW w:w="450" w:type="pct"/>
            <w:vAlign w:val="center"/>
          </w:tcPr>
          <w:p w14:paraId="222ADCFC" w14:textId="77777777" w:rsidR="00D94D71" w:rsidRPr="00EA703E" w:rsidRDefault="00D94D71" w:rsidP="00D94D71">
            <w:pPr>
              <w:jc w:val="center"/>
            </w:pPr>
          </w:p>
        </w:tc>
        <w:tc>
          <w:tcPr>
            <w:tcW w:w="525" w:type="pct"/>
            <w:vAlign w:val="center"/>
          </w:tcPr>
          <w:p w14:paraId="616C63FF" w14:textId="77777777" w:rsidR="00D94D71" w:rsidRPr="00EA703E" w:rsidRDefault="00D94D71" w:rsidP="00D94D71">
            <w:pPr>
              <w:jc w:val="center"/>
            </w:pPr>
          </w:p>
        </w:tc>
      </w:tr>
    </w:tbl>
    <w:p w14:paraId="72171B29" w14:textId="77777777" w:rsidR="00DD76FA" w:rsidRPr="00D4048A" w:rsidRDefault="00DD76FA" w:rsidP="00494A34">
      <w:pPr>
        <w:pStyle w:val="11"/>
        <w:rPr>
          <w:szCs w:val="22"/>
        </w:rPr>
      </w:pPr>
    </w:p>
    <w:p w14:paraId="7B79ED5A" w14:textId="77777777" w:rsidR="00D94D71" w:rsidRPr="00D4048A" w:rsidRDefault="00D94D71" w:rsidP="00D94D71">
      <w:pPr>
        <w:pStyle w:val="11"/>
      </w:pPr>
      <w:r w:rsidRPr="00D4048A">
        <w:t>지원</w:t>
      </w:r>
      <w:r w:rsidRPr="00D4048A">
        <w:t xml:space="preserve"> </w:t>
      </w:r>
      <w:r w:rsidRPr="00D4048A">
        <w:t>플롯</w:t>
      </w:r>
    </w:p>
    <w:p w14:paraId="0F938079" w14:textId="77777777" w:rsidR="00D94D71" w:rsidRDefault="00D94D71" w:rsidP="00D94D71">
      <w:pPr>
        <w:pStyle w:val="p2"/>
        <w:rPr>
          <w:rFonts w:ascii="CMU Concrete" w:hAnsi="CMU Concrete"/>
        </w:rPr>
      </w:pPr>
      <w:r>
        <w:rPr>
          <w:rFonts w:ascii="CMU Concrete" w:hAnsi="CMU Concrete" w:hint="eastAsia"/>
          <w:b/>
          <w:bCs/>
        </w:rPr>
        <w:t>단순</w:t>
      </w:r>
      <w:r>
        <w:rPr>
          <w:rFonts w:ascii="CMU Concrete" w:hAnsi="CMU Concrete" w:hint="eastAsia"/>
          <w:b/>
          <w:bCs/>
        </w:rPr>
        <w:t xml:space="preserve"> </w:t>
      </w:r>
      <w:r>
        <w:rPr>
          <w:rFonts w:ascii="CMU Concrete" w:hAnsi="CMU Concrete" w:hint="eastAsia"/>
          <w:b/>
          <w:bCs/>
        </w:rPr>
        <w:t>행렬도</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X, 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00130A5B">
        <w:rPr>
          <w:rFonts w:ascii="CMU Concrete" w:hAnsi="CMU Concrete" w:hint="eastAsia"/>
        </w:rPr>
        <w:t>산점도</w:t>
      </w:r>
      <w:r w:rsidRPr="00D4048A">
        <w:rPr>
          <w:rFonts w:ascii="CMU Concrete" w:hAnsi="CMU Concrete"/>
        </w:rPr>
        <w:t xml:space="preserve"> </w:t>
      </w:r>
      <w:r w:rsidRPr="00D4048A">
        <w:rPr>
          <w:rFonts w:ascii="CMU Concrete" w:hAnsi="CMU Concrete"/>
        </w:rPr>
        <w:t>차트</w:t>
      </w:r>
      <w:r w:rsidR="003E7E48">
        <w:rPr>
          <w:rFonts w:ascii="CMU Concrete" w:hAnsi="CMU Concrete" w:hint="eastAsia"/>
        </w:rPr>
        <w:t>를</w:t>
      </w:r>
      <w:r w:rsidR="003E7E48">
        <w:rPr>
          <w:rFonts w:ascii="CMU Concrete" w:hAnsi="CMU Concrete" w:hint="eastAsia"/>
        </w:rPr>
        <w:t xml:space="preserve"> </w:t>
      </w:r>
      <w:r w:rsidR="003E7E48">
        <w:rPr>
          <w:rFonts w:ascii="CMU Concrete" w:hAnsi="CMU Concrete" w:hint="eastAsia"/>
        </w:rPr>
        <w:t>매트릭스</w:t>
      </w:r>
      <w:r w:rsidR="00E42383">
        <w:rPr>
          <w:rFonts w:ascii="CMU Concrete" w:hAnsi="CMU Concrete" w:hint="eastAsia"/>
        </w:rPr>
        <w:t xml:space="preserve"> </w:t>
      </w:r>
      <w:r w:rsidR="00E42383">
        <w:rPr>
          <w:rFonts w:ascii="CMU Concrete" w:hAnsi="CMU Concrete" w:hint="eastAsia"/>
        </w:rPr>
        <w:t>형태로</w:t>
      </w:r>
      <w:r w:rsidRPr="00D4048A">
        <w:rPr>
          <w:rFonts w:ascii="CMU Concrete" w:hAnsi="CMU Concrete"/>
        </w:rPr>
        <w:t xml:space="preserve"> </w:t>
      </w:r>
      <w:r w:rsidRPr="00D4048A">
        <w:rPr>
          <w:rFonts w:ascii="CMU Concrete" w:hAnsi="CMU Concrete"/>
        </w:rPr>
        <w:t>그립니다</w:t>
      </w:r>
      <w:r>
        <w:rPr>
          <w:rFonts w:ascii="CMU Concrete" w:hAnsi="CMU Concrete"/>
        </w:rPr>
        <w:t>.</w:t>
      </w:r>
    </w:p>
    <w:p w14:paraId="28B44F4A" w14:textId="77777777" w:rsidR="00D94D71" w:rsidRPr="00D4048A" w:rsidRDefault="003E7E48" w:rsidP="00AE3A66">
      <w:pPr>
        <w:pStyle w:val="af"/>
      </w:pPr>
      <w:r>
        <w:rPr>
          <w:noProof/>
        </w:rPr>
        <w:drawing>
          <wp:inline distT="0" distB="0" distL="0" distR="0" wp14:anchorId="40E1BC7B" wp14:editId="38DE4766">
            <wp:extent cx="3636000" cy="2311200"/>
            <wp:effectExtent l="0" t="0" r="3175" b="0"/>
            <wp:docPr id="2126" name="그림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636000" cy="2311200"/>
                    </a:xfrm>
                    <a:prstGeom prst="rect">
                      <a:avLst/>
                    </a:prstGeom>
                  </pic:spPr>
                </pic:pic>
              </a:graphicData>
            </a:graphic>
          </wp:inline>
        </w:drawing>
      </w:r>
    </w:p>
    <w:p w14:paraId="28529F9A" w14:textId="77777777" w:rsidR="00D94D71" w:rsidRPr="00D4048A" w:rsidRDefault="00D94D71" w:rsidP="00AE3A66">
      <w:pPr>
        <w:pStyle w:val="af"/>
      </w:pPr>
    </w:p>
    <w:p w14:paraId="04C1A8FF" w14:textId="77777777" w:rsidR="00D94D71" w:rsidRDefault="00130A5B" w:rsidP="00D94D71">
      <w:pPr>
        <w:pStyle w:val="p2"/>
        <w:rPr>
          <w:rFonts w:ascii="CMU Concrete" w:hAnsi="CMU Concrete"/>
        </w:rPr>
      </w:pPr>
      <w:r>
        <w:rPr>
          <w:rFonts w:ascii="CMU Concrete" w:hAnsi="CMU Concrete"/>
          <w:b/>
          <w:bCs/>
        </w:rPr>
        <w:t xml:space="preserve">X, </w:t>
      </w:r>
      <w:r w:rsidR="00D94D71" w:rsidRPr="00C600B8">
        <w:rPr>
          <w:rFonts w:ascii="CMU Concrete" w:hAnsi="CMU Concrete"/>
          <w:b/>
          <w:bCs/>
        </w:rPr>
        <w:t>Y</w:t>
      </w:r>
      <w:r>
        <w:rPr>
          <w:rFonts w:ascii="CMU Concrete" w:hAnsi="CMU Concrete"/>
          <w:b/>
          <w:bCs/>
        </w:rPr>
        <w:t xml:space="preserve"> </w:t>
      </w:r>
      <w:r>
        <w:rPr>
          <w:rFonts w:ascii="CMU Concrete" w:hAnsi="CMU Concrete" w:hint="eastAsia"/>
          <w:b/>
          <w:bCs/>
        </w:rPr>
        <w:t>지정</w:t>
      </w:r>
      <w:r>
        <w:rPr>
          <w:rFonts w:ascii="CMU Concrete" w:hAnsi="CMU Concrete" w:hint="eastAsia"/>
          <w:b/>
          <w:bCs/>
        </w:rPr>
        <w:t xml:space="preserve"> </w:t>
      </w:r>
      <w:r>
        <w:rPr>
          <w:rFonts w:ascii="CMU Concrete" w:hAnsi="CMU Concrete" w:hint="eastAsia"/>
          <w:b/>
          <w:bCs/>
        </w:rPr>
        <w:t>행렬도</w:t>
      </w:r>
      <w:r w:rsidR="00D94D71">
        <w:rPr>
          <w:rFonts w:ascii="CMU Concrete" w:hAnsi="CMU Concrete"/>
        </w:rPr>
        <w:t xml:space="preserve">: </w:t>
      </w:r>
      <w:r>
        <w:rPr>
          <w:rFonts w:ascii="CMU Concrete" w:hAnsi="CMU Concrete" w:hint="eastAsia"/>
        </w:rPr>
        <w:t>변수선택</w:t>
      </w:r>
      <w:r>
        <w:rPr>
          <w:rFonts w:ascii="CMU Concrete" w:hAnsi="CMU Concrete" w:hint="eastAsia"/>
        </w:rPr>
        <w:t xml:space="preserve"> </w:t>
      </w:r>
      <w:r>
        <w:rPr>
          <w:rFonts w:ascii="CMU Concrete" w:hAnsi="CMU Concrete"/>
        </w:rPr>
        <w:t>#1</w:t>
      </w:r>
      <w:r>
        <w:rPr>
          <w:rFonts w:ascii="CMU Concrete" w:hAnsi="CMU Concrete"/>
        </w:rPr>
        <w:t>에서</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X</w:t>
      </w:r>
      <w:r>
        <w:rPr>
          <w:rFonts w:ascii="CMU Concrete" w:hAnsi="CMU Concrete" w:hint="eastAsia"/>
        </w:rPr>
        <w:t>축으로</w:t>
      </w:r>
      <w:r>
        <w:rPr>
          <w:rFonts w:ascii="CMU Concrete" w:hAnsi="CMU Concrete" w:hint="eastAsia"/>
        </w:rPr>
        <w:t xml:space="preserve"> </w:t>
      </w:r>
      <w:r>
        <w:rPr>
          <w:rFonts w:ascii="CMU Concrete" w:hAnsi="CMU Concrete" w:hint="eastAsia"/>
        </w:rPr>
        <w:t>사용하고</w:t>
      </w:r>
      <w:r>
        <w:rPr>
          <w:rFonts w:ascii="CMU Concrete" w:hAnsi="CMU Concrete" w:hint="eastAsia"/>
        </w:rPr>
        <w:t>,</w:t>
      </w:r>
      <w:r w:rsidRPr="00D4048A">
        <w:rPr>
          <w:rFonts w:ascii="CMU Concrete" w:hAnsi="CMU Concrete"/>
        </w:rPr>
        <w:t xml:space="preserve"> </w:t>
      </w:r>
      <w:r>
        <w:rPr>
          <w:rFonts w:ascii="CMU Concrete" w:hAnsi="CMU Concrete" w:hint="eastAsia"/>
        </w:rPr>
        <w:t>변수선택</w:t>
      </w:r>
      <w:r>
        <w:rPr>
          <w:rFonts w:ascii="CMU Concrete" w:hAnsi="CMU Concrete" w:hint="eastAsia"/>
        </w:rPr>
        <w:t xml:space="preserve"> </w:t>
      </w:r>
      <w:r>
        <w:rPr>
          <w:rFonts w:ascii="CMU Concrete" w:hAnsi="CMU Concrete"/>
        </w:rPr>
        <w:t>#2</w:t>
      </w:r>
      <w:r>
        <w:rPr>
          <w:rFonts w:ascii="CMU Concrete" w:hAnsi="CMU Concrete"/>
        </w:rPr>
        <w:t>에서</w:t>
      </w:r>
      <w:r>
        <w:rPr>
          <w:rFonts w:ascii="CMU Concrete" w:hAnsi="CMU Concrete"/>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Pr>
          <w:rFonts w:ascii="CMU Concrete" w:hAnsi="CMU Concrete" w:hint="eastAsia"/>
        </w:rPr>
        <w:t>산점도</w:t>
      </w:r>
      <w:r w:rsidRPr="00D4048A">
        <w:rPr>
          <w:rFonts w:ascii="CMU Concrete" w:hAnsi="CMU Concrete"/>
        </w:rPr>
        <w:t xml:space="preserve"> </w:t>
      </w:r>
      <w:r w:rsidRPr="00D4048A">
        <w:rPr>
          <w:rFonts w:ascii="CMU Concrete" w:hAnsi="CMU Concrete"/>
        </w:rPr>
        <w:t>차트</w:t>
      </w:r>
      <w:r>
        <w:rPr>
          <w:rFonts w:ascii="CMU Concrete" w:hAnsi="CMU Concrete" w:hint="eastAsia"/>
        </w:rPr>
        <w:t>를</w:t>
      </w:r>
      <w:r>
        <w:rPr>
          <w:rFonts w:ascii="CMU Concrete" w:hAnsi="CMU Concrete" w:hint="eastAsia"/>
        </w:rPr>
        <w:t xml:space="preserve"> </w:t>
      </w:r>
      <w:r>
        <w:rPr>
          <w:rFonts w:ascii="CMU Concrete" w:hAnsi="CMU Concrete" w:hint="eastAsia"/>
        </w:rPr>
        <w:t>매트릭스</w:t>
      </w:r>
      <w:r>
        <w:rPr>
          <w:rFonts w:ascii="CMU Concrete" w:hAnsi="CMU Concrete" w:hint="eastAsia"/>
        </w:rPr>
        <w:t xml:space="preserve"> </w:t>
      </w:r>
      <w:r>
        <w:rPr>
          <w:rFonts w:ascii="CMU Concrete" w:hAnsi="CMU Concrete" w:hint="eastAsia"/>
        </w:rPr>
        <w:t>형태로</w:t>
      </w:r>
      <w:r w:rsidRPr="00D4048A">
        <w:rPr>
          <w:rFonts w:ascii="CMU Concrete" w:hAnsi="CMU Concrete"/>
        </w:rPr>
        <w:t xml:space="preserve"> </w:t>
      </w:r>
      <w:r w:rsidRPr="00D4048A">
        <w:rPr>
          <w:rFonts w:ascii="CMU Concrete" w:hAnsi="CMU Concrete"/>
        </w:rPr>
        <w:t>그립니다</w:t>
      </w:r>
      <w:r>
        <w:rPr>
          <w:rFonts w:ascii="CMU Concrete" w:hAnsi="CMU Concrete"/>
        </w:rPr>
        <w:t>.</w:t>
      </w:r>
    </w:p>
    <w:p w14:paraId="147CEE25" w14:textId="77777777" w:rsidR="00D94D71" w:rsidRPr="00D4048A" w:rsidRDefault="00E42383" w:rsidP="00AE3A66">
      <w:pPr>
        <w:pStyle w:val="af"/>
      </w:pPr>
      <w:r>
        <w:rPr>
          <w:noProof/>
        </w:rPr>
        <w:drawing>
          <wp:inline distT="0" distB="0" distL="0" distR="0" wp14:anchorId="772E0ABD" wp14:editId="4265F3F7">
            <wp:extent cx="3636000" cy="2311200"/>
            <wp:effectExtent l="0" t="0" r="3175" b="0"/>
            <wp:docPr id="2127" name="그림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636000" cy="2311200"/>
                    </a:xfrm>
                    <a:prstGeom prst="rect">
                      <a:avLst/>
                    </a:prstGeom>
                  </pic:spPr>
                </pic:pic>
              </a:graphicData>
            </a:graphic>
          </wp:inline>
        </w:drawing>
      </w:r>
    </w:p>
    <w:p w14:paraId="17C8BB10" w14:textId="77777777" w:rsidR="00494A34" w:rsidRPr="00D4048A" w:rsidRDefault="00494A34" w:rsidP="00494A34">
      <w:pPr>
        <w:rPr>
          <w:rFonts w:ascii="CMU Concrete" w:hAnsi="CMU Concrete"/>
        </w:rPr>
      </w:pPr>
    </w:p>
    <w:p w14:paraId="0ABD2271" w14:textId="77777777" w:rsidR="00494A34" w:rsidRPr="00D4048A" w:rsidRDefault="00494A34" w:rsidP="00822CCC">
      <w:pPr>
        <w:pStyle w:val="000"/>
        <w:ind w:firstLine="108"/>
      </w:pPr>
      <w:bookmarkStart w:id="753" w:name="_Toc206929751"/>
      <w:bookmarkStart w:id="754" w:name="_Toc206929919"/>
      <w:bookmarkStart w:id="755" w:name="_Toc206930086"/>
      <w:bookmarkStart w:id="756" w:name="_Toc207077232"/>
      <w:bookmarkStart w:id="757" w:name="_Toc207077395"/>
      <w:bookmarkStart w:id="758" w:name="_Toc207077557"/>
      <w:bookmarkStart w:id="759" w:name="_Toc207079529"/>
      <w:bookmarkStart w:id="760" w:name="_Toc207079692"/>
      <w:bookmarkStart w:id="761" w:name="_Toc283655295"/>
      <w:bookmarkStart w:id="762" w:name="_Toc364411012"/>
      <w:bookmarkStart w:id="763" w:name="_Toc67925554"/>
      <w:r>
        <w:t>3.3.</w:t>
      </w:r>
      <w:r>
        <w:rPr>
          <w:rFonts w:hint="eastAsia"/>
        </w:rPr>
        <w:t>5</w:t>
      </w:r>
      <w:r w:rsidRPr="00D4048A">
        <w:t xml:space="preserve"> 바차트 노드</w:t>
      </w:r>
      <w:bookmarkEnd w:id="753"/>
      <w:bookmarkEnd w:id="754"/>
      <w:bookmarkEnd w:id="755"/>
      <w:bookmarkEnd w:id="756"/>
      <w:bookmarkEnd w:id="757"/>
      <w:bookmarkEnd w:id="758"/>
      <w:bookmarkEnd w:id="759"/>
      <w:bookmarkEnd w:id="760"/>
      <w:bookmarkEnd w:id="761"/>
      <w:bookmarkEnd w:id="762"/>
      <w:bookmarkEnd w:id="763"/>
    </w:p>
    <w:tbl>
      <w:tblPr>
        <w:tblW w:w="0" w:type="auto"/>
        <w:tblLook w:val="01E0" w:firstRow="1" w:lastRow="1" w:firstColumn="1" w:lastColumn="1" w:noHBand="0" w:noVBand="0"/>
      </w:tblPr>
      <w:tblGrid>
        <w:gridCol w:w="1713"/>
        <w:gridCol w:w="7073"/>
      </w:tblGrid>
      <w:tr w:rsidR="00494A34" w:rsidRPr="00D4048A" w14:paraId="065F8BD1" w14:textId="77777777" w:rsidTr="007231D9">
        <w:tc>
          <w:tcPr>
            <w:tcW w:w="1728" w:type="dxa"/>
            <w:vAlign w:val="center"/>
          </w:tcPr>
          <w:p w14:paraId="14DF036C" w14:textId="77777777" w:rsidR="00494A34" w:rsidRPr="00D4048A" w:rsidRDefault="00B32DD7" w:rsidP="00AE3A66">
            <w:pPr>
              <w:pStyle w:val="af"/>
            </w:pPr>
            <w:r>
              <w:rPr>
                <w:noProof/>
              </w:rPr>
              <w:drawing>
                <wp:inline distT="0" distB="0" distL="0" distR="0" wp14:anchorId="1DEDE1C3" wp14:editId="5C4D1163">
                  <wp:extent cx="638175" cy="733425"/>
                  <wp:effectExtent l="0" t="0" r="9525" b="9525"/>
                  <wp:docPr id="1429" name="그림 288" descr="바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바차트_아이콘"/>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638175" cy="733425"/>
                          </a:xfrm>
                          <a:prstGeom prst="rect">
                            <a:avLst/>
                          </a:prstGeom>
                          <a:noFill/>
                          <a:ln>
                            <a:noFill/>
                          </a:ln>
                        </pic:spPr>
                      </pic:pic>
                    </a:graphicData>
                  </a:graphic>
                </wp:inline>
              </w:drawing>
            </w:r>
          </w:p>
        </w:tc>
        <w:tc>
          <w:tcPr>
            <w:tcW w:w="7256" w:type="dxa"/>
            <w:vAlign w:val="center"/>
          </w:tcPr>
          <w:p w14:paraId="4A930CD1" w14:textId="77777777" w:rsidR="00494A34" w:rsidRPr="00D4048A" w:rsidRDefault="00494A34" w:rsidP="007231D9">
            <w:pPr>
              <w:rPr>
                <w:rFonts w:ascii="CMU Concrete" w:hAnsi="CMU Concrete"/>
              </w:rPr>
            </w:pPr>
            <w:r w:rsidRPr="00D4048A">
              <w:rPr>
                <w:rFonts w:ascii="CMU Concrete" w:hAnsi="CMU Concrete"/>
                <w:b/>
              </w:rPr>
              <w:t>바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바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1A8374E5"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456"/>
        <w:gridCol w:w="5330"/>
      </w:tblGrid>
      <w:tr w:rsidR="00494A34" w:rsidRPr="00D4048A" w14:paraId="1D68FFC6" w14:textId="77777777" w:rsidTr="00C31775">
        <w:trPr>
          <w:trHeight w:val="3230"/>
        </w:trPr>
        <w:tc>
          <w:tcPr>
            <w:tcW w:w="2127" w:type="dxa"/>
            <w:vAlign w:val="center"/>
          </w:tcPr>
          <w:p w14:paraId="40282FDC" w14:textId="77777777" w:rsidR="00494A34" w:rsidRPr="00D4048A" w:rsidRDefault="00B32DD7" w:rsidP="00AE3A66">
            <w:pPr>
              <w:pStyle w:val="af"/>
            </w:pPr>
            <w:r>
              <w:rPr>
                <w:noProof/>
              </w:rPr>
              <w:drawing>
                <wp:inline distT="0" distB="0" distL="0" distR="0" wp14:anchorId="31CDE81F" wp14:editId="13A0E7D2">
                  <wp:extent cx="2055600" cy="1522800"/>
                  <wp:effectExtent l="0" t="0" r="1905" b="1270"/>
                  <wp:docPr id="1428" name="그림 289"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mage004"/>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055600" cy="1522800"/>
                          </a:xfrm>
                          <a:prstGeom prst="rect">
                            <a:avLst/>
                          </a:prstGeom>
                          <a:noFill/>
                          <a:ln>
                            <a:noFill/>
                          </a:ln>
                        </pic:spPr>
                      </pic:pic>
                    </a:graphicData>
                  </a:graphic>
                </wp:inline>
              </w:drawing>
            </w:r>
          </w:p>
        </w:tc>
        <w:tc>
          <w:tcPr>
            <w:tcW w:w="6659" w:type="dxa"/>
            <w:vAlign w:val="center"/>
          </w:tcPr>
          <w:p w14:paraId="60C0ED60" w14:textId="77777777" w:rsidR="00494A34" w:rsidRPr="00D4048A" w:rsidRDefault="00494A34" w:rsidP="00401892">
            <w:pPr>
              <w:numPr>
                <w:ilvl w:val="0"/>
                <w:numId w:val="38"/>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p w14:paraId="645F6FA3" w14:textId="77777777" w:rsidR="00494A34" w:rsidRPr="00D4048A" w:rsidRDefault="00494A34" w:rsidP="00401892">
            <w:pPr>
              <w:numPr>
                <w:ilvl w:val="0"/>
                <w:numId w:val="38"/>
              </w:numPr>
              <w:rPr>
                <w:rFonts w:ascii="CMU Concrete" w:hAnsi="CMU Concrete"/>
              </w:rPr>
            </w:pP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목록</w:t>
            </w:r>
            <w:r w:rsidRPr="00D4048A">
              <w:rPr>
                <w:rFonts w:ascii="CMU Concrete" w:hAnsi="CMU Concrete"/>
              </w:rPr>
              <w:t xml:space="preserve"> </w:t>
            </w:r>
            <w:r w:rsidRPr="00D4048A">
              <w:rPr>
                <w:rFonts w:ascii="CMU Concrete" w:hAnsi="CMU Concrete"/>
              </w:rPr>
              <w:t>속성창의</w:t>
            </w:r>
            <w:r w:rsidRPr="00D4048A">
              <w:rPr>
                <w:rFonts w:ascii="CMU Concrete" w:hAnsi="CMU Concrete"/>
              </w:rPr>
              <w:t xml:space="preserve"> </w:t>
            </w:r>
            <w:r w:rsidRPr="00D4048A">
              <w:rPr>
                <w:rStyle w:val="p3Char"/>
                <w:rFonts w:ascii="CMU Concrete" w:eastAsia="굴림" w:hAnsi="CMU Concrete"/>
              </w:rPr>
              <w:t>변수</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3C4AB268" w14:textId="77777777" w:rsidR="00494A34" w:rsidRPr="00D4048A" w:rsidRDefault="00494A34" w:rsidP="00401892">
            <w:pPr>
              <w:numPr>
                <w:ilvl w:val="0"/>
                <w:numId w:val="38"/>
              </w:numP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사항</w:t>
            </w:r>
            <w:r w:rsidRPr="00D4048A">
              <w:rPr>
                <w:rFonts w:ascii="CMU Concrete" w:hAnsi="CMU Concrete"/>
              </w:rPr>
              <w:t xml:space="preserve"> </w:t>
            </w:r>
          </w:p>
          <w:p w14:paraId="18AB12BB" w14:textId="77777777" w:rsidR="00494A34" w:rsidRPr="00D4048A" w:rsidRDefault="00494A34" w:rsidP="007231D9">
            <w:pPr>
              <w:ind w:firstLineChars="200" w:firstLine="393"/>
              <w:rPr>
                <w:rFonts w:ascii="CMU Concrete" w:hAnsi="CMU Concrete"/>
              </w:rPr>
            </w:pPr>
            <w:r w:rsidRPr="00D4048A">
              <w:rPr>
                <w:rStyle w:val="p2Char"/>
                <w:rFonts w:ascii="CMU Concrete" w:hAnsi="CMU Concrete"/>
                <w:b/>
                <w:bCs/>
              </w:rPr>
              <w:t>라벨</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75FA4654" w14:textId="77777777" w:rsidR="00494A34" w:rsidRPr="00D4048A" w:rsidRDefault="00494A34" w:rsidP="007231D9">
            <w:pPr>
              <w:ind w:firstLineChars="200" w:firstLine="393"/>
              <w:rPr>
                <w:rFonts w:ascii="CMU Concrete" w:hAnsi="CMU Concrete"/>
              </w:rPr>
            </w:pPr>
            <w:r w:rsidRPr="00540028">
              <w:rPr>
                <w:rFonts w:ascii="CMU Concrete" w:hAnsi="CMU Concrete" w:hint="eastAsia"/>
                <w:b/>
              </w:rPr>
              <w:t>Bar Stack</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tc>
      </w:tr>
    </w:tbl>
    <w:p w14:paraId="60292120" w14:textId="77777777" w:rsidR="00494A34" w:rsidRDefault="00494A34" w:rsidP="00494A34">
      <w:pPr>
        <w:pStyle w:val="11"/>
      </w:pPr>
      <w:r w:rsidRPr="00D4048A">
        <w:t>속성</w:t>
      </w:r>
    </w:p>
    <w:tbl>
      <w:tblPr>
        <w:tblW w:w="5000" w:type="pct"/>
        <w:jc w:val="center"/>
        <w:tblCellSpacing w:w="0" w:type="dxa"/>
        <w:tblBorders>
          <w:top w:val="single" w:sz="2" w:space="0" w:color="999999"/>
          <w:left w:val="single" w:sz="2" w:space="0" w:color="999999"/>
          <w:bottom w:val="single" w:sz="2" w:space="0" w:color="999999"/>
          <w:right w:val="single" w:sz="2" w:space="0" w:color="999999"/>
          <w:insideH w:val="single" w:sz="6" w:space="0" w:color="999999"/>
          <w:insideV w:val="single" w:sz="6" w:space="0" w:color="999999"/>
        </w:tblBorders>
        <w:tblLayout w:type="fixed"/>
        <w:tblCellMar>
          <w:top w:w="30" w:type="dxa"/>
          <w:left w:w="30" w:type="dxa"/>
          <w:bottom w:w="30" w:type="dxa"/>
          <w:right w:w="30" w:type="dxa"/>
        </w:tblCellMar>
        <w:tblLook w:val="0000" w:firstRow="0" w:lastRow="0" w:firstColumn="0" w:lastColumn="0" w:noHBand="0" w:noVBand="0"/>
      </w:tblPr>
      <w:tblGrid>
        <w:gridCol w:w="965"/>
        <w:gridCol w:w="615"/>
        <w:gridCol w:w="615"/>
        <w:gridCol w:w="4829"/>
        <w:gridCol w:w="790"/>
        <w:gridCol w:w="966"/>
      </w:tblGrid>
      <w:tr w:rsidR="00494A34" w:rsidRPr="00D4048A" w14:paraId="210C83BC" w14:textId="77777777" w:rsidTr="003B2D47">
        <w:trPr>
          <w:trHeight w:val="40"/>
          <w:tblCellSpacing w:w="0" w:type="dxa"/>
          <w:jc w:val="center"/>
        </w:trPr>
        <w:tc>
          <w:tcPr>
            <w:tcW w:w="550" w:type="pct"/>
            <w:shd w:val="clear" w:color="auto" w:fill="CCCCCC"/>
            <w:vAlign w:val="center"/>
          </w:tcPr>
          <w:p w14:paraId="24E8AC6E"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gridSpan w:val="2"/>
            <w:shd w:val="clear" w:color="auto" w:fill="CCCCCC"/>
            <w:vAlign w:val="center"/>
          </w:tcPr>
          <w:p w14:paraId="0D2BCFB5"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64CBFAC4"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00600AE6"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7F8EB6EC"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38D3ADFD" w14:textId="77777777" w:rsidTr="003B2D47">
        <w:trPr>
          <w:trHeight w:val="80"/>
          <w:tblCellSpacing w:w="0" w:type="dxa"/>
          <w:jc w:val="center"/>
        </w:trPr>
        <w:tc>
          <w:tcPr>
            <w:tcW w:w="550" w:type="pct"/>
            <w:vMerge w:val="restart"/>
            <w:shd w:val="clear" w:color="auto" w:fill="CCCCCC"/>
            <w:vAlign w:val="center"/>
          </w:tcPr>
          <w:p w14:paraId="782678DE"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gridSpan w:val="2"/>
            <w:shd w:val="clear" w:color="auto" w:fill="auto"/>
            <w:vAlign w:val="center"/>
          </w:tcPr>
          <w:p w14:paraId="76F7D7FA"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shd w:val="clear" w:color="auto" w:fill="auto"/>
            <w:vAlign w:val="center"/>
          </w:tcPr>
          <w:p w14:paraId="1D25916D"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shd w:val="clear" w:color="auto" w:fill="auto"/>
            <w:vAlign w:val="center"/>
          </w:tcPr>
          <w:p w14:paraId="4548C2F6" w14:textId="77777777" w:rsidR="00494A34" w:rsidRPr="00D4048A" w:rsidRDefault="002051C2" w:rsidP="007231D9">
            <w:pPr>
              <w:jc w:val="center"/>
              <w:rPr>
                <w:rFonts w:ascii="CMU Concrete" w:hAnsi="CMU Concrete"/>
              </w:rPr>
            </w:pPr>
            <w:r>
              <w:rPr>
                <w:rFonts w:ascii="CMU Concrete" w:hint="eastAsia"/>
              </w:rPr>
              <w:t>선택</w:t>
            </w:r>
          </w:p>
        </w:tc>
        <w:tc>
          <w:tcPr>
            <w:tcW w:w="550" w:type="pct"/>
            <w:shd w:val="clear" w:color="auto" w:fill="auto"/>
            <w:vAlign w:val="center"/>
          </w:tcPr>
          <w:p w14:paraId="136C3255" w14:textId="77777777" w:rsidR="00494A34" w:rsidRPr="00D4048A" w:rsidRDefault="00494A34" w:rsidP="007231D9">
            <w:pPr>
              <w:jc w:val="center"/>
              <w:rPr>
                <w:rFonts w:ascii="CMU Concrete" w:hAnsi="CMU Concrete"/>
              </w:rPr>
            </w:pPr>
          </w:p>
        </w:tc>
      </w:tr>
      <w:tr w:rsidR="00494A34" w:rsidRPr="00D4048A" w14:paraId="2EF78788" w14:textId="77777777" w:rsidTr="003B2D47">
        <w:trPr>
          <w:trHeight w:val="58"/>
          <w:tblCellSpacing w:w="0" w:type="dxa"/>
          <w:jc w:val="center"/>
        </w:trPr>
        <w:tc>
          <w:tcPr>
            <w:tcW w:w="550" w:type="pct"/>
            <w:vMerge/>
            <w:shd w:val="clear" w:color="auto" w:fill="auto"/>
            <w:vAlign w:val="center"/>
          </w:tcPr>
          <w:p w14:paraId="2BC684D9" w14:textId="77777777" w:rsidR="00494A34" w:rsidRPr="00D4048A" w:rsidRDefault="00494A34" w:rsidP="007231D9">
            <w:pPr>
              <w:pStyle w:val="ae"/>
              <w:rPr>
                <w:rFonts w:ascii="CMU Concrete" w:hAnsi="CMU Concrete"/>
              </w:rPr>
            </w:pPr>
          </w:p>
        </w:tc>
        <w:tc>
          <w:tcPr>
            <w:tcW w:w="700" w:type="pct"/>
            <w:gridSpan w:val="2"/>
            <w:shd w:val="clear" w:color="auto" w:fill="auto"/>
            <w:vAlign w:val="center"/>
          </w:tcPr>
          <w:p w14:paraId="79E34CAC"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shd w:val="clear" w:color="auto" w:fill="auto"/>
            <w:vAlign w:val="center"/>
          </w:tcPr>
          <w:p w14:paraId="20016C81"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shd w:val="clear" w:color="auto" w:fill="auto"/>
            <w:vAlign w:val="center"/>
          </w:tcPr>
          <w:p w14:paraId="71AC5AD1"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shd w:val="clear" w:color="auto" w:fill="auto"/>
            <w:vAlign w:val="center"/>
          </w:tcPr>
          <w:p w14:paraId="7C24E87A" w14:textId="77777777" w:rsidR="00494A34" w:rsidRPr="00D4048A" w:rsidRDefault="00494A34" w:rsidP="007231D9">
            <w:pPr>
              <w:jc w:val="center"/>
              <w:rPr>
                <w:rFonts w:ascii="CMU Concrete" w:hAnsi="CMU Concrete"/>
              </w:rPr>
            </w:pPr>
          </w:p>
        </w:tc>
      </w:tr>
      <w:tr w:rsidR="00494A34" w:rsidRPr="00D4048A" w14:paraId="5BB735B4" w14:textId="77777777" w:rsidTr="003B2D47">
        <w:trPr>
          <w:trHeight w:val="886"/>
          <w:tblCellSpacing w:w="0" w:type="dxa"/>
          <w:jc w:val="center"/>
        </w:trPr>
        <w:tc>
          <w:tcPr>
            <w:tcW w:w="550" w:type="pct"/>
            <w:vMerge w:val="restart"/>
            <w:shd w:val="clear" w:color="auto" w:fill="CCCCCC"/>
            <w:vAlign w:val="center"/>
          </w:tcPr>
          <w:p w14:paraId="691745F2" w14:textId="77777777" w:rsidR="00494A34" w:rsidRPr="00D4048A" w:rsidRDefault="00494A34" w:rsidP="007231D9">
            <w:pPr>
              <w:pStyle w:val="ae"/>
              <w:rPr>
                <w:rFonts w:ascii="CMU Concrete" w:hAnsi="CMU Concrete"/>
              </w:rPr>
            </w:pPr>
            <w:r w:rsidRPr="00D4048A">
              <w:rPr>
                <w:rFonts w:ascii="CMU Concrete" w:hAnsi="CMU Concrete"/>
              </w:rPr>
              <w:t>차트</w:t>
            </w:r>
            <w:r w:rsidRPr="00D4048A">
              <w:rPr>
                <w:rFonts w:ascii="CMU Concrete" w:hAnsi="CMU Concrete"/>
              </w:rPr>
              <w:t xml:space="preserve"> </w:t>
            </w:r>
            <w:r w:rsidRPr="00D4048A">
              <w:rPr>
                <w:rFonts w:ascii="CMU Concrete" w:hAnsi="CMU Concrete"/>
              </w:rPr>
              <w:t>옵션</w:t>
            </w:r>
          </w:p>
        </w:tc>
        <w:tc>
          <w:tcPr>
            <w:tcW w:w="700" w:type="pct"/>
            <w:gridSpan w:val="2"/>
            <w:shd w:val="clear" w:color="auto" w:fill="auto"/>
            <w:vAlign w:val="center"/>
          </w:tcPr>
          <w:p w14:paraId="3CE33114" w14:textId="77777777" w:rsidR="00494A34" w:rsidRPr="00D4048A" w:rsidRDefault="00494A34" w:rsidP="007231D9">
            <w:pPr>
              <w:jc w:val="center"/>
              <w:rPr>
                <w:rFonts w:ascii="CMU Concrete" w:hAnsi="CMU Concrete"/>
              </w:rPr>
            </w:pPr>
            <w:r>
              <w:rPr>
                <w:rFonts w:ascii="CMU Concrete" w:hAnsi="CMU Concrete" w:hint="eastAsia"/>
              </w:rPr>
              <w:t>Bar Stack</w:t>
            </w:r>
          </w:p>
        </w:tc>
        <w:tc>
          <w:tcPr>
            <w:tcW w:w="2750" w:type="pct"/>
            <w:shd w:val="clear" w:color="auto" w:fill="auto"/>
            <w:vAlign w:val="center"/>
          </w:tcPr>
          <w:p w14:paraId="72DE8FC6" w14:textId="77777777" w:rsidR="00494A34" w:rsidRPr="00D4048A" w:rsidRDefault="00494A34" w:rsidP="00CC0551">
            <w:pPr>
              <w:rPr>
                <w:rFonts w:ascii="CMU Concrete" w:hAnsi="CMU Concrete"/>
              </w:rPr>
            </w:pPr>
            <w:r>
              <w:rPr>
                <w:rFonts w:ascii="CMU Concrete" w:hAnsi="CMU Concrete" w:hint="eastAsia"/>
              </w:rPr>
              <w:t>바차트의</w:t>
            </w:r>
            <w:r>
              <w:rPr>
                <w:rFonts w:ascii="CMU Concrete" w:hAnsi="CMU Concrete" w:hint="eastAsia"/>
              </w:rPr>
              <w:t xml:space="preserve"> </w:t>
            </w:r>
            <w:r>
              <w:rPr>
                <w:rFonts w:ascii="CMU Concrete" w:hAnsi="CMU Concrete" w:hint="eastAsia"/>
              </w:rPr>
              <w:t>유형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sidR="009B3234">
              <w:rPr>
                <w:rFonts w:ascii="CMU Concrete" w:hAnsi="CMU Concrete"/>
              </w:rPr>
              <w:t xml:space="preserve"> </w:t>
            </w:r>
            <w:r w:rsidR="00CC0551">
              <w:rPr>
                <w:rFonts w:ascii="CMU Concrete" w:hAnsi="CMU Concrete"/>
              </w:rPr>
              <w:t>(</w:t>
            </w:r>
            <w:r w:rsidR="00CC0551">
              <w:rPr>
                <w:rFonts w:ascii="CMU Concrete" w:hAnsi="CMU Concrete" w:hint="eastAsia"/>
              </w:rPr>
              <w:t>단</w:t>
            </w:r>
            <w:r w:rsidR="00CC0551">
              <w:rPr>
                <w:rFonts w:ascii="CMU Concrete" w:hAnsi="CMU Concrete" w:hint="eastAsia"/>
              </w:rPr>
              <w:t>, X</w:t>
            </w:r>
            <w:r w:rsidR="00CC0551">
              <w:rPr>
                <w:rFonts w:ascii="CMU Concrete" w:hAnsi="CMU Concrete" w:hint="eastAsia"/>
              </w:rPr>
              <w:t>축</w:t>
            </w:r>
            <w:r w:rsidR="00CC0551">
              <w:rPr>
                <w:rFonts w:ascii="CMU Concrete" w:hAnsi="CMU Concrete" w:hint="eastAsia"/>
              </w:rPr>
              <w:t xml:space="preserve"> </w:t>
            </w:r>
            <w:r w:rsidR="00CC0551">
              <w:rPr>
                <w:rFonts w:ascii="CMU Concrete" w:hAnsi="CMU Concrete" w:hint="eastAsia"/>
              </w:rPr>
              <w:t>형</w:t>
            </w:r>
            <w:r w:rsidR="00CC0551">
              <w:rPr>
                <w:rFonts w:ascii="CMU Concrete" w:hAnsi="CMU Concrete"/>
              </w:rPr>
              <w:t>태가</w:t>
            </w:r>
            <w:r w:rsidR="00CC0551">
              <w:rPr>
                <w:rFonts w:ascii="CMU Concrete" w:hAnsi="CMU Concrete" w:hint="eastAsia"/>
              </w:rPr>
              <w:t xml:space="preserve"> series index</w:t>
            </w:r>
            <w:r w:rsidR="00CC0551">
              <w:rPr>
                <w:rFonts w:ascii="CMU Concrete" w:hAnsi="CMU Concrete" w:hint="eastAsia"/>
              </w:rPr>
              <w:t>로</w:t>
            </w:r>
            <w:r w:rsidR="00CC0551">
              <w:rPr>
                <w:rFonts w:ascii="CMU Concrete" w:hAnsi="CMU Concrete" w:hint="eastAsia"/>
              </w:rPr>
              <w:t xml:space="preserve"> </w:t>
            </w:r>
            <w:r w:rsidR="00CC0551">
              <w:rPr>
                <w:rFonts w:ascii="CMU Concrete" w:hAnsi="CMU Concrete" w:hint="eastAsia"/>
              </w:rPr>
              <w:t>선</w:t>
            </w:r>
            <w:r w:rsidR="00CC0551">
              <w:rPr>
                <w:rFonts w:ascii="CMU Concrete" w:hAnsi="CMU Concrete"/>
              </w:rPr>
              <w:t>택될</w:t>
            </w:r>
            <w:r w:rsidR="00CC0551">
              <w:rPr>
                <w:rFonts w:ascii="CMU Concrete" w:hAnsi="CMU Concrete" w:hint="eastAsia"/>
              </w:rPr>
              <w:t xml:space="preserve"> </w:t>
            </w:r>
            <w:r w:rsidR="00CC0551">
              <w:rPr>
                <w:rFonts w:ascii="CMU Concrete" w:hAnsi="CMU Concrete" w:hint="eastAsia"/>
              </w:rPr>
              <w:t>경</w:t>
            </w:r>
            <w:r w:rsidR="00CC0551">
              <w:rPr>
                <w:rFonts w:ascii="CMU Concrete" w:hAnsi="CMU Concrete"/>
              </w:rPr>
              <w:t>우</w:t>
            </w:r>
            <w:r w:rsidR="00CC0551">
              <w:rPr>
                <w:rFonts w:ascii="CMU Concrete" w:hAnsi="CMU Concrete" w:hint="eastAsia"/>
              </w:rPr>
              <w:t xml:space="preserve"> Bar chart </w:t>
            </w:r>
            <w:r w:rsidR="00CC0551">
              <w:rPr>
                <w:rFonts w:ascii="CMU Concrete" w:hAnsi="CMU Concrete" w:hint="eastAsia"/>
              </w:rPr>
              <w:t>특</w:t>
            </w:r>
            <w:r w:rsidR="00CC0551">
              <w:rPr>
                <w:rFonts w:ascii="CMU Concrete" w:hAnsi="CMU Concrete"/>
              </w:rPr>
              <w:t>성상</w:t>
            </w:r>
            <w:r w:rsidR="00CC0551">
              <w:rPr>
                <w:rFonts w:ascii="CMU Concrete" w:hAnsi="CMU Concrete" w:hint="eastAsia"/>
              </w:rPr>
              <w:t xml:space="preserve"> </w:t>
            </w:r>
            <w:r w:rsidR="00CC0551">
              <w:rPr>
                <w:rFonts w:ascii="CMU Concrete" w:hAnsi="CMU Concrete" w:hint="eastAsia"/>
              </w:rPr>
              <w:t>이</w:t>
            </w:r>
            <w:r w:rsidR="00CC0551">
              <w:rPr>
                <w:rFonts w:ascii="CMU Concrete" w:hAnsi="CMU Concrete" w:hint="eastAsia"/>
              </w:rPr>
              <w:t xml:space="preserve"> </w:t>
            </w:r>
            <w:r w:rsidR="00CC0551">
              <w:rPr>
                <w:rFonts w:ascii="CMU Concrete" w:hAnsi="CMU Concrete" w:hint="eastAsia"/>
              </w:rPr>
              <w:t>기</w:t>
            </w:r>
            <w:r w:rsidR="00CC0551">
              <w:rPr>
                <w:rFonts w:ascii="CMU Concrete" w:hAnsi="CMU Concrete"/>
              </w:rPr>
              <w:t>능은</w:t>
            </w:r>
            <w:r w:rsidR="00CC0551">
              <w:rPr>
                <w:rFonts w:ascii="CMU Concrete" w:hAnsi="CMU Concrete" w:hint="eastAsia"/>
              </w:rPr>
              <w:t xml:space="preserve"> </w:t>
            </w:r>
            <w:r w:rsidR="00CC0551">
              <w:rPr>
                <w:rFonts w:ascii="CMU Concrete" w:hAnsi="CMU Concrete" w:hint="eastAsia"/>
              </w:rPr>
              <w:t>비</w:t>
            </w:r>
            <w:r w:rsidR="00CC0551">
              <w:rPr>
                <w:rFonts w:ascii="CMU Concrete" w:hAnsi="CMU Concrete"/>
              </w:rPr>
              <w:t>활성화</w:t>
            </w:r>
            <w:r w:rsidR="00CC0551">
              <w:rPr>
                <w:rFonts w:ascii="CMU Concrete" w:hAnsi="CMU Concrete" w:hint="eastAsia"/>
              </w:rPr>
              <w:t xml:space="preserve"> </w:t>
            </w:r>
            <w:r w:rsidR="00CC0551">
              <w:rPr>
                <w:rFonts w:ascii="CMU Concrete" w:hAnsi="CMU Concrete" w:hint="eastAsia"/>
              </w:rPr>
              <w:t>됩</w:t>
            </w:r>
            <w:r w:rsidR="00CC0551">
              <w:rPr>
                <w:rFonts w:ascii="CMU Concrete" w:hAnsi="CMU Concrete"/>
              </w:rPr>
              <w:t>니다</w:t>
            </w:r>
            <w:r w:rsidR="00CC0551">
              <w:rPr>
                <w:rFonts w:ascii="CMU Concrete" w:hAnsi="CMU Concrete" w:hint="eastAsia"/>
              </w:rPr>
              <w:t>.</w:t>
            </w:r>
            <w:r w:rsidR="00CC0551">
              <w:rPr>
                <w:rFonts w:ascii="CMU Concrete" w:hAnsi="CMU Concrete"/>
              </w:rPr>
              <w:t>)</w:t>
            </w:r>
          </w:p>
        </w:tc>
        <w:tc>
          <w:tcPr>
            <w:tcW w:w="450" w:type="pct"/>
            <w:shd w:val="clear" w:color="auto" w:fill="auto"/>
            <w:vAlign w:val="center"/>
          </w:tcPr>
          <w:p w14:paraId="5F3E9205" w14:textId="77777777" w:rsidR="00494A34" w:rsidRPr="00D4048A" w:rsidRDefault="009B3234" w:rsidP="007231D9">
            <w:pPr>
              <w:jc w:val="center"/>
              <w:rPr>
                <w:rFonts w:ascii="CMU Concrete" w:hAnsi="CMU Concrete"/>
              </w:rPr>
            </w:pPr>
            <w:r>
              <w:rPr>
                <w:rFonts w:ascii="CMU Concrete" w:hAnsi="CMU Concrete" w:hint="eastAsia"/>
              </w:rPr>
              <w:t>필수</w:t>
            </w:r>
          </w:p>
        </w:tc>
        <w:tc>
          <w:tcPr>
            <w:tcW w:w="550" w:type="pct"/>
            <w:shd w:val="clear" w:color="auto" w:fill="auto"/>
            <w:vAlign w:val="center"/>
          </w:tcPr>
          <w:p w14:paraId="7E74A3A7" w14:textId="77777777" w:rsidR="00494A34" w:rsidRPr="00D4048A" w:rsidRDefault="009B3234" w:rsidP="009B3234">
            <w:pPr>
              <w:jc w:val="center"/>
              <w:rPr>
                <w:rFonts w:ascii="CMU Concrete" w:hAnsi="CMU Concrete"/>
              </w:rPr>
            </w:pPr>
            <w:r>
              <w:rPr>
                <w:rFonts w:ascii="CMU Concrete" w:hAnsi="CMU Concrete" w:hint="eastAsia"/>
              </w:rPr>
              <w:t>None</w:t>
            </w:r>
            <w:r>
              <w:rPr>
                <w:rFonts w:ascii="CMU Concrete" w:hAnsi="CMU Concrete"/>
              </w:rPr>
              <w:t xml:space="preserve">, </w:t>
            </w:r>
            <w:r>
              <w:rPr>
                <w:rFonts w:ascii="CMU Concrete" w:hAnsi="CMU Concrete" w:hint="eastAsia"/>
              </w:rPr>
              <w:t>Stacked</w:t>
            </w:r>
            <w:r>
              <w:rPr>
                <w:rFonts w:ascii="CMU Concrete" w:hAnsi="CMU Concrete"/>
              </w:rPr>
              <w:t xml:space="preserve">, </w:t>
            </w:r>
            <w:r>
              <w:rPr>
                <w:rFonts w:ascii="CMU Concrete" w:hAnsi="CMU Concrete" w:hint="eastAsia"/>
              </w:rPr>
              <w:t>Stacked 100%</w:t>
            </w:r>
          </w:p>
        </w:tc>
      </w:tr>
      <w:tr w:rsidR="00494A34" w:rsidRPr="00D4048A" w14:paraId="130D0865" w14:textId="77777777" w:rsidTr="003B2D47">
        <w:trPr>
          <w:trHeight w:val="908"/>
          <w:tblCellSpacing w:w="0" w:type="dxa"/>
          <w:jc w:val="center"/>
        </w:trPr>
        <w:tc>
          <w:tcPr>
            <w:tcW w:w="550" w:type="pct"/>
            <w:vMerge/>
            <w:shd w:val="clear" w:color="auto" w:fill="auto"/>
            <w:vAlign w:val="center"/>
          </w:tcPr>
          <w:p w14:paraId="1E9413EF" w14:textId="77777777" w:rsidR="00494A34" w:rsidRPr="00D4048A" w:rsidRDefault="00494A34" w:rsidP="007231D9">
            <w:pPr>
              <w:pStyle w:val="ae"/>
              <w:rPr>
                <w:rFonts w:ascii="CMU Concrete" w:hAnsi="CMU Concrete"/>
              </w:rPr>
            </w:pPr>
          </w:p>
        </w:tc>
        <w:tc>
          <w:tcPr>
            <w:tcW w:w="700" w:type="pct"/>
            <w:gridSpan w:val="2"/>
            <w:shd w:val="clear" w:color="auto" w:fill="auto"/>
            <w:vAlign w:val="center"/>
          </w:tcPr>
          <w:p w14:paraId="31CD6DA0" w14:textId="77777777" w:rsidR="00494A34" w:rsidRPr="00D4048A" w:rsidRDefault="00494A34" w:rsidP="007231D9">
            <w:pPr>
              <w:jc w:val="center"/>
              <w:rPr>
                <w:rFonts w:ascii="CMU Concrete" w:hAnsi="CMU Concrete"/>
              </w:rPr>
            </w:pPr>
            <w:r w:rsidRPr="00D4048A">
              <w:rPr>
                <w:rFonts w:ascii="CMU Concrete" w:hAnsi="CMU Concrete"/>
              </w:rPr>
              <w:t>X</w:t>
            </w:r>
            <w:r w:rsidRPr="00D4048A">
              <w:rPr>
                <w:rFonts w:ascii="CMU Concrete" w:hAnsi="CMU Concrete"/>
              </w:rPr>
              <w:t>축</w:t>
            </w:r>
            <w:r w:rsidRPr="00D4048A">
              <w:rPr>
                <w:rFonts w:ascii="CMU Concrete" w:hAnsi="CMU Concrete"/>
              </w:rPr>
              <w:t xml:space="preserve"> </w:t>
            </w:r>
            <w:r w:rsidRPr="00D4048A">
              <w:rPr>
                <w:rFonts w:ascii="CMU Concrete" w:hAnsi="CMU Concrete"/>
              </w:rPr>
              <w:t>형태</w:t>
            </w:r>
          </w:p>
        </w:tc>
        <w:tc>
          <w:tcPr>
            <w:tcW w:w="2750" w:type="pct"/>
            <w:shd w:val="clear" w:color="auto" w:fill="auto"/>
            <w:vAlign w:val="center"/>
          </w:tcPr>
          <w:p w14:paraId="30F356A3" w14:textId="77777777" w:rsidR="00494A34" w:rsidRPr="00D4048A" w:rsidRDefault="00494A34" w:rsidP="00DE0C88">
            <w:pPr>
              <w:rPr>
                <w:rFonts w:ascii="CMU Concrete" w:hAnsi="CMU Concrete"/>
              </w:rPr>
            </w:pPr>
            <w:r w:rsidRPr="00D4048A">
              <w:rPr>
                <w:rFonts w:ascii="CMU Concrete" w:hAnsi="CMU Concrete"/>
              </w:rPr>
              <w:t>X</w:t>
            </w:r>
            <w:r w:rsidRPr="00D4048A">
              <w:rPr>
                <w:rFonts w:ascii="CMU Concrete" w:hAnsi="CMU Concrete"/>
              </w:rPr>
              <w:t>축</w:t>
            </w:r>
            <w:r w:rsidRPr="00D4048A">
              <w:rPr>
                <w:rFonts w:ascii="CMU Concrete" w:hAnsi="CMU Concrete"/>
              </w:rPr>
              <w:t xml:space="preserve"> </w:t>
            </w:r>
            <w:r w:rsidR="00DE0C88">
              <w:rPr>
                <w:rFonts w:ascii="CMU Concrete" w:hAnsi="CMU Concrete" w:hint="eastAsia"/>
              </w:rPr>
              <w:t>형태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Style w:val="p2Char"/>
                <w:rFonts w:ascii="CMU Concrete" w:hAnsi="CMU Concrete"/>
                <w:b/>
                <w:bCs/>
              </w:rPr>
              <w:t>Data Index</w:t>
            </w:r>
            <w:r w:rsidRPr="00D4048A">
              <w:rPr>
                <w:rFonts w:ascii="CMU Concrete" w:hAnsi="CMU Concrete"/>
              </w:rPr>
              <w:t>가</w:t>
            </w:r>
            <w:r w:rsidRPr="00D4048A">
              <w:rPr>
                <w:rFonts w:ascii="CMU Concrete" w:hAnsi="CMU Concrete"/>
              </w:rPr>
              <w:t xml:space="preserve"> </w:t>
            </w:r>
            <w:r w:rsidRPr="00D4048A">
              <w:rPr>
                <w:rFonts w:ascii="CMU Concrete" w:hAnsi="CMU Concrete"/>
              </w:rPr>
              <w:t>선택되면</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X</w:t>
            </w:r>
            <w:r w:rsidRPr="00D4048A">
              <w:rPr>
                <w:rFonts w:ascii="CMU Concrete" w:hAnsi="CMU Concrete"/>
              </w:rPr>
              <w:t>축이</w:t>
            </w:r>
            <w:r w:rsidRPr="00D4048A">
              <w:rPr>
                <w:rFonts w:ascii="CMU Concrete" w:hAnsi="CMU Concrete"/>
              </w:rPr>
              <w:t xml:space="preserve"> </w:t>
            </w:r>
            <w:r w:rsidRPr="00D4048A">
              <w:rPr>
                <w:rFonts w:ascii="CMU Concrete" w:hAnsi="CMU Concrete"/>
              </w:rPr>
              <w:t>되고</w:t>
            </w:r>
            <w:r w:rsidRPr="00D4048A">
              <w:rPr>
                <w:rFonts w:ascii="CMU Concrete" w:hAnsi="CMU Concrete"/>
              </w:rPr>
              <w:t xml:space="preserve">, </w:t>
            </w:r>
            <w:r w:rsidRPr="00D4048A">
              <w:rPr>
                <w:rStyle w:val="p2Char"/>
                <w:rFonts w:ascii="CMU Concrete" w:hAnsi="CMU Concrete"/>
                <w:b/>
                <w:bCs/>
              </w:rPr>
              <w:t>Series Index</w:t>
            </w:r>
            <w:r w:rsidRPr="00D4048A">
              <w:rPr>
                <w:rFonts w:ascii="CMU Concrete" w:hAnsi="CMU Concrete"/>
              </w:rPr>
              <w:t>가</w:t>
            </w:r>
            <w:r w:rsidRPr="00D4048A">
              <w:rPr>
                <w:rFonts w:ascii="CMU Concrete" w:hAnsi="CMU Concrete"/>
              </w:rPr>
              <w:t xml:space="preserve"> </w:t>
            </w:r>
            <w:r w:rsidRPr="00D4048A">
              <w:rPr>
                <w:rFonts w:ascii="CMU Concrete" w:hAnsi="CMU Concrete"/>
              </w:rPr>
              <w:t>선택되면</w:t>
            </w:r>
            <w:r w:rsidRPr="00D4048A">
              <w:rPr>
                <w:rFonts w:ascii="CMU Concrete" w:hAnsi="CMU Concrete"/>
              </w:rPr>
              <w:t xml:space="preserve">, </w:t>
            </w:r>
            <w:r w:rsidR="00CC0551">
              <w:rPr>
                <w:rFonts w:ascii="CMU Concrete" w:hAnsi="CMU Concrete"/>
              </w:rPr>
              <w:t>series</w:t>
            </w:r>
            <w:r w:rsidR="00CC0551">
              <w:rPr>
                <w:rFonts w:ascii="CMU Concrete" w:hAnsi="CMU Concrete" w:hint="eastAsia"/>
              </w:rPr>
              <w:t>별</w:t>
            </w:r>
            <w:r w:rsidR="00CC0551">
              <w:rPr>
                <w:rFonts w:ascii="CMU Concrete" w:hAnsi="CMU Concrete"/>
              </w:rPr>
              <w:t>로</w:t>
            </w:r>
            <w:r w:rsidR="00CC0551">
              <w:rPr>
                <w:rFonts w:ascii="CMU Concrete" w:hAnsi="CMU Concrete" w:hint="eastAsia"/>
              </w:rPr>
              <w:t xml:space="preserve"> </w:t>
            </w:r>
            <w:r w:rsidR="00CC0551">
              <w:rPr>
                <w:rFonts w:ascii="CMU Concrete" w:hAnsi="CMU Concrete" w:hint="eastAsia"/>
              </w:rPr>
              <w:t>차</w:t>
            </w:r>
            <w:r w:rsidR="00CC0551">
              <w:rPr>
                <w:rFonts w:ascii="CMU Concrete" w:hAnsi="CMU Concrete"/>
              </w:rPr>
              <w:t>트가</w:t>
            </w:r>
            <w:r w:rsidR="00CC0551">
              <w:rPr>
                <w:rFonts w:ascii="CMU Concrete" w:hAnsi="CMU Concrete" w:hint="eastAsia"/>
              </w:rPr>
              <w:t xml:space="preserve"> </w:t>
            </w:r>
            <w:r w:rsidR="00CC0551">
              <w:rPr>
                <w:rFonts w:ascii="CMU Concrete" w:hAnsi="CMU Concrete" w:hint="eastAsia"/>
              </w:rPr>
              <w:t>구</w:t>
            </w:r>
            <w:r w:rsidR="00CC0551">
              <w:rPr>
                <w:rFonts w:ascii="CMU Concrete" w:hAnsi="CMU Concrete"/>
              </w:rPr>
              <w:t>분되며</w:t>
            </w:r>
            <w:r w:rsidR="00CC0551">
              <w:rPr>
                <w:rFonts w:ascii="CMU Concrete" w:hAnsi="CMU Concrete" w:hint="eastAsia"/>
              </w:rPr>
              <w:t xml:space="preserve">, </w:t>
            </w:r>
            <w:r w:rsidR="00CC0551">
              <w:rPr>
                <w:rFonts w:ascii="CMU Concrete" w:hAnsi="CMU Concrete" w:hint="eastAsia"/>
              </w:rPr>
              <w:t>이</w:t>
            </w:r>
            <w:r w:rsidR="00CC0551">
              <w:rPr>
                <w:rFonts w:ascii="CMU Concrete" w:hAnsi="CMU Concrete"/>
              </w:rPr>
              <w:t>는</w:t>
            </w:r>
            <w:r w:rsidR="00CC0551">
              <w:rPr>
                <w:rFonts w:ascii="CMU Concrete" w:hAnsi="CMU Concrete" w:hint="eastAsia"/>
              </w:rPr>
              <w:t xml:space="preserve"> </w:t>
            </w:r>
            <w:r w:rsidR="00CC0551">
              <w:rPr>
                <w:rFonts w:ascii="CMU Concrete" w:hAnsi="CMU Concrete" w:hint="eastAsia"/>
              </w:rPr>
              <w:t>범</w:t>
            </w:r>
            <w:r w:rsidR="00CC0551">
              <w:rPr>
                <w:rFonts w:ascii="CMU Concrete" w:hAnsi="CMU Concrete"/>
              </w:rPr>
              <w:t>례를</w:t>
            </w:r>
            <w:r w:rsidR="00CC0551">
              <w:rPr>
                <w:rFonts w:ascii="CMU Concrete" w:hAnsi="CMU Concrete" w:hint="eastAsia"/>
              </w:rPr>
              <w:t xml:space="preserve"> </w:t>
            </w:r>
            <w:r w:rsidR="00CC0551">
              <w:rPr>
                <w:rFonts w:ascii="CMU Concrete" w:hAnsi="CMU Concrete" w:hint="eastAsia"/>
              </w:rPr>
              <w:t>통</w:t>
            </w:r>
            <w:r w:rsidR="00CC0551">
              <w:rPr>
                <w:rFonts w:ascii="CMU Concrete" w:hAnsi="CMU Concrete"/>
              </w:rPr>
              <w:t>해</w:t>
            </w:r>
            <w:r w:rsidR="00CC0551">
              <w:rPr>
                <w:rFonts w:ascii="CMU Concrete" w:hAnsi="CMU Concrete" w:hint="eastAsia"/>
              </w:rPr>
              <w:t xml:space="preserve"> </w:t>
            </w:r>
            <w:r w:rsidR="00CC0551">
              <w:rPr>
                <w:rFonts w:ascii="CMU Concrete" w:hAnsi="CMU Concrete" w:hint="eastAsia"/>
              </w:rPr>
              <w:t>파</w:t>
            </w:r>
            <w:r w:rsidR="00CC0551">
              <w:rPr>
                <w:rFonts w:ascii="CMU Concrete" w:hAnsi="CMU Concrete"/>
              </w:rPr>
              <w:t>악할</w:t>
            </w:r>
            <w:r w:rsidR="00CC0551">
              <w:rPr>
                <w:rFonts w:ascii="CMU Concrete" w:hAnsi="CMU Concrete" w:hint="eastAsia"/>
              </w:rPr>
              <w:t xml:space="preserve"> </w:t>
            </w:r>
            <w:r w:rsidR="00CC0551">
              <w:rPr>
                <w:rFonts w:ascii="CMU Concrete" w:hAnsi="CMU Concrete" w:hint="eastAsia"/>
              </w:rPr>
              <w:t>수</w:t>
            </w:r>
            <w:r w:rsidR="00CC0551">
              <w:rPr>
                <w:rFonts w:ascii="CMU Concrete" w:hAnsi="CMU Concrete" w:hint="eastAsia"/>
              </w:rPr>
              <w:t xml:space="preserve"> </w:t>
            </w:r>
            <w:r w:rsidR="00CC0551">
              <w:rPr>
                <w:rFonts w:ascii="CMU Concrete" w:hAnsi="CMU Concrete" w:hint="eastAsia"/>
              </w:rPr>
              <w:t>있</w:t>
            </w:r>
            <w:r w:rsidR="00CC0551">
              <w:rPr>
                <w:rFonts w:ascii="CMU Concrete" w:hAnsi="CMU Concrete"/>
              </w:rPr>
              <w:t>습니다</w:t>
            </w:r>
            <w:r w:rsidR="00CC0551">
              <w:rPr>
                <w:rFonts w:ascii="CMU Concrete" w:hAnsi="CMU Concrete" w:hint="eastAsia"/>
              </w:rPr>
              <w:t xml:space="preserve">. </w:t>
            </w:r>
          </w:p>
        </w:tc>
        <w:tc>
          <w:tcPr>
            <w:tcW w:w="450" w:type="pct"/>
            <w:shd w:val="clear" w:color="auto" w:fill="auto"/>
            <w:vAlign w:val="center"/>
          </w:tcPr>
          <w:p w14:paraId="024F77F2" w14:textId="77777777" w:rsidR="00494A34" w:rsidRPr="00D4048A" w:rsidRDefault="009B3234" w:rsidP="007231D9">
            <w:pPr>
              <w:jc w:val="center"/>
              <w:rPr>
                <w:rFonts w:ascii="CMU Concrete" w:hAnsi="CMU Concrete"/>
              </w:rPr>
            </w:pPr>
            <w:r>
              <w:rPr>
                <w:rFonts w:ascii="CMU Concrete" w:hAnsi="CMU Concrete" w:hint="eastAsia"/>
              </w:rPr>
              <w:t>필수</w:t>
            </w:r>
          </w:p>
        </w:tc>
        <w:tc>
          <w:tcPr>
            <w:tcW w:w="550" w:type="pct"/>
            <w:shd w:val="clear" w:color="auto" w:fill="auto"/>
            <w:vAlign w:val="center"/>
          </w:tcPr>
          <w:p w14:paraId="3DB93264" w14:textId="77777777" w:rsidR="009B3234" w:rsidRPr="00D4048A" w:rsidRDefault="009B3234" w:rsidP="009B3234">
            <w:pPr>
              <w:jc w:val="center"/>
              <w:rPr>
                <w:rFonts w:ascii="CMU Concrete" w:hAnsi="CMU Concrete"/>
              </w:rPr>
            </w:pPr>
            <w:r w:rsidRPr="00D4048A">
              <w:rPr>
                <w:rFonts w:ascii="CMU Concrete" w:hAnsi="CMU Concrete"/>
              </w:rPr>
              <w:t>Data Index, Series</w:t>
            </w:r>
          </w:p>
          <w:p w14:paraId="04CEF802" w14:textId="77777777" w:rsidR="00494A34" w:rsidRPr="00D4048A" w:rsidRDefault="009B3234" w:rsidP="009B3234">
            <w:pPr>
              <w:jc w:val="center"/>
              <w:rPr>
                <w:rFonts w:ascii="CMU Concrete" w:hAnsi="CMU Concrete"/>
              </w:rPr>
            </w:pPr>
            <w:r w:rsidRPr="00D4048A">
              <w:rPr>
                <w:rFonts w:ascii="CMU Concrete" w:hAnsi="CMU Concrete"/>
              </w:rPr>
              <w:t>Index</w:t>
            </w:r>
          </w:p>
        </w:tc>
      </w:tr>
      <w:tr w:rsidR="00494A34" w:rsidRPr="00D4048A" w14:paraId="4346E537" w14:textId="77777777" w:rsidTr="003B2D47">
        <w:trPr>
          <w:trHeight w:val="376"/>
          <w:tblCellSpacing w:w="0" w:type="dxa"/>
          <w:jc w:val="center"/>
        </w:trPr>
        <w:tc>
          <w:tcPr>
            <w:tcW w:w="550" w:type="pct"/>
            <w:vMerge/>
            <w:shd w:val="clear" w:color="auto" w:fill="auto"/>
            <w:vAlign w:val="center"/>
          </w:tcPr>
          <w:p w14:paraId="7607CFD9" w14:textId="77777777" w:rsidR="00494A34" w:rsidRPr="00D4048A" w:rsidRDefault="00494A34" w:rsidP="007231D9">
            <w:pPr>
              <w:pStyle w:val="ae"/>
              <w:rPr>
                <w:rFonts w:ascii="CMU Concrete" w:hAnsi="CMU Concrete"/>
              </w:rPr>
            </w:pPr>
          </w:p>
        </w:tc>
        <w:tc>
          <w:tcPr>
            <w:tcW w:w="700" w:type="pct"/>
            <w:gridSpan w:val="2"/>
            <w:shd w:val="clear" w:color="auto" w:fill="auto"/>
            <w:vAlign w:val="center"/>
          </w:tcPr>
          <w:p w14:paraId="24BDAAC6"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50" w:type="pct"/>
            <w:shd w:val="clear" w:color="auto" w:fill="auto"/>
            <w:vAlign w:val="center"/>
          </w:tcPr>
          <w:p w14:paraId="1B4D39FC" w14:textId="77777777" w:rsidR="00494A34" w:rsidRPr="00D4048A" w:rsidRDefault="00494A34" w:rsidP="007231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shd w:val="clear" w:color="auto" w:fill="auto"/>
            <w:vAlign w:val="center"/>
          </w:tcPr>
          <w:p w14:paraId="7CB63A08" w14:textId="77777777" w:rsidR="00494A34" w:rsidRPr="009300E7" w:rsidRDefault="00494A34" w:rsidP="007231D9">
            <w:pPr>
              <w:jc w:val="center"/>
              <w:rPr>
                <w:rFonts w:ascii="CMU Concrete" w:hAnsi="CMU Concrete"/>
              </w:rPr>
            </w:pPr>
            <w:r w:rsidRPr="009300E7">
              <w:rPr>
                <w:rFonts w:ascii="CMU Concrete" w:hAnsi="CMU Concrete"/>
              </w:rPr>
              <w:t>버튼</w:t>
            </w:r>
          </w:p>
        </w:tc>
        <w:tc>
          <w:tcPr>
            <w:tcW w:w="550" w:type="pct"/>
            <w:shd w:val="clear" w:color="auto" w:fill="auto"/>
            <w:vAlign w:val="center"/>
          </w:tcPr>
          <w:p w14:paraId="75DD3BAA"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292E6387" w14:textId="77777777" w:rsidTr="003B2D47">
        <w:trPr>
          <w:trHeight w:val="133"/>
          <w:tblCellSpacing w:w="0" w:type="dxa"/>
          <w:jc w:val="center"/>
        </w:trPr>
        <w:tc>
          <w:tcPr>
            <w:tcW w:w="550" w:type="pct"/>
            <w:vMerge/>
            <w:shd w:val="clear" w:color="auto" w:fill="auto"/>
            <w:vAlign w:val="center"/>
          </w:tcPr>
          <w:p w14:paraId="11D43D95" w14:textId="77777777" w:rsidR="00494A34" w:rsidRPr="00D4048A" w:rsidRDefault="00494A34" w:rsidP="007231D9">
            <w:pPr>
              <w:pStyle w:val="ae"/>
              <w:rPr>
                <w:rFonts w:ascii="CMU Concrete" w:hAnsi="CMU Concrete"/>
              </w:rPr>
            </w:pPr>
          </w:p>
        </w:tc>
        <w:tc>
          <w:tcPr>
            <w:tcW w:w="700" w:type="pct"/>
            <w:gridSpan w:val="2"/>
            <w:shd w:val="clear" w:color="auto" w:fill="auto"/>
            <w:vAlign w:val="center"/>
          </w:tcPr>
          <w:p w14:paraId="164B455D"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50" w:type="pct"/>
            <w:shd w:val="clear" w:color="auto" w:fill="auto"/>
            <w:vAlign w:val="center"/>
          </w:tcPr>
          <w:p w14:paraId="60B0B828" w14:textId="77777777" w:rsidR="00494A34" w:rsidRPr="00D4048A" w:rsidRDefault="00494A34" w:rsidP="007231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0" w:type="pct"/>
            <w:shd w:val="clear" w:color="auto" w:fill="auto"/>
            <w:vAlign w:val="center"/>
          </w:tcPr>
          <w:p w14:paraId="7695B949" w14:textId="77777777" w:rsidR="00494A34" w:rsidRPr="009300E7" w:rsidRDefault="00494A34" w:rsidP="007231D9">
            <w:pPr>
              <w:jc w:val="center"/>
              <w:rPr>
                <w:rFonts w:ascii="CMU Concrete" w:hAnsi="CMU Concrete"/>
              </w:rPr>
            </w:pPr>
            <w:r w:rsidRPr="009300E7">
              <w:rPr>
                <w:rFonts w:ascii="CMU Concrete" w:hAnsi="CMU Concrete"/>
              </w:rPr>
              <w:t>버튼</w:t>
            </w:r>
          </w:p>
        </w:tc>
        <w:tc>
          <w:tcPr>
            <w:tcW w:w="550" w:type="pct"/>
            <w:shd w:val="clear" w:color="auto" w:fill="auto"/>
            <w:vAlign w:val="center"/>
          </w:tcPr>
          <w:p w14:paraId="68F20ECB"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7295BA8B" w14:textId="77777777" w:rsidTr="003B2D47">
        <w:trPr>
          <w:trHeight w:val="96"/>
          <w:tblCellSpacing w:w="0" w:type="dxa"/>
          <w:jc w:val="center"/>
        </w:trPr>
        <w:tc>
          <w:tcPr>
            <w:tcW w:w="550" w:type="pct"/>
            <w:vMerge/>
            <w:shd w:val="clear" w:color="auto" w:fill="auto"/>
            <w:vAlign w:val="center"/>
          </w:tcPr>
          <w:p w14:paraId="73AD0D74" w14:textId="77777777" w:rsidR="00494A34" w:rsidRPr="00D4048A" w:rsidRDefault="00494A34" w:rsidP="007231D9">
            <w:pPr>
              <w:pStyle w:val="ae"/>
              <w:rPr>
                <w:rFonts w:ascii="CMU Concrete" w:hAnsi="CMU Concrete"/>
              </w:rPr>
            </w:pPr>
          </w:p>
        </w:tc>
        <w:tc>
          <w:tcPr>
            <w:tcW w:w="700" w:type="pct"/>
            <w:gridSpan w:val="2"/>
            <w:shd w:val="clear" w:color="auto" w:fill="auto"/>
            <w:vAlign w:val="center"/>
          </w:tcPr>
          <w:p w14:paraId="50EA0C0F"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50" w:type="pct"/>
            <w:shd w:val="clear" w:color="auto" w:fill="auto"/>
            <w:vAlign w:val="center"/>
          </w:tcPr>
          <w:p w14:paraId="3DDD6B19" w14:textId="77777777" w:rsidR="00494A34" w:rsidRPr="00D4048A" w:rsidRDefault="00494A34"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w:t>
            </w:r>
          </w:p>
        </w:tc>
        <w:tc>
          <w:tcPr>
            <w:tcW w:w="450" w:type="pct"/>
            <w:shd w:val="clear" w:color="auto" w:fill="auto"/>
            <w:vAlign w:val="center"/>
          </w:tcPr>
          <w:p w14:paraId="72627B24" w14:textId="77777777" w:rsidR="00494A34" w:rsidRPr="009300E7" w:rsidRDefault="00494A34" w:rsidP="007231D9">
            <w:pPr>
              <w:jc w:val="center"/>
              <w:rPr>
                <w:rFonts w:ascii="CMU Concrete" w:hAnsi="CMU Concrete"/>
              </w:rPr>
            </w:pPr>
            <w:r w:rsidRPr="009300E7">
              <w:rPr>
                <w:rFonts w:ascii="CMU Concrete" w:hAnsi="CMU Concrete"/>
              </w:rPr>
              <w:t>버튼</w:t>
            </w:r>
          </w:p>
        </w:tc>
        <w:tc>
          <w:tcPr>
            <w:tcW w:w="550" w:type="pct"/>
            <w:shd w:val="clear" w:color="auto" w:fill="auto"/>
            <w:vAlign w:val="center"/>
          </w:tcPr>
          <w:p w14:paraId="471B04D8" w14:textId="77777777" w:rsidR="00494A34" w:rsidRPr="00D4048A" w:rsidRDefault="00494A34" w:rsidP="007231D9">
            <w:pPr>
              <w:rPr>
                <w:rFonts w:ascii="CMU Concrete" w:hAnsi="CMU Concrete"/>
              </w:rPr>
            </w:pPr>
          </w:p>
        </w:tc>
      </w:tr>
      <w:tr w:rsidR="00494A34" w:rsidRPr="00D4048A" w14:paraId="7B26DFA4" w14:textId="77777777" w:rsidTr="009B3234">
        <w:trPr>
          <w:trHeight w:val="75"/>
          <w:tblCellSpacing w:w="0" w:type="dxa"/>
          <w:jc w:val="center"/>
        </w:trPr>
        <w:tc>
          <w:tcPr>
            <w:tcW w:w="550" w:type="pct"/>
            <w:vMerge w:val="restart"/>
            <w:shd w:val="clear" w:color="auto" w:fill="CCCCCC"/>
            <w:vAlign w:val="center"/>
          </w:tcPr>
          <w:p w14:paraId="75224BCC" w14:textId="77777777" w:rsidR="00494A34" w:rsidRPr="00D4048A" w:rsidRDefault="00494A34" w:rsidP="007231D9">
            <w:pPr>
              <w:pStyle w:val="ae"/>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목록</w:t>
            </w:r>
          </w:p>
        </w:tc>
        <w:tc>
          <w:tcPr>
            <w:tcW w:w="350" w:type="pct"/>
            <w:vMerge w:val="restart"/>
            <w:shd w:val="clear" w:color="auto" w:fill="auto"/>
            <w:vAlign w:val="center"/>
          </w:tcPr>
          <w:p w14:paraId="3FC2C121"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0" w:type="pct"/>
            <w:shd w:val="clear" w:color="auto" w:fill="auto"/>
            <w:vAlign w:val="center"/>
          </w:tcPr>
          <w:p w14:paraId="2D77D7BF" w14:textId="77777777" w:rsidR="00494A34" w:rsidRPr="00D4048A" w:rsidRDefault="00494A34" w:rsidP="007231D9">
            <w:pPr>
              <w:jc w:val="center"/>
              <w:rPr>
                <w:rFonts w:ascii="CMU Concrete" w:hAnsi="CMU Concrete"/>
              </w:rPr>
            </w:pPr>
            <w:r w:rsidRPr="00D4048A">
              <w:rPr>
                <w:rFonts w:ascii="CMU Concrete" w:hAnsi="CMU Concrete"/>
              </w:rPr>
              <w:t>변수</w:t>
            </w:r>
          </w:p>
        </w:tc>
        <w:tc>
          <w:tcPr>
            <w:tcW w:w="2750" w:type="pct"/>
            <w:shd w:val="clear" w:color="auto" w:fill="auto"/>
            <w:vAlign w:val="center"/>
          </w:tcPr>
          <w:p w14:paraId="699C7C2C" w14:textId="77777777" w:rsidR="00494A34" w:rsidRPr="00D4048A" w:rsidRDefault="00494A34" w:rsidP="007231D9">
            <w:pPr>
              <w:rPr>
                <w:rFonts w:ascii="CMU Concrete" w:hAnsi="CMU Concrete"/>
              </w:rPr>
            </w:pPr>
            <w:r w:rsidRPr="00D4048A">
              <w:rPr>
                <w:rFonts w:ascii="CMU Concrete" w:hAnsi="CMU Concrete"/>
              </w:rPr>
              <w:t>바차트로</w:t>
            </w:r>
            <w:r w:rsidRPr="00D4048A">
              <w:rPr>
                <w:rFonts w:ascii="CMU Concrete" w:hAnsi="CMU Concrete"/>
              </w:rPr>
              <w:t xml:space="preserve"> </w:t>
            </w:r>
            <w:r w:rsidRPr="00D4048A">
              <w:rPr>
                <w:rFonts w:ascii="CMU Concrete" w:hAnsi="CMU Concrete"/>
              </w:rPr>
              <w:t>표현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shd w:val="clear" w:color="auto" w:fill="auto"/>
            <w:vAlign w:val="center"/>
          </w:tcPr>
          <w:p w14:paraId="33549042" w14:textId="77777777" w:rsidR="00494A34" w:rsidRPr="00D4048A" w:rsidRDefault="009B3234" w:rsidP="007231D9">
            <w:pPr>
              <w:jc w:val="center"/>
              <w:rPr>
                <w:rFonts w:ascii="CMU Concrete" w:hAnsi="CMU Concrete"/>
              </w:rPr>
            </w:pPr>
            <w:r>
              <w:rPr>
                <w:rFonts w:ascii="CMU Concrete" w:hAnsi="CMU Concrete" w:hint="eastAsia"/>
              </w:rPr>
              <w:t>필수</w:t>
            </w:r>
          </w:p>
        </w:tc>
        <w:tc>
          <w:tcPr>
            <w:tcW w:w="550" w:type="pct"/>
            <w:shd w:val="clear" w:color="auto" w:fill="auto"/>
            <w:vAlign w:val="center"/>
          </w:tcPr>
          <w:p w14:paraId="4E2EF982"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30690F8B" w14:textId="77777777" w:rsidTr="009B3234">
        <w:trPr>
          <w:trHeight w:val="478"/>
          <w:tblCellSpacing w:w="0" w:type="dxa"/>
          <w:jc w:val="center"/>
        </w:trPr>
        <w:tc>
          <w:tcPr>
            <w:tcW w:w="550" w:type="pct"/>
            <w:vMerge/>
            <w:shd w:val="clear" w:color="auto" w:fill="auto"/>
            <w:vAlign w:val="center"/>
          </w:tcPr>
          <w:p w14:paraId="1D5E9A9B" w14:textId="77777777" w:rsidR="00494A34" w:rsidRPr="00D4048A" w:rsidRDefault="00494A34" w:rsidP="007231D9">
            <w:pPr>
              <w:jc w:val="center"/>
              <w:rPr>
                <w:rFonts w:ascii="CMU Concrete" w:hAnsi="CMU Concrete"/>
              </w:rPr>
            </w:pPr>
          </w:p>
        </w:tc>
        <w:tc>
          <w:tcPr>
            <w:tcW w:w="350" w:type="pct"/>
            <w:vMerge/>
            <w:shd w:val="clear" w:color="auto" w:fill="auto"/>
            <w:vAlign w:val="center"/>
          </w:tcPr>
          <w:p w14:paraId="515DE1E2" w14:textId="77777777" w:rsidR="00494A34" w:rsidRPr="00D4048A" w:rsidRDefault="00494A34" w:rsidP="007231D9">
            <w:pPr>
              <w:jc w:val="center"/>
              <w:rPr>
                <w:rFonts w:ascii="CMU Concrete" w:hAnsi="CMU Concrete"/>
              </w:rPr>
            </w:pPr>
          </w:p>
        </w:tc>
        <w:tc>
          <w:tcPr>
            <w:tcW w:w="350" w:type="pct"/>
            <w:shd w:val="clear" w:color="auto" w:fill="auto"/>
            <w:vAlign w:val="center"/>
          </w:tcPr>
          <w:p w14:paraId="19AF7013" w14:textId="77777777" w:rsidR="00494A34" w:rsidRPr="00D4048A" w:rsidRDefault="00494A34" w:rsidP="007231D9">
            <w:pPr>
              <w:jc w:val="center"/>
              <w:rPr>
                <w:rFonts w:ascii="CMU Concrete" w:hAnsi="CMU Concrete"/>
              </w:rPr>
            </w:pPr>
            <w:r w:rsidRPr="00D4048A">
              <w:rPr>
                <w:rFonts w:ascii="CMU Concrete" w:hAnsi="CMU Concrete"/>
              </w:rPr>
              <w:t>라벨</w:t>
            </w:r>
          </w:p>
        </w:tc>
        <w:tc>
          <w:tcPr>
            <w:tcW w:w="2750" w:type="pct"/>
            <w:shd w:val="clear" w:color="auto" w:fill="auto"/>
            <w:vAlign w:val="center"/>
          </w:tcPr>
          <w:p w14:paraId="7A6B3BA0" w14:textId="77777777" w:rsidR="00494A34" w:rsidRPr="00D4048A" w:rsidRDefault="00494A34" w:rsidP="007231D9">
            <w:pPr>
              <w:rPr>
                <w:rFonts w:ascii="CMU Concrete" w:hAnsi="CMU Concrete"/>
              </w:rPr>
            </w:pPr>
            <w:r w:rsidRPr="00D4048A">
              <w:rPr>
                <w:rFonts w:ascii="CMU Concrete" w:hAnsi="CMU Concrete"/>
              </w:rPr>
              <w:t>라벨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7C3ECE">
              <w:rPr>
                <w:rStyle w:val="p2Char"/>
                <w:rFonts w:ascii="CMU Concrete" w:hAnsi="CMU Concrete"/>
                <w:bCs/>
              </w:rPr>
              <w:t>변수</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Style w:val="p2Char"/>
                <w:rFonts w:ascii="CMU Concrete" w:hAnsi="CMU Concrete"/>
                <w:b/>
                <w:bCs/>
              </w:rPr>
              <w:t>이산형</w:t>
            </w:r>
            <w:r w:rsidRPr="00D4048A">
              <w:rPr>
                <w:rFonts w:ascii="CMU Concrete" w:hAnsi="CMU Concrete"/>
              </w:rPr>
              <w:t>이라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은</w:t>
            </w:r>
            <w:r w:rsidRPr="00D4048A">
              <w:rPr>
                <w:rFonts w:ascii="CMU Concrete" w:hAnsi="CMU Concrete"/>
              </w:rPr>
              <w:t xml:space="preserve"> </w:t>
            </w:r>
            <w:r w:rsidRPr="00D4048A">
              <w:rPr>
                <w:rFonts w:ascii="CMU Concrete" w:hAnsi="CMU Concrete"/>
              </w:rPr>
              <w:t>무시됩니다</w:t>
            </w:r>
            <w:r w:rsidRPr="00D4048A">
              <w:rPr>
                <w:rFonts w:ascii="CMU Concrete" w:hAnsi="CMU Concrete"/>
              </w:rPr>
              <w:t xml:space="preserve">. </w:t>
            </w:r>
          </w:p>
        </w:tc>
        <w:tc>
          <w:tcPr>
            <w:tcW w:w="450" w:type="pct"/>
            <w:shd w:val="clear" w:color="auto" w:fill="auto"/>
            <w:vAlign w:val="center"/>
          </w:tcPr>
          <w:p w14:paraId="7EDB6833" w14:textId="77777777" w:rsidR="00494A34" w:rsidRPr="00D4048A" w:rsidRDefault="00494A34" w:rsidP="007231D9">
            <w:pPr>
              <w:jc w:val="center"/>
              <w:rPr>
                <w:rFonts w:ascii="CMU Concrete" w:hAnsi="CMU Concrete"/>
              </w:rPr>
            </w:pPr>
          </w:p>
        </w:tc>
        <w:tc>
          <w:tcPr>
            <w:tcW w:w="550" w:type="pct"/>
            <w:shd w:val="clear" w:color="auto" w:fill="auto"/>
            <w:vAlign w:val="center"/>
          </w:tcPr>
          <w:p w14:paraId="42396F21" w14:textId="77777777" w:rsidR="00494A34" w:rsidRPr="00D4048A" w:rsidRDefault="00494A34" w:rsidP="007231D9">
            <w:pPr>
              <w:rPr>
                <w:rFonts w:ascii="CMU Concrete" w:hAnsi="CMU Concrete"/>
              </w:rPr>
            </w:pPr>
            <w:r w:rsidRPr="00D4048A">
              <w:rPr>
                <w:rFonts w:ascii="CMU Concrete" w:hAnsi="CMU Concrete"/>
              </w:rPr>
              <w:t> </w:t>
            </w:r>
          </w:p>
        </w:tc>
      </w:tr>
    </w:tbl>
    <w:p w14:paraId="49861712" w14:textId="77777777" w:rsidR="003B2D47" w:rsidRDefault="003B2D47" w:rsidP="003B2D47"/>
    <w:tbl>
      <w:tblPr>
        <w:tblW w:w="8989" w:type="dxa"/>
        <w:tblCellSpacing w:w="15" w:type="dxa"/>
        <w:shd w:val="clear" w:color="auto" w:fill="DBE5F1"/>
        <w:tblCellMar>
          <w:top w:w="15" w:type="dxa"/>
          <w:left w:w="15" w:type="dxa"/>
          <w:bottom w:w="15" w:type="dxa"/>
          <w:right w:w="15" w:type="dxa"/>
        </w:tblCellMar>
        <w:tblLook w:val="04A0" w:firstRow="1" w:lastRow="0" w:firstColumn="1" w:lastColumn="0" w:noHBand="0" w:noVBand="1"/>
      </w:tblPr>
      <w:tblGrid>
        <w:gridCol w:w="8989"/>
      </w:tblGrid>
      <w:tr w:rsidR="003B2D47" w:rsidRPr="004351FE" w14:paraId="4DE22680" w14:textId="77777777" w:rsidTr="001D7283">
        <w:trPr>
          <w:trHeight w:val="910"/>
          <w:tblCellSpacing w:w="15" w:type="dxa"/>
        </w:trPr>
        <w:tc>
          <w:tcPr>
            <w:tcW w:w="8929" w:type="dxa"/>
            <w:shd w:val="clear" w:color="auto" w:fill="DBE5F1"/>
            <w:vAlign w:val="center"/>
          </w:tcPr>
          <w:p w14:paraId="382FE3A2" w14:textId="77777777" w:rsidR="003B2D47" w:rsidRDefault="003B2D47" w:rsidP="001D7283">
            <w:pPr>
              <w:rPr>
                <w:rFonts w:ascii="CMU Concrete" w:hAnsi="CMU Concrete"/>
              </w:rPr>
            </w:pPr>
            <w:r w:rsidRPr="004351FE">
              <w:rPr>
                <w:rStyle w:val="genexhighlight"/>
              </w:rPr>
              <w:t>NOTE:</w:t>
            </w:r>
            <w:r>
              <w:rPr>
                <w:rStyle w:val="genexhighlight"/>
                <w:rFonts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형태에</w:t>
            </w:r>
            <w:r>
              <w:rPr>
                <w:rFonts w:ascii="CMU Concrete" w:hAnsi="CMU Concrete" w:hint="eastAsia"/>
              </w:rPr>
              <w:t xml:space="preserve"> </w:t>
            </w:r>
            <w:r>
              <w:rPr>
                <w:rFonts w:ascii="CMU Concrete" w:hAnsi="CMU Concrete" w:hint="eastAsia"/>
              </w:rPr>
              <w:t>따른</w:t>
            </w:r>
            <w:r>
              <w:rPr>
                <w:rFonts w:ascii="CMU Concrete" w:hAnsi="CMU Concrete" w:hint="eastAsia"/>
              </w:rPr>
              <w:t xml:space="preserve"> Bar chart</w:t>
            </w:r>
            <w:r>
              <w:rPr>
                <w:rFonts w:ascii="CMU Concrete" w:hAnsi="CMU Concrete"/>
              </w:rPr>
              <w:t xml:space="preserve"> </w:t>
            </w:r>
            <w:r>
              <w:rPr>
                <w:rFonts w:ascii="CMU Concrete" w:hAnsi="CMU Concrete" w:hint="eastAsia"/>
              </w:rPr>
              <w:t>의미</w:t>
            </w:r>
          </w:p>
          <w:p w14:paraId="203C8C61" w14:textId="77777777" w:rsidR="003B2D47" w:rsidRPr="004351FE" w:rsidRDefault="003B2D47" w:rsidP="003B2D47">
            <w:r>
              <w:rPr>
                <w:rFonts w:ascii="CMU Concrete" w:hAnsi="CMU Concrete" w:hint="eastAsia"/>
              </w:rPr>
              <w:t>변수</w:t>
            </w:r>
            <w:r>
              <w:rPr>
                <w:rFonts w:ascii="CMU Concrete" w:hAnsi="CMU Concrete" w:hint="eastAsia"/>
              </w:rPr>
              <w:t xml:space="preserve"> </w:t>
            </w:r>
            <w:r>
              <w:rPr>
                <w:rFonts w:ascii="CMU Concrete" w:hAnsi="CMU Concrete" w:hint="eastAsia"/>
              </w:rPr>
              <w:t>형태가</w:t>
            </w:r>
            <w:r>
              <w:rPr>
                <w:rFonts w:ascii="CMU Concrete" w:hAnsi="CMU Concrete" w:hint="eastAsia"/>
              </w:rPr>
              <w:t xml:space="preserve"> </w:t>
            </w:r>
            <w:r>
              <w:rPr>
                <w:rFonts w:ascii="CMU Concrete" w:hAnsi="CMU Concrete" w:hint="eastAsia"/>
              </w:rPr>
              <w:t>연속형인</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x</w:t>
            </w:r>
            <w:r>
              <w:rPr>
                <w:rFonts w:ascii="CMU Concrete" w:hAnsi="CMU Concrete" w:hint="eastAsia"/>
              </w:rPr>
              <w:t>값이</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인덱스가</w:t>
            </w:r>
            <w:r>
              <w:rPr>
                <w:rFonts w:ascii="CMU Concrete" w:hAnsi="CMU Concrete" w:hint="eastAsia"/>
              </w:rPr>
              <w:t xml:space="preserve"> </w:t>
            </w:r>
            <w:r>
              <w:rPr>
                <w:rFonts w:ascii="CMU Concrete" w:hAnsi="CMU Concrete" w:hint="eastAsia"/>
              </w:rPr>
              <w:t>되며</w:t>
            </w:r>
            <w:r>
              <w:rPr>
                <w:rFonts w:ascii="CMU Concrete" w:hAnsi="CMU Concrete" w:hint="eastAsia"/>
              </w:rPr>
              <w:t xml:space="preserve"> y</w:t>
            </w:r>
            <w:r>
              <w:rPr>
                <w:rFonts w:ascii="CMU Concrete" w:hAnsi="CMU Concrete" w:hint="eastAsia"/>
              </w:rPr>
              <w:t>값이</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값이</w:t>
            </w:r>
            <w:r>
              <w:rPr>
                <w:rFonts w:ascii="CMU Concrete" w:hAnsi="CMU Concrete" w:hint="eastAsia"/>
              </w:rPr>
              <w:t xml:space="preserve"> </w:t>
            </w:r>
            <w:r>
              <w:rPr>
                <w:rFonts w:ascii="CMU Concrete" w:hAnsi="CMU Concrete" w:hint="eastAsia"/>
              </w:rPr>
              <w:t>표현됩니다</w:t>
            </w:r>
            <w:r>
              <w:rPr>
                <w:rFonts w:ascii="CMU Concrete" w:hAnsi="CMU Concrete" w:hint="eastAsia"/>
              </w:rPr>
              <w:t>.</w:t>
            </w:r>
            <w:r>
              <w:rPr>
                <w:rFonts w:ascii="CMU Concrete" w:hAnsi="CMU Concrete"/>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형태가</w:t>
            </w:r>
            <w:r>
              <w:rPr>
                <w:rFonts w:ascii="CMU Concrete" w:hAnsi="CMU Concrete" w:hint="eastAsia"/>
              </w:rPr>
              <w:t xml:space="preserve"> </w:t>
            </w:r>
            <w:r>
              <w:rPr>
                <w:rFonts w:ascii="CMU Concrete" w:hAnsi="CMU Concrete" w:hint="eastAsia"/>
              </w:rPr>
              <w:t>이산형</w:t>
            </w:r>
            <w:r>
              <w:rPr>
                <w:rFonts w:ascii="CMU Concrete" w:hAnsi="CMU Concrete" w:hint="eastAsia"/>
              </w:rPr>
              <w:t>(</w:t>
            </w:r>
            <w:r>
              <w:rPr>
                <w:rFonts w:ascii="CMU Concrete" w:hAnsi="CMU Concrete" w:hint="eastAsia"/>
              </w:rPr>
              <w:t>범</w:t>
            </w:r>
            <w:r>
              <w:rPr>
                <w:rFonts w:ascii="CMU Concrete" w:hAnsi="CMU Concrete"/>
              </w:rPr>
              <w:t>주형</w:t>
            </w:r>
            <w:r>
              <w:rPr>
                <w:rFonts w:ascii="CMU Concrete" w:hAnsi="CMU Concrete" w:hint="eastAsia"/>
              </w:rPr>
              <w:t>)</w:t>
            </w:r>
            <w:r>
              <w:rPr>
                <w:rFonts w:ascii="CMU Concrete" w:hAnsi="CMU Concrete" w:hint="eastAsia"/>
              </w:rPr>
              <w:t>인</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x </w:t>
            </w:r>
            <w:r>
              <w:rPr>
                <w:rFonts w:ascii="CMU Concrete" w:hAnsi="CMU Concrete" w:hint="eastAsia"/>
              </w:rPr>
              <w:t>값은</w:t>
            </w:r>
            <w:r>
              <w:rPr>
                <w:rFonts w:ascii="CMU Concrete" w:hAnsi="CMU Concrete" w:hint="eastAsia"/>
              </w:rPr>
              <w:t xml:space="preserve"> </w:t>
            </w:r>
            <w:r>
              <w:rPr>
                <w:rFonts w:ascii="CMU Concrete" w:hAnsi="CMU Concrete" w:hint="eastAsia"/>
              </w:rPr>
              <w:t>범</w:t>
            </w:r>
            <w:r>
              <w:rPr>
                <w:rFonts w:ascii="CMU Concrete" w:hAnsi="CMU Concrete"/>
              </w:rPr>
              <w:t>주</w:t>
            </w:r>
            <w:r>
              <w:rPr>
                <w:rFonts w:ascii="CMU Concrete" w:hAnsi="CMU Concrete" w:hint="eastAsia"/>
              </w:rPr>
              <w:t xml:space="preserve"> </w:t>
            </w:r>
            <w:r>
              <w:rPr>
                <w:rFonts w:ascii="CMU Concrete" w:hAnsi="CMU Concrete" w:hint="eastAsia"/>
              </w:rPr>
              <w:t>이</w:t>
            </w:r>
            <w:r>
              <w:rPr>
                <w:rFonts w:ascii="CMU Concrete" w:hAnsi="CMU Concrete"/>
              </w:rPr>
              <w:t>름이</w:t>
            </w:r>
            <w:r>
              <w:rPr>
                <w:rFonts w:ascii="CMU Concrete" w:hAnsi="CMU Concrete" w:hint="eastAsia"/>
              </w:rPr>
              <w:t xml:space="preserve"> </w:t>
            </w:r>
            <w:r>
              <w:rPr>
                <w:rFonts w:ascii="CMU Concrete" w:hAnsi="CMU Concrete" w:hint="eastAsia"/>
              </w:rPr>
              <w:t>되</w:t>
            </w:r>
            <w:r>
              <w:rPr>
                <w:rFonts w:ascii="CMU Concrete" w:hAnsi="CMU Concrete"/>
              </w:rPr>
              <w:t>며</w:t>
            </w:r>
            <w:r>
              <w:rPr>
                <w:rFonts w:ascii="CMU Concrete" w:hAnsi="CMU Concrete" w:hint="eastAsia"/>
              </w:rPr>
              <w:t xml:space="preserve"> y </w:t>
            </w:r>
            <w:r>
              <w:rPr>
                <w:rFonts w:ascii="CMU Concrete" w:hAnsi="CMU Concrete" w:hint="eastAsia"/>
              </w:rPr>
              <w:t>값</w:t>
            </w:r>
            <w:r>
              <w:rPr>
                <w:rFonts w:ascii="CMU Concrete" w:hAnsi="CMU Concrete"/>
              </w:rPr>
              <w:t>은</w:t>
            </w:r>
            <w:r>
              <w:rPr>
                <w:rFonts w:ascii="CMU Concrete" w:hAnsi="CMU Concrete" w:hint="eastAsia"/>
              </w:rPr>
              <w:t xml:space="preserve"> </w:t>
            </w:r>
            <w:r>
              <w:rPr>
                <w:rFonts w:ascii="CMU Concrete" w:hAnsi="CMU Concrete" w:hint="eastAsia"/>
              </w:rPr>
              <w:t>해</w:t>
            </w:r>
            <w:r>
              <w:rPr>
                <w:rFonts w:ascii="CMU Concrete" w:hAnsi="CMU Concrete"/>
              </w:rPr>
              <w:t>당</w:t>
            </w:r>
            <w:r>
              <w:rPr>
                <w:rFonts w:ascii="CMU Concrete" w:hAnsi="CMU Concrete" w:hint="eastAsia"/>
              </w:rPr>
              <w:t xml:space="preserve"> </w:t>
            </w:r>
            <w:r>
              <w:rPr>
                <w:rFonts w:ascii="CMU Concrete" w:hAnsi="CMU Concrete" w:hint="eastAsia"/>
              </w:rPr>
              <w:t>범</w:t>
            </w:r>
            <w:r>
              <w:rPr>
                <w:rFonts w:ascii="CMU Concrete" w:hAnsi="CMU Concrete"/>
              </w:rPr>
              <w:t>주에</w:t>
            </w:r>
            <w:r>
              <w:rPr>
                <w:rFonts w:ascii="CMU Concrete" w:hAnsi="CMU Concrete" w:hint="eastAsia"/>
              </w:rPr>
              <w:t xml:space="preserve"> </w:t>
            </w:r>
            <w:r>
              <w:rPr>
                <w:rFonts w:ascii="CMU Concrete" w:hAnsi="CMU Concrete" w:hint="eastAsia"/>
              </w:rPr>
              <w:t>속</w:t>
            </w:r>
            <w:r>
              <w:rPr>
                <w:rFonts w:ascii="CMU Concrete" w:hAnsi="CMU Concrete"/>
              </w:rPr>
              <w:t>하는</w:t>
            </w:r>
            <w:r>
              <w:rPr>
                <w:rFonts w:ascii="CMU Concrete" w:hAnsi="CMU Concrete" w:hint="eastAsia"/>
              </w:rPr>
              <w:t xml:space="preserve"> </w:t>
            </w:r>
            <w:r>
              <w:rPr>
                <w:rFonts w:ascii="CMU Concrete" w:hAnsi="CMU Concrete" w:hint="eastAsia"/>
              </w:rPr>
              <w:t>데</w:t>
            </w:r>
            <w:r>
              <w:rPr>
                <w:rFonts w:ascii="CMU Concrete" w:hAnsi="CMU Concrete"/>
              </w:rPr>
              <w:t>이터</w:t>
            </w:r>
            <w:r>
              <w:rPr>
                <w:rFonts w:ascii="CMU Concrete" w:hAnsi="CMU Concrete" w:hint="eastAsia"/>
              </w:rPr>
              <w:t xml:space="preserve"> </w:t>
            </w:r>
            <w:r>
              <w:rPr>
                <w:rFonts w:ascii="CMU Concrete" w:hAnsi="CMU Concrete" w:hint="eastAsia"/>
              </w:rPr>
              <w:t>빈</w:t>
            </w:r>
            <w:r>
              <w:rPr>
                <w:rFonts w:ascii="CMU Concrete" w:hAnsi="CMU Concrete"/>
              </w:rPr>
              <w:t>도수가</w:t>
            </w:r>
            <w:r>
              <w:rPr>
                <w:rFonts w:ascii="CMU Concrete" w:hAnsi="CMU Concrete" w:hint="eastAsia"/>
              </w:rPr>
              <w:t xml:space="preserve"> </w:t>
            </w:r>
            <w:r>
              <w:rPr>
                <w:rFonts w:ascii="CMU Concrete" w:hAnsi="CMU Concrete" w:hint="eastAsia"/>
              </w:rPr>
              <w:t>됩</w:t>
            </w:r>
            <w:r>
              <w:rPr>
                <w:rFonts w:ascii="CMU Concrete" w:hAnsi="CMU Concrete"/>
              </w:rPr>
              <w:t>니다</w:t>
            </w:r>
            <w:r>
              <w:rPr>
                <w:rFonts w:ascii="CMU Concrete" w:hAnsi="CMU Concrete" w:hint="eastAsia"/>
              </w:rPr>
              <w:t>.</w:t>
            </w:r>
          </w:p>
        </w:tc>
      </w:tr>
    </w:tbl>
    <w:p w14:paraId="77EBDE5A" w14:textId="77777777" w:rsidR="003B2D47" w:rsidRPr="00586F15" w:rsidRDefault="003B2D47" w:rsidP="003B2D47"/>
    <w:p w14:paraId="2EBE2B71" w14:textId="77777777" w:rsidR="00494A34" w:rsidRPr="00D4048A" w:rsidRDefault="00494A34" w:rsidP="00822CCC">
      <w:pPr>
        <w:pStyle w:val="000"/>
        <w:ind w:firstLine="108"/>
      </w:pPr>
      <w:bookmarkStart w:id="764" w:name="_Toc93916095"/>
      <w:bookmarkStart w:id="765" w:name="_Toc94670631"/>
      <w:bookmarkStart w:id="766" w:name="_Toc94688384"/>
      <w:bookmarkStart w:id="767" w:name="_Toc206929753"/>
      <w:bookmarkStart w:id="768" w:name="_Toc206929921"/>
      <w:bookmarkStart w:id="769" w:name="_Toc206930088"/>
      <w:bookmarkStart w:id="770" w:name="_Toc207077234"/>
      <w:bookmarkStart w:id="771" w:name="_Toc207077397"/>
      <w:bookmarkStart w:id="772" w:name="_Toc207077559"/>
      <w:bookmarkStart w:id="773" w:name="_Toc207079531"/>
      <w:bookmarkStart w:id="774" w:name="_Toc207079694"/>
      <w:bookmarkStart w:id="775" w:name="_Toc283655297"/>
      <w:bookmarkStart w:id="776" w:name="_Toc364411013"/>
      <w:bookmarkStart w:id="777" w:name="_Toc67925555"/>
      <w:r>
        <w:t>3.3.</w:t>
      </w:r>
      <w:r>
        <w:rPr>
          <w:rFonts w:hint="eastAsia"/>
        </w:rPr>
        <w:t>6</w:t>
      </w:r>
      <w:r w:rsidRPr="00D4048A">
        <w:t xml:space="preserve"> 컨튜어차트</w:t>
      </w:r>
      <w:bookmarkEnd w:id="764"/>
      <w:bookmarkEnd w:id="765"/>
      <w:bookmarkEnd w:id="766"/>
      <w:r w:rsidRPr="00D4048A">
        <w:t xml:space="preserve"> 노드</w:t>
      </w:r>
      <w:bookmarkEnd w:id="767"/>
      <w:bookmarkEnd w:id="768"/>
      <w:bookmarkEnd w:id="769"/>
      <w:bookmarkEnd w:id="770"/>
      <w:bookmarkEnd w:id="771"/>
      <w:bookmarkEnd w:id="772"/>
      <w:bookmarkEnd w:id="773"/>
      <w:bookmarkEnd w:id="774"/>
      <w:bookmarkEnd w:id="775"/>
      <w:bookmarkEnd w:id="776"/>
      <w:bookmarkEnd w:id="777"/>
    </w:p>
    <w:tbl>
      <w:tblPr>
        <w:tblW w:w="0" w:type="auto"/>
        <w:tblLook w:val="01E0" w:firstRow="1" w:lastRow="1" w:firstColumn="1" w:lastColumn="1" w:noHBand="0" w:noVBand="0"/>
      </w:tblPr>
      <w:tblGrid>
        <w:gridCol w:w="1717"/>
        <w:gridCol w:w="7069"/>
      </w:tblGrid>
      <w:tr w:rsidR="00494A34" w:rsidRPr="00D4048A" w14:paraId="3CFBBB19" w14:textId="77777777" w:rsidTr="007231D9">
        <w:tc>
          <w:tcPr>
            <w:tcW w:w="1728" w:type="dxa"/>
            <w:vAlign w:val="center"/>
          </w:tcPr>
          <w:p w14:paraId="5095548F" w14:textId="77777777" w:rsidR="00494A34" w:rsidRPr="00D4048A" w:rsidRDefault="00B32DD7" w:rsidP="00AE3A66">
            <w:pPr>
              <w:pStyle w:val="af"/>
            </w:pPr>
            <w:r>
              <w:rPr>
                <w:noProof/>
              </w:rPr>
              <w:drawing>
                <wp:inline distT="0" distB="0" distL="0" distR="0" wp14:anchorId="408C5E5E" wp14:editId="1EEA2980">
                  <wp:extent cx="733425" cy="638175"/>
                  <wp:effectExtent l="0" t="0" r="9525" b="9525"/>
                  <wp:docPr id="1427" name="그림 290" descr="컨튜어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컨튜어차트_아이콘"/>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733425" cy="638175"/>
                          </a:xfrm>
                          <a:prstGeom prst="rect">
                            <a:avLst/>
                          </a:prstGeom>
                          <a:noFill/>
                          <a:ln>
                            <a:noFill/>
                          </a:ln>
                        </pic:spPr>
                      </pic:pic>
                    </a:graphicData>
                  </a:graphic>
                </wp:inline>
              </w:drawing>
            </w:r>
          </w:p>
        </w:tc>
        <w:tc>
          <w:tcPr>
            <w:tcW w:w="7256" w:type="dxa"/>
            <w:vAlign w:val="center"/>
          </w:tcPr>
          <w:p w14:paraId="0BD9C8DF" w14:textId="77777777" w:rsidR="00494A34" w:rsidRPr="00D4048A" w:rsidRDefault="00494A34" w:rsidP="007231D9">
            <w:pPr>
              <w:rPr>
                <w:rFonts w:ascii="CMU Concrete" w:hAnsi="CMU Concrete"/>
              </w:rPr>
            </w:pPr>
            <w:r w:rsidRPr="00D4048A">
              <w:rPr>
                <w:rFonts w:ascii="CMU Concrete" w:hAnsi="CMU Concrete"/>
                <w:b/>
              </w:rPr>
              <w:t>컨튜어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w:t>
            </w:r>
          </w:p>
        </w:tc>
      </w:tr>
    </w:tbl>
    <w:p w14:paraId="20458EBE"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288"/>
        <w:gridCol w:w="5498"/>
      </w:tblGrid>
      <w:tr w:rsidR="00494A34" w:rsidRPr="00D4048A" w14:paraId="62860F72" w14:textId="77777777" w:rsidTr="00C31775">
        <w:trPr>
          <w:trHeight w:val="2965"/>
        </w:trPr>
        <w:tc>
          <w:tcPr>
            <w:tcW w:w="2268" w:type="dxa"/>
            <w:vAlign w:val="center"/>
          </w:tcPr>
          <w:p w14:paraId="2781CEA4" w14:textId="77777777" w:rsidR="00494A34" w:rsidRPr="00D4048A" w:rsidRDefault="00B32DD7" w:rsidP="00AE3A66">
            <w:pPr>
              <w:pStyle w:val="af"/>
            </w:pPr>
            <w:r>
              <w:rPr>
                <w:noProof/>
              </w:rPr>
              <w:drawing>
                <wp:inline distT="0" distB="0" distL="0" distR="0" wp14:anchorId="645684FC" wp14:editId="1846CE8C">
                  <wp:extent cx="1951200" cy="1479600"/>
                  <wp:effectExtent l="0" t="0" r="0" b="6350"/>
                  <wp:docPr id="1426" name="그림 291"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mage00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951200" cy="1479600"/>
                          </a:xfrm>
                          <a:prstGeom prst="rect">
                            <a:avLst/>
                          </a:prstGeom>
                          <a:noFill/>
                          <a:ln>
                            <a:noFill/>
                          </a:ln>
                        </pic:spPr>
                      </pic:pic>
                    </a:graphicData>
                  </a:graphic>
                </wp:inline>
              </w:drawing>
            </w:r>
          </w:p>
        </w:tc>
        <w:tc>
          <w:tcPr>
            <w:tcW w:w="6518" w:type="dxa"/>
            <w:vAlign w:val="center"/>
          </w:tcPr>
          <w:p w14:paraId="39E12539" w14:textId="77777777" w:rsidR="00494A34" w:rsidRPr="00D4048A" w:rsidRDefault="00494A34" w:rsidP="00401892">
            <w:pPr>
              <w:numPr>
                <w:ilvl w:val="0"/>
                <w:numId w:val="39"/>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p>
          <w:p w14:paraId="0D5DC5AA" w14:textId="77777777" w:rsidR="00494A34" w:rsidRPr="00D4048A" w:rsidRDefault="00494A34" w:rsidP="00401892">
            <w:pPr>
              <w:numPr>
                <w:ilvl w:val="0"/>
                <w:numId w:val="39"/>
              </w:numPr>
              <w:rPr>
                <w:rFonts w:ascii="CMU Concrete" w:hAnsi="CMU Concrete"/>
              </w:rPr>
            </w:pP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목록</w:t>
            </w:r>
            <w:r w:rsidRPr="00D4048A">
              <w:rPr>
                <w:rStyle w:val="p2Char"/>
                <w:rFonts w:ascii="CMU Concrete" w:hAnsi="CMU Concrete"/>
                <w:b/>
                <w:bCs/>
              </w:rPr>
              <w:t xml:space="preserve"> </w:t>
            </w:r>
            <w:r w:rsidRPr="00D4048A">
              <w:rPr>
                <w:rFonts w:ascii="CMU Concrete" w:hAnsi="CMU Concrete"/>
              </w:rPr>
              <w:t>속성창에서</w:t>
            </w:r>
            <w:r w:rsidRPr="00D4048A">
              <w:rPr>
                <w:rFonts w:ascii="CMU Concrete" w:hAnsi="CMU Concrete"/>
              </w:rPr>
              <w:t xml:space="preserve"> </w:t>
            </w:r>
            <w:r w:rsidRPr="00D4048A">
              <w:rPr>
                <w:rStyle w:val="p2Char"/>
                <w:rFonts w:ascii="CMU Concrete" w:hAnsi="CMU Concrete"/>
                <w:b/>
                <w:bCs/>
              </w:rPr>
              <w:t>X1</w:t>
            </w:r>
            <w:r w:rsidRPr="00D4048A">
              <w:rPr>
                <w:rStyle w:val="p2Char"/>
                <w:rFonts w:ascii="CMU Concrete" w:hAnsi="CMU Concrete"/>
                <w:b/>
                <w:bCs/>
              </w:rPr>
              <w:t>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Style w:val="p2Char"/>
                <w:rFonts w:ascii="CMU Concrete" w:hAnsi="CMU Concrete"/>
                <w:b/>
                <w:bCs/>
              </w:rPr>
              <w:t>X2</w:t>
            </w:r>
            <w:r w:rsidRPr="00D4048A">
              <w:rPr>
                <w:rStyle w:val="p2Char"/>
                <w:rFonts w:ascii="CMU Concrete" w:hAnsi="CMU Concrete"/>
                <w:b/>
                <w:bCs/>
              </w:rPr>
              <w:t>축</w:t>
            </w:r>
            <w:r w:rsidRPr="00D4048A">
              <w:rPr>
                <w:rFonts w:ascii="CMU Concrete" w:hAnsi="CMU Concrete"/>
              </w:rPr>
              <w:t xml:space="preserve">, </w:t>
            </w:r>
            <w:r w:rsidRPr="00084DCC">
              <w:rPr>
                <w:rFonts w:ascii="CMU Concrete" w:hAnsi="CMU Concrete" w:hint="eastAsia"/>
                <w:b/>
              </w:rPr>
              <w:t>Y</w:t>
            </w:r>
            <w:r w:rsidRPr="00D4048A">
              <w:rPr>
                <w:rStyle w:val="p2Char"/>
                <w:rFonts w:ascii="CMU Concrete" w:hAnsi="CMU Concrete"/>
                <w:b/>
                <w:bCs/>
              </w:rPr>
              <w:t>축</w:t>
            </w:r>
            <w:r w:rsidRPr="00D4048A">
              <w:rPr>
                <w:rFonts w:ascii="CMU Concrete" w:hAnsi="CMU Concrete"/>
              </w:rPr>
              <w:t>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174C8F2" w14:textId="77777777" w:rsidR="00494A34" w:rsidRPr="00D4048A" w:rsidRDefault="00494A34" w:rsidP="00401892">
            <w:pPr>
              <w:numPr>
                <w:ilvl w:val="0"/>
                <w:numId w:val="39"/>
              </w:numPr>
              <w:rPr>
                <w:rFonts w:ascii="CMU Concrete" w:hAnsi="CMU Concrete"/>
              </w:rPr>
            </w:pPr>
            <w:r w:rsidRPr="00D4048A">
              <w:rPr>
                <w:rStyle w:val="p2Char"/>
                <w:rFonts w:ascii="CMU Concrete" w:hAnsi="CMU Concrete"/>
                <w:b/>
                <w:bCs/>
              </w:rPr>
              <w:t>색상</w:t>
            </w:r>
            <w:r w:rsidRPr="00D4048A">
              <w:rPr>
                <w:rStyle w:val="p2Char"/>
                <w:rFonts w:ascii="CMU Concrete" w:hAnsi="CMU Concrete"/>
                <w:b/>
                <w:bCs/>
              </w:rPr>
              <w:t xml:space="preserve"> </w:t>
            </w:r>
            <w:r w:rsidRPr="00D4048A">
              <w:rPr>
                <w:rStyle w:val="p2Char"/>
                <w:rFonts w:ascii="CMU Concrete" w:hAnsi="CMU Concrete"/>
                <w:b/>
                <w:bCs/>
              </w:rPr>
              <w:t>패턴</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584DE2F9" w14:textId="77777777" w:rsidR="00494A34" w:rsidRPr="00D4048A" w:rsidRDefault="00494A34" w:rsidP="00401892">
            <w:pPr>
              <w:numPr>
                <w:ilvl w:val="0"/>
                <w:numId w:val="39"/>
              </w:numPr>
              <w:rPr>
                <w:rFonts w:ascii="CMU Concrete" w:hAnsi="CMU Concrete"/>
              </w:rPr>
            </w:pPr>
            <w:r w:rsidRPr="00D4048A">
              <w:rPr>
                <w:rStyle w:val="p2Char"/>
                <w:rFonts w:ascii="CMU Concrete" w:hAnsi="CMU Concrete"/>
                <w:b/>
                <w:bCs/>
              </w:rPr>
              <w:t>3</w:t>
            </w:r>
            <w:r w:rsidRPr="00D4048A">
              <w:rPr>
                <w:rStyle w:val="p2Char"/>
                <w:rFonts w:ascii="CMU Concrete" w:hAnsi="CMU Concrete"/>
                <w:b/>
                <w:bCs/>
              </w:rPr>
              <w:t>차원</w:t>
            </w:r>
            <w:r w:rsidRPr="00D4048A">
              <w:rPr>
                <w:rStyle w:val="p2Char"/>
                <w:rFonts w:ascii="CMU Concrete" w:hAnsi="CMU Concrete"/>
                <w:b/>
                <w:bCs/>
              </w:rPr>
              <w:t xml:space="preserve"> </w:t>
            </w:r>
            <w:r w:rsidRPr="00D4048A">
              <w:rPr>
                <w:rStyle w:val="p2Char"/>
                <w:rFonts w:ascii="CMU Concrete" w:hAnsi="CMU Concrete"/>
                <w:b/>
                <w:bCs/>
              </w:rPr>
              <w:t>표면</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p>
          <w:p w14:paraId="3F095C59" w14:textId="77777777" w:rsidR="00494A34" w:rsidRPr="00D4048A" w:rsidRDefault="00494A34" w:rsidP="007231D9">
            <w:pPr>
              <w:rPr>
                <w:rFonts w:ascii="CMU Concrete" w:hAnsi="CMU Concrete"/>
              </w:rPr>
            </w:pPr>
          </w:p>
          <w:p w14:paraId="65289FC4" w14:textId="77777777" w:rsidR="00494A34" w:rsidRPr="00D4048A" w:rsidRDefault="00494A34" w:rsidP="007231D9">
            <w:pPr>
              <w:pStyle w:val="ab"/>
              <w:rPr>
                <w:rFonts w:ascii="CMU Concrete" w:hAnsi="CMU Concrete"/>
              </w:rPr>
            </w:pPr>
            <w:r w:rsidRPr="00D4048A">
              <w:rPr>
                <w:rFonts w:ascii="CMU Concrete" w:hAnsi="CMU Concrete"/>
                <w:b/>
                <w:color w:val="000000"/>
              </w:rPr>
              <w:t xml:space="preserve">NOTE </w:t>
            </w:r>
            <w:r w:rsidRPr="00D4048A">
              <w:rPr>
                <w:rStyle w:val="noteChar"/>
                <w:rFonts w:ascii="CMU Concrete" w:eastAsia="굴림" w:hAnsi="CMU Concrete"/>
              </w:rPr>
              <w:t>X1</w:t>
            </w:r>
            <w:r w:rsidRPr="00D4048A">
              <w:rPr>
                <w:rStyle w:val="noteChar"/>
                <w:rFonts w:ascii="CMU Concrete" w:eastAsia="굴림" w:hAnsi="CMU Concrete"/>
              </w:rPr>
              <w:t>축</w:t>
            </w:r>
            <w:r w:rsidRPr="00D4048A">
              <w:rPr>
                <w:rStyle w:val="noteChar"/>
                <w:rFonts w:ascii="CMU Concrete" w:eastAsia="굴림" w:hAnsi="CMU Concrete"/>
              </w:rPr>
              <w:t xml:space="preserve"> </w:t>
            </w:r>
            <w:r w:rsidRPr="00D4048A">
              <w:rPr>
                <w:rStyle w:val="noteChar"/>
                <w:rFonts w:ascii="CMU Concrete" w:eastAsia="굴림" w:hAnsi="CMU Concrete"/>
              </w:rPr>
              <w:t>및</w:t>
            </w:r>
            <w:r w:rsidRPr="00D4048A">
              <w:rPr>
                <w:rStyle w:val="noteChar"/>
                <w:rFonts w:ascii="CMU Concrete" w:eastAsia="굴림" w:hAnsi="CMU Concrete"/>
              </w:rPr>
              <w:t xml:space="preserve"> X2</w:t>
            </w:r>
            <w:r w:rsidRPr="00D4048A">
              <w:rPr>
                <w:rStyle w:val="noteChar"/>
                <w:rFonts w:ascii="CMU Concrete" w:eastAsia="굴림" w:hAnsi="CMU Concrete"/>
              </w:rPr>
              <w:t>축은</w:t>
            </w:r>
            <w:r w:rsidRPr="00D4048A">
              <w:rPr>
                <w:rStyle w:val="noteChar"/>
                <w:rFonts w:ascii="CMU Concrete" w:eastAsia="굴림" w:hAnsi="CMU Concrete"/>
              </w:rPr>
              <w:t xml:space="preserve"> 2</w:t>
            </w:r>
            <w:r w:rsidRPr="00D4048A">
              <w:rPr>
                <w:rStyle w:val="noteChar"/>
                <w:rFonts w:ascii="CMU Concrete" w:eastAsia="굴림" w:hAnsi="CMU Concrete"/>
              </w:rPr>
              <w:t>차원의</w:t>
            </w:r>
            <w:r w:rsidRPr="00D4048A">
              <w:rPr>
                <w:rStyle w:val="noteChar"/>
                <w:rFonts w:ascii="CMU Concrete" w:eastAsia="굴림" w:hAnsi="CMU Concrete"/>
              </w:rPr>
              <w:t xml:space="preserve"> </w:t>
            </w:r>
            <w:r w:rsidRPr="00D4048A">
              <w:rPr>
                <w:rStyle w:val="noteChar"/>
                <w:rFonts w:ascii="CMU Concrete" w:eastAsia="굴림" w:hAnsi="CMU Concrete"/>
              </w:rPr>
              <w:t>두</w:t>
            </w:r>
            <w:r w:rsidRPr="00D4048A">
              <w:rPr>
                <w:rStyle w:val="noteChar"/>
                <w:rFonts w:ascii="CMU Concrete" w:eastAsia="굴림" w:hAnsi="CMU Concrete"/>
              </w:rPr>
              <w:t xml:space="preserve"> </w:t>
            </w:r>
            <w:r w:rsidRPr="00D4048A">
              <w:rPr>
                <w:rStyle w:val="noteChar"/>
                <w:rFonts w:ascii="CMU Concrete" w:eastAsia="굴림" w:hAnsi="CMU Concrete"/>
              </w:rPr>
              <w:t>축으로</w:t>
            </w:r>
            <w:r w:rsidRPr="00D4048A">
              <w:rPr>
                <w:rStyle w:val="noteChar"/>
                <w:rFonts w:ascii="CMU Concrete" w:eastAsia="굴림" w:hAnsi="CMU Concrete"/>
              </w:rPr>
              <w:t xml:space="preserve"> </w:t>
            </w:r>
            <w:r w:rsidRPr="00D4048A">
              <w:rPr>
                <w:rStyle w:val="noteChar"/>
                <w:rFonts w:ascii="CMU Concrete" w:eastAsia="굴림" w:hAnsi="CMU Concrete"/>
              </w:rPr>
              <w:t>등고선의</w:t>
            </w:r>
            <w:r w:rsidRPr="00D4048A">
              <w:rPr>
                <w:rStyle w:val="noteChar"/>
                <w:rFonts w:ascii="CMU Concrete" w:eastAsia="굴림" w:hAnsi="CMU Concrete"/>
              </w:rPr>
              <w:t xml:space="preserve"> </w:t>
            </w:r>
            <w:r w:rsidRPr="00D4048A">
              <w:rPr>
                <w:rStyle w:val="noteChar"/>
                <w:rFonts w:ascii="CMU Concrete" w:eastAsia="굴림" w:hAnsi="CMU Concrete"/>
              </w:rPr>
              <w:t>좌표에</w:t>
            </w:r>
            <w:r w:rsidRPr="00D4048A">
              <w:rPr>
                <w:rStyle w:val="noteChar"/>
                <w:rFonts w:ascii="CMU Concrete" w:eastAsia="굴림" w:hAnsi="CMU Concrete"/>
              </w:rPr>
              <w:t xml:space="preserve"> </w:t>
            </w:r>
            <w:r w:rsidRPr="00D4048A">
              <w:rPr>
                <w:rStyle w:val="noteChar"/>
                <w:rFonts w:ascii="CMU Concrete" w:eastAsia="굴림" w:hAnsi="CMU Concrete"/>
              </w:rPr>
              <w:t>해당됩니다</w:t>
            </w:r>
            <w:r w:rsidRPr="00D4048A">
              <w:rPr>
                <w:rStyle w:val="noteChar"/>
                <w:rFonts w:ascii="CMU Concrete" w:eastAsia="굴림" w:hAnsi="CMU Concrete"/>
              </w:rPr>
              <w:t>. Y</w:t>
            </w:r>
            <w:r w:rsidRPr="00D4048A">
              <w:rPr>
                <w:rStyle w:val="noteChar"/>
                <w:rFonts w:ascii="CMU Concrete" w:eastAsia="굴림" w:hAnsi="CMU Concrete"/>
              </w:rPr>
              <w:t>축은</w:t>
            </w:r>
            <w:r w:rsidRPr="00D4048A">
              <w:rPr>
                <w:rStyle w:val="noteChar"/>
                <w:rFonts w:ascii="CMU Concrete" w:eastAsia="굴림" w:hAnsi="CMU Concrete"/>
              </w:rPr>
              <w:t xml:space="preserve"> </w:t>
            </w:r>
            <w:r w:rsidRPr="00D4048A">
              <w:rPr>
                <w:rStyle w:val="noteChar"/>
                <w:rFonts w:ascii="CMU Concrete" w:eastAsia="굴림" w:hAnsi="CMU Concrete"/>
              </w:rPr>
              <w:t>각</w:t>
            </w:r>
            <w:r w:rsidRPr="00D4048A">
              <w:rPr>
                <w:rStyle w:val="noteChar"/>
                <w:rFonts w:ascii="CMU Concrete" w:eastAsia="굴림" w:hAnsi="CMU Concrete"/>
              </w:rPr>
              <w:t xml:space="preserve"> </w:t>
            </w:r>
            <w:r w:rsidRPr="00D4048A">
              <w:rPr>
                <w:rStyle w:val="noteChar"/>
                <w:rFonts w:ascii="CMU Concrete" w:eastAsia="굴림" w:hAnsi="CMU Concrete"/>
              </w:rPr>
              <w:t>좌표에서의</w:t>
            </w:r>
            <w:r w:rsidRPr="00D4048A">
              <w:rPr>
                <w:rStyle w:val="noteChar"/>
                <w:rFonts w:ascii="CMU Concrete" w:eastAsia="굴림" w:hAnsi="CMU Concrete"/>
              </w:rPr>
              <w:t xml:space="preserve"> </w:t>
            </w:r>
            <w:r w:rsidRPr="00D4048A">
              <w:rPr>
                <w:rStyle w:val="noteChar"/>
                <w:rFonts w:ascii="CMU Concrete" w:eastAsia="굴림" w:hAnsi="CMU Concrete"/>
              </w:rPr>
              <w:t>높이를</w:t>
            </w:r>
            <w:r w:rsidRPr="00D4048A">
              <w:rPr>
                <w:rStyle w:val="noteChar"/>
                <w:rFonts w:ascii="CMU Concrete" w:eastAsia="굴림" w:hAnsi="CMU Concrete"/>
              </w:rPr>
              <w:t xml:space="preserve"> </w:t>
            </w:r>
            <w:r w:rsidRPr="00D4048A">
              <w:rPr>
                <w:rStyle w:val="noteChar"/>
                <w:rFonts w:ascii="CMU Concrete" w:eastAsia="굴림" w:hAnsi="CMU Concrete"/>
              </w:rPr>
              <w:t>나타냅니다</w:t>
            </w:r>
            <w:r w:rsidRPr="00D4048A">
              <w:rPr>
                <w:rStyle w:val="noteChar"/>
                <w:rFonts w:ascii="CMU Concrete" w:eastAsia="굴림" w:hAnsi="CMU Concrete"/>
              </w:rPr>
              <w:t>.</w:t>
            </w:r>
            <w:r w:rsidRPr="00D4048A">
              <w:rPr>
                <w:rFonts w:ascii="CMU Concrete" w:hAnsi="CMU Concrete"/>
              </w:rPr>
              <w:t xml:space="preserve"> </w:t>
            </w:r>
          </w:p>
        </w:tc>
      </w:tr>
    </w:tbl>
    <w:p w14:paraId="4C0B822C" w14:textId="77777777" w:rsidR="00494A34" w:rsidRDefault="00494A34" w:rsidP="00494A34">
      <w:pPr>
        <w:pStyle w:val="16"/>
        <w:rPr>
          <w:rFonts w:ascii="CMU Concrete" w:eastAsia="굴림" w:hAnsi="CMU Concrete"/>
        </w:rPr>
      </w:pPr>
      <w:r w:rsidRPr="00D4048A">
        <w:rPr>
          <w:rFonts w:ascii="CMU Concrete" w:eastAsia="굴림" w:hAnsi="CMU Concrete"/>
        </w:rPr>
        <w:t>속성</w:t>
      </w:r>
    </w:p>
    <w:tbl>
      <w:tblPr>
        <w:tblW w:w="9027" w:type="dxa"/>
        <w:jc w:val="center"/>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93"/>
        <w:gridCol w:w="632"/>
        <w:gridCol w:w="632"/>
        <w:gridCol w:w="4965"/>
        <w:gridCol w:w="812"/>
        <w:gridCol w:w="993"/>
      </w:tblGrid>
      <w:tr w:rsidR="00494A34" w:rsidRPr="00D4048A" w14:paraId="045D8299" w14:textId="77777777" w:rsidTr="001613C7">
        <w:trPr>
          <w:trHeight w:val="68"/>
          <w:tblCellSpacing w:w="0" w:type="dxa"/>
          <w:jc w:val="center"/>
        </w:trPr>
        <w:tc>
          <w:tcPr>
            <w:tcW w:w="550" w:type="pct"/>
            <w:tcBorders>
              <w:bottom w:val="single" w:sz="6" w:space="0" w:color="999999"/>
              <w:right w:val="single" w:sz="6" w:space="0" w:color="999999"/>
            </w:tcBorders>
            <w:shd w:val="clear" w:color="auto" w:fill="CCCCCC"/>
            <w:vAlign w:val="center"/>
          </w:tcPr>
          <w:p w14:paraId="708DB231"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350" w:type="pct"/>
            <w:gridSpan w:val="2"/>
            <w:tcBorders>
              <w:left w:val="single" w:sz="6" w:space="0" w:color="999999"/>
              <w:bottom w:val="single" w:sz="6" w:space="0" w:color="999999"/>
              <w:right w:val="single" w:sz="6" w:space="0" w:color="999999"/>
            </w:tcBorders>
            <w:shd w:val="clear" w:color="auto" w:fill="CCCCCC"/>
            <w:vAlign w:val="center"/>
          </w:tcPr>
          <w:p w14:paraId="06F9E456"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tcBorders>
              <w:left w:val="single" w:sz="6" w:space="0" w:color="999999"/>
              <w:bottom w:val="single" w:sz="6" w:space="0" w:color="999999"/>
              <w:right w:val="single" w:sz="6" w:space="0" w:color="999999"/>
            </w:tcBorders>
            <w:shd w:val="clear" w:color="auto" w:fill="CCCCCC"/>
            <w:vAlign w:val="center"/>
          </w:tcPr>
          <w:p w14:paraId="3BB96553"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tcBorders>
              <w:left w:val="single" w:sz="6" w:space="0" w:color="999999"/>
              <w:bottom w:val="single" w:sz="6" w:space="0" w:color="999999"/>
              <w:right w:val="single" w:sz="6" w:space="0" w:color="999999"/>
            </w:tcBorders>
            <w:shd w:val="clear" w:color="auto" w:fill="CCCCCC"/>
            <w:vAlign w:val="center"/>
          </w:tcPr>
          <w:p w14:paraId="5270EFD4"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tcBorders>
              <w:left w:val="single" w:sz="6" w:space="0" w:color="999999"/>
              <w:bottom w:val="single" w:sz="6" w:space="0" w:color="999999"/>
            </w:tcBorders>
            <w:shd w:val="clear" w:color="auto" w:fill="CCCCCC"/>
            <w:vAlign w:val="center"/>
          </w:tcPr>
          <w:p w14:paraId="51AD6737"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711B2E4A" w14:textId="77777777" w:rsidTr="001613C7">
        <w:trPr>
          <w:trHeight w:val="183"/>
          <w:tblCellSpacing w:w="0" w:type="dxa"/>
          <w:jc w:val="center"/>
        </w:trPr>
        <w:tc>
          <w:tcPr>
            <w:tcW w:w="550" w:type="pct"/>
            <w:vMerge w:val="restart"/>
            <w:tcBorders>
              <w:top w:val="single" w:sz="6" w:space="0" w:color="999999"/>
              <w:bottom w:val="single" w:sz="6" w:space="0" w:color="999999"/>
              <w:right w:val="single" w:sz="6" w:space="0" w:color="999999"/>
            </w:tcBorders>
            <w:shd w:val="clear" w:color="auto" w:fill="CCCCCC"/>
            <w:vAlign w:val="center"/>
          </w:tcPr>
          <w:p w14:paraId="1267E45A"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36B01016"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1B65E919"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2FAC140A" w14:textId="77777777" w:rsidR="00494A34" w:rsidRPr="00D4048A" w:rsidRDefault="002051C2" w:rsidP="007231D9">
            <w:pPr>
              <w:jc w:val="center"/>
              <w:rPr>
                <w:rFonts w:ascii="CMU Concrete" w:hAnsi="CMU Concrete"/>
              </w:rPr>
            </w:pPr>
            <w:r>
              <w:rPr>
                <w:rFonts w:ascii="CMU Concrete" w:hint="eastAsia"/>
              </w:rPr>
              <w:t>선택</w:t>
            </w:r>
          </w:p>
        </w:tc>
        <w:tc>
          <w:tcPr>
            <w:tcW w:w="550" w:type="pct"/>
            <w:tcBorders>
              <w:top w:val="single" w:sz="6" w:space="0" w:color="999999"/>
              <w:left w:val="single" w:sz="6" w:space="0" w:color="999999"/>
              <w:bottom w:val="single" w:sz="6" w:space="0" w:color="999999"/>
            </w:tcBorders>
            <w:shd w:val="clear" w:color="auto" w:fill="auto"/>
            <w:vAlign w:val="center"/>
          </w:tcPr>
          <w:p w14:paraId="778980B2" w14:textId="77777777" w:rsidR="00494A34" w:rsidRPr="00D4048A" w:rsidRDefault="00494A34" w:rsidP="007231D9">
            <w:pPr>
              <w:jc w:val="center"/>
              <w:rPr>
                <w:rFonts w:ascii="CMU Concrete" w:hAnsi="CMU Concrete"/>
              </w:rPr>
            </w:pPr>
          </w:p>
        </w:tc>
      </w:tr>
      <w:tr w:rsidR="00494A34" w:rsidRPr="00D4048A" w14:paraId="3D3C6A0B" w14:textId="77777777" w:rsidTr="001613C7">
        <w:trPr>
          <w:trHeight w:val="161"/>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3ACBB003"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332C48EB"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44F63371"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34204840"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tcBorders>
              <w:top w:val="single" w:sz="6" w:space="0" w:color="999999"/>
              <w:left w:val="single" w:sz="6" w:space="0" w:color="999999"/>
              <w:bottom w:val="single" w:sz="6" w:space="0" w:color="999999"/>
            </w:tcBorders>
            <w:shd w:val="clear" w:color="auto" w:fill="auto"/>
            <w:vAlign w:val="center"/>
          </w:tcPr>
          <w:p w14:paraId="55807CB1" w14:textId="77777777" w:rsidR="00494A34" w:rsidRPr="00D4048A" w:rsidRDefault="00494A34" w:rsidP="007231D9">
            <w:pPr>
              <w:jc w:val="center"/>
              <w:rPr>
                <w:rFonts w:ascii="CMU Concrete" w:hAnsi="CMU Concrete"/>
              </w:rPr>
            </w:pPr>
          </w:p>
        </w:tc>
      </w:tr>
      <w:tr w:rsidR="00494A34" w:rsidRPr="00D4048A" w14:paraId="2705D370" w14:textId="77777777" w:rsidTr="001613C7">
        <w:trPr>
          <w:trHeight w:val="422"/>
          <w:tblCellSpacing w:w="0" w:type="dxa"/>
          <w:jc w:val="center"/>
        </w:trPr>
        <w:tc>
          <w:tcPr>
            <w:tcW w:w="550" w:type="pct"/>
            <w:vMerge w:val="restart"/>
            <w:tcBorders>
              <w:top w:val="single" w:sz="6" w:space="0" w:color="999999"/>
              <w:bottom w:val="single" w:sz="6" w:space="0" w:color="999999"/>
              <w:right w:val="single" w:sz="6" w:space="0" w:color="999999"/>
            </w:tcBorders>
            <w:shd w:val="clear" w:color="auto" w:fill="CCCCCC"/>
            <w:vAlign w:val="center"/>
          </w:tcPr>
          <w:p w14:paraId="51BCF65F" w14:textId="77777777" w:rsidR="00494A34" w:rsidRPr="00D4048A" w:rsidRDefault="00494A34" w:rsidP="007231D9">
            <w:pPr>
              <w:pStyle w:val="ae"/>
              <w:rPr>
                <w:rFonts w:ascii="CMU Concrete" w:hAnsi="CMU Concrete"/>
              </w:rPr>
            </w:pPr>
            <w:r w:rsidRPr="00D4048A">
              <w:rPr>
                <w:rFonts w:ascii="CMU Concrete" w:hAnsi="CMU Concrete"/>
              </w:rPr>
              <w:t>차트옵션</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59447433" w14:textId="77777777" w:rsidR="00494A34" w:rsidRPr="00D4048A" w:rsidRDefault="00494A34" w:rsidP="007231D9">
            <w:pPr>
              <w:jc w:val="center"/>
              <w:rPr>
                <w:rFonts w:ascii="CMU Concrete" w:hAnsi="CMU Concrete"/>
              </w:rPr>
            </w:pPr>
            <w:r w:rsidRPr="00D4048A">
              <w:rPr>
                <w:rFonts w:ascii="CMU Concrete" w:hAnsi="CMU Concrete"/>
              </w:rPr>
              <w:t>3</w:t>
            </w:r>
            <w:r w:rsidRPr="00D4048A">
              <w:rPr>
                <w:rFonts w:ascii="CMU Concrete" w:hAnsi="CMU Concrete"/>
              </w:rPr>
              <w:t>차원</w:t>
            </w:r>
            <w:r w:rsidRPr="00D4048A">
              <w:rPr>
                <w:rFonts w:ascii="CMU Concrete" w:hAnsi="CMU Concrete"/>
              </w:rPr>
              <w:t xml:space="preserve"> </w:t>
            </w:r>
            <w:r w:rsidRPr="00D4048A">
              <w:rPr>
                <w:rFonts w:ascii="CMU Concrete" w:hAnsi="CMU Concrete"/>
              </w:rPr>
              <w:t>표면</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322AB2A1" w14:textId="77777777" w:rsidR="00494A34" w:rsidRPr="00D4048A" w:rsidRDefault="00494A34" w:rsidP="007231D9">
            <w:pPr>
              <w:rPr>
                <w:rFonts w:ascii="CMU Concrete" w:hAnsi="CMU Concrete"/>
              </w:rPr>
            </w:pPr>
            <w:r w:rsidRPr="00D4048A">
              <w:rPr>
                <w:rFonts w:ascii="CMU Concrete" w:hAnsi="CMU Concrete"/>
              </w:rPr>
              <w:t>3</w:t>
            </w:r>
            <w:r w:rsidRPr="00D4048A">
              <w:rPr>
                <w:rFonts w:ascii="CMU Concrete" w:hAnsi="CMU Concrete"/>
              </w:rPr>
              <w:t>차원</w:t>
            </w:r>
            <w:r w:rsidRPr="00D4048A">
              <w:rPr>
                <w:rFonts w:ascii="CMU Concrete" w:hAnsi="CMU Concrete"/>
              </w:rPr>
              <w:t xml:space="preserve"> </w:t>
            </w:r>
            <w:r w:rsidRPr="00D4048A">
              <w:rPr>
                <w:rFonts w:ascii="CMU Concrete" w:hAnsi="CMU Concrete"/>
              </w:rPr>
              <w:t>입체로</w:t>
            </w:r>
            <w:r w:rsidRPr="00D4048A">
              <w:rPr>
                <w:rFonts w:ascii="CMU Concrete" w:hAnsi="CMU Concrete"/>
              </w:rPr>
              <w:t xml:space="preserve"> </w:t>
            </w:r>
            <w:r w:rsidRPr="00D4048A">
              <w:rPr>
                <w:rFonts w:ascii="CMU Concrete" w:hAnsi="CMU Concrete"/>
              </w:rPr>
              <w:t>표현할지</w:t>
            </w:r>
            <w:r w:rsidRPr="00D4048A">
              <w:rPr>
                <w:rFonts w:ascii="CMU Concrete" w:hAnsi="CMU Concrete"/>
              </w:rPr>
              <w:t xml:space="preserve"> 2</w:t>
            </w:r>
            <w:r w:rsidRPr="00D4048A">
              <w:rPr>
                <w:rFonts w:ascii="CMU Concrete" w:hAnsi="CMU Concrete"/>
              </w:rPr>
              <w:t>차원</w:t>
            </w:r>
            <w:r w:rsidRPr="00D4048A">
              <w:rPr>
                <w:rFonts w:ascii="CMU Concrete" w:hAnsi="CMU Concrete"/>
              </w:rPr>
              <w:t xml:space="preserve"> </w:t>
            </w:r>
            <w:r w:rsidRPr="00D4048A">
              <w:rPr>
                <w:rFonts w:ascii="CMU Concrete" w:hAnsi="CMU Concrete"/>
              </w:rPr>
              <w:t>평면으로</w:t>
            </w:r>
            <w:r w:rsidRPr="00D4048A">
              <w:rPr>
                <w:rFonts w:ascii="CMU Concrete" w:hAnsi="CMU Concrete"/>
              </w:rPr>
              <w:t xml:space="preserve"> </w:t>
            </w:r>
            <w:r w:rsidRPr="00D4048A">
              <w:rPr>
                <w:rFonts w:ascii="CMU Concrete" w:hAnsi="CMU Concrete"/>
              </w:rPr>
              <w:t>표현할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2B1385C2" w14:textId="77777777" w:rsidR="00494A34" w:rsidRPr="00D4048A" w:rsidRDefault="003B2D47" w:rsidP="007231D9">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14:paraId="26FF30F4" w14:textId="77777777" w:rsidR="00494A34" w:rsidRPr="00D4048A" w:rsidRDefault="003B2D47"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494A34" w:rsidRPr="00D4048A" w14:paraId="1131BFBE" w14:textId="77777777" w:rsidTr="001613C7">
        <w:trPr>
          <w:trHeight w:val="321"/>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258D3E84"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36A404BA"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4D5624F1" w14:textId="77777777" w:rsidR="00494A34" w:rsidRPr="00D4048A" w:rsidRDefault="00494A34" w:rsidP="007231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7CD4156D" w14:textId="77777777" w:rsidR="00494A34" w:rsidRPr="00D4048A" w:rsidRDefault="00494A34" w:rsidP="007231D9">
            <w:pPr>
              <w:jc w:val="center"/>
              <w:rPr>
                <w:rFonts w:ascii="CMU Concrete" w:hAnsi="CMU Concrete"/>
              </w:rPr>
            </w:pPr>
            <w:r w:rsidRPr="00D4048A">
              <w:rPr>
                <w:rFonts w:ascii="CMU Concrete" w:hAnsi="CMU Concrete"/>
              </w:rPr>
              <w:t>버튼</w:t>
            </w:r>
          </w:p>
        </w:tc>
        <w:tc>
          <w:tcPr>
            <w:tcW w:w="550" w:type="pct"/>
            <w:tcBorders>
              <w:top w:val="single" w:sz="6" w:space="0" w:color="999999"/>
              <w:left w:val="single" w:sz="6" w:space="0" w:color="999999"/>
              <w:bottom w:val="single" w:sz="6" w:space="0" w:color="999999"/>
            </w:tcBorders>
            <w:shd w:val="clear" w:color="auto" w:fill="auto"/>
            <w:vAlign w:val="center"/>
          </w:tcPr>
          <w:p w14:paraId="6F46FBAB" w14:textId="77777777" w:rsidR="00494A34" w:rsidRPr="00D4048A" w:rsidRDefault="00494A34" w:rsidP="007231D9">
            <w:pPr>
              <w:jc w:val="center"/>
              <w:rPr>
                <w:rFonts w:ascii="CMU Concrete" w:hAnsi="CMU Concrete"/>
              </w:rPr>
            </w:pPr>
          </w:p>
        </w:tc>
      </w:tr>
      <w:tr w:rsidR="00494A34" w:rsidRPr="00D4048A" w14:paraId="73CCDA21" w14:textId="77777777" w:rsidTr="001613C7">
        <w:trPr>
          <w:trHeight w:val="76"/>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3C958FCD"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50BA72A7"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1BCD5FF0" w14:textId="77777777" w:rsidR="00494A34" w:rsidRPr="00D4048A" w:rsidRDefault="00494A34" w:rsidP="007231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30E649EA" w14:textId="77777777" w:rsidR="00494A34" w:rsidRPr="00D4048A" w:rsidRDefault="00494A34" w:rsidP="007231D9">
            <w:pPr>
              <w:jc w:val="center"/>
              <w:rPr>
                <w:rFonts w:ascii="CMU Concrete" w:hAnsi="CMU Concrete"/>
              </w:rPr>
            </w:pPr>
            <w:r w:rsidRPr="00D4048A">
              <w:rPr>
                <w:rFonts w:ascii="CMU Concrete" w:hAnsi="CMU Concrete"/>
              </w:rPr>
              <w:t>버튼</w:t>
            </w:r>
          </w:p>
        </w:tc>
        <w:tc>
          <w:tcPr>
            <w:tcW w:w="550" w:type="pct"/>
            <w:tcBorders>
              <w:top w:val="single" w:sz="6" w:space="0" w:color="999999"/>
              <w:left w:val="single" w:sz="6" w:space="0" w:color="999999"/>
              <w:bottom w:val="single" w:sz="6" w:space="0" w:color="999999"/>
            </w:tcBorders>
            <w:shd w:val="clear" w:color="auto" w:fill="auto"/>
            <w:vAlign w:val="center"/>
          </w:tcPr>
          <w:p w14:paraId="0DAE53AD" w14:textId="77777777" w:rsidR="00494A34" w:rsidRPr="00D4048A" w:rsidRDefault="00494A34" w:rsidP="007231D9">
            <w:pPr>
              <w:jc w:val="center"/>
              <w:rPr>
                <w:rFonts w:ascii="CMU Concrete" w:hAnsi="CMU Concrete"/>
              </w:rPr>
            </w:pPr>
          </w:p>
        </w:tc>
      </w:tr>
      <w:tr w:rsidR="00494A34" w:rsidRPr="00D4048A" w14:paraId="42E10D5C" w14:textId="77777777" w:rsidTr="001613C7">
        <w:trPr>
          <w:trHeight w:val="183"/>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14D90C5E"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auto"/>
            <w:vAlign w:val="center"/>
          </w:tcPr>
          <w:p w14:paraId="65BC26AC"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7E247AFC" w14:textId="77777777" w:rsidR="00494A34" w:rsidRPr="00D4048A" w:rsidRDefault="00494A34"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588F01F8" w14:textId="77777777" w:rsidR="00494A34" w:rsidRPr="00D4048A" w:rsidRDefault="00494A34" w:rsidP="007231D9">
            <w:pPr>
              <w:jc w:val="center"/>
              <w:rPr>
                <w:rFonts w:ascii="CMU Concrete" w:hAnsi="CMU Concrete"/>
              </w:rPr>
            </w:pPr>
            <w:r>
              <w:rPr>
                <w:rFonts w:ascii="CMU Concrete" w:hAnsi="CMU Concrete" w:hint="eastAsia"/>
              </w:rPr>
              <w:t>버튼</w:t>
            </w:r>
          </w:p>
        </w:tc>
        <w:tc>
          <w:tcPr>
            <w:tcW w:w="550" w:type="pct"/>
            <w:tcBorders>
              <w:top w:val="single" w:sz="6" w:space="0" w:color="999999"/>
              <w:left w:val="single" w:sz="6" w:space="0" w:color="999999"/>
              <w:bottom w:val="single" w:sz="6" w:space="0" w:color="999999"/>
            </w:tcBorders>
            <w:shd w:val="clear" w:color="auto" w:fill="auto"/>
            <w:vAlign w:val="center"/>
          </w:tcPr>
          <w:p w14:paraId="014B5AA5" w14:textId="77777777" w:rsidR="00494A34" w:rsidRPr="00D4048A" w:rsidRDefault="00494A34" w:rsidP="007231D9">
            <w:pPr>
              <w:jc w:val="center"/>
              <w:rPr>
                <w:rFonts w:ascii="CMU Concrete" w:hAnsi="CMU Concrete"/>
              </w:rPr>
            </w:pPr>
          </w:p>
        </w:tc>
      </w:tr>
      <w:tr w:rsidR="00494A34" w:rsidRPr="00D4048A" w14:paraId="42F5F87A" w14:textId="77777777" w:rsidTr="001613C7">
        <w:trPr>
          <w:trHeight w:val="161"/>
          <w:tblCellSpacing w:w="0" w:type="dxa"/>
          <w:jc w:val="center"/>
        </w:trPr>
        <w:tc>
          <w:tcPr>
            <w:tcW w:w="550" w:type="pct"/>
            <w:vMerge w:val="restart"/>
            <w:tcBorders>
              <w:top w:val="single" w:sz="6" w:space="0" w:color="999999"/>
              <w:bottom w:val="single" w:sz="6" w:space="0" w:color="999999"/>
              <w:right w:val="single" w:sz="6" w:space="0" w:color="999999"/>
            </w:tcBorders>
            <w:shd w:val="clear" w:color="auto" w:fill="CCCCCC"/>
            <w:vAlign w:val="center"/>
          </w:tcPr>
          <w:p w14:paraId="4ECA5CB6" w14:textId="77777777" w:rsidR="00494A34" w:rsidRPr="00D4048A" w:rsidRDefault="00494A34" w:rsidP="007231D9">
            <w:pPr>
              <w:pStyle w:val="ae"/>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목록</w:t>
            </w:r>
          </w:p>
        </w:tc>
        <w:tc>
          <w:tcPr>
            <w:tcW w:w="350" w:type="pct"/>
            <w:vMerge w:val="restart"/>
            <w:tcBorders>
              <w:top w:val="single" w:sz="6" w:space="0" w:color="999999"/>
              <w:left w:val="single" w:sz="6" w:space="0" w:color="999999"/>
              <w:bottom w:val="single" w:sz="6" w:space="0" w:color="999999"/>
              <w:right w:val="single" w:sz="6" w:space="0" w:color="999999"/>
            </w:tcBorders>
            <w:shd w:val="clear" w:color="auto" w:fill="auto"/>
            <w:vAlign w:val="center"/>
          </w:tcPr>
          <w:p w14:paraId="445392B3"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552FBC09" w14:textId="77777777" w:rsidR="00494A34" w:rsidRPr="00D4048A" w:rsidRDefault="00494A34" w:rsidP="007231D9">
            <w:pPr>
              <w:jc w:val="center"/>
              <w:rPr>
                <w:rFonts w:ascii="CMU Concrete" w:hAnsi="CMU Concrete"/>
              </w:rPr>
            </w:pPr>
            <w:r w:rsidRPr="00D4048A">
              <w:rPr>
                <w:rFonts w:ascii="CMU Concrete" w:hAnsi="CMU Concrete"/>
              </w:rPr>
              <w:t>X1</w:t>
            </w:r>
            <w:r w:rsidRPr="00D4048A">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234D8B66" w14:textId="0C059370" w:rsidR="00494A34" w:rsidRPr="00D4048A" w:rsidRDefault="00494A34" w:rsidP="007231D9">
            <w:pPr>
              <w:rPr>
                <w:rFonts w:ascii="CMU Concrete" w:hAnsi="CMU Concrete"/>
              </w:rPr>
            </w:pPr>
            <w:r w:rsidRPr="00D4048A">
              <w:rPr>
                <w:rFonts w:ascii="CMU Concrete" w:hAnsi="CMU Concrete"/>
              </w:rPr>
              <w:t>X1</w:t>
            </w:r>
            <w:r w:rsidRPr="00D4048A">
              <w:rPr>
                <w:rFonts w:ascii="CMU Concrete" w:hAnsi="CMU Concrete"/>
              </w:rPr>
              <w:t>축</w:t>
            </w:r>
            <w:r w:rsidRPr="00D4048A">
              <w:rPr>
                <w:rFonts w:ascii="CMU Concrete" w:hAnsi="CMU Concrete"/>
              </w:rPr>
              <w:t>(</w:t>
            </w:r>
            <w:r w:rsidRPr="00D4048A">
              <w:rPr>
                <w:rFonts w:ascii="CMU Concrete" w:hAnsi="CMU Concrete"/>
              </w:rPr>
              <w:t>첫번째</w:t>
            </w:r>
            <w:r w:rsidRPr="00D4048A">
              <w:rPr>
                <w:rFonts w:ascii="CMU Concrete" w:hAnsi="CMU Concrete"/>
              </w:rPr>
              <w:t xml:space="preserve"> </w:t>
            </w:r>
            <w:r w:rsidRPr="00D4048A">
              <w:rPr>
                <w:rFonts w:ascii="CMU Concrete" w:hAnsi="CMU Concrete"/>
              </w:rPr>
              <w:t>위치</w:t>
            </w:r>
            <w:r w:rsidRPr="00D4048A">
              <w:rPr>
                <w:rFonts w:ascii="CMU Concrete" w:hAnsi="CMU Concrete"/>
              </w:rPr>
              <w:t xml:space="preserve"> </w:t>
            </w:r>
            <w:r w:rsidRPr="00D4048A">
              <w:rPr>
                <w:rFonts w:ascii="CMU Concrete" w:hAnsi="CMU Concrete"/>
              </w:rPr>
              <w:t>좌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70E991A2" w14:textId="77777777" w:rsidR="00494A34" w:rsidRPr="00D4048A" w:rsidRDefault="003B2D47" w:rsidP="007231D9">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14:paraId="4B84DBED" w14:textId="77777777" w:rsidR="00494A34" w:rsidRPr="00D4048A" w:rsidRDefault="00494A34" w:rsidP="007231D9">
            <w:pPr>
              <w:jc w:val="center"/>
              <w:rPr>
                <w:rFonts w:ascii="CMU Concrete" w:hAnsi="CMU Concrete"/>
              </w:rPr>
            </w:pPr>
          </w:p>
        </w:tc>
      </w:tr>
      <w:tr w:rsidR="00494A34" w:rsidRPr="00D4048A" w14:paraId="52498A9F" w14:textId="77777777" w:rsidTr="001613C7">
        <w:trPr>
          <w:trHeight w:val="139"/>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714A30F1" w14:textId="77777777" w:rsidR="00494A34" w:rsidRPr="00D4048A" w:rsidRDefault="00494A34" w:rsidP="007231D9">
            <w:pPr>
              <w:jc w:val="center"/>
              <w:rPr>
                <w:rFonts w:ascii="CMU Concrete" w:hAnsi="CMU Concrete"/>
              </w:rPr>
            </w:pPr>
          </w:p>
        </w:tc>
        <w:tc>
          <w:tcPr>
            <w:tcW w:w="350" w:type="pct"/>
            <w:vMerge/>
            <w:tcBorders>
              <w:top w:val="single" w:sz="6" w:space="0" w:color="999999"/>
              <w:left w:val="single" w:sz="6" w:space="0" w:color="999999"/>
              <w:bottom w:val="single" w:sz="6" w:space="0" w:color="999999"/>
              <w:right w:val="single" w:sz="6" w:space="0" w:color="999999"/>
            </w:tcBorders>
            <w:shd w:val="clear" w:color="auto" w:fill="auto"/>
            <w:vAlign w:val="center"/>
          </w:tcPr>
          <w:p w14:paraId="46447879" w14:textId="77777777" w:rsidR="00494A34" w:rsidRPr="00D4048A" w:rsidRDefault="00494A34" w:rsidP="007231D9">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4BCE9B97" w14:textId="77777777" w:rsidR="00494A34" w:rsidRPr="00D4048A" w:rsidRDefault="00494A34" w:rsidP="007231D9">
            <w:pPr>
              <w:jc w:val="center"/>
              <w:rPr>
                <w:rFonts w:ascii="CMU Concrete" w:hAnsi="CMU Concrete"/>
              </w:rPr>
            </w:pPr>
            <w:r w:rsidRPr="00D4048A">
              <w:rPr>
                <w:rFonts w:ascii="CMU Concrete" w:hAnsi="CMU Concrete"/>
              </w:rPr>
              <w:t>X2</w:t>
            </w:r>
            <w:r w:rsidRPr="00D4048A">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5033BD55" w14:textId="4CF5D6F3" w:rsidR="00494A34" w:rsidRPr="00D4048A" w:rsidRDefault="00494A34" w:rsidP="007231D9">
            <w:pPr>
              <w:rPr>
                <w:rFonts w:ascii="CMU Concrete" w:hAnsi="CMU Concrete"/>
              </w:rPr>
            </w:pPr>
            <w:r w:rsidRPr="00D4048A">
              <w:rPr>
                <w:rFonts w:ascii="CMU Concrete" w:hAnsi="CMU Concrete"/>
              </w:rPr>
              <w:t>X2</w:t>
            </w:r>
            <w:r w:rsidRPr="00D4048A">
              <w:rPr>
                <w:rFonts w:ascii="CMU Concrete" w:hAnsi="CMU Concrete"/>
              </w:rPr>
              <w:t>축</w:t>
            </w:r>
            <w:r w:rsidRPr="00D4048A">
              <w:rPr>
                <w:rFonts w:ascii="CMU Concrete" w:hAnsi="CMU Concrete"/>
              </w:rPr>
              <w:t>(</w:t>
            </w:r>
            <w:r w:rsidRPr="00D4048A">
              <w:rPr>
                <w:rFonts w:ascii="CMU Concrete" w:hAnsi="CMU Concrete"/>
              </w:rPr>
              <w:t>두번째</w:t>
            </w:r>
            <w:r w:rsidRPr="00D4048A">
              <w:rPr>
                <w:rFonts w:ascii="CMU Concrete" w:hAnsi="CMU Concrete"/>
              </w:rPr>
              <w:t xml:space="preserve"> </w:t>
            </w:r>
            <w:r w:rsidRPr="00D4048A">
              <w:rPr>
                <w:rFonts w:ascii="CMU Concrete" w:hAnsi="CMU Concrete"/>
              </w:rPr>
              <w:t>위치</w:t>
            </w:r>
            <w:r w:rsidRPr="00D4048A">
              <w:rPr>
                <w:rFonts w:ascii="CMU Concrete" w:hAnsi="CMU Concrete"/>
              </w:rPr>
              <w:t xml:space="preserve"> </w:t>
            </w:r>
            <w:r w:rsidRPr="00D4048A">
              <w:rPr>
                <w:rFonts w:ascii="CMU Concrete" w:hAnsi="CMU Concrete"/>
              </w:rPr>
              <w:t>좌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6BF338AC" w14:textId="77777777" w:rsidR="00494A34" w:rsidRPr="00D4048A" w:rsidRDefault="003B2D47" w:rsidP="007231D9">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14:paraId="6CD213AB" w14:textId="77777777" w:rsidR="00494A34" w:rsidRPr="00D4048A" w:rsidRDefault="00494A34" w:rsidP="007231D9">
            <w:pPr>
              <w:jc w:val="center"/>
              <w:rPr>
                <w:rFonts w:ascii="CMU Concrete" w:hAnsi="CMU Concrete"/>
              </w:rPr>
            </w:pPr>
          </w:p>
        </w:tc>
      </w:tr>
      <w:tr w:rsidR="00494A34" w:rsidRPr="00D4048A" w14:paraId="21015CFD" w14:textId="77777777" w:rsidTr="001613C7">
        <w:trPr>
          <w:trHeight w:val="258"/>
          <w:tblCellSpacing w:w="0" w:type="dxa"/>
          <w:jc w:val="center"/>
        </w:trPr>
        <w:tc>
          <w:tcPr>
            <w:tcW w:w="550" w:type="pct"/>
            <w:vMerge/>
            <w:tcBorders>
              <w:top w:val="single" w:sz="6" w:space="0" w:color="999999"/>
              <w:bottom w:val="single" w:sz="6" w:space="0" w:color="999999"/>
              <w:right w:val="single" w:sz="6" w:space="0" w:color="999999"/>
            </w:tcBorders>
            <w:shd w:val="clear" w:color="auto" w:fill="auto"/>
            <w:vAlign w:val="center"/>
          </w:tcPr>
          <w:p w14:paraId="6A57C735" w14:textId="77777777" w:rsidR="00494A34" w:rsidRPr="00D4048A" w:rsidRDefault="00494A34" w:rsidP="007231D9">
            <w:pPr>
              <w:jc w:val="center"/>
              <w:rPr>
                <w:rFonts w:ascii="CMU Concrete" w:hAnsi="CMU Concrete"/>
              </w:rPr>
            </w:pPr>
          </w:p>
        </w:tc>
        <w:tc>
          <w:tcPr>
            <w:tcW w:w="350" w:type="pct"/>
            <w:vMerge/>
            <w:tcBorders>
              <w:top w:val="single" w:sz="6" w:space="0" w:color="999999"/>
              <w:left w:val="single" w:sz="6" w:space="0" w:color="999999"/>
              <w:bottom w:val="single" w:sz="6" w:space="0" w:color="999999"/>
              <w:right w:val="single" w:sz="6" w:space="0" w:color="999999"/>
            </w:tcBorders>
            <w:shd w:val="clear" w:color="auto" w:fill="auto"/>
            <w:vAlign w:val="center"/>
          </w:tcPr>
          <w:p w14:paraId="4482271A" w14:textId="77777777" w:rsidR="00494A34" w:rsidRPr="00D4048A" w:rsidRDefault="00494A34" w:rsidP="007231D9">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5022EB08" w14:textId="77777777" w:rsidR="00494A34" w:rsidRPr="00D4048A" w:rsidRDefault="00494A34" w:rsidP="007231D9">
            <w:pPr>
              <w:jc w:val="center"/>
              <w:rPr>
                <w:rFonts w:ascii="CMU Concrete" w:hAnsi="CMU Concrete"/>
              </w:rPr>
            </w:pPr>
            <w:r w:rsidRPr="00D4048A">
              <w:rPr>
                <w:rFonts w:ascii="CMU Concrete" w:hAnsi="CMU Concrete"/>
              </w:rPr>
              <w:t>Y</w:t>
            </w:r>
            <w:r w:rsidRPr="00D4048A">
              <w:rPr>
                <w:rFonts w:ascii="CMU Concrete" w:hAnsi="CMU Concrete"/>
              </w:rPr>
              <w:t>축</w:t>
            </w:r>
          </w:p>
        </w:tc>
        <w:tc>
          <w:tcPr>
            <w:tcW w:w="27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669F82E5" w14:textId="77777777" w:rsidR="00494A34" w:rsidRPr="00D4048A" w:rsidRDefault="00494A34" w:rsidP="007231D9">
            <w:pPr>
              <w:rPr>
                <w:rFonts w:ascii="CMU Concrete" w:hAnsi="CMU Concrete"/>
              </w:rPr>
            </w:pPr>
            <w:r w:rsidRPr="00D4048A">
              <w:rPr>
                <w:rFonts w:ascii="CMU Concrete" w:hAnsi="CMU Concrete"/>
              </w:rPr>
              <w:t>Y</w:t>
            </w:r>
            <w:r w:rsidRPr="00D4048A">
              <w:rPr>
                <w:rFonts w:ascii="CMU Concrete" w:hAnsi="CMU Concrete"/>
              </w:rPr>
              <w:t>축</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높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shd w:val="clear" w:color="auto" w:fill="auto"/>
            <w:vAlign w:val="center"/>
          </w:tcPr>
          <w:p w14:paraId="106D881A" w14:textId="77777777" w:rsidR="00494A34" w:rsidRPr="00D4048A" w:rsidRDefault="003B2D47" w:rsidP="007231D9">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tcBorders>
            <w:shd w:val="clear" w:color="auto" w:fill="auto"/>
            <w:vAlign w:val="center"/>
          </w:tcPr>
          <w:p w14:paraId="550AF90D" w14:textId="77777777" w:rsidR="00494A34" w:rsidRPr="00D4048A" w:rsidRDefault="00494A34" w:rsidP="007231D9">
            <w:pPr>
              <w:jc w:val="center"/>
              <w:rPr>
                <w:rFonts w:ascii="CMU Concrete" w:hAnsi="CMU Concrete"/>
              </w:rPr>
            </w:pPr>
          </w:p>
        </w:tc>
      </w:tr>
      <w:tr w:rsidR="00494A34" w:rsidRPr="00D4048A" w14:paraId="52535A32" w14:textId="77777777" w:rsidTr="00BB4018">
        <w:trPr>
          <w:trHeight w:val="35"/>
          <w:tblCellSpacing w:w="0" w:type="dxa"/>
          <w:jc w:val="center"/>
        </w:trPr>
        <w:tc>
          <w:tcPr>
            <w:tcW w:w="550" w:type="pct"/>
            <w:vMerge/>
            <w:tcBorders>
              <w:top w:val="single" w:sz="6" w:space="0" w:color="999999"/>
              <w:right w:val="single" w:sz="6" w:space="0" w:color="999999"/>
            </w:tcBorders>
            <w:shd w:val="clear" w:color="auto" w:fill="auto"/>
            <w:vAlign w:val="center"/>
          </w:tcPr>
          <w:p w14:paraId="4C5913A7" w14:textId="77777777" w:rsidR="00494A34" w:rsidRPr="00D4048A" w:rsidRDefault="00494A34" w:rsidP="007231D9">
            <w:pPr>
              <w:jc w:val="center"/>
              <w:rPr>
                <w:rFonts w:ascii="CMU Concrete" w:hAnsi="CMU Concrete"/>
              </w:rPr>
            </w:pPr>
          </w:p>
        </w:tc>
        <w:tc>
          <w:tcPr>
            <w:tcW w:w="350" w:type="pct"/>
            <w:vMerge/>
            <w:tcBorders>
              <w:top w:val="single" w:sz="6" w:space="0" w:color="999999"/>
              <w:left w:val="single" w:sz="6" w:space="0" w:color="999999"/>
              <w:right w:val="single" w:sz="6" w:space="0" w:color="999999"/>
            </w:tcBorders>
            <w:shd w:val="clear" w:color="auto" w:fill="auto"/>
            <w:vAlign w:val="center"/>
          </w:tcPr>
          <w:p w14:paraId="1053BAEC" w14:textId="77777777" w:rsidR="00494A34" w:rsidRPr="00D4048A" w:rsidRDefault="00494A34" w:rsidP="007231D9">
            <w:pPr>
              <w:jc w:val="center"/>
              <w:rPr>
                <w:rFonts w:ascii="CMU Concrete" w:hAnsi="CMU Concrete"/>
              </w:rPr>
            </w:pPr>
          </w:p>
        </w:tc>
        <w:tc>
          <w:tcPr>
            <w:tcW w:w="350" w:type="pct"/>
            <w:tcBorders>
              <w:top w:val="single" w:sz="6" w:space="0" w:color="999999"/>
              <w:left w:val="single" w:sz="6" w:space="0" w:color="999999"/>
              <w:right w:val="single" w:sz="6" w:space="0" w:color="999999"/>
            </w:tcBorders>
            <w:shd w:val="clear" w:color="auto" w:fill="auto"/>
            <w:vAlign w:val="center"/>
          </w:tcPr>
          <w:p w14:paraId="7736AD9F" w14:textId="77777777" w:rsidR="00494A34" w:rsidRPr="00D4048A" w:rsidRDefault="00494A34" w:rsidP="007231D9">
            <w:pPr>
              <w:jc w:val="center"/>
              <w:rPr>
                <w:rFonts w:ascii="CMU Concrete" w:hAnsi="CMU Concrete"/>
              </w:rPr>
            </w:pPr>
            <w:r w:rsidRPr="00D4048A">
              <w:rPr>
                <w:rFonts w:ascii="CMU Concrete" w:hAnsi="CMU Concrete"/>
              </w:rPr>
              <w:t>색상</w:t>
            </w:r>
          </w:p>
          <w:p w14:paraId="07AFAE51" w14:textId="77777777" w:rsidR="00494A34" w:rsidRPr="00D4048A" w:rsidRDefault="00494A34" w:rsidP="007231D9">
            <w:pPr>
              <w:jc w:val="center"/>
              <w:rPr>
                <w:rFonts w:ascii="CMU Concrete" w:hAnsi="CMU Concrete"/>
              </w:rPr>
            </w:pPr>
            <w:r w:rsidRPr="00D4048A">
              <w:rPr>
                <w:rFonts w:ascii="CMU Concrete" w:hAnsi="CMU Concrete"/>
              </w:rPr>
              <w:t>패턴</w:t>
            </w:r>
          </w:p>
        </w:tc>
        <w:tc>
          <w:tcPr>
            <w:tcW w:w="2750" w:type="pct"/>
            <w:tcBorders>
              <w:top w:val="single" w:sz="6" w:space="0" w:color="999999"/>
              <w:left w:val="single" w:sz="6" w:space="0" w:color="999999"/>
              <w:right w:val="single" w:sz="6" w:space="0" w:color="999999"/>
            </w:tcBorders>
            <w:shd w:val="clear" w:color="auto" w:fill="auto"/>
            <w:vAlign w:val="center"/>
          </w:tcPr>
          <w:p w14:paraId="79BF0F25" w14:textId="77777777" w:rsidR="00494A34" w:rsidRPr="00D4048A" w:rsidRDefault="00494A34" w:rsidP="007231D9">
            <w:pPr>
              <w:rPr>
                <w:rFonts w:ascii="CMU Concrete" w:hAnsi="CMU Concrete"/>
              </w:rPr>
            </w:pPr>
            <w:r w:rsidRPr="00D4048A">
              <w:rPr>
                <w:rFonts w:ascii="CMU Concrete" w:hAnsi="CMU Concrete"/>
              </w:rPr>
              <w:t>차트에</w:t>
            </w:r>
            <w:r w:rsidRPr="00D4048A">
              <w:rPr>
                <w:rFonts w:ascii="CMU Concrete" w:hAnsi="CMU Concrete"/>
              </w:rPr>
              <w:t xml:space="preserve"> </w:t>
            </w:r>
            <w:r w:rsidRPr="00D4048A">
              <w:rPr>
                <w:rFonts w:ascii="CMU Concrete" w:hAnsi="CMU Concrete"/>
              </w:rPr>
              <w:t>그려질</w:t>
            </w:r>
            <w:r w:rsidRPr="00D4048A">
              <w:rPr>
                <w:rFonts w:ascii="CMU Concrete" w:hAnsi="CMU Concrete"/>
              </w:rPr>
              <w:t xml:space="preserve"> </w:t>
            </w:r>
            <w:r w:rsidRPr="00D4048A">
              <w:rPr>
                <w:rFonts w:ascii="CMU Concrete" w:hAnsi="CMU Concrete"/>
              </w:rPr>
              <w:t>등고선의</w:t>
            </w:r>
            <w:r w:rsidRPr="00D4048A">
              <w:rPr>
                <w:rFonts w:ascii="CMU Concrete" w:hAnsi="CMU Concrete"/>
              </w:rPr>
              <w:t xml:space="preserve"> </w:t>
            </w:r>
            <w:r w:rsidRPr="00D4048A">
              <w:rPr>
                <w:rFonts w:ascii="CMU Concrete" w:hAnsi="CMU Concrete"/>
              </w:rPr>
              <w:t>색상</w:t>
            </w:r>
            <w:r w:rsidRPr="00D4048A">
              <w:rPr>
                <w:rFonts w:ascii="CMU Concrete" w:hAnsi="CMU Concrete"/>
              </w:rPr>
              <w:t xml:space="preserve"> </w:t>
            </w:r>
            <w:r w:rsidRPr="00D4048A">
              <w:rPr>
                <w:rFonts w:ascii="CMU Concrete" w:hAnsi="CMU Concrete"/>
              </w:rPr>
              <w:t>패턴</w:t>
            </w:r>
            <w:r w:rsidR="00BB4018">
              <w:rPr>
                <w:rFonts w:ascii="CMU Concrete" w:hAnsi="CMU Concrete" w:hint="eastAsia"/>
              </w:rPr>
              <w:t>(</w:t>
            </w:r>
            <w:r w:rsidR="00BB4018" w:rsidRPr="00D4048A">
              <w:rPr>
                <w:rFonts w:ascii="CMU Concrete" w:hAnsi="CMU Concrete"/>
              </w:rPr>
              <w:t>강하게</w:t>
            </w:r>
            <w:r w:rsidR="00BB4018" w:rsidRPr="00D4048A">
              <w:rPr>
                <w:rFonts w:ascii="CMU Concrete" w:hAnsi="CMU Concrete"/>
              </w:rPr>
              <w:t xml:space="preserve">, </w:t>
            </w:r>
            <w:r w:rsidR="00BB4018" w:rsidRPr="00D4048A">
              <w:rPr>
                <w:rFonts w:ascii="CMU Concrete" w:hAnsi="CMU Concrete"/>
              </w:rPr>
              <w:t>약하게</w:t>
            </w:r>
            <w:r w:rsidR="00BB4018" w:rsidRPr="00D4048A">
              <w:rPr>
                <w:rFonts w:ascii="CMU Concrete" w:hAnsi="CMU Concrete"/>
              </w:rPr>
              <w:t>,</w:t>
            </w:r>
            <w:r w:rsidR="00BB4018">
              <w:rPr>
                <w:rFonts w:ascii="CMU Concrete" w:hAnsi="CMU Concrete"/>
              </w:rPr>
              <w:t xml:space="preserve"> </w:t>
            </w:r>
            <w:r w:rsidR="00BB4018" w:rsidRPr="00D4048A">
              <w:rPr>
                <w:rFonts w:ascii="CMU Concrete" w:hAnsi="CMU Concrete"/>
              </w:rPr>
              <w:t>세가지</w:t>
            </w:r>
            <w:r w:rsidR="00BB4018" w:rsidRPr="00D4048A">
              <w:rPr>
                <w:rFonts w:ascii="CMU Concrete" w:hAnsi="CMU Concrete"/>
              </w:rPr>
              <w:t xml:space="preserve"> </w:t>
            </w:r>
            <w:r w:rsidR="00BB4018" w:rsidRPr="00D4048A">
              <w:rPr>
                <w:rFonts w:ascii="CMU Concrete" w:hAnsi="CMU Concrete"/>
              </w:rPr>
              <w:t>색상</w:t>
            </w:r>
            <w:r w:rsidR="00BB4018" w:rsidRPr="00D4048A">
              <w:rPr>
                <w:rFonts w:ascii="CMU Concrete" w:hAnsi="CMU Concrete"/>
              </w:rPr>
              <w:t>,</w:t>
            </w:r>
            <w:r w:rsidR="00BB4018">
              <w:rPr>
                <w:rFonts w:ascii="CMU Concrete" w:hAnsi="CMU Concrete"/>
              </w:rPr>
              <w:t xml:space="preserve"> </w:t>
            </w:r>
            <w:r w:rsidR="00BB4018" w:rsidRPr="00D4048A">
              <w:rPr>
                <w:rFonts w:ascii="CMU Concrete" w:hAnsi="CMU Concrete"/>
              </w:rPr>
              <w:t>두가지</w:t>
            </w:r>
            <w:r w:rsidR="00BB4018" w:rsidRPr="00D4048A">
              <w:rPr>
                <w:rFonts w:ascii="CMU Concrete" w:hAnsi="CMU Concrete"/>
              </w:rPr>
              <w:t xml:space="preserve"> </w:t>
            </w:r>
            <w:r w:rsidR="00BB4018" w:rsidRPr="00D4048A">
              <w:rPr>
                <w:rFonts w:ascii="CMU Concrete" w:hAnsi="CMU Concrete"/>
              </w:rPr>
              <w:t>색상</w:t>
            </w:r>
            <w:r w:rsidR="00BB4018" w:rsidRPr="00D4048A">
              <w:rPr>
                <w:rFonts w:ascii="CMU Concrete" w:hAnsi="CMU Concrete"/>
              </w:rPr>
              <w:t xml:space="preserve">, </w:t>
            </w:r>
            <w:r w:rsidR="00BB4018" w:rsidRPr="00D4048A">
              <w:rPr>
                <w:rFonts w:ascii="CMU Concrete" w:hAnsi="CMU Concrete"/>
              </w:rPr>
              <w:t>단색</w:t>
            </w:r>
            <w:r w:rsidR="00BB4018">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tcBorders>
              <w:top w:val="single" w:sz="6" w:space="0" w:color="999999"/>
              <w:left w:val="single" w:sz="6" w:space="0" w:color="999999"/>
              <w:right w:val="single" w:sz="6" w:space="0" w:color="999999"/>
            </w:tcBorders>
            <w:shd w:val="clear" w:color="auto" w:fill="auto"/>
            <w:vAlign w:val="center"/>
          </w:tcPr>
          <w:p w14:paraId="31B507B6" w14:textId="77777777" w:rsidR="00494A34" w:rsidRPr="00D4048A" w:rsidRDefault="003B2D47" w:rsidP="007231D9">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tcBorders>
            <w:shd w:val="clear" w:color="auto" w:fill="auto"/>
            <w:vAlign w:val="center"/>
          </w:tcPr>
          <w:p w14:paraId="08F5A1F8" w14:textId="77777777" w:rsidR="00494A34" w:rsidRPr="00D4048A" w:rsidRDefault="00494A34" w:rsidP="003B2D47">
            <w:pPr>
              <w:jc w:val="center"/>
              <w:rPr>
                <w:rFonts w:ascii="CMU Concrete" w:hAnsi="CMU Concrete"/>
              </w:rPr>
            </w:pPr>
          </w:p>
        </w:tc>
      </w:tr>
    </w:tbl>
    <w:p w14:paraId="62B8055B" w14:textId="77777777" w:rsidR="00494A34" w:rsidRDefault="00494A34" w:rsidP="00494A34">
      <w:pPr>
        <w:rPr>
          <w:rFonts w:ascii="CMU Concrete" w:hAnsi="CMU Concrete"/>
        </w:rPr>
      </w:pPr>
    </w:p>
    <w:p w14:paraId="48B2620E" w14:textId="77777777" w:rsidR="00494A34" w:rsidRPr="00D4048A" w:rsidRDefault="00494A34" w:rsidP="00822CCC">
      <w:pPr>
        <w:pStyle w:val="000"/>
        <w:ind w:firstLine="108"/>
      </w:pPr>
      <w:bookmarkStart w:id="778" w:name="_Toc93916096"/>
      <w:bookmarkStart w:id="779" w:name="_Toc94670632"/>
      <w:bookmarkStart w:id="780" w:name="_Toc94688385"/>
      <w:bookmarkStart w:id="781" w:name="_Toc206929754"/>
      <w:bookmarkStart w:id="782" w:name="_Toc206929922"/>
      <w:bookmarkStart w:id="783" w:name="_Toc206930089"/>
      <w:bookmarkStart w:id="784" w:name="_Toc207077235"/>
      <w:bookmarkStart w:id="785" w:name="_Toc207077398"/>
      <w:bookmarkStart w:id="786" w:name="_Toc207077560"/>
      <w:bookmarkStart w:id="787" w:name="_Toc207079532"/>
      <w:bookmarkStart w:id="788" w:name="_Toc207079695"/>
      <w:bookmarkStart w:id="789" w:name="_Toc283655298"/>
      <w:bookmarkStart w:id="790" w:name="_Toc364411014"/>
      <w:bookmarkStart w:id="791" w:name="_Toc67925556"/>
      <w:r>
        <w:t>3.3.</w:t>
      </w:r>
      <w:r>
        <w:rPr>
          <w:rFonts w:hint="eastAsia"/>
        </w:rPr>
        <w:t>7</w:t>
      </w:r>
      <w:r w:rsidRPr="00D4048A">
        <w:t xml:space="preserve"> 컨트롤차트</w:t>
      </w:r>
      <w:bookmarkEnd w:id="778"/>
      <w:bookmarkEnd w:id="779"/>
      <w:bookmarkEnd w:id="780"/>
      <w:r w:rsidRPr="00D4048A">
        <w:t xml:space="preserve"> 노드</w:t>
      </w:r>
      <w:bookmarkEnd w:id="781"/>
      <w:bookmarkEnd w:id="782"/>
      <w:bookmarkEnd w:id="783"/>
      <w:bookmarkEnd w:id="784"/>
      <w:bookmarkEnd w:id="785"/>
      <w:bookmarkEnd w:id="786"/>
      <w:bookmarkEnd w:id="787"/>
      <w:bookmarkEnd w:id="788"/>
      <w:bookmarkEnd w:id="789"/>
      <w:bookmarkEnd w:id="790"/>
      <w:bookmarkEnd w:id="791"/>
    </w:p>
    <w:tbl>
      <w:tblPr>
        <w:tblW w:w="0" w:type="auto"/>
        <w:tblLook w:val="01E0" w:firstRow="1" w:lastRow="1" w:firstColumn="1" w:lastColumn="1" w:noHBand="0" w:noVBand="0"/>
      </w:tblPr>
      <w:tblGrid>
        <w:gridCol w:w="1717"/>
        <w:gridCol w:w="7069"/>
      </w:tblGrid>
      <w:tr w:rsidR="00494A34" w:rsidRPr="00D4048A" w14:paraId="0246B7CA" w14:textId="77777777" w:rsidTr="007231D9">
        <w:tc>
          <w:tcPr>
            <w:tcW w:w="1728" w:type="dxa"/>
            <w:vAlign w:val="center"/>
          </w:tcPr>
          <w:p w14:paraId="7E687F6F" w14:textId="77777777" w:rsidR="00494A34" w:rsidRPr="00D4048A" w:rsidRDefault="00B32DD7" w:rsidP="007231D9">
            <w:pPr>
              <w:pStyle w:val="ae"/>
              <w:rPr>
                <w:rFonts w:ascii="CMU Concrete" w:hAnsi="CMU Concrete"/>
              </w:rPr>
            </w:pPr>
            <w:r>
              <w:rPr>
                <w:rFonts w:ascii="CMU Concrete" w:hAnsi="CMU Concrete"/>
                <w:noProof/>
              </w:rPr>
              <w:drawing>
                <wp:inline distT="0" distB="0" distL="0" distR="0" wp14:anchorId="28C2F45D" wp14:editId="6F6E896D">
                  <wp:extent cx="733425" cy="733425"/>
                  <wp:effectExtent l="0" t="0" r="9525" b="9525"/>
                  <wp:docPr id="1425" name="그림 292" descr="컨트롤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컨트롤차트_아이콘"/>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inline>
              </w:drawing>
            </w:r>
          </w:p>
        </w:tc>
        <w:tc>
          <w:tcPr>
            <w:tcW w:w="7256" w:type="dxa"/>
            <w:vAlign w:val="center"/>
          </w:tcPr>
          <w:p w14:paraId="09EDC90D" w14:textId="77777777" w:rsidR="00494A34" w:rsidRPr="00D4048A" w:rsidRDefault="00494A34" w:rsidP="007231D9">
            <w:pPr>
              <w:rPr>
                <w:rFonts w:ascii="CMU Concrete" w:hAnsi="CMU Concrete"/>
              </w:rPr>
            </w:pPr>
            <w:r w:rsidRPr="00D4048A">
              <w:rPr>
                <w:rFonts w:ascii="CMU Concrete" w:hAnsi="CMU Concrete"/>
                <w:b/>
              </w:rPr>
              <w:t>컨트롤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컨트롤</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컨트롤</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사용하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상태를</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6E057F78" w14:textId="77777777" w:rsidR="00494A34" w:rsidRDefault="00494A34" w:rsidP="00494A34">
      <w:pPr>
        <w:pStyle w:val="16"/>
        <w:rPr>
          <w:rFonts w:ascii="CMU Concrete" w:eastAsia="굴림" w:hAnsi="CMU Concrete"/>
        </w:rPr>
      </w:pPr>
      <w:r w:rsidRPr="00D4048A">
        <w:rPr>
          <w:rFonts w:ascii="CMU Concrete" w:eastAsia="굴림" w:hAnsi="CMU Concrete"/>
        </w:rPr>
        <w:t>사용법</w:t>
      </w:r>
    </w:p>
    <w:tbl>
      <w:tblPr>
        <w:tblW w:w="0" w:type="auto"/>
        <w:tblLook w:val="01E0" w:firstRow="1" w:lastRow="1" w:firstColumn="1" w:lastColumn="1" w:noHBand="0" w:noVBand="0"/>
      </w:tblPr>
      <w:tblGrid>
        <w:gridCol w:w="3373"/>
        <w:gridCol w:w="5413"/>
      </w:tblGrid>
      <w:tr w:rsidR="00494A34" w:rsidRPr="00D4048A" w14:paraId="38E7B441" w14:textId="77777777" w:rsidTr="00C31775">
        <w:trPr>
          <w:trHeight w:val="3126"/>
        </w:trPr>
        <w:tc>
          <w:tcPr>
            <w:tcW w:w="3119" w:type="dxa"/>
            <w:vAlign w:val="center"/>
          </w:tcPr>
          <w:p w14:paraId="63F81C8C" w14:textId="77777777" w:rsidR="00494A34" w:rsidRPr="00D4048A" w:rsidRDefault="00B32DD7" w:rsidP="00AE3A66">
            <w:pPr>
              <w:pStyle w:val="af"/>
            </w:pPr>
            <w:r>
              <w:rPr>
                <w:noProof/>
              </w:rPr>
              <w:drawing>
                <wp:inline distT="0" distB="0" distL="0" distR="0" wp14:anchorId="669E1F4E" wp14:editId="7E9B201E">
                  <wp:extent cx="2005200" cy="1486800"/>
                  <wp:effectExtent l="0" t="0" r="0" b="0"/>
                  <wp:docPr id="1424" name="그림 293"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mage004"/>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005200" cy="1486800"/>
                          </a:xfrm>
                          <a:prstGeom prst="rect">
                            <a:avLst/>
                          </a:prstGeom>
                          <a:noFill/>
                          <a:ln>
                            <a:noFill/>
                          </a:ln>
                        </pic:spPr>
                      </pic:pic>
                    </a:graphicData>
                  </a:graphic>
                </wp:inline>
              </w:drawing>
            </w:r>
          </w:p>
        </w:tc>
        <w:tc>
          <w:tcPr>
            <w:tcW w:w="5667" w:type="dxa"/>
          </w:tcPr>
          <w:p w14:paraId="406C24AA" w14:textId="77777777" w:rsidR="00494A34" w:rsidRPr="00D4048A" w:rsidRDefault="00494A34" w:rsidP="00401892">
            <w:pPr>
              <w:numPr>
                <w:ilvl w:val="0"/>
                <w:numId w:val="40"/>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p>
          <w:p w14:paraId="0FC766A0" w14:textId="77777777" w:rsidR="00494A34" w:rsidRPr="00D4048A" w:rsidRDefault="00494A34" w:rsidP="00401892">
            <w:pPr>
              <w:numPr>
                <w:ilvl w:val="0"/>
                <w:numId w:val="40"/>
              </w:numPr>
              <w:rPr>
                <w:rFonts w:ascii="CMU Concrete" w:hAnsi="CMU Concrete"/>
              </w:rPr>
            </w:pP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목록</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Style w:val="p2Char"/>
                <w:rFonts w:ascii="CMU Concrete" w:hAnsi="CMU Concrete"/>
                <w:b/>
                <w:bCs/>
              </w:rPr>
              <w:t>X</w:t>
            </w:r>
            <w:r w:rsidRPr="00D4048A">
              <w:rPr>
                <w:rStyle w:val="p2Char"/>
                <w:rFonts w:ascii="CMU Concrete" w:hAnsi="CMU Concrete"/>
                <w:b/>
                <w:bCs/>
              </w:rPr>
              <w:t>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Style w:val="p2Char"/>
                <w:rFonts w:ascii="CMU Concrete" w:hAnsi="CMU Concrete"/>
                <w:b/>
                <w:bCs/>
              </w:rPr>
              <w:t>Y</w:t>
            </w:r>
            <w:r w:rsidRPr="00D4048A">
              <w:rPr>
                <w:rStyle w:val="p2Char"/>
                <w:rFonts w:ascii="CMU Concrete" w:hAnsi="CMU Concrete"/>
                <w:b/>
                <w:bCs/>
              </w:rPr>
              <w:t>축</w:t>
            </w:r>
            <w:r w:rsidRPr="00D4048A">
              <w:rPr>
                <w:rFonts w:ascii="CMU Concrete" w:hAnsi="CMU Concrete"/>
              </w:rPr>
              <w:t>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FB8CBEF" w14:textId="77777777" w:rsidR="00494A34" w:rsidRPr="00D4048A" w:rsidRDefault="00494A34" w:rsidP="00401892">
            <w:pPr>
              <w:numPr>
                <w:ilvl w:val="0"/>
                <w:numId w:val="40"/>
              </w:numP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사항</w:t>
            </w:r>
            <w:r w:rsidRPr="00D4048A">
              <w:rPr>
                <w:rFonts w:ascii="CMU Concrete" w:hAnsi="CMU Concrete"/>
              </w:rPr>
              <w:t xml:space="preserve"> </w:t>
            </w:r>
          </w:p>
          <w:p w14:paraId="1F74786D" w14:textId="77777777" w:rsidR="00494A34" w:rsidRPr="00D4048A" w:rsidRDefault="00494A34" w:rsidP="007231D9">
            <w:pPr>
              <w:ind w:firstLineChars="200" w:firstLine="393"/>
              <w:rPr>
                <w:rFonts w:ascii="CMU Concrete" w:hAnsi="CMU Concrete"/>
              </w:rPr>
            </w:pPr>
            <w:r w:rsidRPr="00D4048A">
              <w:rPr>
                <w:rStyle w:val="p2Char"/>
                <w:rFonts w:ascii="CMU Concrete" w:hAnsi="CMU Concrete"/>
                <w:b/>
                <w:bCs/>
              </w:rPr>
              <w:t>라벨</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523CB6F4" w14:textId="77777777" w:rsidR="00494A34" w:rsidRDefault="00494A34" w:rsidP="007231D9">
            <w:pPr>
              <w:ind w:firstLineChars="200" w:firstLine="393"/>
              <w:rPr>
                <w:rStyle w:val="p2Char"/>
                <w:rFonts w:ascii="CMU Concrete" w:hAnsi="CMU Concrete"/>
                <w:b/>
                <w:bCs/>
              </w:rPr>
            </w:pPr>
            <w:r>
              <w:rPr>
                <w:rStyle w:val="p2Char"/>
                <w:rFonts w:ascii="CMU Concrete" w:hAnsi="CMU Concrete" w:hint="eastAsia"/>
                <w:b/>
                <w:bCs/>
              </w:rPr>
              <w:t>라벨별</w:t>
            </w:r>
            <w:r>
              <w:rPr>
                <w:rStyle w:val="p2Char"/>
                <w:rFonts w:ascii="CMU Concrete" w:hAnsi="CMU Concrete" w:hint="eastAsia"/>
                <w:b/>
                <w:bCs/>
              </w:rPr>
              <w:t xml:space="preserve"> </w:t>
            </w:r>
            <w:r w:rsidR="00F6568A">
              <w:rPr>
                <w:rStyle w:val="p2Char"/>
                <w:rFonts w:ascii="CMU Concrete" w:hAnsi="CMU Concrete" w:hint="eastAsia"/>
                <w:b/>
                <w:bCs/>
              </w:rPr>
              <w:t>색상</w:t>
            </w:r>
            <w:r>
              <w:rPr>
                <w:rStyle w:val="p2Char"/>
                <w:rFonts w:ascii="CMU Concrete" w:hAnsi="CMU Concrete" w:hint="eastAsia"/>
                <w:b/>
                <w:bCs/>
              </w:rPr>
              <w:t xml:space="preserve"> </w:t>
            </w:r>
            <w:r>
              <w:rPr>
                <w:rStyle w:val="p2Char"/>
                <w:rFonts w:ascii="CMU Concrete" w:hAnsi="CMU Concrete" w:hint="eastAsia"/>
                <w:b/>
                <w:bCs/>
              </w:rPr>
              <w:t>구분</w:t>
            </w:r>
            <w:r>
              <w:rPr>
                <w:rStyle w:val="p2Char"/>
                <w:rFonts w:ascii="CMU Concrete" w:hAnsi="CMU Concrete" w:hint="eastAsia"/>
                <w:b/>
                <w:bCs/>
              </w:rPr>
              <w:t xml:space="preserve"> </w:t>
            </w:r>
            <w:r w:rsidRPr="001E5488">
              <w:rPr>
                <w:rStyle w:val="p2Char"/>
                <w:rFonts w:ascii="CMU Concrete" w:hAnsi="CMU Concrete" w:hint="eastAsia"/>
                <w:bCs/>
              </w:rPr>
              <w:t>속성</w:t>
            </w:r>
            <w:r w:rsidRPr="001E5488">
              <w:rPr>
                <w:rStyle w:val="p2Char"/>
                <w:rFonts w:ascii="CMU Concrete" w:hAnsi="CMU Concrete" w:hint="eastAsia"/>
                <w:bCs/>
              </w:rPr>
              <w:t xml:space="preserve"> </w:t>
            </w:r>
            <w:r w:rsidRPr="001E5488">
              <w:rPr>
                <w:rStyle w:val="p2Char"/>
                <w:rFonts w:ascii="CMU Concrete" w:hAnsi="CMU Concrete" w:hint="eastAsia"/>
                <w:bCs/>
              </w:rPr>
              <w:t>변경</w:t>
            </w:r>
          </w:p>
          <w:p w14:paraId="7E4381CF" w14:textId="77777777" w:rsidR="00494A34" w:rsidRPr="00D4048A" w:rsidRDefault="00494A34" w:rsidP="007231D9">
            <w:pPr>
              <w:ind w:firstLineChars="200" w:firstLine="393"/>
              <w:rPr>
                <w:rFonts w:ascii="CMU Concrete" w:hAnsi="CMU Concrete"/>
              </w:rPr>
            </w:pPr>
            <w:r w:rsidRPr="00D4048A">
              <w:rPr>
                <w:rStyle w:val="p2Char"/>
                <w:rFonts w:ascii="CMU Concrete" w:hAnsi="CMU Concrete"/>
                <w:b/>
                <w:bCs/>
              </w:rPr>
              <w:t>점모양</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7ED7D3DD" w14:textId="77777777" w:rsidR="00494A34" w:rsidRPr="00D4048A" w:rsidRDefault="00494A34" w:rsidP="007231D9">
            <w:pPr>
              <w:ind w:firstLineChars="200" w:firstLine="400"/>
              <w:rPr>
                <w:rFonts w:ascii="CMU Concrete" w:hAnsi="CMU Concrete"/>
              </w:rPr>
            </w:pPr>
          </w:p>
        </w:tc>
      </w:tr>
    </w:tbl>
    <w:p w14:paraId="2BFAFBE7" w14:textId="77777777" w:rsidR="00494A34" w:rsidRDefault="00494A34" w:rsidP="00494A34">
      <w:pPr>
        <w:pStyle w:val="11"/>
      </w:pPr>
      <w:r w:rsidRPr="00D4048A">
        <w:t>속성</w:t>
      </w:r>
    </w:p>
    <w:tbl>
      <w:tblPr>
        <w:tblW w:w="5000" w:type="pct"/>
        <w:jc w:val="center"/>
        <w:tblCellSpacing w:w="0" w:type="dxa"/>
        <w:tblBorders>
          <w:top w:val="single" w:sz="2" w:space="0" w:color="999999"/>
          <w:left w:val="single" w:sz="2" w:space="0" w:color="999999"/>
          <w:bottom w:val="single" w:sz="2" w:space="0" w:color="999999"/>
          <w:right w:val="single" w:sz="2" w:space="0" w:color="999999"/>
          <w:insideH w:val="single" w:sz="6" w:space="0" w:color="999999"/>
          <w:insideV w:val="single" w:sz="6" w:space="0" w:color="999999"/>
        </w:tblBorders>
        <w:tblLayout w:type="fixed"/>
        <w:tblCellMar>
          <w:top w:w="30" w:type="dxa"/>
          <w:left w:w="30" w:type="dxa"/>
          <w:bottom w:w="30" w:type="dxa"/>
          <w:right w:w="30" w:type="dxa"/>
        </w:tblCellMar>
        <w:tblLook w:val="0000" w:firstRow="0" w:lastRow="0" w:firstColumn="0" w:lastColumn="0" w:noHBand="0" w:noVBand="0"/>
      </w:tblPr>
      <w:tblGrid>
        <w:gridCol w:w="972"/>
        <w:gridCol w:w="615"/>
        <w:gridCol w:w="615"/>
        <w:gridCol w:w="4829"/>
        <w:gridCol w:w="790"/>
        <w:gridCol w:w="959"/>
      </w:tblGrid>
      <w:tr w:rsidR="00494A34" w:rsidRPr="00D4048A" w14:paraId="59645780" w14:textId="77777777" w:rsidTr="00BB4018">
        <w:trPr>
          <w:trHeight w:val="196"/>
          <w:tblCellSpacing w:w="0" w:type="dxa"/>
          <w:jc w:val="center"/>
        </w:trPr>
        <w:tc>
          <w:tcPr>
            <w:tcW w:w="554" w:type="pct"/>
            <w:shd w:val="clear" w:color="auto" w:fill="CCCCCC"/>
            <w:vAlign w:val="center"/>
          </w:tcPr>
          <w:p w14:paraId="569EA209"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350" w:type="pct"/>
            <w:gridSpan w:val="2"/>
            <w:shd w:val="clear" w:color="auto" w:fill="CCCCCC"/>
            <w:vAlign w:val="center"/>
          </w:tcPr>
          <w:p w14:paraId="1EBB1A4C"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0AECA616"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33AC509E"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749D80D5"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13B953B8" w14:textId="77777777" w:rsidTr="00BB4018">
        <w:trPr>
          <w:trHeight w:val="169"/>
          <w:tblCellSpacing w:w="0" w:type="dxa"/>
          <w:jc w:val="center"/>
        </w:trPr>
        <w:tc>
          <w:tcPr>
            <w:tcW w:w="554" w:type="pct"/>
            <w:vMerge w:val="restart"/>
            <w:shd w:val="clear" w:color="auto" w:fill="CCCCCC"/>
            <w:vAlign w:val="center"/>
          </w:tcPr>
          <w:p w14:paraId="797DA788"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350" w:type="pct"/>
            <w:gridSpan w:val="2"/>
            <w:vAlign w:val="center"/>
          </w:tcPr>
          <w:p w14:paraId="64910B08"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2B613136"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4AA9AF65"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6ABA9A2B" w14:textId="77777777" w:rsidR="00494A34" w:rsidRPr="00D4048A" w:rsidRDefault="00494A34" w:rsidP="001613C7">
            <w:pPr>
              <w:jc w:val="center"/>
              <w:rPr>
                <w:rFonts w:ascii="CMU Concrete" w:hAnsi="CMU Concrete"/>
              </w:rPr>
            </w:pPr>
          </w:p>
        </w:tc>
      </w:tr>
      <w:tr w:rsidR="00494A34" w:rsidRPr="00D4048A" w14:paraId="5C3AD6B7" w14:textId="77777777" w:rsidTr="00BB4018">
        <w:trPr>
          <w:trHeight w:val="147"/>
          <w:tblCellSpacing w:w="0" w:type="dxa"/>
          <w:jc w:val="center"/>
        </w:trPr>
        <w:tc>
          <w:tcPr>
            <w:tcW w:w="554" w:type="pct"/>
            <w:vMerge/>
            <w:vAlign w:val="center"/>
          </w:tcPr>
          <w:p w14:paraId="47CD6321" w14:textId="77777777" w:rsidR="00494A34" w:rsidRPr="00D4048A" w:rsidRDefault="00494A34" w:rsidP="007231D9">
            <w:pPr>
              <w:pStyle w:val="ae"/>
              <w:rPr>
                <w:rFonts w:ascii="CMU Concrete" w:hAnsi="CMU Concrete"/>
              </w:rPr>
            </w:pPr>
          </w:p>
        </w:tc>
        <w:tc>
          <w:tcPr>
            <w:tcW w:w="350" w:type="pct"/>
            <w:gridSpan w:val="2"/>
            <w:vAlign w:val="center"/>
          </w:tcPr>
          <w:p w14:paraId="2D60C60D"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749AAB20"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6CA3D2A0"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63D42275" w14:textId="77777777" w:rsidR="00494A34" w:rsidRPr="00D4048A" w:rsidRDefault="00494A34" w:rsidP="001613C7">
            <w:pPr>
              <w:jc w:val="center"/>
              <w:rPr>
                <w:rFonts w:ascii="CMU Concrete" w:hAnsi="CMU Concrete"/>
              </w:rPr>
            </w:pPr>
          </w:p>
        </w:tc>
      </w:tr>
      <w:tr w:rsidR="00494A34" w:rsidRPr="00D4048A" w14:paraId="1CDA0315" w14:textId="77777777" w:rsidTr="00BB4018">
        <w:trPr>
          <w:trHeight w:val="124"/>
          <w:tblCellSpacing w:w="0" w:type="dxa"/>
          <w:jc w:val="center"/>
        </w:trPr>
        <w:tc>
          <w:tcPr>
            <w:tcW w:w="554" w:type="pct"/>
            <w:vMerge w:val="restart"/>
            <w:shd w:val="clear" w:color="auto" w:fill="CCCCCC"/>
            <w:vAlign w:val="center"/>
          </w:tcPr>
          <w:p w14:paraId="584C201E" w14:textId="77777777" w:rsidR="00494A34" w:rsidRPr="00D4048A" w:rsidRDefault="00494A34" w:rsidP="007231D9">
            <w:pPr>
              <w:pStyle w:val="ae"/>
              <w:rPr>
                <w:rFonts w:ascii="CMU Concrete" w:hAnsi="CMU Concrete"/>
              </w:rPr>
            </w:pPr>
            <w:r w:rsidRPr="00D4048A">
              <w:rPr>
                <w:rFonts w:ascii="CMU Concrete" w:hAnsi="CMU Concrete"/>
              </w:rPr>
              <w:t>차트옵션</w:t>
            </w:r>
          </w:p>
        </w:tc>
        <w:tc>
          <w:tcPr>
            <w:tcW w:w="350" w:type="pct"/>
            <w:gridSpan w:val="2"/>
            <w:vAlign w:val="center"/>
          </w:tcPr>
          <w:p w14:paraId="7B78FF7A" w14:textId="77777777" w:rsidR="00494A34" w:rsidRPr="00D4048A" w:rsidRDefault="00494A34" w:rsidP="007231D9">
            <w:pPr>
              <w:jc w:val="center"/>
              <w:rPr>
                <w:rFonts w:ascii="CMU Concrete" w:hAnsi="CMU Concrete"/>
              </w:rPr>
            </w:pPr>
            <w:r w:rsidRPr="00D4048A">
              <w:rPr>
                <w:rFonts w:ascii="CMU Concrete" w:hAnsi="CMU Concrete"/>
              </w:rPr>
              <w:t>라벨</w:t>
            </w:r>
          </w:p>
        </w:tc>
        <w:tc>
          <w:tcPr>
            <w:tcW w:w="2750" w:type="pct"/>
            <w:vAlign w:val="center"/>
          </w:tcPr>
          <w:p w14:paraId="6BEDF0B1" w14:textId="0A7A6A60" w:rsidR="00494A34" w:rsidRPr="00D4048A" w:rsidRDefault="00494A34" w:rsidP="007231D9">
            <w:pPr>
              <w:rPr>
                <w:rFonts w:ascii="CMU Concrete" w:hAnsi="CMU Concrete"/>
              </w:rPr>
            </w:pPr>
            <w:r w:rsidRPr="00D4048A">
              <w:rPr>
                <w:rFonts w:ascii="CMU Concrete" w:hAnsi="CMU Concrete"/>
              </w:rPr>
              <w:t>차트</w:t>
            </w:r>
            <w:r w:rsidRPr="00D4048A">
              <w:rPr>
                <w:rFonts w:ascii="CMU Concrete" w:hAnsi="CMU Concrete"/>
              </w:rPr>
              <w:t xml:space="preserve"> </w:t>
            </w:r>
            <w:r w:rsidRPr="00D4048A">
              <w:rPr>
                <w:rFonts w:ascii="CMU Concrete" w:hAnsi="CMU Concrete"/>
              </w:rPr>
              <w:t>상의</w:t>
            </w:r>
            <w:r w:rsidRPr="00D4048A">
              <w:rPr>
                <w:rFonts w:ascii="CMU Concrete" w:hAnsi="CMU Concrete"/>
              </w:rPr>
              <w:t xml:space="preserve"> </w:t>
            </w:r>
            <w:r w:rsidRPr="00D4048A">
              <w:rPr>
                <w:rFonts w:ascii="CMU Concrete" w:hAnsi="CMU Concrete"/>
              </w:rPr>
              <w:t>포인터에</w:t>
            </w:r>
            <w:r w:rsidRPr="00D4048A">
              <w:rPr>
                <w:rFonts w:ascii="CMU Concrete" w:hAnsi="CMU Concrete"/>
              </w:rPr>
              <w:t xml:space="preserve"> </w:t>
            </w:r>
            <w:r w:rsidRPr="00D4048A">
              <w:rPr>
                <w:rFonts w:ascii="CMU Concrete" w:hAnsi="CMU Concrete"/>
              </w:rPr>
              <w:t>표시될</w:t>
            </w:r>
            <w:r w:rsidRPr="00D4048A">
              <w:rPr>
                <w:rFonts w:ascii="CMU Concrete" w:hAnsi="CMU Concrete"/>
              </w:rPr>
              <w:t xml:space="preserve"> </w:t>
            </w:r>
            <w:r w:rsidRPr="00D4048A">
              <w:rPr>
                <w:rFonts w:ascii="CMU Concrete" w:hAnsi="CMU Concrete"/>
              </w:rPr>
              <w:t>라벨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22379C6E" w14:textId="77777777" w:rsidR="00494A34" w:rsidRPr="00D4048A" w:rsidRDefault="00494A34" w:rsidP="007231D9">
            <w:pPr>
              <w:jc w:val="center"/>
              <w:rPr>
                <w:rFonts w:ascii="CMU Concrete" w:hAnsi="CMU Concrete"/>
              </w:rPr>
            </w:pPr>
          </w:p>
        </w:tc>
        <w:tc>
          <w:tcPr>
            <w:tcW w:w="550" w:type="pct"/>
            <w:vAlign w:val="center"/>
          </w:tcPr>
          <w:p w14:paraId="4A78F19D" w14:textId="77777777" w:rsidR="00494A34" w:rsidRPr="00D4048A" w:rsidRDefault="00494A34" w:rsidP="001613C7">
            <w:pPr>
              <w:jc w:val="center"/>
              <w:rPr>
                <w:rFonts w:ascii="CMU Concrete" w:hAnsi="CMU Concrete"/>
              </w:rPr>
            </w:pPr>
          </w:p>
        </w:tc>
      </w:tr>
      <w:tr w:rsidR="00494A34" w:rsidRPr="00D4048A" w14:paraId="33B1AED5" w14:textId="77777777" w:rsidTr="00BB4018">
        <w:trPr>
          <w:trHeight w:val="372"/>
          <w:tblCellSpacing w:w="0" w:type="dxa"/>
          <w:jc w:val="center"/>
        </w:trPr>
        <w:tc>
          <w:tcPr>
            <w:tcW w:w="554" w:type="pct"/>
            <w:vMerge/>
            <w:vAlign w:val="center"/>
          </w:tcPr>
          <w:p w14:paraId="72B4F772" w14:textId="77777777" w:rsidR="00494A34" w:rsidRPr="00D4048A" w:rsidRDefault="00494A34" w:rsidP="007231D9">
            <w:pPr>
              <w:pStyle w:val="ae"/>
              <w:rPr>
                <w:rFonts w:ascii="CMU Concrete" w:hAnsi="CMU Concrete"/>
              </w:rPr>
            </w:pPr>
          </w:p>
        </w:tc>
        <w:tc>
          <w:tcPr>
            <w:tcW w:w="350" w:type="pct"/>
            <w:gridSpan w:val="2"/>
            <w:vAlign w:val="center"/>
          </w:tcPr>
          <w:p w14:paraId="2385C0CF" w14:textId="77777777" w:rsidR="00494A34" w:rsidRPr="00D4048A" w:rsidRDefault="00494A34" w:rsidP="007231D9">
            <w:pPr>
              <w:jc w:val="center"/>
              <w:rPr>
                <w:rFonts w:ascii="CMU Concrete" w:hAnsi="CMU Concrete"/>
              </w:rPr>
            </w:pPr>
            <w:r>
              <w:rPr>
                <w:rFonts w:ascii="CMU Concrete" w:hAnsi="CMU Concrete" w:hint="eastAsia"/>
              </w:rPr>
              <w:t>라벨별</w:t>
            </w:r>
            <w:r>
              <w:rPr>
                <w:rFonts w:ascii="CMU Concrete" w:hAnsi="CMU Concrete" w:hint="eastAsia"/>
              </w:rPr>
              <w:t xml:space="preserve"> </w:t>
            </w:r>
            <w:r>
              <w:rPr>
                <w:rFonts w:ascii="CMU Concrete" w:hAnsi="CMU Concrete" w:hint="eastAsia"/>
              </w:rPr>
              <w:t>색상</w:t>
            </w:r>
            <w:r>
              <w:rPr>
                <w:rFonts w:ascii="CMU Concrete" w:hAnsi="CMU Concrete" w:hint="eastAsia"/>
              </w:rPr>
              <w:t xml:space="preserve"> </w:t>
            </w:r>
            <w:r>
              <w:rPr>
                <w:rFonts w:ascii="CMU Concrete" w:hAnsi="CMU Concrete" w:hint="eastAsia"/>
              </w:rPr>
              <w:t>구분</w:t>
            </w:r>
          </w:p>
        </w:tc>
        <w:tc>
          <w:tcPr>
            <w:tcW w:w="2750" w:type="pct"/>
            <w:vAlign w:val="center"/>
          </w:tcPr>
          <w:p w14:paraId="5D428A5B" w14:textId="77777777" w:rsidR="00494A34" w:rsidRPr="00D4048A" w:rsidRDefault="00494A34" w:rsidP="007231D9">
            <w:pPr>
              <w:rPr>
                <w:rFonts w:ascii="CMU Concrete" w:hAnsi="CMU Concrete"/>
              </w:rPr>
            </w:pPr>
            <w:r>
              <w:rPr>
                <w:rFonts w:ascii="CMU Concrete" w:hAnsi="CMU Concrete" w:hint="eastAsia"/>
              </w:rPr>
              <w:t>각</w:t>
            </w:r>
            <w:r>
              <w:rPr>
                <w:rFonts w:ascii="CMU Concrete" w:hAnsi="CMU Concrete" w:hint="eastAsia"/>
              </w:rPr>
              <w:t xml:space="preserve"> </w:t>
            </w:r>
            <w:r>
              <w:rPr>
                <w:rFonts w:ascii="CMU Concrete" w:hAnsi="CMU Concrete" w:hint="eastAsia"/>
              </w:rPr>
              <w:t>라벨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색상을</w:t>
            </w:r>
            <w:r>
              <w:rPr>
                <w:rFonts w:ascii="CMU Concrete" w:hAnsi="CMU Concrete" w:hint="eastAsia"/>
              </w:rPr>
              <w:t xml:space="preserve"> </w:t>
            </w:r>
            <w:r>
              <w:rPr>
                <w:rFonts w:ascii="CMU Concrete" w:hAnsi="CMU Concrete" w:hint="eastAsia"/>
              </w:rPr>
              <w:t>다르게</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것인지를</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5CC2B7FF" w14:textId="77777777" w:rsidR="00494A34" w:rsidRPr="00D4048A" w:rsidRDefault="00494A34" w:rsidP="007231D9">
            <w:pPr>
              <w:jc w:val="center"/>
              <w:rPr>
                <w:rFonts w:ascii="CMU Concrete" w:hAnsi="CMU Concrete"/>
              </w:rPr>
            </w:pPr>
          </w:p>
        </w:tc>
        <w:tc>
          <w:tcPr>
            <w:tcW w:w="550" w:type="pct"/>
            <w:vAlign w:val="center"/>
          </w:tcPr>
          <w:p w14:paraId="3519A3E7" w14:textId="77777777" w:rsidR="00494A34" w:rsidRPr="00D4048A" w:rsidRDefault="001613C7" w:rsidP="001613C7">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rsidR="00494A34" w:rsidRPr="00D4048A" w14:paraId="74097958" w14:textId="77777777" w:rsidTr="00BB4018">
        <w:trPr>
          <w:trHeight w:val="412"/>
          <w:tblCellSpacing w:w="0" w:type="dxa"/>
          <w:jc w:val="center"/>
        </w:trPr>
        <w:tc>
          <w:tcPr>
            <w:tcW w:w="554" w:type="pct"/>
            <w:vMerge/>
            <w:vAlign w:val="center"/>
          </w:tcPr>
          <w:p w14:paraId="428CFA05" w14:textId="77777777" w:rsidR="00494A34" w:rsidRPr="00D4048A" w:rsidRDefault="00494A34" w:rsidP="007231D9">
            <w:pPr>
              <w:pStyle w:val="ae"/>
              <w:rPr>
                <w:rFonts w:ascii="CMU Concrete" w:hAnsi="CMU Concrete"/>
              </w:rPr>
            </w:pPr>
          </w:p>
        </w:tc>
        <w:tc>
          <w:tcPr>
            <w:tcW w:w="350" w:type="pct"/>
            <w:gridSpan w:val="2"/>
            <w:vAlign w:val="center"/>
          </w:tcPr>
          <w:p w14:paraId="35606716"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50" w:type="pct"/>
            <w:vAlign w:val="center"/>
          </w:tcPr>
          <w:p w14:paraId="4E5F8597" w14:textId="77777777" w:rsidR="00494A34" w:rsidRPr="00D4048A" w:rsidRDefault="00494A34" w:rsidP="007231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vAlign w:val="center"/>
          </w:tcPr>
          <w:p w14:paraId="4194E073" w14:textId="77777777" w:rsidR="00494A34" w:rsidRPr="00D4048A" w:rsidRDefault="00494A34" w:rsidP="007231D9">
            <w:pPr>
              <w:jc w:val="center"/>
              <w:rPr>
                <w:rFonts w:ascii="CMU Concrete" w:hAnsi="CMU Concrete"/>
              </w:rPr>
            </w:pPr>
            <w:r w:rsidRPr="00D4048A">
              <w:rPr>
                <w:rFonts w:ascii="CMU Concrete" w:hAnsi="CMU Concrete"/>
              </w:rPr>
              <w:t>버튼</w:t>
            </w:r>
          </w:p>
        </w:tc>
        <w:tc>
          <w:tcPr>
            <w:tcW w:w="550" w:type="pct"/>
            <w:vAlign w:val="center"/>
          </w:tcPr>
          <w:p w14:paraId="07737984" w14:textId="77777777" w:rsidR="00494A34" w:rsidRPr="00D4048A" w:rsidRDefault="00494A34" w:rsidP="001613C7">
            <w:pPr>
              <w:jc w:val="center"/>
              <w:rPr>
                <w:rFonts w:ascii="CMU Concrete" w:hAnsi="CMU Concrete"/>
              </w:rPr>
            </w:pPr>
          </w:p>
        </w:tc>
      </w:tr>
      <w:tr w:rsidR="00494A34" w:rsidRPr="00D4048A" w14:paraId="7A848CBC" w14:textId="77777777" w:rsidTr="00BB4018">
        <w:trPr>
          <w:trHeight w:val="168"/>
          <w:tblCellSpacing w:w="0" w:type="dxa"/>
          <w:jc w:val="center"/>
        </w:trPr>
        <w:tc>
          <w:tcPr>
            <w:tcW w:w="554" w:type="pct"/>
            <w:vMerge/>
            <w:vAlign w:val="center"/>
          </w:tcPr>
          <w:p w14:paraId="2A810E3F" w14:textId="77777777" w:rsidR="00494A34" w:rsidRPr="00D4048A" w:rsidRDefault="00494A34" w:rsidP="007231D9">
            <w:pPr>
              <w:pStyle w:val="ae"/>
              <w:rPr>
                <w:rFonts w:ascii="CMU Concrete" w:hAnsi="CMU Concrete"/>
              </w:rPr>
            </w:pPr>
          </w:p>
        </w:tc>
        <w:tc>
          <w:tcPr>
            <w:tcW w:w="350" w:type="pct"/>
            <w:gridSpan w:val="2"/>
            <w:vAlign w:val="center"/>
          </w:tcPr>
          <w:p w14:paraId="340C424E"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50" w:type="pct"/>
            <w:vAlign w:val="center"/>
          </w:tcPr>
          <w:p w14:paraId="555885BF" w14:textId="77777777" w:rsidR="00494A34" w:rsidRPr="00D4048A" w:rsidRDefault="00494A34" w:rsidP="007231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0" w:type="pct"/>
            <w:vAlign w:val="center"/>
          </w:tcPr>
          <w:p w14:paraId="400FE14E" w14:textId="77777777" w:rsidR="00494A34" w:rsidRPr="00D4048A" w:rsidRDefault="00494A34" w:rsidP="007231D9">
            <w:pPr>
              <w:jc w:val="center"/>
              <w:rPr>
                <w:rFonts w:ascii="CMU Concrete" w:hAnsi="CMU Concrete"/>
              </w:rPr>
            </w:pPr>
            <w:r w:rsidRPr="00D4048A">
              <w:rPr>
                <w:rFonts w:ascii="CMU Concrete" w:hAnsi="CMU Concrete"/>
              </w:rPr>
              <w:t>버튼</w:t>
            </w:r>
          </w:p>
        </w:tc>
        <w:tc>
          <w:tcPr>
            <w:tcW w:w="550" w:type="pct"/>
            <w:vAlign w:val="center"/>
          </w:tcPr>
          <w:p w14:paraId="3C433CE9" w14:textId="77777777" w:rsidR="00494A34" w:rsidRPr="00D4048A" w:rsidRDefault="00494A34" w:rsidP="001613C7">
            <w:pPr>
              <w:jc w:val="center"/>
              <w:rPr>
                <w:rFonts w:ascii="CMU Concrete" w:hAnsi="CMU Concrete"/>
              </w:rPr>
            </w:pPr>
          </w:p>
        </w:tc>
      </w:tr>
      <w:tr w:rsidR="00494A34" w:rsidRPr="00D4048A" w14:paraId="2E885CA2" w14:textId="77777777" w:rsidTr="00BB4018">
        <w:trPr>
          <w:trHeight w:val="147"/>
          <w:tblCellSpacing w:w="0" w:type="dxa"/>
          <w:jc w:val="center"/>
        </w:trPr>
        <w:tc>
          <w:tcPr>
            <w:tcW w:w="554" w:type="pct"/>
            <w:vMerge/>
            <w:vAlign w:val="center"/>
          </w:tcPr>
          <w:p w14:paraId="4A17FD2F" w14:textId="77777777" w:rsidR="00494A34" w:rsidRPr="00D4048A" w:rsidRDefault="00494A34" w:rsidP="007231D9">
            <w:pPr>
              <w:pStyle w:val="ae"/>
              <w:rPr>
                <w:rFonts w:ascii="CMU Concrete" w:hAnsi="CMU Concrete"/>
              </w:rPr>
            </w:pPr>
          </w:p>
        </w:tc>
        <w:tc>
          <w:tcPr>
            <w:tcW w:w="350" w:type="pct"/>
            <w:gridSpan w:val="2"/>
            <w:vAlign w:val="center"/>
          </w:tcPr>
          <w:p w14:paraId="1558DBB4"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50" w:type="pct"/>
            <w:vAlign w:val="center"/>
          </w:tcPr>
          <w:p w14:paraId="0CF143E3" w14:textId="77777777" w:rsidR="00494A34" w:rsidRPr="00D4048A" w:rsidRDefault="00494A34"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w:t>
            </w:r>
          </w:p>
        </w:tc>
        <w:tc>
          <w:tcPr>
            <w:tcW w:w="450" w:type="pct"/>
            <w:vAlign w:val="center"/>
          </w:tcPr>
          <w:p w14:paraId="1EC6177C" w14:textId="77777777" w:rsidR="00494A34" w:rsidRPr="00D4048A" w:rsidRDefault="00494A34" w:rsidP="007231D9">
            <w:pPr>
              <w:jc w:val="center"/>
              <w:rPr>
                <w:rFonts w:ascii="CMU Concrete" w:hAnsi="CMU Concrete"/>
              </w:rPr>
            </w:pPr>
            <w:r>
              <w:rPr>
                <w:rFonts w:ascii="CMU Concrete" w:hAnsi="CMU Concrete" w:hint="eastAsia"/>
              </w:rPr>
              <w:t>버튼</w:t>
            </w:r>
          </w:p>
        </w:tc>
        <w:tc>
          <w:tcPr>
            <w:tcW w:w="550" w:type="pct"/>
            <w:vAlign w:val="center"/>
          </w:tcPr>
          <w:p w14:paraId="307FB67B" w14:textId="77777777" w:rsidR="00494A34" w:rsidRPr="00D4048A" w:rsidRDefault="00494A34" w:rsidP="001613C7">
            <w:pPr>
              <w:jc w:val="center"/>
              <w:rPr>
                <w:rFonts w:ascii="CMU Concrete" w:hAnsi="CMU Concrete"/>
              </w:rPr>
            </w:pPr>
          </w:p>
        </w:tc>
      </w:tr>
      <w:tr w:rsidR="00494A34" w:rsidRPr="00D4048A" w14:paraId="47AEC6A0" w14:textId="77777777" w:rsidTr="00BB4018">
        <w:trPr>
          <w:trHeight w:val="125"/>
          <w:tblCellSpacing w:w="0" w:type="dxa"/>
          <w:jc w:val="center"/>
        </w:trPr>
        <w:tc>
          <w:tcPr>
            <w:tcW w:w="554" w:type="pct"/>
            <w:vMerge w:val="restart"/>
            <w:shd w:val="clear" w:color="auto" w:fill="CCCCCC"/>
            <w:vAlign w:val="center"/>
          </w:tcPr>
          <w:p w14:paraId="4056856C" w14:textId="77777777" w:rsidR="00494A34" w:rsidRPr="00D4048A" w:rsidRDefault="00494A34" w:rsidP="007231D9">
            <w:pPr>
              <w:pStyle w:val="ae"/>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목록</w:t>
            </w:r>
          </w:p>
        </w:tc>
        <w:tc>
          <w:tcPr>
            <w:tcW w:w="350" w:type="pct"/>
            <w:vMerge w:val="restart"/>
            <w:vAlign w:val="center"/>
          </w:tcPr>
          <w:p w14:paraId="52496084"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0" w:type="pct"/>
            <w:vAlign w:val="center"/>
          </w:tcPr>
          <w:p w14:paraId="64089173" w14:textId="77777777" w:rsidR="00494A34" w:rsidRPr="00D4048A" w:rsidRDefault="00494A34" w:rsidP="007231D9">
            <w:pPr>
              <w:jc w:val="center"/>
              <w:rPr>
                <w:rFonts w:ascii="CMU Concrete" w:hAnsi="CMU Concrete"/>
              </w:rPr>
            </w:pPr>
            <w:r w:rsidRPr="00D4048A">
              <w:rPr>
                <w:rFonts w:ascii="CMU Concrete" w:hAnsi="CMU Concrete"/>
              </w:rPr>
              <w:t>X</w:t>
            </w:r>
            <w:r w:rsidRPr="00D4048A">
              <w:rPr>
                <w:rFonts w:ascii="CMU Concrete" w:hAnsi="CMU Concrete"/>
              </w:rPr>
              <w:t>축</w:t>
            </w:r>
          </w:p>
        </w:tc>
        <w:tc>
          <w:tcPr>
            <w:tcW w:w="2750" w:type="pct"/>
            <w:vAlign w:val="center"/>
          </w:tcPr>
          <w:p w14:paraId="37C0DF64" w14:textId="0E440903" w:rsidR="00494A34" w:rsidRPr="00D4048A" w:rsidRDefault="00494A34" w:rsidP="007231D9">
            <w:pPr>
              <w:rPr>
                <w:rFonts w:ascii="CMU Concrete" w:hAnsi="CMU Concrete"/>
              </w:rPr>
            </w:pPr>
            <w:r w:rsidRPr="00D4048A">
              <w:rPr>
                <w:rFonts w:ascii="CMU Concrete" w:hAnsi="CMU Concrete"/>
              </w:rPr>
              <w:t>X</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7D46C768" w14:textId="77777777" w:rsidR="00494A34" w:rsidRPr="00D4048A" w:rsidRDefault="00A97EDE" w:rsidP="007231D9">
            <w:pPr>
              <w:jc w:val="center"/>
              <w:rPr>
                <w:rFonts w:ascii="CMU Concrete" w:hAnsi="CMU Concrete"/>
              </w:rPr>
            </w:pPr>
            <w:r>
              <w:rPr>
                <w:rFonts w:ascii="CMU Concrete" w:hAnsi="CMU Concrete" w:hint="eastAsia"/>
              </w:rPr>
              <w:t>필수</w:t>
            </w:r>
          </w:p>
        </w:tc>
        <w:tc>
          <w:tcPr>
            <w:tcW w:w="550" w:type="pct"/>
            <w:vAlign w:val="center"/>
          </w:tcPr>
          <w:p w14:paraId="1F5CD6F2" w14:textId="77777777" w:rsidR="00494A34" w:rsidRPr="00D4048A" w:rsidRDefault="00494A34" w:rsidP="001613C7">
            <w:pPr>
              <w:jc w:val="center"/>
              <w:rPr>
                <w:rFonts w:ascii="CMU Concrete" w:hAnsi="CMU Concrete"/>
              </w:rPr>
            </w:pPr>
          </w:p>
        </w:tc>
      </w:tr>
      <w:tr w:rsidR="00494A34" w:rsidRPr="00D4048A" w14:paraId="51ECE754" w14:textId="77777777" w:rsidTr="00BB4018">
        <w:trPr>
          <w:trHeight w:val="244"/>
          <w:tblCellSpacing w:w="0" w:type="dxa"/>
          <w:jc w:val="center"/>
        </w:trPr>
        <w:tc>
          <w:tcPr>
            <w:tcW w:w="554" w:type="pct"/>
            <w:vMerge/>
            <w:vAlign w:val="center"/>
          </w:tcPr>
          <w:p w14:paraId="1706B142" w14:textId="77777777" w:rsidR="00494A34" w:rsidRPr="00D4048A" w:rsidRDefault="00494A34" w:rsidP="007231D9">
            <w:pPr>
              <w:rPr>
                <w:rFonts w:ascii="CMU Concrete" w:hAnsi="CMU Concrete"/>
              </w:rPr>
            </w:pPr>
          </w:p>
        </w:tc>
        <w:tc>
          <w:tcPr>
            <w:tcW w:w="350" w:type="pct"/>
            <w:vMerge/>
            <w:vAlign w:val="center"/>
          </w:tcPr>
          <w:p w14:paraId="76CAEF3D" w14:textId="77777777" w:rsidR="00494A34" w:rsidRPr="00D4048A" w:rsidRDefault="00494A34" w:rsidP="007231D9">
            <w:pPr>
              <w:jc w:val="center"/>
              <w:rPr>
                <w:rFonts w:ascii="CMU Concrete" w:hAnsi="CMU Concrete"/>
              </w:rPr>
            </w:pPr>
          </w:p>
        </w:tc>
        <w:tc>
          <w:tcPr>
            <w:tcW w:w="350" w:type="pct"/>
            <w:vAlign w:val="center"/>
          </w:tcPr>
          <w:p w14:paraId="6248F530" w14:textId="77777777" w:rsidR="00494A34" w:rsidRPr="00D4048A" w:rsidRDefault="00494A34" w:rsidP="007231D9">
            <w:pPr>
              <w:jc w:val="center"/>
              <w:rPr>
                <w:rFonts w:ascii="CMU Concrete" w:hAnsi="CMU Concrete"/>
              </w:rPr>
            </w:pPr>
            <w:r w:rsidRPr="00D4048A">
              <w:rPr>
                <w:rFonts w:ascii="CMU Concrete" w:hAnsi="CMU Concrete"/>
              </w:rPr>
              <w:t>Y</w:t>
            </w:r>
            <w:r w:rsidRPr="00D4048A">
              <w:rPr>
                <w:rFonts w:ascii="CMU Concrete" w:hAnsi="CMU Concrete"/>
              </w:rPr>
              <w:t>축</w:t>
            </w:r>
          </w:p>
        </w:tc>
        <w:tc>
          <w:tcPr>
            <w:tcW w:w="2750" w:type="pct"/>
            <w:vAlign w:val="center"/>
          </w:tcPr>
          <w:p w14:paraId="23F3205C" w14:textId="631A7EAC" w:rsidR="00494A34" w:rsidRPr="00D4048A" w:rsidRDefault="00494A34" w:rsidP="007231D9">
            <w:pPr>
              <w:rPr>
                <w:rFonts w:ascii="CMU Concrete" w:hAnsi="CMU Concrete"/>
              </w:rPr>
            </w:pPr>
            <w:r w:rsidRPr="00D4048A">
              <w:rPr>
                <w:rFonts w:ascii="CMU Concrete" w:hAnsi="CMU Concrete"/>
              </w:rPr>
              <w:t>Y</w:t>
            </w:r>
            <w:r w:rsidRPr="00D4048A">
              <w:rPr>
                <w:rFonts w:ascii="CMU Concrete" w:hAnsi="CMU Concrete"/>
              </w:rPr>
              <w:t>축으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412D2ECE" w14:textId="77777777" w:rsidR="00494A34" w:rsidRPr="00D4048A" w:rsidRDefault="00A97EDE" w:rsidP="007231D9">
            <w:pPr>
              <w:jc w:val="center"/>
              <w:rPr>
                <w:rFonts w:ascii="CMU Concrete" w:hAnsi="CMU Concrete"/>
              </w:rPr>
            </w:pPr>
            <w:r>
              <w:rPr>
                <w:rFonts w:ascii="CMU Concrete" w:hAnsi="CMU Concrete" w:hint="eastAsia"/>
              </w:rPr>
              <w:t>필수</w:t>
            </w:r>
          </w:p>
        </w:tc>
        <w:tc>
          <w:tcPr>
            <w:tcW w:w="550" w:type="pct"/>
            <w:vAlign w:val="center"/>
          </w:tcPr>
          <w:p w14:paraId="7D697650" w14:textId="77777777" w:rsidR="00494A34" w:rsidRPr="00D4048A" w:rsidRDefault="00494A34" w:rsidP="001613C7">
            <w:pPr>
              <w:jc w:val="center"/>
              <w:rPr>
                <w:rFonts w:ascii="CMU Concrete" w:hAnsi="CMU Concrete"/>
              </w:rPr>
            </w:pPr>
          </w:p>
        </w:tc>
      </w:tr>
      <w:tr w:rsidR="00494A34" w:rsidRPr="00D4048A" w14:paraId="64E3E6C0" w14:textId="77777777" w:rsidTr="00BB4018">
        <w:trPr>
          <w:trHeight w:val="648"/>
          <w:tblCellSpacing w:w="0" w:type="dxa"/>
          <w:jc w:val="center"/>
        </w:trPr>
        <w:tc>
          <w:tcPr>
            <w:tcW w:w="554" w:type="pct"/>
            <w:vMerge/>
            <w:vAlign w:val="center"/>
          </w:tcPr>
          <w:p w14:paraId="08735C8F" w14:textId="77777777" w:rsidR="00494A34" w:rsidRPr="00D4048A" w:rsidRDefault="00494A34" w:rsidP="007231D9">
            <w:pPr>
              <w:rPr>
                <w:rFonts w:ascii="CMU Concrete" w:hAnsi="CMU Concrete"/>
              </w:rPr>
            </w:pPr>
          </w:p>
        </w:tc>
        <w:tc>
          <w:tcPr>
            <w:tcW w:w="350" w:type="pct"/>
            <w:vMerge/>
            <w:vAlign w:val="center"/>
          </w:tcPr>
          <w:p w14:paraId="4CB281A9" w14:textId="77777777" w:rsidR="00494A34" w:rsidRPr="00D4048A" w:rsidRDefault="00494A34" w:rsidP="007231D9">
            <w:pPr>
              <w:jc w:val="center"/>
              <w:rPr>
                <w:rFonts w:ascii="CMU Concrete" w:hAnsi="CMU Concrete"/>
              </w:rPr>
            </w:pPr>
          </w:p>
        </w:tc>
        <w:tc>
          <w:tcPr>
            <w:tcW w:w="350" w:type="pct"/>
            <w:vAlign w:val="center"/>
          </w:tcPr>
          <w:p w14:paraId="77251492" w14:textId="77777777" w:rsidR="00494A34" w:rsidRPr="00D4048A" w:rsidRDefault="00494A34" w:rsidP="007231D9">
            <w:pPr>
              <w:jc w:val="center"/>
              <w:rPr>
                <w:rFonts w:ascii="CMU Concrete" w:hAnsi="CMU Concrete"/>
              </w:rPr>
            </w:pPr>
            <w:r w:rsidRPr="00D4048A">
              <w:rPr>
                <w:rFonts w:ascii="CMU Concrete" w:hAnsi="CMU Concrete"/>
              </w:rPr>
              <w:t>점모양</w:t>
            </w:r>
          </w:p>
        </w:tc>
        <w:tc>
          <w:tcPr>
            <w:tcW w:w="2750" w:type="pct"/>
            <w:vAlign w:val="center"/>
          </w:tcPr>
          <w:p w14:paraId="64931F9F" w14:textId="77777777" w:rsidR="00494A34" w:rsidRPr="00D4048A" w:rsidRDefault="00494A34" w:rsidP="007231D9">
            <w:pPr>
              <w:rPr>
                <w:rFonts w:ascii="CMU Concrete" w:hAnsi="CMU Concrete"/>
              </w:rPr>
            </w:pPr>
            <w:r w:rsidRPr="00D4048A">
              <w:rPr>
                <w:rFonts w:ascii="CMU Concrete" w:hAnsi="CMU Concrete"/>
              </w:rPr>
              <w:t>차트에</w:t>
            </w:r>
            <w:r w:rsidRPr="00D4048A">
              <w:rPr>
                <w:rFonts w:ascii="CMU Concrete" w:hAnsi="CMU Concrete"/>
              </w:rPr>
              <w:t xml:space="preserve"> </w:t>
            </w:r>
            <w:r w:rsidRPr="00D4048A">
              <w:rPr>
                <w:rFonts w:ascii="CMU Concrete" w:hAnsi="CMU Concrete"/>
              </w:rPr>
              <w:t>그려질</w:t>
            </w:r>
            <w:r w:rsidRPr="00D4048A">
              <w:rPr>
                <w:rFonts w:ascii="CMU Concrete" w:hAnsi="CMU Concrete"/>
              </w:rPr>
              <w:t xml:space="preserve"> </w:t>
            </w:r>
            <w:r w:rsidRPr="00D4048A">
              <w:rPr>
                <w:rFonts w:ascii="CMU Concrete" w:hAnsi="CMU Concrete"/>
              </w:rPr>
              <w:t>점들의</w:t>
            </w:r>
            <w:r w:rsidRPr="00D4048A">
              <w:rPr>
                <w:rFonts w:ascii="CMU Concrete" w:hAnsi="CMU Concrete"/>
              </w:rPr>
              <w:t xml:space="preserve"> </w:t>
            </w:r>
            <w:r w:rsidRPr="00D4048A">
              <w:rPr>
                <w:rFonts w:ascii="CMU Concrete" w:hAnsi="CMU Concrete"/>
              </w:rPr>
              <w:t>모양</w:t>
            </w:r>
            <w:r w:rsidR="00BB4018">
              <w:rPr>
                <w:rFonts w:ascii="CMU Concrete" w:hAnsi="CMU Concrete" w:hint="eastAsia"/>
              </w:rPr>
              <w:t>(</w:t>
            </w:r>
            <w:r w:rsidR="00BB4018" w:rsidRPr="00D4048A">
              <w:rPr>
                <w:rFonts w:ascii="CMU Concrete" w:hAnsi="CMU Concrete"/>
              </w:rPr>
              <w:t>사각형</w:t>
            </w:r>
            <w:r w:rsidR="00BB4018" w:rsidRPr="00D4048A">
              <w:rPr>
                <w:rFonts w:ascii="CMU Concrete" w:hAnsi="CMU Concrete"/>
              </w:rPr>
              <w:t xml:space="preserve">, </w:t>
            </w:r>
            <w:r w:rsidR="00BB4018" w:rsidRPr="00D4048A">
              <w:rPr>
                <w:rFonts w:ascii="CMU Concrete" w:hAnsi="CMU Concrete"/>
              </w:rPr>
              <w:t>원형</w:t>
            </w:r>
            <w:r w:rsidR="00BB4018" w:rsidRPr="00D4048A">
              <w:rPr>
                <w:rFonts w:ascii="CMU Concrete" w:hAnsi="CMU Concrete"/>
              </w:rPr>
              <w:t xml:space="preserve">, </w:t>
            </w:r>
            <w:r w:rsidR="00BB4018" w:rsidRPr="00D4048A">
              <w:rPr>
                <w:rFonts w:ascii="CMU Concrete" w:hAnsi="CMU Concrete"/>
              </w:rPr>
              <w:t>삼각형</w:t>
            </w:r>
            <w:r w:rsidR="00BB4018" w:rsidRPr="00D4048A">
              <w:rPr>
                <w:rFonts w:ascii="CMU Concrete" w:hAnsi="CMU Concrete"/>
              </w:rPr>
              <w:t xml:space="preserve">, </w:t>
            </w:r>
            <w:r w:rsidR="00BB4018" w:rsidRPr="00D4048A">
              <w:rPr>
                <w:rFonts w:ascii="CMU Concrete" w:hAnsi="CMU Concrete"/>
              </w:rPr>
              <w:t>역삼각형</w:t>
            </w:r>
            <w:r w:rsidR="00BB4018" w:rsidRPr="00D4048A">
              <w:rPr>
                <w:rFonts w:ascii="CMU Concrete" w:hAnsi="CMU Concrete"/>
              </w:rPr>
              <w:t xml:space="preserve">, </w:t>
            </w:r>
            <w:r w:rsidR="00BB4018" w:rsidRPr="00D4048A">
              <w:rPr>
                <w:rFonts w:ascii="CMU Concrete" w:hAnsi="CMU Concrete"/>
              </w:rPr>
              <w:t>십자형</w:t>
            </w:r>
            <w:r w:rsidR="00BB4018" w:rsidRPr="00D4048A">
              <w:rPr>
                <w:rFonts w:ascii="CMU Concrete" w:hAnsi="CMU Concrete"/>
              </w:rPr>
              <w:t>, X</w:t>
            </w:r>
            <w:r w:rsidR="00BB4018" w:rsidRPr="00D4048A">
              <w:rPr>
                <w:rFonts w:ascii="CMU Concrete" w:hAnsi="CMU Concrete"/>
              </w:rPr>
              <w:t>형</w:t>
            </w:r>
            <w:r w:rsidR="00BB4018" w:rsidRPr="00D4048A">
              <w:rPr>
                <w:rFonts w:ascii="CMU Concrete" w:hAnsi="CMU Concrete"/>
              </w:rPr>
              <w:t xml:space="preserve">, </w:t>
            </w:r>
            <w:r w:rsidR="00BB4018" w:rsidRPr="00D4048A">
              <w:rPr>
                <w:rFonts w:ascii="CMU Concrete" w:hAnsi="CMU Concrete"/>
              </w:rPr>
              <w:t>별모양</w:t>
            </w:r>
            <w:r w:rsidR="00BB4018" w:rsidRPr="00D4048A">
              <w:rPr>
                <w:rFonts w:ascii="CMU Concrete" w:hAnsi="CMU Concrete"/>
              </w:rPr>
              <w:t xml:space="preserve">, </w:t>
            </w:r>
            <w:r w:rsidR="00BB4018" w:rsidRPr="00D4048A">
              <w:rPr>
                <w:rFonts w:ascii="CMU Concrete" w:hAnsi="CMU Concrete"/>
              </w:rPr>
              <w:t>다이아몬드</w:t>
            </w:r>
            <w:r w:rsidR="00BB4018" w:rsidRPr="00D4048A">
              <w:rPr>
                <w:rFonts w:ascii="CMU Concrete" w:hAnsi="CMU Concrete"/>
              </w:rPr>
              <w:t xml:space="preserve">, </w:t>
            </w:r>
            <w:r w:rsidR="00BB4018" w:rsidRPr="00D4048A">
              <w:rPr>
                <w:rFonts w:ascii="CMU Concrete" w:hAnsi="CMU Concrete"/>
              </w:rPr>
              <w:t>작은점</w:t>
            </w:r>
            <w:r w:rsidR="00BB4018">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7B30F6E4" w14:textId="77777777" w:rsidR="00494A34" w:rsidRPr="00D4048A" w:rsidRDefault="00A97EDE" w:rsidP="007231D9">
            <w:pPr>
              <w:jc w:val="center"/>
              <w:rPr>
                <w:rFonts w:ascii="CMU Concrete" w:hAnsi="CMU Concrete"/>
              </w:rPr>
            </w:pPr>
            <w:r>
              <w:rPr>
                <w:rFonts w:ascii="CMU Concrete" w:hAnsi="CMU Concrete" w:hint="eastAsia"/>
              </w:rPr>
              <w:t>필수</w:t>
            </w:r>
          </w:p>
        </w:tc>
        <w:tc>
          <w:tcPr>
            <w:tcW w:w="550" w:type="pct"/>
            <w:vAlign w:val="center"/>
          </w:tcPr>
          <w:p w14:paraId="207C8AC2" w14:textId="77777777" w:rsidR="00494A34" w:rsidRPr="00D4048A" w:rsidRDefault="00494A34" w:rsidP="001613C7">
            <w:pPr>
              <w:jc w:val="center"/>
              <w:rPr>
                <w:rFonts w:ascii="CMU Concrete" w:hAnsi="CMU Concrete"/>
              </w:rPr>
            </w:pPr>
          </w:p>
        </w:tc>
      </w:tr>
    </w:tbl>
    <w:p w14:paraId="16184F62" w14:textId="77777777" w:rsidR="00494A34" w:rsidRPr="00D4048A" w:rsidRDefault="00494A34" w:rsidP="00494A34">
      <w:pPr>
        <w:rPr>
          <w:rFonts w:ascii="CMU Concrete" w:hAnsi="CMU Concrete"/>
        </w:rPr>
      </w:pPr>
    </w:p>
    <w:p w14:paraId="3DAA3134" w14:textId="41B1C163" w:rsidR="00494A34" w:rsidRPr="00D4048A" w:rsidRDefault="00494A34" w:rsidP="00822CCC">
      <w:pPr>
        <w:pStyle w:val="000"/>
        <w:ind w:firstLine="108"/>
      </w:pPr>
      <w:bookmarkStart w:id="792" w:name="_Toc206929755"/>
      <w:bookmarkStart w:id="793" w:name="_Toc206929923"/>
      <w:bookmarkStart w:id="794" w:name="_Toc206930090"/>
      <w:bookmarkStart w:id="795" w:name="_Toc207077236"/>
      <w:bookmarkStart w:id="796" w:name="_Toc207077399"/>
      <w:bookmarkStart w:id="797" w:name="_Toc207077561"/>
      <w:bookmarkStart w:id="798" w:name="_Toc207079533"/>
      <w:bookmarkStart w:id="799" w:name="_Toc207079696"/>
      <w:bookmarkStart w:id="800" w:name="_Toc283655299"/>
      <w:bookmarkStart w:id="801" w:name="_Toc364411015"/>
      <w:bookmarkStart w:id="802" w:name="_Toc67925557"/>
      <w:r>
        <w:t>3.3.</w:t>
      </w:r>
      <w:r>
        <w:rPr>
          <w:rFonts w:hint="eastAsia"/>
        </w:rPr>
        <w:t>8</w:t>
      </w:r>
      <w:r w:rsidRPr="00D4048A">
        <w:t xml:space="preserve"> 통계차트</w:t>
      </w:r>
      <w:bookmarkEnd w:id="750"/>
      <w:bookmarkEnd w:id="751"/>
      <w:bookmarkEnd w:id="752"/>
      <w:r w:rsidRPr="00D4048A">
        <w:t xml:space="preserve"> 노드</w:t>
      </w:r>
      <w:bookmarkEnd w:id="792"/>
      <w:bookmarkEnd w:id="793"/>
      <w:bookmarkEnd w:id="794"/>
      <w:bookmarkEnd w:id="795"/>
      <w:bookmarkEnd w:id="796"/>
      <w:bookmarkEnd w:id="797"/>
      <w:bookmarkEnd w:id="798"/>
      <w:bookmarkEnd w:id="799"/>
      <w:bookmarkEnd w:id="800"/>
      <w:bookmarkEnd w:id="801"/>
      <w:bookmarkEnd w:id="802"/>
    </w:p>
    <w:tbl>
      <w:tblPr>
        <w:tblW w:w="0" w:type="auto"/>
        <w:tblLook w:val="01E0" w:firstRow="1" w:lastRow="1" w:firstColumn="1" w:lastColumn="1" w:noHBand="0" w:noVBand="0"/>
      </w:tblPr>
      <w:tblGrid>
        <w:gridCol w:w="1708"/>
        <w:gridCol w:w="7078"/>
      </w:tblGrid>
      <w:tr w:rsidR="00494A34" w:rsidRPr="00D4048A" w14:paraId="3824B365" w14:textId="77777777" w:rsidTr="007231D9">
        <w:tc>
          <w:tcPr>
            <w:tcW w:w="1728" w:type="dxa"/>
            <w:vAlign w:val="center"/>
          </w:tcPr>
          <w:p w14:paraId="452E601F" w14:textId="77777777" w:rsidR="00494A34" w:rsidRPr="00D4048A" w:rsidRDefault="00247C23" w:rsidP="00AE3A66">
            <w:pPr>
              <w:pStyle w:val="af"/>
            </w:pPr>
            <w:r>
              <w:object w:dxaOrig="900" w:dyaOrig="990" w14:anchorId="0D512629">
                <v:shape id="_x0000_i1120" type="#_x0000_t75" style="width:44.25pt;height:50.25pt" o:ole="">
                  <v:imagedata r:id="rId422" o:title=""/>
                </v:shape>
                <o:OLEObject Type="Embed" ProgID="PBrush" ShapeID="_x0000_i1120" DrawAspect="Content" ObjectID="_1684940189" r:id="rId423"/>
              </w:object>
            </w:r>
          </w:p>
        </w:tc>
        <w:tc>
          <w:tcPr>
            <w:tcW w:w="7256" w:type="dxa"/>
            <w:vAlign w:val="center"/>
          </w:tcPr>
          <w:p w14:paraId="1F2A6300" w14:textId="77777777" w:rsidR="00494A34" w:rsidRPr="00D4048A" w:rsidRDefault="00494A34" w:rsidP="007231D9">
            <w:pPr>
              <w:rPr>
                <w:rFonts w:ascii="CMU Concrete" w:hAnsi="CMU Concrete"/>
              </w:rPr>
            </w:pPr>
            <w:r w:rsidRPr="00D4048A">
              <w:rPr>
                <w:rFonts w:ascii="CMU Concrete" w:hAnsi="CMU Concrete"/>
                <w:b/>
              </w:rPr>
              <w:t>통계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비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b/>
                <w:bCs/>
              </w:rPr>
              <w:t>통계차트</w:t>
            </w:r>
            <w:r w:rsidRPr="00D4048A">
              <w:rPr>
                <w:rFonts w:ascii="CMU Concrete" w:hAnsi="CMU Concrete"/>
              </w:rPr>
              <w:t>에서는</w:t>
            </w:r>
            <w:r w:rsidRPr="00D4048A">
              <w:rPr>
                <w:rFonts w:ascii="CMU Concrete" w:hAnsi="CMU Concrete"/>
              </w:rPr>
              <w:t xml:space="preserve"> X</w:t>
            </w:r>
            <w:r w:rsidRPr="00D4048A">
              <w:rPr>
                <w:rFonts w:ascii="CMU Concrete" w:hAnsi="CMU Concrete"/>
              </w:rPr>
              <w:t>축에는</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Y</w:t>
            </w:r>
            <w:r w:rsidRPr="00D4048A">
              <w:rPr>
                <w:rFonts w:ascii="CMU Concrete" w:hAnsi="CMU Concrete"/>
              </w:rPr>
              <w:t>축에는</w:t>
            </w:r>
            <w:r w:rsidRPr="00D4048A">
              <w:rPr>
                <w:rFonts w:ascii="CMU Concrete" w:hAnsi="CMU Concrete"/>
              </w:rPr>
              <w:t xml:space="preserve"> </w:t>
            </w:r>
            <w:r w:rsidRPr="00D4048A">
              <w:rPr>
                <w:rFonts w:ascii="CMU Concrete" w:hAnsi="CMU Concrete"/>
              </w:rPr>
              <w:t>통계량이</w:t>
            </w:r>
            <w:r w:rsidRPr="00D4048A">
              <w:rPr>
                <w:rFonts w:ascii="CMU Concrete" w:hAnsi="CMU Concrete"/>
              </w:rPr>
              <w:t xml:space="preserve"> </w:t>
            </w:r>
            <w:r w:rsidRPr="00D4048A">
              <w:rPr>
                <w:rFonts w:ascii="CMU Concrete" w:hAnsi="CMU Concrete"/>
              </w:rPr>
              <w:t>표시되어</w:t>
            </w:r>
            <w:r w:rsidRPr="00D4048A">
              <w:rPr>
                <w:rFonts w:ascii="CMU Concrete" w:hAnsi="CMU Concrete"/>
              </w:rPr>
              <w:t xml:space="preserve"> </w:t>
            </w:r>
            <w:r w:rsidRPr="00D4048A">
              <w:rPr>
                <w:rFonts w:ascii="CMU Concrete" w:hAnsi="CMU Concrete"/>
              </w:rPr>
              <w:t>변수들간의</w:t>
            </w:r>
            <w:r w:rsidRPr="00D4048A">
              <w:rPr>
                <w:rFonts w:ascii="CMU Concrete" w:hAnsi="CMU Concrete"/>
              </w:rPr>
              <w:t xml:space="preserve"> </w:t>
            </w:r>
            <w:r w:rsidRPr="00D4048A">
              <w:rPr>
                <w:rFonts w:ascii="CMU Concrete" w:hAnsi="CMU Concrete"/>
              </w:rPr>
              <w:t>통계량</w:t>
            </w:r>
            <w:r w:rsidRPr="00D4048A">
              <w:rPr>
                <w:rFonts w:ascii="CMU Concrete" w:hAnsi="CMU Concrete"/>
              </w:rPr>
              <w:t xml:space="preserve"> </w:t>
            </w:r>
            <w:r w:rsidRPr="00D4048A">
              <w:rPr>
                <w:rFonts w:ascii="CMU Concrete" w:hAnsi="CMU Concrete"/>
              </w:rPr>
              <w:t>변화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r>
    </w:tbl>
    <w:p w14:paraId="7302EC99" w14:textId="77777777" w:rsidR="00494A34" w:rsidRDefault="00494A34" w:rsidP="00494A34">
      <w:pPr>
        <w:pStyle w:val="11"/>
      </w:pPr>
      <w:r w:rsidRPr="00D4048A">
        <w:t>사용법</w:t>
      </w:r>
    </w:p>
    <w:p w14:paraId="523BB1A7" w14:textId="77777777" w:rsidR="00494A34" w:rsidRDefault="00BB4018" w:rsidP="00494A34">
      <w:pPr>
        <w:pStyle w:val="11"/>
      </w:pPr>
      <w:r>
        <w:rPr>
          <w:noProof/>
        </w:rPr>
        <w:drawing>
          <wp:anchor distT="0" distB="0" distL="114300" distR="114300" simplePos="0" relativeHeight="251718656" behindDoc="0" locked="0" layoutInCell="1" allowOverlap="1" wp14:anchorId="7D31B7AD" wp14:editId="202C131D">
            <wp:simplePos x="0" y="0"/>
            <wp:positionH relativeFrom="column">
              <wp:posOffset>0</wp:posOffset>
            </wp:positionH>
            <wp:positionV relativeFrom="line">
              <wp:posOffset>276225</wp:posOffset>
            </wp:positionV>
            <wp:extent cx="2091600" cy="2660400"/>
            <wp:effectExtent l="0" t="0" r="4445" b="6985"/>
            <wp:wrapSquare wrapText="bothSides"/>
            <wp:docPr id="1430" name="그림 295"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mage00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091600" cy="266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B281C" w14:textId="77777777" w:rsidR="00BB4018" w:rsidRDefault="00BB4018" w:rsidP="00401892">
      <w:pPr>
        <w:numPr>
          <w:ilvl w:val="0"/>
          <w:numId w:val="41"/>
        </w:num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앞의</w:t>
      </w:r>
      <w:r w:rsidRPr="00D4048A">
        <w:rPr>
          <w:rFonts w:ascii="CMU Concrete" w:hAnsi="CMU Concrete"/>
        </w:rPr>
        <w:t xml:space="preserve"> </w:t>
      </w:r>
      <w:r w:rsidRPr="00D4048A">
        <w:rPr>
          <w:rFonts w:ascii="CMU Concrete" w:hAnsi="CMU Concrete"/>
        </w:rPr>
        <w:t>체크박스</w:t>
      </w:r>
      <w:r w:rsidRPr="00D4048A">
        <w:rPr>
          <w:rFonts w:ascii="CMU Concrete" w:hAnsi="CMU Concrete"/>
        </w:rPr>
        <w:t>(</w:t>
      </w:r>
      <w:r w:rsidRPr="00D4048A">
        <w:rPr>
          <w:rFonts w:ascii="CMU Concrete" w:hAnsi="CMU Concrete"/>
        </w:rPr>
        <w:t>아래</w:t>
      </w:r>
      <w:r w:rsidRPr="00D4048A">
        <w:rPr>
          <w:rFonts w:ascii="CMU Concrete" w:hAnsi="CMU Concrete"/>
        </w:rPr>
        <w:t xml:space="preserve"> </w:t>
      </w:r>
      <w:r w:rsidRPr="00D4048A">
        <w:rPr>
          <w:rFonts w:ascii="CMU Concrete" w:hAnsi="CMU Concrete"/>
        </w:rPr>
        <w:t>이미지</w:t>
      </w:r>
      <w:r w:rsidRPr="00D4048A">
        <w:rPr>
          <w:rFonts w:ascii="CMU Concrete" w:hAnsi="CMU Concrete"/>
        </w:rPr>
        <w:t xml:space="preserve"> 2</w:t>
      </w:r>
      <w:r w:rsidRPr="00D4048A">
        <w:rPr>
          <w:rFonts w:ascii="CMU Concrete" w:hAnsi="CMU Concrete"/>
        </w:rPr>
        <w:t>번</w:t>
      </w:r>
      <w:r w:rsidRPr="00D4048A">
        <w:rPr>
          <w:rFonts w:ascii="CMU Concrete" w:hAnsi="CMU Concrete"/>
        </w:rPr>
        <w:t xml:space="preserve"> </w:t>
      </w:r>
      <w:r w:rsidRPr="00D4048A">
        <w:rPr>
          <w:rFonts w:ascii="CMU Concrete" w:hAnsi="CMU Concrete"/>
        </w:rPr>
        <w:t>그림</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해제할</w:t>
      </w:r>
      <w:r w:rsidRPr="00D4048A">
        <w:rPr>
          <w:rFonts w:ascii="CMU Concrete" w:hAnsi="CMU Concrete"/>
        </w:rPr>
        <w:t xml:space="preserve"> </w:t>
      </w:r>
      <w:r w:rsidRPr="00D4048A">
        <w:rPr>
          <w:rFonts w:ascii="CMU Concrete" w:hAnsi="CMU Concrete"/>
        </w:rPr>
        <w:t>때는</w:t>
      </w:r>
      <w:r w:rsidRPr="00D4048A">
        <w:rPr>
          <w:rFonts w:ascii="CMU Concrete" w:hAnsi="CMU Concrete"/>
        </w:rPr>
        <w:t xml:space="preserve"> </w:t>
      </w:r>
      <w:r w:rsidRPr="00D4048A">
        <w:rPr>
          <w:rFonts w:ascii="CMU Concrete" w:hAnsi="CMU Concrete"/>
        </w:rPr>
        <w:t>아래</w:t>
      </w:r>
      <w:r w:rsidRPr="00D4048A">
        <w:rPr>
          <w:rFonts w:ascii="CMU Concrete" w:hAnsi="CMU Concrete"/>
        </w:rPr>
        <w:t xml:space="preserve"> </w:t>
      </w:r>
      <w:r w:rsidRPr="00D4048A">
        <w:rPr>
          <w:rFonts w:ascii="CMU Concrete" w:hAnsi="CMU Concrete"/>
        </w:rPr>
        <w:t>이미지</w:t>
      </w:r>
      <w:r w:rsidRPr="00D4048A">
        <w:rPr>
          <w:rFonts w:ascii="CMU Concrete" w:hAnsi="CMU Concrete"/>
        </w:rPr>
        <w:t xml:space="preserve"> 1</w:t>
      </w:r>
      <w:r w:rsidRPr="00D4048A">
        <w:rPr>
          <w:rFonts w:ascii="CMU Concrete" w:hAnsi="CMU Concrete"/>
        </w:rPr>
        <w:t>번</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이용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47DEAF36" w14:textId="77777777" w:rsidR="00BB4018" w:rsidRPr="00F6568A" w:rsidRDefault="00BB4018" w:rsidP="00401892">
      <w:pPr>
        <w:numPr>
          <w:ilvl w:val="0"/>
          <w:numId w:val="41"/>
        </w:numPr>
        <w:rPr>
          <w:rFonts w:ascii="CMU Concrete" w:hAnsi="CMU Concrete"/>
        </w:rPr>
      </w:pPr>
      <w:r>
        <w:rPr>
          <w:rFonts w:ascii="CMU Concrete" w:hAnsi="CMU Concrete" w:hint="eastAsia"/>
        </w:rPr>
        <w:t>조건부</w:t>
      </w:r>
      <w:r>
        <w:rPr>
          <w:rFonts w:ascii="CMU Concrete" w:hAnsi="CMU Concrete" w:hint="eastAsia"/>
        </w:rPr>
        <w:t xml:space="preserve"> </w:t>
      </w:r>
      <w:r>
        <w:rPr>
          <w:rFonts w:ascii="CMU Concrete" w:hAnsi="CMU Concrete" w:hint="eastAsia"/>
        </w:rPr>
        <w:t>변수</w:t>
      </w:r>
      <w:r>
        <w:rPr>
          <w:rFonts w:ascii="CMU Concrete" w:hAnsi="CMU Concrete" w:hint="eastAsia"/>
        </w:rPr>
        <w:t>(</w:t>
      </w:r>
      <w:r>
        <w:rPr>
          <w:rFonts w:ascii="CMU Concrete" w:hAnsi="CMU Concrete" w:hint="eastAsia"/>
        </w:rPr>
        <w:t>이미지의</w:t>
      </w:r>
      <w:r>
        <w:rPr>
          <w:rFonts w:ascii="CMU Concrete" w:hAnsi="CMU Concrete" w:hint="eastAsia"/>
        </w:rPr>
        <w:t xml:space="preserve"> 3</w:t>
      </w:r>
      <w:r>
        <w:rPr>
          <w:rFonts w:ascii="CMU Concrete" w:hAnsi="CMU Concrete" w:hint="eastAsia"/>
        </w:rPr>
        <w:t>번</w:t>
      </w:r>
      <w:r>
        <w:rPr>
          <w:rFonts w:ascii="CMU Concrete" w:hAnsi="CMU Concrete" w:hint="eastAsia"/>
        </w:rPr>
        <w:t>)</w:t>
      </w:r>
      <w:r>
        <w:rPr>
          <w:rFonts w:ascii="CMU Concrete" w:hAnsi="CMU Concrete" w:hint="eastAsia"/>
        </w:rPr>
        <w:t>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맞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다</w:t>
      </w:r>
      <w:r>
        <w:rPr>
          <w:rFonts w:ascii="CMU Concrete" w:hAnsi="CMU Concrete" w:hint="eastAsia"/>
        </w:rPr>
        <w:t>.</w:t>
      </w:r>
    </w:p>
    <w:p w14:paraId="44F479D1" w14:textId="77777777" w:rsidR="00BB4018" w:rsidRPr="00D4048A" w:rsidRDefault="00BB4018" w:rsidP="00401892">
      <w:pPr>
        <w:numPr>
          <w:ilvl w:val="0"/>
          <w:numId w:val="41"/>
        </w:numP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사항</w:t>
      </w:r>
      <w:r w:rsidRPr="00D4048A">
        <w:rPr>
          <w:rFonts w:ascii="CMU Concrete" w:hAnsi="CMU Concrete"/>
        </w:rPr>
        <w:t xml:space="preserve"> </w:t>
      </w:r>
    </w:p>
    <w:p w14:paraId="71F2208A" w14:textId="77777777" w:rsidR="00BB4018" w:rsidRDefault="00BB4018" w:rsidP="00C31775">
      <w:pPr>
        <w:ind w:firstLineChars="100" w:firstLine="196"/>
        <w:rPr>
          <w:rFonts w:ascii="CMU Concrete" w:hAnsi="CMU Concrete"/>
        </w:rPr>
      </w:pPr>
      <w:r w:rsidRPr="00D4048A">
        <w:rPr>
          <w:rStyle w:val="p2Char"/>
          <w:rFonts w:ascii="CMU Concrete" w:hAnsi="CMU Concrete"/>
          <w:b/>
          <w:bCs/>
        </w:rPr>
        <w:t>통계량</w:t>
      </w:r>
      <w:r w:rsidRPr="00D4048A">
        <w:rPr>
          <w:rStyle w:val="p2Char"/>
          <w:rFonts w:ascii="CMU Concrete" w:hAnsi="CMU Concrete"/>
          <w:b/>
          <w:bCs/>
        </w:rPr>
        <w:t xml:space="preserve"> </w:t>
      </w:r>
      <w:r w:rsidRPr="00D4048A">
        <w:rPr>
          <w:rStyle w:val="p2Char"/>
          <w:rFonts w:ascii="CMU Concrete" w:hAnsi="CMU Concrete"/>
          <w:b/>
          <w:bCs/>
        </w:rPr>
        <w:t>선택</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p>
    <w:p w14:paraId="70D73143" w14:textId="77777777" w:rsidR="00BB4018" w:rsidRDefault="00BB4018" w:rsidP="00C31775">
      <w:pPr>
        <w:ind w:firstLineChars="100" w:firstLine="196"/>
      </w:pPr>
      <w:r>
        <w:rPr>
          <w:rStyle w:val="p2Char"/>
          <w:rFonts w:ascii="CMU Concrete" w:hAnsi="CMU Concrete" w:hint="eastAsia"/>
          <w:b/>
          <w:bCs/>
        </w:rPr>
        <w:t>차트</w:t>
      </w:r>
      <w:r>
        <w:rPr>
          <w:rStyle w:val="p2Char"/>
          <w:rFonts w:ascii="CMU Concrete" w:hAnsi="CMU Concrete" w:hint="eastAsia"/>
          <w:b/>
          <w:bCs/>
        </w:rPr>
        <w:t xml:space="preserve"> </w:t>
      </w:r>
      <w:r>
        <w:rPr>
          <w:rStyle w:val="p2Char"/>
          <w:rFonts w:ascii="CMU Concrete" w:hAnsi="CMU Concrete" w:hint="eastAsia"/>
          <w:b/>
          <w:bCs/>
        </w:rPr>
        <w:t>옵션</w:t>
      </w:r>
      <w:r>
        <w:rPr>
          <w:rStyle w:val="p2Char"/>
          <w:rFonts w:ascii="CMU Concrete" w:hAnsi="CMU Concrete" w:hint="eastAsia"/>
          <w:b/>
          <w:bCs/>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p>
    <w:p w14:paraId="0A89BD2C" w14:textId="77777777" w:rsidR="00BB4018" w:rsidRPr="00D4048A" w:rsidRDefault="00BB4018" w:rsidP="00494A34">
      <w:pPr>
        <w:pStyle w:val="11"/>
      </w:pPr>
    </w:p>
    <w:p w14:paraId="612AEEC4" w14:textId="77777777" w:rsidR="00494A34" w:rsidRPr="00D4048A" w:rsidRDefault="00494A34" w:rsidP="00494A34">
      <w:pPr>
        <w:rPr>
          <w:rFonts w:ascii="CMU Concrete" w:hAnsi="CMU Concrete"/>
        </w:rPr>
      </w:pPr>
    </w:p>
    <w:p w14:paraId="4716AE5E" w14:textId="77777777" w:rsidR="00494A34" w:rsidRDefault="00494A34" w:rsidP="00494A34">
      <w:pPr>
        <w:pStyle w:val="11"/>
      </w:pPr>
      <w:r w:rsidRPr="00D4048A">
        <w:t>속성</w:t>
      </w:r>
    </w:p>
    <w:tbl>
      <w:tblPr>
        <w:tblW w:w="5000" w:type="pct"/>
        <w:jc w:val="center"/>
        <w:tblCellSpacing w:w="0" w:type="dxa"/>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1228"/>
        <w:gridCol w:w="4824"/>
        <w:gridCol w:w="789"/>
        <w:gridCol w:w="965"/>
      </w:tblGrid>
      <w:tr w:rsidR="00494A34" w:rsidRPr="00D4048A" w14:paraId="6C3F4F01" w14:textId="77777777" w:rsidTr="00180847">
        <w:trPr>
          <w:trHeight w:val="50"/>
          <w:tblCellSpacing w:w="0" w:type="dxa"/>
          <w:jc w:val="center"/>
        </w:trPr>
        <w:tc>
          <w:tcPr>
            <w:tcW w:w="550" w:type="pct"/>
            <w:shd w:val="clear" w:color="auto" w:fill="CCCCCC"/>
            <w:vAlign w:val="center"/>
          </w:tcPr>
          <w:p w14:paraId="4C2C2BD5"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700" w:type="pct"/>
            <w:shd w:val="clear" w:color="auto" w:fill="CCCCCC"/>
            <w:vAlign w:val="center"/>
          </w:tcPr>
          <w:p w14:paraId="559A627E"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1EC16CFE"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7D7F115B"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0EC9BC09"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04CF4ED3" w14:textId="77777777" w:rsidTr="00180847">
        <w:trPr>
          <w:trHeight w:val="157"/>
          <w:tblCellSpacing w:w="0" w:type="dxa"/>
          <w:jc w:val="center"/>
        </w:trPr>
        <w:tc>
          <w:tcPr>
            <w:tcW w:w="550" w:type="pct"/>
            <w:vMerge w:val="restart"/>
            <w:shd w:val="clear" w:color="auto" w:fill="CCCCCC"/>
            <w:vAlign w:val="center"/>
          </w:tcPr>
          <w:p w14:paraId="53C6B9DF"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09D5780E"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5D6B74F8"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7E733DA9"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261167FE"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0A7BDB1B" w14:textId="77777777" w:rsidTr="00180847">
        <w:trPr>
          <w:trHeight w:val="135"/>
          <w:tblCellSpacing w:w="0" w:type="dxa"/>
          <w:jc w:val="center"/>
        </w:trPr>
        <w:tc>
          <w:tcPr>
            <w:tcW w:w="550" w:type="pct"/>
            <w:vMerge/>
            <w:vAlign w:val="center"/>
          </w:tcPr>
          <w:p w14:paraId="200F9613" w14:textId="77777777" w:rsidR="00494A34" w:rsidRPr="00D4048A" w:rsidRDefault="00494A34" w:rsidP="007231D9">
            <w:pPr>
              <w:pStyle w:val="ae"/>
              <w:rPr>
                <w:rFonts w:ascii="CMU Concrete" w:hAnsi="CMU Concrete"/>
              </w:rPr>
            </w:pPr>
          </w:p>
        </w:tc>
        <w:tc>
          <w:tcPr>
            <w:tcW w:w="700" w:type="pct"/>
            <w:vAlign w:val="center"/>
          </w:tcPr>
          <w:p w14:paraId="10FD0AD5"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56953C22"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3630CB61"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08F718B7"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4D9F8970" w14:textId="77777777" w:rsidTr="00180847">
        <w:trPr>
          <w:trHeight w:val="112"/>
          <w:tblCellSpacing w:w="0" w:type="dxa"/>
          <w:jc w:val="center"/>
        </w:trPr>
        <w:tc>
          <w:tcPr>
            <w:tcW w:w="550" w:type="pct"/>
            <w:shd w:val="clear" w:color="auto" w:fill="CCCCCC"/>
            <w:vAlign w:val="center"/>
          </w:tcPr>
          <w:p w14:paraId="4C915E3E" w14:textId="77777777" w:rsidR="00494A34" w:rsidRPr="00D4048A" w:rsidRDefault="00494A34" w:rsidP="007231D9">
            <w:pPr>
              <w:pStyle w:val="ae"/>
              <w:rPr>
                <w:rFonts w:ascii="CMU Concrete" w:hAnsi="CMU Concrete"/>
              </w:rPr>
            </w:pPr>
            <w:r w:rsidRPr="00D4048A">
              <w:rPr>
                <w:rFonts w:ascii="CMU Concrete" w:hAnsi="CMU Concrete"/>
              </w:rPr>
              <w:t>차트옵션</w:t>
            </w:r>
          </w:p>
        </w:tc>
        <w:tc>
          <w:tcPr>
            <w:tcW w:w="700" w:type="pct"/>
            <w:vAlign w:val="center"/>
          </w:tcPr>
          <w:p w14:paraId="7FD95CA4" w14:textId="77777777" w:rsidR="00494A34" w:rsidRPr="00D4048A" w:rsidRDefault="00494A34" w:rsidP="007231D9">
            <w:pPr>
              <w:jc w:val="center"/>
              <w:rPr>
                <w:rFonts w:ascii="CMU Concrete" w:hAnsi="CMU Concrete"/>
              </w:rPr>
            </w:pPr>
            <w:r>
              <w:rPr>
                <w:rFonts w:ascii="CMU Concrete" w:hAnsi="CMU Concrete" w:hint="eastAsia"/>
              </w:rPr>
              <w:t>그리기</w:t>
            </w:r>
            <w:r>
              <w:rPr>
                <w:rFonts w:ascii="CMU Concrete" w:hAnsi="CMU Concrete" w:hint="eastAsia"/>
              </w:rPr>
              <w:t xml:space="preserve"> </w:t>
            </w:r>
            <w:r>
              <w:rPr>
                <w:rFonts w:ascii="CMU Concrete" w:hAnsi="CMU Concrete" w:hint="eastAsia"/>
              </w:rPr>
              <w:t>형태</w:t>
            </w:r>
          </w:p>
        </w:tc>
        <w:tc>
          <w:tcPr>
            <w:tcW w:w="2750" w:type="pct"/>
            <w:vAlign w:val="center"/>
          </w:tcPr>
          <w:p w14:paraId="50C403E7" w14:textId="77777777" w:rsidR="00494A34" w:rsidRPr="00D4048A" w:rsidRDefault="00494A34" w:rsidP="007231D9">
            <w:pPr>
              <w:rPr>
                <w:rFonts w:ascii="CMU Concrete" w:hAnsi="CMU Concrete"/>
              </w:rPr>
            </w:pPr>
            <w:r>
              <w:rPr>
                <w:rFonts w:ascii="CMU Concrete" w:hAnsi="CMU Concrete" w:hint="eastAsia"/>
              </w:rPr>
              <w:t>차트의</w:t>
            </w:r>
            <w:r>
              <w:rPr>
                <w:rFonts w:ascii="CMU Concrete" w:hAnsi="CMU Concrete" w:hint="eastAsia"/>
              </w:rPr>
              <w:t xml:space="preserve"> </w:t>
            </w:r>
            <w:r>
              <w:rPr>
                <w:rFonts w:ascii="CMU Concrete" w:hAnsi="CMU Concrete" w:hint="eastAsia"/>
              </w:rPr>
              <w:t>출력</w:t>
            </w:r>
            <w:r>
              <w:rPr>
                <w:rFonts w:ascii="CMU Concrete" w:hAnsi="CMU Concrete" w:hint="eastAsia"/>
              </w:rPr>
              <w:t xml:space="preserve"> </w:t>
            </w:r>
            <w:r>
              <w:rPr>
                <w:rFonts w:ascii="CMU Concrete" w:hAnsi="CMU Concrete" w:hint="eastAsia"/>
              </w:rPr>
              <w:t>형태</w:t>
            </w:r>
            <w:r w:rsidR="00BB4018">
              <w:rPr>
                <w:rFonts w:ascii="CMU Concrete" w:hAnsi="CMU Concrete" w:hint="eastAsia"/>
              </w:rPr>
              <w:t>(</w:t>
            </w:r>
            <w:r w:rsidR="00BB4018">
              <w:rPr>
                <w:rFonts w:ascii="CMU Concrete" w:hAnsi="CMU Concrete"/>
              </w:rPr>
              <w:t>L</w:t>
            </w:r>
            <w:r w:rsidR="00BB4018">
              <w:rPr>
                <w:rFonts w:ascii="CMU Concrete" w:hAnsi="CMU Concrete" w:hint="eastAsia"/>
              </w:rPr>
              <w:t>ine</w:t>
            </w:r>
            <w:r w:rsidR="00BB4018">
              <w:rPr>
                <w:rFonts w:ascii="CMU Concrete" w:hAnsi="CMU Concrete"/>
              </w:rPr>
              <w:t>, P</w:t>
            </w:r>
            <w:r w:rsidR="00BB4018">
              <w:rPr>
                <w:rFonts w:ascii="CMU Concrete" w:hAnsi="CMU Concrete" w:hint="eastAsia"/>
              </w:rPr>
              <w:t>oint</w:t>
            </w:r>
            <w:r w:rsidR="00BB4018">
              <w:rPr>
                <w:rFonts w:ascii="CMU Concrete" w:hAnsi="CMU Concrete"/>
              </w:rPr>
              <w:t>, B</w:t>
            </w:r>
            <w:r w:rsidR="00BB4018">
              <w:rPr>
                <w:rFonts w:ascii="CMU Concrete" w:hAnsi="CMU Concrete" w:hint="eastAsia"/>
              </w:rPr>
              <w:t>ar</w:t>
            </w:r>
            <w:r w:rsidR="00BB4018">
              <w:rPr>
                <w:rFonts w:ascii="CMU Concrete" w:hAnsi="CMU Concrete"/>
              </w:rPr>
              <w:t>)</w:t>
            </w:r>
            <w:r>
              <w:rPr>
                <w:rFonts w:ascii="CMU Concrete" w:hAnsi="CMU Concrete" w:hint="eastAsia"/>
              </w:rPr>
              <w:t>를</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50" w:type="pct"/>
            <w:vAlign w:val="center"/>
          </w:tcPr>
          <w:p w14:paraId="0AD6865E" w14:textId="77777777" w:rsidR="00494A34" w:rsidRPr="00D4048A" w:rsidRDefault="00BB4018" w:rsidP="007231D9">
            <w:pPr>
              <w:jc w:val="center"/>
              <w:rPr>
                <w:rFonts w:ascii="CMU Concrete" w:hAnsi="CMU Concrete"/>
              </w:rPr>
            </w:pPr>
            <w:r>
              <w:rPr>
                <w:rFonts w:ascii="CMU Concrete" w:hAnsi="CMU Concrete" w:hint="eastAsia"/>
              </w:rPr>
              <w:t>필수</w:t>
            </w:r>
          </w:p>
        </w:tc>
        <w:tc>
          <w:tcPr>
            <w:tcW w:w="550" w:type="pct"/>
            <w:vAlign w:val="center"/>
          </w:tcPr>
          <w:p w14:paraId="62ED88A2" w14:textId="77777777" w:rsidR="00494A34" w:rsidRPr="00D4048A" w:rsidRDefault="00494A34" w:rsidP="00BB4018">
            <w:pPr>
              <w:jc w:val="center"/>
              <w:rPr>
                <w:rFonts w:ascii="CMU Concrete" w:hAnsi="CMU Concrete"/>
              </w:rPr>
            </w:pPr>
            <w:r w:rsidRPr="00D4048A">
              <w:rPr>
                <w:rFonts w:ascii="CMU Concrete" w:hAnsi="CMU Concrete"/>
              </w:rPr>
              <w:t> </w:t>
            </w:r>
          </w:p>
        </w:tc>
      </w:tr>
      <w:tr w:rsidR="00C31775" w:rsidRPr="00D4048A" w14:paraId="4188035A" w14:textId="77777777" w:rsidTr="00180847">
        <w:trPr>
          <w:trHeight w:val="374"/>
          <w:tblCellSpacing w:w="0" w:type="dxa"/>
          <w:jc w:val="center"/>
        </w:trPr>
        <w:tc>
          <w:tcPr>
            <w:tcW w:w="550" w:type="pct"/>
            <w:shd w:val="clear" w:color="auto" w:fill="CCCCCC"/>
            <w:vAlign w:val="center"/>
          </w:tcPr>
          <w:p w14:paraId="7C687EAD" w14:textId="77777777" w:rsidR="00C31775" w:rsidRPr="00D4048A" w:rsidRDefault="00C31775" w:rsidP="00C31775">
            <w:pPr>
              <w:pStyle w:val="ae"/>
              <w:rPr>
                <w:rFonts w:ascii="CMU Concrete" w:hAnsi="CMU Concrete"/>
              </w:rPr>
            </w:pPr>
            <w:r w:rsidRPr="00D4048A">
              <w:rPr>
                <w:rFonts w:ascii="CMU Concrete" w:hAnsi="CMU Concrete"/>
              </w:rPr>
              <w:t>통계량</w:t>
            </w:r>
            <w:r w:rsidRPr="00D4048A">
              <w:rPr>
                <w:rFonts w:ascii="CMU Concrete" w:hAnsi="CMU Concrete"/>
              </w:rPr>
              <w:t xml:space="preserve"> </w:t>
            </w:r>
            <w:r w:rsidRPr="00D4048A">
              <w:rPr>
                <w:rFonts w:ascii="CMU Concrete" w:hAnsi="CMU Concrete"/>
              </w:rPr>
              <w:t>선택</w:t>
            </w:r>
          </w:p>
        </w:tc>
        <w:tc>
          <w:tcPr>
            <w:tcW w:w="700" w:type="pct"/>
            <w:vAlign w:val="center"/>
          </w:tcPr>
          <w:p w14:paraId="4FD0AFC1" w14:textId="77777777" w:rsidR="00C31775" w:rsidRPr="00D4048A" w:rsidRDefault="00C31775" w:rsidP="00C31775">
            <w:pPr>
              <w:jc w:val="center"/>
              <w:rPr>
                <w:rFonts w:ascii="CMU Concrete" w:hAnsi="CMU Concrete"/>
              </w:rPr>
            </w:pPr>
            <w:r w:rsidRPr="00D4048A">
              <w:rPr>
                <w:rFonts w:ascii="CMU Concrete" w:hAnsi="CMU Concrete"/>
              </w:rPr>
              <w:t>통계량</w:t>
            </w:r>
            <w:r w:rsidRPr="00D4048A">
              <w:rPr>
                <w:rFonts w:ascii="CMU Concrete" w:hAnsi="CMU Concrete"/>
              </w:rPr>
              <w:t xml:space="preserve"> </w:t>
            </w:r>
            <w:r w:rsidRPr="00D4048A">
              <w:rPr>
                <w:rFonts w:ascii="CMU Concrete" w:hAnsi="CMU Concrete"/>
              </w:rPr>
              <w:t>목록</w:t>
            </w:r>
          </w:p>
        </w:tc>
        <w:tc>
          <w:tcPr>
            <w:tcW w:w="2750" w:type="pct"/>
            <w:vAlign w:val="center"/>
          </w:tcPr>
          <w:p w14:paraId="13F3512A" w14:textId="154F88D8" w:rsidR="00C31775" w:rsidRPr="00D4048A" w:rsidRDefault="00C31775" w:rsidP="00C31775">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통계량</w:t>
            </w:r>
            <w:r>
              <w:rPr>
                <w:rFonts w:ascii="CMU Concrete" w:hAnsi="CMU Concrete" w:hint="eastAsia"/>
              </w:rPr>
              <w:t>(</w:t>
            </w:r>
            <w:r w:rsidRPr="00D4048A">
              <w:rPr>
                <w:rFonts w:ascii="CMU Concrete" w:hAnsi="CMU Concrete"/>
              </w:rPr>
              <w:t>평균</w:t>
            </w:r>
            <w:r w:rsidRPr="00D4048A">
              <w:rPr>
                <w:rFonts w:ascii="CMU Concrete" w:hAnsi="CMU Concrete"/>
              </w:rPr>
              <w:t xml:space="preserve">, </w:t>
            </w:r>
            <w:r w:rsidRPr="00D4048A">
              <w:rPr>
                <w:rFonts w:ascii="CMU Concrete" w:hAnsi="CMU Concrete"/>
              </w:rPr>
              <w:t>최소값</w:t>
            </w:r>
            <w:r w:rsidRPr="00D4048A">
              <w:rPr>
                <w:rFonts w:ascii="CMU Concrete" w:hAnsi="CMU Concrete"/>
              </w:rPr>
              <w:t>,</w:t>
            </w:r>
            <w:r>
              <w:rPr>
                <w:rFonts w:ascii="CMU Concrete" w:hAnsi="CMU Concrete"/>
              </w:rPr>
              <w:t xml:space="preserve"> </w:t>
            </w:r>
            <w:r w:rsidRPr="00D4048A">
              <w:rPr>
                <w:rFonts w:ascii="CMU Concrete" w:hAnsi="CMU Concrete"/>
              </w:rPr>
              <w:t>최대값</w:t>
            </w:r>
            <w:r w:rsidRPr="00D4048A">
              <w:rPr>
                <w:rFonts w:ascii="CMU Concrete" w:hAnsi="CMU Concrete"/>
              </w:rPr>
              <w:t xml:space="preserve">, </w:t>
            </w:r>
            <w:r w:rsidRPr="00D4048A">
              <w:rPr>
                <w:rFonts w:ascii="CMU Concrete" w:hAnsi="CMU Concrete"/>
              </w:rPr>
              <w:t>범위</w:t>
            </w:r>
            <w:r w:rsidRPr="00D4048A">
              <w:rPr>
                <w:rFonts w:ascii="CMU Concrete" w:hAnsi="CMU Concrete"/>
              </w:rPr>
              <w:t>,</w:t>
            </w:r>
            <w:r>
              <w:rPr>
                <w:rFonts w:ascii="CMU Concrete" w:hAnsi="CMU Concrete"/>
              </w:rPr>
              <w:t xml:space="preserve"> </w:t>
            </w:r>
            <w:r w:rsidRPr="00D4048A">
              <w:rPr>
                <w:rFonts w:ascii="CMU Concrete" w:hAnsi="CMU Concrete"/>
              </w:rPr>
              <w:t>총합</w:t>
            </w:r>
            <w:r w:rsidRPr="00D4048A">
              <w:rPr>
                <w:rFonts w:ascii="CMU Concrete" w:hAnsi="CMU Concrete"/>
              </w:rPr>
              <w:t xml:space="preserve">, </w:t>
            </w:r>
            <w:r w:rsidRPr="00D4048A">
              <w:rPr>
                <w:rFonts w:ascii="CMU Concrete" w:hAnsi="CMU Concrete"/>
              </w:rPr>
              <w:t>분산</w:t>
            </w:r>
            <w:r w:rsidRPr="00D4048A">
              <w:rPr>
                <w:rFonts w:ascii="CMU Concrete" w:hAnsi="CMU Concrete"/>
              </w:rPr>
              <w:t>,</w:t>
            </w:r>
            <w:r>
              <w:rPr>
                <w:rFonts w:ascii="CMU Concrete" w:hAnsi="CMU Concrete"/>
              </w:rPr>
              <w:t xml:space="preserve"> </w:t>
            </w:r>
            <w:r w:rsidRPr="00D4048A">
              <w:rPr>
                <w:rFonts w:ascii="CMU Concrete" w:hAnsi="CMU Concrete"/>
              </w:rPr>
              <w:t>표준편차</w:t>
            </w:r>
            <w:r w:rsidRPr="00D4048A">
              <w:rPr>
                <w:rFonts w:ascii="CMU Concrete" w:hAnsi="CMU Concrete"/>
              </w:rPr>
              <w:t xml:space="preserve">, </w:t>
            </w:r>
            <w:r>
              <w:rPr>
                <w:rFonts w:ascii="CMU Concrete" w:hAnsi="CMU Concrete" w:hint="eastAsia"/>
              </w:rPr>
              <w:t>중앙값</w:t>
            </w:r>
            <w:r>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50" w:type="pct"/>
            <w:vAlign w:val="center"/>
          </w:tcPr>
          <w:p w14:paraId="787D67C2" w14:textId="77777777" w:rsidR="00C31775" w:rsidRPr="00D4048A" w:rsidRDefault="00C31775" w:rsidP="00C31775">
            <w:pPr>
              <w:jc w:val="center"/>
              <w:rPr>
                <w:rFonts w:ascii="CMU Concrete" w:hAnsi="CMU Concrete"/>
              </w:rPr>
            </w:pPr>
            <w:r>
              <w:rPr>
                <w:rFonts w:ascii="CMU Concrete" w:hAnsi="CMU Concrete" w:hint="eastAsia"/>
              </w:rPr>
              <w:t>필수</w:t>
            </w:r>
          </w:p>
        </w:tc>
        <w:tc>
          <w:tcPr>
            <w:tcW w:w="550" w:type="pct"/>
            <w:vAlign w:val="center"/>
          </w:tcPr>
          <w:p w14:paraId="7E0283D2" w14:textId="77777777" w:rsidR="00C31775" w:rsidRPr="00D4048A" w:rsidRDefault="00C31775" w:rsidP="00C31775">
            <w:pPr>
              <w:jc w:val="center"/>
              <w:rPr>
                <w:rFonts w:ascii="CMU Concrete" w:hAnsi="CMU Concrete"/>
              </w:rPr>
            </w:pPr>
          </w:p>
        </w:tc>
      </w:tr>
      <w:tr w:rsidR="00180847" w:rsidRPr="00D4048A" w14:paraId="109D6173" w14:textId="77777777" w:rsidTr="00180847">
        <w:trPr>
          <w:trHeight w:val="556"/>
          <w:tblCellSpacing w:w="0" w:type="dxa"/>
          <w:jc w:val="center"/>
        </w:trPr>
        <w:tc>
          <w:tcPr>
            <w:tcW w:w="550" w:type="pct"/>
            <w:vMerge w:val="restart"/>
            <w:shd w:val="clear" w:color="auto" w:fill="CCCCCC"/>
            <w:vAlign w:val="center"/>
          </w:tcPr>
          <w:p w14:paraId="19F57B79" w14:textId="77777777" w:rsidR="00180847" w:rsidRPr="00D4048A" w:rsidRDefault="00180847" w:rsidP="00C31775">
            <w:pPr>
              <w:pStyle w:val="ae"/>
              <w:rPr>
                <w:rFonts w:ascii="CMU Concrete" w:hAnsi="CMU Concrete"/>
              </w:rPr>
            </w:pPr>
            <w:r w:rsidRPr="00D4048A">
              <w:rPr>
                <w:rFonts w:ascii="CMU Concrete" w:hAnsi="CMU Concrete"/>
              </w:rPr>
              <w:t>변수선택</w:t>
            </w:r>
          </w:p>
        </w:tc>
        <w:tc>
          <w:tcPr>
            <w:tcW w:w="700" w:type="pct"/>
            <w:vAlign w:val="center"/>
          </w:tcPr>
          <w:p w14:paraId="798E9A62" w14:textId="77777777" w:rsidR="00180847" w:rsidRPr="00D4048A" w:rsidRDefault="00180847" w:rsidP="00C31775">
            <w:pPr>
              <w:jc w:val="cente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p>
          <w:p w14:paraId="6EC5A21A" w14:textId="77777777" w:rsidR="00180847" w:rsidRPr="00D4048A" w:rsidRDefault="00180847" w:rsidP="00C31775">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해제</w:t>
            </w:r>
            <w:r w:rsidRPr="00D4048A">
              <w:rPr>
                <w:rFonts w:ascii="CMU Concrete" w:hAnsi="CMU Concrete"/>
              </w:rPr>
              <w:t xml:space="preserve"> </w:t>
            </w:r>
            <w:r w:rsidRPr="00D4048A">
              <w:rPr>
                <w:rFonts w:ascii="CMU Concrete" w:hAnsi="CMU Concrete"/>
              </w:rPr>
              <w:t>버튼</w:t>
            </w:r>
          </w:p>
        </w:tc>
        <w:tc>
          <w:tcPr>
            <w:tcW w:w="2750" w:type="pct"/>
            <w:vAlign w:val="center"/>
          </w:tcPr>
          <w:p w14:paraId="2EE8AD11" w14:textId="27418124" w:rsidR="00180847" w:rsidRPr="00D4048A" w:rsidRDefault="00180847" w:rsidP="00C31775">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해제하는</w:t>
            </w:r>
            <w:r w:rsidRPr="00D4048A">
              <w:rPr>
                <w:rFonts w:ascii="CMU Concrete" w:hAnsi="CMU Concrete"/>
              </w:rPr>
              <w:t xml:space="preserve"> </w:t>
            </w:r>
            <w:r w:rsidRPr="00D4048A">
              <w:rPr>
                <w:rFonts w:ascii="CMU Concrete" w:hAnsi="CMU Concrete"/>
              </w:rPr>
              <w:t>버튼으로</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1</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c>
          <w:tcPr>
            <w:tcW w:w="450" w:type="pct"/>
            <w:vAlign w:val="center"/>
          </w:tcPr>
          <w:p w14:paraId="2F443520" w14:textId="77777777" w:rsidR="00180847" w:rsidRPr="00D4048A" w:rsidRDefault="00180847" w:rsidP="00C31775">
            <w:pPr>
              <w:jc w:val="center"/>
              <w:rPr>
                <w:rFonts w:ascii="CMU Concrete" w:hAnsi="CMU Concrete"/>
              </w:rPr>
            </w:pPr>
          </w:p>
        </w:tc>
        <w:tc>
          <w:tcPr>
            <w:tcW w:w="550" w:type="pct"/>
            <w:vAlign w:val="center"/>
          </w:tcPr>
          <w:p w14:paraId="66B6DF32" w14:textId="77777777" w:rsidR="00180847" w:rsidRPr="00D4048A" w:rsidRDefault="00180847" w:rsidP="00C31775">
            <w:pPr>
              <w:rPr>
                <w:rFonts w:ascii="CMU Concrete" w:hAnsi="CMU Concrete"/>
              </w:rPr>
            </w:pPr>
            <w:r w:rsidRPr="00D4048A">
              <w:rPr>
                <w:rFonts w:ascii="CMU Concrete" w:hAnsi="CMU Concrete"/>
              </w:rPr>
              <w:t> </w:t>
            </w:r>
          </w:p>
        </w:tc>
      </w:tr>
      <w:tr w:rsidR="00180847" w:rsidRPr="00D4048A" w14:paraId="29F44630" w14:textId="77777777" w:rsidTr="00180847">
        <w:trPr>
          <w:trHeight w:val="516"/>
          <w:tblCellSpacing w:w="0" w:type="dxa"/>
          <w:jc w:val="center"/>
        </w:trPr>
        <w:tc>
          <w:tcPr>
            <w:tcW w:w="550" w:type="pct"/>
            <w:vMerge/>
            <w:vAlign w:val="center"/>
          </w:tcPr>
          <w:p w14:paraId="00B03BEB" w14:textId="77777777" w:rsidR="00180847" w:rsidRPr="00D4048A" w:rsidRDefault="00180847" w:rsidP="00C31775">
            <w:pPr>
              <w:rPr>
                <w:rFonts w:ascii="CMU Concrete" w:hAnsi="CMU Concrete"/>
              </w:rPr>
            </w:pPr>
          </w:p>
        </w:tc>
        <w:tc>
          <w:tcPr>
            <w:tcW w:w="700" w:type="pct"/>
            <w:vAlign w:val="center"/>
          </w:tcPr>
          <w:p w14:paraId="03F75043" w14:textId="77777777" w:rsidR="00180847" w:rsidRPr="00D4048A" w:rsidRDefault="00180847" w:rsidP="00C31775">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w:t>
            </w:r>
          </w:p>
        </w:tc>
        <w:tc>
          <w:tcPr>
            <w:tcW w:w="2750" w:type="pct"/>
            <w:vAlign w:val="center"/>
          </w:tcPr>
          <w:p w14:paraId="41CEBC0F" w14:textId="1703FE2C" w:rsidR="00180847" w:rsidRPr="00D4048A" w:rsidRDefault="00180847" w:rsidP="00C31775">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2</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에</w:t>
            </w:r>
            <w:r w:rsidRPr="00D4048A">
              <w:rPr>
                <w:rFonts w:ascii="CMU Concrete" w:hAnsi="CMU Concrete"/>
              </w:rPr>
              <w:t xml:space="preserve"> </w:t>
            </w:r>
            <w:r w:rsidRPr="00D4048A">
              <w:rPr>
                <w:rFonts w:ascii="CMU Concrete" w:hAnsi="CMU Concrete"/>
              </w:rPr>
              <w:t>표현된</w:t>
            </w:r>
            <w:r w:rsidRPr="00D4048A">
              <w:rPr>
                <w:rFonts w:ascii="CMU Concrete" w:hAnsi="CMU Concrete"/>
              </w:rPr>
              <w:t xml:space="preserve"> </w:t>
            </w:r>
            <w:r w:rsidRPr="00D4048A">
              <w:rPr>
                <w:rFonts w:ascii="CMU Concrete" w:hAnsi="CMU Concrete"/>
              </w:rPr>
              <w:t>체크박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331166BF" w14:textId="77777777" w:rsidR="00180847" w:rsidRPr="00D4048A" w:rsidRDefault="00180847" w:rsidP="00C31775">
            <w:pPr>
              <w:jc w:val="center"/>
              <w:rPr>
                <w:rFonts w:ascii="CMU Concrete" w:hAnsi="CMU Concrete"/>
              </w:rPr>
            </w:pPr>
            <w:r>
              <w:rPr>
                <w:rFonts w:ascii="CMU Concrete" w:hAnsi="CMU Concrete" w:hint="eastAsia"/>
              </w:rPr>
              <w:t>필수</w:t>
            </w:r>
          </w:p>
        </w:tc>
        <w:tc>
          <w:tcPr>
            <w:tcW w:w="550" w:type="pct"/>
            <w:vAlign w:val="center"/>
          </w:tcPr>
          <w:p w14:paraId="3D9F7911" w14:textId="77777777" w:rsidR="00180847" w:rsidRPr="00D4048A" w:rsidRDefault="00180847" w:rsidP="00C31775">
            <w:pPr>
              <w:rPr>
                <w:rFonts w:ascii="CMU Concrete" w:hAnsi="CMU Concrete"/>
              </w:rPr>
            </w:pPr>
            <w:r w:rsidRPr="00D4048A">
              <w:rPr>
                <w:rFonts w:ascii="CMU Concrete" w:hAnsi="CMU Concrete"/>
              </w:rPr>
              <w:t> </w:t>
            </w:r>
          </w:p>
        </w:tc>
      </w:tr>
      <w:tr w:rsidR="00180847" w:rsidRPr="00D4048A" w14:paraId="1F2E80B3" w14:textId="77777777" w:rsidTr="00180847">
        <w:trPr>
          <w:trHeight w:val="476"/>
          <w:tblCellSpacing w:w="0" w:type="dxa"/>
          <w:jc w:val="center"/>
        </w:trPr>
        <w:tc>
          <w:tcPr>
            <w:tcW w:w="550" w:type="pct"/>
            <w:vMerge/>
            <w:vAlign w:val="center"/>
          </w:tcPr>
          <w:p w14:paraId="1B355E15" w14:textId="77777777" w:rsidR="00180847" w:rsidRPr="00D4048A" w:rsidRDefault="00180847" w:rsidP="00180847">
            <w:pPr>
              <w:rPr>
                <w:rFonts w:ascii="CMU Concrete" w:hAnsi="CMU Concrete"/>
              </w:rPr>
            </w:pPr>
          </w:p>
        </w:tc>
        <w:tc>
          <w:tcPr>
            <w:tcW w:w="700" w:type="pct"/>
            <w:vAlign w:val="center"/>
          </w:tcPr>
          <w:p w14:paraId="6966F968" w14:textId="77777777" w:rsidR="00180847" w:rsidRPr="00EA703E" w:rsidRDefault="00180847" w:rsidP="00180847">
            <w:pPr>
              <w:jc w:val="center"/>
            </w:pPr>
            <w:r>
              <w:rPr>
                <w:rFonts w:hint="eastAsia"/>
              </w:rPr>
              <w:t>조건부 변수 선택</w:t>
            </w:r>
          </w:p>
        </w:tc>
        <w:tc>
          <w:tcPr>
            <w:tcW w:w="2750" w:type="pct"/>
          </w:tcPr>
          <w:p w14:paraId="2E7B0A50" w14:textId="77777777" w:rsidR="00180847" w:rsidRPr="00EA703E" w:rsidRDefault="00180847" w:rsidP="00180847">
            <w:pPr>
              <w:jc w:val="left"/>
            </w:pPr>
            <w:r w:rsidRPr="005D01BE">
              <w:rPr>
                <w:rFonts w:hint="eastAsia"/>
                <w:b/>
                <w:bCs/>
              </w:rPr>
              <w:t>3번 이미지</w:t>
            </w:r>
            <w:r>
              <w:rPr>
                <w:rFonts w:hint="eastAsia"/>
              </w:rPr>
              <w:t>를 이용하여 변수 목록 중 제시하는 조건에 맞는 변수를 선택할 수 있습니다.</w:t>
            </w:r>
          </w:p>
        </w:tc>
        <w:tc>
          <w:tcPr>
            <w:tcW w:w="450" w:type="pct"/>
            <w:vAlign w:val="center"/>
          </w:tcPr>
          <w:p w14:paraId="41475862" w14:textId="77777777" w:rsidR="00180847" w:rsidRDefault="00180847" w:rsidP="00180847">
            <w:pPr>
              <w:jc w:val="center"/>
              <w:rPr>
                <w:rFonts w:ascii="CMU Concrete" w:hAnsi="CMU Concrete"/>
              </w:rPr>
            </w:pPr>
          </w:p>
        </w:tc>
        <w:tc>
          <w:tcPr>
            <w:tcW w:w="550" w:type="pct"/>
            <w:vAlign w:val="center"/>
          </w:tcPr>
          <w:p w14:paraId="69167FB7" w14:textId="77777777" w:rsidR="00180847" w:rsidRPr="00D4048A" w:rsidRDefault="00180847" w:rsidP="00180847">
            <w:pPr>
              <w:rPr>
                <w:rFonts w:ascii="CMU Concrete" w:hAnsi="CMU Concrete"/>
              </w:rPr>
            </w:pPr>
          </w:p>
        </w:tc>
      </w:tr>
    </w:tbl>
    <w:p w14:paraId="560C181C" w14:textId="77777777" w:rsidR="00494A34" w:rsidRPr="00D4048A" w:rsidRDefault="00494A34" w:rsidP="00494A34">
      <w:pPr>
        <w:rPr>
          <w:rFonts w:ascii="CMU Concrete" w:hAnsi="CMU Concrete"/>
        </w:rPr>
      </w:pPr>
    </w:p>
    <w:p w14:paraId="2905D625" w14:textId="77777777" w:rsidR="00494A34" w:rsidRPr="00D4048A" w:rsidRDefault="00494A34" w:rsidP="00822CCC">
      <w:pPr>
        <w:pStyle w:val="000"/>
        <w:ind w:firstLine="108"/>
      </w:pPr>
      <w:bookmarkStart w:id="803" w:name="_Toc93916099"/>
      <w:bookmarkStart w:id="804" w:name="_Toc94670635"/>
      <w:bookmarkStart w:id="805" w:name="_Toc94688388"/>
      <w:bookmarkStart w:id="806" w:name="_Toc206929756"/>
      <w:bookmarkStart w:id="807" w:name="_Toc206929924"/>
      <w:bookmarkStart w:id="808" w:name="_Toc206930091"/>
      <w:bookmarkStart w:id="809" w:name="_Toc207077237"/>
      <w:bookmarkStart w:id="810" w:name="_Toc207077400"/>
      <w:bookmarkStart w:id="811" w:name="_Toc207077562"/>
      <w:bookmarkStart w:id="812" w:name="_Toc207079534"/>
      <w:bookmarkStart w:id="813" w:name="_Toc207079697"/>
      <w:bookmarkStart w:id="814" w:name="_Toc283655300"/>
      <w:bookmarkStart w:id="815" w:name="_Toc364411016"/>
      <w:bookmarkStart w:id="816" w:name="_Toc67925558"/>
      <w:r>
        <w:t>3.3.</w:t>
      </w:r>
      <w:r>
        <w:rPr>
          <w:rFonts w:hint="eastAsia"/>
        </w:rPr>
        <w:t>9</w:t>
      </w:r>
      <w:r w:rsidRPr="00D4048A">
        <w:t xml:space="preserve"> 파레토차트</w:t>
      </w:r>
      <w:bookmarkEnd w:id="803"/>
      <w:bookmarkEnd w:id="804"/>
      <w:bookmarkEnd w:id="805"/>
      <w:r w:rsidRPr="00D4048A">
        <w:t xml:space="preserve"> 노드</w:t>
      </w:r>
      <w:bookmarkEnd w:id="806"/>
      <w:bookmarkEnd w:id="807"/>
      <w:bookmarkEnd w:id="808"/>
      <w:bookmarkEnd w:id="809"/>
      <w:bookmarkEnd w:id="810"/>
      <w:bookmarkEnd w:id="811"/>
      <w:bookmarkEnd w:id="812"/>
      <w:bookmarkEnd w:id="813"/>
      <w:bookmarkEnd w:id="814"/>
      <w:bookmarkEnd w:id="815"/>
      <w:bookmarkEnd w:id="816"/>
    </w:p>
    <w:tbl>
      <w:tblPr>
        <w:tblW w:w="0" w:type="auto"/>
        <w:tblLook w:val="01E0" w:firstRow="1" w:lastRow="1" w:firstColumn="1" w:lastColumn="1" w:noHBand="0" w:noVBand="0"/>
      </w:tblPr>
      <w:tblGrid>
        <w:gridCol w:w="1720"/>
        <w:gridCol w:w="7066"/>
      </w:tblGrid>
      <w:tr w:rsidR="00494A34" w:rsidRPr="00D4048A" w14:paraId="750938BA" w14:textId="77777777" w:rsidTr="007231D9">
        <w:tc>
          <w:tcPr>
            <w:tcW w:w="1728" w:type="dxa"/>
            <w:vAlign w:val="center"/>
          </w:tcPr>
          <w:p w14:paraId="5FF51977" w14:textId="77777777" w:rsidR="00494A34" w:rsidRPr="00D4048A" w:rsidRDefault="00B32DD7" w:rsidP="00AE3A66">
            <w:pPr>
              <w:pStyle w:val="af"/>
            </w:pPr>
            <w:r>
              <w:rPr>
                <w:noProof/>
              </w:rPr>
              <w:drawing>
                <wp:inline distT="0" distB="0" distL="0" distR="0" wp14:anchorId="470EDD48" wp14:editId="55E60EE2">
                  <wp:extent cx="819150" cy="733425"/>
                  <wp:effectExtent l="0" t="0" r="0" b="9525"/>
                  <wp:docPr id="1422" name="그림 296" descr="파레토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파레토차트_아이콘"/>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819150" cy="733425"/>
                          </a:xfrm>
                          <a:prstGeom prst="rect">
                            <a:avLst/>
                          </a:prstGeom>
                          <a:noFill/>
                          <a:ln>
                            <a:noFill/>
                          </a:ln>
                        </pic:spPr>
                      </pic:pic>
                    </a:graphicData>
                  </a:graphic>
                </wp:inline>
              </w:drawing>
            </w:r>
          </w:p>
        </w:tc>
        <w:tc>
          <w:tcPr>
            <w:tcW w:w="7256" w:type="dxa"/>
            <w:vAlign w:val="center"/>
          </w:tcPr>
          <w:p w14:paraId="58DEC3C5" w14:textId="77777777" w:rsidR="00494A34" w:rsidRPr="00D4048A" w:rsidRDefault="00494A34" w:rsidP="007231D9">
            <w:pPr>
              <w:pStyle w:val="p2"/>
              <w:rPr>
                <w:rFonts w:ascii="CMU Concrete" w:hAnsi="CMU Concrete"/>
              </w:rPr>
            </w:pPr>
            <w:r w:rsidRPr="00D4048A">
              <w:rPr>
                <w:rFonts w:ascii="CMU Concrete" w:hAnsi="CMU Concrete"/>
                <w:b/>
              </w:rPr>
              <w:t>파레토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파레토차트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파레토차트는</w:t>
            </w:r>
            <w:r w:rsidRPr="00D4048A">
              <w:rPr>
                <w:rFonts w:ascii="CMU Concrete" w:hAnsi="CMU Concrete"/>
              </w:rPr>
              <w:t xml:space="preserve"> </w:t>
            </w:r>
            <w:r w:rsidRPr="00D4048A">
              <w:rPr>
                <w:rFonts w:ascii="CMU Concrete" w:hAnsi="CMU Concrete"/>
              </w:rPr>
              <w:t>주로</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상태를</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p>
        </w:tc>
      </w:tr>
    </w:tbl>
    <w:p w14:paraId="7DD22171" w14:textId="77777777" w:rsidR="00494A34" w:rsidRDefault="00494A34" w:rsidP="00494A34">
      <w:pPr>
        <w:pStyle w:val="11"/>
      </w:pPr>
      <w:r w:rsidRPr="00D4048A">
        <w:t>사용법</w:t>
      </w:r>
    </w:p>
    <w:tbl>
      <w:tblPr>
        <w:tblW w:w="5000" w:type="pct"/>
        <w:tblLook w:val="01E0" w:firstRow="1" w:lastRow="1" w:firstColumn="1" w:lastColumn="1" w:noHBand="0" w:noVBand="0"/>
      </w:tblPr>
      <w:tblGrid>
        <w:gridCol w:w="3351"/>
        <w:gridCol w:w="5435"/>
      </w:tblGrid>
      <w:tr w:rsidR="00494A34" w:rsidRPr="00D4048A" w14:paraId="63C479FD" w14:textId="77777777" w:rsidTr="00A97EDE">
        <w:trPr>
          <w:trHeight w:val="2290"/>
        </w:trPr>
        <w:tc>
          <w:tcPr>
            <w:tcW w:w="1372" w:type="pct"/>
            <w:vAlign w:val="center"/>
          </w:tcPr>
          <w:p w14:paraId="0159DF38" w14:textId="77777777" w:rsidR="00494A34" w:rsidRPr="00D4048A" w:rsidRDefault="00B32DD7" w:rsidP="00AE3A66">
            <w:pPr>
              <w:pStyle w:val="af"/>
            </w:pPr>
            <w:r>
              <w:rPr>
                <w:noProof/>
              </w:rPr>
              <w:drawing>
                <wp:inline distT="0" distB="0" distL="0" distR="0" wp14:anchorId="1C98FB42" wp14:editId="75D5DBA6">
                  <wp:extent cx="1990800" cy="1281600"/>
                  <wp:effectExtent l="0" t="0" r="0" b="0"/>
                  <wp:docPr id="1421" name="그림 297"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004"/>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990800" cy="1281600"/>
                          </a:xfrm>
                          <a:prstGeom prst="rect">
                            <a:avLst/>
                          </a:prstGeom>
                          <a:noFill/>
                          <a:ln>
                            <a:noFill/>
                          </a:ln>
                        </pic:spPr>
                      </pic:pic>
                    </a:graphicData>
                  </a:graphic>
                </wp:inline>
              </w:drawing>
            </w:r>
          </w:p>
        </w:tc>
        <w:tc>
          <w:tcPr>
            <w:tcW w:w="3628" w:type="pct"/>
            <w:vAlign w:val="center"/>
          </w:tcPr>
          <w:p w14:paraId="6FD521DC" w14:textId="77777777" w:rsidR="00494A34" w:rsidRPr="00D4048A" w:rsidRDefault="00494A34" w:rsidP="00401892">
            <w:pPr>
              <w:numPr>
                <w:ilvl w:val="0"/>
                <w:numId w:val="42"/>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p>
          <w:p w14:paraId="5E80EFCE" w14:textId="77777777" w:rsidR="00494A34" w:rsidRPr="00D4048A" w:rsidRDefault="00494A34" w:rsidP="00401892">
            <w:pPr>
              <w:numPr>
                <w:ilvl w:val="0"/>
                <w:numId w:val="42"/>
              </w:numPr>
              <w:rPr>
                <w:rFonts w:ascii="CMU Concrete" w:hAnsi="CMU Concrete"/>
              </w:rPr>
            </w:pP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목록</w:t>
            </w:r>
            <w:r w:rsidRPr="00D4048A">
              <w:rPr>
                <w:rFonts w:ascii="CMU Concrete" w:hAnsi="CMU Concrete"/>
              </w:rPr>
              <w:t xml:space="preserve"> </w:t>
            </w:r>
            <w:r w:rsidRPr="00D4048A">
              <w:rPr>
                <w:rFonts w:ascii="CMU Concrete" w:hAnsi="CMU Concrete"/>
              </w:rPr>
              <w:t>속성창의</w:t>
            </w:r>
            <w:r w:rsidRPr="00D4048A">
              <w:rPr>
                <w:rFonts w:ascii="CMU Concrete" w:hAnsi="CMU Concrete"/>
              </w:rPr>
              <w:t xml:space="preserve"> </w:t>
            </w:r>
            <w:r w:rsidRPr="00D4048A">
              <w:rPr>
                <w:rStyle w:val="p2Char"/>
                <w:rFonts w:ascii="CMU Concrete" w:hAnsi="CMU Concrete"/>
                <w:b/>
                <w:bCs/>
              </w:rPr>
              <w:t>변수</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플롯으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137C9305" w14:textId="77777777" w:rsidR="00494A34" w:rsidRPr="00D4048A" w:rsidRDefault="00494A34" w:rsidP="00401892">
            <w:pPr>
              <w:numPr>
                <w:ilvl w:val="0"/>
                <w:numId w:val="42"/>
              </w:numPr>
              <w:rPr>
                <w:rFonts w:ascii="CMU Concrete" w:hAnsi="CMU Concrete"/>
              </w:rPr>
            </w:pPr>
            <w:r w:rsidRPr="00D4048A">
              <w:rPr>
                <w:rFonts w:ascii="CMU Concrete" w:hAnsi="CMU Concrete"/>
              </w:rPr>
              <w:t>선택</w:t>
            </w:r>
            <w:r w:rsidRPr="00D4048A">
              <w:rPr>
                <w:rFonts w:ascii="CMU Concrete" w:hAnsi="CMU Concrete"/>
              </w:rPr>
              <w:t xml:space="preserve"> </w:t>
            </w:r>
            <w:r w:rsidRPr="00D4048A">
              <w:rPr>
                <w:rFonts w:ascii="CMU Concrete" w:hAnsi="CMU Concrete"/>
              </w:rPr>
              <w:t>사항</w:t>
            </w:r>
            <w:r w:rsidRPr="00D4048A">
              <w:rPr>
                <w:rFonts w:ascii="CMU Concrete" w:hAnsi="CMU Concrete"/>
              </w:rPr>
              <w:t xml:space="preserve"> </w:t>
            </w:r>
          </w:p>
          <w:p w14:paraId="2D20F0D9" w14:textId="77777777" w:rsidR="00494A34" w:rsidRPr="00D4048A" w:rsidRDefault="00494A34" w:rsidP="007231D9">
            <w:pPr>
              <w:ind w:firstLineChars="200" w:firstLine="393"/>
              <w:rPr>
                <w:rFonts w:ascii="CMU Concrete" w:hAnsi="CMU Concrete"/>
              </w:rPr>
            </w:pPr>
            <w:r w:rsidRPr="00D4048A">
              <w:rPr>
                <w:rFonts w:ascii="CMU Concrete" w:hAnsi="CMU Concrete"/>
                <w:b/>
                <w:bCs/>
              </w:rPr>
              <w:t>라벨</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변경</w:t>
            </w:r>
            <w:r>
              <w:rPr>
                <w:rFonts w:ascii="CMU Concrete" w:hAnsi="CMU Concrete"/>
              </w:rPr>
              <w:t xml:space="preserve"> </w:t>
            </w:r>
          </w:p>
        </w:tc>
      </w:tr>
    </w:tbl>
    <w:p w14:paraId="0388D1DB" w14:textId="77777777" w:rsidR="00494A34" w:rsidRDefault="00494A34" w:rsidP="00494A34">
      <w:pPr>
        <w:pStyle w:val="11"/>
      </w:pPr>
      <w:r w:rsidRPr="00D4048A">
        <w:t>속성</w:t>
      </w:r>
    </w:p>
    <w:tbl>
      <w:tblPr>
        <w:tblW w:w="5000" w:type="pct"/>
        <w:jc w:val="center"/>
        <w:tblCellSpacing w:w="0" w:type="dxa"/>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Layout w:type="fixed"/>
        <w:tblCellMar>
          <w:top w:w="30" w:type="dxa"/>
          <w:left w:w="30" w:type="dxa"/>
          <w:bottom w:w="30" w:type="dxa"/>
          <w:right w:w="30" w:type="dxa"/>
        </w:tblCellMar>
        <w:tblLook w:val="0000" w:firstRow="0" w:lastRow="0" w:firstColumn="0" w:lastColumn="0" w:noHBand="0" w:noVBand="0"/>
      </w:tblPr>
      <w:tblGrid>
        <w:gridCol w:w="964"/>
        <w:gridCol w:w="614"/>
        <w:gridCol w:w="614"/>
        <w:gridCol w:w="4824"/>
        <w:gridCol w:w="789"/>
        <w:gridCol w:w="965"/>
      </w:tblGrid>
      <w:tr w:rsidR="00494A34" w:rsidRPr="00D4048A" w14:paraId="1476F0A2" w14:textId="77777777" w:rsidTr="00A97EDE">
        <w:trPr>
          <w:trHeight w:val="109"/>
          <w:tblCellSpacing w:w="0" w:type="dxa"/>
          <w:jc w:val="center"/>
        </w:trPr>
        <w:tc>
          <w:tcPr>
            <w:tcW w:w="550" w:type="pct"/>
            <w:shd w:val="clear" w:color="auto" w:fill="CCCCCC"/>
            <w:vAlign w:val="center"/>
          </w:tcPr>
          <w:p w14:paraId="32E76419"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350" w:type="pct"/>
            <w:gridSpan w:val="2"/>
            <w:shd w:val="clear" w:color="auto" w:fill="CCCCCC"/>
            <w:vAlign w:val="center"/>
          </w:tcPr>
          <w:p w14:paraId="71F7ECFE"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4F4BCB47"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29C23823"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1AF06C49"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10E7BA71" w14:textId="77777777" w:rsidTr="00A97EDE">
        <w:trPr>
          <w:trHeight w:val="216"/>
          <w:tblCellSpacing w:w="0" w:type="dxa"/>
          <w:jc w:val="center"/>
        </w:trPr>
        <w:tc>
          <w:tcPr>
            <w:tcW w:w="550" w:type="pct"/>
            <w:vMerge w:val="restart"/>
            <w:shd w:val="clear" w:color="auto" w:fill="CCCCCC"/>
            <w:vAlign w:val="center"/>
          </w:tcPr>
          <w:p w14:paraId="31FA2E99"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350" w:type="pct"/>
            <w:gridSpan w:val="2"/>
            <w:vAlign w:val="center"/>
          </w:tcPr>
          <w:p w14:paraId="65DA82D0"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0AD96099"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505B8ACC" w14:textId="77777777" w:rsidR="00494A34" w:rsidRPr="00D4048A" w:rsidRDefault="002051C2" w:rsidP="00A97EDE">
            <w:pPr>
              <w:jc w:val="center"/>
              <w:rPr>
                <w:rFonts w:ascii="CMU Concrete" w:hAnsi="CMU Concrete"/>
              </w:rPr>
            </w:pPr>
            <w:r>
              <w:rPr>
                <w:rFonts w:ascii="CMU Concrete" w:hint="eastAsia"/>
              </w:rPr>
              <w:t>선택</w:t>
            </w:r>
          </w:p>
        </w:tc>
        <w:tc>
          <w:tcPr>
            <w:tcW w:w="550" w:type="pct"/>
            <w:vAlign w:val="center"/>
          </w:tcPr>
          <w:p w14:paraId="62E89D4F" w14:textId="77777777" w:rsidR="00494A34" w:rsidRPr="00D4048A" w:rsidRDefault="00494A34" w:rsidP="00A97EDE">
            <w:pPr>
              <w:jc w:val="center"/>
              <w:rPr>
                <w:rFonts w:ascii="CMU Concrete" w:hAnsi="CMU Concrete"/>
              </w:rPr>
            </w:pPr>
          </w:p>
        </w:tc>
      </w:tr>
      <w:tr w:rsidR="00494A34" w:rsidRPr="00D4048A" w14:paraId="3ADF4894" w14:textId="77777777" w:rsidTr="00A97EDE">
        <w:trPr>
          <w:trHeight w:val="195"/>
          <w:tblCellSpacing w:w="0" w:type="dxa"/>
          <w:jc w:val="center"/>
        </w:trPr>
        <w:tc>
          <w:tcPr>
            <w:tcW w:w="550" w:type="pct"/>
            <w:vMerge/>
            <w:vAlign w:val="center"/>
          </w:tcPr>
          <w:p w14:paraId="24E83341" w14:textId="77777777" w:rsidR="00494A34" w:rsidRPr="00D4048A" w:rsidRDefault="00494A34" w:rsidP="007231D9">
            <w:pPr>
              <w:rPr>
                <w:rFonts w:ascii="CMU Concrete" w:hAnsi="CMU Concrete"/>
              </w:rPr>
            </w:pPr>
          </w:p>
        </w:tc>
        <w:tc>
          <w:tcPr>
            <w:tcW w:w="350" w:type="pct"/>
            <w:gridSpan w:val="2"/>
            <w:vAlign w:val="center"/>
          </w:tcPr>
          <w:p w14:paraId="7B0312E9"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3FF96DBB"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5EF366CA" w14:textId="77777777" w:rsidR="00494A34" w:rsidRPr="00D4048A" w:rsidRDefault="00494A34" w:rsidP="00A97EDE">
            <w:pPr>
              <w:jc w:val="center"/>
              <w:rPr>
                <w:rFonts w:ascii="CMU Concrete" w:hAnsi="CMU Concrete"/>
              </w:rPr>
            </w:pPr>
            <w:r w:rsidRPr="00D4048A">
              <w:rPr>
                <w:rFonts w:ascii="CMU Concrete" w:hAnsi="CMU Concrete"/>
              </w:rPr>
              <w:t>선택</w:t>
            </w:r>
          </w:p>
        </w:tc>
        <w:tc>
          <w:tcPr>
            <w:tcW w:w="550" w:type="pct"/>
            <w:vAlign w:val="center"/>
          </w:tcPr>
          <w:p w14:paraId="3ABB34A4" w14:textId="77777777" w:rsidR="00494A34" w:rsidRPr="00D4048A" w:rsidRDefault="00494A34" w:rsidP="00A97EDE">
            <w:pPr>
              <w:jc w:val="center"/>
              <w:rPr>
                <w:rFonts w:ascii="CMU Concrete" w:hAnsi="CMU Concrete"/>
              </w:rPr>
            </w:pPr>
          </w:p>
        </w:tc>
      </w:tr>
      <w:tr w:rsidR="00494A34" w:rsidRPr="00D4048A" w14:paraId="0F5C2D41" w14:textId="77777777" w:rsidTr="00A97EDE">
        <w:trPr>
          <w:trHeight w:val="1165"/>
          <w:tblCellSpacing w:w="0" w:type="dxa"/>
          <w:jc w:val="center"/>
        </w:trPr>
        <w:tc>
          <w:tcPr>
            <w:tcW w:w="550" w:type="pct"/>
            <w:vMerge w:val="restart"/>
            <w:shd w:val="clear" w:color="auto" w:fill="CCCCCC"/>
            <w:vAlign w:val="center"/>
          </w:tcPr>
          <w:p w14:paraId="22F016CE" w14:textId="77777777" w:rsidR="00494A34" w:rsidRPr="00D4048A" w:rsidRDefault="00494A34" w:rsidP="007231D9">
            <w:pPr>
              <w:pStyle w:val="ae"/>
              <w:rPr>
                <w:rFonts w:ascii="CMU Concrete" w:hAnsi="CMU Concrete"/>
              </w:rPr>
            </w:pPr>
            <w:r w:rsidRPr="00D4048A">
              <w:rPr>
                <w:rFonts w:ascii="CMU Concrete" w:hAnsi="CMU Concrete"/>
              </w:rPr>
              <w:t>차트옵션</w:t>
            </w:r>
          </w:p>
        </w:tc>
        <w:tc>
          <w:tcPr>
            <w:tcW w:w="350" w:type="pct"/>
            <w:gridSpan w:val="2"/>
            <w:vAlign w:val="center"/>
          </w:tcPr>
          <w:p w14:paraId="6FA7A9C9" w14:textId="77777777" w:rsidR="00494A34" w:rsidRPr="00D4048A" w:rsidRDefault="00494A34" w:rsidP="007231D9">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개수</w:t>
            </w:r>
          </w:p>
        </w:tc>
        <w:tc>
          <w:tcPr>
            <w:tcW w:w="2750" w:type="pct"/>
            <w:vAlign w:val="center"/>
          </w:tcPr>
          <w:p w14:paraId="0E2972C4" w14:textId="77777777" w:rsidR="00494A34" w:rsidRPr="00D4048A" w:rsidRDefault="00494A34" w:rsidP="007231D9">
            <w:pPr>
              <w:rPr>
                <w:rFonts w:ascii="CMU Concrete" w:hAnsi="CMU Concrete"/>
              </w:rPr>
            </w:pPr>
            <w:r w:rsidRPr="00D4048A">
              <w:rPr>
                <w:rFonts w:ascii="CMU Concrete" w:hAnsi="CMU Concrete"/>
              </w:rPr>
              <w:t>플롯으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개수입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종류를</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것부터</w:t>
            </w:r>
            <w:r w:rsidRPr="00D4048A">
              <w:rPr>
                <w:rFonts w:ascii="CMU Concrete" w:hAnsi="CMU Concrete"/>
              </w:rPr>
              <w:t xml:space="preserve"> </w:t>
            </w:r>
            <w:r w:rsidRPr="00D4048A">
              <w:rPr>
                <w:rFonts w:ascii="CMU Concrete" w:hAnsi="CMU Concrete"/>
              </w:rPr>
              <w:t>내림차순으로</w:t>
            </w:r>
            <w:r w:rsidRPr="00D4048A">
              <w:rPr>
                <w:rFonts w:ascii="CMU Concrete" w:hAnsi="CMU Concrete"/>
              </w:rPr>
              <w:t xml:space="preserve"> </w:t>
            </w:r>
            <w:r w:rsidRPr="00D4048A">
              <w:rPr>
                <w:rFonts w:ascii="CMU Concrete" w:hAnsi="CMU Concrete"/>
              </w:rPr>
              <w:t>정렬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Fonts w:ascii="CMU Concrete" w:hAnsi="CMU Concrete"/>
              </w:rPr>
              <w:t>플롯으로</w:t>
            </w:r>
            <w:r w:rsidRPr="00D4048A">
              <w:rPr>
                <w:rFonts w:ascii="CMU Concrete" w:hAnsi="CMU Concrete"/>
              </w:rPr>
              <w:t xml:space="preserve"> </w:t>
            </w:r>
            <w:r w:rsidRPr="00D4048A">
              <w:rPr>
                <w:rFonts w:ascii="CMU Concrete" w:hAnsi="CMU Concrete"/>
              </w:rPr>
              <w:t>표현됩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초과하는</w:t>
            </w:r>
            <w:r w:rsidRPr="00D4048A">
              <w:rPr>
                <w:rFonts w:ascii="CMU Concrete" w:hAnsi="CMU Concrete"/>
              </w:rPr>
              <w:t xml:space="preserve"> </w:t>
            </w:r>
            <w:r w:rsidRPr="00D4048A">
              <w:rPr>
                <w:rFonts w:ascii="CMU Concrete" w:hAnsi="CMU Concrete"/>
              </w:rPr>
              <w:t>소량</w:t>
            </w:r>
            <w:r w:rsidRPr="00D4048A">
              <w:rPr>
                <w:rFonts w:ascii="CMU Concrete" w:hAnsi="CMU Concrete"/>
              </w:rPr>
              <w:t xml:space="preserve"> </w:t>
            </w:r>
            <w:r w:rsidRPr="00D4048A">
              <w:rPr>
                <w:rFonts w:ascii="CMU Concrete" w:hAnsi="CMU Concrete"/>
              </w:rPr>
              <w:t>데이터들은</w:t>
            </w:r>
            <w:r w:rsidRPr="00D4048A">
              <w:rPr>
                <w:rFonts w:ascii="CMU Concrete" w:hAnsi="CMU Concrete"/>
              </w:rPr>
              <w:t xml:space="preserve"> </w:t>
            </w:r>
            <w:r w:rsidRPr="00D4048A">
              <w:rPr>
                <w:rFonts w:ascii="CMU Concrete" w:hAnsi="CMU Concrete"/>
              </w:rPr>
              <w:t>합쳐져서</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종류로</w:t>
            </w:r>
            <w:r w:rsidRPr="00D4048A">
              <w:rPr>
                <w:rFonts w:ascii="CMU Concrete" w:hAnsi="CMU Concrete"/>
              </w:rPr>
              <w:t xml:space="preserve"> </w:t>
            </w:r>
            <w:r w:rsidRPr="00D4048A">
              <w:rPr>
                <w:rFonts w:ascii="CMU Concrete" w:hAnsi="CMU Concrete"/>
              </w:rPr>
              <w:t>표현됩니다</w:t>
            </w:r>
            <w:r w:rsidRPr="00D4048A">
              <w:rPr>
                <w:rFonts w:ascii="CMU Concrete" w:hAnsi="CMU Concrete"/>
              </w:rPr>
              <w:t>.</w:t>
            </w:r>
          </w:p>
        </w:tc>
        <w:tc>
          <w:tcPr>
            <w:tcW w:w="450" w:type="pct"/>
            <w:vAlign w:val="center"/>
          </w:tcPr>
          <w:p w14:paraId="67248EA9" w14:textId="77777777" w:rsidR="00494A34" w:rsidRPr="00A97EDE" w:rsidRDefault="00A97EDE" w:rsidP="00A97EDE">
            <w:pPr>
              <w:jc w:val="center"/>
              <w:rPr>
                <w:rFonts w:ascii="CMU Concrete" w:hAnsi="CMU Concrete"/>
              </w:rPr>
            </w:pPr>
            <w:r>
              <w:rPr>
                <w:rFonts w:ascii="CMU Concrete" w:hAnsi="CMU Concrete" w:hint="eastAsia"/>
              </w:rPr>
              <w:t>필수</w:t>
            </w:r>
          </w:p>
        </w:tc>
        <w:tc>
          <w:tcPr>
            <w:tcW w:w="550" w:type="pct"/>
            <w:vAlign w:val="center"/>
          </w:tcPr>
          <w:p w14:paraId="0081D1D9" w14:textId="77777777" w:rsidR="00494A34" w:rsidRPr="00D4048A" w:rsidRDefault="00A97EDE" w:rsidP="00A97EDE">
            <w:pPr>
              <w:jc w:val="center"/>
              <w:rPr>
                <w:rFonts w:ascii="CMU Concrete" w:hAnsi="CMU Concrete"/>
              </w:rPr>
            </w:pPr>
            <w:r>
              <w:rPr>
                <w:rFonts w:ascii="CMU Concrete" w:hAnsi="CMU Concrete" w:hint="eastAsia"/>
              </w:rPr>
              <w:t>실수</w:t>
            </w:r>
          </w:p>
        </w:tc>
      </w:tr>
      <w:tr w:rsidR="00494A34" w:rsidRPr="00D4048A" w14:paraId="6E6C6C39" w14:textId="77777777" w:rsidTr="00A97EDE">
        <w:trPr>
          <w:trHeight w:val="412"/>
          <w:tblCellSpacing w:w="0" w:type="dxa"/>
          <w:jc w:val="center"/>
        </w:trPr>
        <w:tc>
          <w:tcPr>
            <w:tcW w:w="550" w:type="pct"/>
            <w:vMerge/>
            <w:vAlign w:val="center"/>
          </w:tcPr>
          <w:p w14:paraId="5E40CBAA" w14:textId="77777777" w:rsidR="00494A34" w:rsidRPr="00D4048A" w:rsidRDefault="00494A34" w:rsidP="007231D9">
            <w:pPr>
              <w:pStyle w:val="ae"/>
              <w:rPr>
                <w:rFonts w:ascii="CMU Concrete" w:hAnsi="CMU Concrete"/>
              </w:rPr>
            </w:pPr>
          </w:p>
        </w:tc>
        <w:tc>
          <w:tcPr>
            <w:tcW w:w="350" w:type="pct"/>
            <w:gridSpan w:val="2"/>
            <w:vAlign w:val="center"/>
          </w:tcPr>
          <w:p w14:paraId="76D20ECF"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50" w:type="pct"/>
            <w:vAlign w:val="center"/>
          </w:tcPr>
          <w:p w14:paraId="738F1FD2" w14:textId="77777777" w:rsidR="00494A34" w:rsidRPr="00D4048A" w:rsidRDefault="00494A34" w:rsidP="007231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vAlign w:val="center"/>
          </w:tcPr>
          <w:p w14:paraId="54C4A89C"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vAlign w:val="center"/>
          </w:tcPr>
          <w:p w14:paraId="1785431D" w14:textId="77777777" w:rsidR="00494A34" w:rsidRPr="00D4048A" w:rsidRDefault="00494A34" w:rsidP="00A97EDE">
            <w:pPr>
              <w:jc w:val="center"/>
              <w:rPr>
                <w:rFonts w:ascii="CMU Concrete" w:hAnsi="CMU Concrete"/>
              </w:rPr>
            </w:pPr>
          </w:p>
        </w:tc>
      </w:tr>
      <w:tr w:rsidR="00494A34" w:rsidRPr="00D4048A" w14:paraId="03035969" w14:textId="77777777" w:rsidTr="00A97EDE">
        <w:trPr>
          <w:trHeight w:val="169"/>
          <w:tblCellSpacing w:w="0" w:type="dxa"/>
          <w:jc w:val="center"/>
        </w:trPr>
        <w:tc>
          <w:tcPr>
            <w:tcW w:w="550" w:type="pct"/>
            <w:vMerge/>
            <w:vAlign w:val="center"/>
          </w:tcPr>
          <w:p w14:paraId="5080CBDB" w14:textId="77777777" w:rsidR="00494A34" w:rsidRPr="00D4048A" w:rsidRDefault="00494A34" w:rsidP="007231D9">
            <w:pPr>
              <w:pStyle w:val="ae"/>
              <w:rPr>
                <w:rFonts w:ascii="CMU Concrete" w:hAnsi="CMU Concrete"/>
              </w:rPr>
            </w:pPr>
          </w:p>
        </w:tc>
        <w:tc>
          <w:tcPr>
            <w:tcW w:w="350" w:type="pct"/>
            <w:gridSpan w:val="2"/>
            <w:vAlign w:val="center"/>
          </w:tcPr>
          <w:p w14:paraId="781961DA"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50" w:type="pct"/>
            <w:vAlign w:val="center"/>
          </w:tcPr>
          <w:p w14:paraId="00CBEB79" w14:textId="77777777" w:rsidR="00494A34" w:rsidRPr="00D4048A" w:rsidRDefault="00494A34" w:rsidP="007231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0" w:type="pct"/>
            <w:vAlign w:val="center"/>
          </w:tcPr>
          <w:p w14:paraId="2A153D6D"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vAlign w:val="center"/>
          </w:tcPr>
          <w:p w14:paraId="0BE2487B" w14:textId="77777777" w:rsidR="00494A34" w:rsidRPr="00D4048A" w:rsidRDefault="00494A34" w:rsidP="00A97EDE">
            <w:pPr>
              <w:jc w:val="center"/>
              <w:rPr>
                <w:rFonts w:ascii="CMU Concrete" w:hAnsi="CMU Concrete"/>
              </w:rPr>
            </w:pPr>
          </w:p>
        </w:tc>
      </w:tr>
      <w:tr w:rsidR="00494A34" w:rsidRPr="00D4048A" w14:paraId="47A022C4" w14:textId="77777777" w:rsidTr="00A97EDE">
        <w:trPr>
          <w:trHeight w:val="132"/>
          <w:tblCellSpacing w:w="0" w:type="dxa"/>
          <w:jc w:val="center"/>
        </w:trPr>
        <w:tc>
          <w:tcPr>
            <w:tcW w:w="550" w:type="pct"/>
            <w:vMerge/>
            <w:vAlign w:val="center"/>
          </w:tcPr>
          <w:p w14:paraId="3289CE40" w14:textId="77777777" w:rsidR="00494A34" w:rsidRPr="00D4048A" w:rsidRDefault="00494A34" w:rsidP="007231D9">
            <w:pPr>
              <w:pStyle w:val="ae"/>
              <w:rPr>
                <w:rFonts w:ascii="CMU Concrete" w:hAnsi="CMU Concrete"/>
              </w:rPr>
            </w:pPr>
          </w:p>
        </w:tc>
        <w:tc>
          <w:tcPr>
            <w:tcW w:w="350" w:type="pct"/>
            <w:gridSpan w:val="2"/>
            <w:vAlign w:val="center"/>
          </w:tcPr>
          <w:p w14:paraId="6BBA38D1"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50" w:type="pct"/>
            <w:vAlign w:val="center"/>
          </w:tcPr>
          <w:p w14:paraId="62228EAA" w14:textId="77777777" w:rsidR="00494A34" w:rsidRPr="00D4048A" w:rsidRDefault="00494A34"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c>
          <w:tcPr>
            <w:tcW w:w="450" w:type="pct"/>
            <w:vAlign w:val="center"/>
          </w:tcPr>
          <w:p w14:paraId="62C8052B"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vAlign w:val="center"/>
          </w:tcPr>
          <w:p w14:paraId="2E7B34AA" w14:textId="77777777" w:rsidR="00494A34" w:rsidRPr="00D4048A" w:rsidRDefault="00494A34" w:rsidP="00A97EDE">
            <w:pPr>
              <w:jc w:val="center"/>
              <w:rPr>
                <w:rFonts w:ascii="CMU Concrete" w:hAnsi="CMU Concrete"/>
              </w:rPr>
            </w:pPr>
          </w:p>
        </w:tc>
      </w:tr>
      <w:tr w:rsidR="00494A34" w:rsidRPr="00D4048A" w14:paraId="75B72B55" w14:textId="77777777" w:rsidTr="00A97EDE">
        <w:trPr>
          <w:trHeight w:val="110"/>
          <w:tblCellSpacing w:w="0" w:type="dxa"/>
          <w:jc w:val="center"/>
        </w:trPr>
        <w:tc>
          <w:tcPr>
            <w:tcW w:w="550" w:type="pct"/>
            <w:vMerge w:val="restart"/>
            <w:shd w:val="clear" w:color="auto" w:fill="CCCCCC"/>
            <w:vAlign w:val="center"/>
          </w:tcPr>
          <w:p w14:paraId="65629E34" w14:textId="77777777" w:rsidR="00494A34" w:rsidRPr="00D4048A" w:rsidRDefault="00494A34" w:rsidP="007231D9">
            <w:pPr>
              <w:pStyle w:val="ae"/>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목록</w:t>
            </w:r>
          </w:p>
        </w:tc>
        <w:tc>
          <w:tcPr>
            <w:tcW w:w="350" w:type="pct"/>
            <w:vMerge w:val="restart"/>
            <w:vAlign w:val="center"/>
          </w:tcPr>
          <w:p w14:paraId="135C2B67"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0" w:type="pct"/>
            <w:vAlign w:val="center"/>
          </w:tcPr>
          <w:p w14:paraId="51F9C138" w14:textId="77777777" w:rsidR="00494A34" w:rsidRPr="00D4048A" w:rsidRDefault="00494A34" w:rsidP="007231D9">
            <w:pPr>
              <w:jc w:val="center"/>
              <w:rPr>
                <w:rFonts w:ascii="CMU Concrete" w:hAnsi="CMU Concrete"/>
              </w:rPr>
            </w:pPr>
            <w:r w:rsidRPr="00D4048A">
              <w:rPr>
                <w:rFonts w:ascii="CMU Concrete" w:hAnsi="CMU Concrete"/>
              </w:rPr>
              <w:t>변수</w:t>
            </w:r>
          </w:p>
        </w:tc>
        <w:tc>
          <w:tcPr>
            <w:tcW w:w="2750" w:type="pct"/>
            <w:vAlign w:val="center"/>
          </w:tcPr>
          <w:p w14:paraId="75766106" w14:textId="0F3AAB63" w:rsidR="00494A34" w:rsidRPr="00D4048A" w:rsidRDefault="00494A34" w:rsidP="007231D9">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50" w:type="pct"/>
            <w:vAlign w:val="center"/>
          </w:tcPr>
          <w:p w14:paraId="597521A8" w14:textId="77777777" w:rsidR="00494A34" w:rsidRPr="00D4048A" w:rsidRDefault="00A97EDE" w:rsidP="00A97EDE">
            <w:pPr>
              <w:jc w:val="center"/>
              <w:rPr>
                <w:rFonts w:ascii="CMU Concrete" w:hAnsi="CMU Concrete"/>
              </w:rPr>
            </w:pPr>
            <w:r>
              <w:rPr>
                <w:rFonts w:ascii="CMU Concrete" w:hAnsi="CMU Concrete" w:hint="eastAsia"/>
              </w:rPr>
              <w:t>필수</w:t>
            </w:r>
          </w:p>
        </w:tc>
        <w:tc>
          <w:tcPr>
            <w:tcW w:w="550" w:type="pct"/>
            <w:vAlign w:val="center"/>
          </w:tcPr>
          <w:p w14:paraId="7D991B3F" w14:textId="77777777" w:rsidR="00494A34" w:rsidRPr="00D4048A" w:rsidRDefault="00494A34" w:rsidP="00A97EDE">
            <w:pPr>
              <w:jc w:val="center"/>
              <w:rPr>
                <w:rFonts w:ascii="CMU Concrete" w:hAnsi="CMU Concrete"/>
              </w:rPr>
            </w:pPr>
          </w:p>
        </w:tc>
      </w:tr>
      <w:tr w:rsidR="00494A34" w:rsidRPr="00D4048A" w14:paraId="44BB19FA" w14:textId="77777777" w:rsidTr="00A97EDE">
        <w:trPr>
          <w:trHeight w:val="514"/>
          <w:tblCellSpacing w:w="0" w:type="dxa"/>
          <w:jc w:val="center"/>
        </w:trPr>
        <w:tc>
          <w:tcPr>
            <w:tcW w:w="550" w:type="pct"/>
            <w:vMerge/>
            <w:vAlign w:val="center"/>
          </w:tcPr>
          <w:p w14:paraId="0F064801" w14:textId="77777777" w:rsidR="00494A34" w:rsidRPr="00D4048A" w:rsidRDefault="00494A34" w:rsidP="007231D9">
            <w:pPr>
              <w:rPr>
                <w:rFonts w:ascii="CMU Concrete" w:hAnsi="CMU Concrete"/>
              </w:rPr>
            </w:pPr>
          </w:p>
        </w:tc>
        <w:tc>
          <w:tcPr>
            <w:tcW w:w="350" w:type="pct"/>
            <w:vMerge/>
            <w:vAlign w:val="center"/>
          </w:tcPr>
          <w:p w14:paraId="7F050608" w14:textId="77777777" w:rsidR="00494A34" w:rsidRPr="00D4048A" w:rsidRDefault="00494A34" w:rsidP="007231D9">
            <w:pPr>
              <w:jc w:val="center"/>
              <w:rPr>
                <w:rFonts w:ascii="CMU Concrete" w:hAnsi="CMU Concrete"/>
              </w:rPr>
            </w:pPr>
          </w:p>
        </w:tc>
        <w:tc>
          <w:tcPr>
            <w:tcW w:w="350" w:type="pct"/>
            <w:vAlign w:val="center"/>
          </w:tcPr>
          <w:p w14:paraId="7EC55F88" w14:textId="77777777" w:rsidR="00494A34" w:rsidRPr="00D4048A" w:rsidRDefault="00494A34" w:rsidP="007231D9">
            <w:pPr>
              <w:jc w:val="center"/>
              <w:rPr>
                <w:rFonts w:ascii="CMU Concrete" w:hAnsi="CMU Concrete"/>
              </w:rPr>
            </w:pPr>
            <w:r w:rsidRPr="00D4048A">
              <w:rPr>
                <w:rFonts w:ascii="CMU Concrete" w:hAnsi="CMU Concrete"/>
              </w:rPr>
              <w:t>라벨</w:t>
            </w:r>
          </w:p>
        </w:tc>
        <w:tc>
          <w:tcPr>
            <w:tcW w:w="2750" w:type="pct"/>
            <w:vAlign w:val="center"/>
          </w:tcPr>
          <w:p w14:paraId="74EEE3B5" w14:textId="77777777" w:rsidR="00494A34" w:rsidRPr="00D4048A" w:rsidRDefault="00494A34" w:rsidP="007231D9">
            <w:pPr>
              <w:rPr>
                <w:rFonts w:ascii="CMU Concrete" w:hAnsi="CMU Concrete"/>
              </w:rPr>
            </w:pPr>
            <w:r w:rsidRPr="00D4048A">
              <w:rPr>
                <w:rFonts w:ascii="CMU Concrete" w:hAnsi="CMU Concrete"/>
              </w:rPr>
              <w:t>라벨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7C3ECE">
              <w:rPr>
                <w:rStyle w:val="p2Char"/>
                <w:rFonts w:ascii="CMU Concrete" w:hAnsi="CMU Concrete"/>
                <w:bCs/>
              </w:rPr>
              <w:t>변수</w:t>
            </w:r>
            <w:r w:rsidRPr="007C3ECE">
              <w:rPr>
                <w:rFonts w:ascii="CMU Concrete" w:hAnsi="CMU Concrete"/>
              </w:rPr>
              <w:t xml:space="preserve"> </w:t>
            </w:r>
            <w:r>
              <w:rPr>
                <w:rFonts w:ascii="CMU Concrete" w:hAnsi="CMU Concrete" w:hint="eastAsia"/>
              </w:rPr>
              <w:t>옵션</w:t>
            </w:r>
            <w:r w:rsidRPr="00D4048A">
              <w:rPr>
                <w:rFonts w:ascii="CMU Concrete" w:hAnsi="CMU Concrete"/>
              </w:rPr>
              <w:t>에</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Style w:val="p2Char"/>
                <w:rFonts w:ascii="CMU Concrete" w:hAnsi="CMU Concrete"/>
                <w:b/>
                <w:bCs/>
              </w:rPr>
              <w:t>이산형</w:t>
            </w:r>
            <w:r w:rsidRPr="00D4048A">
              <w:rPr>
                <w:rFonts w:ascii="CMU Concrete" w:hAnsi="CMU Concrete"/>
              </w:rPr>
              <w:t>이라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은</w:t>
            </w:r>
            <w:r w:rsidRPr="00D4048A">
              <w:rPr>
                <w:rFonts w:ascii="CMU Concrete" w:hAnsi="CMU Concrete"/>
              </w:rPr>
              <w:t xml:space="preserve"> </w:t>
            </w:r>
            <w:r w:rsidRPr="00D4048A">
              <w:rPr>
                <w:rFonts w:ascii="CMU Concrete" w:hAnsi="CMU Concrete"/>
              </w:rPr>
              <w:t>무시됩니다</w:t>
            </w:r>
            <w:r w:rsidRPr="00D4048A">
              <w:rPr>
                <w:rFonts w:ascii="CMU Concrete" w:hAnsi="CMU Concrete"/>
              </w:rPr>
              <w:t xml:space="preserve">. </w:t>
            </w:r>
          </w:p>
        </w:tc>
        <w:tc>
          <w:tcPr>
            <w:tcW w:w="450" w:type="pct"/>
            <w:vAlign w:val="center"/>
          </w:tcPr>
          <w:p w14:paraId="0BA287F9" w14:textId="77777777" w:rsidR="00494A34" w:rsidRPr="00D4048A" w:rsidRDefault="00494A34" w:rsidP="00A97EDE">
            <w:pPr>
              <w:jc w:val="center"/>
              <w:rPr>
                <w:rFonts w:ascii="CMU Concrete" w:hAnsi="CMU Concrete"/>
              </w:rPr>
            </w:pPr>
          </w:p>
        </w:tc>
        <w:tc>
          <w:tcPr>
            <w:tcW w:w="550" w:type="pct"/>
            <w:vAlign w:val="center"/>
          </w:tcPr>
          <w:p w14:paraId="7547209D" w14:textId="77777777" w:rsidR="00494A34" w:rsidRPr="00D4048A" w:rsidRDefault="00494A34" w:rsidP="00A97EDE">
            <w:pPr>
              <w:jc w:val="center"/>
              <w:rPr>
                <w:rFonts w:ascii="CMU Concrete" w:hAnsi="CMU Concrete"/>
              </w:rPr>
            </w:pPr>
          </w:p>
        </w:tc>
      </w:tr>
    </w:tbl>
    <w:p w14:paraId="58E057DF" w14:textId="77777777" w:rsidR="00494A34" w:rsidRPr="00D4048A" w:rsidRDefault="00494A34" w:rsidP="00494A34">
      <w:pPr>
        <w:rPr>
          <w:rFonts w:ascii="CMU Concrete" w:hAnsi="CMU Concrete"/>
        </w:rPr>
      </w:pPr>
    </w:p>
    <w:p w14:paraId="3197EDDD" w14:textId="77777777" w:rsidR="00494A34" w:rsidRPr="00D4048A" w:rsidRDefault="00494A34" w:rsidP="00822CCC">
      <w:pPr>
        <w:pStyle w:val="000"/>
        <w:ind w:firstLine="108"/>
      </w:pPr>
      <w:bookmarkStart w:id="817" w:name="_Toc93916100"/>
      <w:bookmarkStart w:id="818" w:name="_Toc94670636"/>
      <w:bookmarkStart w:id="819" w:name="_Toc94688389"/>
      <w:bookmarkStart w:id="820" w:name="_Toc206929757"/>
      <w:bookmarkStart w:id="821" w:name="_Toc206929925"/>
      <w:bookmarkStart w:id="822" w:name="_Toc206930092"/>
      <w:bookmarkStart w:id="823" w:name="_Toc207077238"/>
      <w:bookmarkStart w:id="824" w:name="_Toc207077401"/>
      <w:bookmarkStart w:id="825" w:name="_Toc207077563"/>
      <w:bookmarkStart w:id="826" w:name="_Toc207079535"/>
      <w:bookmarkStart w:id="827" w:name="_Toc207079698"/>
      <w:bookmarkStart w:id="828" w:name="_Toc283655301"/>
      <w:bookmarkStart w:id="829" w:name="_Toc364411017"/>
      <w:bookmarkStart w:id="830" w:name="_Toc67925559"/>
      <w:r>
        <w:t>3.3.</w:t>
      </w:r>
      <w:r>
        <w:rPr>
          <w:rFonts w:hint="eastAsia"/>
        </w:rPr>
        <w:t>10</w:t>
      </w:r>
      <w:r w:rsidRPr="00D4048A">
        <w:t xml:space="preserve"> 파이차트</w:t>
      </w:r>
      <w:bookmarkEnd w:id="817"/>
      <w:bookmarkEnd w:id="818"/>
      <w:bookmarkEnd w:id="819"/>
      <w:r w:rsidRPr="00D4048A">
        <w:t xml:space="preserve"> 노드</w:t>
      </w:r>
      <w:bookmarkEnd w:id="820"/>
      <w:bookmarkEnd w:id="821"/>
      <w:bookmarkEnd w:id="822"/>
      <w:bookmarkEnd w:id="823"/>
      <w:bookmarkEnd w:id="824"/>
      <w:bookmarkEnd w:id="825"/>
      <w:bookmarkEnd w:id="826"/>
      <w:bookmarkEnd w:id="827"/>
      <w:bookmarkEnd w:id="828"/>
      <w:bookmarkEnd w:id="829"/>
      <w:bookmarkEnd w:id="830"/>
    </w:p>
    <w:tbl>
      <w:tblPr>
        <w:tblW w:w="0" w:type="auto"/>
        <w:tblLook w:val="01E0" w:firstRow="1" w:lastRow="1" w:firstColumn="1" w:lastColumn="1" w:noHBand="0" w:noVBand="0"/>
      </w:tblPr>
      <w:tblGrid>
        <w:gridCol w:w="1713"/>
        <w:gridCol w:w="7073"/>
      </w:tblGrid>
      <w:tr w:rsidR="00494A34" w:rsidRPr="00D4048A" w14:paraId="167380C7" w14:textId="77777777" w:rsidTr="007231D9">
        <w:trPr>
          <w:trHeight w:val="1085"/>
        </w:trPr>
        <w:tc>
          <w:tcPr>
            <w:tcW w:w="1728" w:type="dxa"/>
            <w:vAlign w:val="center"/>
          </w:tcPr>
          <w:p w14:paraId="2C8D07AF" w14:textId="77777777" w:rsidR="00494A34" w:rsidRPr="00D4048A" w:rsidRDefault="00B32DD7" w:rsidP="00AE3A66">
            <w:pPr>
              <w:pStyle w:val="af"/>
            </w:pPr>
            <w:r>
              <w:rPr>
                <w:noProof/>
              </w:rPr>
              <w:drawing>
                <wp:inline distT="0" distB="0" distL="0" distR="0" wp14:anchorId="79DB02C5" wp14:editId="2858708F">
                  <wp:extent cx="638175" cy="638175"/>
                  <wp:effectExtent l="0" t="0" r="9525" b="9525"/>
                  <wp:docPr id="1420" name="그림 298" descr="파이차트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파이차트_아이콘"/>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tcPr>
          <w:p w14:paraId="396C9A98" w14:textId="77777777" w:rsidR="00494A34" w:rsidRPr="00D4048A" w:rsidRDefault="00494A34" w:rsidP="007231D9">
            <w:pPr>
              <w:rPr>
                <w:rFonts w:ascii="CMU Concrete" w:hAnsi="CMU Concrete"/>
              </w:rPr>
            </w:pPr>
            <w:r w:rsidRPr="00D4048A">
              <w:rPr>
                <w:rFonts w:ascii="CMU Concrete" w:hAnsi="CMU Concrete"/>
                <w:b/>
              </w:rPr>
              <w:t>파이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파이차트를</w:t>
            </w:r>
            <w:r w:rsidRPr="00D4048A">
              <w:rPr>
                <w:rFonts w:ascii="CMU Concrete" w:hAnsi="CMU Concrete"/>
              </w:rPr>
              <w:t xml:space="preserve"> </w:t>
            </w:r>
            <w:r w:rsidRPr="00D4048A">
              <w:rPr>
                <w:rFonts w:ascii="CMU Concrete" w:hAnsi="CMU Concrete"/>
              </w:rPr>
              <w:t>그리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파이차트는</w:t>
            </w:r>
            <w:r w:rsidRPr="00D4048A">
              <w:rPr>
                <w:rFonts w:ascii="CMU Concrete" w:hAnsi="CMU Concrete"/>
              </w:rPr>
              <w:t xml:space="preserve"> </w:t>
            </w:r>
            <w:r w:rsidRPr="00D4048A">
              <w:rPr>
                <w:rFonts w:ascii="CMU Concrete" w:hAnsi="CMU Concrete"/>
              </w:rPr>
              <w:t>주로</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상대적인</w:t>
            </w:r>
            <w:r w:rsidRPr="00D4048A">
              <w:rPr>
                <w:rFonts w:ascii="CMU Concrete" w:hAnsi="CMU Concrete"/>
              </w:rPr>
              <w:t xml:space="preserve"> </w:t>
            </w:r>
            <w:r w:rsidRPr="00D4048A">
              <w:rPr>
                <w:rFonts w:ascii="CMU Concrete" w:hAnsi="CMU Concrete"/>
              </w:rPr>
              <w:t>비율을</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p>
        </w:tc>
      </w:tr>
    </w:tbl>
    <w:p w14:paraId="682017AD"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407"/>
        <w:gridCol w:w="5379"/>
      </w:tblGrid>
      <w:tr w:rsidR="00494A34" w:rsidRPr="00D4048A" w14:paraId="4F9C6F2C" w14:textId="77777777" w:rsidTr="00DF4312">
        <w:trPr>
          <w:trHeight w:val="2495"/>
        </w:trPr>
        <w:tc>
          <w:tcPr>
            <w:tcW w:w="2127" w:type="dxa"/>
            <w:vAlign w:val="center"/>
          </w:tcPr>
          <w:p w14:paraId="32392955" w14:textId="77777777" w:rsidR="00494A34" w:rsidRPr="00D4048A" w:rsidRDefault="00B32DD7" w:rsidP="00AE3A66">
            <w:pPr>
              <w:pStyle w:val="af"/>
            </w:pPr>
            <w:r>
              <w:rPr>
                <w:noProof/>
              </w:rPr>
              <w:drawing>
                <wp:inline distT="0" distB="0" distL="0" distR="0" wp14:anchorId="25F9EC9B" wp14:editId="63E2DE29">
                  <wp:extent cx="2026800" cy="1177200"/>
                  <wp:effectExtent l="0" t="0" r="0" b="4445"/>
                  <wp:docPr id="1419" name="그림 299" descr="node_plot_pie_p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node_plot_pie_prop"/>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026800" cy="1177200"/>
                          </a:xfrm>
                          <a:prstGeom prst="rect">
                            <a:avLst/>
                          </a:prstGeom>
                          <a:noFill/>
                          <a:ln>
                            <a:noFill/>
                          </a:ln>
                        </pic:spPr>
                      </pic:pic>
                    </a:graphicData>
                  </a:graphic>
                </wp:inline>
              </w:drawing>
            </w:r>
          </w:p>
        </w:tc>
        <w:tc>
          <w:tcPr>
            <w:tcW w:w="6659" w:type="dxa"/>
            <w:vAlign w:val="center"/>
          </w:tcPr>
          <w:p w14:paraId="55F3616B" w14:textId="77777777" w:rsidR="00494A34" w:rsidRPr="00D4048A" w:rsidRDefault="00494A34" w:rsidP="00401892">
            <w:pPr>
              <w:numPr>
                <w:ilvl w:val="0"/>
                <w:numId w:val="43"/>
              </w:numPr>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p>
          <w:p w14:paraId="74ED20E8" w14:textId="77777777" w:rsidR="00494A34" w:rsidRPr="00D4048A" w:rsidRDefault="00494A34" w:rsidP="00401892">
            <w:pPr>
              <w:numPr>
                <w:ilvl w:val="0"/>
                <w:numId w:val="43"/>
              </w:numPr>
              <w:rPr>
                <w:rFonts w:ascii="CMU Concrete" w:hAnsi="CMU Concrete"/>
              </w:rPr>
            </w:pPr>
            <w:r w:rsidRPr="00D4048A">
              <w:rPr>
                <w:rStyle w:val="p2Char"/>
                <w:rFonts w:ascii="CMU Concrete" w:hAnsi="CMU Concrete"/>
                <w:b/>
                <w:bCs/>
              </w:rPr>
              <w:t>시리즈</w:t>
            </w:r>
            <w:r w:rsidRPr="00D4048A">
              <w:rPr>
                <w:rStyle w:val="p2Char"/>
                <w:rFonts w:ascii="CMU Concrete" w:hAnsi="CMU Concrete"/>
                <w:b/>
                <w:bCs/>
              </w:rPr>
              <w:t xml:space="preserve"> </w:t>
            </w:r>
            <w:r w:rsidRPr="00D4048A">
              <w:rPr>
                <w:rStyle w:val="p2Char"/>
                <w:rFonts w:ascii="CMU Concrete" w:hAnsi="CMU Concrete"/>
                <w:b/>
                <w:bCs/>
              </w:rPr>
              <w:t>목록</w:t>
            </w:r>
            <w:r w:rsidRPr="00D4048A">
              <w:rPr>
                <w:rFonts w:ascii="CMU Concrete" w:hAnsi="CMU Concrete"/>
              </w:rPr>
              <w:t xml:space="preserve"> </w:t>
            </w:r>
            <w:r w:rsidRPr="00D4048A">
              <w:rPr>
                <w:rFonts w:ascii="CMU Concrete" w:hAnsi="CMU Concrete"/>
              </w:rPr>
              <w:t>속성창의</w:t>
            </w:r>
            <w:r w:rsidRPr="00D4048A">
              <w:rPr>
                <w:rFonts w:ascii="CMU Concrete" w:hAnsi="CMU Concrete"/>
              </w:rPr>
              <w:t xml:space="preserve"> </w:t>
            </w:r>
            <w:r w:rsidRPr="00D4048A">
              <w:rPr>
                <w:rStyle w:val="p2Char"/>
                <w:rFonts w:ascii="CMU Concrete" w:hAnsi="CMU Concrete"/>
                <w:b/>
                <w:bCs/>
              </w:rPr>
              <w:t>변수</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481458B8" w14:textId="77777777" w:rsidR="00494A34" w:rsidRPr="00D4048A" w:rsidRDefault="00494A34" w:rsidP="007231D9">
            <w:pPr>
              <w:ind w:left="204"/>
              <w:rPr>
                <w:rFonts w:ascii="CMU Concrete" w:hAnsi="CMU Concrete"/>
              </w:rPr>
            </w:pPr>
          </w:p>
        </w:tc>
      </w:tr>
    </w:tbl>
    <w:p w14:paraId="3F61CD24" w14:textId="77777777" w:rsidR="00494A34" w:rsidRDefault="00494A34" w:rsidP="00494A34">
      <w:pPr>
        <w:pStyle w:val="11"/>
      </w:pPr>
      <w:r w:rsidRPr="00D4048A">
        <w:t>속성</w:t>
      </w: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000" w:firstRow="0" w:lastRow="0" w:firstColumn="0" w:lastColumn="0" w:noHBand="0" w:noVBand="0"/>
      </w:tblPr>
      <w:tblGrid>
        <w:gridCol w:w="966"/>
        <w:gridCol w:w="614"/>
        <w:gridCol w:w="614"/>
        <w:gridCol w:w="4826"/>
        <w:gridCol w:w="790"/>
        <w:gridCol w:w="965"/>
      </w:tblGrid>
      <w:tr w:rsidR="00494A34" w:rsidRPr="00D4048A" w14:paraId="0FE90D77" w14:textId="77777777" w:rsidTr="00DF4312">
        <w:trPr>
          <w:trHeight w:val="107"/>
          <w:tblCellSpacing w:w="0" w:type="dxa"/>
          <w:jc w:val="center"/>
        </w:trPr>
        <w:tc>
          <w:tcPr>
            <w:tcW w:w="550" w:type="pct"/>
            <w:tcBorders>
              <w:top w:val="single" w:sz="6" w:space="0" w:color="999999"/>
              <w:left w:val="single" w:sz="2" w:space="0" w:color="999999"/>
              <w:bottom w:val="single" w:sz="6" w:space="0" w:color="999999"/>
              <w:right w:val="single" w:sz="6" w:space="0" w:color="999999"/>
            </w:tcBorders>
            <w:shd w:val="clear" w:color="auto" w:fill="CCCCCC"/>
            <w:vAlign w:val="center"/>
          </w:tcPr>
          <w:p w14:paraId="2607B5F9" w14:textId="77777777" w:rsidR="00494A34" w:rsidRPr="00D4048A" w:rsidRDefault="00494A34" w:rsidP="007231D9">
            <w:pPr>
              <w:pStyle w:val="ae"/>
              <w:rPr>
                <w:rFonts w:ascii="CMU Concrete" w:hAnsi="CMU Concrete"/>
              </w:rPr>
            </w:pPr>
            <w:r w:rsidRPr="00D4048A">
              <w:rPr>
                <w:rFonts w:ascii="CMU Concrete" w:hAnsi="CMU Concrete"/>
              </w:rPr>
              <w:t>속성그룹</w:t>
            </w:r>
          </w:p>
        </w:tc>
        <w:tc>
          <w:tcPr>
            <w:tcW w:w="350" w:type="pct"/>
            <w:gridSpan w:val="2"/>
            <w:tcBorders>
              <w:top w:val="single" w:sz="6" w:space="0" w:color="999999"/>
              <w:left w:val="single" w:sz="6" w:space="0" w:color="999999"/>
              <w:bottom w:val="single" w:sz="6" w:space="0" w:color="999999"/>
              <w:right w:val="single" w:sz="6" w:space="0" w:color="999999"/>
            </w:tcBorders>
            <w:shd w:val="clear" w:color="auto" w:fill="CCCCCC"/>
            <w:vAlign w:val="center"/>
          </w:tcPr>
          <w:p w14:paraId="10DCC769"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tcBorders>
              <w:top w:val="single" w:sz="6" w:space="0" w:color="999999"/>
              <w:left w:val="single" w:sz="6" w:space="0" w:color="999999"/>
              <w:bottom w:val="single" w:sz="6" w:space="0" w:color="999999"/>
              <w:right w:val="single" w:sz="6" w:space="0" w:color="999999"/>
            </w:tcBorders>
            <w:shd w:val="clear" w:color="auto" w:fill="CCCCCC"/>
            <w:vAlign w:val="center"/>
          </w:tcPr>
          <w:p w14:paraId="00DAB23C"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tcBorders>
              <w:top w:val="single" w:sz="6" w:space="0" w:color="999999"/>
              <w:left w:val="single" w:sz="6" w:space="0" w:color="999999"/>
              <w:bottom w:val="single" w:sz="6" w:space="0" w:color="999999"/>
              <w:right w:val="single" w:sz="6" w:space="0" w:color="999999"/>
            </w:tcBorders>
            <w:shd w:val="clear" w:color="auto" w:fill="CCCCCC"/>
            <w:vAlign w:val="center"/>
          </w:tcPr>
          <w:p w14:paraId="60F445EB"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tcBorders>
              <w:top w:val="single" w:sz="6" w:space="0" w:color="999999"/>
              <w:left w:val="single" w:sz="6" w:space="0" w:color="999999"/>
              <w:bottom w:val="single" w:sz="6" w:space="0" w:color="999999"/>
              <w:right w:val="single" w:sz="6" w:space="0" w:color="999999"/>
            </w:tcBorders>
            <w:shd w:val="clear" w:color="auto" w:fill="CCCCCC"/>
            <w:vAlign w:val="center"/>
          </w:tcPr>
          <w:p w14:paraId="162B22F7" w14:textId="77777777" w:rsidR="00494A34" w:rsidRPr="00D4048A" w:rsidRDefault="00494A34" w:rsidP="007231D9">
            <w:pPr>
              <w:pStyle w:val="ae"/>
              <w:rPr>
                <w:rFonts w:ascii="CMU Concrete" w:hAnsi="CMU Concrete"/>
              </w:rPr>
            </w:pPr>
            <w:r w:rsidRPr="00D4048A">
              <w:rPr>
                <w:rFonts w:ascii="CMU Concrete" w:hAnsi="CMU Concrete"/>
              </w:rPr>
              <w:t>비고</w:t>
            </w:r>
          </w:p>
        </w:tc>
      </w:tr>
      <w:tr w:rsidR="00494A34" w:rsidRPr="00D4048A" w14:paraId="3D588EE7" w14:textId="77777777" w:rsidTr="00DF4312">
        <w:trPr>
          <w:trHeight w:val="87"/>
          <w:tblCellSpacing w:w="0" w:type="dxa"/>
          <w:jc w:val="center"/>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14:paraId="7AB63664"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14:paraId="3B5181F4"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tcBorders>
              <w:top w:val="single" w:sz="6" w:space="0" w:color="999999"/>
              <w:left w:val="single" w:sz="6" w:space="0" w:color="999999"/>
              <w:bottom w:val="single" w:sz="6" w:space="0" w:color="999999"/>
              <w:right w:val="single" w:sz="6" w:space="0" w:color="999999"/>
            </w:tcBorders>
            <w:vAlign w:val="center"/>
          </w:tcPr>
          <w:p w14:paraId="40F34F92"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14:paraId="51407D63" w14:textId="77777777" w:rsidR="00494A34" w:rsidRPr="00D4048A" w:rsidRDefault="002051C2" w:rsidP="00A97EDE">
            <w:pPr>
              <w:jc w:val="center"/>
              <w:rPr>
                <w:rFonts w:ascii="CMU Concrete" w:hAnsi="CMU Concrete"/>
              </w:rPr>
            </w:pPr>
            <w:r>
              <w:rPr>
                <w:rFonts w:ascii="CMU Concrete" w:hint="eastAsia"/>
              </w:rPr>
              <w:t>선택</w:t>
            </w:r>
          </w:p>
        </w:tc>
        <w:tc>
          <w:tcPr>
            <w:tcW w:w="550" w:type="pct"/>
            <w:tcBorders>
              <w:top w:val="single" w:sz="6" w:space="0" w:color="999999"/>
              <w:left w:val="single" w:sz="6" w:space="0" w:color="999999"/>
              <w:bottom w:val="single" w:sz="6" w:space="0" w:color="999999"/>
              <w:right w:val="single" w:sz="6" w:space="0" w:color="999999"/>
            </w:tcBorders>
            <w:vAlign w:val="center"/>
          </w:tcPr>
          <w:p w14:paraId="321727A4"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0D0EFF61" w14:textId="77777777" w:rsidTr="00DF4312">
        <w:trPr>
          <w:trHeight w:val="65"/>
          <w:tblCellSpacing w:w="0" w:type="dxa"/>
          <w:jc w:val="center"/>
        </w:trPr>
        <w:tc>
          <w:tcPr>
            <w:tcW w:w="550" w:type="pct"/>
            <w:vMerge/>
            <w:tcBorders>
              <w:top w:val="single" w:sz="6" w:space="0" w:color="999999"/>
              <w:left w:val="single" w:sz="2" w:space="0" w:color="999999"/>
              <w:bottom w:val="single" w:sz="6" w:space="0" w:color="999999"/>
              <w:right w:val="single" w:sz="6" w:space="0" w:color="999999"/>
            </w:tcBorders>
            <w:vAlign w:val="center"/>
          </w:tcPr>
          <w:p w14:paraId="096F02F9"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14:paraId="02D1AFC6"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tcBorders>
              <w:top w:val="single" w:sz="6" w:space="0" w:color="999999"/>
              <w:left w:val="single" w:sz="6" w:space="0" w:color="999999"/>
              <w:bottom w:val="single" w:sz="6" w:space="0" w:color="999999"/>
              <w:right w:val="single" w:sz="6" w:space="0" w:color="999999"/>
            </w:tcBorders>
            <w:vAlign w:val="center"/>
          </w:tcPr>
          <w:p w14:paraId="415103F0"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14:paraId="5C10F331" w14:textId="77777777" w:rsidR="00494A34" w:rsidRPr="00D4048A" w:rsidRDefault="00494A34" w:rsidP="00A97EDE">
            <w:pPr>
              <w:jc w:val="center"/>
              <w:rPr>
                <w:rFonts w:ascii="CMU Concrete" w:hAnsi="CMU Concrete"/>
              </w:rPr>
            </w:pPr>
            <w:r w:rsidRPr="00D4048A">
              <w:rPr>
                <w:rFonts w:ascii="CMU Concrete" w:hAnsi="CMU Concrete"/>
              </w:rPr>
              <w:t>선택</w:t>
            </w:r>
          </w:p>
        </w:tc>
        <w:tc>
          <w:tcPr>
            <w:tcW w:w="550" w:type="pct"/>
            <w:tcBorders>
              <w:top w:val="single" w:sz="6" w:space="0" w:color="999999"/>
              <w:left w:val="single" w:sz="6" w:space="0" w:color="999999"/>
              <w:bottom w:val="single" w:sz="6" w:space="0" w:color="999999"/>
              <w:right w:val="single" w:sz="6" w:space="0" w:color="999999"/>
            </w:tcBorders>
            <w:vAlign w:val="center"/>
          </w:tcPr>
          <w:p w14:paraId="114E89F4"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4DBFB818" w14:textId="77777777" w:rsidTr="00DF4312">
        <w:trPr>
          <w:trHeight w:val="327"/>
          <w:tblCellSpacing w:w="0" w:type="dxa"/>
          <w:jc w:val="center"/>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14:paraId="1367E663" w14:textId="77777777" w:rsidR="00494A34" w:rsidRPr="00D4048A" w:rsidRDefault="00494A34" w:rsidP="007231D9">
            <w:pPr>
              <w:pStyle w:val="ae"/>
              <w:rPr>
                <w:rFonts w:ascii="CMU Concrete" w:hAnsi="CMU Concrete"/>
              </w:rPr>
            </w:pPr>
            <w:r w:rsidRPr="00D4048A">
              <w:rPr>
                <w:rFonts w:ascii="CMU Concrete" w:hAnsi="CMU Concrete"/>
              </w:rPr>
              <w:t>차트옵션</w:t>
            </w: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14:paraId="13FE15A5"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p>
        </w:tc>
        <w:tc>
          <w:tcPr>
            <w:tcW w:w="2750" w:type="pct"/>
            <w:tcBorders>
              <w:top w:val="single" w:sz="6" w:space="0" w:color="999999"/>
              <w:left w:val="single" w:sz="6" w:space="0" w:color="999999"/>
              <w:bottom w:val="single" w:sz="6" w:space="0" w:color="999999"/>
              <w:right w:val="single" w:sz="6" w:space="0" w:color="999999"/>
            </w:tcBorders>
            <w:vAlign w:val="center"/>
          </w:tcPr>
          <w:p w14:paraId="15911ED4" w14:textId="77777777" w:rsidR="00494A34" w:rsidRPr="00D4048A" w:rsidRDefault="00494A34" w:rsidP="007231D9">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차트에</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14:paraId="7B587438"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14:paraId="0B6F73F2"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4562D330" w14:textId="77777777" w:rsidTr="00DF4312">
        <w:trPr>
          <w:trHeight w:val="83"/>
          <w:tblCellSpacing w:w="0" w:type="dxa"/>
          <w:jc w:val="center"/>
        </w:trPr>
        <w:tc>
          <w:tcPr>
            <w:tcW w:w="550" w:type="pct"/>
            <w:vMerge/>
            <w:tcBorders>
              <w:top w:val="single" w:sz="6" w:space="0" w:color="999999"/>
              <w:left w:val="single" w:sz="2" w:space="0" w:color="999999"/>
              <w:bottom w:val="single" w:sz="6" w:space="0" w:color="999999"/>
              <w:right w:val="single" w:sz="6" w:space="0" w:color="999999"/>
            </w:tcBorders>
            <w:vAlign w:val="center"/>
          </w:tcPr>
          <w:p w14:paraId="4F065EDD"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14:paraId="42721E93"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삭제</w:t>
            </w:r>
          </w:p>
        </w:tc>
        <w:tc>
          <w:tcPr>
            <w:tcW w:w="2750" w:type="pct"/>
            <w:tcBorders>
              <w:top w:val="single" w:sz="6" w:space="0" w:color="999999"/>
              <w:left w:val="single" w:sz="6" w:space="0" w:color="999999"/>
              <w:bottom w:val="single" w:sz="6" w:space="0" w:color="999999"/>
              <w:right w:val="single" w:sz="6" w:space="0" w:color="999999"/>
            </w:tcBorders>
            <w:vAlign w:val="center"/>
          </w:tcPr>
          <w:p w14:paraId="2F0BC286" w14:textId="77777777" w:rsidR="00494A34" w:rsidRPr="00D4048A" w:rsidRDefault="00494A34" w:rsidP="007231D9">
            <w:pPr>
              <w:rPr>
                <w:rFonts w:ascii="CMU Concrete" w:hAnsi="CMU Concrete"/>
              </w:rPr>
            </w:pPr>
            <w:r w:rsidRPr="00D4048A">
              <w:rPr>
                <w:rFonts w:ascii="CMU Concrete" w:hAnsi="CMU Concrete"/>
              </w:rPr>
              <w:t>마지막에</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시리즈가</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14:paraId="71324F57"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14:paraId="321AB371"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17B3EC96" w14:textId="77777777" w:rsidTr="00DF4312">
        <w:trPr>
          <w:trHeight w:val="189"/>
          <w:tblCellSpacing w:w="0" w:type="dxa"/>
          <w:jc w:val="center"/>
        </w:trPr>
        <w:tc>
          <w:tcPr>
            <w:tcW w:w="550" w:type="pct"/>
            <w:vMerge/>
            <w:tcBorders>
              <w:top w:val="single" w:sz="6" w:space="0" w:color="999999"/>
              <w:left w:val="single" w:sz="2" w:space="0" w:color="999999"/>
              <w:bottom w:val="single" w:sz="6" w:space="0" w:color="999999"/>
              <w:right w:val="single" w:sz="6" w:space="0" w:color="999999"/>
            </w:tcBorders>
            <w:vAlign w:val="center"/>
          </w:tcPr>
          <w:p w14:paraId="7B4CA9CE" w14:textId="77777777" w:rsidR="00494A34" w:rsidRPr="00D4048A" w:rsidRDefault="00494A34" w:rsidP="007231D9">
            <w:pPr>
              <w:pStyle w:val="ae"/>
              <w:rPr>
                <w:rFonts w:ascii="CMU Concrete" w:hAnsi="CMU Concrete"/>
              </w:rPr>
            </w:pPr>
          </w:p>
        </w:tc>
        <w:tc>
          <w:tcPr>
            <w:tcW w:w="350" w:type="pct"/>
            <w:gridSpan w:val="2"/>
            <w:tcBorders>
              <w:top w:val="single" w:sz="6" w:space="0" w:color="999999"/>
              <w:left w:val="single" w:sz="6" w:space="0" w:color="999999"/>
              <w:bottom w:val="single" w:sz="6" w:space="0" w:color="999999"/>
              <w:right w:val="single" w:sz="6" w:space="0" w:color="999999"/>
            </w:tcBorders>
            <w:vAlign w:val="center"/>
          </w:tcPr>
          <w:p w14:paraId="471B4E14"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편집</w:t>
            </w:r>
          </w:p>
        </w:tc>
        <w:tc>
          <w:tcPr>
            <w:tcW w:w="2750" w:type="pct"/>
            <w:tcBorders>
              <w:top w:val="single" w:sz="6" w:space="0" w:color="999999"/>
              <w:left w:val="single" w:sz="6" w:space="0" w:color="999999"/>
              <w:bottom w:val="single" w:sz="6" w:space="0" w:color="999999"/>
              <w:right w:val="single" w:sz="6" w:space="0" w:color="999999"/>
            </w:tcBorders>
            <w:vAlign w:val="center"/>
          </w:tcPr>
          <w:p w14:paraId="7D8F340C" w14:textId="77777777" w:rsidR="00494A34" w:rsidRPr="00D4048A" w:rsidRDefault="00494A34" w:rsidP="007231D9">
            <w:pPr>
              <w:rPr>
                <w:rFonts w:ascii="CMU Concrete" w:hAnsi="CMU Concrete"/>
              </w:rPr>
            </w:pP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Pr>
                <w:rFonts w:ascii="CMU Concrete" w:hAnsi="CMU Concrete" w:hint="eastAsia"/>
              </w:rPr>
              <w:t>시리즈</w:t>
            </w:r>
            <w:r w:rsidRPr="00D4048A">
              <w:rPr>
                <w:rFonts w:ascii="CMU Concrete" w:hAnsi="CMU Concrete"/>
              </w:rPr>
              <w:t>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w:t>
            </w:r>
          </w:p>
        </w:tc>
        <w:tc>
          <w:tcPr>
            <w:tcW w:w="450" w:type="pct"/>
            <w:tcBorders>
              <w:top w:val="single" w:sz="6" w:space="0" w:color="999999"/>
              <w:left w:val="single" w:sz="6" w:space="0" w:color="999999"/>
              <w:bottom w:val="single" w:sz="6" w:space="0" w:color="999999"/>
              <w:right w:val="single" w:sz="6" w:space="0" w:color="999999"/>
            </w:tcBorders>
            <w:vAlign w:val="center"/>
          </w:tcPr>
          <w:p w14:paraId="79CCA7F1" w14:textId="77777777" w:rsidR="00494A34" w:rsidRPr="00D4048A" w:rsidRDefault="00494A34" w:rsidP="00A97EDE">
            <w:pPr>
              <w:jc w:val="center"/>
              <w:rPr>
                <w:rFonts w:ascii="CMU Concrete" w:hAnsi="CMU Concrete"/>
              </w:rPr>
            </w:pPr>
            <w:r w:rsidRPr="00D4048A">
              <w:rPr>
                <w:rFonts w:ascii="CMU Concrete" w:hAnsi="CMU Concrete"/>
              </w:rPr>
              <w:t>버튼</w:t>
            </w:r>
          </w:p>
        </w:tc>
        <w:tc>
          <w:tcPr>
            <w:tcW w:w="550" w:type="pct"/>
            <w:tcBorders>
              <w:top w:val="single" w:sz="6" w:space="0" w:color="999999"/>
              <w:left w:val="single" w:sz="6" w:space="0" w:color="999999"/>
              <w:bottom w:val="single" w:sz="6" w:space="0" w:color="999999"/>
              <w:right w:val="single" w:sz="6" w:space="0" w:color="999999"/>
            </w:tcBorders>
            <w:vAlign w:val="center"/>
          </w:tcPr>
          <w:p w14:paraId="3B53C4DC" w14:textId="77777777" w:rsidR="00494A34" w:rsidRPr="00D4048A" w:rsidRDefault="00494A34" w:rsidP="007231D9">
            <w:pPr>
              <w:rPr>
                <w:rFonts w:ascii="CMU Concrete" w:hAnsi="CMU Concrete"/>
              </w:rPr>
            </w:pPr>
          </w:p>
        </w:tc>
      </w:tr>
      <w:tr w:rsidR="00494A34" w:rsidRPr="00D4048A" w14:paraId="79C2F0B7" w14:textId="77777777" w:rsidTr="00DF4312">
        <w:trPr>
          <w:trHeight w:val="167"/>
          <w:tblCellSpacing w:w="0" w:type="dxa"/>
          <w:jc w:val="center"/>
        </w:trPr>
        <w:tc>
          <w:tcPr>
            <w:tcW w:w="55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tcPr>
          <w:p w14:paraId="6C8806F6" w14:textId="77777777" w:rsidR="00494A34" w:rsidRPr="00D4048A" w:rsidRDefault="00494A34" w:rsidP="007231D9">
            <w:pPr>
              <w:pStyle w:val="ae"/>
              <w:rPr>
                <w:rFonts w:ascii="CMU Concrete" w:hAnsi="CMU Concrete"/>
              </w:rPr>
            </w:pPr>
            <w:r w:rsidRPr="00D4048A">
              <w:rPr>
                <w:rFonts w:ascii="CMU Concrete" w:hAnsi="CMU Concrete"/>
              </w:rPr>
              <w:t>시리즈</w:t>
            </w:r>
            <w:r w:rsidRPr="00D4048A">
              <w:rPr>
                <w:rFonts w:ascii="CMU Concrete" w:hAnsi="CMU Concrete"/>
              </w:rPr>
              <w:t xml:space="preserve"> </w:t>
            </w:r>
            <w:r w:rsidRPr="00D4048A">
              <w:rPr>
                <w:rFonts w:ascii="CMU Concrete" w:hAnsi="CMU Concrete"/>
              </w:rPr>
              <w:t>목록</w:t>
            </w:r>
          </w:p>
        </w:tc>
        <w:tc>
          <w:tcPr>
            <w:tcW w:w="350" w:type="pct"/>
            <w:vMerge w:val="restart"/>
            <w:tcBorders>
              <w:top w:val="single" w:sz="6" w:space="0" w:color="999999"/>
              <w:left w:val="single" w:sz="6" w:space="0" w:color="999999"/>
              <w:bottom w:val="single" w:sz="6" w:space="0" w:color="999999"/>
              <w:right w:val="single" w:sz="6" w:space="0" w:color="999999"/>
            </w:tcBorders>
            <w:vAlign w:val="center"/>
          </w:tcPr>
          <w:p w14:paraId="39800EB8" w14:textId="77777777" w:rsidR="00494A34" w:rsidRPr="00D4048A" w:rsidRDefault="00494A34" w:rsidP="007231D9">
            <w:pPr>
              <w:jc w:val="center"/>
              <w:rPr>
                <w:rFonts w:ascii="CMU Concrete" w:hAnsi="CMU Concrete"/>
              </w:rPr>
            </w:pPr>
            <w:r w:rsidRPr="00D4048A">
              <w:rPr>
                <w:rFonts w:ascii="CMU Concrete" w:hAnsi="CMU Concrete"/>
              </w:rPr>
              <w:t>시리즈</w:t>
            </w:r>
            <w:r w:rsidRPr="00D4048A">
              <w:rPr>
                <w:rFonts w:ascii="CMU Concrete" w:hAnsi="CMU Concrete"/>
              </w:rPr>
              <w:t xml:space="preserve"> #00</w:t>
            </w:r>
          </w:p>
        </w:tc>
        <w:tc>
          <w:tcPr>
            <w:tcW w:w="350" w:type="pct"/>
            <w:tcBorders>
              <w:top w:val="single" w:sz="6" w:space="0" w:color="999999"/>
              <w:left w:val="single" w:sz="6" w:space="0" w:color="999999"/>
              <w:bottom w:val="single" w:sz="6" w:space="0" w:color="999999"/>
              <w:right w:val="single" w:sz="6" w:space="0" w:color="999999"/>
            </w:tcBorders>
            <w:vAlign w:val="center"/>
          </w:tcPr>
          <w:p w14:paraId="00C16C5C" w14:textId="77777777" w:rsidR="00494A34" w:rsidRPr="00D4048A" w:rsidRDefault="00494A34" w:rsidP="007231D9">
            <w:pPr>
              <w:jc w:val="center"/>
              <w:rPr>
                <w:rFonts w:ascii="CMU Concrete" w:hAnsi="CMU Concrete"/>
              </w:rPr>
            </w:pPr>
            <w:r w:rsidRPr="00D4048A">
              <w:rPr>
                <w:rFonts w:ascii="CMU Concrete" w:hAnsi="CMU Concrete"/>
              </w:rPr>
              <w:t>변수</w:t>
            </w:r>
          </w:p>
        </w:tc>
        <w:tc>
          <w:tcPr>
            <w:tcW w:w="2750" w:type="pct"/>
            <w:tcBorders>
              <w:top w:val="single" w:sz="6" w:space="0" w:color="999999"/>
              <w:left w:val="single" w:sz="6" w:space="0" w:color="999999"/>
              <w:bottom w:val="single" w:sz="6" w:space="0" w:color="999999"/>
              <w:right w:val="single" w:sz="6" w:space="0" w:color="999999"/>
            </w:tcBorders>
            <w:vAlign w:val="center"/>
          </w:tcPr>
          <w:p w14:paraId="1766ABCA" w14:textId="77777777" w:rsidR="00494A34" w:rsidRPr="00D4048A" w:rsidRDefault="00494A34" w:rsidP="007231D9">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표현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vAlign w:val="center"/>
          </w:tcPr>
          <w:p w14:paraId="58D917DC" w14:textId="77777777" w:rsidR="00494A34" w:rsidRPr="00D4048A" w:rsidRDefault="00A97EDE" w:rsidP="00A97EDE">
            <w:pPr>
              <w:jc w:val="center"/>
              <w:rPr>
                <w:rFonts w:ascii="CMU Concrete" w:hAnsi="CMU Concrete"/>
              </w:rPr>
            </w:pPr>
            <w:r>
              <w:rPr>
                <w:rFonts w:ascii="CMU Concrete" w:hAnsi="CMU Concrete" w:hint="eastAsia"/>
              </w:rPr>
              <w:t>필수</w:t>
            </w:r>
          </w:p>
        </w:tc>
        <w:tc>
          <w:tcPr>
            <w:tcW w:w="550" w:type="pct"/>
            <w:tcBorders>
              <w:top w:val="single" w:sz="6" w:space="0" w:color="999999"/>
              <w:left w:val="single" w:sz="6" w:space="0" w:color="999999"/>
              <w:bottom w:val="single" w:sz="6" w:space="0" w:color="999999"/>
              <w:right w:val="single" w:sz="6" w:space="0" w:color="999999"/>
            </w:tcBorders>
            <w:vAlign w:val="center"/>
          </w:tcPr>
          <w:p w14:paraId="1B753019" w14:textId="77777777" w:rsidR="00494A34" w:rsidRPr="00D4048A" w:rsidRDefault="00494A34" w:rsidP="007231D9">
            <w:pPr>
              <w:rPr>
                <w:rFonts w:ascii="CMU Concrete" w:hAnsi="CMU Concrete"/>
              </w:rPr>
            </w:pPr>
            <w:r w:rsidRPr="00D4048A">
              <w:rPr>
                <w:rFonts w:ascii="CMU Concrete" w:hAnsi="CMU Concrete"/>
              </w:rPr>
              <w:t> </w:t>
            </w:r>
          </w:p>
        </w:tc>
      </w:tr>
      <w:tr w:rsidR="00494A34" w:rsidRPr="00D4048A" w14:paraId="5C4FD195" w14:textId="77777777" w:rsidTr="00DF4312">
        <w:trPr>
          <w:trHeight w:val="428"/>
          <w:tblCellSpacing w:w="0" w:type="dxa"/>
          <w:jc w:val="center"/>
        </w:trPr>
        <w:tc>
          <w:tcPr>
            <w:tcW w:w="550" w:type="pct"/>
            <w:vMerge/>
            <w:tcBorders>
              <w:top w:val="single" w:sz="6" w:space="0" w:color="999999"/>
              <w:left w:val="single" w:sz="2" w:space="0" w:color="999999"/>
              <w:bottom w:val="single" w:sz="6" w:space="0" w:color="999999"/>
              <w:right w:val="single" w:sz="6" w:space="0" w:color="999999"/>
            </w:tcBorders>
            <w:vAlign w:val="center"/>
          </w:tcPr>
          <w:p w14:paraId="4699A12E" w14:textId="77777777" w:rsidR="00494A34" w:rsidRPr="00D4048A" w:rsidRDefault="00494A34" w:rsidP="007231D9">
            <w:pPr>
              <w:rPr>
                <w:rFonts w:ascii="CMU Concrete" w:hAnsi="CMU Concrete"/>
              </w:rPr>
            </w:pPr>
          </w:p>
        </w:tc>
        <w:tc>
          <w:tcPr>
            <w:tcW w:w="350" w:type="pct"/>
            <w:vMerge/>
            <w:tcBorders>
              <w:top w:val="single" w:sz="6" w:space="0" w:color="999999"/>
              <w:left w:val="single" w:sz="6" w:space="0" w:color="999999"/>
              <w:bottom w:val="single" w:sz="6" w:space="0" w:color="999999"/>
              <w:right w:val="single" w:sz="6" w:space="0" w:color="999999"/>
            </w:tcBorders>
            <w:vAlign w:val="center"/>
          </w:tcPr>
          <w:p w14:paraId="0EC92F91" w14:textId="77777777" w:rsidR="00494A34" w:rsidRPr="00D4048A" w:rsidRDefault="00494A34" w:rsidP="007231D9">
            <w:pPr>
              <w:jc w:val="center"/>
              <w:rPr>
                <w:rFonts w:ascii="CMU Concrete" w:hAnsi="CMU Concrete"/>
              </w:rPr>
            </w:pPr>
          </w:p>
        </w:tc>
        <w:tc>
          <w:tcPr>
            <w:tcW w:w="350" w:type="pct"/>
            <w:tcBorders>
              <w:top w:val="single" w:sz="6" w:space="0" w:color="999999"/>
              <w:left w:val="single" w:sz="6" w:space="0" w:color="999999"/>
              <w:bottom w:val="single" w:sz="6" w:space="0" w:color="999999"/>
              <w:right w:val="single" w:sz="6" w:space="0" w:color="999999"/>
            </w:tcBorders>
            <w:vAlign w:val="center"/>
          </w:tcPr>
          <w:p w14:paraId="57327696" w14:textId="77777777" w:rsidR="00494A34" w:rsidRPr="00D4048A" w:rsidRDefault="00494A34" w:rsidP="007231D9">
            <w:pPr>
              <w:jc w:val="center"/>
              <w:rPr>
                <w:rFonts w:ascii="CMU Concrete" w:hAnsi="CMU Concrete"/>
              </w:rPr>
            </w:pPr>
            <w:r w:rsidRPr="00D4048A">
              <w:rPr>
                <w:rFonts w:ascii="CMU Concrete" w:hAnsi="CMU Concrete"/>
              </w:rPr>
              <w:t>라벨</w:t>
            </w:r>
          </w:p>
        </w:tc>
        <w:tc>
          <w:tcPr>
            <w:tcW w:w="2750" w:type="pct"/>
            <w:tcBorders>
              <w:top w:val="single" w:sz="6" w:space="0" w:color="999999"/>
              <w:left w:val="single" w:sz="6" w:space="0" w:color="999999"/>
              <w:bottom w:val="single" w:sz="6" w:space="0" w:color="999999"/>
              <w:right w:val="single" w:sz="6" w:space="0" w:color="999999"/>
            </w:tcBorders>
            <w:vAlign w:val="center"/>
          </w:tcPr>
          <w:p w14:paraId="45FC3913" w14:textId="77777777" w:rsidR="00494A34" w:rsidRPr="00D4048A" w:rsidRDefault="00494A34" w:rsidP="007231D9">
            <w:pPr>
              <w:rPr>
                <w:rFonts w:ascii="CMU Concrete" w:hAnsi="CMU Concrete"/>
              </w:rPr>
            </w:pPr>
            <w:r w:rsidRPr="00D4048A">
              <w:rPr>
                <w:rFonts w:ascii="CMU Concrete" w:hAnsi="CMU Concrete"/>
              </w:rPr>
              <w:t>라벨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3247B8">
              <w:rPr>
                <w:rStyle w:val="p2Char"/>
                <w:rFonts w:ascii="CMU Concrete" w:hAnsi="CMU Concrete"/>
                <w:bCs/>
              </w:rPr>
              <w:t>변수</w:t>
            </w:r>
            <w:r w:rsidRPr="00D4048A">
              <w:rPr>
                <w:rStyle w:val="p2Char"/>
                <w:rFonts w:ascii="CMU Concrete" w:hAnsi="CMU Concrete"/>
                <w:b/>
                <w:bCs/>
              </w:rPr>
              <w:t xml:space="preserve"> </w:t>
            </w:r>
            <w:r>
              <w:rPr>
                <w:rFonts w:ascii="CMU Concrete" w:hAnsi="CMU Concrete" w:hint="eastAsia"/>
              </w:rPr>
              <w:t>옵션</w:t>
            </w:r>
            <w:r w:rsidRPr="00D4048A">
              <w:rPr>
                <w:rFonts w:ascii="CMU Concrete" w:hAnsi="CMU Concrete"/>
              </w:rPr>
              <w:t>에</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Style w:val="p2Char"/>
                <w:rFonts w:ascii="CMU Concrete" w:hAnsi="CMU Concrete"/>
                <w:b/>
                <w:bCs/>
              </w:rPr>
              <w:t>이산형</w:t>
            </w:r>
            <w:r w:rsidRPr="00D4048A">
              <w:rPr>
                <w:rFonts w:ascii="CMU Concrete" w:hAnsi="CMU Concrete"/>
              </w:rPr>
              <w:t>이라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속성은</w:t>
            </w:r>
            <w:r w:rsidRPr="00D4048A">
              <w:rPr>
                <w:rFonts w:ascii="CMU Concrete" w:hAnsi="CMU Concrete"/>
              </w:rPr>
              <w:t xml:space="preserve"> </w:t>
            </w:r>
            <w:r w:rsidRPr="00D4048A">
              <w:rPr>
                <w:rFonts w:ascii="CMU Concrete" w:hAnsi="CMU Concrete"/>
              </w:rPr>
              <w:t>무시됩니다</w:t>
            </w:r>
            <w:r w:rsidRPr="00D4048A">
              <w:rPr>
                <w:rFonts w:ascii="CMU Concrete" w:hAnsi="CMU Concrete"/>
              </w:rPr>
              <w:t xml:space="preserve">. </w:t>
            </w:r>
          </w:p>
        </w:tc>
        <w:tc>
          <w:tcPr>
            <w:tcW w:w="450" w:type="pct"/>
            <w:tcBorders>
              <w:top w:val="single" w:sz="6" w:space="0" w:color="999999"/>
              <w:left w:val="single" w:sz="6" w:space="0" w:color="999999"/>
              <w:bottom w:val="single" w:sz="6" w:space="0" w:color="999999"/>
              <w:right w:val="single" w:sz="6" w:space="0" w:color="999999"/>
            </w:tcBorders>
            <w:vAlign w:val="center"/>
          </w:tcPr>
          <w:p w14:paraId="78266CE9" w14:textId="77777777" w:rsidR="00494A34" w:rsidRPr="00D4048A" w:rsidRDefault="00494A34" w:rsidP="00A97EDE">
            <w:pPr>
              <w:jc w:val="center"/>
              <w:rPr>
                <w:rFonts w:ascii="CMU Concrete" w:hAnsi="CMU Concrete"/>
              </w:rPr>
            </w:pPr>
          </w:p>
        </w:tc>
        <w:tc>
          <w:tcPr>
            <w:tcW w:w="550" w:type="pct"/>
            <w:tcBorders>
              <w:top w:val="single" w:sz="6" w:space="0" w:color="999999"/>
              <w:left w:val="single" w:sz="6" w:space="0" w:color="999999"/>
              <w:bottom w:val="single" w:sz="6" w:space="0" w:color="999999"/>
              <w:right w:val="single" w:sz="6" w:space="0" w:color="999999"/>
            </w:tcBorders>
            <w:vAlign w:val="center"/>
          </w:tcPr>
          <w:p w14:paraId="752D0CC5" w14:textId="77777777" w:rsidR="00494A34" w:rsidRPr="00D4048A" w:rsidRDefault="00494A34" w:rsidP="007231D9">
            <w:pPr>
              <w:rPr>
                <w:rFonts w:ascii="CMU Concrete" w:hAnsi="CMU Concrete"/>
              </w:rPr>
            </w:pPr>
            <w:r w:rsidRPr="00D4048A">
              <w:rPr>
                <w:rFonts w:ascii="CMU Concrete" w:hAnsi="CMU Concrete"/>
              </w:rPr>
              <w:t> </w:t>
            </w:r>
          </w:p>
        </w:tc>
      </w:tr>
    </w:tbl>
    <w:p w14:paraId="7D28303F" w14:textId="77777777" w:rsidR="00494A34" w:rsidRPr="00D4048A" w:rsidRDefault="00494A34" w:rsidP="00494A34">
      <w:pPr>
        <w:rPr>
          <w:rFonts w:ascii="CMU Concrete" w:hAnsi="CMU Concrete"/>
        </w:rPr>
      </w:pPr>
    </w:p>
    <w:p w14:paraId="09CFC90A" w14:textId="77777777" w:rsidR="00494A34" w:rsidRPr="00D4048A" w:rsidRDefault="00494A34" w:rsidP="00822CCC">
      <w:pPr>
        <w:pStyle w:val="000"/>
        <w:ind w:firstLine="108"/>
      </w:pPr>
      <w:bookmarkStart w:id="831" w:name="_Toc93916097"/>
      <w:bookmarkStart w:id="832" w:name="_Toc94670633"/>
      <w:bookmarkStart w:id="833" w:name="_Toc94688386"/>
      <w:bookmarkStart w:id="834" w:name="_Toc206929758"/>
      <w:bookmarkStart w:id="835" w:name="_Toc206929926"/>
      <w:bookmarkStart w:id="836" w:name="_Toc206930093"/>
      <w:bookmarkStart w:id="837" w:name="_Toc207077239"/>
      <w:bookmarkStart w:id="838" w:name="_Toc207077402"/>
      <w:bookmarkStart w:id="839" w:name="_Toc207077564"/>
      <w:bookmarkStart w:id="840" w:name="_Toc207079536"/>
      <w:bookmarkStart w:id="841" w:name="_Toc207079699"/>
      <w:bookmarkStart w:id="842" w:name="_Toc283655302"/>
      <w:bookmarkStart w:id="843" w:name="_Toc364411018"/>
      <w:bookmarkStart w:id="844" w:name="_Toc67925560"/>
      <w:r>
        <w:t>3.3.</w:t>
      </w:r>
      <w:r>
        <w:rPr>
          <w:rFonts w:hint="eastAsia"/>
        </w:rPr>
        <w:t>11</w:t>
      </w:r>
      <w:r w:rsidRPr="00D4048A">
        <w:t xml:space="preserve"> 히스토그램</w:t>
      </w:r>
      <w:bookmarkEnd w:id="831"/>
      <w:bookmarkEnd w:id="832"/>
      <w:bookmarkEnd w:id="833"/>
      <w:r w:rsidRPr="00D4048A">
        <w:t xml:space="preserve"> 노드</w:t>
      </w:r>
      <w:bookmarkEnd w:id="834"/>
      <w:bookmarkEnd w:id="835"/>
      <w:bookmarkEnd w:id="836"/>
      <w:bookmarkEnd w:id="837"/>
      <w:bookmarkEnd w:id="838"/>
      <w:bookmarkEnd w:id="839"/>
      <w:bookmarkEnd w:id="840"/>
      <w:bookmarkEnd w:id="841"/>
      <w:bookmarkEnd w:id="842"/>
      <w:bookmarkEnd w:id="843"/>
      <w:bookmarkEnd w:id="844"/>
    </w:p>
    <w:tbl>
      <w:tblPr>
        <w:tblW w:w="0" w:type="auto"/>
        <w:tblLook w:val="01E0" w:firstRow="1" w:lastRow="1" w:firstColumn="1" w:lastColumn="1" w:noHBand="0" w:noVBand="0"/>
      </w:tblPr>
      <w:tblGrid>
        <w:gridCol w:w="1717"/>
        <w:gridCol w:w="7069"/>
      </w:tblGrid>
      <w:tr w:rsidR="00494A34" w:rsidRPr="00D4048A" w14:paraId="42E7DBBE" w14:textId="77777777" w:rsidTr="007231D9">
        <w:tc>
          <w:tcPr>
            <w:tcW w:w="1728" w:type="dxa"/>
            <w:vAlign w:val="center"/>
          </w:tcPr>
          <w:p w14:paraId="03604AB2" w14:textId="77777777" w:rsidR="00494A34" w:rsidRPr="00D4048A" w:rsidRDefault="00B32DD7" w:rsidP="00AE3A66">
            <w:pPr>
              <w:pStyle w:val="af"/>
            </w:pPr>
            <w:r>
              <w:rPr>
                <w:noProof/>
              </w:rPr>
              <w:drawing>
                <wp:inline distT="0" distB="0" distL="0" distR="0" wp14:anchorId="395D01D5" wp14:editId="1171BE4A">
                  <wp:extent cx="733425" cy="733425"/>
                  <wp:effectExtent l="0" t="0" r="9525" b="9525"/>
                  <wp:docPr id="1418" name="그림 300" descr="히스토그램_아이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히스토그램_아이콘"/>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inline>
              </w:drawing>
            </w:r>
          </w:p>
        </w:tc>
        <w:tc>
          <w:tcPr>
            <w:tcW w:w="7256" w:type="dxa"/>
            <w:vAlign w:val="center"/>
          </w:tcPr>
          <w:p w14:paraId="201E3BC6" w14:textId="77777777" w:rsidR="00494A34" w:rsidRPr="00D4048A" w:rsidRDefault="00494A34" w:rsidP="00C73932">
            <w:pPr>
              <w:rPr>
                <w:rFonts w:ascii="CMU Concrete" w:hAnsi="CMU Concrete"/>
              </w:rPr>
            </w:pPr>
            <w:r w:rsidRPr="00D4048A">
              <w:rPr>
                <w:rFonts w:ascii="CMU Concrete" w:hAnsi="CMU Concrete"/>
                <w:b/>
              </w:rPr>
              <w:t>히스토그램</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가늠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히스토그램을</w:t>
            </w:r>
            <w:r w:rsidRPr="00D4048A">
              <w:rPr>
                <w:rFonts w:ascii="CMU Concrete" w:hAnsi="CMU Concrete"/>
              </w:rPr>
              <w:t xml:space="preserve"> </w:t>
            </w:r>
            <w:r w:rsidRPr="00D4048A">
              <w:rPr>
                <w:rFonts w:ascii="CMU Concrete" w:hAnsi="CMU Concrete"/>
              </w:rPr>
              <w:t>그리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b/>
                <w:bCs/>
              </w:rPr>
              <w:t>연속형</w:t>
            </w:r>
            <w:r w:rsidRPr="00D4048A">
              <w:rPr>
                <w:rFonts w:ascii="CMU Concrete" w:hAnsi="CMU Concrete"/>
                <w:b/>
                <w:bCs/>
              </w:rPr>
              <w:t xml:space="preserve"> </w:t>
            </w:r>
            <w:r w:rsidRPr="00D4048A">
              <w:rPr>
                <w:rFonts w:ascii="CMU Concrete" w:hAnsi="CMU Concrete"/>
                <w:b/>
                <w:bCs/>
              </w:rPr>
              <w:t>변수</w:t>
            </w:r>
            <w:r w:rsidRPr="00D4048A">
              <w:rPr>
                <w:rFonts w:ascii="CMU Concrete" w:hAnsi="CMU Concrete"/>
              </w:rPr>
              <w:t>일</w:t>
            </w:r>
            <w:r w:rsidRPr="00D4048A">
              <w:rPr>
                <w:rFonts w:ascii="CMU Concrete" w:hAnsi="CMU Concrete"/>
              </w:rPr>
              <w:t xml:space="preserve"> </w:t>
            </w:r>
            <w:r w:rsidRPr="00D4048A">
              <w:rPr>
                <w:rFonts w:ascii="CMU Concrete" w:hAnsi="CMU Concrete"/>
              </w:rPr>
              <w:t>경우만</w:t>
            </w:r>
            <w:r w:rsidRPr="00D4048A">
              <w:rPr>
                <w:rFonts w:ascii="CMU Concrete" w:hAnsi="CMU Concrete"/>
              </w:rPr>
              <w:t xml:space="preserve"> </w:t>
            </w:r>
            <w:r w:rsidRPr="00D4048A">
              <w:rPr>
                <w:rFonts w:ascii="CMU Concrete" w:hAnsi="CMU Concrete"/>
              </w:rPr>
              <w:t>가능하며</w:t>
            </w:r>
            <w:r w:rsidRPr="00D4048A">
              <w:rPr>
                <w:rFonts w:ascii="CMU Concrete" w:hAnsi="CMU Concrete"/>
              </w:rPr>
              <w:t xml:space="preserve"> </w:t>
            </w:r>
            <w:r w:rsidR="00C73932" w:rsidRPr="00D4048A">
              <w:rPr>
                <w:rFonts w:ascii="CMU Concrete" w:hAnsi="CMU Concrete" w:hint="eastAsia"/>
              </w:rPr>
              <w:t>정규분포와</w:t>
            </w:r>
            <w:r w:rsidR="00C73932">
              <w:rPr>
                <w:rFonts w:ascii="CMU Concrete" w:hAnsi="CMU Concrete"/>
              </w:rPr>
              <w:t xml:space="preserve"> </w:t>
            </w:r>
            <w:r w:rsidR="00C73932" w:rsidRPr="00D4048A">
              <w:rPr>
                <w:rFonts w:ascii="CMU Concrete" w:hAnsi="CMU Concrete"/>
              </w:rPr>
              <w:t>곡선을</w:t>
            </w:r>
            <w:r w:rsidRPr="00D4048A">
              <w:rPr>
                <w:rFonts w:ascii="CMU Concrete" w:hAnsi="CMU Concrete"/>
              </w:rPr>
              <w:t>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53E5E66F"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156"/>
        <w:gridCol w:w="5630"/>
      </w:tblGrid>
      <w:tr w:rsidR="00494A34" w:rsidRPr="00D4048A" w14:paraId="0F1BFFED" w14:textId="77777777" w:rsidTr="00C54093">
        <w:trPr>
          <w:trHeight w:val="3126"/>
        </w:trPr>
        <w:tc>
          <w:tcPr>
            <w:tcW w:w="1985" w:type="dxa"/>
            <w:vAlign w:val="center"/>
          </w:tcPr>
          <w:p w14:paraId="35C60512" w14:textId="77777777" w:rsidR="00494A34" w:rsidRPr="00D4048A" w:rsidRDefault="00B32DD7" w:rsidP="00AE3A66">
            <w:pPr>
              <w:pStyle w:val="af"/>
            </w:pPr>
            <w:r>
              <w:rPr>
                <w:noProof/>
              </w:rPr>
              <w:drawing>
                <wp:inline distT="0" distB="0" distL="0" distR="0" wp14:anchorId="11DB15B6" wp14:editId="539DC5DE">
                  <wp:extent cx="1864800" cy="4262400"/>
                  <wp:effectExtent l="0" t="0" r="2540" b="5080"/>
                  <wp:docPr id="1417" name="그림 301"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004"/>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864800" cy="4262400"/>
                          </a:xfrm>
                          <a:prstGeom prst="rect">
                            <a:avLst/>
                          </a:prstGeom>
                          <a:noFill/>
                          <a:ln>
                            <a:noFill/>
                          </a:ln>
                        </pic:spPr>
                      </pic:pic>
                    </a:graphicData>
                  </a:graphic>
                </wp:inline>
              </w:drawing>
            </w:r>
          </w:p>
        </w:tc>
        <w:tc>
          <w:tcPr>
            <w:tcW w:w="6801" w:type="dxa"/>
            <w:vAlign w:val="center"/>
          </w:tcPr>
          <w:p w14:paraId="08BD47BA" w14:textId="77777777" w:rsidR="00494A34" w:rsidRPr="00D4048A" w:rsidRDefault="00494A34" w:rsidP="00401892">
            <w:pPr>
              <w:numPr>
                <w:ilvl w:val="0"/>
                <w:numId w:val="44"/>
              </w:numPr>
              <w:rPr>
                <w:rFonts w:ascii="CMU Concrete" w:hAnsi="CMU Concrete"/>
              </w:rPr>
            </w:pPr>
            <w:r w:rsidRPr="00D4048A">
              <w:rPr>
                <w:rFonts w:ascii="CMU Concrete" w:hAnsi="CMU Concrete"/>
              </w:rPr>
              <w:t>구간화</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따른</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구간</w:t>
            </w:r>
            <w:r w:rsidRPr="00D4048A">
              <w:rPr>
                <w:rFonts w:ascii="CMU Concrete" w:hAnsi="CMU Concrete"/>
              </w:rPr>
              <w:t xml:space="preserve"> </w:t>
            </w:r>
            <w:r w:rsidRPr="00D4048A">
              <w:rPr>
                <w:rFonts w:ascii="CMU Concrete" w:hAnsi="CMU Concrete"/>
              </w:rPr>
              <w:t>간격</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구간</w:t>
            </w:r>
            <w:r w:rsidRPr="00D4048A">
              <w:rPr>
                <w:rFonts w:ascii="CMU Concrete" w:hAnsi="CMU Concrete"/>
              </w:rPr>
              <w:t xml:space="preserve"> </w:t>
            </w:r>
            <w:r w:rsidRPr="00D4048A">
              <w:rPr>
                <w:rFonts w:ascii="CMU Concrete" w:hAnsi="CMU Concrete"/>
              </w:rPr>
              <w:t>개수</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60756949" w14:textId="77777777" w:rsidR="00494A34" w:rsidRPr="00D4048A" w:rsidRDefault="00494A34" w:rsidP="00401892">
            <w:pPr>
              <w:numPr>
                <w:ilvl w:val="0"/>
                <w:numId w:val="44"/>
              </w:numPr>
              <w:rPr>
                <w:rFonts w:ascii="CMU Concrete" w:hAnsi="CMU Concrete"/>
              </w:rPr>
            </w:pPr>
            <w:r w:rsidRPr="00D4048A">
              <w:rPr>
                <w:rFonts w:ascii="CMU Concrete" w:hAnsi="CMU Concrete"/>
              </w:rPr>
              <w:t>범위설정의</w:t>
            </w:r>
            <w:r w:rsidRPr="00D4048A">
              <w:rPr>
                <w:rFonts w:ascii="CMU Concrete" w:hAnsi="CMU Concrete"/>
              </w:rPr>
              <w:t xml:space="preserve"> </w:t>
            </w:r>
            <w:r w:rsidRPr="00D4048A">
              <w:rPr>
                <w:rFonts w:ascii="CMU Concrete" w:hAnsi="CMU Concrete"/>
              </w:rPr>
              <w:t>자동설정을</w:t>
            </w:r>
            <w:r w:rsidRPr="00D4048A">
              <w:rPr>
                <w:rFonts w:ascii="CMU Concrete" w:hAnsi="CMU Concrete"/>
              </w:rPr>
              <w:t xml:space="preserve"> </w:t>
            </w:r>
            <w:r w:rsidRPr="007C3ECE">
              <w:rPr>
                <w:rFonts w:ascii="CMU Concrete" w:hAnsi="CMU Concrete"/>
                <w:b/>
              </w:rPr>
              <w:t>‘</w:t>
            </w:r>
            <w:r w:rsidRPr="007C3ECE">
              <w:rPr>
                <w:rFonts w:ascii="CMU Concrete" w:hAnsi="CMU Concrete"/>
                <w:b/>
              </w:rPr>
              <w:t>예</w:t>
            </w:r>
            <w:r w:rsidRPr="007C3ECE">
              <w:rPr>
                <w:rFonts w:ascii="CMU Concrete" w:hAnsi="CMU Concrete"/>
                <w:b/>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 </w:t>
            </w:r>
            <w:r w:rsidRPr="00D4048A">
              <w:rPr>
                <w:rFonts w:ascii="CMU Concrete" w:hAnsi="CMU Concrete"/>
              </w:rPr>
              <w:t>최소값이</w:t>
            </w:r>
            <w:r w:rsidRPr="00D4048A">
              <w:rPr>
                <w:rFonts w:ascii="CMU Concrete" w:hAnsi="CMU Concrete"/>
              </w:rPr>
              <w:t xml:space="preserve"> </w:t>
            </w:r>
            <w:r w:rsidRPr="00D4048A">
              <w:rPr>
                <w:rFonts w:ascii="CMU Concrete" w:hAnsi="CMU Concrete"/>
              </w:rPr>
              <w:t>범위가</w:t>
            </w:r>
            <w:r w:rsidRPr="00D4048A">
              <w:rPr>
                <w:rFonts w:ascii="CMU Concrete" w:hAnsi="CMU Concrete"/>
              </w:rPr>
              <w:t xml:space="preserve"> </w:t>
            </w:r>
            <w:r w:rsidRPr="00D4048A">
              <w:rPr>
                <w:rFonts w:ascii="CMU Concrete" w:hAnsi="CMU Concrete"/>
              </w:rPr>
              <w:t>되며</w:t>
            </w:r>
            <w:r w:rsidRPr="00D4048A">
              <w:rPr>
                <w:rFonts w:ascii="CMU Concrete" w:hAnsi="CMU Concrete"/>
              </w:rPr>
              <w:t xml:space="preserve"> </w:t>
            </w:r>
            <w:r w:rsidRPr="00D4048A">
              <w:rPr>
                <w:rFonts w:ascii="CMU Concrete" w:hAnsi="CMU Concrete"/>
              </w:rPr>
              <w:t>아니오로</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적당한</w:t>
            </w:r>
            <w:r w:rsidRPr="00D4048A">
              <w:rPr>
                <w:rFonts w:ascii="CMU Concrete" w:hAnsi="CMU Concrete"/>
              </w:rPr>
              <w:t xml:space="preserve"> </w:t>
            </w:r>
            <w:r w:rsidRPr="00D4048A">
              <w:rPr>
                <w:rFonts w:ascii="CMU Concrete" w:hAnsi="CMU Concrete"/>
              </w:rPr>
              <w:t>최소</w:t>
            </w:r>
            <w:r w:rsidRPr="00D4048A">
              <w:rPr>
                <w:rFonts w:ascii="CMU Concrete" w:hAnsi="CMU Concrete"/>
              </w:rPr>
              <w:t xml:space="preserve"> / </w:t>
            </w:r>
            <w:r w:rsidRPr="00D4048A">
              <w:rPr>
                <w:rFonts w:ascii="CMU Concrete" w:hAnsi="CMU Concrete"/>
              </w:rPr>
              <w:t>최대값을</w:t>
            </w:r>
            <w:r w:rsidRPr="00D4048A">
              <w:rPr>
                <w:rFonts w:ascii="CMU Concrete" w:hAnsi="CMU Concrete"/>
              </w:rPr>
              <w:t xml:space="preserve"> </w:t>
            </w:r>
            <w:r w:rsidRPr="00D4048A">
              <w:rPr>
                <w:rFonts w:ascii="CMU Concrete" w:hAnsi="CMU Concrete"/>
              </w:rPr>
              <w:t>입력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1354F0A3" w14:textId="77777777" w:rsidR="00494A34" w:rsidRDefault="00494A34" w:rsidP="00401892">
            <w:pPr>
              <w:numPr>
                <w:ilvl w:val="0"/>
                <w:numId w:val="44"/>
              </w:num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 </w:t>
            </w:r>
            <w:r w:rsidRPr="00D4048A">
              <w:rPr>
                <w:rFonts w:ascii="CMU Concrete" w:hAnsi="CMU Concrete"/>
              </w:rPr>
              <w:t>최소값이</w:t>
            </w:r>
            <w:r w:rsidRPr="00D4048A">
              <w:rPr>
                <w:rFonts w:ascii="CMU Concrete" w:hAnsi="CMU Concrete"/>
              </w:rPr>
              <w:t xml:space="preserve"> </w:t>
            </w:r>
            <w:r w:rsidRPr="00D4048A">
              <w:rPr>
                <w:rFonts w:ascii="CMU Concrete" w:hAnsi="CMU Concrete"/>
              </w:rPr>
              <w:t>잘못</w:t>
            </w:r>
            <w:r w:rsidRPr="00D4048A">
              <w:rPr>
                <w:rFonts w:ascii="CMU Concrete" w:hAnsi="CMU Concrete"/>
              </w:rPr>
              <w:t xml:space="preserve"> </w:t>
            </w:r>
            <w:r w:rsidRPr="00D4048A">
              <w:rPr>
                <w:rFonts w:ascii="CMU Concrete" w:hAnsi="CMU Concrete"/>
              </w:rPr>
              <w:t>되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히스토그램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나타나지</w:t>
            </w:r>
            <w:r w:rsidRPr="00D4048A">
              <w:rPr>
                <w:rFonts w:ascii="CMU Concrete" w:hAnsi="CMU Concrete"/>
              </w:rPr>
              <w:t xml:space="preserve"> </w:t>
            </w:r>
            <w:r w:rsidRPr="00D4048A">
              <w:rPr>
                <w:rFonts w:ascii="CMU Concrete" w:hAnsi="CMU Concrete"/>
              </w:rPr>
              <w:t>않거나</w:t>
            </w:r>
            <w:r w:rsidRPr="00D4048A">
              <w:rPr>
                <w:rFonts w:ascii="CMU Concrete" w:hAnsi="CMU Concrete"/>
              </w:rPr>
              <w:t xml:space="preserve"> </w:t>
            </w:r>
            <w:r w:rsidRPr="00D4048A">
              <w:rPr>
                <w:rFonts w:ascii="CMU Concrete" w:hAnsi="CMU Concrete"/>
              </w:rPr>
              <w:t>일부만</w:t>
            </w:r>
            <w:r w:rsidRPr="00D4048A">
              <w:rPr>
                <w:rFonts w:ascii="CMU Concrete" w:hAnsi="CMU Concrete"/>
              </w:rPr>
              <w:t xml:space="preserve"> </w:t>
            </w:r>
            <w:r w:rsidRPr="00D4048A">
              <w:rPr>
                <w:rFonts w:ascii="CMU Concrete" w:hAnsi="CMU Concrete"/>
              </w:rPr>
              <w:t>나타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CA04BE5" w14:textId="77777777" w:rsidR="00EC1D36" w:rsidRPr="00EC1D36" w:rsidRDefault="005D01BE" w:rsidP="00401892">
            <w:pPr>
              <w:numPr>
                <w:ilvl w:val="0"/>
                <w:numId w:val="44"/>
              </w:numPr>
              <w:rPr>
                <w:rFonts w:ascii="CMU Concrete" w:hAnsi="CMU Concrete"/>
              </w:rPr>
            </w:pPr>
            <w:r>
              <w:rPr>
                <w:rFonts w:ascii="CMU Concrete" w:hAnsi="CMU Concrete" w:hint="eastAsia"/>
              </w:rPr>
              <w:t>히스토그램을</w:t>
            </w:r>
            <w:r w:rsidR="00EC1D36" w:rsidRPr="00EC1D36">
              <w:rPr>
                <w:rFonts w:ascii="CMU Concrete" w:hAnsi="CMU Concrete"/>
              </w:rPr>
              <w:t xml:space="preserve"> </w:t>
            </w:r>
            <w:r w:rsidR="00EC1D36" w:rsidRPr="00EC1D36">
              <w:rPr>
                <w:rFonts w:ascii="CMU Concrete" w:hAnsi="CMU Concrete"/>
              </w:rPr>
              <w:t>그릴</w:t>
            </w:r>
            <w:r w:rsidR="00EC1D36" w:rsidRPr="00EC1D36">
              <w:rPr>
                <w:rFonts w:ascii="CMU Concrete" w:hAnsi="CMU Concrete"/>
              </w:rPr>
              <w:t xml:space="preserve"> </w:t>
            </w:r>
            <w:r>
              <w:rPr>
                <w:rFonts w:ascii="CMU Concrete" w:hAnsi="CMU Concrete" w:hint="eastAsia"/>
              </w:rPr>
              <w:t>연속형</w:t>
            </w:r>
            <w:r>
              <w:rPr>
                <w:rFonts w:ascii="CMU Concrete" w:hAnsi="CMU Concrete" w:hint="eastAsia"/>
              </w:rPr>
              <w:t xml:space="preserve"> </w:t>
            </w:r>
            <w:r w:rsidR="00EC1D36" w:rsidRPr="00EC1D36">
              <w:rPr>
                <w:rFonts w:ascii="CMU Concrete" w:hAnsi="CMU Concrete"/>
              </w:rPr>
              <w:t>변수를</w:t>
            </w:r>
            <w:r w:rsidR="00EC1D36" w:rsidRPr="00EC1D36">
              <w:rPr>
                <w:rFonts w:ascii="CMU Concrete" w:hAnsi="CMU Concrete"/>
              </w:rPr>
              <w:t xml:space="preserve"> </w:t>
            </w:r>
            <w:r w:rsidR="00EC1D36" w:rsidRPr="00EC1D36">
              <w:rPr>
                <w:rFonts w:ascii="CMU Concrete" w:hAnsi="CMU Concrete"/>
              </w:rPr>
              <w:t>선택합니다</w:t>
            </w:r>
            <w:r w:rsidR="00EC1D36" w:rsidRPr="00EC1D36">
              <w:rPr>
                <w:rFonts w:ascii="CMU Concrete" w:hAnsi="CMU Concrete"/>
              </w:rPr>
              <w:t xml:space="preserve">. </w:t>
            </w:r>
            <w:r w:rsidR="00EC1D36" w:rsidRPr="00EC1D36">
              <w:rPr>
                <w:rFonts w:ascii="CMU Concrete" w:hAnsi="CMU Concrete"/>
              </w:rPr>
              <w:t>변수를</w:t>
            </w:r>
            <w:r w:rsidR="00EC1D36" w:rsidRPr="00EC1D36">
              <w:rPr>
                <w:rFonts w:ascii="CMU Concrete" w:hAnsi="CMU Concrete"/>
              </w:rPr>
              <w:t xml:space="preserve"> </w:t>
            </w:r>
            <w:r w:rsidR="00EC1D36" w:rsidRPr="00EC1D36">
              <w:rPr>
                <w:rFonts w:ascii="CMU Concrete" w:hAnsi="CMU Concrete"/>
              </w:rPr>
              <w:t>선택하기</w:t>
            </w:r>
            <w:r w:rsidR="00EC1D36" w:rsidRPr="00EC1D36">
              <w:rPr>
                <w:rFonts w:ascii="CMU Concrete" w:hAnsi="CMU Concrete"/>
              </w:rPr>
              <w:t xml:space="preserve"> </w:t>
            </w:r>
            <w:r w:rsidR="00EC1D36" w:rsidRPr="00EC1D36">
              <w:rPr>
                <w:rFonts w:ascii="CMU Concrete" w:hAnsi="CMU Concrete"/>
              </w:rPr>
              <w:t>위해서는</w:t>
            </w:r>
            <w:r w:rsidR="00EC1D36" w:rsidRPr="00EC1D36">
              <w:rPr>
                <w:rFonts w:ascii="CMU Concrete" w:hAnsi="CMU Concrete"/>
              </w:rPr>
              <w:t xml:space="preserve"> </w:t>
            </w:r>
            <w:r w:rsidR="00EC1D36" w:rsidRPr="00EC1D36">
              <w:rPr>
                <w:rFonts w:ascii="CMU Concrete" w:hAnsi="CMU Concrete"/>
              </w:rPr>
              <w:t>변수</w:t>
            </w:r>
            <w:r w:rsidR="00EC1D36" w:rsidRPr="00EC1D36">
              <w:rPr>
                <w:rFonts w:ascii="CMU Concrete" w:hAnsi="CMU Concrete"/>
              </w:rPr>
              <w:t xml:space="preserve"> </w:t>
            </w:r>
            <w:r w:rsidR="00EC1D36" w:rsidRPr="00EC1D36">
              <w:rPr>
                <w:rFonts w:ascii="CMU Concrete" w:hAnsi="CMU Concrete"/>
              </w:rPr>
              <w:t>앞의</w:t>
            </w:r>
            <w:r w:rsidR="00EC1D36" w:rsidRPr="00EC1D36">
              <w:rPr>
                <w:rFonts w:ascii="CMU Concrete" w:hAnsi="CMU Concrete"/>
              </w:rPr>
              <w:t xml:space="preserve"> </w:t>
            </w:r>
            <w:r w:rsidR="00EC1D36" w:rsidRPr="00EC1D36">
              <w:rPr>
                <w:rFonts w:ascii="CMU Concrete" w:hAnsi="CMU Concrete"/>
              </w:rPr>
              <w:t>체크박스</w:t>
            </w:r>
            <w:r w:rsidR="00EC1D36" w:rsidRPr="00EC1D36">
              <w:rPr>
                <w:rFonts w:ascii="CMU Concrete" w:hAnsi="CMU Concrete"/>
              </w:rPr>
              <w:t>(</w:t>
            </w:r>
            <w:r w:rsidR="00EC1D36" w:rsidRPr="00EC1D36">
              <w:rPr>
                <w:rFonts w:ascii="CMU Concrete" w:hAnsi="CMU Concrete"/>
              </w:rPr>
              <w:t>위</w:t>
            </w:r>
            <w:r w:rsidR="00EC1D36" w:rsidRPr="00EC1D36">
              <w:rPr>
                <w:rFonts w:ascii="CMU Concrete" w:hAnsi="CMU Concrete"/>
              </w:rPr>
              <w:t xml:space="preserve"> </w:t>
            </w:r>
            <w:r w:rsidR="00EC1D36" w:rsidRPr="00EC1D36">
              <w:rPr>
                <w:rFonts w:ascii="CMU Concrete" w:hAnsi="CMU Concrete"/>
              </w:rPr>
              <w:t>이미지의</w:t>
            </w:r>
            <w:r w:rsidR="00EC1D36" w:rsidRPr="00EC1D36">
              <w:rPr>
                <w:rFonts w:ascii="CMU Concrete" w:hAnsi="CMU Concrete"/>
              </w:rPr>
              <w:t xml:space="preserve"> 2</w:t>
            </w:r>
            <w:r w:rsidR="00EC1D36" w:rsidRPr="00EC1D36">
              <w:rPr>
                <w:rFonts w:ascii="CMU Concrete" w:hAnsi="CMU Concrete"/>
              </w:rPr>
              <w:t>번</w:t>
            </w:r>
            <w:r w:rsidR="00EC1D36" w:rsidRPr="00EC1D36">
              <w:rPr>
                <w:rFonts w:ascii="CMU Concrete" w:hAnsi="CMU Concrete"/>
              </w:rPr>
              <w:t xml:space="preserve"> </w:t>
            </w:r>
            <w:r w:rsidR="00EC1D36" w:rsidRPr="00EC1D36">
              <w:rPr>
                <w:rFonts w:ascii="CMU Concrete" w:hAnsi="CMU Concrete"/>
              </w:rPr>
              <w:t>그림</w:t>
            </w:r>
            <w:r w:rsidR="00EC1D36" w:rsidRPr="00EC1D36">
              <w:rPr>
                <w:rFonts w:ascii="CMU Concrete" w:hAnsi="CMU Concrete"/>
              </w:rPr>
              <w:t>)</w:t>
            </w:r>
            <w:r w:rsidR="00EC1D36" w:rsidRPr="00EC1D36">
              <w:rPr>
                <w:rFonts w:ascii="CMU Concrete" w:hAnsi="CMU Concrete"/>
              </w:rPr>
              <w:t>를</w:t>
            </w:r>
            <w:r w:rsidR="00EC1D36" w:rsidRPr="00EC1D36">
              <w:rPr>
                <w:rFonts w:ascii="CMU Concrete" w:hAnsi="CMU Concrete"/>
              </w:rPr>
              <w:t xml:space="preserve"> </w:t>
            </w:r>
            <w:r w:rsidR="00EC1D36" w:rsidRPr="00EC1D36">
              <w:rPr>
                <w:rFonts w:ascii="CMU Concrete" w:hAnsi="CMU Concrete"/>
              </w:rPr>
              <w:t>선택하면</w:t>
            </w:r>
            <w:r w:rsidR="00EC1D36" w:rsidRPr="00EC1D36">
              <w:rPr>
                <w:rFonts w:ascii="CMU Concrete" w:hAnsi="CMU Concrete"/>
              </w:rPr>
              <w:t xml:space="preserve"> </w:t>
            </w:r>
            <w:r w:rsidR="00EC1D36" w:rsidRPr="00EC1D36">
              <w:rPr>
                <w:rFonts w:ascii="CMU Concrete" w:hAnsi="CMU Concrete"/>
              </w:rPr>
              <w:t>됩니다</w:t>
            </w:r>
            <w:r w:rsidR="00EC1D36" w:rsidRPr="00EC1D36">
              <w:rPr>
                <w:rFonts w:ascii="CMU Concrete" w:hAnsi="CMU Concrete"/>
              </w:rPr>
              <w:t xml:space="preserve">. </w:t>
            </w:r>
            <w:r w:rsidR="00EC1D36" w:rsidRPr="00EC1D36">
              <w:rPr>
                <w:rFonts w:ascii="CMU Concrete" w:hAnsi="CMU Concrete"/>
              </w:rPr>
              <w:t>모든</w:t>
            </w:r>
            <w:r w:rsidR="00EC1D36" w:rsidRPr="00EC1D36">
              <w:rPr>
                <w:rFonts w:ascii="CMU Concrete" w:hAnsi="CMU Concrete"/>
              </w:rPr>
              <w:t xml:space="preserve"> </w:t>
            </w:r>
            <w:r w:rsidR="00EC1D36" w:rsidRPr="00EC1D36">
              <w:rPr>
                <w:rFonts w:ascii="CMU Concrete" w:hAnsi="CMU Concrete"/>
              </w:rPr>
              <w:t>변수를</w:t>
            </w:r>
            <w:r w:rsidR="00EC1D36" w:rsidRPr="00EC1D36">
              <w:rPr>
                <w:rFonts w:ascii="CMU Concrete" w:hAnsi="CMU Concrete"/>
              </w:rPr>
              <w:t xml:space="preserve"> </w:t>
            </w:r>
            <w:r w:rsidR="00EC1D36" w:rsidRPr="00EC1D36">
              <w:rPr>
                <w:rFonts w:ascii="CMU Concrete" w:hAnsi="CMU Concrete"/>
              </w:rPr>
              <w:t>선택</w:t>
            </w:r>
            <w:r w:rsidR="00EC1D36" w:rsidRPr="00EC1D36">
              <w:rPr>
                <w:rFonts w:ascii="CMU Concrete" w:hAnsi="CMU Concrete"/>
              </w:rPr>
              <w:t xml:space="preserve"> </w:t>
            </w:r>
            <w:r w:rsidR="00EC1D36" w:rsidRPr="00EC1D36">
              <w:rPr>
                <w:rFonts w:ascii="CMU Concrete" w:hAnsi="CMU Concrete"/>
              </w:rPr>
              <w:t>또는</w:t>
            </w:r>
            <w:r w:rsidR="00EC1D36" w:rsidRPr="00EC1D36">
              <w:rPr>
                <w:rFonts w:ascii="CMU Concrete" w:hAnsi="CMU Concrete"/>
              </w:rPr>
              <w:t xml:space="preserve"> </w:t>
            </w:r>
            <w:r w:rsidR="00EC1D36" w:rsidRPr="00EC1D36">
              <w:rPr>
                <w:rFonts w:ascii="CMU Concrete" w:hAnsi="CMU Concrete"/>
              </w:rPr>
              <w:t>해제할</w:t>
            </w:r>
            <w:r w:rsidR="00EC1D36" w:rsidRPr="00EC1D36">
              <w:rPr>
                <w:rFonts w:ascii="CMU Concrete" w:hAnsi="CMU Concrete"/>
              </w:rPr>
              <w:t xml:space="preserve"> </w:t>
            </w:r>
            <w:r w:rsidR="00EC1D36" w:rsidRPr="00EC1D36">
              <w:rPr>
                <w:rFonts w:ascii="CMU Concrete" w:hAnsi="CMU Concrete"/>
              </w:rPr>
              <w:t>때는</w:t>
            </w:r>
            <w:r w:rsidR="00EC1D36" w:rsidRPr="00EC1D36">
              <w:rPr>
                <w:rFonts w:ascii="CMU Concrete" w:hAnsi="CMU Concrete"/>
              </w:rPr>
              <w:t xml:space="preserve"> </w:t>
            </w:r>
            <w:r w:rsidR="00EC1D36" w:rsidRPr="00EC1D36">
              <w:rPr>
                <w:rFonts w:ascii="CMU Concrete" w:hAnsi="CMU Concrete"/>
              </w:rPr>
              <w:t>위</w:t>
            </w:r>
            <w:r w:rsidR="00EC1D36" w:rsidRPr="00EC1D36">
              <w:rPr>
                <w:rFonts w:ascii="CMU Concrete" w:hAnsi="CMU Concrete"/>
              </w:rPr>
              <w:t xml:space="preserve"> </w:t>
            </w:r>
            <w:r w:rsidR="00EC1D36" w:rsidRPr="00EC1D36">
              <w:rPr>
                <w:rFonts w:ascii="CMU Concrete" w:hAnsi="CMU Concrete"/>
              </w:rPr>
              <w:t>이미지</w:t>
            </w:r>
            <w:r w:rsidR="00EC1D36" w:rsidRPr="00EC1D36">
              <w:rPr>
                <w:rFonts w:ascii="CMU Concrete" w:hAnsi="CMU Concrete"/>
              </w:rPr>
              <w:t xml:space="preserve"> 1</w:t>
            </w:r>
            <w:r w:rsidR="00EC1D36" w:rsidRPr="00EC1D36">
              <w:rPr>
                <w:rFonts w:ascii="CMU Concrete" w:hAnsi="CMU Concrete"/>
              </w:rPr>
              <w:t>번</w:t>
            </w:r>
            <w:r w:rsidR="00EC1D36" w:rsidRPr="00EC1D36">
              <w:rPr>
                <w:rFonts w:ascii="CMU Concrete" w:hAnsi="CMU Concrete"/>
              </w:rPr>
              <w:t xml:space="preserve"> </w:t>
            </w:r>
            <w:r w:rsidR="00EC1D36" w:rsidRPr="00EC1D36">
              <w:rPr>
                <w:rFonts w:ascii="CMU Concrete" w:hAnsi="CMU Concrete"/>
              </w:rPr>
              <w:t>그림의</w:t>
            </w:r>
            <w:r w:rsidR="00EC1D36" w:rsidRPr="00EC1D36">
              <w:rPr>
                <w:rFonts w:ascii="CMU Concrete" w:hAnsi="CMU Concrete"/>
              </w:rPr>
              <w:t xml:space="preserve"> </w:t>
            </w:r>
            <w:r w:rsidR="00EC1D36" w:rsidRPr="00EC1D36">
              <w:rPr>
                <w:rFonts w:ascii="CMU Concrete" w:hAnsi="CMU Concrete"/>
              </w:rPr>
              <w:t>버튼을</w:t>
            </w:r>
            <w:r w:rsidR="00EC1D36" w:rsidRPr="00EC1D36">
              <w:rPr>
                <w:rFonts w:ascii="CMU Concrete" w:hAnsi="CMU Concrete"/>
              </w:rPr>
              <w:t xml:space="preserve"> </w:t>
            </w:r>
            <w:r w:rsidR="00EC1D36" w:rsidRPr="00EC1D36">
              <w:rPr>
                <w:rFonts w:ascii="CMU Concrete" w:hAnsi="CMU Concrete"/>
              </w:rPr>
              <w:t>이용하면</w:t>
            </w:r>
            <w:r w:rsidR="00EC1D36" w:rsidRPr="00EC1D36">
              <w:rPr>
                <w:rFonts w:ascii="CMU Concrete" w:hAnsi="CMU Concrete"/>
              </w:rPr>
              <w:t xml:space="preserve"> </w:t>
            </w:r>
            <w:r w:rsidR="00EC1D36" w:rsidRPr="00EC1D36">
              <w:rPr>
                <w:rFonts w:ascii="CMU Concrete" w:hAnsi="CMU Concrete"/>
              </w:rPr>
              <w:t>됩니다</w:t>
            </w:r>
            <w:r w:rsidR="00EC1D36" w:rsidRPr="00EC1D36">
              <w:rPr>
                <w:rFonts w:ascii="CMU Concrete" w:hAnsi="CMU Concrete"/>
              </w:rPr>
              <w:t xml:space="preserve">. </w:t>
            </w:r>
          </w:p>
          <w:p w14:paraId="6C8C703F" w14:textId="77777777" w:rsidR="00EC1D36" w:rsidRPr="00EC1D36" w:rsidRDefault="00EC1D36" w:rsidP="00401892">
            <w:pPr>
              <w:numPr>
                <w:ilvl w:val="0"/>
                <w:numId w:val="44"/>
              </w:numPr>
              <w:rPr>
                <w:rFonts w:ascii="CMU Concrete" w:hAnsi="CMU Concrete"/>
              </w:rPr>
            </w:pPr>
            <w:r w:rsidRPr="00EC1D36">
              <w:rPr>
                <w:rFonts w:ascii="CMU Concrete" w:hAnsi="CMU Concrete" w:hint="eastAsia"/>
              </w:rPr>
              <w:t>조건부</w:t>
            </w:r>
            <w:r w:rsidRPr="00EC1D36">
              <w:rPr>
                <w:rFonts w:ascii="CMU Concrete" w:hAnsi="CMU Concrete"/>
              </w:rPr>
              <w:t xml:space="preserve"> </w:t>
            </w:r>
            <w:r w:rsidRPr="00EC1D36">
              <w:rPr>
                <w:rFonts w:ascii="CMU Concrete" w:hAnsi="CMU Concrete"/>
              </w:rPr>
              <w:t>변수</w:t>
            </w:r>
            <w:r w:rsidRPr="00EC1D36">
              <w:rPr>
                <w:rFonts w:ascii="CMU Concrete" w:hAnsi="CMU Concrete"/>
              </w:rPr>
              <w:t>(</w:t>
            </w:r>
            <w:r w:rsidRPr="00EC1D36">
              <w:rPr>
                <w:rFonts w:ascii="CMU Concrete" w:hAnsi="CMU Concrete"/>
              </w:rPr>
              <w:t>이미지의</w:t>
            </w:r>
            <w:r w:rsidRPr="00EC1D36">
              <w:rPr>
                <w:rFonts w:ascii="CMU Concrete" w:hAnsi="CMU Concrete"/>
              </w:rPr>
              <w:t xml:space="preserve"> 3</w:t>
            </w:r>
            <w:r w:rsidRPr="00EC1D36">
              <w:rPr>
                <w:rFonts w:ascii="CMU Concrete" w:hAnsi="CMU Concrete"/>
              </w:rPr>
              <w:t>번</w:t>
            </w:r>
            <w:r w:rsidRPr="00EC1D36">
              <w:rPr>
                <w:rFonts w:ascii="CMU Concrete" w:hAnsi="CMU Concrete"/>
              </w:rPr>
              <w:t>)</w:t>
            </w:r>
            <w:r w:rsidRPr="00EC1D36">
              <w:rPr>
                <w:rFonts w:ascii="CMU Concrete" w:hAnsi="CMU Concrete"/>
              </w:rPr>
              <w:t>을</w:t>
            </w:r>
            <w:r w:rsidRPr="00EC1D36">
              <w:rPr>
                <w:rFonts w:ascii="CMU Concrete" w:hAnsi="CMU Concrete"/>
              </w:rPr>
              <w:t xml:space="preserve"> </w:t>
            </w:r>
            <w:r w:rsidRPr="00EC1D36">
              <w:rPr>
                <w:rFonts w:ascii="CMU Concrete" w:hAnsi="CMU Concrete"/>
              </w:rPr>
              <w:t>이용하여</w:t>
            </w:r>
            <w:r w:rsidRPr="00EC1D36">
              <w:rPr>
                <w:rFonts w:ascii="CMU Concrete" w:hAnsi="CMU Concrete"/>
              </w:rPr>
              <w:t xml:space="preserve"> </w:t>
            </w:r>
            <w:r w:rsidRPr="00EC1D36">
              <w:rPr>
                <w:rFonts w:ascii="CMU Concrete" w:hAnsi="CMU Concrete"/>
              </w:rPr>
              <w:t>조건에</w:t>
            </w:r>
            <w:r w:rsidRPr="00EC1D36">
              <w:rPr>
                <w:rFonts w:ascii="CMU Concrete" w:hAnsi="CMU Concrete"/>
              </w:rPr>
              <w:t xml:space="preserve"> </w:t>
            </w:r>
            <w:r w:rsidRPr="00EC1D36">
              <w:rPr>
                <w:rFonts w:ascii="CMU Concrete" w:hAnsi="CMU Concrete"/>
              </w:rPr>
              <w:t>맞는</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할</w:t>
            </w:r>
            <w:r w:rsidRPr="00EC1D36">
              <w:rPr>
                <w:rFonts w:ascii="CMU Concrete" w:hAnsi="CMU Concrete"/>
              </w:rPr>
              <w:t xml:space="preserve"> </w:t>
            </w:r>
            <w:r w:rsidRPr="00EC1D36">
              <w:rPr>
                <w:rFonts w:ascii="CMU Concrete" w:hAnsi="CMU Concrete"/>
              </w:rPr>
              <w:t>수</w:t>
            </w:r>
            <w:r w:rsidRPr="00EC1D36">
              <w:rPr>
                <w:rFonts w:ascii="CMU Concrete" w:hAnsi="CMU Concrete"/>
              </w:rPr>
              <w:t xml:space="preserve"> </w:t>
            </w:r>
            <w:r w:rsidRPr="00EC1D36">
              <w:rPr>
                <w:rFonts w:ascii="CMU Concrete" w:hAnsi="CMU Concrete"/>
              </w:rPr>
              <w:t>있습니다</w:t>
            </w:r>
            <w:r>
              <w:rPr>
                <w:rFonts w:ascii="CMU Concrete" w:hAnsi="CMU Concrete"/>
              </w:rPr>
              <w:t>.</w:t>
            </w:r>
          </w:p>
          <w:p w14:paraId="62BB1BD8" w14:textId="77777777" w:rsidR="00494A34" w:rsidRDefault="00494A34" w:rsidP="00401892">
            <w:pPr>
              <w:numPr>
                <w:ilvl w:val="0"/>
                <w:numId w:val="44"/>
              </w:numPr>
              <w:rPr>
                <w:rFonts w:ascii="CMU Concrete" w:hAnsi="CMU Concrete"/>
              </w:rPr>
            </w:pPr>
            <w:r>
              <w:rPr>
                <w:rFonts w:ascii="CMU Concrete" w:hAnsi="CMU Concrete" w:hint="eastAsia"/>
              </w:rPr>
              <w:t>선택사항</w:t>
            </w:r>
          </w:p>
          <w:p w14:paraId="3F280A28" w14:textId="77777777" w:rsidR="00494A34" w:rsidRDefault="00494A34" w:rsidP="007231D9">
            <w:pPr>
              <w:ind w:left="204"/>
              <w:rPr>
                <w:rFonts w:ascii="CMU Concrete" w:hAnsi="CMU Concrete"/>
              </w:rPr>
            </w:pPr>
            <w:r w:rsidRPr="001E5488">
              <w:rPr>
                <w:rFonts w:ascii="CMU Concrete" w:hAnsi="CMU Concrete" w:hint="eastAsia"/>
                <w:b/>
              </w:rPr>
              <w:t>그룹변수</w:t>
            </w:r>
            <w:r w:rsidRPr="001E5488">
              <w:rPr>
                <w:rFonts w:ascii="CMU Concrete" w:hAnsi="CMU Concrete" w:hint="eastAsia"/>
                <w:b/>
              </w:rPr>
              <w:t xml:space="preserve"> </w:t>
            </w:r>
            <w:r w:rsidRPr="001E5488">
              <w:rPr>
                <w:rFonts w:ascii="CMU Concrete" w:hAnsi="CMU Concrete" w:hint="eastAsia"/>
                <w:b/>
              </w:rPr>
              <w:t>옵션</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14:paraId="7E1A6E74" w14:textId="77777777" w:rsidR="00494A34" w:rsidRPr="00D4048A" w:rsidRDefault="00494A34" w:rsidP="007231D9">
            <w:pPr>
              <w:ind w:left="204"/>
              <w:rPr>
                <w:rFonts w:ascii="CMU Concrete" w:hAnsi="CMU Concrete"/>
              </w:rPr>
            </w:pPr>
            <w:r w:rsidRPr="001E5488">
              <w:rPr>
                <w:rFonts w:ascii="CMU Concrete" w:hAnsi="CMU Concrete" w:hint="eastAsia"/>
                <w:b/>
              </w:rPr>
              <w:t>Y</w:t>
            </w:r>
            <w:r w:rsidRPr="001E5488">
              <w:rPr>
                <w:rFonts w:ascii="CMU Concrete" w:hAnsi="CMU Concrete" w:hint="eastAsia"/>
                <w:b/>
              </w:rPr>
              <w:t>축</w:t>
            </w:r>
            <w:r w:rsidRPr="001E5488">
              <w:rPr>
                <w:rFonts w:ascii="CMU Concrete" w:hAnsi="CMU Concrete" w:hint="eastAsia"/>
                <w:b/>
              </w:rPr>
              <w:t xml:space="preserve"> </w:t>
            </w:r>
            <w:r w:rsidRPr="001E5488">
              <w:rPr>
                <w:rFonts w:ascii="CMU Concrete" w:hAnsi="CMU Concrete" w:hint="eastAsia"/>
                <w:b/>
              </w:rPr>
              <w:t>지정</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14:paraId="570C54BF" w14:textId="77777777" w:rsidR="00494A34" w:rsidRPr="00D4048A" w:rsidRDefault="00494A34" w:rsidP="007231D9">
            <w:pPr>
              <w:rPr>
                <w:rFonts w:ascii="CMU Concrete" w:hAnsi="CMU Concrete"/>
              </w:rPr>
            </w:pPr>
          </w:p>
        </w:tc>
      </w:tr>
    </w:tbl>
    <w:p w14:paraId="4035E716" w14:textId="77777777" w:rsidR="00494A34" w:rsidRDefault="00494A34" w:rsidP="00494A34">
      <w:pPr>
        <w:pStyle w:val="11"/>
      </w:pPr>
      <w:r w:rsidRPr="00D4048A">
        <w:t>속성</w:t>
      </w:r>
    </w:p>
    <w:tbl>
      <w:tblPr>
        <w:tblW w:w="5000" w:type="pct"/>
        <w:tblBorders>
          <w:top w:val="single" w:sz="18" w:space="0" w:color="808080"/>
          <w:left w:val="single" w:sz="18" w:space="0" w:color="808080"/>
          <w:bottom w:val="single" w:sz="18" w:space="0" w:color="808080"/>
          <w:right w:val="single" w:sz="18" w:space="0" w:color="808080"/>
          <w:insideH w:val="single" w:sz="6" w:space="0" w:color="808080"/>
          <w:insideV w:val="single" w:sz="6" w:space="0" w:color="808080"/>
        </w:tblBorders>
        <w:tblLayout w:type="fixed"/>
        <w:tblCellMar>
          <w:left w:w="28" w:type="dxa"/>
          <w:right w:w="28" w:type="dxa"/>
        </w:tblCellMar>
        <w:tblLook w:val="04A0" w:firstRow="1" w:lastRow="0" w:firstColumn="1" w:lastColumn="0" w:noHBand="0" w:noVBand="1"/>
      </w:tblPr>
      <w:tblGrid>
        <w:gridCol w:w="965"/>
        <w:gridCol w:w="1229"/>
        <w:gridCol w:w="4827"/>
        <w:gridCol w:w="790"/>
        <w:gridCol w:w="965"/>
      </w:tblGrid>
      <w:tr w:rsidR="00494A34" w:rsidRPr="00B11B0F" w14:paraId="2F952A79" w14:textId="77777777" w:rsidTr="00017888">
        <w:trPr>
          <w:trHeight w:val="244"/>
        </w:trPr>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6EEF1579" w14:textId="77777777" w:rsidR="00494A34" w:rsidRPr="008C191C" w:rsidRDefault="00494A34" w:rsidP="007231D9">
            <w:pPr>
              <w:jc w:val="center"/>
              <w:rPr>
                <w:b/>
                <w:bCs/>
              </w:rPr>
            </w:pPr>
            <w:r w:rsidRPr="008C191C">
              <w:rPr>
                <w:b/>
                <w:bCs/>
              </w:rPr>
              <w:t>속성그룹</w:t>
            </w:r>
          </w:p>
        </w:tc>
        <w:tc>
          <w:tcPr>
            <w:tcW w:w="70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6517C508" w14:textId="77777777" w:rsidR="00494A34" w:rsidRPr="008C191C" w:rsidRDefault="00494A34" w:rsidP="007231D9">
            <w:pPr>
              <w:jc w:val="center"/>
              <w:rPr>
                <w:b/>
                <w:bCs/>
              </w:rPr>
            </w:pPr>
            <w:r w:rsidRPr="008C191C">
              <w:rPr>
                <w:b/>
                <w:bCs/>
              </w:rPr>
              <w:t>속성명</w:t>
            </w:r>
          </w:p>
        </w:tc>
        <w:tc>
          <w:tcPr>
            <w:tcW w:w="275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5BEEAA55" w14:textId="77777777" w:rsidR="00494A34" w:rsidRPr="008C191C" w:rsidRDefault="00494A34" w:rsidP="007231D9">
            <w:pPr>
              <w:jc w:val="center"/>
              <w:rPr>
                <w:b/>
                <w:bCs/>
              </w:rPr>
            </w:pPr>
            <w:r w:rsidRPr="008C191C">
              <w:rPr>
                <w:b/>
                <w:bCs/>
              </w:rPr>
              <w:t>설명</w:t>
            </w:r>
          </w:p>
        </w:tc>
        <w:tc>
          <w:tcPr>
            <w:tcW w:w="45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6E096454" w14:textId="77777777" w:rsidR="00494A34" w:rsidRPr="008C191C" w:rsidRDefault="00494A34" w:rsidP="007231D9">
            <w:pPr>
              <w:jc w:val="center"/>
              <w:rPr>
                <w:b/>
                <w:bCs/>
              </w:rPr>
            </w:pPr>
            <w:r w:rsidRPr="008C191C">
              <w:rPr>
                <w:b/>
                <w:bCs/>
              </w:rPr>
              <w:t>기타</w:t>
            </w:r>
          </w:p>
        </w:tc>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795AE878" w14:textId="77777777" w:rsidR="00494A34" w:rsidRPr="008C191C" w:rsidRDefault="00494A34" w:rsidP="007231D9">
            <w:pPr>
              <w:jc w:val="center"/>
              <w:rPr>
                <w:b/>
                <w:bCs/>
              </w:rPr>
            </w:pPr>
            <w:r w:rsidRPr="008C191C">
              <w:rPr>
                <w:b/>
                <w:bCs/>
              </w:rPr>
              <w:t>비고</w:t>
            </w:r>
          </w:p>
        </w:tc>
      </w:tr>
      <w:tr w:rsidR="00494A34" w:rsidRPr="00B11B0F" w14:paraId="2878F5DF" w14:textId="77777777" w:rsidTr="00017888">
        <w:trPr>
          <w:trHeight w:val="149"/>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088B2692" w14:textId="77777777" w:rsidR="00494A34" w:rsidRPr="008C191C" w:rsidRDefault="00494A34" w:rsidP="007231D9">
            <w:pPr>
              <w:jc w:val="center"/>
              <w:rPr>
                <w:b/>
                <w:bCs/>
              </w:rPr>
            </w:pPr>
            <w:r w:rsidRPr="008C191C">
              <w:rPr>
                <w:b/>
                <w:bCs/>
              </w:rPr>
              <w:t>일반정보</w:t>
            </w:r>
          </w:p>
        </w:tc>
        <w:tc>
          <w:tcPr>
            <w:tcW w:w="700" w:type="pct"/>
            <w:tcBorders>
              <w:top w:val="single" w:sz="4" w:space="0" w:color="808080"/>
              <w:left w:val="single" w:sz="4" w:space="0" w:color="808080"/>
              <w:bottom w:val="single" w:sz="4" w:space="0" w:color="808080"/>
              <w:right w:val="single" w:sz="4" w:space="0" w:color="808080"/>
            </w:tcBorders>
            <w:vAlign w:val="center"/>
          </w:tcPr>
          <w:p w14:paraId="5D5374DF" w14:textId="77777777" w:rsidR="00494A34" w:rsidRPr="00B11B0F" w:rsidRDefault="00494A34" w:rsidP="007231D9">
            <w:pPr>
              <w:jc w:val="center"/>
            </w:pPr>
            <w:r w:rsidRPr="00B11B0F">
              <w:t>이름</w:t>
            </w:r>
          </w:p>
        </w:tc>
        <w:tc>
          <w:tcPr>
            <w:tcW w:w="2750" w:type="pct"/>
            <w:tcBorders>
              <w:top w:val="single" w:sz="4" w:space="0" w:color="808080"/>
              <w:left w:val="single" w:sz="4" w:space="0" w:color="808080"/>
              <w:bottom w:val="single" w:sz="4" w:space="0" w:color="808080"/>
              <w:right w:val="single" w:sz="4" w:space="0" w:color="808080"/>
            </w:tcBorders>
            <w:vAlign w:val="center"/>
          </w:tcPr>
          <w:p w14:paraId="65B773F0" w14:textId="77777777" w:rsidR="00494A34" w:rsidRPr="00B11B0F" w:rsidRDefault="00494A34" w:rsidP="007231D9">
            <w:pPr>
              <w:jc w:val="left"/>
            </w:pPr>
            <w:r w:rsidRPr="00B11B0F">
              <w:t xml:space="preserve">노드의 이름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49E7B1BA" w14:textId="77777777" w:rsidR="00494A34" w:rsidRPr="00B11B0F" w:rsidRDefault="002051C2" w:rsidP="007231D9">
            <w:pPr>
              <w:jc w:val="center"/>
            </w:pPr>
            <w:r>
              <w:rPr>
                <w:rFonts w:ascii="CMU Concrete" w:hint="eastAsia"/>
              </w:rPr>
              <w:t>선택</w:t>
            </w:r>
          </w:p>
        </w:tc>
        <w:tc>
          <w:tcPr>
            <w:tcW w:w="550" w:type="pct"/>
            <w:tcBorders>
              <w:top w:val="single" w:sz="4" w:space="0" w:color="808080"/>
              <w:left w:val="single" w:sz="4" w:space="0" w:color="808080"/>
              <w:bottom w:val="single" w:sz="4" w:space="0" w:color="808080"/>
              <w:right w:val="single" w:sz="4" w:space="0" w:color="808080"/>
            </w:tcBorders>
            <w:vAlign w:val="center"/>
          </w:tcPr>
          <w:p w14:paraId="589A09DB" w14:textId="77777777" w:rsidR="00494A34" w:rsidRPr="00B11B0F" w:rsidRDefault="00494A34" w:rsidP="007231D9">
            <w:pPr>
              <w:jc w:val="center"/>
            </w:pPr>
          </w:p>
        </w:tc>
      </w:tr>
      <w:tr w:rsidR="00494A34" w:rsidRPr="00B11B0F" w14:paraId="28DE2D7C" w14:textId="77777777" w:rsidTr="00017888">
        <w:trPr>
          <w:trHeight w:val="226"/>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437D2149"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3272CCFB" w14:textId="77777777" w:rsidR="00494A34" w:rsidRPr="00B11B0F" w:rsidRDefault="00494A34" w:rsidP="007231D9">
            <w:pPr>
              <w:jc w:val="center"/>
            </w:pPr>
            <w:r w:rsidRPr="00B11B0F">
              <w:t>설명</w:t>
            </w:r>
          </w:p>
        </w:tc>
        <w:tc>
          <w:tcPr>
            <w:tcW w:w="2750" w:type="pct"/>
            <w:tcBorders>
              <w:top w:val="single" w:sz="4" w:space="0" w:color="808080"/>
              <w:left w:val="single" w:sz="4" w:space="0" w:color="808080"/>
              <w:bottom w:val="single" w:sz="4" w:space="0" w:color="808080"/>
              <w:right w:val="single" w:sz="4" w:space="0" w:color="808080"/>
            </w:tcBorders>
            <w:vAlign w:val="center"/>
          </w:tcPr>
          <w:p w14:paraId="792E7C64" w14:textId="77777777" w:rsidR="00494A34" w:rsidRPr="00B11B0F" w:rsidRDefault="00494A34" w:rsidP="007231D9">
            <w:pPr>
              <w:jc w:val="left"/>
            </w:pPr>
            <w:r w:rsidRPr="00B11B0F">
              <w:t xml:space="preserve">노드에 대한 간단한 주석을 달 수 있습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076705E9" w14:textId="77777777" w:rsidR="00494A34" w:rsidRPr="00B11B0F" w:rsidRDefault="00494A34" w:rsidP="007231D9">
            <w:pPr>
              <w:jc w:val="center"/>
            </w:pPr>
            <w:r w:rsidRPr="00B11B0F">
              <w:t>선택</w:t>
            </w:r>
          </w:p>
        </w:tc>
        <w:tc>
          <w:tcPr>
            <w:tcW w:w="550" w:type="pct"/>
            <w:tcBorders>
              <w:top w:val="single" w:sz="4" w:space="0" w:color="808080"/>
              <w:left w:val="single" w:sz="4" w:space="0" w:color="808080"/>
              <w:bottom w:val="single" w:sz="4" w:space="0" w:color="808080"/>
              <w:right w:val="single" w:sz="4" w:space="0" w:color="808080"/>
            </w:tcBorders>
            <w:vAlign w:val="center"/>
          </w:tcPr>
          <w:p w14:paraId="165A7F9B" w14:textId="77777777" w:rsidR="00494A34" w:rsidRPr="00B11B0F" w:rsidRDefault="00494A34" w:rsidP="007231D9">
            <w:pPr>
              <w:jc w:val="center"/>
            </w:pPr>
          </w:p>
        </w:tc>
      </w:tr>
      <w:tr w:rsidR="00494A34" w:rsidRPr="00B11B0F" w14:paraId="1F9E7709" w14:textId="77777777" w:rsidTr="00017888">
        <w:trPr>
          <w:trHeight w:val="416"/>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6E83AF28" w14:textId="77777777" w:rsidR="00494A34" w:rsidRPr="008C191C" w:rsidRDefault="00494A34" w:rsidP="007231D9">
            <w:pPr>
              <w:jc w:val="center"/>
              <w:rPr>
                <w:b/>
                <w:bCs/>
              </w:rPr>
            </w:pPr>
            <w:r w:rsidRPr="008C191C">
              <w:rPr>
                <w:b/>
                <w:bCs/>
              </w:rPr>
              <w:t>차트 옵션</w:t>
            </w:r>
          </w:p>
        </w:tc>
        <w:tc>
          <w:tcPr>
            <w:tcW w:w="700" w:type="pct"/>
            <w:tcBorders>
              <w:top w:val="single" w:sz="4" w:space="0" w:color="808080"/>
              <w:left w:val="single" w:sz="4" w:space="0" w:color="808080"/>
              <w:bottom w:val="single" w:sz="4" w:space="0" w:color="808080"/>
              <w:right w:val="single" w:sz="4" w:space="0" w:color="808080"/>
            </w:tcBorders>
            <w:vAlign w:val="center"/>
          </w:tcPr>
          <w:p w14:paraId="4CE38BD0" w14:textId="77777777" w:rsidR="00494A34" w:rsidRPr="00B11B0F" w:rsidRDefault="00494A34" w:rsidP="007231D9">
            <w:pPr>
              <w:jc w:val="center"/>
            </w:pPr>
            <w:r w:rsidRPr="00B11B0F">
              <w:t>변수별로 차트 생성</w:t>
            </w:r>
          </w:p>
        </w:tc>
        <w:tc>
          <w:tcPr>
            <w:tcW w:w="2750" w:type="pct"/>
            <w:tcBorders>
              <w:top w:val="single" w:sz="4" w:space="0" w:color="808080"/>
              <w:left w:val="single" w:sz="4" w:space="0" w:color="808080"/>
              <w:bottom w:val="single" w:sz="4" w:space="0" w:color="808080"/>
              <w:right w:val="single" w:sz="4" w:space="0" w:color="808080"/>
            </w:tcBorders>
            <w:vAlign w:val="center"/>
          </w:tcPr>
          <w:p w14:paraId="5077952F" w14:textId="79B9C7C8" w:rsidR="00494A34" w:rsidRPr="00B11B0F" w:rsidRDefault="00494A34" w:rsidP="007231D9">
            <w:pPr>
              <w:jc w:val="left"/>
            </w:pPr>
            <w:r w:rsidRPr="00B11B0F">
              <w:t xml:space="preserve">변수 </w:t>
            </w:r>
            <w:r w:rsidR="00C73932" w:rsidRPr="00B11B0F">
              <w:rPr>
                <w:rFonts w:hint="eastAsia"/>
              </w:rPr>
              <w:t>개수</w:t>
            </w:r>
            <w:r w:rsidR="00C73932" w:rsidRPr="00B11B0F">
              <w:t>만큼</w:t>
            </w:r>
            <w:r w:rsidRPr="00B11B0F">
              <w:t xml:space="preserve"> 여러</w:t>
            </w:r>
            <w:r w:rsidR="00C73932">
              <w:rPr>
                <w:rFonts w:hint="eastAsia"/>
              </w:rPr>
              <w:t xml:space="preserve"> </w:t>
            </w:r>
            <w:r w:rsidRPr="00B11B0F">
              <w:t>개의 차트를 그</w:t>
            </w:r>
            <w:r w:rsidR="00F02DD8">
              <w:rPr>
                <w:rFonts w:hint="eastAsia"/>
              </w:rPr>
              <w:t>립니</w:t>
            </w:r>
            <w:r w:rsidRPr="00B11B0F">
              <w:t xml:space="preserve">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16A31820"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09E13442" w14:textId="77777777" w:rsidR="00494A34" w:rsidRPr="00B11B0F" w:rsidRDefault="00017888" w:rsidP="007231D9">
            <w:pPr>
              <w:jc w:val="center"/>
            </w:pPr>
            <w:r w:rsidRPr="00B11B0F">
              <w:t>예, 아니오</w:t>
            </w:r>
          </w:p>
        </w:tc>
      </w:tr>
      <w:tr w:rsidR="00494A34" w:rsidRPr="00B11B0F" w14:paraId="3C170D76" w14:textId="77777777" w:rsidTr="00017888">
        <w:trPr>
          <w:trHeight w:val="383"/>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1D494A72"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1FB9B768" w14:textId="77777777" w:rsidR="00494A34" w:rsidRPr="00B11B0F" w:rsidRDefault="00494A34" w:rsidP="007231D9">
            <w:pPr>
              <w:jc w:val="center"/>
            </w:pPr>
            <w:r w:rsidRPr="00B11B0F">
              <w:t>행 내 차트개수</w:t>
            </w:r>
          </w:p>
        </w:tc>
        <w:tc>
          <w:tcPr>
            <w:tcW w:w="2750" w:type="pct"/>
            <w:tcBorders>
              <w:top w:val="single" w:sz="4" w:space="0" w:color="808080"/>
              <w:left w:val="single" w:sz="4" w:space="0" w:color="808080"/>
              <w:bottom w:val="single" w:sz="4" w:space="0" w:color="808080"/>
              <w:right w:val="single" w:sz="4" w:space="0" w:color="808080"/>
            </w:tcBorders>
            <w:vAlign w:val="center"/>
          </w:tcPr>
          <w:p w14:paraId="32BDC8E7" w14:textId="77777777" w:rsidR="00494A34" w:rsidRPr="00B11B0F" w:rsidRDefault="00494A34" w:rsidP="007231D9">
            <w:pPr>
              <w:jc w:val="left"/>
            </w:pPr>
            <w:r w:rsidRPr="00B11B0F">
              <w:t xml:space="preserve">행에 들어갈 차트 개수를 설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35D121A2"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330403EB" w14:textId="77777777" w:rsidR="00494A34" w:rsidRPr="00B11B0F" w:rsidRDefault="00017888" w:rsidP="007231D9">
            <w:pPr>
              <w:jc w:val="center"/>
            </w:pPr>
            <w:r>
              <w:rPr>
                <w:rFonts w:hint="eastAsia"/>
              </w:rPr>
              <w:t>자연수</w:t>
            </w:r>
          </w:p>
        </w:tc>
      </w:tr>
      <w:tr w:rsidR="00494A34" w:rsidRPr="00B11B0F" w14:paraId="22DFDE74" w14:textId="77777777" w:rsidTr="00017888">
        <w:trPr>
          <w:trHeight w:val="662"/>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5B6C3F75" w14:textId="77777777" w:rsidR="00494A34" w:rsidRPr="008C191C" w:rsidRDefault="00494A34" w:rsidP="007231D9">
            <w:pPr>
              <w:jc w:val="center"/>
              <w:rPr>
                <w:b/>
                <w:bCs/>
              </w:rPr>
            </w:pPr>
            <w:r w:rsidRPr="008C191C">
              <w:rPr>
                <w:b/>
                <w:bCs/>
              </w:rPr>
              <w:t>그룹변수 옵션</w:t>
            </w:r>
          </w:p>
        </w:tc>
        <w:tc>
          <w:tcPr>
            <w:tcW w:w="700" w:type="pct"/>
            <w:tcBorders>
              <w:top w:val="single" w:sz="4" w:space="0" w:color="808080"/>
              <w:left w:val="single" w:sz="4" w:space="0" w:color="808080"/>
              <w:bottom w:val="single" w:sz="4" w:space="0" w:color="808080"/>
              <w:right w:val="single" w:sz="4" w:space="0" w:color="808080"/>
            </w:tcBorders>
            <w:vAlign w:val="center"/>
          </w:tcPr>
          <w:p w14:paraId="62CB524E" w14:textId="77777777" w:rsidR="00494A34" w:rsidRPr="00B11B0F" w:rsidRDefault="00494A34" w:rsidP="007231D9">
            <w:pPr>
              <w:jc w:val="center"/>
            </w:pPr>
            <w:r w:rsidRPr="00B11B0F">
              <w:t>그룹표시</w:t>
            </w:r>
          </w:p>
        </w:tc>
        <w:tc>
          <w:tcPr>
            <w:tcW w:w="2750" w:type="pct"/>
            <w:tcBorders>
              <w:top w:val="single" w:sz="4" w:space="0" w:color="808080"/>
              <w:left w:val="single" w:sz="4" w:space="0" w:color="808080"/>
              <w:bottom w:val="single" w:sz="4" w:space="0" w:color="808080"/>
              <w:right w:val="single" w:sz="4" w:space="0" w:color="808080"/>
            </w:tcBorders>
            <w:vAlign w:val="center"/>
          </w:tcPr>
          <w:p w14:paraId="2D215C45" w14:textId="77777777" w:rsidR="00494A34" w:rsidRPr="00B11B0F" w:rsidRDefault="00494A34" w:rsidP="007231D9">
            <w:pPr>
              <w:jc w:val="left"/>
            </w:pPr>
            <w:r w:rsidRPr="00B11B0F">
              <w:t>데이터 내에 그룹 관련 변수가 있을 때 그룹 표시 방법</w:t>
            </w:r>
            <w:r w:rsidR="00017888">
              <w:rPr>
                <w:rFonts w:hint="eastAsia"/>
              </w:rPr>
              <w:t>(</w:t>
            </w:r>
            <w:r w:rsidR="00017888" w:rsidRPr="00B11B0F">
              <w:t>그룹 사용 안함, 시리즈로 구분</w:t>
            </w:r>
            <w:r w:rsidR="00017888">
              <w:rPr>
                <w:rFonts w:hint="eastAsia"/>
              </w:rPr>
              <w:t>,</w:t>
            </w:r>
            <w:r w:rsidR="00017888" w:rsidRPr="00B11B0F">
              <w:t xml:space="preserve"> </w:t>
            </w:r>
            <w:r w:rsidR="00017888">
              <w:rPr>
                <w:rFonts w:hint="eastAsia"/>
              </w:rPr>
              <w:t>차트로 구분)</w:t>
            </w:r>
            <w:r w:rsidRPr="00B11B0F">
              <w:t xml:space="preserve">을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73DD860D"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146C8967" w14:textId="77777777" w:rsidR="00494A34" w:rsidRPr="00B11B0F" w:rsidRDefault="00494A34" w:rsidP="007231D9">
            <w:pPr>
              <w:jc w:val="center"/>
            </w:pPr>
          </w:p>
        </w:tc>
      </w:tr>
      <w:tr w:rsidR="00494A34" w:rsidRPr="00B11B0F" w14:paraId="49F2736B" w14:textId="77777777" w:rsidTr="00017888">
        <w:trPr>
          <w:trHeight w:val="267"/>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0165DE2A"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3C089274" w14:textId="77777777" w:rsidR="00494A34" w:rsidRPr="00B11B0F" w:rsidRDefault="00494A34" w:rsidP="007231D9">
            <w:pPr>
              <w:jc w:val="center"/>
            </w:pPr>
            <w:r w:rsidRPr="00B11B0F">
              <w:t>그룹변수 #1</w:t>
            </w:r>
          </w:p>
        </w:tc>
        <w:tc>
          <w:tcPr>
            <w:tcW w:w="2750" w:type="pct"/>
            <w:tcBorders>
              <w:top w:val="single" w:sz="4" w:space="0" w:color="808080"/>
              <w:left w:val="single" w:sz="4" w:space="0" w:color="808080"/>
              <w:bottom w:val="single" w:sz="4" w:space="0" w:color="808080"/>
              <w:right w:val="single" w:sz="4" w:space="0" w:color="808080"/>
            </w:tcBorders>
            <w:vAlign w:val="center"/>
          </w:tcPr>
          <w:p w14:paraId="2FE73187" w14:textId="6732425C" w:rsidR="00494A34" w:rsidRPr="00B11B0F" w:rsidRDefault="00494A34" w:rsidP="007231D9">
            <w:pPr>
              <w:jc w:val="left"/>
            </w:pPr>
            <w:r w:rsidRPr="00B11B0F">
              <w:t>첫번째 그룹변수를 선택합니다</w:t>
            </w:r>
            <w:r w:rsidR="00F02DD8">
              <w:rPr>
                <w:rFonts w:hint="eastAsia"/>
              </w:rPr>
              <w:t>.</w:t>
            </w:r>
            <w:r w:rsidRPr="00B11B0F">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14:paraId="5363CEA0"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36FAAE03" w14:textId="77777777" w:rsidR="00494A34" w:rsidRPr="00B11B0F" w:rsidRDefault="00494A34" w:rsidP="007231D9">
            <w:pPr>
              <w:jc w:val="center"/>
            </w:pPr>
          </w:p>
        </w:tc>
      </w:tr>
      <w:tr w:rsidR="00494A34" w:rsidRPr="00B11B0F" w14:paraId="1D5A71EC" w14:textId="77777777" w:rsidTr="00017888">
        <w:trPr>
          <w:trHeight w:val="188"/>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542B0E6"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1A897060" w14:textId="77777777" w:rsidR="00494A34" w:rsidRPr="00B11B0F" w:rsidRDefault="00494A34" w:rsidP="007231D9">
            <w:pPr>
              <w:jc w:val="center"/>
            </w:pPr>
            <w:r w:rsidRPr="00B11B0F">
              <w:t>그룹변수 #2</w:t>
            </w:r>
          </w:p>
        </w:tc>
        <w:tc>
          <w:tcPr>
            <w:tcW w:w="2750" w:type="pct"/>
            <w:tcBorders>
              <w:top w:val="single" w:sz="4" w:space="0" w:color="808080"/>
              <w:left w:val="single" w:sz="4" w:space="0" w:color="808080"/>
              <w:bottom w:val="single" w:sz="4" w:space="0" w:color="808080"/>
              <w:right w:val="single" w:sz="4" w:space="0" w:color="808080"/>
            </w:tcBorders>
            <w:vAlign w:val="center"/>
          </w:tcPr>
          <w:p w14:paraId="25A8E06D" w14:textId="0E28A342" w:rsidR="00494A34" w:rsidRPr="00B11B0F" w:rsidRDefault="00494A34" w:rsidP="007231D9">
            <w:pPr>
              <w:jc w:val="left"/>
            </w:pPr>
            <w:r w:rsidRPr="00B11B0F">
              <w:t>두번째 그룹변수를 선택합니다</w:t>
            </w:r>
            <w:r w:rsidR="00F02DD8">
              <w:rPr>
                <w:rFonts w:hint="eastAsia"/>
              </w:rPr>
              <w:t>.</w:t>
            </w:r>
            <w:r w:rsidRPr="00B11B0F">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14:paraId="5AB68F5C"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28A6AD7E" w14:textId="77777777" w:rsidR="00494A34" w:rsidRPr="00B11B0F" w:rsidRDefault="00494A34" w:rsidP="007231D9">
            <w:pPr>
              <w:jc w:val="center"/>
            </w:pPr>
          </w:p>
        </w:tc>
      </w:tr>
      <w:tr w:rsidR="00494A34" w:rsidRPr="00B11B0F" w14:paraId="59749410" w14:textId="77777777" w:rsidTr="00017888">
        <w:trPr>
          <w:trHeight w:val="250"/>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31D13896"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4274A1C4" w14:textId="77777777" w:rsidR="00494A34" w:rsidRPr="00B11B0F" w:rsidRDefault="00494A34" w:rsidP="007231D9">
            <w:pPr>
              <w:jc w:val="center"/>
            </w:pPr>
            <w:r w:rsidRPr="00B11B0F">
              <w:t>그룹변수 #3</w:t>
            </w:r>
          </w:p>
        </w:tc>
        <w:tc>
          <w:tcPr>
            <w:tcW w:w="2750" w:type="pct"/>
            <w:tcBorders>
              <w:top w:val="single" w:sz="4" w:space="0" w:color="808080"/>
              <w:left w:val="single" w:sz="4" w:space="0" w:color="808080"/>
              <w:bottom w:val="single" w:sz="4" w:space="0" w:color="808080"/>
              <w:right w:val="single" w:sz="4" w:space="0" w:color="808080"/>
            </w:tcBorders>
            <w:vAlign w:val="center"/>
          </w:tcPr>
          <w:p w14:paraId="0F6EBCCA" w14:textId="77777777" w:rsidR="00494A34" w:rsidRPr="00B11B0F" w:rsidRDefault="00494A34" w:rsidP="007231D9">
            <w:pPr>
              <w:jc w:val="left"/>
            </w:pPr>
            <w:r w:rsidRPr="00B11B0F">
              <w:t xml:space="preserve">세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264D4A08"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7E1DD4AB" w14:textId="77777777" w:rsidR="00494A34" w:rsidRPr="00B11B0F" w:rsidRDefault="00494A34" w:rsidP="007231D9">
            <w:pPr>
              <w:jc w:val="center"/>
            </w:pPr>
          </w:p>
        </w:tc>
      </w:tr>
      <w:tr w:rsidR="00494A34" w:rsidRPr="00B11B0F" w14:paraId="5B559289" w14:textId="77777777" w:rsidTr="00017888">
        <w:trPr>
          <w:trHeight w:val="70"/>
        </w:trPr>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68611209"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6EFDD682" w14:textId="77777777" w:rsidR="00494A34" w:rsidRPr="00B11B0F" w:rsidRDefault="00494A34" w:rsidP="007231D9">
            <w:pPr>
              <w:jc w:val="center"/>
            </w:pPr>
            <w:r w:rsidRPr="00B11B0F">
              <w:t>그룹변수 #4</w:t>
            </w:r>
          </w:p>
        </w:tc>
        <w:tc>
          <w:tcPr>
            <w:tcW w:w="2750" w:type="pct"/>
            <w:tcBorders>
              <w:top w:val="single" w:sz="4" w:space="0" w:color="808080"/>
              <w:left w:val="single" w:sz="4" w:space="0" w:color="808080"/>
              <w:bottom w:val="single" w:sz="4" w:space="0" w:color="808080"/>
              <w:right w:val="single" w:sz="4" w:space="0" w:color="808080"/>
            </w:tcBorders>
            <w:vAlign w:val="center"/>
          </w:tcPr>
          <w:p w14:paraId="1B1B2101" w14:textId="77777777" w:rsidR="00494A34" w:rsidRPr="00B11B0F" w:rsidRDefault="00494A34" w:rsidP="007231D9">
            <w:pPr>
              <w:jc w:val="left"/>
            </w:pPr>
            <w:r w:rsidRPr="00B11B0F">
              <w:t xml:space="preserve">네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7ACDECDD"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4904E1C1" w14:textId="77777777" w:rsidR="00494A34" w:rsidRPr="00B11B0F" w:rsidRDefault="00494A34" w:rsidP="007231D9">
            <w:pPr>
              <w:jc w:val="center"/>
            </w:pPr>
          </w:p>
        </w:tc>
      </w:tr>
      <w:tr w:rsidR="00494A34" w:rsidRPr="00B11B0F" w14:paraId="0E7F8268"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CE38169"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3EE88BB6" w14:textId="77777777" w:rsidR="00494A34" w:rsidRPr="00B11B0F" w:rsidRDefault="00494A34" w:rsidP="007231D9">
            <w:pPr>
              <w:jc w:val="center"/>
            </w:pPr>
            <w:r w:rsidRPr="00B11B0F">
              <w:t>그룹변수 #5</w:t>
            </w:r>
          </w:p>
        </w:tc>
        <w:tc>
          <w:tcPr>
            <w:tcW w:w="2750" w:type="pct"/>
            <w:tcBorders>
              <w:top w:val="single" w:sz="4" w:space="0" w:color="808080"/>
              <w:left w:val="single" w:sz="4" w:space="0" w:color="808080"/>
              <w:bottom w:val="single" w:sz="4" w:space="0" w:color="808080"/>
              <w:right w:val="single" w:sz="4" w:space="0" w:color="808080"/>
            </w:tcBorders>
            <w:vAlign w:val="center"/>
          </w:tcPr>
          <w:p w14:paraId="7A44949D" w14:textId="77777777" w:rsidR="00494A34" w:rsidRPr="00B11B0F" w:rsidRDefault="00494A34" w:rsidP="007231D9">
            <w:pPr>
              <w:jc w:val="left"/>
            </w:pPr>
            <w:r w:rsidRPr="00B11B0F">
              <w:t xml:space="preserve">다섯번째 그룹변수를 선택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34064086"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6EE62753" w14:textId="77777777" w:rsidR="00494A34" w:rsidRPr="00B11B0F" w:rsidRDefault="00494A34" w:rsidP="007231D9">
            <w:pPr>
              <w:jc w:val="center"/>
            </w:pPr>
          </w:p>
        </w:tc>
      </w:tr>
      <w:tr w:rsidR="00494A34" w:rsidRPr="00B11B0F" w14:paraId="7598B682" w14:textId="77777777" w:rsidTr="00017888">
        <w:trPr>
          <w:trHeight w:val="562"/>
        </w:trPr>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4CBA8EF2" w14:textId="77777777" w:rsidR="00494A34" w:rsidRPr="008C191C" w:rsidRDefault="00494A34" w:rsidP="007231D9">
            <w:pPr>
              <w:jc w:val="center"/>
              <w:rPr>
                <w:b/>
                <w:bCs/>
              </w:rPr>
            </w:pPr>
            <w:r w:rsidRPr="008C191C">
              <w:rPr>
                <w:b/>
                <w:bCs/>
              </w:rPr>
              <w:t>사용자 지정 최대/최소</w:t>
            </w:r>
          </w:p>
        </w:tc>
        <w:tc>
          <w:tcPr>
            <w:tcW w:w="700" w:type="pct"/>
            <w:tcBorders>
              <w:top w:val="single" w:sz="4" w:space="0" w:color="808080"/>
              <w:left w:val="single" w:sz="4" w:space="0" w:color="808080"/>
              <w:bottom w:val="single" w:sz="4" w:space="0" w:color="808080"/>
              <w:right w:val="single" w:sz="4" w:space="0" w:color="808080"/>
            </w:tcBorders>
            <w:vAlign w:val="center"/>
          </w:tcPr>
          <w:p w14:paraId="2C0AB87A" w14:textId="77777777" w:rsidR="00494A34" w:rsidRPr="00B11B0F" w:rsidRDefault="00494A34" w:rsidP="007231D9">
            <w:pPr>
              <w:jc w:val="center"/>
            </w:pPr>
            <w:r w:rsidRPr="00B11B0F">
              <w:t>Y축 지정</w:t>
            </w:r>
          </w:p>
        </w:tc>
        <w:tc>
          <w:tcPr>
            <w:tcW w:w="2750" w:type="pct"/>
            <w:tcBorders>
              <w:top w:val="single" w:sz="4" w:space="0" w:color="808080"/>
              <w:left w:val="single" w:sz="4" w:space="0" w:color="808080"/>
              <w:bottom w:val="single" w:sz="4" w:space="0" w:color="808080"/>
              <w:right w:val="single" w:sz="4" w:space="0" w:color="808080"/>
            </w:tcBorders>
            <w:vAlign w:val="center"/>
          </w:tcPr>
          <w:p w14:paraId="3253DCA4" w14:textId="77777777" w:rsidR="00494A34" w:rsidRPr="00B11B0F" w:rsidRDefault="00494A34" w:rsidP="007231D9">
            <w:pPr>
              <w:jc w:val="left"/>
            </w:pPr>
            <w:r w:rsidRPr="00B11B0F">
              <w:t xml:space="preserve">Y축 최대/최소값을 사용자가 수동으로 지정할 것인지 결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56443B85"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12AC4326" w14:textId="77777777" w:rsidR="00494A34" w:rsidRPr="00B11B0F" w:rsidRDefault="00017888" w:rsidP="007231D9">
            <w:pPr>
              <w:jc w:val="center"/>
            </w:pPr>
            <w:r w:rsidRPr="00B11B0F">
              <w:t>예, 아니오</w:t>
            </w:r>
          </w:p>
        </w:tc>
      </w:tr>
      <w:tr w:rsidR="00494A34" w:rsidRPr="00B11B0F" w14:paraId="76CF4707"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E9E91C8"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244BAFE7" w14:textId="77777777" w:rsidR="00494A34" w:rsidRPr="00B11B0F" w:rsidRDefault="00494A34" w:rsidP="007231D9">
            <w:pPr>
              <w:jc w:val="center"/>
            </w:pPr>
            <w:r w:rsidRPr="00B11B0F">
              <w:t>Y축 최소값</w:t>
            </w:r>
          </w:p>
        </w:tc>
        <w:tc>
          <w:tcPr>
            <w:tcW w:w="2750" w:type="pct"/>
            <w:tcBorders>
              <w:top w:val="single" w:sz="4" w:space="0" w:color="808080"/>
              <w:left w:val="single" w:sz="4" w:space="0" w:color="808080"/>
              <w:bottom w:val="single" w:sz="4" w:space="0" w:color="808080"/>
              <w:right w:val="single" w:sz="4" w:space="0" w:color="808080"/>
            </w:tcBorders>
            <w:vAlign w:val="center"/>
          </w:tcPr>
          <w:p w14:paraId="06A7E958" w14:textId="77777777" w:rsidR="00494A34" w:rsidRPr="00B11B0F" w:rsidRDefault="00494A34" w:rsidP="007231D9">
            <w:pPr>
              <w:jc w:val="left"/>
            </w:pPr>
            <w:r w:rsidRPr="00B11B0F">
              <w:t xml:space="preserve">Y축 지정이 </w:t>
            </w:r>
            <w:r w:rsidRPr="007C3ECE">
              <w:rPr>
                <w:b/>
              </w:rPr>
              <w:t>‘예’</w:t>
            </w:r>
            <w:r w:rsidRPr="00B11B0F">
              <w:t xml:space="preserve">일 경우 활성화됩니다. Y축 최소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72AF7FD3"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51C7BDF5" w14:textId="77777777" w:rsidR="00494A34" w:rsidRPr="00B11B0F" w:rsidRDefault="00017888" w:rsidP="007231D9">
            <w:pPr>
              <w:jc w:val="center"/>
            </w:pPr>
            <w:r>
              <w:rPr>
                <w:rFonts w:hint="eastAsia"/>
              </w:rPr>
              <w:t>실수</w:t>
            </w:r>
          </w:p>
        </w:tc>
      </w:tr>
      <w:tr w:rsidR="00494A34" w:rsidRPr="00B11B0F" w14:paraId="7DCCF842"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08E4CE62"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4CCE3C60" w14:textId="77777777" w:rsidR="00494A34" w:rsidRPr="00B11B0F" w:rsidRDefault="00494A34" w:rsidP="007231D9">
            <w:pPr>
              <w:jc w:val="center"/>
            </w:pPr>
            <w:r w:rsidRPr="00B11B0F">
              <w:t>Y축 최대값</w:t>
            </w:r>
          </w:p>
        </w:tc>
        <w:tc>
          <w:tcPr>
            <w:tcW w:w="2750" w:type="pct"/>
            <w:tcBorders>
              <w:top w:val="single" w:sz="4" w:space="0" w:color="808080"/>
              <w:left w:val="single" w:sz="4" w:space="0" w:color="808080"/>
              <w:bottom w:val="single" w:sz="4" w:space="0" w:color="808080"/>
              <w:right w:val="single" w:sz="4" w:space="0" w:color="808080"/>
            </w:tcBorders>
            <w:vAlign w:val="center"/>
          </w:tcPr>
          <w:p w14:paraId="1EEF0040" w14:textId="77777777" w:rsidR="00494A34" w:rsidRPr="00B11B0F" w:rsidRDefault="00494A34" w:rsidP="007231D9">
            <w:pPr>
              <w:jc w:val="left"/>
            </w:pPr>
            <w:r w:rsidRPr="00B11B0F">
              <w:t xml:space="preserve">Y축 지정이 </w:t>
            </w:r>
            <w:r w:rsidRPr="007C3ECE">
              <w:rPr>
                <w:b/>
              </w:rPr>
              <w:t>‘예’</w:t>
            </w:r>
            <w:r w:rsidRPr="00B11B0F">
              <w:t xml:space="preserve">일 경우 활성화됩니다. Y축 최대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51E954C4"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7F65C1E9" w14:textId="77777777" w:rsidR="00494A34" w:rsidRPr="00B11B0F" w:rsidRDefault="00017888" w:rsidP="007231D9">
            <w:pPr>
              <w:jc w:val="center"/>
            </w:pPr>
            <w:r>
              <w:rPr>
                <w:rFonts w:hint="eastAsia"/>
              </w:rPr>
              <w:t>실수</w:t>
            </w:r>
          </w:p>
        </w:tc>
      </w:tr>
      <w:tr w:rsidR="00494A34" w:rsidRPr="00B11B0F" w14:paraId="35ADEA5E" w14:textId="77777777" w:rsidTr="00017888">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3B5CFC7B" w14:textId="77777777" w:rsidR="00494A34" w:rsidRPr="008C191C" w:rsidRDefault="00494A34" w:rsidP="007231D9">
            <w:pPr>
              <w:jc w:val="center"/>
              <w:rPr>
                <w:b/>
                <w:bCs/>
              </w:rPr>
            </w:pPr>
            <w:r w:rsidRPr="008C191C">
              <w:rPr>
                <w:b/>
                <w:bCs/>
              </w:rPr>
              <w:t>구간화 방법</w:t>
            </w:r>
          </w:p>
        </w:tc>
        <w:tc>
          <w:tcPr>
            <w:tcW w:w="700" w:type="pct"/>
            <w:tcBorders>
              <w:top w:val="single" w:sz="4" w:space="0" w:color="808080"/>
              <w:left w:val="single" w:sz="4" w:space="0" w:color="808080"/>
              <w:bottom w:val="single" w:sz="4" w:space="0" w:color="808080"/>
              <w:right w:val="single" w:sz="4" w:space="0" w:color="808080"/>
            </w:tcBorders>
            <w:vAlign w:val="center"/>
          </w:tcPr>
          <w:p w14:paraId="794EC1F0" w14:textId="77777777" w:rsidR="00494A34" w:rsidRPr="00B11B0F" w:rsidRDefault="00494A34" w:rsidP="007231D9">
            <w:pPr>
              <w:jc w:val="center"/>
            </w:pPr>
            <w:r w:rsidRPr="00B11B0F">
              <w:t>구간화 방법</w:t>
            </w:r>
          </w:p>
        </w:tc>
        <w:tc>
          <w:tcPr>
            <w:tcW w:w="2750" w:type="pct"/>
            <w:tcBorders>
              <w:top w:val="single" w:sz="4" w:space="0" w:color="808080"/>
              <w:left w:val="single" w:sz="4" w:space="0" w:color="808080"/>
              <w:bottom w:val="single" w:sz="4" w:space="0" w:color="808080"/>
              <w:right w:val="single" w:sz="4" w:space="0" w:color="808080"/>
            </w:tcBorders>
            <w:vAlign w:val="center"/>
          </w:tcPr>
          <w:p w14:paraId="5D730A6C" w14:textId="77777777" w:rsidR="00494A34" w:rsidRPr="00B11B0F" w:rsidRDefault="00494A34" w:rsidP="007231D9">
            <w:pPr>
              <w:jc w:val="left"/>
            </w:pPr>
            <w:r w:rsidRPr="00B11B0F">
              <w:t xml:space="preserve">지정된 연속형 변수의 데이터 구간을 결정할 방법을 지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2163C35A"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0B4A1FAD" w14:textId="77777777" w:rsidR="00494A34" w:rsidRPr="00B11B0F" w:rsidRDefault="00017888" w:rsidP="007231D9">
            <w:pPr>
              <w:jc w:val="center"/>
            </w:pPr>
            <w:r w:rsidRPr="00B11B0F">
              <w:t>구간간격, 구간개수</w:t>
            </w:r>
          </w:p>
        </w:tc>
      </w:tr>
      <w:tr w:rsidR="00494A34" w:rsidRPr="00B11B0F" w14:paraId="258B8A13"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6C04ECAA"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13F831C4" w14:textId="77777777" w:rsidR="00494A34" w:rsidRPr="00B11B0F" w:rsidRDefault="00494A34" w:rsidP="007231D9">
            <w:pPr>
              <w:jc w:val="center"/>
            </w:pPr>
            <w:r w:rsidRPr="00B11B0F">
              <w:t>구간 간격</w:t>
            </w:r>
          </w:p>
        </w:tc>
        <w:tc>
          <w:tcPr>
            <w:tcW w:w="2750" w:type="pct"/>
            <w:tcBorders>
              <w:top w:val="single" w:sz="4" w:space="0" w:color="808080"/>
              <w:left w:val="single" w:sz="4" w:space="0" w:color="808080"/>
              <w:bottom w:val="single" w:sz="4" w:space="0" w:color="808080"/>
              <w:right w:val="single" w:sz="4" w:space="0" w:color="808080"/>
            </w:tcBorders>
            <w:vAlign w:val="center"/>
          </w:tcPr>
          <w:p w14:paraId="3399F75B" w14:textId="77777777" w:rsidR="00494A34" w:rsidRPr="00B11B0F" w:rsidRDefault="00494A34" w:rsidP="007231D9">
            <w:pPr>
              <w:jc w:val="left"/>
            </w:pPr>
            <w:r w:rsidRPr="00B11B0F">
              <w:t xml:space="preserve">구간화 방법이 구간 간격일 경우 활성화됩니다. 지정된 간격마다 몇 개의 데이터가 있는지 계산하여 히스토그램을 그립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34B33F04"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5B8557F0" w14:textId="77777777" w:rsidR="00494A34" w:rsidRPr="00B11B0F" w:rsidRDefault="00017888" w:rsidP="007231D9">
            <w:pPr>
              <w:jc w:val="center"/>
            </w:pPr>
            <w:r w:rsidRPr="00B11B0F">
              <w:t>실수</w:t>
            </w:r>
          </w:p>
        </w:tc>
      </w:tr>
      <w:tr w:rsidR="00494A34" w:rsidRPr="00B11B0F" w14:paraId="23F2E359"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53CC65A"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37926787" w14:textId="77777777" w:rsidR="00494A34" w:rsidRPr="00B11B0F" w:rsidRDefault="00494A34" w:rsidP="007231D9">
            <w:pPr>
              <w:jc w:val="center"/>
            </w:pPr>
            <w:r w:rsidRPr="00B11B0F">
              <w:t>구간 개수</w:t>
            </w:r>
          </w:p>
        </w:tc>
        <w:tc>
          <w:tcPr>
            <w:tcW w:w="2750" w:type="pct"/>
            <w:tcBorders>
              <w:top w:val="single" w:sz="4" w:space="0" w:color="808080"/>
              <w:left w:val="single" w:sz="4" w:space="0" w:color="808080"/>
              <w:bottom w:val="single" w:sz="4" w:space="0" w:color="808080"/>
              <w:right w:val="single" w:sz="4" w:space="0" w:color="808080"/>
            </w:tcBorders>
            <w:vAlign w:val="center"/>
          </w:tcPr>
          <w:p w14:paraId="069A7133" w14:textId="77777777" w:rsidR="00494A34" w:rsidRPr="00B11B0F" w:rsidRDefault="00494A34" w:rsidP="007231D9">
            <w:pPr>
              <w:jc w:val="left"/>
            </w:pPr>
            <w:r w:rsidRPr="00B11B0F">
              <w:t xml:space="preserve">구간화 방법이 구간 개수일 경우 활성화됩니다. 전체 구간을 지정된 개수만큼 나누고 각 구간에 몇 개의 데이터가 포함되는 지 계산하여 히스토그램을 그립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6DF56C1E"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7B41BCBF" w14:textId="77777777" w:rsidR="00494A34" w:rsidRPr="00B11B0F" w:rsidRDefault="00017888" w:rsidP="007231D9">
            <w:pPr>
              <w:jc w:val="center"/>
            </w:pPr>
            <w:r>
              <w:rPr>
                <w:rFonts w:hint="eastAsia"/>
              </w:rPr>
              <w:t>자연수</w:t>
            </w:r>
          </w:p>
        </w:tc>
      </w:tr>
      <w:tr w:rsidR="00494A34" w:rsidRPr="00B11B0F" w14:paraId="2CE56BE9" w14:textId="77777777" w:rsidTr="00017888">
        <w:tc>
          <w:tcPr>
            <w:tcW w:w="550" w:type="pct"/>
            <w:vMerge w:val="restart"/>
            <w:tcBorders>
              <w:top w:val="single" w:sz="4" w:space="0" w:color="808080"/>
              <w:left w:val="single" w:sz="4" w:space="0" w:color="808080"/>
              <w:bottom w:val="single" w:sz="4" w:space="0" w:color="808080"/>
              <w:right w:val="single" w:sz="4" w:space="0" w:color="808080"/>
            </w:tcBorders>
            <w:shd w:val="clear" w:color="auto" w:fill="BFBFBF"/>
            <w:vAlign w:val="center"/>
          </w:tcPr>
          <w:p w14:paraId="38089FD4" w14:textId="77777777" w:rsidR="00494A34" w:rsidRPr="008C191C" w:rsidRDefault="00494A34" w:rsidP="007231D9">
            <w:pPr>
              <w:jc w:val="center"/>
              <w:rPr>
                <w:b/>
                <w:bCs/>
              </w:rPr>
            </w:pPr>
            <w:r w:rsidRPr="008C191C">
              <w:rPr>
                <w:b/>
                <w:bCs/>
              </w:rPr>
              <w:t>범위설정</w:t>
            </w:r>
          </w:p>
        </w:tc>
        <w:tc>
          <w:tcPr>
            <w:tcW w:w="700" w:type="pct"/>
            <w:tcBorders>
              <w:top w:val="single" w:sz="4" w:space="0" w:color="808080"/>
              <w:left w:val="single" w:sz="4" w:space="0" w:color="808080"/>
              <w:bottom w:val="single" w:sz="4" w:space="0" w:color="808080"/>
              <w:right w:val="single" w:sz="4" w:space="0" w:color="808080"/>
            </w:tcBorders>
            <w:vAlign w:val="center"/>
          </w:tcPr>
          <w:p w14:paraId="3DE86155" w14:textId="77777777" w:rsidR="00494A34" w:rsidRPr="00B11B0F" w:rsidRDefault="00494A34" w:rsidP="007231D9">
            <w:pPr>
              <w:jc w:val="center"/>
            </w:pPr>
            <w:r w:rsidRPr="00B11B0F">
              <w:t>자동설정</w:t>
            </w:r>
          </w:p>
        </w:tc>
        <w:tc>
          <w:tcPr>
            <w:tcW w:w="2750" w:type="pct"/>
            <w:tcBorders>
              <w:top w:val="single" w:sz="4" w:space="0" w:color="808080"/>
              <w:left w:val="single" w:sz="4" w:space="0" w:color="808080"/>
              <w:bottom w:val="single" w:sz="4" w:space="0" w:color="808080"/>
              <w:right w:val="single" w:sz="4" w:space="0" w:color="808080"/>
            </w:tcBorders>
            <w:vAlign w:val="center"/>
          </w:tcPr>
          <w:p w14:paraId="16EAC123" w14:textId="77777777" w:rsidR="00494A34" w:rsidRPr="00B11B0F" w:rsidRDefault="00494A34" w:rsidP="007231D9">
            <w:pPr>
              <w:jc w:val="left"/>
            </w:pPr>
            <w:r w:rsidRPr="00B11B0F">
              <w:t xml:space="preserve">히스토그램을 그릴 범위의 최소, 최대값을 </w:t>
            </w:r>
            <w:r w:rsidR="00017888">
              <w:rPr>
                <w:rFonts w:hint="eastAsia"/>
              </w:rPr>
              <w:t>수동으로 지정할 것인지 결</w:t>
            </w:r>
            <w:r w:rsidRPr="00B11B0F">
              <w:t xml:space="preserve">정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47002B97"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6C950B75" w14:textId="77777777" w:rsidR="00494A34" w:rsidRPr="00B11B0F" w:rsidRDefault="00017888" w:rsidP="007231D9">
            <w:pPr>
              <w:jc w:val="center"/>
            </w:pPr>
            <w:r w:rsidRPr="00B11B0F">
              <w:t>예, 아니오</w:t>
            </w:r>
          </w:p>
        </w:tc>
      </w:tr>
      <w:tr w:rsidR="00494A34" w:rsidRPr="00B11B0F" w14:paraId="710F8005"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8698C67"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043C458E" w14:textId="77777777" w:rsidR="00494A34" w:rsidRPr="00B11B0F" w:rsidRDefault="00494A34" w:rsidP="007231D9">
            <w:pPr>
              <w:jc w:val="center"/>
            </w:pPr>
            <w:r w:rsidRPr="00B11B0F">
              <w:t>최소값</w:t>
            </w:r>
          </w:p>
        </w:tc>
        <w:tc>
          <w:tcPr>
            <w:tcW w:w="2750" w:type="pct"/>
            <w:tcBorders>
              <w:top w:val="single" w:sz="4" w:space="0" w:color="808080"/>
              <w:left w:val="single" w:sz="4" w:space="0" w:color="808080"/>
              <w:bottom w:val="single" w:sz="4" w:space="0" w:color="808080"/>
              <w:right w:val="single" w:sz="4" w:space="0" w:color="808080"/>
            </w:tcBorders>
            <w:vAlign w:val="center"/>
          </w:tcPr>
          <w:p w14:paraId="17450F10" w14:textId="77777777" w:rsidR="00494A34" w:rsidRPr="00B11B0F" w:rsidRDefault="00494A34" w:rsidP="007231D9">
            <w:pPr>
              <w:jc w:val="left"/>
            </w:pPr>
            <w:r w:rsidRPr="00B11B0F">
              <w:t xml:space="preserve">자동설정이 </w:t>
            </w:r>
            <w:r w:rsidRPr="007C3ECE">
              <w:rPr>
                <w:b/>
              </w:rPr>
              <w:t>‘아니오’</w:t>
            </w:r>
            <w:r w:rsidRPr="00B11B0F">
              <w:t xml:space="preserve">일 경우 활성화됩니다. 히스토 그램을 그릴 범위 중 최소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4F5F8E50"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1FE36111" w14:textId="77777777" w:rsidR="00494A34" w:rsidRPr="00B11B0F" w:rsidRDefault="00017888" w:rsidP="007231D9">
            <w:pPr>
              <w:jc w:val="center"/>
            </w:pPr>
            <w:r>
              <w:rPr>
                <w:rFonts w:hint="eastAsia"/>
              </w:rPr>
              <w:t>실수</w:t>
            </w:r>
          </w:p>
        </w:tc>
      </w:tr>
      <w:tr w:rsidR="00494A34" w:rsidRPr="00B11B0F" w14:paraId="4EF3D313" w14:textId="77777777" w:rsidTr="00017888">
        <w:tc>
          <w:tcPr>
            <w:tcW w:w="550" w:type="pct"/>
            <w:vMerge/>
            <w:tcBorders>
              <w:top w:val="single" w:sz="4" w:space="0" w:color="808080"/>
              <w:left w:val="single" w:sz="4" w:space="0" w:color="808080"/>
              <w:bottom w:val="single" w:sz="4" w:space="0" w:color="808080"/>
              <w:right w:val="single" w:sz="4" w:space="0" w:color="808080"/>
            </w:tcBorders>
            <w:shd w:val="clear" w:color="auto" w:fill="BFBFBF"/>
            <w:vAlign w:val="center"/>
          </w:tcPr>
          <w:p w14:paraId="7AAF3E84" w14:textId="77777777" w:rsidR="00494A34" w:rsidRPr="008C191C" w:rsidRDefault="00494A34" w:rsidP="007231D9">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2FFE5427" w14:textId="77777777" w:rsidR="00494A34" w:rsidRPr="00B11B0F" w:rsidRDefault="00494A34" w:rsidP="007231D9">
            <w:pPr>
              <w:jc w:val="center"/>
            </w:pPr>
            <w:r w:rsidRPr="00B11B0F">
              <w:t>최대값</w:t>
            </w:r>
          </w:p>
        </w:tc>
        <w:tc>
          <w:tcPr>
            <w:tcW w:w="2750" w:type="pct"/>
            <w:tcBorders>
              <w:top w:val="single" w:sz="4" w:space="0" w:color="808080"/>
              <w:left w:val="single" w:sz="4" w:space="0" w:color="808080"/>
              <w:bottom w:val="single" w:sz="4" w:space="0" w:color="808080"/>
              <w:right w:val="single" w:sz="4" w:space="0" w:color="808080"/>
            </w:tcBorders>
            <w:vAlign w:val="center"/>
          </w:tcPr>
          <w:p w14:paraId="4AEF1BEE" w14:textId="77777777" w:rsidR="00494A34" w:rsidRPr="00B11B0F" w:rsidRDefault="00494A34" w:rsidP="007231D9">
            <w:pPr>
              <w:jc w:val="left"/>
            </w:pPr>
            <w:r w:rsidRPr="00B11B0F">
              <w:t xml:space="preserve">자동설정이 </w:t>
            </w:r>
            <w:r w:rsidRPr="007C3ECE">
              <w:rPr>
                <w:b/>
              </w:rPr>
              <w:t>‘아니오’</w:t>
            </w:r>
            <w:r w:rsidRPr="00B11B0F">
              <w:t xml:space="preserve">일 경우 활성화됩니다. 히스토 그램을 그릴 범위 중 최대값을 입력합니다. </w:t>
            </w:r>
          </w:p>
        </w:tc>
        <w:tc>
          <w:tcPr>
            <w:tcW w:w="450" w:type="pct"/>
            <w:tcBorders>
              <w:top w:val="single" w:sz="4" w:space="0" w:color="808080"/>
              <w:left w:val="single" w:sz="4" w:space="0" w:color="808080"/>
              <w:bottom w:val="single" w:sz="4" w:space="0" w:color="808080"/>
              <w:right w:val="single" w:sz="4" w:space="0" w:color="808080"/>
            </w:tcBorders>
            <w:vAlign w:val="center"/>
          </w:tcPr>
          <w:p w14:paraId="520F6967" w14:textId="77777777" w:rsidR="00494A34" w:rsidRPr="00B11B0F" w:rsidRDefault="00494A34" w:rsidP="007231D9">
            <w:pPr>
              <w:jc w:val="center"/>
            </w:pPr>
          </w:p>
        </w:tc>
        <w:tc>
          <w:tcPr>
            <w:tcW w:w="550" w:type="pct"/>
            <w:tcBorders>
              <w:top w:val="single" w:sz="4" w:space="0" w:color="808080"/>
              <w:left w:val="single" w:sz="4" w:space="0" w:color="808080"/>
              <w:bottom w:val="single" w:sz="4" w:space="0" w:color="808080"/>
              <w:right w:val="single" w:sz="4" w:space="0" w:color="808080"/>
            </w:tcBorders>
            <w:vAlign w:val="center"/>
          </w:tcPr>
          <w:p w14:paraId="344B7C7F" w14:textId="77777777" w:rsidR="00494A34" w:rsidRPr="00B11B0F" w:rsidRDefault="00017888" w:rsidP="007231D9">
            <w:pPr>
              <w:jc w:val="center"/>
            </w:pPr>
            <w:r>
              <w:rPr>
                <w:rFonts w:hint="eastAsia"/>
              </w:rPr>
              <w:t>실수</w:t>
            </w:r>
          </w:p>
        </w:tc>
      </w:tr>
      <w:tr w:rsidR="00494A34" w:rsidRPr="00B11B0F" w14:paraId="5A618E9D" w14:textId="77777777" w:rsidTr="00017888">
        <w:tc>
          <w:tcPr>
            <w:tcW w:w="550" w:type="pct"/>
            <w:tcBorders>
              <w:top w:val="single" w:sz="4" w:space="0" w:color="808080"/>
              <w:left w:val="single" w:sz="4" w:space="0" w:color="808080"/>
              <w:bottom w:val="single" w:sz="4" w:space="0" w:color="808080"/>
              <w:right w:val="single" w:sz="4" w:space="0" w:color="808080"/>
            </w:tcBorders>
            <w:shd w:val="clear" w:color="auto" w:fill="BFBFBF"/>
            <w:vAlign w:val="center"/>
          </w:tcPr>
          <w:p w14:paraId="7AF56FEB" w14:textId="77777777" w:rsidR="00494A34" w:rsidRPr="008C191C" w:rsidRDefault="00494A34" w:rsidP="007231D9">
            <w:pPr>
              <w:jc w:val="center"/>
              <w:rPr>
                <w:b/>
                <w:bCs/>
              </w:rPr>
            </w:pPr>
            <w:r w:rsidRPr="008C191C">
              <w:rPr>
                <w:b/>
                <w:bCs/>
              </w:rPr>
              <w:t>분포선</w:t>
            </w:r>
          </w:p>
        </w:tc>
        <w:tc>
          <w:tcPr>
            <w:tcW w:w="700" w:type="pct"/>
            <w:tcBorders>
              <w:top w:val="single" w:sz="4" w:space="0" w:color="808080"/>
              <w:left w:val="single" w:sz="4" w:space="0" w:color="808080"/>
              <w:bottom w:val="single" w:sz="4" w:space="0" w:color="808080"/>
              <w:right w:val="single" w:sz="4" w:space="0" w:color="808080"/>
            </w:tcBorders>
            <w:vAlign w:val="center"/>
          </w:tcPr>
          <w:p w14:paraId="34D3796A" w14:textId="77777777" w:rsidR="00494A34" w:rsidRPr="00B11B0F" w:rsidRDefault="00494A34" w:rsidP="007231D9">
            <w:pPr>
              <w:jc w:val="center"/>
            </w:pPr>
            <w:r w:rsidRPr="00B11B0F">
              <w:t>정규분포 곡선</w:t>
            </w:r>
          </w:p>
        </w:tc>
        <w:tc>
          <w:tcPr>
            <w:tcW w:w="2750" w:type="pct"/>
            <w:tcBorders>
              <w:top w:val="single" w:sz="4" w:space="0" w:color="808080"/>
              <w:left w:val="single" w:sz="4" w:space="0" w:color="808080"/>
              <w:bottom w:val="single" w:sz="4" w:space="0" w:color="808080"/>
              <w:right w:val="single" w:sz="4" w:space="0" w:color="808080"/>
            </w:tcBorders>
            <w:vAlign w:val="center"/>
          </w:tcPr>
          <w:p w14:paraId="2FE5B8D7" w14:textId="77777777" w:rsidR="00494A34" w:rsidRPr="00B11B0F" w:rsidRDefault="00494A34" w:rsidP="007231D9">
            <w:pPr>
              <w:jc w:val="left"/>
            </w:pPr>
            <w:r w:rsidRPr="00B11B0F">
              <w:t>정규분포 곡선을 같이 그</w:t>
            </w:r>
            <w:r w:rsidR="00017888">
              <w:rPr>
                <w:rFonts w:hint="eastAsia"/>
              </w:rPr>
              <w:t>릴 것인지 지정합니다.</w:t>
            </w:r>
          </w:p>
        </w:tc>
        <w:tc>
          <w:tcPr>
            <w:tcW w:w="450" w:type="pct"/>
            <w:tcBorders>
              <w:top w:val="single" w:sz="4" w:space="0" w:color="808080"/>
              <w:left w:val="single" w:sz="4" w:space="0" w:color="808080"/>
              <w:bottom w:val="single" w:sz="4" w:space="0" w:color="808080"/>
              <w:right w:val="single" w:sz="4" w:space="0" w:color="808080"/>
            </w:tcBorders>
            <w:vAlign w:val="center"/>
          </w:tcPr>
          <w:p w14:paraId="1AF0E813" w14:textId="77777777" w:rsidR="00494A34" w:rsidRPr="00B11B0F" w:rsidRDefault="00017888" w:rsidP="007231D9">
            <w:pPr>
              <w:jc w:val="center"/>
            </w:pPr>
            <w:r>
              <w:rPr>
                <w:rFonts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2703DDD2" w14:textId="77777777" w:rsidR="00494A34" w:rsidRPr="008C191C" w:rsidRDefault="00017888" w:rsidP="007231D9">
            <w:pPr>
              <w:jc w:val="center"/>
              <w:rPr>
                <w:rFonts w:cs="Times New Roman"/>
              </w:rPr>
            </w:pPr>
            <w:r w:rsidRPr="00B11B0F">
              <w:t>예, 아니오</w:t>
            </w:r>
          </w:p>
        </w:tc>
      </w:tr>
      <w:tr w:rsidR="00017888" w:rsidRPr="00B11B0F" w14:paraId="5258F6B1" w14:textId="77777777" w:rsidTr="00017888">
        <w:tc>
          <w:tcPr>
            <w:tcW w:w="550" w:type="pct"/>
            <w:vMerge w:val="restart"/>
            <w:tcBorders>
              <w:top w:val="single" w:sz="4" w:space="0" w:color="808080"/>
              <w:left w:val="single" w:sz="4" w:space="0" w:color="808080"/>
              <w:right w:val="single" w:sz="4" w:space="0" w:color="808080"/>
            </w:tcBorders>
            <w:shd w:val="clear" w:color="auto" w:fill="BFBFBF"/>
            <w:vAlign w:val="center"/>
          </w:tcPr>
          <w:p w14:paraId="6BA90841" w14:textId="77777777" w:rsidR="00017888" w:rsidRPr="008C191C" w:rsidRDefault="00017888" w:rsidP="00017888">
            <w:pPr>
              <w:jc w:val="center"/>
              <w:rPr>
                <w:b/>
                <w:bCs/>
              </w:rPr>
            </w:pPr>
            <w:r>
              <w:rPr>
                <w:rFonts w:hint="eastAsia"/>
                <w:b/>
                <w:bCs/>
              </w:rPr>
              <w:t>변수 선택</w:t>
            </w:r>
          </w:p>
        </w:tc>
        <w:tc>
          <w:tcPr>
            <w:tcW w:w="700" w:type="pct"/>
            <w:tcBorders>
              <w:top w:val="single" w:sz="4" w:space="0" w:color="808080"/>
              <w:left w:val="single" w:sz="4" w:space="0" w:color="808080"/>
              <w:bottom w:val="single" w:sz="4" w:space="0" w:color="808080"/>
              <w:right w:val="single" w:sz="4" w:space="0" w:color="808080"/>
            </w:tcBorders>
            <w:vAlign w:val="center"/>
          </w:tcPr>
          <w:p w14:paraId="4EAEA30B" w14:textId="77777777" w:rsidR="00017888" w:rsidRPr="00D4048A" w:rsidRDefault="00017888" w:rsidP="00017888">
            <w:pPr>
              <w:jc w:val="cente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p>
          <w:p w14:paraId="1CB1B989" w14:textId="77777777" w:rsidR="00017888" w:rsidRPr="00D4048A" w:rsidRDefault="00017888" w:rsidP="00017888">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해제</w:t>
            </w:r>
            <w:r w:rsidRPr="00D4048A">
              <w:rPr>
                <w:rFonts w:ascii="CMU Concrete" w:hAnsi="CMU Concrete"/>
              </w:rPr>
              <w:t xml:space="preserve"> </w:t>
            </w:r>
            <w:r w:rsidRPr="00D4048A">
              <w:rPr>
                <w:rFonts w:ascii="CMU Concrete" w:hAnsi="CMU Concrete"/>
              </w:rPr>
              <w:t>버튼</w:t>
            </w:r>
          </w:p>
        </w:tc>
        <w:tc>
          <w:tcPr>
            <w:tcW w:w="2750" w:type="pct"/>
            <w:tcBorders>
              <w:top w:val="single" w:sz="4" w:space="0" w:color="808080"/>
              <w:left w:val="single" w:sz="4" w:space="0" w:color="808080"/>
              <w:bottom w:val="single" w:sz="4" w:space="0" w:color="808080"/>
              <w:right w:val="single" w:sz="4" w:space="0" w:color="808080"/>
            </w:tcBorders>
            <w:vAlign w:val="center"/>
          </w:tcPr>
          <w:p w14:paraId="69277CC2" w14:textId="77777777" w:rsidR="00017888" w:rsidRPr="00D4048A" w:rsidRDefault="00017888" w:rsidP="00017888">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해제하는</w:t>
            </w:r>
            <w:r w:rsidRPr="00D4048A">
              <w:rPr>
                <w:rFonts w:ascii="CMU Concrete" w:hAnsi="CMU Concrete"/>
              </w:rPr>
              <w:t xml:space="preserve"> </w:t>
            </w:r>
            <w:r w:rsidRPr="00D4048A">
              <w:rPr>
                <w:rFonts w:ascii="CMU Concrete" w:hAnsi="CMU Concrete"/>
              </w:rPr>
              <w:t>버튼으로</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1</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14:paraId="2AE9FCF6" w14:textId="77777777" w:rsidR="00017888" w:rsidRPr="00D4048A" w:rsidRDefault="00017888" w:rsidP="00017888">
            <w:pPr>
              <w:jc w:val="center"/>
              <w:rPr>
                <w:rFonts w:ascii="CMU Concrete" w:hAnsi="CMU Concrete"/>
              </w:rPr>
            </w:pPr>
          </w:p>
        </w:tc>
        <w:tc>
          <w:tcPr>
            <w:tcW w:w="550" w:type="pct"/>
            <w:tcBorders>
              <w:top w:val="single" w:sz="4" w:space="0" w:color="808080"/>
              <w:left w:val="single" w:sz="4" w:space="0" w:color="808080"/>
              <w:bottom w:val="single" w:sz="4" w:space="0" w:color="808080"/>
              <w:right w:val="single" w:sz="4" w:space="0" w:color="808080"/>
            </w:tcBorders>
            <w:vAlign w:val="center"/>
          </w:tcPr>
          <w:p w14:paraId="6D9A4514" w14:textId="77777777" w:rsidR="00017888" w:rsidRPr="00D4048A" w:rsidRDefault="00017888" w:rsidP="00017888">
            <w:pPr>
              <w:jc w:val="center"/>
              <w:rPr>
                <w:rFonts w:ascii="CMU Concrete" w:hAnsi="CMU Concrete"/>
              </w:rPr>
            </w:pPr>
          </w:p>
        </w:tc>
      </w:tr>
      <w:tr w:rsidR="00017888" w:rsidRPr="00B11B0F" w14:paraId="26C331BD" w14:textId="77777777" w:rsidTr="00017888">
        <w:tc>
          <w:tcPr>
            <w:tcW w:w="550" w:type="pct"/>
            <w:vMerge/>
            <w:tcBorders>
              <w:left w:val="single" w:sz="4" w:space="0" w:color="808080"/>
              <w:right w:val="single" w:sz="4" w:space="0" w:color="808080"/>
            </w:tcBorders>
            <w:shd w:val="clear" w:color="auto" w:fill="BFBFBF"/>
            <w:vAlign w:val="center"/>
          </w:tcPr>
          <w:p w14:paraId="39FCC9D4" w14:textId="77777777" w:rsidR="00017888" w:rsidRDefault="00017888" w:rsidP="00017888">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31D7A894" w14:textId="77777777" w:rsidR="00017888" w:rsidRPr="00D4048A" w:rsidRDefault="00017888" w:rsidP="00017888">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w:t>
            </w:r>
          </w:p>
        </w:tc>
        <w:tc>
          <w:tcPr>
            <w:tcW w:w="2750" w:type="pct"/>
            <w:tcBorders>
              <w:top w:val="single" w:sz="4" w:space="0" w:color="808080"/>
              <w:left w:val="single" w:sz="4" w:space="0" w:color="808080"/>
              <w:bottom w:val="single" w:sz="4" w:space="0" w:color="808080"/>
              <w:right w:val="single" w:sz="4" w:space="0" w:color="808080"/>
            </w:tcBorders>
            <w:vAlign w:val="center"/>
          </w:tcPr>
          <w:p w14:paraId="396AF215" w14:textId="77777777" w:rsidR="00017888" w:rsidRPr="00D4048A" w:rsidRDefault="00017888" w:rsidP="00017888">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2</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에</w:t>
            </w:r>
            <w:r w:rsidRPr="00D4048A">
              <w:rPr>
                <w:rFonts w:ascii="CMU Concrete" w:hAnsi="CMU Concrete"/>
              </w:rPr>
              <w:t xml:space="preserve"> </w:t>
            </w:r>
            <w:r w:rsidRPr="00D4048A">
              <w:rPr>
                <w:rFonts w:ascii="CMU Concrete" w:hAnsi="CMU Concrete"/>
              </w:rPr>
              <w:t>표현된</w:t>
            </w:r>
            <w:r w:rsidRPr="00D4048A">
              <w:rPr>
                <w:rFonts w:ascii="CMU Concrete" w:hAnsi="CMU Concrete"/>
              </w:rPr>
              <w:t xml:space="preserve"> </w:t>
            </w:r>
            <w:r w:rsidRPr="00D4048A">
              <w:rPr>
                <w:rFonts w:ascii="CMU Concrete" w:hAnsi="CMU Concrete"/>
              </w:rPr>
              <w:t>체크박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4" w:space="0" w:color="808080"/>
              <w:left w:val="single" w:sz="4" w:space="0" w:color="808080"/>
              <w:bottom w:val="single" w:sz="4" w:space="0" w:color="808080"/>
              <w:right w:val="single" w:sz="4" w:space="0" w:color="808080"/>
            </w:tcBorders>
            <w:vAlign w:val="center"/>
          </w:tcPr>
          <w:p w14:paraId="56D5F1EF" w14:textId="77777777" w:rsidR="00017888" w:rsidRPr="00D4048A" w:rsidRDefault="00017888" w:rsidP="00017888">
            <w:pPr>
              <w:jc w:val="center"/>
              <w:rPr>
                <w:rFonts w:ascii="CMU Concrete" w:hAnsi="CMU Concrete"/>
              </w:rPr>
            </w:pPr>
            <w:r>
              <w:rPr>
                <w:rFonts w:ascii="CMU Concrete" w:hAnsi="CMU Concrete" w:hint="eastAsia"/>
              </w:rPr>
              <w:t>필수</w:t>
            </w:r>
          </w:p>
        </w:tc>
        <w:tc>
          <w:tcPr>
            <w:tcW w:w="550" w:type="pct"/>
            <w:tcBorders>
              <w:top w:val="single" w:sz="4" w:space="0" w:color="808080"/>
              <w:left w:val="single" w:sz="4" w:space="0" w:color="808080"/>
              <w:bottom w:val="single" w:sz="4" w:space="0" w:color="808080"/>
              <w:right w:val="single" w:sz="4" w:space="0" w:color="808080"/>
            </w:tcBorders>
            <w:vAlign w:val="center"/>
          </w:tcPr>
          <w:p w14:paraId="68AF43A6" w14:textId="77777777" w:rsidR="00017888" w:rsidRPr="00D4048A" w:rsidRDefault="00017888" w:rsidP="00017888">
            <w:pPr>
              <w:jc w:val="center"/>
              <w:rPr>
                <w:rFonts w:ascii="CMU Concrete" w:hAnsi="CMU Concrete"/>
              </w:rPr>
            </w:pPr>
          </w:p>
        </w:tc>
      </w:tr>
      <w:tr w:rsidR="00017888" w:rsidRPr="00B11B0F" w14:paraId="7B4F07C9" w14:textId="77777777" w:rsidTr="00017888">
        <w:tc>
          <w:tcPr>
            <w:tcW w:w="550" w:type="pct"/>
            <w:vMerge/>
            <w:tcBorders>
              <w:left w:val="single" w:sz="4" w:space="0" w:color="808080"/>
              <w:bottom w:val="single" w:sz="4" w:space="0" w:color="808080"/>
              <w:right w:val="single" w:sz="4" w:space="0" w:color="808080"/>
            </w:tcBorders>
            <w:shd w:val="clear" w:color="auto" w:fill="BFBFBF"/>
            <w:vAlign w:val="center"/>
          </w:tcPr>
          <w:p w14:paraId="2957F1DC" w14:textId="77777777" w:rsidR="00017888" w:rsidRDefault="00017888" w:rsidP="00017888">
            <w:pPr>
              <w:jc w:val="center"/>
              <w:rPr>
                <w:b/>
                <w:bCs/>
              </w:rPr>
            </w:pPr>
          </w:p>
        </w:tc>
        <w:tc>
          <w:tcPr>
            <w:tcW w:w="700" w:type="pct"/>
            <w:tcBorders>
              <w:top w:val="single" w:sz="4" w:space="0" w:color="808080"/>
              <w:left w:val="single" w:sz="4" w:space="0" w:color="808080"/>
              <w:bottom w:val="single" w:sz="4" w:space="0" w:color="808080"/>
              <w:right w:val="single" w:sz="4" w:space="0" w:color="808080"/>
            </w:tcBorders>
            <w:vAlign w:val="center"/>
          </w:tcPr>
          <w:p w14:paraId="2DE6425D" w14:textId="77777777" w:rsidR="00017888" w:rsidRPr="00EA703E" w:rsidRDefault="00017888" w:rsidP="00017888">
            <w:pPr>
              <w:jc w:val="center"/>
            </w:pPr>
            <w:r>
              <w:rPr>
                <w:rFonts w:hint="eastAsia"/>
              </w:rPr>
              <w:t>조건부 변수 선택</w:t>
            </w:r>
          </w:p>
        </w:tc>
        <w:tc>
          <w:tcPr>
            <w:tcW w:w="2750" w:type="pct"/>
            <w:tcBorders>
              <w:top w:val="single" w:sz="4" w:space="0" w:color="808080"/>
              <w:left w:val="single" w:sz="4" w:space="0" w:color="808080"/>
              <w:bottom w:val="single" w:sz="4" w:space="0" w:color="808080"/>
              <w:right w:val="single" w:sz="4" w:space="0" w:color="808080"/>
            </w:tcBorders>
          </w:tcPr>
          <w:p w14:paraId="758CC186" w14:textId="77777777" w:rsidR="00017888" w:rsidRPr="00EA703E" w:rsidRDefault="00017888" w:rsidP="00017888">
            <w:pPr>
              <w:jc w:val="left"/>
            </w:pPr>
            <w:r w:rsidRPr="005D01BE">
              <w:rPr>
                <w:rFonts w:hint="eastAsia"/>
                <w:b/>
                <w:bCs/>
              </w:rPr>
              <w:t>3번 이미지</w:t>
            </w:r>
            <w:r>
              <w:rPr>
                <w:rFonts w:hint="eastAsia"/>
              </w:rPr>
              <w:t>를 이용하여 변수 목록 중 제시하는 조건에 맞는 변수를 선택할 수 있습니다.</w:t>
            </w:r>
          </w:p>
        </w:tc>
        <w:tc>
          <w:tcPr>
            <w:tcW w:w="450" w:type="pct"/>
            <w:tcBorders>
              <w:top w:val="single" w:sz="4" w:space="0" w:color="808080"/>
              <w:left w:val="single" w:sz="4" w:space="0" w:color="808080"/>
              <w:bottom w:val="single" w:sz="4" w:space="0" w:color="808080"/>
              <w:right w:val="single" w:sz="4" w:space="0" w:color="808080"/>
            </w:tcBorders>
            <w:vAlign w:val="center"/>
          </w:tcPr>
          <w:p w14:paraId="33E9266B" w14:textId="77777777" w:rsidR="00017888" w:rsidRDefault="00017888" w:rsidP="00017888">
            <w:pPr>
              <w:jc w:val="center"/>
              <w:rPr>
                <w:rFonts w:ascii="CMU Concrete" w:hAnsi="CMU Concrete"/>
              </w:rPr>
            </w:pPr>
          </w:p>
        </w:tc>
        <w:tc>
          <w:tcPr>
            <w:tcW w:w="550" w:type="pct"/>
            <w:tcBorders>
              <w:top w:val="single" w:sz="4" w:space="0" w:color="808080"/>
              <w:left w:val="single" w:sz="4" w:space="0" w:color="808080"/>
              <w:bottom w:val="single" w:sz="4" w:space="0" w:color="808080"/>
              <w:right w:val="single" w:sz="4" w:space="0" w:color="808080"/>
            </w:tcBorders>
            <w:vAlign w:val="center"/>
          </w:tcPr>
          <w:p w14:paraId="1273B0B7" w14:textId="77777777" w:rsidR="00017888" w:rsidRPr="00EA703E" w:rsidRDefault="00017888" w:rsidP="00017888">
            <w:pPr>
              <w:jc w:val="center"/>
            </w:pPr>
          </w:p>
        </w:tc>
      </w:tr>
    </w:tbl>
    <w:p w14:paraId="21EAA9C6" w14:textId="77777777" w:rsidR="00494A34" w:rsidRPr="00D4048A" w:rsidRDefault="00494A34" w:rsidP="00494A34">
      <w:pPr>
        <w:rPr>
          <w:rFonts w:ascii="CMU Concrete" w:hAnsi="CMU Concrete"/>
        </w:rPr>
      </w:pPr>
    </w:p>
    <w:p w14:paraId="427FDF3B" w14:textId="77777777" w:rsidR="00494A34" w:rsidRPr="00D4048A" w:rsidRDefault="00494A34" w:rsidP="00822CCC">
      <w:pPr>
        <w:pStyle w:val="000"/>
        <w:ind w:firstLine="108"/>
      </w:pPr>
      <w:bookmarkStart w:id="845" w:name="_Toc283655304"/>
      <w:bookmarkStart w:id="846" w:name="_Toc364411020"/>
      <w:bookmarkStart w:id="847" w:name="_Toc67925561"/>
      <w:bookmarkStart w:id="848" w:name="_Toc283655315"/>
      <w:bookmarkStart w:id="849" w:name="_Toc207079710"/>
      <w:bookmarkStart w:id="850" w:name="_Toc207079547"/>
      <w:bookmarkStart w:id="851" w:name="_Toc207077575"/>
      <w:bookmarkStart w:id="852" w:name="_Toc207077413"/>
      <w:bookmarkStart w:id="853" w:name="_Toc207077250"/>
      <w:bookmarkStart w:id="854" w:name="_Toc206930104"/>
      <w:bookmarkStart w:id="855" w:name="_Toc206929937"/>
      <w:bookmarkStart w:id="856" w:name="_Toc206929769"/>
      <w:bookmarkStart w:id="857" w:name="_Toc94688401"/>
      <w:bookmarkStart w:id="858" w:name="_Toc94670648"/>
      <w:bookmarkStart w:id="859" w:name="_Toc93916112"/>
      <w:r w:rsidRPr="00D4048A">
        <w:t>3.3.</w:t>
      </w:r>
      <w:r>
        <w:rPr>
          <w:rFonts w:hint="eastAsia"/>
        </w:rPr>
        <w:t>1</w:t>
      </w:r>
      <w:r w:rsidR="005D01BE">
        <w:t>2</w:t>
      </w:r>
      <w:r w:rsidRPr="00D4048A">
        <w:t xml:space="preserve"> 산포 차트</w:t>
      </w:r>
      <w:bookmarkEnd w:id="845"/>
      <w:bookmarkEnd w:id="846"/>
      <w:bookmarkEnd w:id="847"/>
    </w:p>
    <w:tbl>
      <w:tblPr>
        <w:tblW w:w="0" w:type="auto"/>
        <w:tblLook w:val="01E0" w:firstRow="1" w:lastRow="1" w:firstColumn="1" w:lastColumn="1" w:noHBand="0" w:noVBand="0"/>
      </w:tblPr>
      <w:tblGrid>
        <w:gridCol w:w="1709"/>
        <w:gridCol w:w="7077"/>
      </w:tblGrid>
      <w:tr w:rsidR="00494A34" w:rsidRPr="00D4048A" w14:paraId="528D7A39" w14:textId="77777777" w:rsidTr="007231D9">
        <w:trPr>
          <w:trHeight w:val="1085"/>
        </w:trPr>
        <w:tc>
          <w:tcPr>
            <w:tcW w:w="1728" w:type="dxa"/>
            <w:vAlign w:val="center"/>
          </w:tcPr>
          <w:p w14:paraId="3EA3AD28" w14:textId="77777777" w:rsidR="00494A34" w:rsidRPr="00D4048A" w:rsidRDefault="00B32DD7" w:rsidP="00AE3A66">
            <w:pPr>
              <w:pStyle w:val="af"/>
            </w:pPr>
            <w:r>
              <w:rPr>
                <w:noProof/>
              </w:rPr>
              <w:drawing>
                <wp:inline distT="0" distB="0" distL="0" distR="0" wp14:anchorId="547FDDC5" wp14:editId="66BCBD33">
                  <wp:extent cx="542925" cy="638175"/>
                  <wp:effectExtent l="0" t="0" r="9525" b="9525"/>
                  <wp:docPr id="1412" name="그림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42925" cy="638175"/>
                          </a:xfrm>
                          <a:prstGeom prst="rect">
                            <a:avLst/>
                          </a:prstGeom>
                          <a:noFill/>
                          <a:ln>
                            <a:noFill/>
                          </a:ln>
                        </pic:spPr>
                      </pic:pic>
                    </a:graphicData>
                  </a:graphic>
                </wp:inline>
              </w:drawing>
            </w:r>
          </w:p>
        </w:tc>
        <w:tc>
          <w:tcPr>
            <w:tcW w:w="7256" w:type="dxa"/>
            <w:vAlign w:val="center"/>
          </w:tcPr>
          <w:p w14:paraId="28369F64" w14:textId="77777777" w:rsidR="00494A34" w:rsidRPr="00D4048A" w:rsidRDefault="00494A34" w:rsidP="007231D9">
            <w:pPr>
              <w:rPr>
                <w:rFonts w:ascii="CMU Concrete" w:hAnsi="CMU Concrete"/>
              </w:rPr>
            </w:pPr>
            <w:r w:rsidRPr="00D4048A">
              <w:rPr>
                <w:rFonts w:ascii="CMU Concrete" w:hAnsi="CMU Concrete"/>
                <w:b/>
              </w:rPr>
              <w:t>산포</w:t>
            </w:r>
            <w:r w:rsidRPr="00D4048A">
              <w:rPr>
                <w:rFonts w:ascii="CMU Concrete" w:hAnsi="CMU Concrete"/>
                <w:b/>
              </w:rPr>
              <w:t xml:space="preserve"> </w:t>
            </w:r>
            <w:r w:rsidRPr="00D4048A">
              <w:rPr>
                <w:rFonts w:ascii="CMU Concrete" w:hAnsi="CMU Concrete"/>
                <w:b/>
              </w:rPr>
              <w:t>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그룹별</w:t>
            </w:r>
            <w:r w:rsidRPr="00D4048A">
              <w:rPr>
                <w:rFonts w:ascii="CMU Concrete" w:hAnsi="CMU Concrete"/>
              </w:rPr>
              <w:t xml:space="preserve"> </w:t>
            </w:r>
            <w:r w:rsidRPr="00D4048A">
              <w:rPr>
                <w:rFonts w:ascii="CMU Concrete" w:hAnsi="CMU Concrete"/>
              </w:rPr>
              <w:t>산포도를</w:t>
            </w:r>
            <w:r w:rsidRPr="00D4048A">
              <w:rPr>
                <w:rFonts w:ascii="CMU Concrete" w:hAnsi="CMU Concrete"/>
              </w:rPr>
              <w:t xml:space="preserve"> </w:t>
            </w:r>
            <w:r w:rsidRPr="00D4048A">
              <w:rPr>
                <w:rFonts w:ascii="CMU Concrete" w:hAnsi="CMU Concrete"/>
              </w:rPr>
              <w:t>한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차트입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Pr>
                <w:rFonts w:ascii="CMU Concrete" w:hAnsi="CMU Concrete" w:hint="eastAsia"/>
              </w:rPr>
              <w:t>최대</w:t>
            </w:r>
            <w:r w:rsidRPr="00D4048A">
              <w:rPr>
                <w:rFonts w:ascii="CMU Concrete" w:hAnsi="CMU Concrete"/>
              </w:rPr>
              <w:t xml:space="preserve"> </w:t>
            </w:r>
            <w:r w:rsidR="005D01BE">
              <w:rPr>
                <w:rFonts w:ascii="CMU Concrete" w:hAnsi="CMU Concrete"/>
              </w:rPr>
              <w:t>5</w:t>
            </w:r>
            <w:r w:rsidRPr="00D4048A">
              <w:rPr>
                <w:rFonts w:ascii="CMU Concrete" w:hAnsi="CMU Concrete"/>
              </w:rPr>
              <w:t>가지</w:t>
            </w:r>
            <w:r>
              <w:rPr>
                <w:rFonts w:ascii="CMU Concrete" w:hAnsi="CMU Concrete" w:hint="eastAsia"/>
              </w:rPr>
              <w:t>의</w:t>
            </w:r>
            <w:r w:rsidRPr="00D4048A">
              <w:rPr>
                <w:rFonts w:ascii="CMU Concrete" w:hAnsi="CMU Concrete"/>
              </w:rPr>
              <w:t xml:space="preserve"> </w:t>
            </w:r>
            <w:r>
              <w:rPr>
                <w:rFonts w:ascii="CMU Concrete" w:hAnsi="CMU Concrete" w:hint="eastAsia"/>
              </w:rPr>
              <w:t>이산형</w:t>
            </w:r>
            <w:r>
              <w:rPr>
                <w:rFonts w:ascii="CMU Concrete" w:hAnsi="CMU Concrete" w:hint="eastAsia"/>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rPr>
              <w:t>나누어지는</w:t>
            </w:r>
            <w:r w:rsidRPr="00D4048A">
              <w:rPr>
                <w:rFonts w:ascii="CMU Concrete" w:hAnsi="CMU Concrete"/>
              </w:rPr>
              <w:t xml:space="preserve"> </w:t>
            </w:r>
            <w:r w:rsidRPr="00D4048A">
              <w:rPr>
                <w:rFonts w:ascii="CMU Concrete" w:hAnsi="CMU Concrete"/>
              </w:rPr>
              <w:t>그룹들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산포도를</w:t>
            </w:r>
            <w:r w:rsidRPr="00D4048A">
              <w:rPr>
                <w:rFonts w:ascii="CMU Concrete" w:hAnsi="CMU Concrete"/>
              </w:rPr>
              <w:t xml:space="preserve"> </w:t>
            </w:r>
            <w:r w:rsidRPr="00D4048A">
              <w:rPr>
                <w:rFonts w:ascii="CMU Concrete" w:hAnsi="CMU Concrete"/>
              </w:rPr>
              <w:t>한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1896ADB5"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4088"/>
        <w:gridCol w:w="4698"/>
      </w:tblGrid>
      <w:tr w:rsidR="00494A34" w:rsidRPr="00D4048A" w14:paraId="2DCCF12A" w14:textId="77777777" w:rsidTr="005D01BE">
        <w:trPr>
          <w:trHeight w:val="3126"/>
        </w:trPr>
        <w:tc>
          <w:tcPr>
            <w:tcW w:w="4088" w:type="dxa"/>
            <w:vAlign w:val="center"/>
          </w:tcPr>
          <w:p w14:paraId="6792B9CA" w14:textId="77777777" w:rsidR="00494A34" w:rsidRPr="00D4048A" w:rsidRDefault="00AF2660" w:rsidP="00AE3A66">
            <w:pPr>
              <w:pStyle w:val="af"/>
            </w:pPr>
            <w:r>
              <w:rPr>
                <w:noProof/>
              </w:rPr>
              <w:drawing>
                <wp:inline distT="0" distB="0" distL="0" distR="0" wp14:anchorId="690542F6" wp14:editId="71B3286A">
                  <wp:extent cx="2440800" cy="3805200"/>
                  <wp:effectExtent l="0" t="0" r="0" b="5080"/>
                  <wp:docPr id="1432" name="그림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440800" cy="3805200"/>
                          </a:xfrm>
                          <a:prstGeom prst="rect">
                            <a:avLst/>
                          </a:prstGeom>
                          <a:noFill/>
                        </pic:spPr>
                      </pic:pic>
                    </a:graphicData>
                  </a:graphic>
                </wp:inline>
              </w:drawing>
            </w:r>
          </w:p>
        </w:tc>
        <w:tc>
          <w:tcPr>
            <w:tcW w:w="4698" w:type="dxa"/>
            <w:vAlign w:val="center"/>
          </w:tcPr>
          <w:p w14:paraId="02EE6DB4" w14:textId="77777777" w:rsidR="005D01BE" w:rsidRPr="00D4048A" w:rsidRDefault="005D01BE" w:rsidP="00401892">
            <w:pPr>
              <w:numPr>
                <w:ilvl w:val="0"/>
                <w:numId w:val="44"/>
              </w:numPr>
              <w:rPr>
                <w:rFonts w:ascii="CMU Concrete" w:hAnsi="CMU Concrete"/>
              </w:rPr>
            </w:pPr>
            <w:r w:rsidRPr="00D4048A">
              <w:rPr>
                <w:rFonts w:ascii="CMU Concrete" w:hAnsi="CMU Concrete"/>
              </w:rPr>
              <w:t>차트</w:t>
            </w:r>
            <w:r w:rsidRPr="00D4048A">
              <w:rPr>
                <w:rFonts w:ascii="CMU Concrete" w:hAnsi="CMU Concrete"/>
              </w:rPr>
              <w:t xml:space="preserve"> </w:t>
            </w:r>
            <w:r w:rsidRPr="00D4048A">
              <w:rPr>
                <w:rFonts w:ascii="CMU Concrete" w:hAnsi="CMU Concrete"/>
              </w:rPr>
              <w:t>표시</w:t>
            </w:r>
            <w:r w:rsidRPr="00D4048A">
              <w:rPr>
                <w:rFonts w:ascii="CMU Concrete" w:hAnsi="CMU Concrete"/>
              </w:rPr>
              <w:t xml:space="preserve"> </w:t>
            </w:r>
            <w:r w:rsidRPr="00D4048A">
              <w:rPr>
                <w:rFonts w:ascii="CMU Concrete" w:hAnsi="CMU Concrete"/>
              </w:rPr>
              <w:t>방식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산포도와</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FF33469" w14:textId="77777777" w:rsidR="005D01BE" w:rsidRPr="00EC1D36" w:rsidRDefault="005D01BE" w:rsidP="00401892">
            <w:pPr>
              <w:numPr>
                <w:ilvl w:val="0"/>
                <w:numId w:val="44"/>
              </w:numPr>
              <w:rPr>
                <w:rFonts w:ascii="CMU Concrete" w:hAnsi="CMU Concrete"/>
              </w:rPr>
            </w:pPr>
            <w:r w:rsidRPr="00EC1D36">
              <w:rPr>
                <w:rFonts w:ascii="CMU Concrete" w:hAnsi="CMU Concrete" w:hint="eastAsia"/>
              </w:rPr>
              <w:t>차트로</w:t>
            </w:r>
            <w:r w:rsidRPr="00EC1D36">
              <w:rPr>
                <w:rFonts w:ascii="CMU Concrete" w:hAnsi="CMU Concrete"/>
              </w:rPr>
              <w:t xml:space="preserve"> </w:t>
            </w:r>
            <w:r w:rsidRPr="00EC1D36">
              <w:rPr>
                <w:rFonts w:ascii="CMU Concrete" w:hAnsi="CMU Concrete"/>
              </w:rPr>
              <w:t>그릴</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합니다</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하기</w:t>
            </w:r>
            <w:r w:rsidRPr="00EC1D36">
              <w:rPr>
                <w:rFonts w:ascii="CMU Concrete" w:hAnsi="CMU Concrete"/>
              </w:rPr>
              <w:t xml:space="preserve"> </w:t>
            </w:r>
            <w:r w:rsidRPr="00EC1D36">
              <w:rPr>
                <w:rFonts w:ascii="CMU Concrete" w:hAnsi="CMU Concrete"/>
              </w:rPr>
              <w:t>위해서는</w:t>
            </w:r>
            <w:r w:rsidRPr="00EC1D36">
              <w:rPr>
                <w:rFonts w:ascii="CMU Concrete" w:hAnsi="CMU Concrete"/>
              </w:rPr>
              <w:t xml:space="preserve"> </w:t>
            </w:r>
            <w:r w:rsidRPr="00EC1D36">
              <w:rPr>
                <w:rFonts w:ascii="CMU Concrete" w:hAnsi="CMU Concrete"/>
              </w:rPr>
              <w:t>변수</w:t>
            </w:r>
            <w:r w:rsidRPr="00EC1D36">
              <w:rPr>
                <w:rFonts w:ascii="CMU Concrete" w:hAnsi="CMU Concrete"/>
              </w:rPr>
              <w:t xml:space="preserve"> </w:t>
            </w:r>
            <w:r w:rsidRPr="00EC1D36">
              <w:rPr>
                <w:rFonts w:ascii="CMU Concrete" w:hAnsi="CMU Concrete"/>
              </w:rPr>
              <w:t>앞의</w:t>
            </w:r>
            <w:r w:rsidRPr="00EC1D36">
              <w:rPr>
                <w:rFonts w:ascii="CMU Concrete" w:hAnsi="CMU Concrete"/>
              </w:rPr>
              <w:t xml:space="preserve"> </w:t>
            </w:r>
            <w:r w:rsidRPr="00EC1D36">
              <w:rPr>
                <w:rFonts w:ascii="CMU Concrete" w:hAnsi="CMU Concrete"/>
              </w:rPr>
              <w:t>체크박스</w:t>
            </w:r>
            <w:r w:rsidRPr="00EC1D36">
              <w:rPr>
                <w:rFonts w:ascii="CMU Concrete" w:hAnsi="CMU Concrete"/>
              </w:rPr>
              <w:t>(</w:t>
            </w:r>
            <w:r w:rsidRPr="00EC1D36">
              <w:rPr>
                <w:rFonts w:ascii="CMU Concrete" w:hAnsi="CMU Concrete"/>
              </w:rPr>
              <w:t>위</w:t>
            </w:r>
            <w:r w:rsidRPr="00EC1D36">
              <w:rPr>
                <w:rFonts w:ascii="CMU Concrete" w:hAnsi="CMU Concrete"/>
              </w:rPr>
              <w:t xml:space="preserve"> </w:t>
            </w:r>
            <w:r w:rsidRPr="00EC1D36">
              <w:rPr>
                <w:rFonts w:ascii="CMU Concrete" w:hAnsi="CMU Concrete"/>
              </w:rPr>
              <w:t>이미지의</w:t>
            </w:r>
            <w:r w:rsidRPr="00EC1D36">
              <w:rPr>
                <w:rFonts w:ascii="CMU Concrete" w:hAnsi="CMU Concrete"/>
              </w:rPr>
              <w:t xml:space="preserve"> 2</w:t>
            </w:r>
            <w:r w:rsidRPr="00EC1D36">
              <w:rPr>
                <w:rFonts w:ascii="CMU Concrete" w:hAnsi="CMU Concrete"/>
              </w:rPr>
              <w:t>번</w:t>
            </w:r>
            <w:r w:rsidRPr="00EC1D36">
              <w:rPr>
                <w:rFonts w:ascii="CMU Concrete" w:hAnsi="CMU Concrete"/>
              </w:rPr>
              <w:t xml:space="preserve"> </w:t>
            </w:r>
            <w:r w:rsidRPr="00EC1D36">
              <w:rPr>
                <w:rFonts w:ascii="CMU Concrete" w:hAnsi="CMU Concrete"/>
              </w:rPr>
              <w:t>그림</w:t>
            </w:r>
            <w:r w:rsidRPr="00EC1D36">
              <w:rPr>
                <w:rFonts w:ascii="CMU Concrete" w:hAnsi="CMU Concrete"/>
              </w:rPr>
              <w:t>)</w:t>
            </w:r>
            <w:r w:rsidRPr="00EC1D36">
              <w:rPr>
                <w:rFonts w:ascii="CMU Concrete" w:hAnsi="CMU Concrete"/>
              </w:rPr>
              <w:t>를</w:t>
            </w:r>
            <w:r w:rsidRPr="00EC1D36">
              <w:rPr>
                <w:rFonts w:ascii="CMU Concrete" w:hAnsi="CMU Concrete"/>
              </w:rPr>
              <w:t xml:space="preserve"> </w:t>
            </w:r>
            <w:r w:rsidRPr="00EC1D36">
              <w:rPr>
                <w:rFonts w:ascii="CMU Concrete" w:hAnsi="CMU Concrete"/>
              </w:rPr>
              <w:t>선택하면</w:t>
            </w:r>
            <w:r w:rsidRPr="00EC1D36">
              <w:rPr>
                <w:rFonts w:ascii="CMU Concrete" w:hAnsi="CMU Concrete"/>
              </w:rPr>
              <w:t xml:space="preserve"> </w:t>
            </w:r>
            <w:r w:rsidRPr="00EC1D36">
              <w:rPr>
                <w:rFonts w:ascii="CMU Concrete" w:hAnsi="CMU Concrete"/>
              </w:rPr>
              <w:t>됩니다</w:t>
            </w:r>
            <w:r w:rsidRPr="00EC1D36">
              <w:rPr>
                <w:rFonts w:ascii="CMU Concrete" w:hAnsi="CMU Concrete"/>
              </w:rPr>
              <w:t xml:space="preserve">. </w:t>
            </w:r>
            <w:r w:rsidRPr="00EC1D36">
              <w:rPr>
                <w:rFonts w:ascii="CMU Concrete" w:hAnsi="CMU Concrete"/>
              </w:rPr>
              <w:t>모든</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w:t>
            </w:r>
            <w:r w:rsidRPr="00EC1D36">
              <w:rPr>
                <w:rFonts w:ascii="CMU Concrete" w:hAnsi="CMU Concrete"/>
              </w:rPr>
              <w:t xml:space="preserve"> </w:t>
            </w:r>
            <w:r w:rsidRPr="00EC1D36">
              <w:rPr>
                <w:rFonts w:ascii="CMU Concrete" w:hAnsi="CMU Concrete"/>
              </w:rPr>
              <w:t>또는</w:t>
            </w:r>
            <w:r w:rsidRPr="00EC1D36">
              <w:rPr>
                <w:rFonts w:ascii="CMU Concrete" w:hAnsi="CMU Concrete"/>
              </w:rPr>
              <w:t xml:space="preserve"> </w:t>
            </w:r>
            <w:r w:rsidRPr="00EC1D36">
              <w:rPr>
                <w:rFonts w:ascii="CMU Concrete" w:hAnsi="CMU Concrete"/>
              </w:rPr>
              <w:t>해제할</w:t>
            </w:r>
            <w:r w:rsidRPr="00EC1D36">
              <w:rPr>
                <w:rFonts w:ascii="CMU Concrete" w:hAnsi="CMU Concrete"/>
              </w:rPr>
              <w:t xml:space="preserve"> </w:t>
            </w:r>
            <w:r w:rsidRPr="00EC1D36">
              <w:rPr>
                <w:rFonts w:ascii="CMU Concrete" w:hAnsi="CMU Concrete"/>
              </w:rPr>
              <w:t>때는</w:t>
            </w:r>
            <w:r w:rsidRPr="00EC1D36">
              <w:rPr>
                <w:rFonts w:ascii="CMU Concrete" w:hAnsi="CMU Concrete"/>
              </w:rPr>
              <w:t xml:space="preserve"> </w:t>
            </w:r>
            <w:r w:rsidRPr="00EC1D36">
              <w:rPr>
                <w:rFonts w:ascii="CMU Concrete" w:hAnsi="CMU Concrete"/>
              </w:rPr>
              <w:t>위</w:t>
            </w:r>
            <w:r w:rsidRPr="00EC1D36">
              <w:rPr>
                <w:rFonts w:ascii="CMU Concrete" w:hAnsi="CMU Concrete"/>
              </w:rPr>
              <w:t xml:space="preserve"> </w:t>
            </w:r>
            <w:r w:rsidRPr="00EC1D36">
              <w:rPr>
                <w:rFonts w:ascii="CMU Concrete" w:hAnsi="CMU Concrete"/>
              </w:rPr>
              <w:t>이미지</w:t>
            </w:r>
            <w:r w:rsidRPr="00EC1D36">
              <w:rPr>
                <w:rFonts w:ascii="CMU Concrete" w:hAnsi="CMU Concrete"/>
              </w:rPr>
              <w:t xml:space="preserve"> 1</w:t>
            </w:r>
            <w:r w:rsidRPr="00EC1D36">
              <w:rPr>
                <w:rFonts w:ascii="CMU Concrete" w:hAnsi="CMU Concrete"/>
              </w:rPr>
              <w:t>번</w:t>
            </w:r>
            <w:r w:rsidRPr="00EC1D36">
              <w:rPr>
                <w:rFonts w:ascii="CMU Concrete" w:hAnsi="CMU Concrete"/>
              </w:rPr>
              <w:t xml:space="preserve"> </w:t>
            </w:r>
            <w:r w:rsidRPr="00EC1D36">
              <w:rPr>
                <w:rFonts w:ascii="CMU Concrete" w:hAnsi="CMU Concrete"/>
              </w:rPr>
              <w:t>그림의</w:t>
            </w:r>
            <w:r w:rsidRPr="00EC1D36">
              <w:rPr>
                <w:rFonts w:ascii="CMU Concrete" w:hAnsi="CMU Concrete"/>
              </w:rPr>
              <w:t xml:space="preserve"> </w:t>
            </w:r>
            <w:r w:rsidRPr="00EC1D36">
              <w:rPr>
                <w:rFonts w:ascii="CMU Concrete" w:hAnsi="CMU Concrete"/>
              </w:rPr>
              <w:t>버튼을</w:t>
            </w:r>
            <w:r w:rsidRPr="00EC1D36">
              <w:rPr>
                <w:rFonts w:ascii="CMU Concrete" w:hAnsi="CMU Concrete"/>
              </w:rPr>
              <w:t xml:space="preserve"> </w:t>
            </w:r>
            <w:r w:rsidRPr="00EC1D36">
              <w:rPr>
                <w:rFonts w:ascii="CMU Concrete" w:hAnsi="CMU Concrete"/>
              </w:rPr>
              <w:t>이용하면</w:t>
            </w:r>
            <w:r w:rsidRPr="00EC1D36">
              <w:rPr>
                <w:rFonts w:ascii="CMU Concrete" w:hAnsi="CMU Concrete"/>
              </w:rPr>
              <w:t xml:space="preserve"> </w:t>
            </w:r>
            <w:r w:rsidRPr="00EC1D36">
              <w:rPr>
                <w:rFonts w:ascii="CMU Concrete" w:hAnsi="CMU Concrete"/>
              </w:rPr>
              <w:t>됩니다</w:t>
            </w:r>
            <w:r w:rsidRPr="00EC1D36">
              <w:rPr>
                <w:rFonts w:ascii="CMU Concrete" w:hAnsi="CMU Concrete"/>
              </w:rPr>
              <w:t xml:space="preserve">. </w:t>
            </w:r>
          </w:p>
          <w:p w14:paraId="002E6576" w14:textId="77777777" w:rsidR="005D01BE" w:rsidRPr="00EC1D36" w:rsidRDefault="005D01BE" w:rsidP="00401892">
            <w:pPr>
              <w:numPr>
                <w:ilvl w:val="0"/>
                <w:numId w:val="44"/>
              </w:numPr>
              <w:rPr>
                <w:rFonts w:ascii="CMU Concrete" w:hAnsi="CMU Concrete"/>
              </w:rPr>
            </w:pPr>
            <w:r w:rsidRPr="00EC1D36">
              <w:rPr>
                <w:rFonts w:ascii="CMU Concrete" w:hAnsi="CMU Concrete" w:hint="eastAsia"/>
              </w:rPr>
              <w:t>조건부</w:t>
            </w:r>
            <w:r w:rsidRPr="00EC1D36">
              <w:rPr>
                <w:rFonts w:ascii="CMU Concrete" w:hAnsi="CMU Concrete"/>
              </w:rPr>
              <w:t xml:space="preserve"> </w:t>
            </w:r>
            <w:r w:rsidRPr="00EC1D36">
              <w:rPr>
                <w:rFonts w:ascii="CMU Concrete" w:hAnsi="CMU Concrete"/>
              </w:rPr>
              <w:t>변수</w:t>
            </w:r>
            <w:r w:rsidRPr="00EC1D36">
              <w:rPr>
                <w:rFonts w:ascii="CMU Concrete" w:hAnsi="CMU Concrete"/>
              </w:rPr>
              <w:t>(</w:t>
            </w:r>
            <w:r w:rsidRPr="00EC1D36">
              <w:rPr>
                <w:rFonts w:ascii="CMU Concrete" w:hAnsi="CMU Concrete"/>
              </w:rPr>
              <w:t>이미지의</w:t>
            </w:r>
            <w:r w:rsidRPr="00EC1D36">
              <w:rPr>
                <w:rFonts w:ascii="CMU Concrete" w:hAnsi="CMU Concrete"/>
              </w:rPr>
              <w:t xml:space="preserve"> 3</w:t>
            </w:r>
            <w:r w:rsidRPr="00EC1D36">
              <w:rPr>
                <w:rFonts w:ascii="CMU Concrete" w:hAnsi="CMU Concrete"/>
              </w:rPr>
              <w:t>번</w:t>
            </w:r>
            <w:r w:rsidRPr="00EC1D36">
              <w:rPr>
                <w:rFonts w:ascii="CMU Concrete" w:hAnsi="CMU Concrete"/>
              </w:rPr>
              <w:t>)</w:t>
            </w:r>
            <w:r w:rsidRPr="00EC1D36">
              <w:rPr>
                <w:rFonts w:ascii="CMU Concrete" w:hAnsi="CMU Concrete"/>
              </w:rPr>
              <w:t>을</w:t>
            </w:r>
            <w:r w:rsidRPr="00EC1D36">
              <w:rPr>
                <w:rFonts w:ascii="CMU Concrete" w:hAnsi="CMU Concrete"/>
              </w:rPr>
              <w:t xml:space="preserve"> </w:t>
            </w:r>
            <w:r w:rsidRPr="00EC1D36">
              <w:rPr>
                <w:rFonts w:ascii="CMU Concrete" w:hAnsi="CMU Concrete"/>
              </w:rPr>
              <w:t>이용하여</w:t>
            </w:r>
            <w:r w:rsidRPr="00EC1D36">
              <w:rPr>
                <w:rFonts w:ascii="CMU Concrete" w:hAnsi="CMU Concrete"/>
              </w:rPr>
              <w:t xml:space="preserve"> </w:t>
            </w:r>
            <w:r w:rsidRPr="00EC1D36">
              <w:rPr>
                <w:rFonts w:ascii="CMU Concrete" w:hAnsi="CMU Concrete"/>
              </w:rPr>
              <w:t>조건에</w:t>
            </w:r>
            <w:r w:rsidRPr="00EC1D36">
              <w:rPr>
                <w:rFonts w:ascii="CMU Concrete" w:hAnsi="CMU Concrete"/>
              </w:rPr>
              <w:t xml:space="preserve"> </w:t>
            </w:r>
            <w:r w:rsidRPr="00EC1D36">
              <w:rPr>
                <w:rFonts w:ascii="CMU Concrete" w:hAnsi="CMU Concrete"/>
              </w:rPr>
              <w:t>맞는</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할</w:t>
            </w:r>
            <w:r w:rsidRPr="00EC1D36">
              <w:rPr>
                <w:rFonts w:ascii="CMU Concrete" w:hAnsi="CMU Concrete"/>
              </w:rPr>
              <w:t xml:space="preserve"> </w:t>
            </w:r>
            <w:r w:rsidRPr="00EC1D36">
              <w:rPr>
                <w:rFonts w:ascii="CMU Concrete" w:hAnsi="CMU Concrete"/>
              </w:rPr>
              <w:t>수</w:t>
            </w:r>
            <w:r w:rsidRPr="00EC1D36">
              <w:rPr>
                <w:rFonts w:ascii="CMU Concrete" w:hAnsi="CMU Concrete"/>
              </w:rPr>
              <w:t xml:space="preserve"> </w:t>
            </w:r>
            <w:r w:rsidRPr="00EC1D36">
              <w:rPr>
                <w:rFonts w:ascii="CMU Concrete" w:hAnsi="CMU Concrete"/>
              </w:rPr>
              <w:t>있습니다</w:t>
            </w:r>
            <w:r>
              <w:rPr>
                <w:rFonts w:ascii="CMU Concrete" w:hAnsi="CMU Concrete"/>
              </w:rPr>
              <w:t>.</w:t>
            </w:r>
          </w:p>
          <w:p w14:paraId="0EF704A9" w14:textId="77777777" w:rsidR="005D01BE" w:rsidRDefault="005D01BE" w:rsidP="00401892">
            <w:pPr>
              <w:numPr>
                <w:ilvl w:val="0"/>
                <w:numId w:val="44"/>
              </w:numPr>
              <w:rPr>
                <w:rFonts w:ascii="CMU Concrete" w:hAnsi="CMU Concrete"/>
              </w:rPr>
            </w:pPr>
            <w:r>
              <w:rPr>
                <w:rFonts w:ascii="CMU Concrete" w:hAnsi="CMU Concrete" w:hint="eastAsia"/>
              </w:rPr>
              <w:t>선택사항</w:t>
            </w:r>
          </w:p>
          <w:p w14:paraId="357A81FE" w14:textId="77777777" w:rsidR="005D01BE" w:rsidRDefault="005D01BE" w:rsidP="005D01BE">
            <w:pPr>
              <w:ind w:left="204"/>
              <w:rPr>
                <w:rFonts w:ascii="CMU Concrete" w:hAnsi="CMU Concrete"/>
              </w:rPr>
            </w:pPr>
            <w:r w:rsidRPr="001E5488">
              <w:rPr>
                <w:rFonts w:ascii="CMU Concrete" w:hAnsi="CMU Concrete" w:hint="eastAsia"/>
                <w:b/>
              </w:rPr>
              <w:t>그룹변수</w:t>
            </w:r>
            <w:r w:rsidRPr="001E5488">
              <w:rPr>
                <w:rFonts w:ascii="CMU Concrete" w:hAnsi="CMU Concrete" w:hint="eastAsia"/>
                <w:b/>
              </w:rPr>
              <w:t xml:space="preserve"> </w:t>
            </w:r>
            <w:r w:rsidRPr="001E5488">
              <w:rPr>
                <w:rFonts w:ascii="CMU Concrete" w:hAnsi="CMU Concrete" w:hint="eastAsia"/>
                <w:b/>
              </w:rPr>
              <w:t>옵션</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14:paraId="37D9B0C4" w14:textId="77777777" w:rsidR="005D01BE" w:rsidRDefault="005D01BE" w:rsidP="005D01BE">
            <w:pPr>
              <w:ind w:left="204"/>
              <w:rPr>
                <w:rFonts w:ascii="CMU Concrete" w:hAnsi="CMU Concrete"/>
              </w:rPr>
            </w:pPr>
            <w:r w:rsidRPr="001E5488">
              <w:rPr>
                <w:rFonts w:ascii="CMU Concrete" w:hAnsi="CMU Concrete" w:hint="eastAsia"/>
                <w:b/>
              </w:rPr>
              <w:t>Y</w:t>
            </w:r>
            <w:r w:rsidRPr="001E5488">
              <w:rPr>
                <w:rFonts w:ascii="CMU Concrete" w:hAnsi="CMU Concrete" w:hint="eastAsia"/>
                <w:b/>
              </w:rPr>
              <w:t>축</w:t>
            </w:r>
            <w:r w:rsidRPr="001E5488">
              <w:rPr>
                <w:rFonts w:ascii="CMU Concrete" w:hAnsi="CMU Concrete" w:hint="eastAsia"/>
                <w:b/>
              </w:rPr>
              <w:t xml:space="preserve"> </w:t>
            </w:r>
            <w:r w:rsidRPr="001E5488">
              <w:rPr>
                <w:rFonts w:ascii="CMU Concrete" w:hAnsi="CMU Concrete" w:hint="eastAsia"/>
                <w:b/>
              </w:rPr>
              <w:t>지정</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14:paraId="355F23CC" w14:textId="77777777" w:rsidR="005D01BE" w:rsidRPr="00D4048A" w:rsidRDefault="005D01BE" w:rsidP="005D01BE">
            <w:pPr>
              <w:ind w:left="204"/>
              <w:rPr>
                <w:rFonts w:ascii="CMU Concrete" w:hAnsi="CMU Concrete"/>
              </w:rPr>
            </w:pPr>
            <w:r w:rsidRPr="00532B75">
              <w:rPr>
                <w:rFonts w:ascii="CMU Concrete" w:hAnsi="CMU Concrete" w:hint="eastAsia"/>
                <w:b/>
              </w:rPr>
              <w:t>통계량</w:t>
            </w:r>
            <w:r w:rsidRPr="00532B75">
              <w:rPr>
                <w:rFonts w:ascii="CMU Concrete" w:hAnsi="CMU Concrete" w:hint="eastAsia"/>
                <w:b/>
              </w:rPr>
              <w:t xml:space="preserve"> </w:t>
            </w:r>
            <w:r w:rsidRPr="00532B75">
              <w:rPr>
                <w:rFonts w:ascii="CMU Concrete" w:hAnsi="CMU Concrete" w:hint="eastAsia"/>
                <w:b/>
              </w:rPr>
              <w:t>및</w:t>
            </w:r>
            <w:r w:rsidRPr="00532B75">
              <w:rPr>
                <w:rFonts w:ascii="CMU Concrete" w:hAnsi="CMU Concrete" w:hint="eastAsia"/>
                <w:b/>
              </w:rPr>
              <w:t xml:space="preserve"> </w:t>
            </w:r>
            <w:r w:rsidRPr="00532B75">
              <w:rPr>
                <w:rFonts w:ascii="CMU Concrete" w:hAnsi="CMU Concrete" w:hint="eastAsia"/>
                <w:b/>
              </w:rPr>
              <w:t>이상치</w:t>
            </w:r>
            <w:r w:rsidRPr="00532B75">
              <w:rPr>
                <w:rFonts w:ascii="CMU Concrete" w:hAnsi="CMU Concrete" w:hint="eastAsia"/>
                <w:b/>
              </w:rPr>
              <w:t xml:space="preserve"> </w:t>
            </w:r>
            <w:r w:rsidRPr="00532B75">
              <w:rPr>
                <w:rFonts w:ascii="CMU Concrete" w:hAnsi="CMU Concrete" w:hint="eastAsia"/>
                <w:b/>
              </w:rPr>
              <w:t>표시</w:t>
            </w:r>
            <w:r>
              <w:rPr>
                <w:rFonts w:ascii="CMU Concrete" w:hAnsi="CMU Concrete" w:hint="eastAsia"/>
              </w:rPr>
              <w:t xml:space="preserve"> </w:t>
            </w:r>
            <w:r>
              <w:rPr>
                <w:rFonts w:ascii="CMU Concrete" w:hAnsi="CMU Concrete" w:hint="eastAsia"/>
              </w:rPr>
              <w:t>속성</w:t>
            </w:r>
            <w:r>
              <w:rPr>
                <w:rFonts w:ascii="CMU Concrete" w:hAnsi="CMU Concrete" w:hint="eastAsia"/>
              </w:rPr>
              <w:t xml:space="preserve"> </w:t>
            </w:r>
            <w:r>
              <w:rPr>
                <w:rFonts w:ascii="CMU Concrete" w:hAnsi="CMU Concrete" w:hint="eastAsia"/>
              </w:rPr>
              <w:t>변경</w:t>
            </w:r>
          </w:p>
          <w:p w14:paraId="1DED25B9" w14:textId="77777777" w:rsidR="005D01BE" w:rsidRPr="00D4048A" w:rsidRDefault="005D01BE" w:rsidP="005D01BE">
            <w:pPr>
              <w:rPr>
                <w:rFonts w:ascii="CMU Concrete" w:hAnsi="CMU Concrete"/>
              </w:rPr>
            </w:pPr>
          </w:p>
        </w:tc>
      </w:tr>
    </w:tbl>
    <w:p w14:paraId="2A4CB29F" w14:textId="77777777" w:rsidR="00494A34" w:rsidRPr="00D4048A" w:rsidRDefault="00494A34" w:rsidP="00494A34">
      <w:pPr>
        <w:pStyle w:val="11"/>
      </w:pPr>
      <w:r w:rsidRPr="00D4048A">
        <w:t>속성</w:t>
      </w:r>
    </w:p>
    <w:tbl>
      <w:tblPr>
        <w:tblW w:w="8897" w:type="dxa"/>
        <w:tblBorders>
          <w:top w:val="single" w:sz="12" w:space="0" w:color="808080"/>
          <w:left w:val="single" w:sz="12" w:space="0" w:color="808080"/>
          <w:bottom w:val="single" w:sz="12" w:space="0" w:color="808080"/>
          <w:right w:val="single" w:sz="12" w:space="0" w:color="808080"/>
          <w:insideH w:val="single" w:sz="12" w:space="0" w:color="808080"/>
          <w:insideV w:val="single" w:sz="12" w:space="0" w:color="808080"/>
        </w:tblBorders>
        <w:tblLayout w:type="fixed"/>
        <w:tblCellMar>
          <w:left w:w="28" w:type="dxa"/>
          <w:right w:w="28" w:type="dxa"/>
        </w:tblCellMar>
        <w:tblLook w:val="04A0" w:firstRow="1" w:lastRow="0" w:firstColumn="1" w:lastColumn="0" w:noHBand="0" w:noVBand="1"/>
      </w:tblPr>
      <w:tblGrid>
        <w:gridCol w:w="978"/>
        <w:gridCol w:w="1246"/>
        <w:gridCol w:w="4893"/>
        <w:gridCol w:w="801"/>
        <w:gridCol w:w="979"/>
      </w:tblGrid>
      <w:tr w:rsidR="00494A34" w:rsidRPr="003A3976" w14:paraId="6E92FDC4" w14:textId="77777777" w:rsidTr="00AF2660">
        <w:trPr>
          <w:trHeight w:val="253"/>
        </w:trPr>
        <w:tc>
          <w:tcPr>
            <w:tcW w:w="550" w:type="pct"/>
            <w:tcBorders>
              <w:top w:val="single" w:sz="4" w:space="0" w:color="808080"/>
              <w:left w:val="single" w:sz="4" w:space="0" w:color="808080"/>
              <w:bottom w:val="single" w:sz="6" w:space="0" w:color="808080"/>
              <w:right w:val="single" w:sz="6" w:space="0" w:color="808080"/>
            </w:tcBorders>
            <w:shd w:val="clear" w:color="auto" w:fill="BFBFBF"/>
            <w:vAlign w:val="center"/>
          </w:tcPr>
          <w:p w14:paraId="5B6D59D9" w14:textId="77777777" w:rsidR="00494A34" w:rsidRPr="008C191C" w:rsidRDefault="00494A34" w:rsidP="00AF2660">
            <w:pPr>
              <w:jc w:val="center"/>
              <w:rPr>
                <w:b/>
                <w:bCs/>
              </w:rPr>
            </w:pPr>
            <w:r w:rsidRPr="008C191C">
              <w:rPr>
                <w:b/>
                <w:bCs/>
              </w:rPr>
              <w:t>속성그룹</w:t>
            </w:r>
          </w:p>
        </w:tc>
        <w:tc>
          <w:tcPr>
            <w:tcW w:w="700" w:type="pct"/>
            <w:tcBorders>
              <w:top w:val="single" w:sz="4" w:space="0" w:color="808080"/>
              <w:left w:val="single" w:sz="6" w:space="0" w:color="808080"/>
              <w:bottom w:val="single" w:sz="6" w:space="0" w:color="808080"/>
              <w:right w:val="single" w:sz="6" w:space="0" w:color="808080"/>
            </w:tcBorders>
            <w:shd w:val="clear" w:color="auto" w:fill="BFBFBF"/>
            <w:vAlign w:val="center"/>
          </w:tcPr>
          <w:p w14:paraId="0D1CBCBE" w14:textId="77777777" w:rsidR="00494A34" w:rsidRPr="008C191C" w:rsidRDefault="00494A34" w:rsidP="00AF2660">
            <w:pPr>
              <w:jc w:val="center"/>
              <w:rPr>
                <w:b/>
                <w:bCs/>
              </w:rPr>
            </w:pPr>
            <w:r w:rsidRPr="008C191C">
              <w:rPr>
                <w:b/>
                <w:bCs/>
              </w:rPr>
              <w:t>속성명</w:t>
            </w:r>
          </w:p>
        </w:tc>
        <w:tc>
          <w:tcPr>
            <w:tcW w:w="2750" w:type="pct"/>
            <w:tcBorders>
              <w:top w:val="single" w:sz="4" w:space="0" w:color="808080"/>
              <w:left w:val="single" w:sz="6" w:space="0" w:color="808080"/>
              <w:bottom w:val="single" w:sz="6" w:space="0" w:color="808080"/>
              <w:right w:val="single" w:sz="6" w:space="0" w:color="808080"/>
            </w:tcBorders>
            <w:shd w:val="clear" w:color="auto" w:fill="BFBFBF"/>
            <w:vAlign w:val="center"/>
          </w:tcPr>
          <w:p w14:paraId="22816F83" w14:textId="77777777" w:rsidR="00494A34" w:rsidRPr="008C191C" w:rsidRDefault="00494A34" w:rsidP="00AF2660">
            <w:pPr>
              <w:jc w:val="center"/>
              <w:rPr>
                <w:b/>
                <w:bCs/>
              </w:rPr>
            </w:pPr>
            <w:r w:rsidRPr="008C191C">
              <w:rPr>
                <w:b/>
                <w:bCs/>
              </w:rPr>
              <w:t>설명</w:t>
            </w:r>
          </w:p>
        </w:tc>
        <w:tc>
          <w:tcPr>
            <w:tcW w:w="450" w:type="pct"/>
            <w:tcBorders>
              <w:top w:val="single" w:sz="4" w:space="0" w:color="808080"/>
              <w:left w:val="single" w:sz="6" w:space="0" w:color="808080"/>
              <w:bottom w:val="single" w:sz="6" w:space="0" w:color="808080"/>
              <w:right w:val="single" w:sz="6" w:space="0" w:color="808080"/>
            </w:tcBorders>
            <w:shd w:val="clear" w:color="auto" w:fill="BFBFBF"/>
            <w:vAlign w:val="center"/>
          </w:tcPr>
          <w:p w14:paraId="5A9FA7B1" w14:textId="77777777" w:rsidR="00494A34" w:rsidRPr="008C191C" w:rsidRDefault="00494A34" w:rsidP="00AF2660">
            <w:pPr>
              <w:jc w:val="center"/>
              <w:rPr>
                <w:b/>
                <w:bCs/>
              </w:rPr>
            </w:pPr>
            <w:r w:rsidRPr="008C191C">
              <w:rPr>
                <w:b/>
                <w:bCs/>
              </w:rPr>
              <w:t>기타</w:t>
            </w:r>
          </w:p>
        </w:tc>
        <w:tc>
          <w:tcPr>
            <w:tcW w:w="550" w:type="pct"/>
            <w:tcBorders>
              <w:top w:val="single" w:sz="4" w:space="0" w:color="808080"/>
              <w:left w:val="single" w:sz="6" w:space="0" w:color="808080"/>
              <w:bottom w:val="single" w:sz="6" w:space="0" w:color="808080"/>
              <w:right w:val="single" w:sz="4" w:space="0" w:color="808080"/>
            </w:tcBorders>
            <w:shd w:val="clear" w:color="auto" w:fill="BFBFBF"/>
            <w:vAlign w:val="center"/>
          </w:tcPr>
          <w:p w14:paraId="39F1067F" w14:textId="77777777" w:rsidR="00494A34" w:rsidRPr="008C191C" w:rsidRDefault="00494A34" w:rsidP="00AF2660">
            <w:pPr>
              <w:jc w:val="center"/>
              <w:rPr>
                <w:b/>
                <w:bCs/>
              </w:rPr>
            </w:pPr>
            <w:r w:rsidRPr="008C191C">
              <w:rPr>
                <w:b/>
                <w:bCs/>
              </w:rPr>
              <w:t>비고</w:t>
            </w:r>
          </w:p>
        </w:tc>
      </w:tr>
      <w:tr w:rsidR="00494A34" w:rsidRPr="003A3976" w14:paraId="2BFB297F" w14:textId="77777777" w:rsidTr="00AF2660">
        <w:trPr>
          <w:trHeight w:val="297"/>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14:paraId="181E3AEC" w14:textId="77777777" w:rsidR="00494A34" w:rsidRPr="008C191C" w:rsidRDefault="00494A34" w:rsidP="007231D9">
            <w:pPr>
              <w:jc w:val="center"/>
              <w:rPr>
                <w:b/>
                <w:bCs/>
              </w:rPr>
            </w:pPr>
            <w:r w:rsidRPr="008C191C">
              <w:rPr>
                <w:b/>
                <w:bCs/>
              </w:rPr>
              <w:t>일반정보</w:t>
            </w:r>
          </w:p>
        </w:tc>
        <w:tc>
          <w:tcPr>
            <w:tcW w:w="700" w:type="pct"/>
            <w:tcBorders>
              <w:top w:val="single" w:sz="6" w:space="0" w:color="808080"/>
              <w:left w:val="single" w:sz="6" w:space="0" w:color="808080"/>
              <w:bottom w:val="single" w:sz="6" w:space="0" w:color="808080"/>
              <w:right w:val="single" w:sz="6" w:space="0" w:color="808080"/>
            </w:tcBorders>
            <w:vAlign w:val="center"/>
          </w:tcPr>
          <w:p w14:paraId="5AC726CE" w14:textId="77777777" w:rsidR="00494A34" w:rsidRPr="003A3976" w:rsidRDefault="00494A34" w:rsidP="007231D9">
            <w:pPr>
              <w:jc w:val="center"/>
            </w:pPr>
            <w:r w:rsidRPr="003A3976">
              <w:t>이름</w:t>
            </w:r>
          </w:p>
        </w:tc>
        <w:tc>
          <w:tcPr>
            <w:tcW w:w="2750" w:type="pct"/>
            <w:tcBorders>
              <w:top w:val="single" w:sz="6" w:space="0" w:color="808080"/>
              <w:left w:val="single" w:sz="6" w:space="0" w:color="808080"/>
              <w:bottom w:val="single" w:sz="6" w:space="0" w:color="808080"/>
              <w:right w:val="single" w:sz="6" w:space="0" w:color="808080"/>
            </w:tcBorders>
            <w:vAlign w:val="center"/>
          </w:tcPr>
          <w:p w14:paraId="25289A15" w14:textId="77777777" w:rsidR="00494A34" w:rsidRPr="003A3976" w:rsidRDefault="00494A34" w:rsidP="007231D9">
            <w:r w:rsidRPr="003A3976">
              <w:t xml:space="preserve">노드의 이름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21ABEB07" w14:textId="77777777" w:rsidR="00494A34" w:rsidRPr="003A3976" w:rsidRDefault="002051C2" w:rsidP="007231D9">
            <w:pPr>
              <w:jc w:val="center"/>
            </w:pPr>
            <w:r>
              <w:rPr>
                <w:rFonts w:ascii="CMU Concrete" w:hint="eastAsia"/>
              </w:rPr>
              <w:t>선택</w:t>
            </w:r>
          </w:p>
        </w:tc>
        <w:tc>
          <w:tcPr>
            <w:tcW w:w="550" w:type="pct"/>
            <w:tcBorders>
              <w:top w:val="single" w:sz="6" w:space="0" w:color="808080"/>
              <w:left w:val="single" w:sz="6" w:space="0" w:color="808080"/>
              <w:bottom w:val="single" w:sz="6" w:space="0" w:color="808080"/>
              <w:right w:val="single" w:sz="4" w:space="0" w:color="808080"/>
            </w:tcBorders>
            <w:vAlign w:val="center"/>
          </w:tcPr>
          <w:p w14:paraId="5B642563" w14:textId="77777777" w:rsidR="00494A34" w:rsidRPr="003A3976" w:rsidRDefault="00494A34" w:rsidP="007231D9">
            <w:pPr>
              <w:jc w:val="center"/>
            </w:pPr>
          </w:p>
        </w:tc>
      </w:tr>
      <w:tr w:rsidR="00494A34" w:rsidRPr="003A3976" w14:paraId="7A6DAE47" w14:textId="77777777" w:rsidTr="00AF2660">
        <w:trPr>
          <w:trHeight w:val="203"/>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5D73C181" w14:textId="77777777" w:rsidR="00494A34" w:rsidRPr="008C191C" w:rsidRDefault="00494A34" w:rsidP="007231D9">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3CD35FEF" w14:textId="77777777" w:rsidR="00494A34" w:rsidRPr="003A3976" w:rsidRDefault="00494A34" w:rsidP="007231D9">
            <w:pPr>
              <w:jc w:val="center"/>
            </w:pPr>
            <w:r w:rsidRPr="003A3976">
              <w:t>설명</w:t>
            </w:r>
          </w:p>
        </w:tc>
        <w:tc>
          <w:tcPr>
            <w:tcW w:w="2750" w:type="pct"/>
            <w:tcBorders>
              <w:top w:val="single" w:sz="6" w:space="0" w:color="808080"/>
              <w:left w:val="single" w:sz="6" w:space="0" w:color="808080"/>
              <w:bottom w:val="single" w:sz="6" w:space="0" w:color="808080"/>
              <w:right w:val="single" w:sz="6" w:space="0" w:color="808080"/>
            </w:tcBorders>
            <w:vAlign w:val="center"/>
          </w:tcPr>
          <w:p w14:paraId="14142726" w14:textId="77777777" w:rsidR="00494A34" w:rsidRPr="003A3976" w:rsidRDefault="00494A34" w:rsidP="007231D9">
            <w:r w:rsidRPr="003A3976">
              <w:t xml:space="preserve">노드에 대한 간단한 주석을 달 수 있습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642E8FAE" w14:textId="77777777" w:rsidR="00494A34" w:rsidRPr="003A3976" w:rsidRDefault="00494A34" w:rsidP="007231D9">
            <w:pPr>
              <w:jc w:val="center"/>
            </w:pPr>
            <w:r w:rsidRPr="003A3976">
              <w:t>선택</w:t>
            </w:r>
          </w:p>
        </w:tc>
        <w:tc>
          <w:tcPr>
            <w:tcW w:w="550" w:type="pct"/>
            <w:tcBorders>
              <w:top w:val="single" w:sz="6" w:space="0" w:color="808080"/>
              <w:left w:val="single" w:sz="6" w:space="0" w:color="808080"/>
              <w:bottom w:val="single" w:sz="6" w:space="0" w:color="808080"/>
              <w:right w:val="single" w:sz="4" w:space="0" w:color="808080"/>
            </w:tcBorders>
            <w:vAlign w:val="center"/>
          </w:tcPr>
          <w:p w14:paraId="694AECDC" w14:textId="77777777" w:rsidR="00494A34" w:rsidRPr="003A3976" w:rsidRDefault="00494A34" w:rsidP="007231D9">
            <w:pPr>
              <w:jc w:val="center"/>
            </w:pPr>
          </w:p>
        </w:tc>
      </w:tr>
      <w:tr w:rsidR="00494A34" w:rsidRPr="003A3976" w14:paraId="57311352" w14:textId="77777777" w:rsidTr="00AF2660">
        <w:trPr>
          <w:trHeight w:val="250"/>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14:paraId="5CC3CB62" w14:textId="77777777" w:rsidR="00494A34" w:rsidRPr="008C191C" w:rsidRDefault="00494A34" w:rsidP="007231D9">
            <w:pPr>
              <w:jc w:val="center"/>
              <w:rPr>
                <w:b/>
                <w:bCs/>
              </w:rPr>
            </w:pPr>
            <w:r w:rsidRPr="008C191C">
              <w:rPr>
                <w:b/>
                <w:bCs/>
              </w:rPr>
              <w:t>차트 옵션</w:t>
            </w:r>
          </w:p>
        </w:tc>
        <w:tc>
          <w:tcPr>
            <w:tcW w:w="700" w:type="pct"/>
            <w:tcBorders>
              <w:top w:val="single" w:sz="6" w:space="0" w:color="808080"/>
              <w:left w:val="single" w:sz="6" w:space="0" w:color="808080"/>
              <w:bottom w:val="single" w:sz="6" w:space="0" w:color="808080"/>
              <w:right w:val="single" w:sz="6" w:space="0" w:color="808080"/>
            </w:tcBorders>
            <w:vAlign w:val="center"/>
          </w:tcPr>
          <w:p w14:paraId="5E5E5687" w14:textId="77777777" w:rsidR="00494A34" w:rsidRPr="003A3976" w:rsidRDefault="00494A34" w:rsidP="007231D9">
            <w:pPr>
              <w:jc w:val="center"/>
            </w:pPr>
            <w:r w:rsidRPr="003A3976">
              <w:t>차팅 방식</w:t>
            </w:r>
          </w:p>
        </w:tc>
        <w:tc>
          <w:tcPr>
            <w:tcW w:w="2750" w:type="pct"/>
            <w:tcBorders>
              <w:top w:val="single" w:sz="6" w:space="0" w:color="808080"/>
              <w:left w:val="single" w:sz="6" w:space="0" w:color="808080"/>
              <w:bottom w:val="single" w:sz="6" w:space="0" w:color="808080"/>
              <w:right w:val="single" w:sz="6" w:space="0" w:color="808080"/>
            </w:tcBorders>
            <w:vAlign w:val="center"/>
          </w:tcPr>
          <w:p w14:paraId="642A5068" w14:textId="77777777" w:rsidR="00494A34" w:rsidRPr="003A3976" w:rsidRDefault="00494A34" w:rsidP="007231D9">
            <w:r w:rsidRPr="003A3976">
              <w:t>차팅 방식</w:t>
            </w:r>
            <w:r w:rsidR="00AF2660">
              <w:rPr>
                <w:rFonts w:hint="eastAsia"/>
              </w:rPr>
              <w:t>(산포도,</w:t>
            </w:r>
            <w:r w:rsidR="00AF2660">
              <w:t xml:space="preserve"> </w:t>
            </w:r>
            <w:r w:rsidR="00AF2660">
              <w:rPr>
                <w:rFonts w:hint="eastAsia"/>
              </w:rPr>
              <w:t>박스플롯)</w:t>
            </w:r>
            <w:r w:rsidRPr="003A3976">
              <w:t xml:space="preserve">을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465B9E0B" w14:textId="77777777" w:rsidR="00494A34" w:rsidRPr="003A3976" w:rsidRDefault="00AF2660" w:rsidP="007231D9">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43CAD3ED" w14:textId="77777777" w:rsidR="00494A34" w:rsidRPr="003A3976" w:rsidRDefault="00494A34" w:rsidP="007231D9">
            <w:pPr>
              <w:jc w:val="center"/>
            </w:pPr>
          </w:p>
        </w:tc>
      </w:tr>
      <w:tr w:rsidR="00494A34" w:rsidRPr="003A3976" w14:paraId="23DFA157" w14:textId="77777777" w:rsidTr="00AF2660">
        <w:trPr>
          <w:trHeight w:val="440"/>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10BF2408" w14:textId="77777777" w:rsidR="00494A34" w:rsidRPr="008C191C" w:rsidRDefault="00494A34" w:rsidP="007231D9">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0FD60852" w14:textId="77777777" w:rsidR="00494A34" w:rsidRPr="003A3976" w:rsidRDefault="00494A34" w:rsidP="007231D9">
            <w:pPr>
              <w:jc w:val="center"/>
            </w:pPr>
            <w:r w:rsidRPr="003A3976">
              <w:t>변수별로 축설정</w:t>
            </w:r>
          </w:p>
        </w:tc>
        <w:tc>
          <w:tcPr>
            <w:tcW w:w="2750" w:type="pct"/>
            <w:tcBorders>
              <w:top w:val="single" w:sz="6" w:space="0" w:color="808080"/>
              <w:left w:val="single" w:sz="6" w:space="0" w:color="808080"/>
              <w:bottom w:val="single" w:sz="6" w:space="0" w:color="808080"/>
              <w:right w:val="single" w:sz="6" w:space="0" w:color="808080"/>
            </w:tcBorders>
            <w:vAlign w:val="center"/>
          </w:tcPr>
          <w:p w14:paraId="2109FB39" w14:textId="77777777" w:rsidR="00494A34" w:rsidRPr="003A3976" w:rsidRDefault="00494A34" w:rsidP="007231D9">
            <w:r w:rsidRPr="003A3976">
              <w:t>변수별로 축을 설정하여 차트를 그릴지 결정합니다.</w:t>
            </w:r>
          </w:p>
        </w:tc>
        <w:tc>
          <w:tcPr>
            <w:tcW w:w="450" w:type="pct"/>
            <w:tcBorders>
              <w:top w:val="single" w:sz="6" w:space="0" w:color="808080"/>
              <w:left w:val="single" w:sz="6" w:space="0" w:color="808080"/>
              <w:bottom w:val="single" w:sz="6" w:space="0" w:color="808080"/>
              <w:right w:val="single" w:sz="6" w:space="0" w:color="808080"/>
            </w:tcBorders>
            <w:vAlign w:val="center"/>
          </w:tcPr>
          <w:p w14:paraId="16F76D7C" w14:textId="77777777" w:rsidR="00494A34" w:rsidRPr="003A3976" w:rsidRDefault="00AF2660" w:rsidP="007231D9">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2D2FF53B" w14:textId="77777777" w:rsidR="00494A34" w:rsidRPr="003A3976" w:rsidRDefault="00AF2660" w:rsidP="007231D9">
            <w:pPr>
              <w:jc w:val="center"/>
            </w:pPr>
            <w:r w:rsidRPr="003A3976">
              <w:t>예, 아니오</w:t>
            </w:r>
          </w:p>
        </w:tc>
      </w:tr>
      <w:tr w:rsidR="00494A34" w:rsidRPr="003A3976" w14:paraId="2B90AE2D" w14:textId="77777777" w:rsidTr="00AF2660">
        <w:trPr>
          <w:trHeight w:val="422"/>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553D5654" w14:textId="77777777" w:rsidR="00494A34" w:rsidRPr="008C191C" w:rsidRDefault="00494A34" w:rsidP="007231D9">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2D25B88C" w14:textId="77777777" w:rsidR="00494A34" w:rsidRPr="003A3976" w:rsidRDefault="00494A34" w:rsidP="007231D9">
            <w:pPr>
              <w:jc w:val="center"/>
            </w:pPr>
            <w:r w:rsidRPr="003A3976">
              <w:t>평균 표시</w:t>
            </w:r>
          </w:p>
        </w:tc>
        <w:tc>
          <w:tcPr>
            <w:tcW w:w="2750" w:type="pct"/>
            <w:tcBorders>
              <w:top w:val="single" w:sz="6" w:space="0" w:color="808080"/>
              <w:left w:val="single" w:sz="6" w:space="0" w:color="808080"/>
              <w:bottom w:val="single" w:sz="6" w:space="0" w:color="808080"/>
              <w:right w:val="single" w:sz="6" w:space="0" w:color="808080"/>
            </w:tcBorders>
            <w:vAlign w:val="center"/>
          </w:tcPr>
          <w:p w14:paraId="1B259925" w14:textId="480BDAAA" w:rsidR="00494A34" w:rsidRPr="003A3976" w:rsidRDefault="00494A34" w:rsidP="007231D9">
            <w:r w:rsidRPr="003A3976">
              <w:t>평균을 차트를 표시할지 결정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0C70E275" w14:textId="77777777" w:rsidR="00494A34" w:rsidRPr="003A3976" w:rsidRDefault="00AF2660" w:rsidP="007231D9">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61AC56F4" w14:textId="77777777" w:rsidR="00494A34" w:rsidRPr="003A3976" w:rsidRDefault="00AF2660" w:rsidP="007231D9">
            <w:pPr>
              <w:jc w:val="center"/>
            </w:pPr>
            <w:r w:rsidRPr="003A3976">
              <w:t>예, 아니오</w:t>
            </w:r>
          </w:p>
        </w:tc>
      </w:tr>
      <w:tr w:rsidR="00AF2660" w:rsidRPr="003A3976" w14:paraId="0BE77800" w14:textId="77777777" w:rsidTr="00AF2660">
        <w:trPr>
          <w:trHeight w:val="391"/>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6876BE86"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2E781424" w14:textId="77777777" w:rsidR="00AF2660" w:rsidRPr="003A3976" w:rsidRDefault="00AF2660" w:rsidP="00AF2660">
            <w:pPr>
              <w:jc w:val="center"/>
            </w:pPr>
            <w:r w:rsidRPr="003A3976">
              <w:t>표준편차 표시</w:t>
            </w:r>
          </w:p>
        </w:tc>
        <w:tc>
          <w:tcPr>
            <w:tcW w:w="2750" w:type="pct"/>
            <w:tcBorders>
              <w:top w:val="single" w:sz="6" w:space="0" w:color="808080"/>
              <w:left w:val="single" w:sz="6" w:space="0" w:color="808080"/>
              <w:bottom w:val="single" w:sz="6" w:space="0" w:color="808080"/>
              <w:right w:val="single" w:sz="6" w:space="0" w:color="808080"/>
            </w:tcBorders>
            <w:vAlign w:val="center"/>
          </w:tcPr>
          <w:p w14:paraId="4FA96D69" w14:textId="09D094BC" w:rsidR="00AF2660" w:rsidRPr="003A3976" w:rsidRDefault="00AF2660" w:rsidP="00AF2660">
            <w:r w:rsidRPr="003A3976">
              <w:t>표준편차을 차트를 표시할지 결정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31D74829" w14:textId="77777777" w:rsidR="00AF2660" w:rsidRPr="003A3976" w:rsidRDefault="00AF2660" w:rsidP="00AF2660">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2AF81FC4" w14:textId="77777777" w:rsidR="00AF2660" w:rsidRPr="003A3976" w:rsidRDefault="00AF2660" w:rsidP="00AF2660">
            <w:pPr>
              <w:jc w:val="center"/>
            </w:pPr>
            <w:r w:rsidRPr="003A3976">
              <w:t>예, 아니오</w:t>
            </w:r>
          </w:p>
        </w:tc>
      </w:tr>
      <w:tr w:rsidR="00AF2660" w:rsidRPr="003A3976" w14:paraId="29906CDA" w14:textId="77777777" w:rsidTr="00AF2660">
        <w:trPr>
          <w:trHeight w:val="372"/>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49F34AA7"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1583BA6B" w14:textId="77777777" w:rsidR="00AF2660" w:rsidRPr="003A3976" w:rsidRDefault="00AF2660" w:rsidP="00AF2660">
            <w:pPr>
              <w:jc w:val="center"/>
            </w:pPr>
            <w:r w:rsidRPr="003A3976">
              <w:t>중앙값 표시</w:t>
            </w:r>
          </w:p>
        </w:tc>
        <w:tc>
          <w:tcPr>
            <w:tcW w:w="2750" w:type="pct"/>
            <w:tcBorders>
              <w:top w:val="single" w:sz="6" w:space="0" w:color="808080"/>
              <w:left w:val="single" w:sz="6" w:space="0" w:color="808080"/>
              <w:bottom w:val="single" w:sz="6" w:space="0" w:color="808080"/>
              <w:right w:val="single" w:sz="6" w:space="0" w:color="808080"/>
            </w:tcBorders>
            <w:vAlign w:val="center"/>
          </w:tcPr>
          <w:p w14:paraId="799354DD" w14:textId="21E6B622" w:rsidR="00AF2660" w:rsidRPr="003A3976" w:rsidRDefault="00AF2660" w:rsidP="00AF2660">
            <w:r w:rsidRPr="003A3976">
              <w:t>중앙값을 차트를 표시할지 결정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242B92C1" w14:textId="77777777" w:rsidR="00AF2660" w:rsidRPr="003A3976" w:rsidRDefault="00AF2660" w:rsidP="00AF2660">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36A9C251" w14:textId="77777777" w:rsidR="00AF2660" w:rsidRPr="003A3976" w:rsidRDefault="00AF2660" w:rsidP="00AF2660">
            <w:pPr>
              <w:jc w:val="center"/>
            </w:pPr>
            <w:r w:rsidRPr="003A3976">
              <w:t>예, 아니오</w:t>
            </w:r>
          </w:p>
        </w:tc>
      </w:tr>
      <w:tr w:rsidR="00AF2660" w:rsidRPr="003A3976" w14:paraId="6DE5986A" w14:textId="77777777" w:rsidTr="00AF2660">
        <w:trPr>
          <w:trHeight w:val="340"/>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24ACAF5A"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0FCFE677" w14:textId="77777777" w:rsidR="00AF2660" w:rsidRPr="003A3976" w:rsidRDefault="00AF2660" w:rsidP="00AF2660">
            <w:pPr>
              <w:jc w:val="center"/>
            </w:pPr>
            <w:r w:rsidRPr="003A3976">
              <w:t>이상치 표시</w:t>
            </w:r>
          </w:p>
        </w:tc>
        <w:tc>
          <w:tcPr>
            <w:tcW w:w="2750" w:type="pct"/>
            <w:tcBorders>
              <w:top w:val="single" w:sz="6" w:space="0" w:color="808080"/>
              <w:left w:val="single" w:sz="6" w:space="0" w:color="808080"/>
              <w:bottom w:val="single" w:sz="6" w:space="0" w:color="808080"/>
              <w:right w:val="single" w:sz="6" w:space="0" w:color="808080"/>
            </w:tcBorders>
            <w:vAlign w:val="center"/>
          </w:tcPr>
          <w:p w14:paraId="35C923BF" w14:textId="2AE5F4EB" w:rsidR="00AF2660" w:rsidRPr="003A3976" w:rsidRDefault="00AF2660" w:rsidP="00AF2660">
            <w:r w:rsidRPr="003A3976">
              <w:t>이상치 차트를 표시할지 결정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006D18ED" w14:textId="77777777" w:rsidR="00AF2660" w:rsidRPr="003A3976" w:rsidRDefault="00AF2660" w:rsidP="00AF2660">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7461FAF6" w14:textId="77777777" w:rsidR="00AF2660" w:rsidRPr="003A3976" w:rsidRDefault="00AF2660" w:rsidP="00AF2660">
            <w:pPr>
              <w:jc w:val="center"/>
            </w:pPr>
            <w:r w:rsidRPr="003A3976">
              <w:t>예, 아니오</w:t>
            </w:r>
          </w:p>
        </w:tc>
      </w:tr>
      <w:tr w:rsidR="00AF2660" w:rsidRPr="003A3976" w14:paraId="7567C884" w14:textId="77777777" w:rsidTr="00AF2660">
        <w:trPr>
          <w:trHeight w:val="561"/>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14:paraId="1C151937" w14:textId="77777777" w:rsidR="00AF2660" w:rsidRPr="008C191C" w:rsidRDefault="00AF2660" w:rsidP="00AF2660">
            <w:pPr>
              <w:jc w:val="center"/>
              <w:rPr>
                <w:b/>
                <w:bCs/>
              </w:rPr>
            </w:pPr>
            <w:r w:rsidRPr="008C191C">
              <w:rPr>
                <w:b/>
                <w:bCs/>
              </w:rPr>
              <w:t>그룹 변수 옵션</w:t>
            </w:r>
          </w:p>
        </w:tc>
        <w:tc>
          <w:tcPr>
            <w:tcW w:w="700" w:type="pct"/>
            <w:tcBorders>
              <w:top w:val="single" w:sz="6" w:space="0" w:color="808080"/>
              <w:left w:val="single" w:sz="6" w:space="0" w:color="808080"/>
              <w:bottom w:val="single" w:sz="6" w:space="0" w:color="808080"/>
              <w:right w:val="single" w:sz="6" w:space="0" w:color="808080"/>
            </w:tcBorders>
            <w:vAlign w:val="center"/>
          </w:tcPr>
          <w:p w14:paraId="70750C73" w14:textId="77777777" w:rsidR="00AF2660" w:rsidRPr="003A3976" w:rsidRDefault="00AF2660" w:rsidP="00AF2660">
            <w:pPr>
              <w:jc w:val="center"/>
            </w:pPr>
            <w:r w:rsidRPr="003A3976">
              <w:t>그룹표시</w:t>
            </w:r>
          </w:p>
        </w:tc>
        <w:tc>
          <w:tcPr>
            <w:tcW w:w="2750" w:type="pct"/>
            <w:tcBorders>
              <w:top w:val="single" w:sz="6" w:space="0" w:color="808080"/>
              <w:left w:val="single" w:sz="6" w:space="0" w:color="808080"/>
              <w:bottom w:val="single" w:sz="6" w:space="0" w:color="808080"/>
              <w:right w:val="single" w:sz="6" w:space="0" w:color="808080"/>
            </w:tcBorders>
            <w:vAlign w:val="center"/>
          </w:tcPr>
          <w:p w14:paraId="556B7DD4" w14:textId="77777777" w:rsidR="00AF2660" w:rsidRPr="003A3976" w:rsidRDefault="00AF2660" w:rsidP="00AF2660">
            <w:r w:rsidRPr="003A3976">
              <w:t>데이터 내에 그룹 관련 변수가 있을 때 그룹 표시 방법</w:t>
            </w:r>
            <w:r>
              <w:rPr>
                <w:rFonts w:hint="eastAsia"/>
              </w:rPr>
              <w:t>(그룹사용 안함,</w:t>
            </w:r>
            <w:r>
              <w:t xml:space="preserve"> </w:t>
            </w:r>
            <w:r>
              <w:rPr>
                <w:rFonts w:hint="eastAsia"/>
              </w:rPr>
              <w:t>시리즈로 구분)</w:t>
            </w:r>
            <w:r w:rsidRPr="003A3976">
              <w:t xml:space="preserve">을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17C71725" w14:textId="77777777" w:rsidR="00AF2660" w:rsidRPr="003A3976" w:rsidRDefault="00AF2660" w:rsidP="00AF2660">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4BCF93D9" w14:textId="77777777" w:rsidR="00AF2660" w:rsidRPr="003A3976" w:rsidRDefault="00AF2660" w:rsidP="00AF2660">
            <w:pPr>
              <w:jc w:val="center"/>
            </w:pPr>
          </w:p>
        </w:tc>
      </w:tr>
      <w:tr w:rsidR="00AF2660" w:rsidRPr="003A3976" w14:paraId="7B019BE9" w14:textId="77777777" w:rsidTr="00AF2660">
        <w:trPr>
          <w:trHeight w:val="131"/>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2984643E"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570674C4" w14:textId="77777777" w:rsidR="00AF2660" w:rsidRPr="003A3976" w:rsidRDefault="00AF2660" w:rsidP="00AF2660">
            <w:pPr>
              <w:jc w:val="center"/>
            </w:pPr>
            <w:r w:rsidRPr="003A3976">
              <w:t>그룹변수 #1</w:t>
            </w:r>
          </w:p>
        </w:tc>
        <w:tc>
          <w:tcPr>
            <w:tcW w:w="2750" w:type="pct"/>
            <w:tcBorders>
              <w:top w:val="single" w:sz="6" w:space="0" w:color="808080"/>
              <w:left w:val="single" w:sz="6" w:space="0" w:color="808080"/>
              <w:bottom w:val="single" w:sz="6" w:space="0" w:color="808080"/>
              <w:right w:val="single" w:sz="6" w:space="0" w:color="808080"/>
            </w:tcBorders>
            <w:vAlign w:val="center"/>
          </w:tcPr>
          <w:p w14:paraId="2DBA5FAB" w14:textId="52F1A88C" w:rsidR="00AF2660" w:rsidRPr="003A3976" w:rsidRDefault="00AF2660" w:rsidP="00AF2660">
            <w:r w:rsidRPr="003A3976">
              <w:t>첫번째 그룹변수를 선택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61F4DC24"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09AE33B0" w14:textId="77777777" w:rsidR="00AF2660" w:rsidRPr="003A3976" w:rsidRDefault="00AF2660" w:rsidP="00AF2660">
            <w:pPr>
              <w:jc w:val="center"/>
            </w:pPr>
          </w:p>
        </w:tc>
      </w:tr>
      <w:tr w:rsidR="00AF2660" w:rsidRPr="003A3976" w14:paraId="34F3A214" w14:textId="77777777" w:rsidTr="00AF2660">
        <w:trPr>
          <w:trHeight w:val="179"/>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07C72399"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7DAD520F" w14:textId="77777777" w:rsidR="00AF2660" w:rsidRPr="003A3976" w:rsidRDefault="00AF2660" w:rsidP="00AF2660">
            <w:pPr>
              <w:jc w:val="center"/>
            </w:pPr>
            <w:r w:rsidRPr="003A3976">
              <w:t>그룹변수 #2</w:t>
            </w:r>
          </w:p>
        </w:tc>
        <w:tc>
          <w:tcPr>
            <w:tcW w:w="2750" w:type="pct"/>
            <w:tcBorders>
              <w:top w:val="single" w:sz="6" w:space="0" w:color="808080"/>
              <w:left w:val="single" w:sz="6" w:space="0" w:color="808080"/>
              <w:bottom w:val="single" w:sz="6" w:space="0" w:color="808080"/>
              <w:right w:val="single" w:sz="6" w:space="0" w:color="808080"/>
            </w:tcBorders>
            <w:vAlign w:val="center"/>
          </w:tcPr>
          <w:p w14:paraId="7D321377" w14:textId="1BDBE026" w:rsidR="00AF2660" w:rsidRPr="003A3976" w:rsidRDefault="00AF2660" w:rsidP="00AF2660">
            <w:r w:rsidRPr="003A3976">
              <w:t>두번째 그룹변수를 선택합니다</w:t>
            </w:r>
            <w:r w:rsidR="00F02DD8">
              <w:rPr>
                <w:rFonts w:hint="eastAsia"/>
              </w:rPr>
              <w:t>.</w:t>
            </w:r>
            <w:r w:rsidRPr="003A3976">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0521AC8D"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77E55B7C" w14:textId="77777777" w:rsidR="00AF2660" w:rsidRPr="003A3976" w:rsidRDefault="00AF2660" w:rsidP="00AF2660">
            <w:pPr>
              <w:jc w:val="center"/>
            </w:pPr>
          </w:p>
        </w:tc>
      </w:tr>
      <w:tr w:rsidR="00AF2660" w:rsidRPr="003A3976" w14:paraId="60FD5215" w14:textId="77777777" w:rsidTr="00AF2660">
        <w:trPr>
          <w:trHeight w:val="228"/>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019DA0D4"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172F840A" w14:textId="77777777" w:rsidR="00AF2660" w:rsidRPr="003A3976" w:rsidRDefault="00AF2660" w:rsidP="00AF2660">
            <w:pPr>
              <w:jc w:val="center"/>
            </w:pPr>
            <w:r w:rsidRPr="003A3976">
              <w:t>그룹변수 #3</w:t>
            </w:r>
          </w:p>
        </w:tc>
        <w:tc>
          <w:tcPr>
            <w:tcW w:w="2750" w:type="pct"/>
            <w:tcBorders>
              <w:top w:val="single" w:sz="6" w:space="0" w:color="808080"/>
              <w:left w:val="single" w:sz="6" w:space="0" w:color="808080"/>
              <w:bottom w:val="single" w:sz="6" w:space="0" w:color="808080"/>
              <w:right w:val="single" w:sz="6" w:space="0" w:color="808080"/>
            </w:tcBorders>
            <w:vAlign w:val="center"/>
          </w:tcPr>
          <w:p w14:paraId="14E92EC1" w14:textId="77777777" w:rsidR="00AF2660" w:rsidRPr="003A3976" w:rsidRDefault="00AF2660" w:rsidP="00AF2660">
            <w:r w:rsidRPr="003A3976">
              <w:t xml:space="preserve">세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50B36D27"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0E6F5ADC" w14:textId="77777777" w:rsidR="00AF2660" w:rsidRPr="003A3976" w:rsidRDefault="00AF2660" w:rsidP="00AF2660">
            <w:pPr>
              <w:jc w:val="center"/>
            </w:pPr>
          </w:p>
        </w:tc>
      </w:tr>
      <w:tr w:rsidR="00AF2660" w:rsidRPr="003A3976" w14:paraId="3BD31008" w14:textId="77777777" w:rsidTr="00AF2660">
        <w:trPr>
          <w:trHeight w:val="289"/>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7142D741"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2C48BA79" w14:textId="77777777" w:rsidR="00AF2660" w:rsidRPr="003A3976" w:rsidRDefault="00AF2660" w:rsidP="00AF2660">
            <w:pPr>
              <w:jc w:val="center"/>
            </w:pPr>
            <w:r w:rsidRPr="003A3976">
              <w:t>그룹변수 #4</w:t>
            </w:r>
          </w:p>
        </w:tc>
        <w:tc>
          <w:tcPr>
            <w:tcW w:w="2750" w:type="pct"/>
            <w:tcBorders>
              <w:top w:val="single" w:sz="6" w:space="0" w:color="808080"/>
              <w:left w:val="single" w:sz="6" w:space="0" w:color="808080"/>
              <w:bottom w:val="single" w:sz="6" w:space="0" w:color="808080"/>
              <w:right w:val="single" w:sz="6" w:space="0" w:color="808080"/>
            </w:tcBorders>
            <w:vAlign w:val="center"/>
          </w:tcPr>
          <w:p w14:paraId="7D26701F" w14:textId="77777777" w:rsidR="00AF2660" w:rsidRPr="003A3976" w:rsidRDefault="00AF2660" w:rsidP="00AF2660">
            <w:r w:rsidRPr="003A3976">
              <w:t xml:space="preserve">네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46A84FFF"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4211B17E" w14:textId="77777777" w:rsidR="00AF2660" w:rsidRPr="003A3976" w:rsidRDefault="00AF2660" w:rsidP="00AF2660">
            <w:pPr>
              <w:jc w:val="center"/>
            </w:pPr>
          </w:p>
        </w:tc>
      </w:tr>
      <w:tr w:rsidR="00AF2660" w:rsidRPr="003A3976" w14:paraId="2905BEDF" w14:textId="77777777" w:rsidTr="00AF2660">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2B1AD3E8"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3F402C52" w14:textId="77777777" w:rsidR="00AF2660" w:rsidRPr="003A3976" w:rsidRDefault="00AF2660" w:rsidP="00AF2660">
            <w:pPr>
              <w:jc w:val="center"/>
            </w:pPr>
            <w:r w:rsidRPr="003A3976">
              <w:t>그룹변수 #5</w:t>
            </w:r>
          </w:p>
        </w:tc>
        <w:tc>
          <w:tcPr>
            <w:tcW w:w="2750" w:type="pct"/>
            <w:tcBorders>
              <w:top w:val="single" w:sz="6" w:space="0" w:color="808080"/>
              <w:left w:val="single" w:sz="6" w:space="0" w:color="808080"/>
              <w:bottom w:val="single" w:sz="6" w:space="0" w:color="808080"/>
              <w:right w:val="single" w:sz="6" w:space="0" w:color="808080"/>
            </w:tcBorders>
            <w:vAlign w:val="center"/>
          </w:tcPr>
          <w:p w14:paraId="1BF112BE" w14:textId="77777777" w:rsidR="00AF2660" w:rsidRPr="003A3976" w:rsidRDefault="00AF2660" w:rsidP="00AF2660">
            <w:r w:rsidRPr="003A3976">
              <w:t xml:space="preserve">다섯번째 그룹변수를 선택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0A68CB68"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71501A16" w14:textId="77777777" w:rsidR="00AF2660" w:rsidRPr="003A3976" w:rsidRDefault="00AF2660" w:rsidP="00AF2660">
            <w:pPr>
              <w:jc w:val="center"/>
            </w:pPr>
          </w:p>
        </w:tc>
      </w:tr>
      <w:tr w:rsidR="00AF2660" w:rsidRPr="003A3976" w14:paraId="539FFC85" w14:textId="77777777" w:rsidTr="00AF2660">
        <w:trPr>
          <w:trHeight w:val="384"/>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14:paraId="5C7834AC" w14:textId="77777777" w:rsidR="00AF2660" w:rsidRPr="008C191C" w:rsidRDefault="00AF2660" w:rsidP="00AF2660">
            <w:pPr>
              <w:jc w:val="center"/>
              <w:rPr>
                <w:b/>
                <w:bCs/>
              </w:rPr>
            </w:pPr>
            <w:r w:rsidRPr="008C191C">
              <w:rPr>
                <w:b/>
                <w:bCs/>
              </w:rPr>
              <w:t>사용자 지정 최대/최소</w:t>
            </w:r>
          </w:p>
        </w:tc>
        <w:tc>
          <w:tcPr>
            <w:tcW w:w="700" w:type="pct"/>
            <w:tcBorders>
              <w:top w:val="single" w:sz="6" w:space="0" w:color="808080"/>
              <w:left w:val="single" w:sz="6" w:space="0" w:color="808080"/>
              <w:bottom w:val="single" w:sz="6" w:space="0" w:color="808080"/>
              <w:right w:val="single" w:sz="6" w:space="0" w:color="808080"/>
            </w:tcBorders>
            <w:vAlign w:val="center"/>
          </w:tcPr>
          <w:p w14:paraId="0A898527" w14:textId="77777777" w:rsidR="00AF2660" w:rsidRPr="003A3976" w:rsidRDefault="00AF2660" w:rsidP="00AF2660">
            <w:pPr>
              <w:jc w:val="center"/>
            </w:pPr>
            <w:r w:rsidRPr="003A3976">
              <w:t>Y축 지정</w:t>
            </w:r>
          </w:p>
        </w:tc>
        <w:tc>
          <w:tcPr>
            <w:tcW w:w="2750" w:type="pct"/>
            <w:tcBorders>
              <w:top w:val="single" w:sz="6" w:space="0" w:color="808080"/>
              <w:left w:val="single" w:sz="6" w:space="0" w:color="808080"/>
              <w:bottom w:val="single" w:sz="6" w:space="0" w:color="808080"/>
              <w:right w:val="single" w:sz="6" w:space="0" w:color="808080"/>
            </w:tcBorders>
            <w:vAlign w:val="center"/>
          </w:tcPr>
          <w:p w14:paraId="58C5D467" w14:textId="77777777" w:rsidR="00AF2660" w:rsidRPr="003A3976" w:rsidRDefault="00AF2660" w:rsidP="00AF2660">
            <w:r w:rsidRPr="003A3976">
              <w:t xml:space="preserve">Y축 최대/최소값을 사용자가 수동으로 지정할 것인지 결정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387245D7" w14:textId="77777777" w:rsidR="00AF2660" w:rsidRPr="003A3976" w:rsidRDefault="00AF2660" w:rsidP="00AF2660">
            <w:pPr>
              <w:jc w:val="center"/>
            </w:pPr>
            <w:r>
              <w:rPr>
                <w:rFonts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12EE1B74" w14:textId="77777777" w:rsidR="00AF2660" w:rsidRPr="003A3976" w:rsidRDefault="00AF2660" w:rsidP="00AF2660">
            <w:pPr>
              <w:jc w:val="center"/>
            </w:pPr>
            <w:r w:rsidRPr="003A3976">
              <w:t>예, 아니오</w:t>
            </w:r>
          </w:p>
        </w:tc>
      </w:tr>
      <w:tr w:rsidR="00AF2660" w:rsidRPr="003A3976" w14:paraId="4D222CF2" w14:textId="77777777" w:rsidTr="00AF2660">
        <w:trPr>
          <w:trHeight w:val="494"/>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3BA749D1"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1BC7A60D" w14:textId="77777777" w:rsidR="00AF2660" w:rsidRPr="003A3976" w:rsidRDefault="00AF2660" w:rsidP="00AF2660">
            <w:pPr>
              <w:jc w:val="center"/>
            </w:pPr>
            <w:r w:rsidRPr="003A3976">
              <w:t>Y축 최소값</w:t>
            </w:r>
          </w:p>
        </w:tc>
        <w:tc>
          <w:tcPr>
            <w:tcW w:w="2750" w:type="pct"/>
            <w:tcBorders>
              <w:top w:val="single" w:sz="6" w:space="0" w:color="808080"/>
              <w:left w:val="single" w:sz="6" w:space="0" w:color="808080"/>
              <w:bottom w:val="single" w:sz="6" w:space="0" w:color="808080"/>
              <w:right w:val="single" w:sz="6" w:space="0" w:color="808080"/>
            </w:tcBorders>
            <w:vAlign w:val="center"/>
          </w:tcPr>
          <w:p w14:paraId="553A135E" w14:textId="77777777" w:rsidR="00AF2660" w:rsidRPr="003A3976" w:rsidRDefault="00AF2660" w:rsidP="00AF2660">
            <w:r w:rsidRPr="003A3976">
              <w:t xml:space="preserve">Y축 지정이 </w:t>
            </w:r>
            <w:r w:rsidRPr="007C3ECE">
              <w:rPr>
                <w:b/>
              </w:rPr>
              <w:t>‘예’</w:t>
            </w:r>
            <w:r w:rsidRPr="003A3976">
              <w:t xml:space="preserve">일 경우 활성화됩니다. Y축 최소값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3005E467"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6D18026E" w14:textId="77777777" w:rsidR="00AF2660" w:rsidRPr="003A3976" w:rsidRDefault="00AF2660" w:rsidP="00AF2660">
            <w:pPr>
              <w:jc w:val="center"/>
            </w:pPr>
            <w:r>
              <w:rPr>
                <w:rFonts w:hint="eastAsia"/>
              </w:rPr>
              <w:t>실수</w:t>
            </w:r>
          </w:p>
        </w:tc>
      </w:tr>
      <w:tr w:rsidR="00AF2660" w:rsidRPr="003A3976" w14:paraId="79061F6C" w14:textId="77777777" w:rsidTr="00AF2660">
        <w:trPr>
          <w:trHeight w:val="476"/>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33232AD6" w14:textId="77777777" w:rsidR="00AF2660" w:rsidRPr="008C191C"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672F354C" w14:textId="77777777" w:rsidR="00AF2660" w:rsidRPr="003A3976" w:rsidRDefault="00AF2660" w:rsidP="00AF2660">
            <w:pPr>
              <w:jc w:val="center"/>
            </w:pPr>
            <w:r w:rsidRPr="003A3976">
              <w:t>Y축 최대값</w:t>
            </w:r>
          </w:p>
        </w:tc>
        <w:tc>
          <w:tcPr>
            <w:tcW w:w="2750" w:type="pct"/>
            <w:tcBorders>
              <w:top w:val="single" w:sz="6" w:space="0" w:color="808080"/>
              <w:left w:val="single" w:sz="6" w:space="0" w:color="808080"/>
              <w:bottom w:val="single" w:sz="6" w:space="0" w:color="808080"/>
              <w:right w:val="single" w:sz="6" w:space="0" w:color="808080"/>
            </w:tcBorders>
            <w:vAlign w:val="center"/>
          </w:tcPr>
          <w:p w14:paraId="191C917C" w14:textId="77777777" w:rsidR="00AF2660" w:rsidRPr="003A3976" w:rsidRDefault="00AF2660" w:rsidP="00AF2660">
            <w:r w:rsidRPr="003A3976">
              <w:t xml:space="preserve">Y축 지정이 </w:t>
            </w:r>
            <w:r w:rsidRPr="007C3ECE">
              <w:rPr>
                <w:b/>
              </w:rPr>
              <w:t>‘예’</w:t>
            </w:r>
            <w:r w:rsidRPr="003A3976">
              <w:t xml:space="preserve">일 경우 활성화됩니다. Y축 최대값을 입력합니다. </w:t>
            </w:r>
          </w:p>
        </w:tc>
        <w:tc>
          <w:tcPr>
            <w:tcW w:w="450" w:type="pct"/>
            <w:tcBorders>
              <w:top w:val="single" w:sz="6" w:space="0" w:color="808080"/>
              <w:left w:val="single" w:sz="6" w:space="0" w:color="808080"/>
              <w:bottom w:val="single" w:sz="6" w:space="0" w:color="808080"/>
              <w:right w:val="single" w:sz="6" w:space="0" w:color="808080"/>
            </w:tcBorders>
            <w:vAlign w:val="center"/>
          </w:tcPr>
          <w:p w14:paraId="7805F299" w14:textId="77777777" w:rsidR="00AF2660" w:rsidRPr="003A3976" w:rsidRDefault="00AF2660" w:rsidP="00AF2660">
            <w:pPr>
              <w:jc w:val="center"/>
            </w:pPr>
          </w:p>
        </w:tc>
        <w:tc>
          <w:tcPr>
            <w:tcW w:w="550" w:type="pct"/>
            <w:tcBorders>
              <w:top w:val="single" w:sz="6" w:space="0" w:color="808080"/>
              <w:left w:val="single" w:sz="6" w:space="0" w:color="808080"/>
              <w:bottom w:val="single" w:sz="6" w:space="0" w:color="808080"/>
              <w:right w:val="single" w:sz="4" w:space="0" w:color="808080"/>
            </w:tcBorders>
            <w:vAlign w:val="center"/>
          </w:tcPr>
          <w:p w14:paraId="1738CC66" w14:textId="77777777" w:rsidR="00AF2660" w:rsidRPr="003A3976" w:rsidRDefault="00AF2660" w:rsidP="00AF2660">
            <w:pPr>
              <w:jc w:val="center"/>
            </w:pPr>
            <w:r>
              <w:rPr>
                <w:rFonts w:hint="eastAsia"/>
              </w:rPr>
              <w:t>실수</w:t>
            </w:r>
          </w:p>
        </w:tc>
      </w:tr>
      <w:tr w:rsidR="00AF2660" w:rsidRPr="003A3976" w14:paraId="495DFADF" w14:textId="77777777" w:rsidTr="00AF2660">
        <w:trPr>
          <w:trHeight w:val="728"/>
        </w:trPr>
        <w:tc>
          <w:tcPr>
            <w:tcW w:w="550" w:type="pct"/>
            <w:vMerge w:val="restart"/>
            <w:tcBorders>
              <w:top w:val="single" w:sz="6" w:space="0" w:color="808080"/>
              <w:left w:val="single" w:sz="4" w:space="0" w:color="808080"/>
              <w:bottom w:val="single" w:sz="6" w:space="0" w:color="808080"/>
              <w:right w:val="single" w:sz="6" w:space="0" w:color="808080"/>
            </w:tcBorders>
            <w:shd w:val="clear" w:color="auto" w:fill="BFBFBF"/>
            <w:vAlign w:val="center"/>
          </w:tcPr>
          <w:p w14:paraId="7AF05F2D" w14:textId="77777777" w:rsidR="00AF2660" w:rsidRPr="008C191C" w:rsidRDefault="00AF2660" w:rsidP="00AF2660">
            <w:pPr>
              <w:jc w:val="center"/>
              <w:rPr>
                <w:b/>
                <w:bCs/>
              </w:rPr>
            </w:pPr>
            <w:r>
              <w:rPr>
                <w:rFonts w:hint="eastAsia"/>
                <w:b/>
                <w:bCs/>
              </w:rPr>
              <w:t>차트</w:t>
            </w:r>
            <w:r w:rsidRPr="008C191C">
              <w:rPr>
                <w:b/>
                <w:bCs/>
              </w:rPr>
              <w:t xml:space="preserve"> 변수 선택</w:t>
            </w:r>
          </w:p>
        </w:tc>
        <w:tc>
          <w:tcPr>
            <w:tcW w:w="700" w:type="pct"/>
            <w:tcBorders>
              <w:top w:val="single" w:sz="6" w:space="0" w:color="808080"/>
              <w:left w:val="single" w:sz="6" w:space="0" w:color="808080"/>
              <w:bottom w:val="single" w:sz="6" w:space="0" w:color="808080"/>
              <w:right w:val="single" w:sz="6" w:space="0" w:color="808080"/>
            </w:tcBorders>
            <w:vAlign w:val="center"/>
          </w:tcPr>
          <w:p w14:paraId="728045BE" w14:textId="77777777" w:rsidR="00AF2660" w:rsidRPr="00D4048A" w:rsidRDefault="00AF2660" w:rsidP="00AF2660">
            <w:pPr>
              <w:jc w:val="cente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p>
          <w:p w14:paraId="3E0088BA" w14:textId="77777777" w:rsidR="00AF2660" w:rsidRPr="00D4048A" w:rsidRDefault="00AF2660" w:rsidP="00AF2660">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해제</w:t>
            </w:r>
            <w:r w:rsidRPr="00D4048A">
              <w:rPr>
                <w:rFonts w:ascii="CMU Concrete" w:hAnsi="CMU Concrete"/>
              </w:rPr>
              <w:t xml:space="preserve"> </w:t>
            </w:r>
            <w:r w:rsidRPr="00D4048A">
              <w:rPr>
                <w:rFonts w:ascii="CMU Concrete" w:hAnsi="CMU Concrete"/>
              </w:rPr>
              <w:t>버튼</w:t>
            </w:r>
          </w:p>
        </w:tc>
        <w:tc>
          <w:tcPr>
            <w:tcW w:w="2750" w:type="pct"/>
            <w:tcBorders>
              <w:top w:val="single" w:sz="6" w:space="0" w:color="808080"/>
              <w:left w:val="single" w:sz="6" w:space="0" w:color="808080"/>
              <w:bottom w:val="single" w:sz="6" w:space="0" w:color="808080"/>
              <w:right w:val="single" w:sz="6" w:space="0" w:color="808080"/>
            </w:tcBorders>
            <w:vAlign w:val="center"/>
          </w:tcPr>
          <w:p w14:paraId="358A2768" w14:textId="77777777" w:rsidR="00AF2660" w:rsidRPr="00D4048A" w:rsidRDefault="00AF2660" w:rsidP="00AF2660">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해제하는</w:t>
            </w:r>
            <w:r w:rsidRPr="00D4048A">
              <w:rPr>
                <w:rFonts w:ascii="CMU Concrete" w:hAnsi="CMU Concrete"/>
              </w:rPr>
              <w:t xml:space="preserve"> </w:t>
            </w:r>
            <w:r w:rsidRPr="00D4048A">
              <w:rPr>
                <w:rFonts w:ascii="CMU Concrete" w:hAnsi="CMU Concrete"/>
              </w:rPr>
              <w:t>버튼으로</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1</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10168079" w14:textId="77777777" w:rsidR="00AF2660" w:rsidRPr="00D4048A" w:rsidRDefault="00AF2660" w:rsidP="00AF2660">
            <w:pPr>
              <w:jc w:val="center"/>
              <w:rPr>
                <w:rFonts w:ascii="CMU Concrete" w:hAnsi="CMU Concrete"/>
              </w:rPr>
            </w:pPr>
          </w:p>
        </w:tc>
        <w:tc>
          <w:tcPr>
            <w:tcW w:w="550" w:type="pct"/>
            <w:tcBorders>
              <w:top w:val="single" w:sz="6" w:space="0" w:color="808080"/>
              <w:left w:val="single" w:sz="6" w:space="0" w:color="808080"/>
              <w:bottom w:val="single" w:sz="6" w:space="0" w:color="808080"/>
              <w:right w:val="single" w:sz="4" w:space="0" w:color="808080"/>
            </w:tcBorders>
            <w:vAlign w:val="center"/>
          </w:tcPr>
          <w:p w14:paraId="4A4B6491" w14:textId="77777777" w:rsidR="00AF2660" w:rsidRPr="00D4048A" w:rsidRDefault="00AF2660" w:rsidP="00AF2660">
            <w:pPr>
              <w:jc w:val="center"/>
              <w:rPr>
                <w:rFonts w:ascii="CMU Concrete" w:hAnsi="CMU Concrete"/>
              </w:rPr>
            </w:pPr>
          </w:p>
        </w:tc>
      </w:tr>
      <w:tr w:rsidR="00AF2660" w:rsidRPr="003A3976" w14:paraId="6A59E2FA" w14:textId="77777777" w:rsidTr="00AF2660">
        <w:trPr>
          <w:trHeight w:val="630"/>
        </w:trPr>
        <w:tc>
          <w:tcPr>
            <w:tcW w:w="550" w:type="pct"/>
            <w:vMerge/>
            <w:tcBorders>
              <w:top w:val="single" w:sz="6" w:space="0" w:color="808080"/>
              <w:left w:val="single" w:sz="4" w:space="0" w:color="808080"/>
              <w:bottom w:val="single" w:sz="6" w:space="0" w:color="808080"/>
              <w:right w:val="single" w:sz="6" w:space="0" w:color="808080"/>
            </w:tcBorders>
            <w:shd w:val="clear" w:color="auto" w:fill="BFBFBF"/>
            <w:vAlign w:val="center"/>
          </w:tcPr>
          <w:p w14:paraId="356E21F1" w14:textId="77777777" w:rsidR="00AF2660" w:rsidRDefault="00AF2660" w:rsidP="00AF2660">
            <w:pPr>
              <w:jc w:val="center"/>
              <w:rPr>
                <w:b/>
                <w:bCs/>
              </w:rPr>
            </w:pPr>
          </w:p>
        </w:tc>
        <w:tc>
          <w:tcPr>
            <w:tcW w:w="700" w:type="pct"/>
            <w:tcBorders>
              <w:top w:val="single" w:sz="6" w:space="0" w:color="808080"/>
              <w:left w:val="single" w:sz="6" w:space="0" w:color="808080"/>
              <w:bottom w:val="single" w:sz="6" w:space="0" w:color="808080"/>
              <w:right w:val="single" w:sz="6" w:space="0" w:color="808080"/>
            </w:tcBorders>
            <w:vAlign w:val="center"/>
          </w:tcPr>
          <w:p w14:paraId="5D18E7BA" w14:textId="77777777" w:rsidR="00AF2660" w:rsidRPr="00D4048A" w:rsidRDefault="00AF2660" w:rsidP="00AF2660">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w:t>
            </w:r>
          </w:p>
        </w:tc>
        <w:tc>
          <w:tcPr>
            <w:tcW w:w="2750" w:type="pct"/>
            <w:tcBorders>
              <w:top w:val="single" w:sz="6" w:space="0" w:color="808080"/>
              <w:left w:val="single" w:sz="6" w:space="0" w:color="808080"/>
              <w:bottom w:val="single" w:sz="6" w:space="0" w:color="808080"/>
              <w:right w:val="single" w:sz="6" w:space="0" w:color="808080"/>
            </w:tcBorders>
            <w:vAlign w:val="center"/>
          </w:tcPr>
          <w:p w14:paraId="1F7EA7DC" w14:textId="77777777" w:rsidR="00AF2660" w:rsidRPr="00D4048A" w:rsidRDefault="00AF2660" w:rsidP="00AF2660">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2</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에</w:t>
            </w:r>
            <w:r w:rsidRPr="00D4048A">
              <w:rPr>
                <w:rFonts w:ascii="CMU Concrete" w:hAnsi="CMU Concrete"/>
              </w:rPr>
              <w:t xml:space="preserve"> </w:t>
            </w:r>
            <w:r w:rsidRPr="00D4048A">
              <w:rPr>
                <w:rFonts w:ascii="CMU Concrete" w:hAnsi="CMU Concrete"/>
              </w:rPr>
              <w:t>표현된</w:t>
            </w:r>
            <w:r w:rsidRPr="00D4048A">
              <w:rPr>
                <w:rFonts w:ascii="CMU Concrete" w:hAnsi="CMU Concrete"/>
              </w:rPr>
              <w:t xml:space="preserve"> </w:t>
            </w:r>
            <w:r w:rsidRPr="00D4048A">
              <w:rPr>
                <w:rFonts w:ascii="CMU Concrete" w:hAnsi="CMU Concrete"/>
              </w:rPr>
              <w:t>체크박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tcBorders>
              <w:top w:val="single" w:sz="6" w:space="0" w:color="808080"/>
              <w:left w:val="single" w:sz="6" w:space="0" w:color="808080"/>
              <w:bottom w:val="single" w:sz="6" w:space="0" w:color="808080"/>
              <w:right w:val="single" w:sz="6" w:space="0" w:color="808080"/>
            </w:tcBorders>
            <w:vAlign w:val="center"/>
          </w:tcPr>
          <w:p w14:paraId="58FA5BDE" w14:textId="77777777" w:rsidR="00AF2660" w:rsidRPr="00D4048A" w:rsidRDefault="00AF2660" w:rsidP="00AF2660">
            <w:pPr>
              <w:jc w:val="center"/>
              <w:rPr>
                <w:rFonts w:ascii="CMU Concrete" w:hAnsi="CMU Concrete"/>
              </w:rPr>
            </w:pPr>
            <w:r>
              <w:rPr>
                <w:rFonts w:ascii="CMU Concrete" w:hAnsi="CMU Concrete" w:hint="eastAsia"/>
              </w:rPr>
              <w:t>필수</w:t>
            </w:r>
          </w:p>
        </w:tc>
        <w:tc>
          <w:tcPr>
            <w:tcW w:w="550" w:type="pct"/>
            <w:tcBorders>
              <w:top w:val="single" w:sz="6" w:space="0" w:color="808080"/>
              <w:left w:val="single" w:sz="6" w:space="0" w:color="808080"/>
              <w:bottom w:val="single" w:sz="6" w:space="0" w:color="808080"/>
              <w:right w:val="single" w:sz="4" w:space="0" w:color="808080"/>
            </w:tcBorders>
            <w:vAlign w:val="center"/>
          </w:tcPr>
          <w:p w14:paraId="17A32F4A" w14:textId="77777777" w:rsidR="00AF2660" w:rsidRPr="00D4048A" w:rsidRDefault="00AF2660" w:rsidP="00AF2660">
            <w:pPr>
              <w:jc w:val="center"/>
              <w:rPr>
                <w:rFonts w:ascii="CMU Concrete" w:hAnsi="CMU Concrete"/>
              </w:rPr>
            </w:pPr>
          </w:p>
        </w:tc>
      </w:tr>
      <w:tr w:rsidR="00AF2660" w:rsidRPr="003A3976" w14:paraId="609B1BB4" w14:textId="77777777" w:rsidTr="00AF2660">
        <w:trPr>
          <w:trHeight w:val="377"/>
        </w:trPr>
        <w:tc>
          <w:tcPr>
            <w:tcW w:w="550" w:type="pct"/>
            <w:vMerge/>
            <w:tcBorders>
              <w:top w:val="single" w:sz="6" w:space="0" w:color="808080"/>
              <w:left w:val="single" w:sz="4" w:space="0" w:color="808080"/>
              <w:bottom w:val="single" w:sz="4" w:space="0" w:color="808080"/>
              <w:right w:val="single" w:sz="6" w:space="0" w:color="808080"/>
            </w:tcBorders>
            <w:shd w:val="clear" w:color="auto" w:fill="BFBFBF"/>
            <w:vAlign w:val="center"/>
          </w:tcPr>
          <w:p w14:paraId="15657A66" w14:textId="77777777" w:rsidR="00AF2660" w:rsidRDefault="00AF2660" w:rsidP="00AF2660">
            <w:pPr>
              <w:jc w:val="center"/>
              <w:rPr>
                <w:b/>
                <w:bCs/>
              </w:rPr>
            </w:pPr>
          </w:p>
        </w:tc>
        <w:tc>
          <w:tcPr>
            <w:tcW w:w="700" w:type="pct"/>
            <w:tcBorders>
              <w:top w:val="single" w:sz="6" w:space="0" w:color="808080"/>
              <w:left w:val="single" w:sz="6" w:space="0" w:color="808080"/>
              <w:bottom w:val="single" w:sz="4" w:space="0" w:color="808080"/>
              <w:right w:val="single" w:sz="6" w:space="0" w:color="808080"/>
            </w:tcBorders>
            <w:vAlign w:val="center"/>
          </w:tcPr>
          <w:p w14:paraId="71154BE8" w14:textId="77777777" w:rsidR="00AF2660" w:rsidRPr="00EA703E" w:rsidRDefault="00AF2660" w:rsidP="00AF2660">
            <w:pPr>
              <w:jc w:val="center"/>
            </w:pPr>
            <w:r>
              <w:rPr>
                <w:rFonts w:hint="eastAsia"/>
              </w:rPr>
              <w:t>조건부 변수 선택</w:t>
            </w:r>
          </w:p>
        </w:tc>
        <w:tc>
          <w:tcPr>
            <w:tcW w:w="2750" w:type="pct"/>
            <w:tcBorders>
              <w:top w:val="single" w:sz="6" w:space="0" w:color="808080"/>
              <w:left w:val="single" w:sz="6" w:space="0" w:color="808080"/>
              <w:bottom w:val="single" w:sz="4" w:space="0" w:color="808080"/>
              <w:right w:val="single" w:sz="6" w:space="0" w:color="808080"/>
            </w:tcBorders>
          </w:tcPr>
          <w:p w14:paraId="590DED9A" w14:textId="77777777" w:rsidR="00AF2660" w:rsidRPr="00EA703E" w:rsidRDefault="00AF2660" w:rsidP="00AF2660">
            <w:pPr>
              <w:jc w:val="left"/>
            </w:pPr>
            <w:r w:rsidRPr="005D01BE">
              <w:rPr>
                <w:rFonts w:hint="eastAsia"/>
                <w:b/>
                <w:bCs/>
              </w:rPr>
              <w:t>3번 이미지</w:t>
            </w:r>
            <w:r>
              <w:rPr>
                <w:rFonts w:hint="eastAsia"/>
              </w:rPr>
              <w:t>를 이용하여 변수 목록 중 제시하는 조건에 맞는 변수를 선택할 수 있습니다.</w:t>
            </w:r>
          </w:p>
        </w:tc>
        <w:tc>
          <w:tcPr>
            <w:tcW w:w="450" w:type="pct"/>
            <w:tcBorders>
              <w:top w:val="single" w:sz="6" w:space="0" w:color="808080"/>
              <w:left w:val="single" w:sz="6" w:space="0" w:color="808080"/>
              <w:bottom w:val="single" w:sz="4" w:space="0" w:color="808080"/>
              <w:right w:val="single" w:sz="6" w:space="0" w:color="808080"/>
            </w:tcBorders>
            <w:vAlign w:val="center"/>
          </w:tcPr>
          <w:p w14:paraId="06612390" w14:textId="77777777" w:rsidR="00AF2660" w:rsidRDefault="00AF2660" w:rsidP="00AF2660">
            <w:pPr>
              <w:jc w:val="center"/>
              <w:rPr>
                <w:rFonts w:ascii="CMU Concrete" w:hAnsi="CMU Concrete"/>
              </w:rPr>
            </w:pPr>
          </w:p>
        </w:tc>
        <w:tc>
          <w:tcPr>
            <w:tcW w:w="550" w:type="pct"/>
            <w:tcBorders>
              <w:top w:val="single" w:sz="6" w:space="0" w:color="808080"/>
              <w:left w:val="single" w:sz="6" w:space="0" w:color="808080"/>
              <w:bottom w:val="single" w:sz="4" w:space="0" w:color="808080"/>
              <w:right w:val="single" w:sz="4" w:space="0" w:color="808080"/>
            </w:tcBorders>
            <w:vAlign w:val="center"/>
          </w:tcPr>
          <w:p w14:paraId="579DED07" w14:textId="77777777" w:rsidR="00AF2660" w:rsidRPr="00EA703E" w:rsidRDefault="00AF2660" w:rsidP="00AF2660">
            <w:pPr>
              <w:jc w:val="center"/>
            </w:pPr>
          </w:p>
        </w:tc>
      </w:tr>
    </w:tbl>
    <w:p w14:paraId="3982B364" w14:textId="77777777" w:rsidR="00494A34" w:rsidRPr="00D4048A" w:rsidRDefault="00494A34" w:rsidP="00494A34">
      <w:pPr>
        <w:rPr>
          <w:rFonts w:ascii="CMU Concrete" w:hAnsi="CMU Concrete"/>
        </w:rPr>
      </w:pPr>
    </w:p>
    <w:p w14:paraId="6628C57D" w14:textId="77777777" w:rsidR="00AF2660" w:rsidRPr="00D4048A" w:rsidRDefault="00AF2660" w:rsidP="00AF2660">
      <w:pPr>
        <w:pStyle w:val="11"/>
      </w:pPr>
      <w:r w:rsidRPr="00D4048A">
        <w:t>지원</w:t>
      </w:r>
      <w:r w:rsidRPr="00D4048A">
        <w:t xml:space="preserve"> </w:t>
      </w:r>
      <w:r w:rsidRPr="00D4048A">
        <w:t>플롯</w:t>
      </w:r>
    </w:p>
    <w:p w14:paraId="452D3529" w14:textId="77777777" w:rsidR="00494A34" w:rsidRPr="00D4048A" w:rsidRDefault="00AF2660" w:rsidP="00AF2660">
      <w:pPr>
        <w:pStyle w:val="p2"/>
        <w:rPr>
          <w:rFonts w:ascii="CMU Concrete" w:hAnsi="CMU Concrete"/>
        </w:rPr>
      </w:pPr>
      <w:r w:rsidRPr="00AF2660">
        <w:rPr>
          <w:rFonts w:ascii="CMU Concrete" w:hAnsi="CMU Concrete" w:hint="eastAsia"/>
          <w:b/>
          <w:bCs/>
        </w:rPr>
        <w:t>박스</w:t>
      </w:r>
      <w:r w:rsidRPr="00AF2660">
        <w:rPr>
          <w:rFonts w:ascii="CMU Concrete" w:hAnsi="CMU Concrete" w:hint="eastAsia"/>
          <w:b/>
          <w:bCs/>
        </w:rPr>
        <w:t xml:space="preserve"> </w:t>
      </w:r>
      <w:r w:rsidRPr="00AF2660">
        <w:rPr>
          <w:rFonts w:ascii="CMU Concrete" w:hAnsi="CMU Concrete" w:hint="eastAsia"/>
          <w:b/>
          <w:bCs/>
        </w:rPr>
        <w:t>플롯</w:t>
      </w:r>
      <w:r>
        <w:rPr>
          <w:rFonts w:ascii="CMU Concrete" w:hAnsi="CMU Concrete"/>
        </w:rPr>
        <w:t xml:space="preserve">: </w:t>
      </w:r>
      <w:r w:rsidR="00494A34" w:rsidRPr="00D4048A">
        <w:rPr>
          <w:rFonts w:ascii="CMU Concrete" w:hAnsi="CMU Concrete"/>
        </w:rPr>
        <w:t>차트</w:t>
      </w:r>
      <w:r w:rsidR="00494A34" w:rsidRPr="00D4048A">
        <w:rPr>
          <w:rFonts w:ascii="CMU Concrete" w:hAnsi="CMU Concrete"/>
        </w:rPr>
        <w:t xml:space="preserve"> </w:t>
      </w:r>
      <w:r w:rsidR="00494A34" w:rsidRPr="00D4048A">
        <w:rPr>
          <w:rFonts w:ascii="CMU Concrete" w:hAnsi="CMU Concrete"/>
        </w:rPr>
        <w:t>표시</w:t>
      </w:r>
      <w:r w:rsidR="00494A34" w:rsidRPr="00D4048A">
        <w:rPr>
          <w:rFonts w:ascii="CMU Concrete" w:hAnsi="CMU Concrete"/>
        </w:rPr>
        <w:t xml:space="preserve"> </w:t>
      </w:r>
      <w:r w:rsidR="00494A34" w:rsidRPr="00D4048A">
        <w:rPr>
          <w:rFonts w:ascii="CMU Concrete" w:hAnsi="CMU Concrete"/>
        </w:rPr>
        <w:t>방식으로</w:t>
      </w:r>
      <w:r w:rsidR="00494A34" w:rsidRPr="00D4048A">
        <w:rPr>
          <w:rFonts w:ascii="CMU Concrete" w:hAnsi="CMU Concrete"/>
        </w:rPr>
        <w:t xml:space="preserve"> </w:t>
      </w:r>
      <w:r w:rsidR="00494A34" w:rsidRPr="00D4048A">
        <w:rPr>
          <w:rFonts w:ascii="CMU Concrete" w:hAnsi="CMU Concrete"/>
        </w:rPr>
        <w:t>박스</w:t>
      </w:r>
      <w:r w:rsidR="00494A34" w:rsidRPr="00D4048A">
        <w:rPr>
          <w:rFonts w:ascii="CMU Concrete" w:hAnsi="CMU Concrete"/>
        </w:rPr>
        <w:t xml:space="preserve"> </w:t>
      </w:r>
      <w:r w:rsidR="00494A34" w:rsidRPr="00D4048A">
        <w:rPr>
          <w:rFonts w:ascii="CMU Concrete" w:hAnsi="CMU Concrete"/>
        </w:rPr>
        <w:t>플롯을</w:t>
      </w:r>
      <w:r w:rsidR="00494A34" w:rsidRPr="00D4048A">
        <w:rPr>
          <w:rFonts w:ascii="CMU Concrete" w:hAnsi="CMU Concrete"/>
        </w:rPr>
        <w:t xml:space="preserve"> </w:t>
      </w:r>
      <w:r w:rsidR="00494A34" w:rsidRPr="00D4048A">
        <w:rPr>
          <w:rFonts w:ascii="CMU Concrete" w:hAnsi="CMU Concrete"/>
        </w:rPr>
        <w:t>선택하고</w:t>
      </w:r>
      <w:r w:rsidR="00494A34" w:rsidRPr="00D4048A">
        <w:rPr>
          <w:rFonts w:ascii="CMU Concrete" w:hAnsi="CMU Concrete"/>
        </w:rPr>
        <w:t xml:space="preserve"> </w:t>
      </w:r>
      <w:r w:rsidR="00494A34" w:rsidRPr="00D4048A">
        <w:rPr>
          <w:rFonts w:ascii="CMU Concrete" w:hAnsi="CMU Concrete"/>
        </w:rPr>
        <w:t>그룹</w:t>
      </w:r>
      <w:r w:rsidR="00494A34" w:rsidRPr="00D4048A">
        <w:rPr>
          <w:rFonts w:ascii="CMU Concrete" w:hAnsi="CMU Concrete"/>
        </w:rPr>
        <w:t xml:space="preserve"> </w:t>
      </w:r>
      <w:r w:rsidR="00494A34" w:rsidRPr="00D4048A">
        <w:rPr>
          <w:rFonts w:ascii="CMU Concrete" w:hAnsi="CMU Concrete"/>
        </w:rPr>
        <w:t>표시</w:t>
      </w:r>
      <w:r w:rsidR="00494A34" w:rsidRPr="00D4048A">
        <w:rPr>
          <w:rFonts w:ascii="CMU Concrete" w:hAnsi="CMU Concrete"/>
        </w:rPr>
        <w:t xml:space="preserve"> </w:t>
      </w:r>
      <w:r w:rsidR="00494A34" w:rsidRPr="00D4048A">
        <w:rPr>
          <w:rFonts w:ascii="CMU Concrete" w:hAnsi="CMU Concrete"/>
        </w:rPr>
        <w:t>방법으로</w:t>
      </w:r>
      <w:r w:rsidR="00494A34" w:rsidRPr="00D4048A">
        <w:rPr>
          <w:rFonts w:ascii="CMU Concrete" w:hAnsi="CMU Concrete"/>
        </w:rPr>
        <w:t xml:space="preserve"> </w:t>
      </w:r>
      <w:r w:rsidR="00494A34" w:rsidRPr="00D4048A">
        <w:rPr>
          <w:rFonts w:ascii="CMU Concrete" w:hAnsi="CMU Concrete"/>
        </w:rPr>
        <w:t>시리즈로</w:t>
      </w:r>
      <w:r w:rsidR="00494A34" w:rsidRPr="00D4048A">
        <w:rPr>
          <w:rFonts w:ascii="CMU Concrete" w:hAnsi="CMU Concrete"/>
        </w:rPr>
        <w:t xml:space="preserve"> </w:t>
      </w:r>
      <w:r w:rsidR="00494A34" w:rsidRPr="00D4048A">
        <w:rPr>
          <w:rFonts w:ascii="CMU Concrete" w:hAnsi="CMU Concrete"/>
        </w:rPr>
        <w:t>구분을</w:t>
      </w:r>
      <w:r w:rsidR="00494A34" w:rsidRPr="00D4048A">
        <w:rPr>
          <w:rFonts w:ascii="CMU Concrete" w:hAnsi="CMU Concrete"/>
        </w:rPr>
        <w:t xml:space="preserve"> </w:t>
      </w:r>
      <w:r w:rsidR="00494A34" w:rsidRPr="00D4048A">
        <w:rPr>
          <w:rFonts w:ascii="CMU Concrete" w:hAnsi="CMU Concrete"/>
        </w:rPr>
        <w:t>선택하였을</w:t>
      </w:r>
      <w:r w:rsidR="00494A34" w:rsidRPr="00D4048A">
        <w:rPr>
          <w:rFonts w:ascii="CMU Concrete" w:hAnsi="CMU Concrete"/>
        </w:rPr>
        <w:t xml:space="preserve"> </w:t>
      </w:r>
      <w:r w:rsidR="00494A34" w:rsidRPr="00D4048A">
        <w:rPr>
          <w:rFonts w:ascii="CMU Concrete" w:hAnsi="CMU Concrete"/>
        </w:rPr>
        <w:t>경우</w:t>
      </w:r>
      <w:r w:rsidR="00494A34" w:rsidRPr="00D4048A">
        <w:rPr>
          <w:rFonts w:ascii="CMU Concrete" w:hAnsi="CMU Concrete"/>
        </w:rPr>
        <w:t>. 2</w:t>
      </w:r>
      <w:r w:rsidR="00494A34" w:rsidRPr="00D4048A">
        <w:rPr>
          <w:rFonts w:ascii="CMU Concrete" w:hAnsi="CMU Concrete"/>
        </w:rPr>
        <w:t>개의</w:t>
      </w:r>
      <w:r w:rsidR="00494A34" w:rsidRPr="00D4048A">
        <w:rPr>
          <w:rFonts w:ascii="CMU Concrete" w:hAnsi="CMU Concrete"/>
        </w:rPr>
        <w:t xml:space="preserve"> </w:t>
      </w:r>
      <w:r w:rsidR="00494A34" w:rsidRPr="00D4048A">
        <w:rPr>
          <w:rFonts w:ascii="CMU Concrete" w:hAnsi="CMU Concrete"/>
        </w:rPr>
        <w:t>그룹변수</w:t>
      </w:r>
      <w:r w:rsidR="00494A34">
        <w:rPr>
          <w:rFonts w:ascii="CMU Concrete" w:hAnsi="CMU Concrete"/>
        </w:rPr>
        <w:t xml:space="preserve"> FIELD1, FIELD</w:t>
      </w:r>
      <w:r w:rsidR="00494A34">
        <w:rPr>
          <w:rFonts w:ascii="CMU Concrete" w:hAnsi="CMU Concrete" w:hint="eastAsia"/>
        </w:rPr>
        <w:t>4</w:t>
      </w:r>
      <w:r w:rsidR="00494A34" w:rsidRPr="00D4048A">
        <w:rPr>
          <w:rFonts w:ascii="CMU Concrete" w:hAnsi="CMU Concrete"/>
        </w:rPr>
        <w:t>에</w:t>
      </w:r>
      <w:r w:rsidR="00494A34" w:rsidRPr="00D4048A">
        <w:rPr>
          <w:rFonts w:ascii="CMU Concrete" w:hAnsi="CMU Concrete"/>
        </w:rPr>
        <w:t xml:space="preserve"> </w:t>
      </w:r>
      <w:r w:rsidR="00494A34" w:rsidRPr="00D4048A">
        <w:rPr>
          <w:rFonts w:ascii="CMU Concrete" w:hAnsi="CMU Concrete"/>
        </w:rPr>
        <w:t>따라</w:t>
      </w:r>
      <w:r w:rsidR="00494A34" w:rsidRPr="00D4048A">
        <w:rPr>
          <w:rFonts w:ascii="CMU Concrete" w:hAnsi="CMU Concrete"/>
        </w:rPr>
        <w:t xml:space="preserve"> </w:t>
      </w:r>
      <w:r w:rsidR="00494A34" w:rsidRPr="00D4048A">
        <w:rPr>
          <w:rFonts w:ascii="CMU Concrete" w:hAnsi="CMU Concrete"/>
        </w:rPr>
        <w:t>전체</w:t>
      </w:r>
      <w:r w:rsidR="00494A34" w:rsidRPr="00D4048A">
        <w:rPr>
          <w:rFonts w:ascii="CMU Concrete" w:hAnsi="CMU Concrete"/>
        </w:rPr>
        <w:t xml:space="preserve"> </w:t>
      </w:r>
      <w:r w:rsidR="00494A34" w:rsidRPr="00D4048A">
        <w:rPr>
          <w:rFonts w:ascii="CMU Concrete" w:hAnsi="CMU Concrete"/>
        </w:rPr>
        <w:t>그룹이</w:t>
      </w:r>
      <w:r w:rsidR="00494A34" w:rsidRPr="00D4048A">
        <w:rPr>
          <w:rFonts w:ascii="CMU Concrete" w:hAnsi="CMU Concrete"/>
        </w:rPr>
        <w:t xml:space="preserve"> </w:t>
      </w:r>
      <w:r w:rsidR="00494A34">
        <w:rPr>
          <w:rFonts w:ascii="CMU Concrete" w:hAnsi="CMU Concrete" w:hint="eastAsia"/>
        </w:rPr>
        <w:t>10</w:t>
      </w:r>
      <w:r w:rsidR="00494A34" w:rsidRPr="00D4048A">
        <w:rPr>
          <w:rFonts w:ascii="CMU Concrete" w:hAnsi="CMU Concrete"/>
        </w:rPr>
        <w:t>개로</w:t>
      </w:r>
      <w:r w:rsidR="00494A34" w:rsidRPr="00D4048A">
        <w:rPr>
          <w:rFonts w:ascii="CMU Concrete" w:hAnsi="CMU Concrete"/>
        </w:rPr>
        <w:t xml:space="preserve"> </w:t>
      </w:r>
      <w:r w:rsidR="00494A34" w:rsidRPr="00D4048A">
        <w:rPr>
          <w:rFonts w:ascii="CMU Concrete" w:hAnsi="CMU Concrete"/>
        </w:rPr>
        <w:t>나누어지고</w:t>
      </w:r>
      <w:r w:rsidR="00494A34" w:rsidRPr="00D4048A">
        <w:rPr>
          <w:rFonts w:ascii="CMU Concrete" w:hAnsi="CMU Concrete"/>
        </w:rPr>
        <w:t xml:space="preserve"> </w:t>
      </w:r>
      <w:r w:rsidR="00494A34" w:rsidRPr="00D4048A">
        <w:rPr>
          <w:rFonts w:ascii="CMU Concrete" w:hAnsi="CMU Concrete"/>
        </w:rPr>
        <w:t>이에</w:t>
      </w:r>
      <w:r w:rsidR="00494A34" w:rsidRPr="00D4048A">
        <w:rPr>
          <w:rFonts w:ascii="CMU Concrete" w:hAnsi="CMU Concrete"/>
        </w:rPr>
        <w:t xml:space="preserve"> </w:t>
      </w:r>
      <w:r w:rsidR="00494A34" w:rsidRPr="00D4048A">
        <w:rPr>
          <w:rFonts w:ascii="CMU Concrete" w:hAnsi="CMU Concrete"/>
        </w:rPr>
        <w:t>따라</w:t>
      </w:r>
      <w:r w:rsidR="00494A34" w:rsidRPr="00D4048A">
        <w:rPr>
          <w:rFonts w:ascii="CMU Concrete" w:hAnsi="CMU Concrete"/>
        </w:rPr>
        <w:t xml:space="preserve"> </w:t>
      </w:r>
      <w:r w:rsidR="00494A34">
        <w:rPr>
          <w:rFonts w:ascii="CMU Concrete" w:hAnsi="CMU Concrete" w:hint="eastAsia"/>
        </w:rPr>
        <w:t>10</w:t>
      </w:r>
      <w:r w:rsidR="00494A34" w:rsidRPr="00D4048A">
        <w:rPr>
          <w:rFonts w:ascii="CMU Concrete" w:hAnsi="CMU Concrete"/>
        </w:rPr>
        <w:t>개의</w:t>
      </w:r>
      <w:r w:rsidR="00494A34" w:rsidRPr="00D4048A">
        <w:rPr>
          <w:rFonts w:ascii="CMU Concrete" w:hAnsi="CMU Concrete"/>
        </w:rPr>
        <w:t xml:space="preserve"> </w:t>
      </w:r>
      <w:r w:rsidR="00494A34" w:rsidRPr="00D4048A">
        <w:rPr>
          <w:rFonts w:ascii="CMU Concrete" w:hAnsi="CMU Concrete"/>
        </w:rPr>
        <w:t>박스</w:t>
      </w:r>
      <w:r w:rsidR="00494A34" w:rsidRPr="00D4048A">
        <w:rPr>
          <w:rFonts w:ascii="CMU Concrete" w:hAnsi="CMU Concrete"/>
        </w:rPr>
        <w:t xml:space="preserve"> </w:t>
      </w:r>
      <w:r w:rsidR="00494A34" w:rsidRPr="00D4048A">
        <w:rPr>
          <w:rFonts w:ascii="CMU Concrete" w:hAnsi="CMU Concrete"/>
        </w:rPr>
        <w:t>플롯이</w:t>
      </w:r>
      <w:r w:rsidR="00494A34" w:rsidRPr="00D4048A">
        <w:rPr>
          <w:rFonts w:ascii="CMU Concrete" w:hAnsi="CMU Concrete"/>
        </w:rPr>
        <w:t xml:space="preserve"> </w:t>
      </w:r>
      <w:r w:rsidR="00494A34" w:rsidRPr="00D4048A">
        <w:rPr>
          <w:rFonts w:ascii="CMU Concrete" w:hAnsi="CMU Concrete"/>
        </w:rPr>
        <w:t>그려진</w:t>
      </w:r>
      <w:r w:rsidR="00494A34" w:rsidRPr="00D4048A">
        <w:rPr>
          <w:rFonts w:ascii="CMU Concrete" w:hAnsi="CMU Concrete"/>
        </w:rPr>
        <w:t xml:space="preserve"> </w:t>
      </w:r>
      <w:r w:rsidR="00494A34" w:rsidRPr="00D4048A">
        <w:rPr>
          <w:rFonts w:ascii="CMU Concrete" w:hAnsi="CMU Concrete"/>
        </w:rPr>
        <w:t>것을</w:t>
      </w:r>
      <w:r w:rsidR="00494A34" w:rsidRPr="00D4048A">
        <w:rPr>
          <w:rFonts w:ascii="CMU Concrete" w:hAnsi="CMU Concrete"/>
        </w:rPr>
        <w:t xml:space="preserve"> </w:t>
      </w:r>
      <w:r w:rsidR="00494A34" w:rsidRPr="00D4048A">
        <w:rPr>
          <w:rFonts w:ascii="CMU Concrete" w:hAnsi="CMU Concrete"/>
        </w:rPr>
        <w:t>확인할</w:t>
      </w:r>
      <w:r w:rsidR="00494A34" w:rsidRPr="00D4048A">
        <w:rPr>
          <w:rFonts w:ascii="CMU Concrete" w:hAnsi="CMU Concrete"/>
        </w:rPr>
        <w:t xml:space="preserve"> </w:t>
      </w:r>
      <w:r w:rsidR="00494A34" w:rsidRPr="00D4048A">
        <w:rPr>
          <w:rFonts w:ascii="CMU Concrete" w:hAnsi="CMU Concrete"/>
        </w:rPr>
        <w:t>수</w:t>
      </w:r>
      <w:r w:rsidR="00494A34" w:rsidRPr="00D4048A">
        <w:rPr>
          <w:rFonts w:ascii="CMU Concrete" w:hAnsi="CMU Concrete"/>
        </w:rPr>
        <w:t xml:space="preserve"> </w:t>
      </w:r>
      <w:r w:rsidR="00494A34" w:rsidRPr="00D4048A">
        <w:rPr>
          <w:rFonts w:ascii="CMU Concrete" w:hAnsi="CMU Concrete"/>
        </w:rPr>
        <w:t>있습니다</w:t>
      </w:r>
      <w:r w:rsidR="00494A34" w:rsidRPr="00D4048A">
        <w:rPr>
          <w:rFonts w:ascii="CMU Concrete" w:hAnsi="CMU Concrete"/>
        </w:rPr>
        <w:t>.</w:t>
      </w:r>
    </w:p>
    <w:p w14:paraId="725D3D2F" w14:textId="77777777" w:rsidR="00494A34" w:rsidRPr="00D4048A" w:rsidRDefault="00B32DD7" w:rsidP="00AE3A66">
      <w:pPr>
        <w:pStyle w:val="af"/>
      </w:pPr>
      <w:r>
        <w:rPr>
          <w:noProof/>
        </w:rPr>
        <w:drawing>
          <wp:inline distT="0" distB="0" distL="0" distR="0" wp14:anchorId="781C8B61" wp14:editId="01225104">
            <wp:extent cx="4651200" cy="2455200"/>
            <wp:effectExtent l="0" t="0" r="0" b="2540"/>
            <wp:docPr id="1410" name="그림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651200" cy="2455200"/>
                    </a:xfrm>
                    <a:prstGeom prst="rect">
                      <a:avLst/>
                    </a:prstGeom>
                    <a:noFill/>
                    <a:ln>
                      <a:noFill/>
                    </a:ln>
                  </pic:spPr>
                </pic:pic>
              </a:graphicData>
            </a:graphic>
          </wp:inline>
        </w:drawing>
      </w:r>
    </w:p>
    <w:p w14:paraId="7E01255D" w14:textId="77777777" w:rsidR="00494A34" w:rsidRDefault="00C01466" w:rsidP="00494A34">
      <w:pPr>
        <w:pStyle w:val="p2"/>
        <w:rPr>
          <w:rFonts w:ascii="CMU Concrete" w:hAnsi="CMU Concrete"/>
        </w:rPr>
      </w:pPr>
      <w:r w:rsidRPr="00C01466">
        <w:rPr>
          <w:rFonts w:ascii="CMU Concrete" w:hAnsi="CMU Concrete"/>
          <w:b/>
          <w:bCs/>
        </w:rPr>
        <w:t>산포도</w:t>
      </w:r>
      <w:r>
        <w:rPr>
          <w:rFonts w:ascii="CMU Concrete" w:hAnsi="CMU Concrete"/>
        </w:rPr>
        <w:t xml:space="preserve">: </w:t>
      </w:r>
      <w:r w:rsidR="00494A34" w:rsidRPr="00D4048A">
        <w:rPr>
          <w:rFonts w:ascii="CMU Concrete" w:hAnsi="CMU Concrete"/>
        </w:rPr>
        <w:t>차트</w:t>
      </w:r>
      <w:r w:rsidR="00494A34" w:rsidRPr="00D4048A">
        <w:rPr>
          <w:rFonts w:ascii="CMU Concrete" w:hAnsi="CMU Concrete"/>
        </w:rPr>
        <w:t xml:space="preserve"> </w:t>
      </w:r>
      <w:r w:rsidR="00494A34" w:rsidRPr="00D4048A">
        <w:rPr>
          <w:rFonts w:ascii="CMU Concrete" w:hAnsi="CMU Concrete"/>
        </w:rPr>
        <w:t>표시</w:t>
      </w:r>
      <w:r w:rsidR="00494A34" w:rsidRPr="00D4048A">
        <w:rPr>
          <w:rFonts w:ascii="CMU Concrete" w:hAnsi="CMU Concrete"/>
        </w:rPr>
        <w:t xml:space="preserve"> </w:t>
      </w:r>
      <w:r w:rsidR="00494A34" w:rsidRPr="00D4048A">
        <w:rPr>
          <w:rFonts w:ascii="CMU Concrete" w:hAnsi="CMU Concrete"/>
        </w:rPr>
        <w:t>방식으로</w:t>
      </w:r>
      <w:r w:rsidR="00494A34" w:rsidRPr="00D4048A">
        <w:rPr>
          <w:rFonts w:ascii="CMU Concrete" w:hAnsi="CMU Concrete"/>
        </w:rPr>
        <w:t xml:space="preserve"> </w:t>
      </w:r>
      <w:r w:rsidR="00494A34" w:rsidRPr="00D4048A">
        <w:rPr>
          <w:rFonts w:ascii="CMU Concrete" w:hAnsi="CMU Concrete"/>
        </w:rPr>
        <w:t>산포도를</w:t>
      </w:r>
      <w:r w:rsidR="00494A34" w:rsidRPr="00D4048A">
        <w:rPr>
          <w:rFonts w:ascii="CMU Concrete" w:hAnsi="CMU Concrete"/>
        </w:rPr>
        <w:t xml:space="preserve"> </w:t>
      </w:r>
      <w:r w:rsidR="00494A34" w:rsidRPr="00D4048A">
        <w:rPr>
          <w:rFonts w:ascii="CMU Concrete" w:hAnsi="CMU Concrete"/>
        </w:rPr>
        <w:t>선택하고</w:t>
      </w:r>
      <w:r w:rsidR="00494A34" w:rsidRPr="00D4048A">
        <w:rPr>
          <w:rFonts w:ascii="CMU Concrete" w:hAnsi="CMU Concrete"/>
        </w:rPr>
        <w:t xml:space="preserve"> </w:t>
      </w:r>
      <w:r w:rsidR="00494A34" w:rsidRPr="00D4048A">
        <w:rPr>
          <w:rFonts w:ascii="CMU Concrete" w:hAnsi="CMU Concrete"/>
        </w:rPr>
        <w:t>그룹</w:t>
      </w:r>
      <w:r w:rsidR="00494A34" w:rsidRPr="00D4048A">
        <w:rPr>
          <w:rFonts w:ascii="CMU Concrete" w:hAnsi="CMU Concrete"/>
        </w:rPr>
        <w:t xml:space="preserve"> </w:t>
      </w:r>
      <w:r w:rsidR="00494A34" w:rsidRPr="00D4048A">
        <w:rPr>
          <w:rFonts w:ascii="CMU Concrete" w:hAnsi="CMU Concrete"/>
        </w:rPr>
        <w:t>표시</w:t>
      </w:r>
      <w:r w:rsidR="00494A34" w:rsidRPr="00D4048A">
        <w:rPr>
          <w:rFonts w:ascii="CMU Concrete" w:hAnsi="CMU Concrete"/>
        </w:rPr>
        <w:t xml:space="preserve"> </w:t>
      </w:r>
      <w:r w:rsidR="00494A34" w:rsidRPr="00D4048A">
        <w:rPr>
          <w:rFonts w:ascii="CMU Concrete" w:hAnsi="CMU Concrete"/>
        </w:rPr>
        <w:t>방법으로</w:t>
      </w:r>
      <w:r w:rsidR="00494A34" w:rsidRPr="00D4048A">
        <w:rPr>
          <w:rFonts w:ascii="CMU Concrete" w:hAnsi="CMU Concrete"/>
        </w:rPr>
        <w:t xml:space="preserve"> </w:t>
      </w:r>
      <w:r w:rsidR="00494A34" w:rsidRPr="00D4048A">
        <w:rPr>
          <w:rFonts w:ascii="CMU Concrete" w:hAnsi="CMU Concrete"/>
        </w:rPr>
        <w:t>시리즈로</w:t>
      </w:r>
      <w:r w:rsidR="00494A34" w:rsidRPr="00D4048A">
        <w:rPr>
          <w:rFonts w:ascii="CMU Concrete" w:hAnsi="CMU Concrete"/>
        </w:rPr>
        <w:t xml:space="preserve"> </w:t>
      </w:r>
      <w:r w:rsidR="00494A34" w:rsidRPr="00D4048A">
        <w:rPr>
          <w:rFonts w:ascii="CMU Concrete" w:hAnsi="CMU Concrete"/>
        </w:rPr>
        <w:t>구분을</w:t>
      </w:r>
      <w:r w:rsidR="00494A34" w:rsidRPr="00D4048A">
        <w:rPr>
          <w:rFonts w:ascii="CMU Concrete" w:hAnsi="CMU Concrete"/>
        </w:rPr>
        <w:t xml:space="preserve"> </w:t>
      </w:r>
      <w:r w:rsidR="00494A34" w:rsidRPr="00D4048A">
        <w:rPr>
          <w:rFonts w:ascii="CMU Concrete" w:hAnsi="CMU Concrete"/>
        </w:rPr>
        <w:t>선택하였을</w:t>
      </w:r>
      <w:r w:rsidR="00494A34" w:rsidRPr="00D4048A">
        <w:rPr>
          <w:rFonts w:ascii="CMU Concrete" w:hAnsi="CMU Concrete"/>
        </w:rPr>
        <w:t xml:space="preserve"> </w:t>
      </w:r>
      <w:r w:rsidR="00494A34" w:rsidRPr="00D4048A">
        <w:rPr>
          <w:rFonts w:ascii="CMU Concrete" w:hAnsi="CMU Concrete"/>
        </w:rPr>
        <w:t>경우</w:t>
      </w:r>
      <w:r w:rsidR="00494A34">
        <w:rPr>
          <w:rFonts w:ascii="CMU Concrete" w:hAnsi="CMU Concrete" w:hint="eastAsia"/>
        </w:rPr>
        <w:t>,</w:t>
      </w:r>
      <w:r w:rsidR="00494A34" w:rsidRPr="00D4048A">
        <w:rPr>
          <w:rFonts w:ascii="CMU Concrete" w:hAnsi="CMU Concrete"/>
        </w:rPr>
        <w:t xml:space="preserve"> 2</w:t>
      </w:r>
      <w:r w:rsidR="00494A34" w:rsidRPr="00D4048A">
        <w:rPr>
          <w:rFonts w:ascii="CMU Concrete" w:hAnsi="CMU Concrete"/>
        </w:rPr>
        <w:t>개의</w:t>
      </w:r>
      <w:r w:rsidR="00494A34" w:rsidRPr="00D4048A">
        <w:rPr>
          <w:rFonts w:ascii="CMU Concrete" w:hAnsi="CMU Concrete"/>
        </w:rPr>
        <w:t xml:space="preserve"> </w:t>
      </w:r>
      <w:r w:rsidR="00494A34" w:rsidRPr="00D4048A">
        <w:rPr>
          <w:rFonts w:ascii="CMU Concrete" w:hAnsi="CMU Concrete"/>
        </w:rPr>
        <w:t>그룹변수</w:t>
      </w:r>
      <w:r w:rsidR="00494A34">
        <w:rPr>
          <w:rFonts w:ascii="CMU Concrete" w:hAnsi="CMU Concrete"/>
        </w:rPr>
        <w:t xml:space="preserve"> FIELD1, FIELD</w:t>
      </w:r>
      <w:r w:rsidR="00494A34">
        <w:rPr>
          <w:rFonts w:ascii="CMU Concrete" w:hAnsi="CMU Concrete" w:hint="eastAsia"/>
        </w:rPr>
        <w:t>4</w:t>
      </w:r>
      <w:r w:rsidR="00494A34" w:rsidRPr="00D4048A">
        <w:rPr>
          <w:rFonts w:ascii="CMU Concrete" w:hAnsi="CMU Concrete"/>
        </w:rPr>
        <w:t>에</w:t>
      </w:r>
      <w:r w:rsidR="00494A34" w:rsidRPr="00D4048A">
        <w:rPr>
          <w:rFonts w:ascii="CMU Concrete" w:hAnsi="CMU Concrete"/>
        </w:rPr>
        <w:t xml:space="preserve"> </w:t>
      </w:r>
      <w:r w:rsidR="00494A34" w:rsidRPr="00D4048A">
        <w:rPr>
          <w:rFonts w:ascii="CMU Concrete" w:hAnsi="CMU Concrete"/>
        </w:rPr>
        <w:t>따라</w:t>
      </w:r>
      <w:r w:rsidR="00494A34" w:rsidRPr="00D4048A">
        <w:rPr>
          <w:rFonts w:ascii="CMU Concrete" w:hAnsi="CMU Concrete"/>
        </w:rPr>
        <w:t xml:space="preserve"> </w:t>
      </w:r>
      <w:r w:rsidR="00494A34" w:rsidRPr="00D4048A">
        <w:rPr>
          <w:rFonts w:ascii="CMU Concrete" w:hAnsi="CMU Concrete"/>
        </w:rPr>
        <w:t>전체</w:t>
      </w:r>
      <w:r w:rsidR="00494A34" w:rsidRPr="00D4048A">
        <w:rPr>
          <w:rFonts w:ascii="CMU Concrete" w:hAnsi="CMU Concrete"/>
        </w:rPr>
        <w:t xml:space="preserve"> </w:t>
      </w:r>
      <w:r w:rsidR="00494A34" w:rsidRPr="00D4048A">
        <w:rPr>
          <w:rFonts w:ascii="CMU Concrete" w:hAnsi="CMU Concrete"/>
        </w:rPr>
        <w:t>그룹이</w:t>
      </w:r>
      <w:r w:rsidR="00494A34" w:rsidRPr="00D4048A">
        <w:rPr>
          <w:rFonts w:ascii="CMU Concrete" w:hAnsi="CMU Concrete"/>
        </w:rPr>
        <w:t xml:space="preserve"> </w:t>
      </w:r>
      <w:r w:rsidR="00494A34">
        <w:rPr>
          <w:rFonts w:ascii="CMU Concrete" w:hAnsi="CMU Concrete" w:hint="eastAsia"/>
        </w:rPr>
        <w:t>10</w:t>
      </w:r>
      <w:r w:rsidR="00494A34" w:rsidRPr="00D4048A">
        <w:rPr>
          <w:rFonts w:ascii="CMU Concrete" w:hAnsi="CMU Concrete"/>
        </w:rPr>
        <w:t>개로</w:t>
      </w:r>
      <w:r w:rsidR="00494A34" w:rsidRPr="00D4048A">
        <w:rPr>
          <w:rFonts w:ascii="CMU Concrete" w:hAnsi="CMU Concrete"/>
        </w:rPr>
        <w:t xml:space="preserve"> </w:t>
      </w:r>
      <w:r w:rsidR="00494A34" w:rsidRPr="00D4048A">
        <w:rPr>
          <w:rFonts w:ascii="CMU Concrete" w:hAnsi="CMU Concrete"/>
        </w:rPr>
        <w:t>나누어지고</w:t>
      </w:r>
      <w:r w:rsidR="00494A34" w:rsidRPr="00D4048A">
        <w:rPr>
          <w:rFonts w:ascii="CMU Concrete" w:hAnsi="CMU Concrete"/>
        </w:rPr>
        <w:t xml:space="preserve"> </w:t>
      </w:r>
      <w:r w:rsidR="00494A34" w:rsidRPr="00D4048A">
        <w:rPr>
          <w:rFonts w:ascii="CMU Concrete" w:hAnsi="CMU Concrete"/>
        </w:rPr>
        <w:t>이에</w:t>
      </w:r>
      <w:r w:rsidR="00494A34" w:rsidRPr="00D4048A">
        <w:rPr>
          <w:rFonts w:ascii="CMU Concrete" w:hAnsi="CMU Concrete"/>
        </w:rPr>
        <w:t xml:space="preserve"> </w:t>
      </w:r>
      <w:r w:rsidR="00494A34" w:rsidRPr="00D4048A">
        <w:rPr>
          <w:rFonts w:ascii="CMU Concrete" w:hAnsi="CMU Concrete"/>
        </w:rPr>
        <w:t>따라</w:t>
      </w:r>
      <w:r w:rsidR="00494A34">
        <w:rPr>
          <w:rFonts w:ascii="CMU Concrete" w:hAnsi="CMU Concrete"/>
        </w:rPr>
        <w:t xml:space="preserve"> </w:t>
      </w:r>
      <w:r w:rsidR="00494A34">
        <w:rPr>
          <w:rFonts w:ascii="CMU Concrete" w:hAnsi="CMU Concrete" w:hint="eastAsia"/>
        </w:rPr>
        <w:t>10</w:t>
      </w:r>
      <w:r w:rsidR="00494A34" w:rsidRPr="00D4048A">
        <w:rPr>
          <w:rFonts w:ascii="CMU Concrete" w:hAnsi="CMU Concrete"/>
        </w:rPr>
        <w:t>개</w:t>
      </w:r>
      <w:r w:rsidR="00494A34" w:rsidRPr="00D4048A">
        <w:rPr>
          <w:rFonts w:ascii="CMU Concrete" w:hAnsi="CMU Concrete"/>
        </w:rPr>
        <w:t xml:space="preserve"> </w:t>
      </w:r>
      <w:r w:rsidR="00494A34" w:rsidRPr="00D4048A">
        <w:rPr>
          <w:rFonts w:ascii="CMU Concrete" w:hAnsi="CMU Concrete"/>
        </w:rPr>
        <w:t>시리즈의</w:t>
      </w:r>
      <w:r w:rsidR="00494A34" w:rsidRPr="00D4048A">
        <w:rPr>
          <w:rFonts w:ascii="CMU Concrete" w:hAnsi="CMU Concrete"/>
        </w:rPr>
        <w:t xml:space="preserve"> </w:t>
      </w:r>
      <w:r w:rsidR="00494A34" w:rsidRPr="00D4048A">
        <w:rPr>
          <w:rFonts w:ascii="CMU Concrete" w:hAnsi="CMU Concrete"/>
        </w:rPr>
        <w:t>산포도가</w:t>
      </w:r>
      <w:r w:rsidR="00494A34" w:rsidRPr="00D4048A">
        <w:rPr>
          <w:rFonts w:ascii="CMU Concrete" w:hAnsi="CMU Concrete"/>
        </w:rPr>
        <w:t xml:space="preserve"> </w:t>
      </w:r>
      <w:r w:rsidR="00494A34" w:rsidRPr="00D4048A">
        <w:rPr>
          <w:rFonts w:ascii="CMU Concrete" w:hAnsi="CMU Concrete"/>
        </w:rPr>
        <w:t>그려진</w:t>
      </w:r>
      <w:r w:rsidR="00494A34" w:rsidRPr="00D4048A">
        <w:rPr>
          <w:rFonts w:ascii="CMU Concrete" w:hAnsi="CMU Concrete"/>
        </w:rPr>
        <w:t xml:space="preserve"> </w:t>
      </w:r>
      <w:r w:rsidR="00494A34" w:rsidRPr="00D4048A">
        <w:rPr>
          <w:rFonts w:ascii="CMU Concrete" w:hAnsi="CMU Concrete"/>
        </w:rPr>
        <w:t>것을</w:t>
      </w:r>
      <w:r w:rsidR="00494A34" w:rsidRPr="00D4048A">
        <w:rPr>
          <w:rFonts w:ascii="CMU Concrete" w:hAnsi="CMU Concrete"/>
        </w:rPr>
        <w:t xml:space="preserve"> </w:t>
      </w:r>
      <w:r w:rsidR="00494A34" w:rsidRPr="00D4048A">
        <w:rPr>
          <w:rFonts w:ascii="CMU Concrete" w:hAnsi="CMU Concrete"/>
        </w:rPr>
        <w:t>확인할</w:t>
      </w:r>
      <w:r w:rsidR="00494A34" w:rsidRPr="00D4048A">
        <w:rPr>
          <w:rFonts w:ascii="CMU Concrete" w:hAnsi="CMU Concrete"/>
        </w:rPr>
        <w:t xml:space="preserve"> </w:t>
      </w:r>
      <w:r w:rsidR="00494A34" w:rsidRPr="00D4048A">
        <w:rPr>
          <w:rFonts w:ascii="CMU Concrete" w:hAnsi="CMU Concrete"/>
        </w:rPr>
        <w:t>수</w:t>
      </w:r>
      <w:r w:rsidR="00494A34" w:rsidRPr="00D4048A">
        <w:rPr>
          <w:rFonts w:ascii="CMU Concrete" w:hAnsi="CMU Concrete"/>
        </w:rPr>
        <w:t xml:space="preserve"> </w:t>
      </w:r>
      <w:r w:rsidR="00494A34" w:rsidRPr="00D4048A">
        <w:rPr>
          <w:rFonts w:ascii="CMU Concrete" w:hAnsi="CMU Concrete"/>
        </w:rPr>
        <w:t>있습니다</w:t>
      </w:r>
      <w:r w:rsidR="00494A34" w:rsidRPr="00D4048A">
        <w:rPr>
          <w:rFonts w:ascii="CMU Concrete" w:hAnsi="CMU Concrete"/>
        </w:rPr>
        <w:t>.</w:t>
      </w:r>
    </w:p>
    <w:p w14:paraId="0D035334" w14:textId="77777777" w:rsidR="00494A34" w:rsidRDefault="00B32DD7" w:rsidP="00AE3A66">
      <w:pPr>
        <w:pStyle w:val="af"/>
        <w:rPr>
          <w:noProof/>
        </w:rPr>
      </w:pPr>
      <w:r>
        <w:rPr>
          <w:noProof/>
        </w:rPr>
        <w:drawing>
          <wp:inline distT="0" distB="0" distL="0" distR="0" wp14:anchorId="20CD252E" wp14:editId="1C8AA626">
            <wp:extent cx="3992400" cy="2106000"/>
            <wp:effectExtent l="0" t="0" r="8255" b="8890"/>
            <wp:docPr id="1409" name="그림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992400" cy="2106000"/>
                    </a:xfrm>
                    <a:prstGeom prst="rect">
                      <a:avLst/>
                    </a:prstGeom>
                    <a:noFill/>
                    <a:ln>
                      <a:noFill/>
                    </a:ln>
                  </pic:spPr>
                </pic:pic>
              </a:graphicData>
            </a:graphic>
          </wp:inline>
        </w:drawing>
      </w:r>
    </w:p>
    <w:p w14:paraId="539BB374" w14:textId="77777777" w:rsidR="00494A34" w:rsidRDefault="00494A34" w:rsidP="00AE3A66">
      <w:pPr>
        <w:pStyle w:val="af"/>
        <w:rPr>
          <w:noProof/>
        </w:rPr>
      </w:pPr>
    </w:p>
    <w:p w14:paraId="17404083" w14:textId="77777777" w:rsidR="00494A34" w:rsidRPr="00D4048A" w:rsidRDefault="00494A34" w:rsidP="00822CCC">
      <w:pPr>
        <w:pStyle w:val="000"/>
        <w:ind w:firstLine="108"/>
      </w:pPr>
      <w:bookmarkStart w:id="860" w:name="_Toc364411021"/>
      <w:bookmarkStart w:id="861" w:name="_Toc67925562"/>
      <w:r w:rsidRPr="00D4048A">
        <w:t>3.3.</w:t>
      </w:r>
      <w:r>
        <w:rPr>
          <w:rFonts w:hint="eastAsia"/>
        </w:rPr>
        <w:t>1</w:t>
      </w:r>
      <w:r w:rsidR="00C01466">
        <w:t>3</w:t>
      </w:r>
      <w:r w:rsidRPr="00D4048A">
        <w:t xml:space="preserve"> </w:t>
      </w:r>
      <w:r>
        <w:rPr>
          <w:rFonts w:hint="eastAsia"/>
        </w:rPr>
        <w:t>다변량</w:t>
      </w:r>
      <w:r w:rsidRPr="00D4048A">
        <w:t xml:space="preserve"> </w:t>
      </w:r>
      <w:r>
        <w:rPr>
          <w:rFonts w:hint="eastAsia"/>
          <w:lang w:eastAsia="ko-KR"/>
        </w:rPr>
        <w:t xml:space="preserve">관리도 </w:t>
      </w:r>
      <w:r w:rsidRPr="00D4048A">
        <w:t>차트</w:t>
      </w:r>
      <w:bookmarkEnd w:id="860"/>
      <w:bookmarkEnd w:id="861"/>
    </w:p>
    <w:tbl>
      <w:tblPr>
        <w:tblW w:w="0" w:type="auto"/>
        <w:tblLook w:val="01E0" w:firstRow="1" w:lastRow="1" w:firstColumn="1" w:lastColumn="1" w:noHBand="0" w:noVBand="0"/>
      </w:tblPr>
      <w:tblGrid>
        <w:gridCol w:w="1721"/>
        <w:gridCol w:w="7065"/>
      </w:tblGrid>
      <w:tr w:rsidR="00494A34" w:rsidRPr="00D4048A" w14:paraId="0ACD4BD1" w14:textId="77777777" w:rsidTr="007231D9">
        <w:trPr>
          <w:trHeight w:val="1085"/>
        </w:trPr>
        <w:tc>
          <w:tcPr>
            <w:tcW w:w="1728" w:type="dxa"/>
            <w:vAlign w:val="center"/>
          </w:tcPr>
          <w:p w14:paraId="16F78D20" w14:textId="77777777" w:rsidR="00494A34" w:rsidRPr="00D4048A" w:rsidRDefault="00B32DD7" w:rsidP="00AE3A66">
            <w:pPr>
              <w:pStyle w:val="af"/>
            </w:pPr>
            <w:r>
              <w:rPr>
                <w:noProof/>
              </w:rPr>
              <w:drawing>
                <wp:inline distT="0" distB="0" distL="0" distR="0" wp14:anchorId="2B16BD3F" wp14:editId="0E14D348">
                  <wp:extent cx="819150" cy="638175"/>
                  <wp:effectExtent l="0" t="0" r="0" b="9525"/>
                  <wp:docPr id="1408" name="그림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819150" cy="638175"/>
                          </a:xfrm>
                          <a:prstGeom prst="rect">
                            <a:avLst/>
                          </a:prstGeom>
                          <a:noFill/>
                          <a:ln>
                            <a:noFill/>
                          </a:ln>
                        </pic:spPr>
                      </pic:pic>
                    </a:graphicData>
                  </a:graphic>
                </wp:inline>
              </w:drawing>
            </w:r>
          </w:p>
        </w:tc>
        <w:tc>
          <w:tcPr>
            <w:tcW w:w="7256" w:type="dxa"/>
            <w:vAlign w:val="center"/>
          </w:tcPr>
          <w:p w14:paraId="31EDCC8F" w14:textId="77777777" w:rsidR="00494A34" w:rsidRPr="00D4048A" w:rsidRDefault="00494A34" w:rsidP="007231D9">
            <w:pPr>
              <w:ind w:firstLineChars="100" w:firstLine="196"/>
              <w:rPr>
                <w:rFonts w:ascii="CMU Concrete" w:hAnsi="CMU Concrete"/>
              </w:rPr>
            </w:pPr>
            <w:r>
              <w:rPr>
                <w:rFonts w:ascii="CMU Concrete" w:hAnsi="CMU Concrete" w:hint="eastAsia"/>
                <w:b/>
              </w:rPr>
              <w:t>다변량</w:t>
            </w:r>
            <w:r w:rsidRPr="00D4048A">
              <w:rPr>
                <w:rFonts w:ascii="CMU Concrete" w:hAnsi="CMU Concrete"/>
                <w:b/>
              </w:rPr>
              <w:t xml:space="preserve"> </w:t>
            </w:r>
            <w:r>
              <w:rPr>
                <w:rFonts w:ascii="CMU Concrete" w:hAnsi="CMU Concrete" w:hint="eastAsia"/>
                <w:b/>
              </w:rPr>
              <w:t>관리도</w:t>
            </w:r>
            <w:r>
              <w:rPr>
                <w:rFonts w:ascii="CMU Concrete" w:hAnsi="CMU Concrete" w:hint="eastAsia"/>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Pr>
                <w:rFonts w:ascii="CMU Concrete" w:hAnsi="CMU Concrete" w:hint="eastAsia"/>
              </w:rPr>
              <w:t>관리도</w:t>
            </w:r>
            <w:r>
              <w:rPr>
                <w:rFonts w:ascii="CMU Concrete" w:hAnsi="CMU Concrete" w:hint="eastAsia"/>
              </w:rPr>
              <w:t xml:space="preserve"> </w:t>
            </w:r>
            <w:r>
              <w:rPr>
                <w:rFonts w:ascii="CMU Concrete" w:hAnsi="CMU Concrete" w:hint="eastAsia"/>
              </w:rPr>
              <w:t>차트와</w:t>
            </w:r>
            <w:r>
              <w:rPr>
                <w:rFonts w:ascii="CMU Concrete" w:hAnsi="CMU Concrete" w:hint="eastAsia"/>
              </w:rPr>
              <w:t xml:space="preserve"> </w:t>
            </w:r>
            <w:r>
              <w:rPr>
                <w:rFonts w:ascii="CMU Concrete" w:hAnsi="CMU Concrete" w:hint="eastAsia"/>
              </w:rPr>
              <w:t>마찬가지로</w:t>
            </w:r>
            <w:r>
              <w:rPr>
                <w:rFonts w:ascii="CMU Concrete" w:hAnsi="CMU Concrete" w:hint="eastAsia"/>
              </w:rPr>
              <w:t xml:space="preserve"> </w:t>
            </w:r>
            <w:r>
              <w:rPr>
                <w:rFonts w:ascii="CMU Concrete" w:hAnsi="CMU Concrete" w:hint="eastAsia"/>
              </w:rPr>
              <w:t>관리</w:t>
            </w:r>
            <w:r>
              <w:rPr>
                <w:rFonts w:ascii="CMU Concrete" w:hAnsi="CMU Concrete" w:hint="eastAsia"/>
              </w:rPr>
              <w:t xml:space="preserve"> </w:t>
            </w:r>
            <w:r>
              <w:rPr>
                <w:rFonts w:ascii="CMU Concrete" w:hAnsi="CMU Concrete" w:hint="eastAsia"/>
              </w:rPr>
              <w:t>한계선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공정이</w:t>
            </w:r>
            <w:r>
              <w:rPr>
                <w:rFonts w:ascii="CMU Concrete" w:hAnsi="CMU Concrete" w:hint="eastAsia"/>
              </w:rPr>
              <w:t xml:space="preserve"> </w:t>
            </w:r>
            <w:r>
              <w:rPr>
                <w:rFonts w:ascii="CMU Concrete" w:hAnsi="CMU Concrete" w:hint="eastAsia"/>
              </w:rPr>
              <w:t>관리상태에</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지</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단</w:t>
            </w:r>
            <w:r>
              <w:rPr>
                <w:rFonts w:ascii="CMU Concrete" w:hAnsi="CMU Concrete" w:hint="eastAsia"/>
              </w:rPr>
              <w:t xml:space="preserve">, </w:t>
            </w:r>
            <w:r>
              <w:rPr>
                <w:rFonts w:ascii="CMU Concrete" w:hAnsi="CMU Concrete" w:hint="eastAsia"/>
              </w:rPr>
              <w:t>기존의</w:t>
            </w:r>
            <w:r>
              <w:rPr>
                <w:rFonts w:ascii="CMU Concrete" w:hAnsi="CMU Concrete" w:hint="eastAsia"/>
              </w:rPr>
              <w:t xml:space="preserve"> </w:t>
            </w:r>
            <w:r>
              <w:rPr>
                <w:rFonts w:ascii="CMU Concrete" w:hAnsi="CMU Concrete" w:hint="eastAsia"/>
              </w:rPr>
              <w:t>일반적인</w:t>
            </w:r>
            <w:r>
              <w:rPr>
                <w:rFonts w:ascii="CMU Concrete" w:hAnsi="CMU Concrete" w:hint="eastAsia"/>
              </w:rPr>
              <w:t xml:space="preserve"> </w:t>
            </w:r>
            <w:r>
              <w:rPr>
                <w:rFonts w:ascii="CMU Concrete" w:hAnsi="CMU Concrete" w:hint="eastAsia"/>
              </w:rPr>
              <w:t>관리도는</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공정에</w:t>
            </w:r>
            <w:r>
              <w:rPr>
                <w:rFonts w:ascii="CMU Concrete" w:hAnsi="CMU Concrete" w:hint="eastAsia"/>
              </w:rPr>
              <w:t xml:space="preserve"> </w:t>
            </w:r>
            <w:r>
              <w:rPr>
                <w:rFonts w:ascii="CMU Concrete" w:hAnsi="CMU Concrete" w:hint="eastAsia"/>
              </w:rPr>
              <w:t>영향을</w:t>
            </w:r>
            <w:r>
              <w:rPr>
                <w:rFonts w:ascii="CMU Concrete" w:hAnsi="CMU Concrete" w:hint="eastAsia"/>
              </w:rPr>
              <w:t xml:space="preserve"> </w:t>
            </w:r>
            <w:r>
              <w:rPr>
                <w:rFonts w:ascii="CMU Concrete" w:hAnsi="CMU Concrete" w:hint="eastAsia"/>
              </w:rPr>
              <w:t>주는</w:t>
            </w:r>
            <w:r>
              <w:rPr>
                <w:rFonts w:ascii="CMU Concrete" w:hAnsi="CMU Concrete" w:hint="eastAsia"/>
              </w:rPr>
              <w:t xml:space="preserve"> </w:t>
            </w:r>
            <w:r>
              <w:rPr>
                <w:rFonts w:ascii="CMU Concrete" w:hAnsi="CMU Concrete" w:hint="eastAsia"/>
              </w:rPr>
              <w:t>지를</w:t>
            </w:r>
            <w:r>
              <w:rPr>
                <w:rFonts w:ascii="CMU Concrete" w:hAnsi="CMU Concrete" w:hint="eastAsia"/>
              </w:rPr>
              <w:t xml:space="preserve"> </w:t>
            </w:r>
            <w:r>
              <w:rPr>
                <w:rFonts w:ascii="CMU Concrete" w:hAnsi="CMU Concrete" w:hint="eastAsia"/>
              </w:rPr>
              <w:t>확인하였다면</w:t>
            </w:r>
            <w:r>
              <w:rPr>
                <w:rFonts w:ascii="CMU Concrete" w:hAnsi="CMU Concrete" w:hint="eastAsia"/>
              </w:rPr>
              <w:t xml:space="preserve"> </w:t>
            </w:r>
            <w:r>
              <w:rPr>
                <w:rFonts w:ascii="CMU Concrete" w:hAnsi="CMU Concrete" w:hint="eastAsia"/>
              </w:rPr>
              <w:t>다변량</w:t>
            </w:r>
            <w:r>
              <w:rPr>
                <w:rFonts w:ascii="CMU Concrete" w:hAnsi="CMU Concrete" w:hint="eastAsia"/>
              </w:rPr>
              <w:t xml:space="preserve"> </w:t>
            </w:r>
            <w:r>
              <w:rPr>
                <w:rFonts w:ascii="CMU Concrete" w:hAnsi="CMU Concrete" w:hint="eastAsia"/>
              </w:rPr>
              <w:t>관리도는</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공정에</w:t>
            </w:r>
            <w:r>
              <w:rPr>
                <w:rFonts w:ascii="CMU Concrete" w:hAnsi="CMU Concrete" w:hint="eastAsia"/>
              </w:rPr>
              <w:t xml:space="preserve"> </w:t>
            </w:r>
            <w:r>
              <w:rPr>
                <w:rFonts w:ascii="CMU Concrete" w:hAnsi="CMU Concrete" w:hint="eastAsia"/>
              </w:rPr>
              <w:t>어떻게</w:t>
            </w:r>
            <w:r>
              <w:rPr>
                <w:rFonts w:ascii="CMU Concrete" w:hAnsi="CMU Concrete" w:hint="eastAsia"/>
              </w:rPr>
              <w:t xml:space="preserve"> </w:t>
            </w:r>
            <w:r>
              <w:rPr>
                <w:rFonts w:ascii="CMU Concrete" w:hAnsi="CMU Concrete" w:hint="eastAsia"/>
              </w:rPr>
              <w:t>영향을</w:t>
            </w:r>
            <w:r>
              <w:rPr>
                <w:rFonts w:ascii="CMU Concrete" w:hAnsi="CMU Concrete" w:hint="eastAsia"/>
              </w:rPr>
              <w:t xml:space="preserve"> </w:t>
            </w:r>
            <w:r>
              <w:rPr>
                <w:rFonts w:ascii="CMU Concrete" w:hAnsi="CMU Concrete" w:hint="eastAsia"/>
              </w:rPr>
              <w:t>주는지</w:t>
            </w:r>
            <w:r>
              <w:rPr>
                <w:rFonts w:ascii="CMU Concrete" w:hAnsi="CMU Concrete" w:hint="eastAsia"/>
              </w:rPr>
              <w:t xml:space="preserve"> </w:t>
            </w:r>
            <w:r>
              <w:rPr>
                <w:rFonts w:ascii="CMU Concrete" w:hAnsi="CMU Concrete" w:hint="eastAsia"/>
              </w:rPr>
              <w:t>보여줍니다</w:t>
            </w:r>
          </w:p>
        </w:tc>
      </w:tr>
    </w:tbl>
    <w:p w14:paraId="00E23771" w14:textId="77777777" w:rsidR="00494A34" w:rsidRDefault="00494A34" w:rsidP="00494A34">
      <w:pPr>
        <w:pStyle w:val="11"/>
      </w:pPr>
      <w:r w:rsidRPr="00D4048A">
        <w:t>사용법</w:t>
      </w:r>
    </w:p>
    <w:tbl>
      <w:tblPr>
        <w:tblW w:w="0" w:type="auto"/>
        <w:tblLook w:val="01E0" w:firstRow="1" w:lastRow="1" w:firstColumn="1" w:lastColumn="1" w:noHBand="0" w:noVBand="0"/>
      </w:tblPr>
      <w:tblGrid>
        <w:gridCol w:w="3158"/>
        <w:gridCol w:w="5628"/>
      </w:tblGrid>
      <w:tr w:rsidR="00494A34" w:rsidRPr="00D4048A" w14:paraId="1F03880E" w14:textId="77777777" w:rsidTr="00C01466">
        <w:trPr>
          <w:trHeight w:val="1982"/>
        </w:trPr>
        <w:tc>
          <w:tcPr>
            <w:tcW w:w="2410" w:type="dxa"/>
            <w:vAlign w:val="center"/>
          </w:tcPr>
          <w:p w14:paraId="0175AB78" w14:textId="77777777" w:rsidR="00494A34" w:rsidRPr="00D4048A" w:rsidRDefault="00C02D4E" w:rsidP="00AE3A66">
            <w:pPr>
              <w:pStyle w:val="af"/>
            </w:pPr>
            <w:r>
              <w:rPr>
                <w:noProof/>
              </w:rPr>
              <w:drawing>
                <wp:inline distT="0" distB="0" distL="0" distR="0" wp14:anchorId="6272FA4F" wp14:editId="4FFA171B">
                  <wp:extent cx="1868400" cy="2620800"/>
                  <wp:effectExtent l="0" t="0" r="0" b="8255"/>
                  <wp:docPr id="1433" name="그림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868400" cy="2620800"/>
                          </a:xfrm>
                          <a:prstGeom prst="rect">
                            <a:avLst/>
                          </a:prstGeom>
                          <a:noFill/>
                        </pic:spPr>
                      </pic:pic>
                    </a:graphicData>
                  </a:graphic>
                </wp:inline>
              </w:drawing>
            </w:r>
          </w:p>
        </w:tc>
        <w:tc>
          <w:tcPr>
            <w:tcW w:w="6376" w:type="dxa"/>
            <w:vAlign w:val="center"/>
          </w:tcPr>
          <w:p w14:paraId="1A3FBDAA" w14:textId="77777777" w:rsidR="00C01466" w:rsidRDefault="00C01466" w:rsidP="00401892">
            <w:pPr>
              <w:numPr>
                <w:ilvl w:val="0"/>
                <w:numId w:val="44"/>
              </w:numPr>
              <w:rPr>
                <w:rFonts w:ascii="CMU Concrete" w:hAnsi="CMU Concrete"/>
              </w:rPr>
            </w:pPr>
            <w:r w:rsidRPr="00D4048A">
              <w:rPr>
                <w:rFonts w:ascii="CMU Concrete" w:hAnsi="CMU Concrete"/>
              </w:rPr>
              <w:t>차트</w:t>
            </w:r>
            <w:r>
              <w:rPr>
                <w:rFonts w:ascii="CMU Concrete" w:hAnsi="CMU Concrete" w:hint="eastAsia"/>
              </w:rPr>
              <w:t>형태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Pr>
                <w:rFonts w:ascii="CMU Concrete" w:hAnsi="CMU Concrete" w:hint="eastAsia"/>
              </w:rPr>
              <w:t>T</w:t>
            </w:r>
            <w:r w:rsidRPr="00B452BE">
              <w:rPr>
                <w:rFonts w:ascii="CMU Concrete" w:hAnsi="CMU Concrete" w:hint="eastAsia"/>
                <w:vertAlign w:val="superscript"/>
              </w:rPr>
              <w:t>2</w:t>
            </w:r>
            <w:r>
              <w:rPr>
                <w:rFonts w:ascii="CMU Concrete" w:hAnsi="CMU Concrete" w:hint="eastAsia"/>
              </w:rPr>
              <w:t xml:space="preserve">, MEWMA, </w:t>
            </w:r>
            <w:r>
              <w:rPr>
                <w:rFonts w:ascii="CMU Concrete" w:hAnsi="CMU Concrete" w:hint="eastAsia"/>
              </w:rPr>
              <w:t>일반화분산</w:t>
            </w:r>
            <w:r>
              <w:rPr>
                <w:rFonts w:ascii="CMU Concrete" w:hAnsi="CMU Concrete" w:hint="eastAsia"/>
              </w:rPr>
              <w:t>, T</w:t>
            </w:r>
            <w:r w:rsidRPr="00B452BE">
              <w:rPr>
                <w:rFonts w:ascii="CMU Concrete" w:hAnsi="CMU Concrete" w:hint="eastAsia"/>
                <w:vertAlign w:val="superscript"/>
              </w:rPr>
              <w:t>2</w:t>
            </w:r>
            <w:r>
              <w:rPr>
                <w:rFonts w:ascii="CMU Concrete" w:hAnsi="CMU Concrete" w:hint="eastAsia"/>
              </w:rPr>
              <w:t>-</w:t>
            </w:r>
            <w:r>
              <w:rPr>
                <w:rFonts w:ascii="CMU Concrete" w:hAnsi="CMU Concrete" w:hint="eastAsia"/>
              </w:rPr>
              <w:t>일반화분산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A5BE209" w14:textId="77777777" w:rsidR="00C01466" w:rsidRDefault="00C01466" w:rsidP="00401892">
            <w:pPr>
              <w:numPr>
                <w:ilvl w:val="0"/>
                <w:numId w:val="44"/>
              </w:numPr>
              <w:rPr>
                <w:rFonts w:ascii="CMU Concrete" w:hAnsi="CMU Concrete"/>
              </w:rPr>
            </w:pPr>
            <w:r>
              <w:rPr>
                <w:rFonts w:ascii="CMU Concrete" w:hAnsi="CMU Concrete" w:hint="eastAsia"/>
              </w:rPr>
              <w:t>T</w:t>
            </w:r>
            <w:r w:rsidRPr="001E245C">
              <w:rPr>
                <w:rFonts w:ascii="CMU Concrete" w:hAnsi="CMU Concrete" w:hint="eastAsia"/>
                <w:vertAlign w:val="superscript"/>
              </w:rPr>
              <w:t>2</w:t>
            </w:r>
            <w:r w:rsidR="001D7283" w:rsidRPr="001D7283">
              <w:rPr>
                <w:rFonts w:ascii="CMU Concrete" w:hAnsi="CMU Concrete"/>
              </w:rPr>
              <w:t xml:space="preserve">, </w:t>
            </w:r>
            <w:r w:rsidR="001D7283">
              <w:rPr>
                <w:rFonts w:ascii="CMU Concrete" w:hAnsi="CMU Concrete" w:hint="eastAsia"/>
              </w:rPr>
              <w:t>T</w:t>
            </w:r>
            <w:r w:rsidR="001D7283" w:rsidRPr="00B452BE">
              <w:rPr>
                <w:rFonts w:ascii="CMU Concrete" w:hAnsi="CMU Concrete" w:hint="eastAsia"/>
                <w:vertAlign w:val="superscript"/>
              </w:rPr>
              <w:t>2</w:t>
            </w:r>
            <w:r w:rsidR="001D7283">
              <w:rPr>
                <w:rFonts w:ascii="CMU Concrete" w:hAnsi="CMU Concrete" w:hint="eastAsia"/>
              </w:rPr>
              <w:t>-</w:t>
            </w:r>
            <w:r w:rsidR="001D7283">
              <w:rPr>
                <w:rFonts w:ascii="CMU Concrete" w:hAnsi="CMU Concrete" w:hint="eastAsia"/>
              </w:rPr>
              <w:t>일반화분산을</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rPr>
              <w:t>UCL</w:t>
            </w:r>
            <w:r w:rsidR="001D7283">
              <w:rPr>
                <w:rFonts w:ascii="CMU Concrete" w:hAnsi="CMU Concrete" w:hint="eastAsia"/>
              </w:rPr>
              <w:t>선택을</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w:t>
            </w:r>
            <w:r>
              <w:rPr>
                <w:rFonts w:ascii="CMU Concrete" w:hAnsi="CMU Concrete" w:hint="eastAsia"/>
              </w:rPr>
              <w:t>Phase1</w:t>
            </w:r>
            <w:r>
              <w:rPr>
                <w:rFonts w:ascii="CMU Concrete" w:hAnsi="CMU Concrete" w:hint="eastAsia"/>
              </w:rPr>
              <w:t>은</w:t>
            </w:r>
            <w:r>
              <w:rPr>
                <w:rFonts w:ascii="CMU Concrete" w:hAnsi="CMU Concrete" w:hint="eastAsia"/>
              </w:rPr>
              <w:t xml:space="preserve"> </w:t>
            </w:r>
            <w:r>
              <w:rPr>
                <w:rFonts w:ascii="CMU Concrete" w:hAnsi="CMU Concrete" w:hint="eastAsia"/>
              </w:rPr>
              <w:t>모형을</w:t>
            </w:r>
            <w:r>
              <w:rPr>
                <w:rFonts w:ascii="CMU Concrete" w:hAnsi="CMU Concrete" w:hint="eastAsia"/>
              </w:rPr>
              <w:t xml:space="preserve"> </w:t>
            </w:r>
            <w:r>
              <w:rPr>
                <w:rFonts w:ascii="CMU Concrete" w:hAnsi="CMU Concrete" w:hint="eastAsia"/>
              </w:rPr>
              <w:t>만들</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하</w:t>
            </w:r>
            <w:r w:rsidR="001D7283">
              <w:rPr>
                <w:rFonts w:ascii="CMU Concrete" w:hAnsi="CMU Concrete" w:hint="eastAsia"/>
              </w:rPr>
              <w:t>며</w:t>
            </w:r>
            <w:r w:rsidR="001D7283">
              <w:rPr>
                <w:rFonts w:ascii="CMU Concrete" w:hAnsi="CMU Concrete" w:hint="eastAsia"/>
              </w:rPr>
              <w:t>,</w:t>
            </w:r>
            <w:r>
              <w:rPr>
                <w:rFonts w:ascii="CMU Concrete" w:hAnsi="CMU Concrete" w:hint="eastAsia"/>
              </w:rPr>
              <w:t xml:space="preserve"> Phase2</w:t>
            </w:r>
            <w:r>
              <w:rPr>
                <w:rFonts w:ascii="CMU Concrete" w:hAnsi="CMU Concrete" w:hint="eastAsia"/>
              </w:rPr>
              <w:t>는</w:t>
            </w:r>
            <w:r>
              <w:rPr>
                <w:rFonts w:ascii="CMU Concrete" w:hAnsi="CMU Concrete" w:hint="eastAsia"/>
              </w:rPr>
              <w:t xml:space="preserve"> </w:t>
            </w:r>
            <w:r>
              <w:rPr>
                <w:rFonts w:ascii="CMU Concrete" w:hAnsi="CMU Concrete" w:hint="eastAsia"/>
              </w:rPr>
              <w:t>새로운</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모니터링</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p w14:paraId="51FB3219" w14:textId="77777777" w:rsidR="00C01466" w:rsidRPr="00D4048A" w:rsidRDefault="00C01466" w:rsidP="00401892">
            <w:pPr>
              <w:numPr>
                <w:ilvl w:val="0"/>
                <w:numId w:val="44"/>
              </w:numPr>
              <w:rPr>
                <w:rFonts w:ascii="CMU Concrete" w:hAnsi="CMU Concrete"/>
              </w:rPr>
            </w:pPr>
            <w:r>
              <w:rPr>
                <w:rFonts w:ascii="CMU Concrete" w:hAnsi="CMU Concrete" w:hint="eastAsia"/>
              </w:rPr>
              <w:t>MEWMA</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가중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 (0~1)</w:t>
            </w:r>
          </w:p>
          <w:p w14:paraId="2CBDBB78" w14:textId="77777777" w:rsidR="00C01466" w:rsidRPr="00EC1D36" w:rsidRDefault="00C01466" w:rsidP="00401892">
            <w:pPr>
              <w:numPr>
                <w:ilvl w:val="0"/>
                <w:numId w:val="44"/>
              </w:numPr>
              <w:rPr>
                <w:rFonts w:ascii="CMU Concrete" w:hAnsi="CMU Concrete"/>
              </w:rPr>
            </w:pPr>
            <w:r w:rsidRPr="00EC1D36">
              <w:rPr>
                <w:rFonts w:ascii="CMU Concrete" w:hAnsi="CMU Concrete" w:hint="eastAsia"/>
              </w:rPr>
              <w:t>차트로</w:t>
            </w:r>
            <w:r w:rsidRPr="00EC1D36">
              <w:rPr>
                <w:rFonts w:ascii="CMU Concrete" w:hAnsi="CMU Concrete"/>
              </w:rPr>
              <w:t xml:space="preserve"> </w:t>
            </w:r>
            <w:r w:rsidRPr="00EC1D36">
              <w:rPr>
                <w:rFonts w:ascii="CMU Concrete" w:hAnsi="CMU Concrete"/>
              </w:rPr>
              <w:t>그릴</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합니다</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하기</w:t>
            </w:r>
            <w:r w:rsidRPr="00EC1D36">
              <w:rPr>
                <w:rFonts w:ascii="CMU Concrete" w:hAnsi="CMU Concrete"/>
              </w:rPr>
              <w:t xml:space="preserve"> </w:t>
            </w:r>
            <w:r w:rsidRPr="00EC1D36">
              <w:rPr>
                <w:rFonts w:ascii="CMU Concrete" w:hAnsi="CMU Concrete"/>
              </w:rPr>
              <w:t>위해서는</w:t>
            </w:r>
            <w:r w:rsidRPr="00EC1D36">
              <w:rPr>
                <w:rFonts w:ascii="CMU Concrete" w:hAnsi="CMU Concrete"/>
              </w:rPr>
              <w:t xml:space="preserve"> </w:t>
            </w:r>
            <w:r w:rsidRPr="00EC1D36">
              <w:rPr>
                <w:rFonts w:ascii="CMU Concrete" w:hAnsi="CMU Concrete"/>
              </w:rPr>
              <w:t>변수</w:t>
            </w:r>
            <w:r w:rsidRPr="00EC1D36">
              <w:rPr>
                <w:rFonts w:ascii="CMU Concrete" w:hAnsi="CMU Concrete"/>
              </w:rPr>
              <w:t xml:space="preserve"> </w:t>
            </w:r>
            <w:r w:rsidRPr="00EC1D36">
              <w:rPr>
                <w:rFonts w:ascii="CMU Concrete" w:hAnsi="CMU Concrete"/>
              </w:rPr>
              <w:t>앞의</w:t>
            </w:r>
            <w:r w:rsidRPr="00EC1D36">
              <w:rPr>
                <w:rFonts w:ascii="CMU Concrete" w:hAnsi="CMU Concrete"/>
              </w:rPr>
              <w:t xml:space="preserve"> </w:t>
            </w:r>
            <w:r w:rsidRPr="00EC1D36">
              <w:rPr>
                <w:rFonts w:ascii="CMU Concrete" w:hAnsi="CMU Concrete"/>
              </w:rPr>
              <w:t>체크박스</w:t>
            </w:r>
            <w:r w:rsidRPr="00EC1D36">
              <w:rPr>
                <w:rFonts w:ascii="CMU Concrete" w:hAnsi="CMU Concrete"/>
              </w:rPr>
              <w:t>(</w:t>
            </w:r>
            <w:r w:rsidRPr="00EC1D36">
              <w:rPr>
                <w:rFonts w:ascii="CMU Concrete" w:hAnsi="CMU Concrete"/>
              </w:rPr>
              <w:t>위</w:t>
            </w:r>
            <w:r w:rsidRPr="00EC1D36">
              <w:rPr>
                <w:rFonts w:ascii="CMU Concrete" w:hAnsi="CMU Concrete"/>
              </w:rPr>
              <w:t xml:space="preserve"> </w:t>
            </w:r>
            <w:r w:rsidRPr="00EC1D36">
              <w:rPr>
                <w:rFonts w:ascii="CMU Concrete" w:hAnsi="CMU Concrete"/>
              </w:rPr>
              <w:t>이미지의</w:t>
            </w:r>
            <w:r w:rsidRPr="00EC1D36">
              <w:rPr>
                <w:rFonts w:ascii="CMU Concrete" w:hAnsi="CMU Concrete"/>
              </w:rPr>
              <w:t xml:space="preserve"> 2</w:t>
            </w:r>
            <w:r w:rsidRPr="00EC1D36">
              <w:rPr>
                <w:rFonts w:ascii="CMU Concrete" w:hAnsi="CMU Concrete"/>
              </w:rPr>
              <w:t>번</w:t>
            </w:r>
            <w:r w:rsidRPr="00EC1D36">
              <w:rPr>
                <w:rFonts w:ascii="CMU Concrete" w:hAnsi="CMU Concrete"/>
              </w:rPr>
              <w:t xml:space="preserve"> </w:t>
            </w:r>
            <w:r w:rsidRPr="00EC1D36">
              <w:rPr>
                <w:rFonts w:ascii="CMU Concrete" w:hAnsi="CMU Concrete"/>
              </w:rPr>
              <w:t>그림</w:t>
            </w:r>
            <w:r w:rsidRPr="00EC1D36">
              <w:rPr>
                <w:rFonts w:ascii="CMU Concrete" w:hAnsi="CMU Concrete"/>
              </w:rPr>
              <w:t>)</w:t>
            </w:r>
            <w:r w:rsidRPr="00EC1D36">
              <w:rPr>
                <w:rFonts w:ascii="CMU Concrete" w:hAnsi="CMU Concrete"/>
              </w:rPr>
              <w:t>를</w:t>
            </w:r>
            <w:r w:rsidRPr="00EC1D36">
              <w:rPr>
                <w:rFonts w:ascii="CMU Concrete" w:hAnsi="CMU Concrete"/>
              </w:rPr>
              <w:t xml:space="preserve"> </w:t>
            </w:r>
            <w:r w:rsidRPr="00EC1D36">
              <w:rPr>
                <w:rFonts w:ascii="CMU Concrete" w:hAnsi="CMU Concrete"/>
              </w:rPr>
              <w:t>선택하면</w:t>
            </w:r>
            <w:r w:rsidRPr="00EC1D36">
              <w:rPr>
                <w:rFonts w:ascii="CMU Concrete" w:hAnsi="CMU Concrete"/>
              </w:rPr>
              <w:t xml:space="preserve"> </w:t>
            </w:r>
            <w:r w:rsidRPr="00EC1D36">
              <w:rPr>
                <w:rFonts w:ascii="CMU Concrete" w:hAnsi="CMU Concrete"/>
              </w:rPr>
              <w:t>됩니다</w:t>
            </w:r>
            <w:r w:rsidRPr="00EC1D36">
              <w:rPr>
                <w:rFonts w:ascii="CMU Concrete" w:hAnsi="CMU Concrete"/>
              </w:rPr>
              <w:t xml:space="preserve">. </w:t>
            </w:r>
            <w:r w:rsidRPr="00EC1D36">
              <w:rPr>
                <w:rFonts w:ascii="CMU Concrete" w:hAnsi="CMU Concrete"/>
              </w:rPr>
              <w:t>모든</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w:t>
            </w:r>
            <w:r w:rsidRPr="00EC1D36">
              <w:rPr>
                <w:rFonts w:ascii="CMU Concrete" w:hAnsi="CMU Concrete"/>
              </w:rPr>
              <w:t xml:space="preserve"> </w:t>
            </w:r>
            <w:r w:rsidRPr="00EC1D36">
              <w:rPr>
                <w:rFonts w:ascii="CMU Concrete" w:hAnsi="CMU Concrete"/>
              </w:rPr>
              <w:t>또는</w:t>
            </w:r>
            <w:r w:rsidRPr="00EC1D36">
              <w:rPr>
                <w:rFonts w:ascii="CMU Concrete" w:hAnsi="CMU Concrete"/>
              </w:rPr>
              <w:t xml:space="preserve"> </w:t>
            </w:r>
            <w:r w:rsidRPr="00EC1D36">
              <w:rPr>
                <w:rFonts w:ascii="CMU Concrete" w:hAnsi="CMU Concrete"/>
              </w:rPr>
              <w:t>해제할</w:t>
            </w:r>
            <w:r w:rsidRPr="00EC1D36">
              <w:rPr>
                <w:rFonts w:ascii="CMU Concrete" w:hAnsi="CMU Concrete"/>
              </w:rPr>
              <w:t xml:space="preserve"> </w:t>
            </w:r>
            <w:r w:rsidRPr="00EC1D36">
              <w:rPr>
                <w:rFonts w:ascii="CMU Concrete" w:hAnsi="CMU Concrete"/>
              </w:rPr>
              <w:t>때는</w:t>
            </w:r>
            <w:r w:rsidRPr="00EC1D36">
              <w:rPr>
                <w:rFonts w:ascii="CMU Concrete" w:hAnsi="CMU Concrete"/>
              </w:rPr>
              <w:t xml:space="preserve"> </w:t>
            </w:r>
            <w:r w:rsidRPr="00EC1D36">
              <w:rPr>
                <w:rFonts w:ascii="CMU Concrete" w:hAnsi="CMU Concrete"/>
              </w:rPr>
              <w:t>위</w:t>
            </w:r>
            <w:r w:rsidRPr="00EC1D36">
              <w:rPr>
                <w:rFonts w:ascii="CMU Concrete" w:hAnsi="CMU Concrete"/>
              </w:rPr>
              <w:t xml:space="preserve"> </w:t>
            </w:r>
            <w:r w:rsidRPr="00EC1D36">
              <w:rPr>
                <w:rFonts w:ascii="CMU Concrete" w:hAnsi="CMU Concrete"/>
              </w:rPr>
              <w:t>이미지</w:t>
            </w:r>
            <w:r w:rsidRPr="00EC1D36">
              <w:rPr>
                <w:rFonts w:ascii="CMU Concrete" w:hAnsi="CMU Concrete"/>
              </w:rPr>
              <w:t xml:space="preserve"> 1</w:t>
            </w:r>
            <w:r w:rsidRPr="00EC1D36">
              <w:rPr>
                <w:rFonts w:ascii="CMU Concrete" w:hAnsi="CMU Concrete"/>
              </w:rPr>
              <w:t>번</w:t>
            </w:r>
            <w:r w:rsidRPr="00EC1D36">
              <w:rPr>
                <w:rFonts w:ascii="CMU Concrete" w:hAnsi="CMU Concrete"/>
              </w:rPr>
              <w:t xml:space="preserve"> </w:t>
            </w:r>
            <w:r w:rsidRPr="00EC1D36">
              <w:rPr>
                <w:rFonts w:ascii="CMU Concrete" w:hAnsi="CMU Concrete"/>
              </w:rPr>
              <w:t>그림의</w:t>
            </w:r>
            <w:r w:rsidRPr="00EC1D36">
              <w:rPr>
                <w:rFonts w:ascii="CMU Concrete" w:hAnsi="CMU Concrete"/>
              </w:rPr>
              <w:t xml:space="preserve"> </w:t>
            </w:r>
            <w:r w:rsidRPr="00EC1D36">
              <w:rPr>
                <w:rFonts w:ascii="CMU Concrete" w:hAnsi="CMU Concrete"/>
              </w:rPr>
              <w:t>버튼을</w:t>
            </w:r>
            <w:r w:rsidRPr="00EC1D36">
              <w:rPr>
                <w:rFonts w:ascii="CMU Concrete" w:hAnsi="CMU Concrete"/>
              </w:rPr>
              <w:t xml:space="preserve"> </w:t>
            </w:r>
            <w:r w:rsidRPr="00EC1D36">
              <w:rPr>
                <w:rFonts w:ascii="CMU Concrete" w:hAnsi="CMU Concrete"/>
              </w:rPr>
              <w:t>이용하면</w:t>
            </w:r>
            <w:r w:rsidRPr="00EC1D36">
              <w:rPr>
                <w:rFonts w:ascii="CMU Concrete" w:hAnsi="CMU Concrete"/>
              </w:rPr>
              <w:t xml:space="preserve"> </w:t>
            </w:r>
            <w:r w:rsidRPr="00EC1D36">
              <w:rPr>
                <w:rFonts w:ascii="CMU Concrete" w:hAnsi="CMU Concrete"/>
              </w:rPr>
              <w:t>됩니다</w:t>
            </w:r>
            <w:r w:rsidRPr="00EC1D36">
              <w:rPr>
                <w:rFonts w:ascii="CMU Concrete" w:hAnsi="CMU Concrete"/>
              </w:rPr>
              <w:t xml:space="preserve">. </w:t>
            </w:r>
          </w:p>
          <w:p w14:paraId="05CDA63E" w14:textId="77777777" w:rsidR="00C01466" w:rsidRPr="00EC1D36" w:rsidRDefault="00C01466" w:rsidP="00401892">
            <w:pPr>
              <w:numPr>
                <w:ilvl w:val="0"/>
                <w:numId w:val="44"/>
              </w:numPr>
              <w:rPr>
                <w:rFonts w:ascii="CMU Concrete" w:hAnsi="CMU Concrete"/>
              </w:rPr>
            </w:pPr>
            <w:r w:rsidRPr="00EC1D36">
              <w:rPr>
                <w:rFonts w:ascii="CMU Concrete" w:hAnsi="CMU Concrete" w:hint="eastAsia"/>
              </w:rPr>
              <w:t>조건부</w:t>
            </w:r>
            <w:r w:rsidRPr="00EC1D36">
              <w:rPr>
                <w:rFonts w:ascii="CMU Concrete" w:hAnsi="CMU Concrete"/>
              </w:rPr>
              <w:t xml:space="preserve"> </w:t>
            </w:r>
            <w:r w:rsidRPr="00EC1D36">
              <w:rPr>
                <w:rFonts w:ascii="CMU Concrete" w:hAnsi="CMU Concrete"/>
              </w:rPr>
              <w:t>변수</w:t>
            </w:r>
            <w:r w:rsidRPr="00EC1D36">
              <w:rPr>
                <w:rFonts w:ascii="CMU Concrete" w:hAnsi="CMU Concrete"/>
              </w:rPr>
              <w:t>(</w:t>
            </w:r>
            <w:r w:rsidRPr="00EC1D36">
              <w:rPr>
                <w:rFonts w:ascii="CMU Concrete" w:hAnsi="CMU Concrete"/>
              </w:rPr>
              <w:t>이미지의</w:t>
            </w:r>
            <w:r w:rsidRPr="00EC1D36">
              <w:rPr>
                <w:rFonts w:ascii="CMU Concrete" w:hAnsi="CMU Concrete"/>
              </w:rPr>
              <w:t xml:space="preserve"> 3</w:t>
            </w:r>
            <w:r w:rsidRPr="00EC1D36">
              <w:rPr>
                <w:rFonts w:ascii="CMU Concrete" w:hAnsi="CMU Concrete"/>
              </w:rPr>
              <w:t>번</w:t>
            </w:r>
            <w:r w:rsidRPr="00EC1D36">
              <w:rPr>
                <w:rFonts w:ascii="CMU Concrete" w:hAnsi="CMU Concrete"/>
              </w:rPr>
              <w:t>)</w:t>
            </w:r>
            <w:r w:rsidRPr="00EC1D36">
              <w:rPr>
                <w:rFonts w:ascii="CMU Concrete" w:hAnsi="CMU Concrete"/>
              </w:rPr>
              <w:t>을</w:t>
            </w:r>
            <w:r w:rsidRPr="00EC1D36">
              <w:rPr>
                <w:rFonts w:ascii="CMU Concrete" w:hAnsi="CMU Concrete"/>
              </w:rPr>
              <w:t xml:space="preserve"> </w:t>
            </w:r>
            <w:r w:rsidRPr="00EC1D36">
              <w:rPr>
                <w:rFonts w:ascii="CMU Concrete" w:hAnsi="CMU Concrete"/>
              </w:rPr>
              <w:t>이용하여</w:t>
            </w:r>
            <w:r w:rsidRPr="00EC1D36">
              <w:rPr>
                <w:rFonts w:ascii="CMU Concrete" w:hAnsi="CMU Concrete"/>
              </w:rPr>
              <w:t xml:space="preserve"> </w:t>
            </w:r>
            <w:r w:rsidRPr="00EC1D36">
              <w:rPr>
                <w:rFonts w:ascii="CMU Concrete" w:hAnsi="CMU Concrete"/>
              </w:rPr>
              <w:t>조건에</w:t>
            </w:r>
            <w:r w:rsidRPr="00EC1D36">
              <w:rPr>
                <w:rFonts w:ascii="CMU Concrete" w:hAnsi="CMU Concrete"/>
              </w:rPr>
              <w:t xml:space="preserve"> </w:t>
            </w:r>
            <w:r w:rsidRPr="00EC1D36">
              <w:rPr>
                <w:rFonts w:ascii="CMU Concrete" w:hAnsi="CMU Concrete"/>
              </w:rPr>
              <w:t>맞는</w:t>
            </w:r>
            <w:r w:rsidRPr="00EC1D36">
              <w:rPr>
                <w:rFonts w:ascii="CMU Concrete" w:hAnsi="CMU Concrete"/>
              </w:rPr>
              <w:t xml:space="preserve"> </w:t>
            </w:r>
            <w:r w:rsidRPr="00EC1D36">
              <w:rPr>
                <w:rFonts w:ascii="CMU Concrete" w:hAnsi="CMU Concrete"/>
              </w:rPr>
              <w:t>변수를</w:t>
            </w:r>
            <w:r w:rsidRPr="00EC1D36">
              <w:rPr>
                <w:rFonts w:ascii="CMU Concrete" w:hAnsi="CMU Concrete"/>
              </w:rPr>
              <w:t xml:space="preserve"> </w:t>
            </w:r>
            <w:r w:rsidRPr="00EC1D36">
              <w:rPr>
                <w:rFonts w:ascii="CMU Concrete" w:hAnsi="CMU Concrete"/>
              </w:rPr>
              <w:t>선택할</w:t>
            </w:r>
            <w:r w:rsidRPr="00EC1D36">
              <w:rPr>
                <w:rFonts w:ascii="CMU Concrete" w:hAnsi="CMU Concrete"/>
              </w:rPr>
              <w:t xml:space="preserve"> </w:t>
            </w:r>
            <w:r w:rsidRPr="00EC1D36">
              <w:rPr>
                <w:rFonts w:ascii="CMU Concrete" w:hAnsi="CMU Concrete"/>
              </w:rPr>
              <w:t>수</w:t>
            </w:r>
            <w:r w:rsidRPr="00EC1D36">
              <w:rPr>
                <w:rFonts w:ascii="CMU Concrete" w:hAnsi="CMU Concrete"/>
              </w:rPr>
              <w:t xml:space="preserve"> </w:t>
            </w:r>
            <w:r w:rsidRPr="00EC1D36">
              <w:rPr>
                <w:rFonts w:ascii="CMU Concrete" w:hAnsi="CMU Concrete"/>
              </w:rPr>
              <w:t>있습니다</w:t>
            </w:r>
            <w:r>
              <w:rPr>
                <w:rFonts w:ascii="CMU Concrete" w:hAnsi="CMU Concrete"/>
              </w:rPr>
              <w:t>.</w:t>
            </w:r>
          </w:p>
          <w:p w14:paraId="3D6F3C1D" w14:textId="77777777" w:rsidR="00C01466" w:rsidRDefault="00C01466" w:rsidP="00401892">
            <w:pPr>
              <w:numPr>
                <w:ilvl w:val="0"/>
                <w:numId w:val="44"/>
              </w:numPr>
              <w:rPr>
                <w:rFonts w:ascii="CMU Concrete" w:hAnsi="CMU Concrete"/>
              </w:rPr>
            </w:pPr>
            <w:r>
              <w:rPr>
                <w:rFonts w:ascii="CMU Concrete" w:hAnsi="CMU Concrete" w:hint="eastAsia"/>
              </w:rPr>
              <w:t>선택사항</w:t>
            </w:r>
          </w:p>
          <w:p w14:paraId="6F620916" w14:textId="77777777" w:rsidR="00494A34" w:rsidRPr="0054068D" w:rsidRDefault="001D7283" w:rsidP="001D7283">
            <w:pPr>
              <w:ind w:left="204"/>
              <w:rPr>
                <w:rFonts w:ascii="CMU Concrete" w:hAnsi="CMU Concrete"/>
              </w:rPr>
            </w:pPr>
            <w:r>
              <w:rPr>
                <w:rFonts w:ascii="CMU Concrete" w:hAnsi="CMU Concrete" w:hint="eastAsia"/>
                <w:b/>
              </w:rPr>
              <w:t>부분군</w:t>
            </w:r>
            <w:r>
              <w:rPr>
                <w:rFonts w:ascii="CMU Concrete" w:hAnsi="CMU Concrete" w:hint="eastAsia"/>
                <w:b/>
              </w:rPr>
              <w:t xml:space="preserve"> </w:t>
            </w:r>
            <w:r>
              <w:rPr>
                <w:rFonts w:ascii="CMU Concrete" w:hAnsi="CMU Concrete" w:hint="eastAsia"/>
                <w:b/>
              </w:rPr>
              <w:t>사용</w:t>
            </w:r>
            <w:r w:rsidR="00C01466" w:rsidRPr="001E5488">
              <w:rPr>
                <w:rFonts w:ascii="CMU Concrete" w:hAnsi="CMU Concrete" w:hint="eastAsia"/>
                <w:b/>
              </w:rPr>
              <w:t xml:space="preserve"> </w:t>
            </w:r>
            <w:r w:rsidR="00C01466" w:rsidRPr="001E5488">
              <w:rPr>
                <w:rFonts w:ascii="CMU Concrete" w:hAnsi="CMU Concrete" w:hint="eastAsia"/>
                <w:b/>
              </w:rPr>
              <w:t>옵션</w:t>
            </w:r>
            <w:r w:rsidR="00C01466">
              <w:rPr>
                <w:rFonts w:ascii="CMU Concrete" w:hAnsi="CMU Concrete" w:hint="eastAsia"/>
              </w:rPr>
              <w:t xml:space="preserve"> </w:t>
            </w:r>
            <w:r w:rsidR="00C01466">
              <w:rPr>
                <w:rFonts w:ascii="CMU Concrete" w:hAnsi="CMU Concrete" w:hint="eastAsia"/>
              </w:rPr>
              <w:t>속성</w:t>
            </w:r>
            <w:r w:rsidR="00C01466">
              <w:rPr>
                <w:rFonts w:ascii="CMU Concrete" w:hAnsi="CMU Concrete" w:hint="eastAsia"/>
              </w:rPr>
              <w:t xml:space="preserve"> </w:t>
            </w:r>
            <w:r w:rsidR="00C01466">
              <w:rPr>
                <w:rFonts w:ascii="CMU Concrete" w:hAnsi="CMU Concrete" w:hint="eastAsia"/>
              </w:rPr>
              <w:t>변경</w:t>
            </w:r>
          </w:p>
        </w:tc>
      </w:tr>
    </w:tbl>
    <w:p w14:paraId="65874CB0" w14:textId="77777777" w:rsidR="00494A34" w:rsidRPr="00D4048A" w:rsidRDefault="00494A34" w:rsidP="00494A34">
      <w:pPr>
        <w:pStyle w:val="11"/>
      </w:pPr>
      <w:r w:rsidRPr="00D4048A">
        <w:t>속성</w:t>
      </w:r>
    </w:p>
    <w:tbl>
      <w:tblPr>
        <w:tblW w:w="5050" w:type="pct"/>
        <w:jc w:val="center"/>
        <w:tblCellSpacing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CellMar>
          <w:left w:w="30" w:type="dxa"/>
          <w:right w:w="30" w:type="dxa"/>
        </w:tblCellMar>
        <w:tblLook w:val="0000" w:firstRow="0" w:lastRow="0" w:firstColumn="0" w:lastColumn="0" w:noHBand="0" w:noVBand="0"/>
      </w:tblPr>
      <w:tblGrid>
        <w:gridCol w:w="1019"/>
        <w:gridCol w:w="1241"/>
        <w:gridCol w:w="4875"/>
        <w:gridCol w:w="798"/>
        <w:gridCol w:w="931"/>
      </w:tblGrid>
      <w:tr w:rsidR="00494A34" w:rsidRPr="00D4048A" w14:paraId="4FA5DC0B" w14:textId="77777777" w:rsidTr="00C02D4E">
        <w:trPr>
          <w:trHeight w:val="260"/>
          <w:tblCellSpacing w:w="0" w:type="dxa"/>
          <w:jc w:val="center"/>
        </w:trPr>
        <w:tc>
          <w:tcPr>
            <w:tcW w:w="575" w:type="pct"/>
            <w:shd w:val="clear" w:color="auto" w:fill="CCCCCC"/>
            <w:vAlign w:val="center"/>
          </w:tcPr>
          <w:p w14:paraId="1295E058" w14:textId="77777777" w:rsidR="00494A34" w:rsidRPr="00D4048A" w:rsidRDefault="00494A34" w:rsidP="007231D9">
            <w:pPr>
              <w:pStyle w:val="ae"/>
              <w:rPr>
                <w:rFonts w:ascii="CMU Concrete" w:hAnsi="CMU Concrete"/>
              </w:rPr>
            </w:pPr>
            <w:r w:rsidRPr="00D4048A">
              <w:rPr>
                <w:rFonts w:ascii="CMU Concrete" w:hAnsi="CMU Concrete"/>
              </w:rPr>
              <w:t>속성</w:t>
            </w:r>
            <w:r w:rsidRPr="00D4048A">
              <w:rPr>
                <w:rFonts w:ascii="CMU Concrete" w:hAnsi="CMU Concrete"/>
              </w:rPr>
              <w:t xml:space="preserve"> </w:t>
            </w:r>
            <w:r w:rsidRPr="00D4048A">
              <w:rPr>
                <w:rFonts w:ascii="CMU Concrete" w:hAnsi="CMU Concrete"/>
              </w:rPr>
              <w:t>그룹</w:t>
            </w:r>
          </w:p>
        </w:tc>
        <w:tc>
          <w:tcPr>
            <w:tcW w:w="700" w:type="pct"/>
            <w:shd w:val="clear" w:color="auto" w:fill="CCCCCC"/>
            <w:vAlign w:val="center"/>
          </w:tcPr>
          <w:p w14:paraId="1ACC52BC" w14:textId="77777777" w:rsidR="00494A34" w:rsidRPr="00D4048A" w:rsidRDefault="00494A34" w:rsidP="007231D9">
            <w:pPr>
              <w:pStyle w:val="ae"/>
              <w:rPr>
                <w:rFonts w:ascii="CMU Concrete" w:hAnsi="CMU Concrete"/>
              </w:rPr>
            </w:pPr>
            <w:r w:rsidRPr="00D4048A">
              <w:rPr>
                <w:rFonts w:ascii="CMU Concrete" w:hAnsi="CMU Concrete"/>
              </w:rPr>
              <w:t>속성명</w:t>
            </w:r>
          </w:p>
        </w:tc>
        <w:tc>
          <w:tcPr>
            <w:tcW w:w="2750" w:type="pct"/>
            <w:shd w:val="clear" w:color="auto" w:fill="CCCCCC"/>
            <w:vAlign w:val="center"/>
          </w:tcPr>
          <w:p w14:paraId="2B8EA3B4" w14:textId="77777777" w:rsidR="00494A34" w:rsidRPr="00D4048A" w:rsidRDefault="00494A34" w:rsidP="007231D9">
            <w:pPr>
              <w:pStyle w:val="ae"/>
              <w:rPr>
                <w:rFonts w:ascii="CMU Concrete" w:hAnsi="CMU Concrete"/>
              </w:rPr>
            </w:pPr>
            <w:r w:rsidRPr="00D4048A">
              <w:rPr>
                <w:rFonts w:ascii="CMU Concrete" w:hAnsi="CMU Concrete"/>
              </w:rPr>
              <w:t>설명</w:t>
            </w:r>
          </w:p>
        </w:tc>
        <w:tc>
          <w:tcPr>
            <w:tcW w:w="450" w:type="pct"/>
            <w:shd w:val="clear" w:color="auto" w:fill="CCCCCC"/>
            <w:vAlign w:val="center"/>
          </w:tcPr>
          <w:p w14:paraId="1A2B0D14" w14:textId="77777777" w:rsidR="00494A34" w:rsidRPr="00D4048A" w:rsidRDefault="00494A34" w:rsidP="007231D9">
            <w:pPr>
              <w:pStyle w:val="ae"/>
              <w:rPr>
                <w:rFonts w:ascii="CMU Concrete" w:hAnsi="CMU Concrete"/>
              </w:rPr>
            </w:pPr>
            <w:r w:rsidRPr="00D4048A">
              <w:rPr>
                <w:rFonts w:ascii="CMU Concrete" w:hAnsi="CMU Concrete"/>
              </w:rPr>
              <w:t>기타</w:t>
            </w:r>
          </w:p>
        </w:tc>
        <w:tc>
          <w:tcPr>
            <w:tcW w:w="550" w:type="pct"/>
            <w:shd w:val="clear" w:color="auto" w:fill="CCCCCC"/>
            <w:vAlign w:val="center"/>
          </w:tcPr>
          <w:p w14:paraId="00A18632" w14:textId="77777777" w:rsidR="00494A34" w:rsidRPr="00D4048A" w:rsidRDefault="00494A34" w:rsidP="00C02D4E">
            <w:pPr>
              <w:pStyle w:val="ae"/>
              <w:rPr>
                <w:rFonts w:ascii="CMU Concrete" w:hAnsi="CMU Concrete"/>
              </w:rPr>
            </w:pPr>
            <w:r w:rsidRPr="00D4048A">
              <w:rPr>
                <w:rFonts w:ascii="CMU Concrete" w:hAnsi="CMU Concrete"/>
              </w:rPr>
              <w:t>비고</w:t>
            </w:r>
          </w:p>
        </w:tc>
      </w:tr>
      <w:tr w:rsidR="00494A34" w:rsidRPr="00D4048A" w14:paraId="7B2BCF4D" w14:textId="77777777" w:rsidTr="00C02D4E">
        <w:trPr>
          <w:trHeight w:val="163"/>
          <w:tblCellSpacing w:w="0" w:type="dxa"/>
          <w:jc w:val="center"/>
        </w:trPr>
        <w:tc>
          <w:tcPr>
            <w:tcW w:w="575" w:type="pct"/>
            <w:vMerge w:val="restart"/>
            <w:shd w:val="clear" w:color="auto" w:fill="CCCCCC"/>
            <w:vAlign w:val="center"/>
          </w:tcPr>
          <w:p w14:paraId="28F76E76" w14:textId="77777777" w:rsidR="00494A34" w:rsidRPr="00D4048A" w:rsidRDefault="00494A34" w:rsidP="007231D9">
            <w:pPr>
              <w:pStyle w:val="ae"/>
              <w:rPr>
                <w:rFonts w:ascii="CMU Concrete" w:hAnsi="CMU Concrete"/>
              </w:rPr>
            </w:pPr>
            <w:r w:rsidRPr="00D4048A">
              <w:rPr>
                <w:rFonts w:ascii="CMU Concrete" w:hAnsi="CMU Concrete"/>
              </w:rPr>
              <w:t>일반정보</w:t>
            </w:r>
          </w:p>
        </w:tc>
        <w:tc>
          <w:tcPr>
            <w:tcW w:w="700" w:type="pct"/>
            <w:vAlign w:val="center"/>
          </w:tcPr>
          <w:p w14:paraId="3755695A" w14:textId="77777777" w:rsidR="00494A34" w:rsidRPr="00D4048A" w:rsidRDefault="00494A34" w:rsidP="007231D9">
            <w:pPr>
              <w:jc w:val="center"/>
              <w:rPr>
                <w:rFonts w:ascii="CMU Concrete" w:hAnsi="CMU Concrete"/>
              </w:rPr>
            </w:pPr>
            <w:r w:rsidRPr="00D4048A">
              <w:rPr>
                <w:rFonts w:ascii="CMU Concrete" w:hAnsi="CMU Concrete"/>
              </w:rPr>
              <w:t>이름</w:t>
            </w:r>
          </w:p>
        </w:tc>
        <w:tc>
          <w:tcPr>
            <w:tcW w:w="2750" w:type="pct"/>
            <w:vAlign w:val="center"/>
          </w:tcPr>
          <w:p w14:paraId="62B77C48" w14:textId="77777777" w:rsidR="00494A34" w:rsidRPr="00D4048A" w:rsidRDefault="00494A34"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50" w:type="pct"/>
            <w:vAlign w:val="center"/>
          </w:tcPr>
          <w:p w14:paraId="3427C726" w14:textId="77777777" w:rsidR="00494A34" w:rsidRPr="00D4048A" w:rsidRDefault="002051C2" w:rsidP="007231D9">
            <w:pPr>
              <w:jc w:val="center"/>
              <w:rPr>
                <w:rFonts w:ascii="CMU Concrete" w:hAnsi="CMU Concrete"/>
              </w:rPr>
            </w:pPr>
            <w:r>
              <w:rPr>
                <w:rFonts w:ascii="CMU Concrete" w:hint="eastAsia"/>
              </w:rPr>
              <w:t>선택</w:t>
            </w:r>
          </w:p>
        </w:tc>
        <w:tc>
          <w:tcPr>
            <w:tcW w:w="550" w:type="pct"/>
            <w:vAlign w:val="center"/>
          </w:tcPr>
          <w:p w14:paraId="750FD358" w14:textId="77777777" w:rsidR="00494A34" w:rsidRPr="00D4048A" w:rsidRDefault="00494A34" w:rsidP="00C02D4E">
            <w:pPr>
              <w:jc w:val="center"/>
              <w:rPr>
                <w:rFonts w:ascii="CMU Concrete" w:hAnsi="CMU Concrete"/>
              </w:rPr>
            </w:pPr>
          </w:p>
        </w:tc>
      </w:tr>
      <w:tr w:rsidR="00494A34" w:rsidRPr="00D4048A" w14:paraId="47B55882" w14:textId="77777777" w:rsidTr="00C02D4E">
        <w:trPr>
          <w:trHeight w:val="211"/>
          <w:tblCellSpacing w:w="0" w:type="dxa"/>
          <w:jc w:val="center"/>
        </w:trPr>
        <w:tc>
          <w:tcPr>
            <w:tcW w:w="575" w:type="pct"/>
            <w:vMerge/>
            <w:vAlign w:val="center"/>
          </w:tcPr>
          <w:p w14:paraId="5ABCB262" w14:textId="77777777" w:rsidR="00494A34" w:rsidRPr="00D4048A" w:rsidRDefault="00494A34" w:rsidP="007231D9">
            <w:pPr>
              <w:pStyle w:val="ae"/>
              <w:rPr>
                <w:rFonts w:ascii="CMU Concrete" w:hAnsi="CMU Concrete"/>
              </w:rPr>
            </w:pPr>
          </w:p>
        </w:tc>
        <w:tc>
          <w:tcPr>
            <w:tcW w:w="700" w:type="pct"/>
            <w:vAlign w:val="center"/>
          </w:tcPr>
          <w:p w14:paraId="14144BB8" w14:textId="77777777" w:rsidR="00494A34" w:rsidRPr="00D4048A" w:rsidRDefault="00494A34" w:rsidP="007231D9">
            <w:pPr>
              <w:jc w:val="center"/>
              <w:rPr>
                <w:rFonts w:ascii="CMU Concrete" w:hAnsi="CMU Concrete"/>
              </w:rPr>
            </w:pPr>
            <w:r w:rsidRPr="00D4048A">
              <w:rPr>
                <w:rFonts w:ascii="CMU Concrete" w:hAnsi="CMU Concrete"/>
              </w:rPr>
              <w:t>설명</w:t>
            </w:r>
          </w:p>
        </w:tc>
        <w:tc>
          <w:tcPr>
            <w:tcW w:w="2750" w:type="pct"/>
            <w:vAlign w:val="center"/>
          </w:tcPr>
          <w:p w14:paraId="69A99DD2" w14:textId="77777777" w:rsidR="00494A34" w:rsidRPr="00D4048A" w:rsidRDefault="00494A34"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50" w:type="pct"/>
            <w:vAlign w:val="center"/>
          </w:tcPr>
          <w:p w14:paraId="2B18622C" w14:textId="77777777" w:rsidR="00494A34" w:rsidRPr="00D4048A" w:rsidRDefault="00494A34" w:rsidP="007231D9">
            <w:pPr>
              <w:jc w:val="center"/>
              <w:rPr>
                <w:rFonts w:ascii="CMU Concrete" w:hAnsi="CMU Concrete"/>
              </w:rPr>
            </w:pPr>
            <w:r w:rsidRPr="00D4048A">
              <w:rPr>
                <w:rFonts w:ascii="CMU Concrete" w:hAnsi="CMU Concrete"/>
              </w:rPr>
              <w:t>선택</w:t>
            </w:r>
          </w:p>
        </w:tc>
        <w:tc>
          <w:tcPr>
            <w:tcW w:w="550" w:type="pct"/>
            <w:vAlign w:val="center"/>
          </w:tcPr>
          <w:p w14:paraId="617B0680" w14:textId="77777777" w:rsidR="00494A34" w:rsidRPr="00D4048A" w:rsidRDefault="00494A34" w:rsidP="00C02D4E">
            <w:pPr>
              <w:jc w:val="center"/>
              <w:rPr>
                <w:rFonts w:ascii="CMU Concrete" w:hAnsi="CMU Concrete"/>
              </w:rPr>
            </w:pPr>
          </w:p>
        </w:tc>
      </w:tr>
      <w:tr w:rsidR="00494A34" w:rsidRPr="00D4048A" w14:paraId="34D54D2D" w14:textId="77777777" w:rsidTr="00C02D4E">
        <w:trPr>
          <w:trHeight w:val="386"/>
          <w:tblCellSpacing w:w="0" w:type="dxa"/>
          <w:jc w:val="center"/>
        </w:trPr>
        <w:tc>
          <w:tcPr>
            <w:tcW w:w="575" w:type="pct"/>
            <w:vMerge w:val="restart"/>
            <w:shd w:val="clear" w:color="auto" w:fill="CCCCCC"/>
            <w:vAlign w:val="center"/>
          </w:tcPr>
          <w:p w14:paraId="13113E4F" w14:textId="77777777" w:rsidR="00494A34" w:rsidRPr="00D4048A" w:rsidRDefault="00494A34" w:rsidP="007231D9">
            <w:pPr>
              <w:pStyle w:val="ae"/>
              <w:rPr>
                <w:rFonts w:ascii="CMU Concrete" w:hAnsi="CMU Concrete"/>
              </w:rPr>
            </w:pPr>
            <w:r>
              <w:rPr>
                <w:rFonts w:ascii="CMU Concrete" w:hAnsi="CMU Concrete" w:hint="eastAsia"/>
              </w:rPr>
              <w:t>선택사항</w:t>
            </w:r>
          </w:p>
        </w:tc>
        <w:tc>
          <w:tcPr>
            <w:tcW w:w="700" w:type="pct"/>
            <w:vAlign w:val="center"/>
          </w:tcPr>
          <w:p w14:paraId="17901054" w14:textId="77777777" w:rsidR="00494A34" w:rsidRPr="00D4048A" w:rsidRDefault="00494A34" w:rsidP="007231D9">
            <w:pPr>
              <w:jc w:val="center"/>
              <w:rPr>
                <w:rFonts w:ascii="CMU Concrete" w:hAnsi="CMU Concrete"/>
              </w:rPr>
            </w:pPr>
            <w:r w:rsidRPr="00D4048A">
              <w:rPr>
                <w:rFonts w:ascii="CMU Concrete" w:hAnsi="CMU Concrete"/>
              </w:rPr>
              <w:t>차</w:t>
            </w:r>
            <w:r>
              <w:rPr>
                <w:rFonts w:ascii="CMU Concrete" w:hAnsi="CMU Concrete" w:hint="eastAsia"/>
              </w:rPr>
              <w:t>트형태</w:t>
            </w:r>
          </w:p>
        </w:tc>
        <w:tc>
          <w:tcPr>
            <w:tcW w:w="2750" w:type="pct"/>
            <w:vAlign w:val="center"/>
          </w:tcPr>
          <w:p w14:paraId="0CCF1FC4" w14:textId="77777777" w:rsidR="00494A34" w:rsidRPr="00D4048A" w:rsidRDefault="00494A34" w:rsidP="007231D9">
            <w:pPr>
              <w:rPr>
                <w:rFonts w:ascii="CMU Concrete" w:hAnsi="CMU Concrete"/>
              </w:rPr>
            </w:pPr>
            <w:r w:rsidRPr="00D4048A">
              <w:rPr>
                <w:rFonts w:ascii="CMU Concrete" w:hAnsi="CMU Concrete"/>
              </w:rPr>
              <w:t>차팅</w:t>
            </w:r>
            <w:r w:rsidRPr="00D4048A">
              <w:rPr>
                <w:rFonts w:ascii="CMU Concrete" w:hAnsi="CMU Concrete"/>
              </w:rPr>
              <w:t xml:space="preserve"> </w:t>
            </w:r>
            <w:r w:rsidRPr="00D4048A">
              <w:rPr>
                <w:rFonts w:ascii="CMU Concrete" w:hAnsi="CMU Concrete"/>
              </w:rPr>
              <w:t>방식</w:t>
            </w:r>
            <w:r w:rsidR="001D7283">
              <w:rPr>
                <w:rFonts w:ascii="CMU Concrete" w:hAnsi="CMU Concrete" w:hint="eastAsia"/>
              </w:rPr>
              <w:t>(</w:t>
            </w:r>
            <w:r w:rsidR="001D7283">
              <w:rPr>
                <w:rFonts w:ascii="CMU Concrete" w:hAnsi="CMU Concrete"/>
              </w:rPr>
              <w:t>T</w:t>
            </w:r>
            <w:r w:rsidR="001D7283" w:rsidRPr="00DC0BF2">
              <w:rPr>
                <w:rFonts w:ascii="CMU Concrete" w:hAnsi="CMU Concrete"/>
                <w:vertAlign w:val="superscript"/>
              </w:rPr>
              <w:t>2</w:t>
            </w:r>
            <w:r w:rsidR="001D7283" w:rsidRPr="001D7283">
              <w:rPr>
                <w:rFonts w:ascii="CMU Concrete" w:hAnsi="CMU Concrete"/>
              </w:rPr>
              <w:t xml:space="preserve">, </w:t>
            </w:r>
            <w:r w:rsidR="001D7283">
              <w:rPr>
                <w:rFonts w:ascii="CMU Concrete" w:hAnsi="CMU Concrete" w:hint="eastAsia"/>
              </w:rPr>
              <w:t>MEWMA</w:t>
            </w:r>
            <w:r w:rsidR="001D7283">
              <w:rPr>
                <w:rFonts w:ascii="CMU Concrete" w:hAnsi="CMU Concrete"/>
              </w:rPr>
              <w:t xml:space="preserve">, </w:t>
            </w:r>
            <w:r w:rsidR="001D7283">
              <w:rPr>
                <w:rFonts w:ascii="CMU Concrete" w:hAnsi="CMU Concrete" w:hint="eastAsia"/>
              </w:rPr>
              <w:t>일반화분산</w:t>
            </w:r>
            <w:r w:rsidR="001D7283">
              <w:rPr>
                <w:rFonts w:ascii="CMU Concrete" w:hAnsi="CMU Concrete" w:hint="eastAsia"/>
              </w:rPr>
              <w:t>,</w:t>
            </w:r>
            <w:r w:rsidR="001D7283">
              <w:rPr>
                <w:rFonts w:ascii="CMU Concrete" w:hAnsi="CMU Concrete"/>
              </w:rPr>
              <w:t xml:space="preserve"> </w:t>
            </w:r>
            <w:r w:rsidR="001D7283">
              <w:rPr>
                <w:rFonts w:ascii="CMU Concrete" w:hAnsi="CMU Concrete" w:hint="eastAsia"/>
              </w:rPr>
              <w:t>T</w:t>
            </w:r>
            <w:r w:rsidR="001D7283" w:rsidRPr="00DC0BF2">
              <w:rPr>
                <w:rFonts w:ascii="CMU Concrete" w:hAnsi="CMU Concrete" w:hint="eastAsia"/>
                <w:vertAlign w:val="superscript"/>
              </w:rPr>
              <w:t>2</w:t>
            </w:r>
            <w:r w:rsidR="001D7283">
              <w:rPr>
                <w:rFonts w:ascii="CMU Concrete" w:hAnsi="CMU Concrete" w:hint="eastAsia"/>
              </w:rPr>
              <w:t>-</w:t>
            </w:r>
            <w:r w:rsidR="001D7283">
              <w:rPr>
                <w:rFonts w:ascii="CMU Concrete" w:hAnsi="CMU Concrete" w:hint="eastAsia"/>
              </w:rPr>
              <w:t>일반화분산</w:t>
            </w:r>
            <w:r w:rsidR="001D7283">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tc>
        <w:tc>
          <w:tcPr>
            <w:tcW w:w="450" w:type="pct"/>
            <w:vAlign w:val="center"/>
          </w:tcPr>
          <w:p w14:paraId="01024CFE" w14:textId="77777777" w:rsidR="00494A34" w:rsidRPr="001D7283" w:rsidRDefault="001D7283" w:rsidP="001D7283">
            <w:pPr>
              <w:jc w:val="center"/>
              <w:rPr>
                <w:rFonts w:ascii="CMU Concrete" w:hAnsi="CMU Concrete"/>
              </w:rPr>
            </w:pPr>
            <w:r>
              <w:rPr>
                <w:rFonts w:ascii="CMU Concrete" w:hAnsi="CMU Concrete" w:hint="eastAsia"/>
              </w:rPr>
              <w:t>필수</w:t>
            </w:r>
          </w:p>
        </w:tc>
        <w:tc>
          <w:tcPr>
            <w:tcW w:w="550" w:type="pct"/>
            <w:vAlign w:val="center"/>
          </w:tcPr>
          <w:p w14:paraId="505054E2" w14:textId="77777777" w:rsidR="00494A34" w:rsidRPr="00D4048A" w:rsidRDefault="00494A34" w:rsidP="00C02D4E">
            <w:pPr>
              <w:jc w:val="center"/>
              <w:rPr>
                <w:rFonts w:ascii="CMU Concrete" w:hAnsi="CMU Concrete"/>
              </w:rPr>
            </w:pPr>
          </w:p>
        </w:tc>
      </w:tr>
      <w:tr w:rsidR="00494A34" w:rsidRPr="00D4048A" w14:paraId="1F5152FE" w14:textId="77777777" w:rsidTr="00C02D4E">
        <w:trPr>
          <w:trHeight w:val="651"/>
          <w:tblCellSpacing w:w="0" w:type="dxa"/>
          <w:jc w:val="center"/>
        </w:trPr>
        <w:tc>
          <w:tcPr>
            <w:tcW w:w="575" w:type="pct"/>
            <w:vMerge/>
            <w:vAlign w:val="center"/>
          </w:tcPr>
          <w:p w14:paraId="75FE8BF0" w14:textId="77777777" w:rsidR="00494A34" w:rsidRPr="00D4048A" w:rsidRDefault="00494A34" w:rsidP="007231D9">
            <w:pPr>
              <w:pStyle w:val="ae"/>
              <w:rPr>
                <w:rFonts w:ascii="CMU Concrete" w:hAnsi="CMU Concrete"/>
              </w:rPr>
            </w:pPr>
          </w:p>
        </w:tc>
        <w:tc>
          <w:tcPr>
            <w:tcW w:w="700" w:type="pct"/>
            <w:vAlign w:val="center"/>
          </w:tcPr>
          <w:p w14:paraId="414B792A" w14:textId="77777777" w:rsidR="00494A34" w:rsidRPr="00D4048A" w:rsidRDefault="00494A34" w:rsidP="007231D9">
            <w:pPr>
              <w:jc w:val="center"/>
              <w:rPr>
                <w:rFonts w:ascii="CMU Concrete" w:hAnsi="CMU Concrete"/>
              </w:rPr>
            </w:pPr>
            <w:r>
              <w:rPr>
                <w:rFonts w:ascii="CMU Concrete" w:hAnsi="CMU Concrete" w:hint="eastAsia"/>
              </w:rPr>
              <w:t xml:space="preserve">UCL </w:t>
            </w:r>
            <w:r>
              <w:rPr>
                <w:rFonts w:ascii="CMU Concrete" w:hAnsi="CMU Concrete" w:hint="eastAsia"/>
              </w:rPr>
              <w:t>선택</w:t>
            </w:r>
          </w:p>
        </w:tc>
        <w:tc>
          <w:tcPr>
            <w:tcW w:w="2750" w:type="pct"/>
            <w:vAlign w:val="center"/>
          </w:tcPr>
          <w:p w14:paraId="07740738" w14:textId="77777777" w:rsidR="00494A34" w:rsidRPr="00D4048A" w:rsidRDefault="00494A34" w:rsidP="007231D9">
            <w:pPr>
              <w:jc w:val="left"/>
              <w:rPr>
                <w:rFonts w:ascii="CMU Concrete" w:hAnsi="CMU Concrete"/>
              </w:rPr>
            </w:pPr>
            <w:r>
              <w:rPr>
                <w:rFonts w:ascii="CMU Concrete" w:hAnsi="CMU Concrete" w:hint="eastAsia"/>
              </w:rPr>
              <w:t>T</w:t>
            </w:r>
            <w:r w:rsidRPr="00DC0BF2">
              <w:rPr>
                <w:rFonts w:ascii="CMU Concrete" w:hAnsi="CMU Concrete" w:hint="eastAsia"/>
                <w:vertAlign w:val="superscript"/>
              </w:rPr>
              <w:t>2</w:t>
            </w:r>
            <w:r w:rsidR="001D7283" w:rsidRPr="001D7283">
              <w:rPr>
                <w:rFonts w:ascii="CMU Concrete" w:hAnsi="CMU Concrete"/>
              </w:rPr>
              <w:t xml:space="preserve">, </w:t>
            </w:r>
            <w:r w:rsidR="001D7283">
              <w:rPr>
                <w:rFonts w:ascii="CMU Concrete" w:hAnsi="CMU Concrete" w:hint="eastAsia"/>
              </w:rPr>
              <w:t>T</w:t>
            </w:r>
            <w:r w:rsidR="001D7283" w:rsidRPr="00DC0BF2">
              <w:rPr>
                <w:rFonts w:ascii="CMU Concrete" w:hAnsi="CMU Concrete" w:hint="eastAsia"/>
                <w:vertAlign w:val="superscript"/>
              </w:rPr>
              <w:t>2</w:t>
            </w:r>
            <w:r w:rsidR="001D7283">
              <w:rPr>
                <w:rFonts w:ascii="CMU Concrete" w:hAnsi="CMU Concrete" w:hint="eastAsia"/>
              </w:rPr>
              <w:t>-</w:t>
            </w:r>
            <w:r w:rsidR="001D7283">
              <w:rPr>
                <w:rFonts w:ascii="CMU Concrete" w:hAnsi="CMU Concrete" w:hint="eastAsia"/>
              </w:rPr>
              <w:t>일반화분산</w:t>
            </w:r>
            <w:r>
              <w:rPr>
                <w:rFonts w:ascii="CMU Concrete" w:hAnsi="CMU Concrete" w:hint="eastAsia"/>
              </w:rPr>
              <w:t xml:space="preserve"> </w:t>
            </w:r>
            <w:r>
              <w:rPr>
                <w:rFonts w:ascii="CMU Concrete" w:hAnsi="CMU Concrete" w:hint="eastAsia"/>
              </w:rPr>
              <w:t>관리도</w:t>
            </w:r>
            <w:r>
              <w:rPr>
                <w:rFonts w:ascii="CMU Concrete" w:hAnsi="CMU Concrete" w:hint="eastAsia"/>
              </w:rPr>
              <w:t xml:space="preserve"> </w:t>
            </w:r>
            <w:r>
              <w:rPr>
                <w:rFonts w:ascii="CMU Concrete" w:hAnsi="CMU Concrete" w:hint="eastAsia"/>
              </w:rPr>
              <w:t>챠팅</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관리한계선의</w:t>
            </w:r>
            <w:r>
              <w:rPr>
                <w:rFonts w:ascii="CMU Concrete" w:hAnsi="CMU Concrete" w:hint="eastAsia"/>
              </w:rPr>
              <w:t xml:space="preserve"> </w:t>
            </w:r>
            <w:r>
              <w:rPr>
                <w:rFonts w:ascii="CMU Concrete" w:hAnsi="CMU Concrete" w:hint="eastAsia"/>
              </w:rPr>
              <w:t>기준</w:t>
            </w:r>
            <w:r w:rsidR="001D7283">
              <w:rPr>
                <w:rFonts w:ascii="CMU Concrete" w:hAnsi="CMU Concrete" w:hint="eastAsia"/>
              </w:rPr>
              <w:t>(</w:t>
            </w:r>
            <w:r w:rsidR="001D7283">
              <w:rPr>
                <w:rFonts w:ascii="CMU Concrete" w:hAnsi="CMU Concrete"/>
              </w:rPr>
              <w:t>Phase1-</w:t>
            </w:r>
            <w:r w:rsidR="001D7283">
              <w:rPr>
                <w:rFonts w:ascii="CMU Concrete" w:hAnsi="CMU Concrete" w:hint="eastAsia"/>
              </w:rPr>
              <w:t>모델용</w:t>
            </w:r>
            <w:r w:rsidR="001D7283">
              <w:rPr>
                <w:rFonts w:ascii="CMU Concrete" w:hAnsi="CMU Concrete" w:hint="eastAsia"/>
              </w:rPr>
              <w:t>,</w:t>
            </w:r>
            <w:r w:rsidR="001D7283">
              <w:rPr>
                <w:rFonts w:ascii="CMU Concrete" w:hAnsi="CMU Concrete"/>
              </w:rPr>
              <w:t xml:space="preserve"> Phase2-</w:t>
            </w:r>
            <w:r w:rsidR="001D7283">
              <w:rPr>
                <w:rFonts w:ascii="CMU Concrete" w:hAnsi="CMU Concrete" w:hint="eastAsia"/>
              </w:rPr>
              <w:t>모니터링용</w:t>
            </w:r>
            <w:r w:rsidR="001D7283">
              <w:rPr>
                <w:rFonts w:ascii="CMU Concrete" w:hAnsi="CMU Concrete" w:hint="eastAsia"/>
              </w:rPr>
              <w:t>)</w:t>
            </w:r>
            <w:r>
              <w:rPr>
                <w:rFonts w:ascii="CMU Concrete" w:hAnsi="CMU Concrete" w:hint="eastAsia"/>
              </w:rPr>
              <w:t>을</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tc>
        <w:tc>
          <w:tcPr>
            <w:tcW w:w="450" w:type="pct"/>
            <w:vAlign w:val="center"/>
          </w:tcPr>
          <w:p w14:paraId="0945A359" w14:textId="77777777" w:rsidR="00494A34" w:rsidRPr="00D4048A" w:rsidRDefault="00494A34" w:rsidP="007231D9">
            <w:pPr>
              <w:jc w:val="center"/>
              <w:rPr>
                <w:rFonts w:ascii="CMU Concrete" w:hAnsi="CMU Concrete"/>
              </w:rPr>
            </w:pPr>
          </w:p>
        </w:tc>
        <w:tc>
          <w:tcPr>
            <w:tcW w:w="550" w:type="pct"/>
            <w:vAlign w:val="center"/>
          </w:tcPr>
          <w:p w14:paraId="4F98430E" w14:textId="77777777" w:rsidR="00494A34" w:rsidRPr="00D4048A" w:rsidRDefault="00494A34" w:rsidP="00C02D4E">
            <w:pPr>
              <w:jc w:val="center"/>
              <w:rPr>
                <w:rFonts w:ascii="CMU Concrete" w:hAnsi="CMU Concrete"/>
              </w:rPr>
            </w:pPr>
          </w:p>
        </w:tc>
      </w:tr>
      <w:tr w:rsidR="00494A34" w:rsidRPr="00D4048A" w14:paraId="37C3A328" w14:textId="77777777" w:rsidTr="00C02D4E">
        <w:trPr>
          <w:trHeight w:val="70"/>
          <w:tblCellSpacing w:w="0" w:type="dxa"/>
          <w:jc w:val="center"/>
        </w:trPr>
        <w:tc>
          <w:tcPr>
            <w:tcW w:w="575" w:type="pct"/>
            <w:vMerge/>
            <w:vAlign w:val="center"/>
          </w:tcPr>
          <w:p w14:paraId="0DE9AB20" w14:textId="77777777" w:rsidR="00494A34" w:rsidRPr="00D4048A" w:rsidRDefault="00494A34" w:rsidP="007231D9">
            <w:pPr>
              <w:pStyle w:val="ae"/>
              <w:rPr>
                <w:rFonts w:ascii="CMU Concrete" w:hAnsi="CMU Concrete"/>
              </w:rPr>
            </w:pPr>
          </w:p>
        </w:tc>
        <w:tc>
          <w:tcPr>
            <w:tcW w:w="700" w:type="pct"/>
            <w:vAlign w:val="center"/>
          </w:tcPr>
          <w:p w14:paraId="58569DBA" w14:textId="77777777" w:rsidR="00494A34" w:rsidRPr="00D4048A" w:rsidRDefault="00494A34" w:rsidP="00C02D4E">
            <w:pPr>
              <w:jc w:val="center"/>
              <w:rPr>
                <w:rFonts w:ascii="CMU Concrete" w:hAnsi="CMU Concrete"/>
              </w:rPr>
            </w:pPr>
            <w:r>
              <w:rPr>
                <w:rFonts w:ascii="CMU Concrete" w:hAnsi="CMU Concrete" w:hint="eastAsia"/>
              </w:rPr>
              <w:t>MEWMA</w:t>
            </w:r>
            <w:r w:rsidR="00C02D4E">
              <w:rPr>
                <w:rFonts w:ascii="CMU Concrete" w:hAnsi="CMU Concrete"/>
              </w:rPr>
              <w:t xml:space="preserve"> </w:t>
            </w:r>
            <w:r>
              <w:rPr>
                <w:rFonts w:ascii="CMU Concrete" w:hAnsi="CMU Concrete" w:hint="eastAsia"/>
              </w:rPr>
              <w:t>가중치</w:t>
            </w:r>
          </w:p>
        </w:tc>
        <w:tc>
          <w:tcPr>
            <w:tcW w:w="2750" w:type="pct"/>
            <w:vAlign w:val="center"/>
          </w:tcPr>
          <w:p w14:paraId="0DEDBDC4" w14:textId="77777777" w:rsidR="00494A34" w:rsidRPr="00D4048A" w:rsidRDefault="00494A34" w:rsidP="007231D9">
            <w:pPr>
              <w:rPr>
                <w:rFonts w:ascii="CMU Concrete" w:hAnsi="CMU Concrete"/>
              </w:rPr>
            </w:pPr>
            <w:r>
              <w:rPr>
                <w:rFonts w:ascii="CMU Concrete" w:hAnsi="CMU Concrete" w:hint="eastAsia"/>
              </w:rPr>
              <w:t>가중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 xml:space="preserve">. </w:t>
            </w:r>
          </w:p>
        </w:tc>
        <w:tc>
          <w:tcPr>
            <w:tcW w:w="450" w:type="pct"/>
            <w:vAlign w:val="center"/>
          </w:tcPr>
          <w:p w14:paraId="7495CFD5" w14:textId="77777777" w:rsidR="00494A34" w:rsidRPr="00D4048A" w:rsidRDefault="00494A34" w:rsidP="007231D9">
            <w:pPr>
              <w:jc w:val="center"/>
              <w:rPr>
                <w:rFonts w:ascii="CMU Concrete" w:hAnsi="CMU Concrete"/>
              </w:rPr>
            </w:pPr>
          </w:p>
        </w:tc>
        <w:tc>
          <w:tcPr>
            <w:tcW w:w="550" w:type="pct"/>
            <w:vAlign w:val="center"/>
          </w:tcPr>
          <w:p w14:paraId="32531118" w14:textId="77777777" w:rsidR="00494A34" w:rsidRPr="00D4048A" w:rsidRDefault="00494A34" w:rsidP="00C02D4E">
            <w:pPr>
              <w:jc w:val="center"/>
              <w:rPr>
                <w:rFonts w:ascii="CMU Concrete" w:hAnsi="CMU Concrete"/>
              </w:rPr>
            </w:pPr>
          </w:p>
        </w:tc>
      </w:tr>
      <w:tr w:rsidR="00494A34" w:rsidRPr="00D4048A" w14:paraId="0CA9D186" w14:textId="77777777" w:rsidTr="00C02D4E">
        <w:trPr>
          <w:trHeight w:val="224"/>
          <w:tblCellSpacing w:w="0" w:type="dxa"/>
          <w:jc w:val="center"/>
        </w:trPr>
        <w:tc>
          <w:tcPr>
            <w:tcW w:w="575" w:type="pct"/>
            <w:vMerge w:val="restart"/>
            <w:shd w:val="clear" w:color="auto" w:fill="CCCCCC"/>
            <w:vAlign w:val="center"/>
          </w:tcPr>
          <w:p w14:paraId="6756FC69" w14:textId="77777777" w:rsidR="00494A34" w:rsidRDefault="00494A34" w:rsidP="007231D9">
            <w:pPr>
              <w:pStyle w:val="ae"/>
              <w:rPr>
                <w:rFonts w:ascii="CMU Concrete" w:hAnsi="CMU Concrete"/>
              </w:rPr>
            </w:pPr>
            <w:r>
              <w:rPr>
                <w:rFonts w:ascii="CMU Concrete" w:hAnsi="CMU Concrete" w:hint="eastAsia"/>
              </w:rPr>
              <w:t>부분군</w:t>
            </w:r>
          </w:p>
          <w:p w14:paraId="0F1E41E8" w14:textId="77777777" w:rsidR="00494A34" w:rsidRPr="00D4048A" w:rsidRDefault="00494A34" w:rsidP="007231D9">
            <w:pPr>
              <w:pStyle w:val="ae"/>
              <w:rPr>
                <w:rFonts w:ascii="CMU Concrete" w:hAnsi="CMU Concrete"/>
              </w:rPr>
            </w:pPr>
            <w:r>
              <w:rPr>
                <w:rFonts w:ascii="CMU Concrete" w:hAnsi="CMU Concrete" w:hint="eastAsia"/>
              </w:rPr>
              <w:t>사용</w:t>
            </w:r>
          </w:p>
        </w:tc>
        <w:tc>
          <w:tcPr>
            <w:tcW w:w="700" w:type="pct"/>
            <w:vAlign w:val="center"/>
          </w:tcPr>
          <w:p w14:paraId="16D31B21" w14:textId="77777777" w:rsidR="00494A34" w:rsidRPr="00D4048A" w:rsidRDefault="00494A34" w:rsidP="007231D9">
            <w:pPr>
              <w:jc w:val="center"/>
              <w:rPr>
                <w:rFonts w:ascii="CMU Concrete" w:hAnsi="CMU Concrete"/>
              </w:rPr>
            </w:pPr>
            <w:r>
              <w:rPr>
                <w:rFonts w:ascii="CMU Concrete" w:hAnsi="CMU Concrete" w:hint="eastAsia"/>
              </w:rPr>
              <w:t>사용여부</w:t>
            </w:r>
          </w:p>
        </w:tc>
        <w:tc>
          <w:tcPr>
            <w:tcW w:w="2750" w:type="pct"/>
            <w:vAlign w:val="center"/>
          </w:tcPr>
          <w:p w14:paraId="3BC47D28" w14:textId="77777777" w:rsidR="00494A34" w:rsidRPr="00D4048A" w:rsidRDefault="00494A34" w:rsidP="007231D9">
            <w:p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사용여부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tc>
        <w:tc>
          <w:tcPr>
            <w:tcW w:w="450" w:type="pct"/>
            <w:vAlign w:val="center"/>
          </w:tcPr>
          <w:p w14:paraId="7C023BE6" w14:textId="77777777" w:rsidR="00494A34" w:rsidRPr="00DC0BF2" w:rsidRDefault="001D7283" w:rsidP="007231D9">
            <w:pPr>
              <w:jc w:val="center"/>
              <w:rPr>
                <w:rFonts w:ascii="CMU Concrete" w:hAnsi="CMU Concrete"/>
              </w:rPr>
            </w:pPr>
            <w:r>
              <w:rPr>
                <w:rFonts w:ascii="CMU Concrete" w:hAnsi="CMU Concrete" w:hint="eastAsia"/>
              </w:rPr>
              <w:t>필수</w:t>
            </w:r>
          </w:p>
        </w:tc>
        <w:tc>
          <w:tcPr>
            <w:tcW w:w="550" w:type="pct"/>
            <w:vAlign w:val="center"/>
          </w:tcPr>
          <w:p w14:paraId="7CC0D49F" w14:textId="77777777" w:rsidR="00494A34" w:rsidRPr="00D4048A" w:rsidRDefault="001D7283" w:rsidP="00C02D4E">
            <w:pPr>
              <w:jc w:val="center"/>
              <w:rPr>
                <w:rFonts w:ascii="CMU Concrete" w:hAnsi="CMU Concrete"/>
              </w:rPr>
            </w:pPr>
            <w:r>
              <w:rPr>
                <w:rFonts w:ascii="CMU Concrete" w:hAnsi="CMU Concrete" w:hint="eastAsia"/>
              </w:rPr>
              <w:t>예</w:t>
            </w:r>
            <w:r>
              <w:rPr>
                <w:rFonts w:ascii="CMU Concrete" w:hAnsi="CMU Concrete" w:hint="eastAsia"/>
              </w:rPr>
              <w:t xml:space="preserve">, </w:t>
            </w:r>
            <w:r>
              <w:rPr>
                <w:rFonts w:ascii="CMU Concrete" w:hAnsi="CMU Concrete" w:hint="eastAsia"/>
              </w:rPr>
              <w:t>아니오</w:t>
            </w:r>
          </w:p>
        </w:tc>
      </w:tr>
      <w:tr w:rsidR="00494A34" w:rsidRPr="00D4048A" w14:paraId="5EA284FD" w14:textId="77777777" w:rsidTr="00C02D4E">
        <w:trPr>
          <w:trHeight w:val="191"/>
          <w:tblCellSpacing w:w="0" w:type="dxa"/>
          <w:jc w:val="center"/>
        </w:trPr>
        <w:tc>
          <w:tcPr>
            <w:tcW w:w="575" w:type="pct"/>
            <w:vMerge/>
            <w:shd w:val="clear" w:color="auto" w:fill="CCCCCC"/>
            <w:vAlign w:val="center"/>
          </w:tcPr>
          <w:p w14:paraId="69D7BB99" w14:textId="77777777" w:rsidR="00494A34" w:rsidRPr="00D4048A" w:rsidRDefault="00494A34" w:rsidP="007231D9">
            <w:pPr>
              <w:rPr>
                <w:rFonts w:ascii="CMU Concrete" w:hAnsi="CMU Concrete"/>
              </w:rPr>
            </w:pPr>
          </w:p>
        </w:tc>
        <w:tc>
          <w:tcPr>
            <w:tcW w:w="700" w:type="pct"/>
            <w:vAlign w:val="center"/>
          </w:tcPr>
          <w:p w14:paraId="1444C616" w14:textId="77777777" w:rsidR="00494A34" w:rsidRPr="00D4048A" w:rsidRDefault="00494A34" w:rsidP="007231D9">
            <w:pPr>
              <w:jc w:val="center"/>
              <w:rPr>
                <w:rFonts w:ascii="CMU Concrete" w:hAnsi="CMU Concrete"/>
              </w:rPr>
            </w:pPr>
            <w:r>
              <w:rPr>
                <w:rFonts w:ascii="CMU Concrete" w:hAnsi="CMU Concrete" w:hint="eastAsia"/>
              </w:rPr>
              <w:t>부분군</w:t>
            </w:r>
            <w:r w:rsidR="00C02D4E">
              <w:rPr>
                <w:rFonts w:ascii="CMU Concrete" w:hAnsi="CMU Concrete" w:hint="eastAsia"/>
              </w:rPr>
              <w:t xml:space="preserve"> </w:t>
            </w:r>
            <w:r>
              <w:rPr>
                <w:rFonts w:ascii="CMU Concrete" w:hAnsi="CMU Concrete" w:hint="eastAsia"/>
              </w:rPr>
              <w:t>개수</w:t>
            </w:r>
          </w:p>
        </w:tc>
        <w:tc>
          <w:tcPr>
            <w:tcW w:w="2750" w:type="pct"/>
            <w:vAlign w:val="center"/>
          </w:tcPr>
          <w:p w14:paraId="2D6FE3E1" w14:textId="77777777" w:rsidR="00494A34" w:rsidRPr="00D4048A" w:rsidRDefault="00494A34" w:rsidP="007231D9">
            <w:pPr>
              <w:rPr>
                <w:rFonts w:ascii="CMU Concrete" w:hAnsi="CMU Concrete"/>
              </w:rPr>
            </w:pPr>
            <w:r>
              <w:rPr>
                <w:rFonts w:ascii="CMU Concrete" w:hAnsi="CMU Concrete" w:hint="eastAsia"/>
              </w:rPr>
              <w:t>사용자가</w:t>
            </w:r>
            <w:r>
              <w:rPr>
                <w:rFonts w:ascii="CMU Concrete" w:hAnsi="CMU Concrete" w:hint="eastAsia"/>
              </w:rPr>
              <w:t xml:space="preserve"> </w:t>
            </w:r>
            <w:r>
              <w:rPr>
                <w:rFonts w:ascii="CMU Concrete" w:hAnsi="CMU Concrete" w:hint="eastAsia"/>
              </w:rPr>
              <w:t>정한</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450" w:type="pct"/>
            <w:vAlign w:val="center"/>
          </w:tcPr>
          <w:p w14:paraId="3885F6D2" w14:textId="77777777" w:rsidR="00494A34" w:rsidRPr="00D4048A" w:rsidRDefault="00494A34" w:rsidP="007231D9">
            <w:pPr>
              <w:jc w:val="center"/>
              <w:rPr>
                <w:rFonts w:ascii="CMU Concrete" w:hAnsi="CMU Concrete"/>
              </w:rPr>
            </w:pPr>
          </w:p>
        </w:tc>
        <w:tc>
          <w:tcPr>
            <w:tcW w:w="550" w:type="pct"/>
            <w:vAlign w:val="center"/>
          </w:tcPr>
          <w:p w14:paraId="065AA617" w14:textId="77777777" w:rsidR="00494A34" w:rsidRPr="00D4048A" w:rsidRDefault="001D7283" w:rsidP="00C02D4E">
            <w:pPr>
              <w:jc w:val="center"/>
              <w:rPr>
                <w:rFonts w:ascii="CMU Concrete" w:hAnsi="CMU Concrete"/>
              </w:rPr>
            </w:pPr>
            <w:r>
              <w:rPr>
                <w:rFonts w:ascii="CMU Concrete" w:hAnsi="CMU Concrete" w:hint="eastAsia"/>
              </w:rPr>
              <w:t>자연수</w:t>
            </w:r>
          </w:p>
        </w:tc>
      </w:tr>
      <w:tr w:rsidR="001D7283" w:rsidRPr="00D4048A" w14:paraId="6EFA348D" w14:textId="77777777" w:rsidTr="00C02D4E">
        <w:trPr>
          <w:trHeight w:val="665"/>
          <w:tblCellSpacing w:w="0" w:type="dxa"/>
          <w:jc w:val="center"/>
        </w:trPr>
        <w:tc>
          <w:tcPr>
            <w:tcW w:w="575" w:type="pct"/>
            <w:vMerge w:val="restart"/>
            <w:shd w:val="clear" w:color="auto" w:fill="CCCCCC"/>
            <w:vAlign w:val="center"/>
          </w:tcPr>
          <w:p w14:paraId="1BD4C670" w14:textId="77777777" w:rsidR="001D7283" w:rsidRPr="00D4048A" w:rsidRDefault="001D7283" w:rsidP="001D7283">
            <w:pPr>
              <w:pStyle w:val="ae"/>
              <w:rPr>
                <w:rFonts w:ascii="CMU Concrete" w:hAnsi="CMU Concrete"/>
              </w:rPr>
            </w:pPr>
            <w:r>
              <w:rPr>
                <w:rFonts w:ascii="CMU Concrete" w:hAnsi="CMU Concrete"/>
              </w:rPr>
              <w:t>변</w:t>
            </w:r>
            <w:r>
              <w:rPr>
                <w:rFonts w:ascii="CMU Concrete" w:hAnsi="CMU Concrete" w:hint="eastAsia"/>
              </w:rPr>
              <w:t>수</w:t>
            </w:r>
            <w:r w:rsidRPr="00D4048A">
              <w:rPr>
                <w:rFonts w:ascii="CMU Concrete" w:hAnsi="CMU Concrete"/>
              </w:rPr>
              <w:t>선택</w:t>
            </w:r>
          </w:p>
        </w:tc>
        <w:tc>
          <w:tcPr>
            <w:tcW w:w="700" w:type="pct"/>
            <w:vAlign w:val="center"/>
          </w:tcPr>
          <w:p w14:paraId="4CCD7913" w14:textId="77777777" w:rsidR="001D7283" w:rsidRPr="00D4048A" w:rsidRDefault="001D7283" w:rsidP="001D7283">
            <w:pPr>
              <w:jc w:val="cente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p>
          <w:p w14:paraId="01AAA533" w14:textId="77777777" w:rsidR="001D7283" w:rsidRPr="00D4048A" w:rsidRDefault="001D7283" w:rsidP="001D7283">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해제</w:t>
            </w:r>
            <w:r w:rsidRPr="00D4048A">
              <w:rPr>
                <w:rFonts w:ascii="CMU Concrete" w:hAnsi="CMU Concrete"/>
              </w:rPr>
              <w:t xml:space="preserve"> </w:t>
            </w:r>
            <w:r w:rsidRPr="00D4048A">
              <w:rPr>
                <w:rFonts w:ascii="CMU Concrete" w:hAnsi="CMU Concrete"/>
              </w:rPr>
              <w:t>버튼</w:t>
            </w:r>
          </w:p>
        </w:tc>
        <w:tc>
          <w:tcPr>
            <w:tcW w:w="2750" w:type="pct"/>
            <w:vAlign w:val="center"/>
          </w:tcPr>
          <w:p w14:paraId="0A903A19" w14:textId="77777777" w:rsidR="001D7283" w:rsidRPr="00D4048A" w:rsidRDefault="001D7283" w:rsidP="001D7283">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해제하는</w:t>
            </w:r>
            <w:r w:rsidRPr="00D4048A">
              <w:rPr>
                <w:rFonts w:ascii="CMU Concrete" w:hAnsi="CMU Concrete"/>
              </w:rPr>
              <w:t xml:space="preserve"> </w:t>
            </w:r>
            <w:r w:rsidRPr="00D4048A">
              <w:rPr>
                <w:rFonts w:ascii="CMU Concrete" w:hAnsi="CMU Concrete"/>
              </w:rPr>
              <w:t>버튼으로</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1</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 xml:space="preserve">. </w:t>
            </w:r>
          </w:p>
        </w:tc>
        <w:tc>
          <w:tcPr>
            <w:tcW w:w="450" w:type="pct"/>
            <w:vAlign w:val="center"/>
          </w:tcPr>
          <w:p w14:paraId="5A1176C6" w14:textId="77777777" w:rsidR="001D7283" w:rsidRPr="00D4048A" w:rsidRDefault="001D7283" w:rsidP="001D7283">
            <w:pPr>
              <w:jc w:val="center"/>
              <w:rPr>
                <w:rFonts w:ascii="CMU Concrete" w:hAnsi="CMU Concrete"/>
              </w:rPr>
            </w:pPr>
          </w:p>
        </w:tc>
        <w:tc>
          <w:tcPr>
            <w:tcW w:w="550" w:type="pct"/>
            <w:vAlign w:val="center"/>
          </w:tcPr>
          <w:p w14:paraId="6B066269" w14:textId="77777777" w:rsidR="001D7283" w:rsidRPr="00D4048A" w:rsidRDefault="001D7283" w:rsidP="00C02D4E">
            <w:pPr>
              <w:jc w:val="center"/>
              <w:rPr>
                <w:rFonts w:ascii="CMU Concrete" w:hAnsi="CMU Concrete"/>
              </w:rPr>
            </w:pPr>
          </w:p>
        </w:tc>
      </w:tr>
      <w:tr w:rsidR="001D7283" w:rsidRPr="00D4048A" w14:paraId="61BD18A5" w14:textId="77777777" w:rsidTr="00C02D4E">
        <w:trPr>
          <w:trHeight w:val="553"/>
          <w:tblCellSpacing w:w="0" w:type="dxa"/>
          <w:jc w:val="center"/>
        </w:trPr>
        <w:tc>
          <w:tcPr>
            <w:tcW w:w="575" w:type="pct"/>
            <w:vMerge/>
            <w:shd w:val="clear" w:color="auto" w:fill="CCCCCC"/>
            <w:vAlign w:val="center"/>
          </w:tcPr>
          <w:p w14:paraId="0FBF0055" w14:textId="77777777" w:rsidR="001D7283" w:rsidRDefault="001D7283" w:rsidP="001D7283">
            <w:pPr>
              <w:pStyle w:val="ae"/>
              <w:rPr>
                <w:rFonts w:ascii="CMU Concrete" w:hAnsi="CMU Concrete"/>
              </w:rPr>
            </w:pPr>
          </w:p>
        </w:tc>
        <w:tc>
          <w:tcPr>
            <w:tcW w:w="700" w:type="pct"/>
            <w:vAlign w:val="center"/>
          </w:tcPr>
          <w:p w14:paraId="2D7C8124" w14:textId="77777777" w:rsidR="001D7283" w:rsidRPr="00D4048A" w:rsidRDefault="001D7283" w:rsidP="001D7283">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w:t>
            </w:r>
          </w:p>
        </w:tc>
        <w:tc>
          <w:tcPr>
            <w:tcW w:w="2750" w:type="pct"/>
            <w:vAlign w:val="center"/>
          </w:tcPr>
          <w:p w14:paraId="1C7307C4" w14:textId="77777777" w:rsidR="001D7283" w:rsidRPr="00D4048A" w:rsidRDefault="001D7283" w:rsidP="001D7283">
            <w:pPr>
              <w:rPr>
                <w:rFonts w:ascii="CMU Concrete" w:hAnsi="CMU Concrete"/>
              </w:rPr>
            </w:pP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Style w:val="p2Char"/>
                <w:rFonts w:ascii="CMU Concrete" w:hAnsi="CMU Concrete"/>
                <w:b/>
                <w:bCs/>
              </w:rPr>
              <w:t>이미지</w:t>
            </w:r>
            <w:r w:rsidRPr="00D4048A">
              <w:rPr>
                <w:rStyle w:val="p2Char"/>
                <w:rFonts w:ascii="CMU Concrete" w:hAnsi="CMU Concrete"/>
                <w:b/>
                <w:bCs/>
              </w:rPr>
              <w:t xml:space="preserve"> 2</w:t>
            </w:r>
            <w:r w:rsidRPr="00D4048A">
              <w:rPr>
                <w:rStyle w:val="p2Char"/>
                <w:rFonts w:ascii="CMU Concrete" w:hAnsi="CMU Concrete"/>
                <w:b/>
                <w:bCs/>
              </w:rPr>
              <w:t>번</w:t>
            </w:r>
            <w:r w:rsidRPr="00D4048A">
              <w:rPr>
                <w:rFonts w:ascii="CMU Concrete" w:hAnsi="CMU Concrete"/>
              </w:rPr>
              <w:t xml:space="preserve"> </w:t>
            </w:r>
            <w:r w:rsidRPr="00D4048A">
              <w:rPr>
                <w:rFonts w:ascii="CMU Concrete" w:hAnsi="CMU Concrete"/>
              </w:rPr>
              <w:t>그림에</w:t>
            </w:r>
            <w:r w:rsidRPr="00D4048A">
              <w:rPr>
                <w:rFonts w:ascii="CMU Concrete" w:hAnsi="CMU Concrete"/>
              </w:rPr>
              <w:t xml:space="preserve"> </w:t>
            </w:r>
            <w:r w:rsidRPr="00D4048A">
              <w:rPr>
                <w:rFonts w:ascii="CMU Concrete" w:hAnsi="CMU Concrete"/>
              </w:rPr>
              <w:t>표현된</w:t>
            </w:r>
            <w:r w:rsidRPr="00D4048A">
              <w:rPr>
                <w:rFonts w:ascii="CMU Concrete" w:hAnsi="CMU Concrete"/>
              </w:rPr>
              <w:t xml:space="preserve"> </w:t>
            </w:r>
            <w:r w:rsidRPr="00D4048A">
              <w:rPr>
                <w:rFonts w:ascii="CMU Concrete" w:hAnsi="CMU Concrete"/>
              </w:rPr>
              <w:t>체크박스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c>
          <w:tcPr>
            <w:tcW w:w="450" w:type="pct"/>
            <w:vAlign w:val="center"/>
          </w:tcPr>
          <w:p w14:paraId="03FD9AD6" w14:textId="77777777" w:rsidR="001D7283" w:rsidRPr="00D4048A" w:rsidRDefault="001D7283" w:rsidP="001D7283">
            <w:pPr>
              <w:jc w:val="center"/>
              <w:rPr>
                <w:rFonts w:ascii="CMU Concrete" w:hAnsi="CMU Concrete"/>
              </w:rPr>
            </w:pPr>
            <w:r>
              <w:rPr>
                <w:rFonts w:ascii="CMU Concrete" w:hAnsi="CMU Concrete" w:hint="eastAsia"/>
              </w:rPr>
              <w:t>필수</w:t>
            </w:r>
          </w:p>
        </w:tc>
        <w:tc>
          <w:tcPr>
            <w:tcW w:w="550" w:type="pct"/>
            <w:vAlign w:val="center"/>
          </w:tcPr>
          <w:p w14:paraId="3329B2CC" w14:textId="77777777" w:rsidR="001D7283" w:rsidRPr="00D4048A" w:rsidRDefault="001D7283" w:rsidP="00C02D4E">
            <w:pPr>
              <w:jc w:val="center"/>
              <w:rPr>
                <w:rFonts w:ascii="CMU Concrete" w:hAnsi="CMU Concrete"/>
              </w:rPr>
            </w:pPr>
          </w:p>
        </w:tc>
      </w:tr>
      <w:tr w:rsidR="001D7283" w:rsidRPr="00D4048A" w14:paraId="3349A2B0" w14:textId="77777777" w:rsidTr="00C02D4E">
        <w:trPr>
          <w:trHeight w:val="314"/>
          <w:tblCellSpacing w:w="0" w:type="dxa"/>
          <w:jc w:val="center"/>
        </w:trPr>
        <w:tc>
          <w:tcPr>
            <w:tcW w:w="575" w:type="pct"/>
            <w:vMerge/>
            <w:shd w:val="clear" w:color="auto" w:fill="CCCCCC"/>
            <w:vAlign w:val="center"/>
          </w:tcPr>
          <w:p w14:paraId="2E67584B" w14:textId="77777777" w:rsidR="001D7283" w:rsidRDefault="001D7283" w:rsidP="001D7283">
            <w:pPr>
              <w:pStyle w:val="ae"/>
              <w:rPr>
                <w:rFonts w:ascii="CMU Concrete" w:hAnsi="CMU Concrete"/>
              </w:rPr>
            </w:pPr>
          </w:p>
        </w:tc>
        <w:tc>
          <w:tcPr>
            <w:tcW w:w="700" w:type="pct"/>
            <w:vAlign w:val="center"/>
          </w:tcPr>
          <w:p w14:paraId="4DB313BB" w14:textId="77777777" w:rsidR="001D7283" w:rsidRPr="00EA703E" w:rsidRDefault="001D7283" w:rsidP="001D7283">
            <w:pPr>
              <w:jc w:val="center"/>
            </w:pPr>
            <w:r>
              <w:rPr>
                <w:rFonts w:hint="eastAsia"/>
              </w:rPr>
              <w:t>조건부 변수 선택</w:t>
            </w:r>
          </w:p>
        </w:tc>
        <w:tc>
          <w:tcPr>
            <w:tcW w:w="2750" w:type="pct"/>
          </w:tcPr>
          <w:p w14:paraId="6A08C8A5" w14:textId="77777777" w:rsidR="001D7283" w:rsidRPr="00EA703E" w:rsidRDefault="001D7283" w:rsidP="001D7283">
            <w:pPr>
              <w:jc w:val="left"/>
            </w:pPr>
            <w:r w:rsidRPr="005D01BE">
              <w:rPr>
                <w:rFonts w:hint="eastAsia"/>
                <w:b/>
                <w:bCs/>
              </w:rPr>
              <w:t>3번 이미지</w:t>
            </w:r>
            <w:r>
              <w:rPr>
                <w:rFonts w:hint="eastAsia"/>
              </w:rPr>
              <w:t>를 이용하여 변수 목록 중 제시하는 조건에 맞는 변수를 선택할 수 있습니다.</w:t>
            </w:r>
          </w:p>
        </w:tc>
        <w:tc>
          <w:tcPr>
            <w:tcW w:w="450" w:type="pct"/>
            <w:vAlign w:val="center"/>
          </w:tcPr>
          <w:p w14:paraId="6E06485E" w14:textId="77777777" w:rsidR="001D7283" w:rsidRDefault="001D7283" w:rsidP="001D7283">
            <w:pPr>
              <w:jc w:val="center"/>
              <w:rPr>
                <w:rFonts w:ascii="CMU Concrete" w:hAnsi="CMU Concrete"/>
              </w:rPr>
            </w:pPr>
          </w:p>
        </w:tc>
        <w:tc>
          <w:tcPr>
            <w:tcW w:w="550" w:type="pct"/>
            <w:vAlign w:val="center"/>
          </w:tcPr>
          <w:p w14:paraId="0213239B" w14:textId="77777777" w:rsidR="001D7283" w:rsidRPr="00EA703E" w:rsidRDefault="001D7283" w:rsidP="00C02D4E">
            <w:pPr>
              <w:jc w:val="center"/>
            </w:pPr>
          </w:p>
        </w:tc>
      </w:tr>
    </w:tbl>
    <w:p w14:paraId="2AF30851" w14:textId="77777777" w:rsidR="00494A34" w:rsidRPr="00D4048A" w:rsidRDefault="00494A34" w:rsidP="00494A34">
      <w:pPr>
        <w:rPr>
          <w:rFonts w:ascii="CMU Concrete" w:hAnsi="CMU Concrete"/>
        </w:rPr>
      </w:pPr>
    </w:p>
    <w:p w14:paraId="4892D5C1" w14:textId="77777777" w:rsidR="00C02D4E" w:rsidRPr="00D4048A" w:rsidRDefault="00C02D4E" w:rsidP="00C02D4E">
      <w:pPr>
        <w:pStyle w:val="11"/>
      </w:pPr>
      <w:r w:rsidRPr="00D4048A">
        <w:t>지원</w:t>
      </w:r>
      <w:r w:rsidRPr="00D4048A">
        <w:t xml:space="preserve"> </w:t>
      </w:r>
      <w:r w:rsidRPr="00D4048A">
        <w:t>플롯</w:t>
      </w:r>
    </w:p>
    <w:p w14:paraId="441F2E25" w14:textId="77777777" w:rsidR="00494A34" w:rsidRPr="00AD69AA" w:rsidRDefault="00494A34" w:rsidP="00C02D4E">
      <w:pPr>
        <w:pStyle w:val="11"/>
        <w:rPr>
          <w:sz w:val="20"/>
        </w:rPr>
      </w:pPr>
      <w:r w:rsidRPr="00AD69AA">
        <w:rPr>
          <w:sz w:val="20"/>
        </w:rPr>
        <w:t>(</w:t>
      </w:r>
      <w:r w:rsidRPr="00AD69AA">
        <w:rPr>
          <w:rFonts w:hint="eastAsia"/>
          <w:sz w:val="20"/>
        </w:rPr>
        <w:t>1</w:t>
      </w:r>
      <w:r w:rsidRPr="00AD69AA">
        <w:rPr>
          <w:sz w:val="20"/>
        </w:rPr>
        <w:t xml:space="preserve">) </w:t>
      </w:r>
      <w:r w:rsidRPr="00AD69AA">
        <w:rPr>
          <w:rFonts w:hint="eastAsia"/>
          <w:sz w:val="20"/>
        </w:rPr>
        <w:t>T</w:t>
      </w:r>
      <w:r w:rsidRPr="00AD69AA">
        <w:rPr>
          <w:rFonts w:hint="eastAsia"/>
          <w:sz w:val="20"/>
          <w:vertAlign w:val="superscript"/>
        </w:rPr>
        <w:t>2</w:t>
      </w:r>
      <w:r w:rsidRPr="00AD69AA">
        <w:rPr>
          <w:sz w:val="20"/>
        </w:rPr>
        <w:t xml:space="preserve"> </w:t>
      </w:r>
      <w:r w:rsidRPr="00AD69AA">
        <w:rPr>
          <w:rFonts w:hint="eastAsia"/>
          <w:sz w:val="20"/>
        </w:rPr>
        <w:t>관리도</w:t>
      </w:r>
      <w:r w:rsidRPr="00AD69AA">
        <w:rPr>
          <w:rFonts w:hint="eastAsia"/>
          <w:sz w:val="20"/>
        </w:rPr>
        <w:t xml:space="preserve"> </w:t>
      </w:r>
      <w:r w:rsidRPr="00AD69AA">
        <w:rPr>
          <w:sz w:val="20"/>
        </w:rPr>
        <w:t>(</w:t>
      </w:r>
      <w:r w:rsidRPr="00AD69AA">
        <w:rPr>
          <w:rFonts w:hint="eastAsia"/>
          <w:sz w:val="20"/>
        </w:rPr>
        <w:t>T-square Control Chart)</w:t>
      </w:r>
    </w:p>
    <w:p w14:paraId="7B3A23E5" w14:textId="77777777" w:rsidR="00494A34" w:rsidRPr="00AD69AA" w:rsidRDefault="00494A34" w:rsidP="00494A34">
      <w:pPr>
        <w:pStyle w:val="11"/>
        <w:ind w:firstLineChars="50" w:firstLine="100"/>
        <w:rPr>
          <w:b w:val="0"/>
          <w:bCs w:val="0"/>
          <w:sz w:val="20"/>
        </w:rPr>
      </w:pPr>
      <w:r w:rsidRPr="00AD69AA">
        <w:rPr>
          <w:b w:val="0"/>
          <w:bCs w:val="0"/>
          <w:sz w:val="20"/>
        </w:rPr>
        <w:t>T</w:t>
      </w:r>
      <w:r w:rsidRPr="00AD69AA">
        <w:rPr>
          <w:b w:val="0"/>
          <w:bCs w:val="0"/>
          <w:sz w:val="20"/>
          <w:vertAlign w:val="superscript"/>
        </w:rPr>
        <w:t>2</w:t>
      </w:r>
      <w:r w:rsidRPr="00AD69AA">
        <w:rPr>
          <w:b w:val="0"/>
          <w:bCs w:val="0"/>
          <w:sz w:val="20"/>
        </w:rPr>
        <w:t xml:space="preserve"> </w:t>
      </w:r>
      <w:r w:rsidRPr="00AD69AA">
        <w:rPr>
          <w:rFonts w:hint="eastAsia"/>
          <w:b w:val="0"/>
          <w:bCs w:val="0"/>
          <w:sz w:val="20"/>
        </w:rPr>
        <w:t>관리도</w:t>
      </w:r>
      <w:r w:rsidRPr="00AD69AA">
        <w:rPr>
          <w:b w:val="0"/>
          <w:bCs w:val="0"/>
          <w:sz w:val="20"/>
        </w:rPr>
        <w:t>는</w:t>
      </w:r>
      <w:r w:rsidRPr="00AD69AA">
        <w:rPr>
          <w:b w:val="0"/>
          <w:bCs w:val="0"/>
          <w:sz w:val="20"/>
        </w:rPr>
        <w:t xml:space="preserve"> Hotelling T</w:t>
      </w:r>
      <w:r w:rsidRPr="00AD69AA">
        <w:rPr>
          <w:b w:val="0"/>
          <w:bCs w:val="0"/>
          <w:sz w:val="20"/>
          <w:vertAlign w:val="superscript"/>
        </w:rPr>
        <w:t>2</w:t>
      </w:r>
      <w:r w:rsidRPr="00AD69AA">
        <w:rPr>
          <w:b w:val="0"/>
          <w:bCs w:val="0"/>
          <w:sz w:val="20"/>
        </w:rPr>
        <w:t xml:space="preserve"> Control Chart</w:t>
      </w:r>
      <w:r w:rsidRPr="00AD69AA">
        <w:rPr>
          <w:b w:val="0"/>
          <w:bCs w:val="0"/>
          <w:sz w:val="20"/>
        </w:rPr>
        <w:t>로서</w:t>
      </w:r>
      <w:r w:rsidRPr="00AD69AA">
        <w:rPr>
          <w:b w:val="0"/>
          <w:bCs w:val="0"/>
          <w:sz w:val="20"/>
        </w:rPr>
        <w:t xml:space="preserve"> </w:t>
      </w:r>
      <w:r w:rsidRPr="00AD69AA">
        <w:rPr>
          <w:b w:val="0"/>
          <w:bCs w:val="0"/>
          <w:sz w:val="20"/>
        </w:rPr>
        <w:t>여러</w:t>
      </w:r>
      <w:r w:rsidRPr="00AD69AA">
        <w:rPr>
          <w:b w:val="0"/>
          <w:bCs w:val="0"/>
          <w:sz w:val="20"/>
        </w:rPr>
        <w:t xml:space="preserve"> </w:t>
      </w:r>
      <w:r w:rsidRPr="00AD69AA">
        <w:rPr>
          <w:b w:val="0"/>
          <w:bCs w:val="0"/>
          <w:sz w:val="20"/>
        </w:rPr>
        <w:t>변수의</w:t>
      </w:r>
      <w:r w:rsidRPr="00AD69AA">
        <w:rPr>
          <w:b w:val="0"/>
          <w:bCs w:val="0"/>
          <w:sz w:val="20"/>
        </w:rPr>
        <w:t xml:space="preserve"> </w:t>
      </w:r>
      <w:r w:rsidRPr="00AD69AA">
        <w:rPr>
          <w:b w:val="0"/>
          <w:bCs w:val="0"/>
          <w:sz w:val="20"/>
        </w:rPr>
        <w:t>평균에</w:t>
      </w:r>
      <w:r w:rsidRPr="00AD69AA">
        <w:rPr>
          <w:b w:val="0"/>
          <w:bCs w:val="0"/>
          <w:sz w:val="20"/>
        </w:rPr>
        <w:t xml:space="preserve"> </w:t>
      </w:r>
      <w:r w:rsidRPr="00AD69AA">
        <w:rPr>
          <w:b w:val="0"/>
          <w:bCs w:val="0"/>
          <w:sz w:val="20"/>
        </w:rPr>
        <w:t>대한</w:t>
      </w:r>
      <w:r w:rsidRPr="00AD69AA">
        <w:rPr>
          <w:b w:val="0"/>
          <w:bCs w:val="0"/>
          <w:sz w:val="20"/>
        </w:rPr>
        <w:t xml:space="preserve"> </w:t>
      </w:r>
      <w:r w:rsidRPr="00AD69AA">
        <w:rPr>
          <w:b w:val="0"/>
          <w:bCs w:val="0"/>
          <w:sz w:val="20"/>
        </w:rPr>
        <w:t>다변량</w:t>
      </w:r>
      <w:r w:rsidRPr="00AD69AA">
        <w:rPr>
          <w:rFonts w:hint="eastAsia"/>
          <w:b w:val="0"/>
          <w:bCs w:val="0"/>
          <w:sz w:val="20"/>
        </w:rPr>
        <w:t xml:space="preserve"> </w:t>
      </w:r>
      <w:r w:rsidRPr="00AD69AA">
        <w:rPr>
          <w:b w:val="0"/>
          <w:bCs w:val="0"/>
          <w:sz w:val="20"/>
        </w:rPr>
        <w:t>관리도입니다</w:t>
      </w:r>
      <w:r w:rsidRPr="00AD69AA">
        <w:rPr>
          <w:b w:val="0"/>
          <w:bCs w:val="0"/>
          <w:sz w:val="20"/>
        </w:rPr>
        <w:t xml:space="preserve">. </w:t>
      </w:r>
      <w:r w:rsidRPr="00AD69AA">
        <w:rPr>
          <w:rFonts w:hint="eastAsia"/>
          <w:b w:val="0"/>
          <w:bCs w:val="0"/>
          <w:sz w:val="20"/>
        </w:rPr>
        <w:t>해석방식은</w:t>
      </w:r>
      <w:r w:rsidRPr="00AD69AA">
        <w:rPr>
          <w:rFonts w:hint="eastAsia"/>
          <w:b w:val="0"/>
          <w:bCs w:val="0"/>
          <w:sz w:val="20"/>
        </w:rPr>
        <w:t xml:space="preserve"> </w:t>
      </w:r>
      <w:r w:rsidRPr="00AD69AA">
        <w:rPr>
          <w:b w:val="0"/>
          <w:bCs w:val="0"/>
          <w:sz w:val="20"/>
        </w:rPr>
        <w:t>단변량</w:t>
      </w:r>
      <w:r w:rsidRPr="00AD69AA">
        <w:rPr>
          <w:b w:val="0"/>
          <w:bCs w:val="0"/>
          <w:sz w:val="20"/>
        </w:rPr>
        <w:t xml:space="preserve"> </w:t>
      </w:r>
      <w:r w:rsidRPr="00AD69AA">
        <w:rPr>
          <w:b w:val="0"/>
          <w:bCs w:val="0"/>
          <w:sz w:val="20"/>
        </w:rPr>
        <w:t>관리도의</w:t>
      </w:r>
      <w:r w:rsidRPr="00AD69AA">
        <w:rPr>
          <w:b w:val="0"/>
          <w:bCs w:val="0"/>
          <w:sz w:val="20"/>
        </w:rPr>
        <w:t xml:space="preserve"> </w:t>
      </w:r>
      <w:r w:rsidRPr="00AD69AA">
        <w:rPr>
          <w:rFonts w:hint="eastAsia"/>
          <w:b w:val="0"/>
          <w:bCs w:val="0"/>
          <w:sz w:val="20"/>
        </w:rPr>
        <w:t>X</w:t>
      </w:r>
      <w:r w:rsidR="00AD69AA">
        <w:rPr>
          <w:b w:val="0"/>
          <w:bCs w:val="0"/>
          <w:sz w:val="20"/>
        </w:rPr>
        <w:t>B</w:t>
      </w:r>
      <w:r w:rsidRPr="00AD69AA">
        <w:rPr>
          <w:rFonts w:hint="eastAsia"/>
          <w:b w:val="0"/>
          <w:bCs w:val="0"/>
          <w:sz w:val="20"/>
        </w:rPr>
        <w:t>ar</w:t>
      </w:r>
      <w:r w:rsidRPr="00AD69AA">
        <w:rPr>
          <w:rFonts w:hint="eastAsia"/>
          <w:b w:val="0"/>
          <w:bCs w:val="0"/>
          <w:sz w:val="20"/>
        </w:rPr>
        <w:t>관리도와</w:t>
      </w:r>
      <w:r w:rsidRPr="00AD69AA">
        <w:rPr>
          <w:rFonts w:hint="eastAsia"/>
          <w:b w:val="0"/>
          <w:bCs w:val="0"/>
          <w:sz w:val="20"/>
        </w:rPr>
        <w:t xml:space="preserve"> </w:t>
      </w:r>
      <w:r w:rsidRPr="00AD69AA">
        <w:rPr>
          <w:rFonts w:hint="eastAsia"/>
          <w:b w:val="0"/>
          <w:bCs w:val="0"/>
          <w:sz w:val="20"/>
        </w:rPr>
        <w:t>동일합니다</w:t>
      </w:r>
      <w:r w:rsidRPr="00AD69AA">
        <w:rPr>
          <w:rFonts w:hint="eastAsia"/>
          <w:b w:val="0"/>
          <w:bCs w:val="0"/>
          <w:sz w:val="20"/>
        </w:rPr>
        <w:t xml:space="preserve">. </w:t>
      </w:r>
    </w:p>
    <w:p w14:paraId="007FFBF6" w14:textId="77777777" w:rsidR="00494A34" w:rsidRPr="00AD69AA" w:rsidRDefault="00494A34" w:rsidP="00494A34">
      <w:pPr>
        <w:pStyle w:val="11"/>
        <w:rPr>
          <w:sz w:val="20"/>
        </w:rPr>
      </w:pPr>
      <w:r w:rsidRPr="00D4048A">
        <w:t xml:space="preserve"> </w:t>
      </w:r>
      <w:r w:rsidRPr="00AD69AA">
        <w:rPr>
          <w:sz w:val="20"/>
        </w:rPr>
        <w:t>사용법</w:t>
      </w:r>
      <w:r w:rsidRPr="00AD69AA">
        <w:rPr>
          <w:sz w:val="20"/>
        </w:rPr>
        <w:t xml:space="preserve"> </w:t>
      </w:r>
    </w:p>
    <w:p w14:paraId="48F1B1E8" w14:textId="77777777" w:rsidR="00494A34" w:rsidRPr="00D4048A" w:rsidRDefault="00494A34" w:rsidP="00494A34">
      <w:pPr>
        <w:numPr>
          <w:ilvl w:val="0"/>
          <w:numId w:val="33"/>
        </w:numPr>
        <w:rPr>
          <w:rFonts w:ascii="CMU Concrete" w:hAnsi="CMU Concrete"/>
        </w:rPr>
      </w:pPr>
      <w:r w:rsidRPr="00D4048A">
        <w:rPr>
          <w:rFonts w:ascii="CMU Concrete" w:hAnsi="CMU Concrete"/>
        </w:rPr>
        <w:t>차트형태에서</w:t>
      </w:r>
      <w:r w:rsidRPr="00D4048A">
        <w:rPr>
          <w:rFonts w:ascii="CMU Concrete" w:hAnsi="CMU Concrete"/>
        </w:rPr>
        <w:t xml:space="preserve"> </w:t>
      </w:r>
      <w:r>
        <w:rPr>
          <w:rFonts w:ascii="CMU Concrete" w:hAnsi="CMU Concrete" w:hint="eastAsia"/>
        </w:rPr>
        <w:t>T-square</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7B42EB31" w14:textId="77777777" w:rsidR="00494A34" w:rsidRPr="00D4048A" w:rsidRDefault="00494A34" w:rsidP="00494A34">
      <w:pPr>
        <w:numPr>
          <w:ilvl w:val="0"/>
          <w:numId w:val="33"/>
        </w:numPr>
        <w:rPr>
          <w:rFonts w:ascii="CMU Concrete" w:hAnsi="CMU Concrete"/>
        </w:rPr>
      </w:pPr>
      <w:r>
        <w:rPr>
          <w:rFonts w:ascii="CMU Concrete" w:hAnsi="CMU Concrete" w:hint="eastAsia"/>
        </w:rPr>
        <w:t>변수선택에서</w:t>
      </w:r>
      <w:r>
        <w:rPr>
          <w:rFonts w:ascii="CMU Concrete" w:hAnsi="CMU Concrete" w:hint="eastAsia"/>
        </w:rPr>
        <w:t xml:space="preserve"> </w:t>
      </w:r>
      <w:r>
        <w:rPr>
          <w:rFonts w:ascii="CMU Concrete" w:hAnsi="CMU Concrete" w:hint="eastAsia"/>
        </w:rPr>
        <w:t>다변량공정관리를</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체크합니다</w:t>
      </w:r>
      <w:r w:rsidRPr="00D4048A">
        <w:rPr>
          <w:rFonts w:ascii="CMU Concrete" w:hAnsi="CMU Concrete"/>
        </w:rPr>
        <w:t>.</w:t>
      </w:r>
    </w:p>
    <w:p w14:paraId="5145C144" w14:textId="77777777" w:rsidR="00494A34" w:rsidRPr="00D4048A" w:rsidRDefault="00494A34" w:rsidP="00494A34">
      <w:pPr>
        <w:numPr>
          <w:ilvl w:val="0"/>
          <w:numId w:val="33"/>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여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14:paraId="7C144150" w14:textId="77777777" w:rsidR="00494A34" w:rsidRPr="00D4048A" w:rsidRDefault="00494A34" w:rsidP="00494A34">
      <w:pPr>
        <w:numPr>
          <w:ilvl w:val="0"/>
          <w:numId w:val="33"/>
        </w:numPr>
        <w:rPr>
          <w:rFonts w:ascii="CMU Concrete" w:hAnsi="CMU Concrete"/>
        </w:rPr>
      </w:pPr>
      <w:r>
        <w:rPr>
          <w:rFonts w:ascii="CMU Concrete" w:hAnsi="CMU Concrete" w:hint="eastAsia"/>
        </w:rPr>
        <w:t>UCL</w:t>
      </w:r>
      <w:r>
        <w:rPr>
          <w:rFonts w:ascii="CMU Concrete" w:hAnsi="CMU Concrete" w:hint="eastAsia"/>
        </w:rPr>
        <w:t>선택에서</w:t>
      </w:r>
      <w:r>
        <w:rPr>
          <w:rFonts w:ascii="CMU Concrete" w:hAnsi="CMU Concrete" w:hint="eastAsia"/>
        </w:rPr>
        <w:t xml:space="preserve"> </w:t>
      </w:r>
      <w:r>
        <w:rPr>
          <w:rFonts w:ascii="CMU Concrete" w:hAnsi="CMU Concrete" w:hint="eastAsia"/>
        </w:rPr>
        <w:t>관리한계선의</w:t>
      </w:r>
      <w:r>
        <w:rPr>
          <w:rFonts w:ascii="CMU Concrete" w:hAnsi="CMU Concrete" w:hint="eastAsia"/>
        </w:rPr>
        <w:t xml:space="preserve"> </w:t>
      </w:r>
      <w:r>
        <w:rPr>
          <w:rFonts w:ascii="CMU Concrete" w:hAnsi="CMU Concrete" w:hint="eastAsia"/>
        </w:rPr>
        <w:t>종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301AA4AE" w14:textId="77777777" w:rsidR="00494A34" w:rsidRDefault="00494A34" w:rsidP="00494A34">
      <w:pPr>
        <w:pStyle w:val="11"/>
      </w:pPr>
      <w:r>
        <w:rPr>
          <w:rFonts w:hint="eastAsia"/>
        </w:rPr>
        <w:t>결과</w:t>
      </w:r>
    </w:p>
    <w:p w14:paraId="092C828D" w14:textId="77777777" w:rsidR="00494A34" w:rsidRDefault="00B32DD7" w:rsidP="00494A34">
      <w:pPr>
        <w:pStyle w:val="11"/>
        <w:jc w:val="center"/>
        <w:rPr>
          <w:b w:val="0"/>
          <w:bCs w:val="0"/>
        </w:rPr>
      </w:pPr>
      <w:r>
        <w:rPr>
          <w:noProof/>
        </w:rPr>
        <w:drawing>
          <wp:inline distT="0" distB="0" distL="0" distR="0" wp14:anchorId="56224AFD" wp14:editId="485553DE">
            <wp:extent cx="3906000" cy="2091600"/>
            <wp:effectExtent l="0" t="0" r="0" b="4445"/>
            <wp:docPr id="1406" name="그림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906000" cy="2091600"/>
                    </a:xfrm>
                    <a:prstGeom prst="rect">
                      <a:avLst/>
                    </a:prstGeom>
                    <a:noFill/>
                    <a:ln>
                      <a:noFill/>
                    </a:ln>
                  </pic:spPr>
                </pic:pic>
              </a:graphicData>
            </a:graphic>
          </wp:inline>
        </w:drawing>
      </w:r>
    </w:p>
    <w:p w14:paraId="0B991ED0" w14:textId="77777777" w:rsidR="00494A34" w:rsidRPr="00AD69AA" w:rsidRDefault="00494A34" w:rsidP="00494A34">
      <w:pPr>
        <w:pStyle w:val="11"/>
        <w:rPr>
          <w:sz w:val="20"/>
        </w:rPr>
      </w:pPr>
      <w:r w:rsidRPr="00AD69AA">
        <w:rPr>
          <w:sz w:val="20"/>
        </w:rPr>
        <w:t>(</w:t>
      </w:r>
      <w:r w:rsidRPr="00AD69AA">
        <w:rPr>
          <w:rFonts w:hint="eastAsia"/>
          <w:sz w:val="20"/>
        </w:rPr>
        <w:t>2</w:t>
      </w:r>
      <w:r w:rsidRPr="00AD69AA">
        <w:rPr>
          <w:sz w:val="20"/>
        </w:rPr>
        <w:t xml:space="preserve">) </w:t>
      </w:r>
      <w:r w:rsidRPr="00AD69AA">
        <w:rPr>
          <w:rFonts w:hint="eastAsia"/>
          <w:sz w:val="20"/>
        </w:rPr>
        <w:t>MEWMA</w:t>
      </w:r>
      <w:r w:rsidRPr="00AD69AA">
        <w:rPr>
          <w:sz w:val="20"/>
        </w:rPr>
        <w:t xml:space="preserve"> </w:t>
      </w:r>
      <w:r w:rsidRPr="00AD69AA">
        <w:rPr>
          <w:rFonts w:hint="eastAsia"/>
          <w:sz w:val="20"/>
        </w:rPr>
        <w:t>관리도</w:t>
      </w:r>
      <w:r w:rsidRPr="00AD69AA">
        <w:rPr>
          <w:rFonts w:hint="eastAsia"/>
          <w:sz w:val="20"/>
        </w:rPr>
        <w:t xml:space="preserve"> </w:t>
      </w:r>
      <w:r w:rsidRPr="00AD69AA">
        <w:rPr>
          <w:sz w:val="20"/>
        </w:rPr>
        <w:t>(</w:t>
      </w:r>
      <w:r w:rsidRPr="00AD69AA">
        <w:rPr>
          <w:rFonts w:hint="eastAsia"/>
          <w:sz w:val="20"/>
        </w:rPr>
        <w:t>Multivariate EWMA Control Chart)</w:t>
      </w:r>
    </w:p>
    <w:p w14:paraId="0C3FBEE6" w14:textId="77777777" w:rsidR="00494A34" w:rsidRPr="00AD69AA" w:rsidRDefault="00494A34" w:rsidP="00494A34">
      <w:pPr>
        <w:pStyle w:val="11"/>
        <w:ind w:firstLineChars="50" w:firstLine="100"/>
        <w:rPr>
          <w:b w:val="0"/>
          <w:bCs w:val="0"/>
          <w:sz w:val="20"/>
        </w:rPr>
      </w:pPr>
      <w:r w:rsidRPr="00AD69AA">
        <w:rPr>
          <w:rFonts w:hint="eastAsia"/>
          <w:b w:val="0"/>
          <w:bCs w:val="0"/>
          <w:sz w:val="20"/>
        </w:rPr>
        <w:t>지수가중이동평균에</w:t>
      </w:r>
      <w:r w:rsidRPr="00AD69AA">
        <w:rPr>
          <w:b w:val="0"/>
          <w:bCs w:val="0"/>
          <w:sz w:val="20"/>
        </w:rPr>
        <w:t xml:space="preserve"> </w:t>
      </w:r>
      <w:r w:rsidRPr="00AD69AA">
        <w:rPr>
          <w:b w:val="0"/>
          <w:bCs w:val="0"/>
          <w:sz w:val="20"/>
        </w:rPr>
        <w:t>대한</w:t>
      </w:r>
      <w:r w:rsidRPr="00AD69AA">
        <w:rPr>
          <w:b w:val="0"/>
          <w:bCs w:val="0"/>
          <w:sz w:val="20"/>
        </w:rPr>
        <w:t xml:space="preserve"> </w:t>
      </w:r>
      <w:r w:rsidRPr="00AD69AA">
        <w:rPr>
          <w:b w:val="0"/>
          <w:bCs w:val="0"/>
          <w:sz w:val="20"/>
        </w:rPr>
        <w:t>다변량</w:t>
      </w:r>
      <w:r w:rsidRPr="00AD69AA">
        <w:rPr>
          <w:b w:val="0"/>
          <w:bCs w:val="0"/>
          <w:sz w:val="20"/>
        </w:rPr>
        <w:t xml:space="preserve"> </w:t>
      </w:r>
      <w:r w:rsidRPr="00AD69AA">
        <w:rPr>
          <w:b w:val="0"/>
          <w:bCs w:val="0"/>
          <w:sz w:val="20"/>
        </w:rPr>
        <w:t>관리도입니다</w:t>
      </w:r>
      <w:r w:rsidRPr="00AD69AA">
        <w:rPr>
          <w:b w:val="0"/>
          <w:bCs w:val="0"/>
          <w:sz w:val="20"/>
        </w:rPr>
        <w:t xml:space="preserve">. </w:t>
      </w:r>
      <w:r w:rsidRPr="00AD69AA">
        <w:rPr>
          <w:b w:val="0"/>
          <w:bCs w:val="0"/>
          <w:sz w:val="20"/>
        </w:rPr>
        <w:t>지수가중이동평균은</w:t>
      </w:r>
      <w:r w:rsidRPr="00AD69AA">
        <w:rPr>
          <w:b w:val="0"/>
          <w:bCs w:val="0"/>
          <w:sz w:val="20"/>
        </w:rPr>
        <w:t xml:space="preserve"> </w:t>
      </w:r>
      <w:r w:rsidRPr="00AD69AA">
        <w:rPr>
          <w:b w:val="0"/>
          <w:bCs w:val="0"/>
          <w:sz w:val="20"/>
        </w:rPr>
        <w:t>공정의</w:t>
      </w:r>
      <w:r w:rsidRPr="00AD69AA">
        <w:rPr>
          <w:b w:val="0"/>
          <w:bCs w:val="0"/>
          <w:sz w:val="20"/>
        </w:rPr>
        <w:t xml:space="preserve"> </w:t>
      </w:r>
      <w:r w:rsidRPr="00AD69AA">
        <w:rPr>
          <w:b w:val="0"/>
          <w:bCs w:val="0"/>
          <w:sz w:val="20"/>
        </w:rPr>
        <w:t>민감한</w:t>
      </w:r>
      <w:r w:rsidRPr="00AD69AA">
        <w:rPr>
          <w:b w:val="0"/>
          <w:bCs w:val="0"/>
          <w:sz w:val="20"/>
        </w:rPr>
        <w:t xml:space="preserve"> </w:t>
      </w:r>
      <w:r w:rsidRPr="00AD69AA">
        <w:rPr>
          <w:b w:val="0"/>
          <w:bCs w:val="0"/>
          <w:sz w:val="20"/>
        </w:rPr>
        <w:t>변동을</w:t>
      </w:r>
      <w:r w:rsidRPr="00AD69AA">
        <w:rPr>
          <w:b w:val="0"/>
          <w:bCs w:val="0"/>
          <w:sz w:val="20"/>
        </w:rPr>
        <w:t xml:space="preserve"> </w:t>
      </w:r>
      <w:r w:rsidRPr="00AD69AA">
        <w:rPr>
          <w:b w:val="0"/>
          <w:bCs w:val="0"/>
          <w:sz w:val="20"/>
        </w:rPr>
        <w:t>탐지할</w:t>
      </w:r>
      <w:r w:rsidRPr="00AD69AA">
        <w:rPr>
          <w:b w:val="0"/>
          <w:bCs w:val="0"/>
          <w:sz w:val="20"/>
        </w:rPr>
        <w:t xml:space="preserve"> </w:t>
      </w:r>
      <w:r w:rsidRPr="00AD69AA">
        <w:rPr>
          <w:b w:val="0"/>
          <w:bCs w:val="0"/>
          <w:sz w:val="20"/>
        </w:rPr>
        <w:t>때</w:t>
      </w:r>
      <w:r w:rsidRPr="00AD69AA">
        <w:rPr>
          <w:b w:val="0"/>
          <w:bCs w:val="0"/>
          <w:sz w:val="20"/>
        </w:rPr>
        <w:t xml:space="preserve"> </w:t>
      </w:r>
      <w:r w:rsidRPr="00AD69AA">
        <w:rPr>
          <w:b w:val="0"/>
          <w:bCs w:val="0"/>
          <w:sz w:val="20"/>
        </w:rPr>
        <w:t>사용됩니다</w:t>
      </w:r>
      <w:r w:rsidRPr="00AD69AA">
        <w:rPr>
          <w:b w:val="0"/>
          <w:bCs w:val="0"/>
          <w:sz w:val="20"/>
        </w:rPr>
        <w:t xml:space="preserve">. </w:t>
      </w:r>
      <w:r w:rsidRPr="00AD69AA">
        <w:rPr>
          <w:b w:val="0"/>
          <w:bCs w:val="0"/>
          <w:sz w:val="20"/>
        </w:rPr>
        <w:t>최근의</w:t>
      </w:r>
      <w:r w:rsidRPr="00AD69AA">
        <w:rPr>
          <w:b w:val="0"/>
          <w:bCs w:val="0"/>
          <w:sz w:val="20"/>
        </w:rPr>
        <w:t xml:space="preserve"> </w:t>
      </w:r>
      <w:r w:rsidRPr="00AD69AA">
        <w:rPr>
          <w:b w:val="0"/>
          <w:bCs w:val="0"/>
          <w:sz w:val="20"/>
        </w:rPr>
        <w:t>측정치에</w:t>
      </w:r>
      <w:r w:rsidRPr="00AD69AA">
        <w:rPr>
          <w:b w:val="0"/>
          <w:bCs w:val="0"/>
          <w:sz w:val="20"/>
        </w:rPr>
        <w:t xml:space="preserve"> </w:t>
      </w:r>
      <w:r w:rsidRPr="00AD69AA">
        <w:rPr>
          <w:b w:val="0"/>
          <w:bCs w:val="0"/>
          <w:sz w:val="20"/>
        </w:rPr>
        <w:t>더</w:t>
      </w:r>
      <w:r w:rsidRPr="00AD69AA">
        <w:rPr>
          <w:b w:val="0"/>
          <w:bCs w:val="0"/>
          <w:sz w:val="20"/>
        </w:rPr>
        <w:t xml:space="preserve"> </w:t>
      </w:r>
      <w:r w:rsidRPr="00AD69AA">
        <w:rPr>
          <w:b w:val="0"/>
          <w:bCs w:val="0"/>
          <w:sz w:val="20"/>
        </w:rPr>
        <w:t>큰</w:t>
      </w:r>
      <w:r w:rsidRPr="00AD69AA">
        <w:rPr>
          <w:b w:val="0"/>
          <w:bCs w:val="0"/>
          <w:sz w:val="20"/>
        </w:rPr>
        <w:t xml:space="preserve"> </w:t>
      </w:r>
      <w:r w:rsidRPr="00AD69AA">
        <w:rPr>
          <w:b w:val="0"/>
          <w:bCs w:val="0"/>
          <w:sz w:val="20"/>
        </w:rPr>
        <w:t>가중치를</w:t>
      </w:r>
      <w:r w:rsidRPr="00AD69AA">
        <w:rPr>
          <w:b w:val="0"/>
          <w:bCs w:val="0"/>
          <w:sz w:val="20"/>
        </w:rPr>
        <w:t xml:space="preserve"> </w:t>
      </w:r>
      <w:r w:rsidRPr="00AD69AA">
        <w:rPr>
          <w:b w:val="0"/>
          <w:bCs w:val="0"/>
          <w:sz w:val="20"/>
        </w:rPr>
        <w:t>주어</w:t>
      </w:r>
      <w:r w:rsidRPr="00AD69AA">
        <w:rPr>
          <w:b w:val="0"/>
          <w:bCs w:val="0"/>
          <w:sz w:val="20"/>
        </w:rPr>
        <w:t xml:space="preserve"> </w:t>
      </w:r>
      <w:r w:rsidRPr="00AD69AA">
        <w:rPr>
          <w:b w:val="0"/>
          <w:bCs w:val="0"/>
          <w:sz w:val="20"/>
        </w:rPr>
        <w:t>공정변화를</w:t>
      </w:r>
      <w:r w:rsidRPr="00AD69AA">
        <w:rPr>
          <w:b w:val="0"/>
          <w:bCs w:val="0"/>
          <w:sz w:val="20"/>
        </w:rPr>
        <w:t xml:space="preserve"> </w:t>
      </w:r>
      <w:r w:rsidRPr="00AD69AA">
        <w:rPr>
          <w:b w:val="0"/>
          <w:bCs w:val="0"/>
          <w:sz w:val="20"/>
        </w:rPr>
        <w:t>민감하게</w:t>
      </w:r>
      <w:r w:rsidRPr="00AD69AA">
        <w:rPr>
          <w:b w:val="0"/>
          <w:bCs w:val="0"/>
          <w:sz w:val="20"/>
        </w:rPr>
        <w:t xml:space="preserve"> </w:t>
      </w:r>
      <w:r w:rsidRPr="00AD69AA">
        <w:rPr>
          <w:b w:val="0"/>
          <w:bCs w:val="0"/>
          <w:sz w:val="20"/>
        </w:rPr>
        <w:t>만들어</w:t>
      </w:r>
      <w:r w:rsidRPr="00AD69AA">
        <w:rPr>
          <w:b w:val="0"/>
          <w:bCs w:val="0"/>
          <w:sz w:val="20"/>
        </w:rPr>
        <w:t xml:space="preserve"> </w:t>
      </w:r>
      <w:r w:rsidRPr="00AD69AA">
        <w:rPr>
          <w:b w:val="0"/>
          <w:bCs w:val="0"/>
          <w:sz w:val="20"/>
        </w:rPr>
        <w:t>변화를</w:t>
      </w:r>
      <w:r w:rsidRPr="00AD69AA">
        <w:rPr>
          <w:b w:val="0"/>
          <w:bCs w:val="0"/>
          <w:sz w:val="20"/>
        </w:rPr>
        <w:t xml:space="preserve"> </w:t>
      </w:r>
      <w:r w:rsidRPr="00AD69AA">
        <w:rPr>
          <w:b w:val="0"/>
          <w:bCs w:val="0"/>
          <w:sz w:val="20"/>
        </w:rPr>
        <w:t>좀</w:t>
      </w:r>
      <w:r w:rsidRPr="00AD69AA">
        <w:rPr>
          <w:b w:val="0"/>
          <w:bCs w:val="0"/>
          <w:sz w:val="20"/>
        </w:rPr>
        <w:t xml:space="preserve"> </w:t>
      </w:r>
      <w:r w:rsidRPr="00AD69AA">
        <w:rPr>
          <w:b w:val="0"/>
          <w:bCs w:val="0"/>
          <w:sz w:val="20"/>
        </w:rPr>
        <w:t>더</w:t>
      </w:r>
      <w:r w:rsidRPr="00AD69AA">
        <w:rPr>
          <w:b w:val="0"/>
          <w:bCs w:val="0"/>
          <w:sz w:val="20"/>
        </w:rPr>
        <w:t xml:space="preserve"> </w:t>
      </w:r>
      <w:r w:rsidRPr="00AD69AA">
        <w:rPr>
          <w:b w:val="0"/>
          <w:bCs w:val="0"/>
          <w:sz w:val="20"/>
        </w:rPr>
        <w:t>빨리</w:t>
      </w:r>
      <w:r w:rsidRPr="00AD69AA">
        <w:rPr>
          <w:b w:val="0"/>
          <w:bCs w:val="0"/>
          <w:sz w:val="20"/>
        </w:rPr>
        <w:t xml:space="preserve"> </w:t>
      </w:r>
      <w:r w:rsidRPr="00AD69AA">
        <w:rPr>
          <w:b w:val="0"/>
          <w:bCs w:val="0"/>
          <w:sz w:val="20"/>
        </w:rPr>
        <w:t>탐지할</w:t>
      </w:r>
      <w:r w:rsidRPr="00AD69AA">
        <w:rPr>
          <w:b w:val="0"/>
          <w:bCs w:val="0"/>
          <w:sz w:val="20"/>
        </w:rPr>
        <w:t xml:space="preserve"> </w:t>
      </w:r>
      <w:r w:rsidRPr="00AD69AA">
        <w:rPr>
          <w:b w:val="0"/>
          <w:bCs w:val="0"/>
          <w:sz w:val="20"/>
        </w:rPr>
        <w:t>수</w:t>
      </w:r>
      <w:r w:rsidRPr="00AD69AA">
        <w:rPr>
          <w:b w:val="0"/>
          <w:bCs w:val="0"/>
          <w:sz w:val="20"/>
        </w:rPr>
        <w:t xml:space="preserve"> </w:t>
      </w:r>
      <w:r w:rsidRPr="00AD69AA">
        <w:rPr>
          <w:b w:val="0"/>
          <w:bCs w:val="0"/>
          <w:sz w:val="20"/>
        </w:rPr>
        <w:t>있습니다</w:t>
      </w:r>
      <w:r w:rsidRPr="00AD69AA">
        <w:rPr>
          <w:b w:val="0"/>
          <w:bCs w:val="0"/>
          <w:sz w:val="20"/>
        </w:rPr>
        <w:t>. Weight</w:t>
      </w:r>
      <w:r w:rsidRPr="00AD69AA">
        <w:rPr>
          <w:b w:val="0"/>
          <w:bCs w:val="0"/>
          <w:sz w:val="20"/>
        </w:rPr>
        <w:t>가</w:t>
      </w:r>
      <w:r w:rsidRPr="00AD69AA">
        <w:rPr>
          <w:b w:val="0"/>
          <w:bCs w:val="0"/>
          <w:sz w:val="20"/>
        </w:rPr>
        <w:t xml:space="preserve"> </w:t>
      </w:r>
      <w:r w:rsidRPr="00AD69AA">
        <w:rPr>
          <w:b w:val="0"/>
          <w:bCs w:val="0"/>
          <w:sz w:val="20"/>
        </w:rPr>
        <w:t>작을수록</w:t>
      </w:r>
      <w:r w:rsidRPr="00AD69AA">
        <w:rPr>
          <w:b w:val="0"/>
          <w:bCs w:val="0"/>
          <w:sz w:val="20"/>
        </w:rPr>
        <w:t xml:space="preserve"> </w:t>
      </w:r>
      <w:r w:rsidRPr="00AD69AA">
        <w:rPr>
          <w:b w:val="0"/>
          <w:bCs w:val="0"/>
          <w:sz w:val="20"/>
        </w:rPr>
        <w:t>공정평균의</w:t>
      </w:r>
      <w:r w:rsidRPr="00AD69AA">
        <w:rPr>
          <w:b w:val="0"/>
          <w:bCs w:val="0"/>
          <w:sz w:val="20"/>
        </w:rPr>
        <w:t xml:space="preserve"> </w:t>
      </w:r>
      <w:r w:rsidRPr="00AD69AA">
        <w:rPr>
          <w:b w:val="0"/>
          <w:bCs w:val="0"/>
          <w:sz w:val="20"/>
        </w:rPr>
        <w:t>이동을</w:t>
      </w:r>
      <w:r w:rsidRPr="00AD69AA">
        <w:rPr>
          <w:b w:val="0"/>
          <w:bCs w:val="0"/>
          <w:sz w:val="20"/>
        </w:rPr>
        <w:t xml:space="preserve"> </w:t>
      </w:r>
      <w:r w:rsidRPr="00AD69AA">
        <w:rPr>
          <w:b w:val="0"/>
          <w:bCs w:val="0"/>
          <w:sz w:val="20"/>
        </w:rPr>
        <w:t>더</w:t>
      </w:r>
      <w:r w:rsidRPr="00AD69AA">
        <w:rPr>
          <w:b w:val="0"/>
          <w:bCs w:val="0"/>
          <w:sz w:val="20"/>
        </w:rPr>
        <w:t xml:space="preserve"> </w:t>
      </w:r>
      <w:r w:rsidRPr="00AD69AA">
        <w:rPr>
          <w:b w:val="0"/>
          <w:bCs w:val="0"/>
          <w:sz w:val="20"/>
        </w:rPr>
        <w:t>빨리</w:t>
      </w:r>
      <w:r w:rsidRPr="00AD69AA">
        <w:rPr>
          <w:b w:val="0"/>
          <w:bCs w:val="0"/>
          <w:sz w:val="20"/>
        </w:rPr>
        <w:t xml:space="preserve"> </w:t>
      </w:r>
      <w:r w:rsidRPr="00AD69AA">
        <w:rPr>
          <w:b w:val="0"/>
          <w:bCs w:val="0"/>
          <w:sz w:val="20"/>
        </w:rPr>
        <w:t>탐지할</w:t>
      </w:r>
      <w:r w:rsidRPr="00AD69AA">
        <w:rPr>
          <w:b w:val="0"/>
          <w:bCs w:val="0"/>
          <w:sz w:val="20"/>
        </w:rPr>
        <w:t xml:space="preserve"> </w:t>
      </w:r>
      <w:r w:rsidRPr="00AD69AA">
        <w:rPr>
          <w:b w:val="0"/>
          <w:bCs w:val="0"/>
          <w:sz w:val="20"/>
        </w:rPr>
        <w:t>수</w:t>
      </w:r>
      <w:r w:rsidRPr="00AD69AA">
        <w:rPr>
          <w:b w:val="0"/>
          <w:bCs w:val="0"/>
          <w:sz w:val="20"/>
        </w:rPr>
        <w:t xml:space="preserve"> </w:t>
      </w:r>
      <w:r w:rsidRPr="00AD69AA">
        <w:rPr>
          <w:b w:val="0"/>
          <w:bCs w:val="0"/>
          <w:sz w:val="20"/>
        </w:rPr>
        <w:t>있습니다</w:t>
      </w:r>
      <w:r w:rsidRPr="00AD69AA">
        <w:rPr>
          <w:b w:val="0"/>
          <w:bCs w:val="0"/>
          <w:sz w:val="20"/>
        </w:rPr>
        <w:t>.</w:t>
      </w:r>
    </w:p>
    <w:p w14:paraId="048B2CEA" w14:textId="77777777" w:rsidR="00494A34" w:rsidRPr="00AD69AA" w:rsidRDefault="00494A34" w:rsidP="00494A34">
      <w:pPr>
        <w:pStyle w:val="11"/>
        <w:rPr>
          <w:sz w:val="20"/>
        </w:rPr>
      </w:pPr>
      <w:r w:rsidRPr="00D4048A">
        <w:t xml:space="preserve"> </w:t>
      </w:r>
      <w:r w:rsidRPr="00AD69AA">
        <w:rPr>
          <w:sz w:val="20"/>
        </w:rPr>
        <w:t>사용법</w:t>
      </w:r>
      <w:r w:rsidRPr="00AD69AA">
        <w:rPr>
          <w:sz w:val="20"/>
        </w:rPr>
        <w:t xml:space="preserve"> </w:t>
      </w:r>
    </w:p>
    <w:p w14:paraId="6A46B8B0" w14:textId="77777777" w:rsidR="00494A34" w:rsidRPr="00D4048A" w:rsidRDefault="00494A34" w:rsidP="00494A34">
      <w:pPr>
        <w:numPr>
          <w:ilvl w:val="0"/>
          <w:numId w:val="33"/>
        </w:numPr>
        <w:rPr>
          <w:rFonts w:ascii="CMU Concrete" w:hAnsi="CMU Concrete"/>
        </w:rPr>
      </w:pPr>
      <w:r w:rsidRPr="00D4048A">
        <w:rPr>
          <w:rFonts w:ascii="CMU Concrete" w:hAnsi="CMU Concrete"/>
        </w:rPr>
        <w:t>차트형태에서</w:t>
      </w:r>
      <w:r w:rsidRPr="00D4048A">
        <w:rPr>
          <w:rFonts w:ascii="CMU Concrete" w:hAnsi="CMU Concrete"/>
        </w:rPr>
        <w:t xml:space="preserve"> </w:t>
      </w:r>
      <w:r>
        <w:rPr>
          <w:rFonts w:ascii="CMU Concrete" w:hAnsi="CMU Concrete" w:hint="eastAsia"/>
        </w:rPr>
        <w:t>MEWMA</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3628342B" w14:textId="77777777" w:rsidR="00494A34" w:rsidRDefault="00494A34" w:rsidP="00494A34">
      <w:pPr>
        <w:numPr>
          <w:ilvl w:val="0"/>
          <w:numId w:val="33"/>
        </w:numPr>
        <w:rPr>
          <w:rFonts w:ascii="CMU Concrete" w:hAnsi="CMU Concrete"/>
        </w:rPr>
      </w:pPr>
      <w:r>
        <w:rPr>
          <w:rFonts w:ascii="CMU Concrete" w:hAnsi="CMU Concrete" w:hint="eastAsia"/>
        </w:rPr>
        <w:t>가중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r>
        <w:rPr>
          <w:rFonts w:ascii="CMU Concrete" w:hAnsi="CMU Concrete" w:hint="eastAsia"/>
        </w:rPr>
        <w:t>가중치는</w:t>
      </w:r>
      <w:r>
        <w:rPr>
          <w:rFonts w:ascii="CMU Concrete" w:hAnsi="CMU Concrete" w:hint="eastAsia"/>
        </w:rPr>
        <w:t xml:space="preserve"> 0~1</w:t>
      </w:r>
      <w:r>
        <w:rPr>
          <w:rFonts w:ascii="CMU Concrete" w:hAnsi="CMU Concrete" w:hint="eastAsia"/>
        </w:rPr>
        <w:t>까지</w:t>
      </w:r>
      <w:r>
        <w:rPr>
          <w:rFonts w:ascii="CMU Concrete" w:hAnsi="CMU Concrete" w:hint="eastAsia"/>
        </w:rPr>
        <w:t xml:space="preserve"> </w:t>
      </w:r>
      <w:r>
        <w:rPr>
          <w:rFonts w:ascii="CMU Concrete" w:hAnsi="CMU Concrete" w:hint="eastAsia"/>
        </w:rPr>
        <w:t>입력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default : 0.1)</w:t>
      </w:r>
    </w:p>
    <w:p w14:paraId="3F66359B" w14:textId="77777777" w:rsidR="00494A34" w:rsidRPr="00D4048A" w:rsidRDefault="00494A34" w:rsidP="00494A34">
      <w:pPr>
        <w:numPr>
          <w:ilvl w:val="0"/>
          <w:numId w:val="33"/>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14:paraId="4F2348EF" w14:textId="77777777" w:rsidR="00494A34" w:rsidRPr="00D4048A" w:rsidRDefault="00494A34" w:rsidP="00494A34">
      <w:pPr>
        <w:numPr>
          <w:ilvl w:val="0"/>
          <w:numId w:val="33"/>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여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14:paraId="17B1D98F" w14:textId="77777777" w:rsidR="00494A34" w:rsidRPr="00AD69AA" w:rsidRDefault="00494A34" w:rsidP="00494A34">
      <w:pPr>
        <w:pStyle w:val="11"/>
        <w:rPr>
          <w:sz w:val="20"/>
        </w:rPr>
      </w:pPr>
      <w:r w:rsidRPr="00AD69AA">
        <w:rPr>
          <w:rFonts w:hint="eastAsia"/>
          <w:sz w:val="20"/>
        </w:rPr>
        <w:t>결과</w:t>
      </w:r>
    </w:p>
    <w:p w14:paraId="1CF40989" w14:textId="77777777" w:rsidR="00494A34" w:rsidRDefault="00B32DD7" w:rsidP="00494A34">
      <w:pPr>
        <w:pStyle w:val="11"/>
        <w:jc w:val="center"/>
        <w:rPr>
          <w:b w:val="0"/>
          <w:bCs w:val="0"/>
        </w:rPr>
      </w:pPr>
      <w:r>
        <w:rPr>
          <w:noProof/>
        </w:rPr>
        <w:drawing>
          <wp:inline distT="0" distB="0" distL="0" distR="0" wp14:anchorId="2DB001B3" wp14:editId="0C7F40C5">
            <wp:extent cx="3852000" cy="2077200"/>
            <wp:effectExtent l="0" t="0" r="0" b="0"/>
            <wp:docPr id="1405" name="그림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852000" cy="2077200"/>
                    </a:xfrm>
                    <a:prstGeom prst="rect">
                      <a:avLst/>
                    </a:prstGeom>
                    <a:noFill/>
                    <a:ln>
                      <a:noFill/>
                    </a:ln>
                  </pic:spPr>
                </pic:pic>
              </a:graphicData>
            </a:graphic>
          </wp:inline>
        </w:drawing>
      </w:r>
    </w:p>
    <w:p w14:paraId="591E844A" w14:textId="77777777" w:rsidR="00494A34" w:rsidRPr="00AD69AA" w:rsidRDefault="00494A34" w:rsidP="00494A34">
      <w:pPr>
        <w:pStyle w:val="11"/>
        <w:rPr>
          <w:sz w:val="20"/>
        </w:rPr>
      </w:pPr>
      <w:r w:rsidRPr="00AD69AA">
        <w:rPr>
          <w:sz w:val="20"/>
        </w:rPr>
        <w:t>(</w:t>
      </w:r>
      <w:r w:rsidRPr="00AD69AA">
        <w:rPr>
          <w:rFonts w:hint="eastAsia"/>
          <w:sz w:val="20"/>
        </w:rPr>
        <w:t>3</w:t>
      </w:r>
      <w:r w:rsidRPr="00AD69AA">
        <w:rPr>
          <w:sz w:val="20"/>
        </w:rPr>
        <w:t xml:space="preserve">) </w:t>
      </w:r>
      <w:r w:rsidRPr="00AD69AA">
        <w:rPr>
          <w:rFonts w:hint="eastAsia"/>
          <w:sz w:val="20"/>
        </w:rPr>
        <w:t>일반화분산</w:t>
      </w:r>
      <w:r w:rsidRPr="00AD69AA">
        <w:rPr>
          <w:rFonts w:hint="eastAsia"/>
          <w:sz w:val="20"/>
        </w:rPr>
        <w:t xml:space="preserve"> </w:t>
      </w:r>
      <w:r w:rsidRPr="00AD69AA">
        <w:rPr>
          <w:rFonts w:hint="eastAsia"/>
          <w:sz w:val="20"/>
        </w:rPr>
        <w:t>관리도</w:t>
      </w:r>
    </w:p>
    <w:p w14:paraId="02C5FB94" w14:textId="77777777" w:rsidR="00494A34" w:rsidRPr="00D43D19" w:rsidRDefault="00494A34" w:rsidP="00494A34">
      <w:pPr>
        <w:pStyle w:val="11"/>
        <w:ind w:firstLineChars="50" w:firstLine="100"/>
        <w:rPr>
          <w:b w:val="0"/>
          <w:bCs w:val="0"/>
          <w:sz w:val="20"/>
        </w:rPr>
      </w:pPr>
      <w:r w:rsidRPr="00D43D19">
        <w:rPr>
          <w:rFonts w:hint="eastAsia"/>
          <w:b w:val="0"/>
          <w:bCs w:val="0"/>
          <w:sz w:val="20"/>
        </w:rPr>
        <w:t>일반화분산</w:t>
      </w:r>
      <w:r w:rsidRPr="00D43D19">
        <w:rPr>
          <w:rFonts w:hint="eastAsia"/>
          <w:b w:val="0"/>
          <w:bCs w:val="0"/>
          <w:sz w:val="20"/>
        </w:rPr>
        <w:t xml:space="preserve"> </w:t>
      </w:r>
      <w:r w:rsidRPr="00D43D19">
        <w:rPr>
          <w:rFonts w:hint="eastAsia"/>
          <w:b w:val="0"/>
          <w:bCs w:val="0"/>
          <w:sz w:val="20"/>
        </w:rPr>
        <w:t>관리도는</w:t>
      </w:r>
      <w:r w:rsidRPr="00D43D19">
        <w:rPr>
          <w:rFonts w:hint="eastAsia"/>
          <w:b w:val="0"/>
          <w:bCs w:val="0"/>
          <w:sz w:val="20"/>
        </w:rPr>
        <w:t xml:space="preserve"> </w:t>
      </w:r>
      <w:r w:rsidRPr="00D43D19">
        <w:rPr>
          <w:rFonts w:hint="eastAsia"/>
          <w:b w:val="0"/>
          <w:bCs w:val="0"/>
          <w:sz w:val="20"/>
        </w:rPr>
        <w:t>서로</w:t>
      </w:r>
      <w:r w:rsidRPr="00D43D19">
        <w:rPr>
          <w:rFonts w:hint="eastAsia"/>
          <w:b w:val="0"/>
          <w:bCs w:val="0"/>
          <w:sz w:val="20"/>
        </w:rPr>
        <w:t xml:space="preserve"> </w:t>
      </w:r>
      <w:r w:rsidRPr="00D43D19">
        <w:rPr>
          <w:rFonts w:hint="eastAsia"/>
          <w:b w:val="0"/>
          <w:bCs w:val="0"/>
          <w:sz w:val="20"/>
        </w:rPr>
        <w:t>관련된</w:t>
      </w:r>
      <w:r w:rsidRPr="00D43D19">
        <w:rPr>
          <w:rFonts w:hint="eastAsia"/>
          <w:b w:val="0"/>
          <w:bCs w:val="0"/>
          <w:sz w:val="20"/>
        </w:rPr>
        <w:t xml:space="preserve"> </w:t>
      </w:r>
      <w:r w:rsidRPr="00D43D19">
        <w:rPr>
          <w:rFonts w:hint="eastAsia"/>
          <w:b w:val="0"/>
          <w:bCs w:val="0"/>
          <w:sz w:val="20"/>
        </w:rPr>
        <w:t>두</w:t>
      </w:r>
      <w:r w:rsidR="00C73932" w:rsidRPr="00D43D19">
        <w:rPr>
          <w:rFonts w:hint="eastAsia"/>
          <w:b w:val="0"/>
          <w:bCs w:val="0"/>
          <w:sz w:val="20"/>
        </w:rPr>
        <w:t xml:space="preserve"> </w:t>
      </w:r>
      <w:r w:rsidRPr="00D43D19">
        <w:rPr>
          <w:rFonts w:hint="eastAsia"/>
          <w:b w:val="0"/>
          <w:bCs w:val="0"/>
          <w:sz w:val="20"/>
        </w:rPr>
        <w:t>개</w:t>
      </w:r>
      <w:r w:rsidRPr="00D43D19">
        <w:rPr>
          <w:rFonts w:hint="eastAsia"/>
          <w:b w:val="0"/>
          <w:bCs w:val="0"/>
          <w:sz w:val="20"/>
        </w:rPr>
        <w:t xml:space="preserve"> </w:t>
      </w:r>
      <w:r w:rsidRPr="00D43D19">
        <w:rPr>
          <w:rFonts w:hint="eastAsia"/>
          <w:b w:val="0"/>
          <w:bCs w:val="0"/>
          <w:sz w:val="20"/>
        </w:rPr>
        <w:t>이상의</w:t>
      </w:r>
      <w:r w:rsidRPr="00D43D19">
        <w:rPr>
          <w:rFonts w:hint="eastAsia"/>
          <w:b w:val="0"/>
          <w:bCs w:val="0"/>
          <w:sz w:val="20"/>
        </w:rPr>
        <w:t xml:space="preserve"> </w:t>
      </w:r>
      <w:r w:rsidRPr="00D43D19">
        <w:rPr>
          <w:rFonts w:hint="eastAsia"/>
          <w:b w:val="0"/>
          <w:bCs w:val="0"/>
          <w:sz w:val="20"/>
        </w:rPr>
        <w:t>공정</w:t>
      </w:r>
      <w:r w:rsidRPr="00D43D19">
        <w:rPr>
          <w:rFonts w:hint="eastAsia"/>
          <w:b w:val="0"/>
          <w:bCs w:val="0"/>
          <w:sz w:val="20"/>
        </w:rPr>
        <w:t xml:space="preserve"> </w:t>
      </w:r>
      <w:r w:rsidRPr="00D43D19">
        <w:rPr>
          <w:rFonts w:hint="eastAsia"/>
          <w:b w:val="0"/>
          <w:bCs w:val="0"/>
          <w:sz w:val="20"/>
        </w:rPr>
        <w:t>특성으로</w:t>
      </w:r>
      <w:r w:rsidRPr="00D43D19">
        <w:rPr>
          <w:rFonts w:hint="eastAsia"/>
          <w:b w:val="0"/>
          <w:bCs w:val="0"/>
          <w:sz w:val="20"/>
        </w:rPr>
        <w:t xml:space="preserve"> </w:t>
      </w:r>
      <w:r w:rsidRPr="00D43D19">
        <w:rPr>
          <w:rFonts w:hint="eastAsia"/>
          <w:b w:val="0"/>
          <w:bCs w:val="0"/>
          <w:sz w:val="20"/>
        </w:rPr>
        <w:t>인한</w:t>
      </w:r>
      <w:r w:rsidRPr="00D43D19">
        <w:rPr>
          <w:rFonts w:hint="eastAsia"/>
          <w:b w:val="0"/>
          <w:bCs w:val="0"/>
          <w:sz w:val="20"/>
        </w:rPr>
        <w:t xml:space="preserve"> </w:t>
      </w:r>
      <w:r w:rsidRPr="00D43D19">
        <w:rPr>
          <w:rFonts w:hint="eastAsia"/>
          <w:b w:val="0"/>
          <w:bCs w:val="0"/>
          <w:sz w:val="20"/>
        </w:rPr>
        <w:t>공정</w:t>
      </w:r>
      <w:r w:rsidRPr="00D43D19">
        <w:rPr>
          <w:rFonts w:hint="eastAsia"/>
          <w:b w:val="0"/>
          <w:bCs w:val="0"/>
          <w:sz w:val="20"/>
        </w:rPr>
        <w:t xml:space="preserve"> </w:t>
      </w:r>
      <w:r w:rsidRPr="00D43D19">
        <w:rPr>
          <w:rFonts w:hint="eastAsia"/>
          <w:b w:val="0"/>
          <w:bCs w:val="0"/>
          <w:sz w:val="20"/>
        </w:rPr>
        <w:t>변동을</w:t>
      </w:r>
      <w:r w:rsidRPr="00D43D19">
        <w:rPr>
          <w:rFonts w:hint="eastAsia"/>
          <w:b w:val="0"/>
          <w:bCs w:val="0"/>
          <w:sz w:val="20"/>
        </w:rPr>
        <w:t xml:space="preserve"> </w:t>
      </w:r>
      <w:r w:rsidRPr="00D43D19">
        <w:rPr>
          <w:rFonts w:hint="eastAsia"/>
          <w:b w:val="0"/>
          <w:bCs w:val="0"/>
          <w:sz w:val="20"/>
        </w:rPr>
        <w:t>파악합니다</w:t>
      </w:r>
      <w:r w:rsidRPr="00D43D19">
        <w:rPr>
          <w:rFonts w:hint="eastAsia"/>
          <w:b w:val="0"/>
          <w:bCs w:val="0"/>
          <w:sz w:val="20"/>
        </w:rPr>
        <w:t xml:space="preserve">. </w:t>
      </w:r>
      <w:r w:rsidRPr="00D43D19">
        <w:rPr>
          <w:rFonts w:hint="eastAsia"/>
          <w:b w:val="0"/>
          <w:bCs w:val="0"/>
          <w:sz w:val="20"/>
        </w:rPr>
        <w:t>일변량</w:t>
      </w:r>
      <w:r w:rsidRPr="00D43D19">
        <w:rPr>
          <w:rFonts w:hint="eastAsia"/>
          <w:b w:val="0"/>
          <w:bCs w:val="0"/>
          <w:sz w:val="20"/>
        </w:rPr>
        <w:t xml:space="preserve"> </w:t>
      </w:r>
      <w:r w:rsidRPr="00D43D19">
        <w:rPr>
          <w:rFonts w:hint="eastAsia"/>
          <w:b w:val="0"/>
          <w:bCs w:val="0"/>
          <w:sz w:val="20"/>
        </w:rPr>
        <w:t>관리도의</w:t>
      </w:r>
      <w:r w:rsidRPr="00D43D19">
        <w:rPr>
          <w:rFonts w:hint="eastAsia"/>
          <w:b w:val="0"/>
          <w:bCs w:val="0"/>
          <w:sz w:val="20"/>
        </w:rPr>
        <w:t xml:space="preserve"> S</w:t>
      </w:r>
      <w:r w:rsidRPr="00D43D19">
        <w:rPr>
          <w:rFonts w:hint="eastAsia"/>
          <w:b w:val="0"/>
          <w:bCs w:val="0"/>
          <w:sz w:val="20"/>
        </w:rPr>
        <w:t>관리도에</w:t>
      </w:r>
      <w:r w:rsidRPr="00D43D19">
        <w:rPr>
          <w:rFonts w:hint="eastAsia"/>
          <w:b w:val="0"/>
          <w:bCs w:val="0"/>
          <w:sz w:val="20"/>
        </w:rPr>
        <w:t xml:space="preserve"> </w:t>
      </w:r>
      <w:r w:rsidRPr="00D43D19">
        <w:rPr>
          <w:rFonts w:hint="eastAsia"/>
          <w:b w:val="0"/>
          <w:bCs w:val="0"/>
          <w:sz w:val="20"/>
        </w:rPr>
        <w:t>해당되며</w:t>
      </w:r>
      <w:r w:rsidRPr="00D43D19">
        <w:rPr>
          <w:rFonts w:hint="eastAsia"/>
          <w:b w:val="0"/>
          <w:bCs w:val="0"/>
          <w:sz w:val="20"/>
        </w:rPr>
        <w:t xml:space="preserve"> </w:t>
      </w:r>
      <w:r w:rsidRPr="00D43D19">
        <w:rPr>
          <w:rFonts w:hint="eastAsia"/>
          <w:b w:val="0"/>
          <w:bCs w:val="0"/>
          <w:sz w:val="20"/>
        </w:rPr>
        <w:t>해석은</w:t>
      </w:r>
      <w:r w:rsidRPr="00D43D19">
        <w:rPr>
          <w:rFonts w:hint="eastAsia"/>
          <w:b w:val="0"/>
          <w:bCs w:val="0"/>
          <w:sz w:val="20"/>
        </w:rPr>
        <w:t xml:space="preserve"> </w:t>
      </w:r>
      <w:r w:rsidRPr="00D43D19">
        <w:rPr>
          <w:rFonts w:hint="eastAsia"/>
          <w:b w:val="0"/>
          <w:bCs w:val="0"/>
          <w:sz w:val="20"/>
        </w:rPr>
        <w:t>동일합니다</w:t>
      </w:r>
      <w:r w:rsidRPr="00D43D19">
        <w:rPr>
          <w:rFonts w:hint="eastAsia"/>
          <w:b w:val="0"/>
          <w:bCs w:val="0"/>
          <w:sz w:val="20"/>
        </w:rPr>
        <w:t xml:space="preserve">. </w:t>
      </w:r>
    </w:p>
    <w:p w14:paraId="00511770" w14:textId="77777777" w:rsidR="00494A34" w:rsidRPr="00AD69AA" w:rsidRDefault="00494A34" w:rsidP="00494A34">
      <w:pPr>
        <w:pStyle w:val="11"/>
        <w:rPr>
          <w:sz w:val="20"/>
        </w:rPr>
      </w:pPr>
      <w:r w:rsidRPr="00AD69AA">
        <w:rPr>
          <w:sz w:val="20"/>
        </w:rPr>
        <w:t xml:space="preserve"> </w:t>
      </w:r>
      <w:r w:rsidRPr="00AD69AA">
        <w:rPr>
          <w:sz w:val="20"/>
        </w:rPr>
        <w:t>사용법</w:t>
      </w:r>
      <w:r w:rsidRPr="00AD69AA">
        <w:rPr>
          <w:sz w:val="20"/>
        </w:rPr>
        <w:t xml:space="preserve"> </w:t>
      </w:r>
    </w:p>
    <w:p w14:paraId="41FCDFC8" w14:textId="77777777" w:rsidR="00494A34" w:rsidRPr="00D4048A" w:rsidRDefault="00494A34" w:rsidP="00494A34">
      <w:pPr>
        <w:numPr>
          <w:ilvl w:val="0"/>
          <w:numId w:val="33"/>
        </w:numPr>
        <w:rPr>
          <w:rFonts w:ascii="CMU Concrete" w:hAnsi="CMU Concrete"/>
        </w:rPr>
      </w:pPr>
      <w:r w:rsidRPr="00D4048A">
        <w:rPr>
          <w:rFonts w:ascii="CMU Concrete" w:hAnsi="CMU Concrete"/>
        </w:rPr>
        <w:t>차트형태에서</w:t>
      </w:r>
      <w:r w:rsidRPr="00D4048A">
        <w:rPr>
          <w:rFonts w:ascii="CMU Concrete" w:hAnsi="CMU Concrete"/>
        </w:rPr>
        <w:t xml:space="preserve"> </w:t>
      </w:r>
      <w:r>
        <w:rPr>
          <w:rFonts w:ascii="CMU Concrete" w:hAnsi="CMU Concrete" w:hint="eastAsia"/>
        </w:rPr>
        <w:t>일반화분산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1D21E00F" w14:textId="77777777" w:rsidR="00494A34" w:rsidRDefault="00494A34" w:rsidP="00494A34">
      <w:pPr>
        <w:numPr>
          <w:ilvl w:val="0"/>
          <w:numId w:val="33"/>
        </w:numPr>
        <w:rPr>
          <w:rFonts w:ascii="CMU Concrete" w:hAnsi="CMU Concrete"/>
        </w:rPr>
      </w:pPr>
      <w:r>
        <w:rPr>
          <w:rFonts w:ascii="CMU Concrete" w:hAnsi="CMU Concrete" w:hint="eastAsia"/>
        </w:rPr>
        <w:t>일반화분산은</w:t>
      </w:r>
      <w:r>
        <w:rPr>
          <w:rFonts w:ascii="CMU Concrete" w:hAnsi="CMU Concrete" w:hint="eastAsia"/>
        </w:rPr>
        <w:t xml:space="preserve"> </w:t>
      </w:r>
      <w:r>
        <w:rPr>
          <w:rFonts w:ascii="CMU Concrete" w:hAnsi="CMU Concrete" w:hint="eastAsia"/>
        </w:rPr>
        <w:t>부분군이</w:t>
      </w:r>
      <w:r>
        <w:rPr>
          <w:rFonts w:ascii="CMU Concrete" w:hAnsi="CMU Concrete" w:hint="eastAsia"/>
        </w:rPr>
        <w:t xml:space="preserve"> </w:t>
      </w:r>
      <w:r>
        <w:rPr>
          <w:rFonts w:ascii="CMU Concrete" w:hAnsi="CMU Concrete" w:hint="eastAsia"/>
        </w:rPr>
        <w:t>존재하여야만</w:t>
      </w:r>
      <w:r>
        <w:rPr>
          <w:rFonts w:ascii="CMU Concrete" w:hAnsi="CMU Concrete" w:hint="eastAsia"/>
        </w:rPr>
        <w:t xml:space="preserve"> </w:t>
      </w:r>
      <w:r>
        <w:rPr>
          <w:rFonts w:ascii="CMU Concrete" w:hAnsi="CMU Concrete" w:hint="eastAsia"/>
        </w:rPr>
        <w:t>관리도를</w:t>
      </w:r>
      <w:r>
        <w:rPr>
          <w:rFonts w:ascii="CMU Concrete" w:hAnsi="CMU Concrete" w:hint="eastAsia"/>
        </w:rPr>
        <w:t xml:space="preserve"> </w:t>
      </w:r>
      <w:r>
        <w:rPr>
          <w:rFonts w:ascii="CMU Concrete" w:hAnsi="CMU Concrete" w:hint="eastAsia"/>
        </w:rPr>
        <w:t>그릴</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379D51F4" w14:textId="77777777" w:rsidR="00494A34" w:rsidRPr="00D4048A" w:rsidRDefault="00494A34" w:rsidP="00494A34">
      <w:pPr>
        <w:numPr>
          <w:ilvl w:val="0"/>
          <w:numId w:val="33"/>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14:paraId="295DC174" w14:textId="77777777" w:rsidR="00494A34" w:rsidRPr="00EF5A62" w:rsidRDefault="00494A34" w:rsidP="00494A34">
      <w:pPr>
        <w:numPr>
          <w:ilvl w:val="0"/>
          <w:numId w:val="33"/>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14:paraId="0CD34161" w14:textId="77777777" w:rsidR="00494A34" w:rsidRPr="00AD69AA" w:rsidRDefault="00494A34" w:rsidP="00494A34">
      <w:pPr>
        <w:pStyle w:val="11"/>
        <w:rPr>
          <w:sz w:val="20"/>
        </w:rPr>
      </w:pPr>
      <w:r w:rsidRPr="00AD69AA">
        <w:rPr>
          <w:rFonts w:hint="eastAsia"/>
          <w:sz w:val="20"/>
        </w:rPr>
        <w:t>결과</w:t>
      </w:r>
    </w:p>
    <w:p w14:paraId="1F7FEF98" w14:textId="77777777" w:rsidR="00494A34" w:rsidRDefault="00B32DD7" w:rsidP="00494A34">
      <w:pPr>
        <w:pStyle w:val="11"/>
        <w:jc w:val="center"/>
      </w:pPr>
      <w:r>
        <w:rPr>
          <w:noProof/>
        </w:rPr>
        <w:drawing>
          <wp:inline distT="0" distB="0" distL="0" distR="0" wp14:anchorId="67A382A2" wp14:editId="08E4863C">
            <wp:extent cx="3823200" cy="2091600"/>
            <wp:effectExtent l="0" t="0" r="6350" b="4445"/>
            <wp:docPr id="1404" name="그림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823200" cy="2091600"/>
                    </a:xfrm>
                    <a:prstGeom prst="rect">
                      <a:avLst/>
                    </a:prstGeom>
                    <a:noFill/>
                    <a:ln>
                      <a:noFill/>
                    </a:ln>
                  </pic:spPr>
                </pic:pic>
              </a:graphicData>
            </a:graphic>
          </wp:inline>
        </w:drawing>
      </w:r>
    </w:p>
    <w:p w14:paraId="0A176D65" w14:textId="77777777" w:rsidR="00494A34" w:rsidRPr="00D43D19" w:rsidRDefault="00494A34" w:rsidP="00494A34">
      <w:pPr>
        <w:pStyle w:val="11"/>
        <w:rPr>
          <w:sz w:val="20"/>
        </w:rPr>
      </w:pPr>
      <w:r w:rsidRPr="00D43D19">
        <w:rPr>
          <w:sz w:val="20"/>
        </w:rPr>
        <w:t>(</w:t>
      </w:r>
      <w:r w:rsidRPr="00D43D19">
        <w:rPr>
          <w:rFonts w:hint="eastAsia"/>
          <w:sz w:val="20"/>
        </w:rPr>
        <w:t>4</w:t>
      </w:r>
      <w:r w:rsidRPr="00D43D19">
        <w:rPr>
          <w:sz w:val="20"/>
        </w:rPr>
        <w:t xml:space="preserve">) </w:t>
      </w:r>
      <w:r w:rsidRPr="00D43D19">
        <w:rPr>
          <w:rFonts w:hint="eastAsia"/>
          <w:sz w:val="20"/>
        </w:rPr>
        <w:t>T</w:t>
      </w:r>
      <w:r w:rsidRPr="00D43D19">
        <w:rPr>
          <w:rFonts w:hint="eastAsia"/>
          <w:sz w:val="20"/>
          <w:vertAlign w:val="superscript"/>
        </w:rPr>
        <w:t>2</w:t>
      </w:r>
      <w:r w:rsidRPr="00D43D19">
        <w:rPr>
          <w:rFonts w:hint="eastAsia"/>
          <w:sz w:val="20"/>
        </w:rPr>
        <w:t>-</w:t>
      </w:r>
      <w:r w:rsidRPr="00D43D19">
        <w:rPr>
          <w:rFonts w:hint="eastAsia"/>
          <w:sz w:val="20"/>
        </w:rPr>
        <w:t>일반화분산</w:t>
      </w:r>
      <w:r w:rsidRPr="00D43D19">
        <w:rPr>
          <w:rFonts w:hint="eastAsia"/>
          <w:sz w:val="20"/>
        </w:rPr>
        <w:t xml:space="preserve"> </w:t>
      </w:r>
      <w:r w:rsidRPr="00D43D19">
        <w:rPr>
          <w:rFonts w:hint="eastAsia"/>
          <w:sz w:val="20"/>
        </w:rPr>
        <w:t>관리도</w:t>
      </w:r>
    </w:p>
    <w:p w14:paraId="3FCC60A2" w14:textId="77777777" w:rsidR="00494A34" w:rsidRPr="00472084" w:rsidRDefault="00494A34" w:rsidP="00494A34">
      <w:pPr>
        <w:pStyle w:val="11"/>
        <w:ind w:firstLineChars="50" w:firstLine="100"/>
        <w:rPr>
          <w:rFonts w:ascii="굴림" w:hAnsi="굴림"/>
          <w:b w:val="0"/>
          <w:sz w:val="20"/>
        </w:rPr>
      </w:pPr>
      <w:r>
        <w:rPr>
          <w:rFonts w:ascii="굴림" w:hAnsi="굴림" w:hint="eastAsia"/>
          <w:b w:val="0"/>
          <w:sz w:val="20"/>
        </w:rPr>
        <w:t>T</w:t>
      </w:r>
      <w:r w:rsidRPr="00CB3A57">
        <w:rPr>
          <w:rFonts w:ascii="굴림" w:hAnsi="굴림" w:hint="eastAsia"/>
          <w:b w:val="0"/>
          <w:sz w:val="20"/>
          <w:vertAlign w:val="superscript"/>
        </w:rPr>
        <w:t>2</w:t>
      </w:r>
      <w:r>
        <w:rPr>
          <w:rFonts w:ascii="굴림" w:hAnsi="굴림" w:hint="eastAsia"/>
          <w:b w:val="0"/>
          <w:sz w:val="20"/>
        </w:rPr>
        <w:t xml:space="preserve">-일반화분산 관리도는 공정평균과 변동을 한 화면에서 확인합니다. 일변량 관리도의 Xbar </w:t>
      </w:r>
      <w:r>
        <w:rPr>
          <w:rFonts w:ascii="굴림" w:hAnsi="굴림"/>
          <w:b w:val="0"/>
          <w:sz w:val="20"/>
        </w:rPr>
        <w:t>–</w:t>
      </w:r>
      <w:r>
        <w:rPr>
          <w:rFonts w:ascii="굴림" w:hAnsi="굴림" w:hint="eastAsia"/>
          <w:b w:val="0"/>
          <w:sz w:val="20"/>
        </w:rPr>
        <w:t xml:space="preserve"> S, I-MR에 해당하는 관리도입니다. </w:t>
      </w:r>
    </w:p>
    <w:p w14:paraId="1EA3EF62" w14:textId="77777777" w:rsidR="00494A34" w:rsidRPr="00D43D19" w:rsidRDefault="00494A34" w:rsidP="00494A34">
      <w:pPr>
        <w:pStyle w:val="11"/>
        <w:rPr>
          <w:sz w:val="20"/>
        </w:rPr>
      </w:pPr>
      <w:r w:rsidRPr="00D43D19">
        <w:rPr>
          <w:sz w:val="20"/>
        </w:rPr>
        <w:t xml:space="preserve"> </w:t>
      </w:r>
      <w:r w:rsidRPr="00D43D19">
        <w:rPr>
          <w:sz w:val="20"/>
        </w:rPr>
        <w:t>사용법</w:t>
      </w:r>
      <w:r w:rsidRPr="00D43D19">
        <w:rPr>
          <w:sz w:val="20"/>
        </w:rPr>
        <w:t xml:space="preserve"> </w:t>
      </w:r>
    </w:p>
    <w:p w14:paraId="122355DA" w14:textId="77777777" w:rsidR="00494A34" w:rsidRPr="00D4048A" w:rsidRDefault="00494A34" w:rsidP="00494A34">
      <w:pPr>
        <w:numPr>
          <w:ilvl w:val="0"/>
          <w:numId w:val="33"/>
        </w:numPr>
        <w:rPr>
          <w:rFonts w:ascii="CMU Concrete" w:hAnsi="CMU Concrete"/>
        </w:rPr>
      </w:pPr>
      <w:r w:rsidRPr="00D4048A">
        <w:rPr>
          <w:rFonts w:ascii="CMU Concrete" w:hAnsi="CMU Concrete"/>
        </w:rPr>
        <w:t>차트형태에서</w:t>
      </w:r>
      <w:r w:rsidRPr="00D4048A">
        <w:rPr>
          <w:rFonts w:ascii="CMU Concrete" w:hAnsi="CMU Concrete"/>
        </w:rPr>
        <w:t xml:space="preserve"> </w:t>
      </w:r>
      <w:r>
        <w:rPr>
          <w:rFonts w:ascii="CMU Concrete" w:hAnsi="CMU Concrete" w:hint="eastAsia"/>
        </w:rPr>
        <w:t>T</w:t>
      </w:r>
      <w:r w:rsidRPr="00FE716B">
        <w:rPr>
          <w:rFonts w:ascii="CMU Concrete" w:hAnsi="CMU Concrete" w:hint="eastAsia"/>
          <w:vertAlign w:val="superscript"/>
        </w:rPr>
        <w:t>2</w:t>
      </w:r>
      <w:r>
        <w:rPr>
          <w:rFonts w:ascii="CMU Concrete" w:hAnsi="CMU Concrete" w:hint="eastAsia"/>
        </w:rPr>
        <w:t>-</w:t>
      </w:r>
      <w:r>
        <w:rPr>
          <w:rFonts w:ascii="CMU Concrete" w:hAnsi="CMU Concrete" w:hint="eastAsia"/>
        </w:rPr>
        <w:t>일반화분산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70A1381A" w14:textId="77777777" w:rsidR="00494A34" w:rsidRDefault="00494A34" w:rsidP="00494A34">
      <w:pPr>
        <w:numPr>
          <w:ilvl w:val="0"/>
          <w:numId w:val="33"/>
        </w:numPr>
        <w:rPr>
          <w:rFonts w:ascii="CMU Concrete" w:hAnsi="CMU Concrete"/>
        </w:rPr>
      </w:pPr>
      <w:r>
        <w:rPr>
          <w:rFonts w:ascii="CMU Concrete" w:hAnsi="CMU Concrete" w:hint="eastAsia"/>
        </w:rPr>
        <w:t>일반화분산은</w:t>
      </w:r>
      <w:r>
        <w:rPr>
          <w:rFonts w:ascii="CMU Concrete" w:hAnsi="CMU Concrete" w:hint="eastAsia"/>
        </w:rPr>
        <w:t xml:space="preserve"> </w:t>
      </w:r>
      <w:r>
        <w:rPr>
          <w:rFonts w:ascii="CMU Concrete" w:hAnsi="CMU Concrete" w:hint="eastAsia"/>
        </w:rPr>
        <w:t>부분군이</w:t>
      </w:r>
      <w:r>
        <w:rPr>
          <w:rFonts w:ascii="CMU Concrete" w:hAnsi="CMU Concrete" w:hint="eastAsia"/>
        </w:rPr>
        <w:t xml:space="preserve"> </w:t>
      </w:r>
      <w:r>
        <w:rPr>
          <w:rFonts w:ascii="CMU Concrete" w:hAnsi="CMU Concrete" w:hint="eastAsia"/>
        </w:rPr>
        <w:t>존재하여야만</w:t>
      </w:r>
      <w:r>
        <w:rPr>
          <w:rFonts w:ascii="CMU Concrete" w:hAnsi="CMU Concrete" w:hint="eastAsia"/>
        </w:rPr>
        <w:t xml:space="preserve"> </w:t>
      </w:r>
      <w:r>
        <w:rPr>
          <w:rFonts w:ascii="CMU Concrete" w:hAnsi="CMU Concrete" w:hint="eastAsia"/>
        </w:rPr>
        <w:t>관리도를</w:t>
      </w:r>
      <w:r>
        <w:rPr>
          <w:rFonts w:ascii="CMU Concrete" w:hAnsi="CMU Concrete" w:hint="eastAsia"/>
        </w:rPr>
        <w:t xml:space="preserve"> </w:t>
      </w:r>
      <w:r>
        <w:rPr>
          <w:rFonts w:ascii="CMU Concrete" w:hAnsi="CMU Concrete" w:hint="eastAsia"/>
        </w:rPr>
        <w:t>그릴</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73F22837" w14:textId="77777777" w:rsidR="00494A34" w:rsidRPr="00D4048A" w:rsidRDefault="00494A34" w:rsidP="00494A34">
      <w:pPr>
        <w:numPr>
          <w:ilvl w:val="0"/>
          <w:numId w:val="33"/>
        </w:numPr>
        <w:rPr>
          <w:rFonts w:ascii="CMU Concrete" w:hAnsi="CMU Concrete"/>
        </w:rPr>
      </w:pP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p>
    <w:p w14:paraId="2BFDC00A" w14:textId="77777777" w:rsidR="00494A34" w:rsidRPr="00EF5A62" w:rsidRDefault="00494A34" w:rsidP="00494A34">
      <w:pPr>
        <w:numPr>
          <w:ilvl w:val="0"/>
          <w:numId w:val="33"/>
        </w:numPr>
        <w:rPr>
          <w:rFonts w:ascii="CMU Concrete" w:hAnsi="CMU Concrete"/>
        </w:rPr>
      </w:pPr>
      <w:r>
        <w:rPr>
          <w:rFonts w:ascii="CMU Concrete" w:hAnsi="CMU Concrete" w:hint="eastAsia"/>
        </w:rPr>
        <w:t>부분군의</w:t>
      </w:r>
      <w:r>
        <w:rPr>
          <w:rFonts w:ascii="CMU Concrete" w:hAnsi="CMU Concrete" w:hint="eastAsia"/>
        </w:rPr>
        <w:t xml:space="preserve"> </w:t>
      </w:r>
      <w:r>
        <w:rPr>
          <w:rFonts w:ascii="CMU Concrete" w:hAnsi="CMU Concrete" w:hint="eastAsia"/>
        </w:rPr>
        <w:t>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p>
    <w:p w14:paraId="40BD156D" w14:textId="77777777" w:rsidR="00494A34" w:rsidRPr="00D43D19" w:rsidRDefault="00494A34" w:rsidP="00494A34">
      <w:pPr>
        <w:pStyle w:val="11"/>
        <w:rPr>
          <w:sz w:val="20"/>
        </w:rPr>
      </w:pPr>
      <w:r w:rsidRPr="00D43D19">
        <w:rPr>
          <w:rFonts w:hint="eastAsia"/>
          <w:sz w:val="20"/>
        </w:rPr>
        <w:t>결과</w:t>
      </w:r>
    </w:p>
    <w:p w14:paraId="30EBCF9D" w14:textId="77777777" w:rsidR="00494A34" w:rsidRDefault="00B32DD7" w:rsidP="00494A34">
      <w:pPr>
        <w:pStyle w:val="11"/>
        <w:jc w:val="center"/>
      </w:pPr>
      <w:r>
        <w:rPr>
          <w:noProof/>
        </w:rPr>
        <w:drawing>
          <wp:inline distT="0" distB="0" distL="0" distR="0" wp14:anchorId="12739F4C" wp14:editId="41FE55E8">
            <wp:extent cx="3924000" cy="2077200"/>
            <wp:effectExtent l="0" t="0" r="635" b="0"/>
            <wp:docPr id="1403" name="그림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924000" cy="2077200"/>
                    </a:xfrm>
                    <a:prstGeom prst="rect">
                      <a:avLst/>
                    </a:prstGeom>
                    <a:noFill/>
                    <a:ln>
                      <a:noFill/>
                    </a:ln>
                  </pic:spPr>
                </pic:pic>
              </a:graphicData>
            </a:graphic>
          </wp:inline>
        </w:drawing>
      </w:r>
    </w:p>
    <w:p w14:paraId="61888BC8" w14:textId="77777777" w:rsidR="00D43D19" w:rsidRDefault="00D43D19" w:rsidP="00AE3A66">
      <w:pPr>
        <w:pStyle w:val="af"/>
      </w:pPr>
    </w:p>
    <w:p w14:paraId="4E675803" w14:textId="77777777" w:rsidR="00D43D19" w:rsidRDefault="00D43D19" w:rsidP="00AE3A66">
      <w:pPr>
        <w:pStyle w:val="af"/>
      </w:pPr>
    </w:p>
    <w:p w14:paraId="6DA85B8E" w14:textId="77777777" w:rsidR="00D43D19" w:rsidRDefault="00D43D19" w:rsidP="00AE3A66">
      <w:pPr>
        <w:pStyle w:val="af"/>
      </w:pPr>
    </w:p>
    <w:p w14:paraId="692CC456" w14:textId="77777777" w:rsidR="00BA216B" w:rsidRDefault="00BA216B" w:rsidP="00BA216B">
      <w:pPr>
        <w:pStyle w:val="000"/>
        <w:ind w:firstLine="108"/>
      </w:pPr>
      <w:bookmarkStart w:id="862" w:name="_Toc67925563"/>
      <w:r>
        <w:rPr>
          <w:rFonts w:hint="eastAsia"/>
        </w:rPr>
        <w:t xml:space="preserve">3.3.14 </w:t>
      </w:r>
      <w:r>
        <w:rPr>
          <w:rFonts w:hint="eastAsia"/>
          <w:lang w:eastAsia="ko-KR"/>
        </w:rPr>
        <w:t>공정기여도차트</w:t>
      </w:r>
      <w:r>
        <w:rPr>
          <w:rFonts w:hint="eastAsia"/>
        </w:rPr>
        <w:t xml:space="preserve"> 노드</w:t>
      </w:r>
      <w:bookmarkEnd w:id="862"/>
    </w:p>
    <w:tbl>
      <w:tblPr>
        <w:tblW w:w="0" w:type="auto"/>
        <w:tblLook w:val="01E0" w:firstRow="1" w:lastRow="1" w:firstColumn="1" w:lastColumn="1" w:noHBand="0" w:noVBand="0"/>
      </w:tblPr>
      <w:tblGrid>
        <w:gridCol w:w="1776"/>
        <w:gridCol w:w="7010"/>
      </w:tblGrid>
      <w:tr w:rsidR="00BA216B" w14:paraId="3BA3950E" w14:textId="77777777" w:rsidTr="00BA216B">
        <w:tc>
          <w:tcPr>
            <w:tcW w:w="1728" w:type="dxa"/>
            <w:vAlign w:val="center"/>
            <w:hideMark/>
          </w:tcPr>
          <w:p w14:paraId="757501CA" w14:textId="1849D2ED" w:rsidR="00BA216B" w:rsidRDefault="00BA216B">
            <w:pPr>
              <w:pStyle w:val="af"/>
              <w:spacing w:line="256" w:lineRule="auto"/>
              <w:jc w:val="both"/>
              <w:rPr>
                <w:kern w:val="2"/>
              </w:rPr>
            </w:pPr>
            <w:r>
              <w:rPr>
                <w:noProof/>
                <w:kern w:val="2"/>
              </w:rPr>
              <w:drawing>
                <wp:inline distT="0" distB="0" distL="0" distR="0" wp14:anchorId="4D1BBBDB" wp14:editId="4C4543E0">
                  <wp:extent cx="981075" cy="600075"/>
                  <wp:effectExtent l="0" t="0" r="9525" b="9525"/>
                  <wp:docPr id="2067" name="그림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08"/>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981075" cy="600075"/>
                          </a:xfrm>
                          <a:prstGeom prst="rect">
                            <a:avLst/>
                          </a:prstGeom>
                          <a:noFill/>
                          <a:ln>
                            <a:noFill/>
                          </a:ln>
                        </pic:spPr>
                      </pic:pic>
                    </a:graphicData>
                  </a:graphic>
                </wp:inline>
              </w:drawing>
            </w:r>
          </w:p>
        </w:tc>
        <w:tc>
          <w:tcPr>
            <w:tcW w:w="7256" w:type="dxa"/>
            <w:vAlign w:val="center"/>
            <w:hideMark/>
          </w:tcPr>
          <w:p w14:paraId="24D28777" w14:textId="77777777" w:rsidR="00BA216B" w:rsidRDefault="00BA216B">
            <w:pPr>
              <w:spacing w:line="256" w:lineRule="auto"/>
              <w:rPr>
                <w:rFonts w:ascii="CMU Concrete" w:hAnsi="CMU Concrete"/>
                <w:kern w:val="2"/>
              </w:rPr>
            </w:pPr>
            <w:r>
              <w:rPr>
                <w:rFonts w:ascii="CMU Concrete" w:hAnsi="CMU Concrete" w:hint="eastAsia"/>
                <w:b/>
                <w:kern w:val="2"/>
              </w:rPr>
              <w:t>공정기여도차트</w:t>
            </w:r>
            <w:r>
              <w:rPr>
                <w:rFonts w:ascii="CMU Concrete" w:hAnsi="CMU Concrete"/>
                <w:b/>
                <w:kern w:val="2"/>
              </w:rPr>
              <w:t xml:space="preserve"> </w:t>
            </w:r>
            <w:r>
              <w:rPr>
                <w:rFonts w:ascii="CMU Concrete" w:hAnsi="CMU Concrete" w:hint="eastAsia"/>
                <w:b/>
                <w:kern w:val="2"/>
              </w:rPr>
              <w:t>노드</w:t>
            </w:r>
            <w:r>
              <w:rPr>
                <w:rFonts w:ascii="CMU Concrete" w:hAnsi="CMU Concrete" w:hint="eastAsia"/>
                <w:kern w:val="2"/>
              </w:rPr>
              <w:t>는</w:t>
            </w:r>
            <w:r>
              <w:rPr>
                <w:rFonts w:ascii="CMU Concrete" w:hAnsi="CMU Concrete"/>
                <w:kern w:val="2"/>
              </w:rPr>
              <w:t xml:space="preserve"> </w:t>
            </w:r>
            <w:r>
              <w:rPr>
                <w:rFonts w:ascii="CMU Concrete" w:hAnsi="CMU Concrete" w:hint="eastAsia"/>
                <w:kern w:val="2"/>
              </w:rPr>
              <w:t>데이터와</w:t>
            </w:r>
            <w:r>
              <w:rPr>
                <w:rFonts w:ascii="CMU Concrete" w:hAnsi="CMU Concrete"/>
                <w:kern w:val="2"/>
              </w:rPr>
              <w:t xml:space="preserve">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노드를</w:t>
            </w:r>
            <w:r>
              <w:rPr>
                <w:rFonts w:ascii="CMU Concrete" w:hAnsi="CMU Concrete"/>
                <w:kern w:val="2"/>
              </w:rPr>
              <w:t xml:space="preserve"> </w:t>
            </w:r>
            <w:r>
              <w:rPr>
                <w:rFonts w:ascii="CMU Concrete" w:hAnsi="CMU Concrete" w:hint="eastAsia"/>
                <w:kern w:val="2"/>
              </w:rPr>
              <w:t>이용하여</w:t>
            </w:r>
            <w:r>
              <w:rPr>
                <w:rFonts w:ascii="CMU Concrete" w:hAnsi="CMU Concrete"/>
                <w:kern w:val="2"/>
              </w:rPr>
              <w:t xml:space="preserve">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시각화를</w:t>
            </w:r>
            <w:r>
              <w:rPr>
                <w:rFonts w:ascii="CMU Concrete" w:hAnsi="CMU Concrete"/>
                <w:kern w:val="2"/>
              </w:rPr>
              <w:t xml:space="preserve"> </w:t>
            </w:r>
            <w:r>
              <w:rPr>
                <w:rFonts w:ascii="CMU Concrete" w:hAnsi="CMU Concrete" w:hint="eastAsia"/>
                <w:kern w:val="2"/>
              </w:rPr>
              <w:t>그릴</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는</w:t>
            </w:r>
            <w:r>
              <w:rPr>
                <w:rFonts w:ascii="CMU Concrete" w:hAnsi="CMU Concrete"/>
                <w:kern w:val="2"/>
              </w:rPr>
              <w:t xml:space="preserve"> </w:t>
            </w:r>
            <w:r>
              <w:rPr>
                <w:rFonts w:ascii="CMU Concrete" w:hAnsi="CMU Concrete" w:hint="eastAsia"/>
                <w:kern w:val="2"/>
              </w:rPr>
              <w:t>노드입니다</w:t>
            </w:r>
            <w:r>
              <w:rPr>
                <w:rFonts w:ascii="CMU Concrete" w:hAnsi="CMU Concrete"/>
                <w:kern w:val="2"/>
              </w:rPr>
              <w:t>.</w:t>
            </w:r>
          </w:p>
        </w:tc>
      </w:tr>
    </w:tbl>
    <w:p w14:paraId="0D9A161A" w14:textId="77777777" w:rsidR="00BA216B" w:rsidRDefault="00BA216B" w:rsidP="00BA216B">
      <w:pPr>
        <w:pStyle w:val="11"/>
        <w:rPr>
          <w:kern w:val="2"/>
          <w:szCs w:val="22"/>
        </w:rPr>
      </w:pPr>
    </w:p>
    <w:p w14:paraId="6B4E9904" w14:textId="77777777" w:rsidR="00BA216B" w:rsidRDefault="00BA216B" w:rsidP="00BA216B">
      <w:pPr>
        <w:pStyle w:val="11"/>
      </w:pPr>
      <w:r>
        <w:rPr>
          <w:rFonts w:hint="eastAsia"/>
        </w:rPr>
        <w:t>지원</w:t>
      </w:r>
      <w:r>
        <w:t xml:space="preserve"> </w:t>
      </w:r>
      <w:r>
        <w:rPr>
          <w:rFonts w:hint="eastAsia"/>
        </w:rPr>
        <w:t>플롯</w:t>
      </w:r>
    </w:p>
    <w:p w14:paraId="415129C9" w14:textId="77777777" w:rsidR="00BA216B" w:rsidRDefault="00BA216B" w:rsidP="00BA216B">
      <w:pPr>
        <w:pStyle w:val="p2"/>
        <w:rPr>
          <w:rFonts w:ascii="CMU Concrete" w:hAnsi="CMU Concrete"/>
        </w:rPr>
      </w:pPr>
      <w:r>
        <w:rPr>
          <w:rFonts w:ascii="CMU Concrete" w:hAnsi="CMU Concrete"/>
          <w:b/>
          <w:bCs/>
        </w:rPr>
        <w:t>Control Chart</w:t>
      </w:r>
      <w:r>
        <w:rPr>
          <w:rFonts w:ascii="CMU Concrete" w:hAnsi="CMU Concrete"/>
        </w:rPr>
        <w:t>: Control Chart</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조업편차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61BCDD42" w14:textId="2007CF50" w:rsidR="00BA216B" w:rsidRDefault="00BA216B" w:rsidP="00BA216B">
      <w:pPr>
        <w:pStyle w:val="af"/>
      </w:pPr>
      <w:r>
        <w:rPr>
          <w:noProof/>
        </w:rPr>
        <w:drawing>
          <wp:inline distT="0" distB="0" distL="0" distR="0" wp14:anchorId="3C028E0A" wp14:editId="305DF835">
            <wp:extent cx="3829050" cy="2028825"/>
            <wp:effectExtent l="0" t="0" r="0" b="9525"/>
            <wp:docPr id="2066" name="그림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06"/>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829050" cy="2028825"/>
                    </a:xfrm>
                    <a:prstGeom prst="rect">
                      <a:avLst/>
                    </a:prstGeom>
                    <a:noFill/>
                    <a:ln>
                      <a:noFill/>
                    </a:ln>
                  </pic:spPr>
                </pic:pic>
              </a:graphicData>
            </a:graphic>
          </wp:inline>
        </w:drawing>
      </w:r>
    </w:p>
    <w:p w14:paraId="258113A1" w14:textId="77777777" w:rsidR="00BA216B" w:rsidRDefault="00BA216B" w:rsidP="00BA216B">
      <w:pPr>
        <w:pStyle w:val="af"/>
      </w:pPr>
    </w:p>
    <w:p w14:paraId="63DADB7B" w14:textId="77777777" w:rsidR="00BA216B" w:rsidRDefault="00BA216B" w:rsidP="00BA216B">
      <w:pPr>
        <w:pStyle w:val="p2"/>
        <w:rPr>
          <w:rFonts w:ascii="CMU Concrete" w:hAnsi="CMU Concrete"/>
        </w:rPr>
      </w:pPr>
      <w:r>
        <w:rPr>
          <w:rFonts w:ascii="CMU Concrete" w:hAnsi="CMU Concrete"/>
          <w:b/>
          <w:bCs/>
        </w:rPr>
        <w:t>T-Square ploit</w:t>
      </w:r>
      <w:r>
        <w:rPr>
          <w:rFonts w:ascii="CMU Concrete" w:hAnsi="CMU Concrete"/>
        </w:rPr>
        <w:t>: T-Square</w:t>
      </w:r>
      <w:r>
        <w:rPr>
          <w:rFonts w:ascii="CMU Concrete" w:hAnsi="CMU Concrete" w:hint="eastAsia"/>
        </w:rPr>
        <w:t>값은</w:t>
      </w:r>
      <w:r>
        <w:rPr>
          <w:rFonts w:ascii="CMU Concrete" w:hAnsi="CMU Concrete"/>
        </w:rPr>
        <w:t xml:space="preserve"> </w:t>
      </w:r>
      <w:r>
        <w:rPr>
          <w:rFonts w:ascii="CMU Concrete" w:hAnsi="CMU Concrete" w:hint="eastAsia"/>
        </w:rPr>
        <w:t>현재의</w:t>
      </w:r>
      <w:r>
        <w:rPr>
          <w:rFonts w:ascii="CMU Concrete" w:hAnsi="CMU Concrete"/>
        </w:rPr>
        <w:t xml:space="preserve"> </w:t>
      </w:r>
      <w:r>
        <w:rPr>
          <w:rFonts w:ascii="CMU Concrete" w:hAnsi="CMU Concrete" w:hint="eastAsia"/>
        </w:rPr>
        <w:t>상태가</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극단적인</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갖는지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척도입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중에서</w:t>
      </w:r>
      <w:r>
        <w:rPr>
          <w:rFonts w:ascii="CMU Concrete" w:hAnsi="CMU Concrete"/>
        </w:rPr>
        <w:t xml:space="preserve"> </w:t>
      </w:r>
      <w:r>
        <w:rPr>
          <w:rFonts w:ascii="CMU Concrete" w:hAnsi="CMU Concrete" w:hint="eastAsia"/>
        </w:rPr>
        <w:t>특이하게</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경우</w:t>
      </w:r>
      <w:r>
        <w:rPr>
          <w:rFonts w:ascii="CMU Concrete" w:hAnsi="CMU Concrete"/>
        </w:rPr>
        <w:t xml:space="preserve"> T-Square</w:t>
      </w:r>
      <w:r>
        <w:rPr>
          <w:rFonts w:ascii="CMU Concrete" w:hAnsi="CMU Concrete" w:hint="eastAsia"/>
        </w:rPr>
        <w:t>값이</w:t>
      </w:r>
      <w:r>
        <w:rPr>
          <w:rFonts w:ascii="CMU Concrete" w:hAnsi="CMU Concrete"/>
        </w:rPr>
        <w:t xml:space="preserve"> </w:t>
      </w:r>
      <w:r>
        <w:rPr>
          <w:rFonts w:ascii="CMU Concrete" w:hAnsi="CMU Concrete" w:hint="eastAsia"/>
        </w:rPr>
        <w:t>커지게</w:t>
      </w:r>
      <w:r>
        <w:rPr>
          <w:rFonts w:ascii="CMU Concrete" w:hAnsi="CMU Concrete"/>
        </w:rPr>
        <w:t xml:space="preserve"> </w:t>
      </w:r>
      <w:r>
        <w:rPr>
          <w:rFonts w:ascii="CMU Concrete" w:hAnsi="CMU Concrete" w:hint="eastAsia"/>
        </w:rPr>
        <w:t>되며</w:t>
      </w:r>
      <w:r>
        <w:rPr>
          <w:rFonts w:ascii="CMU Concrete" w:hAnsi="CMU Concrete"/>
        </w:rPr>
        <w:t xml:space="preserve">, </w:t>
      </w:r>
      <w:r>
        <w:rPr>
          <w:rFonts w:ascii="CMU Concrete" w:hAnsi="CMU Concrete" w:hint="eastAsia"/>
        </w:rPr>
        <w:t>표시된</w:t>
      </w:r>
      <w:r>
        <w:rPr>
          <w:rFonts w:ascii="CMU Concrete" w:hAnsi="CMU Concrete"/>
        </w:rPr>
        <w:t xml:space="preserve"> Guide Line</w:t>
      </w:r>
      <w:r>
        <w:rPr>
          <w:rFonts w:ascii="CMU Concrete" w:hAnsi="CMU Concrete" w:hint="eastAsia"/>
        </w:rPr>
        <w:t>을</w:t>
      </w:r>
      <w:r>
        <w:rPr>
          <w:rFonts w:ascii="CMU Concrete" w:hAnsi="CMU Concrete"/>
        </w:rPr>
        <w:t xml:space="preserve"> </w:t>
      </w:r>
      <w:r>
        <w:rPr>
          <w:rFonts w:ascii="CMU Concrete" w:hAnsi="CMU Concrete" w:hint="eastAsia"/>
        </w:rPr>
        <w:t>넘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이상치로</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E22EF46" w14:textId="235990DB" w:rsidR="00BA216B" w:rsidRDefault="00BA216B" w:rsidP="00BA216B">
      <w:pPr>
        <w:pStyle w:val="af"/>
      </w:pPr>
      <w:r>
        <w:rPr>
          <w:noProof/>
        </w:rPr>
        <w:drawing>
          <wp:inline distT="0" distB="0" distL="0" distR="0" wp14:anchorId="490FD911" wp14:editId="6CAF7CF4">
            <wp:extent cx="3829050" cy="2028825"/>
            <wp:effectExtent l="0" t="0" r="0" b="9525"/>
            <wp:docPr id="2065" name="그림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0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829050" cy="2028825"/>
                    </a:xfrm>
                    <a:prstGeom prst="rect">
                      <a:avLst/>
                    </a:prstGeom>
                    <a:noFill/>
                    <a:ln>
                      <a:noFill/>
                    </a:ln>
                  </pic:spPr>
                </pic:pic>
              </a:graphicData>
            </a:graphic>
          </wp:inline>
        </w:drawing>
      </w:r>
    </w:p>
    <w:p w14:paraId="7D42385A" w14:textId="77777777" w:rsidR="00BA216B" w:rsidRDefault="00BA216B" w:rsidP="00BA216B">
      <w:pPr>
        <w:pStyle w:val="af"/>
      </w:pPr>
    </w:p>
    <w:p w14:paraId="7078D26C" w14:textId="77777777" w:rsidR="00BA216B" w:rsidRDefault="00BA216B" w:rsidP="00BA216B">
      <w:pPr>
        <w:pStyle w:val="p2"/>
        <w:rPr>
          <w:rFonts w:ascii="CMU Concrete" w:hAnsi="CMU Concrete"/>
        </w:rPr>
      </w:pPr>
      <w:r>
        <w:rPr>
          <w:rFonts w:ascii="CMU Concrete" w:hAnsi="CMU Concrete"/>
          <w:b/>
          <w:bCs/>
        </w:rPr>
        <w:t>Resudual plot</w:t>
      </w:r>
      <w:r>
        <w:rPr>
          <w:rFonts w:ascii="CMU Concrete" w:hAnsi="CMU Concrete"/>
        </w:rPr>
        <w:t xml:space="preserve">: Residual </w:t>
      </w:r>
      <w:r>
        <w:rPr>
          <w:rFonts w:ascii="CMU Concrete" w:hAnsi="CMU Concrete" w:hint="eastAsia"/>
        </w:rPr>
        <w:t>값은</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축소</w:t>
      </w:r>
      <w:r>
        <w:rPr>
          <w:rFonts w:ascii="CMU Concrete" w:hAnsi="CMU Concrete"/>
        </w:rPr>
        <w:t xml:space="preserve"> </w:t>
      </w:r>
      <w:r>
        <w:rPr>
          <w:rFonts w:ascii="CMU Concrete" w:hAnsi="CMU Concrete" w:hint="eastAsia"/>
        </w:rPr>
        <w:t>공간과</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떨어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가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척도입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커질수록</w:t>
      </w:r>
      <w:r>
        <w:rPr>
          <w:rFonts w:ascii="CMU Concrete" w:hAnsi="CMU Concrete"/>
        </w:rPr>
        <w:t xml:space="preserve"> </w:t>
      </w:r>
      <w:r>
        <w:rPr>
          <w:rFonts w:ascii="CMU Concrete" w:hAnsi="CMU Concrete" w:hint="eastAsia"/>
        </w:rPr>
        <w:t>현재의</w:t>
      </w:r>
      <w:r>
        <w:rPr>
          <w:rFonts w:ascii="CMU Concrete" w:hAnsi="CMU Concrete"/>
        </w:rPr>
        <w:t xml:space="preserve"> </w:t>
      </w:r>
      <w:r>
        <w:rPr>
          <w:rFonts w:ascii="CMU Concrete" w:hAnsi="CMU Concrete" w:hint="eastAsia"/>
        </w:rPr>
        <w:t>데이터와</w:t>
      </w:r>
      <w:r>
        <w:rPr>
          <w:rFonts w:ascii="CMU Concrete" w:hAnsi="CMU Concrete"/>
        </w:rPr>
        <w:t xml:space="preserve"> </w:t>
      </w:r>
      <w:r>
        <w:rPr>
          <w:rFonts w:ascii="CMU Concrete" w:hAnsi="CMU Concrete" w:hint="eastAsia"/>
        </w:rPr>
        <w:t>축소</w:t>
      </w:r>
      <w:r>
        <w:rPr>
          <w:rFonts w:ascii="CMU Concrete" w:hAnsi="CMU Concrete"/>
        </w:rPr>
        <w:t xml:space="preserve"> </w:t>
      </w:r>
      <w:r>
        <w:rPr>
          <w:rFonts w:ascii="CMU Concrete" w:hAnsi="CMU Concrete" w:hint="eastAsia"/>
        </w:rPr>
        <w:t>공간</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가</w:t>
      </w:r>
      <w:r>
        <w:rPr>
          <w:rFonts w:ascii="CMU Concrete" w:hAnsi="CMU Concrete"/>
        </w:rPr>
        <w:t xml:space="preserve"> </w:t>
      </w:r>
      <w:r>
        <w:rPr>
          <w:rFonts w:ascii="CMU Concrete" w:hAnsi="CMU Concrete" w:hint="eastAsia"/>
        </w:rPr>
        <w:t>멀다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hint="eastAsia"/>
        </w:rPr>
        <w:t>표시된</w:t>
      </w:r>
      <w:r>
        <w:rPr>
          <w:rFonts w:ascii="CMU Concrete" w:hAnsi="CMU Concrete"/>
        </w:rPr>
        <w:t xml:space="preserve"> Guide Line</w:t>
      </w:r>
      <w:r>
        <w:rPr>
          <w:rFonts w:ascii="CMU Concrete" w:hAnsi="CMU Concrete" w:hint="eastAsia"/>
        </w:rPr>
        <w:t>을</w:t>
      </w:r>
      <w:r>
        <w:rPr>
          <w:rFonts w:ascii="CMU Concrete" w:hAnsi="CMU Concrete"/>
        </w:rPr>
        <w:t xml:space="preserve"> </w:t>
      </w:r>
      <w:r>
        <w:rPr>
          <w:rFonts w:ascii="CMU Concrete" w:hAnsi="CMU Concrete" w:hint="eastAsia"/>
        </w:rPr>
        <w:t>넘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이상치로</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662D71A4" w14:textId="77777777" w:rsidR="00BA216B" w:rsidRDefault="00BA216B" w:rsidP="00BA216B">
      <w:pPr>
        <w:pStyle w:val="p2"/>
        <w:rPr>
          <w:rFonts w:ascii="CMU Concrete" w:hAnsi="CMU Concrete"/>
        </w:rPr>
      </w:pPr>
    </w:p>
    <w:p w14:paraId="786D9CE2" w14:textId="5C696618" w:rsidR="00BA216B" w:rsidRDefault="00BA216B" w:rsidP="00BA216B">
      <w:pPr>
        <w:pStyle w:val="af"/>
      </w:pPr>
      <w:r>
        <w:rPr>
          <w:noProof/>
        </w:rPr>
        <w:drawing>
          <wp:inline distT="0" distB="0" distL="0" distR="0" wp14:anchorId="00074D4D" wp14:editId="6D7C80E3">
            <wp:extent cx="3838575" cy="2028825"/>
            <wp:effectExtent l="0" t="0" r="9525" b="9525"/>
            <wp:docPr id="2064" name="그림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7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838575" cy="2028825"/>
                    </a:xfrm>
                    <a:prstGeom prst="rect">
                      <a:avLst/>
                    </a:prstGeom>
                    <a:noFill/>
                    <a:ln>
                      <a:noFill/>
                    </a:ln>
                  </pic:spPr>
                </pic:pic>
              </a:graphicData>
            </a:graphic>
          </wp:inline>
        </w:drawing>
      </w:r>
    </w:p>
    <w:p w14:paraId="2028710E" w14:textId="77777777" w:rsidR="00BA216B" w:rsidRDefault="00BA216B" w:rsidP="00BA216B">
      <w:pPr>
        <w:pStyle w:val="af"/>
      </w:pPr>
    </w:p>
    <w:p w14:paraId="4A85EFBD" w14:textId="77777777" w:rsidR="00BA216B" w:rsidRDefault="00BA216B" w:rsidP="00BA216B">
      <w:pPr>
        <w:pStyle w:val="p2"/>
        <w:rPr>
          <w:rFonts w:ascii="CMU Concrete" w:hAnsi="CMU Concrete"/>
        </w:rPr>
      </w:pPr>
      <w:r>
        <w:rPr>
          <w:rFonts w:ascii="CMU Concrete" w:hAnsi="CMU Concrete"/>
          <w:b/>
          <w:bCs/>
        </w:rPr>
        <w:t>Contribution plot</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추출한</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편차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공헌도를</w:t>
      </w:r>
      <w:r>
        <w:rPr>
          <w:rFonts w:ascii="CMU Concrete" w:hAnsi="CMU Concrete"/>
        </w:rPr>
        <w:t xml:space="preserve"> </w:t>
      </w:r>
      <w:r>
        <w:rPr>
          <w:rFonts w:ascii="CMU Concrete" w:hAnsi="CMU Concrete" w:hint="eastAsia"/>
        </w:rPr>
        <w:t>보여줍니다</w:t>
      </w:r>
      <w:r>
        <w:rPr>
          <w:rFonts w:ascii="CMU Concrete" w:hAnsi="CMU Concrete"/>
        </w:rPr>
        <w:t>.</w:t>
      </w:r>
    </w:p>
    <w:p w14:paraId="0F4B14B5" w14:textId="67342732" w:rsidR="00BA216B" w:rsidRDefault="00BA216B" w:rsidP="00BA216B">
      <w:pPr>
        <w:pStyle w:val="af"/>
      </w:pPr>
      <w:r>
        <w:rPr>
          <w:noProof/>
        </w:rPr>
        <w:drawing>
          <wp:inline distT="0" distB="0" distL="0" distR="0" wp14:anchorId="332D3A92" wp14:editId="4B78752D">
            <wp:extent cx="3876675" cy="2047875"/>
            <wp:effectExtent l="0" t="0" r="9525" b="9525"/>
            <wp:docPr id="2063" name="그림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7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876675" cy="2047875"/>
                    </a:xfrm>
                    <a:prstGeom prst="rect">
                      <a:avLst/>
                    </a:prstGeom>
                    <a:noFill/>
                    <a:ln>
                      <a:noFill/>
                    </a:ln>
                  </pic:spPr>
                </pic:pic>
              </a:graphicData>
            </a:graphic>
          </wp:inline>
        </w:drawing>
      </w:r>
    </w:p>
    <w:p w14:paraId="4E661E92" w14:textId="77777777" w:rsidR="00BA216B" w:rsidRDefault="00BA216B" w:rsidP="00BA216B">
      <w:pPr>
        <w:pStyle w:val="af"/>
      </w:pPr>
      <w:r>
        <w:br w:type="page"/>
      </w:r>
    </w:p>
    <w:p w14:paraId="6ECD4913" w14:textId="77777777" w:rsidR="00494A34" w:rsidRDefault="008D2A6E" w:rsidP="00AE3A66">
      <w:pPr>
        <w:pStyle w:val="af"/>
      </w:pPr>
      <w:r>
        <w:br w:type="page"/>
      </w:r>
    </w:p>
    <w:p w14:paraId="4C81218F" w14:textId="77777777" w:rsidR="00614F98" w:rsidRDefault="00614F98" w:rsidP="00614F98">
      <w:pPr>
        <w:pStyle w:val="00"/>
      </w:pPr>
      <w:bookmarkStart w:id="863" w:name="_Toc67925564"/>
      <w:bookmarkStart w:id="864" w:name="_Toc283655305"/>
      <w:bookmarkStart w:id="865" w:name="_Toc207079700"/>
      <w:bookmarkStart w:id="866" w:name="_Toc207079537"/>
      <w:bookmarkStart w:id="867" w:name="_Toc207077565"/>
      <w:bookmarkStart w:id="868" w:name="_Toc207077403"/>
      <w:bookmarkStart w:id="869" w:name="_Toc207077240"/>
      <w:bookmarkStart w:id="870" w:name="_Toc206930094"/>
      <w:bookmarkStart w:id="871" w:name="_Toc206929927"/>
      <w:bookmarkStart w:id="872" w:name="_Toc206929759"/>
      <w:bookmarkStart w:id="873" w:name="_Toc94688392"/>
      <w:bookmarkStart w:id="874" w:name="_Toc94670639"/>
      <w:bookmarkStart w:id="875" w:name="_Toc93916103"/>
      <w:bookmarkStart w:id="876" w:name="_Toc364411022"/>
      <w:r>
        <w:rPr>
          <w:rFonts w:hint="eastAsia"/>
        </w:rPr>
        <w:t>3.4 모델링 노드</w:t>
      </w:r>
      <w:bookmarkEnd w:id="863"/>
    </w:p>
    <w:p w14:paraId="10F14850" w14:textId="77777777" w:rsidR="00614F98" w:rsidRDefault="00614F98" w:rsidP="00614F98">
      <w:pPr>
        <w:rPr>
          <w:rFonts w:ascii="CMU Concrete" w:hAnsi="CMU Concrete"/>
        </w:rPr>
      </w:pPr>
      <w:r>
        <w:rPr>
          <w:rFonts w:ascii="CMU Concrete" w:hAnsi="CMU Concrete" w:hint="eastAsia"/>
        </w:rPr>
        <w:t>실제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분석하는</w:t>
      </w:r>
      <w:r>
        <w:rPr>
          <w:rFonts w:ascii="CMU Concrete" w:hAnsi="CMU Concrete"/>
        </w:rPr>
        <w:t xml:space="preserve"> </w:t>
      </w:r>
      <w:r>
        <w:rPr>
          <w:rFonts w:ascii="CMU Concrete" w:hAnsi="CMU Concrete" w:hint="eastAsia"/>
        </w:rPr>
        <w:t>부분이</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b/>
        </w:rPr>
        <w:t>ECMiner™</w:t>
      </w:r>
      <w:r>
        <w:rPr>
          <w:rFonts w:ascii="CMU Concrete" w:hAnsi="CMU Concrete" w:hint="eastAsia"/>
        </w:rPr>
        <w:t>에서</w:t>
      </w:r>
      <w:r>
        <w:rPr>
          <w:rFonts w:ascii="CMU Concrete" w:hAnsi="CMU Concrete"/>
        </w:rPr>
        <w:t xml:space="preserve"> </w:t>
      </w:r>
      <w:r>
        <w:rPr>
          <w:rFonts w:ascii="CMU Concrete" w:hAnsi="CMU Concrete" w:hint="eastAsia"/>
        </w:rPr>
        <w:t>지원하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알고리즘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136FE4FB" w14:textId="77777777" w:rsidR="00614F98" w:rsidRDefault="00614F98" w:rsidP="00614F98">
      <w:pPr>
        <w:pStyle w:val="1"/>
        <w:rPr>
          <w:rFonts w:ascii="CMU Concrete" w:hAnsi="CMU Concrete"/>
        </w:rPr>
      </w:pPr>
      <w:r>
        <w:rPr>
          <w:rFonts w:ascii="CMU Concrete" w:hAnsi="CMU Concrete" w:hint="eastAsia"/>
        </w:rPr>
        <w:t>연관성</w:t>
      </w:r>
      <w:r>
        <w:rPr>
          <w:rFonts w:ascii="CMU Concrete" w:hAnsi="CMU Concrete"/>
        </w:rPr>
        <w:t xml:space="preserve"> </w:t>
      </w:r>
      <w:r>
        <w:rPr>
          <w:rFonts w:ascii="CMU Concrete" w:hAnsi="CMU Concrete" w:hint="eastAsia"/>
        </w:rPr>
        <w:t>분석</w:t>
      </w:r>
    </w:p>
    <w:p w14:paraId="46B02256" w14:textId="77777777" w:rsidR="00614F98" w:rsidRDefault="00614F98" w:rsidP="00614F98">
      <w:pPr>
        <w:pStyle w:val="p4"/>
        <w:ind w:left="200" w:right="200"/>
      </w:pPr>
      <w:r>
        <w:rPr>
          <w:rFonts w:hint="eastAsia"/>
        </w:rPr>
        <w:t>변수들</w:t>
      </w:r>
      <w:r>
        <w:t xml:space="preserve"> </w:t>
      </w:r>
      <w:r>
        <w:rPr>
          <w:rFonts w:hint="eastAsia"/>
        </w:rPr>
        <w:t>간의</w:t>
      </w:r>
      <w:r>
        <w:t xml:space="preserve"> </w:t>
      </w:r>
      <w:r>
        <w:rPr>
          <w:rFonts w:hint="eastAsia"/>
        </w:rPr>
        <w:t>연관규칙을</w:t>
      </w:r>
      <w:r>
        <w:t xml:space="preserve"> </w:t>
      </w:r>
      <w:r>
        <w:rPr>
          <w:rFonts w:hint="eastAsia"/>
        </w:rPr>
        <w:t>찾아냅니다</w:t>
      </w:r>
      <w:r>
        <w:t xml:space="preserve">. (Apriori </w:t>
      </w:r>
      <w:r>
        <w:rPr>
          <w:rFonts w:hint="eastAsia"/>
        </w:rPr>
        <w:t>알고리즘</w:t>
      </w:r>
      <w:r>
        <w:t>)</w:t>
      </w:r>
    </w:p>
    <w:p w14:paraId="6E221D13" w14:textId="77777777" w:rsidR="00614F98" w:rsidRDefault="00614F98" w:rsidP="00614F98">
      <w:pPr>
        <w:pStyle w:val="1"/>
        <w:rPr>
          <w:rFonts w:ascii="CMU Concrete" w:hAnsi="CMU Concrete"/>
        </w:rPr>
      </w:pPr>
      <w:r>
        <w:rPr>
          <w:rFonts w:ascii="CMU Concrete" w:hAnsi="CMU Concrete"/>
        </w:rPr>
        <w:t>CART</w:t>
      </w:r>
    </w:p>
    <w:p w14:paraId="2DC247F5" w14:textId="77777777" w:rsidR="00614F98" w:rsidRDefault="00614F98" w:rsidP="00614F98">
      <w:pPr>
        <w:pStyle w:val="145cm"/>
        <w:rPr>
          <w:rStyle w:val="p4Char"/>
        </w:rPr>
      </w:pPr>
      <w:r>
        <w:rPr>
          <w:rStyle w:val="p4Char"/>
          <w:rFonts w:hint="eastAsia"/>
        </w:rPr>
        <w:t>의사결정나무를</w:t>
      </w:r>
      <w:r>
        <w:rPr>
          <w:rStyle w:val="p4Char"/>
        </w:rPr>
        <w:t xml:space="preserve"> </w:t>
      </w:r>
      <w:r>
        <w:rPr>
          <w:rStyle w:val="p4Char"/>
          <w:rFonts w:hint="eastAsia"/>
        </w:rPr>
        <w:t>통해</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 (Classification and Regression</w:t>
      </w:r>
      <w:r>
        <w:rPr>
          <w:rFonts w:ascii="CMU Concrete" w:eastAsia="굴림" w:hAnsi="CMU Concrete"/>
        </w:rPr>
        <w:t xml:space="preserve"> </w:t>
      </w:r>
      <w:r>
        <w:rPr>
          <w:rStyle w:val="p4Char"/>
        </w:rPr>
        <w:t>Tree)</w:t>
      </w:r>
    </w:p>
    <w:p w14:paraId="114F44C5" w14:textId="77777777" w:rsidR="00614F98" w:rsidRDefault="00614F98" w:rsidP="00614F98">
      <w:pPr>
        <w:pStyle w:val="1"/>
      </w:pPr>
      <w:r>
        <w:rPr>
          <w:rFonts w:ascii="CMU Concrete" w:hAnsi="CMU Concrete"/>
        </w:rPr>
        <w:t>HIERARCHICAL</w:t>
      </w:r>
    </w:p>
    <w:p w14:paraId="290DE6FA" w14:textId="77777777" w:rsidR="00614F98" w:rsidRDefault="00614F98" w:rsidP="00614F98">
      <w:pPr>
        <w:pStyle w:val="p4"/>
        <w:ind w:left="200" w:right="200"/>
      </w:pPr>
      <w:r>
        <w:rPr>
          <w:rFonts w:hint="eastAsia"/>
        </w:rPr>
        <w:t>유사성에</w:t>
      </w:r>
      <w:r>
        <w:t xml:space="preserve"> </w:t>
      </w:r>
      <w:r>
        <w:rPr>
          <w:rFonts w:hint="eastAsia"/>
        </w:rPr>
        <w:t>따른</w:t>
      </w:r>
      <w:r>
        <w:t xml:space="preserve"> </w:t>
      </w:r>
      <w:r>
        <w:rPr>
          <w:rFonts w:hint="eastAsia"/>
        </w:rPr>
        <w:t>군집분석을</w:t>
      </w:r>
      <w:r>
        <w:t xml:space="preserve"> </w:t>
      </w:r>
      <w:r>
        <w:rPr>
          <w:rFonts w:hint="eastAsia"/>
        </w:rPr>
        <w:t>합니다</w:t>
      </w:r>
      <w:r>
        <w:t>.</w:t>
      </w:r>
    </w:p>
    <w:p w14:paraId="1562BB25" w14:textId="77777777" w:rsidR="00614F98" w:rsidRDefault="00614F98" w:rsidP="00614F98">
      <w:pPr>
        <w:pStyle w:val="1"/>
        <w:rPr>
          <w:rFonts w:ascii="CMU Concrete" w:hAnsi="CMU Concrete"/>
        </w:rPr>
      </w:pPr>
      <w:r>
        <w:rPr>
          <w:rFonts w:ascii="CMU Concrete" w:hAnsi="CMU Concrete"/>
        </w:rPr>
        <w:t>KMEANS</w:t>
      </w:r>
    </w:p>
    <w:p w14:paraId="07B2485F" w14:textId="77777777" w:rsidR="00614F98" w:rsidRDefault="00614F98" w:rsidP="00614F98">
      <w:pPr>
        <w:pStyle w:val="p4"/>
        <w:ind w:leftChars="425" w:left="850" w:right="200"/>
      </w:pPr>
      <w:r>
        <w:rPr>
          <w:rFonts w:hint="eastAsia"/>
        </w:rPr>
        <w:t>입력</w:t>
      </w:r>
      <w:r>
        <w:t xml:space="preserve"> </w:t>
      </w:r>
      <w:r>
        <w:rPr>
          <w:rFonts w:hint="eastAsia"/>
        </w:rPr>
        <w:t>받은</w:t>
      </w:r>
      <w:r>
        <w:t xml:space="preserve"> </w:t>
      </w:r>
      <w:r>
        <w:rPr>
          <w:rFonts w:hint="eastAsia"/>
        </w:rPr>
        <w:t>군집</w:t>
      </w:r>
      <w:r>
        <w:t xml:space="preserve"> </w:t>
      </w:r>
      <w:r>
        <w:rPr>
          <w:rFonts w:hint="eastAsia"/>
        </w:rPr>
        <w:t>수만큼</w:t>
      </w:r>
      <w:r>
        <w:t xml:space="preserve"> </w:t>
      </w:r>
      <w:r>
        <w:rPr>
          <w:rFonts w:hint="eastAsia"/>
        </w:rPr>
        <w:t>유사성에</w:t>
      </w:r>
      <w:r>
        <w:t xml:space="preserve"> </w:t>
      </w:r>
      <w:r>
        <w:rPr>
          <w:rFonts w:hint="eastAsia"/>
        </w:rPr>
        <w:t>따라</w:t>
      </w:r>
      <w:r>
        <w:t xml:space="preserve"> </w:t>
      </w:r>
      <w:r>
        <w:rPr>
          <w:rFonts w:hint="eastAsia"/>
        </w:rPr>
        <w:t>군집을</w:t>
      </w:r>
      <w:r>
        <w:t xml:space="preserve"> </w:t>
      </w:r>
      <w:r>
        <w:rPr>
          <w:rFonts w:hint="eastAsia"/>
        </w:rPr>
        <w:t>나눕니다</w:t>
      </w:r>
      <w:r>
        <w:t>.</w:t>
      </w:r>
    </w:p>
    <w:p w14:paraId="5D8F1464" w14:textId="77777777" w:rsidR="00614F98" w:rsidRDefault="00614F98" w:rsidP="00614F98">
      <w:pPr>
        <w:pStyle w:val="1"/>
        <w:rPr>
          <w:rFonts w:ascii="CMU Concrete" w:hAnsi="CMU Concrete"/>
        </w:rPr>
      </w:pPr>
      <w:r>
        <w:rPr>
          <w:rFonts w:ascii="CMU Concrete" w:hAnsi="CMU Concrete"/>
        </w:rPr>
        <w:t>KNN</w:t>
      </w:r>
    </w:p>
    <w:p w14:paraId="550E1CCA" w14:textId="77777777" w:rsidR="00614F98" w:rsidRDefault="00614F98" w:rsidP="00614F98">
      <w:pPr>
        <w:pStyle w:val="p4"/>
        <w:ind w:left="200" w:right="200"/>
      </w:pPr>
      <w:r>
        <w:t xml:space="preserve">Non-parametric </w:t>
      </w:r>
      <w:r>
        <w:rPr>
          <w:rFonts w:hint="eastAsia"/>
        </w:rPr>
        <w:t>분류</w:t>
      </w:r>
      <w:r>
        <w:t xml:space="preserve"> </w:t>
      </w:r>
      <w:r>
        <w:rPr>
          <w:rFonts w:hint="eastAsia"/>
        </w:rPr>
        <w:t>방법으로써</w:t>
      </w:r>
      <w:r>
        <w:t xml:space="preserve">, </w:t>
      </w:r>
      <w:r>
        <w:rPr>
          <w:rFonts w:hint="eastAsia"/>
        </w:rPr>
        <w:t>이미</w:t>
      </w:r>
      <w:r>
        <w:t xml:space="preserve"> </w:t>
      </w:r>
      <w:r>
        <w:rPr>
          <w:rFonts w:hint="eastAsia"/>
        </w:rPr>
        <w:t>분류된</w:t>
      </w:r>
      <w:r>
        <w:t xml:space="preserve"> </w:t>
      </w:r>
      <w:r>
        <w:rPr>
          <w:rFonts w:hint="eastAsia"/>
        </w:rPr>
        <w:t>데이터에</w:t>
      </w:r>
      <w:r>
        <w:t xml:space="preserve"> </w:t>
      </w:r>
      <w:r>
        <w:rPr>
          <w:rFonts w:hint="eastAsia"/>
        </w:rPr>
        <w:t>새로운</w:t>
      </w:r>
      <w:r>
        <w:t xml:space="preserve"> </w:t>
      </w:r>
      <w:r>
        <w:rPr>
          <w:rFonts w:hint="eastAsia"/>
        </w:rPr>
        <w:t>관측치를</w:t>
      </w:r>
      <w:r>
        <w:t xml:space="preserve"> </w:t>
      </w:r>
      <w:r>
        <w:rPr>
          <w:rFonts w:hint="eastAsia"/>
        </w:rPr>
        <w:t>유사도에</w:t>
      </w:r>
      <w:r>
        <w:t xml:space="preserve"> </w:t>
      </w:r>
      <w:r>
        <w:rPr>
          <w:rFonts w:hint="eastAsia"/>
        </w:rPr>
        <w:t>따라</w:t>
      </w:r>
      <w:r>
        <w:t xml:space="preserve"> </w:t>
      </w:r>
      <w:r>
        <w:rPr>
          <w:rFonts w:hint="eastAsia"/>
        </w:rPr>
        <w:t>분류합니다</w:t>
      </w:r>
      <w:r>
        <w:t>.</w:t>
      </w:r>
    </w:p>
    <w:p w14:paraId="197350C5" w14:textId="77777777" w:rsidR="00614F98" w:rsidRDefault="00614F98" w:rsidP="00614F98">
      <w:pPr>
        <w:pStyle w:val="1"/>
        <w:rPr>
          <w:rFonts w:ascii="CMU Concrete" w:hAnsi="CMU Concrete"/>
        </w:rPr>
      </w:pPr>
      <w:r>
        <w:rPr>
          <w:rFonts w:ascii="CMU Concrete" w:hAnsi="CMU Concrete"/>
        </w:rPr>
        <w:t>LDA</w:t>
      </w:r>
    </w:p>
    <w:p w14:paraId="77EE51CE" w14:textId="77777777" w:rsidR="00614F98" w:rsidRDefault="00614F98" w:rsidP="00614F98">
      <w:pPr>
        <w:pStyle w:val="p4"/>
        <w:ind w:leftChars="425" w:left="850" w:right="200"/>
      </w:pPr>
      <w:r>
        <w:rPr>
          <w:rFonts w:hint="eastAsia"/>
        </w:rPr>
        <w:t>각</w:t>
      </w:r>
      <w:r>
        <w:t xml:space="preserve"> </w:t>
      </w:r>
      <w:r>
        <w:rPr>
          <w:rFonts w:hint="eastAsia"/>
        </w:rPr>
        <w:t>클래스를</w:t>
      </w:r>
      <w:r>
        <w:t xml:space="preserve"> </w:t>
      </w:r>
      <w:r>
        <w:rPr>
          <w:rFonts w:hint="eastAsia"/>
        </w:rPr>
        <w:t>구분하는</w:t>
      </w:r>
      <w:r>
        <w:t xml:space="preserve"> </w:t>
      </w:r>
      <w:r>
        <w:rPr>
          <w:rFonts w:hint="eastAsia"/>
        </w:rPr>
        <w:t>공간상의</w:t>
      </w:r>
      <w:r>
        <w:t xml:space="preserve"> </w:t>
      </w:r>
      <w:r>
        <w:rPr>
          <w:rFonts w:hint="eastAsia"/>
        </w:rPr>
        <w:t>선형평면으로</w:t>
      </w:r>
      <w:r>
        <w:t xml:space="preserve"> </w:t>
      </w:r>
      <w:r>
        <w:rPr>
          <w:rFonts w:hint="eastAsia"/>
        </w:rPr>
        <w:t>관측치를</w:t>
      </w:r>
      <w:r>
        <w:t xml:space="preserve"> </w:t>
      </w:r>
      <w:r>
        <w:rPr>
          <w:rFonts w:hint="eastAsia"/>
        </w:rPr>
        <w:t>분류합니다</w:t>
      </w:r>
      <w:r>
        <w:t>.</w:t>
      </w:r>
    </w:p>
    <w:p w14:paraId="0CC54D8A" w14:textId="77777777" w:rsidR="00614F98" w:rsidRDefault="00614F98" w:rsidP="00614F98">
      <w:pPr>
        <w:pStyle w:val="1"/>
        <w:rPr>
          <w:rFonts w:ascii="CMU Concrete" w:hAnsi="CMU Concrete"/>
        </w:rPr>
      </w:pPr>
      <w:r>
        <w:rPr>
          <w:rFonts w:ascii="CMU Concrete" w:hAnsi="CMU Concrete"/>
        </w:rPr>
        <w:t>LOGISTIC</w:t>
      </w:r>
    </w:p>
    <w:p w14:paraId="083C6ACC" w14:textId="77777777" w:rsidR="00614F98" w:rsidRDefault="00614F98" w:rsidP="00614F98">
      <w:pPr>
        <w:pStyle w:val="145cm"/>
        <w:ind w:leftChars="400" w:left="800"/>
        <w:rPr>
          <w:rStyle w:val="p4Char"/>
        </w:rPr>
      </w:pPr>
      <w:r>
        <w:rPr>
          <w:rStyle w:val="p4Char"/>
          <w:rFonts w:hint="eastAsia"/>
        </w:rPr>
        <w:t>종속변수가</w:t>
      </w:r>
      <w:r>
        <w:rPr>
          <w:rStyle w:val="p4Char"/>
        </w:rPr>
        <w:t xml:space="preserve"> </w:t>
      </w:r>
      <w:r>
        <w:rPr>
          <w:rStyle w:val="p4Char"/>
          <w:rFonts w:hint="eastAsia"/>
        </w:rPr>
        <w:t>범주형일</w:t>
      </w:r>
      <w:r>
        <w:rPr>
          <w:rStyle w:val="p4Char"/>
        </w:rPr>
        <w:t xml:space="preserve"> </w:t>
      </w:r>
      <w:r>
        <w:rPr>
          <w:rStyle w:val="p4Char"/>
          <w:rFonts w:hint="eastAsia"/>
        </w:rPr>
        <w:t>때</w:t>
      </w:r>
      <w:r>
        <w:rPr>
          <w:rStyle w:val="p4Char"/>
        </w:rPr>
        <w:t xml:space="preserve"> </w:t>
      </w:r>
      <w:r>
        <w:rPr>
          <w:rStyle w:val="p4Char"/>
          <w:rFonts w:hint="eastAsia"/>
        </w:rPr>
        <w:t>이를</w:t>
      </w:r>
      <w:r>
        <w:rPr>
          <w:rStyle w:val="p4Char"/>
        </w:rPr>
        <w:t xml:space="preserve"> </w:t>
      </w:r>
      <w:r>
        <w:rPr>
          <w:rStyle w:val="p4Char"/>
          <w:rFonts w:hint="eastAsia"/>
        </w:rPr>
        <w:t>효과적으로</w:t>
      </w:r>
      <w:r>
        <w:rPr>
          <w:rStyle w:val="p4Char"/>
        </w:rPr>
        <w:t xml:space="preserve"> </w:t>
      </w:r>
      <w:r>
        <w:rPr>
          <w:rStyle w:val="p4Char"/>
          <w:rFonts w:hint="eastAsia"/>
        </w:rPr>
        <w:t>분류하는</w:t>
      </w:r>
      <w:r>
        <w:rPr>
          <w:rStyle w:val="p4Char"/>
        </w:rPr>
        <w:t xml:space="preserve"> </w:t>
      </w:r>
      <w:r>
        <w:rPr>
          <w:rStyle w:val="p4Char"/>
          <w:rFonts w:hint="eastAsia"/>
        </w:rPr>
        <w:t>분석법입니다</w:t>
      </w:r>
      <w:r>
        <w:rPr>
          <w:rStyle w:val="p4Char"/>
        </w:rPr>
        <w:t>. (Logistic</w:t>
      </w:r>
      <w:r>
        <w:rPr>
          <w:rFonts w:ascii="CMU Concrete" w:eastAsia="굴림" w:hAnsi="CMU Concrete"/>
        </w:rPr>
        <w:t xml:space="preserve"> </w:t>
      </w:r>
      <w:r>
        <w:rPr>
          <w:rStyle w:val="p4Char"/>
        </w:rPr>
        <w:t>Regression)</w:t>
      </w:r>
    </w:p>
    <w:p w14:paraId="10D9C86A" w14:textId="77777777" w:rsidR="00614F98" w:rsidRDefault="00614F98" w:rsidP="00614F98">
      <w:pPr>
        <w:pStyle w:val="1"/>
      </w:pPr>
      <w:r>
        <w:rPr>
          <w:rFonts w:ascii="CMU Concrete" w:hAnsi="CMU Concrete"/>
        </w:rPr>
        <w:t>MANUAL CART</w:t>
      </w:r>
    </w:p>
    <w:p w14:paraId="0DEA35BF" w14:textId="77777777" w:rsidR="00614F98" w:rsidRDefault="00614F98" w:rsidP="00614F98">
      <w:pPr>
        <w:pStyle w:val="p4"/>
        <w:ind w:leftChars="425" w:left="850" w:right="200" w:firstLine="1"/>
      </w:pPr>
      <w:r>
        <w:rPr>
          <w:rFonts w:hint="eastAsia"/>
        </w:rPr>
        <w:t>사용자가</w:t>
      </w:r>
      <w:r>
        <w:t xml:space="preserve"> </w:t>
      </w:r>
      <w:r>
        <w:rPr>
          <w:rFonts w:hint="eastAsia"/>
        </w:rPr>
        <w:t>원하는</w:t>
      </w:r>
      <w:r>
        <w:t xml:space="preserve"> </w:t>
      </w:r>
      <w:r>
        <w:rPr>
          <w:rFonts w:hint="eastAsia"/>
        </w:rPr>
        <w:t>조건에</w:t>
      </w:r>
      <w:r>
        <w:t xml:space="preserve"> </w:t>
      </w:r>
      <w:r>
        <w:rPr>
          <w:rFonts w:hint="eastAsia"/>
        </w:rPr>
        <w:t>따라</w:t>
      </w:r>
      <w:r>
        <w:t xml:space="preserve"> </w:t>
      </w:r>
      <w:r>
        <w:rPr>
          <w:rFonts w:hint="eastAsia"/>
        </w:rPr>
        <w:t>의사결정나무를</w:t>
      </w:r>
      <w:r>
        <w:t xml:space="preserve"> </w:t>
      </w:r>
      <w:r>
        <w:rPr>
          <w:rFonts w:hint="eastAsia"/>
        </w:rPr>
        <w:t>그립니다</w:t>
      </w:r>
      <w:r>
        <w:t>.</w:t>
      </w:r>
    </w:p>
    <w:p w14:paraId="6D1C8C71" w14:textId="77777777" w:rsidR="00614F98" w:rsidRDefault="00614F98" w:rsidP="00614F98">
      <w:pPr>
        <w:pStyle w:val="1"/>
        <w:rPr>
          <w:rFonts w:ascii="CMU Concrete" w:hAnsi="CMU Concrete"/>
        </w:rPr>
      </w:pPr>
      <w:r>
        <w:rPr>
          <w:rFonts w:ascii="CMU Concrete" w:hAnsi="CMU Concrete"/>
        </w:rPr>
        <w:t>MLP</w:t>
      </w:r>
    </w:p>
    <w:p w14:paraId="7B44C3C2" w14:textId="77777777" w:rsidR="00614F98" w:rsidRDefault="00614F98" w:rsidP="00614F98">
      <w:pPr>
        <w:pStyle w:val="145cm"/>
        <w:rPr>
          <w:rStyle w:val="p4Char"/>
        </w:rPr>
      </w:pPr>
      <w:r>
        <w:rPr>
          <w:rStyle w:val="p4Char"/>
          <w:rFonts w:hint="eastAsia"/>
        </w:rPr>
        <w:t>다층신경망으로</w:t>
      </w:r>
      <w:r>
        <w:rPr>
          <w:rStyle w:val="p4Char"/>
        </w:rPr>
        <w:t xml:space="preserve"> </w:t>
      </w:r>
      <w:r>
        <w:rPr>
          <w:rStyle w:val="p4Char"/>
          <w:rFonts w:hint="eastAsia"/>
        </w:rPr>
        <w:t>자가학습을</w:t>
      </w:r>
      <w:r>
        <w:rPr>
          <w:rStyle w:val="p4Char"/>
        </w:rPr>
        <w:t xml:space="preserve"> </w:t>
      </w:r>
      <w:r>
        <w:rPr>
          <w:rStyle w:val="p4Char"/>
          <w:rFonts w:hint="eastAsia"/>
        </w:rPr>
        <w:t>통해</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 (Multi Layer</w:t>
      </w:r>
      <w:r>
        <w:rPr>
          <w:rFonts w:ascii="CMU Concrete" w:eastAsia="굴림" w:hAnsi="CMU Concrete"/>
        </w:rPr>
        <w:t xml:space="preserve"> </w:t>
      </w:r>
      <w:r>
        <w:rPr>
          <w:rStyle w:val="p4Char"/>
        </w:rPr>
        <w:t>Perception)</w:t>
      </w:r>
    </w:p>
    <w:p w14:paraId="1816DB4C" w14:textId="77777777" w:rsidR="00614F98" w:rsidRDefault="00614F98" w:rsidP="00614F98">
      <w:pPr>
        <w:pStyle w:val="1"/>
      </w:pPr>
      <w:r>
        <w:rPr>
          <w:rFonts w:ascii="CMU Concrete" w:hAnsi="CMU Concrete"/>
        </w:rPr>
        <w:t>MLR</w:t>
      </w:r>
    </w:p>
    <w:p w14:paraId="3FE7A2CA" w14:textId="77777777" w:rsidR="00614F98" w:rsidRDefault="00614F98" w:rsidP="00614F98">
      <w:pPr>
        <w:pStyle w:val="p4"/>
        <w:ind w:left="200" w:right="200" w:firstLineChars="325" w:firstLine="650"/>
      </w:pPr>
      <w:r>
        <w:rPr>
          <w:rFonts w:hint="eastAsia"/>
        </w:rPr>
        <w:t>다변량</w:t>
      </w:r>
      <w:r>
        <w:t xml:space="preserve"> </w:t>
      </w:r>
      <w:r>
        <w:rPr>
          <w:rFonts w:hint="eastAsia"/>
        </w:rPr>
        <w:t>선형회귀분석을</w:t>
      </w:r>
      <w:r>
        <w:t xml:space="preserve"> </w:t>
      </w:r>
      <w:r>
        <w:rPr>
          <w:rFonts w:hint="eastAsia"/>
        </w:rPr>
        <w:t>합니다</w:t>
      </w:r>
      <w:r>
        <w:t>.</w:t>
      </w:r>
    </w:p>
    <w:p w14:paraId="345CF15B" w14:textId="77777777" w:rsidR="00614F98" w:rsidRDefault="00614F98" w:rsidP="00614F98">
      <w:pPr>
        <w:pStyle w:val="1"/>
        <w:rPr>
          <w:rFonts w:ascii="CMU Concrete" w:hAnsi="CMU Concrete"/>
        </w:rPr>
      </w:pPr>
      <w:r>
        <w:rPr>
          <w:rFonts w:ascii="CMU Concrete" w:hAnsi="CMU Concrete"/>
        </w:rPr>
        <w:t>PCA</w:t>
      </w:r>
    </w:p>
    <w:p w14:paraId="6CA3FEF5" w14:textId="77777777" w:rsidR="00614F98" w:rsidRDefault="00614F98" w:rsidP="00614F98">
      <w:pPr>
        <w:pStyle w:val="p4"/>
        <w:ind w:left="200" w:right="200" w:firstLineChars="325" w:firstLine="650"/>
      </w:pPr>
      <w:r>
        <w:rPr>
          <w:rFonts w:hint="eastAsia"/>
        </w:rPr>
        <w:t>독립변수를</w:t>
      </w:r>
      <w:r>
        <w:t xml:space="preserve"> </w:t>
      </w:r>
      <w:r>
        <w:rPr>
          <w:rFonts w:hint="eastAsia"/>
        </w:rPr>
        <w:t>분산</w:t>
      </w:r>
      <w:r>
        <w:t xml:space="preserve"> </w:t>
      </w:r>
      <w:r>
        <w:rPr>
          <w:rFonts w:hint="eastAsia"/>
        </w:rPr>
        <w:t>설명도에</w:t>
      </w:r>
      <w:r>
        <w:t xml:space="preserve"> </w:t>
      </w:r>
      <w:r>
        <w:rPr>
          <w:rFonts w:hint="eastAsia"/>
        </w:rPr>
        <w:t>따라</w:t>
      </w:r>
      <w:r>
        <w:t xml:space="preserve"> </w:t>
      </w:r>
      <w:r>
        <w:rPr>
          <w:rFonts w:hint="eastAsia"/>
        </w:rPr>
        <w:t>주성분으로</w:t>
      </w:r>
      <w:r>
        <w:t xml:space="preserve"> </w:t>
      </w:r>
      <w:r>
        <w:rPr>
          <w:rFonts w:hint="eastAsia"/>
        </w:rPr>
        <w:t>변환합니다</w:t>
      </w:r>
      <w:r>
        <w:t>.</w:t>
      </w:r>
    </w:p>
    <w:p w14:paraId="6A78E11B" w14:textId="77777777" w:rsidR="00614F98" w:rsidRDefault="00614F98" w:rsidP="00614F98">
      <w:pPr>
        <w:pStyle w:val="1"/>
        <w:rPr>
          <w:rFonts w:ascii="CMU Concrete" w:hAnsi="CMU Concrete"/>
        </w:rPr>
      </w:pPr>
      <w:r>
        <w:rPr>
          <w:rFonts w:ascii="CMU Concrete" w:hAnsi="CMU Concrete"/>
        </w:rPr>
        <w:t>PCR</w:t>
      </w:r>
    </w:p>
    <w:p w14:paraId="3A60BC6C" w14:textId="77777777" w:rsidR="00614F98" w:rsidRDefault="00614F98" w:rsidP="00614F98">
      <w:pPr>
        <w:pStyle w:val="p4"/>
        <w:ind w:left="200" w:right="200" w:firstLineChars="325" w:firstLine="650"/>
      </w:pPr>
      <w:r>
        <w:t>PCA</w:t>
      </w:r>
      <w:r>
        <w:rPr>
          <w:rFonts w:hint="eastAsia"/>
        </w:rPr>
        <w:t>를</w:t>
      </w:r>
      <w:r>
        <w:t xml:space="preserve"> </w:t>
      </w:r>
      <w:r>
        <w:rPr>
          <w:rFonts w:hint="eastAsia"/>
        </w:rPr>
        <w:t>거친</w:t>
      </w:r>
      <w:r>
        <w:t xml:space="preserve"> </w:t>
      </w:r>
      <w:r>
        <w:rPr>
          <w:rFonts w:hint="eastAsia"/>
        </w:rPr>
        <w:t>주성분으로</w:t>
      </w:r>
      <w:r>
        <w:t xml:space="preserve"> </w:t>
      </w:r>
      <w:r>
        <w:rPr>
          <w:rFonts w:hint="eastAsia"/>
        </w:rPr>
        <w:t>회귀분석을</w:t>
      </w:r>
      <w:r>
        <w:t xml:space="preserve"> </w:t>
      </w:r>
      <w:r>
        <w:rPr>
          <w:rFonts w:hint="eastAsia"/>
        </w:rPr>
        <w:t>합니다</w:t>
      </w:r>
      <w:r>
        <w:t>.</w:t>
      </w:r>
    </w:p>
    <w:p w14:paraId="2C295F7D" w14:textId="77777777" w:rsidR="00614F98" w:rsidRDefault="00614F98" w:rsidP="00614F98">
      <w:pPr>
        <w:pStyle w:val="1"/>
        <w:rPr>
          <w:rFonts w:ascii="CMU Concrete" w:hAnsi="CMU Concrete"/>
        </w:rPr>
      </w:pPr>
      <w:r>
        <w:rPr>
          <w:rFonts w:ascii="CMU Concrete" w:hAnsi="CMU Concrete"/>
        </w:rPr>
        <w:t>PLS</w:t>
      </w:r>
    </w:p>
    <w:p w14:paraId="4A411999" w14:textId="77777777" w:rsidR="00614F98" w:rsidRDefault="00614F98" w:rsidP="00614F98">
      <w:pPr>
        <w:pStyle w:val="p4"/>
        <w:ind w:left="200" w:right="200" w:firstLineChars="425" w:firstLine="850"/>
      </w:pPr>
      <w:r>
        <w:rPr>
          <w:rFonts w:hint="eastAsia"/>
        </w:rPr>
        <w:t>동시에</w:t>
      </w:r>
      <w:r>
        <w:t xml:space="preserve"> </w:t>
      </w:r>
      <w:r>
        <w:rPr>
          <w:rFonts w:hint="eastAsia"/>
        </w:rPr>
        <w:t>여러</w:t>
      </w:r>
      <w:r>
        <w:t xml:space="preserve"> </w:t>
      </w:r>
      <w:r>
        <w:rPr>
          <w:rFonts w:hint="eastAsia"/>
        </w:rPr>
        <w:t>종속변수들을</w:t>
      </w:r>
      <w:r>
        <w:t xml:space="preserve"> </w:t>
      </w:r>
      <w:r>
        <w:rPr>
          <w:rFonts w:hint="eastAsia"/>
        </w:rPr>
        <w:t>회귀분석</w:t>
      </w:r>
      <w:r>
        <w:t xml:space="preserve"> </w:t>
      </w:r>
      <w:r>
        <w:rPr>
          <w:rFonts w:hint="eastAsia"/>
        </w:rPr>
        <w:t>합니다</w:t>
      </w:r>
      <w:r>
        <w:t>.</w:t>
      </w:r>
    </w:p>
    <w:p w14:paraId="3E7FDE98" w14:textId="77777777" w:rsidR="00614F98" w:rsidRDefault="00614F98" w:rsidP="00614F98">
      <w:pPr>
        <w:pStyle w:val="1"/>
        <w:rPr>
          <w:rFonts w:ascii="CMU Concrete" w:hAnsi="CMU Concrete"/>
        </w:rPr>
      </w:pPr>
      <w:r>
        <w:rPr>
          <w:rFonts w:ascii="CMU Concrete" w:hAnsi="CMU Concrete"/>
        </w:rPr>
        <w:t>QDA</w:t>
      </w:r>
    </w:p>
    <w:p w14:paraId="4A8B4928" w14:textId="77777777" w:rsidR="00614F98" w:rsidRDefault="00614F98" w:rsidP="00614F98">
      <w:pPr>
        <w:pStyle w:val="p4"/>
        <w:ind w:left="200" w:right="200" w:firstLineChars="325" w:firstLine="650"/>
      </w:pPr>
      <w:r>
        <w:rPr>
          <w:rFonts w:hint="eastAsia"/>
        </w:rPr>
        <w:t>각</w:t>
      </w:r>
      <w:r>
        <w:t xml:space="preserve"> </w:t>
      </w:r>
      <w:r>
        <w:rPr>
          <w:rFonts w:hint="eastAsia"/>
        </w:rPr>
        <w:t>클래스를</w:t>
      </w:r>
      <w:r>
        <w:t xml:space="preserve"> </w:t>
      </w:r>
      <w:r>
        <w:rPr>
          <w:rFonts w:hint="eastAsia"/>
        </w:rPr>
        <w:t>공간상의</w:t>
      </w:r>
      <w:r>
        <w:t xml:space="preserve"> </w:t>
      </w:r>
      <w:r>
        <w:rPr>
          <w:rFonts w:hint="eastAsia"/>
        </w:rPr>
        <w:t>비선형평면으로</w:t>
      </w:r>
      <w:r>
        <w:t xml:space="preserve"> </w:t>
      </w:r>
      <w:r>
        <w:rPr>
          <w:rFonts w:hint="eastAsia"/>
        </w:rPr>
        <w:t>구분하여</w:t>
      </w:r>
      <w:r>
        <w:t xml:space="preserve"> </w:t>
      </w:r>
      <w:r>
        <w:rPr>
          <w:rFonts w:hint="eastAsia"/>
        </w:rPr>
        <w:t>관측치를</w:t>
      </w:r>
      <w:r>
        <w:t xml:space="preserve"> </w:t>
      </w:r>
      <w:r>
        <w:rPr>
          <w:rFonts w:hint="eastAsia"/>
        </w:rPr>
        <w:t>분류합니다</w:t>
      </w:r>
      <w:r>
        <w:t>.</w:t>
      </w:r>
    </w:p>
    <w:p w14:paraId="5C825880" w14:textId="77777777" w:rsidR="00614F98" w:rsidRDefault="00614F98" w:rsidP="00614F98">
      <w:pPr>
        <w:pStyle w:val="1"/>
        <w:rPr>
          <w:rFonts w:ascii="CMU Concrete" w:hAnsi="CMU Concrete"/>
        </w:rPr>
      </w:pPr>
      <w:r>
        <w:rPr>
          <w:rFonts w:ascii="CMU Concrete" w:hAnsi="CMU Concrete"/>
        </w:rPr>
        <w:t>RBF</w:t>
      </w:r>
    </w:p>
    <w:p w14:paraId="0F89FF98" w14:textId="77777777" w:rsidR="00614F98" w:rsidRDefault="00614F98" w:rsidP="00614F98">
      <w:pPr>
        <w:pStyle w:val="145cm"/>
        <w:rPr>
          <w:rStyle w:val="p4Char"/>
        </w:rPr>
      </w:pPr>
      <w:r>
        <w:rPr>
          <w:rStyle w:val="p4Char"/>
          <w:rFonts w:hint="eastAsia"/>
        </w:rPr>
        <w:t>입력데이터를</w:t>
      </w:r>
      <w:r>
        <w:rPr>
          <w:rStyle w:val="p4Char"/>
        </w:rPr>
        <w:t xml:space="preserve"> </w:t>
      </w:r>
      <w:r>
        <w:rPr>
          <w:rStyle w:val="p4Char"/>
          <w:rFonts w:hint="eastAsia"/>
        </w:rPr>
        <w:t>신경망을</w:t>
      </w:r>
      <w:r>
        <w:rPr>
          <w:rStyle w:val="p4Char"/>
        </w:rPr>
        <w:t xml:space="preserve"> </w:t>
      </w:r>
      <w:r>
        <w:rPr>
          <w:rStyle w:val="p4Char"/>
          <w:rFonts w:hint="eastAsia"/>
        </w:rPr>
        <w:t>통해</w:t>
      </w:r>
      <w:r>
        <w:rPr>
          <w:rStyle w:val="p4Char"/>
        </w:rPr>
        <w:t xml:space="preserve"> </w:t>
      </w:r>
      <w:r>
        <w:rPr>
          <w:rStyle w:val="p4Char"/>
          <w:rFonts w:hint="eastAsia"/>
        </w:rPr>
        <w:t>고차원</w:t>
      </w:r>
      <w:r>
        <w:rPr>
          <w:rStyle w:val="p4Char"/>
        </w:rPr>
        <w:t xml:space="preserve"> </w:t>
      </w:r>
      <w:r>
        <w:rPr>
          <w:rStyle w:val="p4Char"/>
          <w:rFonts w:hint="eastAsia"/>
        </w:rPr>
        <w:t>공간</w:t>
      </w:r>
      <w:r>
        <w:rPr>
          <w:rStyle w:val="p4Char"/>
        </w:rPr>
        <w:t>(High-dimensional Space)</w:t>
      </w:r>
      <w:r>
        <w:rPr>
          <w:rStyle w:val="p4Char"/>
          <w:rFonts w:hint="eastAsia"/>
        </w:rPr>
        <w:t>으로</w:t>
      </w:r>
      <w:r>
        <w:rPr>
          <w:rStyle w:val="p4Char"/>
        </w:rPr>
        <w:t xml:space="preserve"> Feature</w:t>
      </w:r>
      <w:r>
        <w:rPr>
          <w:rFonts w:ascii="CMU Concrete" w:eastAsia="굴림" w:hAnsi="CMU Concrete"/>
        </w:rPr>
        <w:t xml:space="preserve"> </w:t>
      </w:r>
      <w:r>
        <w:rPr>
          <w:rStyle w:val="p4Char"/>
        </w:rPr>
        <w:t>mapping</w:t>
      </w:r>
      <w:r>
        <w:rPr>
          <w:rStyle w:val="p4Char"/>
          <w:rFonts w:hint="eastAsia"/>
        </w:rPr>
        <w:t>을</w:t>
      </w:r>
      <w:r>
        <w:rPr>
          <w:rStyle w:val="p4Char"/>
        </w:rPr>
        <w:t xml:space="preserve"> </w:t>
      </w:r>
      <w:r>
        <w:rPr>
          <w:rStyle w:val="p4Char"/>
          <w:rFonts w:hint="eastAsia"/>
        </w:rPr>
        <w:t>하여</w:t>
      </w:r>
      <w:r>
        <w:rPr>
          <w:rStyle w:val="p4Char"/>
        </w:rPr>
        <w:t xml:space="preserve"> </w:t>
      </w:r>
      <w:r>
        <w:rPr>
          <w:rStyle w:val="p4Char"/>
          <w:rFonts w:hint="eastAsia"/>
        </w:rPr>
        <w:t>분류</w:t>
      </w:r>
      <w:r>
        <w:rPr>
          <w:rStyle w:val="p4Char"/>
        </w:rPr>
        <w:t xml:space="preserve"> </w:t>
      </w:r>
      <w:r>
        <w:rPr>
          <w:rStyle w:val="p4Char"/>
          <w:rFonts w:hint="eastAsia"/>
        </w:rPr>
        <w:t>및</w:t>
      </w:r>
      <w:r>
        <w:rPr>
          <w:rStyle w:val="p4Char"/>
        </w:rPr>
        <w:t xml:space="preserve"> </w:t>
      </w:r>
      <w:r>
        <w:rPr>
          <w:rStyle w:val="p4Char"/>
          <w:rFonts w:hint="eastAsia"/>
        </w:rPr>
        <w:t>회귀분석을</w:t>
      </w:r>
      <w:r>
        <w:rPr>
          <w:rStyle w:val="p4Char"/>
        </w:rPr>
        <w:t xml:space="preserve"> </w:t>
      </w:r>
      <w:r>
        <w:rPr>
          <w:rStyle w:val="p4Char"/>
          <w:rFonts w:hint="eastAsia"/>
        </w:rPr>
        <w:t>합니다</w:t>
      </w:r>
      <w:r>
        <w:rPr>
          <w:rStyle w:val="p4Char"/>
        </w:rPr>
        <w:t>.</w:t>
      </w:r>
    </w:p>
    <w:p w14:paraId="3C1F1C92" w14:textId="77777777" w:rsidR="00614F98" w:rsidRDefault="00614F98" w:rsidP="00614F98">
      <w:pPr>
        <w:pStyle w:val="1"/>
      </w:pPr>
      <w:r>
        <w:rPr>
          <w:rFonts w:ascii="CMU Concrete" w:hAnsi="CMU Concrete" w:hint="eastAsia"/>
        </w:rPr>
        <w:t>순차</w:t>
      </w:r>
      <w:r>
        <w:rPr>
          <w:rFonts w:ascii="CMU Concrete" w:hAnsi="CMU Concrete"/>
        </w:rPr>
        <w:t xml:space="preserve"> </w:t>
      </w:r>
      <w:r>
        <w:rPr>
          <w:rFonts w:ascii="CMU Concrete" w:hAnsi="CMU Concrete" w:hint="eastAsia"/>
        </w:rPr>
        <w:t>연관성</w:t>
      </w:r>
    </w:p>
    <w:p w14:paraId="1097E947" w14:textId="21114FFF" w:rsidR="00614F98" w:rsidRPr="00B22D80" w:rsidRDefault="00614F98" w:rsidP="00614F98">
      <w:pPr>
        <w:pStyle w:val="145cm"/>
        <w:rPr>
          <w:rStyle w:val="p4Char"/>
          <w:rFonts w:ascii="굴림" w:hAnsi="굴림"/>
        </w:rPr>
      </w:pPr>
      <w:r>
        <w:rPr>
          <w:rStyle w:val="p4Char"/>
          <w:rFonts w:hint="eastAsia"/>
        </w:rPr>
        <w:t>시간의</w:t>
      </w:r>
      <w:r>
        <w:rPr>
          <w:rStyle w:val="p4Char"/>
        </w:rPr>
        <w:t xml:space="preserve"> </w:t>
      </w:r>
      <w:r>
        <w:rPr>
          <w:rStyle w:val="p4Char"/>
          <w:rFonts w:hint="eastAsia"/>
        </w:rPr>
        <w:t>순서나</w:t>
      </w:r>
      <w:r>
        <w:rPr>
          <w:rStyle w:val="p4Char"/>
        </w:rPr>
        <w:t xml:space="preserve"> </w:t>
      </w:r>
      <w:r>
        <w:rPr>
          <w:rStyle w:val="p4Char"/>
          <w:rFonts w:hint="eastAsia"/>
        </w:rPr>
        <w:t>구매</w:t>
      </w:r>
      <w:r>
        <w:rPr>
          <w:rStyle w:val="p4Char"/>
        </w:rPr>
        <w:t xml:space="preserve"> </w:t>
      </w:r>
      <w:r>
        <w:rPr>
          <w:rStyle w:val="p4Char"/>
          <w:rFonts w:hint="eastAsia"/>
        </w:rPr>
        <w:t>순서</w:t>
      </w:r>
      <w:r>
        <w:rPr>
          <w:rStyle w:val="p4Char"/>
        </w:rPr>
        <w:t xml:space="preserve"> </w:t>
      </w:r>
      <w:r>
        <w:rPr>
          <w:rStyle w:val="p4Char"/>
          <w:rFonts w:hint="eastAsia"/>
        </w:rPr>
        <w:t>등</w:t>
      </w:r>
      <w:r>
        <w:rPr>
          <w:rStyle w:val="p4Char"/>
        </w:rPr>
        <w:t xml:space="preserve"> </w:t>
      </w:r>
      <w:r>
        <w:rPr>
          <w:rStyle w:val="p4Char"/>
          <w:rFonts w:hint="eastAsia"/>
        </w:rPr>
        <w:t>여러</w:t>
      </w:r>
      <w:r>
        <w:rPr>
          <w:rStyle w:val="p4Char"/>
        </w:rPr>
        <w:t xml:space="preserve"> </w:t>
      </w:r>
      <w:r>
        <w:rPr>
          <w:rStyle w:val="p4Char"/>
          <w:rFonts w:hint="eastAsia"/>
        </w:rPr>
        <w:t>가지</w:t>
      </w:r>
      <w:r>
        <w:rPr>
          <w:rStyle w:val="p4Char"/>
        </w:rPr>
        <w:t xml:space="preserve"> </w:t>
      </w:r>
      <w:r>
        <w:rPr>
          <w:rStyle w:val="p4Char"/>
          <w:rFonts w:hint="eastAsia"/>
        </w:rPr>
        <w:t>순차적으로</w:t>
      </w:r>
      <w:r>
        <w:rPr>
          <w:rStyle w:val="p4Char"/>
        </w:rPr>
        <w:t xml:space="preserve"> </w:t>
      </w:r>
      <w:r>
        <w:rPr>
          <w:rStyle w:val="p4Char"/>
          <w:rFonts w:hint="eastAsia"/>
        </w:rPr>
        <w:t>일어나는</w:t>
      </w:r>
      <w:r>
        <w:rPr>
          <w:rStyle w:val="p4Char"/>
        </w:rPr>
        <w:t xml:space="preserve"> </w:t>
      </w:r>
      <w:r>
        <w:rPr>
          <w:rStyle w:val="p4Char"/>
          <w:rFonts w:hint="eastAsia"/>
        </w:rPr>
        <w:t>사건에서</w:t>
      </w:r>
      <w:r>
        <w:rPr>
          <w:rStyle w:val="p4Char"/>
        </w:rPr>
        <w:t xml:space="preserve"> </w:t>
      </w:r>
      <w:r>
        <w:rPr>
          <w:rStyle w:val="p4Char"/>
          <w:rFonts w:hint="eastAsia"/>
        </w:rPr>
        <w:t>상관관계를</w:t>
      </w:r>
      <w:r>
        <w:rPr>
          <w:rFonts w:ascii="CMU Concrete" w:eastAsia="굴림" w:hAnsi="CMU Concrete"/>
        </w:rPr>
        <w:t xml:space="preserve"> </w:t>
      </w:r>
      <w:r w:rsidRPr="00B22D80">
        <w:rPr>
          <w:rStyle w:val="p4Char"/>
          <w:rFonts w:ascii="굴림" w:hAnsi="굴림" w:hint="eastAsia"/>
        </w:rPr>
        <w:t>도출합니다</w:t>
      </w:r>
      <w:r w:rsidRPr="00B22D80">
        <w:rPr>
          <w:rStyle w:val="p4Char"/>
          <w:rFonts w:ascii="굴림" w:hAnsi="굴림"/>
        </w:rPr>
        <w:t>.</w:t>
      </w:r>
    </w:p>
    <w:p w14:paraId="3ACBAC7C" w14:textId="77777777" w:rsidR="00B22D80" w:rsidRPr="00B22D80" w:rsidRDefault="00B22D80" w:rsidP="00B22D80">
      <w:pPr>
        <w:pStyle w:val="1"/>
        <w:rPr>
          <w:rFonts w:ascii="CMU Concrete" w:hAnsi="CMU Concrete"/>
        </w:rPr>
      </w:pPr>
      <w:r w:rsidRPr="00B22D80">
        <w:rPr>
          <w:rFonts w:ascii="CMU Concrete" w:hAnsi="CMU Concrete"/>
        </w:rPr>
        <w:t>ScoreCard</w:t>
      </w:r>
    </w:p>
    <w:p w14:paraId="3036A103" w14:textId="32A4D3F5" w:rsidR="00B22D80" w:rsidRPr="00B22D80" w:rsidRDefault="00B22D80" w:rsidP="00B22D80">
      <w:pPr>
        <w:pStyle w:val="145cm"/>
        <w:rPr>
          <w:rStyle w:val="p4Char"/>
          <w:rFonts w:ascii="굴림" w:hAnsi="굴림"/>
        </w:rPr>
      </w:pPr>
      <w:r w:rsidRPr="00B22D80">
        <w:rPr>
          <w:rFonts w:ascii="굴림" w:eastAsia="굴림" w:hAnsi="굴림"/>
        </w:rPr>
        <w:t xml:space="preserve">Logistic </w:t>
      </w:r>
      <w:r w:rsidRPr="00B22D80">
        <w:rPr>
          <w:rFonts w:ascii="굴림" w:eastAsia="굴림" w:hAnsi="굴림" w:hint="eastAsia"/>
        </w:rPr>
        <w:t>회귀분석을</w:t>
      </w:r>
      <w:r w:rsidRPr="00B22D80">
        <w:rPr>
          <w:rFonts w:ascii="굴림" w:eastAsia="굴림" w:hAnsi="굴림"/>
        </w:rPr>
        <w:t xml:space="preserve"> </w:t>
      </w:r>
      <w:r w:rsidRPr="00B22D80">
        <w:rPr>
          <w:rFonts w:ascii="굴림" w:eastAsia="굴림" w:hAnsi="굴림" w:hint="eastAsia"/>
        </w:rPr>
        <w:t>방법론을</w:t>
      </w:r>
      <w:r w:rsidRPr="00B22D80">
        <w:rPr>
          <w:rFonts w:ascii="굴림" w:eastAsia="굴림" w:hAnsi="굴림"/>
        </w:rPr>
        <w:t xml:space="preserve"> </w:t>
      </w:r>
      <w:r w:rsidRPr="00B22D80">
        <w:rPr>
          <w:rFonts w:ascii="굴림" w:eastAsia="굴림" w:hAnsi="굴림" w:hint="eastAsia"/>
        </w:rPr>
        <w:t>이용하여</w:t>
      </w:r>
      <w:r w:rsidRPr="00B22D80">
        <w:rPr>
          <w:rFonts w:ascii="굴림" w:eastAsia="굴림" w:hAnsi="굴림"/>
        </w:rPr>
        <w:t xml:space="preserve"> </w:t>
      </w:r>
      <w:r w:rsidRPr="00B22D80">
        <w:rPr>
          <w:rFonts w:ascii="굴림" w:eastAsia="굴림" w:hAnsi="굴림" w:hint="eastAsia"/>
        </w:rPr>
        <w:t>구간화된</w:t>
      </w:r>
      <w:r w:rsidRPr="00B22D80">
        <w:rPr>
          <w:rFonts w:ascii="굴림" w:eastAsia="굴림" w:hAnsi="굴림"/>
        </w:rPr>
        <w:t xml:space="preserve"> </w:t>
      </w:r>
      <w:r w:rsidRPr="00B22D80">
        <w:rPr>
          <w:rFonts w:ascii="굴림" w:eastAsia="굴림" w:hAnsi="굴림" w:hint="eastAsia"/>
        </w:rPr>
        <w:t>데이터의</w:t>
      </w:r>
      <w:r w:rsidRPr="00B22D80">
        <w:rPr>
          <w:rFonts w:ascii="굴림" w:eastAsia="굴림" w:hAnsi="굴림"/>
        </w:rPr>
        <w:t xml:space="preserve"> </w:t>
      </w:r>
      <w:r w:rsidRPr="00B22D80">
        <w:rPr>
          <w:rFonts w:ascii="굴림" w:eastAsia="굴림" w:hAnsi="굴림" w:hint="eastAsia"/>
        </w:rPr>
        <w:t>중요</w:t>
      </w:r>
      <w:r w:rsidRPr="00B22D80">
        <w:rPr>
          <w:rFonts w:ascii="굴림" w:eastAsia="굴림" w:hAnsi="굴림"/>
        </w:rPr>
        <w:t xml:space="preserve"> </w:t>
      </w:r>
      <w:r w:rsidRPr="00B22D80">
        <w:rPr>
          <w:rFonts w:ascii="굴림" w:eastAsia="굴림" w:hAnsi="굴림" w:hint="eastAsia"/>
        </w:rPr>
        <w:t>정도를</w:t>
      </w:r>
      <w:r w:rsidRPr="00B22D80">
        <w:rPr>
          <w:rFonts w:ascii="굴림" w:eastAsia="굴림" w:hAnsi="굴림"/>
        </w:rPr>
        <w:t xml:space="preserve"> </w:t>
      </w:r>
      <w:r w:rsidRPr="00B22D80">
        <w:rPr>
          <w:rFonts w:ascii="CMU Concrete" w:eastAsia="굴림" w:hAnsi="CMU Concrete"/>
        </w:rPr>
        <w:t>Score</w:t>
      </w:r>
      <w:r w:rsidRPr="00B22D80">
        <w:rPr>
          <w:rFonts w:ascii="굴림" w:eastAsia="굴림" w:hAnsi="굴림" w:hint="eastAsia"/>
        </w:rPr>
        <w:t>로</w:t>
      </w:r>
      <w:r w:rsidRPr="00B22D80">
        <w:rPr>
          <w:rFonts w:ascii="굴림" w:eastAsia="굴림" w:hAnsi="굴림"/>
        </w:rPr>
        <w:t xml:space="preserve"> </w:t>
      </w:r>
      <w:r w:rsidRPr="00B22D80">
        <w:rPr>
          <w:rFonts w:ascii="굴림" w:eastAsia="굴림" w:hAnsi="굴림" w:hint="eastAsia"/>
        </w:rPr>
        <w:t>표시하여</w:t>
      </w:r>
      <w:r w:rsidRPr="00B22D80">
        <w:rPr>
          <w:rFonts w:ascii="굴림" w:eastAsia="굴림" w:hAnsi="굴림"/>
        </w:rPr>
        <w:t xml:space="preserve"> </w:t>
      </w:r>
      <w:r w:rsidRPr="00B22D80">
        <w:rPr>
          <w:rFonts w:ascii="굴림" w:eastAsia="굴림" w:hAnsi="굴림" w:hint="eastAsia"/>
        </w:rPr>
        <w:t>사용자들의</w:t>
      </w:r>
      <w:r w:rsidRPr="00B22D80">
        <w:rPr>
          <w:rFonts w:ascii="굴림" w:eastAsia="굴림" w:hAnsi="굴림"/>
        </w:rPr>
        <w:t xml:space="preserve"> </w:t>
      </w:r>
      <w:r w:rsidRPr="00B22D80">
        <w:rPr>
          <w:rFonts w:ascii="굴림" w:eastAsia="굴림" w:hAnsi="굴림" w:hint="eastAsia"/>
        </w:rPr>
        <w:t>변수의</w:t>
      </w:r>
      <w:r w:rsidRPr="00B22D80">
        <w:rPr>
          <w:rFonts w:ascii="굴림" w:eastAsia="굴림" w:hAnsi="굴림"/>
        </w:rPr>
        <w:t xml:space="preserve"> </w:t>
      </w:r>
      <w:r w:rsidRPr="00B22D80">
        <w:rPr>
          <w:rFonts w:ascii="굴림" w:eastAsia="굴림" w:hAnsi="굴림" w:hint="eastAsia"/>
        </w:rPr>
        <w:t>중요성을</w:t>
      </w:r>
      <w:r w:rsidRPr="00B22D80">
        <w:rPr>
          <w:rFonts w:ascii="굴림" w:eastAsia="굴림" w:hAnsi="굴림"/>
        </w:rPr>
        <w:t xml:space="preserve"> </w:t>
      </w:r>
      <w:r w:rsidRPr="00B22D80">
        <w:rPr>
          <w:rFonts w:ascii="굴림" w:eastAsia="굴림" w:hAnsi="굴림" w:hint="eastAsia"/>
        </w:rPr>
        <w:t>쉽게</w:t>
      </w:r>
      <w:r w:rsidRPr="00B22D80">
        <w:rPr>
          <w:rFonts w:ascii="굴림" w:eastAsia="굴림" w:hAnsi="굴림"/>
        </w:rPr>
        <w:t xml:space="preserve"> </w:t>
      </w:r>
      <w:r w:rsidRPr="00B22D80">
        <w:rPr>
          <w:rFonts w:ascii="굴림" w:eastAsia="굴림" w:hAnsi="굴림" w:hint="eastAsia"/>
        </w:rPr>
        <w:t>알아볼</w:t>
      </w:r>
      <w:r w:rsidRPr="00B22D80">
        <w:rPr>
          <w:rFonts w:ascii="굴림" w:eastAsia="굴림" w:hAnsi="굴림"/>
        </w:rPr>
        <w:t xml:space="preserve"> </w:t>
      </w:r>
      <w:r w:rsidRPr="00B22D80">
        <w:rPr>
          <w:rFonts w:ascii="굴림" w:eastAsia="굴림" w:hAnsi="굴림" w:hint="eastAsia"/>
        </w:rPr>
        <w:t>수</w:t>
      </w:r>
      <w:r w:rsidRPr="00B22D80">
        <w:rPr>
          <w:rFonts w:ascii="굴림" w:eastAsia="굴림" w:hAnsi="굴림"/>
        </w:rPr>
        <w:t xml:space="preserve"> </w:t>
      </w:r>
      <w:r w:rsidRPr="00B22D80">
        <w:rPr>
          <w:rFonts w:ascii="굴림" w:eastAsia="굴림" w:hAnsi="굴림" w:hint="eastAsia"/>
        </w:rPr>
        <w:t>있도록</w:t>
      </w:r>
      <w:r w:rsidRPr="00B22D80">
        <w:rPr>
          <w:rFonts w:ascii="굴림" w:eastAsia="굴림" w:hAnsi="굴림"/>
        </w:rPr>
        <w:t xml:space="preserve"> </w:t>
      </w:r>
      <w:r w:rsidRPr="00B22D80">
        <w:rPr>
          <w:rFonts w:ascii="굴림" w:eastAsia="굴림" w:hAnsi="굴림" w:hint="eastAsia"/>
        </w:rPr>
        <w:t>한</w:t>
      </w:r>
      <w:r w:rsidRPr="00B22D80">
        <w:rPr>
          <w:rFonts w:ascii="굴림" w:eastAsia="굴림" w:hAnsi="굴림"/>
        </w:rPr>
        <w:t xml:space="preserve"> </w:t>
      </w:r>
      <w:r w:rsidRPr="00B22D80">
        <w:rPr>
          <w:rFonts w:ascii="굴림" w:eastAsia="굴림" w:hAnsi="굴림" w:hint="eastAsia"/>
        </w:rPr>
        <w:t>방법론입니다</w:t>
      </w:r>
      <w:r w:rsidRPr="00B22D80">
        <w:rPr>
          <w:rFonts w:ascii="굴림" w:eastAsia="굴림" w:hAnsi="굴림"/>
        </w:rPr>
        <w:t xml:space="preserve">. </w:t>
      </w:r>
      <w:r w:rsidRPr="00B22D80">
        <w:rPr>
          <w:rFonts w:ascii="CMU Concrete" w:eastAsia="굴림" w:hAnsi="CMU Concrete"/>
        </w:rPr>
        <w:t>ScoreCard</w:t>
      </w:r>
      <w:r w:rsidRPr="00B22D80">
        <w:rPr>
          <w:rFonts w:ascii="굴림" w:eastAsia="굴림" w:hAnsi="굴림" w:hint="eastAsia"/>
        </w:rPr>
        <w:t>는</w:t>
      </w:r>
      <w:r w:rsidRPr="00B22D80">
        <w:rPr>
          <w:rFonts w:ascii="굴림" w:eastAsia="굴림" w:hAnsi="굴림"/>
        </w:rPr>
        <w:t xml:space="preserve"> </w:t>
      </w:r>
      <w:r w:rsidRPr="00B22D80">
        <w:rPr>
          <w:rFonts w:ascii="굴림" w:eastAsia="굴림" w:hAnsi="굴림" w:hint="eastAsia"/>
        </w:rPr>
        <w:t>금융</w:t>
      </w:r>
      <w:r w:rsidRPr="00B22D80">
        <w:rPr>
          <w:rFonts w:ascii="굴림" w:eastAsia="굴림" w:hAnsi="굴림"/>
        </w:rPr>
        <w:t xml:space="preserve"> </w:t>
      </w:r>
      <w:r w:rsidRPr="00B22D80">
        <w:rPr>
          <w:rFonts w:ascii="굴림" w:eastAsia="굴림" w:hAnsi="굴림" w:hint="eastAsia"/>
        </w:rPr>
        <w:t>관련</w:t>
      </w:r>
      <w:r w:rsidRPr="00B22D80">
        <w:rPr>
          <w:rFonts w:ascii="굴림" w:eastAsia="굴림" w:hAnsi="굴림"/>
        </w:rPr>
        <w:t xml:space="preserve"> </w:t>
      </w:r>
      <w:r w:rsidRPr="00B22D80">
        <w:rPr>
          <w:rFonts w:ascii="굴림" w:eastAsia="굴림" w:hAnsi="굴림" w:hint="eastAsia"/>
        </w:rPr>
        <w:t>기관에서</w:t>
      </w:r>
      <w:r w:rsidRPr="00B22D80">
        <w:rPr>
          <w:rFonts w:ascii="굴림" w:eastAsia="굴림" w:hAnsi="굴림"/>
        </w:rPr>
        <w:t xml:space="preserve"> </w:t>
      </w:r>
      <w:r w:rsidRPr="00B22D80">
        <w:rPr>
          <w:rFonts w:ascii="굴림" w:eastAsia="굴림" w:hAnsi="굴림" w:hint="eastAsia"/>
        </w:rPr>
        <w:t>많이</w:t>
      </w:r>
      <w:r w:rsidRPr="00B22D80">
        <w:rPr>
          <w:rFonts w:ascii="굴림" w:eastAsia="굴림" w:hAnsi="굴림"/>
        </w:rPr>
        <w:t xml:space="preserve"> </w:t>
      </w:r>
      <w:r w:rsidRPr="00B22D80">
        <w:rPr>
          <w:rFonts w:ascii="굴림" w:eastAsia="굴림" w:hAnsi="굴림" w:hint="eastAsia"/>
        </w:rPr>
        <w:t>사용되고</w:t>
      </w:r>
      <w:r w:rsidRPr="00B22D80">
        <w:rPr>
          <w:rFonts w:ascii="굴림" w:eastAsia="굴림" w:hAnsi="굴림"/>
        </w:rPr>
        <w:t xml:space="preserve"> </w:t>
      </w:r>
      <w:r w:rsidRPr="00B22D80">
        <w:rPr>
          <w:rFonts w:ascii="굴림" w:eastAsia="굴림" w:hAnsi="굴림" w:hint="eastAsia"/>
        </w:rPr>
        <w:t>있습니다</w:t>
      </w:r>
      <w:r w:rsidRPr="00B22D80">
        <w:rPr>
          <w:rFonts w:ascii="굴림" w:eastAsia="굴림" w:hAnsi="굴림"/>
        </w:rPr>
        <w:t>.</w:t>
      </w:r>
    </w:p>
    <w:p w14:paraId="2EDD1346" w14:textId="77777777" w:rsidR="00614F98" w:rsidRDefault="00614F98" w:rsidP="00614F98">
      <w:pPr>
        <w:pStyle w:val="1"/>
      </w:pPr>
      <w:r>
        <w:rPr>
          <w:rFonts w:ascii="CMU Concrete" w:hAnsi="CMU Concrete"/>
        </w:rPr>
        <w:t xml:space="preserve">SOM </w:t>
      </w:r>
    </w:p>
    <w:p w14:paraId="72392D08" w14:textId="77777777" w:rsidR="00614F98" w:rsidRPr="00B22D80" w:rsidRDefault="00614F98" w:rsidP="00B22D80">
      <w:pPr>
        <w:pStyle w:val="145cm"/>
        <w:rPr>
          <w:rFonts w:ascii="굴림" w:eastAsia="굴림" w:hAnsi="굴림"/>
        </w:rPr>
      </w:pPr>
      <w:r w:rsidRPr="00B22D80">
        <w:rPr>
          <w:rFonts w:ascii="굴림" w:eastAsia="굴림" w:hAnsi="굴림" w:hint="eastAsia"/>
        </w:rPr>
        <w:t>고차원</w:t>
      </w:r>
      <w:r w:rsidRPr="00B22D80">
        <w:rPr>
          <w:rFonts w:ascii="굴림" w:eastAsia="굴림" w:hAnsi="굴림"/>
        </w:rPr>
        <w:t xml:space="preserve"> </w:t>
      </w:r>
      <w:r w:rsidRPr="00B22D80">
        <w:rPr>
          <w:rFonts w:ascii="굴림" w:eastAsia="굴림" w:hAnsi="굴림" w:hint="eastAsia"/>
        </w:rPr>
        <w:t>데이터를</w:t>
      </w:r>
      <w:r w:rsidRPr="00B22D80">
        <w:rPr>
          <w:rFonts w:ascii="굴림" w:eastAsia="굴림" w:hAnsi="굴림"/>
        </w:rPr>
        <w:t xml:space="preserve"> </w:t>
      </w:r>
      <w:r w:rsidRPr="00B22D80">
        <w:rPr>
          <w:rFonts w:ascii="굴림" w:eastAsia="굴림" w:hAnsi="굴림" w:hint="eastAsia"/>
        </w:rPr>
        <w:t>저차원으로</w:t>
      </w:r>
      <w:r w:rsidRPr="00B22D80">
        <w:rPr>
          <w:rFonts w:ascii="굴림" w:eastAsia="굴림" w:hAnsi="굴림"/>
        </w:rPr>
        <w:t xml:space="preserve"> </w:t>
      </w:r>
      <w:r w:rsidRPr="00B22D80">
        <w:rPr>
          <w:rFonts w:ascii="굴림" w:eastAsia="굴림" w:hAnsi="굴림" w:hint="eastAsia"/>
        </w:rPr>
        <w:t>투영</w:t>
      </w:r>
      <w:r w:rsidRPr="00B22D80">
        <w:rPr>
          <w:rFonts w:ascii="굴림" w:eastAsia="굴림" w:hAnsi="굴림"/>
        </w:rPr>
        <w:t xml:space="preserve">, </w:t>
      </w:r>
      <w:r w:rsidRPr="00B22D80">
        <w:rPr>
          <w:rFonts w:ascii="CMU Concrete" w:eastAsia="굴림" w:hAnsi="CMU Concrete"/>
        </w:rPr>
        <w:t>Mapping</w:t>
      </w:r>
      <w:r w:rsidRPr="00B22D80">
        <w:rPr>
          <w:rFonts w:ascii="굴림" w:eastAsia="굴림" w:hAnsi="굴림"/>
        </w:rPr>
        <w:t xml:space="preserve"> </w:t>
      </w:r>
      <w:r w:rsidRPr="00B22D80">
        <w:rPr>
          <w:rFonts w:ascii="굴림" w:eastAsia="굴림" w:hAnsi="굴림" w:hint="eastAsia"/>
        </w:rPr>
        <w:t>시키는</w:t>
      </w:r>
      <w:r w:rsidRPr="00B22D80">
        <w:rPr>
          <w:rFonts w:ascii="굴림" w:eastAsia="굴림" w:hAnsi="굴림"/>
        </w:rPr>
        <w:t xml:space="preserve"> </w:t>
      </w:r>
      <w:r w:rsidRPr="00B22D80">
        <w:rPr>
          <w:rFonts w:ascii="굴림" w:eastAsia="굴림" w:hAnsi="굴림" w:hint="eastAsia"/>
        </w:rPr>
        <w:t>방법으로</w:t>
      </w:r>
      <w:r w:rsidRPr="00B22D80">
        <w:rPr>
          <w:rFonts w:ascii="굴림" w:eastAsia="굴림" w:hAnsi="굴림"/>
        </w:rPr>
        <w:t xml:space="preserve"> </w:t>
      </w:r>
      <w:r w:rsidRPr="00B22D80">
        <w:rPr>
          <w:rFonts w:ascii="굴림" w:eastAsia="굴림" w:hAnsi="굴림" w:hint="eastAsia"/>
        </w:rPr>
        <w:t>클러스터링의</w:t>
      </w:r>
      <w:r w:rsidRPr="00B22D80">
        <w:rPr>
          <w:rFonts w:ascii="굴림" w:eastAsia="굴림" w:hAnsi="굴림"/>
        </w:rPr>
        <w:t xml:space="preserve"> </w:t>
      </w:r>
      <w:r w:rsidRPr="00B22D80">
        <w:rPr>
          <w:rFonts w:ascii="굴림" w:eastAsia="굴림" w:hAnsi="굴림" w:hint="eastAsia"/>
        </w:rPr>
        <w:t>기능</w:t>
      </w:r>
      <w:r w:rsidRPr="00B22D80">
        <w:rPr>
          <w:rFonts w:ascii="굴림" w:eastAsia="굴림" w:hAnsi="굴림"/>
        </w:rPr>
        <w:t xml:space="preserve"> </w:t>
      </w:r>
      <w:r w:rsidRPr="00B22D80">
        <w:rPr>
          <w:rFonts w:ascii="굴림" w:eastAsia="굴림" w:hAnsi="굴림" w:hint="eastAsia"/>
        </w:rPr>
        <w:t>또한</w:t>
      </w:r>
      <w:r w:rsidRPr="00B22D80">
        <w:rPr>
          <w:rFonts w:ascii="굴림" w:eastAsia="굴림" w:hAnsi="굴림"/>
        </w:rPr>
        <w:t xml:space="preserve"> </w:t>
      </w:r>
      <w:r w:rsidRPr="00B22D80">
        <w:rPr>
          <w:rFonts w:ascii="굴림" w:eastAsia="굴림" w:hAnsi="굴림" w:hint="eastAsia"/>
        </w:rPr>
        <w:t>수행합니다</w:t>
      </w:r>
      <w:r w:rsidRPr="00B22D80">
        <w:rPr>
          <w:rFonts w:ascii="굴림" w:eastAsia="굴림" w:hAnsi="굴림"/>
        </w:rPr>
        <w:t>.</w:t>
      </w:r>
    </w:p>
    <w:p w14:paraId="62404C4F" w14:textId="77777777" w:rsidR="00614F98" w:rsidRDefault="00614F98" w:rsidP="00614F98">
      <w:pPr>
        <w:pStyle w:val="1"/>
        <w:rPr>
          <w:rFonts w:ascii="CMU Concrete" w:hAnsi="CMU Concrete"/>
        </w:rPr>
      </w:pPr>
      <w:r>
        <w:rPr>
          <w:rFonts w:ascii="CMU Concrete" w:hAnsi="CMU Concrete"/>
        </w:rPr>
        <w:t>RBF DDA</w:t>
      </w:r>
    </w:p>
    <w:p w14:paraId="57BC6929" w14:textId="77777777" w:rsidR="00614F98" w:rsidRDefault="00614F98" w:rsidP="00614F98">
      <w:pPr>
        <w:pStyle w:val="p4"/>
        <w:ind w:leftChars="425" w:left="850" w:right="200"/>
        <w:rPr>
          <w:rStyle w:val="p4Char"/>
        </w:rPr>
      </w:pPr>
      <w:r>
        <w:rPr>
          <w:rFonts w:hint="eastAsia"/>
        </w:rPr>
        <w:t>기존</w:t>
      </w:r>
      <w:r>
        <w:t xml:space="preserve"> RBF </w:t>
      </w:r>
      <w:r>
        <w:rPr>
          <w:rFonts w:hint="eastAsia"/>
        </w:rPr>
        <w:t>모델링과는</w:t>
      </w:r>
      <w:r>
        <w:t xml:space="preserve"> </w:t>
      </w:r>
      <w:r>
        <w:rPr>
          <w:rFonts w:hint="eastAsia"/>
        </w:rPr>
        <w:t>다르게</w:t>
      </w:r>
      <w:r>
        <w:t xml:space="preserve"> RBF </w:t>
      </w:r>
      <w:r>
        <w:rPr>
          <w:rFonts w:hint="eastAsia"/>
        </w:rPr>
        <w:t>중심</w:t>
      </w:r>
      <w:r>
        <w:t xml:space="preserve"> </w:t>
      </w:r>
      <w:r>
        <w:rPr>
          <w:rFonts w:hint="eastAsia"/>
        </w:rPr>
        <w:t>수를</w:t>
      </w:r>
      <w:r>
        <w:t xml:space="preserve"> </w:t>
      </w:r>
      <w:r>
        <w:rPr>
          <w:rFonts w:hint="eastAsia"/>
        </w:rPr>
        <w:t>자동적으로</w:t>
      </w:r>
      <w:r>
        <w:t xml:space="preserve"> </w:t>
      </w:r>
      <w:r>
        <w:rPr>
          <w:rFonts w:hint="eastAsia"/>
        </w:rPr>
        <w:t>정하면서</w:t>
      </w:r>
      <w:r>
        <w:t xml:space="preserve"> Classification</w:t>
      </w:r>
      <w:r>
        <w:rPr>
          <w:rFonts w:hint="eastAsia"/>
        </w:rPr>
        <w:t>을</w:t>
      </w:r>
      <w:r>
        <w:t xml:space="preserve"> </w:t>
      </w:r>
      <w:r>
        <w:rPr>
          <w:rFonts w:hint="eastAsia"/>
        </w:rPr>
        <w:t>수행하는</w:t>
      </w:r>
      <w:r>
        <w:t xml:space="preserve"> </w:t>
      </w:r>
      <w:r>
        <w:rPr>
          <w:rStyle w:val="p4Char"/>
          <w:rFonts w:hint="eastAsia"/>
        </w:rPr>
        <w:t>방법입니다</w:t>
      </w:r>
      <w:r>
        <w:rPr>
          <w:rStyle w:val="p4Char"/>
        </w:rPr>
        <w:t>.</w:t>
      </w:r>
    </w:p>
    <w:p w14:paraId="6095057E" w14:textId="77777777" w:rsidR="00B22D80" w:rsidRDefault="00B22D80" w:rsidP="00B22D80">
      <w:pPr>
        <w:pStyle w:val="1"/>
        <w:rPr>
          <w:rFonts w:ascii="CMU Concrete" w:hAnsi="CMU Concrete"/>
        </w:rPr>
      </w:pPr>
      <w:r>
        <w:rPr>
          <w:rFonts w:ascii="CMU Concrete" w:hAnsi="CMU Concrete"/>
        </w:rPr>
        <w:t xml:space="preserve">Factor Analysis </w:t>
      </w:r>
    </w:p>
    <w:p w14:paraId="1AA901C2" w14:textId="42979841" w:rsidR="00614F98" w:rsidRPr="00B22D80" w:rsidRDefault="00B22D80" w:rsidP="00B22D80">
      <w:pPr>
        <w:pStyle w:val="p4"/>
        <w:ind w:left="200" w:right="200" w:firstLineChars="325" w:firstLine="650"/>
      </w:pPr>
      <w:r>
        <w:rPr>
          <w:rFonts w:hint="eastAsia"/>
        </w:rPr>
        <w:t>여러</w:t>
      </w:r>
      <w:r>
        <w:t xml:space="preserve"> </w:t>
      </w:r>
      <w:r>
        <w:rPr>
          <w:rFonts w:hint="eastAsia"/>
        </w:rPr>
        <w:t>변수들</w:t>
      </w:r>
      <w:r>
        <w:t xml:space="preserve"> </w:t>
      </w:r>
      <w:r>
        <w:rPr>
          <w:rFonts w:hint="eastAsia"/>
        </w:rPr>
        <w:t>상에서</w:t>
      </w:r>
      <w:r>
        <w:t xml:space="preserve"> </w:t>
      </w:r>
      <w:r>
        <w:rPr>
          <w:rFonts w:hint="eastAsia"/>
        </w:rPr>
        <w:t>변수들을</w:t>
      </w:r>
      <w:r>
        <w:t xml:space="preserve"> </w:t>
      </w:r>
      <w:r>
        <w:rPr>
          <w:rFonts w:hint="eastAsia"/>
        </w:rPr>
        <w:t>설명하는</w:t>
      </w:r>
      <w:r>
        <w:t xml:space="preserve"> </w:t>
      </w:r>
      <w:r>
        <w:rPr>
          <w:rFonts w:hint="eastAsia"/>
        </w:rPr>
        <w:t>공통</w:t>
      </w:r>
      <w:r>
        <w:t xml:space="preserve"> </w:t>
      </w:r>
      <w:r>
        <w:rPr>
          <w:rFonts w:hint="eastAsia"/>
        </w:rPr>
        <w:t>요인을</w:t>
      </w:r>
      <w:r>
        <w:t xml:space="preserve"> </w:t>
      </w:r>
      <w:r>
        <w:rPr>
          <w:rFonts w:hint="eastAsia"/>
        </w:rPr>
        <w:t>추출하는</w:t>
      </w:r>
      <w:r>
        <w:t xml:space="preserve"> </w:t>
      </w:r>
      <w:r>
        <w:rPr>
          <w:rFonts w:hint="eastAsia"/>
        </w:rPr>
        <w:t>방법론입니다</w:t>
      </w:r>
      <w:r>
        <w:t>.</w:t>
      </w:r>
    </w:p>
    <w:p w14:paraId="60B53456" w14:textId="77777777" w:rsidR="00614F98" w:rsidRDefault="00614F98" w:rsidP="00614F98">
      <w:pPr>
        <w:pStyle w:val="1"/>
        <w:tabs>
          <w:tab w:val="clear" w:pos="720"/>
        </w:tabs>
        <w:ind w:left="822" w:hanging="362"/>
      </w:pPr>
      <w:r>
        <w:rPr>
          <w:rFonts w:ascii="CMU Concrete" w:hAnsi="CMU Concrete"/>
        </w:rPr>
        <w:t>SVM</w:t>
      </w:r>
    </w:p>
    <w:p w14:paraId="22A59E50" w14:textId="7CB8EDD7" w:rsidR="00614F98" w:rsidRPr="00B22D80" w:rsidRDefault="00614F98" w:rsidP="00B22D80">
      <w:pPr>
        <w:pStyle w:val="145cm"/>
        <w:rPr>
          <w:rFonts w:ascii="굴림" w:eastAsia="굴림" w:hAnsi="굴림"/>
        </w:rPr>
      </w:pPr>
      <w:r w:rsidRPr="00B22D80">
        <w:rPr>
          <w:rFonts w:ascii="굴림" w:eastAsia="굴림" w:hAnsi="굴림" w:hint="eastAsia"/>
        </w:rPr>
        <w:t>다수의</w:t>
      </w:r>
      <w:r w:rsidRPr="00B22D80">
        <w:rPr>
          <w:rFonts w:ascii="굴림" w:eastAsia="굴림" w:hAnsi="굴림"/>
        </w:rPr>
        <w:t xml:space="preserve"> </w:t>
      </w:r>
      <w:r w:rsidRPr="00B22D80">
        <w:rPr>
          <w:rFonts w:ascii="굴림" w:eastAsia="굴림" w:hAnsi="굴림" w:hint="eastAsia"/>
        </w:rPr>
        <w:t>속성</w:t>
      </w:r>
      <w:r w:rsidRPr="00B22D80">
        <w:rPr>
          <w:rFonts w:ascii="굴림" w:eastAsia="굴림" w:hAnsi="굴림"/>
        </w:rPr>
        <w:t>(</w:t>
      </w:r>
      <w:r w:rsidRPr="00B22D80">
        <w:rPr>
          <w:rFonts w:ascii="CMU Concrete" w:eastAsia="굴림" w:hAnsi="CMU Concrete"/>
        </w:rPr>
        <w:t>attribute</w:t>
      </w:r>
      <w:r w:rsidRPr="00B22D80">
        <w:rPr>
          <w:rFonts w:ascii="굴림" w:eastAsia="굴림" w:hAnsi="굴림"/>
        </w:rPr>
        <w:t xml:space="preserve">) </w:t>
      </w:r>
      <w:r w:rsidRPr="00B22D80">
        <w:rPr>
          <w:rFonts w:ascii="굴림" w:eastAsia="굴림" w:hAnsi="굴림" w:hint="eastAsia"/>
        </w:rPr>
        <w:t>또는</w:t>
      </w:r>
      <w:r w:rsidRPr="00B22D80">
        <w:rPr>
          <w:rFonts w:ascii="굴림" w:eastAsia="굴림" w:hAnsi="굴림"/>
        </w:rPr>
        <w:t xml:space="preserve"> </w:t>
      </w:r>
      <w:r w:rsidRPr="00B22D80">
        <w:rPr>
          <w:rFonts w:ascii="굴림" w:eastAsia="굴림" w:hAnsi="굴림" w:hint="eastAsia"/>
        </w:rPr>
        <w:t>변수를</w:t>
      </w:r>
      <w:r w:rsidRPr="00B22D80">
        <w:rPr>
          <w:rFonts w:ascii="굴림" w:eastAsia="굴림" w:hAnsi="굴림"/>
        </w:rPr>
        <w:t xml:space="preserve"> </w:t>
      </w:r>
      <w:r w:rsidRPr="00B22D80">
        <w:rPr>
          <w:rFonts w:ascii="굴림" w:eastAsia="굴림" w:hAnsi="굴림" w:hint="eastAsia"/>
        </w:rPr>
        <w:t>갖는</w:t>
      </w:r>
      <w:r w:rsidRPr="00B22D80">
        <w:rPr>
          <w:rFonts w:ascii="굴림" w:eastAsia="굴림" w:hAnsi="굴림"/>
        </w:rPr>
        <w:t xml:space="preserve"> </w:t>
      </w:r>
      <w:r w:rsidRPr="00B22D80">
        <w:rPr>
          <w:rFonts w:ascii="굴림" w:eastAsia="굴림" w:hAnsi="굴림" w:hint="eastAsia"/>
        </w:rPr>
        <w:t>객체</w:t>
      </w:r>
      <w:r w:rsidRPr="00B22D80">
        <w:rPr>
          <w:rFonts w:ascii="굴림" w:eastAsia="굴림" w:hAnsi="굴림"/>
        </w:rPr>
        <w:t>(</w:t>
      </w:r>
      <w:r w:rsidRPr="00B22D80">
        <w:rPr>
          <w:rFonts w:ascii="CMU Concrete" w:eastAsia="굴림" w:hAnsi="CMU Concrete"/>
        </w:rPr>
        <w:t>object</w:t>
      </w:r>
      <w:r w:rsidRPr="00B22D80">
        <w:rPr>
          <w:rFonts w:ascii="굴림" w:eastAsia="굴림" w:hAnsi="굴림"/>
        </w:rPr>
        <w:t>)</w:t>
      </w:r>
      <w:r w:rsidRPr="00B22D80">
        <w:rPr>
          <w:rFonts w:ascii="굴림" w:eastAsia="굴림" w:hAnsi="굴림" w:hint="eastAsia"/>
        </w:rPr>
        <w:t>를</w:t>
      </w:r>
      <w:r w:rsidRPr="00B22D80">
        <w:rPr>
          <w:rFonts w:ascii="굴림" w:eastAsia="굴림" w:hAnsi="굴림"/>
        </w:rPr>
        <w:t xml:space="preserve"> </w:t>
      </w:r>
      <w:r w:rsidRPr="00B22D80">
        <w:rPr>
          <w:rFonts w:ascii="굴림" w:eastAsia="굴림" w:hAnsi="굴림" w:hint="eastAsia"/>
        </w:rPr>
        <w:t>사전에</w:t>
      </w:r>
      <w:r w:rsidRPr="00B22D80">
        <w:rPr>
          <w:rFonts w:ascii="굴림" w:eastAsia="굴림" w:hAnsi="굴림"/>
        </w:rPr>
        <w:t xml:space="preserve"> </w:t>
      </w:r>
      <w:r w:rsidRPr="00B22D80">
        <w:rPr>
          <w:rFonts w:ascii="굴림" w:eastAsia="굴림" w:hAnsi="굴림" w:hint="eastAsia"/>
        </w:rPr>
        <w:t>정해진</w:t>
      </w:r>
      <w:r w:rsidRPr="00B22D80">
        <w:rPr>
          <w:rFonts w:ascii="굴림" w:eastAsia="굴림" w:hAnsi="굴림"/>
        </w:rPr>
        <w:t xml:space="preserve"> </w:t>
      </w:r>
      <w:r w:rsidRPr="00B22D80">
        <w:rPr>
          <w:rFonts w:ascii="굴림" w:eastAsia="굴림" w:hAnsi="굴림" w:hint="eastAsia"/>
        </w:rPr>
        <w:t>그룹</w:t>
      </w:r>
      <w:r w:rsidRPr="00B22D80">
        <w:rPr>
          <w:rFonts w:ascii="굴림" w:eastAsia="굴림" w:hAnsi="굴림"/>
        </w:rPr>
        <w:t xml:space="preserve"> </w:t>
      </w:r>
      <w:r w:rsidRPr="00B22D80">
        <w:rPr>
          <w:rFonts w:ascii="굴림" w:eastAsia="굴림" w:hAnsi="굴림" w:hint="eastAsia"/>
        </w:rPr>
        <w:t>또는</w:t>
      </w:r>
      <w:r w:rsidR="00B22D80" w:rsidRPr="00B22D80">
        <w:rPr>
          <w:rFonts w:ascii="굴림" w:eastAsia="굴림" w:hAnsi="굴림" w:hint="eastAsia"/>
        </w:rPr>
        <w:t xml:space="preserve"> </w:t>
      </w:r>
      <w:r w:rsidRPr="00B22D80">
        <w:rPr>
          <w:rFonts w:ascii="굴림" w:eastAsia="굴림" w:hAnsi="굴림" w:hint="eastAsia"/>
        </w:rPr>
        <w:t>범주</w:t>
      </w:r>
      <w:r w:rsidRPr="00B22D80">
        <w:rPr>
          <w:rFonts w:ascii="굴림" w:eastAsia="굴림" w:hAnsi="굴림"/>
        </w:rPr>
        <w:t>(</w:t>
      </w:r>
      <w:r w:rsidRPr="00B22D80">
        <w:rPr>
          <w:rFonts w:ascii="CMU Concrete" w:eastAsia="굴림" w:hAnsi="CMU Concrete"/>
        </w:rPr>
        <w:t>class, category</w:t>
      </w:r>
      <w:r w:rsidRPr="00B22D80">
        <w:rPr>
          <w:rFonts w:ascii="굴림" w:eastAsia="굴림" w:hAnsi="굴림"/>
        </w:rPr>
        <w:t xml:space="preserve">) </w:t>
      </w:r>
      <w:r w:rsidRPr="00B22D80">
        <w:rPr>
          <w:rFonts w:ascii="굴림" w:eastAsia="굴림" w:hAnsi="굴림" w:hint="eastAsia"/>
        </w:rPr>
        <w:t>중의</w:t>
      </w:r>
      <w:r w:rsidRPr="00B22D80">
        <w:rPr>
          <w:rFonts w:ascii="굴림" w:eastAsia="굴림" w:hAnsi="굴림"/>
        </w:rPr>
        <w:t xml:space="preserve"> </w:t>
      </w:r>
      <w:r w:rsidRPr="00B22D80">
        <w:rPr>
          <w:rFonts w:ascii="굴림" w:eastAsia="굴림" w:hAnsi="굴림" w:hint="eastAsia"/>
        </w:rPr>
        <w:t>하나로</w:t>
      </w:r>
      <w:r w:rsidRPr="00B22D80">
        <w:rPr>
          <w:rFonts w:ascii="굴림" w:eastAsia="굴림" w:hAnsi="굴림"/>
        </w:rPr>
        <w:t xml:space="preserve"> </w:t>
      </w:r>
      <w:r w:rsidRPr="00B22D80">
        <w:rPr>
          <w:rFonts w:ascii="굴림" w:eastAsia="굴림" w:hAnsi="굴림" w:hint="eastAsia"/>
        </w:rPr>
        <w:t>분류하는</w:t>
      </w:r>
      <w:r w:rsidRPr="00B22D80">
        <w:rPr>
          <w:rFonts w:ascii="굴림" w:eastAsia="굴림" w:hAnsi="굴림"/>
        </w:rPr>
        <w:t xml:space="preserve"> </w:t>
      </w:r>
      <w:r w:rsidRPr="00B22D80">
        <w:rPr>
          <w:rFonts w:ascii="굴림" w:eastAsia="굴림" w:hAnsi="굴림" w:hint="eastAsia"/>
        </w:rPr>
        <w:t>분류분석</w:t>
      </w:r>
      <w:r w:rsidRPr="00B22D80">
        <w:rPr>
          <w:rFonts w:ascii="굴림" w:eastAsia="굴림" w:hAnsi="굴림"/>
        </w:rPr>
        <w:t xml:space="preserve"> </w:t>
      </w:r>
      <w:r w:rsidRPr="00B22D80">
        <w:rPr>
          <w:rFonts w:ascii="굴림" w:eastAsia="굴림" w:hAnsi="굴림" w:hint="eastAsia"/>
        </w:rPr>
        <w:t>기법</w:t>
      </w:r>
      <w:r w:rsidRPr="00B22D80">
        <w:rPr>
          <w:rFonts w:ascii="굴림" w:eastAsia="굴림" w:hAnsi="굴림"/>
        </w:rPr>
        <w:t xml:space="preserve"> </w:t>
      </w:r>
      <w:r w:rsidRPr="00B22D80">
        <w:rPr>
          <w:rFonts w:ascii="굴림" w:eastAsia="굴림" w:hAnsi="굴림" w:hint="eastAsia"/>
        </w:rPr>
        <w:t>중</w:t>
      </w:r>
      <w:r w:rsidRPr="00B22D80">
        <w:rPr>
          <w:rFonts w:ascii="굴림" w:eastAsia="굴림" w:hAnsi="굴림"/>
        </w:rPr>
        <w:t xml:space="preserve"> </w:t>
      </w:r>
      <w:r w:rsidRPr="00B22D80">
        <w:rPr>
          <w:rFonts w:ascii="굴림" w:eastAsia="굴림" w:hAnsi="굴림" w:hint="eastAsia"/>
        </w:rPr>
        <w:t>하나로</w:t>
      </w:r>
      <w:r w:rsidRPr="00B22D80">
        <w:rPr>
          <w:rFonts w:ascii="굴림" w:eastAsia="굴림" w:hAnsi="굴림"/>
        </w:rPr>
        <w:t xml:space="preserve"> </w:t>
      </w:r>
      <w:r w:rsidRPr="00B22D80">
        <w:rPr>
          <w:rFonts w:ascii="CMU Concrete" w:eastAsia="굴림" w:hAnsi="CMU Concrete"/>
        </w:rPr>
        <w:t>Support Vector Machine</w:t>
      </w:r>
      <w:r w:rsidRPr="00B22D80">
        <w:rPr>
          <w:rFonts w:ascii="굴림" w:eastAsia="굴림" w:hAnsi="굴림"/>
        </w:rPr>
        <w:t xml:space="preserve"> </w:t>
      </w:r>
      <w:r w:rsidRPr="00B22D80">
        <w:rPr>
          <w:rFonts w:ascii="굴림" w:eastAsia="굴림" w:hAnsi="굴림" w:hint="eastAsia"/>
        </w:rPr>
        <w:t>알고리즘을</w:t>
      </w:r>
      <w:r w:rsidRPr="00B22D80">
        <w:rPr>
          <w:rFonts w:ascii="굴림" w:eastAsia="굴림" w:hAnsi="굴림"/>
        </w:rPr>
        <w:t xml:space="preserve"> </w:t>
      </w:r>
      <w:r w:rsidRPr="00B22D80">
        <w:rPr>
          <w:rFonts w:ascii="굴림" w:eastAsia="굴림" w:hAnsi="굴림" w:hint="eastAsia"/>
        </w:rPr>
        <w:t>사용합니다</w:t>
      </w:r>
      <w:r w:rsidRPr="00B22D80">
        <w:rPr>
          <w:rFonts w:ascii="굴림" w:eastAsia="굴림" w:hAnsi="굴림"/>
        </w:rPr>
        <w:t>.</w:t>
      </w:r>
    </w:p>
    <w:p w14:paraId="46B71916" w14:textId="77777777" w:rsidR="00614F98" w:rsidRDefault="00614F98" w:rsidP="00614F98">
      <w:pPr>
        <w:pStyle w:val="1"/>
      </w:pPr>
      <w:r>
        <w:rPr>
          <w:rFonts w:ascii="CMU Concrete" w:hAnsi="CMU Concrete"/>
          <w:lang w:eastAsia="ko-KR"/>
        </w:rPr>
        <w:t xml:space="preserve"> SVR</w:t>
      </w:r>
    </w:p>
    <w:p w14:paraId="794A3968" w14:textId="77777777" w:rsidR="00614F98" w:rsidRPr="00B22D80" w:rsidRDefault="00614F98" w:rsidP="00B22D80">
      <w:pPr>
        <w:pStyle w:val="145cm"/>
        <w:rPr>
          <w:rFonts w:ascii="굴림" w:eastAsia="굴림" w:hAnsi="굴림"/>
        </w:rPr>
      </w:pPr>
      <w:r w:rsidRPr="00B22D80">
        <w:rPr>
          <w:rFonts w:ascii="CMU Concrete" w:hAnsi="CMU Concrete"/>
        </w:rPr>
        <w:t>Support Vector Machine</w:t>
      </w:r>
      <w:r w:rsidRPr="00B22D80">
        <w:rPr>
          <w:rFonts w:ascii="굴림" w:eastAsia="굴림" w:hAnsi="굴림" w:hint="eastAsia"/>
        </w:rPr>
        <w:t>의</w:t>
      </w:r>
      <w:r w:rsidRPr="00B22D80">
        <w:rPr>
          <w:rFonts w:ascii="굴림" w:eastAsia="굴림" w:hAnsi="굴림"/>
        </w:rPr>
        <w:t xml:space="preserve"> </w:t>
      </w:r>
      <w:r w:rsidRPr="00B22D80">
        <w:rPr>
          <w:rFonts w:ascii="굴림" w:eastAsia="굴림" w:hAnsi="굴림" w:hint="eastAsia"/>
        </w:rPr>
        <w:t>아이디어를</w:t>
      </w:r>
      <w:r w:rsidRPr="00B22D80">
        <w:rPr>
          <w:rFonts w:ascii="굴림" w:eastAsia="굴림" w:hAnsi="굴림"/>
        </w:rPr>
        <w:t xml:space="preserve"> </w:t>
      </w:r>
      <w:r w:rsidRPr="00B22D80">
        <w:rPr>
          <w:rFonts w:ascii="굴림" w:eastAsia="굴림" w:hAnsi="굴림" w:hint="eastAsia"/>
        </w:rPr>
        <w:t>사용하여</w:t>
      </w:r>
      <w:r w:rsidRPr="00B22D80">
        <w:rPr>
          <w:rFonts w:ascii="굴림" w:eastAsia="굴림" w:hAnsi="굴림"/>
        </w:rPr>
        <w:t xml:space="preserve"> </w:t>
      </w:r>
      <w:r w:rsidRPr="00B22D80">
        <w:rPr>
          <w:rFonts w:ascii="굴림" w:eastAsia="굴림" w:hAnsi="굴림" w:hint="eastAsia"/>
        </w:rPr>
        <w:t>회귀분석을</w:t>
      </w:r>
      <w:r w:rsidRPr="00B22D80">
        <w:rPr>
          <w:rFonts w:ascii="굴림" w:eastAsia="굴림" w:hAnsi="굴림"/>
        </w:rPr>
        <w:t xml:space="preserve"> </w:t>
      </w:r>
      <w:r w:rsidRPr="00B22D80">
        <w:rPr>
          <w:rFonts w:ascii="굴림" w:eastAsia="굴림" w:hAnsi="굴림" w:hint="eastAsia"/>
        </w:rPr>
        <w:t>수행합니다</w:t>
      </w:r>
      <w:r w:rsidRPr="00B22D80">
        <w:rPr>
          <w:rFonts w:ascii="굴림" w:eastAsia="굴림" w:hAnsi="굴림"/>
        </w:rPr>
        <w:t>.</w:t>
      </w:r>
    </w:p>
    <w:p w14:paraId="2F893182" w14:textId="77777777" w:rsidR="00614F98" w:rsidRDefault="00614F98" w:rsidP="00614F98">
      <w:pPr>
        <w:pStyle w:val="1"/>
      </w:pPr>
      <w:r>
        <w:rPr>
          <w:rFonts w:ascii="CMU Concrete" w:hAnsi="CMU Concrete"/>
          <w:lang w:eastAsia="ko-KR"/>
        </w:rPr>
        <w:t>One Class SVM</w:t>
      </w:r>
    </w:p>
    <w:p w14:paraId="3D3D2344" w14:textId="77777777" w:rsidR="00614F98" w:rsidRDefault="00614F98" w:rsidP="00614F98">
      <w:pPr>
        <w:pStyle w:val="p4"/>
        <w:ind w:left="200" w:right="200"/>
      </w:pPr>
      <w:r>
        <w:t>One class SVM</w:t>
      </w:r>
      <w:r>
        <w:rPr>
          <w:rFonts w:hint="eastAsia"/>
        </w:rPr>
        <w:t>은</w:t>
      </w:r>
      <w:r>
        <w:t xml:space="preserve"> Support Vector Machine</w:t>
      </w:r>
      <w:r>
        <w:rPr>
          <w:rFonts w:hint="eastAsia"/>
        </w:rPr>
        <w:t>을</w:t>
      </w:r>
      <w:r>
        <w:t xml:space="preserve"> </w:t>
      </w:r>
      <w:r>
        <w:rPr>
          <w:rFonts w:hint="eastAsia"/>
        </w:rPr>
        <w:t>활용하여</w:t>
      </w:r>
      <w:r>
        <w:t xml:space="preserve"> </w:t>
      </w:r>
      <w:r>
        <w:rPr>
          <w:rFonts w:hint="eastAsia"/>
        </w:rPr>
        <w:t>이상치</w:t>
      </w:r>
      <w:r>
        <w:t xml:space="preserve"> </w:t>
      </w:r>
      <w:r>
        <w:rPr>
          <w:rFonts w:hint="eastAsia"/>
        </w:rPr>
        <w:t>판별을</w:t>
      </w:r>
      <w:r>
        <w:t xml:space="preserve"> </w:t>
      </w:r>
      <w:r>
        <w:rPr>
          <w:rFonts w:hint="eastAsia"/>
        </w:rPr>
        <w:t>하는</w:t>
      </w:r>
      <w:r>
        <w:t xml:space="preserve"> </w:t>
      </w:r>
      <w:r>
        <w:rPr>
          <w:rFonts w:hint="eastAsia"/>
        </w:rPr>
        <w:t>알고리즘입니다</w:t>
      </w:r>
      <w:r>
        <w:t>.</w:t>
      </w:r>
    </w:p>
    <w:p w14:paraId="6D7EB5C7" w14:textId="77777777" w:rsidR="00614F98" w:rsidRDefault="00614F98" w:rsidP="00614F98">
      <w:pPr>
        <w:pStyle w:val="1"/>
      </w:pPr>
      <w:r>
        <w:rPr>
          <w:rFonts w:ascii="CMU Concrete" w:hAnsi="CMU Concrete"/>
          <w:lang w:eastAsia="ko-KR"/>
        </w:rPr>
        <w:t>LOF</w:t>
      </w:r>
    </w:p>
    <w:p w14:paraId="31107779" w14:textId="77777777" w:rsidR="00614F98" w:rsidRDefault="00614F98" w:rsidP="00614F98">
      <w:pPr>
        <w:pStyle w:val="p4"/>
        <w:ind w:left="200" w:right="200"/>
      </w:pPr>
      <w:r>
        <w:t>LOF</w:t>
      </w:r>
      <w:r>
        <w:rPr>
          <w:rFonts w:hint="eastAsia"/>
        </w:rPr>
        <w:t>는</w:t>
      </w:r>
      <w:r>
        <w:t xml:space="preserve"> Local Outlier Factor</w:t>
      </w:r>
      <w:r>
        <w:rPr>
          <w:rFonts w:hint="eastAsia"/>
        </w:rPr>
        <w:t>의</w:t>
      </w:r>
      <w:r>
        <w:t xml:space="preserve"> </w:t>
      </w:r>
      <w:r>
        <w:rPr>
          <w:rFonts w:hint="eastAsia"/>
        </w:rPr>
        <w:t>약자로</w:t>
      </w:r>
      <w:r>
        <w:t xml:space="preserve">, </w:t>
      </w:r>
      <w:r>
        <w:rPr>
          <w:rFonts w:hint="eastAsia"/>
        </w:rPr>
        <w:t>데이터가</w:t>
      </w:r>
      <w:r>
        <w:t xml:space="preserve"> </w:t>
      </w:r>
      <w:r>
        <w:rPr>
          <w:rFonts w:hint="eastAsia"/>
        </w:rPr>
        <w:t>입력되었을</w:t>
      </w:r>
      <w:r>
        <w:t xml:space="preserve"> </w:t>
      </w:r>
      <w:r>
        <w:rPr>
          <w:rFonts w:hint="eastAsia"/>
        </w:rPr>
        <w:t>때</w:t>
      </w:r>
      <w:r>
        <w:t xml:space="preserve"> </w:t>
      </w:r>
      <w:r>
        <w:rPr>
          <w:rFonts w:hint="eastAsia"/>
        </w:rPr>
        <w:t>입력된</w:t>
      </w:r>
      <w:r>
        <w:t xml:space="preserve"> </w:t>
      </w:r>
      <w:r>
        <w:rPr>
          <w:rFonts w:hint="eastAsia"/>
        </w:rPr>
        <w:t>데이터와</w:t>
      </w:r>
      <w:r>
        <w:t xml:space="preserve"> </w:t>
      </w:r>
      <w:r>
        <w:rPr>
          <w:rFonts w:hint="eastAsia"/>
        </w:rPr>
        <w:t>가까운</w:t>
      </w:r>
      <w:r>
        <w:t xml:space="preserve"> </w:t>
      </w:r>
      <w:r>
        <w:rPr>
          <w:rFonts w:hint="eastAsia"/>
        </w:rPr>
        <w:t>곳에</w:t>
      </w:r>
      <w:r>
        <w:t xml:space="preserve"> </w:t>
      </w:r>
      <w:r>
        <w:rPr>
          <w:rFonts w:hint="eastAsia"/>
        </w:rPr>
        <w:t>위치한</w:t>
      </w:r>
      <w:r>
        <w:t xml:space="preserve"> </w:t>
      </w:r>
      <w:r>
        <w:rPr>
          <w:rFonts w:hint="eastAsia"/>
        </w:rPr>
        <w:t>기존</w:t>
      </w:r>
      <w:r>
        <w:t xml:space="preserve"> </w:t>
      </w:r>
      <w:r>
        <w:rPr>
          <w:rFonts w:hint="eastAsia"/>
        </w:rPr>
        <w:t>데이터들의</w:t>
      </w:r>
      <w:r>
        <w:t xml:space="preserve"> </w:t>
      </w:r>
      <w:r>
        <w:rPr>
          <w:rFonts w:hint="eastAsia"/>
        </w:rPr>
        <w:t>지역적인</w:t>
      </w:r>
      <w:r>
        <w:t xml:space="preserve"> </w:t>
      </w:r>
      <w:r>
        <w:rPr>
          <w:rFonts w:hint="eastAsia"/>
        </w:rPr>
        <w:t>밀도를</w:t>
      </w:r>
      <w:r>
        <w:t xml:space="preserve"> </w:t>
      </w:r>
      <w:r>
        <w:rPr>
          <w:rFonts w:hint="eastAsia"/>
        </w:rPr>
        <w:t>반영하여</w:t>
      </w:r>
      <w:r>
        <w:t xml:space="preserve"> </w:t>
      </w:r>
      <w:r>
        <w:rPr>
          <w:rFonts w:hint="eastAsia"/>
        </w:rPr>
        <w:t>이상치를</w:t>
      </w:r>
      <w:r>
        <w:t xml:space="preserve"> </w:t>
      </w:r>
      <w:r>
        <w:rPr>
          <w:rFonts w:hint="eastAsia"/>
        </w:rPr>
        <w:t>판별하는</w:t>
      </w:r>
      <w:r>
        <w:t xml:space="preserve"> </w:t>
      </w:r>
      <w:r>
        <w:rPr>
          <w:rFonts w:hint="eastAsia"/>
        </w:rPr>
        <w:t>알고리즘입니다</w:t>
      </w:r>
      <w:r>
        <w:t>.</w:t>
      </w:r>
    </w:p>
    <w:p w14:paraId="62BCB9D8" w14:textId="6D1501F6" w:rsidR="00367D16" w:rsidRDefault="00367D16" w:rsidP="00367D16">
      <w:pPr>
        <w:pStyle w:val="1"/>
      </w:pPr>
      <w:r>
        <w:rPr>
          <w:rFonts w:ascii="CMU Concrete" w:hAnsi="CMU Concrete" w:hint="eastAsia"/>
          <w:lang w:eastAsia="ko-KR"/>
        </w:rPr>
        <w:t>C</w:t>
      </w:r>
      <w:r>
        <w:rPr>
          <w:rFonts w:ascii="CMU Concrete" w:hAnsi="CMU Concrete"/>
          <w:lang w:eastAsia="ko-KR"/>
        </w:rPr>
        <w:t>CA</w:t>
      </w:r>
    </w:p>
    <w:p w14:paraId="5FC43140" w14:textId="40FBE1ED" w:rsidR="00614F98" w:rsidRDefault="00367D16" w:rsidP="00367D16">
      <w:pPr>
        <w:pStyle w:val="p4"/>
        <w:ind w:left="200" w:right="200"/>
      </w:pPr>
      <w:r>
        <w:rPr>
          <w:rFonts w:hint="eastAsia"/>
        </w:rPr>
        <w:t>C</w:t>
      </w:r>
      <w:r>
        <w:t>CA</w:t>
      </w:r>
      <w:r>
        <w:rPr>
          <w:rFonts w:hint="eastAsia"/>
        </w:rPr>
        <w:t>는</w:t>
      </w:r>
      <w:r>
        <w:t xml:space="preserve"> Canonical Correlation Analysis</w:t>
      </w:r>
      <w:r>
        <w:rPr>
          <w:rFonts w:hint="eastAsia"/>
        </w:rPr>
        <w:t>의</w:t>
      </w:r>
      <w:r>
        <w:t xml:space="preserve"> </w:t>
      </w:r>
      <w:r>
        <w:rPr>
          <w:rFonts w:hint="eastAsia"/>
        </w:rPr>
        <w:t>약자로</w:t>
      </w:r>
      <w:r>
        <w:t xml:space="preserve">, </w:t>
      </w:r>
      <w:r>
        <w:rPr>
          <w:rFonts w:hint="eastAsia"/>
        </w:rPr>
        <w:t>다수의</w:t>
      </w:r>
      <w:r>
        <w:rPr>
          <w:rFonts w:hint="eastAsia"/>
        </w:rPr>
        <w:t xml:space="preserve"> </w:t>
      </w:r>
      <w:r>
        <w:rPr>
          <w:rFonts w:hint="eastAsia"/>
        </w:rPr>
        <w:t>독립변수들과</w:t>
      </w:r>
      <w:r>
        <w:rPr>
          <w:rFonts w:hint="eastAsia"/>
        </w:rPr>
        <w:t xml:space="preserve"> </w:t>
      </w:r>
      <w:r>
        <w:rPr>
          <w:rFonts w:hint="eastAsia"/>
        </w:rPr>
        <w:t>다수의</w:t>
      </w:r>
      <w:r>
        <w:rPr>
          <w:rFonts w:hint="eastAsia"/>
        </w:rPr>
        <w:t xml:space="preserve"> </w:t>
      </w:r>
      <w:r>
        <w:rPr>
          <w:rFonts w:hint="eastAsia"/>
        </w:rPr>
        <w:t>종속변수들</w:t>
      </w:r>
      <w:r>
        <w:rPr>
          <w:rFonts w:hint="eastAsia"/>
        </w:rPr>
        <w:t xml:space="preserve"> </w:t>
      </w:r>
      <w:r>
        <w:rPr>
          <w:rFonts w:hint="eastAsia"/>
        </w:rPr>
        <w:t>사이에</w:t>
      </w:r>
      <w:r>
        <w:rPr>
          <w:rFonts w:hint="eastAsia"/>
        </w:rPr>
        <w:t xml:space="preserve"> </w:t>
      </w:r>
      <w:r>
        <w:rPr>
          <w:rFonts w:hint="eastAsia"/>
        </w:rPr>
        <w:t>존재하는</w:t>
      </w:r>
      <w:r>
        <w:rPr>
          <w:rFonts w:hint="eastAsia"/>
        </w:rPr>
        <w:t xml:space="preserve"> </w:t>
      </w:r>
      <w:r>
        <w:rPr>
          <w:rFonts w:hint="eastAsia"/>
        </w:rPr>
        <w:t>선형결합형태를</w:t>
      </w:r>
      <w:r>
        <w:rPr>
          <w:rFonts w:hint="eastAsia"/>
        </w:rPr>
        <w:t xml:space="preserve"> </w:t>
      </w:r>
      <w:r>
        <w:rPr>
          <w:rFonts w:hint="eastAsia"/>
        </w:rPr>
        <w:t>통하여</w:t>
      </w:r>
      <w:r>
        <w:rPr>
          <w:rFonts w:hint="eastAsia"/>
        </w:rPr>
        <w:t xml:space="preserve"> </w:t>
      </w:r>
      <w:r>
        <w:rPr>
          <w:rFonts w:hint="eastAsia"/>
        </w:rPr>
        <w:t>두개의</w:t>
      </w:r>
      <w:r>
        <w:rPr>
          <w:rFonts w:hint="eastAsia"/>
        </w:rPr>
        <w:t xml:space="preserve"> </w:t>
      </w:r>
      <w:r>
        <w:rPr>
          <w:rFonts w:hint="eastAsia"/>
        </w:rPr>
        <w:t>연속형</w:t>
      </w:r>
      <w:r>
        <w:rPr>
          <w:rFonts w:hint="eastAsia"/>
        </w:rPr>
        <w:t xml:space="preserve"> </w:t>
      </w:r>
      <w:r>
        <w:rPr>
          <w:rFonts w:hint="eastAsia"/>
        </w:rPr>
        <w:t>변수</w:t>
      </w:r>
      <w:r>
        <w:rPr>
          <w:rFonts w:hint="eastAsia"/>
        </w:rPr>
        <w:t xml:space="preserve"> </w:t>
      </w:r>
      <w:r>
        <w:rPr>
          <w:rFonts w:hint="eastAsia"/>
        </w:rPr>
        <w:t>집단</w:t>
      </w:r>
      <w:r>
        <w:rPr>
          <w:rFonts w:hint="eastAsia"/>
        </w:rPr>
        <w:t xml:space="preserve"> </w:t>
      </w:r>
      <w:r>
        <w:rPr>
          <w:rFonts w:hint="eastAsia"/>
        </w:rPr>
        <w:t>간의</w:t>
      </w:r>
      <w:r>
        <w:rPr>
          <w:rFonts w:hint="eastAsia"/>
        </w:rPr>
        <w:t xml:space="preserve"> </w:t>
      </w:r>
      <w:r>
        <w:rPr>
          <w:rFonts w:hint="eastAsia"/>
        </w:rPr>
        <w:t>선형성</w:t>
      </w:r>
      <w:r>
        <w:rPr>
          <w:rFonts w:hint="eastAsia"/>
        </w:rPr>
        <w:t xml:space="preserve"> </w:t>
      </w:r>
      <w:r>
        <w:rPr>
          <w:rFonts w:hint="eastAsia"/>
        </w:rPr>
        <w:t>상관</w:t>
      </w:r>
      <w:r>
        <w:rPr>
          <w:rFonts w:hint="eastAsia"/>
        </w:rPr>
        <w:t xml:space="preserve"> </w:t>
      </w:r>
      <w:r>
        <w:rPr>
          <w:rFonts w:hint="eastAsia"/>
        </w:rPr>
        <w:t>관계를</w:t>
      </w:r>
      <w:r>
        <w:rPr>
          <w:rFonts w:hint="eastAsia"/>
        </w:rPr>
        <w:t xml:space="preserve"> </w:t>
      </w:r>
      <w:r>
        <w:rPr>
          <w:rFonts w:hint="eastAsia"/>
        </w:rPr>
        <w:t>파악하는</w:t>
      </w:r>
      <w:r>
        <w:rPr>
          <w:rFonts w:hint="eastAsia"/>
        </w:rPr>
        <w:t xml:space="preserve"> </w:t>
      </w:r>
      <w:r>
        <w:rPr>
          <w:rFonts w:hint="eastAsia"/>
        </w:rPr>
        <w:t>알고리즘입니다</w:t>
      </w:r>
      <w:r>
        <w:rPr>
          <w:rFonts w:hint="eastAsia"/>
        </w:rPr>
        <w:t>.</w:t>
      </w:r>
    </w:p>
    <w:p w14:paraId="5724C4A3" w14:textId="35AE8FEE" w:rsidR="00367D16" w:rsidRDefault="00367D16" w:rsidP="00367D16">
      <w:pPr>
        <w:pStyle w:val="1"/>
      </w:pPr>
      <w:r>
        <w:rPr>
          <w:rFonts w:ascii="CMU Concrete" w:hAnsi="CMU Concrete" w:hint="eastAsia"/>
          <w:lang w:eastAsia="ko-KR"/>
        </w:rPr>
        <w:t>R</w:t>
      </w:r>
      <w:r>
        <w:rPr>
          <w:rFonts w:ascii="CMU Concrete" w:hAnsi="CMU Concrete"/>
          <w:lang w:eastAsia="ko-KR"/>
        </w:rPr>
        <w:t>andomForests</w:t>
      </w:r>
    </w:p>
    <w:p w14:paraId="38988A0A" w14:textId="48929A39" w:rsidR="00367D16" w:rsidRDefault="00367D16" w:rsidP="00367D16">
      <w:pPr>
        <w:pStyle w:val="p4"/>
        <w:ind w:left="200" w:right="200"/>
      </w:pPr>
      <w:r>
        <w:t>RandomForests</w:t>
      </w:r>
      <w:r>
        <w:rPr>
          <w:rFonts w:hint="eastAsia"/>
        </w:rPr>
        <w:t>는</w:t>
      </w:r>
      <w:r>
        <w:rPr>
          <w:rFonts w:hint="eastAsia"/>
        </w:rPr>
        <w:t xml:space="preserve"> </w:t>
      </w:r>
      <w:r w:rsidR="00395852">
        <w:rPr>
          <w:rFonts w:hint="eastAsia"/>
        </w:rPr>
        <w:t>다수의</w:t>
      </w:r>
      <w:r w:rsidR="00395852">
        <w:rPr>
          <w:rFonts w:hint="eastAsia"/>
        </w:rPr>
        <w:t xml:space="preserve"> </w:t>
      </w:r>
      <w:r w:rsidR="00395852">
        <w:rPr>
          <w:rFonts w:hint="eastAsia"/>
        </w:rPr>
        <w:t>의사결정나무</w:t>
      </w:r>
      <w:r w:rsidR="00395852">
        <w:rPr>
          <w:rFonts w:hint="eastAsia"/>
        </w:rPr>
        <w:t>(</w:t>
      </w:r>
      <w:r w:rsidR="00395852">
        <w:t>CART</w:t>
      </w:r>
      <w:r w:rsidR="00395852">
        <w:rPr>
          <w:rStyle w:val="p4Char"/>
        </w:rPr>
        <w:t>)</w:t>
      </w:r>
      <w:r w:rsidR="00395852">
        <w:rPr>
          <w:rStyle w:val="p4Char"/>
          <w:rFonts w:hint="eastAsia"/>
        </w:rPr>
        <w:t>를</w:t>
      </w:r>
      <w:r w:rsidR="00395852">
        <w:rPr>
          <w:rStyle w:val="p4Char"/>
          <w:rFonts w:hint="eastAsia"/>
        </w:rPr>
        <w:t xml:space="preserve"> </w:t>
      </w:r>
      <w:r w:rsidR="00395852">
        <w:rPr>
          <w:rStyle w:val="p4Char"/>
          <w:rFonts w:hint="eastAsia"/>
        </w:rPr>
        <w:t>사용한</w:t>
      </w:r>
      <w:r w:rsidR="00395852">
        <w:rPr>
          <w:rStyle w:val="p4Char"/>
          <w:rFonts w:hint="eastAsia"/>
        </w:rPr>
        <w:t xml:space="preserve"> </w:t>
      </w:r>
      <w:r w:rsidR="00395852">
        <w:rPr>
          <w:rFonts w:hint="eastAsia"/>
        </w:rPr>
        <w:t>E</w:t>
      </w:r>
      <w:r w:rsidR="00395852">
        <w:t xml:space="preserve">nsemble </w:t>
      </w:r>
      <w:r w:rsidR="00395852">
        <w:rPr>
          <w:rFonts w:hint="eastAsia"/>
        </w:rPr>
        <w:t>분석</w:t>
      </w:r>
      <w:r w:rsidR="00395852">
        <w:rPr>
          <w:rFonts w:hint="eastAsia"/>
        </w:rPr>
        <w:t xml:space="preserve"> </w:t>
      </w:r>
      <w:r w:rsidR="00395852">
        <w:rPr>
          <w:rFonts w:hint="eastAsia"/>
        </w:rPr>
        <w:t>방식의</w:t>
      </w:r>
      <w:r w:rsidR="00395852">
        <w:rPr>
          <w:rFonts w:hint="eastAsia"/>
        </w:rPr>
        <w:t xml:space="preserve"> </w:t>
      </w:r>
      <w:r w:rsidR="00395852">
        <w:rPr>
          <w:rFonts w:hint="eastAsia"/>
        </w:rPr>
        <w:t>한</w:t>
      </w:r>
      <w:r w:rsidR="00395852">
        <w:rPr>
          <w:rFonts w:hint="eastAsia"/>
        </w:rPr>
        <w:t xml:space="preserve"> </w:t>
      </w:r>
      <w:r w:rsidR="00395852">
        <w:rPr>
          <w:rFonts w:hint="eastAsia"/>
        </w:rPr>
        <w:t>가지</w:t>
      </w:r>
      <w:r w:rsidR="00395852">
        <w:rPr>
          <w:rFonts w:hint="eastAsia"/>
        </w:rPr>
        <w:t xml:space="preserve"> </w:t>
      </w:r>
      <w:r w:rsidR="00395852">
        <w:rPr>
          <w:rFonts w:hint="eastAsia"/>
        </w:rPr>
        <w:t>방법론으로</w:t>
      </w:r>
      <w:r w:rsidR="00395852">
        <w:rPr>
          <w:rFonts w:hint="eastAsia"/>
        </w:rPr>
        <w:t>,</w:t>
      </w:r>
      <w:r w:rsidR="00395852">
        <w:t xml:space="preserve"> </w:t>
      </w:r>
      <w:r w:rsidR="00395852">
        <w:rPr>
          <w:rFonts w:hint="eastAsia"/>
        </w:rPr>
        <w:t>불순도</w:t>
      </w:r>
      <w:r w:rsidR="00395852">
        <w:rPr>
          <w:rFonts w:hint="eastAsia"/>
        </w:rPr>
        <w:t xml:space="preserve"> </w:t>
      </w:r>
      <w:r w:rsidR="00395852">
        <w:rPr>
          <w:rFonts w:hint="eastAsia"/>
        </w:rPr>
        <w:t>함수</w:t>
      </w:r>
      <w:r w:rsidR="00395852">
        <w:rPr>
          <w:rFonts w:hint="eastAsia"/>
        </w:rPr>
        <w:t xml:space="preserve"> </w:t>
      </w:r>
      <w:r w:rsidR="00395852">
        <w:rPr>
          <w:rFonts w:hint="eastAsia"/>
        </w:rPr>
        <w:t>값을</w:t>
      </w:r>
      <w:r w:rsidR="00395852">
        <w:rPr>
          <w:rFonts w:hint="eastAsia"/>
        </w:rPr>
        <w:t xml:space="preserve"> </w:t>
      </w:r>
      <w:r w:rsidR="00395852">
        <w:rPr>
          <w:rFonts w:hint="eastAsia"/>
        </w:rPr>
        <w:t>통해</w:t>
      </w:r>
      <w:r w:rsidR="00395852">
        <w:rPr>
          <w:rFonts w:hint="eastAsia"/>
        </w:rPr>
        <w:t xml:space="preserve"> </w:t>
      </w:r>
      <w:r w:rsidR="00395852">
        <w:rPr>
          <w:rStyle w:val="p4Char"/>
          <w:rFonts w:hint="eastAsia"/>
        </w:rPr>
        <w:t>주요</w:t>
      </w:r>
      <w:r w:rsidR="00395852">
        <w:rPr>
          <w:rStyle w:val="p4Char"/>
          <w:rFonts w:hint="eastAsia"/>
        </w:rPr>
        <w:t xml:space="preserve"> </w:t>
      </w:r>
      <w:r w:rsidR="00395852">
        <w:rPr>
          <w:rStyle w:val="p4Char"/>
          <w:rFonts w:hint="eastAsia"/>
        </w:rPr>
        <w:t>인자를</w:t>
      </w:r>
      <w:r w:rsidR="00395852">
        <w:rPr>
          <w:rStyle w:val="p4Char"/>
          <w:rFonts w:hint="eastAsia"/>
        </w:rPr>
        <w:t xml:space="preserve"> </w:t>
      </w:r>
      <w:r w:rsidR="00395852">
        <w:rPr>
          <w:rStyle w:val="p4Char"/>
          <w:rFonts w:hint="eastAsia"/>
        </w:rPr>
        <w:t>검출하는</w:t>
      </w:r>
      <w:r w:rsidR="00395852">
        <w:rPr>
          <w:rStyle w:val="p4Char"/>
          <w:rFonts w:hint="eastAsia"/>
        </w:rPr>
        <w:t xml:space="preserve"> </w:t>
      </w:r>
      <w:r w:rsidR="00395852">
        <w:rPr>
          <w:rStyle w:val="p4Char"/>
          <w:rFonts w:hint="eastAsia"/>
        </w:rPr>
        <w:t>알고리즘입니다</w:t>
      </w:r>
      <w:r w:rsidR="00395852">
        <w:rPr>
          <w:rStyle w:val="p4Char"/>
          <w:rFonts w:hint="eastAsia"/>
        </w:rPr>
        <w:t>.</w:t>
      </w:r>
    </w:p>
    <w:p w14:paraId="63B61550" w14:textId="77777777" w:rsidR="00367D16" w:rsidRPr="00367D16" w:rsidRDefault="00367D16" w:rsidP="00614F98"/>
    <w:p w14:paraId="04A24B5B" w14:textId="77777777" w:rsidR="00614F98" w:rsidRDefault="00614F98" w:rsidP="00614F98"/>
    <w:p w14:paraId="61319323" w14:textId="77777777" w:rsidR="00614F98" w:rsidRDefault="00614F98" w:rsidP="00614F98"/>
    <w:p w14:paraId="45E67E94" w14:textId="77777777" w:rsidR="00614F98" w:rsidRDefault="00614F98" w:rsidP="00822CCC">
      <w:pPr>
        <w:pStyle w:val="000"/>
        <w:ind w:firstLine="108"/>
      </w:pPr>
      <w:bookmarkStart w:id="877" w:name="_Toc67925565"/>
      <w:r>
        <w:rPr>
          <w:rFonts w:hint="eastAsia"/>
        </w:rPr>
        <w:t>3.4.1 연관성 분석 노드</w:t>
      </w:r>
      <w:bookmarkEnd w:id="877"/>
    </w:p>
    <w:tbl>
      <w:tblPr>
        <w:tblW w:w="0" w:type="auto"/>
        <w:tblLook w:val="01E0" w:firstRow="1" w:lastRow="1" w:firstColumn="1" w:lastColumn="1" w:noHBand="0" w:noVBand="0"/>
      </w:tblPr>
      <w:tblGrid>
        <w:gridCol w:w="1711"/>
        <w:gridCol w:w="7075"/>
      </w:tblGrid>
      <w:tr w:rsidR="00614F98" w14:paraId="667E96BC" w14:textId="77777777" w:rsidTr="00614F98">
        <w:tc>
          <w:tcPr>
            <w:tcW w:w="1728" w:type="dxa"/>
            <w:vAlign w:val="center"/>
            <w:hideMark/>
          </w:tcPr>
          <w:p w14:paraId="3692DDF1" w14:textId="77777777" w:rsidR="00614F98" w:rsidRDefault="00614F98">
            <w:pPr>
              <w:rPr>
                <w:rFonts w:ascii="CMU Concrete" w:hAnsi="CMU Concrete"/>
              </w:rPr>
            </w:pPr>
            <w:r>
              <w:rPr>
                <w:noProof/>
              </w:rPr>
              <w:drawing>
                <wp:inline distT="0" distB="0" distL="0" distR="0" wp14:anchorId="037EABF9" wp14:editId="55328244">
                  <wp:extent cx="647700" cy="647700"/>
                  <wp:effectExtent l="0" t="0" r="0" b="0"/>
                  <wp:docPr id="726" name="그림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tc>
        <w:tc>
          <w:tcPr>
            <w:tcW w:w="7256" w:type="dxa"/>
            <w:vAlign w:val="center"/>
            <w:hideMark/>
          </w:tcPr>
          <w:p w14:paraId="3B5928CA" w14:textId="77777777" w:rsidR="00614F98" w:rsidRDefault="00614F98">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상품</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서비스간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살펴보고</w:t>
            </w:r>
            <w:r>
              <w:rPr>
                <w:rFonts w:ascii="CMU Concrete" w:hAnsi="CMU Concrete"/>
              </w:rPr>
              <w:t xml:space="preserve"> </w:t>
            </w:r>
            <w:r>
              <w:rPr>
                <w:rFonts w:ascii="CMU Concrete" w:hAnsi="CMU Concrete" w:hint="eastAsia"/>
              </w:rPr>
              <w:t>이로부터</w:t>
            </w:r>
            <w:r>
              <w:rPr>
                <w:rFonts w:ascii="CMU Concrete" w:hAnsi="CMU Concrete"/>
              </w:rPr>
              <w:t xml:space="preserve"> </w:t>
            </w:r>
            <w:r>
              <w:rPr>
                <w:rFonts w:ascii="CMU Concrete" w:hAnsi="CMU Concrete" w:hint="eastAsia"/>
                <w:b/>
                <w:bCs/>
              </w:rPr>
              <w:t>유용한</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아내고자</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b/>
                <w:bCs/>
              </w:rPr>
              <w:t xml:space="preserve">Apriori </w:t>
            </w:r>
            <w:r>
              <w:rPr>
                <w:rFonts w:ascii="CMU Concrete" w:hAnsi="CMU Concrete" w:hint="eastAsia"/>
                <w:b/>
                <w:bCs/>
              </w:rPr>
              <w:t>알고리즘</w:t>
            </w:r>
            <w:r>
              <w:rPr>
                <w:rFonts w:ascii="CMU Concrete" w:hAnsi="CMU Concrete" w:hint="eastAsia"/>
              </w:rPr>
              <w:t>을</w:t>
            </w:r>
            <w:r>
              <w:rPr>
                <w:rFonts w:ascii="CMU Concrete" w:hAnsi="CMU Concrete"/>
              </w:rPr>
              <w:t xml:space="preserve"> </w:t>
            </w:r>
            <w:r>
              <w:rPr>
                <w:rFonts w:ascii="CMU Concrete" w:hAnsi="CMU Concrete" w:hint="eastAsia"/>
              </w:rPr>
              <w:t>제공합니다</w:t>
            </w:r>
            <w:r>
              <w:rPr>
                <w:rFonts w:ascii="CMU Concrete" w:hAnsi="CMU Concrete"/>
              </w:rPr>
              <w:t>.</w:t>
            </w:r>
          </w:p>
        </w:tc>
      </w:tr>
    </w:tbl>
    <w:p w14:paraId="2169A3D5" w14:textId="77777777" w:rsidR="00614F98" w:rsidRDefault="00614F98" w:rsidP="00614F98">
      <w:pPr>
        <w:pStyle w:val="11"/>
      </w:pPr>
      <w:r>
        <w:rPr>
          <w:rFonts w:hint="eastAsia"/>
        </w:rPr>
        <w:t>개요</w:t>
      </w:r>
    </w:p>
    <w:p w14:paraId="6CBEEDAE" w14:textId="77777777" w:rsidR="00614F98" w:rsidRDefault="00614F98" w:rsidP="00614F98">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거래나</w:t>
      </w:r>
      <w:r>
        <w:rPr>
          <w:rFonts w:ascii="CMU Concrete" w:hAnsi="CMU Concrete"/>
        </w:rPr>
        <w:t xml:space="preserve"> </w:t>
      </w:r>
      <w:r>
        <w:rPr>
          <w:rFonts w:ascii="CMU Concrete" w:hAnsi="CMU Concrete" w:hint="eastAsia"/>
        </w:rPr>
        <w:t>사건에</w:t>
      </w:r>
      <w:r>
        <w:rPr>
          <w:rFonts w:ascii="CMU Concrete" w:hAnsi="CMU Concrete"/>
        </w:rPr>
        <w:t xml:space="preserve"> </w:t>
      </w:r>
      <w:r>
        <w:rPr>
          <w:rFonts w:ascii="CMU Concrete" w:hAnsi="CMU Concrete" w:hint="eastAsia"/>
        </w:rPr>
        <w:t>포함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항목들의</w:t>
      </w:r>
      <w:r>
        <w:rPr>
          <w:rFonts w:ascii="CMU Concrete" w:hAnsi="CMU Concrete"/>
        </w:rPr>
        <w:t xml:space="preserve"> </w:t>
      </w:r>
      <w:r>
        <w:rPr>
          <w:rFonts w:ascii="CMU Concrete" w:hAnsi="CMU Concrete" w:hint="eastAsia"/>
        </w:rPr>
        <w:t>관련성을</w:t>
      </w:r>
      <w:r>
        <w:rPr>
          <w:rFonts w:ascii="CMU Concrete" w:hAnsi="CMU Concrete"/>
        </w:rPr>
        <w:t xml:space="preserve"> </w:t>
      </w:r>
      <w:r>
        <w:rPr>
          <w:rFonts w:ascii="CMU Concrete" w:hAnsi="CMU Concrete" w:hint="eastAsia"/>
        </w:rPr>
        <w:t>파악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w:t>
      </w:r>
    </w:p>
    <w:p w14:paraId="73B11B1A" w14:textId="77777777" w:rsidR="00614F98" w:rsidRDefault="00614F98" w:rsidP="00614F98">
      <w:pPr>
        <w:pStyle w:val="p2"/>
        <w:rPr>
          <w:rFonts w:ascii="CMU Concrete" w:hAnsi="CMU Concrete"/>
          <w:b/>
          <w:bCs/>
        </w:rPr>
      </w:pPr>
      <w:r>
        <w:rPr>
          <w:rFonts w:ascii="CMU Concrete" w:hAnsi="CMU Concrete" w:hint="eastAsia"/>
        </w:rPr>
        <w:t>주로</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구매될</w:t>
      </w:r>
      <w:r>
        <w:rPr>
          <w:rFonts w:ascii="CMU Concrete" w:hAnsi="CMU Concrete"/>
        </w:rPr>
        <w:t xml:space="preserve"> </w:t>
      </w:r>
      <w:r>
        <w:rPr>
          <w:rFonts w:ascii="CMU Concrete" w:hAnsi="CMU Concrete" w:hint="eastAsia"/>
        </w:rPr>
        <w:t>가능성이</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상품을</w:t>
      </w:r>
      <w:r>
        <w:rPr>
          <w:rFonts w:ascii="CMU Concrete" w:hAnsi="CMU Concrete"/>
        </w:rPr>
        <w:t xml:space="preserve"> </w:t>
      </w:r>
      <w:r>
        <w:rPr>
          <w:rFonts w:ascii="CMU Concrete" w:hAnsi="CMU Concrete" w:hint="eastAsia"/>
        </w:rPr>
        <w:t>분석함으로써</w:t>
      </w:r>
      <w:r>
        <w:rPr>
          <w:rFonts w:ascii="CMU Concrete" w:hAnsi="CMU Concrete"/>
          <w:b/>
          <w:bCs/>
        </w:rPr>
        <w:t xml:space="preserve"> </w:t>
      </w:r>
      <w:r>
        <w:rPr>
          <w:rFonts w:ascii="CMU Concrete" w:hAnsi="CMU Concrete" w:hint="eastAsia"/>
          <w:b/>
          <w:bCs/>
        </w:rPr>
        <w:t>시장</w:t>
      </w:r>
      <w:r>
        <w:rPr>
          <w:rFonts w:ascii="CMU Concrete" w:hAnsi="CMU Concrete"/>
          <w:b/>
          <w:bCs/>
        </w:rPr>
        <w:t xml:space="preserve"> </w:t>
      </w:r>
      <w:r>
        <w:rPr>
          <w:rFonts w:ascii="CMU Concrete" w:hAnsi="CMU Concrete" w:hint="eastAsia"/>
          <w:b/>
          <w:bCs/>
        </w:rPr>
        <w:t>바구니</w:t>
      </w:r>
      <w:r>
        <w:rPr>
          <w:rFonts w:ascii="CMU Concrete" w:hAnsi="CMU Concrete"/>
          <w:b/>
          <w:bCs/>
        </w:rPr>
        <w:t xml:space="preserve"> </w:t>
      </w:r>
      <w:r>
        <w:rPr>
          <w:rFonts w:ascii="CMU Concrete" w:hAnsi="CMU Concrete" w:hint="eastAsia"/>
          <w:b/>
          <w:bCs/>
        </w:rPr>
        <w:t>분석</w:t>
      </w:r>
      <w:r>
        <w:rPr>
          <w:rFonts w:ascii="CMU Concrete" w:hAnsi="CMU Concrete" w:hint="eastAsia"/>
        </w:rPr>
        <w:t>에</w:t>
      </w:r>
      <w:r>
        <w:rPr>
          <w:rFonts w:ascii="CMU Concrete" w:hAnsi="CMU Concrete"/>
        </w:rPr>
        <w:t xml:space="preserve"> </w:t>
      </w:r>
      <w:r>
        <w:rPr>
          <w:rFonts w:ascii="CMU Concrete" w:hAnsi="CMU Concrete" w:hint="eastAsia"/>
        </w:rPr>
        <w:t>사용됩니다</w:t>
      </w:r>
      <w:r>
        <w:rPr>
          <w:rFonts w:ascii="CMU Concrete" w:hAnsi="CMU Concrete"/>
        </w:rPr>
        <w:t>.</w:t>
      </w:r>
      <w:r>
        <w:rPr>
          <w:rFonts w:ascii="CMU Concrete" w:hAnsi="CMU Concrete"/>
          <w:b/>
          <w:bCs/>
        </w:rPr>
        <w:t xml:space="preserve"> </w:t>
      </w:r>
    </w:p>
    <w:p w14:paraId="6C69AE0D" w14:textId="77777777" w:rsidR="00614F98" w:rsidRDefault="00614F98" w:rsidP="00614F98">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에서의</w:t>
      </w:r>
      <w:r>
        <w:rPr>
          <w:rFonts w:ascii="CMU Concrete" w:hAnsi="CMU Concrete"/>
        </w:rPr>
        <w:t xml:space="preserve"> </w:t>
      </w:r>
      <w:r>
        <w:rPr>
          <w:rFonts w:ascii="CMU Concrete" w:hAnsi="CMU Concrete" w:hint="eastAsia"/>
        </w:rPr>
        <w:t>연관규칙은</w:t>
      </w:r>
      <w:r>
        <w:rPr>
          <w:rFonts w:ascii="CMU Concrete" w:hAnsi="CMU Concrete"/>
        </w:rPr>
        <w:t xml:space="preserve"> "</w:t>
      </w:r>
      <w:r>
        <w:rPr>
          <w:rFonts w:ascii="CMU Concrete" w:hAnsi="CMU Concrete" w:hint="eastAsia"/>
        </w:rPr>
        <w:t>상품</w:t>
      </w:r>
      <w:r>
        <w:rPr>
          <w:rFonts w:ascii="CMU Concrete" w:hAnsi="CMU Concrete"/>
        </w:rPr>
        <w:t xml:space="preserve"> A</w:t>
      </w:r>
      <w:r>
        <w:rPr>
          <w:rFonts w:ascii="CMU Concrete" w:hAnsi="CMU Concrete" w:hint="eastAsia"/>
        </w:rPr>
        <w:t>를</w:t>
      </w:r>
      <w:r>
        <w:rPr>
          <w:rFonts w:ascii="CMU Concrete" w:hAnsi="CMU Concrete"/>
        </w:rPr>
        <w:t xml:space="preserve"> </w:t>
      </w:r>
      <w:r>
        <w:rPr>
          <w:rFonts w:ascii="CMU Concrete" w:hAnsi="CMU Concrete" w:hint="eastAsia"/>
        </w:rPr>
        <w:t>구매하는</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상품</w:t>
      </w:r>
      <w:r>
        <w:rPr>
          <w:rFonts w:ascii="CMU Concrete" w:hAnsi="CMU Concrete"/>
        </w:rPr>
        <w:t xml:space="preserve"> B</w:t>
      </w:r>
      <w:r>
        <w:rPr>
          <w:rFonts w:ascii="CMU Concrete" w:hAnsi="CMU Concrete" w:hint="eastAsia"/>
        </w:rPr>
        <w:t>도</w:t>
      </w:r>
      <w:r>
        <w:rPr>
          <w:rFonts w:ascii="CMU Concrete" w:hAnsi="CMU Concrete"/>
        </w:rPr>
        <w:t xml:space="preserve"> </w:t>
      </w:r>
      <w:r>
        <w:rPr>
          <w:rFonts w:ascii="CMU Concrete" w:hAnsi="CMU Concrete" w:hint="eastAsia"/>
        </w:rPr>
        <w:t>구매된다</w:t>
      </w:r>
      <w:r>
        <w:rPr>
          <w:rFonts w:ascii="CMU Concrete" w:hAnsi="CMU Concrete"/>
        </w:rPr>
        <w:t xml:space="preserve">." </w:t>
      </w:r>
      <w:r>
        <w:rPr>
          <w:rFonts w:ascii="CMU Concrete" w:hAnsi="CMU Concrete" w:hint="eastAsia"/>
        </w:rPr>
        <w:t>라고</w:t>
      </w:r>
      <w:r>
        <w:rPr>
          <w:rFonts w:ascii="CMU Concrete" w:hAnsi="CMU Concrete"/>
        </w:rPr>
        <w:t xml:space="preserve"> </w:t>
      </w:r>
      <w:r>
        <w:rPr>
          <w:rFonts w:ascii="CMU Concrete" w:hAnsi="CMU Concrete" w:hint="eastAsia"/>
        </w:rPr>
        <w:t>해석됩니다</w:t>
      </w:r>
      <w:r>
        <w:rPr>
          <w:rFonts w:ascii="CMU Concrete" w:hAnsi="CMU Concrete"/>
        </w:rPr>
        <w:t xml:space="preserve">. </w:t>
      </w:r>
    </w:p>
    <w:p w14:paraId="2D47216F" w14:textId="6BC4544D" w:rsidR="00614F98" w:rsidRDefault="00614F98" w:rsidP="00614F98">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제품이나</w:t>
      </w:r>
      <w:r>
        <w:rPr>
          <w:rFonts w:ascii="CMU Concrete" w:hAnsi="CMU Concrete"/>
        </w:rPr>
        <w:t xml:space="preserve"> </w:t>
      </w:r>
      <w:r>
        <w:rPr>
          <w:rFonts w:ascii="CMU Concrete" w:hAnsi="CMU Concrete" w:hint="eastAsia"/>
        </w:rPr>
        <w:t>서비스의</w:t>
      </w:r>
      <w:r>
        <w:rPr>
          <w:rFonts w:ascii="CMU Concrete" w:hAnsi="CMU Concrete"/>
        </w:rPr>
        <w:t xml:space="preserve"> </w:t>
      </w:r>
      <w:r>
        <w:rPr>
          <w:rFonts w:ascii="CMU Concrete" w:hAnsi="CMU Concrete" w:hint="eastAsia"/>
          <w:b/>
          <w:bCs/>
        </w:rPr>
        <w:t>교차판매</w:t>
      </w:r>
      <w:r>
        <w:rPr>
          <w:rFonts w:ascii="CMU Concrete" w:hAnsi="CMU Concrete"/>
          <w:b/>
          <w:bCs/>
        </w:rPr>
        <w:t xml:space="preserve">(cross-sell), </w:t>
      </w:r>
      <w:r>
        <w:rPr>
          <w:rFonts w:ascii="CMU Concrete" w:hAnsi="CMU Concrete" w:hint="eastAsia"/>
          <w:b/>
          <w:bCs/>
        </w:rPr>
        <w:t>매장진열</w:t>
      </w:r>
      <w:r>
        <w:rPr>
          <w:rFonts w:ascii="CMU Concrete" w:hAnsi="CMU Concrete"/>
          <w:b/>
          <w:bCs/>
        </w:rPr>
        <w:t xml:space="preserve">(display), </w:t>
      </w:r>
      <w:r>
        <w:rPr>
          <w:rFonts w:ascii="CMU Concrete" w:hAnsi="CMU Concrete" w:hint="eastAsia"/>
          <w:b/>
          <w:bCs/>
        </w:rPr>
        <w:t>첨부우편</w:t>
      </w:r>
      <w:r>
        <w:rPr>
          <w:rFonts w:ascii="CMU Concrete" w:hAnsi="CMU Concrete"/>
          <w:b/>
          <w:bCs/>
        </w:rPr>
        <w:t>(attach</w:t>
      </w:r>
      <w:r w:rsidR="001071BA">
        <w:rPr>
          <w:rFonts w:ascii="CMU Concrete" w:hAnsi="CMU Concrete" w:hint="eastAsia"/>
          <w:b/>
          <w:bCs/>
        </w:rPr>
        <w:t>e</w:t>
      </w:r>
      <w:r>
        <w:rPr>
          <w:rFonts w:ascii="CMU Concrete" w:hAnsi="CMU Concrete"/>
          <w:b/>
          <w:bCs/>
        </w:rPr>
        <w:t xml:space="preserve">d mailings), </w:t>
      </w:r>
      <w:r>
        <w:rPr>
          <w:rFonts w:ascii="CMU Concrete" w:hAnsi="CMU Concrete" w:hint="eastAsia"/>
          <w:b/>
          <w:bCs/>
        </w:rPr>
        <w:t>사기적발</w:t>
      </w:r>
      <w:r>
        <w:rPr>
          <w:rFonts w:ascii="CMU Concrete" w:hAnsi="CMU Concrete"/>
          <w:b/>
          <w:bCs/>
        </w:rPr>
        <w:t>(fraud detection)</w:t>
      </w:r>
      <w:r>
        <w:rPr>
          <w:rFonts w:ascii="CMU Concrete" w:hAnsi="CMU Concrete"/>
        </w:rPr>
        <w:t xml:space="preserve"> </w:t>
      </w:r>
      <w:r>
        <w:rPr>
          <w:rFonts w:ascii="CMU Concrete" w:hAnsi="CMU Concrete" w:hint="eastAsia"/>
        </w:rPr>
        <w:t>등에</w:t>
      </w:r>
      <w:r>
        <w:rPr>
          <w:rFonts w:ascii="CMU Concrete" w:hAnsi="CMU Concrete"/>
        </w:rPr>
        <w:t xml:space="preserve"> </w:t>
      </w:r>
      <w:r>
        <w:rPr>
          <w:rFonts w:ascii="CMU Concrete" w:hAnsi="CMU Concrete" w:hint="eastAsia"/>
        </w:rPr>
        <w:t>사용됩니다</w:t>
      </w:r>
      <w:r>
        <w:rPr>
          <w:rFonts w:ascii="CMU Concrete" w:hAnsi="CMU Concrete"/>
        </w:rPr>
        <w:t xml:space="preserve">. </w:t>
      </w:r>
    </w:p>
    <w:p w14:paraId="1CDA6AC8" w14:textId="77777777" w:rsidR="00614F98" w:rsidRDefault="00614F98" w:rsidP="00614F98">
      <w:pPr>
        <w:pStyle w:val="p2"/>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이해가</w:t>
      </w:r>
      <w:r>
        <w:rPr>
          <w:rFonts w:ascii="CMU Concrete" w:hAnsi="CMU Concrete"/>
        </w:rPr>
        <w:t xml:space="preserve"> </w:t>
      </w:r>
      <w:r>
        <w:rPr>
          <w:rFonts w:ascii="CMU Concrete" w:hAnsi="CMU Concrete" w:hint="eastAsia"/>
        </w:rPr>
        <w:t>쉽고</w:t>
      </w:r>
      <w:r>
        <w:rPr>
          <w:rFonts w:ascii="CMU Concrete" w:hAnsi="CMU Concrete"/>
        </w:rPr>
        <w:t xml:space="preserve"> </w:t>
      </w:r>
      <w:r>
        <w:rPr>
          <w:rFonts w:ascii="CMU Concrete" w:hAnsi="CMU Concrete" w:hint="eastAsia"/>
        </w:rPr>
        <w:t>거래내용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변환</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자체로</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자료구조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그러나</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세분화된</w:t>
      </w:r>
      <w:r>
        <w:rPr>
          <w:rFonts w:ascii="CMU Concrete" w:hAnsi="CMU Concrete"/>
        </w:rPr>
        <w:t xml:space="preserve"> </w:t>
      </w:r>
      <w:r>
        <w:rPr>
          <w:rFonts w:ascii="CMU Concrete" w:hAnsi="CMU Concrete" w:hint="eastAsia"/>
        </w:rPr>
        <w:t>품목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b/>
          <w:bCs/>
        </w:rPr>
        <w:t>연관성</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으면</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없는</w:t>
      </w:r>
      <w:r>
        <w:rPr>
          <w:rFonts w:ascii="CMU Concrete" w:hAnsi="CMU Concrete"/>
        </w:rPr>
        <w:t xml:space="preserve"> </w:t>
      </w:r>
      <w:r>
        <w:rPr>
          <w:rFonts w:ascii="CMU Concrete" w:hAnsi="CMU Concrete" w:hint="eastAsia"/>
        </w:rPr>
        <w:t>분석이</w:t>
      </w:r>
      <w:r>
        <w:rPr>
          <w:rFonts w:ascii="CMU Concrete" w:hAnsi="CMU Concrete"/>
        </w:rPr>
        <w:t xml:space="preserve"> </w:t>
      </w:r>
      <w:r>
        <w:rPr>
          <w:rFonts w:ascii="CMU Concrete" w:hAnsi="CMU Concrete" w:hint="eastAsia"/>
        </w:rPr>
        <w:t>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거래량이</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품목은</w:t>
      </w:r>
      <w:r>
        <w:rPr>
          <w:rFonts w:ascii="CMU Concrete" w:hAnsi="CMU Concrete"/>
        </w:rPr>
        <w:t xml:space="preserve"> </w:t>
      </w:r>
      <w:r>
        <w:rPr>
          <w:rFonts w:ascii="CMU Concrete" w:hAnsi="CMU Concrete" w:hint="eastAsia"/>
        </w:rPr>
        <w:t>포함된</w:t>
      </w:r>
      <w:r>
        <w:rPr>
          <w:rFonts w:ascii="CMU Concrete" w:hAnsi="CMU Concrete"/>
        </w:rPr>
        <w:t xml:space="preserve"> </w:t>
      </w:r>
      <w:r>
        <w:rPr>
          <w:rFonts w:ascii="CMU Concrete" w:hAnsi="CMU Concrete" w:hint="eastAsia"/>
        </w:rPr>
        <w:t>거래수가</w:t>
      </w:r>
      <w:r>
        <w:rPr>
          <w:rFonts w:ascii="CMU Concrete" w:hAnsi="CMU Concrete"/>
        </w:rPr>
        <w:t xml:space="preserve"> </w:t>
      </w:r>
      <w:r>
        <w:rPr>
          <w:rFonts w:ascii="CMU Concrete" w:hAnsi="CMU Concrete" w:hint="eastAsia"/>
        </w:rPr>
        <w:t>적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규칙</w:t>
      </w:r>
      <w:r>
        <w:rPr>
          <w:rFonts w:ascii="CMU Concrete" w:hAnsi="CMU Concrete"/>
        </w:rPr>
        <w:t xml:space="preserve"> </w:t>
      </w:r>
      <w:r>
        <w:rPr>
          <w:rFonts w:ascii="CMU Concrete" w:hAnsi="CMU Concrete" w:hint="eastAsia"/>
        </w:rPr>
        <w:t>발견</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제외되기가</w:t>
      </w:r>
      <w:r>
        <w:rPr>
          <w:rFonts w:ascii="CMU Concrete" w:hAnsi="CMU Concrete"/>
        </w:rPr>
        <w:t xml:space="preserve"> </w:t>
      </w:r>
      <w:r>
        <w:rPr>
          <w:rFonts w:ascii="CMU Concrete" w:hAnsi="CMU Concrete" w:hint="eastAsia"/>
        </w:rPr>
        <w:t>쉽습니다</w:t>
      </w:r>
      <w:r>
        <w:rPr>
          <w:rFonts w:ascii="CMU Concrete" w:hAnsi="CMU Concrete"/>
        </w:rPr>
        <w:t>.</w:t>
      </w:r>
    </w:p>
    <w:p w14:paraId="023F2AC4" w14:textId="65E2F3B9" w:rsidR="00614F98" w:rsidRDefault="00614F98" w:rsidP="00614F98">
      <w:pPr>
        <w:pStyle w:val="p2"/>
        <w:rPr>
          <w:rFonts w:ascii="CMU Concrete" w:hAnsi="CMU Concrete"/>
          <w:b/>
          <w:bCs/>
        </w:rPr>
      </w:pPr>
      <w:r>
        <w:rPr>
          <w:rFonts w:ascii="CMU Concrete" w:hAnsi="CMU Concrete" w:hint="eastAsia"/>
        </w:rPr>
        <w:t>예</w:t>
      </w:r>
      <w:r>
        <w:rPr>
          <w:rFonts w:ascii="CMU Concrete" w:hAnsi="CMU Concrete"/>
        </w:rPr>
        <w:t>) “</w:t>
      </w:r>
      <w:r>
        <w:rPr>
          <w:rFonts w:ascii="CMU Concrete" w:hAnsi="CMU Concrete" w:hint="eastAsia"/>
        </w:rPr>
        <w:t>신발을</w:t>
      </w:r>
      <w:r>
        <w:rPr>
          <w:rFonts w:ascii="CMU Concrete" w:hAnsi="CMU Concrete"/>
        </w:rPr>
        <w:t xml:space="preserve"> </w:t>
      </w:r>
      <w:r>
        <w:rPr>
          <w:rFonts w:ascii="CMU Concrete" w:hAnsi="CMU Concrete" w:hint="eastAsia"/>
        </w:rPr>
        <w:t>구매하는</w:t>
      </w:r>
      <w:r>
        <w:rPr>
          <w:rFonts w:ascii="CMU Concrete" w:hAnsi="CMU Concrete"/>
        </w:rPr>
        <w:t xml:space="preserve"> </w:t>
      </w:r>
      <w:r>
        <w:rPr>
          <w:rFonts w:ascii="CMU Concrete" w:hAnsi="CMU Concrete" w:hint="eastAsia"/>
        </w:rPr>
        <w:t>고객의</w:t>
      </w:r>
      <w:r>
        <w:rPr>
          <w:rFonts w:ascii="CMU Concrete" w:hAnsi="CMU Concrete"/>
        </w:rPr>
        <w:t xml:space="preserve"> 10%</w:t>
      </w:r>
      <w:r>
        <w:rPr>
          <w:rFonts w:ascii="CMU Concrete" w:hAnsi="CMU Concrete" w:hint="eastAsia"/>
        </w:rPr>
        <w:t>는</w:t>
      </w:r>
      <w:r>
        <w:rPr>
          <w:rFonts w:ascii="CMU Concrete" w:hAnsi="CMU Concrete"/>
        </w:rPr>
        <w:t xml:space="preserve"> </w:t>
      </w:r>
      <w:r>
        <w:rPr>
          <w:rFonts w:ascii="CMU Concrete" w:hAnsi="CMU Concrete" w:hint="eastAsia"/>
        </w:rPr>
        <w:t>양말을</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구입한다</w:t>
      </w:r>
      <w:r>
        <w:rPr>
          <w:rFonts w:ascii="CMU Concrete" w:hAnsi="CMU Concrete"/>
        </w:rPr>
        <w:t>.”</w:t>
      </w:r>
      <w:r>
        <w:rPr>
          <w:rFonts w:ascii="CMU Concrete" w:hAnsi="CMU Concrete"/>
          <w:b/>
          <w:bCs/>
        </w:rPr>
        <w:t xml:space="preserve"> </w:t>
      </w:r>
    </w:p>
    <w:p w14:paraId="4C5845D8" w14:textId="77777777" w:rsidR="00614F98" w:rsidRPr="001071BA" w:rsidRDefault="00614F98" w:rsidP="00614F98">
      <w:pPr>
        <w:rPr>
          <w:rFonts w:ascii="CMU Concrete" w:hAnsi="CMU Concrete"/>
        </w:rPr>
      </w:pPr>
    </w:p>
    <w:p w14:paraId="717C427D" w14:textId="77777777" w:rsidR="00614F98" w:rsidRDefault="00614F98" w:rsidP="00614F98">
      <w:pPr>
        <w:pStyle w:val="11"/>
        <w:rPr>
          <w:szCs w:val="22"/>
        </w:rPr>
      </w:pPr>
      <w:r>
        <w:rPr>
          <w:rFonts w:hint="eastAsia"/>
        </w:rPr>
        <w:t>고려사항</w:t>
      </w:r>
    </w:p>
    <w:p w14:paraId="470FB025" w14:textId="77777777" w:rsidR="00614F98" w:rsidRDefault="00614F98" w:rsidP="00401892">
      <w:pPr>
        <w:pStyle w:val="p2"/>
        <w:numPr>
          <w:ilvl w:val="0"/>
          <w:numId w:val="141"/>
        </w:numPr>
        <w:rPr>
          <w:rFonts w:ascii="CMU Concrete" w:hAnsi="CMU Concrete"/>
        </w:rPr>
      </w:pP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을</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는</w:t>
      </w:r>
      <w:r>
        <w:rPr>
          <w:rFonts w:ascii="CMU Concrete" w:hAnsi="CMU Concrete"/>
        </w:rPr>
        <w:t xml:space="preserve"> </w:t>
      </w:r>
      <w:r>
        <w:rPr>
          <w:rFonts w:ascii="CMU Concrete" w:hAnsi="CMU Concrete" w:hint="eastAsia"/>
        </w:rPr>
        <w:t>판매시점에서</w:t>
      </w:r>
      <w:r>
        <w:rPr>
          <w:rFonts w:ascii="CMU Concrete" w:hAnsi="CMU Concrete"/>
        </w:rPr>
        <w:t xml:space="preserve"> </w:t>
      </w:r>
      <w:r>
        <w:rPr>
          <w:rFonts w:ascii="CMU Concrete" w:hAnsi="CMU Concrete" w:hint="eastAsia"/>
        </w:rPr>
        <w:t>기록된</w:t>
      </w:r>
      <w:r>
        <w:rPr>
          <w:rFonts w:ascii="CMU Concrete" w:hAnsi="CMU Concrete"/>
        </w:rPr>
        <w:t xml:space="preserve"> </w:t>
      </w:r>
      <w:r>
        <w:rPr>
          <w:rFonts w:ascii="CMU Concrete" w:hAnsi="CMU Concrete" w:hint="eastAsia"/>
        </w:rPr>
        <w:t>거래와</w:t>
      </w:r>
      <w:r>
        <w:rPr>
          <w:rFonts w:ascii="CMU Concrete" w:hAnsi="CMU Concrete"/>
        </w:rPr>
        <w:t xml:space="preserve"> </w:t>
      </w:r>
      <w:r>
        <w:rPr>
          <w:rFonts w:ascii="CMU Concrete" w:hAnsi="CMU Concrete" w:hint="eastAsia"/>
        </w:rPr>
        <w:t>품목에</w:t>
      </w:r>
      <w:r>
        <w:rPr>
          <w:rFonts w:ascii="CMU Concrete" w:hAnsi="CMU Concrete"/>
        </w:rPr>
        <w:t xml:space="preserve"> </w:t>
      </w:r>
      <w:r>
        <w:rPr>
          <w:rFonts w:ascii="CMU Concrete" w:hAnsi="CMU Concrete" w:hint="eastAsia"/>
        </w:rPr>
        <w:t>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담고</w:t>
      </w:r>
      <w:r>
        <w:rPr>
          <w:rFonts w:ascii="CMU Concrete" w:hAnsi="CMU Concrete"/>
        </w:rPr>
        <w:t xml:space="preserve"> </w:t>
      </w:r>
      <w:r>
        <w:rPr>
          <w:rFonts w:ascii="CMU Concrete" w:hAnsi="CMU Concrete" w:hint="eastAsia"/>
        </w:rPr>
        <w:t>있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3FE5434C" w14:textId="77777777" w:rsidR="00614F98" w:rsidRDefault="00614F98" w:rsidP="00401892">
      <w:pPr>
        <w:pStyle w:val="p2"/>
        <w:numPr>
          <w:ilvl w:val="0"/>
          <w:numId w:val="141"/>
        </w:numPr>
        <w:rPr>
          <w:rFonts w:ascii="CMU Concrete" w:hAnsi="CMU Concrete"/>
        </w:rPr>
      </w:pPr>
      <w:r>
        <w:rPr>
          <w:rFonts w:ascii="CMU Concrete" w:hAnsi="CMU Concrete" w:hint="eastAsia"/>
        </w:rPr>
        <w:t>데이터의</w:t>
      </w:r>
      <w:r>
        <w:rPr>
          <w:rFonts w:ascii="CMU Concrete" w:hAnsi="CMU Concrete"/>
        </w:rPr>
        <w:t xml:space="preserve"> </w:t>
      </w:r>
      <w:r>
        <w:rPr>
          <w:rFonts w:ascii="CMU Concrete" w:hAnsi="CMU Concrete" w:hint="eastAsia"/>
        </w:rPr>
        <w:t>형태는</w:t>
      </w:r>
      <w:r>
        <w:rPr>
          <w:rFonts w:ascii="CMU Concrete" w:hAnsi="CMU Concrete"/>
        </w:rPr>
        <w:t xml:space="preserve"> </w:t>
      </w:r>
      <w:r>
        <w:rPr>
          <w:rFonts w:ascii="CMU Concrete" w:hAnsi="CMU Concrete" w:hint="eastAsia"/>
          <w:b/>
          <w:bCs/>
        </w:rPr>
        <w:t>결과변수</w:t>
      </w:r>
      <w:r>
        <w:rPr>
          <w:rFonts w:ascii="CMU Concrete" w:hAnsi="CMU Concrete"/>
          <w:b/>
          <w:bCs/>
        </w:rPr>
        <w:t>(target)</w:t>
      </w:r>
      <w:r>
        <w:rPr>
          <w:rFonts w:ascii="CMU Concrete" w:hAnsi="CMU Concrete" w:hint="eastAsia"/>
        </w:rPr>
        <w:t>를</w:t>
      </w:r>
      <w:r>
        <w:rPr>
          <w:rFonts w:ascii="CMU Concrete" w:hAnsi="CMU Concrete"/>
        </w:rPr>
        <w:t xml:space="preserve"> </w:t>
      </w:r>
      <w:r>
        <w:rPr>
          <w:rFonts w:ascii="CMU Concrete" w:hAnsi="CMU Concrete" w:hint="eastAsia"/>
        </w:rPr>
        <w:t>갖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b/>
          <w:bCs/>
        </w:rPr>
        <w:t>Unsupervised data</w:t>
      </w:r>
      <w:r>
        <w:rPr>
          <w:rFonts w:ascii="CMU Concrete" w:hAnsi="CMU Concrete" w:hint="eastAsia"/>
        </w:rPr>
        <w:t>입니다</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고객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기타</w:t>
      </w:r>
      <w:r>
        <w:rPr>
          <w:rFonts w:ascii="CMU Concrete" w:hAnsi="CMU Concrete"/>
        </w:rPr>
        <w:t xml:space="preserve"> </w:t>
      </w:r>
      <w:r>
        <w:rPr>
          <w:rFonts w:ascii="CMU Concrete" w:hAnsi="CMU Concrete" w:hint="eastAsia"/>
        </w:rPr>
        <w:t>정보들을</w:t>
      </w:r>
      <w:r>
        <w:rPr>
          <w:rFonts w:ascii="CMU Concrete" w:hAnsi="CMU Concrete"/>
        </w:rPr>
        <w:t xml:space="preserve"> </w:t>
      </w:r>
      <w:r>
        <w:rPr>
          <w:rFonts w:ascii="CMU Concrete" w:hAnsi="CMU Concrete" w:hint="eastAsia"/>
        </w:rPr>
        <w:t>필요로</w:t>
      </w:r>
      <w:r>
        <w:rPr>
          <w:rFonts w:ascii="CMU Concrete" w:hAnsi="CMU Concrete"/>
        </w:rPr>
        <w:t xml:space="preserve"> </w:t>
      </w:r>
      <w:r>
        <w:rPr>
          <w:rFonts w:ascii="CMU Concrete" w:hAnsi="CMU Concrete" w:hint="eastAsia"/>
        </w:rPr>
        <w:t>하지는</w:t>
      </w:r>
      <w:r>
        <w:rPr>
          <w:rFonts w:ascii="CMU Concrete" w:hAnsi="CMU Concrete"/>
        </w:rPr>
        <w:t xml:space="preserve"> </w:t>
      </w:r>
      <w:r>
        <w:rPr>
          <w:rFonts w:ascii="CMU Concrete" w:hAnsi="CMU Concrete" w:hint="eastAsia"/>
        </w:rPr>
        <w:t>않습니다</w:t>
      </w:r>
      <w:r>
        <w:rPr>
          <w:rFonts w:ascii="CMU Concrete" w:hAnsi="CMU Concrete"/>
        </w:rPr>
        <w:t xml:space="preserve">. </w:t>
      </w:r>
    </w:p>
    <w:p w14:paraId="59539BDD" w14:textId="77777777" w:rsidR="00614F98" w:rsidRDefault="00614F98" w:rsidP="00401892">
      <w:pPr>
        <w:pStyle w:val="p2"/>
        <w:numPr>
          <w:ilvl w:val="0"/>
          <w:numId w:val="141"/>
        </w:numPr>
        <w:rPr>
          <w:rFonts w:ascii="CMU Concrete" w:hAnsi="CMU Concrete"/>
        </w:rPr>
      </w:pPr>
      <w:r>
        <w:rPr>
          <w:rFonts w:ascii="CMU Concrete" w:hAnsi="CMU Concrete"/>
          <w:b/>
          <w:bCs/>
        </w:rPr>
        <w:t>DATA TYPE</w:t>
      </w:r>
      <w:r>
        <w:rPr>
          <w:rFonts w:ascii="CMU Concrete" w:hAnsi="CMU Concrete" w:hint="eastAsia"/>
        </w:rPr>
        <w:t>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형태로</w:t>
      </w:r>
      <w:r>
        <w:rPr>
          <w:rFonts w:ascii="CMU Concrete" w:hAnsi="CMU Concrete"/>
        </w:rPr>
        <w:t xml:space="preserve"> </w:t>
      </w:r>
      <w:r>
        <w:rPr>
          <w:rFonts w:ascii="CMU Concrete" w:hAnsi="CMU Concrete" w:hint="eastAsia"/>
        </w:rPr>
        <w:t>거래는</w:t>
      </w:r>
      <w:r>
        <w:rPr>
          <w:rFonts w:ascii="CMU Concrete" w:hAnsi="CMU Concrete"/>
        </w:rPr>
        <w:t xml:space="preserve"> </w:t>
      </w:r>
      <w:r>
        <w:rPr>
          <w:rFonts w:ascii="CMU Concrete" w:hAnsi="CMU Concrete"/>
          <w:b/>
          <w:bCs/>
        </w:rPr>
        <w:t>1</w:t>
      </w:r>
      <w:r>
        <w:rPr>
          <w:rFonts w:ascii="CMU Concrete" w:hAnsi="CMU Concrete"/>
        </w:rPr>
        <w:t xml:space="preserve">, </w:t>
      </w:r>
      <w:r>
        <w:rPr>
          <w:rFonts w:ascii="CMU Concrete" w:hAnsi="CMU Concrete" w:hint="eastAsia"/>
        </w:rPr>
        <w:t>비거래는</w:t>
      </w:r>
      <w:r>
        <w:rPr>
          <w:rFonts w:ascii="CMU Concrete" w:hAnsi="CMU Concrete"/>
        </w:rPr>
        <w:t xml:space="preserve"> </w:t>
      </w:r>
      <w:r>
        <w:rPr>
          <w:rFonts w:ascii="CMU Concrete" w:hAnsi="CMU Concrete"/>
          <w:b/>
          <w:bCs/>
        </w:rPr>
        <w:t>0</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되어야</w:t>
      </w:r>
      <w:r>
        <w:rPr>
          <w:rFonts w:ascii="CMU Concrete" w:hAnsi="CMU Concrete"/>
        </w:rPr>
        <w:t xml:space="preserve"> </w:t>
      </w:r>
      <w:r>
        <w:rPr>
          <w:rFonts w:ascii="CMU Concrete" w:hAnsi="CMU Concrete" w:hint="eastAsia"/>
        </w:rPr>
        <w:t>합니다</w:t>
      </w:r>
      <w:r>
        <w:rPr>
          <w:rFonts w:ascii="CMU Concrete" w:hAnsi="CMU Concrete"/>
        </w:rPr>
        <w:t>.</w:t>
      </w:r>
    </w:p>
    <w:p w14:paraId="778F64A5" w14:textId="77777777" w:rsidR="00614F98" w:rsidRDefault="00614F98" w:rsidP="00614F98">
      <w:pPr>
        <w:pStyle w:val="p2"/>
        <w:rPr>
          <w:rFonts w:ascii="CMU Concrete" w:hAnsi="CMU Concrete"/>
          <w:b/>
          <w:bCs/>
        </w:rPr>
      </w:pPr>
    </w:p>
    <w:p w14:paraId="5314F557" w14:textId="77777777" w:rsidR="00614F98" w:rsidRDefault="00614F98" w:rsidP="00AE3A66">
      <w:pPr>
        <w:pStyle w:val="af"/>
      </w:pPr>
      <w:r>
        <w:rPr>
          <w:noProof/>
        </w:rPr>
        <w:drawing>
          <wp:inline distT="0" distB="0" distL="0" distR="0" wp14:anchorId="427AE5BC" wp14:editId="0DBC5481">
            <wp:extent cx="3295650" cy="1828800"/>
            <wp:effectExtent l="0" t="0" r="0" b="0"/>
            <wp:docPr id="725" name="그림 725" descr="modeling_aprioridataty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54" descr="modeling_aprioridatatype"/>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295650" cy="1828800"/>
                    </a:xfrm>
                    <a:prstGeom prst="rect">
                      <a:avLst/>
                    </a:prstGeom>
                    <a:noFill/>
                    <a:ln>
                      <a:noFill/>
                    </a:ln>
                  </pic:spPr>
                </pic:pic>
              </a:graphicData>
            </a:graphic>
          </wp:inline>
        </w:drawing>
      </w:r>
    </w:p>
    <w:p w14:paraId="6614FDEB" w14:textId="77777777" w:rsidR="00614F98" w:rsidRDefault="00614F98" w:rsidP="00AE3A66">
      <w:pPr>
        <w:pStyle w:val="af"/>
      </w:pPr>
    </w:p>
    <w:p w14:paraId="4E5E0F1D" w14:textId="77777777" w:rsidR="00614F98" w:rsidRDefault="00614F98" w:rsidP="00614F98">
      <w:pPr>
        <w:pStyle w:val="11"/>
        <w:rPr>
          <w:szCs w:val="22"/>
        </w:rPr>
      </w:pPr>
      <w:r>
        <w:rPr>
          <w:rFonts w:hint="eastAsia"/>
        </w:rPr>
        <w:t>사용법</w:t>
      </w:r>
    </w:p>
    <w:p w14:paraId="0976B736" w14:textId="77777777" w:rsidR="00614F98" w:rsidRDefault="00614F98" w:rsidP="00401892">
      <w:pPr>
        <w:numPr>
          <w:ilvl w:val="0"/>
          <w:numId w:val="142"/>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w:t>
      </w:r>
      <w:r>
        <w:rPr>
          <w:rFonts w:ascii="CMU Concrete" w:hAnsi="CMU Concrete" w:hint="eastAsia"/>
        </w:rPr>
        <w:t>모든</w:t>
      </w:r>
      <w:r>
        <w:rPr>
          <w:rFonts w:ascii="CMU Concrete" w:hAnsi="CMU Concrete"/>
        </w:rPr>
        <w:t xml:space="preserve"> </w:t>
      </w:r>
      <w:r>
        <w:rPr>
          <w:rFonts w:ascii="CMU Concrete" w:hAnsi="CMU Concrete" w:hint="eastAsia"/>
        </w:rPr>
        <w:t>변수는</w:t>
      </w:r>
      <w:r>
        <w:rPr>
          <w:rFonts w:ascii="CMU Concrete" w:hAnsi="CMU Concrete"/>
        </w:rPr>
        <w:t xml:space="preserve"> </w:t>
      </w:r>
      <w:r>
        <w:rPr>
          <w:rFonts w:ascii="CMU Concrete" w:hAnsi="CMU Concrete" w:hint="eastAsia"/>
        </w:rPr>
        <w:t>정수형태입니다</w:t>
      </w:r>
      <w:r>
        <w:rPr>
          <w:rFonts w:ascii="CMU Concrete" w:hAnsi="CMU Concrete"/>
        </w:rPr>
        <w:t>)</w:t>
      </w:r>
    </w:p>
    <w:p w14:paraId="2A5F46C5" w14:textId="77777777" w:rsidR="00614F98" w:rsidRDefault="00614F98" w:rsidP="00401892">
      <w:pPr>
        <w:numPr>
          <w:ilvl w:val="0"/>
          <w:numId w:val="142"/>
        </w:numPr>
        <w:ind w:left="426"/>
        <w:rPr>
          <w:rFonts w:ascii="CMU Concrete" w:hAnsi="CMU Concrete"/>
        </w:rPr>
      </w:pPr>
      <w:r>
        <w:rPr>
          <w:rStyle w:val="p2Char"/>
          <w:rFonts w:ascii="CMU Concrete" w:hAnsi="CMU Concrete"/>
          <w:b/>
          <w:bCs/>
        </w:rPr>
        <w:t>연관성</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하고</w:t>
      </w:r>
      <w:r>
        <w:rPr>
          <w:rFonts w:ascii="CMU Concrete" w:hAnsi="CMU Concrete"/>
        </w:rPr>
        <w:t xml:space="preserve"> </w:t>
      </w:r>
      <w:r>
        <w:rPr>
          <w:rStyle w:val="p2Char"/>
          <w:rFonts w:ascii="CMU Concrete" w:hAnsi="CMU Concrete"/>
          <w:b/>
          <w:bCs/>
        </w:rPr>
        <w:t>최소</w:t>
      </w:r>
      <w:r>
        <w:rPr>
          <w:rStyle w:val="p2Char"/>
          <w:rFonts w:ascii="CMU Concrete" w:hAnsi="CMU Concrete"/>
          <w:b/>
          <w:bCs/>
        </w:rPr>
        <w:t xml:space="preserve"> </w:t>
      </w:r>
      <w:r>
        <w:rPr>
          <w:rStyle w:val="p2Char"/>
          <w:rFonts w:ascii="CMU Concrete" w:hAnsi="CMU Concrete"/>
          <w:b/>
          <w:bCs/>
        </w:rPr>
        <w:t>지지도</w:t>
      </w:r>
      <w:r>
        <w:rPr>
          <w:rStyle w:val="p2Char"/>
          <w:rFonts w:ascii="CMU Concrete" w:hAnsi="CMU Concrete"/>
          <w:b/>
          <w:bCs/>
        </w:rPr>
        <w:t xml:space="preserve">, </w:t>
      </w:r>
      <w:r>
        <w:rPr>
          <w:rStyle w:val="p2Char"/>
          <w:rFonts w:ascii="CMU Concrete" w:hAnsi="CMU Concrete"/>
          <w:b/>
          <w:bCs/>
        </w:rPr>
        <w:t>아이템</w:t>
      </w:r>
      <w:r>
        <w:rPr>
          <w:rStyle w:val="p2Char"/>
          <w:rFonts w:ascii="CMU Concrete" w:hAnsi="CMU Concrete"/>
          <w:b/>
          <w:bCs/>
        </w:rPr>
        <w:t xml:space="preserve"> </w:t>
      </w:r>
      <w:r>
        <w:rPr>
          <w:rStyle w:val="p2Char"/>
          <w:rFonts w:ascii="CMU Concrete" w:hAnsi="CMU Concrete"/>
          <w:b/>
          <w:bCs/>
        </w:rPr>
        <w:t>셋</w:t>
      </w:r>
      <w:r>
        <w:rPr>
          <w:rStyle w:val="p2Char"/>
          <w:rFonts w:ascii="CMU Concrete" w:hAnsi="CMU Concrete"/>
          <w:b/>
          <w:bCs/>
        </w:rPr>
        <w:t xml:space="preserve"> </w:t>
      </w:r>
      <w:r>
        <w:rPr>
          <w:rStyle w:val="p2Char"/>
          <w:rFonts w:ascii="CMU Concrete" w:hAnsi="CMU Concrete"/>
          <w:b/>
          <w:bCs/>
        </w:rPr>
        <w:t>크기</w:t>
      </w:r>
      <w:r>
        <w:rPr>
          <w:rStyle w:val="p2Char"/>
          <w:rFonts w:ascii="CMU Concrete" w:hAnsi="CMU Concrete"/>
          <w:b/>
          <w:bCs/>
        </w:rPr>
        <w:t xml:space="preserve">, </w:t>
      </w:r>
      <w:r>
        <w:rPr>
          <w:rStyle w:val="p2Char"/>
          <w:rFonts w:ascii="CMU Concrete" w:hAnsi="CMU Concrete"/>
          <w:b/>
          <w:bCs/>
        </w:rPr>
        <w:t>최소</w:t>
      </w:r>
      <w:r>
        <w:rPr>
          <w:rStyle w:val="p2Char"/>
          <w:rFonts w:ascii="CMU Concrete" w:hAnsi="CMU Concrete"/>
          <w:b/>
          <w:bCs/>
        </w:rPr>
        <w:t xml:space="preserve"> </w:t>
      </w:r>
      <w:r>
        <w:rPr>
          <w:rStyle w:val="p2Char"/>
          <w:rFonts w:ascii="CMU Concrete" w:hAnsi="CMU Concrete"/>
          <w:b/>
          <w:bCs/>
        </w:rPr>
        <w:t>신뢰도</w:t>
      </w:r>
      <w:r>
        <w:rPr>
          <w:rFonts w:ascii="CMU Concrete" w:hAnsi="CMU Concrete" w:hint="eastAsia"/>
        </w:rPr>
        <w:t>를</w:t>
      </w:r>
      <w:r>
        <w:rPr>
          <w:rFonts w:ascii="CMU Concrete" w:hAnsi="CMU Concrete"/>
        </w:rPr>
        <w:t xml:space="preserve"> </w:t>
      </w:r>
      <w:r>
        <w:rPr>
          <w:rFonts w:ascii="CMU Concrete" w:hAnsi="CMU Concrete" w:hint="eastAsia"/>
        </w:rPr>
        <w:t>입력합니다</w:t>
      </w:r>
      <w:r>
        <w:rPr>
          <w:rFonts w:ascii="CMU Concrete" w:hAnsi="CMU Concrete"/>
        </w:rPr>
        <w:t xml:space="preserve">. </w:t>
      </w:r>
    </w:p>
    <w:p w14:paraId="242AB73B" w14:textId="1C1334DE" w:rsidR="00614F98" w:rsidRDefault="00614F98" w:rsidP="00401892">
      <w:pPr>
        <w:numPr>
          <w:ilvl w:val="0"/>
          <w:numId w:val="142"/>
        </w:numPr>
        <w:ind w:left="426"/>
        <w:rPr>
          <w:rFonts w:ascii="CMU Concrete" w:hAnsi="CMU Concrete"/>
        </w:rPr>
      </w:pPr>
      <w:r>
        <w:rPr>
          <w:rStyle w:val="p2Char"/>
          <w:rFonts w:ascii="CMU Concrete" w:hAnsi="CMU Concrete"/>
          <w:b/>
          <w:bCs/>
        </w:rPr>
        <w:t>연관성</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r>
        <w:rPr>
          <w:rFonts w:ascii="CMU Concrete" w:hAnsi="CMU Concrete" w:hint="eastAsia"/>
        </w:rPr>
        <w:t>필터</w:t>
      </w:r>
      <w:r>
        <w:rPr>
          <w:rFonts w:ascii="CMU Concrete" w:hAnsi="CMU Concrete"/>
        </w:rPr>
        <w:t xml:space="preserve"> </w:t>
      </w:r>
      <w:r>
        <w:rPr>
          <w:rFonts w:ascii="CMU Concrete" w:hAnsi="CMU Concrete" w:hint="eastAsia"/>
        </w:rPr>
        <w:t>노드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필요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w:t>
      </w:r>
      <w:r w:rsidR="001071BA">
        <w:rPr>
          <w:rFonts w:ascii="CMU Concrete" w:hAnsi="CMU Concrete" w:hint="eastAsia"/>
        </w:rPr>
        <w:t>습니다</w:t>
      </w:r>
      <w:r>
        <w:rPr>
          <w:rFonts w:ascii="CMU Concrete" w:hAnsi="CMU Concrete"/>
        </w:rPr>
        <w:t>)</w:t>
      </w:r>
    </w:p>
    <w:p w14:paraId="15C406BD" w14:textId="77777777" w:rsidR="00614F98" w:rsidRDefault="00614F98" w:rsidP="00614F98">
      <w:pPr>
        <w:rPr>
          <w:rFonts w:ascii="CMU Concrete" w:hAnsi="CMU Concrete"/>
        </w:rPr>
      </w:pPr>
    </w:p>
    <w:p w14:paraId="1C432BE5" w14:textId="77777777" w:rsidR="00614F98" w:rsidRDefault="00614F98" w:rsidP="00AE3A66">
      <w:pPr>
        <w:pStyle w:val="af"/>
      </w:pPr>
      <w:r>
        <w:rPr>
          <w:noProof/>
        </w:rPr>
        <w:drawing>
          <wp:inline distT="0" distB="0" distL="0" distR="0" wp14:anchorId="58E4C5F4" wp14:editId="0D029EA0">
            <wp:extent cx="2743200" cy="647700"/>
            <wp:effectExtent l="0" t="0" r="0" b="0"/>
            <wp:docPr id="724" name="그림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743200" cy="647700"/>
                    </a:xfrm>
                    <a:prstGeom prst="rect">
                      <a:avLst/>
                    </a:prstGeom>
                    <a:noFill/>
                    <a:ln>
                      <a:noFill/>
                    </a:ln>
                  </pic:spPr>
                </pic:pic>
              </a:graphicData>
            </a:graphic>
          </wp:inline>
        </w:drawing>
      </w:r>
    </w:p>
    <w:p w14:paraId="57F7C29D" w14:textId="77777777" w:rsidR="00614F98" w:rsidRDefault="00614F98" w:rsidP="00614F98">
      <w:pPr>
        <w:pStyle w:val="11"/>
      </w:pPr>
      <w:r>
        <w:rPr>
          <w:rFonts w:hint="eastAsia"/>
        </w:rPr>
        <w:t>속성</w:t>
      </w:r>
    </w:p>
    <w:p w14:paraId="56F1D361" w14:textId="77777777" w:rsidR="00614F98" w:rsidRDefault="00614F98" w:rsidP="00614F98">
      <w:pPr>
        <w:pStyle w:val="11"/>
        <w:rPr>
          <w:szCs w:val="22"/>
        </w:rPr>
      </w:pP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070"/>
        <w:gridCol w:w="1739"/>
        <w:gridCol w:w="3811"/>
        <w:gridCol w:w="890"/>
        <w:gridCol w:w="1270"/>
      </w:tblGrid>
      <w:tr w:rsidR="00614F98" w14:paraId="4D8C58AD" w14:textId="77777777" w:rsidTr="001071BA">
        <w:trPr>
          <w:trHeight w:val="500"/>
          <w:tblCellSpacing w:w="0" w:type="dxa"/>
        </w:trPr>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64721FB" w14:textId="77777777" w:rsidR="00614F98" w:rsidRDefault="00614F98">
            <w:pPr>
              <w:pStyle w:val="ae"/>
              <w:rPr>
                <w:rFonts w:ascii="CMU Concrete" w:hAnsi="CMU Concrete"/>
              </w:rPr>
            </w:pPr>
            <w:r>
              <w:rPr>
                <w:rFonts w:ascii="CMU Concrete" w:hAnsi="CMU Concrete" w:hint="eastAsia"/>
              </w:rPr>
              <w:t>속성그룹</w:t>
            </w:r>
          </w:p>
        </w:tc>
        <w:tc>
          <w:tcPr>
            <w:tcW w:w="99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1EF69AF" w14:textId="77777777" w:rsidR="00614F98" w:rsidRDefault="00614F98">
            <w:pPr>
              <w:pStyle w:val="ae"/>
              <w:rPr>
                <w:rFonts w:ascii="CMU Concrete" w:hAnsi="CMU Concrete"/>
              </w:rPr>
            </w:pPr>
            <w:r>
              <w:rPr>
                <w:rFonts w:ascii="CMU Concrete" w:hAnsi="CMU Concrete" w:hint="eastAsia"/>
              </w:rPr>
              <w:t>속성명</w:t>
            </w:r>
          </w:p>
        </w:tc>
        <w:tc>
          <w:tcPr>
            <w:tcW w:w="217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8B62DB4" w14:textId="77777777" w:rsidR="00614F98" w:rsidRDefault="00614F98">
            <w:pPr>
              <w:pStyle w:val="ae"/>
              <w:rPr>
                <w:rFonts w:ascii="CMU Concrete" w:hAnsi="CMU Concrete"/>
              </w:rPr>
            </w:pPr>
            <w:r>
              <w:rPr>
                <w:rFonts w:ascii="CMU Concrete" w:hAnsi="CMU Concrete" w:hint="eastAsia"/>
              </w:rPr>
              <w:t>설명</w:t>
            </w:r>
          </w:p>
        </w:tc>
        <w:tc>
          <w:tcPr>
            <w:tcW w:w="50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003FEAD" w14:textId="77777777" w:rsidR="00614F98" w:rsidRDefault="00614F98">
            <w:pPr>
              <w:pStyle w:val="ae"/>
              <w:rPr>
                <w:rFonts w:ascii="CMU Concrete" w:hAnsi="CMU Concrete"/>
              </w:rPr>
            </w:pPr>
            <w:r>
              <w:rPr>
                <w:rFonts w:ascii="CMU Concrete" w:hAnsi="CMU Concrete" w:hint="eastAsia"/>
              </w:rPr>
              <w:t>기타</w:t>
            </w:r>
          </w:p>
        </w:tc>
        <w:tc>
          <w:tcPr>
            <w:tcW w:w="72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44DF3BC" w14:textId="77777777" w:rsidR="00614F98" w:rsidRDefault="00614F98">
            <w:pPr>
              <w:pStyle w:val="ae"/>
              <w:rPr>
                <w:rFonts w:ascii="CMU Concrete" w:hAnsi="CMU Concrete"/>
              </w:rPr>
            </w:pPr>
            <w:r>
              <w:rPr>
                <w:rFonts w:ascii="CMU Concrete" w:hAnsi="CMU Concrete" w:hint="eastAsia"/>
              </w:rPr>
              <w:t>비고</w:t>
            </w:r>
          </w:p>
        </w:tc>
      </w:tr>
      <w:tr w:rsidR="001071BA" w14:paraId="3EDD9873" w14:textId="77777777" w:rsidTr="001071BA">
        <w:trPr>
          <w:trHeight w:val="400"/>
          <w:tblCellSpacing w:w="0" w:type="dxa"/>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C32B579" w14:textId="77777777" w:rsidR="001071BA" w:rsidRDefault="001071BA">
            <w:pPr>
              <w:pStyle w:val="ae"/>
              <w:rPr>
                <w:rFonts w:ascii="CMU Concrete" w:hAnsi="CMU Concrete"/>
              </w:rPr>
            </w:pPr>
            <w:r>
              <w:rPr>
                <w:rFonts w:ascii="CMU Concrete" w:hAnsi="CMU Concrete" w:hint="eastAsia"/>
              </w:rPr>
              <w:t>일반정보</w:t>
            </w: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6068A784" w14:textId="77777777" w:rsidR="001071BA" w:rsidRDefault="001071BA">
            <w:pPr>
              <w:jc w:val="center"/>
              <w:rPr>
                <w:rFonts w:ascii="CMU Concrete" w:hAnsi="CMU Concrete"/>
              </w:rPr>
            </w:pPr>
            <w:r>
              <w:rPr>
                <w:rFonts w:ascii="CMU Concrete" w:hAnsi="CMU Concrete" w:hint="eastAsia"/>
              </w:rPr>
              <w:t>이름</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29EF5483" w14:textId="77777777" w:rsidR="001071BA" w:rsidRDefault="001071BA">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7" w:type="pct"/>
            <w:tcBorders>
              <w:top w:val="single" w:sz="2" w:space="0" w:color="999999"/>
              <w:left w:val="single" w:sz="2" w:space="0" w:color="999999"/>
              <w:right w:val="single" w:sz="2" w:space="0" w:color="999999"/>
            </w:tcBorders>
            <w:vAlign w:val="center"/>
            <w:hideMark/>
          </w:tcPr>
          <w:p w14:paraId="5D89EC19" w14:textId="77777777" w:rsidR="001071BA" w:rsidRDefault="001071BA">
            <w:pPr>
              <w:jc w:val="center"/>
              <w:rPr>
                <w:rFonts w:ascii="CMU Concrete" w:hAnsi="CMU Concrete"/>
              </w:rPr>
            </w:pPr>
            <w:r>
              <w:rPr>
                <w:rFonts w:ascii="CMU Concrete" w:hint="eastAsia"/>
              </w:rPr>
              <w:t>선택</w:t>
            </w:r>
          </w:p>
        </w:tc>
        <w:tc>
          <w:tcPr>
            <w:tcW w:w="723" w:type="pct"/>
            <w:tcBorders>
              <w:top w:val="single" w:sz="2" w:space="0" w:color="999999"/>
              <w:left w:val="single" w:sz="2" w:space="0" w:color="999999"/>
              <w:bottom w:val="single" w:sz="2" w:space="0" w:color="999999"/>
              <w:right w:val="single" w:sz="2" w:space="0" w:color="999999"/>
            </w:tcBorders>
            <w:vAlign w:val="center"/>
          </w:tcPr>
          <w:p w14:paraId="0F335201" w14:textId="77777777" w:rsidR="001071BA" w:rsidRDefault="001071BA">
            <w:pPr>
              <w:jc w:val="center"/>
              <w:rPr>
                <w:rFonts w:ascii="CMU Concrete" w:hAnsi="CMU Concrete"/>
              </w:rPr>
            </w:pPr>
          </w:p>
        </w:tc>
      </w:tr>
      <w:tr w:rsidR="001071BA" w14:paraId="42F7A0C4"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62E546F" w14:textId="77777777" w:rsidR="001071BA" w:rsidRDefault="001071BA">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4A6A0C4D" w14:textId="77777777" w:rsidR="001071BA" w:rsidRDefault="001071BA">
            <w:pPr>
              <w:jc w:val="center"/>
              <w:rPr>
                <w:rFonts w:ascii="CMU Concrete" w:hAnsi="CMU Concrete"/>
              </w:rPr>
            </w:pPr>
            <w:r>
              <w:rPr>
                <w:rFonts w:ascii="CMU Concrete" w:hAnsi="CMU Concrete" w:hint="eastAsia"/>
              </w:rPr>
              <w:t>설명</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6166C7FA" w14:textId="77777777" w:rsidR="001071BA" w:rsidRDefault="001071BA">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7" w:type="pct"/>
            <w:tcBorders>
              <w:left w:val="single" w:sz="2" w:space="0" w:color="999999"/>
              <w:bottom w:val="single" w:sz="2" w:space="0" w:color="999999"/>
              <w:right w:val="single" w:sz="2" w:space="0" w:color="999999"/>
            </w:tcBorders>
            <w:vAlign w:val="center"/>
          </w:tcPr>
          <w:p w14:paraId="3F12B223" w14:textId="69995411" w:rsidR="001071BA" w:rsidRDefault="001071BA">
            <w:pPr>
              <w:jc w:val="center"/>
              <w:rPr>
                <w:rFonts w:ascii="CMU Concrete" w:hAnsi="CMU Concrete"/>
              </w:rPr>
            </w:pPr>
            <w:r>
              <w:rPr>
                <w:rFonts w:ascii="CMU Concrete" w:hAnsi="CMU Concrete" w:hint="eastAsia"/>
              </w:rPr>
              <w:t>선택</w:t>
            </w:r>
          </w:p>
        </w:tc>
        <w:tc>
          <w:tcPr>
            <w:tcW w:w="723" w:type="pct"/>
            <w:tcBorders>
              <w:top w:val="single" w:sz="2" w:space="0" w:color="999999"/>
              <w:left w:val="single" w:sz="2" w:space="0" w:color="999999"/>
              <w:bottom w:val="single" w:sz="2" w:space="0" w:color="999999"/>
              <w:right w:val="single" w:sz="2" w:space="0" w:color="999999"/>
            </w:tcBorders>
            <w:vAlign w:val="center"/>
          </w:tcPr>
          <w:p w14:paraId="4B48CD45" w14:textId="77777777" w:rsidR="001071BA" w:rsidRDefault="001071BA">
            <w:pPr>
              <w:jc w:val="center"/>
              <w:rPr>
                <w:rFonts w:ascii="CMU Concrete" w:hAnsi="CMU Concrete"/>
              </w:rPr>
            </w:pPr>
          </w:p>
        </w:tc>
      </w:tr>
      <w:tr w:rsidR="00614F98" w14:paraId="6F711903" w14:textId="77777777" w:rsidTr="001071BA">
        <w:trPr>
          <w:trHeight w:val="400"/>
          <w:tblCellSpacing w:w="0" w:type="dxa"/>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0DF4ABB" w14:textId="77777777" w:rsidR="00614F98" w:rsidRDefault="00614F98">
            <w:pPr>
              <w:pStyle w:val="ae"/>
              <w:rPr>
                <w:rFonts w:ascii="CMU Concrete" w:hAnsi="CMU Concrete"/>
              </w:rPr>
            </w:pPr>
            <w:r>
              <w:rPr>
                <w:rFonts w:ascii="CMU Concrete" w:hAnsi="CMU Concrete" w:hint="eastAsia"/>
              </w:rPr>
              <w:t>모델파일</w:t>
            </w: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0142C560"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799A9464" w14:textId="77777777" w:rsidR="00614F98" w:rsidRDefault="00614F98">
            <w:pPr>
              <w:rPr>
                <w:rFonts w:ascii="CMU Concrete" w:hAnsi="CMU Concrete"/>
              </w:rPr>
            </w:pPr>
            <w:r>
              <w:rPr>
                <w:rFonts w:hint="eastAsia"/>
              </w:rPr>
              <w:t>모델링 후에 모델 파일을 생성할 지 여부를 선택합니다.</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3A3BBA17"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205EC9D1"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2942F1CB"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0D969DF"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0FBF6B81" w14:textId="77777777" w:rsidR="00614F98" w:rsidRDefault="00614F98">
            <w:pPr>
              <w:jc w:val="center"/>
              <w:rPr>
                <w:rFonts w:ascii="CMU Concrete" w:hAnsi="CMU Concrete"/>
              </w:rPr>
            </w:pPr>
            <w:r>
              <w:rPr>
                <w:rFonts w:hint="eastAsia"/>
              </w:rPr>
              <w:t>모델파일 경로</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3D8BDF06" w14:textId="77777777" w:rsidR="00614F98" w:rsidRDefault="00614F98">
            <w:pPr>
              <w:rPr>
                <w:rFonts w:ascii="CMU Concrete" w:hAnsi="CMU Concrete"/>
              </w:rPr>
            </w:pPr>
            <w:r>
              <w:rPr>
                <w:rFonts w:hint="eastAsia"/>
              </w:rPr>
              <w:t>모델 파일을 생성할 시 저장할 모델 파일의 경로를 선택합니다.</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39F7B4A2"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tcPr>
          <w:p w14:paraId="6ED98151" w14:textId="77777777" w:rsidR="00614F98" w:rsidRDefault="00614F98">
            <w:pPr>
              <w:jc w:val="center"/>
              <w:rPr>
                <w:rFonts w:ascii="CMU Concrete" w:hAnsi="CMU Concrete"/>
              </w:rPr>
            </w:pPr>
          </w:p>
        </w:tc>
      </w:tr>
      <w:tr w:rsidR="00614F98" w14:paraId="59E54C08" w14:textId="77777777" w:rsidTr="001071BA">
        <w:trPr>
          <w:trHeight w:val="400"/>
          <w:tblCellSpacing w:w="0" w:type="dxa"/>
        </w:trPr>
        <w:tc>
          <w:tcPr>
            <w:tcW w:w="609"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842CBD8" w14:textId="77777777" w:rsidR="00614F98" w:rsidRDefault="00614F98">
            <w:pPr>
              <w:pStyle w:val="ae"/>
              <w:rPr>
                <w:rFonts w:ascii="CMU Concrete" w:hAnsi="CMU Concrete"/>
              </w:rPr>
            </w:pPr>
            <w:r>
              <w:rPr>
                <w:rFonts w:ascii="CMU Concrete" w:hAnsi="CMU Concrete" w:hint="eastAsia"/>
              </w:rPr>
              <w:t>선택사항</w:t>
            </w: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0592E1CF" w14:textId="77777777" w:rsidR="00614F98" w:rsidRDefault="00614F98">
            <w:pPr>
              <w:jc w:val="center"/>
              <w:rPr>
                <w:rFonts w:ascii="CMU Concrete" w:hAnsi="CMU Concrete"/>
              </w:rPr>
            </w:pPr>
            <w:r>
              <w:rPr>
                <w:rFonts w:ascii="CMU Concrete" w:hAnsi="CMU Concrete" w:hint="eastAsia"/>
              </w:rPr>
              <w:t>최소지지도</w:t>
            </w:r>
            <w:r>
              <w:rPr>
                <w:rFonts w:ascii="CMU Concrete" w:hAnsi="CMU Concrete"/>
              </w:rPr>
              <w:t>(</w:t>
            </w:r>
            <w:r>
              <w:rPr>
                <w:rFonts w:ascii="CMU Concrete" w:hAnsi="CMU Concrete" w:hint="eastAsia"/>
              </w:rPr>
              <w:t>개</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6EED687C" w14:textId="77777777" w:rsidR="00614F98" w:rsidRDefault="00614F98">
            <w:pPr>
              <w:rPr>
                <w:rFonts w:ascii="CMU Concrete" w:hAnsi="CMU Concrete"/>
              </w:rPr>
            </w:pPr>
            <w:r>
              <w:rPr>
                <w:rFonts w:ascii="CMU Concrete" w:hAnsi="CMU Concrete" w:hint="eastAsia"/>
              </w:rPr>
              <w:t>항목들</w:t>
            </w:r>
            <w:r>
              <w:rPr>
                <w:rFonts w:ascii="CMU Concrete" w:hAnsi="CMU Concrete"/>
              </w:rPr>
              <w:t xml:space="preserve"> </w:t>
            </w:r>
            <w:r>
              <w:rPr>
                <w:rFonts w:ascii="CMU Concrete" w:hAnsi="CMU Concrete" w:hint="eastAsia"/>
              </w:rPr>
              <w:t>간에</w:t>
            </w:r>
            <w:r>
              <w:rPr>
                <w:rFonts w:ascii="CMU Concrete" w:hAnsi="CMU Concrete"/>
              </w:rPr>
              <w:t xml:space="preserve"> </w:t>
            </w:r>
            <w:r>
              <w:rPr>
                <w:rFonts w:ascii="CMU Concrete" w:hAnsi="CMU Concrete" w:hint="eastAsia"/>
              </w:rPr>
              <w:t>연관성을</w:t>
            </w:r>
            <w:r>
              <w:rPr>
                <w:rFonts w:ascii="CMU Concrete" w:hAnsi="CMU Concrete"/>
              </w:rPr>
              <w:t xml:space="preserve"> </w:t>
            </w:r>
            <w:r>
              <w:rPr>
                <w:rFonts w:ascii="CMU Concrete" w:hAnsi="CMU Concrete" w:hint="eastAsia"/>
              </w:rPr>
              <w:t>정의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최소한의</w:t>
            </w:r>
            <w:r>
              <w:rPr>
                <w:rFonts w:ascii="CMU Concrete" w:hAnsi="CMU Concrete"/>
              </w:rPr>
              <w:t xml:space="preserve"> </w:t>
            </w:r>
            <w:r>
              <w:rPr>
                <w:rFonts w:ascii="CMU Concrete" w:hAnsi="CMU Concrete" w:hint="eastAsia"/>
              </w:rPr>
              <w:t>지지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것으로</w:t>
            </w:r>
            <w:r>
              <w:rPr>
                <w:rFonts w:ascii="CMU Concrete" w:hAnsi="CMU Concrete"/>
              </w:rPr>
              <w:t xml:space="preserve"> Default</w:t>
            </w:r>
            <w:r>
              <w:rPr>
                <w:rFonts w:ascii="CMU Concrete" w:hAnsi="CMU Concrete" w:hint="eastAsia"/>
              </w:rPr>
              <w:t>는</w:t>
            </w:r>
            <w:r>
              <w:rPr>
                <w:rFonts w:ascii="CMU Concrete" w:hAnsi="CMU Concrete"/>
              </w:rPr>
              <w:t xml:space="preserve"> 5</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24CE5648"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1AD0DE1A" w14:textId="786B55C5" w:rsidR="00614F98" w:rsidRDefault="00614F98">
            <w:pPr>
              <w:jc w:val="center"/>
              <w:rPr>
                <w:rFonts w:ascii="CMU Concrete" w:hAnsi="CMU Concrete"/>
              </w:rPr>
            </w:pPr>
            <w:r>
              <w:rPr>
                <w:rFonts w:ascii="CMU Concrete" w:hAnsi="CMU Concrete" w:hint="eastAsia"/>
              </w:rPr>
              <w:t>자연수</w:t>
            </w:r>
          </w:p>
        </w:tc>
      </w:tr>
      <w:tr w:rsidR="00614F98" w14:paraId="09E06050"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CA2BEC6"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1A7D930A" w14:textId="77777777" w:rsidR="00614F98" w:rsidRDefault="00614F98">
            <w:pPr>
              <w:jc w:val="center"/>
              <w:rPr>
                <w:rFonts w:ascii="CMU Concrete" w:hAnsi="CMU Concrete"/>
              </w:rPr>
            </w:pPr>
            <w:r>
              <w:rPr>
                <w:rFonts w:ascii="CMU Concrete" w:hAnsi="CMU Concrete" w:hint="eastAsia"/>
              </w:rPr>
              <w:t>아이템</w:t>
            </w:r>
            <w:r>
              <w:rPr>
                <w:rFonts w:ascii="CMU Concrete" w:hAnsi="CMU Concrete"/>
              </w:rPr>
              <w:t xml:space="preserve"> </w:t>
            </w:r>
            <w:r>
              <w:rPr>
                <w:rFonts w:ascii="CMU Concrete" w:hAnsi="CMU Concrete" w:hint="eastAsia"/>
              </w:rPr>
              <w:t>셋</w:t>
            </w:r>
            <w:r>
              <w:rPr>
                <w:rFonts w:ascii="CMU Concrete" w:hAnsi="CMU Concrete"/>
              </w:rPr>
              <w:t xml:space="preserve"> </w:t>
            </w:r>
            <w:r>
              <w:rPr>
                <w:rFonts w:ascii="CMU Concrete" w:hAnsi="CMU Concrete" w:hint="eastAsia"/>
              </w:rPr>
              <w:t>크기</w:t>
            </w:r>
          </w:p>
          <w:p w14:paraId="5E7EA9B1" w14:textId="77777777" w:rsidR="00614F98" w:rsidRDefault="00614F98">
            <w:pPr>
              <w:jc w:val="center"/>
              <w:rPr>
                <w:rFonts w:ascii="CMU Concrete" w:hAnsi="CMU Concrete"/>
              </w:rPr>
            </w:pPr>
            <w:r>
              <w:rPr>
                <w:rFonts w:ascii="CMU Concrete" w:hAnsi="CMU Concrete"/>
              </w:rPr>
              <w:t>(</w:t>
            </w:r>
            <w:r>
              <w:rPr>
                <w:rFonts w:ascii="CMU Concrete" w:hAnsi="CMU Concrete" w:hint="eastAsia"/>
              </w:rPr>
              <w:t>개</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3C40DAF2" w14:textId="77777777" w:rsidR="00614F98" w:rsidRDefault="00614F98">
            <w:pPr>
              <w:rPr>
                <w:rFonts w:ascii="CMU Concrete" w:hAnsi="CMU Concrete"/>
              </w:rPr>
            </w:pP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고려할</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연관</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정합니다</w:t>
            </w:r>
            <w:r>
              <w:rPr>
                <w:rFonts w:ascii="CMU Concrete" w:hAnsi="CMU Concrete"/>
              </w:rPr>
              <w:t>. Default</w:t>
            </w:r>
            <w:r>
              <w:rPr>
                <w:rFonts w:ascii="CMU Concrete" w:hAnsi="CMU Concrete" w:hint="eastAsia"/>
              </w:rPr>
              <w:t>는</w:t>
            </w:r>
            <w:r>
              <w:rPr>
                <w:rFonts w:ascii="CMU Concrete" w:hAnsi="CMU Concrete"/>
              </w:rPr>
              <w:t xml:space="preserve"> 5</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1F1C421E"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1A214853" w14:textId="7EDA1FE1" w:rsidR="00614F98" w:rsidRDefault="00614F98">
            <w:pPr>
              <w:jc w:val="center"/>
              <w:rPr>
                <w:rFonts w:ascii="CMU Concrete" w:hAnsi="CMU Concrete"/>
              </w:rPr>
            </w:pPr>
            <w:r>
              <w:rPr>
                <w:rFonts w:ascii="CMU Concrete" w:hAnsi="CMU Concrete" w:hint="eastAsia"/>
              </w:rPr>
              <w:t>자연수</w:t>
            </w:r>
          </w:p>
        </w:tc>
      </w:tr>
      <w:tr w:rsidR="00614F98" w14:paraId="2C7DB5E1"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FDB8D76"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24CEF51C" w14:textId="77777777" w:rsidR="00614F98" w:rsidRDefault="00614F98">
            <w:pPr>
              <w:jc w:val="center"/>
              <w:rPr>
                <w:rFonts w:ascii="CMU Concrete" w:hAnsi="CMU Concrete"/>
              </w:rPr>
            </w:pPr>
            <w:r>
              <w:rPr>
                <w:rFonts w:ascii="CMU Concrete" w:hAnsi="CMU Concrete" w:hint="eastAsia"/>
              </w:rPr>
              <w:t>최소신뢰도</w:t>
            </w:r>
            <w:r>
              <w:rPr>
                <w:rFonts w:ascii="CMU Concrete" w:hAnsi="CMU Concrete"/>
              </w:rPr>
              <w:t>(%)</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329DF5C9" w14:textId="77777777" w:rsidR="00614F98" w:rsidRDefault="00614F98">
            <w:pPr>
              <w:rPr>
                <w:rFonts w:ascii="CMU Concrete" w:hAnsi="CMU Concrete"/>
              </w:rPr>
            </w:pPr>
            <w:r>
              <w:rPr>
                <w:rFonts w:ascii="CMU Concrete" w:hAnsi="CMU Concrete" w:hint="eastAsia"/>
              </w:rPr>
              <w:t>연관성</w:t>
            </w:r>
            <w:r>
              <w:rPr>
                <w:rFonts w:ascii="CMU Concrete" w:hAnsi="CMU Concrete"/>
              </w:rPr>
              <w:t xml:space="preserve"> </w:t>
            </w:r>
            <w:r>
              <w:rPr>
                <w:rFonts w:ascii="CMU Concrete" w:hAnsi="CMU Concrete" w:hint="eastAsia"/>
              </w:rPr>
              <w:t>정의</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최소한의</w:t>
            </w:r>
            <w:r>
              <w:rPr>
                <w:rFonts w:ascii="CMU Concrete" w:hAnsi="CMU Concrete"/>
              </w:rPr>
              <w:t xml:space="preserve"> </w:t>
            </w:r>
            <w:r>
              <w:rPr>
                <w:rFonts w:ascii="CMU Concrete" w:hAnsi="CMU Concrete" w:hint="eastAsia"/>
              </w:rPr>
              <w:t>신뢰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것으로</w:t>
            </w:r>
            <w:r>
              <w:rPr>
                <w:rFonts w:ascii="CMU Concrete" w:hAnsi="CMU Concrete"/>
              </w:rPr>
              <w:t xml:space="preserve"> Default </w:t>
            </w:r>
            <w:r>
              <w:rPr>
                <w:rFonts w:ascii="CMU Concrete" w:hAnsi="CMU Concrete" w:hint="eastAsia"/>
              </w:rPr>
              <w:t>값은</w:t>
            </w:r>
            <w:r>
              <w:rPr>
                <w:rFonts w:ascii="CMU Concrete" w:hAnsi="CMU Concrete"/>
              </w:rPr>
              <w:t xml:space="preserve"> 50(%) </w:t>
            </w:r>
            <w:r>
              <w:rPr>
                <w:rFonts w:ascii="CMU Concrete" w:hAnsi="CMU Concrete" w:hint="eastAsia"/>
              </w:rPr>
              <w:t>입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70EAE5DA"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7E80C11F" w14:textId="77777777" w:rsidR="00614F98" w:rsidRDefault="00614F98">
            <w:pPr>
              <w:jc w:val="center"/>
              <w:rPr>
                <w:rFonts w:ascii="CMU Concrete" w:hAnsi="CMU Concrete"/>
              </w:rPr>
            </w:pPr>
            <w:r>
              <w:rPr>
                <w:rFonts w:ascii="CMU Concrete" w:hAnsi="CMU Concrete"/>
              </w:rPr>
              <w:t>0~100</w:t>
            </w:r>
          </w:p>
        </w:tc>
      </w:tr>
      <w:tr w:rsidR="00614F98" w14:paraId="5FD0CDFA"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DB736B4"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28BA798C" w14:textId="77777777" w:rsidR="00614F98" w:rsidRDefault="00614F98">
            <w:pPr>
              <w:jc w:val="center"/>
              <w:rPr>
                <w:rFonts w:ascii="CMU Concrete" w:hAnsi="CMU Concrete"/>
              </w:rPr>
            </w:pPr>
            <w:r>
              <w:rPr>
                <w:rFonts w:ascii="CMU Concrete" w:hAnsi="CMU Concrete" w:hint="eastAsia"/>
              </w:rPr>
              <w:t>결과</w:t>
            </w:r>
            <w:r>
              <w:rPr>
                <w:rFonts w:ascii="CMU Concrete" w:hAnsi="CMU Concrete"/>
              </w:rPr>
              <w:t xml:space="preserve"> </w:t>
            </w:r>
            <w:r>
              <w:rPr>
                <w:rFonts w:ascii="CMU Concrete" w:hAnsi="CMU Concrete" w:hint="eastAsia"/>
              </w:rPr>
              <w:t>아이템셋</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14D5C7E7" w14:textId="77777777" w:rsidR="00614F98" w:rsidRDefault="00614F98">
            <w:pPr>
              <w:rPr>
                <w:rFonts w:ascii="CMU Concrete" w:hAnsi="CMU Concrete"/>
              </w:rPr>
            </w:pPr>
            <w:r>
              <w:rPr>
                <w:rFonts w:ascii="CMU Concrete" w:hAnsi="CMU Concrete" w:hint="eastAsia"/>
              </w:rPr>
              <w:t>결과</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셋을</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단일</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6862ACCD"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2C8C240B" w14:textId="5E39E19F" w:rsidR="00614F98" w:rsidRDefault="00614F98">
            <w:pPr>
              <w:jc w:val="center"/>
              <w:rPr>
                <w:rFonts w:ascii="CMU Concrete" w:hAnsi="CMU Concrete"/>
              </w:rPr>
            </w:pPr>
            <w:r>
              <w:rPr>
                <w:rFonts w:ascii="CMU Concrete" w:hAnsi="CMU Concrete" w:hint="eastAsia"/>
              </w:rPr>
              <w:t>단일</w:t>
            </w:r>
            <w:r>
              <w:rPr>
                <w:rFonts w:ascii="CMU Concrete" w:hAnsi="CMU Concrete"/>
              </w:rPr>
              <w:t xml:space="preserve"> </w:t>
            </w:r>
            <w:r>
              <w:rPr>
                <w:rFonts w:ascii="CMU Concrete" w:hAnsi="CMU Concrete" w:hint="eastAsia"/>
              </w:rPr>
              <w:t>결과</w:t>
            </w:r>
            <w:r w:rsidR="001071BA">
              <w:rPr>
                <w:rFonts w:ascii="CMU Concrete" w:hAnsi="CMU Concrete" w:hint="eastAsia"/>
              </w:rPr>
              <w:t>,</w:t>
            </w:r>
          </w:p>
          <w:p w14:paraId="174F7F3C" w14:textId="77777777" w:rsidR="00614F98" w:rsidRDefault="00614F98">
            <w:pPr>
              <w:jc w:val="center"/>
              <w:rPr>
                <w:rFonts w:ascii="CMU Concrete" w:hAnsi="CMU Concrete"/>
              </w:rPr>
            </w:pPr>
            <w:r>
              <w:rPr>
                <w:rFonts w:ascii="CMU Concrete" w:hAnsi="CMU Concrete" w:hint="eastAsia"/>
              </w:rPr>
              <w:t>다중</w:t>
            </w:r>
            <w:r>
              <w:rPr>
                <w:rFonts w:ascii="CMU Concrete" w:hAnsi="CMU Concrete"/>
              </w:rPr>
              <w:t xml:space="preserve"> </w:t>
            </w:r>
            <w:r>
              <w:rPr>
                <w:rFonts w:ascii="CMU Concrete" w:hAnsi="CMU Concrete" w:hint="eastAsia"/>
              </w:rPr>
              <w:t>결과</w:t>
            </w:r>
          </w:p>
        </w:tc>
      </w:tr>
      <w:tr w:rsidR="00614F98" w14:paraId="613F9641" w14:textId="77777777" w:rsidTr="001071BA">
        <w:trPr>
          <w:trHeight w:val="1149"/>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87ADDF6"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4CA22705" w14:textId="77777777" w:rsidR="00614F98" w:rsidRDefault="00614F98">
            <w:pPr>
              <w:jc w:val="center"/>
              <w:rPr>
                <w:rFonts w:ascii="CMU Concrete" w:hAnsi="CMU Concrete"/>
              </w:rPr>
            </w:pPr>
            <w:r>
              <w:rPr>
                <w:rFonts w:ascii="CMU Concrete" w:hAnsi="CMU Concrete" w:hint="eastAsia"/>
              </w:rPr>
              <w:t>트랜잭션</w:t>
            </w:r>
            <w:r>
              <w:rPr>
                <w:rFonts w:ascii="CMU Concrete" w:hAnsi="CMU Concrete"/>
              </w:rPr>
              <w:t xml:space="preserve">(TID) </w:t>
            </w:r>
            <w:r>
              <w:rPr>
                <w:rFonts w:ascii="CMU Concrete" w:hAnsi="CMU Concrete" w:hint="eastAsia"/>
              </w:rPr>
              <w:t>옵션</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03BFBFF0" w14:textId="77777777" w:rsidR="00614F98" w:rsidRDefault="00614F98">
            <w:pPr>
              <w:rPr>
                <w:rFonts w:ascii="CMU Concrete" w:hAnsi="CMU Concrete"/>
              </w:rPr>
            </w:pPr>
            <w:r>
              <w:rPr>
                <w:rFonts w:ascii="CMU Concrete" w:hAnsi="CMU Concrete" w:hint="eastAsia"/>
              </w:rPr>
              <w:t>트랜잭션</w:t>
            </w:r>
            <w:r>
              <w:rPr>
                <w:rFonts w:ascii="CMU Concrete" w:hAnsi="CMU Concrete"/>
              </w:rPr>
              <w:t xml:space="preserve"> </w:t>
            </w:r>
            <w:r>
              <w:rPr>
                <w:rFonts w:ascii="CMU Concrete" w:hAnsi="CMU Concrete" w:hint="eastAsia"/>
              </w:rPr>
              <w:t>아이디로</w:t>
            </w:r>
            <w:r>
              <w:rPr>
                <w:rFonts w:ascii="CMU Concrete" w:hAnsi="CMU Concrete"/>
              </w:rPr>
              <w:t xml:space="preserve"> </w:t>
            </w:r>
            <w:r>
              <w:rPr>
                <w:rFonts w:ascii="CMU Concrete" w:hAnsi="CMU Concrete" w:hint="eastAsia"/>
              </w:rPr>
              <w:t>정렬해야</w:t>
            </w:r>
            <w:r>
              <w:rPr>
                <w:rFonts w:ascii="CMU Concrete" w:hAnsi="CMU Concrete"/>
              </w:rPr>
              <w:t xml:space="preserve"> </w:t>
            </w:r>
            <w:r>
              <w:rPr>
                <w:rFonts w:ascii="CMU Concrete" w:hAnsi="CMU Concrete" w:hint="eastAsia"/>
              </w:rPr>
              <w:t>하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이미</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있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행을</w:t>
            </w:r>
            <w:r>
              <w:rPr>
                <w:rFonts w:ascii="CMU Concrete" w:hAnsi="CMU Concrete"/>
              </w:rPr>
              <w:t xml:space="preserve"> </w:t>
            </w:r>
            <w:r>
              <w:rPr>
                <w:rFonts w:ascii="CMU Concrete" w:hAnsi="CMU Concrete" w:hint="eastAsia"/>
              </w:rPr>
              <w:t>아이디로</w:t>
            </w:r>
            <w:r>
              <w:rPr>
                <w:rFonts w:ascii="CMU Concrete" w:hAnsi="CMU Concrete"/>
              </w:rPr>
              <w:t xml:space="preserve"> </w:t>
            </w:r>
            <w:r>
              <w:rPr>
                <w:rFonts w:ascii="CMU Concrete" w:hAnsi="CMU Concrete" w:hint="eastAsia"/>
              </w:rPr>
              <w:t>보면</w:t>
            </w:r>
            <w:r>
              <w:rPr>
                <w:rFonts w:ascii="CMU Concrete" w:hAnsi="CMU Concrete"/>
              </w:rPr>
              <w:t xml:space="preserve"> </w:t>
            </w:r>
            <w:r>
              <w:rPr>
                <w:rFonts w:ascii="CMU Concrete" w:hAnsi="CMU Concrete" w:hint="eastAsia"/>
              </w:rPr>
              <w:t>되는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6E331AD9"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3999EDAB" w14:textId="77777777" w:rsidR="00614F98" w:rsidRDefault="00614F98">
            <w:pPr>
              <w:jc w:val="center"/>
              <w:rPr>
                <w:rFonts w:ascii="CMU Concrete" w:hAnsi="CMU Concrete"/>
              </w:rPr>
            </w:pPr>
            <w:r>
              <w:rPr>
                <w:rFonts w:ascii="CMU Concrete" w:hAnsi="CMU Concrete"/>
              </w:rPr>
              <w:t>TID</w:t>
            </w:r>
            <w:r>
              <w:rPr>
                <w:rFonts w:ascii="CMU Concrete" w:hAnsi="CMU Concrete" w:hint="eastAsia"/>
              </w:rPr>
              <w:t>로</w:t>
            </w:r>
            <w:r>
              <w:rPr>
                <w:rFonts w:ascii="CMU Concrete" w:hAnsi="CMU Concrete"/>
              </w:rPr>
              <w:t xml:space="preserve"> </w:t>
            </w:r>
            <w:r>
              <w:rPr>
                <w:rFonts w:ascii="CMU Concrete" w:hAnsi="CMU Concrete" w:hint="eastAsia"/>
              </w:rPr>
              <w:t>정렬해야</w:t>
            </w:r>
            <w:r>
              <w:rPr>
                <w:rFonts w:ascii="CMU Concrete" w:hAnsi="CMU Concrete"/>
              </w:rPr>
              <w:t xml:space="preserve"> </w:t>
            </w:r>
            <w:r>
              <w:rPr>
                <w:rFonts w:ascii="CMU Concrete" w:hAnsi="CMU Concrete" w:hint="eastAsia"/>
              </w:rPr>
              <w:t>함</w:t>
            </w:r>
            <w:r>
              <w:rPr>
                <w:rFonts w:ascii="CMU Concrete" w:hAnsi="CMU Concrete"/>
              </w:rPr>
              <w:t>, TID</w:t>
            </w:r>
            <w:r>
              <w:rPr>
                <w:rFonts w:ascii="CMU Concrete" w:hAnsi="CMU Concrete" w:hint="eastAsia"/>
              </w:rPr>
              <w:t>로</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있음</w:t>
            </w:r>
            <w:r>
              <w:rPr>
                <w:rFonts w:ascii="CMU Concrete" w:hAnsi="CMU Concrete"/>
              </w:rPr>
              <w:t xml:space="preserve">, </w:t>
            </w:r>
            <w:r>
              <w:rPr>
                <w:rFonts w:ascii="CMU Concrete" w:hAnsi="CMU Concrete" w:hint="eastAsia"/>
              </w:rPr>
              <w:t>행이</w:t>
            </w:r>
            <w:r>
              <w:rPr>
                <w:rFonts w:ascii="CMU Concrete" w:hAnsi="CMU Concrete"/>
              </w:rPr>
              <w:t xml:space="preserve"> TID</w:t>
            </w:r>
            <w:r>
              <w:rPr>
                <w:rFonts w:ascii="CMU Concrete" w:hAnsi="CMU Concrete" w:hint="eastAsia"/>
              </w:rPr>
              <w:t>임</w:t>
            </w:r>
          </w:p>
        </w:tc>
      </w:tr>
      <w:tr w:rsidR="00614F98" w14:paraId="5BCF4910"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F743359"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07E2C137" w14:textId="77777777" w:rsidR="00614F98" w:rsidRDefault="00614F98">
            <w:pPr>
              <w:jc w:val="center"/>
              <w:rPr>
                <w:rFonts w:ascii="CMU Concrete" w:hAnsi="CMU Concrete"/>
              </w:rPr>
            </w:pPr>
            <w:r>
              <w:rPr>
                <w:rFonts w:ascii="CMU Concrete" w:hAnsi="CMU Concrete" w:hint="eastAsia"/>
              </w:rPr>
              <w:t>아이템</w:t>
            </w:r>
            <w:r>
              <w:rPr>
                <w:rFonts w:ascii="CMU Concrete" w:hAnsi="CMU Concrete"/>
              </w:rPr>
              <w:t xml:space="preserve"> </w:t>
            </w:r>
            <w:r>
              <w:rPr>
                <w:rFonts w:ascii="CMU Concrete" w:hAnsi="CMU Concrete" w:hint="eastAsia"/>
              </w:rPr>
              <w:t>옵션</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211B1354" w14:textId="77777777" w:rsidR="00614F98" w:rsidRDefault="00614F98">
            <w:pPr>
              <w:rPr>
                <w:rFonts w:ascii="CMU Concrete" w:hAnsi="CMU Concrete"/>
              </w:rPr>
            </w:pPr>
            <w:r>
              <w:rPr>
                <w:rFonts w:ascii="CMU Concrete" w:hAnsi="CMU Concrete" w:hint="eastAsia"/>
              </w:rPr>
              <w:t>현재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형태가</w:t>
            </w:r>
            <w:r>
              <w:rPr>
                <w:rFonts w:ascii="CMU Concrete" w:hAnsi="CMU Concrete"/>
              </w:rPr>
              <w:t xml:space="preserve"> </w:t>
            </w:r>
            <w:r>
              <w:rPr>
                <w:rFonts w:ascii="CMU Concrete" w:hAnsi="CMU Concrete" w:hint="eastAsia"/>
              </w:rPr>
              <w:t>아이템이</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적혀</w:t>
            </w:r>
            <w:r>
              <w:rPr>
                <w:rFonts w:ascii="CMU Concrete" w:hAnsi="CMU Concrete"/>
              </w:rPr>
              <w:t xml:space="preserve"> </w:t>
            </w:r>
            <w:r>
              <w:rPr>
                <w:rFonts w:ascii="CMU Concrete" w:hAnsi="CMU Concrete" w:hint="eastAsia"/>
              </w:rPr>
              <w:t>있는지</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트랜잭션이</w:t>
            </w:r>
            <w:r>
              <w:rPr>
                <w:rFonts w:ascii="CMU Concrete" w:hAnsi="CMU Concrete"/>
              </w:rPr>
              <w:t xml:space="preserve"> </w:t>
            </w:r>
            <w:r>
              <w:rPr>
                <w:rFonts w:ascii="CMU Concrete" w:hAnsi="CMU Concrete" w:hint="eastAsia"/>
              </w:rPr>
              <w:t>아이템명으로</w:t>
            </w:r>
            <w:r>
              <w:rPr>
                <w:rFonts w:ascii="CMU Concrete" w:hAnsi="CMU Concrete"/>
              </w:rPr>
              <w:t xml:space="preserve"> </w:t>
            </w:r>
            <w:r>
              <w:rPr>
                <w:rFonts w:ascii="CMU Concrete" w:hAnsi="CMU Concrete" w:hint="eastAsia"/>
              </w:rPr>
              <w:t>표시되어</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26C147C5"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hideMark/>
          </w:tcPr>
          <w:p w14:paraId="5FEB2AA1" w14:textId="77777777" w:rsidR="00614F98" w:rsidRDefault="00614F98">
            <w:pPr>
              <w:jc w:val="center"/>
              <w:rPr>
                <w:rFonts w:ascii="CMU Concrete" w:hAnsi="CMU Concrete"/>
              </w:rPr>
            </w:pPr>
            <w:r>
              <w:rPr>
                <w:rFonts w:ascii="CMU Concrete" w:hAnsi="CMU Concrete" w:hint="eastAsia"/>
              </w:rPr>
              <w:t>아이템명으로</w:t>
            </w:r>
            <w:r>
              <w:rPr>
                <w:rFonts w:ascii="CMU Concrete" w:hAnsi="CMU Concrete"/>
              </w:rPr>
              <w:t xml:space="preserve"> </w:t>
            </w:r>
            <w:r>
              <w:rPr>
                <w:rFonts w:ascii="CMU Concrete" w:hAnsi="CMU Concrete" w:hint="eastAsia"/>
              </w:rPr>
              <w:t>존재</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존재</w:t>
            </w:r>
          </w:p>
        </w:tc>
      </w:tr>
      <w:tr w:rsidR="00614F98" w14:paraId="077FC6B6" w14:textId="77777777" w:rsidTr="001071BA">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A32DE34" w14:textId="77777777" w:rsidR="00614F98" w:rsidRDefault="00614F98">
            <w:pPr>
              <w:jc w:val="left"/>
              <w:rPr>
                <w:rFonts w:ascii="CMU Concrete" w:hAnsi="CMU Concrete"/>
                <w:b/>
              </w:rPr>
            </w:pPr>
          </w:p>
        </w:tc>
        <w:tc>
          <w:tcPr>
            <w:tcW w:w="990" w:type="pct"/>
            <w:tcBorders>
              <w:top w:val="single" w:sz="2" w:space="0" w:color="999999"/>
              <w:left w:val="single" w:sz="2" w:space="0" w:color="999999"/>
              <w:bottom w:val="single" w:sz="2" w:space="0" w:color="999999"/>
              <w:right w:val="single" w:sz="2" w:space="0" w:color="999999"/>
            </w:tcBorders>
            <w:vAlign w:val="center"/>
            <w:hideMark/>
          </w:tcPr>
          <w:p w14:paraId="4C83403D" w14:textId="77777777" w:rsidR="00614F98" w:rsidRDefault="00614F98">
            <w:pPr>
              <w:jc w:val="center"/>
              <w:rPr>
                <w:rFonts w:ascii="CMU Concrete" w:hAnsi="CMU Concrete"/>
              </w:rPr>
            </w:pPr>
            <w:r>
              <w:rPr>
                <w:rFonts w:ascii="CMU Concrete" w:hAnsi="CMU Concrete" w:hint="eastAsia"/>
              </w:rPr>
              <w:t>지지도</w:t>
            </w:r>
            <w:r>
              <w:rPr>
                <w:rFonts w:ascii="CMU Concrete" w:hAnsi="CMU Concrete"/>
              </w:rPr>
              <w:t xml:space="preserve"> </w:t>
            </w:r>
            <w:r>
              <w:rPr>
                <w:rFonts w:ascii="CMU Concrete" w:hAnsi="CMU Concrete" w:hint="eastAsia"/>
              </w:rPr>
              <w:t>아이템</w:t>
            </w:r>
          </w:p>
        </w:tc>
        <w:tc>
          <w:tcPr>
            <w:tcW w:w="2170" w:type="pct"/>
            <w:tcBorders>
              <w:top w:val="single" w:sz="2" w:space="0" w:color="999999"/>
              <w:left w:val="single" w:sz="2" w:space="0" w:color="999999"/>
              <w:bottom w:val="single" w:sz="2" w:space="0" w:color="999999"/>
              <w:right w:val="single" w:sz="2" w:space="0" w:color="999999"/>
            </w:tcBorders>
            <w:vAlign w:val="center"/>
            <w:hideMark/>
          </w:tcPr>
          <w:p w14:paraId="62444BB6" w14:textId="77777777" w:rsidR="00614F98" w:rsidRDefault="00614F98">
            <w:pPr>
              <w:rPr>
                <w:rFonts w:ascii="CMU Concrete" w:hAnsi="CMU Concrete"/>
              </w:rPr>
            </w:pPr>
            <w:r>
              <w:rPr>
                <w:rFonts w:ascii="CMU Concrete" w:hAnsi="CMU Concrete" w:hint="eastAsia"/>
              </w:rPr>
              <w:t>지지도</w:t>
            </w:r>
            <w:r>
              <w:rPr>
                <w:rFonts w:ascii="CMU Concrete" w:hAnsi="CMU Concrete"/>
              </w:rPr>
              <w:t xml:space="preserve"> </w:t>
            </w:r>
            <w:r>
              <w:rPr>
                <w:rFonts w:ascii="CMU Concrete" w:hAnsi="CMU Concrete" w:hint="eastAsia"/>
              </w:rPr>
              <w:t>아이템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7" w:type="pct"/>
            <w:tcBorders>
              <w:top w:val="single" w:sz="2" w:space="0" w:color="999999"/>
              <w:left w:val="single" w:sz="2" w:space="0" w:color="999999"/>
              <w:bottom w:val="single" w:sz="2" w:space="0" w:color="999999"/>
              <w:right w:val="single" w:sz="2" w:space="0" w:color="999999"/>
            </w:tcBorders>
            <w:vAlign w:val="center"/>
            <w:hideMark/>
          </w:tcPr>
          <w:p w14:paraId="71196001" w14:textId="77777777" w:rsidR="00614F98" w:rsidRDefault="00614F98">
            <w:pPr>
              <w:jc w:val="center"/>
              <w:rPr>
                <w:rFonts w:ascii="CMU Concrete" w:hAnsi="CMU Concrete"/>
              </w:rPr>
            </w:pPr>
            <w:r>
              <w:rPr>
                <w:rFonts w:ascii="CMU Concrete" w:hAnsi="CMU Concrete" w:hint="eastAsia"/>
              </w:rPr>
              <w:t>필수</w:t>
            </w:r>
          </w:p>
        </w:tc>
        <w:tc>
          <w:tcPr>
            <w:tcW w:w="723" w:type="pct"/>
            <w:tcBorders>
              <w:top w:val="single" w:sz="2" w:space="0" w:color="999999"/>
              <w:left w:val="single" w:sz="2" w:space="0" w:color="999999"/>
              <w:bottom w:val="single" w:sz="2" w:space="0" w:color="999999"/>
              <w:right w:val="single" w:sz="2" w:space="0" w:color="999999"/>
            </w:tcBorders>
            <w:vAlign w:val="center"/>
          </w:tcPr>
          <w:p w14:paraId="7584ECDD" w14:textId="77777777" w:rsidR="00614F98" w:rsidRDefault="00614F98">
            <w:pPr>
              <w:jc w:val="center"/>
              <w:rPr>
                <w:rFonts w:ascii="CMU Concrete" w:hAnsi="CMU Concrete"/>
              </w:rPr>
            </w:pPr>
          </w:p>
        </w:tc>
      </w:tr>
    </w:tbl>
    <w:p w14:paraId="4BF6E14C" w14:textId="77777777" w:rsidR="00614F98" w:rsidRDefault="00614F98" w:rsidP="00614F98"/>
    <w:p w14:paraId="592E0EC1" w14:textId="77777777" w:rsidR="00614F98" w:rsidRDefault="00614F98" w:rsidP="00614F98">
      <w:pPr>
        <w:pStyle w:val="11"/>
        <w:rPr>
          <w:szCs w:val="22"/>
        </w:rPr>
      </w:pPr>
      <w:r>
        <w:rPr>
          <w:rFonts w:hint="eastAsia"/>
        </w:rPr>
        <w:t>예시파일</w:t>
      </w:r>
    </w:p>
    <w:p w14:paraId="56F8DC67" w14:textId="77777777" w:rsidR="00614F98" w:rsidRDefault="00614F98" w:rsidP="00401892">
      <w:pPr>
        <w:numPr>
          <w:ilvl w:val="0"/>
          <w:numId w:val="142"/>
        </w:numPr>
        <w:ind w:left="426"/>
        <w:rPr>
          <w:rStyle w:val="p2Char"/>
        </w:rPr>
      </w:pPr>
      <w:r>
        <w:rPr>
          <w:rStyle w:val="p2Char"/>
          <w:rFonts w:ascii="CMU Concrete" w:hAnsi="CMU Concrete"/>
          <w:b/>
          <w:bCs/>
        </w:rPr>
        <w:t>연관석</w:t>
      </w:r>
      <w:r>
        <w:rPr>
          <w:rStyle w:val="p2Char"/>
          <w:rFonts w:ascii="CMU Concrete" w:hAnsi="CMU Concrete"/>
          <w:b/>
          <w:bCs/>
        </w:rPr>
        <w:t xml:space="preserve"> </w:t>
      </w:r>
      <w:r>
        <w:rPr>
          <w:rStyle w:val="p2Char"/>
          <w:rFonts w:ascii="CMU Concrete" w:hAnsi="CMU Concrete"/>
          <w:b/>
          <w:bCs/>
        </w:rPr>
        <w:t>분석</w:t>
      </w:r>
      <w:r>
        <w:rPr>
          <w:rStyle w:val="p2Char"/>
          <w:rFonts w:ascii="CMU Concrete" w:hAnsi="CMU Concrete"/>
          <w:b/>
          <w:bCs/>
        </w:rPr>
        <w:t xml:space="preserve">.ecm </w:t>
      </w:r>
      <w:r>
        <w:rPr>
          <w:rStyle w:val="p2Char"/>
          <w:rFonts w:ascii="CMU Concrete" w:hAnsi="CMU Concrete"/>
          <w:b/>
          <w:bCs/>
        </w:rPr>
        <w:t>실행</w:t>
      </w:r>
    </w:p>
    <w:p w14:paraId="242C308A" w14:textId="77777777" w:rsidR="00614F98" w:rsidRDefault="00614F98" w:rsidP="00614F98">
      <w:pPr>
        <w:rPr>
          <w:rStyle w:val="p2Char"/>
          <w:rFonts w:ascii="CMU Concrete" w:hAnsi="CMU Concrete"/>
          <w:b/>
          <w:bCs/>
        </w:rPr>
      </w:pPr>
    </w:p>
    <w:p w14:paraId="4E4EDECC" w14:textId="77777777" w:rsidR="00614F98" w:rsidRDefault="00614F98" w:rsidP="00614F98"/>
    <w:p w14:paraId="42C60895" w14:textId="77777777" w:rsidR="00614F98" w:rsidRDefault="00614F98" w:rsidP="00822CCC">
      <w:pPr>
        <w:pStyle w:val="000"/>
        <w:ind w:firstLine="108"/>
      </w:pPr>
      <w:bookmarkStart w:id="878" w:name="_Toc67925566"/>
      <w:bookmarkStart w:id="879" w:name="_Hlk35335821"/>
      <w:r>
        <w:rPr>
          <w:rFonts w:hint="eastAsia"/>
        </w:rPr>
        <w:t>3.4.2 CART 노드</w:t>
      </w:r>
      <w:bookmarkEnd w:id="878"/>
    </w:p>
    <w:tbl>
      <w:tblPr>
        <w:tblW w:w="0" w:type="auto"/>
        <w:tblLook w:val="01E0" w:firstRow="1" w:lastRow="1" w:firstColumn="1" w:lastColumn="1" w:noHBand="0" w:noVBand="0"/>
      </w:tblPr>
      <w:tblGrid>
        <w:gridCol w:w="1710"/>
        <w:gridCol w:w="7076"/>
      </w:tblGrid>
      <w:tr w:rsidR="00614F98" w14:paraId="751743FF" w14:textId="77777777" w:rsidTr="00614F98">
        <w:tc>
          <w:tcPr>
            <w:tcW w:w="1728" w:type="dxa"/>
            <w:vAlign w:val="center"/>
            <w:hideMark/>
          </w:tcPr>
          <w:p w14:paraId="4244191D" w14:textId="77777777" w:rsidR="00614F98" w:rsidRDefault="00614F98" w:rsidP="00AE3A66">
            <w:pPr>
              <w:pStyle w:val="af"/>
            </w:pPr>
            <w:r>
              <w:rPr>
                <w:noProof/>
              </w:rPr>
              <w:drawing>
                <wp:inline distT="0" distB="0" distL="0" distR="0" wp14:anchorId="009BCFCE" wp14:editId="388C17B9">
                  <wp:extent cx="647700" cy="647700"/>
                  <wp:effectExtent l="0" t="0" r="0" b="0"/>
                  <wp:docPr id="723" name="그림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tc>
        <w:tc>
          <w:tcPr>
            <w:tcW w:w="7256" w:type="dxa"/>
            <w:vAlign w:val="center"/>
            <w:hideMark/>
          </w:tcPr>
          <w:p w14:paraId="49845755" w14:textId="77777777" w:rsidR="00614F98" w:rsidRDefault="00614F98">
            <w:pPr>
              <w:rPr>
                <w:rFonts w:ascii="CMU Concrete" w:hAnsi="CMU Concrete"/>
              </w:rPr>
            </w:pPr>
            <w:r>
              <w:rPr>
                <w:rFonts w:ascii="CMU Concrete" w:hAnsi="CMU Concrete" w:hint="eastAsia"/>
                <w:b/>
              </w:rPr>
              <w:t>의사결정나무</w:t>
            </w:r>
            <w:r>
              <w:rPr>
                <w:rFonts w:ascii="CMU Concrete" w:hAnsi="CMU Concrete"/>
                <w:b/>
              </w:rPr>
              <w:t>(Decision Tree)</w:t>
            </w:r>
            <w:r>
              <w:rPr>
                <w:rFonts w:ascii="CMU Concrete" w:hAnsi="CMU Concrete" w:hint="eastAsia"/>
              </w:rPr>
              <w:t>는</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진행과정을</w:t>
            </w:r>
            <w:r>
              <w:rPr>
                <w:rFonts w:ascii="CMU Concrete" w:hAnsi="CMU Concrete"/>
              </w:rPr>
              <w:t xml:space="preserve"> </w:t>
            </w:r>
            <w:r>
              <w:rPr>
                <w:rFonts w:ascii="CMU Concrete" w:hAnsi="CMU Concrete" w:hint="eastAsia"/>
              </w:rPr>
              <w:t>나무형태로</w:t>
            </w:r>
            <w:r>
              <w:rPr>
                <w:rFonts w:ascii="CMU Concrete" w:hAnsi="CMU Concrete"/>
              </w:rPr>
              <w:t xml:space="preserve"> </w:t>
            </w:r>
            <w:r>
              <w:rPr>
                <w:rFonts w:ascii="CMU Concrete" w:hAnsi="CMU Concrete" w:hint="eastAsia"/>
              </w:rPr>
              <w:t>표현한</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중요</w:t>
            </w:r>
            <w:r>
              <w:rPr>
                <w:rFonts w:ascii="CMU Concrete" w:hAnsi="CMU Concrete"/>
              </w:rPr>
              <w:t xml:space="preserve"> </w:t>
            </w:r>
            <w:r>
              <w:rPr>
                <w:rFonts w:ascii="CMU Concrete" w:hAnsi="CMU Concrete" w:hint="eastAsia"/>
              </w:rPr>
              <w:t>관심변수와</w:t>
            </w:r>
            <w:r>
              <w:rPr>
                <w:rFonts w:ascii="CMU Concrete" w:hAnsi="CMU Concrete"/>
              </w:rPr>
              <w:t xml:space="preserve"> </w:t>
            </w:r>
            <w:r>
              <w:rPr>
                <w:rFonts w:ascii="CMU Concrete" w:hAnsi="CMU Concrete" w:hint="eastAsia"/>
              </w:rPr>
              <w:t>기타변수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정도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중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선별</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조건을</w:t>
            </w:r>
            <w:r>
              <w:rPr>
                <w:rFonts w:ascii="CMU Concrete" w:hAnsi="CMU Concrete"/>
              </w:rPr>
              <w:t xml:space="preserve"> </w:t>
            </w:r>
            <w:r>
              <w:rPr>
                <w:rFonts w:ascii="CMU Concrete" w:hAnsi="CMU Concrete" w:hint="eastAsia"/>
              </w:rPr>
              <w:t>생성하여</w:t>
            </w:r>
            <w:r>
              <w:rPr>
                <w:rFonts w:ascii="CMU Concrete" w:hAnsi="CMU Concrete"/>
              </w:rPr>
              <w:t xml:space="preserve"> </w:t>
            </w:r>
            <w:r>
              <w:rPr>
                <w:rFonts w:ascii="CMU Concrete" w:hAnsi="CMU Concrete" w:hint="eastAsia"/>
              </w:rPr>
              <w:t>효율적인</w:t>
            </w:r>
            <w:r>
              <w:rPr>
                <w:rFonts w:ascii="CMU Concrete" w:hAnsi="CMU Concrete"/>
              </w:rPr>
              <w:t xml:space="preserve"> </w:t>
            </w:r>
            <w:r>
              <w:rPr>
                <w:rFonts w:ascii="CMU Concrete" w:hAnsi="CMU Concrete" w:hint="eastAsia"/>
              </w:rPr>
              <w:t>의사결정을</w:t>
            </w:r>
            <w:r>
              <w:rPr>
                <w:rFonts w:ascii="CMU Concrete" w:hAnsi="CMU Concrete"/>
              </w:rPr>
              <w:t xml:space="preserve"> </w:t>
            </w:r>
            <w:r>
              <w:rPr>
                <w:rFonts w:ascii="CMU Concrete" w:hAnsi="CMU Concrete" w:hint="eastAsia"/>
              </w:rPr>
              <w:t>지원합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b/>
                <w:bCs/>
              </w:rPr>
              <w:t xml:space="preserve">CART </w:t>
            </w:r>
            <w:r>
              <w:rPr>
                <w:rFonts w:ascii="CMU Concrete" w:hAnsi="CMU Concrete" w:hint="eastAsia"/>
                <w:b/>
                <w:bCs/>
              </w:rPr>
              <w:t>알고리즘</w:t>
            </w:r>
            <w:r>
              <w:rPr>
                <w:rFonts w:ascii="CMU Concrete" w:hAnsi="CMU Concrete" w:hint="eastAsia"/>
              </w:rPr>
              <w:t>을</w:t>
            </w:r>
            <w:r>
              <w:rPr>
                <w:rFonts w:ascii="CMU Concrete" w:hAnsi="CMU Concrete"/>
              </w:rPr>
              <w:t xml:space="preserve"> </w:t>
            </w:r>
            <w:r>
              <w:rPr>
                <w:rFonts w:ascii="CMU Concrete" w:hAnsi="CMU Concrete" w:hint="eastAsia"/>
              </w:rPr>
              <w:t>제공합니다</w:t>
            </w:r>
            <w:r>
              <w:rPr>
                <w:rFonts w:ascii="CMU Concrete" w:hAnsi="CMU Concrete"/>
              </w:rPr>
              <w:t>.</w:t>
            </w:r>
          </w:p>
        </w:tc>
      </w:tr>
    </w:tbl>
    <w:p w14:paraId="189891F6" w14:textId="77777777" w:rsidR="00614F98" w:rsidRDefault="00614F98" w:rsidP="00614F98">
      <w:pPr>
        <w:pStyle w:val="11"/>
      </w:pPr>
      <w:r>
        <w:rPr>
          <w:rFonts w:hint="eastAsia"/>
        </w:rPr>
        <w:t>개요</w:t>
      </w:r>
    </w:p>
    <w:p w14:paraId="30245BD1" w14:textId="77777777" w:rsidR="00614F98" w:rsidRDefault="00614F98" w:rsidP="00614F98">
      <w:pPr>
        <w:pStyle w:val="p2"/>
        <w:rPr>
          <w:rFonts w:ascii="CMU Concrete" w:hAnsi="CMU Concrete"/>
        </w:rPr>
      </w:pPr>
      <w:r>
        <w:rPr>
          <w:rFonts w:ascii="CMU Concrete" w:hAnsi="CMU Concrete" w:hint="eastAsia"/>
          <w:b/>
          <w:bCs/>
        </w:rPr>
        <w:t>의사결정나무</w:t>
      </w:r>
      <w:r>
        <w:rPr>
          <w:rFonts w:ascii="CMU Concrete" w:hAnsi="CMU Concrete" w:hint="eastAsia"/>
        </w:rPr>
        <w:t>는</w:t>
      </w:r>
      <w:r>
        <w:rPr>
          <w:rFonts w:ascii="CMU Concrete" w:hAnsi="CMU Concrete"/>
        </w:rPr>
        <w:t xml:space="preserve"> </w:t>
      </w:r>
      <w:r>
        <w:rPr>
          <w:rFonts w:ascii="CMU Concrete" w:hAnsi="CMU Concrete" w:hint="eastAsia"/>
        </w:rPr>
        <w:t>누구나</w:t>
      </w:r>
      <w:r>
        <w:rPr>
          <w:rFonts w:ascii="CMU Concrete" w:hAnsi="CMU Concrete"/>
        </w:rPr>
        <w:t xml:space="preserve"> </w:t>
      </w:r>
      <w:r>
        <w:rPr>
          <w:rFonts w:ascii="CMU Concrete" w:hAnsi="CMU Concrete" w:hint="eastAsia"/>
        </w:rPr>
        <w:t>이해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설명되는</w:t>
      </w:r>
      <w:r>
        <w:rPr>
          <w:rFonts w:ascii="CMU Concrete" w:hAnsi="CMU Concrete"/>
        </w:rPr>
        <w:t xml:space="preserve"> </w:t>
      </w:r>
      <w:r>
        <w:rPr>
          <w:rFonts w:ascii="CMU Concrete" w:hAnsi="CMU Concrete" w:hint="eastAsia"/>
        </w:rPr>
        <w:t>결과의</w:t>
      </w:r>
      <w:r>
        <w:rPr>
          <w:rFonts w:ascii="CMU Concrete" w:hAnsi="CMU Concrete"/>
        </w:rPr>
        <w:t xml:space="preserve"> </w:t>
      </w:r>
      <w:r>
        <w:rPr>
          <w:rFonts w:ascii="CMU Concrete" w:hAnsi="CMU Concrete" w:hint="eastAsia"/>
        </w:rPr>
        <w:t>간결함으로</w:t>
      </w:r>
      <w:r>
        <w:rPr>
          <w:rFonts w:ascii="CMU Concrete" w:hAnsi="CMU Concrete"/>
        </w:rPr>
        <w:t xml:space="preserve"> </w:t>
      </w:r>
      <w:r>
        <w:rPr>
          <w:rFonts w:ascii="CMU Concrete" w:hAnsi="CMU Concrete" w:hint="eastAsia"/>
        </w:rPr>
        <w:t>인해</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분야에서</w:t>
      </w:r>
      <w:r>
        <w:rPr>
          <w:rFonts w:ascii="CMU Concrete" w:hAnsi="CMU Concrete"/>
        </w:rPr>
        <w:t xml:space="preserve"> </w:t>
      </w:r>
      <w:r>
        <w:rPr>
          <w:rFonts w:ascii="CMU Concrete" w:hAnsi="CMU Concrete" w:hint="eastAsia"/>
        </w:rPr>
        <w:t>선호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누락된</w:t>
      </w:r>
      <w:r>
        <w:rPr>
          <w:rFonts w:ascii="CMU Concrete" w:hAnsi="CMU Concrete"/>
        </w:rPr>
        <w:t xml:space="preserve"> </w:t>
      </w:r>
      <w:r>
        <w:rPr>
          <w:rFonts w:ascii="CMU Concrete" w:hAnsi="CMU Concrete" w:hint="eastAsia"/>
        </w:rPr>
        <w:t>관측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처리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모델보다</w:t>
      </w:r>
      <w:r>
        <w:rPr>
          <w:rFonts w:ascii="CMU Concrete" w:hAnsi="CMU Concrete"/>
        </w:rPr>
        <w:t xml:space="preserve"> </w:t>
      </w:r>
      <w:r>
        <w:rPr>
          <w:rFonts w:ascii="CMU Concrete" w:hAnsi="CMU Concrete" w:hint="eastAsia"/>
        </w:rPr>
        <w:t>우수하고</w:t>
      </w:r>
      <w:r>
        <w:rPr>
          <w:rFonts w:ascii="CMU Concrete" w:hAnsi="CMU Concrete"/>
        </w:rPr>
        <w:t xml:space="preserve"> </w:t>
      </w:r>
      <w:r>
        <w:rPr>
          <w:rFonts w:ascii="CMU Concrete" w:hAnsi="CMU Concrete" w:hint="eastAsia"/>
        </w:rPr>
        <w:t>변수간의</w:t>
      </w:r>
      <w:r>
        <w:rPr>
          <w:rFonts w:ascii="CMU Concrete" w:hAnsi="CMU Concrete"/>
        </w:rPr>
        <w:t xml:space="preserve"> </w:t>
      </w:r>
      <w:r>
        <w:rPr>
          <w:rFonts w:ascii="CMU Concrete" w:hAnsi="CMU Concrete" w:hint="eastAsia"/>
        </w:rPr>
        <w:t>교호작용의</w:t>
      </w:r>
      <w:r>
        <w:rPr>
          <w:rFonts w:ascii="CMU Concrete" w:hAnsi="CMU Concrete"/>
        </w:rPr>
        <w:t xml:space="preserve"> </w:t>
      </w:r>
      <w:r>
        <w:rPr>
          <w:rFonts w:ascii="CMU Concrete" w:hAnsi="CMU Concrete" w:hint="eastAsia"/>
        </w:rPr>
        <w:t>설명과</w:t>
      </w:r>
      <w:r>
        <w:rPr>
          <w:rFonts w:ascii="CMU Concrete" w:hAnsi="CMU Concrete"/>
        </w:rPr>
        <w:t xml:space="preserve"> </w:t>
      </w:r>
      <w:r>
        <w:rPr>
          <w:rFonts w:ascii="CMU Concrete" w:hAnsi="CMU Concrete" w:hint="eastAsia"/>
        </w:rPr>
        <w:t>처리가</w:t>
      </w:r>
      <w:r>
        <w:rPr>
          <w:rFonts w:ascii="CMU Concrete" w:hAnsi="CMU Concrete"/>
        </w:rPr>
        <w:t xml:space="preserve"> </w:t>
      </w:r>
      <w:r>
        <w:rPr>
          <w:rFonts w:ascii="CMU Concrete" w:hAnsi="CMU Concrete" w:hint="eastAsia"/>
        </w:rPr>
        <w:t>용이하다는</w:t>
      </w:r>
      <w:r>
        <w:rPr>
          <w:rFonts w:ascii="CMU Concrete" w:hAnsi="CMU Concrete"/>
        </w:rPr>
        <w:t xml:space="preserve"> </w:t>
      </w:r>
      <w:r>
        <w:rPr>
          <w:rFonts w:ascii="CMU Concrete" w:hAnsi="CMU Concrete" w:hint="eastAsia"/>
        </w:rPr>
        <w:t>장점이</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DE32568" w14:textId="77777777" w:rsidR="00614F98" w:rsidRDefault="00614F98" w:rsidP="00614F98">
      <w:pPr>
        <w:pStyle w:val="p2"/>
        <w:rPr>
          <w:rFonts w:ascii="CMU Concrete" w:hAnsi="CMU Concrete"/>
        </w:rPr>
      </w:pPr>
      <w:r>
        <w:rPr>
          <w:rFonts w:ascii="CMU Concrete" w:hAnsi="CMU Concrete" w:hint="eastAsia"/>
          <w:b/>
          <w:bCs/>
        </w:rPr>
        <w:t>의사결정나무</w:t>
      </w:r>
      <w:r>
        <w:rPr>
          <w:rFonts w:ascii="CMU Concrete" w:hAnsi="CMU Concrete" w:hint="eastAsia"/>
        </w:rPr>
        <w:t>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나무구조를</w:t>
      </w:r>
      <w:r>
        <w:rPr>
          <w:rFonts w:ascii="CMU Concrete" w:hAnsi="CMU Concrete"/>
        </w:rPr>
        <w:t xml:space="preserve"> </w:t>
      </w:r>
      <w:r>
        <w:rPr>
          <w:rFonts w:ascii="CMU Concrete" w:hAnsi="CMU Concrete" w:hint="eastAsia"/>
        </w:rPr>
        <w:t>이루고</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b/>
          <w:bCs/>
        </w:rPr>
        <w:t>마디</w:t>
      </w:r>
      <w:r>
        <w:rPr>
          <w:rFonts w:ascii="CMU Concrete" w:hAnsi="CMU Concrete"/>
          <w:b/>
          <w:bCs/>
        </w:rPr>
        <w:t>(node)</w:t>
      </w:r>
      <w:r>
        <w:rPr>
          <w:rFonts w:ascii="CMU Concrete" w:hAnsi="CMU Concrete" w:hint="eastAsia"/>
        </w:rPr>
        <w:t>라고</w:t>
      </w:r>
      <w:r>
        <w:rPr>
          <w:rFonts w:ascii="CMU Concrete" w:hAnsi="CMU Concrete"/>
        </w:rPr>
        <w:t xml:space="preserve"> </w:t>
      </w:r>
      <w:r>
        <w:rPr>
          <w:rFonts w:ascii="CMU Concrete" w:hAnsi="CMU Concrete" w:hint="eastAsia"/>
        </w:rPr>
        <w:t>불리는</w:t>
      </w:r>
      <w:r>
        <w:rPr>
          <w:rFonts w:ascii="CMU Concrete" w:hAnsi="CMU Concrete"/>
        </w:rPr>
        <w:t xml:space="preserve"> </w:t>
      </w:r>
      <w:r>
        <w:rPr>
          <w:rFonts w:ascii="CMU Concrete" w:hAnsi="CMU Concrete" w:hint="eastAsia"/>
        </w:rPr>
        <w:t>구성</w:t>
      </w:r>
      <w:r>
        <w:rPr>
          <w:rFonts w:ascii="CMU Concrete" w:hAnsi="CMU Concrete"/>
        </w:rPr>
        <w:t xml:space="preserve"> </w:t>
      </w:r>
      <w:r>
        <w:rPr>
          <w:rFonts w:ascii="CMU Concrete" w:hAnsi="CMU Concrete" w:hint="eastAsia"/>
        </w:rPr>
        <w:t>요소들로</w:t>
      </w:r>
      <w:r>
        <w:rPr>
          <w:rFonts w:ascii="CMU Concrete" w:hAnsi="CMU Concrete"/>
        </w:rPr>
        <w:t xml:space="preserve"> </w:t>
      </w:r>
      <w:r>
        <w:rPr>
          <w:rFonts w:ascii="CMU Concrete" w:hAnsi="CMU Concrete" w:hint="eastAsia"/>
        </w:rPr>
        <w:t>이루어져</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0E1F07BC" w14:textId="77777777" w:rsidR="00614F98" w:rsidRDefault="00614F98" w:rsidP="00614F98">
      <w:pPr>
        <w:pStyle w:val="p4"/>
        <w:ind w:left="200" w:right="200"/>
      </w:pPr>
      <w:r>
        <w:t>(1)</w:t>
      </w:r>
      <w:r>
        <w:rPr>
          <w:rStyle w:val="p2Char"/>
          <w:b/>
          <w:bCs w:val="0"/>
        </w:rPr>
        <w:t xml:space="preserve"> 트리의 형성(Growing the Tree)</w:t>
      </w:r>
      <w:r>
        <w:br/>
      </w:r>
      <w:r>
        <w:rPr>
          <w:rFonts w:hint="eastAsia"/>
        </w:rPr>
        <w:t>학습표본을</w:t>
      </w:r>
      <w:r>
        <w:t xml:space="preserve"> </w:t>
      </w:r>
      <w:r>
        <w:rPr>
          <w:rFonts w:hint="eastAsia"/>
        </w:rPr>
        <w:t>바탕으로</w:t>
      </w:r>
      <w:r>
        <w:t xml:space="preserve"> </w:t>
      </w:r>
      <w:r>
        <w:rPr>
          <w:rFonts w:hint="eastAsia"/>
        </w:rPr>
        <w:t>트리를</w:t>
      </w:r>
      <w:r>
        <w:t xml:space="preserve"> </w:t>
      </w:r>
      <w:r>
        <w:rPr>
          <w:rFonts w:hint="eastAsia"/>
        </w:rPr>
        <w:t>형성하는</w:t>
      </w:r>
      <w:r>
        <w:t xml:space="preserve"> </w:t>
      </w:r>
      <w:r>
        <w:rPr>
          <w:rFonts w:hint="eastAsia"/>
        </w:rPr>
        <w:t>과정으로</w:t>
      </w:r>
      <w:r>
        <w:t xml:space="preserve"> </w:t>
      </w:r>
      <w:r>
        <w:rPr>
          <w:rStyle w:val="p2Char"/>
          <w:b/>
          <w:bCs w:val="0"/>
        </w:rPr>
        <w:t>변수의 선정</w:t>
      </w:r>
      <w:r>
        <w:t xml:space="preserve">, </w:t>
      </w:r>
      <w:r>
        <w:rPr>
          <w:rStyle w:val="p2Char"/>
          <w:b/>
          <w:bCs w:val="0"/>
        </w:rPr>
        <w:t>분리기준 (Splitting Criterion)</w:t>
      </w:r>
      <w:r>
        <w:t xml:space="preserve">, </w:t>
      </w:r>
      <w:r>
        <w:rPr>
          <w:rStyle w:val="p2Char"/>
          <w:b/>
          <w:bCs w:val="0"/>
        </w:rPr>
        <w:t>정지규칙(Stopping Rule)</w:t>
      </w:r>
      <w:r>
        <w:rPr>
          <w:rFonts w:hint="eastAsia"/>
        </w:rPr>
        <w:t>등의</w:t>
      </w:r>
      <w:r>
        <w:t xml:space="preserve"> </w:t>
      </w:r>
      <w:r>
        <w:rPr>
          <w:rFonts w:hint="eastAsia"/>
        </w:rPr>
        <w:t>결정이슈가</w:t>
      </w:r>
      <w:r>
        <w:t xml:space="preserve"> </w:t>
      </w:r>
      <w:r>
        <w:rPr>
          <w:rFonts w:hint="eastAsia"/>
        </w:rPr>
        <w:t>있습니다</w:t>
      </w:r>
      <w:r>
        <w:t xml:space="preserve">. </w:t>
      </w:r>
    </w:p>
    <w:p w14:paraId="57788200" w14:textId="77777777" w:rsidR="00614F98" w:rsidRDefault="00614F98" w:rsidP="00614F98">
      <w:pPr>
        <w:pStyle w:val="p4"/>
        <w:ind w:left="200" w:right="200"/>
      </w:pPr>
      <w:r>
        <w:t>(2)</w:t>
      </w:r>
      <w:r>
        <w:rPr>
          <w:rStyle w:val="p2Char"/>
          <w:b/>
          <w:bCs w:val="0"/>
        </w:rPr>
        <w:t xml:space="preserve"> 가지치기(Pruning)</w:t>
      </w:r>
      <w:r>
        <w:br/>
      </w:r>
      <w:r>
        <w:rPr>
          <w:rFonts w:hint="eastAsia"/>
        </w:rPr>
        <w:t>트리가</w:t>
      </w:r>
      <w:r>
        <w:t xml:space="preserve"> </w:t>
      </w:r>
      <w:r>
        <w:rPr>
          <w:rFonts w:hint="eastAsia"/>
        </w:rPr>
        <w:t>너무</w:t>
      </w:r>
      <w:r>
        <w:t xml:space="preserve"> </w:t>
      </w:r>
      <w:r>
        <w:rPr>
          <w:rFonts w:hint="eastAsia"/>
        </w:rPr>
        <w:t>복잡하면</w:t>
      </w:r>
      <w:r>
        <w:t xml:space="preserve"> </w:t>
      </w:r>
      <w:r>
        <w:rPr>
          <w:rStyle w:val="p2Char"/>
          <w:b/>
          <w:bCs w:val="0"/>
        </w:rPr>
        <w:t>분류규칙</w:t>
      </w:r>
      <w:r>
        <w:t xml:space="preserve"> </w:t>
      </w:r>
      <w:r>
        <w:rPr>
          <w:rFonts w:hint="eastAsia"/>
        </w:rPr>
        <w:t>또한</w:t>
      </w:r>
      <w:r>
        <w:t xml:space="preserve"> </w:t>
      </w:r>
      <w:r>
        <w:rPr>
          <w:rFonts w:hint="eastAsia"/>
        </w:rPr>
        <w:t>복잡해지기</w:t>
      </w:r>
      <w:r>
        <w:t xml:space="preserve"> </w:t>
      </w:r>
      <w:r>
        <w:rPr>
          <w:rFonts w:hint="eastAsia"/>
        </w:rPr>
        <w:t>때문에</w:t>
      </w:r>
      <w:r>
        <w:t xml:space="preserve"> </w:t>
      </w:r>
      <w:r>
        <w:rPr>
          <w:rFonts w:hint="eastAsia"/>
        </w:rPr>
        <w:t>일부의</w:t>
      </w:r>
      <w:r>
        <w:t xml:space="preserve"> </w:t>
      </w:r>
      <w:r>
        <w:rPr>
          <w:rFonts w:hint="eastAsia"/>
        </w:rPr>
        <w:t>가지를</w:t>
      </w:r>
      <w:r>
        <w:t xml:space="preserve"> </w:t>
      </w:r>
      <w:r>
        <w:rPr>
          <w:rFonts w:hint="eastAsia"/>
        </w:rPr>
        <w:t>절단하여</w:t>
      </w:r>
      <w:r>
        <w:t xml:space="preserve"> </w:t>
      </w:r>
      <w:r>
        <w:rPr>
          <w:rFonts w:hint="eastAsia"/>
        </w:rPr>
        <w:t>그</w:t>
      </w:r>
      <w:r>
        <w:t xml:space="preserve"> </w:t>
      </w:r>
      <w:r>
        <w:rPr>
          <w:rFonts w:hint="eastAsia"/>
        </w:rPr>
        <w:t>가지</w:t>
      </w:r>
      <w:r>
        <w:t xml:space="preserve"> </w:t>
      </w:r>
      <w:r>
        <w:rPr>
          <w:rFonts w:hint="eastAsia"/>
        </w:rPr>
        <w:t>이하에서</w:t>
      </w:r>
      <w:r>
        <w:t xml:space="preserve"> </w:t>
      </w:r>
      <w:r>
        <w:rPr>
          <w:rFonts w:hint="eastAsia"/>
        </w:rPr>
        <w:t>더</w:t>
      </w:r>
      <w:r>
        <w:t xml:space="preserve"> </w:t>
      </w:r>
      <w:r>
        <w:rPr>
          <w:rFonts w:hint="eastAsia"/>
        </w:rPr>
        <w:t>이상</w:t>
      </w:r>
      <w:r>
        <w:t xml:space="preserve"> </w:t>
      </w:r>
      <w:r>
        <w:rPr>
          <w:rFonts w:hint="eastAsia"/>
        </w:rPr>
        <w:t>분리하지</w:t>
      </w:r>
      <w:r>
        <w:t xml:space="preserve"> </w:t>
      </w:r>
      <w:r>
        <w:rPr>
          <w:rFonts w:hint="eastAsia"/>
        </w:rPr>
        <w:t>않도록</w:t>
      </w:r>
      <w:r>
        <w:t xml:space="preserve"> </w:t>
      </w:r>
      <w:r>
        <w:rPr>
          <w:rFonts w:hint="eastAsia"/>
        </w:rPr>
        <w:t>하는</w:t>
      </w:r>
      <w:r>
        <w:t xml:space="preserve"> </w:t>
      </w:r>
      <w:r>
        <w:rPr>
          <w:rFonts w:hint="eastAsia"/>
        </w:rPr>
        <w:t>과정입니다</w:t>
      </w:r>
      <w:r>
        <w:t xml:space="preserve">. </w:t>
      </w:r>
    </w:p>
    <w:p w14:paraId="45201783" w14:textId="77777777" w:rsidR="00614F98" w:rsidRDefault="00614F98" w:rsidP="00614F98">
      <w:pPr>
        <w:pStyle w:val="p4"/>
        <w:ind w:left="200" w:right="200"/>
      </w:pPr>
      <w:r>
        <w:t>(3)</w:t>
      </w:r>
      <w:r>
        <w:rPr>
          <w:rStyle w:val="p2Char"/>
          <w:b/>
          <w:bCs w:val="0"/>
        </w:rPr>
        <w:t xml:space="preserve"> 분류</w:t>
      </w:r>
      <w:r>
        <w:br/>
      </w:r>
      <w:r>
        <w:rPr>
          <w:rFonts w:hint="eastAsia"/>
        </w:rPr>
        <w:t>최종적으로</w:t>
      </w:r>
      <w:r>
        <w:t xml:space="preserve"> </w:t>
      </w:r>
      <w:r>
        <w:rPr>
          <w:rFonts w:hint="eastAsia"/>
        </w:rPr>
        <w:t>완성된</w:t>
      </w:r>
      <w:r>
        <w:t xml:space="preserve"> </w:t>
      </w:r>
      <w:r>
        <w:rPr>
          <w:rFonts w:hint="eastAsia"/>
        </w:rPr>
        <w:t>트리를</w:t>
      </w:r>
      <w:r>
        <w:t xml:space="preserve"> </w:t>
      </w:r>
      <w:r>
        <w:rPr>
          <w:rFonts w:hint="eastAsia"/>
        </w:rPr>
        <w:t>바탕으로</w:t>
      </w:r>
      <w:r>
        <w:t xml:space="preserve"> </w:t>
      </w:r>
      <w:r>
        <w:rPr>
          <w:rStyle w:val="p2Char"/>
          <w:b/>
          <w:bCs w:val="0"/>
        </w:rPr>
        <w:t>분류규칙</w:t>
      </w:r>
      <w:r>
        <w:rPr>
          <w:rFonts w:hint="eastAsia"/>
        </w:rPr>
        <w:t>을</w:t>
      </w:r>
      <w:r>
        <w:t xml:space="preserve"> </w:t>
      </w:r>
      <w:r>
        <w:rPr>
          <w:rFonts w:hint="eastAsia"/>
        </w:rPr>
        <w:t>도출하고</w:t>
      </w:r>
      <w:r>
        <w:t xml:space="preserve">, </w:t>
      </w:r>
      <w:r>
        <w:rPr>
          <w:rFonts w:hint="eastAsia"/>
        </w:rPr>
        <w:t>기존</w:t>
      </w:r>
      <w:r>
        <w:t xml:space="preserve"> </w:t>
      </w:r>
      <w:r>
        <w:rPr>
          <w:rFonts w:hint="eastAsia"/>
        </w:rPr>
        <w:t>또는</w:t>
      </w:r>
      <w:r>
        <w:t xml:space="preserve"> </w:t>
      </w:r>
      <w:r>
        <w:rPr>
          <w:rFonts w:hint="eastAsia"/>
        </w:rPr>
        <w:t>새로운</w:t>
      </w:r>
      <w:r>
        <w:t xml:space="preserve"> </w:t>
      </w:r>
      <w:r>
        <w:rPr>
          <w:rFonts w:hint="eastAsia"/>
        </w:rPr>
        <w:t>데이터에</w:t>
      </w:r>
      <w:r>
        <w:t xml:space="preserve"> </w:t>
      </w:r>
      <w:r>
        <w:rPr>
          <w:rFonts w:hint="eastAsia"/>
        </w:rPr>
        <w:t>대하여</w:t>
      </w:r>
      <w:r>
        <w:t xml:space="preserve"> </w:t>
      </w:r>
      <w:r>
        <w:rPr>
          <w:rFonts w:hint="eastAsia"/>
        </w:rPr>
        <w:t>분류를</w:t>
      </w:r>
      <w:r>
        <w:t xml:space="preserve"> </w:t>
      </w:r>
      <w:r>
        <w:rPr>
          <w:rFonts w:hint="eastAsia"/>
        </w:rPr>
        <w:t>시행하는</w:t>
      </w:r>
      <w:r>
        <w:t xml:space="preserve"> </w:t>
      </w:r>
      <w:r>
        <w:rPr>
          <w:rFonts w:hint="eastAsia"/>
        </w:rPr>
        <w:t>과정입니다</w:t>
      </w:r>
      <w:r>
        <w:t>.</w:t>
      </w:r>
    </w:p>
    <w:p w14:paraId="7B32CA70" w14:textId="77777777" w:rsidR="00614F98" w:rsidRDefault="00614F98" w:rsidP="00614F98">
      <w:pPr>
        <w:pStyle w:val="11"/>
        <w:rPr>
          <w:szCs w:val="22"/>
        </w:rPr>
      </w:pPr>
      <w:r>
        <w:rPr>
          <w:rFonts w:hint="eastAsia"/>
        </w:rPr>
        <w:t>고려사항</w:t>
      </w:r>
    </w:p>
    <w:p w14:paraId="668D2053" w14:textId="77777777" w:rsidR="00614F98" w:rsidRDefault="00614F98" w:rsidP="00401892">
      <w:pPr>
        <w:pStyle w:val="p2"/>
        <w:numPr>
          <w:ilvl w:val="0"/>
          <w:numId w:val="143"/>
        </w:numPr>
        <w:rPr>
          <w:rFonts w:ascii="CMU Concrete" w:hAnsi="CMU Concrete"/>
        </w:rPr>
      </w:pPr>
      <w:r>
        <w:rPr>
          <w:rFonts w:ascii="CMU Concrete" w:hAnsi="CMU Concrete"/>
        </w:rPr>
        <w:t>CART</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14:paraId="4F1DF0E2" w14:textId="77777777" w:rsidR="00614F98" w:rsidRDefault="00614F98" w:rsidP="00401892">
      <w:pPr>
        <w:pStyle w:val="p2"/>
        <w:numPr>
          <w:ilvl w:val="0"/>
          <w:numId w:val="143"/>
        </w:numPr>
        <w:rPr>
          <w:rFonts w:ascii="CMU Concrete" w:hAnsi="CMU Concrete"/>
        </w:rPr>
      </w:pPr>
      <w:r>
        <w:rPr>
          <w:rFonts w:ascii="CMU Concrete" w:hAnsi="CMU Concrete"/>
        </w:rPr>
        <w:t xml:space="preserve">CART </w:t>
      </w:r>
      <w:r>
        <w:rPr>
          <w:rFonts w:ascii="CMU Concrete" w:hAnsi="CMU Concrete" w:hint="eastAsia"/>
        </w:rPr>
        <w:t>노드에서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는</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예측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LSD(Least Squared Deviation)</w:t>
      </w:r>
      <w:r>
        <w:rPr>
          <w:rFonts w:ascii="CMU Concrete" w:hAnsi="CMU Concrete" w:hint="eastAsia"/>
        </w:rPr>
        <w:t>을</w:t>
      </w:r>
      <w:r>
        <w:rPr>
          <w:rFonts w:ascii="CMU Concrete" w:hAnsi="CMU Concrete"/>
        </w:rPr>
        <w:t xml:space="preserve"> </w:t>
      </w:r>
      <w:r>
        <w:rPr>
          <w:rFonts w:ascii="CMU Concrete" w:hAnsi="CMU Concrete" w:hint="eastAsia"/>
        </w:rPr>
        <w:t>사용하며</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분류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4AAEFB0C" w14:textId="77777777" w:rsidR="00614F98" w:rsidRDefault="00614F98" w:rsidP="00614F98">
      <w:pPr>
        <w:pStyle w:val="11"/>
        <w:rPr>
          <w:szCs w:val="22"/>
        </w:rPr>
      </w:pPr>
      <w:r>
        <w:rPr>
          <w:rFonts w:hint="eastAsia"/>
        </w:rPr>
        <w:t>사용법</w:t>
      </w:r>
    </w:p>
    <w:p w14:paraId="35E1D93F" w14:textId="77777777" w:rsidR="00614F98" w:rsidRDefault="00614F98" w:rsidP="00401892">
      <w:pPr>
        <w:numPr>
          <w:ilvl w:val="0"/>
          <w:numId w:val="144"/>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34581037" w14:textId="45F87B17" w:rsidR="00614F98" w:rsidRDefault="00614F98" w:rsidP="00401892">
      <w:pPr>
        <w:numPr>
          <w:ilvl w:val="0"/>
          <w:numId w:val="144"/>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sidR="001071BA">
        <w:rPr>
          <w:rFonts w:ascii="CMU Concrete" w:hAnsi="CMU Concrete" w:hint="eastAsia"/>
        </w:rPr>
        <w:t>합니다</w:t>
      </w:r>
      <w:r>
        <w:rPr>
          <w:rFonts w:ascii="CMU Concrete" w:hAnsi="CMU Concrete"/>
        </w:rPr>
        <w:t xml:space="preserve">) </w:t>
      </w:r>
    </w:p>
    <w:p w14:paraId="3172EF04" w14:textId="77777777" w:rsidR="00614F98" w:rsidRDefault="00614F98" w:rsidP="00401892">
      <w:pPr>
        <w:numPr>
          <w:ilvl w:val="0"/>
          <w:numId w:val="144"/>
        </w:numPr>
        <w:ind w:left="426"/>
        <w:rPr>
          <w:rFonts w:ascii="CMU Concrete" w:hAnsi="CMU Concrete"/>
        </w:rPr>
      </w:pPr>
      <w:r>
        <w:rPr>
          <w:rStyle w:val="p2Char"/>
          <w:rFonts w:ascii="CMU Concrete" w:hAnsi="CMU Concrete"/>
          <w:b/>
          <w:bCs/>
        </w:rPr>
        <w:t>CART</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2148288C" w14:textId="77777777" w:rsidR="00614F98" w:rsidRDefault="00614F98" w:rsidP="00401892">
      <w:pPr>
        <w:numPr>
          <w:ilvl w:val="0"/>
          <w:numId w:val="144"/>
        </w:numPr>
        <w:ind w:left="426"/>
        <w:rPr>
          <w:rFonts w:ascii="CMU Concrete" w:hAnsi="CMU Concrete"/>
        </w:rPr>
      </w:pPr>
      <w:r>
        <w:rPr>
          <w:rStyle w:val="p2Char"/>
          <w:rFonts w:ascii="CMU Concrete" w:hAnsi="CMU Concrete"/>
          <w:b/>
          <w:bCs/>
        </w:rPr>
        <w:t>오분류비용</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입력합니다</w:t>
      </w:r>
      <w:r>
        <w:rPr>
          <w:rFonts w:ascii="CMU Concrete" w:hAnsi="CMU Concrete"/>
        </w:rPr>
        <w:t xml:space="preserve">. </w:t>
      </w:r>
    </w:p>
    <w:p w14:paraId="68485042" w14:textId="77777777" w:rsidR="00614F98" w:rsidRDefault="00614F98" w:rsidP="00614F98">
      <w:pPr>
        <w:rPr>
          <w:rFonts w:ascii="CMU Concrete" w:hAnsi="CMU Concrete"/>
        </w:rPr>
      </w:pPr>
    </w:p>
    <w:p w14:paraId="187D05DD" w14:textId="77777777" w:rsidR="00D3687E" w:rsidRDefault="00614F98" w:rsidP="00AE3A66">
      <w:pPr>
        <w:pStyle w:val="af"/>
        <w:rPr>
          <w:bCs/>
        </w:rPr>
      </w:pPr>
      <w:r>
        <w:rPr>
          <w:noProof/>
        </w:rPr>
        <w:drawing>
          <wp:anchor distT="0" distB="0" distL="114300" distR="114300" simplePos="0" relativeHeight="251734016" behindDoc="0" locked="0" layoutInCell="1" allowOverlap="1" wp14:anchorId="6379AE7A" wp14:editId="382C07C4">
            <wp:simplePos x="1078302" y="2467155"/>
            <wp:positionH relativeFrom="column">
              <wp:align>left</wp:align>
            </wp:positionH>
            <wp:positionV relativeFrom="paragraph">
              <wp:align>top</wp:align>
            </wp:positionV>
            <wp:extent cx="2924175" cy="1552575"/>
            <wp:effectExtent l="0" t="0" r="9525" b="9525"/>
            <wp:wrapSquare wrapText="bothSides"/>
            <wp:docPr id="722" name="그림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924175" cy="1552575"/>
                    </a:xfrm>
                    <a:prstGeom prst="rect">
                      <a:avLst/>
                    </a:prstGeom>
                    <a:noFill/>
                    <a:ln>
                      <a:noFill/>
                    </a:ln>
                  </pic:spPr>
                </pic:pic>
              </a:graphicData>
            </a:graphic>
          </wp:anchor>
        </w:drawing>
      </w:r>
    </w:p>
    <w:p w14:paraId="09B78421" w14:textId="77777777" w:rsidR="00D3687E" w:rsidRPr="00D3687E" w:rsidRDefault="00D3687E" w:rsidP="00D3687E"/>
    <w:p w14:paraId="26A4B205" w14:textId="77777777" w:rsidR="00D3687E" w:rsidRPr="00D3687E" w:rsidRDefault="00D3687E" w:rsidP="00D3687E"/>
    <w:p w14:paraId="2CD4A041" w14:textId="77777777" w:rsidR="00D3687E" w:rsidRDefault="00D3687E" w:rsidP="00AE3A66">
      <w:pPr>
        <w:pStyle w:val="af"/>
        <w:rPr>
          <w:bCs/>
        </w:rPr>
      </w:pPr>
    </w:p>
    <w:p w14:paraId="393BE62B" w14:textId="74149DC0" w:rsidR="00614F98" w:rsidRDefault="00D3687E" w:rsidP="00D3687E">
      <w:pPr>
        <w:pStyle w:val="af"/>
        <w:tabs>
          <w:tab w:val="left" w:pos="2676"/>
        </w:tabs>
      </w:pPr>
      <w:r>
        <w:tab/>
      </w:r>
      <w:r>
        <w:br w:type="textWrapping" w:clear="all"/>
      </w:r>
    </w:p>
    <w:p w14:paraId="49F9D291" w14:textId="77777777" w:rsidR="00614F98" w:rsidRDefault="00614F98" w:rsidP="00AE3A66">
      <w:pPr>
        <w:pStyle w:val="af"/>
      </w:pPr>
    </w:p>
    <w:p w14:paraId="100FE171" w14:textId="77777777" w:rsidR="00614F98" w:rsidRDefault="00614F98" w:rsidP="00614F98">
      <w:pPr>
        <w:pStyle w:val="p2"/>
        <w:rPr>
          <w:rFonts w:ascii="CMU Concrete" w:hAnsi="CMU Concrete"/>
        </w:rPr>
      </w:pPr>
      <w:r>
        <w:rPr>
          <w:rFonts w:ascii="CMU Concrete" w:hAnsi="CMU Concrete" w:hint="eastAsia"/>
          <w:b/>
          <w:bCs/>
        </w:rPr>
        <w:t>점유도</w:t>
      </w:r>
      <w:r>
        <w:rPr>
          <w:rFonts w:ascii="CMU Concrete" w:hAnsi="CMU Concrete"/>
          <w:b/>
          <w:bCs/>
        </w:rPr>
        <w:t xml:space="preserve"> </w:t>
      </w:r>
      <w:r>
        <w:rPr>
          <w:rFonts w:ascii="CMU Concrete" w:hAnsi="CMU Concrete" w:hint="eastAsia"/>
          <w:b/>
          <w:bCs/>
        </w:rPr>
        <w:t>입력</w:t>
      </w:r>
      <w:r>
        <w:rPr>
          <w:rFonts w:ascii="CMU Concrete" w:hAnsi="CMU Concrete" w:hint="eastAsia"/>
        </w:rPr>
        <w:t>을</w:t>
      </w:r>
      <w:r>
        <w:rPr>
          <w:rFonts w:ascii="CMU Concrete" w:hAnsi="CMU Concrete"/>
        </w:rPr>
        <w:t xml:space="preserve"> </w:t>
      </w:r>
      <w:r>
        <w:rPr>
          <w:rFonts w:ascii="CMU Concrete" w:hAnsi="CMU Concrete" w:hint="eastAsia"/>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Fonts w:ascii="CMU Concrete" w:hAnsi="CMU Concrete" w:hint="eastAsia"/>
          <w:b/>
          <w:bCs/>
        </w:rPr>
        <w:t>직접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합니다</w:t>
      </w:r>
      <w:r>
        <w:rPr>
          <w:rFonts w:ascii="CMU Concrete" w:hAnsi="CMU Concrete"/>
        </w:rPr>
        <w:t>.</w:t>
      </w:r>
    </w:p>
    <w:p w14:paraId="4C485A95" w14:textId="77777777" w:rsidR="00614F98" w:rsidRDefault="00614F98" w:rsidP="00614F98">
      <w:pPr>
        <w:pStyle w:val="p2"/>
        <w:rPr>
          <w:rFonts w:ascii="CMU Concrete" w:hAnsi="CMU Concrete"/>
        </w:rPr>
      </w:pPr>
    </w:p>
    <w:p w14:paraId="0EC7D841" w14:textId="77777777" w:rsidR="00614F98" w:rsidRDefault="00614F98" w:rsidP="00AE3A66">
      <w:pPr>
        <w:pStyle w:val="af"/>
      </w:pPr>
      <w:r>
        <w:t xml:space="preserve"> </w:t>
      </w:r>
      <w:r>
        <w:rPr>
          <w:noProof/>
        </w:rPr>
        <w:drawing>
          <wp:inline distT="0" distB="0" distL="0" distR="0" wp14:anchorId="59818B21" wp14:editId="794F62C5">
            <wp:extent cx="2914650" cy="1733550"/>
            <wp:effectExtent l="0" t="0" r="0" b="0"/>
            <wp:docPr id="721" name="그림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914650" cy="1733550"/>
                    </a:xfrm>
                    <a:prstGeom prst="rect">
                      <a:avLst/>
                    </a:prstGeom>
                    <a:noFill/>
                    <a:ln>
                      <a:noFill/>
                    </a:ln>
                  </pic:spPr>
                </pic:pic>
              </a:graphicData>
            </a:graphic>
          </wp:inline>
        </w:drawing>
      </w:r>
    </w:p>
    <w:p w14:paraId="23BFEC17" w14:textId="77777777" w:rsidR="00614F98" w:rsidRDefault="00614F98" w:rsidP="00AE3A66">
      <w:pPr>
        <w:pStyle w:val="af"/>
      </w:pPr>
    </w:p>
    <w:p w14:paraId="14D0E3DB" w14:textId="77777777" w:rsidR="00614F98" w:rsidRDefault="00614F98" w:rsidP="00614F98">
      <w:pPr>
        <w:pStyle w:val="p2"/>
        <w:rPr>
          <w:rFonts w:ascii="CMU Concrete" w:hAnsi="CMU Concrete"/>
        </w:rPr>
      </w:pPr>
      <w:r>
        <w:rPr>
          <w:rFonts w:ascii="CMU Concrete" w:hAnsi="CMU Concrete" w:hint="eastAsia"/>
          <w:b/>
          <w:bCs/>
        </w:rPr>
        <w:t>오분류</w:t>
      </w:r>
      <w:r>
        <w:rPr>
          <w:rFonts w:ascii="CMU Concrete" w:hAnsi="CMU Concrete"/>
          <w:b/>
          <w:bCs/>
        </w:rPr>
        <w:t xml:space="preserve"> </w:t>
      </w:r>
      <w:r>
        <w:rPr>
          <w:rFonts w:ascii="CMU Concrete" w:hAnsi="CMU Concrete" w:hint="eastAsia"/>
          <w:b/>
          <w:bCs/>
        </w:rPr>
        <w:t>비용</w:t>
      </w:r>
      <w:r>
        <w:rPr>
          <w:rFonts w:ascii="CMU Concrete" w:hAnsi="CMU Concrete" w:hint="eastAsia"/>
        </w:rPr>
        <w:t>과</w:t>
      </w:r>
      <w:r>
        <w:rPr>
          <w:rFonts w:ascii="CMU Concrete" w:hAnsi="CMU Concrete"/>
        </w:rPr>
        <w:t xml:space="preserve"> </w:t>
      </w:r>
      <w:r>
        <w:rPr>
          <w:rFonts w:ascii="CMU Concrete" w:hAnsi="CMU Concrete" w:hint="eastAsia"/>
          <w:b/>
          <w:bCs/>
        </w:rPr>
        <w:t>점유비</w:t>
      </w:r>
      <w:r>
        <w:rPr>
          <w:rFonts w:ascii="CMU Concrete" w:hAnsi="CMU Concrete" w:hint="eastAsia"/>
        </w:rPr>
        <w:t>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만</w:t>
      </w:r>
      <w:r>
        <w:rPr>
          <w:rFonts w:ascii="CMU Concrete" w:hAnsi="CMU Concrete"/>
        </w:rPr>
        <w:t xml:space="preserve"> </w:t>
      </w:r>
      <w:r>
        <w:rPr>
          <w:rFonts w:ascii="CMU Concrete" w:hAnsi="CMU Concrete" w:hint="eastAsia"/>
        </w:rPr>
        <w:t>사용됩니다</w:t>
      </w:r>
      <w:r>
        <w:rPr>
          <w:rFonts w:ascii="CMU Concrete" w:hAnsi="CMU Concrete"/>
        </w:rPr>
        <w:t xml:space="preserve">. </w:t>
      </w:r>
    </w:p>
    <w:p w14:paraId="2CC2168F" w14:textId="77777777" w:rsidR="00614F98" w:rsidRDefault="00614F98" w:rsidP="00614F98">
      <w:pPr>
        <w:pStyle w:val="p2"/>
        <w:rPr>
          <w:rFonts w:ascii="CMU Concrete" w:hAnsi="CMU Concrete"/>
        </w:rPr>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b/>
          <w:bCs/>
        </w:rPr>
        <w:t>CART</w:t>
      </w:r>
      <w:r>
        <w:rPr>
          <w:rFonts w:ascii="CMU Concrete" w:hAnsi="CMU Concrete" w:hint="eastAsia"/>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2CE84929" w14:textId="77777777" w:rsidR="00614F98" w:rsidRDefault="00614F98" w:rsidP="00614F98">
      <w:pPr>
        <w:pStyle w:val="p2"/>
        <w:rPr>
          <w:rFonts w:ascii="CMU Concrete" w:hAnsi="CMU Concrete"/>
        </w:rPr>
      </w:pPr>
    </w:p>
    <w:p w14:paraId="664B823C" w14:textId="77777777" w:rsidR="00614F98" w:rsidRDefault="00614F98" w:rsidP="00614F98">
      <w:pPr>
        <w:pStyle w:val="p2"/>
        <w:rPr>
          <w:rFonts w:ascii="CMU Concrete" w:hAnsi="CMU Concrete"/>
        </w:rPr>
      </w:pPr>
      <w:r>
        <w:rPr>
          <w:rFonts w:ascii="CMU Concrete" w:hAnsi="CMU Concrete"/>
          <w:b/>
          <w:bCs/>
        </w:rPr>
        <w:t xml:space="preserve">CART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79D0178D" w14:textId="77777777" w:rsidR="00614F98" w:rsidRDefault="00614F98" w:rsidP="00614F98">
      <w:pPr>
        <w:rPr>
          <w:rFonts w:ascii="CMU Concrete" w:hAnsi="CMU Concrete"/>
        </w:rPr>
      </w:pPr>
    </w:p>
    <w:p w14:paraId="3F2481AC" w14:textId="77777777" w:rsidR="00614F98" w:rsidRDefault="00614F98" w:rsidP="00AE3A66">
      <w:pPr>
        <w:pStyle w:val="af"/>
      </w:pPr>
      <w:r>
        <w:rPr>
          <w:noProof/>
        </w:rPr>
        <w:drawing>
          <wp:inline distT="0" distB="0" distL="0" distR="0" wp14:anchorId="374AD3F6" wp14:editId="758D28C2">
            <wp:extent cx="4029075" cy="742950"/>
            <wp:effectExtent l="0" t="0" r="9525" b="0"/>
            <wp:docPr id="720" name="그림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029075" cy="742950"/>
                    </a:xfrm>
                    <a:prstGeom prst="rect">
                      <a:avLst/>
                    </a:prstGeom>
                    <a:noFill/>
                    <a:ln>
                      <a:noFill/>
                    </a:ln>
                  </pic:spPr>
                </pic:pic>
              </a:graphicData>
            </a:graphic>
          </wp:inline>
        </w:drawing>
      </w:r>
    </w:p>
    <w:p w14:paraId="768F6A4A" w14:textId="77777777" w:rsidR="00614F98" w:rsidRDefault="00614F98" w:rsidP="00AE3A66">
      <w:pPr>
        <w:pStyle w:val="af"/>
      </w:pPr>
    </w:p>
    <w:p w14:paraId="76ED8BAC" w14:textId="77777777" w:rsidR="00614F98" w:rsidRDefault="00614F98" w:rsidP="00614F98">
      <w:pPr>
        <w:pStyle w:val="11"/>
      </w:pPr>
      <w:r>
        <w:rPr>
          <w:rFonts w:hint="eastAsia"/>
        </w:rPr>
        <w:t>속성</w:t>
      </w:r>
    </w:p>
    <w:p w14:paraId="121429D1" w14:textId="77777777" w:rsidR="00614F98" w:rsidRDefault="00614F98" w:rsidP="00614F98">
      <w:pPr>
        <w:pStyle w:val="11"/>
        <w:rPr>
          <w:szCs w:val="22"/>
        </w:rPr>
      </w:pP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923"/>
        <w:gridCol w:w="1270"/>
        <w:gridCol w:w="4438"/>
        <w:gridCol w:w="714"/>
        <w:gridCol w:w="1435"/>
      </w:tblGrid>
      <w:tr w:rsidR="00614F98" w14:paraId="4B1BDFF5" w14:textId="77777777" w:rsidTr="00614F98">
        <w:trPr>
          <w:trHeight w:val="500"/>
          <w:tblCellSpacing w:w="0" w:type="dxa"/>
        </w:trPr>
        <w:tc>
          <w:tcPr>
            <w:tcW w:w="526" w:type="pct"/>
            <w:tcBorders>
              <w:top w:val="single" w:sz="2" w:space="0" w:color="999999"/>
              <w:left w:val="single" w:sz="2" w:space="0" w:color="999999"/>
              <w:bottom w:val="single" w:sz="2" w:space="0" w:color="999999"/>
              <w:right w:val="single" w:sz="2" w:space="0" w:color="999999"/>
            </w:tcBorders>
            <w:shd w:val="clear" w:color="auto" w:fill="CCCCCC"/>
            <w:vAlign w:val="center"/>
          </w:tcPr>
          <w:p w14:paraId="2A94F2CC" w14:textId="77777777" w:rsidR="00614F98" w:rsidRDefault="00614F98">
            <w:pPr>
              <w:pStyle w:val="ae"/>
              <w:rPr>
                <w:rFonts w:ascii="CMU Concrete" w:hAnsi="CMU Concrete"/>
              </w:rPr>
            </w:pPr>
          </w:p>
        </w:tc>
        <w:tc>
          <w:tcPr>
            <w:tcW w:w="72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F33349B" w14:textId="77777777" w:rsidR="00614F98" w:rsidRDefault="00614F98">
            <w:pPr>
              <w:pStyle w:val="ae"/>
              <w:rPr>
                <w:rFonts w:ascii="CMU Concrete" w:hAnsi="CMU Concrete"/>
              </w:rPr>
            </w:pPr>
            <w:r>
              <w:rPr>
                <w:rFonts w:ascii="CMU Concrete" w:hAnsi="CMU Concrete" w:hint="eastAsia"/>
              </w:rPr>
              <w:t>속성명</w:t>
            </w:r>
          </w:p>
        </w:tc>
        <w:tc>
          <w:tcPr>
            <w:tcW w:w="2528"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A75F67F" w14:textId="77777777" w:rsidR="00614F98" w:rsidRDefault="00614F98">
            <w:pPr>
              <w:pStyle w:val="ae"/>
              <w:rPr>
                <w:rFonts w:ascii="CMU Concrete" w:hAnsi="CMU Concrete"/>
              </w:rPr>
            </w:pPr>
            <w:r>
              <w:rPr>
                <w:rFonts w:ascii="CMU Concrete" w:hAnsi="CMU Concrete" w:hint="eastAsia"/>
              </w:rPr>
              <w:t>설명</w:t>
            </w:r>
          </w:p>
        </w:tc>
        <w:tc>
          <w:tcPr>
            <w:tcW w:w="40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A7E5E52" w14:textId="77777777" w:rsidR="00614F98" w:rsidRDefault="00614F98">
            <w:pPr>
              <w:pStyle w:val="ae"/>
              <w:rPr>
                <w:rFonts w:ascii="CMU Concrete" w:hAnsi="CMU Concrete"/>
              </w:rPr>
            </w:pPr>
            <w:r>
              <w:rPr>
                <w:rFonts w:ascii="CMU Concrete" w:hAnsi="CMU Concrete" w:hint="eastAsia"/>
              </w:rPr>
              <w:t>기타</w:t>
            </w:r>
          </w:p>
        </w:tc>
        <w:tc>
          <w:tcPr>
            <w:tcW w:w="81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CF5571D" w14:textId="77777777" w:rsidR="00614F98" w:rsidRDefault="00614F98">
            <w:pPr>
              <w:pStyle w:val="ae"/>
              <w:rPr>
                <w:rFonts w:ascii="CMU Concrete" w:hAnsi="CMU Concrete"/>
              </w:rPr>
            </w:pPr>
            <w:r>
              <w:rPr>
                <w:rFonts w:ascii="CMU Concrete" w:hAnsi="CMU Concrete" w:hint="eastAsia"/>
              </w:rPr>
              <w:t>비고</w:t>
            </w:r>
          </w:p>
        </w:tc>
      </w:tr>
      <w:tr w:rsidR="00614F98" w14:paraId="07651CCD" w14:textId="77777777" w:rsidTr="00614F98">
        <w:trPr>
          <w:trHeight w:val="400"/>
          <w:tblCellSpacing w:w="0" w:type="dxa"/>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76B8D7A" w14:textId="77777777" w:rsidR="00614F98" w:rsidRDefault="00614F98">
            <w:pPr>
              <w:pStyle w:val="ae"/>
              <w:rPr>
                <w:rFonts w:ascii="CMU Concrete" w:hAnsi="CMU Concrete"/>
              </w:rPr>
            </w:pPr>
            <w:r>
              <w:rPr>
                <w:rFonts w:ascii="CMU Concrete" w:hAnsi="CMU Concrete" w:hint="eastAsia"/>
              </w:rPr>
              <w:t>일반정보</w:t>
            </w: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441F4222" w14:textId="77777777" w:rsidR="00614F98" w:rsidRDefault="00614F98">
            <w:pPr>
              <w:jc w:val="center"/>
              <w:rPr>
                <w:rFonts w:ascii="CMU Concrete" w:hAnsi="CMU Concrete"/>
              </w:rPr>
            </w:pPr>
            <w:r>
              <w:rPr>
                <w:rFonts w:ascii="CMU Concrete" w:hAnsi="CMU Concrete" w:hint="eastAsia"/>
              </w:rPr>
              <w:t>이름</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7E38F0C2"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69793D95" w14:textId="77777777" w:rsidR="00614F98" w:rsidRDefault="00614F98">
            <w:pPr>
              <w:jc w:val="center"/>
              <w:rPr>
                <w:rFonts w:ascii="CMU Concrete" w:hAnsi="CMU Concrete"/>
              </w:rPr>
            </w:pPr>
            <w:r>
              <w:rPr>
                <w:rFonts w:ascii="CMU Concrete" w:hint="eastAsia"/>
              </w:rPr>
              <w:t>선택</w:t>
            </w:r>
          </w:p>
        </w:tc>
        <w:tc>
          <w:tcPr>
            <w:tcW w:w="817" w:type="pct"/>
            <w:tcBorders>
              <w:top w:val="single" w:sz="2" w:space="0" w:color="999999"/>
              <w:left w:val="single" w:sz="2" w:space="0" w:color="999999"/>
              <w:bottom w:val="single" w:sz="2" w:space="0" w:color="999999"/>
              <w:right w:val="single" w:sz="2" w:space="0" w:color="999999"/>
            </w:tcBorders>
            <w:vAlign w:val="center"/>
          </w:tcPr>
          <w:p w14:paraId="6B3C67C0" w14:textId="77777777" w:rsidR="00614F98" w:rsidRDefault="00614F98">
            <w:pPr>
              <w:jc w:val="center"/>
              <w:rPr>
                <w:rFonts w:ascii="CMU Concrete" w:hAnsi="CMU Concrete"/>
              </w:rPr>
            </w:pPr>
          </w:p>
        </w:tc>
      </w:tr>
      <w:tr w:rsidR="00614F98" w14:paraId="373DAC57"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D0E9540"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43809B9B" w14:textId="77777777" w:rsidR="00614F98" w:rsidRDefault="00614F98">
            <w:pPr>
              <w:jc w:val="center"/>
              <w:rPr>
                <w:rFonts w:ascii="CMU Concrete" w:hAnsi="CMU Concrete"/>
              </w:rPr>
            </w:pPr>
            <w:r>
              <w:rPr>
                <w:rFonts w:ascii="CMU Concrete" w:hAnsi="CMU Concrete" w:hint="eastAsia"/>
              </w:rPr>
              <w:t>설명</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37DE5D9B"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68B9C40B" w14:textId="77777777" w:rsidR="00614F98" w:rsidRDefault="00614F98">
            <w:pPr>
              <w:jc w:val="center"/>
              <w:rPr>
                <w:rFonts w:ascii="CMU Concrete" w:hAnsi="CMU Concrete"/>
              </w:rPr>
            </w:pPr>
            <w:r>
              <w:rPr>
                <w:rFonts w:ascii="CMU Concrete" w:hAnsi="CMU Concrete" w:hint="eastAsia"/>
              </w:rPr>
              <w:t>선택</w:t>
            </w:r>
          </w:p>
        </w:tc>
        <w:tc>
          <w:tcPr>
            <w:tcW w:w="817" w:type="pct"/>
            <w:tcBorders>
              <w:top w:val="single" w:sz="2" w:space="0" w:color="999999"/>
              <w:left w:val="single" w:sz="2" w:space="0" w:color="999999"/>
              <w:bottom w:val="single" w:sz="2" w:space="0" w:color="999999"/>
              <w:right w:val="single" w:sz="2" w:space="0" w:color="999999"/>
            </w:tcBorders>
            <w:vAlign w:val="center"/>
          </w:tcPr>
          <w:p w14:paraId="39A2D7CD" w14:textId="77777777" w:rsidR="00614F98" w:rsidRDefault="00614F98">
            <w:pPr>
              <w:jc w:val="center"/>
              <w:rPr>
                <w:rFonts w:ascii="CMU Concrete" w:hAnsi="CMU Concrete"/>
              </w:rPr>
            </w:pPr>
          </w:p>
        </w:tc>
      </w:tr>
      <w:tr w:rsidR="00614F98" w14:paraId="3B9E4F5D" w14:textId="77777777" w:rsidTr="00614F98">
        <w:trPr>
          <w:trHeight w:val="400"/>
          <w:tblCellSpacing w:w="0" w:type="dxa"/>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409496A" w14:textId="77777777" w:rsidR="00614F98" w:rsidRDefault="00614F98">
            <w:pPr>
              <w:pStyle w:val="ae"/>
              <w:rPr>
                <w:rFonts w:ascii="CMU Concrete" w:hAnsi="CMU Concrete"/>
              </w:rPr>
            </w:pPr>
            <w:r>
              <w:rPr>
                <w:rFonts w:ascii="CMU Concrete" w:hAnsi="CMU Concrete" w:hint="eastAsia"/>
              </w:rPr>
              <w:t>모델파일</w:t>
            </w: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0352501D"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07D80B88" w14:textId="77777777" w:rsidR="00614F98" w:rsidRDefault="00614F98">
            <w:pPr>
              <w:rPr>
                <w:rFonts w:ascii="CMU Concrete" w:hAnsi="CMU Concrete"/>
              </w:rPr>
            </w:pPr>
            <w:r>
              <w:rPr>
                <w:rFonts w:hint="eastAsia"/>
              </w:rPr>
              <w:t>모델링 후에 모델 파일을 생성할 지 여부를 선택합니다.</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063F0D38"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3BEAD947"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173A43B2"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3577C2D"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0E439893" w14:textId="77777777" w:rsidR="00614F98" w:rsidRDefault="00614F98">
            <w:pPr>
              <w:jc w:val="center"/>
              <w:rPr>
                <w:rFonts w:ascii="CMU Concrete" w:hAnsi="CMU Concrete"/>
              </w:rPr>
            </w:pPr>
            <w:r>
              <w:rPr>
                <w:rFonts w:hint="eastAsia"/>
              </w:rPr>
              <w:t>모델파일 경로</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52410B27" w14:textId="77777777" w:rsidR="00614F98" w:rsidRDefault="00614F98">
            <w:pPr>
              <w:rPr>
                <w:rFonts w:ascii="CMU Concrete" w:hAnsi="CMU Concrete"/>
              </w:rPr>
            </w:pPr>
            <w:r>
              <w:rPr>
                <w:rFonts w:hint="eastAsia"/>
              </w:rPr>
              <w:t>모델 파일을 생성할 시 저장할 모델 파일의 경로를 선택합니다.</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2455C983"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14:paraId="0A20611D" w14:textId="77777777" w:rsidR="00614F98" w:rsidRDefault="00614F98">
            <w:pPr>
              <w:jc w:val="center"/>
              <w:rPr>
                <w:rFonts w:ascii="CMU Concrete" w:hAnsi="CMU Concrete"/>
              </w:rPr>
            </w:pPr>
          </w:p>
        </w:tc>
      </w:tr>
      <w:tr w:rsidR="00614F98" w14:paraId="69672242" w14:textId="77777777" w:rsidTr="00614F98">
        <w:trPr>
          <w:trHeight w:val="400"/>
          <w:tblCellSpacing w:w="0" w:type="dxa"/>
        </w:trPr>
        <w:tc>
          <w:tcPr>
            <w:tcW w:w="526"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143B2F2" w14:textId="77777777" w:rsidR="00614F98" w:rsidRDefault="00614F98">
            <w:pPr>
              <w:pStyle w:val="ae"/>
              <w:rPr>
                <w:rFonts w:ascii="CMU Concrete" w:hAnsi="CMU Concrete"/>
              </w:rPr>
            </w:pPr>
            <w:r>
              <w:rPr>
                <w:rFonts w:ascii="CMU Concrete" w:hAnsi="CMU Concrete" w:hint="eastAsia"/>
              </w:rPr>
              <w:t>선택사항</w:t>
            </w: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0D34B8FF" w14:textId="77777777" w:rsidR="00614F98" w:rsidRDefault="00614F98">
            <w:pPr>
              <w:jc w:val="center"/>
              <w:rPr>
                <w:rFonts w:ascii="CMU Concrete" w:hAnsi="CMU Concrete"/>
              </w:rPr>
            </w:pPr>
            <w:r>
              <w:rPr>
                <w:rFonts w:ascii="CMU Concrete" w:hAnsi="CMU Concrete" w:hint="eastAsia"/>
              </w:rPr>
              <w:t>최소분리</w:t>
            </w:r>
          </w:p>
          <w:p w14:paraId="3AA9C243" w14:textId="77777777" w:rsidR="00614F98" w:rsidRDefault="00614F98">
            <w:pPr>
              <w:jc w:val="center"/>
              <w:rPr>
                <w:rFonts w:ascii="CMU Concrete" w:hAnsi="CMU Concrete"/>
              </w:rPr>
            </w:pPr>
            <w:r>
              <w:rPr>
                <w:rFonts w:ascii="CMU Concrete" w:hAnsi="CMU Concrete" w:hint="eastAsia"/>
              </w:rPr>
              <w:t>데이터수</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1D8E63F3" w14:textId="77777777" w:rsidR="00614F98" w:rsidRDefault="00614F98">
            <w:pPr>
              <w:rPr>
                <w:rFonts w:ascii="CMU Concrete" w:hAnsi="CMU Concrete"/>
              </w:rPr>
            </w:pPr>
            <w:r>
              <w:rPr>
                <w:rFonts w:ascii="CMU Concrete" w:hAnsi="CMU Concrete" w:hint="eastAsia"/>
              </w:rPr>
              <w:t>트리</w:t>
            </w:r>
            <w:r>
              <w:rPr>
                <w:rFonts w:ascii="CMU Concrete" w:hAnsi="CMU Concrete"/>
              </w:rPr>
              <w:t xml:space="preserve"> </w:t>
            </w:r>
            <w:r>
              <w:rPr>
                <w:rFonts w:ascii="CMU Concrete" w:hAnsi="CMU Concrete" w:hint="eastAsia"/>
              </w:rPr>
              <w:t>형성</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분리를</w:t>
            </w:r>
            <w:r>
              <w:rPr>
                <w:rFonts w:ascii="CMU Concrete" w:hAnsi="CMU Concrete"/>
              </w:rPr>
              <w:t xml:space="preserve"> </w:t>
            </w:r>
            <w:r>
              <w:rPr>
                <w:rFonts w:ascii="CMU Concrete" w:hAnsi="CMU Concrete" w:hint="eastAsia"/>
              </w:rPr>
              <w:t>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최소</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말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7A9D326C"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7BA44E92" w14:textId="68970A2E" w:rsidR="00614F98" w:rsidRDefault="00614F98">
            <w:pPr>
              <w:jc w:val="center"/>
              <w:rPr>
                <w:rFonts w:ascii="CMU Concrete" w:hAnsi="CMU Concrete"/>
              </w:rPr>
            </w:pPr>
            <w:r>
              <w:rPr>
                <w:rFonts w:ascii="CMU Concrete" w:hAnsi="CMU Concrete" w:hint="eastAsia"/>
              </w:rPr>
              <w:t>자연수</w:t>
            </w:r>
          </w:p>
        </w:tc>
      </w:tr>
      <w:tr w:rsidR="00614F98" w14:paraId="4863752D"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49A3B7C"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1BE8C10B" w14:textId="77777777" w:rsidR="00614F98" w:rsidRDefault="00614F98">
            <w:pPr>
              <w:jc w:val="center"/>
              <w:rPr>
                <w:rFonts w:ascii="CMU Concrete" w:hAnsi="CMU Concrete"/>
              </w:rPr>
            </w:pPr>
            <w:r>
              <w:rPr>
                <w:rFonts w:ascii="CMU Concrete" w:hAnsi="CMU Concrete" w:hint="eastAsia"/>
              </w:rPr>
              <w:t>불순도함수</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4B4270ED" w14:textId="77777777" w:rsidR="00614F98" w:rsidRDefault="00614F98">
            <w:pPr>
              <w:rPr>
                <w:rFonts w:ascii="CMU Concrete" w:hAnsi="CMU Concrete"/>
              </w:rPr>
            </w:pPr>
            <w:r>
              <w:rPr>
                <w:rFonts w:ascii="CMU Concrete" w:hAnsi="CMU Concrete" w:hint="eastAsia"/>
              </w:rPr>
              <w:t>트리</w:t>
            </w:r>
            <w:r>
              <w:rPr>
                <w:rFonts w:ascii="CMU Concrete" w:hAnsi="CMU Concrete"/>
              </w:rPr>
              <w:t xml:space="preserve"> </w:t>
            </w:r>
            <w:r>
              <w:rPr>
                <w:rFonts w:ascii="CMU Concrete" w:hAnsi="CMU Concrete" w:hint="eastAsia"/>
              </w:rPr>
              <w:t>형성</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분리기준으로서의</w:t>
            </w:r>
            <w:r>
              <w:rPr>
                <w:rFonts w:ascii="CMU Concrete" w:hAnsi="CMU Concrete"/>
              </w:rPr>
              <w:t xml:space="preserve"> </w:t>
            </w:r>
            <w:r>
              <w:rPr>
                <w:rFonts w:ascii="CMU Concrete" w:hAnsi="CMU Concrete" w:hint="eastAsia"/>
              </w:rPr>
              <w:t>복잡도의</w:t>
            </w:r>
            <w:r>
              <w:rPr>
                <w:rFonts w:ascii="CMU Concrete" w:hAnsi="CMU Concrete"/>
              </w:rPr>
              <w:t xml:space="preserve"> </w:t>
            </w:r>
            <w:r>
              <w:rPr>
                <w:rFonts w:ascii="CMU Concrete" w:hAnsi="CMU Concrete" w:hint="eastAsia"/>
              </w:rPr>
              <w:t>척도를</w:t>
            </w:r>
            <w:r>
              <w:rPr>
                <w:rFonts w:ascii="CMU Concrete" w:hAnsi="CMU Concrete"/>
              </w:rPr>
              <w:t xml:space="preserve"> </w:t>
            </w:r>
            <w:r>
              <w:rPr>
                <w:rFonts w:ascii="CMU Concrete" w:hAnsi="CMU Concrete" w:hint="eastAsia"/>
              </w:rPr>
              <w:t>나타냅니다</w:t>
            </w:r>
            <w:r>
              <w:rPr>
                <w:rFonts w:ascii="CMU Concrete" w:hAnsi="CMU Concrete"/>
              </w:rPr>
              <w:t xml:space="preserve">. </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4EF31B33"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5F674AF8" w14:textId="77777777" w:rsidR="00614F98" w:rsidRDefault="00614F98">
            <w:pPr>
              <w:jc w:val="center"/>
              <w:rPr>
                <w:rFonts w:ascii="CMU Concrete" w:hAnsi="CMU Concrete"/>
              </w:rPr>
            </w:pPr>
            <w:r>
              <w:rPr>
                <w:rFonts w:ascii="CMU Concrete" w:hAnsi="CMU Concrete"/>
              </w:rPr>
              <w:t>Gini, Twoing,</w:t>
            </w:r>
          </w:p>
          <w:p w14:paraId="18B3E4F6" w14:textId="77777777" w:rsidR="00614F98" w:rsidRDefault="00614F98">
            <w:pPr>
              <w:jc w:val="center"/>
              <w:rPr>
                <w:rFonts w:ascii="CMU Concrete" w:hAnsi="CMU Concrete"/>
              </w:rPr>
            </w:pPr>
            <w:r>
              <w:rPr>
                <w:rFonts w:ascii="CMU Concrete" w:hAnsi="CMU Concrete"/>
              </w:rPr>
              <w:t>Entropy, LSD</w:t>
            </w:r>
          </w:p>
        </w:tc>
      </w:tr>
      <w:tr w:rsidR="00614F98" w14:paraId="535DE2E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A9327F3"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6A705EA1" w14:textId="77777777" w:rsidR="00614F98" w:rsidRDefault="00614F98">
            <w:pPr>
              <w:jc w:val="center"/>
              <w:rPr>
                <w:rFonts w:ascii="CMU Concrete" w:hAnsi="CMU Concrete"/>
              </w:rPr>
            </w:pPr>
            <w:r>
              <w:rPr>
                <w:rFonts w:ascii="CMU Concrete" w:hAnsi="CMU Concrete" w:hint="eastAsia"/>
              </w:rPr>
              <w:t>가지치기여부</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73EB4005" w14:textId="77777777" w:rsidR="00614F98" w:rsidRDefault="00614F98">
            <w:pPr>
              <w:rPr>
                <w:rFonts w:ascii="CMU Concrete" w:hAnsi="CMU Concrete"/>
              </w:rPr>
            </w:pPr>
            <w:r>
              <w:rPr>
                <w:rFonts w:ascii="CMU Concrete" w:hAnsi="CMU Concrete" w:hint="eastAsia"/>
              </w:rPr>
              <w:t>생성된</w:t>
            </w:r>
            <w:r>
              <w:rPr>
                <w:rFonts w:ascii="CMU Concrete" w:hAnsi="CMU Concrete"/>
              </w:rPr>
              <w:t xml:space="preserve"> Tree</w:t>
            </w:r>
            <w:r>
              <w:rPr>
                <w:rFonts w:ascii="CMU Concrete" w:hAnsi="CMU Concrete" w:hint="eastAsia"/>
              </w:rPr>
              <w:t>의</w:t>
            </w:r>
            <w:r>
              <w:rPr>
                <w:rFonts w:ascii="CMU Concrete" w:hAnsi="CMU Concrete"/>
              </w:rPr>
              <w:t xml:space="preserve"> </w:t>
            </w:r>
            <w:r>
              <w:rPr>
                <w:rFonts w:ascii="CMU Concrete" w:hAnsi="CMU Concrete" w:hint="eastAsia"/>
              </w:rPr>
              <w:t>가지치기</w:t>
            </w:r>
            <w:r>
              <w:rPr>
                <w:rFonts w:ascii="CMU Concrete" w:hAnsi="CMU Concrete"/>
              </w:rPr>
              <w:t xml:space="preserve"> </w:t>
            </w:r>
            <w:r>
              <w:rPr>
                <w:rFonts w:ascii="CMU Concrete" w:hAnsi="CMU Concrete" w:hint="eastAsia"/>
              </w:rPr>
              <w:t>여부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2303F17C"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6953EAA6"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44F987B7"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3D5C640"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4B237066" w14:textId="77777777" w:rsidR="00614F98" w:rsidRDefault="00614F98">
            <w:pPr>
              <w:jc w:val="center"/>
              <w:rPr>
                <w:rFonts w:ascii="CMU Concrete" w:hAnsi="CMU Concrete"/>
              </w:rPr>
            </w:pPr>
            <w:r>
              <w:rPr>
                <w:rFonts w:ascii="CMU Concrete" w:hAnsi="CMU Concrete" w:hint="eastAsia"/>
              </w:rPr>
              <w:t>최대트리깊이</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299BC928" w14:textId="77777777" w:rsidR="00614F98" w:rsidRDefault="00614F98">
            <w:pPr>
              <w:rPr>
                <w:rFonts w:ascii="CMU Concrete" w:hAnsi="CMU Concrete"/>
              </w:rPr>
            </w:pPr>
            <w:r>
              <w:rPr>
                <w:rFonts w:ascii="CMU Concrete" w:hAnsi="CMU Concrete" w:hint="eastAsia"/>
              </w:rPr>
              <w:t>트리가</w:t>
            </w:r>
            <w:r>
              <w:rPr>
                <w:rFonts w:ascii="CMU Concrete" w:hAnsi="CMU Concrete"/>
              </w:rPr>
              <w:t xml:space="preserve"> </w:t>
            </w:r>
            <w:r>
              <w:rPr>
                <w:rFonts w:ascii="CMU Concrete" w:hAnsi="CMU Concrete" w:hint="eastAsia"/>
              </w:rPr>
              <w:t>가질</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깊이를</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종료</w:t>
            </w:r>
            <w:r>
              <w:rPr>
                <w:rFonts w:ascii="CMU Concrete" w:hAnsi="CMU Concrete"/>
              </w:rPr>
              <w:t xml:space="preserve"> </w:t>
            </w:r>
            <w:r>
              <w:rPr>
                <w:rFonts w:ascii="CMU Concrete" w:hAnsi="CMU Concrete" w:hint="eastAsia"/>
              </w:rPr>
              <w:t>조건</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사용되며</w:t>
            </w:r>
            <w:r>
              <w:rPr>
                <w:rFonts w:ascii="CMU Concrete" w:hAnsi="CMU Concrete"/>
              </w:rPr>
              <w:t xml:space="preserve"> 0</w:t>
            </w:r>
            <w:r>
              <w:rPr>
                <w:rFonts w:ascii="CMU Concrete" w:hAnsi="CMU Concrete" w:hint="eastAsia"/>
              </w:rPr>
              <w:t>일때</w:t>
            </w:r>
            <w:r>
              <w:rPr>
                <w:rFonts w:ascii="CMU Concrete" w:hAnsi="CMU Concrete"/>
              </w:rPr>
              <w:t xml:space="preserve"> </w:t>
            </w:r>
            <w:r>
              <w:rPr>
                <w:rFonts w:ascii="CMU Concrete" w:hAnsi="CMU Concrete" w:hint="eastAsia"/>
              </w:rPr>
              <w:t>무시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5880BDAD"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14:paraId="5DF96DE3" w14:textId="77777777" w:rsidR="00614F98" w:rsidRDefault="00614F98">
            <w:pPr>
              <w:jc w:val="center"/>
              <w:rPr>
                <w:rFonts w:ascii="CMU Concrete" w:hAnsi="CMU Concrete"/>
              </w:rPr>
            </w:pPr>
          </w:p>
        </w:tc>
      </w:tr>
      <w:tr w:rsidR="00614F98" w14:paraId="076570B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3D840B0"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0A36652D" w14:textId="77777777" w:rsidR="00614F98" w:rsidRDefault="00614F98">
            <w:pPr>
              <w:jc w:val="center"/>
              <w:rPr>
                <w:rFonts w:ascii="CMU Concrete" w:hAnsi="CMU Concrete"/>
              </w:rPr>
            </w:pPr>
            <w:r>
              <w:rPr>
                <w:rFonts w:ascii="CMU Concrete" w:hAnsi="CMU Concrete" w:hint="eastAsia"/>
              </w:rPr>
              <w:t>불순도조건</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63D41C87" w14:textId="77777777" w:rsidR="00614F98" w:rsidRDefault="00614F98">
            <w:pPr>
              <w:rPr>
                <w:rFonts w:ascii="CMU Concrete" w:hAnsi="CMU Concrete"/>
              </w:rPr>
            </w:pPr>
            <w:r>
              <w:rPr>
                <w:rFonts w:ascii="CMU Concrete" w:hAnsi="CMU Concrete" w:hint="eastAsia"/>
              </w:rPr>
              <w:t>트리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조건</w:t>
            </w:r>
            <w:r>
              <w:rPr>
                <w:rFonts w:ascii="CMU Concrete" w:hAnsi="CMU Concrete"/>
              </w:rPr>
              <w:t xml:space="preserve"> </w:t>
            </w:r>
            <w:r>
              <w:rPr>
                <w:rFonts w:ascii="CMU Concrete" w:hAnsi="CMU Concrete" w:hint="eastAsia"/>
              </w:rPr>
              <w:t>이하의</w:t>
            </w:r>
            <w:r>
              <w:rPr>
                <w:rFonts w:ascii="CMU Concrete" w:hAnsi="CMU Concrete"/>
              </w:rPr>
              <w:t xml:space="preserve"> </w:t>
            </w:r>
            <w:r>
              <w:rPr>
                <w:rFonts w:ascii="CMU Concrete" w:hAnsi="CMU Concrete" w:hint="eastAsia"/>
              </w:rPr>
              <w:t>불순도를</w:t>
            </w:r>
            <w:r>
              <w:rPr>
                <w:rFonts w:ascii="CMU Concrete" w:hAnsi="CMU Concrete"/>
              </w:rPr>
              <w:t xml:space="preserve"> </w:t>
            </w:r>
            <w:r>
              <w:rPr>
                <w:rFonts w:ascii="CMU Concrete" w:hAnsi="CMU Concrete" w:hint="eastAsia"/>
              </w:rPr>
              <w:t>가지면</w:t>
            </w:r>
            <w:r>
              <w:rPr>
                <w:rFonts w:ascii="CMU Concrete" w:hAnsi="CMU Concrete"/>
              </w:rPr>
              <w:t xml:space="preserve"> </w:t>
            </w:r>
            <w:r>
              <w:rPr>
                <w:rFonts w:ascii="CMU Concrete" w:hAnsi="CMU Concrete" w:hint="eastAsia"/>
              </w:rPr>
              <w:t>정지노드가</w:t>
            </w:r>
            <w:r>
              <w:rPr>
                <w:rFonts w:ascii="CMU Concrete" w:hAnsi="CMU Concrete"/>
              </w:rPr>
              <w:t xml:space="preserve"> </w:t>
            </w:r>
            <w:r>
              <w:rPr>
                <w:rFonts w:ascii="CMU Concrete" w:hAnsi="CMU Concrete" w:hint="eastAsia"/>
              </w:rPr>
              <w:t>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5B575530" w14:textId="77777777" w:rsidR="00614F98" w:rsidRDefault="00614F98">
            <w:pPr>
              <w:jc w:val="center"/>
              <w:rPr>
                <w:rFonts w:ascii="CMU Concrete" w:hAnsi="CMU Concrete"/>
              </w:rPr>
            </w:pP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tcPr>
          <w:p w14:paraId="406BECBA" w14:textId="77777777" w:rsidR="00614F98" w:rsidRDefault="00614F98">
            <w:pPr>
              <w:jc w:val="center"/>
              <w:rPr>
                <w:rFonts w:ascii="CMU Concrete" w:hAnsi="CMU Concrete"/>
              </w:rPr>
            </w:pPr>
          </w:p>
        </w:tc>
      </w:tr>
      <w:tr w:rsidR="00614F98" w14:paraId="5122A7DD"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9A0F6F6"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0F2F3235" w14:textId="77777777" w:rsidR="00614F98" w:rsidRDefault="00614F98">
            <w:pPr>
              <w:jc w:val="center"/>
              <w:rPr>
                <w:rFonts w:ascii="CMU Concrete" w:hAnsi="CMU Concrete"/>
              </w:rPr>
            </w:pPr>
            <w:r>
              <w:rPr>
                <w:rFonts w:ascii="CMU Concrete" w:hAnsi="CMU Concrete" w:hint="eastAsia"/>
              </w:rPr>
              <w:t>오분류비용</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20A5D1E1" w14:textId="77777777" w:rsidR="00614F98" w:rsidRDefault="00614F98">
            <w:pPr>
              <w:rPr>
                <w:rFonts w:ascii="CMU Concrete" w:hAnsi="CMU Concrete"/>
              </w:rPr>
            </w:pPr>
            <w:r>
              <w:rPr>
                <w:rFonts w:ascii="CMU Concrete" w:hAnsi="CMU Concrete" w:hint="eastAsia"/>
              </w:rPr>
              <w:t>오분류</w:t>
            </w:r>
            <w:r>
              <w:rPr>
                <w:rFonts w:ascii="CMU Concrete" w:hAnsi="CMU Concrete"/>
              </w:rPr>
              <w:t xml:space="preserve"> </w:t>
            </w:r>
            <w:r>
              <w:rPr>
                <w:rFonts w:ascii="CMU Concrete" w:hAnsi="CMU Concrete" w:hint="eastAsia"/>
              </w:rPr>
              <w:t>비용</w:t>
            </w:r>
            <w:r>
              <w:rPr>
                <w:rFonts w:ascii="CMU Concrete" w:hAnsi="CMU Concrete"/>
              </w:rPr>
              <w:t>(i,j)</w:t>
            </w:r>
            <w:r>
              <w:rPr>
                <w:rFonts w:ascii="CMU Concrete" w:hAnsi="CMU Concrete" w:hint="eastAsia"/>
              </w:rPr>
              <w:t>는</w:t>
            </w:r>
            <w:r>
              <w:rPr>
                <w:rFonts w:ascii="CMU Concrete" w:hAnsi="CMU Concrete"/>
              </w:rPr>
              <w:t xml:space="preserve"> i-</w:t>
            </w:r>
            <w:r>
              <w:rPr>
                <w:rFonts w:ascii="CMU Concrete" w:hAnsi="CMU Concrete" w:hint="eastAsia"/>
              </w:rPr>
              <w:t>클래스를</w:t>
            </w:r>
            <w:r>
              <w:rPr>
                <w:rFonts w:ascii="CMU Concrete" w:hAnsi="CMU Concrete"/>
              </w:rPr>
              <w:t xml:space="preserve"> j-</w:t>
            </w:r>
            <w:r>
              <w:rPr>
                <w:rFonts w:ascii="CMU Concrete" w:hAnsi="CMU Concrete" w:hint="eastAsia"/>
              </w:rPr>
              <w:t>클래스로</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했을</w:t>
            </w:r>
            <w:r>
              <w:rPr>
                <w:rFonts w:ascii="CMU Concrete" w:hAnsi="CMU Concrete"/>
              </w:rPr>
              <w:t xml:space="preserve"> </w:t>
            </w:r>
            <w:r>
              <w:rPr>
                <w:rFonts w:ascii="CMU Concrete" w:hAnsi="CMU Concrete" w:hint="eastAsia"/>
              </w:rPr>
              <w:t>시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diagonal=0, </w:t>
            </w:r>
            <w:r>
              <w:rPr>
                <w:rFonts w:ascii="CMU Concrete" w:hAnsi="CMU Concrete" w:hint="eastAsia"/>
              </w:rPr>
              <w:t>나머지는</w:t>
            </w:r>
            <w:r>
              <w:rPr>
                <w:rFonts w:ascii="CMU Concrete" w:hAnsi="CMU Concrete"/>
              </w:rPr>
              <w:t xml:space="preserve">1. </w:t>
            </w:r>
            <w:r>
              <w:rPr>
                <w:rFonts w:ascii="CMU Concrete" w:hAnsi="CMU Concrete" w:hint="eastAsia"/>
              </w:rPr>
              <w:t>즉</w:t>
            </w:r>
            <w:r>
              <w:rPr>
                <w:rFonts w:ascii="CMU Concrete" w:hAnsi="CMU Concrete"/>
              </w:rPr>
              <w:t xml:space="preserve">, </w:t>
            </w:r>
            <w:r>
              <w:rPr>
                <w:rFonts w:ascii="CMU Concrete" w:hAnsi="CMU Concrete" w:hint="eastAsia"/>
              </w:rPr>
              <w:t>제대로</w:t>
            </w:r>
            <w:r>
              <w:rPr>
                <w:rFonts w:ascii="CMU Concrete" w:hAnsi="CMU Concrete"/>
              </w:rPr>
              <w:t xml:space="preserve"> </w:t>
            </w:r>
            <w:r>
              <w:rPr>
                <w:rFonts w:ascii="CMU Concrete" w:hAnsi="CMU Concrete" w:hint="eastAsia"/>
              </w:rPr>
              <w:t>분류하면</w:t>
            </w:r>
            <w:r>
              <w:rPr>
                <w:rFonts w:ascii="CMU Concrete" w:hAnsi="CMU Concrete"/>
              </w:rPr>
              <w:t xml:space="preserve">0, </w:t>
            </w:r>
            <w:r>
              <w:rPr>
                <w:rFonts w:ascii="CMU Concrete" w:hAnsi="CMU Concrete" w:hint="eastAsia"/>
              </w:rPr>
              <w:t>오분류</w:t>
            </w:r>
            <w:r>
              <w:rPr>
                <w:rFonts w:ascii="CMU Concrete" w:hAnsi="CMU Concrete"/>
              </w:rPr>
              <w:t xml:space="preserve"> </w:t>
            </w:r>
            <w:r>
              <w:rPr>
                <w:rFonts w:ascii="CMU Concrete" w:hAnsi="CMU Concrete" w:hint="eastAsia"/>
              </w:rPr>
              <w:t>하면</w:t>
            </w:r>
            <w:r>
              <w:rPr>
                <w:rFonts w:ascii="CMU Concrete" w:hAnsi="CMU Concrete"/>
              </w:rPr>
              <w:t xml:space="preserve"> 1</w:t>
            </w:r>
            <w:r>
              <w:rPr>
                <w:rFonts w:ascii="CMU Concrete" w:hAnsi="CMU Concrete" w:hint="eastAsia"/>
              </w:rPr>
              <w:t>이</w:t>
            </w:r>
            <w:r>
              <w:rPr>
                <w:rFonts w:ascii="CMU Concrete" w:hAnsi="CMU Concrete"/>
              </w:rPr>
              <w:t xml:space="preserve"> </w:t>
            </w:r>
            <w:r>
              <w:rPr>
                <w:rFonts w:ascii="CMU Concrete" w:hAnsi="CMU Concrete" w:hint="eastAsia"/>
              </w:rPr>
              <w:t>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1471682D"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5DB64C1B"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w:t>
            </w:r>
          </w:p>
          <w:p w14:paraId="359285C5" w14:textId="77777777" w:rsidR="00614F98" w:rsidRDefault="00614F98">
            <w:pPr>
              <w:jc w:val="center"/>
              <w:rPr>
                <w:rFonts w:ascii="CMU Concrete" w:hAnsi="CMU Concrete"/>
              </w:rPr>
            </w:pPr>
            <w:r>
              <w:rPr>
                <w:rFonts w:ascii="CMU Concrete" w:hAnsi="CMU Concrete" w:hint="eastAsia"/>
              </w:rPr>
              <w:t>직접입력</w:t>
            </w:r>
          </w:p>
        </w:tc>
      </w:tr>
      <w:tr w:rsidR="00614F98" w14:paraId="253DBCB5"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98EA632" w14:textId="77777777" w:rsidR="00614F98" w:rsidRDefault="00614F98">
            <w:pPr>
              <w:jc w:val="left"/>
              <w:rPr>
                <w:rFonts w:ascii="CMU Concrete" w:hAnsi="CMU Concrete"/>
                <w:b/>
              </w:rPr>
            </w:pPr>
          </w:p>
        </w:tc>
        <w:tc>
          <w:tcPr>
            <w:tcW w:w="722" w:type="pct"/>
            <w:tcBorders>
              <w:top w:val="single" w:sz="2" w:space="0" w:color="999999"/>
              <w:left w:val="single" w:sz="2" w:space="0" w:color="999999"/>
              <w:bottom w:val="single" w:sz="2" w:space="0" w:color="999999"/>
              <w:right w:val="single" w:sz="2" w:space="0" w:color="999999"/>
            </w:tcBorders>
            <w:vAlign w:val="center"/>
            <w:hideMark/>
          </w:tcPr>
          <w:p w14:paraId="308AAEFF" w14:textId="77777777" w:rsidR="00614F98" w:rsidRDefault="00614F98">
            <w:pPr>
              <w:jc w:val="center"/>
              <w:rPr>
                <w:rFonts w:ascii="CMU Concrete" w:hAnsi="CMU Concrete"/>
              </w:rPr>
            </w:pPr>
            <w:r>
              <w:rPr>
                <w:rFonts w:ascii="CMU Concrete" w:hAnsi="CMU Concrete" w:hint="eastAsia"/>
              </w:rPr>
              <w:t>점유도</w:t>
            </w:r>
          </w:p>
        </w:tc>
        <w:tc>
          <w:tcPr>
            <w:tcW w:w="2528" w:type="pct"/>
            <w:tcBorders>
              <w:top w:val="single" w:sz="2" w:space="0" w:color="999999"/>
              <w:left w:val="single" w:sz="2" w:space="0" w:color="999999"/>
              <w:bottom w:val="single" w:sz="2" w:space="0" w:color="999999"/>
              <w:right w:val="single" w:sz="2" w:space="0" w:color="999999"/>
            </w:tcBorders>
            <w:vAlign w:val="center"/>
            <w:hideMark/>
          </w:tcPr>
          <w:p w14:paraId="53683684" w14:textId="77777777" w:rsidR="00614F98" w:rsidRDefault="00614F98">
            <w:pPr>
              <w:rPr>
                <w:rFonts w:ascii="CMU Concrete" w:hAnsi="CMU Concrete"/>
              </w:rPr>
            </w:pPr>
            <w:r>
              <w:rPr>
                <w:rFonts w:ascii="CMU Concrete" w:hAnsi="CMU Concrete" w:hint="eastAsia"/>
              </w:rPr>
              <w:t>점유도는</w:t>
            </w:r>
            <w:r>
              <w:rPr>
                <w:rFonts w:ascii="CMU Concrete" w:hAnsi="CMU Concrete"/>
              </w:rPr>
              <w:t xml:space="preserve"> i-class</w:t>
            </w:r>
            <w:r>
              <w:rPr>
                <w:rFonts w:ascii="CMU Concrete" w:hAnsi="CMU Concrete" w:hint="eastAsia"/>
              </w:rPr>
              <w:t>가</w:t>
            </w:r>
            <w:r>
              <w:rPr>
                <w:rFonts w:ascii="CMU Concrete" w:hAnsi="CMU Concrete"/>
              </w:rPr>
              <w:t xml:space="preserve"> </w:t>
            </w:r>
            <w:r>
              <w:rPr>
                <w:rFonts w:ascii="CMU Concrete" w:hAnsi="CMU Concrete" w:hint="eastAsia"/>
              </w:rPr>
              <w:t>차지하는</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w:t>
            </w:r>
            <w:r>
              <w:rPr>
                <w:rFonts w:ascii="CMU Concrete" w:hAnsi="CMU Concrete" w:hint="eastAsia"/>
              </w:rPr>
              <w:t>받아들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내에서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사용합니다</w:t>
            </w:r>
            <w:r>
              <w:rPr>
                <w:rFonts w:ascii="CMU Concrete" w:hAnsi="CMU Concrete"/>
              </w:rPr>
              <w:t>.</w:t>
            </w:r>
          </w:p>
        </w:tc>
        <w:tc>
          <w:tcPr>
            <w:tcW w:w="407" w:type="pct"/>
            <w:tcBorders>
              <w:top w:val="single" w:sz="2" w:space="0" w:color="999999"/>
              <w:left w:val="single" w:sz="2" w:space="0" w:color="999999"/>
              <w:bottom w:val="single" w:sz="2" w:space="0" w:color="999999"/>
              <w:right w:val="single" w:sz="2" w:space="0" w:color="999999"/>
            </w:tcBorders>
            <w:vAlign w:val="center"/>
            <w:hideMark/>
          </w:tcPr>
          <w:p w14:paraId="60004389"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17" w:type="pct"/>
            <w:tcBorders>
              <w:top w:val="single" w:sz="2" w:space="0" w:color="999999"/>
              <w:left w:val="single" w:sz="2" w:space="0" w:color="999999"/>
              <w:bottom w:val="single" w:sz="2" w:space="0" w:color="999999"/>
              <w:right w:val="single" w:sz="2" w:space="0" w:color="999999"/>
            </w:tcBorders>
            <w:vAlign w:val="center"/>
            <w:hideMark/>
          </w:tcPr>
          <w:p w14:paraId="052BD9F5"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w:t>
            </w:r>
          </w:p>
          <w:p w14:paraId="7E5530CA" w14:textId="77777777" w:rsidR="00614F98" w:rsidRDefault="00614F98">
            <w:pPr>
              <w:jc w:val="center"/>
              <w:rPr>
                <w:rFonts w:ascii="CMU Concrete" w:hAnsi="CMU Concrete"/>
              </w:rPr>
            </w:pPr>
            <w:r>
              <w:rPr>
                <w:rFonts w:ascii="CMU Concrete" w:hAnsi="CMU Concrete" w:hint="eastAsia"/>
              </w:rPr>
              <w:t>직접입력</w:t>
            </w:r>
          </w:p>
        </w:tc>
      </w:tr>
    </w:tbl>
    <w:p w14:paraId="4C7D2107" w14:textId="77777777" w:rsidR="00614F98" w:rsidRDefault="00614F98" w:rsidP="00614F98">
      <w:pPr>
        <w:rPr>
          <w:rFonts w:ascii="CMU Concrete" w:hAnsi="CMU Concrete"/>
        </w:rPr>
      </w:pPr>
    </w:p>
    <w:p w14:paraId="7768E900" w14:textId="77777777" w:rsidR="00614F98" w:rsidRDefault="00614F98" w:rsidP="00614F98">
      <w:pPr>
        <w:pStyle w:val="11"/>
      </w:pPr>
      <w:r>
        <w:rPr>
          <w:rFonts w:hint="eastAsia"/>
        </w:rPr>
        <w:t>결과</w:t>
      </w:r>
    </w:p>
    <w:p w14:paraId="0EBF8E94" w14:textId="77777777" w:rsidR="00614F98" w:rsidRDefault="00614F98" w:rsidP="00614F98">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종속변수의</w:t>
      </w:r>
      <w:r>
        <w:t xml:space="preserve"> </w:t>
      </w:r>
      <w:r>
        <w:rPr>
          <w:rFonts w:hint="eastAsia"/>
        </w:rPr>
        <w:t>형태에</w:t>
      </w:r>
      <w:r>
        <w:t xml:space="preserve"> </w:t>
      </w:r>
      <w:r>
        <w:rPr>
          <w:rFonts w:hint="eastAsia"/>
        </w:rPr>
        <w:t>따라</w:t>
      </w:r>
      <w:r>
        <w:t xml:space="preserve"> </w:t>
      </w:r>
      <w:r>
        <w:rPr>
          <w:rFonts w:hint="eastAsia"/>
        </w:rPr>
        <w:t>분류</w:t>
      </w:r>
      <w:r>
        <w:t>/</w:t>
      </w:r>
      <w:r>
        <w:rPr>
          <w:rFonts w:hint="eastAsia"/>
        </w:rPr>
        <w:t>예측</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w:t>
      </w:r>
    </w:p>
    <w:p w14:paraId="65CD74B1" w14:textId="77777777" w:rsidR="00614F98" w:rsidRDefault="00614F98" w:rsidP="00614F98"/>
    <w:p w14:paraId="16029B98" w14:textId="77777777" w:rsidR="00614F98" w:rsidRDefault="00614F98" w:rsidP="00614F98">
      <w:pPr>
        <w:jc w:val="center"/>
      </w:pPr>
      <w:r>
        <w:rPr>
          <w:rFonts w:hint="eastAsia"/>
          <w:noProof/>
        </w:rPr>
        <mc:AlternateContent>
          <mc:Choice Requires="wps">
            <w:drawing>
              <wp:anchor distT="0" distB="0" distL="114300" distR="114300" simplePos="0" relativeHeight="251607040" behindDoc="0" locked="0" layoutInCell="1" allowOverlap="1" wp14:anchorId="6ED84B53" wp14:editId="43618ACB">
                <wp:simplePos x="0" y="0"/>
                <wp:positionH relativeFrom="column">
                  <wp:posOffset>3692525</wp:posOffset>
                </wp:positionH>
                <wp:positionV relativeFrom="paragraph">
                  <wp:posOffset>80645</wp:posOffset>
                </wp:positionV>
                <wp:extent cx="1163320" cy="1989455"/>
                <wp:effectExtent l="0" t="0" r="17780" b="10795"/>
                <wp:wrapNone/>
                <wp:docPr id="1067" name="직사각형 10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3320"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C70CD6" id="직사각형 1067" o:spid="_x0000_s1026" style="position:absolute;left:0;text-align:left;margin-left:290.75pt;margin-top:6.35pt;width:91.6pt;height:156.6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" filled="f" strokecolor="#930" strokeweight="1.5pt"/>
            </w:pict>
          </mc:Fallback>
        </mc:AlternateContent>
      </w:r>
      <w:r>
        <w:rPr>
          <w:rFonts w:hint="eastAsia"/>
          <w:noProof/>
        </w:rPr>
        <mc:AlternateContent>
          <mc:Choice Requires="wps">
            <w:drawing>
              <wp:anchor distT="0" distB="0" distL="114300" distR="114300" simplePos="0" relativeHeight="251604992" behindDoc="0" locked="0" layoutInCell="1" allowOverlap="1" wp14:anchorId="63A624C6" wp14:editId="10167261">
                <wp:simplePos x="0" y="0"/>
                <wp:positionH relativeFrom="column">
                  <wp:posOffset>2612390</wp:posOffset>
                </wp:positionH>
                <wp:positionV relativeFrom="paragraph">
                  <wp:posOffset>80645</wp:posOffset>
                </wp:positionV>
                <wp:extent cx="1080135" cy="1989455"/>
                <wp:effectExtent l="0" t="0" r="24765" b="10795"/>
                <wp:wrapNone/>
                <wp:docPr id="1066" name="직사각형 10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EA189" id="직사각형 1066" o:spid="_x0000_s1026" style="position:absolute;left:0;text-align:left;margin-left:205.7pt;margin-top:6.35pt;width:85.05pt;height:156.6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" filled="f" strokecolor="#930" strokeweight="1.5pt"/>
            </w:pict>
          </mc:Fallback>
        </mc:AlternateContent>
      </w:r>
      <w:r>
        <w:rPr>
          <w:rFonts w:hint="eastAsia"/>
          <w:noProof/>
        </w:rPr>
        <mc:AlternateContent>
          <mc:Choice Requires="wps">
            <w:drawing>
              <wp:anchor distT="0" distB="0" distL="114300" distR="114300" simplePos="0" relativeHeight="251601920" behindDoc="0" locked="0" layoutInCell="1" allowOverlap="1" wp14:anchorId="0CB9DCB9" wp14:editId="482EA48A">
                <wp:simplePos x="0" y="0"/>
                <wp:positionH relativeFrom="column">
                  <wp:posOffset>1697990</wp:posOffset>
                </wp:positionH>
                <wp:positionV relativeFrom="paragraph">
                  <wp:posOffset>81280</wp:posOffset>
                </wp:positionV>
                <wp:extent cx="914400" cy="1989455"/>
                <wp:effectExtent l="0" t="0" r="19050" b="10795"/>
                <wp:wrapNone/>
                <wp:docPr id="1059" name="직사각형 10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4A18D7" id="직사각형 1059" o:spid="_x0000_s1026" style="position:absolute;left:0;text-align:left;margin-left:133.7pt;margin-top:6.4pt;width:1in;height:156.6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" filled="f" strokecolor="#930" strokeweight="1.5pt"/>
            </w:pict>
          </mc:Fallback>
        </mc:AlternateContent>
      </w:r>
      <w:r>
        <w:rPr>
          <w:rFonts w:hint="eastAsia"/>
          <w:noProof/>
        </w:rPr>
        <mc:AlternateContent>
          <mc:Choice Requires="wps">
            <w:drawing>
              <wp:anchor distT="0" distB="0" distL="114300" distR="114300" simplePos="0" relativeHeight="251600896" behindDoc="0" locked="0" layoutInCell="1" allowOverlap="1" wp14:anchorId="52CD7C85" wp14:editId="406B2FE7">
                <wp:simplePos x="0" y="0"/>
                <wp:positionH relativeFrom="column">
                  <wp:posOffset>1009015</wp:posOffset>
                </wp:positionH>
                <wp:positionV relativeFrom="paragraph">
                  <wp:posOffset>81280</wp:posOffset>
                </wp:positionV>
                <wp:extent cx="688975" cy="1989455"/>
                <wp:effectExtent l="0" t="0" r="15875" b="10795"/>
                <wp:wrapNone/>
                <wp:docPr id="1058" name="직사각형 10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340" cy="198945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970C3D" id="직사각형 1058" o:spid="_x0000_s1026" style="position:absolute;left:0;text-align:left;margin-left:79.45pt;margin-top:6.4pt;width:54.25pt;height:156.6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" filled="f" strokecolor="#339" strokeweight="1.5pt"/>
            </w:pict>
          </mc:Fallback>
        </mc:AlternateContent>
      </w:r>
      <w:r>
        <w:rPr>
          <w:noProof/>
        </w:rPr>
        <w:drawing>
          <wp:inline distT="0" distB="0" distL="0" distR="0" wp14:anchorId="11DDF991" wp14:editId="6B198EBA">
            <wp:extent cx="4143375" cy="1895475"/>
            <wp:effectExtent l="0" t="0" r="9525" b="9525"/>
            <wp:docPr id="719" name="그림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453">
                      <a:extLst>
                        <a:ext uri="{28A0092B-C50C-407E-A947-70E740481C1C}">
                          <a14:useLocalDpi xmlns:a14="http://schemas.microsoft.com/office/drawing/2010/main" val="0"/>
                        </a:ext>
                      </a:extLst>
                    </a:blip>
                    <a:srcRect l="3870" t="14352" r="7040" b="49547"/>
                    <a:stretch>
                      <a:fillRect/>
                    </a:stretch>
                  </pic:blipFill>
                  <pic:spPr bwMode="auto">
                    <a:xfrm>
                      <a:off x="0" y="0"/>
                      <a:ext cx="4143375" cy="1895475"/>
                    </a:xfrm>
                    <a:prstGeom prst="rect">
                      <a:avLst/>
                    </a:prstGeom>
                    <a:noFill/>
                    <a:ln>
                      <a:noFill/>
                    </a:ln>
                  </pic:spPr>
                </pic:pic>
              </a:graphicData>
            </a:graphic>
          </wp:inline>
        </w:drawing>
      </w:r>
    </w:p>
    <w:p w14:paraId="7D17E244" w14:textId="77777777" w:rsidR="00614F98" w:rsidRDefault="00614F98" w:rsidP="00AE3A66">
      <w:pPr>
        <w:pStyle w:val="af"/>
      </w:pPr>
      <w:r>
        <w:rPr>
          <w:rFonts w:hint="eastAsia"/>
          <w:noProof/>
        </w:rPr>
        <mc:AlternateContent>
          <mc:Choice Requires="wps">
            <w:drawing>
              <wp:anchor distT="0" distB="0" distL="114300" distR="114300" simplePos="0" relativeHeight="251602944" behindDoc="0" locked="0" layoutInCell="1" allowOverlap="1" wp14:anchorId="41372A27" wp14:editId="4E855F4B">
                <wp:simplePos x="0" y="0"/>
                <wp:positionH relativeFrom="column">
                  <wp:posOffset>960120</wp:posOffset>
                </wp:positionH>
                <wp:positionV relativeFrom="paragraph">
                  <wp:posOffset>21590</wp:posOffset>
                </wp:positionV>
                <wp:extent cx="779145" cy="343535"/>
                <wp:effectExtent l="0" t="0" r="0" b="0"/>
                <wp:wrapNone/>
                <wp:docPr id="1057"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F558A" w14:textId="77777777" w:rsidR="00BA216B" w:rsidRDefault="00BA216B" w:rsidP="00614F98">
                            <w:r>
                              <w:rPr>
                                <w:rFonts w:hint="eastAsia"/>
                              </w:rPr>
                              <w:t>원래 범주</w:t>
                            </w:r>
                          </w:p>
                          <w:p w14:paraId="3BB153EB" w14:textId="77777777" w:rsidR="00BA216B" w:rsidRDefault="00BA216B" w:rsidP="00614F98"/>
                          <w:p w14:paraId="1CED2E79" w14:textId="77777777" w:rsidR="00BA216B" w:rsidRDefault="00BA216B" w:rsidP="00614F98"/>
                          <w:p w14:paraId="521C921A" w14:textId="77777777" w:rsidR="00BA216B" w:rsidRDefault="00BA216B" w:rsidP="00614F98"/>
                          <w:p w14:paraId="2D1DC77D" w14:textId="77777777" w:rsidR="00BA216B" w:rsidRDefault="00BA216B" w:rsidP="00614F98"/>
                          <w:p w14:paraId="6A7ACA4B" w14:textId="77777777" w:rsidR="00BA216B" w:rsidRDefault="00BA216B" w:rsidP="00614F98"/>
                          <w:p w14:paraId="03AF8ED1" w14:textId="77777777" w:rsidR="00BA216B" w:rsidRDefault="00BA216B" w:rsidP="00614F98"/>
                          <w:p w14:paraId="0106AD2A" w14:textId="77777777" w:rsidR="00BA216B" w:rsidRDefault="00BA216B" w:rsidP="00614F98"/>
                          <w:p w14:paraId="782DD170" w14:textId="77777777" w:rsidR="00BA216B" w:rsidRDefault="00BA216B" w:rsidP="00614F98"/>
                          <w:p w14:paraId="10C8A3D6" w14:textId="77777777" w:rsidR="00BA216B" w:rsidRDefault="00BA216B" w:rsidP="00614F98"/>
                          <w:p w14:paraId="7C420834" w14:textId="77777777" w:rsidR="00BA216B" w:rsidRDefault="00BA216B" w:rsidP="00614F98"/>
                          <w:p w14:paraId="0C41AD54" w14:textId="77777777" w:rsidR="00BA216B" w:rsidRDefault="00BA216B" w:rsidP="00614F98"/>
                          <w:p w14:paraId="4EA31B7F" w14:textId="77777777" w:rsidR="00BA216B" w:rsidRDefault="00BA216B" w:rsidP="00614F98"/>
                          <w:p w14:paraId="6262C8E0" w14:textId="77777777" w:rsidR="00BA216B" w:rsidRDefault="00BA216B" w:rsidP="00614F98"/>
                          <w:p w14:paraId="02C12F3E" w14:textId="77777777" w:rsidR="00BA216B" w:rsidRDefault="00BA216B" w:rsidP="00614F98"/>
                          <w:p w14:paraId="483E0649" w14:textId="77777777" w:rsidR="00BA216B" w:rsidRDefault="00BA216B" w:rsidP="00614F98"/>
                          <w:p w14:paraId="0E83F12C" w14:textId="77777777" w:rsidR="00BA216B" w:rsidRDefault="00BA216B" w:rsidP="00614F98"/>
                          <w:p w14:paraId="76C7D682" w14:textId="77777777" w:rsidR="00BA216B" w:rsidRDefault="00BA216B" w:rsidP="00614F98"/>
                          <w:p w14:paraId="6B7D3BE6" w14:textId="77777777" w:rsidR="00BA216B" w:rsidRDefault="00BA216B" w:rsidP="00614F98"/>
                          <w:p w14:paraId="3E6FDE5E" w14:textId="77777777" w:rsidR="00BA216B" w:rsidRDefault="00BA216B" w:rsidP="00614F98"/>
                          <w:p w14:paraId="64B280B5" w14:textId="77777777" w:rsidR="00BA216B" w:rsidRDefault="00BA216B" w:rsidP="00614F98"/>
                          <w:p w14:paraId="2F008150" w14:textId="77777777" w:rsidR="00BA216B" w:rsidRDefault="00BA216B" w:rsidP="00614F98"/>
                          <w:p w14:paraId="416DA092" w14:textId="77777777" w:rsidR="00BA216B" w:rsidRDefault="00BA216B" w:rsidP="00614F98"/>
                          <w:p w14:paraId="25B5D7F5" w14:textId="77777777" w:rsidR="00BA216B" w:rsidRDefault="00BA216B" w:rsidP="00614F98"/>
                          <w:p w14:paraId="4C2AA074" w14:textId="77777777" w:rsidR="00BA216B" w:rsidRDefault="00BA216B" w:rsidP="00614F98"/>
                          <w:p w14:paraId="1A5A62CD" w14:textId="77777777" w:rsidR="00BA216B" w:rsidRDefault="00BA216B" w:rsidP="00614F98"/>
                          <w:p w14:paraId="188D1217" w14:textId="77777777" w:rsidR="00BA216B" w:rsidRDefault="00BA216B" w:rsidP="00614F98"/>
                          <w:p w14:paraId="76FBB7FF" w14:textId="77777777" w:rsidR="00BA216B" w:rsidRDefault="00BA216B" w:rsidP="00614F98"/>
                          <w:p w14:paraId="31CEA1F5" w14:textId="77777777" w:rsidR="00BA216B" w:rsidRDefault="00BA216B" w:rsidP="00614F98"/>
                          <w:p w14:paraId="5F27F245" w14:textId="77777777" w:rsidR="00BA216B" w:rsidRDefault="00BA216B" w:rsidP="00614F98"/>
                          <w:p w14:paraId="1A8618BC" w14:textId="77777777" w:rsidR="00BA216B" w:rsidRDefault="00BA216B" w:rsidP="00614F98"/>
                          <w:p w14:paraId="256FABB5" w14:textId="77777777" w:rsidR="00BA216B" w:rsidRDefault="00BA216B" w:rsidP="00614F98"/>
                          <w:p w14:paraId="481AF633" w14:textId="77777777" w:rsidR="00BA216B" w:rsidRDefault="00BA216B" w:rsidP="00614F98"/>
                          <w:p w14:paraId="4D63EC40" w14:textId="77777777" w:rsidR="00BA216B" w:rsidRDefault="00BA216B" w:rsidP="00614F98"/>
                          <w:p w14:paraId="0D6B3868" w14:textId="77777777" w:rsidR="00BA216B" w:rsidRDefault="00BA216B" w:rsidP="00614F98"/>
                          <w:p w14:paraId="655FA97F" w14:textId="77777777" w:rsidR="00BA216B" w:rsidRDefault="00BA216B" w:rsidP="00614F98"/>
                          <w:p w14:paraId="21F6646D" w14:textId="77777777" w:rsidR="00BA216B" w:rsidRDefault="00BA216B" w:rsidP="00614F98"/>
                          <w:p w14:paraId="047763AC" w14:textId="77777777" w:rsidR="00BA216B" w:rsidRDefault="00BA216B" w:rsidP="00614F98"/>
                          <w:p w14:paraId="73376831" w14:textId="77777777" w:rsidR="00BA216B" w:rsidRDefault="00BA216B" w:rsidP="00614F98"/>
                          <w:p w14:paraId="2FA50E2C" w14:textId="77777777" w:rsidR="00BA216B" w:rsidRDefault="00BA216B" w:rsidP="00614F98"/>
                          <w:p w14:paraId="6A1D76E3" w14:textId="77777777" w:rsidR="00BA216B" w:rsidRDefault="00BA216B" w:rsidP="00614F98"/>
                          <w:p w14:paraId="0766D88E" w14:textId="77777777" w:rsidR="00BA216B" w:rsidRDefault="00BA216B" w:rsidP="00614F98"/>
                          <w:p w14:paraId="0F8E7D41" w14:textId="77777777" w:rsidR="00BA216B" w:rsidRDefault="00BA216B" w:rsidP="00614F98"/>
                          <w:p w14:paraId="6867ECE5" w14:textId="77777777" w:rsidR="00BA216B" w:rsidRDefault="00BA216B" w:rsidP="00614F98"/>
                          <w:p w14:paraId="75F7F590" w14:textId="77777777" w:rsidR="00BA216B" w:rsidRDefault="00BA216B" w:rsidP="00614F98"/>
                          <w:p w14:paraId="4494967D" w14:textId="77777777" w:rsidR="00BA216B" w:rsidRDefault="00BA216B" w:rsidP="00614F98"/>
                          <w:p w14:paraId="135E18F2" w14:textId="77777777" w:rsidR="00BA216B" w:rsidRDefault="00BA216B" w:rsidP="00614F98"/>
                          <w:p w14:paraId="1BEFC618" w14:textId="77777777" w:rsidR="00BA216B" w:rsidRDefault="00BA216B" w:rsidP="00614F98"/>
                          <w:p w14:paraId="588F59D0" w14:textId="77777777" w:rsidR="00BA216B" w:rsidRDefault="00BA216B" w:rsidP="00614F98"/>
                          <w:p w14:paraId="0E756B44" w14:textId="77777777" w:rsidR="00BA216B" w:rsidRDefault="00BA216B" w:rsidP="00614F98"/>
                          <w:p w14:paraId="49A0B5FE" w14:textId="77777777" w:rsidR="00BA216B" w:rsidRDefault="00BA216B" w:rsidP="00614F98"/>
                          <w:p w14:paraId="3572A425" w14:textId="77777777" w:rsidR="00BA216B" w:rsidRDefault="00BA216B" w:rsidP="00614F98"/>
                          <w:p w14:paraId="0A0FF53D" w14:textId="77777777" w:rsidR="00BA216B" w:rsidRDefault="00BA216B" w:rsidP="00614F98"/>
                          <w:p w14:paraId="213FD7D0" w14:textId="77777777" w:rsidR="00BA216B" w:rsidRDefault="00BA216B" w:rsidP="00614F98"/>
                          <w:p w14:paraId="29471850" w14:textId="77777777" w:rsidR="00BA216B" w:rsidRDefault="00BA216B" w:rsidP="00614F98"/>
                          <w:p w14:paraId="277C6F0F" w14:textId="77777777" w:rsidR="00BA216B" w:rsidRDefault="00BA216B" w:rsidP="00614F98"/>
                          <w:p w14:paraId="6BBD5C8D" w14:textId="77777777" w:rsidR="00BA216B" w:rsidRDefault="00BA216B" w:rsidP="00614F98"/>
                          <w:p w14:paraId="5A947FB6" w14:textId="77777777" w:rsidR="00BA216B" w:rsidRDefault="00BA216B" w:rsidP="00614F98"/>
                          <w:p w14:paraId="0DF457F1" w14:textId="77777777" w:rsidR="00BA216B" w:rsidRDefault="00BA216B" w:rsidP="00614F98"/>
                          <w:p w14:paraId="71DE5E76" w14:textId="77777777" w:rsidR="00BA216B" w:rsidRDefault="00BA216B" w:rsidP="00614F98"/>
                          <w:p w14:paraId="7ADAD19F" w14:textId="77777777" w:rsidR="00BA216B" w:rsidRDefault="00BA216B" w:rsidP="00614F98"/>
                          <w:p w14:paraId="37A8AB3C" w14:textId="77777777" w:rsidR="00BA216B" w:rsidRDefault="00BA216B" w:rsidP="00614F98"/>
                          <w:p w14:paraId="5CBDFAFB" w14:textId="77777777" w:rsidR="00BA216B" w:rsidRDefault="00BA216B" w:rsidP="00614F98"/>
                          <w:p w14:paraId="7F525562" w14:textId="77777777" w:rsidR="00BA216B" w:rsidRDefault="00BA216B" w:rsidP="00614F98"/>
                          <w:p w14:paraId="14A28784" w14:textId="77777777" w:rsidR="00BA216B" w:rsidRDefault="00BA216B" w:rsidP="00614F98"/>
                          <w:p w14:paraId="3A35909F" w14:textId="77777777" w:rsidR="00BA216B" w:rsidRDefault="00BA216B" w:rsidP="00614F98"/>
                          <w:p w14:paraId="33F9EA0C" w14:textId="77777777" w:rsidR="00BA216B" w:rsidRDefault="00BA216B" w:rsidP="00614F98"/>
                          <w:p w14:paraId="15949060" w14:textId="77777777" w:rsidR="00BA216B" w:rsidRDefault="00BA216B" w:rsidP="00614F98"/>
                          <w:p w14:paraId="7F736752" w14:textId="77777777" w:rsidR="00BA216B" w:rsidRDefault="00BA216B" w:rsidP="00614F98"/>
                          <w:p w14:paraId="094FBAB1" w14:textId="77777777" w:rsidR="00BA216B" w:rsidRDefault="00BA216B" w:rsidP="00614F98"/>
                          <w:p w14:paraId="52B9BC31" w14:textId="77777777" w:rsidR="00BA216B" w:rsidRDefault="00BA216B" w:rsidP="00614F98"/>
                          <w:p w14:paraId="3A757DDE" w14:textId="77777777" w:rsidR="00BA216B" w:rsidRDefault="00BA216B" w:rsidP="00614F98"/>
                          <w:p w14:paraId="486A6DDD" w14:textId="77777777" w:rsidR="00BA216B" w:rsidRDefault="00BA216B" w:rsidP="00614F98"/>
                          <w:p w14:paraId="36058450" w14:textId="77777777" w:rsidR="00BA216B" w:rsidRDefault="00BA216B" w:rsidP="00614F98"/>
                          <w:p w14:paraId="0CB1C06A" w14:textId="77777777" w:rsidR="00BA216B" w:rsidRDefault="00BA216B" w:rsidP="00614F98"/>
                          <w:p w14:paraId="1A2F63B3" w14:textId="77777777" w:rsidR="00BA216B" w:rsidRDefault="00BA216B" w:rsidP="00614F98"/>
                          <w:p w14:paraId="27107E8E" w14:textId="77777777" w:rsidR="00BA216B" w:rsidRDefault="00BA216B" w:rsidP="00614F98"/>
                          <w:p w14:paraId="3ED3CDBA" w14:textId="77777777" w:rsidR="00BA216B" w:rsidRDefault="00BA216B" w:rsidP="00614F98"/>
                          <w:p w14:paraId="5E881EA0" w14:textId="77777777" w:rsidR="00BA216B" w:rsidRDefault="00BA216B" w:rsidP="00614F98"/>
                          <w:p w14:paraId="270BD9F6" w14:textId="77777777" w:rsidR="00BA216B" w:rsidRDefault="00BA216B" w:rsidP="00614F98"/>
                          <w:p w14:paraId="0CB5732F" w14:textId="77777777" w:rsidR="00BA216B" w:rsidRDefault="00BA216B" w:rsidP="00614F98"/>
                          <w:p w14:paraId="28108A1F" w14:textId="77777777" w:rsidR="00BA216B" w:rsidRDefault="00BA216B" w:rsidP="00614F98"/>
                          <w:p w14:paraId="1D8F9C02" w14:textId="77777777" w:rsidR="00BA216B" w:rsidRDefault="00BA216B" w:rsidP="00614F98"/>
                          <w:p w14:paraId="2960BCEA" w14:textId="77777777" w:rsidR="00BA216B" w:rsidRDefault="00BA216B" w:rsidP="00614F98"/>
                          <w:p w14:paraId="7F3C1BB8" w14:textId="77777777" w:rsidR="00BA216B" w:rsidRDefault="00BA216B" w:rsidP="00614F98"/>
                          <w:p w14:paraId="40006352" w14:textId="77777777" w:rsidR="00BA216B" w:rsidRDefault="00BA216B" w:rsidP="00614F98"/>
                          <w:p w14:paraId="69EF15D5" w14:textId="77777777" w:rsidR="00BA216B" w:rsidRDefault="00BA216B" w:rsidP="00614F98"/>
                          <w:p w14:paraId="14256C71" w14:textId="77777777" w:rsidR="00BA216B" w:rsidRDefault="00BA216B" w:rsidP="00614F98"/>
                          <w:p w14:paraId="7ABDD947" w14:textId="77777777" w:rsidR="00BA216B" w:rsidRDefault="00BA216B" w:rsidP="00614F98"/>
                          <w:p w14:paraId="60457BC4" w14:textId="77777777" w:rsidR="00BA216B" w:rsidRDefault="00BA216B" w:rsidP="00614F98"/>
                          <w:p w14:paraId="64A9FB86" w14:textId="77777777" w:rsidR="00BA216B" w:rsidRDefault="00BA216B" w:rsidP="00614F98"/>
                          <w:p w14:paraId="68231E0B" w14:textId="77777777" w:rsidR="00BA216B" w:rsidRDefault="00BA216B" w:rsidP="00614F98"/>
                          <w:p w14:paraId="26446816" w14:textId="77777777" w:rsidR="00BA216B" w:rsidRDefault="00BA216B" w:rsidP="00614F98"/>
                          <w:p w14:paraId="2959D089" w14:textId="77777777" w:rsidR="00BA216B" w:rsidRDefault="00BA216B" w:rsidP="00614F98"/>
                          <w:p w14:paraId="75A1E89D" w14:textId="77777777" w:rsidR="00BA216B" w:rsidRDefault="00BA216B" w:rsidP="00614F98"/>
                          <w:p w14:paraId="5F65CEDC" w14:textId="77777777" w:rsidR="00BA216B" w:rsidRDefault="00BA216B" w:rsidP="00614F98"/>
                          <w:p w14:paraId="5FBDC9A0" w14:textId="77777777" w:rsidR="00BA216B" w:rsidRDefault="00BA216B" w:rsidP="00614F98"/>
                          <w:p w14:paraId="0EECFB0F" w14:textId="77777777" w:rsidR="00BA216B" w:rsidRDefault="00BA216B" w:rsidP="00614F98"/>
                          <w:p w14:paraId="3468328F" w14:textId="77777777" w:rsidR="00BA216B" w:rsidRDefault="00BA216B" w:rsidP="00614F98"/>
                          <w:p w14:paraId="1C687610" w14:textId="77777777" w:rsidR="00BA216B" w:rsidRDefault="00BA216B" w:rsidP="00614F98"/>
                          <w:p w14:paraId="6E85FCAE" w14:textId="77777777" w:rsidR="00BA216B" w:rsidRDefault="00BA216B" w:rsidP="00614F98"/>
                          <w:p w14:paraId="253B9A3F" w14:textId="77777777" w:rsidR="00BA216B" w:rsidRDefault="00BA216B" w:rsidP="00614F98"/>
                          <w:p w14:paraId="7A992040" w14:textId="77777777" w:rsidR="00BA216B" w:rsidRDefault="00BA216B" w:rsidP="00614F98"/>
                          <w:p w14:paraId="5F772E62" w14:textId="77777777" w:rsidR="00BA216B" w:rsidRDefault="00BA216B" w:rsidP="00614F98"/>
                          <w:p w14:paraId="7A3B5E9C" w14:textId="77777777" w:rsidR="00BA216B" w:rsidRDefault="00BA216B" w:rsidP="00614F98"/>
                          <w:p w14:paraId="52A96DEC" w14:textId="77777777" w:rsidR="00BA216B" w:rsidRDefault="00BA216B" w:rsidP="00614F98"/>
                          <w:p w14:paraId="48EADC43" w14:textId="77777777" w:rsidR="00BA216B" w:rsidRDefault="00BA216B" w:rsidP="00614F98"/>
                          <w:p w14:paraId="7510D4E5" w14:textId="77777777" w:rsidR="00BA216B" w:rsidRDefault="00BA216B" w:rsidP="00614F98"/>
                          <w:p w14:paraId="21C45E3D" w14:textId="77777777" w:rsidR="00BA216B" w:rsidRDefault="00BA216B" w:rsidP="00614F98"/>
                          <w:p w14:paraId="0560062E" w14:textId="77777777" w:rsidR="00BA216B" w:rsidRDefault="00BA216B" w:rsidP="00614F98"/>
                          <w:p w14:paraId="4FD9D925" w14:textId="77777777" w:rsidR="00BA216B" w:rsidRDefault="00BA216B" w:rsidP="00614F98"/>
                          <w:p w14:paraId="736C3063" w14:textId="77777777" w:rsidR="00BA216B" w:rsidRDefault="00BA216B" w:rsidP="00614F98"/>
                          <w:p w14:paraId="18893EE7" w14:textId="77777777" w:rsidR="00BA216B" w:rsidRDefault="00BA216B" w:rsidP="00614F98"/>
                          <w:p w14:paraId="643EDDFC" w14:textId="77777777" w:rsidR="00BA216B" w:rsidRDefault="00BA216B" w:rsidP="00614F98"/>
                          <w:p w14:paraId="5AD703FB" w14:textId="77777777" w:rsidR="00BA216B" w:rsidRDefault="00BA216B" w:rsidP="00614F98"/>
                          <w:p w14:paraId="05C0A28F" w14:textId="77777777" w:rsidR="00BA216B" w:rsidRDefault="00BA216B" w:rsidP="00614F98"/>
                          <w:p w14:paraId="4A28EA6A" w14:textId="77777777" w:rsidR="00BA216B" w:rsidRDefault="00BA216B" w:rsidP="00614F98"/>
                          <w:p w14:paraId="1EB5D3A1" w14:textId="77777777" w:rsidR="00BA216B" w:rsidRDefault="00BA216B" w:rsidP="00614F98"/>
                          <w:p w14:paraId="40848947" w14:textId="77777777" w:rsidR="00BA216B" w:rsidRDefault="00BA216B" w:rsidP="00614F98"/>
                          <w:p w14:paraId="37932EB4" w14:textId="77777777" w:rsidR="00BA216B" w:rsidRDefault="00BA216B" w:rsidP="00614F98"/>
                          <w:p w14:paraId="247374ED" w14:textId="77777777" w:rsidR="00BA216B" w:rsidRDefault="00BA216B" w:rsidP="00614F98"/>
                          <w:p w14:paraId="7C597126" w14:textId="77777777" w:rsidR="00BA216B" w:rsidRDefault="00BA216B" w:rsidP="00614F98"/>
                          <w:p w14:paraId="0E56C2D5" w14:textId="77777777" w:rsidR="00BA216B" w:rsidRDefault="00BA216B" w:rsidP="00614F98"/>
                          <w:p w14:paraId="317D1AF4" w14:textId="77777777" w:rsidR="00BA216B" w:rsidRDefault="00BA216B" w:rsidP="00614F98"/>
                          <w:p w14:paraId="277FD79C" w14:textId="77777777" w:rsidR="00BA216B" w:rsidRDefault="00BA216B" w:rsidP="00614F98"/>
                          <w:p w14:paraId="6E7F54C2" w14:textId="77777777" w:rsidR="00BA216B" w:rsidRDefault="00BA216B" w:rsidP="00614F98"/>
                          <w:p w14:paraId="25E3958F" w14:textId="77777777" w:rsidR="00BA216B" w:rsidRDefault="00BA216B" w:rsidP="00614F98"/>
                          <w:p w14:paraId="26ED44D3" w14:textId="77777777" w:rsidR="00BA216B" w:rsidRDefault="00BA216B" w:rsidP="00614F98"/>
                          <w:p w14:paraId="77761D21" w14:textId="77777777" w:rsidR="00BA216B" w:rsidRDefault="00BA216B" w:rsidP="00614F98"/>
                          <w:p w14:paraId="094869F6" w14:textId="77777777" w:rsidR="00BA216B" w:rsidRDefault="00BA216B" w:rsidP="00614F98"/>
                          <w:p w14:paraId="3A15B64B" w14:textId="77777777" w:rsidR="00BA216B" w:rsidRDefault="00BA216B" w:rsidP="00614F98"/>
                          <w:p w14:paraId="6DFF305D" w14:textId="77777777" w:rsidR="00BA216B" w:rsidRDefault="00BA216B" w:rsidP="00614F98"/>
                          <w:p w14:paraId="71EF46CF" w14:textId="77777777" w:rsidR="00BA216B" w:rsidRDefault="00BA216B" w:rsidP="00614F98"/>
                          <w:p w14:paraId="037C6A1D" w14:textId="77777777" w:rsidR="00BA216B" w:rsidRDefault="00BA216B" w:rsidP="00614F98"/>
                          <w:p w14:paraId="56FF9833" w14:textId="77777777" w:rsidR="00BA216B" w:rsidRDefault="00BA216B" w:rsidP="00614F98"/>
                          <w:p w14:paraId="267EC92D" w14:textId="77777777" w:rsidR="00BA216B" w:rsidRDefault="00BA216B" w:rsidP="00614F98"/>
                          <w:p w14:paraId="68F8855B" w14:textId="77777777" w:rsidR="00BA216B" w:rsidRDefault="00BA216B" w:rsidP="00614F98"/>
                          <w:p w14:paraId="2120F53D" w14:textId="77777777" w:rsidR="00BA216B" w:rsidRDefault="00BA216B" w:rsidP="00614F98"/>
                          <w:p w14:paraId="086CDE56" w14:textId="77777777" w:rsidR="00BA216B" w:rsidRDefault="00BA216B" w:rsidP="00614F98"/>
                          <w:p w14:paraId="539A2D0F" w14:textId="77777777" w:rsidR="00BA216B" w:rsidRDefault="00BA216B" w:rsidP="00614F98"/>
                          <w:p w14:paraId="5CBF6B8B" w14:textId="77777777" w:rsidR="00BA216B" w:rsidRDefault="00BA216B" w:rsidP="00614F98"/>
                          <w:p w14:paraId="368D9E32" w14:textId="77777777" w:rsidR="00BA216B" w:rsidRDefault="00BA216B" w:rsidP="00614F98"/>
                          <w:p w14:paraId="71FAB0D0" w14:textId="77777777" w:rsidR="00BA216B" w:rsidRDefault="00BA216B" w:rsidP="00614F98"/>
                          <w:p w14:paraId="395E14CC" w14:textId="77777777" w:rsidR="00BA216B" w:rsidRDefault="00BA216B" w:rsidP="00614F98"/>
                          <w:p w14:paraId="6950AC0D" w14:textId="77777777" w:rsidR="00BA216B" w:rsidRDefault="00BA216B" w:rsidP="00614F98"/>
                          <w:p w14:paraId="56E555AC" w14:textId="77777777" w:rsidR="00BA216B" w:rsidRDefault="00BA216B" w:rsidP="00614F98"/>
                          <w:p w14:paraId="3714975A" w14:textId="77777777" w:rsidR="00BA216B" w:rsidRDefault="00BA216B" w:rsidP="00614F98"/>
                          <w:p w14:paraId="2BFF38CE" w14:textId="77777777" w:rsidR="00BA216B" w:rsidRDefault="00BA216B" w:rsidP="00614F98"/>
                          <w:p w14:paraId="7932F9E5" w14:textId="77777777" w:rsidR="00BA216B" w:rsidRDefault="00BA216B" w:rsidP="00614F98"/>
                          <w:p w14:paraId="33A9B5D6" w14:textId="77777777" w:rsidR="00BA216B" w:rsidRDefault="00BA216B" w:rsidP="00614F98"/>
                          <w:p w14:paraId="10B19F19" w14:textId="77777777" w:rsidR="00BA216B" w:rsidRDefault="00BA216B" w:rsidP="00614F98"/>
                          <w:p w14:paraId="09313915" w14:textId="77777777" w:rsidR="00BA216B" w:rsidRDefault="00BA216B" w:rsidP="00614F98"/>
                          <w:p w14:paraId="40679A8B" w14:textId="77777777" w:rsidR="00BA216B" w:rsidRDefault="00BA216B" w:rsidP="00614F98"/>
                          <w:p w14:paraId="61A09E03" w14:textId="77777777" w:rsidR="00BA216B" w:rsidRDefault="00BA216B" w:rsidP="00614F98"/>
                          <w:p w14:paraId="69DAB8EC" w14:textId="77777777" w:rsidR="00BA216B" w:rsidRDefault="00BA216B" w:rsidP="00614F98"/>
                          <w:p w14:paraId="06F51BCA" w14:textId="77777777" w:rsidR="00BA216B" w:rsidRDefault="00BA216B" w:rsidP="00614F98"/>
                          <w:p w14:paraId="0437D6FF" w14:textId="77777777" w:rsidR="00BA216B" w:rsidRDefault="00BA216B" w:rsidP="00614F98"/>
                          <w:p w14:paraId="6D3FBA78" w14:textId="77777777" w:rsidR="00BA216B" w:rsidRDefault="00BA216B" w:rsidP="00614F98"/>
                          <w:p w14:paraId="40E17286" w14:textId="77777777" w:rsidR="00BA216B" w:rsidRDefault="00BA216B" w:rsidP="00614F98"/>
                          <w:p w14:paraId="23F34BEF" w14:textId="77777777" w:rsidR="00BA216B" w:rsidRDefault="00BA216B" w:rsidP="00614F98"/>
                          <w:p w14:paraId="47B4CDB7" w14:textId="77777777" w:rsidR="00BA216B" w:rsidRDefault="00BA216B" w:rsidP="00614F98"/>
                          <w:p w14:paraId="7E44C0AA" w14:textId="77777777" w:rsidR="00BA216B" w:rsidRDefault="00BA216B" w:rsidP="00614F98"/>
                          <w:p w14:paraId="2EA03C22" w14:textId="77777777" w:rsidR="00BA216B" w:rsidRDefault="00BA216B" w:rsidP="00614F98"/>
                          <w:p w14:paraId="542FC04A" w14:textId="77777777" w:rsidR="00BA216B" w:rsidRDefault="00BA216B" w:rsidP="00614F98"/>
                          <w:p w14:paraId="46F0ABDA" w14:textId="77777777" w:rsidR="00BA216B" w:rsidRDefault="00BA216B" w:rsidP="00614F98"/>
                          <w:p w14:paraId="19FDA34A" w14:textId="77777777" w:rsidR="00BA216B" w:rsidRDefault="00BA216B" w:rsidP="00614F98"/>
                          <w:p w14:paraId="326E003C" w14:textId="77777777" w:rsidR="00BA216B" w:rsidRDefault="00BA216B" w:rsidP="00614F98"/>
                          <w:p w14:paraId="410BDA09" w14:textId="77777777" w:rsidR="00BA216B" w:rsidRDefault="00BA216B" w:rsidP="00614F98"/>
                          <w:p w14:paraId="7EB855BF" w14:textId="77777777" w:rsidR="00BA216B" w:rsidRDefault="00BA216B" w:rsidP="00614F98"/>
                          <w:p w14:paraId="00BE6F5C" w14:textId="77777777" w:rsidR="00BA216B" w:rsidRDefault="00BA216B" w:rsidP="00614F98"/>
                          <w:p w14:paraId="24C2D059" w14:textId="77777777" w:rsidR="00BA216B" w:rsidRDefault="00BA216B" w:rsidP="00614F98"/>
                          <w:p w14:paraId="60BFBB73" w14:textId="77777777" w:rsidR="00BA216B" w:rsidRDefault="00BA216B" w:rsidP="00614F98"/>
                          <w:p w14:paraId="36871D4E" w14:textId="77777777" w:rsidR="00BA216B" w:rsidRDefault="00BA216B" w:rsidP="00614F98"/>
                          <w:p w14:paraId="787C187E" w14:textId="77777777" w:rsidR="00BA216B" w:rsidRDefault="00BA216B" w:rsidP="00614F98"/>
                          <w:p w14:paraId="4BC48DD6" w14:textId="77777777" w:rsidR="00BA216B" w:rsidRDefault="00BA216B" w:rsidP="00614F98"/>
                          <w:p w14:paraId="4E823284" w14:textId="77777777" w:rsidR="00BA216B" w:rsidRDefault="00BA216B" w:rsidP="00614F98"/>
                          <w:p w14:paraId="73D8E1BE" w14:textId="77777777" w:rsidR="00BA216B" w:rsidRDefault="00BA216B" w:rsidP="00614F98"/>
                          <w:p w14:paraId="62593686" w14:textId="77777777" w:rsidR="00BA216B" w:rsidRDefault="00BA216B" w:rsidP="00614F98"/>
                          <w:p w14:paraId="138DA04E" w14:textId="77777777" w:rsidR="00BA216B" w:rsidRDefault="00BA216B" w:rsidP="00614F98"/>
                          <w:p w14:paraId="3B4B79D9" w14:textId="77777777" w:rsidR="00BA216B" w:rsidRDefault="00BA216B" w:rsidP="00614F98"/>
                          <w:p w14:paraId="598E456F" w14:textId="77777777" w:rsidR="00BA216B" w:rsidRDefault="00BA216B" w:rsidP="00614F98"/>
                          <w:p w14:paraId="420A97BA" w14:textId="77777777" w:rsidR="00BA216B" w:rsidRDefault="00BA216B" w:rsidP="00614F98"/>
                          <w:p w14:paraId="2B6BA3B2" w14:textId="77777777" w:rsidR="00BA216B" w:rsidRDefault="00BA216B" w:rsidP="00614F98"/>
                          <w:p w14:paraId="5B73B76F" w14:textId="77777777" w:rsidR="00BA216B" w:rsidRDefault="00BA216B" w:rsidP="00614F98"/>
                          <w:p w14:paraId="0150FA04" w14:textId="77777777" w:rsidR="00BA216B" w:rsidRDefault="00BA216B" w:rsidP="00614F98"/>
                          <w:p w14:paraId="1A941305" w14:textId="77777777" w:rsidR="00BA216B" w:rsidRDefault="00BA216B" w:rsidP="00614F98"/>
                          <w:p w14:paraId="3DAA56B2" w14:textId="77777777" w:rsidR="00BA216B" w:rsidRDefault="00BA216B" w:rsidP="00614F98"/>
                          <w:p w14:paraId="4ACCD2A0" w14:textId="77777777" w:rsidR="00BA216B" w:rsidRDefault="00BA216B" w:rsidP="00614F98"/>
                          <w:p w14:paraId="2EB9321F" w14:textId="77777777" w:rsidR="00BA216B" w:rsidRDefault="00BA216B" w:rsidP="00614F98"/>
                          <w:p w14:paraId="11C49B9E" w14:textId="77777777" w:rsidR="00BA216B" w:rsidRDefault="00BA216B" w:rsidP="00614F98"/>
                          <w:p w14:paraId="3E92B365" w14:textId="77777777" w:rsidR="00BA216B" w:rsidRDefault="00BA216B" w:rsidP="00614F98"/>
                          <w:p w14:paraId="1CF90FF9" w14:textId="77777777" w:rsidR="00BA216B" w:rsidRDefault="00BA216B" w:rsidP="00614F98"/>
                          <w:p w14:paraId="19E6749D" w14:textId="77777777" w:rsidR="00BA216B" w:rsidRDefault="00BA216B" w:rsidP="00614F98"/>
                          <w:p w14:paraId="39146482" w14:textId="77777777" w:rsidR="00BA216B" w:rsidRDefault="00BA216B" w:rsidP="00614F98"/>
                          <w:p w14:paraId="5E608EEA" w14:textId="77777777" w:rsidR="00BA216B" w:rsidRDefault="00BA216B" w:rsidP="00614F98"/>
                          <w:p w14:paraId="39578FFC" w14:textId="77777777" w:rsidR="00BA216B" w:rsidRDefault="00BA216B" w:rsidP="00614F98"/>
                          <w:p w14:paraId="6F3B7C61" w14:textId="77777777" w:rsidR="00BA216B" w:rsidRDefault="00BA216B" w:rsidP="00614F98"/>
                          <w:p w14:paraId="581F7A2A" w14:textId="77777777" w:rsidR="00BA216B" w:rsidRDefault="00BA216B" w:rsidP="00614F98"/>
                          <w:p w14:paraId="4A9E90DF" w14:textId="77777777" w:rsidR="00BA216B" w:rsidRDefault="00BA216B" w:rsidP="00614F98"/>
                          <w:p w14:paraId="40289F44" w14:textId="77777777" w:rsidR="00BA216B" w:rsidRDefault="00BA216B" w:rsidP="00614F98"/>
                          <w:p w14:paraId="7172CEE3" w14:textId="77777777" w:rsidR="00BA216B" w:rsidRDefault="00BA216B" w:rsidP="00614F98"/>
                          <w:p w14:paraId="5C77DCD7" w14:textId="77777777" w:rsidR="00BA216B" w:rsidRDefault="00BA216B" w:rsidP="00614F98"/>
                          <w:p w14:paraId="7D60000A" w14:textId="77777777" w:rsidR="00BA216B" w:rsidRDefault="00BA216B" w:rsidP="00614F98"/>
                          <w:p w14:paraId="66EE7AF6" w14:textId="77777777" w:rsidR="00BA216B" w:rsidRDefault="00BA216B" w:rsidP="00614F98"/>
                          <w:p w14:paraId="65F02EF8" w14:textId="77777777" w:rsidR="00BA216B" w:rsidRDefault="00BA216B" w:rsidP="00614F98"/>
                          <w:p w14:paraId="4A46C6BF" w14:textId="77777777" w:rsidR="00BA216B" w:rsidRDefault="00BA216B" w:rsidP="00614F98"/>
                          <w:p w14:paraId="18436162" w14:textId="77777777" w:rsidR="00BA216B" w:rsidRDefault="00BA216B" w:rsidP="00614F98"/>
                          <w:p w14:paraId="6BFBB7D4" w14:textId="77777777" w:rsidR="00BA216B" w:rsidRDefault="00BA216B" w:rsidP="00614F98"/>
                          <w:p w14:paraId="32C827F1" w14:textId="77777777" w:rsidR="00BA216B" w:rsidRDefault="00BA216B" w:rsidP="00614F98"/>
                          <w:p w14:paraId="43B11FFE" w14:textId="77777777" w:rsidR="00BA216B" w:rsidRDefault="00BA216B" w:rsidP="00614F98"/>
                          <w:p w14:paraId="7D252C23" w14:textId="77777777" w:rsidR="00BA216B" w:rsidRDefault="00BA216B" w:rsidP="00614F98"/>
                          <w:p w14:paraId="161B24E4" w14:textId="77777777" w:rsidR="00BA216B" w:rsidRDefault="00BA216B" w:rsidP="00614F98"/>
                          <w:p w14:paraId="2A630124" w14:textId="77777777" w:rsidR="00BA216B" w:rsidRDefault="00BA216B" w:rsidP="00614F98"/>
                          <w:p w14:paraId="332F9267" w14:textId="77777777" w:rsidR="00BA216B" w:rsidRDefault="00BA216B" w:rsidP="00614F98"/>
                          <w:p w14:paraId="43104878" w14:textId="77777777" w:rsidR="00BA216B" w:rsidRDefault="00BA216B" w:rsidP="00614F98"/>
                          <w:p w14:paraId="62B8EF45" w14:textId="77777777" w:rsidR="00BA216B" w:rsidRDefault="00BA216B" w:rsidP="00614F98"/>
                          <w:p w14:paraId="6BC01570" w14:textId="77777777" w:rsidR="00BA216B" w:rsidRDefault="00BA216B" w:rsidP="00614F98"/>
                          <w:p w14:paraId="43034EB1" w14:textId="77777777" w:rsidR="00BA216B" w:rsidRDefault="00BA216B" w:rsidP="00614F98"/>
                          <w:p w14:paraId="70EEB071" w14:textId="77777777" w:rsidR="00BA216B" w:rsidRDefault="00BA216B" w:rsidP="00614F98"/>
                          <w:p w14:paraId="0FF3DE95" w14:textId="77777777" w:rsidR="00BA216B" w:rsidRDefault="00BA216B" w:rsidP="00614F98"/>
                          <w:p w14:paraId="19AEB39A" w14:textId="77777777" w:rsidR="00BA216B" w:rsidRDefault="00BA216B" w:rsidP="00614F98"/>
                          <w:p w14:paraId="5E2CDAA2" w14:textId="77777777" w:rsidR="00BA216B" w:rsidRDefault="00BA216B" w:rsidP="00614F98"/>
                          <w:p w14:paraId="79CC61D3" w14:textId="77777777" w:rsidR="00BA216B" w:rsidRDefault="00BA216B" w:rsidP="00614F98"/>
                          <w:p w14:paraId="30D1C7DA" w14:textId="77777777" w:rsidR="00BA216B" w:rsidRDefault="00BA216B" w:rsidP="00614F98"/>
                          <w:p w14:paraId="7AECB4C2" w14:textId="77777777" w:rsidR="00BA216B" w:rsidRDefault="00BA216B" w:rsidP="00614F98"/>
                          <w:p w14:paraId="65DF6A04" w14:textId="77777777" w:rsidR="00BA216B" w:rsidRDefault="00BA216B" w:rsidP="00614F98"/>
                          <w:p w14:paraId="46F2F8E3" w14:textId="77777777" w:rsidR="00BA216B" w:rsidRDefault="00BA216B" w:rsidP="00614F98"/>
                          <w:p w14:paraId="724309B5" w14:textId="77777777" w:rsidR="00BA216B" w:rsidRDefault="00BA216B" w:rsidP="00614F98"/>
                          <w:p w14:paraId="10D85E84" w14:textId="77777777" w:rsidR="00BA216B" w:rsidRDefault="00BA216B" w:rsidP="00614F98"/>
                          <w:p w14:paraId="57AEA7DF" w14:textId="77777777" w:rsidR="00BA216B" w:rsidRDefault="00BA216B" w:rsidP="00614F98"/>
                          <w:p w14:paraId="626AFF82" w14:textId="77777777" w:rsidR="00BA216B" w:rsidRDefault="00BA216B" w:rsidP="00614F98"/>
                          <w:p w14:paraId="3DD914D7" w14:textId="77777777" w:rsidR="00BA216B" w:rsidRDefault="00BA216B" w:rsidP="00614F98"/>
                          <w:p w14:paraId="4C014430" w14:textId="77777777" w:rsidR="00BA216B" w:rsidRDefault="00BA216B" w:rsidP="00614F98"/>
                          <w:p w14:paraId="67A1B53C" w14:textId="77777777" w:rsidR="00BA216B" w:rsidRDefault="00BA216B" w:rsidP="00614F98"/>
                          <w:p w14:paraId="41B2A9CB" w14:textId="77777777" w:rsidR="00BA216B" w:rsidRDefault="00BA216B" w:rsidP="00614F98"/>
                          <w:p w14:paraId="7E28B945" w14:textId="77777777" w:rsidR="00BA216B" w:rsidRDefault="00BA216B" w:rsidP="00614F98"/>
                          <w:p w14:paraId="7B5874D0" w14:textId="77777777" w:rsidR="00BA216B" w:rsidRDefault="00BA216B" w:rsidP="00614F98"/>
                          <w:p w14:paraId="0B864D5F" w14:textId="77777777" w:rsidR="00BA216B" w:rsidRDefault="00BA216B" w:rsidP="00614F98"/>
                          <w:p w14:paraId="3A52E817" w14:textId="77777777" w:rsidR="00BA216B" w:rsidRDefault="00BA216B" w:rsidP="00614F98"/>
                          <w:p w14:paraId="199E8523" w14:textId="77777777" w:rsidR="00BA216B" w:rsidRDefault="00BA216B" w:rsidP="00614F98"/>
                          <w:p w14:paraId="71664DD4" w14:textId="77777777" w:rsidR="00BA216B" w:rsidRDefault="00BA216B" w:rsidP="00614F98"/>
                          <w:p w14:paraId="7CC4AE1B" w14:textId="77777777" w:rsidR="00BA216B" w:rsidRDefault="00BA216B" w:rsidP="00614F98"/>
                          <w:p w14:paraId="205837D3" w14:textId="77777777" w:rsidR="00BA216B" w:rsidRDefault="00BA216B" w:rsidP="00614F98"/>
                          <w:p w14:paraId="7362506C" w14:textId="77777777" w:rsidR="00BA216B" w:rsidRDefault="00BA216B" w:rsidP="00614F98"/>
                          <w:p w14:paraId="1DB436F9" w14:textId="77777777" w:rsidR="00BA216B" w:rsidRDefault="00BA216B" w:rsidP="00614F98"/>
                          <w:p w14:paraId="25ADAC20" w14:textId="77777777" w:rsidR="00BA216B" w:rsidRDefault="00BA216B" w:rsidP="00614F98"/>
                          <w:p w14:paraId="12B10DE9" w14:textId="77777777" w:rsidR="00BA216B" w:rsidRDefault="00BA216B" w:rsidP="00614F98"/>
                          <w:p w14:paraId="2D6F65A8" w14:textId="77777777" w:rsidR="00BA216B" w:rsidRDefault="00BA216B" w:rsidP="00614F98"/>
                          <w:p w14:paraId="259BB8D9" w14:textId="77777777" w:rsidR="00BA216B" w:rsidRDefault="00BA216B" w:rsidP="00614F98"/>
                          <w:p w14:paraId="620F1600" w14:textId="77777777" w:rsidR="00BA216B" w:rsidRDefault="00BA216B" w:rsidP="00614F98"/>
                          <w:p w14:paraId="77CBEE8A" w14:textId="77777777" w:rsidR="00BA216B" w:rsidRDefault="00BA216B" w:rsidP="00614F98"/>
                          <w:p w14:paraId="658B1D97" w14:textId="77777777" w:rsidR="00BA216B" w:rsidRDefault="00BA216B" w:rsidP="00614F98"/>
                          <w:p w14:paraId="24FB14A1" w14:textId="77777777" w:rsidR="00BA216B" w:rsidRDefault="00BA216B" w:rsidP="00614F98"/>
                          <w:p w14:paraId="4F53381C" w14:textId="77777777" w:rsidR="00BA216B" w:rsidRDefault="00BA216B" w:rsidP="00614F98"/>
                          <w:p w14:paraId="469C58EC" w14:textId="77777777" w:rsidR="00BA216B" w:rsidRDefault="00BA216B" w:rsidP="00614F98"/>
                          <w:p w14:paraId="770C2BE6" w14:textId="77777777" w:rsidR="00BA216B" w:rsidRDefault="00BA216B" w:rsidP="00614F98"/>
                          <w:p w14:paraId="28FD126A" w14:textId="77777777" w:rsidR="00BA216B" w:rsidRDefault="00BA216B" w:rsidP="00614F98"/>
                          <w:p w14:paraId="0FB829BA" w14:textId="77777777" w:rsidR="00BA216B" w:rsidRDefault="00BA216B" w:rsidP="00614F98"/>
                          <w:p w14:paraId="27258768" w14:textId="77777777" w:rsidR="00BA216B" w:rsidRDefault="00BA216B" w:rsidP="00614F98"/>
                          <w:p w14:paraId="65C87B84" w14:textId="77777777" w:rsidR="00BA216B" w:rsidRDefault="00BA216B" w:rsidP="00614F98"/>
                          <w:p w14:paraId="573775E1" w14:textId="77777777" w:rsidR="00BA216B" w:rsidRDefault="00BA216B" w:rsidP="00614F98"/>
                          <w:p w14:paraId="05B22D68" w14:textId="77777777" w:rsidR="00BA216B" w:rsidRDefault="00BA216B" w:rsidP="00614F98"/>
                          <w:p w14:paraId="1F849B24" w14:textId="77777777" w:rsidR="00BA216B" w:rsidRDefault="00BA216B" w:rsidP="00614F98"/>
                          <w:p w14:paraId="3D407BEF" w14:textId="77777777" w:rsidR="00BA216B" w:rsidRDefault="00BA216B" w:rsidP="00614F98"/>
                          <w:p w14:paraId="6DDF6114" w14:textId="77777777" w:rsidR="00BA216B" w:rsidRDefault="00BA216B" w:rsidP="00614F98"/>
                          <w:p w14:paraId="2D9C33A1" w14:textId="77777777" w:rsidR="00BA216B" w:rsidRDefault="00BA216B" w:rsidP="00614F98"/>
                          <w:p w14:paraId="5C756899" w14:textId="77777777" w:rsidR="00BA216B" w:rsidRDefault="00BA216B" w:rsidP="00614F98"/>
                          <w:p w14:paraId="1F3AAFDE" w14:textId="77777777" w:rsidR="00BA216B" w:rsidRDefault="00BA216B" w:rsidP="00614F98"/>
                          <w:p w14:paraId="29799BE9" w14:textId="77777777" w:rsidR="00BA216B" w:rsidRDefault="00BA216B" w:rsidP="00614F98"/>
                          <w:p w14:paraId="395EFF54" w14:textId="77777777" w:rsidR="00BA216B" w:rsidRDefault="00BA216B" w:rsidP="00614F98"/>
                          <w:p w14:paraId="0C761083" w14:textId="77777777" w:rsidR="00BA216B" w:rsidRDefault="00BA216B" w:rsidP="00614F98"/>
                          <w:p w14:paraId="286420A6" w14:textId="77777777" w:rsidR="00BA216B" w:rsidRDefault="00BA216B" w:rsidP="00614F98"/>
                          <w:p w14:paraId="2445367B" w14:textId="77777777" w:rsidR="00BA216B" w:rsidRDefault="00BA216B" w:rsidP="00614F98"/>
                          <w:p w14:paraId="0E47CCAD" w14:textId="77777777" w:rsidR="00BA216B" w:rsidRDefault="00BA216B" w:rsidP="00614F98"/>
                          <w:p w14:paraId="7383C0F7" w14:textId="77777777" w:rsidR="00BA216B" w:rsidRDefault="00BA216B" w:rsidP="00614F98"/>
                          <w:p w14:paraId="208EC5CF" w14:textId="77777777" w:rsidR="00BA216B" w:rsidRDefault="00BA216B" w:rsidP="00614F98"/>
                          <w:p w14:paraId="20475644" w14:textId="77777777" w:rsidR="00BA216B" w:rsidRDefault="00BA216B" w:rsidP="00614F98"/>
                          <w:p w14:paraId="6BC52DCA" w14:textId="77777777" w:rsidR="00BA216B" w:rsidRDefault="00BA216B" w:rsidP="00614F98"/>
                          <w:p w14:paraId="067A9C57" w14:textId="77777777" w:rsidR="00BA216B" w:rsidRDefault="00BA216B" w:rsidP="00614F98"/>
                          <w:p w14:paraId="28CC761F" w14:textId="77777777" w:rsidR="00BA216B" w:rsidRDefault="00BA216B" w:rsidP="00614F98"/>
                          <w:p w14:paraId="46DC45CC" w14:textId="77777777" w:rsidR="00BA216B" w:rsidRDefault="00BA216B" w:rsidP="00614F98"/>
                          <w:p w14:paraId="0B6E8857" w14:textId="77777777" w:rsidR="00BA216B" w:rsidRDefault="00BA216B" w:rsidP="00614F98"/>
                          <w:p w14:paraId="2A71344B" w14:textId="77777777" w:rsidR="00BA216B" w:rsidRDefault="00BA216B" w:rsidP="00614F98"/>
                          <w:p w14:paraId="53EFEE0C" w14:textId="77777777" w:rsidR="00BA216B" w:rsidRDefault="00BA216B" w:rsidP="00614F98"/>
                          <w:p w14:paraId="368C232B" w14:textId="77777777" w:rsidR="00BA216B" w:rsidRDefault="00BA216B" w:rsidP="00614F98"/>
                          <w:p w14:paraId="392DF62C" w14:textId="77777777" w:rsidR="00BA216B" w:rsidRDefault="00BA216B" w:rsidP="00614F98"/>
                          <w:p w14:paraId="3349CFC0" w14:textId="77777777" w:rsidR="00BA216B" w:rsidRDefault="00BA216B" w:rsidP="00614F98"/>
                          <w:p w14:paraId="31B3C374" w14:textId="77777777" w:rsidR="00BA216B" w:rsidRDefault="00BA216B" w:rsidP="00614F98"/>
                          <w:p w14:paraId="585E16A6" w14:textId="77777777" w:rsidR="00BA216B" w:rsidRDefault="00BA216B" w:rsidP="00614F98"/>
                          <w:p w14:paraId="2C97D285" w14:textId="77777777" w:rsidR="00BA216B" w:rsidRDefault="00BA216B" w:rsidP="00614F98"/>
                          <w:p w14:paraId="57740797" w14:textId="77777777" w:rsidR="00BA216B" w:rsidRDefault="00BA216B" w:rsidP="00614F98"/>
                          <w:p w14:paraId="19540C71" w14:textId="77777777" w:rsidR="00BA216B" w:rsidRDefault="00BA216B" w:rsidP="00614F98"/>
                          <w:p w14:paraId="486E03B2" w14:textId="77777777" w:rsidR="00BA216B" w:rsidRDefault="00BA216B" w:rsidP="00614F98"/>
                          <w:p w14:paraId="3F90A9CB" w14:textId="77777777" w:rsidR="00BA216B" w:rsidRDefault="00BA216B" w:rsidP="00614F98"/>
                          <w:p w14:paraId="2BCE9A54" w14:textId="77777777" w:rsidR="00BA216B" w:rsidRDefault="00BA216B" w:rsidP="00614F98"/>
                          <w:p w14:paraId="30034A3B" w14:textId="77777777" w:rsidR="00BA216B" w:rsidRDefault="00BA216B" w:rsidP="00614F98"/>
                          <w:p w14:paraId="09437861" w14:textId="77777777" w:rsidR="00BA216B" w:rsidRDefault="00BA216B" w:rsidP="00614F98"/>
                          <w:p w14:paraId="7C6DC487" w14:textId="77777777" w:rsidR="00BA216B" w:rsidRDefault="00BA216B" w:rsidP="00614F98"/>
                          <w:p w14:paraId="1A195E17" w14:textId="77777777" w:rsidR="00BA216B" w:rsidRDefault="00BA216B" w:rsidP="00614F98"/>
                          <w:p w14:paraId="5A3B5353" w14:textId="77777777" w:rsidR="00BA216B" w:rsidRDefault="00BA216B" w:rsidP="00614F98"/>
                          <w:p w14:paraId="30F86F1F" w14:textId="77777777" w:rsidR="00BA216B" w:rsidRDefault="00BA216B" w:rsidP="00614F98"/>
                          <w:p w14:paraId="45CBB52E" w14:textId="77777777" w:rsidR="00BA216B" w:rsidRDefault="00BA216B" w:rsidP="00614F98"/>
                          <w:p w14:paraId="32F2730A" w14:textId="77777777" w:rsidR="00BA216B" w:rsidRDefault="00BA216B" w:rsidP="00614F98"/>
                          <w:p w14:paraId="1A340B7F" w14:textId="77777777" w:rsidR="00BA216B" w:rsidRDefault="00BA216B" w:rsidP="00614F98"/>
                          <w:p w14:paraId="59A9B7D7" w14:textId="77777777" w:rsidR="00BA216B" w:rsidRDefault="00BA216B" w:rsidP="00614F98"/>
                          <w:p w14:paraId="5EFE8F7E" w14:textId="77777777" w:rsidR="00BA216B" w:rsidRDefault="00BA216B" w:rsidP="00614F98"/>
                          <w:p w14:paraId="66D3AD30" w14:textId="77777777" w:rsidR="00BA216B" w:rsidRDefault="00BA216B" w:rsidP="00614F98"/>
                          <w:p w14:paraId="61A7F12A" w14:textId="77777777" w:rsidR="00BA216B" w:rsidRDefault="00BA216B" w:rsidP="00614F98"/>
                          <w:p w14:paraId="02DBB33A" w14:textId="77777777" w:rsidR="00BA216B" w:rsidRDefault="00BA216B" w:rsidP="00614F98"/>
                          <w:p w14:paraId="417758D0" w14:textId="77777777" w:rsidR="00BA216B" w:rsidRDefault="00BA216B" w:rsidP="00614F98"/>
                          <w:p w14:paraId="1A970BDE" w14:textId="77777777" w:rsidR="00BA216B" w:rsidRDefault="00BA216B" w:rsidP="00614F98"/>
                          <w:p w14:paraId="2FAF0822" w14:textId="77777777" w:rsidR="00BA216B" w:rsidRDefault="00BA216B" w:rsidP="00614F98"/>
                          <w:p w14:paraId="68D7DAF0" w14:textId="77777777" w:rsidR="00BA216B" w:rsidRDefault="00BA216B" w:rsidP="00614F98"/>
                          <w:p w14:paraId="3BF71A2E" w14:textId="77777777" w:rsidR="00BA216B" w:rsidRDefault="00BA216B" w:rsidP="00614F98"/>
                          <w:p w14:paraId="11B42D42" w14:textId="77777777" w:rsidR="00BA216B" w:rsidRDefault="00BA216B" w:rsidP="00614F98"/>
                          <w:p w14:paraId="4838E896" w14:textId="77777777" w:rsidR="00BA216B" w:rsidRDefault="00BA216B" w:rsidP="00614F98"/>
                          <w:p w14:paraId="4A3F9164" w14:textId="77777777" w:rsidR="00BA216B" w:rsidRDefault="00BA216B" w:rsidP="00614F98"/>
                          <w:p w14:paraId="03B98D70" w14:textId="77777777" w:rsidR="00BA216B" w:rsidRDefault="00BA216B" w:rsidP="00614F98"/>
                          <w:p w14:paraId="0073A894" w14:textId="77777777" w:rsidR="00BA216B" w:rsidRDefault="00BA216B" w:rsidP="00614F98"/>
                          <w:p w14:paraId="7016F3A7" w14:textId="77777777" w:rsidR="00BA216B" w:rsidRDefault="00BA216B" w:rsidP="00614F98"/>
                          <w:p w14:paraId="3B8E4F39" w14:textId="77777777" w:rsidR="00BA216B" w:rsidRDefault="00BA216B" w:rsidP="00614F98"/>
                          <w:p w14:paraId="5D81FEF8" w14:textId="77777777" w:rsidR="00BA216B" w:rsidRDefault="00BA216B" w:rsidP="00614F98"/>
                          <w:p w14:paraId="5F1F51F3" w14:textId="77777777" w:rsidR="00BA216B" w:rsidRDefault="00BA216B" w:rsidP="00614F98"/>
                          <w:p w14:paraId="4F97B9A8" w14:textId="77777777" w:rsidR="00BA216B" w:rsidRDefault="00BA216B" w:rsidP="00614F98"/>
                          <w:p w14:paraId="0ABA4ED5" w14:textId="77777777" w:rsidR="00BA216B" w:rsidRDefault="00BA216B" w:rsidP="00614F98"/>
                          <w:p w14:paraId="286EEAF7" w14:textId="77777777" w:rsidR="00BA216B" w:rsidRDefault="00BA216B" w:rsidP="00614F98"/>
                          <w:p w14:paraId="4238D84D" w14:textId="77777777" w:rsidR="00BA216B" w:rsidRDefault="00BA216B" w:rsidP="00614F98"/>
                          <w:p w14:paraId="19CEE242" w14:textId="77777777" w:rsidR="00BA216B" w:rsidRDefault="00BA216B" w:rsidP="00614F98"/>
                          <w:p w14:paraId="30CAC11D" w14:textId="77777777" w:rsidR="00BA216B" w:rsidRDefault="00BA216B" w:rsidP="00614F98"/>
                          <w:p w14:paraId="6D5F45C8" w14:textId="77777777" w:rsidR="00BA216B" w:rsidRDefault="00BA216B" w:rsidP="00614F98"/>
                          <w:p w14:paraId="7B04F819" w14:textId="77777777" w:rsidR="00BA216B" w:rsidRDefault="00BA216B" w:rsidP="00614F98"/>
                          <w:p w14:paraId="08AECD66" w14:textId="77777777" w:rsidR="00BA216B" w:rsidRDefault="00BA216B" w:rsidP="00614F98"/>
                          <w:p w14:paraId="350A6E57" w14:textId="77777777" w:rsidR="00BA216B" w:rsidRDefault="00BA216B" w:rsidP="00614F98"/>
                          <w:p w14:paraId="6C37C07E" w14:textId="77777777" w:rsidR="00BA216B" w:rsidRDefault="00BA216B" w:rsidP="00614F98"/>
                          <w:p w14:paraId="31E08727" w14:textId="77777777" w:rsidR="00BA216B" w:rsidRDefault="00BA216B" w:rsidP="00614F98"/>
                          <w:p w14:paraId="0DADB3DE" w14:textId="77777777" w:rsidR="00BA216B" w:rsidRDefault="00BA216B" w:rsidP="00614F98"/>
                          <w:p w14:paraId="5BDA172D" w14:textId="77777777" w:rsidR="00BA216B" w:rsidRDefault="00BA216B" w:rsidP="00614F98"/>
                          <w:p w14:paraId="58B7F6C8" w14:textId="77777777" w:rsidR="00BA216B" w:rsidRDefault="00BA216B" w:rsidP="00614F98"/>
                          <w:p w14:paraId="248343E7" w14:textId="77777777" w:rsidR="00BA216B" w:rsidRDefault="00BA216B" w:rsidP="00614F98"/>
                          <w:p w14:paraId="5AD0C850" w14:textId="77777777" w:rsidR="00BA216B" w:rsidRDefault="00BA216B" w:rsidP="00614F98"/>
                          <w:p w14:paraId="16A18546" w14:textId="77777777" w:rsidR="00BA216B" w:rsidRDefault="00BA216B" w:rsidP="00614F98"/>
                          <w:p w14:paraId="4D828A99" w14:textId="77777777" w:rsidR="00BA216B" w:rsidRDefault="00BA216B" w:rsidP="00614F98"/>
                          <w:p w14:paraId="240BE3F4" w14:textId="77777777" w:rsidR="00BA216B" w:rsidRDefault="00BA216B" w:rsidP="00614F98"/>
                          <w:p w14:paraId="7734CF58" w14:textId="77777777" w:rsidR="00BA216B" w:rsidRDefault="00BA216B" w:rsidP="00614F98"/>
                          <w:p w14:paraId="40035CA7" w14:textId="77777777" w:rsidR="00BA216B" w:rsidRDefault="00BA216B" w:rsidP="00614F98"/>
                          <w:p w14:paraId="5C064BE8" w14:textId="77777777" w:rsidR="00BA216B" w:rsidRDefault="00BA216B" w:rsidP="00614F98"/>
                          <w:p w14:paraId="789AE9EE" w14:textId="77777777" w:rsidR="00BA216B" w:rsidRDefault="00BA216B" w:rsidP="00614F98"/>
                          <w:p w14:paraId="6A0D49D1" w14:textId="77777777" w:rsidR="00BA216B" w:rsidRDefault="00BA216B" w:rsidP="00614F98"/>
                          <w:p w14:paraId="1AD5C898" w14:textId="77777777" w:rsidR="00BA216B" w:rsidRDefault="00BA216B" w:rsidP="00614F98"/>
                          <w:p w14:paraId="167D37C1" w14:textId="77777777" w:rsidR="00BA216B" w:rsidRDefault="00BA216B" w:rsidP="00614F98"/>
                          <w:p w14:paraId="5CD093FE" w14:textId="77777777" w:rsidR="00BA216B" w:rsidRDefault="00BA216B" w:rsidP="00614F98"/>
                          <w:p w14:paraId="48CA6FE8" w14:textId="77777777" w:rsidR="00BA216B" w:rsidRDefault="00BA216B" w:rsidP="00614F98"/>
                          <w:p w14:paraId="1934020F" w14:textId="77777777" w:rsidR="00BA216B" w:rsidRDefault="00BA216B" w:rsidP="00614F98"/>
                          <w:p w14:paraId="7B3FA6B4" w14:textId="77777777" w:rsidR="00BA216B" w:rsidRDefault="00BA216B" w:rsidP="00614F98"/>
                          <w:p w14:paraId="53EB3C81" w14:textId="77777777" w:rsidR="00BA216B" w:rsidRDefault="00BA216B" w:rsidP="00614F98"/>
                          <w:p w14:paraId="027CF71C" w14:textId="77777777" w:rsidR="00BA216B" w:rsidRDefault="00BA216B" w:rsidP="00614F98"/>
                          <w:p w14:paraId="0F20A346" w14:textId="77777777" w:rsidR="00BA216B" w:rsidRDefault="00BA216B" w:rsidP="00614F98"/>
                          <w:p w14:paraId="72246D73" w14:textId="77777777" w:rsidR="00BA216B" w:rsidRDefault="00BA216B" w:rsidP="00614F98"/>
                          <w:p w14:paraId="7A87CE62" w14:textId="77777777" w:rsidR="00BA216B" w:rsidRDefault="00BA216B" w:rsidP="00614F98"/>
                          <w:p w14:paraId="47057E50" w14:textId="77777777" w:rsidR="00BA216B" w:rsidRDefault="00BA216B" w:rsidP="00614F98"/>
                          <w:p w14:paraId="38CB8E84" w14:textId="77777777" w:rsidR="00BA216B" w:rsidRDefault="00BA216B" w:rsidP="00614F98"/>
                          <w:p w14:paraId="7427346B" w14:textId="77777777" w:rsidR="00BA216B" w:rsidRDefault="00BA216B" w:rsidP="00614F98"/>
                          <w:p w14:paraId="1F12DE3D" w14:textId="77777777" w:rsidR="00BA216B" w:rsidRDefault="00BA216B" w:rsidP="00614F98"/>
                          <w:p w14:paraId="31E49D42" w14:textId="77777777" w:rsidR="00BA216B" w:rsidRDefault="00BA216B" w:rsidP="00614F98"/>
                          <w:p w14:paraId="2A71B150" w14:textId="77777777" w:rsidR="00BA216B" w:rsidRDefault="00BA216B" w:rsidP="00614F98"/>
                          <w:p w14:paraId="66AC16B6" w14:textId="77777777" w:rsidR="00BA216B" w:rsidRDefault="00BA216B" w:rsidP="00614F98"/>
                          <w:p w14:paraId="72F03D59" w14:textId="77777777" w:rsidR="00BA216B" w:rsidRDefault="00BA216B" w:rsidP="00614F98"/>
                          <w:p w14:paraId="056E7B7E" w14:textId="77777777" w:rsidR="00BA216B" w:rsidRDefault="00BA216B" w:rsidP="00614F98"/>
                          <w:p w14:paraId="7A84437F" w14:textId="77777777" w:rsidR="00BA216B" w:rsidRDefault="00BA216B" w:rsidP="00614F98"/>
                          <w:p w14:paraId="3F1E5E37" w14:textId="77777777" w:rsidR="00BA216B" w:rsidRDefault="00BA216B" w:rsidP="00614F98"/>
                          <w:p w14:paraId="0B114039" w14:textId="77777777" w:rsidR="00BA216B" w:rsidRDefault="00BA216B" w:rsidP="00614F98"/>
                          <w:p w14:paraId="2FD96ED3" w14:textId="77777777" w:rsidR="00BA216B" w:rsidRDefault="00BA216B" w:rsidP="00614F98"/>
                          <w:p w14:paraId="437D5D42" w14:textId="77777777" w:rsidR="00BA216B" w:rsidRDefault="00BA216B" w:rsidP="00614F98"/>
                          <w:p w14:paraId="3B6F8731" w14:textId="77777777" w:rsidR="00BA216B" w:rsidRDefault="00BA216B" w:rsidP="00614F98"/>
                          <w:p w14:paraId="40A230F4" w14:textId="77777777" w:rsidR="00BA216B" w:rsidRDefault="00BA216B" w:rsidP="00614F98"/>
                          <w:p w14:paraId="293CC56D" w14:textId="77777777" w:rsidR="00BA216B" w:rsidRDefault="00BA216B" w:rsidP="00614F98"/>
                          <w:p w14:paraId="1B6EB6B3" w14:textId="77777777" w:rsidR="00BA216B" w:rsidRDefault="00BA216B" w:rsidP="00614F98"/>
                          <w:p w14:paraId="0163AB2D" w14:textId="77777777" w:rsidR="00BA216B" w:rsidRDefault="00BA216B" w:rsidP="00614F98"/>
                          <w:p w14:paraId="67AA8F06" w14:textId="77777777" w:rsidR="00BA216B" w:rsidRDefault="00BA216B" w:rsidP="00614F98"/>
                          <w:p w14:paraId="153DC36F" w14:textId="77777777" w:rsidR="00BA216B" w:rsidRDefault="00BA216B" w:rsidP="00614F98"/>
                          <w:p w14:paraId="7D7F27A0" w14:textId="77777777" w:rsidR="00BA216B" w:rsidRDefault="00BA216B" w:rsidP="00614F98"/>
                          <w:p w14:paraId="12202F12" w14:textId="77777777" w:rsidR="00BA216B" w:rsidRDefault="00BA216B" w:rsidP="00614F98"/>
                          <w:p w14:paraId="77BA8872" w14:textId="77777777" w:rsidR="00BA216B" w:rsidRDefault="00BA216B" w:rsidP="00614F98"/>
                          <w:p w14:paraId="4A11857C"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72A27" id="Text Box 1057" o:spid="_x0000_s1062" type="#_x0000_t202" style="position:absolute;margin-left:75.6pt;margin-top:1.7pt;width:61.35pt;height:27.0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" filled="f" stroked="f">
                <v:textbox>
                  <w:txbxContent>
                    <w:p w14:paraId="1FEF558A" w14:textId="77777777" w:rsidR="00BA216B" w:rsidRDefault="00BA216B" w:rsidP="00614F98">
                      <w:r>
                        <w:rPr>
                          <w:rFonts w:hint="eastAsia"/>
                        </w:rPr>
                        <w:t>원래 범주</w:t>
                      </w:r>
                    </w:p>
                    <w:p w14:paraId="3BB153EB" w14:textId="77777777" w:rsidR="00BA216B" w:rsidRDefault="00BA216B" w:rsidP="00614F98"/>
                    <w:p w14:paraId="1CED2E79" w14:textId="77777777" w:rsidR="00BA216B" w:rsidRDefault="00BA216B" w:rsidP="00614F98"/>
                    <w:p w14:paraId="521C921A" w14:textId="77777777" w:rsidR="00BA216B" w:rsidRDefault="00BA216B" w:rsidP="00614F98"/>
                    <w:p w14:paraId="2D1DC77D" w14:textId="77777777" w:rsidR="00BA216B" w:rsidRDefault="00BA216B" w:rsidP="00614F98"/>
                    <w:p w14:paraId="6A7ACA4B" w14:textId="77777777" w:rsidR="00BA216B" w:rsidRDefault="00BA216B" w:rsidP="00614F98"/>
                    <w:p w14:paraId="03AF8ED1" w14:textId="77777777" w:rsidR="00BA216B" w:rsidRDefault="00BA216B" w:rsidP="00614F98"/>
                    <w:p w14:paraId="0106AD2A" w14:textId="77777777" w:rsidR="00BA216B" w:rsidRDefault="00BA216B" w:rsidP="00614F98"/>
                    <w:p w14:paraId="782DD170" w14:textId="77777777" w:rsidR="00BA216B" w:rsidRDefault="00BA216B" w:rsidP="00614F98"/>
                    <w:p w14:paraId="10C8A3D6" w14:textId="77777777" w:rsidR="00BA216B" w:rsidRDefault="00BA216B" w:rsidP="00614F98"/>
                    <w:p w14:paraId="7C420834" w14:textId="77777777" w:rsidR="00BA216B" w:rsidRDefault="00BA216B" w:rsidP="00614F98"/>
                    <w:p w14:paraId="0C41AD54" w14:textId="77777777" w:rsidR="00BA216B" w:rsidRDefault="00BA216B" w:rsidP="00614F98"/>
                    <w:p w14:paraId="4EA31B7F" w14:textId="77777777" w:rsidR="00BA216B" w:rsidRDefault="00BA216B" w:rsidP="00614F98"/>
                    <w:p w14:paraId="6262C8E0" w14:textId="77777777" w:rsidR="00BA216B" w:rsidRDefault="00BA216B" w:rsidP="00614F98"/>
                    <w:p w14:paraId="02C12F3E" w14:textId="77777777" w:rsidR="00BA216B" w:rsidRDefault="00BA216B" w:rsidP="00614F98"/>
                    <w:p w14:paraId="483E0649" w14:textId="77777777" w:rsidR="00BA216B" w:rsidRDefault="00BA216B" w:rsidP="00614F98"/>
                    <w:p w14:paraId="0E83F12C" w14:textId="77777777" w:rsidR="00BA216B" w:rsidRDefault="00BA216B" w:rsidP="00614F98"/>
                    <w:p w14:paraId="76C7D682" w14:textId="77777777" w:rsidR="00BA216B" w:rsidRDefault="00BA216B" w:rsidP="00614F98"/>
                    <w:p w14:paraId="6B7D3BE6" w14:textId="77777777" w:rsidR="00BA216B" w:rsidRDefault="00BA216B" w:rsidP="00614F98"/>
                    <w:p w14:paraId="3E6FDE5E" w14:textId="77777777" w:rsidR="00BA216B" w:rsidRDefault="00BA216B" w:rsidP="00614F98"/>
                    <w:p w14:paraId="64B280B5" w14:textId="77777777" w:rsidR="00BA216B" w:rsidRDefault="00BA216B" w:rsidP="00614F98"/>
                    <w:p w14:paraId="2F008150" w14:textId="77777777" w:rsidR="00BA216B" w:rsidRDefault="00BA216B" w:rsidP="00614F98"/>
                    <w:p w14:paraId="416DA092" w14:textId="77777777" w:rsidR="00BA216B" w:rsidRDefault="00BA216B" w:rsidP="00614F98"/>
                    <w:p w14:paraId="25B5D7F5" w14:textId="77777777" w:rsidR="00BA216B" w:rsidRDefault="00BA216B" w:rsidP="00614F98"/>
                    <w:p w14:paraId="4C2AA074" w14:textId="77777777" w:rsidR="00BA216B" w:rsidRDefault="00BA216B" w:rsidP="00614F98"/>
                    <w:p w14:paraId="1A5A62CD" w14:textId="77777777" w:rsidR="00BA216B" w:rsidRDefault="00BA216B" w:rsidP="00614F98"/>
                    <w:p w14:paraId="188D1217" w14:textId="77777777" w:rsidR="00BA216B" w:rsidRDefault="00BA216B" w:rsidP="00614F98"/>
                    <w:p w14:paraId="76FBB7FF" w14:textId="77777777" w:rsidR="00BA216B" w:rsidRDefault="00BA216B" w:rsidP="00614F98"/>
                    <w:p w14:paraId="31CEA1F5" w14:textId="77777777" w:rsidR="00BA216B" w:rsidRDefault="00BA216B" w:rsidP="00614F98"/>
                    <w:p w14:paraId="5F27F245" w14:textId="77777777" w:rsidR="00BA216B" w:rsidRDefault="00BA216B" w:rsidP="00614F98"/>
                    <w:p w14:paraId="1A8618BC" w14:textId="77777777" w:rsidR="00BA216B" w:rsidRDefault="00BA216B" w:rsidP="00614F98"/>
                    <w:p w14:paraId="256FABB5" w14:textId="77777777" w:rsidR="00BA216B" w:rsidRDefault="00BA216B" w:rsidP="00614F98"/>
                    <w:p w14:paraId="481AF633" w14:textId="77777777" w:rsidR="00BA216B" w:rsidRDefault="00BA216B" w:rsidP="00614F98"/>
                    <w:p w14:paraId="4D63EC40" w14:textId="77777777" w:rsidR="00BA216B" w:rsidRDefault="00BA216B" w:rsidP="00614F98"/>
                    <w:p w14:paraId="0D6B3868" w14:textId="77777777" w:rsidR="00BA216B" w:rsidRDefault="00BA216B" w:rsidP="00614F98"/>
                    <w:p w14:paraId="655FA97F" w14:textId="77777777" w:rsidR="00BA216B" w:rsidRDefault="00BA216B" w:rsidP="00614F98"/>
                    <w:p w14:paraId="21F6646D" w14:textId="77777777" w:rsidR="00BA216B" w:rsidRDefault="00BA216B" w:rsidP="00614F98"/>
                    <w:p w14:paraId="047763AC" w14:textId="77777777" w:rsidR="00BA216B" w:rsidRDefault="00BA216B" w:rsidP="00614F98"/>
                    <w:p w14:paraId="73376831" w14:textId="77777777" w:rsidR="00BA216B" w:rsidRDefault="00BA216B" w:rsidP="00614F98"/>
                    <w:p w14:paraId="2FA50E2C" w14:textId="77777777" w:rsidR="00BA216B" w:rsidRDefault="00BA216B" w:rsidP="00614F98"/>
                    <w:p w14:paraId="6A1D76E3" w14:textId="77777777" w:rsidR="00BA216B" w:rsidRDefault="00BA216B" w:rsidP="00614F98"/>
                    <w:p w14:paraId="0766D88E" w14:textId="77777777" w:rsidR="00BA216B" w:rsidRDefault="00BA216B" w:rsidP="00614F98"/>
                    <w:p w14:paraId="0F8E7D41" w14:textId="77777777" w:rsidR="00BA216B" w:rsidRDefault="00BA216B" w:rsidP="00614F98"/>
                    <w:p w14:paraId="6867ECE5" w14:textId="77777777" w:rsidR="00BA216B" w:rsidRDefault="00BA216B" w:rsidP="00614F98"/>
                    <w:p w14:paraId="75F7F590" w14:textId="77777777" w:rsidR="00BA216B" w:rsidRDefault="00BA216B" w:rsidP="00614F98"/>
                    <w:p w14:paraId="4494967D" w14:textId="77777777" w:rsidR="00BA216B" w:rsidRDefault="00BA216B" w:rsidP="00614F98"/>
                    <w:p w14:paraId="135E18F2" w14:textId="77777777" w:rsidR="00BA216B" w:rsidRDefault="00BA216B" w:rsidP="00614F98"/>
                    <w:p w14:paraId="1BEFC618" w14:textId="77777777" w:rsidR="00BA216B" w:rsidRDefault="00BA216B" w:rsidP="00614F98"/>
                    <w:p w14:paraId="588F59D0" w14:textId="77777777" w:rsidR="00BA216B" w:rsidRDefault="00BA216B" w:rsidP="00614F98"/>
                    <w:p w14:paraId="0E756B44" w14:textId="77777777" w:rsidR="00BA216B" w:rsidRDefault="00BA216B" w:rsidP="00614F98"/>
                    <w:p w14:paraId="49A0B5FE" w14:textId="77777777" w:rsidR="00BA216B" w:rsidRDefault="00BA216B" w:rsidP="00614F98"/>
                    <w:p w14:paraId="3572A425" w14:textId="77777777" w:rsidR="00BA216B" w:rsidRDefault="00BA216B" w:rsidP="00614F98"/>
                    <w:p w14:paraId="0A0FF53D" w14:textId="77777777" w:rsidR="00BA216B" w:rsidRDefault="00BA216B" w:rsidP="00614F98"/>
                    <w:p w14:paraId="213FD7D0" w14:textId="77777777" w:rsidR="00BA216B" w:rsidRDefault="00BA216B" w:rsidP="00614F98"/>
                    <w:p w14:paraId="29471850" w14:textId="77777777" w:rsidR="00BA216B" w:rsidRDefault="00BA216B" w:rsidP="00614F98"/>
                    <w:p w14:paraId="277C6F0F" w14:textId="77777777" w:rsidR="00BA216B" w:rsidRDefault="00BA216B" w:rsidP="00614F98"/>
                    <w:p w14:paraId="6BBD5C8D" w14:textId="77777777" w:rsidR="00BA216B" w:rsidRDefault="00BA216B" w:rsidP="00614F98"/>
                    <w:p w14:paraId="5A947FB6" w14:textId="77777777" w:rsidR="00BA216B" w:rsidRDefault="00BA216B" w:rsidP="00614F98"/>
                    <w:p w14:paraId="0DF457F1" w14:textId="77777777" w:rsidR="00BA216B" w:rsidRDefault="00BA216B" w:rsidP="00614F98"/>
                    <w:p w14:paraId="71DE5E76" w14:textId="77777777" w:rsidR="00BA216B" w:rsidRDefault="00BA216B" w:rsidP="00614F98"/>
                    <w:p w14:paraId="7ADAD19F" w14:textId="77777777" w:rsidR="00BA216B" w:rsidRDefault="00BA216B" w:rsidP="00614F98"/>
                    <w:p w14:paraId="37A8AB3C" w14:textId="77777777" w:rsidR="00BA216B" w:rsidRDefault="00BA216B" w:rsidP="00614F98"/>
                    <w:p w14:paraId="5CBDFAFB" w14:textId="77777777" w:rsidR="00BA216B" w:rsidRDefault="00BA216B" w:rsidP="00614F98"/>
                    <w:p w14:paraId="7F525562" w14:textId="77777777" w:rsidR="00BA216B" w:rsidRDefault="00BA216B" w:rsidP="00614F98"/>
                    <w:p w14:paraId="14A28784" w14:textId="77777777" w:rsidR="00BA216B" w:rsidRDefault="00BA216B" w:rsidP="00614F98"/>
                    <w:p w14:paraId="3A35909F" w14:textId="77777777" w:rsidR="00BA216B" w:rsidRDefault="00BA216B" w:rsidP="00614F98"/>
                    <w:p w14:paraId="33F9EA0C" w14:textId="77777777" w:rsidR="00BA216B" w:rsidRDefault="00BA216B" w:rsidP="00614F98"/>
                    <w:p w14:paraId="15949060" w14:textId="77777777" w:rsidR="00BA216B" w:rsidRDefault="00BA216B" w:rsidP="00614F98"/>
                    <w:p w14:paraId="7F736752" w14:textId="77777777" w:rsidR="00BA216B" w:rsidRDefault="00BA216B" w:rsidP="00614F98"/>
                    <w:p w14:paraId="094FBAB1" w14:textId="77777777" w:rsidR="00BA216B" w:rsidRDefault="00BA216B" w:rsidP="00614F98"/>
                    <w:p w14:paraId="52B9BC31" w14:textId="77777777" w:rsidR="00BA216B" w:rsidRDefault="00BA216B" w:rsidP="00614F98"/>
                    <w:p w14:paraId="3A757DDE" w14:textId="77777777" w:rsidR="00BA216B" w:rsidRDefault="00BA216B" w:rsidP="00614F98"/>
                    <w:p w14:paraId="486A6DDD" w14:textId="77777777" w:rsidR="00BA216B" w:rsidRDefault="00BA216B" w:rsidP="00614F98"/>
                    <w:p w14:paraId="36058450" w14:textId="77777777" w:rsidR="00BA216B" w:rsidRDefault="00BA216B" w:rsidP="00614F98"/>
                    <w:p w14:paraId="0CB1C06A" w14:textId="77777777" w:rsidR="00BA216B" w:rsidRDefault="00BA216B" w:rsidP="00614F98"/>
                    <w:p w14:paraId="1A2F63B3" w14:textId="77777777" w:rsidR="00BA216B" w:rsidRDefault="00BA216B" w:rsidP="00614F98"/>
                    <w:p w14:paraId="27107E8E" w14:textId="77777777" w:rsidR="00BA216B" w:rsidRDefault="00BA216B" w:rsidP="00614F98"/>
                    <w:p w14:paraId="3ED3CDBA" w14:textId="77777777" w:rsidR="00BA216B" w:rsidRDefault="00BA216B" w:rsidP="00614F98"/>
                    <w:p w14:paraId="5E881EA0" w14:textId="77777777" w:rsidR="00BA216B" w:rsidRDefault="00BA216B" w:rsidP="00614F98"/>
                    <w:p w14:paraId="270BD9F6" w14:textId="77777777" w:rsidR="00BA216B" w:rsidRDefault="00BA216B" w:rsidP="00614F98"/>
                    <w:p w14:paraId="0CB5732F" w14:textId="77777777" w:rsidR="00BA216B" w:rsidRDefault="00BA216B" w:rsidP="00614F98"/>
                    <w:p w14:paraId="28108A1F" w14:textId="77777777" w:rsidR="00BA216B" w:rsidRDefault="00BA216B" w:rsidP="00614F98"/>
                    <w:p w14:paraId="1D8F9C02" w14:textId="77777777" w:rsidR="00BA216B" w:rsidRDefault="00BA216B" w:rsidP="00614F98"/>
                    <w:p w14:paraId="2960BCEA" w14:textId="77777777" w:rsidR="00BA216B" w:rsidRDefault="00BA216B" w:rsidP="00614F98"/>
                    <w:p w14:paraId="7F3C1BB8" w14:textId="77777777" w:rsidR="00BA216B" w:rsidRDefault="00BA216B" w:rsidP="00614F98"/>
                    <w:p w14:paraId="40006352" w14:textId="77777777" w:rsidR="00BA216B" w:rsidRDefault="00BA216B" w:rsidP="00614F98"/>
                    <w:p w14:paraId="69EF15D5" w14:textId="77777777" w:rsidR="00BA216B" w:rsidRDefault="00BA216B" w:rsidP="00614F98"/>
                    <w:p w14:paraId="14256C71" w14:textId="77777777" w:rsidR="00BA216B" w:rsidRDefault="00BA216B" w:rsidP="00614F98"/>
                    <w:p w14:paraId="7ABDD947" w14:textId="77777777" w:rsidR="00BA216B" w:rsidRDefault="00BA216B" w:rsidP="00614F98"/>
                    <w:p w14:paraId="60457BC4" w14:textId="77777777" w:rsidR="00BA216B" w:rsidRDefault="00BA216B" w:rsidP="00614F98"/>
                    <w:p w14:paraId="64A9FB86" w14:textId="77777777" w:rsidR="00BA216B" w:rsidRDefault="00BA216B" w:rsidP="00614F98"/>
                    <w:p w14:paraId="68231E0B" w14:textId="77777777" w:rsidR="00BA216B" w:rsidRDefault="00BA216B" w:rsidP="00614F98"/>
                    <w:p w14:paraId="26446816" w14:textId="77777777" w:rsidR="00BA216B" w:rsidRDefault="00BA216B" w:rsidP="00614F98"/>
                    <w:p w14:paraId="2959D089" w14:textId="77777777" w:rsidR="00BA216B" w:rsidRDefault="00BA216B" w:rsidP="00614F98"/>
                    <w:p w14:paraId="75A1E89D" w14:textId="77777777" w:rsidR="00BA216B" w:rsidRDefault="00BA216B" w:rsidP="00614F98"/>
                    <w:p w14:paraId="5F65CEDC" w14:textId="77777777" w:rsidR="00BA216B" w:rsidRDefault="00BA216B" w:rsidP="00614F98"/>
                    <w:p w14:paraId="5FBDC9A0" w14:textId="77777777" w:rsidR="00BA216B" w:rsidRDefault="00BA216B" w:rsidP="00614F98"/>
                    <w:p w14:paraId="0EECFB0F" w14:textId="77777777" w:rsidR="00BA216B" w:rsidRDefault="00BA216B" w:rsidP="00614F98"/>
                    <w:p w14:paraId="3468328F" w14:textId="77777777" w:rsidR="00BA216B" w:rsidRDefault="00BA216B" w:rsidP="00614F98"/>
                    <w:p w14:paraId="1C687610" w14:textId="77777777" w:rsidR="00BA216B" w:rsidRDefault="00BA216B" w:rsidP="00614F98"/>
                    <w:p w14:paraId="6E85FCAE" w14:textId="77777777" w:rsidR="00BA216B" w:rsidRDefault="00BA216B" w:rsidP="00614F98"/>
                    <w:p w14:paraId="253B9A3F" w14:textId="77777777" w:rsidR="00BA216B" w:rsidRDefault="00BA216B" w:rsidP="00614F98"/>
                    <w:p w14:paraId="7A992040" w14:textId="77777777" w:rsidR="00BA216B" w:rsidRDefault="00BA216B" w:rsidP="00614F98"/>
                    <w:p w14:paraId="5F772E62" w14:textId="77777777" w:rsidR="00BA216B" w:rsidRDefault="00BA216B" w:rsidP="00614F98"/>
                    <w:p w14:paraId="7A3B5E9C" w14:textId="77777777" w:rsidR="00BA216B" w:rsidRDefault="00BA216B" w:rsidP="00614F98"/>
                    <w:p w14:paraId="52A96DEC" w14:textId="77777777" w:rsidR="00BA216B" w:rsidRDefault="00BA216B" w:rsidP="00614F98"/>
                    <w:p w14:paraId="48EADC43" w14:textId="77777777" w:rsidR="00BA216B" w:rsidRDefault="00BA216B" w:rsidP="00614F98"/>
                    <w:p w14:paraId="7510D4E5" w14:textId="77777777" w:rsidR="00BA216B" w:rsidRDefault="00BA216B" w:rsidP="00614F98"/>
                    <w:p w14:paraId="21C45E3D" w14:textId="77777777" w:rsidR="00BA216B" w:rsidRDefault="00BA216B" w:rsidP="00614F98"/>
                    <w:p w14:paraId="0560062E" w14:textId="77777777" w:rsidR="00BA216B" w:rsidRDefault="00BA216B" w:rsidP="00614F98"/>
                    <w:p w14:paraId="4FD9D925" w14:textId="77777777" w:rsidR="00BA216B" w:rsidRDefault="00BA216B" w:rsidP="00614F98"/>
                    <w:p w14:paraId="736C3063" w14:textId="77777777" w:rsidR="00BA216B" w:rsidRDefault="00BA216B" w:rsidP="00614F98"/>
                    <w:p w14:paraId="18893EE7" w14:textId="77777777" w:rsidR="00BA216B" w:rsidRDefault="00BA216B" w:rsidP="00614F98"/>
                    <w:p w14:paraId="643EDDFC" w14:textId="77777777" w:rsidR="00BA216B" w:rsidRDefault="00BA216B" w:rsidP="00614F98"/>
                    <w:p w14:paraId="5AD703FB" w14:textId="77777777" w:rsidR="00BA216B" w:rsidRDefault="00BA216B" w:rsidP="00614F98"/>
                    <w:p w14:paraId="05C0A28F" w14:textId="77777777" w:rsidR="00BA216B" w:rsidRDefault="00BA216B" w:rsidP="00614F98"/>
                    <w:p w14:paraId="4A28EA6A" w14:textId="77777777" w:rsidR="00BA216B" w:rsidRDefault="00BA216B" w:rsidP="00614F98"/>
                    <w:p w14:paraId="1EB5D3A1" w14:textId="77777777" w:rsidR="00BA216B" w:rsidRDefault="00BA216B" w:rsidP="00614F98"/>
                    <w:p w14:paraId="40848947" w14:textId="77777777" w:rsidR="00BA216B" w:rsidRDefault="00BA216B" w:rsidP="00614F98"/>
                    <w:p w14:paraId="37932EB4" w14:textId="77777777" w:rsidR="00BA216B" w:rsidRDefault="00BA216B" w:rsidP="00614F98"/>
                    <w:p w14:paraId="247374ED" w14:textId="77777777" w:rsidR="00BA216B" w:rsidRDefault="00BA216B" w:rsidP="00614F98"/>
                    <w:p w14:paraId="7C597126" w14:textId="77777777" w:rsidR="00BA216B" w:rsidRDefault="00BA216B" w:rsidP="00614F98"/>
                    <w:p w14:paraId="0E56C2D5" w14:textId="77777777" w:rsidR="00BA216B" w:rsidRDefault="00BA216B" w:rsidP="00614F98"/>
                    <w:p w14:paraId="317D1AF4" w14:textId="77777777" w:rsidR="00BA216B" w:rsidRDefault="00BA216B" w:rsidP="00614F98"/>
                    <w:p w14:paraId="277FD79C" w14:textId="77777777" w:rsidR="00BA216B" w:rsidRDefault="00BA216B" w:rsidP="00614F98"/>
                    <w:p w14:paraId="6E7F54C2" w14:textId="77777777" w:rsidR="00BA216B" w:rsidRDefault="00BA216B" w:rsidP="00614F98"/>
                    <w:p w14:paraId="25E3958F" w14:textId="77777777" w:rsidR="00BA216B" w:rsidRDefault="00BA216B" w:rsidP="00614F98"/>
                    <w:p w14:paraId="26ED44D3" w14:textId="77777777" w:rsidR="00BA216B" w:rsidRDefault="00BA216B" w:rsidP="00614F98"/>
                    <w:p w14:paraId="77761D21" w14:textId="77777777" w:rsidR="00BA216B" w:rsidRDefault="00BA216B" w:rsidP="00614F98"/>
                    <w:p w14:paraId="094869F6" w14:textId="77777777" w:rsidR="00BA216B" w:rsidRDefault="00BA216B" w:rsidP="00614F98"/>
                    <w:p w14:paraId="3A15B64B" w14:textId="77777777" w:rsidR="00BA216B" w:rsidRDefault="00BA216B" w:rsidP="00614F98"/>
                    <w:p w14:paraId="6DFF305D" w14:textId="77777777" w:rsidR="00BA216B" w:rsidRDefault="00BA216B" w:rsidP="00614F98"/>
                    <w:p w14:paraId="71EF46CF" w14:textId="77777777" w:rsidR="00BA216B" w:rsidRDefault="00BA216B" w:rsidP="00614F98"/>
                    <w:p w14:paraId="037C6A1D" w14:textId="77777777" w:rsidR="00BA216B" w:rsidRDefault="00BA216B" w:rsidP="00614F98"/>
                    <w:p w14:paraId="56FF9833" w14:textId="77777777" w:rsidR="00BA216B" w:rsidRDefault="00BA216B" w:rsidP="00614F98"/>
                    <w:p w14:paraId="267EC92D" w14:textId="77777777" w:rsidR="00BA216B" w:rsidRDefault="00BA216B" w:rsidP="00614F98"/>
                    <w:p w14:paraId="68F8855B" w14:textId="77777777" w:rsidR="00BA216B" w:rsidRDefault="00BA216B" w:rsidP="00614F98"/>
                    <w:p w14:paraId="2120F53D" w14:textId="77777777" w:rsidR="00BA216B" w:rsidRDefault="00BA216B" w:rsidP="00614F98"/>
                    <w:p w14:paraId="086CDE56" w14:textId="77777777" w:rsidR="00BA216B" w:rsidRDefault="00BA216B" w:rsidP="00614F98"/>
                    <w:p w14:paraId="539A2D0F" w14:textId="77777777" w:rsidR="00BA216B" w:rsidRDefault="00BA216B" w:rsidP="00614F98"/>
                    <w:p w14:paraId="5CBF6B8B" w14:textId="77777777" w:rsidR="00BA216B" w:rsidRDefault="00BA216B" w:rsidP="00614F98"/>
                    <w:p w14:paraId="368D9E32" w14:textId="77777777" w:rsidR="00BA216B" w:rsidRDefault="00BA216B" w:rsidP="00614F98"/>
                    <w:p w14:paraId="71FAB0D0" w14:textId="77777777" w:rsidR="00BA216B" w:rsidRDefault="00BA216B" w:rsidP="00614F98"/>
                    <w:p w14:paraId="395E14CC" w14:textId="77777777" w:rsidR="00BA216B" w:rsidRDefault="00BA216B" w:rsidP="00614F98"/>
                    <w:p w14:paraId="6950AC0D" w14:textId="77777777" w:rsidR="00BA216B" w:rsidRDefault="00BA216B" w:rsidP="00614F98"/>
                    <w:p w14:paraId="56E555AC" w14:textId="77777777" w:rsidR="00BA216B" w:rsidRDefault="00BA216B" w:rsidP="00614F98"/>
                    <w:p w14:paraId="3714975A" w14:textId="77777777" w:rsidR="00BA216B" w:rsidRDefault="00BA216B" w:rsidP="00614F98"/>
                    <w:p w14:paraId="2BFF38CE" w14:textId="77777777" w:rsidR="00BA216B" w:rsidRDefault="00BA216B" w:rsidP="00614F98"/>
                    <w:p w14:paraId="7932F9E5" w14:textId="77777777" w:rsidR="00BA216B" w:rsidRDefault="00BA216B" w:rsidP="00614F98"/>
                    <w:p w14:paraId="33A9B5D6" w14:textId="77777777" w:rsidR="00BA216B" w:rsidRDefault="00BA216B" w:rsidP="00614F98"/>
                    <w:p w14:paraId="10B19F19" w14:textId="77777777" w:rsidR="00BA216B" w:rsidRDefault="00BA216B" w:rsidP="00614F98"/>
                    <w:p w14:paraId="09313915" w14:textId="77777777" w:rsidR="00BA216B" w:rsidRDefault="00BA216B" w:rsidP="00614F98"/>
                    <w:p w14:paraId="40679A8B" w14:textId="77777777" w:rsidR="00BA216B" w:rsidRDefault="00BA216B" w:rsidP="00614F98"/>
                    <w:p w14:paraId="61A09E03" w14:textId="77777777" w:rsidR="00BA216B" w:rsidRDefault="00BA216B" w:rsidP="00614F98"/>
                    <w:p w14:paraId="69DAB8EC" w14:textId="77777777" w:rsidR="00BA216B" w:rsidRDefault="00BA216B" w:rsidP="00614F98"/>
                    <w:p w14:paraId="06F51BCA" w14:textId="77777777" w:rsidR="00BA216B" w:rsidRDefault="00BA216B" w:rsidP="00614F98"/>
                    <w:p w14:paraId="0437D6FF" w14:textId="77777777" w:rsidR="00BA216B" w:rsidRDefault="00BA216B" w:rsidP="00614F98"/>
                    <w:p w14:paraId="6D3FBA78" w14:textId="77777777" w:rsidR="00BA216B" w:rsidRDefault="00BA216B" w:rsidP="00614F98"/>
                    <w:p w14:paraId="40E17286" w14:textId="77777777" w:rsidR="00BA216B" w:rsidRDefault="00BA216B" w:rsidP="00614F98"/>
                    <w:p w14:paraId="23F34BEF" w14:textId="77777777" w:rsidR="00BA216B" w:rsidRDefault="00BA216B" w:rsidP="00614F98"/>
                    <w:p w14:paraId="47B4CDB7" w14:textId="77777777" w:rsidR="00BA216B" w:rsidRDefault="00BA216B" w:rsidP="00614F98"/>
                    <w:p w14:paraId="7E44C0AA" w14:textId="77777777" w:rsidR="00BA216B" w:rsidRDefault="00BA216B" w:rsidP="00614F98"/>
                    <w:p w14:paraId="2EA03C22" w14:textId="77777777" w:rsidR="00BA216B" w:rsidRDefault="00BA216B" w:rsidP="00614F98"/>
                    <w:p w14:paraId="542FC04A" w14:textId="77777777" w:rsidR="00BA216B" w:rsidRDefault="00BA216B" w:rsidP="00614F98"/>
                    <w:p w14:paraId="46F0ABDA" w14:textId="77777777" w:rsidR="00BA216B" w:rsidRDefault="00BA216B" w:rsidP="00614F98"/>
                    <w:p w14:paraId="19FDA34A" w14:textId="77777777" w:rsidR="00BA216B" w:rsidRDefault="00BA216B" w:rsidP="00614F98"/>
                    <w:p w14:paraId="326E003C" w14:textId="77777777" w:rsidR="00BA216B" w:rsidRDefault="00BA216B" w:rsidP="00614F98"/>
                    <w:p w14:paraId="410BDA09" w14:textId="77777777" w:rsidR="00BA216B" w:rsidRDefault="00BA216B" w:rsidP="00614F98"/>
                    <w:p w14:paraId="7EB855BF" w14:textId="77777777" w:rsidR="00BA216B" w:rsidRDefault="00BA216B" w:rsidP="00614F98"/>
                    <w:p w14:paraId="00BE6F5C" w14:textId="77777777" w:rsidR="00BA216B" w:rsidRDefault="00BA216B" w:rsidP="00614F98"/>
                    <w:p w14:paraId="24C2D059" w14:textId="77777777" w:rsidR="00BA216B" w:rsidRDefault="00BA216B" w:rsidP="00614F98"/>
                    <w:p w14:paraId="60BFBB73" w14:textId="77777777" w:rsidR="00BA216B" w:rsidRDefault="00BA216B" w:rsidP="00614F98"/>
                    <w:p w14:paraId="36871D4E" w14:textId="77777777" w:rsidR="00BA216B" w:rsidRDefault="00BA216B" w:rsidP="00614F98"/>
                    <w:p w14:paraId="787C187E" w14:textId="77777777" w:rsidR="00BA216B" w:rsidRDefault="00BA216B" w:rsidP="00614F98"/>
                    <w:p w14:paraId="4BC48DD6" w14:textId="77777777" w:rsidR="00BA216B" w:rsidRDefault="00BA216B" w:rsidP="00614F98"/>
                    <w:p w14:paraId="4E823284" w14:textId="77777777" w:rsidR="00BA216B" w:rsidRDefault="00BA216B" w:rsidP="00614F98"/>
                    <w:p w14:paraId="73D8E1BE" w14:textId="77777777" w:rsidR="00BA216B" w:rsidRDefault="00BA216B" w:rsidP="00614F98"/>
                    <w:p w14:paraId="62593686" w14:textId="77777777" w:rsidR="00BA216B" w:rsidRDefault="00BA216B" w:rsidP="00614F98"/>
                    <w:p w14:paraId="138DA04E" w14:textId="77777777" w:rsidR="00BA216B" w:rsidRDefault="00BA216B" w:rsidP="00614F98"/>
                    <w:p w14:paraId="3B4B79D9" w14:textId="77777777" w:rsidR="00BA216B" w:rsidRDefault="00BA216B" w:rsidP="00614F98"/>
                    <w:p w14:paraId="598E456F" w14:textId="77777777" w:rsidR="00BA216B" w:rsidRDefault="00BA216B" w:rsidP="00614F98"/>
                    <w:p w14:paraId="420A97BA" w14:textId="77777777" w:rsidR="00BA216B" w:rsidRDefault="00BA216B" w:rsidP="00614F98"/>
                    <w:p w14:paraId="2B6BA3B2" w14:textId="77777777" w:rsidR="00BA216B" w:rsidRDefault="00BA216B" w:rsidP="00614F98"/>
                    <w:p w14:paraId="5B73B76F" w14:textId="77777777" w:rsidR="00BA216B" w:rsidRDefault="00BA216B" w:rsidP="00614F98"/>
                    <w:p w14:paraId="0150FA04" w14:textId="77777777" w:rsidR="00BA216B" w:rsidRDefault="00BA216B" w:rsidP="00614F98"/>
                    <w:p w14:paraId="1A941305" w14:textId="77777777" w:rsidR="00BA216B" w:rsidRDefault="00BA216B" w:rsidP="00614F98"/>
                    <w:p w14:paraId="3DAA56B2" w14:textId="77777777" w:rsidR="00BA216B" w:rsidRDefault="00BA216B" w:rsidP="00614F98"/>
                    <w:p w14:paraId="4ACCD2A0" w14:textId="77777777" w:rsidR="00BA216B" w:rsidRDefault="00BA216B" w:rsidP="00614F98"/>
                    <w:p w14:paraId="2EB9321F" w14:textId="77777777" w:rsidR="00BA216B" w:rsidRDefault="00BA216B" w:rsidP="00614F98"/>
                    <w:p w14:paraId="11C49B9E" w14:textId="77777777" w:rsidR="00BA216B" w:rsidRDefault="00BA216B" w:rsidP="00614F98"/>
                    <w:p w14:paraId="3E92B365" w14:textId="77777777" w:rsidR="00BA216B" w:rsidRDefault="00BA216B" w:rsidP="00614F98"/>
                    <w:p w14:paraId="1CF90FF9" w14:textId="77777777" w:rsidR="00BA216B" w:rsidRDefault="00BA216B" w:rsidP="00614F98"/>
                    <w:p w14:paraId="19E6749D" w14:textId="77777777" w:rsidR="00BA216B" w:rsidRDefault="00BA216B" w:rsidP="00614F98"/>
                    <w:p w14:paraId="39146482" w14:textId="77777777" w:rsidR="00BA216B" w:rsidRDefault="00BA216B" w:rsidP="00614F98"/>
                    <w:p w14:paraId="5E608EEA" w14:textId="77777777" w:rsidR="00BA216B" w:rsidRDefault="00BA216B" w:rsidP="00614F98"/>
                    <w:p w14:paraId="39578FFC" w14:textId="77777777" w:rsidR="00BA216B" w:rsidRDefault="00BA216B" w:rsidP="00614F98"/>
                    <w:p w14:paraId="6F3B7C61" w14:textId="77777777" w:rsidR="00BA216B" w:rsidRDefault="00BA216B" w:rsidP="00614F98"/>
                    <w:p w14:paraId="581F7A2A" w14:textId="77777777" w:rsidR="00BA216B" w:rsidRDefault="00BA216B" w:rsidP="00614F98"/>
                    <w:p w14:paraId="4A9E90DF" w14:textId="77777777" w:rsidR="00BA216B" w:rsidRDefault="00BA216B" w:rsidP="00614F98"/>
                    <w:p w14:paraId="40289F44" w14:textId="77777777" w:rsidR="00BA216B" w:rsidRDefault="00BA216B" w:rsidP="00614F98"/>
                    <w:p w14:paraId="7172CEE3" w14:textId="77777777" w:rsidR="00BA216B" w:rsidRDefault="00BA216B" w:rsidP="00614F98"/>
                    <w:p w14:paraId="5C77DCD7" w14:textId="77777777" w:rsidR="00BA216B" w:rsidRDefault="00BA216B" w:rsidP="00614F98"/>
                    <w:p w14:paraId="7D60000A" w14:textId="77777777" w:rsidR="00BA216B" w:rsidRDefault="00BA216B" w:rsidP="00614F98"/>
                    <w:p w14:paraId="66EE7AF6" w14:textId="77777777" w:rsidR="00BA216B" w:rsidRDefault="00BA216B" w:rsidP="00614F98"/>
                    <w:p w14:paraId="65F02EF8" w14:textId="77777777" w:rsidR="00BA216B" w:rsidRDefault="00BA216B" w:rsidP="00614F98"/>
                    <w:p w14:paraId="4A46C6BF" w14:textId="77777777" w:rsidR="00BA216B" w:rsidRDefault="00BA216B" w:rsidP="00614F98"/>
                    <w:p w14:paraId="18436162" w14:textId="77777777" w:rsidR="00BA216B" w:rsidRDefault="00BA216B" w:rsidP="00614F98"/>
                    <w:p w14:paraId="6BFBB7D4" w14:textId="77777777" w:rsidR="00BA216B" w:rsidRDefault="00BA216B" w:rsidP="00614F98"/>
                    <w:p w14:paraId="32C827F1" w14:textId="77777777" w:rsidR="00BA216B" w:rsidRDefault="00BA216B" w:rsidP="00614F98"/>
                    <w:p w14:paraId="43B11FFE" w14:textId="77777777" w:rsidR="00BA216B" w:rsidRDefault="00BA216B" w:rsidP="00614F98"/>
                    <w:p w14:paraId="7D252C23" w14:textId="77777777" w:rsidR="00BA216B" w:rsidRDefault="00BA216B" w:rsidP="00614F98"/>
                    <w:p w14:paraId="161B24E4" w14:textId="77777777" w:rsidR="00BA216B" w:rsidRDefault="00BA216B" w:rsidP="00614F98"/>
                    <w:p w14:paraId="2A630124" w14:textId="77777777" w:rsidR="00BA216B" w:rsidRDefault="00BA216B" w:rsidP="00614F98"/>
                    <w:p w14:paraId="332F9267" w14:textId="77777777" w:rsidR="00BA216B" w:rsidRDefault="00BA216B" w:rsidP="00614F98"/>
                    <w:p w14:paraId="43104878" w14:textId="77777777" w:rsidR="00BA216B" w:rsidRDefault="00BA216B" w:rsidP="00614F98"/>
                    <w:p w14:paraId="62B8EF45" w14:textId="77777777" w:rsidR="00BA216B" w:rsidRDefault="00BA216B" w:rsidP="00614F98"/>
                    <w:p w14:paraId="6BC01570" w14:textId="77777777" w:rsidR="00BA216B" w:rsidRDefault="00BA216B" w:rsidP="00614F98"/>
                    <w:p w14:paraId="43034EB1" w14:textId="77777777" w:rsidR="00BA216B" w:rsidRDefault="00BA216B" w:rsidP="00614F98"/>
                    <w:p w14:paraId="70EEB071" w14:textId="77777777" w:rsidR="00BA216B" w:rsidRDefault="00BA216B" w:rsidP="00614F98"/>
                    <w:p w14:paraId="0FF3DE95" w14:textId="77777777" w:rsidR="00BA216B" w:rsidRDefault="00BA216B" w:rsidP="00614F98"/>
                    <w:p w14:paraId="19AEB39A" w14:textId="77777777" w:rsidR="00BA216B" w:rsidRDefault="00BA216B" w:rsidP="00614F98"/>
                    <w:p w14:paraId="5E2CDAA2" w14:textId="77777777" w:rsidR="00BA216B" w:rsidRDefault="00BA216B" w:rsidP="00614F98"/>
                    <w:p w14:paraId="79CC61D3" w14:textId="77777777" w:rsidR="00BA216B" w:rsidRDefault="00BA216B" w:rsidP="00614F98"/>
                    <w:p w14:paraId="30D1C7DA" w14:textId="77777777" w:rsidR="00BA216B" w:rsidRDefault="00BA216B" w:rsidP="00614F98"/>
                    <w:p w14:paraId="7AECB4C2" w14:textId="77777777" w:rsidR="00BA216B" w:rsidRDefault="00BA216B" w:rsidP="00614F98"/>
                    <w:p w14:paraId="65DF6A04" w14:textId="77777777" w:rsidR="00BA216B" w:rsidRDefault="00BA216B" w:rsidP="00614F98"/>
                    <w:p w14:paraId="46F2F8E3" w14:textId="77777777" w:rsidR="00BA216B" w:rsidRDefault="00BA216B" w:rsidP="00614F98"/>
                    <w:p w14:paraId="724309B5" w14:textId="77777777" w:rsidR="00BA216B" w:rsidRDefault="00BA216B" w:rsidP="00614F98"/>
                    <w:p w14:paraId="10D85E84" w14:textId="77777777" w:rsidR="00BA216B" w:rsidRDefault="00BA216B" w:rsidP="00614F98"/>
                    <w:p w14:paraId="57AEA7DF" w14:textId="77777777" w:rsidR="00BA216B" w:rsidRDefault="00BA216B" w:rsidP="00614F98"/>
                    <w:p w14:paraId="626AFF82" w14:textId="77777777" w:rsidR="00BA216B" w:rsidRDefault="00BA216B" w:rsidP="00614F98"/>
                    <w:p w14:paraId="3DD914D7" w14:textId="77777777" w:rsidR="00BA216B" w:rsidRDefault="00BA216B" w:rsidP="00614F98"/>
                    <w:p w14:paraId="4C014430" w14:textId="77777777" w:rsidR="00BA216B" w:rsidRDefault="00BA216B" w:rsidP="00614F98"/>
                    <w:p w14:paraId="67A1B53C" w14:textId="77777777" w:rsidR="00BA216B" w:rsidRDefault="00BA216B" w:rsidP="00614F98"/>
                    <w:p w14:paraId="41B2A9CB" w14:textId="77777777" w:rsidR="00BA216B" w:rsidRDefault="00BA216B" w:rsidP="00614F98"/>
                    <w:p w14:paraId="7E28B945" w14:textId="77777777" w:rsidR="00BA216B" w:rsidRDefault="00BA216B" w:rsidP="00614F98"/>
                    <w:p w14:paraId="7B5874D0" w14:textId="77777777" w:rsidR="00BA216B" w:rsidRDefault="00BA216B" w:rsidP="00614F98"/>
                    <w:p w14:paraId="0B864D5F" w14:textId="77777777" w:rsidR="00BA216B" w:rsidRDefault="00BA216B" w:rsidP="00614F98"/>
                    <w:p w14:paraId="3A52E817" w14:textId="77777777" w:rsidR="00BA216B" w:rsidRDefault="00BA216B" w:rsidP="00614F98"/>
                    <w:p w14:paraId="199E8523" w14:textId="77777777" w:rsidR="00BA216B" w:rsidRDefault="00BA216B" w:rsidP="00614F98"/>
                    <w:p w14:paraId="71664DD4" w14:textId="77777777" w:rsidR="00BA216B" w:rsidRDefault="00BA216B" w:rsidP="00614F98"/>
                    <w:p w14:paraId="7CC4AE1B" w14:textId="77777777" w:rsidR="00BA216B" w:rsidRDefault="00BA216B" w:rsidP="00614F98"/>
                    <w:p w14:paraId="205837D3" w14:textId="77777777" w:rsidR="00BA216B" w:rsidRDefault="00BA216B" w:rsidP="00614F98"/>
                    <w:p w14:paraId="7362506C" w14:textId="77777777" w:rsidR="00BA216B" w:rsidRDefault="00BA216B" w:rsidP="00614F98"/>
                    <w:p w14:paraId="1DB436F9" w14:textId="77777777" w:rsidR="00BA216B" w:rsidRDefault="00BA216B" w:rsidP="00614F98"/>
                    <w:p w14:paraId="25ADAC20" w14:textId="77777777" w:rsidR="00BA216B" w:rsidRDefault="00BA216B" w:rsidP="00614F98"/>
                    <w:p w14:paraId="12B10DE9" w14:textId="77777777" w:rsidR="00BA216B" w:rsidRDefault="00BA216B" w:rsidP="00614F98"/>
                    <w:p w14:paraId="2D6F65A8" w14:textId="77777777" w:rsidR="00BA216B" w:rsidRDefault="00BA216B" w:rsidP="00614F98"/>
                    <w:p w14:paraId="259BB8D9" w14:textId="77777777" w:rsidR="00BA216B" w:rsidRDefault="00BA216B" w:rsidP="00614F98"/>
                    <w:p w14:paraId="620F1600" w14:textId="77777777" w:rsidR="00BA216B" w:rsidRDefault="00BA216B" w:rsidP="00614F98"/>
                    <w:p w14:paraId="77CBEE8A" w14:textId="77777777" w:rsidR="00BA216B" w:rsidRDefault="00BA216B" w:rsidP="00614F98"/>
                    <w:p w14:paraId="658B1D97" w14:textId="77777777" w:rsidR="00BA216B" w:rsidRDefault="00BA216B" w:rsidP="00614F98"/>
                    <w:p w14:paraId="24FB14A1" w14:textId="77777777" w:rsidR="00BA216B" w:rsidRDefault="00BA216B" w:rsidP="00614F98"/>
                    <w:p w14:paraId="4F53381C" w14:textId="77777777" w:rsidR="00BA216B" w:rsidRDefault="00BA216B" w:rsidP="00614F98"/>
                    <w:p w14:paraId="469C58EC" w14:textId="77777777" w:rsidR="00BA216B" w:rsidRDefault="00BA216B" w:rsidP="00614F98"/>
                    <w:p w14:paraId="770C2BE6" w14:textId="77777777" w:rsidR="00BA216B" w:rsidRDefault="00BA216B" w:rsidP="00614F98"/>
                    <w:p w14:paraId="28FD126A" w14:textId="77777777" w:rsidR="00BA216B" w:rsidRDefault="00BA216B" w:rsidP="00614F98"/>
                    <w:p w14:paraId="0FB829BA" w14:textId="77777777" w:rsidR="00BA216B" w:rsidRDefault="00BA216B" w:rsidP="00614F98"/>
                    <w:p w14:paraId="27258768" w14:textId="77777777" w:rsidR="00BA216B" w:rsidRDefault="00BA216B" w:rsidP="00614F98"/>
                    <w:p w14:paraId="65C87B84" w14:textId="77777777" w:rsidR="00BA216B" w:rsidRDefault="00BA216B" w:rsidP="00614F98"/>
                    <w:p w14:paraId="573775E1" w14:textId="77777777" w:rsidR="00BA216B" w:rsidRDefault="00BA216B" w:rsidP="00614F98"/>
                    <w:p w14:paraId="05B22D68" w14:textId="77777777" w:rsidR="00BA216B" w:rsidRDefault="00BA216B" w:rsidP="00614F98"/>
                    <w:p w14:paraId="1F849B24" w14:textId="77777777" w:rsidR="00BA216B" w:rsidRDefault="00BA216B" w:rsidP="00614F98"/>
                    <w:p w14:paraId="3D407BEF" w14:textId="77777777" w:rsidR="00BA216B" w:rsidRDefault="00BA216B" w:rsidP="00614F98"/>
                    <w:p w14:paraId="6DDF6114" w14:textId="77777777" w:rsidR="00BA216B" w:rsidRDefault="00BA216B" w:rsidP="00614F98"/>
                    <w:p w14:paraId="2D9C33A1" w14:textId="77777777" w:rsidR="00BA216B" w:rsidRDefault="00BA216B" w:rsidP="00614F98"/>
                    <w:p w14:paraId="5C756899" w14:textId="77777777" w:rsidR="00BA216B" w:rsidRDefault="00BA216B" w:rsidP="00614F98"/>
                    <w:p w14:paraId="1F3AAFDE" w14:textId="77777777" w:rsidR="00BA216B" w:rsidRDefault="00BA216B" w:rsidP="00614F98"/>
                    <w:p w14:paraId="29799BE9" w14:textId="77777777" w:rsidR="00BA216B" w:rsidRDefault="00BA216B" w:rsidP="00614F98"/>
                    <w:p w14:paraId="395EFF54" w14:textId="77777777" w:rsidR="00BA216B" w:rsidRDefault="00BA216B" w:rsidP="00614F98"/>
                    <w:p w14:paraId="0C761083" w14:textId="77777777" w:rsidR="00BA216B" w:rsidRDefault="00BA216B" w:rsidP="00614F98"/>
                    <w:p w14:paraId="286420A6" w14:textId="77777777" w:rsidR="00BA216B" w:rsidRDefault="00BA216B" w:rsidP="00614F98"/>
                    <w:p w14:paraId="2445367B" w14:textId="77777777" w:rsidR="00BA216B" w:rsidRDefault="00BA216B" w:rsidP="00614F98"/>
                    <w:p w14:paraId="0E47CCAD" w14:textId="77777777" w:rsidR="00BA216B" w:rsidRDefault="00BA216B" w:rsidP="00614F98"/>
                    <w:p w14:paraId="7383C0F7" w14:textId="77777777" w:rsidR="00BA216B" w:rsidRDefault="00BA216B" w:rsidP="00614F98"/>
                    <w:p w14:paraId="208EC5CF" w14:textId="77777777" w:rsidR="00BA216B" w:rsidRDefault="00BA216B" w:rsidP="00614F98"/>
                    <w:p w14:paraId="20475644" w14:textId="77777777" w:rsidR="00BA216B" w:rsidRDefault="00BA216B" w:rsidP="00614F98"/>
                    <w:p w14:paraId="6BC52DCA" w14:textId="77777777" w:rsidR="00BA216B" w:rsidRDefault="00BA216B" w:rsidP="00614F98"/>
                    <w:p w14:paraId="067A9C57" w14:textId="77777777" w:rsidR="00BA216B" w:rsidRDefault="00BA216B" w:rsidP="00614F98"/>
                    <w:p w14:paraId="28CC761F" w14:textId="77777777" w:rsidR="00BA216B" w:rsidRDefault="00BA216B" w:rsidP="00614F98"/>
                    <w:p w14:paraId="46DC45CC" w14:textId="77777777" w:rsidR="00BA216B" w:rsidRDefault="00BA216B" w:rsidP="00614F98"/>
                    <w:p w14:paraId="0B6E8857" w14:textId="77777777" w:rsidR="00BA216B" w:rsidRDefault="00BA216B" w:rsidP="00614F98"/>
                    <w:p w14:paraId="2A71344B" w14:textId="77777777" w:rsidR="00BA216B" w:rsidRDefault="00BA216B" w:rsidP="00614F98"/>
                    <w:p w14:paraId="53EFEE0C" w14:textId="77777777" w:rsidR="00BA216B" w:rsidRDefault="00BA216B" w:rsidP="00614F98"/>
                    <w:p w14:paraId="368C232B" w14:textId="77777777" w:rsidR="00BA216B" w:rsidRDefault="00BA216B" w:rsidP="00614F98"/>
                    <w:p w14:paraId="392DF62C" w14:textId="77777777" w:rsidR="00BA216B" w:rsidRDefault="00BA216B" w:rsidP="00614F98"/>
                    <w:p w14:paraId="3349CFC0" w14:textId="77777777" w:rsidR="00BA216B" w:rsidRDefault="00BA216B" w:rsidP="00614F98"/>
                    <w:p w14:paraId="31B3C374" w14:textId="77777777" w:rsidR="00BA216B" w:rsidRDefault="00BA216B" w:rsidP="00614F98"/>
                    <w:p w14:paraId="585E16A6" w14:textId="77777777" w:rsidR="00BA216B" w:rsidRDefault="00BA216B" w:rsidP="00614F98"/>
                    <w:p w14:paraId="2C97D285" w14:textId="77777777" w:rsidR="00BA216B" w:rsidRDefault="00BA216B" w:rsidP="00614F98"/>
                    <w:p w14:paraId="57740797" w14:textId="77777777" w:rsidR="00BA216B" w:rsidRDefault="00BA216B" w:rsidP="00614F98"/>
                    <w:p w14:paraId="19540C71" w14:textId="77777777" w:rsidR="00BA216B" w:rsidRDefault="00BA216B" w:rsidP="00614F98"/>
                    <w:p w14:paraId="486E03B2" w14:textId="77777777" w:rsidR="00BA216B" w:rsidRDefault="00BA216B" w:rsidP="00614F98"/>
                    <w:p w14:paraId="3F90A9CB" w14:textId="77777777" w:rsidR="00BA216B" w:rsidRDefault="00BA216B" w:rsidP="00614F98"/>
                    <w:p w14:paraId="2BCE9A54" w14:textId="77777777" w:rsidR="00BA216B" w:rsidRDefault="00BA216B" w:rsidP="00614F98"/>
                    <w:p w14:paraId="30034A3B" w14:textId="77777777" w:rsidR="00BA216B" w:rsidRDefault="00BA216B" w:rsidP="00614F98"/>
                    <w:p w14:paraId="09437861" w14:textId="77777777" w:rsidR="00BA216B" w:rsidRDefault="00BA216B" w:rsidP="00614F98"/>
                    <w:p w14:paraId="7C6DC487" w14:textId="77777777" w:rsidR="00BA216B" w:rsidRDefault="00BA216B" w:rsidP="00614F98"/>
                    <w:p w14:paraId="1A195E17" w14:textId="77777777" w:rsidR="00BA216B" w:rsidRDefault="00BA216B" w:rsidP="00614F98"/>
                    <w:p w14:paraId="5A3B5353" w14:textId="77777777" w:rsidR="00BA216B" w:rsidRDefault="00BA216B" w:rsidP="00614F98"/>
                    <w:p w14:paraId="30F86F1F" w14:textId="77777777" w:rsidR="00BA216B" w:rsidRDefault="00BA216B" w:rsidP="00614F98"/>
                    <w:p w14:paraId="45CBB52E" w14:textId="77777777" w:rsidR="00BA216B" w:rsidRDefault="00BA216B" w:rsidP="00614F98"/>
                    <w:p w14:paraId="32F2730A" w14:textId="77777777" w:rsidR="00BA216B" w:rsidRDefault="00BA216B" w:rsidP="00614F98"/>
                    <w:p w14:paraId="1A340B7F" w14:textId="77777777" w:rsidR="00BA216B" w:rsidRDefault="00BA216B" w:rsidP="00614F98"/>
                    <w:p w14:paraId="59A9B7D7" w14:textId="77777777" w:rsidR="00BA216B" w:rsidRDefault="00BA216B" w:rsidP="00614F98"/>
                    <w:p w14:paraId="5EFE8F7E" w14:textId="77777777" w:rsidR="00BA216B" w:rsidRDefault="00BA216B" w:rsidP="00614F98"/>
                    <w:p w14:paraId="66D3AD30" w14:textId="77777777" w:rsidR="00BA216B" w:rsidRDefault="00BA216B" w:rsidP="00614F98"/>
                    <w:p w14:paraId="61A7F12A" w14:textId="77777777" w:rsidR="00BA216B" w:rsidRDefault="00BA216B" w:rsidP="00614F98"/>
                    <w:p w14:paraId="02DBB33A" w14:textId="77777777" w:rsidR="00BA216B" w:rsidRDefault="00BA216B" w:rsidP="00614F98"/>
                    <w:p w14:paraId="417758D0" w14:textId="77777777" w:rsidR="00BA216B" w:rsidRDefault="00BA216B" w:rsidP="00614F98"/>
                    <w:p w14:paraId="1A970BDE" w14:textId="77777777" w:rsidR="00BA216B" w:rsidRDefault="00BA216B" w:rsidP="00614F98"/>
                    <w:p w14:paraId="2FAF0822" w14:textId="77777777" w:rsidR="00BA216B" w:rsidRDefault="00BA216B" w:rsidP="00614F98"/>
                    <w:p w14:paraId="68D7DAF0" w14:textId="77777777" w:rsidR="00BA216B" w:rsidRDefault="00BA216B" w:rsidP="00614F98"/>
                    <w:p w14:paraId="3BF71A2E" w14:textId="77777777" w:rsidR="00BA216B" w:rsidRDefault="00BA216B" w:rsidP="00614F98"/>
                    <w:p w14:paraId="11B42D42" w14:textId="77777777" w:rsidR="00BA216B" w:rsidRDefault="00BA216B" w:rsidP="00614F98"/>
                    <w:p w14:paraId="4838E896" w14:textId="77777777" w:rsidR="00BA216B" w:rsidRDefault="00BA216B" w:rsidP="00614F98"/>
                    <w:p w14:paraId="4A3F9164" w14:textId="77777777" w:rsidR="00BA216B" w:rsidRDefault="00BA216B" w:rsidP="00614F98"/>
                    <w:p w14:paraId="03B98D70" w14:textId="77777777" w:rsidR="00BA216B" w:rsidRDefault="00BA216B" w:rsidP="00614F98"/>
                    <w:p w14:paraId="0073A894" w14:textId="77777777" w:rsidR="00BA216B" w:rsidRDefault="00BA216B" w:rsidP="00614F98"/>
                    <w:p w14:paraId="7016F3A7" w14:textId="77777777" w:rsidR="00BA216B" w:rsidRDefault="00BA216B" w:rsidP="00614F98"/>
                    <w:p w14:paraId="3B8E4F39" w14:textId="77777777" w:rsidR="00BA216B" w:rsidRDefault="00BA216B" w:rsidP="00614F98"/>
                    <w:p w14:paraId="5D81FEF8" w14:textId="77777777" w:rsidR="00BA216B" w:rsidRDefault="00BA216B" w:rsidP="00614F98"/>
                    <w:p w14:paraId="5F1F51F3" w14:textId="77777777" w:rsidR="00BA216B" w:rsidRDefault="00BA216B" w:rsidP="00614F98"/>
                    <w:p w14:paraId="4F97B9A8" w14:textId="77777777" w:rsidR="00BA216B" w:rsidRDefault="00BA216B" w:rsidP="00614F98"/>
                    <w:p w14:paraId="0ABA4ED5" w14:textId="77777777" w:rsidR="00BA216B" w:rsidRDefault="00BA216B" w:rsidP="00614F98"/>
                    <w:p w14:paraId="286EEAF7" w14:textId="77777777" w:rsidR="00BA216B" w:rsidRDefault="00BA216B" w:rsidP="00614F98"/>
                    <w:p w14:paraId="4238D84D" w14:textId="77777777" w:rsidR="00BA216B" w:rsidRDefault="00BA216B" w:rsidP="00614F98"/>
                    <w:p w14:paraId="19CEE242" w14:textId="77777777" w:rsidR="00BA216B" w:rsidRDefault="00BA216B" w:rsidP="00614F98"/>
                    <w:p w14:paraId="30CAC11D" w14:textId="77777777" w:rsidR="00BA216B" w:rsidRDefault="00BA216B" w:rsidP="00614F98"/>
                    <w:p w14:paraId="6D5F45C8" w14:textId="77777777" w:rsidR="00BA216B" w:rsidRDefault="00BA216B" w:rsidP="00614F98"/>
                    <w:p w14:paraId="7B04F819" w14:textId="77777777" w:rsidR="00BA216B" w:rsidRDefault="00BA216B" w:rsidP="00614F98"/>
                    <w:p w14:paraId="08AECD66" w14:textId="77777777" w:rsidR="00BA216B" w:rsidRDefault="00BA216B" w:rsidP="00614F98"/>
                    <w:p w14:paraId="350A6E57" w14:textId="77777777" w:rsidR="00BA216B" w:rsidRDefault="00BA216B" w:rsidP="00614F98"/>
                    <w:p w14:paraId="6C37C07E" w14:textId="77777777" w:rsidR="00BA216B" w:rsidRDefault="00BA216B" w:rsidP="00614F98"/>
                    <w:p w14:paraId="31E08727" w14:textId="77777777" w:rsidR="00BA216B" w:rsidRDefault="00BA216B" w:rsidP="00614F98"/>
                    <w:p w14:paraId="0DADB3DE" w14:textId="77777777" w:rsidR="00BA216B" w:rsidRDefault="00BA216B" w:rsidP="00614F98"/>
                    <w:p w14:paraId="5BDA172D" w14:textId="77777777" w:rsidR="00BA216B" w:rsidRDefault="00BA216B" w:rsidP="00614F98"/>
                    <w:p w14:paraId="58B7F6C8" w14:textId="77777777" w:rsidR="00BA216B" w:rsidRDefault="00BA216B" w:rsidP="00614F98"/>
                    <w:p w14:paraId="248343E7" w14:textId="77777777" w:rsidR="00BA216B" w:rsidRDefault="00BA216B" w:rsidP="00614F98"/>
                    <w:p w14:paraId="5AD0C850" w14:textId="77777777" w:rsidR="00BA216B" w:rsidRDefault="00BA216B" w:rsidP="00614F98"/>
                    <w:p w14:paraId="16A18546" w14:textId="77777777" w:rsidR="00BA216B" w:rsidRDefault="00BA216B" w:rsidP="00614F98"/>
                    <w:p w14:paraId="4D828A99" w14:textId="77777777" w:rsidR="00BA216B" w:rsidRDefault="00BA216B" w:rsidP="00614F98"/>
                    <w:p w14:paraId="240BE3F4" w14:textId="77777777" w:rsidR="00BA216B" w:rsidRDefault="00BA216B" w:rsidP="00614F98"/>
                    <w:p w14:paraId="7734CF58" w14:textId="77777777" w:rsidR="00BA216B" w:rsidRDefault="00BA216B" w:rsidP="00614F98"/>
                    <w:p w14:paraId="40035CA7" w14:textId="77777777" w:rsidR="00BA216B" w:rsidRDefault="00BA216B" w:rsidP="00614F98"/>
                    <w:p w14:paraId="5C064BE8" w14:textId="77777777" w:rsidR="00BA216B" w:rsidRDefault="00BA216B" w:rsidP="00614F98"/>
                    <w:p w14:paraId="789AE9EE" w14:textId="77777777" w:rsidR="00BA216B" w:rsidRDefault="00BA216B" w:rsidP="00614F98"/>
                    <w:p w14:paraId="6A0D49D1" w14:textId="77777777" w:rsidR="00BA216B" w:rsidRDefault="00BA216B" w:rsidP="00614F98"/>
                    <w:p w14:paraId="1AD5C898" w14:textId="77777777" w:rsidR="00BA216B" w:rsidRDefault="00BA216B" w:rsidP="00614F98"/>
                    <w:p w14:paraId="167D37C1" w14:textId="77777777" w:rsidR="00BA216B" w:rsidRDefault="00BA216B" w:rsidP="00614F98"/>
                    <w:p w14:paraId="5CD093FE" w14:textId="77777777" w:rsidR="00BA216B" w:rsidRDefault="00BA216B" w:rsidP="00614F98"/>
                    <w:p w14:paraId="48CA6FE8" w14:textId="77777777" w:rsidR="00BA216B" w:rsidRDefault="00BA216B" w:rsidP="00614F98"/>
                    <w:p w14:paraId="1934020F" w14:textId="77777777" w:rsidR="00BA216B" w:rsidRDefault="00BA216B" w:rsidP="00614F98"/>
                    <w:p w14:paraId="7B3FA6B4" w14:textId="77777777" w:rsidR="00BA216B" w:rsidRDefault="00BA216B" w:rsidP="00614F98"/>
                    <w:p w14:paraId="53EB3C81" w14:textId="77777777" w:rsidR="00BA216B" w:rsidRDefault="00BA216B" w:rsidP="00614F98"/>
                    <w:p w14:paraId="027CF71C" w14:textId="77777777" w:rsidR="00BA216B" w:rsidRDefault="00BA216B" w:rsidP="00614F98"/>
                    <w:p w14:paraId="0F20A346" w14:textId="77777777" w:rsidR="00BA216B" w:rsidRDefault="00BA216B" w:rsidP="00614F98"/>
                    <w:p w14:paraId="72246D73" w14:textId="77777777" w:rsidR="00BA216B" w:rsidRDefault="00BA216B" w:rsidP="00614F98"/>
                    <w:p w14:paraId="7A87CE62" w14:textId="77777777" w:rsidR="00BA216B" w:rsidRDefault="00BA216B" w:rsidP="00614F98"/>
                    <w:p w14:paraId="47057E50" w14:textId="77777777" w:rsidR="00BA216B" w:rsidRDefault="00BA216B" w:rsidP="00614F98"/>
                    <w:p w14:paraId="38CB8E84" w14:textId="77777777" w:rsidR="00BA216B" w:rsidRDefault="00BA216B" w:rsidP="00614F98"/>
                    <w:p w14:paraId="7427346B" w14:textId="77777777" w:rsidR="00BA216B" w:rsidRDefault="00BA216B" w:rsidP="00614F98"/>
                    <w:p w14:paraId="1F12DE3D" w14:textId="77777777" w:rsidR="00BA216B" w:rsidRDefault="00BA216B" w:rsidP="00614F98"/>
                    <w:p w14:paraId="31E49D42" w14:textId="77777777" w:rsidR="00BA216B" w:rsidRDefault="00BA216B" w:rsidP="00614F98"/>
                    <w:p w14:paraId="2A71B150" w14:textId="77777777" w:rsidR="00BA216B" w:rsidRDefault="00BA216B" w:rsidP="00614F98"/>
                    <w:p w14:paraId="66AC16B6" w14:textId="77777777" w:rsidR="00BA216B" w:rsidRDefault="00BA216B" w:rsidP="00614F98"/>
                    <w:p w14:paraId="72F03D59" w14:textId="77777777" w:rsidR="00BA216B" w:rsidRDefault="00BA216B" w:rsidP="00614F98"/>
                    <w:p w14:paraId="056E7B7E" w14:textId="77777777" w:rsidR="00BA216B" w:rsidRDefault="00BA216B" w:rsidP="00614F98"/>
                    <w:p w14:paraId="7A84437F" w14:textId="77777777" w:rsidR="00BA216B" w:rsidRDefault="00BA216B" w:rsidP="00614F98"/>
                    <w:p w14:paraId="3F1E5E37" w14:textId="77777777" w:rsidR="00BA216B" w:rsidRDefault="00BA216B" w:rsidP="00614F98"/>
                    <w:p w14:paraId="0B114039" w14:textId="77777777" w:rsidR="00BA216B" w:rsidRDefault="00BA216B" w:rsidP="00614F98"/>
                    <w:p w14:paraId="2FD96ED3" w14:textId="77777777" w:rsidR="00BA216B" w:rsidRDefault="00BA216B" w:rsidP="00614F98"/>
                    <w:p w14:paraId="437D5D42" w14:textId="77777777" w:rsidR="00BA216B" w:rsidRDefault="00BA216B" w:rsidP="00614F98"/>
                    <w:p w14:paraId="3B6F8731" w14:textId="77777777" w:rsidR="00BA216B" w:rsidRDefault="00BA216B" w:rsidP="00614F98"/>
                    <w:p w14:paraId="40A230F4" w14:textId="77777777" w:rsidR="00BA216B" w:rsidRDefault="00BA216B" w:rsidP="00614F98"/>
                    <w:p w14:paraId="293CC56D" w14:textId="77777777" w:rsidR="00BA216B" w:rsidRDefault="00BA216B" w:rsidP="00614F98"/>
                    <w:p w14:paraId="1B6EB6B3" w14:textId="77777777" w:rsidR="00BA216B" w:rsidRDefault="00BA216B" w:rsidP="00614F98"/>
                    <w:p w14:paraId="0163AB2D" w14:textId="77777777" w:rsidR="00BA216B" w:rsidRDefault="00BA216B" w:rsidP="00614F98"/>
                    <w:p w14:paraId="67AA8F06" w14:textId="77777777" w:rsidR="00BA216B" w:rsidRDefault="00BA216B" w:rsidP="00614F98"/>
                    <w:p w14:paraId="153DC36F" w14:textId="77777777" w:rsidR="00BA216B" w:rsidRDefault="00BA216B" w:rsidP="00614F98"/>
                    <w:p w14:paraId="7D7F27A0" w14:textId="77777777" w:rsidR="00BA216B" w:rsidRDefault="00BA216B" w:rsidP="00614F98"/>
                    <w:p w14:paraId="12202F12" w14:textId="77777777" w:rsidR="00BA216B" w:rsidRDefault="00BA216B" w:rsidP="00614F98"/>
                    <w:p w14:paraId="77BA8872" w14:textId="77777777" w:rsidR="00BA216B" w:rsidRDefault="00BA216B" w:rsidP="00614F98"/>
                    <w:p w14:paraId="4A11857C"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03968" behindDoc="0" locked="0" layoutInCell="1" allowOverlap="1" wp14:anchorId="79FD94C2" wp14:editId="6DA5A579">
                <wp:simplePos x="0" y="0"/>
                <wp:positionH relativeFrom="column">
                  <wp:posOffset>1760220</wp:posOffset>
                </wp:positionH>
                <wp:positionV relativeFrom="paragraph">
                  <wp:posOffset>27940</wp:posOffset>
                </wp:positionV>
                <wp:extent cx="779145" cy="343535"/>
                <wp:effectExtent l="0" t="0" r="0" b="0"/>
                <wp:wrapNone/>
                <wp:docPr id="1056" name="Text Box 1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14272" w14:textId="77777777" w:rsidR="00BA216B" w:rsidRDefault="00BA216B" w:rsidP="00614F98">
                            <w:r>
                              <w:rPr>
                                <w:rFonts w:hint="eastAsia"/>
                              </w:rPr>
                              <w:t>예측 범주</w:t>
                            </w:r>
                          </w:p>
                          <w:p w14:paraId="3E2F04FA" w14:textId="77777777" w:rsidR="00BA216B" w:rsidRDefault="00BA216B" w:rsidP="00614F98"/>
                          <w:p w14:paraId="2CDEC483" w14:textId="77777777" w:rsidR="00BA216B" w:rsidRDefault="00BA216B" w:rsidP="00614F98"/>
                          <w:p w14:paraId="79259952" w14:textId="77777777" w:rsidR="00BA216B" w:rsidRDefault="00BA216B" w:rsidP="00614F98"/>
                          <w:p w14:paraId="3277E6C9" w14:textId="77777777" w:rsidR="00BA216B" w:rsidRDefault="00BA216B" w:rsidP="00614F98"/>
                          <w:p w14:paraId="3CDD7A92" w14:textId="77777777" w:rsidR="00BA216B" w:rsidRDefault="00BA216B" w:rsidP="00614F98"/>
                          <w:p w14:paraId="17B40CCE" w14:textId="77777777" w:rsidR="00BA216B" w:rsidRDefault="00BA216B" w:rsidP="00614F98"/>
                          <w:p w14:paraId="715C0589" w14:textId="77777777" w:rsidR="00BA216B" w:rsidRDefault="00BA216B" w:rsidP="00614F98"/>
                          <w:p w14:paraId="724D5CA4" w14:textId="77777777" w:rsidR="00BA216B" w:rsidRDefault="00BA216B" w:rsidP="00614F98"/>
                          <w:p w14:paraId="1CE7F3CB" w14:textId="77777777" w:rsidR="00BA216B" w:rsidRDefault="00BA216B" w:rsidP="00614F98"/>
                          <w:p w14:paraId="09808219" w14:textId="77777777" w:rsidR="00BA216B" w:rsidRDefault="00BA216B" w:rsidP="00614F98"/>
                          <w:p w14:paraId="220BBA46" w14:textId="77777777" w:rsidR="00BA216B" w:rsidRDefault="00BA216B" w:rsidP="00614F98"/>
                          <w:p w14:paraId="36F5C3F5" w14:textId="77777777" w:rsidR="00BA216B" w:rsidRDefault="00BA216B" w:rsidP="00614F98"/>
                          <w:p w14:paraId="0D6B4E25" w14:textId="77777777" w:rsidR="00BA216B" w:rsidRDefault="00BA216B" w:rsidP="00614F98"/>
                          <w:p w14:paraId="68A1A77F" w14:textId="77777777" w:rsidR="00BA216B" w:rsidRDefault="00BA216B" w:rsidP="00614F98"/>
                          <w:p w14:paraId="1CA3ACF9" w14:textId="77777777" w:rsidR="00BA216B" w:rsidRDefault="00BA216B" w:rsidP="00614F98"/>
                          <w:p w14:paraId="4E2F8D45" w14:textId="77777777" w:rsidR="00BA216B" w:rsidRDefault="00BA216B" w:rsidP="00614F98"/>
                          <w:p w14:paraId="114B6E7B" w14:textId="77777777" w:rsidR="00BA216B" w:rsidRDefault="00BA216B" w:rsidP="00614F98"/>
                          <w:p w14:paraId="15DA1311" w14:textId="77777777" w:rsidR="00BA216B" w:rsidRDefault="00BA216B" w:rsidP="00614F98"/>
                          <w:p w14:paraId="6A1A375C" w14:textId="77777777" w:rsidR="00BA216B" w:rsidRDefault="00BA216B" w:rsidP="00614F98"/>
                          <w:p w14:paraId="0ACAA981" w14:textId="77777777" w:rsidR="00BA216B" w:rsidRDefault="00BA216B" w:rsidP="00614F98"/>
                          <w:p w14:paraId="1BD56E9E" w14:textId="77777777" w:rsidR="00BA216B" w:rsidRDefault="00BA216B" w:rsidP="00614F98"/>
                          <w:p w14:paraId="66015214" w14:textId="77777777" w:rsidR="00BA216B" w:rsidRDefault="00BA216B" w:rsidP="00614F98"/>
                          <w:p w14:paraId="5BB6A953" w14:textId="77777777" w:rsidR="00BA216B" w:rsidRDefault="00BA216B" w:rsidP="00614F98"/>
                          <w:p w14:paraId="098AA9C0" w14:textId="77777777" w:rsidR="00BA216B" w:rsidRDefault="00BA216B" w:rsidP="00614F98"/>
                          <w:p w14:paraId="279EE100" w14:textId="77777777" w:rsidR="00BA216B" w:rsidRDefault="00BA216B" w:rsidP="00614F98"/>
                          <w:p w14:paraId="152A83F6" w14:textId="77777777" w:rsidR="00BA216B" w:rsidRDefault="00BA216B" w:rsidP="00614F98"/>
                          <w:p w14:paraId="1B15285F" w14:textId="77777777" w:rsidR="00BA216B" w:rsidRDefault="00BA216B" w:rsidP="00614F98"/>
                          <w:p w14:paraId="15BA7A3D" w14:textId="77777777" w:rsidR="00BA216B" w:rsidRDefault="00BA216B" w:rsidP="00614F98"/>
                          <w:p w14:paraId="2DF032B4" w14:textId="77777777" w:rsidR="00BA216B" w:rsidRDefault="00BA216B" w:rsidP="00614F98"/>
                          <w:p w14:paraId="72D5F43C" w14:textId="77777777" w:rsidR="00BA216B" w:rsidRDefault="00BA216B" w:rsidP="00614F98"/>
                          <w:p w14:paraId="1507A1A1" w14:textId="77777777" w:rsidR="00BA216B" w:rsidRDefault="00BA216B" w:rsidP="00614F98"/>
                          <w:p w14:paraId="60D04C77" w14:textId="77777777" w:rsidR="00BA216B" w:rsidRDefault="00BA216B" w:rsidP="00614F98"/>
                          <w:p w14:paraId="32126D2A" w14:textId="77777777" w:rsidR="00BA216B" w:rsidRDefault="00BA216B" w:rsidP="00614F98"/>
                          <w:p w14:paraId="07F2A85F" w14:textId="77777777" w:rsidR="00BA216B" w:rsidRDefault="00BA216B" w:rsidP="00614F98"/>
                          <w:p w14:paraId="0331FC43" w14:textId="77777777" w:rsidR="00BA216B" w:rsidRDefault="00BA216B" w:rsidP="00614F98"/>
                          <w:p w14:paraId="2FA74F36" w14:textId="77777777" w:rsidR="00BA216B" w:rsidRDefault="00BA216B" w:rsidP="00614F98"/>
                          <w:p w14:paraId="40969F4A" w14:textId="77777777" w:rsidR="00BA216B" w:rsidRDefault="00BA216B" w:rsidP="00614F98"/>
                          <w:p w14:paraId="6D69AE1A" w14:textId="77777777" w:rsidR="00BA216B" w:rsidRDefault="00BA216B" w:rsidP="00614F98"/>
                          <w:p w14:paraId="0A48FB95" w14:textId="77777777" w:rsidR="00BA216B" w:rsidRDefault="00BA216B" w:rsidP="00614F98"/>
                          <w:p w14:paraId="2CE83868" w14:textId="77777777" w:rsidR="00BA216B" w:rsidRDefault="00BA216B" w:rsidP="00614F98"/>
                          <w:p w14:paraId="63C8A6E0" w14:textId="77777777" w:rsidR="00BA216B" w:rsidRDefault="00BA216B" w:rsidP="00614F98"/>
                          <w:p w14:paraId="23B6C8F3" w14:textId="77777777" w:rsidR="00BA216B" w:rsidRDefault="00BA216B" w:rsidP="00614F98"/>
                          <w:p w14:paraId="3647E97F" w14:textId="77777777" w:rsidR="00BA216B" w:rsidRDefault="00BA216B" w:rsidP="00614F98"/>
                          <w:p w14:paraId="7FD57118" w14:textId="77777777" w:rsidR="00BA216B" w:rsidRDefault="00BA216B" w:rsidP="00614F98"/>
                          <w:p w14:paraId="3A609C42" w14:textId="77777777" w:rsidR="00BA216B" w:rsidRDefault="00BA216B" w:rsidP="00614F98"/>
                          <w:p w14:paraId="2757513E" w14:textId="77777777" w:rsidR="00BA216B" w:rsidRDefault="00BA216B" w:rsidP="00614F98"/>
                          <w:p w14:paraId="5BD47304" w14:textId="77777777" w:rsidR="00BA216B" w:rsidRDefault="00BA216B" w:rsidP="00614F98"/>
                          <w:p w14:paraId="004D42D7" w14:textId="77777777" w:rsidR="00BA216B" w:rsidRDefault="00BA216B" w:rsidP="00614F98"/>
                          <w:p w14:paraId="2F09D22D" w14:textId="77777777" w:rsidR="00BA216B" w:rsidRDefault="00BA216B" w:rsidP="00614F98"/>
                          <w:p w14:paraId="26D0D84D" w14:textId="77777777" w:rsidR="00BA216B" w:rsidRDefault="00BA216B" w:rsidP="00614F98"/>
                          <w:p w14:paraId="3506BC91" w14:textId="77777777" w:rsidR="00BA216B" w:rsidRDefault="00BA216B" w:rsidP="00614F98"/>
                          <w:p w14:paraId="5E7CE229" w14:textId="77777777" w:rsidR="00BA216B" w:rsidRDefault="00BA216B" w:rsidP="00614F98"/>
                          <w:p w14:paraId="77FD36C7" w14:textId="77777777" w:rsidR="00BA216B" w:rsidRDefault="00BA216B" w:rsidP="00614F98"/>
                          <w:p w14:paraId="482B621C" w14:textId="77777777" w:rsidR="00BA216B" w:rsidRDefault="00BA216B" w:rsidP="00614F98"/>
                          <w:p w14:paraId="435FA2B7" w14:textId="77777777" w:rsidR="00BA216B" w:rsidRDefault="00BA216B" w:rsidP="00614F98"/>
                          <w:p w14:paraId="46F21874" w14:textId="77777777" w:rsidR="00BA216B" w:rsidRDefault="00BA216B" w:rsidP="00614F98"/>
                          <w:p w14:paraId="50A0E90A" w14:textId="77777777" w:rsidR="00BA216B" w:rsidRDefault="00BA216B" w:rsidP="00614F98"/>
                          <w:p w14:paraId="481908BD" w14:textId="77777777" w:rsidR="00BA216B" w:rsidRDefault="00BA216B" w:rsidP="00614F98"/>
                          <w:p w14:paraId="037107EA" w14:textId="77777777" w:rsidR="00BA216B" w:rsidRDefault="00BA216B" w:rsidP="00614F98"/>
                          <w:p w14:paraId="224959E7" w14:textId="77777777" w:rsidR="00BA216B" w:rsidRDefault="00BA216B" w:rsidP="00614F98"/>
                          <w:p w14:paraId="730AA7BD" w14:textId="77777777" w:rsidR="00BA216B" w:rsidRDefault="00BA216B" w:rsidP="00614F98"/>
                          <w:p w14:paraId="7AD20008" w14:textId="77777777" w:rsidR="00BA216B" w:rsidRDefault="00BA216B" w:rsidP="00614F98"/>
                          <w:p w14:paraId="65583534" w14:textId="77777777" w:rsidR="00BA216B" w:rsidRDefault="00BA216B" w:rsidP="00614F98"/>
                          <w:p w14:paraId="03FE074D" w14:textId="77777777" w:rsidR="00BA216B" w:rsidRDefault="00BA216B" w:rsidP="00614F98"/>
                          <w:p w14:paraId="436ACEAB" w14:textId="77777777" w:rsidR="00BA216B" w:rsidRDefault="00BA216B" w:rsidP="00614F98"/>
                          <w:p w14:paraId="73874AB6" w14:textId="77777777" w:rsidR="00BA216B" w:rsidRDefault="00BA216B" w:rsidP="00614F98"/>
                          <w:p w14:paraId="284A2B18" w14:textId="77777777" w:rsidR="00BA216B" w:rsidRDefault="00BA216B" w:rsidP="00614F98"/>
                          <w:p w14:paraId="4063FEAD" w14:textId="77777777" w:rsidR="00BA216B" w:rsidRDefault="00BA216B" w:rsidP="00614F98"/>
                          <w:p w14:paraId="572E0D36" w14:textId="77777777" w:rsidR="00BA216B" w:rsidRDefault="00BA216B" w:rsidP="00614F98"/>
                          <w:p w14:paraId="1CBDACB5" w14:textId="77777777" w:rsidR="00BA216B" w:rsidRDefault="00BA216B" w:rsidP="00614F98"/>
                          <w:p w14:paraId="3397584C" w14:textId="77777777" w:rsidR="00BA216B" w:rsidRDefault="00BA216B" w:rsidP="00614F98"/>
                          <w:p w14:paraId="50232C75" w14:textId="77777777" w:rsidR="00BA216B" w:rsidRDefault="00BA216B" w:rsidP="00614F98"/>
                          <w:p w14:paraId="706D5DF7" w14:textId="77777777" w:rsidR="00BA216B" w:rsidRDefault="00BA216B" w:rsidP="00614F98"/>
                          <w:p w14:paraId="2EBAC84A" w14:textId="77777777" w:rsidR="00BA216B" w:rsidRDefault="00BA216B" w:rsidP="00614F98"/>
                          <w:p w14:paraId="4EA28697" w14:textId="77777777" w:rsidR="00BA216B" w:rsidRDefault="00BA216B" w:rsidP="00614F98"/>
                          <w:p w14:paraId="4C12222D" w14:textId="77777777" w:rsidR="00BA216B" w:rsidRDefault="00BA216B" w:rsidP="00614F98"/>
                          <w:p w14:paraId="6EB5F196" w14:textId="77777777" w:rsidR="00BA216B" w:rsidRDefault="00BA216B" w:rsidP="00614F98"/>
                          <w:p w14:paraId="5501EE25" w14:textId="77777777" w:rsidR="00BA216B" w:rsidRDefault="00BA216B" w:rsidP="00614F98"/>
                          <w:p w14:paraId="4619D596" w14:textId="77777777" w:rsidR="00BA216B" w:rsidRDefault="00BA216B" w:rsidP="00614F98"/>
                          <w:p w14:paraId="6823B4A8" w14:textId="77777777" w:rsidR="00BA216B" w:rsidRDefault="00BA216B" w:rsidP="00614F98"/>
                          <w:p w14:paraId="3CD670B7" w14:textId="77777777" w:rsidR="00BA216B" w:rsidRDefault="00BA216B" w:rsidP="00614F98"/>
                          <w:p w14:paraId="09AEF49A" w14:textId="77777777" w:rsidR="00BA216B" w:rsidRDefault="00BA216B" w:rsidP="00614F98"/>
                          <w:p w14:paraId="17EA5C70" w14:textId="77777777" w:rsidR="00BA216B" w:rsidRDefault="00BA216B" w:rsidP="00614F98"/>
                          <w:p w14:paraId="14E8F9C6" w14:textId="77777777" w:rsidR="00BA216B" w:rsidRDefault="00BA216B" w:rsidP="00614F98"/>
                          <w:p w14:paraId="48C2E68A" w14:textId="77777777" w:rsidR="00BA216B" w:rsidRDefault="00BA216B" w:rsidP="00614F98"/>
                          <w:p w14:paraId="78130C27" w14:textId="77777777" w:rsidR="00BA216B" w:rsidRDefault="00BA216B" w:rsidP="00614F98"/>
                          <w:p w14:paraId="0DC63413" w14:textId="77777777" w:rsidR="00BA216B" w:rsidRDefault="00BA216B" w:rsidP="00614F98"/>
                          <w:p w14:paraId="07C872C8" w14:textId="77777777" w:rsidR="00BA216B" w:rsidRDefault="00BA216B" w:rsidP="00614F98"/>
                          <w:p w14:paraId="2FE806C6" w14:textId="77777777" w:rsidR="00BA216B" w:rsidRDefault="00BA216B" w:rsidP="00614F98"/>
                          <w:p w14:paraId="7358A288" w14:textId="77777777" w:rsidR="00BA216B" w:rsidRDefault="00BA216B" w:rsidP="00614F98"/>
                          <w:p w14:paraId="2A603BFC" w14:textId="77777777" w:rsidR="00BA216B" w:rsidRDefault="00BA216B" w:rsidP="00614F98"/>
                          <w:p w14:paraId="48EA00B2" w14:textId="77777777" w:rsidR="00BA216B" w:rsidRDefault="00BA216B" w:rsidP="00614F98"/>
                          <w:p w14:paraId="542997D0" w14:textId="77777777" w:rsidR="00BA216B" w:rsidRDefault="00BA216B" w:rsidP="00614F98"/>
                          <w:p w14:paraId="5AB1D6A9" w14:textId="77777777" w:rsidR="00BA216B" w:rsidRDefault="00BA216B" w:rsidP="00614F98"/>
                          <w:p w14:paraId="7384F1E6" w14:textId="77777777" w:rsidR="00BA216B" w:rsidRDefault="00BA216B" w:rsidP="00614F98"/>
                          <w:p w14:paraId="4E4102F5" w14:textId="77777777" w:rsidR="00BA216B" w:rsidRDefault="00BA216B" w:rsidP="00614F98"/>
                          <w:p w14:paraId="2F1B5B54" w14:textId="77777777" w:rsidR="00BA216B" w:rsidRDefault="00BA216B" w:rsidP="00614F98"/>
                          <w:p w14:paraId="478B75B0" w14:textId="77777777" w:rsidR="00BA216B" w:rsidRDefault="00BA216B" w:rsidP="00614F98"/>
                          <w:p w14:paraId="4C2EC86A" w14:textId="77777777" w:rsidR="00BA216B" w:rsidRDefault="00BA216B" w:rsidP="00614F98"/>
                          <w:p w14:paraId="39CB5E6E" w14:textId="77777777" w:rsidR="00BA216B" w:rsidRDefault="00BA216B" w:rsidP="00614F98"/>
                          <w:p w14:paraId="49F26638" w14:textId="77777777" w:rsidR="00BA216B" w:rsidRDefault="00BA216B" w:rsidP="00614F98"/>
                          <w:p w14:paraId="73485E63" w14:textId="77777777" w:rsidR="00BA216B" w:rsidRDefault="00BA216B" w:rsidP="00614F98"/>
                          <w:p w14:paraId="3A59F952" w14:textId="77777777" w:rsidR="00BA216B" w:rsidRDefault="00BA216B" w:rsidP="00614F98"/>
                          <w:p w14:paraId="28BE9449" w14:textId="77777777" w:rsidR="00BA216B" w:rsidRDefault="00BA216B" w:rsidP="00614F98"/>
                          <w:p w14:paraId="324B71AA" w14:textId="77777777" w:rsidR="00BA216B" w:rsidRDefault="00BA216B" w:rsidP="00614F98"/>
                          <w:p w14:paraId="135442A1" w14:textId="77777777" w:rsidR="00BA216B" w:rsidRDefault="00BA216B" w:rsidP="00614F98"/>
                          <w:p w14:paraId="228CD2FD" w14:textId="77777777" w:rsidR="00BA216B" w:rsidRDefault="00BA216B" w:rsidP="00614F98"/>
                          <w:p w14:paraId="0F86E5BE" w14:textId="77777777" w:rsidR="00BA216B" w:rsidRDefault="00BA216B" w:rsidP="00614F98"/>
                          <w:p w14:paraId="4528557B" w14:textId="77777777" w:rsidR="00BA216B" w:rsidRDefault="00BA216B" w:rsidP="00614F98"/>
                          <w:p w14:paraId="37643703" w14:textId="77777777" w:rsidR="00BA216B" w:rsidRDefault="00BA216B" w:rsidP="00614F98"/>
                          <w:p w14:paraId="1A9F3413" w14:textId="77777777" w:rsidR="00BA216B" w:rsidRDefault="00BA216B" w:rsidP="00614F98"/>
                          <w:p w14:paraId="689D8967" w14:textId="77777777" w:rsidR="00BA216B" w:rsidRDefault="00BA216B" w:rsidP="00614F98"/>
                          <w:p w14:paraId="7EAD1FB6" w14:textId="77777777" w:rsidR="00BA216B" w:rsidRDefault="00BA216B" w:rsidP="00614F98"/>
                          <w:p w14:paraId="52A68D84" w14:textId="77777777" w:rsidR="00BA216B" w:rsidRDefault="00BA216B" w:rsidP="00614F98"/>
                          <w:p w14:paraId="5A8FD94B" w14:textId="77777777" w:rsidR="00BA216B" w:rsidRDefault="00BA216B" w:rsidP="00614F98"/>
                          <w:p w14:paraId="5B8FF201" w14:textId="77777777" w:rsidR="00BA216B" w:rsidRDefault="00BA216B" w:rsidP="00614F98"/>
                          <w:p w14:paraId="3C43EF73" w14:textId="77777777" w:rsidR="00BA216B" w:rsidRDefault="00BA216B" w:rsidP="00614F98"/>
                          <w:p w14:paraId="1545D583" w14:textId="77777777" w:rsidR="00BA216B" w:rsidRDefault="00BA216B" w:rsidP="00614F98"/>
                          <w:p w14:paraId="331CC80D" w14:textId="77777777" w:rsidR="00BA216B" w:rsidRDefault="00BA216B" w:rsidP="00614F98"/>
                          <w:p w14:paraId="72335CCF" w14:textId="77777777" w:rsidR="00BA216B" w:rsidRDefault="00BA216B" w:rsidP="00614F98"/>
                          <w:p w14:paraId="377C52FB" w14:textId="77777777" w:rsidR="00BA216B" w:rsidRDefault="00BA216B" w:rsidP="00614F98"/>
                          <w:p w14:paraId="378842AC" w14:textId="77777777" w:rsidR="00BA216B" w:rsidRDefault="00BA216B" w:rsidP="00614F98"/>
                          <w:p w14:paraId="01729203" w14:textId="77777777" w:rsidR="00BA216B" w:rsidRDefault="00BA216B" w:rsidP="00614F98"/>
                          <w:p w14:paraId="2358222E" w14:textId="77777777" w:rsidR="00BA216B" w:rsidRDefault="00BA216B" w:rsidP="00614F98"/>
                          <w:p w14:paraId="0724152F" w14:textId="77777777" w:rsidR="00BA216B" w:rsidRDefault="00BA216B" w:rsidP="00614F98"/>
                          <w:p w14:paraId="0E4D5C38" w14:textId="77777777" w:rsidR="00BA216B" w:rsidRDefault="00BA216B" w:rsidP="00614F98"/>
                          <w:p w14:paraId="48D78BA6" w14:textId="77777777" w:rsidR="00BA216B" w:rsidRDefault="00BA216B" w:rsidP="00614F98"/>
                          <w:p w14:paraId="10154373" w14:textId="77777777" w:rsidR="00BA216B" w:rsidRDefault="00BA216B" w:rsidP="00614F98"/>
                          <w:p w14:paraId="1AC9505F" w14:textId="77777777" w:rsidR="00BA216B" w:rsidRDefault="00BA216B" w:rsidP="00614F98"/>
                          <w:p w14:paraId="381D0BD4" w14:textId="77777777" w:rsidR="00BA216B" w:rsidRDefault="00BA216B" w:rsidP="00614F98"/>
                          <w:p w14:paraId="4D5B8A26" w14:textId="77777777" w:rsidR="00BA216B" w:rsidRDefault="00BA216B" w:rsidP="00614F98"/>
                          <w:p w14:paraId="4BCFAE3E" w14:textId="77777777" w:rsidR="00BA216B" w:rsidRDefault="00BA216B" w:rsidP="00614F98"/>
                          <w:p w14:paraId="795C6393" w14:textId="77777777" w:rsidR="00BA216B" w:rsidRDefault="00BA216B" w:rsidP="00614F98"/>
                          <w:p w14:paraId="6865038C" w14:textId="77777777" w:rsidR="00BA216B" w:rsidRDefault="00BA216B" w:rsidP="00614F98"/>
                          <w:p w14:paraId="06460986" w14:textId="77777777" w:rsidR="00BA216B" w:rsidRDefault="00BA216B" w:rsidP="00614F98"/>
                          <w:p w14:paraId="47E8103A" w14:textId="77777777" w:rsidR="00BA216B" w:rsidRDefault="00BA216B" w:rsidP="00614F98"/>
                          <w:p w14:paraId="2CC363E7" w14:textId="77777777" w:rsidR="00BA216B" w:rsidRDefault="00BA216B" w:rsidP="00614F98"/>
                          <w:p w14:paraId="5EDC5ECC" w14:textId="77777777" w:rsidR="00BA216B" w:rsidRDefault="00BA216B" w:rsidP="00614F98"/>
                          <w:p w14:paraId="472D95B2" w14:textId="77777777" w:rsidR="00BA216B" w:rsidRDefault="00BA216B" w:rsidP="00614F98"/>
                          <w:p w14:paraId="3AD4A27C" w14:textId="77777777" w:rsidR="00BA216B" w:rsidRDefault="00BA216B" w:rsidP="00614F98"/>
                          <w:p w14:paraId="0A6A3A34" w14:textId="77777777" w:rsidR="00BA216B" w:rsidRDefault="00BA216B" w:rsidP="00614F98"/>
                          <w:p w14:paraId="2847977C" w14:textId="77777777" w:rsidR="00BA216B" w:rsidRDefault="00BA216B" w:rsidP="00614F98"/>
                          <w:p w14:paraId="5D8B4B88" w14:textId="77777777" w:rsidR="00BA216B" w:rsidRDefault="00BA216B" w:rsidP="00614F98"/>
                          <w:p w14:paraId="43DD984B" w14:textId="77777777" w:rsidR="00BA216B" w:rsidRDefault="00BA216B" w:rsidP="00614F98"/>
                          <w:p w14:paraId="272840B3" w14:textId="77777777" w:rsidR="00BA216B" w:rsidRDefault="00BA216B" w:rsidP="00614F98"/>
                          <w:p w14:paraId="4E46E97E" w14:textId="77777777" w:rsidR="00BA216B" w:rsidRDefault="00BA216B" w:rsidP="00614F98"/>
                          <w:p w14:paraId="11787825" w14:textId="77777777" w:rsidR="00BA216B" w:rsidRDefault="00BA216B" w:rsidP="00614F98"/>
                          <w:p w14:paraId="55A5D019" w14:textId="77777777" w:rsidR="00BA216B" w:rsidRDefault="00BA216B" w:rsidP="00614F98"/>
                          <w:p w14:paraId="552D32D0" w14:textId="77777777" w:rsidR="00BA216B" w:rsidRDefault="00BA216B" w:rsidP="00614F98"/>
                          <w:p w14:paraId="42032656" w14:textId="77777777" w:rsidR="00BA216B" w:rsidRDefault="00BA216B" w:rsidP="00614F98"/>
                          <w:p w14:paraId="0DE283BE" w14:textId="77777777" w:rsidR="00BA216B" w:rsidRDefault="00BA216B" w:rsidP="00614F98"/>
                          <w:p w14:paraId="45E4C2FA" w14:textId="77777777" w:rsidR="00BA216B" w:rsidRDefault="00BA216B" w:rsidP="00614F98"/>
                          <w:p w14:paraId="7418B813" w14:textId="77777777" w:rsidR="00BA216B" w:rsidRDefault="00BA216B" w:rsidP="00614F98"/>
                          <w:p w14:paraId="735AA723" w14:textId="77777777" w:rsidR="00BA216B" w:rsidRDefault="00BA216B" w:rsidP="00614F98"/>
                          <w:p w14:paraId="77CADBD4" w14:textId="77777777" w:rsidR="00BA216B" w:rsidRDefault="00BA216B" w:rsidP="00614F98"/>
                          <w:p w14:paraId="3C60466F" w14:textId="77777777" w:rsidR="00BA216B" w:rsidRDefault="00BA216B" w:rsidP="00614F98"/>
                          <w:p w14:paraId="547AD1E3" w14:textId="77777777" w:rsidR="00BA216B" w:rsidRDefault="00BA216B" w:rsidP="00614F98"/>
                          <w:p w14:paraId="06D2C8D6" w14:textId="77777777" w:rsidR="00BA216B" w:rsidRDefault="00BA216B" w:rsidP="00614F98"/>
                          <w:p w14:paraId="5F6F6546" w14:textId="77777777" w:rsidR="00BA216B" w:rsidRDefault="00BA216B" w:rsidP="00614F98"/>
                          <w:p w14:paraId="4F8D1CB9" w14:textId="77777777" w:rsidR="00BA216B" w:rsidRDefault="00BA216B" w:rsidP="00614F98"/>
                          <w:p w14:paraId="7393CD6E" w14:textId="77777777" w:rsidR="00BA216B" w:rsidRDefault="00BA216B" w:rsidP="00614F98"/>
                          <w:p w14:paraId="083CE834" w14:textId="77777777" w:rsidR="00BA216B" w:rsidRDefault="00BA216B" w:rsidP="00614F98"/>
                          <w:p w14:paraId="23A4D474" w14:textId="77777777" w:rsidR="00BA216B" w:rsidRDefault="00BA216B" w:rsidP="00614F98"/>
                          <w:p w14:paraId="05773D83" w14:textId="77777777" w:rsidR="00BA216B" w:rsidRDefault="00BA216B" w:rsidP="00614F98"/>
                          <w:p w14:paraId="4A7F761F" w14:textId="77777777" w:rsidR="00BA216B" w:rsidRDefault="00BA216B" w:rsidP="00614F98"/>
                          <w:p w14:paraId="16E3718F" w14:textId="77777777" w:rsidR="00BA216B" w:rsidRDefault="00BA216B" w:rsidP="00614F98"/>
                          <w:p w14:paraId="2E883CD0" w14:textId="77777777" w:rsidR="00BA216B" w:rsidRDefault="00BA216B" w:rsidP="00614F98"/>
                          <w:p w14:paraId="3B91C471" w14:textId="77777777" w:rsidR="00BA216B" w:rsidRDefault="00BA216B" w:rsidP="00614F98"/>
                          <w:p w14:paraId="6229E476" w14:textId="77777777" w:rsidR="00BA216B" w:rsidRDefault="00BA216B" w:rsidP="00614F98"/>
                          <w:p w14:paraId="7C2E72A8" w14:textId="77777777" w:rsidR="00BA216B" w:rsidRDefault="00BA216B" w:rsidP="00614F98"/>
                          <w:p w14:paraId="1CF19789" w14:textId="77777777" w:rsidR="00BA216B" w:rsidRDefault="00BA216B" w:rsidP="00614F98"/>
                          <w:p w14:paraId="7B4F2A06" w14:textId="77777777" w:rsidR="00BA216B" w:rsidRDefault="00BA216B" w:rsidP="00614F98"/>
                          <w:p w14:paraId="270C1E6B" w14:textId="77777777" w:rsidR="00BA216B" w:rsidRDefault="00BA216B" w:rsidP="00614F98"/>
                          <w:p w14:paraId="16F7BAA0" w14:textId="77777777" w:rsidR="00BA216B" w:rsidRDefault="00BA216B" w:rsidP="00614F98"/>
                          <w:p w14:paraId="38BF581A" w14:textId="77777777" w:rsidR="00BA216B" w:rsidRDefault="00BA216B" w:rsidP="00614F98"/>
                          <w:p w14:paraId="1FA3BE54" w14:textId="77777777" w:rsidR="00BA216B" w:rsidRDefault="00BA216B" w:rsidP="00614F98"/>
                          <w:p w14:paraId="67C97108" w14:textId="77777777" w:rsidR="00BA216B" w:rsidRDefault="00BA216B" w:rsidP="00614F98"/>
                          <w:p w14:paraId="36023BEA" w14:textId="77777777" w:rsidR="00BA216B" w:rsidRDefault="00BA216B" w:rsidP="00614F98"/>
                          <w:p w14:paraId="0EC14B17" w14:textId="77777777" w:rsidR="00BA216B" w:rsidRDefault="00BA216B" w:rsidP="00614F98"/>
                          <w:p w14:paraId="286A64FC" w14:textId="77777777" w:rsidR="00BA216B" w:rsidRDefault="00BA216B" w:rsidP="00614F98"/>
                          <w:p w14:paraId="14B0D0CC" w14:textId="77777777" w:rsidR="00BA216B" w:rsidRDefault="00BA216B" w:rsidP="00614F98"/>
                          <w:p w14:paraId="5E46CCE4" w14:textId="77777777" w:rsidR="00BA216B" w:rsidRDefault="00BA216B" w:rsidP="00614F98"/>
                          <w:p w14:paraId="5D2F3C2A" w14:textId="77777777" w:rsidR="00BA216B" w:rsidRDefault="00BA216B" w:rsidP="00614F98"/>
                          <w:p w14:paraId="78240254" w14:textId="77777777" w:rsidR="00BA216B" w:rsidRDefault="00BA216B" w:rsidP="00614F98"/>
                          <w:p w14:paraId="187A4003" w14:textId="77777777" w:rsidR="00BA216B" w:rsidRDefault="00BA216B" w:rsidP="00614F98"/>
                          <w:p w14:paraId="24F6715B" w14:textId="77777777" w:rsidR="00BA216B" w:rsidRDefault="00BA216B" w:rsidP="00614F98"/>
                          <w:p w14:paraId="1D6787BA" w14:textId="77777777" w:rsidR="00BA216B" w:rsidRDefault="00BA216B" w:rsidP="00614F98"/>
                          <w:p w14:paraId="27CEB1FB" w14:textId="77777777" w:rsidR="00BA216B" w:rsidRDefault="00BA216B" w:rsidP="00614F98"/>
                          <w:p w14:paraId="3F8EA1A2" w14:textId="77777777" w:rsidR="00BA216B" w:rsidRDefault="00BA216B" w:rsidP="00614F98"/>
                          <w:p w14:paraId="5DDB8736" w14:textId="77777777" w:rsidR="00BA216B" w:rsidRDefault="00BA216B" w:rsidP="00614F98"/>
                          <w:p w14:paraId="49DF07C5" w14:textId="77777777" w:rsidR="00BA216B" w:rsidRDefault="00BA216B" w:rsidP="00614F98"/>
                          <w:p w14:paraId="0C39F2A7" w14:textId="77777777" w:rsidR="00BA216B" w:rsidRDefault="00BA216B" w:rsidP="00614F98"/>
                          <w:p w14:paraId="261E9B3B" w14:textId="77777777" w:rsidR="00BA216B" w:rsidRDefault="00BA216B" w:rsidP="00614F98"/>
                          <w:p w14:paraId="7F35E080" w14:textId="77777777" w:rsidR="00BA216B" w:rsidRDefault="00BA216B" w:rsidP="00614F98"/>
                          <w:p w14:paraId="50F285EF" w14:textId="77777777" w:rsidR="00BA216B" w:rsidRDefault="00BA216B" w:rsidP="00614F98"/>
                          <w:p w14:paraId="03091059" w14:textId="77777777" w:rsidR="00BA216B" w:rsidRDefault="00BA216B" w:rsidP="00614F98"/>
                          <w:p w14:paraId="0DC4D6BD" w14:textId="77777777" w:rsidR="00BA216B" w:rsidRDefault="00BA216B" w:rsidP="00614F98"/>
                          <w:p w14:paraId="536ED12D" w14:textId="77777777" w:rsidR="00BA216B" w:rsidRDefault="00BA216B" w:rsidP="00614F98"/>
                          <w:p w14:paraId="5D5B84E3" w14:textId="77777777" w:rsidR="00BA216B" w:rsidRDefault="00BA216B" w:rsidP="00614F98"/>
                          <w:p w14:paraId="1B05D4A1" w14:textId="77777777" w:rsidR="00BA216B" w:rsidRDefault="00BA216B" w:rsidP="00614F98"/>
                          <w:p w14:paraId="49BAE800" w14:textId="77777777" w:rsidR="00BA216B" w:rsidRDefault="00BA216B" w:rsidP="00614F98"/>
                          <w:p w14:paraId="226314BB" w14:textId="77777777" w:rsidR="00BA216B" w:rsidRDefault="00BA216B" w:rsidP="00614F98"/>
                          <w:p w14:paraId="4E1EFD69" w14:textId="77777777" w:rsidR="00BA216B" w:rsidRDefault="00BA216B" w:rsidP="00614F98"/>
                          <w:p w14:paraId="15EC76D2" w14:textId="77777777" w:rsidR="00BA216B" w:rsidRDefault="00BA216B" w:rsidP="00614F98"/>
                          <w:p w14:paraId="2B970951" w14:textId="77777777" w:rsidR="00BA216B" w:rsidRDefault="00BA216B" w:rsidP="00614F98"/>
                          <w:p w14:paraId="5C4D36A6" w14:textId="77777777" w:rsidR="00BA216B" w:rsidRDefault="00BA216B" w:rsidP="00614F98"/>
                          <w:p w14:paraId="1936706C" w14:textId="77777777" w:rsidR="00BA216B" w:rsidRDefault="00BA216B" w:rsidP="00614F98"/>
                          <w:p w14:paraId="5883AB36" w14:textId="77777777" w:rsidR="00BA216B" w:rsidRDefault="00BA216B" w:rsidP="00614F98"/>
                          <w:p w14:paraId="4E4C1780" w14:textId="77777777" w:rsidR="00BA216B" w:rsidRDefault="00BA216B" w:rsidP="00614F98"/>
                          <w:p w14:paraId="582E5E05" w14:textId="77777777" w:rsidR="00BA216B" w:rsidRDefault="00BA216B" w:rsidP="00614F98"/>
                          <w:p w14:paraId="05D9BB77" w14:textId="77777777" w:rsidR="00BA216B" w:rsidRDefault="00BA216B" w:rsidP="00614F98"/>
                          <w:p w14:paraId="0CF968F3" w14:textId="77777777" w:rsidR="00BA216B" w:rsidRDefault="00BA216B" w:rsidP="00614F98"/>
                          <w:p w14:paraId="573BE5E7" w14:textId="77777777" w:rsidR="00BA216B" w:rsidRDefault="00BA216B" w:rsidP="00614F98"/>
                          <w:p w14:paraId="2FEFAE87" w14:textId="77777777" w:rsidR="00BA216B" w:rsidRDefault="00BA216B" w:rsidP="00614F98"/>
                          <w:p w14:paraId="19074231" w14:textId="77777777" w:rsidR="00BA216B" w:rsidRDefault="00BA216B" w:rsidP="00614F98"/>
                          <w:p w14:paraId="468320C6" w14:textId="77777777" w:rsidR="00BA216B" w:rsidRDefault="00BA216B" w:rsidP="00614F98"/>
                          <w:p w14:paraId="2F8D3701" w14:textId="77777777" w:rsidR="00BA216B" w:rsidRDefault="00BA216B" w:rsidP="00614F98"/>
                          <w:p w14:paraId="5783EA7E" w14:textId="77777777" w:rsidR="00BA216B" w:rsidRDefault="00BA216B" w:rsidP="00614F98"/>
                          <w:p w14:paraId="7AC7C866" w14:textId="77777777" w:rsidR="00BA216B" w:rsidRDefault="00BA216B" w:rsidP="00614F98"/>
                          <w:p w14:paraId="5D5FEF15" w14:textId="77777777" w:rsidR="00BA216B" w:rsidRDefault="00BA216B" w:rsidP="00614F98"/>
                          <w:p w14:paraId="4463E68C" w14:textId="77777777" w:rsidR="00BA216B" w:rsidRDefault="00BA216B" w:rsidP="00614F98"/>
                          <w:p w14:paraId="4790749B" w14:textId="77777777" w:rsidR="00BA216B" w:rsidRDefault="00BA216B" w:rsidP="00614F98"/>
                          <w:p w14:paraId="0BD63FCB" w14:textId="77777777" w:rsidR="00BA216B" w:rsidRDefault="00BA216B" w:rsidP="00614F98"/>
                          <w:p w14:paraId="355A0E49" w14:textId="77777777" w:rsidR="00BA216B" w:rsidRDefault="00BA216B" w:rsidP="00614F98"/>
                          <w:p w14:paraId="5AE2E18E" w14:textId="77777777" w:rsidR="00BA216B" w:rsidRDefault="00BA216B" w:rsidP="00614F98"/>
                          <w:p w14:paraId="4CF3F906" w14:textId="77777777" w:rsidR="00BA216B" w:rsidRDefault="00BA216B" w:rsidP="00614F98"/>
                          <w:p w14:paraId="46A53F5C" w14:textId="77777777" w:rsidR="00BA216B" w:rsidRDefault="00BA216B" w:rsidP="00614F98"/>
                          <w:p w14:paraId="4C7C80A4" w14:textId="77777777" w:rsidR="00BA216B" w:rsidRDefault="00BA216B" w:rsidP="00614F98"/>
                          <w:p w14:paraId="5F5FF3B6" w14:textId="77777777" w:rsidR="00BA216B" w:rsidRDefault="00BA216B" w:rsidP="00614F98"/>
                          <w:p w14:paraId="7F1568AD" w14:textId="77777777" w:rsidR="00BA216B" w:rsidRDefault="00BA216B" w:rsidP="00614F98"/>
                          <w:p w14:paraId="735DB3B3" w14:textId="77777777" w:rsidR="00BA216B" w:rsidRDefault="00BA216B" w:rsidP="00614F98"/>
                          <w:p w14:paraId="6CC3C7CB" w14:textId="77777777" w:rsidR="00BA216B" w:rsidRDefault="00BA216B" w:rsidP="00614F98"/>
                          <w:p w14:paraId="2DD4BAFF" w14:textId="77777777" w:rsidR="00BA216B" w:rsidRDefault="00BA216B" w:rsidP="00614F98"/>
                          <w:p w14:paraId="5516930A" w14:textId="77777777" w:rsidR="00BA216B" w:rsidRDefault="00BA216B" w:rsidP="00614F98"/>
                          <w:p w14:paraId="5E13CEA2" w14:textId="77777777" w:rsidR="00BA216B" w:rsidRDefault="00BA216B" w:rsidP="00614F98"/>
                          <w:p w14:paraId="38EAFB30" w14:textId="77777777" w:rsidR="00BA216B" w:rsidRDefault="00BA216B" w:rsidP="00614F98"/>
                          <w:p w14:paraId="29B32E37" w14:textId="77777777" w:rsidR="00BA216B" w:rsidRDefault="00BA216B" w:rsidP="00614F98"/>
                          <w:p w14:paraId="5A00BC49" w14:textId="77777777" w:rsidR="00BA216B" w:rsidRDefault="00BA216B" w:rsidP="00614F98"/>
                          <w:p w14:paraId="69442139" w14:textId="77777777" w:rsidR="00BA216B" w:rsidRDefault="00BA216B" w:rsidP="00614F98"/>
                          <w:p w14:paraId="75BB6657" w14:textId="77777777" w:rsidR="00BA216B" w:rsidRDefault="00BA216B" w:rsidP="00614F98"/>
                          <w:p w14:paraId="31520141" w14:textId="77777777" w:rsidR="00BA216B" w:rsidRDefault="00BA216B" w:rsidP="00614F98"/>
                          <w:p w14:paraId="3206F8F3" w14:textId="77777777" w:rsidR="00BA216B" w:rsidRDefault="00BA216B" w:rsidP="00614F98"/>
                          <w:p w14:paraId="5089500D" w14:textId="77777777" w:rsidR="00BA216B" w:rsidRDefault="00BA216B" w:rsidP="00614F98"/>
                          <w:p w14:paraId="3ED0F164" w14:textId="77777777" w:rsidR="00BA216B" w:rsidRDefault="00BA216B" w:rsidP="00614F98"/>
                          <w:p w14:paraId="70C96E07" w14:textId="77777777" w:rsidR="00BA216B" w:rsidRDefault="00BA216B" w:rsidP="00614F98"/>
                          <w:p w14:paraId="7A8F078A" w14:textId="77777777" w:rsidR="00BA216B" w:rsidRDefault="00BA216B" w:rsidP="00614F98"/>
                          <w:p w14:paraId="5C2122DB" w14:textId="77777777" w:rsidR="00BA216B" w:rsidRDefault="00BA216B" w:rsidP="00614F98"/>
                          <w:p w14:paraId="7E4310C9" w14:textId="77777777" w:rsidR="00BA216B" w:rsidRDefault="00BA216B" w:rsidP="00614F98"/>
                          <w:p w14:paraId="6DE7D811" w14:textId="77777777" w:rsidR="00BA216B" w:rsidRDefault="00BA216B" w:rsidP="00614F98"/>
                          <w:p w14:paraId="7258F77D" w14:textId="77777777" w:rsidR="00BA216B" w:rsidRDefault="00BA216B" w:rsidP="00614F98"/>
                          <w:p w14:paraId="5A1B653A" w14:textId="77777777" w:rsidR="00BA216B" w:rsidRDefault="00BA216B" w:rsidP="00614F98"/>
                          <w:p w14:paraId="680754C9" w14:textId="77777777" w:rsidR="00BA216B" w:rsidRDefault="00BA216B" w:rsidP="00614F98"/>
                          <w:p w14:paraId="7C4C8060" w14:textId="77777777" w:rsidR="00BA216B" w:rsidRDefault="00BA216B" w:rsidP="00614F98"/>
                          <w:p w14:paraId="1DE5EF85" w14:textId="77777777" w:rsidR="00BA216B" w:rsidRDefault="00BA216B" w:rsidP="00614F98"/>
                          <w:p w14:paraId="1922728C" w14:textId="77777777" w:rsidR="00BA216B" w:rsidRDefault="00BA216B" w:rsidP="00614F98"/>
                          <w:p w14:paraId="5991254C" w14:textId="77777777" w:rsidR="00BA216B" w:rsidRDefault="00BA216B" w:rsidP="00614F98"/>
                          <w:p w14:paraId="3050B68B" w14:textId="77777777" w:rsidR="00BA216B" w:rsidRDefault="00BA216B" w:rsidP="00614F98"/>
                          <w:p w14:paraId="2377B57C" w14:textId="77777777" w:rsidR="00BA216B" w:rsidRDefault="00BA216B" w:rsidP="00614F98"/>
                          <w:p w14:paraId="427A185C" w14:textId="77777777" w:rsidR="00BA216B" w:rsidRDefault="00BA216B" w:rsidP="00614F98"/>
                          <w:p w14:paraId="610551BE" w14:textId="77777777" w:rsidR="00BA216B" w:rsidRDefault="00BA216B" w:rsidP="00614F98"/>
                          <w:p w14:paraId="241DDB70" w14:textId="77777777" w:rsidR="00BA216B" w:rsidRDefault="00BA216B" w:rsidP="00614F98"/>
                          <w:p w14:paraId="2878235E" w14:textId="77777777" w:rsidR="00BA216B" w:rsidRDefault="00BA216B" w:rsidP="00614F98"/>
                          <w:p w14:paraId="23F19229" w14:textId="77777777" w:rsidR="00BA216B" w:rsidRDefault="00BA216B" w:rsidP="00614F98"/>
                          <w:p w14:paraId="0580ED8A" w14:textId="77777777" w:rsidR="00BA216B" w:rsidRDefault="00BA216B" w:rsidP="00614F98"/>
                          <w:p w14:paraId="3E2574EA" w14:textId="77777777" w:rsidR="00BA216B" w:rsidRDefault="00BA216B" w:rsidP="00614F98"/>
                          <w:p w14:paraId="3E030E2C" w14:textId="77777777" w:rsidR="00BA216B" w:rsidRDefault="00BA216B" w:rsidP="00614F98"/>
                          <w:p w14:paraId="16438DAC" w14:textId="77777777" w:rsidR="00BA216B" w:rsidRDefault="00BA216B" w:rsidP="00614F98"/>
                          <w:p w14:paraId="389EB13D" w14:textId="77777777" w:rsidR="00BA216B" w:rsidRDefault="00BA216B" w:rsidP="00614F98"/>
                          <w:p w14:paraId="3B023C04" w14:textId="77777777" w:rsidR="00BA216B" w:rsidRDefault="00BA216B" w:rsidP="00614F98"/>
                          <w:p w14:paraId="5FC52A89" w14:textId="77777777" w:rsidR="00BA216B" w:rsidRDefault="00BA216B" w:rsidP="00614F98"/>
                          <w:p w14:paraId="29FDB5BE" w14:textId="77777777" w:rsidR="00BA216B" w:rsidRDefault="00BA216B" w:rsidP="00614F98"/>
                          <w:p w14:paraId="05320A0D" w14:textId="77777777" w:rsidR="00BA216B" w:rsidRDefault="00BA216B" w:rsidP="00614F98"/>
                          <w:p w14:paraId="6BB847E5" w14:textId="77777777" w:rsidR="00BA216B" w:rsidRDefault="00BA216B" w:rsidP="00614F98"/>
                          <w:p w14:paraId="17AB1EB8" w14:textId="77777777" w:rsidR="00BA216B" w:rsidRDefault="00BA216B" w:rsidP="00614F98"/>
                          <w:p w14:paraId="1AC63C82" w14:textId="77777777" w:rsidR="00BA216B" w:rsidRDefault="00BA216B" w:rsidP="00614F98"/>
                          <w:p w14:paraId="420BFB87" w14:textId="77777777" w:rsidR="00BA216B" w:rsidRDefault="00BA216B" w:rsidP="00614F98"/>
                          <w:p w14:paraId="60BD3BA3" w14:textId="77777777" w:rsidR="00BA216B" w:rsidRDefault="00BA216B" w:rsidP="00614F98"/>
                          <w:p w14:paraId="56A5D500" w14:textId="77777777" w:rsidR="00BA216B" w:rsidRDefault="00BA216B" w:rsidP="00614F98"/>
                          <w:p w14:paraId="32E93359" w14:textId="77777777" w:rsidR="00BA216B" w:rsidRDefault="00BA216B" w:rsidP="00614F98"/>
                          <w:p w14:paraId="3763A8B6" w14:textId="77777777" w:rsidR="00BA216B" w:rsidRDefault="00BA216B" w:rsidP="00614F98"/>
                          <w:p w14:paraId="054C1D9F" w14:textId="77777777" w:rsidR="00BA216B" w:rsidRDefault="00BA216B" w:rsidP="00614F98"/>
                          <w:p w14:paraId="54190586" w14:textId="77777777" w:rsidR="00BA216B" w:rsidRDefault="00BA216B" w:rsidP="00614F98"/>
                          <w:p w14:paraId="5EF5B853" w14:textId="77777777" w:rsidR="00BA216B" w:rsidRDefault="00BA216B" w:rsidP="00614F98"/>
                          <w:p w14:paraId="13AD2F68" w14:textId="77777777" w:rsidR="00BA216B" w:rsidRDefault="00BA216B" w:rsidP="00614F98"/>
                          <w:p w14:paraId="760067CB" w14:textId="77777777" w:rsidR="00BA216B" w:rsidRDefault="00BA216B" w:rsidP="00614F98"/>
                          <w:p w14:paraId="089ACDBC" w14:textId="77777777" w:rsidR="00BA216B" w:rsidRDefault="00BA216B" w:rsidP="00614F98"/>
                          <w:p w14:paraId="35D369DB" w14:textId="77777777" w:rsidR="00BA216B" w:rsidRDefault="00BA216B" w:rsidP="00614F98"/>
                          <w:p w14:paraId="0A90D81E" w14:textId="77777777" w:rsidR="00BA216B" w:rsidRDefault="00BA216B" w:rsidP="00614F98"/>
                          <w:p w14:paraId="71BFBD67" w14:textId="77777777" w:rsidR="00BA216B" w:rsidRDefault="00BA216B" w:rsidP="00614F98"/>
                          <w:p w14:paraId="63D215B2" w14:textId="77777777" w:rsidR="00BA216B" w:rsidRDefault="00BA216B" w:rsidP="00614F98"/>
                          <w:p w14:paraId="0D97427B" w14:textId="77777777" w:rsidR="00BA216B" w:rsidRDefault="00BA216B" w:rsidP="00614F98"/>
                          <w:p w14:paraId="7EDE22F9" w14:textId="77777777" w:rsidR="00BA216B" w:rsidRDefault="00BA216B" w:rsidP="00614F98"/>
                          <w:p w14:paraId="2AF0B6CD" w14:textId="77777777" w:rsidR="00BA216B" w:rsidRDefault="00BA216B" w:rsidP="00614F98"/>
                          <w:p w14:paraId="6FA19230" w14:textId="77777777" w:rsidR="00BA216B" w:rsidRDefault="00BA216B" w:rsidP="00614F98"/>
                          <w:p w14:paraId="247232BA" w14:textId="77777777" w:rsidR="00BA216B" w:rsidRDefault="00BA216B" w:rsidP="00614F98"/>
                          <w:p w14:paraId="4C10C3A4" w14:textId="77777777" w:rsidR="00BA216B" w:rsidRDefault="00BA216B" w:rsidP="00614F98"/>
                          <w:p w14:paraId="3A2E3BA7" w14:textId="77777777" w:rsidR="00BA216B" w:rsidRDefault="00BA216B" w:rsidP="00614F98"/>
                          <w:p w14:paraId="1AB33DAD" w14:textId="77777777" w:rsidR="00BA216B" w:rsidRDefault="00BA216B" w:rsidP="00614F98"/>
                          <w:p w14:paraId="6951DEAD" w14:textId="77777777" w:rsidR="00BA216B" w:rsidRDefault="00BA216B" w:rsidP="00614F98"/>
                          <w:p w14:paraId="04D881F8" w14:textId="77777777" w:rsidR="00BA216B" w:rsidRDefault="00BA216B" w:rsidP="00614F98"/>
                          <w:p w14:paraId="00FEC8E3" w14:textId="77777777" w:rsidR="00BA216B" w:rsidRDefault="00BA216B" w:rsidP="00614F98"/>
                          <w:p w14:paraId="496D4C02" w14:textId="77777777" w:rsidR="00BA216B" w:rsidRDefault="00BA216B" w:rsidP="00614F98"/>
                          <w:p w14:paraId="0109D4A1" w14:textId="77777777" w:rsidR="00BA216B" w:rsidRDefault="00BA216B" w:rsidP="00614F98"/>
                          <w:p w14:paraId="712ED2A4" w14:textId="77777777" w:rsidR="00BA216B" w:rsidRDefault="00BA216B" w:rsidP="00614F98"/>
                          <w:p w14:paraId="2C53D996" w14:textId="77777777" w:rsidR="00BA216B" w:rsidRDefault="00BA216B" w:rsidP="00614F98"/>
                          <w:p w14:paraId="27CF2630" w14:textId="77777777" w:rsidR="00BA216B" w:rsidRDefault="00BA216B" w:rsidP="00614F98"/>
                          <w:p w14:paraId="50F8B8FB" w14:textId="77777777" w:rsidR="00BA216B" w:rsidRDefault="00BA216B" w:rsidP="00614F98"/>
                          <w:p w14:paraId="70DD6234" w14:textId="77777777" w:rsidR="00BA216B" w:rsidRDefault="00BA216B" w:rsidP="00614F98"/>
                          <w:p w14:paraId="780D49BE" w14:textId="77777777" w:rsidR="00BA216B" w:rsidRDefault="00BA216B" w:rsidP="00614F98"/>
                          <w:p w14:paraId="30D2EABF" w14:textId="77777777" w:rsidR="00BA216B" w:rsidRDefault="00BA216B" w:rsidP="00614F98"/>
                          <w:p w14:paraId="26846A72" w14:textId="77777777" w:rsidR="00BA216B" w:rsidRDefault="00BA216B" w:rsidP="00614F98"/>
                          <w:p w14:paraId="40F44EB6" w14:textId="77777777" w:rsidR="00BA216B" w:rsidRDefault="00BA216B" w:rsidP="00614F98"/>
                          <w:p w14:paraId="777C77E7" w14:textId="77777777" w:rsidR="00BA216B" w:rsidRDefault="00BA216B" w:rsidP="00614F98"/>
                          <w:p w14:paraId="7D10C64F" w14:textId="77777777" w:rsidR="00BA216B" w:rsidRDefault="00BA216B" w:rsidP="00614F98"/>
                          <w:p w14:paraId="0794CC66" w14:textId="77777777" w:rsidR="00BA216B" w:rsidRDefault="00BA216B" w:rsidP="00614F98"/>
                          <w:p w14:paraId="727216BB" w14:textId="77777777" w:rsidR="00BA216B" w:rsidRDefault="00BA216B" w:rsidP="00614F98"/>
                          <w:p w14:paraId="1DDEEE2F" w14:textId="77777777" w:rsidR="00BA216B" w:rsidRDefault="00BA216B" w:rsidP="00614F98"/>
                          <w:p w14:paraId="0C644A6F" w14:textId="77777777" w:rsidR="00BA216B" w:rsidRDefault="00BA216B" w:rsidP="00614F98"/>
                          <w:p w14:paraId="7E883121" w14:textId="77777777" w:rsidR="00BA216B" w:rsidRDefault="00BA216B" w:rsidP="00614F98"/>
                          <w:p w14:paraId="49D1B0A7" w14:textId="77777777" w:rsidR="00BA216B" w:rsidRDefault="00BA216B" w:rsidP="00614F98"/>
                          <w:p w14:paraId="0C72E5A4" w14:textId="77777777" w:rsidR="00BA216B" w:rsidRDefault="00BA216B" w:rsidP="00614F98"/>
                          <w:p w14:paraId="2EE0786E" w14:textId="77777777" w:rsidR="00BA216B" w:rsidRDefault="00BA216B" w:rsidP="00614F98"/>
                          <w:p w14:paraId="7478E21C" w14:textId="77777777" w:rsidR="00BA216B" w:rsidRDefault="00BA216B" w:rsidP="00614F98"/>
                          <w:p w14:paraId="5C873751" w14:textId="77777777" w:rsidR="00BA216B" w:rsidRDefault="00BA216B" w:rsidP="00614F98"/>
                          <w:p w14:paraId="4A621509" w14:textId="77777777" w:rsidR="00BA216B" w:rsidRDefault="00BA216B" w:rsidP="00614F98"/>
                          <w:p w14:paraId="2FCDE8B7" w14:textId="77777777" w:rsidR="00BA216B" w:rsidRDefault="00BA216B" w:rsidP="00614F98"/>
                          <w:p w14:paraId="09658448" w14:textId="77777777" w:rsidR="00BA216B" w:rsidRDefault="00BA216B" w:rsidP="00614F98"/>
                          <w:p w14:paraId="169082CB" w14:textId="77777777" w:rsidR="00BA216B" w:rsidRDefault="00BA216B" w:rsidP="00614F98"/>
                          <w:p w14:paraId="40F667E8" w14:textId="77777777" w:rsidR="00BA216B" w:rsidRDefault="00BA216B" w:rsidP="00614F98"/>
                          <w:p w14:paraId="47FD1808" w14:textId="77777777" w:rsidR="00BA216B" w:rsidRDefault="00BA216B" w:rsidP="00614F98"/>
                          <w:p w14:paraId="538FC232" w14:textId="77777777" w:rsidR="00BA216B" w:rsidRDefault="00BA216B" w:rsidP="00614F98"/>
                          <w:p w14:paraId="4D19E975" w14:textId="77777777" w:rsidR="00BA216B" w:rsidRDefault="00BA216B" w:rsidP="00614F98"/>
                          <w:p w14:paraId="761DF98E" w14:textId="77777777" w:rsidR="00BA216B" w:rsidRDefault="00BA216B" w:rsidP="00614F98"/>
                          <w:p w14:paraId="76FBA46F" w14:textId="77777777" w:rsidR="00BA216B" w:rsidRDefault="00BA216B" w:rsidP="00614F98"/>
                          <w:p w14:paraId="2EE02D3D" w14:textId="77777777" w:rsidR="00BA216B" w:rsidRDefault="00BA216B" w:rsidP="00614F98"/>
                          <w:p w14:paraId="69343AD3" w14:textId="77777777" w:rsidR="00BA216B" w:rsidRDefault="00BA216B" w:rsidP="00614F98"/>
                          <w:p w14:paraId="13C19D4D" w14:textId="77777777" w:rsidR="00BA216B" w:rsidRDefault="00BA216B" w:rsidP="00614F98"/>
                          <w:p w14:paraId="05BC54FD" w14:textId="77777777" w:rsidR="00BA216B" w:rsidRDefault="00BA216B" w:rsidP="00614F98"/>
                          <w:p w14:paraId="2515225D" w14:textId="77777777" w:rsidR="00BA216B" w:rsidRDefault="00BA216B" w:rsidP="00614F98"/>
                          <w:p w14:paraId="36D402F5" w14:textId="77777777" w:rsidR="00BA216B" w:rsidRDefault="00BA216B" w:rsidP="00614F98"/>
                          <w:p w14:paraId="7E823B2E" w14:textId="77777777" w:rsidR="00BA216B" w:rsidRDefault="00BA216B" w:rsidP="00614F98"/>
                          <w:p w14:paraId="65254D2B" w14:textId="77777777" w:rsidR="00BA216B" w:rsidRDefault="00BA216B" w:rsidP="00614F98"/>
                          <w:p w14:paraId="630E5564" w14:textId="77777777" w:rsidR="00BA216B" w:rsidRDefault="00BA216B" w:rsidP="00614F98"/>
                          <w:p w14:paraId="37EED750" w14:textId="77777777" w:rsidR="00BA216B" w:rsidRDefault="00BA216B" w:rsidP="00614F98"/>
                          <w:p w14:paraId="60C6E6CF" w14:textId="77777777" w:rsidR="00BA216B" w:rsidRDefault="00BA216B" w:rsidP="00614F98"/>
                          <w:p w14:paraId="49918FBB" w14:textId="77777777" w:rsidR="00BA216B" w:rsidRDefault="00BA216B" w:rsidP="00614F98"/>
                          <w:p w14:paraId="7043CE6D" w14:textId="77777777" w:rsidR="00BA216B" w:rsidRDefault="00BA216B" w:rsidP="00614F98"/>
                          <w:p w14:paraId="74530F19" w14:textId="77777777" w:rsidR="00BA216B" w:rsidRDefault="00BA216B" w:rsidP="00614F98"/>
                          <w:p w14:paraId="31773AAD" w14:textId="77777777" w:rsidR="00BA216B" w:rsidRDefault="00BA216B" w:rsidP="00614F98"/>
                          <w:p w14:paraId="4612DDC8" w14:textId="77777777" w:rsidR="00BA216B" w:rsidRDefault="00BA216B" w:rsidP="00614F98"/>
                          <w:p w14:paraId="5CD320D0" w14:textId="77777777" w:rsidR="00BA216B" w:rsidRDefault="00BA216B" w:rsidP="00614F98"/>
                          <w:p w14:paraId="2A9EBFA1" w14:textId="77777777" w:rsidR="00BA216B" w:rsidRDefault="00BA216B" w:rsidP="00614F98"/>
                          <w:p w14:paraId="272A44D4" w14:textId="77777777" w:rsidR="00BA216B" w:rsidRDefault="00BA216B" w:rsidP="00614F98"/>
                          <w:p w14:paraId="1B9F3B7B" w14:textId="77777777" w:rsidR="00BA216B" w:rsidRDefault="00BA216B" w:rsidP="00614F98"/>
                          <w:p w14:paraId="46B99594" w14:textId="77777777" w:rsidR="00BA216B" w:rsidRDefault="00BA216B" w:rsidP="00614F98"/>
                          <w:p w14:paraId="58AC3BEF" w14:textId="77777777" w:rsidR="00BA216B" w:rsidRDefault="00BA216B" w:rsidP="00614F98"/>
                          <w:p w14:paraId="6284329D" w14:textId="77777777" w:rsidR="00BA216B" w:rsidRDefault="00BA216B" w:rsidP="00614F98"/>
                          <w:p w14:paraId="0496955E" w14:textId="77777777" w:rsidR="00BA216B" w:rsidRDefault="00BA216B" w:rsidP="00614F98"/>
                          <w:p w14:paraId="1FECF2F2" w14:textId="77777777" w:rsidR="00BA216B" w:rsidRDefault="00BA216B" w:rsidP="00614F98"/>
                          <w:p w14:paraId="6030DF71" w14:textId="77777777" w:rsidR="00BA216B" w:rsidRDefault="00BA216B" w:rsidP="00614F98"/>
                          <w:p w14:paraId="4DF8CE5D" w14:textId="77777777" w:rsidR="00BA216B" w:rsidRDefault="00BA216B" w:rsidP="00614F98"/>
                          <w:p w14:paraId="5D11973B" w14:textId="77777777" w:rsidR="00BA216B" w:rsidRDefault="00BA216B" w:rsidP="00614F98"/>
                          <w:p w14:paraId="06E39D49" w14:textId="77777777" w:rsidR="00BA216B" w:rsidRDefault="00BA216B" w:rsidP="00614F98"/>
                          <w:p w14:paraId="6515ADBE" w14:textId="77777777" w:rsidR="00BA216B" w:rsidRDefault="00BA216B" w:rsidP="00614F98"/>
                          <w:p w14:paraId="0BB74305" w14:textId="77777777" w:rsidR="00BA216B" w:rsidRDefault="00BA216B" w:rsidP="00614F98"/>
                          <w:p w14:paraId="1092C700" w14:textId="77777777" w:rsidR="00BA216B" w:rsidRDefault="00BA216B" w:rsidP="00614F98"/>
                          <w:p w14:paraId="69E8F69B" w14:textId="77777777" w:rsidR="00BA216B" w:rsidRDefault="00BA216B" w:rsidP="00614F98"/>
                          <w:p w14:paraId="29498D93" w14:textId="77777777" w:rsidR="00BA216B" w:rsidRDefault="00BA216B" w:rsidP="00614F98"/>
                          <w:p w14:paraId="05C8FE26" w14:textId="77777777" w:rsidR="00BA216B" w:rsidRDefault="00BA216B" w:rsidP="00614F98"/>
                          <w:p w14:paraId="0ACA9EB2" w14:textId="77777777" w:rsidR="00BA216B" w:rsidRDefault="00BA216B" w:rsidP="00614F98"/>
                          <w:p w14:paraId="1A36D08F" w14:textId="77777777" w:rsidR="00BA216B" w:rsidRDefault="00BA216B" w:rsidP="00614F98"/>
                          <w:p w14:paraId="43EBB2C6" w14:textId="77777777" w:rsidR="00BA216B" w:rsidRDefault="00BA216B" w:rsidP="00614F98"/>
                          <w:p w14:paraId="443631F1" w14:textId="77777777" w:rsidR="00BA216B" w:rsidRDefault="00BA216B" w:rsidP="00614F98"/>
                          <w:p w14:paraId="6E26C67C" w14:textId="77777777" w:rsidR="00BA216B" w:rsidRDefault="00BA216B" w:rsidP="00614F98"/>
                          <w:p w14:paraId="60997E61" w14:textId="77777777" w:rsidR="00BA216B" w:rsidRDefault="00BA216B" w:rsidP="00614F98"/>
                          <w:p w14:paraId="7B922879" w14:textId="77777777" w:rsidR="00BA216B" w:rsidRDefault="00BA216B" w:rsidP="00614F98"/>
                          <w:p w14:paraId="3127B6F9" w14:textId="77777777" w:rsidR="00BA216B" w:rsidRDefault="00BA216B" w:rsidP="00614F98"/>
                          <w:p w14:paraId="5BA3429A" w14:textId="77777777" w:rsidR="00BA216B" w:rsidRDefault="00BA216B" w:rsidP="00614F98"/>
                          <w:p w14:paraId="213EE71D" w14:textId="77777777" w:rsidR="00BA216B" w:rsidRDefault="00BA216B" w:rsidP="00614F98"/>
                          <w:p w14:paraId="0534FCDC" w14:textId="77777777" w:rsidR="00BA216B" w:rsidRDefault="00BA216B" w:rsidP="00614F98"/>
                          <w:p w14:paraId="5CD535AC" w14:textId="77777777" w:rsidR="00BA216B" w:rsidRDefault="00BA216B" w:rsidP="00614F98"/>
                          <w:p w14:paraId="7A78F8B3" w14:textId="77777777" w:rsidR="00BA216B" w:rsidRDefault="00BA216B" w:rsidP="00614F98"/>
                          <w:p w14:paraId="0DE9D67A" w14:textId="77777777" w:rsidR="00BA216B" w:rsidRDefault="00BA216B" w:rsidP="00614F98"/>
                          <w:p w14:paraId="5ED5CC14" w14:textId="77777777" w:rsidR="00BA216B" w:rsidRDefault="00BA216B" w:rsidP="00614F98"/>
                          <w:p w14:paraId="4B02F93A" w14:textId="77777777" w:rsidR="00BA216B" w:rsidRDefault="00BA216B" w:rsidP="00614F98"/>
                          <w:p w14:paraId="4C1FF75E" w14:textId="77777777" w:rsidR="00BA216B" w:rsidRDefault="00BA216B" w:rsidP="00614F98"/>
                          <w:p w14:paraId="0161AE10" w14:textId="77777777" w:rsidR="00BA216B" w:rsidRDefault="00BA216B" w:rsidP="00614F98"/>
                          <w:p w14:paraId="1B5F5848" w14:textId="77777777" w:rsidR="00BA216B" w:rsidRDefault="00BA216B" w:rsidP="00614F98"/>
                          <w:p w14:paraId="33CA8C0A" w14:textId="77777777" w:rsidR="00BA216B" w:rsidRDefault="00BA216B" w:rsidP="00614F98"/>
                          <w:p w14:paraId="7C6B1E5A" w14:textId="77777777" w:rsidR="00BA216B" w:rsidRDefault="00BA216B" w:rsidP="00614F98"/>
                          <w:p w14:paraId="34786C87" w14:textId="77777777" w:rsidR="00BA216B" w:rsidRDefault="00BA216B" w:rsidP="00614F98"/>
                          <w:p w14:paraId="0AE842A6" w14:textId="77777777" w:rsidR="00BA216B" w:rsidRDefault="00BA216B" w:rsidP="00614F98"/>
                          <w:p w14:paraId="0B519859" w14:textId="77777777" w:rsidR="00BA216B" w:rsidRDefault="00BA216B" w:rsidP="00614F98"/>
                          <w:p w14:paraId="544E5118" w14:textId="77777777" w:rsidR="00BA216B" w:rsidRDefault="00BA216B" w:rsidP="00614F98"/>
                          <w:p w14:paraId="5B89D97D" w14:textId="77777777" w:rsidR="00BA216B" w:rsidRDefault="00BA216B" w:rsidP="00614F98"/>
                          <w:p w14:paraId="52696D18" w14:textId="77777777" w:rsidR="00BA216B" w:rsidRDefault="00BA216B" w:rsidP="00614F98"/>
                          <w:p w14:paraId="318B2602" w14:textId="77777777" w:rsidR="00BA216B" w:rsidRDefault="00BA216B" w:rsidP="00614F98"/>
                          <w:p w14:paraId="423DF0F8" w14:textId="77777777" w:rsidR="00BA216B" w:rsidRDefault="00BA216B" w:rsidP="00614F98"/>
                          <w:p w14:paraId="5D52368E" w14:textId="77777777" w:rsidR="00BA216B" w:rsidRDefault="00BA216B" w:rsidP="00614F98"/>
                          <w:p w14:paraId="3603C4F8" w14:textId="77777777" w:rsidR="00BA216B" w:rsidRDefault="00BA216B" w:rsidP="00614F98"/>
                          <w:p w14:paraId="49A840B3" w14:textId="77777777" w:rsidR="00BA216B" w:rsidRDefault="00BA216B" w:rsidP="00614F98"/>
                          <w:p w14:paraId="56C6EE5D" w14:textId="77777777" w:rsidR="00BA216B" w:rsidRDefault="00BA216B" w:rsidP="00614F98"/>
                          <w:p w14:paraId="28B34FBC" w14:textId="77777777" w:rsidR="00BA216B" w:rsidRDefault="00BA216B" w:rsidP="00614F98"/>
                          <w:p w14:paraId="0206B2FF" w14:textId="77777777" w:rsidR="00BA216B" w:rsidRDefault="00BA216B" w:rsidP="00614F98"/>
                          <w:p w14:paraId="560D8FFE" w14:textId="77777777" w:rsidR="00BA216B" w:rsidRDefault="00BA216B" w:rsidP="00614F98"/>
                          <w:p w14:paraId="6159D552" w14:textId="77777777" w:rsidR="00BA216B" w:rsidRDefault="00BA216B" w:rsidP="00614F98"/>
                          <w:p w14:paraId="4E5997A9" w14:textId="77777777" w:rsidR="00BA216B" w:rsidRDefault="00BA216B" w:rsidP="00614F98"/>
                          <w:p w14:paraId="5E1C054F" w14:textId="77777777" w:rsidR="00BA216B" w:rsidRDefault="00BA216B" w:rsidP="00614F98"/>
                          <w:p w14:paraId="74049C82" w14:textId="77777777" w:rsidR="00BA216B" w:rsidRDefault="00BA216B" w:rsidP="00614F98"/>
                          <w:p w14:paraId="6FF52E3F" w14:textId="77777777" w:rsidR="00BA216B" w:rsidRDefault="00BA216B" w:rsidP="00614F98"/>
                          <w:p w14:paraId="2BFC0D04" w14:textId="77777777" w:rsidR="00BA216B" w:rsidRDefault="00BA216B" w:rsidP="00614F98"/>
                          <w:p w14:paraId="7F8C1C1B" w14:textId="77777777" w:rsidR="00BA216B" w:rsidRDefault="00BA216B" w:rsidP="00614F98"/>
                          <w:p w14:paraId="3D1F26DA" w14:textId="77777777" w:rsidR="00BA216B" w:rsidRDefault="00BA216B" w:rsidP="00614F98"/>
                          <w:p w14:paraId="6F225A86" w14:textId="77777777" w:rsidR="00BA216B" w:rsidRDefault="00BA216B" w:rsidP="00614F98"/>
                          <w:p w14:paraId="13F7C503" w14:textId="77777777" w:rsidR="00BA216B" w:rsidRDefault="00BA216B" w:rsidP="00614F98"/>
                          <w:p w14:paraId="234DC129" w14:textId="77777777" w:rsidR="00BA216B" w:rsidRDefault="00BA216B" w:rsidP="00614F98"/>
                          <w:p w14:paraId="78F7F6CA" w14:textId="77777777" w:rsidR="00BA216B" w:rsidRDefault="00BA216B" w:rsidP="00614F98"/>
                          <w:p w14:paraId="5BC3ACBA" w14:textId="77777777" w:rsidR="00BA216B" w:rsidRDefault="00BA216B" w:rsidP="00614F98"/>
                          <w:p w14:paraId="7CC63375" w14:textId="77777777" w:rsidR="00BA216B" w:rsidRDefault="00BA216B" w:rsidP="00614F98"/>
                          <w:p w14:paraId="5AB1122D" w14:textId="77777777" w:rsidR="00BA216B" w:rsidRDefault="00BA216B" w:rsidP="00614F98"/>
                          <w:p w14:paraId="56134028" w14:textId="77777777" w:rsidR="00BA216B" w:rsidRDefault="00BA216B" w:rsidP="00614F98"/>
                          <w:p w14:paraId="3B912961" w14:textId="77777777" w:rsidR="00BA216B" w:rsidRDefault="00BA216B" w:rsidP="00614F98"/>
                          <w:p w14:paraId="4AED48D4" w14:textId="77777777" w:rsidR="00BA216B" w:rsidRDefault="00BA216B" w:rsidP="00614F98"/>
                          <w:p w14:paraId="0C0FB7A6" w14:textId="77777777" w:rsidR="00BA216B" w:rsidRDefault="00BA216B" w:rsidP="00614F98"/>
                          <w:p w14:paraId="52050B7C" w14:textId="77777777" w:rsidR="00BA216B" w:rsidRDefault="00BA216B" w:rsidP="00614F98"/>
                          <w:p w14:paraId="26966605" w14:textId="77777777" w:rsidR="00BA216B" w:rsidRDefault="00BA216B" w:rsidP="00614F98"/>
                          <w:p w14:paraId="72D49CB7" w14:textId="77777777" w:rsidR="00BA216B" w:rsidRDefault="00BA216B" w:rsidP="00614F98"/>
                          <w:p w14:paraId="618CFC95" w14:textId="77777777" w:rsidR="00BA216B" w:rsidRDefault="00BA216B" w:rsidP="00614F98"/>
                          <w:p w14:paraId="78C2D3BD" w14:textId="77777777" w:rsidR="00BA216B" w:rsidRDefault="00BA216B" w:rsidP="00614F98"/>
                          <w:p w14:paraId="65420447" w14:textId="77777777" w:rsidR="00BA216B" w:rsidRDefault="00BA216B" w:rsidP="00614F98"/>
                          <w:p w14:paraId="30AAF322" w14:textId="77777777" w:rsidR="00BA216B" w:rsidRDefault="00BA216B" w:rsidP="00614F98"/>
                          <w:p w14:paraId="293E22F0" w14:textId="77777777" w:rsidR="00BA216B" w:rsidRDefault="00BA216B" w:rsidP="00614F98"/>
                          <w:p w14:paraId="4FCF24E2" w14:textId="77777777" w:rsidR="00BA216B" w:rsidRDefault="00BA216B" w:rsidP="00614F98"/>
                          <w:p w14:paraId="58C6C7D1" w14:textId="77777777" w:rsidR="00BA216B" w:rsidRDefault="00BA216B" w:rsidP="00614F98"/>
                          <w:p w14:paraId="5CEC9556" w14:textId="77777777" w:rsidR="00BA216B" w:rsidRDefault="00BA216B" w:rsidP="00614F98"/>
                          <w:p w14:paraId="7B29DA1B" w14:textId="77777777" w:rsidR="00BA216B" w:rsidRDefault="00BA216B" w:rsidP="00614F98"/>
                          <w:p w14:paraId="0FA14429" w14:textId="77777777" w:rsidR="00BA216B" w:rsidRDefault="00BA216B" w:rsidP="00614F98"/>
                          <w:p w14:paraId="38C0803C" w14:textId="77777777" w:rsidR="00BA216B" w:rsidRDefault="00BA216B" w:rsidP="00614F98"/>
                          <w:p w14:paraId="4C043F22" w14:textId="77777777" w:rsidR="00BA216B" w:rsidRDefault="00BA216B" w:rsidP="00614F98"/>
                          <w:p w14:paraId="59F6E42D" w14:textId="77777777" w:rsidR="00BA216B" w:rsidRDefault="00BA216B" w:rsidP="00614F98"/>
                          <w:p w14:paraId="6F9C709B" w14:textId="77777777" w:rsidR="00BA216B" w:rsidRDefault="00BA216B" w:rsidP="00614F98"/>
                          <w:p w14:paraId="5F98D77A" w14:textId="77777777" w:rsidR="00BA216B" w:rsidRDefault="00BA216B" w:rsidP="00614F98"/>
                          <w:p w14:paraId="058F5630" w14:textId="77777777" w:rsidR="00BA216B" w:rsidRDefault="00BA216B" w:rsidP="00614F98"/>
                          <w:p w14:paraId="66EA345F" w14:textId="77777777" w:rsidR="00BA216B" w:rsidRDefault="00BA216B" w:rsidP="00614F98"/>
                          <w:p w14:paraId="41E7FE8C" w14:textId="77777777" w:rsidR="00BA216B" w:rsidRDefault="00BA216B" w:rsidP="00614F98"/>
                          <w:p w14:paraId="7C1D191F" w14:textId="77777777" w:rsidR="00BA216B" w:rsidRDefault="00BA216B" w:rsidP="00614F98"/>
                          <w:p w14:paraId="0359B96B" w14:textId="77777777" w:rsidR="00BA216B" w:rsidRDefault="00BA216B" w:rsidP="00614F98"/>
                          <w:p w14:paraId="242AFACA" w14:textId="77777777" w:rsidR="00BA216B" w:rsidRDefault="00BA216B" w:rsidP="00614F98"/>
                          <w:p w14:paraId="1FE3E4B6" w14:textId="77777777" w:rsidR="00BA216B" w:rsidRDefault="00BA216B" w:rsidP="00614F98"/>
                          <w:p w14:paraId="04C9DEFB" w14:textId="77777777" w:rsidR="00BA216B" w:rsidRDefault="00BA216B" w:rsidP="00614F98"/>
                          <w:p w14:paraId="4F7BF3E3" w14:textId="77777777" w:rsidR="00BA216B" w:rsidRDefault="00BA216B" w:rsidP="00614F98"/>
                          <w:p w14:paraId="614827DA" w14:textId="77777777" w:rsidR="00BA216B" w:rsidRDefault="00BA216B" w:rsidP="00614F98"/>
                          <w:p w14:paraId="282DAE9D" w14:textId="77777777" w:rsidR="00BA216B" w:rsidRDefault="00BA216B" w:rsidP="00614F98"/>
                          <w:p w14:paraId="7B907D65" w14:textId="77777777" w:rsidR="00BA216B" w:rsidRDefault="00BA216B" w:rsidP="00614F98"/>
                          <w:p w14:paraId="71278D04" w14:textId="77777777" w:rsidR="00BA216B" w:rsidRDefault="00BA216B" w:rsidP="00614F98"/>
                          <w:p w14:paraId="1559C013" w14:textId="77777777" w:rsidR="00BA216B" w:rsidRDefault="00BA216B" w:rsidP="00614F98"/>
                          <w:p w14:paraId="2F2A68DA" w14:textId="77777777" w:rsidR="00BA216B" w:rsidRDefault="00BA216B" w:rsidP="00614F98"/>
                          <w:p w14:paraId="090545C5" w14:textId="77777777" w:rsidR="00BA216B" w:rsidRDefault="00BA216B" w:rsidP="00614F98"/>
                          <w:p w14:paraId="2A52507D" w14:textId="77777777" w:rsidR="00BA216B" w:rsidRDefault="00BA216B" w:rsidP="00614F98"/>
                          <w:p w14:paraId="32E68E8C" w14:textId="77777777" w:rsidR="00BA216B" w:rsidRDefault="00BA216B" w:rsidP="00614F98"/>
                          <w:p w14:paraId="51F7611B" w14:textId="77777777" w:rsidR="00BA216B" w:rsidRDefault="00BA216B" w:rsidP="00614F98"/>
                          <w:p w14:paraId="1A553741" w14:textId="77777777" w:rsidR="00BA216B" w:rsidRDefault="00BA216B" w:rsidP="00614F98"/>
                          <w:p w14:paraId="52358869" w14:textId="77777777" w:rsidR="00BA216B" w:rsidRDefault="00BA216B" w:rsidP="00614F98"/>
                          <w:p w14:paraId="6ABF0F24" w14:textId="77777777" w:rsidR="00BA216B" w:rsidRDefault="00BA216B" w:rsidP="00614F98"/>
                          <w:p w14:paraId="3EB4C09A" w14:textId="77777777" w:rsidR="00BA216B" w:rsidRDefault="00BA216B" w:rsidP="00614F98"/>
                          <w:p w14:paraId="374DBCB2" w14:textId="77777777" w:rsidR="00BA216B" w:rsidRDefault="00BA216B" w:rsidP="00614F98"/>
                          <w:p w14:paraId="3C4CCFF5" w14:textId="77777777" w:rsidR="00BA216B" w:rsidRDefault="00BA216B" w:rsidP="00614F98"/>
                          <w:p w14:paraId="69D2B4EE" w14:textId="77777777" w:rsidR="00BA216B" w:rsidRDefault="00BA216B" w:rsidP="00614F98"/>
                          <w:p w14:paraId="537400E0" w14:textId="77777777" w:rsidR="00BA216B" w:rsidRDefault="00BA216B" w:rsidP="00614F98"/>
                          <w:p w14:paraId="2452793A" w14:textId="77777777" w:rsidR="00BA216B" w:rsidRDefault="00BA216B" w:rsidP="00614F98"/>
                          <w:p w14:paraId="0B017679" w14:textId="77777777" w:rsidR="00BA216B" w:rsidRDefault="00BA216B" w:rsidP="00614F98"/>
                          <w:p w14:paraId="522AAF9C" w14:textId="77777777" w:rsidR="00BA216B" w:rsidRDefault="00BA216B" w:rsidP="00614F98"/>
                          <w:p w14:paraId="4A9FE197" w14:textId="77777777" w:rsidR="00BA216B" w:rsidRDefault="00BA216B" w:rsidP="00614F98"/>
                          <w:p w14:paraId="729E4999" w14:textId="77777777" w:rsidR="00BA216B" w:rsidRDefault="00BA216B" w:rsidP="00614F98"/>
                          <w:p w14:paraId="3D7A7A6D" w14:textId="77777777" w:rsidR="00BA216B" w:rsidRDefault="00BA216B" w:rsidP="00614F98"/>
                          <w:p w14:paraId="1EB78D94" w14:textId="77777777" w:rsidR="00BA216B" w:rsidRDefault="00BA216B" w:rsidP="00614F98"/>
                          <w:p w14:paraId="02BF226A" w14:textId="77777777" w:rsidR="00BA216B" w:rsidRDefault="00BA216B" w:rsidP="00614F98"/>
                          <w:p w14:paraId="7997E018" w14:textId="77777777" w:rsidR="00BA216B" w:rsidRDefault="00BA216B" w:rsidP="00614F98"/>
                          <w:p w14:paraId="527D03A3" w14:textId="77777777" w:rsidR="00BA216B" w:rsidRDefault="00BA216B" w:rsidP="00614F98"/>
                          <w:p w14:paraId="21016BFE" w14:textId="77777777" w:rsidR="00BA216B" w:rsidRDefault="00BA216B" w:rsidP="00614F98"/>
                          <w:p w14:paraId="4E98B8B4" w14:textId="77777777" w:rsidR="00BA216B" w:rsidRDefault="00BA216B" w:rsidP="00614F98"/>
                          <w:p w14:paraId="53F2AB87" w14:textId="77777777" w:rsidR="00BA216B" w:rsidRDefault="00BA216B" w:rsidP="00614F98"/>
                          <w:p w14:paraId="1FAB4797" w14:textId="77777777" w:rsidR="00BA216B" w:rsidRDefault="00BA216B" w:rsidP="00614F98"/>
                          <w:p w14:paraId="08E634C4" w14:textId="77777777" w:rsidR="00BA216B" w:rsidRDefault="00BA216B" w:rsidP="00614F98"/>
                          <w:p w14:paraId="0282EC91" w14:textId="77777777" w:rsidR="00BA216B" w:rsidRDefault="00BA216B" w:rsidP="00614F98"/>
                          <w:p w14:paraId="73BA3457" w14:textId="77777777" w:rsidR="00BA216B" w:rsidRDefault="00BA216B" w:rsidP="00614F98"/>
                          <w:p w14:paraId="4976DA41" w14:textId="77777777" w:rsidR="00BA216B" w:rsidRDefault="00BA216B" w:rsidP="00614F98"/>
                          <w:p w14:paraId="6F9FC8B3" w14:textId="77777777" w:rsidR="00BA216B" w:rsidRDefault="00BA216B" w:rsidP="00614F98"/>
                          <w:p w14:paraId="5FE37A1B" w14:textId="77777777" w:rsidR="00BA216B" w:rsidRDefault="00BA216B" w:rsidP="00614F98"/>
                          <w:p w14:paraId="34D03A0C" w14:textId="77777777" w:rsidR="00BA216B" w:rsidRDefault="00BA216B" w:rsidP="00614F98"/>
                          <w:p w14:paraId="334FA8D7" w14:textId="77777777" w:rsidR="00BA216B" w:rsidRDefault="00BA216B" w:rsidP="00614F98"/>
                          <w:p w14:paraId="120D08B7" w14:textId="77777777" w:rsidR="00BA216B" w:rsidRDefault="00BA216B" w:rsidP="00614F98"/>
                          <w:p w14:paraId="19140855" w14:textId="77777777" w:rsidR="00BA216B" w:rsidRDefault="00BA216B" w:rsidP="00614F98"/>
                          <w:p w14:paraId="30907308" w14:textId="77777777" w:rsidR="00BA216B" w:rsidRDefault="00BA216B" w:rsidP="00614F98"/>
                          <w:p w14:paraId="3099BEB1" w14:textId="77777777" w:rsidR="00BA216B" w:rsidRDefault="00BA216B" w:rsidP="00614F98"/>
                          <w:p w14:paraId="15355C67" w14:textId="77777777" w:rsidR="00BA216B" w:rsidRDefault="00BA216B" w:rsidP="00614F98"/>
                          <w:p w14:paraId="3B269590" w14:textId="77777777" w:rsidR="00BA216B" w:rsidRDefault="00BA216B" w:rsidP="00614F98"/>
                          <w:p w14:paraId="52448D5A" w14:textId="77777777" w:rsidR="00BA216B" w:rsidRDefault="00BA216B" w:rsidP="00614F98"/>
                          <w:p w14:paraId="2AEF9FF2" w14:textId="77777777" w:rsidR="00BA216B" w:rsidRDefault="00BA216B" w:rsidP="00614F98"/>
                          <w:p w14:paraId="45D7D01E" w14:textId="77777777" w:rsidR="00BA216B" w:rsidRDefault="00BA216B" w:rsidP="00614F98"/>
                          <w:p w14:paraId="0357FA80" w14:textId="77777777" w:rsidR="00BA216B" w:rsidRDefault="00BA216B" w:rsidP="00614F98"/>
                          <w:p w14:paraId="6131ADAE" w14:textId="77777777" w:rsidR="00BA216B" w:rsidRDefault="00BA216B" w:rsidP="00614F98"/>
                          <w:p w14:paraId="49E0DA5B" w14:textId="77777777" w:rsidR="00BA216B" w:rsidRDefault="00BA216B" w:rsidP="00614F98"/>
                          <w:p w14:paraId="5225AF59" w14:textId="77777777" w:rsidR="00BA216B" w:rsidRDefault="00BA216B" w:rsidP="00614F98"/>
                          <w:p w14:paraId="0AC4BE74" w14:textId="77777777" w:rsidR="00BA216B" w:rsidRDefault="00BA216B" w:rsidP="00614F98"/>
                          <w:p w14:paraId="38CB28CE" w14:textId="77777777" w:rsidR="00BA216B" w:rsidRDefault="00BA216B" w:rsidP="00614F98"/>
                          <w:p w14:paraId="64E9374F" w14:textId="77777777" w:rsidR="00BA216B" w:rsidRDefault="00BA216B" w:rsidP="00614F98"/>
                          <w:p w14:paraId="61FBAEAF" w14:textId="77777777" w:rsidR="00BA216B" w:rsidRDefault="00BA216B" w:rsidP="00614F98"/>
                          <w:p w14:paraId="0F695960" w14:textId="77777777" w:rsidR="00BA216B" w:rsidRDefault="00BA216B" w:rsidP="00614F98"/>
                          <w:p w14:paraId="57967DA2" w14:textId="77777777" w:rsidR="00BA216B" w:rsidRDefault="00BA216B" w:rsidP="00614F98"/>
                          <w:p w14:paraId="435E8DD0" w14:textId="77777777" w:rsidR="00BA216B" w:rsidRDefault="00BA216B" w:rsidP="00614F98"/>
                          <w:p w14:paraId="1D7335DD" w14:textId="77777777" w:rsidR="00BA216B" w:rsidRDefault="00BA216B" w:rsidP="00614F98"/>
                          <w:p w14:paraId="67E615D5" w14:textId="77777777" w:rsidR="00BA216B" w:rsidRDefault="00BA216B" w:rsidP="00614F98"/>
                          <w:p w14:paraId="00E06F37" w14:textId="77777777" w:rsidR="00BA216B" w:rsidRDefault="00BA216B" w:rsidP="00614F98"/>
                          <w:p w14:paraId="3D17347F" w14:textId="77777777" w:rsidR="00BA216B" w:rsidRDefault="00BA216B" w:rsidP="00614F98"/>
                          <w:p w14:paraId="3E45C9B9" w14:textId="77777777" w:rsidR="00BA216B" w:rsidRDefault="00BA216B" w:rsidP="00614F98"/>
                          <w:p w14:paraId="16589E7E" w14:textId="77777777" w:rsidR="00BA216B" w:rsidRDefault="00BA216B" w:rsidP="00614F98"/>
                          <w:p w14:paraId="60C50AE8" w14:textId="77777777" w:rsidR="00BA216B" w:rsidRDefault="00BA216B" w:rsidP="00614F98"/>
                          <w:p w14:paraId="02405CE6" w14:textId="77777777" w:rsidR="00BA216B" w:rsidRDefault="00BA216B" w:rsidP="00614F98"/>
                          <w:p w14:paraId="7A388545" w14:textId="77777777" w:rsidR="00BA216B" w:rsidRDefault="00BA216B" w:rsidP="00614F98"/>
                          <w:p w14:paraId="655D9E3B" w14:textId="77777777" w:rsidR="00BA216B" w:rsidRDefault="00BA216B" w:rsidP="00614F98"/>
                          <w:p w14:paraId="538C1912" w14:textId="77777777" w:rsidR="00BA216B" w:rsidRDefault="00BA216B" w:rsidP="00614F98"/>
                          <w:p w14:paraId="40AAA6FF" w14:textId="77777777" w:rsidR="00BA216B" w:rsidRDefault="00BA216B" w:rsidP="00614F98"/>
                          <w:p w14:paraId="6DD56E35" w14:textId="77777777" w:rsidR="00BA216B" w:rsidRDefault="00BA216B" w:rsidP="00614F98"/>
                          <w:p w14:paraId="2FF1E4D6" w14:textId="77777777" w:rsidR="00BA216B" w:rsidRDefault="00BA216B" w:rsidP="00614F98"/>
                          <w:p w14:paraId="6DE4A9B3" w14:textId="77777777" w:rsidR="00BA216B" w:rsidRDefault="00BA216B" w:rsidP="00614F98"/>
                          <w:p w14:paraId="784F2E90" w14:textId="77777777" w:rsidR="00BA216B" w:rsidRDefault="00BA216B" w:rsidP="00614F98"/>
                          <w:p w14:paraId="10BA31F1" w14:textId="77777777" w:rsidR="00BA216B" w:rsidRDefault="00BA216B" w:rsidP="00614F98"/>
                          <w:p w14:paraId="521AA61E" w14:textId="77777777" w:rsidR="00BA216B" w:rsidRDefault="00BA216B" w:rsidP="00614F98"/>
                          <w:p w14:paraId="6363B63F" w14:textId="77777777" w:rsidR="00BA216B" w:rsidRDefault="00BA216B" w:rsidP="00614F98"/>
                          <w:p w14:paraId="03537791" w14:textId="77777777" w:rsidR="00BA216B" w:rsidRDefault="00BA216B" w:rsidP="00614F98"/>
                          <w:p w14:paraId="341E9FA3" w14:textId="77777777" w:rsidR="00BA216B" w:rsidRDefault="00BA216B" w:rsidP="00614F98"/>
                          <w:p w14:paraId="15DEFF45" w14:textId="77777777" w:rsidR="00BA216B" w:rsidRDefault="00BA216B" w:rsidP="00614F98"/>
                          <w:p w14:paraId="26F3B663" w14:textId="77777777" w:rsidR="00BA216B" w:rsidRDefault="00BA216B" w:rsidP="00614F98"/>
                          <w:p w14:paraId="6EA8AFE8" w14:textId="77777777" w:rsidR="00BA216B" w:rsidRDefault="00BA216B" w:rsidP="00614F98"/>
                          <w:p w14:paraId="58713D1C" w14:textId="77777777" w:rsidR="00BA216B" w:rsidRDefault="00BA216B" w:rsidP="00614F98"/>
                          <w:p w14:paraId="0B422F52" w14:textId="77777777" w:rsidR="00BA216B" w:rsidRDefault="00BA216B" w:rsidP="00614F98"/>
                          <w:p w14:paraId="051E0F98" w14:textId="77777777" w:rsidR="00BA216B" w:rsidRDefault="00BA216B" w:rsidP="00614F98"/>
                          <w:p w14:paraId="6D48F389" w14:textId="77777777" w:rsidR="00BA216B" w:rsidRDefault="00BA216B" w:rsidP="00614F98"/>
                          <w:p w14:paraId="22B3CD40" w14:textId="77777777" w:rsidR="00BA216B" w:rsidRDefault="00BA216B" w:rsidP="00614F98"/>
                          <w:p w14:paraId="66D5DB1A" w14:textId="77777777" w:rsidR="00BA216B" w:rsidRDefault="00BA216B" w:rsidP="00614F98"/>
                          <w:p w14:paraId="35435FE5" w14:textId="77777777" w:rsidR="00BA216B" w:rsidRDefault="00BA216B" w:rsidP="00614F98"/>
                          <w:p w14:paraId="74C299CC" w14:textId="77777777" w:rsidR="00BA216B" w:rsidRDefault="00BA216B" w:rsidP="00614F98"/>
                          <w:p w14:paraId="68931D7E" w14:textId="77777777" w:rsidR="00BA216B" w:rsidRDefault="00BA216B" w:rsidP="00614F98"/>
                          <w:p w14:paraId="6EDF6AAC" w14:textId="77777777" w:rsidR="00BA216B" w:rsidRDefault="00BA216B" w:rsidP="00614F98"/>
                          <w:p w14:paraId="0C0C4B03" w14:textId="77777777" w:rsidR="00BA216B" w:rsidRDefault="00BA216B" w:rsidP="00614F98"/>
                          <w:p w14:paraId="4EA675C0" w14:textId="77777777" w:rsidR="00BA216B" w:rsidRDefault="00BA216B" w:rsidP="00614F98"/>
                          <w:p w14:paraId="63002169" w14:textId="77777777" w:rsidR="00BA216B" w:rsidRDefault="00BA216B" w:rsidP="00614F98"/>
                          <w:p w14:paraId="170EB11C" w14:textId="77777777" w:rsidR="00BA216B" w:rsidRDefault="00BA216B" w:rsidP="00614F98"/>
                          <w:p w14:paraId="29AD2B3B" w14:textId="77777777" w:rsidR="00BA216B" w:rsidRDefault="00BA216B" w:rsidP="00614F98"/>
                          <w:p w14:paraId="736048C7" w14:textId="77777777" w:rsidR="00BA216B" w:rsidRDefault="00BA216B" w:rsidP="00614F98"/>
                          <w:p w14:paraId="4FD4EC09" w14:textId="77777777" w:rsidR="00BA216B" w:rsidRDefault="00BA216B" w:rsidP="00614F98"/>
                          <w:p w14:paraId="366FE4EB" w14:textId="77777777" w:rsidR="00BA216B" w:rsidRDefault="00BA216B" w:rsidP="00614F98"/>
                          <w:p w14:paraId="7DADE86E" w14:textId="77777777" w:rsidR="00BA216B" w:rsidRDefault="00BA216B" w:rsidP="00614F98"/>
                          <w:p w14:paraId="13BAB4BB" w14:textId="77777777" w:rsidR="00BA216B" w:rsidRDefault="00BA216B" w:rsidP="00614F98"/>
                          <w:p w14:paraId="7CB42BA4" w14:textId="77777777" w:rsidR="00BA216B" w:rsidRDefault="00BA216B" w:rsidP="00614F98"/>
                          <w:p w14:paraId="26FB3E3F" w14:textId="77777777" w:rsidR="00BA216B" w:rsidRDefault="00BA216B" w:rsidP="00614F98"/>
                          <w:p w14:paraId="0F8FC08B" w14:textId="77777777" w:rsidR="00BA216B" w:rsidRDefault="00BA216B" w:rsidP="00614F98"/>
                          <w:p w14:paraId="18DA5D2E" w14:textId="77777777" w:rsidR="00BA216B" w:rsidRDefault="00BA216B" w:rsidP="00614F98"/>
                          <w:p w14:paraId="0C356888" w14:textId="77777777" w:rsidR="00BA216B" w:rsidRDefault="00BA216B" w:rsidP="00614F98"/>
                          <w:p w14:paraId="77F7F36F" w14:textId="77777777" w:rsidR="00BA216B" w:rsidRDefault="00BA216B" w:rsidP="00614F98"/>
                          <w:p w14:paraId="7E42D4D8" w14:textId="77777777" w:rsidR="00BA216B" w:rsidRDefault="00BA216B" w:rsidP="00614F98"/>
                          <w:p w14:paraId="64EC557B" w14:textId="77777777" w:rsidR="00BA216B" w:rsidRDefault="00BA216B" w:rsidP="00614F98"/>
                          <w:p w14:paraId="599848FE" w14:textId="77777777" w:rsidR="00BA216B" w:rsidRDefault="00BA216B" w:rsidP="00614F98"/>
                          <w:p w14:paraId="42351509" w14:textId="77777777" w:rsidR="00BA216B" w:rsidRDefault="00BA216B" w:rsidP="00614F98"/>
                          <w:p w14:paraId="0974CF2B" w14:textId="77777777" w:rsidR="00BA216B" w:rsidRDefault="00BA216B" w:rsidP="00614F98"/>
                          <w:p w14:paraId="613C5061" w14:textId="77777777" w:rsidR="00BA216B" w:rsidRDefault="00BA216B" w:rsidP="00614F98"/>
                          <w:p w14:paraId="61E47613" w14:textId="77777777" w:rsidR="00BA216B" w:rsidRDefault="00BA216B" w:rsidP="00614F98"/>
                          <w:p w14:paraId="149292C4" w14:textId="77777777" w:rsidR="00BA216B" w:rsidRDefault="00BA216B" w:rsidP="00614F98"/>
                          <w:p w14:paraId="56153734" w14:textId="77777777" w:rsidR="00BA216B" w:rsidRDefault="00BA216B" w:rsidP="00614F98"/>
                          <w:p w14:paraId="06F3A31B" w14:textId="77777777" w:rsidR="00BA216B" w:rsidRDefault="00BA216B" w:rsidP="00614F98"/>
                          <w:p w14:paraId="4BC4F4C9" w14:textId="77777777" w:rsidR="00BA216B" w:rsidRDefault="00BA216B" w:rsidP="00614F98"/>
                          <w:p w14:paraId="5DEFA2C7" w14:textId="77777777" w:rsidR="00BA216B" w:rsidRDefault="00BA216B" w:rsidP="00614F98"/>
                          <w:p w14:paraId="4D448B60" w14:textId="77777777" w:rsidR="00BA216B" w:rsidRDefault="00BA216B" w:rsidP="00614F98"/>
                          <w:p w14:paraId="59A3CEF8" w14:textId="77777777" w:rsidR="00BA216B" w:rsidRDefault="00BA216B" w:rsidP="00614F98"/>
                          <w:p w14:paraId="7C47EBEA" w14:textId="77777777" w:rsidR="00BA216B" w:rsidRDefault="00BA216B" w:rsidP="00614F98"/>
                          <w:p w14:paraId="6E325875" w14:textId="77777777" w:rsidR="00BA216B" w:rsidRDefault="00BA216B" w:rsidP="00614F98"/>
                          <w:p w14:paraId="1C786270" w14:textId="77777777" w:rsidR="00BA216B" w:rsidRDefault="00BA216B" w:rsidP="00614F98"/>
                          <w:p w14:paraId="516525BF" w14:textId="77777777" w:rsidR="00BA216B" w:rsidRDefault="00BA216B" w:rsidP="00614F98"/>
                          <w:p w14:paraId="30660008" w14:textId="77777777" w:rsidR="00BA216B" w:rsidRDefault="00BA216B" w:rsidP="00614F98"/>
                          <w:p w14:paraId="541BFF1C" w14:textId="77777777" w:rsidR="00BA216B" w:rsidRDefault="00BA216B" w:rsidP="00614F98"/>
                          <w:p w14:paraId="5116A498" w14:textId="77777777" w:rsidR="00BA216B" w:rsidRDefault="00BA216B" w:rsidP="00614F98"/>
                          <w:p w14:paraId="6CB549BC" w14:textId="77777777" w:rsidR="00BA216B" w:rsidRDefault="00BA216B" w:rsidP="00614F98"/>
                          <w:p w14:paraId="01DAAE6E" w14:textId="77777777" w:rsidR="00BA216B" w:rsidRDefault="00BA216B" w:rsidP="00614F98"/>
                          <w:p w14:paraId="3D6272A0" w14:textId="77777777" w:rsidR="00BA216B" w:rsidRDefault="00BA216B" w:rsidP="00614F98"/>
                          <w:p w14:paraId="04D4349B" w14:textId="77777777" w:rsidR="00BA216B" w:rsidRDefault="00BA216B" w:rsidP="00614F98"/>
                          <w:p w14:paraId="5BF2C592" w14:textId="77777777" w:rsidR="00BA216B" w:rsidRDefault="00BA216B" w:rsidP="00614F98"/>
                          <w:p w14:paraId="0B9252C6" w14:textId="77777777" w:rsidR="00BA216B" w:rsidRDefault="00BA216B" w:rsidP="00614F98"/>
                          <w:p w14:paraId="077E3C84" w14:textId="77777777" w:rsidR="00BA216B" w:rsidRDefault="00BA216B" w:rsidP="00614F98"/>
                          <w:p w14:paraId="10E44B7A" w14:textId="77777777" w:rsidR="00BA216B" w:rsidRDefault="00BA216B" w:rsidP="00614F98"/>
                          <w:p w14:paraId="213051A7" w14:textId="77777777" w:rsidR="00BA216B" w:rsidRDefault="00BA216B" w:rsidP="00614F98"/>
                          <w:p w14:paraId="55B92E56" w14:textId="77777777" w:rsidR="00BA216B" w:rsidRDefault="00BA216B" w:rsidP="00614F98"/>
                          <w:p w14:paraId="3C337BB3" w14:textId="77777777" w:rsidR="00BA216B" w:rsidRDefault="00BA216B" w:rsidP="00614F98"/>
                          <w:p w14:paraId="1E1D4F6E" w14:textId="77777777" w:rsidR="00BA216B" w:rsidRDefault="00BA216B" w:rsidP="00614F98"/>
                          <w:p w14:paraId="657CFAC9" w14:textId="77777777" w:rsidR="00BA216B" w:rsidRDefault="00BA216B" w:rsidP="00614F98"/>
                          <w:p w14:paraId="06ADEA55" w14:textId="77777777" w:rsidR="00BA216B" w:rsidRDefault="00BA216B" w:rsidP="00614F98"/>
                          <w:p w14:paraId="59037547" w14:textId="77777777" w:rsidR="00BA216B" w:rsidRDefault="00BA216B" w:rsidP="00614F98"/>
                          <w:p w14:paraId="74B6F9AF" w14:textId="77777777" w:rsidR="00BA216B" w:rsidRDefault="00BA216B" w:rsidP="00614F98"/>
                          <w:p w14:paraId="2A95A70F" w14:textId="77777777" w:rsidR="00BA216B" w:rsidRDefault="00BA216B" w:rsidP="00614F98"/>
                          <w:p w14:paraId="4A36C749" w14:textId="77777777" w:rsidR="00BA216B" w:rsidRDefault="00BA216B" w:rsidP="00614F98"/>
                          <w:p w14:paraId="32881762" w14:textId="77777777" w:rsidR="00BA216B" w:rsidRDefault="00BA216B" w:rsidP="00614F98"/>
                          <w:p w14:paraId="29F5D89B" w14:textId="77777777" w:rsidR="00BA216B" w:rsidRDefault="00BA216B" w:rsidP="00614F98"/>
                          <w:p w14:paraId="57836928" w14:textId="77777777" w:rsidR="00BA216B" w:rsidRDefault="00BA216B" w:rsidP="00614F98"/>
                          <w:p w14:paraId="6765FBDF" w14:textId="77777777" w:rsidR="00BA216B" w:rsidRDefault="00BA216B" w:rsidP="00614F98"/>
                          <w:p w14:paraId="4E7C79C5" w14:textId="77777777" w:rsidR="00BA216B" w:rsidRDefault="00BA216B" w:rsidP="00614F98"/>
                          <w:p w14:paraId="185859A7" w14:textId="77777777" w:rsidR="00BA216B" w:rsidRDefault="00BA216B" w:rsidP="00614F98"/>
                          <w:p w14:paraId="10742267" w14:textId="77777777" w:rsidR="00BA216B" w:rsidRDefault="00BA216B" w:rsidP="00614F98"/>
                          <w:p w14:paraId="52588EE0" w14:textId="77777777" w:rsidR="00BA216B" w:rsidRDefault="00BA216B" w:rsidP="00614F98"/>
                          <w:p w14:paraId="2A6E0FD4" w14:textId="77777777" w:rsidR="00BA216B" w:rsidRDefault="00BA216B" w:rsidP="00614F98"/>
                          <w:p w14:paraId="5B61F36F" w14:textId="77777777" w:rsidR="00BA216B" w:rsidRDefault="00BA216B" w:rsidP="00614F98"/>
                          <w:p w14:paraId="57C4C4BC" w14:textId="77777777" w:rsidR="00BA216B" w:rsidRDefault="00BA216B" w:rsidP="00614F98"/>
                          <w:p w14:paraId="32BC5137" w14:textId="77777777" w:rsidR="00BA216B" w:rsidRDefault="00BA216B" w:rsidP="00614F98"/>
                          <w:p w14:paraId="7D847A8D" w14:textId="77777777" w:rsidR="00BA216B" w:rsidRDefault="00BA216B" w:rsidP="00614F98"/>
                          <w:p w14:paraId="5E5E6FAD" w14:textId="77777777" w:rsidR="00BA216B" w:rsidRDefault="00BA216B" w:rsidP="00614F98"/>
                          <w:p w14:paraId="67EF34CF" w14:textId="77777777" w:rsidR="00BA216B" w:rsidRDefault="00BA216B" w:rsidP="00614F98"/>
                          <w:p w14:paraId="5EC9D7CB" w14:textId="77777777" w:rsidR="00BA216B" w:rsidRDefault="00BA216B" w:rsidP="00614F98"/>
                          <w:p w14:paraId="0068647C" w14:textId="77777777" w:rsidR="00BA216B" w:rsidRDefault="00BA216B" w:rsidP="00614F98"/>
                          <w:p w14:paraId="3FE3A570" w14:textId="77777777" w:rsidR="00BA216B" w:rsidRDefault="00BA216B" w:rsidP="00614F98"/>
                          <w:p w14:paraId="1B4EA2F7" w14:textId="77777777" w:rsidR="00BA216B" w:rsidRDefault="00BA216B" w:rsidP="00614F98"/>
                          <w:p w14:paraId="32CEA776" w14:textId="77777777" w:rsidR="00BA216B" w:rsidRDefault="00BA216B" w:rsidP="00614F98"/>
                          <w:p w14:paraId="3CFB2984" w14:textId="77777777" w:rsidR="00BA216B" w:rsidRDefault="00BA216B" w:rsidP="00614F98"/>
                          <w:p w14:paraId="0A748A05" w14:textId="77777777" w:rsidR="00BA216B" w:rsidRDefault="00BA216B" w:rsidP="00614F98"/>
                          <w:p w14:paraId="33DF85DC" w14:textId="77777777" w:rsidR="00BA216B" w:rsidRDefault="00BA216B" w:rsidP="00614F98"/>
                          <w:p w14:paraId="211F0A90" w14:textId="77777777" w:rsidR="00BA216B" w:rsidRDefault="00BA216B" w:rsidP="00614F98"/>
                          <w:p w14:paraId="3EE4EE49" w14:textId="77777777" w:rsidR="00BA216B" w:rsidRDefault="00BA216B" w:rsidP="00614F98"/>
                          <w:p w14:paraId="6F96344B" w14:textId="77777777" w:rsidR="00BA216B" w:rsidRDefault="00BA216B" w:rsidP="00614F98"/>
                          <w:p w14:paraId="70610FEA" w14:textId="77777777" w:rsidR="00BA216B" w:rsidRDefault="00BA216B" w:rsidP="00614F98"/>
                          <w:p w14:paraId="56AC68C9" w14:textId="77777777" w:rsidR="00BA216B" w:rsidRDefault="00BA216B" w:rsidP="00614F98"/>
                          <w:p w14:paraId="2F3CCCB3" w14:textId="77777777" w:rsidR="00BA216B" w:rsidRDefault="00BA216B" w:rsidP="00614F98"/>
                          <w:p w14:paraId="4A85B529" w14:textId="77777777" w:rsidR="00BA216B" w:rsidRDefault="00BA216B" w:rsidP="00614F98"/>
                          <w:p w14:paraId="0683C056" w14:textId="77777777" w:rsidR="00BA216B" w:rsidRDefault="00BA216B" w:rsidP="00614F98"/>
                          <w:p w14:paraId="07765FF0" w14:textId="77777777" w:rsidR="00BA216B" w:rsidRDefault="00BA216B" w:rsidP="00614F98"/>
                          <w:p w14:paraId="634B329B" w14:textId="77777777" w:rsidR="00BA216B" w:rsidRDefault="00BA216B" w:rsidP="00614F98"/>
                          <w:p w14:paraId="56E15BE5" w14:textId="77777777" w:rsidR="00BA216B" w:rsidRDefault="00BA216B" w:rsidP="00614F98"/>
                          <w:p w14:paraId="1E8F3623" w14:textId="77777777" w:rsidR="00BA216B" w:rsidRDefault="00BA216B" w:rsidP="00614F98"/>
                          <w:p w14:paraId="771C9D4D" w14:textId="77777777" w:rsidR="00BA216B" w:rsidRDefault="00BA216B" w:rsidP="00614F98"/>
                          <w:p w14:paraId="1FCB82D8" w14:textId="77777777" w:rsidR="00BA216B" w:rsidRDefault="00BA216B" w:rsidP="00614F98"/>
                          <w:p w14:paraId="5D675349" w14:textId="77777777" w:rsidR="00BA216B" w:rsidRDefault="00BA216B" w:rsidP="00614F98"/>
                          <w:p w14:paraId="5FF307E9" w14:textId="77777777" w:rsidR="00BA216B" w:rsidRDefault="00BA216B" w:rsidP="00614F98"/>
                          <w:p w14:paraId="0983612C" w14:textId="77777777" w:rsidR="00BA216B" w:rsidRDefault="00BA216B" w:rsidP="00614F98"/>
                          <w:p w14:paraId="10337B33" w14:textId="77777777" w:rsidR="00BA216B" w:rsidRDefault="00BA216B" w:rsidP="00614F98"/>
                          <w:p w14:paraId="220A1F6F" w14:textId="77777777" w:rsidR="00BA216B" w:rsidRDefault="00BA216B" w:rsidP="00614F98"/>
                          <w:p w14:paraId="796498DF" w14:textId="77777777" w:rsidR="00BA216B" w:rsidRDefault="00BA216B" w:rsidP="00614F98"/>
                          <w:p w14:paraId="2349A204" w14:textId="77777777" w:rsidR="00BA216B" w:rsidRDefault="00BA216B" w:rsidP="00614F98"/>
                          <w:p w14:paraId="5AD948CC" w14:textId="77777777" w:rsidR="00BA216B" w:rsidRDefault="00BA216B" w:rsidP="00614F98"/>
                          <w:p w14:paraId="5CCA8FAD" w14:textId="77777777" w:rsidR="00BA216B" w:rsidRDefault="00BA216B" w:rsidP="00614F98"/>
                          <w:p w14:paraId="61F6CA52" w14:textId="77777777" w:rsidR="00BA216B" w:rsidRDefault="00BA216B" w:rsidP="00614F98"/>
                          <w:p w14:paraId="53BC89E6" w14:textId="77777777" w:rsidR="00BA216B" w:rsidRDefault="00BA216B" w:rsidP="00614F98"/>
                          <w:p w14:paraId="03031BCB" w14:textId="77777777" w:rsidR="00BA216B" w:rsidRDefault="00BA216B" w:rsidP="00614F98"/>
                          <w:p w14:paraId="294DE90E" w14:textId="77777777" w:rsidR="00BA216B" w:rsidRDefault="00BA216B" w:rsidP="00614F98"/>
                          <w:p w14:paraId="2CF27B4E" w14:textId="77777777" w:rsidR="00BA216B" w:rsidRDefault="00BA216B" w:rsidP="00614F98"/>
                          <w:p w14:paraId="6D71392C" w14:textId="77777777" w:rsidR="00BA216B" w:rsidRDefault="00BA216B" w:rsidP="00614F98"/>
                          <w:p w14:paraId="2BAB4505" w14:textId="77777777" w:rsidR="00BA216B" w:rsidRDefault="00BA216B" w:rsidP="00614F98"/>
                          <w:p w14:paraId="6483AA5B" w14:textId="77777777" w:rsidR="00BA216B" w:rsidRDefault="00BA216B" w:rsidP="00614F98"/>
                          <w:p w14:paraId="2A2B4139" w14:textId="77777777" w:rsidR="00BA216B" w:rsidRDefault="00BA216B" w:rsidP="00614F98"/>
                          <w:p w14:paraId="5871EB37" w14:textId="77777777" w:rsidR="00BA216B" w:rsidRDefault="00BA216B" w:rsidP="00614F98"/>
                          <w:p w14:paraId="25599013" w14:textId="77777777" w:rsidR="00BA216B" w:rsidRDefault="00BA216B" w:rsidP="00614F98"/>
                          <w:p w14:paraId="77F8DC60" w14:textId="77777777" w:rsidR="00BA216B" w:rsidRDefault="00BA216B" w:rsidP="00614F98"/>
                          <w:p w14:paraId="212B46EA" w14:textId="77777777" w:rsidR="00BA216B" w:rsidRDefault="00BA216B" w:rsidP="00614F98"/>
                          <w:p w14:paraId="144C3230" w14:textId="77777777" w:rsidR="00BA216B" w:rsidRDefault="00BA216B" w:rsidP="00614F98"/>
                          <w:p w14:paraId="4A2E113C" w14:textId="77777777" w:rsidR="00BA216B" w:rsidRDefault="00BA216B" w:rsidP="00614F98"/>
                          <w:p w14:paraId="645814AB" w14:textId="77777777" w:rsidR="00BA216B" w:rsidRDefault="00BA216B" w:rsidP="00614F98"/>
                          <w:p w14:paraId="221DD737" w14:textId="77777777" w:rsidR="00BA216B" w:rsidRDefault="00BA216B" w:rsidP="00614F98"/>
                          <w:p w14:paraId="6DD60C74" w14:textId="77777777" w:rsidR="00BA216B" w:rsidRDefault="00BA216B" w:rsidP="00614F98"/>
                          <w:p w14:paraId="47A8B62D" w14:textId="77777777" w:rsidR="00BA216B" w:rsidRDefault="00BA216B" w:rsidP="00614F98"/>
                          <w:p w14:paraId="2E61B5E3" w14:textId="77777777" w:rsidR="00BA216B" w:rsidRDefault="00BA216B" w:rsidP="00614F98"/>
                          <w:p w14:paraId="758BA1A0" w14:textId="77777777" w:rsidR="00BA216B" w:rsidRDefault="00BA216B" w:rsidP="00614F98"/>
                          <w:p w14:paraId="08C46101" w14:textId="77777777" w:rsidR="00BA216B" w:rsidRDefault="00BA216B" w:rsidP="00614F98"/>
                          <w:p w14:paraId="70CA09CD" w14:textId="77777777" w:rsidR="00BA216B" w:rsidRDefault="00BA216B" w:rsidP="00614F98"/>
                          <w:p w14:paraId="11E6DE48" w14:textId="77777777" w:rsidR="00BA216B" w:rsidRDefault="00BA216B" w:rsidP="00614F98"/>
                          <w:p w14:paraId="60EA3DB5" w14:textId="77777777" w:rsidR="00BA216B" w:rsidRDefault="00BA216B" w:rsidP="00614F98"/>
                          <w:p w14:paraId="154E2285" w14:textId="77777777" w:rsidR="00BA216B" w:rsidRDefault="00BA216B" w:rsidP="00614F98"/>
                          <w:p w14:paraId="718F1304" w14:textId="77777777" w:rsidR="00BA216B" w:rsidRDefault="00BA216B" w:rsidP="00614F98"/>
                          <w:p w14:paraId="18D98454" w14:textId="77777777" w:rsidR="00BA216B" w:rsidRDefault="00BA216B" w:rsidP="00614F98"/>
                          <w:p w14:paraId="6BB6585D" w14:textId="77777777" w:rsidR="00BA216B" w:rsidRDefault="00BA216B" w:rsidP="00614F98"/>
                          <w:p w14:paraId="4D68DD6C" w14:textId="77777777" w:rsidR="00BA216B" w:rsidRDefault="00BA216B" w:rsidP="00614F98"/>
                          <w:p w14:paraId="4B0358F7" w14:textId="77777777" w:rsidR="00BA216B" w:rsidRDefault="00BA216B" w:rsidP="00614F98"/>
                          <w:p w14:paraId="5A78E8AD" w14:textId="77777777" w:rsidR="00BA216B" w:rsidRDefault="00BA216B" w:rsidP="00614F98"/>
                          <w:p w14:paraId="6B8312BB" w14:textId="77777777" w:rsidR="00BA216B" w:rsidRDefault="00BA216B" w:rsidP="00614F98"/>
                          <w:p w14:paraId="1E7280A1" w14:textId="77777777" w:rsidR="00BA216B" w:rsidRDefault="00BA216B" w:rsidP="00614F98"/>
                          <w:p w14:paraId="29BD5B29" w14:textId="77777777" w:rsidR="00BA216B" w:rsidRDefault="00BA216B" w:rsidP="00614F98"/>
                          <w:p w14:paraId="605EEFFC" w14:textId="77777777" w:rsidR="00BA216B" w:rsidRDefault="00BA216B" w:rsidP="00614F98"/>
                          <w:p w14:paraId="35298A50" w14:textId="77777777" w:rsidR="00BA216B" w:rsidRDefault="00BA216B" w:rsidP="00614F98"/>
                          <w:p w14:paraId="15ABEAE5" w14:textId="77777777" w:rsidR="00BA216B" w:rsidRDefault="00BA216B" w:rsidP="00614F98"/>
                          <w:p w14:paraId="7F5EFFC5" w14:textId="77777777" w:rsidR="00BA216B" w:rsidRDefault="00BA216B" w:rsidP="00614F98"/>
                          <w:p w14:paraId="7A872BB0" w14:textId="77777777" w:rsidR="00BA216B" w:rsidRDefault="00BA216B" w:rsidP="00614F98"/>
                          <w:p w14:paraId="2EA3FA59" w14:textId="77777777" w:rsidR="00BA216B" w:rsidRDefault="00BA216B" w:rsidP="00614F98"/>
                          <w:p w14:paraId="63C7E21A" w14:textId="77777777" w:rsidR="00BA216B" w:rsidRDefault="00BA216B" w:rsidP="00614F98"/>
                          <w:p w14:paraId="0639DB03" w14:textId="77777777" w:rsidR="00BA216B" w:rsidRDefault="00BA216B" w:rsidP="00614F98"/>
                          <w:p w14:paraId="7493B437" w14:textId="77777777" w:rsidR="00BA216B" w:rsidRDefault="00BA216B" w:rsidP="00614F98"/>
                          <w:p w14:paraId="61758FAC" w14:textId="77777777" w:rsidR="00BA216B" w:rsidRDefault="00BA216B" w:rsidP="00614F98"/>
                          <w:p w14:paraId="7615B6B0" w14:textId="77777777" w:rsidR="00BA216B" w:rsidRDefault="00BA216B" w:rsidP="00614F98"/>
                          <w:p w14:paraId="3A0E6BC8" w14:textId="77777777" w:rsidR="00BA216B" w:rsidRDefault="00BA216B" w:rsidP="00614F98"/>
                          <w:p w14:paraId="5649BC95" w14:textId="77777777" w:rsidR="00BA216B" w:rsidRDefault="00BA216B" w:rsidP="00614F98"/>
                          <w:p w14:paraId="65D493AB" w14:textId="77777777" w:rsidR="00BA216B" w:rsidRDefault="00BA216B" w:rsidP="00614F98"/>
                          <w:p w14:paraId="2731E469" w14:textId="77777777" w:rsidR="00BA216B" w:rsidRDefault="00BA216B" w:rsidP="00614F98"/>
                          <w:p w14:paraId="40144917" w14:textId="77777777" w:rsidR="00BA216B" w:rsidRDefault="00BA216B" w:rsidP="00614F98"/>
                          <w:p w14:paraId="6544D2FE" w14:textId="77777777" w:rsidR="00BA216B" w:rsidRDefault="00BA216B" w:rsidP="00614F98"/>
                          <w:p w14:paraId="1C5F39BC" w14:textId="77777777" w:rsidR="00BA216B" w:rsidRDefault="00BA216B" w:rsidP="00614F98"/>
                          <w:p w14:paraId="0C36A483" w14:textId="77777777" w:rsidR="00BA216B" w:rsidRDefault="00BA216B" w:rsidP="00614F98"/>
                          <w:p w14:paraId="2751E672" w14:textId="77777777" w:rsidR="00BA216B" w:rsidRDefault="00BA216B" w:rsidP="00614F98"/>
                          <w:p w14:paraId="0C026761" w14:textId="77777777" w:rsidR="00BA216B" w:rsidRDefault="00BA216B" w:rsidP="00614F98"/>
                          <w:p w14:paraId="53449E0C" w14:textId="77777777" w:rsidR="00BA216B" w:rsidRDefault="00BA216B" w:rsidP="00614F98"/>
                          <w:p w14:paraId="0A7019D7" w14:textId="77777777" w:rsidR="00BA216B" w:rsidRDefault="00BA216B" w:rsidP="00614F98"/>
                          <w:p w14:paraId="099BFAAA" w14:textId="77777777" w:rsidR="00BA216B" w:rsidRDefault="00BA216B" w:rsidP="00614F98"/>
                          <w:p w14:paraId="3FEC1005" w14:textId="77777777" w:rsidR="00BA216B" w:rsidRDefault="00BA216B" w:rsidP="00614F98"/>
                          <w:p w14:paraId="5E2F5580" w14:textId="77777777" w:rsidR="00BA216B" w:rsidRDefault="00BA216B" w:rsidP="00614F98"/>
                          <w:p w14:paraId="58EFE67E" w14:textId="77777777" w:rsidR="00BA216B" w:rsidRDefault="00BA216B" w:rsidP="00614F98"/>
                          <w:p w14:paraId="066A4532" w14:textId="77777777" w:rsidR="00BA216B" w:rsidRDefault="00BA216B" w:rsidP="00614F98"/>
                          <w:p w14:paraId="35ED4557" w14:textId="77777777" w:rsidR="00BA216B" w:rsidRDefault="00BA216B" w:rsidP="00614F98"/>
                          <w:p w14:paraId="6A89DA98" w14:textId="77777777" w:rsidR="00BA216B" w:rsidRDefault="00BA216B" w:rsidP="00614F98"/>
                          <w:p w14:paraId="4593D7B4" w14:textId="77777777" w:rsidR="00BA216B" w:rsidRDefault="00BA216B" w:rsidP="00614F98"/>
                          <w:p w14:paraId="53C6F01A" w14:textId="77777777" w:rsidR="00BA216B" w:rsidRDefault="00BA216B" w:rsidP="00614F98"/>
                          <w:p w14:paraId="11F5FBE0" w14:textId="77777777" w:rsidR="00BA216B" w:rsidRDefault="00BA216B" w:rsidP="00614F98"/>
                          <w:p w14:paraId="24CC7F77" w14:textId="77777777" w:rsidR="00BA216B" w:rsidRDefault="00BA216B" w:rsidP="00614F98"/>
                          <w:p w14:paraId="5442CFD2" w14:textId="77777777" w:rsidR="00BA216B" w:rsidRDefault="00BA216B" w:rsidP="00614F98"/>
                          <w:p w14:paraId="222B9218" w14:textId="77777777" w:rsidR="00BA216B" w:rsidRDefault="00BA216B" w:rsidP="00614F98"/>
                          <w:p w14:paraId="7C905E49" w14:textId="77777777" w:rsidR="00BA216B" w:rsidRDefault="00BA216B" w:rsidP="00614F98"/>
                          <w:p w14:paraId="497DFFDE" w14:textId="77777777" w:rsidR="00BA216B" w:rsidRDefault="00BA216B" w:rsidP="00614F98"/>
                          <w:p w14:paraId="01CDD07A" w14:textId="77777777" w:rsidR="00BA216B" w:rsidRDefault="00BA216B" w:rsidP="00614F98"/>
                          <w:p w14:paraId="4FC39037" w14:textId="77777777" w:rsidR="00BA216B" w:rsidRDefault="00BA216B" w:rsidP="00614F98"/>
                          <w:p w14:paraId="1C807B28" w14:textId="77777777" w:rsidR="00BA216B" w:rsidRDefault="00BA216B" w:rsidP="00614F98"/>
                          <w:p w14:paraId="08016A9A" w14:textId="77777777" w:rsidR="00BA216B" w:rsidRDefault="00BA216B" w:rsidP="00614F98"/>
                          <w:p w14:paraId="39634AD8" w14:textId="77777777" w:rsidR="00BA216B" w:rsidRDefault="00BA216B" w:rsidP="00614F98"/>
                          <w:p w14:paraId="313B2373" w14:textId="77777777" w:rsidR="00BA216B" w:rsidRDefault="00BA216B" w:rsidP="00614F98"/>
                          <w:p w14:paraId="44CBCA98" w14:textId="77777777" w:rsidR="00BA216B" w:rsidRDefault="00BA216B" w:rsidP="00614F98"/>
                          <w:p w14:paraId="5927FE90" w14:textId="77777777" w:rsidR="00BA216B" w:rsidRDefault="00BA216B" w:rsidP="00614F98"/>
                          <w:p w14:paraId="6E5DAFE1" w14:textId="77777777" w:rsidR="00BA216B" w:rsidRDefault="00BA216B" w:rsidP="00614F98"/>
                          <w:p w14:paraId="1B313537" w14:textId="77777777" w:rsidR="00BA216B" w:rsidRDefault="00BA216B" w:rsidP="00614F98"/>
                          <w:p w14:paraId="49D336CD" w14:textId="77777777" w:rsidR="00BA216B" w:rsidRDefault="00BA216B" w:rsidP="00614F98"/>
                          <w:p w14:paraId="46EA3CAD" w14:textId="77777777" w:rsidR="00BA216B" w:rsidRDefault="00BA216B" w:rsidP="00614F98"/>
                          <w:p w14:paraId="23268966" w14:textId="77777777" w:rsidR="00BA216B" w:rsidRDefault="00BA216B" w:rsidP="00614F98"/>
                          <w:p w14:paraId="1871CBA6" w14:textId="77777777" w:rsidR="00BA216B" w:rsidRDefault="00BA216B" w:rsidP="00614F98"/>
                          <w:p w14:paraId="609E5E9E" w14:textId="77777777" w:rsidR="00BA216B" w:rsidRDefault="00BA216B" w:rsidP="00614F98"/>
                          <w:p w14:paraId="36A0BFE5" w14:textId="77777777" w:rsidR="00BA216B" w:rsidRDefault="00BA216B" w:rsidP="00614F98"/>
                          <w:p w14:paraId="4FEE8EA1" w14:textId="77777777" w:rsidR="00BA216B" w:rsidRDefault="00BA216B" w:rsidP="00614F98"/>
                          <w:p w14:paraId="0DE2998C" w14:textId="77777777" w:rsidR="00BA216B" w:rsidRDefault="00BA216B" w:rsidP="00614F98"/>
                          <w:p w14:paraId="49294848" w14:textId="77777777" w:rsidR="00BA216B" w:rsidRDefault="00BA216B" w:rsidP="00614F98"/>
                          <w:p w14:paraId="4FC6C361" w14:textId="77777777" w:rsidR="00BA216B" w:rsidRDefault="00BA216B" w:rsidP="00614F98"/>
                          <w:p w14:paraId="1742362F" w14:textId="77777777" w:rsidR="00BA216B" w:rsidRDefault="00BA216B" w:rsidP="00614F98"/>
                          <w:p w14:paraId="622569A9" w14:textId="77777777" w:rsidR="00BA216B" w:rsidRDefault="00BA216B" w:rsidP="00614F98"/>
                          <w:p w14:paraId="50536843" w14:textId="77777777" w:rsidR="00BA216B" w:rsidRDefault="00BA216B" w:rsidP="00614F98"/>
                          <w:p w14:paraId="2AD3B373" w14:textId="77777777" w:rsidR="00BA216B" w:rsidRDefault="00BA216B" w:rsidP="00614F98"/>
                          <w:p w14:paraId="169805D7" w14:textId="77777777" w:rsidR="00BA216B" w:rsidRDefault="00BA216B" w:rsidP="00614F98"/>
                          <w:p w14:paraId="6124D262" w14:textId="77777777" w:rsidR="00BA216B" w:rsidRDefault="00BA216B" w:rsidP="00614F98"/>
                          <w:p w14:paraId="5CA7EC2A" w14:textId="77777777" w:rsidR="00BA216B" w:rsidRDefault="00BA216B" w:rsidP="00614F98"/>
                          <w:p w14:paraId="311BFD0C" w14:textId="77777777" w:rsidR="00BA216B" w:rsidRDefault="00BA216B" w:rsidP="00614F98"/>
                          <w:p w14:paraId="19C77D85" w14:textId="77777777" w:rsidR="00BA216B" w:rsidRDefault="00BA216B" w:rsidP="00614F98"/>
                          <w:p w14:paraId="152707B9" w14:textId="77777777" w:rsidR="00BA216B" w:rsidRDefault="00BA216B" w:rsidP="00614F98"/>
                          <w:p w14:paraId="156004B9" w14:textId="77777777" w:rsidR="00BA216B" w:rsidRDefault="00BA216B" w:rsidP="00614F98"/>
                          <w:p w14:paraId="1FA1EFBF" w14:textId="77777777" w:rsidR="00BA216B" w:rsidRDefault="00BA216B" w:rsidP="00614F98"/>
                          <w:p w14:paraId="22773141" w14:textId="77777777" w:rsidR="00BA216B" w:rsidRDefault="00BA216B" w:rsidP="00614F98"/>
                          <w:p w14:paraId="51A94D4C" w14:textId="77777777" w:rsidR="00BA216B" w:rsidRDefault="00BA216B" w:rsidP="00614F98"/>
                          <w:p w14:paraId="67074FC6" w14:textId="77777777" w:rsidR="00BA216B" w:rsidRDefault="00BA216B" w:rsidP="00614F98"/>
                          <w:p w14:paraId="1E8C3FBD" w14:textId="77777777" w:rsidR="00BA216B" w:rsidRDefault="00BA216B" w:rsidP="00614F98"/>
                          <w:p w14:paraId="05760337" w14:textId="77777777" w:rsidR="00BA216B" w:rsidRDefault="00BA216B" w:rsidP="00614F98"/>
                          <w:p w14:paraId="1B660862" w14:textId="77777777" w:rsidR="00BA216B" w:rsidRDefault="00BA216B" w:rsidP="00614F98"/>
                          <w:p w14:paraId="345C624E" w14:textId="77777777" w:rsidR="00BA216B" w:rsidRDefault="00BA216B" w:rsidP="00614F98"/>
                          <w:p w14:paraId="573427D8" w14:textId="77777777" w:rsidR="00BA216B" w:rsidRDefault="00BA216B" w:rsidP="00614F98"/>
                          <w:p w14:paraId="06E97DB0" w14:textId="77777777" w:rsidR="00BA216B" w:rsidRDefault="00BA216B" w:rsidP="00614F98"/>
                          <w:p w14:paraId="468771D9" w14:textId="77777777" w:rsidR="00BA216B" w:rsidRDefault="00BA216B" w:rsidP="00614F98"/>
                          <w:p w14:paraId="5527726A" w14:textId="77777777" w:rsidR="00BA216B" w:rsidRDefault="00BA216B" w:rsidP="00614F98"/>
                          <w:p w14:paraId="655D2B84" w14:textId="77777777" w:rsidR="00BA216B" w:rsidRDefault="00BA216B" w:rsidP="00614F98"/>
                          <w:p w14:paraId="425B4D15" w14:textId="77777777" w:rsidR="00BA216B" w:rsidRDefault="00BA216B" w:rsidP="00614F98"/>
                          <w:p w14:paraId="43A8E835" w14:textId="77777777" w:rsidR="00BA216B" w:rsidRDefault="00BA216B" w:rsidP="00614F98"/>
                          <w:p w14:paraId="41E12154" w14:textId="77777777" w:rsidR="00BA216B" w:rsidRDefault="00BA216B" w:rsidP="00614F98"/>
                          <w:p w14:paraId="74C878D1" w14:textId="77777777" w:rsidR="00BA216B" w:rsidRDefault="00BA216B" w:rsidP="00614F98"/>
                          <w:p w14:paraId="49CFD9F1" w14:textId="77777777" w:rsidR="00BA216B" w:rsidRDefault="00BA216B" w:rsidP="00614F98"/>
                          <w:p w14:paraId="45E8E1AB" w14:textId="77777777" w:rsidR="00BA216B" w:rsidRDefault="00BA216B" w:rsidP="00614F98"/>
                          <w:p w14:paraId="12264546" w14:textId="77777777" w:rsidR="00BA216B" w:rsidRDefault="00BA216B" w:rsidP="00614F98"/>
                          <w:p w14:paraId="613C5456" w14:textId="77777777" w:rsidR="00BA216B" w:rsidRDefault="00BA216B" w:rsidP="00614F98"/>
                          <w:p w14:paraId="627C5323" w14:textId="77777777" w:rsidR="00BA216B" w:rsidRDefault="00BA216B" w:rsidP="00614F98"/>
                          <w:p w14:paraId="568E5522" w14:textId="77777777" w:rsidR="00BA216B" w:rsidRDefault="00BA216B" w:rsidP="00614F98"/>
                          <w:p w14:paraId="2D64D703" w14:textId="77777777" w:rsidR="00BA216B" w:rsidRDefault="00BA216B" w:rsidP="00614F98"/>
                          <w:p w14:paraId="109969E1" w14:textId="77777777" w:rsidR="00BA216B" w:rsidRDefault="00BA216B" w:rsidP="00614F98"/>
                          <w:p w14:paraId="687FA3C5" w14:textId="77777777" w:rsidR="00BA216B" w:rsidRDefault="00BA216B" w:rsidP="00614F98"/>
                          <w:p w14:paraId="03BA9DE7" w14:textId="77777777" w:rsidR="00BA216B" w:rsidRDefault="00BA216B" w:rsidP="00614F98"/>
                          <w:p w14:paraId="29485886" w14:textId="77777777" w:rsidR="00BA216B" w:rsidRDefault="00BA216B" w:rsidP="00614F98"/>
                          <w:p w14:paraId="5778C998" w14:textId="77777777" w:rsidR="00BA216B" w:rsidRDefault="00BA216B" w:rsidP="00614F98"/>
                          <w:p w14:paraId="4FDABFE8" w14:textId="77777777" w:rsidR="00BA216B" w:rsidRDefault="00BA216B" w:rsidP="00614F98"/>
                          <w:p w14:paraId="16011282" w14:textId="77777777" w:rsidR="00BA216B" w:rsidRDefault="00BA216B" w:rsidP="00614F98"/>
                          <w:p w14:paraId="422FB5EE" w14:textId="77777777" w:rsidR="00BA216B" w:rsidRDefault="00BA216B" w:rsidP="00614F98"/>
                          <w:p w14:paraId="3B6347D9" w14:textId="77777777" w:rsidR="00BA216B" w:rsidRDefault="00BA216B" w:rsidP="00614F98"/>
                          <w:p w14:paraId="6AC8283F" w14:textId="77777777" w:rsidR="00BA216B" w:rsidRDefault="00BA216B" w:rsidP="00614F98"/>
                          <w:p w14:paraId="1BBCDF9E" w14:textId="77777777" w:rsidR="00BA216B" w:rsidRDefault="00BA216B" w:rsidP="00614F98"/>
                          <w:p w14:paraId="37DB6513" w14:textId="77777777" w:rsidR="00BA216B" w:rsidRDefault="00BA216B" w:rsidP="00614F98"/>
                          <w:p w14:paraId="76C157F9" w14:textId="77777777" w:rsidR="00BA216B" w:rsidRDefault="00BA216B" w:rsidP="00614F98"/>
                          <w:p w14:paraId="7258F5FF" w14:textId="77777777" w:rsidR="00BA216B" w:rsidRDefault="00BA216B" w:rsidP="00614F98"/>
                          <w:p w14:paraId="59E2324B" w14:textId="77777777" w:rsidR="00BA216B" w:rsidRDefault="00BA216B" w:rsidP="00614F98"/>
                          <w:p w14:paraId="55B04E6C" w14:textId="77777777" w:rsidR="00BA216B" w:rsidRDefault="00BA216B" w:rsidP="00614F98"/>
                          <w:p w14:paraId="67BD63A4" w14:textId="77777777" w:rsidR="00BA216B" w:rsidRDefault="00BA216B" w:rsidP="00614F98"/>
                          <w:p w14:paraId="67A485AF" w14:textId="77777777" w:rsidR="00BA216B" w:rsidRDefault="00BA216B" w:rsidP="00614F98"/>
                          <w:p w14:paraId="2DA97520" w14:textId="77777777" w:rsidR="00BA216B" w:rsidRDefault="00BA216B" w:rsidP="00614F98"/>
                          <w:p w14:paraId="58FF0B57" w14:textId="77777777" w:rsidR="00BA216B" w:rsidRDefault="00BA216B" w:rsidP="00614F98"/>
                          <w:p w14:paraId="4B62E3B8" w14:textId="77777777" w:rsidR="00BA216B" w:rsidRDefault="00BA216B" w:rsidP="00614F98"/>
                          <w:p w14:paraId="2BC6DEE4" w14:textId="77777777" w:rsidR="00BA216B" w:rsidRDefault="00BA216B" w:rsidP="00614F98"/>
                          <w:p w14:paraId="07618A87" w14:textId="77777777" w:rsidR="00BA216B" w:rsidRDefault="00BA216B" w:rsidP="00614F98"/>
                          <w:p w14:paraId="440C0B46" w14:textId="77777777" w:rsidR="00BA216B" w:rsidRDefault="00BA216B" w:rsidP="00614F98"/>
                          <w:p w14:paraId="1D19590B" w14:textId="77777777" w:rsidR="00BA216B" w:rsidRDefault="00BA216B" w:rsidP="00614F98"/>
                          <w:p w14:paraId="7079C1F3" w14:textId="77777777" w:rsidR="00BA216B" w:rsidRDefault="00BA216B" w:rsidP="00614F98"/>
                          <w:p w14:paraId="0A128802" w14:textId="77777777" w:rsidR="00BA216B" w:rsidRDefault="00BA216B" w:rsidP="00614F98"/>
                          <w:p w14:paraId="03F86A9B" w14:textId="77777777" w:rsidR="00BA216B" w:rsidRDefault="00BA216B" w:rsidP="00614F98"/>
                          <w:p w14:paraId="6C1E606C" w14:textId="77777777" w:rsidR="00BA216B" w:rsidRDefault="00BA216B" w:rsidP="00614F98"/>
                          <w:p w14:paraId="6465FE34" w14:textId="77777777" w:rsidR="00BA216B" w:rsidRDefault="00BA216B" w:rsidP="00614F98"/>
                          <w:p w14:paraId="37D5EB2E" w14:textId="77777777" w:rsidR="00BA216B" w:rsidRDefault="00BA216B" w:rsidP="00614F98"/>
                          <w:p w14:paraId="24AC18D5" w14:textId="77777777" w:rsidR="00BA216B" w:rsidRDefault="00BA216B" w:rsidP="00614F98"/>
                          <w:p w14:paraId="7941640A" w14:textId="77777777" w:rsidR="00BA216B" w:rsidRDefault="00BA216B" w:rsidP="00614F98"/>
                          <w:p w14:paraId="5CA7CA78" w14:textId="77777777" w:rsidR="00BA216B" w:rsidRDefault="00BA216B" w:rsidP="00614F98"/>
                          <w:p w14:paraId="2C0F3ABB" w14:textId="77777777" w:rsidR="00BA216B" w:rsidRDefault="00BA216B" w:rsidP="00614F98"/>
                          <w:p w14:paraId="5F4CE94E" w14:textId="77777777" w:rsidR="00BA216B" w:rsidRDefault="00BA216B" w:rsidP="00614F98"/>
                          <w:p w14:paraId="249F3938" w14:textId="77777777" w:rsidR="00BA216B" w:rsidRDefault="00BA216B" w:rsidP="00614F98"/>
                          <w:p w14:paraId="0B62D1B2" w14:textId="77777777" w:rsidR="00BA216B" w:rsidRDefault="00BA216B" w:rsidP="00614F98"/>
                          <w:p w14:paraId="69133D8D" w14:textId="77777777" w:rsidR="00BA216B" w:rsidRDefault="00BA216B" w:rsidP="00614F98"/>
                          <w:p w14:paraId="222D4AA7" w14:textId="77777777" w:rsidR="00BA216B" w:rsidRDefault="00BA216B" w:rsidP="00614F98"/>
                          <w:p w14:paraId="3E95A8E2" w14:textId="77777777" w:rsidR="00BA216B" w:rsidRDefault="00BA216B" w:rsidP="00614F98"/>
                          <w:p w14:paraId="0E7CB322" w14:textId="77777777" w:rsidR="00BA216B" w:rsidRDefault="00BA216B" w:rsidP="00614F98"/>
                          <w:p w14:paraId="60F0C856" w14:textId="77777777" w:rsidR="00BA216B" w:rsidRDefault="00BA216B" w:rsidP="00614F98"/>
                          <w:p w14:paraId="104272CC" w14:textId="77777777" w:rsidR="00BA216B" w:rsidRDefault="00BA216B" w:rsidP="00614F98"/>
                          <w:p w14:paraId="603AB0A2" w14:textId="77777777" w:rsidR="00BA216B" w:rsidRDefault="00BA216B" w:rsidP="00614F98"/>
                          <w:p w14:paraId="46971D5A" w14:textId="77777777" w:rsidR="00BA216B" w:rsidRDefault="00BA216B" w:rsidP="00614F98"/>
                          <w:p w14:paraId="2E4DF21E" w14:textId="77777777" w:rsidR="00BA216B" w:rsidRDefault="00BA216B" w:rsidP="00614F98"/>
                          <w:p w14:paraId="7F4E3C5D" w14:textId="77777777" w:rsidR="00BA216B" w:rsidRDefault="00BA216B" w:rsidP="00614F98"/>
                          <w:p w14:paraId="776EC952" w14:textId="77777777" w:rsidR="00BA216B" w:rsidRDefault="00BA216B" w:rsidP="00614F98"/>
                          <w:p w14:paraId="702E53A2" w14:textId="77777777" w:rsidR="00BA216B" w:rsidRDefault="00BA216B" w:rsidP="00614F98"/>
                          <w:p w14:paraId="3C4B7001" w14:textId="77777777" w:rsidR="00BA216B" w:rsidRDefault="00BA216B" w:rsidP="00614F98"/>
                          <w:p w14:paraId="35149D79" w14:textId="77777777" w:rsidR="00BA216B" w:rsidRDefault="00BA216B" w:rsidP="00614F98"/>
                          <w:p w14:paraId="72E9ECE4" w14:textId="77777777" w:rsidR="00BA216B" w:rsidRDefault="00BA216B" w:rsidP="00614F98"/>
                          <w:p w14:paraId="1331E10A" w14:textId="77777777" w:rsidR="00BA216B" w:rsidRDefault="00BA216B" w:rsidP="00614F98"/>
                          <w:p w14:paraId="7B92F9FF" w14:textId="77777777" w:rsidR="00BA216B" w:rsidRDefault="00BA216B" w:rsidP="00614F98"/>
                          <w:p w14:paraId="508DA2C6" w14:textId="77777777" w:rsidR="00BA216B" w:rsidRDefault="00BA216B" w:rsidP="00614F98"/>
                          <w:p w14:paraId="64AA5893" w14:textId="77777777" w:rsidR="00BA216B" w:rsidRDefault="00BA216B" w:rsidP="00614F98"/>
                          <w:p w14:paraId="7614E6A7" w14:textId="77777777" w:rsidR="00BA216B" w:rsidRDefault="00BA216B" w:rsidP="00614F98"/>
                          <w:p w14:paraId="1AE17A0C" w14:textId="77777777" w:rsidR="00BA216B" w:rsidRDefault="00BA216B" w:rsidP="00614F98"/>
                          <w:p w14:paraId="5713EF0E" w14:textId="77777777" w:rsidR="00BA216B" w:rsidRDefault="00BA216B" w:rsidP="00614F98"/>
                          <w:p w14:paraId="32C6DDFA" w14:textId="77777777" w:rsidR="00BA216B" w:rsidRDefault="00BA216B" w:rsidP="00614F98"/>
                          <w:p w14:paraId="123E9D42" w14:textId="77777777" w:rsidR="00BA216B" w:rsidRDefault="00BA216B" w:rsidP="00614F98"/>
                          <w:p w14:paraId="0723B3DD" w14:textId="77777777" w:rsidR="00BA216B" w:rsidRDefault="00BA216B" w:rsidP="00614F98"/>
                          <w:p w14:paraId="7FB7D250" w14:textId="77777777" w:rsidR="00BA216B" w:rsidRDefault="00BA216B" w:rsidP="00614F98"/>
                          <w:p w14:paraId="4A0C4DA2" w14:textId="77777777" w:rsidR="00BA216B" w:rsidRDefault="00BA216B" w:rsidP="00614F98"/>
                          <w:p w14:paraId="550B2262" w14:textId="77777777" w:rsidR="00BA216B" w:rsidRDefault="00BA216B" w:rsidP="00614F98"/>
                          <w:p w14:paraId="2732DDF9" w14:textId="77777777" w:rsidR="00BA216B" w:rsidRDefault="00BA216B" w:rsidP="00614F98"/>
                          <w:p w14:paraId="657A6129" w14:textId="77777777" w:rsidR="00BA216B" w:rsidRDefault="00BA216B" w:rsidP="00614F98"/>
                          <w:p w14:paraId="22EE5B95" w14:textId="77777777" w:rsidR="00BA216B" w:rsidRDefault="00BA216B" w:rsidP="00614F98"/>
                          <w:p w14:paraId="2D3C1602" w14:textId="77777777" w:rsidR="00BA216B" w:rsidRDefault="00BA216B" w:rsidP="00614F98"/>
                          <w:p w14:paraId="75250B03" w14:textId="77777777" w:rsidR="00BA216B" w:rsidRDefault="00BA216B" w:rsidP="00614F98"/>
                          <w:p w14:paraId="29246C73" w14:textId="77777777" w:rsidR="00BA216B" w:rsidRDefault="00BA216B" w:rsidP="00614F98"/>
                          <w:p w14:paraId="75614314" w14:textId="77777777" w:rsidR="00BA216B" w:rsidRDefault="00BA216B" w:rsidP="00614F98"/>
                          <w:p w14:paraId="2F574529" w14:textId="77777777" w:rsidR="00BA216B" w:rsidRDefault="00BA216B" w:rsidP="00614F98"/>
                          <w:p w14:paraId="42050924" w14:textId="77777777" w:rsidR="00BA216B" w:rsidRDefault="00BA216B" w:rsidP="00614F98"/>
                          <w:p w14:paraId="563C7C59" w14:textId="77777777" w:rsidR="00BA216B" w:rsidRDefault="00BA216B" w:rsidP="00614F98"/>
                          <w:p w14:paraId="697B4D1A" w14:textId="77777777" w:rsidR="00BA216B" w:rsidRDefault="00BA216B" w:rsidP="00614F98"/>
                          <w:p w14:paraId="3A49D86E" w14:textId="77777777" w:rsidR="00BA216B" w:rsidRDefault="00BA216B" w:rsidP="00614F98"/>
                          <w:p w14:paraId="3E00C2B6" w14:textId="77777777" w:rsidR="00BA216B" w:rsidRDefault="00BA216B" w:rsidP="00614F98"/>
                          <w:p w14:paraId="3E3A9649" w14:textId="77777777" w:rsidR="00BA216B" w:rsidRDefault="00BA216B" w:rsidP="00614F98"/>
                          <w:p w14:paraId="68A44403" w14:textId="77777777" w:rsidR="00BA216B" w:rsidRDefault="00BA216B" w:rsidP="00614F98"/>
                          <w:p w14:paraId="00D20A99" w14:textId="77777777" w:rsidR="00BA216B" w:rsidRDefault="00BA216B" w:rsidP="00614F98"/>
                          <w:p w14:paraId="14ED4B74" w14:textId="77777777" w:rsidR="00BA216B" w:rsidRDefault="00BA216B" w:rsidP="00614F98"/>
                          <w:p w14:paraId="6E7459A3" w14:textId="77777777" w:rsidR="00BA216B" w:rsidRDefault="00BA216B" w:rsidP="00614F98"/>
                          <w:p w14:paraId="009FA5E9" w14:textId="77777777" w:rsidR="00BA216B" w:rsidRDefault="00BA216B" w:rsidP="00614F98"/>
                          <w:p w14:paraId="07AC95DE" w14:textId="77777777" w:rsidR="00BA216B" w:rsidRDefault="00BA216B" w:rsidP="00614F98"/>
                          <w:p w14:paraId="02FE1E4D" w14:textId="77777777" w:rsidR="00BA216B" w:rsidRDefault="00BA216B" w:rsidP="00614F98"/>
                          <w:p w14:paraId="69DD14DF" w14:textId="77777777" w:rsidR="00BA216B" w:rsidRDefault="00BA216B" w:rsidP="00614F98"/>
                          <w:p w14:paraId="6176AD9B" w14:textId="77777777" w:rsidR="00BA216B" w:rsidRDefault="00BA216B" w:rsidP="00614F98"/>
                          <w:p w14:paraId="20EEEC67" w14:textId="77777777" w:rsidR="00BA216B" w:rsidRDefault="00BA216B" w:rsidP="00614F98"/>
                          <w:p w14:paraId="08EFDDC6" w14:textId="77777777" w:rsidR="00BA216B" w:rsidRDefault="00BA216B" w:rsidP="00614F98"/>
                          <w:p w14:paraId="751BAACD" w14:textId="77777777" w:rsidR="00BA216B" w:rsidRDefault="00BA216B" w:rsidP="00614F98"/>
                          <w:p w14:paraId="41746B51" w14:textId="77777777" w:rsidR="00BA216B" w:rsidRDefault="00BA216B" w:rsidP="00614F98"/>
                          <w:p w14:paraId="2A45CB2F" w14:textId="77777777" w:rsidR="00BA216B" w:rsidRDefault="00BA216B" w:rsidP="00614F98"/>
                          <w:p w14:paraId="52908BDC" w14:textId="77777777" w:rsidR="00BA216B" w:rsidRDefault="00BA216B" w:rsidP="00614F98"/>
                          <w:p w14:paraId="0E526332" w14:textId="77777777" w:rsidR="00BA216B" w:rsidRDefault="00BA216B" w:rsidP="00614F98"/>
                          <w:p w14:paraId="09B43AB3" w14:textId="77777777" w:rsidR="00BA216B" w:rsidRDefault="00BA216B" w:rsidP="00614F98"/>
                          <w:p w14:paraId="623CAE15" w14:textId="77777777" w:rsidR="00BA216B" w:rsidRDefault="00BA216B" w:rsidP="00614F98"/>
                          <w:p w14:paraId="4CEF394A" w14:textId="77777777" w:rsidR="00BA216B" w:rsidRDefault="00BA216B" w:rsidP="00614F98"/>
                          <w:p w14:paraId="1075A7AC" w14:textId="77777777" w:rsidR="00BA216B" w:rsidRDefault="00BA216B" w:rsidP="00614F98"/>
                          <w:p w14:paraId="0CAE3885" w14:textId="77777777" w:rsidR="00BA216B" w:rsidRDefault="00BA216B" w:rsidP="00614F98"/>
                          <w:p w14:paraId="12BB014A" w14:textId="77777777" w:rsidR="00BA216B" w:rsidRDefault="00BA216B" w:rsidP="00614F98"/>
                          <w:p w14:paraId="2B2D257D" w14:textId="77777777" w:rsidR="00BA216B" w:rsidRDefault="00BA216B" w:rsidP="00614F98"/>
                          <w:p w14:paraId="7E03E953" w14:textId="77777777" w:rsidR="00BA216B" w:rsidRDefault="00BA216B" w:rsidP="00614F98"/>
                          <w:p w14:paraId="771B08D7" w14:textId="77777777" w:rsidR="00BA216B" w:rsidRDefault="00BA216B" w:rsidP="00614F98"/>
                          <w:p w14:paraId="632F0B53" w14:textId="77777777" w:rsidR="00BA216B" w:rsidRDefault="00BA216B" w:rsidP="00614F98"/>
                          <w:p w14:paraId="1ED26CA9" w14:textId="77777777" w:rsidR="00BA216B" w:rsidRDefault="00BA216B" w:rsidP="00614F98"/>
                          <w:p w14:paraId="099F4C64" w14:textId="77777777" w:rsidR="00BA216B" w:rsidRDefault="00BA216B" w:rsidP="00614F98"/>
                          <w:p w14:paraId="3F424642" w14:textId="77777777" w:rsidR="00BA216B" w:rsidRDefault="00BA216B" w:rsidP="00614F98"/>
                          <w:p w14:paraId="6C8E3913" w14:textId="77777777" w:rsidR="00BA216B" w:rsidRDefault="00BA216B" w:rsidP="00614F98"/>
                          <w:p w14:paraId="27308BB5" w14:textId="77777777" w:rsidR="00BA216B" w:rsidRDefault="00BA216B" w:rsidP="00614F98"/>
                          <w:p w14:paraId="0C6C77B2" w14:textId="77777777" w:rsidR="00BA216B" w:rsidRDefault="00BA216B" w:rsidP="00614F98"/>
                          <w:p w14:paraId="3838B271" w14:textId="77777777" w:rsidR="00BA216B" w:rsidRDefault="00BA216B" w:rsidP="00614F98"/>
                          <w:p w14:paraId="72227D87" w14:textId="77777777" w:rsidR="00BA216B" w:rsidRDefault="00BA216B" w:rsidP="00614F98"/>
                          <w:p w14:paraId="30369423" w14:textId="77777777" w:rsidR="00BA216B" w:rsidRDefault="00BA216B" w:rsidP="00614F98"/>
                          <w:p w14:paraId="38DDD25D" w14:textId="77777777" w:rsidR="00BA216B" w:rsidRDefault="00BA216B" w:rsidP="00614F98"/>
                          <w:p w14:paraId="30DC16D9" w14:textId="77777777" w:rsidR="00BA216B" w:rsidRDefault="00BA216B" w:rsidP="00614F98"/>
                          <w:p w14:paraId="06654D3D" w14:textId="77777777" w:rsidR="00BA216B" w:rsidRDefault="00BA216B" w:rsidP="00614F98"/>
                          <w:p w14:paraId="7750DECB" w14:textId="77777777" w:rsidR="00BA216B" w:rsidRDefault="00BA216B" w:rsidP="00614F98"/>
                          <w:p w14:paraId="74801671" w14:textId="77777777" w:rsidR="00BA216B" w:rsidRDefault="00BA216B" w:rsidP="00614F98"/>
                          <w:p w14:paraId="70E9E143" w14:textId="77777777" w:rsidR="00BA216B" w:rsidRDefault="00BA216B" w:rsidP="00614F98"/>
                          <w:p w14:paraId="5773BD0D" w14:textId="77777777" w:rsidR="00BA216B" w:rsidRDefault="00BA216B" w:rsidP="00614F98"/>
                          <w:p w14:paraId="0E28835A" w14:textId="77777777" w:rsidR="00BA216B" w:rsidRDefault="00BA216B" w:rsidP="00614F98"/>
                          <w:p w14:paraId="4343CF30" w14:textId="77777777" w:rsidR="00BA216B" w:rsidRDefault="00BA216B" w:rsidP="00614F98"/>
                          <w:p w14:paraId="1B7046D2" w14:textId="77777777" w:rsidR="00BA216B" w:rsidRDefault="00BA216B" w:rsidP="00614F98"/>
                          <w:p w14:paraId="3D59ACB9" w14:textId="77777777" w:rsidR="00BA216B" w:rsidRDefault="00BA216B" w:rsidP="00614F98"/>
                          <w:p w14:paraId="34440528" w14:textId="77777777" w:rsidR="00BA216B" w:rsidRDefault="00BA216B" w:rsidP="00614F98"/>
                          <w:p w14:paraId="3086A21A" w14:textId="77777777" w:rsidR="00BA216B" w:rsidRDefault="00BA216B" w:rsidP="00614F98"/>
                          <w:p w14:paraId="38059FBB" w14:textId="77777777" w:rsidR="00BA216B" w:rsidRDefault="00BA216B" w:rsidP="00614F98"/>
                          <w:p w14:paraId="4ACD8C12" w14:textId="77777777" w:rsidR="00BA216B" w:rsidRDefault="00BA216B" w:rsidP="00614F98"/>
                          <w:p w14:paraId="4A835EC9" w14:textId="77777777" w:rsidR="00BA216B" w:rsidRDefault="00BA216B" w:rsidP="00614F98"/>
                          <w:p w14:paraId="2CD83377" w14:textId="77777777" w:rsidR="00BA216B" w:rsidRDefault="00BA216B" w:rsidP="00614F98"/>
                          <w:p w14:paraId="7D3B2C07" w14:textId="77777777" w:rsidR="00BA216B" w:rsidRDefault="00BA216B" w:rsidP="00614F98"/>
                          <w:p w14:paraId="6214F38A" w14:textId="77777777" w:rsidR="00BA216B" w:rsidRDefault="00BA216B" w:rsidP="00614F98"/>
                          <w:p w14:paraId="58CFDDA8" w14:textId="77777777" w:rsidR="00BA216B" w:rsidRDefault="00BA216B" w:rsidP="00614F98"/>
                          <w:p w14:paraId="39775EC8" w14:textId="77777777" w:rsidR="00BA216B" w:rsidRDefault="00BA216B" w:rsidP="00614F98"/>
                          <w:p w14:paraId="337BF5F3" w14:textId="77777777" w:rsidR="00BA216B" w:rsidRDefault="00BA216B" w:rsidP="00614F98"/>
                          <w:p w14:paraId="35973635" w14:textId="77777777" w:rsidR="00BA216B" w:rsidRDefault="00BA216B" w:rsidP="00614F98"/>
                          <w:p w14:paraId="05075B4F" w14:textId="77777777" w:rsidR="00BA216B" w:rsidRDefault="00BA216B" w:rsidP="00614F98"/>
                          <w:p w14:paraId="0646A731" w14:textId="77777777" w:rsidR="00BA216B" w:rsidRDefault="00BA216B" w:rsidP="00614F98"/>
                          <w:p w14:paraId="5F88ACD5" w14:textId="77777777" w:rsidR="00BA216B" w:rsidRDefault="00BA216B" w:rsidP="00614F98"/>
                          <w:p w14:paraId="195B63C3" w14:textId="77777777" w:rsidR="00BA216B" w:rsidRDefault="00BA216B" w:rsidP="00614F98"/>
                          <w:p w14:paraId="620EF765" w14:textId="77777777" w:rsidR="00BA216B" w:rsidRDefault="00BA216B" w:rsidP="00614F98"/>
                          <w:p w14:paraId="7335C96F" w14:textId="77777777" w:rsidR="00BA216B" w:rsidRDefault="00BA216B" w:rsidP="00614F98"/>
                          <w:p w14:paraId="717DAF2B" w14:textId="77777777" w:rsidR="00BA216B" w:rsidRDefault="00BA216B" w:rsidP="00614F98"/>
                          <w:p w14:paraId="7DB5EA98" w14:textId="77777777" w:rsidR="00BA216B" w:rsidRDefault="00BA216B" w:rsidP="00614F98"/>
                          <w:p w14:paraId="46F5D1AA" w14:textId="77777777" w:rsidR="00BA216B" w:rsidRDefault="00BA216B" w:rsidP="00614F98"/>
                          <w:p w14:paraId="5F7937C1" w14:textId="77777777" w:rsidR="00BA216B" w:rsidRDefault="00BA216B" w:rsidP="00614F98"/>
                          <w:p w14:paraId="485CCE84" w14:textId="77777777" w:rsidR="00BA216B" w:rsidRDefault="00BA216B" w:rsidP="00614F98"/>
                          <w:p w14:paraId="2B6B6AE8" w14:textId="77777777" w:rsidR="00BA216B" w:rsidRDefault="00BA216B" w:rsidP="00614F98"/>
                          <w:p w14:paraId="52F10EA9" w14:textId="77777777" w:rsidR="00BA216B" w:rsidRDefault="00BA216B" w:rsidP="00614F98"/>
                          <w:p w14:paraId="04CC5512" w14:textId="77777777" w:rsidR="00BA216B" w:rsidRDefault="00BA216B" w:rsidP="00614F98"/>
                          <w:p w14:paraId="2DE847B1" w14:textId="77777777" w:rsidR="00BA216B" w:rsidRDefault="00BA216B" w:rsidP="00614F98"/>
                          <w:p w14:paraId="431314F6" w14:textId="77777777" w:rsidR="00BA216B" w:rsidRDefault="00BA216B" w:rsidP="00614F98"/>
                          <w:p w14:paraId="4E17FC08" w14:textId="77777777" w:rsidR="00BA216B" w:rsidRDefault="00BA216B" w:rsidP="00614F98"/>
                          <w:p w14:paraId="092C9082" w14:textId="77777777" w:rsidR="00BA216B" w:rsidRDefault="00BA216B" w:rsidP="00614F98"/>
                          <w:p w14:paraId="0DB0774A" w14:textId="77777777" w:rsidR="00BA216B" w:rsidRDefault="00BA216B" w:rsidP="00614F98"/>
                          <w:p w14:paraId="45DCFDDE" w14:textId="77777777" w:rsidR="00BA216B" w:rsidRDefault="00BA216B" w:rsidP="00614F98"/>
                          <w:p w14:paraId="4A03F907" w14:textId="77777777" w:rsidR="00BA216B" w:rsidRDefault="00BA216B" w:rsidP="00614F98"/>
                          <w:p w14:paraId="1575510B" w14:textId="77777777" w:rsidR="00BA216B" w:rsidRDefault="00BA216B" w:rsidP="00614F98"/>
                          <w:p w14:paraId="50B2E21F" w14:textId="77777777" w:rsidR="00BA216B" w:rsidRDefault="00BA216B" w:rsidP="00614F98"/>
                          <w:p w14:paraId="799991E8" w14:textId="77777777" w:rsidR="00BA216B" w:rsidRDefault="00BA216B" w:rsidP="00614F98"/>
                          <w:p w14:paraId="137F5889" w14:textId="77777777" w:rsidR="00BA216B" w:rsidRDefault="00BA216B" w:rsidP="00614F98"/>
                          <w:p w14:paraId="17743EF0" w14:textId="77777777" w:rsidR="00BA216B" w:rsidRDefault="00BA216B" w:rsidP="00614F98"/>
                          <w:p w14:paraId="619F3562" w14:textId="77777777" w:rsidR="00BA216B" w:rsidRDefault="00BA216B" w:rsidP="00614F98"/>
                          <w:p w14:paraId="33CFD348" w14:textId="77777777" w:rsidR="00BA216B" w:rsidRDefault="00BA216B" w:rsidP="00614F98"/>
                          <w:p w14:paraId="46E95376" w14:textId="77777777" w:rsidR="00BA216B" w:rsidRDefault="00BA216B" w:rsidP="00614F98"/>
                          <w:p w14:paraId="0033BBB3" w14:textId="77777777" w:rsidR="00BA216B" w:rsidRDefault="00BA216B" w:rsidP="00614F98"/>
                          <w:p w14:paraId="5BB46FBB" w14:textId="77777777" w:rsidR="00BA216B" w:rsidRDefault="00BA216B" w:rsidP="00614F98"/>
                          <w:p w14:paraId="342F517F" w14:textId="77777777" w:rsidR="00BA216B" w:rsidRDefault="00BA216B" w:rsidP="00614F98"/>
                          <w:p w14:paraId="165640F8" w14:textId="77777777" w:rsidR="00BA216B" w:rsidRDefault="00BA216B" w:rsidP="00614F98"/>
                          <w:p w14:paraId="060716AE" w14:textId="77777777" w:rsidR="00BA216B" w:rsidRDefault="00BA216B" w:rsidP="00614F98"/>
                          <w:p w14:paraId="58FDC79C" w14:textId="77777777" w:rsidR="00BA216B" w:rsidRDefault="00BA216B" w:rsidP="00614F98"/>
                          <w:p w14:paraId="1ADF8091" w14:textId="77777777" w:rsidR="00BA216B" w:rsidRDefault="00BA216B" w:rsidP="00614F98"/>
                          <w:p w14:paraId="0B540CCD" w14:textId="77777777" w:rsidR="00BA216B" w:rsidRDefault="00BA216B" w:rsidP="00614F98"/>
                          <w:p w14:paraId="327BCAF2" w14:textId="77777777" w:rsidR="00BA216B" w:rsidRDefault="00BA216B" w:rsidP="00614F98"/>
                          <w:p w14:paraId="522581C6" w14:textId="77777777" w:rsidR="00BA216B" w:rsidRDefault="00BA216B" w:rsidP="00614F98"/>
                          <w:p w14:paraId="03F07D4C" w14:textId="77777777" w:rsidR="00BA216B" w:rsidRDefault="00BA216B" w:rsidP="00614F98"/>
                          <w:p w14:paraId="3C038375" w14:textId="77777777" w:rsidR="00BA216B" w:rsidRDefault="00BA216B" w:rsidP="00614F98"/>
                          <w:p w14:paraId="6DD6F7D8" w14:textId="77777777" w:rsidR="00BA216B" w:rsidRDefault="00BA216B" w:rsidP="00614F98"/>
                          <w:p w14:paraId="6AEEF93A" w14:textId="77777777" w:rsidR="00BA216B" w:rsidRDefault="00BA216B" w:rsidP="00614F98"/>
                          <w:p w14:paraId="6CDC054D" w14:textId="77777777" w:rsidR="00BA216B" w:rsidRDefault="00BA216B" w:rsidP="00614F98"/>
                          <w:p w14:paraId="4FC45614" w14:textId="77777777" w:rsidR="00BA216B" w:rsidRDefault="00BA216B" w:rsidP="00614F98"/>
                          <w:p w14:paraId="3A2727E4" w14:textId="77777777" w:rsidR="00BA216B" w:rsidRDefault="00BA216B" w:rsidP="00614F98"/>
                          <w:p w14:paraId="0B321B84" w14:textId="77777777" w:rsidR="00BA216B" w:rsidRDefault="00BA216B" w:rsidP="00614F98"/>
                          <w:p w14:paraId="1C564796" w14:textId="77777777" w:rsidR="00BA216B" w:rsidRDefault="00BA216B" w:rsidP="00614F98"/>
                          <w:p w14:paraId="3504F48C" w14:textId="77777777" w:rsidR="00BA216B" w:rsidRDefault="00BA216B" w:rsidP="00614F98"/>
                          <w:p w14:paraId="1A267B66" w14:textId="77777777" w:rsidR="00BA216B" w:rsidRDefault="00BA216B" w:rsidP="00614F98"/>
                          <w:p w14:paraId="5158B80B" w14:textId="77777777" w:rsidR="00BA216B" w:rsidRDefault="00BA216B" w:rsidP="00614F98"/>
                          <w:p w14:paraId="53995C7B" w14:textId="77777777" w:rsidR="00BA216B" w:rsidRDefault="00BA216B" w:rsidP="00614F98"/>
                          <w:p w14:paraId="3D7DB665" w14:textId="77777777" w:rsidR="00BA216B" w:rsidRDefault="00BA216B" w:rsidP="00614F98"/>
                          <w:p w14:paraId="1ACB271F" w14:textId="77777777" w:rsidR="00BA216B" w:rsidRDefault="00BA216B" w:rsidP="00614F98"/>
                          <w:p w14:paraId="7EA88F59" w14:textId="77777777" w:rsidR="00BA216B" w:rsidRDefault="00BA216B" w:rsidP="00614F98"/>
                          <w:p w14:paraId="2390474A" w14:textId="77777777" w:rsidR="00BA216B" w:rsidRDefault="00BA216B" w:rsidP="00614F98"/>
                          <w:p w14:paraId="710BA265" w14:textId="77777777" w:rsidR="00BA216B" w:rsidRDefault="00BA216B" w:rsidP="00614F98"/>
                          <w:p w14:paraId="6661E597" w14:textId="77777777" w:rsidR="00BA216B" w:rsidRDefault="00BA216B" w:rsidP="00614F98"/>
                          <w:p w14:paraId="54B1B715" w14:textId="77777777" w:rsidR="00BA216B" w:rsidRDefault="00BA216B" w:rsidP="00614F98"/>
                          <w:p w14:paraId="40C989AE" w14:textId="77777777" w:rsidR="00BA216B" w:rsidRDefault="00BA216B" w:rsidP="00614F98"/>
                          <w:p w14:paraId="0EB3A504" w14:textId="77777777" w:rsidR="00BA216B" w:rsidRDefault="00BA216B" w:rsidP="00614F98"/>
                          <w:p w14:paraId="1CCE44E6" w14:textId="77777777" w:rsidR="00BA216B" w:rsidRDefault="00BA216B" w:rsidP="00614F98"/>
                          <w:p w14:paraId="3035F91B" w14:textId="77777777" w:rsidR="00BA216B" w:rsidRDefault="00BA216B" w:rsidP="00614F98"/>
                          <w:p w14:paraId="21A25A93" w14:textId="77777777" w:rsidR="00BA216B" w:rsidRDefault="00BA216B" w:rsidP="00614F98"/>
                          <w:p w14:paraId="6C79841A" w14:textId="77777777" w:rsidR="00BA216B" w:rsidRDefault="00BA216B" w:rsidP="00614F98"/>
                          <w:p w14:paraId="0CCDDD53" w14:textId="77777777" w:rsidR="00BA216B" w:rsidRDefault="00BA216B" w:rsidP="00614F98"/>
                          <w:p w14:paraId="50B060A4" w14:textId="77777777" w:rsidR="00BA216B" w:rsidRDefault="00BA216B" w:rsidP="00614F98"/>
                          <w:p w14:paraId="197842DB" w14:textId="77777777" w:rsidR="00BA216B" w:rsidRDefault="00BA216B" w:rsidP="00614F98"/>
                          <w:p w14:paraId="35A985C7" w14:textId="77777777" w:rsidR="00BA216B" w:rsidRDefault="00BA216B" w:rsidP="00614F98"/>
                          <w:p w14:paraId="437E024D" w14:textId="77777777" w:rsidR="00BA216B" w:rsidRDefault="00BA216B" w:rsidP="00614F98"/>
                          <w:p w14:paraId="542B2A19" w14:textId="77777777" w:rsidR="00BA216B" w:rsidRDefault="00BA216B" w:rsidP="00614F98"/>
                          <w:p w14:paraId="16FAF107" w14:textId="77777777" w:rsidR="00BA216B" w:rsidRDefault="00BA216B" w:rsidP="00614F98"/>
                          <w:p w14:paraId="33FD5B42" w14:textId="77777777" w:rsidR="00BA216B" w:rsidRDefault="00BA216B" w:rsidP="00614F98"/>
                          <w:p w14:paraId="19A2B1EB" w14:textId="77777777" w:rsidR="00BA216B" w:rsidRDefault="00BA216B" w:rsidP="00614F98"/>
                          <w:p w14:paraId="11904E07" w14:textId="77777777" w:rsidR="00BA216B" w:rsidRDefault="00BA216B" w:rsidP="00614F98"/>
                          <w:p w14:paraId="680E2B39" w14:textId="77777777" w:rsidR="00BA216B" w:rsidRDefault="00BA216B" w:rsidP="00614F98"/>
                          <w:p w14:paraId="029D0AE5" w14:textId="77777777" w:rsidR="00BA216B" w:rsidRDefault="00BA216B" w:rsidP="00614F98"/>
                          <w:p w14:paraId="5DB796DB" w14:textId="77777777" w:rsidR="00BA216B" w:rsidRDefault="00BA216B" w:rsidP="00614F98"/>
                          <w:p w14:paraId="67233B15" w14:textId="77777777" w:rsidR="00BA216B" w:rsidRDefault="00BA216B" w:rsidP="00614F98"/>
                          <w:p w14:paraId="4D9E7835" w14:textId="77777777" w:rsidR="00BA216B" w:rsidRDefault="00BA216B" w:rsidP="00614F98"/>
                          <w:p w14:paraId="53767274" w14:textId="77777777" w:rsidR="00BA216B" w:rsidRDefault="00BA216B" w:rsidP="00614F98"/>
                          <w:p w14:paraId="0211A6E2" w14:textId="77777777" w:rsidR="00BA216B" w:rsidRDefault="00BA216B" w:rsidP="00614F98"/>
                          <w:p w14:paraId="7A3BDE4D" w14:textId="77777777" w:rsidR="00BA216B" w:rsidRDefault="00BA216B" w:rsidP="00614F98"/>
                          <w:p w14:paraId="65CC24A3" w14:textId="77777777" w:rsidR="00BA216B" w:rsidRDefault="00BA216B" w:rsidP="00614F98"/>
                          <w:p w14:paraId="63A66AF0" w14:textId="77777777" w:rsidR="00BA216B" w:rsidRDefault="00BA216B" w:rsidP="00614F98"/>
                          <w:p w14:paraId="02615E58" w14:textId="77777777" w:rsidR="00BA216B" w:rsidRDefault="00BA216B" w:rsidP="00614F98"/>
                          <w:p w14:paraId="6C6D11AF" w14:textId="77777777" w:rsidR="00BA216B" w:rsidRDefault="00BA216B" w:rsidP="00614F98"/>
                          <w:p w14:paraId="2F4C5DDD" w14:textId="77777777" w:rsidR="00BA216B" w:rsidRDefault="00BA216B" w:rsidP="00614F98"/>
                          <w:p w14:paraId="1FB9B86F" w14:textId="77777777" w:rsidR="00BA216B" w:rsidRDefault="00BA216B" w:rsidP="00614F98"/>
                          <w:p w14:paraId="32E5494D" w14:textId="77777777" w:rsidR="00BA216B" w:rsidRDefault="00BA216B" w:rsidP="00614F98"/>
                          <w:p w14:paraId="2139D3AF" w14:textId="77777777" w:rsidR="00BA216B" w:rsidRDefault="00BA216B" w:rsidP="00614F98"/>
                          <w:p w14:paraId="427AA9B4" w14:textId="77777777" w:rsidR="00BA216B" w:rsidRDefault="00BA216B" w:rsidP="00614F98"/>
                          <w:p w14:paraId="76CD4304" w14:textId="77777777" w:rsidR="00BA216B" w:rsidRDefault="00BA216B" w:rsidP="00614F98"/>
                          <w:p w14:paraId="3B90EE7C" w14:textId="77777777" w:rsidR="00BA216B" w:rsidRDefault="00BA216B" w:rsidP="00614F98"/>
                          <w:p w14:paraId="4219D29B" w14:textId="77777777" w:rsidR="00BA216B" w:rsidRDefault="00BA216B" w:rsidP="00614F98"/>
                          <w:p w14:paraId="73B149B0" w14:textId="77777777" w:rsidR="00BA216B" w:rsidRDefault="00BA216B" w:rsidP="00614F98"/>
                          <w:p w14:paraId="7364ECC8" w14:textId="77777777" w:rsidR="00BA216B" w:rsidRDefault="00BA216B" w:rsidP="00614F98"/>
                          <w:p w14:paraId="01DC9AA3" w14:textId="77777777" w:rsidR="00BA216B" w:rsidRDefault="00BA216B" w:rsidP="00614F98"/>
                          <w:p w14:paraId="07251AF0" w14:textId="77777777" w:rsidR="00BA216B" w:rsidRDefault="00BA216B" w:rsidP="00614F98"/>
                          <w:p w14:paraId="358713C0" w14:textId="77777777" w:rsidR="00BA216B" w:rsidRDefault="00BA216B" w:rsidP="00614F98"/>
                          <w:p w14:paraId="1A0D7DD1" w14:textId="77777777" w:rsidR="00BA216B" w:rsidRDefault="00BA216B" w:rsidP="00614F98"/>
                          <w:p w14:paraId="12A073A6" w14:textId="77777777" w:rsidR="00BA216B" w:rsidRDefault="00BA216B" w:rsidP="00614F98"/>
                          <w:p w14:paraId="30816E0A" w14:textId="77777777" w:rsidR="00BA216B" w:rsidRDefault="00BA216B" w:rsidP="00614F98"/>
                          <w:p w14:paraId="70673B17" w14:textId="77777777" w:rsidR="00BA216B" w:rsidRDefault="00BA216B" w:rsidP="00614F98"/>
                          <w:p w14:paraId="4352C9CE" w14:textId="77777777" w:rsidR="00BA216B" w:rsidRDefault="00BA216B" w:rsidP="00614F98"/>
                          <w:p w14:paraId="5A14C5C4" w14:textId="77777777" w:rsidR="00BA216B" w:rsidRDefault="00BA216B" w:rsidP="00614F98"/>
                          <w:p w14:paraId="69F3D98D" w14:textId="77777777" w:rsidR="00BA216B" w:rsidRDefault="00BA216B" w:rsidP="00614F98"/>
                          <w:p w14:paraId="4AEDDEE6" w14:textId="77777777" w:rsidR="00BA216B" w:rsidRDefault="00BA216B" w:rsidP="00614F98"/>
                          <w:p w14:paraId="228CEDE1" w14:textId="77777777" w:rsidR="00BA216B" w:rsidRDefault="00BA216B" w:rsidP="00614F98"/>
                          <w:p w14:paraId="138E9FCA" w14:textId="77777777" w:rsidR="00BA216B" w:rsidRDefault="00BA216B" w:rsidP="00614F98"/>
                          <w:p w14:paraId="6194D40F" w14:textId="77777777" w:rsidR="00BA216B" w:rsidRDefault="00BA216B" w:rsidP="00614F98"/>
                          <w:p w14:paraId="25982ED3" w14:textId="77777777" w:rsidR="00BA216B" w:rsidRDefault="00BA216B" w:rsidP="00614F98"/>
                          <w:p w14:paraId="5A49134B" w14:textId="77777777" w:rsidR="00BA216B" w:rsidRDefault="00BA216B" w:rsidP="00614F98"/>
                          <w:p w14:paraId="4075F864" w14:textId="77777777" w:rsidR="00BA216B" w:rsidRDefault="00BA216B" w:rsidP="00614F98"/>
                          <w:p w14:paraId="08C6ED7F" w14:textId="77777777" w:rsidR="00BA216B" w:rsidRDefault="00BA216B" w:rsidP="00614F98"/>
                          <w:p w14:paraId="5291DA75" w14:textId="77777777" w:rsidR="00BA216B" w:rsidRDefault="00BA216B" w:rsidP="00614F98"/>
                          <w:p w14:paraId="4076929F" w14:textId="77777777" w:rsidR="00BA216B" w:rsidRDefault="00BA216B" w:rsidP="00614F98"/>
                          <w:p w14:paraId="1FE3A89E" w14:textId="77777777" w:rsidR="00BA216B" w:rsidRDefault="00BA216B" w:rsidP="00614F98"/>
                          <w:p w14:paraId="7BC87A7B" w14:textId="77777777" w:rsidR="00BA216B" w:rsidRDefault="00BA216B" w:rsidP="00614F98"/>
                          <w:p w14:paraId="550FACA8" w14:textId="77777777" w:rsidR="00BA216B" w:rsidRDefault="00BA216B" w:rsidP="00614F98"/>
                          <w:p w14:paraId="555F7921" w14:textId="77777777" w:rsidR="00BA216B" w:rsidRDefault="00BA216B" w:rsidP="00614F98"/>
                          <w:p w14:paraId="4AB6C77F" w14:textId="77777777" w:rsidR="00BA216B" w:rsidRDefault="00BA216B" w:rsidP="00614F98"/>
                          <w:p w14:paraId="61102B2D" w14:textId="77777777" w:rsidR="00BA216B" w:rsidRDefault="00BA216B" w:rsidP="00614F98"/>
                          <w:p w14:paraId="44554799" w14:textId="77777777" w:rsidR="00BA216B" w:rsidRDefault="00BA216B" w:rsidP="00614F98"/>
                          <w:p w14:paraId="16A881CA" w14:textId="77777777" w:rsidR="00BA216B" w:rsidRDefault="00BA216B" w:rsidP="00614F98"/>
                          <w:p w14:paraId="5987E79E" w14:textId="77777777" w:rsidR="00BA216B" w:rsidRDefault="00BA216B" w:rsidP="00614F98"/>
                          <w:p w14:paraId="4DCD6BF1" w14:textId="77777777" w:rsidR="00BA216B" w:rsidRDefault="00BA216B" w:rsidP="00614F98"/>
                          <w:p w14:paraId="5CB2EAB2" w14:textId="77777777" w:rsidR="00BA216B" w:rsidRDefault="00BA216B" w:rsidP="00614F98"/>
                          <w:p w14:paraId="56E288F4" w14:textId="77777777" w:rsidR="00BA216B" w:rsidRDefault="00BA216B" w:rsidP="00614F98"/>
                          <w:p w14:paraId="4BACCDC2" w14:textId="77777777" w:rsidR="00BA216B" w:rsidRDefault="00BA216B" w:rsidP="00614F98"/>
                          <w:p w14:paraId="3F5E7281" w14:textId="77777777" w:rsidR="00BA216B" w:rsidRDefault="00BA216B" w:rsidP="00614F98"/>
                          <w:p w14:paraId="255B8F57" w14:textId="77777777" w:rsidR="00BA216B" w:rsidRDefault="00BA216B" w:rsidP="00614F98"/>
                          <w:p w14:paraId="4496B33A" w14:textId="77777777" w:rsidR="00BA216B" w:rsidRDefault="00BA216B" w:rsidP="00614F98"/>
                          <w:p w14:paraId="6466A1DE" w14:textId="77777777" w:rsidR="00BA216B" w:rsidRDefault="00BA216B" w:rsidP="00614F98"/>
                          <w:p w14:paraId="505CADC5" w14:textId="77777777" w:rsidR="00BA216B" w:rsidRDefault="00BA216B" w:rsidP="00614F98"/>
                          <w:p w14:paraId="0E833C88" w14:textId="77777777" w:rsidR="00BA216B" w:rsidRDefault="00BA216B" w:rsidP="00614F98"/>
                          <w:p w14:paraId="5BB5D857" w14:textId="77777777" w:rsidR="00BA216B" w:rsidRDefault="00BA216B" w:rsidP="00614F98"/>
                          <w:p w14:paraId="6A395E84" w14:textId="77777777" w:rsidR="00BA216B" w:rsidRDefault="00BA216B" w:rsidP="00614F98"/>
                          <w:p w14:paraId="35EBD0C9" w14:textId="77777777" w:rsidR="00BA216B" w:rsidRDefault="00BA216B" w:rsidP="00614F98"/>
                          <w:p w14:paraId="32B578E6" w14:textId="77777777" w:rsidR="00BA216B" w:rsidRDefault="00BA216B" w:rsidP="00614F98"/>
                          <w:p w14:paraId="76EBED23" w14:textId="77777777" w:rsidR="00BA216B" w:rsidRDefault="00BA216B" w:rsidP="00614F98"/>
                          <w:p w14:paraId="53F552E5" w14:textId="77777777" w:rsidR="00BA216B" w:rsidRDefault="00BA216B" w:rsidP="00614F98"/>
                          <w:p w14:paraId="057A0CB6" w14:textId="77777777" w:rsidR="00BA216B" w:rsidRDefault="00BA216B" w:rsidP="00614F98"/>
                          <w:p w14:paraId="36465CB6" w14:textId="77777777" w:rsidR="00BA216B" w:rsidRDefault="00BA216B" w:rsidP="00614F98"/>
                          <w:p w14:paraId="445F8D9B" w14:textId="77777777" w:rsidR="00BA216B" w:rsidRDefault="00BA216B" w:rsidP="00614F98"/>
                          <w:p w14:paraId="20C844D5" w14:textId="77777777" w:rsidR="00BA216B" w:rsidRDefault="00BA216B" w:rsidP="00614F98"/>
                          <w:p w14:paraId="3E056AD5" w14:textId="77777777" w:rsidR="00BA216B" w:rsidRDefault="00BA216B" w:rsidP="00614F98"/>
                          <w:p w14:paraId="70E043D8" w14:textId="77777777" w:rsidR="00BA216B" w:rsidRDefault="00BA216B" w:rsidP="00614F98"/>
                          <w:p w14:paraId="6697A6D5" w14:textId="77777777" w:rsidR="00BA216B" w:rsidRDefault="00BA216B" w:rsidP="00614F98"/>
                          <w:p w14:paraId="62E832D6" w14:textId="77777777" w:rsidR="00BA216B" w:rsidRDefault="00BA216B" w:rsidP="00614F98"/>
                          <w:p w14:paraId="00F32672" w14:textId="77777777" w:rsidR="00BA216B" w:rsidRDefault="00BA216B" w:rsidP="00614F98"/>
                          <w:p w14:paraId="0B1689B5" w14:textId="77777777" w:rsidR="00BA216B" w:rsidRDefault="00BA216B" w:rsidP="00614F98"/>
                          <w:p w14:paraId="7AAD9142" w14:textId="77777777" w:rsidR="00BA216B" w:rsidRDefault="00BA216B" w:rsidP="00614F98"/>
                          <w:p w14:paraId="6FAA98A2" w14:textId="77777777" w:rsidR="00BA216B" w:rsidRDefault="00BA216B" w:rsidP="00614F98"/>
                          <w:p w14:paraId="7EAE66A0" w14:textId="77777777" w:rsidR="00BA216B" w:rsidRDefault="00BA216B" w:rsidP="00614F98"/>
                          <w:p w14:paraId="03A3F7FF" w14:textId="77777777" w:rsidR="00BA216B" w:rsidRDefault="00BA216B" w:rsidP="00614F98"/>
                          <w:p w14:paraId="446DAC75" w14:textId="77777777" w:rsidR="00BA216B" w:rsidRDefault="00BA216B" w:rsidP="00614F98"/>
                          <w:p w14:paraId="3E7DCE89" w14:textId="77777777" w:rsidR="00BA216B" w:rsidRDefault="00BA216B" w:rsidP="00614F98"/>
                          <w:p w14:paraId="7B6922ED" w14:textId="77777777" w:rsidR="00BA216B" w:rsidRDefault="00BA216B" w:rsidP="00614F98"/>
                          <w:p w14:paraId="0B6DD10B" w14:textId="77777777" w:rsidR="00BA216B" w:rsidRDefault="00BA216B" w:rsidP="00614F98"/>
                          <w:p w14:paraId="0EF938B0" w14:textId="77777777" w:rsidR="00BA216B" w:rsidRDefault="00BA216B" w:rsidP="00614F98"/>
                          <w:p w14:paraId="0A00796E" w14:textId="77777777" w:rsidR="00BA216B" w:rsidRDefault="00BA216B" w:rsidP="00614F98"/>
                          <w:p w14:paraId="4F3F1AFF" w14:textId="77777777" w:rsidR="00BA216B" w:rsidRDefault="00BA216B" w:rsidP="00614F98"/>
                          <w:p w14:paraId="42FB7EA8" w14:textId="77777777" w:rsidR="00BA216B" w:rsidRDefault="00BA216B" w:rsidP="00614F98"/>
                          <w:p w14:paraId="4536BA96" w14:textId="77777777" w:rsidR="00BA216B" w:rsidRDefault="00BA216B" w:rsidP="00614F98"/>
                          <w:p w14:paraId="5FA0F83D" w14:textId="77777777" w:rsidR="00BA216B" w:rsidRDefault="00BA216B" w:rsidP="00614F98"/>
                          <w:p w14:paraId="3D601DA4" w14:textId="77777777" w:rsidR="00BA216B" w:rsidRDefault="00BA216B" w:rsidP="00614F98"/>
                          <w:p w14:paraId="2B5E027B" w14:textId="77777777" w:rsidR="00BA216B" w:rsidRDefault="00BA216B" w:rsidP="00614F98"/>
                          <w:p w14:paraId="509203B9" w14:textId="77777777" w:rsidR="00BA216B" w:rsidRDefault="00BA216B" w:rsidP="00614F98"/>
                          <w:p w14:paraId="0CA59E49" w14:textId="77777777" w:rsidR="00BA216B" w:rsidRDefault="00BA216B" w:rsidP="00614F98"/>
                          <w:p w14:paraId="48B61456" w14:textId="77777777" w:rsidR="00BA216B" w:rsidRDefault="00BA216B" w:rsidP="00614F98"/>
                          <w:p w14:paraId="0C36FB77" w14:textId="77777777" w:rsidR="00BA216B" w:rsidRDefault="00BA216B" w:rsidP="00614F98"/>
                          <w:p w14:paraId="3459BE00" w14:textId="77777777" w:rsidR="00BA216B" w:rsidRDefault="00BA216B" w:rsidP="00614F98"/>
                          <w:p w14:paraId="71DAE18F" w14:textId="77777777" w:rsidR="00BA216B" w:rsidRDefault="00BA216B" w:rsidP="00614F98"/>
                          <w:p w14:paraId="750C29CD" w14:textId="77777777" w:rsidR="00BA216B" w:rsidRDefault="00BA216B" w:rsidP="00614F98"/>
                          <w:p w14:paraId="6EAC8B3D" w14:textId="77777777" w:rsidR="00BA216B" w:rsidRDefault="00BA216B" w:rsidP="00614F98"/>
                          <w:p w14:paraId="6C66A768" w14:textId="77777777" w:rsidR="00BA216B" w:rsidRDefault="00BA216B" w:rsidP="00614F98"/>
                          <w:p w14:paraId="3931318D" w14:textId="77777777" w:rsidR="00BA216B" w:rsidRDefault="00BA216B" w:rsidP="00614F98"/>
                          <w:p w14:paraId="2F46AFF0" w14:textId="77777777" w:rsidR="00BA216B" w:rsidRDefault="00BA216B" w:rsidP="00614F98"/>
                          <w:p w14:paraId="45D84921" w14:textId="77777777" w:rsidR="00BA216B" w:rsidRDefault="00BA216B" w:rsidP="00614F98"/>
                          <w:p w14:paraId="157A40A5" w14:textId="77777777" w:rsidR="00BA216B" w:rsidRDefault="00BA216B" w:rsidP="00614F98"/>
                          <w:p w14:paraId="0E0EC2A0" w14:textId="77777777" w:rsidR="00BA216B" w:rsidRDefault="00BA216B" w:rsidP="00614F98"/>
                          <w:p w14:paraId="674D2EF1" w14:textId="77777777" w:rsidR="00BA216B" w:rsidRDefault="00BA216B" w:rsidP="00614F98"/>
                          <w:p w14:paraId="170EC3F2" w14:textId="77777777" w:rsidR="00BA216B" w:rsidRDefault="00BA216B" w:rsidP="00614F98"/>
                          <w:p w14:paraId="2C7FE013" w14:textId="77777777" w:rsidR="00BA216B" w:rsidRDefault="00BA216B" w:rsidP="00614F98"/>
                          <w:p w14:paraId="40C4057B" w14:textId="77777777" w:rsidR="00BA216B" w:rsidRDefault="00BA216B" w:rsidP="00614F98"/>
                          <w:p w14:paraId="3B130B96" w14:textId="77777777" w:rsidR="00BA216B" w:rsidRDefault="00BA216B" w:rsidP="00614F98"/>
                          <w:p w14:paraId="64B05367" w14:textId="77777777" w:rsidR="00BA216B" w:rsidRDefault="00BA216B" w:rsidP="00614F98"/>
                          <w:p w14:paraId="5B7C956C" w14:textId="77777777" w:rsidR="00BA216B" w:rsidRDefault="00BA216B" w:rsidP="00614F98"/>
                          <w:p w14:paraId="557D2580" w14:textId="77777777" w:rsidR="00BA216B" w:rsidRDefault="00BA216B" w:rsidP="00614F98"/>
                          <w:p w14:paraId="3D149477" w14:textId="77777777" w:rsidR="00BA216B" w:rsidRDefault="00BA216B" w:rsidP="00614F98"/>
                          <w:p w14:paraId="59906176" w14:textId="77777777" w:rsidR="00BA216B" w:rsidRDefault="00BA216B" w:rsidP="00614F98"/>
                          <w:p w14:paraId="12F7C99B" w14:textId="77777777" w:rsidR="00BA216B" w:rsidRDefault="00BA216B" w:rsidP="00614F98"/>
                          <w:p w14:paraId="46FDFBB3" w14:textId="77777777" w:rsidR="00BA216B" w:rsidRDefault="00BA216B" w:rsidP="00614F98"/>
                          <w:p w14:paraId="18ADEB4E" w14:textId="77777777" w:rsidR="00BA216B" w:rsidRDefault="00BA216B" w:rsidP="00614F98"/>
                          <w:p w14:paraId="6328CAAD" w14:textId="77777777" w:rsidR="00BA216B" w:rsidRDefault="00BA216B" w:rsidP="00614F98"/>
                          <w:p w14:paraId="2EF449A8" w14:textId="77777777" w:rsidR="00BA216B" w:rsidRDefault="00BA216B" w:rsidP="00614F98"/>
                          <w:p w14:paraId="6CBA80B4" w14:textId="77777777" w:rsidR="00BA216B" w:rsidRDefault="00BA216B" w:rsidP="00614F98"/>
                          <w:p w14:paraId="49E86EF4" w14:textId="77777777" w:rsidR="00BA216B" w:rsidRDefault="00BA216B" w:rsidP="00614F98"/>
                          <w:p w14:paraId="74F56054" w14:textId="77777777" w:rsidR="00BA216B" w:rsidRDefault="00BA216B" w:rsidP="00614F98"/>
                          <w:p w14:paraId="047D609E" w14:textId="77777777" w:rsidR="00BA216B" w:rsidRDefault="00BA216B" w:rsidP="00614F98"/>
                          <w:p w14:paraId="58F048AA" w14:textId="77777777" w:rsidR="00BA216B" w:rsidRDefault="00BA216B" w:rsidP="00614F98"/>
                          <w:p w14:paraId="1520959A" w14:textId="77777777" w:rsidR="00BA216B" w:rsidRDefault="00BA216B" w:rsidP="00614F98"/>
                          <w:p w14:paraId="1E17E161" w14:textId="77777777" w:rsidR="00BA216B" w:rsidRDefault="00BA216B" w:rsidP="00614F98"/>
                          <w:p w14:paraId="152E1511" w14:textId="77777777" w:rsidR="00BA216B" w:rsidRDefault="00BA216B" w:rsidP="00614F98"/>
                          <w:p w14:paraId="23EAE3F3" w14:textId="77777777" w:rsidR="00BA216B" w:rsidRDefault="00BA216B" w:rsidP="00614F98"/>
                          <w:p w14:paraId="0537B2A7" w14:textId="77777777" w:rsidR="00BA216B" w:rsidRDefault="00BA216B" w:rsidP="00614F98"/>
                          <w:p w14:paraId="44CD6E2F" w14:textId="77777777" w:rsidR="00BA216B" w:rsidRDefault="00BA216B" w:rsidP="00614F98"/>
                          <w:p w14:paraId="1808DFC9" w14:textId="77777777" w:rsidR="00BA216B" w:rsidRDefault="00BA216B" w:rsidP="00614F98"/>
                          <w:p w14:paraId="277DEC46" w14:textId="77777777" w:rsidR="00BA216B" w:rsidRDefault="00BA216B" w:rsidP="00614F98"/>
                          <w:p w14:paraId="24DE137F" w14:textId="77777777" w:rsidR="00BA216B" w:rsidRDefault="00BA216B" w:rsidP="00614F98"/>
                          <w:p w14:paraId="769EAF59" w14:textId="77777777" w:rsidR="00BA216B" w:rsidRDefault="00BA216B" w:rsidP="00614F98"/>
                          <w:p w14:paraId="40B9DCB9" w14:textId="77777777" w:rsidR="00BA216B" w:rsidRDefault="00BA216B" w:rsidP="00614F98"/>
                          <w:p w14:paraId="3555748F" w14:textId="77777777" w:rsidR="00BA216B" w:rsidRDefault="00BA216B" w:rsidP="00614F98"/>
                          <w:p w14:paraId="2A655323" w14:textId="77777777" w:rsidR="00BA216B" w:rsidRDefault="00BA216B" w:rsidP="00614F98"/>
                          <w:p w14:paraId="0C33409B" w14:textId="77777777" w:rsidR="00BA216B" w:rsidRDefault="00BA216B" w:rsidP="00614F98"/>
                          <w:p w14:paraId="25423A73" w14:textId="77777777" w:rsidR="00BA216B" w:rsidRDefault="00BA216B" w:rsidP="00614F98"/>
                          <w:p w14:paraId="78C913D5" w14:textId="77777777" w:rsidR="00BA216B" w:rsidRDefault="00BA216B" w:rsidP="00614F98"/>
                          <w:p w14:paraId="550ACC36" w14:textId="77777777" w:rsidR="00BA216B" w:rsidRDefault="00BA216B" w:rsidP="00614F98"/>
                          <w:p w14:paraId="1A491AF2" w14:textId="77777777" w:rsidR="00BA216B" w:rsidRDefault="00BA216B" w:rsidP="00614F98"/>
                          <w:p w14:paraId="019B7BE7" w14:textId="77777777" w:rsidR="00BA216B" w:rsidRDefault="00BA216B" w:rsidP="00614F98"/>
                          <w:p w14:paraId="44ECF30E" w14:textId="77777777" w:rsidR="00BA216B" w:rsidRDefault="00BA216B" w:rsidP="00614F98"/>
                          <w:p w14:paraId="51354B62" w14:textId="77777777" w:rsidR="00BA216B" w:rsidRDefault="00BA216B" w:rsidP="00614F98"/>
                          <w:p w14:paraId="0499D81B" w14:textId="77777777" w:rsidR="00BA216B" w:rsidRDefault="00BA216B" w:rsidP="00614F98"/>
                          <w:p w14:paraId="1D042DB2" w14:textId="77777777" w:rsidR="00BA216B" w:rsidRDefault="00BA216B" w:rsidP="00614F98"/>
                          <w:p w14:paraId="4459CDBF" w14:textId="77777777" w:rsidR="00BA216B" w:rsidRDefault="00BA216B" w:rsidP="00614F98"/>
                          <w:p w14:paraId="4436E82F" w14:textId="77777777" w:rsidR="00BA216B" w:rsidRDefault="00BA216B" w:rsidP="00614F98"/>
                          <w:p w14:paraId="09763E13" w14:textId="77777777" w:rsidR="00BA216B" w:rsidRDefault="00BA216B" w:rsidP="00614F98"/>
                          <w:p w14:paraId="18382111" w14:textId="77777777" w:rsidR="00BA216B" w:rsidRDefault="00BA216B" w:rsidP="00614F98"/>
                          <w:p w14:paraId="3C594B90" w14:textId="77777777" w:rsidR="00BA216B" w:rsidRDefault="00BA216B" w:rsidP="00614F98"/>
                          <w:p w14:paraId="48B4AA9B" w14:textId="77777777" w:rsidR="00BA216B" w:rsidRDefault="00BA216B" w:rsidP="00614F98"/>
                          <w:p w14:paraId="5601C73C" w14:textId="77777777" w:rsidR="00BA216B" w:rsidRDefault="00BA216B" w:rsidP="00614F98"/>
                          <w:p w14:paraId="1D453B37" w14:textId="77777777" w:rsidR="00BA216B" w:rsidRDefault="00BA216B" w:rsidP="00614F98"/>
                          <w:p w14:paraId="03FD6E79" w14:textId="77777777" w:rsidR="00BA216B" w:rsidRDefault="00BA216B" w:rsidP="00614F98"/>
                          <w:p w14:paraId="2C83C1FE" w14:textId="77777777" w:rsidR="00BA216B" w:rsidRDefault="00BA216B" w:rsidP="00614F98"/>
                          <w:p w14:paraId="55B6034A" w14:textId="77777777" w:rsidR="00BA216B" w:rsidRDefault="00BA216B" w:rsidP="00614F98"/>
                          <w:p w14:paraId="42A91BCE" w14:textId="77777777" w:rsidR="00BA216B" w:rsidRDefault="00BA216B" w:rsidP="00614F98"/>
                          <w:p w14:paraId="6C9C7338" w14:textId="77777777" w:rsidR="00BA216B" w:rsidRDefault="00BA216B" w:rsidP="00614F98"/>
                          <w:p w14:paraId="48FD0CD3" w14:textId="77777777" w:rsidR="00BA216B" w:rsidRDefault="00BA216B" w:rsidP="00614F98"/>
                          <w:p w14:paraId="2EE1E0A2" w14:textId="77777777" w:rsidR="00BA216B" w:rsidRDefault="00BA216B" w:rsidP="00614F98"/>
                          <w:p w14:paraId="2A73627F" w14:textId="77777777" w:rsidR="00BA216B" w:rsidRDefault="00BA216B" w:rsidP="00614F98"/>
                          <w:p w14:paraId="27966C18" w14:textId="77777777" w:rsidR="00BA216B" w:rsidRDefault="00BA216B" w:rsidP="00614F98"/>
                          <w:p w14:paraId="50BD92E9" w14:textId="77777777" w:rsidR="00BA216B" w:rsidRDefault="00BA216B" w:rsidP="00614F98"/>
                          <w:p w14:paraId="13B9C558" w14:textId="77777777" w:rsidR="00BA216B" w:rsidRDefault="00BA216B" w:rsidP="00614F98"/>
                          <w:p w14:paraId="58D48C7F" w14:textId="77777777" w:rsidR="00BA216B" w:rsidRDefault="00BA216B" w:rsidP="00614F98"/>
                          <w:p w14:paraId="6D1EC192" w14:textId="77777777" w:rsidR="00BA216B" w:rsidRDefault="00BA216B" w:rsidP="00614F98"/>
                          <w:p w14:paraId="4FF4EB49" w14:textId="77777777" w:rsidR="00BA216B" w:rsidRDefault="00BA216B" w:rsidP="00614F98"/>
                          <w:p w14:paraId="01F32312" w14:textId="77777777" w:rsidR="00BA216B" w:rsidRDefault="00BA216B" w:rsidP="00614F98"/>
                          <w:p w14:paraId="67950AF4" w14:textId="77777777" w:rsidR="00BA216B" w:rsidRDefault="00BA216B" w:rsidP="00614F98"/>
                          <w:p w14:paraId="5BD2334B" w14:textId="77777777" w:rsidR="00BA216B" w:rsidRDefault="00BA216B" w:rsidP="00614F98"/>
                          <w:p w14:paraId="2A06B05F" w14:textId="77777777" w:rsidR="00BA216B" w:rsidRDefault="00BA216B" w:rsidP="00614F98"/>
                          <w:p w14:paraId="5DA8E41B" w14:textId="77777777" w:rsidR="00BA216B" w:rsidRDefault="00BA216B" w:rsidP="00614F98"/>
                          <w:p w14:paraId="3343D778" w14:textId="77777777" w:rsidR="00BA216B" w:rsidRDefault="00BA216B" w:rsidP="00614F98"/>
                          <w:p w14:paraId="4CADF381" w14:textId="77777777" w:rsidR="00BA216B" w:rsidRDefault="00BA216B" w:rsidP="00614F98"/>
                          <w:p w14:paraId="48637EB2" w14:textId="77777777" w:rsidR="00BA216B" w:rsidRDefault="00BA216B" w:rsidP="00614F98"/>
                          <w:p w14:paraId="2C003C8B" w14:textId="77777777" w:rsidR="00BA216B" w:rsidRDefault="00BA216B" w:rsidP="00614F98"/>
                          <w:p w14:paraId="201F7E15" w14:textId="77777777" w:rsidR="00BA216B" w:rsidRDefault="00BA216B" w:rsidP="00614F98"/>
                          <w:p w14:paraId="7334C072" w14:textId="77777777" w:rsidR="00BA216B" w:rsidRDefault="00BA216B" w:rsidP="00614F98"/>
                          <w:p w14:paraId="49C7C6EE" w14:textId="77777777" w:rsidR="00BA216B" w:rsidRDefault="00BA216B" w:rsidP="00614F98"/>
                          <w:p w14:paraId="1027797F" w14:textId="77777777" w:rsidR="00BA216B" w:rsidRDefault="00BA216B" w:rsidP="00614F98"/>
                          <w:p w14:paraId="556CB93A" w14:textId="77777777" w:rsidR="00BA216B" w:rsidRDefault="00BA216B" w:rsidP="00614F98"/>
                          <w:p w14:paraId="470AD9D6" w14:textId="77777777" w:rsidR="00BA216B" w:rsidRDefault="00BA216B" w:rsidP="00614F98"/>
                          <w:p w14:paraId="0653B293" w14:textId="77777777" w:rsidR="00BA216B" w:rsidRDefault="00BA216B" w:rsidP="00614F98"/>
                          <w:p w14:paraId="53F65DFC" w14:textId="77777777" w:rsidR="00BA216B" w:rsidRDefault="00BA216B" w:rsidP="00614F98"/>
                          <w:p w14:paraId="2D80694F" w14:textId="77777777" w:rsidR="00BA216B" w:rsidRDefault="00BA216B" w:rsidP="00614F98"/>
                          <w:p w14:paraId="3254D098" w14:textId="77777777" w:rsidR="00BA216B" w:rsidRDefault="00BA216B" w:rsidP="00614F98"/>
                          <w:p w14:paraId="7AD32956" w14:textId="77777777" w:rsidR="00BA216B" w:rsidRDefault="00BA216B" w:rsidP="00614F98"/>
                          <w:p w14:paraId="11E5CB72" w14:textId="77777777" w:rsidR="00BA216B" w:rsidRDefault="00BA216B" w:rsidP="00614F98"/>
                          <w:p w14:paraId="37BA89FD" w14:textId="77777777" w:rsidR="00BA216B" w:rsidRDefault="00BA216B" w:rsidP="00614F98"/>
                          <w:p w14:paraId="0A4C83E2" w14:textId="77777777" w:rsidR="00BA216B" w:rsidRDefault="00BA216B" w:rsidP="00614F98"/>
                          <w:p w14:paraId="346C27D4" w14:textId="77777777" w:rsidR="00BA216B" w:rsidRDefault="00BA216B" w:rsidP="00614F98"/>
                          <w:p w14:paraId="3440C8BB" w14:textId="77777777" w:rsidR="00BA216B" w:rsidRDefault="00BA216B" w:rsidP="00614F98"/>
                          <w:p w14:paraId="34618A2C" w14:textId="77777777" w:rsidR="00BA216B" w:rsidRDefault="00BA216B" w:rsidP="00614F98"/>
                          <w:p w14:paraId="1CFE8477" w14:textId="77777777" w:rsidR="00BA216B" w:rsidRDefault="00BA216B" w:rsidP="00614F98"/>
                          <w:p w14:paraId="6B2C91D5" w14:textId="77777777" w:rsidR="00BA216B" w:rsidRDefault="00BA216B" w:rsidP="00614F98"/>
                          <w:p w14:paraId="27E398F5" w14:textId="77777777" w:rsidR="00BA216B" w:rsidRDefault="00BA216B" w:rsidP="00614F98"/>
                          <w:p w14:paraId="616FBD27" w14:textId="77777777" w:rsidR="00BA216B" w:rsidRDefault="00BA216B" w:rsidP="00614F98"/>
                          <w:p w14:paraId="16B86C51" w14:textId="77777777" w:rsidR="00BA216B" w:rsidRDefault="00BA216B" w:rsidP="00614F98"/>
                          <w:p w14:paraId="3C202F86" w14:textId="77777777" w:rsidR="00BA216B" w:rsidRDefault="00BA216B" w:rsidP="00614F98"/>
                          <w:p w14:paraId="39CC0830" w14:textId="77777777" w:rsidR="00BA216B" w:rsidRDefault="00BA216B" w:rsidP="00614F98"/>
                          <w:p w14:paraId="6362F17A" w14:textId="77777777" w:rsidR="00BA216B" w:rsidRDefault="00BA216B" w:rsidP="00614F98"/>
                          <w:p w14:paraId="65D6BF91" w14:textId="77777777" w:rsidR="00BA216B" w:rsidRDefault="00BA216B" w:rsidP="00614F98"/>
                          <w:p w14:paraId="7A800D3E" w14:textId="77777777" w:rsidR="00BA216B" w:rsidRDefault="00BA216B" w:rsidP="00614F98"/>
                          <w:p w14:paraId="1D88EF1F" w14:textId="77777777" w:rsidR="00BA216B" w:rsidRDefault="00BA216B" w:rsidP="00614F98"/>
                          <w:p w14:paraId="294A4BCF" w14:textId="77777777" w:rsidR="00BA216B" w:rsidRDefault="00BA216B" w:rsidP="00614F98"/>
                          <w:p w14:paraId="224B0BFC" w14:textId="77777777" w:rsidR="00BA216B" w:rsidRDefault="00BA216B" w:rsidP="00614F98"/>
                          <w:p w14:paraId="34177679" w14:textId="77777777" w:rsidR="00BA216B" w:rsidRDefault="00BA216B" w:rsidP="00614F98"/>
                          <w:p w14:paraId="0328D514" w14:textId="77777777" w:rsidR="00BA216B" w:rsidRDefault="00BA216B" w:rsidP="00614F98"/>
                          <w:p w14:paraId="508320EE" w14:textId="77777777" w:rsidR="00BA216B" w:rsidRDefault="00BA216B" w:rsidP="00614F98"/>
                          <w:p w14:paraId="51931AEF" w14:textId="77777777" w:rsidR="00BA216B" w:rsidRDefault="00BA216B" w:rsidP="00614F98"/>
                          <w:p w14:paraId="137D36D1" w14:textId="77777777" w:rsidR="00BA216B" w:rsidRDefault="00BA216B" w:rsidP="00614F98"/>
                          <w:p w14:paraId="45ACAA4B" w14:textId="77777777" w:rsidR="00BA216B" w:rsidRDefault="00BA216B" w:rsidP="00614F98"/>
                          <w:p w14:paraId="0C0DEC32" w14:textId="77777777" w:rsidR="00BA216B" w:rsidRDefault="00BA216B" w:rsidP="00614F98"/>
                          <w:p w14:paraId="0D2AF1B0" w14:textId="77777777" w:rsidR="00BA216B" w:rsidRDefault="00BA216B" w:rsidP="00614F98"/>
                          <w:p w14:paraId="4386B744" w14:textId="77777777" w:rsidR="00BA216B" w:rsidRDefault="00BA216B" w:rsidP="00614F98"/>
                          <w:p w14:paraId="22318CBD" w14:textId="77777777" w:rsidR="00BA216B" w:rsidRDefault="00BA216B" w:rsidP="00614F98"/>
                          <w:p w14:paraId="61F0EAC0" w14:textId="77777777" w:rsidR="00BA216B" w:rsidRDefault="00BA216B" w:rsidP="00614F98"/>
                          <w:p w14:paraId="726ABB83" w14:textId="77777777" w:rsidR="00BA216B" w:rsidRDefault="00BA216B" w:rsidP="00614F98"/>
                          <w:p w14:paraId="03A882C9" w14:textId="77777777" w:rsidR="00BA216B" w:rsidRDefault="00BA216B" w:rsidP="00614F98"/>
                          <w:p w14:paraId="72AE0599" w14:textId="77777777" w:rsidR="00BA216B" w:rsidRDefault="00BA216B" w:rsidP="00614F98"/>
                          <w:p w14:paraId="1919C1B6" w14:textId="77777777" w:rsidR="00BA216B" w:rsidRDefault="00BA216B" w:rsidP="00614F98"/>
                          <w:p w14:paraId="0C2911CD" w14:textId="77777777" w:rsidR="00BA216B" w:rsidRDefault="00BA216B" w:rsidP="00614F98"/>
                          <w:p w14:paraId="1E9C9F2B" w14:textId="77777777" w:rsidR="00BA216B" w:rsidRDefault="00BA216B" w:rsidP="00614F98"/>
                          <w:p w14:paraId="79930936" w14:textId="77777777" w:rsidR="00BA216B" w:rsidRDefault="00BA216B" w:rsidP="00614F98"/>
                          <w:p w14:paraId="18D55F98" w14:textId="77777777" w:rsidR="00BA216B" w:rsidRDefault="00BA216B" w:rsidP="00614F98"/>
                          <w:p w14:paraId="4CC1112D" w14:textId="77777777" w:rsidR="00BA216B" w:rsidRDefault="00BA216B" w:rsidP="00614F98"/>
                          <w:p w14:paraId="25BCC5B7" w14:textId="77777777" w:rsidR="00BA216B" w:rsidRDefault="00BA216B" w:rsidP="00614F98"/>
                          <w:p w14:paraId="55F9B334" w14:textId="77777777" w:rsidR="00BA216B" w:rsidRDefault="00BA216B" w:rsidP="00614F98"/>
                          <w:p w14:paraId="675CB4CB" w14:textId="77777777" w:rsidR="00BA216B" w:rsidRDefault="00BA216B" w:rsidP="00614F98"/>
                          <w:p w14:paraId="6A90C6F4" w14:textId="77777777" w:rsidR="00BA216B" w:rsidRDefault="00BA216B" w:rsidP="00614F98"/>
                          <w:p w14:paraId="4F2D7E78" w14:textId="77777777" w:rsidR="00BA216B" w:rsidRDefault="00BA216B" w:rsidP="00614F98"/>
                          <w:p w14:paraId="1F5996CA" w14:textId="77777777" w:rsidR="00BA216B" w:rsidRDefault="00BA216B" w:rsidP="00614F98"/>
                          <w:p w14:paraId="4AFA8B04" w14:textId="77777777" w:rsidR="00BA216B" w:rsidRDefault="00BA216B" w:rsidP="00614F98"/>
                          <w:p w14:paraId="08B3E4CF" w14:textId="77777777" w:rsidR="00BA216B" w:rsidRDefault="00BA216B" w:rsidP="00614F98"/>
                          <w:p w14:paraId="785D9032" w14:textId="77777777" w:rsidR="00BA216B" w:rsidRDefault="00BA216B" w:rsidP="00614F98"/>
                          <w:p w14:paraId="3871B471" w14:textId="77777777" w:rsidR="00BA216B" w:rsidRDefault="00BA216B" w:rsidP="00614F98"/>
                          <w:p w14:paraId="7D242AA3" w14:textId="77777777" w:rsidR="00BA216B" w:rsidRDefault="00BA216B" w:rsidP="00614F98"/>
                          <w:p w14:paraId="6F84BC61" w14:textId="77777777" w:rsidR="00BA216B" w:rsidRDefault="00BA216B" w:rsidP="00614F98"/>
                          <w:p w14:paraId="523BB72B" w14:textId="77777777" w:rsidR="00BA216B" w:rsidRDefault="00BA216B" w:rsidP="00614F98"/>
                          <w:p w14:paraId="57EED60B" w14:textId="77777777" w:rsidR="00BA216B" w:rsidRDefault="00BA216B" w:rsidP="00614F98"/>
                          <w:p w14:paraId="009653A5" w14:textId="77777777" w:rsidR="00BA216B" w:rsidRDefault="00BA216B" w:rsidP="00614F98"/>
                          <w:p w14:paraId="221386C8" w14:textId="77777777" w:rsidR="00BA216B" w:rsidRDefault="00BA216B" w:rsidP="00614F98"/>
                          <w:p w14:paraId="62267614" w14:textId="77777777" w:rsidR="00BA216B" w:rsidRDefault="00BA216B" w:rsidP="00614F98"/>
                          <w:p w14:paraId="788CD749" w14:textId="77777777" w:rsidR="00BA216B" w:rsidRDefault="00BA216B" w:rsidP="00614F98"/>
                          <w:p w14:paraId="4E2BF0F9" w14:textId="77777777" w:rsidR="00BA216B" w:rsidRDefault="00BA216B" w:rsidP="00614F98"/>
                          <w:p w14:paraId="06C85834" w14:textId="77777777" w:rsidR="00BA216B" w:rsidRDefault="00BA216B" w:rsidP="00614F98"/>
                          <w:p w14:paraId="4EEC6AE7" w14:textId="77777777" w:rsidR="00BA216B" w:rsidRDefault="00BA216B" w:rsidP="00614F98"/>
                          <w:p w14:paraId="5ECDF99B" w14:textId="77777777" w:rsidR="00BA216B" w:rsidRDefault="00BA216B" w:rsidP="00614F98"/>
                          <w:p w14:paraId="1EED9969" w14:textId="77777777" w:rsidR="00BA216B" w:rsidRDefault="00BA216B" w:rsidP="00614F98"/>
                          <w:p w14:paraId="1C230C6A" w14:textId="77777777" w:rsidR="00BA216B" w:rsidRDefault="00BA216B" w:rsidP="00614F98"/>
                          <w:p w14:paraId="07A00BFD" w14:textId="77777777" w:rsidR="00BA216B" w:rsidRDefault="00BA216B" w:rsidP="00614F98"/>
                          <w:p w14:paraId="21F89558" w14:textId="77777777" w:rsidR="00BA216B" w:rsidRDefault="00BA216B" w:rsidP="00614F98"/>
                          <w:p w14:paraId="58861FCB" w14:textId="77777777" w:rsidR="00BA216B" w:rsidRDefault="00BA216B" w:rsidP="00614F98"/>
                          <w:p w14:paraId="2C7E8BE2" w14:textId="77777777" w:rsidR="00BA216B" w:rsidRDefault="00BA216B" w:rsidP="00614F98"/>
                          <w:p w14:paraId="0DC92E7A" w14:textId="77777777" w:rsidR="00BA216B" w:rsidRDefault="00BA216B" w:rsidP="00614F98"/>
                          <w:p w14:paraId="7A08BBD5" w14:textId="77777777" w:rsidR="00BA216B" w:rsidRDefault="00BA216B" w:rsidP="00614F98"/>
                          <w:p w14:paraId="3C1ADF74" w14:textId="77777777" w:rsidR="00BA216B" w:rsidRDefault="00BA216B" w:rsidP="00614F98"/>
                          <w:p w14:paraId="6DFB2F64" w14:textId="77777777" w:rsidR="00BA216B" w:rsidRDefault="00BA216B" w:rsidP="00614F98"/>
                          <w:p w14:paraId="58560FC1" w14:textId="77777777" w:rsidR="00BA216B" w:rsidRDefault="00BA216B" w:rsidP="00614F98"/>
                          <w:p w14:paraId="78A745D6" w14:textId="77777777" w:rsidR="00BA216B" w:rsidRDefault="00BA216B" w:rsidP="00614F98"/>
                          <w:p w14:paraId="442F2412" w14:textId="77777777" w:rsidR="00BA216B" w:rsidRDefault="00BA216B" w:rsidP="00614F98"/>
                          <w:p w14:paraId="5F878DCB" w14:textId="77777777" w:rsidR="00BA216B" w:rsidRDefault="00BA216B" w:rsidP="00614F98"/>
                          <w:p w14:paraId="6E579AFB" w14:textId="77777777" w:rsidR="00BA216B" w:rsidRDefault="00BA216B" w:rsidP="00614F98"/>
                          <w:p w14:paraId="31E18127" w14:textId="77777777" w:rsidR="00BA216B" w:rsidRDefault="00BA216B" w:rsidP="00614F98"/>
                          <w:p w14:paraId="33247349" w14:textId="77777777" w:rsidR="00BA216B" w:rsidRDefault="00BA216B" w:rsidP="00614F98"/>
                          <w:p w14:paraId="18678140" w14:textId="77777777" w:rsidR="00BA216B" w:rsidRDefault="00BA216B" w:rsidP="00614F98"/>
                          <w:p w14:paraId="55D643E6" w14:textId="77777777" w:rsidR="00BA216B" w:rsidRDefault="00BA216B" w:rsidP="00614F98"/>
                          <w:p w14:paraId="17F7AB9E" w14:textId="77777777" w:rsidR="00BA216B" w:rsidRDefault="00BA216B" w:rsidP="00614F98"/>
                          <w:p w14:paraId="137F96CE" w14:textId="77777777" w:rsidR="00BA216B" w:rsidRDefault="00BA216B" w:rsidP="00614F98"/>
                          <w:p w14:paraId="20C91E7A" w14:textId="77777777" w:rsidR="00BA216B" w:rsidRDefault="00BA216B" w:rsidP="00614F98"/>
                          <w:p w14:paraId="5EA2E64A" w14:textId="77777777" w:rsidR="00BA216B" w:rsidRDefault="00BA216B" w:rsidP="00614F98"/>
                          <w:p w14:paraId="2A699906" w14:textId="77777777" w:rsidR="00BA216B" w:rsidRDefault="00BA216B" w:rsidP="00614F98"/>
                          <w:p w14:paraId="3020437D" w14:textId="77777777" w:rsidR="00BA216B" w:rsidRDefault="00BA216B" w:rsidP="00614F98"/>
                          <w:p w14:paraId="60C9D0C0" w14:textId="77777777" w:rsidR="00BA216B" w:rsidRDefault="00BA216B" w:rsidP="00614F98"/>
                          <w:p w14:paraId="395A3463" w14:textId="77777777" w:rsidR="00BA216B" w:rsidRDefault="00BA216B" w:rsidP="00614F98"/>
                          <w:p w14:paraId="54987D40" w14:textId="77777777" w:rsidR="00BA216B" w:rsidRDefault="00BA216B" w:rsidP="00614F98"/>
                          <w:p w14:paraId="7909DE6F" w14:textId="77777777" w:rsidR="00BA216B" w:rsidRDefault="00BA216B" w:rsidP="00614F98"/>
                          <w:p w14:paraId="0AA72E88" w14:textId="77777777" w:rsidR="00BA216B" w:rsidRDefault="00BA216B" w:rsidP="00614F98"/>
                          <w:p w14:paraId="4AB0C197" w14:textId="77777777" w:rsidR="00BA216B" w:rsidRDefault="00BA216B" w:rsidP="00614F98"/>
                          <w:p w14:paraId="79FFA1CE" w14:textId="77777777" w:rsidR="00BA216B" w:rsidRDefault="00BA216B" w:rsidP="00614F98"/>
                          <w:p w14:paraId="5EEF67E0" w14:textId="77777777" w:rsidR="00BA216B" w:rsidRDefault="00BA216B" w:rsidP="00614F98"/>
                          <w:p w14:paraId="2170E8F3" w14:textId="77777777" w:rsidR="00BA216B" w:rsidRDefault="00BA216B" w:rsidP="00614F98"/>
                          <w:p w14:paraId="03A56D53" w14:textId="77777777" w:rsidR="00BA216B" w:rsidRDefault="00BA216B" w:rsidP="00614F98"/>
                          <w:p w14:paraId="7C5FC1B8" w14:textId="77777777" w:rsidR="00BA216B" w:rsidRDefault="00BA216B" w:rsidP="00614F98"/>
                          <w:p w14:paraId="0097B55F" w14:textId="77777777" w:rsidR="00BA216B" w:rsidRDefault="00BA216B" w:rsidP="00614F98"/>
                          <w:p w14:paraId="5715A4FF" w14:textId="77777777" w:rsidR="00BA216B" w:rsidRDefault="00BA216B" w:rsidP="00614F98"/>
                          <w:p w14:paraId="7467C046" w14:textId="77777777" w:rsidR="00BA216B" w:rsidRDefault="00BA216B" w:rsidP="00614F98"/>
                          <w:p w14:paraId="4B48297A" w14:textId="77777777" w:rsidR="00BA216B" w:rsidRDefault="00BA216B" w:rsidP="00614F98"/>
                          <w:p w14:paraId="2A6C0477" w14:textId="77777777" w:rsidR="00BA216B" w:rsidRDefault="00BA216B" w:rsidP="00614F98"/>
                          <w:p w14:paraId="0CF4063A" w14:textId="77777777" w:rsidR="00BA216B" w:rsidRDefault="00BA216B" w:rsidP="00614F98"/>
                          <w:p w14:paraId="089F8D01" w14:textId="77777777" w:rsidR="00BA216B" w:rsidRDefault="00BA216B" w:rsidP="00614F98"/>
                          <w:p w14:paraId="6BF12019" w14:textId="77777777" w:rsidR="00BA216B" w:rsidRDefault="00BA216B" w:rsidP="00614F98"/>
                          <w:p w14:paraId="1C695CE4" w14:textId="77777777" w:rsidR="00BA216B" w:rsidRDefault="00BA216B" w:rsidP="00614F98"/>
                          <w:p w14:paraId="111D4968" w14:textId="77777777" w:rsidR="00BA216B" w:rsidRDefault="00BA216B" w:rsidP="00614F98"/>
                          <w:p w14:paraId="2B95E590" w14:textId="77777777" w:rsidR="00BA216B" w:rsidRDefault="00BA216B" w:rsidP="00614F98"/>
                          <w:p w14:paraId="3094836E" w14:textId="77777777" w:rsidR="00BA216B" w:rsidRDefault="00BA216B" w:rsidP="00614F98"/>
                          <w:p w14:paraId="4C82DCB1" w14:textId="77777777" w:rsidR="00BA216B" w:rsidRDefault="00BA216B" w:rsidP="00614F98"/>
                          <w:p w14:paraId="535941F3" w14:textId="77777777" w:rsidR="00BA216B" w:rsidRDefault="00BA216B" w:rsidP="00614F98"/>
                          <w:p w14:paraId="2243E457" w14:textId="77777777" w:rsidR="00BA216B" w:rsidRDefault="00BA216B" w:rsidP="00614F98"/>
                          <w:p w14:paraId="219BA803" w14:textId="77777777" w:rsidR="00BA216B" w:rsidRDefault="00BA216B" w:rsidP="00614F98"/>
                          <w:p w14:paraId="6B893CBA" w14:textId="77777777" w:rsidR="00BA216B" w:rsidRDefault="00BA216B" w:rsidP="00614F98"/>
                          <w:p w14:paraId="0AEB89E9" w14:textId="77777777" w:rsidR="00BA216B" w:rsidRDefault="00BA216B" w:rsidP="00614F98"/>
                          <w:p w14:paraId="09165723" w14:textId="77777777" w:rsidR="00BA216B" w:rsidRDefault="00BA216B" w:rsidP="00614F98"/>
                          <w:p w14:paraId="391982A0" w14:textId="77777777" w:rsidR="00BA216B" w:rsidRDefault="00BA216B" w:rsidP="00614F98"/>
                          <w:p w14:paraId="22B514B6" w14:textId="77777777" w:rsidR="00BA216B" w:rsidRDefault="00BA216B" w:rsidP="00614F98"/>
                          <w:p w14:paraId="17E842C4" w14:textId="77777777" w:rsidR="00BA216B" w:rsidRDefault="00BA216B" w:rsidP="00614F98"/>
                          <w:p w14:paraId="445618F8" w14:textId="77777777" w:rsidR="00BA216B" w:rsidRDefault="00BA216B" w:rsidP="00614F98"/>
                          <w:p w14:paraId="3608ABAD" w14:textId="77777777" w:rsidR="00BA216B" w:rsidRDefault="00BA216B" w:rsidP="00614F98"/>
                          <w:p w14:paraId="05AECD90" w14:textId="77777777" w:rsidR="00BA216B" w:rsidRDefault="00BA216B" w:rsidP="00614F98"/>
                          <w:p w14:paraId="1E10CC41" w14:textId="77777777" w:rsidR="00BA216B" w:rsidRDefault="00BA216B" w:rsidP="00614F98"/>
                          <w:p w14:paraId="0578A346" w14:textId="77777777" w:rsidR="00BA216B" w:rsidRDefault="00BA216B" w:rsidP="00614F98"/>
                          <w:p w14:paraId="001C56C0" w14:textId="77777777" w:rsidR="00BA216B" w:rsidRDefault="00BA216B" w:rsidP="00614F98"/>
                          <w:p w14:paraId="5A38BE91" w14:textId="77777777" w:rsidR="00BA216B" w:rsidRDefault="00BA216B" w:rsidP="00614F98"/>
                          <w:p w14:paraId="4DF3B112" w14:textId="77777777" w:rsidR="00BA216B" w:rsidRDefault="00BA216B" w:rsidP="00614F98"/>
                          <w:p w14:paraId="18DCD316" w14:textId="77777777" w:rsidR="00BA216B" w:rsidRDefault="00BA216B" w:rsidP="00614F98"/>
                          <w:p w14:paraId="6A9ABAC5" w14:textId="77777777" w:rsidR="00BA216B" w:rsidRDefault="00BA216B" w:rsidP="00614F98"/>
                          <w:p w14:paraId="4CFC1838" w14:textId="77777777" w:rsidR="00BA216B" w:rsidRDefault="00BA216B" w:rsidP="00614F98"/>
                          <w:p w14:paraId="7E39F175" w14:textId="77777777" w:rsidR="00BA216B" w:rsidRDefault="00BA216B" w:rsidP="00614F98"/>
                          <w:p w14:paraId="0FF122E6" w14:textId="77777777" w:rsidR="00BA216B" w:rsidRDefault="00BA216B" w:rsidP="00614F98"/>
                          <w:p w14:paraId="30D47BBE" w14:textId="77777777" w:rsidR="00BA216B" w:rsidRDefault="00BA216B" w:rsidP="00614F98"/>
                          <w:p w14:paraId="629BE59D" w14:textId="77777777" w:rsidR="00BA216B" w:rsidRDefault="00BA216B" w:rsidP="00614F98"/>
                          <w:p w14:paraId="11C49DB7" w14:textId="77777777" w:rsidR="00BA216B" w:rsidRDefault="00BA216B" w:rsidP="00614F98"/>
                          <w:p w14:paraId="3EE33B9D" w14:textId="77777777" w:rsidR="00BA216B" w:rsidRDefault="00BA216B" w:rsidP="00614F98"/>
                          <w:p w14:paraId="2E72D07A" w14:textId="77777777" w:rsidR="00BA216B" w:rsidRDefault="00BA216B" w:rsidP="00614F98"/>
                          <w:p w14:paraId="05B49504" w14:textId="77777777" w:rsidR="00BA216B" w:rsidRDefault="00BA216B" w:rsidP="00614F98"/>
                          <w:p w14:paraId="7BC572DF" w14:textId="77777777" w:rsidR="00BA216B" w:rsidRDefault="00BA216B" w:rsidP="00614F98"/>
                          <w:p w14:paraId="60D4CC98" w14:textId="77777777" w:rsidR="00BA216B" w:rsidRDefault="00BA216B" w:rsidP="00614F98"/>
                          <w:p w14:paraId="5EB9DF86" w14:textId="77777777" w:rsidR="00BA216B" w:rsidRDefault="00BA216B" w:rsidP="00614F98"/>
                          <w:p w14:paraId="1BC0FEA2" w14:textId="77777777" w:rsidR="00BA216B" w:rsidRDefault="00BA216B" w:rsidP="00614F98"/>
                          <w:p w14:paraId="55F5565B" w14:textId="77777777" w:rsidR="00BA216B" w:rsidRDefault="00BA216B" w:rsidP="00614F98"/>
                          <w:p w14:paraId="3FFEC22A" w14:textId="77777777" w:rsidR="00BA216B" w:rsidRDefault="00BA216B" w:rsidP="00614F98"/>
                          <w:p w14:paraId="2B6BAEAF" w14:textId="77777777" w:rsidR="00BA216B" w:rsidRDefault="00BA216B" w:rsidP="00614F98"/>
                          <w:p w14:paraId="5D1938DA" w14:textId="77777777" w:rsidR="00BA216B" w:rsidRDefault="00BA216B" w:rsidP="00614F98"/>
                          <w:p w14:paraId="2BA6F5C3" w14:textId="77777777" w:rsidR="00BA216B" w:rsidRDefault="00BA216B" w:rsidP="00614F98"/>
                          <w:p w14:paraId="3F2F0944" w14:textId="77777777" w:rsidR="00BA216B" w:rsidRDefault="00BA216B" w:rsidP="00614F98"/>
                          <w:p w14:paraId="0A833DDD" w14:textId="77777777" w:rsidR="00BA216B" w:rsidRDefault="00BA216B" w:rsidP="00614F98"/>
                          <w:p w14:paraId="67E8F7B0" w14:textId="77777777" w:rsidR="00BA216B" w:rsidRDefault="00BA216B" w:rsidP="00614F98"/>
                          <w:p w14:paraId="6F7301D0" w14:textId="77777777" w:rsidR="00BA216B" w:rsidRDefault="00BA216B" w:rsidP="00614F98"/>
                          <w:p w14:paraId="2A197177" w14:textId="77777777" w:rsidR="00BA216B" w:rsidRDefault="00BA216B" w:rsidP="00614F98"/>
                          <w:p w14:paraId="2D22A119" w14:textId="77777777" w:rsidR="00BA216B" w:rsidRDefault="00BA216B" w:rsidP="00614F98"/>
                          <w:p w14:paraId="248AFEC5" w14:textId="77777777" w:rsidR="00BA216B" w:rsidRDefault="00BA216B" w:rsidP="00614F98"/>
                          <w:p w14:paraId="035C985F" w14:textId="77777777" w:rsidR="00BA216B" w:rsidRDefault="00BA216B" w:rsidP="00614F98"/>
                          <w:p w14:paraId="124E2EF5" w14:textId="77777777" w:rsidR="00BA216B" w:rsidRDefault="00BA216B" w:rsidP="00614F98"/>
                          <w:p w14:paraId="5C6C3A8E" w14:textId="77777777" w:rsidR="00BA216B" w:rsidRDefault="00BA216B" w:rsidP="00614F98"/>
                          <w:p w14:paraId="3F0F335A" w14:textId="77777777" w:rsidR="00BA216B" w:rsidRDefault="00BA216B" w:rsidP="00614F98"/>
                          <w:p w14:paraId="4531CE66" w14:textId="77777777" w:rsidR="00BA216B" w:rsidRDefault="00BA216B" w:rsidP="00614F98"/>
                          <w:p w14:paraId="22C7FC91" w14:textId="77777777" w:rsidR="00BA216B" w:rsidRDefault="00BA216B" w:rsidP="00614F98"/>
                          <w:p w14:paraId="6D311486" w14:textId="77777777" w:rsidR="00BA216B" w:rsidRDefault="00BA216B" w:rsidP="00614F98"/>
                          <w:p w14:paraId="0EED4E52" w14:textId="77777777" w:rsidR="00BA216B" w:rsidRDefault="00BA216B" w:rsidP="00614F98"/>
                          <w:p w14:paraId="40E25A29" w14:textId="77777777" w:rsidR="00BA216B" w:rsidRDefault="00BA216B" w:rsidP="00614F98"/>
                          <w:p w14:paraId="46A99D7A" w14:textId="77777777" w:rsidR="00BA216B" w:rsidRDefault="00BA216B" w:rsidP="00614F98"/>
                          <w:p w14:paraId="740B2F34" w14:textId="77777777" w:rsidR="00BA216B" w:rsidRDefault="00BA216B" w:rsidP="00614F98"/>
                          <w:p w14:paraId="6C1ECE95" w14:textId="77777777" w:rsidR="00BA216B" w:rsidRDefault="00BA216B" w:rsidP="00614F98"/>
                          <w:p w14:paraId="74E80B28" w14:textId="77777777" w:rsidR="00BA216B" w:rsidRDefault="00BA216B" w:rsidP="00614F98"/>
                          <w:p w14:paraId="0501066E" w14:textId="77777777" w:rsidR="00BA216B" w:rsidRDefault="00BA216B" w:rsidP="00614F98"/>
                          <w:p w14:paraId="1360580B" w14:textId="77777777" w:rsidR="00BA216B" w:rsidRDefault="00BA216B" w:rsidP="00614F98"/>
                          <w:p w14:paraId="721E6CAB" w14:textId="77777777" w:rsidR="00BA216B" w:rsidRDefault="00BA216B" w:rsidP="00614F98"/>
                          <w:p w14:paraId="143BD1B0" w14:textId="77777777" w:rsidR="00BA216B" w:rsidRDefault="00BA216B" w:rsidP="00614F98"/>
                          <w:p w14:paraId="55E80043" w14:textId="77777777" w:rsidR="00BA216B" w:rsidRDefault="00BA216B" w:rsidP="00614F98"/>
                          <w:p w14:paraId="405EF470" w14:textId="77777777" w:rsidR="00BA216B" w:rsidRDefault="00BA216B" w:rsidP="00614F98"/>
                          <w:p w14:paraId="15D44E52" w14:textId="77777777" w:rsidR="00BA216B" w:rsidRDefault="00BA216B" w:rsidP="00614F98"/>
                          <w:p w14:paraId="0CCD6D45" w14:textId="77777777" w:rsidR="00BA216B" w:rsidRDefault="00BA216B" w:rsidP="00614F98"/>
                          <w:p w14:paraId="3FE59C80" w14:textId="77777777" w:rsidR="00BA216B" w:rsidRDefault="00BA216B" w:rsidP="00614F98"/>
                          <w:p w14:paraId="66B1A953" w14:textId="77777777" w:rsidR="00BA216B" w:rsidRDefault="00BA216B" w:rsidP="00614F98"/>
                          <w:p w14:paraId="48B9B24A" w14:textId="77777777" w:rsidR="00BA216B" w:rsidRDefault="00BA216B" w:rsidP="00614F98"/>
                          <w:p w14:paraId="16F99242" w14:textId="77777777" w:rsidR="00BA216B" w:rsidRDefault="00BA216B" w:rsidP="00614F98"/>
                          <w:p w14:paraId="7F6CAB7D" w14:textId="77777777" w:rsidR="00BA216B" w:rsidRDefault="00BA216B" w:rsidP="00614F98"/>
                          <w:p w14:paraId="06FBDF7D" w14:textId="77777777" w:rsidR="00BA216B" w:rsidRDefault="00BA216B" w:rsidP="00614F98"/>
                          <w:p w14:paraId="07B9624E" w14:textId="77777777" w:rsidR="00BA216B" w:rsidRDefault="00BA216B" w:rsidP="00614F98"/>
                          <w:p w14:paraId="6DFCFE09" w14:textId="77777777" w:rsidR="00BA216B" w:rsidRDefault="00BA216B" w:rsidP="00614F98"/>
                          <w:p w14:paraId="1DAA85D9" w14:textId="77777777" w:rsidR="00BA216B" w:rsidRDefault="00BA216B" w:rsidP="00614F98"/>
                          <w:p w14:paraId="31DDA2EF" w14:textId="77777777" w:rsidR="00BA216B" w:rsidRDefault="00BA216B" w:rsidP="00614F98"/>
                          <w:p w14:paraId="1EC08125" w14:textId="77777777" w:rsidR="00BA216B" w:rsidRDefault="00BA216B" w:rsidP="00614F98"/>
                          <w:p w14:paraId="5A272582" w14:textId="77777777" w:rsidR="00BA216B" w:rsidRDefault="00BA216B" w:rsidP="00614F98"/>
                          <w:p w14:paraId="2AD6C77E" w14:textId="77777777" w:rsidR="00BA216B" w:rsidRDefault="00BA216B" w:rsidP="00614F98"/>
                          <w:p w14:paraId="0CAFE965" w14:textId="77777777" w:rsidR="00BA216B" w:rsidRDefault="00BA216B" w:rsidP="00614F98"/>
                          <w:p w14:paraId="53997925" w14:textId="77777777" w:rsidR="00BA216B" w:rsidRDefault="00BA216B" w:rsidP="00614F98"/>
                          <w:p w14:paraId="41C955C9" w14:textId="77777777" w:rsidR="00BA216B" w:rsidRDefault="00BA216B" w:rsidP="00614F98"/>
                          <w:p w14:paraId="63ECD596" w14:textId="77777777" w:rsidR="00BA216B" w:rsidRDefault="00BA216B" w:rsidP="00614F98"/>
                          <w:p w14:paraId="0FCAC5F8" w14:textId="77777777" w:rsidR="00BA216B" w:rsidRDefault="00BA216B" w:rsidP="00614F98"/>
                          <w:p w14:paraId="711972D6" w14:textId="77777777" w:rsidR="00BA216B" w:rsidRDefault="00BA216B" w:rsidP="00614F98"/>
                          <w:p w14:paraId="78578156" w14:textId="77777777" w:rsidR="00BA216B" w:rsidRDefault="00BA216B" w:rsidP="00614F98"/>
                          <w:p w14:paraId="5009BB59" w14:textId="77777777" w:rsidR="00BA216B" w:rsidRDefault="00BA216B" w:rsidP="00614F98"/>
                          <w:p w14:paraId="20652FF5" w14:textId="77777777" w:rsidR="00BA216B" w:rsidRDefault="00BA216B" w:rsidP="00614F98"/>
                          <w:p w14:paraId="64ED8FAF" w14:textId="77777777" w:rsidR="00BA216B" w:rsidRDefault="00BA216B" w:rsidP="00614F98"/>
                          <w:p w14:paraId="08AE29EF" w14:textId="77777777" w:rsidR="00BA216B" w:rsidRDefault="00BA216B" w:rsidP="00614F98"/>
                          <w:p w14:paraId="1C8B64E2" w14:textId="77777777" w:rsidR="00BA216B" w:rsidRDefault="00BA216B" w:rsidP="00614F98"/>
                          <w:p w14:paraId="2AA9E847" w14:textId="77777777" w:rsidR="00BA216B" w:rsidRDefault="00BA216B" w:rsidP="00614F98"/>
                          <w:p w14:paraId="5340ABC8" w14:textId="77777777" w:rsidR="00BA216B" w:rsidRDefault="00BA216B" w:rsidP="00614F98"/>
                          <w:p w14:paraId="730AF623" w14:textId="77777777" w:rsidR="00BA216B" w:rsidRDefault="00BA216B" w:rsidP="00614F98"/>
                          <w:p w14:paraId="06919ECB" w14:textId="77777777" w:rsidR="00BA216B" w:rsidRDefault="00BA216B" w:rsidP="00614F98"/>
                          <w:p w14:paraId="1B8591D0" w14:textId="77777777" w:rsidR="00BA216B" w:rsidRDefault="00BA216B" w:rsidP="00614F98"/>
                          <w:p w14:paraId="6E3797A6" w14:textId="77777777" w:rsidR="00BA216B" w:rsidRDefault="00BA216B" w:rsidP="00614F98"/>
                          <w:p w14:paraId="65C1B942" w14:textId="77777777" w:rsidR="00BA216B" w:rsidRDefault="00BA216B" w:rsidP="00614F98"/>
                          <w:p w14:paraId="53ECFFDA" w14:textId="77777777" w:rsidR="00BA216B" w:rsidRDefault="00BA216B" w:rsidP="00614F98"/>
                          <w:p w14:paraId="46203718" w14:textId="77777777" w:rsidR="00BA216B" w:rsidRDefault="00BA216B" w:rsidP="00614F98"/>
                          <w:p w14:paraId="5CEE78F2" w14:textId="77777777" w:rsidR="00BA216B" w:rsidRDefault="00BA216B" w:rsidP="00614F98"/>
                          <w:p w14:paraId="43A2C4F7" w14:textId="77777777" w:rsidR="00BA216B" w:rsidRDefault="00BA216B" w:rsidP="00614F98"/>
                          <w:p w14:paraId="566B0488" w14:textId="77777777" w:rsidR="00BA216B" w:rsidRDefault="00BA216B" w:rsidP="00614F98"/>
                          <w:p w14:paraId="6299B636" w14:textId="77777777" w:rsidR="00BA216B" w:rsidRDefault="00BA216B" w:rsidP="00614F98"/>
                          <w:p w14:paraId="3DF02988" w14:textId="77777777" w:rsidR="00BA216B" w:rsidRDefault="00BA216B" w:rsidP="00614F98"/>
                          <w:p w14:paraId="4176202C" w14:textId="77777777" w:rsidR="00BA216B" w:rsidRDefault="00BA216B" w:rsidP="00614F98"/>
                          <w:p w14:paraId="6BBD02AF" w14:textId="77777777" w:rsidR="00BA216B" w:rsidRDefault="00BA216B" w:rsidP="00614F98"/>
                          <w:p w14:paraId="4D1CF773" w14:textId="77777777" w:rsidR="00BA216B" w:rsidRDefault="00BA216B" w:rsidP="00614F98"/>
                          <w:p w14:paraId="6B4DC4A0" w14:textId="77777777" w:rsidR="00BA216B" w:rsidRDefault="00BA216B" w:rsidP="00614F98"/>
                          <w:p w14:paraId="217D23C4" w14:textId="77777777" w:rsidR="00BA216B" w:rsidRDefault="00BA216B" w:rsidP="00614F98"/>
                          <w:p w14:paraId="58D1D092" w14:textId="77777777" w:rsidR="00BA216B" w:rsidRDefault="00BA216B" w:rsidP="00614F98"/>
                          <w:p w14:paraId="043B5DFD" w14:textId="77777777" w:rsidR="00BA216B" w:rsidRDefault="00BA216B" w:rsidP="00614F98"/>
                          <w:p w14:paraId="74916A6E" w14:textId="77777777" w:rsidR="00BA216B" w:rsidRDefault="00BA216B" w:rsidP="00614F98"/>
                          <w:p w14:paraId="09ACEEA8" w14:textId="77777777" w:rsidR="00BA216B" w:rsidRDefault="00BA216B" w:rsidP="00614F98"/>
                          <w:p w14:paraId="4A4C5DB3" w14:textId="77777777" w:rsidR="00BA216B" w:rsidRDefault="00BA216B" w:rsidP="00614F98"/>
                          <w:p w14:paraId="6EB37E7B" w14:textId="77777777" w:rsidR="00BA216B" w:rsidRDefault="00BA216B" w:rsidP="00614F98"/>
                          <w:p w14:paraId="77082872" w14:textId="77777777" w:rsidR="00BA216B" w:rsidRDefault="00BA216B" w:rsidP="00614F98"/>
                          <w:p w14:paraId="0F048FAF" w14:textId="77777777" w:rsidR="00BA216B" w:rsidRDefault="00BA216B" w:rsidP="00614F98"/>
                          <w:p w14:paraId="3D08E033" w14:textId="77777777" w:rsidR="00BA216B" w:rsidRDefault="00BA216B" w:rsidP="00614F98"/>
                          <w:p w14:paraId="188DE423" w14:textId="77777777" w:rsidR="00BA216B" w:rsidRDefault="00BA216B" w:rsidP="00614F98"/>
                          <w:p w14:paraId="1675E3DD" w14:textId="77777777" w:rsidR="00BA216B" w:rsidRDefault="00BA216B" w:rsidP="00614F98"/>
                          <w:p w14:paraId="43B36442" w14:textId="77777777" w:rsidR="00BA216B" w:rsidRDefault="00BA216B" w:rsidP="00614F98"/>
                          <w:p w14:paraId="541A230C" w14:textId="77777777" w:rsidR="00BA216B" w:rsidRDefault="00BA216B" w:rsidP="00614F98"/>
                          <w:p w14:paraId="09BF72DB" w14:textId="77777777" w:rsidR="00BA216B" w:rsidRDefault="00BA216B" w:rsidP="00614F98"/>
                          <w:p w14:paraId="10A5F9D4" w14:textId="77777777" w:rsidR="00BA216B" w:rsidRDefault="00BA216B" w:rsidP="00614F98"/>
                          <w:p w14:paraId="4A6DEB51" w14:textId="77777777" w:rsidR="00BA216B" w:rsidRDefault="00BA216B" w:rsidP="00614F98"/>
                          <w:p w14:paraId="75E97031" w14:textId="77777777" w:rsidR="00BA216B" w:rsidRDefault="00BA216B" w:rsidP="00614F98"/>
                          <w:p w14:paraId="17820BFA" w14:textId="77777777" w:rsidR="00BA216B" w:rsidRDefault="00BA216B" w:rsidP="00614F98"/>
                          <w:p w14:paraId="7312392E" w14:textId="77777777" w:rsidR="00BA216B" w:rsidRDefault="00BA216B" w:rsidP="00614F98"/>
                          <w:p w14:paraId="1D287EDE" w14:textId="77777777" w:rsidR="00BA216B" w:rsidRDefault="00BA216B" w:rsidP="00614F98"/>
                          <w:p w14:paraId="3597C684" w14:textId="77777777" w:rsidR="00BA216B" w:rsidRDefault="00BA216B" w:rsidP="00614F98"/>
                          <w:p w14:paraId="1AA794D1" w14:textId="77777777" w:rsidR="00BA216B" w:rsidRDefault="00BA216B" w:rsidP="00614F98"/>
                          <w:p w14:paraId="2A04C7C1" w14:textId="77777777" w:rsidR="00BA216B" w:rsidRDefault="00BA216B" w:rsidP="00614F98"/>
                          <w:p w14:paraId="147008F0" w14:textId="77777777" w:rsidR="00BA216B" w:rsidRDefault="00BA216B" w:rsidP="00614F98"/>
                          <w:p w14:paraId="2913A027" w14:textId="77777777" w:rsidR="00BA216B" w:rsidRDefault="00BA216B" w:rsidP="00614F98"/>
                          <w:p w14:paraId="70F3BE26" w14:textId="77777777" w:rsidR="00BA216B" w:rsidRDefault="00BA216B" w:rsidP="00614F98"/>
                          <w:p w14:paraId="51D2AAAB" w14:textId="77777777" w:rsidR="00BA216B" w:rsidRDefault="00BA216B" w:rsidP="00614F98"/>
                          <w:p w14:paraId="19EA4D7F" w14:textId="77777777" w:rsidR="00BA216B" w:rsidRDefault="00BA216B" w:rsidP="00614F98"/>
                          <w:p w14:paraId="4CABBFC7" w14:textId="77777777" w:rsidR="00BA216B" w:rsidRDefault="00BA216B" w:rsidP="00614F98"/>
                          <w:p w14:paraId="73E9096F" w14:textId="77777777" w:rsidR="00BA216B" w:rsidRDefault="00BA216B" w:rsidP="00614F98"/>
                          <w:p w14:paraId="4E1BE6DA" w14:textId="77777777" w:rsidR="00BA216B" w:rsidRDefault="00BA216B" w:rsidP="00614F98"/>
                          <w:p w14:paraId="1F741908" w14:textId="77777777" w:rsidR="00BA216B" w:rsidRDefault="00BA216B" w:rsidP="00614F98"/>
                          <w:p w14:paraId="43F10798" w14:textId="77777777" w:rsidR="00BA216B" w:rsidRDefault="00BA216B" w:rsidP="00614F98"/>
                          <w:p w14:paraId="10BD3B32" w14:textId="77777777" w:rsidR="00BA216B" w:rsidRDefault="00BA216B" w:rsidP="00614F98"/>
                          <w:p w14:paraId="4694B2FF" w14:textId="77777777" w:rsidR="00BA216B" w:rsidRDefault="00BA216B" w:rsidP="00614F98"/>
                          <w:p w14:paraId="51A3C590" w14:textId="77777777" w:rsidR="00BA216B" w:rsidRDefault="00BA216B" w:rsidP="00614F98"/>
                          <w:p w14:paraId="12DF18DB" w14:textId="77777777" w:rsidR="00BA216B" w:rsidRDefault="00BA216B" w:rsidP="00614F98"/>
                          <w:p w14:paraId="13C9407C" w14:textId="77777777" w:rsidR="00BA216B" w:rsidRDefault="00BA216B" w:rsidP="00614F98"/>
                          <w:p w14:paraId="2ABB8DFE" w14:textId="77777777" w:rsidR="00BA216B" w:rsidRDefault="00BA216B" w:rsidP="00614F98"/>
                          <w:p w14:paraId="784324E8" w14:textId="77777777" w:rsidR="00BA216B" w:rsidRDefault="00BA216B" w:rsidP="00614F98"/>
                          <w:p w14:paraId="42EBDE1A" w14:textId="77777777" w:rsidR="00BA216B" w:rsidRDefault="00BA216B" w:rsidP="00614F98"/>
                          <w:p w14:paraId="6DB4752B" w14:textId="77777777" w:rsidR="00BA216B" w:rsidRDefault="00BA216B" w:rsidP="00614F98"/>
                          <w:p w14:paraId="3EFFD7C6" w14:textId="77777777" w:rsidR="00BA216B" w:rsidRDefault="00BA216B" w:rsidP="00614F98"/>
                          <w:p w14:paraId="7805A928" w14:textId="77777777" w:rsidR="00BA216B" w:rsidRDefault="00BA216B" w:rsidP="00614F98"/>
                          <w:p w14:paraId="0C3768C2" w14:textId="77777777" w:rsidR="00BA216B" w:rsidRDefault="00BA216B" w:rsidP="00614F98"/>
                          <w:p w14:paraId="44BA8C74" w14:textId="77777777" w:rsidR="00BA216B" w:rsidRDefault="00BA216B" w:rsidP="00614F98"/>
                          <w:p w14:paraId="43AB1DE6" w14:textId="77777777" w:rsidR="00BA216B" w:rsidRDefault="00BA216B" w:rsidP="00614F98"/>
                          <w:p w14:paraId="16A6DFA4" w14:textId="77777777" w:rsidR="00BA216B" w:rsidRDefault="00BA216B" w:rsidP="00614F98"/>
                          <w:p w14:paraId="1ADE5D50" w14:textId="77777777" w:rsidR="00BA216B" w:rsidRDefault="00BA216B" w:rsidP="00614F98"/>
                          <w:p w14:paraId="5FAE8B85" w14:textId="77777777" w:rsidR="00BA216B" w:rsidRDefault="00BA216B" w:rsidP="00614F98"/>
                          <w:p w14:paraId="462B55C4" w14:textId="77777777" w:rsidR="00BA216B" w:rsidRDefault="00BA216B" w:rsidP="00614F98"/>
                          <w:p w14:paraId="078621FD" w14:textId="77777777" w:rsidR="00BA216B" w:rsidRDefault="00BA216B" w:rsidP="00614F98"/>
                          <w:p w14:paraId="3FD29BF6" w14:textId="77777777" w:rsidR="00BA216B" w:rsidRDefault="00BA216B" w:rsidP="00614F98"/>
                          <w:p w14:paraId="0DB5F6ED" w14:textId="77777777" w:rsidR="00BA216B" w:rsidRDefault="00BA216B" w:rsidP="00614F98"/>
                          <w:p w14:paraId="18CE8B50" w14:textId="77777777" w:rsidR="00BA216B" w:rsidRDefault="00BA216B" w:rsidP="00614F98"/>
                          <w:p w14:paraId="46C32BCB" w14:textId="77777777" w:rsidR="00BA216B" w:rsidRDefault="00BA216B" w:rsidP="00614F98"/>
                          <w:p w14:paraId="4873D945" w14:textId="77777777" w:rsidR="00BA216B" w:rsidRDefault="00BA216B" w:rsidP="00614F98"/>
                          <w:p w14:paraId="1F6313B2" w14:textId="77777777" w:rsidR="00BA216B" w:rsidRDefault="00BA216B" w:rsidP="00614F98"/>
                          <w:p w14:paraId="36F74F28" w14:textId="77777777" w:rsidR="00BA216B" w:rsidRDefault="00BA216B" w:rsidP="00614F98"/>
                          <w:p w14:paraId="48A493E9" w14:textId="77777777" w:rsidR="00BA216B" w:rsidRDefault="00BA216B" w:rsidP="00614F98"/>
                          <w:p w14:paraId="6CCB3E70" w14:textId="77777777" w:rsidR="00BA216B" w:rsidRDefault="00BA216B" w:rsidP="00614F98"/>
                          <w:p w14:paraId="4C274500" w14:textId="77777777" w:rsidR="00BA216B" w:rsidRDefault="00BA216B" w:rsidP="00614F98"/>
                          <w:p w14:paraId="198EE3A6" w14:textId="77777777" w:rsidR="00BA216B" w:rsidRDefault="00BA216B" w:rsidP="00614F98"/>
                          <w:p w14:paraId="19C01832" w14:textId="77777777" w:rsidR="00BA216B" w:rsidRDefault="00BA216B" w:rsidP="00614F98"/>
                          <w:p w14:paraId="796CF52D" w14:textId="77777777" w:rsidR="00BA216B" w:rsidRDefault="00BA216B" w:rsidP="00614F98"/>
                          <w:p w14:paraId="6406B655" w14:textId="77777777" w:rsidR="00BA216B" w:rsidRDefault="00BA216B" w:rsidP="00614F98"/>
                          <w:p w14:paraId="708DC5CD" w14:textId="77777777" w:rsidR="00BA216B" w:rsidRDefault="00BA216B" w:rsidP="00614F98"/>
                          <w:p w14:paraId="09EA2B08" w14:textId="77777777" w:rsidR="00BA216B" w:rsidRDefault="00BA216B" w:rsidP="00614F98"/>
                          <w:p w14:paraId="77819890" w14:textId="77777777" w:rsidR="00BA216B" w:rsidRDefault="00BA216B" w:rsidP="00614F98"/>
                          <w:p w14:paraId="41C6B12B" w14:textId="77777777" w:rsidR="00BA216B" w:rsidRDefault="00BA216B" w:rsidP="00614F98"/>
                          <w:p w14:paraId="7E8784FA" w14:textId="77777777" w:rsidR="00BA216B" w:rsidRDefault="00BA216B" w:rsidP="00614F98"/>
                          <w:p w14:paraId="30055A2A" w14:textId="77777777" w:rsidR="00BA216B" w:rsidRDefault="00BA216B" w:rsidP="00614F98"/>
                          <w:p w14:paraId="5860D419" w14:textId="77777777" w:rsidR="00BA216B" w:rsidRDefault="00BA216B" w:rsidP="00614F98"/>
                          <w:p w14:paraId="15B5B0EE" w14:textId="77777777" w:rsidR="00BA216B" w:rsidRDefault="00BA216B" w:rsidP="00614F98"/>
                          <w:p w14:paraId="765158E0" w14:textId="77777777" w:rsidR="00BA216B" w:rsidRDefault="00BA216B" w:rsidP="00614F98"/>
                          <w:p w14:paraId="29CB6EFB" w14:textId="77777777" w:rsidR="00BA216B" w:rsidRDefault="00BA216B" w:rsidP="00614F98"/>
                          <w:p w14:paraId="7C6D5258" w14:textId="77777777" w:rsidR="00BA216B" w:rsidRDefault="00BA216B" w:rsidP="00614F98"/>
                          <w:p w14:paraId="08FCFEE5" w14:textId="77777777" w:rsidR="00BA216B" w:rsidRDefault="00BA216B" w:rsidP="00614F98"/>
                          <w:p w14:paraId="6CCB53A8" w14:textId="77777777" w:rsidR="00BA216B" w:rsidRDefault="00BA216B" w:rsidP="00614F98"/>
                          <w:p w14:paraId="4F554446" w14:textId="77777777" w:rsidR="00BA216B" w:rsidRDefault="00BA216B" w:rsidP="00614F98"/>
                          <w:p w14:paraId="15290F2B" w14:textId="77777777" w:rsidR="00BA216B" w:rsidRDefault="00BA216B" w:rsidP="00614F98"/>
                          <w:p w14:paraId="6337A103" w14:textId="77777777" w:rsidR="00BA216B" w:rsidRDefault="00BA216B" w:rsidP="00614F98"/>
                          <w:p w14:paraId="6828D95D" w14:textId="77777777" w:rsidR="00BA216B" w:rsidRDefault="00BA216B" w:rsidP="00614F98"/>
                          <w:p w14:paraId="0227A67F" w14:textId="77777777" w:rsidR="00BA216B" w:rsidRDefault="00BA216B" w:rsidP="00614F98"/>
                          <w:p w14:paraId="462B0438" w14:textId="77777777" w:rsidR="00BA216B" w:rsidRDefault="00BA216B" w:rsidP="00614F98"/>
                          <w:p w14:paraId="7B4DA704" w14:textId="77777777" w:rsidR="00BA216B" w:rsidRDefault="00BA216B" w:rsidP="00614F98"/>
                          <w:p w14:paraId="6D0D5104" w14:textId="77777777" w:rsidR="00BA216B" w:rsidRDefault="00BA216B" w:rsidP="00614F98"/>
                          <w:p w14:paraId="32E9FD5E" w14:textId="77777777" w:rsidR="00BA216B" w:rsidRDefault="00BA216B" w:rsidP="00614F98"/>
                          <w:p w14:paraId="55A9BCD0" w14:textId="77777777" w:rsidR="00BA216B" w:rsidRDefault="00BA216B" w:rsidP="00614F98"/>
                          <w:p w14:paraId="6BBD6435" w14:textId="77777777" w:rsidR="00BA216B" w:rsidRDefault="00BA216B" w:rsidP="00614F98"/>
                          <w:p w14:paraId="5BBA2DA1" w14:textId="77777777" w:rsidR="00BA216B" w:rsidRDefault="00BA216B" w:rsidP="00614F98"/>
                          <w:p w14:paraId="10755461" w14:textId="77777777" w:rsidR="00BA216B" w:rsidRDefault="00BA216B" w:rsidP="00614F98"/>
                          <w:p w14:paraId="0032CD62" w14:textId="77777777" w:rsidR="00BA216B" w:rsidRDefault="00BA216B" w:rsidP="00614F98"/>
                          <w:p w14:paraId="37FDC84C" w14:textId="77777777" w:rsidR="00BA216B" w:rsidRDefault="00BA216B" w:rsidP="00614F98"/>
                          <w:p w14:paraId="1DF9DF15" w14:textId="77777777" w:rsidR="00BA216B" w:rsidRDefault="00BA216B" w:rsidP="00614F98"/>
                          <w:p w14:paraId="15EFF7D5" w14:textId="77777777" w:rsidR="00BA216B" w:rsidRDefault="00BA216B" w:rsidP="00614F98"/>
                          <w:p w14:paraId="320359A2" w14:textId="77777777" w:rsidR="00BA216B" w:rsidRDefault="00BA216B" w:rsidP="00614F98"/>
                          <w:p w14:paraId="4592589E" w14:textId="77777777" w:rsidR="00BA216B" w:rsidRDefault="00BA216B" w:rsidP="00614F98"/>
                          <w:p w14:paraId="1A5E8B27" w14:textId="77777777" w:rsidR="00BA216B" w:rsidRDefault="00BA216B" w:rsidP="00614F98"/>
                          <w:p w14:paraId="380D2445" w14:textId="77777777" w:rsidR="00BA216B" w:rsidRDefault="00BA216B" w:rsidP="00614F98"/>
                          <w:p w14:paraId="6B354162" w14:textId="77777777" w:rsidR="00BA216B" w:rsidRDefault="00BA216B" w:rsidP="00614F98"/>
                          <w:p w14:paraId="751A3007" w14:textId="77777777" w:rsidR="00BA216B" w:rsidRDefault="00BA216B" w:rsidP="00614F98"/>
                          <w:p w14:paraId="08B17E3F" w14:textId="77777777" w:rsidR="00BA216B" w:rsidRDefault="00BA216B" w:rsidP="00614F98"/>
                          <w:p w14:paraId="1C44FA8D" w14:textId="77777777" w:rsidR="00BA216B" w:rsidRDefault="00BA216B" w:rsidP="00614F98"/>
                          <w:p w14:paraId="1D4CA786" w14:textId="77777777" w:rsidR="00BA216B" w:rsidRDefault="00BA216B" w:rsidP="00614F98"/>
                          <w:p w14:paraId="20C39147" w14:textId="77777777" w:rsidR="00BA216B" w:rsidRDefault="00BA216B" w:rsidP="00614F98"/>
                          <w:p w14:paraId="09A92338" w14:textId="77777777" w:rsidR="00BA216B" w:rsidRDefault="00BA216B" w:rsidP="00614F98"/>
                          <w:p w14:paraId="38B8C754" w14:textId="77777777" w:rsidR="00BA216B" w:rsidRDefault="00BA216B" w:rsidP="00614F98"/>
                          <w:p w14:paraId="23C3ACE5" w14:textId="77777777" w:rsidR="00BA216B" w:rsidRDefault="00BA216B" w:rsidP="00614F98"/>
                          <w:p w14:paraId="24CC9CB1" w14:textId="77777777" w:rsidR="00BA216B" w:rsidRDefault="00BA216B" w:rsidP="00614F98"/>
                          <w:p w14:paraId="58A4016D" w14:textId="77777777" w:rsidR="00BA216B" w:rsidRDefault="00BA216B" w:rsidP="00614F98"/>
                          <w:p w14:paraId="26D7853F" w14:textId="77777777" w:rsidR="00BA216B" w:rsidRDefault="00BA216B" w:rsidP="00614F98"/>
                          <w:p w14:paraId="351F82C7" w14:textId="77777777" w:rsidR="00BA216B" w:rsidRDefault="00BA216B" w:rsidP="00614F98"/>
                          <w:p w14:paraId="14E8CB50" w14:textId="77777777" w:rsidR="00BA216B" w:rsidRDefault="00BA216B" w:rsidP="00614F98"/>
                          <w:p w14:paraId="41CC6653" w14:textId="77777777" w:rsidR="00BA216B" w:rsidRDefault="00BA216B" w:rsidP="00614F98"/>
                          <w:p w14:paraId="597E42B6" w14:textId="77777777" w:rsidR="00BA216B" w:rsidRDefault="00BA216B" w:rsidP="00614F98"/>
                          <w:p w14:paraId="5BD221AC" w14:textId="77777777" w:rsidR="00BA216B" w:rsidRDefault="00BA216B" w:rsidP="00614F98"/>
                          <w:p w14:paraId="2762B05B" w14:textId="77777777" w:rsidR="00BA216B" w:rsidRDefault="00BA216B" w:rsidP="00614F98"/>
                          <w:p w14:paraId="101469FB" w14:textId="77777777" w:rsidR="00BA216B" w:rsidRDefault="00BA216B" w:rsidP="00614F98"/>
                          <w:p w14:paraId="7A326A44" w14:textId="77777777" w:rsidR="00BA216B" w:rsidRDefault="00BA216B" w:rsidP="00614F98"/>
                          <w:p w14:paraId="7B23B9B8" w14:textId="77777777" w:rsidR="00BA216B" w:rsidRDefault="00BA216B" w:rsidP="00614F98"/>
                          <w:p w14:paraId="2498D456" w14:textId="77777777" w:rsidR="00BA216B" w:rsidRDefault="00BA216B" w:rsidP="00614F98"/>
                          <w:p w14:paraId="1616B0E6" w14:textId="77777777" w:rsidR="00BA216B" w:rsidRDefault="00BA216B" w:rsidP="00614F98"/>
                          <w:p w14:paraId="7F8D303B" w14:textId="77777777" w:rsidR="00BA216B" w:rsidRDefault="00BA216B" w:rsidP="00614F98"/>
                          <w:p w14:paraId="66804EFA" w14:textId="77777777" w:rsidR="00BA216B" w:rsidRDefault="00BA216B" w:rsidP="00614F98"/>
                          <w:p w14:paraId="6362BD49" w14:textId="77777777" w:rsidR="00BA216B" w:rsidRDefault="00BA216B" w:rsidP="00614F98"/>
                          <w:p w14:paraId="5E048C02" w14:textId="77777777" w:rsidR="00BA216B" w:rsidRDefault="00BA216B" w:rsidP="00614F98"/>
                          <w:p w14:paraId="6F7C178B" w14:textId="77777777" w:rsidR="00BA216B" w:rsidRDefault="00BA216B" w:rsidP="00614F98"/>
                          <w:p w14:paraId="06A02224" w14:textId="77777777" w:rsidR="00BA216B" w:rsidRDefault="00BA216B" w:rsidP="00614F98"/>
                          <w:p w14:paraId="484A6F42" w14:textId="77777777" w:rsidR="00BA216B" w:rsidRDefault="00BA216B" w:rsidP="00614F98"/>
                          <w:p w14:paraId="6A9B08F2" w14:textId="77777777" w:rsidR="00BA216B" w:rsidRDefault="00BA216B" w:rsidP="00614F98"/>
                          <w:p w14:paraId="58B3212D" w14:textId="77777777" w:rsidR="00BA216B" w:rsidRDefault="00BA216B" w:rsidP="00614F98"/>
                          <w:p w14:paraId="6B0C9F73" w14:textId="77777777" w:rsidR="00BA216B" w:rsidRDefault="00BA216B" w:rsidP="00614F98"/>
                          <w:p w14:paraId="5E4DF264" w14:textId="77777777" w:rsidR="00BA216B" w:rsidRDefault="00BA216B" w:rsidP="00614F98"/>
                          <w:p w14:paraId="6F58CAA8" w14:textId="77777777" w:rsidR="00BA216B" w:rsidRDefault="00BA216B" w:rsidP="00614F98"/>
                          <w:p w14:paraId="3C637130" w14:textId="77777777" w:rsidR="00BA216B" w:rsidRDefault="00BA216B" w:rsidP="00614F98"/>
                          <w:p w14:paraId="4DFA167A" w14:textId="77777777" w:rsidR="00BA216B" w:rsidRDefault="00BA216B" w:rsidP="00614F98"/>
                          <w:p w14:paraId="0E3D3092" w14:textId="77777777" w:rsidR="00BA216B" w:rsidRDefault="00BA216B" w:rsidP="00614F98"/>
                          <w:p w14:paraId="5C7D1A3E" w14:textId="77777777" w:rsidR="00BA216B" w:rsidRDefault="00BA216B" w:rsidP="00614F98"/>
                          <w:p w14:paraId="4664A81F" w14:textId="77777777" w:rsidR="00BA216B" w:rsidRDefault="00BA216B" w:rsidP="00614F98"/>
                          <w:p w14:paraId="1E9280CF" w14:textId="77777777" w:rsidR="00BA216B" w:rsidRDefault="00BA216B" w:rsidP="00614F98"/>
                          <w:p w14:paraId="75644CFA" w14:textId="77777777" w:rsidR="00BA216B" w:rsidRDefault="00BA216B" w:rsidP="00614F98"/>
                          <w:p w14:paraId="23EA1379" w14:textId="77777777" w:rsidR="00BA216B" w:rsidRDefault="00BA216B" w:rsidP="00614F98"/>
                          <w:p w14:paraId="65F9DE26" w14:textId="77777777" w:rsidR="00BA216B" w:rsidRDefault="00BA216B" w:rsidP="00614F98"/>
                          <w:p w14:paraId="3DCC45CD" w14:textId="77777777" w:rsidR="00BA216B" w:rsidRDefault="00BA216B" w:rsidP="00614F98"/>
                          <w:p w14:paraId="609E95D3" w14:textId="77777777" w:rsidR="00BA216B" w:rsidRDefault="00BA216B" w:rsidP="00614F98"/>
                          <w:p w14:paraId="3EE69D03" w14:textId="77777777" w:rsidR="00BA216B" w:rsidRDefault="00BA216B" w:rsidP="00614F98"/>
                          <w:p w14:paraId="3022625E" w14:textId="77777777" w:rsidR="00BA216B" w:rsidRDefault="00BA216B" w:rsidP="00614F98"/>
                          <w:p w14:paraId="322487AA" w14:textId="77777777" w:rsidR="00BA216B" w:rsidRDefault="00BA216B" w:rsidP="00614F98"/>
                          <w:p w14:paraId="3E756497" w14:textId="77777777" w:rsidR="00BA216B" w:rsidRDefault="00BA216B" w:rsidP="00614F98"/>
                          <w:p w14:paraId="38A0DAE9" w14:textId="77777777" w:rsidR="00BA216B" w:rsidRDefault="00BA216B" w:rsidP="00614F98"/>
                          <w:p w14:paraId="0DFADF42" w14:textId="77777777" w:rsidR="00BA216B" w:rsidRDefault="00BA216B" w:rsidP="00614F98"/>
                          <w:p w14:paraId="6C53ACCF" w14:textId="77777777" w:rsidR="00BA216B" w:rsidRDefault="00BA216B" w:rsidP="00614F98"/>
                          <w:p w14:paraId="61196620" w14:textId="77777777" w:rsidR="00BA216B" w:rsidRDefault="00BA216B" w:rsidP="00614F98"/>
                          <w:p w14:paraId="266FCD3E" w14:textId="77777777" w:rsidR="00BA216B" w:rsidRDefault="00BA216B" w:rsidP="00614F98"/>
                          <w:p w14:paraId="2A21816A" w14:textId="77777777" w:rsidR="00BA216B" w:rsidRDefault="00BA216B" w:rsidP="00614F98"/>
                          <w:p w14:paraId="626E9AB2" w14:textId="77777777" w:rsidR="00BA216B" w:rsidRDefault="00BA216B" w:rsidP="00614F98"/>
                          <w:p w14:paraId="48317AAD" w14:textId="77777777" w:rsidR="00BA216B" w:rsidRDefault="00BA216B" w:rsidP="00614F98"/>
                          <w:p w14:paraId="2D3C1AC9" w14:textId="77777777" w:rsidR="00BA216B" w:rsidRDefault="00BA216B" w:rsidP="00614F98"/>
                          <w:p w14:paraId="75DC65FC" w14:textId="77777777" w:rsidR="00BA216B" w:rsidRDefault="00BA216B" w:rsidP="00614F98"/>
                          <w:p w14:paraId="23417401" w14:textId="77777777" w:rsidR="00BA216B" w:rsidRDefault="00BA216B" w:rsidP="00614F98"/>
                          <w:p w14:paraId="210BFCCB" w14:textId="77777777" w:rsidR="00BA216B" w:rsidRDefault="00BA216B" w:rsidP="00614F98"/>
                          <w:p w14:paraId="63EDB496" w14:textId="77777777" w:rsidR="00BA216B" w:rsidRDefault="00BA216B" w:rsidP="00614F98"/>
                          <w:p w14:paraId="3135CB37" w14:textId="77777777" w:rsidR="00BA216B" w:rsidRDefault="00BA216B" w:rsidP="00614F98"/>
                          <w:p w14:paraId="77C1C5F5" w14:textId="77777777" w:rsidR="00BA216B" w:rsidRDefault="00BA216B" w:rsidP="00614F98"/>
                          <w:p w14:paraId="5FD4450F" w14:textId="77777777" w:rsidR="00BA216B" w:rsidRDefault="00BA216B" w:rsidP="00614F98"/>
                          <w:p w14:paraId="6D6A306E" w14:textId="77777777" w:rsidR="00BA216B" w:rsidRDefault="00BA216B" w:rsidP="00614F98"/>
                          <w:p w14:paraId="1DD0DFF4" w14:textId="77777777" w:rsidR="00BA216B" w:rsidRDefault="00BA216B" w:rsidP="00614F98"/>
                          <w:p w14:paraId="712C4E02" w14:textId="77777777" w:rsidR="00BA216B" w:rsidRDefault="00BA216B" w:rsidP="00614F98"/>
                          <w:p w14:paraId="4BB98FAC" w14:textId="77777777" w:rsidR="00BA216B" w:rsidRDefault="00BA216B" w:rsidP="00614F98"/>
                          <w:p w14:paraId="28C99785" w14:textId="77777777" w:rsidR="00BA216B" w:rsidRDefault="00BA216B" w:rsidP="00614F98"/>
                          <w:p w14:paraId="58C6A195" w14:textId="77777777" w:rsidR="00BA216B" w:rsidRDefault="00BA216B" w:rsidP="00614F98"/>
                          <w:p w14:paraId="5731A9EB" w14:textId="77777777" w:rsidR="00BA216B" w:rsidRDefault="00BA216B" w:rsidP="00614F98"/>
                          <w:p w14:paraId="27507F94" w14:textId="77777777" w:rsidR="00BA216B" w:rsidRDefault="00BA216B" w:rsidP="00614F98"/>
                          <w:p w14:paraId="563B171F" w14:textId="77777777" w:rsidR="00BA216B" w:rsidRDefault="00BA216B" w:rsidP="00614F98"/>
                          <w:p w14:paraId="33F2EF9B" w14:textId="77777777" w:rsidR="00BA216B" w:rsidRDefault="00BA216B" w:rsidP="00614F98"/>
                          <w:p w14:paraId="09DEE401" w14:textId="77777777" w:rsidR="00BA216B" w:rsidRDefault="00BA216B" w:rsidP="00614F98"/>
                          <w:p w14:paraId="46DDB3E8" w14:textId="77777777" w:rsidR="00BA216B" w:rsidRDefault="00BA216B" w:rsidP="00614F98"/>
                          <w:p w14:paraId="424BB84D" w14:textId="77777777" w:rsidR="00BA216B" w:rsidRDefault="00BA216B" w:rsidP="00614F98"/>
                          <w:p w14:paraId="6DEA46D3" w14:textId="77777777" w:rsidR="00BA216B" w:rsidRDefault="00BA216B" w:rsidP="00614F98"/>
                          <w:p w14:paraId="4FABF939" w14:textId="77777777" w:rsidR="00BA216B" w:rsidRDefault="00BA216B" w:rsidP="00614F98"/>
                          <w:p w14:paraId="1384E131" w14:textId="77777777" w:rsidR="00BA216B" w:rsidRDefault="00BA216B" w:rsidP="00614F98"/>
                          <w:p w14:paraId="6BBFD456" w14:textId="77777777" w:rsidR="00BA216B" w:rsidRDefault="00BA216B" w:rsidP="00614F98"/>
                          <w:p w14:paraId="3941E8A5" w14:textId="77777777" w:rsidR="00BA216B" w:rsidRDefault="00BA216B" w:rsidP="00614F98"/>
                          <w:p w14:paraId="3086D018" w14:textId="77777777" w:rsidR="00BA216B" w:rsidRDefault="00BA216B" w:rsidP="00614F98"/>
                          <w:p w14:paraId="3EE9ED81" w14:textId="77777777" w:rsidR="00BA216B" w:rsidRDefault="00BA216B" w:rsidP="00614F98"/>
                          <w:p w14:paraId="2F493DF7" w14:textId="77777777" w:rsidR="00BA216B" w:rsidRDefault="00BA216B" w:rsidP="00614F98"/>
                          <w:p w14:paraId="27DAE6E0" w14:textId="77777777" w:rsidR="00BA216B" w:rsidRDefault="00BA216B" w:rsidP="00614F98"/>
                          <w:p w14:paraId="13D7F76B" w14:textId="77777777" w:rsidR="00BA216B" w:rsidRDefault="00BA216B" w:rsidP="00614F98"/>
                          <w:p w14:paraId="5F3B87C1" w14:textId="77777777" w:rsidR="00BA216B" w:rsidRDefault="00BA216B" w:rsidP="00614F98"/>
                          <w:p w14:paraId="09D3E6AF" w14:textId="77777777" w:rsidR="00BA216B" w:rsidRDefault="00BA216B" w:rsidP="00614F98"/>
                          <w:p w14:paraId="21458CCF" w14:textId="77777777" w:rsidR="00BA216B" w:rsidRDefault="00BA216B" w:rsidP="00614F98"/>
                          <w:p w14:paraId="0437B4C0" w14:textId="77777777" w:rsidR="00BA216B" w:rsidRDefault="00BA216B" w:rsidP="00614F98"/>
                          <w:p w14:paraId="681DCB2A" w14:textId="77777777" w:rsidR="00BA216B" w:rsidRDefault="00BA216B" w:rsidP="00614F98"/>
                          <w:p w14:paraId="5A080AE9" w14:textId="77777777" w:rsidR="00BA216B" w:rsidRDefault="00BA216B" w:rsidP="00614F98"/>
                          <w:p w14:paraId="019761C4" w14:textId="77777777" w:rsidR="00BA216B" w:rsidRDefault="00BA216B" w:rsidP="00614F98"/>
                          <w:p w14:paraId="278E5CDE" w14:textId="77777777" w:rsidR="00BA216B" w:rsidRDefault="00BA216B" w:rsidP="00614F98"/>
                          <w:p w14:paraId="1B8D8120" w14:textId="77777777" w:rsidR="00BA216B" w:rsidRDefault="00BA216B" w:rsidP="00614F98"/>
                          <w:p w14:paraId="1E9F6AC0" w14:textId="77777777" w:rsidR="00BA216B" w:rsidRDefault="00BA216B" w:rsidP="00614F98"/>
                          <w:p w14:paraId="64CF19D5" w14:textId="77777777" w:rsidR="00BA216B" w:rsidRDefault="00BA216B" w:rsidP="00614F98"/>
                          <w:p w14:paraId="781EECE9" w14:textId="77777777" w:rsidR="00BA216B" w:rsidRDefault="00BA216B" w:rsidP="00614F98"/>
                          <w:p w14:paraId="557397C9" w14:textId="77777777" w:rsidR="00BA216B" w:rsidRDefault="00BA216B" w:rsidP="00614F98"/>
                          <w:p w14:paraId="4E92DEA6" w14:textId="77777777" w:rsidR="00BA216B" w:rsidRDefault="00BA216B" w:rsidP="00614F98"/>
                          <w:p w14:paraId="73745DF8" w14:textId="77777777" w:rsidR="00BA216B" w:rsidRDefault="00BA216B" w:rsidP="00614F98"/>
                          <w:p w14:paraId="5245E0DD" w14:textId="77777777" w:rsidR="00BA216B" w:rsidRDefault="00BA216B" w:rsidP="00614F98"/>
                          <w:p w14:paraId="5DD05C2B" w14:textId="77777777" w:rsidR="00BA216B" w:rsidRDefault="00BA216B" w:rsidP="00614F98"/>
                          <w:p w14:paraId="1D6CCE51" w14:textId="77777777" w:rsidR="00BA216B" w:rsidRDefault="00BA216B" w:rsidP="00614F98"/>
                          <w:p w14:paraId="7233B418" w14:textId="77777777" w:rsidR="00BA216B" w:rsidRDefault="00BA216B" w:rsidP="00614F98"/>
                          <w:p w14:paraId="4490DF2D" w14:textId="77777777" w:rsidR="00BA216B" w:rsidRDefault="00BA216B" w:rsidP="00614F98"/>
                          <w:p w14:paraId="04CE8EE7" w14:textId="77777777" w:rsidR="00BA216B" w:rsidRDefault="00BA216B" w:rsidP="00614F98"/>
                          <w:p w14:paraId="034CE753" w14:textId="77777777" w:rsidR="00BA216B" w:rsidRDefault="00BA216B" w:rsidP="00614F98"/>
                          <w:p w14:paraId="3852FF7E" w14:textId="77777777" w:rsidR="00BA216B" w:rsidRDefault="00BA216B" w:rsidP="00614F98"/>
                          <w:p w14:paraId="63206249" w14:textId="77777777" w:rsidR="00BA216B" w:rsidRDefault="00BA216B" w:rsidP="00614F98"/>
                          <w:p w14:paraId="6C676F5F" w14:textId="77777777" w:rsidR="00BA216B" w:rsidRDefault="00BA216B" w:rsidP="00614F98"/>
                          <w:p w14:paraId="57287C15" w14:textId="77777777" w:rsidR="00BA216B" w:rsidRDefault="00BA216B" w:rsidP="00614F98"/>
                          <w:p w14:paraId="472D131C" w14:textId="77777777" w:rsidR="00BA216B" w:rsidRDefault="00BA216B" w:rsidP="00614F98"/>
                          <w:p w14:paraId="2742FF14" w14:textId="77777777" w:rsidR="00BA216B" w:rsidRDefault="00BA216B" w:rsidP="00614F98"/>
                          <w:p w14:paraId="504056F1" w14:textId="77777777" w:rsidR="00BA216B" w:rsidRDefault="00BA216B" w:rsidP="00614F98"/>
                          <w:p w14:paraId="4F5429A0" w14:textId="77777777" w:rsidR="00BA216B" w:rsidRDefault="00BA216B" w:rsidP="00614F98"/>
                          <w:p w14:paraId="6ACDC34D" w14:textId="77777777" w:rsidR="00BA216B" w:rsidRDefault="00BA216B" w:rsidP="00614F98"/>
                          <w:p w14:paraId="72CA5B8D" w14:textId="77777777" w:rsidR="00BA216B" w:rsidRDefault="00BA216B" w:rsidP="00614F98"/>
                          <w:p w14:paraId="582736B8" w14:textId="77777777" w:rsidR="00BA216B" w:rsidRDefault="00BA216B" w:rsidP="00614F98"/>
                          <w:p w14:paraId="736B0C7A" w14:textId="77777777" w:rsidR="00BA216B" w:rsidRDefault="00BA216B" w:rsidP="00614F98"/>
                          <w:p w14:paraId="6CCAAA24" w14:textId="77777777" w:rsidR="00BA216B" w:rsidRDefault="00BA216B" w:rsidP="00614F98"/>
                          <w:p w14:paraId="35EE10CE" w14:textId="77777777" w:rsidR="00BA216B" w:rsidRDefault="00BA216B" w:rsidP="00614F98"/>
                          <w:p w14:paraId="09076DB4" w14:textId="77777777" w:rsidR="00BA216B" w:rsidRDefault="00BA216B" w:rsidP="00614F98"/>
                          <w:p w14:paraId="7D085513" w14:textId="77777777" w:rsidR="00BA216B" w:rsidRDefault="00BA216B" w:rsidP="00614F98"/>
                          <w:p w14:paraId="43B4AD11" w14:textId="77777777" w:rsidR="00BA216B" w:rsidRDefault="00BA216B" w:rsidP="00614F98"/>
                          <w:p w14:paraId="05604610" w14:textId="77777777" w:rsidR="00BA216B" w:rsidRDefault="00BA216B" w:rsidP="00614F98"/>
                          <w:p w14:paraId="596C81F8" w14:textId="77777777" w:rsidR="00BA216B" w:rsidRDefault="00BA216B" w:rsidP="00614F98"/>
                          <w:p w14:paraId="32C2DCBD" w14:textId="77777777" w:rsidR="00BA216B" w:rsidRDefault="00BA216B" w:rsidP="00614F98"/>
                          <w:p w14:paraId="789B09BC" w14:textId="77777777" w:rsidR="00BA216B" w:rsidRDefault="00BA216B" w:rsidP="00614F98"/>
                          <w:p w14:paraId="6ED171A6" w14:textId="77777777" w:rsidR="00BA216B" w:rsidRDefault="00BA216B" w:rsidP="00614F98"/>
                          <w:p w14:paraId="7401CCFC" w14:textId="77777777" w:rsidR="00BA216B" w:rsidRDefault="00BA216B" w:rsidP="00614F98"/>
                          <w:p w14:paraId="0421DE1B" w14:textId="77777777" w:rsidR="00BA216B" w:rsidRDefault="00BA216B" w:rsidP="00614F98"/>
                          <w:p w14:paraId="22525D58" w14:textId="77777777" w:rsidR="00BA216B" w:rsidRDefault="00BA216B" w:rsidP="00614F98"/>
                          <w:p w14:paraId="4CD3C0E6" w14:textId="77777777" w:rsidR="00BA216B" w:rsidRDefault="00BA216B" w:rsidP="00614F98"/>
                          <w:p w14:paraId="729C1FC7" w14:textId="77777777" w:rsidR="00BA216B" w:rsidRDefault="00BA216B" w:rsidP="00614F98"/>
                          <w:p w14:paraId="6A7C0888" w14:textId="77777777" w:rsidR="00BA216B" w:rsidRDefault="00BA216B" w:rsidP="00614F98"/>
                          <w:p w14:paraId="33603155" w14:textId="77777777" w:rsidR="00BA216B" w:rsidRDefault="00BA216B" w:rsidP="00614F98"/>
                          <w:p w14:paraId="0C516140" w14:textId="77777777" w:rsidR="00BA216B" w:rsidRDefault="00BA216B" w:rsidP="00614F98"/>
                          <w:p w14:paraId="290C7FC9" w14:textId="77777777" w:rsidR="00BA216B" w:rsidRDefault="00BA216B" w:rsidP="00614F98"/>
                          <w:p w14:paraId="5F8F09F3" w14:textId="77777777" w:rsidR="00BA216B" w:rsidRDefault="00BA216B" w:rsidP="00614F98"/>
                          <w:p w14:paraId="0D7D9782" w14:textId="77777777" w:rsidR="00BA216B" w:rsidRDefault="00BA216B" w:rsidP="00614F98"/>
                          <w:p w14:paraId="2629FCBE" w14:textId="77777777" w:rsidR="00BA216B" w:rsidRDefault="00BA216B" w:rsidP="00614F98"/>
                          <w:p w14:paraId="33D1C670" w14:textId="77777777" w:rsidR="00BA216B" w:rsidRDefault="00BA216B" w:rsidP="00614F98"/>
                          <w:p w14:paraId="11B6801F" w14:textId="77777777" w:rsidR="00BA216B" w:rsidRDefault="00BA216B" w:rsidP="00614F98"/>
                          <w:p w14:paraId="215DD90A" w14:textId="77777777" w:rsidR="00BA216B" w:rsidRDefault="00BA216B" w:rsidP="00614F98"/>
                          <w:p w14:paraId="285C1BD1" w14:textId="77777777" w:rsidR="00BA216B" w:rsidRDefault="00BA216B" w:rsidP="00614F98"/>
                          <w:p w14:paraId="70A3E9D4" w14:textId="77777777" w:rsidR="00BA216B" w:rsidRDefault="00BA216B" w:rsidP="00614F98"/>
                          <w:p w14:paraId="5B4E601A" w14:textId="77777777" w:rsidR="00BA216B" w:rsidRDefault="00BA216B" w:rsidP="00614F98"/>
                          <w:p w14:paraId="68C9A979" w14:textId="77777777" w:rsidR="00BA216B" w:rsidRDefault="00BA216B" w:rsidP="00614F98"/>
                          <w:p w14:paraId="1B77739B" w14:textId="77777777" w:rsidR="00BA216B" w:rsidRDefault="00BA216B" w:rsidP="00614F98"/>
                          <w:p w14:paraId="509AC352" w14:textId="77777777" w:rsidR="00BA216B" w:rsidRDefault="00BA216B" w:rsidP="00614F98"/>
                          <w:p w14:paraId="5C43FB9A" w14:textId="77777777" w:rsidR="00BA216B" w:rsidRDefault="00BA216B" w:rsidP="00614F98"/>
                          <w:p w14:paraId="3718227B" w14:textId="77777777" w:rsidR="00BA216B" w:rsidRDefault="00BA216B" w:rsidP="00614F98"/>
                          <w:p w14:paraId="33EF92DD" w14:textId="77777777" w:rsidR="00BA216B" w:rsidRDefault="00BA216B" w:rsidP="00614F98"/>
                          <w:p w14:paraId="08E1FB62" w14:textId="77777777" w:rsidR="00BA216B" w:rsidRDefault="00BA216B" w:rsidP="00614F98"/>
                          <w:p w14:paraId="6075A2EF" w14:textId="77777777" w:rsidR="00BA216B" w:rsidRDefault="00BA216B" w:rsidP="00614F98"/>
                          <w:p w14:paraId="1BF89DD7" w14:textId="77777777" w:rsidR="00BA216B" w:rsidRDefault="00BA216B" w:rsidP="00614F98"/>
                          <w:p w14:paraId="2BCC13FA" w14:textId="77777777" w:rsidR="00BA216B" w:rsidRDefault="00BA216B" w:rsidP="00614F98"/>
                          <w:p w14:paraId="4F27339D" w14:textId="77777777" w:rsidR="00BA216B" w:rsidRDefault="00BA216B" w:rsidP="00614F98"/>
                          <w:p w14:paraId="2DF3E70D" w14:textId="77777777" w:rsidR="00BA216B" w:rsidRDefault="00BA216B" w:rsidP="00614F98"/>
                          <w:p w14:paraId="00F3AF79" w14:textId="77777777" w:rsidR="00BA216B" w:rsidRDefault="00BA216B" w:rsidP="00614F98"/>
                          <w:p w14:paraId="1F9F6EF4" w14:textId="77777777" w:rsidR="00BA216B" w:rsidRDefault="00BA216B" w:rsidP="00614F98"/>
                          <w:p w14:paraId="427050BF" w14:textId="77777777" w:rsidR="00BA216B" w:rsidRDefault="00BA216B" w:rsidP="00614F98"/>
                          <w:p w14:paraId="69D68703" w14:textId="77777777" w:rsidR="00BA216B" w:rsidRDefault="00BA216B" w:rsidP="00614F98"/>
                          <w:p w14:paraId="66067B85" w14:textId="77777777" w:rsidR="00BA216B" w:rsidRDefault="00BA216B" w:rsidP="00614F98"/>
                          <w:p w14:paraId="21BD79B5" w14:textId="77777777" w:rsidR="00BA216B" w:rsidRDefault="00BA216B" w:rsidP="00614F98"/>
                          <w:p w14:paraId="7CF2C6CD" w14:textId="77777777" w:rsidR="00BA216B" w:rsidRDefault="00BA216B" w:rsidP="00614F98"/>
                          <w:p w14:paraId="08C1B391" w14:textId="77777777" w:rsidR="00BA216B" w:rsidRDefault="00BA216B" w:rsidP="00614F98"/>
                          <w:p w14:paraId="0A12765B" w14:textId="77777777" w:rsidR="00BA216B" w:rsidRDefault="00BA216B" w:rsidP="00614F98"/>
                          <w:p w14:paraId="015328C6" w14:textId="77777777" w:rsidR="00BA216B" w:rsidRDefault="00BA216B" w:rsidP="00614F98"/>
                          <w:p w14:paraId="6E4FF1BE" w14:textId="77777777" w:rsidR="00BA216B" w:rsidRDefault="00BA216B" w:rsidP="00614F98"/>
                          <w:p w14:paraId="0BFA009C" w14:textId="77777777" w:rsidR="00BA216B" w:rsidRDefault="00BA216B" w:rsidP="00614F98"/>
                          <w:p w14:paraId="10F625FC" w14:textId="77777777" w:rsidR="00BA216B" w:rsidRDefault="00BA216B" w:rsidP="00614F98"/>
                          <w:p w14:paraId="4E1BE8B2" w14:textId="77777777" w:rsidR="00BA216B" w:rsidRDefault="00BA216B" w:rsidP="00614F98"/>
                          <w:p w14:paraId="1FBADEB1" w14:textId="77777777" w:rsidR="00BA216B" w:rsidRDefault="00BA216B" w:rsidP="00614F98"/>
                          <w:p w14:paraId="5EFDE099" w14:textId="77777777" w:rsidR="00BA216B" w:rsidRDefault="00BA216B" w:rsidP="00614F98"/>
                          <w:p w14:paraId="4C9E458B" w14:textId="77777777" w:rsidR="00BA216B" w:rsidRDefault="00BA216B" w:rsidP="00614F98"/>
                          <w:p w14:paraId="6EDEB7EA" w14:textId="77777777" w:rsidR="00BA216B" w:rsidRDefault="00BA216B" w:rsidP="00614F98"/>
                          <w:p w14:paraId="714284B7" w14:textId="77777777" w:rsidR="00BA216B" w:rsidRDefault="00BA216B" w:rsidP="00614F98"/>
                          <w:p w14:paraId="1FEA524D" w14:textId="77777777" w:rsidR="00BA216B" w:rsidRDefault="00BA216B" w:rsidP="00614F98"/>
                          <w:p w14:paraId="7B640426" w14:textId="77777777" w:rsidR="00BA216B" w:rsidRDefault="00BA216B" w:rsidP="00614F98"/>
                          <w:p w14:paraId="47001E24" w14:textId="77777777" w:rsidR="00BA216B" w:rsidRDefault="00BA216B" w:rsidP="00614F98"/>
                          <w:p w14:paraId="6A911A20" w14:textId="77777777" w:rsidR="00BA216B" w:rsidRDefault="00BA216B" w:rsidP="00614F98"/>
                          <w:p w14:paraId="5BA42FAA" w14:textId="77777777" w:rsidR="00BA216B" w:rsidRDefault="00BA216B" w:rsidP="00614F98"/>
                          <w:p w14:paraId="44C57821" w14:textId="77777777" w:rsidR="00BA216B" w:rsidRDefault="00BA216B" w:rsidP="00614F98"/>
                          <w:p w14:paraId="669E6EFD" w14:textId="77777777" w:rsidR="00BA216B" w:rsidRDefault="00BA216B" w:rsidP="00614F98"/>
                          <w:p w14:paraId="6714DA6A" w14:textId="77777777" w:rsidR="00BA216B" w:rsidRDefault="00BA216B" w:rsidP="00614F98"/>
                          <w:p w14:paraId="260C140A" w14:textId="77777777" w:rsidR="00BA216B" w:rsidRDefault="00BA216B" w:rsidP="00614F98"/>
                          <w:p w14:paraId="38697CF4" w14:textId="77777777" w:rsidR="00BA216B" w:rsidRDefault="00BA216B" w:rsidP="00614F98"/>
                          <w:p w14:paraId="41EB74C2" w14:textId="77777777" w:rsidR="00BA216B" w:rsidRDefault="00BA216B" w:rsidP="00614F98"/>
                          <w:p w14:paraId="00EB0156" w14:textId="77777777" w:rsidR="00BA216B" w:rsidRDefault="00BA216B" w:rsidP="00614F98"/>
                          <w:p w14:paraId="529EDEF6" w14:textId="77777777" w:rsidR="00BA216B" w:rsidRDefault="00BA216B" w:rsidP="00614F98"/>
                          <w:p w14:paraId="33DC6F57" w14:textId="77777777" w:rsidR="00BA216B" w:rsidRDefault="00BA216B" w:rsidP="00614F98"/>
                          <w:p w14:paraId="2AA83818" w14:textId="77777777" w:rsidR="00BA216B" w:rsidRDefault="00BA216B" w:rsidP="00614F98"/>
                          <w:p w14:paraId="127CC23E" w14:textId="77777777" w:rsidR="00BA216B" w:rsidRDefault="00BA216B" w:rsidP="00614F98"/>
                          <w:p w14:paraId="57348FFA" w14:textId="77777777" w:rsidR="00BA216B" w:rsidRDefault="00BA216B" w:rsidP="00614F98"/>
                          <w:p w14:paraId="1684404A" w14:textId="77777777" w:rsidR="00BA216B" w:rsidRDefault="00BA216B" w:rsidP="00614F98"/>
                          <w:p w14:paraId="6AA321E2" w14:textId="77777777" w:rsidR="00BA216B" w:rsidRDefault="00BA216B" w:rsidP="00614F98"/>
                          <w:p w14:paraId="0F57D47D" w14:textId="77777777" w:rsidR="00BA216B" w:rsidRDefault="00BA216B" w:rsidP="00614F98"/>
                          <w:p w14:paraId="377F7CC7" w14:textId="77777777" w:rsidR="00BA216B" w:rsidRDefault="00BA216B" w:rsidP="00614F98"/>
                          <w:p w14:paraId="30E2AF11" w14:textId="77777777" w:rsidR="00BA216B" w:rsidRDefault="00BA216B" w:rsidP="00614F98"/>
                          <w:p w14:paraId="0362F1AD" w14:textId="77777777" w:rsidR="00BA216B" w:rsidRDefault="00BA216B" w:rsidP="00614F98"/>
                          <w:p w14:paraId="05DE2CCE" w14:textId="77777777" w:rsidR="00BA216B" w:rsidRDefault="00BA216B" w:rsidP="00614F98"/>
                          <w:p w14:paraId="37697BBB" w14:textId="77777777" w:rsidR="00BA216B" w:rsidRDefault="00BA216B" w:rsidP="00614F98"/>
                          <w:p w14:paraId="64BC84CE" w14:textId="77777777" w:rsidR="00BA216B" w:rsidRDefault="00BA216B" w:rsidP="00614F98"/>
                          <w:p w14:paraId="2F3FC4CE" w14:textId="77777777" w:rsidR="00BA216B" w:rsidRDefault="00BA216B" w:rsidP="00614F98"/>
                          <w:p w14:paraId="3C6DD0E1" w14:textId="77777777" w:rsidR="00BA216B" w:rsidRDefault="00BA216B" w:rsidP="00614F98"/>
                          <w:p w14:paraId="5BF30A7F" w14:textId="77777777" w:rsidR="00BA216B" w:rsidRDefault="00BA216B" w:rsidP="00614F98"/>
                          <w:p w14:paraId="15E6A446" w14:textId="77777777" w:rsidR="00BA216B" w:rsidRDefault="00BA216B" w:rsidP="00614F98"/>
                          <w:p w14:paraId="4C38C7C1" w14:textId="77777777" w:rsidR="00BA216B" w:rsidRDefault="00BA216B" w:rsidP="00614F98"/>
                          <w:p w14:paraId="3954050A" w14:textId="77777777" w:rsidR="00BA216B" w:rsidRDefault="00BA216B" w:rsidP="00614F98"/>
                          <w:p w14:paraId="675226E0" w14:textId="77777777" w:rsidR="00BA216B" w:rsidRDefault="00BA216B" w:rsidP="00614F98"/>
                          <w:p w14:paraId="55AA3BD6" w14:textId="77777777" w:rsidR="00BA216B" w:rsidRDefault="00BA216B" w:rsidP="00614F98"/>
                          <w:p w14:paraId="7EC6601F" w14:textId="77777777" w:rsidR="00BA216B" w:rsidRDefault="00BA216B" w:rsidP="00614F98"/>
                          <w:p w14:paraId="1B628E3C" w14:textId="77777777" w:rsidR="00BA216B" w:rsidRDefault="00BA216B" w:rsidP="00614F98"/>
                          <w:p w14:paraId="2EF748C6" w14:textId="77777777" w:rsidR="00BA216B" w:rsidRDefault="00BA216B" w:rsidP="00614F98"/>
                          <w:p w14:paraId="5FAF9783" w14:textId="77777777" w:rsidR="00BA216B" w:rsidRDefault="00BA216B" w:rsidP="00614F98"/>
                          <w:p w14:paraId="6E5476A5" w14:textId="77777777" w:rsidR="00BA216B" w:rsidRDefault="00BA216B" w:rsidP="00614F98"/>
                          <w:p w14:paraId="39589406" w14:textId="77777777" w:rsidR="00BA216B" w:rsidRDefault="00BA216B" w:rsidP="00614F98"/>
                          <w:p w14:paraId="16337C3B" w14:textId="77777777" w:rsidR="00BA216B" w:rsidRDefault="00BA216B" w:rsidP="00614F98"/>
                          <w:p w14:paraId="503192F0" w14:textId="77777777" w:rsidR="00BA216B" w:rsidRDefault="00BA216B" w:rsidP="00614F98"/>
                          <w:p w14:paraId="18DEE12C" w14:textId="77777777" w:rsidR="00BA216B" w:rsidRDefault="00BA216B" w:rsidP="00614F98"/>
                          <w:p w14:paraId="3971229C" w14:textId="77777777" w:rsidR="00BA216B" w:rsidRDefault="00BA216B" w:rsidP="00614F98"/>
                          <w:p w14:paraId="44499B68" w14:textId="77777777" w:rsidR="00BA216B" w:rsidRDefault="00BA216B" w:rsidP="00614F98"/>
                          <w:p w14:paraId="56DBAB5D" w14:textId="77777777" w:rsidR="00BA216B" w:rsidRDefault="00BA216B" w:rsidP="00614F98"/>
                          <w:p w14:paraId="4449ECAC" w14:textId="77777777" w:rsidR="00BA216B" w:rsidRDefault="00BA216B" w:rsidP="00614F98"/>
                          <w:p w14:paraId="63094CD0" w14:textId="77777777" w:rsidR="00BA216B" w:rsidRDefault="00BA216B" w:rsidP="00614F98"/>
                          <w:p w14:paraId="76D4A897" w14:textId="77777777" w:rsidR="00BA216B" w:rsidRDefault="00BA216B" w:rsidP="00614F98"/>
                          <w:p w14:paraId="5754B1AC" w14:textId="77777777" w:rsidR="00BA216B" w:rsidRDefault="00BA216B" w:rsidP="00614F98"/>
                          <w:p w14:paraId="67310765" w14:textId="77777777" w:rsidR="00BA216B" w:rsidRDefault="00BA216B" w:rsidP="00614F98"/>
                          <w:p w14:paraId="5EF5ADD1" w14:textId="77777777" w:rsidR="00BA216B" w:rsidRDefault="00BA216B" w:rsidP="00614F98"/>
                          <w:p w14:paraId="121A1BFF" w14:textId="77777777" w:rsidR="00BA216B" w:rsidRDefault="00BA216B" w:rsidP="00614F98"/>
                          <w:p w14:paraId="0EB0BCCA" w14:textId="77777777" w:rsidR="00BA216B" w:rsidRDefault="00BA216B" w:rsidP="00614F98"/>
                          <w:p w14:paraId="2D4738DF" w14:textId="77777777" w:rsidR="00BA216B" w:rsidRDefault="00BA216B" w:rsidP="00614F98"/>
                          <w:p w14:paraId="205D924A" w14:textId="77777777" w:rsidR="00BA216B" w:rsidRDefault="00BA216B" w:rsidP="00614F98"/>
                          <w:p w14:paraId="40C1DB1A" w14:textId="77777777" w:rsidR="00BA216B" w:rsidRDefault="00BA216B" w:rsidP="00614F98"/>
                          <w:p w14:paraId="67FF5374" w14:textId="77777777" w:rsidR="00BA216B" w:rsidRDefault="00BA216B" w:rsidP="00614F98"/>
                          <w:p w14:paraId="49316F45" w14:textId="77777777" w:rsidR="00BA216B" w:rsidRDefault="00BA216B" w:rsidP="00614F98"/>
                          <w:p w14:paraId="088673A6" w14:textId="77777777" w:rsidR="00BA216B" w:rsidRDefault="00BA216B" w:rsidP="00614F98"/>
                          <w:p w14:paraId="290F6905" w14:textId="77777777" w:rsidR="00BA216B" w:rsidRDefault="00BA216B" w:rsidP="00614F98"/>
                          <w:p w14:paraId="4F3CA3C1" w14:textId="77777777" w:rsidR="00BA216B" w:rsidRDefault="00BA216B" w:rsidP="00614F98"/>
                          <w:p w14:paraId="64631321" w14:textId="77777777" w:rsidR="00BA216B" w:rsidRDefault="00BA216B" w:rsidP="00614F98"/>
                          <w:p w14:paraId="47E1C808" w14:textId="77777777" w:rsidR="00BA216B" w:rsidRDefault="00BA216B" w:rsidP="00614F98"/>
                          <w:p w14:paraId="3BC3BC17" w14:textId="77777777" w:rsidR="00BA216B" w:rsidRDefault="00BA216B" w:rsidP="00614F98"/>
                          <w:p w14:paraId="5F138862" w14:textId="77777777" w:rsidR="00BA216B" w:rsidRDefault="00BA216B" w:rsidP="00614F98"/>
                          <w:p w14:paraId="0B640321" w14:textId="77777777" w:rsidR="00BA216B" w:rsidRDefault="00BA216B" w:rsidP="00614F98"/>
                          <w:p w14:paraId="16D8AF34" w14:textId="77777777" w:rsidR="00BA216B" w:rsidRDefault="00BA216B" w:rsidP="00614F98"/>
                          <w:p w14:paraId="11C629CC" w14:textId="77777777" w:rsidR="00BA216B" w:rsidRDefault="00BA216B" w:rsidP="00614F98"/>
                          <w:p w14:paraId="7A3E2AA8" w14:textId="77777777" w:rsidR="00BA216B" w:rsidRDefault="00BA216B" w:rsidP="00614F98"/>
                          <w:p w14:paraId="3DF76E09" w14:textId="77777777" w:rsidR="00BA216B" w:rsidRDefault="00BA216B" w:rsidP="00614F98"/>
                          <w:p w14:paraId="5845249D" w14:textId="77777777" w:rsidR="00BA216B" w:rsidRDefault="00BA216B" w:rsidP="00614F98"/>
                          <w:p w14:paraId="6F9A709A" w14:textId="77777777" w:rsidR="00BA216B" w:rsidRDefault="00BA216B" w:rsidP="00614F98"/>
                          <w:p w14:paraId="12DEAE6C" w14:textId="77777777" w:rsidR="00BA216B" w:rsidRDefault="00BA216B" w:rsidP="00614F98"/>
                          <w:p w14:paraId="03D61D0F" w14:textId="77777777" w:rsidR="00BA216B" w:rsidRDefault="00BA216B" w:rsidP="00614F98"/>
                          <w:p w14:paraId="4825884A" w14:textId="77777777" w:rsidR="00BA216B" w:rsidRDefault="00BA216B" w:rsidP="00614F98"/>
                          <w:p w14:paraId="62EA4F6E" w14:textId="77777777" w:rsidR="00BA216B" w:rsidRDefault="00BA216B" w:rsidP="00614F98"/>
                          <w:p w14:paraId="51F612EA" w14:textId="77777777" w:rsidR="00BA216B" w:rsidRDefault="00BA216B" w:rsidP="00614F98"/>
                          <w:p w14:paraId="684080AF" w14:textId="77777777" w:rsidR="00BA216B" w:rsidRDefault="00BA216B" w:rsidP="00614F98"/>
                          <w:p w14:paraId="0D95A613" w14:textId="77777777" w:rsidR="00BA216B" w:rsidRDefault="00BA216B" w:rsidP="00614F98"/>
                          <w:p w14:paraId="4110DAFA" w14:textId="77777777" w:rsidR="00BA216B" w:rsidRDefault="00BA216B" w:rsidP="00614F98"/>
                          <w:p w14:paraId="3EAD8BE0" w14:textId="77777777" w:rsidR="00BA216B" w:rsidRDefault="00BA216B" w:rsidP="00614F98"/>
                          <w:p w14:paraId="22DBEF29" w14:textId="77777777" w:rsidR="00BA216B" w:rsidRDefault="00BA216B" w:rsidP="00614F98"/>
                          <w:p w14:paraId="6A72C91D" w14:textId="77777777" w:rsidR="00BA216B" w:rsidRDefault="00BA216B" w:rsidP="00614F98"/>
                          <w:p w14:paraId="509A59D7" w14:textId="77777777" w:rsidR="00BA216B" w:rsidRDefault="00BA216B" w:rsidP="00614F98"/>
                          <w:p w14:paraId="4C75740E" w14:textId="77777777" w:rsidR="00BA216B" w:rsidRDefault="00BA216B" w:rsidP="00614F98"/>
                          <w:p w14:paraId="50F22CF4" w14:textId="77777777" w:rsidR="00BA216B" w:rsidRDefault="00BA216B" w:rsidP="00614F98"/>
                          <w:p w14:paraId="75B36DBF" w14:textId="77777777" w:rsidR="00BA216B" w:rsidRDefault="00BA216B" w:rsidP="00614F98"/>
                          <w:p w14:paraId="7F8621CF" w14:textId="77777777" w:rsidR="00BA216B" w:rsidRDefault="00BA216B" w:rsidP="00614F98"/>
                          <w:p w14:paraId="57CBF1EB" w14:textId="77777777" w:rsidR="00BA216B" w:rsidRDefault="00BA216B" w:rsidP="00614F98"/>
                          <w:p w14:paraId="460C979E" w14:textId="77777777" w:rsidR="00BA216B" w:rsidRDefault="00BA216B" w:rsidP="00614F98"/>
                          <w:p w14:paraId="6C215AAB" w14:textId="77777777" w:rsidR="00BA216B" w:rsidRDefault="00BA216B" w:rsidP="00614F98"/>
                          <w:p w14:paraId="56A03CE5" w14:textId="77777777" w:rsidR="00BA216B" w:rsidRDefault="00BA216B" w:rsidP="00614F98"/>
                          <w:p w14:paraId="5C4CF0E3" w14:textId="77777777" w:rsidR="00BA216B" w:rsidRDefault="00BA216B" w:rsidP="00614F98"/>
                          <w:p w14:paraId="0EC20A30" w14:textId="77777777" w:rsidR="00BA216B" w:rsidRDefault="00BA216B" w:rsidP="00614F98"/>
                          <w:p w14:paraId="450D7F1F" w14:textId="77777777" w:rsidR="00BA216B" w:rsidRDefault="00BA216B" w:rsidP="00614F98"/>
                          <w:p w14:paraId="31D29E21" w14:textId="77777777" w:rsidR="00BA216B" w:rsidRDefault="00BA216B" w:rsidP="00614F98"/>
                          <w:p w14:paraId="780937F8" w14:textId="77777777" w:rsidR="00BA216B" w:rsidRDefault="00BA216B" w:rsidP="00614F98"/>
                          <w:p w14:paraId="14B51916" w14:textId="77777777" w:rsidR="00BA216B" w:rsidRDefault="00BA216B" w:rsidP="00614F98"/>
                          <w:p w14:paraId="02901B5E" w14:textId="77777777" w:rsidR="00BA216B" w:rsidRDefault="00BA216B" w:rsidP="00614F98"/>
                          <w:p w14:paraId="6D76855D" w14:textId="77777777" w:rsidR="00BA216B" w:rsidRDefault="00BA216B" w:rsidP="00614F98"/>
                          <w:p w14:paraId="76E74508" w14:textId="77777777" w:rsidR="00BA216B" w:rsidRDefault="00BA216B" w:rsidP="00614F98"/>
                          <w:p w14:paraId="21504B9B" w14:textId="77777777" w:rsidR="00BA216B" w:rsidRDefault="00BA216B" w:rsidP="00614F98"/>
                          <w:p w14:paraId="20712AFD" w14:textId="77777777" w:rsidR="00BA216B" w:rsidRDefault="00BA216B" w:rsidP="00614F98"/>
                          <w:p w14:paraId="308AEFCC" w14:textId="77777777" w:rsidR="00BA216B" w:rsidRDefault="00BA216B" w:rsidP="00614F98"/>
                          <w:p w14:paraId="5D1E2E50" w14:textId="77777777" w:rsidR="00BA216B" w:rsidRDefault="00BA216B" w:rsidP="00614F98"/>
                          <w:p w14:paraId="69E39EA8" w14:textId="77777777" w:rsidR="00BA216B" w:rsidRDefault="00BA216B" w:rsidP="00614F98"/>
                          <w:p w14:paraId="5C4A8CF0" w14:textId="77777777" w:rsidR="00BA216B" w:rsidRDefault="00BA216B" w:rsidP="00614F98"/>
                          <w:p w14:paraId="330DC155" w14:textId="77777777" w:rsidR="00BA216B" w:rsidRDefault="00BA216B" w:rsidP="00614F98"/>
                          <w:p w14:paraId="31BEB42B" w14:textId="77777777" w:rsidR="00BA216B" w:rsidRDefault="00BA216B" w:rsidP="00614F98"/>
                          <w:p w14:paraId="7C12AABC" w14:textId="77777777" w:rsidR="00BA216B" w:rsidRDefault="00BA216B" w:rsidP="00614F98"/>
                          <w:p w14:paraId="732CFBAF" w14:textId="77777777" w:rsidR="00BA216B" w:rsidRDefault="00BA216B" w:rsidP="00614F98"/>
                          <w:p w14:paraId="1FC05F7D" w14:textId="77777777" w:rsidR="00BA216B" w:rsidRDefault="00BA216B" w:rsidP="00614F98"/>
                          <w:p w14:paraId="321BFC14" w14:textId="77777777" w:rsidR="00BA216B" w:rsidRDefault="00BA216B" w:rsidP="00614F98"/>
                          <w:p w14:paraId="76A2518C" w14:textId="77777777" w:rsidR="00BA216B" w:rsidRDefault="00BA216B" w:rsidP="00614F98"/>
                          <w:p w14:paraId="4C1F503C" w14:textId="77777777" w:rsidR="00BA216B" w:rsidRDefault="00BA216B" w:rsidP="00614F98"/>
                          <w:p w14:paraId="6855E8AF" w14:textId="77777777" w:rsidR="00BA216B" w:rsidRDefault="00BA216B" w:rsidP="00614F98"/>
                          <w:p w14:paraId="42CC6814" w14:textId="77777777" w:rsidR="00BA216B" w:rsidRDefault="00BA216B" w:rsidP="00614F98"/>
                          <w:p w14:paraId="36C18D53" w14:textId="77777777" w:rsidR="00BA216B" w:rsidRDefault="00BA216B" w:rsidP="00614F98"/>
                          <w:p w14:paraId="3A577CA0" w14:textId="77777777" w:rsidR="00BA216B" w:rsidRDefault="00BA216B" w:rsidP="00614F98"/>
                          <w:p w14:paraId="4954C6F0" w14:textId="77777777" w:rsidR="00BA216B" w:rsidRDefault="00BA216B" w:rsidP="00614F98"/>
                          <w:p w14:paraId="5460C399" w14:textId="77777777" w:rsidR="00BA216B" w:rsidRDefault="00BA216B" w:rsidP="00614F98"/>
                          <w:p w14:paraId="1F3C9954" w14:textId="77777777" w:rsidR="00BA216B" w:rsidRDefault="00BA216B" w:rsidP="00614F98"/>
                          <w:p w14:paraId="72D2EFB3" w14:textId="77777777" w:rsidR="00BA216B" w:rsidRDefault="00BA216B" w:rsidP="00614F98"/>
                          <w:p w14:paraId="21428B1C" w14:textId="77777777" w:rsidR="00BA216B" w:rsidRDefault="00BA216B" w:rsidP="00614F98"/>
                          <w:p w14:paraId="10DF6600" w14:textId="77777777" w:rsidR="00BA216B" w:rsidRDefault="00BA216B" w:rsidP="00614F98"/>
                          <w:p w14:paraId="6558C3A6" w14:textId="77777777" w:rsidR="00BA216B" w:rsidRDefault="00BA216B" w:rsidP="00614F98"/>
                          <w:p w14:paraId="1956933F" w14:textId="77777777" w:rsidR="00BA216B" w:rsidRDefault="00BA216B" w:rsidP="00614F98"/>
                          <w:p w14:paraId="295B867E" w14:textId="77777777" w:rsidR="00BA216B" w:rsidRDefault="00BA216B" w:rsidP="00614F98"/>
                          <w:p w14:paraId="374368DD" w14:textId="77777777" w:rsidR="00BA216B" w:rsidRDefault="00BA216B" w:rsidP="00614F98"/>
                          <w:p w14:paraId="301ABF00" w14:textId="77777777" w:rsidR="00BA216B" w:rsidRDefault="00BA216B" w:rsidP="00614F98"/>
                          <w:p w14:paraId="0D1E3F3D" w14:textId="77777777" w:rsidR="00BA216B" w:rsidRDefault="00BA216B" w:rsidP="00614F98"/>
                          <w:p w14:paraId="5C6CD1A3" w14:textId="77777777" w:rsidR="00BA216B" w:rsidRDefault="00BA216B" w:rsidP="00614F98"/>
                          <w:p w14:paraId="55B3492F" w14:textId="77777777" w:rsidR="00BA216B" w:rsidRDefault="00BA216B" w:rsidP="00614F98"/>
                          <w:p w14:paraId="5A0B6A49" w14:textId="77777777" w:rsidR="00BA216B" w:rsidRDefault="00BA216B" w:rsidP="00614F98"/>
                          <w:p w14:paraId="02F96709" w14:textId="77777777" w:rsidR="00BA216B" w:rsidRDefault="00BA216B" w:rsidP="00614F98"/>
                          <w:p w14:paraId="34F2890E" w14:textId="77777777" w:rsidR="00BA216B" w:rsidRDefault="00BA216B" w:rsidP="00614F98"/>
                          <w:p w14:paraId="5780AE2F" w14:textId="77777777" w:rsidR="00BA216B" w:rsidRDefault="00BA216B" w:rsidP="00614F98"/>
                          <w:p w14:paraId="7EA73895" w14:textId="77777777" w:rsidR="00BA216B" w:rsidRDefault="00BA216B" w:rsidP="00614F98"/>
                          <w:p w14:paraId="7032A177" w14:textId="77777777" w:rsidR="00BA216B" w:rsidRDefault="00BA216B" w:rsidP="00614F98"/>
                          <w:p w14:paraId="61693D73" w14:textId="77777777" w:rsidR="00BA216B" w:rsidRDefault="00BA216B" w:rsidP="00614F98"/>
                          <w:p w14:paraId="1D676249" w14:textId="77777777" w:rsidR="00BA216B" w:rsidRDefault="00BA216B" w:rsidP="00614F98"/>
                          <w:p w14:paraId="22324783" w14:textId="77777777" w:rsidR="00BA216B" w:rsidRDefault="00BA216B" w:rsidP="00614F98"/>
                          <w:p w14:paraId="7DEE40E1" w14:textId="77777777" w:rsidR="00BA216B" w:rsidRDefault="00BA216B" w:rsidP="00614F98"/>
                          <w:p w14:paraId="383C0534" w14:textId="77777777" w:rsidR="00BA216B" w:rsidRDefault="00BA216B" w:rsidP="00614F98"/>
                          <w:p w14:paraId="71A07354" w14:textId="77777777" w:rsidR="00BA216B" w:rsidRDefault="00BA216B" w:rsidP="00614F98"/>
                          <w:p w14:paraId="33755CBF" w14:textId="77777777" w:rsidR="00BA216B" w:rsidRDefault="00BA216B" w:rsidP="00614F98"/>
                          <w:p w14:paraId="3873CF59" w14:textId="77777777" w:rsidR="00BA216B" w:rsidRDefault="00BA216B" w:rsidP="00614F98"/>
                          <w:p w14:paraId="4DE65981" w14:textId="77777777" w:rsidR="00BA216B" w:rsidRDefault="00BA216B" w:rsidP="00614F98"/>
                          <w:p w14:paraId="19049158" w14:textId="77777777" w:rsidR="00BA216B" w:rsidRDefault="00BA216B" w:rsidP="00614F98"/>
                          <w:p w14:paraId="5F488A86" w14:textId="77777777" w:rsidR="00BA216B" w:rsidRDefault="00BA216B" w:rsidP="00614F98"/>
                          <w:p w14:paraId="7CF7214D" w14:textId="77777777" w:rsidR="00BA216B" w:rsidRDefault="00BA216B" w:rsidP="00614F98"/>
                          <w:p w14:paraId="2FC57305" w14:textId="77777777" w:rsidR="00BA216B" w:rsidRDefault="00BA216B" w:rsidP="00614F98"/>
                          <w:p w14:paraId="44DA5DF5" w14:textId="77777777" w:rsidR="00BA216B" w:rsidRDefault="00BA216B" w:rsidP="00614F98"/>
                          <w:p w14:paraId="0853635D" w14:textId="77777777" w:rsidR="00BA216B" w:rsidRDefault="00BA216B" w:rsidP="00614F98"/>
                          <w:p w14:paraId="021794B8" w14:textId="77777777" w:rsidR="00BA216B" w:rsidRDefault="00BA216B" w:rsidP="00614F98"/>
                          <w:p w14:paraId="5DB11795" w14:textId="77777777" w:rsidR="00BA216B" w:rsidRDefault="00BA216B" w:rsidP="00614F98"/>
                          <w:p w14:paraId="6DE28692" w14:textId="77777777" w:rsidR="00BA216B" w:rsidRDefault="00BA216B" w:rsidP="00614F98"/>
                          <w:p w14:paraId="26517EE9" w14:textId="77777777" w:rsidR="00BA216B" w:rsidRDefault="00BA216B" w:rsidP="00614F98"/>
                          <w:p w14:paraId="1F7E6B77" w14:textId="77777777" w:rsidR="00BA216B" w:rsidRDefault="00BA216B" w:rsidP="00614F98"/>
                          <w:p w14:paraId="4FED7E42" w14:textId="77777777" w:rsidR="00BA216B" w:rsidRDefault="00BA216B" w:rsidP="00614F98"/>
                          <w:p w14:paraId="6511957F" w14:textId="77777777" w:rsidR="00BA216B" w:rsidRDefault="00BA216B" w:rsidP="00614F98"/>
                          <w:p w14:paraId="6EA11C13" w14:textId="77777777" w:rsidR="00BA216B" w:rsidRDefault="00BA216B" w:rsidP="00614F98"/>
                          <w:p w14:paraId="35BEF72B" w14:textId="77777777" w:rsidR="00BA216B" w:rsidRDefault="00BA216B" w:rsidP="00614F98"/>
                          <w:p w14:paraId="7A1D069B" w14:textId="77777777" w:rsidR="00BA216B" w:rsidRDefault="00BA216B" w:rsidP="00614F98"/>
                          <w:p w14:paraId="46936E48" w14:textId="77777777" w:rsidR="00BA216B" w:rsidRDefault="00BA216B" w:rsidP="00614F98"/>
                          <w:p w14:paraId="20FA914E" w14:textId="77777777" w:rsidR="00BA216B" w:rsidRDefault="00BA216B" w:rsidP="00614F98"/>
                          <w:p w14:paraId="47A52C4F" w14:textId="77777777" w:rsidR="00BA216B" w:rsidRDefault="00BA216B" w:rsidP="00614F98"/>
                          <w:p w14:paraId="26A1BDC6" w14:textId="77777777" w:rsidR="00BA216B" w:rsidRDefault="00BA216B" w:rsidP="00614F98"/>
                          <w:p w14:paraId="25FA1E10" w14:textId="77777777" w:rsidR="00BA216B" w:rsidRDefault="00BA216B" w:rsidP="00614F98"/>
                          <w:p w14:paraId="07600A15" w14:textId="77777777" w:rsidR="00BA216B" w:rsidRDefault="00BA216B" w:rsidP="00614F98"/>
                          <w:p w14:paraId="0A6F78EF" w14:textId="77777777" w:rsidR="00BA216B" w:rsidRDefault="00BA216B" w:rsidP="00614F98"/>
                          <w:p w14:paraId="717F303A" w14:textId="77777777" w:rsidR="00BA216B" w:rsidRDefault="00BA216B" w:rsidP="00614F98"/>
                          <w:p w14:paraId="376A253F" w14:textId="77777777" w:rsidR="00BA216B" w:rsidRDefault="00BA216B" w:rsidP="00614F98"/>
                          <w:p w14:paraId="7E23A53E" w14:textId="77777777" w:rsidR="00BA216B" w:rsidRDefault="00BA216B" w:rsidP="00614F98"/>
                          <w:p w14:paraId="3887470A" w14:textId="77777777" w:rsidR="00BA216B" w:rsidRDefault="00BA216B" w:rsidP="00614F98"/>
                          <w:p w14:paraId="38BD2CDD" w14:textId="77777777" w:rsidR="00BA216B" w:rsidRDefault="00BA216B" w:rsidP="00614F98"/>
                          <w:p w14:paraId="4C6EF925" w14:textId="77777777" w:rsidR="00BA216B" w:rsidRDefault="00BA216B" w:rsidP="00614F98"/>
                          <w:p w14:paraId="5858D8A1" w14:textId="77777777" w:rsidR="00BA216B" w:rsidRDefault="00BA216B" w:rsidP="00614F98"/>
                          <w:p w14:paraId="637B90AC" w14:textId="77777777" w:rsidR="00BA216B" w:rsidRDefault="00BA216B" w:rsidP="00614F98"/>
                          <w:p w14:paraId="1669FDD0" w14:textId="77777777" w:rsidR="00BA216B" w:rsidRDefault="00BA216B" w:rsidP="00614F98"/>
                          <w:p w14:paraId="7B3ADA8B" w14:textId="77777777" w:rsidR="00BA216B" w:rsidRDefault="00BA216B" w:rsidP="00614F98"/>
                          <w:p w14:paraId="1BDEF95D" w14:textId="77777777" w:rsidR="00BA216B" w:rsidRDefault="00BA216B" w:rsidP="00614F98"/>
                          <w:p w14:paraId="541129CB" w14:textId="77777777" w:rsidR="00BA216B" w:rsidRDefault="00BA216B" w:rsidP="00614F98"/>
                          <w:p w14:paraId="317D35C0" w14:textId="77777777" w:rsidR="00BA216B" w:rsidRDefault="00BA216B" w:rsidP="00614F98"/>
                          <w:p w14:paraId="2B83DAE5" w14:textId="77777777" w:rsidR="00BA216B" w:rsidRDefault="00BA216B" w:rsidP="00614F98"/>
                          <w:p w14:paraId="7C715C5A" w14:textId="77777777" w:rsidR="00BA216B" w:rsidRDefault="00BA216B" w:rsidP="00614F98"/>
                          <w:p w14:paraId="23F0EEBE" w14:textId="77777777" w:rsidR="00BA216B" w:rsidRDefault="00BA216B" w:rsidP="00614F98"/>
                          <w:p w14:paraId="6D03C736" w14:textId="77777777" w:rsidR="00BA216B" w:rsidRDefault="00BA216B" w:rsidP="00614F98"/>
                          <w:p w14:paraId="44FE5ACD" w14:textId="77777777" w:rsidR="00BA216B" w:rsidRDefault="00BA216B" w:rsidP="00614F98"/>
                          <w:p w14:paraId="6CEE51CC" w14:textId="77777777" w:rsidR="00BA216B" w:rsidRDefault="00BA216B" w:rsidP="00614F98"/>
                          <w:p w14:paraId="0DC4EB76" w14:textId="77777777" w:rsidR="00BA216B" w:rsidRDefault="00BA216B" w:rsidP="00614F98"/>
                          <w:p w14:paraId="5689B428" w14:textId="77777777" w:rsidR="00BA216B" w:rsidRDefault="00BA216B" w:rsidP="00614F98"/>
                          <w:p w14:paraId="7BD13566" w14:textId="77777777" w:rsidR="00BA216B" w:rsidRDefault="00BA216B" w:rsidP="00614F98"/>
                          <w:p w14:paraId="23FA8637" w14:textId="77777777" w:rsidR="00BA216B" w:rsidRDefault="00BA216B" w:rsidP="00614F98"/>
                          <w:p w14:paraId="5CFB9EB5" w14:textId="77777777" w:rsidR="00BA216B" w:rsidRDefault="00BA216B" w:rsidP="00614F98"/>
                          <w:p w14:paraId="3C045E78" w14:textId="77777777" w:rsidR="00BA216B" w:rsidRDefault="00BA216B" w:rsidP="00614F98"/>
                          <w:p w14:paraId="0EA8FDD5" w14:textId="77777777" w:rsidR="00BA216B" w:rsidRDefault="00BA216B" w:rsidP="00614F98"/>
                          <w:p w14:paraId="041E9EDD" w14:textId="77777777" w:rsidR="00BA216B" w:rsidRDefault="00BA216B" w:rsidP="00614F98"/>
                          <w:p w14:paraId="25C12688" w14:textId="77777777" w:rsidR="00BA216B" w:rsidRDefault="00BA216B" w:rsidP="00614F98"/>
                          <w:p w14:paraId="7DEFE341" w14:textId="77777777" w:rsidR="00BA216B" w:rsidRDefault="00BA216B" w:rsidP="00614F98"/>
                          <w:p w14:paraId="76EE2920" w14:textId="77777777" w:rsidR="00BA216B" w:rsidRDefault="00BA216B" w:rsidP="00614F98"/>
                          <w:p w14:paraId="29AC9BD9" w14:textId="77777777" w:rsidR="00BA216B" w:rsidRDefault="00BA216B" w:rsidP="00614F98"/>
                          <w:p w14:paraId="5DE3AAF9" w14:textId="77777777" w:rsidR="00BA216B" w:rsidRDefault="00BA216B" w:rsidP="00614F98"/>
                          <w:p w14:paraId="0222F5D1" w14:textId="77777777" w:rsidR="00BA216B" w:rsidRDefault="00BA216B" w:rsidP="00614F98"/>
                          <w:p w14:paraId="123D00DC" w14:textId="77777777" w:rsidR="00BA216B" w:rsidRDefault="00BA216B" w:rsidP="00614F98"/>
                          <w:p w14:paraId="4956B8A9" w14:textId="77777777" w:rsidR="00BA216B" w:rsidRDefault="00BA216B" w:rsidP="00614F98"/>
                          <w:p w14:paraId="1EF719D7" w14:textId="77777777" w:rsidR="00BA216B" w:rsidRDefault="00BA216B" w:rsidP="00614F98"/>
                          <w:p w14:paraId="08A71CE8" w14:textId="77777777" w:rsidR="00BA216B" w:rsidRDefault="00BA216B" w:rsidP="00614F98"/>
                          <w:p w14:paraId="0E0CB4EB" w14:textId="77777777" w:rsidR="00BA216B" w:rsidRDefault="00BA216B" w:rsidP="00614F98"/>
                          <w:p w14:paraId="18855D89" w14:textId="77777777" w:rsidR="00BA216B" w:rsidRDefault="00BA216B" w:rsidP="00614F98"/>
                          <w:p w14:paraId="4F621328" w14:textId="77777777" w:rsidR="00BA216B" w:rsidRDefault="00BA216B" w:rsidP="00614F98"/>
                          <w:p w14:paraId="0085BCD4" w14:textId="77777777" w:rsidR="00BA216B" w:rsidRDefault="00BA216B" w:rsidP="00614F98"/>
                          <w:p w14:paraId="25A9B595" w14:textId="77777777" w:rsidR="00BA216B" w:rsidRDefault="00BA216B" w:rsidP="00614F98"/>
                          <w:p w14:paraId="7AA7E12E" w14:textId="77777777" w:rsidR="00BA216B" w:rsidRDefault="00BA216B" w:rsidP="00614F98"/>
                          <w:p w14:paraId="15769511" w14:textId="77777777" w:rsidR="00BA216B" w:rsidRDefault="00BA216B" w:rsidP="00614F98"/>
                          <w:p w14:paraId="014165E7" w14:textId="77777777" w:rsidR="00BA216B" w:rsidRDefault="00BA216B" w:rsidP="00614F98"/>
                          <w:p w14:paraId="44EEEF49" w14:textId="77777777" w:rsidR="00BA216B" w:rsidRDefault="00BA216B" w:rsidP="00614F98"/>
                          <w:p w14:paraId="1D5EAF58" w14:textId="77777777" w:rsidR="00BA216B" w:rsidRDefault="00BA216B" w:rsidP="00614F98"/>
                          <w:p w14:paraId="54799085" w14:textId="77777777" w:rsidR="00BA216B" w:rsidRDefault="00BA216B" w:rsidP="00614F98"/>
                          <w:p w14:paraId="56AA1814" w14:textId="77777777" w:rsidR="00BA216B" w:rsidRDefault="00BA216B" w:rsidP="00614F98"/>
                          <w:p w14:paraId="566AA855" w14:textId="77777777" w:rsidR="00BA216B" w:rsidRDefault="00BA216B" w:rsidP="00614F98"/>
                          <w:p w14:paraId="54C8A263" w14:textId="77777777" w:rsidR="00BA216B" w:rsidRDefault="00BA216B" w:rsidP="00614F98"/>
                          <w:p w14:paraId="300AA42E" w14:textId="77777777" w:rsidR="00BA216B" w:rsidRDefault="00BA216B" w:rsidP="00614F98"/>
                          <w:p w14:paraId="234947FD" w14:textId="77777777" w:rsidR="00BA216B" w:rsidRDefault="00BA216B" w:rsidP="00614F98"/>
                          <w:p w14:paraId="4D5B6F21" w14:textId="77777777" w:rsidR="00BA216B" w:rsidRDefault="00BA216B" w:rsidP="00614F98"/>
                          <w:p w14:paraId="47C323FF" w14:textId="77777777" w:rsidR="00BA216B" w:rsidRDefault="00BA216B" w:rsidP="00614F98"/>
                          <w:p w14:paraId="2448D3C4" w14:textId="77777777" w:rsidR="00BA216B" w:rsidRDefault="00BA216B" w:rsidP="00614F98"/>
                          <w:p w14:paraId="18F0CFC9" w14:textId="77777777" w:rsidR="00BA216B" w:rsidRDefault="00BA216B" w:rsidP="00614F98"/>
                          <w:p w14:paraId="696013BB" w14:textId="77777777" w:rsidR="00BA216B" w:rsidRDefault="00BA216B" w:rsidP="00614F98"/>
                          <w:p w14:paraId="25E1D23D" w14:textId="77777777" w:rsidR="00BA216B" w:rsidRDefault="00BA216B" w:rsidP="00614F98"/>
                          <w:p w14:paraId="634B37D0" w14:textId="77777777" w:rsidR="00BA216B" w:rsidRDefault="00BA216B" w:rsidP="00614F98"/>
                          <w:p w14:paraId="57A9159B" w14:textId="77777777" w:rsidR="00BA216B" w:rsidRDefault="00BA216B" w:rsidP="00614F98"/>
                          <w:p w14:paraId="0CAEBC7E" w14:textId="77777777" w:rsidR="00BA216B" w:rsidRDefault="00BA216B" w:rsidP="00614F98"/>
                          <w:p w14:paraId="2681F7CE" w14:textId="77777777" w:rsidR="00BA216B" w:rsidRDefault="00BA216B" w:rsidP="00614F98"/>
                          <w:p w14:paraId="630C5EFE" w14:textId="77777777" w:rsidR="00BA216B" w:rsidRDefault="00BA216B" w:rsidP="00614F98"/>
                          <w:p w14:paraId="6CA52936" w14:textId="77777777" w:rsidR="00BA216B" w:rsidRDefault="00BA216B" w:rsidP="00614F98"/>
                          <w:p w14:paraId="172AEEE3" w14:textId="77777777" w:rsidR="00BA216B" w:rsidRDefault="00BA216B" w:rsidP="00614F98"/>
                          <w:p w14:paraId="651B2E17" w14:textId="77777777" w:rsidR="00BA216B" w:rsidRDefault="00BA216B" w:rsidP="00614F98"/>
                          <w:p w14:paraId="5EC407F6" w14:textId="77777777" w:rsidR="00BA216B" w:rsidRDefault="00BA216B" w:rsidP="00614F98"/>
                          <w:p w14:paraId="21725FE1" w14:textId="77777777" w:rsidR="00BA216B" w:rsidRDefault="00BA216B" w:rsidP="00614F98"/>
                          <w:p w14:paraId="3BD509B7" w14:textId="77777777" w:rsidR="00BA216B" w:rsidRDefault="00BA216B" w:rsidP="00614F98"/>
                          <w:p w14:paraId="76E27630" w14:textId="77777777" w:rsidR="00BA216B" w:rsidRDefault="00BA216B" w:rsidP="00614F98"/>
                          <w:p w14:paraId="68DCFEEE" w14:textId="77777777" w:rsidR="00BA216B" w:rsidRDefault="00BA216B" w:rsidP="00614F98"/>
                          <w:p w14:paraId="012CD518" w14:textId="77777777" w:rsidR="00BA216B" w:rsidRDefault="00BA216B" w:rsidP="00614F98"/>
                          <w:p w14:paraId="2FF7AB06" w14:textId="77777777" w:rsidR="00BA216B" w:rsidRDefault="00BA216B" w:rsidP="00614F98"/>
                          <w:p w14:paraId="4B68CC96" w14:textId="77777777" w:rsidR="00BA216B" w:rsidRDefault="00BA216B" w:rsidP="00614F98"/>
                          <w:p w14:paraId="0E7D7FCF" w14:textId="77777777" w:rsidR="00BA216B" w:rsidRDefault="00BA216B" w:rsidP="00614F98"/>
                          <w:p w14:paraId="7F9CD3CE" w14:textId="77777777" w:rsidR="00BA216B" w:rsidRDefault="00BA216B" w:rsidP="00614F98"/>
                          <w:p w14:paraId="3E767B19" w14:textId="77777777" w:rsidR="00BA216B" w:rsidRDefault="00BA216B" w:rsidP="00614F98"/>
                          <w:p w14:paraId="625D5242" w14:textId="77777777" w:rsidR="00BA216B" w:rsidRDefault="00BA216B" w:rsidP="00614F98"/>
                          <w:p w14:paraId="3129A88F" w14:textId="77777777" w:rsidR="00BA216B" w:rsidRDefault="00BA216B" w:rsidP="00614F98"/>
                          <w:p w14:paraId="26345616" w14:textId="77777777" w:rsidR="00BA216B" w:rsidRDefault="00BA216B" w:rsidP="00614F98"/>
                          <w:p w14:paraId="40D73F31" w14:textId="77777777" w:rsidR="00BA216B" w:rsidRDefault="00BA216B" w:rsidP="00614F98"/>
                          <w:p w14:paraId="1CA0134B" w14:textId="77777777" w:rsidR="00BA216B" w:rsidRDefault="00BA216B" w:rsidP="00614F98"/>
                          <w:p w14:paraId="4410EB94" w14:textId="77777777" w:rsidR="00BA216B" w:rsidRDefault="00BA216B" w:rsidP="00614F98"/>
                          <w:p w14:paraId="582A639B" w14:textId="77777777" w:rsidR="00BA216B" w:rsidRDefault="00BA216B" w:rsidP="00614F98"/>
                          <w:p w14:paraId="6D3C1F27" w14:textId="77777777" w:rsidR="00BA216B" w:rsidRDefault="00BA216B" w:rsidP="00614F98"/>
                          <w:p w14:paraId="3683FFF3" w14:textId="77777777" w:rsidR="00BA216B" w:rsidRDefault="00BA216B" w:rsidP="00614F98"/>
                          <w:p w14:paraId="00FECC99" w14:textId="77777777" w:rsidR="00BA216B" w:rsidRDefault="00BA216B" w:rsidP="00614F98"/>
                          <w:p w14:paraId="49FBA95A" w14:textId="77777777" w:rsidR="00BA216B" w:rsidRDefault="00BA216B" w:rsidP="00614F98"/>
                          <w:p w14:paraId="569CBC22" w14:textId="77777777" w:rsidR="00BA216B" w:rsidRDefault="00BA216B" w:rsidP="00614F98"/>
                          <w:p w14:paraId="55EA52DF" w14:textId="77777777" w:rsidR="00BA216B" w:rsidRDefault="00BA216B" w:rsidP="00614F98"/>
                          <w:p w14:paraId="197A0BC8" w14:textId="77777777" w:rsidR="00BA216B" w:rsidRDefault="00BA216B" w:rsidP="00614F98"/>
                          <w:p w14:paraId="7A22B82B" w14:textId="77777777" w:rsidR="00BA216B" w:rsidRDefault="00BA216B" w:rsidP="00614F98"/>
                          <w:p w14:paraId="21003286" w14:textId="77777777" w:rsidR="00BA216B" w:rsidRDefault="00BA216B" w:rsidP="00614F98"/>
                          <w:p w14:paraId="1F9EFD8C" w14:textId="77777777" w:rsidR="00BA216B" w:rsidRDefault="00BA216B" w:rsidP="00614F98"/>
                          <w:p w14:paraId="3171A68C" w14:textId="77777777" w:rsidR="00BA216B" w:rsidRDefault="00BA216B" w:rsidP="00614F98"/>
                          <w:p w14:paraId="700F15A9" w14:textId="77777777" w:rsidR="00BA216B" w:rsidRDefault="00BA216B" w:rsidP="00614F98"/>
                          <w:p w14:paraId="0DBED535" w14:textId="77777777" w:rsidR="00BA216B" w:rsidRDefault="00BA216B" w:rsidP="00614F98"/>
                          <w:p w14:paraId="6D05F970" w14:textId="77777777" w:rsidR="00BA216B" w:rsidRDefault="00BA216B" w:rsidP="00614F98"/>
                          <w:p w14:paraId="193F3DD1" w14:textId="77777777" w:rsidR="00BA216B" w:rsidRDefault="00BA216B" w:rsidP="00614F98"/>
                          <w:p w14:paraId="2A3345C8" w14:textId="77777777" w:rsidR="00BA216B" w:rsidRDefault="00BA216B" w:rsidP="00614F98"/>
                          <w:p w14:paraId="0C08CEBE" w14:textId="77777777" w:rsidR="00BA216B" w:rsidRDefault="00BA216B" w:rsidP="00614F98"/>
                          <w:p w14:paraId="48F014A2" w14:textId="77777777" w:rsidR="00BA216B" w:rsidRDefault="00BA216B" w:rsidP="00614F98"/>
                          <w:p w14:paraId="3D545AE0" w14:textId="77777777" w:rsidR="00BA216B" w:rsidRDefault="00BA216B" w:rsidP="00614F98"/>
                          <w:p w14:paraId="682F1CEA" w14:textId="77777777" w:rsidR="00BA216B" w:rsidRDefault="00BA216B" w:rsidP="00614F98"/>
                          <w:p w14:paraId="7275192B" w14:textId="77777777" w:rsidR="00BA216B" w:rsidRDefault="00BA216B" w:rsidP="00614F98"/>
                          <w:p w14:paraId="1153707F" w14:textId="77777777" w:rsidR="00BA216B" w:rsidRDefault="00BA216B" w:rsidP="00614F98"/>
                          <w:p w14:paraId="490F84F0" w14:textId="77777777" w:rsidR="00BA216B" w:rsidRDefault="00BA216B" w:rsidP="00614F98"/>
                          <w:p w14:paraId="736BCBFE" w14:textId="77777777" w:rsidR="00BA216B" w:rsidRDefault="00BA216B" w:rsidP="00614F98"/>
                          <w:p w14:paraId="097DC331" w14:textId="77777777" w:rsidR="00BA216B" w:rsidRDefault="00BA216B" w:rsidP="00614F98"/>
                          <w:p w14:paraId="38B5E247" w14:textId="77777777" w:rsidR="00BA216B" w:rsidRDefault="00BA216B" w:rsidP="00614F98"/>
                          <w:p w14:paraId="34B68F77" w14:textId="77777777" w:rsidR="00BA216B" w:rsidRDefault="00BA216B" w:rsidP="00614F98"/>
                          <w:p w14:paraId="5AAAA19E" w14:textId="77777777" w:rsidR="00BA216B" w:rsidRDefault="00BA216B" w:rsidP="00614F98"/>
                          <w:p w14:paraId="5F071EFC" w14:textId="77777777" w:rsidR="00BA216B" w:rsidRDefault="00BA216B" w:rsidP="00614F98"/>
                          <w:p w14:paraId="2F3C9BAA" w14:textId="77777777" w:rsidR="00BA216B" w:rsidRDefault="00BA216B" w:rsidP="00614F98"/>
                          <w:p w14:paraId="432C94BC" w14:textId="77777777" w:rsidR="00BA216B" w:rsidRDefault="00BA216B" w:rsidP="00614F98"/>
                          <w:p w14:paraId="2052D12E" w14:textId="77777777" w:rsidR="00BA216B" w:rsidRDefault="00BA216B" w:rsidP="00614F98"/>
                          <w:p w14:paraId="242FA63B" w14:textId="77777777" w:rsidR="00BA216B" w:rsidRDefault="00BA216B" w:rsidP="00614F98"/>
                          <w:p w14:paraId="5308FB13" w14:textId="77777777" w:rsidR="00BA216B" w:rsidRDefault="00BA216B" w:rsidP="00614F98"/>
                          <w:p w14:paraId="1A94F959" w14:textId="77777777" w:rsidR="00BA216B" w:rsidRDefault="00BA216B" w:rsidP="00614F98"/>
                          <w:p w14:paraId="602E7EF5" w14:textId="77777777" w:rsidR="00BA216B" w:rsidRDefault="00BA216B" w:rsidP="00614F98"/>
                          <w:p w14:paraId="72C95C9C" w14:textId="77777777" w:rsidR="00BA216B" w:rsidRDefault="00BA216B" w:rsidP="00614F98"/>
                          <w:p w14:paraId="31F2C42F" w14:textId="77777777" w:rsidR="00BA216B" w:rsidRDefault="00BA216B" w:rsidP="00614F98"/>
                          <w:p w14:paraId="495D0E20" w14:textId="77777777" w:rsidR="00BA216B" w:rsidRDefault="00BA216B" w:rsidP="00614F98"/>
                          <w:p w14:paraId="11F3AD4E" w14:textId="77777777" w:rsidR="00BA216B" w:rsidRDefault="00BA216B" w:rsidP="00614F98"/>
                          <w:p w14:paraId="4C4C4E58" w14:textId="77777777" w:rsidR="00BA216B" w:rsidRDefault="00BA216B" w:rsidP="00614F98"/>
                          <w:p w14:paraId="26666AF9" w14:textId="77777777" w:rsidR="00BA216B" w:rsidRDefault="00BA216B" w:rsidP="00614F98"/>
                          <w:p w14:paraId="4222A69A" w14:textId="77777777" w:rsidR="00BA216B" w:rsidRDefault="00BA216B" w:rsidP="00614F98"/>
                          <w:p w14:paraId="465E3B1C" w14:textId="77777777" w:rsidR="00BA216B" w:rsidRDefault="00BA216B" w:rsidP="00614F98"/>
                          <w:p w14:paraId="280E80DB" w14:textId="77777777" w:rsidR="00BA216B" w:rsidRDefault="00BA216B" w:rsidP="00614F98"/>
                          <w:p w14:paraId="4F7229AC" w14:textId="77777777" w:rsidR="00BA216B" w:rsidRDefault="00BA216B" w:rsidP="00614F98"/>
                          <w:p w14:paraId="69B59CB3" w14:textId="77777777" w:rsidR="00BA216B" w:rsidRDefault="00BA216B" w:rsidP="00614F98"/>
                          <w:p w14:paraId="77496A79" w14:textId="77777777" w:rsidR="00BA216B" w:rsidRDefault="00BA216B" w:rsidP="00614F98"/>
                          <w:p w14:paraId="56868FED" w14:textId="77777777" w:rsidR="00BA216B" w:rsidRDefault="00BA216B" w:rsidP="00614F98"/>
                          <w:p w14:paraId="034C6D90" w14:textId="77777777" w:rsidR="00BA216B" w:rsidRDefault="00BA216B" w:rsidP="00614F98"/>
                          <w:p w14:paraId="2613E775" w14:textId="77777777" w:rsidR="00BA216B" w:rsidRDefault="00BA216B" w:rsidP="00614F98"/>
                          <w:p w14:paraId="64A34B8C" w14:textId="77777777" w:rsidR="00BA216B" w:rsidRDefault="00BA216B" w:rsidP="00614F98"/>
                          <w:p w14:paraId="679614BF" w14:textId="77777777" w:rsidR="00BA216B" w:rsidRDefault="00BA216B" w:rsidP="00614F98"/>
                          <w:p w14:paraId="03A6C9E5" w14:textId="77777777" w:rsidR="00BA216B" w:rsidRDefault="00BA216B" w:rsidP="00614F98"/>
                          <w:p w14:paraId="309BF5E3" w14:textId="77777777" w:rsidR="00BA216B" w:rsidRDefault="00BA216B" w:rsidP="00614F98"/>
                          <w:p w14:paraId="6A34D8EF" w14:textId="77777777" w:rsidR="00BA216B" w:rsidRDefault="00BA216B" w:rsidP="00614F98"/>
                          <w:p w14:paraId="08733001" w14:textId="77777777" w:rsidR="00BA216B" w:rsidRDefault="00BA216B" w:rsidP="00614F98"/>
                          <w:p w14:paraId="46054E69" w14:textId="77777777" w:rsidR="00BA216B" w:rsidRDefault="00BA216B" w:rsidP="00614F98"/>
                          <w:p w14:paraId="549DE6E3" w14:textId="77777777" w:rsidR="00BA216B" w:rsidRDefault="00BA216B" w:rsidP="00614F98"/>
                          <w:p w14:paraId="48AF7D03" w14:textId="77777777" w:rsidR="00BA216B" w:rsidRDefault="00BA216B" w:rsidP="00614F98"/>
                          <w:p w14:paraId="0F5BC12C" w14:textId="77777777" w:rsidR="00BA216B" w:rsidRDefault="00BA216B" w:rsidP="00614F98"/>
                          <w:p w14:paraId="4E0E69BC" w14:textId="77777777" w:rsidR="00BA216B" w:rsidRDefault="00BA216B" w:rsidP="00614F98"/>
                          <w:p w14:paraId="19FB2658" w14:textId="77777777" w:rsidR="00BA216B" w:rsidRDefault="00BA216B" w:rsidP="00614F98"/>
                          <w:p w14:paraId="52FAB7AA" w14:textId="77777777" w:rsidR="00BA216B" w:rsidRDefault="00BA216B" w:rsidP="00614F98"/>
                          <w:p w14:paraId="7764C959" w14:textId="77777777" w:rsidR="00BA216B" w:rsidRDefault="00BA216B" w:rsidP="00614F98"/>
                          <w:p w14:paraId="708D5E4E" w14:textId="77777777" w:rsidR="00BA216B" w:rsidRDefault="00BA216B" w:rsidP="00614F98"/>
                          <w:p w14:paraId="7A67C3A7" w14:textId="77777777" w:rsidR="00BA216B" w:rsidRDefault="00BA216B" w:rsidP="00614F98"/>
                          <w:p w14:paraId="79C9DE77" w14:textId="77777777" w:rsidR="00BA216B" w:rsidRDefault="00BA216B" w:rsidP="00614F98"/>
                          <w:p w14:paraId="506884B9" w14:textId="77777777" w:rsidR="00BA216B" w:rsidRDefault="00BA216B" w:rsidP="00614F98"/>
                          <w:p w14:paraId="54B89309" w14:textId="77777777" w:rsidR="00BA216B" w:rsidRDefault="00BA216B" w:rsidP="00614F98"/>
                          <w:p w14:paraId="47ED9457" w14:textId="77777777" w:rsidR="00BA216B" w:rsidRDefault="00BA216B" w:rsidP="00614F98"/>
                          <w:p w14:paraId="00609FCE" w14:textId="77777777" w:rsidR="00BA216B" w:rsidRDefault="00BA216B" w:rsidP="00614F98"/>
                          <w:p w14:paraId="15DF5F48" w14:textId="77777777" w:rsidR="00BA216B" w:rsidRDefault="00BA216B" w:rsidP="00614F98"/>
                          <w:p w14:paraId="3556FE89" w14:textId="77777777" w:rsidR="00BA216B" w:rsidRDefault="00BA216B" w:rsidP="00614F98"/>
                          <w:p w14:paraId="656FAA83" w14:textId="77777777" w:rsidR="00BA216B" w:rsidRDefault="00BA216B" w:rsidP="00614F98"/>
                          <w:p w14:paraId="07ED405B" w14:textId="77777777" w:rsidR="00BA216B" w:rsidRDefault="00BA216B" w:rsidP="00614F98"/>
                          <w:p w14:paraId="33CA9197" w14:textId="77777777" w:rsidR="00BA216B" w:rsidRDefault="00BA216B" w:rsidP="00614F98"/>
                          <w:p w14:paraId="7D401FF9" w14:textId="77777777" w:rsidR="00BA216B" w:rsidRDefault="00BA216B" w:rsidP="00614F98"/>
                          <w:p w14:paraId="201796A9" w14:textId="77777777" w:rsidR="00BA216B" w:rsidRDefault="00BA216B" w:rsidP="00614F98"/>
                          <w:p w14:paraId="43FB86F8" w14:textId="77777777" w:rsidR="00BA216B" w:rsidRDefault="00BA216B" w:rsidP="00614F98"/>
                          <w:p w14:paraId="2375AD11" w14:textId="77777777" w:rsidR="00BA216B" w:rsidRDefault="00BA216B" w:rsidP="00614F98"/>
                          <w:p w14:paraId="747D17E6" w14:textId="77777777" w:rsidR="00BA216B" w:rsidRDefault="00BA216B" w:rsidP="00614F98"/>
                          <w:p w14:paraId="7E0AD1A1" w14:textId="77777777" w:rsidR="00BA216B" w:rsidRDefault="00BA216B" w:rsidP="00614F98"/>
                          <w:p w14:paraId="00191018" w14:textId="77777777" w:rsidR="00BA216B" w:rsidRDefault="00BA216B" w:rsidP="00614F98"/>
                          <w:p w14:paraId="5C8B0CE8" w14:textId="77777777" w:rsidR="00BA216B" w:rsidRDefault="00BA216B" w:rsidP="00614F98"/>
                          <w:p w14:paraId="5D7B1638" w14:textId="77777777" w:rsidR="00BA216B" w:rsidRDefault="00BA216B" w:rsidP="00614F98"/>
                          <w:p w14:paraId="56104613" w14:textId="77777777" w:rsidR="00BA216B" w:rsidRDefault="00BA216B" w:rsidP="00614F98"/>
                          <w:p w14:paraId="495D17AD" w14:textId="77777777" w:rsidR="00BA216B" w:rsidRDefault="00BA216B" w:rsidP="00614F98"/>
                          <w:p w14:paraId="13621A59" w14:textId="77777777" w:rsidR="00BA216B" w:rsidRDefault="00BA216B" w:rsidP="00614F98"/>
                          <w:p w14:paraId="35997B49" w14:textId="77777777" w:rsidR="00BA216B" w:rsidRDefault="00BA216B" w:rsidP="00614F98"/>
                          <w:p w14:paraId="5C1B66C6" w14:textId="77777777" w:rsidR="00BA216B" w:rsidRDefault="00BA216B" w:rsidP="00614F98"/>
                          <w:p w14:paraId="2242B02B" w14:textId="77777777" w:rsidR="00BA216B" w:rsidRDefault="00BA216B" w:rsidP="00614F98"/>
                          <w:p w14:paraId="736D2D39" w14:textId="77777777" w:rsidR="00BA216B" w:rsidRDefault="00BA216B" w:rsidP="00614F98"/>
                          <w:p w14:paraId="3E6CC81D" w14:textId="77777777" w:rsidR="00BA216B" w:rsidRDefault="00BA216B" w:rsidP="00614F98"/>
                          <w:p w14:paraId="6E45C34B" w14:textId="77777777" w:rsidR="00BA216B" w:rsidRDefault="00BA216B" w:rsidP="00614F98"/>
                          <w:p w14:paraId="05620E62" w14:textId="77777777" w:rsidR="00BA216B" w:rsidRDefault="00BA216B" w:rsidP="00614F98"/>
                          <w:p w14:paraId="1DCE7C14" w14:textId="77777777" w:rsidR="00BA216B" w:rsidRDefault="00BA216B" w:rsidP="00614F98"/>
                          <w:p w14:paraId="157AC0C4" w14:textId="77777777" w:rsidR="00BA216B" w:rsidRDefault="00BA216B" w:rsidP="00614F98"/>
                          <w:p w14:paraId="2141ED35" w14:textId="77777777" w:rsidR="00BA216B" w:rsidRDefault="00BA216B" w:rsidP="00614F98"/>
                          <w:p w14:paraId="7935C119" w14:textId="77777777" w:rsidR="00BA216B" w:rsidRDefault="00BA216B" w:rsidP="00614F98"/>
                          <w:p w14:paraId="1E3DDACA" w14:textId="77777777" w:rsidR="00BA216B" w:rsidRDefault="00BA216B" w:rsidP="00614F98"/>
                          <w:p w14:paraId="45FF30DA" w14:textId="77777777" w:rsidR="00BA216B" w:rsidRDefault="00BA216B" w:rsidP="00614F98"/>
                          <w:p w14:paraId="6A02013F" w14:textId="77777777" w:rsidR="00BA216B" w:rsidRDefault="00BA216B" w:rsidP="00614F98"/>
                          <w:p w14:paraId="69F6B6DC" w14:textId="77777777" w:rsidR="00BA216B" w:rsidRDefault="00BA216B" w:rsidP="00614F98"/>
                          <w:p w14:paraId="38D2021E" w14:textId="77777777" w:rsidR="00BA216B" w:rsidRDefault="00BA216B" w:rsidP="00614F98"/>
                          <w:p w14:paraId="6BA81DD3" w14:textId="77777777" w:rsidR="00BA216B" w:rsidRDefault="00BA216B" w:rsidP="00614F98"/>
                          <w:p w14:paraId="2B8D1B31" w14:textId="77777777" w:rsidR="00BA216B" w:rsidRDefault="00BA216B" w:rsidP="00614F98"/>
                          <w:p w14:paraId="5F59043C" w14:textId="77777777" w:rsidR="00BA216B" w:rsidRDefault="00BA216B" w:rsidP="00614F98"/>
                          <w:p w14:paraId="75045F0A" w14:textId="77777777" w:rsidR="00BA216B" w:rsidRDefault="00BA216B" w:rsidP="00614F98"/>
                          <w:p w14:paraId="43BEFC64" w14:textId="77777777" w:rsidR="00BA216B" w:rsidRDefault="00BA216B" w:rsidP="00614F98"/>
                          <w:p w14:paraId="10E5689D" w14:textId="77777777" w:rsidR="00BA216B" w:rsidRDefault="00BA216B" w:rsidP="00614F98"/>
                          <w:p w14:paraId="4BEB122C" w14:textId="77777777" w:rsidR="00BA216B" w:rsidRDefault="00BA216B" w:rsidP="00614F98"/>
                          <w:p w14:paraId="1424F23C" w14:textId="77777777" w:rsidR="00BA216B" w:rsidRDefault="00BA216B" w:rsidP="00614F98"/>
                          <w:p w14:paraId="686DAFE0" w14:textId="77777777" w:rsidR="00BA216B" w:rsidRDefault="00BA216B" w:rsidP="00614F98"/>
                          <w:p w14:paraId="53011A89" w14:textId="77777777" w:rsidR="00BA216B" w:rsidRDefault="00BA216B" w:rsidP="00614F98"/>
                          <w:p w14:paraId="6C63E4C4" w14:textId="77777777" w:rsidR="00BA216B" w:rsidRDefault="00BA216B" w:rsidP="00614F98"/>
                          <w:p w14:paraId="4F4C1BBA" w14:textId="77777777" w:rsidR="00BA216B" w:rsidRDefault="00BA216B" w:rsidP="00614F98"/>
                          <w:p w14:paraId="35D09765" w14:textId="77777777" w:rsidR="00BA216B" w:rsidRDefault="00BA216B" w:rsidP="00614F98"/>
                          <w:p w14:paraId="1E4CDBF4" w14:textId="77777777" w:rsidR="00BA216B" w:rsidRDefault="00BA216B" w:rsidP="00614F98"/>
                          <w:p w14:paraId="059EE674" w14:textId="77777777" w:rsidR="00BA216B" w:rsidRDefault="00BA216B" w:rsidP="00614F98"/>
                          <w:p w14:paraId="3BFB9634" w14:textId="77777777" w:rsidR="00BA216B" w:rsidRDefault="00BA216B" w:rsidP="00614F98"/>
                          <w:p w14:paraId="3DBE2D38" w14:textId="77777777" w:rsidR="00BA216B" w:rsidRDefault="00BA216B" w:rsidP="00614F98"/>
                          <w:p w14:paraId="43D99F80" w14:textId="77777777" w:rsidR="00BA216B" w:rsidRDefault="00BA216B" w:rsidP="00614F98"/>
                          <w:p w14:paraId="0EC8C965" w14:textId="77777777" w:rsidR="00BA216B" w:rsidRDefault="00BA216B" w:rsidP="00614F98"/>
                          <w:p w14:paraId="47E2DDA4" w14:textId="77777777" w:rsidR="00BA216B" w:rsidRDefault="00BA216B" w:rsidP="00614F98"/>
                          <w:p w14:paraId="655DAE06" w14:textId="77777777" w:rsidR="00BA216B" w:rsidRDefault="00BA216B" w:rsidP="00614F98"/>
                          <w:p w14:paraId="55EA0707" w14:textId="77777777" w:rsidR="00BA216B" w:rsidRDefault="00BA216B" w:rsidP="00614F98"/>
                          <w:p w14:paraId="0E1C7222" w14:textId="77777777" w:rsidR="00BA216B" w:rsidRDefault="00BA216B" w:rsidP="00614F98"/>
                          <w:p w14:paraId="74534CFA" w14:textId="77777777" w:rsidR="00BA216B" w:rsidRDefault="00BA216B" w:rsidP="00614F98"/>
                          <w:p w14:paraId="3ABD0FBA" w14:textId="77777777" w:rsidR="00BA216B" w:rsidRDefault="00BA216B" w:rsidP="00614F98"/>
                          <w:p w14:paraId="0211249F" w14:textId="77777777" w:rsidR="00BA216B" w:rsidRDefault="00BA216B" w:rsidP="00614F98"/>
                          <w:p w14:paraId="66B69744" w14:textId="77777777" w:rsidR="00BA216B" w:rsidRDefault="00BA216B" w:rsidP="00614F98"/>
                          <w:p w14:paraId="05D5EBB1" w14:textId="77777777" w:rsidR="00BA216B" w:rsidRDefault="00BA216B" w:rsidP="00614F98"/>
                          <w:p w14:paraId="7ABFA390" w14:textId="77777777" w:rsidR="00BA216B" w:rsidRDefault="00BA216B" w:rsidP="00614F98"/>
                          <w:p w14:paraId="24F2C958" w14:textId="77777777" w:rsidR="00BA216B" w:rsidRDefault="00BA216B" w:rsidP="00614F98"/>
                          <w:p w14:paraId="1122FC87" w14:textId="77777777" w:rsidR="00BA216B" w:rsidRDefault="00BA216B" w:rsidP="00614F98"/>
                          <w:p w14:paraId="063E8C6E" w14:textId="77777777" w:rsidR="00BA216B" w:rsidRDefault="00BA216B" w:rsidP="00614F98"/>
                          <w:p w14:paraId="289E1315" w14:textId="77777777" w:rsidR="00BA216B" w:rsidRDefault="00BA216B" w:rsidP="00614F98"/>
                          <w:p w14:paraId="534ECC2B" w14:textId="77777777" w:rsidR="00BA216B" w:rsidRDefault="00BA216B" w:rsidP="00614F98"/>
                          <w:p w14:paraId="10FB68AA" w14:textId="77777777" w:rsidR="00BA216B" w:rsidRDefault="00BA216B" w:rsidP="00614F98"/>
                          <w:p w14:paraId="17EAE979" w14:textId="77777777" w:rsidR="00BA216B" w:rsidRDefault="00BA216B" w:rsidP="00614F98"/>
                          <w:p w14:paraId="2A0B84C6" w14:textId="77777777" w:rsidR="00BA216B" w:rsidRDefault="00BA216B" w:rsidP="00614F98"/>
                          <w:p w14:paraId="16F17427" w14:textId="77777777" w:rsidR="00BA216B" w:rsidRDefault="00BA216B" w:rsidP="00614F98"/>
                          <w:p w14:paraId="4801B5F0" w14:textId="77777777" w:rsidR="00BA216B" w:rsidRDefault="00BA216B" w:rsidP="00614F98"/>
                          <w:p w14:paraId="04AD93C1" w14:textId="77777777" w:rsidR="00BA216B" w:rsidRDefault="00BA216B" w:rsidP="00614F98"/>
                          <w:p w14:paraId="120A053E" w14:textId="77777777" w:rsidR="00BA216B" w:rsidRDefault="00BA216B" w:rsidP="00614F98"/>
                          <w:p w14:paraId="2577E2DB" w14:textId="77777777" w:rsidR="00BA216B" w:rsidRDefault="00BA216B" w:rsidP="00614F98"/>
                          <w:p w14:paraId="0346C268" w14:textId="77777777" w:rsidR="00BA216B" w:rsidRDefault="00BA216B" w:rsidP="00614F98"/>
                          <w:p w14:paraId="4C9CB0E6" w14:textId="77777777" w:rsidR="00BA216B" w:rsidRDefault="00BA216B" w:rsidP="00614F98"/>
                          <w:p w14:paraId="323B4C56" w14:textId="77777777" w:rsidR="00BA216B" w:rsidRDefault="00BA216B" w:rsidP="00614F98"/>
                          <w:p w14:paraId="27EC557D" w14:textId="77777777" w:rsidR="00BA216B" w:rsidRDefault="00BA216B" w:rsidP="00614F98"/>
                          <w:p w14:paraId="30985282" w14:textId="77777777" w:rsidR="00BA216B" w:rsidRDefault="00BA216B" w:rsidP="00614F98"/>
                          <w:p w14:paraId="5EA2249C" w14:textId="77777777" w:rsidR="00BA216B" w:rsidRDefault="00BA216B" w:rsidP="00614F98"/>
                          <w:p w14:paraId="0D635748" w14:textId="77777777" w:rsidR="00BA216B" w:rsidRDefault="00BA216B" w:rsidP="00614F98"/>
                          <w:p w14:paraId="37181A22" w14:textId="77777777" w:rsidR="00BA216B" w:rsidRDefault="00BA216B" w:rsidP="00614F98"/>
                          <w:p w14:paraId="32AF4DF0" w14:textId="77777777" w:rsidR="00BA216B" w:rsidRDefault="00BA216B" w:rsidP="00614F98"/>
                          <w:p w14:paraId="0A4DC3E3" w14:textId="77777777" w:rsidR="00BA216B" w:rsidRDefault="00BA216B" w:rsidP="00614F98"/>
                          <w:p w14:paraId="64608AD1" w14:textId="77777777" w:rsidR="00BA216B" w:rsidRDefault="00BA216B" w:rsidP="00614F98"/>
                          <w:p w14:paraId="66BA6C55" w14:textId="77777777" w:rsidR="00BA216B" w:rsidRDefault="00BA216B" w:rsidP="00614F98"/>
                          <w:p w14:paraId="18DAF51D" w14:textId="77777777" w:rsidR="00BA216B" w:rsidRDefault="00BA216B" w:rsidP="00614F98"/>
                          <w:p w14:paraId="22FA1328" w14:textId="77777777" w:rsidR="00BA216B" w:rsidRDefault="00BA216B" w:rsidP="00614F98"/>
                          <w:p w14:paraId="6EBDB328" w14:textId="77777777" w:rsidR="00BA216B" w:rsidRDefault="00BA216B" w:rsidP="00614F98"/>
                          <w:p w14:paraId="7E8EE643" w14:textId="77777777" w:rsidR="00BA216B" w:rsidRDefault="00BA216B" w:rsidP="00614F98"/>
                          <w:p w14:paraId="4B24855C" w14:textId="77777777" w:rsidR="00BA216B" w:rsidRDefault="00BA216B" w:rsidP="00614F98"/>
                          <w:p w14:paraId="531CFF59" w14:textId="77777777" w:rsidR="00BA216B" w:rsidRDefault="00BA216B" w:rsidP="00614F98"/>
                          <w:p w14:paraId="1A7CECE0" w14:textId="77777777" w:rsidR="00BA216B" w:rsidRDefault="00BA216B" w:rsidP="00614F98"/>
                          <w:p w14:paraId="4598044C" w14:textId="77777777" w:rsidR="00BA216B" w:rsidRDefault="00BA216B" w:rsidP="00614F98"/>
                          <w:p w14:paraId="73E9B6EA" w14:textId="77777777" w:rsidR="00BA216B" w:rsidRDefault="00BA216B" w:rsidP="00614F98"/>
                          <w:p w14:paraId="681B3102" w14:textId="77777777" w:rsidR="00BA216B" w:rsidRDefault="00BA216B" w:rsidP="00614F98"/>
                          <w:p w14:paraId="7633F942" w14:textId="77777777" w:rsidR="00BA216B" w:rsidRDefault="00BA216B" w:rsidP="00614F98"/>
                          <w:p w14:paraId="42EE4985" w14:textId="77777777" w:rsidR="00BA216B" w:rsidRDefault="00BA216B" w:rsidP="00614F98"/>
                          <w:p w14:paraId="4A874690" w14:textId="77777777" w:rsidR="00BA216B" w:rsidRDefault="00BA216B" w:rsidP="00614F98"/>
                          <w:p w14:paraId="42AAD495" w14:textId="77777777" w:rsidR="00BA216B" w:rsidRDefault="00BA216B" w:rsidP="00614F98"/>
                          <w:p w14:paraId="2EAA42E7" w14:textId="77777777" w:rsidR="00BA216B" w:rsidRDefault="00BA216B" w:rsidP="00614F98"/>
                          <w:p w14:paraId="54D56B89" w14:textId="77777777" w:rsidR="00BA216B" w:rsidRDefault="00BA216B" w:rsidP="00614F98"/>
                          <w:p w14:paraId="1A8B5BE3" w14:textId="77777777" w:rsidR="00BA216B" w:rsidRDefault="00BA216B" w:rsidP="00614F98"/>
                          <w:p w14:paraId="6F50C344" w14:textId="77777777" w:rsidR="00BA216B" w:rsidRDefault="00BA216B" w:rsidP="00614F98"/>
                          <w:p w14:paraId="08600390" w14:textId="77777777" w:rsidR="00BA216B" w:rsidRDefault="00BA216B" w:rsidP="00614F98"/>
                          <w:p w14:paraId="66756887" w14:textId="77777777" w:rsidR="00BA216B" w:rsidRDefault="00BA216B" w:rsidP="00614F98"/>
                          <w:p w14:paraId="4137EC3E" w14:textId="77777777" w:rsidR="00BA216B" w:rsidRDefault="00BA216B" w:rsidP="00614F98"/>
                          <w:p w14:paraId="196EE144" w14:textId="77777777" w:rsidR="00BA216B" w:rsidRDefault="00BA216B" w:rsidP="00614F98"/>
                          <w:p w14:paraId="4DC49FE8" w14:textId="77777777" w:rsidR="00BA216B" w:rsidRDefault="00BA216B" w:rsidP="00614F98"/>
                          <w:p w14:paraId="0B375596" w14:textId="77777777" w:rsidR="00BA216B" w:rsidRDefault="00BA216B" w:rsidP="00614F98"/>
                          <w:p w14:paraId="64DB07D9" w14:textId="77777777" w:rsidR="00BA216B" w:rsidRDefault="00BA216B" w:rsidP="00614F98"/>
                          <w:p w14:paraId="41C8FE0D" w14:textId="77777777" w:rsidR="00BA216B" w:rsidRDefault="00BA216B" w:rsidP="00614F98"/>
                          <w:p w14:paraId="56C719FA" w14:textId="77777777" w:rsidR="00BA216B" w:rsidRDefault="00BA216B" w:rsidP="00614F98"/>
                          <w:p w14:paraId="2F3C832F" w14:textId="77777777" w:rsidR="00BA216B" w:rsidRDefault="00BA216B" w:rsidP="00614F98"/>
                          <w:p w14:paraId="3F81631D" w14:textId="77777777" w:rsidR="00BA216B" w:rsidRDefault="00BA216B" w:rsidP="00614F98"/>
                          <w:p w14:paraId="61C41C7C" w14:textId="77777777" w:rsidR="00BA216B" w:rsidRDefault="00BA216B" w:rsidP="00614F98"/>
                          <w:p w14:paraId="3B85AFCB" w14:textId="77777777" w:rsidR="00BA216B" w:rsidRDefault="00BA216B" w:rsidP="00614F98"/>
                          <w:p w14:paraId="12B5C40F" w14:textId="77777777" w:rsidR="00BA216B" w:rsidRDefault="00BA216B" w:rsidP="00614F98"/>
                          <w:p w14:paraId="622F2799" w14:textId="77777777" w:rsidR="00BA216B" w:rsidRDefault="00BA216B" w:rsidP="00614F98"/>
                          <w:p w14:paraId="460F029B" w14:textId="77777777" w:rsidR="00BA216B" w:rsidRDefault="00BA216B" w:rsidP="00614F98"/>
                          <w:p w14:paraId="48E3CEF9" w14:textId="77777777" w:rsidR="00BA216B" w:rsidRDefault="00BA216B" w:rsidP="00614F98"/>
                          <w:p w14:paraId="6687F80D" w14:textId="77777777" w:rsidR="00BA216B" w:rsidRDefault="00BA216B" w:rsidP="00614F98"/>
                          <w:p w14:paraId="09440383" w14:textId="77777777" w:rsidR="00BA216B" w:rsidRDefault="00BA216B" w:rsidP="00614F98"/>
                          <w:p w14:paraId="11476493" w14:textId="77777777" w:rsidR="00BA216B" w:rsidRDefault="00BA216B" w:rsidP="00614F98"/>
                          <w:p w14:paraId="7AEA26C7" w14:textId="77777777" w:rsidR="00BA216B" w:rsidRDefault="00BA216B" w:rsidP="00614F98"/>
                          <w:p w14:paraId="03DE9629" w14:textId="77777777" w:rsidR="00BA216B" w:rsidRDefault="00BA216B" w:rsidP="00614F98"/>
                          <w:p w14:paraId="0D334BBC" w14:textId="77777777" w:rsidR="00BA216B" w:rsidRDefault="00BA216B" w:rsidP="00614F98"/>
                          <w:p w14:paraId="03ED1E8D" w14:textId="77777777" w:rsidR="00BA216B" w:rsidRDefault="00BA216B" w:rsidP="00614F98"/>
                          <w:p w14:paraId="3AB9C3FD" w14:textId="77777777" w:rsidR="00BA216B" w:rsidRDefault="00BA216B" w:rsidP="00614F98"/>
                          <w:p w14:paraId="03A0A6AB" w14:textId="77777777" w:rsidR="00BA216B" w:rsidRDefault="00BA216B" w:rsidP="00614F98"/>
                          <w:p w14:paraId="452694DC" w14:textId="77777777" w:rsidR="00BA216B" w:rsidRDefault="00BA216B" w:rsidP="00614F98"/>
                          <w:p w14:paraId="7429923D" w14:textId="77777777" w:rsidR="00BA216B" w:rsidRDefault="00BA216B" w:rsidP="00614F98"/>
                          <w:p w14:paraId="79DC1196" w14:textId="77777777" w:rsidR="00BA216B" w:rsidRDefault="00BA216B" w:rsidP="00614F98"/>
                          <w:p w14:paraId="0A9BA932" w14:textId="77777777" w:rsidR="00BA216B" w:rsidRDefault="00BA216B" w:rsidP="00614F98"/>
                          <w:p w14:paraId="10B6A6D4" w14:textId="77777777" w:rsidR="00BA216B" w:rsidRDefault="00BA216B" w:rsidP="00614F98"/>
                          <w:p w14:paraId="4A2AC751" w14:textId="77777777" w:rsidR="00BA216B" w:rsidRDefault="00BA216B" w:rsidP="00614F98"/>
                          <w:p w14:paraId="662D4005" w14:textId="77777777" w:rsidR="00BA216B" w:rsidRDefault="00BA216B" w:rsidP="00614F98"/>
                          <w:p w14:paraId="70FDF899" w14:textId="77777777" w:rsidR="00BA216B" w:rsidRDefault="00BA216B" w:rsidP="00614F98"/>
                          <w:p w14:paraId="5A36FE4A" w14:textId="77777777" w:rsidR="00BA216B" w:rsidRDefault="00BA216B" w:rsidP="00614F98"/>
                          <w:p w14:paraId="0AC64EB4" w14:textId="77777777" w:rsidR="00BA216B" w:rsidRDefault="00BA216B" w:rsidP="00614F98"/>
                          <w:p w14:paraId="74C5FF7E" w14:textId="77777777" w:rsidR="00BA216B" w:rsidRDefault="00BA216B" w:rsidP="00614F98"/>
                          <w:p w14:paraId="6AE77623" w14:textId="77777777" w:rsidR="00BA216B" w:rsidRDefault="00BA216B" w:rsidP="00614F98"/>
                          <w:p w14:paraId="4CAC162C" w14:textId="77777777" w:rsidR="00BA216B" w:rsidRDefault="00BA216B" w:rsidP="00614F98"/>
                          <w:p w14:paraId="00DB80C3" w14:textId="77777777" w:rsidR="00BA216B" w:rsidRDefault="00BA216B" w:rsidP="00614F98"/>
                          <w:p w14:paraId="7FE76618" w14:textId="77777777" w:rsidR="00BA216B" w:rsidRDefault="00BA216B" w:rsidP="00614F98"/>
                          <w:p w14:paraId="6B449BD5" w14:textId="77777777" w:rsidR="00BA216B" w:rsidRDefault="00BA216B" w:rsidP="00614F98"/>
                          <w:p w14:paraId="421B1C29" w14:textId="77777777" w:rsidR="00BA216B" w:rsidRDefault="00BA216B" w:rsidP="00614F98"/>
                          <w:p w14:paraId="25142C62" w14:textId="77777777" w:rsidR="00BA216B" w:rsidRDefault="00BA216B" w:rsidP="00614F98"/>
                          <w:p w14:paraId="11F77D20" w14:textId="77777777" w:rsidR="00BA216B" w:rsidRDefault="00BA216B" w:rsidP="00614F98"/>
                          <w:p w14:paraId="5E880014" w14:textId="77777777" w:rsidR="00BA216B" w:rsidRDefault="00BA216B" w:rsidP="00614F98"/>
                          <w:p w14:paraId="2277D5BC" w14:textId="77777777" w:rsidR="00BA216B" w:rsidRDefault="00BA216B" w:rsidP="00614F98"/>
                          <w:p w14:paraId="6A4F584C" w14:textId="77777777" w:rsidR="00BA216B" w:rsidRDefault="00BA216B" w:rsidP="00614F98"/>
                          <w:p w14:paraId="00FB54FF" w14:textId="77777777" w:rsidR="00BA216B" w:rsidRDefault="00BA216B" w:rsidP="00614F98"/>
                          <w:p w14:paraId="44F87801" w14:textId="77777777" w:rsidR="00BA216B" w:rsidRDefault="00BA216B" w:rsidP="00614F98"/>
                          <w:p w14:paraId="0B208F24" w14:textId="77777777" w:rsidR="00BA216B" w:rsidRDefault="00BA216B" w:rsidP="00614F98"/>
                          <w:p w14:paraId="7B200FAC" w14:textId="77777777" w:rsidR="00BA216B" w:rsidRDefault="00BA216B" w:rsidP="00614F98"/>
                          <w:p w14:paraId="18063126" w14:textId="77777777" w:rsidR="00BA216B" w:rsidRDefault="00BA216B" w:rsidP="00614F98"/>
                          <w:p w14:paraId="4098356D" w14:textId="77777777" w:rsidR="00BA216B" w:rsidRDefault="00BA216B" w:rsidP="00614F98"/>
                          <w:p w14:paraId="2A468066" w14:textId="77777777" w:rsidR="00BA216B" w:rsidRDefault="00BA216B" w:rsidP="00614F98"/>
                          <w:p w14:paraId="6DB88ECF" w14:textId="77777777" w:rsidR="00BA216B" w:rsidRDefault="00BA216B" w:rsidP="00614F98"/>
                          <w:p w14:paraId="5C4B9F85" w14:textId="77777777" w:rsidR="00BA216B" w:rsidRDefault="00BA216B" w:rsidP="00614F98"/>
                          <w:p w14:paraId="5C33A920" w14:textId="77777777" w:rsidR="00BA216B" w:rsidRDefault="00BA216B" w:rsidP="00614F98"/>
                          <w:p w14:paraId="44EC1B79" w14:textId="77777777" w:rsidR="00BA216B" w:rsidRDefault="00BA216B" w:rsidP="00614F98"/>
                          <w:p w14:paraId="30E6CB8C" w14:textId="77777777" w:rsidR="00BA216B" w:rsidRDefault="00BA216B" w:rsidP="00614F98"/>
                          <w:p w14:paraId="211B847D" w14:textId="77777777" w:rsidR="00BA216B" w:rsidRDefault="00BA216B" w:rsidP="00614F98"/>
                          <w:p w14:paraId="37B685F4" w14:textId="77777777" w:rsidR="00BA216B" w:rsidRDefault="00BA216B" w:rsidP="00614F98"/>
                          <w:p w14:paraId="703DB39C" w14:textId="77777777" w:rsidR="00BA216B" w:rsidRDefault="00BA216B" w:rsidP="00614F98"/>
                          <w:p w14:paraId="0A205CF0" w14:textId="77777777" w:rsidR="00BA216B" w:rsidRDefault="00BA216B" w:rsidP="00614F98"/>
                          <w:p w14:paraId="169A2102" w14:textId="77777777" w:rsidR="00BA216B" w:rsidRDefault="00BA216B" w:rsidP="00614F98"/>
                          <w:p w14:paraId="31F0F795" w14:textId="77777777" w:rsidR="00BA216B" w:rsidRDefault="00BA216B" w:rsidP="00614F98"/>
                          <w:p w14:paraId="0456EF44" w14:textId="77777777" w:rsidR="00BA216B" w:rsidRDefault="00BA216B" w:rsidP="00614F98"/>
                          <w:p w14:paraId="1625B8E8" w14:textId="77777777" w:rsidR="00BA216B" w:rsidRDefault="00BA216B" w:rsidP="00614F98"/>
                          <w:p w14:paraId="40334E69" w14:textId="77777777" w:rsidR="00BA216B" w:rsidRDefault="00BA216B" w:rsidP="00614F98"/>
                          <w:p w14:paraId="0B53D97B" w14:textId="77777777" w:rsidR="00BA216B" w:rsidRDefault="00BA216B" w:rsidP="00614F98"/>
                          <w:p w14:paraId="2ACAF42A" w14:textId="77777777" w:rsidR="00BA216B" w:rsidRDefault="00BA216B" w:rsidP="00614F98"/>
                          <w:p w14:paraId="4705B6BD" w14:textId="77777777" w:rsidR="00BA216B" w:rsidRDefault="00BA216B" w:rsidP="00614F98"/>
                          <w:p w14:paraId="41405570" w14:textId="77777777" w:rsidR="00BA216B" w:rsidRDefault="00BA216B" w:rsidP="00614F98"/>
                          <w:p w14:paraId="5C1A8F4A" w14:textId="77777777" w:rsidR="00BA216B" w:rsidRDefault="00BA216B" w:rsidP="00614F98"/>
                          <w:p w14:paraId="01F7EF6A" w14:textId="77777777" w:rsidR="00BA216B" w:rsidRDefault="00BA216B" w:rsidP="00614F98"/>
                          <w:p w14:paraId="1FA86DB5" w14:textId="77777777" w:rsidR="00BA216B" w:rsidRDefault="00BA216B" w:rsidP="00614F98"/>
                          <w:p w14:paraId="1B857513" w14:textId="77777777" w:rsidR="00BA216B" w:rsidRDefault="00BA216B" w:rsidP="00614F98"/>
                          <w:p w14:paraId="69E92CD9" w14:textId="77777777" w:rsidR="00BA216B" w:rsidRDefault="00BA216B" w:rsidP="00614F98"/>
                          <w:p w14:paraId="316A5D98" w14:textId="77777777" w:rsidR="00BA216B" w:rsidRDefault="00BA216B" w:rsidP="00614F98"/>
                          <w:p w14:paraId="5895651D" w14:textId="77777777" w:rsidR="00BA216B" w:rsidRDefault="00BA216B" w:rsidP="00614F98"/>
                          <w:p w14:paraId="7654DBA7" w14:textId="77777777" w:rsidR="00BA216B" w:rsidRDefault="00BA216B" w:rsidP="00614F98"/>
                          <w:p w14:paraId="307B98DE" w14:textId="77777777" w:rsidR="00BA216B" w:rsidRDefault="00BA216B" w:rsidP="00614F98"/>
                          <w:p w14:paraId="10A45897" w14:textId="77777777" w:rsidR="00BA216B" w:rsidRDefault="00BA216B" w:rsidP="00614F98"/>
                          <w:p w14:paraId="0BE74777" w14:textId="77777777" w:rsidR="00BA216B" w:rsidRDefault="00BA216B" w:rsidP="00614F98"/>
                          <w:p w14:paraId="42AD52F5" w14:textId="77777777" w:rsidR="00BA216B" w:rsidRDefault="00BA216B" w:rsidP="00614F98"/>
                          <w:p w14:paraId="0E5459B9" w14:textId="77777777" w:rsidR="00BA216B" w:rsidRDefault="00BA216B" w:rsidP="00614F98"/>
                          <w:p w14:paraId="5502C414" w14:textId="77777777" w:rsidR="00BA216B" w:rsidRDefault="00BA216B" w:rsidP="00614F98"/>
                          <w:p w14:paraId="6629241B" w14:textId="77777777" w:rsidR="00BA216B" w:rsidRDefault="00BA216B" w:rsidP="00614F98"/>
                          <w:p w14:paraId="535B0EC7" w14:textId="77777777" w:rsidR="00BA216B" w:rsidRDefault="00BA216B" w:rsidP="00614F98"/>
                          <w:p w14:paraId="6752C281" w14:textId="77777777" w:rsidR="00BA216B" w:rsidRDefault="00BA216B" w:rsidP="00614F98"/>
                          <w:p w14:paraId="6CFCC360" w14:textId="77777777" w:rsidR="00BA216B" w:rsidRDefault="00BA216B" w:rsidP="00614F98"/>
                          <w:p w14:paraId="37E02506" w14:textId="77777777" w:rsidR="00BA216B" w:rsidRDefault="00BA216B" w:rsidP="00614F98"/>
                          <w:p w14:paraId="2CF9276E" w14:textId="77777777" w:rsidR="00BA216B" w:rsidRDefault="00BA216B" w:rsidP="00614F98"/>
                          <w:p w14:paraId="6D6A6F0A" w14:textId="77777777" w:rsidR="00BA216B" w:rsidRDefault="00BA216B" w:rsidP="00614F98"/>
                          <w:p w14:paraId="2732C8CC" w14:textId="77777777" w:rsidR="00BA216B" w:rsidRDefault="00BA216B" w:rsidP="00614F98"/>
                          <w:p w14:paraId="624DFED1" w14:textId="77777777" w:rsidR="00BA216B" w:rsidRDefault="00BA216B" w:rsidP="00614F98"/>
                          <w:p w14:paraId="6535876B" w14:textId="77777777" w:rsidR="00BA216B" w:rsidRDefault="00BA216B" w:rsidP="00614F98"/>
                          <w:p w14:paraId="5198F880" w14:textId="77777777" w:rsidR="00BA216B" w:rsidRDefault="00BA216B" w:rsidP="00614F98"/>
                          <w:p w14:paraId="74821E2A" w14:textId="77777777" w:rsidR="00BA216B" w:rsidRDefault="00BA216B" w:rsidP="00614F98"/>
                          <w:p w14:paraId="3ECC1F07" w14:textId="77777777" w:rsidR="00BA216B" w:rsidRDefault="00BA216B" w:rsidP="00614F98"/>
                          <w:p w14:paraId="37CF2D6E" w14:textId="77777777" w:rsidR="00BA216B" w:rsidRDefault="00BA216B" w:rsidP="00614F98"/>
                          <w:p w14:paraId="220E9F4B" w14:textId="77777777" w:rsidR="00BA216B" w:rsidRDefault="00BA216B" w:rsidP="00614F98"/>
                          <w:p w14:paraId="2601BAEB" w14:textId="77777777" w:rsidR="00BA216B" w:rsidRDefault="00BA216B" w:rsidP="00614F98"/>
                          <w:p w14:paraId="2B6C8577" w14:textId="77777777" w:rsidR="00BA216B" w:rsidRDefault="00BA216B" w:rsidP="00614F98"/>
                          <w:p w14:paraId="7D48F3A1" w14:textId="77777777" w:rsidR="00BA216B" w:rsidRDefault="00BA216B" w:rsidP="00614F98"/>
                          <w:p w14:paraId="72B759AD" w14:textId="77777777" w:rsidR="00BA216B" w:rsidRDefault="00BA216B" w:rsidP="00614F98"/>
                          <w:p w14:paraId="7EF83B27" w14:textId="77777777" w:rsidR="00BA216B" w:rsidRDefault="00BA216B" w:rsidP="00614F98"/>
                          <w:p w14:paraId="14024A5F" w14:textId="77777777" w:rsidR="00BA216B" w:rsidRDefault="00BA216B" w:rsidP="00614F98"/>
                          <w:p w14:paraId="36EBD416" w14:textId="77777777" w:rsidR="00BA216B" w:rsidRDefault="00BA216B" w:rsidP="00614F98"/>
                          <w:p w14:paraId="103424F7" w14:textId="77777777" w:rsidR="00BA216B" w:rsidRDefault="00BA216B" w:rsidP="00614F98"/>
                          <w:p w14:paraId="3B7ACA75" w14:textId="77777777" w:rsidR="00BA216B" w:rsidRDefault="00BA216B" w:rsidP="00614F98"/>
                          <w:p w14:paraId="70B5C337" w14:textId="77777777" w:rsidR="00BA216B" w:rsidRDefault="00BA216B" w:rsidP="00614F98"/>
                          <w:p w14:paraId="080F1796" w14:textId="77777777" w:rsidR="00BA216B" w:rsidRDefault="00BA216B" w:rsidP="00614F98"/>
                          <w:p w14:paraId="460879AF" w14:textId="77777777" w:rsidR="00BA216B" w:rsidRDefault="00BA216B" w:rsidP="00614F98"/>
                          <w:p w14:paraId="4E30FE26" w14:textId="77777777" w:rsidR="00BA216B" w:rsidRDefault="00BA216B" w:rsidP="00614F98"/>
                          <w:p w14:paraId="4892CDE6" w14:textId="77777777" w:rsidR="00BA216B" w:rsidRDefault="00BA216B" w:rsidP="00614F98"/>
                          <w:p w14:paraId="42F1BF14" w14:textId="77777777" w:rsidR="00BA216B" w:rsidRDefault="00BA216B" w:rsidP="00614F98"/>
                          <w:p w14:paraId="4F3C49E4" w14:textId="77777777" w:rsidR="00BA216B" w:rsidRDefault="00BA216B" w:rsidP="00614F98"/>
                          <w:p w14:paraId="56EB91AF" w14:textId="77777777" w:rsidR="00BA216B" w:rsidRDefault="00BA216B" w:rsidP="00614F98"/>
                          <w:p w14:paraId="2640C8F5" w14:textId="77777777" w:rsidR="00BA216B" w:rsidRDefault="00BA216B" w:rsidP="00614F98"/>
                          <w:p w14:paraId="1E6A2570" w14:textId="77777777" w:rsidR="00BA216B" w:rsidRDefault="00BA216B" w:rsidP="00614F98"/>
                          <w:p w14:paraId="692B09A2" w14:textId="77777777" w:rsidR="00BA216B" w:rsidRDefault="00BA216B" w:rsidP="00614F98"/>
                          <w:p w14:paraId="331D84C9" w14:textId="77777777" w:rsidR="00BA216B" w:rsidRDefault="00BA216B" w:rsidP="00614F98"/>
                          <w:p w14:paraId="0E7BF34E" w14:textId="77777777" w:rsidR="00BA216B" w:rsidRDefault="00BA216B" w:rsidP="00614F98"/>
                          <w:p w14:paraId="4431BA79" w14:textId="77777777" w:rsidR="00BA216B" w:rsidRDefault="00BA216B" w:rsidP="00614F98"/>
                          <w:p w14:paraId="42CB8435" w14:textId="77777777" w:rsidR="00BA216B" w:rsidRDefault="00BA216B" w:rsidP="00614F98"/>
                          <w:p w14:paraId="149BAD57" w14:textId="77777777" w:rsidR="00BA216B" w:rsidRDefault="00BA216B" w:rsidP="00614F98"/>
                          <w:p w14:paraId="33558C0B" w14:textId="77777777" w:rsidR="00BA216B" w:rsidRDefault="00BA216B" w:rsidP="00614F98"/>
                          <w:p w14:paraId="73EA46A1" w14:textId="77777777" w:rsidR="00BA216B" w:rsidRDefault="00BA216B" w:rsidP="00614F98"/>
                          <w:p w14:paraId="7DA47703" w14:textId="77777777" w:rsidR="00BA216B" w:rsidRDefault="00BA216B" w:rsidP="00614F98"/>
                          <w:p w14:paraId="297696EB" w14:textId="77777777" w:rsidR="00BA216B" w:rsidRDefault="00BA216B" w:rsidP="00614F98"/>
                          <w:p w14:paraId="45886D58" w14:textId="77777777" w:rsidR="00BA216B" w:rsidRDefault="00BA216B" w:rsidP="00614F98"/>
                          <w:p w14:paraId="1DD796BF" w14:textId="77777777" w:rsidR="00BA216B" w:rsidRDefault="00BA216B" w:rsidP="00614F98"/>
                          <w:p w14:paraId="72BEE5B1" w14:textId="77777777" w:rsidR="00BA216B" w:rsidRDefault="00BA216B" w:rsidP="00614F98"/>
                          <w:p w14:paraId="207E9C02" w14:textId="77777777" w:rsidR="00BA216B" w:rsidRDefault="00BA216B" w:rsidP="00614F98"/>
                          <w:p w14:paraId="3433B100" w14:textId="77777777" w:rsidR="00BA216B" w:rsidRDefault="00BA216B" w:rsidP="00614F98"/>
                          <w:p w14:paraId="3E1A1049" w14:textId="77777777" w:rsidR="00BA216B" w:rsidRDefault="00BA216B" w:rsidP="00614F98"/>
                          <w:p w14:paraId="08EF9EB5" w14:textId="77777777" w:rsidR="00BA216B" w:rsidRDefault="00BA216B" w:rsidP="00614F98"/>
                          <w:p w14:paraId="6BA84597" w14:textId="77777777" w:rsidR="00BA216B" w:rsidRDefault="00BA216B" w:rsidP="00614F98"/>
                          <w:p w14:paraId="3182A8C5" w14:textId="77777777" w:rsidR="00BA216B" w:rsidRDefault="00BA216B" w:rsidP="00614F98"/>
                          <w:p w14:paraId="7C914B3B" w14:textId="77777777" w:rsidR="00BA216B" w:rsidRDefault="00BA216B" w:rsidP="00614F98"/>
                          <w:p w14:paraId="6D000314" w14:textId="77777777" w:rsidR="00BA216B" w:rsidRDefault="00BA216B" w:rsidP="00614F98"/>
                          <w:p w14:paraId="3482FECB" w14:textId="77777777" w:rsidR="00BA216B" w:rsidRDefault="00BA216B" w:rsidP="00614F98"/>
                          <w:p w14:paraId="20757436" w14:textId="77777777" w:rsidR="00BA216B" w:rsidRDefault="00BA216B" w:rsidP="00614F98"/>
                          <w:p w14:paraId="54F7F383" w14:textId="77777777" w:rsidR="00BA216B" w:rsidRDefault="00BA216B" w:rsidP="00614F98"/>
                          <w:p w14:paraId="4745D5C3" w14:textId="77777777" w:rsidR="00BA216B" w:rsidRDefault="00BA216B" w:rsidP="00614F98"/>
                          <w:p w14:paraId="5D266644" w14:textId="77777777" w:rsidR="00BA216B" w:rsidRDefault="00BA216B" w:rsidP="00614F98"/>
                          <w:p w14:paraId="252E2309" w14:textId="77777777" w:rsidR="00BA216B" w:rsidRDefault="00BA216B" w:rsidP="00614F98"/>
                          <w:p w14:paraId="7602CC0F" w14:textId="77777777" w:rsidR="00BA216B" w:rsidRDefault="00BA216B" w:rsidP="00614F98"/>
                          <w:p w14:paraId="645B59B4" w14:textId="77777777" w:rsidR="00BA216B" w:rsidRDefault="00BA216B" w:rsidP="00614F98"/>
                          <w:p w14:paraId="1F8D2AC8" w14:textId="77777777" w:rsidR="00BA216B" w:rsidRDefault="00BA216B" w:rsidP="00614F98"/>
                          <w:p w14:paraId="05AEECB6" w14:textId="77777777" w:rsidR="00BA216B" w:rsidRDefault="00BA216B" w:rsidP="00614F98"/>
                          <w:p w14:paraId="22BBC27C" w14:textId="77777777" w:rsidR="00BA216B" w:rsidRDefault="00BA216B" w:rsidP="00614F98"/>
                          <w:p w14:paraId="1820C3A6" w14:textId="77777777" w:rsidR="00BA216B" w:rsidRDefault="00BA216B" w:rsidP="00614F98"/>
                          <w:p w14:paraId="3BFE7E6A" w14:textId="77777777" w:rsidR="00BA216B" w:rsidRDefault="00BA216B" w:rsidP="00614F98"/>
                          <w:p w14:paraId="2D446A72" w14:textId="77777777" w:rsidR="00BA216B" w:rsidRDefault="00BA216B" w:rsidP="00614F98"/>
                          <w:p w14:paraId="34B46B43" w14:textId="77777777" w:rsidR="00BA216B" w:rsidRDefault="00BA216B" w:rsidP="00614F98"/>
                          <w:p w14:paraId="0883A6A3" w14:textId="77777777" w:rsidR="00BA216B" w:rsidRDefault="00BA216B" w:rsidP="00614F98"/>
                          <w:p w14:paraId="3D9C5EA8" w14:textId="77777777" w:rsidR="00BA216B" w:rsidRDefault="00BA216B" w:rsidP="00614F98"/>
                          <w:p w14:paraId="32E829A6" w14:textId="77777777" w:rsidR="00BA216B" w:rsidRDefault="00BA216B" w:rsidP="00614F98"/>
                          <w:p w14:paraId="0F929E3F" w14:textId="77777777" w:rsidR="00BA216B" w:rsidRDefault="00BA216B" w:rsidP="00614F98"/>
                          <w:p w14:paraId="06CDA1AB" w14:textId="77777777" w:rsidR="00BA216B" w:rsidRDefault="00BA216B" w:rsidP="00614F98"/>
                          <w:p w14:paraId="19BFDB3D" w14:textId="77777777" w:rsidR="00BA216B" w:rsidRDefault="00BA216B" w:rsidP="00614F98"/>
                          <w:p w14:paraId="704A7CE3" w14:textId="77777777" w:rsidR="00BA216B" w:rsidRDefault="00BA216B" w:rsidP="00614F98"/>
                          <w:p w14:paraId="74A60679" w14:textId="77777777" w:rsidR="00BA216B" w:rsidRDefault="00BA216B" w:rsidP="00614F98"/>
                          <w:p w14:paraId="20535375" w14:textId="77777777" w:rsidR="00BA216B" w:rsidRDefault="00BA216B" w:rsidP="00614F98"/>
                          <w:p w14:paraId="37B580F4" w14:textId="77777777" w:rsidR="00BA216B" w:rsidRDefault="00BA216B" w:rsidP="00614F98"/>
                          <w:p w14:paraId="4920D520" w14:textId="77777777" w:rsidR="00BA216B" w:rsidRDefault="00BA216B" w:rsidP="00614F98"/>
                          <w:p w14:paraId="0B9D0738" w14:textId="77777777" w:rsidR="00BA216B" w:rsidRDefault="00BA216B" w:rsidP="00614F98"/>
                          <w:p w14:paraId="222A939C" w14:textId="77777777" w:rsidR="00BA216B" w:rsidRDefault="00BA216B" w:rsidP="00614F98"/>
                          <w:p w14:paraId="566D9E37" w14:textId="77777777" w:rsidR="00BA216B" w:rsidRDefault="00BA216B" w:rsidP="00614F98"/>
                          <w:p w14:paraId="465B75F4" w14:textId="77777777" w:rsidR="00BA216B" w:rsidRDefault="00BA216B" w:rsidP="00614F98"/>
                          <w:p w14:paraId="3DC8E08A" w14:textId="77777777" w:rsidR="00BA216B" w:rsidRDefault="00BA216B" w:rsidP="00614F98"/>
                          <w:p w14:paraId="5E5AF23C" w14:textId="77777777" w:rsidR="00BA216B" w:rsidRDefault="00BA216B" w:rsidP="00614F98"/>
                          <w:p w14:paraId="620BDB69" w14:textId="77777777" w:rsidR="00BA216B" w:rsidRDefault="00BA216B" w:rsidP="00614F98"/>
                          <w:p w14:paraId="7BED2F65" w14:textId="77777777" w:rsidR="00BA216B" w:rsidRDefault="00BA216B" w:rsidP="00614F98"/>
                          <w:p w14:paraId="5540373E" w14:textId="77777777" w:rsidR="00BA216B" w:rsidRDefault="00BA216B" w:rsidP="00614F98"/>
                          <w:p w14:paraId="1B94219D" w14:textId="77777777" w:rsidR="00BA216B" w:rsidRDefault="00BA216B" w:rsidP="00614F98"/>
                          <w:p w14:paraId="1CDA4094" w14:textId="77777777" w:rsidR="00BA216B" w:rsidRDefault="00BA216B" w:rsidP="00614F98"/>
                          <w:p w14:paraId="7BEC3E9C" w14:textId="77777777" w:rsidR="00BA216B" w:rsidRDefault="00BA216B" w:rsidP="00614F98"/>
                          <w:p w14:paraId="312AE680" w14:textId="77777777" w:rsidR="00BA216B" w:rsidRDefault="00BA216B" w:rsidP="00614F98"/>
                          <w:p w14:paraId="55D991D8" w14:textId="77777777" w:rsidR="00BA216B" w:rsidRDefault="00BA216B" w:rsidP="00614F98"/>
                          <w:p w14:paraId="16BCE10A" w14:textId="77777777" w:rsidR="00BA216B" w:rsidRDefault="00BA216B" w:rsidP="00614F98"/>
                          <w:p w14:paraId="671200BE" w14:textId="77777777" w:rsidR="00BA216B" w:rsidRDefault="00BA216B" w:rsidP="00614F98"/>
                          <w:p w14:paraId="38B35722" w14:textId="77777777" w:rsidR="00BA216B" w:rsidRDefault="00BA216B" w:rsidP="00614F98"/>
                          <w:p w14:paraId="53229296" w14:textId="77777777" w:rsidR="00BA216B" w:rsidRDefault="00BA216B" w:rsidP="00614F98"/>
                          <w:p w14:paraId="705E5929" w14:textId="77777777" w:rsidR="00BA216B" w:rsidRDefault="00BA216B" w:rsidP="00614F98"/>
                          <w:p w14:paraId="6E8F5D79" w14:textId="77777777" w:rsidR="00BA216B" w:rsidRDefault="00BA216B" w:rsidP="00614F98"/>
                          <w:p w14:paraId="0D01D43C" w14:textId="77777777" w:rsidR="00BA216B" w:rsidRDefault="00BA216B" w:rsidP="00614F98"/>
                          <w:p w14:paraId="1A37BD38" w14:textId="77777777" w:rsidR="00BA216B" w:rsidRDefault="00BA216B" w:rsidP="00614F98"/>
                          <w:p w14:paraId="6762C264" w14:textId="77777777" w:rsidR="00BA216B" w:rsidRDefault="00BA216B" w:rsidP="00614F98"/>
                          <w:p w14:paraId="52C8673F" w14:textId="77777777" w:rsidR="00BA216B" w:rsidRDefault="00BA216B" w:rsidP="00614F98"/>
                          <w:p w14:paraId="6D2DAB75" w14:textId="77777777" w:rsidR="00BA216B" w:rsidRDefault="00BA216B" w:rsidP="00614F98"/>
                          <w:p w14:paraId="0C17A3F7" w14:textId="77777777" w:rsidR="00BA216B" w:rsidRDefault="00BA216B" w:rsidP="00614F98"/>
                          <w:p w14:paraId="01F9E2F9" w14:textId="77777777" w:rsidR="00BA216B" w:rsidRDefault="00BA216B" w:rsidP="00614F98"/>
                          <w:p w14:paraId="6A850C53" w14:textId="77777777" w:rsidR="00BA216B" w:rsidRDefault="00BA216B" w:rsidP="00614F98"/>
                          <w:p w14:paraId="0D36A9E5" w14:textId="77777777" w:rsidR="00BA216B" w:rsidRDefault="00BA216B" w:rsidP="00614F98"/>
                          <w:p w14:paraId="0520633A" w14:textId="77777777" w:rsidR="00BA216B" w:rsidRDefault="00BA216B" w:rsidP="00614F98"/>
                          <w:p w14:paraId="468B61EA" w14:textId="77777777" w:rsidR="00BA216B" w:rsidRDefault="00BA216B" w:rsidP="00614F98"/>
                          <w:p w14:paraId="6C383089" w14:textId="77777777" w:rsidR="00BA216B" w:rsidRDefault="00BA216B" w:rsidP="00614F98"/>
                          <w:p w14:paraId="42AAF281" w14:textId="77777777" w:rsidR="00BA216B" w:rsidRDefault="00BA216B" w:rsidP="00614F98"/>
                          <w:p w14:paraId="332606B8" w14:textId="77777777" w:rsidR="00BA216B" w:rsidRDefault="00BA216B" w:rsidP="00614F98"/>
                          <w:p w14:paraId="54DCA21A" w14:textId="77777777" w:rsidR="00BA216B" w:rsidRDefault="00BA216B" w:rsidP="00614F98"/>
                          <w:p w14:paraId="2F439072" w14:textId="77777777" w:rsidR="00BA216B" w:rsidRDefault="00BA216B" w:rsidP="00614F98"/>
                          <w:p w14:paraId="4E092674" w14:textId="77777777" w:rsidR="00BA216B" w:rsidRDefault="00BA216B" w:rsidP="00614F98"/>
                          <w:p w14:paraId="5014FD17" w14:textId="77777777" w:rsidR="00BA216B" w:rsidRDefault="00BA216B" w:rsidP="00614F98"/>
                          <w:p w14:paraId="503E4A19" w14:textId="77777777" w:rsidR="00BA216B" w:rsidRDefault="00BA216B" w:rsidP="00614F98"/>
                          <w:p w14:paraId="00AD8CC2" w14:textId="77777777" w:rsidR="00BA216B" w:rsidRDefault="00BA216B" w:rsidP="00614F98"/>
                          <w:p w14:paraId="1CFDA2A1" w14:textId="77777777" w:rsidR="00BA216B" w:rsidRDefault="00BA216B" w:rsidP="00614F98"/>
                          <w:p w14:paraId="4954BE26" w14:textId="77777777" w:rsidR="00BA216B" w:rsidRDefault="00BA216B" w:rsidP="00614F98"/>
                          <w:p w14:paraId="530F9DF8" w14:textId="77777777" w:rsidR="00BA216B" w:rsidRDefault="00BA216B" w:rsidP="00614F98"/>
                          <w:p w14:paraId="192C134E" w14:textId="77777777" w:rsidR="00BA216B" w:rsidRDefault="00BA216B" w:rsidP="00614F98"/>
                          <w:p w14:paraId="4AED5381" w14:textId="77777777" w:rsidR="00BA216B" w:rsidRDefault="00BA216B" w:rsidP="00614F98"/>
                          <w:p w14:paraId="0DA9503C" w14:textId="77777777" w:rsidR="00BA216B" w:rsidRDefault="00BA216B" w:rsidP="00614F98"/>
                          <w:p w14:paraId="3377D581" w14:textId="77777777" w:rsidR="00BA216B" w:rsidRDefault="00BA216B" w:rsidP="00614F98"/>
                          <w:p w14:paraId="17468930" w14:textId="77777777" w:rsidR="00BA216B" w:rsidRDefault="00BA216B" w:rsidP="00614F98"/>
                          <w:p w14:paraId="0809A951" w14:textId="77777777" w:rsidR="00BA216B" w:rsidRDefault="00BA216B" w:rsidP="00614F98"/>
                          <w:p w14:paraId="75B148B6" w14:textId="77777777" w:rsidR="00BA216B" w:rsidRDefault="00BA216B" w:rsidP="00614F98"/>
                          <w:p w14:paraId="2D3F687A" w14:textId="77777777" w:rsidR="00BA216B" w:rsidRDefault="00BA216B" w:rsidP="00614F98"/>
                          <w:p w14:paraId="7497DB9F" w14:textId="77777777" w:rsidR="00BA216B" w:rsidRDefault="00BA216B" w:rsidP="00614F98"/>
                          <w:p w14:paraId="00D151A9" w14:textId="77777777" w:rsidR="00BA216B" w:rsidRDefault="00BA216B" w:rsidP="00614F98"/>
                          <w:p w14:paraId="79366D46" w14:textId="77777777" w:rsidR="00BA216B" w:rsidRDefault="00BA216B" w:rsidP="00614F98"/>
                          <w:p w14:paraId="380B0F11" w14:textId="77777777" w:rsidR="00BA216B" w:rsidRDefault="00BA216B" w:rsidP="00614F98"/>
                          <w:p w14:paraId="1B4DCF20" w14:textId="77777777" w:rsidR="00BA216B" w:rsidRDefault="00BA216B" w:rsidP="00614F98"/>
                          <w:p w14:paraId="130FD133" w14:textId="77777777" w:rsidR="00BA216B" w:rsidRDefault="00BA216B" w:rsidP="00614F98"/>
                          <w:p w14:paraId="60D94B72" w14:textId="77777777" w:rsidR="00BA216B" w:rsidRDefault="00BA216B" w:rsidP="00614F98"/>
                          <w:p w14:paraId="0B303DEB" w14:textId="77777777" w:rsidR="00BA216B" w:rsidRDefault="00BA216B" w:rsidP="00614F98"/>
                          <w:p w14:paraId="54C40A41" w14:textId="77777777" w:rsidR="00BA216B" w:rsidRDefault="00BA216B" w:rsidP="00614F98"/>
                          <w:p w14:paraId="7FCA4E0E" w14:textId="77777777" w:rsidR="00BA216B" w:rsidRDefault="00BA216B" w:rsidP="00614F98"/>
                          <w:p w14:paraId="0F216540" w14:textId="77777777" w:rsidR="00BA216B" w:rsidRDefault="00BA216B" w:rsidP="00614F98"/>
                          <w:p w14:paraId="0F360CF6" w14:textId="77777777" w:rsidR="00BA216B" w:rsidRDefault="00BA216B" w:rsidP="00614F98"/>
                          <w:p w14:paraId="279C0280" w14:textId="77777777" w:rsidR="00BA216B" w:rsidRDefault="00BA216B" w:rsidP="00614F98"/>
                          <w:p w14:paraId="2718A6C4" w14:textId="77777777" w:rsidR="00BA216B" w:rsidRDefault="00BA216B" w:rsidP="00614F98"/>
                          <w:p w14:paraId="77C284DE" w14:textId="77777777" w:rsidR="00BA216B" w:rsidRDefault="00BA216B" w:rsidP="00614F98"/>
                          <w:p w14:paraId="7C70266A" w14:textId="77777777" w:rsidR="00BA216B" w:rsidRDefault="00BA216B" w:rsidP="00614F98"/>
                          <w:p w14:paraId="757EB4C1" w14:textId="77777777" w:rsidR="00BA216B" w:rsidRDefault="00BA216B" w:rsidP="00614F98"/>
                          <w:p w14:paraId="18E940E2" w14:textId="77777777" w:rsidR="00BA216B" w:rsidRDefault="00BA216B" w:rsidP="00614F98"/>
                          <w:p w14:paraId="476ADFD0" w14:textId="77777777" w:rsidR="00BA216B" w:rsidRDefault="00BA216B" w:rsidP="00614F98"/>
                          <w:p w14:paraId="6A1913DD" w14:textId="77777777" w:rsidR="00BA216B" w:rsidRDefault="00BA216B" w:rsidP="00614F98"/>
                          <w:p w14:paraId="5F1BF54D" w14:textId="77777777" w:rsidR="00BA216B" w:rsidRDefault="00BA216B" w:rsidP="00614F98"/>
                          <w:p w14:paraId="4E9E7A04" w14:textId="77777777" w:rsidR="00BA216B" w:rsidRDefault="00BA216B" w:rsidP="00614F98"/>
                          <w:p w14:paraId="30BBCCA3" w14:textId="77777777" w:rsidR="00BA216B" w:rsidRDefault="00BA216B" w:rsidP="00614F98"/>
                          <w:p w14:paraId="2FA6533F" w14:textId="77777777" w:rsidR="00BA216B" w:rsidRDefault="00BA216B" w:rsidP="00614F98"/>
                          <w:p w14:paraId="1AD45D0C" w14:textId="77777777" w:rsidR="00BA216B" w:rsidRDefault="00BA216B" w:rsidP="00614F98"/>
                          <w:p w14:paraId="600261EF" w14:textId="77777777" w:rsidR="00BA216B" w:rsidRDefault="00BA216B" w:rsidP="00614F98"/>
                          <w:p w14:paraId="56740017" w14:textId="77777777" w:rsidR="00BA216B" w:rsidRDefault="00BA216B" w:rsidP="00614F98"/>
                          <w:p w14:paraId="3B344C45" w14:textId="77777777" w:rsidR="00BA216B" w:rsidRDefault="00BA216B" w:rsidP="00614F98"/>
                          <w:p w14:paraId="605ECBB4" w14:textId="77777777" w:rsidR="00BA216B" w:rsidRDefault="00BA216B" w:rsidP="00614F98"/>
                          <w:p w14:paraId="2FB9B406" w14:textId="77777777" w:rsidR="00BA216B" w:rsidRDefault="00BA216B" w:rsidP="00614F98"/>
                          <w:p w14:paraId="023C18C9" w14:textId="77777777" w:rsidR="00BA216B" w:rsidRDefault="00BA216B" w:rsidP="00614F98"/>
                          <w:p w14:paraId="568F78E3" w14:textId="77777777" w:rsidR="00BA216B" w:rsidRDefault="00BA216B" w:rsidP="00614F98"/>
                          <w:p w14:paraId="591D7A34" w14:textId="77777777" w:rsidR="00BA216B" w:rsidRDefault="00BA216B" w:rsidP="00614F98"/>
                          <w:p w14:paraId="5AE5F049" w14:textId="77777777" w:rsidR="00BA216B" w:rsidRDefault="00BA216B" w:rsidP="00614F98"/>
                          <w:p w14:paraId="424000BA" w14:textId="77777777" w:rsidR="00BA216B" w:rsidRDefault="00BA216B" w:rsidP="00614F98"/>
                          <w:p w14:paraId="2C68C21A" w14:textId="77777777" w:rsidR="00BA216B" w:rsidRDefault="00BA216B" w:rsidP="00614F98"/>
                          <w:p w14:paraId="49EB33D0" w14:textId="77777777" w:rsidR="00BA216B" w:rsidRDefault="00BA216B" w:rsidP="00614F98"/>
                          <w:p w14:paraId="5F2FA0A1" w14:textId="77777777" w:rsidR="00BA216B" w:rsidRDefault="00BA216B" w:rsidP="00614F98"/>
                          <w:p w14:paraId="41323A2C" w14:textId="77777777" w:rsidR="00BA216B" w:rsidRDefault="00BA216B" w:rsidP="00614F98"/>
                          <w:p w14:paraId="3EEE8339" w14:textId="77777777" w:rsidR="00BA216B" w:rsidRDefault="00BA216B" w:rsidP="00614F98"/>
                          <w:p w14:paraId="5F2D085B" w14:textId="77777777" w:rsidR="00BA216B" w:rsidRDefault="00BA216B" w:rsidP="00614F98"/>
                          <w:p w14:paraId="5DA6856A" w14:textId="77777777" w:rsidR="00BA216B" w:rsidRDefault="00BA216B" w:rsidP="00614F98"/>
                          <w:p w14:paraId="58592519" w14:textId="77777777" w:rsidR="00BA216B" w:rsidRDefault="00BA216B" w:rsidP="00614F98"/>
                          <w:p w14:paraId="6EF11801" w14:textId="77777777" w:rsidR="00BA216B" w:rsidRDefault="00BA216B" w:rsidP="00614F98"/>
                          <w:p w14:paraId="3232DC18" w14:textId="77777777" w:rsidR="00BA216B" w:rsidRDefault="00BA216B" w:rsidP="00614F98"/>
                          <w:p w14:paraId="643256C3" w14:textId="77777777" w:rsidR="00BA216B" w:rsidRDefault="00BA216B" w:rsidP="00614F98"/>
                          <w:p w14:paraId="7A377311" w14:textId="77777777" w:rsidR="00BA216B" w:rsidRDefault="00BA216B" w:rsidP="00614F98"/>
                          <w:p w14:paraId="3C465986" w14:textId="77777777" w:rsidR="00BA216B" w:rsidRDefault="00BA216B" w:rsidP="00614F98"/>
                          <w:p w14:paraId="71E53761" w14:textId="77777777" w:rsidR="00BA216B" w:rsidRDefault="00BA216B" w:rsidP="00614F98"/>
                          <w:p w14:paraId="018A6BF1" w14:textId="77777777" w:rsidR="00BA216B" w:rsidRDefault="00BA216B" w:rsidP="00614F98"/>
                          <w:p w14:paraId="365BBF03" w14:textId="77777777" w:rsidR="00BA216B" w:rsidRDefault="00BA216B" w:rsidP="00614F98"/>
                          <w:p w14:paraId="78BBB459" w14:textId="77777777" w:rsidR="00BA216B" w:rsidRDefault="00BA216B" w:rsidP="00614F98"/>
                          <w:p w14:paraId="5402B2F7" w14:textId="77777777" w:rsidR="00BA216B" w:rsidRDefault="00BA216B" w:rsidP="00614F98"/>
                          <w:p w14:paraId="069898A8" w14:textId="77777777" w:rsidR="00BA216B" w:rsidRDefault="00BA216B" w:rsidP="00614F98"/>
                          <w:p w14:paraId="2725203A" w14:textId="77777777" w:rsidR="00BA216B" w:rsidRDefault="00BA216B" w:rsidP="00614F98"/>
                          <w:p w14:paraId="56521794" w14:textId="77777777" w:rsidR="00BA216B" w:rsidRDefault="00BA216B" w:rsidP="00614F98"/>
                          <w:p w14:paraId="265F5FAF" w14:textId="77777777" w:rsidR="00BA216B" w:rsidRDefault="00BA216B" w:rsidP="00614F98"/>
                          <w:p w14:paraId="33E68B06" w14:textId="77777777" w:rsidR="00BA216B" w:rsidRDefault="00BA216B" w:rsidP="00614F98"/>
                          <w:p w14:paraId="2E7045D7" w14:textId="77777777" w:rsidR="00BA216B" w:rsidRDefault="00BA216B" w:rsidP="00614F98"/>
                          <w:p w14:paraId="243408B9" w14:textId="77777777" w:rsidR="00BA216B" w:rsidRDefault="00BA216B" w:rsidP="00614F98"/>
                          <w:p w14:paraId="7B3F5CD9" w14:textId="77777777" w:rsidR="00BA216B" w:rsidRDefault="00BA216B" w:rsidP="00614F98"/>
                          <w:p w14:paraId="48D9E126" w14:textId="77777777" w:rsidR="00BA216B" w:rsidRDefault="00BA216B" w:rsidP="00614F98"/>
                          <w:p w14:paraId="699F536E" w14:textId="77777777" w:rsidR="00BA216B" w:rsidRDefault="00BA216B" w:rsidP="00614F98"/>
                          <w:p w14:paraId="2050A0FE" w14:textId="77777777" w:rsidR="00BA216B" w:rsidRDefault="00BA216B" w:rsidP="00614F98"/>
                          <w:p w14:paraId="503CF7AE" w14:textId="77777777" w:rsidR="00BA216B" w:rsidRDefault="00BA216B" w:rsidP="00614F98"/>
                          <w:p w14:paraId="4DF6AC05" w14:textId="77777777" w:rsidR="00BA216B" w:rsidRDefault="00BA216B" w:rsidP="00614F98"/>
                          <w:p w14:paraId="0B32258B" w14:textId="77777777" w:rsidR="00BA216B" w:rsidRDefault="00BA216B" w:rsidP="00614F98"/>
                          <w:p w14:paraId="1DD7044A" w14:textId="77777777" w:rsidR="00BA216B" w:rsidRDefault="00BA216B" w:rsidP="00614F98"/>
                          <w:p w14:paraId="5CCC4699" w14:textId="77777777" w:rsidR="00BA216B" w:rsidRDefault="00BA216B" w:rsidP="00614F98"/>
                          <w:p w14:paraId="23BD52DF" w14:textId="77777777" w:rsidR="00BA216B" w:rsidRDefault="00BA216B" w:rsidP="00614F98"/>
                          <w:p w14:paraId="3120EF15" w14:textId="77777777" w:rsidR="00BA216B" w:rsidRDefault="00BA216B" w:rsidP="00614F98"/>
                          <w:p w14:paraId="5780C9B3" w14:textId="77777777" w:rsidR="00BA216B" w:rsidRDefault="00BA216B" w:rsidP="00614F98"/>
                          <w:p w14:paraId="02C6C667" w14:textId="77777777" w:rsidR="00BA216B" w:rsidRDefault="00BA216B" w:rsidP="00614F98"/>
                          <w:p w14:paraId="1EB5FFE3" w14:textId="77777777" w:rsidR="00BA216B" w:rsidRDefault="00BA216B" w:rsidP="00614F98"/>
                          <w:p w14:paraId="47267039" w14:textId="77777777" w:rsidR="00BA216B" w:rsidRDefault="00BA216B" w:rsidP="00614F98"/>
                          <w:p w14:paraId="28AC1380" w14:textId="77777777" w:rsidR="00BA216B" w:rsidRDefault="00BA216B" w:rsidP="00614F98"/>
                          <w:p w14:paraId="6C74D257" w14:textId="77777777" w:rsidR="00BA216B" w:rsidRDefault="00BA216B" w:rsidP="00614F98"/>
                          <w:p w14:paraId="58B64053" w14:textId="77777777" w:rsidR="00BA216B" w:rsidRDefault="00BA216B" w:rsidP="00614F98"/>
                          <w:p w14:paraId="62CE9F92" w14:textId="77777777" w:rsidR="00BA216B" w:rsidRDefault="00BA216B" w:rsidP="00614F98"/>
                          <w:p w14:paraId="2BCC81B3" w14:textId="77777777" w:rsidR="00BA216B" w:rsidRDefault="00BA216B" w:rsidP="00614F98"/>
                          <w:p w14:paraId="5F988BD0" w14:textId="77777777" w:rsidR="00BA216B" w:rsidRDefault="00BA216B" w:rsidP="00614F98"/>
                          <w:p w14:paraId="7A3897F4" w14:textId="77777777" w:rsidR="00BA216B" w:rsidRDefault="00BA216B" w:rsidP="00614F98"/>
                          <w:p w14:paraId="682A7355" w14:textId="77777777" w:rsidR="00BA216B" w:rsidRDefault="00BA216B" w:rsidP="00614F98"/>
                          <w:p w14:paraId="3F978249" w14:textId="77777777" w:rsidR="00BA216B" w:rsidRDefault="00BA216B" w:rsidP="00614F98"/>
                          <w:p w14:paraId="326DEE68" w14:textId="77777777" w:rsidR="00BA216B" w:rsidRDefault="00BA216B" w:rsidP="00614F98"/>
                          <w:p w14:paraId="3E5FD4FD" w14:textId="77777777" w:rsidR="00BA216B" w:rsidRDefault="00BA216B" w:rsidP="00614F98"/>
                          <w:p w14:paraId="7D7AB324" w14:textId="77777777" w:rsidR="00BA216B" w:rsidRDefault="00BA216B" w:rsidP="00614F98"/>
                          <w:p w14:paraId="673765FC" w14:textId="77777777" w:rsidR="00BA216B" w:rsidRDefault="00BA216B" w:rsidP="00614F98"/>
                          <w:p w14:paraId="535062C4" w14:textId="77777777" w:rsidR="00BA216B" w:rsidRDefault="00BA216B" w:rsidP="00614F98"/>
                          <w:p w14:paraId="4DE9DA76" w14:textId="77777777" w:rsidR="00BA216B" w:rsidRDefault="00BA216B" w:rsidP="00614F98"/>
                          <w:p w14:paraId="1F6EB1DE" w14:textId="77777777" w:rsidR="00BA216B" w:rsidRDefault="00BA216B" w:rsidP="00614F98"/>
                          <w:p w14:paraId="74AA52AF" w14:textId="77777777" w:rsidR="00BA216B" w:rsidRDefault="00BA216B" w:rsidP="00614F98"/>
                          <w:p w14:paraId="4532F6E4" w14:textId="77777777" w:rsidR="00BA216B" w:rsidRDefault="00BA216B" w:rsidP="00614F98"/>
                          <w:p w14:paraId="4F365148" w14:textId="77777777" w:rsidR="00BA216B" w:rsidRDefault="00BA216B" w:rsidP="00614F98"/>
                          <w:p w14:paraId="71D929CB" w14:textId="77777777" w:rsidR="00BA216B" w:rsidRDefault="00BA216B" w:rsidP="00614F98"/>
                          <w:p w14:paraId="33254D81" w14:textId="77777777" w:rsidR="00BA216B" w:rsidRDefault="00BA216B" w:rsidP="00614F98"/>
                          <w:p w14:paraId="391B11F9" w14:textId="77777777" w:rsidR="00BA216B" w:rsidRDefault="00BA216B" w:rsidP="00614F98"/>
                          <w:p w14:paraId="5E8D5B91" w14:textId="77777777" w:rsidR="00BA216B" w:rsidRDefault="00BA216B" w:rsidP="00614F98"/>
                          <w:p w14:paraId="6FFEA8E8" w14:textId="77777777" w:rsidR="00BA216B" w:rsidRDefault="00BA216B" w:rsidP="00614F98"/>
                          <w:p w14:paraId="17A2C751" w14:textId="77777777" w:rsidR="00BA216B" w:rsidRDefault="00BA216B" w:rsidP="00614F98"/>
                          <w:p w14:paraId="5AC52BCA" w14:textId="77777777" w:rsidR="00BA216B" w:rsidRDefault="00BA216B" w:rsidP="00614F98"/>
                          <w:p w14:paraId="592DDB85" w14:textId="77777777" w:rsidR="00BA216B" w:rsidRDefault="00BA216B" w:rsidP="00614F98"/>
                          <w:p w14:paraId="4F4B4FD0" w14:textId="77777777" w:rsidR="00BA216B" w:rsidRDefault="00BA216B" w:rsidP="00614F98"/>
                          <w:p w14:paraId="1741B7E1" w14:textId="77777777" w:rsidR="00BA216B" w:rsidRDefault="00BA216B" w:rsidP="00614F98"/>
                          <w:p w14:paraId="4F37F9FF" w14:textId="77777777" w:rsidR="00BA216B" w:rsidRDefault="00BA216B" w:rsidP="00614F98"/>
                          <w:p w14:paraId="317E7B83" w14:textId="77777777" w:rsidR="00BA216B" w:rsidRDefault="00BA216B" w:rsidP="00614F98"/>
                          <w:p w14:paraId="5C551C31" w14:textId="77777777" w:rsidR="00BA216B" w:rsidRDefault="00BA216B" w:rsidP="00614F98"/>
                          <w:p w14:paraId="48276834" w14:textId="77777777" w:rsidR="00BA216B" w:rsidRDefault="00BA216B" w:rsidP="00614F98"/>
                          <w:p w14:paraId="2AD57C04" w14:textId="77777777" w:rsidR="00BA216B" w:rsidRDefault="00BA216B" w:rsidP="00614F98"/>
                          <w:p w14:paraId="5B037939" w14:textId="77777777" w:rsidR="00BA216B" w:rsidRDefault="00BA216B" w:rsidP="00614F98"/>
                          <w:p w14:paraId="2F4E5C65" w14:textId="77777777" w:rsidR="00BA216B" w:rsidRDefault="00BA216B" w:rsidP="00614F98"/>
                          <w:p w14:paraId="6C3B5C9D" w14:textId="77777777" w:rsidR="00BA216B" w:rsidRDefault="00BA216B" w:rsidP="00614F98"/>
                          <w:p w14:paraId="3C5CEFA4" w14:textId="77777777" w:rsidR="00BA216B" w:rsidRDefault="00BA216B" w:rsidP="00614F98"/>
                          <w:p w14:paraId="5462431D" w14:textId="77777777" w:rsidR="00BA216B" w:rsidRDefault="00BA216B" w:rsidP="00614F98"/>
                          <w:p w14:paraId="58B595E3" w14:textId="77777777" w:rsidR="00BA216B" w:rsidRDefault="00BA216B" w:rsidP="00614F98"/>
                          <w:p w14:paraId="494403F3" w14:textId="77777777" w:rsidR="00BA216B" w:rsidRDefault="00BA216B" w:rsidP="00614F98"/>
                          <w:p w14:paraId="51585CFD" w14:textId="77777777" w:rsidR="00BA216B" w:rsidRDefault="00BA216B" w:rsidP="00614F98"/>
                          <w:p w14:paraId="45F43C56" w14:textId="77777777" w:rsidR="00BA216B" w:rsidRDefault="00BA216B" w:rsidP="00614F98"/>
                          <w:p w14:paraId="45BB94B2" w14:textId="77777777" w:rsidR="00BA216B" w:rsidRDefault="00BA216B" w:rsidP="00614F98"/>
                          <w:p w14:paraId="48444841" w14:textId="77777777" w:rsidR="00BA216B" w:rsidRDefault="00BA216B" w:rsidP="00614F98"/>
                          <w:p w14:paraId="7E94CC69" w14:textId="77777777" w:rsidR="00BA216B" w:rsidRDefault="00BA216B" w:rsidP="00614F98"/>
                          <w:p w14:paraId="2D72E071" w14:textId="77777777" w:rsidR="00BA216B" w:rsidRDefault="00BA216B" w:rsidP="00614F98"/>
                          <w:p w14:paraId="2B19121D" w14:textId="77777777" w:rsidR="00BA216B" w:rsidRDefault="00BA216B" w:rsidP="00614F98"/>
                          <w:p w14:paraId="7BD8ABD0" w14:textId="77777777" w:rsidR="00BA216B" w:rsidRDefault="00BA216B" w:rsidP="00614F98"/>
                          <w:p w14:paraId="42443D21" w14:textId="77777777" w:rsidR="00BA216B" w:rsidRDefault="00BA216B" w:rsidP="00614F98"/>
                          <w:p w14:paraId="4EE9EA7D" w14:textId="77777777" w:rsidR="00BA216B" w:rsidRDefault="00BA216B" w:rsidP="00614F98"/>
                          <w:p w14:paraId="7ED58C88" w14:textId="77777777" w:rsidR="00BA216B" w:rsidRDefault="00BA216B" w:rsidP="00614F98"/>
                          <w:p w14:paraId="617D366A" w14:textId="77777777" w:rsidR="00BA216B" w:rsidRDefault="00BA216B" w:rsidP="00614F98"/>
                          <w:p w14:paraId="1B9D67D6" w14:textId="77777777" w:rsidR="00BA216B" w:rsidRDefault="00BA216B" w:rsidP="00614F98"/>
                          <w:p w14:paraId="00A542BB" w14:textId="77777777" w:rsidR="00BA216B" w:rsidRDefault="00BA216B" w:rsidP="00614F98"/>
                          <w:p w14:paraId="5EFDA612" w14:textId="77777777" w:rsidR="00BA216B" w:rsidRDefault="00BA216B" w:rsidP="00614F98"/>
                          <w:p w14:paraId="43D8EBD6" w14:textId="77777777" w:rsidR="00BA216B" w:rsidRDefault="00BA216B" w:rsidP="00614F98"/>
                          <w:p w14:paraId="73DC5A3D" w14:textId="77777777" w:rsidR="00BA216B" w:rsidRDefault="00BA216B" w:rsidP="00614F98"/>
                          <w:p w14:paraId="677ECCC5" w14:textId="77777777" w:rsidR="00BA216B" w:rsidRDefault="00BA216B" w:rsidP="00614F98"/>
                          <w:p w14:paraId="06829017" w14:textId="77777777" w:rsidR="00BA216B" w:rsidRDefault="00BA216B" w:rsidP="00614F98"/>
                          <w:p w14:paraId="59DE72C2" w14:textId="77777777" w:rsidR="00BA216B" w:rsidRDefault="00BA216B" w:rsidP="00614F98"/>
                          <w:p w14:paraId="45E5635A" w14:textId="77777777" w:rsidR="00BA216B" w:rsidRDefault="00BA216B" w:rsidP="00614F98"/>
                          <w:p w14:paraId="0C215C99" w14:textId="77777777" w:rsidR="00BA216B" w:rsidRDefault="00BA216B" w:rsidP="00614F98"/>
                          <w:p w14:paraId="76EA1872" w14:textId="77777777" w:rsidR="00BA216B" w:rsidRDefault="00BA216B" w:rsidP="00614F98"/>
                          <w:p w14:paraId="0DB8B678" w14:textId="77777777" w:rsidR="00BA216B" w:rsidRDefault="00BA216B" w:rsidP="00614F98"/>
                          <w:p w14:paraId="023CC030" w14:textId="77777777" w:rsidR="00BA216B" w:rsidRDefault="00BA216B" w:rsidP="00614F98"/>
                          <w:p w14:paraId="6FA59374" w14:textId="77777777" w:rsidR="00BA216B" w:rsidRDefault="00BA216B" w:rsidP="00614F98"/>
                          <w:p w14:paraId="3E16B4D1" w14:textId="77777777" w:rsidR="00BA216B" w:rsidRDefault="00BA216B" w:rsidP="00614F98"/>
                          <w:p w14:paraId="08238115" w14:textId="77777777" w:rsidR="00BA216B" w:rsidRDefault="00BA216B" w:rsidP="00614F98"/>
                          <w:p w14:paraId="551BBD39" w14:textId="77777777" w:rsidR="00BA216B" w:rsidRDefault="00BA216B" w:rsidP="00614F98"/>
                          <w:p w14:paraId="24370F32" w14:textId="77777777" w:rsidR="00BA216B" w:rsidRDefault="00BA216B" w:rsidP="00614F98"/>
                          <w:p w14:paraId="6F4EC2AF" w14:textId="77777777" w:rsidR="00BA216B" w:rsidRDefault="00BA216B" w:rsidP="00614F98"/>
                          <w:p w14:paraId="3B8FA564" w14:textId="77777777" w:rsidR="00BA216B" w:rsidRDefault="00BA216B" w:rsidP="00614F98"/>
                          <w:p w14:paraId="10C8C3E0" w14:textId="77777777" w:rsidR="00BA216B" w:rsidRDefault="00BA216B" w:rsidP="00614F98"/>
                          <w:p w14:paraId="010F13FD" w14:textId="77777777" w:rsidR="00BA216B" w:rsidRDefault="00BA216B" w:rsidP="00614F98"/>
                          <w:p w14:paraId="3A7E7972" w14:textId="77777777" w:rsidR="00BA216B" w:rsidRDefault="00BA216B" w:rsidP="00614F98"/>
                          <w:p w14:paraId="2105EE86" w14:textId="77777777" w:rsidR="00BA216B" w:rsidRDefault="00BA216B" w:rsidP="00614F98"/>
                          <w:p w14:paraId="7B9C3D07" w14:textId="77777777" w:rsidR="00BA216B" w:rsidRDefault="00BA216B" w:rsidP="00614F98"/>
                          <w:p w14:paraId="33DE3825" w14:textId="77777777" w:rsidR="00BA216B" w:rsidRDefault="00BA216B" w:rsidP="00614F98"/>
                          <w:p w14:paraId="6F1CADFE" w14:textId="77777777" w:rsidR="00BA216B" w:rsidRDefault="00BA216B" w:rsidP="00614F98"/>
                          <w:p w14:paraId="3A4BDF36" w14:textId="77777777" w:rsidR="00BA216B" w:rsidRDefault="00BA216B" w:rsidP="00614F98"/>
                          <w:p w14:paraId="0BBEF0DD" w14:textId="77777777" w:rsidR="00BA216B" w:rsidRDefault="00BA216B" w:rsidP="00614F98"/>
                          <w:p w14:paraId="372B0462" w14:textId="77777777" w:rsidR="00BA216B" w:rsidRDefault="00BA216B" w:rsidP="00614F98"/>
                          <w:p w14:paraId="085402FD" w14:textId="77777777" w:rsidR="00BA216B" w:rsidRDefault="00BA216B" w:rsidP="00614F98"/>
                          <w:p w14:paraId="1A036028" w14:textId="77777777" w:rsidR="00BA216B" w:rsidRDefault="00BA216B" w:rsidP="00614F98"/>
                          <w:p w14:paraId="0E8C9382" w14:textId="77777777" w:rsidR="00BA216B" w:rsidRDefault="00BA216B" w:rsidP="00614F98"/>
                          <w:p w14:paraId="4203A5D0" w14:textId="77777777" w:rsidR="00BA216B" w:rsidRDefault="00BA216B" w:rsidP="00614F98"/>
                          <w:p w14:paraId="20FCF042" w14:textId="77777777" w:rsidR="00BA216B" w:rsidRDefault="00BA216B" w:rsidP="00614F98"/>
                          <w:p w14:paraId="2299E9B2" w14:textId="77777777" w:rsidR="00BA216B" w:rsidRDefault="00BA216B" w:rsidP="00614F98"/>
                          <w:p w14:paraId="05A723B7" w14:textId="77777777" w:rsidR="00BA216B" w:rsidRDefault="00BA216B" w:rsidP="00614F98"/>
                          <w:p w14:paraId="7811D2FB" w14:textId="77777777" w:rsidR="00BA216B" w:rsidRDefault="00BA216B" w:rsidP="00614F98"/>
                          <w:p w14:paraId="5ED7ED87" w14:textId="77777777" w:rsidR="00BA216B" w:rsidRDefault="00BA216B" w:rsidP="00614F98"/>
                          <w:p w14:paraId="1CC0481C" w14:textId="77777777" w:rsidR="00BA216B" w:rsidRDefault="00BA216B" w:rsidP="00614F98"/>
                          <w:p w14:paraId="179B1B83" w14:textId="77777777" w:rsidR="00BA216B" w:rsidRDefault="00BA216B" w:rsidP="00614F98"/>
                          <w:p w14:paraId="347B330D" w14:textId="77777777" w:rsidR="00BA216B" w:rsidRDefault="00BA216B" w:rsidP="00614F98"/>
                          <w:p w14:paraId="756257FB" w14:textId="77777777" w:rsidR="00BA216B" w:rsidRDefault="00BA216B" w:rsidP="00614F98"/>
                          <w:p w14:paraId="58D6255A" w14:textId="77777777" w:rsidR="00BA216B" w:rsidRDefault="00BA216B" w:rsidP="00614F98"/>
                          <w:p w14:paraId="2A63E090" w14:textId="77777777" w:rsidR="00BA216B" w:rsidRDefault="00BA216B" w:rsidP="00614F98"/>
                          <w:p w14:paraId="54AAB93F" w14:textId="77777777" w:rsidR="00BA216B" w:rsidRDefault="00BA216B" w:rsidP="00614F98"/>
                          <w:p w14:paraId="349183EC" w14:textId="77777777" w:rsidR="00BA216B" w:rsidRDefault="00BA216B" w:rsidP="00614F98"/>
                          <w:p w14:paraId="4D7ECD00" w14:textId="77777777" w:rsidR="00BA216B" w:rsidRDefault="00BA216B" w:rsidP="00614F98"/>
                          <w:p w14:paraId="148B51CB" w14:textId="77777777" w:rsidR="00BA216B" w:rsidRDefault="00BA216B" w:rsidP="00614F98"/>
                          <w:p w14:paraId="3FCD9597" w14:textId="77777777" w:rsidR="00BA216B" w:rsidRDefault="00BA216B" w:rsidP="00614F98"/>
                          <w:p w14:paraId="4CF08836" w14:textId="77777777" w:rsidR="00BA216B" w:rsidRDefault="00BA216B" w:rsidP="00614F98"/>
                          <w:p w14:paraId="42A66EF6" w14:textId="77777777" w:rsidR="00BA216B" w:rsidRDefault="00BA216B" w:rsidP="00614F98"/>
                          <w:p w14:paraId="05FBAA10" w14:textId="77777777" w:rsidR="00BA216B" w:rsidRDefault="00BA216B" w:rsidP="00614F98"/>
                          <w:p w14:paraId="22B7E15C" w14:textId="77777777" w:rsidR="00BA216B" w:rsidRDefault="00BA216B" w:rsidP="00614F98"/>
                          <w:p w14:paraId="034D4D15" w14:textId="77777777" w:rsidR="00BA216B" w:rsidRDefault="00BA216B" w:rsidP="00614F98"/>
                          <w:p w14:paraId="4792DD1E" w14:textId="77777777" w:rsidR="00BA216B" w:rsidRDefault="00BA216B" w:rsidP="00614F98"/>
                          <w:p w14:paraId="6839B478" w14:textId="77777777" w:rsidR="00BA216B" w:rsidRDefault="00BA216B" w:rsidP="00614F98"/>
                          <w:p w14:paraId="08CD5802" w14:textId="77777777" w:rsidR="00BA216B" w:rsidRDefault="00BA216B" w:rsidP="00614F98"/>
                          <w:p w14:paraId="48B5F43B" w14:textId="77777777" w:rsidR="00BA216B" w:rsidRDefault="00BA216B" w:rsidP="00614F98"/>
                          <w:p w14:paraId="07675B6C" w14:textId="77777777" w:rsidR="00BA216B" w:rsidRDefault="00BA216B" w:rsidP="00614F98"/>
                          <w:p w14:paraId="232AE580" w14:textId="77777777" w:rsidR="00BA216B" w:rsidRDefault="00BA216B" w:rsidP="00614F98"/>
                          <w:p w14:paraId="3FB319DF" w14:textId="77777777" w:rsidR="00BA216B" w:rsidRDefault="00BA216B" w:rsidP="00614F98"/>
                          <w:p w14:paraId="54F44698" w14:textId="77777777" w:rsidR="00BA216B" w:rsidRDefault="00BA216B" w:rsidP="00614F98"/>
                          <w:p w14:paraId="3A45131B" w14:textId="77777777" w:rsidR="00BA216B" w:rsidRDefault="00BA216B" w:rsidP="00614F98"/>
                          <w:p w14:paraId="06FABD24" w14:textId="77777777" w:rsidR="00BA216B" w:rsidRDefault="00BA216B" w:rsidP="00614F98"/>
                          <w:p w14:paraId="5C36C8BF" w14:textId="77777777" w:rsidR="00BA216B" w:rsidRDefault="00BA216B" w:rsidP="00614F98"/>
                          <w:p w14:paraId="3CC029D8" w14:textId="77777777" w:rsidR="00BA216B" w:rsidRDefault="00BA216B" w:rsidP="00614F98"/>
                          <w:p w14:paraId="331210DF" w14:textId="77777777" w:rsidR="00BA216B" w:rsidRDefault="00BA216B" w:rsidP="00614F98"/>
                          <w:p w14:paraId="571E06D7" w14:textId="77777777" w:rsidR="00BA216B" w:rsidRDefault="00BA216B" w:rsidP="00614F98"/>
                          <w:p w14:paraId="35F9390D" w14:textId="77777777" w:rsidR="00BA216B" w:rsidRDefault="00BA216B" w:rsidP="00614F98"/>
                          <w:p w14:paraId="350E847C" w14:textId="77777777" w:rsidR="00BA216B" w:rsidRDefault="00BA216B" w:rsidP="00614F98"/>
                          <w:p w14:paraId="08FD5DF2" w14:textId="77777777" w:rsidR="00BA216B" w:rsidRDefault="00BA216B" w:rsidP="00614F98"/>
                          <w:p w14:paraId="7B09B8AB" w14:textId="77777777" w:rsidR="00BA216B" w:rsidRDefault="00BA216B" w:rsidP="00614F98"/>
                          <w:p w14:paraId="3EFE7B52" w14:textId="77777777" w:rsidR="00BA216B" w:rsidRDefault="00BA216B" w:rsidP="00614F98"/>
                          <w:p w14:paraId="43CDD4BA" w14:textId="77777777" w:rsidR="00BA216B" w:rsidRDefault="00BA216B" w:rsidP="00614F98"/>
                          <w:p w14:paraId="4A66B88A" w14:textId="77777777" w:rsidR="00BA216B" w:rsidRDefault="00BA216B" w:rsidP="00614F98"/>
                          <w:p w14:paraId="61C25F39" w14:textId="77777777" w:rsidR="00BA216B" w:rsidRDefault="00BA216B" w:rsidP="00614F98"/>
                          <w:p w14:paraId="78CBE66B" w14:textId="77777777" w:rsidR="00BA216B" w:rsidRDefault="00BA216B" w:rsidP="00614F98"/>
                          <w:p w14:paraId="41539979" w14:textId="77777777" w:rsidR="00BA216B" w:rsidRDefault="00BA216B" w:rsidP="00614F98"/>
                          <w:p w14:paraId="3F338183" w14:textId="77777777" w:rsidR="00BA216B" w:rsidRDefault="00BA216B" w:rsidP="00614F98"/>
                          <w:p w14:paraId="35FC4E2A" w14:textId="77777777" w:rsidR="00BA216B" w:rsidRDefault="00BA216B" w:rsidP="00614F98"/>
                          <w:p w14:paraId="2B4F775A" w14:textId="77777777" w:rsidR="00BA216B" w:rsidRDefault="00BA216B" w:rsidP="00614F98"/>
                          <w:p w14:paraId="22A28639" w14:textId="77777777" w:rsidR="00BA216B" w:rsidRDefault="00BA216B" w:rsidP="00614F98"/>
                          <w:p w14:paraId="5003F9F8" w14:textId="77777777" w:rsidR="00BA216B" w:rsidRDefault="00BA216B" w:rsidP="00614F98"/>
                          <w:p w14:paraId="439980F3" w14:textId="77777777" w:rsidR="00BA216B" w:rsidRDefault="00BA216B" w:rsidP="00614F98"/>
                          <w:p w14:paraId="72F4CCA8" w14:textId="77777777" w:rsidR="00BA216B" w:rsidRDefault="00BA216B" w:rsidP="00614F98"/>
                          <w:p w14:paraId="345C35D4" w14:textId="77777777" w:rsidR="00BA216B" w:rsidRDefault="00BA216B" w:rsidP="00614F98"/>
                          <w:p w14:paraId="5089D5F7" w14:textId="77777777" w:rsidR="00BA216B" w:rsidRDefault="00BA216B" w:rsidP="00614F98"/>
                          <w:p w14:paraId="52E2374D" w14:textId="77777777" w:rsidR="00BA216B" w:rsidRDefault="00BA216B" w:rsidP="00614F98"/>
                          <w:p w14:paraId="4B706541" w14:textId="77777777" w:rsidR="00BA216B" w:rsidRDefault="00BA216B" w:rsidP="00614F98"/>
                          <w:p w14:paraId="31E9581D" w14:textId="77777777" w:rsidR="00BA216B" w:rsidRDefault="00BA216B" w:rsidP="00614F98"/>
                          <w:p w14:paraId="5FE620C8" w14:textId="77777777" w:rsidR="00BA216B" w:rsidRDefault="00BA216B" w:rsidP="00614F98"/>
                          <w:p w14:paraId="1A84871A" w14:textId="77777777" w:rsidR="00BA216B" w:rsidRDefault="00BA216B" w:rsidP="00614F98"/>
                          <w:p w14:paraId="693FC03E" w14:textId="77777777" w:rsidR="00BA216B" w:rsidRDefault="00BA216B" w:rsidP="00614F98"/>
                          <w:p w14:paraId="4DBEF585" w14:textId="77777777" w:rsidR="00BA216B" w:rsidRDefault="00BA216B" w:rsidP="00614F98"/>
                          <w:p w14:paraId="31DDD7D8" w14:textId="77777777" w:rsidR="00BA216B" w:rsidRDefault="00BA216B" w:rsidP="00614F98"/>
                          <w:p w14:paraId="26AE3BDB" w14:textId="77777777" w:rsidR="00BA216B" w:rsidRDefault="00BA216B" w:rsidP="00614F98"/>
                          <w:p w14:paraId="053B17DB" w14:textId="77777777" w:rsidR="00BA216B" w:rsidRDefault="00BA216B" w:rsidP="00614F98"/>
                          <w:p w14:paraId="470ED120" w14:textId="77777777" w:rsidR="00BA216B" w:rsidRDefault="00BA216B" w:rsidP="00614F98"/>
                          <w:p w14:paraId="1E7984AE" w14:textId="77777777" w:rsidR="00BA216B" w:rsidRDefault="00BA216B" w:rsidP="00614F98"/>
                          <w:p w14:paraId="36E3C8B3" w14:textId="77777777" w:rsidR="00BA216B" w:rsidRDefault="00BA216B" w:rsidP="00614F98"/>
                          <w:p w14:paraId="5B974B6D" w14:textId="77777777" w:rsidR="00BA216B" w:rsidRDefault="00BA216B" w:rsidP="00614F98"/>
                          <w:p w14:paraId="56356A9D" w14:textId="77777777" w:rsidR="00BA216B" w:rsidRDefault="00BA216B" w:rsidP="00614F98"/>
                          <w:p w14:paraId="5A47F6F4" w14:textId="77777777" w:rsidR="00BA216B" w:rsidRDefault="00BA216B" w:rsidP="00614F98"/>
                          <w:p w14:paraId="15D9DA64" w14:textId="77777777" w:rsidR="00BA216B" w:rsidRDefault="00BA216B" w:rsidP="00614F98"/>
                          <w:p w14:paraId="619BE972" w14:textId="77777777" w:rsidR="00BA216B" w:rsidRDefault="00BA216B" w:rsidP="00614F98"/>
                          <w:p w14:paraId="3557A051" w14:textId="77777777" w:rsidR="00BA216B" w:rsidRDefault="00BA216B" w:rsidP="00614F98"/>
                          <w:p w14:paraId="7DAE1E76" w14:textId="77777777" w:rsidR="00BA216B" w:rsidRDefault="00BA216B" w:rsidP="00614F98"/>
                          <w:p w14:paraId="1BD3894F" w14:textId="77777777" w:rsidR="00BA216B" w:rsidRDefault="00BA216B" w:rsidP="00614F98"/>
                          <w:p w14:paraId="1D4759AB" w14:textId="77777777" w:rsidR="00BA216B" w:rsidRDefault="00BA216B" w:rsidP="00614F98"/>
                          <w:p w14:paraId="5547B0EA" w14:textId="77777777" w:rsidR="00BA216B" w:rsidRDefault="00BA216B" w:rsidP="00614F98"/>
                          <w:p w14:paraId="3A5AD8E6" w14:textId="77777777" w:rsidR="00BA216B" w:rsidRDefault="00BA216B" w:rsidP="00614F98"/>
                          <w:p w14:paraId="4A3FCBDE" w14:textId="77777777" w:rsidR="00BA216B" w:rsidRDefault="00BA216B" w:rsidP="00614F98"/>
                          <w:p w14:paraId="0C7CD519" w14:textId="77777777" w:rsidR="00BA216B" w:rsidRDefault="00BA216B" w:rsidP="00614F98"/>
                          <w:p w14:paraId="2C07E491" w14:textId="77777777" w:rsidR="00BA216B" w:rsidRDefault="00BA216B" w:rsidP="00614F98"/>
                          <w:p w14:paraId="45D86944" w14:textId="77777777" w:rsidR="00BA216B" w:rsidRDefault="00BA216B" w:rsidP="00614F98"/>
                          <w:p w14:paraId="1A4B2056" w14:textId="77777777" w:rsidR="00BA216B" w:rsidRDefault="00BA216B" w:rsidP="00614F98"/>
                          <w:p w14:paraId="4F24336C" w14:textId="77777777" w:rsidR="00BA216B" w:rsidRDefault="00BA216B" w:rsidP="00614F98"/>
                          <w:p w14:paraId="3AD58835" w14:textId="77777777" w:rsidR="00BA216B" w:rsidRDefault="00BA216B" w:rsidP="00614F98"/>
                          <w:p w14:paraId="2CD72828" w14:textId="77777777" w:rsidR="00BA216B" w:rsidRDefault="00BA216B" w:rsidP="00614F98"/>
                          <w:p w14:paraId="552C4445" w14:textId="77777777" w:rsidR="00BA216B" w:rsidRDefault="00BA216B" w:rsidP="00614F98"/>
                          <w:p w14:paraId="1E43FEAF" w14:textId="77777777" w:rsidR="00BA216B" w:rsidRDefault="00BA216B" w:rsidP="00614F98"/>
                          <w:p w14:paraId="318E3D77" w14:textId="77777777" w:rsidR="00BA216B" w:rsidRDefault="00BA216B" w:rsidP="00614F98"/>
                          <w:p w14:paraId="38D8D96B" w14:textId="77777777" w:rsidR="00BA216B" w:rsidRDefault="00BA216B" w:rsidP="00614F98"/>
                          <w:p w14:paraId="7219B9E1" w14:textId="77777777" w:rsidR="00BA216B" w:rsidRDefault="00BA216B" w:rsidP="00614F98"/>
                          <w:p w14:paraId="5FFCEF09" w14:textId="77777777" w:rsidR="00BA216B" w:rsidRDefault="00BA216B" w:rsidP="00614F98"/>
                          <w:p w14:paraId="056B27AE" w14:textId="77777777" w:rsidR="00BA216B" w:rsidRDefault="00BA216B" w:rsidP="00614F98"/>
                          <w:p w14:paraId="7ADDF7E7" w14:textId="77777777" w:rsidR="00BA216B" w:rsidRDefault="00BA216B" w:rsidP="00614F98"/>
                          <w:p w14:paraId="307C53E0" w14:textId="77777777" w:rsidR="00BA216B" w:rsidRDefault="00BA216B" w:rsidP="00614F98"/>
                          <w:p w14:paraId="2CAA9510" w14:textId="77777777" w:rsidR="00BA216B" w:rsidRDefault="00BA216B" w:rsidP="00614F98"/>
                          <w:p w14:paraId="272554BD" w14:textId="77777777" w:rsidR="00BA216B" w:rsidRDefault="00BA216B" w:rsidP="00614F98"/>
                          <w:p w14:paraId="5E30ACE7" w14:textId="77777777" w:rsidR="00BA216B" w:rsidRDefault="00BA216B" w:rsidP="00614F98"/>
                          <w:p w14:paraId="0C65F662" w14:textId="77777777" w:rsidR="00BA216B" w:rsidRDefault="00BA216B" w:rsidP="00614F98"/>
                          <w:p w14:paraId="3EA9C69F" w14:textId="77777777" w:rsidR="00BA216B" w:rsidRDefault="00BA216B" w:rsidP="00614F98"/>
                          <w:p w14:paraId="1235A45F" w14:textId="77777777" w:rsidR="00BA216B" w:rsidRDefault="00BA216B" w:rsidP="00614F98"/>
                          <w:p w14:paraId="2EEF857D" w14:textId="77777777" w:rsidR="00BA216B" w:rsidRDefault="00BA216B" w:rsidP="00614F98"/>
                          <w:p w14:paraId="35E0CFFF" w14:textId="77777777" w:rsidR="00BA216B" w:rsidRDefault="00BA216B" w:rsidP="00614F98"/>
                          <w:p w14:paraId="0C983D56" w14:textId="77777777" w:rsidR="00BA216B" w:rsidRDefault="00BA216B" w:rsidP="00614F98"/>
                          <w:p w14:paraId="4775BB99" w14:textId="77777777" w:rsidR="00BA216B" w:rsidRDefault="00BA216B" w:rsidP="00614F98"/>
                          <w:p w14:paraId="0AAAAEA2" w14:textId="77777777" w:rsidR="00BA216B" w:rsidRDefault="00BA216B" w:rsidP="00614F98"/>
                          <w:p w14:paraId="50FA2C5B" w14:textId="77777777" w:rsidR="00BA216B" w:rsidRDefault="00BA216B" w:rsidP="00614F98"/>
                          <w:p w14:paraId="28847F0B" w14:textId="77777777" w:rsidR="00BA216B" w:rsidRDefault="00BA216B" w:rsidP="00614F98"/>
                          <w:p w14:paraId="7E0A969E" w14:textId="77777777" w:rsidR="00BA216B" w:rsidRDefault="00BA216B" w:rsidP="00614F98"/>
                          <w:p w14:paraId="7741327E" w14:textId="77777777" w:rsidR="00BA216B" w:rsidRDefault="00BA216B" w:rsidP="00614F98"/>
                          <w:p w14:paraId="1B3AF8CC" w14:textId="77777777" w:rsidR="00BA216B" w:rsidRDefault="00BA216B" w:rsidP="00614F98"/>
                          <w:p w14:paraId="406768AD" w14:textId="77777777" w:rsidR="00BA216B" w:rsidRDefault="00BA216B" w:rsidP="00614F98"/>
                          <w:p w14:paraId="5A278206" w14:textId="77777777" w:rsidR="00BA216B" w:rsidRDefault="00BA216B" w:rsidP="00614F98"/>
                          <w:p w14:paraId="38B3FD77" w14:textId="77777777" w:rsidR="00BA216B" w:rsidRDefault="00BA216B" w:rsidP="00614F98"/>
                          <w:p w14:paraId="6C0F9D89" w14:textId="77777777" w:rsidR="00BA216B" w:rsidRDefault="00BA216B" w:rsidP="00614F98"/>
                          <w:p w14:paraId="2E1B92C6" w14:textId="77777777" w:rsidR="00BA216B" w:rsidRDefault="00BA216B" w:rsidP="00614F98"/>
                          <w:p w14:paraId="72DA6F19" w14:textId="77777777" w:rsidR="00BA216B" w:rsidRDefault="00BA216B" w:rsidP="00614F98"/>
                          <w:p w14:paraId="40E502A0" w14:textId="77777777" w:rsidR="00BA216B" w:rsidRDefault="00BA216B" w:rsidP="00614F98"/>
                          <w:p w14:paraId="2CA2875F" w14:textId="77777777" w:rsidR="00BA216B" w:rsidRDefault="00BA216B" w:rsidP="00614F98"/>
                          <w:p w14:paraId="723019C8" w14:textId="77777777" w:rsidR="00BA216B" w:rsidRDefault="00BA216B" w:rsidP="00614F98"/>
                          <w:p w14:paraId="3A59F86E" w14:textId="77777777" w:rsidR="00BA216B" w:rsidRDefault="00BA216B" w:rsidP="00614F98"/>
                          <w:p w14:paraId="289C67A8" w14:textId="77777777" w:rsidR="00BA216B" w:rsidRDefault="00BA216B" w:rsidP="00614F98"/>
                          <w:p w14:paraId="13416DC1" w14:textId="77777777" w:rsidR="00BA216B" w:rsidRDefault="00BA216B" w:rsidP="00614F98"/>
                          <w:p w14:paraId="501C30CC" w14:textId="77777777" w:rsidR="00BA216B" w:rsidRDefault="00BA216B" w:rsidP="00614F98"/>
                          <w:p w14:paraId="6488D7FA" w14:textId="77777777" w:rsidR="00BA216B" w:rsidRDefault="00BA216B" w:rsidP="00614F98"/>
                          <w:p w14:paraId="70D271CD" w14:textId="77777777" w:rsidR="00BA216B" w:rsidRDefault="00BA216B" w:rsidP="00614F98"/>
                          <w:p w14:paraId="5464B976" w14:textId="77777777" w:rsidR="00BA216B" w:rsidRDefault="00BA216B" w:rsidP="00614F98"/>
                          <w:p w14:paraId="372BC49A" w14:textId="77777777" w:rsidR="00BA216B" w:rsidRDefault="00BA216B" w:rsidP="00614F98"/>
                          <w:p w14:paraId="25220E88" w14:textId="77777777" w:rsidR="00BA216B" w:rsidRDefault="00BA216B" w:rsidP="00614F98"/>
                          <w:p w14:paraId="26942EEE" w14:textId="77777777" w:rsidR="00BA216B" w:rsidRDefault="00BA216B" w:rsidP="00614F98"/>
                          <w:p w14:paraId="1DD92ACB" w14:textId="77777777" w:rsidR="00BA216B" w:rsidRDefault="00BA216B" w:rsidP="00614F98"/>
                          <w:p w14:paraId="2F4B686B" w14:textId="77777777" w:rsidR="00BA216B" w:rsidRDefault="00BA216B" w:rsidP="00614F98"/>
                          <w:p w14:paraId="7AF18CF6" w14:textId="77777777" w:rsidR="00BA216B" w:rsidRDefault="00BA216B" w:rsidP="00614F98"/>
                          <w:p w14:paraId="1FB9AD22" w14:textId="77777777" w:rsidR="00BA216B" w:rsidRDefault="00BA216B" w:rsidP="00614F98"/>
                          <w:p w14:paraId="3133BD41" w14:textId="77777777" w:rsidR="00BA216B" w:rsidRDefault="00BA216B" w:rsidP="00614F98"/>
                          <w:p w14:paraId="28F04087" w14:textId="77777777" w:rsidR="00BA216B" w:rsidRDefault="00BA216B" w:rsidP="00614F98"/>
                          <w:p w14:paraId="23E853AF" w14:textId="77777777" w:rsidR="00BA216B" w:rsidRDefault="00BA216B" w:rsidP="00614F98"/>
                          <w:p w14:paraId="22DF35D8" w14:textId="77777777" w:rsidR="00BA216B" w:rsidRDefault="00BA216B" w:rsidP="00614F98"/>
                          <w:p w14:paraId="68216E11" w14:textId="77777777" w:rsidR="00BA216B" w:rsidRDefault="00BA216B" w:rsidP="00614F98"/>
                          <w:p w14:paraId="658870C5" w14:textId="77777777" w:rsidR="00BA216B" w:rsidRDefault="00BA216B" w:rsidP="00614F98"/>
                          <w:p w14:paraId="3E5B134D" w14:textId="77777777" w:rsidR="00BA216B" w:rsidRDefault="00BA216B" w:rsidP="00614F98"/>
                          <w:p w14:paraId="470053BA" w14:textId="77777777" w:rsidR="00BA216B" w:rsidRDefault="00BA216B" w:rsidP="00614F98"/>
                          <w:p w14:paraId="7298EFD8" w14:textId="77777777" w:rsidR="00BA216B" w:rsidRDefault="00BA216B" w:rsidP="00614F98"/>
                          <w:p w14:paraId="7036132C" w14:textId="77777777" w:rsidR="00BA216B" w:rsidRDefault="00BA216B" w:rsidP="00614F98"/>
                          <w:p w14:paraId="658A79CA" w14:textId="77777777" w:rsidR="00BA216B" w:rsidRDefault="00BA216B" w:rsidP="00614F98"/>
                          <w:p w14:paraId="0C6F2F80" w14:textId="77777777" w:rsidR="00BA216B" w:rsidRDefault="00BA216B" w:rsidP="00614F98"/>
                          <w:p w14:paraId="207DF14E" w14:textId="77777777" w:rsidR="00BA216B" w:rsidRDefault="00BA216B" w:rsidP="00614F98"/>
                          <w:p w14:paraId="1A9F12D5" w14:textId="77777777" w:rsidR="00BA216B" w:rsidRDefault="00BA216B" w:rsidP="00614F98"/>
                          <w:p w14:paraId="63A23285" w14:textId="77777777" w:rsidR="00BA216B" w:rsidRDefault="00BA216B" w:rsidP="00614F98"/>
                          <w:p w14:paraId="6078FA8C" w14:textId="77777777" w:rsidR="00BA216B" w:rsidRDefault="00BA216B" w:rsidP="00614F98"/>
                          <w:p w14:paraId="1C30ABB9" w14:textId="77777777" w:rsidR="00BA216B" w:rsidRDefault="00BA216B" w:rsidP="00614F98"/>
                          <w:p w14:paraId="12388A0A" w14:textId="77777777" w:rsidR="00BA216B" w:rsidRDefault="00BA216B" w:rsidP="00614F98"/>
                          <w:p w14:paraId="1E144D18" w14:textId="77777777" w:rsidR="00BA216B" w:rsidRDefault="00BA216B" w:rsidP="00614F98"/>
                          <w:p w14:paraId="0BDE52AF" w14:textId="77777777" w:rsidR="00BA216B" w:rsidRDefault="00BA216B" w:rsidP="00614F98"/>
                          <w:p w14:paraId="6B16C98E" w14:textId="77777777" w:rsidR="00BA216B" w:rsidRDefault="00BA216B" w:rsidP="00614F98"/>
                          <w:p w14:paraId="643F3F73" w14:textId="77777777" w:rsidR="00BA216B" w:rsidRDefault="00BA216B" w:rsidP="00614F98"/>
                          <w:p w14:paraId="69720A26" w14:textId="77777777" w:rsidR="00BA216B" w:rsidRDefault="00BA216B" w:rsidP="00614F98"/>
                          <w:p w14:paraId="56FC38CF" w14:textId="77777777" w:rsidR="00BA216B" w:rsidRDefault="00BA216B" w:rsidP="00614F98"/>
                          <w:p w14:paraId="251C3158" w14:textId="77777777" w:rsidR="00BA216B" w:rsidRDefault="00BA216B" w:rsidP="00614F98"/>
                          <w:p w14:paraId="459DD622" w14:textId="77777777" w:rsidR="00BA216B" w:rsidRDefault="00BA216B" w:rsidP="00614F98"/>
                          <w:p w14:paraId="532CB609" w14:textId="77777777" w:rsidR="00BA216B" w:rsidRDefault="00BA216B" w:rsidP="00614F98"/>
                          <w:p w14:paraId="75504F62" w14:textId="77777777" w:rsidR="00BA216B" w:rsidRDefault="00BA216B" w:rsidP="00614F98"/>
                          <w:p w14:paraId="250253D2" w14:textId="77777777" w:rsidR="00BA216B" w:rsidRDefault="00BA216B" w:rsidP="00614F98"/>
                          <w:p w14:paraId="65566472" w14:textId="77777777" w:rsidR="00BA216B" w:rsidRDefault="00BA216B" w:rsidP="00614F98"/>
                          <w:p w14:paraId="3E585C5B" w14:textId="77777777" w:rsidR="00BA216B" w:rsidRDefault="00BA216B" w:rsidP="00614F98"/>
                          <w:p w14:paraId="5EDBDAF6" w14:textId="77777777" w:rsidR="00BA216B" w:rsidRDefault="00BA216B" w:rsidP="00614F98"/>
                          <w:p w14:paraId="336BE948" w14:textId="77777777" w:rsidR="00BA216B" w:rsidRDefault="00BA216B" w:rsidP="00614F98"/>
                          <w:p w14:paraId="4DE147CC" w14:textId="77777777" w:rsidR="00BA216B" w:rsidRDefault="00BA216B" w:rsidP="00614F98"/>
                          <w:p w14:paraId="568C3260" w14:textId="77777777" w:rsidR="00BA216B" w:rsidRDefault="00BA216B" w:rsidP="00614F98"/>
                          <w:p w14:paraId="5B7581D6" w14:textId="77777777" w:rsidR="00BA216B" w:rsidRDefault="00BA216B" w:rsidP="00614F98"/>
                          <w:p w14:paraId="4602DD56" w14:textId="77777777" w:rsidR="00BA216B" w:rsidRDefault="00BA216B" w:rsidP="00614F98"/>
                          <w:p w14:paraId="76F209F9" w14:textId="77777777" w:rsidR="00BA216B" w:rsidRDefault="00BA216B" w:rsidP="00614F98"/>
                          <w:p w14:paraId="3E759E94" w14:textId="77777777" w:rsidR="00BA216B" w:rsidRDefault="00BA216B" w:rsidP="00614F98"/>
                          <w:p w14:paraId="415156D4" w14:textId="77777777" w:rsidR="00BA216B" w:rsidRDefault="00BA216B" w:rsidP="00614F98"/>
                          <w:p w14:paraId="687CCC4B" w14:textId="77777777" w:rsidR="00BA216B" w:rsidRDefault="00BA216B" w:rsidP="00614F98"/>
                          <w:p w14:paraId="16B64BD0" w14:textId="77777777" w:rsidR="00BA216B" w:rsidRDefault="00BA216B" w:rsidP="00614F98"/>
                          <w:p w14:paraId="6A8739FC" w14:textId="77777777" w:rsidR="00BA216B" w:rsidRDefault="00BA216B" w:rsidP="00614F98"/>
                          <w:p w14:paraId="60C86710" w14:textId="77777777" w:rsidR="00BA216B" w:rsidRDefault="00BA216B" w:rsidP="00614F98"/>
                          <w:p w14:paraId="0326CDF2" w14:textId="77777777" w:rsidR="00BA216B" w:rsidRDefault="00BA216B" w:rsidP="00614F98"/>
                          <w:p w14:paraId="02B77D6E" w14:textId="77777777" w:rsidR="00BA216B" w:rsidRDefault="00BA216B" w:rsidP="00614F98"/>
                          <w:p w14:paraId="5453A780" w14:textId="77777777" w:rsidR="00BA216B" w:rsidRDefault="00BA216B" w:rsidP="00614F98"/>
                          <w:p w14:paraId="284DAF5D" w14:textId="77777777" w:rsidR="00BA216B" w:rsidRDefault="00BA216B" w:rsidP="00614F98"/>
                          <w:p w14:paraId="474D5B20" w14:textId="77777777" w:rsidR="00BA216B" w:rsidRDefault="00BA216B" w:rsidP="00614F98"/>
                          <w:p w14:paraId="7DADBA61" w14:textId="77777777" w:rsidR="00BA216B" w:rsidRDefault="00BA216B" w:rsidP="00614F98"/>
                          <w:p w14:paraId="0CD420B0" w14:textId="77777777" w:rsidR="00BA216B" w:rsidRDefault="00BA216B" w:rsidP="00614F98"/>
                          <w:p w14:paraId="40F6C6BF" w14:textId="77777777" w:rsidR="00BA216B" w:rsidRDefault="00BA216B" w:rsidP="00614F98"/>
                          <w:p w14:paraId="563359D0" w14:textId="77777777" w:rsidR="00BA216B" w:rsidRDefault="00BA216B" w:rsidP="00614F98"/>
                          <w:p w14:paraId="0B0964E5" w14:textId="77777777" w:rsidR="00BA216B" w:rsidRDefault="00BA216B" w:rsidP="00614F98"/>
                          <w:p w14:paraId="027060FD" w14:textId="77777777" w:rsidR="00BA216B" w:rsidRDefault="00BA216B" w:rsidP="00614F98"/>
                          <w:p w14:paraId="2C457B70" w14:textId="77777777" w:rsidR="00BA216B" w:rsidRDefault="00BA216B" w:rsidP="00614F98"/>
                          <w:p w14:paraId="009D5401" w14:textId="77777777" w:rsidR="00BA216B" w:rsidRDefault="00BA216B" w:rsidP="00614F98"/>
                          <w:p w14:paraId="2EAC6C74" w14:textId="77777777" w:rsidR="00BA216B" w:rsidRDefault="00BA216B" w:rsidP="00614F98"/>
                          <w:p w14:paraId="27C95990" w14:textId="77777777" w:rsidR="00BA216B" w:rsidRDefault="00BA216B" w:rsidP="00614F98"/>
                          <w:p w14:paraId="727DA9DC" w14:textId="77777777" w:rsidR="00BA216B" w:rsidRDefault="00BA216B" w:rsidP="00614F98"/>
                          <w:p w14:paraId="59EA5C7C" w14:textId="77777777" w:rsidR="00BA216B" w:rsidRDefault="00BA216B" w:rsidP="00614F98"/>
                          <w:p w14:paraId="0EEAF783" w14:textId="77777777" w:rsidR="00BA216B" w:rsidRDefault="00BA216B" w:rsidP="00614F98"/>
                          <w:p w14:paraId="672616BB" w14:textId="77777777" w:rsidR="00BA216B" w:rsidRDefault="00BA216B" w:rsidP="00614F98"/>
                          <w:p w14:paraId="3B430257" w14:textId="77777777" w:rsidR="00BA216B" w:rsidRDefault="00BA216B" w:rsidP="00614F98"/>
                          <w:p w14:paraId="14BD877E" w14:textId="77777777" w:rsidR="00BA216B" w:rsidRDefault="00BA216B" w:rsidP="00614F98"/>
                          <w:p w14:paraId="4603B5FA" w14:textId="77777777" w:rsidR="00BA216B" w:rsidRDefault="00BA216B" w:rsidP="00614F98"/>
                          <w:p w14:paraId="1769236C" w14:textId="77777777" w:rsidR="00BA216B" w:rsidRDefault="00BA216B" w:rsidP="00614F98"/>
                          <w:p w14:paraId="3780936B" w14:textId="77777777" w:rsidR="00BA216B" w:rsidRDefault="00BA216B" w:rsidP="00614F98"/>
                          <w:p w14:paraId="5AA437A7" w14:textId="77777777" w:rsidR="00BA216B" w:rsidRDefault="00BA216B" w:rsidP="00614F98"/>
                          <w:p w14:paraId="68F7DBF4" w14:textId="77777777" w:rsidR="00BA216B" w:rsidRDefault="00BA216B" w:rsidP="00614F98"/>
                          <w:p w14:paraId="07BE1B20" w14:textId="77777777" w:rsidR="00BA216B" w:rsidRDefault="00BA216B" w:rsidP="00614F98"/>
                          <w:p w14:paraId="23235B4A" w14:textId="77777777" w:rsidR="00BA216B" w:rsidRDefault="00BA216B" w:rsidP="00614F98"/>
                          <w:p w14:paraId="1E71F65C" w14:textId="77777777" w:rsidR="00BA216B" w:rsidRDefault="00BA216B" w:rsidP="00614F98"/>
                          <w:p w14:paraId="1504DE0C" w14:textId="77777777" w:rsidR="00BA216B" w:rsidRDefault="00BA216B" w:rsidP="00614F98"/>
                          <w:p w14:paraId="76C735CB" w14:textId="77777777" w:rsidR="00BA216B" w:rsidRDefault="00BA216B" w:rsidP="00614F98"/>
                          <w:p w14:paraId="536798DE" w14:textId="77777777" w:rsidR="00BA216B" w:rsidRDefault="00BA216B" w:rsidP="00614F98"/>
                          <w:p w14:paraId="48605AAF" w14:textId="77777777" w:rsidR="00BA216B" w:rsidRDefault="00BA216B" w:rsidP="00614F98"/>
                          <w:p w14:paraId="3383C3D7" w14:textId="77777777" w:rsidR="00BA216B" w:rsidRDefault="00BA216B" w:rsidP="00614F98"/>
                          <w:p w14:paraId="60FCE7E5" w14:textId="77777777" w:rsidR="00BA216B" w:rsidRDefault="00BA216B" w:rsidP="00614F98"/>
                          <w:p w14:paraId="61591F65" w14:textId="77777777" w:rsidR="00BA216B" w:rsidRDefault="00BA216B" w:rsidP="00614F98"/>
                          <w:p w14:paraId="3316526A" w14:textId="77777777" w:rsidR="00BA216B" w:rsidRDefault="00BA216B" w:rsidP="00614F98"/>
                          <w:p w14:paraId="7A64757C" w14:textId="77777777" w:rsidR="00BA216B" w:rsidRDefault="00BA216B" w:rsidP="00614F98"/>
                          <w:p w14:paraId="7AFC1319" w14:textId="77777777" w:rsidR="00BA216B" w:rsidRDefault="00BA216B" w:rsidP="00614F98"/>
                          <w:p w14:paraId="3375AC6E" w14:textId="77777777" w:rsidR="00BA216B" w:rsidRDefault="00BA216B" w:rsidP="00614F98"/>
                          <w:p w14:paraId="4464C5A9" w14:textId="77777777" w:rsidR="00BA216B" w:rsidRDefault="00BA216B" w:rsidP="00614F98"/>
                          <w:p w14:paraId="68FFCC18" w14:textId="77777777" w:rsidR="00BA216B" w:rsidRDefault="00BA216B" w:rsidP="00614F98"/>
                          <w:p w14:paraId="38459D8B" w14:textId="77777777" w:rsidR="00BA216B" w:rsidRDefault="00BA216B" w:rsidP="00614F98"/>
                          <w:p w14:paraId="61B9BBC1" w14:textId="77777777" w:rsidR="00BA216B" w:rsidRDefault="00BA216B" w:rsidP="00614F98"/>
                          <w:p w14:paraId="2D64C849" w14:textId="77777777" w:rsidR="00BA216B" w:rsidRDefault="00BA216B" w:rsidP="00614F98"/>
                          <w:p w14:paraId="0E6464F3" w14:textId="77777777" w:rsidR="00BA216B" w:rsidRDefault="00BA216B" w:rsidP="00614F98"/>
                          <w:p w14:paraId="3C817C3E" w14:textId="77777777" w:rsidR="00BA216B" w:rsidRDefault="00BA216B" w:rsidP="00614F98"/>
                          <w:p w14:paraId="4E8838AE" w14:textId="77777777" w:rsidR="00BA216B" w:rsidRDefault="00BA216B" w:rsidP="00614F98"/>
                          <w:p w14:paraId="5AF3431A" w14:textId="77777777" w:rsidR="00BA216B" w:rsidRDefault="00BA216B" w:rsidP="00614F98"/>
                          <w:p w14:paraId="416218C2" w14:textId="77777777" w:rsidR="00BA216B" w:rsidRDefault="00BA216B" w:rsidP="00614F98"/>
                          <w:p w14:paraId="6B5C9BEC" w14:textId="77777777" w:rsidR="00BA216B" w:rsidRDefault="00BA216B" w:rsidP="00614F98"/>
                          <w:p w14:paraId="5AD69795" w14:textId="77777777" w:rsidR="00BA216B" w:rsidRDefault="00BA216B" w:rsidP="00614F98"/>
                          <w:p w14:paraId="758209DD" w14:textId="77777777" w:rsidR="00BA216B" w:rsidRDefault="00BA216B" w:rsidP="00614F98"/>
                          <w:p w14:paraId="18C16237" w14:textId="77777777" w:rsidR="00BA216B" w:rsidRDefault="00BA216B" w:rsidP="00614F98"/>
                          <w:p w14:paraId="4DE1A66E" w14:textId="77777777" w:rsidR="00BA216B" w:rsidRDefault="00BA216B" w:rsidP="00614F98"/>
                          <w:p w14:paraId="64BAAA9E" w14:textId="77777777" w:rsidR="00BA216B" w:rsidRDefault="00BA216B" w:rsidP="00614F98"/>
                          <w:p w14:paraId="68305560" w14:textId="77777777" w:rsidR="00BA216B" w:rsidRDefault="00BA216B" w:rsidP="00614F98"/>
                          <w:p w14:paraId="214825E2" w14:textId="77777777" w:rsidR="00BA216B" w:rsidRDefault="00BA216B" w:rsidP="00614F98"/>
                          <w:p w14:paraId="67E2190E" w14:textId="77777777" w:rsidR="00BA216B" w:rsidRDefault="00BA216B" w:rsidP="00614F98"/>
                          <w:p w14:paraId="67E812A3" w14:textId="77777777" w:rsidR="00BA216B" w:rsidRDefault="00BA216B" w:rsidP="00614F98"/>
                          <w:p w14:paraId="4D1FEE47" w14:textId="77777777" w:rsidR="00BA216B" w:rsidRDefault="00BA216B" w:rsidP="00614F98"/>
                          <w:p w14:paraId="5D04E552" w14:textId="77777777" w:rsidR="00BA216B" w:rsidRDefault="00BA216B" w:rsidP="00614F98"/>
                          <w:p w14:paraId="1FDE583A" w14:textId="77777777" w:rsidR="00BA216B" w:rsidRDefault="00BA216B" w:rsidP="00614F98"/>
                          <w:p w14:paraId="2FEB6FF4" w14:textId="77777777" w:rsidR="00BA216B" w:rsidRDefault="00BA216B" w:rsidP="00614F98"/>
                          <w:p w14:paraId="7632B708" w14:textId="77777777" w:rsidR="00BA216B" w:rsidRDefault="00BA216B" w:rsidP="00614F98"/>
                          <w:p w14:paraId="12A4B47B" w14:textId="77777777" w:rsidR="00BA216B" w:rsidRDefault="00BA216B" w:rsidP="00614F98"/>
                          <w:p w14:paraId="53AC8EDA" w14:textId="77777777" w:rsidR="00BA216B" w:rsidRDefault="00BA216B" w:rsidP="00614F98"/>
                          <w:p w14:paraId="1DF11591" w14:textId="77777777" w:rsidR="00BA216B" w:rsidRDefault="00BA216B" w:rsidP="00614F98"/>
                          <w:p w14:paraId="44D52362" w14:textId="77777777" w:rsidR="00BA216B" w:rsidRDefault="00BA216B" w:rsidP="00614F98"/>
                          <w:p w14:paraId="3FBB39EC" w14:textId="77777777" w:rsidR="00BA216B" w:rsidRDefault="00BA216B" w:rsidP="00614F98"/>
                          <w:p w14:paraId="0CA9EBFA" w14:textId="77777777" w:rsidR="00BA216B" w:rsidRDefault="00BA216B" w:rsidP="00614F98"/>
                          <w:p w14:paraId="6DCE961B" w14:textId="77777777" w:rsidR="00BA216B" w:rsidRDefault="00BA216B" w:rsidP="00614F98"/>
                          <w:p w14:paraId="2961842B" w14:textId="77777777" w:rsidR="00BA216B" w:rsidRDefault="00BA216B" w:rsidP="00614F98"/>
                          <w:p w14:paraId="1D1830ED" w14:textId="77777777" w:rsidR="00BA216B" w:rsidRDefault="00BA216B" w:rsidP="00614F98"/>
                          <w:p w14:paraId="4419BCA1" w14:textId="77777777" w:rsidR="00BA216B" w:rsidRDefault="00BA216B" w:rsidP="00614F98"/>
                          <w:p w14:paraId="2A663FBC" w14:textId="77777777" w:rsidR="00BA216B" w:rsidRDefault="00BA216B" w:rsidP="00614F98"/>
                          <w:p w14:paraId="2FA7E192" w14:textId="77777777" w:rsidR="00BA216B" w:rsidRDefault="00BA216B" w:rsidP="00614F98"/>
                          <w:p w14:paraId="56856273" w14:textId="77777777" w:rsidR="00BA216B" w:rsidRDefault="00BA216B" w:rsidP="00614F98"/>
                          <w:p w14:paraId="561EA965" w14:textId="77777777" w:rsidR="00BA216B" w:rsidRDefault="00BA216B" w:rsidP="00614F98"/>
                          <w:p w14:paraId="71557CCD" w14:textId="77777777" w:rsidR="00BA216B" w:rsidRDefault="00BA216B" w:rsidP="00614F98"/>
                          <w:p w14:paraId="77A1C100" w14:textId="77777777" w:rsidR="00BA216B" w:rsidRDefault="00BA216B" w:rsidP="00614F98"/>
                          <w:p w14:paraId="13761902" w14:textId="77777777" w:rsidR="00BA216B" w:rsidRDefault="00BA216B" w:rsidP="00614F98"/>
                          <w:p w14:paraId="34AA2CE1" w14:textId="77777777" w:rsidR="00BA216B" w:rsidRDefault="00BA216B" w:rsidP="00614F98"/>
                          <w:p w14:paraId="7F8894B1" w14:textId="77777777" w:rsidR="00BA216B" w:rsidRDefault="00BA216B" w:rsidP="00614F98"/>
                          <w:p w14:paraId="35BD4C27" w14:textId="77777777" w:rsidR="00BA216B" w:rsidRDefault="00BA216B" w:rsidP="00614F98"/>
                          <w:p w14:paraId="3A1F45C4" w14:textId="77777777" w:rsidR="00BA216B" w:rsidRDefault="00BA216B" w:rsidP="00614F98"/>
                          <w:p w14:paraId="5CC4429F" w14:textId="77777777" w:rsidR="00BA216B" w:rsidRDefault="00BA216B" w:rsidP="00614F98"/>
                          <w:p w14:paraId="703CC678" w14:textId="77777777" w:rsidR="00BA216B" w:rsidRDefault="00BA216B" w:rsidP="00614F98"/>
                          <w:p w14:paraId="6696DB55" w14:textId="77777777" w:rsidR="00BA216B" w:rsidRDefault="00BA216B" w:rsidP="00614F98"/>
                          <w:p w14:paraId="446941E4" w14:textId="77777777" w:rsidR="00BA216B" w:rsidRDefault="00BA216B" w:rsidP="00614F98"/>
                          <w:p w14:paraId="1511A4E4" w14:textId="77777777" w:rsidR="00BA216B" w:rsidRDefault="00BA216B" w:rsidP="00614F98"/>
                          <w:p w14:paraId="60EF893B" w14:textId="77777777" w:rsidR="00BA216B" w:rsidRDefault="00BA216B" w:rsidP="00614F98"/>
                          <w:p w14:paraId="6070846F" w14:textId="77777777" w:rsidR="00BA216B" w:rsidRDefault="00BA216B" w:rsidP="00614F98"/>
                          <w:p w14:paraId="579574A8" w14:textId="77777777" w:rsidR="00BA216B" w:rsidRDefault="00BA216B" w:rsidP="00614F98"/>
                          <w:p w14:paraId="1BA9452C" w14:textId="77777777" w:rsidR="00BA216B" w:rsidRDefault="00BA216B" w:rsidP="00614F98"/>
                          <w:p w14:paraId="47CF714A" w14:textId="77777777" w:rsidR="00BA216B" w:rsidRDefault="00BA216B" w:rsidP="00614F98"/>
                          <w:p w14:paraId="7C3A0895" w14:textId="77777777" w:rsidR="00BA216B" w:rsidRDefault="00BA216B" w:rsidP="00614F98"/>
                          <w:p w14:paraId="59684120" w14:textId="77777777" w:rsidR="00BA216B" w:rsidRDefault="00BA216B" w:rsidP="00614F98"/>
                          <w:p w14:paraId="0F97525A" w14:textId="77777777" w:rsidR="00BA216B" w:rsidRDefault="00BA216B" w:rsidP="00614F98"/>
                          <w:p w14:paraId="3B3F057C" w14:textId="77777777" w:rsidR="00BA216B" w:rsidRDefault="00BA216B" w:rsidP="00614F98"/>
                          <w:p w14:paraId="7BC24820" w14:textId="77777777" w:rsidR="00BA216B" w:rsidRDefault="00BA216B" w:rsidP="00614F98"/>
                          <w:p w14:paraId="6755EAE9" w14:textId="77777777" w:rsidR="00BA216B" w:rsidRDefault="00BA216B" w:rsidP="00614F98"/>
                          <w:p w14:paraId="6621CD13" w14:textId="77777777" w:rsidR="00BA216B" w:rsidRDefault="00BA216B" w:rsidP="00614F98"/>
                          <w:p w14:paraId="39C54957" w14:textId="77777777" w:rsidR="00BA216B" w:rsidRDefault="00BA216B" w:rsidP="00614F98"/>
                          <w:p w14:paraId="609B569C" w14:textId="77777777" w:rsidR="00BA216B" w:rsidRDefault="00BA216B" w:rsidP="00614F98"/>
                          <w:p w14:paraId="42568DDE" w14:textId="77777777" w:rsidR="00BA216B" w:rsidRDefault="00BA216B" w:rsidP="00614F98"/>
                          <w:p w14:paraId="0D8D4668" w14:textId="77777777" w:rsidR="00BA216B" w:rsidRDefault="00BA216B" w:rsidP="00614F98"/>
                          <w:p w14:paraId="7FD2C591" w14:textId="77777777" w:rsidR="00BA216B" w:rsidRDefault="00BA216B" w:rsidP="00614F98"/>
                          <w:p w14:paraId="53F237F2" w14:textId="77777777" w:rsidR="00BA216B" w:rsidRDefault="00BA216B" w:rsidP="00614F98"/>
                          <w:p w14:paraId="0E592AE4" w14:textId="77777777" w:rsidR="00BA216B" w:rsidRDefault="00BA216B" w:rsidP="00614F98"/>
                          <w:p w14:paraId="0DCF167E" w14:textId="77777777" w:rsidR="00BA216B" w:rsidRDefault="00BA216B" w:rsidP="00614F98"/>
                          <w:p w14:paraId="5C9E92F3" w14:textId="77777777" w:rsidR="00BA216B" w:rsidRDefault="00BA216B" w:rsidP="00614F98"/>
                          <w:p w14:paraId="4A785070" w14:textId="77777777" w:rsidR="00BA216B" w:rsidRDefault="00BA216B" w:rsidP="00614F98"/>
                          <w:p w14:paraId="04B2C291" w14:textId="77777777" w:rsidR="00BA216B" w:rsidRDefault="00BA216B" w:rsidP="00614F98"/>
                          <w:p w14:paraId="58DEDB0A" w14:textId="77777777" w:rsidR="00BA216B" w:rsidRDefault="00BA216B" w:rsidP="00614F98"/>
                          <w:p w14:paraId="7885E878" w14:textId="77777777" w:rsidR="00BA216B" w:rsidRDefault="00BA216B" w:rsidP="00614F98"/>
                          <w:p w14:paraId="44343BA1" w14:textId="77777777" w:rsidR="00BA216B" w:rsidRDefault="00BA216B" w:rsidP="00614F98"/>
                          <w:p w14:paraId="22E06908" w14:textId="77777777" w:rsidR="00BA216B" w:rsidRDefault="00BA216B" w:rsidP="00614F98"/>
                          <w:p w14:paraId="162A0DB5" w14:textId="77777777" w:rsidR="00BA216B" w:rsidRDefault="00BA216B" w:rsidP="00614F98"/>
                          <w:p w14:paraId="665C9C43" w14:textId="77777777" w:rsidR="00BA216B" w:rsidRDefault="00BA216B" w:rsidP="00614F98"/>
                          <w:p w14:paraId="09E3A96F" w14:textId="77777777" w:rsidR="00BA216B" w:rsidRDefault="00BA216B" w:rsidP="00614F98"/>
                          <w:p w14:paraId="7DE7BACC" w14:textId="77777777" w:rsidR="00BA216B" w:rsidRDefault="00BA216B" w:rsidP="00614F98"/>
                          <w:p w14:paraId="3DF61C25" w14:textId="77777777" w:rsidR="00BA216B" w:rsidRDefault="00BA216B" w:rsidP="00614F98"/>
                          <w:p w14:paraId="25A290FC" w14:textId="77777777" w:rsidR="00BA216B" w:rsidRDefault="00BA216B" w:rsidP="00614F98"/>
                          <w:p w14:paraId="68A0C958" w14:textId="77777777" w:rsidR="00BA216B" w:rsidRDefault="00BA216B" w:rsidP="00614F98"/>
                          <w:p w14:paraId="7B591ED7" w14:textId="77777777" w:rsidR="00BA216B" w:rsidRDefault="00BA216B" w:rsidP="00614F98"/>
                          <w:p w14:paraId="25011133" w14:textId="77777777" w:rsidR="00BA216B" w:rsidRDefault="00BA216B" w:rsidP="00614F98"/>
                          <w:p w14:paraId="34FD8501" w14:textId="77777777" w:rsidR="00BA216B" w:rsidRDefault="00BA216B" w:rsidP="00614F98"/>
                          <w:p w14:paraId="7CE44908" w14:textId="77777777" w:rsidR="00BA216B" w:rsidRDefault="00BA216B" w:rsidP="00614F98"/>
                          <w:p w14:paraId="5CD2B7A8" w14:textId="77777777" w:rsidR="00BA216B" w:rsidRDefault="00BA216B" w:rsidP="00614F98"/>
                          <w:p w14:paraId="1ADC9CB2" w14:textId="77777777" w:rsidR="00BA216B" w:rsidRDefault="00BA216B" w:rsidP="00614F98"/>
                          <w:p w14:paraId="1C742B63" w14:textId="77777777" w:rsidR="00BA216B" w:rsidRDefault="00BA216B" w:rsidP="00614F98"/>
                          <w:p w14:paraId="2FB13CD3" w14:textId="77777777" w:rsidR="00BA216B" w:rsidRDefault="00BA216B" w:rsidP="00614F98"/>
                          <w:p w14:paraId="3D77258C" w14:textId="77777777" w:rsidR="00BA216B" w:rsidRDefault="00BA216B" w:rsidP="00614F98"/>
                          <w:p w14:paraId="1EE83CDC" w14:textId="77777777" w:rsidR="00BA216B" w:rsidRDefault="00BA216B" w:rsidP="00614F98"/>
                          <w:p w14:paraId="4E7384F6" w14:textId="77777777" w:rsidR="00BA216B" w:rsidRDefault="00BA216B" w:rsidP="00614F98"/>
                          <w:p w14:paraId="40C09E52" w14:textId="77777777" w:rsidR="00BA216B" w:rsidRDefault="00BA216B" w:rsidP="00614F98"/>
                          <w:p w14:paraId="3886782C" w14:textId="77777777" w:rsidR="00BA216B" w:rsidRDefault="00BA216B" w:rsidP="00614F98"/>
                          <w:p w14:paraId="19BCF54C" w14:textId="77777777" w:rsidR="00BA216B" w:rsidRDefault="00BA216B" w:rsidP="00614F98"/>
                          <w:p w14:paraId="011B18C3" w14:textId="77777777" w:rsidR="00BA216B" w:rsidRDefault="00BA216B" w:rsidP="00614F98"/>
                          <w:p w14:paraId="0791B481" w14:textId="77777777" w:rsidR="00BA216B" w:rsidRDefault="00BA216B" w:rsidP="00614F98"/>
                          <w:p w14:paraId="7BC66D29" w14:textId="77777777" w:rsidR="00BA216B" w:rsidRDefault="00BA216B" w:rsidP="00614F98"/>
                          <w:p w14:paraId="0656C15C" w14:textId="77777777" w:rsidR="00BA216B" w:rsidRDefault="00BA216B" w:rsidP="00614F98"/>
                          <w:p w14:paraId="4944A13E" w14:textId="77777777" w:rsidR="00BA216B" w:rsidRDefault="00BA216B" w:rsidP="00614F98"/>
                          <w:p w14:paraId="68EA918D" w14:textId="77777777" w:rsidR="00BA216B" w:rsidRDefault="00BA216B" w:rsidP="00614F98"/>
                          <w:p w14:paraId="09DEB9C0" w14:textId="77777777" w:rsidR="00BA216B" w:rsidRDefault="00BA216B" w:rsidP="00614F98"/>
                          <w:p w14:paraId="4088A0F7" w14:textId="77777777" w:rsidR="00BA216B" w:rsidRDefault="00BA216B" w:rsidP="00614F98"/>
                          <w:p w14:paraId="5493EFA2" w14:textId="77777777" w:rsidR="00BA216B" w:rsidRDefault="00BA216B" w:rsidP="00614F98"/>
                          <w:p w14:paraId="4A5CF3C4" w14:textId="77777777" w:rsidR="00BA216B" w:rsidRDefault="00BA216B" w:rsidP="00614F98"/>
                          <w:p w14:paraId="6B007ED7" w14:textId="77777777" w:rsidR="00BA216B" w:rsidRDefault="00BA216B" w:rsidP="00614F98"/>
                          <w:p w14:paraId="0D0EF9BE" w14:textId="77777777" w:rsidR="00BA216B" w:rsidRDefault="00BA216B" w:rsidP="00614F98"/>
                          <w:p w14:paraId="128F966A" w14:textId="77777777" w:rsidR="00BA216B" w:rsidRDefault="00BA216B" w:rsidP="00614F98"/>
                          <w:p w14:paraId="298A1050" w14:textId="77777777" w:rsidR="00BA216B" w:rsidRDefault="00BA216B" w:rsidP="00614F98"/>
                          <w:p w14:paraId="30A0A28F" w14:textId="77777777" w:rsidR="00BA216B" w:rsidRDefault="00BA216B" w:rsidP="00614F98"/>
                          <w:p w14:paraId="1D890518" w14:textId="77777777" w:rsidR="00BA216B" w:rsidRDefault="00BA216B" w:rsidP="00614F98"/>
                          <w:p w14:paraId="2C952597" w14:textId="77777777" w:rsidR="00BA216B" w:rsidRDefault="00BA216B" w:rsidP="00614F98"/>
                          <w:p w14:paraId="70CFCA59" w14:textId="77777777" w:rsidR="00BA216B" w:rsidRDefault="00BA216B" w:rsidP="00614F98"/>
                          <w:p w14:paraId="6E92B6E2" w14:textId="77777777" w:rsidR="00BA216B" w:rsidRDefault="00BA216B" w:rsidP="00614F98"/>
                          <w:p w14:paraId="0D7EF45D" w14:textId="77777777" w:rsidR="00BA216B" w:rsidRDefault="00BA216B" w:rsidP="00614F98"/>
                          <w:p w14:paraId="5A715BCA" w14:textId="77777777" w:rsidR="00BA216B" w:rsidRDefault="00BA216B" w:rsidP="00614F98"/>
                          <w:p w14:paraId="49DB4393" w14:textId="77777777" w:rsidR="00BA216B" w:rsidRDefault="00BA216B" w:rsidP="00614F98"/>
                          <w:p w14:paraId="7BBC4D85" w14:textId="77777777" w:rsidR="00BA216B" w:rsidRDefault="00BA216B" w:rsidP="00614F98"/>
                          <w:p w14:paraId="01F6CF79" w14:textId="77777777" w:rsidR="00BA216B" w:rsidRDefault="00BA216B" w:rsidP="00614F98"/>
                          <w:p w14:paraId="7481F4A6" w14:textId="77777777" w:rsidR="00BA216B" w:rsidRDefault="00BA216B" w:rsidP="00614F98"/>
                          <w:p w14:paraId="38937E24" w14:textId="77777777" w:rsidR="00BA216B" w:rsidRDefault="00BA216B" w:rsidP="00614F98"/>
                          <w:p w14:paraId="0D5B02F9" w14:textId="77777777" w:rsidR="00BA216B" w:rsidRDefault="00BA216B" w:rsidP="00614F98"/>
                          <w:p w14:paraId="778DC067" w14:textId="77777777" w:rsidR="00BA216B" w:rsidRDefault="00BA216B" w:rsidP="00614F98"/>
                          <w:p w14:paraId="141B273B" w14:textId="77777777" w:rsidR="00BA216B" w:rsidRDefault="00BA216B" w:rsidP="00614F98"/>
                          <w:p w14:paraId="70BCC6FE" w14:textId="77777777" w:rsidR="00BA216B" w:rsidRDefault="00BA216B" w:rsidP="00614F98"/>
                          <w:p w14:paraId="152ADFD5" w14:textId="77777777" w:rsidR="00BA216B" w:rsidRDefault="00BA216B" w:rsidP="00614F98"/>
                          <w:p w14:paraId="28D9B50A" w14:textId="77777777" w:rsidR="00BA216B" w:rsidRDefault="00BA216B" w:rsidP="00614F98"/>
                          <w:p w14:paraId="4302FF20" w14:textId="77777777" w:rsidR="00BA216B" w:rsidRDefault="00BA216B" w:rsidP="00614F98"/>
                          <w:p w14:paraId="650234D5" w14:textId="77777777" w:rsidR="00BA216B" w:rsidRDefault="00BA216B" w:rsidP="00614F98"/>
                          <w:p w14:paraId="20B1B0CA" w14:textId="77777777" w:rsidR="00BA216B" w:rsidRDefault="00BA216B" w:rsidP="00614F98"/>
                          <w:p w14:paraId="5BD7EDF4" w14:textId="77777777" w:rsidR="00BA216B" w:rsidRDefault="00BA216B" w:rsidP="00614F98"/>
                          <w:p w14:paraId="05D088CE" w14:textId="77777777" w:rsidR="00BA216B" w:rsidRDefault="00BA216B" w:rsidP="00614F98"/>
                          <w:p w14:paraId="2C1CEE2D" w14:textId="77777777" w:rsidR="00BA216B" w:rsidRDefault="00BA216B" w:rsidP="00614F98"/>
                          <w:p w14:paraId="6CE9F5AF" w14:textId="77777777" w:rsidR="00BA216B" w:rsidRDefault="00BA216B" w:rsidP="00614F98"/>
                          <w:p w14:paraId="66832366" w14:textId="77777777" w:rsidR="00BA216B" w:rsidRDefault="00BA216B" w:rsidP="00614F98"/>
                          <w:p w14:paraId="4FF1DE64" w14:textId="77777777" w:rsidR="00BA216B" w:rsidRDefault="00BA216B" w:rsidP="00614F98"/>
                          <w:p w14:paraId="0CED701B" w14:textId="77777777" w:rsidR="00BA216B" w:rsidRDefault="00BA216B" w:rsidP="00614F98"/>
                          <w:p w14:paraId="0BF2841E" w14:textId="77777777" w:rsidR="00BA216B" w:rsidRDefault="00BA216B" w:rsidP="00614F98"/>
                          <w:p w14:paraId="71C3313C" w14:textId="77777777" w:rsidR="00BA216B" w:rsidRDefault="00BA216B" w:rsidP="00614F98"/>
                          <w:p w14:paraId="6844CFCB" w14:textId="77777777" w:rsidR="00BA216B" w:rsidRDefault="00BA216B" w:rsidP="00614F98"/>
                          <w:p w14:paraId="32E48879" w14:textId="77777777" w:rsidR="00BA216B" w:rsidRDefault="00BA216B" w:rsidP="00614F98"/>
                          <w:p w14:paraId="045448C0" w14:textId="77777777" w:rsidR="00BA216B" w:rsidRDefault="00BA216B" w:rsidP="00614F98"/>
                          <w:p w14:paraId="3077A978" w14:textId="77777777" w:rsidR="00BA216B" w:rsidRDefault="00BA216B" w:rsidP="00614F98"/>
                          <w:p w14:paraId="79AD3183" w14:textId="77777777" w:rsidR="00BA216B" w:rsidRDefault="00BA216B" w:rsidP="00614F98"/>
                          <w:p w14:paraId="04517564" w14:textId="77777777" w:rsidR="00BA216B" w:rsidRDefault="00BA216B" w:rsidP="00614F98"/>
                          <w:p w14:paraId="4411281D" w14:textId="77777777" w:rsidR="00BA216B" w:rsidRDefault="00BA216B" w:rsidP="00614F98"/>
                          <w:p w14:paraId="613CAF82" w14:textId="77777777" w:rsidR="00BA216B" w:rsidRDefault="00BA216B" w:rsidP="00614F98"/>
                          <w:p w14:paraId="7025F94C" w14:textId="77777777" w:rsidR="00BA216B" w:rsidRDefault="00BA216B" w:rsidP="00614F98"/>
                          <w:p w14:paraId="7BD9C819" w14:textId="77777777" w:rsidR="00BA216B" w:rsidRDefault="00BA216B" w:rsidP="00614F98"/>
                          <w:p w14:paraId="6CDE7212" w14:textId="77777777" w:rsidR="00BA216B" w:rsidRDefault="00BA216B" w:rsidP="00614F98"/>
                          <w:p w14:paraId="2CCB1AA5" w14:textId="77777777" w:rsidR="00BA216B" w:rsidRDefault="00BA216B" w:rsidP="00614F98"/>
                          <w:p w14:paraId="06C9FA65" w14:textId="77777777" w:rsidR="00BA216B" w:rsidRDefault="00BA216B" w:rsidP="00614F98"/>
                          <w:p w14:paraId="0D97AEFD" w14:textId="77777777" w:rsidR="00BA216B" w:rsidRDefault="00BA216B" w:rsidP="00614F98"/>
                          <w:p w14:paraId="0F20DF87" w14:textId="77777777" w:rsidR="00BA216B" w:rsidRDefault="00BA216B" w:rsidP="00614F98"/>
                          <w:p w14:paraId="7B2BF9AF" w14:textId="77777777" w:rsidR="00BA216B" w:rsidRDefault="00BA216B" w:rsidP="00614F98"/>
                          <w:p w14:paraId="61169EE4" w14:textId="77777777" w:rsidR="00BA216B" w:rsidRDefault="00BA216B" w:rsidP="00614F98"/>
                          <w:p w14:paraId="3BDA7575" w14:textId="77777777" w:rsidR="00BA216B" w:rsidRDefault="00BA216B" w:rsidP="00614F98"/>
                          <w:p w14:paraId="46D8E12B" w14:textId="77777777" w:rsidR="00BA216B" w:rsidRDefault="00BA216B" w:rsidP="00614F98"/>
                          <w:p w14:paraId="09431C65" w14:textId="77777777" w:rsidR="00BA216B" w:rsidRDefault="00BA216B" w:rsidP="00614F98"/>
                          <w:p w14:paraId="6EA50623" w14:textId="77777777" w:rsidR="00BA216B" w:rsidRDefault="00BA216B" w:rsidP="00614F98"/>
                          <w:p w14:paraId="4BE95670" w14:textId="77777777" w:rsidR="00BA216B" w:rsidRDefault="00BA216B" w:rsidP="00614F98"/>
                          <w:p w14:paraId="51A5EBEA" w14:textId="77777777" w:rsidR="00BA216B" w:rsidRDefault="00BA216B" w:rsidP="00614F98"/>
                          <w:p w14:paraId="6558590E" w14:textId="77777777" w:rsidR="00BA216B" w:rsidRDefault="00BA216B" w:rsidP="00614F98"/>
                          <w:p w14:paraId="095D6141" w14:textId="77777777" w:rsidR="00BA216B" w:rsidRDefault="00BA216B" w:rsidP="00614F98"/>
                          <w:p w14:paraId="5E68B50E" w14:textId="77777777" w:rsidR="00BA216B" w:rsidRDefault="00BA216B" w:rsidP="00614F98"/>
                          <w:p w14:paraId="71F6CDFF" w14:textId="77777777" w:rsidR="00BA216B" w:rsidRDefault="00BA216B" w:rsidP="00614F98"/>
                          <w:p w14:paraId="2449AFC4" w14:textId="77777777" w:rsidR="00BA216B" w:rsidRDefault="00BA216B" w:rsidP="00614F98"/>
                          <w:p w14:paraId="39E8BD0F" w14:textId="77777777" w:rsidR="00BA216B" w:rsidRDefault="00BA216B" w:rsidP="00614F98"/>
                          <w:p w14:paraId="30A9AD89" w14:textId="77777777" w:rsidR="00BA216B" w:rsidRDefault="00BA216B" w:rsidP="00614F98"/>
                          <w:p w14:paraId="78732660" w14:textId="77777777" w:rsidR="00BA216B" w:rsidRDefault="00BA216B" w:rsidP="00614F98"/>
                          <w:p w14:paraId="74942742" w14:textId="77777777" w:rsidR="00BA216B" w:rsidRDefault="00BA216B" w:rsidP="00614F98"/>
                          <w:p w14:paraId="72B30EE0" w14:textId="77777777" w:rsidR="00BA216B" w:rsidRDefault="00BA216B" w:rsidP="00614F98"/>
                          <w:p w14:paraId="5A4EA9F9" w14:textId="77777777" w:rsidR="00BA216B" w:rsidRDefault="00BA216B" w:rsidP="00614F98"/>
                          <w:p w14:paraId="16DBA660" w14:textId="77777777" w:rsidR="00BA216B" w:rsidRDefault="00BA216B" w:rsidP="00614F98"/>
                          <w:p w14:paraId="038A8074" w14:textId="77777777" w:rsidR="00BA216B" w:rsidRDefault="00BA216B" w:rsidP="00614F98"/>
                          <w:p w14:paraId="736E91DE" w14:textId="77777777" w:rsidR="00BA216B" w:rsidRDefault="00BA216B" w:rsidP="00614F98"/>
                          <w:p w14:paraId="73DEE689" w14:textId="77777777" w:rsidR="00BA216B" w:rsidRDefault="00BA216B" w:rsidP="00614F98"/>
                          <w:p w14:paraId="493EFD65" w14:textId="77777777" w:rsidR="00BA216B" w:rsidRDefault="00BA216B" w:rsidP="00614F98"/>
                          <w:p w14:paraId="108BEDA0" w14:textId="77777777" w:rsidR="00BA216B" w:rsidRDefault="00BA216B" w:rsidP="00614F98"/>
                          <w:p w14:paraId="6327D61C" w14:textId="77777777" w:rsidR="00BA216B" w:rsidRDefault="00BA216B" w:rsidP="00614F98"/>
                          <w:p w14:paraId="0A4DD8DA" w14:textId="77777777" w:rsidR="00BA216B" w:rsidRDefault="00BA216B" w:rsidP="00614F98"/>
                          <w:p w14:paraId="6784CD27" w14:textId="77777777" w:rsidR="00BA216B" w:rsidRDefault="00BA216B" w:rsidP="00614F98"/>
                          <w:p w14:paraId="6CBF4694" w14:textId="77777777" w:rsidR="00BA216B" w:rsidRDefault="00BA216B" w:rsidP="00614F98"/>
                          <w:p w14:paraId="01038DD0" w14:textId="77777777" w:rsidR="00BA216B" w:rsidRDefault="00BA216B" w:rsidP="00614F98"/>
                          <w:p w14:paraId="0064035D" w14:textId="77777777" w:rsidR="00BA216B" w:rsidRDefault="00BA216B" w:rsidP="00614F98"/>
                          <w:p w14:paraId="17E1AD01" w14:textId="77777777" w:rsidR="00BA216B" w:rsidRDefault="00BA216B" w:rsidP="00614F98"/>
                          <w:p w14:paraId="47B6B067" w14:textId="77777777" w:rsidR="00BA216B" w:rsidRDefault="00BA216B" w:rsidP="00614F98"/>
                          <w:p w14:paraId="469A33DD" w14:textId="77777777" w:rsidR="00BA216B" w:rsidRDefault="00BA216B" w:rsidP="00614F98"/>
                          <w:p w14:paraId="24C473F6" w14:textId="77777777" w:rsidR="00BA216B" w:rsidRDefault="00BA216B" w:rsidP="00614F98"/>
                          <w:p w14:paraId="1FA17392" w14:textId="77777777" w:rsidR="00BA216B" w:rsidRDefault="00BA216B" w:rsidP="00614F98"/>
                          <w:p w14:paraId="0FDB5B4B" w14:textId="77777777" w:rsidR="00BA216B" w:rsidRDefault="00BA216B" w:rsidP="00614F98"/>
                          <w:p w14:paraId="6D4A0903" w14:textId="77777777" w:rsidR="00BA216B" w:rsidRDefault="00BA216B" w:rsidP="00614F98"/>
                          <w:p w14:paraId="4C489DD8" w14:textId="77777777" w:rsidR="00BA216B" w:rsidRDefault="00BA216B" w:rsidP="00614F98"/>
                          <w:p w14:paraId="18DC34B9" w14:textId="77777777" w:rsidR="00BA216B" w:rsidRDefault="00BA216B" w:rsidP="00614F98"/>
                          <w:p w14:paraId="52DF5B19" w14:textId="77777777" w:rsidR="00BA216B" w:rsidRDefault="00BA216B" w:rsidP="00614F98"/>
                          <w:p w14:paraId="5DB6A945" w14:textId="77777777" w:rsidR="00BA216B" w:rsidRDefault="00BA216B" w:rsidP="00614F98"/>
                          <w:p w14:paraId="43889814" w14:textId="77777777" w:rsidR="00BA216B" w:rsidRDefault="00BA216B" w:rsidP="00614F98"/>
                          <w:p w14:paraId="6A3F1333" w14:textId="77777777" w:rsidR="00BA216B" w:rsidRDefault="00BA216B" w:rsidP="00614F98"/>
                          <w:p w14:paraId="10D086DD" w14:textId="77777777" w:rsidR="00BA216B" w:rsidRDefault="00BA216B" w:rsidP="00614F98"/>
                          <w:p w14:paraId="2AD27F03" w14:textId="77777777" w:rsidR="00BA216B" w:rsidRDefault="00BA216B" w:rsidP="00614F98"/>
                          <w:p w14:paraId="685F6ECE" w14:textId="77777777" w:rsidR="00BA216B" w:rsidRDefault="00BA216B" w:rsidP="00614F98"/>
                          <w:p w14:paraId="302AB113" w14:textId="77777777" w:rsidR="00BA216B" w:rsidRDefault="00BA216B" w:rsidP="00614F98"/>
                          <w:p w14:paraId="70D7F061" w14:textId="77777777" w:rsidR="00BA216B" w:rsidRDefault="00BA216B" w:rsidP="00614F98"/>
                          <w:p w14:paraId="272DA835" w14:textId="77777777" w:rsidR="00BA216B" w:rsidRDefault="00BA216B" w:rsidP="00614F98"/>
                          <w:p w14:paraId="1D9AD38C" w14:textId="77777777" w:rsidR="00BA216B" w:rsidRDefault="00BA216B" w:rsidP="00614F98"/>
                          <w:p w14:paraId="57B2509D" w14:textId="77777777" w:rsidR="00BA216B" w:rsidRDefault="00BA216B" w:rsidP="00614F98"/>
                          <w:p w14:paraId="6ECB7E0F" w14:textId="77777777" w:rsidR="00BA216B" w:rsidRDefault="00BA216B" w:rsidP="00614F98"/>
                          <w:p w14:paraId="0FAFFC4A" w14:textId="77777777" w:rsidR="00BA216B" w:rsidRDefault="00BA216B" w:rsidP="00614F98"/>
                          <w:p w14:paraId="6D6E59A7" w14:textId="77777777" w:rsidR="00BA216B" w:rsidRDefault="00BA216B" w:rsidP="00614F98"/>
                          <w:p w14:paraId="3D725367" w14:textId="77777777" w:rsidR="00BA216B" w:rsidRDefault="00BA216B" w:rsidP="00614F98"/>
                          <w:p w14:paraId="65F67A72" w14:textId="77777777" w:rsidR="00BA216B" w:rsidRDefault="00BA216B" w:rsidP="00614F98"/>
                          <w:p w14:paraId="3BC45410" w14:textId="77777777" w:rsidR="00BA216B" w:rsidRDefault="00BA216B" w:rsidP="00614F98"/>
                          <w:p w14:paraId="75D9ABD2" w14:textId="77777777" w:rsidR="00BA216B" w:rsidRDefault="00BA216B" w:rsidP="00614F98"/>
                          <w:p w14:paraId="3AA19877" w14:textId="77777777" w:rsidR="00BA216B" w:rsidRDefault="00BA216B" w:rsidP="00614F98"/>
                          <w:p w14:paraId="6462ECC3" w14:textId="77777777" w:rsidR="00BA216B" w:rsidRDefault="00BA216B" w:rsidP="00614F98"/>
                          <w:p w14:paraId="4221E562" w14:textId="77777777" w:rsidR="00BA216B" w:rsidRDefault="00BA216B" w:rsidP="00614F98"/>
                          <w:p w14:paraId="2969B3B3" w14:textId="77777777" w:rsidR="00BA216B" w:rsidRDefault="00BA216B" w:rsidP="00614F98"/>
                          <w:p w14:paraId="571F9E5C" w14:textId="77777777" w:rsidR="00BA216B" w:rsidRDefault="00BA216B" w:rsidP="00614F98"/>
                          <w:p w14:paraId="730B226F" w14:textId="77777777" w:rsidR="00BA216B" w:rsidRDefault="00BA216B" w:rsidP="00614F98"/>
                          <w:p w14:paraId="0D34F590" w14:textId="77777777" w:rsidR="00BA216B" w:rsidRDefault="00BA216B" w:rsidP="00614F98"/>
                          <w:p w14:paraId="43BD44E4" w14:textId="77777777" w:rsidR="00BA216B" w:rsidRDefault="00BA216B" w:rsidP="00614F98"/>
                          <w:p w14:paraId="4F08C5C7" w14:textId="77777777" w:rsidR="00BA216B" w:rsidRDefault="00BA216B" w:rsidP="00614F98"/>
                          <w:p w14:paraId="1E98532A" w14:textId="77777777" w:rsidR="00BA216B" w:rsidRDefault="00BA216B" w:rsidP="00614F98"/>
                          <w:p w14:paraId="54BB2D00" w14:textId="77777777" w:rsidR="00BA216B" w:rsidRDefault="00BA216B" w:rsidP="00614F98"/>
                          <w:p w14:paraId="2BBA426D" w14:textId="77777777" w:rsidR="00BA216B" w:rsidRDefault="00BA216B" w:rsidP="00614F98"/>
                          <w:p w14:paraId="239318E1" w14:textId="77777777" w:rsidR="00BA216B" w:rsidRDefault="00BA216B" w:rsidP="00614F98"/>
                          <w:p w14:paraId="5D2E3BF0" w14:textId="77777777" w:rsidR="00BA216B" w:rsidRDefault="00BA216B" w:rsidP="00614F98"/>
                          <w:p w14:paraId="51BE5BF9" w14:textId="77777777" w:rsidR="00BA216B" w:rsidRDefault="00BA216B" w:rsidP="00614F98"/>
                          <w:p w14:paraId="0EDB4DFB" w14:textId="77777777" w:rsidR="00BA216B" w:rsidRDefault="00BA216B" w:rsidP="00614F98"/>
                          <w:p w14:paraId="0E4B4697" w14:textId="77777777" w:rsidR="00BA216B" w:rsidRDefault="00BA216B" w:rsidP="00614F98"/>
                          <w:p w14:paraId="78DFCF5E" w14:textId="77777777" w:rsidR="00BA216B" w:rsidRDefault="00BA216B" w:rsidP="00614F98"/>
                          <w:p w14:paraId="3D23320C" w14:textId="77777777" w:rsidR="00BA216B" w:rsidRDefault="00BA216B" w:rsidP="00614F98"/>
                          <w:p w14:paraId="0A43DB97" w14:textId="77777777" w:rsidR="00BA216B" w:rsidRDefault="00BA216B" w:rsidP="00614F98"/>
                          <w:p w14:paraId="684BF28A" w14:textId="77777777" w:rsidR="00BA216B" w:rsidRDefault="00BA216B" w:rsidP="00614F98"/>
                          <w:p w14:paraId="44A48B4C" w14:textId="77777777" w:rsidR="00BA216B" w:rsidRDefault="00BA216B" w:rsidP="00614F98"/>
                          <w:p w14:paraId="7780C36A" w14:textId="77777777" w:rsidR="00BA216B" w:rsidRDefault="00BA216B" w:rsidP="00614F98"/>
                          <w:p w14:paraId="21D5AD6D" w14:textId="77777777" w:rsidR="00BA216B" w:rsidRDefault="00BA216B" w:rsidP="00614F98"/>
                          <w:p w14:paraId="1D6AE213" w14:textId="77777777" w:rsidR="00BA216B" w:rsidRDefault="00BA216B" w:rsidP="00614F98"/>
                          <w:p w14:paraId="286FC493" w14:textId="77777777" w:rsidR="00BA216B" w:rsidRDefault="00BA216B" w:rsidP="00614F98"/>
                          <w:p w14:paraId="62D514CA" w14:textId="77777777" w:rsidR="00BA216B" w:rsidRDefault="00BA216B" w:rsidP="00614F98"/>
                          <w:p w14:paraId="238B7DF9" w14:textId="77777777" w:rsidR="00BA216B" w:rsidRDefault="00BA216B" w:rsidP="00614F98"/>
                          <w:p w14:paraId="396C8536" w14:textId="77777777" w:rsidR="00BA216B" w:rsidRDefault="00BA216B" w:rsidP="00614F98"/>
                          <w:p w14:paraId="133F3499" w14:textId="77777777" w:rsidR="00BA216B" w:rsidRDefault="00BA216B" w:rsidP="00614F98"/>
                          <w:p w14:paraId="7AD18C19" w14:textId="77777777" w:rsidR="00BA216B" w:rsidRDefault="00BA216B" w:rsidP="00614F98"/>
                          <w:p w14:paraId="53F895F7" w14:textId="77777777" w:rsidR="00BA216B" w:rsidRDefault="00BA216B" w:rsidP="00614F98"/>
                          <w:p w14:paraId="029DFA61" w14:textId="77777777" w:rsidR="00BA216B" w:rsidRDefault="00BA216B" w:rsidP="00614F98"/>
                          <w:p w14:paraId="019AFFF5" w14:textId="77777777" w:rsidR="00BA216B" w:rsidRDefault="00BA216B" w:rsidP="00614F98"/>
                          <w:p w14:paraId="325A0DA2" w14:textId="77777777" w:rsidR="00BA216B" w:rsidRDefault="00BA216B" w:rsidP="00614F98"/>
                          <w:p w14:paraId="43C9D018" w14:textId="77777777" w:rsidR="00BA216B" w:rsidRDefault="00BA216B" w:rsidP="00614F98"/>
                          <w:p w14:paraId="30410405" w14:textId="77777777" w:rsidR="00BA216B" w:rsidRDefault="00BA216B" w:rsidP="00614F98"/>
                          <w:p w14:paraId="49440723" w14:textId="77777777" w:rsidR="00BA216B" w:rsidRDefault="00BA216B" w:rsidP="00614F98"/>
                          <w:p w14:paraId="51D2A2F4" w14:textId="77777777" w:rsidR="00BA216B" w:rsidRDefault="00BA216B" w:rsidP="00614F98"/>
                          <w:p w14:paraId="18C2514C" w14:textId="77777777" w:rsidR="00BA216B" w:rsidRDefault="00BA216B" w:rsidP="00614F98"/>
                          <w:p w14:paraId="71B57E3D" w14:textId="77777777" w:rsidR="00BA216B" w:rsidRDefault="00BA216B" w:rsidP="00614F98"/>
                          <w:p w14:paraId="5AB8DBC0" w14:textId="77777777" w:rsidR="00BA216B" w:rsidRDefault="00BA216B" w:rsidP="00614F98"/>
                          <w:p w14:paraId="00D33CAE" w14:textId="77777777" w:rsidR="00BA216B" w:rsidRDefault="00BA216B" w:rsidP="00614F98"/>
                          <w:p w14:paraId="42CB9037" w14:textId="77777777" w:rsidR="00BA216B" w:rsidRDefault="00BA216B" w:rsidP="00614F98"/>
                          <w:p w14:paraId="16685FE2" w14:textId="77777777" w:rsidR="00BA216B" w:rsidRDefault="00BA216B" w:rsidP="00614F98"/>
                          <w:p w14:paraId="3D330E22" w14:textId="77777777" w:rsidR="00BA216B" w:rsidRDefault="00BA216B" w:rsidP="00614F98"/>
                          <w:p w14:paraId="6AB20E8F" w14:textId="77777777" w:rsidR="00BA216B" w:rsidRDefault="00BA216B" w:rsidP="00614F98"/>
                          <w:p w14:paraId="4BE5667B" w14:textId="77777777" w:rsidR="00BA216B" w:rsidRDefault="00BA216B" w:rsidP="00614F98"/>
                          <w:p w14:paraId="3A99510E" w14:textId="77777777" w:rsidR="00BA216B" w:rsidRDefault="00BA216B" w:rsidP="00614F98"/>
                          <w:p w14:paraId="26C74DCB" w14:textId="77777777" w:rsidR="00BA216B" w:rsidRDefault="00BA216B" w:rsidP="00614F98"/>
                          <w:p w14:paraId="47003811" w14:textId="77777777" w:rsidR="00BA216B" w:rsidRDefault="00BA216B" w:rsidP="00614F98"/>
                          <w:p w14:paraId="6E73BD6A" w14:textId="77777777" w:rsidR="00BA216B" w:rsidRDefault="00BA216B" w:rsidP="00614F98"/>
                          <w:p w14:paraId="69367228" w14:textId="77777777" w:rsidR="00BA216B" w:rsidRDefault="00BA216B" w:rsidP="00614F98"/>
                          <w:p w14:paraId="68C66309" w14:textId="77777777" w:rsidR="00BA216B" w:rsidRDefault="00BA216B" w:rsidP="00614F98"/>
                          <w:p w14:paraId="1DD24FCD" w14:textId="77777777" w:rsidR="00BA216B" w:rsidRDefault="00BA216B" w:rsidP="00614F98"/>
                          <w:p w14:paraId="284C24CB" w14:textId="77777777" w:rsidR="00BA216B" w:rsidRDefault="00BA216B" w:rsidP="00614F98"/>
                          <w:p w14:paraId="0C2C57DE" w14:textId="77777777" w:rsidR="00BA216B" w:rsidRDefault="00BA216B" w:rsidP="00614F98"/>
                          <w:p w14:paraId="1C338424" w14:textId="77777777" w:rsidR="00BA216B" w:rsidRDefault="00BA216B" w:rsidP="00614F98"/>
                          <w:p w14:paraId="7F611E29" w14:textId="77777777" w:rsidR="00BA216B" w:rsidRDefault="00BA216B" w:rsidP="00614F98"/>
                          <w:p w14:paraId="4BCEF6DE" w14:textId="77777777" w:rsidR="00BA216B" w:rsidRDefault="00BA216B" w:rsidP="00614F98"/>
                          <w:p w14:paraId="5DE172BF" w14:textId="77777777" w:rsidR="00BA216B" w:rsidRDefault="00BA216B" w:rsidP="00614F98"/>
                          <w:p w14:paraId="2CFBE9E5" w14:textId="77777777" w:rsidR="00BA216B" w:rsidRDefault="00BA216B" w:rsidP="00614F98"/>
                          <w:p w14:paraId="5748CE3B" w14:textId="77777777" w:rsidR="00BA216B" w:rsidRDefault="00BA216B" w:rsidP="00614F98"/>
                          <w:p w14:paraId="1F1C97AF" w14:textId="77777777" w:rsidR="00BA216B" w:rsidRDefault="00BA216B" w:rsidP="00614F98"/>
                          <w:p w14:paraId="26F3DDC8" w14:textId="77777777" w:rsidR="00BA216B" w:rsidRDefault="00BA216B" w:rsidP="00614F98"/>
                          <w:p w14:paraId="749006E3" w14:textId="77777777" w:rsidR="00BA216B" w:rsidRDefault="00BA216B" w:rsidP="00614F98"/>
                          <w:p w14:paraId="54652C5F" w14:textId="77777777" w:rsidR="00BA216B" w:rsidRDefault="00BA216B" w:rsidP="00614F98"/>
                          <w:p w14:paraId="486426BB" w14:textId="77777777" w:rsidR="00BA216B" w:rsidRDefault="00BA216B" w:rsidP="00614F98"/>
                          <w:p w14:paraId="452EB531" w14:textId="77777777" w:rsidR="00BA216B" w:rsidRDefault="00BA216B" w:rsidP="00614F98"/>
                          <w:p w14:paraId="2BE9E9CD" w14:textId="77777777" w:rsidR="00BA216B" w:rsidRDefault="00BA216B" w:rsidP="00614F98"/>
                          <w:p w14:paraId="47BB1E83" w14:textId="77777777" w:rsidR="00BA216B" w:rsidRDefault="00BA216B" w:rsidP="00614F98"/>
                          <w:p w14:paraId="708E548A" w14:textId="77777777" w:rsidR="00BA216B" w:rsidRDefault="00BA216B" w:rsidP="00614F98"/>
                          <w:p w14:paraId="1F4E20E1" w14:textId="77777777" w:rsidR="00BA216B" w:rsidRDefault="00BA216B" w:rsidP="00614F98"/>
                          <w:p w14:paraId="13501D33" w14:textId="77777777" w:rsidR="00BA216B" w:rsidRDefault="00BA216B" w:rsidP="00614F98"/>
                          <w:p w14:paraId="037CEF9E" w14:textId="77777777" w:rsidR="00BA216B" w:rsidRDefault="00BA216B" w:rsidP="00614F98"/>
                          <w:p w14:paraId="6B013BD0" w14:textId="77777777" w:rsidR="00BA216B" w:rsidRDefault="00BA216B" w:rsidP="00614F98"/>
                          <w:p w14:paraId="29609C57" w14:textId="77777777" w:rsidR="00BA216B" w:rsidRDefault="00BA216B" w:rsidP="00614F98"/>
                          <w:p w14:paraId="7A5A8028" w14:textId="77777777" w:rsidR="00BA216B" w:rsidRDefault="00BA216B" w:rsidP="00614F98"/>
                          <w:p w14:paraId="7CF37477" w14:textId="77777777" w:rsidR="00BA216B" w:rsidRDefault="00BA216B" w:rsidP="00614F98"/>
                          <w:p w14:paraId="22C7F5D7" w14:textId="77777777" w:rsidR="00BA216B" w:rsidRDefault="00BA216B" w:rsidP="00614F98"/>
                          <w:p w14:paraId="6C2EEF47" w14:textId="77777777" w:rsidR="00BA216B" w:rsidRDefault="00BA216B" w:rsidP="00614F98"/>
                          <w:p w14:paraId="5F9E5D25" w14:textId="77777777" w:rsidR="00BA216B" w:rsidRDefault="00BA216B" w:rsidP="00614F98"/>
                          <w:p w14:paraId="59683313" w14:textId="77777777" w:rsidR="00BA216B" w:rsidRDefault="00BA216B" w:rsidP="00614F98"/>
                          <w:p w14:paraId="0D7C498E" w14:textId="77777777" w:rsidR="00BA216B" w:rsidRDefault="00BA216B" w:rsidP="00614F98"/>
                          <w:p w14:paraId="741E8468" w14:textId="77777777" w:rsidR="00BA216B" w:rsidRDefault="00BA216B" w:rsidP="00614F98"/>
                          <w:p w14:paraId="51CA6FFC" w14:textId="77777777" w:rsidR="00BA216B" w:rsidRDefault="00BA216B" w:rsidP="00614F98"/>
                          <w:p w14:paraId="5E36E718" w14:textId="77777777" w:rsidR="00BA216B" w:rsidRDefault="00BA216B" w:rsidP="00614F98"/>
                          <w:p w14:paraId="7B4C67AB" w14:textId="77777777" w:rsidR="00BA216B" w:rsidRDefault="00BA216B" w:rsidP="00614F98"/>
                          <w:p w14:paraId="3D32172A" w14:textId="77777777" w:rsidR="00BA216B" w:rsidRDefault="00BA216B" w:rsidP="00614F98"/>
                          <w:p w14:paraId="45AF6C77" w14:textId="77777777" w:rsidR="00BA216B" w:rsidRDefault="00BA216B" w:rsidP="00614F98"/>
                          <w:p w14:paraId="75E0F2A2" w14:textId="77777777" w:rsidR="00BA216B" w:rsidRDefault="00BA216B" w:rsidP="00614F98"/>
                          <w:p w14:paraId="51C93626" w14:textId="77777777" w:rsidR="00BA216B" w:rsidRDefault="00BA216B" w:rsidP="00614F98"/>
                          <w:p w14:paraId="2F2F2F0A" w14:textId="77777777" w:rsidR="00BA216B" w:rsidRDefault="00BA216B" w:rsidP="00614F98"/>
                          <w:p w14:paraId="402C674D" w14:textId="77777777" w:rsidR="00BA216B" w:rsidRDefault="00BA216B" w:rsidP="00614F98"/>
                          <w:p w14:paraId="0283D88E" w14:textId="77777777" w:rsidR="00BA216B" w:rsidRDefault="00BA216B" w:rsidP="00614F98"/>
                          <w:p w14:paraId="1717826D" w14:textId="77777777" w:rsidR="00BA216B" w:rsidRDefault="00BA216B" w:rsidP="00614F98"/>
                          <w:p w14:paraId="7BF343F9" w14:textId="77777777" w:rsidR="00BA216B" w:rsidRDefault="00BA216B" w:rsidP="00614F98"/>
                          <w:p w14:paraId="3E839707" w14:textId="77777777" w:rsidR="00BA216B" w:rsidRDefault="00BA216B" w:rsidP="00614F98"/>
                          <w:p w14:paraId="5945ACDA" w14:textId="77777777" w:rsidR="00BA216B" w:rsidRDefault="00BA216B" w:rsidP="00614F98"/>
                          <w:p w14:paraId="610501B5" w14:textId="77777777" w:rsidR="00BA216B" w:rsidRDefault="00BA216B" w:rsidP="00614F98"/>
                          <w:p w14:paraId="181F66C8" w14:textId="77777777" w:rsidR="00BA216B" w:rsidRDefault="00BA216B" w:rsidP="00614F98"/>
                          <w:p w14:paraId="07B6BAF6" w14:textId="77777777" w:rsidR="00BA216B" w:rsidRDefault="00BA216B" w:rsidP="00614F98"/>
                          <w:p w14:paraId="082F1A9B" w14:textId="77777777" w:rsidR="00BA216B" w:rsidRDefault="00BA216B" w:rsidP="00614F98"/>
                          <w:p w14:paraId="121C585F" w14:textId="77777777" w:rsidR="00BA216B" w:rsidRDefault="00BA216B" w:rsidP="00614F98"/>
                          <w:p w14:paraId="6476E07E" w14:textId="77777777" w:rsidR="00BA216B" w:rsidRDefault="00BA216B" w:rsidP="00614F98"/>
                          <w:p w14:paraId="3F8F3384" w14:textId="77777777" w:rsidR="00BA216B" w:rsidRDefault="00BA216B" w:rsidP="00614F98"/>
                          <w:p w14:paraId="73B81E73" w14:textId="77777777" w:rsidR="00BA216B" w:rsidRDefault="00BA216B" w:rsidP="00614F98"/>
                          <w:p w14:paraId="79751743" w14:textId="77777777" w:rsidR="00BA216B" w:rsidRDefault="00BA216B" w:rsidP="00614F98"/>
                          <w:p w14:paraId="1C0A5E5A" w14:textId="77777777" w:rsidR="00BA216B" w:rsidRDefault="00BA216B" w:rsidP="00614F98"/>
                          <w:p w14:paraId="54D263A8" w14:textId="77777777" w:rsidR="00BA216B" w:rsidRDefault="00BA216B" w:rsidP="00614F98"/>
                          <w:p w14:paraId="26461061" w14:textId="77777777" w:rsidR="00BA216B" w:rsidRDefault="00BA216B" w:rsidP="00614F98"/>
                          <w:p w14:paraId="68EF25BD" w14:textId="77777777" w:rsidR="00BA216B" w:rsidRDefault="00BA216B" w:rsidP="00614F98"/>
                          <w:p w14:paraId="3987AEF5" w14:textId="77777777" w:rsidR="00BA216B" w:rsidRDefault="00BA216B" w:rsidP="00614F98"/>
                          <w:p w14:paraId="254FCB0A" w14:textId="77777777" w:rsidR="00BA216B" w:rsidRDefault="00BA216B" w:rsidP="00614F98"/>
                          <w:p w14:paraId="012D16E7" w14:textId="77777777" w:rsidR="00BA216B" w:rsidRDefault="00BA216B" w:rsidP="00614F98"/>
                          <w:p w14:paraId="39D44E58" w14:textId="77777777" w:rsidR="00BA216B" w:rsidRDefault="00BA216B" w:rsidP="00614F98"/>
                          <w:p w14:paraId="20CE692D" w14:textId="77777777" w:rsidR="00BA216B" w:rsidRDefault="00BA216B" w:rsidP="00614F98"/>
                          <w:p w14:paraId="29A5B52C" w14:textId="77777777" w:rsidR="00BA216B" w:rsidRDefault="00BA216B" w:rsidP="00614F98"/>
                          <w:p w14:paraId="552419F2" w14:textId="77777777" w:rsidR="00BA216B" w:rsidRDefault="00BA216B" w:rsidP="00614F98"/>
                          <w:p w14:paraId="65044542" w14:textId="77777777" w:rsidR="00BA216B" w:rsidRDefault="00BA216B" w:rsidP="00614F98"/>
                          <w:p w14:paraId="6FE1E7D7" w14:textId="77777777" w:rsidR="00BA216B" w:rsidRDefault="00BA216B" w:rsidP="00614F98"/>
                          <w:p w14:paraId="48880E67" w14:textId="77777777" w:rsidR="00BA216B" w:rsidRDefault="00BA216B" w:rsidP="00614F98"/>
                          <w:p w14:paraId="269D6374" w14:textId="77777777" w:rsidR="00BA216B" w:rsidRDefault="00BA216B" w:rsidP="00614F98"/>
                          <w:p w14:paraId="7EFD3167" w14:textId="77777777" w:rsidR="00BA216B" w:rsidRDefault="00BA216B" w:rsidP="00614F98"/>
                          <w:p w14:paraId="525D3B92" w14:textId="77777777" w:rsidR="00BA216B" w:rsidRDefault="00BA216B" w:rsidP="00614F98"/>
                          <w:p w14:paraId="5DC33351" w14:textId="77777777" w:rsidR="00BA216B" w:rsidRDefault="00BA216B" w:rsidP="00614F98"/>
                          <w:p w14:paraId="24949E1E" w14:textId="77777777" w:rsidR="00BA216B" w:rsidRDefault="00BA216B" w:rsidP="00614F98"/>
                          <w:p w14:paraId="7482A9C1" w14:textId="77777777" w:rsidR="00BA216B" w:rsidRDefault="00BA216B" w:rsidP="00614F98"/>
                          <w:p w14:paraId="53B74E8B" w14:textId="77777777" w:rsidR="00BA216B" w:rsidRDefault="00BA216B" w:rsidP="00614F98"/>
                          <w:p w14:paraId="3A4D0709" w14:textId="77777777" w:rsidR="00BA216B" w:rsidRDefault="00BA216B" w:rsidP="00614F98"/>
                          <w:p w14:paraId="3813A442" w14:textId="77777777" w:rsidR="00BA216B" w:rsidRDefault="00BA216B" w:rsidP="00614F98"/>
                          <w:p w14:paraId="64915676" w14:textId="77777777" w:rsidR="00BA216B" w:rsidRDefault="00BA216B" w:rsidP="00614F98"/>
                          <w:p w14:paraId="36AEC895" w14:textId="77777777" w:rsidR="00BA216B" w:rsidRDefault="00BA216B" w:rsidP="00614F98"/>
                          <w:p w14:paraId="6A51BC31" w14:textId="77777777" w:rsidR="00BA216B" w:rsidRDefault="00BA216B" w:rsidP="00614F98"/>
                          <w:p w14:paraId="5CAD8941" w14:textId="77777777" w:rsidR="00BA216B" w:rsidRDefault="00BA216B" w:rsidP="00614F98"/>
                          <w:p w14:paraId="08775A35" w14:textId="77777777" w:rsidR="00BA216B" w:rsidRDefault="00BA216B" w:rsidP="00614F98"/>
                          <w:p w14:paraId="65CC63B1" w14:textId="77777777" w:rsidR="00BA216B" w:rsidRDefault="00BA216B" w:rsidP="00614F98"/>
                          <w:p w14:paraId="6D195F3B" w14:textId="77777777" w:rsidR="00BA216B" w:rsidRDefault="00BA216B" w:rsidP="00614F98"/>
                          <w:p w14:paraId="016743C9" w14:textId="77777777" w:rsidR="00BA216B" w:rsidRDefault="00BA216B" w:rsidP="00614F98"/>
                          <w:p w14:paraId="71A0387A" w14:textId="77777777" w:rsidR="00BA216B" w:rsidRDefault="00BA216B" w:rsidP="00614F98"/>
                          <w:p w14:paraId="2AA3A4F2" w14:textId="77777777" w:rsidR="00BA216B" w:rsidRDefault="00BA216B" w:rsidP="00614F98"/>
                          <w:p w14:paraId="62FBAA42" w14:textId="77777777" w:rsidR="00BA216B" w:rsidRDefault="00BA216B" w:rsidP="00614F98"/>
                          <w:p w14:paraId="6BBF97B7" w14:textId="77777777" w:rsidR="00BA216B" w:rsidRDefault="00BA216B" w:rsidP="00614F98"/>
                          <w:p w14:paraId="302C3D58" w14:textId="77777777" w:rsidR="00BA216B" w:rsidRDefault="00BA216B" w:rsidP="00614F98"/>
                          <w:p w14:paraId="2C3A282B" w14:textId="77777777" w:rsidR="00BA216B" w:rsidRDefault="00BA216B" w:rsidP="00614F98"/>
                          <w:p w14:paraId="4E23D33C" w14:textId="77777777" w:rsidR="00BA216B" w:rsidRDefault="00BA216B" w:rsidP="00614F98"/>
                          <w:p w14:paraId="4F6B87ED" w14:textId="77777777" w:rsidR="00BA216B" w:rsidRDefault="00BA216B" w:rsidP="00614F98"/>
                          <w:p w14:paraId="6B4A74D9" w14:textId="77777777" w:rsidR="00BA216B" w:rsidRDefault="00BA216B" w:rsidP="00614F98"/>
                          <w:p w14:paraId="22719C4C" w14:textId="77777777" w:rsidR="00BA216B" w:rsidRDefault="00BA216B" w:rsidP="00614F98"/>
                          <w:p w14:paraId="7B85E600" w14:textId="77777777" w:rsidR="00BA216B" w:rsidRDefault="00BA216B" w:rsidP="00614F98"/>
                          <w:p w14:paraId="5AD57866" w14:textId="77777777" w:rsidR="00BA216B" w:rsidRDefault="00BA216B" w:rsidP="00614F98"/>
                          <w:p w14:paraId="4A78B832" w14:textId="77777777" w:rsidR="00BA216B" w:rsidRDefault="00BA216B" w:rsidP="00614F98"/>
                          <w:p w14:paraId="143F3986" w14:textId="77777777" w:rsidR="00BA216B" w:rsidRDefault="00BA216B" w:rsidP="00614F98"/>
                          <w:p w14:paraId="588E779C" w14:textId="77777777" w:rsidR="00BA216B" w:rsidRDefault="00BA216B" w:rsidP="00614F98"/>
                          <w:p w14:paraId="6C8F82C5" w14:textId="77777777" w:rsidR="00BA216B" w:rsidRDefault="00BA216B" w:rsidP="00614F98"/>
                          <w:p w14:paraId="5898BD5F" w14:textId="77777777" w:rsidR="00BA216B" w:rsidRDefault="00BA216B" w:rsidP="00614F98"/>
                          <w:p w14:paraId="76A5BE73" w14:textId="77777777" w:rsidR="00BA216B" w:rsidRDefault="00BA216B" w:rsidP="00614F98"/>
                          <w:p w14:paraId="4F8832EB" w14:textId="77777777" w:rsidR="00BA216B" w:rsidRDefault="00BA216B" w:rsidP="00614F98"/>
                          <w:p w14:paraId="37164600" w14:textId="77777777" w:rsidR="00BA216B" w:rsidRDefault="00BA216B" w:rsidP="00614F98"/>
                          <w:p w14:paraId="6C8845AA" w14:textId="77777777" w:rsidR="00BA216B" w:rsidRDefault="00BA216B" w:rsidP="00614F98"/>
                          <w:p w14:paraId="42E57887" w14:textId="77777777" w:rsidR="00BA216B" w:rsidRDefault="00BA216B" w:rsidP="00614F98"/>
                          <w:p w14:paraId="784DB0ED" w14:textId="77777777" w:rsidR="00BA216B" w:rsidRDefault="00BA216B" w:rsidP="00614F98"/>
                          <w:p w14:paraId="578964CA" w14:textId="77777777" w:rsidR="00BA216B" w:rsidRDefault="00BA216B" w:rsidP="00614F98"/>
                          <w:p w14:paraId="4CEC7A6A" w14:textId="77777777" w:rsidR="00BA216B" w:rsidRDefault="00BA216B" w:rsidP="00614F98"/>
                          <w:p w14:paraId="272116F7" w14:textId="77777777" w:rsidR="00BA216B" w:rsidRDefault="00BA216B" w:rsidP="00614F98"/>
                          <w:p w14:paraId="3B7ACF22" w14:textId="77777777" w:rsidR="00BA216B" w:rsidRDefault="00BA216B" w:rsidP="00614F98"/>
                          <w:p w14:paraId="7169172D" w14:textId="77777777" w:rsidR="00BA216B" w:rsidRDefault="00BA216B" w:rsidP="00614F98"/>
                          <w:p w14:paraId="67AB12A8" w14:textId="77777777" w:rsidR="00BA216B" w:rsidRDefault="00BA216B" w:rsidP="00614F98"/>
                          <w:p w14:paraId="28F793DE" w14:textId="77777777" w:rsidR="00BA216B" w:rsidRDefault="00BA216B" w:rsidP="00614F98"/>
                          <w:p w14:paraId="3CF08783" w14:textId="77777777" w:rsidR="00BA216B" w:rsidRDefault="00BA216B" w:rsidP="00614F98"/>
                          <w:p w14:paraId="728B7A96" w14:textId="77777777" w:rsidR="00BA216B" w:rsidRDefault="00BA216B" w:rsidP="00614F98"/>
                          <w:p w14:paraId="6BEAD010" w14:textId="77777777" w:rsidR="00BA216B" w:rsidRDefault="00BA216B" w:rsidP="00614F98"/>
                          <w:p w14:paraId="2A3CF485" w14:textId="77777777" w:rsidR="00BA216B" w:rsidRDefault="00BA216B" w:rsidP="00614F98"/>
                          <w:p w14:paraId="7F7D4BC8" w14:textId="77777777" w:rsidR="00BA216B" w:rsidRDefault="00BA216B" w:rsidP="00614F98"/>
                          <w:p w14:paraId="04D14413" w14:textId="77777777" w:rsidR="00BA216B" w:rsidRDefault="00BA216B" w:rsidP="00614F98"/>
                          <w:p w14:paraId="6B2D4FA9" w14:textId="77777777" w:rsidR="00BA216B" w:rsidRDefault="00BA216B" w:rsidP="00614F98"/>
                          <w:p w14:paraId="44560087" w14:textId="77777777" w:rsidR="00BA216B" w:rsidRDefault="00BA216B" w:rsidP="00614F98"/>
                          <w:p w14:paraId="325F17E1" w14:textId="77777777" w:rsidR="00BA216B" w:rsidRDefault="00BA216B" w:rsidP="00614F98"/>
                          <w:p w14:paraId="0523EE9B" w14:textId="77777777" w:rsidR="00BA216B" w:rsidRDefault="00BA216B" w:rsidP="00614F98"/>
                          <w:p w14:paraId="4E8557F2" w14:textId="77777777" w:rsidR="00BA216B" w:rsidRDefault="00BA216B" w:rsidP="00614F98"/>
                          <w:p w14:paraId="6C8BBC1F" w14:textId="77777777" w:rsidR="00BA216B" w:rsidRDefault="00BA216B" w:rsidP="00614F98"/>
                          <w:p w14:paraId="47BCEFF7" w14:textId="77777777" w:rsidR="00BA216B" w:rsidRDefault="00BA216B" w:rsidP="00614F98"/>
                          <w:p w14:paraId="364EB691" w14:textId="77777777" w:rsidR="00BA216B" w:rsidRDefault="00BA216B" w:rsidP="00614F98"/>
                          <w:p w14:paraId="04BE985E" w14:textId="77777777" w:rsidR="00BA216B" w:rsidRDefault="00BA216B" w:rsidP="00614F98"/>
                          <w:p w14:paraId="1EE810C3" w14:textId="77777777" w:rsidR="00BA216B" w:rsidRDefault="00BA216B" w:rsidP="00614F98"/>
                          <w:p w14:paraId="47D7CEAC" w14:textId="77777777" w:rsidR="00BA216B" w:rsidRDefault="00BA216B" w:rsidP="00614F98"/>
                          <w:p w14:paraId="3D20816A" w14:textId="77777777" w:rsidR="00BA216B" w:rsidRDefault="00BA216B" w:rsidP="00614F98"/>
                          <w:p w14:paraId="23118CB0" w14:textId="77777777" w:rsidR="00BA216B" w:rsidRDefault="00BA216B" w:rsidP="00614F98"/>
                          <w:p w14:paraId="734EF2DB" w14:textId="77777777" w:rsidR="00BA216B" w:rsidRDefault="00BA216B" w:rsidP="00614F98"/>
                          <w:p w14:paraId="36C7C13B" w14:textId="77777777" w:rsidR="00BA216B" w:rsidRDefault="00BA216B" w:rsidP="00614F98"/>
                          <w:p w14:paraId="284CD013" w14:textId="77777777" w:rsidR="00BA216B" w:rsidRDefault="00BA216B" w:rsidP="00614F98"/>
                          <w:p w14:paraId="25D72200" w14:textId="77777777" w:rsidR="00BA216B" w:rsidRDefault="00BA216B" w:rsidP="00614F98"/>
                          <w:p w14:paraId="49401D36" w14:textId="77777777" w:rsidR="00BA216B" w:rsidRDefault="00BA216B" w:rsidP="00614F98"/>
                          <w:p w14:paraId="3BAD77D6" w14:textId="77777777" w:rsidR="00BA216B" w:rsidRDefault="00BA216B" w:rsidP="00614F98"/>
                          <w:p w14:paraId="08DB10B5" w14:textId="77777777" w:rsidR="00BA216B" w:rsidRDefault="00BA216B" w:rsidP="00614F98"/>
                          <w:p w14:paraId="571C9990" w14:textId="77777777" w:rsidR="00BA216B" w:rsidRDefault="00BA216B" w:rsidP="00614F98"/>
                          <w:p w14:paraId="7F3C10C9" w14:textId="77777777" w:rsidR="00BA216B" w:rsidRDefault="00BA216B" w:rsidP="00614F98"/>
                          <w:p w14:paraId="3E5CE94E" w14:textId="77777777" w:rsidR="00BA216B" w:rsidRDefault="00BA216B" w:rsidP="00614F98"/>
                          <w:p w14:paraId="0D6F1999" w14:textId="77777777" w:rsidR="00BA216B" w:rsidRDefault="00BA216B" w:rsidP="00614F98"/>
                          <w:p w14:paraId="7A35C843" w14:textId="77777777" w:rsidR="00BA216B" w:rsidRDefault="00BA216B" w:rsidP="00614F98"/>
                          <w:p w14:paraId="7C50AFB1" w14:textId="77777777" w:rsidR="00BA216B" w:rsidRDefault="00BA216B" w:rsidP="00614F98"/>
                          <w:p w14:paraId="3E711528" w14:textId="77777777" w:rsidR="00BA216B" w:rsidRDefault="00BA216B" w:rsidP="00614F98"/>
                          <w:p w14:paraId="1345831D" w14:textId="77777777" w:rsidR="00BA216B" w:rsidRDefault="00BA216B" w:rsidP="00614F98"/>
                          <w:p w14:paraId="6CC3B25E" w14:textId="77777777" w:rsidR="00BA216B" w:rsidRDefault="00BA216B" w:rsidP="00614F98"/>
                          <w:p w14:paraId="2A9EC140" w14:textId="77777777" w:rsidR="00BA216B" w:rsidRDefault="00BA216B" w:rsidP="00614F98"/>
                          <w:p w14:paraId="27688CE4" w14:textId="77777777" w:rsidR="00BA216B" w:rsidRDefault="00BA216B" w:rsidP="00614F98"/>
                          <w:p w14:paraId="70F1DC18" w14:textId="77777777" w:rsidR="00BA216B" w:rsidRDefault="00BA216B" w:rsidP="00614F98"/>
                          <w:p w14:paraId="099579AF" w14:textId="77777777" w:rsidR="00BA216B" w:rsidRDefault="00BA216B" w:rsidP="00614F98"/>
                          <w:p w14:paraId="4669F6E1" w14:textId="77777777" w:rsidR="00BA216B" w:rsidRDefault="00BA216B" w:rsidP="00614F98"/>
                          <w:p w14:paraId="6A30FA71" w14:textId="77777777" w:rsidR="00BA216B" w:rsidRDefault="00BA216B" w:rsidP="00614F98"/>
                          <w:p w14:paraId="74049FAF" w14:textId="77777777" w:rsidR="00BA216B" w:rsidRDefault="00BA216B" w:rsidP="00614F98"/>
                          <w:p w14:paraId="706EE638" w14:textId="77777777" w:rsidR="00BA216B" w:rsidRDefault="00BA216B" w:rsidP="00614F98"/>
                          <w:p w14:paraId="6982F70A" w14:textId="77777777" w:rsidR="00BA216B" w:rsidRDefault="00BA216B" w:rsidP="00614F98"/>
                          <w:p w14:paraId="604C2ED8" w14:textId="77777777" w:rsidR="00BA216B" w:rsidRDefault="00BA216B" w:rsidP="00614F98"/>
                          <w:p w14:paraId="65AE0A1B" w14:textId="77777777" w:rsidR="00BA216B" w:rsidRDefault="00BA216B" w:rsidP="00614F98"/>
                          <w:p w14:paraId="60C68E64" w14:textId="77777777" w:rsidR="00BA216B" w:rsidRDefault="00BA216B" w:rsidP="00614F98"/>
                          <w:p w14:paraId="3C517156" w14:textId="77777777" w:rsidR="00BA216B" w:rsidRDefault="00BA216B" w:rsidP="00614F98"/>
                          <w:p w14:paraId="1B75D65F" w14:textId="77777777" w:rsidR="00BA216B" w:rsidRDefault="00BA216B" w:rsidP="00614F98"/>
                          <w:p w14:paraId="12ADC418" w14:textId="77777777" w:rsidR="00BA216B" w:rsidRDefault="00BA216B" w:rsidP="00614F98"/>
                          <w:p w14:paraId="2F488E6F" w14:textId="77777777" w:rsidR="00BA216B" w:rsidRDefault="00BA216B" w:rsidP="00614F98"/>
                          <w:p w14:paraId="0D8CF744" w14:textId="77777777" w:rsidR="00BA216B" w:rsidRDefault="00BA216B" w:rsidP="00614F98"/>
                          <w:p w14:paraId="73F6B55B" w14:textId="77777777" w:rsidR="00BA216B" w:rsidRDefault="00BA216B" w:rsidP="00614F98"/>
                          <w:p w14:paraId="5A98531A" w14:textId="77777777" w:rsidR="00BA216B" w:rsidRDefault="00BA216B" w:rsidP="00614F98"/>
                          <w:p w14:paraId="20B8EDC8" w14:textId="77777777" w:rsidR="00BA216B" w:rsidRDefault="00BA216B" w:rsidP="00614F98"/>
                          <w:p w14:paraId="7186C342" w14:textId="77777777" w:rsidR="00BA216B" w:rsidRDefault="00BA216B" w:rsidP="00614F98"/>
                          <w:p w14:paraId="59FD9E41" w14:textId="77777777" w:rsidR="00BA216B" w:rsidRDefault="00BA216B" w:rsidP="00614F98"/>
                          <w:p w14:paraId="71AD1760" w14:textId="77777777" w:rsidR="00BA216B" w:rsidRDefault="00BA216B" w:rsidP="00614F98"/>
                          <w:p w14:paraId="1866B012" w14:textId="77777777" w:rsidR="00BA216B" w:rsidRDefault="00BA216B" w:rsidP="00614F98"/>
                          <w:p w14:paraId="367D4F1F" w14:textId="77777777" w:rsidR="00BA216B" w:rsidRDefault="00BA216B" w:rsidP="00614F98"/>
                          <w:p w14:paraId="00513507" w14:textId="77777777" w:rsidR="00BA216B" w:rsidRDefault="00BA216B" w:rsidP="00614F98"/>
                          <w:p w14:paraId="466BFC13" w14:textId="77777777" w:rsidR="00BA216B" w:rsidRDefault="00BA216B" w:rsidP="00614F98"/>
                          <w:p w14:paraId="37B23707" w14:textId="77777777" w:rsidR="00BA216B" w:rsidRDefault="00BA216B" w:rsidP="00614F98"/>
                          <w:p w14:paraId="4AF5CC67" w14:textId="77777777" w:rsidR="00BA216B" w:rsidRDefault="00BA216B" w:rsidP="00614F98"/>
                          <w:p w14:paraId="52AF627C" w14:textId="77777777" w:rsidR="00BA216B" w:rsidRDefault="00BA216B" w:rsidP="00614F98"/>
                          <w:p w14:paraId="2D620B6F" w14:textId="77777777" w:rsidR="00BA216B" w:rsidRDefault="00BA216B" w:rsidP="00614F98"/>
                          <w:p w14:paraId="255D79BE" w14:textId="77777777" w:rsidR="00BA216B" w:rsidRDefault="00BA216B" w:rsidP="00614F98"/>
                          <w:p w14:paraId="0E142E64" w14:textId="77777777" w:rsidR="00BA216B" w:rsidRDefault="00BA216B" w:rsidP="00614F98"/>
                          <w:p w14:paraId="374466EE" w14:textId="77777777" w:rsidR="00BA216B" w:rsidRDefault="00BA216B" w:rsidP="00614F98"/>
                          <w:p w14:paraId="562D7F91" w14:textId="77777777" w:rsidR="00BA216B" w:rsidRDefault="00BA216B" w:rsidP="00614F98"/>
                          <w:p w14:paraId="2A83C5FA" w14:textId="77777777" w:rsidR="00BA216B" w:rsidRDefault="00BA216B" w:rsidP="00614F98"/>
                          <w:p w14:paraId="1C4EDBAB" w14:textId="77777777" w:rsidR="00BA216B" w:rsidRDefault="00BA216B" w:rsidP="00614F98"/>
                          <w:p w14:paraId="184DEC6A" w14:textId="77777777" w:rsidR="00BA216B" w:rsidRDefault="00BA216B" w:rsidP="00614F98"/>
                          <w:p w14:paraId="00736851" w14:textId="77777777" w:rsidR="00BA216B" w:rsidRDefault="00BA216B" w:rsidP="00614F98"/>
                          <w:p w14:paraId="66759BAD" w14:textId="77777777" w:rsidR="00BA216B" w:rsidRDefault="00BA216B" w:rsidP="00614F98"/>
                          <w:p w14:paraId="48E23B27" w14:textId="77777777" w:rsidR="00BA216B" w:rsidRDefault="00BA216B" w:rsidP="00614F98"/>
                          <w:p w14:paraId="2A041D69" w14:textId="77777777" w:rsidR="00BA216B" w:rsidRDefault="00BA216B" w:rsidP="00614F98"/>
                          <w:p w14:paraId="7AE9219A" w14:textId="77777777" w:rsidR="00BA216B" w:rsidRDefault="00BA216B" w:rsidP="00614F98"/>
                          <w:p w14:paraId="5CBB16B1" w14:textId="77777777" w:rsidR="00BA216B" w:rsidRDefault="00BA216B" w:rsidP="00614F98"/>
                          <w:p w14:paraId="106266FC" w14:textId="77777777" w:rsidR="00BA216B" w:rsidRDefault="00BA216B" w:rsidP="00614F98"/>
                          <w:p w14:paraId="2A158D7E" w14:textId="77777777" w:rsidR="00BA216B" w:rsidRDefault="00BA216B" w:rsidP="00614F98"/>
                          <w:p w14:paraId="17E1DA3E" w14:textId="77777777" w:rsidR="00BA216B" w:rsidRDefault="00BA216B" w:rsidP="00614F98"/>
                          <w:p w14:paraId="4E7E2A3B" w14:textId="77777777" w:rsidR="00BA216B" w:rsidRDefault="00BA216B" w:rsidP="00614F98"/>
                          <w:p w14:paraId="5926EBA1" w14:textId="77777777" w:rsidR="00BA216B" w:rsidRDefault="00BA216B" w:rsidP="00614F98"/>
                          <w:p w14:paraId="452A634B" w14:textId="77777777" w:rsidR="00BA216B" w:rsidRDefault="00BA216B" w:rsidP="00614F98"/>
                          <w:p w14:paraId="06300BFE" w14:textId="77777777" w:rsidR="00BA216B" w:rsidRDefault="00BA216B" w:rsidP="00614F98"/>
                          <w:p w14:paraId="7C48B748" w14:textId="77777777" w:rsidR="00BA216B" w:rsidRDefault="00BA216B" w:rsidP="00614F98"/>
                          <w:p w14:paraId="0CAC4536" w14:textId="77777777" w:rsidR="00BA216B" w:rsidRDefault="00BA216B" w:rsidP="00614F98"/>
                          <w:p w14:paraId="47E7EC6D" w14:textId="77777777" w:rsidR="00BA216B" w:rsidRDefault="00BA216B" w:rsidP="00614F98"/>
                          <w:p w14:paraId="2765FA33" w14:textId="77777777" w:rsidR="00BA216B" w:rsidRDefault="00BA216B" w:rsidP="00614F98"/>
                          <w:p w14:paraId="0E3C3FE3" w14:textId="77777777" w:rsidR="00BA216B" w:rsidRDefault="00BA216B" w:rsidP="00614F98"/>
                          <w:p w14:paraId="386B9446" w14:textId="77777777" w:rsidR="00BA216B" w:rsidRDefault="00BA216B" w:rsidP="00614F98"/>
                          <w:p w14:paraId="12240CBC" w14:textId="77777777" w:rsidR="00BA216B" w:rsidRDefault="00BA216B" w:rsidP="00614F98"/>
                          <w:p w14:paraId="0C0950D5" w14:textId="77777777" w:rsidR="00BA216B" w:rsidRDefault="00BA216B" w:rsidP="00614F98"/>
                          <w:p w14:paraId="5C6EA842" w14:textId="77777777" w:rsidR="00BA216B" w:rsidRDefault="00BA216B" w:rsidP="00614F98"/>
                          <w:p w14:paraId="1C39E49D" w14:textId="77777777" w:rsidR="00BA216B" w:rsidRDefault="00BA216B" w:rsidP="00614F98"/>
                          <w:p w14:paraId="74041F71" w14:textId="77777777" w:rsidR="00BA216B" w:rsidRDefault="00BA216B" w:rsidP="00614F98"/>
                          <w:p w14:paraId="5D372C08" w14:textId="77777777" w:rsidR="00BA216B" w:rsidRDefault="00BA216B" w:rsidP="00614F98"/>
                          <w:p w14:paraId="28A12405" w14:textId="77777777" w:rsidR="00BA216B" w:rsidRDefault="00BA216B" w:rsidP="00614F98"/>
                          <w:p w14:paraId="48EFA9FC" w14:textId="77777777" w:rsidR="00BA216B" w:rsidRDefault="00BA216B" w:rsidP="00614F98"/>
                          <w:p w14:paraId="2D58FE0B" w14:textId="77777777" w:rsidR="00BA216B" w:rsidRDefault="00BA216B" w:rsidP="00614F98"/>
                          <w:p w14:paraId="4A16A923" w14:textId="77777777" w:rsidR="00BA216B" w:rsidRDefault="00BA216B" w:rsidP="00614F98"/>
                          <w:p w14:paraId="626385F2" w14:textId="77777777" w:rsidR="00BA216B" w:rsidRDefault="00BA216B" w:rsidP="00614F98"/>
                          <w:p w14:paraId="1F1673C7" w14:textId="77777777" w:rsidR="00BA216B" w:rsidRDefault="00BA216B" w:rsidP="00614F98"/>
                          <w:p w14:paraId="3B644B1F" w14:textId="77777777" w:rsidR="00BA216B" w:rsidRDefault="00BA216B" w:rsidP="00614F98"/>
                          <w:p w14:paraId="11A2B616" w14:textId="77777777" w:rsidR="00BA216B" w:rsidRDefault="00BA216B" w:rsidP="00614F98"/>
                          <w:p w14:paraId="2A302AF5" w14:textId="77777777" w:rsidR="00BA216B" w:rsidRDefault="00BA216B" w:rsidP="00614F98"/>
                          <w:p w14:paraId="14ECBEFD" w14:textId="77777777" w:rsidR="00BA216B" w:rsidRDefault="00BA216B" w:rsidP="00614F98"/>
                          <w:p w14:paraId="5967BC69" w14:textId="77777777" w:rsidR="00BA216B" w:rsidRDefault="00BA216B" w:rsidP="00614F98"/>
                          <w:p w14:paraId="7BB3F370" w14:textId="77777777" w:rsidR="00BA216B" w:rsidRDefault="00BA216B" w:rsidP="00614F98"/>
                          <w:p w14:paraId="418F1416" w14:textId="77777777" w:rsidR="00BA216B" w:rsidRDefault="00BA216B" w:rsidP="00614F98"/>
                          <w:p w14:paraId="29026856" w14:textId="77777777" w:rsidR="00BA216B" w:rsidRDefault="00BA216B" w:rsidP="00614F98"/>
                          <w:p w14:paraId="5C6964A3" w14:textId="77777777" w:rsidR="00BA216B" w:rsidRDefault="00BA216B" w:rsidP="00614F98"/>
                          <w:p w14:paraId="5246A04C" w14:textId="77777777" w:rsidR="00BA216B" w:rsidRDefault="00BA216B" w:rsidP="00614F98"/>
                          <w:p w14:paraId="7A8070B4" w14:textId="77777777" w:rsidR="00BA216B" w:rsidRDefault="00BA216B" w:rsidP="00614F98"/>
                          <w:p w14:paraId="2C709537" w14:textId="77777777" w:rsidR="00BA216B" w:rsidRDefault="00BA216B" w:rsidP="00614F98"/>
                          <w:p w14:paraId="76192124" w14:textId="77777777" w:rsidR="00BA216B" w:rsidRDefault="00BA216B" w:rsidP="00614F98"/>
                          <w:p w14:paraId="3D194AD4" w14:textId="77777777" w:rsidR="00BA216B" w:rsidRDefault="00BA216B" w:rsidP="00614F98"/>
                          <w:p w14:paraId="0E587E76" w14:textId="77777777" w:rsidR="00BA216B" w:rsidRDefault="00BA216B" w:rsidP="00614F98"/>
                          <w:p w14:paraId="73F8275E" w14:textId="77777777" w:rsidR="00BA216B" w:rsidRDefault="00BA216B" w:rsidP="00614F98"/>
                          <w:p w14:paraId="120B2B53" w14:textId="77777777" w:rsidR="00BA216B" w:rsidRDefault="00BA216B" w:rsidP="00614F98"/>
                          <w:p w14:paraId="5189D177" w14:textId="77777777" w:rsidR="00BA216B" w:rsidRDefault="00BA216B" w:rsidP="00614F98"/>
                          <w:p w14:paraId="2F35928E" w14:textId="77777777" w:rsidR="00BA216B" w:rsidRDefault="00BA216B" w:rsidP="00614F98"/>
                          <w:p w14:paraId="354420A3" w14:textId="77777777" w:rsidR="00BA216B" w:rsidRDefault="00BA216B" w:rsidP="00614F98"/>
                          <w:p w14:paraId="11A4D8E5" w14:textId="77777777" w:rsidR="00BA216B" w:rsidRDefault="00BA216B" w:rsidP="00614F98"/>
                          <w:p w14:paraId="7C218E32" w14:textId="77777777" w:rsidR="00BA216B" w:rsidRDefault="00BA216B" w:rsidP="00614F98"/>
                          <w:p w14:paraId="2E591F88" w14:textId="77777777" w:rsidR="00BA216B" w:rsidRDefault="00BA216B" w:rsidP="00614F98"/>
                          <w:p w14:paraId="2C1B788D" w14:textId="77777777" w:rsidR="00BA216B" w:rsidRDefault="00BA216B" w:rsidP="00614F98"/>
                          <w:p w14:paraId="34EC9263" w14:textId="77777777" w:rsidR="00BA216B" w:rsidRDefault="00BA216B" w:rsidP="00614F98"/>
                          <w:p w14:paraId="72B8BFA5" w14:textId="77777777" w:rsidR="00BA216B" w:rsidRDefault="00BA216B" w:rsidP="00614F98"/>
                          <w:p w14:paraId="349D1B6C" w14:textId="77777777" w:rsidR="00BA216B" w:rsidRDefault="00BA216B" w:rsidP="00614F98"/>
                          <w:p w14:paraId="0A31C917" w14:textId="77777777" w:rsidR="00BA216B" w:rsidRDefault="00BA216B" w:rsidP="00614F98"/>
                          <w:p w14:paraId="32FC3C71" w14:textId="77777777" w:rsidR="00BA216B" w:rsidRDefault="00BA216B" w:rsidP="00614F98"/>
                          <w:p w14:paraId="11A780AA" w14:textId="77777777" w:rsidR="00BA216B" w:rsidRDefault="00BA216B" w:rsidP="00614F98"/>
                          <w:p w14:paraId="61FFA36B" w14:textId="77777777" w:rsidR="00BA216B" w:rsidRDefault="00BA216B" w:rsidP="00614F98"/>
                          <w:p w14:paraId="272D196A" w14:textId="77777777" w:rsidR="00BA216B" w:rsidRDefault="00BA216B" w:rsidP="00614F98"/>
                          <w:p w14:paraId="0834AD4F" w14:textId="77777777" w:rsidR="00BA216B" w:rsidRDefault="00BA216B" w:rsidP="00614F98"/>
                          <w:p w14:paraId="67E97335" w14:textId="77777777" w:rsidR="00BA216B" w:rsidRDefault="00BA216B" w:rsidP="00614F98"/>
                          <w:p w14:paraId="01F5AB59" w14:textId="77777777" w:rsidR="00BA216B" w:rsidRDefault="00BA216B" w:rsidP="00614F98"/>
                          <w:p w14:paraId="48BB28CF" w14:textId="77777777" w:rsidR="00BA216B" w:rsidRDefault="00BA216B" w:rsidP="00614F98"/>
                          <w:p w14:paraId="4F195EDF" w14:textId="77777777" w:rsidR="00BA216B" w:rsidRDefault="00BA216B" w:rsidP="00614F98"/>
                          <w:p w14:paraId="1B598168" w14:textId="77777777" w:rsidR="00BA216B" w:rsidRDefault="00BA216B" w:rsidP="00614F98"/>
                          <w:p w14:paraId="53C637F0" w14:textId="77777777" w:rsidR="00BA216B" w:rsidRDefault="00BA216B" w:rsidP="00614F98"/>
                          <w:p w14:paraId="765CE520" w14:textId="77777777" w:rsidR="00BA216B" w:rsidRDefault="00BA216B" w:rsidP="00614F98"/>
                          <w:p w14:paraId="64CEEEE4" w14:textId="77777777" w:rsidR="00BA216B" w:rsidRDefault="00BA216B" w:rsidP="00614F98"/>
                          <w:p w14:paraId="71AF7AD0" w14:textId="77777777" w:rsidR="00BA216B" w:rsidRDefault="00BA216B" w:rsidP="00614F98"/>
                          <w:p w14:paraId="74078388" w14:textId="77777777" w:rsidR="00BA216B" w:rsidRDefault="00BA216B" w:rsidP="00614F98"/>
                          <w:p w14:paraId="5F4DEFEA" w14:textId="77777777" w:rsidR="00BA216B" w:rsidRDefault="00BA216B" w:rsidP="00614F98"/>
                          <w:p w14:paraId="4BF9D96C" w14:textId="77777777" w:rsidR="00BA216B" w:rsidRDefault="00BA216B" w:rsidP="00614F98"/>
                          <w:p w14:paraId="4B16CFE9" w14:textId="77777777" w:rsidR="00BA216B" w:rsidRDefault="00BA216B" w:rsidP="00614F98"/>
                          <w:p w14:paraId="45330904" w14:textId="77777777" w:rsidR="00BA216B" w:rsidRDefault="00BA216B" w:rsidP="00614F98"/>
                          <w:p w14:paraId="51EDC375" w14:textId="77777777" w:rsidR="00BA216B" w:rsidRDefault="00BA216B" w:rsidP="00614F98"/>
                          <w:p w14:paraId="297033A6" w14:textId="77777777" w:rsidR="00BA216B" w:rsidRDefault="00BA216B" w:rsidP="00614F98"/>
                          <w:p w14:paraId="507A4078" w14:textId="77777777" w:rsidR="00BA216B" w:rsidRDefault="00BA216B" w:rsidP="00614F98"/>
                          <w:p w14:paraId="7D081B46" w14:textId="77777777" w:rsidR="00BA216B" w:rsidRDefault="00BA216B" w:rsidP="00614F98"/>
                          <w:p w14:paraId="3B0B4AE9" w14:textId="77777777" w:rsidR="00BA216B" w:rsidRDefault="00BA216B" w:rsidP="00614F98"/>
                          <w:p w14:paraId="3B459780" w14:textId="77777777" w:rsidR="00BA216B" w:rsidRDefault="00BA216B" w:rsidP="00614F98"/>
                          <w:p w14:paraId="77D1CE95" w14:textId="77777777" w:rsidR="00BA216B" w:rsidRDefault="00BA216B" w:rsidP="00614F98"/>
                          <w:p w14:paraId="46EF161A" w14:textId="77777777" w:rsidR="00BA216B" w:rsidRDefault="00BA216B" w:rsidP="00614F98"/>
                          <w:p w14:paraId="5D2FB38B" w14:textId="77777777" w:rsidR="00BA216B" w:rsidRDefault="00BA216B" w:rsidP="00614F98"/>
                          <w:p w14:paraId="0A07BC02" w14:textId="77777777" w:rsidR="00BA216B" w:rsidRDefault="00BA216B" w:rsidP="00614F98"/>
                          <w:p w14:paraId="65C44A67" w14:textId="77777777" w:rsidR="00BA216B" w:rsidRDefault="00BA216B" w:rsidP="00614F98"/>
                          <w:p w14:paraId="36673BAB" w14:textId="77777777" w:rsidR="00BA216B" w:rsidRDefault="00BA216B" w:rsidP="00614F98"/>
                          <w:p w14:paraId="3168D854" w14:textId="77777777" w:rsidR="00BA216B" w:rsidRDefault="00BA216B" w:rsidP="00614F98"/>
                          <w:p w14:paraId="1E3FD3C0" w14:textId="77777777" w:rsidR="00BA216B" w:rsidRDefault="00BA216B" w:rsidP="00614F98"/>
                          <w:p w14:paraId="11AB404C" w14:textId="77777777" w:rsidR="00BA216B" w:rsidRDefault="00BA216B" w:rsidP="00614F98"/>
                          <w:p w14:paraId="71CE6B63" w14:textId="77777777" w:rsidR="00BA216B" w:rsidRDefault="00BA216B" w:rsidP="00614F98"/>
                          <w:p w14:paraId="16FAB59F" w14:textId="77777777" w:rsidR="00BA216B" w:rsidRDefault="00BA216B" w:rsidP="00614F98"/>
                          <w:p w14:paraId="2B164398" w14:textId="77777777" w:rsidR="00BA216B" w:rsidRDefault="00BA216B" w:rsidP="00614F98"/>
                          <w:p w14:paraId="102BE5DA" w14:textId="77777777" w:rsidR="00BA216B" w:rsidRDefault="00BA216B" w:rsidP="00614F98"/>
                          <w:p w14:paraId="7F1DA88B" w14:textId="77777777" w:rsidR="00BA216B" w:rsidRDefault="00BA216B" w:rsidP="00614F98"/>
                          <w:p w14:paraId="2FD7E039" w14:textId="77777777" w:rsidR="00BA216B" w:rsidRDefault="00BA216B" w:rsidP="00614F98"/>
                          <w:p w14:paraId="07C1AAC6" w14:textId="77777777" w:rsidR="00BA216B" w:rsidRDefault="00BA216B" w:rsidP="00614F98"/>
                          <w:p w14:paraId="2BC12D05" w14:textId="77777777" w:rsidR="00BA216B" w:rsidRDefault="00BA216B" w:rsidP="00614F98"/>
                          <w:p w14:paraId="2CE8F069" w14:textId="77777777" w:rsidR="00BA216B" w:rsidRDefault="00BA216B" w:rsidP="00614F98"/>
                          <w:p w14:paraId="7F5BAC94" w14:textId="77777777" w:rsidR="00BA216B" w:rsidRDefault="00BA216B" w:rsidP="00614F98"/>
                          <w:p w14:paraId="7AF8B20F" w14:textId="77777777" w:rsidR="00BA216B" w:rsidRDefault="00BA216B" w:rsidP="00614F98"/>
                          <w:p w14:paraId="31D3D2E0" w14:textId="77777777" w:rsidR="00BA216B" w:rsidRDefault="00BA216B" w:rsidP="00614F98"/>
                          <w:p w14:paraId="264DA4BB" w14:textId="77777777" w:rsidR="00BA216B" w:rsidRDefault="00BA216B" w:rsidP="00614F98"/>
                          <w:p w14:paraId="0BB56D1C" w14:textId="77777777" w:rsidR="00BA216B" w:rsidRDefault="00BA216B" w:rsidP="00614F98"/>
                          <w:p w14:paraId="4A27701C" w14:textId="77777777" w:rsidR="00BA216B" w:rsidRDefault="00BA216B" w:rsidP="00614F98"/>
                          <w:p w14:paraId="6604D110" w14:textId="77777777" w:rsidR="00BA216B" w:rsidRDefault="00BA216B" w:rsidP="00614F98"/>
                          <w:p w14:paraId="61D54C6B" w14:textId="77777777" w:rsidR="00BA216B" w:rsidRDefault="00BA216B" w:rsidP="00614F98"/>
                          <w:p w14:paraId="4EE19D81" w14:textId="77777777" w:rsidR="00BA216B" w:rsidRDefault="00BA216B" w:rsidP="00614F98"/>
                          <w:p w14:paraId="406448A3" w14:textId="77777777" w:rsidR="00BA216B" w:rsidRDefault="00BA216B" w:rsidP="00614F98"/>
                          <w:p w14:paraId="624368D5" w14:textId="77777777" w:rsidR="00BA216B" w:rsidRDefault="00BA216B" w:rsidP="00614F98"/>
                          <w:p w14:paraId="4F19A87E" w14:textId="77777777" w:rsidR="00BA216B" w:rsidRDefault="00BA216B" w:rsidP="00614F98"/>
                          <w:p w14:paraId="2661BFF1" w14:textId="77777777" w:rsidR="00BA216B" w:rsidRDefault="00BA216B" w:rsidP="00614F98"/>
                          <w:p w14:paraId="0F0D560C" w14:textId="77777777" w:rsidR="00BA216B" w:rsidRDefault="00BA216B" w:rsidP="00614F98"/>
                          <w:p w14:paraId="0DAAC781" w14:textId="77777777" w:rsidR="00BA216B" w:rsidRDefault="00BA216B" w:rsidP="00614F98"/>
                          <w:p w14:paraId="6BB45BBB" w14:textId="77777777" w:rsidR="00BA216B" w:rsidRDefault="00BA216B" w:rsidP="00614F98"/>
                          <w:p w14:paraId="012FF3CC" w14:textId="77777777" w:rsidR="00BA216B" w:rsidRDefault="00BA216B" w:rsidP="00614F98"/>
                          <w:p w14:paraId="27A88B17" w14:textId="77777777" w:rsidR="00BA216B" w:rsidRDefault="00BA216B" w:rsidP="00614F98"/>
                          <w:p w14:paraId="07ECAAC1" w14:textId="77777777" w:rsidR="00BA216B" w:rsidRDefault="00BA216B" w:rsidP="00614F98"/>
                          <w:p w14:paraId="1D5F7257" w14:textId="77777777" w:rsidR="00BA216B" w:rsidRDefault="00BA216B" w:rsidP="00614F98"/>
                          <w:p w14:paraId="71B2229F" w14:textId="77777777" w:rsidR="00BA216B" w:rsidRDefault="00BA216B" w:rsidP="00614F98"/>
                          <w:p w14:paraId="59E719FF" w14:textId="77777777" w:rsidR="00BA216B" w:rsidRDefault="00BA216B" w:rsidP="00614F98"/>
                          <w:p w14:paraId="11DD20FC" w14:textId="77777777" w:rsidR="00BA216B" w:rsidRDefault="00BA216B" w:rsidP="00614F98"/>
                          <w:p w14:paraId="6B4712C0" w14:textId="77777777" w:rsidR="00BA216B" w:rsidRDefault="00BA216B" w:rsidP="00614F98"/>
                          <w:p w14:paraId="20A73A3A" w14:textId="77777777" w:rsidR="00BA216B" w:rsidRDefault="00BA216B" w:rsidP="00614F98"/>
                          <w:p w14:paraId="4A717AE4" w14:textId="77777777" w:rsidR="00BA216B" w:rsidRDefault="00BA216B" w:rsidP="00614F98"/>
                          <w:p w14:paraId="7E846307" w14:textId="77777777" w:rsidR="00BA216B" w:rsidRDefault="00BA216B" w:rsidP="00614F98"/>
                          <w:p w14:paraId="37D7FA74" w14:textId="77777777" w:rsidR="00BA216B" w:rsidRDefault="00BA216B" w:rsidP="00614F98"/>
                          <w:p w14:paraId="73B0182B" w14:textId="77777777" w:rsidR="00BA216B" w:rsidRDefault="00BA216B" w:rsidP="00614F98"/>
                          <w:p w14:paraId="459C1644" w14:textId="77777777" w:rsidR="00BA216B" w:rsidRDefault="00BA216B" w:rsidP="00614F98"/>
                          <w:p w14:paraId="100F173B" w14:textId="77777777" w:rsidR="00BA216B" w:rsidRDefault="00BA216B" w:rsidP="00614F98"/>
                          <w:p w14:paraId="2DFAF4D2" w14:textId="77777777" w:rsidR="00BA216B" w:rsidRDefault="00BA216B" w:rsidP="00614F98"/>
                          <w:p w14:paraId="0F8EF395" w14:textId="77777777" w:rsidR="00BA216B" w:rsidRDefault="00BA216B" w:rsidP="00614F98"/>
                          <w:p w14:paraId="7A23660E" w14:textId="77777777" w:rsidR="00BA216B" w:rsidRDefault="00BA216B" w:rsidP="00614F98"/>
                          <w:p w14:paraId="3B0F1981" w14:textId="77777777" w:rsidR="00BA216B" w:rsidRDefault="00BA216B" w:rsidP="00614F98"/>
                          <w:p w14:paraId="4D522B6D" w14:textId="77777777" w:rsidR="00BA216B" w:rsidRDefault="00BA216B" w:rsidP="00614F98"/>
                          <w:p w14:paraId="6458CBF6" w14:textId="77777777" w:rsidR="00BA216B" w:rsidRDefault="00BA216B" w:rsidP="00614F98"/>
                          <w:p w14:paraId="3D9594A1" w14:textId="77777777" w:rsidR="00BA216B" w:rsidRDefault="00BA216B" w:rsidP="00614F98"/>
                          <w:p w14:paraId="2E73AC6C" w14:textId="77777777" w:rsidR="00BA216B" w:rsidRDefault="00BA216B" w:rsidP="00614F98"/>
                          <w:p w14:paraId="26AA6D19" w14:textId="77777777" w:rsidR="00BA216B" w:rsidRDefault="00BA216B" w:rsidP="00614F98"/>
                          <w:p w14:paraId="732824F5" w14:textId="77777777" w:rsidR="00BA216B" w:rsidRDefault="00BA216B" w:rsidP="00614F98"/>
                          <w:p w14:paraId="661EB2C7" w14:textId="77777777" w:rsidR="00BA216B" w:rsidRDefault="00BA216B" w:rsidP="00614F98"/>
                          <w:p w14:paraId="42BD6C29" w14:textId="77777777" w:rsidR="00BA216B" w:rsidRDefault="00BA216B" w:rsidP="00614F98"/>
                          <w:p w14:paraId="77EB4200" w14:textId="77777777" w:rsidR="00BA216B" w:rsidRDefault="00BA216B" w:rsidP="00614F98"/>
                          <w:p w14:paraId="174FE36D" w14:textId="77777777" w:rsidR="00BA216B" w:rsidRDefault="00BA216B" w:rsidP="00614F98"/>
                          <w:p w14:paraId="6ED495F3" w14:textId="77777777" w:rsidR="00BA216B" w:rsidRDefault="00BA216B" w:rsidP="00614F98"/>
                          <w:p w14:paraId="6C8984CF" w14:textId="77777777" w:rsidR="00BA216B" w:rsidRDefault="00BA216B" w:rsidP="00614F98"/>
                          <w:p w14:paraId="72B8EB03" w14:textId="77777777" w:rsidR="00BA216B" w:rsidRDefault="00BA216B" w:rsidP="00614F98"/>
                          <w:p w14:paraId="3B1CCEFF" w14:textId="77777777" w:rsidR="00BA216B" w:rsidRDefault="00BA216B" w:rsidP="00614F98"/>
                          <w:p w14:paraId="5B3DDEAF" w14:textId="77777777" w:rsidR="00BA216B" w:rsidRDefault="00BA216B" w:rsidP="00614F98"/>
                          <w:p w14:paraId="6F94B571" w14:textId="77777777" w:rsidR="00BA216B" w:rsidRDefault="00BA216B" w:rsidP="00614F98"/>
                          <w:p w14:paraId="37019009" w14:textId="77777777" w:rsidR="00BA216B" w:rsidRDefault="00BA216B" w:rsidP="00614F98"/>
                          <w:p w14:paraId="51FF76F8" w14:textId="77777777" w:rsidR="00BA216B" w:rsidRDefault="00BA216B" w:rsidP="00614F98"/>
                          <w:p w14:paraId="5083EFCB" w14:textId="77777777" w:rsidR="00BA216B" w:rsidRDefault="00BA216B" w:rsidP="00614F98"/>
                          <w:p w14:paraId="70932791" w14:textId="77777777" w:rsidR="00BA216B" w:rsidRDefault="00BA216B" w:rsidP="00614F98"/>
                          <w:p w14:paraId="5861EA4C" w14:textId="77777777" w:rsidR="00BA216B" w:rsidRDefault="00BA216B" w:rsidP="00614F98"/>
                          <w:p w14:paraId="3F6652EE" w14:textId="77777777" w:rsidR="00BA216B" w:rsidRDefault="00BA216B" w:rsidP="00614F98"/>
                          <w:p w14:paraId="53884ED3" w14:textId="77777777" w:rsidR="00BA216B" w:rsidRDefault="00BA216B" w:rsidP="00614F98"/>
                          <w:p w14:paraId="2F44D0BE" w14:textId="77777777" w:rsidR="00BA216B" w:rsidRDefault="00BA216B" w:rsidP="00614F98"/>
                          <w:p w14:paraId="7E08C590" w14:textId="77777777" w:rsidR="00BA216B" w:rsidRDefault="00BA216B" w:rsidP="00614F98"/>
                          <w:p w14:paraId="31901C86" w14:textId="77777777" w:rsidR="00BA216B" w:rsidRDefault="00BA216B" w:rsidP="00614F98"/>
                          <w:p w14:paraId="00A31A39" w14:textId="77777777" w:rsidR="00BA216B" w:rsidRDefault="00BA216B" w:rsidP="00614F98"/>
                          <w:p w14:paraId="0C31B282" w14:textId="77777777" w:rsidR="00BA216B" w:rsidRDefault="00BA216B" w:rsidP="00614F98"/>
                          <w:p w14:paraId="6999E8BC" w14:textId="77777777" w:rsidR="00BA216B" w:rsidRDefault="00BA216B" w:rsidP="00614F98"/>
                          <w:p w14:paraId="508272E3" w14:textId="77777777" w:rsidR="00BA216B" w:rsidRDefault="00BA216B" w:rsidP="00614F98"/>
                          <w:p w14:paraId="377E56EA" w14:textId="77777777" w:rsidR="00BA216B" w:rsidRDefault="00BA216B" w:rsidP="00614F98"/>
                          <w:p w14:paraId="04D930CB" w14:textId="77777777" w:rsidR="00BA216B" w:rsidRDefault="00BA216B" w:rsidP="00614F98"/>
                          <w:p w14:paraId="1B3190CC" w14:textId="77777777" w:rsidR="00BA216B" w:rsidRDefault="00BA216B" w:rsidP="00614F98"/>
                          <w:p w14:paraId="578CACA9" w14:textId="77777777" w:rsidR="00BA216B" w:rsidRDefault="00BA216B" w:rsidP="00614F98"/>
                          <w:p w14:paraId="4AC8C555" w14:textId="77777777" w:rsidR="00BA216B" w:rsidRDefault="00BA216B" w:rsidP="00614F98"/>
                          <w:p w14:paraId="134723F9" w14:textId="77777777" w:rsidR="00BA216B" w:rsidRDefault="00BA216B" w:rsidP="00614F98"/>
                          <w:p w14:paraId="2B3BD5FC" w14:textId="77777777" w:rsidR="00BA216B" w:rsidRDefault="00BA216B" w:rsidP="00614F98"/>
                          <w:p w14:paraId="318CE5D0" w14:textId="77777777" w:rsidR="00BA216B" w:rsidRDefault="00BA216B" w:rsidP="00614F98"/>
                          <w:p w14:paraId="0559180F" w14:textId="77777777" w:rsidR="00BA216B" w:rsidRDefault="00BA216B" w:rsidP="00614F98"/>
                          <w:p w14:paraId="45FCB377" w14:textId="77777777" w:rsidR="00BA216B" w:rsidRDefault="00BA216B" w:rsidP="00614F98"/>
                          <w:p w14:paraId="0A7DC908" w14:textId="77777777" w:rsidR="00BA216B" w:rsidRDefault="00BA216B" w:rsidP="00614F98"/>
                          <w:p w14:paraId="1695E17F" w14:textId="77777777" w:rsidR="00BA216B" w:rsidRDefault="00BA216B" w:rsidP="00614F98"/>
                          <w:p w14:paraId="0EF87159" w14:textId="77777777" w:rsidR="00BA216B" w:rsidRDefault="00BA216B" w:rsidP="00614F98"/>
                          <w:p w14:paraId="6C211D40" w14:textId="77777777" w:rsidR="00BA216B" w:rsidRDefault="00BA216B" w:rsidP="00614F98"/>
                          <w:p w14:paraId="4D6C09C0" w14:textId="77777777" w:rsidR="00BA216B" w:rsidRDefault="00BA216B" w:rsidP="00614F98"/>
                          <w:p w14:paraId="44BEDB00" w14:textId="77777777" w:rsidR="00BA216B" w:rsidRDefault="00BA216B" w:rsidP="00614F98"/>
                          <w:p w14:paraId="68E45714" w14:textId="77777777" w:rsidR="00BA216B" w:rsidRDefault="00BA216B" w:rsidP="00614F98"/>
                          <w:p w14:paraId="1AED906E" w14:textId="77777777" w:rsidR="00BA216B" w:rsidRDefault="00BA216B" w:rsidP="00614F98"/>
                          <w:p w14:paraId="26CA9099" w14:textId="77777777" w:rsidR="00BA216B" w:rsidRDefault="00BA216B" w:rsidP="00614F98"/>
                          <w:p w14:paraId="4419FFBE" w14:textId="77777777" w:rsidR="00BA216B" w:rsidRDefault="00BA216B" w:rsidP="00614F98"/>
                          <w:p w14:paraId="347504C6" w14:textId="77777777" w:rsidR="00BA216B" w:rsidRDefault="00BA216B" w:rsidP="00614F98"/>
                          <w:p w14:paraId="0844F73A" w14:textId="77777777" w:rsidR="00BA216B" w:rsidRDefault="00BA216B" w:rsidP="00614F98"/>
                          <w:p w14:paraId="58CD10A2" w14:textId="77777777" w:rsidR="00BA216B" w:rsidRDefault="00BA216B" w:rsidP="00614F98"/>
                          <w:p w14:paraId="4E040944" w14:textId="77777777" w:rsidR="00BA216B" w:rsidRDefault="00BA216B" w:rsidP="00614F98"/>
                          <w:p w14:paraId="0BE45D8F" w14:textId="77777777" w:rsidR="00BA216B" w:rsidRDefault="00BA216B" w:rsidP="00614F98"/>
                          <w:p w14:paraId="52E5E0FC" w14:textId="77777777" w:rsidR="00BA216B" w:rsidRDefault="00BA216B" w:rsidP="00614F98"/>
                          <w:p w14:paraId="57F4F990" w14:textId="77777777" w:rsidR="00BA216B" w:rsidRDefault="00BA216B" w:rsidP="00614F98"/>
                          <w:p w14:paraId="6C16F73B" w14:textId="77777777" w:rsidR="00BA216B" w:rsidRDefault="00BA216B" w:rsidP="00614F98"/>
                          <w:p w14:paraId="48177E2E" w14:textId="77777777" w:rsidR="00BA216B" w:rsidRDefault="00BA216B" w:rsidP="00614F98"/>
                          <w:p w14:paraId="48508C58" w14:textId="77777777" w:rsidR="00BA216B" w:rsidRDefault="00BA216B" w:rsidP="00614F98"/>
                          <w:p w14:paraId="5524D972" w14:textId="77777777" w:rsidR="00BA216B" w:rsidRDefault="00BA216B" w:rsidP="00614F98"/>
                          <w:p w14:paraId="01B6BD37" w14:textId="77777777" w:rsidR="00BA216B" w:rsidRDefault="00BA216B" w:rsidP="00614F98"/>
                          <w:p w14:paraId="5A858F71" w14:textId="77777777" w:rsidR="00BA216B" w:rsidRDefault="00BA216B" w:rsidP="00614F98"/>
                          <w:p w14:paraId="50DCBF30" w14:textId="77777777" w:rsidR="00BA216B" w:rsidRDefault="00BA216B" w:rsidP="00614F98"/>
                          <w:p w14:paraId="3F9F7CD0" w14:textId="77777777" w:rsidR="00BA216B" w:rsidRDefault="00BA216B" w:rsidP="00614F98"/>
                          <w:p w14:paraId="64841260" w14:textId="77777777" w:rsidR="00BA216B" w:rsidRDefault="00BA216B" w:rsidP="00614F98"/>
                          <w:p w14:paraId="39C1CC69" w14:textId="77777777" w:rsidR="00BA216B" w:rsidRDefault="00BA216B" w:rsidP="00614F98"/>
                          <w:p w14:paraId="5ACBA252" w14:textId="77777777" w:rsidR="00BA216B" w:rsidRDefault="00BA216B" w:rsidP="00614F98"/>
                          <w:p w14:paraId="511F1D3F" w14:textId="77777777" w:rsidR="00BA216B" w:rsidRDefault="00BA216B" w:rsidP="00614F98"/>
                          <w:p w14:paraId="31B1E496" w14:textId="77777777" w:rsidR="00BA216B" w:rsidRDefault="00BA216B" w:rsidP="00614F98"/>
                          <w:p w14:paraId="109B1B26" w14:textId="77777777" w:rsidR="00BA216B" w:rsidRDefault="00BA216B" w:rsidP="00614F98"/>
                          <w:p w14:paraId="296D2D50" w14:textId="77777777" w:rsidR="00BA216B" w:rsidRDefault="00BA216B" w:rsidP="00614F98"/>
                          <w:p w14:paraId="5C702BDB" w14:textId="77777777" w:rsidR="00BA216B" w:rsidRDefault="00BA216B" w:rsidP="00614F98"/>
                          <w:p w14:paraId="564F4993" w14:textId="77777777" w:rsidR="00BA216B" w:rsidRDefault="00BA216B" w:rsidP="00614F98"/>
                          <w:p w14:paraId="3AC65E26" w14:textId="77777777" w:rsidR="00BA216B" w:rsidRDefault="00BA216B" w:rsidP="00614F98"/>
                          <w:p w14:paraId="6716B829" w14:textId="77777777" w:rsidR="00BA216B" w:rsidRDefault="00BA216B" w:rsidP="00614F98"/>
                          <w:p w14:paraId="6DA3ED5C" w14:textId="77777777" w:rsidR="00BA216B" w:rsidRDefault="00BA216B" w:rsidP="00614F98"/>
                          <w:p w14:paraId="44D5D4EA" w14:textId="77777777" w:rsidR="00BA216B" w:rsidRDefault="00BA216B" w:rsidP="00614F98"/>
                          <w:p w14:paraId="5A55DD76" w14:textId="77777777" w:rsidR="00BA216B" w:rsidRDefault="00BA216B" w:rsidP="00614F98"/>
                          <w:p w14:paraId="2B1DEA82" w14:textId="77777777" w:rsidR="00BA216B" w:rsidRDefault="00BA216B" w:rsidP="00614F98"/>
                          <w:p w14:paraId="35BA539F" w14:textId="77777777" w:rsidR="00BA216B" w:rsidRDefault="00BA216B" w:rsidP="00614F98"/>
                          <w:p w14:paraId="4826BECC" w14:textId="77777777" w:rsidR="00BA216B" w:rsidRDefault="00BA216B" w:rsidP="00614F98"/>
                          <w:p w14:paraId="11726F41" w14:textId="77777777" w:rsidR="00BA216B" w:rsidRDefault="00BA216B" w:rsidP="00614F98"/>
                          <w:p w14:paraId="6E22CD9A" w14:textId="77777777" w:rsidR="00BA216B" w:rsidRDefault="00BA216B" w:rsidP="00614F98"/>
                          <w:p w14:paraId="4836879A" w14:textId="77777777" w:rsidR="00BA216B" w:rsidRDefault="00BA216B" w:rsidP="00614F98"/>
                          <w:p w14:paraId="6EFD061E" w14:textId="77777777" w:rsidR="00BA216B" w:rsidRDefault="00BA216B" w:rsidP="00614F98"/>
                          <w:p w14:paraId="7BE0B1AB" w14:textId="77777777" w:rsidR="00BA216B" w:rsidRDefault="00BA216B" w:rsidP="00614F98"/>
                          <w:p w14:paraId="760CE83A" w14:textId="77777777" w:rsidR="00BA216B" w:rsidRDefault="00BA216B" w:rsidP="00614F98"/>
                          <w:p w14:paraId="6835E3B1" w14:textId="77777777" w:rsidR="00BA216B" w:rsidRDefault="00BA216B" w:rsidP="00614F98"/>
                          <w:p w14:paraId="766CE96B" w14:textId="77777777" w:rsidR="00BA216B" w:rsidRDefault="00BA216B" w:rsidP="00614F98"/>
                          <w:p w14:paraId="4B43B232" w14:textId="77777777" w:rsidR="00BA216B" w:rsidRDefault="00BA216B" w:rsidP="00614F98"/>
                          <w:p w14:paraId="7F17F99C" w14:textId="77777777" w:rsidR="00BA216B" w:rsidRDefault="00BA216B" w:rsidP="00614F98"/>
                          <w:p w14:paraId="55CFC085" w14:textId="77777777" w:rsidR="00BA216B" w:rsidRDefault="00BA216B" w:rsidP="00614F98"/>
                          <w:p w14:paraId="1E19890F" w14:textId="77777777" w:rsidR="00BA216B" w:rsidRDefault="00BA216B" w:rsidP="00614F98"/>
                          <w:p w14:paraId="54ABB6A6" w14:textId="77777777" w:rsidR="00BA216B" w:rsidRDefault="00BA216B" w:rsidP="00614F98"/>
                          <w:p w14:paraId="5A8AF2F7" w14:textId="77777777" w:rsidR="00BA216B" w:rsidRDefault="00BA216B" w:rsidP="00614F98"/>
                          <w:p w14:paraId="1F97E6D1" w14:textId="77777777" w:rsidR="00BA216B" w:rsidRDefault="00BA216B" w:rsidP="00614F98"/>
                          <w:p w14:paraId="217EA7C9" w14:textId="77777777" w:rsidR="00BA216B" w:rsidRDefault="00BA216B" w:rsidP="00614F98"/>
                          <w:p w14:paraId="12F784EB" w14:textId="77777777" w:rsidR="00BA216B" w:rsidRDefault="00BA216B" w:rsidP="00614F98"/>
                          <w:p w14:paraId="3CB2D601" w14:textId="77777777" w:rsidR="00BA216B" w:rsidRDefault="00BA216B" w:rsidP="00614F98"/>
                          <w:p w14:paraId="33C8CBC4" w14:textId="77777777" w:rsidR="00BA216B" w:rsidRDefault="00BA216B" w:rsidP="00614F98"/>
                          <w:p w14:paraId="393DEB28" w14:textId="77777777" w:rsidR="00BA216B" w:rsidRDefault="00BA216B" w:rsidP="00614F98"/>
                          <w:p w14:paraId="177325EA" w14:textId="77777777" w:rsidR="00BA216B" w:rsidRDefault="00BA216B" w:rsidP="00614F98"/>
                          <w:p w14:paraId="37824751" w14:textId="77777777" w:rsidR="00BA216B" w:rsidRDefault="00BA216B" w:rsidP="00614F98"/>
                          <w:p w14:paraId="1BF6C8F1" w14:textId="77777777" w:rsidR="00BA216B" w:rsidRDefault="00BA216B" w:rsidP="00614F98"/>
                          <w:p w14:paraId="65878936" w14:textId="77777777" w:rsidR="00BA216B" w:rsidRDefault="00BA216B" w:rsidP="00614F98"/>
                          <w:p w14:paraId="1BA7B748" w14:textId="77777777" w:rsidR="00BA216B" w:rsidRDefault="00BA216B" w:rsidP="00614F98"/>
                          <w:p w14:paraId="0C2F16C2" w14:textId="77777777" w:rsidR="00BA216B" w:rsidRDefault="00BA216B" w:rsidP="00614F98"/>
                          <w:p w14:paraId="0588BC8A" w14:textId="77777777" w:rsidR="00BA216B" w:rsidRDefault="00BA216B" w:rsidP="00614F98"/>
                          <w:p w14:paraId="69B5A61D" w14:textId="77777777" w:rsidR="00BA216B" w:rsidRDefault="00BA216B" w:rsidP="00614F98"/>
                          <w:p w14:paraId="78B29846" w14:textId="77777777" w:rsidR="00BA216B" w:rsidRDefault="00BA216B" w:rsidP="00614F98"/>
                          <w:p w14:paraId="7688AB4A" w14:textId="77777777" w:rsidR="00BA216B" w:rsidRDefault="00BA216B" w:rsidP="00614F98"/>
                          <w:p w14:paraId="74202B71" w14:textId="77777777" w:rsidR="00BA216B" w:rsidRDefault="00BA216B" w:rsidP="00614F98"/>
                          <w:p w14:paraId="112F8E1B" w14:textId="77777777" w:rsidR="00BA216B" w:rsidRDefault="00BA216B" w:rsidP="00614F98"/>
                          <w:p w14:paraId="686B659E" w14:textId="77777777" w:rsidR="00BA216B" w:rsidRDefault="00BA216B" w:rsidP="00614F98"/>
                          <w:p w14:paraId="7B2646FF" w14:textId="77777777" w:rsidR="00BA216B" w:rsidRDefault="00BA216B" w:rsidP="00614F98"/>
                          <w:p w14:paraId="067E945C" w14:textId="77777777" w:rsidR="00BA216B" w:rsidRDefault="00BA216B" w:rsidP="00614F98"/>
                          <w:p w14:paraId="410E3A4E" w14:textId="77777777" w:rsidR="00BA216B" w:rsidRDefault="00BA216B" w:rsidP="00614F98"/>
                          <w:p w14:paraId="59DF949B" w14:textId="77777777" w:rsidR="00BA216B" w:rsidRDefault="00BA216B" w:rsidP="00614F98"/>
                          <w:p w14:paraId="7154E914" w14:textId="77777777" w:rsidR="00BA216B" w:rsidRDefault="00BA216B" w:rsidP="00614F98"/>
                          <w:p w14:paraId="617E9E3F" w14:textId="77777777" w:rsidR="00BA216B" w:rsidRDefault="00BA216B" w:rsidP="00614F98"/>
                          <w:p w14:paraId="5189CC00" w14:textId="77777777" w:rsidR="00BA216B" w:rsidRDefault="00BA216B" w:rsidP="00614F98"/>
                          <w:p w14:paraId="2E63F22B" w14:textId="77777777" w:rsidR="00BA216B" w:rsidRDefault="00BA216B" w:rsidP="00614F98"/>
                          <w:p w14:paraId="4B4E311D" w14:textId="77777777" w:rsidR="00BA216B" w:rsidRDefault="00BA216B" w:rsidP="00614F98"/>
                          <w:p w14:paraId="11BF090B" w14:textId="77777777" w:rsidR="00BA216B" w:rsidRDefault="00BA216B" w:rsidP="00614F98"/>
                          <w:p w14:paraId="68CAA6DD" w14:textId="77777777" w:rsidR="00BA216B" w:rsidRDefault="00BA216B" w:rsidP="00614F98"/>
                          <w:p w14:paraId="41704B25" w14:textId="77777777" w:rsidR="00BA216B" w:rsidRDefault="00BA216B" w:rsidP="00614F98"/>
                          <w:p w14:paraId="0BFFA2A3" w14:textId="77777777" w:rsidR="00BA216B" w:rsidRDefault="00BA216B" w:rsidP="00614F98"/>
                          <w:p w14:paraId="690EF2AC" w14:textId="77777777" w:rsidR="00BA216B" w:rsidRDefault="00BA216B" w:rsidP="00614F98"/>
                          <w:p w14:paraId="7D8097CF" w14:textId="77777777" w:rsidR="00BA216B" w:rsidRDefault="00BA216B" w:rsidP="00614F98"/>
                          <w:p w14:paraId="494CCC8C" w14:textId="77777777" w:rsidR="00BA216B" w:rsidRDefault="00BA216B" w:rsidP="00614F98"/>
                          <w:p w14:paraId="224FE383" w14:textId="77777777" w:rsidR="00BA216B" w:rsidRDefault="00BA216B" w:rsidP="00614F98"/>
                          <w:p w14:paraId="6DD7EB75" w14:textId="77777777" w:rsidR="00BA216B" w:rsidRDefault="00BA216B" w:rsidP="00614F98"/>
                          <w:p w14:paraId="0F70E3AA" w14:textId="77777777" w:rsidR="00BA216B" w:rsidRDefault="00BA216B" w:rsidP="00614F98"/>
                          <w:p w14:paraId="78DAA37B" w14:textId="77777777" w:rsidR="00BA216B" w:rsidRDefault="00BA216B" w:rsidP="00614F98"/>
                          <w:p w14:paraId="76BEA4C2" w14:textId="77777777" w:rsidR="00BA216B" w:rsidRDefault="00BA216B" w:rsidP="00614F98"/>
                          <w:p w14:paraId="0AC3A915" w14:textId="77777777" w:rsidR="00BA216B" w:rsidRDefault="00BA216B" w:rsidP="00614F98"/>
                          <w:p w14:paraId="0F3A2ED3" w14:textId="77777777" w:rsidR="00BA216B" w:rsidRDefault="00BA216B" w:rsidP="00614F98"/>
                          <w:p w14:paraId="4622FDDD" w14:textId="77777777" w:rsidR="00BA216B" w:rsidRDefault="00BA216B" w:rsidP="00614F98"/>
                          <w:p w14:paraId="4771DD61" w14:textId="77777777" w:rsidR="00BA216B" w:rsidRDefault="00BA216B" w:rsidP="00614F98"/>
                          <w:p w14:paraId="7646A0C3" w14:textId="77777777" w:rsidR="00BA216B" w:rsidRDefault="00BA216B" w:rsidP="00614F98"/>
                          <w:p w14:paraId="0E924078" w14:textId="77777777" w:rsidR="00BA216B" w:rsidRDefault="00BA216B" w:rsidP="00614F98"/>
                          <w:p w14:paraId="1BBFF72A" w14:textId="77777777" w:rsidR="00BA216B" w:rsidRDefault="00BA216B" w:rsidP="00614F98"/>
                          <w:p w14:paraId="2E79C93F" w14:textId="77777777" w:rsidR="00BA216B" w:rsidRDefault="00BA216B" w:rsidP="00614F98"/>
                          <w:p w14:paraId="112A3834" w14:textId="77777777" w:rsidR="00BA216B" w:rsidRDefault="00BA216B" w:rsidP="00614F98"/>
                          <w:p w14:paraId="1BBACCDA" w14:textId="77777777" w:rsidR="00BA216B" w:rsidRDefault="00BA216B" w:rsidP="00614F98"/>
                          <w:p w14:paraId="6851963E" w14:textId="77777777" w:rsidR="00BA216B" w:rsidRDefault="00BA216B" w:rsidP="00614F98"/>
                          <w:p w14:paraId="1CFDBA91" w14:textId="77777777" w:rsidR="00BA216B" w:rsidRDefault="00BA216B" w:rsidP="00614F98"/>
                          <w:p w14:paraId="4CEB11AF" w14:textId="77777777" w:rsidR="00BA216B" w:rsidRDefault="00BA216B" w:rsidP="00614F98"/>
                          <w:p w14:paraId="71124B93" w14:textId="77777777" w:rsidR="00BA216B" w:rsidRDefault="00BA216B" w:rsidP="00614F98"/>
                          <w:p w14:paraId="65EA40E8" w14:textId="77777777" w:rsidR="00BA216B" w:rsidRDefault="00BA216B" w:rsidP="00614F98"/>
                          <w:p w14:paraId="66C903E2" w14:textId="77777777" w:rsidR="00BA216B" w:rsidRDefault="00BA216B" w:rsidP="00614F98"/>
                          <w:p w14:paraId="48A6DBC1" w14:textId="77777777" w:rsidR="00BA216B" w:rsidRDefault="00BA216B" w:rsidP="00614F98"/>
                          <w:p w14:paraId="44494F1C" w14:textId="77777777" w:rsidR="00BA216B" w:rsidRDefault="00BA216B" w:rsidP="00614F98"/>
                          <w:p w14:paraId="4B6CB066" w14:textId="77777777" w:rsidR="00BA216B" w:rsidRDefault="00BA216B" w:rsidP="00614F98"/>
                          <w:p w14:paraId="23B820FB" w14:textId="77777777" w:rsidR="00BA216B" w:rsidRDefault="00BA216B" w:rsidP="00614F98"/>
                          <w:p w14:paraId="69D6148C" w14:textId="77777777" w:rsidR="00BA216B" w:rsidRDefault="00BA216B" w:rsidP="00614F98"/>
                          <w:p w14:paraId="54DF371E" w14:textId="77777777" w:rsidR="00BA216B" w:rsidRDefault="00BA216B" w:rsidP="00614F98"/>
                          <w:p w14:paraId="12526832" w14:textId="77777777" w:rsidR="00BA216B" w:rsidRDefault="00BA216B" w:rsidP="00614F98"/>
                          <w:p w14:paraId="7E740806" w14:textId="77777777" w:rsidR="00BA216B" w:rsidRDefault="00BA216B" w:rsidP="00614F98"/>
                          <w:p w14:paraId="4464C16B" w14:textId="77777777" w:rsidR="00BA216B" w:rsidRDefault="00BA216B" w:rsidP="00614F98"/>
                          <w:p w14:paraId="685D0DCB" w14:textId="77777777" w:rsidR="00BA216B" w:rsidRDefault="00BA216B" w:rsidP="00614F98"/>
                          <w:p w14:paraId="54E7227A" w14:textId="77777777" w:rsidR="00BA216B" w:rsidRDefault="00BA216B" w:rsidP="00614F98"/>
                          <w:p w14:paraId="42227438" w14:textId="77777777" w:rsidR="00BA216B" w:rsidRDefault="00BA216B" w:rsidP="00614F98"/>
                          <w:p w14:paraId="3ED15046" w14:textId="77777777" w:rsidR="00BA216B" w:rsidRDefault="00BA216B" w:rsidP="00614F98"/>
                          <w:p w14:paraId="7F0175A7" w14:textId="77777777" w:rsidR="00BA216B" w:rsidRDefault="00BA216B" w:rsidP="00614F98"/>
                          <w:p w14:paraId="760B7AE8" w14:textId="77777777" w:rsidR="00BA216B" w:rsidRDefault="00BA216B" w:rsidP="00614F98"/>
                          <w:p w14:paraId="3176FE35" w14:textId="77777777" w:rsidR="00BA216B" w:rsidRDefault="00BA216B" w:rsidP="00614F98"/>
                          <w:p w14:paraId="3D030EB2" w14:textId="77777777" w:rsidR="00BA216B" w:rsidRDefault="00BA216B" w:rsidP="00614F98"/>
                          <w:p w14:paraId="39579B88" w14:textId="77777777" w:rsidR="00BA216B" w:rsidRDefault="00BA216B" w:rsidP="00614F98"/>
                          <w:p w14:paraId="70F67437" w14:textId="77777777" w:rsidR="00BA216B" w:rsidRDefault="00BA216B" w:rsidP="00614F98"/>
                          <w:p w14:paraId="39D54A95" w14:textId="77777777" w:rsidR="00BA216B" w:rsidRDefault="00BA216B" w:rsidP="00614F98"/>
                          <w:p w14:paraId="469AFF7C" w14:textId="77777777" w:rsidR="00BA216B" w:rsidRDefault="00BA216B" w:rsidP="00614F98"/>
                          <w:p w14:paraId="43480B38" w14:textId="77777777" w:rsidR="00BA216B" w:rsidRDefault="00BA216B" w:rsidP="00614F98"/>
                          <w:p w14:paraId="3DE32EA6" w14:textId="77777777" w:rsidR="00BA216B" w:rsidRDefault="00BA216B" w:rsidP="00614F98"/>
                          <w:p w14:paraId="4F815ED6" w14:textId="77777777" w:rsidR="00BA216B" w:rsidRDefault="00BA216B" w:rsidP="00614F98"/>
                          <w:p w14:paraId="31200AFD" w14:textId="77777777" w:rsidR="00BA216B" w:rsidRDefault="00BA216B" w:rsidP="00614F98"/>
                          <w:p w14:paraId="35525E2F" w14:textId="77777777" w:rsidR="00BA216B" w:rsidRDefault="00BA216B" w:rsidP="00614F98"/>
                          <w:p w14:paraId="33F3F57C" w14:textId="77777777" w:rsidR="00BA216B" w:rsidRDefault="00BA216B" w:rsidP="00614F98"/>
                          <w:p w14:paraId="311D69AB" w14:textId="77777777" w:rsidR="00BA216B" w:rsidRDefault="00BA216B" w:rsidP="00614F98"/>
                          <w:p w14:paraId="506B93DF" w14:textId="77777777" w:rsidR="00BA216B" w:rsidRDefault="00BA216B" w:rsidP="00614F98"/>
                          <w:p w14:paraId="4A14A82E" w14:textId="77777777" w:rsidR="00BA216B" w:rsidRDefault="00BA216B" w:rsidP="00614F98"/>
                          <w:p w14:paraId="1584C235" w14:textId="77777777" w:rsidR="00BA216B" w:rsidRDefault="00BA216B" w:rsidP="00614F98"/>
                          <w:p w14:paraId="211B2866" w14:textId="77777777" w:rsidR="00BA216B" w:rsidRDefault="00BA216B" w:rsidP="00614F98"/>
                          <w:p w14:paraId="29E98CED" w14:textId="77777777" w:rsidR="00BA216B" w:rsidRDefault="00BA216B" w:rsidP="00614F98"/>
                          <w:p w14:paraId="7FD01897" w14:textId="77777777" w:rsidR="00BA216B" w:rsidRDefault="00BA216B" w:rsidP="00614F98"/>
                          <w:p w14:paraId="6D4C5768" w14:textId="77777777" w:rsidR="00BA216B" w:rsidRDefault="00BA216B" w:rsidP="00614F98"/>
                          <w:p w14:paraId="24C2290B" w14:textId="77777777" w:rsidR="00BA216B" w:rsidRDefault="00BA216B" w:rsidP="00614F98"/>
                          <w:p w14:paraId="47AD5301" w14:textId="77777777" w:rsidR="00BA216B" w:rsidRDefault="00BA216B" w:rsidP="00614F98"/>
                          <w:p w14:paraId="5F561631" w14:textId="77777777" w:rsidR="00BA216B" w:rsidRDefault="00BA216B" w:rsidP="00614F98"/>
                          <w:p w14:paraId="049E44EC" w14:textId="77777777" w:rsidR="00BA216B" w:rsidRDefault="00BA216B" w:rsidP="00614F98"/>
                          <w:p w14:paraId="46C6D385" w14:textId="77777777" w:rsidR="00BA216B" w:rsidRDefault="00BA216B" w:rsidP="00614F98"/>
                          <w:p w14:paraId="54AD8196" w14:textId="77777777" w:rsidR="00BA216B" w:rsidRDefault="00BA216B" w:rsidP="00614F98"/>
                          <w:p w14:paraId="1F514364" w14:textId="77777777" w:rsidR="00BA216B" w:rsidRDefault="00BA216B" w:rsidP="00614F98"/>
                          <w:p w14:paraId="0B931C63" w14:textId="77777777" w:rsidR="00BA216B" w:rsidRDefault="00BA216B" w:rsidP="00614F98"/>
                          <w:p w14:paraId="25B4B944" w14:textId="77777777" w:rsidR="00BA216B" w:rsidRDefault="00BA216B" w:rsidP="00614F98"/>
                          <w:p w14:paraId="21341B21" w14:textId="77777777" w:rsidR="00BA216B" w:rsidRDefault="00BA216B" w:rsidP="00614F98"/>
                          <w:p w14:paraId="67018805" w14:textId="77777777" w:rsidR="00BA216B" w:rsidRDefault="00BA216B" w:rsidP="00614F98"/>
                          <w:p w14:paraId="40CC0926" w14:textId="77777777" w:rsidR="00BA216B" w:rsidRDefault="00BA216B" w:rsidP="00614F98"/>
                          <w:p w14:paraId="6E87CEC5" w14:textId="77777777" w:rsidR="00BA216B" w:rsidRDefault="00BA216B" w:rsidP="00614F98"/>
                          <w:p w14:paraId="6B143ED8" w14:textId="77777777" w:rsidR="00BA216B" w:rsidRDefault="00BA216B" w:rsidP="00614F98"/>
                          <w:p w14:paraId="02BBD83D" w14:textId="77777777" w:rsidR="00BA216B" w:rsidRDefault="00BA216B" w:rsidP="00614F98"/>
                          <w:p w14:paraId="7B6341B2" w14:textId="77777777" w:rsidR="00BA216B" w:rsidRDefault="00BA216B" w:rsidP="00614F98"/>
                          <w:p w14:paraId="29DC49F2" w14:textId="77777777" w:rsidR="00BA216B" w:rsidRDefault="00BA216B" w:rsidP="00614F98"/>
                          <w:p w14:paraId="030D9246" w14:textId="77777777" w:rsidR="00BA216B" w:rsidRDefault="00BA216B" w:rsidP="00614F98"/>
                          <w:p w14:paraId="3AB1343D" w14:textId="77777777" w:rsidR="00BA216B" w:rsidRDefault="00BA216B" w:rsidP="00614F98"/>
                          <w:p w14:paraId="3B2DD377" w14:textId="77777777" w:rsidR="00BA216B" w:rsidRDefault="00BA216B" w:rsidP="00614F98"/>
                          <w:p w14:paraId="68165BC3" w14:textId="77777777" w:rsidR="00BA216B" w:rsidRDefault="00BA216B" w:rsidP="00614F98"/>
                          <w:p w14:paraId="3CCB3862" w14:textId="77777777" w:rsidR="00BA216B" w:rsidRDefault="00BA216B" w:rsidP="00614F98"/>
                          <w:p w14:paraId="5B3EDAB2" w14:textId="77777777" w:rsidR="00BA216B" w:rsidRDefault="00BA216B" w:rsidP="00614F98"/>
                          <w:p w14:paraId="1558C95D" w14:textId="77777777" w:rsidR="00BA216B" w:rsidRDefault="00BA216B" w:rsidP="00614F98"/>
                          <w:p w14:paraId="0A31C171" w14:textId="77777777" w:rsidR="00BA216B" w:rsidRDefault="00BA216B" w:rsidP="00614F98"/>
                          <w:p w14:paraId="31D6B88F" w14:textId="77777777" w:rsidR="00BA216B" w:rsidRDefault="00BA216B" w:rsidP="00614F98"/>
                          <w:p w14:paraId="15731BBF" w14:textId="77777777" w:rsidR="00BA216B" w:rsidRDefault="00BA216B" w:rsidP="00614F98"/>
                          <w:p w14:paraId="7BFC2109" w14:textId="77777777" w:rsidR="00BA216B" w:rsidRDefault="00BA216B" w:rsidP="00614F98"/>
                          <w:p w14:paraId="128C4E62" w14:textId="77777777" w:rsidR="00BA216B" w:rsidRDefault="00BA216B" w:rsidP="00614F98"/>
                          <w:p w14:paraId="2BA7BFAC" w14:textId="77777777" w:rsidR="00BA216B" w:rsidRDefault="00BA216B" w:rsidP="00614F98"/>
                          <w:p w14:paraId="5D70FA8E" w14:textId="77777777" w:rsidR="00BA216B" w:rsidRDefault="00BA216B" w:rsidP="00614F98"/>
                          <w:p w14:paraId="524907F4" w14:textId="77777777" w:rsidR="00BA216B" w:rsidRDefault="00BA216B" w:rsidP="00614F98"/>
                          <w:p w14:paraId="56C30AD5" w14:textId="77777777" w:rsidR="00BA216B" w:rsidRDefault="00BA216B" w:rsidP="00614F98"/>
                          <w:p w14:paraId="13837C80" w14:textId="77777777" w:rsidR="00BA216B" w:rsidRDefault="00BA216B" w:rsidP="00614F98"/>
                          <w:p w14:paraId="364BFC4A" w14:textId="77777777" w:rsidR="00BA216B" w:rsidRDefault="00BA216B" w:rsidP="00614F98"/>
                          <w:p w14:paraId="1C1A68CB" w14:textId="77777777" w:rsidR="00BA216B" w:rsidRDefault="00BA216B" w:rsidP="00614F98"/>
                          <w:p w14:paraId="3C32F948" w14:textId="77777777" w:rsidR="00BA216B" w:rsidRDefault="00BA216B" w:rsidP="00614F98"/>
                          <w:p w14:paraId="0A920837" w14:textId="77777777" w:rsidR="00BA216B" w:rsidRDefault="00BA216B" w:rsidP="00614F98"/>
                          <w:p w14:paraId="1F51DD48" w14:textId="77777777" w:rsidR="00BA216B" w:rsidRDefault="00BA216B" w:rsidP="00614F98"/>
                          <w:p w14:paraId="22A2C895" w14:textId="77777777" w:rsidR="00BA216B" w:rsidRDefault="00BA216B" w:rsidP="00614F98"/>
                          <w:p w14:paraId="59F5C329" w14:textId="77777777" w:rsidR="00BA216B" w:rsidRDefault="00BA216B" w:rsidP="00614F98"/>
                          <w:p w14:paraId="444CDD3A" w14:textId="77777777" w:rsidR="00BA216B" w:rsidRDefault="00BA216B" w:rsidP="00614F98"/>
                          <w:p w14:paraId="53CFD209" w14:textId="77777777" w:rsidR="00BA216B" w:rsidRDefault="00BA216B" w:rsidP="00614F98"/>
                          <w:p w14:paraId="66B9868C" w14:textId="77777777" w:rsidR="00BA216B" w:rsidRDefault="00BA216B" w:rsidP="00614F98"/>
                          <w:p w14:paraId="766B9C8C" w14:textId="77777777" w:rsidR="00BA216B" w:rsidRDefault="00BA216B" w:rsidP="00614F98"/>
                          <w:p w14:paraId="19619216" w14:textId="77777777" w:rsidR="00BA216B" w:rsidRDefault="00BA216B" w:rsidP="00614F98"/>
                          <w:p w14:paraId="4F2E06C5" w14:textId="77777777" w:rsidR="00BA216B" w:rsidRDefault="00BA216B" w:rsidP="00614F98"/>
                          <w:p w14:paraId="33C696EC" w14:textId="77777777" w:rsidR="00BA216B" w:rsidRDefault="00BA216B" w:rsidP="00614F98"/>
                          <w:p w14:paraId="6498B007" w14:textId="77777777" w:rsidR="00BA216B" w:rsidRDefault="00BA216B" w:rsidP="00614F98"/>
                          <w:p w14:paraId="50A5E3A5" w14:textId="77777777" w:rsidR="00BA216B" w:rsidRDefault="00BA216B" w:rsidP="00614F98"/>
                          <w:p w14:paraId="071B0863" w14:textId="77777777" w:rsidR="00BA216B" w:rsidRDefault="00BA216B" w:rsidP="00614F98"/>
                          <w:p w14:paraId="331D7078" w14:textId="77777777" w:rsidR="00BA216B" w:rsidRDefault="00BA216B" w:rsidP="00614F98"/>
                          <w:p w14:paraId="0B706F68" w14:textId="77777777" w:rsidR="00BA216B" w:rsidRDefault="00BA216B" w:rsidP="00614F98"/>
                          <w:p w14:paraId="736EAB04" w14:textId="77777777" w:rsidR="00BA216B" w:rsidRDefault="00BA216B" w:rsidP="00614F98"/>
                          <w:p w14:paraId="77A3A82B" w14:textId="77777777" w:rsidR="00BA216B" w:rsidRDefault="00BA216B" w:rsidP="00614F98"/>
                          <w:p w14:paraId="5C77733A" w14:textId="77777777" w:rsidR="00BA216B" w:rsidRDefault="00BA216B" w:rsidP="00614F98"/>
                          <w:p w14:paraId="6D8C70C7" w14:textId="77777777" w:rsidR="00BA216B" w:rsidRDefault="00BA216B" w:rsidP="00614F98"/>
                          <w:p w14:paraId="3FCF7409" w14:textId="77777777" w:rsidR="00BA216B" w:rsidRDefault="00BA216B" w:rsidP="00614F98"/>
                          <w:p w14:paraId="14A34CEC" w14:textId="77777777" w:rsidR="00BA216B" w:rsidRDefault="00BA216B" w:rsidP="00614F98"/>
                          <w:p w14:paraId="57CAB06E" w14:textId="77777777" w:rsidR="00BA216B" w:rsidRDefault="00BA216B" w:rsidP="00614F98"/>
                          <w:p w14:paraId="15DF5CBB" w14:textId="77777777" w:rsidR="00BA216B" w:rsidRDefault="00BA216B" w:rsidP="00614F98"/>
                          <w:p w14:paraId="34F53392" w14:textId="77777777" w:rsidR="00BA216B" w:rsidRDefault="00BA216B" w:rsidP="00614F98"/>
                          <w:p w14:paraId="3DC84660" w14:textId="77777777" w:rsidR="00BA216B" w:rsidRDefault="00BA216B" w:rsidP="00614F98"/>
                          <w:p w14:paraId="47409EA7" w14:textId="77777777" w:rsidR="00BA216B" w:rsidRDefault="00BA216B" w:rsidP="00614F98"/>
                          <w:p w14:paraId="151334FA" w14:textId="77777777" w:rsidR="00BA216B" w:rsidRDefault="00BA216B" w:rsidP="00614F98"/>
                          <w:p w14:paraId="1CE4192A" w14:textId="77777777" w:rsidR="00BA216B" w:rsidRDefault="00BA216B" w:rsidP="00614F98"/>
                          <w:p w14:paraId="75A61887" w14:textId="77777777" w:rsidR="00BA216B" w:rsidRDefault="00BA216B" w:rsidP="00614F98"/>
                          <w:p w14:paraId="0007DCB2" w14:textId="77777777" w:rsidR="00BA216B" w:rsidRDefault="00BA216B" w:rsidP="00614F98"/>
                          <w:p w14:paraId="48AA50A3" w14:textId="77777777" w:rsidR="00BA216B" w:rsidRDefault="00BA216B" w:rsidP="00614F98"/>
                          <w:p w14:paraId="48E44AFE" w14:textId="77777777" w:rsidR="00BA216B" w:rsidRDefault="00BA216B" w:rsidP="00614F98"/>
                          <w:p w14:paraId="791DC837" w14:textId="77777777" w:rsidR="00BA216B" w:rsidRDefault="00BA216B" w:rsidP="00614F98"/>
                          <w:p w14:paraId="0696CCF0" w14:textId="77777777" w:rsidR="00BA216B" w:rsidRDefault="00BA216B" w:rsidP="00614F98"/>
                          <w:p w14:paraId="6240B67A" w14:textId="77777777" w:rsidR="00BA216B" w:rsidRDefault="00BA216B" w:rsidP="00614F98"/>
                          <w:p w14:paraId="67A5555D" w14:textId="77777777" w:rsidR="00BA216B" w:rsidRDefault="00BA216B" w:rsidP="00614F98"/>
                          <w:p w14:paraId="4CC8B1F7" w14:textId="77777777" w:rsidR="00BA216B" w:rsidRDefault="00BA216B" w:rsidP="00614F98"/>
                          <w:p w14:paraId="4A60411F" w14:textId="77777777" w:rsidR="00BA216B" w:rsidRDefault="00BA216B" w:rsidP="00614F98"/>
                          <w:p w14:paraId="69AF2DC8" w14:textId="77777777" w:rsidR="00BA216B" w:rsidRDefault="00BA216B" w:rsidP="00614F98"/>
                          <w:p w14:paraId="007C449A" w14:textId="77777777" w:rsidR="00BA216B" w:rsidRDefault="00BA216B" w:rsidP="00614F98"/>
                          <w:p w14:paraId="3A606D7C" w14:textId="77777777" w:rsidR="00BA216B" w:rsidRDefault="00BA216B" w:rsidP="00614F98"/>
                          <w:p w14:paraId="205507F7" w14:textId="77777777" w:rsidR="00BA216B" w:rsidRDefault="00BA216B" w:rsidP="00614F98"/>
                          <w:p w14:paraId="791F4C78" w14:textId="77777777" w:rsidR="00BA216B" w:rsidRDefault="00BA216B" w:rsidP="00614F98"/>
                          <w:p w14:paraId="40C58B35" w14:textId="77777777" w:rsidR="00BA216B" w:rsidRDefault="00BA216B" w:rsidP="00614F98"/>
                          <w:p w14:paraId="757A5494" w14:textId="77777777" w:rsidR="00BA216B" w:rsidRDefault="00BA216B" w:rsidP="00614F98"/>
                          <w:p w14:paraId="710BBA48" w14:textId="77777777" w:rsidR="00BA216B" w:rsidRDefault="00BA216B" w:rsidP="00614F98"/>
                          <w:p w14:paraId="69F65A8F" w14:textId="77777777" w:rsidR="00BA216B" w:rsidRDefault="00BA216B" w:rsidP="00614F98"/>
                          <w:p w14:paraId="2AFD0A46" w14:textId="77777777" w:rsidR="00BA216B" w:rsidRDefault="00BA216B" w:rsidP="00614F98"/>
                          <w:p w14:paraId="487FEF9A" w14:textId="77777777" w:rsidR="00BA216B" w:rsidRDefault="00BA216B" w:rsidP="00614F98"/>
                          <w:p w14:paraId="6F17CE6B" w14:textId="77777777" w:rsidR="00BA216B" w:rsidRDefault="00BA216B" w:rsidP="00614F98"/>
                          <w:p w14:paraId="7F56D927" w14:textId="77777777" w:rsidR="00BA216B" w:rsidRDefault="00BA216B" w:rsidP="00614F98"/>
                          <w:p w14:paraId="41D597CB" w14:textId="77777777" w:rsidR="00BA216B" w:rsidRDefault="00BA216B" w:rsidP="00614F98"/>
                          <w:p w14:paraId="3A2D0C81" w14:textId="77777777" w:rsidR="00BA216B" w:rsidRDefault="00BA216B" w:rsidP="00614F98"/>
                          <w:p w14:paraId="6D458ED2" w14:textId="77777777" w:rsidR="00BA216B" w:rsidRDefault="00BA216B" w:rsidP="00614F98"/>
                          <w:p w14:paraId="208505F4" w14:textId="77777777" w:rsidR="00BA216B" w:rsidRDefault="00BA216B" w:rsidP="00614F98"/>
                          <w:p w14:paraId="2A421844" w14:textId="77777777" w:rsidR="00BA216B" w:rsidRDefault="00BA216B" w:rsidP="00614F98"/>
                          <w:p w14:paraId="44A9AC23" w14:textId="77777777" w:rsidR="00BA216B" w:rsidRDefault="00BA216B" w:rsidP="00614F98"/>
                          <w:p w14:paraId="3C3DA6D6" w14:textId="77777777" w:rsidR="00BA216B" w:rsidRDefault="00BA216B" w:rsidP="00614F98"/>
                          <w:p w14:paraId="24363DB4" w14:textId="77777777" w:rsidR="00BA216B" w:rsidRDefault="00BA216B" w:rsidP="00614F98"/>
                          <w:p w14:paraId="4FE9F3B0" w14:textId="77777777" w:rsidR="00BA216B" w:rsidRDefault="00BA216B" w:rsidP="00614F98"/>
                          <w:p w14:paraId="5D3683D9" w14:textId="77777777" w:rsidR="00BA216B" w:rsidRDefault="00BA216B" w:rsidP="00614F98"/>
                          <w:p w14:paraId="0F6CFEAA" w14:textId="77777777" w:rsidR="00BA216B" w:rsidRDefault="00BA216B" w:rsidP="00614F98"/>
                          <w:p w14:paraId="637289A3" w14:textId="77777777" w:rsidR="00BA216B" w:rsidRDefault="00BA216B" w:rsidP="00614F98"/>
                          <w:p w14:paraId="3C170FCD" w14:textId="77777777" w:rsidR="00BA216B" w:rsidRDefault="00BA216B" w:rsidP="00614F98"/>
                          <w:p w14:paraId="5BC6004A" w14:textId="77777777" w:rsidR="00BA216B" w:rsidRDefault="00BA216B" w:rsidP="00614F98"/>
                          <w:p w14:paraId="56060866" w14:textId="77777777" w:rsidR="00BA216B" w:rsidRDefault="00BA216B" w:rsidP="00614F98"/>
                          <w:p w14:paraId="407D1203" w14:textId="77777777" w:rsidR="00BA216B" w:rsidRDefault="00BA216B" w:rsidP="00614F98"/>
                          <w:p w14:paraId="1928D894" w14:textId="77777777" w:rsidR="00BA216B" w:rsidRDefault="00BA216B" w:rsidP="00614F98"/>
                          <w:p w14:paraId="4F097749" w14:textId="77777777" w:rsidR="00BA216B" w:rsidRDefault="00BA216B" w:rsidP="00614F98"/>
                          <w:p w14:paraId="39321D56" w14:textId="77777777" w:rsidR="00BA216B" w:rsidRDefault="00BA216B" w:rsidP="00614F98"/>
                          <w:p w14:paraId="529C42B5" w14:textId="77777777" w:rsidR="00BA216B" w:rsidRDefault="00BA216B" w:rsidP="00614F98"/>
                          <w:p w14:paraId="4FB80B1F" w14:textId="77777777" w:rsidR="00BA216B" w:rsidRDefault="00BA216B" w:rsidP="00614F98"/>
                          <w:p w14:paraId="628F7748" w14:textId="77777777" w:rsidR="00BA216B" w:rsidRDefault="00BA216B" w:rsidP="00614F98"/>
                          <w:p w14:paraId="34DFE8E3" w14:textId="77777777" w:rsidR="00BA216B" w:rsidRDefault="00BA216B" w:rsidP="00614F98"/>
                          <w:p w14:paraId="0CF61D3E" w14:textId="77777777" w:rsidR="00BA216B" w:rsidRDefault="00BA216B" w:rsidP="00614F98"/>
                          <w:p w14:paraId="58CC7FA8" w14:textId="77777777" w:rsidR="00BA216B" w:rsidRDefault="00BA216B" w:rsidP="00614F98"/>
                          <w:p w14:paraId="384A2959" w14:textId="77777777" w:rsidR="00BA216B" w:rsidRDefault="00BA216B" w:rsidP="00614F98"/>
                          <w:p w14:paraId="10210298" w14:textId="77777777" w:rsidR="00BA216B" w:rsidRDefault="00BA216B" w:rsidP="00614F98"/>
                          <w:p w14:paraId="5D6D2ABA" w14:textId="77777777" w:rsidR="00BA216B" w:rsidRDefault="00BA216B" w:rsidP="00614F98"/>
                          <w:p w14:paraId="400D1389" w14:textId="77777777" w:rsidR="00BA216B" w:rsidRDefault="00BA216B" w:rsidP="00614F98"/>
                          <w:p w14:paraId="50B3532C" w14:textId="77777777" w:rsidR="00BA216B" w:rsidRDefault="00BA216B" w:rsidP="00614F98"/>
                          <w:p w14:paraId="0A8AA81D" w14:textId="77777777" w:rsidR="00BA216B" w:rsidRDefault="00BA216B" w:rsidP="00614F98"/>
                          <w:p w14:paraId="04600DF2" w14:textId="77777777" w:rsidR="00BA216B" w:rsidRDefault="00BA216B" w:rsidP="00614F98"/>
                          <w:p w14:paraId="7403B33C" w14:textId="77777777" w:rsidR="00BA216B" w:rsidRDefault="00BA216B" w:rsidP="00614F98"/>
                          <w:p w14:paraId="4CFFF916" w14:textId="77777777" w:rsidR="00BA216B" w:rsidRDefault="00BA216B" w:rsidP="00614F98"/>
                          <w:p w14:paraId="1303973D" w14:textId="77777777" w:rsidR="00BA216B" w:rsidRDefault="00BA216B" w:rsidP="00614F98"/>
                          <w:p w14:paraId="0BCDB543" w14:textId="77777777" w:rsidR="00BA216B" w:rsidRDefault="00BA216B" w:rsidP="00614F98"/>
                          <w:p w14:paraId="6DAF845C" w14:textId="77777777" w:rsidR="00BA216B" w:rsidRDefault="00BA216B" w:rsidP="00614F98"/>
                          <w:p w14:paraId="0175A008" w14:textId="77777777" w:rsidR="00BA216B" w:rsidRDefault="00BA216B" w:rsidP="00614F98"/>
                          <w:p w14:paraId="188907E2" w14:textId="77777777" w:rsidR="00BA216B" w:rsidRDefault="00BA216B" w:rsidP="00614F98"/>
                          <w:p w14:paraId="5C002CB0" w14:textId="77777777" w:rsidR="00BA216B" w:rsidRDefault="00BA216B" w:rsidP="00614F98"/>
                          <w:p w14:paraId="0DBF3B23" w14:textId="77777777" w:rsidR="00BA216B" w:rsidRDefault="00BA216B" w:rsidP="00614F98"/>
                          <w:p w14:paraId="7C4C6BC1" w14:textId="77777777" w:rsidR="00BA216B" w:rsidRDefault="00BA216B" w:rsidP="00614F98"/>
                          <w:p w14:paraId="1ACEB43E" w14:textId="77777777" w:rsidR="00BA216B" w:rsidRDefault="00BA216B" w:rsidP="00614F98"/>
                          <w:p w14:paraId="06E55C02" w14:textId="77777777" w:rsidR="00BA216B" w:rsidRDefault="00BA216B" w:rsidP="00614F98"/>
                          <w:p w14:paraId="28077605" w14:textId="77777777" w:rsidR="00BA216B" w:rsidRDefault="00BA216B" w:rsidP="00614F98"/>
                          <w:p w14:paraId="4147679F" w14:textId="77777777" w:rsidR="00BA216B" w:rsidRDefault="00BA216B" w:rsidP="00614F98"/>
                          <w:p w14:paraId="6B5F1560" w14:textId="77777777" w:rsidR="00BA216B" w:rsidRDefault="00BA216B" w:rsidP="00614F98"/>
                          <w:p w14:paraId="39C4032E" w14:textId="77777777" w:rsidR="00BA216B" w:rsidRDefault="00BA216B" w:rsidP="00614F98"/>
                          <w:p w14:paraId="2FBAC691" w14:textId="77777777" w:rsidR="00BA216B" w:rsidRDefault="00BA216B" w:rsidP="00614F98"/>
                          <w:p w14:paraId="2B606DC3" w14:textId="77777777" w:rsidR="00BA216B" w:rsidRDefault="00BA216B" w:rsidP="00614F98"/>
                          <w:p w14:paraId="2D5F9773" w14:textId="77777777" w:rsidR="00BA216B" w:rsidRDefault="00BA216B" w:rsidP="00614F98"/>
                          <w:p w14:paraId="4741E6CD" w14:textId="77777777" w:rsidR="00BA216B" w:rsidRDefault="00BA216B" w:rsidP="00614F98"/>
                          <w:p w14:paraId="46402003" w14:textId="77777777" w:rsidR="00BA216B" w:rsidRDefault="00BA216B" w:rsidP="00614F98"/>
                          <w:p w14:paraId="2518EF41" w14:textId="77777777" w:rsidR="00BA216B" w:rsidRDefault="00BA216B" w:rsidP="00614F98"/>
                          <w:p w14:paraId="489F5420" w14:textId="77777777" w:rsidR="00BA216B" w:rsidRDefault="00BA216B" w:rsidP="00614F98"/>
                          <w:p w14:paraId="236B1C5B" w14:textId="77777777" w:rsidR="00BA216B" w:rsidRDefault="00BA216B" w:rsidP="00614F98"/>
                          <w:p w14:paraId="5F2B8288" w14:textId="77777777" w:rsidR="00BA216B" w:rsidRDefault="00BA216B" w:rsidP="00614F98"/>
                          <w:p w14:paraId="233B9372" w14:textId="77777777" w:rsidR="00BA216B" w:rsidRDefault="00BA216B" w:rsidP="00614F98"/>
                          <w:p w14:paraId="3F942F71" w14:textId="77777777" w:rsidR="00BA216B" w:rsidRDefault="00BA216B" w:rsidP="00614F98"/>
                          <w:p w14:paraId="32ECD047" w14:textId="77777777" w:rsidR="00BA216B" w:rsidRDefault="00BA216B" w:rsidP="00614F98"/>
                          <w:p w14:paraId="41FEFF8C" w14:textId="77777777" w:rsidR="00BA216B" w:rsidRDefault="00BA216B" w:rsidP="00614F98"/>
                          <w:p w14:paraId="6E9E69D6" w14:textId="77777777" w:rsidR="00BA216B" w:rsidRDefault="00BA216B" w:rsidP="00614F98"/>
                          <w:p w14:paraId="4E4F17A0" w14:textId="77777777" w:rsidR="00BA216B" w:rsidRDefault="00BA216B" w:rsidP="00614F98"/>
                          <w:p w14:paraId="4B4A29B8" w14:textId="77777777" w:rsidR="00BA216B" w:rsidRDefault="00BA216B" w:rsidP="00614F98"/>
                          <w:p w14:paraId="772F5474" w14:textId="77777777" w:rsidR="00BA216B" w:rsidRDefault="00BA216B" w:rsidP="00614F98"/>
                          <w:p w14:paraId="6DC7D375" w14:textId="77777777" w:rsidR="00BA216B" w:rsidRDefault="00BA216B" w:rsidP="00614F98"/>
                          <w:p w14:paraId="2608304F" w14:textId="77777777" w:rsidR="00BA216B" w:rsidRDefault="00BA216B" w:rsidP="00614F98"/>
                          <w:p w14:paraId="23320378" w14:textId="77777777" w:rsidR="00BA216B" w:rsidRDefault="00BA216B" w:rsidP="00614F98"/>
                          <w:p w14:paraId="50BBD1FB" w14:textId="77777777" w:rsidR="00BA216B" w:rsidRDefault="00BA216B" w:rsidP="00614F98"/>
                          <w:p w14:paraId="50737DA6" w14:textId="77777777" w:rsidR="00BA216B" w:rsidRDefault="00BA216B" w:rsidP="00614F98"/>
                          <w:p w14:paraId="79A81F9E" w14:textId="77777777" w:rsidR="00BA216B" w:rsidRDefault="00BA216B" w:rsidP="00614F98"/>
                          <w:p w14:paraId="41D1FA31" w14:textId="77777777" w:rsidR="00BA216B" w:rsidRDefault="00BA216B" w:rsidP="00614F98"/>
                          <w:p w14:paraId="2F780524" w14:textId="77777777" w:rsidR="00BA216B" w:rsidRDefault="00BA216B" w:rsidP="00614F98"/>
                          <w:p w14:paraId="2A69F9AA" w14:textId="77777777" w:rsidR="00BA216B" w:rsidRDefault="00BA216B" w:rsidP="00614F98"/>
                          <w:p w14:paraId="3E9BC274" w14:textId="77777777" w:rsidR="00BA216B" w:rsidRDefault="00BA216B" w:rsidP="00614F98"/>
                          <w:p w14:paraId="787FB1DB" w14:textId="77777777" w:rsidR="00BA216B" w:rsidRDefault="00BA216B" w:rsidP="00614F98"/>
                          <w:p w14:paraId="55D716F8" w14:textId="77777777" w:rsidR="00BA216B" w:rsidRDefault="00BA216B" w:rsidP="00614F98"/>
                          <w:p w14:paraId="3798FE0A" w14:textId="77777777" w:rsidR="00BA216B" w:rsidRDefault="00BA216B" w:rsidP="00614F98"/>
                          <w:p w14:paraId="0356863A" w14:textId="77777777" w:rsidR="00BA216B" w:rsidRDefault="00BA216B" w:rsidP="00614F98"/>
                          <w:p w14:paraId="29680237" w14:textId="77777777" w:rsidR="00BA216B" w:rsidRDefault="00BA216B" w:rsidP="00614F98"/>
                          <w:p w14:paraId="1629B2BA" w14:textId="77777777" w:rsidR="00BA216B" w:rsidRDefault="00BA216B" w:rsidP="00614F98"/>
                          <w:p w14:paraId="58BA4CA1" w14:textId="77777777" w:rsidR="00BA216B" w:rsidRDefault="00BA216B" w:rsidP="00614F98"/>
                          <w:p w14:paraId="7E1AAC21" w14:textId="77777777" w:rsidR="00BA216B" w:rsidRDefault="00BA216B" w:rsidP="00614F98"/>
                          <w:p w14:paraId="604A608D" w14:textId="77777777" w:rsidR="00BA216B" w:rsidRDefault="00BA216B" w:rsidP="00614F98"/>
                          <w:p w14:paraId="2066F716" w14:textId="77777777" w:rsidR="00BA216B" w:rsidRDefault="00BA216B" w:rsidP="00614F98"/>
                          <w:p w14:paraId="2921D61E" w14:textId="77777777" w:rsidR="00BA216B" w:rsidRDefault="00BA216B" w:rsidP="00614F98"/>
                          <w:p w14:paraId="12200F8C" w14:textId="77777777" w:rsidR="00BA216B" w:rsidRDefault="00BA216B" w:rsidP="00614F98"/>
                          <w:p w14:paraId="73012EBF" w14:textId="77777777" w:rsidR="00BA216B" w:rsidRDefault="00BA216B" w:rsidP="00614F98"/>
                          <w:p w14:paraId="0F6B3AC5" w14:textId="77777777" w:rsidR="00BA216B" w:rsidRDefault="00BA216B" w:rsidP="00614F98"/>
                          <w:p w14:paraId="1FBA41E7" w14:textId="77777777" w:rsidR="00BA216B" w:rsidRDefault="00BA216B" w:rsidP="00614F98"/>
                          <w:p w14:paraId="477F0672" w14:textId="77777777" w:rsidR="00BA216B" w:rsidRDefault="00BA216B" w:rsidP="00614F98"/>
                          <w:p w14:paraId="6F2720D9" w14:textId="77777777" w:rsidR="00BA216B" w:rsidRDefault="00BA216B" w:rsidP="00614F98"/>
                          <w:p w14:paraId="4B241214" w14:textId="77777777" w:rsidR="00BA216B" w:rsidRDefault="00BA216B" w:rsidP="00614F98"/>
                          <w:p w14:paraId="41D65CD0" w14:textId="77777777" w:rsidR="00BA216B" w:rsidRDefault="00BA216B" w:rsidP="00614F98"/>
                          <w:p w14:paraId="57B35F58" w14:textId="77777777" w:rsidR="00BA216B" w:rsidRDefault="00BA216B" w:rsidP="00614F98"/>
                          <w:p w14:paraId="175D8D43" w14:textId="77777777" w:rsidR="00BA216B" w:rsidRDefault="00BA216B" w:rsidP="00614F98"/>
                          <w:p w14:paraId="7B00F218" w14:textId="77777777" w:rsidR="00BA216B" w:rsidRDefault="00BA216B" w:rsidP="00614F98"/>
                          <w:p w14:paraId="6E5469BE" w14:textId="77777777" w:rsidR="00BA216B" w:rsidRDefault="00BA216B" w:rsidP="00614F98"/>
                          <w:p w14:paraId="376994EF" w14:textId="77777777" w:rsidR="00BA216B" w:rsidRDefault="00BA216B" w:rsidP="00614F98"/>
                          <w:p w14:paraId="688378DA" w14:textId="77777777" w:rsidR="00BA216B" w:rsidRDefault="00BA216B" w:rsidP="00614F98"/>
                          <w:p w14:paraId="16C02FD8" w14:textId="77777777" w:rsidR="00BA216B" w:rsidRDefault="00BA216B" w:rsidP="00614F98"/>
                          <w:p w14:paraId="65F8337B" w14:textId="77777777" w:rsidR="00BA216B" w:rsidRDefault="00BA216B" w:rsidP="00614F98"/>
                          <w:p w14:paraId="7DDBD07E" w14:textId="77777777" w:rsidR="00BA216B" w:rsidRDefault="00BA216B" w:rsidP="00614F98"/>
                          <w:p w14:paraId="74DA77AB" w14:textId="77777777" w:rsidR="00BA216B" w:rsidRDefault="00BA216B" w:rsidP="00614F98"/>
                          <w:p w14:paraId="7C2DCBBC" w14:textId="77777777" w:rsidR="00BA216B" w:rsidRDefault="00BA216B" w:rsidP="00614F98"/>
                          <w:p w14:paraId="03EDEBCE" w14:textId="77777777" w:rsidR="00BA216B" w:rsidRDefault="00BA216B" w:rsidP="00614F98"/>
                          <w:p w14:paraId="597BDEBA" w14:textId="77777777" w:rsidR="00BA216B" w:rsidRDefault="00BA216B" w:rsidP="00614F98"/>
                          <w:p w14:paraId="001C7BD0" w14:textId="77777777" w:rsidR="00BA216B" w:rsidRDefault="00BA216B" w:rsidP="00614F98"/>
                          <w:p w14:paraId="5FC67FCD" w14:textId="77777777" w:rsidR="00BA216B" w:rsidRDefault="00BA216B" w:rsidP="00614F98"/>
                          <w:p w14:paraId="5D21BFE0" w14:textId="77777777" w:rsidR="00BA216B" w:rsidRDefault="00BA216B" w:rsidP="00614F98"/>
                          <w:p w14:paraId="72CAEBE2" w14:textId="77777777" w:rsidR="00BA216B" w:rsidRDefault="00BA216B" w:rsidP="00614F98"/>
                          <w:p w14:paraId="6DC83270" w14:textId="77777777" w:rsidR="00BA216B" w:rsidRDefault="00BA216B" w:rsidP="00614F98"/>
                          <w:p w14:paraId="3443DDE9" w14:textId="77777777" w:rsidR="00BA216B" w:rsidRDefault="00BA216B" w:rsidP="00614F98"/>
                          <w:p w14:paraId="2AA50ACA" w14:textId="77777777" w:rsidR="00BA216B" w:rsidRDefault="00BA216B" w:rsidP="00614F98"/>
                          <w:p w14:paraId="189BA461" w14:textId="77777777" w:rsidR="00BA216B" w:rsidRDefault="00BA216B" w:rsidP="00614F98"/>
                          <w:p w14:paraId="25FDCB2C" w14:textId="77777777" w:rsidR="00BA216B" w:rsidRDefault="00BA216B" w:rsidP="00614F98"/>
                          <w:p w14:paraId="146817BA" w14:textId="77777777" w:rsidR="00BA216B" w:rsidRDefault="00BA216B" w:rsidP="00614F98"/>
                          <w:p w14:paraId="7862EBA5" w14:textId="77777777" w:rsidR="00BA216B" w:rsidRDefault="00BA216B" w:rsidP="00614F98"/>
                          <w:p w14:paraId="05F7182C" w14:textId="77777777" w:rsidR="00BA216B" w:rsidRDefault="00BA216B" w:rsidP="00614F98"/>
                          <w:p w14:paraId="736713F1" w14:textId="77777777" w:rsidR="00BA216B" w:rsidRDefault="00BA216B" w:rsidP="00614F98"/>
                          <w:p w14:paraId="5474FB16" w14:textId="77777777" w:rsidR="00BA216B" w:rsidRDefault="00BA216B" w:rsidP="00614F98"/>
                          <w:p w14:paraId="26D1629F" w14:textId="77777777" w:rsidR="00BA216B" w:rsidRDefault="00BA216B" w:rsidP="00614F98"/>
                          <w:p w14:paraId="49C12941" w14:textId="77777777" w:rsidR="00BA216B" w:rsidRDefault="00BA216B" w:rsidP="00614F98"/>
                          <w:p w14:paraId="125884FF" w14:textId="77777777" w:rsidR="00BA216B" w:rsidRDefault="00BA216B" w:rsidP="00614F98"/>
                          <w:p w14:paraId="68F2F111" w14:textId="77777777" w:rsidR="00BA216B" w:rsidRDefault="00BA216B" w:rsidP="00614F98"/>
                          <w:p w14:paraId="4B170F7D" w14:textId="77777777" w:rsidR="00BA216B" w:rsidRDefault="00BA216B" w:rsidP="00614F98"/>
                          <w:p w14:paraId="4EBA00FB" w14:textId="77777777" w:rsidR="00BA216B" w:rsidRDefault="00BA216B" w:rsidP="00614F98"/>
                          <w:p w14:paraId="50C47D77" w14:textId="77777777" w:rsidR="00BA216B" w:rsidRDefault="00BA216B" w:rsidP="00614F98"/>
                          <w:p w14:paraId="1D0E27BB" w14:textId="77777777" w:rsidR="00BA216B" w:rsidRDefault="00BA216B" w:rsidP="00614F98"/>
                          <w:p w14:paraId="4317012F" w14:textId="77777777" w:rsidR="00BA216B" w:rsidRDefault="00BA216B" w:rsidP="00614F98"/>
                          <w:p w14:paraId="64953027" w14:textId="77777777" w:rsidR="00BA216B" w:rsidRDefault="00BA216B" w:rsidP="00614F98"/>
                          <w:p w14:paraId="4A653E54" w14:textId="77777777" w:rsidR="00BA216B" w:rsidRDefault="00BA216B" w:rsidP="00614F98"/>
                          <w:p w14:paraId="29150784" w14:textId="77777777" w:rsidR="00BA216B" w:rsidRDefault="00BA216B" w:rsidP="00614F98"/>
                          <w:p w14:paraId="26CE151E" w14:textId="77777777" w:rsidR="00BA216B" w:rsidRDefault="00BA216B" w:rsidP="00614F98"/>
                          <w:p w14:paraId="4B0CE249" w14:textId="77777777" w:rsidR="00BA216B" w:rsidRDefault="00BA216B" w:rsidP="00614F98"/>
                          <w:p w14:paraId="4851E1D0" w14:textId="77777777" w:rsidR="00BA216B" w:rsidRDefault="00BA216B" w:rsidP="00614F98"/>
                          <w:p w14:paraId="0850B37F" w14:textId="77777777" w:rsidR="00BA216B" w:rsidRDefault="00BA216B" w:rsidP="00614F98"/>
                          <w:p w14:paraId="1B02B4D4" w14:textId="77777777" w:rsidR="00BA216B" w:rsidRDefault="00BA216B" w:rsidP="00614F98"/>
                          <w:p w14:paraId="51DFEA81" w14:textId="77777777" w:rsidR="00BA216B" w:rsidRDefault="00BA216B" w:rsidP="00614F98"/>
                          <w:p w14:paraId="16342744" w14:textId="77777777" w:rsidR="00BA216B" w:rsidRDefault="00BA216B" w:rsidP="00614F98"/>
                          <w:p w14:paraId="69D30B5B" w14:textId="77777777" w:rsidR="00BA216B" w:rsidRDefault="00BA216B" w:rsidP="00614F98"/>
                          <w:p w14:paraId="60678FFA" w14:textId="77777777" w:rsidR="00BA216B" w:rsidRDefault="00BA216B" w:rsidP="00614F98"/>
                          <w:p w14:paraId="000B5592" w14:textId="77777777" w:rsidR="00BA216B" w:rsidRDefault="00BA216B" w:rsidP="00614F98"/>
                          <w:p w14:paraId="4DDE7D28" w14:textId="77777777" w:rsidR="00BA216B" w:rsidRDefault="00BA216B" w:rsidP="00614F98"/>
                          <w:p w14:paraId="6B744D6F" w14:textId="77777777" w:rsidR="00BA216B" w:rsidRDefault="00BA216B" w:rsidP="00614F98"/>
                          <w:p w14:paraId="67CB83FF" w14:textId="77777777" w:rsidR="00BA216B" w:rsidRDefault="00BA216B" w:rsidP="00614F98"/>
                          <w:p w14:paraId="0593C467" w14:textId="77777777" w:rsidR="00BA216B" w:rsidRDefault="00BA216B" w:rsidP="00614F98"/>
                          <w:p w14:paraId="10E25313" w14:textId="77777777" w:rsidR="00BA216B" w:rsidRDefault="00BA216B" w:rsidP="00614F98"/>
                          <w:p w14:paraId="5599C775" w14:textId="77777777" w:rsidR="00BA216B" w:rsidRDefault="00BA216B" w:rsidP="00614F98"/>
                          <w:p w14:paraId="0785BF41" w14:textId="77777777" w:rsidR="00BA216B" w:rsidRDefault="00BA216B" w:rsidP="00614F98"/>
                          <w:p w14:paraId="3106DBBC" w14:textId="77777777" w:rsidR="00BA216B" w:rsidRDefault="00BA216B" w:rsidP="00614F98"/>
                          <w:p w14:paraId="6F287AD5" w14:textId="77777777" w:rsidR="00BA216B" w:rsidRDefault="00BA216B" w:rsidP="00614F98"/>
                          <w:p w14:paraId="7EFD3EC7" w14:textId="77777777" w:rsidR="00BA216B" w:rsidRDefault="00BA216B" w:rsidP="00614F98"/>
                          <w:p w14:paraId="545E4CCE" w14:textId="77777777" w:rsidR="00BA216B" w:rsidRDefault="00BA216B" w:rsidP="00614F98"/>
                          <w:p w14:paraId="40B5660F" w14:textId="77777777" w:rsidR="00BA216B" w:rsidRDefault="00BA216B" w:rsidP="00614F98"/>
                          <w:p w14:paraId="0A192485" w14:textId="77777777" w:rsidR="00BA216B" w:rsidRDefault="00BA216B" w:rsidP="00614F98"/>
                          <w:p w14:paraId="019AB858" w14:textId="77777777" w:rsidR="00BA216B" w:rsidRDefault="00BA216B" w:rsidP="00614F98"/>
                          <w:p w14:paraId="279EBA06" w14:textId="77777777" w:rsidR="00BA216B" w:rsidRDefault="00BA216B" w:rsidP="00614F98"/>
                          <w:p w14:paraId="0F53388C" w14:textId="77777777" w:rsidR="00BA216B" w:rsidRDefault="00BA216B" w:rsidP="00614F98"/>
                          <w:p w14:paraId="06AD12F7" w14:textId="77777777" w:rsidR="00BA216B" w:rsidRDefault="00BA216B" w:rsidP="00614F98"/>
                          <w:p w14:paraId="38BD3D20" w14:textId="77777777" w:rsidR="00BA216B" w:rsidRDefault="00BA216B" w:rsidP="00614F98"/>
                          <w:p w14:paraId="4EDEB6F9" w14:textId="77777777" w:rsidR="00BA216B" w:rsidRDefault="00BA216B" w:rsidP="00614F98"/>
                          <w:p w14:paraId="511E5568" w14:textId="77777777" w:rsidR="00BA216B" w:rsidRDefault="00BA216B" w:rsidP="00614F98"/>
                          <w:p w14:paraId="13BF66A7" w14:textId="77777777" w:rsidR="00BA216B" w:rsidRDefault="00BA216B" w:rsidP="00614F98"/>
                          <w:p w14:paraId="30D1CF6A" w14:textId="77777777" w:rsidR="00BA216B" w:rsidRDefault="00BA216B" w:rsidP="00614F98"/>
                          <w:p w14:paraId="7C0ED891" w14:textId="77777777" w:rsidR="00BA216B" w:rsidRDefault="00BA216B" w:rsidP="00614F98"/>
                          <w:p w14:paraId="60972251" w14:textId="77777777" w:rsidR="00BA216B" w:rsidRDefault="00BA216B" w:rsidP="00614F98"/>
                          <w:p w14:paraId="210C7025" w14:textId="77777777" w:rsidR="00BA216B" w:rsidRDefault="00BA216B" w:rsidP="00614F98"/>
                          <w:p w14:paraId="7536F270" w14:textId="77777777" w:rsidR="00BA216B" w:rsidRDefault="00BA216B" w:rsidP="00614F98"/>
                          <w:p w14:paraId="57FF98F7" w14:textId="77777777" w:rsidR="00BA216B" w:rsidRDefault="00BA216B" w:rsidP="00614F98"/>
                          <w:p w14:paraId="039C1353" w14:textId="77777777" w:rsidR="00BA216B" w:rsidRDefault="00BA216B" w:rsidP="00614F98"/>
                          <w:p w14:paraId="159E1798" w14:textId="77777777" w:rsidR="00BA216B" w:rsidRDefault="00BA216B" w:rsidP="00614F98"/>
                          <w:p w14:paraId="6CFBDDC9" w14:textId="77777777" w:rsidR="00BA216B" w:rsidRDefault="00BA216B" w:rsidP="00614F98"/>
                          <w:p w14:paraId="1578515F" w14:textId="77777777" w:rsidR="00BA216B" w:rsidRDefault="00BA216B" w:rsidP="00614F98"/>
                          <w:p w14:paraId="43D66BF9" w14:textId="77777777" w:rsidR="00BA216B" w:rsidRDefault="00BA216B" w:rsidP="00614F98"/>
                          <w:p w14:paraId="13F90DB8" w14:textId="77777777" w:rsidR="00BA216B" w:rsidRDefault="00BA216B" w:rsidP="00614F98"/>
                          <w:p w14:paraId="549012A6" w14:textId="77777777" w:rsidR="00BA216B" w:rsidRDefault="00BA216B" w:rsidP="00614F98"/>
                          <w:p w14:paraId="36285D19" w14:textId="77777777" w:rsidR="00BA216B" w:rsidRDefault="00BA216B" w:rsidP="00614F98"/>
                          <w:p w14:paraId="4588460C" w14:textId="77777777" w:rsidR="00BA216B" w:rsidRDefault="00BA216B" w:rsidP="00614F98"/>
                          <w:p w14:paraId="17F41C85" w14:textId="77777777" w:rsidR="00BA216B" w:rsidRDefault="00BA216B" w:rsidP="00614F98"/>
                          <w:p w14:paraId="0AF6CBD9" w14:textId="77777777" w:rsidR="00BA216B" w:rsidRDefault="00BA216B" w:rsidP="00614F98"/>
                          <w:p w14:paraId="38F6F9C8" w14:textId="77777777" w:rsidR="00BA216B" w:rsidRDefault="00BA216B" w:rsidP="00614F98"/>
                          <w:p w14:paraId="75D93F1A" w14:textId="77777777" w:rsidR="00BA216B" w:rsidRDefault="00BA216B" w:rsidP="00614F98"/>
                          <w:p w14:paraId="2A56B34B" w14:textId="77777777" w:rsidR="00BA216B" w:rsidRDefault="00BA216B" w:rsidP="00614F98"/>
                          <w:p w14:paraId="5B291EFC" w14:textId="77777777" w:rsidR="00BA216B" w:rsidRDefault="00BA216B" w:rsidP="00614F98"/>
                          <w:p w14:paraId="5396821C" w14:textId="77777777" w:rsidR="00BA216B" w:rsidRDefault="00BA216B" w:rsidP="00614F98"/>
                          <w:p w14:paraId="500A60D6" w14:textId="77777777" w:rsidR="00BA216B" w:rsidRDefault="00BA216B" w:rsidP="00614F98"/>
                          <w:p w14:paraId="3931C477" w14:textId="77777777" w:rsidR="00BA216B" w:rsidRDefault="00BA216B" w:rsidP="00614F98"/>
                          <w:p w14:paraId="454AD116" w14:textId="77777777" w:rsidR="00BA216B" w:rsidRDefault="00BA216B" w:rsidP="00614F98"/>
                          <w:p w14:paraId="62441A3F" w14:textId="77777777" w:rsidR="00BA216B" w:rsidRDefault="00BA216B" w:rsidP="00614F98"/>
                          <w:p w14:paraId="69AFDA3F" w14:textId="77777777" w:rsidR="00BA216B" w:rsidRDefault="00BA216B" w:rsidP="00614F98"/>
                          <w:p w14:paraId="1A548A4A" w14:textId="77777777" w:rsidR="00BA216B" w:rsidRDefault="00BA216B" w:rsidP="00614F98"/>
                          <w:p w14:paraId="384A05D6" w14:textId="77777777" w:rsidR="00BA216B" w:rsidRDefault="00BA216B" w:rsidP="00614F98"/>
                          <w:p w14:paraId="0ACEAB20" w14:textId="77777777" w:rsidR="00BA216B" w:rsidRDefault="00BA216B" w:rsidP="00614F98"/>
                          <w:p w14:paraId="3587AFEF" w14:textId="77777777" w:rsidR="00BA216B" w:rsidRDefault="00BA216B" w:rsidP="00614F98"/>
                          <w:p w14:paraId="31753E57" w14:textId="77777777" w:rsidR="00BA216B" w:rsidRDefault="00BA216B" w:rsidP="00614F98"/>
                          <w:p w14:paraId="79E55343" w14:textId="77777777" w:rsidR="00BA216B" w:rsidRDefault="00BA216B" w:rsidP="00614F98"/>
                          <w:p w14:paraId="6DB8325D" w14:textId="77777777" w:rsidR="00BA216B" w:rsidRDefault="00BA216B" w:rsidP="00614F98"/>
                          <w:p w14:paraId="4E7111E5" w14:textId="77777777" w:rsidR="00BA216B" w:rsidRDefault="00BA216B" w:rsidP="00614F98"/>
                          <w:p w14:paraId="62C85E9F" w14:textId="77777777" w:rsidR="00BA216B" w:rsidRDefault="00BA216B" w:rsidP="00614F98"/>
                          <w:p w14:paraId="3BE2F133" w14:textId="77777777" w:rsidR="00BA216B" w:rsidRDefault="00BA216B" w:rsidP="00614F98"/>
                          <w:p w14:paraId="0C4BF989" w14:textId="77777777" w:rsidR="00BA216B" w:rsidRDefault="00BA216B" w:rsidP="00614F98"/>
                          <w:p w14:paraId="59B0C599" w14:textId="77777777" w:rsidR="00BA216B" w:rsidRDefault="00BA216B" w:rsidP="00614F98"/>
                          <w:p w14:paraId="6D996DB3" w14:textId="77777777" w:rsidR="00BA216B" w:rsidRDefault="00BA216B" w:rsidP="00614F98"/>
                          <w:p w14:paraId="3212542E" w14:textId="77777777" w:rsidR="00BA216B" w:rsidRDefault="00BA216B" w:rsidP="00614F98"/>
                          <w:p w14:paraId="04342EC6" w14:textId="77777777" w:rsidR="00BA216B" w:rsidRDefault="00BA216B" w:rsidP="00614F98"/>
                          <w:p w14:paraId="60F30F09" w14:textId="77777777" w:rsidR="00BA216B" w:rsidRDefault="00BA216B" w:rsidP="00614F98"/>
                          <w:p w14:paraId="6794B372" w14:textId="77777777" w:rsidR="00BA216B" w:rsidRDefault="00BA216B" w:rsidP="00614F98"/>
                          <w:p w14:paraId="4EB4FAD3" w14:textId="77777777" w:rsidR="00BA216B" w:rsidRDefault="00BA216B" w:rsidP="00614F98"/>
                          <w:p w14:paraId="10074566" w14:textId="77777777" w:rsidR="00BA216B" w:rsidRDefault="00BA216B" w:rsidP="00614F98"/>
                          <w:p w14:paraId="01FE1E3E" w14:textId="77777777" w:rsidR="00BA216B" w:rsidRDefault="00BA216B" w:rsidP="00614F98"/>
                          <w:p w14:paraId="0CDAEF3E" w14:textId="77777777" w:rsidR="00BA216B" w:rsidRDefault="00BA216B" w:rsidP="00614F98"/>
                          <w:p w14:paraId="4618D246" w14:textId="77777777" w:rsidR="00BA216B" w:rsidRDefault="00BA216B" w:rsidP="00614F98"/>
                          <w:p w14:paraId="4147B378" w14:textId="77777777" w:rsidR="00BA216B" w:rsidRDefault="00BA216B" w:rsidP="00614F98"/>
                          <w:p w14:paraId="76BCCA4C" w14:textId="77777777" w:rsidR="00BA216B" w:rsidRDefault="00BA216B" w:rsidP="00614F98"/>
                          <w:p w14:paraId="43A9BF4B" w14:textId="77777777" w:rsidR="00BA216B" w:rsidRDefault="00BA216B" w:rsidP="00614F98"/>
                          <w:p w14:paraId="621C797C" w14:textId="77777777" w:rsidR="00BA216B" w:rsidRDefault="00BA216B" w:rsidP="00614F98"/>
                          <w:p w14:paraId="796D70B2" w14:textId="77777777" w:rsidR="00BA216B" w:rsidRDefault="00BA216B" w:rsidP="00614F98"/>
                          <w:p w14:paraId="76895705" w14:textId="77777777" w:rsidR="00BA216B" w:rsidRDefault="00BA216B" w:rsidP="00614F98"/>
                          <w:p w14:paraId="0DDC4C7C" w14:textId="77777777" w:rsidR="00BA216B" w:rsidRDefault="00BA216B" w:rsidP="00614F98"/>
                          <w:p w14:paraId="576EF9A7" w14:textId="77777777" w:rsidR="00BA216B" w:rsidRDefault="00BA216B" w:rsidP="00614F98"/>
                          <w:p w14:paraId="576C55E1" w14:textId="77777777" w:rsidR="00BA216B" w:rsidRDefault="00BA216B" w:rsidP="00614F98"/>
                          <w:p w14:paraId="72278D40" w14:textId="77777777" w:rsidR="00BA216B" w:rsidRDefault="00BA216B" w:rsidP="00614F98"/>
                          <w:p w14:paraId="7262BB65" w14:textId="77777777" w:rsidR="00BA216B" w:rsidRDefault="00BA216B" w:rsidP="00614F98"/>
                          <w:p w14:paraId="50BC084D" w14:textId="77777777" w:rsidR="00BA216B" w:rsidRDefault="00BA216B" w:rsidP="00614F98"/>
                          <w:p w14:paraId="5897607E" w14:textId="77777777" w:rsidR="00BA216B" w:rsidRDefault="00BA216B" w:rsidP="00614F98"/>
                          <w:p w14:paraId="425D988A" w14:textId="77777777" w:rsidR="00BA216B" w:rsidRDefault="00BA216B" w:rsidP="00614F98"/>
                          <w:p w14:paraId="1BB1CD03" w14:textId="77777777" w:rsidR="00BA216B" w:rsidRDefault="00BA216B" w:rsidP="00614F98"/>
                          <w:p w14:paraId="0F12AEA1" w14:textId="77777777" w:rsidR="00BA216B" w:rsidRDefault="00BA216B" w:rsidP="00614F98"/>
                          <w:p w14:paraId="5AC2155A" w14:textId="77777777" w:rsidR="00BA216B" w:rsidRDefault="00BA216B" w:rsidP="00614F98"/>
                          <w:p w14:paraId="62BA06BE" w14:textId="77777777" w:rsidR="00BA216B" w:rsidRDefault="00BA216B" w:rsidP="00614F98"/>
                          <w:p w14:paraId="15A19A31" w14:textId="77777777" w:rsidR="00BA216B" w:rsidRDefault="00BA216B" w:rsidP="00614F98"/>
                          <w:p w14:paraId="73A5043E" w14:textId="77777777" w:rsidR="00BA216B" w:rsidRDefault="00BA216B" w:rsidP="00614F98"/>
                          <w:p w14:paraId="1CA0B271" w14:textId="77777777" w:rsidR="00BA216B" w:rsidRDefault="00BA216B" w:rsidP="00614F98"/>
                          <w:p w14:paraId="5BEA4C86" w14:textId="77777777" w:rsidR="00BA216B" w:rsidRDefault="00BA216B" w:rsidP="00614F98"/>
                          <w:p w14:paraId="4686A8B7" w14:textId="77777777" w:rsidR="00BA216B" w:rsidRDefault="00BA216B" w:rsidP="00614F98"/>
                          <w:p w14:paraId="37034DDF" w14:textId="77777777" w:rsidR="00BA216B" w:rsidRDefault="00BA216B" w:rsidP="00614F98"/>
                          <w:p w14:paraId="14CF323D" w14:textId="77777777" w:rsidR="00BA216B" w:rsidRDefault="00BA216B" w:rsidP="00614F98"/>
                          <w:p w14:paraId="6BC719E9" w14:textId="77777777" w:rsidR="00BA216B" w:rsidRDefault="00BA216B" w:rsidP="00614F98"/>
                          <w:p w14:paraId="5039F1FC" w14:textId="77777777" w:rsidR="00BA216B" w:rsidRDefault="00BA216B" w:rsidP="00614F98"/>
                          <w:p w14:paraId="5A053194" w14:textId="77777777" w:rsidR="00BA216B" w:rsidRDefault="00BA216B" w:rsidP="00614F98"/>
                          <w:p w14:paraId="144BDD39" w14:textId="77777777" w:rsidR="00BA216B" w:rsidRDefault="00BA216B" w:rsidP="00614F98"/>
                          <w:p w14:paraId="3D72A11C" w14:textId="77777777" w:rsidR="00BA216B" w:rsidRDefault="00BA216B" w:rsidP="00614F98"/>
                          <w:p w14:paraId="719B7AFF" w14:textId="77777777" w:rsidR="00BA216B" w:rsidRDefault="00BA216B" w:rsidP="00614F98"/>
                          <w:p w14:paraId="74CA81F1" w14:textId="77777777" w:rsidR="00BA216B" w:rsidRDefault="00BA216B" w:rsidP="00614F98"/>
                          <w:p w14:paraId="17E7FDC1" w14:textId="77777777" w:rsidR="00BA216B" w:rsidRDefault="00BA216B" w:rsidP="00614F98"/>
                          <w:p w14:paraId="39FE8AB0" w14:textId="77777777" w:rsidR="00BA216B" w:rsidRDefault="00BA216B" w:rsidP="00614F98"/>
                          <w:p w14:paraId="751B56E7" w14:textId="77777777" w:rsidR="00BA216B" w:rsidRDefault="00BA216B" w:rsidP="00614F98"/>
                          <w:p w14:paraId="34E1DB5F" w14:textId="77777777" w:rsidR="00BA216B" w:rsidRDefault="00BA216B" w:rsidP="00614F98"/>
                          <w:p w14:paraId="57A9A44D" w14:textId="77777777" w:rsidR="00BA216B" w:rsidRDefault="00BA216B" w:rsidP="00614F98"/>
                          <w:p w14:paraId="2211012E" w14:textId="77777777" w:rsidR="00BA216B" w:rsidRDefault="00BA216B" w:rsidP="00614F98"/>
                          <w:p w14:paraId="01670813" w14:textId="77777777" w:rsidR="00BA216B" w:rsidRDefault="00BA216B" w:rsidP="00614F98"/>
                          <w:p w14:paraId="68AD6384" w14:textId="77777777" w:rsidR="00BA216B" w:rsidRDefault="00BA216B" w:rsidP="00614F98"/>
                          <w:p w14:paraId="5ECFBC02" w14:textId="77777777" w:rsidR="00BA216B" w:rsidRDefault="00BA216B" w:rsidP="00614F98"/>
                          <w:p w14:paraId="626C8419" w14:textId="77777777" w:rsidR="00BA216B" w:rsidRDefault="00BA216B" w:rsidP="00614F98"/>
                          <w:p w14:paraId="78149815" w14:textId="77777777" w:rsidR="00BA216B" w:rsidRDefault="00BA216B" w:rsidP="00614F98"/>
                          <w:p w14:paraId="491B5823" w14:textId="77777777" w:rsidR="00BA216B" w:rsidRDefault="00BA216B" w:rsidP="00614F98"/>
                          <w:p w14:paraId="39110FF5" w14:textId="77777777" w:rsidR="00BA216B" w:rsidRDefault="00BA216B" w:rsidP="00614F98"/>
                          <w:p w14:paraId="5E9DEA4A" w14:textId="77777777" w:rsidR="00BA216B" w:rsidRDefault="00BA216B" w:rsidP="00614F98"/>
                          <w:p w14:paraId="6B32133D" w14:textId="77777777" w:rsidR="00BA216B" w:rsidRDefault="00BA216B" w:rsidP="00614F98"/>
                          <w:p w14:paraId="7B18FCC0" w14:textId="77777777" w:rsidR="00BA216B" w:rsidRDefault="00BA216B" w:rsidP="00614F98"/>
                          <w:p w14:paraId="08A539AE" w14:textId="77777777" w:rsidR="00BA216B" w:rsidRDefault="00BA216B" w:rsidP="00614F98"/>
                          <w:p w14:paraId="45A2794A" w14:textId="77777777" w:rsidR="00BA216B" w:rsidRDefault="00BA216B" w:rsidP="00614F98"/>
                          <w:p w14:paraId="0513E4C0" w14:textId="77777777" w:rsidR="00BA216B" w:rsidRDefault="00BA216B" w:rsidP="00614F98"/>
                          <w:p w14:paraId="673B5D8F" w14:textId="77777777" w:rsidR="00BA216B" w:rsidRDefault="00BA216B" w:rsidP="00614F98"/>
                          <w:p w14:paraId="6B811F8C" w14:textId="77777777" w:rsidR="00BA216B" w:rsidRDefault="00BA216B" w:rsidP="00614F98"/>
                          <w:p w14:paraId="53A42D94" w14:textId="77777777" w:rsidR="00BA216B" w:rsidRDefault="00BA216B" w:rsidP="00614F98"/>
                          <w:p w14:paraId="5C755A02" w14:textId="77777777" w:rsidR="00BA216B" w:rsidRDefault="00BA216B" w:rsidP="00614F98"/>
                          <w:p w14:paraId="1D0AF75D" w14:textId="77777777" w:rsidR="00BA216B" w:rsidRDefault="00BA216B" w:rsidP="00614F98"/>
                          <w:p w14:paraId="48C06F32" w14:textId="77777777" w:rsidR="00BA216B" w:rsidRDefault="00BA216B" w:rsidP="00614F98"/>
                          <w:p w14:paraId="1976A4C9" w14:textId="77777777" w:rsidR="00BA216B" w:rsidRDefault="00BA216B" w:rsidP="00614F98"/>
                          <w:p w14:paraId="779C81C4" w14:textId="77777777" w:rsidR="00BA216B" w:rsidRDefault="00BA216B" w:rsidP="00614F98"/>
                          <w:p w14:paraId="4A2B38BC" w14:textId="77777777" w:rsidR="00BA216B" w:rsidRDefault="00BA216B" w:rsidP="00614F98"/>
                          <w:p w14:paraId="772C59F0" w14:textId="77777777" w:rsidR="00BA216B" w:rsidRDefault="00BA216B" w:rsidP="00614F98"/>
                          <w:p w14:paraId="7B833DA0" w14:textId="77777777" w:rsidR="00BA216B" w:rsidRDefault="00BA216B" w:rsidP="00614F98"/>
                          <w:p w14:paraId="74E023A0" w14:textId="77777777" w:rsidR="00BA216B" w:rsidRDefault="00BA216B" w:rsidP="00614F98"/>
                          <w:p w14:paraId="55C39EBE" w14:textId="77777777" w:rsidR="00BA216B" w:rsidRDefault="00BA216B" w:rsidP="00614F98"/>
                          <w:p w14:paraId="4CADD556" w14:textId="77777777" w:rsidR="00BA216B" w:rsidRDefault="00BA216B" w:rsidP="00614F98"/>
                          <w:p w14:paraId="43DE16D0" w14:textId="77777777" w:rsidR="00BA216B" w:rsidRDefault="00BA216B" w:rsidP="00614F98"/>
                          <w:p w14:paraId="3A1E09D9" w14:textId="77777777" w:rsidR="00BA216B" w:rsidRDefault="00BA216B" w:rsidP="00614F98"/>
                          <w:p w14:paraId="2D6C8CF8" w14:textId="77777777" w:rsidR="00BA216B" w:rsidRDefault="00BA216B" w:rsidP="00614F98"/>
                          <w:p w14:paraId="3868D658" w14:textId="77777777" w:rsidR="00BA216B" w:rsidRDefault="00BA216B" w:rsidP="00614F98"/>
                          <w:p w14:paraId="28F3B60D" w14:textId="77777777" w:rsidR="00BA216B" w:rsidRDefault="00BA216B" w:rsidP="00614F98"/>
                          <w:p w14:paraId="289BE086" w14:textId="77777777" w:rsidR="00BA216B" w:rsidRDefault="00BA216B" w:rsidP="00614F98"/>
                          <w:p w14:paraId="7F01394F" w14:textId="77777777" w:rsidR="00BA216B" w:rsidRDefault="00BA216B" w:rsidP="00614F98"/>
                          <w:p w14:paraId="6D009A96" w14:textId="77777777" w:rsidR="00BA216B" w:rsidRDefault="00BA216B" w:rsidP="00614F98"/>
                          <w:p w14:paraId="4B375551" w14:textId="77777777" w:rsidR="00BA216B" w:rsidRDefault="00BA216B" w:rsidP="00614F98"/>
                          <w:p w14:paraId="24D0E2C3" w14:textId="77777777" w:rsidR="00BA216B" w:rsidRDefault="00BA216B" w:rsidP="00614F98"/>
                          <w:p w14:paraId="7C98209D" w14:textId="77777777" w:rsidR="00BA216B" w:rsidRDefault="00BA216B" w:rsidP="00614F98"/>
                          <w:p w14:paraId="732815B4" w14:textId="77777777" w:rsidR="00BA216B" w:rsidRDefault="00BA216B" w:rsidP="00614F98"/>
                          <w:p w14:paraId="63D57F2B" w14:textId="77777777" w:rsidR="00BA216B" w:rsidRDefault="00BA216B" w:rsidP="00614F98"/>
                          <w:p w14:paraId="107C7A4D" w14:textId="77777777" w:rsidR="00BA216B" w:rsidRDefault="00BA216B" w:rsidP="00614F98"/>
                          <w:p w14:paraId="126CA21C" w14:textId="77777777" w:rsidR="00BA216B" w:rsidRDefault="00BA216B" w:rsidP="00614F98"/>
                          <w:p w14:paraId="6C93C03F" w14:textId="77777777" w:rsidR="00BA216B" w:rsidRDefault="00BA216B" w:rsidP="00614F98"/>
                          <w:p w14:paraId="7B4313F0" w14:textId="77777777" w:rsidR="00BA216B" w:rsidRDefault="00BA216B" w:rsidP="00614F98"/>
                          <w:p w14:paraId="5760E37C" w14:textId="77777777" w:rsidR="00BA216B" w:rsidRDefault="00BA216B" w:rsidP="00614F98"/>
                          <w:p w14:paraId="3B03EB48" w14:textId="77777777" w:rsidR="00BA216B" w:rsidRDefault="00BA216B" w:rsidP="00614F98"/>
                          <w:p w14:paraId="2065FDD4" w14:textId="77777777" w:rsidR="00BA216B" w:rsidRDefault="00BA216B" w:rsidP="00614F98"/>
                          <w:p w14:paraId="03C76B3C" w14:textId="77777777" w:rsidR="00BA216B" w:rsidRDefault="00BA216B" w:rsidP="00614F98"/>
                          <w:p w14:paraId="14699FA3" w14:textId="77777777" w:rsidR="00BA216B" w:rsidRDefault="00BA216B" w:rsidP="00614F98"/>
                          <w:p w14:paraId="331DE497" w14:textId="77777777" w:rsidR="00BA216B" w:rsidRDefault="00BA216B" w:rsidP="00614F98"/>
                          <w:p w14:paraId="1CD74D6C" w14:textId="77777777" w:rsidR="00BA216B" w:rsidRDefault="00BA216B" w:rsidP="00614F98"/>
                          <w:p w14:paraId="0AC1F68A" w14:textId="77777777" w:rsidR="00BA216B" w:rsidRDefault="00BA216B" w:rsidP="00614F98"/>
                          <w:p w14:paraId="4E1BB87D" w14:textId="77777777" w:rsidR="00BA216B" w:rsidRDefault="00BA216B" w:rsidP="00614F98"/>
                          <w:p w14:paraId="188181A2" w14:textId="77777777" w:rsidR="00BA216B" w:rsidRDefault="00BA216B" w:rsidP="00614F98"/>
                          <w:p w14:paraId="3B56DEBF" w14:textId="77777777" w:rsidR="00BA216B" w:rsidRDefault="00BA216B" w:rsidP="00614F98"/>
                          <w:p w14:paraId="0EAC1663" w14:textId="77777777" w:rsidR="00BA216B" w:rsidRDefault="00BA216B" w:rsidP="00614F98"/>
                          <w:p w14:paraId="7AE39500" w14:textId="77777777" w:rsidR="00BA216B" w:rsidRDefault="00BA216B" w:rsidP="00614F98"/>
                          <w:p w14:paraId="07D81452" w14:textId="77777777" w:rsidR="00BA216B" w:rsidRDefault="00BA216B" w:rsidP="00614F98"/>
                          <w:p w14:paraId="07902FE3" w14:textId="77777777" w:rsidR="00BA216B" w:rsidRDefault="00BA216B" w:rsidP="00614F98"/>
                          <w:p w14:paraId="4189BD61" w14:textId="77777777" w:rsidR="00BA216B" w:rsidRDefault="00BA216B" w:rsidP="00614F98"/>
                          <w:p w14:paraId="5C3308A1" w14:textId="77777777" w:rsidR="00BA216B" w:rsidRDefault="00BA216B" w:rsidP="00614F98"/>
                          <w:p w14:paraId="2CDEF2E3" w14:textId="77777777" w:rsidR="00BA216B" w:rsidRDefault="00BA216B" w:rsidP="00614F98"/>
                          <w:p w14:paraId="0018C59C" w14:textId="77777777" w:rsidR="00BA216B" w:rsidRDefault="00BA216B" w:rsidP="00614F98"/>
                          <w:p w14:paraId="5161AEAA" w14:textId="77777777" w:rsidR="00BA216B" w:rsidRDefault="00BA216B" w:rsidP="00614F98"/>
                          <w:p w14:paraId="2B76840E" w14:textId="77777777" w:rsidR="00BA216B" w:rsidRDefault="00BA216B" w:rsidP="00614F98"/>
                          <w:p w14:paraId="7CB4DB75" w14:textId="77777777" w:rsidR="00BA216B" w:rsidRDefault="00BA216B" w:rsidP="00614F98"/>
                          <w:p w14:paraId="4154178E" w14:textId="77777777" w:rsidR="00BA216B" w:rsidRDefault="00BA216B" w:rsidP="00614F98"/>
                          <w:p w14:paraId="52188CC2" w14:textId="77777777" w:rsidR="00BA216B" w:rsidRDefault="00BA216B" w:rsidP="00614F98"/>
                          <w:p w14:paraId="12DCD714" w14:textId="77777777" w:rsidR="00BA216B" w:rsidRDefault="00BA216B" w:rsidP="00614F98"/>
                          <w:p w14:paraId="3D33E39F" w14:textId="77777777" w:rsidR="00BA216B" w:rsidRDefault="00BA216B" w:rsidP="00614F98"/>
                          <w:p w14:paraId="0AB01DF0" w14:textId="77777777" w:rsidR="00BA216B" w:rsidRDefault="00BA216B" w:rsidP="00614F98"/>
                          <w:p w14:paraId="21792521" w14:textId="77777777" w:rsidR="00BA216B" w:rsidRDefault="00BA216B" w:rsidP="00614F98"/>
                          <w:p w14:paraId="3F922B85" w14:textId="77777777" w:rsidR="00BA216B" w:rsidRDefault="00BA216B" w:rsidP="00614F98"/>
                          <w:p w14:paraId="659C608F" w14:textId="77777777" w:rsidR="00BA216B" w:rsidRDefault="00BA216B" w:rsidP="00614F98"/>
                          <w:p w14:paraId="3B314696" w14:textId="77777777" w:rsidR="00BA216B" w:rsidRDefault="00BA216B" w:rsidP="00614F98"/>
                          <w:p w14:paraId="6C6DACE6" w14:textId="77777777" w:rsidR="00BA216B" w:rsidRDefault="00BA216B" w:rsidP="00614F98"/>
                          <w:p w14:paraId="468EED8A" w14:textId="77777777" w:rsidR="00BA216B" w:rsidRDefault="00BA216B" w:rsidP="00614F98"/>
                          <w:p w14:paraId="743B95E1" w14:textId="77777777" w:rsidR="00BA216B" w:rsidRDefault="00BA216B" w:rsidP="00614F98"/>
                          <w:p w14:paraId="2CF1D545" w14:textId="77777777" w:rsidR="00BA216B" w:rsidRDefault="00BA216B" w:rsidP="00614F98"/>
                          <w:p w14:paraId="548F8DB5" w14:textId="77777777" w:rsidR="00BA216B" w:rsidRDefault="00BA216B" w:rsidP="00614F98"/>
                          <w:p w14:paraId="223C4A33" w14:textId="77777777" w:rsidR="00BA216B" w:rsidRDefault="00BA216B" w:rsidP="00614F98"/>
                          <w:p w14:paraId="7DF73A26" w14:textId="77777777" w:rsidR="00BA216B" w:rsidRDefault="00BA216B" w:rsidP="00614F98"/>
                          <w:p w14:paraId="107EC9C8" w14:textId="77777777" w:rsidR="00BA216B" w:rsidRDefault="00BA216B" w:rsidP="00614F98"/>
                          <w:p w14:paraId="6B0FA870" w14:textId="77777777" w:rsidR="00BA216B" w:rsidRDefault="00BA216B" w:rsidP="00614F98"/>
                          <w:p w14:paraId="52BDC606" w14:textId="77777777" w:rsidR="00BA216B" w:rsidRDefault="00BA216B" w:rsidP="00614F98"/>
                          <w:p w14:paraId="5562BF67" w14:textId="77777777" w:rsidR="00BA216B" w:rsidRDefault="00BA216B" w:rsidP="00614F98"/>
                          <w:p w14:paraId="4855A97C" w14:textId="77777777" w:rsidR="00BA216B" w:rsidRDefault="00BA216B" w:rsidP="00614F98"/>
                          <w:p w14:paraId="1953D670" w14:textId="77777777" w:rsidR="00BA216B" w:rsidRDefault="00BA216B" w:rsidP="00614F98"/>
                          <w:p w14:paraId="405638BD" w14:textId="77777777" w:rsidR="00BA216B" w:rsidRDefault="00BA216B" w:rsidP="00614F98"/>
                          <w:p w14:paraId="46CB9163" w14:textId="77777777" w:rsidR="00BA216B" w:rsidRDefault="00BA216B" w:rsidP="00614F98"/>
                          <w:p w14:paraId="0A955DEE" w14:textId="77777777" w:rsidR="00BA216B" w:rsidRDefault="00BA216B" w:rsidP="00614F98"/>
                          <w:p w14:paraId="1F413A92" w14:textId="77777777" w:rsidR="00BA216B" w:rsidRDefault="00BA216B" w:rsidP="00614F98"/>
                          <w:p w14:paraId="2470B4FA" w14:textId="77777777" w:rsidR="00BA216B" w:rsidRDefault="00BA216B" w:rsidP="00614F98"/>
                          <w:p w14:paraId="12DBAEAB" w14:textId="77777777" w:rsidR="00BA216B" w:rsidRDefault="00BA216B" w:rsidP="00614F98"/>
                          <w:p w14:paraId="10C8936A" w14:textId="77777777" w:rsidR="00BA216B" w:rsidRDefault="00BA216B" w:rsidP="00614F98"/>
                          <w:p w14:paraId="79CC134F" w14:textId="77777777" w:rsidR="00BA216B" w:rsidRDefault="00BA216B" w:rsidP="00614F98"/>
                          <w:p w14:paraId="250DBAAE" w14:textId="77777777" w:rsidR="00BA216B" w:rsidRDefault="00BA216B" w:rsidP="00614F98"/>
                          <w:p w14:paraId="1ABF7E27" w14:textId="77777777" w:rsidR="00BA216B" w:rsidRDefault="00BA216B" w:rsidP="00614F98"/>
                          <w:p w14:paraId="3F5768F2" w14:textId="77777777" w:rsidR="00BA216B" w:rsidRDefault="00BA216B" w:rsidP="00614F98"/>
                          <w:p w14:paraId="1761F065" w14:textId="77777777" w:rsidR="00BA216B" w:rsidRDefault="00BA216B" w:rsidP="00614F98"/>
                          <w:p w14:paraId="23501C6C" w14:textId="77777777" w:rsidR="00BA216B" w:rsidRDefault="00BA216B" w:rsidP="00614F98"/>
                          <w:p w14:paraId="535F2AE2" w14:textId="77777777" w:rsidR="00BA216B" w:rsidRDefault="00BA216B" w:rsidP="00614F98"/>
                          <w:p w14:paraId="04FCFD2B" w14:textId="77777777" w:rsidR="00BA216B" w:rsidRDefault="00BA216B" w:rsidP="00614F98"/>
                          <w:p w14:paraId="7888FEA9" w14:textId="77777777" w:rsidR="00BA216B" w:rsidRDefault="00BA216B" w:rsidP="00614F98"/>
                          <w:p w14:paraId="3A9E8165" w14:textId="77777777" w:rsidR="00BA216B" w:rsidRDefault="00BA216B" w:rsidP="00614F98"/>
                          <w:p w14:paraId="6DD6DE06" w14:textId="77777777" w:rsidR="00BA216B" w:rsidRDefault="00BA216B" w:rsidP="00614F98"/>
                          <w:p w14:paraId="67108051" w14:textId="77777777" w:rsidR="00BA216B" w:rsidRDefault="00BA216B" w:rsidP="00614F98"/>
                          <w:p w14:paraId="7F17923E" w14:textId="77777777" w:rsidR="00BA216B" w:rsidRDefault="00BA216B" w:rsidP="00614F98"/>
                          <w:p w14:paraId="4652472A" w14:textId="77777777" w:rsidR="00BA216B" w:rsidRDefault="00BA216B" w:rsidP="00614F98"/>
                          <w:p w14:paraId="5D80ECCC" w14:textId="77777777" w:rsidR="00BA216B" w:rsidRDefault="00BA216B" w:rsidP="00614F98"/>
                          <w:p w14:paraId="36094672" w14:textId="77777777" w:rsidR="00BA216B" w:rsidRDefault="00BA216B" w:rsidP="00614F98"/>
                          <w:p w14:paraId="1CE05251" w14:textId="77777777" w:rsidR="00BA216B" w:rsidRDefault="00BA216B" w:rsidP="00614F98"/>
                          <w:p w14:paraId="64C2AB2A" w14:textId="77777777" w:rsidR="00BA216B" w:rsidRDefault="00BA216B" w:rsidP="00614F98"/>
                          <w:p w14:paraId="1B2D5DE0" w14:textId="77777777" w:rsidR="00BA216B" w:rsidRDefault="00BA216B" w:rsidP="00614F98"/>
                          <w:p w14:paraId="36771844" w14:textId="77777777" w:rsidR="00BA216B" w:rsidRDefault="00BA216B" w:rsidP="00614F98"/>
                          <w:p w14:paraId="11EAC3E5" w14:textId="77777777" w:rsidR="00BA216B" w:rsidRDefault="00BA216B" w:rsidP="00614F98"/>
                          <w:p w14:paraId="7669DDD6" w14:textId="77777777" w:rsidR="00BA216B" w:rsidRDefault="00BA216B" w:rsidP="00614F98"/>
                          <w:p w14:paraId="56705D0B" w14:textId="77777777" w:rsidR="00BA216B" w:rsidRDefault="00BA216B" w:rsidP="00614F98"/>
                          <w:p w14:paraId="2FAE440B" w14:textId="77777777" w:rsidR="00BA216B" w:rsidRDefault="00BA216B" w:rsidP="00614F98"/>
                          <w:p w14:paraId="4B7513B1" w14:textId="77777777" w:rsidR="00BA216B" w:rsidRDefault="00BA216B" w:rsidP="00614F98"/>
                          <w:p w14:paraId="658141E5" w14:textId="77777777" w:rsidR="00BA216B" w:rsidRDefault="00BA216B" w:rsidP="00614F98"/>
                          <w:p w14:paraId="2AC9CACE" w14:textId="77777777" w:rsidR="00BA216B" w:rsidRDefault="00BA216B" w:rsidP="00614F98"/>
                          <w:p w14:paraId="1A7607CC" w14:textId="77777777" w:rsidR="00BA216B" w:rsidRDefault="00BA216B" w:rsidP="00614F98"/>
                          <w:p w14:paraId="3D15D11C" w14:textId="77777777" w:rsidR="00BA216B" w:rsidRDefault="00BA216B" w:rsidP="00614F98"/>
                          <w:p w14:paraId="0903FB43" w14:textId="77777777" w:rsidR="00BA216B" w:rsidRDefault="00BA216B" w:rsidP="00614F98"/>
                          <w:p w14:paraId="78CAF5E1" w14:textId="77777777" w:rsidR="00BA216B" w:rsidRDefault="00BA216B" w:rsidP="00614F98"/>
                          <w:p w14:paraId="1D47AFF4" w14:textId="77777777" w:rsidR="00BA216B" w:rsidRDefault="00BA216B" w:rsidP="00614F98"/>
                          <w:p w14:paraId="6235D6D1" w14:textId="77777777" w:rsidR="00BA216B" w:rsidRDefault="00BA216B" w:rsidP="00614F98"/>
                          <w:p w14:paraId="467EEC16" w14:textId="77777777" w:rsidR="00BA216B" w:rsidRDefault="00BA216B" w:rsidP="00614F98"/>
                          <w:p w14:paraId="0E33F1DF" w14:textId="77777777" w:rsidR="00BA216B" w:rsidRDefault="00BA216B" w:rsidP="00614F98"/>
                          <w:p w14:paraId="79D29E5F" w14:textId="77777777" w:rsidR="00BA216B" w:rsidRDefault="00BA216B" w:rsidP="00614F98"/>
                          <w:p w14:paraId="2012A2B7" w14:textId="77777777" w:rsidR="00BA216B" w:rsidRDefault="00BA216B" w:rsidP="00614F98"/>
                          <w:p w14:paraId="05F9183B" w14:textId="77777777" w:rsidR="00BA216B" w:rsidRDefault="00BA216B" w:rsidP="00614F98"/>
                          <w:p w14:paraId="4023496E" w14:textId="77777777" w:rsidR="00BA216B" w:rsidRDefault="00BA216B" w:rsidP="00614F98"/>
                          <w:p w14:paraId="24C4CB11" w14:textId="77777777" w:rsidR="00BA216B" w:rsidRDefault="00BA216B" w:rsidP="00614F98"/>
                          <w:p w14:paraId="2CAF174E" w14:textId="77777777" w:rsidR="00BA216B" w:rsidRDefault="00BA216B" w:rsidP="00614F98"/>
                          <w:p w14:paraId="541DD3CA" w14:textId="77777777" w:rsidR="00BA216B" w:rsidRDefault="00BA216B" w:rsidP="00614F98"/>
                          <w:p w14:paraId="1752DF07" w14:textId="77777777" w:rsidR="00BA216B" w:rsidRDefault="00BA216B" w:rsidP="00614F98"/>
                          <w:p w14:paraId="6142BF92" w14:textId="77777777" w:rsidR="00BA216B" w:rsidRDefault="00BA216B" w:rsidP="00614F98"/>
                          <w:p w14:paraId="58BC2E70" w14:textId="77777777" w:rsidR="00BA216B" w:rsidRDefault="00BA216B" w:rsidP="00614F98"/>
                          <w:p w14:paraId="464E55D4" w14:textId="77777777" w:rsidR="00BA216B" w:rsidRDefault="00BA216B" w:rsidP="00614F98"/>
                          <w:p w14:paraId="463F895F" w14:textId="77777777" w:rsidR="00BA216B" w:rsidRDefault="00BA216B" w:rsidP="00614F98"/>
                          <w:p w14:paraId="0E85D5CF" w14:textId="77777777" w:rsidR="00BA216B" w:rsidRDefault="00BA216B" w:rsidP="00614F98"/>
                          <w:p w14:paraId="3F6826F0" w14:textId="77777777" w:rsidR="00BA216B" w:rsidRDefault="00BA216B" w:rsidP="00614F98"/>
                          <w:p w14:paraId="19AA9CA2" w14:textId="77777777" w:rsidR="00BA216B" w:rsidRDefault="00BA216B" w:rsidP="00614F98"/>
                          <w:p w14:paraId="4147A55A" w14:textId="77777777" w:rsidR="00BA216B" w:rsidRDefault="00BA216B" w:rsidP="00614F98"/>
                          <w:p w14:paraId="749F57DE" w14:textId="77777777" w:rsidR="00BA216B" w:rsidRDefault="00BA216B" w:rsidP="00614F98"/>
                          <w:p w14:paraId="1FFAC840" w14:textId="77777777" w:rsidR="00BA216B" w:rsidRDefault="00BA216B" w:rsidP="00614F98"/>
                          <w:p w14:paraId="72E1089A" w14:textId="77777777" w:rsidR="00BA216B" w:rsidRDefault="00BA216B" w:rsidP="00614F98"/>
                          <w:p w14:paraId="3E13F57B" w14:textId="77777777" w:rsidR="00BA216B" w:rsidRDefault="00BA216B" w:rsidP="00614F98"/>
                          <w:p w14:paraId="1EBD3B24" w14:textId="77777777" w:rsidR="00BA216B" w:rsidRDefault="00BA216B" w:rsidP="00614F98"/>
                          <w:p w14:paraId="5C92842E" w14:textId="77777777" w:rsidR="00BA216B" w:rsidRDefault="00BA216B" w:rsidP="00614F98"/>
                          <w:p w14:paraId="7BE5CA13" w14:textId="77777777" w:rsidR="00BA216B" w:rsidRDefault="00BA216B" w:rsidP="00614F98"/>
                          <w:p w14:paraId="39863449" w14:textId="77777777" w:rsidR="00BA216B" w:rsidRDefault="00BA216B" w:rsidP="00614F98"/>
                          <w:p w14:paraId="6C90B83F" w14:textId="77777777" w:rsidR="00BA216B" w:rsidRDefault="00BA216B" w:rsidP="00614F98"/>
                          <w:p w14:paraId="06F94007" w14:textId="77777777" w:rsidR="00BA216B" w:rsidRDefault="00BA216B" w:rsidP="00614F98"/>
                          <w:p w14:paraId="2319F8D4" w14:textId="77777777" w:rsidR="00BA216B" w:rsidRDefault="00BA216B" w:rsidP="00614F98"/>
                          <w:p w14:paraId="366B9DE8" w14:textId="77777777" w:rsidR="00BA216B" w:rsidRDefault="00BA216B" w:rsidP="00614F98"/>
                          <w:p w14:paraId="59958C4B" w14:textId="77777777" w:rsidR="00BA216B" w:rsidRDefault="00BA216B" w:rsidP="00614F98"/>
                          <w:p w14:paraId="5934103B" w14:textId="77777777" w:rsidR="00BA216B" w:rsidRDefault="00BA216B" w:rsidP="00614F98"/>
                          <w:p w14:paraId="3D5F925B" w14:textId="77777777" w:rsidR="00BA216B" w:rsidRDefault="00BA216B" w:rsidP="00614F98"/>
                          <w:p w14:paraId="167E8E9E" w14:textId="77777777" w:rsidR="00BA216B" w:rsidRDefault="00BA216B" w:rsidP="00614F98"/>
                          <w:p w14:paraId="103209E9" w14:textId="77777777" w:rsidR="00BA216B" w:rsidRDefault="00BA216B" w:rsidP="00614F98"/>
                          <w:p w14:paraId="6AB2E032" w14:textId="77777777" w:rsidR="00BA216B" w:rsidRDefault="00BA216B" w:rsidP="00614F98"/>
                          <w:p w14:paraId="6B4FD2FA" w14:textId="77777777" w:rsidR="00BA216B" w:rsidRDefault="00BA216B" w:rsidP="00614F98"/>
                          <w:p w14:paraId="705DA17A" w14:textId="77777777" w:rsidR="00BA216B" w:rsidRDefault="00BA216B" w:rsidP="00614F98"/>
                          <w:p w14:paraId="5308AB72" w14:textId="77777777" w:rsidR="00BA216B" w:rsidRDefault="00BA216B" w:rsidP="00614F98"/>
                          <w:p w14:paraId="0EA6246F" w14:textId="77777777" w:rsidR="00BA216B" w:rsidRDefault="00BA216B" w:rsidP="00614F98"/>
                          <w:p w14:paraId="16D07F02" w14:textId="77777777" w:rsidR="00BA216B" w:rsidRDefault="00BA216B" w:rsidP="00614F98"/>
                          <w:p w14:paraId="57A52A8B" w14:textId="77777777" w:rsidR="00BA216B" w:rsidRDefault="00BA216B" w:rsidP="00614F98"/>
                          <w:p w14:paraId="765E06E3" w14:textId="77777777" w:rsidR="00BA216B" w:rsidRDefault="00BA216B" w:rsidP="00614F98"/>
                          <w:p w14:paraId="103B1DFD" w14:textId="77777777" w:rsidR="00BA216B" w:rsidRDefault="00BA216B" w:rsidP="00614F98"/>
                          <w:p w14:paraId="46FA3F90" w14:textId="77777777" w:rsidR="00BA216B" w:rsidRDefault="00BA216B" w:rsidP="00614F98"/>
                          <w:p w14:paraId="09654A30" w14:textId="77777777" w:rsidR="00BA216B" w:rsidRDefault="00BA216B" w:rsidP="00614F98"/>
                          <w:p w14:paraId="0DDBC2DF" w14:textId="77777777" w:rsidR="00BA216B" w:rsidRDefault="00BA216B" w:rsidP="00614F98"/>
                          <w:p w14:paraId="42CF97AA" w14:textId="77777777" w:rsidR="00BA216B" w:rsidRDefault="00BA216B" w:rsidP="00614F98"/>
                          <w:p w14:paraId="30FA2681" w14:textId="77777777" w:rsidR="00BA216B" w:rsidRDefault="00BA216B" w:rsidP="00614F98"/>
                          <w:p w14:paraId="07A4033A" w14:textId="77777777" w:rsidR="00BA216B" w:rsidRDefault="00BA216B" w:rsidP="00614F98"/>
                          <w:p w14:paraId="3A1C6BD0" w14:textId="77777777" w:rsidR="00BA216B" w:rsidRDefault="00BA216B" w:rsidP="00614F98"/>
                          <w:p w14:paraId="6F60D6B0" w14:textId="77777777" w:rsidR="00BA216B" w:rsidRDefault="00BA216B" w:rsidP="00614F98"/>
                          <w:p w14:paraId="71190CC1" w14:textId="77777777" w:rsidR="00BA216B" w:rsidRDefault="00BA216B" w:rsidP="00614F98"/>
                          <w:p w14:paraId="690B3AD4" w14:textId="77777777" w:rsidR="00BA216B" w:rsidRDefault="00BA216B" w:rsidP="00614F98"/>
                          <w:p w14:paraId="6EDCB473" w14:textId="77777777" w:rsidR="00BA216B" w:rsidRDefault="00BA216B" w:rsidP="00614F98"/>
                          <w:p w14:paraId="24038D06" w14:textId="77777777" w:rsidR="00BA216B" w:rsidRDefault="00BA216B" w:rsidP="00614F98"/>
                          <w:p w14:paraId="3745F2BA" w14:textId="77777777" w:rsidR="00BA216B" w:rsidRDefault="00BA216B" w:rsidP="00614F98"/>
                          <w:p w14:paraId="117D915B" w14:textId="77777777" w:rsidR="00BA216B" w:rsidRDefault="00BA216B" w:rsidP="00614F98"/>
                          <w:p w14:paraId="193E03FD" w14:textId="77777777" w:rsidR="00BA216B" w:rsidRDefault="00BA216B" w:rsidP="00614F98"/>
                          <w:p w14:paraId="7B2BAFAA" w14:textId="77777777" w:rsidR="00BA216B" w:rsidRDefault="00BA216B" w:rsidP="00614F98"/>
                          <w:p w14:paraId="55FEF3C9" w14:textId="77777777" w:rsidR="00BA216B" w:rsidRDefault="00BA216B" w:rsidP="00614F98"/>
                          <w:p w14:paraId="30DB3692" w14:textId="77777777" w:rsidR="00BA216B" w:rsidRDefault="00BA216B" w:rsidP="00614F98"/>
                          <w:p w14:paraId="64C93CA1" w14:textId="77777777" w:rsidR="00BA216B" w:rsidRDefault="00BA216B" w:rsidP="00614F98"/>
                          <w:p w14:paraId="1727D22B" w14:textId="77777777" w:rsidR="00BA216B" w:rsidRDefault="00BA216B" w:rsidP="00614F98"/>
                          <w:p w14:paraId="6DB681C0" w14:textId="77777777" w:rsidR="00BA216B" w:rsidRDefault="00BA216B" w:rsidP="00614F98"/>
                          <w:p w14:paraId="0D9CA38E" w14:textId="77777777" w:rsidR="00BA216B" w:rsidRDefault="00BA216B" w:rsidP="00614F98"/>
                          <w:p w14:paraId="4D3B3B5A" w14:textId="77777777" w:rsidR="00BA216B" w:rsidRDefault="00BA216B" w:rsidP="00614F98"/>
                          <w:p w14:paraId="7460D172" w14:textId="77777777" w:rsidR="00BA216B" w:rsidRDefault="00BA216B" w:rsidP="00614F98"/>
                          <w:p w14:paraId="414FF5E1" w14:textId="77777777" w:rsidR="00BA216B" w:rsidRDefault="00BA216B" w:rsidP="00614F98"/>
                          <w:p w14:paraId="33988F22" w14:textId="77777777" w:rsidR="00BA216B" w:rsidRDefault="00BA216B" w:rsidP="00614F98"/>
                          <w:p w14:paraId="7EB7CF62" w14:textId="77777777" w:rsidR="00BA216B" w:rsidRDefault="00BA216B" w:rsidP="00614F98"/>
                          <w:p w14:paraId="6C9BE01B" w14:textId="77777777" w:rsidR="00BA216B" w:rsidRDefault="00BA216B" w:rsidP="00614F98"/>
                          <w:p w14:paraId="32F14F3D" w14:textId="77777777" w:rsidR="00BA216B" w:rsidRDefault="00BA216B" w:rsidP="00614F98"/>
                          <w:p w14:paraId="6E79B27F" w14:textId="77777777" w:rsidR="00BA216B" w:rsidRDefault="00BA216B" w:rsidP="00614F98"/>
                          <w:p w14:paraId="4DC19C16" w14:textId="77777777" w:rsidR="00BA216B" w:rsidRDefault="00BA216B" w:rsidP="00614F98"/>
                          <w:p w14:paraId="178DCBD7" w14:textId="77777777" w:rsidR="00BA216B" w:rsidRDefault="00BA216B" w:rsidP="00614F98"/>
                          <w:p w14:paraId="35D1B466" w14:textId="77777777" w:rsidR="00BA216B" w:rsidRDefault="00BA216B" w:rsidP="00614F98"/>
                          <w:p w14:paraId="490276DC" w14:textId="77777777" w:rsidR="00BA216B" w:rsidRDefault="00BA216B" w:rsidP="00614F98"/>
                          <w:p w14:paraId="7E96AC89" w14:textId="77777777" w:rsidR="00BA216B" w:rsidRDefault="00BA216B" w:rsidP="00614F98"/>
                          <w:p w14:paraId="75660312" w14:textId="77777777" w:rsidR="00BA216B" w:rsidRDefault="00BA216B" w:rsidP="00614F98"/>
                          <w:p w14:paraId="6590BAC1" w14:textId="77777777" w:rsidR="00BA216B" w:rsidRDefault="00BA216B" w:rsidP="00614F98"/>
                          <w:p w14:paraId="7C5969A2" w14:textId="77777777" w:rsidR="00BA216B" w:rsidRDefault="00BA216B" w:rsidP="00614F98"/>
                          <w:p w14:paraId="0D365ECC" w14:textId="77777777" w:rsidR="00BA216B" w:rsidRDefault="00BA216B" w:rsidP="00614F98"/>
                          <w:p w14:paraId="79DF5DCC" w14:textId="77777777" w:rsidR="00BA216B" w:rsidRDefault="00BA216B" w:rsidP="00614F98"/>
                          <w:p w14:paraId="091E42F7" w14:textId="77777777" w:rsidR="00BA216B" w:rsidRDefault="00BA216B" w:rsidP="00614F98"/>
                          <w:p w14:paraId="68FBA7EA" w14:textId="77777777" w:rsidR="00BA216B" w:rsidRDefault="00BA216B" w:rsidP="00614F98"/>
                          <w:p w14:paraId="19659FF7" w14:textId="77777777" w:rsidR="00BA216B" w:rsidRDefault="00BA216B" w:rsidP="00614F98"/>
                          <w:p w14:paraId="6AB6860B" w14:textId="77777777" w:rsidR="00BA216B" w:rsidRDefault="00BA216B" w:rsidP="00614F98"/>
                          <w:p w14:paraId="7741407D" w14:textId="77777777" w:rsidR="00BA216B" w:rsidRDefault="00BA216B" w:rsidP="00614F98"/>
                          <w:p w14:paraId="1D53FC37" w14:textId="77777777" w:rsidR="00BA216B" w:rsidRDefault="00BA216B" w:rsidP="00614F98"/>
                          <w:p w14:paraId="39FF86BF" w14:textId="77777777" w:rsidR="00BA216B" w:rsidRDefault="00BA216B" w:rsidP="00614F98"/>
                          <w:p w14:paraId="1AE13324" w14:textId="77777777" w:rsidR="00BA216B" w:rsidRDefault="00BA216B" w:rsidP="00614F98"/>
                          <w:p w14:paraId="4C73B92E" w14:textId="77777777" w:rsidR="00BA216B" w:rsidRDefault="00BA216B" w:rsidP="00614F98"/>
                          <w:p w14:paraId="0E93F008" w14:textId="77777777" w:rsidR="00BA216B" w:rsidRDefault="00BA216B" w:rsidP="00614F98"/>
                          <w:p w14:paraId="5C6C1FF9" w14:textId="77777777" w:rsidR="00BA216B" w:rsidRDefault="00BA216B" w:rsidP="00614F98"/>
                          <w:p w14:paraId="3B136EB8" w14:textId="77777777" w:rsidR="00BA216B" w:rsidRDefault="00BA216B" w:rsidP="00614F98"/>
                          <w:p w14:paraId="738B6BD2" w14:textId="77777777" w:rsidR="00BA216B" w:rsidRDefault="00BA216B" w:rsidP="00614F98"/>
                          <w:p w14:paraId="46B45578" w14:textId="77777777" w:rsidR="00BA216B" w:rsidRDefault="00BA216B" w:rsidP="00614F98"/>
                          <w:p w14:paraId="0F3FB1F1" w14:textId="77777777" w:rsidR="00BA216B" w:rsidRDefault="00BA216B" w:rsidP="00614F98"/>
                          <w:p w14:paraId="199A19C2" w14:textId="77777777" w:rsidR="00BA216B" w:rsidRDefault="00BA216B" w:rsidP="00614F98"/>
                          <w:p w14:paraId="47DAEB96" w14:textId="77777777" w:rsidR="00BA216B" w:rsidRDefault="00BA216B" w:rsidP="00614F98"/>
                          <w:p w14:paraId="348CB79A" w14:textId="77777777" w:rsidR="00BA216B" w:rsidRDefault="00BA216B" w:rsidP="00614F98"/>
                          <w:p w14:paraId="156C6E2F" w14:textId="77777777" w:rsidR="00BA216B" w:rsidRDefault="00BA216B" w:rsidP="00614F98"/>
                          <w:p w14:paraId="7BCBAF60" w14:textId="77777777" w:rsidR="00BA216B" w:rsidRDefault="00BA216B" w:rsidP="00614F98"/>
                          <w:p w14:paraId="5013FFD1" w14:textId="77777777" w:rsidR="00BA216B" w:rsidRDefault="00BA216B" w:rsidP="00614F98"/>
                          <w:p w14:paraId="2A49DE34" w14:textId="77777777" w:rsidR="00BA216B" w:rsidRDefault="00BA216B" w:rsidP="00614F98"/>
                          <w:p w14:paraId="6EDE2C3B" w14:textId="77777777" w:rsidR="00BA216B" w:rsidRDefault="00BA216B" w:rsidP="00614F98"/>
                          <w:p w14:paraId="5C53CE3D" w14:textId="77777777" w:rsidR="00BA216B" w:rsidRDefault="00BA216B" w:rsidP="00614F98"/>
                          <w:p w14:paraId="161BEF47" w14:textId="77777777" w:rsidR="00BA216B" w:rsidRDefault="00BA216B" w:rsidP="00614F98"/>
                          <w:p w14:paraId="48B72699" w14:textId="77777777" w:rsidR="00BA216B" w:rsidRDefault="00BA216B" w:rsidP="00614F98"/>
                          <w:p w14:paraId="35509114" w14:textId="77777777" w:rsidR="00BA216B" w:rsidRDefault="00BA216B" w:rsidP="00614F98"/>
                          <w:p w14:paraId="6EDA6968" w14:textId="77777777" w:rsidR="00BA216B" w:rsidRDefault="00BA216B" w:rsidP="00614F98"/>
                          <w:p w14:paraId="4C0A9D03" w14:textId="77777777" w:rsidR="00BA216B" w:rsidRDefault="00BA216B" w:rsidP="00614F98"/>
                          <w:p w14:paraId="4E365B06" w14:textId="77777777" w:rsidR="00BA216B" w:rsidRDefault="00BA216B" w:rsidP="00614F98"/>
                          <w:p w14:paraId="164ED457" w14:textId="77777777" w:rsidR="00BA216B" w:rsidRDefault="00BA216B" w:rsidP="00614F98"/>
                          <w:p w14:paraId="6934DB4E" w14:textId="77777777" w:rsidR="00BA216B" w:rsidRDefault="00BA216B" w:rsidP="00614F98"/>
                          <w:p w14:paraId="2BCE270A" w14:textId="77777777" w:rsidR="00BA216B" w:rsidRDefault="00BA216B" w:rsidP="00614F98"/>
                          <w:p w14:paraId="1EBC6D19" w14:textId="77777777" w:rsidR="00BA216B" w:rsidRDefault="00BA216B" w:rsidP="00614F98"/>
                          <w:p w14:paraId="3DB20FFB" w14:textId="77777777" w:rsidR="00BA216B" w:rsidRDefault="00BA216B" w:rsidP="00614F98"/>
                          <w:p w14:paraId="731BD6FD" w14:textId="77777777" w:rsidR="00BA216B" w:rsidRDefault="00BA216B" w:rsidP="00614F98"/>
                          <w:p w14:paraId="0E139AB4" w14:textId="77777777" w:rsidR="00BA216B" w:rsidRDefault="00BA216B" w:rsidP="00614F98"/>
                          <w:p w14:paraId="2122A95C" w14:textId="77777777" w:rsidR="00BA216B" w:rsidRDefault="00BA216B" w:rsidP="00614F98"/>
                          <w:p w14:paraId="49C7EA37" w14:textId="77777777" w:rsidR="00BA216B" w:rsidRDefault="00BA216B" w:rsidP="00614F98"/>
                          <w:p w14:paraId="157117E0" w14:textId="77777777" w:rsidR="00BA216B" w:rsidRDefault="00BA216B" w:rsidP="00614F98"/>
                          <w:p w14:paraId="2EADA253" w14:textId="77777777" w:rsidR="00BA216B" w:rsidRDefault="00BA216B" w:rsidP="00614F98"/>
                          <w:p w14:paraId="56391B99" w14:textId="77777777" w:rsidR="00BA216B" w:rsidRDefault="00BA216B" w:rsidP="00614F98"/>
                          <w:p w14:paraId="67E4A76D" w14:textId="77777777" w:rsidR="00BA216B" w:rsidRDefault="00BA216B" w:rsidP="00614F98"/>
                          <w:p w14:paraId="49F8018D" w14:textId="77777777" w:rsidR="00BA216B" w:rsidRDefault="00BA216B" w:rsidP="00614F98"/>
                          <w:p w14:paraId="4A6048DA" w14:textId="77777777" w:rsidR="00BA216B" w:rsidRDefault="00BA216B" w:rsidP="00614F98"/>
                          <w:p w14:paraId="6AD7A9BC" w14:textId="77777777" w:rsidR="00BA216B" w:rsidRDefault="00BA216B" w:rsidP="00614F98"/>
                          <w:p w14:paraId="6E9789A1" w14:textId="77777777" w:rsidR="00BA216B" w:rsidRDefault="00BA216B" w:rsidP="00614F98"/>
                          <w:p w14:paraId="4687DAE7" w14:textId="77777777" w:rsidR="00BA216B" w:rsidRDefault="00BA216B" w:rsidP="00614F98"/>
                          <w:p w14:paraId="64E59BAB" w14:textId="77777777" w:rsidR="00BA216B" w:rsidRDefault="00BA216B" w:rsidP="00614F98"/>
                          <w:p w14:paraId="5791E176" w14:textId="77777777" w:rsidR="00BA216B" w:rsidRDefault="00BA216B" w:rsidP="00614F98"/>
                          <w:p w14:paraId="12834CC1" w14:textId="77777777" w:rsidR="00BA216B" w:rsidRDefault="00BA216B" w:rsidP="00614F98"/>
                          <w:p w14:paraId="52243645" w14:textId="77777777" w:rsidR="00BA216B" w:rsidRDefault="00BA216B" w:rsidP="00614F98"/>
                          <w:p w14:paraId="5242CAB5" w14:textId="77777777" w:rsidR="00BA216B" w:rsidRDefault="00BA216B" w:rsidP="00614F98"/>
                          <w:p w14:paraId="67677331" w14:textId="77777777" w:rsidR="00BA216B" w:rsidRDefault="00BA216B" w:rsidP="00614F98"/>
                          <w:p w14:paraId="06BB1F28" w14:textId="77777777" w:rsidR="00BA216B" w:rsidRDefault="00BA216B" w:rsidP="00614F98"/>
                          <w:p w14:paraId="53A6FAC7" w14:textId="77777777" w:rsidR="00BA216B" w:rsidRDefault="00BA216B" w:rsidP="00614F98"/>
                          <w:p w14:paraId="47EF7571" w14:textId="77777777" w:rsidR="00BA216B" w:rsidRDefault="00BA216B" w:rsidP="00614F98"/>
                          <w:p w14:paraId="48793F06" w14:textId="77777777" w:rsidR="00BA216B" w:rsidRDefault="00BA216B" w:rsidP="00614F98"/>
                          <w:p w14:paraId="6E73B440" w14:textId="77777777" w:rsidR="00BA216B" w:rsidRDefault="00BA216B" w:rsidP="00614F98"/>
                          <w:p w14:paraId="67D6EABE" w14:textId="77777777" w:rsidR="00BA216B" w:rsidRDefault="00BA216B" w:rsidP="00614F98"/>
                          <w:p w14:paraId="3AF85FA7" w14:textId="77777777" w:rsidR="00BA216B" w:rsidRDefault="00BA216B" w:rsidP="00614F98"/>
                          <w:p w14:paraId="657A6155" w14:textId="77777777" w:rsidR="00BA216B" w:rsidRDefault="00BA216B" w:rsidP="00614F98"/>
                          <w:p w14:paraId="22F4E7A7" w14:textId="77777777" w:rsidR="00BA216B" w:rsidRDefault="00BA216B" w:rsidP="00614F98"/>
                          <w:p w14:paraId="2867A91E" w14:textId="77777777" w:rsidR="00BA216B" w:rsidRDefault="00BA216B" w:rsidP="00614F98"/>
                          <w:p w14:paraId="2BCFA743" w14:textId="77777777" w:rsidR="00BA216B" w:rsidRDefault="00BA216B" w:rsidP="00614F98"/>
                          <w:p w14:paraId="58507421" w14:textId="77777777" w:rsidR="00BA216B" w:rsidRDefault="00BA216B" w:rsidP="00614F98"/>
                          <w:p w14:paraId="2183F812" w14:textId="77777777" w:rsidR="00BA216B" w:rsidRDefault="00BA216B" w:rsidP="00614F98"/>
                          <w:p w14:paraId="5ED09B76" w14:textId="77777777" w:rsidR="00BA216B" w:rsidRDefault="00BA216B" w:rsidP="00614F98"/>
                          <w:p w14:paraId="03E8DE4E" w14:textId="77777777" w:rsidR="00BA216B" w:rsidRDefault="00BA216B" w:rsidP="00614F98"/>
                          <w:p w14:paraId="17A5010C" w14:textId="77777777" w:rsidR="00BA216B" w:rsidRDefault="00BA216B" w:rsidP="00614F98"/>
                          <w:p w14:paraId="3025F15E" w14:textId="77777777" w:rsidR="00BA216B" w:rsidRDefault="00BA216B" w:rsidP="00614F98"/>
                          <w:p w14:paraId="3AA96BFB" w14:textId="77777777" w:rsidR="00BA216B" w:rsidRDefault="00BA216B" w:rsidP="00614F98"/>
                          <w:p w14:paraId="10A044F1" w14:textId="77777777" w:rsidR="00BA216B" w:rsidRDefault="00BA216B" w:rsidP="00614F98"/>
                          <w:p w14:paraId="6F819356" w14:textId="77777777" w:rsidR="00BA216B" w:rsidRDefault="00BA216B" w:rsidP="00614F98"/>
                          <w:p w14:paraId="58FE3683" w14:textId="77777777" w:rsidR="00BA216B" w:rsidRDefault="00BA216B" w:rsidP="00614F98"/>
                          <w:p w14:paraId="2B7E2B90" w14:textId="77777777" w:rsidR="00BA216B" w:rsidRDefault="00BA216B" w:rsidP="00614F98"/>
                          <w:p w14:paraId="225A0357" w14:textId="77777777" w:rsidR="00BA216B" w:rsidRDefault="00BA216B" w:rsidP="00614F98"/>
                          <w:p w14:paraId="723ED3C7" w14:textId="77777777" w:rsidR="00BA216B" w:rsidRDefault="00BA216B" w:rsidP="00614F98"/>
                          <w:p w14:paraId="6F4F7BD1" w14:textId="77777777" w:rsidR="00BA216B" w:rsidRDefault="00BA216B" w:rsidP="00614F98"/>
                          <w:p w14:paraId="574DEAF3" w14:textId="77777777" w:rsidR="00BA216B" w:rsidRDefault="00BA216B" w:rsidP="00614F98"/>
                          <w:p w14:paraId="633B4704" w14:textId="77777777" w:rsidR="00BA216B" w:rsidRDefault="00BA216B" w:rsidP="00614F98"/>
                          <w:p w14:paraId="74203D04" w14:textId="77777777" w:rsidR="00BA216B" w:rsidRDefault="00BA216B" w:rsidP="00614F98"/>
                          <w:p w14:paraId="13D1B71F" w14:textId="77777777" w:rsidR="00BA216B" w:rsidRDefault="00BA216B" w:rsidP="00614F98"/>
                          <w:p w14:paraId="6F6ACCB1" w14:textId="77777777" w:rsidR="00BA216B" w:rsidRDefault="00BA216B" w:rsidP="00614F98"/>
                          <w:p w14:paraId="6F3B977C" w14:textId="77777777" w:rsidR="00BA216B" w:rsidRDefault="00BA216B" w:rsidP="00614F98"/>
                          <w:p w14:paraId="5C2F738B" w14:textId="77777777" w:rsidR="00BA216B" w:rsidRDefault="00BA216B" w:rsidP="00614F98"/>
                          <w:p w14:paraId="2370934F" w14:textId="77777777" w:rsidR="00BA216B" w:rsidRDefault="00BA216B" w:rsidP="00614F98"/>
                          <w:p w14:paraId="30D0022F" w14:textId="77777777" w:rsidR="00BA216B" w:rsidRDefault="00BA216B" w:rsidP="00614F98"/>
                          <w:p w14:paraId="36F09FAA" w14:textId="77777777" w:rsidR="00BA216B" w:rsidRDefault="00BA216B" w:rsidP="00614F98"/>
                          <w:p w14:paraId="482A0763" w14:textId="77777777" w:rsidR="00BA216B" w:rsidRDefault="00BA216B" w:rsidP="00614F98"/>
                          <w:p w14:paraId="0F6A3783" w14:textId="77777777" w:rsidR="00BA216B" w:rsidRDefault="00BA216B" w:rsidP="00614F98"/>
                          <w:p w14:paraId="78E04832" w14:textId="77777777" w:rsidR="00BA216B" w:rsidRDefault="00BA216B" w:rsidP="00614F98"/>
                          <w:p w14:paraId="4F3E9B6D" w14:textId="77777777" w:rsidR="00BA216B" w:rsidRDefault="00BA216B" w:rsidP="00614F98"/>
                          <w:p w14:paraId="2FDD88C7" w14:textId="77777777" w:rsidR="00BA216B" w:rsidRDefault="00BA216B" w:rsidP="00614F98"/>
                          <w:p w14:paraId="60D50E83" w14:textId="77777777" w:rsidR="00BA216B" w:rsidRDefault="00BA216B" w:rsidP="00614F98"/>
                          <w:p w14:paraId="689A97B8" w14:textId="77777777" w:rsidR="00BA216B" w:rsidRDefault="00BA216B" w:rsidP="00614F98"/>
                          <w:p w14:paraId="0DBB6FC6" w14:textId="77777777" w:rsidR="00BA216B" w:rsidRDefault="00BA216B" w:rsidP="00614F98"/>
                          <w:p w14:paraId="6ABBB10E" w14:textId="77777777" w:rsidR="00BA216B" w:rsidRDefault="00BA216B" w:rsidP="00614F98"/>
                          <w:p w14:paraId="3D8453C8" w14:textId="77777777" w:rsidR="00BA216B" w:rsidRDefault="00BA216B" w:rsidP="00614F98"/>
                          <w:p w14:paraId="188EF680" w14:textId="77777777" w:rsidR="00BA216B" w:rsidRDefault="00BA216B" w:rsidP="00614F98"/>
                          <w:p w14:paraId="3F9353FB" w14:textId="77777777" w:rsidR="00BA216B" w:rsidRDefault="00BA216B" w:rsidP="00614F98"/>
                          <w:p w14:paraId="1209A8F7" w14:textId="77777777" w:rsidR="00BA216B" w:rsidRDefault="00BA216B" w:rsidP="00614F98"/>
                          <w:p w14:paraId="17A3CAF9" w14:textId="77777777" w:rsidR="00BA216B" w:rsidRDefault="00BA216B" w:rsidP="00614F98"/>
                          <w:p w14:paraId="01AE71A0" w14:textId="77777777" w:rsidR="00BA216B" w:rsidRDefault="00BA216B" w:rsidP="00614F98"/>
                          <w:p w14:paraId="1C49BF53" w14:textId="77777777" w:rsidR="00BA216B" w:rsidRDefault="00BA216B" w:rsidP="00614F98"/>
                          <w:p w14:paraId="543D8F79" w14:textId="77777777" w:rsidR="00BA216B" w:rsidRDefault="00BA216B" w:rsidP="00614F98"/>
                          <w:p w14:paraId="58B5E7E7" w14:textId="77777777" w:rsidR="00BA216B" w:rsidRDefault="00BA216B" w:rsidP="00614F98"/>
                          <w:p w14:paraId="558E65AE" w14:textId="77777777" w:rsidR="00BA216B" w:rsidRDefault="00BA216B" w:rsidP="00614F98"/>
                          <w:p w14:paraId="52DF991B" w14:textId="77777777" w:rsidR="00BA216B" w:rsidRDefault="00BA216B" w:rsidP="00614F98"/>
                          <w:p w14:paraId="670172EE" w14:textId="77777777" w:rsidR="00BA216B" w:rsidRDefault="00BA216B" w:rsidP="00614F98"/>
                          <w:p w14:paraId="3DA2F14C" w14:textId="77777777" w:rsidR="00BA216B" w:rsidRDefault="00BA216B" w:rsidP="00614F98"/>
                          <w:p w14:paraId="2F0FCC79" w14:textId="77777777" w:rsidR="00BA216B" w:rsidRDefault="00BA216B" w:rsidP="00614F98"/>
                          <w:p w14:paraId="0C240BF6" w14:textId="77777777" w:rsidR="00BA216B" w:rsidRDefault="00BA216B" w:rsidP="00614F98"/>
                          <w:p w14:paraId="5DEB9337" w14:textId="77777777" w:rsidR="00BA216B" w:rsidRDefault="00BA216B" w:rsidP="00614F98"/>
                          <w:p w14:paraId="317B7D52" w14:textId="77777777" w:rsidR="00BA216B" w:rsidRDefault="00BA216B" w:rsidP="00614F98"/>
                          <w:p w14:paraId="6983928C" w14:textId="77777777" w:rsidR="00BA216B" w:rsidRDefault="00BA216B" w:rsidP="00614F98"/>
                          <w:p w14:paraId="7799E3F1" w14:textId="77777777" w:rsidR="00BA216B" w:rsidRDefault="00BA216B" w:rsidP="00614F98"/>
                          <w:p w14:paraId="65CA81A5" w14:textId="77777777" w:rsidR="00BA216B" w:rsidRDefault="00BA216B" w:rsidP="00614F98"/>
                          <w:p w14:paraId="24DC82C4" w14:textId="77777777" w:rsidR="00BA216B" w:rsidRDefault="00BA216B" w:rsidP="00614F98"/>
                          <w:p w14:paraId="3A915B4A" w14:textId="77777777" w:rsidR="00BA216B" w:rsidRDefault="00BA216B" w:rsidP="00614F98"/>
                          <w:p w14:paraId="756807A9" w14:textId="77777777" w:rsidR="00BA216B" w:rsidRDefault="00BA216B" w:rsidP="00614F98"/>
                          <w:p w14:paraId="32FAE02C" w14:textId="77777777" w:rsidR="00BA216B" w:rsidRDefault="00BA216B" w:rsidP="00614F98"/>
                          <w:p w14:paraId="5D76C289" w14:textId="77777777" w:rsidR="00BA216B" w:rsidRDefault="00BA216B" w:rsidP="00614F98"/>
                          <w:p w14:paraId="3011F7B5" w14:textId="77777777" w:rsidR="00BA216B" w:rsidRDefault="00BA216B" w:rsidP="00614F98"/>
                          <w:p w14:paraId="3C58B0D9" w14:textId="77777777" w:rsidR="00BA216B" w:rsidRDefault="00BA216B" w:rsidP="00614F98"/>
                          <w:p w14:paraId="3185435C" w14:textId="77777777" w:rsidR="00BA216B" w:rsidRDefault="00BA216B" w:rsidP="00614F98"/>
                          <w:p w14:paraId="6075E1AF" w14:textId="77777777" w:rsidR="00BA216B" w:rsidRDefault="00BA216B" w:rsidP="00614F98"/>
                          <w:p w14:paraId="255FD86F" w14:textId="77777777" w:rsidR="00BA216B" w:rsidRDefault="00BA216B" w:rsidP="00614F98"/>
                          <w:p w14:paraId="68FED657" w14:textId="77777777" w:rsidR="00BA216B" w:rsidRDefault="00BA216B" w:rsidP="00614F98"/>
                          <w:p w14:paraId="1371B468" w14:textId="77777777" w:rsidR="00BA216B" w:rsidRDefault="00BA216B" w:rsidP="00614F98"/>
                          <w:p w14:paraId="0C22A35F" w14:textId="77777777" w:rsidR="00BA216B" w:rsidRDefault="00BA216B" w:rsidP="00614F98"/>
                          <w:p w14:paraId="27E21FB9" w14:textId="77777777" w:rsidR="00BA216B" w:rsidRDefault="00BA216B" w:rsidP="00614F98"/>
                          <w:p w14:paraId="28E7B621" w14:textId="77777777" w:rsidR="00BA216B" w:rsidRDefault="00BA216B" w:rsidP="00614F98"/>
                          <w:p w14:paraId="5C42D31F" w14:textId="77777777" w:rsidR="00BA216B" w:rsidRDefault="00BA216B" w:rsidP="00614F98"/>
                          <w:p w14:paraId="0AAA42E0" w14:textId="77777777" w:rsidR="00BA216B" w:rsidRDefault="00BA216B" w:rsidP="00614F98"/>
                          <w:p w14:paraId="40D45375" w14:textId="77777777" w:rsidR="00BA216B" w:rsidRDefault="00BA216B" w:rsidP="00614F98"/>
                          <w:p w14:paraId="2C927F4E" w14:textId="77777777" w:rsidR="00BA216B" w:rsidRDefault="00BA216B" w:rsidP="00614F98"/>
                          <w:p w14:paraId="0B2A97F9" w14:textId="77777777" w:rsidR="00BA216B" w:rsidRDefault="00BA216B" w:rsidP="00614F98"/>
                          <w:p w14:paraId="7C14ED9E" w14:textId="77777777" w:rsidR="00BA216B" w:rsidRDefault="00BA216B" w:rsidP="00614F98"/>
                          <w:p w14:paraId="49ECAF26" w14:textId="77777777" w:rsidR="00BA216B" w:rsidRDefault="00BA216B" w:rsidP="00614F98"/>
                          <w:p w14:paraId="18081C40" w14:textId="77777777" w:rsidR="00BA216B" w:rsidRDefault="00BA216B" w:rsidP="00614F98"/>
                          <w:p w14:paraId="0A3075C1" w14:textId="77777777" w:rsidR="00BA216B" w:rsidRDefault="00BA216B" w:rsidP="00614F98"/>
                          <w:p w14:paraId="002230ED" w14:textId="77777777" w:rsidR="00BA216B" w:rsidRDefault="00BA216B" w:rsidP="00614F98"/>
                          <w:p w14:paraId="3ABBB656" w14:textId="77777777" w:rsidR="00BA216B" w:rsidRDefault="00BA216B" w:rsidP="00614F98"/>
                          <w:p w14:paraId="4E4ECA99" w14:textId="77777777" w:rsidR="00BA216B" w:rsidRDefault="00BA216B" w:rsidP="00614F98"/>
                          <w:p w14:paraId="3FBF3124" w14:textId="77777777" w:rsidR="00BA216B" w:rsidRDefault="00BA216B" w:rsidP="00614F98"/>
                          <w:p w14:paraId="24CCF896" w14:textId="77777777" w:rsidR="00BA216B" w:rsidRDefault="00BA216B" w:rsidP="00614F98"/>
                          <w:p w14:paraId="66696968" w14:textId="77777777" w:rsidR="00BA216B" w:rsidRDefault="00BA216B" w:rsidP="00614F98"/>
                          <w:p w14:paraId="74FDAF97" w14:textId="77777777" w:rsidR="00BA216B" w:rsidRDefault="00BA216B" w:rsidP="00614F98"/>
                          <w:p w14:paraId="43463AE0" w14:textId="77777777" w:rsidR="00BA216B" w:rsidRDefault="00BA216B" w:rsidP="00614F98"/>
                          <w:p w14:paraId="784D8980" w14:textId="77777777" w:rsidR="00BA216B" w:rsidRDefault="00BA216B" w:rsidP="00614F98"/>
                          <w:p w14:paraId="51A0E371" w14:textId="77777777" w:rsidR="00BA216B" w:rsidRDefault="00BA216B" w:rsidP="00614F98"/>
                          <w:p w14:paraId="24424E47" w14:textId="77777777" w:rsidR="00BA216B" w:rsidRDefault="00BA216B" w:rsidP="00614F98"/>
                          <w:p w14:paraId="1EC1C6AC" w14:textId="77777777" w:rsidR="00BA216B" w:rsidRDefault="00BA216B" w:rsidP="00614F98"/>
                          <w:p w14:paraId="0AEF75E6" w14:textId="77777777" w:rsidR="00BA216B" w:rsidRDefault="00BA216B" w:rsidP="00614F98"/>
                          <w:p w14:paraId="1F8AC1FD" w14:textId="77777777" w:rsidR="00BA216B" w:rsidRDefault="00BA216B" w:rsidP="00614F98"/>
                          <w:p w14:paraId="2940BAB0" w14:textId="77777777" w:rsidR="00BA216B" w:rsidRDefault="00BA216B" w:rsidP="00614F98"/>
                          <w:p w14:paraId="3346B91F" w14:textId="77777777" w:rsidR="00BA216B" w:rsidRDefault="00BA216B" w:rsidP="00614F98"/>
                          <w:p w14:paraId="3B38A32B" w14:textId="77777777" w:rsidR="00BA216B" w:rsidRDefault="00BA216B" w:rsidP="00614F98"/>
                          <w:p w14:paraId="06D87859" w14:textId="77777777" w:rsidR="00BA216B" w:rsidRDefault="00BA216B" w:rsidP="00614F98"/>
                          <w:p w14:paraId="398DAC00" w14:textId="77777777" w:rsidR="00BA216B" w:rsidRDefault="00BA216B" w:rsidP="00614F98"/>
                          <w:p w14:paraId="0B0C4249" w14:textId="77777777" w:rsidR="00BA216B" w:rsidRDefault="00BA216B" w:rsidP="00614F98"/>
                          <w:p w14:paraId="7057AC87" w14:textId="77777777" w:rsidR="00BA216B" w:rsidRDefault="00BA216B" w:rsidP="00614F98"/>
                          <w:p w14:paraId="6E82B838" w14:textId="77777777" w:rsidR="00BA216B" w:rsidRDefault="00BA216B" w:rsidP="00614F98"/>
                          <w:p w14:paraId="27E21BE1" w14:textId="77777777" w:rsidR="00BA216B" w:rsidRDefault="00BA216B" w:rsidP="00614F98"/>
                          <w:p w14:paraId="285450FE" w14:textId="77777777" w:rsidR="00BA216B" w:rsidRDefault="00BA216B" w:rsidP="00614F98"/>
                          <w:p w14:paraId="45B3FA56" w14:textId="77777777" w:rsidR="00BA216B" w:rsidRDefault="00BA216B" w:rsidP="00614F98"/>
                          <w:p w14:paraId="24979BD2" w14:textId="77777777" w:rsidR="00BA216B" w:rsidRDefault="00BA216B" w:rsidP="00614F98"/>
                          <w:p w14:paraId="67419450" w14:textId="77777777" w:rsidR="00BA216B" w:rsidRDefault="00BA216B" w:rsidP="00614F98"/>
                          <w:p w14:paraId="59E3B6C6" w14:textId="77777777" w:rsidR="00BA216B" w:rsidRDefault="00BA216B" w:rsidP="00614F98"/>
                          <w:p w14:paraId="0FE7B17C" w14:textId="77777777" w:rsidR="00BA216B" w:rsidRDefault="00BA216B" w:rsidP="00614F98"/>
                          <w:p w14:paraId="46909692" w14:textId="77777777" w:rsidR="00BA216B" w:rsidRDefault="00BA216B" w:rsidP="00614F98"/>
                          <w:p w14:paraId="33ED458B" w14:textId="77777777" w:rsidR="00BA216B" w:rsidRDefault="00BA216B" w:rsidP="00614F98"/>
                          <w:p w14:paraId="3091AB8E" w14:textId="77777777" w:rsidR="00BA216B" w:rsidRDefault="00BA216B" w:rsidP="00614F98"/>
                          <w:p w14:paraId="5F6F3A0E" w14:textId="77777777" w:rsidR="00BA216B" w:rsidRDefault="00BA216B" w:rsidP="00614F98"/>
                          <w:p w14:paraId="49131243" w14:textId="77777777" w:rsidR="00BA216B" w:rsidRDefault="00BA216B" w:rsidP="00614F98"/>
                          <w:p w14:paraId="7BB072BF" w14:textId="77777777" w:rsidR="00BA216B" w:rsidRDefault="00BA216B" w:rsidP="00614F98"/>
                          <w:p w14:paraId="3B2F047F" w14:textId="77777777" w:rsidR="00BA216B" w:rsidRDefault="00BA216B" w:rsidP="00614F98"/>
                          <w:p w14:paraId="15CC4066" w14:textId="77777777" w:rsidR="00BA216B" w:rsidRDefault="00BA216B" w:rsidP="00614F98"/>
                          <w:p w14:paraId="57CF4EBD" w14:textId="77777777" w:rsidR="00BA216B" w:rsidRDefault="00BA216B" w:rsidP="00614F98"/>
                          <w:p w14:paraId="470C7FA7" w14:textId="77777777" w:rsidR="00BA216B" w:rsidRDefault="00BA216B" w:rsidP="00614F98"/>
                          <w:p w14:paraId="4589FF16" w14:textId="77777777" w:rsidR="00BA216B" w:rsidRDefault="00BA216B" w:rsidP="00614F98"/>
                          <w:p w14:paraId="5A0BCB87" w14:textId="77777777" w:rsidR="00BA216B" w:rsidRDefault="00BA216B" w:rsidP="00614F98"/>
                          <w:p w14:paraId="118BE066" w14:textId="77777777" w:rsidR="00BA216B" w:rsidRDefault="00BA216B" w:rsidP="00614F98"/>
                          <w:p w14:paraId="3E2C612D" w14:textId="77777777" w:rsidR="00BA216B" w:rsidRDefault="00BA216B" w:rsidP="00614F98"/>
                          <w:p w14:paraId="4798D70F" w14:textId="77777777" w:rsidR="00BA216B" w:rsidRDefault="00BA216B" w:rsidP="00614F98"/>
                          <w:p w14:paraId="4D7F40E0" w14:textId="77777777" w:rsidR="00BA216B" w:rsidRDefault="00BA216B" w:rsidP="00614F98"/>
                          <w:p w14:paraId="25E8B6D4" w14:textId="77777777" w:rsidR="00BA216B" w:rsidRDefault="00BA216B" w:rsidP="00614F98"/>
                          <w:p w14:paraId="6BBABA9B" w14:textId="77777777" w:rsidR="00BA216B" w:rsidRDefault="00BA216B" w:rsidP="00614F98"/>
                          <w:p w14:paraId="7595B31B" w14:textId="77777777" w:rsidR="00BA216B" w:rsidRDefault="00BA216B" w:rsidP="00614F98"/>
                          <w:p w14:paraId="0B051B1B" w14:textId="77777777" w:rsidR="00BA216B" w:rsidRDefault="00BA216B" w:rsidP="00614F98"/>
                          <w:p w14:paraId="5DED9DDE" w14:textId="77777777" w:rsidR="00BA216B" w:rsidRDefault="00BA216B" w:rsidP="00614F98"/>
                          <w:p w14:paraId="7FCE3D4A" w14:textId="77777777" w:rsidR="00BA216B" w:rsidRDefault="00BA216B" w:rsidP="00614F98"/>
                          <w:p w14:paraId="26123273" w14:textId="77777777" w:rsidR="00BA216B" w:rsidRDefault="00BA216B" w:rsidP="00614F98"/>
                          <w:p w14:paraId="23263547" w14:textId="77777777" w:rsidR="00BA216B" w:rsidRDefault="00BA216B" w:rsidP="00614F98"/>
                          <w:p w14:paraId="0BD6B3EC" w14:textId="77777777" w:rsidR="00BA216B" w:rsidRDefault="00BA216B" w:rsidP="00614F98"/>
                          <w:p w14:paraId="46C11104" w14:textId="77777777" w:rsidR="00BA216B" w:rsidRDefault="00BA216B" w:rsidP="00614F98"/>
                          <w:p w14:paraId="77B6ADB4" w14:textId="77777777" w:rsidR="00BA216B" w:rsidRDefault="00BA216B" w:rsidP="00614F98"/>
                          <w:p w14:paraId="3632B7C5" w14:textId="77777777" w:rsidR="00BA216B" w:rsidRDefault="00BA216B" w:rsidP="00614F98"/>
                          <w:p w14:paraId="52C0D143" w14:textId="77777777" w:rsidR="00BA216B" w:rsidRDefault="00BA216B" w:rsidP="00614F98"/>
                          <w:p w14:paraId="4A28E93B" w14:textId="77777777" w:rsidR="00BA216B" w:rsidRDefault="00BA216B" w:rsidP="00614F98"/>
                          <w:p w14:paraId="1E8859DF" w14:textId="77777777" w:rsidR="00BA216B" w:rsidRDefault="00BA216B" w:rsidP="00614F98"/>
                          <w:p w14:paraId="6FEC86E4" w14:textId="77777777" w:rsidR="00BA216B" w:rsidRDefault="00BA216B" w:rsidP="00614F98"/>
                          <w:p w14:paraId="5FFFD296" w14:textId="77777777" w:rsidR="00BA216B" w:rsidRDefault="00BA216B" w:rsidP="00614F98"/>
                          <w:p w14:paraId="743EA4C6" w14:textId="77777777" w:rsidR="00BA216B" w:rsidRDefault="00BA216B" w:rsidP="00614F98"/>
                          <w:p w14:paraId="2244296E" w14:textId="77777777" w:rsidR="00BA216B" w:rsidRDefault="00BA216B" w:rsidP="00614F98"/>
                          <w:p w14:paraId="2BF63136" w14:textId="77777777" w:rsidR="00BA216B" w:rsidRDefault="00BA216B" w:rsidP="00614F98"/>
                          <w:p w14:paraId="1ECAACB3" w14:textId="77777777" w:rsidR="00BA216B" w:rsidRDefault="00BA216B" w:rsidP="00614F98"/>
                          <w:p w14:paraId="60501ED3" w14:textId="77777777" w:rsidR="00BA216B" w:rsidRDefault="00BA216B" w:rsidP="00614F98"/>
                          <w:p w14:paraId="7CBB6FA6" w14:textId="77777777" w:rsidR="00BA216B" w:rsidRDefault="00BA216B" w:rsidP="00614F98"/>
                          <w:p w14:paraId="3DB71BD5" w14:textId="77777777" w:rsidR="00BA216B" w:rsidRDefault="00BA216B" w:rsidP="00614F98"/>
                          <w:p w14:paraId="34B37CD7" w14:textId="77777777" w:rsidR="00BA216B" w:rsidRDefault="00BA216B" w:rsidP="00614F98"/>
                          <w:p w14:paraId="64C9225D" w14:textId="77777777" w:rsidR="00BA216B" w:rsidRDefault="00BA216B" w:rsidP="00614F98"/>
                          <w:p w14:paraId="133836F5" w14:textId="77777777" w:rsidR="00BA216B" w:rsidRDefault="00BA216B" w:rsidP="00614F98"/>
                          <w:p w14:paraId="6EA1216E" w14:textId="77777777" w:rsidR="00BA216B" w:rsidRDefault="00BA216B" w:rsidP="00614F98"/>
                          <w:p w14:paraId="368C5D4A" w14:textId="77777777" w:rsidR="00BA216B" w:rsidRDefault="00BA216B" w:rsidP="00614F98"/>
                          <w:p w14:paraId="41E3C21D" w14:textId="77777777" w:rsidR="00BA216B" w:rsidRDefault="00BA216B" w:rsidP="00614F98"/>
                          <w:p w14:paraId="599AB165" w14:textId="77777777" w:rsidR="00BA216B" w:rsidRDefault="00BA216B" w:rsidP="00614F98"/>
                          <w:p w14:paraId="1E9447E2" w14:textId="77777777" w:rsidR="00BA216B" w:rsidRDefault="00BA216B" w:rsidP="00614F98"/>
                          <w:p w14:paraId="39967AED" w14:textId="77777777" w:rsidR="00BA216B" w:rsidRDefault="00BA216B" w:rsidP="00614F98"/>
                          <w:p w14:paraId="5CF6970F" w14:textId="77777777" w:rsidR="00BA216B" w:rsidRDefault="00BA216B" w:rsidP="00614F98"/>
                          <w:p w14:paraId="7B0E06CB" w14:textId="77777777" w:rsidR="00BA216B" w:rsidRDefault="00BA216B" w:rsidP="00614F98"/>
                          <w:p w14:paraId="64278C9C" w14:textId="77777777" w:rsidR="00BA216B" w:rsidRDefault="00BA216B" w:rsidP="00614F98"/>
                          <w:p w14:paraId="5C4A280B" w14:textId="77777777" w:rsidR="00BA216B" w:rsidRDefault="00BA216B" w:rsidP="00614F98"/>
                          <w:p w14:paraId="23EF1300" w14:textId="77777777" w:rsidR="00BA216B" w:rsidRDefault="00BA216B" w:rsidP="00614F98"/>
                          <w:p w14:paraId="25B8BB25" w14:textId="77777777" w:rsidR="00BA216B" w:rsidRDefault="00BA216B" w:rsidP="00614F98"/>
                          <w:p w14:paraId="3AF0539B" w14:textId="77777777" w:rsidR="00BA216B" w:rsidRDefault="00BA216B" w:rsidP="00614F98"/>
                          <w:p w14:paraId="30C440FE" w14:textId="77777777" w:rsidR="00BA216B" w:rsidRDefault="00BA216B" w:rsidP="00614F98"/>
                          <w:p w14:paraId="73FE2863" w14:textId="77777777" w:rsidR="00BA216B" w:rsidRDefault="00BA216B" w:rsidP="00614F98"/>
                          <w:p w14:paraId="78604F2E" w14:textId="77777777" w:rsidR="00BA216B" w:rsidRDefault="00BA216B" w:rsidP="00614F98"/>
                          <w:p w14:paraId="21CA833C" w14:textId="77777777" w:rsidR="00BA216B" w:rsidRDefault="00BA216B" w:rsidP="00614F98"/>
                          <w:p w14:paraId="71196172" w14:textId="77777777" w:rsidR="00BA216B" w:rsidRDefault="00BA216B" w:rsidP="00614F98"/>
                          <w:p w14:paraId="75BC4BA5" w14:textId="77777777" w:rsidR="00BA216B" w:rsidRDefault="00BA216B" w:rsidP="00614F98"/>
                          <w:p w14:paraId="53AEF53F" w14:textId="77777777" w:rsidR="00BA216B" w:rsidRDefault="00BA216B" w:rsidP="00614F98"/>
                          <w:p w14:paraId="7A0358E9" w14:textId="77777777" w:rsidR="00BA216B" w:rsidRDefault="00BA216B" w:rsidP="00614F98"/>
                          <w:p w14:paraId="6D76D97A" w14:textId="77777777" w:rsidR="00BA216B" w:rsidRDefault="00BA216B" w:rsidP="00614F98"/>
                          <w:p w14:paraId="038220D3" w14:textId="77777777" w:rsidR="00BA216B" w:rsidRDefault="00BA216B" w:rsidP="00614F98"/>
                          <w:p w14:paraId="3231E9BD" w14:textId="77777777" w:rsidR="00BA216B" w:rsidRDefault="00BA216B" w:rsidP="00614F98"/>
                          <w:p w14:paraId="3FE0BC25" w14:textId="77777777" w:rsidR="00BA216B" w:rsidRDefault="00BA216B" w:rsidP="00614F98"/>
                          <w:p w14:paraId="2B9EB208" w14:textId="77777777" w:rsidR="00BA216B" w:rsidRDefault="00BA216B" w:rsidP="00614F98"/>
                          <w:p w14:paraId="0220A78A" w14:textId="77777777" w:rsidR="00BA216B" w:rsidRDefault="00BA216B" w:rsidP="00614F98"/>
                          <w:p w14:paraId="39C80950" w14:textId="77777777" w:rsidR="00BA216B" w:rsidRDefault="00BA216B" w:rsidP="00614F98"/>
                          <w:p w14:paraId="4A1A1409" w14:textId="77777777" w:rsidR="00BA216B" w:rsidRDefault="00BA216B" w:rsidP="00614F98"/>
                          <w:p w14:paraId="657F832C" w14:textId="77777777" w:rsidR="00BA216B" w:rsidRDefault="00BA216B" w:rsidP="00614F98"/>
                          <w:p w14:paraId="67D80A05" w14:textId="77777777" w:rsidR="00BA216B" w:rsidRDefault="00BA216B" w:rsidP="00614F98"/>
                          <w:p w14:paraId="66055641" w14:textId="77777777" w:rsidR="00BA216B" w:rsidRDefault="00BA216B" w:rsidP="00614F98"/>
                          <w:p w14:paraId="75CADFCA" w14:textId="77777777" w:rsidR="00BA216B" w:rsidRDefault="00BA216B" w:rsidP="00614F98"/>
                          <w:p w14:paraId="02F842F8" w14:textId="77777777" w:rsidR="00BA216B" w:rsidRDefault="00BA216B" w:rsidP="00614F98"/>
                          <w:p w14:paraId="092DDDDE" w14:textId="77777777" w:rsidR="00BA216B" w:rsidRDefault="00BA216B" w:rsidP="00614F98"/>
                          <w:p w14:paraId="3FA542DA" w14:textId="77777777" w:rsidR="00BA216B" w:rsidRDefault="00BA216B" w:rsidP="00614F98"/>
                          <w:p w14:paraId="42026E51" w14:textId="77777777" w:rsidR="00BA216B" w:rsidRDefault="00BA216B" w:rsidP="00614F98"/>
                          <w:p w14:paraId="724EEEC4" w14:textId="77777777" w:rsidR="00BA216B" w:rsidRDefault="00BA216B" w:rsidP="00614F98"/>
                          <w:p w14:paraId="592AD122" w14:textId="77777777" w:rsidR="00BA216B" w:rsidRDefault="00BA216B" w:rsidP="00614F98"/>
                          <w:p w14:paraId="5AA5EFF9" w14:textId="77777777" w:rsidR="00BA216B" w:rsidRDefault="00BA216B" w:rsidP="00614F98"/>
                          <w:p w14:paraId="2AF40F81" w14:textId="77777777" w:rsidR="00BA216B" w:rsidRDefault="00BA216B" w:rsidP="00614F98"/>
                          <w:p w14:paraId="70039EDA" w14:textId="77777777" w:rsidR="00BA216B" w:rsidRDefault="00BA216B" w:rsidP="00614F98"/>
                          <w:p w14:paraId="55F20CFA" w14:textId="77777777" w:rsidR="00BA216B" w:rsidRDefault="00BA216B" w:rsidP="00614F98"/>
                          <w:p w14:paraId="41E8AF5B" w14:textId="77777777" w:rsidR="00BA216B" w:rsidRDefault="00BA216B" w:rsidP="00614F98"/>
                          <w:p w14:paraId="169C1C6A" w14:textId="77777777" w:rsidR="00BA216B" w:rsidRDefault="00BA216B" w:rsidP="00614F98"/>
                          <w:p w14:paraId="7DFAC6A0" w14:textId="77777777" w:rsidR="00BA216B" w:rsidRDefault="00BA216B" w:rsidP="00614F98"/>
                          <w:p w14:paraId="18A2EA34" w14:textId="77777777" w:rsidR="00BA216B" w:rsidRDefault="00BA216B" w:rsidP="00614F98"/>
                          <w:p w14:paraId="3CFF8CF4" w14:textId="77777777" w:rsidR="00BA216B" w:rsidRDefault="00BA216B" w:rsidP="00614F98"/>
                          <w:p w14:paraId="32CF5218" w14:textId="77777777" w:rsidR="00BA216B" w:rsidRDefault="00BA216B" w:rsidP="00614F98"/>
                          <w:p w14:paraId="568D3A4F" w14:textId="77777777" w:rsidR="00BA216B" w:rsidRDefault="00BA216B" w:rsidP="00614F98"/>
                          <w:p w14:paraId="0302CF81" w14:textId="77777777" w:rsidR="00BA216B" w:rsidRDefault="00BA216B" w:rsidP="00614F98"/>
                          <w:p w14:paraId="1DDF436F" w14:textId="77777777" w:rsidR="00BA216B" w:rsidRDefault="00BA216B" w:rsidP="00614F98"/>
                          <w:p w14:paraId="192ABC51" w14:textId="77777777" w:rsidR="00BA216B" w:rsidRDefault="00BA216B" w:rsidP="00614F98"/>
                          <w:p w14:paraId="17872261" w14:textId="77777777" w:rsidR="00BA216B" w:rsidRDefault="00BA216B" w:rsidP="00614F98"/>
                          <w:p w14:paraId="363EAA7F" w14:textId="77777777" w:rsidR="00BA216B" w:rsidRDefault="00BA216B" w:rsidP="00614F98"/>
                          <w:p w14:paraId="1D1F9A03" w14:textId="77777777" w:rsidR="00BA216B" w:rsidRDefault="00BA216B" w:rsidP="00614F98"/>
                          <w:p w14:paraId="606430B1" w14:textId="77777777" w:rsidR="00BA216B" w:rsidRDefault="00BA216B" w:rsidP="00614F98"/>
                          <w:p w14:paraId="7EACDAB4" w14:textId="77777777" w:rsidR="00BA216B" w:rsidRDefault="00BA216B" w:rsidP="00614F98"/>
                          <w:p w14:paraId="484F1484" w14:textId="77777777" w:rsidR="00BA216B" w:rsidRDefault="00BA216B" w:rsidP="00614F98"/>
                          <w:p w14:paraId="1CD2DFCD" w14:textId="77777777" w:rsidR="00BA216B" w:rsidRDefault="00BA216B" w:rsidP="00614F98"/>
                          <w:p w14:paraId="60E078C3" w14:textId="77777777" w:rsidR="00BA216B" w:rsidRDefault="00BA216B" w:rsidP="00614F98"/>
                          <w:p w14:paraId="1E85C103" w14:textId="77777777" w:rsidR="00BA216B" w:rsidRDefault="00BA216B" w:rsidP="00614F98"/>
                          <w:p w14:paraId="0C4A4059" w14:textId="77777777" w:rsidR="00BA216B" w:rsidRDefault="00BA216B" w:rsidP="00614F98"/>
                          <w:p w14:paraId="179348E9" w14:textId="77777777" w:rsidR="00BA216B" w:rsidRDefault="00BA216B" w:rsidP="00614F98"/>
                          <w:p w14:paraId="0860DD6D" w14:textId="77777777" w:rsidR="00BA216B" w:rsidRDefault="00BA216B" w:rsidP="00614F98"/>
                          <w:p w14:paraId="071B5CB8" w14:textId="77777777" w:rsidR="00BA216B" w:rsidRDefault="00BA216B" w:rsidP="00614F98"/>
                          <w:p w14:paraId="3FC0A236" w14:textId="77777777" w:rsidR="00BA216B" w:rsidRDefault="00BA216B" w:rsidP="00614F98"/>
                          <w:p w14:paraId="5C1BC144" w14:textId="77777777" w:rsidR="00BA216B" w:rsidRDefault="00BA216B" w:rsidP="00614F98"/>
                          <w:p w14:paraId="2FD22AC4" w14:textId="77777777" w:rsidR="00BA216B" w:rsidRDefault="00BA216B" w:rsidP="00614F98"/>
                          <w:p w14:paraId="2CBF6B9C" w14:textId="77777777" w:rsidR="00BA216B" w:rsidRDefault="00BA216B" w:rsidP="00614F98"/>
                          <w:p w14:paraId="4690014F" w14:textId="77777777" w:rsidR="00BA216B" w:rsidRDefault="00BA216B" w:rsidP="00614F98"/>
                          <w:p w14:paraId="1D8F1209" w14:textId="77777777" w:rsidR="00BA216B" w:rsidRDefault="00BA216B" w:rsidP="00614F98"/>
                          <w:p w14:paraId="14B3B10C" w14:textId="77777777" w:rsidR="00BA216B" w:rsidRDefault="00BA216B" w:rsidP="00614F98"/>
                          <w:p w14:paraId="4C9BE1AA" w14:textId="77777777" w:rsidR="00BA216B" w:rsidRDefault="00BA216B" w:rsidP="00614F98"/>
                          <w:p w14:paraId="132D1B77" w14:textId="77777777" w:rsidR="00BA216B" w:rsidRDefault="00BA216B" w:rsidP="00614F98"/>
                          <w:p w14:paraId="44835C80" w14:textId="77777777" w:rsidR="00BA216B" w:rsidRDefault="00BA216B" w:rsidP="00614F98"/>
                          <w:p w14:paraId="7E808425" w14:textId="77777777" w:rsidR="00BA216B" w:rsidRDefault="00BA216B" w:rsidP="00614F98"/>
                          <w:p w14:paraId="235A83FE" w14:textId="77777777" w:rsidR="00BA216B" w:rsidRDefault="00BA216B" w:rsidP="00614F98"/>
                          <w:p w14:paraId="6286672F" w14:textId="77777777" w:rsidR="00BA216B" w:rsidRDefault="00BA216B" w:rsidP="00614F98"/>
                          <w:p w14:paraId="593173F4" w14:textId="77777777" w:rsidR="00BA216B" w:rsidRDefault="00BA216B" w:rsidP="00614F98"/>
                          <w:p w14:paraId="593A3779" w14:textId="77777777" w:rsidR="00BA216B" w:rsidRDefault="00BA216B" w:rsidP="00614F98"/>
                          <w:p w14:paraId="296F0303" w14:textId="77777777" w:rsidR="00BA216B" w:rsidRDefault="00BA216B" w:rsidP="00614F98"/>
                          <w:p w14:paraId="22D34CB4" w14:textId="77777777" w:rsidR="00BA216B" w:rsidRDefault="00BA216B" w:rsidP="00614F98"/>
                          <w:p w14:paraId="1F325B3A" w14:textId="77777777" w:rsidR="00BA216B" w:rsidRDefault="00BA216B" w:rsidP="00614F98"/>
                          <w:p w14:paraId="69E27EA2" w14:textId="77777777" w:rsidR="00BA216B" w:rsidRDefault="00BA216B" w:rsidP="00614F98"/>
                          <w:p w14:paraId="31210064" w14:textId="77777777" w:rsidR="00BA216B" w:rsidRDefault="00BA216B" w:rsidP="00614F98"/>
                          <w:p w14:paraId="5A18D99D" w14:textId="77777777" w:rsidR="00BA216B" w:rsidRDefault="00BA216B" w:rsidP="00614F98"/>
                          <w:p w14:paraId="06613B59" w14:textId="77777777" w:rsidR="00BA216B" w:rsidRDefault="00BA216B" w:rsidP="00614F98"/>
                          <w:p w14:paraId="5B2E7A9B" w14:textId="77777777" w:rsidR="00BA216B" w:rsidRDefault="00BA216B" w:rsidP="00614F98"/>
                          <w:p w14:paraId="21226BC5" w14:textId="77777777" w:rsidR="00BA216B" w:rsidRDefault="00BA216B" w:rsidP="00614F98"/>
                          <w:p w14:paraId="408D27C7" w14:textId="77777777" w:rsidR="00BA216B" w:rsidRDefault="00BA216B" w:rsidP="00614F98"/>
                          <w:p w14:paraId="023BD483" w14:textId="77777777" w:rsidR="00BA216B" w:rsidRDefault="00BA216B" w:rsidP="00614F98"/>
                          <w:p w14:paraId="4C54698D" w14:textId="77777777" w:rsidR="00BA216B" w:rsidRDefault="00BA216B" w:rsidP="00614F98"/>
                          <w:p w14:paraId="5D621666" w14:textId="77777777" w:rsidR="00BA216B" w:rsidRDefault="00BA216B" w:rsidP="00614F98"/>
                          <w:p w14:paraId="17021F2C" w14:textId="77777777" w:rsidR="00BA216B" w:rsidRDefault="00BA216B" w:rsidP="00614F98"/>
                          <w:p w14:paraId="4772A5D6" w14:textId="77777777" w:rsidR="00BA216B" w:rsidRDefault="00BA216B" w:rsidP="00614F98"/>
                          <w:p w14:paraId="1450EE31" w14:textId="77777777" w:rsidR="00BA216B" w:rsidRDefault="00BA216B" w:rsidP="00614F98"/>
                          <w:p w14:paraId="7FCE9368" w14:textId="77777777" w:rsidR="00BA216B" w:rsidRDefault="00BA216B" w:rsidP="00614F98"/>
                          <w:p w14:paraId="32F9F32B" w14:textId="77777777" w:rsidR="00BA216B" w:rsidRDefault="00BA216B" w:rsidP="00614F98"/>
                          <w:p w14:paraId="39F29229" w14:textId="77777777" w:rsidR="00BA216B" w:rsidRDefault="00BA216B" w:rsidP="00614F98"/>
                          <w:p w14:paraId="29DE0B0F" w14:textId="77777777" w:rsidR="00BA216B" w:rsidRDefault="00BA216B" w:rsidP="00614F98"/>
                          <w:p w14:paraId="465B01F6" w14:textId="77777777" w:rsidR="00BA216B" w:rsidRDefault="00BA216B" w:rsidP="00614F98"/>
                          <w:p w14:paraId="2C670718" w14:textId="77777777" w:rsidR="00BA216B" w:rsidRDefault="00BA216B" w:rsidP="00614F98"/>
                          <w:p w14:paraId="0787FD90" w14:textId="77777777" w:rsidR="00BA216B" w:rsidRDefault="00BA216B" w:rsidP="00614F98"/>
                          <w:p w14:paraId="071728A0" w14:textId="77777777" w:rsidR="00BA216B" w:rsidRDefault="00BA216B" w:rsidP="00614F98"/>
                          <w:p w14:paraId="1E7E3527" w14:textId="77777777" w:rsidR="00BA216B" w:rsidRDefault="00BA216B" w:rsidP="00614F98"/>
                          <w:p w14:paraId="6AC9E764" w14:textId="77777777" w:rsidR="00BA216B" w:rsidRDefault="00BA216B" w:rsidP="00614F98"/>
                          <w:p w14:paraId="5EBED971" w14:textId="77777777" w:rsidR="00BA216B" w:rsidRDefault="00BA216B" w:rsidP="00614F98"/>
                          <w:p w14:paraId="5AA8B677" w14:textId="77777777" w:rsidR="00BA216B" w:rsidRDefault="00BA216B" w:rsidP="00614F98"/>
                          <w:p w14:paraId="156CDB16" w14:textId="77777777" w:rsidR="00BA216B" w:rsidRDefault="00BA216B" w:rsidP="00614F98"/>
                          <w:p w14:paraId="0C1D8508" w14:textId="77777777" w:rsidR="00BA216B" w:rsidRDefault="00BA216B" w:rsidP="00614F98"/>
                          <w:p w14:paraId="6385338F" w14:textId="77777777" w:rsidR="00BA216B" w:rsidRDefault="00BA216B" w:rsidP="00614F98"/>
                          <w:p w14:paraId="0817E2DF" w14:textId="77777777" w:rsidR="00BA216B" w:rsidRDefault="00BA216B" w:rsidP="00614F98"/>
                          <w:p w14:paraId="17674A66" w14:textId="77777777" w:rsidR="00BA216B" w:rsidRDefault="00BA216B" w:rsidP="00614F98"/>
                          <w:p w14:paraId="709DE62C" w14:textId="77777777" w:rsidR="00BA216B" w:rsidRDefault="00BA216B" w:rsidP="00614F98"/>
                          <w:p w14:paraId="74940BE2" w14:textId="77777777" w:rsidR="00BA216B" w:rsidRDefault="00BA216B" w:rsidP="00614F98"/>
                          <w:p w14:paraId="6E98DE80" w14:textId="77777777" w:rsidR="00BA216B" w:rsidRDefault="00BA216B" w:rsidP="00614F98"/>
                          <w:p w14:paraId="799CC903" w14:textId="77777777" w:rsidR="00BA216B" w:rsidRDefault="00BA216B" w:rsidP="00614F98"/>
                          <w:p w14:paraId="0ED86351" w14:textId="77777777" w:rsidR="00BA216B" w:rsidRDefault="00BA216B" w:rsidP="00614F98"/>
                          <w:p w14:paraId="1E66CB35" w14:textId="77777777" w:rsidR="00BA216B" w:rsidRDefault="00BA216B" w:rsidP="00614F98"/>
                          <w:p w14:paraId="688E6D3E" w14:textId="77777777" w:rsidR="00BA216B" w:rsidRDefault="00BA216B" w:rsidP="00614F98"/>
                          <w:p w14:paraId="3B01DE2F" w14:textId="77777777" w:rsidR="00BA216B" w:rsidRDefault="00BA216B" w:rsidP="00614F98"/>
                          <w:p w14:paraId="51B571D0" w14:textId="77777777" w:rsidR="00BA216B" w:rsidRDefault="00BA216B" w:rsidP="00614F98"/>
                          <w:p w14:paraId="38DC1001" w14:textId="77777777" w:rsidR="00BA216B" w:rsidRDefault="00BA216B" w:rsidP="00614F98"/>
                          <w:p w14:paraId="6D5ECF3A" w14:textId="77777777" w:rsidR="00BA216B" w:rsidRDefault="00BA216B" w:rsidP="00614F98"/>
                          <w:p w14:paraId="6940CE3E" w14:textId="77777777" w:rsidR="00BA216B" w:rsidRDefault="00BA216B" w:rsidP="00614F98"/>
                          <w:p w14:paraId="76350932" w14:textId="77777777" w:rsidR="00BA216B" w:rsidRDefault="00BA216B" w:rsidP="00614F98"/>
                          <w:p w14:paraId="6BAEB9D9" w14:textId="77777777" w:rsidR="00BA216B" w:rsidRDefault="00BA216B" w:rsidP="00614F98"/>
                          <w:p w14:paraId="291CAF3F" w14:textId="77777777" w:rsidR="00BA216B" w:rsidRDefault="00BA216B" w:rsidP="00614F98"/>
                          <w:p w14:paraId="4C7BCFA4" w14:textId="77777777" w:rsidR="00BA216B" w:rsidRDefault="00BA216B" w:rsidP="00614F98"/>
                          <w:p w14:paraId="44D9928E" w14:textId="77777777" w:rsidR="00BA216B" w:rsidRDefault="00BA216B" w:rsidP="00614F98"/>
                          <w:p w14:paraId="69D83277" w14:textId="77777777" w:rsidR="00BA216B" w:rsidRDefault="00BA216B" w:rsidP="00614F98"/>
                          <w:p w14:paraId="2614FA1D" w14:textId="77777777" w:rsidR="00BA216B" w:rsidRDefault="00BA216B" w:rsidP="00614F98"/>
                          <w:p w14:paraId="0DCC002E" w14:textId="77777777" w:rsidR="00BA216B" w:rsidRDefault="00BA216B" w:rsidP="00614F98"/>
                          <w:p w14:paraId="662FAFC9" w14:textId="77777777" w:rsidR="00BA216B" w:rsidRDefault="00BA216B" w:rsidP="00614F98"/>
                          <w:p w14:paraId="4E77B25F" w14:textId="77777777" w:rsidR="00BA216B" w:rsidRDefault="00BA216B" w:rsidP="00614F98"/>
                          <w:p w14:paraId="6102C61E" w14:textId="77777777" w:rsidR="00BA216B" w:rsidRDefault="00BA216B" w:rsidP="00614F98"/>
                          <w:p w14:paraId="42776469" w14:textId="77777777" w:rsidR="00BA216B" w:rsidRDefault="00BA216B" w:rsidP="00614F98"/>
                          <w:p w14:paraId="7953DF1E" w14:textId="77777777" w:rsidR="00BA216B" w:rsidRDefault="00BA216B" w:rsidP="00614F98"/>
                          <w:p w14:paraId="21A36CF9" w14:textId="77777777" w:rsidR="00BA216B" w:rsidRDefault="00BA216B" w:rsidP="00614F98"/>
                          <w:p w14:paraId="159855AA" w14:textId="77777777" w:rsidR="00BA216B" w:rsidRDefault="00BA216B" w:rsidP="00614F98"/>
                          <w:p w14:paraId="101B1FFF" w14:textId="77777777" w:rsidR="00BA216B" w:rsidRDefault="00BA216B" w:rsidP="00614F98"/>
                          <w:p w14:paraId="7BA726D1" w14:textId="77777777" w:rsidR="00BA216B" w:rsidRDefault="00BA216B" w:rsidP="00614F98"/>
                          <w:p w14:paraId="56890E12" w14:textId="77777777" w:rsidR="00BA216B" w:rsidRDefault="00BA216B" w:rsidP="00614F98"/>
                          <w:p w14:paraId="62EDA2FA" w14:textId="77777777" w:rsidR="00BA216B" w:rsidRDefault="00BA216B" w:rsidP="00614F98"/>
                          <w:p w14:paraId="519233E0" w14:textId="77777777" w:rsidR="00BA216B" w:rsidRDefault="00BA216B" w:rsidP="00614F98"/>
                          <w:p w14:paraId="70DCF728" w14:textId="77777777" w:rsidR="00BA216B" w:rsidRDefault="00BA216B" w:rsidP="00614F98"/>
                          <w:p w14:paraId="6802B11D" w14:textId="77777777" w:rsidR="00BA216B" w:rsidRDefault="00BA216B" w:rsidP="00614F98"/>
                          <w:p w14:paraId="4A51A1D7" w14:textId="77777777" w:rsidR="00BA216B" w:rsidRDefault="00BA216B" w:rsidP="00614F98"/>
                          <w:p w14:paraId="38BA9C0F" w14:textId="77777777" w:rsidR="00BA216B" w:rsidRDefault="00BA216B" w:rsidP="00614F98"/>
                          <w:p w14:paraId="6A01B4F4" w14:textId="77777777" w:rsidR="00BA216B" w:rsidRDefault="00BA216B" w:rsidP="00614F98"/>
                          <w:p w14:paraId="5E87D5BF" w14:textId="77777777" w:rsidR="00BA216B" w:rsidRDefault="00BA216B" w:rsidP="00614F98"/>
                          <w:p w14:paraId="1C1FE9D0" w14:textId="77777777" w:rsidR="00BA216B" w:rsidRDefault="00BA216B" w:rsidP="00614F98"/>
                          <w:p w14:paraId="0F5999D8" w14:textId="77777777" w:rsidR="00BA216B" w:rsidRDefault="00BA216B" w:rsidP="00614F98"/>
                          <w:p w14:paraId="7B6FBFAB" w14:textId="77777777" w:rsidR="00BA216B" w:rsidRDefault="00BA216B" w:rsidP="00614F98"/>
                          <w:p w14:paraId="0918F8E9" w14:textId="77777777" w:rsidR="00BA216B" w:rsidRDefault="00BA216B" w:rsidP="00614F98"/>
                          <w:p w14:paraId="1E11CACE" w14:textId="77777777" w:rsidR="00BA216B" w:rsidRDefault="00BA216B" w:rsidP="00614F98"/>
                          <w:p w14:paraId="2B9DF13E" w14:textId="77777777" w:rsidR="00BA216B" w:rsidRDefault="00BA216B" w:rsidP="00614F98"/>
                          <w:p w14:paraId="653C9809" w14:textId="77777777" w:rsidR="00BA216B" w:rsidRDefault="00BA216B" w:rsidP="00614F98"/>
                          <w:p w14:paraId="60A17A2B" w14:textId="77777777" w:rsidR="00BA216B" w:rsidRDefault="00BA216B" w:rsidP="00614F98"/>
                          <w:p w14:paraId="2DD8A8DA" w14:textId="77777777" w:rsidR="00BA216B" w:rsidRDefault="00BA216B" w:rsidP="00614F98"/>
                          <w:p w14:paraId="6BD275E1" w14:textId="77777777" w:rsidR="00BA216B" w:rsidRDefault="00BA216B" w:rsidP="00614F98"/>
                          <w:p w14:paraId="04012BE8" w14:textId="77777777" w:rsidR="00BA216B" w:rsidRDefault="00BA216B" w:rsidP="00614F98"/>
                          <w:p w14:paraId="3BFE1DCD" w14:textId="77777777" w:rsidR="00BA216B" w:rsidRDefault="00BA216B" w:rsidP="00614F98"/>
                          <w:p w14:paraId="1ECA15FE" w14:textId="77777777" w:rsidR="00BA216B" w:rsidRDefault="00BA216B" w:rsidP="00614F98"/>
                          <w:p w14:paraId="49BA86EB" w14:textId="77777777" w:rsidR="00BA216B" w:rsidRDefault="00BA216B" w:rsidP="00614F98"/>
                          <w:p w14:paraId="13D6B074" w14:textId="77777777" w:rsidR="00BA216B" w:rsidRDefault="00BA216B" w:rsidP="00614F98"/>
                          <w:p w14:paraId="2E3C05C5" w14:textId="77777777" w:rsidR="00BA216B" w:rsidRDefault="00BA216B" w:rsidP="00614F98"/>
                          <w:p w14:paraId="4FB60FD0" w14:textId="77777777" w:rsidR="00BA216B" w:rsidRDefault="00BA216B" w:rsidP="00614F98"/>
                          <w:p w14:paraId="16896FB6" w14:textId="77777777" w:rsidR="00BA216B" w:rsidRDefault="00BA216B" w:rsidP="00614F98"/>
                          <w:p w14:paraId="318F6818" w14:textId="77777777" w:rsidR="00BA216B" w:rsidRDefault="00BA216B" w:rsidP="00614F98"/>
                          <w:p w14:paraId="6599256D" w14:textId="77777777" w:rsidR="00BA216B" w:rsidRDefault="00BA216B" w:rsidP="00614F98"/>
                          <w:p w14:paraId="3F3DB617" w14:textId="77777777" w:rsidR="00BA216B" w:rsidRDefault="00BA216B" w:rsidP="00614F98"/>
                          <w:p w14:paraId="3D7F74FC" w14:textId="77777777" w:rsidR="00BA216B" w:rsidRDefault="00BA216B" w:rsidP="00614F98"/>
                          <w:p w14:paraId="5DB7BF36" w14:textId="77777777" w:rsidR="00BA216B" w:rsidRDefault="00BA216B" w:rsidP="00614F98"/>
                          <w:p w14:paraId="6D2F6862" w14:textId="77777777" w:rsidR="00BA216B" w:rsidRDefault="00BA216B" w:rsidP="00614F98"/>
                          <w:p w14:paraId="4EC47BC6" w14:textId="77777777" w:rsidR="00BA216B" w:rsidRDefault="00BA216B" w:rsidP="00614F98"/>
                          <w:p w14:paraId="62CD44A7" w14:textId="77777777" w:rsidR="00BA216B" w:rsidRDefault="00BA216B" w:rsidP="00614F98"/>
                          <w:p w14:paraId="77CF9FD1" w14:textId="77777777" w:rsidR="00BA216B" w:rsidRDefault="00BA216B" w:rsidP="00614F98"/>
                          <w:p w14:paraId="73331D5E" w14:textId="77777777" w:rsidR="00BA216B" w:rsidRDefault="00BA216B" w:rsidP="00614F98"/>
                          <w:p w14:paraId="0AFA9683" w14:textId="77777777" w:rsidR="00BA216B" w:rsidRDefault="00BA216B" w:rsidP="00614F98"/>
                          <w:p w14:paraId="4A6CE0B4" w14:textId="77777777" w:rsidR="00BA216B" w:rsidRDefault="00BA216B" w:rsidP="00614F98"/>
                          <w:p w14:paraId="4DF52D4F" w14:textId="77777777" w:rsidR="00BA216B" w:rsidRDefault="00BA216B" w:rsidP="00614F98"/>
                          <w:p w14:paraId="51D81A52" w14:textId="77777777" w:rsidR="00BA216B" w:rsidRDefault="00BA216B" w:rsidP="00614F98"/>
                          <w:p w14:paraId="6A76A7D5" w14:textId="77777777" w:rsidR="00BA216B" w:rsidRDefault="00BA216B" w:rsidP="00614F98"/>
                          <w:p w14:paraId="651193BB" w14:textId="77777777" w:rsidR="00BA216B" w:rsidRDefault="00BA216B" w:rsidP="00614F98"/>
                          <w:p w14:paraId="6E5D68B6" w14:textId="77777777" w:rsidR="00BA216B" w:rsidRDefault="00BA216B" w:rsidP="00614F98"/>
                          <w:p w14:paraId="10871105" w14:textId="77777777" w:rsidR="00BA216B" w:rsidRDefault="00BA216B" w:rsidP="00614F98"/>
                          <w:p w14:paraId="28A4ACE2" w14:textId="77777777" w:rsidR="00BA216B" w:rsidRDefault="00BA216B" w:rsidP="00614F98"/>
                          <w:p w14:paraId="50891931" w14:textId="77777777" w:rsidR="00BA216B" w:rsidRDefault="00BA216B" w:rsidP="00614F98"/>
                          <w:p w14:paraId="36984465" w14:textId="77777777" w:rsidR="00BA216B" w:rsidRDefault="00BA216B" w:rsidP="00614F98"/>
                          <w:p w14:paraId="0A849722" w14:textId="77777777" w:rsidR="00BA216B" w:rsidRDefault="00BA216B" w:rsidP="00614F98"/>
                          <w:p w14:paraId="1BA6AEEC" w14:textId="77777777" w:rsidR="00BA216B" w:rsidRDefault="00BA216B" w:rsidP="00614F98"/>
                          <w:p w14:paraId="649156B8" w14:textId="77777777" w:rsidR="00BA216B" w:rsidRDefault="00BA216B" w:rsidP="00614F98"/>
                          <w:p w14:paraId="36B8B985" w14:textId="77777777" w:rsidR="00BA216B" w:rsidRDefault="00BA216B" w:rsidP="00614F98"/>
                          <w:p w14:paraId="67B1F3A3" w14:textId="77777777" w:rsidR="00BA216B" w:rsidRDefault="00BA216B" w:rsidP="00614F98"/>
                          <w:p w14:paraId="30DCA9A1" w14:textId="77777777" w:rsidR="00BA216B" w:rsidRDefault="00BA216B" w:rsidP="00614F98"/>
                          <w:p w14:paraId="1C64512B" w14:textId="77777777" w:rsidR="00BA216B" w:rsidRDefault="00BA216B" w:rsidP="00614F98"/>
                          <w:p w14:paraId="4F8AA3A1" w14:textId="77777777" w:rsidR="00BA216B" w:rsidRDefault="00BA216B" w:rsidP="00614F98"/>
                          <w:p w14:paraId="14B43C7F" w14:textId="77777777" w:rsidR="00BA216B" w:rsidRDefault="00BA216B" w:rsidP="00614F98"/>
                          <w:p w14:paraId="618181EB" w14:textId="77777777" w:rsidR="00BA216B" w:rsidRDefault="00BA216B" w:rsidP="00614F98"/>
                          <w:p w14:paraId="4061ED89" w14:textId="77777777" w:rsidR="00BA216B" w:rsidRDefault="00BA216B" w:rsidP="00614F98"/>
                          <w:p w14:paraId="07E28075" w14:textId="77777777" w:rsidR="00BA216B" w:rsidRDefault="00BA216B" w:rsidP="00614F98"/>
                          <w:p w14:paraId="1766BA42" w14:textId="77777777" w:rsidR="00BA216B" w:rsidRDefault="00BA216B" w:rsidP="00614F98"/>
                          <w:p w14:paraId="5B0440D4" w14:textId="77777777" w:rsidR="00BA216B" w:rsidRDefault="00BA216B" w:rsidP="00614F98"/>
                          <w:p w14:paraId="4D37F076" w14:textId="77777777" w:rsidR="00BA216B" w:rsidRDefault="00BA216B" w:rsidP="00614F98"/>
                          <w:p w14:paraId="7610CAD6" w14:textId="77777777" w:rsidR="00BA216B" w:rsidRDefault="00BA216B" w:rsidP="00614F98"/>
                          <w:p w14:paraId="7D426A20" w14:textId="77777777" w:rsidR="00BA216B" w:rsidRDefault="00BA216B" w:rsidP="00614F98"/>
                          <w:p w14:paraId="77EE4D86" w14:textId="77777777" w:rsidR="00BA216B" w:rsidRDefault="00BA216B" w:rsidP="00614F98"/>
                          <w:p w14:paraId="0C211048" w14:textId="77777777" w:rsidR="00BA216B" w:rsidRDefault="00BA216B" w:rsidP="00614F98"/>
                          <w:p w14:paraId="6B7A64B5" w14:textId="77777777" w:rsidR="00BA216B" w:rsidRDefault="00BA216B" w:rsidP="00614F98"/>
                          <w:p w14:paraId="517669B1" w14:textId="77777777" w:rsidR="00BA216B" w:rsidRDefault="00BA216B" w:rsidP="00614F98"/>
                          <w:p w14:paraId="46C1818B" w14:textId="77777777" w:rsidR="00BA216B" w:rsidRDefault="00BA216B" w:rsidP="00614F98"/>
                          <w:p w14:paraId="08938DF6" w14:textId="77777777" w:rsidR="00BA216B" w:rsidRDefault="00BA216B" w:rsidP="00614F98"/>
                          <w:p w14:paraId="1FB9CF64" w14:textId="77777777" w:rsidR="00BA216B" w:rsidRDefault="00BA216B" w:rsidP="00614F98"/>
                          <w:p w14:paraId="3655EB92" w14:textId="77777777" w:rsidR="00BA216B" w:rsidRDefault="00BA216B" w:rsidP="00614F98"/>
                          <w:p w14:paraId="193B1B61" w14:textId="77777777" w:rsidR="00BA216B" w:rsidRDefault="00BA216B" w:rsidP="00614F98"/>
                          <w:p w14:paraId="0B961BD4" w14:textId="77777777" w:rsidR="00BA216B" w:rsidRDefault="00BA216B" w:rsidP="00614F98"/>
                          <w:p w14:paraId="18B6415A" w14:textId="77777777" w:rsidR="00BA216B" w:rsidRDefault="00BA216B" w:rsidP="00614F98"/>
                          <w:p w14:paraId="22F5C90D" w14:textId="77777777" w:rsidR="00BA216B" w:rsidRDefault="00BA216B" w:rsidP="00614F98"/>
                          <w:p w14:paraId="4A2EC9C5" w14:textId="77777777" w:rsidR="00BA216B" w:rsidRDefault="00BA216B" w:rsidP="00614F98"/>
                          <w:p w14:paraId="7FFF606E" w14:textId="77777777" w:rsidR="00BA216B" w:rsidRDefault="00BA216B" w:rsidP="00614F98"/>
                          <w:p w14:paraId="03236250" w14:textId="77777777" w:rsidR="00BA216B" w:rsidRDefault="00BA216B" w:rsidP="00614F98"/>
                          <w:p w14:paraId="7F7F3E65" w14:textId="77777777" w:rsidR="00BA216B" w:rsidRDefault="00BA216B" w:rsidP="00614F98"/>
                          <w:p w14:paraId="4F89B6C2" w14:textId="77777777" w:rsidR="00BA216B" w:rsidRDefault="00BA216B" w:rsidP="00614F98"/>
                          <w:p w14:paraId="71350A03" w14:textId="77777777" w:rsidR="00BA216B" w:rsidRDefault="00BA216B" w:rsidP="00614F98"/>
                          <w:p w14:paraId="1ACE179E" w14:textId="77777777" w:rsidR="00BA216B" w:rsidRDefault="00BA216B" w:rsidP="00614F98"/>
                          <w:p w14:paraId="6F6CCC0E" w14:textId="77777777" w:rsidR="00BA216B" w:rsidRDefault="00BA216B" w:rsidP="00614F98"/>
                          <w:p w14:paraId="3BDD361D" w14:textId="77777777" w:rsidR="00BA216B" w:rsidRDefault="00BA216B" w:rsidP="00614F98"/>
                          <w:p w14:paraId="3071C848" w14:textId="77777777" w:rsidR="00BA216B" w:rsidRDefault="00BA216B" w:rsidP="00614F98"/>
                          <w:p w14:paraId="181D5284" w14:textId="77777777" w:rsidR="00BA216B" w:rsidRDefault="00BA216B" w:rsidP="00614F98"/>
                          <w:p w14:paraId="37F35C0F" w14:textId="77777777" w:rsidR="00BA216B" w:rsidRDefault="00BA216B" w:rsidP="00614F98"/>
                          <w:p w14:paraId="0E1F7794" w14:textId="77777777" w:rsidR="00BA216B" w:rsidRDefault="00BA216B" w:rsidP="00614F98"/>
                          <w:p w14:paraId="683B3138" w14:textId="77777777" w:rsidR="00BA216B" w:rsidRDefault="00BA216B" w:rsidP="00614F98"/>
                          <w:p w14:paraId="41DC23FC" w14:textId="77777777" w:rsidR="00BA216B" w:rsidRDefault="00BA216B" w:rsidP="00614F98"/>
                          <w:p w14:paraId="355D50F1" w14:textId="77777777" w:rsidR="00BA216B" w:rsidRDefault="00BA216B" w:rsidP="00614F98"/>
                          <w:p w14:paraId="57F6F196" w14:textId="77777777" w:rsidR="00BA216B" w:rsidRDefault="00BA216B" w:rsidP="00614F98"/>
                          <w:p w14:paraId="379EDEA2" w14:textId="77777777" w:rsidR="00BA216B" w:rsidRDefault="00BA216B" w:rsidP="00614F98"/>
                          <w:p w14:paraId="64CFD034" w14:textId="77777777" w:rsidR="00BA216B" w:rsidRDefault="00BA216B" w:rsidP="00614F98"/>
                          <w:p w14:paraId="1373558D" w14:textId="77777777" w:rsidR="00BA216B" w:rsidRDefault="00BA216B" w:rsidP="00614F98"/>
                          <w:p w14:paraId="4AA5C2F6" w14:textId="77777777" w:rsidR="00BA216B" w:rsidRDefault="00BA216B" w:rsidP="00614F98"/>
                          <w:p w14:paraId="54352ECF" w14:textId="77777777" w:rsidR="00BA216B" w:rsidRDefault="00BA216B" w:rsidP="00614F98"/>
                          <w:p w14:paraId="17519411" w14:textId="77777777" w:rsidR="00BA216B" w:rsidRDefault="00BA216B" w:rsidP="00614F98"/>
                          <w:p w14:paraId="2FAA13FD" w14:textId="77777777" w:rsidR="00BA216B" w:rsidRDefault="00BA216B" w:rsidP="00614F98"/>
                          <w:p w14:paraId="2ACD9326" w14:textId="77777777" w:rsidR="00BA216B" w:rsidRDefault="00BA216B" w:rsidP="00614F98"/>
                          <w:p w14:paraId="2B92E229" w14:textId="77777777" w:rsidR="00BA216B" w:rsidRDefault="00BA216B" w:rsidP="00614F98"/>
                          <w:p w14:paraId="3CFB1211" w14:textId="77777777" w:rsidR="00BA216B" w:rsidRDefault="00BA216B" w:rsidP="00614F98"/>
                          <w:p w14:paraId="06F0E17C" w14:textId="77777777" w:rsidR="00BA216B" w:rsidRDefault="00BA216B" w:rsidP="00614F98"/>
                          <w:p w14:paraId="6206F436" w14:textId="77777777" w:rsidR="00BA216B" w:rsidRDefault="00BA216B" w:rsidP="00614F98"/>
                          <w:p w14:paraId="3FD3B53A" w14:textId="77777777" w:rsidR="00BA216B" w:rsidRDefault="00BA216B" w:rsidP="00614F98"/>
                          <w:p w14:paraId="37DC4458" w14:textId="77777777" w:rsidR="00BA216B" w:rsidRDefault="00BA216B" w:rsidP="00614F98"/>
                          <w:p w14:paraId="1836A862" w14:textId="77777777" w:rsidR="00BA216B" w:rsidRDefault="00BA216B" w:rsidP="00614F98"/>
                          <w:p w14:paraId="03E664DD" w14:textId="77777777" w:rsidR="00BA216B" w:rsidRDefault="00BA216B" w:rsidP="00614F98"/>
                          <w:p w14:paraId="38B81AAC" w14:textId="77777777" w:rsidR="00BA216B" w:rsidRDefault="00BA216B" w:rsidP="00614F98"/>
                          <w:p w14:paraId="09E40EA8" w14:textId="77777777" w:rsidR="00BA216B" w:rsidRDefault="00BA216B" w:rsidP="00614F98"/>
                          <w:p w14:paraId="0D12F22A" w14:textId="77777777" w:rsidR="00BA216B" w:rsidRDefault="00BA216B" w:rsidP="00614F98"/>
                          <w:p w14:paraId="2AE0F267" w14:textId="77777777" w:rsidR="00BA216B" w:rsidRDefault="00BA216B" w:rsidP="00614F98"/>
                          <w:p w14:paraId="12C0154A" w14:textId="77777777" w:rsidR="00BA216B" w:rsidRDefault="00BA216B" w:rsidP="00614F98"/>
                          <w:p w14:paraId="6DFD7060" w14:textId="77777777" w:rsidR="00BA216B" w:rsidRDefault="00BA216B" w:rsidP="00614F98"/>
                          <w:p w14:paraId="2ECD116E" w14:textId="77777777" w:rsidR="00BA216B" w:rsidRDefault="00BA216B" w:rsidP="00614F98"/>
                          <w:p w14:paraId="0C227ADC" w14:textId="77777777" w:rsidR="00BA216B" w:rsidRDefault="00BA216B" w:rsidP="00614F98"/>
                          <w:p w14:paraId="21D011DB" w14:textId="77777777" w:rsidR="00BA216B" w:rsidRDefault="00BA216B" w:rsidP="00614F98"/>
                          <w:p w14:paraId="4649C06C" w14:textId="77777777" w:rsidR="00BA216B" w:rsidRDefault="00BA216B" w:rsidP="00614F98"/>
                          <w:p w14:paraId="1667BC1D" w14:textId="77777777" w:rsidR="00BA216B" w:rsidRDefault="00BA216B" w:rsidP="00614F98"/>
                          <w:p w14:paraId="24A865F3" w14:textId="77777777" w:rsidR="00BA216B" w:rsidRDefault="00BA216B" w:rsidP="00614F98"/>
                          <w:p w14:paraId="6B5BE4B4" w14:textId="77777777" w:rsidR="00BA216B" w:rsidRDefault="00BA216B" w:rsidP="00614F98"/>
                          <w:p w14:paraId="3F61CDE5" w14:textId="77777777" w:rsidR="00BA216B" w:rsidRDefault="00BA216B" w:rsidP="00614F98"/>
                          <w:p w14:paraId="26249173" w14:textId="77777777" w:rsidR="00BA216B" w:rsidRDefault="00BA216B" w:rsidP="00614F98"/>
                          <w:p w14:paraId="63ECB8A6" w14:textId="77777777" w:rsidR="00BA216B" w:rsidRDefault="00BA216B" w:rsidP="00614F98"/>
                          <w:p w14:paraId="0B74AA46" w14:textId="77777777" w:rsidR="00BA216B" w:rsidRDefault="00BA216B" w:rsidP="00614F98"/>
                          <w:p w14:paraId="15B4FD79" w14:textId="77777777" w:rsidR="00BA216B" w:rsidRDefault="00BA216B" w:rsidP="00614F98"/>
                          <w:p w14:paraId="5B6CCDB7" w14:textId="77777777" w:rsidR="00BA216B" w:rsidRDefault="00BA216B" w:rsidP="00614F98"/>
                          <w:p w14:paraId="781CDF9C" w14:textId="77777777" w:rsidR="00BA216B" w:rsidRDefault="00BA216B" w:rsidP="00614F98"/>
                          <w:p w14:paraId="06BB66BA" w14:textId="77777777" w:rsidR="00BA216B" w:rsidRDefault="00BA216B" w:rsidP="00614F98"/>
                          <w:p w14:paraId="5E609535" w14:textId="77777777" w:rsidR="00BA216B" w:rsidRDefault="00BA216B" w:rsidP="00614F98"/>
                          <w:p w14:paraId="3A48EF77" w14:textId="77777777" w:rsidR="00BA216B" w:rsidRDefault="00BA216B" w:rsidP="00614F98"/>
                          <w:p w14:paraId="1B178093" w14:textId="77777777" w:rsidR="00BA216B" w:rsidRDefault="00BA216B" w:rsidP="00614F98"/>
                          <w:p w14:paraId="6FAC40CB" w14:textId="77777777" w:rsidR="00BA216B" w:rsidRDefault="00BA216B" w:rsidP="00614F98"/>
                          <w:p w14:paraId="3E3EB132" w14:textId="77777777" w:rsidR="00BA216B" w:rsidRDefault="00BA216B" w:rsidP="00614F98"/>
                          <w:p w14:paraId="062091FA" w14:textId="77777777" w:rsidR="00BA216B" w:rsidRDefault="00BA216B" w:rsidP="00614F98"/>
                          <w:p w14:paraId="2A8CC9E3" w14:textId="77777777" w:rsidR="00BA216B" w:rsidRDefault="00BA216B" w:rsidP="00614F98"/>
                          <w:p w14:paraId="7629C76D" w14:textId="77777777" w:rsidR="00BA216B" w:rsidRDefault="00BA216B" w:rsidP="00614F98"/>
                          <w:p w14:paraId="3BD4A91E" w14:textId="77777777" w:rsidR="00BA216B" w:rsidRDefault="00BA216B" w:rsidP="00614F98"/>
                          <w:p w14:paraId="6868BBF0" w14:textId="77777777" w:rsidR="00BA216B" w:rsidRDefault="00BA216B" w:rsidP="00614F98"/>
                          <w:p w14:paraId="14FED070" w14:textId="77777777" w:rsidR="00BA216B" w:rsidRDefault="00BA216B" w:rsidP="00614F98"/>
                          <w:p w14:paraId="0E8F21E5" w14:textId="77777777" w:rsidR="00BA216B" w:rsidRDefault="00BA216B" w:rsidP="00614F98"/>
                          <w:p w14:paraId="2414136D" w14:textId="77777777" w:rsidR="00BA216B" w:rsidRDefault="00BA216B" w:rsidP="00614F98"/>
                          <w:p w14:paraId="313A1025" w14:textId="77777777" w:rsidR="00BA216B" w:rsidRDefault="00BA216B" w:rsidP="00614F98"/>
                          <w:p w14:paraId="1B8A233A" w14:textId="77777777" w:rsidR="00BA216B" w:rsidRDefault="00BA216B" w:rsidP="00614F98"/>
                          <w:p w14:paraId="1D761C00" w14:textId="77777777" w:rsidR="00BA216B" w:rsidRDefault="00BA216B" w:rsidP="00614F98"/>
                          <w:p w14:paraId="571CDAC1" w14:textId="77777777" w:rsidR="00BA216B" w:rsidRDefault="00BA216B" w:rsidP="00614F98"/>
                          <w:p w14:paraId="09010525" w14:textId="77777777" w:rsidR="00BA216B" w:rsidRDefault="00BA216B" w:rsidP="00614F98"/>
                          <w:p w14:paraId="072F068E" w14:textId="77777777" w:rsidR="00BA216B" w:rsidRDefault="00BA216B" w:rsidP="00614F98"/>
                          <w:p w14:paraId="321B2C36" w14:textId="77777777" w:rsidR="00BA216B" w:rsidRDefault="00BA216B" w:rsidP="00614F98"/>
                          <w:p w14:paraId="577BD70D" w14:textId="77777777" w:rsidR="00BA216B" w:rsidRDefault="00BA216B" w:rsidP="00614F98"/>
                          <w:p w14:paraId="44F5F9D8" w14:textId="77777777" w:rsidR="00BA216B" w:rsidRDefault="00BA216B" w:rsidP="00614F98"/>
                          <w:p w14:paraId="2B7EB16E" w14:textId="77777777" w:rsidR="00BA216B" w:rsidRDefault="00BA216B" w:rsidP="00614F98"/>
                          <w:p w14:paraId="36699A42" w14:textId="77777777" w:rsidR="00BA216B" w:rsidRDefault="00BA216B" w:rsidP="00614F98"/>
                          <w:p w14:paraId="0C4FB2E4" w14:textId="77777777" w:rsidR="00BA216B" w:rsidRDefault="00BA216B" w:rsidP="00614F98"/>
                          <w:p w14:paraId="688E914B" w14:textId="77777777" w:rsidR="00BA216B" w:rsidRDefault="00BA216B" w:rsidP="00614F98"/>
                          <w:p w14:paraId="4068DA7D" w14:textId="77777777" w:rsidR="00BA216B" w:rsidRDefault="00BA216B" w:rsidP="00614F98"/>
                          <w:p w14:paraId="1192CB00" w14:textId="77777777" w:rsidR="00BA216B" w:rsidRDefault="00BA216B" w:rsidP="00614F98"/>
                          <w:p w14:paraId="47826D75" w14:textId="77777777" w:rsidR="00BA216B" w:rsidRDefault="00BA216B" w:rsidP="00614F98"/>
                          <w:p w14:paraId="71ADECA7" w14:textId="77777777" w:rsidR="00BA216B" w:rsidRDefault="00BA216B" w:rsidP="00614F98"/>
                          <w:p w14:paraId="385CC9FD" w14:textId="77777777" w:rsidR="00BA216B" w:rsidRDefault="00BA216B" w:rsidP="00614F98"/>
                          <w:p w14:paraId="5ABDCA8C" w14:textId="77777777" w:rsidR="00BA216B" w:rsidRDefault="00BA216B" w:rsidP="00614F98"/>
                          <w:p w14:paraId="3E103C52" w14:textId="77777777" w:rsidR="00BA216B" w:rsidRDefault="00BA216B" w:rsidP="00614F98"/>
                          <w:p w14:paraId="0FE6D901" w14:textId="77777777" w:rsidR="00BA216B" w:rsidRDefault="00BA216B" w:rsidP="00614F98"/>
                          <w:p w14:paraId="261FAC38" w14:textId="77777777" w:rsidR="00BA216B" w:rsidRDefault="00BA216B" w:rsidP="00614F98"/>
                          <w:p w14:paraId="281EA44E" w14:textId="77777777" w:rsidR="00BA216B" w:rsidRDefault="00BA216B" w:rsidP="00614F98"/>
                          <w:p w14:paraId="3A921483" w14:textId="77777777" w:rsidR="00BA216B" w:rsidRDefault="00BA216B" w:rsidP="00614F98"/>
                          <w:p w14:paraId="1129A6B5" w14:textId="77777777" w:rsidR="00BA216B" w:rsidRDefault="00BA216B" w:rsidP="00614F98"/>
                          <w:p w14:paraId="05ED1B50" w14:textId="77777777" w:rsidR="00BA216B" w:rsidRDefault="00BA216B" w:rsidP="00614F98"/>
                          <w:p w14:paraId="743D9052" w14:textId="77777777" w:rsidR="00BA216B" w:rsidRDefault="00BA216B" w:rsidP="00614F98"/>
                          <w:p w14:paraId="78D685D5" w14:textId="77777777" w:rsidR="00BA216B" w:rsidRDefault="00BA216B" w:rsidP="00614F98"/>
                          <w:p w14:paraId="58D939E2" w14:textId="77777777" w:rsidR="00BA216B" w:rsidRDefault="00BA216B" w:rsidP="00614F98"/>
                          <w:p w14:paraId="208E7689" w14:textId="77777777" w:rsidR="00BA216B" w:rsidRDefault="00BA216B" w:rsidP="00614F98"/>
                          <w:p w14:paraId="14661AAC" w14:textId="77777777" w:rsidR="00BA216B" w:rsidRDefault="00BA216B" w:rsidP="00614F98"/>
                          <w:p w14:paraId="2C19F51A" w14:textId="77777777" w:rsidR="00BA216B" w:rsidRDefault="00BA216B" w:rsidP="00614F98"/>
                          <w:p w14:paraId="7ADCBE42" w14:textId="77777777" w:rsidR="00BA216B" w:rsidRDefault="00BA216B" w:rsidP="00614F98"/>
                          <w:p w14:paraId="017BE5B0" w14:textId="77777777" w:rsidR="00BA216B" w:rsidRDefault="00BA216B" w:rsidP="00614F98"/>
                          <w:p w14:paraId="09274039" w14:textId="77777777" w:rsidR="00BA216B" w:rsidRDefault="00BA216B" w:rsidP="00614F98"/>
                          <w:p w14:paraId="41D76F6C" w14:textId="77777777" w:rsidR="00BA216B" w:rsidRDefault="00BA216B" w:rsidP="00614F98"/>
                          <w:p w14:paraId="00DA67BB" w14:textId="77777777" w:rsidR="00BA216B" w:rsidRDefault="00BA216B" w:rsidP="00614F98"/>
                          <w:p w14:paraId="55CA1280" w14:textId="77777777" w:rsidR="00BA216B" w:rsidRDefault="00BA216B" w:rsidP="00614F98"/>
                          <w:p w14:paraId="4434A0BA" w14:textId="77777777" w:rsidR="00BA216B" w:rsidRDefault="00BA216B" w:rsidP="00614F98"/>
                          <w:p w14:paraId="3206D7E9" w14:textId="77777777" w:rsidR="00BA216B" w:rsidRDefault="00BA216B" w:rsidP="00614F98"/>
                          <w:p w14:paraId="4B95E567" w14:textId="77777777" w:rsidR="00BA216B" w:rsidRDefault="00BA216B" w:rsidP="00614F98"/>
                          <w:p w14:paraId="508E7F80" w14:textId="77777777" w:rsidR="00BA216B" w:rsidRDefault="00BA216B" w:rsidP="00614F98"/>
                          <w:p w14:paraId="05BE3E99" w14:textId="77777777" w:rsidR="00BA216B" w:rsidRDefault="00BA216B" w:rsidP="00614F98"/>
                          <w:p w14:paraId="6E74390A" w14:textId="77777777" w:rsidR="00BA216B" w:rsidRDefault="00BA216B" w:rsidP="00614F98"/>
                          <w:p w14:paraId="7BBD1D14" w14:textId="77777777" w:rsidR="00BA216B" w:rsidRDefault="00BA216B" w:rsidP="00614F98"/>
                          <w:p w14:paraId="21119090" w14:textId="77777777" w:rsidR="00BA216B" w:rsidRDefault="00BA216B" w:rsidP="00614F98"/>
                          <w:p w14:paraId="39E3A760" w14:textId="77777777" w:rsidR="00BA216B" w:rsidRDefault="00BA216B" w:rsidP="00614F98"/>
                          <w:p w14:paraId="6D98D727" w14:textId="77777777" w:rsidR="00BA216B" w:rsidRDefault="00BA216B" w:rsidP="00614F98"/>
                          <w:p w14:paraId="1B82E5BC" w14:textId="77777777" w:rsidR="00BA216B" w:rsidRDefault="00BA216B" w:rsidP="00614F98"/>
                          <w:p w14:paraId="07B42CCD" w14:textId="77777777" w:rsidR="00BA216B" w:rsidRDefault="00BA216B" w:rsidP="00614F98"/>
                          <w:p w14:paraId="26275D3C" w14:textId="77777777" w:rsidR="00BA216B" w:rsidRDefault="00BA216B" w:rsidP="00614F98"/>
                          <w:p w14:paraId="4F309971" w14:textId="77777777" w:rsidR="00BA216B" w:rsidRDefault="00BA216B" w:rsidP="00614F98"/>
                          <w:p w14:paraId="167B6B4E" w14:textId="77777777" w:rsidR="00BA216B" w:rsidRDefault="00BA216B" w:rsidP="00614F98"/>
                          <w:p w14:paraId="17D04E5A" w14:textId="77777777" w:rsidR="00BA216B" w:rsidRDefault="00BA216B" w:rsidP="00614F98"/>
                          <w:p w14:paraId="2D5AA352" w14:textId="77777777" w:rsidR="00BA216B" w:rsidRDefault="00BA216B" w:rsidP="00614F98"/>
                          <w:p w14:paraId="0938455A" w14:textId="77777777" w:rsidR="00BA216B" w:rsidRDefault="00BA216B" w:rsidP="00614F98"/>
                          <w:p w14:paraId="4EC948E3" w14:textId="77777777" w:rsidR="00BA216B" w:rsidRDefault="00BA216B" w:rsidP="00614F98"/>
                          <w:p w14:paraId="1AFE1957" w14:textId="77777777" w:rsidR="00BA216B" w:rsidRDefault="00BA216B" w:rsidP="00614F98"/>
                          <w:p w14:paraId="211ECF29" w14:textId="77777777" w:rsidR="00BA216B" w:rsidRDefault="00BA216B" w:rsidP="00614F98"/>
                          <w:p w14:paraId="35FE2658" w14:textId="77777777" w:rsidR="00BA216B" w:rsidRDefault="00BA216B" w:rsidP="00614F98"/>
                          <w:p w14:paraId="7211DEA0" w14:textId="77777777" w:rsidR="00BA216B" w:rsidRDefault="00BA216B" w:rsidP="00614F98"/>
                          <w:p w14:paraId="3296861B" w14:textId="77777777" w:rsidR="00BA216B" w:rsidRDefault="00BA216B" w:rsidP="00614F98"/>
                          <w:p w14:paraId="53A37587" w14:textId="77777777" w:rsidR="00BA216B" w:rsidRDefault="00BA216B" w:rsidP="00614F98"/>
                          <w:p w14:paraId="40E08CF7" w14:textId="77777777" w:rsidR="00BA216B" w:rsidRDefault="00BA216B" w:rsidP="00614F98"/>
                          <w:p w14:paraId="018CC02B" w14:textId="77777777" w:rsidR="00BA216B" w:rsidRDefault="00BA216B" w:rsidP="00614F98"/>
                          <w:p w14:paraId="0FB4DC55" w14:textId="77777777" w:rsidR="00BA216B" w:rsidRDefault="00BA216B" w:rsidP="00614F98"/>
                          <w:p w14:paraId="287570E3" w14:textId="77777777" w:rsidR="00BA216B" w:rsidRDefault="00BA216B" w:rsidP="00614F98"/>
                          <w:p w14:paraId="3C7888CC" w14:textId="77777777" w:rsidR="00BA216B" w:rsidRDefault="00BA216B" w:rsidP="00614F98"/>
                          <w:p w14:paraId="7724D183" w14:textId="77777777" w:rsidR="00BA216B" w:rsidRDefault="00BA216B" w:rsidP="00614F98"/>
                          <w:p w14:paraId="5A867730" w14:textId="77777777" w:rsidR="00BA216B" w:rsidRDefault="00BA216B" w:rsidP="00614F98"/>
                          <w:p w14:paraId="73975C27" w14:textId="77777777" w:rsidR="00BA216B" w:rsidRDefault="00BA216B" w:rsidP="00614F98"/>
                          <w:p w14:paraId="10B73DB4" w14:textId="77777777" w:rsidR="00BA216B" w:rsidRDefault="00BA216B" w:rsidP="00614F98"/>
                          <w:p w14:paraId="60C6EDD7" w14:textId="77777777" w:rsidR="00BA216B" w:rsidRDefault="00BA216B" w:rsidP="00614F98"/>
                          <w:p w14:paraId="4A9F4DF0" w14:textId="77777777" w:rsidR="00BA216B" w:rsidRDefault="00BA216B" w:rsidP="00614F98"/>
                          <w:p w14:paraId="5C7DBB30" w14:textId="77777777" w:rsidR="00BA216B" w:rsidRDefault="00BA216B" w:rsidP="00614F98"/>
                          <w:p w14:paraId="5E8319D2" w14:textId="77777777" w:rsidR="00BA216B" w:rsidRDefault="00BA216B" w:rsidP="00614F98"/>
                          <w:p w14:paraId="66827104" w14:textId="77777777" w:rsidR="00BA216B" w:rsidRDefault="00BA216B" w:rsidP="00614F98"/>
                          <w:p w14:paraId="35369D97" w14:textId="77777777" w:rsidR="00BA216B" w:rsidRDefault="00BA216B" w:rsidP="00614F98"/>
                          <w:p w14:paraId="0B487C5B" w14:textId="77777777" w:rsidR="00BA216B" w:rsidRDefault="00BA216B" w:rsidP="00614F98"/>
                          <w:p w14:paraId="76D76202" w14:textId="77777777" w:rsidR="00BA216B" w:rsidRDefault="00BA216B" w:rsidP="00614F98"/>
                          <w:p w14:paraId="3FD7D459" w14:textId="77777777" w:rsidR="00BA216B" w:rsidRDefault="00BA216B" w:rsidP="00614F98"/>
                          <w:p w14:paraId="55FA2A48" w14:textId="77777777" w:rsidR="00BA216B" w:rsidRDefault="00BA216B" w:rsidP="00614F98"/>
                          <w:p w14:paraId="7934DEB9" w14:textId="77777777" w:rsidR="00BA216B" w:rsidRDefault="00BA216B" w:rsidP="00614F98"/>
                          <w:p w14:paraId="7C5165DA" w14:textId="77777777" w:rsidR="00BA216B" w:rsidRDefault="00BA216B" w:rsidP="00614F98"/>
                          <w:p w14:paraId="59BD45C5" w14:textId="77777777" w:rsidR="00BA216B" w:rsidRDefault="00BA216B" w:rsidP="00614F98"/>
                          <w:p w14:paraId="4D2A6DDB" w14:textId="77777777" w:rsidR="00BA216B" w:rsidRDefault="00BA216B" w:rsidP="00614F98"/>
                          <w:p w14:paraId="6FC55BD9" w14:textId="77777777" w:rsidR="00BA216B" w:rsidRDefault="00BA216B" w:rsidP="00614F98"/>
                          <w:p w14:paraId="01618640" w14:textId="77777777" w:rsidR="00BA216B" w:rsidRDefault="00BA216B" w:rsidP="00614F98"/>
                          <w:p w14:paraId="156806D1" w14:textId="77777777" w:rsidR="00BA216B" w:rsidRDefault="00BA216B" w:rsidP="00614F98"/>
                          <w:p w14:paraId="52DA30EE" w14:textId="77777777" w:rsidR="00BA216B" w:rsidRDefault="00BA216B" w:rsidP="00614F98"/>
                          <w:p w14:paraId="1793F7DD" w14:textId="77777777" w:rsidR="00BA216B" w:rsidRDefault="00BA216B" w:rsidP="00614F98"/>
                          <w:p w14:paraId="2298898B" w14:textId="77777777" w:rsidR="00BA216B" w:rsidRDefault="00BA216B" w:rsidP="00614F98"/>
                          <w:p w14:paraId="50E14C12" w14:textId="77777777" w:rsidR="00BA216B" w:rsidRDefault="00BA216B" w:rsidP="00614F98"/>
                          <w:p w14:paraId="6E303FAE" w14:textId="77777777" w:rsidR="00BA216B" w:rsidRDefault="00BA216B" w:rsidP="00614F98"/>
                          <w:p w14:paraId="4C07DAB0" w14:textId="77777777" w:rsidR="00BA216B" w:rsidRDefault="00BA216B" w:rsidP="00614F98"/>
                          <w:p w14:paraId="645D821A" w14:textId="77777777" w:rsidR="00BA216B" w:rsidRDefault="00BA216B" w:rsidP="00614F98"/>
                          <w:p w14:paraId="72551C6C" w14:textId="77777777" w:rsidR="00BA216B" w:rsidRDefault="00BA216B" w:rsidP="00614F98"/>
                          <w:p w14:paraId="46305A8A" w14:textId="77777777" w:rsidR="00BA216B" w:rsidRDefault="00BA216B" w:rsidP="00614F98"/>
                          <w:p w14:paraId="480E2AFC" w14:textId="77777777" w:rsidR="00BA216B" w:rsidRDefault="00BA216B" w:rsidP="00614F98"/>
                          <w:p w14:paraId="6293F0FE" w14:textId="77777777" w:rsidR="00BA216B" w:rsidRDefault="00BA216B" w:rsidP="00614F98"/>
                          <w:p w14:paraId="60912C3E" w14:textId="77777777" w:rsidR="00BA216B" w:rsidRDefault="00BA216B" w:rsidP="00614F98"/>
                          <w:p w14:paraId="3C5B3CE9" w14:textId="77777777" w:rsidR="00BA216B" w:rsidRDefault="00BA216B" w:rsidP="00614F98"/>
                          <w:p w14:paraId="133C9030" w14:textId="77777777" w:rsidR="00BA216B" w:rsidRDefault="00BA216B" w:rsidP="00614F98"/>
                          <w:p w14:paraId="1574373D" w14:textId="77777777" w:rsidR="00BA216B" w:rsidRDefault="00BA216B" w:rsidP="00614F98"/>
                          <w:p w14:paraId="2677E2AC" w14:textId="77777777" w:rsidR="00BA216B" w:rsidRDefault="00BA216B" w:rsidP="00614F98"/>
                          <w:p w14:paraId="603FAD36" w14:textId="77777777" w:rsidR="00BA216B" w:rsidRDefault="00BA216B" w:rsidP="00614F98"/>
                          <w:p w14:paraId="05E4CA76" w14:textId="77777777" w:rsidR="00BA216B" w:rsidRDefault="00BA216B" w:rsidP="00614F98"/>
                          <w:p w14:paraId="3537BC2D" w14:textId="77777777" w:rsidR="00BA216B" w:rsidRDefault="00BA216B" w:rsidP="00614F98"/>
                          <w:p w14:paraId="363AE3BD" w14:textId="77777777" w:rsidR="00BA216B" w:rsidRDefault="00BA216B" w:rsidP="00614F98"/>
                          <w:p w14:paraId="0C3F97E4" w14:textId="77777777" w:rsidR="00BA216B" w:rsidRDefault="00BA216B" w:rsidP="00614F98"/>
                          <w:p w14:paraId="7EB2AB37" w14:textId="77777777" w:rsidR="00BA216B" w:rsidRDefault="00BA216B" w:rsidP="00614F98"/>
                          <w:p w14:paraId="275F4F53" w14:textId="77777777" w:rsidR="00BA216B" w:rsidRDefault="00BA216B" w:rsidP="00614F98"/>
                          <w:p w14:paraId="0E72DDD3" w14:textId="77777777" w:rsidR="00BA216B" w:rsidRDefault="00BA216B" w:rsidP="00614F98"/>
                          <w:p w14:paraId="67B4A3BE" w14:textId="77777777" w:rsidR="00BA216B" w:rsidRDefault="00BA216B" w:rsidP="00614F98"/>
                          <w:p w14:paraId="17FAA3CA" w14:textId="77777777" w:rsidR="00BA216B" w:rsidRDefault="00BA216B" w:rsidP="00614F98"/>
                          <w:p w14:paraId="056A4837" w14:textId="77777777" w:rsidR="00BA216B" w:rsidRDefault="00BA216B" w:rsidP="00614F98"/>
                          <w:p w14:paraId="59611290" w14:textId="77777777" w:rsidR="00BA216B" w:rsidRDefault="00BA216B" w:rsidP="00614F98"/>
                          <w:p w14:paraId="7C11FB12" w14:textId="77777777" w:rsidR="00BA216B" w:rsidRDefault="00BA216B" w:rsidP="00614F98"/>
                          <w:p w14:paraId="58D9DCCB" w14:textId="77777777" w:rsidR="00BA216B" w:rsidRDefault="00BA216B" w:rsidP="00614F98"/>
                          <w:p w14:paraId="38F8504E" w14:textId="77777777" w:rsidR="00BA216B" w:rsidRDefault="00BA216B" w:rsidP="00614F98"/>
                          <w:p w14:paraId="292DA424" w14:textId="77777777" w:rsidR="00BA216B" w:rsidRDefault="00BA216B" w:rsidP="00614F98"/>
                          <w:p w14:paraId="56FED0D1" w14:textId="77777777" w:rsidR="00BA216B" w:rsidRDefault="00BA216B" w:rsidP="00614F98"/>
                          <w:p w14:paraId="089DD6AB" w14:textId="77777777" w:rsidR="00BA216B" w:rsidRDefault="00BA216B" w:rsidP="00614F98"/>
                          <w:p w14:paraId="2A411173" w14:textId="77777777" w:rsidR="00BA216B" w:rsidRDefault="00BA216B" w:rsidP="00614F98"/>
                          <w:p w14:paraId="1D472C84" w14:textId="77777777" w:rsidR="00BA216B" w:rsidRDefault="00BA216B" w:rsidP="00614F98"/>
                          <w:p w14:paraId="4E837F39" w14:textId="77777777" w:rsidR="00BA216B" w:rsidRDefault="00BA216B" w:rsidP="00614F98"/>
                          <w:p w14:paraId="25B47B2F" w14:textId="77777777" w:rsidR="00BA216B" w:rsidRDefault="00BA216B" w:rsidP="00614F98"/>
                          <w:p w14:paraId="17E68CDF" w14:textId="77777777" w:rsidR="00BA216B" w:rsidRDefault="00BA216B" w:rsidP="00614F98"/>
                          <w:p w14:paraId="02B715D7" w14:textId="77777777" w:rsidR="00BA216B" w:rsidRDefault="00BA216B" w:rsidP="00614F98"/>
                          <w:p w14:paraId="44CD8FE1" w14:textId="77777777" w:rsidR="00BA216B" w:rsidRDefault="00BA216B" w:rsidP="00614F98"/>
                          <w:p w14:paraId="1D157C1D" w14:textId="77777777" w:rsidR="00BA216B" w:rsidRDefault="00BA216B" w:rsidP="00614F98"/>
                          <w:p w14:paraId="5C47390E" w14:textId="77777777" w:rsidR="00BA216B" w:rsidRDefault="00BA216B" w:rsidP="00614F98"/>
                          <w:p w14:paraId="3364A3BB" w14:textId="77777777" w:rsidR="00BA216B" w:rsidRDefault="00BA216B" w:rsidP="00614F98"/>
                          <w:p w14:paraId="36EA0803" w14:textId="77777777" w:rsidR="00BA216B" w:rsidRDefault="00BA216B" w:rsidP="00614F98"/>
                          <w:p w14:paraId="4B423514" w14:textId="77777777" w:rsidR="00BA216B" w:rsidRDefault="00BA216B" w:rsidP="00614F98"/>
                          <w:p w14:paraId="45FB1FE0" w14:textId="77777777" w:rsidR="00BA216B" w:rsidRDefault="00BA216B" w:rsidP="00614F98"/>
                          <w:p w14:paraId="4E02A586" w14:textId="77777777" w:rsidR="00BA216B" w:rsidRDefault="00BA216B" w:rsidP="00614F98"/>
                          <w:p w14:paraId="5694D4A7" w14:textId="77777777" w:rsidR="00BA216B" w:rsidRDefault="00BA216B" w:rsidP="00614F98"/>
                          <w:p w14:paraId="26AEF5BE" w14:textId="77777777" w:rsidR="00BA216B" w:rsidRDefault="00BA216B" w:rsidP="00614F98"/>
                          <w:p w14:paraId="21164328" w14:textId="77777777" w:rsidR="00BA216B" w:rsidRDefault="00BA216B" w:rsidP="00614F98"/>
                          <w:p w14:paraId="6E1B13CB" w14:textId="77777777" w:rsidR="00BA216B" w:rsidRDefault="00BA216B" w:rsidP="00614F98"/>
                          <w:p w14:paraId="1FD350C7" w14:textId="77777777" w:rsidR="00BA216B" w:rsidRDefault="00BA216B" w:rsidP="00614F98"/>
                          <w:p w14:paraId="08CEA9DA" w14:textId="77777777" w:rsidR="00BA216B" w:rsidRDefault="00BA216B" w:rsidP="00614F98"/>
                          <w:p w14:paraId="7B56D593" w14:textId="77777777" w:rsidR="00BA216B" w:rsidRDefault="00BA216B" w:rsidP="00614F98"/>
                          <w:p w14:paraId="4D4C703F" w14:textId="77777777" w:rsidR="00BA216B" w:rsidRDefault="00BA216B" w:rsidP="00614F98"/>
                          <w:p w14:paraId="087B06DE" w14:textId="77777777" w:rsidR="00BA216B" w:rsidRDefault="00BA216B" w:rsidP="00614F98"/>
                          <w:p w14:paraId="72C32E4A" w14:textId="77777777" w:rsidR="00BA216B" w:rsidRDefault="00BA216B" w:rsidP="00614F98"/>
                          <w:p w14:paraId="44D3BD33" w14:textId="77777777" w:rsidR="00BA216B" w:rsidRDefault="00BA216B" w:rsidP="00614F98"/>
                          <w:p w14:paraId="0A0E3229" w14:textId="77777777" w:rsidR="00BA216B" w:rsidRDefault="00BA216B" w:rsidP="00614F98"/>
                          <w:p w14:paraId="5DA70032" w14:textId="77777777" w:rsidR="00BA216B" w:rsidRDefault="00BA216B" w:rsidP="00614F98"/>
                          <w:p w14:paraId="6ABF6BEF" w14:textId="77777777" w:rsidR="00BA216B" w:rsidRDefault="00BA216B" w:rsidP="00614F98"/>
                          <w:p w14:paraId="4C9C8DA2" w14:textId="77777777" w:rsidR="00BA216B" w:rsidRDefault="00BA216B" w:rsidP="00614F98"/>
                          <w:p w14:paraId="2CF26994" w14:textId="77777777" w:rsidR="00BA216B" w:rsidRDefault="00BA216B" w:rsidP="00614F98"/>
                          <w:p w14:paraId="6AC9118E" w14:textId="77777777" w:rsidR="00BA216B" w:rsidRDefault="00BA216B" w:rsidP="00614F98"/>
                          <w:p w14:paraId="3EB356AB" w14:textId="77777777" w:rsidR="00BA216B" w:rsidRDefault="00BA216B" w:rsidP="00614F98"/>
                          <w:p w14:paraId="0110AF1F" w14:textId="77777777" w:rsidR="00BA216B" w:rsidRDefault="00BA216B" w:rsidP="00614F98"/>
                          <w:p w14:paraId="781AF94C" w14:textId="77777777" w:rsidR="00BA216B" w:rsidRDefault="00BA216B" w:rsidP="00614F98"/>
                          <w:p w14:paraId="3DDACBED" w14:textId="77777777" w:rsidR="00BA216B" w:rsidRDefault="00BA216B" w:rsidP="00614F98"/>
                          <w:p w14:paraId="0DCE1718" w14:textId="77777777" w:rsidR="00BA216B" w:rsidRDefault="00BA216B" w:rsidP="00614F98"/>
                          <w:p w14:paraId="3658BEF3" w14:textId="77777777" w:rsidR="00BA216B" w:rsidRDefault="00BA216B" w:rsidP="00614F98"/>
                          <w:p w14:paraId="05A231D8" w14:textId="77777777" w:rsidR="00BA216B" w:rsidRDefault="00BA216B" w:rsidP="00614F98"/>
                          <w:p w14:paraId="3A5EDC79" w14:textId="77777777" w:rsidR="00BA216B" w:rsidRDefault="00BA216B" w:rsidP="00614F98"/>
                          <w:p w14:paraId="643CDFDA" w14:textId="77777777" w:rsidR="00BA216B" w:rsidRDefault="00BA216B" w:rsidP="00614F98"/>
                          <w:p w14:paraId="0E649C7E" w14:textId="77777777" w:rsidR="00BA216B" w:rsidRDefault="00BA216B" w:rsidP="00614F98"/>
                          <w:p w14:paraId="44D44FA3" w14:textId="77777777" w:rsidR="00BA216B" w:rsidRDefault="00BA216B" w:rsidP="00614F98"/>
                          <w:p w14:paraId="1FFFED18" w14:textId="77777777" w:rsidR="00BA216B" w:rsidRDefault="00BA216B" w:rsidP="00614F98"/>
                          <w:p w14:paraId="38377322" w14:textId="77777777" w:rsidR="00BA216B" w:rsidRDefault="00BA216B" w:rsidP="00614F98"/>
                          <w:p w14:paraId="4248A8C8" w14:textId="77777777" w:rsidR="00BA216B" w:rsidRDefault="00BA216B" w:rsidP="00614F98"/>
                          <w:p w14:paraId="787FDACB" w14:textId="77777777" w:rsidR="00BA216B" w:rsidRDefault="00BA216B" w:rsidP="00614F98"/>
                          <w:p w14:paraId="5BF98B4A" w14:textId="77777777" w:rsidR="00BA216B" w:rsidRDefault="00BA216B" w:rsidP="00614F98"/>
                          <w:p w14:paraId="0F61854E" w14:textId="77777777" w:rsidR="00BA216B" w:rsidRDefault="00BA216B" w:rsidP="00614F98"/>
                          <w:p w14:paraId="2B43B8A2" w14:textId="77777777" w:rsidR="00BA216B" w:rsidRDefault="00BA216B" w:rsidP="00614F98"/>
                          <w:p w14:paraId="600EFAA3" w14:textId="77777777" w:rsidR="00BA216B" w:rsidRDefault="00BA216B" w:rsidP="00614F98"/>
                          <w:p w14:paraId="39B22C9C" w14:textId="77777777" w:rsidR="00BA216B" w:rsidRDefault="00BA216B" w:rsidP="00614F98"/>
                          <w:p w14:paraId="03663E02" w14:textId="77777777" w:rsidR="00BA216B" w:rsidRDefault="00BA216B" w:rsidP="00614F98"/>
                          <w:p w14:paraId="04658455" w14:textId="77777777" w:rsidR="00BA216B" w:rsidRDefault="00BA216B" w:rsidP="00614F98"/>
                          <w:p w14:paraId="45926DCC" w14:textId="77777777" w:rsidR="00BA216B" w:rsidRDefault="00BA216B" w:rsidP="00614F98"/>
                          <w:p w14:paraId="1D8AF870" w14:textId="77777777" w:rsidR="00BA216B" w:rsidRDefault="00BA216B" w:rsidP="00614F98"/>
                          <w:p w14:paraId="7769A58B" w14:textId="77777777" w:rsidR="00BA216B" w:rsidRDefault="00BA216B" w:rsidP="00614F98"/>
                          <w:p w14:paraId="2B00C2ED" w14:textId="77777777" w:rsidR="00BA216B" w:rsidRDefault="00BA216B" w:rsidP="00614F98"/>
                          <w:p w14:paraId="5742DAA2" w14:textId="77777777" w:rsidR="00BA216B" w:rsidRDefault="00BA216B" w:rsidP="00614F98"/>
                          <w:p w14:paraId="3ACA5F34" w14:textId="77777777" w:rsidR="00BA216B" w:rsidRDefault="00BA216B" w:rsidP="00614F98"/>
                          <w:p w14:paraId="00B32C61" w14:textId="77777777" w:rsidR="00BA216B" w:rsidRDefault="00BA216B" w:rsidP="00614F98"/>
                          <w:p w14:paraId="74BA3A96" w14:textId="77777777" w:rsidR="00BA216B" w:rsidRDefault="00BA216B" w:rsidP="00614F98"/>
                          <w:p w14:paraId="276672EC" w14:textId="77777777" w:rsidR="00BA216B" w:rsidRDefault="00BA216B" w:rsidP="00614F98"/>
                          <w:p w14:paraId="20539271" w14:textId="77777777" w:rsidR="00BA216B" w:rsidRDefault="00BA216B" w:rsidP="00614F98"/>
                          <w:p w14:paraId="4125B033" w14:textId="77777777" w:rsidR="00BA216B" w:rsidRDefault="00BA216B" w:rsidP="00614F98"/>
                          <w:p w14:paraId="5DE56260" w14:textId="77777777" w:rsidR="00BA216B" w:rsidRDefault="00BA216B" w:rsidP="00614F98"/>
                          <w:p w14:paraId="43FBF283" w14:textId="77777777" w:rsidR="00BA216B" w:rsidRDefault="00BA216B" w:rsidP="00614F98"/>
                          <w:p w14:paraId="33936C2C" w14:textId="77777777" w:rsidR="00BA216B" w:rsidRDefault="00BA216B" w:rsidP="00614F98"/>
                          <w:p w14:paraId="39A9B2FF" w14:textId="77777777" w:rsidR="00BA216B" w:rsidRDefault="00BA216B" w:rsidP="00614F98"/>
                          <w:p w14:paraId="3E44A067" w14:textId="77777777" w:rsidR="00BA216B" w:rsidRDefault="00BA216B" w:rsidP="00614F98"/>
                          <w:p w14:paraId="69CA58FF" w14:textId="77777777" w:rsidR="00BA216B" w:rsidRDefault="00BA216B" w:rsidP="00614F98"/>
                          <w:p w14:paraId="12C516B7" w14:textId="77777777" w:rsidR="00BA216B" w:rsidRDefault="00BA216B" w:rsidP="00614F98"/>
                          <w:p w14:paraId="2E05296C" w14:textId="77777777" w:rsidR="00BA216B" w:rsidRDefault="00BA216B" w:rsidP="00614F98"/>
                          <w:p w14:paraId="1712DDE4" w14:textId="77777777" w:rsidR="00BA216B" w:rsidRDefault="00BA216B" w:rsidP="00614F98"/>
                          <w:p w14:paraId="49D73C82" w14:textId="77777777" w:rsidR="00BA216B" w:rsidRDefault="00BA216B" w:rsidP="00614F98"/>
                          <w:p w14:paraId="61392868" w14:textId="77777777" w:rsidR="00BA216B" w:rsidRDefault="00BA216B" w:rsidP="00614F98"/>
                          <w:p w14:paraId="68D00E2C" w14:textId="77777777" w:rsidR="00BA216B" w:rsidRDefault="00BA216B" w:rsidP="00614F98"/>
                          <w:p w14:paraId="10BC9982" w14:textId="77777777" w:rsidR="00BA216B" w:rsidRDefault="00BA216B" w:rsidP="00614F98"/>
                          <w:p w14:paraId="2E59DCCE" w14:textId="77777777" w:rsidR="00BA216B" w:rsidRDefault="00BA216B" w:rsidP="00614F98"/>
                          <w:p w14:paraId="487896BD" w14:textId="77777777" w:rsidR="00BA216B" w:rsidRDefault="00BA216B" w:rsidP="00614F98"/>
                          <w:p w14:paraId="553BAA93" w14:textId="77777777" w:rsidR="00BA216B" w:rsidRDefault="00BA216B" w:rsidP="00614F98"/>
                          <w:p w14:paraId="6D0BA20A" w14:textId="77777777" w:rsidR="00BA216B" w:rsidRDefault="00BA216B" w:rsidP="00614F98"/>
                          <w:p w14:paraId="72545543" w14:textId="77777777" w:rsidR="00BA216B" w:rsidRDefault="00BA216B" w:rsidP="00614F98"/>
                          <w:p w14:paraId="2857E074" w14:textId="77777777" w:rsidR="00BA216B" w:rsidRDefault="00BA216B" w:rsidP="00614F98"/>
                          <w:p w14:paraId="4E4A9862" w14:textId="77777777" w:rsidR="00BA216B" w:rsidRDefault="00BA216B" w:rsidP="00614F98"/>
                          <w:p w14:paraId="1EC4C411" w14:textId="77777777" w:rsidR="00BA216B" w:rsidRDefault="00BA216B" w:rsidP="00614F98"/>
                          <w:p w14:paraId="7DA27931" w14:textId="77777777" w:rsidR="00BA216B" w:rsidRDefault="00BA216B" w:rsidP="00614F98"/>
                          <w:p w14:paraId="5D1055C5" w14:textId="77777777" w:rsidR="00BA216B" w:rsidRDefault="00BA216B" w:rsidP="00614F98"/>
                          <w:p w14:paraId="56B741E7" w14:textId="77777777" w:rsidR="00BA216B" w:rsidRDefault="00BA216B" w:rsidP="00614F98"/>
                          <w:p w14:paraId="4F6824DE" w14:textId="77777777" w:rsidR="00BA216B" w:rsidRDefault="00BA216B" w:rsidP="00614F98"/>
                          <w:p w14:paraId="695B2C57" w14:textId="77777777" w:rsidR="00BA216B" w:rsidRDefault="00BA216B" w:rsidP="00614F98"/>
                          <w:p w14:paraId="69C101AF" w14:textId="77777777" w:rsidR="00BA216B" w:rsidRDefault="00BA216B" w:rsidP="00614F98"/>
                          <w:p w14:paraId="2C6A8EFC" w14:textId="77777777" w:rsidR="00BA216B" w:rsidRDefault="00BA216B" w:rsidP="00614F98"/>
                          <w:p w14:paraId="0EFC2F6B" w14:textId="77777777" w:rsidR="00BA216B" w:rsidRDefault="00BA216B" w:rsidP="00614F98"/>
                          <w:p w14:paraId="7BB3D57D" w14:textId="77777777" w:rsidR="00BA216B" w:rsidRDefault="00BA216B" w:rsidP="00614F98"/>
                          <w:p w14:paraId="3D121066" w14:textId="77777777" w:rsidR="00BA216B" w:rsidRDefault="00BA216B" w:rsidP="00614F98"/>
                          <w:p w14:paraId="790BF9C9" w14:textId="77777777" w:rsidR="00BA216B" w:rsidRDefault="00BA216B" w:rsidP="00614F98"/>
                          <w:p w14:paraId="5B7A80F7" w14:textId="77777777" w:rsidR="00BA216B" w:rsidRDefault="00BA216B" w:rsidP="00614F98"/>
                          <w:p w14:paraId="05B261C5" w14:textId="77777777" w:rsidR="00BA216B" w:rsidRDefault="00BA216B" w:rsidP="00614F98"/>
                          <w:p w14:paraId="275D7478" w14:textId="77777777" w:rsidR="00BA216B" w:rsidRDefault="00BA216B" w:rsidP="00614F98"/>
                          <w:p w14:paraId="4749F862" w14:textId="77777777" w:rsidR="00BA216B" w:rsidRDefault="00BA216B" w:rsidP="00614F98"/>
                          <w:p w14:paraId="7BCAAACE" w14:textId="77777777" w:rsidR="00BA216B" w:rsidRDefault="00BA216B" w:rsidP="00614F98"/>
                          <w:p w14:paraId="29078D8F" w14:textId="77777777" w:rsidR="00BA216B" w:rsidRDefault="00BA216B" w:rsidP="00614F98"/>
                          <w:p w14:paraId="21CE7002" w14:textId="77777777" w:rsidR="00BA216B" w:rsidRDefault="00BA216B" w:rsidP="00614F98"/>
                          <w:p w14:paraId="07ABB407" w14:textId="77777777" w:rsidR="00BA216B" w:rsidRDefault="00BA216B" w:rsidP="00614F98"/>
                          <w:p w14:paraId="612625F7" w14:textId="77777777" w:rsidR="00BA216B" w:rsidRDefault="00BA216B" w:rsidP="00614F98"/>
                          <w:p w14:paraId="0F8B6221" w14:textId="77777777" w:rsidR="00BA216B" w:rsidRDefault="00BA216B" w:rsidP="00614F98"/>
                          <w:p w14:paraId="714046F4" w14:textId="77777777" w:rsidR="00BA216B" w:rsidRDefault="00BA216B" w:rsidP="00614F98"/>
                          <w:p w14:paraId="49EEFCF8" w14:textId="77777777" w:rsidR="00BA216B" w:rsidRDefault="00BA216B" w:rsidP="00614F98"/>
                          <w:p w14:paraId="706B9985" w14:textId="77777777" w:rsidR="00BA216B" w:rsidRDefault="00BA216B" w:rsidP="00614F98"/>
                          <w:p w14:paraId="6AED84F1" w14:textId="77777777" w:rsidR="00BA216B" w:rsidRDefault="00BA216B" w:rsidP="00614F98"/>
                          <w:p w14:paraId="3511F4AF" w14:textId="77777777" w:rsidR="00BA216B" w:rsidRDefault="00BA216B" w:rsidP="00614F98"/>
                          <w:p w14:paraId="0CE49D0B" w14:textId="77777777" w:rsidR="00BA216B" w:rsidRDefault="00BA216B" w:rsidP="00614F98"/>
                          <w:p w14:paraId="39695CB4" w14:textId="77777777" w:rsidR="00BA216B" w:rsidRDefault="00BA216B" w:rsidP="00614F98"/>
                          <w:p w14:paraId="1A163797" w14:textId="77777777" w:rsidR="00BA216B" w:rsidRDefault="00BA216B" w:rsidP="00614F98"/>
                          <w:p w14:paraId="615F594C" w14:textId="77777777" w:rsidR="00BA216B" w:rsidRDefault="00BA216B" w:rsidP="00614F98"/>
                          <w:p w14:paraId="21F1905A" w14:textId="77777777" w:rsidR="00BA216B" w:rsidRDefault="00BA216B" w:rsidP="00614F98"/>
                          <w:p w14:paraId="4B3B9B12" w14:textId="77777777" w:rsidR="00BA216B" w:rsidRDefault="00BA216B" w:rsidP="00614F98"/>
                          <w:p w14:paraId="48B8DB3A" w14:textId="77777777" w:rsidR="00BA216B" w:rsidRDefault="00BA216B" w:rsidP="00614F98"/>
                          <w:p w14:paraId="76BF2A2A" w14:textId="77777777" w:rsidR="00BA216B" w:rsidRDefault="00BA216B" w:rsidP="00614F98"/>
                          <w:p w14:paraId="1EC19541" w14:textId="77777777" w:rsidR="00BA216B" w:rsidRDefault="00BA216B" w:rsidP="00614F98"/>
                          <w:p w14:paraId="0387AC2B" w14:textId="77777777" w:rsidR="00BA216B" w:rsidRDefault="00BA216B" w:rsidP="00614F98"/>
                          <w:p w14:paraId="06E4A107" w14:textId="77777777" w:rsidR="00BA216B" w:rsidRDefault="00BA216B" w:rsidP="00614F98"/>
                          <w:p w14:paraId="0C022DE3" w14:textId="77777777" w:rsidR="00BA216B" w:rsidRDefault="00BA216B" w:rsidP="00614F98"/>
                          <w:p w14:paraId="4AA7149D" w14:textId="77777777" w:rsidR="00BA216B" w:rsidRDefault="00BA216B" w:rsidP="00614F98"/>
                          <w:p w14:paraId="06CE98E4" w14:textId="77777777" w:rsidR="00BA216B" w:rsidRDefault="00BA216B" w:rsidP="00614F98"/>
                          <w:p w14:paraId="3ECC0BBD" w14:textId="77777777" w:rsidR="00BA216B" w:rsidRDefault="00BA216B" w:rsidP="00614F98"/>
                          <w:p w14:paraId="34EB323E" w14:textId="77777777" w:rsidR="00BA216B" w:rsidRDefault="00BA216B" w:rsidP="00614F98"/>
                          <w:p w14:paraId="3DF35388" w14:textId="77777777" w:rsidR="00BA216B" w:rsidRDefault="00BA216B" w:rsidP="00614F98"/>
                          <w:p w14:paraId="3AD86E89" w14:textId="77777777" w:rsidR="00BA216B" w:rsidRDefault="00BA216B" w:rsidP="00614F98"/>
                          <w:p w14:paraId="1C15475A" w14:textId="77777777" w:rsidR="00BA216B" w:rsidRDefault="00BA216B" w:rsidP="00614F98"/>
                          <w:p w14:paraId="775F0968" w14:textId="77777777" w:rsidR="00BA216B" w:rsidRDefault="00BA216B" w:rsidP="00614F98"/>
                          <w:p w14:paraId="13F8C016" w14:textId="77777777" w:rsidR="00BA216B" w:rsidRDefault="00BA216B" w:rsidP="00614F98"/>
                          <w:p w14:paraId="48EDD5A5" w14:textId="77777777" w:rsidR="00BA216B" w:rsidRDefault="00BA216B" w:rsidP="00614F98"/>
                          <w:p w14:paraId="672A09FC" w14:textId="77777777" w:rsidR="00BA216B" w:rsidRDefault="00BA216B" w:rsidP="00614F98"/>
                          <w:p w14:paraId="52CDE9BA" w14:textId="77777777" w:rsidR="00BA216B" w:rsidRDefault="00BA216B" w:rsidP="00614F98"/>
                          <w:p w14:paraId="408C74F7" w14:textId="77777777" w:rsidR="00BA216B" w:rsidRDefault="00BA216B" w:rsidP="00614F98"/>
                          <w:p w14:paraId="676FECE3" w14:textId="77777777" w:rsidR="00BA216B" w:rsidRDefault="00BA216B" w:rsidP="00614F98"/>
                          <w:p w14:paraId="4BDFB368" w14:textId="77777777" w:rsidR="00BA216B" w:rsidRDefault="00BA216B" w:rsidP="00614F98"/>
                          <w:p w14:paraId="5FF268AF" w14:textId="77777777" w:rsidR="00BA216B" w:rsidRDefault="00BA216B" w:rsidP="00614F98"/>
                          <w:p w14:paraId="71A6DB7C" w14:textId="77777777" w:rsidR="00BA216B" w:rsidRDefault="00BA216B" w:rsidP="00614F98"/>
                          <w:p w14:paraId="293F230D" w14:textId="77777777" w:rsidR="00BA216B" w:rsidRDefault="00BA216B" w:rsidP="00614F98"/>
                          <w:p w14:paraId="76307F10" w14:textId="77777777" w:rsidR="00BA216B" w:rsidRDefault="00BA216B" w:rsidP="00614F98"/>
                          <w:p w14:paraId="3D8784BF" w14:textId="77777777" w:rsidR="00BA216B" w:rsidRDefault="00BA216B" w:rsidP="00614F98"/>
                          <w:p w14:paraId="12FC57A6" w14:textId="77777777" w:rsidR="00BA216B" w:rsidRDefault="00BA216B" w:rsidP="00614F98"/>
                          <w:p w14:paraId="75BB40FC" w14:textId="77777777" w:rsidR="00BA216B" w:rsidRDefault="00BA216B" w:rsidP="00614F98"/>
                          <w:p w14:paraId="2BB900E7" w14:textId="77777777" w:rsidR="00BA216B" w:rsidRDefault="00BA216B" w:rsidP="00614F98"/>
                          <w:p w14:paraId="73647369" w14:textId="77777777" w:rsidR="00BA216B" w:rsidRDefault="00BA216B" w:rsidP="00614F98"/>
                          <w:p w14:paraId="6FAC66A6" w14:textId="77777777" w:rsidR="00BA216B" w:rsidRDefault="00BA216B" w:rsidP="00614F98"/>
                          <w:p w14:paraId="43EAD089" w14:textId="77777777" w:rsidR="00BA216B" w:rsidRDefault="00BA216B" w:rsidP="00614F98"/>
                          <w:p w14:paraId="224EF6B5" w14:textId="77777777" w:rsidR="00BA216B" w:rsidRDefault="00BA216B" w:rsidP="00614F98"/>
                          <w:p w14:paraId="4A5B368D" w14:textId="77777777" w:rsidR="00BA216B" w:rsidRDefault="00BA216B" w:rsidP="00614F98"/>
                          <w:p w14:paraId="28488CED" w14:textId="77777777" w:rsidR="00BA216B" w:rsidRDefault="00BA216B" w:rsidP="00614F98"/>
                          <w:p w14:paraId="02532170" w14:textId="77777777" w:rsidR="00BA216B" w:rsidRDefault="00BA216B" w:rsidP="00614F98"/>
                          <w:p w14:paraId="4A368826" w14:textId="77777777" w:rsidR="00BA216B" w:rsidRDefault="00BA216B" w:rsidP="00614F98"/>
                          <w:p w14:paraId="2911F812" w14:textId="77777777" w:rsidR="00BA216B" w:rsidRDefault="00BA216B" w:rsidP="00614F98"/>
                          <w:p w14:paraId="316681FD" w14:textId="77777777" w:rsidR="00BA216B" w:rsidRDefault="00BA216B" w:rsidP="00614F98"/>
                          <w:p w14:paraId="44958A45" w14:textId="77777777" w:rsidR="00BA216B" w:rsidRDefault="00BA216B" w:rsidP="00614F98"/>
                          <w:p w14:paraId="37E65E38" w14:textId="77777777" w:rsidR="00BA216B" w:rsidRDefault="00BA216B" w:rsidP="00614F98"/>
                          <w:p w14:paraId="1BB96C6D" w14:textId="77777777" w:rsidR="00BA216B" w:rsidRDefault="00BA216B" w:rsidP="00614F98"/>
                          <w:p w14:paraId="33816285" w14:textId="77777777" w:rsidR="00BA216B" w:rsidRDefault="00BA216B" w:rsidP="00614F98"/>
                          <w:p w14:paraId="05AD68C1" w14:textId="77777777" w:rsidR="00BA216B" w:rsidRDefault="00BA216B" w:rsidP="00614F98"/>
                          <w:p w14:paraId="68985ED2" w14:textId="77777777" w:rsidR="00BA216B" w:rsidRDefault="00BA216B" w:rsidP="00614F98"/>
                          <w:p w14:paraId="387A8CA9" w14:textId="77777777" w:rsidR="00BA216B" w:rsidRDefault="00BA216B" w:rsidP="00614F98"/>
                          <w:p w14:paraId="5072F839" w14:textId="77777777" w:rsidR="00BA216B" w:rsidRDefault="00BA216B" w:rsidP="00614F98"/>
                          <w:p w14:paraId="65A991D3" w14:textId="77777777" w:rsidR="00BA216B" w:rsidRDefault="00BA216B" w:rsidP="00614F98"/>
                          <w:p w14:paraId="354C33CE" w14:textId="77777777" w:rsidR="00BA216B" w:rsidRDefault="00BA216B" w:rsidP="00614F98"/>
                          <w:p w14:paraId="476C2BBE" w14:textId="77777777" w:rsidR="00BA216B" w:rsidRDefault="00BA216B" w:rsidP="00614F98"/>
                          <w:p w14:paraId="1BD703EC" w14:textId="77777777" w:rsidR="00BA216B" w:rsidRDefault="00BA216B" w:rsidP="00614F98"/>
                          <w:p w14:paraId="22BE3DCB" w14:textId="77777777" w:rsidR="00BA216B" w:rsidRDefault="00BA216B" w:rsidP="00614F98"/>
                          <w:p w14:paraId="77554C0A" w14:textId="77777777" w:rsidR="00BA216B" w:rsidRDefault="00BA216B" w:rsidP="00614F98"/>
                          <w:p w14:paraId="1E531DC9" w14:textId="77777777" w:rsidR="00BA216B" w:rsidRDefault="00BA216B" w:rsidP="00614F98"/>
                          <w:p w14:paraId="75AA6F20" w14:textId="77777777" w:rsidR="00BA216B" w:rsidRDefault="00BA216B" w:rsidP="00614F98"/>
                          <w:p w14:paraId="267606ED" w14:textId="77777777" w:rsidR="00BA216B" w:rsidRDefault="00BA216B" w:rsidP="00614F98"/>
                          <w:p w14:paraId="18F485F2" w14:textId="77777777" w:rsidR="00BA216B" w:rsidRDefault="00BA216B" w:rsidP="00614F98"/>
                          <w:p w14:paraId="77C35234" w14:textId="77777777" w:rsidR="00BA216B" w:rsidRDefault="00BA216B" w:rsidP="00614F98"/>
                          <w:p w14:paraId="1B358510" w14:textId="77777777" w:rsidR="00BA216B" w:rsidRDefault="00BA216B" w:rsidP="00614F98"/>
                          <w:p w14:paraId="6F3E6724" w14:textId="77777777" w:rsidR="00BA216B" w:rsidRDefault="00BA216B" w:rsidP="00614F98"/>
                          <w:p w14:paraId="4807AFFC" w14:textId="77777777" w:rsidR="00BA216B" w:rsidRDefault="00BA216B" w:rsidP="00614F98"/>
                          <w:p w14:paraId="69F74391" w14:textId="77777777" w:rsidR="00BA216B" w:rsidRDefault="00BA216B" w:rsidP="00614F98"/>
                          <w:p w14:paraId="4DE7F687" w14:textId="77777777" w:rsidR="00BA216B" w:rsidRDefault="00BA216B" w:rsidP="00614F98"/>
                          <w:p w14:paraId="56E9859D" w14:textId="77777777" w:rsidR="00BA216B" w:rsidRDefault="00BA216B" w:rsidP="00614F98"/>
                          <w:p w14:paraId="57B7B971" w14:textId="77777777" w:rsidR="00BA216B" w:rsidRDefault="00BA216B" w:rsidP="00614F98"/>
                          <w:p w14:paraId="3E5202FC" w14:textId="77777777" w:rsidR="00BA216B" w:rsidRDefault="00BA216B" w:rsidP="00614F98"/>
                          <w:p w14:paraId="6B495CB4" w14:textId="77777777" w:rsidR="00BA216B" w:rsidRDefault="00BA216B" w:rsidP="00614F98"/>
                          <w:p w14:paraId="78765974" w14:textId="77777777" w:rsidR="00BA216B" w:rsidRDefault="00BA216B" w:rsidP="00614F98"/>
                          <w:p w14:paraId="6F529EEA" w14:textId="77777777" w:rsidR="00BA216B" w:rsidRDefault="00BA216B" w:rsidP="00614F98"/>
                          <w:p w14:paraId="4FA766E0" w14:textId="77777777" w:rsidR="00BA216B" w:rsidRDefault="00BA216B" w:rsidP="00614F98"/>
                          <w:p w14:paraId="6422808E" w14:textId="77777777" w:rsidR="00BA216B" w:rsidRDefault="00BA216B" w:rsidP="00614F98"/>
                          <w:p w14:paraId="1AAAB7FB" w14:textId="77777777" w:rsidR="00BA216B" w:rsidRDefault="00BA216B" w:rsidP="00614F98"/>
                          <w:p w14:paraId="2260DD58" w14:textId="77777777" w:rsidR="00BA216B" w:rsidRDefault="00BA216B" w:rsidP="00614F98"/>
                          <w:p w14:paraId="7918458B" w14:textId="77777777" w:rsidR="00BA216B" w:rsidRDefault="00BA216B" w:rsidP="00614F98"/>
                          <w:p w14:paraId="3330D7C3" w14:textId="77777777" w:rsidR="00BA216B" w:rsidRDefault="00BA216B" w:rsidP="00614F98"/>
                          <w:p w14:paraId="73D22DD3" w14:textId="77777777" w:rsidR="00BA216B" w:rsidRDefault="00BA216B" w:rsidP="00614F98"/>
                          <w:p w14:paraId="6134FD9F" w14:textId="77777777" w:rsidR="00BA216B" w:rsidRDefault="00BA216B" w:rsidP="00614F98"/>
                          <w:p w14:paraId="48F2B446" w14:textId="77777777" w:rsidR="00BA216B" w:rsidRDefault="00BA216B" w:rsidP="00614F98"/>
                          <w:p w14:paraId="21FAB068" w14:textId="77777777" w:rsidR="00BA216B" w:rsidRDefault="00BA216B" w:rsidP="00614F98"/>
                          <w:p w14:paraId="294E4A7E" w14:textId="77777777" w:rsidR="00BA216B" w:rsidRDefault="00BA216B" w:rsidP="00614F98"/>
                          <w:p w14:paraId="3B8C8CE7" w14:textId="77777777" w:rsidR="00BA216B" w:rsidRDefault="00BA216B" w:rsidP="00614F98"/>
                          <w:p w14:paraId="1A065E8D" w14:textId="77777777" w:rsidR="00BA216B" w:rsidRDefault="00BA216B" w:rsidP="00614F98"/>
                          <w:p w14:paraId="0165F888" w14:textId="77777777" w:rsidR="00BA216B" w:rsidRDefault="00BA216B" w:rsidP="00614F98"/>
                          <w:p w14:paraId="3FFC1A73" w14:textId="77777777" w:rsidR="00BA216B" w:rsidRDefault="00BA216B" w:rsidP="00614F98"/>
                          <w:p w14:paraId="458F8B97" w14:textId="77777777" w:rsidR="00BA216B" w:rsidRDefault="00BA216B" w:rsidP="00614F98"/>
                          <w:p w14:paraId="2EEAEEAE" w14:textId="77777777" w:rsidR="00BA216B" w:rsidRDefault="00BA216B" w:rsidP="00614F98"/>
                          <w:p w14:paraId="05D3665A" w14:textId="77777777" w:rsidR="00BA216B" w:rsidRDefault="00BA216B" w:rsidP="00614F98"/>
                          <w:p w14:paraId="1A0A35B5" w14:textId="77777777" w:rsidR="00BA216B" w:rsidRDefault="00BA216B" w:rsidP="00614F98"/>
                          <w:p w14:paraId="14BB1E46" w14:textId="77777777" w:rsidR="00BA216B" w:rsidRDefault="00BA216B" w:rsidP="00614F98"/>
                          <w:p w14:paraId="69851BC6" w14:textId="77777777" w:rsidR="00BA216B" w:rsidRDefault="00BA216B" w:rsidP="00614F98"/>
                          <w:p w14:paraId="32876B8C" w14:textId="77777777" w:rsidR="00BA216B" w:rsidRDefault="00BA216B" w:rsidP="00614F98"/>
                          <w:p w14:paraId="1035B3ED" w14:textId="77777777" w:rsidR="00BA216B" w:rsidRDefault="00BA216B" w:rsidP="00614F98"/>
                          <w:p w14:paraId="77444B4F" w14:textId="77777777" w:rsidR="00BA216B" w:rsidRDefault="00BA216B" w:rsidP="00614F98"/>
                          <w:p w14:paraId="120A0918" w14:textId="77777777" w:rsidR="00BA216B" w:rsidRDefault="00BA216B" w:rsidP="00614F98"/>
                          <w:p w14:paraId="260B86B5" w14:textId="77777777" w:rsidR="00BA216B" w:rsidRDefault="00BA216B" w:rsidP="00614F98"/>
                          <w:p w14:paraId="233B8EF2" w14:textId="77777777" w:rsidR="00BA216B" w:rsidRDefault="00BA216B" w:rsidP="00614F98"/>
                          <w:p w14:paraId="3EE78E70" w14:textId="77777777" w:rsidR="00BA216B" w:rsidRDefault="00BA216B" w:rsidP="00614F98"/>
                          <w:p w14:paraId="54504530" w14:textId="77777777" w:rsidR="00BA216B" w:rsidRDefault="00BA216B" w:rsidP="00614F98"/>
                          <w:p w14:paraId="267B2EDC" w14:textId="77777777" w:rsidR="00BA216B" w:rsidRDefault="00BA216B" w:rsidP="00614F98"/>
                          <w:p w14:paraId="5EC18164" w14:textId="77777777" w:rsidR="00BA216B" w:rsidRDefault="00BA216B" w:rsidP="00614F98"/>
                          <w:p w14:paraId="408DC081" w14:textId="77777777" w:rsidR="00BA216B" w:rsidRDefault="00BA216B" w:rsidP="00614F98"/>
                          <w:p w14:paraId="191EF347" w14:textId="77777777" w:rsidR="00BA216B" w:rsidRDefault="00BA216B" w:rsidP="00614F98"/>
                          <w:p w14:paraId="5367992C" w14:textId="77777777" w:rsidR="00BA216B" w:rsidRDefault="00BA216B" w:rsidP="00614F98"/>
                          <w:p w14:paraId="486C1788" w14:textId="77777777" w:rsidR="00BA216B" w:rsidRDefault="00BA216B" w:rsidP="00614F98"/>
                          <w:p w14:paraId="75CFA17B" w14:textId="77777777" w:rsidR="00BA216B" w:rsidRDefault="00BA216B" w:rsidP="00614F98"/>
                          <w:p w14:paraId="3972ED29" w14:textId="77777777" w:rsidR="00BA216B" w:rsidRDefault="00BA216B" w:rsidP="00614F98"/>
                          <w:p w14:paraId="090112F1" w14:textId="77777777" w:rsidR="00BA216B" w:rsidRDefault="00BA216B" w:rsidP="00614F98"/>
                          <w:p w14:paraId="09406140" w14:textId="77777777" w:rsidR="00BA216B" w:rsidRDefault="00BA216B" w:rsidP="00614F98"/>
                          <w:p w14:paraId="05DF827C" w14:textId="77777777" w:rsidR="00BA216B" w:rsidRDefault="00BA216B" w:rsidP="00614F98"/>
                          <w:p w14:paraId="6A9D854B" w14:textId="77777777" w:rsidR="00BA216B" w:rsidRDefault="00BA216B" w:rsidP="00614F98"/>
                          <w:p w14:paraId="380F7B91" w14:textId="77777777" w:rsidR="00BA216B" w:rsidRDefault="00BA216B" w:rsidP="00614F98"/>
                          <w:p w14:paraId="4504440A" w14:textId="77777777" w:rsidR="00BA216B" w:rsidRDefault="00BA216B" w:rsidP="00614F98"/>
                          <w:p w14:paraId="4FB30FB8" w14:textId="77777777" w:rsidR="00BA216B" w:rsidRDefault="00BA216B" w:rsidP="00614F98"/>
                          <w:p w14:paraId="236EE8C0" w14:textId="77777777" w:rsidR="00BA216B" w:rsidRDefault="00BA216B" w:rsidP="00614F98"/>
                          <w:p w14:paraId="70E3DE98" w14:textId="77777777" w:rsidR="00BA216B" w:rsidRDefault="00BA216B" w:rsidP="00614F98"/>
                          <w:p w14:paraId="70DF6D0B" w14:textId="77777777" w:rsidR="00BA216B" w:rsidRDefault="00BA216B" w:rsidP="00614F98"/>
                          <w:p w14:paraId="46673AB4" w14:textId="77777777" w:rsidR="00BA216B" w:rsidRDefault="00BA216B" w:rsidP="00614F98"/>
                          <w:p w14:paraId="0143E10A" w14:textId="77777777" w:rsidR="00BA216B" w:rsidRDefault="00BA216B" w:rsidP="00614F98"/>
                          <w:p w14:paraId="241CE15A" w14:textId="77777777" w:rsidR="00BA216B" w:rsidRDefault="00BA216B" w:rsidP="00614F98"/>
                          <w:p w14:paraId="02FDED53" w14:textId="77777777" w:rsidR="00BA216B" w:rsidRDefault="00BA216B" w:rsidP="00614F98"/>
                          <w:p w14:paraId="62864DE6" w14:textId="77777777" w:rsidR="00BA216B" w:rsidRDefault="00BA216B" w:rsidP="00614F98"/>
                          <w:p w14:paraId="5567505A" w14:textId="77777777" w:rsidR="00BA216B" w:rsidRDefault="00BA216B" w:rsidP="00614F98"/>
                          <w:p w14:paraId="7782730B" w14:textId="77777777" w:rsidR="00BA216B" w:rsidRDefault="00BA216B" w:rsidP="00614F98"/>
                          <w:p w14:paraId="628471D8" w14:textId="77777777" w:rsidR="00BA216B" w:rsidRDefault="00BA216B" w:rsidP="00614F98"/>
                          <w:p w14:paraId="0E104742" w14:textId="77777777" w:rsidR="00BA216B" w:rsidRDefault="00BA216B" w:rsidP="00614F98"/>
                          <w:p w14:paraId="218A7603" w14:textId="77777777" w:rsidR="00BA216B" w:rsidRDefault="00BA216B" w:rsidP="00614F98"/>
                          <w:p w14:paraId="57DE0C0F" w14:textId="77777777" w:rsidR="00BA216B" w:rsidRDefault="00BA216B" w:rsidP="00614F98"/>
                          <w:p w14:paraId="7C817369" w14:textId="77777777" w:rsidR="00BA216B" w:rsidRDefault="00BA216B" w:rsidP="00614F98"/>
                          <w:p w14:paraId="0D358CCB" w14:textId="77777777" w:rsidR="00BA216B" w:rsidRDefault="00BA216B" w:rsidP="00614F98"/>
                          <w:p w14:paraId="5A66EEC8" w14:textId="77777777" w:rsidR="00BA216B" w:rsidRDefault="00BA216B" w:rsidP="00614F98"/>
                          <w:p w14:paraId="39E360D9" w14:textId="77777777" w:rsidR="00BA216B" w:rsidRDefault="00BA216B" w:rsidP="00614F98"/>
                          <w:p w14:paraId="630737C7" w14:textId="77777777" w:rsidR="00BA216B" w:rsidRDefault="00BA216B" w:rsidP="00614F98"/>
                          <w:p w14:paraId="26F3AA0E" w14:textId="77777777" w:rsidR="00BA216B" w:rsidRDefault="00BA216B" w:rsidP="00614F98"/>
                          <w:p w14:paraId="6CCFAFFA" w14:textId="77777777" w:rsidR="00BA216B" w:rsidRDefault="00BA216B" w:rsidP="00614F98"/>
                          <w:p w14:paraId="769F024D" w14:textId="77777777" w:rsidR="00BA216B" w:rsidRDefault="00BA216B" w:rsidP="00614F98"/>
                          <w:p w14:paraId="4D28472C" w14:textId="77777777" w:rsidR="00BA216B" w:rsidRDefault="00BA216B" w:rsidP="00614F98"/>
                          <w:p w14:paraId="1D3F3EED" w14:textId="77777777" w:rsidR="00BA216B" w:rsidRDefault="00BA216B" w:rsidP="00614F98"/>
                          <w:p w14:paraId="1E5DB8B5" w14:textId="77777777" w:rsidR="00BA216B" w:rsidRDefault="00BA216B" w:rsidP="00614F98"/>
                          <w:p w14:paraId="0C83AA7C" w14:textId="77777777" w:rsidR="00BA216B" w:rsidRDefault="00BA216B" w:rsidP="00614F98"/>
                          <w:p w14:paraId="32300966" w14:textId="77777777" w:rsidR="00BA216B" w:rsidRDefault="00BA216B" w:rsidP="00614F98"/>
                          <w:p w14:paraId="77E56A4A" w14:textId="77777777" w:rsidR="00BA216B" w:rsidRDefault="00BA216B" w:rsidP="00614F98"/>
                          <w:p w14:paraId="372B89BA" w14:textId="77777777" w:rsidR="00BA216B" w:rsidRDefault="00BA216B" w:rsidP="00614F98"/>
                          <w:p w14:paraId="1C4F6D54" w14:textId="77777777" w:rsidR="00BA216B" w:rsidRDefault="00BA216B" w:rsidP="00614F98"/>
                          <w:p w14:paraId="2E21F14E" w14:textId="77777777" w:rsidR="00BA216B" w:rsidRDefault="00BA216B" w:rsidP="00614F98"/>
                          <w:p w14:paraId="6733033E" w14:textId="77777777" w:rsidR="00BA216B" w:rsidRDefault="00BA216B" w:rsidP="00614F98"/>
                          <w:p w14:paraId="2B104D6C" w14:textId="77777777" w:rsidR="00BA216B" w:rsidRDefault="00BA216B" w:rsidP="00614F98"/>
                          <w:p w14:paraId="2B76F14B" w14:textId="77777777" w:rsidR="00BA216B" w:rsidRDefault="00BA216B" w:rsidP="00614F98"/>
                          <w:p w14:paraId="0D13818C" w14:textId="77777777" w:rsidR="00BA216B" w:rsidRDefault="00BA216B" w:rsidP="00614F98"/>
                          <w:p w14:paraId="405D8D49" w14:textId="77777777" w:rsidR="00BA216B" w:rsidRDefault="00BA216B" w:rsidP="00614F98"/>
                          <w:p w14:paraId="6001F08D" w14:textId="77777777" w:rsidR="00BA216B" w:rsidRDefault="00BA216B" w:rsidP="00614F98"/>
                          <w:p w14:paraId="4576328E" w14:textId="77777777" w:rsidR="00BA216B" w:rsidRDefault="00BA216B" w:rsidP="00614F98"/>
                          <w:p w14:paraId="627E498D" w14:textId="77777777" w:rsidR="00BA216B" w:rsidRDefault="00BA216B" w:rsidP="00614F98"/>
                          <w:p w14:paraId="21D88981" w14:textId="77777777" w:rsidR="00BA216B" w:rsidRDefault="00BA216B" w:rsidP="00614F98"/>
                          <w:p w14:paraId="0B1FE731" w14:textId="77777777" w:rsidR="00BA216B" w:rsidRDefault="00BA216B" w:rsidP="00614F98"/>
                          <w:p w14:paraId="61F507A8" w14:textId="77777777" w:rsidR="00BA216B" w:rsidRDefault="00BA216B" w:rsidP="00614F98"/>
                          <w:p w14:paraId="1033B577" w14:textId="77777777" w:rsidR="00BA216B" w:rsidRDefault="00BA216B" w:rsidP="00614F98"/>
                          <w:p w14:paraId="2AC54C41" w14:textId="77777777" w:rsidR="00BA216B" w:rsidRDefault="00BA216B" w:rsidP="00614F98"/>
                          <w:p w14:paraId="6E0B3207" w14:textId="77777777" w:rsidR="00BA216B" w:rsidRDefault="00BA216B" w:rsidP="00614F98"/>
                          <w:p w14:paraId="3E8B1D45" w14:textId="77777777" w:rsidR="00BA216B" w:rsidRDefault="00BA216B" w:rsidP="00614F98"/>
                          <w:p w14:paraId="79EEBB1A" w14:textId="77777777" w:rsidR="00BA216B" w:rsidRDefault="00BA216B" w:rsidP="00614F98"/>
                          <w:p w14:paraId="568CC8E2" w14:textId="77777777" w:rsidR="00BA216B" w:rsidRDefault="00BA216B" w:rsidP="00614F98"/>
                          <w:p w14:paraId="72036A6E" w14:textId="77777777" w:rsidR="00BA216B" w:rsidRDefault="00BA216B" w:rsidP="00614F98"/>
                          <w:p w14:paraId="0816E01F" w14:textId="77777777" w:rsidR="00BA216B" w:rsidRDefault="00BA216B" w:rsidP="00614F98"/>
                          <w:p w14:paraId="70A0B6F0" w14:textId="77777777" w:rsidR="00BA216B" w:rsidRDefault="00BA216B" w:rsidP="00614F98"/>
                          <w:p w14:paraId="6096FF6F" w14:textId="77777777" w:rsidR="00BA216B" w:rsidRDefault="00BA216B" w:rsidP="00614F98"/>
                          <w:p w14:paraId="1BD2350B" w14:textId="77777777" w:rsidR="00BA216B" w:rsidRDefault="00BA216B" w:rsidP="00614F98"/>
                          <w:p w14:paraId="6A49BA2A" w14:textId="77777777" w:rsidR="00BA216B" w:rsidRDefault="00BA216B" w:rsidP="00614F98"/>
                          <w:p w14:paraId="2977CEED" w14:textId="77777777" w:rsidR="00BA216B" w:rsidRDefault="00BA216B" w:rsidP="00614F98"/>
                          <w:p w14:paraId="744A22A0" w14:textId="77777777" w:rsidR="00BA216B" w:rsidRDefault="00BA216B" w:rsidP="00614F98"/>
                          <w:p w14:paraId="5B1F4DBB" w14:textId="77777777" w:rsidR="00BA216B" w:rsidRDefault="00BA216B" w:rsidP="00614F98"/>
                          <w:p w14:paraId="5AF5F7A4" w14:textId="77777777" w:rsidR="00BA216B" w:rsidRDefault="00BA216B" w:rsidP="00614F98"/>
                          <w:p w14:paraId="292A4052" w14:textId="77777777" w:rsidR="00BA216B" w:rsidRDefault="00BA216B" w:rsidP="00614F98"/>
                          <w:p w14:paraId="54F25949" w14:textId="77777777" w:rsidR="00BA216B" w:rsidRDefault="00BA216B" w:rsidP="00614F98"/>
                          <w:p w14:paraId="70583B01" w14:textId="77777777" w:rsidR="00BA216B" w:rsidRDefault="00BA216B" w:rsidP="00614F98"/>
                          <w:p w14:paraId="03DC8E60" w14:textId="77777777" w:rsidR="00BA216B" w:rsidRDefault="00BA216B" w:rsidP="00614F98"/>
                          <w:p w14:paraId="3F4EB9D7" w14:textId="77777777" w:rsidR="00BA216B" w:rsidRDefault="00BA216B" w:rsidP="00614F98"/>
                          <w:p w14:paraId="4A3C3317" w14:textId="77777777" w:rsidR="00BA216B" w:rsidRDefault="00BA216B" w:rsidP="00614F98"/>
                          <w:p w14:paraId="0280C5DD" w14:textId="77777777" w:rsidR="00BA216B" w:rsidRDefault="00BA216B" w:rsidP="00614F98"/>
                          <w:p w14:paraId="21334DDC" w14:textId="77777777" w:rsidR="00BA216B" w:rsidRDefault="00BA216B" w:rsidP="00614F98"/>
                          <w:p w14:paraId="483EA899" w14:textId="77777777" w:rsidR="00BA216B" w:rsidRDefault="00BA216B" w:rsidP="00614F98"/>
                          <w:p w14:paraId="26D6BE7D" w14:textId="77777777" w:rsidR="00BA216B" w:rsidRDefault="00BA216B" w:rsidP="00614F98"/>
                          <w:p w14:paraId="17569123" w14:textId="77777777" w:rsidR="00BA216B" w:rsidRDefault="00BA216B" w:rsidP="00614F98"/>
                          <w:p w14:paraId="6F0AA961" w14:textId="77777777" w:rsidR="00BA216B" w:rsidRDefault="00BA216B" w:rsidP="00614F98"/>
                          <w:p w14:paraId="0710DAE3" w14:textId="77777777" w:rsidR="00BA216B" w:rsidRDefault="00BA216B" w:rsidP="00614F98"/>
                          <w:p w14:paraId="2CA9F8A1" w14:textId="77777777" w:rsidR="00BA216B" w:rsidRDefault="00BA216B" w:rsidP="00614F98"/>
                          <w:p w14:paraId="0FB3FAE1" w14:textId="77777777" w:rsidR="00BA216B" w:rsidRDefault="00BA216B" w:rsidP="00614F98"/>
                          <w:p w14:paraId="06AC3AAC" w14:textId="77777777" w:rsidR="00BA216B" w:rsidRDefault="00BA216B" w:rsidP="00614F98"/>
                          <w:p w14:paraId="18537D0D" w14:textId="77777777" w:rsidR="00BA216B" w:rsidRDefault="00BA216B" w:rsidP="00614F98"/>
                          <w:p w14:paraId="55F127C6" w14:textId="77777777" w:rsidR="00BA216B" w:rsidRDefault="00BA216B" w:rsidP="00614F98"/>
                          <w:p w14:paraId="1F8FBEC8" w14:textId="77777777" w:rsidR="00BA216B" w:rsidRDefault="00BA216B" w:rsidP="00614F98"/>
                          <w:p w14:paraId="6896CF0D" w14:textId="77777777" w:rsidR="00BA216B" w:rsidRDefault="00BA216B" w:rsidP="00614F98"/>
                          <w:p w14:paraId="7C92221A" w14:textId="77777777" w:rsidR="00BA216B" w:rsidRDefault="00BA216B" w:rsidP="00614F98"/>
                          <w:p w14:paraId="0D332D5E" w14:textId="77777777" w:rsidR="00BA216B" w:rsidRDefault="00BA216B" w:rsidP="00614F98"/>
                          <w:p w14:paraId="7F60349A" w14:textId="77777777" w:rsidR="00BA216B" w:rsidRDefault="00BA216B" w:rsidP="00614F98"/>
                          <w:p w14:paraId="28CF06C3" w14:textId="77777777" w:rsidR="00BA216B" w:rsidRDefault="00BA216B" w:rsidP="00614F98"/>
                          <w:p w14:paraId="29432269" w14:textId="77777777" w:rsidR="00BA216B" w:rsidRDefault="00BA216B" w:rsidP="00614F98"/>
                          <w:p w14:paraId="0F8BD922" w14:textId="77777777" w:rsidR="00BA216B" w:rsidRDefault="00BA216B" w:rsidP="00614F98"/>
                          <w:p w14:paraId="0315AFAB" w14:textId="77777777" w:rsidR="00BA216B" w:rsidRDefault="00BA216B" w:rsidP="00614F98"/>
                          <w:p w14:paraId="7200DD14" w14:textId="77777777" w:rsidR="00BA216B" w:rsidRDefault="00BA216B" w:rsidP="00614F98"/>
                          <w:p w14:paraId="262E3DAF" w14:textId="77777777" w:rsidR="00BA216B" w:rsidRDefault="00BA216B" w:rsidP="00614F98"/>
                          <w:p w14:paraId="57011EE4" w14:textId="77777777" w:rsidR="00BA216B" w:rsidRDefault="00BA216B" w:rsidP="00614F98"/>
                          <w:p w14:paraId="610AF322" w14:textId="77777777" w:rsidR="00BA216B" w:rsidRDefault="00BA216B" w:rsidP="00614F98"/>
                          <w:p w14:paraId="7C1E452D" w14:textId="77777777" w:rsidR="00BA216B" w:rsidRDefault="00BA216B" w:rsidP="00614F98"/>
                          <w:p w14:paraId="3050C9C8" w14:textId="77777777" w:rsidR="00BA216B" w:rsidRDefault="00BA216B" w:rsidP="00614F98"/>
                          <w:p w14:paraId="2659D001" w14:textId="77777777" w:rsidR="00BA216B" w:rsidRDefault="00BA216B" w:rsidP="00614F98"/>
                          <w:p w14:paraId="5E8D81BD" w14:textId="77777777" w:rsidR="00BA216B" w:rsidRDefault="00BA216B" w:rsidP="00614F98"/>
                          <w:p w14:paraId="75B72585" w14:textId="77777777" w:rsidR="00BA216B" w:rsidRDefault="00BA216B" w:rsidP="00614F98"/>
                          <w:p w14:paraId="0E2754CF" w14:textId="77777777" w:rsidR="00BA216B" w:rsidRDefault="00BA216B" w:rsidP="00614F98"/>
                          <w:p w14:paraId="15ED357C" w14:textId="77777777" w:rsidR="00BA216B" w:rsidRDefault="00BA216B" w:rsidP="00614F98"/>
                          <w:p w14:paraId="482996EF" w14:textId="77777777" w:rsidR="00BA216B" w:rsidRDefault="00BA216B" w:rsidP="00614F98"/>
                          <w:p w14:paraId="7E903433" w14:textId="77777777" w:rsidR="00BA216B" w:rsidRDefault="00BA216B" w:rsidP="00614F98"/>
                          <w:p w14:paraId="7D2F7F83" w14:textId="77777777" w:rsidR="00BA216B" w:rsidRDefault="00BA216B" w:rsidP="00614F98"/>
                          <w:p w14:paraId="223BAF84" w14:textId="77777777" w:rsidR="00BA216B" w:rsidRDefault="00BA216B" w:rsidP="00614F98"/>
                          <w:p w14:paraId="66C91638" w14:textId="77777777" w:rsidR="00BA216B" w:rsidRDefault="00BA216B" w:rsidP="00614F98"/>
                          <w:p w14:paraId="4B66562F" w14:textId="77777777" w:rsidR="00BA216B" w:rsidRDefault="00BA216B" w:rsidP="00614F98"/>
                          <w:p w14:paraId="30051BDF" w14:textId="77777777" w:rsidR="00BA216B" w:rsidRDefault="00BA216B" w:rsidP="00614F98"/>
                          <w:p w14:paraId="4F0B08D6" w14:textId="77777777" w:rsidR="00BA216B" w:rsidRDefault="00BA216B" w:rsidP="00614F98"/>
                          <w:p w14:paraId="755ED6E0" w14:textId="77777777" w:rsidR="00BA216B" w:rsidRDefault="00BA216B" w:rsidP="00614F98"/>
                          <w:p w14:paraId="5266471C" w14:textId="77777777" w:rsidR="00BA216B" w:rsidRDefault="00BA216B" w:rsidP="00614F98"/>
                          <w:p w14:paraId="38C2E134" w14:textId="77777777" w:rsidR="00BA216B" w:rsidRDefault="00BA216B" w:rsidP="00614F98"/>
                          <w:p w14:paraId="27464E2D" w14:textId="77777777" w:rsidR="00BA216B" w:rsidRDefault="00BA216B" w:rsidP="00614F98"/>
                          <w:p w14:paraId="4F31D65C" w14:textId="77777777" w:rsidR="00BA216B" w:rsidRDefault="00BA216B" w:rsidP="00614F98"/>
                          <w:p w14:paraId="45F9623C" w14:textId="77777777" w:rsidR="00BA216B" w:rsidRDefault="00BA216B" w:rsidP="00614F98"/>
                          <w:p w14:paraId="0B3A7756" w14:textId="77777777" w:rsidR="00BA216B" w:rsidRDefault="00BA216B" w:rsidP="00614F98"/>
                          <w:p w14:paraId="5D00C20E" w14:textId="77777777" w:rsidR="00BA216B" w:rsidRDefault="00BA216B" w:rsidP="00614F98"/>
                          <w:p w14:paraId="01218C8D" w14:textId="77777777" w:rsidR="00BA216B" w:rsidRDefault="00BA216B" w:rsidP="00614F98"/>
                          <w:p w14:paraId="7F199B31" w14:textId="77777777" w:rsidR="00BA216B" w:rsidRDefault="00BA216B" w:rsidP="00614F98"/>
                          <w:p w14:paraId="146399D2" w14:textId="77777777" w:rsidR="00BA216B" w:rsidRDefault="00BA216B" w:rsidP="00614F98"/>
                          <w:p w14:paraId="4C10C569" w14:textId="77777777" w:rsidR="00BA216B" w:rsidRDefault="00BA216B" w:rsidP="00614F98"/>
                          <w:p w14:paraId="3A7228DC" w14:textId="77777777" w:rsidR="00BA216B" w:rsidRDefault="00BA216B" w:rsidP="00614F98"/>
                          <w:p w14:paraId="48963FFC" w14:textId="77777777" w:rsidR="00BA216B" w:rsidRDefault="00BA216B" w:rsidP="00614F98"/>
                          <w:p w14:paraId="47218C00" w14:textId="77777777" w:rsidR="00BA216B" w:rsidRDefault="00BA216B" w:rsidP="00614F98"/>
                          <w:p w14:paraId="6D04B397" w14:textId="77777777" w:rsidR="00BA216B" w:rsidRDefault="00BA216B" w:rsidP="00614F98"/>
                          <w:p w14:paraId="686A8EA8" w14:textId="77777777" w:rsidR="00BA216B" w:rsidRDefault="00BA216B" w:rsidP="00614F98"/>
                          <w:p w14:paraId="5AEFA4F6" w14:textId="77777777" w:rsidR="00BA216B" w:rsidRDefault="00BA216B" w:rsidP="00614F98"/>
                          <w:p w14:paraId="36985AB8" w14:textId="77777777" w:rsidR="00BA216B" w:rsidRDefault="00BA216B" w:rsidP="00614F98"/>
                          <w:p w14:paraId="0DDD0729" w14:textId="77777777" w:rsidR="00BA216B" w:rsidRDefault="00BA216B" w:rsidP="00614F98"/>
                          <w:p w14:paraId="736859DA" w14:textId="77777777" w:rsidR="00BA216B" w:rsidRDefault="00BA216B" w:rsidP="00614F98"/>
                          <w:p w14:paraId="054BF59D" w14:textId="77777777" w:rsidR="00BA216B" w:rsidRDefault="00BA216B" w:rsidP="00614F98"/>
                          <w:p w14:paraId="4E1A2D6D" w14:textId="77777777" w:rsidR="00BA216B" w:rsidRDefault="00BA216B" w:rsidP="00614F98"/>
                          <w:p w14:paraId="5D4D7A93" w14:textId="77777777" w:rsidR="00BA216B" w:rsidRDefault="00BA216B" w:rsidP="00614F98"/>
                          <w:p w14:paraId="00643A4A" w14:textId="77777777" w:rsidR="00BA216B" w:rsidRDefault="00BA216B" w:rsidP="00614F98"/>
                          <w:p w14:paraId="201CD70A" w14:textId="77777777" w:rsidR="00BA216B" w:rsidRDefault="00BA216B" w:rsidP="00614F98"/>
                          <w:p w14:paraId="0D727048" w14:textId="77777777" w:rsidR="00BA216B" w:rsidRDefault="00BA216B" w:rsidP="00614F98"/>
                          <w:p w14:paraId="7A4A2D41" w14:textId="77777777" w:rsidR="00BA216B" w:rsidRDefault="00BA216B" w:rsidP="00614F98"/>
                          <w:p w14:paraId="0AB7122C" w14:textId="77777777" w:rsidR="00BA216B" w:rsidRDefault="00BA216B" w:rsidP="00614F98"/>
                          <w:p w14:paraId="2C40E9B1" w14:textId="77777777" w:rsidR="00BA216B" w:rsidRDefault="00BA216B" w:rsidP="00614F98"/>
                          <w:p w14:paraId="5151FE9F" w14:textId="77777777" w:rsidR="00BA216B" w:rsidRDefault="00BA216B" w:rsidP="00614F98"/>
                          <w:p w14:paraId="51A1F300" w14:textId="77777777" w:rsidR="00BA216B" w:rsidRDefault="00BA216B" w:rsidP="00614F98"/>
                          <w:p w14:paraId="4CF42DA7" w14:textId="77777777" w:rsidR="00BA216B" w:rsidRDefault="00BA216B" w:rsidP="00614F98"/>
                          <w:p w14:paraId="4E8833A9" w14:textId="77777777" w:rsidR="00BA216B" w:rsidRDefault="00BA216B" w:rsidP="00614F98"/>
                          <w:p w14:paraId="5A32CBFC" w14:textId="77777777" w:rsidR="00BA216B" w:rsidRDefault="00BA216B" w:rsidP="00614F98"/>
                          <w:p w14:paraId="69C86A78" w14:textId="77777777" w:rsidR="00BA216B" w:rsidRDefault="00BA216B" w:rsidP="00614F98"/>
                          <w:p w14:paraId="48A97B53" w14:textId="77777777" w:rsidR="00BA216B" w:rsidRDefault="00BA216B" w:rsidP="00614F98"/>
                          <w:p w14:paraId="28ECF10D" w14:textId="77777777" w:rsidR="00BA216B" w:rsidRDefault="00BA216B" w:rsidP="00614F98"/>
                          <w:p w14:paraId="24E847A8" w14:textId="77777777" w:rsidR="00BA216B" w:rsidRDefault="00BA216B" w:rsidP="00614F98"/>
                          <w:p w14:paraId="7E11B9E4" w14:textId="77777777" w:rsidR="00BA216B" w:rsidRDefault="00BA216B" w:rsidP="00614F98"/>
                          <w:p w14:paraId="09155312" w14:textId="77777777" w:rsidR="00BA216B" w:rsidRDefault="00BA216B" w:rsidP="00614F98"/>
                          <w:p w14:paraId="12209B1B" w14:textId="77777777" w:rsidR="00BA216B" w:rsidRDefault="00BA216B" w:rsidP="00614F98"/>
                          <w:p w14:paraId="07EB0BD1" w14:textId="77777777" w:rsidR="00BA216B" w:rsidRDefault="00BA216B" w:rsidP="00614F98"/>
                          <w:p w14:paraId="5F30FC75" w14:textId="77777777" w:rsidR="00BA216B" w:rsidRDefault="00BA216B" w:rsidP="00614F98"/>
                          <w:p w14:paraId="755202CC" w14:textId="77777777" w:rsidR="00BA216B" w:rsidRDefault="00BA216B" w:rsidP="00614F98"/>
                          <w:p w14:paraId="66423455" w14:textId="77777777" w:rsidR="00BA216B" w:rsidRDefault="00BA216B" w:rsidP="00614F98"/>
                          <w:p w14:paraId="14DE9432" w14:textId="77777777" w:rsidR="00BA216B" w:rsidRDefault="00BA216B" w:rsidP="00614F98"/>
                          <w:p w14:paraId="39E80A8C" w14:textId="77777777" w:rsidR="00BA216B" w:rsidRDefault="00BA216B" w:rsidP="00614F98"/>
                          <w:p w14:paraId="15E9622C" w14:textId="77777777" w:rsidR="00BA216B" w:rsidRDefault="00BA216B" w:rsidP="00614F98"/>
                          <w:p w14:paraId="3567E623" w14:textId="77777777" w:rsidR="00BA216B" w:rsidRDefault="00BA216B" w:rsidP="00614F98"/>
                          <w:p w14:paraId="6DF4905F" w14:textId="77777777" w:rsidR="00BA216B" w:rsidRDefault="00BA216B" w:rsidP="00614F98"/>
                          <w:p w14:paraId="5A538D89" w14:textId="77777777" w:rsidR="00BA216B" w:rsidRDefault="00BA216B" w:rsidP="00614F98"/>
                          <w:p w14:paraId="5269B8E1" w14:textId="77777777" w:rsidR="00BA216B" w:rsidRDefault="00BA216B" w:rsidP="00614F98"/>
                          <w:p w14:paraId="3CE67019" w14:textId="77777777" w:rsidR="00BA216B" w:rsidRDefault="00BA216B" w:rsidP="00614F98"/>
                          <w:p w14:paraId="6F67392F" w14:textId="77777777" w:rsidR="00BA216B" w:rsidRDefault="00BA216B" w:rsidP="00614F98"/>
                          <w:p w14:paraId="6609B290" w14:textId="77777777" w:rsidR="00BA216B" w:rsidRDefault="00BA216B" w:rsidP="00614F98"/>
                          <w:p w14:paraId="1D142D22" w14:textId="77777777" w:rsidR="00BA216B" w:rsidRDefault="00BA216B" w:rsidP="00614F98"/>
                          <w:p w14:paraId="2A143DA1" w14:textId="77777777" w:rsidR="00BA216B" w:rsidRDefault="00BA216B" w:rsidP="00614F98"/>
                          <w:p w14:paraId="658D1FE1" w14:textId="77777777" w:rsidR="00BA216B" w:rsidRDefault="00BA216B" w:rsidP="00614F98"/>
                          <w:p w14:paraId="720CE522" w14:textId="77777777" w:rsidR="00BA216B" w:rsidRDefault="00BA216B" w:rsidP="00614F98"/>
                          <w:p w14:paraId="73BF46DB" w14:textId="77777777" w:rsidR="00BA216B" w:rsidRDefault="00BA216B" w:rsidP="00614F98"/>
                          <w:p w14:paraId="0C0E22FE" w14:textId="77777777" w:rsidR="00BA216B" w:rsidRDefault="00BA216B" w:rsidP="00614F98"/>
                          <w:p w14:paraId="15611F40" w14:textId="77777777" w:rsidR="00BA216B" w:rsidRDefault="00BA216B" w:rsidP="00614F98"/>
                          <w:p w14:paraId="49F89DD6" w14:textId="77777777" w:rsidR="00BA216B" w:rsidRDefault="00BA216B" w:rsidP="00614F98"/>
                          <w:p w14:paraId="61CBEE6F" w14:textId="77777777" w:rsidR="00BA216B" w:rsidRDefault="00BA216B" w:rsidP="00614F98"/>
                          <w:p w14:paraId="67871467" w14:textId="77777777" w:rsidR="00BA216B" w:rsidRDefault="00BA216B" w:rsidP="00614F98"/>
                          <w:p w14:paraId="4426ABD4" w14:textId="77777777" w:rsidR="00BA216B" w:rsidRDefault="00BA216B" w:rsidP="00614F98"/>
                          <w:p w14:paraId="1A9AB9E3" w14:textId="77777777" w:rsidR="00BA216B" w:rsidRDefault="00BA216B" w:rsidP="00614F98"/>
                          <w:p w14:paraId="3CD9F316" w14:textId="77777777" w:rsidR="00BA216B" w:rsidRDefault="00BA216B" w:rsidP="00614F98"/>
                          <w:p w14:paraId="104F609F" w14:textId="77777777" w:rsidR="00BA216B" w:rsidRDefault="00BA216B" w:rsidP="00614F98"/>
                          <w:p w14:paraId="503A6E21" w14:textId="77777777" w:rsidR="00BA216B" w:rsidRDefault="00BA216B" w:rsidP="00614F98"/>
                          <w:p w14:paraId="6C9FD4EE" w14:textId="77777777" w:rsidR="00BA216B" w:rsidRDefault="00BA216B" w:rsidP="00614F98"/>
                          <w:p w14:paraId="4AB8B2B6" w14:textId="77777777" w:rsidR="00BA216B" w:rsidRDefault="00BA216B" w:rsidP="00614F98"/>
                          <w:p w14:paraId="2AACBA86" w14:textId="77777777" w:rsidR="00BA216B" w:rsidRDefault="00BA216B" w:rsidP="00614F98"/>
                          <w:p w14:paraId="3F7C6851" w14:textId="77777777" w:rsidR="00BA216B" w:rsidRDefault="00BA216B" w:rsidP="00614F98"/>
                          <w:p w14:paraId="22BAC9C3" w14:textId="77777777" w:rsidR="00BA216B" w:rsidRDefault="00BA216B" w:rsidP="00614F98"/>
                          <w:p w14:paraId="72DB0B9D" w14:textId="77777777" w:rsidR="00BA216B" w:rsidRDefault="00BA216B" w:rsidP="00614F98"/>
                          <w:p w14:paraId="585974B4" w14:textId="77777777" w:rsidR="00BA216B" w:rsidRDefault="00BA216B" w:rsidP="00614F98"/>
                          <w:p w14:paraId="7ADF022A" w14:textId="77777777" w:rsidR="00BA216B" w:rsidRDefault="00BA216B" w:rsidP="00614F98"/>
                          <w:p w14:paraId="58631139" w14:textId="77777777" w:rsidR="00BA216B" w:rsidRDefault="00BA216B" w:rsidP="00614F98"/>
                          <w:p w14:paraId="6B989D3C" w14:textId="77777777" w:rsidR="00BA216B" w:rsidRDefault="00BA216B" w:rsidP="00614F98"/>
                          <w:p w14:paraId="58D4E55B" w14:textId="77777777" w:rsidR="00BA216B" w:rsidRDefault="00BA216B" w:rsidP="00614F98"/>
                          <w:p w14:paraId="7A6FB6E3" w14:textId="77777777" w:rsidR="00BA216B" w:rsidRDefault="00BA216B" w:rsidP="00614F98"/>
                          <w:p w14:paraId="2AC812B6" w14:textId="77777777" w:rsidR="00BA216B" w:rsidRDefault="00BA216B" w:rsidP="00614F98"/>
                          <w:p w14:paraId="5882877D" w14:textId="77777777" w:rsidR="00BA216B" w:rsidRDefault="00BA216B" w:rsidP="00614F98"/>
                          <w:p w14:paraId="2294A92B" w14:textId="77777777" w:rsidR="00BA216B" w:rsidRDefault="00BA216B" w:rsidP="00614F98"/>
                          <w:p w14:paraId="3C2A9988" w14:textId="77777777" w:rsidR="00BA216B" w:rsidRDefault="00BA216B" w:rsidP="00614F98"/>
                          <w:p w14:paraId="4950D81D" w14:textId="77777777" w:rsidR="00BA216B" w:rsidRDefault="00BA216B" w:rsidP="00614F98"/>
                          <w:p w14:paraId="3D7FA4FB" w14:textId="77777777" w:rsidR="00BA216B" w:rsidRDefault="00BA216B" w:rsidP="00614F98"/>
                          <w:p w14:paraId="64E8FFDB" w14:textId="77777777" w:rsidR="00BA216B" w:rsidRDefault="00BA216B" w:rsidP="00614F98"/>
                          <w:p w14:paraId="59AC6A1F" w14:textId="77777777" w:rsidR="00BA216B" w:rsidRDefault="00BA216B" w:rsidP="00614F98"/>
                          <w:p w14:paraId="467000E0" w14:textId="77777777" w:rsidR="00BA216B" w:rsidRDefault="00BA216B" w:rsidP="00614F98"/>
                          <w:p w14:paraId="51DE7481" w14:textId="77777777" w:rsidR="00BA216B" w:rsidRDefault="00BA216B" w:rsidP="00614F98"/>
                          <w:p w14:paraId="5E285E9D" w14:textId="77777777" w:rsidR="00BA216B" w:rsidRDefault="00BA216B" w:rsidP="00614F98"/>
                          <w:p w14:paraId="4DC2A080" w14:textId="77777777" w:rsidR="00BA216B" w:rsidRDefault="00BA216B" w:rsidP="00614F98"/>
                          <w:p w14:paraId="3E9424D1" w14:textId="77777777" w:rsidR="00BA216B" w:rsidRDefault="00BA216B" w:rsidP="00614F98"/>
                          <w:p w14:paraId="5455495B" w14:textId="77777777" w:rsidR="00BA216B" w:rsidRDefault="00BA216B" w:rsidP="00614F98"/>
                          <w:p w14:paraId="66EC0352" w14:textId="77777777" w:rsidR="00BA216B" w:rsidRDefault="00BA216B" w:rsidP="00614F98"/>
                          <w:p w14:paraId="074843C6" w14:textId="77777777" w:rsidR="00BA216B" w:rsidRDefault="00BA216B" w:rsidP="00614F98"/>
                          <w:p w14:paraId="7A5CB461" w14:textId="77777777" w:rsidR="00BA216B" w:rsidRDefault="00BA216B" w:rsidP="00614F98"/>
                          <w:p w14:paraId="5180E8F2" w14:textId="77777777" w:rsidR="00BA216B" w:rsidRDefault="00BA216B" w:rsidP="00614F98"/>
                          <w:p w14:paraId="5975618E" w14:textId="77777777" w:rsidR="00BA216B" w:rsidRDefault="00BA216B" w:rsidP="00614F98"/>
                          <w:p w14:paraId="072C7608" w14:textId="77777777" w:rsidR="00BA216B" w:rsidRDefault="00BA216B" w:rsidP="00614F98"/>
                          <w:p w14:paraId="4FB8C488" w14:textId="77777777" w:rsidR="00BA216B" w:rsidRDefault="00BA216B" w:rsidP="00614F98"/>
                          <w:p w14:paraId="7E587503" w14:textId="77777777" w:rsidR="00BA216B" w:rsidRDefault="00BA216B" w:rsidP="00614F98"/>
                          <w:p w14:paraId="228DEB9A" w14:textId="77777777" w:rsidR="00BA216B" w:rsidRDefault="00BA216B" w:rsidP="00614F98"/>
                          <w:p w14:paraId="399441FF" w14:textId="77777777" w:rsidR="00BA216B" w:rsidRDefault="00BA216B" w:rsidP="00614F98"/>
                          <w:p w14:paraId="07B49F51" w14:textId="77777777" w:rsidR="00BA216B" w:rsidRDefault="00BA216B" w:rsidP="00614F98"/>
                          <w:p w14:paraId="3750AB70" w14:textId="77777777" w:rsidR="00BA216B" w:rsidRDefault="00BA216B" w:rsidP="00614F98"/>
                          <w:p w14:paraId="2CCDA654" w14:textId="77777777" w:rsidR="00BA216B" w:rsidRDefault="00BA216B" w:rsidP="00614F98"/>
                          <w:p w14:paraId="6872B8A8" w14:textId="77777777" w:rsidR="00BA216B" w:rsidRDefault="00BA216B" w:rsidP="00614F98"/>
                          <w:p w14:paraId="14230490" w14:textId="77777777" w:rsidR="00BA216B" w:rsidRDefault="00BA216B" w:rsidP="00614F98"/>
                          <w:p w14:paraId="1E72C1A3" w14:textId="77777777" w:rsidR="00BA216B" w:rsidRDefault="00BA216B" w:rsidP="00614F98"/>
                          <w:p w14:paraId="337B3BF8" w14:textId="77777777" w:rsidR="00BA216B" w:rsidRDefault="00BA216B" w:rsidP="00614F98"/>
                          <w:p w14:paraId="19B863F3" w14:textId="77777777" w:rsidR="00BA216B" w:rsidRDefault="00BA216B" w:rsidP="00614F98"/>
                          <w:p w14:paraId="51DF265C" w14:textId="77777777" w:rsidR="00BA216B" w:rsidRDefault="00BA216B" w:rsidP="00614F98"/>
                          <w:p w14:paraId="78CF8364" w14:textId="77777777" w:rsidR="00BA216B" w:rsidRDefault="00BA216B" w:rsidP="00614F98"/>
                          <w:p w14:paraId="4BF089B7" w14:textId="77777777" w:rsidR="00BA216B" w:rsidRDefault="00BA216B" w:rsidP="00614F98"/>
                          <w:p w14:paraId="65E00B05" w14:textId="77777777" w:rsidR="00BA216B" w:rsidRDefault="00BA216B" w:rsidP="00614F98"/>
                          <w:p w14:paraId="5F139AFA" w14:textId="77777777" w:rsidR="00BA216B" w:rsidRDefault="00BA216B" w:rsidP="00614F98"/>
                          <w:p w14:paraId="0E2D52B3" w14:textId="77777777" w:rsidR="00BA216B" w:rsidRDefault="00BA216B" w:rsidP="00614F98"/>
                          <w:p w14:paraId="7BCA4363" w14:textId="77777777" w:rsidR="00BA216B" w:rsidRDefault="00BA216B" w:rsidP="00614F98"/>
                          <w:p w14:paraId="19882D2B" w14:textId="77777777" w:rsidR="00BA216B" w:rsidRDefault="00BA216B" w:rsidP="00614F98"/>
                          <w:p w14:paraId="18399C5F" w14:textId="77777777" w:rsidR="00BA216B" w:rsidRDefault="00BA216B" w:rsidP="00614F98"/>
                          <w:p w14:paraId="7530A281" w14:textId="77777777" w:rsidR="00BA216B" w:rsidRDefault="00BA216B" w:rsidP="00614F98"/>
                          <w:p w14:paraId="65D71F54" w14:textId="77777777" w:rsidR="00BA216B" w:rsidRDefault="00BA216B" w:rsidP="00614F98"/>
                          <w:p w14:paraId="08D9CC16" w14:textId="77777777" w:rsidR="00BA216B" w:rsidRDefault="00BA216B" w:rsidP="00614F98"/>
                          <w:p w14:paraId="2677110E" w14:textId="77777777" w:rsidR="00BA216B" w:rsidRDefault="00BA216B" w:rsidP="00614F98"/>
                          <w:p w14:paraId="40D60E3E" w14:textId="77777777" w:rsidR="00BA216B" w:rsidRDefault="00BA216B" w:rsidP="00614F98"/>
                          <w:p w14:paraId="6EED374A" w14:textId="77777777" w:rsidR="00BA216B" w:rsidRDefault="00BA216B" w:rsidP="00614F98"/>
                          <w:p w14:paraId="1D6EF8C3" w14:textId="77777777" w:rsidR="00BA216B" w:rsidRDefault="00BA216B" w:rsidP="00614F98"/>
                          <w:p w14:paraId="454A1373" w14:textId="77777777" w:rsidR="00BA216B" w:rsidRDefault="00BA216B" w:rsidP="00614F98"/>
                          <w:p w14:paraId="45D90EF9" w14:textId="77777777" w:rsidR="00BA216B" w:rsidRDefault="00BA216B" w:rsidP="00614F98"/>
                          <w:p w14:paraId="33204B63" w14:textId="77777777" w:rsidR="00BA216B" w:rsidRDefault="00BA216B" w:rsidP="00614F98"/>
                          <w:p w14:paraId="78F8E223" w14:textId="77777777" w:rsidR="00BA216B" w:rsidRDefault="00BA216B" w:rsidP="00614F98"/>
                          <w:p w14:paraId="7F085C5C" w14:textId="77777777" w:rsidR="00BA216B" w:rsidRDefault="00BA216B" w:rsidP="00614F98"/>
                          <w:p w14:paraId="7ECC3B2A" w14:textId="77777777" w:rsidR="00BA216B" w:rsidRDefault="00BA216B" w:rsidP="00614F98"/>
                          <w:p w14:paraId="7C06C34C" w14:textId="77777777" w:rsidR="00BA216B" w:rsidRDefault="00BA216B" w:rsidP="00614F98"/>
                          <w:p w14:paraId="2A7F435B" w14:textId="77777777" w:rsidR="00BA216B" w:rsidRDefault="00BA216B" w:rsidP="00614F98"/>
                          <w:p w14:paraId="6F47C090" w14:textId="77777777" w:rsidR="00BA216B" w:rsidRDefault="00BA216B" w:rsidP="00614F98"/>
                          <w:p w14:paraId="2EB35198" w14:textId="77777777" w:rsidR="00BA216B" w:rsidRDefault="00BA216B" w:rsidP="00614F98"/>
                          <w:p w14:paraId="304E02AC" w14:textId="77777777" w:rsidR="00BA216B" w:rsidRDefault="00BA216B" w:rsidP="00614F98"/>
                          <w:p w14:paraId="3BC93AC7" w14:textId="77777777" w:rsidR="00BA216B" w:rsidRDefault="00BA216B" w:rsidP="00614F98"/>
                          <w:p w14:paraId="31E0CA46" w14:textId="77777777" w:rsidR="00BA216B" w:rsidRDefault="00BA216B" w:rsidP="00614F98"/>
                          <w:p w14:paraId="17BC9B13" w14:textId="77777777" w:rsidR="00BA216B" w:rsidRDefault="00BA216B" w:rsidP="00614F98"/>
                          <w:p w14:paraId="3995F1DB" w14:textId="77777777" w:rsidR="00BA216B" w:rsidRDefault="00BA216B" w:rsidP="00614F98"/>
                          <w:p w14:paraId="486C431D" w14:textId="77777777" w:rsidR="00BA216B" w:rsidRDefault="00BA216B" w:rsidP="00614F98"/>
                          <w:p w14:paraId="7C57803B" w14:textId="77777777" w:rsidR="00BA216B" w:rsidRDefault="00BA216B" w:rsidP="00614F98"/>
                          <w:p w14:paraId="43DF4953" w14:textId="77777777" w:rsidR="00BA216B" w:rsidRDefault="00BA216B" w:rsidP="00614F98"/>
                          <w:p w14:paraId="680CD296" w14:textId="77777777" w:rsidR="00BA216B" w:rsidRDefault="00BA216B" w:rsidP="00614F98"/>
                          <w:p w14:paraId="4EF7B1BD" w14:textId="77777777" w:rsidR="00BA216B" w:rsidRDefault="00BA216B" w:rsidP="00614F98"/>
                          <w:p w14:paraId="0F6A730F" w14:textId="77777777" w:rsidR="00BA216B" w:rsidRDefault="00BA216B" w:rsidP="00614F98"/>
                          <w:p w14:paraId="01CCC04C" w14:textId="77777777" w:rsidR="00BA216B" w:rsidRDefault="00BA216B" w:rsidP="00614F98"/>
                          <w:p w14:paraId="26F9DFC7" w14:textId="77777777" w:rsidR="00BA216B" w:rsidRDefault="00BA216B" w:rsidP="00614F98"/>
                          <w:p w14:paraId="5B0AA9AA" w14:textId="77777777" w:rsidR="00BA216B" w:rsidRDefault="00BA216B" w:rsidP="00614F98"/>
                          <w:p w14:paraId="431BBD78" w14:textId="77777777" w:rsidR="00BA216B" w:rsidRDefault="00BA216B" w:rsidP="00614F98"/>
                          <w:p w14:paraId="1A406EDA" w14:textId="77777777" w:rsidR="00BA216B" w:rsidRDefault="00BA216B" w:rsidP="00614F98"/>
                          <w:p w14:paraId="34E954E6" w14:textId="77777777" w:rsidR="00BA216B" w:rsidRDefault="00BA216B" w:rsidP="00614F98"/>
                          <w:p w14:paraId="766ABBC4" w14:textId="77777777" w:rsidR="00BA216B" w:rsidRDefault="00BA216B" w:rsidP="00614F98"/>
                          <w:p w14:paraId="77B24197" w14:textId="77777777" w:rsidR="00BA216B" w:rsidRDefault="00BA216B" w:rsidP="00614F98"/>
                          <w:p w14:paraId="0C8B3392" w14:textId="77777777" w:rsidR="00BA216B" w:rsidRDefault="00BA216B" w:rsidP="00614F98"/>
                          <w:p w14:paraId="5346294D" w14:textId="77777777" w:rsidR="00BA216B" w:rsidRDefault="00BA216B" w:rsidP="00614F98"/>
                          <w:p w14:paraId="45AB50D4" w14:textId="77777777" w:rsidR="00BA216B" w:rsidRDefault="00BA216B" w:rsidP="00614F98"/>
                          <w:p w14:paraId="5848B765" w14:textId="77777777" w:rsidR="00BA216B" w:rsidRDefault="00BA216B" w:rsidP="00614F98"/>
                          <w:p w14:paraId="78B08A7C" w14:textId="77777777" w:rsidR="00BA216B" w:rsidRDefault="00BA216B" w:rsidP="00614F98"/>
                          <w:p w14:paraId="27BDAD5C" w14:textId="77777777" w:rsidR="00BA216B" w:rsidRDefault="00BA216B" w:rsidP="00614F98"/>
                          <w:p w14:paraId="32B07512" w14:textId="77777777" w:rsidR="00BA216B" w:rsidRDefault="00BA216B" w:rsidP="00614F98"/>
                          <w:p w14:paraId="3687F46E" w14:textId="77777777" w:rsidR="00BA216B" w:rsidRDefault="00BA216B" w:rsidP="00614F98"/>
                          <w:p w14:paraId="18B8DEFA" w14:textId="77777777" w:rsidR="00BA216B" w:rsidRDefault="00BA216B" w:rsidP="00614F98"/>
                          <w:p w14:paraId="074EED72" w14:textId="77777777" w:rsidR="00BA216B" w:rsidRDefault="00BA216B" w:rsidP="00614F98"/>
                          <w:p w14:paraId="79F7F2F8" w14:textId="77777777" w:rsidR="00BA216B" w:rsidRDefault="00BA216B" w:rsidP="00614F98"/>
                          <w:p w14:paraId="38311C04" w14:textId="77777777" w:rsidR="00BA216B" w:rsidRDefault="00BA216B" w:rsidP="00614F98"/>
                          <w:p w14:paraId="4F0C8C1C" w14:textId="77777777" w:rsidR="00BA216B" w:rsidRDefault="00BA216B" w:rsidP="00614F98"/>
                          <w:p w14:paraId="2F67F307" w14:textId="77777777" w:rsidR="00BA216B" w:rsidRDefault="00BA216B" w:rsidP="00614F98"/>
                          <w:p w14:paraId="41E319C0" w14:textId="77777777" w:rsidR="00BA216B" w:rsidRDefault="00BA216B" w:rsidP="00614F98"/>
                          <w:p w14:paraId="405FBC28" w14:textId="77777777" w:rsidR="00BA216B" w:rsidRDefault="00BA216B" w:rsidP="00614F98"/>
                          <w:p w14:paraId="33C22977" w14:textId="77777777" w:rsidR="00BA216B" w:rsidRDefault="00BA216B" w:rsidP="00614F98"/>
                          <w:p w14:paraId="3ABD9964" w14:textId="77777777" w:rsidR="00BA216B" w:rsidRDefault="00BA216B" w:rsidP="00614F98"/>
                          <w:p w14:paraId="16B25F08" w14:textId="77777777" w:rsidR="00BA216B" w:rsidRDefault="00BA216B" w:rsidP="00614F98"/>
                          <w:p w14:paraId="53F4773E" w14:textId="77777777" w:rsidR="00BA216B" w:rsidRDefault="00BA216B" w:rsidP="00614F98"/>
                          <w:p w14:paraId="648F6E59" w14:textId="77777777" w:rsidR="00BA216B" w:rsidRDefault="00BA216B" w:rsidP="00614F98"/>
                          <w:p w14:paraId="6D892A97" w14:textId="77777777" w:rsidR="00BA216B" w:rsidRDefault="00BA216B" w:rsidP="00614F98"/>
                          <w:p w14:paraId="4233D007" w14:textId="77777777" w:rsidR="00BA216B" w:rsidRDefault="00BA216B" w:rsidP="00614F98"/>
                          <w:p w14:paraId="58C0690B" w14:textId="77777777" w:rsidR="00BA216B" w:rsidRDefault="00BA216B" w:rsidP="00614F98"/>
                          <w:p w14:paraId="688AB64B" w14:textId="77777777" w:rsidR="00BA216B" w:rsidRDefault="00BA216B" w:rsidP="00614F98"/>
                          <w:p w14:paraId="2C803948" w14:textId="77777777" w:rsidR="00BA216B" w:rsidRDefault="00BA216B" w:rsidP="00614F98"/>
                          <w:p w14:paraId="4E22576C" w14:textId="77777777" w:rsidR="00BA216B" w:rsidRDefault="00BA216B" w:rsidP="00614F98"/>
                          <w:p w14:paraId="1680A307" w14:textId="77777777" w:rsidR="00BA216B" w:rsidRDefault="00BA216B" w:rsidP="00614F98"/>
                          <w:p w14:paraId="5FFB0062" w14:textId="77777777" w:rsidR="00BA216B" w:rsidRDefault="00BA216B" w:rsidP="00614F98"/>
                          <w:p w14:paraId="3B4A9C53" w14:textId="77777777" w:rsidR="00BA216B" w:rsidRDefault="00BA216B" w:rsidP="00614F98"/>
                          <w:p w14:paraId="385BE522" w14:textId="77777777" w:rsidR="00BA216B" w:rsidRDefault="00BA216B" w:rsidP="00614F98"/>
                          <w:p w14:paraId="3872200B" w14:textId="77777777" w:rsidR="00BA216B" w:rsidRDefault="00BA216B" w:rsidP="00614F98"/>
                          <w:p w14:paraId="0D4425E8" w14:textId="77777777" w:rsidR="00BA216B" w:rsidRDefault="00BA216B" w:rsidP="00614F98"/>
                          <w:p w14:paraId="0A6EFBF1" w14:textId="77777777" w:rsidR="00BA216B" w:rsidRDefault="00BA216B" w:rsidP="00614F98"/>
                          <w:p w14:paraId="5EC40B0A" w14:textId="77777777" w:rsidR="00BA216B" w:rsidRDefault="00BA216B" w:rsidP="00614F98"/>
                          <w:p w14:paraId="21E86B35" w14:textId="77777777" w:rsidR="00BA216B" w:rsidRDefault="00BA216B" w:rsidP="00614F98"/>
                          <w:p w14:paraId="6C658B4C" w14:textId="77777777" w:rsidR="00BA216B" w:rsidRDefault="00BA216B" w:rsidP="00614F98"/>
                          <w:p w14:paraId="0E9DC18C" w14:textId="77777777" w:rsidR="00BA216B" w:rsidRDefault="00BA216B" w:rsidP="00614F98"/>
                          <w:p w14:paraId="5516D0BB" w14:textId="77777777" w:rsidR="00BA216B" w:rsidRDefault="00BA216B" w:rsidP="00614F98"/>
                          <w:p w14:paraId="67526A9A" w14:textId="77777777" w:rsidR="00BA216B" w:rsidRDefault="00BA216B" w:rsidP="00614F98"/>
                          <w:p w14:paraId="5FD07986" w14:textId="77777777" w:rsidR="00BA216B" w:rsidRDefault="00BA216B" w:rsidP="00614F98"/>
                          <w:p w14:paraId="5BD2F2E1" w14:textId="77777777" w:rsidR="00BA216B" w:rsidRDefault="00BA216B" w:rsidP="00614F98"/>
                          <w:p w14:paraId="46BC7C7A" w14:textId="77777777" w:rsidR="00BA216B" w:rsidRDefault="00BA216B" w:rsidP="00614F98"/>
                          <w:p w14:paraId="48002CE3" w14:textId="77777777" w:rsidR="00BA216B" w:rsidRDefault="00BA216B" w:rsidP="00614F98"/>
                          <w:p w14:paraId="49C6CEC4" w14:textId="77777777" w:rsidR="00BA216B" w:rsidRDefault="00BA216B" w:rsidP="00614F98"/>
                          <w:p w14:paraId="6AF707EC" w14:textId="77777777" w:rsidR="00BA216B" w:rsidRDefault="00BA216B" w:rsidP="00614F98"/>
                          <w:p w14:paraId="21F7D6F5" w14:textId="77777777" w:rsidR="00BA216B" w:rsidRDefault="00BA216B" w:rsidP="00614F98"/>
                          <w:p w14:paraId="3BFE2FF9" w14:textId="77777777" w:rsidR="00BA216B" w:rsidRDefault="00BA216B" w:rsidP="00614F98"/>
                          <w:p w14:paraId="21833B6D" w14:textId="77777777" w:rsidR="00BA216B" w:rsidRDefault="00BA216B" w:rsidP="00614F98"/>
                          <w:p w14:paraId="428B8184" w14:textId="77777777" w:rsidR="00BA216B" w:rsidRDefault="00BA216B" w:rsidP="00614F98"/>
                          <w:p w14:paraId="7CF47247" w14:textId="77777777" w:rsidR="00BA216B" w:rsidRDefault="00BA216B" w:rsidP="00614F98"/>
                          <w:p w14:paraId="48D0F904" w14:textId="77777777" w:rsidR="00BA216B" w:rsidRDefault="00BA216B" w:rsidP="00614F98"/>
                          <w:p w14:paraId="13EDE599" w14:textId="77777777" w:rsidR="00BA216B" w:rsidRDefault="00BA216B" w:rsidP="00614F98"/>
                          <w:p w14:paraId="288DDB93" w14:textId="77777777" w:rsidR="00BA216B" w:rsidRDefault="00BA216B" w:rsidP="00614F98"/>
                          <w:p w14:paraId="652D6AB2" w14:textId="77777777" w:rsidR="00BA216B" w:rsidRDefault="00BA216B" w:rsidP="00614F98"/>
                          <w:p w14:paraId="1A6315C5" w14:textId="77777777" w:rsidR="00BA216B" w:rsidRDefault="00BA216B" w:rsidP="00614F98"/>
                          <w:p w14:paraId="6646D7A4" w14:textId="77777777" w:rsidR="00BA216B" w:rsidRDefault="00BA216B" w:rsidP="00614F98"/>
                          <w:p w14:paraId="46CBADCE" w14:textId="77777777" w:rsidR="00BA216B" w:rsidRDefault="00BA216B" w:rsidP="00614F98"/>
                          <w:p w14:paraId="0ED7A203" w14:textId="77777777" w:rsidR="00BA216B" w:rsidRDefault="00BA216B" w:rsidP="00614F98"/>
                          <w:p w14:paraId="016F0F55" w14:textId="77777777" w:rsidR="00BA216B" w:rsidRDefault="00BA216B" w:rsidP="00614F98"/>
                          <w:p w14:paraId="1CABD2DF" w14:textId="77777777" w:rsidR="00BA216B" w:rsidRDefault="00BA216B" w:rsidP="00614F98"/>
                          <w:p w14:paraId="06C58830" w14:textId="77777777" w:rsidR="00BA216B" w:rsidRDefault="00BA216B" w:rsidP="00614F98"/>
                          <w:p w14:paraId="630649E0" w14:textId="77777777" w:rsidR="00BA216B" w:rsidRDefault="00BA216B" w:rsidP="00614F98"/>
                          <w:p w14:paraId="034D13EC" w14:textId="77777777" w:rsidR="00BA216B" w:rsidRDefault="00BA216B" w:rsidP="00614F98"/>
                          <w:p w14:paraId="3F01F1FE" w14:textId="77777777" w:rsidR="00BA216B" w:rsidRDefault="00BA216B" w:rsidP="00614F98"/>
                          <w:p w14:paraId="48AD6C06" w14:textId="77777777" w:rsidR="00BA216B" w:rsidRDefault="00BA216B" w:rsidP="00614F98"/>
                          <w:p w14:paraId="40160F5A" w14:textId="77777777" w:rsidR="00BA216B" w:rsidRDefault="00BA216B" w:rsidP="00614F98"/>
                          <w:p w14:paraId="2957BC20" w14:textId="77777777" w:rsidR="00BA216B" w:rsidRDefault="00BA216B" w:rsidP="00614F98"/>
                          <w:p w14:paraId="25D8D598" w14:textId="77777777" w:rsidR="00BA216B" w:rsidRDefault="00BA216B" w:rsidP="00614F98"/>
                          <w:p w14:paraId="0A86E404" w14:textId="77777777" w:rsidR="00BA216B" w:rsidRDefault="00BA216B" w:rsidP="00614F98"/>
                          <w:p w14:paraId="73E61EFA" w14:textId="77777777" w:rsidR="00BA216B" w:rsidRDefault="00BA216B" w:rsidP="00614F98"/>
                          <w:p w14:paraId="5E3F5F7E" w14:textId="77777777" w:rsidR="00BA216B" w:rsidRDefault="00BA216B" w:rsidP="00614F98"/>
                          <w:p w14:paraId="403F5C96" w14:textId="77777777" w:rsidR="00BA216B" w:rsidRDefault="00BA216B" w:rsidP="00614F98"/>
                          <w:p w14:paraId="59CFAAFA" w14:textId="77777777" w:rsidR="00BA216B" w:rsidRDefault="00BA216B" w:rsidP="00614F98"/>
                          <w:p w14:paraId="0EDF1369" w14:textId="77777777" w:rsidR="00BA216B" w:rsidRDefault="00BA216B" w:rsidP="00614F98"/>
                          <w:p w14:paraId="1EF86DC7" w14:textId="77777777" w:rsidR="00BA216B" w:rsidRDefault="00BA216B" w:rsidP="00614F98"/>
                          <w:p w14:paraId="3B981B79" w14:textId="77777777" w:rsidR="00BA216B" w:rsidRDefault="00BA216B" w:rsidP="00614F98"/>
                          <w:p w14:paraId="5562C2ED" w14:textId="77777777" w:rsidR="00BA216B" w:rsidRDefault="00BA216B" w:rsidP="00614F98"/>
                          <w:p w14:paraId="48DCF35C" w14:textId="77777777" w:rsidR="00BA216B" w:rsidRDefault="00BA216B" w:rsidP="00614F98"/>
                          <w:p w14:paraId="5F70F486" w14:textId="77777777" w:rsidR="00BA216B" w:rsidRDefault="00BA216B" w:rsidP="00614F98"/>
                          <w:p w14:paraId="0B61AC4C" w14:textId="77777777" w:rsidR="00BA216B" w:rsidRDefault="00BA216B" w:rsidP="00614F98"/>
                          <w:p w14:paraId="3D1B9D80" w14:textId="77777777" w:rsidR="00BA216B" w:rsidRDefault="00BA216B" w:rsidP="00614F98"/>
                          <w:p w14:paraId="677612B0" w14:textId="77777777" w:rsidR="00BA216B" w:rsidRDefault="00BA216B" w:rsidP="00614F98"/>
                          <w:p w14:paraId="37B7C5F3" w14:textId="77777777" w:rsidR="00BA216B" w:rsidRDefault="00BA216B" w:rsidP="00614F98"/>
                          <w:p w14:paraId="2031D737" w14:textId="77777777" w:rsidR="00BA216B" w:rsidRDefault="00BA216B" w:rsidP="00614F98"/>
                          <w:p w14:paraId="331A2DF3" w14:textId="77777777" w:rsidR="00BA216B" w:rsidRDefault="00BA216B" w:rsidP="00614F98"/>
                          <w:p w14:paraId="0E619C5F" w14:textId="77777777" w:rsidR="00BA216B" w:rsidRDefault="00BA216B" w:rsidP="00614F98"/>
                          <w:p w14:paraId="51B89ADD" w14:textId="77777777" w:rsidR="00BA216B" w:rsidRDefault="00BA216B" w:rsidP="00614F98"/>
                          <w:p w14:paraId="3219EC86" w14:textId="77777777" w:rsidR="00BA216B" w:rsidRDefault="00BA216B" w:rsidP="00614F98"/>
                          <w:p w14:paraId="27939B29" w14:textId="77777777" w:rsidR="00BA216B" w:rsidRDefault="00BA216B" w:rsidP="00614F98"/>
                          <w:p w14:paraId="64B43C80" w14:textId="77777777" w:rsidR="00BA216B" w:rsidRDefault="00BA216B" w:rsidP="00614F98"/>
                          <w:p w14:paraId="7181D4B6" w14:textId="77777777" w:rsidR="00BA216B" w:rsidRDefault="00BA216B" w:rsidP="00614F98"/>
                          <w:p w14:paraId="1CCA3EA2" w14:textId="77777777" w:rsidR="00BA216B" w:rsidRDefault="00BA216B" w:rsidP="00614F98"/>
                          <w:p w14:paraId="15D191B7" w14:textId="77777777" w:rsidR="00BA216B" w:rsidRDefault="00BA216B" w:rsidP="00614F98"/>
                          <w:p w14:paraId="23CFCA30" w14:textId="77777777" w:rsidR="00BA216B" w:rsidRDefault="00BA216B" w:rsidP="00614F98"/>
                          <w:p w14:paraId="758C4975" w14:textId="77777777" w:rsidR="00BA216B" w:rsidRDefault="00BA216B" w:rsidP="00614F98"/>
                          <w:p w14:paraId="21EB0C49" w14:textId="77777777" w:rsidR="00BA216B" w:rsidRDefault="00BA216B" w:rsidP="00614F98"/>
                          <w:p w14:paraId="51430CE2" w14:textId="77777777" w:rsidR="00BA216B" w:rsidRDefault="00BA216B" w:rsidP="00614F98"/>
                          <w:p w14:paraId="14521511" w14:textId="77777777" w:rsidR="00BA216B" w:rsidRDefault="00BA216B" w:rsidP="00614F98"/>
                          <w:p w14:paraId="2BFEF449" w14:textId="77777777" w:rsidR="00BA216B" w:rsidRDefault="00BA216B" w:rsidP="00614F98"/>
                          <w:p w14:paraId="6EEE5674" w14:textId="77777777" w:rsidR="00BA216B" w:rsidRDefault="00BA216B" w:rsidP="00614F98"/>
                          <w:p w14:paraId="48779A59" w14:textId="77777777" w:rsidR="00BA216B" w:rsidRDefault="00BA216B" w:rsidP="00614F98"/>
                          <w:p w14:paraId="2F692C10" w14:textId="77777777" w:rsidR="00BA216B" w:rsidRDefault="00BA216B" w:rsidP="00614F98"/>
                          <w:p w14:paraId="70CC3295" w14:textId="77777777" w:rsidR="00BA216B" w:rsidRDefault="00BA216B" w:rsidP="00614F98"/>
                          <w:p w14:paraId="64BD76FD" w14:textId="77777777" w:rsidR="00BA216B" w:rsidRDefault="00BA216B" w:rsidP="00614F98"/>
                          <w:p w14:paraId="538AA14C" w14:textId="77777777" w:rsidR="00BA216B" w:rsidRDefault="00BA216B" w:rsidP="00614F98"/>
                          <w:p w14:paraId="085AD534" w14:textId="77777777" w:rsidR="00BA216B" w:rsidRDefault="00BA216B" w:rsidP="00614F98"/>
                          <w:p w14:paraId="1FB1D148" w14:textId="77777777" w:rsidR="00BA216B" w:rsidRDefault="00BA216B" w:rsidP="00614F98"/>
                          <w:p w14:paraId="03B68323" w14:textId="77777777" w:rsidR="00BA216B" w:rsidRDefault="00BA216B" w:rsidP="00614F98"/>
                          <w:p w14:paraId="0BD1903D" w14:textId="77777777" w:rsidR="00BA216B" w:rsidRDefault="00BA216B" w:rsidP="00614F98"/>
                          <w:p w14:paraId="01972252" w14:textId="77777777" w:rsidR="00BA216B" w:rsidRDefault="00BA216B" w:rsidP="00614F98"/>
                          <w:p w14:paraId="1E0C5312" w14:textId="77777777" w:rsidR="00BA216B" w:rsidRDefault="00BA216B" w:rsidP="00614F98"/>
                          <w:p w14:paraId="59DBA49E" w14:textId="77777777" w:rsidR="00BA216B" w:rsidRDefault="00BA216B" w:rsidP="00614F98"/>
                          <w:p w14:paraId="5A4726E3" w14:textId="77777777" w:rsidR="00BA216B" w:rsidRDefault="00BA216B" w:rsidP="00614F98"/>
                          <w:p w14:paraId="76ABC0C2" w14:textId="77777777" w:rsidR="00BA216B" w:rsidRDefault="00BA216B" w:rsidP="00614F98"/>
                          <w:p w14:paraId="360EBAB4" w14:textId="77777777" w:rsidR="00BA216B" w:rsidRDefault="00BA216B" w:rsidP="00614F98"/>
                          <w:p w14:paraId="6E1D5857" w14:textId="77777777" w:rsidR="00BA216B" w:rsidRDefault="00BA216B" w:rsidP="00614F98"/>
                          <w:p w14:paraId="76D2F059" w14:textId="77777777" w:rsidR="00BA216B" w:rsidRDefault="00BA216B" w:rsidP="00614F98"/>
                          <w:p w14:paraId="155B7228" w14:textId="77777777" w:rsidR="00BA216B" w:rsidRDefault="00BA216B" w:rsidP="00614F98"/>
                          <w:p w14:paraId="70372AB1" w14:textId="77777777" w:rsidR="00BA216B" w:rsidRDefault="00BA216B" w:rsidP="00614F98"/>
                          <w:p w14:paraId="0F6DB10E" w14:textId="77777777" w:rsidR="00BA216B" w:rsidRDefault="00BA216B" w:rsidP="00614F98"/>
                          <w:p w14:paraId="7E2E1729" w14:textId="77777777" w:rsidR="00BA216B" w:rsidRDefault="00BA216B" w:rsidP="00614F98"/>
                          <w:p w14:paraId="493B7F1F" w14:textId="77777777" w:rsidR="00BA216B" w:rsidRDefault="00BA216B" w:rsidP="00614F98"/>
                          <w:p w14:paraId="0A88B297" w14:textId="77777777" w:rsidR="00BA216B" w:rsidRDefault="00BA216B" w:rsidP="00614F98"/>
                          <w:p w14:paraId="3937F4AB" w14:textId="77777777" w:rsidR="00BA216B" w:rsidRDefault="00BA216B" w:rsidP="00614F98"/>
                          <w:p w14:paraId="32B2053C" w14:textId="77777777" w:rsidR="00BA216B" w:rsidRDefault="00BA216B" w:rsidP="00614F98"/>
                          <w:p w14:paraId="727FA2B7" w14:textId="77777777" w:rsidR="00BA216B" w:rsidRDefault="00BA216B" w:rsidP="00614F98"/>
                          <w:p w14:paraId="2592311B" w14:textId="77777777" w:rsidR="00BA216B" w:rsidRDefault="00BA216B" w:rsidP="00614F98"/>
                          <w:p w14:paraId="74729E90" w14:textId="77777777" w:rsidR="00BA216B" w:rsidRDefault="00BA216B" w:rsidP="00614F98"/>
                          <w:p w14:paraId="6C39FEA2" w14:textId="77777777" w:rsidR="00BA216B" w:rsidRDefault="00BA216B" w:rsidP="00614F98"/>
                          <w:p w14:paraId="07EA84AA" w14:textId="77777777" w:rsidR="00BA216B" w:rsidRDefault="00BA216B" w:rsidP="00614F98"/>
                          <w:p w14:paraId="4AF03251" w14:textId="77777777" w:rsidR="00BA216B" w:rsidRDefault="00BA216B" w:rsidP="00614F98"/>
                          <w:p w14:paraId="7BC72EFB" w14:textId="77777777" w:rsidR="00BA216B" w:rsidRDefault="00BA216B" w:rsidP="00614F98"/>
                          <w:p w14:paraId="2362400E" w14:textId="77777777" w:rsidR="00BA216B" w:rsidRDefault="00BA216B" w:rsidP="00614F98"/>
                          <w:p w14:paraId="0B403015" w14:textId="77777777" w:rsidR="00BA216B" w:rsidRDefault="00BA216B" w:rsidP="00614F98"/>
                          <w:p w14:paraId="388144AF" w14:textId="77777777" w:rsidR="00BA216B" w:rsidRDefault="00BA216B" w:rsidP="00614F98"/>
                          <w:p w14:paraId="5234CA1C" w14:textId="77777777" w:rsidR="00BA216B" w:rsidRDefault="00BA216B" w:rsidP="00614F98"/>
                          <w:p w14:paraId="4E3A7A86" w14:textId="77777777" w:rsidR="00BA216B" w:rsidRDefault="00BA216B" w:rsidP="00614F98"/>
                          <w:p w14:paraId="347B452A" w14:textId="77777777" w:rsidR="00BA216B" w:rsidRDefault="00BA216B" w:rsidP="00614F98"/>
                          <w:p w14:paraId="781937F8" w14:textId="77777777" w:rsidR="00BA216B" w:rsidRDefault="00BA216B" w:rsidP="00614F98"/>
                          <w:p w14:paraId="7A850B84" w14:textId="77777777" w:rsidR="00BA216B" w:rsidRDefault="00BA216B" w:rsidP="00614F98"/>
                          <w:p w14:paraId="5D17D2D8" w14:textId="77777777" w:rsidR="00BA216B" w:rsidRDefault="00BA216B" w:rsidP="00614F98"/>
                          <w:p w14:paraId="7600871A" w14:textId="77777777" w:rsidR="00BA216B" w:rsidRDefault="00BA216B" w:rsidP="00614F98"/>
                          <w:p w14:paraId="0D4BDA19" w14:textId="77777777" w:rsidR="00BA216B" w:rsidRDefault="00BA216B" w:rsidP="00614F98"/>
                          <w:p w14:paraId="31FAA90E" w14:textId="77777777" w:rsidR="00BA216B" w:rsidRDefault="00BA216B" w:rsidP="00614F98"/>
                          <w:p w14:paraId="78344BDC" w14:textId="77777777" w:rsidR="00BA216B" w:rsidRDefault="00BA216B" w:rsidP="00614F98"/>
                          <w:p w14:paraId="094F2598" w14:textId="77777777" w:rsidR="00BA216B" w:rsidRDefault="00BA216B" w:rsidP="00614F98"/>
                          <w:p w14:paraId="3C61F6A2" w14:textId="77777777" w:rsidR="00BA216B" w:rsidRDefault="00BA216B" w:rsidP="00614F98"/>
                          <w:p w14:paraId="153F8A75" w14:textId="77777777" w:rsidR="00BA216B" w:rsidRDefault="00BA216B" w:rsidP="00614F98"/>
                          <w:p w14:paraId="41AF69AB" w14:textId="77777777" w:rsidR="00BA216B" w:rsidRDefault="00BA216B" w:rsidP="00614F98"/>
                          <w:p w14:paraId="0175A3AF" w14:textId="77777777" w:rsidR="00BA216B" w:rsidRDefault="00BA216B" w:rsidP="00614F98"/>
                          <w:p w14:paraId="19152CE5" w14:textId="77777777" w:rsidR="00BA216B" w:rsidRDefault="00BA216B" w:rsidP="00614F98"/>
                          <w:p w14:paraId="5C680922" w14:textId="77777777" w:rsidR="00BA216B" w:rsidRDefault="00BA216B" w:rsidP="00614F98"/>
                          <w:p w14:paraId="1E334EAF" w14:textId="77777777" w:rsidR="00BA216B" w:rsidRDefault="00BA216B" w:rsidP="00614F98"/>
                          <w:p w14:paraId="315E4BF8" w14:textId="77777777" w:rsidR="00BA216B" w:rsidRDefault="00BA216B" w:rsidP="00614F98"/>
                          <w:p w14:paraId="09952C02" w14:textId="77777777" w:rsidR="00BA216B" w:rsidRDefault="00BA216B" w:rsidP="00614F98"/>
                          <w:p w14:paraId="3AC60412" w14:textId="77777777" w:rsidR="00BA216B" w:rsidRDefault="00BA216B" w:rsidP="00614F98"/>
                          <w:p w14:paraId="5996FAFB" w14:textId="77777777" w:rsidR="00BA216B" w:rsidRDefault="00BA216B" w:rsidP="00614F98"/>
                          <w:p w14:paraId="1027643A" w14:textId="77777777" w:rsidR="00BA216B" w:rsidRDefault="00BA216B" w:rsidP="00614F98"/>
                          <w:p w14:paraId="523CADE8" w14:textId="77777777" w:rsidR="00BA216B" w:rsidRDefault="00BA216B" w:rsidP="00614F98"/>
                          <w:p w14:paraId="7CE876E4" w14:textId="77777777" w:rsidR="00BA216B" w:rsidRDefault="00BA216B" w:rsidP="00614F98"/>
                          <w:p w14:paraId="7D261251" w14:textId="77777777" w:rsidR="00BA216B" w:rsidRDefault="00BA216B" w:rsidP="00614F98"/>
                          <w:p w14:paraId="3899B99E" w14:textId="77777777" w:rsidR="00BA216B" w:rsidRDefault="00BA216B" w:rsidP="00614F98"/>
                          <w:p w14:paraId="7C72B68A" w14:textId="77777777" w:rsidR="00BA216B" w:rsidRDefault="00BA216B" w:rsidP="00614F98"/>
                          <w:p w14:paraId="57D1CBA9" w14:textId="77777777" w:rsidR="00BA216B" w:rsidRDefault="00BA216B" w:rsidP="00614F98"/>
                          <w:p w14:paraId="267EF23B" w14:textId="77777777" w:rsidR="00BA216B" w:rsidRDefault="00BA216B" w:rsidP="00614F98"/>
                          <w:p w14:paraId="6F1F811F" w14:textId="77777777" w:rsidR="00BA216B" w:rsidRDefault="00BA216B" w:rsidP="00614F98"/>
                          <w:p w14:paraId="26A96B3D" w14:textId="77777777" w:rsidR="00BA216B" w:rsidRDefault="00BA216B" w:rsidP="00614F98"/>
                          <w:p w14:paraId="4C83C911" w14:textId="77777777" w:rsidR="00BA216B" w:rsidRDefault="00BA216B" w:rsidP="00614F98"/>
                          <w:p w14:paraId="76C57D12" w14:textId="77777777" w:rsidR="00BA216B" w:rsidRDefault="00BA216B" w:rsidP="00614F98"/>
                          <w:p w14:paraId="115C0AF6" w14:textId="77777777" w:rsidR="00BA216B" w:rsidRDefault="00BA216B" w:rsidP="00614F98"/>
                          <w:p w14:paraId="131D36BE" w14:textId="77777777" w:rsidR="00BA216B" w:rsidRDefault="00BA216B" w:rsidP="00614F98"/>
                          <w:p w14:paraId="62C9D36A" w14:textId="77777777" w:rsidR="00BA216B" w:rsidRDefault="00BA216B" w:rsidP="00614F98"/>
                          <w:p w14:paraId="73C072C7" w14:textId="77777777" w:rsidR="00BA216B" w:rsidRDefault="00BA216B" w:rsidP="00614F98"/>
                          <w:p w14:paraId="3900445D" w14:textId="77777777" w:rsidR="00BA216B" w:rsidRDefault="00BA216B" w:rsidP="00614F98"/>
                          <w:p w14:paraId="5A4B783A" w14:textId="77777777" w:rsidR="00BA216B" w:rsidRDefault="00BA216B" w:rsidP="00614F98"/>
                          <w:p w14:paraId="1C503E1C" w14:textId="77777777" w:rsidR="00BA216B" w:rsidRDefault="00BA216B" w:rsidP="00614F98"/>
                          <w:p w14:paraId="4D6B875F" w14:textId="77777777" w:rsidR="00BA216B" w:rsidRDefault="00BA216B" w:rsidP="00614F98"/>
                          <w:p w14:paraId="31352121" w14:textId="77777777" w:rsidR="00BA216B" w:rsidRDefault="00BA216B" w:rsidP="00614F98"/>
                          <w:p w14:paraId="5E44ABC1" w14:textId="77777777" w:rsidR="00BA216B" w:rsidRDefault="00BA216B" w:rsidP="00614F98"/>
                          <w:p w14:paraId="0B7DF0DF" w14:textId="77777777" w:rsidR="00BA216B" w:rsidRDefault="00BA216B" w:rsidP="00614F98"/>
                          <w:p w14:paraId="798E41BF" w14:textId="77777777" w:rsidR="00BA216B" w:rsidRDefault="00BA216B" w:rsidP="00614F98"/>
                          <w:p w14:paraId="617D3911" w14:textId="77777777" w:rsidR="00BA216B" w:rsidRDefault="00BA216B" w:rsidP="00614F98"/>
                          <w:p w14:paraId="1C03249C" w14:textId="77777777" w:rsidR="00BA216B" w:rsidRDefault="00BA216B" w:rsidP="00614F98"/>
                          <w:p w14:paraId="3FA02992" w14:textId="77777777" w:rsidR="00BA216B" w:rsidRDefault="00BA216B" w:rsidP="00614F98"/>
                          <w:p w14:paraId="7E67A904" w14:textId="77777777" w:rsidR="00BA216B" w:rsidRDefault="00BA216B" w:rsidP="00614F98"/>
                          <w:p w14:paraId="69CBFCA1" w14:textId="77777777" w:rsidR="00BA216B" w:rsidRDefault="00BA216B" w:rsidP="00614F98"/>
                          <w:p w14:paraId="51A7A832" w14:textId="77777777" w:rsidR="00BA216B" w:rsidRDefault="00BA216B" w:rsidP="00614F98"/>
                          <w:p w14:paraId="27EC5BBC" w14:textId="77777777" w:rsidR="00BA216B" w:rsidRDefault="00BA216B" w:rsidP="00614F98"/>
                          <w:p w14:paraId="3187FF68" w14:textId="77777777" w:rsidR="00BA216B" w:rsidRDefault="00BA216B" w:rsidP="00614F98"/>
                          <w:p w14:paraId="495E16E4" w14:textId="77777777" w:rsidR="00BA216B" w:rsidRDefault="00BA216B" w:rsidP="00614F98"/>
                          <w:p w14:paraId="39A10810" w14:textId="77777777" w:rsidR="00BA216B" w:rsidRDefault="00BA216B" w:rsidP="00614F98"/>
                          <w:p w14:paraId="71BF227B" w14:textId="77777777" w:rsidR="00BA216B" w:rsidRDefault="00BA216B" w:rsidP="00614F98"/>
                          <w:p w14:paraId="4C9AAC43" w14:textId="77777777" w:rsidR="00BA216B" w:rsidRDefault="00BA216B" w:rsidP="00614F98"/>
                          <w:p w14:paraId="64CF6F9D" w14:textId="77777777" w:rsidR="00BA216B" w:rsidRDefault="00BA216B" w:rsidP="00614F98"/>
                          <w:p w14:paraId="04F9BBBF" w14:textId="77777777" w:rsidR="00BA216B" w:rsidRDefault="00BA216B" w:rsidP="00614F98"/>
                          <w:p w14:paraId="7BA43C77" w14:textId="77777777" w:rsidR="00BA216B" w:rsidRDefault="00BA216B" w:rsidP="00614F98"/>
                          <w:p w14:paraId="66B09644" w14:textId="77777777" w:rsidR="00BA216B" w:rsidRDefault="00BA216B" w:rsidP="00614F98"/>
                          <w:p w14:paraId="1F81A46B" w14:textId="77777777" w:rsidR="00BA216B" w:rsidRDefault="00BA216B" w:rsidP="00614F98"/>
                          <w:p w14:paraId="4B8D5E0F" w14:textId="77777777" w:rsidR="00BA216B" w:rsidRDefault="00BA216B" w:rsidP="00614F98"/>
                          <w:p w14:paraId="095E4057" w14:textId="77777777" w:rsidR="00BA216B" w:rsidRDefault="00BA216B" w:rsidP="00614F98"/>
                          <w:p w14:paraId="7FD709BE" w14:textId="77777777" w:rsidR="00BA216B" w:rsidRDefault="00BA216B" w:rsidP="00614F98"/>
                          <w:p w14:paraId="779DAA71" w14:textId="77777777" w:rsidR="00BA216B" w:rsidRDefault="00BA216B" w:rsidP="00614F98"/>
                          <w:p w14:paraId="76A0AAF5" w14:textId="77777777" w:rsidR="00BA216B" w:rsidRDefault="00BA216B" w:rsidP="00614F98"/>
                          <w:p w14:paraId="0CCB673A" w14:textId="77777777" w:rsidR="00BA216B" w:rsidRDefault="00BA216B" w:rsidP="00614F98"/>
                          <w:p w14:paraId="7243D709" w14:textId="77777777" w:rsidR="00BA216B" w:rsidRDefault="00BA216B" w:rsidP="00614F98"/>
                          <w:p w14:paraId="2F9D729A" w14:textId="77777777" w:rsidR="00BA216B" w:rsidRDefault="00BA216B" w:rsidP="00614F98"/>
                          <w:p w14:paraId="46423B03" w14:textId="77777777" w:rsidR="00BA216B" w:rsidRDefault="00BA216B" w:rsidP="00614F98"/>
                          <w:p w14:paraId="75DEBD59" w14:textId="77777777" w:rsidR="00BA216B" w:rsidRDefault="00BA216B" w:rsidP="00614F98"/>
                          <w:p w14:paraId="7D1308AC" w14:textId="77777777" w:rsidR="00BA216B" w:rsidRDefault="00BA216B" w:rsidP="00614F98"/>
                          <w:p w14:paraId="5E40ACBD" w14:textId="77777777" w:rsidR="00BA216B" w:rsidRDefault="00BA216B" w:rsidP="00614F98"/>
                          <w:p w14:paraId="722FAB0B" w14:textId="77777777" w:rsidR="00BA216B" w:rsidRDefault="00BA216B" w:rsidP="00614F98"/>
                          <w:p w14:paraId="29C1C3C7" w14:textId="77777777" w:rsidR="00BA216B" w:rsidRDefault="00BA216B" w:rsidP="00614F98"/>
                          <w:p w14:paraId="098069A9" w14:textId="77777777" w:rsidR="00BA216B" w:rsidRDefault="00BA216B" w:rsidP="00614F98"/>
                          <w:p w14:paraId="1E622CFF" w14:textId="77777777" w:rsidR="00BA216B" w:rsidRDefault="00BA216B" w:rsidP="00614F98"/>
                          <w:p w14:paraId="3764F9BF" w14:textId="77777777" w:rsidR="00BA216B" w:rsidRDefault="00BA216B" w:rsidP="00614F98"/>
                          <w:p w14:paraId="37CDD653" w14:textId="77777777" w:rsidR="00BA216B" w:rsidRDefault="00BA216B" w:rsidP="00614F98"/>
                          <w:p w14:paraId="6EA401FF" w14:textId="77777777" w:rsidR="00BA216B" w:rsidRDefault="00BA216B" w:rsidP="00614F98"/>
                          <w:p w14:paraId="24ED774B" w14:textId="77777777" w:rsidR="00BA216B" w:rsidRDefault="00BA216B" w:rsidP="00614F98"/>
                          <w:p w14:paraId="45064233" w14:textId="77777777" w:rsidR="00BA216B" w:rsidRDefault="00BA216B" w:rsidP="00614F98"/>
                          <w:p w14:paraId="1C268315" w14:textId="77777777" w:rsidR="00BA216B" w:rsidRDefault="00BA216B" w:rsidP="00614F98"/>
                          <w:p w14:paraId="0C7F8D55" w14:textId="77777777" w:rsidR="00BA216B" w:rsidRDefault="00BA216B" w:rsidP="00614F98"/>
                          <w:p w14:paraId="145D9B0C" w14:textId="77777777" w:rsidR="00BA216B" w:rsidRDefault="00BA216B" w:rsidP="00614F98"/>
                          <w:p w14:paraId="6611D26E" w14:textId="77777777" w:rsidR="00BA216B" w:rsidRDefault="00BA216B" w:rsidP="00614F98"/>
                          <w:p w14:paraId="54C2B335" w14:textId="77777777" w:rsidR="00BA216B" w:rsidRDefault="00BA216B" w:rsidP="00614F98"/>
                          <w:p w14:paraId="4C61CBA6" w14:textId="77777777" w:rsidR="00BA216B" w:rsidRDefault="00BA216B" w:rsidP="00614F98"/>
                          <w:p w14:paraId="5ECE7F83" w14:textId="77777777" w:rsidR="00BA216B" w:rsidRDefault="00BA216B" w:rsidP="00614F98"/>
                          <w:p w14:paraId="32FEA71F" w14:textId="77777777" w:rsidR="00BA216B" w:rsidRDefault="00BA216B" w:rsidP="00614F98"/>
                          <w:p w14:paraId="6E5E24A1" w14:textId="77777777" w:rsidR="00BA216B" w:rsidRDefault="00BA216B" w:rsidP="00614F98"/>
                          <w:p w14:paraId="2CB0228F" w14:textId="77777777" w:rsidR="00BA216B" w:rsidRDefault="00BA216B" w:rsidP="00614F98"/>
                          <w:p w14:paraId="7C2A9B57" w14:textId="77777777" w:rsidR="00BA216B" w:rsidRDefault="00BA216B" w:rsidP="00614F98"/>
                          <w:p w14:paraId="09965F2E" w14:textId="77777777" w:rsidR="00BA216B" w:rsidRDefault="00BA216B" w:rsidP="00614F98"/>
                          <w:p w14:paraId="68CE23E0" w14:textId="77777777" w:rsidR="00BA216B" w:rsidRDefault="00BA216B" w:rsidP="00614F98"/>
                          <w:p w14:paraId="4743431B" w14:textId="77777777" w:rsidR="00BA216B" w:rsidRDefault="00BA216B" w:rsidP="00614F98"/>
                          <w:p w14:paraId="7A7250E0" w14:textId="77777777" w:rsidR="00BA216B" w:rsidRDefault="00BA216B" w:rsidP="00614F98"/>
                          <w:p w14:paraId="0E959B10" w14:textId="77777777" w:rsidR="00BA216B" w:rsidRDefault="00BA216B" w:rsidP="00614F98"/>
                          <w:p w14:paraId="1C6A67B1" w14:textId="77777777" w:rsidR="00BA216B" w:rsidRDefault="00BA216B" w:rsidP="00614F98"/>
                          <w:p w14:paraId="3918B197" w14:textId="77777777" w:rsidR="00BA216B" w:rsidRDefault="00BA216B" w:rsidP="00614F98"/>
                          <w:p w14:paraId="0361C1DB" w14:textId="77777777" w:rsidR="00BA216B" w:rsidRDefault="00BA216B" w:rsidP="00614F98"/>
                          <w:p w14:paraId="5856936C" w14:textId="77777777" w:rsidR="00BA216B" w:rsidRDefault="00BA216B" w:rsidP="00614F98"/>
                          <w:p w14:paraId="0C627E2A" w14:textId="77777777" w:rsidR="00BA216B" w:rsidRDefault="00BA216B" w:rsidP="00614F98"/>
                          <w:p w14:paraId="398EC243" w14:textId="77777777" w:rsidR="00BA216B" w:rsidRDefault="00BA216B" w:rsidP="00614F98"/>
                          <w:p w14:paraId="34BF563D" w14:textId="77777777" w:rsidR="00BA216B" w:rsidRDefault="00BA216B" w:rsidP="00614F98"/>
                          <w:p w14:paraId="2B5C2A18" w14:textId="77777777" w:rsidR="00BA216B" w:rsidRDefault="00BA216B" w:rsidP="00614F98"/>
                          <w:p w14:paraId="09C79C96" w14:textId="77777777" w:rsidR="00BA216B" w:rsidRDefault="00BA216B" w:rsidP="00614F98"/>
                          <w:p w14:paraId="49CECD01" w14:textId="77777777" w:rsidR="00BA216B" w:rsidRDefault="00BA216B" w:rsidP="00614F98"/>
                          <w:p w14:paraId="1D9B8724" w14:textId="77777777" w:rsidR="00BA216B" w:rsidRDefault="00BA216B" w:rsidP="00614F98"/>
                          <w:p w14:paraId="729C3981" w14:textId="77777777" w:rsidR="00BA216B" w:rsidRDefault="00BA216B" w:rsidP="00614F98"/>
                          <w:p w14:paraId="6E570A5D" w14:textId="77777777" w:rsidR="00BA216B" w:rsidRDefault="00BA216B" w:rsidP="00614F98"/>
                          <w:p w14:paraId="1C357F68" w14:textId="77777777" w:rsidR="00BA216B" w:rsidRDefault="00BA216B" w:rsidP="00614F98"/>
                          <w:p w14:paraId="4B6588BB" w14:textId="77777777" w:rsidR="00BA216B" w:rsidRDefault="00BA216B" w:rsidP="00614F98"/>
                          <w:p w14:paraId="113B4082" w14:textId="77777777" w:rsidR="00BA216B" w:rsidRDefault="00BA216B" w:rsidP="00614F98"/>
                          <w:p w14:paraId="29267526" w14:textId="77777777" w:rsidR="00BA216B" w:rsidRDefault="00BA216B" w:rsidP="00614F98"/>
                          <w:p w14:paraId="4368F5F1" w14:textId="77777777" w:rsidR="00BA216B" w:rsidRDefault="00BA216B" w:rsidP="00614F98"/>
                          <w:p w14:paraId="2CAFEECD" w14:textId="77777777" w:rsidR="00BA216B" w:rsidRDefault="00BA216B" w:rsidP="00614F98"/>
                          <w:p w14:paraId="7468F68D" w14:textId="77777777" w:rsidR="00BA216B" w:rsidRDefault="00BA216B" w:rsidP="00614F98"/>
                          <w:p w14:paraId="79C77562" w14:textId="77777777" w:rsidR="00BA216B" w:rsidRDefault="00BA216B" w:rsidP="00614F98"/>
                          <w:p w14:paraId="73EF1BAC" w14:textId="77777777" w:rsidR="00BA216B" w:rsidRDefault="00BA216B" w:rsidP="00614F98"/>
                          <w:p w14:paraId="3705850E" w14:textId="77777777" w:rsidR="00BA216B" w:rsidRDefault="00BA216B" w:rsidP="00614F98"/>
                          <w:p w14:paraId="69CE2F64" w14:textId="77777777" w:rsidR="00BA216B" w:rsidRDefault="00BA216B" w:rsidP="00614F98"/>
                          <w:p w14:paraId="25FD1035" w14:textId="77777777" w:rsidR="00BA216B" w:rsidRDefault="00BA216B" w:rsidP="00614F98"/>
                          <w:p w14:paraId="786384E9" w14:textId="77777777" w:rsidR="00BA216B" w:rsidRDefault="00BA216B" w:rsidP="00614F98"/>
                          <w:p w14:paraId="1CEEDFAC" w14:textId="77777777" w:rsidR="00BA216B" w:rsidRDefault="00BA216B" w:rsidP="00614F98"/>
                          <w:p w14:paraId="13079B3C" w14:textId="77777777" w:rsidR="00BA216B" w:rsidRDefault="00BA216B" w:rsidP="00614F98"/>
                          <w:p w14:paraId="25DB06CB" w14:textId="77777777" w:rsidR="00BA216B" w:rsidRDefault="00BA216B" w:rsidP="00614F98"/>
                          <w:p w14:paraId="5EA063D9" w14:textId="77777777" w:rsidR="00BA216B" w:rsidRDefault="00BA216B" w:rsidP="00614F98"/>
                          <w:p w14:paraId="4A236E52" w14:textId="77777777" w:rsidR="00BA216B" w:rsidRDefault="00BA216B" w:rsidP="00614F98"/>
                          <w:p w14:paraId="4C4C2E9C" w14:textId="77777777" w:rsidR="00BA216B" w:rsidRDefault="00BA216B" w:rsidP="00614F98"/>
                          <w:p w14:paraId="21A4E2F3" w14:textId="77777777" w:rsidR="00BA216B" w:rsidRDefault="00BA216B" w:rsidP="00614F98"/>
                          <w:p w14:paraId="4DA35AAB" w14:textId="77777777" w:rsidR="00BA216B" w:rsidRDefault="00BA216B" w:rsidP="00614F98"/>
                          <w:p w14:paraId="0EDA3C86" w14:textId="77777777" w:rsidR="00BA216B" w:rsidRDefault="00BA216B" w:rsidP="00614F98"/>
                          <w:p w14:paraId="65509175" w14:textId="77777777" w:rsidR="00BA216B" w:rsidRDefault="00BA216B" w:rsidP="00614F98"/>
                          <w:p w14:paraId="5EE918DB" w14:textId="77777777" w:rsidR="00BA216B" w:rsidRDefault="00BA216B" w:rsidP="00614F98"/>
                          <w:p w14:paraId="2F6B8438" w14:textId="77777777" w:rsidR="00BA216B" w:rsidRDefault="00BA216B" w:rsidP="00614F98"/>
                          <w:p w14:paraId="4ABC1915" w14:textId="77777777" w:rsidR="00BA216B" w:rsidRDefault="00BA216B" w:rsidP="00614F98"/>
                          <w:p w14:paraId="2D1B1212" w14:textId="77777777" w:rsidR="00BA216B" w:rsidRDefault="00BA216B" w:rsidP="00614F98"/>
                          <w:p w14:paraId="02911568" w14:textId="77777777" w:rsidR="00BA216B" w:rsidRDefault="00BA216B" w:rsidP="00614F98"/>
                          <w:p w14:paraId="12EEFA98" w14:textId="77777777" w:rsidR="00BA216B" w:rsidRDefault="00BA216B" w:rsidP="00614F98"/>
                          <w:p w14:paraId="75105B74" w14:textId="77777777" w:rsidR="00BA216B" w:rsidRDefault="00BA216B" w:rsidP="00614F98"/>
                          <w:p w14:paraId="0F9177DD" w14:textId="77777777" w:rsidR="00BA216B" w:rsidRDefault="00BA216B" w:rsidP="00614F98"/>
                          <w:p w14:paraId="5AB0238A" w14:textId="77777777" w:rsidR="00BA216B" w:rsidRDefault="00BA216B" w:rsidP="00614F98"/>
                          <w:p w14:paraId="32503F33" w14:textId="77777777" w:rsidR="00BA216B" w:rsidRDefault="00BA216B" w:rsidP="00614F98"/>
                          <w:p w14:paraId="4B9547BE" w14:textId="77777777" w:rsidR="00BA216B" w:rsidRDefault="00BA216B" w:rsidP="00614F98"/>
                          <w:p w14:paraId="38EE110D" w14:textId="77777777" w:rsidR="00BA216B" w:rsidRDefault="00BA216B" w:rsidP="00614F98"/>
                          <w:p w14:paraId="2010EF13" w14:textId="77777777" w:rsidR="00BA216B" w:rsidRDefault="00BA216B" w:rsidP="00614F98"/>
                          <w:p w14:paraId="44B06D17" w14:textId="77777777" w:rsidR="00BA216B" w:rsidRDefault="00BA216B" w:rsidP="00614F98"/>
                          <w:p w14:paraId="3F55E63E" w14:textId="77777777" w:rsidR="00BA216B" w:rsidRDefault="00BA216B" w:rsidP="00614F98"/>
                          <w:p w14:paraId="5D6EBF06" w14:textId="77777777" w:rsidR="00BA216B" w:rsidRDefault="00BA216B" w:rsidP="00614F98"/>
                          <w:p w14:paraId="7CA33599" w14:textId="77777777" w:rsidR="00BA216B" w:rsidRDefault="00BA216B" w:rsidP="00614F98"/>
                          <w:p w14:paraId="1C4C286B" w14:textId="77777777" w:rsidR="00BA216B" w:rsidRDefault="00BA216B" w:rsidP="00614F98"/>
                          <w:p w14:paraId="30B751D6" w14:textId="77777777" w:rsidR="00BA216B" w:rsidRDefault="00BA216B" w:rsidP="00614F98"/>
                          <w:p w14:paraId="03CB44BB" w14:textId="77777777" w:rsidR="00BA216B" w:rsidRDefault="00BA216B" w:rsidP="00614F98"/>
                          <w:p w14:paraId="28186013" w14:textId="77777777" w:rsidR="00BA216B" w:rsidRDefault="00BA216B" w:rsidP="00614F98"/>
                          <w:p w14:paraId="4A2A7DD6" w14:textId="77777777" w:rsidR="00BA216B" w:rsidRDefault="00BA216B" w:rsidP="00614F98"/>
                          <w:p w14:paraId="5B2A58C7" w14:textId="77777777" w:rsidR="00BA216B" w:rsidRDefault="00BA216B" w:rsidP="00614F98"/>
                          <w:p w14:paraId="029CA290" w14:textId="77777777" w:rsidR="00BA216B" w:rsidRDefault="00BA216B" w:rsidP="00614F98"/>
                          <w:p w14:paraId="4E1520BD" w14:textId="77777777" w:rsidR="00BA216B" w:rsidRDefault="00BA216B" w:rsidP="00614F98"/>
                          <w:p w14:paraId="1B95D5DF" w14:textId="77777777" w:rsidR="00BA216B" w:rsidRDefault="00BA216B" w:rsidP="00614F98"/>
                          <w:p w14:paraId="5E3A8302" w14:textId="77777777" w:rsidR="00BA216B" w:rsidRDefault="00BA216B" w:rsidP="00614F98"/>
                          <w:p w14:paraId="05C0CA02" w14:textId="77777777" w:rsidR="00BA216B" w:rsidRDefault="00BA216B" w:rsidP="00614F98"/>
                          <w:p w14:paraId="50125FE1" w14:textId="77777777" w:rsidR="00BA216B" w:rsidRDefault="00BA216B" w:rsidP="00614F98"/>
                          <w:p w14:paraId="6BF51A92" w14:textId="77777777" w:rsidR="00BA216B" w:rsidRDefault="00BA216B" w:rsidP="00614F98"/>
                          <w:p w14:paraId="35093918" w14:textId="77777777" w:rsidR="00BA216B" w:rsidRDefault="00BA216B" w:rsidP="00614F98"/>
                          <w:p w14:paraId="3DE0107B" w14:textId="77777777" w:rsidR="00BA216B" w:rsidRDefault="00BA216B" w:rsidP="00614F98"/>
                          <w:p w14:paraId="57E51274" w14:textId="77777777" w:rsidR="00BA216B" w:rsidRDefault="00BA216B" w:rsidP="00614F98"/>
                          <w:p w14:paraId="0A01C8D5" w14:textId="77777777" w:rsidR="00BA216B" w:rsidRDefault="00BA216B" w:rsidP="00614F98"/>
                          <w:p w14:paraId="01823AF2" w14:textId="77777777" w:rsidR="00BA216B" w:rsidRDefault="00BA216B" w:rsidP="00614F98"/>
                          <w:p w14:paraId="7C1C05CA" w14:textId="77777777" w:rsidR="00BA216B" w:rsidRDefault="00BA216B" w:rsidP="00614F98"/>
                          <w:p w14:paraId="5A171935" w14:textId="77777777" w:rsidR="00BA216B" w:rsidRDefault="00BA216B" w:rsidP="00614F98"/>
                          <w:p w14:paraId="432EF12D" w14:textId="77777777" w:rsidR="00BA216B" w:rsidRDefault="00BA216B" w:rsidP="00614F98"/>
                          <w:p w14:paraId="7AE72CE7" w14:textId="77777777" w:rsidR="00BA216B" w:rsidRDefault="00BA216B" w:rsidP="00614F98"/>
                          <w:p w14:paraId="11B286CB" w14:textId="77777777" w:rsidR="00BA216B" w:rsidRDefault="00BA216B" w:rsidP="00614F98"/>
                          <w:p w14:paraId="08E9CA61" w14:textId="77777777" w:rsidR="00BA216B" w:rsidRDefault="00BA216B" w:rsidP="00614F98"/>
                          <w:p w14:paraId="0C059A4C" w14:textId="77777777" w:rsidR="00BA216B" w:rsidRDefault="00BA216B" w:rsidP="00614F98"/>
                          <w:p w14:paraId="4DFD0BC8" w14:textId="77777777" w:rsidR="00BA216B" w:rsidRDefault="00BA216B" w:rsidP="00614F98"/>
                          <w:p w14:paraId="7FB9DE01" w14:textId="77777777" w:rsidR="00BA216B" w:rsidRDefault="00BA216B" w:rsidP="00614F98"/>
                          <w:p w14:paraId="1886D137" w14:textId="77777777" w:rsidR="00BA216B" w:rsidRDefault="00BA216B" w:rsidP="00614F98"/>
                          <w:p w14:paraId="0714E068" w14:textId="77777777" w:rsidR="00BA216B" w:rsidRDefault="00BA216B" w:rsidP="00614F98"/>
                          <w:p w14:paraId="46F1BCD0" w14:textId="77777777" w:rsidR="00BA216B" w:rsidRDefault="00BA216B" w:rsidP="00614F98"/>
                          <w:p w14:paraId="42E558E5" w14:textId="77777777" w:rsidR="00BA216B" w:rsidRDefault="00BA216B" w:rsidP="00614F98"/>
                          <w:p w14:paraId="73902128" w14:textId="77777777" w:rsidR="00BA216B" w:rsidRDefault="00BA216B" w:rsidP="00614F98"/>
                          <w:p w14:paraId="7B54DECF" w14:textId="77777777" w:rsidR="00BA216B" w:rsidRDefault="00BA216B" w:rsidP="00614F98"/>
                          <w:p w14:paraId="01F49EF8" w14:textId="77777777" w:rsidR="00BA216B" w:rsidRDefault="00BA216B" w:rsidP="00614F98"/>
                          <w:p w14:paraId="208335A3" w14:textId="77777777" w:rsidR="00BA216B" w:rsidRDefault="00BA216B" w:rsidP="00614F98"/>
                          <w:p w14:paraId="64AD61C4" w14:textId="77777777" w:rsidR="00BA216B" w:rsidRDefault="00BA216B" w:rsidP="00614F98"/>
                          <w:p w14:paraId="6A8C8BD8" w14:textId="77777777" w:rsidR="00BA216B" w:rsidRDefault="00BA216B" w:rsidP="00614F98"/>
                          <w:p w14:paraId="2CDDD009" w14:textId="77777777" w:rsidR="00BA216B" w:rsidRDefault="00BA216B" w:rsidP="00614F98"/>
                          <w:p w14:paraId="5482B8B1" w14:textId="77777777" w:rsidR="00BA216B" w:rsidRDefault="00BA216B" w:rsidP="00614F98"/>
                          <w:p w14:paraId="35F44CD2" w14:textId="77777777" w:rsidR="00BA216B" w:rsidRDefault="00BA216B" w:rsidP="00614F98"/>
                          <w:p w14:paraId="7833EB0E" w14:textId="77777777" w:rsidR="00BA216B" w:rsidRDefault="00BA216B" w:rsidP="00614F98"/>
                          <w:p w14:paraId="7ACD5EF6" w14:textId="77777777" w:rsidR="00BA216B" w:rsidRDefault="00BA216B" w:rsidP="00614F98"/>
                          <w:p w14:paraId="33C0EC58" w14:textId="77777777" w:rsidR="00BA216B" w:rsidRDefault="00BA216B" w:rsidP="00614F98"/>
                          <w:p w14:paraId="0B37B1E1" w14:textId="77777777" w:rsidR="00BA216B" w:rsidRDefault="00BA216B" w:rsidP="00614F98"/>
                          <w:p w14:paraId="72AFCA45" w14:textId="77777777" w:rsidR="00BA216B" w:rsidRDefault="00BA216B" w:rsidP="00614F98"/>
                          <w:p w14:paraId="5CEFA87C" w14:textId="77777777" w:rsidR="00BA216B" w:rsidRDefault="00BA216B" w:rsidP="00614F98"/>
                          <w:p w14:paraId="711F7AC8" w14:textId="77777777" w:rsidR="00BA216B" w:rsidRDefault="00BA216B" w:rsidP="00614F98"/>
                          <w:p w14:paraId="5FB62D69" w14:textId="77777777" w:rsidR="00BA216B" w:rsidRDefault="00BA216B" w:rsidP="00614F98"/>
                          <w:p w14:paraId="6AF8FE91" w14:textId="77777777" w:rsidR="00BA216B" w:rsidRDefault="00BA216B" w:rsidP="00614F98"/>
                          <w:p w14:paraId="6D4AF051" w14:textId="77777777" w:rsidR="00BA216B" w:rsidRDefault="00BA216B" w:rsidP="00614F98"/>
                          <w:p w14:paraId="6EF24623" w14:textId="77777777" w:rsidR="00BA216B" w:rsidRDefault="00BA216B" w:rsidP="00614F98"/>
                          <w:p w14:paraId="5F79B083" w14:textId="77777777" w:rsidR="00BA216B" w:rsidRDefault="00BA216B" w:rsidP="00614F98"/>
                          <w:p w14:paraId="5A757EE9" w14:textId="77777777" w:rsidR="00BA216B" w:rsidRDefault="00BA216B" w:rsidP="00614F98"/>
                          <w:p w14:paraId="68928B02" w14:textId="77777777" w:rsidR="00BA216B" w:rsidRDefault="00BA216B" w:rsidP="00614F98"/>
                          <w:p w14:paraId="58EBA7D0" w14:textId="77777777" w:rsidR="00BA216B" w:rsidRDefault="00BA216B" w:rsidP="00614F98"/>
                          <w:p w14:paraId="6391B977" w14:textId="77777777" w:rsidR="00BA216B" w:rsidRDefault="00BA216B" w:rsidP="00614F98"/>
                          <w:p w14:paraId="68850170" w14:textId="77777777" w:rsidR="00BA216B" w:rsidRDefault="00BA216B" w:rsidP="00614F98"/>
                          <w:p w14:paraId="51952584" w14:textId="77777777" w:rsidR="00BA216B" w:rsidRDefault="00BA216B" w:rsidP="00614F98"/>
                          <w:p w14:paraId="61CD0E25" w14:textId="77777777" w:rsidR="00BA216B" w:rsidRDefault="00BA216B" w:rsidP="00614F98"/>
                          <w:p w14:paraId="12A48F70" w14:textId="77777777" w:rsidR="00BA216B" w:rsidRDefault="00BA216B" w:rsidP="00614F98"/>
                          <w:p w14:paraId="4E1F880A" w14:textId="77777777" w:rsidR="00BA216B" w:rsidRDefault="00BA216B" w:rsidP="00614F98"/>
                          <w:p w14:paraId="2AB2C4FF" w14:textId="77777777" w:rsidR="00BA216B" w:rsidRDefault="00BA216B" w:rsidP="00614F98"/>
                          <w:p w14:paraId="273C2A8D" w14:textId="77777777" w:rsidR="00BA216B" w:rsidRDefault="00BA216B" w:rsidP="00614F98"/>
                          <w:p w14:paraId="4A393ABD" w14:textId="77777777" w:rsidR="00BA216B" w:rsidRDefault="00BA216B" w:rsidP="00614F98"/>
                          <w:p w14:paraId="108F447F" w14:textId="77777777" w:rsidR="00BA216B" w:rsidRDefault="00BA216B" w:rsidP="00614F98"/>
                          <w:p w14:paraId="63437BD3" w14:textId="77777777" w:rsidR="00BA216B" w:rsidRDefault="00BA216B" w:rsidP="00614F98"/>
                          <w:p w14:paraId="2EF236A1" w14:textId="77777777" w:rsidR="00BA216B" w:rsidRDefault="00BA216B" w:rsidP="00614F98"/>
                          <w:p w14:paraId="1D268453" w14:textId="77777777" w:rsidR="00BA216B" w:rsidRDefault="00BA216B" w:rsidP="00614F98"/>
                          <w:p w14:paraId="69AF22B7" w14:textId="77777777" w:rsidR="00BA216B" w:rsidRDefault="00BA216B" w:rsidP="00614F98"/>
                          <w:p w14:paraId="7ED3BA04" w14:textId="77777777" w:rsidR="00BA216B" w:rsidRDefault="00BA216B" w:rsidP="00614F98"/>
                          <w:p w14:paraId="1B942F1B" w14:textId="77777777" w:rsidR="00BA216B" w:rsidRDefault="00BA216B" w:rsidP="00614F98"/>
                          <w:p w14:paraId="1EDFD7D5" w14:textId="77777777" w:rsidR="00BA216B" w:rsidRDefault="00BA216B" w:rsidP="00614F98"/>
                          <w:p w14:paraId="0C67C2A0" w14:textId="77777777" w:rsidR="00BA216B" w:rsidRDefault="00BA216B" w:rsidP="00614F98"/>
                          <w:p w14:paraId="03A2291A" w14:textId="77777777" w:rsidR="00BA216B" w:rsidRDefault="00BA216B" w:rsidP="00614F98"/>
                          <w:p w14:paraId="7F0F8E07" w14:textId="77777777" w:rsidR="00BA216B" w:rsidRDefault="00BA216B" w:rsidP="00614F98"/>
                          <w:p w14:paraId="12C89C9B" w14:textId="77777777" w:rsidR="00BA216B" w:rsidRDefault="00BA216B" w:rsidP="00614F98"/>
                          <w:p w14:paraId="352C95BD" w14:textId="77777777" w:rsidR="00BA216B" w:rsidRDefault="00BA216B" w:rsidP="00614F98"/>
                          <w:p w14:paraId="0A794CAE" w14:textId="77777777" w:rsidR="00BA216B" w:rsidRDefault="00BA216B" w:rsidP="00614F98"/>
                          <w:p w14:paraId="6A7F5A98" w14:textId="77777777" w:rsidR="00BA216B" w:rsidRDefault="00BA216B" w:rsidP="00614F98"/>
                          <w:p w14:paraId="32C35994" w14:textId="77777777" w:rsidR="00BA216B" w:rsidRDefault="00BA216B" w:rsidP="00614F98"/>
                          <w:p w14:paraId="0B504CE0" w14:textId="77777777" w:rsidR="00BA216B" w:rsidRDefault="00BA216B" w:rsidP="00614F98"/>
                          <w:p w14:paraId="22A1D324" w14:textId="77777777" w:rsidR="00BA216B" w:rsidRDefault="00BA216B" w:rsidP="00614F98"/>
                          <w:p w14:paraId="352DD489" w14:textId="77777777" w:rsidR="00BA216B" w:rsidRDefault="00BA216B" w:rsidP="00614F98"/>
                          <w:p w14:paraId="3A3F580C" w14:textId="77777777" w:rsidR="00BA216B" w:rsidRDefault="00BA216B" w:rsidP="00614F98"/>
                          <w:p w14:paraId="2B219AC1" w14:textId="77777777" w:rsidR="00BA216B" w:rsidRDefault="00BA216B" w:rsidP="00614F98"/>
                          <w:p w14:paraId="433AA226" w14:textId="77777777" w:rsidR="00BA216B" w:rsidRDefault="00BA216B" w:rsidP="00614F98"/>
                          <w:p w14:paraId="3B6B62F2" w14:textId="77777777" w:rsidR="00BA216B" w:rsidRDefault="00BA216B" w:rsidP="00614F98"/>
                          <w:p w14:paraId="21BFC145" w14:textId="77777777" w:rsidR="00BA216B" w:rsidRDefault="00BA216B" w:rsidP="00614F98"/>
                          <w:p w14:paraId="5466485C" w14:textId="77777777" w:rsidR="00BA216B" w:rsidRDefault="00BA216B" w:rsidP="00614F98"/>
                          <w:p w14:paraId="72F2D885" w14:textId="77777777" w:rsidR="00BA216B" w:rsidRDefault="00BA216B" w:rsidP="00614F98"/>
                          <w:p w14:paraId="6969641E" w14:textId="77777777" w:rsidR="00BA216B" w:rsidRDefault="00BA216B" w:rsidP="00614F98"/>
                          <w:p w14:paraId="0B32D235" w14:textId="77777777" w:rsidR="00BA216B" w:rsidRDefault="00BA216B" w:rsidP="00614F98"/>
                          <w:p w14:paraId="37B6DFAB" w14:textId="77777777" w:rsidR="00BA216B" w:rsidRDefault="00BA216B" w:rsidP="00614F98"/>
                          <w:p w14:paraId="7DAF8799" w14:textId="77777777" w:rsidR="00BA216B" w:rsidRDefault="00BA216B" w:rsidP="00614F98"/>
                          <w:p w14:paraId="51F1E8AD" w14:textId="77777777" w:rsidR="00BA216B" w:rsidRDefault="00BA216B" w:rsidP="00614F98"/>
                          <w:p w14:paraId="4878047F" w14:textId="77777777" w:rsidR="00BA216B" w:rsidRDefault="00BA216B" w:rsidP="00614F98"/>
                          <w:p w14:paraId="3F515933" w14:textId="77777777" w:rsidR="00BA216B" w:rsidRDefault="00BA216B" w:rsidP="00614F98"/>
                          <w:p w14:paraId="2ED7C3EF" w14:textId="77777777" w:rsidR="00BA216B" w:rsidRDefault="00BA216B" w:rsidP="00614F98"/>
                          <w:p w14:paraId="26846977" w14:textId="77777777" w:rsidR="00BA216B" w:rsidRDefault="00BA216B" w:rsidP="00614F98"/>
                          <w:p w14:paraId="40CEB234" w14:textId="77777777" w:rsidR="00BA216B" w:rsidRDefault="00BA216B" w:rsidP="00614F98"/>
                          <w:p w14:paraId="549742AA" w14:textId="77777777" w:rsidR="00BA216B" w:rsidRDefault="00BA216B" w:rsidP="00614F98"/>
                          <w:p w14:paraId="49E5626D" w14:textId="77777777" w:rsidR="00BA216B" w:rsidRDefault="00BA216B" w:rsidP="00614F98"/>
                          <w:p w14:paraId="7FFDD44C" w14:textId="77777777" w:rsidR="00BA216B" w:rsidRDefault="00BA216B" w:rsidP="00614F98"/>
                          <w:p w14:paraId="47C66C9B" w14:textId="77777777" w:rsidR="00BA216B" w:rsidRDefault="00BA216B" w:rsidP="00614F98"/>
                          <w:p w14:paraId="22416009" w14:textId="77777777" w:rsidR="00BA216B" w:rsidRDefault="00BA216B" w:rsidP="00614F98"/>
                          <w:p w14:paraId="410DF80F" w14:textId="77777777" w:rsidR="00BA216B" w:rsidRDefault="00BA216B" w:rsidP="00614F98"/>
                          <w:p w14:paraId="4FF23988" w14:textId="77777777" w:rsidR="00BA216B" w:rsidRDefault="00BA216B" w:rsidP="00614F98"/>
                          <w:p w14:paraId="1A95E755" w14:textId="77777777" w:rsidR="00BA216B" w:rsidRDefault="00BA216B" w:rsidP="00614F98"/>
                          <w:p w14:paraId="03D861F4" w14:textId="77777777" w:rsidR="00BA216B" w:rsidRDefault="00BA216B" w:rsidP="00614F98"/>
                          <w:p w14:paraId="1F32785A" w14:textId="77777777" w:rsidR="00BA216B" w:rsidRDefault="00BA216B" w:rsidP="00614F98"/>
                          <w:p w14:paraId="6E3FDCB3" w14:textId="77777777" w:rsidR="00BA216B" w:rsidRDefault="00BA216B" w:rsidP="00614F98"/>
                          <w:p w14:paraId="2302AE39" w14:textId="77777777" w:rsidR="00BA216B" w:rsidRDefault="00BA216B" w:rsidP="00614F98"/>
                          <w:p w14:paraId="38E28977" w14:textId="77777777" w:rsidR="00BA216B" w:rsidRDefault="00BA216B" w:rsidP="00614F98"/>
                          <w:p w14:paraId="65C05C04" w14:textId="77777777" w:rsidR="00BA216B" w:rsidRDefault="00BA216B" w:rsidP="00614F98"/>
                          <w:p w14:paraId="1F96F1BA" w14:textId="77777777" w:rsidR="00BA216B" w:rsidRDefault="00BA216B" w:rsidP="00614F98"/>
                          <w:p w14:paraId="7CC4321A" w14:textId="77777777" w:rsidR="00BA216B" w:rsidRDefault="00BA216B" w:rsidP="00614F98"/>
                          <w:p w14:paraId="0DC2FEDE" w14:textId="77777777" w:rsidR="00BA216B" w:rsidRDefault="00BA216B" w:rsidP="00614F98"/>
                          <w:p w14:paraId="0CB84206" w14:textId="77777777" w:rsidR="00BA216B" w:rsidRDefault="00BA216B" w:rsidP="00614F98"/>
                          <w:p w14:paraId="13C99C93" w14:textId="77777777" w:rsidR="00BA216B" w:rsidRDefault="00BA216B" w:rsidP="00614F98"/>
                          <w:p w14:paraId="38887650" w14:textId="77777777" w:rsidR="00BA216B" w:rsidRDefault="00BA216B" w:rsidP="00614F98"/>
                          <w:p w14:paraId="662FBCC4" w14:textId="77777777" w:rsidR="00BA216B" w:rsidRDefault="00BA216B" w:rsidP="00614F98"/>
                          <w:p w14:paraId="5069A603" w14:textId="77777777" w:rsidR="00BA216B" w:rsidRDefault="00BA216B" w:rsidP="00614F98"/>
                          <w:p w14:paraId="00128FC5" w14:textId="77777777" w:rsidR="00BA216B" w:rsidRDefault="00BA216B" w:rsidP="00614F98"/>
                          <w:p w14:paraId="63222167" w14:textId="77777777" w:rsidR="00BA216B" w:rsidRDefault="00BA216B" w:rsidP="00614F98"/>
                          <w:p w14:paraId="2F684609" w14:textId="77777777" w:rsidR="00BA216B" w:rsidRDefault="00BA216B" w:rsidP="00614F98"/>
                          <w:p w14:paraId="4E5391AC" w14:textId="77777777" w:rsidR="00BA216B" w:rsidRDefault="00BA216B" w:rsidP="00614F98"/>
                          <w:p w14:paraId="77085B7B" w14:textId="77777777" w:rsidR="00BA216B" w:rsidRDefault="00BA216B" w:rsidP="00614F98"/>
                          <w:p w14:paraId="16AA8262" w14:textId="77777777" w:rsidR="00BA216B" w:rsidRDefault="00BA216B" w:rsidP="00614F98"/>
                          <w:p w14:paraId="2658B774" w14:textId="77777777" w:rsidR="00BA216B" w:rsidRDefault="00BA216B" w:rsidP="00614F98"/>
                          <w:p w14:paraId="3482AC6A" w14:textId="77777777" w:rsidR="00BA216B" w:rsidRDefault="00BA216B" w:rsidP="00614F98"/>
                          <w:p w14:paraId="141D3F18" w14:textId="77777777" w:rsidR="00BA216B" w:rsidRDefault="00BA216B" w:rsidP="00614F98"/>
                          <w:p w14:paraId="410A345D" w14:textId="77777777" w:rsidR="00BA216B" w:rsidRDefault="00BA216B" w:rsidP="00614F98"/>
                          <w:p w14:paraId="3F87B9EA" w14:textId="77777777" w:rsidR="00BA216B" w:rsidRDefault="00BA216B" w:rsidP="00614F98"/>
                          <w:p w14:paraId="54F40F96" w14:textId="77777777" w:rsidR="00BA216B" w:rsidRDefault="00BA216B" w:rsidP="00614F98"/>
                          <w:p w14:paraId="3206D592" w14:textId="77777777" w:rsidR="00BA216B" w:rsidRDefault="00BA216B" w:rsidP="00614F98"/>
                          <w:p w14:paraId="4B3C00FA" w14:textId="77777777" w:rsidR="00BA216B" w:rsidRDefault="00BA216B" w:rsidP="00614F98"/>
                          <w:p w14:paraId="57FE66D6" w14:textId="77777777" w:rsidR="00BA216B" w:rsidRDefault="00BA216B" w:rsidP="00614F98"/>
                          <w:p w14:paraId="55BC0EC9" w14:textId="77777777" w:rsidR="00BA216B" w:rsidRDefault="00BA216B" w:rsidP="00614F98"/>
                          <w:p w14:paraId="2A901634" w14:textId="77777777" w:rsidR="00BA216B" w:rsidRDefault="00BA216B" w:rsidP="00614F98"/>
                          <w:p w14:paraId="74B092EB" w14:textId="77777777" w:rsidR="00BA216B" w:rsidRDefault="00BA216B" w:rsidP="00614F98"/>
                          <w:p w14:paraId="35012CE5" w14:textId="77777777" w:rsidR="00BA216B" w:rsidRDefault="00BA216B" w:rsidP="00614F98"/>
                          <w:p w14:paraId="092419D9" w14:textId="77777777" w:rsidR="00BA216B" w:rsidRDefault="00BA216B" w:rsidP="00614F98"/>
                          <w:p w14:paraId="49004657" w14:textId="77777777" w:rsidR="00BA216B" w:rsidRDefault="00BA216B" w:rsidP="00614F98"/>
                          <w:p w14:paraId="2A974D66" w14:textId="77777777" w:rsidR="00BA216B" w:rsidRDefault="00BA216B" w:rsidP="00614F98"/>
                          <w:p w14:paraId="09811B13" w14:textId="77777777" w:rsidR="00BA216B" w:rsidRDefault="00BA216B" w:rsidP="00614F98"/>
                          <w:p w14:paraId="38F85349" w14:textId="77777777" w:rsidR="00BA216B" w:rsidRDefault="00BA216B" w:rsidP="00614F98"/>
                          <w:p w14:paraId="299FF7E1" w14:textId="77777777" w:rsidR="00BA216B" w:rsidRDefault="00BA216B" w:rsidP="00614F98"/>
                          <w:p w14:paraId="78F53CD7" w14:textId="77777777" w:rsidR="00BA216B" w:rsidRDefault="00BA216B" w:rsidP="00614F98"/>
                          <w:p w14:paraId="732BF698" w14:textId="77777777" w:rsidR="00BA216B" w:rsidRDefault="00BA216B" w:rsidP="00614F98"/>
                          <w:p w14:paraId="78A01409" w14:textId="77777777" w:rsidR="00BA216B" w:rsidRDefault="00BA216B" w:rsidP="00614F98"/>
                          <w:p w14:paraId="302D8FFC" w14:textId="77777777" w:rsidR="00BA216B" w:rsidRDefault="00BA216B" w:rsidP="00614F98"/>
                          <w:p w14:paraId="5EF993FB" w14:textId="77777777" w:rsidR="00BA216B" w:rsidRDefault="00BA216B" w:rsidP="00614F98"/>
                          <w:p w14:paraId="27AEF16E" w14:textId="77777777" w:rsidR="00BA216B" w:rsidRDefault="00BA216B" w:rsidP="00614F98"/>
                          <w:p w14:paraId="7D70DC5A" w14:textId="77777777" w:rsidR="00BA216B" w:rsidRDefault="00BA216B" w:rsidP="00614F98"/>
                          <w:p w14:paraId="6DC26F44" w14:textId="77777777" w:rsidR="00BA216B" w:rsidRDefault="00BA216B" w:rsidP="00614F98"/>
                          <w:p w14:paraId="5733663C" w14:textId="77777777" w:rsidR="00BA216B" w:rsidRDefault="00BA216B" w:rsidP="00614F98"/>
                          <w:p w14:paraId="69E5E03D" w14:textId="77777777" w:rsidR="00BA216B" w:rsidRDefault="00BA216B" w:rsidP="00614F98"/>
                          <w:p w14:paraId="32D87933" w14:textId="77777777" w:rsidR="00BA216B" w:rsidRDefault="00BA216B" w:rsidP="00614F98"/>
                          <w:p w14:paraId="35AE68BA" w14:textId="77777777" w:rsidR="00BA216B" w:rsidRDefault="00BA216B" w:rsidP="00614F98"/>
                          <w:p w14:paraId="7EF4812E" w14:textId="77777777" w:rsidR="00BA216B" w:rsidRDefault="00BA216B" w:rsidP="00614F98"/>
                          <w:p w14:paraId="050CCB35" w14:textId="77777777" w:rsidR="00BA216B" w:rsidRDefault="00BA216B" w:rsidP="00614F98"/>
                          <w:p w14:paraId="56DC6FB8" w14:textId="77777777" w:rsidR="00BA216B" w:rsidRDefault="00BA216B" w:rsidP="00614F98"/>
                          <w:p w14:paraId="61B6B9E9" w14:textId="77777777" w:rsidR="00BA216B" w:rsidRDefault="00BA216B" w:rsidP="00614F98"/>
                          <w:p w14:paraId="3A071834" w14:textId="77777777" w:rsidR="00BA216B" w:rsidRDefault="00BA216B" w:rsidP="00614F98"/>
                          <w:p w14:paraId="3D3866B2" w14:textId="77777777" w:rsidR="00BA216B" w:rsidRDefault="00BA216B" w:rsidP="00614F98"/>
                          <w:p w14:paraId="37C89268" w14:textId="77777777" w:rsidR="00BA216B" w:rsidRDefault="00BA216B" w:rsidP="00614F98"/>
                          <w:p w14:paraId="24A56E29" w14:textId="77777777" w:rsidR="00BA216B" w:rsidRDefault="00BA216B" w:rsidP="00614F98"/>
                          <w:p w14:paraId="797FCE38" w14:textId="77777777" w:rsidR="00BA216B" w:rsidRDefault="00BA216B" w:rsidP="00614F98"/>
                          <w:p w14:paraId="37172471" w14:textId="77777777" w:rsidR="00BA216B" w:rsidRDefault="00BA216B" w:rsidP="00614F98"/>
                          <w:p w14:paraId="0DDDE4B0" w14:textId="77777777" w:rsidR="00BA216B" w:rsidRDefault="00BA216B" w:rsidP="00614F98"/>
                          <w:p w14:paraId="149ADB0E" w14:textId="77777777" w:rsidR="00BA216B" w:rsidRDefault="00BA216B" w:rsidP="00614F98"/>
                          <w:p w14:paraId="13D25485" w14:textId="77777777" w:rsidR="00BA216B" w:rsidRDefault="00BA216B" w:rsidP="00614F98"/>
                          <w:p w14:paraId="07014125" w14:textId="77777777" w:rsidR="00BA216B" w:rsidRDefault="00BA216B" w:rsidP="00614F98"/>
                          <w:p w14:paraId="562CDF37" w14:textId="77777777" w:rsidR="00BA216B" w:rsidRDefault="00BA216B" w:rsidP="00614F98"/>
                          <w:p w14:paraId="127C125B" w14:textId="77777777" w:rsidR="00BA216B" w:rsidRDefault="00BA216B" w:rsidP="00614F98"/>
                          <w:p w14:paraId="3CD8EA93" w14:textId="77777777" w:rsidR="00BA216B" w:rsidRDefault="00BA216B" w:rsidP="00614F98"/>
                          <w:p w14:paraId="68ABE81C" w14:textId="77777777" w:rsidR="00BA216B" w:rsidRDefault="00BA216B" w:rsidP="00614F98"/>
                          <w:p w14:paraId="25F46ACA" w14:textId="77777777" w:rsidR="00BA216B" w:rsidRDefault="00BA216B" w:rsidP="00614F98"/>
                          <w:p w14:paraId="2CB1A173" w14:textId="77777777" w:rsidR="00BA216B" w:rsidRDefault="00BA216B" w:rsidP="00614F98"/>
                          <w:p w14:paraId="358B78FE" w14:textId="77777777" w:rsidR="00BA216B" w:rsidRDefault="00BA216B" w:rsidP="00614F98"/>
                          <w:p w14:paraId="42AD754D" w14:textId="77777777" w:rsidR="00BA216B" w:rsidRDefault="00BA216B" w:rsidP="00614F98"/>
                          <w:p w14:paraId="1379DA53" w14:textId="77777777" w:rsidR="00BA216B" w:rsidRDefault="00BA216B" w:rsidP="00614F98"/>
                          <w:p w14:paraId="44B96357" w14:textId="77777777" w:rsidR="00BA216B" w:rsidRDefault="00BA216B" w:rsidP="00614F98"/>
                          <w:p w14:paraId="1724DB7F" w14:textId="77777777" w:rsidR="00BA216B" w:rsidRDefault="00BA216B" w:rsidP="00614F98"/>
                          <w:p w14:paraId="7C055746" w14:textId="77777777" w:rsidR="00BA216B" w:rsidRDefault="00BA216B" w:rsidP="00614F98"/>
                          <w:p w14:paraId="73F204D9" w14:textId="77777777" w:rsidR="00BA216B" w:rsidRDefault="00BA216B" w:rsidP="00614F98"/>
                          <w:p w14:paraId="26B0F2BE" w14:textId="77777777" w:rsidR="00BA216B" w:rsidRDefault="00BA216B" w:rsidP="00614F98"/>
                          <w:p w14:paraId="6D5D2AE1" w14:textId="77777777" w:rsidR="00BA216B" w:rsidRDefault="00BA216B" w:rsidP="00614F98"/>
                          <w:p w14:paraId="2A42DAFF" w14:textId="77777777" w:rsidR="00BA216B" w:rsidRDefault="00BA216B" w:rsidP="00614F98"/>
                          <w:p w14:paraId="61D839C8" w14:textId="77777777" w:rsidR="00BA216B" w:rsidRDefault="00BA216B" w:rsidP="00614F98"/>
                          <w:p w14:paraId="3F2DA2FF" w14:textId="77777777" w:rsidR="00BA216B" w:rsidRDefault="00BA216B" w:rsidP="00614F98"/>
                          <w:p w14:paraId="54D2D558" w14:textId="77777777" w:rsidR="00BA216B" w:rsidRDefault="00BA216B" w:rsidP="00614F98"/>
                          <w:p w14:paraId="374F8077" w14:textId="77777777" w:rsidR="00BA216B" w:rsidRDefault="00BA216B" w:rsidP="00614F98"/>
                          <w:p w14:paraId="00001380" w14:textId="77777777" w:rsidR="00BA216B" w:rsidRDefault="00BA216B" w:rsidP="00614F98"/>
                          <w:p w14:paraId="1DF8C6CE" w14:textId="77777777" w:rsidR="00BA216B" w:rsidRDefault="00BA216B" w:rsidP="00614F98"/>
                          <w:p w14:paraId="6BEF943E" w14:textId="77777777" w:rsidR="00BA216B" w:rsidRDefault="00BA216B" w:rsidP="00614F98"/>
                          <w:p w14:paraId="6116FA1E" w14:textId="77777777" w:rsidR="00BA216B" w:rsidRDefault="00BA216B" w:rsidP="00614F98"/>
                          <w:p w14:paraId="49864ACE" w14:textId="77777777" w:rsidR="00BA216B" w:rsidRDefault="00BA216B" w:rsidP="00614F98"/>
                          <w:p w14:paraId="3FF0AEFB" w14:textId="77777777" w:rsidR="00BA216B" w:rsidRDefault="00BA216B" w:rsidP="00614F98"/>
                          <w:p w14:paraId="0F75AD7A" w14:textId="77777777" w:rsidR="00BA216B" w:rsidRDefault="00BA216B" w:rsidP="00614F98"/>
                          <w:p w14:paraId="308CD014" w14:textId="77777777" w:rsidR="00BA216B" w:rsidRDefault="00BA216B" w:rsidP="00614F98"/>
                          <w:p w14:paraId="25174FEE" w14:textId="77777777" w:rsidR="00BA216B" w:rsidRDefault="00BA216B" w:rsidP="00614F98"/>
                          <w:p w14:paraId="0A622DF0" w14:textId="77777777" w:rsidR="00BA216B" w:rsidRDefault="00BA216B" w:rsidP="00614F98"/>
                          <w:p w14:paraId="738906CF" w14:textId="77777777" w:rsidR="00BA216B" w:rsidRDefault="00BA216B" w:rsidP="00614F98"/>
                          <w:p w14:paraId="6AD71CFF" w14:textId="77777777" w:rsidR="00BA216B" w:rsidRDefault="00BA216B" w:rsidP="00614F98"/>
                          <w:p w14:paraId="59804EC2" w14:textId="77777777" w:rsidR="00BA216B" w:rsidRDefault="00BA216B" w:rsidP="00614F98"/>
                          <w:p w14:paraId="2A5A4683" w14:textId="77777777" w:rsidR="00BA216B" w:rsidRDefault="00BA216B" w:rsidP="00614F98"/>
                          <w:p w14:paraId="644FE7DA" w14:textId="77777777" w:rsidR="00BA216B" w:rsidRDefault="00BA216B" w:rsidP="00614F98"/>
                          <w:p w14:paraId="687E9559" w14:textId="77777777" w:rsidR="00BA216B" w:rsidRDefault="00BA216B" w:rsidP="00614F98"/>
                          <w:p w14:paraId="5B345A89" w14:textId="77777777" w:rsidR="00BA216B" w:rsidRDefault="00BA216B" w:rsidP="00614F98"/>
                          <w:p w14:paraId="0282267F" w14:textId="77777777" w:rsidR="00BA216B" w:rsidRDefault="00BA216B" w:rsidP="00614F98"/>
                          <w:p w14:paraId="560B78C1" w14:textId="77777777" w:rsidR="00BA216B" w:rsidRDefault="00BA216B" w:rsidP="00614F98"/>
                          <w:p w14:paraId="11245AD0" w14:textId="77777777" w:rsidR="00BA216B" w:rsidRDefault="00BA216B" w:rsidP="00614F98"/>
                          <w:p w14:paraId="3ABC87BF" w14:textId="77777777" w:rsidR="00BA216B" w:rsidRDefault="00BA216B" w:rsidP="00614F98"/>
                          <w:p w14:paraId="6DB08E57" w14:textId="77777777" w:rsidR="00BA216B" w:rsidRDefault="00BA216B" w:rsidP="00614F98"/>
                          <w:p w14:paraId="29518549" w14:textId="77777777" w:rsidR="00BA216B" w:rsidRDefault="00BA216B" w:rsidP="00614F98"/>
                          <w:p w14:paraId="377307BA" w14:textId="77777777" w:rsidR="00BA216B" w:rsidRDefault="00BA216B" w:rsidP="00614F98"/>
                          <w:p w14:paraId="52FC4BFA" w14:textId="77777777" w:rsidR="00BA216B" w:rsidRDefault="00BA216B" w:rsidP="00614F98"/>
                          <w:p w14:paraId="33FB94C1" w14:textId="77777777" w:rsidR="00BA216B" w:rsidRDefault="00BA216B" w:rsidP="00614F98"/>
                          <w:p w14:paraId="55868F45" w14:textId="77777777" w:rsidR="00BA216B" w:rsidRDefault="00BA216B" w:rsidP="00614F98"/>
                          <w:p w14:paraId="26333E22" w14:textId="77777777" w:rsidR="00BA216B" w:rsidRDefault="00BA216B" w:rsidP="00614F98"/>
                          <w:p w14:paraId="16E35FB1" w14:textId="77777777" w:rsidR="00BA216B" w:rsidRDefault="00BA216B" w:rsidP="00614F98"/>
                          <w:p w14:paraId="2BDACBC4" w14:textId="77777777" w:rsidR="00BA216B" w:rsidRDefault="00BA216B" w:rsidP="00614F98"/>
                          <w:p w14:paraId="03C7D61B" w14:textId="77777777" w:rsidR="00BA216B" w:rsidRDefault="00BA216B" w:rsidP="00614F98"/>
                          <w:p w14:paraId="246D6A41" w14:textId="77777777" w:rsidR="00BA216B" w:rsidRDefault="00BA216B" w:rsidP="00614F98"/>
                          <w:p w14:paraId="14920C0B" w14:textId="77777777" w:rsidR="00BA216B" w:rsidRDefault="00BA216B" w:rsidP="00614F98"/>
                          <w:p w14:paraId="41E4BFF6" w14:textId="77777777" w:rsidR="00BA216B" w:rsidRDefault="00BA216B" w:rsidP="00614F98"/>
                          <w:p w14:paraId="7FA52285" w14:textId="77777777" w:rsidR="00BA216B" w:rsidRDefault="00BA216B" w:rsidP="00614F98"/>
                          <w:p w14:paraId="7D2A4691" w14:textId="77777777" w:rsidR="00BA216B" w:rsidRDefault="00BA216B" w:rsidP="00614F98"/>
                          <w:p w14:paraId="59E22B6D" w14:textId="77777777" w:rsidR="00BA216B" w:rsidRDefault="00BA216B" w:rsidP="00614F98"/>
                          <w:p w14:paraId="54A8CD16" w14:textId="77777777" w:rsidR="00BA216B" w:rsidRDefault="00BA216B" w:rsidP="00614F98"/>
                          <w:p w14:paraId="6AD0B2AF" w14:textId="77777777" w:rsidR="00BA216B" w:rsidRDefault="00BA216B" w:rsidP="00614F98"/>
                          <w:p w14:paraId="6363E0C7" w14:textId="77777777" w:rsidR="00BA216B" w:rsidRDefault="00BA216B" w:rsidP="00614F98"/>
                          <w:p w14:paraId="09B32037" w14:textId="77777777" w:rsidR="00BA216B" w:rsidRDefault="00BA216B" w:rsidP="00614F98"/>
                          <w:p w14:paraId="37E7A35D" w14:textId="77777777" w:rsidR="00BA216B" w:rsidRDefault="00BA216B" w:rsidP="00614F98"/>
                          <w:p w14:paraId="4C730844" w14:textId="77777777" w:rsidR="00BA216B" w:rsidRDefault="00BA216B" w:rsidP="00614F98"/>
                          <w:p w14:paraId="7410FE9A" w14:textId="77777777" w:rsidR="00BA216B" w:rsidRDefault="00BA216B" w:rsidP="00614F98"/>
                          <w:p w14:paraId="4B045B59" w14:textId="77777777" w:rsidR="00BA216B" w:rsidRDefault="00BA216B" w:rsidP="00614F98"/>
                          <w:p w14:paraId="0131337D" w14:textId="77777777" w:rsidR="00BA216B" w:rsidRDefault="00BA216B" w:rsidP="00614F98"/>
                          <w:p w14:paraId="5790E0D4" w14:textId="77777777" w:rsidR="00BA216B" w:rsidRDefault="00BA216B" w:rsidP="00614F98"/>
                          <w:p w14:paraId="6C0E1B7A" w14:textId="77777777" w:rsidR="00BA216B" w:rsidRDefault="00BA216B" w:rsidP="00614F98"/>
                          <w:p w14:paraId="7441034A" w14:textId="77777777" w:rsidR="00BA216B" w:rsidRDefault="00BA216B" w:rsidP="00614F98"/>
                          <w:p w14:paraId="7D282457" w14:textId="77777777" w:rsidR="00BA216B" w:rsidRDefault="00BA216B" w:rsidP="00614F98"/>
                          <w:p w14:paraId="0807248E" w14:textId="77777777" w:rsidR="00BA216B" w:rsidRDefault="00BA216B" w:rsidP="00614F98"/>
                          <w:p w14:paraId="1512144F" w14:textId="77777777" w:rsidR="00BA216B" w:rsidRDefault="00BA216B" w:rsidP="00614F98"/>
                          <w:p w14:paraId="71A1E16E" w14:textId="77777777" w:rsidR="00BA216B" w:rsidRDefault="00BA216B" w:rsidP="00614F98"/>
                          <w:p w14:paraId="6A5224C8" w14:textId="77777777" w:rsidR="00BA216B" w:rsidRDefault="00BA216B" w:rsidP="00614F98"/>
                          <w:p w14:paraId="6C59F52E" w14:textId="77777777" w:rsidR="00BA216B" w:rsidRDefault="00BA216B" w:rsidP="00614F98"/>
                          <w:p w14:paraId="521FCE76" w14:textId="77777777" w:rsidR="00BA216B" w:rsidRDefault="00BA216B" w:rsidP="00614F98"/>
                          <w:p w14:paraId="29405C4F" w14:textId="77777777" w:rsidR="00BA216B" w:rsidRDefault="00BA216B" w:rsidP="00614F98"/>
                          <w:p w14:paraId="25221B91" w14:textId="77777777" w:rsidR="00BA216B" w:rsidRDefault="00BA216B" w:rsidP="00614F98"/>
                          <w:p w14:paraId="28884D7D" w14:textId="77777777" w:rsidR="00BA216B" w:rsidRDefault="00BA216B" w:rsidP="00614F98"/>
                          <w:p w14:paraId="101176A6" w14:textId="77777777" w:rsidR="00BA216B" w:rsidRDefault="00BA216B" w:rsidP="00614F98"/>
                          <w:p w14:paraId="090187AA" w14:textId="77777777" w:rsidR="00BA216B" w:rsidRDefault="00BA216B" w:rsidP="00614F98"/>
                          <w:p w14:paraId="1ABE3191" w14:textId="77777777" w:rsidR="00BA216B" w:rsidRDefault="00BA216B" w:rsidP="00614F98"/>
                          <w:p w14:paraId="0D8052FB" w14:textId="77777777" w:rsidR="00BA216B" w:rsidRDefault="00BA216B" w:rsidP="00614F98"/>
                          <w:p w14:paraId="0EFC2FB8" w14:textId="77777777" w:rsidR="00BA216B" w:rsidRDefault="00BA216B" w:rsidP="00614F98"/>
                          <w:p w14:paraId="7BBF52B9" w14:textId="77777777" w:rsidR="00BA216B" w:rsidRDefault="00BA216B" w:rsidP="00614F98"/>
                          <w:p w14:paraId="75D57BD7" w14:textId="77777777" w:rsidR="00BA216B" w:rsidRDefault="00BA216B" w:rsidP="00614F98"/>
                          <w:p w14:paraId="19FCD208" w14:textId="77777777" w:rsidR="00BA216B" w:rsidRDefault="00BA216B" w:rsidP="00614F98"/>
                          <w:p w14:paraId="1312382D" w14:textId="77777777" w:rsidR="00BA216B" w:rsidRDefault="00BA216B" w:rsidP="00614F98"/>
                          <w:p w14:paraId="3D01E3D3" w14:textId="77777777" w:rsidR="00BA216B" w:rsidRDefault="00BA216B" w:rsidP="00614F98"/>
                          <w:p w14:paraId="0C8DE874" w14:textId="77777777" w:rsidR="00BA216B" w:rsidRDefault="00BA216B" w:rsidP="00614F98"/>
                          <w:p w14:paraId="3B1B529A" w14:textId="77777777" w:rsidR="00BA216B" w:rsidRDefault="00BA216B" w:rsidP="00614F98"/>
                          <w:p w14:paraId="223CBB15" w14:textId="77777777" w:rsidR="00BA216B" w:rsidRDefault="00BA216B" w:rsidP="00614F98"/>
                          <w:p w14:paraId="0EE1E601" w14:textId="77777777" w:rsidR="00BA216B" w:rsidRDefault="00BA216B" w:rsidP="00614F98"/>
                          <w:p w14:paraId="0B4171E2" w14:textId="77777777" w:rsidR="00BA216B" w:rsidRDefault="00BA216B" w:rsidP="00614F98"/>
                          <w:p w14:paraId="68BAA372" w14:textId="77777777" w:rsidR="00BA216B" w:rsidRDefault="00BA216B" w:rsidP="00614F98"/>
                          <w:p w14:paraId="5B1D3D08" w14:textId="77777777" w:rsidR="00BA216B" w:rsidRDefault="00BA216B" w:rsidP="00614F98"/>
                          <w:p w14:paraId="0BBB35F9" w14:textId="77777777" w:rsidR="00BA216B" w:rsidRDefault="00BA216B" w:rsidP="00614F98"/>
                          <w:p w14:paraId="281251AC" w14:textId="77777777" w:rsidR="00BA216B" w:rsidRDefault="00BA216B" w:rsidP="00614F98"/>
                          <w:p w14:paraId="61D40082" w14:textId="77777777" w:rsidR="00BA216B" w:rsidRDefault="00BA216B" w:rsidP="00614F98"/>
                          <w:p w14:paraId="1D2470F1" w14:textId="77777777" w:rsidR="00BA216B" w:rsidRDefault="00BA216B" w:rsidP="00614F98"/>
                          <w:p w14:paraId="1A0D8EBE" w14:textId="77777777" w:rsidR="00BA216B" w:rsidRDefault="00BA216B" w:rsidP="00614F98"/>
                          <w:p w14:paraId="1529C38D" w14:textId="77777777" w:rsidR="00BA216B" w:rsidRDefault="00BA216B" w:rsidP="00614F98"/>
                          <w:p w14:paraId="7E3FB85C" w14:textId="77777777" w:rsidR="00BA216B" w:rsidRDefault="00BA216B" w:rsidP="00614F98"/>
                          <w:p w14:paraId="6D908DD7" w14:textId="77777777" w:rsidR="00BA216B" w:rsidRDefault="00BA216B" w:rsidP="00614F98"/>
                          <w:p w14:paraId="5D9E6B03" w14:textId="77777777" w:rsidR="00BA216B" w:rsidRDefault="00BA216B" w:rsidP="00614F98"/>
                          <w:p w14:paraId="217C4050" w14:textId="77777777" w:rsidR="00BA216B" w:rsidRDefault="00BA216B" w:rsidP="00614F98"/>
                          <w:p w14:paraId="36BBF7F5" w14:textId="77777777" w:rsidR="00BA216B" w:rsidRDefault="00BA216B" w:rsidP="00614F98"/>
                          <w:p w14:paraId="64244300" w14:textId="77777777" w:rsidR="00BA216B" w:rsidRDefault="00BA216B" w:rsidP="00614F98"/>
                          <w:p w14:paraId="5E2B3E66" w14:textId="77777777" w:rsidR="00BA216B" w:rsidRDefault="00BA216B" w:rsidP="00614F98"/>
                          <w:p w14:paraId="3C05C25F" w14:textId="77777777" w:rsidR="00BA216B" w:rsidRDefault="00BA216B" w:rsidP="00614F98"/>
                          <w:p w14:paraId="43FE7EE4" w14:textId="77777777" w:rsidR="00BA216B" w:rsidRDefault="00BA216B" w:rsidP="00614F98"/>
                          <w:p w14:paraId="1556DC81" w14:textId="77777777" w:rsidR="00BA216B" w:rsidRDefault="00BA216B" w:rsidP="00614F98"/>
                          <w:p w14:paraId="4055F504" w14:textId="77777777" w:rsidR="00BA216B" w:rsidRDefault="00BA216B" w:rsidP="00614F98"/>
                          <w:p w14:paraId="3CA55E1D" w14:textId="77777777" w:rsidR="00BA216B" w:rsidRDefault="00BA216B" w:rsidP="00614F98"/>
                          <w:p w14:paraId="2F185933" w14:textId="77777777" w:rsidR="00BA216B" w:rsidRDefault="00BA216B" w:rsidP="00614F98"/>
                          <w:p w14:paraId="5422CB20" w14:textId="77777777" w:rsidR="00BA216B" w:rsidRDefault="00BA216B" w:rsidP="00614F98"/>
                          <w:p w14:paraId="55D75D0C" w14:textId="77777777" w:rsidR="00BA216B" w:rsidRDefault="00BA216B" w:rsidP="00614F98"/>
                          <w:p w14:paraId="421967B5" w14:textId="77777777" w:rsidR="00BA216B" w:rsidRDefault="00BA216B" w:rsidP="00614F98"/>
                          <w:p w14:paraId="63AC5621" w14:textId="77777777" w:rsidR="00BA216B" w:rsidRDefault="00BA216B" w:rsidP="00614F98"/>
                          <w:p w14:paraId="657125D9" w14:textId="77777777" w:rsidR="00BA216B" w:rsidRDefault="00BA216B" w:rsidP="00614F98"/>
                          <w:p w14:paraId="40C5EB52" w14:textId="77777777" w:rsidR="00BA216B" w:rsidRDefault="00BA216B" w:rsidP="00614F98"/>
                          <w:p w14:paraId="03E17B70" w14:textId="77777777" w:rsidR="00BA216B" w:rsidRDefault="00BA216B" w:rsidP="00614F98"/>
                          <w:p w14:paraId="7C493892" w14:textId="77777777" w:rsidR="00BA216B" w:rsidRDefault="00BA216B" w:rsidP="00614F98"/>
                          <w:p w14:paraId="200C44C8" w14:textId="77777777" w:rsidR="00BA216B" w:rsidRDefault="00BA216B" w:rsidP="00614F98"/>
                          <w:p w14:paraId="11B77D5B" w14:textId="77777777" w:rsidR="00BA216B" w:rsidRDefault="00BA216B" w:rsidP="00614F98"/>
                          <w:p w14:paraId="4750D796" w14:textId="77777777" w:rsidR="00BA216B" w:rsidRDefault="00BA216B" w:rsidP="00614F98"/>
                          <w:p w14:paraId="036B72EF" w14:textId="77777777" w:rsidR="00BA216B" w:rsidRDefault="00BA216B" w:rsidP="00614F98"/>
                          <w:p w14:paraId="4C24DB58" w14:textId="77777777" w:rsidR="00BA216B" w:rsidRDefault="00BA216B" w:rsidP="00614F98"/>
                          <w:p w14:paraId="3CFF925D" w14:textId="77777777" w:rsidR="00BA216B" w:rsidRDefault="00BA216B" w:rsidP="00614F98"/>
                          <w:p w14:paraId="339ED9FF" w14:textId="77777777" w:rsidR="00BA216B" w:rsidRDefault="00BA216B" w:rsidP="00614F98"/>
                          <w:p w14:paraId="701DC7CD" w14:textId="77777777" w:rsidR="00BA216B" w:rsidRDefault="00BA216B" w:rsidP="00614F98"/>
                          <w:p w14:paraId="4186FE35" w14:textId="77777777" w:rsidR="00BA216B" w:rsidRDefault="00BA216B" w:rsidP="00614F98"/>
                          <w:p w14:paraId="72D2FF1B" w14:textId="77777777" w:rsidR="00BA216B" w:rsidRDefault="00BA216B" w:rsidP="00614F98"/>
                          <w:p w14:paraId="2391B66E" w14:textId="77777777" w:rsidR="00BA216B" w:rsidRDefault="00BA216B" w:rsidP="00614F98"/>
                          <w:p w14:paraId="28106B1C" w14:textId="77777777" w:rsidR="00BA216B" w:rsidRDefault="00BA216B" w:rsidP="00614F98"/>
                          <w:p w14:paraId="18E9E026" w14:textId="77777777" w:rsidR="00BA216B" w:rsidRDefault="00BA216B" w:rsidP="00614F98"/>
                          <w:p w14:paraId="5F48D683" w14:textId="77777777" w:rsidR="00BA216B" w:rsidRDefault="00BA216B" w:rsidP="00614F98"/>
                          <w:p w14:paraId="085A4F16" w14:textId="77777777" w:rsidR="00BA216B" w:rsidRDefault="00BA216B" w:rsidP="00614F98"/>
                          <w:p w14:paraId="0B98BD43" w14:textId="77777777" w:rsidR="00BA216B" w:rsidRDefault="00BA216B" w:rsidP="00614F98"/>
                          <w:p w14:paraId="7DA164A4" w14:textId="77777777" w:rsidR="00BA216B" w:rsidRDefault="00BA216B" w:rsidP="00614F98"/>
                          <w:p w14:paraId="339ED559" w14:textId="77777777" w:rsidR="00BA216B" w:rsidRDefault="00BA216B" w:rsidP="00614F98"/>
                          <w:p w14:paraId="6F6B9537" w14:textId="77777777" w:rsidR="00BA216B" w:rsidRDefault="00BA216B" w:rsidP="00614F98"/>
                          <w:p w14:paraId="0D484FAD" w14:textId="77777777" w:rsidR="00BA216B" w:rsidRDefault="00BA216B" w:rsidP="00614F98"/>
                          <w:p w14:paraId="2A255A85" w14:textId="77777777" w:rsidR="00BA216B" w:rsidRDefault="00BA216B" w:rsidP="00614F98"/>
                          <w:p w14:paraId="760E5C68" w14:textId="77777777" w:rsidR="00BA216B" w:rsidRDefault="00BA216B" w:rsidP="00614F98"/>
                          <w:p w14:paraId="1FFBF58C" w14:textId="77777777" w:rsidR="00BA216B" w:rsidRDefault="00BA216B" w:rsidP="00614F98"/>
                          <w:p w14:paraId="2007C7C4" w14:textId="77777777" w:rsidR="00BA216B" w:rsidRDefault="00BA216B" w:rsidP="00614F98"/>
                          <w:p w14:paraId="65875DC0" w14:textId="77777777" w:rsidR="00BA216B" w:rsidRDefault="00BA216B" w:rsidP="00614F98"/>
                          <w:p w14:paraId="15248DC2" w14:textId="77777777" w:rsidR="00BA216B" w:rsidRDefault="00BA216B" w:rsidP="00614F98"/>
                          <w:p w14:paraId="365EFA62" w14:textId="77777777" w:rsidR="00BA216B" w:rsidRDefault="00BA216B" w:rsidP="00614F98"/>
                          <w:p w14:paraId="74B85033" w14:textId="77777777" w:rsidR="00BA216B" w:rsidRDefault="00BA216B" w:rsidP="00614F98"/>
                          <w:p w14:paraId="5DE9A31F" w14:textId="77777777" w:rsidR="00BA216B" w:rsidRDefault="00BA216B" w:rsidP="00614F98"/>
                          <w:p w14:paraId="6723B9FF" w14:textId="77777777" w:rsidR="00BA216B" w:rsidRDefault="00BA216B" w:rsidP="00614F98"/>
                          <w:p w14:paraId="60A34E64" w14:textId="77777777" w:rsidR="00BA216B" w:rsidRDefault="00BA216B" w:rsidP="00614F98"/>
                          <w:p w14:paraId="74033B99" w14:textId="77777777" w:rsidR="00BA216B" w:rsidRDefault="00BA216B" w:rsidP="00614F98"/>
                          <w:p w14:paraId="3B1264A7" w14:textId="77777777" w:rsidR="00BA216B" w:rsidRDefault="00BA216B" w:rsidP="00614F98"/>
                          <w:p w14:paraId="4BAC2F1D" w14:textId="77777777" w:rsidR="00BA216B" w:rsidRDefault="00BA216B" w:rsidP="00614F98"/>
                          <w:p w14:paraId="27983A36" w14:textId="77777777" w:rsidR="00BA216B" w:rsidRDefault="00BA216B" w:rsidP="00614F98"/>
                          <w:p w14:paraId="15FDF8D2" w14:textId="77777777" w:rsidR="00BA216B" w:rsidRDefault="00BA216B" w:rsidP="00614F98"/>
                          <w:p w14:paraId="4B3F438A" w14:textId="77777777" w:rsidR="00BA216B" w:rsidRDefault="00BA216B" w:rsidP="00614F98"/>
                          <w:p w14:paraId="550EE843" w14:textId="77777777" w:rsidR="00BA216B" w:rsidRDefault="00BA216B" w:rsidP="00614F98"/>
                          <w:p w14:paraId="37F13818" w14:textId="77777777" w:rsidR="00BA216B" w:rsidRDefault="00BA216B" w:rsidP="00614F98"/>
                          <w:p w14:paraId="3C01BDD2" w14:textId="77777777" w:rsidR="00BA216B" w:rsidRDefault="00BA216B" w:rsidP="00614F98"/>
                          <w:p w14:paraId="29DBF79C" w14:textId="77777777" w:rsidR="00BA216B" w:rsidRDefault="00BA216B" w:rsidP="00614F98"/>
                          <w:p w14:paraId="76B6D8BC" w14:textId="77777777" w:rsidR="00BA216B" w:rsidRDefault="00BA216B" w:rsidP="00614F98"/>
                          <w:p w14:paraId="5FA5A5EC" w14:textId="77777777" w:rsidR="00BA216B" w:rsidRDefault="00BA216B" w:rsidP="00614F98"/>
                          <w:p w14:paraId="70DB31DD" w14:textId="77777777" w:rsidR="00BA216B" w:rsidRDefault="00BA216B" w:rsidP="00614F98"/>
                          <w:p w14:paraId="2414D10A" w14:textId="77777777" w:rsidR="00BA216B" w:rsidRDefault="00BA216B" w:rsidP="00614F98"/>
                          <w:p w14:paraId="4DA439E2" w14:textId="77777777" w:rsidR="00BA216B" w:rsidRDefault="00BA216B" w:rsidP="00614F98"/>
                          <w:p w14:paraId="304D775B" w14:textId="77777777" w:rsidR="00BA216B" w:rsidRDefault="00BA216B" w:rsidP="00614F98"/>
                          <w:p w14:paraId="26E8B940" w14:textId="77777777" w:rsidR="00BA216B" w:rsidRDefault="00BA216B" w:rsidP="00614F98"/>
                          <w:p w14:paraId="491781E6" w14:textId="77777777" w:rsidR="00BA216B" w:rsidRDefault="00BA216B" w:rsidP="00614F98"/>
                          <w:p w14:paraId="25DF307E" w14:textId="77777777" w:rsidR="00BA216B" w:rsidRDefault="00BA216B" w:rsidP="00614F98"/>
                          <w:p w14:paraId="7E5426BD" w14:textId="77777777" w:rsidR="00BA216B" w:rsidRDefault="00BA216B" w:rsidP="00614F98"/>
                          <w:p w14:paraId="7D5F201C" w14:textId="77777777" w:rsidR="00BA216B" w:rsidRDefault="00BA216B" w:rsidP="00614F98"/>
                          <w:p w14:paraId="455FD153" w14:textId="77777777" w:rsidR="00BA216B" w:rsidRDefault="00BA216B" w:rsidP="00614F98"/>
                          <w:p w14:paraId="07EE4070" w14:textId="77777777" w:rsidR="00BA216B" w:rsidRDefault="00BA216B" w:rsidP="00614F98"/>
                          <w:p w14:paraId="5A2AAFA6" w14:textId="77777777" w:rsidR="00BA216B" w:rsidRDefault="00BA216B" w:rsidP="00614F98"/>
                          <w:p w14:paraId="32A15E87" w14:textId="77777777" w:rsidR="00BA216B" w:rsidRDefault="00BA216B" w:rsidP="00614F98"/>
                          <w:p w14:paraId="73B4381B" w14:textId="77777777" w:rsidR="00BA216B" w:rsidRDefault="00BA216B" w:rsidP="00614F98"/>
                          <w:p w14:paraId="63D9668E" w14:textId="77777777" w:rsidR="00BA216B" w:rsidRDefault="00BA216B" w:rsidP="00614F98"/>
                          <w:p w14:paraId="26405471" w14:textId="77777777" w:rsidR="00BA216B" w:rsidRDefault="00BA216B" w:rsidP="00614F98"/>
                          <w:p w14:paraId="0CF43A63" w14:textId="77777777" w:rsidR="00BA216B" w:rsidRDefault="00BA216B" w:rsidP="00614F98"/>
                          <w:p w14:paraId="10709872" w14:textId="77777777" w:rsidR="00BA216B" w:rsidRDefault="00BA216B" w:rsidP="00614F98"/>
                          <w:p w14:paraId="4A9514E5" w14:textId="77777777" w:rsidR="00BA216B" w:rsidRDefault="00BA216B" w:rsidP="00614F98"/>
                          <w:p w14:paraId="544F79F8" w14:textId="77777777" w:rsidR="00BA216B" w:rsidRDefault="00BA216B" w:rsidP="00614F98"/>
                          <w:p w14:paraId="080704B3" w14:textId="77777777" w:rsidR="00BA216B" w:rsidRDefault="00BA216B" w:rsidP="00614F98"/>
                          <w:p w14:paraId="104C0632" w14:textId="77777777" w:rsidR="00BA216B" w:rsidRDefault="00BA216B" w:rsidP="00614F98"/>
                          <w:p w14:paraId="4F96645C" w14:textId="77777777" w:rsidR="00BA216B" w:rsidRDefault="00BA216B" w:rsidP="00614F98"/>
                          <w:p w14:paraId="5795001A" w14:textId="77777777" w:rsidR="00BA216B" w:rsidRDefault="00BA216B" w:rsidP="00614F98"/>
                          <w:p w14:paraId="0A31C7C1" w14:textId="77777777" w:rsidR="00BA216B" w:rsidRDefault="00BA216B" w:rsidP="00614F98"/>
                          <w:p w14:paraId="32C8F694" w14:textId="77777777" w:rsidR="00BA216B" w:rsidRDefault="00BA216B" w:rsidP="00614F98"/>
                          <w:p w14:paraId="62A85FD5" w14:textId="77777777" w:rsidR="00BA216B" w:rsidRDefault="00BA216B" w:rsidP="00614F98"/>
                          <w:p w14:paraId="707166F0" w14:textId="77777777" w:rsidR="00BA216B" w:rsidRDefault="00BA216B" w:rsidP="00614F98"/>
                          <w:p w14:paraId="4986E8FE" w14:textId="77777777" w:rsidR="00BA216B" w:rsidRDefault="00BA216B" w:rsidP="00614F98"/>
                          <w:p w14:paraId="57A53003" w14:textId="77777777" w:rsidR="00BA216B" w:rsidRDefault="00BA216B" w:rsidP="00614F98"/>
                          <w:p w14:paraId="772FD7D3" w14:textId="77777777" w:rsidR="00BA216B" w:rsidRDefault="00BA216B" w:rsidP="00614F98"/>
                          <w:p w14:paraId="0177B9B5" w14:textId="77777777" w:rsidR="00BA216B" w:rsidRDefault="00BA216B" w:rsidP="00614F98"/>
                          <w:p w14:paraId="691C1890" w14:textId="77777777" w:rsidR="00BA216B" w:rsidRDefault="00BA216B" w:rsidP="00614F98"/>
                          <w:p w14:paraId="75E734E9" w14:textId="77777777" w:rsidR="00BA216B" w:rsidRDefault="00BA216B" w:rsidP="00614F98"/>
                          <w:p w14:paraId="41E5C9D4" w14:textId="77777777" w:rsidR="00BA216B" w:rsidRDefault="00BA216B" w:rsidP="00614F98"/>
                          <w:p w14:paraId="277C952C" w14:textId="77777777" w:rsidR="00BA216B" w:rsidRDefault="00BA216B" w:rsidP="00614F98"/>
                          <w:p w14:paraId="71737393" w14:textId="77777777" w:rsidR="00BA216B" w:rsidRDefault="00BA216B" w:rsidP="00614F98"/>
                          <w:p w14:paraId="7525D040" w14:textId="77777777" w:rsidR="00BA216B" w:rsidRDefault="00BA216B" w:rsidP="00614F98"/>
                          <w:p w14:paraId="46B31F36" w14:textId="77777777" w:rsidR="00BA216B" w:rsidRDefault="00BA216B" w:rsidP="00614F98"/>
                          <w:p w14:paraId="60C12D1D" w14:textId="77777777" w:rsidR="00BA216B" w:rsidRDefault="00BA216B" w:rsidP="00614F98"/>
                          <w:p w14:paraId="6DEC8AD9" w14:textId="77777777" w:rsidR="00BA216B" w:rsidRDefault="00BA216B" w:rsidP="00614F98"/>
                          <w:p w14:paraId="26979474" w14:textId="77777777" w:rsidR="00BA216B" w:rsidRDefault="00BA216B" w:rsidP="00614F98"/>
                          <w:p w14:paraId="2026F617" w14:textId="77777777" w:rsidR="00BA216B" w:rsidRDefault="00BA216B" w:rsidP="00614F98"/>
                          <w:p w14:paraId="11BBA2EE" w14:textId="77777777" w:rsidR="00BA216B" w:rsidRDefault="00BA216B" w:rsidP="00614F98"/>
                          <w:p w14:paraId="66663E61" w14:textId="77777777" w:rsidR="00BA216B" w:rsidRDefault="00BA216B" w:rsidP="00614F98"/>
                          <w:p w14:paraId="7B73F8BC" w14:textId="77777777" w:rsidR="00BA216B" w:rsidRDefault="00BA216B" w:rsidP="00614F98"/>
                          <w:p w14:paraId="2B1A3AE9" w14:textId="77777777" w:rsidR="00BA216B" w:rsidRDefault="00BA216B" w:rsidP="00614F98"/>
                          <w:p w14:paraId="2852C4CD" w14:textId="77777777" w:rsidR="00BA216B" w:rsidRDefault="00BA216B" w:rsidP="00614F98"/>
                          <w:p w14:paraId="0A54C33E" w14:textId="77777777" w:rsidR="00BA216B" w:rsidRDefault="00BA216B" w:rsidP="00614F98"/>
                          <w:p w14:paraId="70D2E209" w14:textId="77777777" w:rsidR="00BA216B" w:rsidRDefault="00BA216B" w:rsidP="00614F98"/>
                          <w:p w14:paraId="65365C2B" w14:textId="77777777" w:rsidR="00BA216B" w:rsidRDefault="00BA216B" w:rsidP="00614F98"/>
                          <w:p w14:paraId="717AC2D9" w14:textId="77777777" w:rsidR="00BA216B" w:rsidRDefault="00BA216B" w:rsidP="00614F98"/>
                          <w:p w14:paraId="0D91E7E3" w14:textId="77777777" w:rsidR="00BA216B" w:rsidRDefault="00BA216B" w:rsidP="00614F98"/>
                          <w:p w14:paraId="3179960E" w14:textId="77777777" w:rsidR="00BA216B" w:rsidRDefault="00BA216B" w:rsidP="00614F98"/>
                          <w:p w14:paraId="207E5F78" w14:textId="77777777" w:rsidR="00BA216B" w:rsidRDefault="00BA216B" w:rsidP="00614F98"/>
                          <w:p w14:paraId="2B2143E7" w14:textId="77777777" w:rsidR="00BA216B" w:rsidRDefault="00BA216B" w:rsidP="00614F98"/>
                          <w:p w14:paraId="3636CF6F" w14:textId="77777777" w:rsidR="00BA216B" w:rsidRDefault="00BA216B" w:rsidP="00614F98"/>
                          <w:p w14:paraId="6FC098FB" w14:textId="77777777" w:rsidR="00BA216B" w:rsidRDefault="00BA216B" w:rsidP="00614F98"/>
                          <w:p w14:paraId="4AB9D636" w14:textId="77777777" w:rsidR="00BA216B" w:rsidRDefault="00BA216B" w:rsidP="00614F98"/>
                          <w:p w14:paraId="565BA75D" w14:textId="77777777" w:rsidR="00BA216B" w:rsidRDefault="00BA216B" w:rsidP="00614F98"/>
                          <w:p w14:paraId="15307B25" w14:textId="77777777" w:rsidR="00BA216B" w:rsidRDefault="00BA216B" w:rsidP="00614F98"/>
                          <w:p w14:paraId="7FF1048B" w14:textId="77777777" w:rsidR="00BA216B" w:rsidRDefault="00BA216B" w:rsidP="00614F98"/>
                          <w:p w14:paraId="5C483AFC" w14:textId="77777777" w:rsidR="00BA216B" w:rsidRDefault="00BA216B" w:rsidP="00614F98"/>
                          <w:p w14:paraId="5A0BC45D" w14:textId="77777777" w:rsidR="00BA216B" w:rsidRDefault="00BA216B" w:rsidP="00614F98"/>
                          <w:p w14:paraId="1079166E" w14:textId="77777777" w:rsidR="00BA216B" w:rsidRDefault="00BA216B" w:rsidP="00614F98"/>
                          <w:p w14:paraId="105E29FE" w14:textId="77777777" w:rsidR="00BA216B" w:rsidRDefault="00BA216B" w:rsidP="00614F98"/>
                          <w:p w14:paraId="077DB950" w14:textId="77777777" w:rsidR="00BA216B" w:rsidRDefault="00BA216B" w:rsidP="00614F98"/>
                          <w:p w14:paraId="7D3AE2D6" w14:textId="77777777" w:rsidR="00BA216B" w:rsidRDefault="00BA216B" w:rsidP="00614F98"/>
                          <w:p w14:paraId="571D3576" w14:textId="77777777" w:rsidR="00BA216B" w:rsidRDefault="00BA216B" w:rsidP="00614F98"/>
                          <w:p w14:paraId="1698C450" w14:textId="77777777" w:rsidR="00BA216B" w:rsidRDefault="00BA216B" w:rsidP="00614F98"/>
                          <w:p w14:paraId="7DAFFFBC" w14:textId="77777777" w:rsidR="00BA216B" w:rsidRDefault="00BA216B" w:rsidP="00614F98"/>
                          <w:p w14:paraId="63F2C4DC" w14:textId="77777777" w:rsidR="00BA216B" w:rsidRDefault="00BA216B" w:rsidP="00614F98"/>
                          <w:p w14:paraId="7377059C" w14:textId="77777777" w:rsidR="00BA216B" w:rsidRDefault="00BA216B" w:rsidP="00614F98"/>
                          <w:p w14:paraId="381F1BC5" w14:textId="77777777" w:rsidR="00BA216B" w:rsidRDefault="00BA216B" w:rsidP="00614F98"/>
                          <w:p w14:paraId="1C793633" w14:textId="77777777" w:rsidR="00BA216B" w:rsidRDefault="00BA216B" w:rsidP="00614F98"/>
                          <w:p w14:paraId="71211000" w14:textId="77777777" w:rsidR="00BA216B" w:rsidRDefault="00BA216B" w:rsidP="00614F98"/>
                          <w:p w14:paraId="1C6FC929" w14:textId="77777777" w:rsidR="00BA216B" w:rsidRDefault="00BA216B" w:rsidP="00614F98"/>
                          <w:p w14:paraId="0784F8CC" w14:textId="77777777" w:rsidR="00BA216B" w:rsidRDefault="00BA216B" w:rsidP="00614F98"/>
                          <w:p w14:paraId="134967DA" w14:textId="77777777" w:rsidR="00BA216B" w:rsidRDefault="00BA216B" w:rsidP="00614F98"/>
                          <w:p w14:paraId="0221E373" w14:textId="77777777" w:rsidR="00BA216B" w:rsidRDefault="00BA216B" w:rsidP="00614F98"/>
                          <w:p w14:paraId="691F70AA" w14:textId="77777777" w:rsidR="00BA216B" w:rsidRDefault="00BA216B" w:rsidP="00614F98"/>
                          <w:p w14:paraId="76322B4F" w14:textId="77777777" w:rsidR="00BA216B" w:rsidRDefault="00BA216B" w:rsidP="00614F98"/>
                          <w:p w14:paraId="7DB468B6" w14:textId="77777777" w:rsidR="00BA216B" w:rsidRDefault="00BA216B" w:rsidP="00614F98"/>
                          <w:p w14:paraId="0D22076E" w14:textId="77777777" w:rsidR="00BA216B" w:rsidRDefault="00BA216B" w:rsidP="00614F98"/>
                          <w:p w14:paraId="6D83BD6E" w14:textId="77777777" w:rsidR="00BA216B" w:rsidRDefault="00BA216B" w:rsidP="00614F98"/>
                          <w:p w14:paraId="7207272F" w14:textId="77777777" w:rsidR="00BA216B" w:rsidRDefault="00BA216B" w:rsidP="00614F98"/>
                          <w:p w14:paraId="17772A97" w14:textId="77777777" w:rsidR="00BA216B" w:rsidRDefault="00BA216B" w:rsidP="00614F98"/>
                          <w:p w14:paraId="51A9A7B7" w14:textId="77777777" w:rsidR="00BA216B" w:rsidRDefault="00BA216B" w:rsidP="00614F98"/>
                          <w:p w14:paraId="7493EE8B" w14:textId="77777777" w:rsidR="00BA216B" w:rsidRDefault="00BA216B" w:rsidP="00614F98"/>
                          <w:p w14:paraId="6A334D3E" w14:textId="77777777" w:rsidR="00BA216B" w:rsidRDefault="00BA216B" w:rsidP="00614F98"/>
                          <w:p w14:paraId="4D274260" w14:textId="77777777" w:rsidR="00BA216B" w:rsidRDefault="00BA216B" w:rsidP="00614F98"/>
                          <w:p w14:paraId="762A4A91" w14:textId="77777777" w:rsidR="00BA216B" w:rsidRDefault="00BA216B" w:rsidP="00614F98"/>
                          <w:p w14:paraId="4F7B99E1" w14:textId="77777777" w:rsidR="00BA216B" w:rsidRDefault="00BA216B" w:rsidP="00614F98"/>
                          <w:p w14:paraId="53CB3AA8" w14:textId="77777777" w:rsidR="00BA216B" w:rsidRDefault="00BA216B" w:rsidP="00614F98"/>
                          <w:p w14:paraId="36962AC7" w14:textId="77777777" w:rsidR="00BA216B" w:rsidRDefault="00BA216B" w:rsidP="00614F98"/>
                          <w:p w14:paraId="39F3F5C6" w14:textId="77777777" w:rsidR="00BA216B" w:rsidRDefault="00BA216B" w:rsidP="00614F98"/>
                          <w:p w14:paraId="5F2892D5" w14:textId="77777777" w:rsidR="00BA216B" w:rsidRDefault="00BA216B" w:rsidP="00614F98"/>
                          <w:p w14:paraId="3295D06B" w14:textId="77777777" w:rsidR="00BA216B" w:rsidRDefault="00BA216B" w:rsidP="00614F98"/>
                          <w:p w14:paraId="386966F2" w14:textId="77777777" w:rsidR="00BA216B" w:rsidRDefault="00BA216B" w:rsidP="00614F98"/>
                          <w:p w14:paraId="3E9F3618" w14:textId="77777777" w:rsidR="00BA216B" w:rsidRDefault="00BA216B" w:rsidP="00614F98"/>
                          <w:p w14:paraId="7CEB0AEF" w14:textId="77777777" w:rsidR="00BA216B" w:rsidRDefault="00BA216B" w:rsidP="00614F98"/>
                          <w:p w14:paraId="600F7952" w14:textId="77777777" w:rsidR="00BA216B" w:rsidRDefault="00BA216B" w:rsidP="00614F98"/>
                          <w:p w14:paraId="4CAE1A6D" w14:textId="77777777" w:rsidR="00BA216B" w:rsidRDefault="00BA216B" w:rsidP="00614F98"/>
                          <w:p w14:paraId="4E38A70E" w14:textId="77777777" w:rsidR="00BA216B" w:rsidRDefault="00BA216B" w:rsidP="00614F98"/>
                          <w:p w14:paraId="6E6DADA8" w14:textId="77777777" w:rsidR="00BA216B" w:rsidRDefault="00BA216B" w:rsidP="00614F98"/>
                          <w:p w14:paraId="00AC039E" w14:textId="77777777" w:rsidR="00BA216B" w:rsidRDefault="00BA216B" w:rsidP="00614F98"/>
                          <w:p w14:paraId="621361FE" w14:textId="77777777" w:rsidR="00BA216B" w:rsidRDefault="00BA216B" w:rsidP="00614F98"/>
                          <w:p w14:paraId="1CA343D0" w14:textId="77777777" w:rsidR="00BA216B" w:rsidRDefault="00BA216B" w:rsidP="00614F98"/>
                          <w:p w14:paraId="3E6D4F24" w14:textId="77777777" w:rsidR="00BA216B" w:rsidRDefault="00BA216B" w:rsidP="00614F98"/>
                          <w:p w14:paraId="0281E3FC" w14:textId="77777777" w:rsidR="00BA216B" w:rsidRDefault="00BA216B" w:rsidP="00614F98"/>
                          <w:p w14:paraId="4C13EE19" w14:textId="77777777" w:rsidR="00BA216B" w:rsidRDefault="00BA216B" w:rsidP="00614F98"/>
                          <w:p w14:paraId="33A20DBA" w14:textId="77777777" w:rsidR="00BA216B" w:rsidRDefault="00BA216B" w:rsidP="00614F98"/>
                          <w:p w14:paraId="6AF55E7A" w14:textId="77777777" w:rsidR="00BA216B" w:rsidRDefault="00BA216B" w:rsidP="00614F98"/>
                          <w:p w14:paraId="62365A37" w14:textId="77777777" w:rsidR="00BA216B" w:rsidRDefault="00BA216B" w:rsidP="00614F98"/>
                          <w:p w14:paraId="5A2FDF66" w14:textId="77777777" w:rsidR="00BA216B" w:rsidRDefault="00BA216B" w:rsidP="00614F98"/>
                          <w:p w14:paraId="799A29B6" w14:textId="77777777" w:rsidR="00BA216B" w:rsidRDefault="00BA216B" w:rsidP="00614F98"/>
                          <w:p w14:paraId="2A3F2D45" w14:textId="77777777" w:rsidR="00BA216B" w:rsidRDefault="00BA216B" w:rsidP="00614F98"/>
                          <w:p w14:paraId="54B8772C" w14:textId="77777777" w:rsidR="00BA216B" w:rsidRDefault="00BA216B" w:rsidP="00614F98"/>
                          <w:p w14:paraId="43C0BB49" w14:textId="77777777" w:rsidR="00BA216B" w:rsidRDefault="00BA216B" w:rsidP="00614F98"/>
                          <w:p w14:paraId="53DDB35D" w14:textId="77777777" w:rsidR="00BA216B" w:rsidRDefault="00BA216B" w:rsidP="00614F98"/>
                          <w:p w14:paraId="7B36DA70" w14:textId="77777777" w:rsidR="00BA216B" w:rsidRDefault="00BA216B" w:rsidP="00614F98"/>
                          <w:p w14:paraId="0266EADC" w14:textId="77777777" w:rsidR="00BA216B" w:rsidRDefault="00BA216B" w:rsidP="00614F98"/>
                          <w:p w14:paraId="414CAA40" w14:textId="77777777" w:rsidR="00BA216B" w:rsidRDefault="00BA216B" w:rsidP="00614F98"/>
                          <w:p w14:paraId="352C3929" w14:textId="77777777" w:rsidR="00BA216B" w:rsidRDefault="00BA216B" w:rsidP="00614F98"/>
                          <w:p w14:paraId="7C99B78D" w14:textId="77777777" w:rsidR="00BA216B" w:rsidRDefault="00BA216B" w:rsidP="00614F98"/>
                          <w:p w14:paraId="30239E60" w14:textId="77777777" w:rsidR="00BA216B" w:rsidRDefault="00BA216B" w:rsidP="00614F98"/>
                          <w:p w14:paraId="617F8FFB" w14:textId="77777777" w:rsidR="00BA216B" w:rsidRDefault="00BA216B" w:rsidP="00614F98"/>
                          <w:p w14:paraId="75C3787B" w14:textId="77777777" w:rsidR="00BA216B" w:rsidRDefault="00BA216B" w:rsidP="00614F98"/>
                          <w:p w14:paraId="66F200E4" w14:textId="77777777" w:rsidR="00BA216B" w:rsidRDefault="00BA216B" w:rsidP="00614F98"/>
                          <w:p w14:paraId="6D190E8E" w14:textId="77777777" w:rsidR="00BA216B" w:rsidRDefault="00BA216B" w:rsidP="00614F98"/>
                          <w:p w14:paraId="755054B8" w14:textId="77777777" w:rsidR="00BA216B" w:rsidRDefault="00BA216B" w:rsidP="00614F98"/>
                          <w:p w14:paraId="25CF0FDB" w14:textId="77777777" w:rsidR="00BA216B" w:rsidRDefault="00BA216B" w:rsidP="00614F98"/>
                          <w:p w14:paraId="13A00586" w14:textId="77777777" w:rsidR="00BA216B" w:rsidRDefault="00BA216B" w:rsidP="00614F98"/>
                          <w:p w14:paraId="7D00ABA9" w14:textId="77777777" w:rsidR="00BA216B" w:rsidRDefault="00BA216B" w:rsidP="00614F98"/>
                          <w:p w14:paraId="1DC66543" w14:textId="77777777" w:rsidR="00BA216B" w:rsidRDefault="00BA216B" w:rsidP="00614F98"/>
                          <w:p w14:paraId="5F278059" w14:textId="77777777" w:rsidR="00BA216B" w:rsidRDefault="00BA216B" w:rsidP="00614F98"/>
                          <w:p w14:paraId="0973BB57" w14:textId="77777777" w:rsidR="00BA216B" w:rsidRDefault="00BA216B" w:rsidP="00614F98"/>
                          <w:p w14:paraId="37E6A663" w14:textId="77777777" w:rsidR="00BA216B" w:rsidRDefault="00BA216B" w:rsidP="00614F98"/>
                          <w:p w14:paraId="2689FD22" w14:textId="77777777" w:rsidR="00BA216B" w:rsidRDefault="00BA216B" w:rsidP="00614F98"/>
                          <w:p w14:paraId="16C0BAAD" w14:textId="77777777" w:rsidR="00BA216B" w:rsidRDefault="00BA216B" w:rsidP="00614F98"/>
                          <w:p w14:paraId="7AC63099" w14:textId="77777777" w:rsidR="00BA216B" w:rsidRDefault="00BA216B" w:rsidP="00614F98"/>
                          <w:p w14:paraId="20434ECD" w14:textId="77777777" w:rsidR="00BA216B" w:rsidRDefault="00BA216B" w:rsidP="00614F98"/>
                          <w:p w14:paraId="5132D3A1" w14:textId="77777777" w:rsidR="00BA216B" w:rsidRDefault="00BA216B" w:rsidP="00614F98"/>
                          <w:p w14:paraId="25EDBA6E" w14:textId="77777777" w:rsidR="00BA216B" w:rsidRDefault="00BA216B" w:rsidP="00614F98"/>
                          <w:p w14:paraId="2C15D9DD" w14:textId="77777777" w:rsidR="00BA216B" w:rsidRDefault="00BA216B" w:rsidP="00614F98"/>
                          <w:p w14:paraId="5D53CD33" w14:textId="77777777" w:rsidR="00BA216B" w:rsidRDefault="00BA216B" w:rsidP="00614F98"/>
                          <w:p w14:paraId="72F3F62A" w14:textId="77777777" w:rsidR="00BA216B" w:rsidRDefault="00BA216B" w:rsidP="00614F98"/>
                          <w:p w14:paraId="1437A4E4" w14:textId="77777777" w:rsidR="00BA216B" w:rsidRDefault="00BA216B" w:rsidP="00614F98"/>
                          <w:p w14:paraId="35BD8D94" w14:textId="77777777" w:rsidR="00BA216B" w:rsidRDefault="00BA216B" w:rsidP="00614F98"/>
                          <w:p w14:paraId="43ED3CEF" w14:textId="77777777" w:rsidR="00BA216B" w:rsidRDefault="00BA216B" w:rsidP="00614F98"/>
                          <w:p w14:paraId="7F477250" w14:textId="77777777" w:rsidR="00BA216B" w:rsidRDefault="00BA216B" w:rsidP="00614F98"/>
                          <w:p w14:paraId="72F970EE" w14:textId="77777777" w:rsidR="00BA216B" w:rsidRDefault="00BA216B" w:rsidP="00614F98"/>
                          <w:p w14:paraId="666E3CB1" w14:textId="77777777" w:rsidR="00BA216B" w:rsidRDefault="00BA216B" w:rsidP="00614F98"/>
                          <w:p w14:paraId="2E1B313D" w14:textId="77777777" w:rsidR="00BA216B" w:rsidRDefault="00BA216B" w:rsidP="00614F98"/>
                          <w:p w14:paraId="643CA9F4" w14:textId="77777777" w:rsidR="00BA216B" w:rsidRDefault="00BA216B" w:rsidP="00614F98"/>
                          <w:p w14:paraId="0650E9B5" w14:textId="77777777" w:rsidR="00BA216B" w:rsidRDefault="00BA216B" w:rsidP="00614F98"/>
                          <w:p w14:paraId="69228617" w14:textId="77777777" w:rsidR="00BA216B" w:rsidRDefault="00BA216B" w:rsidP="00614F98"/>
                          <w:p w14:paraId="6C7F092E" w14:textId="77777777" w:rsidR="00BA216B" w:rsidRDefault="00BA216B" w:rsidP="00614F98"/>
                          <w:p w14:paraId="609007F8" w14:textId="77777777" w:rsidR="00BA216B" w:rsidRDefault="00BA216B" w:rsidP="00614F98"/>
                          <w:p w14:paraId="108EA26B" w14:textId="77777777" w:rsidR="00BA216B" w:rsidRDefault="00BA216B" w:rsidP="00614F98"/>
                          <w:p w14:paraId="4AF996DF" w14:textId="77777777" w:rsidR="00BA216B" w:rsidRDefault="00BA216B" w:rsidP="00614F98"/>
                          <w:p w14:paraId="641DC519" w14:textId="77777777" w:rsidR="00BA216B" w:rsidRDefault="00BA216B" w:rsidP="00614F98"/>
                          <w:p w14:paraId="651F32FC" w14:textId="77777777" w:rsidR="00BA216B" w:rsidRDefault="00BA216B" w:rsidP="00614F98"/>
                          <w:p w14:paraId="78F3E4C1" w14:textId="77777777" w:rsidR="00BA216B" w:rsidRDefault="00BA216B" w:rsidP="00614F98"/>
                          <w:p w14:paraId="3F9BBFF1" w14:textId="77777777" w:rsidR="00BA216B" w:rsidRDefault="00BA216B" w:rsidP="00614F98"/>
                          <w:p w14:paraId="551F55E5" w14:textId="77777777" w:rsidR="00BA216B" w:rsidRDefault="00BA216B" w:rsidP="00614F98"/>
                          <w:p w14:paraId="2E2F07C3" w14:textId="77777777" w:rsidR="00BA216B" w:rsidRDefault="00BA216B" w:rsidP="00614F98"/>
                          <w:p w14:paraId="5D4987F3" w14:textId="77777777" w:rsidR="00BA216B" w:rsidRDefault="00BA216B" w:rsidP="00614F98"/>
                          <w:p w14:paraId="68F15363" w14:textId="77777777" w:rsidR="00BA216B" w:rsidRDefault="00BA216B" w:rsidP="00614F98"/>
                          <w:p w14:paraId="0D18DC34" w14:textId="77777777" w:rsidR="00BA216B" w:rsidRDefault="00BA216B" w:rsidP="00614F98"/>
                          <w:p w14:paraId="0DC46533" w14:textId="77777777" w:rsidR="00BA216B" w:rsidRDefault="00BA216B" w:rsidP="00614F98"/>
                          <w:p w14:paraId="426B12BE" w14:textId="77777777" w:rsidR="00BA216B" w:rsidRDefault="00BA216B" w:rsidP="00614F98"/>
                          <w:p w14:paraId="20BAEC3A" w14:textId="77777777" w:rsidR="00BA216B" w:rsidRDefault="00BA216B" w:rsidP="00614F98"/>
                          <w:p w14:paraId="3E052172" w14:textId="77777777" w:rsidR="00BA216B" w:rsidRDefault="00BA216B" w:rsidP="00614F98"/>
                          <w:p w14:paraId="65E0EAFA" w14:textId="77777777" w:rsidR="00BA216B" w:rsidRDefault="00BA216B" w:rsidP="00614F98"/>
                          <w:p w14:paraId="00A36D7D" w14:textId="77777777" w:rsidR="00BA216B" w:rsidRDefault="00BA216B" w:rsidP="00614F98"/>
                          <w:p w14:paraId="18AC00C5" w14:textId="77777777" w:rsidR="00BA216B" w:rsidRDefault="00BA216B" w:rsidP="00614F98"/>
                          <w:p w14:paraId="19A64D6D" w14:textId="77777777" w:rsidR="00BA216B" w:rsidRDefault="00BA216B" w:rsidP="00614F98"/>
                          <w:p w14:paraId="1BF514FF" w14:textId="77777777" w:rsidR="00BA216B" w:rsidRDefault="00BA216B" w:rsidP="00614F98"/>
                          <w:p w14:paraId="243333EC" w14:textId="77777777" w:rsidR="00BA216B" w:rsidRDefault="00BA216B" w:rsidP="00614F98"/>
                          <w:p w14:paraId="5B5BA62F" w14:textId="77777777" w:rsidR="00BA216B" w:rsidRDefault="00BA216B" w:rsidP="00614F98"/>
                          <w:p w14:paraId="6603392B" w14:textId="77777777" w:rsidR="00BA216B" w:rsidRDefault="00BA216B" w:rsidP="00614F98"/>
                          <w:p w14:paraId="24B511EC" w14:textId="77777777" w:rsidR="00BA216B" w:rsidRDefault="00BA216B" w:rsidP="00614F98"/>
                          <w:p w14:paraId="517D4268" w14:textId="77777777" w:rsidR="00BA216B" w:rsidRDefault="00BA216B" w:rsidP="00614F98"/>
                          <w:p w14:paraId="4D69680C" w14:textId="77777777" w:rsidR="00BA216B" w:rsidRDefault="00BA216B" w:rsidP="00614F98"/>
                          <w:p w14:paraId="5FC96D26" w14:textId="77777777" w:rsidR="00BA216B" w:rsidRDefault="00BA216B" w:rsidP="00614F98"/>
                          <w:p w14:paraId="4D6D2E02" w14:textId="77777777" w:rsidR="00BA216B" w:rsidRDefault="00BA216B" w:rsidP="00614F98"/>
                          <w:p w14:paraId="708AEF72" w14:textId="77777777" w:rsidR="00BA216B" w:rsidRDefault="00BA216B" w:rsidP="00614F98"/>
                          <w:p w14:paraId="1D10D7C3" w14:textId="77777777" w:rsidR="00BA216B" w:rsidRDefault="00BA216B" w:rsidP="00614F98"/>
                          <w:p w14:paraId="2A320452" w14:textId="77777777" w:rsidR="00BA216B" w:rsidRDefault="00BA216B" w:rsidP="00614F98"/>
                          <w:p w14:paraId="5BDC8545" w14:textId="77777777" w:rsidR="00BA216B" w:rsidRDefault="00BA216B" w:rsidP="00614F98"/>
                          <w:p w14:paraId="35F18CD9" w14:textId="77777777" w:rsidR="00BA216B" w:rsidRDefault="00BA216B" w:rsidP="00614F98"/>
                          <w:p w14:paraId="0EB52013" w14:textId="77777777" w:rsidR="00BA216B" w:rsidRDefault="00BA216B" w:rsidP="00614F98"/>
                          <w:p w14:paraId="559C3811" w14:textId="77777777" w:rsidR="00BA216B" w:rsidRDefault="00BA216B" w:rsidP="00614F98"/>
                          <w:p w14:paraId="651FC2BC" w14:textId="77777777" w:rsidR="00BA216B" w:rsidRDefault="00BA216B" w:rsidP="00614F98"/>
                          <w:p w14:paraId="0E7E88FB" w14:textId="77777777" w:rsidR="00BA216B" w:rsidRDefault="00BA216B" w:rsidP="00614F98"/>
                          <w:p w14:paraId="2759C121" w14:textId="77777777" w:rsidR="00BA216B" w:rsidRDefault="00BA216B" w:rsidP="00614F98"/>
                          <w:p w14:paraId="3952CE74" w14:textId="77777777" w:rsidR="00BA216B" w:rsidRDefault="00BA216B" w:rsidP="00614F98"/>
                          <w:p w14:paraId="38C70C36" w14:textId="77777777" w:rsidR="00BA216B" w:rsidRDefault="00BA216B" w:rsidP="00614F98"/>
                          <w:p w14:paraId="472C45D0" w14:textId="77777777" w:rsidR="00BA216B" w:rsidRDefault="00BA216B" w:rsidP="00614F98"/>
                          <w:p w14:paraId="087F205F" w14:textId="77777777" w:rsidR="00BA216B" w:rsidRDefault="00BA216B" w:rsidP="00614F98"/>
                          <w:p w14:paraId="10098DE5" w14:textId="77777777" w:rsidR="00BA216B" w:rsidRDefault="00BA216B" w:rsidP="00614F98"/>
                          <w:p w14:paraId="59953234" w14:textId="77777777" w:rsidR="00BA216B" w:rsidRDefault="00BA216B" w:rsidP="00614F98"/>
                          <w:p w14:paraId="4BB3CE94" w14:textId="77777777" w:rsidR="00BA216B" w:rsidRDefault="00BA216B" w:rsidP="00614F98"/>
                          <w:p w14:paraId="4C08EDDD" w14:textId="77777777" w:rsidR="00BA216B" w:rsidRDefault="00BA216B" w:rsidP="00614F98"/>
                          <w:p w14:paraId="0D9A18EC" w14:textId="77777777" w:rsidR="00BA216B" w:rsidRDefault="00BA216B" w:rsidP="00614F98"/>
                          <w:p w14:paraId="6BBABCD8" w14:textId="77777777" w:rsidR="00BA216B" w:rsidRDefault="00BA216B" w:rsidP="00614F98"/>
                          <w:p w14:paraId="75EBA3A0" w14:textId="77777777" w:rsidR="00BA216B" w:rsidRDefault="00BA216B" w:rsidP="00614F98"/>
                          <w:p w14:paraId="6BF12663" w14:textId="77777777" w:rsidR="00BA216B" w:rsidRDefault="00BA216B" w:rsidP="00614F98"/>
                          <w:p w14:paraId="1D5A8825" w14:textId="77777777" w:rsidR="00BA216B" w:rsidRDefault="00BA216B" w:rsidP="00614F98"/>
                          <w:p w14:paraId="3525C7BD" w14:textId="77777777" w:rsidR="00BA216B" w:rsidRDefault="00BA216B" w:rsidP="00614F98"/>
                          <w:p w14:paraId="056C5E67" w14:textId="77777777" w:rsidR="00BA216B" w:rsidRDefault="00BA216B" w:rsidP="00614F98"/>
                          <w:p w14:paraId="296E467F" w14:textId="77777777" w:rsidR="00BA216B" w:rsidRDefault="00BA216B" w:rsidP="00614F98"/>
                          <w:p w14:paraId="06934F01" w14:textId="77777777" w:rsidR="00BA216B" w:rsidRDefault="00BA216B" w:rsidP="00614F98"/>
                          <w:p w14:paraId="5C4A9D2C" w14:textId="77777777" w:rsidR="00BA216B" w:rsidRDefault="00BA216B" w:rsidP="00614F98"/>
                          <w:p w14:paraId="357C8996" w14:textId="77777777" w:rsidR="00BA216B" w:rsidRDefault="00BA216B" w:rsidP="00614F98"/>
                          <w:p w14:paraId="05B708DA" w14:textId="77777777" w:rsidR="00BA216B" w:rsidRDefault="00BA216B" w:rsidP="00614F98"/>
                          <w:p w14:paraId="59DB4000" w14:textId="77777777" w:rsidR="00BA216B" w:rsidRDefault="00BA216B" w:rsidP="00614F98"/>
                          <w:p w14:paraId="4B3331AA" w14:textId="77777777" w:rsidR="00BA216B" w:rsidRDefault="00BA216B" w:rsidP="00614F98"/>
                          <w:p w14:paraId="060535A8" w14:textId="77777777" w:rsidR="00BA216B" w:rsidRDefault="00BA216B" w:rsidP="00614F98"/>
                          <w:p w14:paraId="10E81AEB" w14:textId="77777777" w:rsidR="00BA216B" w:rsidRDefault="00BA216B" w:rsidP="00614F98"/>
                          <w:p w14:paraId="335D5548" w14:textId="77777777" w:rsidR="00BA216B" w:rsidRDefault="00BA216B" w:rsidP="00614F98"/>
                          <w:p w14:paraId="1E9D6F91" w14:textId="77777777" w:rsidR="00BA216B" w:rsidRDefault="00BA216B" w:rsidP="00614F98"/>
                          <w:p w14:paraId="18CDE14C" w14:textId="77777777" w:rsidR="00BA216B" w:rsidRDefault="00BA216B" w:rsidP="00614F98"/>
                          <w:p w14:paraId="2D48EF5C" w14:textId="77777777" w:rsidR="00BA216B" w:rsidRDefault="00BA216B" w:rsidP="00614F98"/>
                          <w:p w14:paraId="62137296" w14:textId="77777777" w:rsidR="00BA216B" w:rsidRDefault="00BA216B" w:rsidP="00614F98"/>
                          <w:p w14:paraId="1F1FE05A" w14:textId="77777777" w:rsidR="00BA216B" w:rsidRDefault="00BA216B" w:rsidP="00614F98"/>
                          <w:p w14:paraId="24EE99D7" w14:textId="77777777" w:rsidR="00BA216B" w:rsidRDefault="00BA216B" w:rsidP="00614F98"/>
                          <w:p w14:paraId="709088F8" w14:textId="77777777" w:rsidR="00BA216B" w:rsidRDefault="00BA216B" w:rsidP="00614F98"/>
                          <w:p w14:paraId="73E39750" w14:textId="77777777" w:rsidR="00BA216B" w:rsidRDefault="00BA216B" w:rsidP="00614F98"/>
                          <w:p w14:paraId="7D30D6C3" w14:textId="77777777" w:rsidR="00BA216B" w:rsidRDefault="00BA216B" w:rsidP="00614F98"/>
                          <w:p w14:paraId="55ABFD09" w14:textId="77777777" w:rsidR="00BA216B" w:rsidRDefault="00BA216B" w:rsidP="00614F98"/>
                          <w:p w14:paraId="42172866" w14:textId="77777777" w:rsidR="00BA216B" w:rsidRDefault="00BA216B" w:rsidP="00614F98"/>
                          <w:p w14:paraId="0D759AA3" w14:textId="77777777" w:rsidR="00BA216B" w:rsidRDefault="00BA216B" w:rsidP="00614F98"/>
                          <w:p w14:paraId="73BA20ED" w14:textId="77777777" w:rsidR="00BA216B" w:rsidRDefault="00BA216B" w:rsidP="00614F98"/>
                          <w:p w14:paraId="468E0967" w14:textId="77777777" w:rsidR="00BA216B" w:rsidRDefault="00BA216B" w:rsidP="00614F98"/>
                          <w:p w14:paraId="520B7E12" w14:textId="77777777" w:rsidR="00BA216B" w:rsidRDefault="00BA216B" w:rsidP="00614F98"/>
                          <w:p w14:paraId="1DF06796" w14:textId="77777777" w:rsidR="00BA216B" w:rsidRDefault="00BA216B" w:rsidP="00614F98"/>
                          <w:p w14:paraId="2AC2A050" w14:textId="77777777" w:rsidR="00BA216B" w:rsidRDefault="00BA216B" w:rsidP="00614F98"/>
                          <w:p w14:paraId="078CE718" w14:textId="77777777" w:rsidR="00BA216B" w:rsidRDefault="00BA216B" w:rsidP="00614F98"/>
                          <w:p w14:paraId="438A48E1" w14:textId="77777777" w:rsidR="00BA216B" w:rsidRDefault="00BA216B" w:rsidP="00614F98"/>
                          <w:p w14:paraId="2B1AAC51" w14:textId="77777777" w:rsidR="00BA216B" w:rsidRDefault="00BA216B" w:rsidP="00614F98"/>
                          <w:p w14:paraId="39516B54" w14:textId="77777777" w:rsidR="00BA216B" w:rsidRDefault="00BA216B" w:rsidP="00614F98"/>
                          <w:p w14:paraId="038F4F6F" w14:textId="77777777" w:rsidR="00BA216B" w:rsidRDefault="00BA216B" w:rsidP="00614F98"/>
                          <w:p w14:paraId="2BE7079A" w14:textId="77777777" w:rsidR="00BA216B" w:rsidRDefault="00BA216B" w:rsidP="00614F98"/>
                          <w:p w14:paraId="591B7436" w14:textId="77777777" w:rsidR="00BA216B" w:rsidRDefault="00BA216B" w:rsidP="00614F98"/>
                          <w:p w14:paraId="0D463095" w14:textId="77777777" w:rsidR="00BA216B" w:rsidRDefault="00BA216B" w:rsidP="00614F98"/>
                          <w:p w14:paraId="58C28C5C" w14:textId="77777777" w:rsidR="00BA216B" w:rsidRDefault="00BA216B" w:rsidP="00614F98"/>
                          <w:p w14:paraId="3A8F8328" w14:textId="77777777" w:rsidR="00BA216B" w:rsidRDefault="00BA216B" w:rsidP="00614F98"/>
                          <w:p w14:paraId="2EA7784A" w14:textId="77777777" w:rsidR="00BA216B" w:rsidRDefault="00BA216B" w:rsidP="00614F98"/>
                          <w:p w14:paraId="69BE71CB" w14:textId="77777777" w:rsidR="00BA216B" w:rsidRDefault="00BA216B" w:rsidP="00614F98"/>
                          <w:p w14:paraId="4A205A74" w14:textId="77777777" w:rsidR="00BA216B" w:rsidRDefault="00BA216B" w:rsidP="00614F98"/>
                          <w:p w14:paraId="563AE895" w14:textId="77777777" w:rsidR="00BA216B" w:rsidRDefault="00BA216B" w:rsidP="00614F98"/>
                          <w:p w14:paraId="2CF9912B" w14:textId="77777777" w:rsidR="00BA216B" w:rsidRDefault="00BA216B" w:rsidP="00614F98"/>
                          <w:p w14:paraId="7D42EDD1" w14:textId="77777777" w:rsidR="00BA216B" w:rsidRDefault="00BA216B" w:rsidP="00614F98"/>
                          <w:p w14:paraId="0BAA6AE8" w14:textId="77777777" w:rsidR="00BA216B" w:rsidRDefault="00BA216B" w:rsidP="00614F98"/>
                          <w:p w14:paraId="23D4030D" w14:textId="77777777" w:rsidR="00BA216B" w:rsidRDefault="00BA216B" w:rsidP="00614F98"/>
                          <w:p w14:paraId="1785C91D" w14:textId="77777777" w:rsidR="00BA216B" w:rsidRDefault="00BA216B" w:rsidP="00614F98"/>
                          <w:p w14:paraId="02812AA4" w14:textId="77777777" w:rsidR="00BA216B" w:rsidRDefault="00BA216B" w:rsidP="00614F98"/>
                          <w:p w14:paraId="304D8589" w14:textId="77777777" w:rsidR="00BA216B" w:rsidRDefault="00BA216B" w:rsidP="00614F98"/>
                          <w:p w14:paraId="290895D7" w14:textId="77777777" w:rsidR="00BA216B" w:rsidRDefault="00BA216B" w:rsidP="00614F98"/>
                          <w:p w14:paraId="49692502" w14:textId="77777777" w:rsidR="00BA216B" w:rsidRDefault="00BA216B" w:rsidP="00614F98"/>
                          <w:p w14:paraId="61BD97A4" w14:textId="77777777" w:rsidR="00BA216B" w:rsidRDefault="00BA216B" w:rsidP="00614F98"/>
                          <w:p w14:paraId="416F4738" w14:textId="77777777" w:rsidR="00BA216B" w:rsidRDefault="00BA216B" w:rsidP="00614F98"/>
                          <w:p w14:paraId="650C049C" w14:textId="77777777" w:rsidR="00BA216B" w:rsidRDefault="00BA216B" w:rsidP="00614F98"/>
                          <w:p w14:paraId="1919C9A3" w14:textId="77777777" w:rsidR="00BA216B" w:rsidRDefault="00BA216B" w:rsidP="00614F98"/>
                          <w:p w14:paraId="0D593A73" w14:textId="77777777" w:rsidR="00BA216B" w:rsidRDefault="00BA216B" w:rsidP="00614F98"/>
                          <w:p w14:paraId="33240527" w14:textId="77777777" w:rsidR="00BA216B" w:rsidRDefault="00BA216B" w:rsidP="00614F98"/>
                          <w:p w14:paraId="07E66590" w14:textId="77777777" w:rsidR="00BA216B" w:rsidRDefault="00BA216B" w:rsidP="00614F98"/>
                          <w:p w14:paraId="2CD3083A" w14:textId="77777777" w:rsidR="00BA216B" w:rsidRDefault="00BA216B" w:rsidP="00614F98"/>
                          <w:p w14:paraId="36EF546A" w14:textId="77777777" w:rsidR="00BA216B" w:rsidRDefault="00BA216B" w:rsidP="00614F98"/>
                          <w:p w14:paraId="16863AF4" w14:textId="77777777" w:rsidR="00BA216B" w:rsidRDefault="00BA216B" w:rsidP="00614F98"/>
                          <w:p w14:paraId="36907151" w14:textId="77777777" w:rsidR="00BA216B" w:rsidRDefault="00BA216B" w:rsidP="00614F98"/>
                          <w:p w14:paraId="5E57FFA0" w14:textId="77777777" w:rsidR="00BA216B" w:rsidRDefault="00BA216B" w:rsidP="00614F98"/>
                          <w:p w14:paraId="70F676BD" w14:textId="77777777" w:rsidR="00BA216B" w:rsidRDefault="00BA216B" w:rsidP="00614F98"/>
                          <w:p w14:paraId="3A3613CA" w14:textId="77777777" w:rsidR="00BA216B" w:rsidRDefault="00BA216B" w:rsidP="00614F98"/>
                          <w:p w14:paraId="47A21236" w14:textId="77777777" w:rsidR="00BA216B" w:rsidRDefault="00BA216B" w:rsidP="00614F98"/>
                          <w:p w14:paraId="2FA175B0" w14:textId="77777777" w:rsidR="00BA216B" w:rsidRDefault="00BA216B" w:rsidP="00614F98"/>
                          <w:p w14:paraId="602CB322" w14:textId="77777777" w:rsidR="00BA216B" w:rsidRDefault="00BA216B" w:rsidP="00614F98"/>
                          <w:p w14:paraId="2DE10328" w14:textId="77777777" w:rsidR="00BA216B" w:rsidRDefault="00BA216B" w:rsidP="00614F98"/>
                          <w:p w14:paraId="2C42ED46" w14:textId="77777777" w:rsidR="00BA216B" w:rsidRDefault="00BA216B" w:rsidP="00614F98"/>
                          <w:p w14:paraId="1E9564CF" w14:textId="77777777" w:rsidR="00BA216B" w:rsidRDefault="00BA216B" w:rsidP="00614F98"/>
                          <w:p w14:paraId="64490C86" w14:textId="77777777" w:rsidR="00BA216B" w:rsidRDefault="00BA216B" w:rsidP="00614F98"/>
                          <w:p w14:paraId="61725AC7" w14:textId="77777777" w:rsidR="00BA216B" w:rsidRDefault="00BA216B" w:rsidP="00614F98"/>
                          <w:p w14:paraId="7B1165EC" w14:textId="77777777" w:rsidR="00BA216B" w:rsidRDefault="00BA216B" w:rsidP="00614F98"/>
                          <w:p w14:paraId="65800292" w14:textId="77777777" w:rsidR="00BA216B" w:rsidRDefault="00BA216B" w:rsidP="00614F98"/>
                          <w:p w14:paraId="7AEF9458" w14:textId="77777777" w:rsidR="00BA216B" w:rsidRDefault="00BA216B" w:rsidP="00614F98"/>
                          <w:p w14:paraId="541AF718" w14:textId="77777777" w:rsidR="00BA216B" w:rsidRDefault="00BA216B" w:rsidP="00614F98"/>
                          <w:p w14:paraId="298628C4" w14:textId="77777777" w:rsidR="00BA216B" w:rsidRDefault="00BA216B" w:rsidP="00614F98"/>
                          <w:p w14:paraId="1AD6A0E7" w14:textId="77777777" w:rsidR="00BA216B" w:rsidRDefault="00BA216B" w:rsidP="00614F98"/>
                          <w:p w14:paraId="36E76C26" w14:textId="77777777" w:rsidR="00BA216B" w:rsidRDefault="00BA216B" w:rsidP="00614F98"/>
                          <w:p w14:paraId="672CCA6A" w14:textId="77777777" w:rsidR="00BA216B" w:rsidRDefault="00BA216B" w:rsidP="00614F98"/>
                          <w:p w14:paraId="3C5E31D4" w14:textId="77777777" w:rsidR="00BA216B" w:rsidRDefault="00BA216B" w:rsidP="00614F98"/>
                          <w:p w14:paraId="04AA6C62" w14:textId="77777777" w:rsidR="00BA216B" w:rsidRDefault="00BA216B" w:rsidP="00614F98"/>
                          <w:p w14:paraId="190CA154" w14:textId="77777777" w:rsidR="00BA216B" w:rsidRDefault="00BA216B" w:rsidP="00614F98"/>
                          <w:p w14:paraId="1495D010" w14:textId="77777777" w:rsidR="00BA216B" w:rsidRDefault="00BA216B" w:rsidP="00614F98"/>
                          <w:p w14:paraId="525BA04C" w14:textId="77777777" w:rsidR="00BA216B" w:rsidRDefault="00BA216B" w:rsidP="00614F98"/>
                          <w:p w14:paraId="20215D13" w14:textId="77777777" w:rsidR="00BA216B" w:rsidRDefault="00BA216B" w:rsidP="00614F98"/>
                          <w:p w14:paraId="3AFC7719" w14:textId="77777777" w:rsidR="00BA216B" w:rsidRDefault="00BA216B" w:rsidP="00614F98"/>
                          <w:p w14:paraId="0271C1B8" w14:textId="77777777" w:rsidR="00BA216B" w:rsidRDefault="00BA216B" w:rsidP="00614F98"/>
                          <w:p w14:paraId="612155D5" w14:textId="77777777" w:rsidR="00BA216B" w:rsidRDefault="00BA216B" w:rsidP="00614F98"/>
                          <w:p w14:paraId="56E6A9BE" w14:textId="77777777" w:rsidR="00BA216B" w:rsidRDefault="00BA216B" w:rsidP="00614F98"/>
                          <w:p w14:paraId="6A0AB4F0" w14:textId="77777777" w:rsidR="00BA216B" w:rsidRDefault="00BA216B" w:rsidP="00614F98"/>
                          <w:p w14:paraId="37CC5000" w14:textId="77777777" w:rsidR="00BA216B" w:rsidRDefault="00BA216B" w:rsidP="00614F98"/>
                          <w:p w14:paraId="3425F0A9" w14:textId="77777777" w:rsidR="00BA216B" w:rsidRDefault="00BA216B" w:rsidP="00614F98"/>
                          <w:p w14:paraId="2E8E4303" w14:textId="77777777" w:rsidR="00BA216B" w:rsidRDefault="00BA216B" w:rsidP="00614F98"/>
                          <w:p w14:paraId="22AD85BC" w14:textId="77777777" w:rsidR="00BA216B" w:rsidRDefault="00BA216B" w:rsidP="00614F98"/>
                          <w:p w14:paraId="75F04740" w14:textId="77777777" w:rsidR="00BA216B" w:rsidRDefault="00BA216B" w:rsidP="00614F98"/>
                          <w:p w14:paraId="1DEA46CE" w14:textId="77777777" w:rsidR="00BA216B" w:rsidRDefault="00BA216B" w:rsidP="00614F98"/>
                          <w:p w14:paraId="3FAB1DAF" w14:textId="77777777" w:rsidR="00BA216B" w:rsidRDefault="00BA216B" w:rsidP="00614F98"/>
                          <w:p w14:paraId="229E9C0A" w14:textId="77777777" w:rsidR="00BA216B" w:rsidRDefault="00BA216B" w:rsidP="00614F98"/>
                          <w:p w14:paraId="39D500D4" w14:textId="77777777" w:rsidR="00BA216B" w:rsidRDefault="00BA216B" w:rsidP="00614F98"/>
                          <w:p w14:paraId="3B8D8CA6" w14:textId="77777777" w:rsidR="00BA216B" w:rsidRDefault="00BA216B" w:rsidP="00614F98"/>
                          <w:p w14:paraId="405988A8" w14:textId="77777777" w:rsidR="00BA216B" w:rsidRDefault="00BA216B" w:rsidP="00614F98"/>
                          <w:p w14:paraId="45DC7264" w14:textId="77777777" w:rsidR="00BA216B" w:rsidRDefault="00BA216B" w:rsidP="00614F98"/>
                          <w:p w14:paraId="351D4C9B" w14:textId="77777777" w:rsidR="00BA216B" w:rsidRDefault="00BA216B" w:rsidP="00614F98"/>
                          <w:p w14:paraId="4010ADD3" w14:textId="77777777" w:rsidR="00BA216B" w:rsidRDefault="00BA216B" w:rsidP="00614F98"/>
                          <w:p w14:paraId="5AE9577C" w14:textId="77777777" w:rsidR="00BA216B" w:rsidRDefault="00BA216B" w:rsidP="00614F98"/>
                          <w:p w14:paraId="44CE1619" w14:textId="77777777" w:rsidR="00BA216B" w:rsidRDefault="00BA216B" w:rsidP="00614F98"/>
                          <w:p w14:paraId="3132A60F" w14:textId="77777777" w:rsidR="00BA216B" w:rsidRDefault="00BA216B" w:rsidP="00614F98"/>
                          <w:p w14:paraId="7F195347" w14:textId="77777777" w:rsidR="00BA216B" w:rsidRDefault="00BA216B" w:rsidP="00614F98"/>
                          <w:p w14:paraId="099CD617" w14:textId="77777777" w:rsidR="00BA216B" w:rsidRDefault="00BA216B" w:rsidP="00614F98"/>
                          <w:p w14:paraId="60CDD73E" w14:textId="77777777" w:rsidR="00BA216B" w:rsidRDefault="00BA216B" w:rsidP="00614F98"/>
                          <w:p w14:paraId="53C749C7" w14:textId="77777777" w:rsidR="00BA216B" w:rsidRDefault="00BA216B" w:rsidP="00614F98"/>
                          <w:p w14:paraId="1F66327C" w14:textId="77777777" w:rsidR="00BA216B" w:rsidRDefault="00BA216B" w:rsidP="00614F98"/>
                          <w:p w14:paraId="2EAB74B2" w14:textId="77777777" w:rsidR="00BA216B" w:rsidRDefault="00BA216B" w:rsidP="00614F98"/>
                          <w:p w14:paraId="02A8AC9B" w14:textId="77777777" w:rsidR="00BA216B" w:rsidRDefault="00BA216B" w:rsidP="00614F98"/>
                          <w:p w14:paraId="1BF264EB" w14:textId="77777777" w:rsidR="00BA216B" w:rsidRDefault="00BA216B" w:rsidP="00614F98"/>
                          <w:p w14:paraId="3D163E1A" w14:textId="77777777" w:rsidR="00BA216B" w:rsidRDefault="00BA216B" w:rsidP="00614F98"/>
                          <w:p w14:paraId="195934CE" w14:textId="77777777" w:rsidR="00BA216B" w:rsidRDefault="00BA216B" w:rsidP="00614F98"/>
                          <w:p w14:paraId="0E4B6FA5" w14:textId="77777777" w:rsidR="00BA216B" w:rsidRDefault="00BA216B" w:rsidP="00614F98"/>
                          <w:p w14:paraId="7F06D83E" w14:textId="77777777" w:rsidR="00BA216B" w:rsidRDefault="00BA216B" w:rsidP="00614F98"/>
                          <w:p w14:paraId="44A2B16B" w14:textId="77777777" w:rsidR="00BA216B" w:rsidRDefault="00BA216B" w:rsidP="00614F98"/>
                          <w:p w14:paraId="307D291E" w14:textId="77777777" w:rsidR="00BA216B" w:rsidRDefault="00BA216B" w:rsidP="00614F98"/>
                          <w:p w14:paraId="4C9F362B" w14:textId="77777777" w:rsidR="00BA216B" w:rsidRDefault="00BA216B" w:rsidP="00614F98"/>
                          <w:p w14:paraId="12EDFA66" w14:textId="77777777" w:rsidR="00BA216B" w:rsidRDefault="00BA216B" w:rsidP="00614F98"/>
                          <w:p w14:paraId="4EABC850" w14:textId="77777777" w:rsidR="00BA216B" w:rsidRDefault="00BA216B" w:rsidP="00614F98"/>
                          <w:p w14:paraId="2F3073D0" w14:textId="77777777" w:rsidR="00BA216B" w:rsidRDefault="00BA216B" w:rsidP="00614F98"/>
                          <w:p w14:paraId="70D7C8BA" w14:textId="77777777" w:rsidR="00BA216B" w:rsidRDefault="00BA216B" w:rsidP="00614F98"/>
                          <w:p w14:paraId="213C836E" w14:textId="77777777" w:rsidR="00BA216B" w:rsidRDefault="00BA216B" w:rsidP="00614F98"/>
                          <w:p w14:paraId="298AD02E" w14:textId="77777777" w:rsidR="00BA216B" w:rsidRDefault="00BA216B" w:rsidP="00614F98"/>
                          <w:p w14:paraId="4D61378C" w14:textId="77777777" w:rsidR="00BA216B" w:rsidRDefault="00BA216B" w:rsidP="00614F98"/>
                          <w:p w14:paraId="259CD099" w14:textId="77777777" w:rsidR="00BA216B" w:rsidRDefault="00BA216B" w:rsidP="00614F98"/>
                          <w:p w14:paraId="0BFB5627" w14:textId="77777777" w:rsidR="00BA216B" w:rsidRDefault="00BA216B" w:rsidP="00614F98"/>
                          <w:p w14:paraId="4424BE1B" w14:textId="77777777" w:rsidR="00BA216B" w:rsidRDefault="00BA216B" w:rsidP="00614F98"/>
                          <w:p w14:paraId="509DE487" w14:textId="77777777" w:rsidR="00BA216B" w:rsidRDefault="00BA216B" w:rsidP="00614F98"/>
                          <w:p w14:paraId="5454FD43" w14:textId="77777777" w:rsidR="00BA216B" w:rsidRDefault="00BA216B" w:rsidP="00614F98"/>
                          <w:p w14:paraId="5B84D498" w14:textId="77777777" w:rsidR="00BA216B" w:rsidRDefault="00BA216B" w:rsidP="00614F98"/>
                          <w:p w14:paraId="11DCC295" w14:textId="77777777" w:rsidR="00BA216B" w:rsidRDefault="00BA216B" w:rsidP="00614F98"/>
                          <w:p w14:paraId="5D218F2A" w14:textId="77777777" w:rsidR="00BA216B" w:rsidRDefault="00BA216B" w:rsidP="00614F98"/>
                          <w:p w14:paraId="6B7E3192" w14:textId="77777777" w:rsidR="00BA216B" w:rsidRDefault="00BA216B" w:rsidP="00614F98"/>
                          <w:p w14:paraId="63409CC8" w14:textId="77777777" w:rsidR="00BA216B" w:rsidRDefault="00BA216B" w:rsidP="00614F98"/>
                          <w:p w14:paraId="40CB907A" w14:textId="77777777" w:rsidR="00BA216B" w:rsidRDefault="00BA216B" w:rsidP="00614F98"/>
                          <w:p w14:paraId="5C7280C5" w14:textId="77777777" w:rsidR="00BA216B" w:rsidRDefault="00BA216B" w:rsidP="00614F98"/>
                          <w:p w14:paraId="2FC2E759" w14:textId="77777777" w:rsidR="00BA216B" w:rsidRDefault="00BA216B" w:rsidP="00614F98"/>
                          <w:p w14:paraId="63321CBE" w14:textId="77777777" w:rsidR="00BA216B" w:rsidRDefault="00BA216B" w:rsidP="00614F98"/>
                          <w:p w14:paraId="148595F1" w14:textId="77777777" w:rsidR="00BA216B" w:rsidRDefault="00BA216B" w:rsidP="00614F98"/>
                          <w:p w14:paraId="63D60E1F" w14:textId="77777777" w:rsidR="00BA216B" w:rsidRDefault="00BA216B" w:rsidP="00614F98"/>
                          <w:p w14:paraId="25E8B7B8" w14:textId="77777777" w:rsidR="00BA216B" w:rsidRDefault="00BA216B" w:rsidP="00614F98"/>
                          <w:p w14:paraId="6BDCDC5E" w14:textId="77777777" w:rsidR="00BA216B" w:rsidRDefault="00BA216B" w:rsidP="00614F98"/>
                          <w:p w14:paraId="12FEE9C7" w14:textId="77777777" w:rsidR="00BA216B" w:rsidRDefault="00BA216B" w:rsidP="00614F98"/>
                          <w:p w14:paraId="585B32DC" w14:textId="77777777" w:rsidR="00BA216B" w:rsidRDefault="00BA216B" w:rsidP="00614F98"/>
                          <w:p w14:paraId="3DBB0B46" w14:textId="77777777" w:rsidR="00BA216B" w:rsidRDefault="00BA216B" w:rsidP="00614F98"/>
                          <w:p w14:paraId="4BAC3EBE" w14:textId="77777777" w:rsidR="00BA216B" w:rsidRDefault="00BA216B" w:rsidP="00614F98"/>
                          <w:p w14:paraId="29EFCF59" w14:textId="77777777" w:rsidR="00BA216B" w:rsidRDefault="00BA216B" w:rsidP="00614F98"/>
                          <w:p w14:paraId="6FF25861" w14:textId="77777777" w:rsidR="00BA216B" w:rsidRDefault="00BA216B" w:rsidP="00614F98"/>
                          <w:p w14:paraId="3F357348" w14:textId="77777777" w:rsidR="00BA216B" w:rsidRDefault="00BA216B" w:rsidP="00614F98"/>
                          <w:p w14:paraId="00945652" w14:textId="77777777" w:rsidR="00BA216B" w:rsidRDefault="00BA216B" w:rsidP="00614F98"/>
                          <w:p w14:paraId="55C02E00" w14:textId="77777777" w:rsidR="00BA216B" w:rsidRDefault="00BA216B" w:rsidP="00614F98"/>
                          <w:p w14:paraId="48B1A844" w14:textId="77777777" w:rsidR="00BA216B" w:rsidRDefault="00BA216B" w:rsidP="00614F98"/>
                          <w:p w14:paraId="62911E14" w14:textId="77777777" w:rsidR="00BA216B" w:rsidRDefault="00BA216B" w:rsidP="00614F98"/>
                          <w:p w14:paraId="743BDC40" w14:textId="77777777" w:rsidR="00BA216B" w:rsidRDefault="00BA216B" w:rsidP="00614F98"/>
                          <w:p w14:paraId="377D6E2C" w14:textId="77777777" w:rsidR="00BA216B" w:rsidRDefault="00BA216B" w:rsidP="00614F98"/>
                          <w:p w14:paraId="61F86F9D" w14:textId="77777777" w:rsidR="00BA216B" w:rsidRDefault="00BA216B" w:rsidP="00614F98"/>
                          <w:p w14:paraId="12DECDE1" w14:textId="77777777" w:rsidR="00BA216B" w:rsidRDefault="00BA216B" w:rsidP="00614F98"/>
                          <w:p w14:paraId="088CDD2D" w14:textId="77777777" w:rsidR="00BA216B" w:rsidRDefault="00BA216B" w:rsidP="00614F98"/>
                          <w:p w14:paraId="1F0DAFD0" w14:textId="77777777" w:rsidR="00BA216B" w:rsidRDefault="00BA216B" w:rsidP="00614F98"/>
                          <w:p w14:paraId="6B1E7555" w14:textId="77777777" w:rsidR="00BA216B" w:rsidRDefault="00BA216B" w:rsidP="00614F98"/>
                          <w:p w14:paraId="0A88359E" w14:textId="77777777" w:rsidR="00BA216B" w:rsidRDefault="00BA216B" w:rsidP="00614F98"/>
                          <w:p w14:paraId="267DAC11" w14:textId="77777777" w:rsidR="00BA216B" w:rsidRDefault="00BA216B" w:rsidP="00614F98"/>
                          <w:p w14:paraId="3E3ECE75" w14:textId="77777777" w:rsidR="00BA216B" w:rsidRDefault="00BA216B" w:rsidP="00614F98"/>
                          <w:p w14:paraId="0A8346E2" w14:textId="77777777" w:rsidR="00BA216B" w:rsidRDefault="00BA216B" w:rsidP="00614F98"/>
                          <w:p w14:paraId="6943008D" w14:textId="77777777" w:rsidR="00BA216B" w:rsidRDefault="00BA216B" w:rsidP="00614F98"/>
                          <w:p w14:paraId="4A7900C2" w14:textId="77777777" w:rsidR="00BA216B" w:rsidRDefault="00BA216B" w:rsidP="00614F98"/>
                          <w:p w14:paraId="1F1EDCA8" w14:textId="77777777" w:rsidR="00BA216B" w:rsidRDefault="00BA216B" w:rsidP="00614F98"/>
                          <w:p w14:paraId="7E03EC20" w14:textId="77777777" w:rsidR="00BA216B" w:rsidRDefault="00BA216B" w:rsidP="00614F98"/>
                          <w:p w14:paraId="77867252" w14:textId="77777777" w:rsidR="00BA216B" w:rsidRDefault="00BA216B" w:rsidP="00614F98"/>
                          <w:p w14:paraId="7BDCA6CD" w14:textId="77777777" w:rsidR="00BA216B" w:rsidRDefault="00BA216B" w:rsidP="00614F98"/>
                          <w:p w14:paraId="5AF7FFC8" w14:textId="77777777" w:rsidR="00BA216B" w:rsidRDefault="00BA216B" w:rsidP="00614F98"/>
                          <w:p w14:paraId="771C787D" w14:textId="77777777" w:rsidR="00BA216B" w:rsidRDefault="00BA216B" w:rsidP="00614F98"/>
                          <w:p w14:paraId="1A4755A3" w14:textId="77777777" w:rsidR="00BA216B" w:rsidRDefault="00BA216B" w:rsidP="00614F98"/>
                          <w:p w14:paraId="3DAD1C5E" w14:textId="77777777" w:rsidR="00BA216B" w:rsidRDefault="00BA216B" w:rsidP="00614F98"/>
                          <w:p w14:paraId="352606EF" w14:textId="77777777" w:rsidR="00BA216B" w:rsidRDefault="00BA216B" w:rsidP="00614F98"/>
                          <w:p w14:paraId="0EE4CEED" w14:textId="77777777" w:rsidR="00BA216B" w:rsidRDefault="00BA216B" w:rsidP="00614F98"/>
                          <w:p w14:paraId="7AE3143D" w14:textId="77777777" w:rsidR="00BA216B" w:rsidRDefault="00BA216B" w:rsidP="00614F98"/>
                          <w:p w14:paraId="748C6690" w14:textId="77777777" w:rsidR="00BA216B" w:rsidRDefault="00BA216B" w:rsidP="00614F98"/>
                          <w:p w14:paraId="49478CA3" w14:textId="77777777" w:rsidR="00BA216B" w:rsidRDefault="00BA216B" w:rsidP="00614F98"/>
                          <w:p w14:paraId="58EB1976" w14:textId="77777777" w:rsidR="00BA216B" w:rsidRDefault="00BA216B" w:rsidP="00614F98"/>
                          <w:p w14:paraId="4E3CB250" w14:textId="77777777" w:rsidR="00BA216B" w:rsidRDefault="00BA216B" w:rsidP="00614F98"/>
                          <w:p w14:paraId="099176DD" w14:textId="77777777" w:rsidR="00BA216B" w:rsidRDefault="00BA216B" w:rsidP="00614F98"/>
                          <w:p w14:paraId="2C89C0EC" w14:textId="77777777" w:rsidR="00BA216B" w:rsidRDefault="00BA216B" w:rsidP="00614F98"/>
                          <w:p w14:paraId="3BBADFE6" w14:textId="77777777" w:rsidR="00BA216B" w:rsidRDefault="00BA216B" w:rsidP="00614F98"/>
                          <w:p w14:paraId="0B2C3CF2" w14:textId="77777777" w:rsidR="00BA216B" w:rsidRDefault="00BA216B" w:rsidP="00614F98"/>
                          <w:p w14:paraId="3B2AC0D8" w14:textId="77777777" w:rsidR="00BA216B" w:rsidRDefault="00BA216B" w:rsidP="00614F98"/>
                          <w:p w14:paraId="7234E965" w14:textId="77777777" w:rsidR="00BA216B" w:rsidRDefault="00BA216B" w:rsidP="00614F98"/>
                          <w:p w14:paraId="72EABA1B" w14:textId="77777777" w:rsidR="00BA216B" w:rsidRDefault="00BA216B" w:rsidP="00614F98"/>
                          <w:p w14:paraId="31F285BC" w14:textId="77777777" w:rsidR="00BA216B" w:rsidRDefault="00BA216B" w:rsidP="00614F98"/>
                          <w:p w14:paraId="400154BD" w14:textId="77777777" w:rsidR="00BA216B" w:rsidRDefault="00BA216B" w:rsidP="00614F98"/>
                          <w:p w14:paraId="0E1CAF87" w14:textId="77777777" w:rsidR="00BA216B" w:rsidRDefault="00BA216B" w:rsidP="00614F98"/>
                          <w:p w14:paraId="7D8691DA" w14:textId="77777777" w:rsidR="00BA216B" w:rsidRDefault="00BA216B" w:rsidP="00614F98"/>
                          <w:p w14:paraId="2E9640CC" w14:textId="77777777" w:rsidR="00BA216B" w:rsidRDefault="00BA216B" w:rsidP="00614F98"/>
                          <w:p w14:paraId="55409B77" w14:textId="77777777" w:rsidR="00BA216B" w:rsidRDefault="00BA216B" w:rsidP="00614F98"/>
                          <w:p w14:paraId="2A98F767" w14:textId="77777777" w:rsidR="00BA216B" w:rsidRDefault="00BA216B" w:rsidP="00614F98"/>
                          <w:p w14:paraId="4957F5B8" w14:textId="77777777" w:rsidR="00BA216B" w:rsidRDefault="00BA216B" w:rsidP="00614F98"/>
                          <w:p w14:paraId="4E7A82BD" w14:textId="77777777" w:rsidR="00BA216B" w:rsidRDefault="00BA216B" w:rsidP="00614F98"/>
                          <w:p w14:paraId="4CF65FE8" w14:textId="77777777" w:rsidR="00BA216B" w:rsidRDefault="00BA216B" w:rsidP="00614F98"/>
                          <w:p w14:paraId="22CA198E" w14:textId="77777777" w:rsidR="00BA216B" w:rsidRDefault="00BA216B" w:rsidP="00614F98"/>
                          <w:p w14:paraId="3E4320FF" w14:textId="77777777" w:rsidR="00BA216B" w:rsidRDefault="00BA216B" w:rsidP="00614F98"/>
                          <w:p w14:paraId="3055AA42" w14:textId="77777777" w:rsidR="00BA216B" w:rsidRDefault="00BA216B" w:rsidP="00614F98"/>
                          <w:p w14:paraId="617174B9" w14:textId="77777777" w:rsidR="00BA216B" w:rsidRDefault="00BA216B" w:rsidP="00614F98"/>
                          <w:p w14:paraId="5897D9BD" w14:textId="77777777" w:rsidR="00BA216B" w:rsidRDefault="00BA216B" w:rsidP="00614F98"/>
                          <w:p w14:paraId="5488FD27" w14:textId="77777777" w:rsidR="00BA216B" w:rsidRDefault="00BA216B" w:rsidP="00614F98"/>
                          <w:p w14:paraId="2664A4AD" w14:textId="77777777" w:rsidR="00BA216B" w:rsidRDefault="00BA216B" w:rsidP="00614F98"/>
                          <w:p w14:paraId="7E0E3CB6" w14:textId="77777777" w:rsidR="00BA216B" w:rsidRDefault="00BA216B" w:rsidP="00614F98"/>
                          <w:p w14:paraId="033C1758" w14:textId="77777777" w:rsidR="00BA216B" w:rsidRDefault="00BA216B" w:rsidP="00614F98"/>
                          <w:p w14:paraId="33583CF2" w14:textId="77777777" w:rsidR="00BA216B" w:rsidRDefault="00BA216B" w:rsidP="00614F98"/>
                          <w:p w14:paraId="5B26EFAC" w14:textId="77777777" w:rsidR="00BA216B" w:rsidRDefault="00BA216B" w:rsidP="00614F98"/>
                          <w:p w14:paraId="7FC58F91" w14:textId="77777777" w:rsidR="00BA216B" w:rsidRDefault="00BA216B" w:rsidP="00614F98"/>
                          <w:p w14:paraId="5921B811" w14:textId="77777777" w:rsidR="00BA216B" w:rsidRDefault="00BA216B" w:rsidP="00614F98"/>
                          <w:p w14:paraId="7D9F50E5" w14:textId="77777777" w:rsidR="00BA216B" w:rsidRDefault="00BA216B" w:rsidP="00614F98"/>
                          <w:p w14:paraId="63EF5088" w14:textId="77777777" w:rsidR="00BA216B" w:rsidRDefault="00BA216B" w:rsidP="00614F98"/>
                          <w:p w14:paraId="6EF16E9C" w14:textId="77777777" w:rsidR="00BA216B" w:rsidRDefault="00BA216B" w:rsidP="00614F98"/>
                          <w:p w14:paraId="3F2D4484" w14:textId="77777777" w:rsidR="00BA216B" w:rsidRDefault="00BA216B" w:rsidP="00614F98"/>
                          <w:p w14:paraId="46AA60E2" w14:textId="77777777" w:rsidR="00BA216B" w:rsidRDefault="00BA216B" w:rsidP="00614F98"/>
                          <w:p w14:paraId="11538B48" w14:textId="77777777" w:rsidR="00BA216B" w:rsidRDefault="00BA216B" w:rsidP="00614F98"/>
                          <w:p w14:paraId="4D130014" w14:textId="77777777" w:rsidR="00BA216B" w:rsidRDefault="00BA216B" w:rsidP="00614F98"/>
                          <w:p w14:paraId="6CF6DE92" w14:textId="77777777" w:rsidR="00BA216B" w:rsidRDefault="00BA216B" w:rsidP="00614F98"/>
                          <w:p w14:paraId="55C5890A" w14:textId="77777777" w:rsidR="00BA216B" w:rsidRDefault="00BA216B" w:rsidP="00614F98"/>
                          <w:p w14:paraId="1627242B" w14:textId="77777777" w:rsidR="00BA216B" w:rsidRDefault="00BA216B" w:rsidP="00614F98"/>
                          <w:p w14:paraId="76A34FCC" w14:textId="77777777" w:rsidR="00BA216B" w:rsidRDefault="00BA216B" w:rsidP="00614F98"/>
                          <w:p w14:paraId="72393E91" w14:textId="77777777" w:rsidR="00BA216B" w:rsidRDefault="00BA216B" w:rsidP="00614F98"/>
                          <w:p w14:paraId="19222B74" w14:textId="77777777" w:rsidR="00BA216B" w:rsidRDefault="00BA216B" w:rsidP="00614F98"/>
                          <w:p w14:paraId="4EE9AE79" w14:textId="77777777" w:rsidR="00BA216B" w:rsidRDefault="00BA216B" w:rsidP="00614F98"/>
                          <w:p w14:paraId="75D72DAC" w14:textId="77777777" w:rsidR="00BA216B" w:rsidRDefault="00BA216B" w:rsidP="00614F98"/>
                          <w:p w14:paraId="5B0017E5" w14:textId="77777777" w:rsidR="00BA216B" w:rsidRDefault="00BA216B" w:rsidP="00614F98"/>
                          <w:p w14:paraId="2DA18223" w14:textId="77777777" w:rsidR="00BA216B" w:rsidRDefault="00BA216B" w:rsidP="00614F98"/>
                          <w:p w14:paraId="280A394E" w14:textId="77777777" w:rsidR="00BA216B" w:rsidRDefault="00BA216B" w:rsidP="00614F98"/>
                          <w:p w14:paraId="2B452ED8" w14:textId="77777777" w:rsidR="00BA216B" w:rsidRDefault="00BA216B" w:rsidP="00614F98"/>
                          <w:p w14:paraId="1822CF37" w14:textId="77777777" w:rsidR="00BA216B" w:rsidRDefault="00BA216B" w:rsidP="00614F98"/>
                          <w:p w14:paraId="0A74340B" w14:textId="77777777" w:rsidR="00BA216B" w:rsidRDefault="00BA216B" w:rsidP="00614F98"/>
                          <w:p w14:paraId="26FD5347" w14:textId="77777777" w:rsidR="00BA216B" w:rsidRDefault="00BA216B" w:rsidP="00614F98"/>
                          <w:p w14:paraId="5F7096FE" w14:textId="77777777" w:rsidR="00BA216B" w:rsidRDefault="00BA216B" w:rsidP="00614F98"/>
                          <w:p w14:paraId="7D5D840F" w14:textId="77777777" w:rsidR="00BA216B" w:rsidRDefault="00BA216B" w:rsidP="00614F98"/>
                          <w:p w14:paraId="07A021F9" w14:textId="77777777" w:rsidR="00BA216B" w:rsidRDefault="00BA216B" w:rsidP="00614F98"/>
                          <w:p w14:paraId="2543FDF0" w14:textId="77777777" w:rsidR="00BA216B" w:rsidRDefault="00BA216B" w:rsidP="00614F98"/>
                          <w:p w14:paraId="3C71A7AB" w14:textId="77777777" w:rsidR="00BA216B" w:rsidRDefault="00BA216B" w:rsidP="00614F98"/>
                          <w:p w14:paraId="6F3A2FE6" w14:textId="77777777" w:rsidR="00BA216B" w:rsidRDefault="00BA216B" w:rsidP="00614F98"/>
                          <w:p w14:paraId="264C7029" w14:textId="77777777" w:rsidR="00BA216B" w:rsidRDefault="00BA216B" w:rsidP="00614F98"/>
                          <w:p w14:paraId="5D77940F" w14:textId="77777777" w:rsidR="00BA216B" w:rsidRDefault="00BA216B" w:rsidP="00614F98"/>
                          <w:p w14:paraId="4F77E202" w14:textId="77777777" w:rsidR="00BA216B" w:rsidRDefault="00BA216B" w:rsidP="00614F98"/>
                          <w:p w14:paraId="45264968" w14:textId="77777777" w:rsidR="00BA216B" w:rsidRDefault="00BA216B" w:rsidP="00614F98"/>
                          <w:p w14:paraId="68DAFD16" w14:textId="77777777" w:rsidR="00BA216B" w:rsidRDefault="00BA216B" w:rsidP="00614F98"/>
                          <w:p w14:paraId="342C1AD2" w14:textId="77777777" w:rsidR="00BA216B" w:rsidRDefault="00BA216B" w:rsidP="00614F98"/>
                          <w:p w14:paraId="1B0DBE5C" w14:textId="77777777" w:rsidR="00BA216B" w:rsidRDefault="00BA216B" w:rsidP="00614F98"/>
                          <w:p w14:paraId="794CA19D" w14:textId="77777777" w:rsidR="00BA216B" w:rsidRDefault="00BA216B" w:rsidP="00614F98"/>
                          <w:p w14:paraId="0BE10E35" w14:textId="77777777" w:rsidR="00BA216B" w:rsidRDefault="00BA216B" w:rsidP="00614F98"/>
                          <w:p w14:paraId="53EAB8A1" w14:textId="77777777" w:rsidR="00BA216B" w:rsidRDefault="00BA216B" w:rsidP="00614F98"/>
                          <w:p w14:paraId="6EB9ED39" w14:textId="77777777" w:rsidR="00BA216B" w:rsidRDefault="00BA216B" w:rsidP="00614F98"/>
                          <w:p w14:paraId="6DCEA3C2" w14:textId="77777777" w:rsidR="00BA216B" w:rsidRDefault="00BA216B" w:rsidP="00614F98"/>
                          <w:p w14:paraId="2B6D33A7" w14:textId="77777777" w:rsidR="00BA216B" w:rsidRDefault="00BA216B" w:rsidP="00614F98"/>
                          <w:p w14:paraId="17634FFB" w14:textId="77777777" w:rsidR="00BA216B" w:rsidRDefault="00BA216B" w:rsidP="00614F98"/>
                          <w:p w14:paraId="58002081" w14:textId="77777777" w:rsidR="00BA216B" w:rsidRDefault="00BA216B" w:rsidP="00614F98"/>
                          <w:p w14:paraId="17EBEA47" w14:textId="77777777" w:rsidR="00BA216B" w:rsidRDefault="00BA216B" w:rsidP="00614F98"/>
                          <w:p w14:paraId="50877178" w14:textId="77777777" w:rsidR="00BA216B" w:rsidRDefault="00BA216B" w:rsidP="00614F98"/>
                          <w:p w14:paraId="7718F3F7" w14:textId="77777777" w:rsidR="00BA216B" w:rsidRDefault="00BA216B" w:rsidP="00614F98"/>
                          <w:p w14:paraId="13542FBD" w14:textId="77777777" w:rsidR="00BA216B" w:rsidRDefault="00BA216B" w:rsidP="00614F98"/>
                          <w:p w14:paraId="1FB81372" w14:textId="77777777" w:rsidR="00BA216B" w:rsidRDefault="00BA216B" w:rsidP="00614F98"/>
                          <w:p w14:paraId="73CEAF36" w14:textId="77777777" w:rsidR="00BA216B" w:rsidRDefault="00BA216B" w:rsidP="00614F98"/>
                          <w:p w14:paraId="5B24B0AA" w14:textId="77777777" w:rsidR="00BA216B" w:rsidRDefault="00BA216B" w:rsidP="00614F98"/>
                          <w:p w14:paraId="299A41F3" w14:textId="77777777" w:rsidR="00BA216B" w:rsidRDefault="00BA216B" w:rsidP="00614F98"/>
                          <w:p w14:paraId="1DE0D91A" w14:textId="77777777" w:rsidR="00BA216B" w:rsidRDefault="00BA216B" w:rsidP="00614F98"/>
                          <w:p w14:paraId="55F57B68" w14:textId="77777777" w:rsidR="00BA216B" w:rsidRDefault="00BA216B" w:rsidP="00614F98"/>
                          <w:p w14:paraId="458C3121" w14:textId="77777777" w:rsidR="00BA216B" w:rsidRDefault="00BA216B" w:rsidP="00614F98"/>
                          <w:p w14:paraId="2E458B7E" w14:textId="77777777" w:rsidR="00BA216B" w:rsidRDefault="00BA216B" w:rsidP="00614F98"/>
                          <w:p w14:paraId="3D0525B5" w14:textId="77777777" w:rsidR="00BA216B" w:rsidRDefault="00BA216B" w:rsidP="00614F98"/>
                          <w:p w14:paraId="09846ECB" w14:textId="77777777" w:rsidR="00BA216B" w:rsidRDefault="00BA216B" w:rsidP="00614F98"/>
                          <w:p w14:paraId="389B13A6" w14:textId="77777777" w:rsidR="00BA216B" w:rsidRDefault="00BA216B" w:rsidP="00614F98"/>
                          <w:p w14:paraId="304DA019" w14:textId="77777777" w:rsidR="00BA216B" w:rsidRDefault="00BA216B" w:rsidP="00614F98"/>
                          <w:p w14:paraId="2D039BED" w14:textId="77777777" w:rsidR="00BA216B" w:rsidRDefault="00BA216B" w:rsidP="00614F98"/>
                          <w:p w14:paraId="7E819974" w14:textId="77777777" w:rsidR="00BA216B" w:rsidRDefault="00BA216B" w:rsidP="00614F98"/>
                          <w:p w14:paraId="4CE8E67C" w14:textId="77777777" w:rsidR="00BA216B" w:rsidRDefault="00BA216B" w:rsidP="00614F98"/>
                          <w:p w14:paraId="1DDEF9E4" w14:textId="77777777" w:rsidR="00BA216B" w:rsidRDefault="00BA216B" w:rsidP="00614F98"/>
                          <w:p w14:paraId="0E256750" w14:textId="77777777" w:rsidR="00BA216B" w:rsidRDefault="00BA216B" w:rsidP="00614F98"/>
                          <w:p w14:paraId="4BF9267A" w14:textId="77777777" w:rsidR="00BA216B" w:rsidRDefault="00BA216B" w:rsidP="00614F98"/>
                          <w:p w14:paraId="3045FBED" w14:textId="77777777" w:rsidR="00BA216B" w:rsidRDefault="00BA216B" w:rsidP="00614F98"/>
                          <w:p w14:paraId="07DE7244" w14:textId="77777777" w:rsidR="00BA216B" w:rsidRDefault="00BA216B" w:rsidP="00614F98"/>
                          <w:p w14:paraId="7BD252E5" w14:textId="77777777" w:rsidR="00BA216B" w:rsidRDefault="00BA216B" w:rsidP="00614F98"/>
                          <w:p w14:paraId="4EC3243C" w14:textId="77777777" w:rsidR="00BA216B" w:rsidRDefault="00BA216B" w:rsidP="00614F98"/>
                          <w:p w14:paraId="2F51F42E" w14:textId="77777777" w:rsidR="00BA216B" w:rsidRDefault="00BA216B" w:rsidP="00614F98"/>
                          <w:p w14:paraId="76114F24" w14:textId="77777777" w:rsidR="00BA216B" w:rsidRDefault="00BA216B" w:rsidP="00614F98"/>
                          <w:p w14:paraId="11160E65" w14:textId="77777777" w:rsidR="00BA216B" w:rsidRDefault="00BA216B" w:rsidP="00614F98"/>
                          <w:p w14:paraId="1632E4FA" w14:textId="77777777" w:rsidR="00BA216B" w:rsidRDefault="00BA216B" w:rsidP="00614F98"/>
                          <w:p w14:paraId="39870BB5" w14:textId="77777777" w:rsidR="00BA216B" w:rsidRDefault="00BA216B" w:rsidP="00614F98"/>
                          <w:p w14:paraId="0CD90423" w14:textId="77777777" w:rsidR="00BA216B" w:rsidRDefault="00BA216B" w:rsidP="00614F98"/>
                          <w:p w14:paraId="7C805CF9" w14:textId="77777777" w:rsidR="00BA216B" w:rsidRDefault="00BA216B" w:rsidP="00614F98"/>
                          <w:p w14:paraId="637BA761" w14:textId="77777777" w:rsidR="00BA216B" w:rsidRDefault="00BA216B" w:rsidP="00614F98"/>
                          <w:p w14:paraId="19D115DF" w14:textId="77777777" w:rsidR="00BA216B" w:rsidRDefault="00BA216B" w:rsidP="00614F98"/>
                          <w:p w14:paraId="0540D97E" w14:textId="77777777" w:rsidR="00BA216B" w:rsidRDefault="00BA216B" w:rsidP="00614F98"/>
                          <w:p w14:paraId="23E46335" w14:textId="77777777" w:rsidR="00BA216B" w:rsidRDefault="00BA216B" w:rsidP="00614F98"/>
                          <w:p w14:paraId="0BBEB715" w14:textId="77777777" w:rsidR="00BA216B" w:rsidRDefault="00BA216B" w:rsidP="00614F98"/>
                          <w:p w14:paraId="2E825767" w14:textId="77777777" w:rsidR="00BA216B" w:rsidRDefault="00BA216B" w:rsidP="00614F98"/>
                          <w:p w14:paraId="595FDBCA" w14:textId="77777777" w:rsidR="00BA216B" w:rsidRDefault="00BA216B" w:rsidP="00614F98"/>
                          <w:p w14:paraId="4D7FB843" w14:textId="77777777" w:rsidR="00BA216B" w:rsidRDefault="00BA216B" w:rsidP="00614F98"/>
                          <w:p w14:paraId="37CCC10D" w14:textId="77777777" w:rsidR="00BA216B" w:rsidRDefault="00BA216B" w:rsidP="00614F98"/>
                          <w:p w14:paraId="4516D9FA" w14:textId="77777777" w:rsidR="00BA216B" w:rsidRDefault="00BA216B" w:rsidP="00614F98"/>
                          <w:p w14:paraId="18B525E3" w14:textId="77777777" w:rsidR="00BA216B" w:rsidRDefault="00BA216B" w:rsidP="00614F98"/>
                          <w:p w14:paraId="787B35AD" w14:textId="77777777" w:rsidR="00BA216B" w:rsidRDefault="00BA216B" w:rsidP="00614F98"/>
                          <w:p w14:paraId="29C7213D" w14:textId="77777777" w:rsidR="00BA216B" w:rsidRDefault="00BA216B" w:rsidP="00614F98"/>
                          <w:p w14:paraId="5752F082" w14:textId="77777777" w:rsidR="00BA216B" w:rsidRDefault="00BA216B" w:rsidP="00614F98"/>
                          <w:p w14:paraId="23E192C8" w14:textId="77777777" w:rsidR="00BA216B" w:rsidRDefault="00BA216B" w:rsidP="00614F98"/>
                          <w:p w14:paraId="1FC8B72F" w14:textId="77777777" w:rsidR="00BA216B" w:rsidRDefault="00BA216B" w:rsidP="00614F98"/>
                          <w:p w14:paraId="72284636" w14:textId="77777777" w:rsidR="00BA216B" w:rsidRDefault="00BA216B" w:rsidP="00614F98"/>
                          <w:p w14:paraId="0E1A720B" w14:textId="77777777" w:rsidR="00BA216B" w:rsidRDefault="00BA216B" w:rsidP="00614F98"/>
                          <w:p w14:paraId="2795BD2E" w14:textId="77777777" w:rsidR="00BA216B" w:rsidRDefault="00BA216B" w:rsidP="00614F98"/>
                          <w:p w14:paraId="3687557E" w14:textId="77777777" w:rsidR="00BA216B" w:rsidRDefault="00BA216B" w:rsidP="00614F98"/>
                          <w:p w14:paraId="00E79D11" w14:textId="77777777" w:rsidR="00BA216B" w:rsidRDefault="00BA216B" w:rsidP="00614F98"/>
                          <w:p w14:paraId="508143EE" w14:textId="77777777" w:rsidR="00BA216B" w:rsidRDefault="00BA216B" w:rsidP="00614F98"/>
                          <w:p w14:paraId="0A17E87E" w14:textId="77777777" w:rsidR="00BA216B" w:rsidRDefault="00BA216B" w:rsidP="00614F98"/>
                          <w:p w14:paraId="523EDF59" w14:textId="77777777" w:rsidR="00BA216B" w:rsidRDefault="00BA216B" w:rsidP="00614F98"/>
                          <w:p w14:paraId="510B2E4D" w14:textId="77777777" w:rsidR="00BA216B" w:rsidRDefault="00BA216B" w:rsidP="00614F98"/>
                          <w:p w14:paraId="34FC1910" w14:textId="77777777" w:rsidR="00BA216B" w:rsidRDefault="00BA216B" w:rsidP="00614F98"/>
                          <w:p w14:paraId="465A5387" w14:textId="77777777" w:rsidR="00BA216B" w:rsidRDefault="00BA216B" w:rsidP="00614F98"/>
                          <w:p w14:paraId="12433E48" w14:textId="77777777" w:rsidR="00BA216B" w:rsidRDefault="00BA216B" w:rsidP="00614F98"/>
                          <w:p w14:paraId="38B91AA3" w14:textId="77777777" w:rsidR="00BA216B" w:rsidRDefault="00BA216B" w:rsidP="00614F98"/>
                          <w:p w14:paraId="303FA7D2" w14:textId="77777777" w:rsidR="00BA216B" w:rsidRDefault="00BA216B" w:rsidP="00614F98"/>
                          <w:p w14:paraId="1515FD81" w14:textId="77777777" w:rsidR="00BA216B" w:rsidRDefault="00BA216B" w:rsidP="00614F98"/>
                          <w:p w14:paraId="07AB0C04" w14:textId="77777777" w:rsidR="00BA216B" w:rsidRDefault="00BA216B" w:rsidP="00614F98"/>
                          <w:p w14:paraId="47F8BA3D" w14:textId="77777777" w:rsidR="00BA216B" w:rsidRDefault="00BA216B" w:rsidP="00614F98"/>
                          <w:p w14:paraId="2C0D8643" w14:textId="77777777" w:rsidR="00BA216B" w:rsidRDefault="00BA216B" w:rsidP="00614F98"/>
                          <w:p w14:paraId="1DE4727D" w14:textId="77777777" w:rsidR="00BA216B" w:rsidRDefault="00BA216B" w:rsidP="00614F98"/>
                          <w:p w14:paraId="6008D716" w14:textId="77777777" w:rsidR="00BA216B" w:rsidRDefault="00BA216B" w:rsidP="00614F98"/>
                          <w:p w14:paraId="4E30513D" w14:textId="77777777" w:rsidR="00BA216B" w:rsidRDefault="00BA216B" w:rsidP="00614F98"/>
                          <w:p w14:paraId="2EA980BB" w14:textId="77777777" w:rsidR="00BA216B" w:rsidRDefault="00BA216B" w:rsidP="00614F98"/>
                          <w:p w14:paraId="37BC4B2B" w14:textId="77777777" w:rsidR="00BA216B" w:rsidRDefault="00BA216B" w:rsidP="00614F98"/>
                          <w:p w14:paraId="4D9C842A" w14:textId="77777777" w:rsidR="00BA216B" w:rsidRDefault="00BA216B" w:rsidP="00614F98"/>
                          <w:p w14:paraId="08872D68" w14:textId="77777777" w:rsidR="00BA216B" w:rsidRDefault="00BA216B" w:rsidP="00614F98"/>
                          <w:p w14:paraId="44E5A2B5" w14:textId="77777777" w:rsidR="00BA216B" w:rsidRDefault="00BA216B" w:rsidP="00614F98"/>
                          <w:p w14:paraId="389FCEE0" w14:textId="77777777" w:rsidR="00BA216B" w:rsidRDefault="00BA216B" w:rsidP="00614F98"/>
                          <w:p w14:paraId="65D02809" w14:textId="77777777" w:rsidR="00BA216B" w:rsidRDefault="00BA216B" w:rsidP="00614F98"/>
                          <w:p w14:paraId="7D9CD81A" w14:textId="77777777" w:rsidR="00BA216B" w:rsidRDefault="00BA216B" w:rsidP="00614F98"/>
                          <w:p w14:paraId="051B60CC" w14:textId="77777777" w:rsidR="00BA216B" w:rsidRDefault="00BA216B" w:rsidP="00614F98"/>
                          <w:p w14:paraId="065D35A0" w14:textId="77777777" w:rsidR="00BA216B" w:rsidRDefault="00BA216B" w:rsidP="00614F98"/>
                          <w:p w14:paraId="40DEE17D" w14:textId="77777777" w:rsidR="00BA216B" w:rsidRDefault="00BA216B" w:rsidP="00614F98"/>
                          <w:p w14:paraId="417D5240" w14:textId="77777777" w:rsidR="00BA216B" w:rsidRDefault="00BA216B" w:rsidP="00614F98"/>
                          <w:p w14:paraId="7FC932EB" w14:textId="77777777" w:rsidR="00BA216B" w:rsidRDefault="00BA216B" w:rsidP="00614F98"/>
                          <w:p w14:paraId="64B3611F" w14:textId="77777777" w:rsidR="00BA216B" w:rsidRDefault="00BA216B" w:rsidP="00614F98"/>
                          <w:p w14:paraId="50A1D6ED" w14:textId="77777777" w:rsidR="00BA216B" w:rsidRDefault="00BA216B" w:rsidP="00614F98"/>
                          <w:p w14:paraId="6BBF14D1" w14:textId="77777777" w:rsidR="00BA216B" w:rsidRDefault="00BA216B" w:rsidP="00614F98"/>
                          <w:p w14:paraId="1C8E8426" w14:textId="77777777" w:rsidR="00BA216B" w:rsidRDefault="00BA216B" w:rsidP="00614F98"/>
                          <w:p w14:paraId="227060C6" w14:textId="77777777" w:rsidR="00BA216B" w:rsidRDefault="00BA216B" w:rsidP="00614F98"/>
                          <w:p w14:paraId="4C3D63E5" w14:textId="77777777" w:rsidR="00BA216B" w:rsidRDefault="00BA216B" w:rsidP="00614F98"/>
                          <w:p w14:paraId="6A2E2B78" w14:textId="77777777" w:rsidR="00BA216B" w:rsidRDefault="00BA216B" w:rsidP="00614F98"/>
                          <w:p w14:paraId="08468E49" w14:textId="77777777" w:rsidR="00BA216B" w:rsidRDefault="00BA216B" w:rsidP="00614F98"/>
                          <w:p w14:paraId="15CD4B62" w14:textId="77777777" w:rsidR="00BA216B" w:rsidRDefault="00BA216B" w:rsidP="00614F98"/>
                          <w:p w14:paraId="7FD19F4D" w14:textId="77777777" w:rsidR="00BA216B" w:rsidRDefault="00BA216B" w:rsidP="00614F98"/>
                          <w:p w14:paraId="27D94FB9" w14:textId="77777777" w:rsidR="00BA216B" w:rsidRDefault="00BA216B" w:rsidP="00614F98"/>
                          <w:p w14:paraId="56D444B2" w14:textId="77777777" w:rsidR="00BA216B" w:rsidRDefault="00BA216B" w:rsidP="00614F98"/>
                          <w:p w14:paraId="285C4E5C" w14:textId="77777777" w:rsidR="00BA216B" w:rsidRDefault="00BA216B" w:rsidP="00614F98"/>
                          <w:p w14:paraId="7836F643" w14:textId="77777777" w:rsidR="00BA216B" w:rsidRDefault="00BA216B" w:rsidP="00614F98"/>
                          <w:p w14:paraId="6F92562F" w14:textId="77777777" w:rsidR="00BA216B" w:rsidRDefault="00BA216B" w:rsidP="00614F98"/>
                          <w:p w14:paraId="5C012E00" w14:textId="77777777" w:rsidR="00BA216B" w:rsidRDefault="00BA216B" w:rsidP="00614F98"/>
                          <w:p w14:paraId="344EA99E" w14:textId="77777777" w:rsidR="00BA216B" w:rsidRDefault="00BA216B" w:rsidP="00614F98"/>
                          <w:p w14:paraId="48CDD04A" w14:textId="77777777" w:rsidR="00BA216B" w:rsidRDefault="00BA216B" w:rsidP="00614F98"/>
                          <w:p w14:paraId="1ABC8213" w14:textId="77777777" w:rsidR="00BA216B" w:rsidRDefault="00BA216B" w:rsidP="00614F98"/>
                          <w:p w14:paraId="4CD6C88D" w14:textId="77777777" w:rsidR="00BA216B" w:rsidRDefault="00BA216B" w:rsidP="00614F98"/>
                          <w:p w14:paraId="66D8A528" w14:textId="77777777" w:rsidR="00BA216B" w:rsidRDefault="00BA216B" w:rsidP="00614F98"/>
                          <w:p w14:paraId="2044EADE" w14:textId="77777777" w:rsidR="00BA216B" w:rsidRDefault="00BA216B" w:rsidP="00614F98"/>
                          <w:p w14:paraId="0EF2F961" w14:textId="77777777" w:rsidR="00BA216B" w:rsidRDefault="00BA216B" w:rsidP="00614F98"/>
                          <w:p w14:paraId="1A55B098" w14:textId="77777777" w:rsidR="00BA216B" w:rsidRDefault="00BA216B" w:rsidP="00614F98"/>
                          <w:p w14:paraId="64646D17" w14:textId="77777777" w:rsidR="00BA216B" w:rsidRDefault="00BA216B" w:rsidP="00614F98"/>
                          <w:p w14:paraId="7BB9FC32" w14:textId="77777777" w:rsidR="00BA216B" w:rsidRDefault="00BA216B" w:rsidP="00614F98"/>
                          <w:p w14:paraId="290CF922" w14:textId="77777777" w:rsidR="00BA216B" w:rsidRDefault="00BA216B" w:rsidP="00614F98"/>
                          <w:p w14:paraId="71BE67A3" w14:textId="77777777" w:rsidR="00BA216B" w:rsidRDefault="00BA216B" w:rsidP="00614F98"/>
                          <w:p w14:paraId="309AD3B3" w14:textId="77777777" w:rsidR="00BA216B" w:rsidRDefault="00BA216B" w:rsidP="00614F98"/>
                          <w:p w14:paraId="3EB83AB1" w14:textId="77777777" w:rsidR="00BA216B" w:rsidRDefault="00BA216B" w:rsidP="00614F98"/>
                          <w:p w14:paraId="3CB068C6" w14:textId="77777777" w:rsidR="00BA216B" w:rsidRDefault="00BA216B" w:rsidP="00614F98"/>
                          <w:p w14:paraId="56B050EA" w14:textId="77777777" w:rsidR="00BA216B" w:rsidRDefault="00BA216B" w:rsidP="00614F98"/>
                          <w:p w14:paraId="451D0ACE" w14:textId="77777777" w:rsidR="00BA216B" w:rsidRDefault="00BA216B" w:rsidP="00614F98"/>
                          <w:p w14:paraId="06346CF6" w14:textId="77777777" w:rsidR="00BA216B" w:rsidRDefault="00BA216B" w:rsidP="00614F98"/>
                          <w:p w14:paraId="2444D0F7" w14:textId="77777777" w:rsidR="00BA216B" w:rsidRDefault="00BA216B" w:rsidP="00614F98"/>
                          <w:p w14:paraId="7F116506" w14:textId="77777777" w:rsidR="00BA216B" w:rsidRDefault="00BA216B" w:rsidP="00614F98"/>
                          <w:p w14:paraId="595D9A74" w14:textId="77777777" w:rsidR="00BA216B" w:rsidRDefault="00BA216B" w:rsidP="00614F98"/>
                          <w:p w14:paraId="76FB36F8" w14:textId="77777777" w:rsidR="00BA216B" w:rsidRDefault="00BA216B" w:rsidP="00614F98"/>
                          <w:p w14:paraId="1E78B857" w14:textId="77777777" w:rsidR="00BA216B" w:rsidRDefault="00BA216B" w:rsidP="00614F98"/>
                          <w:p w14:paraId="184498FB" w14:textId="77777777" w:rsidR="00BA216B" w:rsidRDefault="00BA216B" w:rsidP="00614F98"/>
                          <w:p w14:paraId="1AAD9194" w14:textId="77777777" w:rsidR="00BA216B" w:rsidRDefault="00BA216B" w:rsidP="00614F98"/>
                          <w:p w14:paraId="0FB69DAE" w14:textId="77777777" w:rsidR="00BA216B" w:rsidRDefault="00BA216B" w:rsidP="00614F98"/>
                          <w:p w14:paraId="6BCBD78D" w14:textId="77777777" w:rsidR="00BA216B" w:rsidRDefault="00BA216B" w:rsidP="00614F98"/>
                          <w:p w14:paraId="06193709" w14:textId="77777777" w:rsidR="00BA216B" w:rsidRDefault="00BA216B" w:rsidP="00614F98"/>
                          <w:p w14:paraId="1060FCA9" w14:textId="77777777" w:rsidR="00BA216B" w:rsidRDefault="00BA216B" w:rsidP="00614F98"/>
                          <w:p w14:paraId="73C98F32" w14:textId="77777777" w:rsidR="00BA216B" w:rsidRDefault="00BA216B" w:rsidP="00614F98"/>
                          <w:p w14:paraId="16876D06" w14:textId="77777777" w:rsidR="00BA216B" w:rsidRDefault="00BA216B" w:rsidP="00614F98"/>
                          <w:p w14:paraId="646E3C65" w14:textId="77777777" w:rsidR="00BA216B" w:rsidRDefault="00BA216B" w:rsidP="00614F98"/>
                          <w:p w14:paraId="740FD7E3" w14:textId="77777777" w:rsidR="00BA216B" w:rsidRDefault="00BA216B" w:rsidP="00614F98"/>
                          <w:p w14:paraId="1EDA2092" w14:textId="77777777" w:rsidR="00BA216B" w:rsidRDefault="00BA216B" w:rsidP="00614F98"/>
                          <w:p w14:paraId="31203351" w14:textId="77777777" w:rsidR="00BA216B" w:rsidRDefault="00BA216B" w:rsidP="00614F98"/>
                          <w:p w14:paraId="3B5D7FB2" w14:textId="77777777" w:rsidR="00BA216B" w:rsidRDefault="00BA216B" w:rsidP="00614F98"/>
                          <w:p w14:paraId="0CF89E44" w14:textId="77777777" w:rsidR="00BA216B" w:rsidRDefault="00BA216B" w:rsidP="00614F98"/>
                          <w:p w14:paraId="38DC5EEF" w14:textId="77777777" w:rsidR="00BA216B" w:rsidRDefault="00BA216B" w:rsidP="00614F98"/>
                          <w:p w14:paraId="7932D48E" w14:textId="77777777" w:rsidR="00BA216B" w:rsidRDefault="00BA216B" w:rsidP="00614F98"/>
                          <w:p w14:paraId="2E1154B5" w14:textId="77777777" w:rsidR="00BA216B" w:rsidRDefault="00BA216B" w:rsidP="00614F98"/>
                          <w:p w14:paraId="69EB66D0" w14:textId="77777777" w:rsidR="00BA216B" w:rsidRDefault="00BA216B" w:rsidP="00614F98"/>
                          <w:p w14:paraId="06D42936" w14:textId="77777777" w:rsidR="00BA216B" w:rsidRDefault="00BA216B" w:rsidP="00614F98"/>
                          <w:p w14:paraId="143DA275" w14:textId="77777777" w:rsidR="00BA216B" w:rsidRDefault="00BA216B" w:rsidP="00614F98"/>
                          <w:p w14:paraId="1B8E31EE" w14:textId="77777777" w:rsidR="00BA216B" w:rsidRDefault="00BA216B" w:rsidP="00614F98"/>
                          <w:p w14:paraId="391E3F9E" w14:textId="77777777" w:rsidR="00BA216B" w:rsidRDefault="00BA216B" w:rsidP="00614F98"/>
                          <w:p w14:paraId="587B672A" w14:textId="77777777" w:rsidR="00BA216B" w:rsidRDefault="00BA216B" w:rsidP="00614F98"/>
                          <w:p w14:paraId="11319D23" w14:textId="77777777" w:rsidR="00BA216B" w:rsidRDefault="00BA216B" w:rsidP="00614F98"/>
                          <w:p w14:paraId="37660A41" w14:textId="77777777" w:rsidR="00BA216B" w:rsidRDefault="00BA216B" w:rsidP="00614F98"/>
                          <w:p w14:paraId="60A41E7A" w14:textId="77777777" w:rsidR="00BA216B" w:rsidRDefault="00BA216B" w:rsidP="00614F98"/>
                          <w:p w14:paraId="1332175F" w14:textId="77777777" w:rsidR="00BA216B" w:rsidRDefault="00BA216B" w:rsidP="00614F98"/>
                          <w:p w14:paraId="03B76451" w14:textId="77777777" w:rsidR="00BA216B" w:rsidRDefault="00BA216B" w:rsidP="00614F98"/>
                          <w:p w14:paraId="2D9031DF" w14:textId="77777777" w:rsidR="00BA216B" w:rsidRDefault="00BA216B" w:rsidP="00614F98"/>
                          <w:p w14:paraId="0FD60591" w14:textId="77777777" w:rsidR="00BA216B" w:rsidRDefault="00BA216B" w:rsidP="00614F98"/>
                          <w:p w14:paraId="20A03F14" w14:textId="77777777" w:rsidR="00BA216B" w:rsidRDefault="00BA216B" w:rsidP="00614F98"/>
                          <w:p w14:paraId="3EA0ACF8" w14:textId="77777777" w:rsidR="00BA216B" w:rsidRDefault="00BA216B" w:rsidP="00614F98"/>
                          <w:p w14:paraId="3518839B" w14:textId="77777777" w:rsidR="00BA216B" w:rsidRDefault="00BA216B" w:rsidP="00614F98"/>
                          <w:p w14:paraId="087D9F2A" w14:textId="77777777" w:rsidR="00BA216B" w:rsidRDefault="00BA216B" w:rsidP="00614F98"/>
                          <w:p w14:paraId="564FB72B" w14:textId="77777777" w:rsidR="00BA216B" w:rsidRDefault="00BA216B" w:rsidP="00614F98"/>
                          <w:p w14:paraId="4B32CD34" w14:textId="77777777" w:rsidR="00BA216B" w:rsidRDefault="00BA216B" w:rsidP="00614F98"/>
                          <w:p w14:paraId="76F722E6" w14:textId="77777777" w:rsidR="00BA216B" w:rsidRDefault="00BA216B" w:rsidP="00614F98"/>
                          <w:p w14:paraId="0202B7B0" w14:textId="77777777" w:rsidR="00BA216B" w:rsidRDefault="00BA216B" w:rsidP="00614F98"/>
                          <w:p w14:paraId="3D4D7E3B" w14:textId="77777777" w:rsidR="00BA216B" w:rsidRDefault="00BA216B" w:rsidP="00614F98"/>
                          <w:p w14:paraId="60F0661D" w14:textId="77777777" w:rsidR="00BA216B" w:rsidRDefault="00BA216B" w:rsidP="00614F98"/>
                          <w:p w14:paraId="018A5EB9" w14:textId="77777777" w:rsidR="00BA216B" w:rsidRDefault="00BA216B" w:rsidP="00614F98"/>
                          <w:p w14:paraId="3460A02C" w14:textId="77777777" w:rsidR="00BA216B" w:rsidRDefault="00BA216B" w:rsidP="00614F98"/>
                          <w:p w14:paraId="79ED7DF7" w14:textId="77777777" w:rsidR="00BA216B" w:rsidRDefault="00BA216B" w:rsidP="00614F98"/>
                          <w:p w14:paraId="27066B19" w14:textId="77777777" w:rsidR="00BA216B" w:rsidRDefault="00BA216B" w:rsidP="00614F98"/>
                          <w:p w14:paraId="3C4771C7" w14:textId="77777777" w:rsidR="00BA216B" w:rsidRDefault="00BA216B" w:rsidP="00614F98"/>
                          <w:p w14:paraId="1BE4B503" w14:textId="77777777" w:rsidR="00BA216B" w:rsidRDefault="00BA216B" w:rsidP="00614F98"/>
                          <w:p w14:paraId="30010623" w14:textId="77777777" w:rsidR="00BA216B" w:rsidRDefault="00BA216B" w:rsidP="00614F98"/>
                          <w:p w14:paraId="32554295" w14:textId="77777777" w:rsidR="00BA216B" w:rsidRDefault="00BA216B" w:rsidP="00614F98"/>
                          <w:p w14:paraId="0BE82E1E" w14:textId="77777777" w:rsidR="00BA216B" w:rsidRDefault="00BA216B" w:rsidP="00614F98"/>
                          <w:p w14:paraId="653DDC29" w14:textId="77777777" w:rsidR="00BA216B" w:rsidRDefault="00BA216B" w:rsidP="00614F98"/>
                          <w:p w14:paraId="1133F1A1" w14:textId="77777777" w:rsidR="00BA216B" w:rsidRDefault="00BA216B" w:rsidP="00614F98"/>
                          <w:p w14:paraId="10C97413" w14:textId="77777777" w:rsidR="00BA216B" w:rsidRDefault="00BA216B" w:rsidP="00614F98"/>
                          <w:p w14:paraId="1B76B46D" w14:textId="77777777" w:rsidR="00BA216B" w:rsidRDefault="00BA216B" w:rsidP="00614F98"/>
                          <w:p w14:paraId="33F483ED" w14:textId="77777777" w:rsidR="00BA216B" w:rsidRDefault="00BA216B" w:rsidP="00614F98"/>
                          <w:p w14:paraId="4675FC21" w14:textId="77777777" w:rsidR="00BA216B" w:rsidRDefault="00BA216B" w:rsidP="00614F98"/>
                          <w:p w14:paraId="37566072" w14:textId="77777777" w:rsidR="00BA216B" w:rsidRDefault="00BA216B" w:rsidP="00614F98"/>
                          <w:p w14:paraId="07BEC2D2" w14:textId="77777777" w:rsidR="00BA216B" w:rsidRDefault="00BA216B" w:rsidP="00614F98"/>
                          <w:p w14:paraId="3C4497C1" w14:textId="77777777" w:rsidR="00BA216B" w:rsidRDefault="00BA216B" w:rsidP="00614F98"/>
                          <w:p w14:paraId="2E7E9A0F" w14:textId="77777777" w:rsidR="00BA216B" w:rsidRDefault="00BA216B" w:rsidP="00614F98"/>
                          <w:p w14:paraId="49E90E36" w14:textId="77777777" w:rsidR="00BA216B" w:rsidRDefault="00BA216B" w:rsidP="00614F98"/>
                          <w:p w14:paraId="0CD30284" w14:textId="77777777" w:rsidR="00BA216B" w:rsidRDefault="00BA216B" w:rsidP="00614F98"/>
                          <w:p w14:paraId="16142DB7" w14:textId="77777777" w:rsidR="00BA216B" w:rsidRDefault="00BA216B" w:rsidP="00614F98"/>
                          <w:p w14:paraId="1F2A7BF5" w14:textId="77777777" w:rsidR="00BA216B" w:rsidRDefault="00BA216B" w:rsidP="00614F98"/>
                          <w:p w14:paraId="3BE21B81" w14:textId="77777777" w:rsidR="00BA216B" w:rsidRDefault="00BA216B" w:rsidP="00614F98"/>
                          <w:p w14:paraId="6C45F1DC" w14:textId="77777777" w:rsidR="00BA216B" w:rsidRDefault="00BA216B" w:rsidP="00614F98"/>
                          <w:p w14:paraId="525C887F" w14:textId="77777777" w:rsidR="00BA216B" w:rsidRDefault="00BA216B" w:rsidP="00614F98"/>
                          <w:p w14:paraId="42ED487A" w14:textId="77777777" w:rsidR="00BA216B" w:rsidRDefault="00BA216B" w:rsidP="00614F98"/>
                          <w:p w14:paraId="24025015" w14:textId="77777777" w:rsidR="00BA216B" w:rsidRDefault="00BA216B" w:rsidP="00614F98"/>
                          <w:p w14:paraId="07C6EE5A" w14:textId="77777777" w:rsidR="00BA216B" w:rsidRDefault="00BA216B" w:rsidP="00614F98"/>
                          <w:p w14:paraId="75B2B96D" w14:textId="77777777" w:rsidR="00BA216B" w:rsidRDefault="00BA216B" w:rsidP="00614F98"/>
                          <w:p w14:paraId="6480766B" w14:textId="77777777" w:rsidR="00BA216B" w:rsidRDefault="00BA216B" w:rsidP="00614F98"/>
                          <w:p w14:paraId="2F4BCF66" w14:textId="77777777" w:rsidR="00BA216B" w:rsidRDefault="00BA216B" w:rsidP="00614F98"/>
                          <w:p w14:paraId="0A603E72" w14:textId="77777777" w:rsidR="00BA216B" w:rsidRDefault="00BA216B" w:rsidP="00614F98"/>
                          <w:p w14:paraId="29484C58" w14:textId="77777777" w:rsidR="00BA216B" w:rsidRDefault="00BA216B" w:rsidP="00614F98"/>
                          <w:p w14:paraId="55A596E5" w14:textId="77777777" w:rsidR="00BA216B" w:rsidRDefault="00BA216B" w:rsidP="00614F98"/>
                          <w:p w14:paraId="4C9AC19B" w14:textId="77777777" w:rsidR="00BA216B" w:rsidRDefault="00BA216B" w:rsidP="00614F98"/>
                          <w:p w14:paraId="68023F28" w14:textId="77777777" w:rsidR="00BA216B" w:rsidRDefault="00BA216B" w:rsidP="00614F98"/>
                          <w:p w14:paraId="393DD84B" w14:textId="77777777" w:rsidR="00BA216B" w:rsidRDefault="00BA216B" w:rsidP="00614F98"/>
                          <w:p w14:paraId="149F8B44" w14:textId="77777777" w:rsidR="00BA216B" w:rsidRDefault="00BA216B" w:rsidP="00614F98"/>
                          <w:p w14:paraId="47AE7742" w14:textId="77777777" w:rsidR="00BA216B" w:rsidRDefault="00BA216B" w:rsidP="00614F98"/>
                          <w:p w14:paraId="0B220ABA" w14:textId="77777777" w:rsidR="00BA216B" w:rsidRDefault="00BA216B" w:rsidP="00614F98"/>
                          <w:p w14:paraId="34023CB1" w14:textId="77777777" w:rsidR="00BA216B" w:rsidRDefault="00BA216B" w:rsidP="00614F98"/>
                          <w:p w14:paraId="54DF11D7" w14:textId="77777777" w:rsidR="00BA216B" w:rsidRDefault="00BA216B" w:rsidP="00614F98"/>
                          <w:p w14:paraId="0CBC4026" w14:textId="77777777" w:rsidR="00BA216B" w:rsidRDefault="00BA216B" w:rsidP="00614F98"/>
                          <w:p w14:paraId="2CF59985" w14:textId="77777777" w:rsidR="00BA216B" w:rsidRDefault="00BA216B" w:rsidP="00614F98"/>
                          <w:p w14:paraId="650F4121" w14:textId="77777777" w:rsidR="00BA216B" w:rsidRDefault="00BA216B" w:rsidP="00614F98"/>
                          <w:p w14:paraId="15428993" w14:textId="77777777" w:rsidR="00BA216B" w:rsidRDefault="00BA216B" w:rsidP="00614F98"/>
                          <w:p w14:paraId="34A4862C" w14:textId="77777777" w:rsidR="00BA216B" w:rsidRDefault="00BA216B" w:rsidP="00614F98"/>
                          <w:p w14:paraId="26BC218C" w14:textId="77777777" w:rsidR="00BA216B" w:rsidRDefault="00BA216B" w:rsidP="00614F98"/>
                          <w:p w14:paraId="1A5FD05A" w14:textId="77777777" w:rsidR="00BA216B" w:rsidRDefault="00BA216B" w:rsidP="00614F98"/>
                          <w:p w14:paraId="68C8D406" w14:textId="77777777" w:rsidR="00BA216B" w:rsidRDefault="00BA216B" w:rsidP="00614F98"/>
                          <w:p w14:paraId="7B7AE762" w14:textId="77777777" w:rsidR="00BA216B" w:rsidRDefault="00BA216B" w:rsidP="00614F98"/>
                          <w:p w14:paraId="350B8873" w14:textId="77777777" w:rsidR="00BA216B" w:rsidRDefault="00BA216B" w:rsidP="00614F98"/>
                          <w:p w14:paraId="167E6258" w14:textId="77777777" w:rsidR="00BA216B" w:rsidRDefault="00BA216B" w:rsidP="00614F98"/>
                          <w:p w14:paraId="098F9726" w14:textId="77777777" w:rsidR="00BA216B" w:rsidRDefault="00BA216B" w:rsidP="00614F98"/>
                          <w:p w14:paraId="64A643BA" w14:textId="77777777" w:rsidR="00BA216B" w:rsidRDefault="00BA216B" w:rsidP="00614F98"/>
                          <w:p w14:paraId="598115E1" w14:textId="77777777" w:rsidR="00BA216B" w:rsidRDefault="00BA216B" w:rsidP="00614F98"/>
                          <w:p w14:paraId="48313460" w14:textId="77777777" w:rsidR="00BA216B" w:rsidRDefault="00BA216B" w:rsidP="00614F98"/>
                          <w:p w14:paraId="22B32656" w14:textId="77777777" w:rsidR="00BA216B" w:rsidRDefault="00BA216B" w:rsidP="00614F98"/>
                          <w:p w14:paraId="4DD27474" w14:textId="77777777" w:rsidR="00BA216B" w:rsidRDefault="00BA216B" w:rsidP="00614F98"/>
                          <w:p w14:paraId="1DCA5D5C" w14:textId="77777777" w:rsidR="00BA216B" w:rsidRDefault="00BA216B" w:rsidP="00614F98"/>
                          <w:p w14:paraId="776C5661" w14:textId="77777777" w:rsidR="00BA216B" w:rsidRDefault="00BA216B" w:rsidP="00614F98"/>
                          <w:p w14:paraId="123ABDC7" w14:textId="77777777" w:rsidR="00BA216B" w:rsidRDefault="00BA216B" w:rsidP="00614F98"/>
                          <w:p w14:paraId="728F3C8E" w14:textId="77777777" w:rsidR="00BA216B" w:rsidRDefault="00BA216B" w:rsidP="00614F98"/>
                          <w:p w14:paraId="7C12F570" w14:textId="77777777" w:rsidR="00BA216B" w:rsidRDefault="00BA216B" w:rsidP="00614F98"/>
                          <w:p w14:paraId="7E5ED294" w14:textId="77777777" w:rsidR="00BA216B" w:rsidRDefault="00BA216B" w:rsidP="00614F98"/>
                          <w:p w14:paraId="16C17293" w14:textId="77777777" w:rsidR="00BA216B" w:rsidRDefault="00BA216B" w:rsidP="00614F98"/>
                          <w:p w14:paraId="16554028" w14:textId="77777777" w:rsidR="00BA216B" w:rsidRDefault="00BA216B" w:rsidP="00614F98"/>
                          <w:p w14:paraId="5F8AEE55" w14:textId="77777777" w:rsidR="00BA216B" w:rsidRDefault="00BA216B" w:rsidP="00614F98"/>
                          <w:p w14:paraId="6FE62EBC" w14:textId="77777777" w:rsidR="00BA216B" w:rsidRDefault="00BA216B" w:rsidP="00614F98"/>
                          <w:p w14:paraId="6C9BC5CD" w14:textId="77777777" w:rsidR="00BA216B" w:rsidRDefault="00BA216B" w:rsidP="00614F98"/>
                          <w:p w14:paraId="2F002BB4" w14:textId="77777777" w:rsidR="00BA216B" w:rsidRDefault="00BA216B" w:rsidP="00614F98"/>
                          <w:p w14:paraId="34997753" w14:textId="77777777" w:rsidR="00BA216B" w:rsidRDefault="00BA216B" w:rsidP="00614F98"/>
                          <w:p w14:paraId="7E838A4F" w14:textId="77777777" w:rsidR="00BA216B" w:rsidRDefault="00BA216B" w:rsidP="00614F98"/>
                          <w:p w14:paraId="175DECC4" w14:textId="77777777" w:rsidR="00BA216B" w:rsidRDefault="00BA216B" w:rsidP="00614F98"/>
                          <w:p w14:paraId="0950DC9F" w14:textId="77777777" w:rsidR="00BA216B" w:rsidRDefault="00BA216B" w:rsidP="00614F98"/>
                          <w:p w14:paraId="7E2C62D3" w14:textId="77777777" w:rsidR="00BA216B" w:rsidRDefault="00BA216B" w:rsidP="00614F98"/>
                          <w:p w14:paraId="07D83928" w14:textId="77777777" w:rsidR="00BA216B" w:rsidRDefault="00BA216B" w:rsidP="00614F98"/>
                          <w:p w14:paraId="0D157ACB" w14:textId="77777777" w:rsidR="00BA216B" w:rsidRDefault="00BA216B" w:rsidP="00614F98"/>
                          <w:p w14:paraId="0C146743" w14:textId="77777777" w:rsidR="00BA216B" w:rsidRDefault="00BA216B" w:rsidP="00614F98"/>
                          <w:p w14:paraId="05CA1A95" w14:textId="77777777" w:rsidR="00BA216B" w:rsidRDefault="00BA216B" w:rsidP="00614F98"/>
                          <w:p w14:paraId="356A842C" w14:textId="77777777" w:rsidR="00BA216B" w:rsidRDefault="00BA216B" w:rsidP="00614F98"/>
                          <w:p w14:paraId="525D4EBF" w14:textId="77777777" w:rsidR="00BA216B" w:rsidRDefault="00BA216B" w:rsidP="00614F98"/>
                          <w:p w14:paraId="60A2C928" w14:textId="77777777" w:rsidR="00BA216B" w:rsidRDefault="00BA216B" w:rsidP="00614F98"/>
                          <w:p w14:paraId="600BE037" w14:textId="77777777" w:rsidR="00BA216B" w:rsidRDefault="00BA216B" w:rsidP="00614F98"/>
                          <w:p w14:paraId="42A59245" w14:textId="77777777" w:rsidR="00BA216B" w:rsidRDefault="00BA216B" w:rsidP="00614F98"/>
                          <w:p w14:paraId="61FBAE29" w14:textId="77777777" w:rsidR="00BA216B" w:rsidRDefault="00BA216B" w:rsidP="00614F98"/>
                          <w:p w14:paraId="0F553A48" w14:textId="77777777" w:rsidR="00BA216B" w:rsidRDefault="00BA216B" w:rsidP="00614F98"/>
                          <w:p w14:paraId="53A99866" w14:textId="77777777" w:rsidR="00BA216B" w:rsidRDefault="00BA216B" w:rsidP="00614F98"/>
                          <w:p w14:paraId="2C485C65" w14:textId="77777777" w:rsidR="00BA216B" w:rsidRDefault="00BA216B" w:rsidP="00614F98"/>
                          <w:p w14:paraId="6F0D5246" w14:textId="77777777" w:rsidR="00BA216B" w:rsidRDefault="00BA216B" w:rsidP="00614F98"/>
                          <w:p w14:paraId="6D1A417C" w14:textId="77777777" w:rsidR="00BA216B" w:rsidRDefault="00BA216B" w:rsidP="00614F98"/>
                          <w:p w14:paraId="234F2E35" w14:textId="77777777" w:rsidR="00BA216B" w:rsidRDefault="00BA216B" w:rsidP="00614F98"/>
                          <w:p w14:paraId="2FAC59FB" w14:textId="77777777" w:rsidR="00BA216B" w:rsidRDefault="00BA216B" w:rsidP="00614F98"/>
                          <w:p w14:paraId="0204CAE7" w14:textId="77777777" w:rsidR="00BA216B" w:rsidRDefault="00BA216B" w:rsidP="00614F98"/>
                          <w:p w14:paraId="0CE8B5CB" w14:textId="77777777" w:rsidR="00BA216B" w:rsidRDefault="00BA216B" w:rsidP="00614F98"/>
                          <w:p w14:paraId="5692F73A" w14:textId="77777777" w:rsidR="00BA216B" w:rsidRDefault="00BA216B" w:rsidP="00614F98"/>
                          <w:p w14:paraId="5F234BAB"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FD94C2" id="Text Box 1056" o:spid="_x0000_s1063" type="#_x0000_t202" style="position:absolute;margin-left:138.6pt;margin-top:2.2pt;width:61.35pt;height:27.0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" filled="f" stroked="f">
                <v:textbox>
                  <w:txbxContent>
                    <w:p w14:paraId="71114272" w14:textId="77777777" w:rsidR="00BA216B" w:rsidRDefault="00BA216B" w:rsidP="00614F98">
                      <w:r>
                        <w:rPr>
                          <w:rFonts w:hint="eastAsia"/>
                        </w:rPr>
                        <w:t>예측 범주</w:t>
                      </w:r>
                    </w:p>
                    <w:p w14:paraId="3E2F04FA" w14:textId="77777777" w:rsidR="00BA216B" w:rsidRDefault="00BA216B" w:rsidP="00614F98"/>
                    <w:p w14:paraId="2CDEC483" w14:textId="77777777" w:rsidR="00BA216B" w:rsidRDefault="00BA216B" w:rsidP="00614F98"/>
                    <w:p w14:paraId="79259952" w14:textId="77777777" w:rsidR="00BA216B" w:rsidRDefault="00BA216B" w:rsidP="00614F98"/>
                    <w:p w14:paraId="3277E6C9" w14:textId="77777777" w:rsidR="00BA216B" w:rsidRDefault="00BA216B" w:rsidP="00614F98"/>
                    <w:p w14:paraId="3CDD7A92" w14:textId="77777777" w:rsidR="00BA216B" w:rsidRDefault="00BA216B" w:rsidP="00614F98"/>
                    <w:p w14:paraId="17B40CCE" w14:textId="77777777" w:rsidR="00BA216B" w:rsidRDefault="00BA216B" w:rsidP="00614F98"/>
                    <w:p w14:paraId="715C0589" w14:textId="77777777" w:rsidR="00BA216B" w:rsidRDefault="00BA216B" w:rsidP="00614F98"/>
                    <w:p w14:paraId="724D5CA4" w14:textId="77777777" w:rsidR="00BA216B" w:rsidRDefault="00BA216B" w:rsidP="00614F98"/>
                    <w:p w14:paraId="1CE7F3CB" w14:textId="77777777" w:rsidR="00BA216B" w:rsidRDefault="00BA216B" w:rsidP="00614F98"/>
                    <w:p w14:paraId="09808219" w14:textId="77777777" w:rsidR="00BA216B" w:rsidRDefault="00BA216B" w:rsidP="00614F98"/>
                    <w:p w14:paraId="220BBA46" w14:textId="77777777" w:rsidR="00BA216B" w:rsidRDefault="00BA216B" w:rsidP="00614F98"/>
                    <w:p w14:paraId="36F5C3F5" w14:textId="77777777" w:rsidR="00BA216B" w:rsidRDefault="00BA216B" w:rsidP="00614F98"/>
                    <w:p w14:paraId="0D6B4E25" w14:textId="77777777" w:rsidR="00BA216B" w:rsidRDefault="00BA216B" w:rsidP="00614F98"/>
                    <w:p w14:paraId="68A1A77F" w14:textId="77777777" w:rsidR="00BA216B" w:rsidRDefault="00BA216B" w:rsidP="00614F98"/>
                    <w:p w14:paraId="1CA3ACF9" w14:textId="77777777" w:rsidR="00BA216B" w:rsidRDefault="00BA216B" w:rsidP="00614F98"/>
                    <w:p w14:paraId="4E2F8D45" w14:textId="77777777" w:rsidR="00BA216B" w:rsidRDefault="00BA216B" w:rsidP="00614F98"/>
                    <w:p w14:paraId="114B6E7B" w14:textId="77777777" w:rsidR="00BA216B" w:rsidRDefault="00BA216B" w:rsidP="00614F98"/>
                    <w:p w14:paraId="15DA1311" w14:textId="77777777" w:rsidR="00BA216B" w:rsidRDefault="00BA216B" w:rsidP="00614F98"/>
                    <w:p w14:paraId="6A1A375C" w14:textId="77777777" w:rsidR="00BA216B" w:rsidRDefault="00BA216B" w:rsidP="00614F98"/>
                    <w:p w14:paraId="0ACAA981" w14:textId="77777777" w:rsidR="00BA216B" w:rsidRDefault="00BA216B" w:rsidP="00614F98"/>
                    <w:p w14:paraId="1BD56E9E" w14:textId="77777777" w:rsidR="00BA216B" w:rsidRDefault="00BA216B" w:rsidP="00614F98"/>
                    <w:p w14:paraId="66015214" w14:textId="77777777" w:rsidR="00BA216B" w:rsidRDefault="00BA216B" w:rsidP="00614F98"/>
                    <w:p w14:paraId="5BB6A953" w14:textId="77777777" w:rsidR="00BA216B" w:rsidRDefault="00BA216B" w:rsidP="00614F98"/>
                    <w:p w14:paraId="098AA9C0" w14:textId="77777777" w:rsidR="00BA216B" w:rsidRDefault="00BA216B" w:rsidP="00614F98"/>
                    <w:p w14:paraId="279EE100" w14:textId="77777777" w:rsidR="00BA216B" w:rsidRDefault="00BA216B" w:rsidP="00614F98"/>
                    <w:p w14:paraId="152A83F6" w14:textId="77777777" w:rsidR="00BA216B" w:rsidRDefault="00BA216B" w:rsidP="00614F98"/>
                    <w:p w14:paraId="1B15285F" w14:textId="77777777" w:rsidR="00BA216B" w:rsidRDefault="00BA216B" w:rsidP="00614F98"/>
                    <w:p w14:paraId="15BA7A3D" w14:textId="77777777" w:rsidR="00BA216B" w:rsidRDefault="00BA216B" w:rsidP="00614F98"/>
                    <w:p w14:paraId="2DF032B4" w14:textId="77777777" w:rsidR="00BA216B" w:rsidRDefault="00BA216B" w:rsidP="00614F98"/>
                    <w:p w14:paraId="72D5F43C" w14:textId="77777777" w:rsidR="00BA216B" w:rsidRDefault="00BA216B" w:rsidP="00614F98"/>
                    <w:p w14:paraId="1507A1A1" w14:textId="77777777" w:rsidR="00BA216B" w:rsidRDefault="00BA216B" w:rsidP="00614F98"/>
                    <w:p w14:paraId="60D04C77" w14:textId="77777777" w:rsidR="00BA216B" w:rsidRDefault="00BA216B" w:rsidP="00614F98"/>
                    <w:p w14:paraId="32126D2A" w14:textId="77777777" w:rsidR="00BA216B" w:rsidRDefault="00BA216B" w:rsidP="00614F98"/>
                    <w:p w14:paraId="07F2A85F" w14:textId="77777777" w:rsidR="00BA216B" w:rsidRDefault="00BA216B" w:rsidP="00614F98"/>
                    <w:p w14:paraId="0331FC43" w14:textId="77777777" w:rsidR="00BA216B" w:rsidRDefault="00BA216B" w:rsidP="00614F98"/>
                    <w:p w14:paraId="2FA74F36" w14:textId="77777777" w:rsidR="00BA216B" w:rsidRDefault="00BA216B" w:rsidP="00614F98"/>
                    <w:p w14:paraId="40969F4A" w14:textId="77777777" w:rsidR="00BA216B" w:rsidRDefault="00BA216B" w:rsidP="00614F98"/>
                    <w:p w14:paraId="6D69AE1A" w14:textId="77777777" w:rsidR="00BA216B" w:rsidRDefault="00BA216B" w:rsidP="00614F98"/>
                    <w:p w14:paraId="0A48FB95" w14:textId="77777777" w:rsidR="00BA216B" w:rsidRDefault="00BA216B" w:rsidP="00614F98"/>
                    <w:p w14:paraId="2CE83868" w14:textId="77777777" w:rsidR="00BA216B" w:rsidRDefault="00BA216B" w:rsidP="00614F98"/>
                    <w:p w14:paraId="63C8A6E0" w14:textId="77777777" w:rsidR="00BA216B" w:rsidRDefault="00BA216B" w:rsidP="00614F98"/>
                    <w:p w14:paraId="23B6C8F3" w14:textId="77777777" w:rsidR="00BA216B" w:rsidRDefault="00BA216B" w:rsidP="00614F98"/>
                    <w:p w14:paraId="3647E97F" w14:textId="77777777" w:rsidR="00BA216B" w:rsidRDefault="00BA216B" w:rsidP="00614F98"/>
                    <w:p w14:paraId="7FD57118" w14:textId="77777777" w:rsidR="00BA216B" w:rsidRDefault="00BA216B" w:rsidP="00614F98"/>
                    <w:p w14:paraId="3A609C42" w14:textId="77777777" w:rsidR="00BA216B" w:rsidRDefault="00BA216B" w:rsidP="00614F98"/>
                    <w:p w14:paraId="2757513E" w14:textId="77777777" w:rsidR="00BA216B" w:rsidRDefault="00BA216B" w:rsidP="00614F98"/>
                    <w:p w14:paraId="5BD47304" w14:textId="77777777" w:rsidR="00BA216B" w:rsidRDefault="00BA216B" w:rsidP="00614F98"/>
                    <w:p w14:paraId="004D42D7" w14:textId="77777777" w:rsidR="00BA216B" w:rsidRDefault="00BA216B" w:rsidP="00614F98"/>
                    <w:p w14:paraId="2F09D22D" w14:textId="77777777" w:rsidR="00BA216B" w:rsidRDefault="00BA216B" w:rsidP="00614F98"/>
                    <w:p w14:paraId="26D0D84D" w14:textId="77777777" w:rsidR="00BA216B" w:rsidRDefault="00BA216B" w:rsidP="00614F98"/>
                    <w:p w14:paraId="3506BC91" w14:textId="77777777" w:rsidR="00BA216B" w:rsidRDefault="00BA216B" w:rsidP="00614F98"/>
                    <w:p w14:paraId="5E7CE229" w14:textId="77777777" w:rsidR="00BA216B" w:rsidRDefault="00BA216B" w:rsidP="00614F98"/>
                    <w:p w14:paraId="77FD36C7" w14:textId="77777777" w:rsidR="00BA216B" w:rsidRDefault="00BA216B" w:rsidP="00614F98"/>
                    <w:p w14:paraId="482B621C" w14:textId="77777777" w:rsidR="00BA216B" w:rsidRDefault="00BA216B" w:rsidP="00614F98"/>
                    <w:p w14:paraId="435FA2B7" w14:textId="77777777" w:rsidR="00BA216B" w:rsidRDefault="00BA216B" w:rsidP="00614F98"/>
                    <w:p w14:paraId="46F21874" w14:textId="77777777" w:rsidR="00BA216B" w:rsidRDefault="00BA216B" w:rsidP="00614F98"/>
                    <w:p w14:paraId="50A0E90A" w14:textId="77777777" w:rsidR="00BA216B" w:rsidRDefault="00BA216B" w:rsidP="00614F98"/>
                    <w:p w14:paraId="481908BD" w14:textId="77777777" w:rsidR="00BA216B" w:rsidRDefault="00BA216B" w:rsidP="00614F98"/>
                    <w:p w14:paraId="037107EA" w14:textId="77777777" w:rsidR="00BA216B" w:rsidRDefault="00BA216B" w:rsidP="00614F98"/>
                    <w:p w14:paraId="224959E7" w14:textId="77777777" w:rsidR="00BA216B" w:rsidRDefault="00BA216B" w:rsidP="00614F98"/>
                    <w:p w14:paraId="730AA7BD" w14:textId="77777777" w:rsidR="00BA216B" w:rsidRDefault="00BA216B" w:rsidP="00614F98"/>
                    <w:p w14:paraId="7AD20008" w14:textId="77777777" w:rsidR="00BA216B" w:rsidRDefault="00BA216B" w:rsidP="00614F98"/>
                    <w:p w14:paraId="65583534" w14:textId="77777777" w:rsidR="00BA216B" w:rsidRDefault="00BA216B" w:rsidP="00614F98"/>
                    <w:p w14:paraId="03FE074D" w14:textId="77777777" w:rsidR="00BA216B" w:rsidRDefault="00BA216B" w:rsidP="00614F98"/>
                    <w:p w14:paraId="436ACEAB" w14:textId="77777777" w:rsidR="00BA216B" w:rsidRDefault="00BA216B" w:rsidP="00614F98"/>
                    <w:p w14:paraId="73874AB6" w14:textId="77777777" w:rsidR="00BA216B" w:rsidRDefault="00BA216B" w:rsidP="00614F98"/>
                    <w:p w14:paraId="284A2B18" w14:textId="77777777" w:rsidR="00BA216B" w:rsidRDefault="00BA216B" w:rsidP="00614F98"/>
                    <w:p w14:paraId="4063FEAD" w14:textId="77777777" w:rsidR="00BA216B" w:rsidRDefault="00BA216B" w:rsidP="00614F98"/>
                    <w:p w14:paraId="572E0D36" w14:textId="77777777" w:rsidR="00BA216B" w:rsidRDefault="00BA216B" w:rsidP="00614F98"/>
                    <w:p w14:paraId="1CBDACB5" w14:textId="77777777" w:rsidR="00BA216B" w:rsidRDefault="00BA216B" w:rsidP="00614F98"/>
                    <w:p w14:paraId="3397584C" w14:textId="77777777" w:rsidR="00BA216B" w:rsidRDefault="00BA216B" w:rsidP="00614F98"/>
                    <w:p w14:paraId="50232C75" w14:textId="77777777" w:rsidR="00BA216B" w:rsidRDefault="00BA216B" w:rsidP="00614F98"/>
                    <w:p w14:paraId="706D5DF7" w14:textId="77777777" w:rsidR="00BA216B" w:rsidRDefault="00BA216B" w:rsidP="00614F98"/>
                    <w:p w14:paraId="2EBAC84A" w14:textId="77777777" w:rsidR="00BA216B" w:rsidRDefault="00BA216B" w:rsidP="00614F98"/>
                    <w:p w14:paraId="4EA28697" w14:textId="77777777" w:rsidR="00BA216B" w:rsidRDefault="00BA216B" w:rsidP="00614F98"/>
                    <w:p w14:paraId="4C12222D" w14:textId="77777777" w:rsidR="00BA216B" w:rsidRDefault="00BA216B" w:rsidP="00614F98"/>
                    <w:p w14:paraId="6EB5F196" w14:textId="77777777" w:rsidR="00BA216B" w:rsidRDefault="00BA216B" w:rsidP="00614F98"/>
                    <w:p w14:paraId="5501EE25" w14:textId="77777777" w:rsidR="00BA216B" w:rsidRDefault="00BA216B" w:rsidP="00614F98"/>
                    <w:p w14:paraId="4619D596" w14:textId="77777777" w:rsidR="00BA216B" w:rsidRDefault="00BA216B" w:rsidP="00614F98"/>
                    <w:p w14:paraId="6823B4A8" w14:textId="77777777" w:rsidR="00BA216B" w:rsidRDefault="00BA216B" w:rsidP="00614F98"/>
                    <w:p w14:paraId="3CD670B7" w14:textId="77777777" w:rsidR="00BA216B" w:rsidRDefault="00BA216B" w:rsidP="00614F98"/>
                    <w:p w14:paraId="09AEF49A" w14:textId="77777777" w:rsidR="00BA216B" w:rsidRDefault="00BA216B" w:rsidP="00614F98"/>
                    <w:p w14:paraId="17EA5C70" w14:textId="77777777" w:rsidR="00BA216B" w:rsidRDefault="00BA216B" w:rsidP="00614F98"/>
                    <w:p w14:paraId="14E8F9C6" w14:textId="77777777" w:rsidR="00BA216B" w:rsidRDefault="00BA216B" w:rsidP="00614F98"/>
                    <w:p w14:paraId="48C2E68A" w14:textId="77777777" w:rsidR="00BA216B" w:rsidRDefault="00BA216B" w:rsidP="00614F98"/>
                    <w:p w14:paraId="78130C27" w14:textId="77777777" w:rsidR="00BA216B" w:rsidRDefault="00BA216B" w:rsidP="00614F98"/>
                    <w:p w14:paraId="0DC63413" w14:textId="77777777" w:rsidR="00BA216B" w:rsidRDefault="00BA216B" w:rsidP="00614F98"/>
                    <w:p w14:paraId="07C872C8" w14:textId="77777777" w:rsidR="00BA216B" w:rsidRDefault="00BA216B" w:rsidP="00614F98"/>
                    <w:p w14:paraId="2FE806C6" w14:textId="77777777" w:rsidR="00BA216B" w:rsidRDefault="00BA216B" w:rsidP="00614F98"/>
                    <w:p w14:paraId="7358A288" w14:textId="77777777" w:rsidR="00BA216B" w:rsidRDefault="00BA216B" w:rsidP="00614F98"/>
                    <w:p w14:paraId="2A603BFC" w14:textId="77777777" w:rsidR="00BA216B" w:rsidRDefault="00BA216B" w:rsidP="00614F98"/>
                    <w:p w14:paraId="48EA00B2" w14:textId="77777777" w:rsidR="00BA216B" w:rsidRDefault="00BA216B" w:rsidP="00614F98"/>
                    <w:p w14:paraId="542997D0" w14:textId="77777777" w:rsidR="00BA216B" w:rsidRDefault="00BA216B" w:rsidP="00614F98"/>
                    <w:p w14:paraId="5AB1D6A9" w14:textId="77777777" w:rsidR="00BA216B" w:rsidRDefault="00BA216B" w:rsidP="00614F98"/>
                    <w:p w14:paraId="7384F1E6" w14:textId="77777777" w:rsidR="00BA216B" w:rsidRDefault="00BA216B" w:rsidP="00614F98"/>
                    <w:p w14:paraId="4E4102F5" w14:textId="77777777" w:rsidR="00BA216B" w:rsidRDefault="00BA216B" w:rsidP="00614F98"/>
                    <w:p w14:paraId="2F1B5B54" w14:textId="77777777" w:rsidR="00BA216B" w:rsidRDefault="00BA216B" w:rsidP="00614F98"/>
                    <w:p w14:paraId="478B75B0" w14:textId="77777777" w:rsidR="00BA216B" w:rsidRDefault="00BA216B" w:rsidP="00614F98"/>
                    <w:p w14:paraId="4C2EC86A" w14:textId="77777777" w:rsidR="00BA216B" w:rsidRDefault="00BA216B" w:rsidP="00614F98"/>
                    <w:p w14:paraId="39CB5E6E" w14:textId="77777777" w:rsidR="00BA216B" w:rsidRDefault="00BA216B" w:rsidP="00614F98"/>
                    <w:p w14:paraId="49F26638" w14:textId="77777777" w:rsidR="00BA216B" w:rsidRDefault="00BA216B" w:rsidP="00614F98"/>
                    <w:p w14:paraId="73485E63" w14:textId="77777777" w:rsidR="00BA216B" w:rsidRDefault="00BA216B" w:rsidP="00614F98"/>
                    <w:p w14:paraId="3A59F952" w14:textId="77777777" w:rsidR="00BA216B" w:rsidRDefault="00BA216B" w:rsidP="00614F98"/>
                    <w:p w14:paraId="28BE9449" w14:textId="77777777" w:rsidR="00BA216B" w:rsidRDefault="00BA216B" w:rsidP="00614F98"/>
                    <w:p w14:paraId="324B71AA" w14:textId="77777777" w:rsidR="00BA216B" w:rsidRDefault="00BA216B" w:rsidP="00614F98"/>
                    <w:p w14:paraId="135442A1" w14:textId="77777777" w:rsidR="00BA216B" w:rsidRDefault="00BA216B" w:rsidP="00614F98"/>
                    <w:p w14:paraId="228CD2FD" w14:textId="77777777" w:rsidR="00BA216B" w:rsidRDefault="00BA216B" w:rsidP="00614F98"/>
                    <w:p w14:paraId="0F86E5BE" w14:textId="77777777" w:rsidR="00BA216B" w:rsidRDefault="00BA216B" w:rsidP="00614F98"/>
                    <w:p w14:paraId="4528557B" w14:textId="77777777" w:rsidR="00BA216B" w:rsidRDefault="00BA216B" w:rsidP="00614F98"/>
                    <w:p w14:paraId="37643703" w14:textId="77777777" w:rsidR="00BA216B" w:rsidRDefault="00BA216B" w:rsidP="00614F98"/>
                    <w:p w14:paraId="1A9F3413" w14:textId="77777777" w:rsidR="00BA216B" w:rsidRDefault="00BA216B" w:rsidP="00614F98"/>
                    <w:p w14:paraId="689D8967" w14:textId="77777777" w:rsidR="00BA216B" w:rsidRDefault="00BA216B" w:rsidP="00614F98"/>
                    <w:p w14:paraId="7EAD1FB6" w14:textId="77777777" w:rsidR="00BA216B" w:rsidRDefault="00BA216B" w:rsidP="00614F98"/>
                    <w:p w14:paraId="52A68D84" w14:textId="77777777" w:rsidR="00BA216B" w:rsidRDefault="00BA216B" w:rsidP="00614F98"/>
                    <w:p w14:paraId="5A8FD94B" w14:textId="77777777" w:rsidR="00BA216B" w:rsidRDefault="00BA216B" w:rsidP="00614F98"/>
                    <w:p w14:paraId="5B8FF201" w14:textId="77777777" w:rsidR="00BA216B" w:rsidRDefault="00BA216B" w:rsidP="00614F98"/>
                    <w:p w14:paraId="3C43EF73" w14:textId="77777777" w:rsidR="00BA216B" w:rsidRDefault="00BA216B" w:rsidP="00614F98"/>
                    <w:p w14:paraId="1545D583" w14:textId="77777777" w:rsidR="00BA216B" w:rsidRDefault="00BA216B" w:rsidP="00614F98"/>
                    <w:p w14:paraId="331CC80D" w14:textId="77777777" w:rsidR="00BA216B" w:rsidRDefault="00BA216B" w:rsidP="00614F98"/>
                    <w:p w14:paraId="72335CCF" w14:textId="77777777" w:rsidR="00BA216B" w:rsidRDefault="00BA216B" w:rsidP="00614F98"/>
                    <w:p w14:paraId="377C52FB" w14:textId="77777777" w:rsidR="00BA216B" w:rsidRDefault="00BA216B" w:rsidP="00614F98"/>
                    <w:p w14:paraId="378842AC" w14:textId="77777777" w:rsidR="00BA216B" w:rsidRDefault="00BA216B" w:rsidP="00614F98"/>
                    <w:p w14:paraId="01729203" w14:textId="77777777" w:rsidR="00BA216B" w:rsidRDefault="00BA216B" w:rsidP="00614F98"/>
                    <w:p w14:paraId="2358222E" w14:textId="77777777" w:rsidR="00BA216B" w:rsidRDefault="00BA216B" w:rsidP="00614F98"/>
                    <w:p w14:paraId="0724152F" w14:textId="77777777" w:rsidR="00BA216B" w:rsidRDefault="00BA216B" w:rsidP="00614F98"/>
                    <w:p w14:paraId="0E4D5C38" w14:textId="77777777" w:rsidR="00BA216B" w:rsidRDefault="00BA216B" w:rsidP="00614F98"/>
                    <w:p w14:paraId="48D78BA6" w14:textId="77777777" w:rsidR="00BA216B" w:rsidRDefault="00BA216B" w:rsidP="00614F98"/>
                    <w:p w14:paraId="10154373" w14:textId="77777777" w:rsidR="00BA216B" w:rsidRDefault="00BA216B" w:rsidP="00614F98"/>
                    <w:p w14:paraId="1AC9505F" w14:textId="77777777" w:rsidR="00BA216B" w:rsidRDefault="00BA216B" w:rsidP="00614F98"/>
                    <w:p w14:paraId="381D0BD4" w14:textId="77777777" w:rsidR="00BA216B" w:rsidRDefault="00BA216B" w:rsidP="00614F98"/>
                    <w:p w14:paraId="4D5B8A26" w14:textId="77777777" w:rsidR="00BA216B" w:rsidRDefault="00BA216B" w:rsidP="00614F98"/>
                    <w:p w14:paraId="4BCFAE3E" w14:textId="77777777" w:rsidR="00BA216B" w:rsidRDefault="00BA216B" w:rsidP="00614F98"/>
                    <w:p w14:paraId="795C6393" w14:textId="77777777" w:rsidR="00BA216B" w:rsidRDefault="00BA216B" w:rsidP="00614F98"/>
                    <w:p w14:paraId="6865038C" w14:textId="77777777" w:rsidR="00BA216B" w:rsidRDefault="00BA216B" w:rsidP="00614F98"/>
                    <w:p w14:paraId="06460986" w14:textId="77777777" w:rsidR="00BA216B" w:rsidRDefault="00BA216B" w:rsidP="00614F98"/>
                    <w:p w14:paraId="47E8103A" w14:textId="77777777" w:rsidR="00BA216B" w:rsidRDefault="00BA216B" w:rsidP="00614F98"/>
                    <w:p w14:paraId="2CC363E7" w14:textId="77777777" w:rsidR="00BA216B" w:rsidRDefault="00BA216B" w:rsidP="00614F98"/>
                    <w:p w14:paraId="5EDC5ECC" w14:textId="77777777" w:rsidR="00BA216B" w:rsidRDefault="00BA216B" w:rsidP="00614F98"/>
                    <w:p w14:paraId="472D95B2" w14:textId="77777777" w:rsidR="00BA216B" w:rsidRDefault="00BA216B" w:rsidP="00614F98"/>
                    <w:p w14:paraId="3AD4A27C" w14:textId="77777777" w:rsidR="00BA216B" w:rsidRDefault="00BA216B" w:rsidP="00614F98"/>
                    <w:p w14:paraId="0A6A3A34" w14:textId="77777777" w:rsidR="00BA216B" w:rsidRDefault="00BA216B" w:rsidP="00614F98"/>
                    <w:p w14:paraId="2847977C" w14:textId="77777777" w:rsidR="00BA216B" w:rsidRDefault="00BA216B" w:rsidP="00614F98"/>
                    <w:p w14:paraId="5D8B4B88" w14:textId="77777777" w:rsidR="00BA216B" w:rsidRDefault="00BA216B" w:rsidP="00614F98"/>
                    <w:p w14:paraId="43DD984B" w14:textId="77777777" w:rsidR="00BA216B" w:rsidRDefault="00BA216B" w:rsidP="00614F98"/>
                    <w:p w14:paraId="272840B3" w14:textId="77777777" w:rsidR="00BA216B" w:rsidRDefault="00BA216B" w:rsidP="00614F98"/>
                    <w:p w14:paraId="4E46E97E" w14:textId="77777777" w:rsidR="00BA216B" w:rsidRDefault="00BA216B" w:rsidP="00614F98"/>
                    <w:p w14:paraId="11787825" w14:textId="77777777" w:rsidR="00BA216B" w:rsidRDefault="00BA216B" w:rsidP="00614F98"/>
                    <w:p w14:paraId="55A5D019" w14:textId="77777777" w:rsidR="00BA216B" w:rsidRDefault="00BA216B" w:rsidP="00614F98"/>
                    <w:p w14:paraId="552D32D0" w14:textId="77777777" w:rsidR="00BA216B" w:rsidRDefault="00BA216B" w:rsidP="00614F98"/>
                    <w:p w14:paraId="42032656" w14:textId="77777777" w:rsidR="00BA216B" w:rsidRDefault="00BA216B" w:rsidP="00614F98"/>
                    <w:p w14:paraId="0DE283BE" w14:textId="77777777" w:rsidR="00BA216B" w:rsidRDefault="00BA216B" w:rsidP="00614F98"/>
                    <w:p w14:paraId="45E4C2FA" w14:textId="77777777" w:rsidR="00BA216B" w:rsidRDefault="00BA216B" w:rsidP="00614F98"/>
                    <w:p w14:paraId="7418B813" w14:textId="77777777" w:rsidR="00BA216B" w:rsidRDefault="00BA216B" w:rsidP="00614F98"/>
                    <w:p w14:paraId="735AA723" w14:textId="77777777" w:rsidR="00BA216B" w:rsidRDefault="00BA216B" w:rsidP="00614F98"/>
                    <w:p w14:paraId="77CADBD4" w14:textId="77777777" w:rsidR="00BA216B" w:rsidRDefault="00BA216B" w:rsidP="00614F98"/>
                    <w:p w14:paraId="3C60466F" w14:textId="77777777" w:rsidR="00BA216B" w:rsidRDefault="00BA216B" w:rsidP="00614F98"/>
                    <w:p w14:paraId="547AD1E3" w14:textId="77777777" w:rsidR="00BA216B" w:rsidRDefault="00BA216B" w:rsidP="00614F98"/>
                    <w:p w14:paraId="06D2C8D6" w14:textId="77777777" w:rsidR="00BA216B" w:rsidRDefault="00BA216B" w:rsidP="00614F98"/>
                    <w:p w14:paraId="5F6F6546" w14:textId="77777777" w:rsidR="00BA216B" w:rsidRDefault="00BA216B" w:rsidP="00614F98"/>
                    <w:p w14:paraId="4F8D1CB9" w14:textId="77777777" w:rsidR="00BA216B" w:rsidRDefault="00BA216B" w:rsidP="00614F98"/>
                    <w:p w14:paraId="7393CD6E" w14:textId="77777777" w:rsidR="00BA216B" w:rsidRDefault="00BA216B" w:rsidP="00614F98"/>
                    <w:p w14:paraId="083CE834" w14:textId="77777777" w:rsidR="00BA216B" w:rsidRDefault="00BA216B" w:rsidP="00614F98"/>
                    <w:p w14:paraId="23A4D474" w14:textId="77777777" w:rsidR="00BA216B" w:rsidRDefault="00BA216B" w:rsidP="00614F98"/>
                    <w:p w14:paraId="05773D83" w14:textId="77777777" w:rsidR="00BA216B" w:rsidRDefault="00BA216B" w:rsidP="00614F98"/>
                    <w:p w14:paraId="4A7F761F" w14:textId="77777777" w:rsidR="00BA216B" w:rsidRDefault="00BA216B" w:rsidP="00614F98"/>
                    <w:p w14:paraId="16E3718F" w14:textId="77777777" w:rsidR="00BA216B" w:rsidRDefault="00BA216B" w:rsidP="00614F98"/>
                    <w:p w14:paraId="2E883CD0" w14:textId="77777777" w:rsidR="00BA216B" w:rsidRDefault="00BA216B" w:rsidP="00614F98"/>
                    <w:p w14:paraId="3B91C471" w14:textId="77777777" w:rsidR="00BA216B" w:rsidRDefault="00BA216B" w:rsidP="00614F98"/>
                    <w:p w14:paraId="6229E476" w14:textId="77777777" w:rsidR="00BA216B" w:rsidRDefault="00BA216B" w:rsidP="00614F98"/>
                    <w:p w14:paraId="7C2E72A8" w14:textId="77777777" w:rsidR="00BA216B" w:rsidRDefault="00BA216B" w:rsidP="00614F98"/>
                    <w:p w14:paraId="1CF19789" w14:textId="77777777" w:rsidR="00BA216B" w:rsidRDefault="00BA216B" w:rsidP="00614F98"/>
                    <w:p w14:paraId="7B4F2A06" w14:textId="77777777" w:rsidR="00BA216B" w:rsidRDefault="00BA216B" w:rsidP="00614F98"/>
                    <w:p w14:paraId="270C1E6B" w14:textId="77777777" w:rsidR="00BA216B" w:rsidRDefault="00BA216B" w:rsidP="00614F98"/>
                    <w:p w14:paraId="16F7BAA0" w14:textId="77777777" w:rsidR="00BA216B" w:rsidRDefault="00BA216B" w:rsidP="00614F98"/>
                    <w:p w14:paraId="38BF581A" w14:textId="77777777" w:rsidR="00BA216B" w:rsidRDefault="00BA216B" w:rsidP="00614F98"/>
                    <w:p w14:paraId="1FA3BE54" w14:textId="77777777" w:rsidR="00BA216B" w:rsidRDefault="00BA216B" w:rsidP="00614F98"/>
                    <w:p w14:paraId="67C97108" w14:textId="77777777" w:rsidR="00BA216B" w:rsidRDefault="00BA216B" w:rsidP="00614F98"/>
                    <w:p w14:paraId="36023BEA" w14:textId="77777777" w:rsidR="00BA216B" w:rsidRDefault="00BA216B" w:rsidP="00614F98"/>
                    <w:p w14:paraId="0EC14B17" w14:textId="77777777" w:rsidR="00BA216B" w:rsidRDefault="00BA216B" w:rsidP="00614F98"/>
                    <w:p w14:paraId="286A64FC" w14:textId="77777777" w:rsidR="00BA216B" w:rsidRDefault="00BA216B" w:rsidP="00614F98"/>
                    <w:p w14:paraId="14B0D0CC" w14:textId="77777777" w:rsidR="00BA216B" w:rsidRDefault="00BA216B" w:rsidP="00614F98"/>
                    <w:p w14:paraId="5E46CCE4" w14:textId="77777777" w:rsidR="00BA216B" w:rsidRDefault="00BA216B" w:rsidP="00614F98"/>
                    <w:p w14:paraId="5D2F3C2A" w14:textId="77777777" w:rsidR="00BA216B" w:rsidRDefault="00BA216B" w:rsidP="00614F98"/>
                    <w:p w14:paraId="78240254" w14:textId="77777777" w:rsidR="00BA216B" w:rsidRDefault="00BA216B" w:rsidP="00614F98"/>
                    <w:p w14:paraId="187A4003" w14:textId="77777777" w:rsidR="00BA216B" w:rsidRDefault="00BA216B" w:rsidP="00614F98"/>
                    <w:p w14:paraId="24F6715B" w14:textId="77777777" w:rsidR="00BA216B" w:rsidRDefault="00BA216B" w:rsidP="00614F98"/>
                    <w:p w14:paraId="1D6787BA" w14:textId="77777777" w:rsidR="00BA216B" w:rsidRDefault="00BA216B" w:rsidP="00614F98"/>
                    <w:p w14:paraId="27CEB1FB" w14:textId="77777777" w:rsidR="00BA216B" w:rsidRDefault="00BA216B" w:rsidP="00614F98"/>
                    <w:p w14:paraId="3F8EA1A2" w14:textId="77777777" w:rsidR="00BA216B" w:rsidRDefault="00BA216B" w:rsidP="00614F98"/>
                    <w:p w14:paraId="5DDB8736" w14:textId="77777777" w:rsidR="00BA216B" w:rsidRDefault="00BA216B" w:rsidP="00614F98"/>
                    <w:p w14:paraId="49DF07C5" w14:textId="77777777" w:rsidR="00BA216B" w:rsidRDefault="00BA216B" w:rsidP="00614F98"/>
                    <w:p w14:paraId="0C39F2A7" w14:textId="77777777" w:rsidR="00BA216B" w:rsidRDefault="00BA216B" w:rsidP="00614F98"/>
                    <w:p w14:paraId="261E9B3B" w14:textId="77777777" w:rsidR="00BA216B" w:rsidRDefault="00BA216B" w:rsidP="00614F98"/>
                    <w:p w14:paraId="7F35E080" w14:textId="77777777" w:rsidR="00BA216B" w:rsidRDefault="00BA216B" w:rsidP="00614F98"/>
                    <w:p w14:paraId="50F285EF" w14:textId="77777777" w:rsidR="00BA216B" w:rsidRDefault="00BA216B" w:rsidP="00614F98"/>
                    <w:p w14:paraId="03091059" w14:textId="77777777" w:rsidR="00BA216B" w:rsidRDefault="00BA216B" w:rsidP="00614F98"/>
                    <w:p w14:paraId="0DC4D6BD" w14:textId="77777777" w:rsidR="00BA216B" w:rsidRDefault="00BA216B" w:rsidP="00614F98"/>
                    <w:p w14:paraId="536ED12D" w14:textId="77777777" w:rsidR="00BA216B" w:rsidRDefault="00BA216B" w:rsidP="00614F98"/>
                    <w:p w14:paraId="5D5B84E3" w14:textId="77777777" w:rsidR="00BA216B" w:rsidRDefault="00BA216B" w:rsidP="00614F98"/>
                    <w:p w14:paraId="1B05D4A1" w14:textId="77777777" w:rsidR="00BA216B" w:rsidRDefault="00BA216B" w:rsidP="00614F98"/>
                    <w:p w14:paraId="49BAE800" w14:textId="77777777" w:rsidR="00BA216B" w:rsidRDefault="00BA216B" w:rsidP="00614F98"/>
                    <w:p w14:paraId="226314BB" w14:textId="77777777" w:rsidR="00BA216B" w:rsidRDefault="00BA216B" w:rsidP="00614F98"/>
                    <w:p w14:paraId="4E1EFD69" w14:textId="77777777" w:rsidR="00BA216B" w:rsidRDefault="00BA216B" w:rsidP="00614F98"/>
                    <w:p w14:paraId="15EC76D2" w14:textId="77777777" w:rsidR="00BA216B" w:rsidRDefault="00BA216B" w:rsidP="00614F98"/>
                    <w:p w14:paraId="2B970951" w14:textId="77777777" w:rsidR="00BA216B" w:rsidRDefault="00BA216B" w:rsidP="00614F98"/>
                    <w:p w14:paraId="5C4D36A6" w14:textId="77777777" w:rsidR="00BA216B" w:rsidRDefault="00BA216B" w:rsidP="00614F98"/>
                    <w:p w14:paraId="1936706C" w14:textId="77777777" w:rsidR="00BA216B" w:rsidRDefault="00BA216B" w:rsidP="00614F98"/>
                    <w:p w14:paraId="5883AB36" w14:textId="77777777" w:rsidR="00BA216B" w:rsidRDefault="00BA216B" w:rsidP="00614F98"/>
                    <w:p w14:paraId="4E4C1780" w14:textId="77777777" w:rsidR="00BA216B" w:rsidRDefault="00BA216B" w:rsidP="00614F98"/>
                    <w:p w14:paraId="582E5E05" w14:textId="77777777" w:rsidR="00BA216B" w:rsidRDefault="00BA216B" w:rsidP="00614F98"/>
                    <w:p w14:paraId="05D9BB77" w14:textId="77777777" w:rsidR="00BA216B" w:rsidRDefault="00BA216B" w:rsidP="00614F98"/>
                    <w:p w14:paraId="0CF968F3" w14:textId="77777777" w:rsidR="00BA216B" w:rsidRDefault="00BA216B" w:rsidP="00614F98"/>
                    <w:p w14:paraId="573BE5E7" w14:textId="77777777" w:rsidR="00BA216B" w:rsidRDefault="00BA216B" w:rsidP="00614F98"/>
                    <w:p w14:paraId="2FEFAE87" w14:textId="77777777" w:rsidR="00BA216B" w:rsidRDefault="00BA216B" w:rsidP="00614F98"/>
                    <w:p w14:paraId="19074231" w14:textId="77777777" w:rsidR="00BA216B" w:rsidRDefault="00BA216B" w:rsidP="00614F98"/>
                    <w:p w14:paraId="468320C6" w14:textId="77777777" w:rsidR="00BA216B" w:rsidRDefault="00BA216B" w:rsidP="00614F98"/>
                    <w:p w14:paraId="2F8D3701" w14:textId="77777777" w:rsidR="00BA216B" w:rsidRDefault="00BA216B" w:rsidP="00614F98"/>
                    <w:p w14:paraId="5783EA7E" w14:textId="77777777" w:rsidR="00BA216B" w:rsidRDefault="00BA216B" w:rsidP="00614F98"/>
                    <w:p w14:paraId="7AC7C866" w14:textId="77777777" w:rsidR="00BA216B" w:rsidRDefault="00BA216B" w:rsidP="00614F98"/>
                    <w:p w14:paraId="5D5FEF15" w14:textId="77777777" w:rsidR="00BA216B" w:rsidRDefault="00BA216B" w:rsidP="00614F98"/>
                    <w:p w14:paraId="4463E68C" w14:textId="77777777" w:rsidR="00BA216B" w:rsidRDefault="00BA216B" w:rsidP="00614F98"/>
                    <w:p w14:paraId="4790749B" w14:textId="77777777" w:rsidR="00BA216B" w:rsidRDefault="00BA216B" w:rsidP="00614F98"/>
                    <w:p w14:paraId="0BD63FCB" w14:textId="77777777" w:rsidR="00BA216B" w:rsidRDefault="00BA216B" w:rsidP="00614F98"/>
                    <w:p w14:paraId="355A0E49" w14:textId="77777777" w:rsidR="00BA216B" w:rsidRDefault="00BA216B" w:rsidP="00614F98"/>
                    <w:p w14:paraId="5AE2E18E" w14:textId="77777777" w:rsidR="00BA216B" w:rsidRDefault="00BA216B" w:rsidP="00614F98"/>
                    <w:p w14:paraId="4CF3F906" w14:textId="77777777" w:rsidR="00BA216B" w:rsidRDefault="00BA216B" w:rsidP="00614F98"/>
                    <w:p w14:paraId="46A53F5C" w14:textId="77777777" w:rsidR="00BA216B" w:rsidRDefault="00BA216B" w:rsidP="00614F98"/>
                    <w:p w14:paraId="4C7C80A4" w14:textId="77777777" w:rsidR="00BA216B" w:rsidRDefault="00BA216B" w:rsidP="00614F98"/>
                    <w:p w14:paraId="5F5FF3B6" w14:textId="77777777" w:rsidR="00BA216B" w:rsidRDefault="00BA216B" w:rsidP="00614F98"/>
                    <w:p w14:paraId="7F1568AD" w14:textId="77777777" w:rsidR="00BA216B" w:rsidRDefault="00BA216B" w:rsidP="00614F98"/>
                    <w:p w14:paraId="735DB3B3" w14:textId="77777777" w:rsidR="00BA216B" w:rsidRDefault="00BA216B" w:rsidP="00614F98"/>
                    <w:p w14:paraId="6CC3C7CB" w14:textId="77777777" w:rsidR="00BA216B" w:rsidRDefault="00BA216B" w:rsidP="00614F98"/>
                    <w:p w14:paraId="2DD4BAFF" w14:textId="77777777" w:rsidR="00BA216B" w:rsidRDefault="00BA216B" w:rsidP="00614F98"/>
                    <w:p w14:paraId="5516930A" w14:textId="77777777" w:rsidR="00BA216B" w:rsidRDefault="00BA216B" w:rsidP="00614F98"/>
                    <w:p w14:paraId="5E13CEA2" w14:textId="77777777" w:rsidR="00BA216B" w:rsidRDefault="00BA216B" w:rsidP="00614F98"/>
                    <w:p w14:paraId="38EAFB30" w14:textId="77777777" w:rsidR="00BA216B" w:rsidRDefault="00BA216B" w:rsidP="00614F98"/>
                    <w:p w14:paraId="29B32E37" w14:textId="77777777" w:rsidR="00BA216B" w:rsidRDefault="00BA216B" w:rsidP="00614F98"/>
                    <w:p w14:paraId="5A00BC49" w14:textId="77777777" w:rsidR="00BA216B" w:rsidRDefault="00BA216B" w:rsidP="00614F98"/>
                    <w:p w14:paraId="69442139" w14:textId="77777777" w:rsidR="00BA216B" w:rsidRDefault="00BA216B" w:rsidP="00614F98"/>
                    <w:p w14:paraId="75BB6657" w14:textId="77777777" w:rsidR="00BA216B" w:rsidRDefault="00BA216B" w:rsidP="00614F98"/>
                    <w:p w14:paraId="31520141" w14:textId="77777777" w:rsidR="00BA216B" w:rsidRDefault="00BA216B" w:rsidP="00614F98"/>
                    <w:p w14:paraId="3206F8F3" w14:textId="77777777" w:rsidR="00BA216B" w:rsidRDefault="00BA216B" w:rsidP="00614F98"/>
                    <w:p w14:paraId="5089500D" w14:textId="77777777" w:rsidR="00BA216B" w:rsidRDefault="00BA216B" w:rsidP="00614F98"/>
                    <w:p w14:paraId="3ED0F164" w14:textId="77777777" w:rsidR="00BA216B" w:rsidRDefault="00BA216B" w:rsidP="00614F98"/>
                    <w:p w14:paraId="70C96E07" w14:textId="77777777" w:rsidR="00BA216B" w:rsidRDefault="00BA216B" w:rsidP="00614F98"/>
                    <w:p w14:paraId="7A8F078A" w14:textId="77777777" w:rsidR="00BA216B" w:rsidRDefault="00BA216B" w:rsidP="00614F98"/>
                    <w:p w14:paraId="5C2122DB" w14:textId="77777777" w:rsidR="00BA216B" w:rsidRDefault="00BA216B" w:rsidP="00614F98"/>
                    <w:p w14:paraId="7E4310C9" w14:textId="77777777" w:rsidR="00BA216B" w:rsidRDefault="00BA216B" w:rsidP="00614F98"/>
                    <w:p w14:paraId="6DE7D811" w14:textId="77777777" w:rsidR="00BA216B" w:rsidRDefault="00BA216B" w:rsidP="00614F98"/>
                    <w:p w14:paraId="7258F77D" w14:textId="77777777" w:rsidR="00BA216B" w:rsidRDefault="00BA216B" w:rsidP="00614F98"/>
                    <w:p w14:paraId="5A1B653A" w14:textId="77777777" w:rsidR="00BA216B" w:rsidRDefault="00BA216B" w:rsidP="00614F98"/>
                    <w:p w14:paraId="680754C9" w14:textId="77777777" w:rsidR="00BA216B" w:rsidRDefault="00BA216B" w:rsidP="00614F98"/>
                    <w:p w14:paraId="7C4C8060" w14:textId="77777777" w:rsidR="00BA216B" w:rsidRDefault="00BA216B" w:rsidP="00614F98"/>
                    <w:p w14:paraId="1DE5EF85" w14:textId="77777777" w:rsidR="00BA216B" w:rsidRDefault="00BA216B" w:rsidP="00614F98"/>
                    <w:p w14:paraId="1922728C" w14:textId="77777777" w:rsidR="00BA216B" w:rsidRDefault="00BA216B" w:rsidP="00614F98"/>
                    <w:p w14:paraId="5991254C" w14:textId="77777777" w:rsidR="00BA216B" w:rsidRDefault="00BA216B" w:rsidP="00614F98"/>
                    <w:p w14:paraId="3050B68B" w14:textId="77777777" w:rsidR="00BA216B" w:rsidRDefault="00BA216B" w:rsidP="00614F98"/>
                    <w:p w14:paraId="2377B57C" w14:textId="77777777" w:rsidR="00BA216B" w:rsidRDefault="00BA216B" w:rsidP="00614F98"/>
                    <w:p w14:paraId="427A185C" w14:textId="77777777" w:rsidR="00BA216B" w:rsidRDefault="00BA216B" w:rsidP="00614F98"/>
                    <w:p w14:paraId="610551BE" w14:textId="77777777" w:rsidR="00BA216B" w:rsidRDefault="00BA216B" w:rsidP="00614F98"/>
                    <w:p w14:paraId="241DDB70" w14:textId="77777777" w:rsidR="00BA216B" w:rsidRDefault="00BA216B" w:rsidP="00614F98"/>
                    <w:p w14:paraId="2878235E" w14:textId="77777777" w:rsidR="00BA216B" w:rsidRDefault="00BA216B" w:rsidP="00614F98"/>
                    <w:p w14:paraId="23F19229" w14:textId="77777777" w:rsidR="00BA216B" w:rsidRDefault="00BA216B" w:rsidP="00614F98"/>
                    <w:p w14:paraId="0580ED8A" w14:textId="77777777" w:rsidR="00BA216B" w:rsidRDefault="00BA216B" w:rsidP="00614F98"/>
                    <w:p w14:paraId="3E2574EA" w14:textId="77777777" w:rsidR="00BA216B" w:rsidRDefault="00BA216B" w:rsidP="00614F98"/>
                    <w:p w14:paraId="3E030E2C" w14:textId="77777777" w:rsidR="00BA216B" w:rsidRDefault="00BA216B" w:rsidP="00614F98"/>
                    <w:p w14:paraId="16438DAC" w14:textId="77777777" w:rsidR="00BA216B" w:rsidRDefault="00BA216B" w:rsidP="00614F98"/>
                    <w:p w14:paraId="389EB13D" w14:textId="77777777" w:rsidR="00BA216B" w:rsidRDefault="00BA216B" w:rsidP="00614F98"/>
                    <w:p w14:paraId="3B023C04" w14:textId="77777777" w:rsidR="00BA216B" w:rsidRDefault="00BA216B" w:rsidP="00614F98"/>
                    <w:p w14:paraId="5FC52A89" w14:textId="77777777" w:rsidR="00BA216B" w:rsidRDefault="00BA216B" w:rsidP="00614F98"/>
                    <w:p w14:paraId="29FDB5BE" w14:textId="77777777" w:rsidR="00BA216B" w:rsidRDefault="00BA216B" w:rsidP="00614F98"/>
                    <w:p w14:paraId="05320A0D" w14:textId="77777777" w:rsidR="00BA216B" w:rsidRDefault="00BA216B" w:rsidP="00614F98"/>
                    <w:p w14:paraId="6BB847E5" w14:textId="77777777" w:rsidR="00BA216B" w:rsidRDefault="00BA216B" w:rsidP="00614F98"/>
                    <w:p w14:paraId="17AB1EB8" w14:textId="77777777" w:rsidR="00BA216B" w:rsidRDefault="00BA216B" w:rsidP="00614F98"/>
                    <w:p w14:paraId="1AC63C82" w14:textId="77777777" w:rsidR="00BA216B" w:rsidRDefault="00BA216B" w:rsidP="00614F98"/>
                    <w:p w14:paraId="420BFB87" w14:textId="77777777" w:rsidR="00BA216B" w:rsidRDefault="00BA216B" w:rsidP="00614F98"/>
                    <w:p w14:paraId="60BD3BA3" w14:textId="77777777" w:rsidR="00BA216B" w:rsidRDefault="00BA216B" w:rsidP="00614F98"/>
                    <w:p w14:paraId="56A5D500" w14:textId="77777777" w:rsidR="00BA216B" w:rsidRDefault="00BA216B" w:rsidP="00614F98"/>
                    <w:p w14:paraId="32E93359" w14:textId="77777777" w:rsidR="00BA216B" w:rsidRDefault="00BA216B" w:rsidP="00614F98"/>
                    <w:p w14:paraId="3763A8B6" w14:textId="77777777" w:rsidR="00BA216B" w:rsidRDefault="00BA216B" w:rsidP="00614F98"/>
                    <w:p w14:paraId="054C1D9F" w14:textId="77777777" w:rsidR="00BA216B" w:rsidRDefault="00BA216B" w:rsidP="00614F98"/>
                    <w:p w14:paraId="54190586" w14:textId="77777777" w:rsidR="00BA216B" w:rsidRDefault="00BA216B" w:rsidP="00614F98"/>
                    <w:p w14:paraId="5EF5B853" w14:textId="77777777" w:rsidR="00BA216B" w:rsidRDefault="00BA216B" w:rsidP="00614F98"/>
                    <w:p w14:paraId="13AD2F68" w14:textId="77777777" w:rsidR="00BA216B" w:rsidRDefault="00BA216B" w:rsidP="00614F98"/>
                    <w:p w14:paraId="760067CB" w14:textId="77777777" w:rsidR="00BA216B" w:rsidRDefault="00BA216B" w:rsidP="00614F98"/>
                    <w:p w14:paraId="089ACDBC" w14:textId="77777777" w:rsidR="00BA216B" w:rsidRDefault="00BA216B" w:rsidP="00614F98"/>
                    <w:p w14:paraId="35D369DB" w14:textId="77777777" w:rsidR="00BA216B" w:rsidRDefault="00BA216B" w:rsidP="00614F98"/>
                    <w:p w14:paraId="0A90D81E" w14:textId="77777777" w:rsidR="00BA216B" w:rsidRDefault="00BA216B" w:rsidP="00614F98"/>
                    <w:p w14:paraId="71BFBD67" w14:textId="77777777" w:rsidR="00BA216B" w:rsidRDefault="00BA216B" w:rsidP="00614F98"/>
                    <w:p w14:paraId="63D215B2" w14:textId="77777777" w:rsidR="00BA216B" w:rsidRDefault="00BA216B" w:rsidP="00614F98"/>
                    <w:p w14:paraId="0D97427B" w14:textId="77777777" w:rsidR="00BA216B" w:rsidRDefault="00BA216B" w:rsidP="00614F98"/>
                    <w:p w14:paraId="7EDE22F9" w14:textId="77777777" w:rsidR="00BA216B" w:rsidRDefault="00BA216B" w:rsidP="00614F98"/>
                    <w:p w14:paraId="2AF0B6CD" w14:textId="77777777" w:rsidR="00BA216B" w:rsidRDefault="00BA216B" w:rsidP="00614F98"/>
                    <w:p w14:paraId="6FA19230" w14:textId="77777777" w:rsidR="00BA216B" w:rsidRDefault="00BA216B" w:rsidP="00614F98"/>
                    <w:p w14:paraId="247232BA" w14:textId="77777777" w:rsidR="00BA216B" w:rsidRDefault="00BA216B" w:rsidP="00614F98"/>
                    <w:p w14:paraId="4C10C3A4" w14:textId="77777777" w:rsidR="00BA216B" w:rsidRDefault="00BA216B" w:rsidP="00614F98"/>
                    <w:p w14:paraId="3A2E3BA7" w14:textId="77777777" w:rsidR="00BA216B" w:rsidRDefault="00BA216B" w:rsidP="00614F98"/>
                    <w:p w14:paraId="1AB33DAD" w14:textId="77777777" w:rsidR="00BA216B" w:rsidRDefault="00BA216B" w:rsidP="00614F98"/>
                    <w:p w14:paraId="6951DEAD" w14:textId="77777777" w:rsidR="00BA216B" w:rsidRDefault="00BA216B" w:rsidP="00614F98"/>
                    <w:p w14:paraId="04D881F8" w14:textId="77777777" w:rsidR="00BA216B" w:rsidRDefault="00BA216B" w:rsidP="00614F98"/>
                    <w:p w14:paraId="00FEC8E3" w14:textId="77777777" w:rsidR="00BA216B" w:rsidRDefault="00BA216B" w:rsidP="00614F98"/>
                    <w:p w14:paraId="496D4C02" w14:textId="77777777" w:rsidR="00BA216B" w:rsidRDefault="00BA216B" w:rsidP="00614F98"/>
                    <w:p w14:paraId="0109D4A1" w14:textId="77777777" w:rsidR="00BA216B" w:rsidRDefault="00BA216B" w:rsidP="00614F98"/>
                    <w:p w14:paraId="712ED2A4" w14:textId="77777777" w:rsidR="00BA216B" w:rsidRDefault="00BA216B" w:rsidP="00614F98"/>
                    <w:p w14:paraId="2C53D996" w14:textId="77777777" w:rsidR="00BA216B" w:rsidRDefault="00BA216B" w:rsidP="00614F98"/>
                    <w:p w14:paraId="27CF2630" w14:textId="77777777" w:rsidR="00BA216B" w:rsidRDefault="00BA216B" w:rsidP="00614F98"/>
                    <w:p w14:paraId="50F8B8FB" w14:textId="77777777" w:rsidR="00BA216B" w:rsidRDefault="00BA216B" w:rsidP="00614F98"/>
                    <w:p w14:paraId="70DD6234" w14:textId="77777777" w:rsidR="00BA216B" w:rsidRDefault="00BA216B" w:rsidP="00614F98"/>
                    <w:p w14:paraId="780D49BE" w14:textId="77777777" w:rsidR="00BA216B" w:rsidRDefault="00BA216B" w:rsidP="00614F98"/>
                    <w:p w14:paraId="30D2EABF" w14:textId="77777777" w:rsidR="00BA216B" w:rsidRDefault="00BA216B" w:rsidP="00614F98"/>
                    <w:p w14:paraId="26846A72" w14:textId="77777777" w:rsidR="00BA216B" w:rsidRDefault="00BA216B" w:rsidP="00614F98"/>
                    <w:p w14:paraId="40F44EB6" w14:textId="77777777" w:rsidR="00BA216B" w:rsidRDefault="00BA216B" w:rsidP="00614F98"/>
                    <w:p w14:paraId="777C77E7" w14:textId="77777777" w:rsidR="00BA216B" w:rsidRDefault="00BA216B" w:rsidP="00614F98"/>
                    <w:p w14:paraId="7D10C64F" w14:textId="77777777" w:rsidR="00BA216B" w:rsidRDefault="00BA216B" w:rsidP="00614F98"/>
                    <w:p w14:paraId="0794CC66" w14:textId="77777777" w:rsidR="00BA216B" w:rsidRDefault="00BA216B" w:rsidP="00614F98"/>
                    <w:p w14:paraId="727216BB" w14:textId="77777777" w:rsidR="00BA216B" w:rsidRDefault="00BA216B" w:rsidP="00614F98"/>
                    <w:p w14:paraId="1DDEEE2F" w14:textId="77777777" w:rsidR="00BA216B" w:rsidRDefault="00BA216B" w:rsidP="00614F98"/>
                    <w:p w14:paraId="0C644A6F" w14:textId="77777777" w:rsidR="00BA216B" w:rsidRDefault="00BA216B" w:rsidP="00614F98"/>
                    <w:p w14:paraId="7E883121" w14:textId="77777777" w:rsidR="00BA216B" w:rsidRDefault="00BA216B" w:rsidP="00614F98"/>
                    <w:p w14:paraId="49D1B0A7" w14:textId="77777777" w:rsidR="00BA216B" w:rsidRDefault="00BA216B" w:rsidP="00614F98"/>
                    <w:p w14:paraId="0C72E5A4" w14:textId="77777777" w:rsidR="00BA216B" w:rsidRDefault="00BA216B" w:rsidP="00614F98"/>
                    <w:p w14:paraId="2EE0786E" w14:textId="77777777" w:rsidR="00BA216B" w:rsidRDefault="00BA216B" w:rsidP="00614F98"/>
                    <w:p w14:paraId="7478E21C" w14:textId="77777777" w:rsidR="00BA216B" w:rsidRDefault="00BA216B" w:rsidP="00614F98"/>
                    <w:p w14:paraId="5C873751" w14:textId="77777777" w:rsidR="00BA216B" w:rsidRDefault="00BA216B" w:rsidP="00614F98"/>
                    <w:p w14:paraId="4A621509" w14:textId="77777777" w:rsidR="00BA216B" w:rsidRDefault="00BA216B" w:rsidP="00614F98"/>
                    <w:p w14:paraId="2FCDE8B7" w14:textId="77777777" w:rsidR="00BA216B" w:rsidRDefault="00BA216B" w:rsidP="00614F98"/>
                    <w:p w14:paraId="09658448" w14:textId="77777777" w:rsidR="00BA216B" w:rsidRDefault="00BA216B" w:rsidP="00614F98"/>
                    <w:p w14:paraId="169082CB" w14:textId="77777777" w:rsidR="00BA216B" w:rsidRDefault="00BA216B" w:rsidP="00614F98"/>
                    <w:p w14:paraId="40F667E8" w14:textId="77777777" w:rsidR="00BA216B" w:rsidRDefault="00BA216B" w:rsidP="00614F98"/>
                    <w:p w14:paraId="47FD1808" w14:textId="77777777" w:rsidR="00BA216B" w:rsidRDefault="00BA216B" w:rsidP="00614F98"/>
                    <w:p w14:paraId="538FC232" w14:textId="77777777" w:rsidR="00BA216B" w:rsidRDefault="00BA216B" w:rsidP="00614F98"/>
                    <w:p w14:paraId="4D19E975" w14:textId="77777777" w:rsidR="00BA216B" w:rsidRDefault="00BA216B" w:rsidP="00614F98"/>
                    <w:p w14:paraId="761DF98E" w14:textId="77777777" w:rsidR="00BA216B" w:rsidRDefault="00BA216B" w:rsidP="00614F98"/>
                    <w:p w14:paraId="76FBA46F" w14:textId="77777777" w:rsidR="00BA216B" w:rsidRDefault="00BA216B" w:rsidP="00614F98"/>
                    <w:p w14:paraId="2EE02D3D" w14:textId="77777777" w:rsidR="00BA216B" w:rsidRDefault="00BA216B" w:rsidP="00614F98"/>
                    <w:p w14:paraId="69343AD3" w14:textId="77777777" w:rsidR="00BA216B" w:rsidRDefault="00BA216B" w:rsidP="00614F98"/>
                    <w:p w14:paraId="13C19D4D" w14:textId="77777777" w:rsidR="00BA216B" w:rsidRDefault="00BA216B" w:rsidP="00614F98"/>
                    <w:p w14:paraId="05BC54FD" w14:textId="77777777" w:rsidR="00BA216B" w:rsidRDefault="00BA216B" w:rsidP="00614F98"/>
                    <w:p w14:paraId="2515225D" w14:textId="77777777" w:rsidR="00BA216B" w:rsidRDefault="00BA216B" w:rsidP="00614F98"/>
                    <w:p w14:paraId="36D402F5" w14:textId="77777777" w:rsidR="00BA216B" w:rsidRDefault="00BA216B" w:rsidP="00614F98"/>
                    <w:p w14:paraId="7E823B2E" w14:textId="77777777" w:rsidR="00BA216B" w:rsidRDefault="00BA216B" w:rsidP="00614F98"/>
                    <w:p w14:paraId="65254D2B" w14:textId="77777777" w:rsidR="00BA216B" w:rsidRDefault="00BA216B" w:rsidP="00614F98"/>
                    <w:p w14:paraId="630E5564" w14:textId="77777777" w:rsidR="00BA216B" w:rsidRDefault="00BA216B" w:rsidP="00614F98"/>
                    <w:p w14:paraId="37EED750" w14:textId="77777777" w:rsidR="00BA216B" w:rsidRDefault="00BA216B" w:rsidP="00614F98"/>
                    <w:p w14:paraId="60C6E6CF" w14:textId="77777777" w:rsidR="00BA216B" w:rsidRDefault="00BA216B" w:rsidP="00614F98"/>
                    <w:p w14:paraId="49918FBB" w14:textId="77777777" w:rsidR="00BA216B" w:rsidRDefault="00BA216B" w:rsidP="00614F98"/>
                    <w:p w14:paraId="7043CE6D" w14:textId="77777777" w:rsidR="00BA216B" w:rsidRDefault="00BA216B" w:rsidP="00614F98"/>
                    <w:p w14:paraId="74530F19" w14:textId="77777777" w:rsidR="00BA216B" w:rsidRDefault="00BA216B" w:rsidP="00614F98"/>
                    <w:p w14:paraId="31773AAD" w14:textId="77777777" w:rsidR="00BA216B" w:rsidRDefault="00BA216B" w:rsidP="00614F98"/>
                    <w:p w14:paraId="4612DDC8" w14:textId="77777777" w:rsidR="00BA216B" w:rsidRDefault="00BA216B" w:rsidP="00614F98"/>
                    <w:p w14:paraId="5CD320D0" w14:textId="77777777" w:rsidR="00BA216B" w:rsidRDefault="00BA216B" w:rsidP="00614F98"/>
                    <w:p w14:paraId="2A9EBFA1" w14:textId="77777777" w:rsidR="00BA216B" w:rsidRDefault="00BA216B" w:rsidP="00614F98"/>
                    <w:p w14:paraId="272A44D4" w14:textId="77777777" w:rsidR="00BA216B" w:rsidRDefault="00BA216B" w:rsidP="00614F98"/>
                    <w:p w14:paraId="1B9F3B7B" w14:textId="77777777" w:rsidR="00BA216B" w:rsidRDefault="00BA216B" w:rsidP="00614F98"/>
                    <w:p w14:paraId="46B99594" w14:textId="77777777" w:rsidR="00BA216B" w:rsidRDefault="00BA216B" w:rsidP="00614F98"/>
                    <w:p w14:paraId="58AC3BEF" w14:textId="77777777" w:rsidR="00BA216B" w:rsidRDefault="00BA216B" w:rsidP="00614F98"/>
                    <w:p w14:paraId="6284329D" w14:textId="77777777" w:rsidR="00BA216B" w:rsidRDefault="00BA216B" w:rsidP="00614F98"/>
                    <w:p w14:paraId="0496955E" w14:textId="77777777" w:rsidR="00BA216B" w:rsidRDefault="00BA216B" w:rsidP="00614F98"/>
                    <w:p w14:paraId="1FECF2F2" w14:textId="77777777" w:rsidR="00BA216B" w:rsidRDefault="00BA216B" w:rsidP="00614F98"/>
                    <w:p w14:paraId="6030DF71" w14:textId="77777777" w:rsidR="00BA216B" w:rsidRDefault="00BA216B" w:rsidP="00614F98"/>
                    <w:p w14:paraId="4DF8CE5D" w14:textId="77777777" w:rsidR="00BA216B" w:rsidRDefault="00BA216B" w:rsidP="00614F98"/>
                    <w:p w14:paraId="5D11973B" w14:textId="77777777" w:rsidR="00BA216B" w:rsidRDefault="00BA216B" w:rsidP="00614F98"/>
                    <w:p w14:paraId="06E39D49" w14:textId="77777777" w:rsidR="00BA216B" w:rsidRDefault="00BA216B" w:rsidP="00614F98"/>
                    <w:p w14:paraId="6515ADBE" w14:textId="77777777" w:rsidR="00BA216B" w:rsidRDefault="00BA216B" w:rsidP="00614F98"/>
                    <w:p w14:paraId="0BB74305" w14:textId="77777777" w:rsidR="00BA216B" w:rsidRDefault="00BA216B" w:rsidP="00614F98"/>
                    <w:p w14:paraId="1092C700" w14:textId="77777777" w:rsidR="00BA216B" w:rsidRDefault="00BA216B" w:rsidP="00614F98"/>
                    <w:p w14:paraId="69E8F69B" w14:textId="77777777" w:rsidR="00BA216B" w:rsidRDefault="00BA216B" w:rsidP="00614F98"/>
                    <w:p w14:paraId="29498D93" w14:textId="77777777" w:rsidR="00BA216B" w:rsidRDefault="00BA216B" w:rsidP="00614F98"/>
                    <w:p w14:paraId="05C8FE26" w14:textId="77777777" w:rsidR="00BA216B" w:rsidRDefault="00BA216B" w:rsidP="00614F98"/>
                    <w:p w14:paraId="0ACA9EB2" w14:textId="77777777" w:rsidR="00BA216B" w:rsidRDefault="00BA216B" w:rsidP="00614F98"/>
                    <w:p w14:paraId="1A36D08F" w14:textId="77777777" w:rsidR="00BA216B" w:rsidRDefault="00BA216B" w:rsidP="00614F98"/>
                    <w:p w14:paraId="43EBB2C6" w14:textId="77777777" w:rsidR="00BA216B" w:rsidRDefault="00BA216B" w:rsidP="00614F98"/>
                    <w:p w14:paraId="443631F1" w14:textId="77777777" w:rsidR="00BA216B" w:rsidRDefault="00BA216B" w:rsidP="00614F98"/>
                    <w:p w14:paraId="6E26C67C" w14:textId="77777777" w:rsidR="00BA216B" w:rsidRDefault="00BA216B" w:rsidP="00614F98"/>
                    <w:p w14:paraId="60997E61" w14:textId="77777777" w:rsidR="00BA216B" w:rsidRDefault="00BA216B" w:rsidP="00614F98"/>
                    <w:p w14:paraId="7B922879" w14:textId="77777777" w:rsidR="00BA216B" w:rsidRDefault="00BA216B" w:rsidP="00614F98"/>
                    <w:p w14:paraId="3127B6F9" w14:textId="77777777" w:rsidR="00BA216B" w:rsidRDefault="00BA216B" w:rsidP="00614F98"/>
                    <w:p w14:paraId="5BA3429A" w14:textId="77777777" w:rsidR="00BA216B" w:rsidRDefault="00BA216B" w:rsidP="00614F98"/>
                    <w:p w14:paraId="213EE71D" w14:textId="77777777" w:rsidR="00BA216B" w:rsidRDefault="00BA216B" w:rsidP="00614F98"/>
                    <w:p w14:paraId="0534FCDC" w14:textId="77777777" w:rsidR="00BA216B" w:rsidRDefault="00BA216B" w:rsidP="00614F98"/>
                    <w:p w14:paraId="5CD535AC" w14:textId="77777777" w:rsidR="00BA216B" w:rsidRDefault="00BA216B" w:rsidP="00614F98"/>
                    <w:p w14:paraId="7A78F8B3" w14:textId="77777777" w:rsidR="00BA216B" w:rsidRDefault="00BA216B" w:rsidP="00614F98"/>
                    <w:p w14:paraId="0DE9D67A" w14:textId="77777777" w:rsidR="00BA216B" w:rsidRDefault="00BA216B" w:rsidP="00614F98"/>
                    <w:p w14:paraId="5ED5CC14" w14:textId="77777777" w:rsidR="00BA216B" w:rsidRDefault="00BA216B" w:rsidP="00614F98"/>
                    <w:p w14:paraId="4B02F93A" w14:textId="77777777" w:rsidR="00BA216B" w:rsidRDefault="00BA216B" w:rsidP="00614F98"/>
                    <w:p w14:paraId="4C1FF75E" w14:textId="77777777" w:rsidR="00BA216B" w:rsidRDefault="00BA216B" w:rsidP="00614F98"/>
                    <w:p w14:paraId="0161AE10" w14:textId="77777777" w:rsidR="00BA216B" w:rsidRDefault="00BA216B" w:rsidP="00614F98"/>
                    <w:p w14:paraId="1B5F5848" w14:textId="77777777" w:rsidR="00BA216B" w:rsidRDefault="00BA216B" w:rsidP="00614F98"/>
                    <w:p w14:paraId="33CA8C0A" w14:textId="77777777" w:rsidR="00BA216B" w:rsidRDefault="00BA216B" w:rsidP="00614F98"/>
                    <w:p w14:paraId="7C6B1E5A" w14:textId="77777777" w:rsidR="00BA216B" w:rsidRDefault="00BA216B" w:rsidP="00614F98"/>
                    <w:p w14:paraId="34786C87" w14:textId="77777777" w:rsidR="00BA216B" w:rsidRDefault="00BA216B" w:rsidP="00614F98"/>
                    <w:p w14:paraId="0AE842A6" w14:textId="77777777" w:rsidR="00BA216B" w:rsidRDefault="00BA216B" w:rsidP="00614F98"/>
                    <w:p w14:paraId="0B519859" w14:textId="77777777" w:rsidR="00BA216B" w:rsidRDefault="00BA216B" w:rsidP="00614F98"/>
                    <w:p w14:paraId="544E5118" w14:textId="77777777" w:rsidR="00BA216B" w:rsidRDefault="00BA216B" w:rsidP="00614F98"/>
                    <w:p w14:paraId="5B89D97D" w14:textId="77777777" w:rsidR="00BA216B" w:rsidRDefault="00BA216B" w:rsidP="00614F98"/>
                    <w:p w14:paraId="52696D18" w14:textId="77777777" w:rsidR="00BA216B" w:rsidRDefault="00BA216B" w:rsidP="00614F98"/>
                    <w:p w14:paraId="318B2602" w14:textId="77777777" w:rsidR="00BA216B" w:rsidRDefault="00BA216B" w:rsidP="00614F98"/>
                    <w:p w14:paraId="423DF0F8" w14:textId="77777777" w:rsidR="00BA216B" w:rsidRDefault="00BA216B" w:rsidP="00614F98"/>
                    <w:p w14:paraId="5D52368E" w14:textId="77777777" w:rsidR="00BA216B" w:rsidRDefault="00BA216B" w:rsidP="00614F98"/>
                    <w:p w14:paraId="3603C4F8" w14:textId="77777777" w:rsidR="00BA216B" w:rsidRDefault="00BA216B" w:rsidP="00614F98"/>
                    <w:p w14:paraId="49A840B3" w14:textId="77777777" w:rsidR="00BA216B" w:rsidRDefault="00BA216B" w:rsidP="00614F98"/>
                    <w:p w14:paraId="56C6EE5D" w14:textId="77777777" w:rsidR="00BA216B" w:rsidRDefault="00BA216B" w:rsidP="00614F98"/>
                    <w:p w14:paraId="28B34FBC" w14:textId="77777777" w:rsidR="00BA216B" w:rsidRDefault="00BA216B" w:rsidP="00614F98"/>
                    <w:p w14:paraId="0206B2FF" w14:textId="77777777" w:rsidR="00BA216B" w:rsidRDefault="00BA216B" w:rsidP="00614F98"/>
                    <w:p w14:paraId="560D8FFE" w14:textId="77777777" w:rsidR="00BA216B" w:rsidRDefault="00BA216B" w:rsidP="00614F98"/>
                    <w:p w14:paraId="6159D552" w14:textId="77777777" w:rsidR="00BA216B" w:rsidRDefault="00BA216B" w:rsidP="00614F98"/>
                    <w:p w14:paraId="4E5997A9" w14:textId="77777777" w:rsidR="00BA216B" w:rsidRDefault="00BA216B" w:rsidP="00614F98"/>
                    <w:p w14:paraId="5E1C054F" w14:textId="77777777" w:rsidR="00BA216B" w:rsidRDefault="00BA216B" w:rsidP="00614F98"/>
                    <w:p w14:paraId="74049C82" w14:textId="77777777" w:rsidR="00BA216B" w:rsidRDefault="00BA216B" w:rsidP="00614F98"/>
                    <w:p w14:paraId="6FF52E3F" w14:textId="77777777" w:rsidR="00BA216B" w:rsidRDefault="00BA216B" w:rsidP="00614F98"/>
                    <w:p w14:paraId="2BFC0D04" w14:textId="77777777" w:rsidR="00BA216B" w:rsidRDefault="00BA216B" w:rsidP="00614F98"/>
                    <w:p w14:paraId="7F8C1C1B" w14:textId="77777777" w:rsidR="00BA216B" w:rsidRDefault="00BA216B" w:rsidP="00614F98"/>
                    <w:p w14:paraId="3D1F26DA" w14:textId="77777777" w:rsidR="00BA216B" w:rsidRDefault="00BA216B" w:rsidP="00614F98"/>
                    <w:p w14:paraId="6F225A86" w14:textId="77777777" w:rsidR="00BA216B" w:rsidRDefault="00BA216B" w:rsidP="00614F98"/>
                    <w:p w14:paraId="13F7C503" w14:textId="77777777" w:rsidR="00BA216B" w:rsidRDefault="00BA216B" w:rsidP="00614F98"/>
                    <w:p w14:paraId="234DC129" w14:textId="77777777" w:rsidR="00BA216B" w:rsidRDefault="00BA216B" w:rsidP="00614F98"/>
                    <w:p w14:paraId="78F7F6CA" w14:textId="77777777" w:rsidR="00BA216B" w:rsidRDefault="00BA216B" w:rsidP="00614F98"/>
                    <w:p w14:paraId="5BC3ACBA" w14:textId="77777777" w:rsidR="00BA216B" w:rsidRDefault="00BA216B" w:rsidP="00614F98"/>
                    <w:p w14:paraId="7CC63375" w14:textId="77777777" w:rsidR="00BA216B" w:rsidRDefault="00BA216B" w:rsidP="00614F98"/>
                    <w:p w14:paraId="5AB1122D" w14:textId="77777777" w:rsidR="00BA216B" w:rsidRDefault="00BA216B" w:rsidP="00614F98"/>
                    <w:p w14:paraId="56134028" w14:textId="77777777" w:rsidR="00BA216B" w:rsidRDefault="00BA216B" w:rsidP="00614F98"/>
                    <w:p w14:paraId="3B912961" w14:textId="77777777" w:rsidR="00BA216B" w:rsidRDefault="00BA216B" w:rsidP="00614F98"/>
                    <w:p w14:paraId="4AED48D4" w14:textId="77777777" w:rsidR="00BA216B" w:rsidRDefault="00BA216B" w:rsidP="00614F98"/>
                    <w:p w14:paraId="0C0FB7A6" w14:textId="77777777" w:rsidR="00BA216B" w:rsidRDefault="00BA216B" w:rsidP="00614F98"/>
                    <w:p w14:paraId="52050B7C" w14:textId="77777777" w:rsidR="00BA216B" w:rsidRDefault="00BA216B" w:rsidP="00614F98"/>
                    <w:p w14:paraId="26966605" w14:textId="77777777" w:rsidR="00BA216B" w:rsidRDefault="00BA216B" w:rsidP="00614F98"/>
                    <w:p w14:paraId="72D49CB7" w14:textId="77777777" w:rsidR="00BA216B" w:rsidRDefault="00BA216B" w:rsidP="00614F98"/>
                    <w:p w14:paraId="618CFC95" w14:textId="77777777" w:rsidR="00BA216B" w:rsidRDefault="00BA216B" w:rsidP="00614F98"/>
                    <w:p w14:paraId="78C2D3BD" w14:textId="77777777" w:rsidR="00BA216B" w:rsidRDefault="00BA216B" w:rsidP="00614F98"/>
                    <w:p w14:paraId="65420447" w14:textId="77777777" w:rsidR="00BA216B" w:rsidRDefault="00BA216B" w:rsidP="00614F98"/>
                    <w:p w14:paraId="30AAF322" w14:textId="77777777" w:rsidR="00BA216B" w:rsidRDefault="00BA216B" w:rsidP="00614F98"/>
                    <w:p w14:paraId="293E22F0" w14:textId="77777777" w:rsidR="00BA216B" w:rsidRDefault="00BA216B" w:rsidP="00614F98"/>
                    <w:p w14:paraId="4FCF24E2" w14:textId="77777777" w:rsidR="00BA216B" w:rsidRDefault="00BA216B" w:rsidP="00614F98"/>
                    <w:p w14:paraId="58C6C7D1" w14:textId="77777777" w:rsidR="00BA216B" w:rsidRDefault="00BA216B" w:rsidP="00614F98"/>
                    <w:p w14:paraId="5CEC9556" w14:textId="77777777" w:rsidR="00BA216B" w:rsidRDefault="00BA216B" w:rsidP="00614F98"/>
                    <w:p w14:paraId="7B29DA1B" w14:textId="77777777" w:rsidR="00BA216B" w:rsidRDefault="00BA216B" w:rsidP="00614F98"/>
                    <w:p w14:paraId="0FA14429" w14:textId="77777777" w:rsidR="00BA216B" w:rsidRDefault="00BA216B" w:rsidP="00614F98"/>
                    <w:p w14:paraId="38C0803C" w14:textId="77777777" w:rsidR="00BA216B" w:rsidRDefault="00BA216B" w:rsidP="00614F98"/>
                    <w:p w14:paraId="4C043F22" w14:textId="77777777" w:rsidR="00BA216B" w:rsidRDefault="00BA216B" w:rsidP="00614F98"/>
                    <w:p w14:paraId="59F6E42D" w14:textId="77777777" w:rsidR="00BA216B" w:rsidRDefault="00BA216B" w:rsidP="00614F98"/>
                    <w:p w14:paraId="6F9C709B" w14:textId="77777777" w:rsidR="00BA216B" w:rsidRDefault="00BA216B" w:rsidP="00614F98"/>
                    <w:p w14:paraId="5F98D77A" w14:textId="77777777" w:rsidR="00BA216B" w:rsidRDefault="00BA216B" w:rsidP="00614F98"/>
                    <w:p w14:paraId="058F5630" w14:textId="77777777" w:rsidR="00BA216B" w:rsidRDefault="00BA216B" w:rsidP="00614F98"/>
                    <w:p w14:paraId="66EA345F" w14:textId="77777777" w:rsidR="00BA216B" w:rsidRDefault="00BA216B" w:rsidP="00614F98"/>
                    <w:p w14:paraId="41E7FE8C" w14:textId="77777777" w:rsidR="00BA216B" w:rsidRDefault="00BA216B" w:rsidP="00614F98"/>
                    <w:p w14:paraId="7C1D191F" w14:textId="77777777" w:rsidR="00BA216B" w:rsidRDefault="00BA216B" w:rsidP="00614F98"/>
                    <w:p w14:paraId="0359B96B" w14:textId="77777777" w:rsidR="00BA216B" w:rsidRDefault="00BA216B" w:rsidP="00614F98"/>
                    <w:p w14:paraId="242AFACA" w14:textId="77777777" w:rsidR="00BA216B" w:rsidRDefault="00BA216B" w:rsidP="00614F98"/>
                    <w:p w14:paraId="1FE3E4B6" w14:textId="77777777" w:rsidR="00BA216B" w:rsidRDefault="00BA216B" w:rsidP="00614F98"/>
                    <w:p w14:paraId="04C9DEFB" w14:textId="77777777" w:rsidR="00BA216B" w:rsidRDefault="00BA216B" w:rsidP="00614F98"/>
                    <w:p w14:paraId="4F7BF3E3" w14:textId="77777777" w:rsidR="00BA216B" w:rsidRDefault="00BA216B" w:rsidP="00614F98"/>
                    <w:p w14:paraId="614827DA" w14:textId="77777777" w:rsidR="00BA216B" w:rsidRDefault="00BA216B" w:rsidP="00614F98"/>
                    <w:p w14:paraId="282DAE9D" w14:textId="77777777" w:rsidR="00BA216B" w:rsidRDefault="00BA216B" w:rsidP="00614F98"/>
                    <w:p w14:paraId="7B907D65" w14:textId="77777777" w:rsidR="00BA216B" w:rsidRDefault="00BA216B" w:rsidP="00614F98"/>
                    <w:p w14:paraId="71278D04" w14:textId="77777777" w:rsidR="00BA216B" w:rsidRDefault="00BA216B" w:rsidP="00614F98"/>
                    <w:p w14:paraId="1559C013" w14:textId="77777777" w:rsidR="00BA216B" w:rsidRDefault="00BA216B" w:rsidP="00614F98"/>
                    <w:p w14:paraId="2F2A68DA" w14:textId="77777777" w:rsidR="00BA216B" w:rsidRDefault="00BA216B" w:rsidP="00614F98"/>
                    <w:p w14:paraId="090545C5" w14:textId="77777777" w:rsidR="00BA216B" w:rsidRDefault="00BA216B" w:rsidP="00614F98"/>
                    <w:p w14:paraId="2A52507D" w14:textId="77777777" w:rsidR="00BA216B" w:rsidRDefault="00BA216B" w:rsidP="00614F98"/>
                    <w:p w14:paraId="32E68E8C" w14:textId="77777777" w:rsidR="00BA216B" w:rsidRDefault="00BA216B" w:rsidP="00614F98"/>
                    <w:p w14:paraId="51F7611B" w14:textId="77777777" w:rsidR="00BA216B" w:rsidRDefault="00BA216B" w:rsidP="00614F98"/>
                    <w:p w14:paraId="1A553741" w14:textId="77777777" w:rsidR="00BA216B" w:rsidRDefault="00BA216B" w:rsidP="00614F98"/>
                    <w:p w14:paraId="52358869" w14:textId="77777777" w:rsidR="00BA216B" w:rsidRDefault="00BA216B" w:rsidP="00614F98"/>
                    <w:p w14:paraId="6ABF0F24" w14:textId="77777777" w:rsidR="00BA216B" w:rsidRDefault="00BA216B" w:rsidP="00614F98"/>
                    <w:p w14:paraId="3EB4C09A" w14:textId="77777777" w:rsidR="00BA216B" w:rsidRDefault="00BA216B" w:rsidP="00614F98"/>
                    <w:p w14:paraId="374DBCB2" w14:textId="77777777" w:rsidR="00BA216B" w:rsidRDefault="00BA216B" w:rsidP="00614F98"/>
                    <w:p w14:paraId="3C4CCFF5" w14:textId="77777777" w:rsidR="00BA216B" w:rsidRDefault="00BA216B" w:rsidP="00614F98"/>
                    <w:p w14:paraId="69D2B4EE" w14:textId="77777777" w:rsidR="00BA216B" w:rsidRDefault="00BA216B" w:rsidP="00614F98"/>
                    <w:p w14:paraId="537400E0" w14:textId="77777777" w:rsidR="00BA216B" w:rsidRDefault="00BA216B" w:rsidP="00614F98"/>
                    <w:p w14:paraId="2452793A" w14:textId="77777777" w:rsidR="00BA216B" w:rsidRDefault="00BA216B" w:rsidP="00614F98"/>
                    <w:p w14:paraId="0B017679" w14:textId="77777777" w:rsidR="00BA216B" w:rsidRDefault="00BA216B" w:rsidP="00614F98"/>
                    <w:p w14:paraId="522AAF9C" w14:textId="77777777" w:rsidR="00BA216B" w:rsidRDefault="00BA216B" w:rsidP="00614F98"/>
                    <w:p w14:paraId="4A9FE197" w14:textId="77777777" w:rsidR="00BA216B" w:rsidRDefault="00BA216B" w:rsidP="00614F98"/>
                    <w:p w14:paraId="729E4999" w14:textId="77777777" w:rsidR="00BA216B" w:rsidRDefault="00BA216B" w:rsidP="00614F98"/>
                    <w:p w14:paraId="3D7A7A6D" w14:textId="77777777" w:rsidR="00BA216B" w:rsidRDefault="00BA216B" w:rsidP="00614F98"/>
                    <w:p w14:paraId="1EB78D94" w14:textId="77777777" w:rsidR="00BA216B" w:rsidRDefault="00BA216B" w:rsidP="00614F98"/>
                    <w:p w14:paraId="02BF226A" w14:textId="77777777" w:rsidR="00BA216B" w:rsidRDefault="00BA216B" w:rsidP="00614F98"/>
                    <w:p w14:paraId="7997E018" w14:textId="77777777" w:rsidR="00BA216B" w:rsidRDefault="00BA216B" w:rsidP="00614F98"/>
                    <w:p w14:paraId="527D03A3" w14:textId="77777777" w:rsidR="00BA216B" w:rsidRDefault="00BA216B" w:rsidP="00614F98"/>
                    <w:p w14:paraId="21016BFE" w14:textId="77777777" w:rsidR="00BA216B" w:rsidRDefault="00BA216B" w:rsidP="00614F98"/>
                    <w:p w14:paraId="4E98B8B4" w14:textId="77777777" w:rsidR="00BA216B" w:rsidRDefault="00BA216B" w:rsidP="00614F98"/>
                    <w:p w14:paraId="53F2AB87" w14:textId="77777777" w:rsidR="00BA216B" w:rsidRDefault="00BA216B" w:rsidP="00614F98"/>
                    <w:p w14:paraId="1FAB4797" w14:textId="77777777" w:rsidR="00BA216B" w:rsidRDefault="00BA216B" w:rsidP="00614F98"/>
                    <w:p w14:paraId="08E634C4" w14:textId="77777777" w:rsidR="00BA216B" w:rsidRDefault="00BA216B" w:rsidP="00614F98"/>
                    <w:p w14:paraId="0282EC91" w14:textId="77777777" w:rsidR="00BA216B" w:rsidRDefault="00BA216B" w:rsidP="00614F98"/>
                    <w:p w14:paraId="73BA3457" w14:textId="77777777" w:rsidR="00BA216B" w:rsidRDefault="00BA216B" w:rsidP="00614F98"/>
                    <w:p w14:paraId="4976DA41" w14:textId="77777777" w:rsidR="00BA216B" w:rsidRDefault="00BA216B" w:rsidP="00614F98"/>
                    <w:p w14:paraId="6F9FC8B3" w14:textId="77777777" w:rsidR="00BA216B" w:rsidRDefault="00BA216B" w:rsidP="00614F98"/>
                    <w:p w14:paraId="5FE37A1B" w14:textId="77777777" w:rsidR="00BA216B" w:rsidRDefault="00BA216B" w:rsidP="00614F98"/>
                    <w:p w14:paraId="34D03A0C" w14:textId="77777777" w:rsidR="00BA216B" w:rsidRDefault="00BA216B" w:rsidP="00614F98"/>
                    <w:p w14:paraId="334FA8D7" w14:textId="77777777" w:rsidR="00BA216B" w:rsidRDefault="00BA216B" w:rsidP="00614F98"/>
                    <w:p w14:paraId="120D08B7" w14:textId="77777777" w:rsidR="00BA216B" w:rsidRDefault="00BA216B" w:rsidP="00614F98"/>
                    <w:p w14:paraId="19140855" w14:textId="77777777" w:rsidR="00BA216B" w:rsidRDefault="00BA216B" w:rsidP="00614F98"/>
                    <w:p w14:paraId="30907308" w14:textId="77777777" w:rsidR="00BA216B" w:rsidRDefault="00BA216B" w:rsidP="00614F98"/>
                    <w:p w14:paraId="3099BEB1" w14:textId="77777777" w:rsidR="00BA216B" w:rsidRDefault="00BA216B" w:rsidP="00614F98"/>
                    <w:p w14:paraId="15355C67" w14:textId="77777777" w:rsidR="00BA216B" w:rsidRDefault="00BA216B" w:rsidP="00614F98"/>
                    <w:p w14:paraId="3B269590" w14:textId="77777777" w:rsidR="00BA216B" w:rsidRDefault="00BA216B" w:rsidP="00614F98"/>
                    <w:p w14:paraId="52448D5A" w14:textId="77777777" w:rsidR="00BA216B" w:rsidRDefault="00BA216B" w:rsidP="00614F98"/>
                    <w:p w14:paraId="2AEF9FF2" w14:textId="77777777" w:rsidR="00BA216B" w:rsidRDefault="00BA216B" w:rsidP="00614F98"/>
                    <w:p w14:paraId="45D7D01E" w14:textId="77777777" w:rsidR="00BA216B" w:rsidRDefault="00BA216B" w:rsidP="00614F98"/>
                    <w:p w14:paraId="0357FA80" w14:textId="77777777" w:rsidR="00BA216B" w:rsidRDefault="00BA216B" w:rsidP="00614F98"/>
                    <w:p w14:paraId="6131ADAE" w14:textId="77777777" w:rsidR="00BA216B" w:rsidRDefault="00BA216B" w:rsidP="00614F98"/>
                    <w:p w14:paraId="49E0DA5B" w14:textId="77777777" w:rsidR="00BA216B" w:rsidRDefault="00BA216B" w:rsidP="00614F98"/>
                    <w:p w14:paraId="5225AF59" w14:textId="77777777" w:rsidR="00BA216B" w:rsidRDefault="00BA216B" w:rsidP="00614F98"/>
                    <w:p w14:paraId="0AC4BE74" w14:textId="77777777" w:rsidR="00BA216B" w:rsidRDefault="00BA216B" w:rsidP="00614F98"/>
                    <w:p w14:paraId="38CB28CE" w14:textId="77777777" w:rsidR="00BA216B" w:rsidRDefault="00BA216B" w:rsidP="00614F98"/>
                    <w:p w14:paraId="64E9374F" w14:textId="77777777" w:rsidR="00BA216B" w:rsidRDefault="00BA216B" w:rsidP="00614F98"/>
                    <w:p w14:paraId="61FBAEAF" w14:textId="77777777" w:rsidR="00BA216B" w:rsidRDefault="00BA216B" w:rsidP="00614F98"/>
                    <w:p w14:paraId="0F695960" w14:textId="77777777" w:rsidR="00BA216B" w:rsidRDefault="00BA216B" w:rsidP="00614F98"/>
                    <w:p w14:paraId="57967DA2" w14:textId="77777777" w:rsidR="00BA216B" w:rsidRDefault="00BA216B" w:rsidP="00614F98"/>
                    <w:p w14:paraId="435E8DD0" w14:textId="77777777" w:rsidR="00BA216B" w:rsidRDefault="00BA216B" w:rsidP="00614F98"/>
                    <w:p w14:paraId="1D7335DD" w14:textId="77777777" w:rsidR="00BA216B" w:rsidRDefault="00BA216B" w:rsidP="00614F98"/>
                    <w:p w14:paraId="67E615D5" w14:textId="77777777" w:rsidR="00BA216B" w:rsidRDefault="00BA216B" w:rsidP="00614F98"/>
                    <w:p w14:paraId="00E06F37" w14:textId="77777777" w:rsidR="00BA216B" w:rsidRDefault="00BA216B" w:rsidP="00614F98"/>
                    <w:p w14:paraId="3D17347F" w14:textId="77777777" w:rsidR="00BA216B" w:rsidRDefault="00BA216B" w:rsidP="00614F98"/>
                    <w:p w14:paraId="3E45C9B9" w14:textId="77777777" w:rsidR="00BA216B" w:rsidRDefault="00BA216B" w:rsidP="00614F98"/>
                    <w:p w14:paraId="16589E7E" w14:textId="77777777" w:rsidR="00BA216B" w:rsidRDefault="00BA216B" w:rsidP="00614F98"/>
                    <w:p w14:paraId="60C50AE8" w14:textId="77777777" w:rsidR="00BA216B" w:rsidRDefault="00BA216B" w:rsidP="00614F98"/>
                    <w:p w14:paraId="02405CE6" w14:textId="77777777" w:rsidR="00BA216B" w:rsidRDefault="00BA216B" w:rsidP="00614F98"/>
                    <w:p w14:paraId="7A388545" w14:textId="77777777" w:rsidR="00BA216B" w:rsidRDefault="00BA216B" w:rsidP="00614F98"/>
                    <w:p w14:paraId="655D9E3B" w14:textId="77777777" w:rsidR="00BA216B" w:rsidRDefault="00BA216B" w:rsidP="00614F98"/>
                    <w:p w14:paraId="538C1912" w14:textId="77777777" w:rsidR="00BA216B" w:rsidRDefault="00BA216B" w:rsidP="00614F98"/>
                    <w:p w14:paraId="40AAA6FF" w14:textId="77777777" w:rsidR="00BA216B" w:rsidRDefault="00BA216B" w:rsidP="00614F98"/>
                    <w:p w14:paraId="6DD56E35" w14:textId="77777777" w:rsidR="00BA216B" w:rsidRDefault="00BA216B" w:rsidP="00614F98"/>
                    <w:p w14:paraId="2FF1E4D6" w14:textId="77777777" w:rsidR="00BA216B" w:rsidRDefault="00BA216B" w:rsidP="00614F98"/>
                    <w:p w14:paraId="6DE4A9B3" w14:textId="77777777" w:rsidR="00BA216B" w:rsidRDefault="00BA216B" w:rsidP="00614F98"/>
                    <w:p w14:paraId="784F2E90" w14:textId="77777777" w:rsidR="00BA216B" w:rsidRDefault="00BA216B" w:rsidP="00614F98"/>
                    <w:p w14:paraId="10BA31F1" w14:textId="77777777" w:rsidR="00BA216B" w:rsidRDefault="00BA216B" w:rsidP="00614F98"/>
                    <w:p w14:paraId="521AA61E" w14:textId="77777777" w:rsidR="00BA216B" w:rsidRDefault="00BA216B" w:rsidP="00614F98"/>
                    <w:p w14:paraId="6363B63F" w14:textId="77777777" w:rsidR="00BA216B" w:rsidRDefault="00BA216B" w:rsidP="00614F98"/>
                    <w:p w14:paraId="03537791" w14:textId="77777777" w:rsidR="00BA216B" w:rsidRDefault="00BA216B" w:rsidP="00614F98"/>
                    <w:p w14:paraId="341E9FA3" w14:textId="77777777" w:rsidR="00BA216B" w:rsidRDefault="00BA216B" w:rsidP="00614F98"/>
                    <w:p w14:paraId="15DEFF45" w14:textId="77777777" w:rsidR="00BA216B" w:rsidRDefault="00BA216B" w:rsidP="00614F98"/>
                    <w:p w14:paraId="26F3B663" w14:textId="77777777" w:rsidR="00BA216B" w:rsidRDefault="00BA216B" w:rsidP="00614F98"/>
                    <w:p w14:paraId="6EA8AFE8" w14:textId="77777777" w:rsidR="00BA216B" w:rsidRDefault="00BA216B" w:rsidP="00614F98"/>
                    <w:p w14:paraId="58713D1C" w14:textId="77777777" w:rsidR="00BA216B" w:rsidRDefault="00BA216B" w:rsidP="00614F98"/>
                    <w:p w14:paraId="0B422F52" w14:textId="77777777" w:rsidR="00BA216B" w:rsidRDefault="00BA216B" w:rsidP="00614F98"/>
                    <w:p w14:paraId="051E0F98" w14:textId="77777777" w:rsidR="00BA216B" w:rsidRDefault="00BA216B" w:rsidP="00614F98"/>
                    <w:p w14:paraId="6D48F389" w14:textId="77777777" w:rsidR="00BA216B" w:rsidRDefault="00BA216B" w:rsidP="00614F98"/>
                    <w:p w14:paraId="22B3CD40" w14:textId="77777777" w:rsidR="00BA216B" w:rsidRDefault="00BA216B" w:rsidP="00614F98"/>
                    <w:p w14:paraId="66D5DB1A" w14:textId="77777777" w:rsidR="00BA216B" w:rsidRDefault="00BA216B" w:rsidP="00614F98"/>
                    <w:p w14:paraId="35435FE5" w14:textId="77777777" w:rsidR="00BA216B" w:rsidRDefault="00BA216B" w:rsidP="00614F98"/>
                    <w:p w14:paraId="74C299CC" w14:textId="77777777" w:rsidR="00BA216B" w:rsidRDefault="00BA216B" w:rsidP="00614F98"/>
                    <w:p w14:paraId="68931D7E" w14:textId="77777777" w:rsidR="00BA216B" w:rsidRDefault="00BA216B" w:rsidP="00614F98"/>
                    <w:p w14:paraId="6EDF6AAC" w14:textId="77777777" w:rsidR="00BA216B" w:rsidRDefault="00BA216B" w:rsidP="00614F98"/>
                    <w:p w14:paraId="0C0C4B03" w14:textId="77777777" w:rsidR="00BA216B" w:rsidRDefault="00BA216B" w:rsidP="00614F98"/>
                    <w:p w14:paraId="4EA675C0" w14:textId="77777777" w:rsidR="00BA216B" w:rsidRDefault="00BA216B" w:rsidP="00614F98"/>
                    <w:p w14:paraId="63002169" w14:textId="77777777" w:rsidR="00BA216B" w:rsidRDefault="00BA216B" w:rsidP="00614F98"/>
                    <w:p w14:paraId="170EB11C" w14:textId="77777777" w:rsidR="00BA216B" w:rsidRDefault="00BA216B" w:rsidP="00614F98"/>
                    <w:p w14:paraId="29AD2B3B" w14:textId="77777777" w:rsidR="00BA216B" w:rsidRDefault="00BA216B" w:rsidP="00614F98"/>
                    <w:p w14:paraId="736048C7" w14:textId="77777777" w:rsidR="00BA216B" w:rsidRDefault="00BA216B" w:rsidP="00614F98"/>
                    <w:p w14:paraId="4FD4EC09" w14:textId="77777777" w:rsidR="00BA216B" w:rsidRDefault="00BA216B" w:rsidP="00614F98"/>
                    <w:p w14:paraId="366FE4EB" w14:textId="77777777" w:rsidR="00BA216B" w:rsidRDefault="00BA216B" w:rsidP="00614F98"/>
                    <w:p w14:paraId="7DADE86E" w14:textId="77777777" w:rsidR="00BA216B" w:rsidRDefault="00BA216B" w:rsidP="00614F98"/>
                    <w:p w14:paraId="13BAB4BB" w14:textId="77777777" w:rsidR="00BA216B" w:rsidRDefault="00BA216B" w:rsidP="00614F98"/>
                    <w:p w14:paraId="7CB42BA4" w14:textId="77777777" w:rsidR="00BA216B" w:rsidRDefault="00BA216B" w:rsidP="00614F98"/>
                    <w:p w14:paraId="26FB3E3F" w14:textId="77777777" w:rsidR="00BA216B" w:rsidRDefault="00BA216B" w:rsidP="00614F98"/>
                    <w:p w14:paraId="0F8FC08B" w14:textId="77777777" w:rsidR="00BA216B" w:rsidRDefault="00BA216B" w:rsidP="00614F98"/>
                    <w:p w14:paraId="18DA5D2E" w14:textId="77777777" w:rsidR="00BA216B" w:rsidRDefault="00BA216B" w:rsidP="00614F98"/>
                    <w:p w14:paraId="0C356888" w14:textId="77777777" w:rsidR="00BA216B" w:rsidRDefault="00BA216B" w:rsidP="00614F98"/>
                    <w:p w14:paraId="77F7F36F" w14:textId="77777777" w:rsidR="00BA216B" w:rsidRDefault="00BA216B" w:rsidP="00614F98"/>
                    <w:p w14:paraId="7E42D4D8" w14:textId="77777777" w:rsidR="00BA216B" w:rsidRDefault="00BA216B" w:rsidP="00614F98"/>
                    <w:p w14:paraId="64EC557B" w14:textId="77777777" w:rsidR="00BA216B" w:rsidRDefault="00BA216B" w:rsidP="00614F98"/>
                    <w:p w14:paraId="599848FE" w14:textId="77777777" w:rsidR="00BA216B" w:rsidRDefault="00BA216B" w:rsidP="00614F98"/>
                    <w:p w14:paraId="42351509" w14:textId="77777777" w:rsidR="00BA216B" w:rsidRDefault="00BA216B" w:rsidP="00614F98"/>
                    <w:p w14:paraId="0974CF2B" w14:textId="77777777" w:rsidR="00BA216B" w:rsidRDefault="00BA216B" w:rsidP="00614F98"/>
                    <w:p w14:paraId="613C5061" w14:textId="77777777" w:rsidR="00BA216B" w:rsidRDefault="00BA216B" w:rsidP="00614F98"/>
                    <w:p w14:paraId="61E47613" w14:textId="77777777" w:rsidR="00BA216B" w:rsidRDefault="00BA216B" w:rsidP="00614F98"/>
                    <w:p w14:paraId="149292C4" w14:textId="77777777" w:rsidR="00BA216B" w:rsidRDefault="00BA216B" w:rsidP="00614F98"/>
                    <w:p w14:paraId="56153734" w14:textId="77777777" w:rsidR="00BA216B" w:rsidRDefault="00BA216B" w:rsidP="00614F98"/>
                    <w:p w14:paraId="06F3A31B" w14:textId="77777777" w:rsidR="00BA216B" w:rsidRDefault="00BA216B" w:rsidP="00614F98"/>
                    <w:p w14:paraId="4BC4F4C9" w14:textId="77777777" w:rsidR="00BA216B" w:rsidRDefault="00BA216B" w:rsidP="00614F98"/>
                    <w:p w14:paraId="5DEFA2C7" w14:textId="77777777" w:rsidR="00BA216B" w:rsidRDefault="00BA216B" w:rsidP="00614F98"/>
                    <w:p w14:paraId="4D448B60" w14:textId="77777777" w:rsidR="00BA216B" w:rsidRDefault="00BA216B" w:rsidP="00614F98"/>
                    <w:p w14:paraId="59A3CEF8" w14:textId="77777777" w:rsidR="00BA216B" w:rsidRDefault="00BA216B" w:rsidP="00614F98"/>
                    <w:p w14:paraId="7C47EBEA" w14:textId="77777777" w:rsidR="00BA216B" w:rsidRDefault="00BA216B" w:rsidP="00614F98"/>
                    <w:p w14:paraId="6E325875" w14:textId="77777777" w:rsidR="00BA216B" w:rsidRDefault="00BA216B" w:rsidP="00614F98"/>
                    <w:p w14:paraId="1C786270" w14:textId="77777777" w:rsidR="00BA216B" w:rsidRDefault="00BA216B" w:rsidP="00614F98"/>
                    <w:p w14:paraId="516525BF" w14:textId="77777777" w:rsidR="00BA216B" w:rsidRDefault="00BA216B" w:rsidP="00614F98"/>
                    <w:p w14:paraId="30660008" w14:textId="77777777" w:rsidR="00BA216B" w:rsidRDefault="00BA216B" w:rsidP="00614F98"/>
                    <w:p w14:paraId="541BFF1C" w14:textId="77777777" w:rsidR="00BA216B" w:rsidRDefault="00BA216B" w:rsidP="00614F98"/>
                    <w:p w14:paraId="5116A498" w14:textId="77777777" w:rsidR="00BA216B" w:rsidRDefault="00BA216B" w:rsidP="00614F98"/>
                    <w:p w14:paraId="6CB549BC" w14:textId="77777777" w:rsidR="00BA216B" w:rsidRDefault="00BA216B" w:rsidP="00614F98"/>
                    <w:p w14:paraId="01DAAE6E" w14:textId="77777777" w:rsidR="00BA216B" w:rsidRDefault="00BA216B" w:rsidP="00614F98"/>
                    <w:p w14:paraId="3D6272A0" w14:textId="77777777" w:rsidR="00BA216B" w:rsidRDefault="00BA216B" w:rsidP="00614F98"/>
                    <w:p w14:paraId="04D4349B" w14:textId="77777777" w:rsidR="00BA216B" w:rsidRDefault="00BA216B" w:rsidP="00614F98"/>
                    <w:p w14:paraId="5BF2C592" w14:textId="77777777" w:rsidR="00BA216B" w:rsidRDefault="00BA216B" w:rsidP="00614F98"/>
                    <w:p w14:paraId="0B9252C6" w14:textId="77777777" w:rsidR="00BA216B" w:rsidRDefault="00BA216B" w:rsidP="00614F98"/>
                    <w:p w14:paraId="077E3C84" w14:textId="77777777" w:rsidR="00BA216B" w:rsidRDefault="00BA216B" w:rsidP="00614F98"/>
                    <w:p w14:paraId="10E44B7A" w14:textId="77777777" w:rsidR="00BA216B" w:rsidRDefault="00BA216B" w:rsidP="00614F98"/>
                    <w:p w14:paraId="213051A7" w14:textId="77777777" w:rsidR="00BA216B" w:rsidRDefault="00BA216B" w:rsidP="00614F98"/>
                    <w:p w14:paraId="55B92E56" w14:textId="77777777" w:rsidR="00BA216B" w:rsidRDefault="00BA216B" w:rsidP="00614F98"/>
                    <w:p w14:paraId="3C337BB3" w14:textId="77777777" w:rsidR="00BA216B" w:rsidRDefault="00BA216B" w:rsidP="00614F98"/>
                    <w:p w14:paraId="1E1D4F6E" w14:textId="77777777" w:rsidR="00BA216B" w:rsidRDefault="00BA216B" w:rsidP="00614F98"/>
                    <w:p w14:paraId="657CFAC9" w14:textId="77777777" w:rsidR="00BA216B" w:rsidRDefault="00BA216B" w:rsidP="00614F98"/>
                    <w:p w14:paraId="06ADEA55" w14:textId="77777777" w:rsidR="00BA216B" w:rsidRDefault="00BA216B" w:rsidP="00614F98"/>
                    <w:p w14:paraId="59037547" w14:textId="77777777" w:rsidR="00BA216B" w:rsidRDefault="00BA216B" w:rsidP="00614F98"/>
                    <w:p w14:paraId="74B6F9AF" w14:textId="77777777" w:rsidR="00BA216B" w:rsidRDefault="00BA216B" w:rsidP="00614F98"/>
                    <w:p w14:paraId="2A95A70F" w14:textId="77777777" w:rsidR="00BA216B" w:rsidRDefault="00BA216B" w:rsidP="00614F98"/>
                    <w:p w14:paraId="4A36C749" w14:textId="77777777" w:rsidR="00BA216B" w:rsidRDefault="00BA216B" w:rsidP="00614F98"/>
                    <w:p w14:paraId="32881762" w14:textId="77777777" w:rsidR="00BA216B" w:rsidRDefault="00BA216B" w:rsidP="00614F98"/>
                    <w:p w14:paraId="29F5D89B" w14:textId="77777777" w:rsidR="00BA216B" w:rsidRDefault="00BA216B" w:rsidP="00614F98"/>
                    <w:p w14:paraId="57836928" w14:textId="77777777" w:rsidR="00BA216B" w:rsidRDefault="00BA216B" w:rsidP="00614F98"/>
                    <w:p w14:paraId="6765FBDF" w14:textId="77777777" w:rsidR="00BA216B" w:rsidRDefault="00BA216B" w:rsidP="00614F98"/>
                    <w:p w14:paraId="4E7C79C5" w14:textId="77777777" w:rsidR="00BA216B" w:rsidRDefault="00BA216B" w:rsidP="00614F98"/>
                    <w:p w14:paraId="185859A7" w14:textId="77777777" w:rsidR="00BA216B" w:rsidRDefault="00BA216B" w:rsidP="00614F98"/>
                    <w:p w14:paraId="10742267" w14:textId="77777777" w:rsidR="00BA216B" w:rsidRDefault="00BA216B" w:rsidP="00614F98"/>
                    <w:p w14:paraId="52588EE0" w14:textId="77777777" w:rsidR="00BA216B" w:rsidRDefault="00BA216B" w:rsidP="00614F98"/>
                    <w:p w14:paraId="2A6E0FD4" w14:textId="77777777" w:rsidR="00BA216B" w:rsidRDefault="00BA216B" w:rsidP="00614F98"/>
                    <w:p w14:paraId="5B61F36F" w14:textId="77777777" w:rsidR="00BA216B" w:rsidRDefault="00BA216B" w:rsidP="00614F98"/>
                    <w:p w14:paraId="57C4C4BC" w14:textId="77777777" w:rsidR="00BA216B" w:rsidRDefault="00BA216B" w:rsidP="00614F98"/>
                    <w:p w14:paraId="32BC5137" w14:textId="77777777" w:rsidR="00BA216B" w:rsidRDefault="00BA216B" w:rsidP="00614F98"/>
                    <w:p w14:paraId="7D847A8D" w14:textId="77777777" w:rsidR="00BA216B" w:rsidRDefault="00BA216B" w:rsidP="00614F98"/>
                    <w:p w14:paraId="5E5E6FAD" w14:textId="77777777" w:rsidR="00BA216B" w:rsidRDefault="00BA216B" w:rsidP="00614F98"/>
                    <w:p w14:paraId="67EF34CF" w14:textId="77777777" w:rsidR="00BA216B" w:rsidRDefault="00BA216B" w:rsidP="00614F98"/>
                    <w:p w14:paraId="5EC9D7CB" w14:textId="77777777" w:rsidR="00BA216B" w:rsidRDefault="00BA216B" w:rsidP="00614F98"/>
                    <w:p w14:paraId="0068647C" w14:textId="77777777" w:rsidR="00BA216B" w:rsidRDefault="00BA216B" w:rsidP="00614F98"/>
                    <w:p w14:paraId="3FE3A570" w14:textId="77777777" w:rsidR="00BA216B" w:rsidRDefault="00BA216B" w:rsidP="00614F98"/>
                    <w:p w14:paraId="1B4EA2F7" w14:textId="77777777" w:rsidR="00BA216B" w:rsidRDefault="00BA216B" w:rsidP="00614F98"/>
                    <w:p w14:paraId="32CEA776" w14:textId="77777777" w:rsidR="00BA216B" w:rsidRDefault="00BA216B" w:rsidP="00614F98"/>
                    <w:p w14:paraId="3CFB2984" w14:textId="77777777" w:rsidR="00BA216B" w:rsidRDefault="00BA216B" w:rsidP="00614F98"/>
                    <w:p w14:paraId="0A748A05" w14:textId="77777777" w:rsidR="00BA216B" w:rsidRDefault="00BA216B" w:rsidP="00614F98"/>
                    <w:p w14:paraId="33DF85DC" w14:textId="77777777" w:rsidR="00BA216B" w:rsidRDefault="00BA216B" w:rsidP="00614F98"/>
                    <w:p w14:paraId="211F0A90" w14:textId="77777777" w:rsidR="00BA216B" w:rsidRDefault="00BA216B" w:rsidP="00614F98"/>
                    <w:p w14:paraId="3EE4EE49" w14:textId="77777777" w:rsidR="00BA216B" w:rsidRDefault="00BA216B" w:rsidP="00614F98"/>
                    <w:p w14:paraId="6F96344B" w14:textId="77777777" w:rsidR="00BA216B" w:rsidRDefault="00BA216B" w:rsidP="00614F98"/>
                    <w:p w14:paraId="70610FEA" w14:textId="77777777" w:rsidR="00BA216B" w:rsidRDefault="00BA216B" w:rsidP="00614F98"/>
                    <w:p w14:paraId="56AC68C9" w14:textId="77777777" w:rsidR="00BA216B" w:rsidRDefault="00BA216B" w:rsidP="00614F98"/>
                    <w:p w14:paraId="2F3CCCB3" w14:textId="77777777" w:rsidR="00BA216B" w:rsidRDefault="00BA216B" w:rsidP="00614F98"/>
                    <w:p w14:paraId="4A85B529" w14:textId="77777777" w:rsidR="00BA216B" w:rsidRDefault="00BA216B" w:rsidP="00614F98"/>
                    <w:p w14:paraId="0683C056" w14:textId="77777777" w:rsidR="00BA216B" w:rsidRDefault="00BA216B" w:rsidP="00614F98"/>
                    <w:p w14:paraId="07765FF0" w14:textId="77777777" w:rsidR="00BA216B" w:rsidRDefault="00BA216B" w:rsidP="00614F98"/>
                    <w:p w14:paraId="634B329B" w14:textId="77777777" w:rsidR="00BA216B" w:rsidRDefault="00BA216B" w:rsidP="00614F98"/>
                    <w:p w14:paraId="56E15BE5" w14:textId="77777777" w:rsidR="00BA216B" w:rsidRDefault="00BA216B" w:rsidP="00614F98"/>
                    <w:p w14:paraId="1E8F3623" w14:textId="77777777" w:rsidR="00BA216B" w:rsidRDefault="00BA216B" w:rsidP="00614F98"/>
                    <w:p w14:paraId="771C9D4D" w14:textId="77777777" w:rsidR="00BA216B" w:rsidRDefault="00BA216B" w:rsidP="00614F98"/>
                    <w:p w14:paraId="1FCB82D8" w14:textId="77777777" w:rsidR="00BA216B" w:rsidRDefault="00BA216B" w:rsidP="00614F98"/>
                    <w:p w14:paraId="5D675349" w14:textId="77777777" w:rsidR="00BA216B" w:rsidRDefault="00BA216B" w:rsidP="00614F98"/>
                    <w:p w14:paraId="5FF307E9" w14:textId="77777777" w:rsidR="00BA216B" w:rsidRDefault="00BA216B" w:rsidP="00614F98"/>
                    <w:p w14:paraId="0983612C" w14:textId="77777777" w:rsidR="00BA216B" w:rsidRDefault="00BA216B" w:rsidP="00614F98"/>
                    <w:p w14:paraId="10337B33" w14:textId="77777777" w:rsidR="00BA216B" w:rsidRDefault="00BA216B" w:rsidP="00614F98"/>
                    <w:p w14:paraId="220A1F6F" w14:textId="77777777" w:rsidR="00BA216B" w:rsidRDefault="00BA216B" w:rsidP="00614F98"/>
                    <w:p w14:paraId="796498DF" w14:textId="77777777" w:rsidR="00BA216B" w:rsidRDefault="00BA216B" w:rsidP="00614F98"/>
                    <w:p w14:paraId="2349A204" w14:textId="77777777" w:rsidR="00BA216B" w:rsidRDefault="00BA216B" w:rsidP="00614F98"/>
                    <w:p w14:paraId="5AD948CC" w14:textId="77777777" w:rsidR="00BA216B" w:rsidRDefault="00BA216B" w:rsidP="00614F98"/>
                    <w:p w14:paraId="5CCA8FAD" w14:textId="77777777" w:rsidR="00BA216B" w:rsidRDefault="00BA216B" w:rsidP="00614F98"/>
                    <w:p w14:paraId="61F6CA52" w14:textId="77777777" w:rsidR="00BA216B" w:rsidRDefault="00BA216B" w:rsidP="00614F98"/>
                    <w:p w14:paraId="53BC89E6" w14:textId="77777777" w:rsidR="00BA216B" w:rsidRDefault="00BA216B" w:rsidP="00614F98"/>
                    <w:p w14:paraId="03031BCB" w14:textId="77777777" w:rsidR="00BA216B" w:rsidRDefault="00BA216B" w:rsidP="00614F98"/>
                    <w:p w14:paraId="294DE90E" w14:textId="77777777" w:rsidR="00BA216B" w:rsidRDefault="00BA216B" w:rsidP="00614F98"/>
                    <w:p w14:paraId="2CF27B4E" w14:textId="77777777" w:rsidR="00BA216B" w:rsidRDefault="00BA216B" w:rsidP="00614F98"/>
                    <w:p w14:paraId="6D71392C" w14:textId="77777777" w:rsidR="00BA216B" w:rsidRDefault="00BA216B" w:rsidP="00614F98"/>
                    <w:p w14:paraId="2BAB4505" w14:textId="77777777" w:rsidR="00BA216B" w:rsidRDefault="00BA216B" w:rsidP="00614F98"/>
                    <w:p w14:paraId="6483AA5B" w14:textId="77777777" w:rsidR="00BA216B" w:rsidRDefault="00BA216B" w:rsidP="00614F98"/>
                    <w:p w14:paraId="2A2B4139" w14:textId="77777777" w:rsidR="00BA216B" w:rsidRDefault="00BA216B" w:rsidP="00614F98"/>
                    <w:p w14:paraId="5871EB37" w14:textId="77777777" w:rsidR="00BA216B" w:rsidRDefault="00BA216B" w:rsidP="00614F98"/>
                    <w:p w14:paraId="25599013" w14:textId="77777777" w:rsidR="00BA216B" w:rsidRDefault="00BA216B" w:rsidP="00614F98"/>
                    <w:p w14:paraId="77F8DC60" w14:textId="77777777" w:rsidR="00BA216B" w:rsidRDefault="00BA216B" w:rsidP="00614F98"/>
                    <w:p w14:paraId="212B46EA" w14:textId="77777777" w:rsidR="00BA216B" w:rsidRDefault="00BA216B" w:rsidP="00614F98"/>
                    <w:p w14:paraId="144C3230" w14:textId="77777777" w:rsidR="00BA216B" w:rsidRDefault="00BA216B" w:rsidP="00614F98"/>
                    <w:p w14:paraId="4A2E113C" w14:textId="77777777" w:rsidR="00BA216B" w:rsidRDefault="00BA216B" w:rsidP="00614F98"/>
                    <w:p w14:paraId="645814AB" w14:textId="77777777" w:rsidR="00BA216B" w:rsidRDefault="00BA216B" w:rsidP="00614F98"/>
                    <w:p w14:paraId="221DD737" w14:textId="77777777" w:rsidR="00BA216B" w:rsidRDefault="00BA216B" w:rsidP="00614F98"/>
                    <w:p w14:paraId="6DD60C74" w14:textId="77777777" w:rsidR="00BA216B" w:rsidRDefault="00BA216B" w:rsidP="00614F98"/>
                    <w:p w14:paraId="47A8B62D" w14:textId="77777777" w:rsidR="00BA216B" w:rsidRDefault="00BA216B" w:rsidP="00614F98"/>
                    <w:p w14:paraId="2E61B5E3" w14:textId="77777777" w:rsidR="00BA216B" w:rsidRDefault="00BA216B" w:rsidP="00614F98"/>
                    <w:p w14:paraId="758BA1A0" w14:textId="77777777" w:rsidR="00BA216B" w:rsidRDefault="00BA216B" w:rsidP="00614F98"/>
                    <w:p w14:paraId="08C46101" w14:textId="77777777" w:rsidR="00BA216B" w:rsidRDefault="00BA216B" w:rsidP="00614F98"/>
                    <w:p w14:paraId="70CA09CD" w14:textId="77777777" w:rsidR="00BA216B" w:rsidRDefault="00BA216B" w:rsidP="00614F98"/>
                    <w:p w14:paraId="11E6DE48" w14:textId="77777777" w:rsidR="00BA216B" w:rsidRDefault="00BA216B" w:rsidP="00614F98"/>
                    <w:p w14:paraId="60EA3DB5" w14:textId="77777777" w:rsidR="00BA216B" w:rsidRDefault="00BA216B" w:rsidP="00614F98"/>
                    <w:p w14:paraId="154E2285" w14:textId="77777777" w:rsidR="00BA216B" w:rsidRDefault="00BA216B" w:rsidP="00614F98"/>
                    <w:p w14:paraId="718F1304" w14:textId="77777777" w:rsidR="00BA216B" w:rsidRDefault="00BA216B" w:rsidP="00614F98"/>
                    <w:p w14:paraId="18D98454" w14:textId="77777777" w:rsidR="00BA216B" w:rsidRDefault="00BA216B" w:rsidP="00614F98"/>
                    <w:p w14:paraId="6BB6585D" w14:textId="77777777" w:rsidR="00BA216B" w:rsidRDefault="00BA216B" w:rsidP="00614F98"/>
                    <w:p w14:paraId="4D68DD6C" w14:textId="77777777" w:rsidR="00BA216B" w:rsidRDefault="00BA216B" w:rsidP="00614F98"/>
                    <w:p w14:paraId="4B0358F7" w14:textId="77777777" w:rsidR="00BA216B" w:rsidRDefault="00BA216B" w:rsidP="00614F98"/>
                    <w:p w14:paraId="5A78E8AD" w14:textId="77777777" w:rsidR="00BA216B" w:rsidRDefault="00BA216B" w:rsidP="00614F98"/>
                    <w:p w14:paraId="6B8312BB" w14:textId="77777777" w:rsidR="00BA216B" w:rsidRDefault="00BA216B" w:rsidP="00614F98"/>
                    <w:p w14:paraId="1E7280A1" w14:textId="77777777" w:rsidR="00BA216B" w:rsidRDefault="00BA216B" w:rsidP="00614F98"/>
                    <w:p w14:paraId="29BD5B29" w14:textId="77777777" w:rsidR="00BA216B" w:rsidRDefault="00BA216B" w:rsidP="00614F98"/>
                    <w:p w14:paraId="605EEFFC" w14:textId="77777777" w:rsidR="00BA216B" w:rsidRDefault="00BA216B" w:rsidP="00614F98"/>
                    <w:p w14:paraId="35298A50" w14:textId="77777777" w:rsidR="00BA216B" w:rsidRDefault="00BA216B" w:rsidP="00614F98"/>
                    <w:p w14:paraId="15ABEAE5" w14:textId="77777777" w:rsidR="00BA216B" w:rsidRDefault="00BA216B" w:rsidP="00614F98"/>
                    <w:p w14:paraId="7F5EFFC5" w14:textId="77777777" w:rsidR="00BA216B" w:rsidRDefault="00BA216B" w:rsidP="00614F98"/>
                    <w:p w14:paraId="7A872BB0" w14:textId="77777777" w:rsidR="00BA216B" w:rsidRDefault="00BA216B" w:rsidP="00614F98"/>
                    <w:p w14:paraId="2EA3FA59" w14:textId="77777777" w:rsidR="00BA216B" w:rsidRDefault="00BA216B" w:rsidP="00614F98"/>
                    <w:p w14:paraId="63C7E21A" w14:textId="77777777" w:rsidR="00BA216B" w:rsidRDefault="00BA216B" w:rsidP="00614F98"/>
                    <w:p w14:paraId="0639DB03" w14:textId="77777777" w:rsidR="00BA216B" w:rsidRDefault="00BA216B" w:rsidP="00614F98"/>
                    <w:p w14:paraId="7493B437" w14:textId="77777777" w:rsidR="00BA216B" w:rsidRDefault="00BA216B" w:rsidP="00614F98"/>
                    <w:p w14:paraId="61758FAC" w14:textId="77777777" w:rsidR="00BA216B" w:rsidRDefault="00BA216B" w:rsidP="00614F98"/>
                    <w:p w14:paraId="7615B6B0" w14:textId="77777777" w:rsidR="00BA216B" w:rsidRDefault="00BA216B" w:rsidP="00614F98"/>
                    <w:p w14:paraId="3A0E6BC8" w14:textId="77777777" w:rsidR="00BA216B" w:rsidRDefault="00BA216B" w:rsidP="00614F98"/>
                    <w:p w14:paraId="5649BC95" w14:textId="77777777" w:rsidR="00BA216B" w:rsidRDefault="00BA216B" w:rsidP="00614F98"/>
                    <w:p w14:paraId="65D493AB" w14:textId="77777777" w:rsidR="00BA216B" w:rsidRDefault="00BA216B" w:rsidP="00614F98"/>
                    <w:p w14:paraId="2731E469" w14:textId="77777777" w:rsidR="00BA216B" w:rsidRDefault="00BA216B" w:rsidP="00614F98"/>
                    <w:p w14:paraId="40144917" w14:textId="77777777" w:rsidR="00BA216B" w:rsidRDefault="00BA216B" w:rsidP="00614F98"/>
                    <w:p w14:paraId="6544D2FE" w14:textId="77777777" w:rsidR="00BA216B" w:rsidRDefault="00BA216B" w:rsidP="00614F98"/>
                    <w:p w14:paraId="1C5F39BC" w14:textId="77777777" w:rsidR="00BA216B" w:rsidRDefault="00BA216B" w:rsidP="00614F98"/>
                    <w:p w14:paraId="0C36A483" w14:textId="77777777" w:rsidR="00BA216B" w:rsidRDefault="00BA216B" w:rsidP="00614F98"/>
                    <w:p w14:paraId="2751E672" w14:textId="77777777" w:rsidR="00BA216B" w:rsidRDefault="00BA216B" w:rsidP="00614F98"/>
                    <w:p w14:paraId="0C026761" w14:textId="77777777" w:rsidR="00BA216B" w:rsidRDefault="00BA216B" w:rsidP="00614F98"/>
                    <w:p w14:paraId="53449E0C" w14:textId="77777777" w:rsidR="00BA216B" w:rsidRDefault="00BA216B" w:rsidP="00614F98"/>
                    <w:p w14:paraId="0A7019D7" w14:textId="77777777" w:rsidR="00BA216B" w:rsidRDefault="00BA216B" w:rsidP="00614F98"/>
                    <w:p w14:paraId="099BFAAA" w14:textId="77777777" w:rsidR="00BA216B" w:rsidRDefault="00BA216B" w:rsidP="00614F98"/>
                    <w:p w14:paraId="3FEC1005" w14:textId="77777777" w:rsidR="00BA216B" w:rsidRDefault="00BA216B" w:rsidP="00614F98"/>
                    <w:p w14:paraId="5E2F5580" w14:textId="77777777" w:rsidR="00BA216B" w:rsidRDefault="00BA216B" w:rsidP="00614F98"/>
                    <w:p w14:paraId="58EFE67E" w14:textId="77777777" w:rsidR="00BA216B" w:rsidRDefault="00BA216B" w:rsidP="00614F98"/>
                    <w:p w14:paraId="066A4532" w14:textId="77777777" w:rsidR="00BA216B" w:rsidRDefault="00BA216B" w:rsidP="00614F98"/>
                    <w:p w14:paraId="35ED4557" w14:textId="77777777" w:rsidR="00BA216B" w:rsidRDefault="00BA216B" w:rsidP="00614F98"/>
                    <w:p w14:paraId="6A89DA98" w14:textId="77777777" w:rsidR="00BA216B" w:rsidRDefault="00BA216B" w:rsidP="00614F98"/>
                    <w:p w14:paraId="4593D7B4" w14:textId="77777777" w:rsidR="00BA216B" w:rsidRDefault="00BA216B" w:rsidP="00614F98"/>
                    <w:p w14:paraId="53C6F01A" w14:textId="77777777" w:rsidR="00BA216B" w:rsidRDefault="00BA216B" w:rsidP="00614F98"/>
                    <w:p w14:paraId="11F5FBE0" w14:textId="77777777" w:rsidR="00BA216B" w:rsidRDefault="00BA216B" w:rsidP="00614F98"/>
                    <w:p w14:paraId="24CC7F77" w14:textId="77777777" w:rsidR="00BA216B" w:rsidRDefault="00BA216B" w:rsidP="00614F98"/>
                    <w:p w14:paraId="5442CFD2" w14:textId="77777777" w:rsidR="00BA216B" w:rsidRDefault="00BA216B" w:rsidP="00614F98"/>
                    <w:p w14:paraId="222B9218" w14:textId="77777777" w:rsidR="00BA216B" w:rsidRDefault="00BA216B" w:rsidP="00614F98"/>
                    <w:p w14:paraId="7C905E49" w14:textId="77777777" w:rsidR="00BA216B" w:rsidRDefault="00BA216B" w:rsidP="00614F98"/>
                    <w:p w14:paraId="497DFFDE" w14:textId="77777777" w:rsidR="00BA216B" w:rsidRDefault="00BA216B" w:rsidP="00614F98"/>
                    <w:p w14:paraId="01CDD07A" w14:textId="77777777" w:rsidR="00BA216B" w:rsidRDefault="00BA216B" w:rsidP="00614F98"/>
                    <w:p w14:paraId="4FC39037" w14:textId="77777777" w:rsidR="00BA216B" w:rsidRDefault="00BA216B" w:rsidP="00614F98"/>
                    <w:p w14:paraId="1C807B28" w14:textId="77777777" w:rsidR="00BA216B" w:rsidRDefault="00BA216B" w:rsidP="00614F98"/>
                    <w:p w14:paraId="08016A9A" w14:textId="77777777" w:rsidR="00BA216B" w:rsidRDefault="00BA216B" w:rsidP="00614F98"/>
                    <w:p w14:paraId="39634AD8" w14:textId="77777777" w:rsidR="00BA216B" w:rsidRDefault="00BA216B" w:rsidP="00614F98"/>
                    <w:p w14:paraId="313B2373" w14:textId="77777777" w:rsidR="00BA216B" w:rsidRDefault="00BA216B" w:rsidP="00614F98"/>
                    <w:p w14:paraId="44CBCA98" w14:textId="77777777" w:rsidR="00BA216B" w:rsidRDefault="00BA216B" w:rsidP="00614F98"/>
                    <w:p w14:paraId="5927FE90" w14:textId="77777777" w:rsidR="00BA216B" w:rsidRDefault="00BA216B" w:rsidP="00614F98"/>
                    <w:p w14:paraId="6E5DAFE1" w14:textId="77777777" w:rsidR="00BA216B" w:rsidRDefault="00BA216B" w:rsidP="00614F98"/>
                    <w:p w14:paraId="1B313537" w14:textId="77777777" w:rsidR="00BA216B" w:rsidRDefault="00BA216B" w:rsidP="00614F98"/>
                    <w:p w14:paraId="49D336CD" w14:textId="77777777" w:rsidR="00BA216B" w:rsidRDefault="00BA216B" w:rsidP="00614F98"/>
                    <w:p w14:paraId="46EA3CAD" w14:textId="77777777" w:rsidR="00BA216B" w:rsidRDefault="00BA216B" w:rsidP="00614F98"/>
                    <w:p w14:paraId="23268966" w14:textId="77777777" w:rsidR="00BA216B" w:rsidRDefault="00BA216B" w:rsidP="00614F98"/>
                    <w:p w14:paraId="1871CBA6" w14:textId="77777777" w:rsidR="00BA216B" w:rsidRDefault="00BA216B" w:rsidP="00614F98"/>
                    <w:p w14:paraId="609E5E9E" w14:textId="77777777" w:rsidR="00BA216B" w:rsidRDefault="00BA216B" w:rsidP="00614F98"/>
                    <w:p w14:paraId="36A0BFE5" w14:textId="77777777" w:rsidR="00BA216B" w:rsidRDefault="00BA216B" w:rsidP="00614F98"/>
                    <w:p w14:paraId="4FEE8EA1" w14:textId="77777777" w:rsidR="00BA216B" w:rsidRDefault="00BA216B" w:rsidP="00614F98"/>
                    <w:p w14:paraId="0DE2998C" w14:textId="77777777" w:rsidR="00BA216B" w:rsidRDefault="00BA216B" w:rsidP="00614F98"/>
                    <w:p w14:paraId="49294848" w14:textId="77777777" w:rsidR="00BA216B" w:rsidRDefault="00BA216B" w:rsidP="00614F98"/>
                    <w:p w14:paraId="4FC6C361" w14:textId="77777777" w:rsidR="00BA216B" w:rsidRDefault="00BA216B" w:rsidP="00614F98"/>
                    <w:p w14:paraId="1742362F" w14:textId="77777777" w:rsidR="00BA216B" w:rsidRDefault="00BA216B" w:rsidP="00614F98"/>
                    <w:p w14:paraId="622569A9" w14:textId="77777777" w:rsidR="00BA216B" w:rsidRDefault="00BA216B" w:rsidP="00614F98"/>
                    <w:p w14:paraId="50536843" w14:textId="77777777" w:rsidR="00BA216B" w:rsidRDefault="00BA216B" w:rsidP="00614F98"/>
                    <w:p w14:paraId="2AD3B373" w14:textId="77777777" w:rsidR="00BA216B" w:rsidRDefault="00BA216B" w:rsidP="00614F98"/>
                    <w:p w14:paraId="169805D7" w14:textId="77777777" w:rsidR="00BA216B" w:rsidRDefault="00BA216B" w:rsidP="00614F98"/>
                    <w:p w14:paraId="6124D262" w14:textId="77777777" w:rsidR="00BA216B" w:rsidRDefault="00BA216B" w:rsidP="00614F98"/>
                    <w:p w14:paraId="5CA7EC2A" w14:textId="77777777" w:rsidR="00BA216B" w:rsidRDefault="00BA216B" w:rsidP="00614F98"/>
                    <w:p w14:paraId="311BFD0C" w14:textId="77777777" w:rsidR="00BA216B" w:rsidRDefault="00BA216B" w:rsidP="00614F98"/>
                    <w:p w14:paraId="19C77D85" w14:textId="77777777" w:rsidR="00BA216B" w:rsidRDefault="00BA216B" w:rsidP="00614F98"/>
                    <w:p w14:paraId="152707B9" w14:textId="77777777" w:rsidR="00BA216B" w:rsidRDefault="00BA216B" w:rsidP="00614F98"/>
                    <w:p w14:paraId="156004B9" w14:textId="77777777" w:rsidR="00BA216B" w:rsidRDefault="00BA216B" w:rsidP="00614F98"/>
                    <w:p w14:paraId="1FA1EFBF" w14:textId="77777777" w:rsidR="00BA216B" w:rsidRDefault="00BA216B" w:rsidP="00614F98"/>
                    <w:p w14:paraId="22773141" w14:textId="77777777" w:rsidR="00BA216B" w:rsidRDefault="00BA216B" w:rsidP="00614F98"/>
                    <w:p w14:paraId="51A94D4C" w14:textId="77777777" w:rsidR="00BA216B" w:rsidRDefault="00BA216B" w:rsidP="00614F98"/>
                    <w:p w14:paraId="67074FC6" w14:textId="77777777" w:rsidR="00BA216B" w:rsidRDefault="00BA216B" w:rsidP="00614F98"/>
                    <w:p w14:paraId="1E8C3FBD" w14:textId="77777777" w:rsidR="00BA216B" w:rsidRDefault="00BA216B" w:rsidP="00614F98"/>
                    <w:p w14:paraId="05760337" w14:textId="77777777" w:rsidR="00BA216B" w:rsidRDefault="00BA216B" w:rsidP="00614F98"/>
                    <w:p w14:paraId="1B660862" w14:textId="77777777" w:rsidR="00BA216B" w:rsidRDefault="00BA216B" w:rsidP="00614F98"/>
                    <w:p w14:paraId="345C624E" w14:textId="77777777" w:rsidR="00BA216B" w:rsidRDefault="00BA216B" w:rsidP="00614F98"/>
                    <w:p w14:paraId="573427D8" w14:textId="77777777" w:rsidR="00BA216B" w:rsidRDefault="00BA216B" w:rsidP="00614F98"/>
                    <w:p w14:paraId="06E97DB0" w14:textId="77777777" w:rsidR="00BA216B" w:rsidRDefault="00BA216B" w:rsidP="00614F98"/>
                    <w:p w14:paraId="468771D9" w14:textId="77777777" w:rsidR="00BA216B" w:rsidRDefault="00BA216B" w:rsidP="00614F98"/>
                    <w:p w14:paraId="5527726A" w14:textId="77777777" w:rsidR="00BA216B" w:rsidRDefault="00BA216B" w:rsidP="00614F98"/>
                    <w:p w14:paraId="655D2B84" w14:textId="77777777" w:rsidR="00BA216B" w:rsidRDefault="00BA216B" w:rsidP="00614F98"/>
                    <w:p w14:paraId="425B4D15" w14:textId="77777777" w:rsidR="00BA216B" w:rsidRDefault="00BA216B" w:rsidP="00614F98"/>
                    <w:p w14:paraId="43A8E835" w14:textId="77777777" w:rsidR="00BA216B" w:rsidRDefault="00BA216B" w:rsidP="00614F98"/>
                    <w:p w14:paraId="41E12154" w14:textId="77777777" w:rsidR="00BA216B" w:rsidRDefault="00BA216B" w:rsidP="00614F98"/>
                    <w:p w14:paraId="74C878D1" w14:textId="77777777" w:rsidR="00BA216B" w:rsidRDefault="00BA216B" w:rsidP="00614F98"/>
                    <w:p w14:paraId="49CFD9F1" w14:textId="77777777" w:rsidR="00BA216B" w:rsidRDefault="00BA216B" w:rsidP="00614F98"/>
                    <w:p w14:paraId="45E8E1AB" w14:textId="77777777" w:rsidR="00BA216B" w:rsidRDefault="00BA216B" w:rsidP="00614F98"/>
                    <w:p w14:paraId="12264546" w14:textId="77777777" w:rsidR="00BA216B" w:rsidRDefault="00BA216B" w:rsidP="00614F98"/>
                    <w:p w14:paraId="613C5456" w14:textId="77777777" w:rsidR="00BA216B" w:rsidRDefault="00BA216B" w:rsidP="00614F98"/>
                    <w:p w14:paraId="627C5323" w14:textId="77777777" w:rsidR="00BA216B" w:rsidRDefault="00BA216B" w:rsidP="00614F98"/>
                    <w:p w14:paraId="568E5522" w14:textId="77777777" w:rsidR="00BA216B" w:rsidRDefault="00BA216B" w:rsidP="00614F98"/>
                    <w:p w14:paraId="2D64D703" w14:textId="77777777" w:rsidR="00BA216B" w:rsidRDefault="00BA216B" w:rsidP="00614F98"/>
                    <w:p w14:paraId="109969E1" w14:textId="77777777" w:rsidR="00BA216B" w:rsidRDefault="00BA216B" w:rsidP="00614F98"/>
                    <w:p w14:paraId="687FA3C5" w14:textId="77777777" w:rsidR="00BA216B" w:rsidRDefault="00BA216B" w:rsidP="00614F98"/>
                    <w:p w14:paraId="03BA9DE7" w14:textId="77777777" w:rsidR="00BA216B" w:rsidRDefault="00BA216B" w:rsidP="00614F98"/>
                    <w:p w14:paraId="29485886" w14:textId="77777777" w:rsidR="00BA216B" w:rsidRDefault="00BA216B" w:rsidP="00614F98"/>
                    <w:p w14:paraId="5778C998" w14:textId="77777777" w:rsidR="00BA216B" w:rsidRDefault="00BA216B" w:rsidP="00614F98"/>
                    <w:p w14:paraId="4FDABFE8" w14:textId="77777777" w:rsidR="00BA216B" w:rsidRDefault="00BA216B" w:rsidP="00614F98"/>
                    <w:p w14:paraId="16011282" w14:textId="77777777" w:rsidR="00BA216B" w:rsidRDefault="00BA216B" w:rsidP="00614F98"/>
                    <w:p w14:paraId="422FB5EE" w14:textId="77777777" w:rsidR="00BA216B" w:rsidRDefault="00BA216B" w:rsidP="00614F98"/>
                    <w:p w14:paraId="3B6347D9" w14:textId="77777777" w:rsidR="00BA216B" w:rsidRDefault="00BA216B" w:rsidP="00614F98"/>
                    <w:p w14:paraId="6AC8283F" w14:textId="77777777" w:rsidR="00BA216B" w:rsidRDefault="00BA216B" w:rsidP="00614F98"/>
                    <w:p w14:paraId="1BBCDF9E" w14:textId="77777777" w:rsidR="00BA216B" w:rsidRDefault="00BA216B" w:rsidP="00614F98"/>
                    <w:p w14:paraId="37DB6513" w14:textId="77777777" w:rsidR="00BA216B" w:rsidRDefault="00BA216B" w:rsidP="00614F98"/>
                    <w:p w14:paraId="76C157F9" w14:textId="77777777" w:rsidR="00BA216B" w:rsidRDefault="00BA216B" w:rsidP="00614F98"/>
                    <w:p w14:paraId="7258F5FF" w14:textId="77777777" w:rsidR="00BA216B" w:rsidRDefault="00BA216B" w:rsidP="00614F98"/>
                    <w:p w14:paraId="59E2324B" w14:textId="77777777" w:rsidR="00BA216B" w:rsidRDefault="00BA216B" w:rsidP="00614F98"/>
                    <w:p w14:paraId="55B04E6C" w14:textId="77777777" w:rsidR="00BA216B" w:rsidRDefault="00BA216B" w:rsidP="00614F98"/>
                    <w:p w14:paraId="67BD63A4" w14:textId="77777777" w:rsidR="00BA216B" w:rsidRDefault="00BA216B" w:rsidP="00614F98"/>
                    <w:p w14:paraId="67A485AF" w14:textId="77777777" w:rsidR="00BA216B" w:rsidRDefault="00BA216B" w:rsidP="00614F98"/>
                    <w:p w14:paraId="2DA97520" w14:textId="77777777" w:rsidR="00BA216B" w:rsidRDefault="00BA216B" w:rsidP="00614F98"/>
                    <w:p w14:paraId="58FF0B57" w14:textId="77777777" w:rsidR="00BA216B" w:rsidRDefault="00BA216B" w:rsidP="00614F98"/>
                    <w:p w14:paraId="4B62E3B8" w14:textId="77777777" w:rsidR="00BA216B" w:rsidRDefault="00BA216B" w:rsidP="00614F98"/>
                    <w:p w14:paraId="2BC6DEE4" w14:textId="77777777" w:rsidR="00BA216B" w:rsidRDefault="00BA216B" w:rsidP="00614F98"/>
                    <w:p w14:paraId="07618A87" w14:textId="77777777" w:rsidR="00BA216B" w:rsidRDefault="00BA216B" w:rsidP="00614F98"/>
                    <w:p w14:paraId="440C0B46" w14:textId="77777777" w:rsidR="00BA216B" w:rsidRDefault="00BA216B" w:rsidP="00614F98"/>
                    <w:p w14:paraId="1D19590B" w14:textId="77777777" w:rsidR="00BA216B" w:rsidRDefault="00BA216B" w:rsidP="00614F98"/>
                    <w:p w14:paraId="7079C1F3" w14:textId="77777777" w:rsidR="00BA216B" w:rsidRDefault="00BA216B" w:rsidP="00614F98"/>
                    <w:p w14:paraId="0A128802" w14:textId="77777777" w:rsidR="00BA216B" w:rsidRDefault="00BA216B" w:rsidP="00614F98"/>
                    <w:p w14:paraId="03F86A9B" w14:textId="77777777" w:rsidR="00BA216B" w:rsidRDefault="00BA216B" w:rsidP="00614F98"/>
                    <w:p w14:paraId="6C1E606C" w14:textId="77777777" w:rsidR="00BA216B" w:rsidRDefault="00BA216B" w:rsidP="00614F98"/>
                    <w:p w14:paraId="6465FE34" w14:textId="77777777" w:rsidR="00BA216B" w:rsidRDefault="00BA216B" w:rsidP="00614F98"/>
                    <w:p w14:paraId="37D5EB2E" w14:textId="77777777" w:rsidR="00BA216B" w:rsidRDefault="00BA216B" w:rsidP="00614F98"/>
                    <w:p w14:paraId="24AC18D5" w14:textId="77777777" w:rsidR="00BA216B" w:rsidRDefault="00BA216B" w:rsidP="00614F98"/>
                    <w:p w14:paraId="7941640A" w14:textId="77777777" w:rsidR="00BA216B" w:rsidRDefault="00BA216B" w:rsidP="00614F98"/>
                    <w:p w14:paraId="5CA7CA78" w14:textId="77777777" w:rsidR="00BA216B" w:rsidRDefault="00BA216B" w:rsidP="00614F98"/>
                    <w:p w14:paraId="2C0F3ABB" w14:textId="77777777" w:rsidR="00BA216B" w:rsidRDefault="00BA216B" w:rsidP="00614F98"/>
                    <w:p w14:paraId="5F4CE94E" w14:textId="77777777" w:rsidR="00BA216B" w:rsidRDefault="00BA216B" w:rsidP="00614F98"/>
                    <w:p w14:paraId="249F3938" w14:textId="77777777" w:rsidR="00BA216B" w:rsidRDefault="00BA216B" w:rsidP="00614F98"/>
                    <w:p w14:paraId="0B62D1B2" w14:textId="77777777" w:rsidR="00BA216B" w:rsidRDefault="00BA216B" w:rsidP="00614F98"/>
                    <w:p w14:paraId="69133D8D" w14:textId="77777777" w:rsidR="00BA216B" w:rsidRDefault="00BA216B" w:rsidP="00614F98"/>
                    <w:p w14:paraId="222D4AA7" w14:textId="77777777" w:rsidR="00BA216B" w:rsidRDefault="00BA216B" w:rsidP="00614F98"/>
                    <w:p w14:paraId="3E95A8E2" w14:textId="77777777" w:rsidR="00BA216B" w:rsidRDefault="00BA216B" w:rsidP="00614F98"/>
                    <w:p w14:paraId="0E7CB322" w14:textId="77777777" w:rsidR="00BA216B" w:rsidRDefault="00BA216B" w:rsidP="00614F98"/>
                    <w:p w14:paraId="60F0C856" w14:textId="77777777" w:rsidR="00BA216B" w:rsidRDefault="00BA216B" w:rsidP="00614F98"/>
                    <w:p w14:paraId="104272CC" w14:textId="77777777" w:rsidR="00BA216B" w:rsidRDefault="00BA216B" w:rsidP="00614F98"/>
                    <w:p w14:paraId="603AB0A2" w14:textId="77777777" w:rsidR="00BA216B" w:rsidRDefault="00BA216B" w:rsidP="00614F98"/>
                    <w:p w14:paraId="46971D5A" w14:textId="77777777" w:rsidR="00BA216B" w:rsidRDefault="00BA216B" w:rsidP="00614F98"/>
                    <w:p w14:paraId="2E4DF21E" w14:textId="77777777" w:rsidR="00BA216B" w:rsidRDefault="00BA216B" w:rsidP="00614F98"/>
                    <w:p w14:paraId="7F4E3C5D" w14:textId="77777777" w:rsidR="00BA216B" w:rsidRDefault="00BA216B" w:rsidP="00614F98"/>
                    <w:p w14:paraId="776EC952" w14:textId="77777777" w:rsidR="00BA216B" w:rsidRDefault="00BA216B" w:rsidP="00614F98"/>
                    <w:p w14:paraId="702E53A2" w14:textId="77777777" w:rsidR="00BA216B" w:rsidRDefault="00BA216B" w:rsidP="00614F98"/>
                    <w:p w14:paraId="3C4B7001" w14:textId="77777777" w:rsidR="00BA216B" w:rsidRDefault="00BA216B" w:rsidP="00614F98"/>
                    <w:p w14:paraId="35149D79" w14:textId="77777777" w:rsidR="00BA216B" w:rsidRDefault="00BA216B" w:rsidP="00614F98"/>
                    <w:p w14:paraId="72E9ECE4" w14:textId="77777777" w:rsidR="00BA216B" w:rsidRDefault="00BA216B" w:rsidP="00614F98"/>
                    <w:p w14:paraId="1331E10A" w14:textId="77777777" w:rsidR="00BA216B" w:rsidRDefault="00BA216B" w:rsidP="00614F98"/>
                    <w:p w14:paraId="7B92F9FF" w14:textId="77777777" w:rsidR="00BA216B" w:rsidRDefault="00BA216B" w:rsidP="00614F98"/>
                    <w:p w14:paraId="508DA2C6" w14:textId="77777777" w:rsidR="00BA216B" w:rsidRDefault="00BA216B" w:rsidP="00614F98"/>
                    <w:p w14:paraId="64AA5893" w14:textId="77777777" w:rsidR="00BA216B" w:rsidRDefault="00BA216B" w:rsidP="00614F98"/>
                    <w:p w14:paraId="7614E6A7" w14:textId="77777777" w:rsidR="00BA216B" w:rsidRDefault="00BA216B" w:rsidP="00614F98"/>
                    <w:p w14:paraId="1AE17A0C" w14:textId="77777777" w:rsidR="00BA216B" w:rsidRDefault="00BA216B" w:rsidP="00614F98"/>
                    <w:p w14:paraId="5713EF0E" w14:textId="77777777" w:rsidR="00BA216B" w:rsidRDefault="00BA216B" w:rsidP="00614F98"/>
                    <w:p w14:paraId="32C6DDFA" w14:textId="77777777" w:rsidR="00BA216B" w:rsidRDefault="00BA216B" w:rsidP="00614F98"/>
                    <w:p w14:paraId="123E9D42" w14:textId="77777777" w:rsidR="00BA216B" w:rsidRDefault="00BA216B" w:rsidP="00614F98"/>
                    <w:p w14:paraId="0723B3DD" w14:textId="77777777" w:rsidR="00BA216B" w:rsidRDefault="00BA216B" w:rsidP="00614F98"/>
                    <w:p w14:paraId="7FB7D250" w14:textId="77777777" w:rsidR="00BA216B" w:rsidRDefault="00BA216B" w:rsidP="00614F98"/>
                    <w:p w14:paraId="4A0C4DA2" w14:textId="77777777" w:rsidR="00BA216B" w:rsidRDefault="00BA216B" w:rsidP="00614F98"/>
                    <w:p w14:paraId="550B2262" w14:textId="77777777" w:rsidR="00BA216B" w:rsidRDefault="00BA216B" w:rsidP="00614F98"/>
                    <w:p w14:paraId="2732DDF9" w14:textId="77777777" w:rsidR="00BA216B" w:rsidRDefault="00BA216B" w:rsidP="00614F98"/>
                    <w:p w14:paraId="657A6129" w14:textId="77777777" w:rsidR="00BA216B" w:rsidRDefault="00BA216B" w:rsidP="00614F98"/>
                    <w:p w14:paraId="22EE5B95" w14:textId="77777777" w:rsidR="00BA216B" w:rsidRDefault="00BA216B" w:rsidP="00614F98"/>
                    <w:p w14:paraId="2D3C1602" w14:textId="77777777" w:rsidR="00BA216B" w:rsidRDefault="00BA216B" w:rsidP="00614F98"/>
                    <w:p w14:paraId="75250B03" w14:textId="77777777" w:rsidR="00BA216B" w:rsidRDefault="00BA216B" w:rsidP="00614F98"/>
                    <w:p w14:paraId="29246C73" w14:textId="77777777" w:rsidR="00BA216B" w:rsidRDefault="00BA216B" w:rsidP="00614F98"/>
                    <w:p w14:paraId="75614314" w14:textId="77777777" w:rsidR="00BA216B" w:rsidRDefault="00BA216B" w:rsidP="00614F98"/>
                    <w:p w14:paraId="2F574529" w14:textId="77777777" w:rsidR="00BA216B" w:rsidRDefault="00BA216B" w:rsidP="00614F98"/>
                    <w:p w14:paraId="42050924" w14:textId="77777777" w:rsidR="00BA216B" w:rsidRDefault="00BA216B" w:rsidP="00614F98"/>
                    <w:p w14:paraId="563C7C59" w14:textId="77777777" w:rsidR="00BA216B" w:rsidRDefault="00BA216B" w:rsidP="00614F98"/>
                    <w:p w14:paraId="697B4D1A" w14:textId="77777777" w:rsidR="00BA216B" w:rsidRDefault="00BA216B" w:rsidP="00614F98"/>
                    <w:p w14:paraId="3A49D86E" w14:textId="77777777" w:rsidR="00BA216B" w:rsidRDefault="00BA216B" w:rsidP="00614F98"/>
                    <w:p w14:paraId="3E00C2B6" w14:textId="77777777" w:rsidR="00BA216B" w:rsidRDefault="00BA216B" w:rsidP="00614F98"/>
                    <w:p w14:paraId="3E3A9649" w14:textId="77777777" w:rsidR="00BA216B" w:rsidRDefault="00BA216B" w:rsidP="00614F98"/>
                    <w:p w14:paraId="68A44403" w14:textId="77777777" w:rsidR="00BA216B" w:rsidRDefault="00BA216B" w:rsidP="00614F98"/>
                    <w:p w14:paraId="00D20A99" w14:textId="77777777" w:rsidR="00BA216B" w:rsidRDefault="00BA216B" w:rsidP="00614F98"/>
                    <w:p w14:paraId="14ED4B74" w14:textId="77777777" w:rsidR="00BA216B" w:rsidRDefault="00BA216B" w:rsidP="00614F98"/>
                    <w:p w14:paraId="6E7459A3" w14:textId="77777777" w:rsidR="00BA216B" w:rsidRDefault="00BA216B" w:rsidP="00614F98"/>
                    <w:p w14:paraId="009FA5E9" w14:textId="77777777" w:rsidR="00BA216B" w:rsidRDefault="00BA216B" w:rsidP="00614F98"/>
                    <w:p w14:paraId="07AC95DE" w14:textId="77777777" w:rsidR="00BA216B" w:rsidRDefault="00BA216B" w:rsidP="00614F98"/>
                    <w:p w14:paraId="02FE1E4D" w14:textId="77777777" w:rsidR="00BA216B" w:rsidRDefault="00BA216B" w:rsidP="00614F98"/>
                    <w:p w14:paraId="69DD14DF" w14:textId="77777777" w:rsidR="00BA216B" w:rsidRDefault="00BA216B" w:rsidP="00614F98"/>
                    <w:p w14:paraId="6176AD9B" w14:textId="77777777" w:rsidR="00BA216B" w:rsidRDefault="00BA216B" w:rsidP="00614F98"/>
                    <w:p w14:paraId="20EEEC67" w14:textId="77777777" w:rsidR="00BA216B" w:rsidRDefault="00BA216B" w:rsidP="00614F98"/>
                    <w:p w14:paraId="08EFDDC6" w14:textId="77777777" w:rsidR="00BA216B" w:rsidRDefault="00BA216B" w:rsidP="00614F98"/>
                    <w:p w14:paraId="751BAACD" w14:textId="77777777" w:rsidR="00BA216B" w:rsidRDefault="00BA216B" w:rsidP="00614F98"/>
                    <w:p w14:paraId="41746B51" w14:textId="77777777" w:rsidR="00BA216B" w:rsidRDefault="00BA216B" w:rsidP="00614F98"/>
                    <w:p w14:paraId="2A45CB2F" w14:textId="77777777" w:rsidR="00BA216B" w:rsidRDefault="00BA216B" w:rsidP="00614F98"/>
                    <w:p w14:paraId="52908BDC" w14:textId="77777777" w:rsidR="00BA216B" w:rsidRDefault="00BA216B" w:rsidP="00614F98"/>
                    <w:p w14:paraId="0E526332" w14:textId="77777777" w:rsidR="00BA216B" w:rsidRDefault="00BA216B" w:rsidP="00614F98"/>
                    <w:p w14:paraId="09B43AB3" w14:textId="77777777" w:rsidR="00BA216B" w:rsidRDefault="00BA216B" w:rsidP="00614F98"/>
                    <w:p w14:paraId="623CAE15" w14:textId="77777777" w:rsidR="00BA216B" w:rsidRDefault="00BA216B" w:rsidP="00614F98"/>
                    <w:p w14:paraId="4CEF394A" w14:textId="77777777" w:rsidR="00BA216B" w:rsidRDefault="00BA216B" w:rsidP="00614F98"/>
                    <w:p w14:paraId="1075A7AC" w14:textId="77777777" w:rsidR="00BA216B" w:rsidRDefault="00BA216B" w:rsidP="00614F98"/>
                    <w:p w14:paraId="0CAE3885" w14:textId="77777777" w:rsidR="00BA216B" w:rsidRDefault="00BA216B" w:rsidP="00614F98"/>
                    <w:p w14:paraId="12BB014A" w14:textId="77777777" w:rsidR="00BA216B" w:rsidRDefault="00BA216B" w:rsidP="00614F98"/>
                    <w:p w14:paraId="2B2D257D" w14:textId="77777777" w:rsidR="00BA216B" w:rsidRDefault="00BA216B" w:rsidP="00614F98"/>
                    <w:p w14:paraId="7E03E953" w14:textId="77777777" w:rsidR="00BA216B" w:rsidRDefault="00BA216B" w:rsidP="00614F98"/>
                    <w:p w14:paraId="771B08D7" w14:textId="77777777" w:rsidR="00BA216B" w:rsidRDefault="00BA216B" w:rsidP="00614F98"/>
                    <w:p w14:paraId="632F0B53" w14:textId="77777777" w:rsidR="00BA216B" w:rsidRDefault="00BA216B" w:rsidP="00614F98"/>
                    <w:p w14:paraId="1ED26CA9" w14:textId="77777777" w:rsidR="00BA216B" w:rsidRDefault="00BA216B" w:rsidP="00614F98"/>
                    <w:p w14:paraId="099F4C64" w14:textId="77777777" w:rsidR="00BA216B" w:rsidRDefault="00BA216B" w:rsidP="00614F98"/>
                    <w:p w14:paraId="3F424642" w14:textId="77777777" w:rsidR="00BA216B" w:rsidRDefault="00BA216B" w:rsidP="00614F98"/>
                    <w:p w14:paraId="6C8E3913" w14:textId="77777777" w:rsidR="00BA216B" w:rsidRDefault="00BA216B" w:rsidP="00614F98"/>
                    <w:p w14:paraId="27308BB5" w14:textId="77777777" w:rsidR="00BA216B" w:rsidRDefault="00BA216B" w:rsidP="00614F98"/>
                    <w:p w14:paraId="0C6C77B2" w14:textId="77777777" w:rsidR="00BA216B" w:rsidRDefault="00BA216B" w:rsidP="00614F98"/>
                    <w:p w14:paraId="3838B271" w14:textId="77777777" w:rsidR="00BA216B" w:rsidRDefault="00BA216B" w:rsidP="00614F98"/>
                    <w:p w14:paraId="72227D87" w14:textId="77777777" w:rsidR="00BA216B" w:rsidRDefault="00BA216B" w:rsidP="00614F98"/>
                    <w:p w14:paraId="30369423" w14:textId="77777777" w:rsidR="00BA216B" w:rsidRDefault="00BA216B" w:rsidP="00614F98"/>
                    <w:p w14:paraId="38DDD25D" w14:textId="77777777" w:rsidR="00BA216B" w:rsidRDefault="00BA216B" w:rsidP="00614F98"/>
                    <w:p w14:paraId="30DC16D9" w14:textId="77777777" w:rsidR="00BA216B" w:rsidRDefault="00BA216B" w:rsidP="00614F98"/>
                    <w:p w14:paraId="06654D3D" w14:textId="77777777" w:rsidR="00BA216B" w:rsidRDefault="00BA216B" w:rsidP="00614F98"/>
                    <w:p w14:paraId="7750DECB" w14:textId="77777777" w:rsidR="00BA216B" w:rsidRDefault="00BA216B" w:rsidP="00614F98"/>
                    <w:p w14:paraId="74801671" w14:textId="77777777" w:rsidR="00BA216B" w:rsidRDefault="00BA216B" w:rsidP="00614F98"/>
                    <w:p w14:paraId="70E9E143" w14:textId="77777777" w:rsidR="00BA216B" w:rsidRDefault="00BA216B" w:rsidP="00614F98"/>
                    <w:p w14:paraId="5773BD0D" w14:textId="77777777" w:rsidR="00BA216B" w:rsidRDefault="00BA216B" w:rsidP="00614F98"/>
                    <w:p w14:paraId="0E28835A" w14:textId="77777777" w:rsidR="00BA216B" w:rsidRDefault="00BA216B" w:rsidP="00614F98"/>
                    <w:p w14:paraId="4343CF30" w14:textId="77777777" w:rsidR="00BA216B" w:rsidRDefault="00BA216B" w:rsidP="00614F98"/>
                    <w:p w14:paraId="1B7046D2" w14:textId="77777777" w:rsidR="00BA216B" w:rsidRDefault="00BA216B" w:rsidP="00614F98"/>
                    <w:p w14:paraId="3D59ACB9" w14:textId="77777777" w:rsidR="00BA216B" w:rsidRDefault="00BA216B" w:rsidP="00614F98"/>
                    <w:p w14:paraId="34440528" w14:textId="77777777" w:rsidR="00BA216B" w:rsidRDefault="00BA216B" w:rsidP="00614F98"/>
                    <w:p w14:paraId="3086A21A" w14:textId="77777777" w:rsidR="00BA216B" w:rsidRDefault="00BA216B" w:rsidP="00614F98"/>
                    <w:p w14:paraId="38059FBB" w14:textId="77777777" w:rsidR="00BA216B" w:rsidRDefault="00BA216B" w:rsidP="00614F98"/>
                    <w:p w14:paraId="4ACD8C12" w14:textId="77777777" w:rsidR="00BA216B" w:rsidRDefault="00BA216B" w:rsidP="00614F98"/>
                    <w:p w14:paraId="4A835EC9" w14:textId="77777777" w:rsidR="00BA216B" w:rsidRDefault="00BA216B" w:rsidP="00614F98"/>
                    <w:p w14:paraId="2CD83377" w14:textId="77777777" w:rsidR="00BA216B" w:rsidRDefault="00BA216B" w:rsidP="00614F98"/>
                    <w:p w14:paraId="7D3B2C07" w14:textId="77777777" w:rsidR="00BA216B" w:rsidRDefault="00BA216B" w:rsidP="00614F98"/>
                    <w:p w14:paraId="6214F38A" w14:textId="77777777" w:rsidR="00BA216B" w:rsidRDefault="00BA216B" w:rsidP="00614F98"/>
                    <w:p w14:paraId="58CFDDA8" w14:textId="77777777" w:rsidR="00BA216B" w:rsidRDefault="00BA216B" w:rsidP="00614F98"/>
                    <w:p w14:paraId="39775EC8" w14:textId="77777777" w:rsidR="00BA216B" w:rsidRDefault="00BA216B" w:rsidP="00614F98"/>
                    <w:p w14:paraId="337BF5F3" w14:textId="77777777" w:rsidR="00BA216B" w:rsidRDefault="00BA216B" w:rsidP="00614F98"/>
                    <w:p w14:paraId="35973635" w14:textId="77777777" w:rsidR="00BA216B" w:rsidRDefault="00BA216B" w:rsidP="00614F98"/>
                    <w:p w14:paraId="05075B4F" w14:textId="77777777" w:rsidR="00BA216B" w:rsidRDefault="00BA216B" w:rsidP="00614F98"/>
                    <w:p w14:paraId="0646A731" w14:textId="77777777" w:rsidR="00BA216B" w:rsidRDefault="00BA216B" w:rsidP="00614F98"/>
                    <w:p w14:paraId="5F88ACD5" w14:textId="77777777" w:rsidR="00BA216B" w:rsidRDefault="00BA216B" w:rsidP="00614F98"/>
                    <w:p w14:paraId="195B63C3" w14:textId="77777777" w:rsidR="00BA216B" w:rsidRDefault="00BA216B" w:rsidP="00614F98"/>
                    <w:p w14:paraId="620EF765" w14:textId="77777777" w:rsidR="00BA216B" w:rsidRDefault="00BA216B" w:rsidP="00614F98"/>
                    <w:p w14:paraId="7335C96F" w14:textId="77777777" w:rsidR="00BA216B" w:rsidRDefault="00BA216B" w:rsidP="00614F98"/>
                    <w:p w14:paraId="717DAF2B" w14:textId="77777777" w:rsidR="00BA216B" w:rsidRDefault="00BA216B" w:rsidP="00614F98"/>
                    <w:p w14:paraId="7DB5EA98" w14:textId="77777777" w:rsidR="00BA216B" w:rsidRDefault="00BA216B" w:rsidP="00614F98"/>
                    <w:p w14:paraId="46F5D1AA" w14:textId="77777777" w:rsidR="00BA216B" w:rsidRDefault="00BA216B" w:rsidP="00614F98"/>
                    <w:p w14:paraId="5F7937C1" w14:textId="77777777" w:rsidR="00BA216B" w:rsidRDefault="00BA216B" w:rsidP="00614F98"/>
                    <w:p w14:paraId="485CCE84" w14:textId="77777777" w:rsidR="00BA216B" w:rsidRDefault="00BA216B" w:rsidP="00614F98"/>
                    <w:p w14:paraId="2B6B6AE8" w14:textId="77777777" w:rsidR="00BA216B" w:rsidRDefault="00BA216B" w:rsidP="00614F98"/>
                    <w:p w14:paraId="52F10EA9" w14:textId="77777777" w:rsidR="00BA216B" w:rsidRDefault="00BA216B" w:rsidP="00614F98"/>
                    <w:p w14:paraId="04CC5512" w14:textId="77777777" w:rsidR="00BA216B" w:rsidRDefault="00BA216B" w:rsidP="00614F98"/>
                    <w:p w14:paraId="2DE847B1" w14:textId="77777777" w:rsidR="00BA216B" w:rsidRDefault="00BA216B" w:rsidP="00614F98"/>
                    <w:p w14:paraId="431314F6" w14:textId="77777777" w:rsidR="00BA216B" w:rsidRDefault="00BA216B" w:rsidP="00614F98"/>
                    <w:p w14:paraId="4E17FC08" w14:textId="77777777" w:rsidR="00BA216B" w:rsidRDefault="00BA216B" w:rsidP="00614F98"/>
                    <w:p w14:paraId="092C9082" w14:textId="77777777" w:rsidR="00BA216B" w:rsidRDefault="00BA216B" w:rsidP="00614F98"/>
                    <w:p w14:paraId="0DB0774A" w14:textId="77777777" w:rsidR="00BA216B" w:rsidRDefault="00BA216B" w:rsidP="00614F98"/>
                    <w:p w14:paraId="45DCFDDE" w14:textId="77777777" w:rsidR="00BA216B" w:rsidRDefault="00BA216B" w:rsidP="00614F98"/>
                    <w:p w14:paraId="4A03F907" w14:textId="77777777" w:rsidR="00BA216B" w:rsidRDefault="00BA216B" w:rsidP="00614F98"/>
                    <w:p w14:paraId="1575510B" w14:textId="77777777" w:rsidR="00BA216B" w:rsidRDefault="00BA216B" w:rsidP="00614F98"/>
                    <w:p w14:paraId="50B2E21F" w14:textId="77777777" w:rsidR="00BA216B" w:rsidRDefault="00BA216B" w:rsidP="00614F98"/>
                    <w:p w14:paraId="799991E8" w14:textId="77777777" w:rsidR="00BA216B" w:rsidRDefault="00BA216B" w:rsidP="00614F98"/>
                    <w:p w14:paraId="137F5889" w14:textId="77777777" w:rsidR="00BA216B" w:rsidRDefault="00BA216B" w:rsidP="00614F98"/>
                    <w:p w14:paraId="17743EF0" w14:textId="77777777" w:rsidR="00BA216B" w:rsidRDefault="00BA216B" w:rsidP="00614F98"/>
                    <w:p w14:paraId="619F3562" w14:textId="77777777" w:rsidR="00BA216B" w:rsidRDefault="00BA216B" w:rsidP="00614F98"/>
                    <w:p w14:paraId="33CFD348" w14:textId="77777777" w:rsidR="00BA216B" w:rsidRDefault="00BA216B" w:rsidP="00614F98"/>
                    <w:p w14:paraId="46E95376" w14:textId="77777777" w:rsidR="00BA216B" w:rsidRDefault="00BA216B" w:rsidP="00614F98"/>
                    <w:p w14:paraId="0033BBB3" w14:textId="77777777" w:rsidR="00BA216B" w:rsidRDefault="00BA216B" w:rsidP="00614F98"/>
                    <w:p w14:paraId="5BB46FBB" w14:textId="77777777" w:rsidR="00BA216B" w:rsidRDefault="00BA216B" w:rsidP="00614F98"/>
                    <w:p w14:paraId="342F517F" w14:textId="77777777" w:rsidR="00BA216B" w:rsidRDefault="00BA216B" w:rsidP="00614F98"/>
                    <w:p w14:paraId="165640F8" w14:textId="77777777" w:rsidR="00BA216B" w:rsidRDefault="00BA216B" w:rsidP="00614F98"/>
                    <w:p w14:paraId="060716AE" w14:textId="77777777" w:rsidR="00BA216B" w:rsidRDefault="00BA216B" w:rsidP="00614F98"/>
                    <w:p w14:paraId="58FDC79C" w14:textId="77777777" w:rsidR="00BA216B" w:rsidRDefault="00BA216B" w:rsidP="00614F98"/>
                    <w:p w14:paraId="1ADF8091" w14:textId="77777777" w:rsidR="00BA216B" w:rsidRDefault="00BA216B" w:rsidP="00614F98"/>
                    <w:p w14:paraId="0B540CCD" w14:textId="77777777" w:rsidR="00BA216B" w:rsidRDefault="00BA216B" w:rsidP="00614F98"/>
                    <w:p w14:paraId="327BCAF2" w14:textId="77777777" w:rsidR="00BA216B" w:rsidRDefault="00BA216B" w:rsidP="00614F98"/>
                    <w:p w14:paraId="522581C6" w14:textId="77777777" w:rsidR="00BA216B" w:rsidRDefault="00BA216B" w:rsidP="00614F98"/>
                    <w:p w14:paraId="03F07D4C" w14:textId="77777777" w:rsidR="00BA216B" w:rsidRDefault="00BA216B" w:rsidP="00614F98"/>
                    <w:p w14:paraId="3C038375" w14:textId="77777777" w:rsidR="00BA216B" w:rsidRDefault="00BA216B" w:rsidP="00614F98"/>
                    <w:p w14:paraId="6DD6F7D8" w14:textId="77777777" w:rsidR="00BA216B" w:rsidRDefault="00BA216B" w:rsidP="00614F98"/>
                    <w:p w14:paraId="6AEEF93A" w14:textId="77777777" w:rsidR="00BA216B" w:rsidRDefault="00BA216B" w:rsidP="00614F98"/>
                    <w:p w14:paraId="6CDC054D" w14:textId="77777777" w:rsidR="00BA216B" w:rsidRDefault="00BA216B" w:rsidP="00614F98"/>
                    <w:p w14:paraId="4FC45614" w14:textId="77777777" w:rsidR="00BA216B" w:rsidRDefault="00BA216B" w:rsidP="00614F98"/>
                    <w:p w14:paraId="3A2727E4" w14:textId="77777777" w:rsidR="00BA216B" w:rsidRDefault="00BA216B" w:rsidP="00614F98"/>
                    <w:p w14:paraId="0B321B84" w14:textId="77777777" w:rsidR="00BA216B" w:rsidRDefault="00BA216B" w:rsidP="00614F98"/>
                    <w:p w14:paraId="1C564796" w14:textId="77777777" w:rsidR="00BA216B" w:rsidRDefault="00BA216B" w:rsidP="00614F98"/>
                    <w:p w14:paraId="3504F48C" w14:textId="77777777" w:rsidR="00BA216B" w:rsidRDefault="00BA216B" w:rsidP="00614F98"/>
                    <w:p w14:paraId="1A267B66" w14:textId="77777777" w:rsidR="00BA216B" w:rsidRDefault="00BA216B" w:rsidP="00614F98"/>
                    <w:p w14:paraId="5158B80B" w14:textId="77777777" w:rsidR="00BA216B" w:rsidRDefault="00BA216B" w:rsidP="00614F98"/>
                    <w:p w14:paraId="53995C7B" w14:textId="77777777" w:rsidR="00BA216B" w:rsidRDefault="00BA216B" w:rsidP="00614F98"/>
                    <w:p w14:paraId="3D7DB665" w14:textId="77777777" w:rsidR="00BA216B" w:rsidRDefault="00BA216B" w:rsidP="00614F98"/>
                    <w:p w14:paraId="1ACB271F" w14:textId="77777777" w:rsidR="00BA216B" w:rsidRDefault="00BA216B" w:rsidP="00614F98"/>
                    <w:p w14:paraId="7EA88F59" w14:textId="77777777" w:rsidR="00BA216B" w:rsidRDefault="00BA216B" w:rsidP="00614F98"/>
                    <w:p w14:paraId="2390474A" w14:textId="77777777" w:rsidR="00BA216B" w:rsidRDefault="00BA216B" w:rsidP="00614F98"/>
                    <w:p w14:paraId="710BA265" w14:textId="77777777" w:rsidR="00BA216B" w:rsidRDefault="00BA216B" w:rsidP="00614F98"/>
                    <w:p w14:paraId="6661E597" w14:textId="77777777" w:rsidR="00BA216B" w:rsidRDefault="00BA216B" w:rsidP="00614F98"/>
                    <w:p w14:paraId="54B1B715" w14:textId="77777777" w:rsidR="00BA216B" w:rsidRDefault="00BA216B" w:rsidP="00614F98"/>
                    <w:p w14:paraId="40C989AE" w14:textId="77777777" w:rsidR="00BA216B" w:rsidRDefault="00BA216B" w:rsidP="00614F98"/>
                    <w:p w14:paraId="0EB3A504" w14:textId="77777777" w:rsidR="00BA216B" w:rsidRDefault="00BA216B" w:rsidP="00614F98"/>
                    <w:p w14:paraId="1CCE44E6" w14:textId="77777777" w:rsidR="00BA216B" w:rsidRDefault="00BA216B" w:rsidP="00614F98"/>
                    <w:p w14:paraId="3035F91B" w14:textId="77777777" w:rsidR="00BA216B" w:rsidRDefault="00BA216B" w:rsidP="00614F98"/>
                    <w:p w14:paraId="21A25A93" w14:textId="77777777" w:rsidR="00BA216B" w:rsidRDefault="00BA216B" w:rsidP="00614F98"/>
                    <w:p w14:paraId="6C79841A" w14:textId="77777777" w:rsidR="00BA216B" w:rsidRDefault="00BA216B" w:rsidP="00614F98"/>
                    <w:p w14:paraId="0CCDDD53" w14:textId="77777777" w:rsidR="00BA216B" w:rsidRDefault="00BA216B" w:rsidP="00614F98"/>
                    <w:p w14:paraId="50B060A4" w14:textId="77777777" w:rsidR="00BA216B" w:rsidRDefault="00BA216B" w:rsidP="00614F98"/>
                    <w:p w14:paraId="197842DB" w14:textId="77777777" w:rsidR="00BA216B" w:rsidRDefault="00BA216B" w:rsidP="00614F98"/>
                    <w:p w14:paraId="35A985C7" w14:textId="77777777" w:rsidR="00BA216B" w:rsidRDefault="00BA216B" w:rsidP="00614F98"/>
                    <w:p w14:paraId="437E024D" w14:textId="77777777" w:rsidR="00BA216B" w:rsidRDefault="00BA216B" w:rsidP="00614F98"/>
                    <w:p w14:paraId="542B2A19" w14:textId="77777777" w:rsidR="00BA216B" w:rsidRDefault="00BA216B" w:rsidP="00614F98"/>
                    <w:p w14:paraId="16FAF107" w14:textId="77777777" w:rsidR="00BA216B" w:rsidRDefault="00BA216B" w:rsidP="00614F98"/>
                    <w:p w14:paraId="33FD5B42" w14:textId="77777777" w:rsidR="00BA216B" w:rsidRDefault="00BA216B" w:rsidP="00614F98"/>
                    <w:p w14:paraId="19A2B1EB" w14:textId="77777777" w:rsidR="00BA216B" w:rsidRDefault="00BA216B" w:rsidP="00614F98"/>
                    <w:p w14:paraId="11904E07" w14:textId="77777777" w:rsidR="00BA216B" w:rsidRDefault="00BA216B" w:rsidP="00614F98"/>
                    <w:p w14:paraId="680E2B39" w14:textId="77777777" w:rsidR="00BA216B" w:rsidRDefault="00BA216B" w:rsidP="00614F98"/>
                    <w:p w14:paraId="029D0AE5" w14:textId="77777777" w:rsidR="00BA216B" w:rsidRDefault="00BA216B" w:rsidP="00614F98"/>
                    <w:p w14:paraId="5DB796DB" w14:textId="77777777" w:rsidR="00BA216B" w:rsidRDefault="00BA216B" w:rsidP="00614F98"/>
                    <w:p w14:paraId="67233B15" w14:textId="77777777" w:rsidR="00BA216B" w:rsidRDefault="00BA216B" w:rsidP="00614F98"/>
                    <w:p w14:paraId="4D9E7835" w14:textId="77777777" w:rsidR="00BA216B" w:rsidRDefault="00BA216B" w:rsidP="00614F98"/>
                    <w:p w14:paraId="53767274" w14:textId="77777777" w:rsidR="00BA216B" w:rsidRDefault="00BA216B" w:rsidP="00614F98"/>
                    <w:p w14:paraId="0211A6E2" w14:textId="77777777" w:rsidR="00BA216B" w:rsidRDefault="00BA216B" w:rsidP="00614F98"/>
                    <w:p w14:paraId="7A3BDE4D" w14:textId="77777777" w:rsidR="00BA216B" w:rsidRDefault="00BA216B" w:rsidP="00614F98"/>
                    <w:p w14:paraId="65CC24A3" w14:textId="77777777" w:rsidR="00BA216B" w:rsidRDefault="00BA216B" w:rsidP="00614F98"/>
                    <w:p w14:paraId="63A66AF0" w14:textId="77777777" w:rsidR="00BA216B" w:rsidRDefault="00BA216B" w:rsidP="00614F98"/>
                    <w:p w14:paraId="02615E58" w14:textId="77777777" w:rsidR="00BA216B" w:rsidRDefault="00BA216B" w:rsidP="00614F98"/>
                    <w:p w14:paraId="6C6D11AF" w14:textId="77777777" w:rsidR="00BA216B" w:rsidRDefault="00BA216B" w:rsidP="00614F98"/>
                    <w:p w14:paraId="2F4C5DDD" w14:textId="77777777" w:rsidR="00BA216B" w:rsidRDefault="00BA216B" w:rsidP="00614F98"/>
                    <w:p w14:paraId="1FB9B86F" w14:textId="77777777" w:rsidR="00BA216B" w:rsidRDefault="00BA216B" w:rsidP="00614F98"/>
                    <w:p w14:paraId="32E5494D" w14:textId="77777777" w:rsidR="00BA216B" w:rsidRDefault="00BA216B" w:rsidP="00614F98"/>
                    <w:p w14:paraId="2139D3AF" w14:textId="77777777" w:rsidR="00BA216B" w:rsidRDefault="00BA216B" w:rsidP="00614F98"/>
                    <w:p w14:paraId="427AA9B4" w14:textId="77777777" w:rsidR="00BA216B" w:rsidRDefault="00BA216B" w:rsidP="00614F98"/>
                    <w:p w14:paraId="76CD4304" w14:textId="77777777" w:rsidR="00BA216B" w:rsidRDefault="00BA216B" w:rsidP="00614F98"/>
                    <w:p w14:paraId="3B90EE7C" w14:textId="77777777" w:rsidR="00BA216B" w:rsidRDefault="00BA216B" w:rsidP="00614F98"/>
                    <w:p w14:paraId="4219D29B" w14:textId="77777777" w:rsidR="00BA216B" w:rsidRDefault="00BA216B" w:rsidP="00614F98"/>
                    <w:p w14:paraId="73B149B0" w14:textId="77777777" w:rsidR="00BA216B" w:rsidRDefault="00BA216B" w:rsidP="00614F98"/>
                    <w:p w14:paraId="7364ECC8" w14:textId="77777777" w:rsidR="00BA216B" w:rsidRDefault="00BA216B" w:rsidP="00614F98"/>
                    <w:p w14:paraId="01DC9AA3" w14:textId="77777777" w:rsidR="00BA216B" w:rsidRDefault="00BA216B" w:rsidP="00614F98"/>
                    <w:p w14:paraId="07251AF0" w14:textId="77777777" w:rsidR="00BA216B" w:rsidRDefault="00BA216B" w:rsidP="00614F98"/>
                    <w:p w14:paraId="358713C0" w14:textId="77777777" w:rsidR="00BA216B" w:rsidRDefault="00BA216B" w:rsidP="00614F98"/>
                    <w:p w14:paraId="1A0D7DD1" w14:textId="77777777" w:rsidR="00BA216B" w:rsidRDefault="00BA216B" w:rsidP="00614F98"/>
                    <w:p w14:paraId="12A073A6" w14:textId="77777777" w:rsidR="00BA216B" w:rsidRDefault="00BA216B" w:rsidP="00614F98"/>
                    <w:p w14:paraId="30816E0A" w14:textId="77777777" w:rsidR="00BA216B" w:rsidRDefault="00BA216B" w:rsidP="00614F98"/>
                    <w:p w14:paraId="70673B17" w14:textId="77777777" w:rsidR="00BA216B" w:rsidRDefault="00BA216B" w:rsidP="00614F98"/>
                    <w:p w14:paraId="4352C9CE" w14:textId="77777777" w:rsidR="00BA216B" w:rsidRDefault="00BA216B" w:rsidP="00614F98"/>
                    <w:p w14:paraId="5A14C5C4" w14:textId="77777777" w:rsidR="00BA216B" w:rsidRDefault="00BA216B" w:rsidP="00614F98"/>
                    <w:p w14:paraId="69F3D98D" w14:textId="77777777" w:rsidR="00BA216B" w:rsidRDefault="00BA216B" w:rsidP="00614F98"/>
                    <w:p w14:paraId="4AEDDEE6" w14:textId="77777777" w:rsidR="00BA216B" w:rsidRDefault="00BA216B" w:rsidP="00614F98"/>
                    <w:p w14:paraId="228CEDE1" w14:textId="77777777" w:rsidR="00BA216B" w:rsidRDefault="00BA216B" w:rsidP="00614F98"/>
                    <w:p w14:paraId="138E9FCA" w14:textId="77777777" w:rsidR="00BA216B" w:rsidRDefault="00BA216B" w:rsidP="00614F98"/>
                    <w:p w14:paraId="6194D40F" w14:textId="77777777" w:rsidR="00BA216B" w:rsidRDefault="00BA216B" w:rsidP="00614F98"/>
                    <w:p w14:paraId="25982ED3" w14:textId="77777777" w:rsidR="00BA216B" w:rsidRDefault="00BA216B" w:rsidP="00614F98"/>
                    <w:p w14:paraId="5A49134B" w14:textId="77777777" w:rsidR="00BA216B" w:rsidRDefault="00BA216B" w:rsidP="00614F98"/>
                    <w:p w14:paraId="4075F864" w14:textId="77777777" w:rsidR="00BA216B" w:rsidRDefault="00BA216B" w:rsidP="00614F98"/>
                    <w:p w14:paraId="08C6ED7F" w14:textId="77777777" w:rsidR="00BA216B" w:rsidRDefault="00BA216B" w:rsidP="00614F98"/>
                    <w:p w14:paraId="5291DA75" w14:textId="77777777" w:rsidR="00BA216B" w:rsidRDefault="00BA216B" w:rsidP="00614F98"/>
                    <w:p w14:paraId="4076929F" w14:textId="77777777" w:rsidR="00BA216B" w:rsidRDefault="00BA216B" w:rsidP="00614F98"/>
                    <w:p w14:paraId="1FE3A89E" w14:textId="77777777" w:rsidR="00BA216B" w:rsidRDefault="00BA216B" w:rsidP="00614F98"/>
                    <w:p w14:paraId="7BC87A7B" w14:textId="77777777" w:rsidR="00BA216B" w:rsidRDefault="00BA216B" w:rsidP="00614F98"/>
                    <w:p w14:paraId="550FACA8" w14:textId="77777777" w:rsidR="00BA216B" w:rsidRDefault="00BA216B" w:rsidP="00614F98"/>
                    <w:p w14:paraId="555F7921" w14:textId="77777777" w:rsidR="00BA216B" w:rsidRDefault="00BA216B" w:rsidP="00614F98"/>
                    <w:p w14:paraId="4AB6C77F" w14:textId="77777777" w:rsidR="00BA216B" w:rsidRDefault="00BA216B" w:rsidP="00614F98"/>
                    <w:p w14:paraId="61102B2D" w14:textId="77777777" w:rsidR="00BA216B" w:rsidRDefault="00BA216B" w:rsidP="00614F98"/>
                    <w:p w14:paraId="44554799" w14:textId="77777777" w:rsidR="00BA216B" w:rsidRDefault="00BA216B" w:rsidP="00614F98"/>
                    <w:p w14:paraId="16A881CA" w14:textId="77777777" w:rsidR="00BA216B" w:rsidRDefault="00BA216B" w:rsidP="00614F98"/>
                    <w:p w14:paraId="5987E79E" w14:textId="77777777" w:rsidR="00BA216B" w:rsidRDefault="00BA216B" w:rsidP="00614F98"/>
                    <w:p w14:paraId="4DCD6BF1" w14:textId="77777777" w:rsidR="00BA216B" w:rsidRDefault="00BA216B" w:rsidP="00614F98"/>
                    <w:p w14:paraId="5CB2EAB2" w14:textId="77777777" w:rsidR="00BA216B" w:rsidRDefault="00BA216B" w:rsidP="00614F98"/>
                    <w:p w14:paraId="56E288F4" w14:textId="77777777" w:rsidR="00BA216B" w:rsidRDefault="00BA216B" w:rsidP="00614F98"/>
                    <w:p w14:paraId="4BACCDC2" w14:textId="77777777" w:rsidR="00BA216B" w:rsidRDefault="00BA216B" w:rsidP="00614F98"/>
                    <w:p w14:paraId="3F5E7281" w14:textId="77777777" w:rsidR="00BA216B" w:rsidRDefault="00BA216B" w:rsidP="00614F98"/>
                    <w:p w14:paraId="255B8F57" w14:textId="77777777" w:rsidR="00BA216B" w:rsidRDefault="00BA216B" w:rsidP="00614F98"/>
                    <w:p w14:paraId="4496B33A" w14:textId="77777777" w:rsidR="00BA216B" w:rsidRDefault="00BA216B" w:rsidP="00614F98"/>
                    <w:p w14:paraId="6466A1DE" w14:textId="77777777" w:rsidR="00BA216B" w:rsidRDefault="00BA216B" w:rsidP="00614F98"/>
                    <w:p w14:paraId="505CADC5" w14:textId="77777777" w:rsidR="00BA216B" w:rsidRDefault="00BA216B" w:rsidP="00614F98"/>
                    <w:p w14:paraId="0E833C88" w14:textId="77777777" w:rsidR="00BA216B" w:rsidRDefault="00BA216B" w:rsidP="00614F98"/>
                    <w:p w14:paraId="5BB5D857" w14:textId="77777777" w:rsidR="00BA216B" w:rsidRDefault="00BA216B" w:rsidP="00614F98"/>
                    <w:p w14:paraId="6A395E84" w14:textId="77777777" w:rsidR="00BA216B" w:rsidRDefault="00BA216B" w:rsidP="00614F98"/>
                    <w:p w14:paraId="35EBD0C9" w14:textId="77777777" w:rsidR="00BA216B" w:rsidRDefault="00BA216B" w:rsidP="00614F98"/>
                    <w:p w14:paraId="32B578E6" w14:textId="77777777" w:rsidR="00BA216B" w:rsidRDefault="00BA216B" w:rsidP="00614F98"/>
                    <w:p w14:paraId="76EBED23" w14:textId="77777777" w:rsidR="00BA216B" w:rsidRDefault="00BA216B" w:rsidP="00614F98"/>
                    <w:p w14:paraId="53F552E5" w14:textId="77777777" w:rsidR="00BA216B" w:rsidRDefault="00BA216B" w:rsidP="00614F98"/>
                    <w:p w14:paraId="057A0CB6" w14:textId="77777777" w:rsidR="00BA216B" w:rsidRDefault="00BA216B" w:rsidP="00614F98"/>
                    <w:p w14:paraId="36465CB6" w14:textId="77777777" w:rsidR="00BA216B" w:rsidRDefault="00BA216B" w:rsidP="00614F98"/>
                    <w:p w14:paraId="445F8D9B" w14:textId="77777777" w:rsidR="00BA216B" w:rsidRDefault="00BA216B" w:rsidP="00614F98"/>
                    <w:p w14:paraId="20C844D5" w14:textId="77777777" w:rsidR="00BA216B" w:rsidRDefault="00BA216B" w:rsidP="00614F98"/>
                    <w:p w14:paraId="3E056AD5" w14:textId="77777777" w:rsidR="00BA216B" w:rsidRDefault="00BA216B" w:rsidP="00614F98"/>
                    <w:p w14:paraId="70E043D8" w14:textId="77777777" w:rsidR="00BA216B" w:rsidRDefault="00BA216B" w:rsidP="00614F98"/>
                    <w:p w14:paraId="6697A6D5" w14:textId="77777777" w:rsidR="00BA216B" w:rsidRDefault="00BA216B" w:rsidP="00614F98"/>
                    <w:p w14:paraId="62E832D6" w14:textId="77777777" w:rsidR="00BA216B" w:rsidRDefault="00BA216B" w:rsidP="00614F98"/>
                    <w:p w14:paraId="00F32672" w14:textId="77777777" w:rsidR="00BA216B" w:rsidRDefault="00BA216B" w:rsidP="00614F98"/>
                    <w:p w14:paraId="0B1689B5" w14:textId="77777777" w:rsidR="00BA216B" w:rsidRDefault="00BA216B" w:rsidP="00614F98"/>
                    <w:p w14:paraId="7AAD9142" w14:textId="77777777" w:rsidR="00BA216B" w:rsidRDefault="00BA216B" w:rsidP="00614F98"/>
                    <w:p w14:paraId="6FAA98A2" w14:textId="77777777" w:rsidR="00BA216B" w:rsidRDefault="00BA216B" w:rsidP="00614F98"/>
                    <w:p w14:paraId="7EAE66A0" w14:textId="77777777" w:rsidR="00BA216B" w:rsidRDefault="00BA216B" w:rsidP="00614F98"/>
                    <w:p w14:paraId="03A3F7FF" w14:textId="77777777" w:rsidR="00BA216B" w:rsidRDefault="00BA216B" w:rsidP="00614F98"/>
                    <w:p w14:paraId="446DAC75" w14:textId="77777777" w:rsidR="00BA216B" w:rsidRDefault="00BA216B" w:rsidP="00614F98"/>
                    <w:p w14:paraId="3E7DCE89" w14:textId="77777777" w:rsidR="00BA216B" w:rsidRDefault="00BA216B" w:rsidP="00614F98"/>
                    <w:p w14:paraId="7B6922ED" w14:textId="77777777" w:rsidR="00BA216B" w:rsidRDefault="00BA216B" w:rsidP="00614F98"/>
                    <w:p w14:paraId="0B6DD10B" w14:textId="77777777" w:rsidR="00BA216B" w:rsidRDefault="00BA216B" w:rsidP="00614F98"/>
                    <w:p w14:paraId="0EF938B0" w14:textId="77777777" w:rsidR="00BA216B" w:rsidRDefault="00BA216B" w:rsidP="00614F98"/>
                    <w:p w14:paraId="0A00796E" w14:textId="77777777" w:rsidR="00BA216B" w:rsidRDefault="00BA216B" w:rsidP="00614F98"/>
                    <w:p w14:paraId="4F3F1AFF" w14:textId="77777777" w:rsidR="00BA216B" w:rsidRDefault="00BA216B" w:rsidP="00614F98"/>
                    <w:p w14:paraId="42FB7EA8" w14:textId="77777777" w:rsidR="00BA216B" w:rsidRDefault="00BA216B" w:rsidP="00614F98"/>
                    <w:p w14:paraId="4536BA96" w14:textId="77777777" w:rsidR="00BA216B" w:rsidRDefault="00BA216B" w:rsidP="00614F98"/>
                    <w:p w14:paraId="5FA0F83D" w14:textId="77777777" w:rsidR="00BA216B" w:rsidRDefault="00BA216B" w:rsidP="00614F98"/>
                    <w:p w14:paraId="3D601DA4" w14:textId="77777777" w:rsidR="00BA216B" w:rsidRDefault="00BA216B" w:rsidP="00614F98"/>
                    <w:p w14:paraId="2B5E027B" w14:textId="77777777" w:rsidR="00BA216B" w:rsidRDefault="00BA216B" w:rsidP="00614F98"/>
                    <w:p w14:paraId="509203B9" w14:textId="77777777" w:rsidR="00BA216B" w:rsidRDefault="00BA216B" w:rsidP="00614F98"/>
                    <w:p w14:paraId="0CA59E49" w14:textId="77777777" w:rsidR="00BA216B" w:rsidRDefault="00BA216B" w:rsidP="00614F98"/>
                    <w:p w14:paraId="48B61456" w14:textId="77777777" w:rsidR="00BA216B" w:rsidRDefault="00BA216B" w:rsidP="00614F98"/>
                    <w:p w14:paraId="0C36FB77" w14:textId="77777777" w:rsidR="00BA216B" w:rsidRDefault="00BA216B" w:rsidP="00614F98"/>
                    <w:p w14:paraId="3459BE00" w14:textId="77777777" w:rsidR="00BA216B" w:rsidRDefault="00BA216B" w:rsidP="00614F98"/>
                    <w:p w14:paraId="71DAE18F" w14:textId="77777777" w:rsidR="00BA216B" w:rsidRDefault="00BA216B" w:rsidP="00614F98"/>
                    <w:p w14:paraId="750C29CD" w14:textId="77777777" w:rsidR="00BA216B" w:rsidRDefault="00BA216B" w:rsidP="00614F98"/>
                    <w:p w14:paraId="6EAC8B3D" w14:textId="77777777" w:rsidR="00BA216B" w:rsidRDefault="00BA216B" w:rsidP="00614F98"/>
                    <w:p w14:paraId="6C66A768" w14:textId="77777777" w:rsidR="00BA216B" w:rsidRDefault="00BA216B" w:rsidP="00614F98"/>
                    <w:p w14:paraId="3931318D" w14:textId="77777777" w:rsidR="00BA216B" w:rsidRDefault="00BA216B" w:rsidP="00614F98"/>
                    <w:p w14:paraId="2F46AFF0" w14:textId="77777777" w:rsidR="00BA216B" w:rsidRDefault="00BA216B" w:rsidP="00614F98"/>
                    <w:p w14:paraId="45D84921" w14:textId="77777777" w:rsidR="00BA216B" w:rsidRDefault="00BA216B" w:rsidP="00614F98"/>
                    <w:p w14:paraId="157A40A5" w14:textId="77777777" w:rsidR="00BA216B" w:rsidRDefault="00BA216B" w:rsidP="00614F98"/>
                    <w:p w14:paraId="0E0EC2A0" w14:textId="77777777" w:rsidR="00BA216B" w:rsidRDefault="00BA216B" w:rsidP="00614F98"/>
                    <w:p w14:paraId="674D2EF1" w14:textId="77777777" w:rsidR="00BA216B" w:rsidRDefault="00BA216B" w:rsidP="00614F98"/>
                    <w:p w14:paraId="170EC3F2" w14:textId="77777777" w:rsidR="00BA216B" w:rsidRDefault="00BA216B" w:rsidP="00614F98"/>
                    <w:p w14:paraId="2C7FE013" w14:textId="77777777" w:rsidR="00BA216B" w:rsidRDefault="00BA216B" w:rsidP="00614F98"/>
                    <w:p w14:paraId="40C4057B" w14:textId="77777777" w:rsidR="00BA216B" w:rsidRDefault="00BA216B" w:rsidP="00614F98"/>
                    <w:p w14:paraId="3B130B96" w14:textId="77777777" w:rsidR="00BA216B" w:rsidRDefault="00BA216B" w:rsidP="00614F98"/>
                    <w:p w14:paraId="64B05367" w14:textId="77777777" w:rsidR="00BA216B" w:rsidRDefault="00BA216B" w:rsidP="00614F98"/>
                    <w:p w14:paraId="5B7C956C" w14:textId="77777777" w:rsidR="00BA216B" w:rsidRDefault="00BA216B" w:rsidP="00614F98"/>
                    <w:p w14:paraId="557D2580" w14:textId="77777777" w:rsidR="00BA216B" w:rsidRDefault="00BA216B" w:rsidP="00614F98"/>
                    <w:p w14:paraId="3D149477" w14:textId="77777777" w:rsidR="00BA216B" w:rsidRDefault="00BA216B" w:rsidP="00614F98"/>
                    <w:p w14:paraId="59906176" w14:textId="77777777" w:rsidR="00BA216B" w:rsidRDefault="00BA216B" w:rsidP="00614F98"/>
                    <w:p w14:paraId="12F7C99B" w14:textId="77777777" w:rsidR="00BA216B" w:rsidRDefault="00BA216B" w:rsidP="00614F98"/>
                    <w:p w14:paraId="46FDFBB3" w14:textId="77777777" w:rsidR="00BA216B" w:rsidRDefault="00BA216B" w:rsidP="00614F98"/>
                    <w:p w14:paraId="18ADEB4E" w14:textId="77777777" w:rsidR="00BA216B" w:rsidRDefault="00BA216B" w:rsidP="00614F98"/>
                    <w:p w14:paraId="6328CAAD" w14:textId="77777777" w:rsidR="00BA216B" w:rsidRDefault="00BA216B" w:rsidP="00614F98"/>
                    <w:p w14:paraId="2EF449A8" w14:textId="77777777" w:rsidR="00BA216B" w:rsidRDefault="00BA216B" w:rsidP="00614F98"/>
                    <w:p w14:paraId="6CBA80B4" w14:textId="77777777" w:rsidR="00BA216B" w:rsidRDefault="00BA216B" w:rsidP="00614F98"/>
                    <w:p w14:paraId="49E86EF4" w14:textId="77777777" w:rsidR="00BA216B" w:rsidRDefault="00BA216B" w:rsidP="00614F98"/>
                    <w:p w14:paraId="74F56054" w14:textId="77777777" w:rsidR="00BA216B" w:rsidRDefault="00BA216B" w:rsidP="00614F98"/>
                    <w:p w14:paraId="047D609E" w14:textId="77777777" w:rsidR="00BA216B" w:rsidRDefault="00BA216B" w:rsidP="00614F98"/>
                    <w:p w14:paraId="58F048AA" w14:textId="77777777" w:rsidR="00BA216B" w:rsidRDefault="00BA216B" w:rsidP="00614F98"/>
                    <w:p w14:paraId="1520959A" w14:textId="77777777" w:rsidR="00BA216B" w:rsidRDefault="00BA216B" w:rsidP="00614F98"/>
                    <w:p w14:paraId="1E17E161" w14:textId="77777777" w:rsidR="00BA216B" w:rsidRDefault="00BA216B" w:rsidP="00614F98"/>
                    <w:p w14:paraId="152E1511" w14:textId="77777777" w:rsidR="00BA216B" w:rsidRDefault="00BA216B" w:rsidP="00614F98"/>
                    <w:p w14:paraId="23EAE3F3" w14:textId="77777777" w:rsidR="00BA216B" w:rsidRDefault="00BA216B" w:rsidP="00614F98"/>
                    <w:p w14:paraId="0537B2A7" w14:textId="77777777" w:rsidR="00BA216B" w:rsidRDefault="00BA216B" w:rsidP="00614F98"/>
                    <w:p w14:paraId="44CD6E2F" w14:textId="77777777" w:rsidR="00BA216B" w:rsidRDefault="00BA216B" w:rsidP="00614F98"/>
                    <w:p w14:paraId="1808DFC9" w14:textId="77777777" w:rsidR="00BA216B" w:rsidRDefault="00BA216B" w:rsidP="00614F98"/>
                    <w:p w14:paraId="277DEC46" w14:textId="77777777" w:rsidR="00BA216B" w:rsidRDefault="00BA216B" w:rsidP="00614F98"/>
                    <w:p w14:paraId="24DE137F" w14:textId="77777777" w:rsidR="00BA216B" w:rsidRDefault="00BA216B" w:rsidP="00614F98"/>
                    <w:p w14:paraId="769EAF59" w14:textId="77777777" w:rsidR="00BA216B" w:rsidRDefault="00BA216B" w:rsidP="00614F98"/>
                    <w:p w14:paraId="40B9DCB9" w14:textId="77777777" w:rsidR="00BA216B" w:rsidRDefault="00BA216B" w:rsidP="00614F98"/>
                    <w:p w14:paraId="3555748F" w14:textId="77777777" w:rsidR="00BA216B" w:rsidRDefault="00BA216B" w:rsidP="00614F98"/>
                    <w:p w14:paraId="2A655323" w14:textId="77777777" w:rsidR="00BA216B" w:rsidRDefault="00BA216B" w:rsidP="00614F98"/>
                    <w:p w14:paraId="0C33409B" w14:textId="77777777" w:rsidR="00BA216B" w:rsidRDefault="00BA216B" w:rsidP="00614F98"/>
                    <w:p w14:paraId="25423A73" w14:textId="77777777" w:rsidR="00BA216B" w:rsidRDefault="00BA216B" w:rsidP="00614F98"/>
                    <w:p w14:paraId="78C913D5" w14:textId="77777777" w:rsidR="00BA216B" w:rsidRDefault="00BA216B" w:rsidP="00614F98"/>
                    <w:p w14:paraId="550ACC36" w14:textId="77777777" w:rsidR="00BA216B" w:rsidRDefault="00BA216B" w:rsidP="00614F98"/>
                    <w:p w14:paraId="1A491AF2" w14:textId="77777777" w:rsidR="00BA216B" w:rsidRDefault="00BA216B" w:rsidP="00614F98"/>
                    <w:p w14:paraId="019B7BE7" w14:textId="77777777" w:rsidR="00BA216B" w:rsidRDefault="00BA216B" w:rsidP="00614F98"/>
                    <w:p w14:paraId="44ECF30E" w14:textId="77777777" w:rsidR="00BA216B" w:rsidRDefault="00BA216B" w:rsidP="00614F98"/>
                    <w:p w14:paraId="51354B62" w14:textId="77777777" w:rsidR="00BA216B" w:rsidRDefault="00BA216B" w:rsidP="00614F98"/>
                    <w:p w14:paraId="0499D81B" w14:textId="77777777" w:rsidR="00BA216B" w:rsidRDefault="00BA216B" w:rsidP="00614F98"/>
                    <w:p w14:paraId="1D042DB2" w14:textId="77777777" w:rsidR="00BA216B" w:rsidRDefault="00BA216B" w:rsidP="00614F98"/>
                    <w:p w14:paraId="4459CDBF" w14:textId="77777777" w:rsidR="00BA216B" w:rsidRDefault="00BA216B" w:rsidP="00614F98"/>
                    <w:p w14:paraId="4436E82F" w14:textId="77777777" w:rsidR="00BA216B" w:rsidRDefault="00BA216B" w:rsidP="00614F98"/>
                    <w:p w14:paraId="09763E13" w14:textId="77777777" w:rsidR="00BA216B" w:rsidRDefault="00BA216B" w:rsidP="00614F98"/>
                    <w:p w14:paraId="18382111" w14:textId="77777777" w:rsidR="00BA216B" w:rsidRDefault="00BA216B" w:rsidP="00614F98"/>
                    <w:p w14:paraId="3C594B90" w14:textId="77777777" w:rsidR="00BA216B" w:rsidRDefault="00BA216B" w:rsidP="00614F98"/>
                    <w:p w14:paraId="48B4AA9B" w14:textId="77777777" w:rsidR="00BA216B" w:rsidRDefault="00BA216B" w:rsidP="00614F98"/>
                    <w:p w14:paraId="5601C73C" w14:textId="77777777" w:rsidR="00BA216B" w:rsidRDefault="00BA216B" w:rsidP="00614F98"/>
                    <w:p w14:paraId="1D453B37" w14:textId="77777777" w:rsidR="00BA216B" w:rsidRDefault="00BA216B" w:rsidP="00614F98"/>
                    <w:p w14:paraId="03FD6E79" w14:textId="77777777" w:rsidR="00BA216B" w:rsidRDefault="00BA216B" w:rsidP="00614F98"/>
                    <w:p w14:paraId="2C83C1FE" w14:textId="77777777" w:rsidR="00BA216B" w:rsidRDefault="00BA216B" w:rsidP="00614F98"/>
                    <w:p w14:paraId="55B6034A" w14:textId="77777777" w:rsidR="00BA216B" w:rsidRDefault="00BA216B" w:rsidP="00614F98"/>
                    <w:p w14:paraId="42A91BCE" w14:textId="77777777" w:rsidR="00BA216B" w:rsidRDefault="00BA216B" w:rsidP="00614F98"/>
                    <w:p w14:paraId="6C9C7338" w14:textId="77777777" w:rsidR="00BA216B" w:rsidRDefault="00BA216B" w:rsidP="00614F98"/>
                    <w:p w14:paraId="48FD0CD3" w14:textId="77777777" w:rsidR="00BA216B" w:rsidRDefault="00BA216B" w:rsidP="00614F98"/>
                    <w:p w14:paraId="2EE1E0A2" w14:textId="77777777" w:rsidR="00BA216B" w:rsidRDefault="00BA216B" w:rsidP="00614F98"/>
                    <w:p w14:paraId="2A73627F" w14:textId="77777777" w:rsidR="00BA216B" w:rsidRDefault="00BA216B" w:rsidP="00614F98"/>
                    <w:p w14:paraId="27966C18" w14:textId="77777777" w:rsidR="00BA216B" w:rsidRDefault="00BA216B" w:rsidP="00614F98"/>
                    <w:p w14:paraId="50BD92E9" w14:textId="77777777" w:rsidR="00BA216B" w:rsidRDefault="00BA216B" w:rsidP="00614F98"/>
                    <w:p w14:paraId="13B9C558" w14:textId="77777777" w:rsidR="00BA216B" w:rsidRDefault="00BA216B" w:rsidP="00614F98"/>
                    <w:p w14:paraId="58D48C7F" w14:textId="77777777" w:rsidR="00BA216B" w:rsidRDefault="00BA216B" w:rsidP="00614F98"/>
                    <w:p w14:paraId="6D1EC192" w14:textId="77777777" w:rsidR="00BA216B" w:rsidRDefault="00BA216B" w:rsidP="00614F98"/>
                    <w:p w14:paraId="4FF4EB49" w14:textId="77777777" w:rsidR="00BA216B" w:rsidRDefault="00BA216B" w:rsidP="00614F98"/>
                    <w:p w14:paraId="01F32312" w14:textId="77777777" w:rsidR="00BA216B" w:rsidRDefault="00BA216B" w:rsidP="00614F98"/>
                    <w:p w14:paraId="67950AF4" w14:textId="77777777" w:rsidR="00BA216B" w:rsidRDefault="00BA216B" w:rsidP="00614F98"/>
                    <w:p w14:paraId="5BD2334B" w14:textId="77777777" w:rsidR="00BA216B" w:rsidRDefault="00BA216B" w:rsidP="00614F98"/>
                    <w:p w14:paraId="2A06B05F" w14:textId="77777777" w:rsidR="00BA216B" w:rsidRDefault="00BA216B" w:rsidP="00614F98"/>
                    <w:p w14:paraId="5DA8E41B" w14:textId="77777777" w:rsidR="00BA216B" w:rsidRDefault="00BA216B" w:rsidP="00614F98"/>
                    <w:p w14:paraId="3343D778" w14:textId="77777777" w:rsidR="00BA216B" w:rsidRDefault="00BA216B" w:rsidP="00614F98"/>
                    <w:p w14:paraId="4CADF381" w14:textId="77777777" w:rsidR="00BA216B" w:rsidRDefault="00BA216B" w:rsidP="00614F98"/>
                    <w:p w14:paraId="48637EB2" w14:textId="77777777" w:rsidR="00BA216B" w:rsidRDefault="00BA216B" w:rsidP="00614F98"/>
                    <w:p w14:paraId="2C003C8B" w14:textId="77777777" w:rsidR="00BA216B" w:rsidRDefault="00BA216B" w:rsidP="00614F98"/>
                    <w:p w14:paraId="201F7E15" w14:textId="77777777" w:rsidR="00BA216B" w:rsidRDefault="00BA216B" w:rsidP="00614F98"/>
                    <w:p w14:paraId="7334C072" w14:textId="77777777" w:rsidR="00BA216B" w:rsidRDefault="00BA216B" w:rsidP="00614F98"/>
                    <w:p w14:paraId="49C7C6EE" w14:textId="77777777" w:rsidR="00BA216B" w:rsidRDefault="00BA216B" w:rsidP="00614F98"/>
                    <w:p w14:paraId="1027797F" w14:textId="77777777" w:rsidR="00BA216B" w:rsidRDefault="00BA216B" w:rsidP="00614F98"/>
                    <w:p w14:paraId="556CB93A" w14:textId="77777777" w:rsidR="00BA216B" w:rsidRDefault="00BA216B" w:rsidP="00614F98"/>
                    <w:p w14:paraId="470AD9D6" w14:textId="77777777" w:rsidR="00BA216B" w:rsidRDefault="00BA216B" w:rsidP="00614F98"/>
                    <w:p w14:paraId="0653B293" w14:textId="77777777" w:rsidR="00BA216B" w:rsidRDefault="00BA216B" w:rsidP="00614F98"/>
                    <w:p w14:paraId="53F65DFC" w14:textId="77777777" w:rsidR="00BA216B" w:rsidRDefault="00BA216B" w:rsidP="00614F98"/>
                    <w:p w14:paraId="2D80694F" w14:textId="77777777" w:rsidR="00BA216B" w:rsidRDefault="00BA216B" w:rsidP="00614F98"/>
                    <w:p w14:paraId="3254D098" w14:textId="77777777" w:rsidR="00BA216B" w:rsidRDefault="00BA216B" w:rsidP="00614F98"/>
                    <w:p w14:paraId="7AD32956" w14:textId="77777777" w:rsidR="00BA216B" w:rsidRDefault="00BA216B" w:rsidP="00614F98"/>
                    <w:p w14:paraId="11E5CB72" w14:textId="77777777" w:rsidR="00BA216B" w:rsidRDefault="00BA216B" w:rsidP="00614F98"/>
                    <w:p w14:paraId="37BA89FD" w14:textId="77777777" w:rsidR="00BA216B" w:rsidRDefault="00BA216B" w:rsidP="00614F98"/>
                    <w:p w14:paraId="0A4C83E2" w14:textId="77777777" w:rsidR="00BA216B" w:rsidRDefault="00BA216B" w:rsidP="00614F98"/>
                    <w:p w14:paraId="346C27D4" w14:textId="77777777" w:rsidR="00BA216B" w:rsidRDefault="00BA216B" w:rsidP="00614F98"/>
                    <w:p w14:paraId="3440C8BB" w14:textId="77777777" w:rsidR="00BA216B" w:rsidRDefault="00BA216B" w:rsidP="00614F98"/>
                    <w:p w14:paraId="34618A2C" w14:textId="77777777" w:rsidR="00BA216B" w:rsidRDefault="00BA216B" w:rsidP="00614F98"/>
                    <w:p w14:paraId="1CFE8477" w14:textId="77777777" w:rsidR="00BA216B" w:rsidRDefault="00BA216B" w:rsidP="00614F98"/>
                    <w:p w14:paraId="6B2C91D5" w14:textId="77777777" w:rsidR="00BA216B" w:rsidRDefault="00BA216B" w:rsidP="00614F98"/>
                    <w:p w14:paraId="27E398F5" w14:textId="77777777" w:rsidR="00BA216B" w:rsidRDefault="00BA216B" w:rsidP="00614F98"/>
                    <w:p w14:paraId="616FBD27" w14:textId="77777777" w:rsidR="00BA216B" w:rsidRDefault="00BA216B" w:rsidP="00614F98"/>
                    <w:p w14:paraId="16B86C51" w14:textId="77777777" w:rsidR="00BA216B" w:rsidRDefault="00BA216B" w:rsidP="00614F98"/>
                    <w:p w14:paraId="3C202F86" w14:textId="77777777" w:rsidR="00BA216B" w:rsidRDefault="00BA216B" w:rsidP="00614F98"/>
                    <w:p w14:paraId="39CC0830" w14:textId="77777777" w:rsidR="00BA216B" w:rsidRDefault="00BA216B" w:rsidP="00614F98"/>
                    <w:p w14:paraId="6362F17A" w14:textId="77777777" w:rsidR="00BA216B" w:rsidRDefault="00BA216B" w:rsidP="00614F98"/>
                    <w:p w14:paraId="65D6BF91" w14:textId="77777777" w:rsidR="00BA216B" w:rsidRDefault="00BA216B" w:rsidP="00614F98"/>
                    <w:p w14:paraId="7A800D3E" w14:textId="77777777" w:rsidR="00BA216B" w:rsidRDefault="00BA216B" w:rsidP="00614F98"/>
                    <w:p w14:paraId="1D88EF1F" w14:textId="77777777" w:rsidR="00BA216B" w:rsidRDefault="00BA216B" w:rsidP="00614F98"/>
                    <w:p w14:paraId="294A4BCF" w14:textId="77777777" w:rsidR="00BA216B" w:rsidRDefault="00BA216B" w:rsidP="00614F98"/>
                    <w:p w14:paraId="224B0BFC" w14:textId="77777777" w:rsidR="00BA216B" w:rsidRDefault="00BA216B" w:rsidP="00614F98"/>
                    <w:p w14:paraId="34177679" w14:textId="77777777" w:rsidR="00BA216B" w:rsidRDefault="00BA216B" w:rsidP="00614F98"/>
                    <w:p w14:paraId="0328D514" w14:textId="77777777" w:rsidR="00BA216B" w:rsidRDefault="00BA216B" w:rsidP="00614F98"/>
                    <w:p w14:paraId="508320EE" w14:textId="77777777" w:rsidR="00BA216B" w:rsidRDefault="00BA216B" w:rsidP="00614F98"/>
                    <w:p w14:paraId="51931AEF" w14:textId="77777777" w:rsidR="00BA216B" w:rsidRDefault="00BA216B" w:rsidP="00614F98"/>
                    <w:p w14:paraId="137D36D1" w14:textId="77777777" w:rsidR="00BA216B" w:rsidRDefault="00BA216B" w:rsidP="00614F98"/>
                    <w:p w14:paraId="45ACAA4B" w14:textId="77777777" w:rsidR="00BA216B" w:rsidRDefault="00BA216B" w:rsidP="00614F98"/>
                    <w:p w14:paraId="0C0DEC32" w14:textId="77777777" w:rsidR="00BA216B" w:rsidRDefault="00BA216B" w:rsidP="00614F98"/>
                    <w:p w14:paraId="0D2AF1B0" w14:textId="77777777" w:rsidR="00BA216B" w:rsidRDefault="00BA216B" w:rsidP="00614F98"/>
                    <w:p w14:paraId="4386B744" w14:textId="77777777" w:rsidR="00BA216B" w:rsidRDefault="00BA216B" w:rsidP="00614F98"/>
                    <w:p w14:paraId="22318CBD" w14:textId="77777777" w:rsidR="00BA216B" w:rsidRDefault="00BA216B" w:rsidP="00614F98"/>
                    <w:p w14:paraId="61F0EAC0" w14:textId="77777777" w:rsidR="00BA216B" w:rsidRDefault="00BA216B" w:rsidP="00614F98"/>
                    <w:p w14:paraId="726ABB83" w14:textId="77777777" w:rsidR="00BA216B" w:rsidRDefault="00BA216B" w:rsidP="00614F98"/>
                    <w:p w14:paraId="03A882C9" w14:textId="77777777" w:rsidR="00BA216B" w:rsidRDefault="00BA216B" w:rsidP="00614F98"/>
                    <w:p w14:paraId="72AE0599" w14:textId="77777777" w:rsidR="00BA216B" w:rsidRDefault="00BA216B" w:rsidP="00614F98"/>
                    <w:p w14:paraId="1919C1B6" w14:textId="77777777" w:rsidR="00BA216B" w:rsidRDefault="00BA216B" w:rsidP="00614F98"/>
                    <w:p w14:paraId="0C2911CD" w14:textId="77777777" w:rsidR="00BA216B" w:rsidRDefault="00BA216B" w:rsidP="00614F98"/>
                    <w:p w14:paraId="1E9C9F2B" w14:textId="77777777" w:rsidR="00BA216B" w:rsidRDefault="00BA216B" w:rsidP="00614F98"/>
                    <w:p w14:paraId="79930936" w14:textId="77777777" w:rsidR="00BA216B" w:rsidRDefault="00BA216B" w:rsidP="00614F98"/>
                    <w:p w14:paraId="18D55F98" w14:textId="77777777" w:rsidR="00BA216B" w:rsidRDefault="00BA216B" w:rsidP="00614F98"/>
                    <w:p w14:paraId="4CC1112D" w14:textId="77777777" w:rsidR="00BA216B" w:rsidRDefault="00BA216B" w:rsidP="00614F98"/>
                    <w:p w14:paraId="25BCC5B7" w14:textId="77777777" w:rsidR="00BA216B" w:rsidRDefault="00BA216B" w:rsidP="00614F98"/>
                    <w:p w14:paraId="55F9B334" w14:textId="77777777" w:rsidR="00BA216B" w:rsidRDefault="00BA216B" w:rsidP="00614F98"/>
                    <w:p w14:paraId="675CB4CB" w14:textId="77777777" w:rsidR="00BA216B" w:rsidRDefault="00BA216B" w:rsidP="00614F98"/>
                    <w:p w14:paraId="6A90C6F4" w14:textId="77777777" w:rsidR="00BA216B" w:rsidRDefault="00BA216B" w:rsidP="00614F98"/>
                    <w:p w14:paraId="4F2D7E78" w14:textId="77777777" w:rsidR="00BA216B" w:rsidRDefault="00BA216B" w:rsidP="00614F98"/>
                    <w:p w14:paraId="1F5996CA" w14:textId="77777777" w:rsidR="00BA216B" w:rsidRDefault="00BA216B" w:rsidP="00614F98"/>
                    <w:p w14:paraId="4AFA8B04" w14:textId="77777777" w:rsidR="00BA216B" w:rsidRDefault="00BA216B" w:rsidP="00614F98"/>
                    <w:p w14:paraId="08B3E4CF" w14:textId="77777777" w:rsidR="00BA216B" w:rsidRDefault="00BA216B" w:rsidP="00614F98"/>
                    <w:p w14:paraId="785D9032" w14:textId="77777777" w:rsidR="00BA216B" w:rsidRDefault="00BA216B" w:rsidP="00614F98"/>
                    <w:p w14:paraId="3871B471" w14:textId="77777777" w:rsidR="00BA216B" w:rsidRDefault="00BA216B" w:rsidP="00614F98"/>
                    <w:p w14:paraId="7D242AA3" w14:textId="77777777" w:rsidR="00BA216B" w:rsidRDefault="00BA216B" w:rsidP="00614F98"/>
                    <w:p w14:paraId="6F84BC61" w14:textId="77777777" w:rsidR="00BA216B" w:rsidRDefault="00BA216B" w:rsidP="00614F98"/>
                    <w:p w14:paraId="523BB72B" w14:textId="77777777" w:rsidR="00BA216B" w:rsidRDefault="00BA216B" w:rsidP="00614F98"/>
                    <w:p w14:paraId="57EED60B" w14:textId="77777777" w:rsidR="00BA216B" w:rsidRDefault="00BA216B" w:rsidP="00614F98"/>
                    <w:p w14:paraId="009653A5" w14:textId="77777777" w:rsidR="00BA216B" w:rsidRDefault="00BA216B" w:rsidP="00614F98"/>
                    <w:p w14:paraId="221386C8" w14:textId="77777777" w:rsidR="00BA216B" w:rsidRDefault="00BA216B" w:rsidP="00614F98"/>
                    <w:p w14:paraId="62267614" w14:textId="77777777" w:rsidR="00BA216B" w:rsidRDefault="00BA216B" w:rsidP="00614F98"/>
                    <w:p w14:paraId="788CD749" w14:textId="77777777" w:rsidR="00BA216B" w:rsidRDefault="00BA216B" w:rsidP="00614F98"/>
                    <w:p w14:paraId="4E2BF0F9" w14:textId="77777777" w:rsidR="00BA216B" w:rsidRDefault="00BA216B" w:rsidP="00614F98"/>
                    <w:p w14:paraId="06C85834" w14:textId="77777777" w:rsidR="00BA216B" w:rsidRDefault="00BA216B" w:rsidP="00614F98"/>
                    <w:p w14:paraId="4EEC6AE7" w14:textId="77777777" w:rsidR="00BA216B" w:rsidRDefault="00BA216B" w:rsidP="00614F98"/>
                    <w:p w14:paraId="5ECDF99B" w14:textId="77777777" w:rsidR="00BA216B" w:rsidRDefault="00BA216B" w:rsidP="00614F98"/>
                    <w:p w14:paraId="1EED9969" w14:textId="77777777" w:rsidR="00BA216B" w:rsidRDefault="00BA216B" w:rsidP="00614F98"/>
                    <w:p w14:paraId="1C230C6A" w14:textId="77777777" w:rsidR="00BA216B" w:rsidRDefault="00BA216B" w:rsidP="00614F98"/>
                    <w:p w14:paraId="07A00BFD" w14:textId="77777777" w:rsidR="00BA216B" w:rsidRDefault="00BA216B" w:rsidP="00614F98"/>
                    <w:p w14:paraId="21F89558" w14:textId="77777777" w:rsidR="00BA216B" w:rsidRDefault="00BA216B" w:rsidP="00614F98"/>
                    <w:p w14:paraId="58861FCB" w14:textId="77777777" w:rsidR="00BA216B" w:rsidRDefault="00BA216B" w:rsidP="00614F98"/>
                    <w:p w14:paraId="2C7E8BE2" w14:textId="77777777" w:rsidR="00BA216B" w:rsidRDefault="00BA216B" w:rsidP="00614F98"/>
                    <w:p w14:paraId="0DC92E7A" w14:textId="77777777" w:rsidR="00BA216B" w:rsidRDefault="00BA216B" w:rsidP="00614F98"/>
                    <w:p w14:paraId="7A08BBD5" w14:textId="77777777" w:rsidR="00BA216B" w:rsidRDefault="00BA216B" w:rsidP="00614F98"/>
                    <w:p w14:paraId="3C1ADF74" w14:textId="77777777" w:rsidR="00BA216B" w:rsidRDefault="00BA216B" w:rsidP="00614F98"/>
                    <w:p w14:paraId="6DFB2F64" w14:textId="77777777" w:rsidR="00BA216B" w:rsidRDefault="00BA216B" w:rsidP="00614F98"/>
                    <w:p w14:paraId="58560FC1" w14:textId="77777777" w:rsidR="00BA216B" w:rsidRDefault="00BA216B" w:rsidP="00614F98"/>
                    <w:p w14:paraId="78A745D6" w14:textId="77777777" w:rsidR="00BA216B" w:rsidRDefault="00BA216B" w:rsidP="00614F98"/>
                    <w:p w14:paraId="442F2412" w14:textId="77777777" w:rsidR="00BA216B" w:rsidRDefault="00BA216B" w:rsidP="00614F98"/>
                    <w:p w14:paraId="5F878DCB" w14:textId="77777777" w:rsidR="00BA216B" w:rsidRDefault="00BA216B" w:rsidP="00614F98"/>
                    <w:p w14:paraId="6E579AFB" w14:textId="77777777" w:rsidR="00BA216B" w:rsidRDefault="00BA216B" w:rsidP="00614F98"/>
                    <w:p w14:paraId="31E18127" w14:textId="77777777" w:rsidR="00BA216B" w:rsidRDefault="00BA216B" w:rsidP="00614F98"/>
                    <w:p w14:paraId="33247349" w14:textId="77777777" w:rsidR="00BA216B" w:rsidRDefault="00BA216B" w:rsidP="00614F98"/>
                    <w:p w14:paraId="18678140" w14:textId="77777777" w:rsidR="00BA216B" w:rsidRDefault="00BA216B" w:rsidP="00614F98"/>
                    <w:p w14:paraId="55D643E6" w14:textId="77777777" w:rsidR="00BA216B" w:rsidRDefault="00BA216B" w:rsidP="00614F98"/>
                    <w:p w14:paraId="17F7AB9E" w14:textId="77777777" w:rsidR="00BA216B" w:rsidRDefault="00BA216B" w:rsidP="00614F98"/>
                    <w:p w14:paraId="137F96CE" w14:textId="77777777" w:rsidR="00BA216B" w:rsidRDefault="00BA216B" w:rsidP="00614F98"/>
                    <w:p w14:paraId="20C91E7A" w14:textId="77777777" w:rsidR="00BA216B" w:rsidRDefault="00BA216B" w:rsidP="00614F98"/>
                    <w:p w14:paraId="5EA2E64A" w14:textId="77777777" w:rsidR="00BA216B" w:rsidRDefault="00BA216B" w:rsidP="00614F98"/>
                    <w:p w14:paraId="2A699906" w14:textId="77777777" w:rsidR="00BA216B" w:rsidRDefault="00BA216B" w:rsidP="00614F98"/>
                    <w:p w14:paraId="3020437D" w14:textId="77777777" w:rsidR="00BA216B" w:rsidRDefault="00BA216B" w:rsidP="00614F98"/>
                    <w:p w14:paraId="60C9D0C0" w14:textId="77777777" w:rsidR="00BA216B" w:rsidRDefault="00BA216B" w:rsidP="00614F98"/>
                    <w:p w14:paraId="395A3463" w14:textId="77777777" w:rsidR="00BA216B" w:rsidRDefault="00BA216B" w:rsidP="00614F98"/>
                    <w:p w14:paraId="54987D40" w14:textId="77777777" w:rsidR="00BA216B" w:rsidRDefault="00BA216B" w:rsidP="00614F98"/>
                    <w:p w14:paraId="7909DE6F" w14:textId="77777777" w:rsidR="00BA216B" w:rsidRDefault="00BA216B" w:rsidP="00614F98"/>
                    <w:p w14:paraId="0AA72E88" w14:textId="77777777" w:rsidR="00BA216B" w:rsidRDefault="00BA216B" w:rsidP="00614F98"/>
                    <w:p w14:paraId="4AB0C197" w14:textId="77777777" w:rsidR="00BA216B" w:rsidRDefault="00BA216B" w:rsidP="00614F98"/>
                    <w:p w14:paraId="79FFA1CE" w14:textId="77777777" w:rsidR="00BA216B" w:rsidRDefault="00BA216B" w:rsidP="00614F98"/>
                    <w:p w14:paraId="5EEF67E0" w14:textId="77777777" w:rsidR="00BA216B" w:rsidRDefault="00BA216B" w:rsidP="00614F98"/>
                    <w:p w14:paraId="2170E8F3" w14:textId="77777777" w:rsidR="00BA216B" w:rsidRDefault="00BA216B" w:rsidP="00614F98"/>
                    <w:p w14:paraId="03A56D53" w14:textId="77777777" w:rsidR="00BA216B" w:rsidRDefault="00BA216B" w:rsidP="00614F98"/>
                    <w:p w14:paraId="7C5FC1B8" w14:textId="77777777" w:rsidR="00BA216B" w:rsidRDefault="00BA216B" w:rsidP="00614F98"/>
                    <w:p w14:paraId="0097B55F" w14:textId="77777777" w:rsidR="00BA216B" w:rsidRDefault="00BA216B" w:rsidP="00614F98"/>
                    <w:p w14:paraId="5715A4FF" w14:textId="77777777" w:rsidR="00BA216B" w:rsidRDefault="00BA216B" w:rsidP="00614F98"/>
                    <w:p w14:paraId="7467C046" w14:textId="77777777" w:rsidR="00BA216B" w:rsidRDefault="00BA216B" w:rsidP="00614F98"/>
                    <w:p w14:paraId="4B48297A" w14:textId="77777777" w:rsidR="00BA216B" w:rsidRDefault="00BA216B" w:rsidP="00614F98"/>
                    <w:p w14:paraId="2A6C0477" w14:textId="77777777" w:rsidR="00BA216B" w:rsidRDefault="00BA216B" w:rsidP="00614F98"/>
                    <w:p w14:paraId="0CF4063A" w14:textId="77777777" w:rsidR="00BA216B" w:rsidRDefault="00BA216B" w:rsidP="00614F98"/>
                    <w:p w14:paraId="089F8D01" w14:textId="77777777" w:rsidR="00BA216B" w:rsidRDefault="00BA216B" w:rsidP="00614F98"/>
                    <w:p w14:paraId="6BF12019" w14:textId="77777777" w:rsidR="00BA216B" w:rsidRDefault="00BA216B" w:rsidP="00614F98"/>
                    <w:p w14:paraId="1C695CE4" w14:textId="77777777" w:rsidR="00BA216B" w:rsidRDefault="00BA216B" w:rsidP="00614F98"/>
                    <w:p w14:paraId="111D4968" w14:textId="77777777" w:rsidR="00BA216B" w:rsidRDefault="00BA216B" w:rsidP="00614F98"/>
                    <w:p w14:paraId="2B95E590" w14:textId="77777777" w:rsidR="00BA216B" w:rsidRDefault="00BA216B" w:rsidP="00614F98"/>
                    <w:p w14:paraId="3094836E" w14:textId="77777777" w:rsidR="00BA216B" w:rsidRDefault="00BA216B" w:rsidP="00614F98"/>
                    <w:p w14:paraId="4C82DCB1" w14:textId="77777777" w:rsidR="00BA216B" w:rsidRDefault="00BA216B" w:rsidP="00614F98"/>
                    <w:p w14:paraId="535941F3" w14:textId="77777777" w:rsidR="00BA216B" w:rsidRDefault="00BA216B" w:rsidP="00614F98"/>
                    <w:p w14:paraId="2243E457" w14:textId="77777777" w:rsidR="00BA216B" w:rsidRDefault="00BA216B" w:rsidP="00614F98"/>
                    <w:p w14:paraId="219BA803" w14:textId="77777777" w:rsidR="00BA216B" w:rsidRDefault="00BA216B" w:rsidP="00614F98"/>
                    <w:p w14:paraId="6B893CBA" w14:textId="77777777" w:rsidR="00BA216B" w:rsidRDefault="00BA216B" w:rsidP="00614F98"/>
                    <w:p w14:paraId="0AEB89E9" w14:textId="77777777" w:rsidR="00BA216B" w:rsidRDefault="00BA216B" w:rsidP="00614F98"/>
                    <w:p w14:paraId="09165723" w14:textId="77777777" w:rsidR="00BA216B" w:rsidRDefault="00BA216B" w:rsidP="00614F98"/>
                    <w:p w14:paraId="391982A0" w14:textId="77777777" w:rsidR="00BA216B" w:rsidRDefault="00BA216B" w:rsidP="00614F98"/>
                    <w:p w14:paraId="22B514B6" w14:textId="77777777" w:rsidR="00BA216B" w:rsidRDefault="00BA216B" w:rsidP="00614F98"/>
                    <w:p w14:paraId="17E842C4" w14:textId="77777777" w:rsidR="00BA216B" w:rsidRDefault="00BA216B" w:rsidP="00614F98"/>
                    <w:p w14:paraId="445618F8" w14:textId="77777777" w:rsidR="00BA216B" w:rsidRDefault="00BA216B" w:rsidP="00614F98"/>
                    <w:p w14:paraId="3608ABAD" w14:textId="77777777" w:rsidR="00BA216B" w:rsidRDefault="00BA216B" w:rsidP="00614F98"/>
                    <w:p w14:paraId="05AECD90" w14:textId="77777777" w:rsidR="00BA216B" w:rsidRDefault="00BA216B" w:rsidP="00614F98"/>
                    <w:p w14:paraId="1E10CC41" w14:textId="77777777" w:rsidR="00BA216B" w:rsidRDefault="00BA216B" w:rsidP="00614F98"/>
                    <w:p w14:paraId="0578A346" w14:textId="77777777" w:rsidR="00BA216B" w:rsidRDefault="00BA216B" w:rsidP="00614F98"/>
                    <w:p w14:paraId="001C56C0" w14:textId="77777777" w:rsidR="00BA216B" w:rsidRDefault="00BA216B" w:rsidP="00614F98"/>
                    <w:p w14:paraId="5A38BE91" w14:textId="77777777" w:rsidR="00BA216B" w:rsidRDefault="00BA216B" w:rsidP="00614F98"/>
                    <w:p w14:paraId="4DF3B112" w14:textId="77777777" w:rsidR="00BA216B" w:rsidRDefault="00BA216B" w:rsidP="00614F98"/>
                    <w:p w14:paraId="18DCD316" w14:textId="77777777" w:rsidR="00BA216B" w:rsidRDefault="00BA216B" w:rsidP="00614F98"/>
                    <w:p w14:paraId="6A9ABAC5" w14:textId="77777777" w:rsidR="00BA216B" w:rsidRDefault="00BA216B" w:rsidP="00614F98"/>
                    <w:p w14:paraId="4CFC1838" w14:textId="77777777" w:rsidR="00BA216B" w:rsidRDefault="00BA216B" w:rsidP="00614F98"/>
                    <w:p w14:paraId="7E39F175" w14:textId="77777777" w:rsidR="00BA216B" w:rsidRDefault="00BA216B" w:rsidP="00614F98"/>
                    <w:p w14:paraId="0FF122E6" w14:textId="77777777" w:rsidR="00BA216B" w:rsidRDefault="00BA216B" w:rsidP="00614F98"/>
                    <w:p w14:paraId="30D47BBE" w14:textId="77777777" w:rsidR="00BA216B" w:rsidRDefault="00BA216B" w:rsidP="00614F98"/>
                    <w:p w14:paraId="629BE59D" w14:textId="77777777" w:rsidR="00BA216B" w:rsidRDefault="00BA216B" w:rsidP="00614F98"/>
                    <w:p w14:paraId="11C49DB7" w14:textId="77777777" w:rsidR="00BA216B" w:rsidRDefault="00BA216B" w:rsidP="00614F98"/>
                    <w:p w14:paraId="3EE33B9D" w14:textId="77777777" w:rsidR="00BA216B" w:rsidRDefault="00BA216B" w:rsidP="00614F98"/>
                    <w:p w14:paraId="2E72D07A" w14:textId="77777777" w:rsidR="00BA216B" w:rsidRDefault="00BA216B" w:rsidP="00614F98"/>
                    <w:p w14:paraId="05B49504" w14:textId="77777777" w:rsidR="00BA216B" w:rsidRDefault="00BA216B" w:rsidP="00614F98"/>
                    <w:p w14:paraId="7BC572DF" w14:textId="77777777" w:rsidR="00BA216B" w:rsidRDefault="00BA216B" w:rsidP="00614F98"/>
                    <w:p w14:paraId="60D4CC98" w14:textId="77777777" w:rsidR="00BA216B" w:rsidRDefault="00BA216B" w:rsidP="00614F98"/>
                    <w:p w14:paraId="5EB9DF86" w14:textId="77777777" w:rsidR="00BA216B" w:rsidRDefault="00BA216B" w:rsidP="00614F98"/>
                    <w:p w14:paraId="1BC0FEA2" w14:textId="77777777" w:rsidR="00BA216B" w:rsidRDefault="00BA216B" w:rsidP="00614F98"/>
                    <w:p w14:paraId="55F5565B" w14:textId="77777777" w:rsidR="00BA216B" w:rsidRDefault="00BA216B" w:rsidP="00614F98"/>
                    <w:p w14:paraId="3FFEC22A" w14:textId="77777777" w:rsidR="00BA216B" w:rsidRDefault="00BA216B" w:rsidP="00614F98"/>
                    <w:p w14:paraId="2B6BAEAF" w14:textId="77777777" w:rsidR="00BA216B" w:rsidRDefault="00BA216B" w:rsidP="00614F98"/>
                    <w:p w14:paraId="5D1938DA" w14:textId="77777777" w:rsidR="00BA216B" w:rsidRDefault="00BA216B" w:rsidP="00614F98"/>
                    <w:p w14:paraId="2BA6F5C3" w14:textId="77777777" w:rsidR="00BA216B" w:rsidRDefault="00BA216B" w:rsidP="00614F98"/>
                    <w:p w14:paraId="3F2F0944" w14:textId="77777777" w:rsidR="00BA216B" w:rsidRDefault="00BA216B" w:rsidP="00614F98"/>
                    <w:p w14:paraId="0A833DDD" w14:textId="77777777" w:rsidR="00BA216B" w:rsidRDefault="00BA216B" w:rsidP="00614F98"/>
                    <w:p w14:paraId="67E8F7B0" w14:textId="77777777" w:rsidR="00BA216B" w:rsidRDefault="00BA216B" w:rsidP="00614F98"/>
                    <w:p w14:paraId="6F7301D0" w14:textId="77777777" w:rsidR="00BA216B" w:rsidRDefault="00BA216B" w:rsidP="00614F98"/>
                    <w:p w14:paraId="2A197177" w14:textId="77777777" w:rsidR="00BA216B" w:rsidRDefault="00BA216B" w:rsidP="00614F98"/>
                    <w:p w14:paraId="2D22A119" w14:textId="77777777" w:rsidR="00BA216B" w:rsidRDefault="00BA216B" w:rsidP="00614F98"/>
                    <w:p w14:paraId="248AFEC5" w14:textId="77777777" w:rsidR="00BA216B" w:rsidRDefault="00BA216B" w:rsidP="00614F98"/>
                    <w:p w14:paraId="035C985F" w14:textId="77777777" w:rsidR="00BA216B" w:rsidRDefault="00BA216B" w:rsidP="00614F98"/>
                    <w:p w14:paraId="124E2EF5" w14:textId="77777777" w:rsidR="00BA216B" w:rsidRDefault="00BA216B" w:rsidP="00614F98"/>
                    <w:p w14:paraId="5C6C3A8E" w14:textId="77777777" w:rsidR="00BA216B" w:rsidRDefault="00BA216B" w:rsidP="00614F98"/>
                    <w:p w14:paraId="3F0F335A" w14:textId="77777777" w:rsidR="00BA216B" w:rsidRDefault="00BA216B" w:rsidP="00614F98"/>
                    <w:p w14:paraId="4531CE66" w14:textId="77777777" w:rsidR="00BA216B" w:rsidRDefault="00BA216B" w:rsidP="00614F98"/>
                    <w:p w14:paraId="22C7FC91" w14:textId="77777777" w:rsidR="00BA216B" w:rsidRDefault="00BA216B" w:rsidP="00614F98"/>
                    <w:p w14:paraId="6D311486" w14:textId="77777777" w:rsidR="00BA216B" w:rsidRDefault="00BA216B" w:rsidP="00614F98"/>
                    <w:p w14:paraId="0EED4E52" w14:textId="77777777" w:rsidR="00BA216B" w:rsidRDefault="00BA216B" w:rsidP="00614F98"/>
                    <w:p w14:paraId="40E25A29" w14:textId="77777777" w:rsidR="00BA216B" w:rsidRDefault="00BA216B" w:rsidP="00614F98"/>
                    <w:p w14:paraId="46A99D7A" w14:textId="77777777" w:rsidR="00BA216B" w:rsidRDefault="00BA216B" w:rsidP="00614F98"/>
                    <w:p w14:paraId="740B2F34" w14:textId="77777777" w:rsidR="00BA216B" w:rsidRDefault="00BA216B" w:rsidP="00614F98"/>
                    <w:p w14:paraId="6C1ECE95" w14:textId="77777777" w:rsidR="00BA216B" w:rsidRDefault="00BA216B" w:rsidP="00614F98"/>
                    <w:p w14:paraId="74E80B28" w14:textId="77777777" w:rsidR="00BA216B" w:rsidRDefault="00BA216B" w:rsidP="00614F98"/>
                    <w:p w14:paraId="0501066E" w14:textId="77777777" w:rsidR="00BA216B" w:rsidRDefault="00BA216B" w:rsidP="00614F98"/>
                    <w:p w14:paraId="1360580B" w14:textId="77777777" w:rsidR="00BA216B" w:rsidRDefault="00BA216B" w:rsidP="00614F98"/>
                    <w:p w14:paraId="721E6CAB" w14:textId="77777777" w:rsidR="00BA216B" w:rsidRDefault="00BA216B" w:rsidP="00614F98"/>
                    <w:p w14:paraId="143BD1B0" w14:textId="77777777" w:rsidR="00BA216B" w:rsidRDefault="00BA216B" w:rsidP="00614F98"/>
                    <w:p w14:paraId="55E80043" w14:textId="77777777" w:rsidR="00BA216B" w:rsidRDefault="00BA216B" w:rsidP="00614F98"/>
                    <w:p w14:paraId="405EF470" w14:textId="77777777" w:rsidR="00BA216B" w:rsidRDefault="00BA216B" w:rsidP="00614F98"/>
                    <w:p w14:paraId="15D44E52" w14:textId="77777777" w:rsidR="00BA216B" w:rsidRDefault="00BA216B" w:rsidP="00614F98"/>
                    <w:p w14:paraId="0CCD6D45" w14:textId="77777777" w:rsidR="00BA216B" w:rsidRDefault="00BA216B" w:rsidP="00614F98"/>
                    <w:p w14:paraId="3FE59C80" w14:textId="77777777" w:rsidR="00BA216B" w:rsidRDefault="00BA216B" w:rsidP="00614F98"/>
                    <w:p w14:paraId="66B1A953" w14:textId="77777777" w:rsidR="00BA216B" w:rsidRDefault="00BA216B" w:rsidP="00614F98"/>
                    <w:p w14:paraId="48B9B24A" w14:textId="77777777" w:rsidR="00BA216B" w:rsidRDefault="00BA216B" w:rsidP="00614F98"/>
                    <w:p w14:paraId="16F99242" w14:textId="77777777" w:rsidR="00BA216B" w:rsidRDefault="00BA216B" w:rsidP="00614F98"/>
                    <w:p w14:paraId="7F6CAB7D" w14:textId="77777777" w:rsidR="00BA216B" w:rsidRDefault="00BA216B" w:rsidP="00614F98"/>
                    <w:p w14:paraId="06FBDF7D" w14:textId="77777777" w:rsidR="00BA216B" w:rsidRDefault="00BA216B" w:rsidP="00614F98"/>
                    <w:p w14:paraId="07B9624E" w14:textId="77777777" w:rsidR="00BA216B" w:rsidRDefault="00BA216B" w:rsidP="00614F98"/>
                    <w:p w14:paraId="6DFCFE09" w14:textId="77777777" w:rsidR="00BA216B" w:rsidRDefault="00BA216B" w:rsidP="00614F98"/>
                    <w:p w14:paraId="1DAA85D9" w14:textId="77777777" w:rsidR="00BA216B" w:rsidRDefault="00BA216B" w:rsidP="00614F98"/>
                    <w:p w14:paraId="31DDA2EF" w14:textId="77777777" w:rsidR="00BA216B" w:rsidRDefault="00BA216B" w:rsidP="00614F98"/>
                    <w:p w14:paraId="1EC08125" w14:textId="77777777" w:rsidR="00BA216B" w:rsidRDefault="00BA216B" w:rsidP="00614F98"/>
                    <w:p w14:paraId="5A272582" w14:textId="77777777" w:rsidR="00BA216B" w:rsidRDefault="00BA216B" w:rsidP="00614F98"/>
                    <w:p w14:paraId="2AD6C77E" w14:textId="77777777" w:rsidR="00BA216B" w:rsidRDefault="00BA216B" w:rsidP="00614F98"/>
                    <w:p w14:paraId="0CAFE965" w14:textId="77777777" w:rsidR="00BA216B" w:rsidRDefault="00BA216B" w:rsidP="00614F98"/>
                    <w:p w14:paraId="53997925" w14:textId="77777777" w:rsidR="00BA216B" w:rsidRDefault="00BA216B" w:rsidP="00614F98"/>
                    <w:p w14:paraId="41C955C9" w14:textId="77777777" w:rsidR="00BA216B" w:rsidRDefault="00BA216B" w:rsidP="00614F98"/>
                    <w:p w14:paraId="63ECD596" w14:textId="77777777" w:rsidR="00BA216B" w:rsidRDefault="00BA216B" w:rsidP="00614F98"/>
                    <w:p w14:paraId="0FCAC5F8" w14:textId="77777777" w:rsidR="00BA216B" w:rsidRDefault="00BA216B" w:rsidP="00614F98"/>
                    <w:p w14:paraId="711972D6" w14:textId="77777777" w:rsidR="00BA216B" w:rsidRDefault="00BA216B" w:rsidP="00614F98"/>
                    <w:p w14:paraId="78578156" w14:textId="77777777" w:rsidR="00BA216B" w:rsidRDefault="00BA216B" w:rsidP="00614F98"/>
                    <w:p w14:paraId="5009BB59" w14:textId="77777777" w:rsidR="00BA216B" w:rsidRDefault="00BA216B" w:rsidP="00614F98"/>
                    <w:p w14:paraId="20652FF5" w14:textId="77777777" w:rsidR="00BA216B" w:rsidRDefault="00BA216B" w:rsidP="00614F98"/>
                    <w:p w14:paraId="64ED8FAF" w14:textId="77777777" w:rsidR="00BA216B" w:rsidRDefault="00BA216B" w:rsidP="00614F98"/>
                    <w:p w14:paraId="08AE29EF" w14:textId="77777777" w:rsidR="00BA216B" w:rsidRDefault="00BA216B" w:rsidP="00614F98"/>
                    <w:p w14:paraId="1C8B64E2" w14:textId="77777777" w:rsidR="00BA216B" w:rsidRDefault="00BA216B" w:rsidP="00614F98"/>
                    <w:p w14:paraId="2AA9E847" w14:textId="77777777" w:rsidR="00BA216B" w:rsidRDefault="00BA216B" w:rsidP="00614F98"/>
                    <w:p w14:paraId="5340ABC8" w14:textId="77777777" w:rsidR="00BA216B" w:rsidRDefault="00BA216B" w:rsidP="00614F98"/>
                    <w:p w14:paraId="730AF623" w14:textId="77777777" w:rsidR="00BA216B" w:rsidRDefault="00BA216B" w:rsidP="00614F98"/>
                    <w:p w14:paraId="06919ECB" w14:textId="77777777" w:rsidR="00BA216B" w:rsidRDefault="00BA216B" w:rsidP="00614F98"/>
                    <w:p w14:paraId="1B8591D0" w14:textId="77777777" w:rsidR="00BA216B" w:rsidRDefault="00BA216B" w:rsidP="00614F98"/>
                    <w:p w14:paraId="6E3797A6" w14:textId="77777777" w:rsidR="00BA216B" w:rsidRDefault="00BA216B" w:rsidP="00614F98"/>
                    <w:p w14:paraId="65C1B942" w14:textId="77777777" w:rsidR="00BA216B" w:rsidRDefault="00BA216B" w:rsidP="00614F98"/>
                    <w:p w14:paraId="53ECFFDA" w14:textId="77777777" w:rsidR="00BA216B" w:rsidRDefault="00BA216B" w:rsidP="00614F98"/>
                    <w:p w14:paraId="46203718" w14:textId="77777777" w:rsidR="00BA216B" w:rsidRDefault="00BA216B" w:rsidP="00614F98"/>
                    <w:p w14:paraId="5CEE78F2" w14:textId="77777777" w:rsidR="00BA216B" w:rsidRDefault="00BA216B" w:rsidP="00614F98"/>
                    <w:p w14:paraId="43A2C4F7" w14:textId="77777777" w:rsidR="00BA216B" w:rsidRDefault="00BA216B" w:rsidP="00614F98"/>
                    <w:p w14:paraId="566B0488" w14:textId="77777777" w:rsidR="00BA216B" w:rsidRDefault="00BA216B" w:rsidP="00614F98"/>
                    <w:p w14:paraId="6299B636" w14:textId="77777777" w:rsidR="00BA216B" w:rsidRDefault="00BA216B" w:rsidP="00614F98"/>
                    <w:p w14:paraId="3DF02988" w14:textId="77777777" w:rsidR="00BA216B" w:rsidRDefault="00BA216B" w:rsidP="00614F98"/>
                    <w:p w14:paraId="4176202C" w14:textId="77777777" w:rsidR="00BA216B" w:rsidRDefault="00BA216B" w:rsidP="00614F98"/>
                    <w:p w14:paraId="6BBD02AF" w14:textId="77777777" w:rsidR="00BA216B" w:rsidRDefault="00BA216B" w:rsidP="00614F98"/>
                    <w:p w14:paraId="4D1CF773" w14:textId="77777777" w:rsidR="00BA216B" w:rsidRDefault="00BA216B" w:rsidP="00614F98"/>
                    <w:p w14:paraId="6B4DC4A0" w14:textId="77777777" w:rsidR="00BA216B" w:rsidRDefault="00BA216B" w:rsidP="00614F98"/>
                    <w:p w14:paraId="217D23C4" w14:textId="77777777" w:rsidR="00BA216B" w:rsidRDefault="00BA216B" w:rsidP="00614F98"/>
                    <w:p w14:paraId="58D1D092" w14:textId="77777777" w:rsidR="00BA216B" w:rsidRDefault="00BA216B" w:rsidP="00614F98"/>
                    <w:p w14:paraId="043B5DFD" w14:textId="77777777" w:rsidR="00BA216B" w:rsidRDefault="00BA216B" w:rsidP="00614F98"/>
                    <w:p w14:paraId="74916A6E" w14:textId="77777777" w:rsidR="00BA216B" w:rsidRDefault="00BA216B" w:rsidP="00614F98"/>
                    <w:p w14:paraId="09ACEEA8" w14:textId="77777777" w:rsidR="00BA216B" w:rsidRDefault="00BA216B" w:rsidP="00614F98"/>
                    <w:p w14:paraId="4A4C5DB3" w14:textId="77777777" w:rsidR="00BA216B" w:rsidRDefault="00BA216B" w:rsidP="00614F98"/>
                    <w:p w14:paraId="6EB37E7B" w14:textId="77777777" w:rsidR="00BA216B" w:rsidRDefault="00BA216B" w:rsidP="00614F98"/>
                    <w:p w14:paraId="77082872" w14:textId="77777777" w:rsidR="00BA216B" w:rsidRDefault="00BA216B" w:rsidP="00614F98"/>
                    <w:p w14:paraId="0F048FAF" w14:textId="77777777" w:rsidR="00BA216B" w:rsidRDefault="00BA216B" w:rsidP="00614F98"/>
                    <w:p w14:paraId="3D08E033" w14:textId="77777777" w:rsidR="00BA216B" w:rsidRDefault="00BA216B" w:rsidP="00614F98"/>
                    <w:p w14:paraId="188DE423" w14:textId="77777777" w:rsidR="00BA216B" w:rsidRDefault="00BA216B" w:rsidP="00614F98"/>
                    <w:p w14:paraId="1675E3DD" w14:textId="77777777" w:rsidR="00BA216B" w:rsidRDefault="00BA216B" w:rsidP="00614F98"/>
                    <w:p w14:paraId="43B36442" w14:textId="77777777" w:rsidR="00BA216B" w:rsidRDefault="00BA216B" w:rsidP="00614F98"/>
                    <w:p w14:paraId="541A230C" w14:textId="77777777" w:rsidR="00BA216B" w:rsidRDefault="00BA216B" w:rsidP="00614F98"/>
                    <w:p w14:paraId="09BF72DB" w14:textId="77777777" w:rsidR="00BA216B" w:rsidRDefault="00BA216B" w:rsidP="00614F98"/>
                    <w:p w14:paraId="10A5F9D4" w14:textId="77777777" w:rsidR="00BA216B" w:rsidRDefault="00BA216B" w:rsidP="00614F98"/>
                    <w:p w14:paraId="4A6DEB51" w14:textId="77777777" w:rsidR="00BA216B" w:rsidRDefault="00BA216B" w:rsidP="00614F98"/>
                    <w:p w14:paraId="75E97031" w14:textId="77777777" w:rsidR="00BA216B" w:rsidRDefault="00BA216B" w:rsidP="00614F98"/>
                    <w:p w14:paraId="17820BFA" w14:textId="77777777" w:rsidR="00BA216B" w:rsidRDefault="00BA216B" w:rsidP="00614F98"/>
                    <w:p w14:paraId="7312392E" w14:textId="77777777" w:rsidR="00BA216B" w:rsidRDefault="00BA216B" w:rsidP="00614F98"/>
                    <w:p w14:paraId="1D287EDE" w14:textId="77777777" w:rsidR="00BA216B" w:rsidRDefault="00BA216B" w:rsidP="00614F98"/>
                    <w:p w14:paraId="3597C684" w14:textId="77777777" w:rsidR="00BA216B" w:rsidRDefault="00BA216B" w:rsidP="00614F98"/>
                    <w:p w14:paraId="1AA794D1" w14:textId="77777777" w:rsidR="00BA216B" w:rsidRDefault="00BA216B" w:rsidP="00614F98"/>
                    <w:p w14:paraId="2A04C7C1" w14:textId="77777777" w:rsidR="00BA216B" w:rsidRDefault="00BA216B" w:rsidP="00614F98"/>
                    <w:p w14:paraId="147008F0" w14:textId="77777777" w:rsidR="00BA216B" w:rsidRDefault="00BA216B" w:rsidP="00614F98"/>
                    <w:p w14:paraId="2913A027" w14:textId="77777777" w:rsidR="00BA216B" w:rsidRDefault="00BA216B" w:rsidP="00614F98"/>
                    <w:p w14:paraId="70F3BE26" w14:textId="77777777" w:rsidR="00BA216B" w:rsidRDefault="00BA216B" w:rsidP="00614F98"/>
                    <w:p w14:paraId="51D2AAAB" w14:textId="77777777" w:rsidR="00BA216B" w:rsidRDefault="00BA216B" w:rsidP="00614F98"/>
                    <w:p w14:paraId="19EA4D7F" w14:textId="77777777" w:rsidR="00BA216B" w:rsidRDefault="00BA216B" w:rsidP="00614F98"/>
                    <w:p w14:paraId="4CABBFC7" w14:textId="77777777" w:rsidR="00BA216B" w:rsidRDefault="00BA216B" w:rsidP="00614F98"/>
                    <w:p w14:paraId="73E9096F" w14:textId="77777777" w:rsidR="00BA216B" w:rsidRDefault="00BA216B" w:rsidP="00614F98"/>
                    <w:p w14:paraId="4E1BE6DA" w14:textId="77777777" w:rsidR="00BA216B" w:rsidRDefault="00BA216B" w:rsidP="00614F98"/>
                    <w:p w14:paraId="1F741908" w14:textId="77777777" w:rsidR="00BA216B" w:rsidRDefault="00BA216B" w:rsidP="00614F98"/>
                    <w:p w14:paraId="43F10798" w14:textId="77777777" w:rsidR="00BA216B" w:rsidRDefault="00BA216B" w:rsidP="00614F98"/>
                    <w:p w14:paraId="10BD3B32" w14:textId="77777777" w:rsidR="00BA216B" w:rsidRDefault="00BA216B" w:rsidP="00614F98"/>
                    <w:p w14:paraId="4694B2FF" w14:textId="77777777" w:rsidR="00BA216B" w:rsidRDefault="00BA216B" w:rsidP="00614F98"/>
                    <w:p w14:paraId="51A3C590" w14:textId="77777777" w:rsidR="00BA216B" w:rsidRDefault="00BA216B" w:rsidP="00614F98"/>
                    <w:p w14:paraId="12DF18DB" w14:textId="77777777" w:rsidR="00BA216B" w:rsidRDefault="00BA216B" w:rsidP="00614F98"/>
                    <w:p w14:paraId="13C9407C" w14:textId="77777777" w:rsidR="00BA216B" w:rsidRDefault="00BA216B" w:rsidP="00614F98"/>
                    <w:p w14:paraId="2ABB8DFE" w14:textId="77777777" w:rsidR="00BA216B" w:rsidRDefault="00BA216B" w:rsidP="00614F98"/>
                    <w:p w14:paraId="784324E8" w14:textId="77777777" w:rsidR="00BA216B" w:rsidRDefault="00BA216B" w:rsidP="00614F98"/>
                    <w:p w14:paraId="42EBDE1A" w14:textId="77777777" w:rsidR="00BA216B" w:rsidRDefault="00BA216B" w:rsidP="00614F98"/>
                    <w:p w14:paraId="6DB4752B" w14:textId="77777777" w:rsidR="00BA216B" w:rsidRDefault="00BA216B" w:rsidP="00614F98"/>
                    <w:p w14:paraId="3EFFD7C6" w14:textId="77777777" w:rsidR="00BA216B" w:rsidRDefault="00BA216B" w:rsidP="00614F98"/>
                    <w:p w14:paraId="7805A928" w14:textId="77777777" w:rsidR="00BA216B" w:rsidRDefault="00BA216B" w:rsidP="00614F98"/>
                    <w:p w14:paraId="0C3768C2" w14:textId="77777777" w:rsidR="00BA216B" w:rsidRDefault="00BA216B" w:rsidP="00614F98"/>
                    <w:p w14:paraId="44BA8C74" w14:textId="77777777" w:rsidR="00BA216B" w:rsidRDefault="00BA216B" w:rsidP="00614F98"/>
                    <w:p w14:paraId="43AB1DE6" w14:textId="77777777" w:rsidR="00BA216B" w:rsidRDefault="00BA216B" w:rsidP="00614F98"/>
                    <w:p w14:paraId="16A6DFA4" w14:textId="77777777" w:rsidR="00BA216B" w:rsidRDefault="00BA216B" w:rsidP="00614F98"/>
                    <w:p w14:paraId="1ADE5D50" w14:textId="77777777" w:rsidR="00BA216B" w:rsidRDefault="00BA216B" w:rsidP="00614F98"/>
                    <w:p w14:paraId="5FAE8B85" w14:textId="77777777" w:rsidR="00BA216B" w:rsidRDefault="00BA216B" w:rsidP="00614F98"/>
                    <w:p w14:paraId="462B55C4" w14:textId="77777777" w:rsidR="00BA216B" w:rsidRDefault="00BA216B" w:rsidP="00614F98"/>
                    <w:p w14:paraId="078621FD" w14:textId="77777777" w:rsidR="00BA216B" w:rsidRDefault="00BA216B" w:rsidP="00614F98"/>
                    <w:p w14:paraId="3FD29BF6" w14:textId="77777777" w:rsidR="00BA216B" w:rsidRDefault="00BA216B" w:rsidP="00614F98"/>
                    <w:p w14:paraId="0DB5F6ED" w14:textId="77777777" w:rsidR="00BA216B" w:rsidRDefault="00BA216B" w:rsidP="00614F98"/>
                    <w:p w14:paraId="18CE8B50" w14:textId="77777777" w:rsidR="00BA216B" w:rsidRDefault="00BA216B" w:rsidP="00614F98"/>
                    <w:p w14:paraId="46C32BCB" w14:textId="77777777" w:rsidR="00BA216B" w:rsidRDefault="00BA216B" w:rsidP="00614F98"/>
                    <w:p w14:paraId="4873D945" w14:textId="77777777" w:rsidR="00BA216B" w:rsidRDefault="00BA216B" w:rsidP="00614F98"/>
                    <w:p w14:paraId="1F6313B2" w14:textId="77777777" w:rsidR="00BA216B" w:rsidRDefault="00BA216B" w:rsidP="00614F98"/>
                    <w:p w14:paraId="36F74F28" w14:textId="77777777" w:rsidR="00BA216B" w:rsidRDefault="00BA216B" w:rsidP="00614F98"/>
                    <w:p w14:paraId="48A493E9" w14:textId="77777777" w:rsidR="00BA216B" w:rsidRDefault="00BA216B" w:rsidP="00614F98"/>
                    <w:p w14:paraId="6CCB3E70" w14:textId="77777777" w:rsidR="00BA216B" w:rsidRDefault="00BA216B" w:rsidP="00614F98"/>
                    <w:p w14:paraId="4C274500" w14:textId="77777777" w:rsidR="00BA216B" w:rsidRDefault="00BA216B" w:rsidP="00614F98"/>
                    <w:p w14:paraId="198EE3A6" w14:textId="77777777" w:rsidR="00BA216B" w:rsidRDefault="00BA216B" w:rsidP="00614F98"/>
                    <w:p w14:paraId="19C01832" w14:textId="77777777" w:rsidR="00BA216B" w:rsidRDefault="00BA216B" w:rsidP="00614F98"/>
                    <w:p w14:paraId="796CF52D" w14:textId="77777777" w:rsidR="00BA216B" w:rsidRDefault="00BA216B" w:rsidP="00614F98"/>
                    <w:p w14:paraId="6406B655" w14:textId="77777777" w:rsidR="00BA216B" w:rsidRDefault="00BA216B" w:rsidP="00614F98"/>
                    <w:p w14:paraId="708DC5CD" w14:textId="77777777" w:rsidR="00BA216B" w:rsidRDefault="00BA216B" w:rsidP="00614F98"/>
                    <w:p w14:paraId="09EA2B08" w14:textId="77777777" w:rsidR="00BA216B" w:rsidRDefault="00BA216B" w:rsidP="00614F98"/>
                    <w:p w14:paraId="77819890" w14:textId="77777777" w:rsidR="00BA216B" w:rsidRDefault="00BA216B" w:rsidP="00614F98"/>
                    <w:p w14:paraId="41C6B12B" w14:textId="77777777" w:rsidR="00BA216B" w:rsidRDefault="00BA216B" w:rsidP="00614F98"/>
                    <w:p w14:paraId="7E8784FA" w14:textId="77777777" w:rsidR="00BA216B" w:rsidRDefault="00BA216B" w:rsidP="00614F98"/>
                    <w:p w14:paraId="30055A2A" w14:textId="77777777" w:rsidR="00BA216B" w:rsidRDefault="00BA216B" w:rsidP="00614F98"/>
                    <w:p w14:paraId="5860D419" w14:textId="77777777" w:rsidR="00BA216B" w:rsidRDefault="00BA216B" w:rsidP="00614F98"/>
                    <w:p w14:paraId="15B5B0EE" w14:textId="77777777" w:rsidR="00BA216B" w:rsidRDefault="00BA216B" w:rsidP="00614F98"/>
                    <w:p w14:paraId="765158E0" w14:textId="77777777" w:rsidR="00BA216B" w:rsidRDefault="00BA216B" w:rsidP="00614F98"/>
                    <w:p w14:paraId="29CB6EFB" w14:textId="77777777" w:rsidR="00BA216B" w:rsidRDefault="00BA216B" w:rsidP="00614F98"/>
                    <w:p w14:paraId="7C6D5258" w14:textId="77777777" w:rsidR="00BA216B" w:rsidRDefault="00BA216B" w:rsidP="00614F98"/>
                    <w:p w14:paraId="08FCFEE5" w14:textId="77777777" w:rsidR="00BA216B" w:rsidRDefault="00BA216B" w:rsidP="00614F98"/>
                    <w:p w14:paraId="6CCB53A8" w14:textId="77777777" w:rsidR="00BA216B" w:rsidRDefault="00BA216B" w:rsidP="00614F98"/>
                    <w:p w14:paraId="4F554446" w14:textId="77777777" w:rsidR="00BA216B" w:rsidRDefault="00BA216B" w:rsidP="00614F98"/>
                    <w:p w14:paraId="15290F2B" w14:textId="77777777" w:rsidR="00BA216B" w:rsidRDefault="00BA216B" w:rsidP="00614F98"/>
                    <w:p w14:paraId="6337A103" w14:textId="77777777" w:rsidR="00BA216B" w:rsidRDefault="00BA216B" w:rsidP="00614F98"/>
                    <w:p w14:paraId="6828D95D" w14:textId="77777777" w:rsidR="00BA216B" w:rsidRDefault="00BA216B" w:rsidP="00614F98"/>
                    <w:p w14:paraId="0227A67F" w14:textId="77777777" w:rsidR="00BA216B" w:rsidRDefault="00BA216B" w:rsidP="00614F98"/>
                    <w:p w14:paraId="462B0438" w14:textId="77777777" w:rsidR="00BA216B" w:rsidRDefault="00BA216B" w:rsidP="00614F98"/>
                    <w:p w14:paraId="7B4DA704" w14:textId="77777777" w:rsidR="00BA216B" w:rsidRDefault="00BA216B" w:rsidP="00614F98"/>
                    <w:p w14:paraId="6D0D5104" w14:textId="77777777" w:rsidR="00BA216B" w:rsidRDefault="00BA216B" w:rsidP="00614F98"/>
                    <w:p w14:paraId="32E9FD5E" w14:textId="77777777" w:rsidR="00BA216B" w:rsidRDefault="00BA216B" w:rsidP="00614F98"/>
                    <w:p w14:paraId="55A9BCD0" w14:textId="77777777" w:rsidR="00BA216B" w:rsidRDefault="00BA216B" w:rsidP="00614F98"/>
                    <w:p w14:paraId="6BBD6435" w14:textId="77777777" w:rsidR="00BA216B" w:rsidRDefault="00BA216B" w:rsidP="00614F98"/>
                    <w:p w14:paraId="5BBA2DA1" w14:textId="77777777" w:rsidR="00BA216B" w:rsidRDefault="00BA216B" w:rsidP="00614F98"/>
                    <w:p w14:paraId="10755461" w14:textId="77777777" w:rsidR="00BA216B" w:rsidRDefault="00BA216B" w:rsidP="00614F98"/>
                    <w:p w14:paraId="0032CD62" w14:textId="77777777" w:rsidR="00BA216B" w:rsidRDefault="00BA216B" w:rsidP="00614F98"/>
                    <w:p w14:paraId="37FDC84C" w14:textId="77777777" w:rsidR="00BA216B" w:rsidRDefault="00BA216B" w:rsidP="00614F98"/>
                    <w:p w14:paraId="1DF9DF15" w14:textId="77777777" w:rsidR="00BA216B" w:rsidRDefault="00BA216B" w:rsidP="00614F98"/>
                    <w:p w14:paraId="15EFF7D5" w14:textId="77777777" w:rsidR="00BA216B" w:rsidRDefault="00BA216B" w:rsidP="00614F98"/>
                    <w:p w14:paraId="320359A2" w14:textId="77777777" w:rsidR="00BA216B" w:rsidRDefault="00BA216B" w:rsidP="00614F98"/>
                    <w:p w14:paraId="4592589E" w14:textId="77777777" w:rsidR="00BA216B" w:rsidRDefault="00BA216B" w:rsidP="00614F98"/>
                    <w:p w14:paraId="1A5E8B27" w14:textId="77777777" w:rsidR="00BA216B" w:rsidRDefault="00BA216B" w:rsidP="00614F98"/>
                    <w:p w14:paraId="380D2445" w14:textId="77777777" w:rsidR="00BA216B" w:rsidRDefault="00BA216B" w:rsidP="00614F98"/>
                    <w:p w14:paraId="6B354162" w14:textId="77777777" w:rsidR="00BA216B" w:rsidRDefault="00BA216B" w:rsidP="00614F98"/>
                    <w:p w14:paraId="751A3007" w14:textId="77777777" w:rsidR="00BA216B" w:rsidRDefault="00BA216B" w:rsidP="00614F98"/>
                    <w:p w14:paraId="08B17E3F" w14:textId="77777777" w:rsidR="00BA216B" w:rsidRDefault="00BA216B" w:rsidP="00614F98"/>
                    <w:p w14:paraId="1C44FA8D" w14:textId="77777777" w:rsidR="00BA216B" w:rsidRDefault="00BA216B" w:rsidP="00614F98"/>
                    <w:p w14:paraId="1D4CA786" w14:textId="77777777" w:rsidR="00BA216B" w:rsidRDefault="00BA216B" w:rsidP="00614F98"/>
                    <w:p w14:paraId="20C39147" w14:textId="77777777" w:rsidR="00BA216B" w:rsidRDefault="00BA216B" w:rsidP="00614F98"/>
                    <w:p w14:paraId="09A92338" w14:textId="77777777" w:rsidR="00BA216B" w:rsidRDefault="00BA216B" w:rsidP="00614F98"/>
                    <w:p w14:paraId="38B8C754" w14:textId="77777777" w:rsidR="00BA216B" w:rsidRDefault="00BA216B" w:rsidP="00614F98"/>
                    <w:p w14:paraId="23C3ACE5" w14:textId="77777777" w:rsidR="00BA216B" w:rsidRDefault="00BA216B" w:rsidP="00614F98"/>
                    <w:p w14:paraId="24CC9CB1" w14:textId="77777777" w:rsidR="00BA216B" w:rsidRDefault="00BA216B" w:rsidP="00614F98"/>
                    <w:p w14:paraId="58A4016D" w14:textId="77777777" w:rsidR="00BA216B" w:rsidRDefault="00BA216B" w:rsidP="00614F98"/>
                    <w:p w14:paraId="26D7853F" w14:textId="77777777" w:rsidR="00BA216B" w:rsidRDefault="00BA216B" w:rsidP="00614F98"/>
                    <w:p w14:paraId="351F82C7" w14:textId="77777777" w:rsidR="00BA216B" w:rsidRDefault="00BA216B" w:rsidP="00614F98"/>
                    <w:p w14:paraId="14E8CB50" w14:textId="77777777" w:rsidR="00BA216B" w:rsidRDefault="00BA216B" w:rsidP="00614F98"/>
                    <w:p w14:paraId="41CC6653" w14:textId="77777777" w:rsidR="00BA216B" w:rsidRDefault="00BA216B" w:rsidP="00614F98"/>
                    <w:p w14:paraId="597E42B6" w14:textId="77777777" w:rsidR="00BA216B" w:rsidRDefault="00BA216B" w:rsidP="00614F98"/>
                    <w:p w14:paraId="5BD221AC" w14:textId="77777777" w:rsidR="00BA216B" w:rsidRDefault="00BA216B" w:rsidP="00614F98"/>
                    <w:p w14:paraId="2762B05B" w14:textId="77777777" w:rsidR="00BA216B" w:rsidRDefault="00BA216B" w:rsidP="00614F98"/>
                    <w:p w14:paraId="101469FB" w14:textId="77777777" w:rsidR="00BA216B" w:rsidRDefault="00BA216B" w:rsidP="00614F98"/>
                    <w:p w14:paraId="7A326A44" w14:textId="77777777" w:rsidR="00BA216B" w:rsidRDefault="00BA216B" w:rsidP="00614F98"/>
                    <w:p w14:paraId="7B23B9B8" w14:textId="77777777" w:rsidR="00BA216B" w:rsidRDefault="00BA216B" w:rsidP="00614F98"/>
                    <w:p w14:paraId="2498D456" w14:textId="77777777" w:rsidR="00BA216B" w:rsidRDefault="00BA216B" w:rsidP="00614F98"/>
                    <w:p w14:paraId="1616B0E6" w14:textId="77777777" w:rsidR="00BA216B" w:rsidRDefault="00BA216B" w:rsidP="00614F98"/>
                    <w:p w14:paraId="7F8D303B" w14:textId="77777777" w:rsidR="00BA216B" w:rsidRDefault="00BA216B" w:rsidP="00614F98"/>
                    <w:p w14:paraId="66804EFA" w14:textId="77777777" w:rsidR="00BA216B" w:rsidRDefault="00BA216B" w:rsidP="00614F98"/>
                    <w:p w14:paraId="6362BD49" w14:textId="77777777" w:rsidR="00BA216B" w:rsidRDefault="00BA216B" w:rsidP="00614F98"/>
                    <w:p w14:paraId="5E048C02" w14:textId="77777777" w:rsidR="00BA216B" w:rsidRDefault="00BA216B" w:rsidP="00614F98"/>
                    <w:p w14:paraId="6F7C178B" w14:textId="77777777" w:rsidR="00BA216B" w:rsidRDefault="00BA216B" w:rsidP="00614F98"/>
                    <w:p w14:paraId="06A02224" w14:textId="77777777" w:rsidR="00BA216B" w:rsidRDefault="00BA216B" w:rsidP="00614F98"/>
                    <w:p w14:paraId="484A6F42" w14:textId="77777777" w:rsidR="00BA216B" w:rsidRDefault="00BA216B" w:rsidP="00614F98"/>
                    <w:p w14:paraId="6A9B08F2" w14:textId="77777777" w:rsidR="00BA216B" w:rsidRDefault="00BA216B" w:rsidP="00614F98"/>
                    <w:p w14:paraId="58B3212D" w14:textId="77777777" w:rsidR="00BA216B" w:rsidRDefault="00BA216B" w:rsidP="00614F98"/>
                    <w:p w14:paraId="6B0C9F73" w14:textId="77777777" w:rsidR="00BA216B" w:rsidRDefault="00BA216B" w:rsidP="00614F98"/>
                    <w:p w14:paraId="5E4DF264" w14:textId="77777777" w:rsidR="00BA216B" w:rsidRDefault="00BA216B" w:rsidP="00614F98"/>
                    <w:p w14:paraId="6F58CAA8" w14:textId="77777777" w:rsidR="00BA216B" w:rsidRDefault="00BA216B" w:rsidP="00614F98"/>
                    <w:p w14:paraId="3C637130" w14:textId="77777777" w:rsidR="00BA216B" w:rsidRDefault="00BA216B" w:rsidP="00614F98"/>
                    <w:p w14:paraId="4DFA167A" w14:textId="77777777" w:rsidR="00BA216B" w:rsidRDefault="00BA216B" w:rsidP="00614F98"/>
                    <w:p w14:paraId="0E3D3092" w14:textId="77777777" w:rsidR="00BA216B" w:rsidRDefault="00BA216B" w:rsidP="00614F98"/>
                    <w:p w14:paraId="5C7D1A3E" w14:textId="77777777" w:rsidR="00BA216B" w:rsidRDefault="00BA216B" w:rsidP="00614F98"/>
                    <w:p w14:paraId="4664A81F" w14:textId="77777777" w:rsidR="00BA216B" w:rsidRDefault="00BA216B" w:rsidP="00614F98"/>
                    <w:p w14:paraId="1E9280CF" w14:textId="77777777" w:rsidR="00BA216B" w:rsidRDefault="00BA216B" w:rsidP="00614F98"/>
                    <w:p w14:paraId="75644CFA" w14:textId="77777777" w:rsidR="00BA216B" w:rsidRDefault="00BA216B" w:rsidP="00614F98"/>
                    <w:p w14:paraId="23EA1379" w14:textId="77777777" w:rsidR="00BA216B" w:rsidRDefault="00BA216B" w:rsidP="00614F98"/>
                    <w:p w14:paraId="65F9DE26" w14:textId="77777777" w:rsidR="00BA216B" w:rsidRDefault="00BA216B" w:rsidP="00614F98"/>
                    <w:p w14:paraId="3DCC45CD" w14:textId="77777777" w:rsidR="00BA216B" w:rsidRDefault="00BA216B" w:rsidP="00614F98"/>
                    <w:p w14:paraId="609E95D3" w14:textId="77777777" w:rsidR="00BA216B" w:rsidRDefault="00BA216B" w:rsidP="00614F98"/>
                    <w:p w14:paraId="3EE69D03" w14:textId="77777777" w:rsidR="00BA216B" w:rsidRDefault="00BA216B" w:rsidP="00614F98"/>
                    <w:p w14:paraId="3022625E" w14:textId="77777777" w:rsidR="00BA216B" w:rsidRDefault="00BA216B" w:rsidP="00614F98"/>
                    <w:p w14:paraId="322487AA" w14:textId="77777777" w:rsidR="00BA216B" w:rsidRDefault="00BA216B" w:rsidP="00614F98"/>
                    <w:p w14:paraId="3E756497" w14:textId="77777777" w:rsidR="00BA216B" w:rsidRDefault="00BA216B" w:rsidP="00614F98"/>
                    <w:p w14:paraId="38A0DAE9" w14:textId="77777777" w:rsidR="00BA216B" w:rsidRDefault="00BA216B" w:rsidP="00614F98"/>
                    <w:p w14:paraId="0DFADF42" w14:textId="77777777" w:rsidR="00BA216B" w:rsidRDefault="00BA216B" w:rsidP="00614F98"/>
                    <w:p w14:paraId="6C53ACCF" w14:textId="77777777" w:rsidR="00BA216B" w:rsidRDefault="00BA216B" w:rsidP="00614F98"/>
                    <w:p w14:paraId="61196620" w14:textId="77777777" w:rsidR="00BA216B" w:rsidRDefault="00BA216B" w:rsidP="00614F98"/>
                    <w:p w14:paraId="266FCD3E" w14:textId="77777777" w:rsidR="00BA216B" w:rsidRDefault="00BA216B" w:rsidP="00614F98"/>
                    <w:p w14:paraId="2A21816A" w14:textId="77777777" w:rsidR="00BA216B" w:rsidRDefault="00BA216B" w:rsidP="00614F98"/>
                    <w:p w14:paraId="626E9AB2" w14:textId="77777777" w:rsidR="00BA216B" w:rsidRDefault="00BA216B" w:rsidP="00614F98"/>
                    <w:p w14:paraId="48317AAD" w14:textId="77777777" w:rsidR="00BA216B" w:rsidRDefault="00BA216B" w:rsidP="00614F98"/>
                    <w:p w14:paraId="2D3C1AC9" w14:textId="77777777" w:rsidR="00BA216B" w:rsidRDefault="00BA216B" w:rsidP="00614F98"/>
                    <w:p w14:paraId="75DC65FC" w14:textId="77777777" w:rsidR="00BA216B" w:rsidRDefault="00BA216B" w:rsidP="00614F98"/>
                    <w:p w14:paraId="23417401" w14:textId="77777777" w:rsidR="00BA216B" w:rsidRDefault="00BA216B" w:rsidP="00614F98"/>
                    <w:p w14:paraId="210BFCCB" w14:textId="77777777" w:rsidR="00BA216B" w:rsidRDefault="00BA216B" w:rsidP="00614F98"/>
                    <w:p w14:paraId="63EDB496" w14:textId="77777777" w:rsidR="00BA216B" w:rsidRDefault="00BA216B" w:rsidP="00614F98"/>
                    <w:p w14:paraId="3135CB37" w14:textId="77777777" w:rsidR="00BA216B" w:rsidRDefault="00BA216B" w:rsidP="00614F98"/>
                    <w:p w14:paraId="77C1C5F5" w14:textId="77777777" w:rsidR="00BA216B" w:rsidRDefault="00BA216B" w:rsidP="00614F98"/>
                    <w:p w14:paraId="5FD4450F" w14:textId="77777777" w:rsidR="00BA216B" w:rsidRDefault="00BA216B" w:rsidP="00614F98"/>
                    <w:p w14:paraId="6D6A306E" w14:textId="77777777" w:rsidR="00BA216B" w:rsidRDefault="00BA216B" w:rsidP="00614F98"/>
                    <w:p w14:paraId="1DD0DFF4" w14:textId="77777777" w:rsidR="00BA216B" w:rsidRDefault="00BA216B" w:rsidP="00614F98"/>
                    <w:p w14:paraId="712C4E02" w14:textId="77777777" w:rsidR="00BA216B" w:rsidRDefault="00BA216B" w:rsidP="00614F98"/>
                    <w:p w14:paraId="4BB98FAC" w14:textId="77777777" w:rsidR="00BA216B" w:rsidRDefault="00BA216B" w:rsidP="00614F98"/>
                    <w:p w14:paraId="28C99785" w14:textId="77777777" w:rsidR="00BA216B" w:rsidRDefault="00BA216B" w:rsidP="00614F98"/>
                    <w:p w14:paraId="58C6A195" w14:textId="77777777" w:rsidR="00BA216B" w:rsidRDefault="00BA216B" w:rsidP="00614F98"/>
                    <w:p w14:paraId="5731A9EB" w14:textId="77777777" w:rsidR="00BA216B" w:rsidRDefault="00BA216B" w:rsidP="00614F98"/>
                    <w:p w14:paraId="27507F94" w14:textId="77777777" w:rsidR="00BA216B" w:rsidRDefault="00BA216B" w:rsidP="00614F98"/>
                    <w:p w14:paraId="563B171F" w14:textId="77777777" w:rsidR="00BA216B" w:rsidRDefault="00BA216B" w:rsidP="00614F98"/>
                    <w:p w14:paraId="33F2EF9B" w14:textId="77777777" w:rsidR="00BA216B" w:rsidRDefault="00BA216B" w:rsidP="00614F98"/>
                    <w:p w14:paraId="09DEE401" w14:textId="77777777" w:rsidR="00BA216B" w:rsidRDefault="00BA216B" w:rsidP="00614F98"/>
                    <w:p w14:paraId="46DDB3E8" w14:textId="77777777" w:rsidR="00BA216B" w:rsidRDefault="00BA216B" w:rsidP="00614F98"/>
                    <w:p w14:paraId="424BB84D" w14:textId="77777777" w:rsidR="00BA216B" w:rsidRDefault="00BA216B" w:rsidP="00614F98"/>
                    <w:p w14:paraId="6DEA46D3" w14:textId="77777777" w:rsidR="00BA216B" w:rsidRDefault="00BA216B" w:rsidP="00614F98"/>
                    <w:p w14:paraId="4FABF939" w14:textId="77777777" w:rsidR="00BA216B" w:rsidRDefault="00BA216B" w:rsidP="00614F98"/>
                    <w:p w14:paraId="1384E131" w14:textId="77777777" w:rsidR="00BA216B" w:rsidRDefault="00BA216B" w:rsidP="00614F98"/>
                    <w:p w14:paraId="6BBFD456" w14:textId="77777777" w:rsidR="00BA216B" w:rsidRDefault="00BA216B" w:rsidP="00614F98"/>
                    <w:p w14:paraId="3941E8A5" w14:textId="77777777" w:rsidR="00BA216B" w:rsidRDefault="00BA216B" w:rsidP="00614F98"/>
                    <w:p w14:paraId="3086D018" w14:textId="77777777" w:rsidR="00BA216B" w:rsidRDefault="00BA216B" w:rsidP="00614F98"/>
                    <w:p w14:paraId="3EE9ED81" w14:textId="77777777" w:rsidR="00BA216B" w:rsidRDefault="00BA216B" w:rsidP="00614F98"/>
                    <w:p w14:paraId="2F493DF7" w14:textId="77777777" w:rsidR="00BA216B" w:rsidRDefault="00BA216B" w:rsidP="00614F98"/>
                    <w:p w14:paraId="27DAE6E0" w14:textId="77777777" w:rsidR="00BA216B" w:rsidRDefault="00BA216B" w:rsidP="00614F98"/>
                    <w:p w14:paraId="13D7F76B" w14:textId="77777777" w:rsidR="00BA216B" w:rsidRDefault="00BA216B" w:rsidP="00614F98"/>
                    <w:p w14:paraId="5F3B87C1" w14:textId="77777777" w:rsidR="00BA216B" w:rsidRDefault="00BA216B" w:rsidP="00614F98"/>
                    <w:p w14:paraId="09D3E6AF" w14:textId="77777777" w:rsidR="00BA216B" w:rsidRDefault="00BA216B" w:rsidP="00614F98"/>
                    <w:p w14:paraId="21458CCF" w14:textId="77777777" w:rsidR="00BA216B" w:rsidRDefault="00BA216B" w:rsidP="00614F98"/>
                    <w:p w14:paraId="0437B4C0" w14:textId="77777777" w:rsidR="00BA216B" w:rsidRDefault="00BA216B" w:rsidP="00614F98"/>
                    <w:p w14:paraId="681DCB2A" w14:textId="77777777" w:rsidR="00BA216B" w:rsidRDefault="00BA216B" w:rsidP="00614F98"/>
                    <w:p w14:paraId="5A080AE9" w14:textId="77777777" w:rsidR="00BA216B" w:rsidRDefault="00BA216B" w:rsidP="00614F98"/>
                    <w:p w14:paraId="019761C4" w14:textId="77777777" w:rsidR="00BA216B" w:rsidRDefault="00BA216B" w:rsidP="00614F98"/>
                    <w:p w14:paraId="278E5CDE" w14:textId="77777777" w:rsidR="00BA216B" w:rsidRDefault="00BA216B" w:rsidP="00614F98"/>
                    <w:p w14:paraId="1B8D8120" w14:textId="77777777" w:rsidR="00BA216B" w:rsidRDefault="00BA216B" w:rsidP="00614F98"/>
                    <w:p w14:paraId="1E9F6AC0" w14:textId="77777777" w:rsidR="00BA216B" w:rsidRDefault="00BA216B" w:rsidP="00614F98"/>
                    <w:p w14:paraId="64CF19D5" w14:textId="77777777" w:rsidR="00BA216B" w:rsidRDefault="00BA216B" w:rsidP="00614F98"/>
                    <w:p w14:paraId="781EECE9" w14:textId="77777777" w:rsidR="00BA216B" w:rsidRDefault="00BA216B" w:rsidP="00614F98"/>
                    <w:p w14:paraId="557397C9" w14:textId="77777777" w:rsidR="00BA216B" w:rsidRDefault="00BA216B" w:rsidP="00614F98"/>
                    <w:p w14:paraId="4E92DEA6" w14:textId="77777777" w:rsidR="00BA216B" w:rsidRDefault="00BA216B" w:rsidP="00614F98"/>
                    <w:p w14:paraId="73745DF8" w14:textId="77777777" w:rsidR="00BA216B" w:rsidRDefault="00BA216B" w:rsidP="00614F98"/>
                    <w:p w14:paraId="5245E0DD" w14:textId="77777777" w:rsidR="00BA216B" w:rsidRDefault="00BA216B" w:rsidP="00614F98"/>
                    <w:p w14:paraId="5DD05C2B" w14:textId="77777777" w:rsidR="00BA216B" w:rsidRDefault="00BA216B" w:rsidP="00614F98"/>
                    <w:p w14:paraId="1D6CCE51" w14:textId="77777777" w:rsidR="00BA216B" w:rsidRDefault="00BA216B" w:rsidP="00614F98"/>
                    <w:p w14:paraId="7233B418" w14:textId="77777777" w:rsidR="00BA216B" w:rsidRDefault="00BA216B" w:rsidP="00614F98"/>
                    <w:p w14:paraId="4490DF2D" w14:textId="77777777" w:rsidR="00BA216B" w:rsidRDefault="00BA216B" w:rsidP="00614F98"/>
                    <w:p w14:paraId="04CE8EE7" w14:textId="77777777" w:rsidR="00BA216B" w:rsidRDefault="00BA216B" w:rsidP="00614F98"/>
                    <w:p w14:paraId="034CE753" w14:textId="77777777" w:rsidR="00BA216B" w:rsidRDefault="00BA216B" w:rsidP="00614F98"/>
                    <w:p w14:paraId="3852FF7E" w14:textId="77777777" w:rsidR="00BA216B" w:rsidRDefault="00BA216B" w:rsidP="00614F98"/>
                    <w:p w14:paraId="63206249" w14:textId="77777777" w:rsidR="00BA216B" w:rsidRDefault="00BA216B" w:rsidP="00614F98"/>
                    <w:p w14:paraId="6C676F5F" w14:textId="77777777" w:rsidR="00BA216B" w:rsidRDefault="00BA216B" w:rsidP="00614F98"/>
                    <w:p w14:paraId="57287C15" w14:textId="77777777" w:rsidR="00BA216B" w:rsidRDefault="00BA216B" w:rsidP="00614F98"/>
                    <w:p w14:paraId="472D131C" w14:textId="77777777" w:rsidR="00BA216B" w:rsidRDefault="00BA216B" w:rsidP="00614F98"/>
                    <w:p w14:paraId="2742FF14" w14:textId="77777777" w:rsidR="00BA216B" w:rsidRDefault="00BA216B" w:rsidP="00614F98"/>
                    <w:p w14:paraId="504056F1" w14:textId="77777777" w:rsidR="00BA216B" w:rsidRDefault="00BA216B" w:rsidP="00614F98"/>
                    <w:p w14:paraId="4F5429A0" w14:textId="77777777" w:rsidR="00BA216B" w:rsidRDefault="00BA216B" w:rsidP="00614F98"/>
                    <w:p w14:paraId="6ACDC34D" w14:textId="77777777" w:rsidR="00BA216B" w:rsidRDefault="00BA216B" w:rsidP="00614F98"/>
                    <w:p w14:paraId="72CA5B8D" w14:textId="77777777" w:rsidR="00BA216B" w:rsidRDefault="00BA216B" w:rsidP="00614F98"/>
                    <w:p w14:paraId="582736B8" w14:textId="77777777" w:rsidR="00BA216B" w:rsidRDefault="00BA216B" w:rsidP="00614F98"/>
                    <w:p w14:paraId="736B0C7A" w14:textId="77777777" w:rsidR="00BA216B" w:rsidRDefault="00BA216B" w:rsidP="00614F98"/>
                    <w:p w14:paraId="6CCAAA24" w14:textId="77777777" w:rsidR="00BA216B" w:rsidRDefault="00BA216B" w:rsidP="00614F98"/>
                    <w:p w14:paraId="35EE10CE" w14:textId="77777777" w:rsidR="00BA216B" w:rsidRDefault="00BA216B" w:rsidP="00614F98"/>
                    <w:p w14:paraId="09076DB4" w14:textId="77777777" w:rsidR="00BA216B" w:rsidRDefault="00BA216B" w:rsidP="00614F98"/>
                    <w:p w14:paraId="7D085513" w14:textId="77777777" w:rsidR="00BA216B" w:rsidRDefault="00BA216B" w:rsidP="00614F98"/>
                    <w:p w14:paraId="43B4AD11" w14:textId="77777777" w:rsidR="00BA216B" w:rsidRDefault="00BA216B" w:rsidP="00614F98"/>
                    <w:p w14:paraId="05604610" w14:textId="77777777" w:rsidR="00BA216B" w:rsidRDefault="00BA216B" w:rsidP="00614F98"/>
                    <w:p w14:paraId="596C81F8" w14:textId="77777777" w:rsidR="00BA216B" w:rsidRDefault="00BA216B" w:rsidP="00614F98"/>
                    <w:p w14:paraId="32C2DCBD" w14:textId="77777777" w:rsidR="00BA216B" w:rsidRDefault="00BA216B" w:rsidP="00614F98"/>
                    <w:p w14:paraId="789B09BC" w14:textId="77777777" w:rsidR="00BA216B" w:rsidRDefault="00BA216B" w:rsidP="00614F98"/>
                    <w:p w14:paraId="6ED171A6" w14:textId="77777777" w:rsidR="00BA216B" w:rsidRDefault="00BA216B" w:rsidP="00614F98"/>
                    <w:p w14:paraId="7401CCFC" w14:textId="77777777" w:rsidR="00BA216B" w:rsidRDefault="00BA216B" w:rsidP="00614F98"/>
                    <w:p w14:paraId="0421DE1B" w14:textId="77777777" w:rsidR="00BA216B" w:rsidRDefault="00BA216B" w:rsidP="00614F98"/>
                    <w:p w14:paraId="22525D58" w14:textId="77777777" w:rsidR="00BA216B" w:rsidRDefault="00BA216B" w:rsidP="00614F98"/>
                    <w:p w14:paraId="4CD3C0E6" w14:textId="77777777" w:rsidR="00BA216B" w:rsidRDefault="00BA216B" w:rsidP="00614F98"/>
                    <w:p w14:paraId="729C1FC7" w14:textId="77777777" w:rsidR="00BA216B" w:rsidRDefault="00BA216B" w:rsidP="00614F98"/>
                    <w:p w14:paraId="6A7C0888" w14:textId="77777777" w:rsidR="00BA216B" w:rsidRDefault="00BA216B" w:rsidP="00614F98"/>
                    <w:p w14:paraId="33603155" w14:textId="77777777" w:rsidR="00BA216B" w:rsidRDefault="00BA216B" w:rsidP="00614F98"/>
                    <w:p w14:paraId="0C516140" w14:textId="77777777" w:rsidR="00BA216B" w:rsidRDefault="00BA216B" w:rsidP="00614F98"/>
                    <w:p w14:paraId="290C7FC9" w14:textId="77777777" w:rsidR="00BA216B" w:rsidRDefault="00BA216B" w:rsidP="00614F98"/>
                    <w:p w14:paraId="5F8F09F3" w14:textId="77777777" w:rsidR="00BA216B" w:rsidRDefault="00BA216B" w:rsidP="00614F98"/>
                    <w:p w14:paraId="0D7D9782" w14:textId="77777777" w:rsidR="00BA216B" w:rsidRDefault="00BA216B" w:rsidP="00614F98"/>
                    <w:p w14:paraId="2629FCBE" w14:textId="77777777" w:rsidR="00BA216B" w:rsidRDefault="00BA216B" w:rsidP="00614F98"/>
                    <w:p w14:paraId="33D1C670" w14:textId="77777777" w:rsidR="00BA216B" w:rsidRDefault="00BA216B" w:rsidP="00614F98"/>
                    <w:p w14:paraId="11B6801F" w14:textId="77777777" w:rsidR="00BA216B" w:rsidRDefault="00BA216B" w:rsidP="00614F98"/>
                    <w:p w14:paraId="215DD90A" w14:textId="77777777" w:rsidR="00BA216B" w:rsidRDefault="00BA216B" w:rsidP="00614F98"/>
                    <w:p w14:paraId="285C1BD1" w14:textId="77777777" w:rsidR="00BA216B" w:rsidRDefault="00BA216B" w:rsidP="00614F98"/>
                    <w:p w14:paraId="70A3E9D4" w14:textId="77777777" w:rsidR="00BA216B" w:rsidRDefault="00BA216B" w:rsidP="00614F98"/>
                    <w:p w14:paraId="5B4E601A" w14:textId="77777777" w:rsidR="00BA216B" w:rsidRDefault="00BA216B" w:rsidP="00614F98"/>
                    <w:p w14:paraId="68C9A979" w14:textId="77777777" w:rsidR="00BA216B" w:rsidRDefault="00BA216B" w:rsidP="00614F98"/>
                    <w:p w14:paraId="1B77739B" w14:textId="77777777" w:rsidR="00BA216B" w:rsidRDefault="00BA216B" w:rsidP="00614F98"/>
                    <w:p w14:paraId="509AC352" w14:textId="77777777" w:rsidR="00BA216B" w:rsidRDefault="00BA216B" w:rsidP="00614F98"/>
                    <w:p w14:paraId="5C43FB9A" w14:textId="77777777" w:rsidR="00BA216B" w:rsidRDefault="00BA216B" w:rsidP="00614F98"/>
                    <w:p w14:paraId="3718227B" w14:textId="77777777" w:rsidR="00BA216B" w:rsidRDefault="00BA216B" w:rsidP="00614F98"/>
                    <w:p w14:paraId="33EF92DD" w14:textId="77777777" w:rsidR="00BA216B" w:rsidRDefault="00BA216B" w:rsidP="00614F98"/>
                    <w:p w14:paraId="08E1FB62" w14:textId="77777777" w:rsidR="00BA216B" w:rsidRDefault="00BA216B" w:rsidP="00614F98"/>
                    <w:p w14:paraId="6075A2EF" w14:textId="77777777" w:rsidR="00BA216B" w:rsidRDefault="00BA216B" w:rsidP="00614F98"/>
                    <w:p w14:paraId="1BF89DD7" w14:textId="77777777" w:rsidR="00BA216B" w:rsidRDefault="00BA216B" w:rsidP="00614F98"/>
                    <w:p w14:paraId="2BCC13FA" w14:textId="77777777" w:rsidR="00BA216B" w:rsidRDefault="00BA216B" w:rsidP="00614F98"/>
                    <w:p w14:paraId="4F27339D" w14:textId="77777777" w:rsidR="00BA216B" w:rsidRDefault="00BA216B" w:rsidP="00614F98"/>
                    <w:p w14:paraId="2DF3E70D" w14:textId="77777777" w:rsidR="00BA216B" w:rsidRDefault="00BA216B" w:rsidP="00614F98"/>
                    <w:p w14:paraId="00F3AF79" w14:textId="77777777" w:rsidR="00BA216B" w:rsidRDefault="00BA216B" w:rsidP="00614F98"/>
                    <w:p w14:paraId="1F9F6EF4" w14:textId="77777777" w:rsidR="00BA216B" w:rsidRDefault="00BA216B" w:rsidP="00614F98"/>
                    <w:p w14:paraId="427050BF" w14:textId="77777777" w:rsidR="00BA216B" w:rsidRDefault="00BA216B" w:rsidP="00614F98"/>
                    <w:p w14:paraId="69D68703" w14:textId="77777777" w:rsidR="00BA216B" w:rsidRDefault="00BA216B" w:rsidP="00614F98"/>
                    <w:p w14:paraId="66067B85" w14:textId="77777777" w:rsidR="00BA216B" w:rsidRDefault="00BA216B" w:rsidP="00614F98"/>
                    <w:p w14:paraId="21BD79B5" w14:textId="77777777" w:rsidR="00BA216B" w:rsidRDefault="00BA216B" w:rsidP="00614F98"/>
                    <w:p w14:paraId="7CF2C6CD" w14:textId="77777777" w:rsidR="00BA216B" w:rsidRDefault="00BA216B" w:rsidP="00614F98"/>
                    <w:p w14:paraId="08C1B391" w14:textId="77777777" w:rsidR="00BA216B" w:rsidRDefault="00BA216B" w:rsidP="00614F98"/>
                    <w:p w14:paraId="0A12765B" w14:textId="77777777" w:rsidR="00BA216B" w:rsidRDefault="00BA216B" w:rsidP="00614F98"/>
                    <w:p w14:paraId="015328C6" w14:textId="77777777" w:rsidR="00BA216B" w:rsidRDefault="00BA216B" w:rsidP="00614F98"/>
                    <w:p w14:paraId="6E4FF1BE" w14:textId="77777777" w:rsidR="00BA216B" w:rsidRDefault="00BA216B" w:rsidP="00614F98"/>
                    <w:p w14:paraId="0BFA009C" w14:textId="77777777" w:rsidR="00BA216B" w:rsidRDefault="00BA216B" w:rsidP="00614F98"/>
                    <w:p w14:paraId="10F625FC" w14:textId="77777777" w:rsidR="00BA216B" w:rsidRDefault="00BA216B" w:rsidP="00614F98"/>
                    <w:p w14:paraId="4E1BE8B2" w14:textId="77777777" w:rsidR="00BA216B" w:rsidRDefault="00BA216B" w:rsidP="00614F98"/>
                    <w:p w14:paraId="1FBADEB1" w14:textId="77777777" w:rsidR="00BA216B" w:rsidRDefault="00BA216B" w:rsidP="00614F98"/>
                    <w:p w14:paraId="5EFDE099" w14:textId="77777777" w:rsidR="00BA216B" w:rsidRDefault="00BA216B" w:rsidP="00614F98"/>
                    <w:p w14:paraId="4C9E458B" w14:textId="77777777" w:rsidR="00BA216B" w:rsidRDefault="00BA216B" w:rsidP="00614F98"/>
                    <w:p w14:paraId="6EDEB7EA" w14:textId="77777777" w:rsidR="00BA216B" w:rsidRDefault="00BA216B" w:rsidP="00614F98"/>
                    <w:p w14:paraId="714284B7" w14:textId="77777777" w:rsidR="00BA216B" w:rsidRDefault="00BA216B" w:rsidP="00614F98"/>
                    <w:p w14:paraId="1FEA524D" w14:textId="77777777" w:rsidR="00BA216B" w:rsidRDefault="00BA216B" w:rsidP="00614F98"/>
                    <w:p w14:paraId="7B640426" w14:textId="77777777" w:rsidR="00BA216B" w:rsidRDefault="00BA216B" w:rsidP="00614F98"/>
                    <w:p w14:paraId="47001E24" w14:textId="77777777" w:rsidR="00BA216B" w:rsidRDefault="00BA216B" w:rsidP="00614F98"/>
                    <w:p w14:paraId="6A911A20" w14:textId="77777777" w:rsidR="00BA216B" w:rsidRDefault="00BA216B" w:rsidP="00614F98"/>
                    <w:p w14:paraId="5BA42FAA" w14:textId="77777777" w:rsidR="00BA216B" w:rsidRDefault="00BA216B" w:rsidP="00614F98"/>
                    <w:p w14:paraId="44C57821" w14:textId="77777777" w:rsidR="00BA216B" w:rsidRDefault="00BA216B" w:rsidP="00614F98"/>
                    <w:p w14:paraId="669E6EFD" w14:textId="77777777" w:rsidR="00BA216B" w:rsidRDefault="00BA216B" w:rsidP="00614F98"/>
                    <w:p w14:paraId="6714DA6A" w14:textId="77777777" w:rsidR="00BA216B" w:rsidRDefault="00BA216B" w:rsidP="00614F98"/>
                    <w:p w14:paraId="260C140A" w14:textId="77777777" w:rsidR="00BA216B" w:rsidRDefault="00BA216B" w:rsidP="00614F98"/>
                    <w:p w14:paraId="38697CF4" w14:textId="77777777" w:rsidR="00BA216B" w:rsidRDefault="00BA216B" w:rsidP="00614F98"/>
                    <w:p w14:paraId="41EB74C2" w14:textId="77777777" w:rsidR="00BA216B" w:rsidRDefault="00BA216B" w:rsidP="00614F98"/>
                    <w:p w14:paraId="00EB0156" w14:textId="77777777" w:rsidR="00BA216B" w:rsidRDefault="00BA216B" w:rsidP="00614F98"/>
                    <w:p w14:paraId="529EDEF6" w14:textId="77777777" w:rsidR="00BA216B" w:rsidRDefault="00BA216B" w:rsidP="00614F98"/>
                    <w:p w14:paraId="33DC6F57" w14:textId="77777777" w:rsidR="00BA216B" w:rsidRDefault="00BA216B" w:rsidP="00614F98"/>
                    <w:p w14:paraId="2AA83818" w14:textId="77777777" w:rsidR="00BA216B" w:rsidRDefault="00BA216B" w:rsidP="00614F98"/>
                    <w:p w14:paraId="127CC23E" w14:textId="77777777" w:rsidR="00BA216B" w:rsidRDefault="00BA216B" w:rsidP="00614F98"/>
                    <w:p w14:paraId="57348FFA" w14:textId="77777777" w:rsidR="00BA216B" w:rsidRDefault="00BA216B" w:rsidP="00614F98"/>
                    <w:p w14:paraId="1684404A" w14:textId="77777777" w:rsidR="00BA216B" w:rsidRDefault="00BA216B" w:rsidP="00614F98"/>
                    <w:p w14:paraId="6AA321E2" w14:textId="77777777" w:rsidR="00BA216B" w:rsidRDefault="00BA216B" w:rsidP="00614F98"/>
                    <w:p w14:paraId="0F57D47D" w14:textId="77777777" w:rsidR="00BA216B" w:rsidRDefault="00BA216B" w:rsidP="00614F98"/>
                    <w:p w14:paraId="377F7CC7" w14:textId="77777777" w:rsidR="00BA216B" w:rsidRDefault="00BA216B" w:rsidP="00614F98"/>
                    <w:p w14:paraId="30E2AF11" w14:textId="77777777" w:rsidR="00BA216B" w:rsidRDefault="00BA216B" w:rsidP="00614F98"/>
                    <w:p w14:paraId="0362F1AD" w14:textId="77777777" w:rsidR="00BA216B" w:rsidRDefault="00BA216B" w:rsidP="00614F98"/>
                    <w:p w14:paraId="05DE2CCE" w14:textId="77777777" w:rsidR="00BA216B" w:rsidRDefault="00BA216B" w:rsidP="00614F98"/>
                    <w:p w14:paraId="37697BBB" w14:textId="77777777" w:rsidR="00BA216B" w:rsidRDefault="00BA216B" w:rsidP="00614F98"/>
                    <w:p w14:paraId="64BC84CE" w14:textId="77777777" w:rsidR="00BA216B" w:rsidRDefault="00BA216B" w:rsidP="00614F98"/>
                    <w:p w14:paraId="2F3FC4CE" w14:textId="77777777" w:rsidR="00BA216B" w:rsidRDefault="00BA216B" w:rsidP="00614F98"/>
                    <w:p w14:paraId="3C6DD0E1" w14:textId="77777777" w:rsidR="00BA216B" w:rsidRDefault="00BA216B" w:rsidP="00614F98"/>
                    <w:p w14:paraId="5BF30A7F" w14:textId="77777777" w:rsidR="00BA216B" w:rsidRDefault="00BA216B" w:rsidP="00614F98"/>
                    <w:p w14:paraId="15E6A446" w14:textId="77777777" w:rsidR="00BA216B" w:rsidRDefault="00BA216B" w:rsidP="00614F98"/>
                    <w:p w14:paraId="4C38C7C1" w14:textId="77777777" w:rsidR="00BA216B" w:rsidRDefault="00BA216B" w:rsidP="00614F98"/>
                    <w:p w14:paraId="3954050A" w14:textId="77777777" w:rsidR="00BA216B" w:rsidRDefault="00BA216B" w:rsidP="00614F98"/>
                    <w:p w14:paraId="675226E0" w14:textId="77777777" w:rsidR="00BA216B" w:rsidRDefault="00BA216B" w:rsidP="00614F98"/>
                    <w:p w14:paraId="55AA3BD6" w14:textId="77777777" w:rsidR="00BA216B" w:rsidRDefault="00BA216B" w:rsidP="00614F98"/>
                    <w:p w14:paraId="7EC6601F" w14:textId="77777777" w:rsidR="00BA216B" w:rsidRDefault="00BA216B" w:rsidP="00614F98"/>
                    <w:p w14:paraId="1B628E3C" w14:textId="77777777" w:rsidR="00BA216B" w:rsidRDefault="00BA216B" w:rsidP="00614F98"/>
                    <w:p w14:paraId="2EF748C6" w14:textId="77777777" w:rsidR="00BA216B" w:rsidRDefault="00BA216B" w:rsidP="00614F98"/>
                    <w:p w14:paraId="5FAF9783" w14:textId="77777777" w:rsidR="00BA216B" w:rsidRDefault="00BA216B" w:rsidP="00614F98"/>
                    <w:p w14:paraId="6E5476A5" w14:textId="77777777" w:rsidR="00BA216B" w:rsidRDefault="00BA216B" w:rsidP="00614F98"/>
                    <w:p w14:paraId="39589406" w14:textId="77777777" w:rsidR="00BA216B" w:rsidRDefault="00BA216B" w:rsidP="00614F98"/>
                    <w:p w14:paraId="16337C3B" w14:textId="77777777" w:rsidR="00BA216B" w:rsidRDefault="00BA216B" w:rsidP="00614F98"/>
                    <w:p w14:paraId="503192F0" w14:textId="77777777" w:rsidR="00BA216B" w:rsidRDefault="00BA216B" w:rsidP="00614F98"/>
                    <w:p w14:paraId="18DEE12C" w14:textId="77777777" w:rsidR="00BA216B" w:rsidRDefault="00BA216B" w:rsidP="00614F98"/>
                    <w:p w14:paraId="3971229C" w14:textId="77777777" w:rsidR="00BA216B" w:rsidRDefault="00BA216B" w:rsidP="00614F98"/>
                    <w:p w14:paraId="44499B68" w14:textId="77777777" w:rsidR="00BA216B" w:rsidRDefault="00BA216B" w:rsidP="00614F98"/>
                    <w:p w14:paraId="56DBAB5D" w14:textId="77777777" w:rsidR="00BA216B" w:rsidRDefault="00BA216B" w:rsidP="00614F98"/>
                    <w:p w14:paraId="4449ECAC" w14:textId="77777777" w:rsidR="00BA216B" w:rsidRDefault="00BA216B" w:rsidP="00614F98"/>
                    <w:p w14:paraId="63094CD0" w14:textId="77777777" w:rsidR="00BA216B" w:rsidRDefault="00BA216B" w:rsidP="00614F98"/>
                    <w:p w14:paraId="76D4A897" w14:textId="77777777" w:rsidR="00BA216B" w:rsidRDefault="00BA216B" w:rsidP="00614F98"/>
                    <w:p w14:paraId="5754B1AC" w14:textId="77777777" w:rsidR="00BA216B" w:rsidRDefault="00BA216B" w:rsidP="00614F98"/>
                    <w:p w14:paraId="67310765" w14:textId="77777777" w:rsidR="00BA216B" w:rsidRDefault="00BA216B" w:rsidP="00614F98"/>
                    <w:p w14:paraId="5EF5ADD1" w14:textId="77777777" w:rsidR="00BA216B" w:rsidRDefault="00BA216B" w:rsidP="00614F98"/>
                    <w:p w14:paraId="121A1BFF" w14:textId="77777777" w:rsidR="00BA216B" w:rsidRDefault="00BA216B" w:rsidP="00614F98"/>
                    <w:p w14:paraId="0EB0BCCA" w14:textId="77777777" w:rsidR="00BA216B" w:rsidRDefault="00BA216B" w:rsidP="00614F98"/>
                    <w:p w14:paraId="2D4738DF" w14:textId="77777777" w:rsidR="00BA216B" w:rsidRDefault="00BA216B" w:rsidP="00614F98"/>
                    <w:p w14:paraId="205D924A" w14:textId="77777777" w:rsidR="00BA216B" w:rsidRDefault="00BA216B" w:rsidP="00614F98"/>
                    <w:p w14:paraId="40C1DB1A" w14:textId="77777777" w:rsidR="00BA216B" w:rsidRDefault="00BA216B" w:rsidP="00614F98"/>
                    <w:p w14:paraId="67FF5374" w14:textId="77777777" w:rsidR="00BA216B" w:rsidRDefault="00BA216B" w:rsidP="00614F98"/>
                    <w:p w14:paraId="49316F45" w14:textId="77777777" w:rsidR="00BA216B" w:rsidRDefault="00BA216B" w:rsidP="00614F98"/>
                    <w:p w14:paraId="088673A6" w14:textId="77777777" w:rsidR="00BA216B" w:rsidRDefault="00BA216B" w:rsidP="00614F98"/>
                    <w:p w14:paraId="290F6905" w14:textId="77777777" w:rsidR="00BA216B" w:rsidRDefault="00BA216B" w:rsidP="00614F98"/>
                    <w:p w14:paraId="4F3CA3C1" w14:textId="77777777" w:rsidR="00BA216B" w:rsidRDefault="00BA216B" w:rsidP="00614F98"/>
                    <w:p w14:paraId="64631321" w14:textId="77777777" w:rsidR="00BA216B" w:rsidRDefault="00BA216B" w:rsidP="00614F98"/>
                    <w:p w14:paraId="47E1C808" w14:textId="77777777" w:rsidR="00BA216B" w:rsidRDefault="00BA216B" w:rsidP="00614F98"/>
                    <w:p w14:paraId="3BC3BC17" w14:textId="77777777" w:rsidR="00BA216B" w:rsidRDefault="00BA216B" w:rsidP="00614F98"/>
                    <w:p w14:paraId="5F138862" w14:textId="77777777" w:rsidR="00BA216B" w:rsidRDefault="00BA216B" w:rsidP="00614F98"/>
                    <w:p w14:paraId="0B640321" w14:textId="77777777" w:rsidR="00BA216B" w:rsidRDefault="00BA216B" w:rsidP="00614F98"/>
                    <w:p w14:paraId="16D8AF34" w14:textId="77777777" w:rsidR="00BA216B" w:rsidRDefault="00BA216B" w:rsidP="00614F98"/>
                    <w:p w14:paraId="11C629CC" w14:textId="77777777" w:rsidR="00BA216B" w:rsidRDefault="00BA216B" w:rsidP="00614F98"/>
                    <w:p w14:paraId="7A3E2AA8" w14:textId="77777777" w:rsidR="00BA216B" w:rsidRDefault="00BA216B" w:rsidP="00614F98"/>
                    <w:p w14:paraId="3DF76E09" w14:textId="77777777" w:rsidR="00BA216B" w:rsidRDefault="00BA216B" w:rsidP="00614F98"/>
                    <w:p w14:paraId="5845249D" w14:textId="77777777" w:rsidR="00BA216B" w:rsidRDefault="00BA216B" w:rsidP="00614F98"/>
                    <w:p w14:paraId="6F9A709A" w14:textId="77777777" w:rsidR="00BA216B" w:rsidRDefault="00BA216B" w:rsidP="00614F98"/>
                    <w:p w14:paraId="12DEAE6C" w14:textId="77777777" w:rsidR="00BA216B" w:rsidRDefault="00BA216B" w:rsidP="00614F98"/>
                    <w:p w14:paraId="03D61D0F" w14:textId="77777777" w:rsidR="00BA216B" w:rsidRDefault="00BA216B" w:rsidP="00614F98"/>
                    <w:p w14:paraId="4825884A" w14:textId="77777777" w:rsidR="00BA216B" w:rsidRDefault="00BA216B" w:rsidP="00614F98"/>
                    <w:p w14:paraId="62EA4F6E" w14:textId="77777777" w:rsidR="00BA216B" w:rsidRDefault="00BA216B" w:rsidP="00614F98"/>
                    <w:p w14:paraId="51F612EA" w14:textId="77777777" w:rsidR="00BA216B" w:rsidRDefault="00BA216B" w:rsidP="00614F98"/>
                    <w:p w14:paraId="684080AF" w14:textId="77777777" w:rsidR="00BA216B" w:rsidRDefault="00BA216B" w:rsidP="00614F98"/>
                    <w:p w14:paraId="0D95A613" w14:textId="77777777" w:rsidR="00BA216B" w:rsidRDefault="00BA216B" w:rsidP="00614F98"/>
                    <w:p w14:paraId="4110DAFA" w14:textId="77777777" w:rsidR="00BA216B" w:rsidRDefault="00BA216B" w:rsidP="00614F98"/>
                    <w:p w14:paraId="3EAD8BE0" w14:textId="77777777" w:rsidR="00BA216B" w:rsidRDefault="00BA216B" w:rsidP="00614F98"/>
                    <w:p w14:paraId="22DBEF29" w14:textId="77777777" w:rsidR="00BA216B" w:rsidRDefault="00BA216B" w:rsidP="00614F98"/>
                    <w:p w14:paraId="6A72C91D" w14:textId="77777777" w:rsidR="00BA216B" w:rsidRDefault="00BA216B" w:rsidP="00614F98"/>
                    <w:p w14:paraId="509A59D7" w14:textId="77777777" w:rsidR="00BA216B" w:rsidRDefault="00BA216B" w:rsidP="00614F98"/>
                    <w:p w14:paraId="4C75740E" w14:textId="77777777" w:rsidR="00BA216B" w:rsidRDefault="00BA216B" w:rsidP="00614F98"/>
                    <w:p w14:paraId="50F22CF4" w14:textId="77777777" w:rsidR="00BA216B" w:rsidRDefault="00BA216B" w:rsidP="00614F98"/>
                    <w:p w14:paraId="75B36DBF" w14:textId="77777777" w:rsidR="00BA216B" w:rsidRDefault="00BA216B" w:rsidP="00614F98"/>
                    <w:p w14:paraId="7F8621CF" w14:textId="77777777" w:rsidR="00BA216B" w:rsidRDefault="00BA216B" w:rsidP="00614F98"/>
                    <w:p w14:paraId="57CBF1EB" w14:textId="77777777" w:rsidR="00BA216B" w:rsidRDefault="00BA216B" w:rsidP="00614F98"/>
                    <w:p w14:paraId="460C979E" w14:textId="77777777" w:rsidR="00BA216B" w:rsidRDefault="00BA216B" w:rsidP="00614F98"/>
                    <w:p w14:paraId="6C215AAB" w14:textId="77777777" w:rsidR="00BA216B" w:rsidRDefault="00BA216B" w:rsidP="00614F98"/>
                    <w:p w14:paraId="56A03CE5" w14:textId="77777777" w:rsidR="00BA216B" w:rsidRDefault="00BA216B" w:rsidP="00614F98"/>
                    <w:p w14:paraId="5C4CF0E3" w14:textId="77777777" w:rsidR="00BA216B" w:rsidRDefault="00BA216B" w:rsidP="00614F98"/>
                    <w:p w14:paraId="0EC20A30" w14:textId="77777777" w:rsidR="00BA216B" w:rsidRDefault="00BA216B" w:rsidP="00614F98"/>
                    <w:p w14:paraId="450D7F1F" w14:textId="77777777" w:rsidR="00BA216B" w:rsidRDefault="00BA216B" w:rsidP="00614F98"/>
                    <w:p w14:paraId="31D29E21" w14:textId="77777777" w:rsidR="00BA216B" w:rsidRDefault="00BA216B" w:rsidP="00614F98"/>
                    <w:p w14:paraId="780937F8" w14:textId="77777777" w:rsidR="00BA216B" w:rsidRDefault="00BA216B" w:rsidP="00614F98"/>
                    <w:p w14:paraId="14B51916" w14:textId="77777777" w:rsidR="00BA216B" w:rsidRDefault="00BA216B" w:rsidP="00614F98"/>
                    <w:p w14:paraId="02901B5E" w14:textId="77777777" w:rsidR="00BA216B" w:rsidRDefault="00BA216B" w:rsidP="00614F98"/>
                    <w:p w14:paraId="6D76855D" w14:textId="77777777" w:rsidR="00BA216B" w:rsidRDefault="00BA216B" w:rsidP="00614F98"/>
                    <w:p w14:paraId="76E74508" w14:textId="77777777" w:rsidR="00BA216B" w:rsidRDefault="00BA216B" w:rsidP="00614F98"/>
                    <w:p w14:paraId="21504B9B" w14:textId="77777777" w:rsidR="00BA216B" w:rsidRDefault="00BA216B" w:rsidP="00614F98"/>
                    <w:p w14:paraId="20712AFD" w14:textId="77777777" w:rsidR="00BA216B" w:rsidRDefault="00BA216B" w:rsidP="00614F98"/>
                    <w:p w14:paraId="308AEFCC" w14:textId="77777777" w:rsidR="00BA216B" w:rsidRDefault="00BA216B" w:rsidP="00614F98"/>
                    <w:p w14:paraId="5D1E2E50" w14:textId="77777777" w:rsidR="00BA216B" w:rsidRDefault="00BA216B" w:rsidP="00614F98"/>
                    <w:p w14:paraId="69E39EA8" w14:textId="77777777" w:rsidR="00BA216B" w:rsidRDefault="00BA216B" w:rsidP="00614F98"/>
                    <w:p w14:paraId="5C4A8CF0" w14:textId="77777777" w:rsidR="00BA216B" w:rsidRDefault="00BA216B" w:rsidP="00614F98"/>
                    <w:p w14:paraId="330DC155" w14:textId="77777777" w:rsidR="00BA216B" w:rsidRDefault="00BA216B" w:rsidP="00614F98"/>
                    <w:p w14:paraId="31BEB42B" w14:textId="77777777" w:rsidR="00BA216B" w:rsidRDefault="00BA216B" w:rsidP="00614F98"/>
                    <w:p w14:paraId="7C12AABC" w14:textId="77777777" w:rsidR="00BA216B" w:rsidRDefault="00BA216B" w:rsidP="00614F98"/>
                    <w:p w14:paraId="732CFBAF" w14:textId="77777777" w:rsidR="00BA216B" w:rsidRDefault="00BA216B" w:rsidP="00614F98"/>
                    <w:p w14:paraId="1FC05F7D" w14:textId="77777777" w:rsidR="00BA216B" w:rsidRDefault="00BA216B" w:rsidP="00614F98"/>
                    <w:p w14:paraId="321BFC14" w14:textId="77777777" w:rsidR="00BA216B" w:rsidRDefault="00BA216B" w:rsidP="00614F98"/>
                    <w:p w14:paraId="76A2518C" w14:textId="77777777" w:rsidR="00BA216B" w:rsidRDefault="00BA216B" w:rsidP="00614F98"/>
                    <w:p w14:paraId="4C1F503C" w14:textId="77777777" w:rsidR="00BA216B" w:rsidRDefault="00BA216B" w:rsidP="00614F98"/>
                    <w:p w14:paraId="6855E8AF" w14:textId="77777777" w:rsidR="00BA216B" w:rsidRDefault="00BA216B" w:rsidP="00614F98"/>
                    <w:p w14:paraId="42CC6814" w14:textId="77777777" w:rsidR="00BA216B" w:rsidRDefault="00BA216B" w:rsidP="00614F98"/>
                    <w:p w14:paraId="36C18D53" w14:textId="77777777" w:rsidR="00BA216B" w:rsidRDefault="00BA216B" w:rsidP="00614F98"/>
                    <w:p w14:paraId="3A577CA0" w14:textId="77777777" w:rsidR="00BA216B" w:rsidRDefault="00BA216B" w:rsidP="00614F98"/>
                    <w:p w14:paraId="4954C6F0" w14:textId="77777777" w:rsidR="00BA216B" w:rsidRDefault="00BA216B" w:rsidP="00614F98"/>
                    <w:p w14:paraId="5460C399" w14:textId="77777777" w:rsidR="00BA216B" w:rsidRDefault="00BA216B" w:rsidP="00614F98"/>
                    <w:p w14:paraId="1F3C9954" w14:textId="77777777" w:rsidR="00BA216B" w:rsidRDefault="00BA216B" w:rsidP="00614F98"/>
                    <w:p w14:paraId="72D2EFB3" w14:textId="77777777" w:rsidR="00BA216B" w:rsidRDefault="00BA216B" w:rsidP="00614F98"/>
                    <w:p w14:paraId="21428B1C" w14:textId="77777777" w:rsidR="00BA216B" w:rsidRDefault="00BA216B" w:rsidP="00614F98"/>
                    <w:p w14:paraId="10DF6600" w14:textId="77777777" w:rsidR="00BA216B" w:rsidRDefault="00BA216B" w:rsidP="00614F98"/>
                    <w:p w14:paraId="6558C3A6" w14:textId="77777777" w:rsidR="00BA216B" w:rsidRDefault="00BA216B" w:rsidP="00614F98"/>
                    <w:p w14:paraId="1956933F" w14:textId="77777777" w:rsidR="00BA216B" w:rsidRDefault="00BA216B" w:rsidP="00614F98"/>
                    <w:p w14:paraId="295B867E" w14:textId="77777777" w:rsidR="00BA216B" w:rsidRDefault="00BA216B" w:rsidP="00614F98"/>
                    <w:p w14:paraId="374368DD" w14:textId="77777777" w:rsidR="00BA216B" w:rsidRDefault="00BA216B" w:rsidP="00614F98"/>
                    <w:p w14:paraId="301ABF00" w14:textId="77777777" w:rsidR="00BA216B" w:rsidRDefault="00BA216B" w:rsidP="00614F98"/>
                    <w:p w14:paraId="0D1E3F3D" w14:textId="77777777" w:rsidR="00BA216B" w:rsidRDefault="00BA216B" w:rsidP="00614F98"/>
                    <w:p w14:paraId="5C6CD1A3" w14:textId="77777777" w:rsidR="00BA216B" w:rsidRDefault="00BA216B" w:rsidP="00614F98"/>
                    <w:p w14:paraId="55B3492F" w14:textId="77777777" w:rsidR="00BA216B" w:rsidRDefault="00BA216B" w:rsidP="00614F98"/>
                    <w:p w14:paraId="5A0B6A49" w14:textId="77777777" w:rsidR="00BA216B" w:rsidRDefault="00BA216B" w:rsidP="00614F98"/>
                    <w:p w14:paraId="02F96709" w14:textId="77777777" w:rsidR="00BA216B" w:rsidRDefault="00BA216B" w:rsidP="00614F98"/>
                    <w:p w14:paraId="34F2890E" w14:textId="77777777" w:rsidR="00BA216B" w:rsidRDefault="00BA216B" w:rsidP="00614F98"/>
                    <w:p w14:paraId="5780AE2F" w14:textId="77777777" w:rsidR="00BA216B" w:rsidRDefault="00BA216B" w:rsidP="00614F98"/>
                    <w:p w14:paraId="7EA73895" w14:textId="77777777" w:rsidR="00BA216B" w:rsidRDefault="00BA216B" w:rsidP="00614F98"/>
                    <w:p w14:paraId="7032A177" w14:textId="77777777" w:rsidR="00BA216B" w:rsidRDefault="00BA216B" w:rsidP="00614F98"/>
                    <w:p w14:paraId="61693D73" w14:textId="77777777" w:rsidR="00BA216B" w:rsidRDefault="00BA216B" w:rsidP="00614F98"/>
                    <w:p w14:paraId="1D676249" w14:textId="77777777" w:rsidR="00BA216B" w:rsidRDefault="00BA216B" w:rsidP="00614F98"/>
                    <w:p w14:paraId="22324783" w14:textId="77777777" w:rsidR="00BA216B" w:rsidRDefault="00BA216B" w:rsidP="00614F98"/>
                    <w:p w14:paraId="7DEE40E1" w14:textId="77777777" w:rsidR="00BA216B" w:rsidRDefault="00BA216B" w:rsidP="00614F98"/>
                    <w:p w14:paraId="383C0534" w14:textId="77777777" w:rsidR="00BA216B" w:rsidRDefault="00BA216B" w:rsidP="00614F98"/>
                    <w:p w14:paraId="71A07354" w14:textId="77777777" w:rsidR="00BA216B" w:rsidRDefault="00BA216B" w:rsidP="00614F98"/>
                    <w:p w14:paraId="33755CBF" w14:textId="77777777" w:rsidR="00BA216B" w:rsidRDefault="00BA216B" w:rsidP="00614F98"/>
                    <w:p w14:paraId="3873CF59" w14:textId="77777777" w:rsidR="00BA216B" w:rsidRDefault="00BA216B" w:rsidP="00614F98"/>
                    <w:p w14:paraId="4DE65981" w14:textId="77777777" w:rsidR="00BA216B" w:rsidRDefault="00BA216B" w:rsidP="00614F98"/>
                    <w:p w14:paraId="19049158" w14:textId="77777777" w:rsidR="00BA216B" w:rsidRDefault="00BA216B" w:rsidP="00614F98"/>
                    <w:p w14:paraId="5F488A86" w14:textId="77777777" w:rsidR="00BA216B" w:rsidRDefault="00BA216B" w:rsidP="00614F98"/>
                    <w:p w14:paraId="7CF7214D" w14:textId="77777777" w:rsidR="00BA216B" w:rsidRDefault="00BA216B" w:rsidP="00614F98"/>
                    <w:p w14:paraId="2FC57305" w14:textId="77777777" w:rsidR="00BA216B" w:rsidRDefault="00BA216B" w:rsidP="00614F98"/>
                    <w:p w14:paraId="44DA5DF5" w14:textId="77777777" w:rsidR="00BA216B" w:rsidRDefault="00BA216B" w:rsidP="00614F98"/>
                    <w:p w14:paraId="0853635D" w14:textId="77777777" w:rsidR="00BA216B" w:rsidRDefault="00BA216B" w:rsidP="00614F98"/>
                    <w:p w14:paraId="021794B8" w14:textId="77777777" w:rsidR="00BA216B" w:rsidRDefault="00BA216B" w:rsidP="00614F98"/>
                    <w:p w14:paraId="5DB11795" w14:textId="77777777" w:rsidR="00BA216B" w:rsidRDefault="00BA216B" w:rsidP="00614F98"/>
                    <w:p w14:paraId="6DE28692" w14:textId="77777777" w:rsidR="00BA216B" w:rsidRDefault="00BA216B" w:rsidP="00614F98"/>
                    <w:p w14:paraId="26517EE9" w14:textId="77777777" w:rsidR="00BA216B" w:rsidRDefault="00BA216B" w:rsidP="00614F98"/>
                    <w:p w14:paraId="1F7E6B77" w14:textId="77777777" w:rsidR="00BA216B" w:rsidRDefault="00BA216B" w:rsidP="00614F98"/>
                    <w:p w14:paraId="4FED7E42" w14:textId="77777777" w:rsidR="00BA216B" w:rsidRDefault="00BA216B" w:rsidP="00614F98"/>
                    <w:p w14:paraId="6511957F" w14:textId="77777777" w:rsidR="00BA216B" w:rsidRDefault="00BA216B" w:rsidP="00614F98"/>
                    <w:p w14:paraId="6EA11C13" w14:textId="77777777" w:rsidR="00BA216B" w:rsidRDefault="00BA216B" w:rsidP="00614F98"/>
                    <w:p w14:paraId="35BEF72B" w14:textId="77777777" w:rsidR="00BA216B" w:rsidRDefault="00BA216B" w:rsidP="00614F98"/>
                    <w:p w14:paraId="7A1D069B" w14:textId="77777777" w:rsidR="00BA216B" w:rsidRDefault="00BA216B" w:rsidP="00614F98"/>
                    <w:p w14:paraId="46936E48" w14:textId="77777777" w:rsidR="00BA216B" w:rsidRDefault="00BA216B" w:rsidP="00614F98"/>
                    <w:p w14:paraId="20FA914E" w14:textId="77777777" w:rsidR="00BA216B" w:rsidRDefault="00BA216B" w:rsidP="00614F98"/>
                    <w:p w14:paraId="47A52C4F" w14:textId="77777777" w:rsidR="00BA216B" w:rsidRDefault="00BA216B" w:rsidP="00614F98"/>
                    <w:p w14:paraId="26A1BDC6" w14:textId="77777777" w:rsidR="00BA216B" w:rsidRDefault="00BA216B" w:rsidP="00614F98"/>
                    <w:p w14:paraId="25FA1E10" w14:textId="77777777" w:rsidR="00BA216B" w:rsidRDefault="00BA216B" w:rsidP="00614F98"/>
                    <w:p w14:paraId="07600A15" w14:textId="77777777" w:rsidR="00BA216B" w:rsidRDefault="00BA216B" w:rsidP="00614F98"/>
                    <w:p w14:paraId="0A6F78EF" w14:textId="77777777" w:rsidR="00BA216B" w:rsidRDefault="00BA216B" w:rsidP="00614F98"/>
                    <w:p w14:paraId="717F303A" w14:textId="77777777" w:rsidR="00BA216B" w:rsidRDefault="00BA216B" w:rsidP="00614F98"/>
                    <w:p w14:paraId="376A253F" w14:textId="77777777" w:rsidR="00BA216B" w:rsidRDefault="00BA216B" w:rsidP="00614F98"/>
                    <w:p w14:paraId="7E23A53E" w14:textId="77777777" w:rsidR="00BA216B" w:rsidRDefault="00BA216B" w:rsidP="00614F98"/>
                    <w:p w14:paraId="3887470A" w14:textId="77777777" w:rsidR="00BA216B" w:rsidRDefault="00BA216B" w:rsidP="00614F98"/>
                    <w:p w14:paraId="38BD2CDD" w14:textId="77777777" w:rsidR="00BA216B" w:rsidRDefault="00BA216B" w:rsidP="00614F98"/>
                    <w:p w14:paraId="4C6EF925" w14:textId="77777777" w:rsidR="00BA216B" w:rsidRDefault="00BA216B" w:rsidP="00614F98"/>
                    <w:p w14:paraId="5858D8A1" w14:textId="77777777" w:rsidR="00BA216B" w:rsidRDefault="00BA216B" w:rsidP="00614F98"/>
                    <w:p w14:paraId="637B90AC" w14:textId="77777777" w:rsidR="00BA216B" w:rsidRDefault="00BA216B" w:rsidP="00614F98"/>
                    <w:p w14:paraId="1669FDD0" w14:textId="77777777" w:rsidR="00BA216B" w:rsidRDefault="00BA216B" w:rsidP="00614F98"/>
                    <w:p w14:paraId="7B3ADA8B" w14:textId="77777777" w:rsidR="00BA216B" w:rsidRDefault="00BA216B" w:rsidP="00614F98"/>
                    <w:p w14:paraId="1BDEF95D" w14:textId="77777777" w:rsidR="00BA216B" w:rsidRDefault="00BA216B" w:rsidP="00614F98"/>
                    <w:p w14:paraId="541129CB" w14:textId="77777777" w:rsidR="00BA216B" w:rsidRDefault="00BA216B" w:rsidP="00614F98"/>
                    <w:p w14:paraId="317D35C0" w14:textId="77777777" w:rsidR="00BA216B" w:rsidRDefault="00BA216B" w:rsidP="00614F98"/>
                    <w:p w14:paraId="2B83DAE5" w14:textId="77777777" w:rsidR="00BA216B" w:rsidRDefault="00BA216B" w:rsidP="00614F98"/>
                    <w:p w14:paraId="7C715C5A" w14:textId="77777777" w:rsidR="00BA216B" w:rsidRDefault="00BA216B" w:rsidP="00614F98"/>
                    <w:p w14:paraId="23F0EEBE" w14:textId="77777777" w:rsidR="00BA216B" w:rsidRDefault="00BA216B" w:rsidP="00614F98"/>
                    <w:p w14:paraId="6D03C736" w14:textId="77777777" w:rsidR="00BA216B" w:rsidRDefault="00BA216B" w:rsidP="00614F98"/>
                    <w:p w14:paraId="44FE5ACD" w14:textId="77777777" w:rsidR="00BA216B" w:rsidRDefault="00BA216B" w:rsidP="00614F98"/>
                    <w:p w14:paraId="6CEE51CC" w14:textId="77777777" w:rsidR="00BA216B" w:rsidRDefault="00BA216B" w:rsidP="00614F98"/>
                    <w:p w14:paraId="0DC4EB76" w14:textId="77777777" w:rsidR="00BA216B" w:rsidRDefault="00BA216B" w:rsidP="00614F98"/>
                    <w:p w14:paraId="5689B428" w14:textId="77777777" w:rsidR="00BA216B" w:rsidRDefault="00BA216B" w:rsidP="00614F98"/>
                    <w:p w14:paraId="7BD13566" w14:textId="77777777" w:rsidR="00BA216B" w:rsidRDefault="00BA216B" w:rsidP="00614F98"/>
                    <w:p w14:paraId="23FA8637" w14:textId="77777777" w:rsidR="00BA216B" w:rsidRDefault="00BA216B" w:rsidP="00614F98"/>
                    <w:p w14:paraId="5CFB9EB5" w14:textId="77777777" w:rsidR="00BA216B" w:rsidRDefault="00BA216B" w:rsidP="00614F98"/>
                    <w:p w14:paraId="3C045E78" w14:textId="77777777" w:rsidR="00BA216B" w:rsidRDefault="00BA216B" w:rsidP="00614F98"/>
                    <w:p w14:paraId="0EA8FDD5" w14:textId="77777777" w:rsidR="00BA216B" w:rsidRDefault="00BA216B" w:rsidP="00614F98"/>
                    <w:p w14:paraId="041E9EDD" w14:textId="77777777" w:rsidR="00BA216B" w:rsidRDefault="00BA216B" w:rsidP="00614F98"/>
                    <w:p w14:paraId="25C12688" w14:textId="77777777" w:rsidR="00BA216B" w:rsidRDefault="00BA216B" w:rsidP="00614F98"/>
                    <w:p w14:paraId="7DEFE341" w14:textId="77777777" w:rsidR="00BA216B" w:rsidRDefault="00BA216B" w:rsidP="00614F98"/>
                    <w:p w14:paraId="76EE2920" w14:textId="77777777" w:rsidR="00BA216B" w:rsidRDefault="00BA216B" w:rsidP="00614F98"/>
                    <w:p w14:paraId="29AC9BD9" w14:textId="77777777" w:rsidR="00BA216B" w:rsidRDefault="00BA216B" w:rsidP="00614F98"/>
                    <w:p w14:paraId="5DE3AAF9" w14:textId="77777777" w:rsidR="00BA216B" w:rsidRDefault="00BA216B" w:rsidP="00614F98"/>
                    <w:p w14:paraId="0222F5D1" w14:textId="77777777" w:rsidR="00BA216B" w:rsidRDefault="00BA216B" w:rsidP="00614F98"/>
                    <w:p w14:paraId="123D00DC" w14:textId="77777777" w:rsidR="00BA216B" w:rsidRDefault="00BA216B" w:rsidP="00614F98"/>
                    <w:p w14:paraId="4956B8A9" w14:textId="77777777" w:rsidR="00BA216B" w:rsidRDefault="00BA216B" w:rsidP="00614F98"/>
                    <w:p w14:paraId="1EF719D7" w14:textId="77777777" w:rsidR="00BA216B" w:rsidRDefault="00BA216B" w:rsidP="00614F98"/>
                    <w:p w14:paraId="08A71CE8" w14:textId="77777777" w:rsidR="00BA216B" w:rsidRDefault="00BA216B" w:rsidP="00614F98"/>
                    <w:p w14:paraId="0E0CB4EB" w14:textId="77777777" w:rsidR="00BA216B" w:rsidRDefault="00BA216B" w:rsidP="00614F98"/>
                    <w:p w14:paraId="18855D89" w14:textId="77777777" w:rsidR="00BA216B" w:rsidRDefault="00BA216B" w:rsidP="00614F98"/>
                    <w:p w14:paraId="4F621328" w14:textId="77777777" w:rsidR="00BA216B" w:rsidRDefault="00BA216B" w:rsidP="00614F98"/>
                    <w:p w14:paraId="0085BCD4" w14:textId="77777777" w:rsidR="00BA216B" w:rsidRDefault="00BA216B" w:rsidP="00614F98"/>
                    <w:p w14:paraId="25A9B595" w14:textId="77777777" w:rsidR="00BA216B" w:rsidRDefault="00BA216B" w:rsidP="00614F98"/>
                    <w:p w14:paraId="7AA7E12E" w14:textId="77777777" w:rsidR="00BA216B" w:rsidRDefault="00BA216B" w:rsidP="00614F98"/>
                    <w:p w14:paraId="15769511" w14:textId="77777777" w:rsidR="00BA216B" w:rsidRDefault="00BA216B" w:rsidP="00614F98"/>
                    <w:p w14:paraId="014165E7" w14:textId="77777777" w:rsidR="00BA216B" w:rsidRDefault="00BA216B" w:rsidP="00614F98"/>
                    <w:p w14:paraId="44EEEF49" w14:textId="77777777" w:rsidR="00BA216B" w:rsidRDefault="00BA216B" w:rsidP="00614F98"/>
                    <w:p w14:paraId="1D5EAF58" w14:textId="77777777" w:rsidR="00BA216B" w:rsidRDefault="00BA216B" w:rsidP="00614F98"/>
                    <w:p w14:paraId="54799085" w14:textId="77777777" w:rsidR="00BA216B" w:rsidRDefault="00BA216B" w:rsidP="00614F98"/>
                    <w:p w14:paraId="56AA1814" w14:textId="77777777" w:rsidR="00BA216B" w:rsidRDefault="00BA216B" w:rsidP="00614F98"/>
                    <w:p w14:paraId="566AA855" w14:textId="77777777" w:rsidR="00BA216B" w:rsidRDefault="00BA216B" w:rsidP="00614F98"/>
                    <w:p w14:paraId="54C8A263" w14:textId="77777777" w:rsidR="00BA216B" w:rsidRDefault="00BA216B" w:rsidP="00614F98"/>
                    <w:p w14:paraId="300AA42E" w14:textId="77777777" w:rsidR="00BA216B" w:rsidRDefault="00BA216B" w:rsidP="00614F98"/>
                    <w:p w14:paraId="234947FD" w14:textId="77777777" w:rsidR="00BA216B" w:rsidRDefault="00BA216B" w:rsidP="00614F98"/>
                    <w:p w14:paraId="4D5B6F21" w14:textId="77777777" w:rsidR="00BA216B" w:rsidRDefault="00BA216B" w:rsidP="00614F98"/>
                    <w:p w14:paraId="47C323FF" w14:textId="77777777" w:rsidR="00BA216B" w:rsidRDefault="00BA216B" w:rsidP="00614F98"/>
                    <w:p w14:paraId="2448D3C4" w14:textId="77777777" w:rsidR="00BA216B" w:rsidRDefault="00BA216B" w:rsidP="00614F98"/>
                    <w:p w14:paraId="18F0CFC9" w14:textId="77777777" w:rsidR="00BA216B" w:rsidRDefault="00BA216B" w:rsidP="00614F98"/>
                    <w:p w14:paraId="696013BB" w14:textId="77777777" w:rsidR="00BA216B" w:rsidRDefault="00BA216B" w:rsidP="00614F98"/>
                    <w:p w14:paraId="25E1D23D" w14:textId="77777777" w:rsidR="00BA216B" w:rsidRDefault="00BA216B" w:rsidP="00614F98"/>
                    <w:p w14:paraId="634B37D0" w14:textId="77777777" w:rsidR="00BA216B" w:rsidRDefault="00BA216B" w:rsidP="00614F98"/>
                    <w:p w14:paraId="57A9159B" w14:textId="77777777" w:rsidR="00BA216B" w:rsidRDefault="00BA216B" w:rsidP="00614F98"/>
                    <w:p w14:paraId="0CAEBC7E" w14:textId="77777777" w:rsidR="00BA216B" w:rsidRDefault="00BA216B" w:rsidP="00614F98"/>
                    <w:p w14:paraId="2681F7CE" w14:textId="77777777" w:rsidR="00BA216B" w:rsidRDefault="00BA216B" w:rsidP="00614F98"/>
                    <w:p w14:paraId="630C5EFE" w14:textId="77777777" w:rsidR="00BA216B" w:rsidRDefault="00BA216B" w:rsidP="00614F98"/>
                    <w:p w14:paraId="6CA52936" w14:textId="77777777" w:rsidR="00BA216B" w:rsidRDefault="00BA216B" w:rsidP="00614F98"/>
                    <w:p w14:paraId="172AEEE3" w14:textId="77777777" w:rsidR="00BA216B" w:rsidRDefault="00BA216B" w:rsidP="00614F98"/>
                    <w:p w14:paraId="651B2E17" w14:textId="77777777" w:rsidR="00BA216B" w:rsidRDefault="00BA216B" w:rsidP="00614F98"/>
                    <w:p w14:paraId="5EC407F6" w14:textId="77777777" w:rsidR="00BA216B" w:rsidRDefault="00BA216B" w:rsidP="00614F98"/>
                    <w:p w14:paraId="21725FE1" w14:textId="77777777" w:rsidR="00BA216B" w:rsidRDefault="00BA216B" w:rsidP="00614F98"/>
                    <w:p w14:paraId="3BD509B7" w14:textId="77777777" w:rsidR="00BA216B" w:rsidRDefault="00BA216B" w:rsidP="00614F98"/>
                    <w:p w14:paraId="76E27630" w14:textId="77777777" w:rsidR="00BA216B" w:rsidRDefault="00BA216B" w:rsidP="00614F98"/>
                    <w:p w14:paraId="68DCFEEE" w14:textId="77777777" w:rsidR="00BA216B" w:rsidRDefault="00BA216B" w:rsidP="00614F98"/>
                    <w:p w14:paraId="012CD518" w14:textId="77777777" w:rsidR="00BA216B" w:rsidRDefault="00BA216B" w:rsidP="00614F98"/>
                    <w:p w14:paraId="2FF7AB06" w14:textId="77777777" w:rsidR="00BA216B" w:rsidRDefault="00BA216B" w:rsidP="00614F98"/>
                    <w:p w14:paraId="4B68CC96" w14:textId="77777777" w:rsidR="00BA216B" w:rsidRDefault="00BA216B" w:rsidP="00614F98"/>
                    <w:p w14:paraId="0E7D7FCF" w14:textId="77777777" w:rsidR="00BA216B" w:rsidRDefault="00BA216B" w:rsidP="00614F98"/>
                    <w:p w14:paraId="7F9CD3CE" w14:textId="77777777" w:rsidR="00BA216B" w:rsidRDefault="00BA216B" w:rsidP="00614F98"/>
                    <w:p w14:paraId="3E767B19" w14:textId="77777777" w:rsidR="00BA216B" w:rsidRDefault="00BA216B" w:rsidP="00614F98"/>
                    <w:p w14:paraId="625D5242" w14:textId="77777777" w:rsidR="00BA216B" w:rsidRDefault="00BA216B" w:rsidP="00614F98"/>
                    <w:p w14:paraId="3129A88F" w14:textId="77777777" w:rsidR="00BA216B" w:rsidRDefault="00BA216B" w:rsidP="00614F98"/>
                    <w:p w14:paraId="26345616" w14:textId="77777777" w:rsidR="00BA216B" w:rsidRDefault="00BA216B" w:rsidP="00614F98"/>
                    <w:p w14:paraId="40D73F31" w14:textId="77777777" w:rsidR="00BA216B" w:rsidRDefault="00BA216B" w:rsidP="00614F98"/>
                    <w:p w14:paraId="1CA0134B" w14:textId="77777777" w:rsidR="00BA216B" w:rsidRDefault="00BA216B" w:rsidP="00614F98"/>
                    <w:p w14:paraId="4410EB94" w14:textId="77777777" w:rsidR="00BA216B" w:rsidRDefault="00BA216B" w:rsidP="00614F98"/>
                    <w:p w14:paraId="582A639B" w14:textId="77777777" w:rsidR="00BA216B" w:rsidRDefault="00BA216B" w:rsidP="00614F98"/>
                    <w:p w14:paraId="6D3C1F27" w14:textId="77777777" w:rsidR="00BA216B" w:rsidRDefault="00BA216B" w:rsidP="00614F98"/>
                    <w:p w14:paraId="3683FFF3" w14:textId="77777777" w:rsidR="00BA216B" w:rsidRDefault="00BA216B" w:rsidP="00614F98"/>
                    <w:p w14:paraId="00FECC99" w14:textId="77777777" w:rsidR="00BA216B" w:rsidRDefault="00BA216B" w:rsidP="00614F98"/>
                    <w:p w14:paraId="49FBA95A" w14:textId="77777777" w:rsidR="00BA216B" w:rsidRDefault="00BA216B" w:rsidP="00614F98"/>
                    <w:p w14:paraId="569CBC22" w14:textId="77777777" w:rsidR="00BA216B" w:rsidRDefault="00BA216B" w:rsidP="00614F98"/>
                    <w:p w14:paraId="55EA52DF" w14:textId="77777777" w:rsidR="00BA216B" w:rsidRDefault="00BA216B" w:rsidP="00614F98"/>
                    <w:p w14:paraId="197A0BC8" w14:textId="77777777" w:rsidR="00BA216B" w:rsidRDefault="00BA216B" w:rsidP="00614F98"/>
                    <w:p w14:paraId="7A22B82B" w14:textId="77777777" w:rsidR="00BA216B" w:rsidRDefault="00BA216B" w:rsidP="00614F98"/>
                    <w:p w14:paraId="21003286" w14:textId="77777777" w:rsidR="00BA216B" w:rsidRDefault="00BA216B" w:rsidP="00614F98"/>
                    <w:p w14:paraId="1F9EFD8C" w14:textId="77777777" w:rsidR="00BA216B" w:rsidRDefault="00BA216B" w:rsidP="00614F98"/>
                    <w:p w14:paraId="3171A68C" w14:textId="77777777" w:rsidR="00BA216B" w:rsidRDefault="00BA216B" w:rsidP="00614F98"/>
                    <w:p w14:paraId="700F15A9" w14:textId="77777777" w:rsidR="00BA216B" w:rsidRDefault="00BA216B" w:rsidP="00614F98"/>
                    <w:p w14:paraId="0DBED535" w14:textId="77777777" w:rsidR="00BA216B" w:rsidRDefault="00BA216B" w:rsidP="00614F98"/>
                    <w:p w14:paraId="6D05F970" w14:textId="77777777" w:rsidR="00BA216B" w:rsidRDefault="00BA216B" w:rsidP="00614F98"/>
                    <w:p w14:paraId="193F3DD1" w14:textId="77777777" w:rsidR="00BA216B" w:rsidRDefault="00BA216B" w:rsidP="00614F98"/>
                    <w:p w14:paraId="2A3345C8" w14:textId="77777777" w:rsidR="00BA216B" w:rsidRDefault="00BA216B" w:rsidP="00614F98"/>
                    <w:p w14:paraId="0C08CEBE" w14:textId="77777777" w:rsidR="00BA216B" w:rsidRDefault="00BA216B" w:rsidP="00614F98"/>
                    <w:p w14:paraId="48F014A2" w14:textId="77777777" w:rsidR="00BA216B" w:rsidRDefault="00BA216B" w:rsidP="00614F98"/>
                    <w:p w14:paraId="3D545AE0" w14:textId="77777777" w:rsidR="00BA216B" w:rsidRDefault="00BA216B" w:rsidP="00614F98"/>
                    <w:p w14:paraId="682F1CEA" w14:textId="77777777" w:rsidR="00BA216B" w:rsidRDefault="00BA216B" w:rsidP="00614F98"/>
                    <w:p w14:paraId="7275192B" w14:textId="77777777" w:rsidR="00BA216B" w:rsidRDefault="00BA216B" w:rsidP="00614F98"/>
                    <w:p w14:paraId="1153707F" w14:textId="77777777" w:rsidR="00BA216B" w:rsidRDefault="00BA216B" w:rsidP="00614F98"/>
                    <w:p w14:paraId="490F84F0" w14:textId="77777777" w:rsidR="00BA216B" w:rsidRDefault="00BA216B" w:rsidP="00614F98"/>
                    <w:p w14:paraId="736BCBFE" w14:textId="77777777" w:rsidR="00BA216B" w:rsidRDefault="00BA216B" w:rsidP="00614F98"/>
                    <w:p w14:paraId="097DC331" w14:textId="77777777" w:rsidR="00BA216B" w:rsidRDefault="00BA216B" w:rsidP="00614F98"/>
                    <w:p w14:paraId="38B5E247" w14:textId="77777777" w:rsidR="00BA216B" w:rsidRDefault="00BA216B" w:rsidP="00614F98"/>
                    <w:p w14:paraId="34B68F77" w14:textId="77777777" w:rsidR="00BA216B" w:rsidRDefault="00BA216B" w:rsidP="00614F98"/>
                    <w:p w14:paraId="5AAAA19E" w14:textId="77777777" w:rsidR="00BA216B" w:rsidRDefault="00BA216B" w:rsidP="00614F98"/>
                    <w:p w14:paraId="5F071EFC" w14:textId="77777777" w:rsidR="00BA216B" w:rsidRDefault="00BA216B" w:rsidP="00614F98"/>
                    <w:p w14:paraId="2F3C9BAA" w14:textId="77777777" w:rsidR="00BA216B" w:rsidRDefault="00BA216B" w:rsidP="00614F98"/>
                    <w:p w14:paraId="432C94BC" w14:textId="77777777" w:rsidR="00BA216B" w:rsidRDefault="00BA216B" w:rsidP="00614F98"/>
                    <w:p w14:paraId="2052D12E" w14:textId="77777777" w:rsidR="00BA216B" w:rsidRDefault="00BA216B" w:rsidP="00614F98"/>
                    <w:p w14:paraId="242FA63B" w14:textId="77777777" w:rsidR="00BA216B" w:rsidRDefault="00BA216B" w:rsidP="00614F98"/>
                    <w:p w14:paraId="5308FB13" w14:textId="77777777" w:rsidR="00BA216B" w:rsidRDefault="00BA216B" w:rsidP="00614F98"/>
                    <w:p w14:paraId="1A94F959" w14:textId="77777777" w:rsidR="00BA216B" w:rsidRDefault="00BA216B" w:rsidP="00614F98"/>
                    <w:p w14:paraId="602E7EF5" w14:textId="77777777" w:rsidR="00BA216B" w:rsidRDefault="00BA216B" w:rsidP="00614F98"/>
                    <w:p w14:paraId="72C95C9C" w14:textId="77777777" w:rsidR="00BA216B" w:rsidRDefault="00BA216B" w:rsidP="00614F98"/>
                    <w:p w14:paraId="31F2C42F" w14:textId="77777777" w:rsidR="00BA216B" w:rsidRDefault="00BA216B" w:rsidP="00614F98"/>
                    <w:p w14:paraId="495D0E20" w14:textId="77777777" w:rsidR="00BA216B" w:rsidRDefault="00BA216B" w:rsidP="00614F98"/>
                    <w:p w14:paraId="11F3AD4E" w14:textId="77777777" w:rsidR="00BA216B" w:rsidRDefault="00BA216B" w:rsidP="00614F98"/>
                    <w:p w14:paraId="4C4C4E58" w14:textId="77777777" w:rsidR="00BA216B" w:rsidRDefault="00BA216B" w:rsidP="00614F98"/>
                    <w:p w14:paraId="26666AF9" w14:textId="77777777" w:rsidR="00BA216B" w:rsidRDefault="00BA216B" w:rsidP="00614F98"/>
                    <w:p w14:paraId="4222A69A" w14:textId="77777777" w:rsidR="00BA216B" w:rsidRDefault="00BA216B" w:rsidP="00614F98"/>
                    <w:p w14:paraId="465E3B1C" w14:textId="77777777" w:rsidR="00BA216B" w:rsidRDefault="00BA216B" w:rsidP="00614F98"/>
                    <w:p w14:paraId="280E80DB" w14:textId="77777777" w:rsidR="00BA216B" w:rsidRDefault="00BA216B" w:rsidP="00614F98"/>
                    <w:p w14:paraId="4F7229AC" w14:textId="77777777" w:rsidR="00BA216B" w:rsidRDefault="00BA216B" w:rsidP="00614F98"/>
                    <w:p w14:paraId="69B59CB3" w14:textId="77777777" w:rsidR="00BA216B" w:rsidRDefault="00BA216B" w:rsidP="00614F98"/>
                    <w:p w14:paraId="77496A79" w14:textId="77777777" w:rsidR="00BA216B" w:rsidRDefault="00BA216B" w:rsidP="00614F98"/>
                    <w:p w14:paraId="56868FED" w14:textId="77777777" w:rsidR="00BA216B" w:rsidRDefault="00BA216B" w:rsidP="00614F98"/>
                    <w:p w14:paraId="034C6D90" w14:textId="77777777" w:rsidR="00BA216B" w:rsidRDefault="00BA216B" w:rsidP="00614F98"/>
                    <w:p w14:paraId="2613E775" w14:textId="77777777" w:rsidR="00BA216B" w:rsidRDefault="00BA216B" w:rsidP="00614F98"/>
                    <w:p w14:paraId="64A34B8C" w14:textId="77777777" w:rsidR="00BA216B" w:rsidRDefault="00BA216B" w:rsidP="00614F98"/>
                    <w:p w14:paraId="679614BF" w14:textId="77777777" w:rsidR="00BA216B" w:rsidRDefault="00BA216B" w:rsidP="00614F98"/>
                    <w:p w14:paraId="03A6C9E5" w14:textId="77777777" w:rsidR="00BA216B" w:rsidRDefault="00BA216B" w:rsidP="00614F98"/>
                    <w:p w14:paraId="309BF5E3" w14:textId="77777777" w:rsidR="00BA216B" w:rsidRDefault="00BA216B" w:rsidP="00614F98"/>
                    <w:p w14:paraId="6A34D8EF" w14:textId="77777777" w:rsidR="00BA216B" w:rsidRDefault="00BA216B" w:rsidP="00614F98"/>
                    <w:p w14:paraId="08733001" w14:textId="77777777" w:rsidR="00BA216B" w:rsidRDefault="00BA216B" w:rsidP="00614F98"/>
                    <w:p w14:paraId="46054E69" w14:textId="77777777" w:rsidR="00BA216B" w:rsidRDefault="00BA216B" w:rsidP="00614F98"/>
                    <w:p w14:paraId="549DE6E3" w14:textId="77777777" w:rsidR="00BA216B" w:rsidRDefault="00BA216B" w:rsidP="00614F98"/>
                    <w:p w14:paraId="48AF7D03" w14:textId="77777777" w:rsidR="00BA216B" w:rsidRDefault="00BA216B" w:rsidP="00614F98"/>
                    <w:p w14:paraId="0F5BC12C" w14:textId="77777777" w:rsidR="00BA216B" w:rsidRDefault="00BA216B" w:rsidP="00614F98"/>
                    <w:p w14:paraId="4E0E69BC" w14:textId="77777777" w:rsidR="00BA216B" w:rsidRDefault="00BA216B" w:rsidP="00614F98"/>
                    <w:p w14:paraId="19FB2658" w14:textId="77777777" w:rsidR="00BA216B" w:rsidRDefault="00BA216B" w:rsidP="00614F98"/>
                    <w:p w14:paraId="52FAB7AA" w14:textId="77777777" w:rsidR="00BA216B" w:rsidRDefault="00BA216B" w:rsidP="00614F98"/>
                    <w:p w14:paraId="7764C959" w14:textId="77777777" w:rsidR="00BA216B" w:rsidRDefault="00BA216B" w:rsidP="00614F98"/>
                    <w:p w14:paraId="708D5E4E" w14:textId="77777777" w:rsidR="00BA216B" w:rsidRDefault="00BA216B" w:rsidP="00614F98"/>
                    <w:p w14:paraId="7A67C3A7" w14:textId="77777777" w:rsidR="00BA216B" w:rsidRDefault="00BA216B" w:rsidP="00614F98"/>
                    <w:p w14:paraId="79C9DE77" w14:textId="77777777" w:rsidR="00BA216B" w:rsidRDefault="00BA216B" w:rsidP="00614F98"/>
                    <w:p w14:paraId="506884B9" w14:textId="77777777" w:rsidR="00BA216B" w:rsidRDefault="00BA216B" w:rsidP="00614F98"/>
                    <w:p w14:paraId="54B89309" w14:textId="77777777" w:rsidR="00BA216B" w:rsidRDefault="00BA216B" w:rsidP="00614F98"/>
                    <w:p w14:paraId="47ED9457" w14:textId="77777777" w:rsidR="00BA216B" w:rsidRDefault="00BA216B" w:rsidP="00614F98"/>
                    <w:p w14:paraId="00609FCE" w14:textId="77777777" w:rsidR="00BA216B" w:rsidRDefault="00BA216B" w:rsidP="00614F98"/>
                    <w:p w14:paraId="15DF5F48" w14:textId="77777777" w:rsidR="00BA216B" w:rsidRDefault="00BA216B" w:rsidP="00614F98"/>
                    <w:p w14:paraId="3556FE89" w14:textId="77777777" w:rsidR="00BA216B" w:rsidRDefault="00BA216B" w:rsidP="00614F98"/>
                    <w:p w14:paraId="656FAA83" w14:textId="77777777" w:rsidR="00BA216B" w:rsidRDefault="00BA216B" w:rsidP="00614F98"/>
                    <w:p w14:paraId="07ED405B" w14:textId="77777777" w:rsidR="00BA216B" w:rsidRDefault="00BA216B" w:rsidP="00614F98"/>
                    <w:p w14:paraId="33CA9197" w14:textId="77777777" w:rsidR="00BA216B" w:rsidRDefault="00BA216B" w:rsidP="00614F98"/>
                    <w:p w14:paraId="7D401FF9" w14:textId="77777777" w:rsidR="00BA216B" w:rsidRDefault="00BA216B" w:rsidP="00614F98"/>
                    <w:p w14:paraId="201796A9" w14:textId="77777777" w:rsidR="00BA216B" w:rsidRDefault="00BA216B" w:rsidP="00614F98"/>
                    <w:p w14:paraId="43FB86F8" w14:textId="77777777" w:rsidR="00BA216B" w:rsidRDefault="00BA216B" w:rsidP="00614F98"/>
                    <w:p w14:paraId="2375AD11" w14:textId="77777777" w:rsidR="00BA216B" w:rsidRDefault="00BA216B" w:rsidP="00614F98"/>
                    <w:p w14:paraId="747D17E6" w14:textId="77777777" w:rsidR="00BA216B" w:rsidRDefault="00BA216B" w:rsidP="00614F98"/>
                    <w:p w14:paraId="7E0AD1A1" w14:textId="77777777" w:rsidR="00BA216B" w:rsidRDefault="00BA216B" w:rsidP="00614F98"/>
                    <w:p w14:paraId="00191018" w14:textId="77777777" w:rsidR="00BA216B" w:rsidRDefault="00BA216B" w:rsidP="00614F98"/>
                    <w:p w14:paraId="5C8B0CE8" w14:textId="77777777" w:rsidR="00BA216B" w:rsidRDefault="00BA216B" w:rsidP="00614F98"/>
                    <w:p w14:paraId="5D7B1638" w14:textId="77777777" w:rsidR="00BA216B" w:rsidRDefault="00BA216B" w:rsidP="00614F98"/>
                    <w:p w14:paraId="56104613" w14:textId="77777777" w:rsidR="00BA216B" w:rsidRDefault="00BA216B" w:rsidP="00614F98"/>
                    <w:p w14:paraId="495D17AD" w14:textId="77777777" w:rsidR="00BA216B" w:rsidRDefault="00BA216B" w:rsidP="00614F98"/>
                    <w:p w14:paraId="13621A59" w14:textId="77777777" w:rsidR="00BA216B" w:rsidRDefault="00BA216B" w:rsidP="00614F98"/>
                    <w:p w14:paraId="35997B49" w14:textId="77777777" w:rsidR="00BA216B" w:rsidRDefault="00BA216B" w:rsidP="00614F98"/>
                    <w:p w14:paraId="5C1B66C6" w14:textId="77777777" w:rsidR="00BA216B" w:rsidRDefault="00BA216B" w:rsidP="00614F98"/>
                    <w:p w14:paraId="2242B02B" w14:textId="77777777" w:rsidR="00BA216B" w:rsidRDefault="00BA216B" w:rsidP="00614F98"/>
                    <w:p w14:paraId="736D2D39" w14:textId="77777777" w:rsidR="00BA216B" w:rsidRDefault="00BA216B" w:rsidP="00614F98"/>
                    <w:p w14:paraId="3E6CC81D" w14:textId="77777777" w:rsidR="00BA216B" w:rsidRDefault="00BA216B" w:rsidP="00614F98"/>
                    <w:p w14:paraId="6E45C34B" w14:textId="77777777" w:rsidR="00BA216B" w:rsidRDefault="00BA216B" w:rsidP="00614F98"/>
                    <w:p w14:paraId="05620E62" w14:textId="77777777" w:rsidR="00BA216B" w:rsidRDefault="00BA216B" w:rsidP="00614F98"/>
                    <w:p w14:paraId="1DCE7C14" w14:textId="77777777" w:rsidR="00BA216B" w:rsidRDefault="00BA216B" w:rsidP="00614F98"/>
                    <w:p w14:paraId="157AC0C4" w14:textId="77777777" w:rsidR="00BA216B" w:rsidRDefault="00BA216B" w:rsidP="00614F98"/>
                    <w:p w14:paraId="2141ED35" w14:textId="77777777" w:rsidR="00BA216B" w:rsidRDefault="00BA216B" w:rsidP="00614F98"/>
                    <w:p w14:paraId="7935C119" w14:textId="77777777" w:rsidR="00BA216B" w:rsidRDefault="00BA216B" w:rsidP="00614F98"/>
                    <w:p w14:paraId="1E3DDACA" w14:textId="77777777" w:rsidR="00BA216B" w:rsidRDefault="00BA216B" w:rsidP="00614F98"/>
                    <w:p w14:paraId="45FF30DA" w14:textId="77777777" w:rsidR="00BA216B" w:rsidRDefault="00BA216B" w:rsidP="00614F98"/>
                    <w:p w14:paraId="6A02013F" w14:textId="77777777" w:rsidR="00BA216B" w:rsidRDefault="00BA216B" w:rsidP="00614F98"/>
                    <w:p w14:paraId="69F6B6DC" w14:textId="77777777" w:rsidR="00BA216B" w:rsidRDefault="00BA216B" w:rsidP="00614F98"/>
                    <w:p w14:paraId="38D2021E" w14:textId="77777777" w:rsidR="00BA216B" w:rsidRDefault="00BA216B" w:rsidP="00614F98"/>
                    <w:p w14:paraId="6BA81DD3" w14:textId="77777777" w:rsidR="00BA216B" w:rsidRDefault="00BA216B" w:rsidP="00614F98"/>
                    <w:p w14:paraId="2B8D1B31" w14:textId="77777777" w:rsidR="00BA216B" w:rsidRDefault="00BA216B" w:rsidP="00614F98"/>
                    <w:p w14:paraId="5F59043C" w14:textId="77777777" w:rsidR="00BA216B" w:rsidRDefault="00BA216B" w:rsidP="00614F98"/>
                    <w:p w14:paraId="75045F0A" w14:textId="77777777" w:rsidR="00BA216B" w:rsidRDefault="00BA216B" w:rsidP="00614F98"/>
                    <w:p w14:paraId="43BEFC64" w14:textId="77777777" w:rsidR="00BA216B" w:rsidRDefault="00BA216B" w:rsidP="00614F98"/>
                    <w:p w14:paraId="10E5689D" w14:textId="77777777" w:rsidR="00BA216B" w:rsidRDefault="00BA216B" w:rsidP="00614F98"/>
                    <w:p w14:paraId="4BEB122C" w14:textId="77777777" w:rsidR="00BA216B" w:rsidRDefault="00BA216B" w:rsidP="00614F98"/>
                    <w:p w14:paraId="1424F23C" w14:textId="77777777" w:rsidR="00BA216B" w:rsidRDefault="00BA216B" w:rsidP="00614F98"/>
                    <w:p w14:paraId="686DAFE0" w14:textId="77777777" w:rsidR="00BA216B" w:rsidRDefault="00BA216B" w:rsidP="00614F98"/>
                    <w:p w14:paraId="53011A89" w14:textId="77777777" w:rsidR="00BA216B" w:rsidRDefault="00BA216B" w:rsidP="00614F98"/>
                    <w:p w14:paraId="6C63E4C4" w14:textId="77777777" w:rsidR="00BA216B" w:rsidRDefault="00BA216B" w:rsidP="00614F98"/>
                    <w:p w14:paraId="4F4C1BBA" w14:textId="77777777" w:rsidR="00BA216B" w:rsidRDefault="00BA216B" w:rsidP="00614F98"/>
                    <w:p w14:paraId="35D09765" w14:textId="77777777" w:rsidR="00BA216B" w:rsidRDefault="00BA216B" w:rsidP="00614F98"/>
                    <w:p w14:paraId="1E4CDBF4" w14:textId="77777777" w:rsidR="00BA216B" w:rsidRDefault="00BA216B" w:rsidP="00614F98"/>
                    <w:p w14:paraId="059EE674" w14:textId="77777777" w:rsidR="00BA216B" w:rsidRDefault="00BA216B" w:rsidP="00614F98"/>
                    <w:p w14:paraId="3BFB9634" w14:textId="77777777" w:rsidR="00BA216B" w:rsidRDefault="00BA216B" w:rsidP="00614F98"/>
                    <w:p w14:paraId="3DBE2D38" w14:textId="77777777" w:rsidR="00BA216B" w:rsidRDefault="00BA216B" w:rsidP="00614F98"/>
                    <w:p w14:paraId="43D99F80" w14:textId="77777777" w:rsidR="00BA216B" w:rsidRDefault="00BA216B" w:rsidP="00614F98"/>
                    <w:p w14:paraId="0EC8C965" w14:textId="77777777" w:rsidR="00BA216B" w:rsidRDefault="00BA216B" w:rsidP="00614F98"/>
                    <w:p w14:paraId="47E2DDA4" w14:textId="77777777" w:rsidR="00BA216B" w:rsidRDefault="00BA216B" w:rsidP="00614F98"/>
                    <w:p w14:paraId="655DAE06" w14:textId="77777777" w:rsidR="00BA216B" w:rsidRDefault="00BA216B" w:rsidP="00614F98"/>
                    <w:p w14:paraId="55EA0707" w14:textId="77777777" w:rsidR="00BA216B" w:rsidRDefault="00BA216B" w:rsidP="00614F98"/>
                    <w:p w14:paraId="0E1C7222" w14:textId="77777777" w:rsidR="00BA216B" w:rsidRDefault="00BA216B" w:rsidP="00614F98"/>
                    <w:p w14:paraId="74534CFA" w14:textId="77777777" w:rsidR="00BA216B" w:rsidRDefault="00BA216B" w:rsidP="00614F98"/>
                    <w:p w14:paraId="3ABD0FBA" w14:textId="77777777" w:rsidR="00BA216B" w:rsidRDefault="00BA216B" w:rsidP="00614F98"/>
                    <w:p w14:paraId="0211249F" w14:textId="77777777" w:rsidR="00BA216B" w:rsidRDefault="00BA216B" w:rsidP="00614F98"/>
                    <w:p w14:paraId="66B69744" w14:textId="77777777" w:rsidR="00BA216B" w:rsidRDefault="00BA216B" w:rsidP="00614F98"/>
                    <w:p w14:paraId="05D5EBB1" w14:textId="77777777" w:rsidR="00BA216B" w:rsidRDefault="00BA216B" w:rsidP="00614F98"/>
                    <w:p w14:paraId="7ABFA390" w14:textId="77777777" w:rsidR="00BA216B" w:rsidRDefault="00BA216B" w:rsidP="00614F98"/>
                    <w:p w14:paraId="24F2C958" w14:textId="77777777" w:rsidR="00BA216B" w:rsidRDefault="00BA216B" w:rsidP="00614F98"/>
                    <w:p w14:paraId="1122FC87" w14:textId="77777777" w:rsidR="00BA216B" w:rsidRDefault="00BA216B" w:rsidP="00614F98"/>
                    <w:p w14:paraId="063E8C6E" w14:textId="77777777" w:rsidR="00BA216B" w:rsidRDefault="00BA216B" w:rsidP="00614F98"/>
                    <w:p w14:paraId="289E1315" w14:textId="77777777" w:rsidR="00BA216B" w:rsidRDefault="00BA216B" w:rsidP="00614F98"/>
                    <w:p w14:paraId="534ECC2B" w14:textId="77777777" w:rsidR="00BA216B" w:rsidRDefault="00BA216B" w:rsidP="00614F98"/>
                    <w:p w14:paraId="10FB68AA" w14:textId="77777777" w:rsidR="00BA216B" w:rsidRDefault="00BA216B" w:rsidP="00614F98"/>
                    <w:p w14:paraId="17EAE979" w14:textId="77777777" w:rsidR="00BA216B" w:rsidRDefault="00BA216B" w:rsidP="00614F98"/>
                    <w:p w14:paraId="2A0B84C6" w14:textId="77777777" w:rsidR="00BA216B" w:rsidRDefault="00BA216B" w:rsidP="00614F98"/>
                    <w:p w14:paraId="16F17427" w14:textId="77777777" w:rsidR="00BA216B" w:rsidRDefault="00BA216B" w:rsidP="00614F98"/>
                    <w:p w14:paraId="4801B5F0" w14:textId="77777777" w:rsidR="00BA216B" w:rsidRDefault="00BA216B" w:rsidP="00614F98"/>
                    <w:p w14:paraId="04AD93C1" w14:textId="77777777" w:rsidR="00BA216B" w:rsidRDefault="00BA216B" w:rsidP="00614F98"/>
                    <w:p w14:paraId="120A053E" w14:textId="77777777" w:rsidR="00BA216B" w:rsidRDefault="00BA216B" w:rsidP="00614F98"/>
                    <w:p w14:paraId="2577E2DB" w14:textId="77777777" w:rsidR="00BA216B" w:rsidRDefault="00BA216B" w:rsidP="00614F98"/>
                    <w:p w14:paraId="0346C268" w14:textId="77777777" w:rsidR="00BA216B" w:rsidRDefault="00BA216B" w:rsidP="00614F98"/>
                    <w:p w14:paraId="4C9CB0E6" w14:textId="77777777" w:rsidR="00BA216B" w:rsidRDefault="00BA216B" w:rsidP="00614F98"/>
                    <w:p w14:paraId="323B4C56" w14:textId="77777777" w:rsidR="00BA216B" w:rsidRDefault="00BA216B" w:rsidP="00614F98"/>
                    <w:p w14:paraId="27EC557D" w14:textId="77777777" w:rsidR="00BA216B" w:rsidRDefault="00BA216B" w:rsidP="00614F98"/>
                    <w:p w14:paraId="30985282" w14:textId="77777777" w:rsidR="00BA216B" w:rsidRDefault="00BA216B" w:rsidP="00614F98"/>
                    <w:p w14:paraId="5EA2249C" w14:textId="77777777" w:rsidR="00BA216B" w:rsidRDefault="00BA216B" w:rsidP="00614F98"/>
                    <w:p w14:paraId="0D635748" w14:textId="77777777" w:rsidR="00BA216B" w:rsidRDefault="00BA216B" w:rsidP="00614F98"/>
                    <w:p w14:paraId="37181A22" w14:textId="77777777" w:rsidR="00BA216B" w:rsidRDefault="00BA216B" w:rsidP="00614F98"/>
                    <w:p w14:paraId="32AF4DF0" w14:textId="77777777" w:rsidR="00BA216B" w:rsidRDefault="00BA216B" w:rsidP="00614F98"/>
                    <w:p w14:paraId="0A4DC3E3" w14:textId="77777777" w:rsidR="00BA216B" w:rsidRDefault="00BA216B" w:rsidP="00614F98"/>
                    <w:p w14:paraId="64608AD1" w14:textId="77777777" w:rsidR="00BA216B" w:rsidRDefault="00BA216B" w:rsidP="00614F98"/>
                    <w:p w14:paraId="66BA6C55" w14:textId="77777777" w:rsidR="00BA216B" w:rsidRDefault="00BA216B" w:rsidP="00614F98"/>
                    <w:p w14:paraId="18DAF51D" w14:textId="77777777" w:rsidR="00BA216B" w:rsidRDefault="00BA216B" w:rsidP="00614F98"/>
                    <w:p w14:paraId="22FA1328" w14:textId="77777777" w:rsidR="00BA216B" w:rsidRDefault="00BA216B" w:rsidP="00614F98"/>
                    <w:p w14:paraId="6EBDB328" w14:textId="77777777" w:rsidR="00BA216B" w:rsidRDefault="00BA216B" w:rsidP="00614F98"/>
                    <w:p w14:paraId="7E8EE643" w14:textId="77777777" w:rsidR="00BA216B" w:rsidRDefault="00BA216B" w:rsidP="00614F98"/>
                    <w:p w14:paraId="4B24855C" w14:textId="77777777" w:rsidR="00BA216B" w:rsidRDefault="00BA216B" w:rsidP="00614F98"/>
                    <w:p w14:paraId="531CFF59" w14:textId="77777777" w:rsidR="00BA216B" w:rsidRDefault="00BA216B" w:rsidP="00614F98"/>
                    <w:p w14:paraId="1A7CECE0" w14:textId="77777777" w:rsidR="00BA216B" w:rsidRDefault="00BA216B" w:rsidP="00614F98"/>
                    <w:p w14:paraId="4598044C" w14:textId="77777777" w:rsidR="00BA216B" w:rsidRDefault="00BA216B" w:rsidP="00614F98"/>
                    <w:p w14:paraId="73E9B6EA" w14:textId="77777777" w:rsidR="00BA216B" w:rsidRDefault="00BA216B" w:rsidP="00614F98"/>
                    <w:p w14:paraId="681B3102" w14:textId="77777777" w:rsidR="00BA216B" w:rsidRDefault="00BA216B" w:rsidP="00614F98"/>
                    <w:p w14:paraId="7633F942" w14:textId="77777777" w:rsidR="00BA216B" w:rsidRDefault="00BA216B" w:rsidP="00614F98"/>
                    <w:p w14:paraId="42EE4985" w14:textId="77777777" w:rsidR="00BA216B" w:rsidRDefault="00BA216B" w:rsidP="00614F98"/>
                    <w:p w14:paraId="4A874690" w14:textId="77777777" w:rsidR="00BA216B" w:rsidRDefault="00BA216B" w:rsidP="00614F98"/>
                    <w:p w14:paraId="42AAD495" w14:textId="77777777" w:rsidR="00BA216B" w:rsidRDefault="00BA216B" w:rsidP="00614F98"/>
                    <w:p w14:paraId="2EAA42E7" w14:textId="77777777" w:rsidR="00BA216B" w:rsidRDefault="00BA216B" w:rsidP="00614F98"/>
                    <w:p w14:paraId="54D56B89" w14:textId="77777777" w:rsidR="00BA216B" w:rsidRDefault="00BA216B" w:rsidP="00614F98"/>
                    <w:p w14:paraId="1A8B5BE3" w14:textId="77777777" w:rsidR="00BA216B" w:rsidRDefault="00BA216B" w:rsidP="00614F98"/>
                    <w:p w14:paraId="6F50C344" w14:textId="77777777" w:rsidR="00BA216B" w:rsidRDefault="00BA216B" w:rsidP="00614F98"/>
                    <w:p w14:paraId="08600390" w14:textId="77777777" w:rsidR="00BA216B" w:rsidRDefault="00BA216B" w:rsidP="00614F98"/>
                    <w:p w14:paraId="66756887" w14:textId="77777777" w:rsidR="00BA216B" w:rsidRDefault="00BA216B" w:rsidP="00614F98"/>
                    <w:p w14:paraId="4137EC3E" w14:textId="77777777" w:rsidR="00BA216B" w:rsidRDefault="00BA216B" w:rsidP="00614F98"/>
                    <w:p w14:paraId="196EE144" w14:textId="77777777" w:rsidR="00BA216B" w:rsidRDefault="00BA216B" w:rsidP="00614F98"/>
                    <w:p w14:paraId="4DC49FE8" w14:textId="77777777" w:rsidR="00BA216B" w:rsidRDefault="00BA216B" w:rsidP="00614F98"/>
                    <w:p w14:paraId="0B375596" w14:textId="77777777" w:rsidR="00BA216B" w:rsidRDefault="00BA216B" w:rsidP="00614F98"/>
                    <w:p w14:paraId="64DB07D9" w14:textId="77777777" w:rsidR="00BA216B" w:rsidRDefault="00BA216B" w:rsidP="00614F98"/>
                    <w:p w14:paraId="41C8FE0D" w14:textId="77777777" w:rsidR="00BA216B" w:rsidRDefault="00BA216B" w:rsidP="00614F98"/>
                    <w:p w14:paraId="56C719FA" w14:textId="77777777" w:rsidR="00BA216B" w:rsidRDefault="00BA216B" w:rsidP="00614F98"/>
                    <w:p w14:paraId="2F3C832F" w14:textId="77777777" w:rsidR="00BA216B" w:rsidRDefault="00BA216B" w:rsidP="00614F98"/>
                    <w:p w14:paraId="3F81631D" w14:textId="77777777" w:rsidR="00BA216B" w:rsidRDefault="00BA216B" w:rsidP="00614F98"/>
                    <w:p w14:paraId="61C41C7C" w14:textId="77777777" w:rsidR="00BA216B" w:rsidRDefault="00BA216B" w:rsidP="00614F98"/>
                    <w:p w14:paraId="3B85AFCB" w14:textId="77777777" w:rsidR="00BA216B" w:rsidRDefault="00BA216B" w:rsidP="00614F98"/>
                    <w:p w14:paraId="12B5C40F" w14:textId="77777777" w:rsidR="00BA216B" w:rsidRDefault="00BA216B" w:rsidP="00614F98"/>
                    <w:p w14:paraId="622F2799" w14:textId="77777777" w:rsidR="00BA216B" w:rsidRDefault="00BA216B" w:rsidP="00614F98"/>
                    <w:p w14:paraId="460F029B" w14:textId="77777777" w:rsidR="00BA216B" w:rsidRDefault="00BA216B" w:rsidP="00614F98"/>
                    <w:p w14:paraId="48E3CEF9" w14:textId="77777777" w:rsidR="00BA216B" w:rsidRDefault="00BA216B" w:rsidP="00614F98"/>
                    <w:p w14:paraId="6687F80D" w14:textId="77777777" w:rsidR="00BA216B" w:rsidRDefault="00BA216B" w:rsidP="00614F98"/>
                    <w:p w14:paraId="09440383" w14:textId="77777777" w:rsidR="00BA216B" w:rsidRDefault="00BA216B" w:rsidP="00614F98"/>
                    <w:p w14:paraId="11476493" w14:textId="77777777" w:rsidR="00BA216B" w:rsidRDefault="00BA216B" w:rsidP="00614F98"/>
                    <w:p w14:paraId="7AEA26C7" w14:textId="77777777" w:rsidR="00BA216B" w:rsidRDefault="00BA216B" w:rsidP="00614F98"/>
                    <w:p w14:paraId="03DE9629" w14:textId="77777777" w:rsidR="00BA216B" w:rsidRDefault="00BA216B" w:rsidP="00614F98"/>
                    <w:p w14:paraId="0D334BBC" w14:textId="77777777" w:rsidR="00BA216B" w:rsidRDefault="00BA216B" w:rsidP="00614F98"/>
                    <w:p w14:paraId="03ED1E8D" w14:textId="77777777" w:rsidR="00BA216B" w:rsidRDefault="00BA216B" w:rsidP="00614F98"/>
                    <w:p w14:paraId="3AB9C3FD" w14:textId="77777777" w:rsidR="00BA216B" w:rsidRDefault="00BA216B" w:rsidP="00614F98"/>
                    <w:p w14:paraId="03A0A6AB" w14:textId="77777777" w:rsidR="00BA216B" w:rsidRDefault="00BA216B" w:rsidP="00614F98"/>
                    <w:p w14:paraId="452694DC" w14:textId="77777777" w:rsidR="00BA216B" w:rsidRDefault="00BA216B" w:rsidP="00614F98"/>
                    <w:p w14:paraId="7429923D" w14:textId="77777777" w:rsidR="00BA216B" w:rsidRDefault="00BA216B" w:rsidP="00614F98"/>
                    <w:p w14:paraId="79DC1196" w14:textId="77777777" w:rsidR="00BA216B" w:rsidRDefault="00BA216B" w:rsidP="00614F98"/>
                    <w:p w14:paraId="0A9BA932" w14:textId="77777777" w:rsidR="00BA216B" w:rsidRDefault="00BA216B" w:rsidP="00614F98"/>
                    <w:p w14:paraId="10B6A6D4" w14:textId="77777777" w:rsidR="00BA216B" w:rsidRDefault="00BA216B" w:rsidP="00614F98"/>
                    <w:p w14:paraId="4A2AC751" w14:textId="77777777" w:rsidR="00BA216B" w:rsidRDefault="00BA216B" w:rsidP="00614F98"/>
                    <w:p w14:paraId="662D4005" w14:textId="77777777" w:rsidR="00BA216B" w:rsidRDefault="00BA216B" w:rsidP="00614F98"/>
                    <w:p w14:paraId="70FDF899" w14:textId="77777777" w:rsidR="00BA216B" w:rsidRDefault="00BA216B" w:rsidP="00614F98"/>
                    <w:p w14:paraId="5A36FE4A" w14:textId="77777777" w:rsidR="00BA216B" w:rsidRDefault="00BA216B" w:rsidP="00614F98"/>
                    <w:p w14:paraId="0AC64EB4" w14:textId="77777777" w:rsidR="00BA216B" w:rsidRDefault="00BA216B" w:rsidP="00614F98"/>
                    <w:p w14:paraId="74C5FF7E" w14:textId="77777777" w:rsidR="00BA216B" w:rsidRDefault="00BA216B" w:rsidP="00614F98"/>
                    <w:p w14:paraId="6AE77623" w14:textId="77777777" w:rsidR="00BA216B" w:rsidRDefault="00BA216B" w:rsidP="00614F98"/>
                    <w:p w14:paraId="4CAC162C" w14:textId="77777777" w:rsidR="00BA216B" w:rsidRDefault="00BA216B" w:rsidP="00614F98"/>
                    <w:p w14:paraId="00DB80C3" w14:textId="77777777" w:rsidR="00BA216B" w:rsidRDefault="00BA216B" w:rsidP="00614F98"/>
                    <w:p w14:paraId="7FE76618" w14:textId="77777777" w:rsidR="00BA216B" w:rsidRDefault="00BA216B" w:rsidP="00614F98"/>
                    <w:p w14:paraId="6B449BD5" w14:textId="77777777" w:rsidR="00BA216B" w:rsidRDefault="00BA216B" w:rsidP="00614F98"/>
                    <w:p w14:paraId="421B1C29" w14:textId="77777777" w:rsidR="00BA216B" w:rsidRDefault="00BA216B" w:rsidP="00614F98"/>
                    <w:p w14:paraId="25142C62" w14:textId="77777777" w:rsidR="00BA216B" w:rsidRDefault="00BA216B" w:rsidP="00614F98"/>
                    <w:p w14:paraId="11F77D20" w14:textId="77777777" w:rsidR="00BA216B" w:rsidRDefault="00BA216B" w:rsidP="00614F98"/>
                    <w:p w14:paraId="5E880014" w14:textId="77777777" w:rsidR="00BA216B" w:rsidRDefault="00BA216B" w:rsidP="00614F98"/>
                    <w:p w14:paraId="2277D5BC" w14:textId="77777777" w:rsidR="00BA216B" w:rsidRDefault="00BA216B" w:rsidP="00614F98"/>
                    <w:p w14:paraId="6A4F584C" w14:textId="77777777" w:rsidR="00BA216B" w:rsidRDefault="00BA216B" w:rsidP="00614F98"/>
                    <w:p w14:paraId="00FB54FF" w14:textId="77777777" w:rsidR="00BA216B" w:rsidRDefault="00BA216B" w:rsidP="00614F98"/>
                    <w:p w14:paraId="44F87801" w14:textId="77777777" w:rsidR="00BA216B" w:rsidRDefault="00BA216B" w:rsidP="00614F98"/>
                    <w:p w14:paraId="0B208F24" w14:textId="77777777" w:rsidR="00BA216B" w:rsidRDefault="00BA216B" w:rsidP="00614F98"/>
                    <w:p w14:paraId="7B200FAC" w14:textId="77777777" w:rsidR="00BA216B" w:rsidRDefault="00BA216B" w:rsidP="00614F98"/>
                    <w:p w14:paraId="18063126" w14:textId="77777777" w:rsidR="00BA216B" w:rsidRDefault="00BA216B" w:rsidP="00614F98"/>
                    <w:p w14:paraId="4098356D" w14:textId="77777777" w:rsidR="00BA216B" w:rsidRDefault="00BA216B" w:rsidP="00614F98"/>
                    <w:p w14:paraId="2A468066" w14:textId="77777777" w:rsidR="00BA216B" w:rsidRDefault="00BA216B" w:rsidP="00614F98"/>
                    <w:p w14:paraId="6DB88ECF" w14:textId="77777777" w:rsidR="00BA216B" w:rsidRDefault="00BA216B" w:rsidP="00614F98"/>
                    <w:p w14:paraId="5C4B9F85" w14:textId="77777777" w:rsidR="00BA216B" w:rsidRDefault="00BA216B" w:rsidP="00614F98"/>
                    <w:p w14:paraId="5C33A920" w14:textId="77777777" w:rsidR="00BA216B" w:rsidRDefault="00BA216B" w:rsidP="00614F98"/>
                    <w:p w14:paraId="44EC1B79" w14:textId="77777777" w:rsidR="00BA216B" w:rsidRDefault="00BA216B" w:rsidP="00614F98"/>
                    <w:p w14:paraId="30E6CB8C" w14:textId="77777777" w:rsidR="00BA216B" w:rsidRDefault="00BA216B" w:rsidP="00614F98"/>
                    <w:p w14:paraId="211B847D" w14:textId="77777777" w:rsidR="00BA216B" w:rsidRDefault="00BA216B" w:rsidP="00614F98"/>
                    <w:p w14:paraId="37B685F4" w14:textId="77777777" w:rsidR="00BA216B" w:rsidRDefault="00BA216B" w:rsidP="00614F98"/>
                    <w:p w14:paraId="703DB39C" w14:textId="77777777" w:rsidR="00BA216B" w:rsidRDefault="00BA216B" w:rsidP="00614F98"/>
                    <w:p w14:paraId="0A205CF0" w14:textId="77777777" w:rsidR="00BA216B" w:rsidRDefault="00BA216B" w:rsidP="00614F98"/>
                    <w:p w14:paraId="169A2102" w14:textId="77777777" w:rsidR="00BA216B" w:rsidRDefault="00BA216B" w:rsidP="00614F98"/>
                    <w:p w14:paraId="31F0F795" w14:textId="77777777" w:rsidR="00BA216B" w:rsidRDefault="00BA216B" w:rsidP="00614F98"/>
                    <w:p w14:paraId="0456EF44" w14:textId="77777777" w:rsidR="00BA216B" w:rsidRDefault="00BA216B" w:rsidP="00614F98"/>
                    <w:p w14:paraId="1625B8E8" w14:textId="77777777" w:rsidR="00BA216B" w:rsidRDefault="00BA216B" w:rsidP="00614F98"/>
                    <w:p w14:paraId="40334E69" w14:textId="77777777" w:rsidR="00BA216B" w:rsidRDefault="00BA216B" w:rsidP="00614F98"/>
                    <w:p w14:paraId="0B53D97B" w14:textId="77777777" w:rsidR="00BA216B" w:rsidRDefault="00BA216B" w:rsidP="00614F98"/>
                    <w:p w14:paraId="2ACAF42A" w14:textId="77777777" w:rsidR="00BA216B" w:rsidRDefault="00BA216B" w:rsidP="00614F98"/>
                    <w:p w14:paraId="4705B6BD" w14:textId="77777777" w:rsidR="00BA216B" w:rsidRDefault="00BA216B" w:rsidP="00614F98"/>
                    <w:p w14:paraId="41405570" w14:textId="77777777" w:rsidR="00BA216B" w:rsidRDefault="00BA216B" w:rsidP="00614F98"/>
                    <w:p w14:paraId="5C1A8F4A" w14:textId="77777777" w:rsidR="00BA216B" w:rsidRDefault="00BA216B" w:rsidP="00614F98"/>
                    <w:p w14:paraId="01F7EF6A" w14:textId="77777777" w:rsidR="00BA216B" w:rsidRDefault="00BA216B" w:rsidP="00614F98"/>
                    <w:p w14:paraId="1FA86DB5" w14:textId="77777777" w:rsidR="00BA216B" w:rsidRDefault="00BA216B" w:rsidP="00614F98"/>
                    <w:p w14:paraId="1B857513" w14:textId="77777777" w:rsidR="00BA216B" w:rsidRDefault="00BA216B" w:rsidP="00614F98"/>
                    <w:p w14:paraId="69E92CD9" w14:textId="77777777" w:rsidR="00BA216B" w:rsidRDefault="00BA216B" w:rsidP="00614F98"/>
                    <w:p w14:paraId="316A5D98" w14:textId="77777777" w:rsidR="00BA216B" w:rsidRDefault="00BA216B" w:rsidP="00614F98"/>
                    <w:p w14:paraId="5895651D" w14:textId="77777777" w:rsidR="00BA216B" w:rsidRDefault="00BA216B" w:rsidP="00614F98"/>
                    <w:p w14:paraId="7654DBA7" w14:textId="77777777" w:rsidR="00BA216B" w:rsidRDefault="00BA216B" w:rsidP="00614F98"/>
                    <w:p w14:paraId="307B98DE" w14:textId="77777777" w:rsidR="00BA216B" w:rsidRDefault="00BA216B" w:rsidP="00614F98"/>
                    <w:p w14:paraId="10A45897" w14:textId="77777777" w:rsidR="00BA216B" w:rsidRDefault="00BA216B" w:rsidP="00614F98"/>
                    <w:p w14:paraId="0BE74777" w14:textId="77777777" w:rsidR="00BA216B" w:rsidRDefault="00BA216B" w:rsidP="00614F98"/>
                    <w:p w14:paraId="42AD52F5" w14:textId="77777777" w:rsidR="00BA216B" w:rsidRDefault="00BA216B" w:rsidP="00614F98"/>
                    <w:p w14:paraId="0E5459B9" w14:textId="77777777" w:rsidR="00BA216B" w:rsidRDefault="00BA216B" w:rsidP="00614F98"/>
                    <w:p w14:paraId="5502C414" w14:textId="77777777" w:rsidR="00BA216B" w:rsidRDefault="00BA216B" w:rsidP="00614F98"/>
                    <w:p w14:paraId="6629241B" w14:textId="77777777" w:rsidR="00BA216B" w:rsidRDefault="00BA216B" w:rsidP="00614F98"/>
                    <w:p w14:paraId="535B0EC7" w14:textId="77777777" w:rsidR="00BA216B" w:rsidRDefault="00BA216B" w:rsidP="00614F98"/>
                    <w:p w14:paraId="6752C281" w14:textId="77777777" w:rsidR="00BA216B" w:rsidRDefault="00BA216B" w:rsidP="00614F98"/>
                    <w:p w14:paraId="6CFCC360" w14:textId="77777777" w:rsidR="00BA216B" w:rsidRDefault="00BA216B" w:rsidP="00614F98"/>
                    <w:p w14:paraId="37E02506" w14:textId="77777777" w:rsidR="00BA216B" w:rsidRDefault="00BA216B" w:rsidP="00614F98"/>
                    <w:p w14:paraId="2CF9276E" w14:textId="77777777" w:rsidR="00BA216B" w:rsidRDefault="00BA216B" w:rsidP="00614F98"/>
                    <w:p w14:paraId="6D6A6F0A" w14:textId="77777777" w:rsidR="00BA216B" w:rsidRDefault="00BA216B" w:rsidP="00614F98"/>
                    <w:p w14:paraId="2732C8CC" w14:textId="77777777" w:rsidR="00BA216B" w:rsidRDefault="00BA216B" w:rsidP="00614F98"/>
                    <w:p w14:paraId="624DFED1" w14:textId="77777777" w:rsidR="00BA216B" w:rsidRDefault="00BA216B" w:rsidP="00614F98"/>
                    <w:p w14:paraId="6535876B" w14:textId="77777777" w:rsidR="00BA216B" w:rsidRDefault="00BA216B" w:rsidP="00614F98"/>
                    <w:p w14:paraId="5198F880" w14:textId="77777777" w:rsidR="00BA216B" w:rsidRDefault="00BA216B" w:rsidP="00614F98"/>
                    <w:p w14:paraId="74821E2A" w14:textId="77777777" w:rsidR="00BA216B" w:rsidRDefault="00BA216B" w:rsidP="00614F98"/>
                    <w:p w14:paraId="3ECC1F07" w14:textId="77777777" w:rsidR="00BA216B" w:rsidRDefault="00BA216B" w:rsidP="00614F98"/>
                    <w:p w14:paraId="37CF2D6E" w14:textId="77777777" w:rsidR="00BA216B" w:rsidRDefault="00BA216B" w:rsidP="00614F98"/>
                    <w:p w14:paraId="220E9F4B" w14:textId="77777777" w:rsidR="00BA216B" w:rsidRDefault="00BA216B" w:rsidP="00614F98"/>
                    <w:p w14:paraId="2601BAEB" w14:textId="77777777" w:rsidR="00BA216B" w:rsidRDefault="00BA216B" w:rsidP="00614F98"/>
                    <w:p w14:paraId="2B6C8577" w14:textId="77777777" w:rsidR="00BA216B" w:rsidRDefault="00BA216B" w:rsidP="00614F98"/>
                    <w:p w14:paraId="7D48F3A1" w14:textId="77777777" w:rsidR="00BA216B" w:rsidRDefault="00BA216B" w:rsidP="00614F98"/>
                    <w:p w14:paraId="72B759AD" w14:textId="77777777" w:rsidR="00BA216B" w:rsidRDefault="00BA216B" w:rsidP="00614F98"/>
                    <w:p w14:paraId="7EF83B27" w14:textId="77777777" w:rsidR="00BA216B" w:rsidRDefault="00BA216B" w:rsidP="00614F98"/>
                    <w:p w14:paraId="14024A5F" w14:textId="77777777" w:rsidR="00BA216B" w:rsidRDefault="00BA216B" w:rsidP="00614F98"/>
                    <w:p w14:paraId="36EBD416" w14:textId="77777777" w:rsidR="00BA216B" w:rsidRDefault="00BA216B" w:rsidP="00614F98"/>
                    <w:p w14:paraId="103424F7" w14:textId="77777777" w:rsidR="00BA216B" w:rsidRDefault="00BA216B" w:rsidP="00614F98"/>
                    <w:p w14:paraId="3B7ACA75" w14:textId="77777777" w:rsidR="00BA216B" w:rsidRDefault="00BA216B" w:rsidP="00614F98"/>
                    <w:p w14:paraId="70B5C337" w14:textId="77777777" w:rsidR="00BA216B" w:rsidRDefault="00BA216B" w:rsidP="00614F98"/>
                    <w:p w14:paraId="080F1796" w14:textId="77777777" w:rsidR="00BA216B" w:rsidRDefault="00BA216B" w:rsidP="00614F98"/>
                    <w:p w14:paraId="460879AF" w14:textId="77777777" w:rsidR="00BA216B" w:rsidRDefault="00BA216B" w:rsidP="00614F98"/>
                    <w:p w14:paraId="4E30FE26" w14:textId="77777777" w:rsidR="00BA216B" w:rsidRDefault="00BA216B" w:rsidP="00614F98"/>
                    <w:p w14:paraId="4892CDE6" w14:textId="77777777" w:rsidR="00BA216B" w:rsidRDefault="00BA216B" w:rsidP="00614F98"/>
                    <w:p w14:paraId="42F1BF14" w14:textId="77777777" w:rsidR="00BA216B" w:rsidRDefault="00BA216B" w:rsidP="00614F98"/>
                    <w:p w14:paraId="4F3C49E4" w14:textId="77777777" w:rsidR="00BA216B" w:rsidRDefault="00BA216B" w:rsidP="00614F98"/>
                    <w:p w14:paraId="56EB91AF" w14:textId="77777777" w:rsidR="00BA216B" w:rsidRDefault="00BA216B" w:rsidP="00614F98"/>
                    <w:p w14:paraId="2640C8F5" w14:textId="77777777" w:rsidR="00BA216B" w:rsidRDefault="00BA216B" w:rsidP="00614F98"/>
                    <w:p w14:paraId="1E6A2570" w14:textId="77777777" w:rsidR="00BA216B" w:rsidRDefault="00BA216B" w:rsidP="00614F98"/>
                    <w:p w14:paraId="692B09A2" w14:textId="77777777" w:rsidR="00BA216B" w:rsidRDefault="00BA216B" w:rsidP="00614F98"/>
                    <w:p w14:paraId="331D84C9" w14:textId="77777777" w:rsidR="00BA216B" w:rsidRDefault="00BA216B" w:rsidP="00614F98"/>
                    <w:p w14:paraId="0E7BF34E" w14:textId="77777777" w:rsidR="00BA216B" w:rsidRDefault="00BA216B" w:rsidP="00614F98"/>
                    <w:p w14:paraId="4431BA79" w14:textId="77777777" w:rsidR="00BA216B" w:rsidRDefault="00BA216B" w:rsidP="00614F98"/>
                    <w:p w14:paraId="42CB8435" w14:textId="77777777" w:rsidR="00BA216B" w:rsidRDefault="00BA216B" w:rsidP="00614F98"/>
                    <w:p w14:paraId="149BAD57" w14:textId="77777777" w:rsidR="00BA216B" w:rsidRDefault="00BA216B" w:rsidP="00614F98"/>
                    <w:p w14:paraId="33558C0B" w14:textId="77777777" w:rsidR="00BA216B" w:rsidRDefault="00BA216B" w:rsidP="00614F98"/>
                    <w:p w14:paraId="73EA46A1" w14:textId="77777777" w:rsidR="00BA216B" w:rsidRDefault="00BA216B" w:rsidP="00614F98"/>
                    <w:p w14:paraId="7DA47703" w14:textId="77777777" w:rsidR="00BA216B" w:rsidRDefault="00BA216B" w:rsidP="00614F98"/>
                    <w:p w14:paraId="297696EB" w14:textId="77777777" w:rsidR="00BA216B" w:rsidRDefault="00BA216B" w:rsidP="00614F98"/>
                    <w:p w14:paraId="45886D58" w14:textId="77777777" w:rsidR="00BA216B" w:rsidRDefault="00BA216B" w:rsidP="00614F98"/>
                    <w:p w14:paraId="1DD796BF" w14:textId="77777777" w:rsidR="00BA216B" w:rsidRDefault="00BA216B" w:rsidP="00614F98"/>
                    <w:p w14:paraId="72BEE5B1" w14:textId="77777777" w:rsidR="00BA216B" w:rsidRDefault="00BA216B" w:rsidP="00614F98"/>
                    <w:p w14:paraId="207E9C02" w14:textId="77777777" w:rsidR="00BA216B" w:rsidRDefault="00BA216B" w:rsidP="00614F98"/>
                    <w:p w14:paraId="3433B100" w14:textId="77777777" w:rsidR="00BA216B" w:rsidRDefault="00BA216B" w:rsidP="00614F98"/>
                    <w:p w14:paraId="3E1A1049" w14:textId="77777777" w:rsidR="00BA216B" w:rsidRDefault="00BA216B" w:rsidP="00614F98"/>
                    <w:p w14:paraId="08EF9EB5" w14:textId="77777777" w:rsidR="00BA216B" w:rsidRDefault="00BA216B" w:rsidP="00614F98"/>
                    <w:p w14:paraId="6BA84597" w14:textId="77777777" w:rsidR="00BA216B" w:rsidRDefault="00BA216B" w:rsidP="00614F98"/>
                    <w:p w14:paraId="3182A8C5" w14:textId="77777777" w:rsidR="00BA216B" w:rsidRDefault="00BA216B" w:rsidP="00614F98"/>
                    <w:p w14:paraId="7C914B3B" w14:textId="77777777" w:rsidR="00BA216B" w:rsidRDefault="00BA216B" w:rsidP="00614F98"/>
                    <w:p w14:paraId="6D000314" w14:textId="77777777" w:rsidR="00BA216B" w:rsidRDefault="00BA216B" w:rsidP="00614F98"/>
                    <w:p w14:paraId="3482FECB" w14:textId="77777777" w:rsidR="00BA216B" w:rsidRDefault="00BA216B" w:rsidP="00614F98"/>
                    <w:p w14:paraId="20757436" w14:textId="77777777" w:rsidR="00BA216B" w:rsidRDefault="00BA216B" w:rsidP="00614F98"/>
                    <w:p w14:paraId="54F7F383" w14:textId="77777777" w:rsidR="00BA216B" w:rsidRDefault="00BA216B" w:rsidP="00614F98"/>
                    <w:p w14:paraId="4745D5C3" w14:textId="77777777" w:rsidR="00BA216B" w:rsidRDefault="00BA216B" w:rsidP="00614F98"/>
                    <w:p w14:paraId="5D266644" w14:textId="77777777" w:rsidR="00BA216B" w:rsidRDefault="00BA216B" w:rsidP="00614F98"/>
                    <w:p w14:paraId="252E2309" w14:textId="77777777" w:rsidR="00BA216B" w:rsidRDefault="00BA216B" w:rsidP="00614F98"/>
                    <w:p w14:paraId="7602CC0F" w14:textId="77777777" w:rsidR="00BA216B" w:rsidRDefault="00BA216B" w:rsidP="00614F98"/>
                    <w:p w14:paraId="645B59B4" w14:textId="77777777" w:rsidR="00BA216B" w:rsidRDefault="00BA216B" w:rsidP="00614F98"/>
                    <w:p w14:paraId="1F8D2AC8" w14:textId="77777777" w:rsidR="00BA216B" w:rsidRDefault="00BA216B" w:rsidP="00614F98"/>
                    <w:p w14:paraId="05AEECB6" w14:textId="77777777" w:rsidR="00BA216B" w:rsidRDefault="00BA216B" w:rsidP="00614F98"/>
                    <w:p w14:paraId="22BBC27C" w14:textId="77777777" w:rsidR="00BA216B" w:rsidRDefault="00BA216B" w:rsidP="00614F98"/>
                    <w:p w14:paraId="1820C3A6" w14:textId="77777777" w:rsidR="00BA216B" w:rsidRDefault="00BA216B" w:rsidP="00614F98"/>
                    <w:p w14:paraId="3BFE7E6A" w14:textId="77777777" w:rsidR="00BA216B" w:rsidRDefault="00BA216B" w:rsidP="00614F98"/>
                    <w:p w14:paraId="2D446A72" w14:textId="77777777" w:rsidR="00BA216B" w:rsidRDefault="00BA216B" w:rsidP="00614F98"/>
                    <w:p w14:paraId="34B46B43" w14:textId="77777777" w:rsidR="00BA216B" w:rsidRDefault="00BA216B" w:rsidP="00614F98"/>
                    <w:p w14:paraId="0883A6A3" w14:textId="77777777" w:rsidR="00BA216B" w:rsidRDefault="00BA216B" w:rsidP="00614F98"/>
                    <w:p w14:paraId="3D9C5EA8" w14:textId="77777777" w:rsidR="00BA216B" w:rsidRDefault="00BA216B" w:rsidP="00614F98"/>
                    <w:p w14:paraId="32E829A6" w14:textId="77777777" w:rsidR="00BA216B" w:rsidRDefault="00BA216B" w:rsidP="00614F98"/>
                    <w:p w14:paraId="0F929E3F" w14:textId="77777777" w:rsidR="00BA216B" w:rsidRDefault="00BA216B" w:rsidP="00614F98"/>
                    <w:p w14:paraId="06CDA1AB" w14:textId="77777777" w:rsidR="00BA216B" w:rsidRDefault="00BA216B" w:rsidP="00614F98"/>
                    <w:p w14:paraId="19BFDB3D" w14:textId="77777777" w:rsidR="00BA216B" w:rsidRDefault="00BA216B" w:rsidP="00614F98"/>
                    <w:p w14:paraId="704A7CE3" w14:textId="77777777" w:rsidR="00BA216B" w:rsidRDefault="00BA216B" w:rsidP="00614F98"/>
                    <w:p w14:paraId="74A60679" w14:textId="77777777" w:rsidR="00BA216B" w:rsidRDefault="00BA216B" w:rsidP="00614F98"/>
                    <w:p w14:paraId="20535375" w14:textId="77777777" w:rsidR="00BA216B" w:rsidRDefault="00BA216B" w:rsidP="00614F98"/>
                    <w:p w14:paraId="37B580F4" w14:textId="77777777" w:rsidR="00BA216B" w:rsidRDefault="00BA216B" w:rsidP="00614F98"/>
                    <w:p w14:paraId="4920D520" w14:textId="77777777" w:rsidR="00BA216B" w:rsidRDefault="00BA216B" w:rsidP="00614F98"/>
                    <w:p w14:paraId="0B9D0738" w14:textId="77777777" w:rsidR="00BA216B" w:rsidRDefault="00BA216B" w:rsidP="00614F98"/>
                    <w:p w14:paraId="222A939C" w14:textId="77777777" w:rsidR="00BA216B" w:rsidRDefault="00BA216B" w:rsidP="00614F98"/>
                    <w:p w14:paraId="566D9E37" w14:textId="77777777" w:rsidR="00BA216B" w:rsidRDefault="00BA216B" w:rsidP="00614F98"/>
                    <w:p w14:paraId="465B75F4" w14:textId="77777777" w:rsidR="00BA216B" w:rsidRDefault="00BA216B" w:rsidP="00614F98"/>
                    <w:p w14:paraId="3DC8E08A" w14:textId="77777777" w:rsidR="00BA216B" w:rsidRDefault="00BA216B" w:rsidP="00614F98"/>
                    <w:p w14:paraId="5E5AF23C" w14:textId="77777777" w:rsidR="00BA216B" w:rsidRDefault="00BA216B" w:rsidP="00614F98"/>
                    <w:p w14:paraId="620BDB69" w14:textId="77777777" w:rsidR="00BA216B" w:rsidRDefault="00BA216B" w:rsidP="00614F98"/>
                    <w:p w14:paraId="7BED2F65" w14:textId="77777777" w:rsidR="00BA216B" w:rsidRDefault="00BA216B" w:rsidP="00614F98"/>
                    <w:p w14:paraId="5540373E" w14:textId="77777777" w:rsidR="00BA216B" w:rsidRDefault="00BA216B" w:rsidP="00614F98"/>
                    <w:p w14:paraId="1B94219D" w14:textId="77777777" w:rsidR="00BA216B" w:rsidRDefault="00BA216B" w:rsidP="00614F98"/>
                    <w:p w14:paraId="1CDA4094" w14:textId="77777777" w:rsidR="00BA216B" w:rsidRDefault="00BA216B" w:rsidP="00614F98"/>
                    <w:p w14:paraId="7BEC3E9C" w14:textId="77777777" w:rsidR="00BA216B" w:rsidRDefault="00BA216B" w:rsidP="00614F98"/>
                    <w:p w14:paraId="312AE680" w14:textId="77777777" w:rsidR="00BA216B" w:rsidRDefault="00BA216B" w:rsidP="00614F98"/>
                    <w:p w14:paraId="55D991D8" w14:textId="77777777" w:rsidR="00BA216B" w:rsidRDefault="00BA216B" w:rsidP="00614F98"/>
                    <w:p w14:paraId="16BCE10A" w14:textId="77777777" w:rsidR="00BA216B" w:rsidRDefault="00BA216B" w:rsidP="00614F98"/>
                    <w:p w14:paraId="671200BE" w14:textId="77777777" w:rsidR="00BA216B" w:rsidRDefault="00BA216B" w:rsidP="00614F98"/>
                    <w:p w14:paraId="38B35722" w14:textId="77777777" w:rsidR="00BA216B" w:rsidRDefault="00BA216B" w:rsidP="00614F98"/>
                    <w:p w14:paraId="53229296" w14:textId="77777777" w:rsidR="00BA216B" w:rsidRDefault="00BA216B" w:rsidP="00614F98"/>
                    <w:p w14:paraId="705E5929" w14:textId="77777777" w:rsidR="00BA216B" w:rsidRDefault="00BA216B" w:rsidP="00614F98"/>
                    <w:p w14:paraId="6E8F5D79" w14:textId="77777777" w:rsidR="00BA216B" w:rsidRDefault="00BA216B" w:rsidP="00614F98"/>
                    <w:p w14:paraId="0D01D43C" w14:textId="77777777" w:rsidR="00BA216B" w:rsidRDefault="00BA216B" w:rsidP="00614F98"/>
                    <w:p w14:paraId="1A37BD38" w14:textId="77777777" w:rsidR="00BA216B" w:rsidRDefault="00BA216B" w:rsidP="00614F98"/>
                    <w:p w14:paraId="6762C264" w14:textId="77777777" w:rsidR="00BA216B" w:rsidRDefault="00BA216B" w:rsidP="00614F98"/>
                    <w:p w14:paraId="52C8673F" w14:textId="77777777" w:rsidR="00BA216B" w:rsidRDefault="00BA216B" w:rsidP="00614F98"/>
                    <w:p w14:paraId="6D2DAB75" w14:textId="77777777" w:rsidR="00BA216B" w:rsidRDefault="00BA216B" w:rsidP="00614F98"/>
                    <w:p w14:paraId="0C17A3F7" w14:textId="77777777" w:rsidR="00BA216B" w:rsidRDefault="00BA216B" w:rsidP="00614F98"/>
                    <w:p w14:paraId="01F9E2F9" w14:textId="77777777" w:rsidR="00BA216B" w:rsidRDefault="00BA216B" w:rsidP="00614F98"/>
                    <w:p w14:paraId="6A850C53" w14:textId="77777777" w:rsidR="00BA216B" w:rsidRDefault="00BA216B" w:rsidP="00614F98"/>
                    <w:p w14:paraId="0D36A9E5" w14:textId="77777777" w:rsidR="00BA216B" w:rsidRDefault="00BA216B" w:rsidP="00614F98"/>
                    <w:p w14:paraId="0520633A" w14:textId="77777777" w:rsidR="00BA216B" w:rsidRDefault="00BA216B" w:rsidP="00614F98"/>
                    <w:p w14:paraId="468B61EA" w14:textId="77777777" w:rsidR="00BA216B" w:rsidRDefault="00BA216B" w:rsidP="00614F98"/>
                    <w:p w14:paraId="6C383089" w14:textId="77777777" w:rsidR="00BA216B" w:rsidRDefault="00BA216B" w:rsidP="00614F98"/>
                    <w:p w14:paraId="42AAF281" w14:textId="77777777" w:rsidR="00BA216B" w:rsidRDefault="00BA216B" w:rsidP="00614F98"/>
                    <w:p w14:paraId="332606B8" w14:textId="77777777" w:rsidR="00BA216B" w:rsidRDefault="00BA216B" w:rsidP="00614F98"/>
                    <w:p w14:paraId="54DCA21A" w14:textId="77777777" w:rsidR="00BA216B" w:rsidRDefault="00BA216B" w:rsidP="00614F98"/>
                    <w:p w14:paraId="2F439072" w14:textId="77777777" w:rsidR="00BA216B" w:rsidRDefault="00BA216B" w:rsidP="00614F98"/>
                    <w:p w14:paraId="4E092674" w14:textId="77777777" w:rsidR="00BA216B" w:rsidRDefault="00BA216B" w:rsidP="00614F98"/>
                    <w:p w14:paraId="5014FD17" w14:textId="77777777" w:rsidR="00BA216B" w:rsidRDefault="00BA216B" w:rsidP="00614F98"/>
                    <w:p w14:paraId="503E4A19" w14:textId="77777777" w:rsidR="00BA216B" w:rsidRDefault="00BA216B" w:rsidP="00614F98"/>
                    <w:p w14:paraId="00AD8CC2" w14:textId="77777777" w:rsidR="00BA216B" w:rsidRDefault="00BA216B" w:rsidP="00614F98"/>
                    <w:p w14:paraId="1CFDA2A1" w14:textId="77777777" w:rsidR="00BA216B" w:rsidRDefault="00BA216B" w:rsidP="00614F98"/>
                    <w:p w14:paraId="4954BE26" w14:textId="77777777" w:rsidR="00BA216B" w:rsidRDefault="00BA216B" w:rsidP="00614F98"/>
                    <w:p w14:paraId="530F9DF8" w14:textId="77777777" w:rsidR="00BA216B" w:rsidRDefault="00BA216B" w:rsidP="00614F98"/>
                    <w:p w14:paraId="192C134E" w14:textId="77777777" w:rsidR="00BA216B" w:rsidRDefault="00BA216B" w:rsidP="00614F98"/>
                    <w:p w14:paraId="4AED5381" w14:textId="77777777" w:rsidR="00BA216B" w:rsidRDefault="00BA216B" w:rsidP="00614F98"/>
                    <w:p w14:paraId="0DA9503C" w14:textId="77777777" w:rsidR="00BA216B" w:rsidRDefault="00BA216B" w:rsidP="00614F98"/>
                    <w:p w14:paraId="3377D581" w14:textId="77777777" w:rsidR="00BA216B" w:rsidRDefault="00BA216B" w:rsidP="00614F98"/>
                    <w:p w14:paraId="17468930" w14:textId="77777777" w:rsidR="00BA216B" w:rsidRDefault="00BA216B" w:rsidP="00614F98"/>
                    <w:p w14:paraId="0809A951" w14:textId="77777777" w:rsidR="00BA216B" w:rsidRDefault="00BA216B" w:rsidP="00614F98"/>
                    <w:p w14:paraId="75B148B6" w14:textId="77777777" w:rsidR="00BA216B" w:rsidRDefault="00BA216B" w:rsidP="00614F98"/>
                    <w:p w14:paraId="2D3F687A" w14:textId="77777777" w:rsidR="00BA216B" w:rsidRDefault="00BA216B" w:rsidP="00614F98"/>
                    <w:p w14:paraId="7497DB9F" w14:textId="77777777" w:rsidR="00BA216B" w:rsidRDefault="00BA216B" w:rsidP="00614F98"/>
                    <w:p w14:paraId="00D151A9" w14:textId="77777777" w:rsidR="00BA216B" w:rsidRDefault="00BA216B" w:rsidP="00614F98"/>
                    <w:p w14:paraId="79366D46" w14:textId="77777777" w:rsidR="00BA216B" w:rsidRDefault="00BA216B" w:rsidP="00614F98"/>
                    <w:p w14:paraId="380B0F11" w14:textId="77777777" w:rsidR="00BA216B" w:rsidRDefault="00BA216B" w:rsidP="00614F98"/>
                    <w:p w14:paraId="1B4DCF20" w14:textId="77777777" w:rsidR="00BA216B" w:rsidRDefault="00BA216B" w:rsidP="00614F98"/>
                    <w:p w14:paraId="130FD133" w14:textId="77777777" w:rsidR="00BA216B" w:rsidRDefault="00BA216B" w:rsidP="00614F98"/>
                    <w:p w14:paraId="60D94B72" w14:textId="77777777" w:rsidR="00BA216B" w:rsidRDefault="00BA216B" w:rsidP="00614F98"/>
                    <w:p w14:paraId="0B303DEB" w14:textId="77777777" w:rsidR="00BA216B" w:rsidRDefault="00BA216B" w:rsidP="00614F98"/>
                    <w:p w14:paraId="54C40A41" w14:textId="77777777" w:rsidR="00BA216B" w:rsidRDefault="00BA216B" w:rsidP="00614F98"/>
                    <w:p w14:paraId="7FCA4E0E" w14:textId="77777777" w:rsidR="00BA216B" w:rsidRDefault="00BA216B" w:rsidP="00614F98"/>
                    <w:p w14:paraId="0F216540" w14:textId="77777777" w:rsidR="00BA216B" w:rsidRDefault="00BA216B" w:rsidP="00614F98"/>
                    <w:p w14:paraId="0F360CF6" w14:textId="77777777" w:rsidR="00BA216B" w:rsidRDefault="00BA216B" w:rsidP="00614F98"/>
                    <w:p w14:paraId="279C0280" w14:textId="77777777" w:rsidR="00BA216B" w:rsidRDefault="00BA216B" w:rsidP="00614F98"/>
                    <w:p w14:paraId="2718A6C4" w14:textId="77777777" w:rsidR="00BA216B" w:rsidRDefault="00BA216B" w:rsidP="00614F98"/>
                    <w:p w14:paraId="77C284DE" w14:textId="77777777" w:rsidR="00BA216B" w:rsidRDefault="00BA216B" w:rsidP="00614F98"/>
                    <w:p w14:paraId="7C70266A" w14:textId="77777777" w:rsidR="00BA216B" w:rsidRDefault="00BA216B" w:rsidP="00614F98"/>
                    <w:p w14:paraId="757EB4C1" w14:textId="77777777" w:rsidR="00BA216B" w:rsidRDefault="00BA216B" w:rsidP="00614F98"/>
                    <w:p w14:paraId="18E940E2" w14:textId="77777777" w:rsidR="00BA216B" w:rsidRDefault="00BA216B" w:rsidP="00614F98"/>
                    <w:p w14:paraId="476ADFD0" w14:textId="77777777" w:rsidR="00BA216B" w:rsidRDefault="00BA216B" w:rsidP="00614F98"/>
                    <w:p w14:paraId="6A1913DD" w14:textId="77777777" w:rsidR="00BA216B" w:rsidRDefault="00BA216B" w:rsidP="00614F98"/>
                    <w:p w14:paraId="5F1BF54D" w14:textId="77777777" w:rsidR="00BA216B" w:rsidRDefault="00BA216B" w:rsidP="00614F98"/>
                    <w:p w14:paraId="4E9E7A04" w14:textId="77777777" w:rsidR="00BA216B" w:rsidRDefault="00BA216B" w:rsidP="00614F98"/>
                    <w:p w14:paraId="30BBCCA3" w14:textId="77777777" w:rsidR="00BA216B" w:rsidRDefault="00BA216B" w:rsidP="00614F98"/>
                    <w:p w14:paraId="2FA6533F" w14:textId="77777777" w:rsidR="00BA216B" w:rsidRDefault="00BA216B" w:rsidP="00614F98"/>
                    <w:p w14:paraId="1AD45D0C" w14:textId="77777777" w:rsidR="00BA216B" w:rsidRDefault="00BA216B" w:rsidP="00614F98"/>
                    <w:p w14:paraId="600261EF" w14:textId="77777777" w:rsidR="00BA216B" w:rsidRDefault="00BA216B" w:rsidP="00614F98"/>
                    <w:p w14:paraId="56740017" w14:textId="77777777" w:rsidR="00BA216B" w:rsidRDefault="00BA216B" w:rsidP="00614F98"/>
                    <w:p w14:paraId="3B344C45" w14:textId="77777777" w:rsidR="00BA216B" w:rsidRDefault="00BA216B" w:rsidP="00614F98"/>
                    <w:p w14:paraId="605ECBB4" w14:textId="77777777" w:rsidR="00BA216B" w:rsidRDefault="00BA216B" w:rsidP="00614F98"/>
                    <w:p w14:paraId="2FB9B406" w14:textId="77777777" w:rsidR="00BA216B" w:rsidRDefault="00BA216B" w:rsidP="00614F98"/>
                    <w:p w14:paraId="023C18C9" w14:textId="77777777" w:rsidR="00BA216B" w:rsidRDefault="00BA216B" w:rsidP="00614F98"/>
                    <w:p w14:paraId="568F78E3" w14:textId="77777777" w:rsidR="00BA216B" w:rsidRDefault="00BA216B" w:rsidP="00614F98"/>
                    <w:p w14:paraId="591D7A34" w14:textId="77777777" w:rsidR="00BA216B" w:rsidRDefault="00BA216B" w:rsidP="00614F98"/>
                    <w:p w14:paraId="5AE5F049" w14:textId="77777777" w:rsidR="00BA216B" w:rsidRDefault="00BA216B" w:rsidP="00614F98"/>
                    <w:p w14:paraId="424000BA" w14:textId="77777777" w:rsidR="00BA216B" w:rsidRDefault="00BA216B" w:rsidP="00614F98"/>
                    <w:p w14:paraId="2C68C21A" w14:textId="77777777" w:rsidR="00BA216B" w:rsidRDefault="00BA216B" w:rsidP="00614F98"/>
                    <w:p w14:paraId="49EB33D0" w14:textId="77777777" w:rsidR="00BA216B" w:rsidRDefault="00BA216B" w:rsidP="00614F98"/>
                    <w:p w14:paraId="5F2FA0A1" w14:textId="77777777" w:rsidR="00BA216B" w:rsidRDefault="00BA216B" w:rsidP="00614F98"/>
                    <w:p w14:paraId="41323A2C" w14:textId="77777777" w:rsidR="00BA216B" w:rsidRDefault="00BA216B" w:rsidP="00614F98"/>
                    <w:p w14:paraId="3EEE8339" w14:textId="77777777" w:rsidR="00BA216B" w:rsidRDefault="00BA216B" w:rsidP="00614F98"/>
                    <w:p w14:paraId="5F2D085B" w14:textId="77777777" w:rsidR="00BA216B" w:rsidRDefault="00BA216B" w:rsidP="00614F98"/>
                    <w:p w14:paraId="5DA6856A" w14:textId="77777777" w:rsidR="00BA216B" w:rsidRDefault="00BA216B" w:rsidP="00614F98"/>
                    <w:p w14:paraId="58592519" w14:textId="77777777" w:rsidR="00BA216B" w:rsidRDefault="00BA216B" w:rsidP="00614F98"/>
                    <w:p w14:paraId="6EF11801" w14:textId="77777777" w:rsidR="00BA216B" w:rsidRDefault="00BA216B" w:rsidP="00614F98"/>
                    <w:p w14:paraId="3232DC18" w14:textId="77777777" w:rsidR="00BA216B" w:rsidRDefault="00BA216B" w:rsidP="00614F98"/>
                    <w:p w14:paraId="643256C3" w14:textId="77777777" w:rsidR="00BA216B" w:rsidRDefault="00BA216B" w:rsidP="00614F98"/>
                    <w:p w14:paraId="7A377311" w14:textId="77777777" w:rsidR="00BA216B" w:rsidRDefault="00BA216B" w:rsidP="00614F98"/>
                    <w:p w14:paraId="3C465986" w14:textId="77777777" w:rsidR="00BA216B" w:rsidRDefault="00BA216B" w:rsidP="00614F98"/>
                    <w:p w14:paraId="71E53761" w14:textId="77777777" w:rsidR="00BA216B" w:rsidRDefault="00BA216B" w:rsidP="00614F98"/>
                    <w:p w14:paraId="018A6BF1" w14:textId="77777777" w:rsidR="00BA216B" w:rsidRDefault="00BA216B" w:rsidP="00614F98"/>
                    <w:p w14:paraId="365BBF03" w14:textId="77777777" w:rsidR="00BA216B" w:rsidRDefault="00BA216B" w:rsidP="00614F98"/>
                    <w:p w14:paraId="78BBB459" w14:textId="77777777" w:rsidR="00BA216B" w:rsidRDefault="00BA216B" w:rsidP="00614F98"/>
                    <w:p w14:paraId="5402B2F7" w14:textId="77777777" w:rsidR="00BA216B" w:rsidRDefault="00BA216B" w:rsidP="00614F98"/>
                    <w:p w14:paraId="069898A8" w14:textId="77777777" w:rsidR="00BA216B" w:rsidRDefault="00BA216B" w:rsidP="00614F98"/>
                    <w:p w14:paraId="2725203A" w14:textId="77777777" w:rsidR="00BA216B" w:rsidRDefault="00BA216B" w:rsidP="00614F98"/>
                    <w:p w14:paraId="56521794" w14:textId="77777777" w:rsidR="00BA216B" w:rsidRDefault="00BA216B" w:rsidP="00614F98"/>
                    <w:p w14:paraId="265F5FAF" w14:textId="77777777" w:rsidR="00BA216B" w:rsidRDefault="00BA216B" w:rsidP="00614F98"/>
                    <w:p w14:paraId="33E68B06" w14:textId="77777777" w:rsidR="00BA216B" w:rsidRDefault="00BA216B" w:rsidP="00614F98"/>
                    <w:p w14:paraId="2E7045D7" w14:textId="77777777" w:rsidR="00BA216B" w:rsidRDefault="00BA216B" w:rsidP="00614F98"/>
                    <w:p w14:paraId="243408B9" w14:textId="77777777" w:rsidR="00BA216B" w:rsidRDefault="00BA216B" w:rsidP="00614F98"/>
                    <w:p w14:paraId="7B3F5CD9" w14:textId="77777777" w:rsidR="00BA216B" w:rsidRDefault="00BA216B" w:rsidP="00614F98"/>
                    <w:p w14:paraId="48D9E126" w14:textId="77777777" w:rsidR="00BA216B" w:rsidRDefault="00BA216B" w:rsidP="00614F98"/>
                    <w:p w14:paraId="699F536E" w14:textId="77777777" w:rsidR="00BA216B" w:rsidRDefault="00BA216B" w:rsidP="00614F98"/>
                    <w:p w14:paraId="2050A0FE" w14:textId="77777777" w:rsidR="00BA216B" w:rsidRDefault="00BA216B" w:rsidP="00614F98"/>
                    <w:p w14:paraId="503CF7AE" w14:textId="77777777" w:rsidR="00BA216B" w:rsidRDefault="00BA216B" w:rsidP="00614F98"/>
                    <w:p w14:paraId="4DF6AC05" w14:textId="77777777" w:rsidR="00BA216B" w:rsidRDefault="00BA216B" w:rsidP="00614F98"/>
                    <w:p w14:paraId="0B32258B" w14:textId="77777777" w:rsidR="00BA216B" w:rsidRDefault="00BA216B" w:rsidP="00614F98"/>
                    <w:p w14:paraId="1DD7044A" w14:textId="77777777" w:rsidR="00BA216B" w:rsidRDefault="00BA216B" w:rsidP="00614F98"/>
                    <w:p w14:paraId="5CCC4699" w14:textId="77777777" w:rsidR="00BA216B" w:rsidRDefault="00BA216B" w:rsidP="00614F98"/>
                    <w:p w14:paraId="23BD52DF" w14:textId="77777777" w:rsidR="00BA216B" w:rsidRDefault="00BA216B" w:rsidP="00614F98"/>
                    <w:p w14:paraId="3120EF15" w14:textId="77777777" w:rsidR="00BA216B" w:rsidRDefault="00BA216B" w:rsidP="00614F98"/>
                    <w:p w14:paraId="5780C9B3" w14:textId="77777777" w:rsidR="00BA216B" w:rsidRDefault="00BA216B" w:rsidP="00614F98"/>
                    <w:p w14:paraId="02C6C667" w14:textId="77777777" w:rsidR="00BA216B" w:rsidRDefault="00BA216B" w:rsidP="00614F98"/>
                    <w:p w14:paraId="1EB5FFE3" w14:textId="77777777" w:rsidR="00BA216B" w:rsidRDefault="00BA216B" w:rsidP="00614F98"/>
                    <w:p w14:paraId="47267039" w14:textId="77777777" w:rsidR="00BA216B" w:rsidRDefault="00BA216B" w:rsidP="00614F98"/>
                    <w:p w14:paraId="28AC1380" w14:textId="77777777" w:rsidR="00BA216B" w:rsidRDefault="00BA216B" w:rsidP="00614F98"/>
                    <w:p w14:paraId="6C74D257" w14:textId="77777777" w:rsidR="00BA216B" w:rsidRDefault="00BA216B" w:rsidP="00614F98"/>
                    <w:p w14:paraId="58B64053" w14:textId="77777777" w:rsidR="00BA216B" w:rsidRDefault="00BA216B" w:rsidP="00614F98"/>
                    <w:p w14:paraId="62CE9F92" w14:textId="77777777" w:rsidR="00BA216B" w:rsidRDefault="00BA216B" w:rsidP="00614F98"/>
                    <w:p w14:paraId="2BCC81B3" w14:textId="77777777" w:rsidR="00BA216B" w:rsidRDefault="00BA216B" w:rsidP="00614F98"/>
                    <w:p w14:paraId="5F988BD0" w14:textId="77777777" w:rsidR="00BA216B" w:rsidRDefault="00BA216B" w:rsidP="00614F98"/>
                    <w:p w14:paraId="7A3897F4" w14:textId="77777777" w:rsidR="00BA216B" w:rsidRDefault="00BA216B" w:rsidP="00614F98"/>
                    <w:p w14:paraId="682A7355" w14:textId="77777777" w:rsidR="00BA216B" w:rsidRDefault="00BA216B" w:rsidP="00614F98"/>
                    <w:p w14:paraId="3F978249" w14:textId="77777777" w:rsidR="00BA216B" w:rsidRDefault="00BA216B" w:rsidP="00614F98"/>
                    <w:p w14:paraId="326DEE68" w14:textId="77777777" w:rsidR="00BA216B" w:rsidRDefault="00BA216B" w:rsidP="00614F98"/>
                    <w:p w14:paraId="3E5FD4FD" w14:textId="77777777" w:rsidR="00BA216B" w:rsidRDefault="00BA216B" w:rsidP="00614F98"/>
                    <w:p w14:paraId="7D7AB324" w14:textId="77777777" w:rsidR="00BA216B" w:rsidRDefault="00BA216B" w:rsidP="00614F98"/>
                    <w:p w14:paraId="673765FC" w14:textId="77777777" w:rsidR="00BA216B" w:rsidRDefault="00BA216B" w:rsidP="00614F98"/>
                    <w:p w14:paraId="535062C4" w14:textId="77777777" w:rsidR="00BA216B" w:rsidRDefault="00BA216B" w:rsidP="00614F98"/>
                    <w:p w14:paraId="4DE9DA76" w14:textId="77777777" w:rsidR="00BA216B" w:rsidRDefault="00BA216B" w:rsidP="00614F98"/>
                    <w:p w14:paraId="1F6EB1DE" w14:textId="77777777" w:rsidR="00BA216B" w:rsidRDefault="00BA216B" w:rsidP="00614F98"/>
                    <w:p w14:paraId="74AA52AF" w14:textId="77777777" w:rsidR="00BA216B" w:rsidRDefault="00BA216B" w:rsidP="00614F98"/>
                    <w:p w14:paraId="4532F6E4" w14:textId="77777777" w:rsidR="00BA216B" w:rsidRDefault="00BA216B" w:rsidP="00614F98"/>
                    <w:p w14:paraId="4F365148" w14:textId="77777777" w:rsidR="00BA216B" w:rsidRDefault="00BA216B" w:rsidP="00614F98"/>
                    <w:p w14:paraId="71D929CB" w14:textId="77777777" w:rsidR="00BA216B" w:rsidRDefault="00BA216B" w:rsidP="00614F98"/>
                    <w:p w14:paraId="33254D81" w14:textId="77777777" w:rsidR="00BA216B" w:rsidRDefault="00BA216B" w:rsidP="00614F98"/>
                    <w:p w14:paraId="391B11F9" w14:textId="77777777" w:rsidR="00BA216B" w:rsidRDefault="00BA216B" w:rsidP="00614F98"/>
                    <w:p w14:paraId="5E8D5B91" w14:textId="77777777" w:rsidR="00BA216B" w:rsidRDefault="00BA216B" w:rsidP="00614F98"/>
                    <w:p w14:paraId="6FFEA8E8" w14:textId="77777777" w:rsidR="00BA216B" w:rsidRDefault="00BA216B" w:rsidP="00614F98"/>
                    <w:p w14:paraId="17A2C751" w14:textId="77777777" w:rsidR="00BA216B" w:rsidRDefault="00BA216B" w:rsidP="00614F98"/>
                    <w:p w14:paraId="5AC52BCA" w14:textId="77777777" w:rsidR="00BA216B" w:rsidRDefault="00BA216B" w:rsidP="00614F98"/>
                    <w:p w14:paraId="592DDB85" w14:textId="77777777" w:rsidR="00BA216B" w:rsidRDefault="00BA216B" w:rsidP="00614F98"/>
                    <w:p w14:paraId="4F4B4FD0" w14:textId="77777777" w:rsidR="00BA216B" w:rsidRDefault="00BA216B" w:rsidP="00614F98"/>
                    <w:p w14:paraId="1741B7E1" w14:textId="77777777" w:rsidR="00BA216B" w:rsidRDefault="00BA216B" w:rsidP="00614F98"/>
                    <w:p w14:paraId="4F37F9FF" w14:textId="77777777" w:rsidR="00BA216B" w:rsidRDefault="00BA216B" w:rsidP="00614F98"/>
                    <w:p w14:paraId="317E7B83" w14:textId="77777777" w:rsidR="00BA216B" w:rsidRDefault="00BA216B" w:rsidP="00614F98"/>
                    <w:p w14:paraId="5C551C31" w14:textId="77777777" w:rsidR="00BA216B" w:rsidRDefault="00BA216B" w:rsidP="00614F98"/>
                    <w:p w14:paraId="48276834" w14:textId="77777777" w:rsidR="00BA216B" w:rsidRDefault="00BA216B" w:rsidP="00614F98"/>
                    <w:p w14:paraId="2AD57C04" w14:textId="77777777" w:rsidR="00BA216B" w:rsidRDefault="00BA216B" w:rsidP="00614F98"/>
                    <w:p w14:paraId="5B037939" w14:textId="77777777" w:rsidR="00BA216B" w:rsidRDefault="00BA216B" w:rsidP="00614F98"/>
                    <w:p w14:paraId="2F4E5C65" w14:textId="77777777" w:rsidR="00BA216B" w:rsidRDefault="00BA216B" w:rsidP="00614F98"/>
                    <w:p w14:paraId="6C3B5C9D" w14:textId="77777777" w:rsidR="00BA216B" w:rsidRDefault="00BA216B" w:rsidP="00614F98"/>
                    <w:p w14:paraId="3C5CEFA4" w14:textId="77777777" w:rsidR="00BA216B" w:rsidRDefault="00BA216B" w:rsidP="00614F98"/>
                    <w:p w14:paraId="5462431D" w14:textId="77777777" w:rsidR="00BA216B" w:rsidRDefault="00BA216B" w:rsidP="00614F98"/>
                    <w:p w14:paraId="58B595E3" w14:textId="77777777" w:rsidR="00BA216B" w:rsidRDefault="00BA216B" w:rsidP="00614F98"/>
                    <w:p w14:paraId="494403F3" w14:textId="77777777" w:rsidR="00BA216B" w:rsidRDefault="00BA216B" w:rsidP="00614F98"/>
                    <w:p w14:paraId="51585CFD" w14:textId="77777777" w:rsidR="00BA216B" w:rsidRDefault="00BA216B" w:rsidP="00614F98"/>
                    <w:p w14:paraId="45F43C56" w14:textId="77777777" w:rsidR="00BA216B" w:rsidRDefault="00BA216B" w:rsidP="00614F98"/>
                    <w:p w14:paraId="45BB94B2" w14:textId="77777777" w:rsidR="00BA216B" w:rsidRDefault="00BA216B" w:rsidP="00614F98"/>
                    <w:p w14:paraId="48444841" w14:textId="77777777" w:rsidR="00BA216B" w:rsidRDefault="00BA216B" w:rsidP="00614F98"/>
                    <w:p w14:paraId="7E94CC69" w14:textId="77777777" w:rsidR="00BA216B" w:rsidRDefault="00BA216B" w:rsidP="00614F98"/>
                    <w:p w14:paraId="2D72E071" w14:textId="77777777" w:rsidR="00BA216B" w:rsidRDefault="00BA216B" w:rsidP="00614F98"/>
                    <w:p w14:paraId="2B19121D" w14:textId="77777777" w:rsidR="00BA216B" w:rsidRDefault="00BA216B" w:rsidP="00614F98"/>
                    <w:p w14:paraId="7BD8ABD0" w14:textId="77777777" w:rsidR="00BA216B" w:rsidRDefault="00BA216B" w:rsidP="00614F98"/>
                    <w:p w14:paraId="42443D21" w14:textId="77777777" w:rsidR="00BA216B" w:rsidRDefault="00BA216B" w:rsidP="00614F98"/>
                    <w:p w14:paraId="4EE9EA7D" w14:textId="77777777" w:rsidR="00BA216B" w:rsidRDefault="00BA216B" w:rsidP="00614F98"/>
                    <w:p w14:paraId="7ED58C88" w14:textId="77777777" w:rsidR="00BA216B" w:rsidRDefault="00BA216B" w:rsidP="00614F98"/>
                    <w:p w14:paraId="617D366A" w14:textId="77777777" w:rsidR="00BA216B" w:rsidRDefault="00BA216B" w:rsidP="00614F98"/>
                    <w:p w14:paraId="1B9D67D6" w14:textId="77777777" w:rsidR="00BA216B" w:rsidRDefault="00BA216B" w:rsidP="00614F98"/>
                    <w:p w14:paraId="00A542BB" w14:textId="77777777" w:rsidR="00BA216B" w:rsidRDefault="00BA216B" w:rsidP="00614F98"/>
                    <w:p w14:paraId="5EFDA612" w14:textId="77777777" w:rsidR="00BA216B" w:rsidRDefault="00BA216B" w:rsidP="00614F98"/>
                    <w:p w14:paraId="43D8EBD6" w14:textId="77777777" w:rsidR="00BA216B" w:rsidRDefault="00BA216B" w:rsidP="00614F98"/>
                    <w:p w14:paraId="73DC5A3D" w14:textId="77777777" w:rsidR="00BA216B" w:rsidRDefault="00BA216B" w:rsidP="00614F98"/>
                    <w:p w14:paraId="677ECCC5" w14:textId="77777777" w:rsidR="00BA216B" w:rsidRDefault="00BA216B" w:rsidP="00614F98"/>
                    <w:p w14:paraId="06829017" w14:textId="77777777" w:rsidR="00BA216B" w:rsidRDefault="00BA216B" w:rsidP="00614F98"/>
                    <w:p w14:paraId="59DE72C2" w14:textId="77777777" w:rsidR="00BA216B" w:rsidRDefault="00BA216B" w:rsidP="00614F98"/>
                    <w:p w14:paraId="45E5635A" w14:textId="77777777" w:rsidR="00BA216B" w:rsidRDefault="00BA216B" w:rsidP="00614F98"/>
                    <w:p w14:paraId="0C215C99" w14:textId="77777777" w:rsidR="00BA216B" w:rsidRDefault="00BA216B" w:rsidP="00614F98"/>
                    <w:p w14:paraId="76EA1872" w14:textId="77777777" w:rsidR="00BA216B" w:rsidRDefault="00BA216B" w:rsidP="00614F98"/>
                    <w:p w14:paraId="0DB8B678" w14:textId="77777777" w:rsidR="00BA216B" w:rsidRDefault="00BA216B" w:rsidP="00614F98"/>
                    <w:p w14:paraId="023CC030" w14:textId="77777777" w:rsidR="00BA216B" w:rsidRDefault="00BA216B" w:rsidP="00614F98"/>
                    <w:p w14:paraId="6FA59374" w14:textId="77777777" w:rsidR="00BA216B" w:rsidRDefault="00BA216B" w:rsidP="00614F98"/>
                    <w:p w14:paraId="3E16B4D1" w14:textId="77777777" w:rsidR="00BA216B" w:rsidRDefault="00BA216B" w:rsidP="00614F98"/>
                    <w:p w14:paraId="08238115" w14:textId="77777777" w:rsidR="00BA216B" w:rsidRDefault="00BA216B" w:rsidP="00614F98"/>
                    <w:p w14:paraId="551BBD39" w14:textId="77777777" w:rsidR="00BA216B" w:rsidRDefault="00BA216B" w:rsidP="00614F98"/>
                    <w:p w14:paraId="24370F32" w14:textId="77777777" w:rsidR="00BA216B" w:rsidRDefault="00BA216B" w:rsidP="00614F98"/>
                    <w:p w14:paraId="6F4EC2AF" w14:textId="77777777" w:rsidR="00BA216B" w:rsidRDefault="00BA216B" w:rsidP="00614F98"/>
                    <w:p w14:paraId="3B8FA564" w14:textId="77777777" w:rsidR="00BA216B" w:rsidRDefault="00BA216B" w:rsidP="00614F98"/>
                    <w:p w14:paraId="10C8C3E0" w14:textId="77777777" w:rsidR="00BA216B" w:rsidRDefault="00BA216B" w:rsidP="00614F98"/>
                    <w:p w14:paraId="010F13FD" w14:textId="77777777" w:rsidR="00BA216B" w:rsidRDefault="00BA216B" w:rsidP="00614F98"/>
                    <w:p w14:paraId="3A7E7972" w14:textId="77777777" w:rsidR="00BA216B" w:rsidRDefault="00BA216B" w:rsidP="00614F98"/>
                    <w:p w14:paraId="2105EE86" w14:textId="77777777" w:rsidR="00BA216B" w:rsidRDefault="00BA216B" w:rsidP="00614F98"/>
                    <w:p w14:paraId="7B9C3D07" w14:textId="77777777" w:rsidR="00BA216B" w:rsidRDefault="00BA216B" w:rsidP="00614F98"/>
                    <w:p w14:paraId="33DE3825" w14:textId="77777777" w:rsidR="00BA216B" w:rsidRDefault="00BA216B" w:rsidP="00614F98"/>
                    <w:p w14:paraId="6F1CADFE" w14:textId="77777777" w:rsidR="00BA216B" w:rsidRDefault="00BA216B" w:rsidP="00614F98"/>
                    <w:p w14:paraId="3A4BDF36" w14:textId="77777777" w:rsidR="00BA216B" w:rsidRDefault="00BA216B" w:rsidP="00614F98"/>
                    <w:p w14:paraId="0BBEF0DD" w14:textId="77777777" w:rsidR="00BA216B" w:rsidRDefault="00BA216B" w:rsidP="00614F98"/>
                    <w:p w14:paraId="372B0462" w14:textId="77777777" w:rsidR="00BA216B" w:rsidRDefault="00BA216B" w:rsidP="00614F98"/>
                    <w:p w14:paraId="085402FD" w14:textId="77777777" w:rsidR="00BA216B" w:rsidRDefault="00BA216B" w:rsidP="00614F98"/>
                    <w:p w14:paraId="1A036028" w14:textId="77777777" w:rsidR="00BA216B" w:rsidRDefault="00BA216B" w:rsidP="00614F98"/>
                    <w:p w14:paraId="0E8C9382" w14:textId="77777777" w:rsidR="00BA216B" w:rsidRDefault="00BA216B" w:rsidP="00614F98"/>
                    <w:p w14:paraId="4203A5D0" w14:textId="77777777" w:rsidR="00BA216B" w:rsidRDefault="00BA216B" w:rsidP="00614F98"/>
                    <w:p w14:paraId="20FCF042" w14:textId="77777777" w:rsidR="00BA216B" w:rsidRDefault="00BA216B" w:rsidP="00614F98"/>
                    <w:p w14:paraId="2299E9B2" w14:textId="77777777" w:rsidR="00BA216B" w:rsidRDefault="00BA216B" w:rsidP="00614F98"/>
                    <w:p w14:paraId="05A723B7" w14:textId="77777777" w:rsidR="00BA216B" w:rsidRDefault="00BA216B" w:rsidP="00614F98"/>
                    <w:p w14:paraId="7811D2FB" w14:textId="77777777" w:rsidR="00BA216B" w:rsidRDefault="00BA216B" w:rsidP="00614F98"/>
                    <w:p w14:paraId="5ED7ED87" w14:textId="77777777" w:rsidR="00BA216B" w:rsidRDefault="00BA216B" w:rsidP="00614F98"/>
                    <w:p w14:paraId="1CC0481C" w14:textId="77777777" w:rsidR="00BA216B" w:rsidRDefault="00BA216B" w:rsidP="00614F98"/>
                    <w:p w14:paraId="179B1B83" w14:textId="77777777" w:rsidR="00BA216B" w:rsidRDefault="00BA216B" w:rsidP="00614F98"/>
                    <w:p w14:paraId="347B330D" w14:textId="77777777" w:rsidR="00BA216B" w:rsidRDefault="00BA216B" w:rsidP="00614F98"/>
                    <w:p w14:paraId="756257FB" w14:textId="77777777" w:rsidR="00BA216B" w:rsidRDefault="00BA216B" w:rsidP="00614F98"/>
                    <w:p w14:paraId="58D6255A" w14:textId="77777777" w:rsidR="00BA216B" w:rsidRDefault="00BA216B" w:rsidP="00614F98"/>
                    <w:p w14:paraId="2A63E090" w14:textId="77777777" w:rsidR="00BA216B" w:rsidRDefault="00BA216B" w:rsidP="00614F98"/>
                    <w:p w14:paraId="54AAB93F" w14:textId="77777777" w:rsidR="00BA216B" w:rsidRDefault="00BA216B" w:rsidP="00614F98"/>
                    <w:p w14:paraId="349183EC" w14:textId="77777777" w:rsidR="00BA216B" w:rsidRDefault="00BA216B" w:rsidP="00614F98"/>
                    <w:p w14:paraId="4D7ECD00" w14:textId="77777777" w:rsidR="00BA216B" w:rsidRDefault="00BA216B" w:rsidP="00614F98"/>
                    <w:p w14:paraId="148B51CB" w14:textId="77777777" w:rsidR="00BA216B" w:rsidRDefault="00BA216B" w:rsidP="00614F98"/>
                    <w:p w14:paraId="3FCD9597" w14:textId="77777777" w:rsidR="00BA216B" w:rsidRDefault="00BA216B" w:rsidP="00614F98"/>
                    <w:p w14:paraId="4CF08836" w14:textId="77777777" w:rsidR="00BA216B" w:rsidRDefault="00BA216B" w:rsidP="00614F98"/>
                    <w:p w14:paraId="42A66EF6" w14:textId="77777777" w:rsidR="00BA216B" w:rsidRDefault="00BA216B" w:rsidP="00614F98"/>
                    <w:p w14:paraId="05FBAA10" w14:textId="77777777" w:rsidR="00BA216B" w:rsidRDefault="00BA216B" w:rsidP="00614F98"/>
                    <w:p w14:paraId="22B7E15C" w14:textId="77777777" w:rsidR="00BA216B" w:rsidRDefault="00BA216B" w:rsidP="00614F98"/>
                    <w:p w14:paraId="034D4D15" w14:textId="77777777" w:rsidR="00BA216B" w:rsidRDefault="00BA216B" w:rsidP="00614F98"/>
                    <w:p w14:paraId="4792DD1E" w14:textId="77777777" w:rsidR="00BA216B" w:rsidRDefault="00BA216B" w:rsidP="00614F98"/>
                    <w:p w14:paraId="6839B478" w14:textId="77777777" w:rsidR="00BA216B" w:rsidRDefault="00BA216B" w:rsidP="00614F98"/>
                    <w:p w14:paraId="08CD5802" w14:textId="77777777" w:rsidR="00BA216B" w:rsidRDefault="00BA216B" w:rsidP="00614F98"/>
                    <w:p w14:paraId="48B5F43B" w14:textId="77777777" w:rsidR="00BA216B" w:rsidRDefault="00BA216B" w:rsidP="00614F98"/>
                    <w:p w14:paraId="07675B6C" w14:textId="77777777" w:rsidR="00BA216B" w:rsidRDefault="00BA216B" w:rsidP="00614F98"/>
                    <w:p w14:paraId="232AE580" w14:textId="77777777" w:rsidR="00BA216B" w:rsidRDefault="00BA216B" w:rsidP="00614F98"/>
                    <w:p w14:paraId="3FB319DF" w14:textId="77777777" w:rsidR="00BA216B" w:rsidRDefault="00BA216B" w:rsidP="00614F98"/>
                    <w:p w14:paraId="54F44698" w14:textId="77777777" w:rsidR="00BA216B" w:rsidRDefault="00BA216B" w:rsidP="00614F98"/>
                    <w:p w14:paraId="3A45131B" w14:textId="77777777" w:rsidR="00BA216B" w:rsidRDefault="00BA216B" w:rsidP="00614F98"/>
                    <w:p w14:paraId="06FABD24" w14:textId="77777777" w:rsidR="00BA216B" w:rsidRDefault="00BA216B" w:rsidP="00614F98"/>
                    <w:p w14:paraId="5C36C8BF" w14:textId="77777777" w:rsidR="00BA216B" w:rsidRDefault="00BA216B" w:rsidP="00614F98"/>
                    <w:p w14:paraId="3CC029D8" w14:textId="77777777" w:rsidR="00BA216B" w:rsidRDefault="00BA216B" w:rsidP="00614F98"/>
                    <w:p w14:paraId="331210DF" w14:textId="77777777" w:rsidR="00BA216B" w:rsidRDefault="00BA216B" w:rsidP="00614F98"/>
                    <w:p w14:paraId="571E06D7" w14:textId="77777777" w:rsidR="00BA216B" w:rsidRDefault="00BA216B" w:rsidP="00614F98"/>
                    <w:p w14:paraId="35F9390D" w14:textId="77777777" w:rsidR="00BA216B" w:rsidRDefault="00BA216B" w:rsidP="00614F98"/>
                    <w:p w14:paraId="350E847C" w14:textId="77777777" w:rsidR="00BA216B" w:rsidRDefault="00BA216B" w:rsidP="00614F98"/>
                    <w:p w14:paraId="08FD5DF2" w14:textId="77777777" w:rsidR="00BA216B" w:rsidRDefault="00BA216B" w:rsidP="00614F98"/>
                    <w:p w14:paraId="7B09B8AB" w14:textId="77777777" w:rsidR="00BA216B" w:rsidRDefault="00BA216B" w:rsidP="00614F98"/>
                    <w:p w14:paraId="3EFE7B52" w14:textId="77777777" w:rsidR="00BA216B" w:rsidRDefault="00BA216B" w:rsidP="00614F98"/>
                    <w:p w14:paraId="43CDD4BA" w14:textId="77777777" w:rsidR="00BA216B" w:rsidRDefault="00BA216B" w:rsidP="00614F98"/>
                    <w:p w14:paraId="4A66B88A" w14:textId="77777777" w:rsidR="00BA216B" w:rsidRDefault="00BA216B" w:rsidP="00614F98"/>
                    <w:p w14:paraId="61C25F39" w14:textId="77777777" w:rsidR="00BA216B" w:rsidRDefault="00BA216B" w:rsidP="00614F98"/>
                    <w:p w14:paraId="78CBE66B" w14:textId="77777777" w:rsidR="00BA216B" w:rsidRDefault="00BA216B" w:rsidP="00614F98"/>
                    <w:p w14:paraId="41539979" w14:textId="77777777" w:rsidR="00BA216B" w:rsidRDefault="00BA216B" w:rsidP="00614F98"/>
                    <w:p w14:paraId="3F338183" w14:textId="77777777" w:rsidR="00BA216B" w:rsidRDefault="00BA216B" w:rsidP="00614F98"/>
                    <w:p w14:paraId="35FC4E2A" w14:textId="77777777" w:rsidR="00BA216B" w:rsidRDefault="00BA216B" w:rsidP="00614F98"/>
                    <w:p w14:paraId="2B4F775A" w14:textId="77777777" w:rsidR="00BA216B" w:rsidRDefault="00BA216B" w:rsidP="00614F98"/>
                    <w:p w14:paraId="22A28639" w14:textId="77777777" w:rsidR="00BA216B" w:rsidRDefault="00BA216B" w:rsidP="00614F98"/>
                    <w:p w14:paraId="5003F9F8" w14:textId="77777777" w:rsidR="00BA216B" w:rsidRDefault="00BA216B" w:rsidP="00614F98"/>
                    <w:p w14:paraId="439980F3" w14:textId="77777777" w:rsidR="00BA216B" w:rsidRDefault="00BA216B" w:rsidP="00614F98"/>
                    <w:p w14:paraId="72F4CCA8" w14:textId="77777777" w:rsidR="00BA216B" w:rsidRDefault="00BA216B" w:rsidP="00614F98"/>
                    <w:p w14:paraId="345C35D4" w14:textId="77777777" w:rsidR="00BA216B" w:rsidRDefault="00BA216B" w:rsidP="00614F98"/>
                    <w:p w14:paraId="5089D5F7" w14:textId="77777777" w:rsidR="00BA216B" w:rsidRDefault="00BA216B" w:rsidP="00614F98"/>
                    <w:p w14:paraId="52E2374D" w14:textId="77777777" w:rsidR="00BA216B" w:rsidRDefault="00BA216B" w:rsidP="00614F98"/>
                    <w:p w14:paraId="4B706541" w14:textId="77777777" w:rsidR="00BA216B" w:rsidRDefault="00BA216B" w:rsidP="00614F98"/>
                    <w:p w14:paraId="31E9581D" w14:textId="77777777" w:rsidR="00BA216B" w:rsidRDefault="00BA216B" w:rsidP="00614F98"/>
                    <w:p w14:paraId="5FE620C8" w14:textId="77777777" w:rsidR="00BA216B" w:rsidRDefault="00BA216B" w:rsidP="00614F98"/>
                    <w:p w14:paraId="1A84871A" w14:textId="77777777" w:rsidR="00BA216B" w:rsidRDefault="00BA216B" w:rsidP="00614F98"/>
                    <w:p w14:paraId="693FC03E" w14:textId="77777777" w:rsidR="00BA216B" w:rsidRDefault="00BA216B" w:rsidP="00614F98"/>
                    <w:p w14:paraId="4DBEF585" w14:textId="77777777" w:rsidR="00BA216B" w:rsidRDefault="00BA216B" w:rsidP="00614F98"/>
                    <w:p w14:paraId="31DDD7D8" w14:textId="77777777" w:rsidR="00BA216B" w:rsidRDefault="00BA216B" w:rsidP="00614F98"/>
                    <w:p w14:paraId="26AE3BDB" w14:textId="77777777" w:rsidR="00BA216B" w:rsidRDefault="00BA216B" w:rsidP="00614F98"/>
                    <w:p w14:paraId="053B17DB" w14:textId="77777777" w:rsidR="00BA216B" w:rsidRDefault="00BA216B" w:rsidP="00614F98"/>
                    <w:p w14:paraId="470ED120" w14:textId="77777777" w:rsidR="00BA216B" w:rsidRDefault="00BA216B" w:rsidP="00614F98"/>
                    <w:p w14:paraId="1E7984AE" w14:textId="77777777" w:rsidR="00BA216B" w:rsidRDefault="00BA216B" w:rsidP="00614F98"/>
                    <w:p w14:paraId="36E3C8B3" w14:textId="77777777" w:rsidR="00BA216B" w:rsidRDefault="00BA216B" w:rsidP="00614F98"/>
                    <w:p w14:paraId="5B974B6D" w14:textId="77777777" w:rsidR="00BA216B" w:rsidRDefault="00BA216B" w:rsidP="00614F98"/>
                    <w:p w14:paraId="56356A9D" w14:textId="77777777" w:rsidR="00BA216B" w:rsidRDefault="00BA216B" w:rsidP="00614F98"/>
                    <w:p w14:paraId="5A47F6F4" w14:textId="77777777" w:rsidR="00BA216B" w:rsidRDefault="00BA216B" w:rsidP="00614F98"/>
                    <w:p w14:paraId="15D9DA64" w14:textId="77777777" w:rsidR="00BA216B" w:rsidRDefault="00BA216B" w:rsidP="00614F98"/>
                    <w:p w14:paraId="619BE972" w14:textId="77777777" w:rsidR="00BA216B" w:rsidRDefault="00BA216B" w:rsidP="00614F98"/>
                    <w:p w14:paraId="3557A051" w14:textId="77777777" w:rsidR="00BA216B" w:rsidRDefault="00BA216B" w:rsidP="00614F98"/>
                    <w:p w14:paraId="7DAE1E76" w14:textId="77777777" w:rsidR="00BA216B" w:rsidRDefault="00BA216B" w:rsidP="00614F98"/>
                    <w:p w14:paraId="1BD3894F" w14:textId="77777777" w:rsidR="00BA216B" w:rsidRDefault="00BA216B" w:rsidP="00614F98"/>
                    <w:p w14:paraId="1D4759AB" w14:textId="77777777" w:rsidR="00BA216B" w:rsidRDefault="00BA216B" w:rsidP="00614F98"/>
                    <w:p w14:paraId="5547B0EA" w14:textId="77777777" w:rsidR="00BA216B" w:rsidRDefault="00BA216B" w:rsidP="00614F98"/>
                    <w:p w14:paraId="3A5AD8E6" w14:textId="77777777" w:rsidR="00BA216B" w:rsidRDefault="00BA216B" w:rsidP="00614F98"/>
                    <w:p w14:paraId="4A3FCBDE" w14:textId="77777777" w:rsidR="00BA216B" w:rsidRDefault="00BA216B" w:rsidP="00614F98"/>
                    <w:p w14:paraId="0C7CD519" w14:textId="77777777" w:rsidR="00BA216B" w:rsidRDefault="00BA216B" w:rsidP="00614F98"/>
                    <w:p w14:paraId="2C07E491" w14:textId="77777777" w:rsidR="00BA216B" w:rsidRDefault="00BA216B" w:rsidP="00614F98"/>
                    <w:p w14:paraId="45D86944" w14:textId="77777777" w:rsidR="00BA216B" w:rsidRDefault="00BA216B" w:rsidP="00614F98"/>
                    <w:p w14:paraId="1A4B2056" w14:textId="77777777" w:rsidR="00BA216B" w:rsidRDefault="00BA216B" w:rsidP="00614F98"/>
                    <w:p w14:paraId="4F24336C" w14:textId="77777777" w:rsidR="00BA216B" w:rsidRDefault="00BA216B" w:rsidP="00614F98"/>
                    <w:p w14:paraId="3AD58835" w14:textId="77777777" w:rsidR="00BA216B" w:rsidRDefault="00BA216B" w:rsidP="00614F98"/>
                    <w:p w14:paraId="2CD72828" w14:textId="77777777" w:rsidR="00BA216B" w:rsidRDefault="00BA216B" w:rsidP="00614F98"/>
                    <w:p w14:paraId="552C4445" w14:textId="77777777" w:rsidR="00BA216B" w:rsidRDefault="00BA216B" w:rsidP="00614F98"/>
                    <w:p w14:paraId="1E43FEAF" w14:textId="77777777" w:rsidR="00BA216B" w:rsidRDefault="00BA216B" w:rsidP="00614F98"/>
                    <w:p w14:paraId="318E3D77" w14:textId="77777777" w:rsidR="00BA216B" w:rsidRDefault="00BA216B" w:rsidP="00614F98"/>
                    <w:p w14:paraId="38D8D96B" w14:textId="77777777" w:rsidR="00BA216B" w:rsidRDefault="00BA216B" w:rsidP="00614F98"/>
                    <w:p w14:paraId="7219B9E1" w14:textId="77777777" w:rsidR="00BA216B" w:rsidRDefault="00BA216B" w:rsidP="00614F98"/>
                    <w:p w14:paraId="5FFCEF09" w14:textId="77777777" w:rsidR="00BA216B" w:rsidRDefault="00BA216B" w:rsidP="00614F98"/>
                    <w:p w14:paraId="056B27AE" w14:textId="77777777" w:rsidR="00BA216B" w:rsidRDefault="00BA216B" w:rsidP="00614F98"/>
                    <w:p w14:paraId="7ADDF7E7" w14:textId="77777777" w:rsidR="00BA216B" w:rsidRDefault="00BA216B" w:rsidP="00614F98"/>
                    <w:p w14:paraId="307C53E0" w14:textId="77777777" w:rsidR="00BA216B" w:rsidRDefault="00BA216B" w:rsidP="00614F98"/>
                    <w:p w14:paraId="2CAA9510" w14:textId="77777777" w:rsidR="00BA216B" w:rsidRDefault="00BA216B" w:rsidP="00614F98"/>
                    <w:p w14:paraId="272554BD" w14:textId="77777777" w:rsidR="00BA216B" w:rsidRDefault="00BA216B" w:rsidP="00614F98"/>
                    <w:p w14:paraId="5E30ACE7" w14:textId="77777777" w:rsidR="00BA216B" w:rsidRDefault="00BA216B" w:rsidP="00614F98"/>
                    <w:p w14:paraId="0C65F662" w14:textId="77777777" w:rsidR="00BA216B" w:rsidRDefault="00BA216B" w:rsidP="00614F98"/>
                    <w:p w14:paraId="3EA9C69F" w14:textId="77777777" w:rsidR="00BA216B" w:rsidRDefault="00BA216B" w:rsidP="00614F98"/>
                    <w:p w14:paraId="1235A45F" w14:textId="77777777" w:rsidR="00BA216B" w:rsidRDefault="00BA216B" w:rsidP="00614F98"/>
                    <w:p w14:paraId="2EEF857D" w14:textId="77777777" w:rsidR="00BA216B" w:rsidRDefault="00BA216B" w:rsidP="00614F98"/>
                    <w:p w14:paraId="35E0CFFF" w14:textId="77777777" w:rsidR="00BA216B" w:rsidRDefault="00BA216B" w:rsidP="00614F98"/>
                    <w:p w14:paraId="0C983D56" w14:textId="77777777" w:rsidR="00BA216B" w:rsidRDefault="00BA216B" w:rsidP="00614F98"/>
                    <w:p w14:paraId="4775BB99" w14:textId="77777777" w:rsidR="00BA216B" w:rsidRDefault="00BA216B" w:rsidP="00614F98"/>
                    <w:p w14:paraId="0AAAAEA2" w14:textId="77777777" w:rsidR="00BA216B" w:rsidRDefault="00BA216B" w:rsidP="00614F98"/>
                    <w:p w14:paraId="50FA2C5B" w14:textId="77777777" w:rsidR="00BA216B" w:rsidRDefault="00BA216B" w:rsidP="00614F98"/>
                    <w:p w14:paraId="28847F0B" w14:textId="77777777" w:rsidR="00BA216B" w:rsidRDefault="00BA216B" w:rsidP="00614F98"/>
                    <w:p w14:paraId="7E0A969E" w14:textId="77777777" w:rsidR="00BA216B" w:rsidRDefault="00BA216B" w:rsidP="00614F98"/>
                    <w:p w14:paraId="7741327E" w14:textId="77777777" w:rsidR="00BA216B" w:rsidRDefault="00BA216B" w:rsidP="00614F98"/>
                    <w:p w14:paraId="1B3AF8CC" w14:textId="77777777" w:rsidR="00BA216B" w:rsidRDefault="00BA216B" w:rsidP="00614F98"/>
                    <w:p w14:paraId="406768AD" w14:textId="77777777" w:rsidR="00BA216B" w:rsidRDefault="00BA216B" w:rsidP="00614F98"/>
                    <w:p w14:paraId="5A278206" w14:textId="77777777" w:rsidR="00BA216B" w:rsidRDefault="00BA216B" w:rsidP="00614F98"/>
                    <w:p w14:paraId="38B3FD77" w14:textId="77777777" w:rsidR="00BA216B" w:rsidRDefault="00BA216B" w:rsidP="00614F98"/>
                    <w:p w14:paraId="6C0F9D89" w14:textId="77777777" w:rsidR="00BA216B" w:rsidRDefault="00BA216B" w:rsidP="00614F98"/>
                    <w:p w14:paraId="2E1B92C6" w14:textId="77777777" w:rsidR="00BA216B" w:rsidRDefault="00BA216B" w:rsidP="00614F98"/>
                    <w:p w14:paraId="72DA6F19" w14:textId="77777777" w:rsidR="00BA216B" w:rsidRDefault="00BA216B" w:rsidP="00614F98"/>
                    <w:p w14:paraId="40E502A0" w14:textId="77777777" w:rsidR="00BA216B" w:rsidRDefault="00BA216B" w:rsidP="00614F98"/>
                    <w:p w14:paraId="2CA2875F" w14:textId="77777777" w:rsidR="00BA216B" w:rsidRDefault="00BA216B" w:rsidP="00614F98"/>
                    <w:p w14:paraId="723019C8" w14:textId="77777777" w:rsidR="00BA216B" w:rsidRDefault="00BA216B" w:rsidP="00614F98"/>
                    <w:p w14:paraId="3A59F86E" w14:textId="77777777" w:rsidR="00BA216B" w:rsidRDefault="00BA216B" w:rsidP="00614F98"/>
                    <w:p w14:paraId="289C67A8" w14:textId="77777777" w:rsidR="00BA216B" w:rsidRDefault="00BA216B" w:rsidP="00614F98"/>
                    <w:p w14:paraId="13416DC1" w14:textId="77777777" w:rsidR="00BA216B" w:rsidRDefault="00BA216B" w:rsidP="00614F98"/>
                    <w:p w14:paraId="501C30CC" w14:textId="77777777" w:rsidR="00BA216B" w:rsidRDefault="00BA216B" w:rsidP="00614F98"/>
                    <w:p w14:paraId="6488D7FA" w14:textId="77777777" w:rsidR="00BA216B" w:rsidRDefault="00BA216B" w:rsidP="00614F98"/>
                    <w:p w14:paraId="70D271CD" w14:textId="77777777" w:rsidR="00BA216B" w:rsidRDefault="00BA216B" w:rsidP="00614F98"/>
                    <w:p w14:paraId="5464B976" w14:textId="77777777" w:rsidR="00BA216B" w:rsidRDefault="00BA216B" w:rsidP="00614F98"/>
                    <w:p w14:paraId="372BC49A" w14:textId="77777777" w:rsidR="00BA216B" w:rsidRDefault="00BA216B" w:rsidP="00614F98"/>
                    <w:p w14:paraId="25220E88" w14:textId="77777777" w:rsidR="00BA216B" w:rsidRDefault="00BA216B" w:rsidP="00614F98"/>
                    <w:p w14:paraId="26942EEE" w14:textId="77777777" w:rsidR="00BA216B" w:rsidRDefault="00BA216B" w:rsidP="00614F98"/>
                    <w:p w14:paraId="1DD92ACB" w14:textId="77777777" w:rsidR="00BA216B" w:rsidRDefault="00BA216B" w:rsidP="00614F98"/>
                    <w:p w14:paraId="2F4B686B" w14:textId="77777777" w:rsidR="00BA216B" w:rsidRDefault="00BA216B" w:rsidP="00614F98"/>
                    <w:p w14:paraId="7AF18CF6" w14:textId="77777777" w:rsidR="00BA216B" w:rsidRDefault="00BA216B" w:rsidP="00614F98"/>
                    <w:p w14:paraId="1FB9AD22" w14:textId="77777777" w:rsidR="00BA216B" w:rsidRDefault="00BA216B" w:rsidP="00614F98"/>
                    <w:p w14:paraId="3133BD41" w14:textId="77777777" w:rsidR="00BA216B" w:rsidRDefault="00BA216B" w:rsidP="00614F98"/>
                    <w:p w14:paraId="28F04087" w14:textId="77777777" w:rsidR="00BA216B" w:rsidRDefault="00BA216B" w:rsidP="00614F98"/>
                    <w:p w14:paraId="23E853AF" w14:textId="77777777" w:rsidR="00BA216B" w:rsidRDefault="00BA216B" w:rsidP="00614F98"/>
                    <w:p w14:paraId="22DF35D8" w14:textId="77777777" w:rsidR="00BA216B" w:rsidRDefault="00BA216B" w:rsidP="00614F98"/>
                    <w:p w14:paraId="68216E11" w14:textId="77777777" w:rsidR="00BA216B" w:rsidRDefault="00BA216B" w:rsidP="00614F98"/>
                    <w:p w14:paraId="658870C5" w14:textId="77777777" w:rsidR="00BA216B" w:rsidRDefault="00BA216B" w:rsidP="00614F98"/>
                    <w:p w14:paraId="3E5B134D" w14:textId="77777777" w:rsidR="00BA216B" w:rsidRDefault="00BA216B" w:rsidP="00614F98"/>
                    <w:p w14:paraId="470053BA" w14:textId="77777777" w:rsidR="00BA216B" w:rsidRDefault="00BA216B" w:rsidP="00614F98"/>
                    <w:p w14:paraId="7298EFD8" w14:textId="77777777" w:rsidR="00BA216B" w:rsidRDefault="00BA216B" w:rsidP="00614F98"/>
                    <w:p w14:paraId="7036132C" w14:textId="77777777" w:rsidR="00BA216B" w:rsidRDefault="00BA216B" w:rsidP="00614F98"/>
                    <w:p w14:paraId="658A79CA" w14:textId="77777777" w:rsidR="00BA216B" w:rsidRDefault="00BA216B" w:rsidP="00614F98"/>
                    <w:p w14:paraId="0C6F2F80" w14:textId="77777777" w:rsidR="00BA216B" w:rsidRDefault="00BA216B" w:rsidP="00614F98"/>
                    <w:p w14:paraId="207DF14E" w14:textId="77777777" w:rsidR="00BA216B" w:rsidRDefault="00BA216B" w:rsidP="00614F98"/>
                    <w:p w14:paraId="1A9F12D5" w14:textId="77777777" w:rsidR="00BA216B" w:rsidRDefault="00BA216B" w:rsidP="00614F98"/>
                    <w:p w14:paraId="63A23285" w14:textId="77777777" w:rsidR="00BA216B" w:rsidRDefault="00BA216B" w:rsidP="00614F98"/>
                    <w:p w14:paraId="6078FA8C" w14:textId="77777777" w:rsidR="00BA216B" w:rsidRDefault="00BA216B" w:rsidP="00614F98"/>
                    <w:p w14:paraId="1C30ABB9" w14:textId="77777777" w:rsidR="00BA216B" w:rsidRDefault="00BA216B" w:rsidP="00614F98"/>
                    <w:p w14:paraId="12388A0A" w14:textId="77777777" w:rsidR="00BA216B" w:rsidRDefault="00BA216B" w:rsidP="00614F98"/>
                    <w:p w14:paraId="1E144D18" w14:textId="77777777" w:rsidR="00BA216B" w:rsidRDefault="00BA216B" w:rsidP="00614F98"/>
                    <w:p w14:paraId="0BDE52AF" w14:textId="77777777" w:rsidR="00BA216B" w:rsidRDefault="00BA216B" w:rsidP="00614F98"/>
                    <w:p w14:paraId="6B16C98E" w14:textId="77777777" w:rsidR="00BA216B" w:rsidRDefault="00BA216B" w:rsidP="00614F98"/>
                    <w:p w14:paraId="643F3F73" w14:textId="77777777" w:rsidR="00BA216B" w:rsidRDefault="00BA216B" w:rsidP="00614F98"/>
                    <w:p w14:paraId="69720A26" w14:textId="77777777" w:rsidR="00BA216B" w:rsidRDefault="00BA216B" w:rsidP="00614F98"/>
                    <w:p w14:paraId="56FC38CF" w14:textId="77777777" w:rsidR="00BA216B" w:rsidRDefault="00BA216B" w:rsidP="00614F98"/>
                    <w:p w14:paraId="251C3158" w14:textId="77777777" w:rsidR="00BA216B" w:rsidRDefault="00BA216B" w:rsidP="00614F98"/>
                    <w:p w14:paraId="459DD622" w14:textId="77777777" w:rsidR="00BA216B" w:rsidRDefault="00BA216B" w:rsidP="00614F98"/>
                    <w:p w14:paraId="532CB609" w14:textId="77777777" w:rsidR="00BA216B" w:rsidRDefault="00BA216B" w:rsidP="00614F98"/>
                    <w:p w14:paraId="75504F62" w14:textId="77777777" w:rsidR="00BA216B" w:rsidRDefault="00BA216B" w:rsidP="00614F98"/>
                    <w:p w14:paraId="250253D2" w14:textId="77777777" w:rsidR="00BA216B" w:rsidRDefault="00BA216B" w:rsidP="00614F98"/>
                    <w:p w14:paraId="65566472" w14:textId="77777777" w:rsidR="00BA216B" w:rsidRDefault="00BA216B" w:rsidP="00614F98"/>
                    <w:p w14:paraId="3E585C5B" w14:textId="77777777" w:rsidR="00BA216B" w:rsidRDefault="00BA216B" w:rsidP="00614F98"/>
                    <w:p w14:paraId="5EDBDAF6" w14:textId="77777777" w:rsidR="00BA216B" w:rsidRDefault="00BA216B" w:rsidP="00614F98"/>
                    <w:p w14:paraId="336BE948" w14:textId="77777777" w:rsidR="00BA216B" w:rsidRDefault="00BA216B" w:rsidP="00614F98"/>
                    <w:p w14:paraId="4DE147CC" w14:textId="77777777" w:rsidR="00BA216B" w:rsidRDefault="00BA216B" w:rsidP="00614F98"/>
                    <w:p w14:paraId="568C3260" w14:textId="77777777" w:rsidR="00BA216B" w:rsidRDefault="00BA216B" w:rsidP="00614F98"/>
                    <w:p w14:paraId="5B7581D6" w14:textId="77777777" w:rsidR="00BA216B" w:rsidRDefault="00BA216B" w:rsidP="00614F98"/>
                    <w:p w14:paraId="4602DD56" w14:textId="77777777" w:rsidR="00BA216B" w:rsidRDefault="00BA216B" w:rsidP="00614F98"/>
                    <w:p w14:paraId="76F209F9" w14:textId="77777777" w:rsidR="00BA216B" w:rsidRDefault="00BA216B" w:rsidP="00614F98"/>
                    <w:p w14:paraId="3E759E94" w14:textId="77777777" w:rsidR="00BA216B" w:rsidRDefault="00BA216B" w:rsidP="00614F98"/>
                    <w:p w14:paraId="415156D4" w14:textId="77777777" w:rsidR="00BA216B" w:rsidRDefault="00BA216B" w:rsidP="00614F98"/>
                    <w:p w14:paraId="687CCC4B" w14:textId="77777777" w:rsidR="00BA216B" w:rsidRDefault="00BA216B" w:rsidP="00614F98"/>
                    <w:p w14:paraId="16B64BD0" w14:textId="77777777" w:rsidR="00BA216B" w:rsidRDefault="00BA216B" w:rsidP="00614F98"/>
                    <w:p w14:paraId="6A8739FC" w14:textId="77777777" w:rsidR="00BA216B" w:rsidRDefault="00BA216B" w:rsidP="00614F98"/>
                    <w:p w14:paraId="60C86710" w14:textId="77777777" w:rsidR="00BA216B" w:rsidRDefault="00BA216B" w:rsidP="00614F98"/>
                    <w:p w14:paraId="0326CDF2" w14:textId="77777777" w:rsidR="00BA216B" w:rsidRDefault="00BA216B" w:rsidP="00614F98"/>
                    <w:p w14:paraId="02B77D6E" w14:textId="77777777" w:rsidR="00BA216B" w:rsidRDefault="00BA216B" w:rsidP="00614F98"/>
                    <w:p w14:paraId="5453A780" w14:textId="77777777" w:rsidR="00BA216B" w:rsidRDefault="00BA216B" w:rsidP="00614F98"/>
                    <w:p w14:paraId="284DAF5D" w14:textId="77777777" w:rsidR="00BA216B" w:rsidRDefault="00BA216B" w:rsidP="00614F98"/>
                    <w:p w14:paraId="474D5B20" w14:textId="77777777" w:rsidR="00BA216B" w:rsidRDefault="00BA216B" w:rsidP="00614F98"/>
                    <w:p w14:paraId="7DADBA61" w14:textId="77777777" w:rsidR="00BA216B" w:rsidRDefault="00BA216B" w:rsidP="00614F98"/>
                    <w:p w14:paraId="0CD420B0" w14:textId="77777777" w:rsidR="00BA216B" w:rsidRDefault="00BA216B" w:rsidP="00614F98"/>
                    <w:p w14:paraId="40F6C6BF" w14:textId="77777777" w:rsidR="00BA216B" w:rsidRDefault="00BA216B" w:rsidP="00614F98"/>
                    <w:p w14:paraId="563359D0" w14:textId="77777777" w:rsidR="00BA216B" w:rsidRDefault="00BA216B" w:rsidP="00614F98"/>
                    <w:p w14:paraId="0B0964E5" w14:textId="77777777" w:rsidR="00BA216B" w:rsidRDefault="00BA216B" w:rsidP="00614F98"/>
                    <w:p w14:paraId="027060FD" w14:textId="77777777" w:rsidR="00BA216B" w:rsidRDefault="00BA216B" w:rsidP="00614F98"/>
                    <w:p w14:paraId="2C457B70" w14:textId="77777777" w:rsidR="00BA216B" w:rsidRDefault="00BA216B" w:rsidP="00614F98"/>
                    <w:p w14:paraId="009D5401" w14:textId="77777777" w:rsidR="00BA216B" w:rsidRDefault="00BA216B" w:rsidP="00614F98"/>
                    <w:p w14:paraId="2EAC6C74" w14:textId="77777777" w:rsidR="00BA216B" w:rsidRDefault="00BA216B" w:rsidP="00614F98"/>
                    <w:p w14:paraId="27C95990" w14:textId="77777777" w:rsidR="00BA216B" w:rsidRDefault="00BA216B" w:rsidP="00614F98"/>
                    <w:p w14:paraId="727DA9DC" w14:textId="77777777" w:rsidR="00BA216B" w:rsidRDefault="00BA216B" w:rsidP="00614F98"/>
                    <w:p w14:paraId="59EA5C7C" w14:textId="77777777" w:rsidR="00BA216B" w:rsidRDefault="00BA216B" w:rsidP="00614F98"/>
                    <w:p w14:paraId="0EEAF783" w14:textId="77777777" w:rsidR="00BA216B" w:rsidRDefault="00BA216B" w:rsidP="00614F98"/>
                    <w:p w14:paraId="672616BB" w14:textId="77777777" w:rsidR="00BA216B" w:rsidRDefault="00BA216B" w:rsidP="00614F98"/>
                    <w:p w14:paraId="3B430257" w14:textId="77777777" w:rsidR="00BA216B" w:rsidRDefault="00BA216B" w:rsidP="00614F98"/>
                    <w:p w14:paraId="14BD877E" w14:textId="77777777" w:rsidR="00BA216B" w:rsidRDefault="00BA216B" w:rsidP="00614F98"/>
                    <w:p w14:paraId="4603B5FA" w14:textId="77777777" w:rsidR="00BA216B" w:rsidRDefault="00BA216B" w:rsidP="00614F98"/>
                    <w:p w14:paraId="1769236C" w14:textId="77777777" w:rsidR="00BA216B" w:rsidRDefault="00BA216B" w:rsidP="00614F98"/>
                    <w:p w14:paraId="3780936B" w14:textId="77777777" w:rsidR="00BA216B" w:rsidRDefault="00BA216B" w:rsidP="00614F98"/>
                    <w:p w14:paraId="5AA437A7" w14:textId="77777777" w:rsidR="00BA216B" w:rsidRDefault="00BA216B" w:rsidP="00614F98"/>
                    <w:p w14:paraId="68F7DBF4" w14:textId="77777777" w:rsidR="00BA216B" w:rsidRDefault="00BA216B" w:rsidP="00614F98"/>
                    <w:p w14:paraId="07BE1B20" w14:textId="77777777" w:rsidR="00BA216B" w:rsidRDefault="00BA216B" w:rsidP="00614F98"/>
                    <w:p w14:paraId="23235B4A" w14:textId="77777777" w:rsidR="00BA216B" w:rsidRDefault="00BA216B" w:rsidP="00614F98"/>
                    <w:p w14:paraId="1E71F65C" w14:textId="77777777" w:rsidR="00BA216B" w:rsidRDefault="00BA216B" w:rsidP="00614F98"/>
                    <w:p w14:paraId="1504DE0C" w14:textId="77777777" w:rsidR="00BA216B" w:rsidRDefault="00BA216B" w:rsidP="00614F98"/>
                    <w:p w14:paraId="76C735CB" w14:textId="77777777" w:rsidR="00BA216B" w:rsidRDefault="00BA216B" w:rsidP="00614F98"/>
                    <w:p w14:paraId="536798DE" w14:textId="77777777" w:rsidR="00BA216B" w:rsidRDefault="00BA216B" w:rsidP="00614F98"/>
                    <w:p w14:paraId="48605AAF" w14:textId="77777777" w:rsidR="00BA216B" w:rsidRDefault="00BA216B" w:rsidP="00614F98"/>
                    <w:p w14:paraId="3383C3D7" w14:textId="77777777" w:rsidR="00BA216B" w:rsidRDefault="00BA216B" w:rsidP="00614F98"/>
                    <w:p w14:paraId="60FCE7E5" w14:textId="77777777" w:rsidR="00BA216B" w:rsidRDefault="00BA216B" w:rsidP="00614F98"/>
                    <w:p w14:paraId="61591F65" w14:textId="77777777" w:rsidR="00BA216B" w:rsidRDefault="00BA216B" w:rsidP="00614F98"/>
                    <w:p w14:paraId="3316526A" w14:textId="77777777" w:rsidR="00BA216B" w:rsidRDefault="00BA216B" w:rsidP="00614F98"/>
                    <w:p w14:paraId="7A64757C" w14:textId="77777777" w:rsidR="00BA216B" w:rsidRDefault="00BA216B" w:rsidP="00614F98"/>
                    <w:p w14:paraId="7AFC1319" w14:textId="77777777" w:rsidR="00BA216B" w:rsidRDefault="00BA216B" w:rsidP="00614F98"/>
                    <w:p w14:paraId="3375AC6E" w14:textId="77777777" w:rsidR="00BA216B" w:rsidRDefault="00BA216B" w:rsidP="00614F98"/>
                    <w:p w14:paraId="4464C5A9" w14:textId="77777777" w:rsidR="00BA216B" w:rsidRDefault="00BA216B" w:rsidP="00614F98"/>
                    <w:p w14:paraId="68FFCC18" w14:textId="77777777" w:rsidR="00BA216B" w:rsidRDefault="00BA216B" w:rsidP="00614F98"/>
                    <w:p w14:paraId="38459D8B" w14:textId="77777777" w:rsidR="00BA216B" w:rsidRDefault="00BA216B" w:rsidP="00614F98"/>
                    <w:p w14:paraId="61B9BBC1" w14:textId="77777777" w:rsidR="00BA216B" w:rsidRDefault="00BA216B" w:rsidP="00614F98"/>
                    <w:p w14:paraId="2D64C849" w14:textId="77777777" w:rsidR="00BA216B" w:rsidRDefault="00BA216B" w:rsidP="00614F98"/>
                    <w:p w14:paraId="0E6464F3" w14:textId="77777777" w:rsidR="00BA216B" w:rsidRDefault="00BA216B" w:rsidP="00614F98"/>
                    <w:p w14:paraId="3C817C3E" w14:textId="77777777" w:rsidR="00BA216B" w:rsidRDefault="00BA216B" w:rsidP="00614F98"/>
                    <w:p w14:paraId="4E8838AE" w14:textId="77777777" w:rsidR="00BA216B" w:rsidRDefault="00BA216B" w:rsidP="00614F98"/>
                    <w:p w14:paraId="5AF3431A" w14:textId="77777777" w:rsidR="00BA216B" w:rsidRDefault="00BA216B" w:rsidP="00614F98"/>
                    <w:p w14:paraId="416218C2" w14:textId="77777777" w:rsidR="00BA216B" w:rsidRDefault="00BA216B" w:rsidP="00614F98"/>
                    <w:p w14:paraId="6B5C9BEC" w14:textId="77777777" w:rsidR="00BA216B" w:rsidRDefault="00BA216B" w:rsidP="00614F98"/>
                    <w:p w14:paraId="5AD69795" w14:textId="77777777" w:rsidR="00BA216B" w:rsidRDefault="00BA216B" w:rsidP="00614F98"/>
                    <w:p w14:paraId="758209DD" w14:textId="77777777" w:rsidR="00BA216B" w:rsidRDefault="00BA216B" w:rsidP="00614F98"/>
                    <w:p w14:paraId="18C16237" w14:textId="77777777" w:rsidR="00BA216B" w:rsidRDefault="00BA216B" w:rsidP="00614F98"/>
                    <w:p w14:paraId="4DE1A66E" w14:textId="77777777" w:rsidR="00BA216B" w:rsidRDefault="00BA216B" w:rsidP="00614F98"/>
                    <w:p w14:paraId="64BAAA9E" w14:textId="77777777" w:rsidR="00BA216B" w:rsidRDefault="00BA216B" w:rsidP="00614F98"/>
                    <w:p w14:paraId="68305560" w14:textId="77777777" w:rsidR="00BA216B" w:rsidRDefault="00BA216B" w:rsidP="00614F98"/>
                    <w:p w14:paraId="214825E2" w14:textId="77777777" w:rsidR="00BA216B" w:rsidRDefault="00BA216B" w:rsidP="00614F98"/>
                    <w:p w14:paraId="67E2190E" w14:textId="77777777" w:rsidR="00BA216B" w:rsidRDefault="00BA216B" w:rsidP="00614F98"/>
                    <w:p w14:paraId="67E812A3" w14:textId="77777777" w:rsidR="00BA216B" w:rsidRDefault="00BA216B" w:rsidP="00614F98"/>
                    <w:p w14:paraId="4D1FEE47" w14:textId="77777777" w:rsidR="00BA216B" w:rsidRDefault="00BA216B" w:rsidP="00614F98"/>
                    <w:p w14:paraId="5D04E552" w14:textId="77777777" w:rsidR="00BA216B" w:rsidRDefault="00BA216B" w:rsidP="00614F98"/>
                    <w:p w14:paraId="1FDE583A" w14:textId="77777777" w:rsidR="00BA216B" w:rsidRDefault="00BA216B" w:rsidP="00614F98"/>
                    <w:p w14:paraId="2FEB6FF4" w14:textId="77777777" w:rsidR="00BA216B" w:rsidRDefault="00BA216B" w:rsidP="00614F98"/>
                    <w:p w14:paraId="7632B708" w14:textId="77777777" w:rsidR="00BA216B" w:rsidRDefault="00BA216B" w:rsidP="00614F98"/>
                    <w:p w14:paraId="12A4B47B" w14:textId="77777777" w:rsidR="00BA216B" w:rsidRDefault="00BA216B" w:rsidP="00614F98"/>
                    <w:p w14:paraId="53AC8EDA" w14:textId="77777777" w:rsidR="00BA216B" w:rsidRDefault="00BA216B" w:rsidP="00614F98"/>
                    <w:p w14:paraId="1DF11591" w14:textId="77777777" w:rsidR="00BA216B" w:rsidRDefault="00BA216B" w:rsidP="00614F98"/>
                    <w:p w14:paraId="44D52362" w14:textId="77777777" w:rsidR="00BA216B" w:rsidRDefault="00BA216B" w:rsidP="00614F98"/>
                    <w:p w14:paraId="3FBB39EC" w14:textId="77777777" w:rsidR="00BA216B" w:rsidRDefault="00BA216B" w:rsidP="00614F98"/>
                    <w:p w14:paraId="0CA9EBFA" w14:textId="77777777" w:rsidR="00BA216B" w:rsidRDefault="00BA216B" w:rsidP="00614F98"/>
                    <w:p w14:paraId="6DCE961B" w14:textId="77777777" w:rsidR="00BA216B" w:rsidRDefault="00BA216B" w:rsidP="00614F98"/>
                    <w:p w14:paraId="2961842B" w14:textId="77777777" w:rsidR="00BA216B" w:rsidRDefault="00BA216B" w:rsidP="00614F98"/>
                    <w:p w14:paraId="1D1830ED" w14:textId="77777777" w:rsidR="00BA216B" w:rsidRDefault="00BA216B" w:rsidP="00614F98"/>
                    <w:p w14:paraId="4419BCA1" w14:textId="77777777" w:rsidR="00BA216B" w:rsidRDefault="00BA216B" w:rsidP="00614F98"/>
                    <w:p w14:paraId="2A663FBC" w14:textId="77777777" w:rsidR="00BA216B" w:rsidRDefault="00BA216B" w:rsidP="00614F98"/>
                    <w:p w14:paraId="2FA7E192" w14:textId="77777777" w:rsidR="00BA216B" w:rsidRDefault="00BA216B" w:rsidP="00614F98"/>
                    <w:p w14:paraId="56856273" w14:textId="77777777" w:rsidR="00BA216B" w:rsidRDefault="00BA216B" w:rsidP="00614F98"/>
                    <w:p w14:paraId="561EA965" w14:textId="77777777" w:rsidR="00BA216B" w:rsidRDefault="00BA216B" w:rsidP="00614F98"/>
                    <w:p w14:paraId="71557CCD" w14:textId="77777777" w:rsidR="00BA216B" w:rsidRDefault="00BA216B" w:rsidP="00614F98"/>
                    <w:p w14:paraId="77A1C100" w14:textId="77777777" w:rsidR="00BA216B" w:rsidRDefault="00BA216B" w:rsidP="00614F98"/>
                    <w:p w14:paraId="13761902" w14:textId="77777777" w:rsidR="00BA216B" w:rsidRDefault="00BA216B" w:rsidP="00614F98"/>
                    <w:p w14:paraId="34AA2CE1" w14:textId="77777777" w:rsidR="00BA216B" w:rsidRDefault="00BA216B" w:rsidP="00614F98"/>
                    <w:p w14:paraId="7F8894B1" w14:textId="77777777" w:rsidR="00BA216B" w:rsidRDefault="00BA216B" w:rsidP="00614F98"/>
                    <w:p w14:paraId="35BD4C27" w14:textId="77777777" w:rsidR="00BA216B" w:rsidRDefault="00BA216B" w:rsidP="00614F98"/>
                    <w:p w14:paraId="3A1F45C4" w14:textId="77777777" w:rsidR="00BA216B" w:rsidRDefault="00BA216B" w:rsidP="00614F98"/>
                    <w:p w14:paraId="5CC4429F" w14:textId="77777777" w:rsidR="00BA216B" w:rsidRDefault="00BA216B" w:rsidP="00614F98"/>
                    <w:p w14:paraId="703CC678" w14:textId="77777777" w:rsidR="00BA216B" w:rsidRDefault="00BA216B" w:rsidP="00614F98"/>
                    <w:p w14:paraId="6696DB55" w14:textId="77777777" w:rsidR="00BA216B" w:rsidRDefault="00BA216B" w:rsidP="00614F98"/>
                    <w:p w14:paraId="446941E4" w14:textId="77777777" w:rsidR="00BA216B" w:rsidRDefault="00BA216B" w:rsidP="00614F98"/>
                    <w:p w14:paraId="1511A4E4" w14:textId="77777777" w:rsidR="00BA216B" w:rsidRDefault="00BA216B" w:rsidP="00614F98"/>
                    <w:p w14:paraId="60EF893B" w14:textId="77777777" w:rsidR="00BA216B" w:rsidRDefault="00BA216B" w:rsidP="00614F98"/>
                    <w:p w14:paraId="6070846F" w14:textId="77777777" w:rsidR="00BA216B" w:rsidRDefault="00BA216B" w:rsidP="00614F98"/>
                    <w:p w14:paraId="579574A8" w14:textId="77777777" w:rsidR="00BA216B" w:rsidRDefault="00BA216B" w:rsidP="00614F98"/>
                    <w:p w14:paraId="1BA9452C" w14:textId="77777777" w:rsidR="00BA216B" w:rsidRDefault="00BA216B" w:rsidP="00614F98"/>
                    <w:p w14:paraId="47CF714A" w14:textId="77777777" w:rsidR="00BA216B" w:rsidRDefault="00BA216B" w:rsidP="00614F98"/>
                    <w:p w14:paraId="7C3A0895" w14:textId="77777777" w:rsidR="00BA216B" w:rsidRDefault="00BA216B" w:rsidP="00614F98"/>
                    <w:p w14:paraId="59684120" w14:textId="77777777" w:rsidR="00BA216B" w:rsidRDefault="00BA216B" w:rsidP="00614F98"/>
                    <w:p w14:paraId="0F97525A" w14:textId="77777777" w:rsidR="00BA216B" w:rsidRDefault="00BA216B" w:rsidP="00614F98"/>
                    <w:p w14:paraId="3B3F057C" w14:textId="77777777" w:rsidR="00BA216B" w:rsidRDefault="00BA216B" w:rsidP="00614F98"/>
                    <w:p w14:paraId="7BC24820" w14:textId="77777777" w:rsidR="00BA216B" w:rsidRDefault="00BA216B" w:rsidP="00614F98"/>
                    <w:p w14:paraId="6755EAE9" w14:textId="77777777" w:rsidR="00BA216B" w:rsidRDefault="00BA216B" w:rsidP="00614F98"/>
                    <w:p w14:paraId="6621CD13" w14:textId="77777777" w:rsidR="00BA216B" w:rsidRDefault="00BA216B" w:rsidP="00614F98"/>
                    <w:p w14:paraId="39C54957" w14:textId="77777777" w:rsidR="00BA216B" w:rsidRDefault="00BA216B" w:rsidP="00614F98"/>
                    <w:p w14:paraId="609B569C" w14:textId="77777777" w:rsidR="00BA216B" w:rsidRDefault="00BA216B" w:rsidP="00614F98"/>
                    <w:p w14:paraId="42568DDE" w14:textId="77777777" w:rsidR="00BA216B" w:rsidRDefault="00BA216B" w:rsidP="00614F98"/>
                    <w:p w14:paraId="0D8D4668" w14:textId="77777777" w:rsidR="00BA216B" w:rsidRDefault="00BA216B" w:rsidP="00614F98"/>
                    <w:p w14:paraId="7FD2C591" w14:textId="77777777" w:rsidR="00BA216B" w:rsidRDefault="00BA216B" w:rsidP="00614F98"/>
                    <w:p w14:paraId="53F237F2" w14:textId="77777777" w:rsidR="00BA216B" w:rsidRDefault="00BA216B" w:rsidP="00614F98"/>
                    <w:p w14:paraId="0E592AE4" w14:textId="77777777" w:rsidR="00BA216B" w:rsidRDefault="00BA216B" w:rsidP="00614F98"/>
                    <w:p w14:paraId="0DCF167E" w14:textId="77777777" w:rsidR="00BA216B" w:rsidRDefault="00BA216B" w:rsidP="00614F98"/>
                    <w:p w14:paraId="5C9E92F3" w14:textId="77777777" w:rsidR="00BA216B" w:rsidRDefault="00BA216B" w:rsidP="00614F98"/>
                    <w:p w14:paraId="4A785070" w14:textId="77777777" w:rsidR="00BA216B" w:rsidRDefault="00BA216B" w:rsidP="00614F98"/>
                    <w:p w14:paraId="04B2C291" w14:textId="77777777" w:rsidR="00BA216B" w:rsidRDefault="00BA216B" w:rsidP="00614F98"/>
                    <w:p w14:paraId="58DEDB0A" w14:textId="77777777" w:rsidR="00BA216B" w:rsidRDefault="00BA216B" w:rsidP="00614F98"/>
                    <w:p w14:paraId="7885E878" w14:textId="77777777" w:rsidR="00BA216B" w:rsidRDefault="00BA216B" w:rsidP="00614F98"/>
                    <w:p w14:paraId="44343BA1" w14:textId="77777777" w:rsidR="00BA216B" w:rsidRDefault="00BA216B" w:rsidP="00614F98"/>
                    <w:p w14:paraId="22E06908" w14:textId="77777777" w:rsidR="00BA216B" w:rsidRDefault="00BA216B" w:rsidP="00614F98"/>
                    <w:p w14:paraId="162A0DB5" w14:textId="77777777" w:rsidR="00BA216B" w:rsidRDefault="00BA216B" w:rsidP="00614F98"/>
                    <w:p w14:paraId="665C9C43" w14:textId="77777777" w:rsidR="00BA216B" w:rsidRDefault="00BA216B" w:rsidP="00614F98"/>
                    <w:p w14:paraId="09E3A96F" w14:textId="77777777" w:rsidR="00BA216B" w:rsidRDefault="00BA216B" w:rsidP="00614F98"/>
                    <w:p w14:paraId="7DE7BACC" w14:textId="77777777" w:rsidR="00BA216B" w:rsidRDefault="00BA216B" w:rsidP="00614F98"/>
                    <w:p w14:paraId="3DF61C25" w14:textId="77777777" w:rsidR="00BA216B" w:rsidRDefault="00BA216B" w:rsidP="00614F98"/>
                    <w:p w14:paraId="25A290FC" w14:textId="77777777" w:rsidR="00BA216B" w:rsidRDefault="00BA216B" w:rsidP="00614F98"/>
                    <w:p w14:paraId="68A0C958" w14:textId="77777777" w:rsidR="00BA216B" w:rsidRDefault="00BA216B" w:rsidP="00614F98"/>
                    <w:p w14:paraId="7B591ED7" w14:textId="77777777" w:rsidR="00BA216B" w:rsidRDefault="00BA216B" w:rsidP="00614F98"/>
                    <w:p w14:paraId="25011133" w14:textId="77777777" w:rsidR="00BA216B" w:rsidRDefault="00BA216B" w:rsidP="00614F98"/>
                    <w:p w14:paraId="34FD8501" w14:textId="77777777" w:rsidR="00BA216B" w:rsidRDefault="00BA216B" w:rsidP="00614F98"/>
                    <w:p w14:paraId="7CE44908" w14:textId="77777777" w:rsidR="00BA216B" w:rsidRDefault="00BA216B" w:rsidP="00614F98"/>
                    <w:p w14:paraId="5CD2B7A8" w14:textId="77777777" w:rsidR="00BA216B" w:rsidRDefault="00BA216B" w:rsidP="00614F98"/>
                    <w:p w14:paraId="1ADC9CB2" w14:textId="77777777" w:rsidR="00BA216B" w:rsidRDefault="00BA216B" w:rsidP="00614F98"/>
                    <w:p w14:paraId="1C742B63" w14:textId="77777777" w:rsidR="00BA216B" w:rsidRDefault="00BA216B" w:rsidP="00614F98"/>
                    <w:p w14:paraId="2FB13CD3" w14:textId="77777777" w:rsidR="00BA216B" w:rsidRDefault="00BA216B" w:rsidP="00614F98"/>
                    <w:p w14:paraId="3D77258C" w14:textId="77777777" w:rsidR="00BA216B" w:rsidRDefault="00BA216B" w:rsidP="00614F98"/>
                    <w:p w14:paraId="1EE83CDC" w14:textId="77777777" w:rsidR="00BA216B" w:rsidRDefault="00BA216B" w:rsidP="00614F98"/>
                    <w:p w14:paraId="4E7384F6" w14:textId="77777777" w:rsidR="00BA216B" w:rsidRDefault="00BA216B" w:rsidP="00614F98"/>
                    <w:p w14:paraId="40C09E52" w14:textId="77777777" w:rsidR="00BA216B" w:rsidRDefault="00BA216B" w:rsidP="00614F98"/>
                    <w:p w14:paraId="3886782C" w14:textId="77777777" w:rsidR="00BA216B" w:rsidRDefault="00BA216B" w:rsidP="00614F98"/>
                    <w:p w14:paraId="19BCF54C" w14:textId="77777777" w:rsidR="00BA216B" w:rsidRDefault="00BA216B" w:rsidP="00614F98"/>
                    <w:p w14:paraId="011B18C3" w14:textId="77777777" w:rsidR="00BA216B" w:rsidRDefault="00BA216B" w:rsidP="00614F98"/>
                    <w:p w14:paraId="0791B481" w14:textId="77777777" w:rsidR="00BA216B" w:rsidRDefault="00BA216B" w:rsidP="00614F98"/>
                    <w:p w14:paraId="7BC66D29" w14:textId="77777777" w:rsidR="00BA216B" w:rsidRDefault="00BA216B" w:rsidP="00614F98"/>
                    <w:p w14:paraId="0656C15C" w14:textId="77777777" w:rsidR="00BA216B" w:rsidRDefault="00BA216B" w:rsidP="00614F98"/>
                    <w:p w14:paraId="4944A13E" w14:textId="77777777" w:rsidR="00BA216B" w:rsidRDefault="00BA216B" w:rsidP="00614F98"/>
                    <w:p w14:paraId="68EA918D" w14:textId="77777777" w:rsidR="00BA216B" w:rsidRDefault="00BA216B" w:rsidP="00614F98"/>
                    <w:p w14:paraId="09DEB9C0" w14:textId="77777777" w:rsidR="00BA216B" w:rsidRDefault="00BA216B" w:rsidP="00614F98"/>
                    <w:p w14:paraId="4088A0F7" w14:textId="77777777" w:rsidR="00BA216B" w:rsidRDefault="00BA216B" w:rsidP="00614F98"/>
                    <w:p w14:paraId="5493EFA2" w14:textId="77777777" w:rsidR="00BA216B" w:rsidRDefault="00BA216B" w:rsidP="00614F98"/>
                    <w:p w14:paraId="4A5CF3C4" w14:textId="77777777" w:rsidR="00BA216B" w:rsidRDefault="00BA216B" w:rsidP="00614F98"/>
                    <w:p w14:paraId="6B007ED7" w14:textId="77777777" w:rsidR="00BA216B" w:rsidRDefault="00BA216B" w:rsidP="00614F98"/>
                    <w:p w14:paraId="0D0EF9BE" w14:textId="77777777" w:rsidR="00BA216B" w:rsidRDefault="00BA216B" w:rsidP="00614F98"/>
                    <w:p w14:paraId="128F966A" w14:textId="77777777" w:rsidR="00BA216B" w:rsidRDefault="00BA216B" w:rsidP="00614F98"/>
                    <w:p w14:paraId="298A1050" w14:textId="77777777" w:rsidR="00BA216B" w:rsidRDefault="00BA216B" w:rsidP="00614F98"/>
                    <w:p w14:paraId="30A0A28F" w14:textId="77777777" w:rsidR="00BA216B" w:rsidRDefault="00BA216B" w:rsidP="00614F98"/>
                    <w:p w14:paraId="1D890518" w14:textId="77777777" w:rsidR="00BA216B" w:rsidRDefault="00BA216B" w:rsidP="00614F98"/>
                    <w:p w14:paraId="2C952597" w14:textId="77777777" w:rsidR="00BA216B" w:rsidRDefault="00BA216B" w:rsidP="00614F98"/>
                    <w:p w14:paraId="70CFCA59" w14:textId="77777777" w:rsidR="00BA216B" w:rsidRDefault="00BA216B" w:rsidP="00614F98"/>
                    <w:p w14:paraId="6E92B6E2" w14:textId="77777777" w:rsidR="00BA216B" w:rsidRDefault="00BA216B" w:rsidP="00614F98"/>
                    <w:p w14:paraId="0D7EF45D" w14:textId="77777777" w:rsidR="00BA216B" w:rsidRDefault="00BA216B" w:rsidP="00614F98"/>
                    <w:p w14:paraId="5A715BCA" w14:textId="77777777" w:rsidR="00BA216B" w:rsidRDefault="00BA216B" w:rsidP="00614F98"/>
                    <w:p w14:paraId="49DB4393" w14:textId="77777777" w:rsidR="00BA216B" w:rsidRDefault="00BA216B" w:rsidP="00614F98"/>
                    <w:p w14:paraId="7BBC4D85" w14:textId="77777777" w:rsidR="00BA216B" w:rsidRDefault="00BA216B" w:rsidP="00614F98"/>
                    <w:p w14:paraId="01F6CF79" w14:textId="77777777" w:rsidR="00BA216B" w:rsidRDefault="00BA216B" w:rsidP="00614F98"/>
                    <w:p w14:paraId="7481F4A6" w14:textId="77777777" w:rsidR="00BA216B" w:rsidRDefault="00BA216B" w:rsidP="00614F98"/>
                    <w:p w14:paraId="38937E24" w14:textId="77777777" w:rsidR="00BA216B" w:rsidRDefault="00BA216B" w:rsidP="00614F98"/>
                    <w:p w14:paraId="0D5B02F9" w14:textId="77777777" w:rsidR="00BA216B" w:rsidRDefault="00BA216B" w:rsidP="00614F98"/>
                    <w:p w14:paraId="778DC067" w14:textId="77777777" w:rsidR="00BA216B" w:rsidRDefault="00BA216B" w:rsidP="00614F98"/>
                    <w:p w14:paraId="141B273B" w14:textId="77777777" w:rsidR="00BA216B" w:rsidRDefault="00BA216B" w:rsidP="00614F98"/>
                    <w:p w14:paraId="70BCC6FE" w14:textId="77777777" w:rsidR="00BA216B" w:rsidRDefault="00BA216B" w:rsidP="00614F98"/>
                    <w:p w14:paraId="152ADFD5" w14:textId="77777777" w:rsidR="00BA216B" w:rsidRDefault="00BA216B" w:rsidP="00614F98"/>
                    <w:p w14:paraId="28D9B50A" w14:textId="77777777" w:rsidR="00BA216B" w:rsidRDefault="00BA216B" w:rsidP="00614F98"/>
                    <w:p w14:paraId="4302FF20" w14:textId="77777777" w:rsidR="00BA216B" w:rsidRDefault="00BA216B" w:rsidP="00614F98"/>
                    <w:p w14:paraId="650234D5" w14:textId="77777777" w:rsidR="00BA216B" w:rsidRDefault="00BA216B" w:rsidP="00614F98"/>
                    <w:p w14:paraId="20B1B0CA" w14:textId="77777777" w:rsidR="00BA216B" w:rsidRDefault="00BA216B" w:rsidP="00614F98"/>
                    <w:p w14:paraId="5BD7EDF4" w14:textId="77777777" w:rsidR="00BA216B" w:rsidRDefault="00BA216B" w:rsidP="00614F98"/>
                    <w:p w14:paraId="05D088CE" w14:textId="77777777" w:rsidR="00BA216B" w:rsidRDefault="00BA216B" w:rsidP="00614F98"/>
                    <w:p w14:paraId="2C1CEE2D" w14:textId="77777777" w:rsidR="00BA216B" w:rsidRDefault="00BA216B" w:rsidP="00614F98"/>
                    <w:p w14:paraId="6CE9F5AF" w14:textId="77777777" w:rsidR="00BA216B" w:rsidRDefault="00BA216B" w:rsidP="00614F98"/>
                    <w:p w14:paraId="66832366" w14:textId="77777777" w:rsidR="00BA216B" w:rsidRDefault="00BA216B" w:rsidP="00614F98"/>
                    <w:p w14:paraId="4FF1DE64" w14:textId="77777777" w:rsidR="00BA216B" w:rsidRDefault="00BA216B" w:rsidP="00614F98"/>
                    <w:p w14:paraId="0CED701B" w14:textId="77777777" w:rsidR="00BA216B" w:rsidRDefault="00BA216B" w:rsidP="00614F98"/>
                    <w:p w14:paraId="0BF2841E" w14:textId="77777777" w:rsidR="00BA216B" w:rsidRDefault="00BA216B" w:rsidP="00614F98"/>
                    <w:p w14:paraId="71C3313C" w14:textId="77777777" w:rsidR="00BA216B" w:rsidRDefault="00BA216B" w:rsidP="00614F98"/>
                    <w:p w14:paraId="6844CFCB" w14:textId="77777777" w:rsidR="00BA216B" w:rsidRDefault="00BA216B" w:rsidP="00614F98"/>
                    <w:p w14:paraId="32E48879" w14:textId="77777777" w:rsidR="00BA216B" w:rsidRDefault="00BA216B" w:rsidP="00614F98"/>
                    <w:p w14:paraId="045448C0" w14:textId="77777777" w:rsidR="00BA216B" w:rsidRDefault="00BA216B" w:rsidP="00614F98"/>
                    <w:p w14:paraId="3077A978" w14:textId="77777777" w:rsidR="00BA216B" w:rsidRDefault="00BA216B" w:rsidP="00614F98"/>
                    <w:p w14:paraId="79AD3183" w14:textId="77777777" w:rsidR="00BA216B" w:rsidRDefault="00BA216B" w:rsidP="00614F98"/>
                    <w:p w14:paraId="04517564" w14:textId="77777777" w:rsidR="00BA216B" w:rsidRDefault="00BA216B" w:rsidP="00614F98"/>
                    <w:p w14:paraId="4411281D" w14:textId="77777777" w:rsidR="00BA216B" w:rsidRDefault="00BA216B" w:rsidP="00614F98"/>
                    <w:p w14:paraId="613CAF82" w14:textId="77777777" w:rsidR="00BA216B" w:rsidRDefault="00BA216B" w:rsidP="00614F98"/>
                    <w:p w14:paraId="7025F94C" w14:textId="77777777" w:rsidR="00BA216B" w:rsidRDefault="00BA216B" w:rsidP="00614F98"/>
                    <w:p w14:paraId="7BD9C819" w14:textId="77777777" w:rsidR="00BA216B" w:rsidRDefault="00BA216B" w:rsidP="00614F98"/>
                    <w:p w14:paraId="6CDE7212" w14:textId="77777777" w:rsidR="00BA216B" w:rsidRDefault="00BA216B" w:rsidP="00614F98"/>
                    <w:p w14:paraId="2CCB1AA5" w14:textId="77777777" w:rsidR="00BA216B" w:rsidRDefault="00BA216B" w:rsidP="00614F98"/>
                    <w:p w14:paraId="06C9FA65" w14:textId="77777777" w:rsidR="00BA216B" w:rsidRDefault="00BA216B" w:rsidP="00614F98"/>
                    <w:p w14:paraId="0D97AEFD" w14:textId="77777777" w:rsidR="00BA216B" w:rsidRDefault="00BA216B" w:rsidP="00614F98"/>
                    <w:p w14:paraId="0F20DF87" w14:textId="77777777" w:rsidR="00BA216B" w:rsidRDefault="00BA216B" w:rsidP="00614F98"/>
                    <w:p w14:paraId="7B2BF9AF" w14:textId="77777777" w:rsidR="00BA216B" w:rsidRDefault="00BA216B" w:rsidP="00614F98"/>
                    <w:p w14:paraId="61169EE4" w14:textId="77777777" w:rsidR="00BA216B" w:rsidRDefault="00BA216B" w:rsidP="00614F98"/>
                    <w:p w14:paraId="3BDA7575" w14:textId="77777777" w:rsidR="00BA216B" w:rsidRDefault="00BA216B" w:rsidP="00614F98"/>
                    <w:p w14:paraId="46D8E12B" w14:textId="77777777" w:rsidR="00BA216B" w:rsidRDefault="00BA216B" w:rsidP="00614F98"/>
                    <w:p w14:paraId="09431C65" w14:textId="77777777" w:rsidR="00BA216B" w:rsidRDefault="00BA216B" w:rsidP="00614F98"/>
                    <w:p w14:paraId="6EA50623" w14:textId="77777777" w:rsidR="00BA216B" w:rsidRDefault="00BA216B" w:rsidP="00614F98"/>
                    <w:p w14:paraId="4BE95670" w14:textId="77777777" w:rsidR="00BA216B" w:rsidRDefault="00BA216B" w:rsidP="00614F98"/>
                    <w:p w14:paraId="51A5EBEA" w14:textId="77777777" w:rsidR="00BA216B" w:rsidRDefault="00BA216B" w:rsidP="00614F98"/>
                    <w:p w14:paraId="6558590E" w14:textId="77777777" w:rsidR="00BA216B" w:rsidRDefault="00BA216B" w:rsidP="00614F98"/>
                    <w:p w14:paraId="095D6141" w14:textId="77777777" w:rsidR="00BA216B" w:rsidRDefault="00BA216B" w:rsidP="00614F98"/>
                    <w:p w14:paraId="5E68B50E" w14:textId="77777777" w:rsidR="00BA216B" w:rsidRDefault="00BA216B" w:rsidP="00614F98"/>
                    <w:p w14:paraId="71F6CDFF" w14:textId="77777777" w:rsidR="00BA216B" w:rsidRDefault="00BA216B" w:rsidP="00614F98"/>
                    <w:p w14:paraId="2449AFC4" w14:textId="77777777" w:rsidR="00BA216B" w:rsidRDefault="00BA216B" w:rsidP="00614F98"/>
                    <w:p w14:paraId="39E8BD0F" w14:textId="77777777" w:rsidR="00BA216B" w:rsidRDefault="00BA216B" w:rsidP="00614F98"/>
                    <w:p w14:paraId="30A9AD89" w14:textId="77777777" w:rsidR="00BA216B" w:rsidRDefault="00BA216B" w:rsidP="00614F98"/>
                    <w:p w14:paraId="78732660" w14:textId="77777777" w:rsidR="00BA216B" w:rsidRDefault="00BA216B" w:rsidP="00614F98"/>
                    <w:p w14:paraId="74942742" w14:textId="77777777" w:rsidR="00BA216B" w:rsidRDefault="00BA216B" w:rsidP="00614F98"/>
                    <w:p w14:paraId="72B30EE0" w14:textId="77777777" w:rsidR="00BA216B" w:rsidRDefault="00BA216B" w:rsidP="00614F98"/>
                    <w:p w14:paraId="5A4EA9F9" w14:textId="77777777" w:rsidR="00BA216B" w:rsidRDefault="00BA216B" w:rsidP="00614F98"/>
                    <w:p w14:paraId="16DBA660" w14:textId="77777777" w:rsidR="00BA216B" w:rsidRDefault="00BA216B" w:rsidP="00614F98"/>
                    <w:p w14:paraId="038A8074" w14:textId="77777777" w:rsidR="00BA216B" w:rsidRDefault="00BA216B" w:rsidP="00614F98"/>
                    <w:p w14:paraId="736E91DE" w14:textId="77777777" w:rsidR="00BA216B" w:rsidRDefault="00BA216B" w:rsidP="00614F98"/>
                    <w:p w14:paraId="73DEE689" w14:textId="77777777" w:rsidR="00BA216B" w:rsidRDefault="00BA216B" w:rsidP="00614F98"/>
                    <w:p w14:paraId="493EFD65" w14:textId="77777777" w:rsidR="00BA216B" w:rsidRDefault="00BA216B" w:rsidP="00614F98"/>
                    <w:p w14:paraId="108BEDA0" w14:textId="77777777" w:rsidR="00BA216B" w:rsidRDefault="00BA216B" w:rsidP="00614F98"/>
                    <w:p w14:paraId="6327D61C" w14:textId="77777777" w:rsidR="00BA216B" w:rsidRDefault="00BA216B" w:rsidP="00614F98"/>
                    <w:p w14:paraId="0A4DD8DA" w14:textId="77777777" w:rsidR="00BA216B" w:rsidRDefault="00BA216B" w:rsidP="00614F98"/>
                    <w:p w14:paraId="6784CD27" w14:textId="77777777" w:rsidR="00BA216B" w:rsidRDefault="00BA216B" w:rsidP="00614F98"/>
                    <w:p w14:paraId="6CBF4694" w14:textId="77777777" w:rsidR="00BA216B" w:rsidRDefault="00BA216B" w:rsidP="00614F98"/>
                    <w:p w14:paraId="01038DD0" w14:textId="77777777" w:rsidR="00BA216B" w:rsidRDefault="00BA216B" w:rsidP="00614F98"/>
                    <w:p w14:paraId="0064035D" w14:textId="77777777" w:rsidR="00BA216B" w:rsidRDefault="00BA216B" w:rsidP="00614F98"/>
                    <w:p w14:paraId="17E1AD01" w14:textId="77777777" w:rsidR="00BA216B" w:rsidRDefault="00BA216B" w:rsidP="00614F98"/>
                    <w:p w14:paraId="47B6B067" w14:textId="77777777" w:rsidR="00BA216B" w:rsidRDefault="00BA216B" w:rsidP="00614F98"/>
                    <w:p w14:paraId="469A33DD" w14:textId="77777777" w:rsidR="00BA216B" w:rsidRDefault="00BA216B" w:rsidP="00614F98"/>
                    <w:p w14:paraId="24C473F6" w14:textId="77777777" w:rsidR="00BA216B" w:rsidRDefault="00BA216B" w:rsidP="00614F98"/>
                    <w:p w14:paraId="1FA17392" w14:textId="77777777" w:rsidR="00BA216B" w:rsidRDefault="00BA216B" w:rsidP="00614F98"/>
                    <w:p w14:paraId="0FDB5B4B" w14:textId="77777777" w:rsidR="00BA216B" w:rsidRDefault="00BA216B" w:rsidP="00614F98"/>
                    <w:p w14:paraId="6D4A0903" w14:textId="77777777" w:rsidR="00BA216B" w:rsidRDefault="00BA216B" w:rsidP="00614F98"/>
                    <w:p w14:paraId="4C489DD8" w14:textId="77777777" w:rsidR="00BA216B" w:rsidRDefault="00BA216B" w:rsidP="00614F98"/>
                    <w:p w14:paraId="18DC34B9" w14:textId="77777777" w:rsidR="00BA216B" w:rsidRDefault="00BA216B" w:rsidP="00614F98"/>
                    <w:p w14:paraId="52DF5B19" w14:textId="77777777" w:rsidR="00BA216B" w:rsidRDefault="00BA216B" w:rsidP="00614F98"/>
                    <w:p w14:paraId="5DB6A945" w14:textId="77777777" w:rsidR="00BA216B" w:rsidRDefault="00BA216B" w:rsidP="00614F98"/>
                    <w:p w14:paraId="43889814" w14:textId="77777777" w:rsidR="00BA216B" w:rsidRDefault="00BA216B" w:rsidP="00614F98"/>
                    <w:p w14:paraId="6A3F1333" w14:textId="77777777" w:rsidR="00BA216B" w:rsidRDefault="00BA216B" w:rsidP="00614F98"/>
                    <w:p w14:paraId="10D086DD" w14:textId="77777777" w:rsidR="00BA216B" w:rsidRDefault="00BA216B" w:rsidP="00614F98"/>
                    <w:p w14:paraId="2AD27F03" w14:textId="77777777" w:rsidR="00BA216B" w:rsidRDefault="00BA216B" w:rsidP="00614F98"/>
                    <w:p w14:paraId="685F6ECE" w14:textId="77777777" w:rsidR="00BA216B" w:rsidRDefault="00BA216B" w:rsidP="00614F98"/>
                    <w:p w14:paraId="302AB113" w14:textId="77777777" w:rsidR="00BA216B" w:rsidRDefault="00BA216B" w:rsidP="00614F98"/>
                    <w:p w14:paraId="70D7F061" w14:textId="77777777" w:rsidR="00BA216B" w:rsidRDefault="00BA216B" w:rsidP="00614F98"/>
                    <w:p w14:paraId="272DA835" w14:textId="77777777" w:rsidR="00BA216B" w:rsidRDefault="00BA216B" w:rsidP="00614F98"/>
                    <w:p w14:paraId="1D9AD38C" w14:textId="77777777" w:rsidR="00BA216B" w:rsidRDefault="00BA216B" w:rsidP="00614F98"/>
                    <w:p w14:paraId="57B2509D" w14:textId="77777777" w:rsidR="00BA216B" w:rsidRDefault="00BA216B" w:rsidP="00614F98"/>
                    <w:p w14:paraId="6ECB7E0F" w14:textId="77777777" w:rsidR="00BA216B" w:rsidRDefault="00BA216B" w:rsidP="00614F98"/>
                    <w:p w14:paraId="0FAFFC4A" w14:textId="77777777" w:rsidR="00BA216B" w:rsidRDefault="00BA216B" w:rsidP="00614F98"/>
                    <w:p w14:paraId="6D6E59A7" w14:textId="77777777" w:rsidR="00BA216B" w:rsidRDefault="00BA216B" w:rsidP="00614F98"/>
                    <w:p w14:paraId="3D725367" w14:textId="77777777" w:rsidR="00BA216B" w:rsidRDefault="00BA216B" w:rsidP="00614F98"/>
                    <w:p w14:paraId="65F67A72" w14:textId="77777777" w:rsidR="00BA216B" w:rsidRDefault="00BA216B" w:rsidP="00614F98"/>
                    <w:p w14:paraId="3BC45410" w14:textId="77777777" w:rsidR="00BA216B" w:rsidRDefault="00BA216B" w:rsidP="00614F98"/>
                    <w:p w14:paraId="75D9ABD2" w14:textId="77777777" w:rsidR="00BA216B" w:rsidRDefault="00BA216B" w:rsidP="00614F98"/>
                    <w:p w14:paraId="3AA19877" w14:textId="77777777" w:rsidR="00BA216B" w:rsidRDefault="00BA216B" w:rsidP="00614F98"/>
                    <w:p w14:paraId="6462ECC3" w14:textId="77777777" w:rsidR="00BA216B" w:rsidRDefault="00BA216B" w:rsidP="00614F98"/>
                    <w:p w14:paraId="4221E562" w14:textId="77777777" w:rsidR="00BA216B" w:rsidRDefault="00BA216B" w:rsidP="00614F98"/>
                    <w:p w14:paraId="2969B3B3" w14:textId="77777777" w:rsidR="00BA216B" w:rsidRDefault="00BA216B" w:rsidP="00614F98"/>
                    <w:p w14:paraId="571F9E5C" w14:textId="77777777" w:rsidR="00BA216B" w:rsidRDefault="00BA216B" w:rsidP="00614F98"/>
                    <w:p w14:paraId="730B226F" w14:textId="77777777" w:rsidR="00BA216B" w:rsidRDefault="00BA216B" w:rsidP="00614F98"/>
                    <w:p w14:paraId="0D34F590" w14:textId="77777777" w:rsidR="00BA216B" w:rsidRDefault="00BA216B" w:rsidP="00614F98"/>
                    <w:p w14:paraId="43BD44E4" w14:textId="77777777" w:rsidR="00BA216B" w:rsidRDefault="00BA216B" w:rsidP="00614F98"/>
                    <w:p w14:paraId="4F08C5C7" w14:textId="77777777" w:rsidR="00BA216B" w:rsidRDefault="00BA216B" w:rsidP="00614F98"/>
                    <w:p w14:paraId="1E98532A" w14:textId="77777777" w:rsidR="00BA216B" w:rsidRDefault="00BA216B" w:rsidP="00614F98"/>
                    <w:p w14:paraId="54BB2D00" w14:textId="77777777" w:rsidR="00BA216B" w:rsidRDefault="00BA216B" w:rsidP="00614F98"/>
                    <w:p w14:paraId="2BBA426D" w14:textId="77777777" w:rsidR="00BA216B" w:rsidRDefault="00BA216B" w:rsidP="00614F98"/>
                    <w:p w14:paraId="239318E1" w14:textId="77777777" w:rsidR="00BA216B" w:rsidRDefault="00BA216B" w:rsidP="00614F98"/>
                    <w:p w14:paraId="5D2E3BF0" w14:textId="77777777" w:rsidR="00BA216B" w:rsidRDefault="00BA216B" w:rsidP="00614F98"/>
                    <w:p w14:paraId="51BE5BF9" w14:textId="77777777" w:rsidR="00BA216B" w:rsidRDefault="00BA216B" w:rsidP="00614F98"/>
                    <w:p w14:paraId="0EDB4DFB" w14:textId="77777777" w:rsidR="00BA216B" w:rsidRDefault="00BA216B" w:rsidP="00614F98"/>
                    <w:p w14:paraId="0E4B4697" w14:textId="77777777" w:rsidR="00BA216B" w:rsidRDefault="00BA216B" w:rsidP="00614F98"/>
                    <w:p w14:paraId="78DFCF5E" w14:textId="77777777" w:rsidR="00BA216B" w:rsidRDefault="00BA216B" w:rsidP="00614F98"/>
                    <w:p w14:paraId="3D23320C" w14:textId="77777777" w:rsidR="00BA216B" w:rsidRDefault="00BA216B" w:rsidP="00614F98"/>
                    <w:p w14:paraId="0A43DB97" w14:textId="77777777" w:rsidR="00BA216B" w:rsidRDefault="00BA216B" w:rsidP="00614F98"/>
                    <w:p w14:paraId="684BF28A" w14:textId="77777777" w:rsidR="00BA216B" w:rsidRDefault="00BA216B" w:rsidP="00614F98"/>
                    <w:p w14:paraId="44A48B4C" w14:textId="77777777" w:rsidR="00BA216B" w:rsidRDefault="00BA216B" w:rsidP="00614F98"/>
                    <w:p w14:paraId="7780C36A" w14:textId="77777777" w:rsidR="00BA216B" w:rsidRDefault="00BA216B" w:rsidP="00614F98"/>
                    <w:p w14:paraId="21D5AD6D" w14:textId="77777777" w:rsidR="00BA216B" w:rsidRDefault="00BA216B" w:rsidP="00614F98"/>
                    <w:p w14:paraId="1D6AE213" w14:textId="77777777" w:rsidR="00BA216B" w:rsidRDefault="00BA216B" w:rsidP="00614F98"/>
                    <w:p w14:paraId="286FC493" w14:textId="77777777" w:rsidR="00BA216B" w:rsidRDefault="00BA216B" w:rsidP="00614F98"/>
                    <w:p w14:paraId="62D514CA" w14:textId="77777777" w:rsidR="00BA216B" w:rsidRDefault="00BA216B" w:rsidP="00614F98"/>
                    <w:p w14:paraId="238B7DF9" w14:textId="77777777" w:rsidR="00BA216B" w:rsidRDefault="00BA216B" w:rsidP="00614F98"/>
                    <w:p w14:paraId="396C8536" w14:textId="77777777" w:rsidR="00BA216B" w:rsidRDefault="00BA216B" w:rsidP="00614F98"/>
                    <w:p w14:paraId="133F3499" w14:textId="77777777" w:rsidR="00BA216B" w:rsidRDefault="00BA216B" w:rsidP="00614F98"/>
                    <w:p w14:paraId="7AD18C19" w14:textId="77777777" w:rsidR="00BA216B" w:rsidRDefault="00BA216B" w:rsidP="00614F98"/>
                    <w:p w14:paraId="53F895F7" w14:textId="77777777" w:rsidR="00BA216B" w:rsidRDefault="00BA216B" w:rsidP="00614F98"/>
                    <w:p w14:paraId="029DFA61" w14:textId="77777777" w:rsidR="00BA216B" w:rsidRDefault="00BA216B" w:rsidP="00614F98"/>
                    <w:p w14:paraId="019AFFF5" w14:textId="77777777" w:rsidR="00BA216B" w:rsidRDefault="00BA216B" w:rsidP="00614F98"/>
                    <w:p w14:paraId="325A0DA2" w14:textId="77777777" w:rsidR="00BA216B" w:rsidRDefault="00BA216B" w:rsidP="00614F98"/>
                    <w:p w14:paraId="43C9D018" w14:textId="77777777" w:rsidR="00BA216B" w:rsidRDefault="00BA216B" w:rsidP="00614F98"/>
                    <w:p w14:paraId="30410405" w14:textId="77777777" w:rsidR="00BA216B" w:rsidRDefault="00BA216B" w:rsidP="00614F98"/>
                    <w:p w14:paraId="49440723" w14:textId="77777777" w:rsidR="00BA216B" w:rsidRDefault="00BA216B" w:rsidP="00614F98"/>
                    <w:p w14:paraId="51D2A2F4" w14:textId="77777777" w:rsidR="00BA216B" w:rsidRDefault="00BA216B" w:rsidP="00614F98"/>
                    <w:p w14:paraId="18C2514C" w14:textId="77777777" w:rsidR="00BA216B" w:rsidRDefault="00BA216B" w:rsidP="00614F98"/>
                    <w:p w14:paraId="71B57E3D" w14:textId="77777777" w:rsidR="00BA216B" w:rsidRDefault="00BA216B" w:rsidP="00614F98"/>
                    <w:p w14:paraId="5AB8DBC0" w14:textId="77777777" w:rsidR="00BA216B" w:rsidRDefault="00BA216B" w:rsidP="00614F98"/>
                    <w:p w14:paraId="00D33CAE" w14:textId="77777777" w:rsidR="00BA216B" w:rsidRDefault="00BA216B" w:rsidP="00614F98"/>
                    <w:p w14:paraId="42CB9037" w14:textId="77777777" w:rsidR="00BA216B" w:rsidRDefault="00BA216B" w:rsidP="00614F98"/>
                    <w:p w14:paraId="16685FE2" w14:textId="77777777" w:rsidR="00BA216B" w:rsidRDefault="00BA216B" w:rsidP="00614F98"/>
                    <w:p w14:paraId="3D330E22" w14:textId="77777777" w:rsidR="00BA216B" w:rsidRDefault="00BA216B" w:rsidP="00614F98"/>
                    <w:p w14:paraId="6AB20E8F" w14:textId="77777777" w:rsidR="00BA216B" w:rsidRDefault="00BA216B" w:rsidP="00614F98"/>
                    <w:p w14:paraId="4BE5667B" w14:textId="77777777" w:rsidR="00BA216B" w:rsidRDefault="00BA216B" w:rsidP="00614F98"/>
                    <w:p w14:paraId="3A99510E" w14:textId="77777777" w:rsidR="00BA216B" w:rsidRDefault="00BA216B" w:rsidP="00614F98"/>
                    <w:p w14:paraId="26C74DCB" w14:textId="77777777" w:rsidR="00BA216B" w:rsidRDefault="00BA216B" w:rsidP="00614F98"/>
                    <w:p w14:paraId="47003811" w14:textId="77777777" w:rsidR="00BA216B" w:rsidRDefault="00BA216B" w:rsidP="00614F98"/>
                    <w:p w14:paraId="6E73BD6A" w14:textId="77777777" w:rsidR="00BA216B" w:rsidRDefault="00BA216B" w:rsidP="00614F98"/>
                    <w:p w14:paraId="69367228" w14:textId="77777777" w:rsidR="00BA216B" w:rsidRDefault="00BA216B" w:rsidP="00614F98"/>
                    <w:p w14:paraId="68C66309" w14:textId="77777777" w:rsidR="00BA216B" w:rsidRDefault="00BA216B" w:rsidP="00614F98"/>
                    <w:p w14:paraId="1DD24FCD" w14:textId="77777777" w:rsidR="00BA216B" w:rsidRDefault="00BA216B" w:rsidP="00614F98"/>
                    <w:p w14:paraId="284C24CB" w14:textId="77777777" w:rsidR="00BA216B" w:rsidRDefault="00BA216B" w:rsidP="00614F98"/>
                    <w:p w14:paraId="0C2C57DE" w14:textId="77777777" w:rsidR="00BA216B" w:rsidRDefault="00BA216B" w:rsidP="00614F98"/>
                    <w:p w14:paraId="1C338424" w14:textId="77777777" w:rsidR="00BA216B" w:rsidRDefault="00BA216B" w:rsidP="00614F98"/>
                    <w:p w14:paraId="7F611E29" w14:textId="77777777" w:rsidR="00BA216B" w:rsidRDefault="00BA216B" w:rsidP="00614F98"/>
                    <w:p w14:paraId="4BCEF6DE" w14:textId="77777777" w:rsidR="00BA216B" w:rsidRDefault="00BA216B" w:rsidP="00614F98"/>
                    <w:p w14:paraId="5DE172BF" w14:textId="77777777" w:rsidR="00BA216B" w:rsidRDefault="00BA216B" w:rsidP="00614F98"/>
                    <w:p w14:paraId="2CFBE9E5" w14:textId="77777777" w:rsidR="00BA216B" w:rsidRDefault="00BA216B" w:rsidP="00614F98"/>
                    <w:p w14:paraId="5748CE3B" w14:textId="77777777" w:rsidR="00BA216B" w:rsidRDefault="00BA216B" w:rsidP="00614F98"/>
                    <w:p w14:paraId="1F1C97AF" w14:textId="77777777" w:rsidR="00BA216B" w:rsidRDefault="00BA216B" w:rsidP="00614F98"/>
                    <w:p w14:paraId="26F3DDC8" w14:textId="77777777" w:rsidR="00BA216B" w:rsidRDefault="00BA216B" w:rsidP="00614F98"/>
                    <w:p w14:paraId="749006E3" w14:textId="77777777" w:rsidR="00BA216B" w:rsidRDefault="00BA216B" w:rsidP="00614F98"/>
                    <w:p w14:paraId="54652C5F" w14:textId="77777777" w:rsidR="00BA216B" w:rsidRDefault="00BA216B" w:rsidP="00614F98"/>
                    <w:p w14:paraId="486426BB" w14:textId="77777777" w:rsidR="00BA216B" w:rsidRDefault="00BA216B" w:rsidP="00614F98"/>
                    <w:p w14:paraId="452EB531" w14:textId="77777777" w:rsidR="00BA216B" w:rsidRDefault="00BA216B" w:rsidP="00614F98"/>
                    <w:p w14:paraId="2BE9E9CD" w14:textId="77777777" w:rsidR="00BA216B" w:rsidRDefault="00BA216B" w:rsidP="00614F98"/>
                    <w:p w14:paraId="47BB1E83" w14:textId="77777777" w:rsidR="00BA216B" w:rsidRDefault="00BA216B" w:rsidP="00614F98"/>
                    <w:p w14:paraId="708E548A" w14:textId="77777777" w:rsidR="00BA216B" w:rsidRDefault="00BA216B" w:rsidP="00614F98"/>
                    <w:p w14:paraId="1F4E20E1" w14:textId="77777777" w:rsidR="00BA216B" w:rsidRDefault="00BA216B" w:rsidP="00614F98"/>
                    <w:p w14:paraId="13501D33" w14:textId="77777777" w:rsidR="00BA216B" w:rsidRDefault="00BA216B" w:rsidP="00614F98"/>
                    <w:p w14:paraId="037CEF9E" w14:textId="77777777" w:rsidR="00BA216B" w:rsidRDefault="00BA216B" w:rsidP="00614F98"/>
                    <w:p w14:paraId="6B013BD0" w14:textId="77777777" w:rsidR="00BA216B" w:rsidRDefault="00BA216B" w:rsidP="00614F98"/>
                    <w:p w14:paraId="29609C57" w14:textId="77777777" w:rsidR="00BA216B" w:rsidRDefault="00BA216B" w:rsidP="00614F98"/>
                    <w:p w14:paraId="7A5A8028" w14:textId="77777777" w:rsidR="00BA216B" w:rsidRDefault="00BA216B" w:rsidP="00614F98"/>
                    <w:p w14:paraId="7CF37477" w14:textId="77777777" w:rsidR="00BA216B" w:rsidRDefault="00BA216B" w:rsidP="00614F98"/>
                    <w:p w14:paraId="22C7F5D7" w14:textId="77777777" w:rsidR="00BA216B" w:rsidRDefault="00BA216B" w:rsidP="00614F98"/>
                    <w:p w14:paraId="6C2EEF47" w14:textId="77777777" w:rsidR="00BA216B" w:rsidRDefault="00BA216B" w:rsidP="00614F98"/>
                    <w:p w14:paraId="5F9E5D25" w14:textId="77777777" w:rsidR="00BA216B" w:rsidRDefault="00BA216B" w:rsidP="00614F98"/>
                    <w:p w14:paraId="59683313" w14:textId="77777777" w:rsidR="00BA216B" w:rsidRDefault="00BA216B" w:rsidP="00614F98"/>
                    <w:p w14:paraId="0D7C498E" w14:textId="77777777" w:rsidR="00BA216B" w:rsidRDefault="00BA216B" w:rsidP="00614F98"/>
                    <w:p w14:paraId="741E8468" w14:textId="77777777" w:rsidR="00BA216B" w:rsidRDefault="00BA216B" w:rsidP="00614F98"/>
                    <w:p w14:paraId="51CA6FFC" w14:textId="77777777" w:rsidR="00BA216B" w:rsidRDefault="00BA216B" w:rsidP="00614F98"/>
                    <w:p w14:paraId="5E36E718" w14:textId="77777777" w:rsidR="00BA216B" w:rsidRDefault="00BA216B" w:rsidP="00614F98"/>
                    <w:p w14:paraId="7B4C67AB" w14:textId="77777777" w:rsidR="00BA216B" w:rsidRDefault="00BA216B" w:rsidP="00614F98"/>
                    <w:p w14:paraId="3D32172A" w14:textId="77777777" w:rsidR="00BA216B" w:rsidRDefault="00BA216B" w:rsidP="00614F98"/>
                    <w:p w14:paraId="45AF6C77" w14:textId="77777777" w:rsidR="00BA216B" w:rsidRDefault="00BA216B" w:rsidP="00614F98"/>
                    <w:p w14:paraId="75E0F2A2" w14:textId="77777777" w:rsidR="00BA216B" w:rsidRDefault="00BA216B" w:rsidP="00614F98"/>
                    <w:p w14:paraId="51C93626" w14:textId="77777777" w:rsidR="00BA216B" w:rsidRDefault="00BA216B" w:rsidP="00614F98"/>
                    <w:p w14:paraId="2F2F2F0A" w14:textId="77777777" w:rsidR="00BA216B" w:rsidRDefault="00BA216B" w:rsidP="00614F98"/>
                    <w:p w14:paraId="402C674D" w14:textId="77777777" w:rsidR="00BA216B" w:rsidRDefault="00BA216B" w:rsidP="00614F98"/>
                    <w:p w14:paraId="0283D88E" w14:textId="77777777" w:rsidR="00BA216B" w:rsidRDefault="00BA216B" w:rsidP="00614F98"/>
                    <w:p w14:paraId="1717826D" w14:textId="77777777" w:rsidR="00BA216B" w:rsidRDefault="00BA216B" w:rsidP="00614F98"/>
                    <w:p w14:paraId="7BF343F9" w14:textId="77777777" w:rsidR="00BA216B" w:rsidRDefault="00BA216B" w:rsidP="00614F98"/>
                    <w:p w14:paraId="3E839707" w14:textId="77777777" w:rsidR="00BA216B" w:rsidRDefault="00BA216B" w:rsidP="00614F98"/>
                    <w:p w14:paraId="5945ACDA" w14:textId="77777777" w:rsidR="00BA216B" w:rsidRDefault="00BA216B" w:rsidP="00614F98"/>
                    <w:p w14:paraId="610501B5" w14:textId="77777777" w:rsidR="00BA216B" w:rsidRDefault="00BA216B" w:rsidP="00614F98"/>
                    <w:p w14:paraId="181F66C8" w14:textId="77777777" w:rsidR="00BA216B" w:rsidRDefault="00BA216B" w:rsidP="00614F98"/>
                    <w:p w14:paraId="07B6BAF6" w14:textId="77777777" w:rsidR="00BA216B" w:rsidRDefault="00BA216B" w:rsidP="00614F98"/>
                    <w:p w14:paraId="082F1A9B" w14:textId="77777777" w:rsidR="00BA216B" w:rsidRDefault="00BA216B" w:rsidP="00614F98"/>
                    <w:p w14:paraId="121C585F" w14:textId="77777777" w:rsidR="00BA216B" w:rsidRDefault="00BA216B" w:rsidP="00614F98"/>
                    <w:p w14:paraId="6476E07E" w14:textId="77777777" w:rsidR="00BA216B" w:rsidRDefault="00BA216B" w:rsidP="00614F98"/>
                    <w:p w14:paraId="3F8F3384" w14:textId="77777777" w:rsidR="00BA216B" w:rsidRDefault="00BA216B" w:rsidP="00614F98"/>
                    <w:p w14:paraId="73B81E73" w14:textId="77777777" w:rsidR="00BA216B" w:rsidRDefault="00BA216B" w:rsidP="00614F98"/>
                    <w:p w14:paraId="79751743" w14:textId="77777777" w:rsidR="00BA216B" w:rsidRDefault="00BA216B" w:rsidP="00614F98"/>
                    <w:p w14:paraId="1C0A5E5A" w14:textId="77777777" w:rsidR="00BA216B" w:rsidRDefault="00BA216B" w:rsidP="00614F98"/>
                    <w:p w14:paraId="54D263A8" w14:textId="77777777" w:rsidR="00BA216B" w:rsidRDefault="00BA216B" w:rsidP="00614F98"/>
                    <w:p w14:paraId="26461061" w14:textId="77777777" w:rsidR="00BA216B" w:rsidRDefault="00BA216B" w:rsidP="00614F98"/>
                    <w:p w14:paraId="68EF25BD" w14:textId="77777777" w:rsidR="00BA216B" w:rsidRDefault="00BA216B" w:rsidP="00614F98"/>
                    <w:p w14:paraId="3987AEF5" w14:textId="77777777" w:rsidR="00BA216B" w:rsidRDefault="00BA216B" w:rsidP="00614F98"/>
                    <w:p w14:paraId="254FCB0A" w14:textId="77777777" w:rsidR="00BA216B" w:rsidRDefault="00BA216B" w:rsidP="00614F98"/>
                    <w:p w14:paraId="012D16E7" w14:textId="77777777" w:rsidR="00BA216B" w:rsidRDefault="00BA216B" w:rsidP="00614F98"/>
                    <w:p w14:paraId="39D44E58" w14:textId="77777777" w:rsidR="00BA216B" w:rsidRDefault="00BA216B" w:rsidP="00614F98"/>
                    <w:p w14:paraId="20CE692D" w14:textId="77777777" w:rsidR="00BA216B" w:rsidRDefault="00BA216B" w:rsidP="00614F98"/>
                    <w:p w14:paraId="29A5B52C" w14:textId="77777777" w:rsidR="00BA216B" w:rsidRDefault="00BA216B" w:rsidP="00614F98"/>
                    <w:p w14:paraId="552419F2" w14:textId="77777777" w:rsidR="00BA216B" w:rsidRDefault="00BA216B" w:rsidP="00614F98"/>
                    <w:p w14:paraId="65044542" w14:textId="77777777" w:rsidR="00BA216B" w:rsidRDefault="00BA216B" w:rsidP="00614F98"/>
                    <w:p w14:paraId="6FE1E7D7" w14:textId="77777777" w:rsidR="00BA216B" w:rsidRDefault="00BA216B" w:rsidP="00614F98"/>
                    <w:p w14:paraId="48880E67" w14:textId="77777777" w:rsidR="00BA216B" w:rsidRDefault="00BA216B" w:rsidP="00614F98"/>
                    <w:p w14:paraId="269D6374" w14:textId="77777777" w:rsidR="00BA216B" w:rsidRDefault="00BA216B" w:rsidP="00614F98"/>
                    <w:p w14:paraId="7EFD3167" w14:textId="77777777" w:rsidR="00BA216B" w:rsidRDefault="00BA216B" w:rsidP="00614F98"/>
                    <w:p w14:paraId="525D3B92" w14:textId="77777777" w:rsidR="00BA216B" w:rsidRDefault="00BA216B" w:rsidP="00614F98"/>
                    <w:p w14:paraId="5DC33351" w14:textId="77777777" w:rsidR="00BA216B" w:rsidRDefault="00BA216B" w:rsidP="00614F98"/>
                    <w:p w14:paraId="24949E1E" w14:textId="77777777" w:rsidR="00BA216B" w:rsidRDefault="00BA216B" w:rsidP="00614F98"/>
                    <w:p w14:paraId="7482A9C1" w14:textId="77777777" w:rsidR="00BA216B" w:rsidRDefault="00BA216B" w:rsidP="00614F98"/>
                    <w:p w14:paraId="53B74E8B" w14:textId="77777777" w:rsidR="00BA216B" w:rsidRDefault="00BA216B" w:rsidP="00614F98"/>
                    <w:p w14:paraId="3A4D0709" w14:textId="77777777" w:rsidR="00BA216B" w:rsidRDefault="00BA216B" w:rsidP="00614F98"/>
                    <w:p w14:paraId="3813A442" w14:textId="77777777" w:rsidR="00BA216B" w:rsidRDefault="00BA216B" w:rsidP="00614F98"/>
                    <w:p w14:paraId="64915676" w14:textId="77777777" w:rsidR="00BA216B" w:rsidRDefault="00BA216B" w:rsidP="00614F98"/>
                    <w:p w14:paraId="36AEC895" w14:textId="77777777" w:rsidR="00BA216B" w:rsidRDefault="00BA216B" w:rsidP="00614F98"/>
                    <w:p w14:paraId="6A51BC31" w14:textId="77777777" w:rsidR="00BA216B" w:rsidRDefault="00BA216B" w:rsidP="00614F98"/>
                    <w:p w14:paraId="5CAD8941" w14:textId="77777777" w:rsidR="00BA216B" w:rsidRDefault="00BA216B" w:rsidP="00614F98"/>
                    <w:p w14:paraId="08775A35" w14:textId="77777777" w:rsidR="00BA216B" w:rsidRDefault="00BA216B" w:rsidP="00614F98"/>
                    <w:p w14:paraId="65CC63B1" w14:textId="77777777" w:rsidR="00BA216B" w:rsidRDefault="00BA216B" w:rsidP="00614F98"/>
                    <w:p w14:paraId="6D195F3B" w14:textId="77777777" w:rsidR="00BA216B" w:rsidRDefault="00BA216B" w:rsidP="00614F98"/>
                    <w:p w14:paraId="016743C9" w14:textId="77777777" w:rsidR="00BA216B" w:rsidRDefault="00BA216B" w:rsidP="00614F98"/>
                    <w:p w14:paraId="71A0387A" w14:textId="77777777" w:rsidR="00BA216B" w:rsidRDefault="00BA216B" w:rsidP="00614F98"/>
                    <w:p w14:paraId="2AA3A4F2" w14:textId="77777777" w:rsidR="00BA216B" w:rsidRDefault="00BA216B" w:rsidP="00614F98"/>
                    <w:p w14:paraId="62FBAA42" w14:textId="77777777" w:rsidR="00BA216B" w:rsidRDefault="00BA216B" w:rsidP="00614F98"/>
                    <w:p w14:paraId="6BBF97B7" w14:textId="77777777" w:rsidR="00BA216B" w:rsidRDefault="00BA216B" w:rsidP="00614F98"/>
                    <w:p w14:paraId="302C3D58" w14:textId="77777777" w:rsidR="00BA216B" w:rsidRDefault="00BA216B" w:rsidP="00614F98"/>
                    <w:p w14:paraId="2C3A282B" w14:textId="77777777" w:rsidR="00BA216B" w:rsidRDefault="00BA216B" w:rsidP="00614F98"/>
                    <w:p w14:paraId="4E23D33C" w14:textId="77777777" w:rsidR="00BA216B" w:rsidRDefault="00BA216B" w:rsidP="00614F98"/>
                    <w:p w14:paraId="4F6B87ED" w14:textId="77777777" w:rsidR="00BA216B" w:rsidRDefault="00BA216B" w:rsidP="00614F98"/>
                    <w:p w14:paraId="6B4A74D9" w14:textId="77777777" w:rsidR="00BA216B" w:rsidRDefault="00BA216B" w:rsidP="00614F98"/>
                    <w:p w14:paraId="22719C4C" w14:textId="77777777" w:rsidR="00BA216B" w:rsidRDefault="00BA216B" w:rsidP="00614F98"/>
                    <w:p w14:paraId="7B85E600" w14:textId="77777777" w:rsidR="00BA216B" w:rsidRDefault="00BA216B" w:rsidP="00614F98"/>
                    <w:p w14:paraId="5AD57866" w14:textId="77777777" w:rsidR="00BA216B" w:rsidRDefault="00BA216B" w:rsidP="00614F98"/>
                    <w:p w14:paraId="4A78B832" w14:textId="77777777" w:rsidR="00BA216B" w:rsidRDefault="00BA216B" w:rsidP="00614F98"/>
                    <w:p w14:paraId="143F3986" w14:textId="77777777" w:rsidR="00BA216B" w:rsidRDefault="00BA216B" w:rsidP="00614F98"/>
                    <w:p w14:paraId="588E779C" w14:textId="77777777" w:rsidR="00BA216B" w:rsidRDefault="00BA216B" w:rsidP="00614F98"/>
                    <w:p w14:paraId="6C8F82C5" w14:textId="77777777" w:rsidR="00BA216B" w:rsidRDefault="00BA216B" w:rsidP="00614F98"/>
                    <w:p w14:paraId="5898BD5F" w14:textId="77777777" w:rsidR="00BA216B" w:rsidRDefault="00BA216B" w:rsidP="00614F98"/>
                    <w:p w14:paraId="76A5BE73" w14:textId="77777777" w:rsidR="00BA216B" w:rsidRDefault="00BA216B" w:rsidP="00614F98"/>
                    <w:p w14:paraId="4F8832EB" w14:textId="77777777" w:rsidR="00BA216B" w:rsidRDefault="00BA216B" w:rsidP="00614F98"/>
                    <w:p w14:paraId="37164600" w14:textId="77777777" w:rsidR="00BA216B" w:rsidRDefault="00BA216B" w:rsidP="00614F98"/>
                    <w:p w14:paraId="6C8845AA" w14:textId="77777777" w:rsidR="00BA216B" w:rsidRDefault="00BA216B" w:rsidP="00614F98"/>
                    <w:p w14:paraId="42E57887" w14:textId="77777777" w:rsidR="00BA216B" w:rsidRDefault="00BA216B" w:rsidP="00614F98"/>
                    <w:p w14:paraId="784DB0ED" w14:textId="77777777" w:rsidR="00BA216B" w:rsidRDefault="00BA216B" w:rsidP="00614F98"/>
                    <w:p w14:paraId="578964CA" w14:textId="77777777" w:rsidR="00BA216B" w:rsidRDefault="00BA216B" w:rsidP="00614F98"/>
                    <w:p w14:paraId="4CEC7A6A" w14:textId="77777777" w:rsidR="00BA216B" w:rsidRDefault="00BA216B" w:rsidP="00614F98"/>
                    <w:p w14:paraId="272116F7" w14:textId="77777777" w:rsidR="00BA216B" w:rsidRDefault="00BA216B" w:rsidP="00614F98"/>
                    <w:p w14:paraId="3B7ACF22" w14:textId="77777777" w:rsidR="00BA216B" w:rsidRDefault="00BA216B" w:rsidP="00614F98"/>
                    <w:p w14:paraId="7169172D" w14:textId="77777777" w:rsidR="00BA216B" w:rsidRDefault="00BA216B" w:rsidP="00614F98"/>
                    <w:p w14:paraId="67AB12A8" w14:textId="77777777" w:rsidR="00BA216B" w:rsidRDefault="00BA216B" w:rsidP="00614F98"/>
                    <w:p w14:paraId="28F793DE" w14:textId="77777777" w:rsidR="00BA216B" w:rsidRDefault="00BA216B" w:rsidP="00614F98"/>
                    <w:p w14:paraId="3CF08783" w14:textId="77777777" w:rsidR="00BA216B" w:rsidRDefault="00BA216B" w:rsidP="00614F98"/>
                    <w:p w14:paraId="728B7A96" w14:textId="77777777" w:rsidR="00BA216B" w:rsidRDefault="00BA216B" w:rsidP="00614F98"/>
                    <w:p w14:paraId="6BEAD010" w14:textId="77777777" w:rsidR="00BA216B" w:rsidRDefault="00BA216B" w:rsidP="00614F98"/>
                    <w:p w14:paraId="2A3CF485" w14:textId="77777777" w:rsidR="00BA216B" w:rsidRDefault="00BA216B" w:rsidP="00614F98"/>
                    <w:p w14:paraId="7F7D4BC8" w14:textId="77777777" w:rsidR="00BA216B" w:rsidRDefault="00BA216B" w:rsidP="00614F98"/>
                    <w:p w14:paraId="04D14413" w14:textId="77777777" w:rsidR="00BA216B" w:rsidRDefault="00BA216B" w:rsidP="00614F98"/>
                    <w:p w14:paraId="6B2D4FA9" w14:textId="77777777" w:rsidR="00BA216B" w:rsidRDefault="00BA216B" w:rsidP="00614F98"/>
                    <w:p w14:paraId="44560087" w14:textId="77777777" w:rsidR="00BA216B" w:rsidRDefault="00BA216B" w:rsidP="00614F98"/>
                    <w:p w14:paraId="325F17E1" w14:textId="77777777" w:rsidR="00BA216B" w:rsidRDefault="00BA216B" w:rsidP="00614F98"/>
                    <w:p w14:paraId="0523EE9B" w14:textId="77777777" w:rsidR="00BA216B" w:rsidRDefault="00BA216B" w:rsidP="00614F98"/>
                    <w:p w14:paraId="4E8557F2" w14:textId="77777777" w:rsidR="00BA216B" w:rsidRDefault="00BA216B" w:rsidP="00614F98"/>
                    <w:p w14:paraId="6C8BBC1F" w14:textId="77777777" w:rsidR="00BA216B" w:rsidRDefault="00BA216B" w:rsidP="00614F98"/>
                    <w:p w14:paraId="47BCEFF7" w14:textId="77777777" w:rsidR="00BA216B" w:rsidRDefault="00BA216B" w:rsidP="00614F98"/>
                    <w:p w14:paraId="364EB691" w14:textId="77777777" w:rsidR="00BA216B" w:rsidRDefault="00BA216B" w:rsidP="00614F98"/>
                    <w:p w14:paraId="04BE985E" w14:textId="77777777" w:rsidR="00BA216B" w:rsidRDefault="00BA216B" w:rsidP="00614F98"/>
                    <w:p w14:paraId="1EE810C3" w14:textId="77777777" w:rsidR="00BA216B" w:rsidRDefault="00BA216B" w:rsidP="00614F98"/>
                    <w:p w14:paraId="47D7CEAC" w14:textId="77777777" w:rsidR="00BA216B" w:rsidRDefault="00BA216B" w:rsidP="00614F98"/>
                    <w:p w14:paraId="3D20816A" w14:textId="77777777" w:rsidR="00BA216B" w:rsidRDefault="00BA216B" w:rsidP="00614F98"/>
                    <w:p w14:paraId="23118CB0" w14:textId="77777777" w:rsidR="00BA216B" w:rsidRDefault="00BA216B" w:rsidP="00614F98"/>
                    <w:p w14:paraId="734EF2DB" w14:textId="77777777" w:rsidR="00BA216B" w:rsidRDefault="00BA216B" w:rsidP="00614F98"/>
                    <w:p w14:paraId="36C7C13B" w14:textId="77777777" w:rsidR="00BA216B" w:rsidRDefault="00BA216B" w:rsidP="00614F98"/>
                    <w:p w14:paraId="284CD013" w14:textId="77777777" w:rsidR="00BA216B" w:rsidRDefault="00BA216B" w:rsidP="00614F98"/>
                    <w:p w14:paraId="25D72200" w14:textId="77777777" w:rsidR="00BA216B" w:rsidRDefault="00BA216B" w:rsidP="00614F98"/>
                    <w:p w14:paraId="49401D36" w14:textId="77777777" w:rsidR="00BA216B" w:rsidRDefault="00BA216B" w:rsidP="00614F98"/>
                    <w:p w14:paraId="3BAD77D6" w14:textId="77777777" w:rsidR="00BA216B" w:rsidRDefault="00BA216B" w:rsidP="00614F98"/>
                    <w:p w14:paraId="08DB10B5" w14:textId="77777777" w:rsidR="00BA216B" w:rsidRDefault="00BA216B" w:rsidP="00614F98"/>
                    <w:p w14:paraId="571C9990" w14:textId="77777777" w:rsidR="00BA216B" w:rsidRDefault="00BA216B" w:rsidP="00614F98"/>
                    <w:p w14:paraId="7F3C10C9" w14:textId="77777777" w:rsidR="00BA216B" w:rsidRDefault="00BA216B" w:rsidP="00614F98"/>
                    <w:p w14:paraId="3E5CE94E" w14:textId="77777777" w:rsidR="00BA216B" w:rsidRDefault="00BA216B" w:rsidP="00614F98"/>
                    <w:p w14:paraId="0D6F1999" w14:textId="77777777" w:rsidR="00BA216B" w:rsidRDefault="00BA216B" w:rsidP="00614F98"/>
                    <w:p w14:paraId="7A35C843" w14:textId="77777777" w:rsidR="00BA216B" w:rsidRDefault="00BA216B" w:rsidP="00614F98"/>
                    <w:p w14:paraId="7C50AFB1" w14:textId="77777777" w:rsidR="00BA216B" w:rsidRDefault="00BA216B" w:rsidP="00614F98"/>
                    <w:p w14:paraId="3E711528" w14:textId="77777777" w:rsidR="00BA216B" w:rsidRDefault="00BA216B" w:rsidP="00614F98"/>
                    <w:p w14:paraId="1345831D" w14:textId="77777777" w:rsidR="00BA216B" w:rsidRDefault="00BA216B" w:rsidP="00614F98"/>
                    <w:p w14:paraId="6CC3B25E" w14:textId="77777777" w:rsidR="00BA216B" w:rsidRDefault="00BA216B" w:rsidP="00614F98"/>
                    <w:p w14:paraId="2A9EC140" w14:textId="77777777" w:rsidR="00BA216B" w:rsidRDefault="00BA216B" w:rsidP="00614F98"/>
                    <w:p w14:paraId="27688CE4" w14:textId="77777777" w:rsidR="00BA216B" w:rsidRDefault="00BA216B" w:rsidP="00614F98"/>
                    <w:p w14:paraId="70F1DC18" w14:textId="77777777" w:rsidR="00BA216B" w:rsidRDefault="00BA216B" w:rsidP="00614F98"/>
                    <w:p w14:paraId="099579AF" w14:textId="77777777" w:rsidR="00BA216B" w:rsidRDefault="00BA216B" w:rsidP="00614F98"/>
                    <w:p w14:paraId="4669F6E1" w14:textId="77777777" w:rsidR="00BA216B" w:rsidRDefault="00BA216B" w:rsidP="00614F98"/>
                    <w:p w14:paraId="6A30FA71" w14:textId="77777777" w:rsidR="00BA216B" w:rsidRDefault="00BA216B" w:rsidP="00614F98"/>
                    <w:p w14:paraId="74049FAF" w14:textId="77777777" w:rsidR="00BA216B" w:rsidRDefault="00BA216B" w:rsidP="00614F98"/>
                    <w:p w14:paraId="706EE638" w14:textId="77777777" w:rsidR="00BA216B" w:rsidRDefault="00BA216B" w:rsidP="00614F98"/>
                    <w:p w14:paraId="6982F70A" w14:textId="77777777" w:rsidR="00BA216B" w:rsidRDefault="00BA216B" w:rsidP="00614F98"/>
                    <w:p w14:paraId="604C2ED8" w14:textId="77777777" w:rsidR="00BA216B" w:rsidRDefault="00BA216B" w:rsidP="00614F98"/>
                    <w:p w14:paraId="65AE0A1B" w14:textId="77777777" w:rsidR="00BA216B" w:rsidRDefault="00BA216B" w:rsidP="00614F98"/>
                    <w:p w14:paraId="60C68E64" w14:textId="77777777" w:rsidR="00BA216B" w:rsidRDefault="00BA216B" w:rsidP="00614F98"/>
                    <w:p w14:paraId="3C517156" w14:textId="77777777" w:rsidR="00BA216B" w:rsidRDefault="00BA216B" w:rsidP="00614F98"/>
                    <w:p w14:paraId="1B75D65F" w14:textId="77777777" w:rsidR="00BA216B" w:rsidRDefault="00BA216B" w:rsidP="00614F98"/>
                    <w:p w14:paraId="12ADC418" w14:textId="77777777" w:rsidR="00BA216B" w:rsidRDefault="00BA216B" w:rsidP="00614F98"/>
                    <w:p w14:paraId="2F488E6F" w14:textId="77777777" w:rsidR="00BA216B" w:rsidRDefault="00BA216B" w:rsidP="00614F98"/>
                    <w:p w14:paraId="0D8CF744" w14:textId="77777777" w:rsidR="00BA216B" w:rsidRDefault="00BA216B" w:rsidP="00614F98"/>
                    <w:p w14:paraId="73F6B55B" w14:textId="77777777" w:rsidR="00BA216B" w:rsidRDefault="00BA216B" w:rsidP="00614F98"/>
                    <w:p w14:paraId="5A98531A" w14:textId="77777777" w:rsidR="00BA216B" w:rsidRDefault="00BA216B" w:rsidP="00614F98"/>
                    <w:p w14:paraId="20B8EDC8" w14:textId="77777777" w:rsidR="00BA216B" w:rsidRDefault="00BA216B" w:rsidP="00614F98"/>
                    <w:p w14:paraId="7186C342" w14:textId="77777777" w:rsidR="00BA216B" w:rsidRDefault="00BA216B" w:rsidP="00614F98"/>
                    <w:p w14:paraId="59FD9E41" w14:textId="77777777" w:rsidR="00BA216B" w:rsidRDefault="00BA216B" w:rsidP="00614F98"/>
                    <w:p w14:paraId="71AD1760" w14:textId="77777777" w:rsidR="00BA216B" w:rsidRDefault="00BA216B" w:rsidP="00614F98"/>
                    <w:p w14:paraId="1866B012" w14:textId="77777777" w:rsidR="00BA216B" w:rsidRDefault="00BA216B" w:rsidP="00614F98"/>
                    <w:p w14:paraId="367D4F1F" w14:textId="77777777" w:rsidR="00BA216B" w:rsidRDefault="00BA216B" w:rsidP="00614F98"/>
                    <w:p w14:paraId="00513507" w14:textId="77777777" w:rsidR="00BA216B" w:rsidRDefault="00BA216B" w:rsidP="00614F98"/>
                    <w:p w14:paraId="466BFC13" w14:textId="77777777" w:rsidR="00BA216B" w:rsidRDefault="00BA216B" w:rsidP="00614F98"/>
                    <w:p w14:paraId="37B23707" w14:textId="77777777" w:rsidR="00BA216B" w:rsidRDefault="00BA216B" w:rsidP="00614F98"/>
                    <w:p w14:paraId="4AF5CC67" w14:textId="77777777" w:rsidR="00BA216B" w:rsidRDefault="00BA216B" w:rsidP="00614F98"/>
                    <w:p w14:paraId="52AF627C" w14:textId="77777777" w:rsidR="00BA216B" w:rsidRDefault="00BA216B" w:rsidP="00614F98"/>
                    <w:p w14:paraId="2D620B6F" w14:textId="77777777" w:rsidR="00BA216B" w:rsidRDefault="00BA216B" w:rsidP="00614F98"/>
                    <w:p w14:paraId="255D79BE" w14:textId="77777777" w:rsidR="00BA216B" w:rsidRDefault="00BA216B" w:rsidP="00614F98"/>
                    <w:p w14:paraId="0E142E64" w14:textId="77777777" w:rsidR="00BA216B" w:rsidRDefault="00BA216B" w:rsidP="00614F98"/>
                    <w:p w14:paraId="374466EE" w14:textId="77777777" w:rsidR="00BA216B" w:rsidRDefault="00BA216B" w:rsidP="00614F98"/>
                    <w:p w14:paraId="562D7F91" w14:textId="77777777" w:rsidR="00BA216B" w:rsidRDefault="00BA216B" w:rsidP="00614F98"/>
                    <w:p w14:paraId="2A83C5FA" w14:textId="77777777" w:rsidR="00BA216B" w:rsidRDefault="00BA216B" w:rsidP="00614F98"/>
                    <w:p w14:paraId="1C4EDBAB" w14:textId="77777777" w:rsidR="00BA216B" w:rsidRDefault="00BA216B" w:rsidP="00614F98"/>
                    <w:p w14:paraId="184DEC6A" w14:textId="77777777" w:rsidR="00BA216B" w:rsidRDefault="00BA216B" w:rsidP="00614F98"/>
                    <w:p w14:paraId="00736851" w14:textId="77777777" w:rsidR="00BA216B" w:rsidRDefault="00BA216B" w:rsidP="00614F98"/>
                    <w:p w14:paraId="66759BAD" w14:textId="77777777" w:rsidR="00BA216B" w:rsidRDefault="00BA216B" w:rsidP="00614F98"/>
                    <w:p w14:paraId="48E23B27" w14:textId="77777777" w:rsidR="00BA216B" w:rsidRDefault="00BA216B" w:rsidP="00614F98"/>
                    <w:p w14:paraId="2A041D69" w14:textId="77777777" w:rsidR="00BA216B" w:rsidRDefault="00BA216B" w:rsidP="00614F98"/>
                    <w:p w14:paraId="7AE9219A" w14:textId="77777777" w:rsidR="00BA216B" w:rsidRDefault="00BA216B" w:rsidP="00614F98"/>
                    <w:p w14:paraId="5CBB16B1" w14:textId="77777777" w:rsidR="00BA216B" w:rsidRDefault="00BA216B" w:rsidP="00614F98"/>
                    <w:p w14:paraId="106266FC" w14:textId="77777777" w:rsidR="00BA216B" w:rsidRDefault="00BA216B" w:rsidP="00614F98"/>
                    <w:p w14:paraId="2A158D7E" w14:textId="77777777" w:rsidR="00BA216B" w:rsidRDefault="00BA216B" w:rsidP="00614F98"/>
                    <w:p w14:paraId="17E1DA3E" w14:textId="77777777" w:rsidR="00BA216B" w:rsidRDefault="00BA216B" w:rsidP="00614F98"/>
                    <w:p w14:paraId="4E7E2A3B" w14:textId="77777777" w:rsidR="00BA216B" w:rsidRDefault="00BA216B" w:rsidP="00614F98"/>
                    <w:p w14:paraId="5926EBA1" w14:textId="77777777" w:rsidR="00BA216B" w:rsidRDefault="00BA216B" w:rsidP="00614F98"/>
                    <w:p w14:paraId="452A634B" w14:textId="77777777" w:rsidR="00BA216B" w:rsidRDefault="00BA216B" w:rsidP="00614F98"/>
                    <w:p w14:paraId="06300BFE" w14:textId="77777777" w:rsidR="00BA216B" w:rsidRDefault="00BA216B" w:rsidP="00614F98"/>
                    <w:p w14:paraId="7C48B748" w14:textId="77777777" w:rsidR="00BA216B" w:rsidRDefault="00BA216B" w:rsidP="00614F98"/>
                    <w:p w14:paraId="0CAC4536" w14:textId="77777777" w:rsidR="00BA216B" w:rsidRDefault="00BA216B" w:rsidP="00614F98"/>
                    <w:p w14:paraId="47E7EC6D" w14:textId="77777777" w:rsidR="00BA216B" w:rsidRDefault="00BA216B" w:rsidP="00614F98"/>
                    <w:p w14:paraId="2765FA33" w14:textId="77777777" w:rsidR="00BA216B" w:rsidRDefault="00BA216B" w:rsidP="00614F98"/>
                    <w:p w14:paraId="0E3C3FE3" w14:textId="77777777" w:rsidR="00BA216B" w:rsidRDefault="00BA216B" w:rsidP="00614F98"/>
                    <w:p w14:paraId="386B9446" w14:textId="77777777" w:rsidR="00BA216B" w:rsidRDefault="00BA216B" w:rsidP="00614F98"/>
                    <w:p w14:paraId="12240CBC" w14:textId="77777777" w:rsidR="00BA216B" w:rsidRDefault="00BA216B" w:rsidP="00614F98"/>
                    <w:p w14:paraId="0C0950D5" w14:textId="77777777" w:rsidR="00BA216B" w:rsidRDefault="00BA216B" w:rsidP="00614F98"/>
                    <w:p w14:paraId="5C6EA842" w14:textId="77777777" w:rsidR="00BA216B" w:rsidRDefault="00BA216B" w:rsidP="00614F98"/>
                    <w:p w14:paraId="1C39E49D" w14:textId="77777777" w:rsidR="00BA216B" w:rsidRDefault="00BA216B" w:rsidP="00614F98"/>
                    <w:p w14:paraId="74041F71" w14:textId="77777777" w:rsidR="00BA216B" w:rsidRDefault="00BA216B" w:rsidP="00614F98"/>
                    <w:p w14:paraId="5D372C08" w14:textId="77777777" w:rsidR="00BA216B" w:rsidRDefault="00BA216B" w:rsidP="00614F98"/>
                    <w:p w14:paraId="28A12405" w14:textId="77777777" w:rsidR="00BA216B" w:rsidRDefault="00BA216B" w:rsidP="00614F98"/>
                    <w:p w14:paraId="48EFA9FC" w14:textId="77777777" w:rsidR="00BA216B" w:rsidRDefault="00BA216B" w:rsidP="00614F98"/>
                    <w:p w14:paraId="2D58FE0B" w14:textId="77777777" w:rsidR="00BA216B" w:rsidRDefault="00BA216B" w:rsidP="00614F98"/>
                    <w:p w14:paraId="4A16A923" w14:textId="77777777" w:rsidR="00BA216B" w:rsidRDefault="00BA216B" w:rsidP="00614F98"/>
                    <w:p w14:paraId="626385F2" w14:textId="77777777" w:rsidR="00BA216B" w:rsidRDefault="00BA216B" w:rsidP="00614F98"/>
                    <w:p w14:paraId="1F1673C7" w14:textId="77777777" w:rsidR="00BA216B" w:rsidRDefault="00BA216B" w:rsidP="00614F98"/>
                    <w:p w14:paraId="3B644B1F" w14:textId="77777777" w:rsidR="00BA216B" w:rsidRDefault="00BA216B" w:rsidP="00614F98"/>
                    <w:p w14:paraId="11A2B616" w14:textId="77777777" w:rsidR="00BA216B" w:rsidRDefault="00BA216B" w:rsidP="00614F98"/>
                    <w:p w14:paraId="2A302AF5" w14:textId="77777777" w:rsidR="00BA216B" w:rsidRDefault="00BA216B" w:rsidP="00614F98"/>
                    <w:p w14:paraId="14ECBEFD" w14:textId="77777777" w:rsidR="00BA216B" w:rsidRDefault="00BA216B" w:rsidP="00614F98"/>
                    <w:p w14:paraId="5967BC69" w14:textId="77777777" w:rsidR="00BA216B" w:rsidRDefault="00BA216B" w:rsidP="00614F98"/>
                    <w:p w14:paraId="7BB3F370" w14:textId="77777777" w:rsidR="00BA216B" w:rsidRDefault="00BA216B" w:rsidP="00614F98"/>
                    <w:p w14:paraId="418F1416" w14:textId="77777777" w:rsidR="00BA216B" w:rsidRDefault="00BA216B" w:rsidP="00614F98"/>
                    <w:p w14:paraId="29026856" w14:textId="77777777" w:rsidR="00BA216B" w:rsidRDefault="00BA216B" w:rsidP="00614F98"/>
                    <w:p w14:paraId="5C6964A3" w14:textId="77777777" w:rsidR="00BA216B" w:rsidRDefault="00BA216B" w:rsidP="00614F98"/>
                    <w:p w14:paraId="5246A04C" w14:textId="77777777" w:rsidR="00BA216B" w:rsidRDefault="00BA216B" w:rsidP="00614F98"/>
                    <w:p w14:paraId="7A8070B4" w14:textId="77777777" w:rsidR="00BA216B" w:rsidRDefault="00BA216B" w:rsidP="00614F98"/>
                    <w:p w14:paraId="2C709537" w14:textId="77777777" w:rsidR="00BA216B" w:rsidRDefault="00BA216B" w:rsidP="00614F98"/>
                    <w:p w14:paraId="76192124" w14:textId="77777777" w:rsidR="00BA216B" w:rsidRDefault="00BA216B" w:rsidP="00614F98"/>
                    <w:p w14:paraId="3D194AD4" w14:textId="77777777" w:rsidR="00BA216B" w:rsidRDefault="00BA216B" w:rsidP="00614F98"/>
                    <w:p w14:paraId="0E587E76" w14:textId="77777777" w:rsidR="00BA216B" w:rsidRDefault="00BA216B" w:rsidP="00614F98"/>
                    <w:p w14:paraId="73F8275E" w14:textId="77777777" w:rsidR="00BA216B" w:rsidRDefault="00BA216B" w:rsidP="00614F98"/>
                    <w:p w14:paraId="120B2B53" w14:textId="77777777" w:rsidR="00BA216B" w:rsidRDefault="00BA216B" w:rsidP="00614F98"/>
                    <w:p w14:paraId="5189D177" w14:textId="77777777" w:rsidR="00BA216B" w:rsidRDefault="00BA216B" w:rsidP="00614F98"/>
                    <w:p w14:paraId="2F35928E" w14:textId="77777777" w:rsidR="00BA216B" w:rsidRDefault="00BA216B" w:rsidP="00614F98"/>
                    <w:p w14:paraId="354420A3" w14:textId="77777777" w:rsidR="00BA216B" w:rsidRDefault="00BA216B" w:rsidP="00614F98"/>
                    <w:p w14:paraId="11A4D8E5" w14:textId="77777777" w:rsidR="00BA216B" w:rsidRDefault="00BA216B" w:rsidP="00614F98"/>
                    <w:p w14:paraId="7C218E32" w14:textId="77777777" w:rsidR="00BA216B" w:rsidRDefault="00BA216B" w:rsidP="00614F98"/>
                    <w:p w14:paraId="2E591F88" w14:textId="77777777" w:rsidR="00BA216B" w:rsidRDefault="00BA216B" w:rsidP="00614F98"/>
                    <w:p w14:paraId="2C1B788D" w14:textId="77777777" w:rsidR="00BA216B" w:rsidRDefault="00BA216B" w:rsidP="00614F98"/>
                    <w:p w14:paraId="34EC9263" w14:textId="77777777" w:rsidR="00BA216B" w:rsidRDefault="00BA216B" w:rsidP="00614F98"/>
                    <w:p w14:paraId="72B8BFA5" w14:textId="77777777" w:rsidR="00BA216B" w:rsidRDefault="00BA216B" w:rsidP="00614F98"/>
                    <w:p w14:paraId="349D1B6C" w14:textId="77777777" w:rsidR="00BA216B" w:rsidRDefault="00BA216B" w:rsidP="00614F98"/>
                    <w:p w14:paraId="0A31C917" w14:textId="77777777" w:rsidR="00BA216B" w:rsidRDefault="00BA216B" w:rsidP="00614F98"/>
                    <w:p w14:paraId="32FC3C71" w14:textId="77777777" w:rsidR="00BA216B" w:rsidRDefault="00BA216B" w:rsidP="00614F98"/>
                    <w:p w14:paraId="11A780AA" w14:textId="77777777" w:rsidR="00BA216B" w:rsidRDefault="00BA216B" w:rsidP="00614F98"/>
                    <w:p w14:paraId="61FFA36B" w14:textId="77777777" w:rsidR="00BA216B" w:rsidRDefault="00BA216B" w:rsidP="00614F98"/>
                    <w:p w14:paraId="272D196A" w14:textId="77777777" w:rsidR="00BA216B" w:rsidRDefault="00BA216B" w:rsidP="00614F98"/>
                    <w:p w14:paraId="0834AD4F" w14:textId="77777777" w:rsidR="00BA216B" w:rsidRDefault="00BA216B" w:rsidP="00614F98"/>
                    <w:p w14:paraId="67E97335" w14:textId="77777777" w:rsidR="00BA216B" w:rsidRDefault="00BA216B" w:rsidP="00614F98"/>
                    <w:p w14:paraId="01F5AB59" w14:textId="77777777" w:rsidR="00BA216B" w:rsidRDefault="00BA216B" w:rsidP="00614F98"/>
                    <w:p w14:paraId="48BB28CF" w14:textId="77777777" w:rsidR="00BA216B" w:rsidRDefault="00BA216B" w:rsidP="00614F98"/>
                    <w:p w14:paraId="4F195EDF" w14:textId="77777777" w:rsidR="00BA216B" w:rsidRDefault="00BA216B" w:rsidP="00614F98"/>
                    <w:p w14:paraId="1B598168" w14:textId="77777777" w:rsidR="00BA216B" w:rsidRDefault="00BA216B" w:rsidP="00614F98"/>
                    <w:p w14:paraId="53C637F0" w14:textId="77777777" w:rsidR="00BA216B" w:rsidRDefault="00BA216B" w:rsidP="00614F98"/>
                    <w:p w14:paraId="765CE520" w14:textId="77777777" w:rsidR="00BA216B" w:rsidRDefault="00BA216B" w:rsidP="00614F98"/>
                    <w:p w14:paraId="64CEEEE4" w14:textId="77777777" w:rsidR="00BA216B" w:rsidRDefault="00BA216B" w:rsidP="00614F98"/>
                    <w:p w14:paraId="71AF7AD0" w14:textId="77777777" w:rsidR="00BA216B" w:rsidRDefault="00BA216B" w:rsidP="00614F98"/>
                    <w:p w14:paraId="74078388" w14:textId="77777777" w:rsidR="00BA216B" w:rsidRDefault="00BA216B" w:rsidP="00614F98"/>
                    <w:p w14:paraId="5F4DEFEA" w14:textId="77777777" w:rsidR="00BA216B" w:rsidRDefault="00BA216B" w:rsidP="00614F98"/>
                    <w:p w14:paraId="4BF9D96C" w14:textId="77777777" w:rsidR="00BA216B" w:rsidRDefault="00BA216B" w:rsidP="00614F98"/>
                    <w:p w14:paraId="4B16CFE9" w14:textId="77777777" w:rsidR="00BA216B" w:rsidRDefault="00BA216B" w:rsidP="00614F98"/>
                    <w:p w14:paraId="45330904" w14:textId="77777777" w:rsidR="00BA216B" w:rsidRDefault="00BA216B" w:rsidP="00614F98"/>
                    <w:p w14:paraId="51EDC375" w14:textId="77777777" w:rsidR="00BA216B" w:rsidRDefault="00BA216B" w:rsidP="00614F98"/>
                    <w:p w14:paraId="297033A6" w14:textId="77777777" w:rsidR="00BA216B" w:rsidRDefault="00BA216B" w:rsidP="00614F98"/>
                    <w:p w14:paraId="507A4078" w14:textId="77777777" w:rsidR="00BA216B" w:rsidRDefault="00BA216B" w:rsidP="00614F98"/>
                    <w:p w14:paraId="7D081B46" w14:textId="77777777" w:rsidR="00BA216B" w:rsidRDefault="00BA216B" w:rsidP="00614F98"/>
                    <w:p w14:paraId="3B0B4AE9" w14:textId="77777777" w:rsidR="00BA216B" w:rsidRDefault="00BA216B" w:rsidP="00614F98"/>
                    <w:p w14:paraId="3B459780" w14:textId="77777777" w:rsidR="00BA216B" w:rsidRDefault="00BA216B" w:rsidP="00614F98"/>
                    <w:p w14:paraId="77D1CE95" w14:textId="77777777" w:rsidR="00BA216B" w:rsidRDefault="00BA216B" w:rsidP="00614F98"/>
                    <w:p w14:paraId="46EF161A" w14:textId="77777777" w:rsidR="00BA216B" w:rsidRDefault="00BA216B" w:rsidP="00614F98"/>
                    <w:p w14:paraId="5D2FB38B" w14:textId="77777777" w:rsidR="00BA216B" w:rsidRDefault="00BA216B" w:rsidP="00614F98"/>
                    <w:p w14:paraId="0A07BC02" w14:textId="77777777" w:rsidR="00BA216B" w:rsidRDefault="00BA216B" w:rsidP="00614F98"/>
                    <w:p w14:paraId="65C44A67" w14:textId="77777777" w:rsidR="00BA216B" w:rsidRDefault="00BA216B" w:rsidP="00614F98"/>
                    <w:p w14:paraId="36673BAB" w14:textId="77777777" w:rsidR="00BA216B" w:rsidRDefault="00BA216B" w:rsidP="00614F98"/>
                    <w:p w14:paraId="3168D854" w14:textId="77777777" w:rsidR="00BA216B" w:rsidRDefault="00BA216B" w:rsidP="00614F98"/>
                    <w:p w14:paraId="1E3FD3C0" w14:textId="77777777" w:rsidR="00BA216B" w:rsidRDefault="00BA216B" w:rsidP="00614F98"/>
                    <w:p w14:paraId="11AB404C" w14:textId="77777777" w:rsidR="00BA216B" w:rsidRDefault="00BA216B" w:rsidP="00614F98"/>
                    <w:p w14:paraId="71CE6B63" w14:textId="77777777" w:rsidR="00BA216B" w:rsidRDefault="00BA216B" w:rsidP="00614F98"/>
                    <w:p w14:paraId="16FAB59F" w14:textId="77777777" w:rsidR="00BA216B" w:rsidRDefault="00BA216B" w:rsidP="00614F98"/>
                    <w:p w14:paraId="2B164398" w14:textId="77777777" w:rsidR="00BA216B" w:rsidRDefault="00BA216B" w:rsidP="00614F98"/>
                    <w:p w14:paraId="102BE5DA" w14:textId="77777777" w:rsidR="00BA216B" w:rsidRDefault="00BA216B" w:rsidP="00614F98"/>
                    <w:p w14:paraId="7F1DA88B" w14:textId="77777777" w:rsidR="00BA216B" w:rsidRDefault="00BA216B" w:rsidP="00614F98"/>
                    <w:p w14:paraId="2FD7E039" w14:textId="77777777" w:rsidR="00BA216B" w:rsidRDefault="00BA216B" w:rsidP="00614F98"/>
                    <w:p w14:paraId="07C1AAC6" w14:textId="77777777" w:rsidR="00BA216B" w:rsidRDefault="00BA216B" w:rsidP="00614F98"/>
                    <w:p w14:paraId="2BC12D05" w14:textId="77777777" w:rsidR="00BA216B" w:rsidRDefault="00BA216B" w:rsidP="00614F98"/>
                    <w:p w14:paraId="2CE8F069" w14:textId="77777777" w:rsidR="00BA216B" w:rsidRDefault="00BA216B" w:rsidP="00614F98"/>
                    <w:p w14:paraId="7F5BAC94" w14:textId="77777777" w:rsidR="00BA216B" w:rsidRDefault="00BA216B" w:rsidP="00614F98"/>
                    <w:p w14:paraId="7AF8B20F" w14:textId="77777777" w:rsidR="00BA216B" w:rsidRDefault="00BA216B" w:rsidP="00614F98"/>
                    <w:p w14:paraId="31D3D2E0" w14:textId="77777777" w:rsidR="00BA216B" w:rsidRDefault="00BA216B" w:rsidP="00614F98"/>
                    <w:p w14:paraId="264DA4BB" w14:textId="77777777" w:rsidR="00BA216B" w:rsidRDefault="00BA216B" w:rsidP="00614F98"/>
                    <w:p w14:paraId="0BB56D1C" w14:textId="77777777" w:rsidR="00BA216B" w:rsidRDefault="00BA216B" w:rsidP="00614F98"/>
                    <w:p w14:paraId="4A27701C" w14:textId="77777777" w:rsidR="00BA216B" w:rsidRDefault="00BA216B" w:rsidP="00614F98"/>
                    <w:p w14:paraId="6604D110" w14:textId="77777777" w:rsidR="00BA216B" w:rsidRDefault="00BA216B" w:rsidP="00614F98"/>
                    <w:p w14:paraId="61D54C6B" w14:textId="77777777" w:rsidR="00BA216B" w:rsidRDefault="00BA216B" w:rsidP="00614F98"/>
                    <w:p w14:paraId="4EE19D81" w14:textId="77777777" w:rsidR="00BA216B" w:rsidRDefault="00BA216B" w:rsidP="00614F98"/>
                    <w:p w14:paraId="406448A3" w14:textId="77777777" w:rsidR="00BA216B" w:rsidRDefault="00BA216B" w:rsidP="00614F98"/>
                    <w:p w14:paraId="624368D5" w14:textId="77777777" w:rsidR="00BA216B" w:rsidRDefault="00BA216B" w:rsidP="00614F98"/>
                    <w:p w14:paraId="4F19A87E" w14:textId="77777777" w:rsidR="00BA216B" w:rsidRDefault="00BA216B" w:rsidP="00614F98"/>
                    <w:p w14:paraId="2661BFF1" w14:textId="77777777" w:rsidR="00BA216B" w:rsidRDefault="00BA216B" w:rsidP="00614F98"/>
                    <w:p w14:paraId="0F0D560C" w14:textId="77777777" w:rsidR="00BA216B" w:rsidRDefault="00BA216B" w:rsidP="00614F98"/>
                    <w:p w14:paraId="0DAAC781" w14:textId="77777777" w:rsidR="00BA216B" w:rsidRDefault="00BA216B" w:rsidP="00614F98"/>
                    <w:p w14:paraId="6BB45BBB" w14:textId="77777777" w:rsidR="00BA216B" w:rsidRDefault="00BA216B" w:rsidP="00614F98"/>
                    <w:p w14:paraId="012FF3CC" w14:textId="77777777" w:rsidR="00BA216B" w:rsidRDefault="00BA216B" w:rsidP="00614F98"/>
                    <w:p w14:paraId="27A88B17" w14:textId="77777777" w:rsidR="00BA216B" w:rsidRDefault="00BA216B" w:rsidP="00614F98"/>
                    <w:p w14:paraId="07ECAAC1" w14:textId="77777777" w:rsidR="00BA216B" w:rsidRDefault="00BA216B" w:rsidP="00614F98"/>
                    <w:p w14:paraId="1D5F7257" w14:textId="77777777" w:rsidR="00BA216B" w:rsidRDefault="00BA216B" w:rsidP="00614F98"/>
                    <w:p w14:paraId="71B2229F" w14:textId="77777777" w:rsidR="00BA216B" w:rsidRDefault="00BA216B" w:rsidP="00614F98"/>
                    <w:p w14:paraId="59E719FF" w14:textId="77777777" w:rsidR="00BA216B" w:rsidRDefault="00BA216B" w:rsidP="00614F98"/>
                    <w:p w14:paraId="11DD20FC" w14:textId="77777777" w:rsidR="00BA216B" w:rsidRDefault="00BA216B" w:rsidP="00614F98"/>
                    <w:p w14:paraId="6B4712C0" w14:textId="77777777" w:rsidR="00BA216B" w:rsidRDefault="00BA216B" w:rsidP="00614F98"/>
                    <w:p w14:paraId="20A73A3A" w14:textId="77777777" w:rsidR="00BA216B" w:rsidRDefault="00BA216B" w:rsidP="00614F98"/>
                    <w:p w14:paraId="4A717AE4" w14:textId="77777777" w:rsidR="00BA216B" w:rsidRDefault="00BA216B" w:rsidP="00614F98"/>
                    <w:p w14:paraId="7E846307" w14:textId="77777777" w:rsidR="00BA216B" w:rsidRDefault="00BA216B" w:rsidP="00614F98"/>
                    <w:p w14:paraId="37D7FA74" w14:textId="77777777" w:rsidR="00BA216B" w:rsidRDefault="00BA216B" w:rsidP="00614F98"/>
                    <w:p w14:paraId="73B0182B" w14:textId="77777777" w:rsidR="00BA216B" w:rsidRDefault="00BA216B" w:rsidP="00614F98"/>
                    <w:p w14:paraId="459C1644" w14:textId="77777777" w:rsidR="00BA216B" w:rsidRDefault="00BA216B" w:rsidP="00614F98"/>
                    <w:p w14:paraId="100F173B" w14:textId="77777777" w:rsidR="00BA216B" w:rsidRDefault="00BA216B" w:rsidP="00614F98"/>
                    <w:p w14:paraId="2DFAF4D2" w14:textId="77777777" w:rsidR="00BA216B" w:rsidRDefault="00BA216B" w:rsidP="00614F98"/>
                    <w:p w14:paraId="0F8EF395" w14:textId="77777777" w:rsidR="00BA216B" w:rsidRDefault="00BA216B" w:rsidP="00614F98"/>
                    <w:p w14:paraId="7A23660E" w14:textId="77777777" w:rsidR="00BA216B" w:rsidRDefault="00BA216B" w:rsidP="00614F98"/>
                    <w:p w14:paraId="3B0F1981" w14:textId="77777777" w:rsidR="00BA216B" w:rsidRDefault="00BA216B" w:rsidP="00614F98"/>
                    <w:p w14:paraId="4D522B6D" w14:textId="77777777" w:rsidR="00BA216B" w:rsidRDefault="00BA216B" w:rsidP="00614F98"/>
                    <w:p w14:paraId="6458CBF6" w14:textId="77777777" w:rsidR="00BA216B" w:rsidRDefault="00BA216B" w:rsidP="00614F98"/>
                    <w:p w14:paraId="3D9594A1" w14:textId="77777777" w:rsidR="00BA216B" w:rsidRDefault="00BA216B" w:rsidP="00614F98"/>
                    <w:p w14:paraId="2E73AC6C" w14:textId="77777777" w:rsidR="00BA216B" w:rsidRDefault="00BA216B" w:rsidP="00614F98"/>
                    <w:p w14:paraId="26AA6D19" w14:textId="77777777" w:rsidR="00BA216B" w:rsidRDefault="00BA216B" w:rsidP="00614F98"/>
                    <w:p w14:paraId="732824F5" w14:textId="77777777" w:rsidR="00BA216B" w:rsidRDefault="00BA216B" w:rsidP="00614F98"/>
                    <w:p w14:paraId="661EB2C7" w14:textId="77777777" w:rsidR="00BA216B" w:rsidRDefault="00BA216B" w:rsidP="00614F98"/>
                    <w:p w14:paraId="42BD6C29" w14:textId="77777777" w:rsidR="00BA216B" w:rsidRDefault="00BA216B" w:rsidP="00614F98"/>
                    <w:p w14:paraId="77EB4200" w14:textId="77777777" w:rsidR="00BA216B" w:rsidRDefault="00BA216B" w:rsidP="00614F98"/>
                    <w:p w14:paraId="174FE36D" w14:textId="77777777" w:rsidR="00BA216B" w:rsidRDefault="00BA216B" w:rsidP="00614F98"/>
                    <w:p w14:paraId="6ED495F3" w14:textId="77777777" w:rsidR="00BA216B" w:rsidRDefault="00BA216B" w:rsidP="00614F98"/>
                    <w:p w14:paraId="6C8984CF" w14:textId="77777777" w:rsidR="00BA216B" w:rsidRDefault="00BA216B" w:rsidP="00614F98"/>
                    <w:p w14:paraId="72B8EB03" w14:textId="77777777" w:rsidR="00BA216B" w:rsidRDefault="00BA216B" w:rsidP="00614F98"/>
                    <w:p w14:paraId="3B1CCEFF" w14:textId="77777777" w:rsidR="00BA216B" w:rsidRDefault="00BA216B" w:rsidP="00614F98"/>
                    <w:p w14:paraId="5B3DDEAF" w14:textId="77777777" w:rsidR="00BA216B" w:rsidRDefault="00BA216B" w:rsidP="00614F98"/>
                    <w:p w14:paraId="6F94B571" w14:textId="77777777" w:rsidR="00BA216B" w:rsidRDefault="00BA216B" w:rsidP="00614F98"/>
                    <w:p w14:paraId="37019009" w14:textId="77777777" w:rsidR="00BA216B" w:rsidRDefault="00BA216B" w:rsidP="00614F98"/>
                    <w:p w14:paraId="51FF76F8" w14:textId="77777777" w:rsidR="00BA216B" w:rsidRDefault="00BA216B" w:rsidP="00614F98"/>
                    <w:p w14:paraId="5083EFCB" w14:textId="77777777" w:rsidR="00BA216B" w:rsidRDefault="00BA216B" w:rsidP="00614F98"/>
                    <w:p w14:paraId="70932791" w14:textId="77777777" w:rsidR="00BA216B" w:rsidRDefault="00BA216B" w:rsidP="00614F98"/>
                    <w:p w14:paraId="5861EA4C" w14:textId="77777777" w:rsidR="00BA216B" w:rsidRDefault="00BA216B" w:rsidP="00614F98"/>
                    <w:p w14:paraId="3F6652EE" w14:textId="77777777" w:rsidR="00BA216B" w:rsidRDefault="00BA216B" w:rsidP="00614F98"/>
                    <w:p w14:paraId="53884ED3" w14:textId="77777777" w:rsidR="00BA216B" w:rsidRDefault="00BA216B" w:rsidP="00614F98"/>
                    <w:p w14:paraId="2F44D0BE" w14:textId="77777777" w:rsidR="00BA216B" w:rsidRDefault="00BA216B" w:rsidP="00614F98"/>
                    <w:p w14:paraId="7E08C590" w14:textId="77777777" w:rsidR="00BA216B" w:rsidRDefault="00BA216B" w:rsidP="00614F98"/>
                    <w:p w14:paraId="31901C86" w14:textId="77777777" w:rsidR="00BA216B" w:rsidRDefault="00BA216B" w:rsidP="00614F98"/>
                    <w:p w14:paraId="00A31A39" w14:textId="77777777" w:rsidR="00BA216B" w:rsidRDefault="00BA216B" w:rsidP="00614F98"/>
                    <w:p w14:paraId="0C31B282" w14:textId="77777777" w:rsidR="00BA216B" w:rsidRDefault="00BA216B" w:rsidP="00614F98"/>
                    <w:p w14:paraId="6999E8BC" w14:textId="77777777" w:rsidR="00BA216B" w:rsidRDefault="00BA216B" w:rsidP="00614F98"/>
                    <w:p w14:paraId="508272E3" w14:textId="77777777" w:rsidR="00BA216B" w:rsidRDefault="00BA216B" w:rsidP="00614F98"/>
                    <w:p w14:paraId="377E56EA" w14:textId="77777777" w:rsidR="00BA216B" w:rsidRDefault="00BA216B" w:rsidP="00614F98"/>
                    <w:p w14:paraId="04D930CB" w14:textId="77777777" w:rsidR="00BA216B" w:rsidRDefault="00BA216B" w:rsidP="00614F98"/>
                    <w:p w14:paraId="1B3190CC" w14:textId="77777777" w:rsidR="00BA216B" w:rsidRDefault="00BA216B" w:rsidP="00614F98"/>
                    <w:p w14:paraId="578CACA9" w14:textId="77777777" w:rsidR="00BA216B" w:rsidRDefault="00BA216B" w:rsidP="00614F98"/>
                    <w:p w14:paraId="4AC8C555" w14:textId="77777777" w:rsidR="00BA216B" w:rsidRDefault="00BA216B" w:rsidP="00614F98"/>
                    <w:p w14:paraId="134723F9" w14:textId="77777777" w:rsidR="00BA216B" w:rsidRDefault="00BA216B" w:rsidP="00614F98"/>
                    <w:p w14:paraId="2B3BD5FC" w14:textId="77777777" w:rsidR="00BA216B" w:rsidRDefault="00BA216B" w:rsidP="00614F98"/>
                    <w:p w14:paraId="318CE5D0" w14:textId="77777777" w:rsidR="00BA216B" w:rsidRDefault="00BA216B" w:rsidP="00614F98"/>
                    <w:p w14:paraId="0559180F" w14:textId="77777777" w:rsidR="00BA216B" w:rsidRDefault="00BA216B" w:rsidP="00614F98"/>
                    <w:p w14:paraId="45FCB377" w14:textId="77777777" w:rsidR="00BA216B" w:rsidRDefault="00BA216B" w:rsidP="00614F98"/>
                    <w:p w14:paraId="0A7DC908" w14:textId="77777777" w:rsidR="00BA216B" w:rsidRDefault="00BA216B" w:rsidP="00614F98"/>
                    <w:p w14:paraId="1695E17F" w14:textId="77777777" w:rsidR="00BA216B" w:rsidRDefault="00BA216B" w:rsidP="00614F98"/>
                    <w:p w14:paraId="0EF87159" w14:textId="77777777" w:rsidR="00BA216B" w:rsidRDefault="00BA216B" w:rsidP="00614F98"/>
                    <w:p w14:paraId="6C211D40" w14:textId="77777777" w:rsidR="00BA216B" w:rsidRDefault="00BA216B" w:rsidP="00614F98"/>
                    <w:p w14:paraId="4D6C09C0" w14:textId="77777777" w:rsidR="00BA216B" w:rsidRDefault="00BA216B" w:rsidP="00614F98"/>
                    <w:p w14:paraId="44BEDB00" w14:textId="77777777" w:rsidR="00BA216B" w:rsidRDefault="00BA216B" w:rsidP="00614F98"/>
                    <w:p w14:paraId="68E45714" w14:textId="77777777" w:rsidR="00BA216B" w:rsidRDefault="00BA216B" w:rsidP="00614F98"/>
                    <w:p w14:paraId="1AED906E" w14:textId="77777777" w:rsidR="00BA216B" w:rsidRDefault="00BA216B" w:rsidP="00614F98"/>
                    <w:p w14:paraId="26CA9099" w14:textId="77777777" w:rsidR="00BA216B" w:rsidRDefault="00BA216B" w:rsidP="00614F98"/>
                    <w:p w14:paraId="4419FFBE" w14:textId="77777777" w:rsidR="00BA216B" w:rsidRDefault="00BA216B" w:rsidP="00614F98"/>
                    <w:p w14:paraId="347504C6" w14:textId="77777777" w:rsidR="00BA216B" w:rsidRDefault="00BA216B" w:rsidP="00614F98"/>
                    <w:p w14:paraId="0844F73A" w14:textId="77777777" w:rsidR="00BA216B" w:rsidRDefault="00BA216B" w:rsidP="00614F98"/>
                    <w:p w14:paraId="58CD10A2" w14:textId="77777777" w:rsidR="00BA216B" w:rsidRDefault="00BA216B" w:rsidP="00614F98"/>
                    <w:p w14:paraId="4E040944" w14:textId="77777777" w:rsidR="00BA216B" w:rsidRDefault="00BA216B" w:rsidP="00614F98"/>
                    <w:p w14:paraId="0BE45D8F" w14:textId="77777777" w:rsidR="00BA216B" w:rsidRDefault="00BA216B" w:rsidP="00614F98"/>
                    <w:p w14:paraId="52E5E0FC" w14:textId="77777777" w:rsidR="00BA216B" w:rsidRDefault="00BA216B" w:rsidP="00614F98"/>
                    <w:p w14:paraId="57F4F990" w14:textId="77777777" w:rsidR="00BA216B" w:rsidRDefault="00BA216B" w:rsidP="00614F98"/>
                    <w:p w14:paraId="6C16F73B" w14:textId="77777777" w:rsidR="00BA216B" w:rsidRDefault="00BA216B" w:rsidP="00614F98"/>
                    <w:p w14:paraId="48177E2E" w14:textId="77777777" w:rsidR="00BA216B" w:rsidRDefault="00BA216B" w:rsidP="00614F98"/>
                    <w:p w14:paraId="48508C58" w14:textId="77777777" w:rsidR="00BA216B" w:rsidRDefault="00BA216B" w:rsidP="00614F98"/>
                    <w:p w14:paraId="5524D972" w14:textId="77777777" w:rsidR="00BA216B" w:rsidRDefault="00BA216B" w:rsidP="00614F98"/>
                    <w:p w14:paraId="01B6BD37" w14:textId="77777777" w:rsidR="00BA216B" w:rsidRDefault="00BA216B" w:rsidP="00614F98"/>
                    <w:p w14:paraId="5A858F71" w14:textId="77777777" w:rsidR="00BA216B" w:rsidRDefault="00BA216B" w:rsidP="00614F98"/>
                    <w:p w14:paraId="50DCBF30" w14:textId="77777777" w:rsidR="00BA216B" w:rsidRDefault="00BA216B" w:rsidP="00614F98"/>
                    <w:p w14:paraId="3F9F7CD0" w14:textId="77777777" w:rsidR="00BA216B" w:rsidRDefault="00BA216B" w:rsidP="00614F98"/>
                    <w:p w14:paraId="64841260" w14:textId="77777777" w:rsidR="00BA216B" w:rsidRDefault="00BA216B" w:rsidP="00614F98"/>
                    <w:p w14:paraId="39C1CC69" w14:textId="77777777" w:rsidR="00BA216B" w:rsidRDefault="00BA216B" w:rsidP="00614F98"/>
                    <w:p w14:paraId="5ACBA252" w14:textId="77777777" w:rsidR="00BA216B" w:rsidRDefault="00BA216B" w:rsidP="00614F98"/>
                    <w:p w14:paraId="511F1D3F" w14:textId="77777777" w:rsidR="00BA216B" w:rsidRDefault="00BA216B" w:rsidP="00614F98"/>
                    <w:p w14:paraId="31B1E496" w14:textId="77777777" w:rsidR="00BA216B" w:rsidRDefault="00BA216B" w:rsidP="00614F98"/>
                    <w:p w14:paraId="109B1B26" w14:textId="77777777" w:rsidR="00BA216B" w:rsidRDefault="00BA216B" w:rsidP="00614F98"/>
                    <w:p w14:paraId="296D2D50" w14:textId="77777777" w:rsidR="00BA216B" w:rsidRDefault="00BA216B" w:rsidP="00614F98"/>
                    <w:p w14:paraId="5C702BDB" w14:textId="77777777" w:rsidR="00BA216B" w:rsidRDefault="00BA216B" w:rsidP="00614F98"/>
                    <w:p w14:paraId="564F4993" w14:textId="77777777" w:rsidR="00BA216B" w:rsidRDefault="00BA216B" w:rsidP="00614F98"/>
                    <w:p w14:paraId="3AC65E26" w14:textId="77777777" w:rsidR="00BA216B" w:rsidRDefault="00BA216B" w:rsidP="00614F98"/>
                    <w:p w14:paraId="6716B829" w14:textId="77777777" w:rsidR="00BA216B" w:rsidRDefault="00BA216B" w:rsidP="00614F98"/>
                    <w:p w14:paraId="6DA3ED5C" w14:textId="77777777" w:rsidR="00BA216B" w:rsidRDefault="00BA216B" w:rsidP="00614F98"/>
                    <w:p w14:paraId="44D5D4EA" w14:textId="77777777" w:rsidR="00BA216B" w:rsidRDefault="00BA216B" w:rsidP="00614F98"/>
                    <w:p w14:paraId="5A55DD76" w14:textId="77777777" w:rsidR="00BA216B" w:rsidRDefault="00BA216B" w:rsidP="00614F98"/>
                    <w:p w14:paraId="2B1DEA82" w14:textId="77777777" w:rsidR="00BA216B" w:rsidRDefault="00BA216B" w:rsidP="00614F98"/>
                    <w:p w14:paraId="35BA539F" w14:textId="77777777" w:rsidR="00BA216B" w:rsidRDefault="00BA216B" w:rsidP="00614F98"/>
                    <w:p w14:paraId="4826BECC" w14:textId="77777777" w:rsidR="00BA216B" w:rsidRDefault="00BA216B" w:rsidP="00614F98"/>
                    <w:p w14:paraId="11726F41" w14:textId="77777777" w:rsidR="00BA216B" w:rsidRDefault="00BA216B" w:rsidP="00614F98"/>
                    <w:p w14:paraId="6E22CD9A" w14:textId="77777777" w:rsidR="00BA216B" w:rsidRDefault="00BA216B" w:rsidP="00614F98"/>
                    <w:p w14:paraId="4836879A" w14:textId="77777777" w:rsidR="00BA216B" w:rsidRDefault="00BA216B" w:rsidP="00614F98"/>
                    <w:p w14:paraId="6EFD061E" w14:textId="77777777" w:rsidR="00BA216B" w:rsidRDefault="00BA216B" w:rsidP="00614F98"/>
                    <w:p w14:paraId="7BE0B1AB" w14:textId="77777777" w:rsidR="00BA216B" w:rsidRDefault="00BA216B" w:rsidP="00614F98"/>
                    <w:p w14:paraId="760CE83A" w14:textId="77777777" w:rsidR="00BA216B" w:rsidRDefault="00BA216B" w:rsidP="00614F98"/>
                    <w:p w14:paraId="6835E3B1" w14:textId="77777777" w:rsidR="00BA216B" w:rsidRDefault="00BA216B" w:rsidP="00614F98"/>
                    <w:p w14:paraId="766CE96B" w14:textId="77777777" w:rsidR="00BA216B" w:rsidRDefault="00BA216B" w:rsidP="00614F98"/>
                    <w:p w14:paraId="4B43B232" w14:textId="77777777" w:rsidR="00BA216B" w:rsidRDefault="00BA216B" w:rsidP="00614F98"/>
                    <w:p w14:paraId="7F17F99C" w14:textId="77777777" w:rsidR="00BA216B" w:rsidRDefault="00BA216B" w:rsidP="00614F98"/>
                    <w:p w14:paraId="55CFC085" w14:textId="77777777" w:rsidR="00BA216B" w:rsidRDefault="00BA216B" w:rsidP="00614F98"/>
                    <w:p w14:paraId="1E19890F" w14:textId="77777777" w:rsidR="00BA216B" w:rsidRDefault="00BA216B" w:rsidP="00614F98"/>
                    <w:p w14:paraId="54ABB6A6" w14:textId="77777777" w:rsidR="00BA216B" w:rsidRDefault="00BA216B" w:rsidP="00614F98"/>
                    <w:p w14:paraId="5A8AF2F7" w14:textId="77777777" w:rsidR="00BA216B" w:rsidRDefault="00BA216B" w:rsidP="00614F98"/>
                    <w:p w14:paraId="1F97E6D1" w14:textId="77777777" w:rsidR="00BA216B" w:rsidRDefault="00BA216B" w:rsidP="00614F98"/>
                    <w:p w14:paraId="217EA7C9" w14:textId="77777777" w:rsidR="00BA216B" w:rsidRDefault="00BA216B" w:rsidP="00614F98"/>
                    <w:p w14:paraId="12F784EB" w14:textId="77777777" w:rsidR="00BA216B" w:rsidRDefault="00BA216B" w:rsidP="00614F98"/>
                    <w:p w14:paraId="3CB2D601" w14:textId="77777777" w:rsidR="00BA216B" w:rsidRDefault="00BA216B" w:rsidP="00614F98"/>
                    <w:p w14:paraId="33C8CBC4" w14:textId="77777777" w:rsidR="00BA216B" w:rsidRDefault="00BA216B" w:rsidP="00614F98"/>
                    <w:p w14:paraId="393DEB28" w14:textId="77777777" w:rsidR="00BA216B" w:rsidRDefault="00BA216B" w:rsidP="00614F98"/>
                    <w:p w14:paraId="177325EA" w14:textId="77777777" w:rsidR="00BA216B" w:rsidRDefault="00BA216B" w:rsidP="00614F98"/>
                    <w:p w14:paraId="37824751" w14:textId="77777777" w:rsidR="00BA216B" w:rsidRDefault="00BA216B" w:rsidP="00614F98"/>
                    <w:p w14:paraId="1BF6C8F1" w14:textId="77777777" w:rsidR="00BA216B" w:rsidRDefault="00BA216B" w:rsidP="00614F98"/>
                    <w:p w14:paraId="65878936" w14:textId="77777777" w:rsidR="00BA216B" w:rsidRDefault="00BA216B" w:rsidP="00614F98"/>
                    <w:p w14:paraId="1BA7B748" w14:textId="77777777" w:rsidR="00BA216B" w:rsidRDefault="00BA216B" w:rsidP="00614F98"/>
                    <w:p w14:paraId="0C2F16C2" w14:textId="77777777" w:rsidR="00BA216B" w:rsidRDefault="00BA216B" w:rsidP="00614F98"/>
                    <w:p w14:paraId="0588BC8A" w14:textId="77777777" w:rsidR="00BA216B" w:rsidRDefault="00BA216B" w:rsidP="00614F98"/>
                    <w:p w14:paraId="69B5A61D" w14:textId="77777777" w:rsidR="00BA216B" w:rsidRDefault="00BA216B" w:rsidP="00614F98"/>
                    <w:p w14:paraId="78B29846" w14:textId="77777777" w:rsidR="00BA216B" w:rsidRDefault="00BA216B" w:rsidP="00614F98"/>
                    <w:p w14:paraId="7688AB4A" w14:textId="77777777" w:rsidR="00BA216B" w:rsidRDefault="00BA216B" w:rsidP="00614F98"/>
                    <w:p w14:paraId="74202B71" w14:textId="77777777" w:rsidR="00BA216B" w:rsidRDefault="00BA216B" w:rsidP="00614F98"/>
                    <w:p w14:paraId="112F8E1B" w14:textId="77777777" w:rsidR="00BA216B" w:rsidRDefault="00BA216B" w:rsidP="00614F98"/>
                    <w:p w14:paraId="686B659E" w14:textId="77777777" w:rsidR="00BA216B" w:rsidRDefault="00BA216B" w:rsidP="00614F98"/>
                    <w:p w14:paraId="7B2646FF" w14:textId="77777777" w:rsidR="00BA216B" w:rsidRDefault="00BA216B" w:rsidP="00614F98"/>
                    <w:p w14:paraId="067E945C" w14:textId="77777777" w:rsidR="00BA216B" w:rsidRDefault="00BA216B" w:rsidP="00614F98"/>
                    <w:p w14:paraId="410E3A4E" w14:textId="77777777" w:rsidR="00BA216B" w:rsidRDefault="00BA216B" w:rsidP="00614F98"/>
                    <w:p w14:paraId="59DF949B" w14:textId="77777777" w:rsidR="00BA216B" w:rsidRDefault="00BA216B" w:rsidP="00614F98"/>
                    <w:p w14:paraId="7154E914" w14:textId="77777777" w:rsidR="00BA216B" w:rsidRDefault="00BA216B" w:rsidP="00614F98"/>
                    <w:p w14:paraId="617E9E3F" w14:textId="77777777" w:rsidR="00BA216B" w:rsidRDefault="00BA216B" w:rsidP="00614F98"/>
                    <w:p w14:paraId="5189CC00" w14:textId="77777777" w:rsidR="00BA216B" w:rsidRDefault="00BA216B" w:rsidP="00614F98"/>
                    <w:p w14:paraId="2E63F22B" w14:textId="77777777" w:rsidR="00BA216B" w:rsidRDefault="00BA216B" w:rsidP="00614F98"/>
                    <w:p w14:paraId="4B4E311D" w14:textId="77777777" w:rsidR="00BA216B" w:rsidRDefault="00BA216B" w:rsidP="00614F98"/>
                    <w:p w14:paraId="11BF090B" w14:textId="77777777" w:rsidR="00BA216B" w:rsidRDefault="00BA216B" w:rsidP="00614F98"/>
                    <w:p w14:paraId="68CAA6DD" w14:textId="77777777" w:rsidR="00BA216B" w:rsidRDefault="00BA216B" w:rsidP="00614F98"/>
                    <w:p w14:paraId="41704B25" w14:textId="77777777" w:rsidR="00BA216B" w:rsidRDefault="00BA216B" w:rsidP="00614F98"/>
                    <w:p w14:paraId="0BFFA2A3" w14:textId="77777777" w:rsidR="00BA216B" w:rsidRDefault="00BA216B" w:rsidP="00614F98"/>
                    <w:p w14:paraId="690EF2AC" w14:textId="77777777" w:rsidR="00BA216B" w:rsidRDefault="00BA216B" w:rsidP="00614F98"/>
                    <w:p w14:paraId="7D8097CF" w14:textId="77777777" w:rsidR="00BA216B" w:rsidRDefault="00BA216B" w:rsidP="00614F98"/>
                    <w:p w14:paraId="494CCC8C" w14:textId="77777777" w:rsidR="00BA216B" w:rsidRDefault="00BA216B" w:rsidP="00614F98"/>
                    <w:p w14:paraId="224FE383" w14:textId="77777777" w:rsidR="00BA216B" w:rsidRDefault="00BA216B" w:rsidP="00614F98"/>
                    <w:p w14:paraId="6DD7EB75" w14:textId="77777777" w:rsidR="00BA216B" w:rsidRDefault="00BA216B" w:rsidP="00614F98"/>
                    <w:p w14:paraId="0F70E3AA" w14:textId="77777777" w:rsidR="00BA216B" w:rsidRDefault="00BA216B" w:rsidP="00614F98"/>
                    <w:p w14:paraId="78DAA37B" w14:textId="77777777" w:rsidR="00BA216B" w:rsidRDefault="00BA216B" w:rsidP="00614F98"/>
                    <w:p w14:paraId="76BEA4C2" w14:textId="77777777" w:rsidR="00BA216B" w:rsidRDefault="00BA216B" w:rsidP="00614F98"/>
                    <w:p w14:paraId="0AC3A915" w14:textId="77777777" w:rsidR="00BA216B" w:rsidRDefault="00BA216B" w:rsidP="00614F98"/>
                    <w:p w14:paraId="0F3A2ED3" w14:textId="77777777" w:rsidR="00BA216B" w:rsidRDefault="00BA216B" w:rsidP="00614F98"/>
                    <w:p w14:paraId="4622FDDD" w14:textId="77777777" w:rsidR="00BA216B" w:rsidRDefault="00BA216B" w:rsidP="00614F98"/>
                    <w:p w14:paraId="4771DD61" w14:textId="77777777" w:rsidR="00BA216B" w:rsidRDefault="00BA216B" w:rsidP="00614F98"/>
                    <w:p w14:paraId="7646A0C3" w14:textId="77777777" w:rsidR="00BA216B" w:rsidRDefault="00BA216B" w:rsidP="00614F98"/>
                    <w:p w14:paraId="0E924078" w14:textId="77777777" w:rsidR="00BA216B" w:rsidRDefault="00BA216B" w:rsidP="00614F98"/>
                    <w:p w14:paraId="1BBFF72A" w14:textId="77777777" w:rsidR="00BA216B" w:rsidRDefault="00BA216B" w:rsidP="00614F98"/>
                    <w:p w14:paraId="2E79C93F" w14:textId="77777777" w:rsidR="00BA216B" w:rsidRDefault="00BA216B" w:rsidP="00614F98"/>
                    <w:p w14:paraId="112A3834" w14:textId="77777777" w:rsidR="00BA216B" w:rsidRDefault="00BA216B" w:rsidP="00614F98"/>
                    <w:p w14:paraId="1BBACCDA" w14:textId="77777777" w:rsidR="00BA216B" w:rsidRDefault="00BA216B" w:rsidP="00614F98"/>
                    <w:p w14:paraId="6851963E" w14:textId="77777777" w:rsidR="00BA216B" w:rsidRDefault="00BA216B" w:rsidP="00614F98"/>
                    <w:p w14:paraId="1CFDBA91" w14:textId="77777777" w:rsidR="00BA216B" w:rsidRDefault="00BA216B" w:rsidP="00614F98"/>
                    <w:p w14:paraId="4CEB11AF" w14:textId="77777777" w:rsidR="00BA216B" w:rsidRDefault="00BA216B" w:rsidP="00614F98"/>
                    <w:p w14:paraId="71124B93" w14:textId="77777777" w:rsidR="00BA216B" w:rsidRDefault="00BA216B" w:rsidP="00614F98"/>
                    <w:p w14:paraId="65EA40E8" w14:textId="77777777" w:rsidR="00BA216B" w:rsidRDefault="00BA216B" w:rsidP="00614F98"/>
                    <w:p w14:paraId="66C903E2" w14:textId="77777777" w:rsidR="00BA216B" w:rsidRDefault="00BA216B" w:rsidP="00614F98"/>
                    <w:p w14:paraId="48A6DBC1" w14:textId="77777777" w:rsidR="00BA216B" w:rsidRDefault="00BA216B" w:rsidP="00614F98"/>
                    <w:p w14:paraId="44494F1C" w14:textId="77777777" w:rsidR="00BA216B" w:rsidRDefault="00BA216B" w:rsidP="00614F98"/>
                    <w:p w14:paraId="4B6CB066" w14:textId="77777777" w:rsidR="00BA216B" w:rsidRDefault="00BA216B" w:rsidP="00614F98"/>
                    <w:p w14:paraId="23B820FB" w14:textId="77777777" w:rsidR="00BA216B" w:rsidRDefault="00BA216B" w:rsidP="00614F98"/>
                    <w:p w14:paraId="69D6148C" w14:textId="77777777" w:rsidR="00BA216B" w:rsidRDefault="00BA216B" w:rsidP="00614F98"/>
                    <w:p w14:paraId="54DF371E" w14:textId="77777777" w:rsidR="00BA216B" w:rsidRDefault="00BA216B" w:rsidP="00614F98"/>
                    <w:p w14:paraId="12526832" w14:textId="77777777" w:rsidR="00BA216B" w:rsidRDefault="00BA216B" w:rsidP="00614F98"/>
                    <w:p w14:paraId="7E740806" w14:textId="77777777" w:rsidR="00BA216B" w:rsidRDefault="00BA216B" w:rsidP="00614F98"/>
                    <w:p w14:paraId="4464C16B" w14:textId="77777777" w:rsidR="00BA216B" w:rsidRDefault="00BA216B" w:rsidP="00614F98"/>
                    <w:p w14:paraId="685D0DCB" w14:textId="77777777" w:rsidR="00BA216B" w:rsidRDefault="00BA216B" w:rsidP="00614F98"/>
                    <w:p w14:paraId="54E7227A" w14:textId="77777777" w:rsidR="00BA216B" w:rsidRDefault="00BA216B" w:rsidP="00614F98"/>
                    <w:p w14:paraId="42227438" w14:textId="77777777" w:rsidR="00BA216B" w:rsidRDefault="00BA216B" w:rsidP="00614F98"/>
                    <w:p w14:paraId="3ED15046" w14:textId="77777777" w:rsidR="00BA216B" w:rsidRDefault="00BA216B" w:rsidP="00614F98"/>
                    <w:p w14:paraId="7F0175A7" w14:textId="77777777" w:rsidR="00BA216B" w:rsidRDefault="00BA216B" w:rsidP="00614F98"/>
                    <w:p w14:paraId="760B7AE8" w14:textId="77777777" w:rsidR="00BA216B" w:rsidRDefault="00BA216B" w:rsidP="00614F98"/>
                    <w:p w14:paraId="3176FE35" w14:textId="77777777" w:rsidR="00BA216B" w:rsidRDefault="00BA216B" w:rsidP="00614F98"/>
                    <w:p w14:paraId="3D030EB2" w14:textId="77777777" w:rsidR="00BA216B" w:rsidRDefault="00BA216B" w:rsidP="00614F98"/>
                    <w:p w14:paraId="39579B88" w14:textId="77777777" w:rsidR="00BA216B" w:rsidRDefault="00BA216B" w:rsidP="00614F98"/>
                    <w:p w14:paraId="70F67437" w14:textId="77777777" w:rsidR="00BA216B" w:rsidRDefault="00BA216B" w:rsidP="00614F98"/>
                    <w:p w14:paraId="39D54A95" w14:textId="77777777" w:rsidR="00BA216B" w:rsidRDefault="00BA216B" w:rsidP="00614F98"/>
                    <w:p w14:paraId="469AFF7C" w14:textId="77777777" w:rsidR="00BA216B" w:rsidRDefault="00BA216B" w:rsidP="00614F98"/>
                    <w:p w14:paraId="43480B38" w14:textId="77777777" w:rsidR="00BA216B" w:rsidRDefault="00BA216B" w:rsidP="00614F98"/>
                    <w:p w14:paraId="3DE32EA6" w14:textId="77777777" w:rsidR="00BA216B" w:rsidRDefault="00BA216B" w:rsidP="00614F98"/>
                    <w:p w14:paraId="4F815ED6" w14:textId="77777777" w:rsidR="00BA216B" w:rsidRDefault="00BA216B" w:rsidP="00614F98"/>
                    <w:p w14:paraId="31200AFD" w14:textId="77777777" w:rsidR="00BA216B" w:rsidRDefault="00BA216B" w:rsidP="00614F98"/>
                    <w:p w14:paraId="35525E2F" w14:textId="77777777" w:rsidR="00BA216B" w:rsidRDefault="00BA216B" w:rsidP="00614F98"/>
                    <w:p w14:paraId="33F3F57C" w14:textId="77777777" w:rsidR="00BA216B" w:rsidRDefault="00BA216B" w:rsidP="00614F98"/>
                    <w:p w14:paraId="311D69AB" w14:textId="77777777" w:rsidR="00BA216B" w:rsidRDefault="00BA216B" w:rsidP="00614F98"/>
                    <w:p w14:paraId="506B93DF" w14:textId="77777777" w:rsidR="00BA216B" w:rsidRDefault="00BA216B" w:rsidP="00614F98"/>
                    <w:p w14:paraId="4A14A82E" w14:textId="77777777" w:rsidR="00BA216B" w:rsidRDefault="00BA216B" w:rsidP="00614F98"/>
                    <w:p w14:paraId="1584C235" w14:textId="77777777" w:rsidR="00BA216B" w:rsidRDefault="00BA216B" w:rsidP="00614F98"/>
                    <w:p w14:paraId="211B2866" w14:textId="77777777" w:rsidR="00BA216B" w:rsidRDefault="00BA216B" w:rsidP="00614F98"/>
                    <w:p w14:paraId="29E98CED" w14:textId="77777777" w:rsidR="00BA216B" w:rsidRDefault="00BA216B" w:rsidP="00614F98"/>
                    <w:p w14:paraId="7FD01897" w14:textId="77777777" w:rsidR="00BA216B" w:rsidRDefault="00BA216B" w:rsidP="00614F98"/>
                    <w:p w14:paraId="6D4C5768" w14:textId="77777777" w:rsidR="00BA216B" w:rsidRDefault="00BA216B" w:rsidP="00614F98"/>
                    <w:p w14:paraId="24C2290B" w14:textId="77777777" w:rsidR="00BA216B" w:rsidRDefault="00BA216B" w:rsidP="00614F98"/>
                    <w:p w14:paraId="47AD5301" w14:textId="77777777" w:rsidR="00BA216B" w:rsidRDefault="00BA216B" w:rsidP="00614F98"/>
                    <w:p w14:paraId="5F561631" w14:textId="77777777" w:rsidR="00BA216B" w:rsidRDefault="00BA216B" w:rsidP="00614F98"/>
                    <w:p w14:paraId="049E44EC" w14:textId="77777777" w:rsidR="00BA216B" w:rsidRDefault="00BA216B" w:rsidP="00614F98"/>
                    <w:p w14:paraId="46C6D385" w14:textId="77777777" w:rsidR="00BA216B" w:rsidRDefault="00BA216B" w:rsidP="00614F98"/>
                    <w:p w14:paraId="54AD8196" w14:textId="77777777" w:rsidR="00BA216B" w:rsidRDefault="00BA216B" w:rsidP="00614F98"/>
                    <w:p w14:paraId="1F514364" w14:textId="77777777" w:rsidR="00BA216B" w:rsidRDefault="00BA216B" w:rsidP="00614F98"/>
                    <w:p w14:paraId="0B931C63" w14:textId="77777777" w:rsidR="00BA216B" w:rsidRDefault="00BA216B" w:rsidP="00614F98"/>
                    <w:p w14:paraId="25B4B944" w14:textId="77777777" w:rsidR="00BA216B" w:rsidRDefault="00BA216B" w:rsidP="00614F98"/>
                    <w:p w14:paraId="21341B21" w14:textId="77777777" w:rsidR="00BA216B" w:rsidRDefault="00BA216B" w:rsidP="00614F98"/>
                    <w:p w14:paraId="67018805" w14:textId="77777777" w:rsidR="00BA216B" w:rsidRDefault="00BA216B" w:rsidP="00614F98"/>
                    <w:p w14:paraId="40CC0926" w14:textId="77777777" w:rsidR="00BA216B" w:rsidRDefault="00BA216B" w:rsidP="00614F98"/>
                    <w:p w14:paraId="6E87CEC5" w14:textId="77777777" w:rsidR="00BA216B" w:rsidRDefault="00BA216B" w:rsidP="00614F98"/>
                    <w:p w14:paraId="6B143ED8" w14:textId="77777777" w:rsidR="00BA216B" w:rsidRDefault="00BA216B" w:rsidP="00614F98"/>
                    <w:p w14:paraId="02BBD83D" w14:textId="77777777" w:rsidR="00BA216B" w:rsidRDefault="00BA216B" w:rsidP="00614F98"/>
                    <w:p w14:paraId="7B6341B2" w14:textId="77777777" w:rsidR="00BA216B" w:rsidRDefault="00BA216B" w:rsidP="00614F98"/>
                    <w:p w14:paraId="29DC49F2" w14:textId="77777777" w:rsidR="00BA216B" w:rsidRDefault="00BA216B" w:rsidP="00614F98"/>
                    <w:p w14:paraId="030D9246" w14:textId="77777777" w:rsidR="00BA216B" w:rsidRDefault="00BA216B" w:rsidP="00614F98"/>
                    <w:p w14:paraId="3AB1343D" w14:textId="77777777" w:rsidR="00BA216B" w:rsidRDefault="00BA216B" w:rsidP="00614F98"/>
                    <w:p w14:paraId="3B2DD377" w14:textId="77777777" w:rsidR="00BA216B" w:rsidRDefault="00BA216B" w:rsidP="00614F98"/>
                    <w:p w14:paraId="68165BC3" w14:textId="77777777" w:rsidR="00BA216B" w:rsidRDefault="00BA216B" w:rsidP="00614F98"/>
                    <w:p w14:paraId="3CCB3862" w14:textId="77777777" w:rsidR="00BA216B" w:rsidRDefault="00BA216B" w:rsidP="00614F98"/>
                    <w:p w14:paraId="5B3EDAB2" w14:textId="77777777" w:rsidR="00BA216B" w:rsidRDefault="00BA216B" w:rsidP="00614F98"/>
                    <w:p w14:paraId="1558C95D" w14:textId="77777777" w:rsidR="00BA216B" w:rsidRDefault="00BA216B" w:rsidP="00614F98"/>
                    <w:p w14:paraId="0A31C171" w14:textId="77777777" w:rsidR="00BA216B" w:rsidRDefault="00BA216B" w:rsidP="00614F98"/>
                    <w:p w14:paraId="31D6B88F" w14:textId="77777777" w:rsidR="00BA216B" w:rsidRDefault="00BA216B" w:rsidP="00614F98"/>
                    <w:p w14:paraId="15731BBF" w14:textId="77777777" w:rsidR="00BA216B" w:rsidRDefault="00BA216B" w:rsidP="00614F98"/>
                    <w:p w14:paraId="7BFC2109" w14:textId="77777777" w:rsidR="00BA216B" w:rsidRDefault="00BA216B" w:rsidP="00614F98"/>
                    <w:p w14:paraId="128C4E62" w14:textId="77777777" w:rsidR="00BA216B" w:rsidRDefault="00BA216B" w:rsidP="00614F98"/>
                    <w:p w14:paraId="2BA7BFAC" w14:textId="77777777" w:rsidR="00BA216B" w:rsidRDefault="00BA216B" w:rsidP="00614F98"/>
                    <w:p w14:paraId="5D70FA8E" w14:textId="77777777" w:rsidR="00BA216B" w:rsidRDefault="00BA216B" w:rsidP="00614F98"/>
                    <w:p w14:paraId="524907F4" w14:textId="77777777" w:rsidR="00BA216B" w:rsidRDefault="00BA216B" w:rsidP="00614F98"/>
                    <w:p w14:paraId="56C30AD5" w14:textId="77777777" w:rsidR="00BA216B" w:rsidRDefault="00BA216B" w:rsidP="00614F98"/>
                    <w:p w14:paraId="13837C80" w14:textId="77777777" w:rsidR="00BA216B" w:rsidRDefault="00BA216B" w:rsidP="00614F98"/>
                    <w:p w14:paraId="364BFC4A" w14:textId="77777777" w:rsidR="00BA216B" w:rsidRDefault="00BA216B" w:rsidP="00614F98"/>
                    <w:p w14:paraId="1C1A68CB" w14:textId="77777777" w:rsidR="00BA216B" w:rsidRDefault="00BA216B" w:rsidP="00614F98"/>
                    <w:p w14:paraId="3C32F948" w14:textId="77777777" w:rsidR="00BA216B" w:rsidRDefault="00BA216B" w:rsidP="00614F98"/>
                    <w:p w14:paraId="0A920837" w14:textId="77777777" w:rsidR="00BA216B" w:rsidRDefault="00BA216B" w:rsidP="00614F98"/>
                    <w:p w14:paraId="1F51DD48" w14:textId="77777777" w:rsidR="00BA216B" w:rsidRDefault="00BA216B" w:rsidP="00614F98"/>
                    <w:p w14:paraId="22A2C895" w14:textId="77777777" w:rsidR="00BA216B" w:rsidRDefault="00BA216B" w:rsidP="00614F98"/>
                    <w:p w14:paraId="59F5C329" w14:textId="77777777" w:rsidR="00BA216B" w:rsidRDefault="00BA216B" w:rsidP="00614F98"/>
                    <w:p w14:paraId="444CDD3A" w14:textId="77777777" w:rsidR="00BA216B" w:rsidRDefault="00BA216B" w:rsidP="00614F98"/>
                    <w:p w14:paraId="53CFD209" w14:textId="77777777" w:rsidR="00BA216B" w:rsidRDefault="00BA216B" w:rsidP="00614F98"/>
                    <w:p w14:paraId="66B9868C" w14:textId="77777777" w:rsidR="00BA216B" w:rsidRDefault="00BA216B" w:rsidP="00614F98"/>
                    <w:p w14:paraId="766B9C8C" w14:textId="77777777" w:rsidR="00BA216B" w:rsidRDefault="00BA216B" w:rsidP="00614F98"/>
                    <w:p w14:paraId="19619216" w14:textId="77777777" w:rsidR="00BA216B" w:rsidRDefault="00BA216B" w:rsidP="00614F98"/>
                    <w:p w14:paraId="4F2E06C5" w14:textId="77777777" w:rsidR="00BA216B" w:rsidRDefault="00BA216B" w:rsidP="00614F98"/>
                    <w:p w14:paraId="33C696EC" w14:textId="77777777" w:rsidR="00BA216B" w:rsidRDefault="00BA216B" w:rsidP="00614F98"/>
                    <w:p w14:paraId="6498B007" w14:textId="77777777" w:rsidR="00BA216B" w:rsidRDefault="00BA216B" w:rsidP="00614F98"/>
                    <w:p w14:paraId="50A5E3A5" w14:textId="77777777" w:rsidR="00BA216B" w:rsidRDefault="00BA216B" w:rsidP="00614F98"/>
                    <w:p w14:paraId="071B0863" w14:textId="77777777" w:rsidR="00BA216B" w:rsidRDefault="00BA216B" w:rsidP="00614F98"/>
                    <w:p w14:paraId="331D7078" w14:textId="77777777" w:rsidR="00BA216B" w:rsidRDefault="00BA216B" w:rsidP="00614F98"/>
                    <w:p w14:paraId="0B706F68" w14:textId="77777777" w:rsidR="00BA216B" w:rsidRDefault="00BA216B" w:rsidP="00614F98"/>
                    <w:p w14:paraId="736EAB04" w14:textId="77777777" w:rsidR="00BA216B" w:rsidRDefault="00BA216B" w:rsidP="00614F98"/>
                    <w:p w14:paraId="77A3A82B" w14:textId="77777777" w:rsidR="00BA216B" w:rsidRDefault="00BA216B" w:rsidP="00614F98"/>
                    <w:p w14:paraId="5C77733A" w14:textId="77777777" w:rsidR="00BA216B" w:rsidRDefault="00BA216B" w:rsidP="00614F98"/>
                    <w:p w14:paraId="6D8C70C7" w14:textId="77777777" w:rsidR="00BA216B" w:rsidRDefault="00BA216B" w:rsidP="00614F98"/>
                    <w:p w14:paraId="3FCF7409" w14:textId="77777777" w:rsidR="00BA216B" w:rsidRDefault="00BA216B" w:rsidP="00614F98"/>
                    <w:p w14:paraId="14A34CEC" w14:textId="77777777" w:rsidR="00BA216B" w:rsidRDefault="00BA216B" w:rsidP="00614F98"/>
                    <w:p w14:paraId="57CAB06E" w14:textId="77777777" w:rsidR="00BA216B" w:rsidRDefault="00BA216B" w:rsidP="00614F98"/>
                    <w:p w14:paraId="15DF5CBB" w14:textId="77777777" w:rsidR="00BA216B" w:rsidRDefault="00BA216B" w:rsidP="00614F98"/>
                    <w:p w14:paraId="34F53392" w14:textId="77777777" w:rsidR="00BA216B" w:rsidRDefault="00BA216B" w:rsidP="00614F98"/>
                    <w:p w14:paraId="3DC84660" w14:textId="77777777" w:rsidR="00BA216B" w:rsidRDefault="00BA216B" w:rsidP="00614F98"/>
                    <w:p w14:paraId="47409EA7" w14:textId="77777777" w:rsidR="00BA216B" w:rsidRDefault="00BA216B" w:rsidP="00614F98"/>
                    <w:p w14:paraId="151334FA" w14:textId="77777777" w:rsidR="00BA216B" w:rsidRDefault="00BA216B" w:rsidP="00614F98"/>
                    <w:p w14:paraId="1CE4192A" w14:textId="77777777" w:rsidR="00BA216B" w:rsidRDefault="00BA216B" w:rsidP="00614F98"/>
                    <w:p w14:paraId="75A61887" w14:textId="77777777" w:rsidR="00BA216B" w:rsidRDefault="00BA216B" w:rsidP="00614F98"/>
                    <w:p w14:paraId="0007DCB2" w14:textId="77777777" w:rsidR="00BA216B" w:rsidRDefault="00BA216B" w:rsidP="00614F98"/>
                    <w:p w14:paraId="48AA50A3" w14:textId="77777777" w:rsidR="00BA216B" w:rsidRDefault="00BA216B" w:rsidP="00614F98"/>
                    <w:p w14:paraId="48E44AFE" w14:textId="77777777" w:rsidR="00BA216B" w:rsidRDefault="00BA216B" w:rsidP="00614F98"/>
                    <w:p w14:paraId="791DC837" w14:textId="77777777" w:rsidR="00BA216B" w:rsidRDefault="00BA216B" w:rsidP="00614F98"/>
                    <w:p w14:paraId="0696CCF0" w14:textId="77777777" w:rsidR="00BA216B" w:rsidRDefault="00BA216B" w:rsidP="00614F98"/>
                    <w:p w14:paraId="6240B67A" w14:textId="77777777" w:rsidR="00BA216B" w:rsidRDefault="00BA216B" w:rsidP="00614F98"/>
                    <w:p w14:paraId="67A5555D" w14:textId="77777777" w:rsidR="00BA216B" w:rsidRDefault="00BA216B" w:rsidP="00614F98"/>
                    <w:p w14:paraId="4CC8B1F7" w14:textId="77777777" w:rsidR="00BA216B" w:rsidRDefault="00BA216B" w:rsidP="00614F98"/>
                    <w:p w14:paraId="4A60411F" w14:textId="77777777" w:rsidR="00BA216B" w:rsidRDefault="00BA216B" w:rsidP="00614F98"/>
                    <w:p w14:paraId="69AF2DC8" w14:textId="77777777" w:rsidR="00BA216B" w:rsidRDefault="00BA216B" w:rsidP="00614F98"/>
                    <w:p w14:paraId="007C449A" w14:textId="77777777" w:rsidR="00BA216B" w:rsidRDefault="00BA216B" w:rsidP="00614F98"/>
                    <w:p w14:paraId="3A606D7C" w14:textId="77777777" w:rsidR="00BA216B" w:rsidRDefault="00BA216B" w:rsidP="00614F98"/>
                    <w:p w14:paraId="205507F7" w14:textId="77777777" w:rsidR="00BA216B" w:rsidRDefault="00BA216B" w:rsidP="00614F98"/>
                    <w:p w14:paraId="791F4C78" w14:textId="77777777" w:rsidR="00BA216B" w:rsidRDefault="00BA216B" w:rsidP="00614F98"/>
                    <w:p w14:paraId="40C58B35" w14:textId="77777777" w:rsidR="00BA216B" w:rsidRDefault="00BA216B" w:rsidP="00614F98"/>
                    <w:p w14:paraId="757A5494" w14:textId="77777777" w:rsidR="00BA216B" w:rsidRDefault="00BA216B" w:rsidP="00614F98"/>
                    <w:p w14:paraId="710BBA48" w14:textId="77777777" w:rsidR="00BA216B" w:rsidRDefault="00BA216B" w:rsidP="00614F98"/>
                    <w:p w14:paraId="69F65A8F" w14:textId="77777777" w:rsidR="00BA216B" w:rsidRDefault="00BA216B" w:rsidP="00614F98"/>
                    <w:p w14:paraId="2AFD0A46" w14:textId="77777777" w:rsidR="00BA216B" w:rsidRDefault="00BA216B" w:rsidP="00614F98"/>
                    <w:p w14:paraId="487FEF9A" w14:textId="77777777" w:rsidR="00BA216B" w:rsidRDefault="00BA216B" w:rsidP="00614F98"/>
                    <w:p w14:paraId="6F17CE6B" w14:textId="77777777" w:rsidR="00BA216B" w:rsidRDefault="00BA216B" w:rsidP="00614F98"/>
                    <w:p w14:paraId="7F56D927" w14:textId="77777777" w:rsidR="00BA216B" w:rsidRDefault="00BA216B" w:rsidP="00614F98"/>
                    <w:p w14:paraId="41D597CB" w14:textId="77777777" w:rsidR="00BA216B" w:rsidRDefault="00BA216B" w:rsidP="00614F98"/>
                    <w:p w14:paraId="3A2D0C81" w14:textId="77777777" w:rsidR="00BA216B" w:rsidRDefault="00BA216B" w:rsidP="00614F98"/>
                    <w:p w14:paraId="6D458ED2" w14:textId="77777777" w:rsidR="00BA216B" w:rsidRDefault="00BA216B" w:rsidP="00614F98"/>
                    <w:p w14:paraId="208505F4" w14:textId="77777777" w:rsidR="00BA216B" w:rsidRDefault="00BA216B" w:rsidP="00614F98"/>
                    <w:p w14:paraId="2A421844" w14:textId="77777777" w:rsidR="00BA216B" w:rsidRDefault="00BA216B" w:rsidP="00614F98"/>
                    <w:p w14:paraId="44A9AC23" w14:textId="77777777" w:rsidR="00BA216B" w:rsidRDefault="00BA216B" w:rsidP="00614F98"/>
                    <w:p w14:paraId="3C3DA6D6" w14:textId="77777777" w:rsidR="00BA216B" w:rsidRDefault="00BA216B" w:rsidP="00614F98"/>
                    <w:p w14:paraId="24363DB4" w14:textId="77777777" w:rsidR="00BA216B" w:rsidRDefault="00BA216B" w:rsidP="00614F98"/>
                    <w:p w14:paraId="4FE9F3B0" w14:textId="77777777" w:rsidR="00BA216B" w:rsidRDefault="00BA216B" w:rsidP="00614F98"/>
                    <w:p w14:paraId="5D3683D9" w14:textId="77777777" w:rsidR="00BA216B" w:rsidRDefault="00BA216B" w:rsidP="00614F98"/>
                    <w:p w14:paraId="0F6CFEAA" w14:textId="77777777" w:rsidR="00BA216B" w:rsidRDefault="00BA216B" w:rsidP="00614F98"/>
                    <w:p w14:paraId="637289A3" w14:textId="77777777" w:rsidR="00BA216B" w:rsidRDefault="00BA216B" w:rsidP="00614F98"/>
                    <w:p w14:paraId="3C170FCD" w14:textId="77777777" w:rsidR="00BA216B" w:rsidRDefault="00BA216B" w:rsidP="00614F98"/>
                    <w:p w14:paraId="5BC6004A" w14:textId="77777777" w:rsidR="00BA216B" w:rsidRDefault="00BA216B" w:rsidP="00614F98"/>
                    <w:p w14:paraId="56060866" w14:textId="77777777" w:rsidR="00BA216B" w:rsidRDefault="00BA216B" w:rsidP="00614F98"/>
                    <w:p w14:paraId="407D1203" w14:textId="77777777" w:rsidR="00BA216B" w:rsidRDefault="00BA216B" w:rsidP="00614F98"/>
                    <w:p w14:paraId="1928D894" w14:textId="77777777" w:rsidR="00BA216B" w:rsidRDefault="00BA216B" w:rsidP="00614F98"/>
                    <w:p w14:paraId="4F097749" w14:textId="77777777" w:rsidR="00BA216B" w:rsidRDefault="00BA216B" w:rsidP="00614F98"/>
                    <w:p w14:paraId="39321D56" w14:textId="77777777" w:rsidR="00BA216B" w:rsidRDefault="00BA216B" w:rsidP="00614F98"/>
                    <w:p w14:paraId="529C42B5" w14:textId="77777777" w:rsidR="00BA216B" w:rsidRDefault="00BA216B" w:rsidP="00614F98"/>
                    <w:p w14:paraId="4FB80B1F" w14:textId="77777777" w:rsidR="00BA216B" w:rsidRDefault="00BA216B" w:rsidP="00614F98"/>
                    <w:p w14:paraId="628F7748" w14:textId="77777777" w:rsidR="00BA216B" w:rsidRDefault="00BA216B" w:rsidP="00614F98"/>
                    <w:p w14:paraId="34DFE8E3" w14:textId="77777777" w:rsidR="00BA216B" w:rsidRDefault="00BA216B" w:rsidP="00614F98"/>
                    <w:p w14:paraId="0CF61D3E" w14:textId="77777777" w:rsidR="00BA216B" w:rsidRDefault="00BA216B" w:rsidP="00614F98"/>
                    <w:p w14:paraId="58CC7FA8" w14:textId="77777777" w:rsidR="00BA216B" w:rsidRDefault="00BA216B" w:rsidP="00614F98"/>
                    <w:p w14:paraId="384A2959" w14:textId="77777777" w:rsidR="00BA216B" w:rsidRDefault="00BA216B" w:rsidP="00614F98"/>
                    <w:p w14:paraId="10210298" w14:textId="77777777" w:rsidR="00BA216B" w:rsidRDefault="00BA216B" w:rsidP="00614F98"/>
                    <w:p w14:paraId="5D6D2ABA" w14:textId="77777777" w:rsidR="00BA216B" w:rsidRDefault="00BA216B" w:rsidP="00614F98"/>
                    <w:p w14:paraId="400D1389" w14:textId="77777777" w:rsidR="00BA216B" w:rsidRDefault="00BA216B" w:rsidP="00614F98"/>
                    <w:p w14:paraId="50B3532C" w14:textId="77777777" w:rsidR="00BA216B" w:rsidRDefault="00BA216B" w:rsidP="00614F98"/>
                    <w:p w14:paraId="0A8AA81D" w14:textId="77777777" w:rsidR="00BA216B" w:rsidRDefault="00BA216B" w:rsidP="00614F98"/>
                    <w:p w14:paraId="04600DF2" w14:textId="77777777" w:rsidR="00BA216B" w:rsidRDefault="00BA216B" w:rsidP="00614F98"/>
                    <w:p w14:paraId="7403B33C" w14:textId="77777777" w:rsidR="00BA216B" w:rsidRDefault="00BA216B" w:rsidP="00614F98"/>
                    <w:p w14:paraId="4CFFF916" w14:textId="77777777" w:rsidR="00BA216B" w:rsidRDefault="00BA216B" w:rsidP="00614F98"/>
                    <w:p w14:paraId="1303973D" w14:textId="77777777" w:rsidR="00BA216B" w:rsidRDefault="00BA216B" w:rsidP="00614F98"/>
                    <w:p w14:paraId="0BCDB543" w14:textId="77777777" w:rsidR="00BA216B" w:rsidRDefault="00BA216B" w:rsidP="00614F98"/>
                    <w:p w14:paraId="6DAF845C" w14:textId="77777777" w:rsidR="00BA216B" w:rsidRDefault="00BA216B" w:rsidP="00614F98"/>
                    <w:p w14:paraId="0175A008" w14:textId="77777777" w:rsidR="00BA216B" w:rsidRDefault="00BA216B" w:rsidP="00614F98"/>
                    <w:p w14:paraId="188907E2" w14:textId="77777777" w:rsidR="00BA216B" w:rsidRDefault="00BA216B" w:rsidP="00614F98"/>
                    <w:p w14:paraId="5C002CB0" w14:textId="77777777" w:rsidR="00BA216B" w:rsidRDefault="00BA216B" w:rsidP="00614F98"/>
                    <w:p w14:paraId="0DBF3B23" w14:textId="77777777" w:rsidR="00BA216B" w:rsidRDefault="00BA216B" w:rsidP="00614F98"/>
                    <w:p w14:paraId="7C4C6BC1" w14:textId="77777777" w:rsidR="00BA216B" w:rsidRDefault="00BA216B" w:rsidP="00614F98"/>
                    <w:p w14:paraId="1ACEB43E" w14:textId="77777777" w:rsidR="00BA216B" w:rsidRDefault="00BA216B" w:rsidP="00614F98"/>
                    <w:p w14:paraId="06E55C02" w14:textId="77777777" w:rsidR="00BA216B" w:rsidRDefault="00BA216B" w:rsidP="00614F98"/>
                    <w:p w14:paraId="28077605" w14:textId="77777777" w:rsidR="00BA216B" w:rsidRDefault="00BA216B" w:rsidP="00614F98"/>
                    <w:p w14:paraId="4147679F" w14:textId="77777777" w:rsidR="00BA216B" w:rsidRDefault="00BA216B" w:rsidP="00614F98"/>
                    <w:p w14:paraId="6B5F1560" w14:textId="77777777" w:rsidR="00BA216B" w:rsidRDefault="00BA216B" w:rsidP="00614F98"/>
                    <w:p w14:paraId="39C4032E" w14:textId="77777777" w:rsidR="00BA216B" w:rsidRDefault="00BA216B" w:rsidP="00614F98"/>
                    <w:p w14:paraId="2FBAC691" w14:textId="77777777" w:rsidR="00BA216B" w:rsidRDefault="00BA216B" w:rsidP="00614F98"/>
                    <w:p w14:paraId="2B606DC3" w14:textId="77777777" w:rsidR="00BA216B" w:rsidRDefault="00BA216B" w:rsidP="00614F98"/>
                    <w:p w14:paraId="2D5F9773" w14:textId="77777777" w:rsidR="00BA216B" w:rsidRDefault="00BA216B" w:rsidP="00614F98"/>
                    <w:p w14:paraId="4741E6CD" w14:textId="77777777" w:rsidR="00BA216B" w:rsidRDefault="00BA216B" w:rsidP="00614F98"/>
                    <w:p w14:paraId="46402003" w14:textId="77777777" w:rsidR="00BA216B" w:rsidRDefault="00BA216B" w:rsidP="00614F98"/>
                    <w:p w14:paraId="2518EF41" w14:textId="77777777" w:rsidR="00BA216B" w:rsidRDefault="00BA216B" w:rsidP="00614F98"/>
                    <w:p w14:paraId="489F5420" w14:textId="77777777" w:rsidR="00BA216B" w:rsidRDefault="00BA216B" w:rsidP="00614F98"/>
                    <w:p w14:paraId="236B1C5B" w14:textId="77777777" w:rsidR="00BA216B" w:rsidRDefault="00BA216B" w:rsidP="00614F98"/>
                    <w:p w14:paraId="5F2B8288" w14:textId="77777777" w:rsidR="00BA216B" w:rsidRDefault="00BA216B" w:rsidP="00614F98"/>
                    <w:p w14:paraId="233B9372" w14:textId="77777777" w:rsidR="00BA216B" w:rsidRDefault="00BA216B" w:rsidP="00614F98"/>
                    <w:p w14:paraId="3F942F71" w14:textId="77777777" w:rsidR="00BA216B" w:rsidRDefault="00BA216B" w:rsidP="00614F98"/>
                    <w:p w14:paraId="32ECD047" w14:textId="77777777" w:rsidR="00BA216B" w:rsidRDefault="00BA216B" w:rsidP="00614F98"/>
                    <w:p w14:paraId="41FEFF8C" w14:textId="77777777" w:rsidR="00BA216B" w:rsidRDefault="00BA216B" w:rsidP="00614F98"/>
                    <w:p w14:paraId="6E9E69D6" w14:textId="77777777" w:rsidR="00BA216B" w:rsidRDefault="00BA216B" w:rsidP="00614F98"/>
                    <w:p w14:paraId="4E4F17A0" w14:textId="77777777" w:rsidR="00BA216B" w:rsidRDefault="00BA216B" w:rsidP="00614F98"/>
                    <w:p w14:paraId="4B4A29B8" w14:textId="77777777" w:rsidR="00BA216B" w:rsidRDefault="00BA216B" w:rsidP="00614F98"/>
                    <w:p w14:paraId="772F5474" w14:textId="77777777" w:rsidR="00BA216B" w:rsidRDefault="00BA216B" w:rsidP="00614F98"/>
                    <w:p w14:paraId="6DC7D375" w14:textId="77777777" w:rsidR="00BA216B" w:rsidRDefault="00BA216B" w:rsidP="00614F98"/>
                    <w:p w14:paraId="2608304F" w14:textId="77777777" w:rsidR="00BA216B" w:rsidRDefault="00BA216B" w:rsidP="00614F98"/>
                    <w:p w14:paraId="23320378" w14:textId="77777777" w:rsidR="00BA216B" w:rsidRDefault="00BA216B" w:rsidP="00614F98"/>
                    <w:p w14:paraId="50BBD1FB" w14:textId="77777777" w:rsidR="00BA216B" w:rsidRDefault="00BA216B" w:rsidP="00614F98"/>
                    <w:p w14:paraId="50737DA6" w14:textId="77777777" w:rsidR="00BA216B" w:rsidRDefault="00BA216B" w:rsidP="00614F98"/>
                    <w:p w14:paraId="79A81F9E" w14:textId="77777777" w:rsidR="00BA216B" w:rsidRDefault="00BA216B" w:rsidP="00614F98"/>
                    <w:p w14:paraId="41D1FA31" w14:textId="77777777" w:rsidR="00BA216B" w:rsidRDefault="00BA216B" w:rsidP="00614F98"/>
                    <w:p w14:paraId="2F780524" w14:textId="77777777" w:rsidR="00BA216B" w:rsidRDefault="00BA216B" w:rsidP="00614F98"/>
                    <w:p w14:paraId="2A69F9AA" w14:textId="77777777" w:rsidR="00BA216B" w:rsidRDefault="00BA216B" w:rsidP="00614F98"/>
                    <w:p w14:paraId="3E9BC274" w14:textId="77777777" w:rsidR="00BA216B" w:rsidRDefault="00BA216B" w:rsidP="00614F98"/>
                    <w:p w14:paraId="787FB1DB" w14:textId="77777777" w:rsidR="00BA216B" w:rsidRDefault="00BA216B" w:rsidP="00614F98"/>
                    <w:p w14:paraId="55D716F8" w14:textId="77777777" w:rsidR="00BA216B" w:rsidRDefault="00BA216B" w:rsidP="00614F98"/>
                    <w:p w14:paraId="3798FE0A" w14:textId="77777777" w:rsidR="00BA216B" w:rsidRDefault="00BA216B" w:rsidP="00614F98"/>
                    <w:p w14:paraId="0356863A" w14:textId="77777777" w:rsidR="00BA216B" w:rsidRDefault="00BA216B" w:rsidP="00614F98"/>
                    <w:p w14:paraId="29680237" w14:textId="77777777" w:rsidR="00BA216B" w:rsidRDefault="00BA216B" w:rsidP="00614F98"/>
                    <w:p w14:paraId="1629B2BA" w14:textId="77777777" w:rsidR="00BA216B" w:rsidRDefault="00BA216B" w:rsidP="00614F98"/>
                    <w:p w14:paraId="58BA4CA1" w14:textId="77777777" w:rsidR="00BA216B" w:rsidRDefault="00BA216B" w:rsidP="00614F98"/>
                    <w:p w14:paraId="7E1AAC21" w14:textId="77777777" w:rsidR="00BA216B" w:rsidRDefault="00BA216B" w:rsidP="00614F98"/>
                    <w:p w14:paraId="604A608D" w14:textId="77777777" w:rsidR="00BA216B" w:rsidRDefault="00BA216B" w:rsidP="00614F98"/>
                    <w:p w14:paraId="2066F716" w14:textId="77777777" w:rsidR="00BA216B" w:rsidRDefault="00BA216B" w:rsidP="00614F98"/>
                    <w:p w14:paraId="2921D61E" w14:textId="77777777" w:rsidR="00BA216B" w:rsidRDefault="00BA216B" w:rsidP="00614F98"/>
                    <w:p w14:paraId="12200F8C" w14:textId="77777777" w:rsidR="00BA216B" w:rsidRDefault="00BA216B" w:rsidP="00614F98"/>
                    <w:p w14:paraId="73012EBF" w14:textId="77777777" w:rsidR="00BA216B" w:rsidRDefault="00BA216B" w:rsidP="00614F98"/>
                    <w:p w14:paraId="0F6B3AC5" w14:textId="77777777" w:rsidR="00BA216B" w:rsidRDefault="00BA216B" w:rsidP="00614F98"/>
                    <w:p w14:paraId="1FBA41E7" w14:textId="77777777" w:rsidR="00BA216B" w:rsidRDefault="00BA216B" w:rsidP="00614F98"/>
                    <w:p w14:paraId="477F0672" w14:textId="77777777" w:rsidR="00BA216B" w:rsidRDefault="00BA216B" w:rsidP="00614F98"/>
                    <w:p w14:paraId="6F2720D9" w14:textId="77777777" w:rsidR="00BA216B" w:rsidRDefault="00BA216B" w:rsidP="00614F98"/>
                    <w:p w14:paraId="4B241214" w14:textId="77777777" w:rsidR="00BA216B" w:rsidRDefault="00BA216B" w:rsidP="00614F98"/>
                    <w:p w14:paraId="41D65CD0" w14:textId="77777777" w:rsidR="00BA216B" w:rsidRDefault="00BA216B" w:rsidP="00614F98"/>
                    <w:p w14:paraId="57B35F58" w14:textId="77777777" w:rsidR="00BA216B" w:rsidRDefault="00BA216B" w:rsidP="00614F98"/>
                    <w:p w14:paraId="175D8D43" w14:textId="77777777" w:rsidR="00BA216B" w:rsidRDefault="00BA216B" w:rsidP="00614F98"/>
                    <w:p w14:paraId="7B00F218" w14:textId="77777777" w:rsidR="00BA216B" w:rsidRDefault="00BA216B" w:rsidP="00614F98"/>
                    <w:p w14:paraId="6E5469BE" w14:textId="77777777" w:rsidR="00BA216B" w:rsidRDefault="00BA216B" w:rsidP="00614F98"/>
                    <w:p w14:paraId="376994EF" w14:textId="77777777" w:rsidR="00BA216B" w:rsidRDefault="00BA216B" w:rsidP="00614F98"/>
                    <w:p w14:paraId="688378DA" w14:textId="77777777" w:rsidR="00BA216B" w:rsidRDefault="00BA216B" w:rsidP="00614F98"/>
                    <w:p w14:paraId="16C02FD8" w14:textId="77777777" w:rsidR="00BA216B" w:rsidRDefault="00BA216B" w:rsidP="00614F98"/>
                    <w:p w14:paraId="65F8337B" w14:textId="77777777" w:rsidR="00BA216B" w:rsidRDefault="00BA216B" w:rsidP="00614F98"/>
                    <w:p w14:paraId="7DDBD07E" w14:textId="77777777" w:rsidR="00BA216B" w:rsidRDefault="00BA216B" w:rsidP="00614F98"/>
                    <w:p w14:paraId="74DA77AB" w14:textId="77777777" w:rsidR="00BA216B" w:rsidRDefault="00BA216B" w:rsidP="00614F98"/>
                    <w:p w14:paraId="7C2DCBBC" w14:textId="77777777" w:rsidR="00BA216B" w:rsidRDefault="00BA216B" w:rsidP="00614F98"/>
                    <w:p w14:paraId="03EDEBCE" w14:textId="77777777" w:rsidR="00BA216B" w:rsidRDefault="00BA216B" w:rsidP="00614F98"/>
                    <w:p w14:paraId="597BDEBA" w14:textId="77777777" w:rsidR="00BA216B" w:rsidRDefault="00BA216B" w:rsidP="00614F98"/>
                    <w:p w14:paraId="001C7BD0" w14:textId="77777777" w:rsidR="00BA216B" w:rsidRDefault="00BA216B" w:rsidP="00614F98"/>
                    <w:p w14:paraId="5FC67FCD" w14:textId="77777777" w:rsidR="00BA216B" w:rsidRDefault="00BA216B" w:rsidP="00614F98"/>
                    <w:p w14:paraId="5D21BFE0" w14:textId="77777777" w:rsidR="00BA216B" w:rsidRDefault="00BA216B" w:rsidP="00614F98"/>
                    <w:p w14:paraId="72CAEBE2" w14:textId="77777777" w:rsidR="00BA216B" w:rsidRDefault="00BA216B" w:rsidP="00614F98"/>
                    <w:p w14:paraId="6DC83270" w14:textId="77777777" w:rsidR="00BA216B" w:rsidRDefault="00BA216B" w:rsidP="00614F98"/>
                    <w:p w14:paraId="3443DDE9" w14:textId="77777777" w:rsidR="00BA216B" w:rsidRDefault="00BA216B" w:rsidP="00614F98"/>
                    <w:p w14:paraId="2AA50ACA" w14:textId="77777777" w:rsidR="00BA216B" w:rsidRDefault="00BA216B" w:rsidP="00614F98"/>
                    <w:p w14:paraId="189BA461" w14:textId="77777777" w:rsidR="00BA216B" w:rsidRDefault="00BA216B" w:rsidP="00614F98"/>
                    <w:p w14:paraId="25FDCB2C" w14:textId="77777777" w:rsidR="00BA216B" w:rsidRDefault="00BA216B" w:rsidP="00614F98"/>
                    <w:p w14:paraId="146817BA" w14:textId="77777777" w:rsidR="00BA216B" w:rsidRDefault="00BA216B" w:rsidP="00614F98"/>
                    <w:p w14:paraId="7862EBA5" w14:textId="77777777" w:rsidR="00BA216B" w:rsidRDefault="00BA216B" w:rsidP="00614F98"/>
                    <w:p w14:paraId="05F7182C" w14:textId="77777777" w:rsidR="00BA216B" w:rsidRDefault="00BA216B" w:rsidP="00614F98"/>
                    <w:p w14:paraId="736713F1" w14:textId="77777777" w:rsidR="00BA216B" w:rsidRDefault="00BA216B" w:rsidP="00614F98"/>
                    <w:p w14:paraId="5474FB16" w14:textId="77777777" w:rsidR="00BA216B" w:rsidRDefault="00BA216B" w:rsidP="00614F98"/>
                    <w:p w14:paraId="26D1629F" w14:textId="77777777" w:rsidR="00BA216B" w:rsidRDefault="00BA216B" w:rsidP="00614F98"/>
                    <w:p w14:paraId="49C12941" w14:textId="77777777" w:rsidR="00BA216B" w:rsidRDefault="00BA216B" w:rsidP="00614F98"/>
                    <w:p w14:paraId="125884FF" w14:textId="77777777" w:rsidR="00BA216B" w:rsidRDefault="00BA216B" w:rsidP="00614F98"/>
                    <w:p w14:paraId="68F2F111" w14:textId="77777777" w:rsidR="00BA216B" w:rsidRDefault="00BA216B" w:rsidP="00614F98"/>
                    <w:p w14:paraId="4B170F7D" w14:textId="77777777" w:rsidR="00BA216B" w:rsidRDefault="00BA216B" w:rsidP="00614F98"/>
                    <w:p w14:paraId="4EBA00FB" w14:textId="77777777" w:rsidR="00BA216B" w:rsidRDefault="00BA216B" w:rsidP="00614F98"/>
                    <w:p w14:paraId="50C47D77" w14:textId="77777777" w:rsidR="00BA216B" w:rsidRDefault="00BA216B" w:rsidP="00614F98"/>
                    <w:p w14:paraId="1D0E27BB" w14:textId="77777777" w:rsidR="00BA216B" w:rsidRDefault="00BA216B" w:rsidP="00614F98"/>
                    <w:p w14:paraId="4317012F" w14:textId="77777777" w:rsidR="00BA216B" w:rsidRDefault="00BA216B" w:rsidP="00614F98"/>
                    <w:p w14:paraId="64953027" w14:textId="77777777" w:rsidR="00BA216B" w:rsidRDefault="00BA216B" w:rsidP="00614F98"/>
                    <w:p w14:paraId="4A653E54" w14:textId="77777777" w:rsidR="00BA216B" w:rsidRDefault="00BA216B" w:rsidP="00614F98"/>
                    <w:p w14:paraId="29150784" w14:textId="77777777" w:rsidR="00BA216B" w:rsidRDefault="00BA216B" w:rsidP="00614F98"/>
                    <w:p w14:paraId="26CE151E" w14:textId="77777777" w:rsidR="00BA216B" w:rsidRDefault="00BA216B" w:rsidP="00614F98"/>
                    <w:p w14:paraId="4B0CE249" w14:textId="77777777" w:rsidR="00BA216B" w:rsidRDefault="00BA216B" w:rsidP="00614F98"/>
                    <w:p w14:paraId="4851E1D0" w14:textId="77777777" w:rsidR="00BA216B" w:rsidRDefault="00BA216B" w:rsidP="00614F98"/>
                    <w:p w14:paraId="0850B37F" w14:textId="77777777" w:rsidR="00BA216B" w:rsidRDefault="00BA216B" w:rsidP="00614F98"/>
                    <w:p w14:paraId="1B02B4D4" w14:textId="77777777" w:rsidR="00BA216B" w:rsidRDefault="00BA216B" w:rsidP="00614F98"/>
                    <w:p w14:paraId="51DFEA81" w14:textId="77777777" w:rsidR="00BA216B" w:rsidRDefault="00BA216B" w:rsidP="00614F98"/>
                    <w:p w14:paraId="16342744" w14:textId="77777777" w:rsidR="00BA216B" w:rsidRDefault="00BA216B" w:rsidP="00614F98"/>
                    <w:p w14:paraId="69D30B5B" w14:textId="77777777" w:rsidR="00BA216B" w:rsidRDefault="00BA216B" w:rsidP="00614F98"/>
                    <w:p w14:paraId="60678FFA" w14:textId="77777777" w:rsidR="00BA216B" w:rsidRDefault="00BA216B" w:rsidP="00614F98"/>
                    <w:p w14:paraId="000B5592" w14:textId="77777777" w:rsidR="00BA216B" w:rsidRDefault="00BA216B" w:rsidP="00614F98"/>
                    <w:p w14:paraId="4DDE7D28" w14:textId="77777777" w:rsidR="00BA216B" w:rsidRDefault="00BA216B" w:rsidP="00614F98"/>
                    <w:p w14:paraId="6B744D6F" w14:textId="77777777" w:rsidR="00BA216B" w:rsidRDefault="00BA216B" w:rsidP="00614F98"/>
                    <w:p w14:paraId="67CB83FF" w14:textId="77777777" w:rsidR="00BA216B" w:rsidRDefault="00BA216B" w:rsidP="00614F98"/>
                    <w:p w14:paraId="0593C467" w14:textId="77777777" w:rsidR="00BA216B" w:rsidRDefault="00BA216B" w:rsidP="00614F98"/>
                    <w:p w14:paraId="10E25313" w14:textId="77777777" w:rsidR="00BA216B" w:rsidRDefault="00BA216B" w:rsidP="00614F98"/>
                    <w:p w14:paraId="5599C775" w14:textId="77777777" w:rsidR="00BA216B" w:rsidRDefault="00BA216B" w:rsidP="00614F98"/>
                    <w:p w14:paraId="0785BF41" w14:textId="77777777" w:rsidR="00BA216B" w:rsidRDefault="00BA216B" w:rsidP="00614F98"/>
                    <w:p w14:paraId="3106DBBC" w14:textId="77777777" w:rsidR="00BA216B" w:rsidRDefault="00BA216B" w:rsidP="00614F98"/>
                    <w:p w14:paraId="6F287AD5" w14:textId="77777777" w:rsidR="00BA216B" w:rsidRDefault="00BA216B" w:rsidP="00614F98"/>
                    <w:p w14:paraId="7EFD3EC7" w14:textId="77777777" w:rsidR="00BA216B" w:rsidRDefault="00BA216B" w:rsidP="00614F98"/>
                    <w:p w14:paraId="545E4CCE" w14:textId="77777777" w:rsidR="00BA216B" w:rsidRDefault="00BA216B" w:rsidP="00614F98"/>
                    <w:p w14:paraId="40B5660F" w14:textId="77777777" w:rsidR="00BA216B" w:rsidRDefault="00BA216B" w:rsidP="00614F98"/>
                    <w:p w14:paraId="0A192485" w14:textId="77777777" w:rsidR="00BA216B" w:rsidRDefault="00BA216B" w:rsidP="00614F98"/>
                    <w:p w14:paraId="019AB858" w14:textId="77777777" w:rsidR="00BA216B" w:rsidRDefault="00BA216B" w:rsidP="00614F98"/>
                    <w:p w14:paraId="279EBA06" w14:textId="77777777" w:rsidR="00BA216B" w:rsidRDefault="00BA216B" w:rsidP="00614F98"/>
                    <w:p w14:paraId="0F53388C" w14:textId="77777777" w:rsidR="00BA216B" w:rsidRDefault="00BA216B" w:rsidP="00614F98"/>
                    <w:p w14:paraId="06AD12F7" w14:textId="77777777" w:rsidR="00BA216B" w:rsidRDefault="00BA216B" w:rsidP="00614F98"/>
                    <w:p w14:paraId="38BD3D20" w14:textId="77777777" w:rsidR="00BA216B" w:rsidRDefault="00BA216B" w:rsidP="00614F98"/>
                    <w:p w14:paraId="4EDEB6F9" w14:textId="77777777" w:rsidR="00BA216B" w:rsidRDefault="00BA216B" w:rsidP="00614F98"/>
                    <w:p w14:paraId="511E5568" w14:textId="77777777" w:rsidR="00BA216B" w:rsidRDefault="00BA216B" w:rsidP="00614F98"/>
                    <w:p w14:paraId="13BF66A7" w14:textId="77777777" w:rsidR="00BA216B" w:rsidRDefault="00BA216B" w:rsidP="00614F98"/>
                    <w:p w14:paraId="30D1CF6A" w14:textId="77777777" w:rsidR="00BA216B" w:rsidRDefault="00BA216B" w:rsidP="00614F98"/>
                    <w:p w14:paraId="7C0ED891" w14:textId="77777777" w:rsidR="00BA216B" w:rsidRDefault="00BA216B" w:rsidP="00614F98"/>
                    <w:p w14:paraId="60972251" w14:textId="77777777" w:rsidR="00BA216B" w:rsidRDefault="00BA216B" w:rsidP="00614F98"/>
                    <w:p w14:paraId="210C7025" w14:textId="77777777" w:rsidR="00BA216B" w:rsidRDefault="00BA216B" w:rsidP="00614F98"/>
                    <w:p w14:paraId="7536F270" w14:textId="77777777" w:rsidR="00BA216B" w:rsidRDefault="00BA216B" w:rsidP="00614F98"/>
                    <w:p w14:paraId="57FF98F7" w14:textId="77777777" w:rsidR="00BA216B" w:rsidRDefault="00BA216B" w:rsidP="00614F98"/>
                    <w:p w14:paraId="039C1353" w14:textId="77777777" w:rsidR="00BA216B" w:rsidRDefault="00BA216B" w:rsidP="00614F98"/>
                    <w:p w14:paraId="159E1798" w14:textId="77777777" w:rsidR="00BA216B" w:rsidRDefault="00BA216B" w:rsidP="00614F98"/>
                    <w:p w14:paraId="6CFBDDC9" w14:textId="77777777" w:rsidR="00BA216B" w:rsidRDefault="00BA216B" w:rsidP="00614F98"/>
                    <w:p w14:paraId="1578515F" w14:textId="77777777" w:rsidR="00BA216B" w:rsidRDefault="00BA216B" w:rsidP="00614F98"/>
                    <w:p w14:paraId="43D66BF9" w14:textId="77777777" w:rsidR="00BA216B" w:rsidRDefault="00BA216B" w:rsidP="00614F98"/>
                    <w:p w14:paraId="13F90DB8" w14:textId="77777777" w:rsidR="00BA216B" w:rsidRDefault="00BA216B" w:rsidP="00614F98"/>
                    <w:p w14:paraId="549012A6" w14:textId="77777777" w:rsidR="00BA216B" w:rsidRDefault="00BA216B" w:rsidP="00614F98"/>
                    <w:p w14:paraId="36285D19" w14:textId="77777777" w:rsidR="00BA216B" w:rsidRDefault="00BA216B" w:rsidP="00614F98"/>
                    <w:p w14:paraId="4588460C" w14:textId="77777777" w:rsidR="00BA216B" w:rsidRDefault="00BA216B" w:rsidP="00614F98"/>
                    <w:p w14:paraId="17F41C85" w14:textId="77777777" w:rsidR="00BA216B" w:rsidRDefault="00BA216B" w:rsidP="00614F98"/>
                    <w:p w14:paraId="0AF6CBD9" w14:textId="77777777" w:rsidR="00BA216B" w:rsidRDefault="00BA216B" w:rsidP="00614F98"/>
                    <w:p w14:paraId="38F6F9C8" w14:textId="77777777" w:rsidR="00BA216B" w:rsidRDefault="00BA216B" w:rsidP="00614F98"/>
                    <w:p w14:paraId="75D93F1A" w14:textId="77777777" w:rsidR="00BA216B" w:rsidRDefault="00BA216B" w:rsidP="00614F98"/>
                    <w:p w14:paraId="2A56B34B" w14:textId="77777777" w:rsidR="00BA216B" w:rsidRDefault="00BA216B" w:rsidP="00614F98"/>
                    <w:p w14:paraId="5B291EFC" w14:textId="77777777" w:rsidR="00BA216B" w:rsidRDefault="00BA216B" w:rsidP="00614F98"/>
                    <w:p w14:paraId="5396821C" w14:textId="77777777" w:rsidR="00BA216B" w:rsidRDefault="00BA216B" w:rsidP="00614F98"/>
                    <w:p w14:paraId="500A60D6" w14:textId="77777777" w:rsidR="00BA216B" w:rsidRDefault="00BA216B" w:rsidP="00614F98"/>
                    <w:p w14:paraId="3931C477" w14:textId="77777777" w:rsidR="00BA216B" w:rsidRDefault="00BA216B" w:rsidP="00614F98"/>
                    <w:p w14:paraId="454AD116" w14:textId="77777777" w:rsidR="00BA216B" w:rsidRDefault="00BA216B" w:rsidP="00614F98"/>
                    <w:p w14:paraId="62441A3F" w14:textId="77777777" w:rsidR="00BA216B" w:rsidRDefault="00BA216B" w:rsidP="00614F98"/>
                    <w:p w14:paraId="69AFDA3F" w14:textId="77777777" w:rsidR="00BA216B" w:rsidRDefault="00BA216B" w:rsidP="00614F98"/>
                    <w:p w14:paraId="1A548A4A" w14:textId="77777777" w:rsidR="00BA216B" w:rsidRDefault="00BA216B" w:rsidP="00614F98"/>
                    <w:p w14:paraId="384A05D6" w14:textId="77777777" w:rsidR="00BA216B" w:rsidRDefault="00BA216B" w:rsidP="00614F98"/>
                    <w:p w14:paraId="0ACEAB20" w14:textId="77777777" w:rsidR="00BA216B" w:rsidRDefault="00BA216B" w:rsidP="00614F98"/>
                    <w:p w14:paraId="3587AFEF" w14:textId="77777777" w:rsidR="00BA216B" w:rsidRDefault="00BA216B" w:rsidP="00614F98"/>
                    <w:p w14:paraId="31753E57" w14:textId="77777777" w:rsidR="00BA216B" w:rsidRDefault="00BA216B" w:rsidP="00614F98"/>
                    <w:p w14:paraId="79E55343" w14:textId="77777777" w:rsidR="00BA216B" w:rsidRDefault="00BA216B" w:rsidP="00614F98"/>
                    <w:p w14:paraId="6DB8325D" w14:textId="77777777" w:rsidR="00BA216B" w:rsidRDefault="00BA216B" w:rsidP="00614F98"/>
                    <w:p w14:paraId="4E7111E5" w14:textId="77777777" w:rsidR="00BA216B" w:rsidRDefault="00BA216B" w:rsidP="00614F98"/>
                    <w:p w14:paraId="62C85E9F" w14:textId="77777777" w:rsidR="00BA216B" w:rsidRDefault="00BA216B" w:rsidP="00614F98"/>
                    <w:p w14:paraId="3BE2F133" w14:textId="77777777" w:rsidR="00BA216B" w:rsidRDefault="00BA216B" w:rsidP="00614F98"/>
                    <w:p w14:paraId="0C4BF989" w14:textId="77777777" w:rsidR="00BA216B" w:rsidRDefault="00BA216B" w:rsidP="00614F98"/>
                    <w:p w14:paraId="59B0C599" w14:textId="77777777" w:rsidR="00BA216B" w:rsidRDefault="00BA216B" w:rsidP="00614F98"/>
                    <w:p w14:paraId="6D996DB3" w14:textId="77777777" w:rsidR="00BA216B" w:rsidRDefault="00BA216B" w:rsidP="00614F98"/>
                    <w:p w14:paraId="3212542E" w14:textId="77777777" w:rsidR="00BA216B" w:rsidRDefault="00BA216B" w:rsidP="00614F98"/>
                    <w:p w14:paraId="04342EC6" w14:textId="77777777" w:rsidR="00BA216B" w:rsidRDefault="00BA216B" w:rsidP="00614F98"/>
                    <w:p w14:paraId="60F30F09" w14:textId="77777777" w:rsidR="00BA216B" w:rsidRDefault="00BA216B" w:rsidP="00614F98"/>
                    <w:p w14:paraId="6794B372" w14:textId="77777777" w:rsidR="00BA216B" w:rsidRDefault="00BA216B" w:rsidP="00614F98"/>
                    <w:p w14:paraId="4EB4FAD3" w14:textId="77777777" w:rsidR="00BA216B" w:rsidRDefault="00BA216B" w:rsidP="00614F98"/>
                    <w:p w14:paraId="10074566" w14:textId="77777777" w:rsidR="00BA216B" w:rsidRDefault="00BA216B" w:rsidP="00614F98"/>
                    <w:p w14:paraId="01FE1E3E" w14:textId="77777777" w:rsidR="00BA216B" w:rsidRDefault="00BA216B" w:rsidP="00614F98"/>
                    <w:p w14:paraId="0CDAEF3E" w14:textId="77777777" w:rsidR="00BA216B" w:rsidRDefault="00BA216B" w:rsidP="00614F98"/>
                    <w:p w14:paraId="4618D246" w14:textId="77777777" w:rsidR="00BA216B" w:rsidRDefault="00BA216B" w:rsidP="00614F98"/>
                    <w:p w14:paraId="4147B378" w14:textId="77777777" w:rsidR="00BA216B" w:rsidRDefault="00BA216B" w:rsidP="00614F98"/>
                    <w:p w14:paraId="76BCCA4C" w14:textId="77777777" w:rsidR="00BA216B" w:rsidRDefault="00BA216B" w:rsidP="00614F98"/>
                    <w:p w14:paraId="43A9BF4B" w14:textId="77777777" w:rsidR="00BA216B" w:rsidRDefault="00BA216B" w:rsidP="00614F98"/>
                    <w:p w14:paraId="621C797C" w14:textId="77777777" w:rsidR="00BA216B" w:rsidRDefault="00BA216B" w:rsidP="00614F98"/>
                    <w:p w14:paraId="796D70B2" w14:textId="77777777" w:rsidR="00BA216B" w:rsidRDefault="00BA216B" w:rsidP="00614F98"/>
                    <w:p w14:paraId="76895705" w14:textId="77777777" w:rsidR="00BA216B" w:rsidRDefault="00BA216B" w:rsidP="00614F98"/>
                    <w:p w14:paraId="0DDC4C7C" w14:textId="77777777" w:rsidR="00BA216B" w:rsidRDefault="00BA216B" w:rsidP="00614F98"/>
                    <w:p w14:paraId="576EF9A7" w14:textId="77777777" w:rsidR="00BA216B" w:rsidRDefault="00BA216B" w:rsidP="00614F98"/>
                    <w:p w14:paraId="576C55E1" w14:textId="77777777" w:rsidR="00BA216B" w:rsidRDefault="00BA216B" w:rsidP="00614F98"/>
                    <w:p w14:paraId="72278D40" w14:textId="77777777" w:rsidR="00BA216B" w:rsidRDefault="00BA216B" w:rsidP="00614F98"/>
                    <w:p w14:paraId="7262BB65" w14:textId="77777777" w:rsidR="00BA216B" w:rsidRDefault="00BA216B" w:rsidP="00614F98"/>
                    <w:p w14:paraId="50BC084D" w14:textId="77777777" w:rsidR="00BA216B" w:rsidRDefault="00BA216B" w:rsidP="00614F98"/>
                    <w:p w14:paraId="5897607E" w14:textId="77777777" w:rsidR="00BA216B" w:rsidRDefault="00BA216B" w:rsidP="00614F98"/>
                    <w:p w14:paraId="425D988A" w14:textId="77777777" w:rsidR="00BA216B" w:rsidRDefault="00BA216B" w:rsidP="00614F98"/>
                    <w:p w14:paraId="1BB1CD03" w14:textId="77777777" w:rsidR="00BA216B" w:rsidRDefault="00BA216B" w:rsidP="00614F98"/>
                    <w:p w14:paraId="0F12AEA1" w14:textId="77777777" w:rsidR="00BA216B" w:rsidRDefault="00BA216B" w:rsidP="00614F98"/>
                    <w:p w14:paraId="5AC2155A" w14:textId="77777777" w:rsidR="00BA216B" w:rsidRDefault="00BA216B" w:rsidP="00614F98"/>
                    <w:p w14:paraId="62BA06BE" w14:textId="77777777" w:rsidR="00BA216B" w:rsidRDefault="00BA216B" w:rsidP="00614F98"/>
                    <w:p w14:paraId="15A19A31" w14:textId="77777777" w:rsidR="00BA216B" w:rsidRDefault="00BA216B" w:rsidP="00614F98"/>
                    <w:p w14:paraId="73A5043E" w14:textId="77777777" w:rsidR="00BA216B" w:rsidRDefault="00BA216B" w:rsidP="00614F98"/>
                    <w:p w14:paraId="1CA0B271" w14:textId="77777777" w:rsidR="00BA216B" w:rsidRDefault="00BA216B" w:rsidP="00614F98"/>
                    <w:p w14:paraId="5BEA4C86" w14:textId="77777777" w:rsidR="00BA216B" w:rsidRDefault="00BA216B" w:rsidP="00614F98"/>
                    <w:p w14:paraId="4686A8B7" w14:textId="77777777" w:rsidR="00BA216B" w:rsidRDefault="00BA216B" w:rsidP="00614F98"/>
                    <w:p w14:paraId="37034DDF" w14:textId="77777777" w:rsidR="00BA216B" w:rsidRDefault="00BA216B" w:rsidP="00614F98"/>
                    <w:p w14:paraId="14CF323D" w14:textId="77777777" w:rsidR="00BA216B" w:rsidRDefault="00BA216B" w:rsidP="00614F98"/>
                    <w:p w14:paraId="6BC719E9" w14:textId="77777777" w:rsidR="00BA216B" w:rsidRDefault="00BA216B" w:rsidP="00614F98"/>
                    <w:p w14:paraId="5039F1FC" w14:textId="77777777" w:rsidR="00BA216B" w:rsidRDefault="00BA216B" w:rsidP="00614F98"/>
                    <w:p w14:paraId="5A053194" w14:textId="77777777" w:rsidR="00BA216B" w:rsidRDefault="00BA216B" w:rsidP="00614F98"/>
                    <w:p w14:paraId="144BDD39" w14:textId="77777777" w:rsidR="00BA216B" w:rsidRDefault="00BA216B" w:rsidP="00614F98"/>
                    <w:p w14:paraId="3D72A11C" w14:textId="77777777" w:rsidR="00BA216B" w:rsidRDefault="00BA216B" w:rsidP="00614F98"/>
                    <w:p w14:paraId="719B7AFF" w14:textId="77777777" w:rsidR="00BA216B" w:rsidRDefault="00BA216B" w:rsidP="00614F98"/>
                    <w:p w14:paraId="74CA81F1" w14:textId="77777777" w:rsidR="00BA216B" w:rsidRDefault="00BA216B" w:rsidP="00614F98"/>
                    <w:p w14:paraId="17E7FDC1" w14:textId="77777777" w:rsidR="00BA216B" w:rsidRDefault="00BA216B" w:rsidP="00614F98"/>
                    <w:p w14:paraId="39FE8AB0" w14:textId="77777777" w:rsidR="00BA216B" w:rsidRDefault="00BA216B" w:rsidP="00614F98"/>
                    <w:p w14:paraId="751B56E7" w14:textId="77777777" w:rsidR="00BA216B" w:rsidRDefault="00BA216B" w:rsidP="00614F98"/>
                    <w:p w14:paraId="34E1DB5F" w14:textId="77777777" w:rsidR="00BA216B" w:rsidRDefault="00BA216B" w:rsidP="00614F98"/>
                    <w:p w14:paraId="57A9A44D" w14:textId="77777777" w:rsidR="00BA216B" w:rsidRDefault="00BA216B" w:rsidP="00614F98"/>
                    <w:p w14:paraId="2211012E" w14:textId="77777777" w:rsidR="00BA216B" w:rsidRDefault="00BA216B" w:rsidP="00614F98"/>
                    <w:p w14:paraId="01670813" w14:textId="77777777" w:rsidR="00BA216B" w:rsidRDefault="00BA216B" w:rsidP="00614F98"/>
                    <w:p w14:paraId="68AD6384" w14:textId="77777777" w:rsidR="00BA216B" w:rsidRDefault="00BA216B" w:rsidP="00614F98"/>
                    <w:p w14:paraId="5ECFBC02" w14:textId="77777777" w:rsidR="00BA216B" w:rsidRDefault="00BA216B" w:rsidP="00614F98"/>
                    <w:p w14:paraId="626C8419" w14:textId="77777777" w:rsidR="00BA216B" w:rsidRDefault="00BA216B" w:rsidP="00614F98"/>
                    <w:p w14:paraId="78149815" w14:textId="77777777" w:rsidR="00BA216B" w:rsidRDefault="00BA216B" w:rsidP="00614F98"/>
                    <w:p w14:paraId="491B5823" w14:textId="77777777" w:rsidR="00BA216B" w:rsidRDefault="00BA216B" w:rsidP="00614F98"/>
                    <w:p w14:paraId="39110FF5" w14:textId="77777777" w:rsidR="00BA216B" w:rsidRDefault="00BA216B" w:rsidP="00614F98"/>
                    <w:p w14:paraId="5E9DEA4A" w14:textId="77777777" w:rsidR="00BA216B" w:rsidRDefault="00BA216B" w:rsidP="00614F98"/>
                    <w:p w14:paraId="6B32133D" w14:textId="77777777" w:rsidR="00BA216B" w:rsidRDefault="00BA216B" w:rsidP="00614F98"/>
                    <w:p w14:paraId="7B18FCC0" w14:textId="77777777" w:rsidR="00BA216B" w:rsidRDefault="00BA216B" w:rsidP="00614F98"/>
                    <w:p w14:paraId="08A539AE" w14:textId="77777777" w:rsidR="00BA216B" w:rsidRDefault="00BA216B" w:rsidP="00614F98"/>
                    <w:p w14:paraId="45A2794A" w14:textId="77777777" w:rsidR="00BA216B" w:rsidRDefault="00BA216B" w:rsidP="00614F98"/>
                    <w:p w14:paraId="0513E4C0" w14:textId="77777777" w:rsidR="00BA216B" w:rsidRDefault="00BA216B" w:rsidP="00614F98"/>
                    <w:p w14:paraId="673B5D8F" w14:textId="77777777" w:rsidR="00BA216B" w:rsidRDefault="00BA216B" w:rsidP="00614F98"/>
                    <w:p w14:paraId="6B811F8C" w14:textId="77777777" w:rsidR="00BA216B" w:rsidRDefault="00BA216B" w:rsidP="00614F98"/>
                    <w:p w14:paraId="53A42D94" w14:textId="77777777" w:rsidR="00BA216B" w:rsidRDefault="00BA216B" w:rsidP="00614F98"/>
                    <w:p w14:paraId="5C755A02" w14:textId="77777777" w:rsidR="00BA216B" w:rsidRDefault="00BA216B" w:rsidP="00614F98"/>
                    <w:p w14:paraId="1D0AF75D" w14:textId="77777777" w:rsidR="00BA216B" w:rsidRDefault="00BA216B" w:rsidP="00614F98"/>
                    <w:p w14:paraId="48C06F32" w14:textId="77777777" w:rsidR="00BA216B" w:rsidRDefault="00BA216B" w:rsidP="00614F98"/>
                    <w:p w14:paraId="1976A4C9" w14:textId="77777777" w:rsidR="00BA216B" w:rsidRDefault="00BA216B" w:rsidP="00614F98"/>
                    <w:p w14:paraId="779C81C4" w14:textId="77777777" w:rsidR="00BA216B" w:rsidRDefault="00BA216B" w:rsidP="00614F98"/>
                    <w:p w14:paraId="4A2B38BC" w14:textId="77777777" w:rsidR="00BA216B" w:rsidRDefault="00BA216B" w:rsidP="00614F98"/>
                    <w:p w14:paraId="772C59F0" w14:textId="77777777" w:rsidR="00BA216B" w:rsidRDefault="00BA216B" w:rsidP="00614F98"/>
                    <w:p w14:paraId="7B833DA0" w14:textId="77777777" w:rsidR="00BA216B" w:rsidRDefault="00BA216B" w:rsidP="00614F98"/>
                    <w:p w14:paraId="74E023A0" w14:textId="77777777" w:rsidR="00BA216B" w:rsidRDefault="00BA216B" w:rsidP="00614F98"/>
                    <w:p w14:paraId="55C39EBE" w14:textId="77777777" w:rsidR="00BA216B" w:rsidRDefault="00BA216B" w:rsidP="00614F98"/>
                    <w:p w14:paraId="4CADD556" w14:textId="77777777" w:rsidR="00BA216B" w:rsidRDefault="00BA216B" w:rsidP="00614F98"/>
                    <w:p w14:paraId="43DE16D0" w14:textId="77777777" w:rsidR="00BA216B" w:rsidRDefault="00BA216B" w:rsidP="00614F98"/>
                    <w:p w14:paraId="3A1E09D9" w14:textId="77777777" w:rsidR="00BA216B" w:rsidRDefault="00BA216B" w:rsidP="00614F98"/>
                    <w:p w14:paraId="2D6C8CF8" w14:textId="77777777" w:rsidR="00BA216B" w:rsidRDefault="00BA216B" w:rsidP="00614F98"/>
                    <w:p w14:paraId="3868D658" w14:textId="77777777" w:rsidR="00BA216B" w:rsidRDefault="00BA216B" w:rsidP="00614F98"/>
                    <w:p w14:paraId="28F3B60D" w14:textId="77777777" w:rsidR="00BA216B" w:rsidRDefault="00BA216B" w:rsidP="00614F98"/>
                    <w:p w14:paraId="289BE086" w14:textId="77777777" w:rsidR="00BA216B" w:rsidRDefault="00BA216B" w:rsidP="00614F98"/>
                    <w:p w14:paraId="7F01394F" w14:textId="77777777" w:rsidR="00BA216B" w:rsidRDefault="00BA216B" w:rsidP="00614F98"/>
                    <w:p w14:paraId="6D009A96" w14:textId="77777777" w:rsidR="00BA216B" w:rsidRDefault="00BA216B" w:rsidP="00614F98"/>
                    <w:p w14:paraId="4B375551" w14:textId="77777777" w:rsidR="00BA216B" w:rsidRDefault="00BA216B" w:rsidP="00614F98"/>
                    <w:p w14:paraId="24D0E2C3" w14:textId="77777777" w:rsidR="00BA216B" w:rsidRDefault="00BA216B" w:rsidP="00614F98"/>
                    <w:p w14:paraId="7C98209D" w14:textId="77777777" w:rsidR="00BA216B" w:rsidRDefault="00BA216B" w:rsidP="00614F98"/>
                    <w:p w14:paraId="732815B4" w14:textId="77777777" w:rsidR="00BA216B" w:rsidRDefault="00BA216B" w:rsidP="00614F98"/>
                    <w:p w14:paraId="63D57F2B" w14:textId="77777777" w:rsidR="00BA216B" w:rsidRDefault="00BA216B" w:rsidP="00614F98"/>
                    <w:p w14:paraId="107C7A4D" w14:textId="77777777" w:rsidR="00BA216B" w:rsidRDefault="00BA216B" w:rsidP="00614F98"/>
                    <w:p w14:paraId="126CA21C" w14:textId="77777777" w:rsidR="00BA216B" w:rsidRDefault="00BA216B" w:rsidP="00614F98"/>
                    <w:p w14:paraId="6C93C03F" w14:textId="77777777" w:rsidR="00BA216B" w:rsidRDefault="00BA216B" w:rsidP="00614F98"/>
                    <w:p w14:paraId="7B4313F0" w14:textId="77777777" w:rsidR="00BA216B" w:rsidRDefault="00BA216B" w:rsidP="00614F98"/>
                    <w:p w14:paraId="5760E37C" w14:textId="77777777" w:rsidR="00BA216B" w:rsidRDefault="00BA216B" w:rsidP="00614F98"/>
                    <w:p w14:paraId="3B03EB48" w14:textId="77777777" w:rsidR="00BA216B" w:rsidRDefault="00BA216B" w:rsidP="00614F98"/>
                    <w:p w14:paraId="2065FDD4" w14:textId="77777777" w:rsidR="00BA216B" w:rsidRDefault="00BA216B" w:rsidP="00614F98"/>
                    <w:p w14:paraId="03C76B3C" w14:textId="77777777" w:rsidR="00BA216B" w:rsidRDefault="00BA216B" w:rsidP="00614F98"/>
                    <w:p w14:paraId="14699FA3" w14:textId="77777777" w:rsidR="00BA216B" w:rsidRDefault="00BA216B" w:rsidP="00614F98"/>
                    <w:p w14:paraId="331DE497" w14:textId="77777777" w:rsidR="00BA216B" w:rsidRDefault="00BA216B" w:rsidP="00614F98"/>
                    <w:p w14:paraId="1CD74D6C" w14:textId="77777777" w:rsidR="00BA216B" w:rsidRDefault="00BA216B" w:rsidP="00614F98"/>
                    <w:p w14:paraId="0AC1F68A" w14:textId="77777777" w:rsidR="00BA216B" w:rsidRDefault="00BA216B" w:rsidP="00614F98"/>
                    <w:p w14:paraId="4E1BB87D" w14:textId="77777777" w:rsidR="00BA216B" w:rsidRDefault="00BA216B" w:rsidP="00614F98"/>
                    <w:p w14:paraId="188181A2" w14:textId="77777777" w:rsidR="00BA216B" w:rsidRDefault="00BA216B" w:rsidP="00614F98"/>
                    <w:p w14:paraId="3B56DEBF" w14:textId="77777777" w:rsidR="00BA216B" w:rsidRDefault="00BA216B" w:rsidP="00614F98"/>
                    <w:p w14:paraId="0EAC1663" w14:textId="77777777" w:rsidR="00BA216B" w:rsidRDefault="00BA216B" w:rsidP="00614F98"/>
                    <w:p w14:paraId="7AE39500" w14:textId="77777777" w:rsidR="00BA216B" w:rsidRDefault="00BA216B" w:rsidP="00614F98"/>
                    <w:p w14:paraId="07D81452" w14:textId="77777777" w:rsidR="00BA216B" w:rsidRDefault="00BA216B" w:rsidP="00614F98"/>
                    <w:p w14:paraId="07902FE3" w14:textId="77777777" w:rsidR="00BA216B" w:rsidRDefault="00BA216B" w:rsidP="00614F98"/>
                    <w:p w14:paraId="4189BD61" w14:textId="77777777" w:rsidR="00BA216B" w:rsidRDefault="00BA216B" w:rsidP="00614F98"/>
                    <w:p w14:paraId="5C3308A1" w14:textId="77777777" w:rsidR="00BA216B" w:rsidRDefault="00BA216B" w:rsidP="00614F98"/>
                    <w:p w14:paraId="2CDEF2E3" w14:textId="77777777" w:rsidR="00BA216B" w:rsidRDefault="00BA216B" w:rsidP="00614F98"/>
                    <w:p w14:paraId="0018C59C" w14:textId="77777777" w:rsidR="00BA216B" w:rsidRDefault="00BA216B" w:rsidP="00614F98"/>
                    <w:p w14:paraId="5161AEAA" w14:textId="77777777" w:rsidR="00BA216B" w:rsidRDefault="00BA216B" w:rsidP="00614F98"/>
                    <w:p w14:paraId="2B76840E" w14:textId="77777777" w:rsidR="00BA216B" w:rsidRDefault="00BA216B" w:rsidP="00614F98"/>
                    <w:p w14:paraId="7CB4DB75" w14:textId="77777777" w:rsidR="00BA216B" w:rsidRDefault="00BA216B" w:rsidP="00614F98"/>
                    <w:p w14:paraId="4154178E" w14:textId="77777777" w:rsidR="00BA216B" w:rsidRDefault="00BA216B" w:rsidP="00614F98"/>
                    <w:p w14:paraId="52188CC2" w14:textId="77777777" w:rsidR="00BA216B" w:rsidRDefault="00BA216B" w:rsidP="00614F98"/>
                    <w:p w14:paraId="12DCD714" w14:textId="77777777" w:rsidR="00BA216B" w:rsidRDefault="00BA216B" w:rsidP="00614F98"/>
                    <w:p w14:paraId="3D33E39F" w14:textId="77777777" w:rsidR="00BA216B" w:rsidRDefault="00BA216B" w:rsidP="00614F98"/>
                    <w:p w14:paraId="0AB01DF0" w14:textId="77777777" w:rsidR="00BA216B" w:rsidRDefault="00BA216B" w:rsidP="00614F98"/>
                    <w:p w14:paraId="21792521" w14:textId="77777777" w:rsidR="00BA216B" w:rsidRDefault="00BA216B" w:rsidP="00614F98"/>
                    <w:p w14:paraId="3F922B85" w14:textId="77777777" w:rsidR="00BA216B" w:rsidRDefault="00BA216B" w:rsidP="00614F98"/>
                    <w:p w14:paraId="659C608F" w14:textId="77777777" w:rsidR="00BA216B" w:rsidRDefault="00BA216B" w:rsidP="00614F98"/>
                    <w:p w14:paraId="3B314696" w14:textId="77777777" w:rsidR="00BA216B" w:rsidRDefault="00BA216B" w:rsidP="00614F98"/>
                    <w:p w14:paraId="6C6DACE6" w14:textId="77777777" w:rsidR="00BA216B" w:rsidRDefault="00BA216B" w:rsidP="00614F98"/>
                    <w:p w14:paraId="468EED8A" w14:textId="77777777" w:rsidR="00BA216B" w:rsidRDefault="00BA216B" w:rsidP="00614F98"/>
                    <w:p w14:paraId="743B95E1" w14:textId="77777777" w:rsidR="00BA216B" w:rsidRDefault="00BA216B" w:rsidP="00614F98"/>
                    <w:p w14:paraId="2CF1D545" w14:textId="77777777" w:rsidR="00BA216B" w:rsidRDefault="00BA216B" w:rsidP="00614F98"/>
                    <w:p w14:paraId="548F8DB5" w14:textId="77777777" w:rsidR="00BA216B" w:rsidRDefault="00BA216B" w:rsidP="00614F98"/>
                    <w:p w14:paraId="223C4A33" w14:textId="77777777" w:rsidR="00BA216B" w:rsidRDefault="00BA216B" w:rsidP="00614F98"/>
                    <w:p w14:paraId="7DF73A26" w14:textId="77777777" w:rsidR="00BA216B" w:rsidRDefault="00BA216B" w:rsidP="00614F98"/>
                    <w:p w14:paraId="107EC9C8" w14:textId="77777777" w:rsidR="00BA216B" w:rsidRDefault="00BA216B" w:rsidP="00614F98"/>
                    <w:p w14:paraId="6B0FA870" w14:textId="77777777" w:rsidR="00BA216B" w:rsidRDefault="00BA216B" w:rsidP="00614F98"/>
                    <w:p w14:paraId="52BDC606" w14:textId="77777777" w:rsidR="00BA216B" w:rsidRDefault="00BA216B" w:rsidP="00614F98"/>
                    <w:p w14:paraId="5562BF67" w14:textId="77777777" w:rsidR="00BA216B" w:rsidRDefault="00BA216B" w:rsidP="00614F98"/>
                    <w:p w14:paraId="4855A97C" w14:textId="77777777" w:rsidR="00BA216B" w:rsidRDefault="00BA216B" w:rsidP="00614F98"/>
                    <w:p w14:paraId="1953D670" w14:textId="77777777" w:rsidR="00BA216B" w:rsidRDefault="00BA216B" w:rsidP="00614F98"/>
                    <w:p w14:paraId="405638BD" w14:textId="77777777" w:rsidR="00BA216B" w:rsidRDefault="00BA216B" w:rsidP="00614F98"/>
                    <w:p w14:paraId="46CB9163" w14:textId="77777777" w:rsidR="00BA216B" w:rsidRDefault="00BA216B" w:rsidP="00614F98"/>
                    <w:p w14:paraId="0A955DEE" w14:textId="77777777" w:rsidR="00BA216B" w:rsidRDefault="00BA216B" w:rsidP="00614F98"/>
                    <w:p w14:paraId="1F413A92" w14:textId="77777777" w:rsidR="00BA216B" w:rsidRDefault="00BA216B" w:rsidP="00614F98"/>
                    <w:p w14:paraId="2470B4FA" w14:textId="77777777" w:rsidR="00BA216B" w:rsidRDefault="00BA216B" w:rsidP="00614F98"/>
                    <w:p w14:paraId="12DBAEAB" w14:textId="77777777" w:rsidR="00BA216B" w:rsidRDefault="00BA216B" w:rsidP="00614F98"/>
                    <w:p w14:paraId="10C8936A" w14:textId="77777777" w:rsidR="00BA216B" w:rsidRDefault="00BA216B" w:rsidP="00614F98"/>
                    <w:p w14:paraId="79CC134F" w14:textId="77777777" w:rsidR="00BA216B" w:rsidRDefault="00BA216B" w:rsidP="00614F98"/>
                    <w:p w14:paraId="250DBAAE" w14:textId="77777777" w:rsidR="00BA216B" w:rsidRDefault="00BA216B" w:rsidP="00614F98"/>
                    <w:p w14:paraId="1ABF7E27" w14:textId="77777777" w:rsidR="00BA216B" w:rsidRDefault="00BA216B" w:rsidP="00614F98"/>
                    <w:p w14:paraId="3F5768F2" w14:textId="77777777" w:rsidR="00BA216B" w:rsidRDefault="00BA216B" w:rsidP="00614F98"/>
                    <w:p w14:paraId="1761F065" w14:textId="77777777" w:rsidR="00BA216B" w:rsidRDefault="00BA216B" w:rsidP="00614F98"/>
                    <w:p w14:paraId="23501C6C" w14:textId="77777777" w:rsidR="00BA216B" w:rsidRDefault="00BA216B" w:rsidP="00614F98"/>
                    <w:p w14:paraId="535F2AE2" w14:textId="77777777" w:rsidR="00BA216B" w:rsidRDefault="00BA216B" w:rsidP="00614F98"/>
                    <w:p w14:paraId="04FCFD2B" w14:textId="77777777" w:rsidR="00BA216B" w:rsidRDefault="00BA216B" w:rsidP="00614F98"/>
                    <w:p w14:paraId="7888FEA9" w14:textId="77777777" w:rsidR="00BA216B" w:rsidRDefault="00BA216B" w:rsidP="00614F98"/>
                    <w:p w14:paraId="3A9E8165" w14:textId="77777777" w:rsidR="00BA216B" w:rsidRDefault="00BA216B" w:rsidP="00614F98"/>
                    <w:p w14:paraId="6DD6DE06" w14:textId="77777777" w:rsidR="00BA216B" w:rsidRDefault="00BA216B" w:rsidP="00614F98"/>
                    <w:p w14:paraId="67108051" w14:textId="77777777" w:rsidR="00BA216B" w:rsidRDefault="00BA216B" w:rsidP="00614F98"/>
                    <w:p w14:paraId="7F17923E" w14:textId="77777777" w:rsidR="00BA216B" w:rsidRDefault="00BA216B" w:rsidP="00614F98"/>
                    <w:p w14:paraId="4652472A" w14:textId="77777777" w:rsidR="00BA216B" w:rsidRDefault="00BA216B" w:rsidP="00614F98"/>
                    <w:p w14:paraId="5D80ECCC" w14:textId="77777777" w:rsidR="00BA216B" w:rsidRDefault="00BA216B" w:rsidP="00614F98"/>
                    <w:p w14:paraId="36094672" w14:textId="77777777" w:rsidR="00BA216B" w:rsidRDefault="00BA216B" w:rsidP="00614F98"/>
                    <w:p w14:paraId="1CE05251" w14:textId="77777777" w:rsidR="00BA216B" w:rsidRDefault="00BA216B" w:rsidP="00614F98"/>
                    <w:p w14:paraId="64C2AB2A" w14:textId="77777777" w:rsidR="00BA216B" w:rsidRDefault="00BA216B" w:rsidP="00614F98"/>
                    <w:p w14:paraId="1B2D5DE0" w14:textId="77777777" w:rsidR="00BA216B" w:rsidRDefault="00BA216B" w:rsidP="00614F98"/>
                    <w:p w14:paraId="36771844" w14:textId="77777777" w:rsidR="00BA216B" w:rsidRDefault="00BA216B" w:rsidP="00614F98"/>
                    <w:p w14:paraId="11EAC3E5" w14:textId="77777777" w:rsidR="00BA216B" w:rsidRDefault="00BA216B" w:rsidP="00614F98"/>
                    <w:p w14:paraId="7669DDD6" w14:textId="77777777" w:rsidR="00BA216B" w:rsidRDefault="00BA216B" w:rsidP="00614F98"/>
                    <w:p w14:paraId="56705D0B" w14:textId="77777777" w:rsidR="00BA216B" w:rsidRDefault="00BA216B" w:rsidP="00614F98"/>
                    <w:p w14:paraId="2FAE440B" w14:textId="77777777" w:rsidR="00BA216B" w:rsidRDefault="00BA216B" w:rsidP="00614F98"/>
                    <w:p w14:paraId="4B7513B1" w14:textId="77777777" w:rsidR="00BA216B" w:rsidRDefault="00BA216B" w:rsidP="00614F98"/>
                    <w:p w14:paraId="658141E5" w14:textId="77777777" w:rsidR="00BA216B" w:rsidRDefault="00BA216B" w:rsidP="00614F98"/>
                    <w:p w14:paraId="2AC9CACE" w14:textId="77777777" w:rsidR="00BA216B" w:rsidRDefault="00BA216B" w:rsidP="00614F98"/>
                    <w:p w14:paraId="1A7607CC" w14:textId="77777777" w:rsidR="00BA216B" w:rsidRDefault="00BA216B" w:rsidP="00614F98"/>
                    <w:p w14:paraId="3D15D11C" w14:textId="77777777" w:rsidR="00BA216B" w:rsidRDefault="00BA216B" w:rsidP="00614F98"/>
                    <w:p w14:paraId="0903FB43" w14:textId="77777777" w:rsidR="00BA216B" w:rsidRDefault="00BA216B" w:rsidP="00614F98"/>
                    <w:p w14:paraId="78CAF5E1" w14:textId="77777777" w:rsidR="00BA216B" w:rsidRDefault="00BA216B" w:rsidP="00614F98"/>
                    <w:p w14:paraId="1D47AFF4" w14:textId="77777777" w:rsidR="00BA216B" w:rsidRDefault="00BA216B" w:rsidP="00614F98"/>
                    <w:p w14:paraId="6235D6D1" w14:textId="77777777" w:rsidR="00BA216B" w:rsidRDefault="00BA216B" w:rsidP="00614F98"/>
                    <w:p w14:paraId="467EEC16" w14:textId="77777777" w:rsidR="00BA216B" w:rsidRDefault="00BA216B" w:rsidP="00614F98"/>
                    <w:p w14:paraId="0E33F1DF" w14:textId="77777777" w:rsidR="00BA216B" w:rsidRDefault="00BA216B" w:rsidP="00614F98"/>
                    <w:p w14:paraId="79D29E5F" w14:textId="77777777" w:rsidR="00BA216B" w:rsidRDefault="00BA216B" w:rsidP="00614F98"/>
                    <w:p w14:paraId="2012A2B7" w14:textId="77777777" w:rsidR="00BA216B" w:rsidRDefault="00BA216B" w:rsidP="00614F98"/>
                    <w:p w14:paraId="05F9183B" w14:textId="77777777" w:rsidR="00BA216B" w:rsidRDefault="00BA216B" w:rsidP="00614F98"/>
                    <w:p w14:paraId="4023496E" w14:textId="77777777" w:rsidR="00BA216B" w:rsidRDefault="00BA216B" w:rsidP="00614F98"/>
                    <w:p w14:paraId="24C4CB11" w14:textId="77777777" w:rsidR="00BA216B" w:rsidRDefault="00BA216B" w:rsidP="00614F98"/>
                    <w:p w14:paraId="2CAF174E" w14:textId="77777777" w:rsidR="00BA216B" w:rsidRDefault="00BA216B" w:rsidP="00614F98"/>
                    <w:p w14:paraId="541DD3CA" w14:textId="77777777" w:rsidR="00BA216B" w:rsidRDefault="00BA216B" w:rsidP="00614F98"/>
                    <w:p w14:paraId="1752DF07" w14:textId="77777777" w:rsidR="00BA216B" w:rsidRDefault="00BA216B" w:rsidP="00614F98"/>
                    <w:p w14:paraId="6142BF92" w14:textId="77777777" w:rsidR="00BA216B" w:rsidRDefault="00BA216B" w:rsidP="00614F98"/>
                    <w:p w14:paraId="58BC2E70" w14:textId="77777777" w:rsidR="00BA216B" w:rsidRDefault="00BA216B" w:rsidP="00614F98"/>
                    <w:p w14:paraId="464E55D4" w14:textId="77777777" w:rsidR="00BA216B" w:rsidRDefault="00BA216B" w:rsidP="00614F98"/>
                    <w:p w14:paraId="463F895F" w14:textId="77777777" w:rsidR="00BA216B" w:rsidRDefault="00BA216B" w:rsidP="00614F98"/>
                    <w:p w14:paraId="0E85D5CF" w14:textId="77777777" w:rsidR="00BA216B" w:rsidRDefault="00BA216B" w:rsidP="00614F98"/>
                    <w:p w14:paraId="3F6826F0" w14:textId="77777777" w:rsidR="00BA216B" w:rsidRDefault="00BA216B" w:rsidP="00614F98"/>
                    <w:p w14:paraId="19AA9CA2" w14:textId="77777777" w:rsidR="00BA216B" w:rsidRDefault="00BA216B" w:rsidP="00614F98"/>
                    <w:p w14:paraId="4147A55A" w14:textId="77777777" w:rsidR="00BA216B" w:rsidRDefault="00BA216B" w:rsidP="00614F98"/>
                    <w:p w14:paraId="749F57DE" w14:textId="77777777" w:rsidR="00BA216B" w:rsidRDefault="00BA216B" w:rsidP="00614F98"/>
                    <w:p w14:paraId="1FFAC840" w14:textId="77777777" w:rsidR="00BA216B" w:rsidRDefault="00BA216B" w:rsidP="00614F98"/>
                    <w:p w14:paraId="72E1089A" w14:textId="77777777" w:rsidR="00BA216B" w:rsidRDefault="00BA216B" w:rsidP="00614F98"/>
                    <w:p w14:paraId="3E13F57B" w14:textId="77777777" w:rsidR="00BA216B" w:rsidRDefault="00BA216B" w:rsidP="00614F98"/>
                    <w:p w14:paraId="1EBD3B24" w14:textId="77777777" w:rsidR="00BA216B" w:rsidRDefault="00BA216B" w:rsidP="00614F98"/>
                    <w:p w14:paraId="5C92842E" w14:textId="77777777" w:rsidR="00BA216B" w:rsidRDefault="00BA216B" w:rsidP="00614F98"/>
                    <w:p w14:paraId="7BE5CA13" w14:textId="77777777" w:rsidR="00BA216B" w:rsidRDefault="00BA216B" w:rsidP="00614F98"/>
                    <w:p w14:paraId="39863449" w14:textId="77777777" w:rsidR="00BA216B" w:rsidRDefault="00BA216B" w:rsidP="00614F98"/>
                    <w:p w14:paraId="6C90B83F" w14:textId="77777777" w:rsidR="00BA216B" w:rsidRDefault="00BA216B" w:rsidP="00614F98"/>
                    <w:p w14:paraId="06F94007" w14:textId="77777777" w:rsidR="00BA216B" w:rsidRDefault="00BA216B" w:rsidP="00614F98"/>
                    <w:p w14:paraId="2319F8D4" w14:textId="77777777" w:rsidR="00BA216B" w:rsidRDefault="00BA216B" w:rsidP="00614F98"/>
                    <w:p w14:paraId="366B9DE8" w14:textId="77777777" w:rsidR="00BA216B" w:rsidRDefault="00BA216B" w:rsidP="00614F98"/>
                    <w:p w14:paraId="59958C4B" w14:textId="77777777" w:rsidR="00BA216B" w:rsidRDefault="00BA216B" w:rsidP="00614F98"/>
                    <w:p w14:paraId="5934103B" w14:textId="77777777" w:rsidR="00BA216B" w:rsidRDefault="00BA216B" w:rsidP="00614F98"/>
                    <w:p w14:paraId="3D5F925B" w14:textId="77777777" w:rsidR="00BA216B" w:rsidRDefault="00BA216B" w:rsidP="00614F98"/>
                    <w:p w14:paraId="167E8E9E" w14:textId="77777777" w:rsidR="00BA216B" w:rsidRDefault="00BA216B" w:rsidP="00614F98"/>
                    <w:p w14:paraId="103209E9" w14:textId="77777777" w:rsidR="00BA216B" w:rsidRDefault="00BA216B" w:rsidP="00614F98"/>
                    <w:p w14:paraId="6AB2E032" w14:textId="77777777" w:rsidR="00BA216B" w:rsidRDefault="00BA216B" w:rsidP="00614F98"/>
                    <w:p w14:paraId="6B4FD2FA" w14:textId="77777777" w:rsidR="00BA216B" w:rsidRDefault="00BA216B" w:rsidP="00614F98"/>
                    <w:p w14:paraId="705DA17A" w14:textId="77777777" w:rsidR="00BA216B" w:rsidRDefault="00BA216B" w:rsidP="00614F98"/>
                    <w:p w14:paraId="5308AB72" w14:textId="77777777" w:rsidR="00BA216B" w:rsidRDefault="00BA216B" w:rsidP="00614F98"/>
                    <w:p w14:paraId="0EA6246F" w14:textId="77777777" w:rsidR="00BA216B" w:rsidRDefault="00BA216B" w:rsidP="00614F98"/>
                    <w:p w14:paraId="16D07F02" w14:textId="77777777" w:rsidR="00BA216B" w:rsidRDefault="00BA216B" w:rsidP="00614F98"/>
                    <w:p w14:paraId="57A52A8B" w14:textId="77777777" w:rsidR="00BA216B" w:rsidRDefault="00BA216B" w:rsidP="00614F98"/>
                    <w:p w14:paraId="765E06E3" w14:textId="77777777" w:rsidR="00BA216B" w:rsidRDefault="00BA216B" w:rsidP="00614F98"/>
                    <w:p w14:paraId="103B1DFD" w14:textId="77777777" w:rsidR="00BA216B" w:rsidRDefault="00BA216B" w:rsidP="00614F98"/>
                    <w:p w14:paraId="46FA3F90" w14:textId="77777777" w:rsidR="00BA216B" w:rsidRDefault="00BA216B" w:rsidP="00614F98"/>
                    <w:p w14:paraId="09654A30" w14:textId="77777777" w:rsidR="00BA216B" w:rsidRDefault="00BA216B" w:rsidP="00614F98"/>
                    <w:p w14:paraId="0DDBC2DF" w14:textId="77777777" w:rsidR="00BA216B" w:rsidRDefault="00BA216B" w:rsidP="00614F98"/>
                    <w:p w14:paraId="42CF97AA" w14:textId="77777777" w:rsidR="00BA216B" w:rsidRDefault="00BA216B" w:rsidP="00614F98"/>
                    <w:p w14:paraId="30FA2681" w14:textId="77777777" w:rsidR="00BA216B" w:rsidRDefault="00BA216B" w:rsidP="00614F98"/>
                    <w:p w14:paraId="07A4033A" w14:textId="77777777" w:rsidR="00BA216B" w:rsidRDefault="00BA216B" w:rsidP="00614F98"/>
                    <w:p w14:paraId="3A1C6BD0" w14:textId="77777777" w:rsidR="00BA216B" w:rsidRDefault="00BA216B" w:rsidP="00614F98"/>
                    <w:p w14:paraId="6F60D6B0" w14:textId="77777777" w:rsidR="00BA216B" w:rsidRDefault="00BA216B" w:rsidP="00614F98"/>
                    <w:p w14:paraId="71190CC1" w14:textId="77777777" w:rsidR="00BA216B" w:rsidRDefault="00BA216B" w:rsidP="00614F98"/>
                    <w:p w14:paraId="690B3AD4" w14:textId="77777777" w:rsidR="00BA216B" w:rsidRDefault="00BA216B" w:rsidP="00614F98"/>
                    <w:p w14:paraId="6EDCB473" w14:textId="77777777" w:rsidR="00BA216B" w:rsidRDefault="00BA216B" w:rsidP="00614F98"/>
                    <w:p w14:paraId="24038D06" w14:textId="77777777" w:rsidR="00BA216B" w:rsidRDefault="00BA216B" w:rsidP="00614F98"/>
                    <w:p w14:paraId="3745F2BA" w14:textId="77777777" w:rsidR="00BA216B" w:rsidRDefault="00BA216B" w:rsidP="00614F98"/>
                    <w:p w14:paraId="117D915B" w14:textId="77777777" w:rsidR="00BA216B" w:rsidRDefault="00BA216B" w:rsidP="00614F98"/>
                    <w:p w14:paraId="193E03FD" w14:textId="77777777" w:rsidR="00BA216B" w:rsidRDefault="00BA216B" w:rsidP="00614F98"/>
                    <w:p w14:paraId="7B2BAFAA" w14:textId="77777777" w:rsidR="00BA216B" w:rsidRDefault="00BA216B" w:rsidP="00614F98"/>
                    <w:p w14:paraId="55FEF3C9" w14:textId="77777777" w:rsidR="00BA216B" w:rsidRDefault="00BA216B" w:rsidP="00614F98"/>
                    <w:p w14:paraId="30DB3692" w14:textId="77777777" w:rsidR="00BA216B" w:rsidRDefault="00BA216B" w:rsidP="00614F98"/>
                    <w:p w14:paraId="64C93CA1" w14:textId="77777777" w:rsidR="00BA216B" w:rsidRDefault="00BA216B" w:rsidP="00614F98"/>
                    <w:p w14:paraId="1727D22B" w14:textId="77777777" w:rsidR="00BA216B" w:rsidRDefault="00BA216B" w:rsidP="00614F98"/>
                    <w:p w14:paraId="6DB681C0" w14:textId="77777777" w:rsidR="00BA216B" w:rsidRDefault="00BA216B" w:rsidP="00614F98"/>
                    <w:p w14:paraId="0D9CA38E" w14:textId="77777777" w:rsidR="00BA216B" w:rsidRDefault="00BA216B" w:rsidP="00614F98"/>
                    <w:p w14:paraId="4D3B3B5A" w14:textId="77777777" w:rsidR="00BA216B" w:rsidRDefault="00BA216B" w:rsidP="00614F98"/>
                    <w:p w14:paraId="7460D172" w14:textId="77777777" w:rsidR="00BA216B" w:rsidRDefault="00BA216B" w:rsidP="00614F98"/>
                    <w:p w14:paraId="414FF5E1" w14:textId="77777777" w:rsidR="00BA216B" w:rsidRDefault="00BA216B" w:rsidP="00614F98"/>
                    <w:p w14:paraId="33988F22" w14:textId="77777777" w:rsidR="00BA216B" w:rsidRDefault="00BA216B" w:rsidP="00614F98"/>
                    <w:p w14:paraId="7EB7CF62" w14:textId="77777777" w:rsidR="00BA216B" w:rsidRDefault="00BA216B" w:rsidP="00614F98"/>
                    <w:p w14:paraId="6C9BE01B" w14:textId="77777777" w:rsidR="00BA216B" w:rsidRDefault="00BA216B" w:rsidP="00614F98"/>
                    <w:p w14:paraId="32F14F3D" w14:textId="77777777" w:rsidR="00BA216B" w:rsidRDefault="00BA216B" w:rsidP="00614F98"/>
                    <w:p w14:paraId="6E79B27F" w14:textId="77777777" w:rsidR="00BA216B" w:rsidRDefault="00BA216B" w:rsidP="00614F98"/>
                    <w:p w14:paraId="4DC19C16" w14:textId="77777777" w:rsidR="00BA216B" w:rsidRDefault="00BA216B" w:rsidP="00614F98"/>
                    <w:p w14:paraId="178DCBD7" w14:textId="77777777" w:rsidR="00BA216B" w:rsidRDefault="00BA216B" w:rsidP="00614F98"/>
                    <w:p w14:paraId="35D1B466" w14:textId="77777777" w:rsidR="00BA216B" w:rsidRDefault="00BA216B" w:rsidP="00614F98"/>
                    <w:p w14:paraId="490276DC" w14:textId="77777777" w:rsidR="00BA216B" w:rsidRDefault="00BA216B" w:rsidP="00614F98"/>
                    <w:p w14:paraId="7E96AC89" w14:textId="77777777" w:rsidR="00BA216B" w:rsidRDefault="00BA216B" w:rsidP="00614F98"/>
                    <w:p w14:paraId="75660312" w14:textId="77777777" w:rsidR="00BA216B" w:rsidRDefault="00BA216B" w:rsidP="00614F98"/>
                    <w:p w14:paraId="6590BAC1" w14:textId="77777777" w:rsidR="00BA216B" w:rsidRDefault="00BA216B" w:rsidP="00614F98"/>
                    <w:p w14:paraId="7C5969A2" w14:textId="77777777" w:rsidR="00BA216B" w:rsidRDefault="00BA216B" w:rsidP="00614F98"/>
                    <w:p w14:paraId="0D365ECC" w14:textId="77777777" w:rsidR="00BA216B" w:rsidRDefault="00BA216B" w:rsidP="00614F98"/>
                    <w:p w14:paraId="79DF5DCC" w14:textId="77777777" w:rsidR="00BA216B" w:rsidRDefault="00BA216B" w:rsidP="00614F98"/>
                    <w:p w14:paraId="091E42F7" w14:textId="77777777" w:rsidR="00BA216B" w:rsidRDefault="00BA216B" w:rsidP="00614F98"/>
                    <w:p w14:paraId="68FBA7EA" w14:textId="77777777" w:rsidR="00BA216B" w:rsidRDefault="00BA216B" w:rsidP="00614F98"/>
                    <w:p w14:paraId="19659FF7" w14:textId="77777777" w:rsidR="00BA216B" w:rsidRDefault="00BA216B" w:rsidP="00614F98"/>
                    <w:p w14:paraId="6AB6860B" w14:textId="77777777" w:rsidR="00BA216B" w:rsidRDefault="00BA216B" w:rsidP="00614F98"/>
                    <w:p w14:paraId="7741407D" w14:textId="77777777" w:rsidR="00BA216B" w:rsidRDefault="00BA216B" w:rsidP="00614F98"/>
                    <w:p w14:paraId="1D53FC37" w14:textId="77777777" w:rsidR="00BA216B" w:rsidRDefault="00BA216B" w:rsidP="00614F98"/>
                    <w:p w14:paraId="39FF86BF" w14:textId="77777777" w:rsidR="00BA216B" w:rsidRDefault="00BA216B" w:rsidP="00614F98"/>
                    <w:p w14:paraId="1AE13324" w14:textId="77777777" w:rsidR="00BA216B" w:rsidRDefault="00BA216B" w:rsidP="00614F98"/>
                    <w:p w14:paraId="4C73B92E" w14:textId="77777777" w:rsidR="00BA216B" w:rsidRDefault="00BA216B" w:rsidP="00614F98"/>
                    <w:p w14:paraId="0E93F008" w14:textId="77777777" w:rsidR="00BA216B" w:rsidRDefault="00BA216B" w:rsidP="00614F98"/>
                    <w:p w14:paraId="5C6C1FF9" w14:textId="77777777" w:rsidR="00BA216B" w:rsidRDefault="00BA216B" w:rsidP="00614F98"/>
                    <w:p w14:paraId="3B136EB8" w14:textId="77777777" w:rsidR="00BA216B" w:rsidRDefault="00BA216B" w:rsidP="00614F98"/>
                    <w:p w14:paraId="738B6BD2" w14:textId="77777777" w:rsidR="00BA216B" w:rsidRDefault="00BA216B" w:rsidP="00614F98"/>
                    <w:p w14:paraId="46B45578" w14:textId="77777777" w:rsidR="00BA216B" w:rsidRDefault="00BA216B" w:rsidP="00614F98"/>
                    <w:p w14:paraId="0F3FB1F1" w14:textId="77777777" w:rsidR="00BA216B" w:rsidRDefault="00BA216B" w:rsidP="00614F98"/>
                    <w:p w14:paraId="199A19C2" w14:textId="77777777" w:rsidR="00BA216B" w:rsidRDefault="00BA216B" w:rsidP="00614F98"/>
                    <w:p w14:paraId="47DAEB96" w14:textId="77777777" w:rsidR="00BA216B" w:rsidRDefault="00BA216B" w:rsidP="00614F98"/>
                    <w:p w14:paraId="348CB79A" w14:textId="77777777" w:rsidR="00BA216B" w:rsidRDefault="00BA216B" w:rsidP="00614F98"/>
                    <w:p w14:paraId="156C6E2F" w14:textId="77777777" w:rsidR="00BA216B" w:rsidRDefault="00BA216B" w:rsidP="00614F98"/>
                    <w:p w14:paraId="7BCBAF60" w14:textId="77777777" w:rsidR="00BA216B" w:rsidRDefault="00BA216B" w:rsidP="00614F98"/>
                    <w:p w14:paraId="5013FFD1" w14:textId="77777777" w:rsidR="00BA216B" w:rsidRDefault="00BA216B" w:rsidP="00614F98"/>
                    <w:p w14:paraId="2A49DE34" w14:textId="77777777" w:rsidR="00BA216B" w:rsidRDefault="00BA216B" w:rsidP="00614F98"/>
                    <w:p w14:paraId="6EDE2C3B" w14:textId="77777777" w:rsidR="00BA216B" w:rsidRDefault="00BA216B" w:rsidP="00614F98"/>
                    <w:p w14:paraId="5C53CE3D" w14:textId="77777777" w:rsidR="00BA216B" w:rsidRDefault="00BA216B" w:rsidP="00614F98"/>
                    <w:p w14:paraId="161BEF47" w14:textId="77777777" w:rsidR="00BA216B" w:rsidRDefault="00BA216B" w:rsidP="00614F98"/>
                    <w:p w14:paraId="48B72699" w14:textId="77777777" w:rsidR="00BA216B" w:rsidRDefault="00BA216B" w:rsidP="00614F98"/>
                    <w:p w14:paraId="35509114" w14:textId="77777777" w:rsidR="00BA216B" w:rsidRDefault="00BA216B" w:rsidP="00614F98"/>
                    <w:p w14:paraId="6EDA6968" w14:textId="77777777" w:rsidR="00BA216B" w:rsidRDefault="00BA216B" w:rsidP="00614F98"/>
                    <w:p w14:paraId="4C0A9D03" w14:textId="77777777" w:rsidR="00BA216B" w:rsidRDefault="00BA216B" w:rsidP="00614F98"/>
                    <w:p w14:paraId="4E365B06" w14:textId="77777777" w:rsidR="00BA216B" w:rsidRDefault="00BA216B" w:rsidP="00614F98"/>
                    <w:p w14:paraId="164ED457" w14:textId="77777777" w:rsidR="00BA216B" w:rsidRDefault="00BA216B" w:rsidP="00614F98"/>
                    <w:p w14:paraId="6934DB4E" w14:textId="77777777" w:rsidR="00BA216B" w:rsidRDefault="00BA216B" w:rsidP="00614F98"/>
                    <w:p w14:paraId="2BCE270A" w14:textId="77777777" w:rsidR="00BA216B" w:rsidRDefault="00BA216B" w:rsidP="00614F98"/>
                    <w:p w14:paraId="1EBC6D19" w14:textId="77777777" w:rsidR="00BA216B" w:rsidRDefault="00BA216B" w:rsidP="00614F98"/>
                    <w:p w14:paraId="3DB20FFB" w14:textId="77777777" w:rsidR="00BA216B" w:rsidRDefault="00BA216B" w:rsidP="00614F98"/>
                    <w:p w14:paraId="731BD6FD" w14:textId="77777777" w:rsidR="00BA216B" w:rsidRDefault="00BA216B" w:rsidP="00614F98"/>
                    <w:p w14:paraId="0E139AB4" w14:textId="77777777" w:rsidR="00BA216B" w:rsidRDefault="00BA216B" w:rsidP="00614F98"/>
                    <w:p w14:paraId="2122A95C" w14:textId="77777777" w:rsidR="00BA216B" w:rsidRDefault="00BA216B" w:rsidP="00614F98"/>
                    <w:p w14:paraId="49C7EA37" w14:textId="77777777" w:rsidR="00BA216B" w:rsidRDefault="00BA216B" w:rsidP="00614F98"/>
                    <w:p w14:paraId="157117E0" w14:textId="77777777" w:rsidR="00BA216B" w:rsidRDefault="00BA216B" w:rsidP="00614F98"/>
                    <w:p w14:paraId="2EADA253" w14:textId="77777777" w:rsidR="00BA216B" w:rsidRDefault="00BA216B" w:rsidP="00614F98"/>
                    <w:p w14:paraId="56391B99" w14:textId="77777777" w:rsidR="00BA216B" w:rsidRDefault="00BA216B" w:rsidP="00614F98"/>
                    <w:p w14:paraId="67E4A76D" w14:textId="77777777" w:rsidR="00BA216B" w:rsidRDefault="00BA216B" w:rsidP="00614F98"/>
                    <w:p w14:paraId="49F8018D" w14:textId="77777777" w:rsidR="00BA216B" w:rsidRDefault="00BA216B" w:rsidP="00614F98"/>
                    <w:p w14:paraId="4A6048DA" w14:textId="77777777" w:rsidR="00BA216B" w:rsidRDefault="00BA216B" w:rsidP="00614F98"/>
                    <w:p w14:paraId="6AD7A9BC" w14:textId="77777777" w:rsidR="00BA216B" w:rsidRDefault="00BA216B" w:rsidP="00614F98"/>
                    <w:p w14:paraId="6E9789A1" w14:textId="77777777" w:rsidR="00BA216B" w:rsidRDefault="00BA216B" w:rsidP="00614F98"/>
                    <w:p w14:paraId="4687DAE7" w14:textId="77777777" w:rsidR="00BA216B" w:rsidRDefault="00BA216B" w:rsidP="00614F98"/>
                    <w:p w14:paraId="64E59BAB" w14:textId="77777777" w:rsidR="00BA216B" w:rsidRDefault="00BA216B" w:rsidP="00614F98"/>
                    <w:p w14:paraId="5791E176" w14:textId="77777777" w:rsidR="00BA216B" w:rsidRDefault="00BA216B" w:rsidP="00614F98"/>
                    <w:p w14:paraId="12834CC1" w14:textId="77777777" w:rsidR="00BA216B" w:rsidRDefault="00BA216B" w:rsidP="00614F98"/>
                    <w:p w14:paraId="52243645" w14:textId="77777777" w:rsidR="00BA216B" w:rsidRDefault="00BA216B" w:rsidP="00614F98"/>
                    <w:p w14:paraId="5242CAB5" w14:textId="77777777" w:rsidR="00BA216B" w:rsidRDefault="00BA216B" w:rsidP="00614F98"/>
                    <w:p w14:paraId="67677331" w14:textId="77777777" w:rsidR="00BA216B" w:rsidRDefault="00BA216B" w:rsidP="00614F98"/>
                    <w:p w14:paraId="06BB1F28" w14:textId="77777777" w:rsidR="00BA216B" w:rsidRDefault="00BA216B" w:rsidP="00614F98"/>
                    <w:p w14:paraId="53A6FAC7" w14:textId="77777777" w:rsidR="00BA216B" w:rsidRDefault="00BA216B" w:rsidP="00614F98"/>
                    <w:p w14:paraId="47EF7571" w14:textId="77777777" w:rsidR="00BA216B" w:rsidRDefault="00BA216B" w:rsidP="00614F98"/>
                    <w:p w14:paraId="48793F06" w14:textId="77777777" w:rsidR="00BA216B" w:rsidRDefault="00BA216B" w:rsidP="00614F98"/>
                    <w:p w14:paraId="6E73B440" w14:textId="77777777" w:rsidR="00BA216B" w:rsidRDefault="00BA216B" w:rsidP="00614F98"/>
                    <w:p w14:paraId="67D6EABE" w14:textId="77777777" w:rsidR="00BA216B" w:rsidRDefault="00BA216B" w:rsidP="00614F98"/>
                    <w:p w14:paraId="3AF85FA7" w14:textId="77777777" w:rsidR="00BA216B" w:rsidRDefault="00BA216B" w:rsidP="00614F98"/>
                    <w:p w14:paraId="657A6155" w14:textId="77777777" w:rsidR="00BA216B" w:rsidRDefault="00BA216B" w:rsidP="00614F98"/>
                    <w:p w14:paraId="22F4E7A7" w14:textId="77777777" w:rsidR="00BA216B" w:rsidRDefault="00BA216B" w:rsidP="00614F98"/>
                    <w:p w14:paraId="2867A91E" w14:textId="77777777" w:rsidR="00BA216B" w:rsidRDefault="00BA216B" w:rsidP="00614F98"/>
                    <w:p w14:paraId="2BCFA743" w14:textId="77777777" w:rsidR="00BA216B" w:rsidRDefault="00BA216B" w:rsidP="00614F98"/>
                    <w:p w14:paraId="58507421" w14:textId="77777777" w:rsidR="00BA216B" w:rsidRDefault="00BA216B" w:rsidP="00614F98"/>
                    <w:p w14:paraId="2183F812" w14:textId="77777777" w:rsidR="00BA216B" w:rsidRDefault="00BA216B" w:rsidP="00614F98"/>
                    <w:p w14:paraId="5ED09B76" w14:textId="77777777" w:rsidR="00BA216B" w:rsidRDefault="00BA216B" w:rsidP="00614F98"/>
                    <w:p w14:paraId="03E8DE4E" w14:textId="77777777" w:rsidR="00BA216B" w:rsidRDefault="00BA216B" w:rsidP="00614F98"/>
                    <w:p w14:paraId="17A5010C" w14:textId="77777777" w:rsidR="00BA216B" w:rsidRDefault="00BA216B" w:rsidP="00614F98"/>
                    <w:p w14:paraId="3025F15E" w14:textId="77777777" w:rsidR="00BA216B" w:rsidRDefault="00BA216B" w:rsidP="00614F98"/>
                    <w:p w14:paraId="3AA96BFB" w14:textId="77777777" w:rsidR="00BA216B" w:rsidRDefault="00BA216B" w:rsidP="00614F98"/>
                    <w:p w14:paraId="10A044F1" w14:textId="77777777" w:rsidR="00BA216B" w:rsidRDefault="00BA216B" w:rsidP="00614F98"/>
                    <w:p w14:paraId="6F819356" w14:textId="77777777" w:rsidR="00BA216B" w:rsidRDefault="00BA216B" w:rsidP="00614F98"/>
                    <w:p w14:paraId="58FE3683" w14:textId="77777777" w:rsidR="00BA216B" w:rsidRDefault="00BA216B" w:rsidP="00614F98"/>
                    <w:p w14:paraId="2B7E2B90" w14:textId="77777777" w:rsidR="00BA216B" w:rsidRDefault="00BA216B" w:rsidP="00614F98"/>
                    <w:p w14:paraId="225A0357" w14:textId="77777777" w:rsidR="00BA216B" w:rsidRDefault="00BA216B" w:rsidP="00614F98"/>
                    <w:p w14:paraId="723ED3C7" w14:textId="77777777" w:rsidR="00BA216B" w:rsidRDefault="00BA216B" w:rsidP="00614F98"/>
                    <w:p w14:paraId="6F4F7BD1" w14:textId="77777777" w:rsidR="00BA216B" w:rsidRDefault="00BA216B" w:rsidP="00614F98"/>
                    <w:p w14:paraId="574DEAF3" w14:textId="77777777" w:rsidR="00BA216B" w:rsidRDefault="00BA216B" w:rsidP="00614F98"/>
                    <w:p w14:paraId="633B4704" w14:textId="77777777" w:rsidR="00BA216B" w:rsidRDefault="00BA216B" w:rsidP="00614F98"/>
                    <w:p w14:paraId="74203D04" w14:textId="77777777" w:rsidR="00BA216B" w:rsidRDefault="00BA216B" w:rsidP="00614F98"/>
                    <w:p w14:paraId="13D1B71F" w14:textId="77777777" w:rsidR="00BA216B" w:rsidRDefault="00BA216B" w:rsidP="00614F98"/>
                    <w:p w14:paraId="6F6ACCB1" w14:textId="77777777" w:rsidR="00BA216B" w:rsidRDefault="00BA216B" w:rsidP="00614F98"/>
                    <w:p w14:paraId="6F3B977C" w14:textId="77777777" w:rsidR="00BA216B" w:rsidRDefault="00BA216B" w:rsidP="00614F98"/>
                    <w:p w14:paraId="5C2F738B" w14:textId="77777777" w:rsidR="00BA216B" w:rsidRDefault="00BA216B" w:rsidP="00614F98"/>
                    <w:p w14:paraId="2370934F" w14:textId="77777777" w:rsidR="00BA216B" w:rsidRDefault="00BA216B" w:rsidP="00614F98"/>
                    <w:p w14:paraId="30D0022F" w14:textId="77777777" w:rsidR="00BA216B" w:rsidRDefault="00BA216B" w:rsidP="00614F98"/>
                    <w:p w14:paraId="36F09FAA" w14:textId="77777777" w:rsidR="00BA216B" w:rsidRDefault="00BA216B" w:rsidP="00614F98"/>
                    <w:p w14:paraId="482A0763" w14:textId="77777777" w:rsidR="00BA216B" w:rsidRDefault="00BA216B" w:rsidP="00614F98"/>
                    <w:p w14:paraId="0F6A3783" w14:textId="77777777" w:rsidR="00BA216B" w:rsidRDefault="00BA216B" w:rsidP="00614F98"/>
                    <w:p w14:paraId="78E04832" w14:textId="77777777" w:rsidR="00BA216B" w:rsidRDefault="00BA216B" w:rsidP="00614F98"/>
                    <w:p w14:paraId="4F3E9B6D" w14:textId="77777777" w:rsidR="00BA216B" w:rsidRDefault="00BA216B" w:rsidP="00614F98"/>
                    <w:p w14:paraId="2FDD88C7" w14:textId="77777777" w:rsidR="00BA216B" w:rsidRDefault="00BA216B" w:rsidP="00614F98"/>
                    <w:p w14:paraId="60D50E83" w14:textId="77777777" w:rsidR="00BA216B" w:rsidRDefault="00BA216B" w:rsidP="00614F98"/>
                    <w:p w14:paraId="689A97B8" w14:textId="77777777" w:rsidR="00BA216B" w:rsidRDefault="00BA216B" w:rsidP="00614F98"/>
                    <w:p w14:paraId="0DBB6FC6" w14:textId="77777777" w:rsidR="00BA216B" w:rsidRDefault="00BA216B" w:rsidP="00614F98"/>
                    <w:p w14:paraId="6ABBB10E" w14:textId="77777777" w:rsidR="00BA216B" w:rsidRDefault="00BA216B" w:rsidP="00614F98"/>
                    <w:p w14:paraId="3D8453C8" w14:textId="77777777" w:rsidR="00BA216B" w:rsidRDefault="00BA216B" w:rsidP="00614F98"/>
                    <w:p w14:paraId="188EF680" w14:textId="77777777" w:rsidR="00BA216B" w:rsidRDefault="00BA216B" w:rsidP="00614F98"/>
                    <w:p w14:paraId="3F9353FB" w14:textId="77777777" w:rsidR="00BA216B" w:rsidRDefault="00BA216B" w:rsidP="00614F98"/>
                    <w:p w14:paraId="1209A8F7" w14:textId="77777777" w:rsidR="00BA216B" w:rsidRDefault="00BA216B" w:rsidP="00614F98"/>
                    <w:p w14:paraId="17A3CAF9" w14:textId="77777777" w:rsidR="00BA216B" w:rsidRDefault="00BA216B" w:rsidP="00614F98"/>
                    <w:p w14:paraId="01AE71A0" w14:textId="77777777" w:rsidR="00BA216B" w:rsidRDefault="00BA216B" w:rsidP="00614F98"/>
                    <w:p w14:paraId="1C49BF53" w14:textId="77777777" w:rsidR="00BA216B" w:rsidRDefault="00BA216B" w:rsidP="00614F98"/>
                    <w:p w14:paraId="543D8F79" w14:textId="77777777" w:rsidR="00BA216B" w:rsidRDefault="00BA216B" w:rsidP="00614F98"/>
                    <w:p w14:paraId="58B5E7E7" w14:textId="77777777" w:rsidR="00BA216B" w:rsidRDefault="00BA216B" w:rsidP="00614F98"/>
                    <w:p w14:paraId="558E65AE" w14:textId="77777777" w:rsidR="00BA216B" w:rsidRDefault="00BA216B" w:rsidP="00614F98"/>
                    <w:p w14:paraId="52DF991B" w14:textId="77777777" w:rsidR="00BA216B" w:rsidRDefault="00BA216B" w:rsidP="00614F98"/>
                    <w:p w14:paraId="670172EE" w14:textId="77777777" w:rsidR="00BA216B" w:rsidRDefault="00BA216B" w:rsidP="00614F98"/>
                    <w:p w14:paraId="3DA2F14C" w14:textId="77777777" w:rsidR="00BA216B" w:rsidRDefault="00BA216B" w:rsidP="00614F98"/>
                    <w:p w14:paraId="2F0FCC79" w14:textId="77777777" w:rsidR="00BA216B" w:rsidRDefault="00BA216B" w:rsidP="00614F98"/>
                    <w:p w14:paraId="0C240BF6" w14:textId="77777777" w:rsidR="00BA216B" w:rsidRDefault="00BA216B" w:rsidP="00614F98"/>
                    <w:p w14:paraId="5DEB9337" w14:textId="77777777" w:rsidR="00BA216B" w:rsidRDefault="00BA216B" w:rsidP="00614F98"/>
                    <w:p w14:paraId="317B7D52" w14:textId="77777777" w:rsidR="00BA216B" w:rsidRDefault="00BA216B" w:rsidP="00614F98"/>
                    <w:p w14:paraId="6983928C" w14:textId="77777777" w:rsidR="00BA216B" w:rsidRDefault="00BA216B" w:rsidP="00614F98"/>
                    <w:p w14:paraId="7799E3F1" w14:textId="77777777" w:rsidR="00BA216B" w:rsidRDefault="00BA216B" w:rsidP="00614F98"/>
                    <w:p w14:paraId="65CA81A5" w14:textId="77777777" w:rsidR="00BA216B" w:rsidRDefault="00BA216B" w:rsidP="00614F98"/>
                    <w:p w14:paraId="24DC82C4" w14:textId="77777777" w:rsidR="00BA216B" w:rsidRDefault="00BA216B" w:rsidP="00614F98"/>
                    <w:p w14:paraId="3A915B4A" w14:textId="77777777" w:rsidR="00BA216B" w:rsidRDefault="00BA216B" w:rsidP="00614F98"/>
                    <w:p w14:paraId="756807A9" w14:textId="77777777" w:rsidR="00BA216B" w:rsidRDefault="00BA216B" w:rsidP="00614F98"/>
                    <w:p w14:paraId="32FAE02C" w14:textId="77777777" w:rsidR="00BA216B" w:rsidRDefault="00BA216B" w:rsidP="00614F98"/>
                    <w:p w14:paraId="5D76C289" w14:textId="77777777" w:rsidR="00BA216B" w:rsidRDefault="00BA216B" w:rsidP="00614F98"/>
                    <w:p w14:paraId="3011F7B5" w14:textId="77777777" w:rsidR="00BA216B" w:rsidRDefault="00BA216B" w:rsidP="00614F98"/>
                    <w:p w14:paraId="3C58B0D9" w14:textId="77777777" w:rsidR="00BA216B" w:rsidRDefault="00BA216B" w:rsidP="00614F98"/>
                    <w:p w14:paraId="3185435C" w14:textId="77777777" w:rsidR="00BA216B" w:rsidRDefault="00BA216B" w:rsidP="00614F98"/>
                    <w:p w14:paraId="6075E1AF" w14:textId="77777777" w:rsidR="00BA216B" w:rsidRDefault="00BA216B" w:rsidP="00614F98"/>
                    <w:p w14:paraId="255FD86F" w14:textId="77777777" w:rsidR="00BA216B" w:rsidRDefault="00BA216B" w:rsidP="00614F98"/>
                    <w:p w14:paraId="68FED657" w14:textId="77777777" w:rsidR="00BA216B" w:rsidRDefault="00BA216B" w:rsidP="00614F98"/>
                    <w:p w14:paraId="1371B468" w14:textId="77777777" w:rsidR="00BA216B" w:rsidRDefault="00BA216B" w:rsidP="00614F98"/>
                    <w:p w14:paraId="0C22A35F" w14:textId="77777777" w:rsidR="00BA216B" w:rsidRDefault="00BA216B" w:rsidP="00614F98"/>
                    <w:p w14:paraId="27E21FB9" w14:textId="77777777" w:rsidR="00BA216B" w:rsidRDefault="00BA216B" w:rsidP="00614F98"/>
                    <w:p w14:paraId="28E7B621" w14:textId="77777777" w:rsidR="00BA216B" w:rsidRDefault="00BA216B" w:rsidP="00614F98"/>
                    <w:p w14:paraId="5C42D31F" w14:textId="77777777" w:rsidR="00BA216B" w:rsidRDefault="00BA216B" w:rsidP="00614F98"/>
                    <w:p w14:paraId="0AAA42E0" w14:textId="77777777" w:rsidR="00BA216B" w:rsidRDefault="00BA216B" w:rsidP="00614F98"/>
                    <w:p w14:paraId="40D45375" w14:textId="77777777" w:rsidR="00BA216B" w:rsidRDefault="00BA216B" w:rsidP="00614F98"/>
                    <w:p w14:paraId="2C927F4E" w14:textId="77777777" w:rsidR="00BA216B" w:rsidRDefault="00BA216B" w:rsidP="00614F98"/>
                    <w:p w14:paraId="0B2A97F9" w14:textId="77777777" w:rsidR="00BA216B" w:rsidRDefault="00BA216B" w:rsidP="00614F98"/>
                    <w:p w14:paraId="7C14ED9E" w14:textId="77777777" w:rsidR="00BA216B" w:rsidRDefault="00BA216B" w:rsidP="00614F98"/>
                    <w:p w14:paraId="49ECAF26" w14:textId="77777777" w:rsidR="00BA216B" w:rsidRDefault="00BA216B" w:rsidP="00614F98"/>
                    <w:p w14:paraId="18081C40" w14:textId="77777777" w:rsidR="00BA216B" w:rsidRDefault="00BA216B" w:rsidP="00614F98"/>
                    <w:p w14:paraId="0A3075C1" w14:textId="77777777" w:rsidR="00BA216B" w:rsidRDefault="00BA216B" w:rsidP="00614F98"/>
                    <w:p w14:paraId="002230ED" w14:textId="77777777" w:rsidR="00BA216B" w:rsidRDefault="00BA216B" w:rsidP="00614F98"/>
                    <w:p w14:paraId="3ABBB656" w14:textId="77777777" w:rsidR="00BA216B" w:rsidRDefault="00BA216B" w:rsidP="00614F98"/>
                    <w:p w14:paraId="4E4ECA99" w14:textId="77777777" w:rsidR="00BA216B" w:rsidRDefault="00BA216B" w:rsidP="00614F98"/>
                    <w:p w14:paraId="3FBF3124" w14:textId="77777777" w:rsidR="00BA216B" w:rsidRDefault="00BA216B" w:rsidP="00614F98"/>
                    <w:p w14:paraId="24CCF896" w14:textId="77777777" w:rsidR="00BA216B" w:rsidRDefault="00BA216B" w:rsidP="00614F98"/>
                    <w:p w14:paraId="66696968" w14:textId="77777777" w:rsidR="00BA216B" w:rsidRDefault="00BA216B" w:rsidP="00614F98"/>
                    <w:p w14:paraId="74FDAF97" w14:textId="77777777" w:rsidR="00BA216B" w:rsidRDefault="00BA216B" w:rsidP="00614F98"/>
                    <w:p w14:paraId="43463AE0" w14:textId="77777777" w:rsidR="00BA216B" w:rsidRDefault="00BA216B" w:rsidP="00614F98"/>
                    <w:p w14:paraId="784D8980" w14:textId="77777777" w:rsidR="00BA216B" w:rsidRDefault="00BA216B" w:rsidP="00614F98"/>
                    <w:p w14:paraId="51A0E371" w14:textId="77777777" w:rsidR="00BA216B" w:rsidRDefault="00BA216B" w:rsidP="00614F98"/>
                    <w:p w14:paraId="24424E47" w14:textId="77777777" w:rsidR="00BA216B" w:rsidRDefault="00BA216B" w:rsidP="00614F98"/>
                    <w:p w14:paraId="1EC1C6AC" w14:textId="77777777" w:rsidR="00BA216B" w:rsidRDefault="00BA216B" w:rsidP="00614F98"/>
                    <w:p w14:paraId="0AEF75E6" w14:textId="77777777" w:rsidR="00BA216B" w:rsidRDefault="00BA216B" w:rsidP="00614F98"/>
                    <w:p w14:paraId="1F8AC1FD" w14:textId="77777777" w:rsidR="00BA216B" w:rsidRDefault="00BA216B" w:rsidP="00614F98"/>
                    <w:p w14:paraId="2940BAB0" w14:textId="77777777" w:rsidR="00BA216B" w:rsidRDefault="00BA216B" w:rsidP="00614F98"/>
                    <w:p w14:paraId="3346B91F" w14:textId="77777777" w:rsidR="00BA216B" w:rsidRDefault="00BA216B" w:rsidP="00614F98"/>
                    <w:p w14:paraId="3B38A32B" w14:textId="77777777" w:rsidR="00BA216B" w:rsidRDefault="00BA216B" w:rsidP="00614F98"/>
                    <w:p w14:paraId="06D87859" w14:textId="77777777" w:rsidR="00BA216B" w:rsidRDefault="00BA216B" w:rsidP="00614F98"/>
                    <w:p w14:paraId="398DAC00" w14:textId="77777777" w:rsidR="00BA216B" w:rsidRDefault="00BA216B" w:rsidP="00614F98"/>
                    <w:p w14:paraId="0B0C4249" w14:textId="77777777" w:rsidR="00BA216B" w:rsidRDefault="00BA216B" w:rsidP="00614F98"/>
                    <w:p w14:paraId="7057AC87" w14:textId="77777777" w:rsidR="00BA216B" w:rsidRDefault="00BA216B" w:rsidP="00614F98"/>
                    <w:p w14:paraId="6E82B838" w14:textId="77777777" w:rsidR="00BA216B" w:rsidRDefault="00BA216B" w:rsidP="00614F98"/>
                    <w:p w14:paraId="27E21BE1" w14:textId="77777777" w:rsidR="00BA216B" w:rsidRDefault="00BA216B" w:rsidP="00614F98"/>
                    <w:p w14:paraId="285450FE" w14:textId="77777777" w:rsidR="00BA216B" w:rsidRDefault="00BA216B" w:rsidP="00614F98"/>
                    <w:p w14:paraId="45B3FA56" w14:textId="77777777" w:rsidR="00BA216B" w:rsidRDefault="00BA216B" w:rsidP="00614F98"/>
                    <w:p w14:paraId="24979BD2" w14:textId="77777777" w:rsidR="00BA216B" w:rsidRDefault="00BA216B" w:rsidP="00614F98"/>
                    <w:p w14:paraId="67419450" w14:textId="77777777" w:rsidR="00BA216B" w:rsidRDefault="00BA216B" w:rsidP="00614F98"/>
                    <w:p w14:paraId="59E3B6C6" w14:textId="77777777" w:rsidR="00BA216B" w:rsidRDefault="00BA216B" w:rsidP="00614F98"/>
                    <w:p w14:paraId="0FE7B17C" w14:textId="77777777" w:rsidR="00BA216B" w:rsidRDefault="00BA216B" w:rsidP="00614F98"/>
                    <w:p w14:paraId="46909692" w14:textId="77777777" w:rsidR="00BA216B" w:rsidRDefault="00BA216B" w:rsidP="00614F98"/>
                    <w:p w14:paraId="33ED458B" w14:textId="77777777" w:rsidR="00BA216B" w:rsidRDefault="00BA216B" w:rsidP="00614F98"/>
                    <w:p w14:paraId="3091AB8E" w14:textId="77777777" w:rsidR="00BA216B" w:rsidRDefault="00BA216B" w:rsidP="00614F98"/>
                    <w:p w14:paraId="5F6F3A0E" w14:textId="77777777" w:rsidR="00BA216B" w:rsidRDefault="00BA216B" w:rsidP="00614F98"/>
                    <w:p w14:paraId="49131243" w14:textId="77777777" w:rsidR="00BA216B" w:rsidRDefault="00BA216B" w:rsidP="00614F98"/>
                    <w:p w14:paraId="7BB072BF" w14:textId="77777777" w:rsidR="00BA216B" w:rsidRDefault="00BA216B" w:rsidP="00614F98"/>
                    <w:p w14:paraId="3B2F047F" w14:textId="77777777" w:rsidR="00BA216B" w:rsidRDefault="00BA216B" w:rsidP="00614F98"/>
                    <w:p w14:paraId="15CC4066" w14:textId="77777777" w:rsidR="00BA216B" w:rsidRDefault="00BA216B" w:rsidP="00614F98"/>
                    <w:p w14:paraId="57CF4EBD" w14:textId="77777777" w:rsidR="00BA216B" w:rsidRDefault="00BA216B" w:rsidP="00614F98"/>
                    <w:p w14:paraId="470C7FA7" w14:textId="77777777" w:rsidR="00BA216B" w:rsidRDefault="00BA216B" w:rsidP="00614F98"/>
                    <w:p w14:paraId="4589FF16" w14:textId="77777777" w:rsidR="00BA216B" w:rsidRDefault="00BA216B" w:rsidP="00614F98"/>
                    <w:p w14:paraId="5A0BCB87" w14:textId="77777777" w:rsidR="00BA216B" w:rsidRDefault="00BA216B" w:rsidP="00614F98"/>
                    <w:p w14:paraId="118BE066" w14:textId="77777777" w:rsidR="00BA216B" w:rsidRDefault="00BA216B" w:rsidP="00614F98"/>
                    <w:p w14:paraId="3E2C612D" w14:textId="77777777" w:rsidR="00BA216B" w:rsidRDefault="00BA216B" w:rsidP="00614F98"/>
                    <w:p w14:paraId="4798D70F" w14:textId="77777777" w:rsidR="00BA216B" w:rsidRDefault="00BA216B" w:rsidP="00614F98"/>
                    <w:p w14:paraId="4D7F40E0" w14:textId="77777777" w:rsidR="00BA216B" w:rsidRDefault="00BA216B" w:rsidP="00614F98"/>
                    <w:p w14:paraId="25E8B6D4" w14:textId="77777777" w:rsidR="00BA216B" w:rsidRDefault="00BA216B" w:rsidP="00614F98"/>
                    <w:p w14:paraId="6BBABA9B" w14:textId="77777777" w:rsidR="00BA216B" w:rsidRDefault="00BA216B" w:rsidP="00614F98"/>
                    <w:p w14:paraId="7595B31B" w14:textId="77777777" w:rsidR="00BA216B" w:rsidRDefault="00BA216B" w:rsidP="00614F98"/>
                    <w:p w14:paraId="0B051B1B" w14:textId="77777777" w:rsidR="00BA216B" w:rsidRDefault="00BA216B" w:rsidP="00614F98"/>
                    <w:p w14:paraId="5DED9DDE" w14:textId="77777777" w:rsidR="00BA216B" w:rsidRDefault="00BA216B" w:rsidP="00614F98"/>
                    <w:p w14:paraId="7FCE3D4A" w14:textId="77777777" w:rsidR="00BA216B" w:rsidRDefault="00BA216B" w:rsidP="00614F98"/>
                    <w:p w14:paraId="26123273" w14:textId="77777777" w:rsidR="00BA216B" w:rsidRDefault="00BA216B" w:rsidP="00614F98"/>
                    <w:p w14:paraId="23263547" w14:textId="77777777" w:rsidR="00BA216B" w:rsidRDefault="00BA216B" w:rsidP="00614F98"/>
                    <w:p w14:paraId="0BD6B3EC" w14:textId="77777777" w:rsidR="00BA216B" w:rsidRDefault="00BA216B" w:rsidP="00614F98"/>
                    <w:p w14:paraId="46C11104" w14:textId="77777777" w:rsidR="00BA216B" w:rsidRDefault="00BA216B" w:rsidP="00614F98"/>
                    <w:p w14:paraId="77B6ADB4" w14:textId="77777777" w:rsidR="00BA216B" w:rsidRDefault="00BA216B" w:rsidP="00614F98"/>
                    <w:p w14:paraId="3632B7C5" w14:textId="77777777" w:rsidR="00BA216B" w:rsidRDefault="00BA216B" w:rsidP="00614F98"/>
                    <w:p w14:paraId="52C0D143" w14:textId="77777777" w:rsidR="00BA216B" w:rsidRDefault="00BA216B" w:rsidP="00614F98"/>
                    <w:p w14:paraId="4A28E93B" w14:textId="77777777" w:rsidR="00BA216B" w:rsidRDefault="00BA216B" w:rsidP="00614F98"/>
                    <w:p w14:paraId="1E8859DF" w14:textId="77777777" w:rsidR="00BA216B" w:rsidRDefault="00BA216B" w:rsidP="00614F98"/>
                    <w:p w14:paraId="6FEC86E4" w14:textId="77777777" w:rsidR="00BA216B" w:rsidRDefault="00BA216B" w:rsidP="00614F98"/>
                    <w:p w14:paraId="5FFFD296" w14:textId="77777777" w:rsidR="00BA216B" w:rsidRDefault="00BA216B" w:rsidP="00614F98"/>
                    <w:p w14:paraId="743EA4C6" w14:textId="77777777" w:rsidR="00BA216B" w:rsidRDefault="00BA216B" w:rsidP="00614F98"/>
                    <w:p w14:paraId="2244296E" w14:textId="77777777" w:rsidR="00BA216B" w:rsidRDefault="00BA216B" w:rsidP="00614F98"/>
                    <w:p w14:paraId="2BF63136" w14:textId="77777777" w:rsidR="00BA216B" w:rsidRDefault="00BA216B" w:rsidP="00614F98"/>
                    <w:p w14:paraId="1ECAACB3" w14:textId="77777777" w:rsidR="00BA216B" w:rsidRDefault="00BA216B" w:rsidP="00614F98"/>
                    <w:p w14:paraId="60501ED3" w14:textId="77777777" w:rsidR="00BA216B" w:rsidRDefault="00BA216B" w:rsidP="00614F98"/>
                    <w:p w14:paraId="7CBB6FA6" w14:textId="77777777" w:rsidR="00BA216B" w:rsidRDefault="00BA216B" w:rsidP="00614F98"/>
                    <w:p w14:paraId="3DB71BD5" w14:textId="77777777" w:rsidR="00BA216B" w:rsidRDefault="00BA216B" w:rsidP="00614F98"/>
                    <w:p w14:paraId="34B37CD7" w14:textId="77777777" w:rsidR="00BA216B" w:rsidRDefault="00BA216B" w:rsidP="00614F98"/>
                    <w:p w14:paraId="64C9225D" w14:textId="77777777" w:rsidR="00BA216B" w:rsidRDefault="00BA216B" w:rsidP="00614F98"/>
                    <w:p w14:paraId="133836F5" w14:textId="77777777" w:rsidR="00BA216B" w:rsidRDefault="00BA216B" w:rsidP="00614F98"/>
                    <w:p w14:paraId="6EA1216E" w14:textId="77777777" w:rsidR="00BA216B" w:rsidRDefault="00BA216B" w:rsidP="00614F98"/>
                    <w:p w14:paraId="368C5D4A" w14:textId="77777777" w:rsidR="00BA216B" w:rsidRDefault="00BA216B" w:rsidP="00614F98"/>
                    <w:p w14:paraId="41E3C21D" w14:textId="77777777" w:rsidR="00BA216B" w:rsidRDefault="00BA216B" w:rsidP="00614F98"/>
                    <w:p w14:paraId="599AB165" w14:textId="77777777" w:rsidR="00BA216B" w:rsidRDefault="00BA216B" w:rsidP="00614F98"/>
                    <w:p w14:paraId="1E9447E2" w14:textId="77777777" w:rsidR="00BA216B" w:rsidRDefault="00BA216B" w:rsidP="00614F98"/>
                    <w:p w14:paraId="39967AED" w14:textId="77777777" w:rsidR="00BA216B" w:rsidRDefault="00BA216B" w:rsidP="00614F98"/>
                    <w:p w14:paraId="5CF6970F" w14:textId="77777777" w:rsidR="00BA216B" w:rsidRDefault="00BA216B" w:rsidP="00614F98"/>
                    <w:p w14:paraId="7B0E06CB" w14:textId="77777777" w:rsidR="00BA216B" w:rsidRDefault="00BA216B" w:rsidP="00614F98"/>
                    <w:p w14:paraId="64278C9C" w14:textId="77777777" w:rsidR="00BA216B" w:rsidRDefault="00BA216B" w:rsidP="00614F98"/>
                    <w:p w14:paraId="5C4A280B" w14:textId="77777777" w:rsidR="00BA216B" w:rsidRDefault="00BA216B" w:rsidP="00614F98"/>
                    <w:p w14:paraId="23EF1300" w14:textId="77777777" w:rsidR="00BA216B" w:rsidRDefault="00BA216B" w:rsidP="00614F98"/>
                    <w:p w14:paraId="25B8BB25" w14:textId="77777777" w:rsidR="00BA216B" w:rsidRDefault="00BA216B" w:rsidP="00614F98"/>
                    <w:p w14:paraId="3AF0539B" w14:textId="77777777" w:rsidR="00BA216B" w:rsidRDefault="00BA216B" w:rsidP="00614F98"/>
                    <w:p w14:paraId="30C440FE" w14:textId="77777777" w:rsidR="00BA216B" w:rsidRDefault="00BA216B" w:rsidP="00614F98"/>
                    <w:p w14:paraId="73FE2863" w14:textId="77777777" w:rsidR="00BA216B" w:rsidRDefault="00BA216B" w:rsidP="00614F98"/>
                    <w:p w14:paraId="78604F2E" w14:textId="77777777" w:rsidR="00BA216B" w:rsidRDefault="00BA216B" w:rsidP="00614F98"/>
                    <w:p w14:paraId="21CA833C" w14:textId="77777777" w:rsidR="00BA216B" w:rsidRDefault="00BA216B" w:rsidP="00614F98"/>
                    <w:p w14:paraId="71196172" w14:textId="77777777" w:rsidR="00BA216B" w:rsidRDefault="00BA216B" w:rsidP="00614F98"/>
                    <w:p w14:paraId="75BC4BA5" w14:textId="77777777" w:rsidR="00BA216B" w:rsidRDefault="00BA216B" w:rsidP="00614F98"/>
                    <w:p w14:paraId="53AEF53F" w14:textId="77777777" w:rsidR="00BA216B" w:rsidRDefault="00BA216B" w:rsidP="00614F98"/>
                    <w:p w14:paraId="7A0358E9" w14:textId="77777777" w:rsidR="00BA216B" w:rsidRDefault="00BA216B" w:rsidP="00614F98"/>
                    <w:p w14:paraId="6D76D97A" w14:textId="77777777" w:rsidR="00BA216B" w:rsidRDefault="00BA216B" w:rsidP="00614F98"/>
                    <w:p w14:paraId="038220D3" w14:textId="77777777" w:rsidR="00BA216B" w:rsidRDefault="00BA216B" w:rsidP="00614F98"/>
                    <w:p w14:paraId="3231E9BD" w14:textId="77777777" w:rsidR="00BA216B" w:rsidRDefault="00BA216B" w:rsidP="00614F98"/>
                    <w:p w14:paraId="3FE0BC25" w14:textId="77777777" w:rsidR="00BA216B" w:rsidRDefault="00BA216B" w:rsidP="00614F98"/>
                    <w:p w14:paraId="2B9EB208" w14:textId="77777777" w:rsidR="00BA216B" w:rsidRDefault="00BA216B" w:rsidP="00614F98"/>
                    <w:p w14:paraId="0220A78A" w14:textId="77777777" w:rsidR="00BA216B" w:rsidRDefault="00BA216B" w:rsidP="00614F98"/>
                    <w:p w14:paraId="39C80950" w14:textId="77777777" w:rsidR="00BA216B" w:rsidRDefault="00BA216B" w:rsidP="00614F98"/>
                    <w:p w14:paraId="4A1A1409" w14:textId="77777777" w:rsidR="00BA216B" w:rsidRDefault="00BA216B" w:rsidP="00614F98"/>
                    <w:p w14:paraId="657F832C" w14:textId="77777777" w:rsidR="00BA216B" w:rsidRDefault="00BA216B" w:rsidP="00614F98"/>
                    <w:p w14:paraId="67D80A05" w14:textId="77777777" w:rsidR="00BA216B" w:rsidRDefault="00BA216B" w:rsidP="00614F98"/>
                    <w:p w14:paraId="66055641" w14:textId="77777777" w:rsidR="00BA216B" w:rsidRDefault="00BA216B" w:rsidP="00614F98"/>
                    <w:p w14:paraId="75CADFCA" w14:textId="77777777" w:rsidR="00BA216B" w:rsidRDefault="00BA216B" w:rsidP="00614F98"/>
                    <w:p w14:paraId="02F842F8" w14:textId="77777777" w:rsidR="00BA216B" w:rsidRDefault="00BA216B" w:rsidP="00614F98"/>
                    <w:p w14:paraId="092DDDDE" w14:textId="77777777" w:rsidR="00BA216B" w:rsidRDefault="00BA216B" w:rsidP="00614F98"/>
                    <w:p w14:paraId="3FA542DA" w14:textId="77777777" w:rsidR="00BA216B" w:rsidRDefault="00BA216B" w:rsidP="00614F98"/>
                    <w:p w14:paraId="42026E51" w14:textId="77777777" w:rsidR="00BA216B" w:rsidRDefault="00BA216B" w:rsidP="00614F98"/>
                    <w:p w14:paraId="724EEEC4" w14:textId="77777777" w:rsidR="00BA216B" w:rsidRDefault="00BA216B" w:rsidP="00614F98"/>
                    <w:p w14:paraId="592AD122" w14:textId="77777777" w:rsidR="00BA216B" w:rsidRDefault="00BA216B" w:rsidP="00614F98"/>
                    <w:p w14:paraId="5AA5EFF9" w14:textId="77777777" w:rsidR="00BA216B" w:rsidRDefault="00BA216B" w:rsidP="00614F98"/>
                    <w:p w14:paraId="2AF40F81" w14:textId="77777777" w:rsidR="00BA216B" w:rsidRDefault="00BA216B" w:rsidP="00614F98"/>
                    <w:p w14:paraId="70039EDA" w14:textId="77777777" w:rsidR="00BA216B" w:rsidRDefault="00BA216B" w:rsidP="00614F98"/>
                    <w:p w14:paraId="55F20CFA" w14:textId="77777777" w:rsidR="00BA216B" w:rsidRDefault="00BA216B" w:rsidP="00614F98"/>
                    <w:p w14:paraId="41E8AF5B" w14:textId="77777777" w:rsidR="00BA216B" w:rsidRDefault="00BA216B" w:rsidP="00614F98"/>
                    <w:p w14:paraId="169C1C6A" w14:textId="77777777" w:rsidR="00BA216B" w:rsidRDefault="00BA216B" w:rsidP="00614F98"/>
                    <w:p w14:paraId="7DFAC6A0" w14:textId="77777777" w:rsidR="00BA216B" w:rsidRDefault="00BA216B" w:rsidP="00614F98"/>
                    <w:p w14:paraId="18A2EA34" w14:textId="77777777" w:rsidR="00BA216B" w:rsidRDefault="00BA216B" w:rsidP="00614F98"/>
                    <w:p w14:paraId="3CFF8CF4" w14:textId="77777777" w:rsidR="00BA216B" w:rsidRDefault="00BA216B" w:rsidP="00614F98"/>
                    <w:p w14:paraId="32CF5218" w14:textId="77777777" w:rsidR="00BA216B" w:rsidRDefault="00BA216B" w:rsidP="00614F98"/>
                    <w:p w14:paraId="568D3A4F" w14:textId="77777777" w:rsidR="00BA216B" w:rsidRDefault="00BA216B" w:rsidP="00614F98"/>
                    <w:p w14:paraId="0302CF81" w14:textId="77777777" w:rsidR="00BA216B" w:rsidRDefault="00BA216B" w:rsidP="00614F98"/>
                    <w:p w14:paraId="1DDF436F" w14:textId="77777777" w:rsidR="00BA216B" w:rsidRDefault="00BA216B" w:rsidP="00614F98"/>
                    <w:p w14:paraId="192ABC51" w14:textId="77777777" w:rsidR="00BA216B" w:rsidRDefault="00BA216B" w:rsidP="00614F98"/>
                    <w:p w14:paraId="17872261" w14:textId="77777777" w:rsidR="00BA216B" w:rsidRDefault="00BA216B" w:rsidP="00614F98"/>
                    <w:p w14:paraId="363EAA7F" w14:textId="77777777" w:rsidR="00BA216B" w:rsidRDefault="00BA216B" w:rsidP="00614F98"/>
                    <w:p w14:paraId="1D1F9A03" w14:textId="77777777" w:rsidR="00BA216B" w:rsidRDefault="00BA216B" w:rsidP="00614F98"/>
                    <w:p w14:paraId="606430B1" w14:textId="77777777" w:rsidR="00BA216B" w:rsidRDefault="00BA216B" w:rsidP="00614F98"/>
                    <w:p w14:paraId="7EACDAB4" w14:textId="77777777" w:rsidR="00BA216B" w:rsidRDefault="00BA216B" w:rsidP="00614F98"/>
                    <w:p w14:paraId="484F1484" w14:textId="77777777" w:rsidR="00BA216B" w:rsidRDefault="00BA216B" w:rsidP="00614F98"/>
                    <w:p w14:paraId="1CD2DFCD" w14:textId="77777777" w:rsidR="00BA216B" w:rsidRDefault="00BA216B" w:rsidP="00614F98"/>
                    <w:p w14:paraId="60E078C3" w14:textId="77777777" w:rsidR="00BA216B" w:rsidRDefault="00BA216B" w:rsidP="00614F98"/>
                    <w:p w14:paraId="1E85C103" w14:textId="77777777" w:rsidR="00BA216B" w:rsidRDefault="00BA216B" w:rsidP="00614F98"/>
                    <w:p w14:paraId="0C4A4059" w14:textId="77777777" w:rsidR="00BA216B" w:rsidRDefault="00BA216B" w:rsidP="00614F98"/>
                    <w:p w14:paraId="179348E9" w14:textId="77777777" w:rsidR="00BA216B" w:rsidRDefault="00BA216B" w:rsidP="00614F98"/>
                    <w:p w14:paraId="0860DD6D" w14:textId="77777777" w:rsidR="00BA216B" w:rsidRDefault="00BA216B" w:rsidP="00614F98"/>
                    <w:p w14:paraId="071B5CB8" w14:textId="77777777" w:rsidR="00BA216B" w:rsidRDefault="00BA216B" w:rsidP="00614F98"/>
                    <w:p w14:paraId="3FC0A236" w14:textId="77777777" w:rsidR="00BA216B" w:rsidRDefault="00BA216B" w:rsidP="00614F98"/>
                    <w:p w14:paraId="5C1BC144" w14:textId="77777777" w:rsidR="00BA216B" w:rsidRDefault="00BA216B" w:rsidP="00614F98"/>
                    <w:p w14:paraId="2FD22AC4" w14:textId="77777777" w:rsidR="00BA216B" w:rsidRDefault="00BA216B" w:rsidP="00614F98"/>
                    <w:p w14:paraId="2CBF6B9C" w14:textId="77777777" w:rsidR="00BA216B" w:rsidRDefault="00BA216B" w:rsidP="00614F98"/>
                    <w:p w14:paraId="4690014F" w14:textId="77777777" w:rsidR="00BA216B" w:rsidRDefault="00BA216B" w:rsidP="00614F98"/>
                    <w:p w14:paraId="1D8F1209" w14:textId="77777777" w:rsidR="00BA216B" w:rsidRDefault="00BA216B" w:rsidP="00614F98"/>
                    <w:p w14:paraId="14B3B10C" w14:textId="77777777" w:rsidR="00BA216B" w:rsidRDefault="00BA216B" w:rsidP="00614F98"/>
                    <w:p w14:paraId="4C9BE1AA" w14:textId="77777777" w:rsidR="00BA216B" w:rsidRDefault="00BA216B" w:rsidP="00614F98"/>
                    <w:p w14:paraId="132D1B77" w14:textId="77777777" w:rsidR="00BA216B" w:rsidRDefault="00BA216B" w:rsidP="00614F98"/>
                    <w:p w14:paraId="44835C80" w14:textId="77777777" w:rsidR="00BA216B" w:rsidRDefault="00BA216B" w:rsidP="00614F98"/>
                    <w:p w14:paraId="7E808425" w14:textId="77777777" w:rsidR="00BA216B" w:rsidRDefault="00BA216B" w:rsidP="00614F98"/>
                    <w:p w14:paraId="235A83FE" w14:textId="77777777" w:rsidR="00BA216B" w:rsidRDefault="00BA216B" w:rsidP="00614F98"/>
                    <w:p w14:paraId="6286672F" w14:textId="77777777" w:rsidR="00BA216B" w:rsidRDefault="00BA216B" w:rsidP="00614F98"/>
                    <w:p w14:paraId="593173F4" w14:textId="77777777" w:rsidR="00BA216B" w:rsidRDefault="00BA216B" w:rsidP="00614F98"/>
                    <w:p w14:paraId="593A3779" w14:textId="77777777" w:rsidR="00BA216B" w:rsidRDefault="00BA216B" w:rsidP="00614F98"/>
                    <w:p w14:paraId="296F0303" w14:textId="77777777" w:rsidR="00BA216B" w:rsidRDefault="00BA216B" w:rsidP="00614F98"/>
                    <w:p w14:paraId="22D34CB4" w14:textId="77777777" w:rsidR="00BA216B" w:rsidRDefault="00BA216B" w:rsidP="00614F98"/>
                    <w:p w14:paraId="1F325B3A" w14:textId="77777777" w:rsidR="00BA216B" w:rsidRDefault="00BA216B" w:rsidP="00614F98"/>
                    <w:p w14:paraId="69E27EA2" w14:textId="77777777" w:rsidR="00BA216B" w:rsidRDefault="00BA216B" w:rsidP="00614F98"/>
                    <w:p w14:paraId="31210064" w14:textId="77777777" w:rsidR="00BA216B" w:rsidRDefault="00BA216B" w:rsidP="00614F98"/>
                    <w:p w14:paraId="5A18D99D" w14:textId="77777777" w:rsidR="00BA216B" w:rsidRDefault="00BA216B" w:rsidP="00614F98"/>
                    <w:p w14:paraId="06613B59" w14:textId="77777777" w:rsidR="00BA216B" w:rsidRDefault="00BA216B" w:rsidP="00614F98"/>
                    <w:p w14:paraId="5B2E7A9B" w14:textId="77777777" w:rsidR="00BA216B" w:rsidRDefault="00BA216B" w:rsidP="00614F98"/>
                    <w:p w14:paraId="21226BC5" w14:textId="77777777" w:rsidR="00BA216B" w:rsidRDefault="00BA216B" w:rsidP="00614F98"/>
                    <w:p w14:paraId="408D27C7" w14:textId="77777777" w:rsidR="00BA216B" w:rsidRDefault="00BA216B" w:rsidP="00614F98"/>
                    <w:p w14:paraId="023BD483" w14:textId="77777777" w:rsidR="00BA216B" w:rsidRDefault="00BA216B" w:rsidP="00614F98"/>
                    <w:p w14:paraId="4C54698D" w14:textId="77777777" w:rsidR="00BA216B" w:rsidRDefault="00BA216B" w:rsidP="00614F98"/>
                    <w:p w14:paraId="5D621666" w14:textId="77777777" w:rsidR="00BA216B" w:rsidRDefault="00BA216B" w:rsidP="00614F98"/>
                    <w:p w14:paraId="17021F2C" w14:textId="77777777" w:rsidR="00BA216B" w:rsidRDefault="00BA216B" w:rsidP="00614F98"/>
                    <w:p w14:paraId="4772A5D6" w14:textId="77777777" w:rsidR="00BA216B" w:rsidRDefault="00BA216B" w:rsidP="00614F98"/>
                    <w:p w14:paraId="1450EE31" w14:textId="77777777" w:rsidR="00BA216B" w:rsidRDefault="00BA216B" w:rsidP="00614F98"/>
                    <w:p w14:paraId="7FCE9368" w14:textId="77777777" w:rsidR="00BA216B" w:rsidRDefault="00BA216B" w:rsidP="00614F98"/>
                    <w:p w14:paraId="32F9F32B" w14:textId="77777777" w:rsidR="00BA216B" w:rsidRDefault="00BA216B" w:rsidP="00614F98"/>
                    <w:p w14:paraId="39F29229" w14:textId="77777777" w:rsidR="00BA216B" w:rsidRDefault="00BA216B" w:rsidP="00614F98"/>
                    <w:p w14:paraId="29DE0B0F" w14:textId="77777777" w:rsidR="00BA216B" w:rsidRDefault="00BA216B" w:rsidP="00614F98"/>
                    <w:p w14:paraId="465B01F6" w14:textId="77777777" w:rsidR="00BA216B" w:rsidRDefault="00BA216B" w:rsidP="00614F98"/>
                    <w:p w14:paraId="2C670718" w14:textId="77777777" w:rsidR="00BA216B" w:rsidRDefault="00BA216B" w:rsidP="00614F98"/>
                    <w:p w14:paraId="0787FD90" w14:textId="77777777" w:rsidR="00BA216B" w:rsidRDefault="00BA216B" w:rsidP="00614F98"/>
                    <w:p w14:paraId="071728A0" w14:textId="77777777" w:rsidR="00BA216B" w:rsidRDefault="00BA216B" w:rsidP="00614F98"/>
                    <w:p w14:paraId="1E7E3527" w14:textId="77777777" w:rsidR="00BA216B" w:rsidRDefault="00BA216B" w:rsidP="00614F98"/>
                    <w:p w14:paraId="6AC9E764" w14:textId="77777777" w:rsidR="00BA216B" w:rsidRDefault="00BA216B" w:rsidP="00614F98"/>
                    <w:p w14:paraId="5EBED971" w14:textId="77777777" w:rsidR="00BA216B" w:rsidRDefault="00BA216B" w:rsidP="00614F98"/>
                    <w:p w14:paraId="5AA8B677" w14:textId="77777777" w:rsidR="00BA216B" w:rsidRDefault="00BA216B" w:rsidP="00614F98"/>
                    <w:p w14:paraId="156CDB16" w14:textId="77777777" w:rsidR="00BA216B" w:rsidRDefault="00BA216B" w:rsidP="00614F98"/>
                    <w:p w14:paraId="0C1D8508" w14:textId="77777777" w:rsidR="00BA216B" w:rsidRDefault="00BA216B" w:rsidP="00614F98"/>
                    <w:p w14:paraId="6385338F" w14:textId="77777777" w:rsidR="00BA216B" w:rsidRDefault="00BA216B" w:rsidP="00614F98"/>
                    <w:p w14:paraId="0817E2DF" w14:textId="77777777" w:rsidR="00BA216B" w:rsidRDefault="00BA216B" w:rsidP="00614F98"/>
                    <w:p w14:paraId="17674A66" w14:textId="77777777" w:rsidR="00BA216B" w:rsidRDefault="00BA216B" w:rsidP="00614F98"/>
                    <w:p w14:paraId="709DE62C" w14:textId="77777777" w:rsidR="00BA216B" w:rsidRDefault="00BA216B" w:rsidP="00614F98"/>
                    <w:p w14:paraId="74940BE2" w14:textId="77777777" w:rsidR="00BA216B" w:rsidRDefault="00BA216B" w:rsidP="00614F98"/>
                    <w:p w14:paraId="6E98DE80" w14:textId="77777777" w:rsidR="00BA216B" w:rsidRDefault="00BA216B" w:rsidP="00614F98"/>
                    <w:p w14:paraId="799CC903" w14:textId="77777777" w:rsidR="00BA216B" w:rsidRDefault="00BA216B" w:rsidP="00614F98"/>
                    <w:p w14:paraId="0ED86351" w14:textId="77777777" w:rsidR="00BA216B" w:rsidRDefault="00BA216B" w:rsidP="00614F98"/>
                    <w:p w14:paraId="1E66CB35" w14:textId="77777777" w:rsidR="00BA216B" w:rsidRDefault="00BA216B" w:rsidP="00614F98"/>
                    <w:p w14:paraId="688E6D3E" w14:textId="77777777" w:rsidR="00BA216B" w:rsidRDefault="00BA216B" w:rsidP="00614F98"/>
                    <w:p w14:paraId="3B01DE2F" w14:textId="77777777" w:rsidR="00BA216B" w:rsidRDefault="00BA216B" w:rsidP="00614F98"/>
                    <w:p w14:paraId="51B571D0" w14:textId="77777777" w:rsidR="00BA216B" w:rsidRDefault="00BA216B" w:rsidP="00614F98"/>
                    <w:p w14:paraId="38DC1001" w14:textId="77777777" w:rsidR="00BA216B" w:rsidRDefault="00BA216B" w:rsidP="00614F98"/>
                    <w:p w14:paraId="6D5ECF3A" w14:textId="77777777" w:rsidR="00BA216B" w:rsidRDefault="00BA216B" w:rsidP="00614F98"/>
                    <w:p w14:paraId="6940CE3E" w14:textId="77777777" w:rsidR="00BA216B" w:rsidRDefault="00BA216B" w:rsidP="00614F98"/>
                    <w:p w14:paraId="76350932" w14:textId="77777777" w:rsidR="00BA216B" w:rsidRDefault="00BA216B" w:rsidP="00614F98"/>
                    <w:p w14:paraId="6BAEB9D9" w14:textId="77777777" w:rsidR="00BA216B" w:rsidRDefault="00BA216B" w:rsidP="00614F98"/>
                    <w:p w14:paraId="291CAF3F" w14:textId="77777777" w:rsidR="00BA216B" w:rsidRDefault="00BA216B" w:rsidP="00614F98"/>
                    <w:p w14:paraId="4C7BCFA4" w14:textId="77777777" w:rsidR="00BA216B" w:rsidRDefault="00BA216B" w:rsidP="00614F98"/>
                    <w:p w14:paraId="44D9928E" w14:textId="77777777" w:rsidR="00BA216B" w:rsidRDefault="00BA216B" w:rsidP="00614F98"/>
                    <w:p w14:paraId="69D83277" w14:textId="77777777" w:rsidR="00BA216B" w:rsidRDefault="00BA216B" w:rsidP="00614F98"/>
                    <w:p w14:paraId="2614FA1D" w14:textId="77777777" w:rsidR="00BA216B" w:rsidRDefault="00BA216B" w:rsidP="00614F98"/>
                    <w:p w14:paraId="0DCC002E" w14:textId="77777777" w:rsidR="00BA216B" w:rsidRDefault="00BA216B" w:rsidP="00614F98"/>
                    <w:p w14:paraId="662FAFC9" w14:textId="77777777" w:rsidR="00BA216B" w:rsidRDefault="00BA216B" w:rsidP="00614F98"/>
                    <w:p w14:paraId="4E77B25F" w14:textId="77777777" w:rsidR="00BA216B" w:rsidRDefault="00BA216B" w:rsidP="00614F98"/>
                    <w:p w14:paraId="6102C61E" w14:textId="77777777" w:rsidR="00BA216B" w:rsidRDefault="00BA216B" w:rsidP="00614F98"/>
                    <w:p w14:paraId="42776469" w14:textId="77777777" w:rsidR="00BA216B" w:rsidRDefault="00BA216B" w:rsidP="00614F98"/>
                    <w:p w14:paraId="7953DF1E" w14:textId="77777777" w:rsidR="00BA216B" w:rsidRDefault="00BA216B" w:rsidP="00614F98"/>
                    <w:p w14:paraId="21A36CF9" w14:textId="77777777" w:rsidR="00BA216B" w:rsidRDefault="00BA216B" w:rsidP="00614F98"/>
                    <w:p w14:paraId="159855AA" w14:textId="77777777" w:rsidR="00BA216B" w:rsidRDefault="00BA216B" w:rsidP="00614F98"/>
                    <w:p w14:paraId="101B1FFF" w14:textId="77777777" w:rsidR="00BA216B" w:rsidRDefault="00BA216B" w:rsidP="00614F98"/>
                    <w:p w14:paraId="7BA726D1" w14:textId="77777777" w:rsidR="00BA216B" w:rsidRDefault="00BA216B" w:rsidP="00614F98"/>
                    <w:p w14:paraId="56890E12" w14:textId="77777777" w:rsidR="00BA216B" w:rsidRDefault="00BA216B" w:rsidP="00614F98"/>
                    <w:p w14:paraId="62EDA2FA" w14:textId="77777777" w:rsidR="00BA216B" w:rsidRDefault="00BA216B" w:rsidP="00614F98"/>
                    <w:p w14:paraId="519233E0" w14:textId="77777777" w:rsidR="00BA216B" w:rsidRDefault="00BA216B" w:rsidP="00614F98"/>
                    <w:p w14:paraId="70DCF728" w14:textId="77777777" w:rsidR="00BA216B" w:rsidRDefault="00BA216B" w:rsidP="00614F98"/>
                    <w:p w14:paraId="6802B11D" w14:textId="77777777" w:rsidR="00BA216B" w:rsidRDefault="00BA216B" w:rsidP="00614F98"/>
                    <w:p w14:paraId="4A51A1D7" w14:textId="77777777" w:rsidR="00BA216B" w:rsidRDefault="00BA216B" w:rsidP="00614F98"/>
                    <w:p w14:paraId="38BA9C0F" w14:textId="77777777" w:rsidR="00BA216B" w:rsidRDefault="00BA216B" w:rsidP="00614F98"/>
                    <w:p w14:paraId="6A01B4F4" w14:textId="77777777" w:rsidR="00BA216B" w:rsidRDefault="00BA216B" w:rsidP="00614F98"/>
                    <w:p w14:paraId="5E87D5BF" w14:textId="77777777" w:rsidR="00BA216B" w:rsidRDefault="00BA216B" w:rsidP="00614F98"/>
                    <w:p w14:paraId="1C1FE9D0" w14:textId="77777777" w:rsidR="00BA216B" w:rsidRDefault="00BA216B" w:rsidP="00614F98"/>
                    <w:p w14:paraId="0F5999D8" w14:textId="77777777" w:rsidR="00BA216B" w:rsidRDefault="00BA216B" w:rsidP="00614F98"/>
                    <w:p w14:paraId="7B6FBFAB" w14:textId="77777777" w:rsidR="00BA216B" w:rsidRDefault="00BA216B" w:rsidP="00614F98"/>
                    <w:p w14:paraId="0918F8E9" w14:textId="77777777" w:rsidR="00BA216B" w:rsidRDefault="00BA216B" w:rsidP="00614F98"/>
                    <w:p w14:paraId="1E11CACE" w14:textId="77777777" w:rsidR="00BA216B" w:rsidRDefault="00BA216B" w:rsidP="00614F98"/>
                    <w:p w14:paraId="2B9DF13E" w14:textId="77777777" w:rsidR="00BA216B" w:rsidRDefault="00BA216B" w:rsidP="00614F98"/>
                    <w:p w14:paraId="653C9809" w14:textId="77777777" w:rsidR="00BA216B" w:rsidRDefault="00BA216B" w:rsidP="00614F98"/>
                    <w:p w14:paraId="60A17A2B" w14:textId="77777777" w:rsidR="00BA216B" w:rsidRDefault="00BA216B" w:rsidP="00614F98"/>
                    <w:p w14:paraId="2DD8A8DA" w14:textId="77777777" w:rsidR="00BA216B" w:rsidRDefault="00BA216B" w:rsidP="00614F98"/>
                    <w:p w14:paraId="6BD275E1" w14:textId="77777777" w:rsidR="00BA216B" w:rsidRDefault="00BA216B" w:rsidP="00614F98"/>
                    <w:p w14:paraId="04012BE8" w14:textId="77777777" w:rsidR="00BA216B" w:rsidRDefault="00BA216B" w:rsidP="00614F98"/>
                    <w:p w14:paraId="3BFE1DCD" w14:textId="77777777" w:rsidR="00BA216B" w:rsidRDefault="00BA216B" w:rsidP="00614F98"/>
                    <w:p w14:paraId="1ECA15FE" w14:textId="77777777" w:rsidR="00BA216B" w:rsidRDefault="00BA216B" w:rsidP="00614F98"/>
                    <w:p w14:paraId="49BA86EB" w14:textId="77777777" w:rsidR="00BA216B" w:rsidRDefault="00BA216B" w:rsidP="00614F98"/>
                    <w:p w14:paraId="13D6B074" w14:textId="77777777" w:rsidR="00BA216B" w:rsidRDefault="00BA216B" w:rsidP="00614F98"/>
                    <w:p w14:paraId="2E3C05C5" w14:textId="77777777" w:rsidR="00BA216B" w:rsidRDefault="00BA216B" w:rsidP="00614F98"/>
                    <w:p w14:paraId="4FB60FD0" w14:textId="77777777" w:rsidR="00BA216B" w:rsidRDefault="00BA216B" w:rsidP="00614F98"/>
                    <w:p w14:paraId="16896FB6" w14:textId="77777777" w:rsidR="00BA216B" w:rsidRDefault="00BA216B" w:rsidP="00614F98"/>
                    <w:p w14:paraId="318F6818" w14:textId="77777777" w:rsidR="00BA216B" w:rsidRDefault="00BA216B" w:rsidP="00614F98"/>
                    <w:p w14:paraId="6599256D" w14:textId="77777777" w:rsidR="00BA216B" w:rsidRDefault="00BA216B" w:rsidP="00614F98"/>
                    <w:p w14:paraId="3F3DB617" w14:textId="77777777" w:rsidR="00BA216B" w:rsidRDefault="00BA216B" w:rsidP="00614F98"/>
                    <w:p w14:paraId="3D7F74FC" w14:textId="77777777" w:rsidR="00BA216B" w:rsidRDefault="00BA216B" w:rsidP="00614F98"/>
                    <w:p w14:paraId="5DB7BF36" w14:textId="77777777" w:rsidR="00BA216B" w:rsidRDefault="00BA216B" w:rsidP="00614F98"/>
                    <w:p w14:paraId="6D2F6862" w14:textId="77777777" w:rsidR="00BA216B" w:rsidRDefault="00BA216B" w:rsidP="00614F98"/>
                    <w:p w14:paraId="4EC47BC6" w14:textId="77777777" w:rsidR="00BA216B" w:rsidRDefault="00BA216B" w:rsidP="00614F98"/>
                    <w:p w14:paraId="62CD44A7" w14:textId="77777777" w:rsidR="00BA216B" w:rsidRDefault="00BA216B" w:rsidP="00614F98"/>
                    <w:p w14:paraId="77CF9FD1" w14:textId="77777777" w:rsidR="00BA216B" w:rsidRDefault="00BA216B" w:rsidP="00614F98"/>
                    <w:p w14:paraId="73331D5E" w14:textId="77777777" w:rsidR="00BA216B" w:rsidRDefault="00BA216B" w:rsidP="00614F98"/>
                    <w:p w14:paraId="0AFA9683" w14:textId="77777777" w:rsidR="00BA216B" w:rsidRDefault="00BA216B" w:rsidP="00614F98"/>
                    <w:p w14:paraId="4A6CE0B4" w14:textId="77777777" w:rsidR="00BA216B" w:rsidRDefault="00BA216B" w:rsidP="00614F98"/>
                    <w:p w14:paraId="4DF52D4F" w14:textId="77777777" w:rsidR="00BA216B" w:rsidRDefault="00BA216B" w:rsidP="00614F98"/>
                    <w:p w14:paraId="51D81A52" w14:textId="77777777" w:rsidR="00BA216B" w:rsidRDefault="00BA216B" w:rsidP="00614F98"/>
                    <w:p w14:paraId="6A76A7D5" w14:textId="77777777" w:rsidR="00BA216B" w:rsidRDefault="00BA216B" w:rsidP="00614F98"/>
                    <w:p w14:paraId="651193BB" w14:textId="77777777" w:rsidR="00BA216B" w:rsidRDefault="00BA216B" w:rsidP="00614F98"/>
                    <w:p w14:paraId="6E5D68B6" w14:textId="77777777" w:rsidR="00BA216B" w:rsidRDefault="00BA216B" w:rsidP="00614F98"/>
                    <w:p w14:paraId="10871105" w14:textId="77777777" w:rsidR="00BA216B" w:rsidRDefault="00BA216B" w:rsidP="00614F98"/>
                    <w:p w14:paraId="28A4ACE2" w14:textId="77777777" w:rsidR="00BA216B" w:rsidRDefault="00BA216B" w:rsidP="00614F98"/>
                    <w:p w14:paraId="50891931" w14:textId="77777777" w:rsidR="00BA216B" w:rsidRDefault="00BA216B" w:rsidP="00614F98"/>
                    <w:p w14:paraId="36984465" w14:textId="77777777" w:rsidR="00BA216B" w:rsidRDefault="00BA216B" w:rsidP="00614F98"/>
                    <w:p w14:paraId="0A849722" w14:textId="77777777" w:rsidR="00BA216B" w:rsidRDefault="00BA216B" w:rsidP="00614F98"/>
                    <w:p w14:paraId="1BA6AEEC" w14:textId="77777777" w:rsidR="00BA216B" w:rsidRDefault="00BA216B" w:rsidP="00614F98"/>
                    <w:p w14:paraId="649156B8" w14:textId="77777777" w:rsidR="00BA216B" w:rsidRDefault="00BA216B" w:rsidP="00614F98"/>
                    <w:p w14:paraId="36B8B985" w14:textId="77777777" w:rsidR="00BA216B" w:rsidRDefault="00BA216B" w:rsidP="00614F98"/>
                    <w:p w14:paraId="67B1F3A3" w14:textId="77777777" w:rsidR="00BA216B" w:rsidRDefault="00BA216B" w:rsidP="00614F98"/>
                    <w:p w14:paraId="30DCA9A1" w14:textId="77777777" w:rsidR="00BA216B" w:rsidRDefault="00BA216B" w:rsidP="00614F98"/>
                    <w:p w14:paraId="1C64512B" w14:textId="77777777" w:rsidR="00BA216B" w:rsidRDefault="00BA216B" w:rsidP="00614F98"/>
                    <w:p w14:paraId="4F8AA3A1" w14:textId="77777777" w:rsidR="00BA216B" w:rsidRDefault="00BA216B" w:rsidP="00614F98"/>
                    <w:p w14:paraId="14B43C7F" w14:textId="77777777" w:rsidR="00BA216B" w:rsidRDefault="00BA216B" w:rsidP="00614F98"/>
                    <w:p w14:paraId="618181EB" w14:textId="77777777" w:rsidR="00BA216B" w:rsidRDefault="00BA216B" w:rsidP="00614F98"/>
                    <w:p w14:paraId="4061ED89" w14:textId="77777777" w:rsidR="00BA216B" w:rsidRDefault="00BA216B" w:rsidP="00614F98"/>
                    <w:p w14:paraId="07E28075" w14:textId="77777777" w:rsidR="00BA216B" w:rsidRDefault="00BA216B" w:rsidP="00614F98"/>
                    <w:p w14:paraId="1766BA42" w14:textId="77777777" w:rsidR="00BA216B" w:rsidRDefault="00BA216B" w:rsidP="00614F98"/>
                    <w:p w14:paraId="5B0440D4" w14:textId="77777777" w:rsidR="00BA216B" w:rsidRDefault="00BA216B" w:rsidP="00614F98"/>
                    <w:p w14:paraId="4D37F076" w14:textId="77777777" w:rsidR="00BA216B" w:rsidRDefault="00BA216B" w:rsidP="00614F98"/>
                    <w:p w14:paraId="7610CAD6" w14:textId="77777777" w:rsidR="00BA216B" w:rsidRDefault="00BA216B" w:rsidP="00614F98"/>
                    <w:p w14:paraId="7D426A20" w14:textId="77777777" w:rsidR="00BA216B" w:rsidRDefault="00BA216B" w:rsidP="00614F98"/>
                    <w:p w14:paraId="77EE4D86" w14:textId="77777777" w:rsidR="00BA216B" w:rsidRDefault="00BA216B" w:rsidP="00614F98"/>
                    <w:p w14:paraId="0C211048" w14:textId="77777777" w:rsidR="00BA216B" w:rsidRDefault="00BA216B" w:rsidP="00614F98"/>
                    <w:p w14:paraId="6B7A64B5" w14:textId="77777777" w:rsidR="00BA216B" w:rsidRDefault="00BA216B" w:rsidP="00614F98"/>
                    <w:p w14:paraId="517669B1" w14:textId="77777777" w:rsidR="00BA216B" w:rsidRDefault="00BA216B" w:rsidP="00614F98"/>
                    <w:p w14:paraId="46C1818B" w14:textId="77777777" w:rsidR="00BA216B" w:rsidRDefault="00BA216B" w:rsidP="00614F98"/>
                    <w:p w14:paraId="08938DF6" w14:textId="77777777" w:rsidR="00BA216B" w:rsidRDefault="00BA216B" w:rsidP="00614F98"/>
                    <w:p w14:paraId="1FB9CF64" w14:textId="77777777" w:rsidR="00BA216B" w:rsidRDefault="00BA216B" w:rsidP="00614F98"/>
                    <w:p w14:paraId="3655EB92" w14:textId="77777777" w:rsidR="00BA216B" w:rsidRDefault="00BA216B" w:rsidP="00614F98"/>
                    <w:p w14:paraId="193B1B61" w14:textId="77777777" w:rsidR="00BA216B" w:rsidRDefault="00BA216B" w:rsidP="00614F98"/>
                    <w:p w14:paraId="0B961BD4" w14:textId="77777777" w:rsidR="00BA216B" w:rsidRDefault="00BA216B" w:rsidP="00614F98"/>
                    <w:p w14:paraId="18B6415A" w14:textId="77777777" w:rsidR="00BA216B" w:rsidRDefault="00BA216B" w:rsidP="00614F98"/>
                    <w:p w14:paraId="22F5C90D" w14:textId="77777777" w:rsidR="00BA216B" w:rsidRDefault="00BA216B" w:rsidP="00614F98"/>
                    <w:p w14:paraId="4A2EC9C5" w14:textId="77777777" w:rsidR="00BA216B" w:rsidRDefault="00BA216B" w:rsidP="00614F98"/>
                    <w:p w14:paraId="7FFF606E" w14:textId="77777777" w:rsidR="00BA216B" w:rsidRDefault="00BA216B" w:rsidP="00614F98"/>
                    <w:p w14:paraId="03236250" w14:textId="77777777" w:rsidR="00BA216B" w:rsidRDefault="00BA216B" w:rsidP="00614F98"/>
                    <w:p w14:paraId="7F7F3E65" w14:textId="77777777" w:rsidR="00BA216B" w:rsidRDefault="00BA216B" w:rsidP="00614F98"/>
                    <w:p w14:paraId="4F89B6C2" w14:textId="77777777" w:rsidR="00BA216B" w:rsidRDefault="00BA216B" w:rsidP="00614F98"/>
                    <w:p w14:paraId="71350A03" w14:textId="77777777" w:rsidR="00BA216B" w:rsidRDefault="00BA216B" w:rsidP="00614F98"/>
                    <w:p w14:paraId="1ACE179E" w14:textId="77777777" w:rsidR="00BA216B" w:rsidRDefault="00BA216B" w:rsidP="00614F98"/>
                    <w:p w14:paraId="6F6CCC0E" w14:textId="77777777" w:rsidR="00BA216B" w:rsidRDefault="00BA216B" w:rsidP="00614F98"/>
                    <w:p w14:paraId="3BDD361D" w14:textId="77777777" w:rsidR="00BA216B" w:rsidRDefault="00BA216B" w:rsidP="00614F98"/>
                    <w:p w14:paraId="3071C848" w14:textId="77777777" w:rsidR="00BA216B" w:rsidRDefault="00BA216B" w:rsidP="00614F98"/>
                    <w:p w14:paraId="181D5284" w14:textId="77777777" w:rsidR="00BA216B" w:rsidRDefault="00BA216B" w:rsidP="00614F98"/>
                    <w:p w14:paraId="37F35C0F" w14:textId="77777777" w:rsidR="00BA216B" w:rsidRDefault="00BA216B" w:rsidP="00614F98"/>
                    <w:p w14:paraId="0E1F7794" w14:textId="77777777" w:rsidR="00BA216B" w:rsidRDefault="00BA216B" w:rsidP="00614F98"/>
                    <w:p w14:paraId="683B3138" w14:textId="77777777" w:rsidR="00BA216B" w:rsidRDefault="00BA216B" w:rsidP="00614F98"/>
                    <w:p w14:paraId="41DC23FC" w14:textId="77777777" w:rsidR="00BA216B" w:rsidRDefault="00BA216B" w:rsidP="00614F98"/>
                    <w:p w14:paraId="355D50F1" w14:textId="77777777" w:rsidR="00BA216B" w:rsidRDefault="00BA216B" w:rsidP="00614F98"/>
                    <w:p w14:paraId="57F6F196" w14:textId="77777777" w:rsidR="00BA216B" w:rsidRDefault="00BA216B" w:rsidP="00614F98"/>
                    <w:p w14:paraId="379EDEA2" w14:textId="77777777" w:rsidR="00BA216B" w:rsidRDefault="00BA216B" w:rsidP="00614F98"/>
                    <w:p w14:paraId="64CFD034" w14:textId="77777777" w:rsidR="00BA216B" w:rsidRDefault="00BA216B" w:rsidP="00614F98"/>
                    <w:p w14:paraId="1373558D" w14:textId="77777777" w:rsidR="00BA216B" w:rsidRDefault="00BA216B" w:rsidP="00614F98"/>
                    <w:p w14:paraId="4AA5C2F6" w14:textId="77777777" w:rsidR="00BA216B" w:rsidRDefault="00BA216B" w:rsidP="00614F98"/>
                    <w:p w14:paraId="54352ECF" w14:textId="77777777" w:rsidR="00BA216B" w:rsidRDefault="00BA216B" w:rsidP="00614F98"/>
                    <w:p w14:paraId="17519411" w14:textId="77777777" w:rsidR="00BA216B" w:rsidRDefault="00BA216B" w:rsidP="00614F98"/>
                    <w:p w14:paraId="2FAA13FD" w14:textId="77777777" w:rsidR="00BA216B" w:rsidRDefault="00BA216B" w:rsidP="00614F98"/>
                    <w:p w14:paraId="2ACD9326" w14:textId="77777777" w:rsidR="00BA216B" w:rsidRDefault="00BA216B" w:rsidP="00614F98"/>
                    <w:p w14:paraId="2B92E229" w14:textId="77777777" w:rsidR="00BA216B" w:rsidRDefault="00BA216B" w:rsidP="00614F98"/>
                    <w:p w14:paraId="3CFB1211" w14:textId="77777777" w:rsidR="00BA216B" w:rsidRDefault="00BA216B" w:rsidP="00614F98"/>
                    <w:p w14:paraId="06F0E17C" w14:textId="77777777" w:rsidR="00BA216B" w:rsidRDefault="00BA216B" w:rsidP="00614F98"/>
                    <w:p w14:paraId="6206F436" w14:textId="77777777" w:rsidR="00BA216B" w:rsidRDefault="00BA216B" w:rsidP="00614F98"/>
                    <w:p w14:paraId="3FD3B53A" w14:textId="77777777" w:rsidR="00BA216B" w:rsidRDefault="00BA216B" w:rsidP="00614F98"/>
                    <w:p w14:paraId="37DC4458" w14:textId="77777777" w:rsidR="00BA216B" w:rsidRDefault="00BA216B" w:rsidP="00614F98"/>
                    <w:p w14:paraId="1836A862" w14:textId="77777777" w:rsidR="00BA216B" w:rsidRDefault="00BA216B" w:rsidP="00614F98"/>
                    <w:p w14:paraId="03E664DD" w14:textId="77777777" w:rsidR="00BA216B" w:rsidRDefault="00BA216B" w:rsidP="00614F98"/>
                    <w:p w14:paraId="38B81AAC" w14:textId="77777777" w:rsidR="00BA216B" w:rsidRDefault="00BA216B" w:rsidP="00614F98"/>
                    <w:p w14:paraId="09E40EA8" w14:textId="77777777" w:rsidR="00BA216B" w:rsidRDefault="00BA216B" w:rsidP="00614F98"/>
                    <w:p w14:paraId="0D12F22A" w14:textId="77777777" w:rsidR="00BA216B" w:rsidRDefault="00BA216B" w:rsidP="00614F98"/>
                    <w:p w14:paraId="2AE0F267" w14:textId="77777777" w:rsidR="00BA216B" w:rsidRDefault="00BA216B" w:rsidP="00614F98"/>
                    <w:p w14:paraId="12C0154A" w14:textId="77777777" w:rsidR="00BA216B" w:rsidRDefault="00BA216B" w:rsidP="00614F98"/>
                    <w:p w14:paraId="6DFD7060" w14:textId="77777777" w:rsidR="00BA216B" w:rsidRDefault="00BA216B" w:rsidP="00614F98"/>
                    <w:p w14:paraId="2ECD116E" w14:textId="77777777" w:rsidR="00BA216B" w:rsidRDefault="00BA216B" w:rsidP="00614F98"/>
                    <w:p w14:paraId="0C227ADC" w14:textId="77777777" w:rsidR="00BA216B" w:rsidRDefault="00BA216B" w:rsidP="00614F98"/>
                    <w:p w14:paraId="21D011DB" w14:textId="77777777" w:rsidR="00BA216B" w:rsidRDefault="00BA216B" w:rsidP="00614F98"/>
                    <w:p w14:paraId="4649C06C" w14:textId="77777777" w:rsidR="00BA216B" w:rsidRDefault="00BA216B" w:rsidP="00614F98"/>
                    <w:p w14:paraId="1667BC1D" w14:textId="77777777" w:rsidR="00BA216B" w:rsidRDefault="00BA216B" w:rsidP="00614F98"/>
                    <w:p w14:paraId="24A865F3" w14:textId="77777777" w:rsidR="00BA216B" w:rsidRDefault="00BA216B" w:rsidP="00614F98"/>
                    <w:p w14:paraId="6B5BE4B4" w14:textId="77777777" w:rsidR="00BA216B" w:rsidRDefault="00BA216B" w:rsidP="00614F98"/>
                    <w:p w14:paraId="3F61CDE5" w14:textId="77777777" w:rsidR="00BA216B" w:rsidRDefault="00BA216B" w:rsidP="00614F98"/>
                    <w:p w14:paraId="26249173" w14:textId="77777777" w:rsidR="00BA216B" w:rsidRDefault="00BA216B" w:rsidP="00614F98"/>
                    <w:p w14:paraId="63ECB8A6" w14:textId="77777777" w:rsidR="00BA216B" w:rsidRDefault="00BA216B" w:rsidP="00614F98"/>
                    <w:p w14:paraId="0B74AA46" w14:textId="77777777" w:rsidR="00BA216B" w:rsidRDefault="00BA216B" w:rsidP="00614F98"/>
                    <w:p w14:paraId="15B4FD79" w14:textId="77777777" w:rsidR="00BA216B" w:rsidRDefault="00BA216B" w:rsidP="00614F98"/>
                    <w:p w14:paraId="5B6CCDB7" w14:textId="77777777" w:rsidR="00BA216B" w:rsidRDefault="00BA216B" w:rsidP="00614F98"/>
                    <w:p w14:paraId="781CDF9C" w14:textId="77777777" w:rsidR="00BA216B" w:rsidRDefault="00BA216B" w:rsidP="00614F98"/>
                    <w:p w14:paraId="06BB66BA" w14:textId="77777777" w:rsidR="00BA216B" w:rsidRDefault="00BA216B" w:rsidP="00614F98"/>
                    <w:p w14:paraId="5E609535" w14:textId="77777777" w:rsidR="00BA216B" w:rsidRDefault="00BA216B" w:rsidP="00614F98"/>
                    <w:p w14:paraId="3A48EF77" w14:textId="77777777" w:rsidR="00BA216B" w:rsidRDefault="00BA216B" w:rsidP="00614F98"/>
                    <w:p w14:paraId="1B178093" w14:textId="77777777" w:rsidR="00BA216B" w:rsidRDefault="00BA216B" w:rsidP="00614F98"/>
                    <w:p w14:paraId="6FAC40CB" w14:textId="77777777" w:rsidR="00BA216B" w:rsidRDefault="00BA216B" w:rsidP="00614F98"/>
                    <w:p w14:paraId="3E3EB132" w14:textId="77777777" w:rsidR="00BA216B" w:rsidRDefault="00BA216B" w:rsidP="00614F98"/>
                    <w:p w14:paraId="062091FA" w14:textId="77777777" w:rsidR="00BA216B" w:rsidRDefault="00BA216B" w:rsidP="00614F98"/>
                    <w:p w14:paraId="2A8CC9E3" w14:textId="77777777" w:rsidR="00BA216B" w:rsidRDefault="00BA216B" w:rsidP="00614F98"/>
                    <w:p w14:paraId="7629C76D" w14:textId="77777777" w:rsidR="00BA216B" w:rsidRDefault="00BA216B" w:rsidP="00614F98"/>
                    <w:p w14:paraId="3BD4A91E" w14:textId="77777777" w:rsidR="00BA216B" w:rsidRDefault="00BA216B" w:rsidP="00614F98"/>
                    <w:p w14:paraId="6868BBF0" w14:textId="77777777" w:rsidR="00BA216B" w:rsidRDefault="00BA216B" w:rsidP="00614F98"/>
                    <w:p w14:paraId="14FED070" w14:textId="77777777" w:rsidR="00BA216B" w:rsidRDefault="00BA216B" w:rsidP="00614F98"/>
                    <w:p w14:paraId="0E8F21E5" w14:textId="77777777" w:rsidR="00BA216B" w:rsidRDefault="00BA216B" w:rsidP="00614F98"/>
                    <w:p w14:paraId="2414136D" w14:textId="77777777" w:rsidR="00BA216B" w:rsidRDefault="00BA216B" w:rsidP="00614F98"/>
                    <w:p w14:paraId="313A1025" w14:textId="77777777" w:rsidR="00BA216B" w:rsidRDefault="00BA216B" w:rsidP="00614F98"/>
                    <w:p w14:paraId="1B8A233A" w14:textId="77777777" w:rsidR="00BA216B" w:rsidRDefault="00BA216B" w:rsidP="00614F98"/>
                    <w:p w14:paraId="1D761C00" w14:textId="77777777" w:rsidR="00BA216B" w:rsidRDefault="00BA216B" w:rsidP="00614F98"/>
                    <w:p w14:paraId="571CDAC1" w14:textId="77777777" w:rsidR="00BA216B" w:rsidRDefault="00BA216B" w:rsidP="00614F98"/>
                    <w:p w14:paraId="09010525" w14:textId="77777777" w:rsidR="00BA216B" w:rsidRDefault="00BA216B" w:rsidP="00614F98"/>
                    <w:p w14:paraId="072F068E" w14:textId="77777777" w:rsidR="00BA216B" w:rsidRDefault="00BA216B" w:rsidP="00614F98"/>
                    <w:p w14:paraId="321B2C36" w14:textId="77777777" w:rsidR="00BA216B" w:rsidRDefault="00BA216B" w:rsidP="00614F98"/>
                    <w:p w14:paraId="577BD70D" w14:textId="77777777" w:rsidR="00BA216B" w:rsidRDefault="00BA216B" w:rsidP="00614F98"/>
                    <w:p w14:paraId="44F5F9D8" w14:textId="77777777" w:rsidR="00BA216B" w:rsidRDefault="00BA216B" w:rsidP="00614F98"/>
                    <w:p w14:paraId="2B7EB16E" w14:textId="77777777" w:rsidR="00BA216B" w:rsidRDefault="00BA216B" w:rsidP="00614F98"/>
                    <w:p w14:paraId="36699A42" w14:textId="77777777" w:rsidR="00BA216B" w:rsidRDefault="00BA216B" w:rsidP="00614F98"/>
                    <w:p w14:paraId="0C4FB2E4" w14:textId="77777777" w:rsidR="00BA216B" w:rsidRDefault="00BA216B" w:rsidP="00614F98"/>
                    <w:p w14:paraId="688E914B" w14:textId="77777777" w:rsidR="00BA216B" w:rsidRDefault="00BA216B" w:rsidP="00614F98"/>
                    <w:p w14:paraId="4068DA7D" w14:textId="77777777" w:rsidR="00BA216B" w:rsidRDefault="00BA216B" w:rsidP="00614F98"/>
                    <w:p w14:paraId="1192CB00" w14:textId="77777777" w:rsidR="00BA216B" w:rsidRDefault="00BA216B" w:rsidP="00614F98"/>
                    <w:p w14:paraId="47826D75" w14:textId="77777777" w:rsidR="00BA216B" w:rsidRDefault="00BA216B" w:rsidP="00614F98"/>
                    <w:p w14:paraId="71ADECA7" w14:textId="77777777" w:rsidR="00BA216B" w:rsidRDefault="00BA216B" w:rsidP="00614F98"/>
                    <w:p w14:paraId="385CC9FD" w14:textId="77777777" w:rsidR="00BA216B" w:rsidRDefault="00BA216B" w:rsidP="00614F98"/>
                    <w:p w14:paraId="5ABDCA8C" w14:textId="77777777" w:rsidR="00BA216B" w:rsidRDefault="00BA216B" w:rsidP="00614F98"/>
                    <w:p w14:paraId="3E103C52" w14:textId="77777777" w:rsidR="00BA216B" w:rsidRDefault="00BA216B" w:rsidP="00614F98"/>
                    <w:p w14:paraId="0FE6D901" w14:textId="77777777" w:rsidR="00BA216B" w:rsidRDefault="00BA216B" w:rsidP="00614F98"/>
                    <w:p w14:paraId="261FAC38" w14:textId="77777777" w:rsidR="00BA216B" w:rsidRDefault="00BA216B" w:rsidP="00614F98"/>
                    <w:p w14:paraId="281EA44E" w14:textId="77777777" w:rsidR="00BA216B" w:rsidRDefault="00BA216B" w:rsidP="00614F98"/>
                    <w:p w14:paraId="3A921483" w14:textId="77777777" w:rsidR="00BA216B" w:rsidRDefault="00BA216B" w:rsidP="00614F98"/>
                    <w:p w14:paraId="1129A6B5" w14:textId="77777777" w:rsidR="00BA216B" w:rsidRDefault="00BA216B" w:rsidP="00614F98"/>
                    <w:p w14:paraId="05ED1B50" w14:textId="77777777" w:rsidR="00BA216B" w:rsidRDefault="00BA216B" w:rsidP="00614F98"/>
                    <w:p w14:paraId="743D9052" w14:textId="77777777" w:rsidR="00BA216B" w:rsidRDefault="00BA216B" w:rsidP="00614F98"/>
                    <w:p w14:paraId="78D685D5" w14:textId="77777777" w:rsidR="00BA216B" w:rsidRDefault="00BA216B" w:rsidP="00614F98"/>
                    <w:p w14:paraId="58D939E2" w14:textId="77777777" w:rsidR="00BA216B" w:rsidRDefault="00BA216B" w:rsidP="00614F98"/>
                    <w:p w14:paraId="208E7689" w14:textId="77777777" w:rsidR="00BA216B" w:rsidRDefault="00BA216B" w:rsidP="00614F98"/>
                    <w:p w14:paraId="14661AAC" w14:textId="77777777" w:rsidR="00BA216B" w:rsidRDefault="00BA216B" w:rsidP="00614F98"/>
                    <w:p w14:paraId="2C19F51A" w14:textId="77777777" w:rsidR="00BA216B" w:rsidRDefault="00BA216B" w:rsidP="00614F98"/>
                    <w:p w14:paraId="7ADCBE42" w14:textId="77777777" w:rsidR="00BA216B" w:rsidRDefault="00BA216B" w:rsidP="00614F98"/>
                    <w:p w14:paraId="017BE5B0" w14:textId="77777777" w:rsidR="00BA216B" w:rsidRDefault="00BA216B" w:rsidP="00614F98"/>
                    <w:p w14:paraId="09274039" w14:textId="77777777" w:rsidR="00BA216B" w:rsidRDefault="00BA216B" w:rsidP="00614F98"/>
                    <w:p w14:paraId="41D76F6C" w14:textId="77777777" w:rsidR="00BA216B" w:rsidRDefault="00BA216B" w:rsidP="00614F98"/>
                    <w:p w14:paraId="00DA67BB" w14:textId="77777777" w:rsidR="00BA216B" w:rsidRDefault="00BA216B" w:rsidP="00614F98"/>
                    <w:p w14:paraId="55CA1280" w14:textId="77777777" w:rsidR="00BA216B" w:rsidRDefault="00BA216B" w:rsidP="00614F98"/>
                    <w:p w14:paraId="4434A0BA" w14:textId="77777777" w:rsidR="00BA216B" w:rsidRDefault="00BA216B" w:rsidP="00614F98"/>
                    <w:p w14:paraId="3206D7E9" w14:textId="77777777" w:rsidR="00BA216B" w:rsidRDefault="00BA216B" w:rsidP="00614F98"/>
                    <w:p w14:paraId="4B95E567" w14:textId="77777777" w:rsidR="00BA216B" w:rsidRDefault="00BA216B" w:rsidP="00614F98"/>
                    <w:p w14:paraId="508E7F80" w14:textId="77777777" w:rsidR="00BA216B" w:rsidRDefault="00BA216B" w:rsidP="00614F98"/>
                    <w:p w14:paraId="05BE3E99" w14:textId="77777777" w:rsidR="00BA216B" w:rsidRDefault="00BA216B" w:rsidP="00614F98"/>
                    <w:p w14:paraId="6E74390A" w14:textId="77777777" w:rsidR="00BA216B" w:rsidRDefault="00BA216B" w:rsidP="00614F98"/>
                    <w:p w14:paraId="7BBD1D14" w14:textId="77777777" w:rsidR="00BA216B" w:rsidRDefault="00BA216B" w:rsidP="00614F98"/>
                    <w:p w14:paraId="21119090" w14:textId="77777777" w:rsidR="00BA216B" w:rsidRDefault="00BA216B" w:rsidP="00614F98"/>
                    <w:p w14:paraId="39E3A760" w14:textId="77777777" w:rsidR="00BA216B" w:rsidRDefault="00BA216B" w:rsidP="00614F98"/>
                    <w:p w14:paraId="6D98D727" w14:textId="77777777" w:rsidR="00BA216B" w:rsidRDefault="00BA216B" w:rsidP="00614F98"/>
                    <w:p w14:paraId="1B82E5BC" w14:textId="77777777" w:rsidR="00BA216B" w:rsidRDefault="00BA216B" w:rsidP="00614F98"/>
                    <w:p w14:paraId="07B42CCD" w14:textId="77777777" w:rsidR="00BA216B" w:rsidRDefault="00BA216B" w:rsidP="00614F98"/>
                    <w:p w14:paraId="26275D3C" w14:textId="77777777" w:rsidR="00BA216B" w:rsidRDefault="00BA216B" w:rsidP="00614F98"/>
                    <w:p w14:paraId="4F309971" w14:textId="77777777" w:rsidR="00BA216B" w:rsidRDefault="00BA216B" w:rsidP="00614F98"/>
                    <w:p w14:paraId="167B6B4E" w14:textId="77777777" w:rsidR="00BA216B" w:rsidRDefault="00BA216B" w:rsidP="00614F98"/>
                    <w:p w14:paraId="17D04E5A" w14:textId="77777777" w:rsidR="00BA216B" w:rsidRDefault="00BA216B" w:rsidP="00614F98"/>
                    <w:p w14:paraId="2D5AA352" w14:textId="77777777" w:rsidR="00BA216B" w:rsidRDefault="00BA216B" w:rsidP="00614F98"/>
                    <w:p w14:paraId="0938455A" w14:textId="77777777" w:rsidR="00BA216B" w:rsidRDefault="00BA216B" w:rsidP="00614F98"/>
                    <w:p w14:paraId="4EC948E3" w14:textId="77777777" w:rsidR="00BA216B" w:rsidRDefault="00BA216B" w:rsidP="00614F98"/>
                    <w:p w14:paraId="1AFE1957" w14:textId="77777777" w:rsidR="00BA216B" w:rsidRDefault="00BA216B" w:rsidP="00614F98"/>
                    <w:p w14:paraId="211ECF29" w14:textId="77777777" w:rsidR="00BA216B" w:rsidRDefault="00BA216B" w:rsidP="00614F98"/>
                    <w:p w14:paraId="35FE2658" w14:textId="77777777" w:rsidR="00BA216B" w:rsidRDefault="00BA216B" w:rsidP="00614F98"/>
                    <w:p w14:paraId="7211DEA0" w14:textId="77777777" w:rsidR="00BA216B" w:rsidRDefault="00BA216B" w:rsidP="00614F98"/>
                    <w:p w14:paraId="3296861B" w14:textId="77777777" w:rsidR="00BA216B" w:rsidRDefault="00BA216B" w:rsidP="00614F98"/>
                    <w:p w14:paraId="53A37587" w14:textId="77777777" w:rsidR="00BA216B" w:rsidRDefault="00BA216B" w:rsidP="00614F98"/>
                    <w:p w14:paraId="40E08CF7" w14:textId="77777777" w:rsidR="00BA216B" w:rsidRDefault="00BA216B" w:rsidP="00614F98"/>
                    <w:p w14:paraId="018CC02B" w14:textId="77777777" w:rsidR="00BA216B" w:rsidRDefault="00BA216B" w:rsidP="00614F98"/>
                    <w:p w14:paraId="0FB4DC55" w14:textId="77777777" w:rsidR="00BA216B" w:rsidRDefault="00BA216B" w:rsidP="00614F98"/>
                    <w:p w14:paraId="287570E3" w14:textId="77777777" w:rsidR="00BA216B" w:rsidRDefault="00BA216B" w:rsidP="00614F98"/>
                    <w:p w14:paraId="3C7888CC" w14:textId="77777777" w:rsidR="00BA216B" w:rsidRDefault="00BA216B" w:rsidP="00614F98"/>
                    <w:p w14:paraId="7724D183" w14:textId="77777777" w:rsidR="00BA216B" w:rsidRDefault="00BA216B" w:rsidP="00614F98"/>
                    <w:p w14:paraId="5A867730" w14:textId="77777777" w:rsidR="00BA216B" w:rsidRDefault="00BA216B" w:rsidP="00614F98"/>
                    <w:p w14:paraId="73975C27" w14:textId="77777777" w:rsidR="00BA216B" w:rsidRDefault="00BA216B" w:rsidP="00614F98"/>
                    <w:p w14:paraId="10B73DB4" w14:textId="77777777" w:rsidR="00BA216B" w:rsidRDefault="00BA216B" w:rsidP="00614F98"/>
                    <w:p w14:paraId="60C6EDD7" w14:textId="77777777" w:rsidR="00BA216B" w:rsidRDefault="00BA216B" w:rsidP="00614F98"/>
                    <w:p w14:paraId="4A9F4DF0" w14:textId="77777777" w:rsidR="00BA216B" w:rsidRDefault="00BA216B" w:rsidP="00614F98"/>
                    <w:p w14:paraId="5C7DBB30" w14:textId="77777777" w:rsidR="00BA216B" w:rsidRDefault="00BA216B" w:rsidP="00614F98"/>
                    <w:p w14:paraId="5E8319D2" w14:textId="77777777" w:rsidR="00BA216B" w:rsidRDefault="00BA216B" w:rsidP="00614F98"/>
                    <w:p w14:paraId="66827104" w14:textId="77777777" w:rsidR="00BA216B" w:rsidRDefault="00BA216B" w:rsidP="00614F98"/>
                    <w:p w14:paraId="35369D97" w14:textId="77777777" w:rsidR="00BA216B" w:rsidRDefault="00BA216B" w:rsidP="00614F98"/>
                    <w:p w14:paraId="0B487C5B" w14:textId="77777777" w:rsidR="00BA216B" w:rsidRDefault="00BA216B" w:rsidP="00614F98"/>
                    <w:p w14:paraId="76D76202" w14:textId="77777777" w:rsidR="00BA216B" w:rsidRDefault="00BA216B" w:rsidP="00614F98"/>
                    <w:p w14:paraId="3FD7D459" w14:textId="77777777" w:rsidR="00BA216B" w:rsidRDefault="00BA216B" w:rsidP="00614F98"/>
                    <w:p w14:paraId="55FA2A48" w14:textId="77777777" w:rsidR="00BA216B" w:rsidRDefault="00BA216B" w:rsidP="00614F98"/>
                    <w:p w14:paraId="7934DEB9" w14:textId="77777777" w:rsidR="00BA216B" w:rsidRDefault="00BA216B" w:rsidP="00614F98"/>
                    <w:p w14:paraId="7C5165DA" w14:textId="77777777" w:rsidR="00BA216B" w:rsidRDefault="00BA216B" w:rsidP="00614F98"/>
                    <w:p w14:paraId="59BD45C5" w14:textId="77777777" w:rsidR="00BA216B" w:rsidRDefault="00BA216B" w:rsidP="00614F98"/>
                    <w:p w14:paraId="4D2A6DDB" w14:textId="77777777" w:rsidR="00BA216B" w:rsidRDefault="00BA216B" w:rsidP="00614F98"/>
                    <w:p w14:paraId="6FC55BD9" w14:textId="77777777" w:rsidR="00BA216B" w:rsidRDefault="00BA216B" w:rsidP="00614F98"/>
                    <w:p w14:paraId="01618640" w14:textId="77777777" w:rsidR="00BA216B" w:rsidRDefault="00BA216B" w:rsidP="00614F98"/>
                    <w:p w14:paraId="156806D1" w14:textId="77777777" w:rsidR="00BA216B" w:rsidRDefault="00BA216B" w:rsidP="00614F98"/>
                    <w:p w14:paraId="52DA30EE" w14:textId="77777777" w:rsidR="00BA216B" w:rsidRDefault="00BA216B" w:rsidP="00614F98"/>
                    <w:p w14:paraId="1793F7DD" w14:textId="77777777" w:rsidR="00BA216B" w:rsidRDefault="00BA216B" w:rsidP="00614F98"/>
                    <w:p w14:paraId="2298898B" w14:textId="77777777" w:rsidR="00BA216B" w:rsidRDefault="00BA216B" w:rsidP="00614F98"/>
                    <w:p w14:paraId="50E14C12" w14:textId="77777777" w:rsidR="00BA216B" w:rsidRDefault="00BA216B" w:rsidP="00614F98"/>
                    <w:p w14:paraId="6E303FAE" w14:textId="77777777" w:rsidR="00BA216B" w:rsidRDefault="00BA216B" w:rsidP="00614F98"/>
                    <w:p w14:paraId="4C07DAB0" w14:textId="77777777" w:rsidR="00BA216B" w:rsidRDefault="00BA216B" w:rsidP="00614F98"/>
                    <w:p w14:paraId="645D821A" w14:textId="77777777" w:rsidR="00BA216B" w:rsidRDefault="00BA216B" w:rsidP="00614F98"/>
                    <w:p w14:paraId="72551C6C" w14:textId="77777777" w:rsidR="00BA216B" w:rsidRDefault="00BA216B" w:rsidP="00614F98"/>
                    <w:p w14:paraId="46305A8A" w14:textId="77777777" w:rsidR="00BA216B" w:rsidRDefault="00BA216B" w:rsidP="00614F98"/>
                    <w:p w14:paraId="480E2AFC" w14:textId="77777777" w:rsidR="00BA216B" w:rsidRDefault="00BA216B" w:rsidP="00614F98"/>
                    <w:p w14:paraId="6293F0FE" w14:textId="77777777" w:rsidR="00BA216B" w:rsidRDefault="00BA216B" w:rsidP="00614F98"/>
                    <w:p w14:paraId="60912C3E" w14:textId="77777777" w:rsidR="00BA216B" w:rsidRDefault="00BA216B" w:rsidP="00614F98"/>
                    <w:p w14:paraId="3C5B3CE9" w14:textId="77777777" w:rsidR="00BA216B" w:rsidRDefault="00BA216B" w:rsidP="00614F98"/>
                    <w:p w14:paraId="133C9030" w14:textId="77777777" w:rsidR="00BA216B" w:rsidRDefault="00BA216B" w:rsidP="00614F98"/>
                    <w:p w14:paraId="1574373D" w14:textId="77777777" w:rsidR="00BA216B" w:rsidRDefault="00BA216B" w:rsidP="00614F98"/>
                    <w:p w14:paraId="2677E2AC" w14:textId="77777777" w:rsidR="00BA216B" w:rsidRDefault="00BA216B" w:rsidP="00614F98"/>
                    <w:p w14:paraId="603FAD36" w14:textId="77777777" w:rsidR="00BA216B" w:rsidRDefault="00BA216B" w:rsidP="00614F98"/>
                    <w:p w14:paraId="05E4CA76" w14:textId="77777777" w:rsidR="00BA216B" w:rsidRDefault="00BA216B" w:rsidP="00614F98"/>
                    <w:p w14:paraId="3537BC2D" w14:textId="77777777" w:rsidR="00BA216B" w:rsidRDefault="00BA216B" w:rsidP="00614F98"/>
                    <w:p w14:paraId="363AE3BD" w14:textId="77777777" w:rsidR="00BA216B" w:rsidRDefault="00BA216B" w:rsidP="00614F98"/>
                    <w:p w14:paraId="0C3F97E4" w14:textId="77777777" w:rsidR="00BA216B" w:rsidRDefault="00BA216B" w:rsidP="00614F98"/>
                    <w:p w14:paraId="7EB2AB37" w14:textId="77777777" w:rsidR="00BA216B" w:rsidRDefault="00BA216B" w:rsidP="00614F98"/>
                    <w:p w14:paraId="275F4F53" w14:textId="77777777" w:rsidR="00BA216B" w:rsidRDefault="00BA216B" w:rsidP="00614F98"/>
                    <w:p w14:paraId="0E72DDD3" w14:textId="77777777" w:rsidR="00BA216B" w:rsidRDefault="00BA216B" w:rsidP="00614F98"/>
                    <w:p w14:paraId="67B4A3BE" w14:textId="77777777" w:rsidR="00BA216B" w:rsidRDefault="00BA216B" w:rsidP="00614F98"/>
                    <w:p w14:paraId="17FAA3CA" w14:textId="77777777" w:rsidR="00BA216B" w:rsidRDefault="00BA216B" w:rsidP="00614F98"/>
                    <w:p w14:paraId="056A4837" w14:textId="77777777" w:rsidR="00BA216B" w:rsidRDefault="00BA216B" w:rsidP="00614F98"/>
                    <w:p w14:paraId="59611290" w14:textId="77777777" w:rsidR="00BA216B" w:rsidRDefault="00BA216B" w:rsidP="00614F98"/>
                    <w:p w14:paraId="7C11FB12" w14:textId="77777777" w:rsidR="00BA216B" w:rsidRDefault="00BA216B" w:rsidP="00614F98"/>
                    <w:p w14:paraId="58D9DCCB" w14:textId="77777777" w:rsidR="00BA216B" w:rsidRDefault="00BA216B" w:rsidP="00614F98"/>
                    <w:p w14:paraId="38F8504E" w14:textId="77777777" w:rsidR="00BA216B" w:rsidRDefault="00BA216B" w:rsidP="00614F98"/>
                    <w:p w14:paraId="292DA424" w14:textId="77777777" w:rsidR="00BA216B" w:rsidRDefault="00BA216B" w:rsidP="00614F98"/>
                    <w:p w14:paraId="56FED0D1" w14:textId="77777777" w:rsidR="00BA216B" w:rsidRDefault="00BA216B" w:rsidP="00614F98"/>
                    <w:p w14:paraId="089DD6AB" w14:textId="77777777" w:rsidR="00BA216B" w:rsidRDefault="00BA216B" w:rsidP="00614F98"/>
                    <w:p w14:paraId="2A411173" w14:textId="77777777" w:rsidR="00BA216B" w:rsidRDefault="00BA216B" w:rsidP="00614F98"/>
                    <w:p w14:paraId="1D472C84" w14:textId="77777777" w:rsidR="00BA216B" w:rsidRDefault="00BA216B" w:rsidP="00614F98"/>
                    <w:p w14:paraId="4E837F39" w14:textId="77777777" w:rsidR="00BA216B" w:rsidRDefault="00BA216B" w:rsidP="00614F98"/>
                    <w:p w14:paraId="25B47B2F" w14:textId="77777777" w:rsidR="00BA216B" w:rsidRDefault="00BA216B" w:rsidP="00614F98"/>
                    <w:p w14:paraId="17E68CDF" w14:textId="77777777" w:rsidR="00BA216B" w:rsidRDefault="00BA216B" w:rsidP="00614F98"/>
                    <w:p w14:paraId="02B715D7" w14:textId="77777777" w:rsidR="00BA216B" w:rsidRDefault="00BA216B" w:rsidP="00614F98"/>
                    <w:p w14:paraId="44CD8FE1" w14:textId="77777777" w:rsidR="00BA216B" w:rsidRDefault="00BA216B" w:rsidP="00614F98"/>
                    <w:p w14:paraId="1D157C1D" w14:textId="77777777" w:rsidR="00BA216B" w:rsidRDefault="00BA216B" w:rsidP="00614F98"/>
                    <w:p w14:paraId="5C47390E" w14:textId="77777777" w:rsidR="00BA216B" w:rsidRDefault="00BA216B" w:rsidP="00614F98"/>
                    <w:p w14:paraId="3364A3BB" w14:textId="77777777" w:rsidR="00BA216B" w:rsidRDefault="00BA216B" w:rsidP="00614F98"/>
                    <w:p w14:paraId="36EA0803" w14:textId="77777777" w:rsidR="00BA216B" w:rsidRDefault="00BA216B" w:rsidP="00614F98"/>
                    <w:p w14:paraId="4B423514" w14:textId="77777777" w:rsidR="00BA216B" w:rsidRDefault="00BA216B" w:rsidP="00614F98"/>
                    <w:p w14:paraId="45FB1FE0" w14:textId="77777777" w:rsidR="00BA216B" w:rsidRDefault="00BA216B" w:rsidP="00614F98"/>
                    <w:p w14:paraId="4E02A586" w14:textId="77777777" w:rsidR="00BA216B" w:rsidRDefault="00BA216B" w:rsidP="00614F98"/>
                    <w:p w14:paraId="5694D4A7" w14:textId="77777777" w:rsidR="00BA216B" w:rsidRDefault="00BA216B" w:rsidP="00614F98"/>
                    <w:p w14:paraId="26AEF5BE" w14:textId="77777777" w:rsidR="00BA216B" w:rsidRDefault="00BA216B" w:rsidP="00614F98"/>
                    <w:p w14:paraId="21164328" w14:textId="77777777" w:rsidR="00BA216B" w:rsidRDefault="00BA216B" w:rsidP="00614F98"/>
                    <w:p w14:paraId="6E1B13CB" w14:textId="77777777" w:rsidR="00BA216B" w:rsidRDefault="00BA216B" w:rsidP="00614F98"/>
                    <w:p w14:paraId="1FD350C7" w14:textId="77777777" w:rsidR="00BA216B" w:rsidRDefault="00BA216B" w:rsidP="00614F98"/>
                    <w:p w14:paraId="08CEA9DA" w14:textId="77777777" w:rsidR="00BA216B" w:rsidRDefault="00BA216B" w:rsidP="00614F98"/>
                    <w:p w14:paraId="7B56D593" w14:textId="77777777" w:rsidR="00BA216B" w:rsidRDefault="00BA216B" w:rsidP="00614F98"/>
                    <w:p w14:paraId="4D4C703F" w14:textId="77777777" w:rsidR="00BA216B" w:rsidRDefault="00BA216B" w:rsidP="00614F98"/>
                    <w:p w14:paraId="087B06DE" w14:textId="77777777" w:rsidR="00BA216B" w:rsidRDefault="00BA216B" w:rsidP="00614F98"/>
                    <w:p w14:paraId="72C32E4A" w14:textId="77777777" w:rsidR="00BA216B" w:rsidRDefault="00BA216B" w:rsidP="00614F98"/>
                    <w:p w14:paraId="44D3BD33" w14:textId="77777777" w:rsidR="00BA216B" w:rsidRDefault="00BA216B" w:rsidP="00614F98"/>
                    <w:p w14:paraId="0A0E3229" w14:textId="77777777" w:rsidR="00BA216B" w:rsidRDefault="00BA216B" w:rsidP="00614F98"/>
                    <w:p w14:paraId="5DA70032" w14:textId="77777777" w:rsidR="00BA216B" w:rsidRDefault="00BA216B" w:rsidP="00614F98"/>
                    <w:p w14:paraId="6ABF6BEF" w14:textId="77777777" w:rsidR="00BA216B" w:rsidRDefault="00BA216B" w:rsidP="00614F98"/>
                    <w:p w14:paraId="4C9C8DA2" w14:textId="77777777" w:rsidR="00BA216B" w:rsidRDefault="00BA216B" w:rsidP="00614F98"/>
                    <w:p w14:paraId="2CF26994" w14:textId="77777777" w:rsidR="00BA216B" w:rsidRDefault="00BA216B" w:rsidP="00614F98"/>
                    <w:p w14:paraId="6AC9118E" w14:textId="77777777" w:rsidR="00BA216B" w:rsidRDefault="00BA216B" w:rsidP="00614F98"/>
                    <w:p w14:paraId="3EB356AB" w14:textId="77777777" w:rsidR="00BA216B" w:rsidRDefault="00BA216B" w:rsidP="00614F98"/>
                    <w:p w14:paraId="0110AF1F" w14:textId="77777777" w:rsidR="00BA216B" w:rsidRDefault="00BA216B" w:rsidP="00614F98"/>
                    <w:p w14:paraId="781AF94C" w14:textId="77777777" w:rsidR="00BA216B" w:rsidRDefault="00BA216B" w:rsidP="00614F98"/>
                    <w:p w14:paraId="3DDACBED" w14:textId="77777777" w:rsidR="00BA216B" w:rsidRDefault="00BA216B" w:rsidP="00614F98"/>
                    <w:p w14:paraId="0DCE1718" w14:textId="77777777" w:rsidR="00BA216B" w:rsidRDefault="00BA216B" w:rsidP="00614F98"/>
                    <w:p w14:paraId="3658BEF3" w14:textId="77777777" w:rsidR="00BA216B" w:rsidRDefault="00BA216B" w:rsidP="00614F98"/>
                    <w:p w14:paraId="05A231D8" w14:textId="77777777" w:rsidR="00BA216B" w:rsidRDefault="00BA216B" w:rsidP="00614F98"/>
                    <w:p w14:paraId="3A5EDC79" w14:textId="77777777" w:rsidR="00BA216B" w:rsidRDefault="00BA216B" w:rsidP="00614F98"/>
                    <w:p w14:paraId="643CDFDA" w14:textId="77777777" w:rsidR="00BA216B" w:rsidRDefault="00BA216B" w:rsidP="00614F98"/>
                    <w:p w14:paraId="0E649C7E" w14:textId="77777777" w:rsidR="00BA216B" w:rsidRDefault="00BA216B" w:rsidP="00614F98"/>
                    <w:p w14:paraId="44D44FA3" w14:textId="77777777" w:rsidR="00BA216B" w:rsidRDefault="00BA216B" w:rsidP="00614F98"/>
                    <w:p w14:paraId="1FFFED18" w14:textId="77777777" w:rsidR="00BA216B" w:rsidRDefault="00BA216B" w:rsidP="00614F98"/>
                    <w:p w14:paraId="38377322" w14:textId="77777777" w:rsidR="00BA216B" w:rsidRDefault="00BA216B" w:rsidP="00614F98"/>
                    <w:p w14:paraId="4248A8C8" w14:textId="77777777" w:rsidR="00BA216B" w:rsidRDefault="00BA216B" w:rsidP="00614F98"/>
                    <w:p w14:paraId="787FDACB" w14:textId="77777777" w:rsidR="00BA216B" w:rsidRDefault="00BA216B" w:rsidP="00614F98"/>
                    <w:p w14:paraId="5BF98B4A" w14:textId="77777777" w:rsidR="00BA216B" w:rsidRDefault="00BA216B" w:rsidP="00614F98"/>
                    <w:p w14:paraId="0F61854E" w14:textId="77777777" w:rsidR="00BA216B" w:rsidRDefault="00BA216B" w:rsidP="00614F98"/>
                    <w:p w14:paraId="2B43B8A2" w14:textId="77777777" w:rsidR="00BA216B" w:rsidRDefault="00BA216B" w:rsidP="00614F98"/>
                    <w:p w14:paraId="600EFAA3" w14:textId="77777777" w:rsidR="00BA216B" w:rsidRDefault="00BA216B" w:rsidP="00614F98"/>
                    <w:p w14:paraId="39B22C9C" w14:textId="77777777" w:rsidR="00BA216B" w:rsidRDefault="00BA216B" w:rsidP="00614F98"/>
                    <w:p w14:paraId="03663E02" w14:textId="77777777" w:rsidR="00BA216B" w:rsidRDefault="00BA216B" w:rsidP="00614F98"/>
                    <w:p w14:paraId="04658455" w14:textId="77777777" w:rsidR="00BA216B" w:rsidRDefault="00BA216B" w:rsidP="00614F98"/>
                    <w:p w14:paraId="45926DCC" w14:textId="77777777" w:rsidR="00BA216B" w:rsidRDefault="00BA216B" w:rsidP="00614F98"/>
                    <w:p w14:paraId="1D8AF870" w14:textId="77777777" w:rsidR="00BA216B" w:rsidRDefault="00BA216B" w:rsidP="00614F98"/>
                    <w:p w14:paraId="7769A58B" w14:textId="77777777" w:rsidR="00BA216B" w:rsidRDefault="00BA216B" w:rsidP="00614F98"/>
                    <w:p w14:paraId="2B00C2ED" w14:textId="77777777" w:rsidR="00BA216B" w:rsidRDefault="00BA216B" w:rsidP="00614F98"/>
                    <w:p w14:paraId="5742DAA2" w14:textId="77777777" w:rsidR="00BA216B" w:rsidRDefault="00BA216B" w:rsidP="00614F98"/>
                    <w:p w14:paraId="3ACA5F34" w14:textId="77777777" w:rsidR="00BA216B" w:rsidRDefault="00BA216B" w:rsidP="00614F98"/>
                    <w:p w14:paraId="00B32C61" w14:textId="77777777" w:rsidR="00BA216B" w:rsidRDefault="00BA216B" w:rsidP="00614F98"/>
                    <w:p w14:paraId="74BA3A96" w14:textId="77777777" w:rsidR="00BA216B" w:rsidRDefault="00BA216B" w:rsidP="00614F98"/>
                    <w:p w14:paraId="276672EC" w14:textId="77777777" w:rsidR="00BA216B" w:rsidRDefault="00BA216B" w:rsidP="00614F98"/>
                    <w:p w14:paraId="20539271" w14:textId="77777777" w:rsidR="00BA216B" w:rsidRDefault="00BA216B" w:rsidP="00614F98"/>
                    <w:p w14:paraId="4125B033" w14:textId="77777777" w:rsidR="00BA216B" w:rsidRDefault="00BA216B" w:rsidP="00614F98"/>
                    <w:p w14:paraId="5DE56260" w14:textId="77777777" w:rsidR="00BA216B" w:rsidRDefault="00BA216B" w:rsidP="00614F98"/>
                    <w:p w14:paraId="43FBF283" w14:textId="77777777" w:rsidR="00BA216B" w:rsidRDefault="00BA216B" w:rsidP="00614F98"/>
                    <w:p w14:paraId="33936C2C" w14:textId="77777777" w:rsidR="00BA216B" w:rsidRDefault="00BA216B" w:rsidP="00614F98"/>
                    <w:p w14:paraId="39A9B2FF" w14:textId="77777777" w:rsidR="00BA216B" w:rsidRDefault="00BA216B" w:rsidP="00614F98"/>
                    <w:p w14:paraId="3E44A067" w14:textId="77777777" w:rsidR="00BA216B" w:rsidRDefault="00BA216B" w:rsidP="00614F98"/>
                    <w:p w14:paraId="69CA58FF" w14:textId="77777777" w:rsidR="00BA216B" w:rsidRDefault="00BA216B" w:rsidP="00614F98"/>
                    <w:p w14:paraId="12C516B7" w14:textId="77777777" w:rsidR="00BA216B" w:rsidRDefault="00BA216B" w:rsidP="00614F98"/>
                    <w:p w14:paraId="2E05296C" w14:textId="77777777" w:rsidR="00BA216B" w:rsidRDefault="00BA216B" w:rsidP="00614F98"/>
                    <w:p w14:paraId="1712DDE4" w14:textId="77777777" w:rsidR="00BA216B" w:rsidRDefault="00BA216B" w:rsidP="00614F98"/>
                    <w:p w14:paraId="49D73C82" w14:textId="77777777" w:rsidR="00BA216B" w:rsidRDefault="00BA216B" w:rsidP="00614F98"/>
                    <w:p w14:paraId="61392868" w14:textId="77777777" w:rsidR="00BA216B" w:rsidRDefault="00BA216B" w:rsidP="00614F98"/>
                    <w:p w14:paraId="68D00E2C" w14:textId="77777777" w:rsidR="00BA216B" w:rsidRDefault="00BA216B" w:rsidP="00614F98"/>
                    <w:p w14:paraId="10BC9982" w14:textId="77777777" w:rsidR="00BA216B" w:rsidRDefault="00BA216B" w:rsidP="00614F98"/>
                    <w:p w14:paraId="2E59DCCE" w14:textId="77777777" w:rsidR="00BA216B" w:rsidRDefault="00BA216B" w:rsidP="00614F98"/>
                    <w:p w14:paraId="487896BD" w14:textId="77777777" w:rsidR="00BA216B" w:rsidRDefault="00BA216B" w:rsidP="00614F98"/>
                    <w:p w14:paraId="553BAA93" w14:textId="77777777" w:rsidR="00BA216B" w:rsidRDefault="00BA216B" w:rsidP="00614F98"/>
                    <w:p w14:paraId="6D0BA20A" w14:textId="77777777" w:rsidR="00BA216B" w:rsidRDefault="00BA216B" w:rsidP="00614F98"/>
                    <w:p w14:paraId="72545543" w14:textId="77777777" w:rsidR="00BA216B" w:rsidRDefault="00BA216B" w:rsidP="00614F98"/>
                    <w:p w14:paraId="2857E074" w14:textId="77777777" w:rsidR="00BA216B" w:rsidRDefault="00BA216B" w:rsidP="00614F98"/>
                    <w:p w14:paraId="4E4A9862" w14:textId="77777777" w:rsidR="00BA216B" w:rsidRDefault="00BA216B" w:rsidP="00614F98"/>
                    <w:p w14:paraId="1EC4C411" w14:textId="77777777" w:rsidR="00BA216B" w:rsidRDefault="00BA216B" w:rsidP="00614F98"/>
                    <w:p w14:paraId="7DA27931" w14:textId="77777777" w:rsidR="00BA216B" w:rsidRDefault="00BA216B" w:rsidP="00614F98"/>
                    <w:p w14:paraId="5D1055C5" w14:textId="77777777" w:rsidR="00BA216B" w:rsidRDefault="00BA216B" w:rsidP="00614F98"/>
                    <w:p w14:paraId="56B741E7" w14:textId="77777777" w:rsidR="00BA216B" w:rsidRDefault="00BA216B" w:rsidP="00614F98"/>
                    <w:p w14:paraId="4F6824DE" w14:textId="77777777" w:rsidR="00BA216B" w:rsidRDefault="00BA216B" w:rsidP="00614F98"/>
                    <w:p w14:paraId="695B2C57" w14:textId="77777777" w:rsidR="00BA216B" w:rsidRDefault="00BA216B" w:rsidP="00614F98"/>
                    <w:p w14:paraId="69C101AF" w14:textId="77777777" w:rsidR="00BA216B" w:rsidRDefault="00BA216B" w:rsidP="00614F98"/>
                    <w:p w14:paraId="2C6A8EFC" w14:textId="77777777" w:rsidR="00BA216B" w:rsidRDefault="00BA216B" w:rsidP="00614F98"/>
                    <w:p w14:paraId="0EFC2F6B" w14:textId="77777777" w:rsidR="00BA216B" w:rsidRDefault="00BA216B" w:rsidP="00614F98"/>
                    <w:p w14:paraId="7BB3D57D" w14:textId="77777777" w:rsidR="00BA216B" w:rsidRDefault="00BA216B" w:rsidP="00614F98"/>
                    <w:p w14:paraId="3D121066" w14:textId="77777777" w:rsidR="00BA216B" w:rsidRDefault="00BA216B" w:rsidP="00614F98"/>
                    <w:p w14:paraId="790BF9C9" w14:textId="77777777" w:rsidR="00BA216B" w:rsidRDefault="00BA216B" w:rsidP="00614F98"/>
                    <w:p w14:paraId="5B7A80F7" w14:textId="77777777" w:rsidR="00BA216B" w:rsidRDefault="00BA216B" w:rsidP="00614F98"/>
                    <w:p w14:paraId="05B261C5" w14:textId="77777777" w:rsidR="00BA216B" w:rsidRDefault="00BA216B" w:rsidP="00614F98"/>
                    <w:p w14:paraId="275D7478" w14:textId="77777777" w:rsidR="00BA216B" w:rsidRDefault="00BA216B" w:rsidP="00614F98"/>
                    <w:p w14:paraId="4749F862" w14:textId="77777777" w:rsidR="00BA216B" w:rsidRDefault="00BA216B" w:rsidP="00614F98"/>
                    <w:p w14:paraId="7BCAAACE" w14:textId="77777777" w:rsidR="00BA216B" w:rsidRDefault="00BA216B" w:rsidP="00614F98"/>
                    <w:p w14:paraId="29078D8F" w14:textId="77777777" w:rsidR="00BA216B" w:rsidRDefault="00BA216B" w:rsidP="00614F98"/>
                    <w:p w14:paraId="21CE7002" w14:textId="77777777" w:rsidR="00BA216B" w:rsidRDefault="00BA216B" w:rsidP="00614F98"/>
                    <w:p w14:paraId="07ABB407" w14:textId="77777777" w:rsidR="00BA216B" w:rsidRDefault="00BA216B" w:rsidP="00614F98"/>
                    <w:p w14:paraId="612625F7" w14:textId="77777777" w:rsidR="00BA216B" w:rsidRDefault="00BA216B" w:rsidP="00614F98"/>
                    <w:p w14:paraId="0F8B6221" w14:textId="77777777" w:rsidR="00BA216B" w:rsidRDefault="00BA216B" w:rsidP="00614F98"/>
                    <w:p w14:paraId="714046F4" w14:textId="77777777" w:rsidR="00BA216B" w:rsidRDefault="00BA216B" w:rsidP="00614F98"/>
                    <w:p w14:paraId="49EEFCF8" w14:textId="77777777" w:rsidR="00BA216B" w:rsidRDefault="00BA216B" w:rsidP="00614F98"/>
                    <w:p w14:paraId="706B9985" w14:textId="77777777" w:rsidR="00BA216B" w:rsidRDefault="00BA216B" w:rsidP="00614F98"/>
                    <w:p w14:paraId="6AED84F1" w14:textId="77777777" w:rsidR="00BA216B" w:rsidRDefault="00BA216B" w:rsidP="00614F98"/>
                    <w:p w14:paraId="3511F4AF" w14:textId="77777777" w:rsidR="00BA216B" w:rsidRDefault="00BA216B" w:rsidP="00614F98"/>
                    <w:p w14:paraId="0CE49D0B" w14:textId="77777777" w:rsidR="00BA216B" w:rsidRDefault="00BA216B" w:rsidP="00614F98"/>
                    <w:p w14:paraId="39695CB4" w14:textId="77777777" w:rsidR="00BA216B" w:rsidRDefault="00BA216B" w:rsidP="00614F98"/>
                    <w:p w14:paraId="1A163797" w14:textId="77777777" w:rsidR="00BA216B" w:rsidRDefault="00BA216B" w:rsidP="00614F98"/>
                    <w:p w14:paraId="615F594C" w14:textId="77777777" w:rsidR="00BA216B" w:rsidRDefault="00BA216B" w:rsidP="00614F98"/>
                    <w:p w14:paraId="21F1905A" w14:textId="77777777" w:rsidR="00BA216B" w:rsidRDefault="00BA216B" w:rsidP="00614F98"/>
                    <w:p w14:paraId="4B3B9B12" w14:textId="77777777" w:rsidR="00BA216B" w:rsidRDefault="00BA216B" w:rsidP="00614F98"/>
                    <w:p w14:paraId="48B8DB3A" w14:textId="77777777" w:rsidR="00BA216B" w:rsidRDefault="00BA216B" w:rsidP="00614F98"/>
                    <w:p w14:paraId="76BF2A2A" w14:textId="77777777" w:rsidR="00BA216B" w:rsidRDefault="00BA216B" w:rsidP="00614F98"/>
                    <w:p w14:paraId="1EC19541" w14:textId="77777777" w:rsidR="00BA216B" w:rsidRDefault="00BA216B" w:rsidP="00614F98"/>
                    <w:p w14:paraId="0387AC2B" w14:textId="77777777" w:rsidR="00BA216B" w:rsidRDefault="00BA216B" w:rsidP="00614F98"/>
                    <w:p w14:paraId="06E4A107" w14:textId="77777777" w:rsidR="00BA216B" w:rsidRDefault="00BA216B" w:rsidP="00614F98"/>
                    <w:p w14:paraId="0C022DE3" w14:textId="77777777" w:rsidR="00BA216B" w:rsidRDefault="00BA216B" w:rsidP="00614F98"/>
                    <w:p w14:paraId="4AA7149D" w14:textId="77777777" w:rsidR="00BA216B" w:rsidRDefault="00BA216B" w:rsidP="00614F98"/>
                    <w:p w14:paraId="06CE98E4" w14:textId="77777777" w:rsidR="00BA216B" w:rsidRDefault="00BA216B" w:rsidP="00614F98"/>
                    <w:p w14:paraId="3ECC0BBD" w14:textId="77777777" w:rsidR="00BA216B" w:rsidRDefault="00BA216B" w:rsidP="00614F98"/>
                    <w:p w14:paraId="34EB323E" w14:textId="77777777" w:rsidR="00BA216B" w:rsidRDefault="00BA216B" w:rsidP="00614F98"/>
                    <w:p w14:paraId="3DF35388" w14:textId="77777777" w:rsidR="00BA216B" w:rsidRDefault="00BA216B" w:rsidP="00614F98"/>
                    <w:p w14:paraId="3AD86E89" w14:textId="77777777" w:rsidR="00BA216B" w:rsidRDefault="00BA216B" w:rsidP="00614F98"/>
                    <w:p w14:paraId="1C15475A" w14:textId="77777777" w:rsidR="00BA216B" w:rsidRDefault="00BA216B" w:rsidP="00614F98"/>
                    <w:p w14:paraId="775F0968" w14:textId="77777777" w:rsidR="00BA216B" w:rsidRDefault="00BA216B" w:rsidP="00614F98"/>
                    <w:p w14:paraId="13F8C016" w14:textId="77777777" w:rsidR="00BA216B" w:rsidRDefault="00BA216B" w:rsidP="00614F98"/>
                    <w:p w14:paraId="48EDD5A5" w14:textId="77777777" w:rsidR="00BA216B" w:rsidRDefault="00BA216B" w:rsidP="00614F98"/>
                    <w:p w14:paraId="672A09FC" w14:textId="77777777" w:rsidR="00BA216B" w:rsidRDefault="00BA216B" w:rsidP="00614F98"/>
                    <w:p w14:paraId="52CDE9BA" w14:textId="77777777" w:rsidR="00BA216B" w:rsidRDefault="00BA216B" w:rsidP="00614F98"/>
                    <w:p w14:paraId="408C74F7" w14:textId="77777777" w:rsidR="00BA216B" w:rsidRDefault="00BA216B" w:rsidP="00614F98"/>
                    <w:p w14:paraId="676FECE3" w14:textId="77777777" w:rsidR="00BA216B" w:rsidRDefault="00BA216B" w:rsidP="00614F98"/>
                    <w:p w14:paraId="4BDFB368" w14:textId="77777777" w:rsidR="00BA216B" w:rsidRDefault="00BA216B" w:rsidP="00614F98"/>
                    <w:p w14:paraId="5FF268AF" w14:textId="77777777" w:rsidR="00BA216B" w:rsidRDefault="00BA216B" w:rsidP="00614F98"/>
                    <w:p w14:paraId="71A6DB7C" w14:textId="77777777" w:rsidR="00BA216B" w:rsidRDefault="00BA216B" w:rsidP="00614F98"/>
                    <w:p w14:paraId="293F230D" w14:textId="77777777" w:rsidR="00BA216B" w:rsidRDefault="00BA216B" w:rsidP="00614F98"/>
                    <w:p w14:paraId="76307F10" w14:textId="77777777" w:rsidR="00BA216B" w:rsidRDefault="00BA216B" w:rsidP="00614F98"/>
                    <w:p w14:paraId="3D8784BF" w14:textId="77777777" w:rsidR="00BA216B" w:rsidRDefault="00BA216B" w:rsidP="00614F98"/>
                    <w:p w14:paraId="12FC57A6" w14:textId="77777777" w:rsidR="00BA216B" w:rsidRDefault="00BA216B" w:rsidP="00614F98"/>
                    <w:p w14:paraId="75BB40FC" w14:textId="77777777" w:rsidR="00BA216B" w:rsidRDefault="00BA216B" w:rsidP="00614F98"/>
                    <w:p w14:paraId="2BB900E7" w14:textId="77777777" w:rsidR="00BA216B" w:rsidRDefault="00BA216B" w:rsidP="00614F98"/>
                    <w:p w14:paraId="73647369" w14:textId="77777777" w:rsidR="00BA216B" w:rsidRDefault="00BA216B" w:rsidP="00614F98"/>
                    <w:p w14:paraId="6FAC66A6" w14:textId="77777777" w:rsidR="00BA216B" w:rsidRDefault="00BA216B" w:rsidP="00614F98"/>
                    <w:p w14:paraId="43EAD089" w14:textId="77777777" w:rsidR="00BA216B" w:rsidRDefault="00BA216B" w:rsidP="00614F98"/>
                    <w:p w14:paraId="224EF6B5" w14:textId="77777777" w:rsidR="00BA216B" w:rsidRDefault="00BA216B" w:rsidP="00614F98"/>
                    <w:p w14:paraId="4A5B368D" w14:textId="77777777" w:rsidR="00BA216B" w:rsidRDefault="00BA216B" w:rsidP="00614F98"/>
                    <w:p w14:paraId="28488CED" w14:textId="77777777" w:rsidR="00BA216B" w:rsidRDefault="00BA216B" w:rsidP="00614F98"/>
                    <w:p w14:paraId="02532170" w14:textId="77777777" w:rsidR="00BA216B" w:rsidRDefault="00BA216B" w:rsidP="00614F98"/>
                    <w:p w14:paraId="4A368826" w14:textId="77777777" w:rsidR="00BA216B" w:rsidRDefault="00BA216B" w:rsidP="00614F98"/>
                    <w:p w14:paraId="2911F812" w14:textId="77777777" w:rsidR="00BA216B" w:rsidRDefault="00BA216B" w:rsidP="00614F98"/>
                    <w:p w14:paraId="316681FD" w14:textId="77777777" w:rsidR="00BA216B" w:rsidRDefault="00BA216B" w:rsidP="00614F98"/>
                    <w:p w14:paraId="44958A45" w14:textId="77777777" w:rsidR="00BA216B" w:rsidRDefault="00BA216B" w:rsidP="00614F98"/>
                    <w:p w14:paraId="37E65E38" w14:textId="77777777" w:rsidR="00BA216B" w:rsidRDefault="00BA216B" w:rsidP="00614F98"/>
                    <w:p w14:paraId="1BB96C6D" w14:textId="77777777" w:rsidR="00BA216B" w:rsidRDefault="00BA216B" w:rsidP="00614F98"/>
                    <w:p w14:paraId="33816285" w14:textId="77777777" w:rsidR="00BA216B" w:rsidRDefault="00BA216B" w:rsidP="00614F98"/>
                    <w:p w14:paraId="05AD68C1" w14:textId="77777777" w:rsidR="00BA216B" w:rsidRDefault="00BA216B" w:rsidP="00614F98"/>
                    <w:p w14:paraId="68985ED2" w14:textId="77777777" w:rsidR="00BA216B" w:rsidRDefault="00BA216B" w:rsidP="00614F98"/>
                    <w:p w14:paraId="387A8CA9" w14:textId="77777777" w:rsidR="00BA216B" w:rsidRDefault="00BA216B" w:rsidP="00614F98"/>
                    <w:p w14:paraId="5072F839" w14:textId="77777777" w:rsidR="00BA216B" w:rsidRDefault="00BA216B" w:rsidP="00614F98"/>
                    <w:p w14:paraId="65A991D3" w14:textId="77777777" w:rsidR="00BA216B" w:rsidRDefault="00BA216B" w:rsidP="00614F98"/>
                    <w:p w14:paraId="354C33CE" w14:textId="77777777" w:rsidR="00BA216B" w:rsidRDefault="00BA216B" w:rsidP="00614F98"/>
                    <w:p w14:paraId="476C2BBE" w14:textId="77777777" w:rsidR="00BA216B" w:rsidRDefault="00BA216B" w:rsidP="00614F98"/>
                    <w:p w14:paraId="1BD703EC" w14:textId="77777777" w:rsidR="00BA216B" w:rsidRDefault="00BA216B" w:rsidP="00614F98"/>
                    <w:p w14:paraId="22BE3DCB" w14:textId="77777777" w:rsidR="00BA216B" w:rsidRDefault="00BA216B" w:rsidP="00614F98"/>
                    <w:p w14:paraId="77554C0A" w14:textId="77777777" w:rsidR="00BA216B" w:rsidRDefault="00BA216B" w:rsidP="00614F98"/>
                    <w:p w14:paraId="1E531DC9" w14:textId="77777777" w:rsidR="00BA216B" w:rsidRDefault="00BA216B" w:rsidP="00614F98"/>
                    <w:p w14:paraId="75AA6F20" w14:textId="77777777" w:rsidR="00BA216B" w:rsidRDefault="00BA216B" w:rsidP="00614F98"/>
                    <w:p w14:paraId="267606ED" w14:textId="77777777" w:rsidR="00BA216B" w:rsidRDefault="00BA216B" w:rsidP="00614F98"/>
                    <w:p w14:paraId="18F485F2" w14:textId="77777777" w:rsidR="00BA216B" w:rsidRDefault="00BA216B" w:rsidP="00614F98"/>
                    <w:p w14:paraId="77C35234" w14:textId="77777777" w:rsidR="00BA216B" w:rsidRDefault="00BA216B" w:rsidP="00614F98"/>
                    <w:p w14:paraId="1B358510" w14:textId="77777777" w:rsidR="00BA216B" w:rsidRDefault="00BA216B" w:rsidP="00614F98"/>
                    <w:p w14:paraId="6F3E6724" w14:textId="77777777" w:rsidR="00BA216B" w:rsidRDefault="00BA216B" w:rsidP="00614F98"/>
                    <w:p w14:paraId="4807AFFC" w14:textId="77777777" w:rsidR="00BA216B" w:rsidRDefault="00BA216B" w:rsidP="00614F98"/>
                    <w:p w14:paraId="69F74391" w14:textId="77777777" w:rsidR="00BA216B" w:rsidRDefault="00BA216B" w:rsidP="00614F98"/>
                    <w:p w14:paraId="4DE7F687" w14:textId="77777777" w:rsidR="00BA216B" w:rsidRDefault="00BA216B" w:rsidP="00614F98"/>
                    <w:p w14:paraId="56E9859D" w14:textId="77777777" w:rsidR="00BA216B" w:rsidRDefault="00BA216B" w:rsidP="00614F98"/>
                    <w:p w14:paraId="57B7B971" w14:textId="77777777" w:rsidR="00BA216B" w:rsidRDefault="00BA216B" w:rsidP="00614F98"/>
                    <w:p w14:paraId="3E5202FC" w14:textId="77777777" w:rsidR="00BA216B" w:rsidRDefault="00BA216B" w:rsidP="00614F98"/>
                    <w:p w14:paraId="6B495CB4" w14:textId="77777777" w:rsidR="00BA216B" w:rsidRDefault="00BA216B" w:rsidP="00614F98"/>
                    <w:p w14:paraId="78765974" w14:textId="77777777" w:rsidR="00BA216B" w:rsidRDefault="00BA216B" w:rsidP="00614F98"/>
                    <w:p w14:paraId="6F529EEA" w14:textId="77777777" w:rsidR="00BA216B" w:rsidRDefault="00BA216B" w:rsidP="00614F98"/>
                    <w:p w14:paraId="4FA766E0" w14:textId="77777777" w:rsidR="00BA216B" w:rsidRDefault="00BA216B" w:rsidP="00614F98"/>
                    <w:p w14:paraId="6422808E" w14:textId="77777777" w:rsidR="00BA216B" w:rsidRDefault="00BA216B" w:rsidP="00614F98"/>
                    <w:p w14:paraId="1AAAB7FB" w14:textId="77777777" w:rsidR="00BA216B" w:rsidRDefault="00BA216B" w:rsidP="00614F98"/>
                    <w:p w14:paraId="2260DD58" w14:textId="77777777" w:rsidR="00BA216B" w:rsidRDefault="00BA216B" w:rsidP="00614F98"/>
                    <w:p w14:paraId="7918458B" w14:textId="77777777" w:rsidR="00BA216B" w:rsidRDefault="00BA216B" w:rsidP="00614F98"/>
                    <w:p w14:paraId="3330D7C3" w14:textId="77777777" w:rsidR="00BA216B" w:rsidRDefault="00BA216B" w:rsidP="00614F98"/>
                    <w:p w14:paraId="73D22DD3" w14:textId="77777777" w:rsidR="00BA216B" w:rsidRDefault="00BA216B" w:rsidP="00614F98"/>
                    <w:p w14:paraId="6134FD9F" w14:textId="77777777" w:rsidR="00BA216B" w:rsidRDefault="00BA216B" w:rsidP="00614F98"/>
                    <w:p w14:paraId="48F2B446" w14:textId="77777777" w:rsidR="00BA216B" w:rsidRDefault="00BA216B" w:rsidP="00614F98"/>
                    <w:p w14:paraId="21FAB068" w14:textId="77777777" w:rsidR="00BA216B" w:rsidRDefault="00BA216B" w:rsidP="00614F98"/>
                    <w:p w14:paraId="294E4A7E" w14:textId="77777777" w:rsidR="00BA216B" w:rsidRDefault="00BA216B" w:rsidP="00614F98"/>
                    <w:p w14:paraId="3B8C8CE7" w14:textId="77777777" w:rsidR="00BA216B" w:rsidRDefault="00BA216B" w:rsidP="00614F98"/>
                    <w:p w14:paraId="1A065E8D" w14:textId="77777777" w:rsidR="00BA216B" w:rsidRDefault="00BA216B" w:rsidP="00614F98"/>
                    <w:p w14:paraId="0165F888" w14:textId="77777777" w:rsidR="00BA216B" w:rsidRDefault="00BA216B" w:rsidP="00614F98"/>
                    <w:p w14:paraId="3FFC1A73" w14:textId="77777777" w:rsidR="00BA216B" w:rsidRDefault="00BA216B" w:rsidP="00614F98"/>
                    <w:p w14:paraId="458F8B97" w14:textId="77777777" w:rsidR="00BA216B" w:rsidRDefault="00BA216B" w:rsidP="00614F98"/>
                    <w:p w14:paraId="2EEAEEAE" w14:textId="77777777" w:rsidR="00BA216B" w:rsidRDefault="00BA216B" w:rsidP="00614F98"/>
                    <w:p w14:paraId="05D3665A" w14:textId="77777777" w:rsidR="00BA216B" w:rsidRDefault="00BA216B" w:rsidP="00614F98"/>
                    <w:p w14:paraId="1A0A35B5" w14:textId="77777777" w:rsidR="00BA216B" w:rsidRDefault="00BA216B" w:rsidP="00614F98"/>
                    <w:p w14:paraId="14BB1E46" w14:textId="77777777" w:rsidR="00BA216B" w:rsidRDefault="00BA216B" w:rsidP="00614F98"/>
                    <w:p w14:paraId="69851BC6" w14:textId="77777777" w:rsidR="00BA216B" w:rsidRDefault="00BA216B" w:rsidP="00614F98"/>
                    <w:p w14:paraId="32876B8C" w14:textId="77777777" w:rsidR="00BA216B" w:rsidRDefault="00BA216B" w:rsidP="00614F98"/>
                    <w:p w14:paraId="1035B3ED" w14:textId="77777777" w:rsidR="00BA216B" w:rsidRDefault="00BA216B" w:rsidP="00614F98"/>
                    <w:p w14:paraId="77444B4F" w14:textId="77777777" w:rsidR="00BA216B" w:rsidRDefault="00BA216B" w:rsidP="00614F98"/>
                    <w:p w14:paraId="120A0918" w14:textId="77777777" w:rsidR="00BA216B" w:rsidRDefault="00BA216B" w:rsidP="00614F98"/>
                    <w:p w14:paraId="260B86B5" w14:textId="77777777" w:rsidR="00BA216B" w:rsidRDefault="00BA216B" w:rsidP="00614F98"/>
                    <w:p w14:paraId="233B8EF2" w14:textId="77777777" w:rsidR="00BA216B" w:rsidRDefault="00BA216B" w:rsidP="00614F98"/>
                    <w:p w14:paraId="3EE78E70" w14:textId="77777777" w:rsidR="00BA216B" w:rsidRDefault="00BA216B" w:rsidP="00614F98"/>
                    <w:p w14:paraId="54504530" w14:textId="77777777" w:rsidR="00BA216B" w:rsidRDefault="00BA216B" w:rsidP="00614F98"/>
                    <w:p w14:paraId="267B2EDC" w14:textId="77777777" w:rsidR="00BA216B" w:rsidRDefault="00BA216B" w:rsidP="00614F98"/>
                    <w:p w14:paraId="5EC18164" w14:textId="77777777" w:rsidR="00BA216B" w:rsidRDefault="00BA216B" w:rsidP="00614F98"/>
                    <w:p w14:paraId="408DC081" w14:textId="77777777" w:rsidR="00BA216B" w:rsidRDefault="00BA216B" w:rsidP="00614F98"/>
                    <w:p w14:paraId="191EF347" w14:textId="77777777" w:rsidR="00BA216B" w:rsidRDefault="00BA216B" w:rsidP="00614F98"/>
                    <w:p w14:paraId="5367992C" w14:textId="77777777" w:rsidR="00BA216B" w:rsidRDefault="00BA216B" w:rsidP="00614F98"/>
                    <w:p w14:paraId="486C1788" w14:textId="77777777" w:rsidR="00BA216B" w:rsidRDefault="00BA216B" w:rsidP="00614F98"/>
                    <w:p w14:paraId="75CFA17B" w14:textId="77777777" w:rsidR="00BA216B" w:rsidRDefault="00BA216B" w:rsidP="00614F98"/>
                    <w:p w14:paraId="3972ED29" w14:textId="77777777" w:rsidR="00BA216B" w:rsidRDefault="00BA216B" w:rsidP="00614F98"/>
                    <w:p w14:paraId="090112F1" w14:textId="77777777" w:rsidR="00BA216B" w:rsidRDefault="00BA216B" w:rsidP="00614F98"/>
                    <w:p w14:paraId="09406140" w14:textId="77777777" w:rsidR="00BA216B" w:rsidRDefault="00BA216B" w:rsidP="00614F98"/>
                    <w:p w14:paraId="05DF827C" w14:textId="77777777" w:rsidR="00BA216B" w:rsidRDefault="00BA216B" w:rsidP="00614F98"/>
                    <w:p w14:paraId="6A9D854B" w14:textId="77777777" w:rsidR="00BA216B" w:rsidRDefault="00BA216B" w:rsidP="00614F98"/>
                    <w:p w14:paraId="380F7B91" w14:textId="77777777" w:rsidR="00BA216B" w:rsidRDefault="00BA216B" w:rsidP="00614F98"/>
                    <w:p w14:paraId="4504440A" w14:textId="77777777" w:rsidR="00BA216B" w:rsidRDefault="00BA216B" w:rsidP="00614F98"/>
                    <w:p w14:paraId="4FB30FB8" w14:textId="77777777" w:rsidR="00BA216B" w:rsidRDefault="00BA216B" w:rsidP="00614F98"/>
                    <w:p w14:paraId="236EE8C0" w14:textId="77777777" w:rsidR="00BA216B" w:rsidRDefault="00BA216B" w:rsidP="00614F98"/>
                    <w:p w14:paraId="70E3DE98" w14:textId="77777777" w:rsidR="00BA216B" w:rsidRDefault="00BA216B" w:rsidP="00614F98"/>
                    <w:p w14:paraId="70DF6D0B" w14:textId="77777777" w:rsidR="00BA216B" w:rsidRDefault="00BA216B" w:rsidP="00614F98"/>
                    <w:p w14:paraId="46673AB4" w14:textId="77777777" w:rsidR="00BA216B" w:rsidRDefault="00BA216B" w:rsidP="00614F98"/>
                    <w:p w14:paraId="0143E10A" w14:textId="77777777" w:rsidR="00BA216B" w:rsidRDefault="00BA216B" w:rsidP="00614F98"/>
                    <w:p w14:paraId="241CE15A" w14:textId="77777777" w:rsidR="00BA216B" w:rsidRDefault="00BA216B" w:rsidP="00614F98"/>
                    <w:p w14:paraId="02FDED53" w14:textId="77777777" w:rsidR="00BA216B" w:rsidRDefault="00BA216B" w:rsidP="00614F98"/>
                    <w:p w14:paraId="62864DE6" w14:textId="77777777" w:rsidR="00BA216B" w:rsidRDefault="00BA216B" w:rsidP="00614F98"/>
                    <w:p w14:paraId="5567505A" w14:textId="77777777" w:rsidR="00BA216B" w:rsidRDefault="00BA216B" w:rsidP="00614F98"/>
                    <w:p w14:paraId="7782730B" w14:textId="77777777" w:rsidR="00BA216B" w:rsidRDefault="00BA216B" w:rsidP="00614F98"/>
                    <w:p w14:paraId="628471D8" w14:textId="77777777" w:rsidR="00BA216B" w:rsidRDefault="00BA216B" w:rsidP="00614F98"/>
                    <w:p w14:paraId="0E104742" w14:textId="77777777" w:rsidR="00BA216B" w:rsidRDefault="00BA216B" w:rsidP="00614F98"/>
                    <w:p w14:paraId="218A7603" w14:textId="77777777" w:rsidR="00BA216B" w:rsidRDefault="00BA216B" w:rsidP="00614F98"/>
                    <w:p w14:paraId="57DE0C0F" w14:textId="77777777" w:rsidR="00BA216B" w:rsidRDefault="00BA216B" w:rsidP="00614F98"/>
                    <w:p w14:paraId="7C817369" w14:textId="77777777" w:rsidR="00BA216B" w:rsidRDefault="00BA216B" w:rsidP="00614F98"/>
                    <w:p w14:paraId="0D358CCB" w14:textId="77777777" w:rsidR="00BA216B" w:rsidRDefault="00BA216B" w:rsidP="00614F98"/>
                    <w:p w14:paraId="5A66EEC8" w14:textId="77777777" w:rsidR="00BA216B" w:rsidRDefault="00BA216B" w:rsidP="00614F98"/>
                    <w:p w14:paraId="39E360D9" w14:textId="77777777" w:rsidR="00BA216B" w:rsidRDefault="00BA216B" w:rsidP="00614F98"/>
                    <w:p w14:paraId="630737C7" w14:textId="77777777" w:rsidR="00BA216B" w:rsidRDefault="00BA216B" w:rsidP="00614F98"/>
                    <w:p w14:paraId="26F3AA0E" w14:textId="77777777" w:rsidR="00BA216B" w:rsidRDefault="00BA216B" w:rsidP="00614F98"/>
                    <w:p w14:paraId="6CCFAFFA" w14:textId="77777777" w:rsidR="00BA216B" w:rsidRDefault="00BA216B" w:rsidP="00614F98"/>
                    <w:p w14:paraId="769F024D" w14:textId="77777777" w:rsidR="00BA216B" w:rsidRDefault="00BA216B" w:rsidP="00614F98"/>
                    <w:p w14:paraId="4D28472C" w14:textId="77777777" w:rsidR="00BA216B" w:rsidRDefault="00BA216B" w:rsidP="00614F98"/>
                    <w:p w14:paraId="1D3F3EED" w14:textId="77777777" w:rsidR="00BA216B" w:rsidRDefault="00BA216B" w:rsidP="00614F98"/>
                    <w:p w14:paraId="1E5DB8B5" w14:textId="77777777" w:rsidR="00BA216B" w:rsidRDefault="00BA216B" w:rsidP="00614F98"/>
                    <w:p w14:paraId="0C83AA7C" w14:textId="77777777" w:rsidR="00BA216B" w:rsidRDefault="00BA216B" w:rsidP="00614F98"/>
                    <w:p w14:paraId="32300966" w14:textId="77777777" w:rsidR="00BA216B" w:rsidRDefault="00BA216B" w:rsidP="00614F98"/>
                    <w:p w14:paraId="77E56A4A" w14:textId="77777777" w:rsidR="00BA216B" w:rsidRDefault="00BA216B" w:rsidP="00614F98"/>
                    <w:p w14:paraId="372B89BA" w14:textId="77777777" w:rsidR="00BA216B" w:rsidRDefault="00BA216B" w:rsidP="00614F98"/>
                    <w:p w14:paraId="1C4F6D54" w14:textId="77777777" w:rsidR="00BA216B" w:rsidRDefault="00BA216B" w:rsidP="00614F98"/>
                    <w:p w14:paraId="2E21F14E" w14:textId="77777777" w:rsidR="00BA216B" w:rsidRDefault="00BA216B" w:rsidP="00614F98"/>
                    <w:p w14:paraId="6733033E" w14:textId="77777777" w:rsidR="00BA216B" w:rsidRDefault="00BA216B" w:rsidP="00614F98"/>
                    <w:p w14:paraId="2B104D6C" w14:textId="77777777" w:rsidR="00BA216B" w:rsidRDefault="00BA216B" w:rsidP="00614F98"/>
                    <w:p w14:paraId="2B76F14B" w14:textId="77777777" w:rsidR="00BA216B" w:rsidRDefault="00BA216B" w:rsidP="00614F98"/>
                    <w:p w14:paraId="0D13818C" w14:textId="77777777" w:rsidR="00BA216B" w:rsidRDefault="00BA216B" w:rsidP="00614F98"/>
                    <w:p w14:paraId="405D8D49" w14:textId="77777777" w:rsidR="00BA216B" w:rsidRDefault="00BA216B" w:rsidP="00614F98"/>
                    <w:p w14:paraId="6001F08D" w14:textId="77777777" w:rsidR="00BA216B" w:rsidRDefault="00BA216B" w:rsidP="00614F98"/>
                    <w:p w14:paraId="4576328E" w14:textId="77777777" w:rsidR="00BA216B" w:rsidRDefault="00BA216B" w:rsidP="00614F98"/>
                    <w:p w14:paraId="627E498D" w14:textId="77777777" w:rsidR="00BA216B" w:rsidRDefault="00BA216B" w:rsidP="00614F98"/>
                    <w:p w14:paraId="21D88981" w14:textId="77777777" w:rsidR="00BA216B" w:rsidRDefault="00BA216B" w:rsidP="00614F98"/>
                    <w:p w14:paraId="0B1FE731" w14:textId="77777777" w:rsidR="00BA216B" w:rsidRDefault="00BA216B" w:rsidP="00614F98"/>
                    <w:p w14:paraId="61F507A8" w14:textId="77777777" w:rsidR="00BA216B" w:rsidRDefault="00BA216B" w:rsidP="00614F98"/>
                    <w:p w14:paraId="1033B577" w14:textId="77777777" w:rsidR="00BA216B" w:rsidRDefault="00BA216B" w:rsidP="00614F98"/>
                    <w:p w14:paraId="2AC54C41" w14:textId="77777777" w:rsidR="00BA216B" w:rsidRDefault="00BA216B" w:rsidP="00614F98"/>
                    <w:p w14:paraId="6E0B3207" w14:textId="77777777" w:rsidR="00BA216B" w:rsidRDefault="00BA216B" w:rsidP="00614F98"/>
                    <w:p w14:paraId="3E8B1D45" w14:textId="77777777" w:rsidR="00BA216B" w:rsidRDefault="00BA216B" w:rsidP="00614F98"/>
                    <w:p w14:paraId="79EEBB1A" w14:textId="77777777" w:rsidR="00BA216B" w:rsidRDefault="00BA216B" w:rsidP="00614F98"/>
                    <w:p w14:paraId="568CC8E2" w14:textId="77777777" w:rsidR="00BA216B" w:rsidRDefault="00BA216B" w:rsidP="00614F98"/>
                    <w:p w14:paraId="72036A6E" w14:textId="77777777" w:rsidR="00BA216B" w:rsidRDefault="00BA216B" w:rsidP="00614F98"/>
                    <w:p w14:paraId="0816E01F" w14:textId="77777777" w:rsidR="00BA216B" w:rsidRDefault="00BA216B" w:rsidP="00614F98"/>
                    <w:p w14:paraId="70A0B6F0" w14:textId="77777777" w:rsidR="00BA216B" w:rsidRDefault="00BA216B" w:rsidP="00614F98"/>
                    <w:p w14:paraId="6096FF6F" w14:textId="77777777" w:rsidR="00BA216B" w:rsidRDefault="00BA216B" w:rsidP="00614F98"/>
                    <w:p w14:paraId="1BD2350B" w14:textId="77777777" w:rsidR="00BA216B" w:rsidRDefault="00BA216B" w:rsidP="00614F98"/>
                    <w:p w14:paraId="6A49BA2A" w14:textId="77777777" w:rsidR="00BA216B" w:rsidRDefault="00BA216B" w:rsidP="00614F98"/>
                    <w:p w14:paraId="2977CEED" w14:textId="77777777" w:rsidR="00BA216B" w:rsidRDefault="00BA216B" w:rsidP="00614F98"/>
                    <w:p w14:paraId="744A22A0" w14:textId="77777777" w:rsidR="00BA216B" w:rsidRDefault="00BA216B" w:rsidP="00614F98"/>
                    <w:p w14:paraId="5B1F4DBB" w14:textId="77777777" w:rsidR="00BA216B" w:rsidRDefault="00BA216B" w:rsidP="00614F98"/>
                    <w:p w14:paraId="5AF5F7A4" w14:textId="77777777" w:rsidR="00BA216B" w:rsidRDefault="00BA216B" w:rsidP="00614F98"/>
                    <w:p w14:paraId="292A4052" w14:textId="77777777" w:rsidR="00BA216B" w:rsidRDefault="00BA216B" w:rsidP="00614F98"/>
                    <w:p w14:paraId="54F25949" w14:textId="77777777" w:rsidR="00BA216B" w:rsidRDefault="00BA216B" w:rsidP="00614F98"/>
                    <w:p w14:paraId="70583B01" w14:textId="77777777" w:rsidR="00BA216B" w:rsidRDefault="00BA216B" w:rsidP="00614F98"/>
                    <w:p w14:paraId="03DC8E60" w14:textId="77777777" w:rsidR="00BA216B" w:rsidRDefault="00BA216B" w:rsidP="00614F98"/>
                    <w:p w14:paraId="3F4EB9D7" w14:textId="77777777" w:rsidR="00BA216B" w:rsidRDefault="00BA216B" w:rsidP="00614F98"/>
                    <w:p w14:paraId="4A3C3317" w14:textId="77777777" w:rsidR="00BA216B" w:rsidRDefault="00BA216B" w:rsidP="00614F98"/>
                    <w:p w14:paraId="0280C5DD" w14:textId="77777777" w:rsidR="00BA216B" w:rsidRDefault="00BA216B" w:rsidP="00614F98"/>
                    <w:p w14:paraId="21334DDC" w14:textId="77777777" w:rsidR="00BA216B" w:rsidRDefault="00BA216B" w:rsidP="00614F98"/>
                    <w:p w14:paraId="483EA899" w14:textId="77777777" w:rsidR="00BA216B" w:rsidRDefault="00BA216B" w:rsidP="00614F98"/>
                    <w:p w14:paraId="26D6BE7D" w14:textId="77777777" w:rsidR="00BA216B" w:rsidRDefault="00BA216B" w:rsidP="00614F98"/>
                    <w:p w14:paraId="17569123" w14:textId="77777777" w:rsidR="00BA216B" w:rsidRDefault="00BA216B" w:rsidP="00614F98"/>
                    <w:p w14:paraId="6F0AA961" w14:textId="77777777" w:rsidR="00BA216B" w:rsidRDefault="00BA216B" w:rsidP="00614F98"/>
                    <w:p w14:paraId="0710DAE3" w14:textId="77777777" w:rsidR="00BA216B" w:rsidRDefault="00BA216B" w:rsidP="00614F98"/>
                    <w:p w14:paraId="2CA9F8A1" w14:textId="77777777" w:rsidR="00BA216B" w:rsidRDefault="00BA216B" w:rsidP="00614F98"/>
                    <w:p w14:paraId="0FB3FAE1" w14:textId="77777777" w:rsidR="00BA216B" w:rsidRDefault="00BA216B" w:rsidP="00614F98"/>
                    <w:p w14:paraId="06AC3AAC" w14:textId="77777777" w:rsidR="00BA216B" w:rsidRDefault="00BA216B" w:rsidP="00614F98"/>
                    <w:p w14:paraId="18537D0D" w14:textId="77777777" w:rsidR="00BA216B" w:rsidRDefault="00BA216B" w:rsidP="00614F98"/>
                    <w:p w14:paraId="55F127C6" w14:textId="77777777" w:rsidR="00BA216B" w:rsidRDefault="00BA216B" w:rsidP="00614F98"/>
                    <w:p w14:paraId="1F8FBEC8" w14:textId="77777777" w:rsidR="00BA216B" w:rsidRDefault="00BA216B" w:rsidP="00614F98"/>
                    <w:p w14:paraId="6896CF0D" w14:textId="77777777" w:rsidR="00BA216B" w:rsidRDefault="00BA216B" w:rsidP="00614F98"/>
                    <w:p w14:paraId="7C92221A" w14:textId="77777777" w:rsidR="00BA216B" w:rsidRDefault="00BA216B" w:rsidP="00614F98"/>
                    <w:p w14:paraId="0D332D5E" w14:textId="77777777" w:rsidR="00BA216B" w:rsidRDefault="00BA216B" w:rsidP="00614F98"/>
                    <w:p w14:paraId="7F60349A" w14:textId="77777777" w:rsidR="00BA216B" w:rsidRDefault="00BA216B" w:rsidP="00614F98"/>
                    <w:p w14:paraId="28CF06C3" w14:textId="77777777" w:rsidR="00BA216B" w:rsidRDefault="00BA216B" w:rsidP="00614F98"/>
                    <w:p w14:paraId="29432269" w14:textId="77777777" w:rsidR="00BA216B" w:rsidRDefault="00BA216B" w:rsidP="00614F98"/>
                    <w:p w14:paraId="0F8BD922" w14:textId="77777777" w:rsidR="00BA216B" w:rsidRDefault="00BA216B" w:rsidP="00614F98"/>
                    <w:p w14:paraId="0315AFAB" w14:textId="77777777" w:rsidR="00BA216B" w:rsidRDefault="00BA216B" w:rsidP="00614F98"/>
                    <w:p w14:paraId="7200DD14" w14:textId="77777777" w:rsidR="00BA216B" w:rsidRDefault="00BA216B" w:rsidP="00614F98"/>
                    <w:p w14:paraId="262E3DAF" w14:textId="77777777" w:rsidR="00BA216B" w:rsidRDefault="00BA216B" w:rsidP="00614F98"/>
                    <w:p w14:paraId="57011EE4" w14:textId="77777777" w:rsidR="00BA216B" w:rsidRDefault="00BA216B" w:rsidP="00614F98"/>
                    <w:p w14:paraId="610AF322" w14:textId="77777777" w:rsidR="00BA216B" w:rsidRDefault="00BA216B" w:rsidP="00614F98"/>
                    <w:p w14:paraId="7C1E452D" w14:textId="77777777" w:rsidR="00BA216B" w:rsidRDefault="00BA216B" w:rsidP="00614F98"/>
                    <w:p w14:paraId="3050C9C8" w14:textId="77777777" w:rsidR="00BA216B" w:rsidRDefault="00BA216B" w:rsidP="00614F98"/>
                    <w:p w14:paraId="2659D001" w14:textId="77777777" w:rsidR="00BA216B" w:rsidRDefault="00BA216B" w:rsidP="00614F98"/>
                    <w:p w14:paraId="5E8D81BD" w14:textId="77777777" w:rsidR="00BA216B" w:rsidRDefault="00BA216B" w:rsidP="00614F98"/>
                    <w:p w14:paraId="75B72585" w14:textId="77777777" w:rsidR="00BA216B" w:rsidRDefault="00BA216B" w:rsidP="00614F98"/>
                    <w:p w14:paraId="0E2754CF" w14:textId="77777777" w:rsidR="00BA216B" w:rsidRDefault="00BA216B" w:rsidP="00614F98"/>
                    <w:p w14:paraId="15ED357C" w14:textId="77777777" w:rsidR="00BA216B" w:rsidRDefault="00BA216B" w:rsidP="00614F98"/>
                    <w:p w14:paraId="482996EF" w14:textId="77777777" w:rsidR="00BA216B" w:rsidRDefault="00BA216B" w:rsidP="00614F98"/>
                    <w:p w14:paraId="7E903433" w14:textId="77777777" w:rsidR="00BA216B" w:rsidRDefault="00BA216B" w:rsidP="00614F98"/>
                    <w:p w14:paraId="7D2F7F83" w14:textId="77777777" w:rsidR="00BA216B" w:rsidRDefault="00BA216B" w:rsidP="00614F98"/>
                    <w:p w14:paraId="223BAF84" w14:textId="77777777" w:rsidR="00BA216B" w:rsidRDefault="00BA216B" w:rsidP="00614F98"/>
                    <w:p w14:paraId="66C91638" w14:textId="77777777" w:rsidR="00BA216B" w:rsidRDefault="00BA216B" w:rsidP="00614F98"/>
                    <w:p w14:paraId="4B66562F" w14:textId="77777777" w:rsidR="00BA216B" w:rsidRDefault="00BA216B" w:rsidP="00614F98"/>
                    <w:p w14:paraId="30051BDF" w14:textId="77777777" w:rsidR="00BA216B" w:rsidRDefault="00BA216B" w:rsidP="00614F98"/>
                    <w:p w14:paraId="4F0B08D6" w14:textId="77777777" w:rsidR="00BA216B" w:rsidRDefault="00BA216B" w:rsidP="00614F98"/>
                    <w:p w14:paraId="755ED6E0" w14:textId="77777777" w:rsidR="00BA216B" w:rsidRDefault="00BA216B" w:rsidP="00614F98"/>
                    <w:p w14:paraId="5266471C" w14:textId="77777777" w:rsidR="00BA216B" w:rsidRDefault="00BA216B" w:rsidP="00614F98"/>
                    <w:p w14:paraId="38C2E134" w14:textId="77777777" w:rsidR="00BA216B" w:rsidRDefault="00BA216B" w:rsidP="00614F98"/>
                    <w:p w14:paraId="27464E2D" w14:textId="77777777" w:rsidR="00BA216B" w:rsidRDefault="00BA216B" w:rsidP="00614F98"/>
                    <w:p w14:paraId="4F31D65C" w14:textId="77777777" w:rsidR="00BA216B" w:rsidRDefault="00BA216B" w:rsidP="00614F98"/>
                    <w:p w14:paraId="45F9623C" w14:textId="77777777" w:rsidR="00BA216B" w:rsidRDefault="00BA216B" w:rsidP="00614F98"/>
                    <w:p w14:paraId="0B3A7756" w14:textId="77777777" w:rsidR="00BA216B" w:rsidRDefault="00BA216B" w:rsidP="00614F98"/>
                    <w:p w14:paraId="5D00C20E" w14:textId="77777777" w:rsidR="00BA216B" w:rsidRDefault="00BA216B" w:rsidP="00614F98"/>
                    <w:p w14:paraId="01218C8D" w14:textId="77777777" w:rsidR="00BA216B" w:rsidRDefault="00BA216B" w:rsidP="00614F98"/>
                    <w:p w14:paraId="7F199B31" w14:textId="77777777" w:rsidR="00BA216B" w:rsidRDefault="00BA216B" w:rsidP="00614F98"/>
                    <w:p w14:paraId="146399D2" w14:textId="77777777" w:rsidR="00BA216B" w:rsidRDefault="00BA216B" w:rsidP="00614F98"/>
                    <w:p w14:paraId="4C10C569" w14:textId="77777777" w:rsidR="00BA216B" w:rsidRDefault="00BA216B" w:rsidP="00614F98"/>
                    <w:p w14:paraId="3A7228DC" w14:textId="77777777" w:rsidR="00BA216B" w:rsidRDefault="00BA216B" w:rsidP="00614F98"/>
                    <w:p w14:paraId="48963FFC" w14:textId="77777777" w:rsidR="00BA216B" w:rsidRDefault="00BA216B" w:rsidP="00614F98"/>
                    <w:p w14:paraId="47218C00" w14:textId="77777777" w:rsidR="00BA216B" w:rsidRDefault="00BA216B" w:rsidP="00614F98"/>
                    <w:p w14:paraId="6D04B397" w14:textId="77777777" w:rsidR="00BA216B" w:rsidRDefault="00BA216B" w:rsidP="00614F98"/>
                    <w:p w14:paraId="686A8EA8" w14:textId="77777777" w:rsidR="00BA216B" w:rsidRDefault="00BA216B" w:rsidP="00614F98"/>
                    <w:p w14:paraId="5AEFA4F6" w14:textId="77777777" w:rsidR="00BA216B" w:rsidRDefault="00BA216B" w:rsidP="00614F98"/>
                    <w:p w14:paraId="36985AB8" w14:textId="77777777" w:rsidR="00BA216B" w:rsidRDefault="00BA216B" w:rsidP="00614F98"/>
                    <w:p w14:paraId="0DDD0729" w14:textId="77777777" w:rsidR="00BA216B" w:rsidRDefault="00BA216B" w:rsidP="00614F98"/>
                    <w:p w14:paraId="736859DA" w14:textId="77777777" w:rsidR="00BA216B" w:rsidRDefault="00BA216B" w:rsidP="00614F98"/>
                    <w:p w14:paraId="054BF59D" w14:textId="77777777" w:rsidR="00BA216B" w:rsidRDefault="00BA216B" w:rsidP="00614F98"/>
                    <w:p w14:paraId="4E1A2D6D" w14:textId="77777777" w:rsidR="00BA216B" w:rsidRDefault="00BA216B" w:rsidP="00614F98"/>
                    <w:p w14:paraId="5D4D7A93" w14:textId="77777777" w:rsidR="00BA216B" w:rsidRDefault="00BA216B" w:rsidP="00614F98"/>
                    <w:p w14:paraId="00643A4A" w14:textId="77777777" w:rsidR="00BA216B" w:rsidRDefault="00BA216B" w:rsidP="00614F98"/>
                    <w:p w14:paraId="201CD70A" w14:textId="77777777" w:rsidR="00BA216B" w:rsidRDefault="00BA216B" w:rsidP="00614F98"/>
                    <w:p w14:paraId="0D727048" w14:textId="77777777" w:rsidR="00BA216B" w:rsidRDefault="00BA216B" w:rsidP="00614F98"/>
                    <w:p w14:paraId="7A4A2D41" w14:textId="77777777" w:rsidR="00BA216B" w:rsidRDefault="00BA216B" w:rsidP="00614F98"/>
                    <w:p w14:paraId="0AB7122C" w14:textId="77777777" w:rsidR="00BA216B" w:rsidRDefault="00BA216B" w:rsidP="00614F98"/>
                    <w:p w14:paraId="2C40E9B1" w14:textId="77777777" w:rsidR="00BA216B" w:rsidRDefault="00BA216B" w:rsidP="00614F98"/>
                    <w:p w14:paraId="5151FE9F" w14:textId="77777777" w:rsidR="00BA216B" w:rsidRDefault="00BA216B" w:rsidP="00614F98"/>
                    <w:p w14:paraId="51A1F300" w14:textId="77777777" w:rsidR="00BA216B" w:rsidRDefault="00BA216B" w:rsidP="00614F98"/>
                    <w:p w14:paraId="4CF42DA7" w14:textId="77777777" w:rsidR="00BA216B" w:rsidRDefault="00BA216B" w:rsidP="00614F98"/>
                    <w:p w14:paraId="4E8833A9" w14:textId="77777777" w:rsidR="00BA216B" w:rsidRDefault="00BA216B" w:rsidP="00614F98"/>
                    <w:p w14:paraId="5A32CBFC" w14:textId="77777777" w:rsidR="00BA216B" w:rsidRDefault="00BA216B" w:rsidP="00614F98"/>
                    <w:p w14:paraId="69C86A78" w14:textId="77777777" w:rsidR="00BA216B" w:rsidRDefault="00BA216B" w:rsidP="00614F98"/>
                    <w:p w14:paraId="48A97B53" w14:textId="77777777" w:rsidR="00BA216B" w:rsidRDefault="00BA216B" w:rsidP="00614F98"/>
                    <w:p w14:paraId="28ECF10D" w14:textId="77777777" w:rsidR="00BA216B" w:rsidRDefault="00BA216B" w:rsidP="00614F98"/>
                    <w:p w14:paraId="24E847A8" w14:textId="77777777" w:rsidR="00BA216B" w:rsidRDefault="00BA216B" w:rsidP="00614F98"/>
                    <w:p w14:paraId="7E11B9E4" w14:textId="77777777" w:rsidR="00BA216B" w:rsidRDefault="00BA216B" w:rsidP="00614F98"/>
                    <w:p w14:paraId="09155312" w14:textId="77777777" w:rsidR="00BA216B" w:rsidRDefault="00BA216B" w:rsidP="00614F98"/>
                    <w:p w14:paraId="12209B1B" w14:textId="77777777" w:rsidR="00BA216B" w:rsidRDefault="00BA216B" w:rsidP="00614F98"/>
                    <w:p w14:paraId="07EB0BD1" w14:textId="77777777" w:rsidR="00BA216B" w:rsidRDefault="00BA216B" w:rsidP="00614F98"/>
                    <w:p w14:paraId="5F30FC75" w14:textId="77777777" w:rsidR="00BA216B" w:rsidRDefault="00BA216B" w:rsidP="00614F98"/>
                    <w:p w14:paraId="755202CC" w14:textId="77777777" w:rsidR="00BA216B" w:rsidRDefault="00BA216B" w:rsidP="00614F98"/>
                    <w:p w14:paraId="66423455" w14:textId="77777777" w:rsidR="00BA216B" w:rsidRDefault="00BA216B" w:rsidP="00614F98"/>
                    <w:p w14:paraId="14DE9432" w14:textId="77777777" w:rsidR="00BA216B" w:rsidRDefault="00BA216B" w:rsidP="00614F98"/>
                    <w:p w14:paraId="39E80A8C" w14:textId="77777777" w:rsidR="00BA216B" w:rsidRDefault="00BA216B" w:rsidP="00614F98"/>
                    <w:p w14:paraId="15E9622C" w14:textId="77777777" w:rsidR="00BA216B" w:rsidRDefault="00BA216B" w:rsidP="00614F98"/>
                    <w:p w14:paraId="3567E623" w14:textId="77777777" w:rsidR="00BA216B" w:rsidRDefault="00BA216B" w:rsidP="00614F98"/>
                    <w:p w14:paraId="6DF4905F" w14:textId="77777777" w:rsidR="00BA216B" w:rsidRDefault="00BA216B" w:rsidP="00614F98"/>
                    <w:p w14:paraId="5A538D89" w14:textId="77777777" w:rsidR="00BA216B" w:rsidRDefault="00BA216B" w:rsidP="00614F98"/>
                    <w:p w14:paraId="5269B8E1" w14:textId="77777777" w:rsidR="00BA216B" w:rsidRDefault="00BA216B" w:rsidP="00614F98"/>
                    <w:p w14:paraId="3CE67019" w14:textId="77777777" w:rsidR="00BA216B" w:rsidRDefault="00BA216B" w:rsidP="00614F98"/>
                    <w:p w14:paraId="6F67392F" w14:textId="77777777" w:rsidR="00BA216B" w:rsidRDefault="00BA216B" w:rsidP="00614F98"/>
                    <w:p w14:paraId="6609B290" w14:textId="77777777" w:rsidR="00BA216B" w:rsidRDefault="00BA216B" w:rsidP="00614F98"/>
                    <w:p w14:paraId="1D142D22" w14:textId="77777777" w:rsidR="00BA216B" w:rsidRDefault="00BA216B" w:rsidP="00614F98"/>
                    <w:p w14:paraId="2A143DA1" w14:textId="77777777" w:rsidR="00BA216B" w:rsidRDefault="00BA216B" w:rsidP="00614F98"/>
                    <w:p w14:paraId="658D1FE1" w14:textId="77777777" w:rsidR="00BA216B" w:rsidRDefault="00BA216B" w:rsidP="00614F98"/>
                    <w:p w14:paraId="720CE522" w14:textId="77777777" w:rsidR="00BA216B" w:rsidRDefault="00BA216B" w:rsidP="00614F98"/>
                    <w:p w14:paraId="73BF46DB" w14:textId="77777777" w:rsidR="00BA216B" w:rsidRDefault="00BA216B" w:rsidP="00614F98"/>
                    <w:p w14:paraId="0C0E22FE" w14:textId="77777777" w:rsidR="00BA216B" w:rsidRDefault="00BA216B" w:rsidP="00614F98"/>
                    <w:p w14:paraId="15611F40" w14:textId="77777777" w:rsidR="00BA216B" w:rsidRDefault="00BA216B" w:rsidP="00614F98"/>
                    <w:p w14:paraId="49F89DD6" w14:textId="77777777" w:rsidR="00BA216B" w:rsidRDefault="00BA216B" w:rsidP="00614F98"/>
                    <w:p w14:paraId="61CBEE6F" w14:textId="77777777" w:rsidR="00BA216B" w:rsidRDefault="00BA216B" w:rsidP="00614F98"/>
                    <w:p w14:paraId="67871467" w14:textId="77777777" w:rsidR="00BA216B" w:rsidRDefault="00BA216B" w:rsidP="00614F98"/>
                    <w:p w14:paraId="4426ABD4" w14:textId="77777777" w:rsidR="00BA216B" w:rsidRDefault="00BA216B" w:rsidP="00614F98"/>
                    <w:p w14:paraId="1A9AB9E3" w14:textId="77777777" w:rsidR="00BA216B" w:rsidRDefault="00BA216B" w:rsidP="00614F98"/>
                    <w:p w14:paraId="3CD9F316" w14:textId="77777777" w:rsidR="00BA216B" w:rsidRDefault="00BA216B" w:rsidP="00614F98"/>
                    <w:p w14:paraId="104F609F" w14:textId="77777777" w:rsidR="00BA216B" w:rsidRDefault="00BA216B" w:rsidP="00614F98"/>
                    <w:p w14:paraId="503A6E21" w14:textId="77777777" w:rsidR="00BA216B" w:rsidRDefault="00BA216B" w:rsidP="00614F98"/>
                    <w:p w14:paraId="6C9FD4EE" w14:textId="77777777" w:rsidR="00BA216B" w:rsidRDefault="00BA216B" w:rsidP="00614F98"/>
                    <w:p w14:paraId="4AB8B2B6" w14:textId="77777777" w:rsidR="00BA216B" w:rsidRDefault="00BA216B" w:rsidP="00614F98"/>
                    <w:p w14:paraId="2AACBA86" w14:textId="77777777" w:rsidR="00BA216B" w:rsidRDefault="00BA216B" w:rsidP="00614F98"/>
                    <w:p w14:paraId="3F7C6851" w14:textId="77777777" w:rsidR="00BA216B" w:rsidRDefault="00BA216B" w:rsidP="00614F98"/>
                    <w:p w14:paraId="22BAC9C3" w14:textId="77777777" w:rsidR="00BA216B" w:rsidRDefault="00BA216B" w:rsidP="00614F98"/>
                    <w:p w14:paraId="72DB0B9D" w14:textId="77777777" w:rsidR="00BA216B" w:rsidRDefault="00BA216B" w:rsidP="00614F98"/>
                    <w:p w14:paraId="585974B4" w14:textId="77777777" w:rsidR="00BA216B" w:rsidRDefault="00BA216B" w:rsidP="00614F98"/>
                    <w:p w14:paraId="7ADF022A" w14:textId="77777777" w:rsidR="00BA216B" w:rsidRDefault="00BA216B" w:rsidP="00614F98"/>
                    <w:p w14:paraId="58631139" w14:textId="77777777" w:rsidR="00BA216B" w:rsidRDefault="00BA216B" w:rsidP="00614F98"/>
                    <w:p w14:paraId="6B989D3C" w14:textId="77777777" w:rsidR="00BA216B" w:rsidRDefault="00BA216B" w:rsidP="00614F98"/>
                    <w:p w14:paraId="58D4E55B" w14:textId="77777777" w:rsidR="00BA216B" w:rsidRDefault="00BA216B" w:rsidP="00614F98"/>
                    <w:p w14:paraId="7A6FB6E3" w14:textId="77777777" w:rsidR="00BA216B" w:rsidRDefault="00BA216B" w:rsidP="00614F98"/>
                    <w:p w14:paraId="2AC812B6" w14:textId="77777777" w:rsidR="00BA216B" w:rsidRDefault="00BA216B" w:rsidP="00614F98"/>
                    <w:p w14:paraId="5882877D" w14:textId="77777777" w:rsidR="00BA216B" w:rsidRDefault="00BA216B" w:rsidP="00614F98"/>
                    <w:p w14:paraId="2294A92B" w14:textId="77777777" w:rsidR="00BA216B" w:rsidRDefault="00BA216B" w:rsidP="00614F98"/>
                    <w:p w14:paraId="3C2A9988" w14:textId="77777777" w:rsidR="00BA216B" w:rsidRDefault="00BA216B" w:rsidP="00614F98"/>
                    <w:p w14:paraId="4950D81D" w14:textId="77777777" w:rsidR="00BA216B" w:rsidRDefault="00BA216B" w:rsidP="00614F98"/>
                    <w:p w14:paraId="3D7FA4FB" w14:textId="77777777" w:rsidR="00BA216B" w:rsidRDefault="00BA216B" w:rsidP="00614F98"/>
                    <w:p w14:paraId="64E8FFDB" w14:textId="77777777" w:rsidR="00BA216B" w:rsidRDefault="00BA216B" w:rsidP="00614F98"/>
                    <w:p w14:paraId="59AC6A1F" w14:textId="77777777" w:rsidR="00BA216B" w:rsidRDefault="00BA216B" w:rsidP="00614F98"/>
                    <w:p w14:paraId="467000E0" w14:textId="77777777" w:rsidR="00BA216B" w:rsidRDefault="00BA216B" w:rsidP="00614F98"/>
                    <w:p w14:paraId="51DE7481" w14:textId="77777777" w:rsidR="00BA216B" w:rsidRDefault="00BA216B" w:rsidP="00614F98"/>
                    <w:p w14:paraId="5E285E9D" w14:textId="77777777" w:rsidR="00BA216B" w:rsidRDefault="00BA216B" w:rsidP="00614F98"/>
                    <w:p w14:paraId="4DC2A080" w14:textId="77777777" w:rsidR="00BA216B" w:rsidRDefault="00BA216B" w:rsidP="00614F98"/>
                    <w:p w14:paraId="3E9424D1" w14:textId="77777777" w:rsidR="00BA216B" w:rsidRDefault="00BA216B" w:rsidP="00614F98"/>
                    <w:p w14:paraId="5455495B" w14:textId="77777777" w:rsidR="00BA216B" w:rsidRDefault="00BA216B" w:rsidP="00614F98"/>
                    <w:p w14:paraId="66EC0352" w14:textId="77777777" w:rsidR="00BA216B" w:rsidRDefault="00BA216B" w:rsidP="00614F98"/>
                    <w:p w14:paraId="074843C6" w14:textId="77777777" w:rsidR="00BA216B" w:rsidRDefault="00BA216B" w:rsidP="00614F98"/>
                    <w:p w14:paraId="7A5CB461" w14:textId="77777777" w:rsidR="00BA216B" w:rsidRDefault="00BA216B" w:rsidP="00614F98"/>
                    <w:p w14:paraId="5180E8F2" w14:textId="77777777" w:rsidR="00BA216B" w:rsidRDefault="00BA216B" w:rsidP="00614F98"/>
                    <w:p w14:paraId="5975618E" w14:textId="77777777" w:rsidR="00BA216B" w:rsidRDefault="00BA216B" w:rsidP="00614F98"/>
                    <w:p w14:paraId="072C7608" w14:textId="77777777" w:rsidR="00BA216B" w:rsidRDefault="00BA216B" w:rsidP="00614F98"/>
                    <w:p w14:paraId="4FB8C488" w14:textId="77777777" w:rsidR="00BA216B" w:rsidRDefault="00BA216B" w:rsidP="00614F98"/>
                    <w:p w14:paraId="7E587503" w14:textId="77777777" w:rsidR="00BA216B" w:rsidRDefault="00BA216B" w:rsidP="00614F98"/>
                    <w:p w14:paraId="228DEB9A" w14:textId="77777777" w:rsidR="00BA216B" w:rsidRDefault="00BA216B" w:rsidP="00614F98"/>
                    <w:p w14:paraId="399441FF" w14:textId="77777777" w:rsidR="00BA216B" w:rsidRDefault="00BA216B" w:rsidP="00614F98"/>
                    <w:p w14:paraId="07B49F51" w14:textId="77777777" w:rsidR="00BA216B" w:rsidRDefault="00BA216B" w:rsidP="00614F98"/>
                    <w:p w14:paraId="3750AB70" w14:textId="77777777" w:rsidR="00BA216B" w:rsidRDefault="00BA216B" w:rsidP="00614F98"/>
                    <w:p w14:paraId="2CCDA654" w14:textId="77777777" w:rsidR="00BA216B" w:rsidRDefault="00BA216B" w:rsidP="00614F98"/>
                    <w:p w14:paraId="6872B8A8" w14:textId="77777777" w:rsidR="00BA216B" w:rsidRDefault="00BA216B" w:rsidP="00614F98"/>
                    <w:p w14:paraId="14230490" w14:textId="77777777" w:rsidR="00BA216B" w:rsidRDefault="00BA216B" w:rsidP="00614F98"/>
                    <w:p w14:paraId="1E72C1A3" w14:textId="77777777" w:rsidR="00BA216B" w:rsidRDefault="00BA216B" w:rsidP="00614F98"/>
                    <w:p w14:paraId="337B3BF8" w14:textId="77777777" w:rsidR="00BA216B" w:rsidRDefault="00BA216B" w:rsidP="00614F98"/>
                    <w:p w14:paraId="19B863F3" w14:textId="77777777" w:rsidR="00BA216B" w:rsidRDefault="00BA216B" w:rsidP="00614F98"/>
                    <w:p w14:paraId="51DF265C" w14:textId="77777777" w:rsidR="00BA216B" w:rsidRDefault="00BA216B" w:rsidP="00614F98"/>
                    <w:p w14:paraId="78CF8364" w14:textId="77777777" w:rsidR="00BA216B" w:rsidRDefault="00BA216B" w:rsidP="00614F98"/>
                    <w:p w14:paraId="4BF089B7" w14:textId="77777777" w:rsidR="00BA216B" w:rsidRDefault="00BA216B" w:rsidP="00614F98"/>
                    <w:p w14:paraId="65E00B05" w14:textId="77777777" w:rsidR="00BA216B" w:rsidRDefault="00BA216B" w:rsidP="00614F98"/>
                    <w:p w14:paraId="5F139AFA" w14:textId="77777777" w:rsidR="00BA216B" w:rsidRDefault="00BA216B" w:rsidP="00614F98"/>
                    <w:p w14:paraId="0E2D52B3" w14:textId="77777777" w:rsidR="00BA216B" w:rsidRDefault="00BA216B" w:rsidP="00614F98"/>
                    <w:p w14:paraId="7BCA4363" w14:textId="77777777" w:rsidR="00BA216B" w:rsidRDefault="00BA216B" w:rsidP="00614F98"/>
                    <w:p w14:paraId="19882D2B" w14:textId="77777777" w:rsidR="00BA216B" w:rsidRDefault="00BA216B" w:rsidP="00614F98"/>
                    <w:p w14:paraId="18399C5F" w14:textId="77777777" w:rsidR="00BA216B" w:rsidRDefault="00BA216B" w:rsidP="00614F98"/>
                    <w:p w14:paraId="7530A281" w14:textId="77777777" w:rsidR="00BA216B" w:rsidRDefault="00BA216B" w:rsidP="00614F98"/>
                    <w:p w14:paraId="65D71F54" w14:textId="77777777" w:rsidR="00BA216B" w:rsidRDefault="00BA216B" w:rsidP="00614F98"/>
                    <w:p w14:paraId="08D9CC16" w14:textId="77777777" w:rsidR="00BA216B" w:rsidRDefault="00BA216B" w:rsidP="00614F98"/>
                    <w:p w14:paraId="2677110E" w14:textId="77777777" w:rsidR="00BA216B" w:rsidRDefault="00BA216B" w:rsidP="00614F98"/>
                    <w:p w14:paraId="40D60E3E" w14:textId="77777777" w:rsidR="00BA216B" w:rsidRDefault="00BA216B" w:rsidP="00614F98"/>
                    <w:p w14:paraId="6EED374A" w14:textId="77777777" w:rsidR="00BA216B" w:rsidRDefault="00BA216B" w:rsidP="00614F98"/>
                    <w:p w14:paraId="1D6EF8C3" w14:textId="77777777" w:rsidR="00BA216B" w:rsidRDefault="00BA216B" w:rsidP="00614F98"/>
                    <w:p w14:paraId="454A1373" w14:textId="77777777" w:rsidR="00BA216B" w:rsidRDefault="00BA216B" w:rsidP="00614F98"/>
                    <w:p w14:paraId="45D90EF9" w14:textId="77777777" w:rsidR="00BA216B" w:rsidRDefault="00BA216B" w:rsidP="00614F98"/>
                    <w:p w14:paraId="33204B63" w14:textId="77777777" w:rsidR="00BA216B" w:rsidRDefault="00BA216B" w:rsidP="00614F98"/>
                    <w:p w14:paraId="78F8E223" w14:textId="77777777" w:rsidR="00BA216B" w:rsidRDefault="00BA216B" w:rsidP="00614F98"/>
                    <w:p w14:paraId="7F085C5C" w14:textId="77777777" w:rsidR="00BA216B" w:rsidRDefault="00BA216B" w:rsidP="00614F98"/>
                    <w:p w14:paraId="7ECC3B2A" w14:textId="77777777" w:rsidR="00BA216B" w:rsidRDefault="00BA216B" w:rsidP="00614F98"/>
                    <w:p w14:paraId="7C06C34C" w14:textId="77777777" w:rsidR="00BA216B" w:rsidRDefault="00BA216B" w:rsidP="00614F98"/>
                    <w:p w14:paraId="2A7F435B" w14:textId="77777777" w:rsidR="00BA216B" w:rsidRDefault="00BA216B" w:rsidP="00614F98"/>
                    <w:p w14:paraId="6F47C090" w14:textId="77777777" w:rsidR="00BA216B" w:rsidRDefault="00BA216B" w:rsidP="00614F98"/>
                    <w:p w14:paraId="2EB35198" w14:textId="77777777" w:rsidR="00BA216B" w:rsidRDefault="00BA216B" w:rsidP="00614F98"/>
                    <w:p w14:paraId="304E02AC" w14:textId="77777777" w:rsidR="00BA216B" w:rsidRDefault="00BA216B" w:rsidP="00614F98"/>
                    <w:p w14:paraId="3BC93AC7" w14:textId="77777777" w:rsidR="00BA216B" w:rsidRDefault="00BA216B" w:rsidP="00614F98"/>
                    <w:p w14:paraId="31E0CA46" w14:textId="77777777" w:rsidR="00BA216B" w:rsidRDefault="00BA216B" w:rsidP="00614F98"/>
                    <w:p w14:paraId="17BC9B13" w14:textId="77777777" w:rsidR="00BA216B" w:rsidRDefault="00BA216B" w:rsidP="00614F98"/>
                    <w:p w14:paraId="3995F1DB" w14:textId="77777777" w:rsidR="00BA216B" w:rsidRDefault="00BA216B" w:rsidP="00614F98"/>
                    <w:p w14:paraId="486C431D" w14:textId="77777777" w:rsidR="00BA216B" w:rsidRDefault="00BA216B" w:rsidP="00614F98"/>
                    <w:p w14:paraId="7C57803B" w14:textId="77777777" w:rsidR="00BA216B" w:rsidRDefault="00BA216B" w:rsidP="00614F98"/>
                    <w:p w14:paraId="43DF4953" w14:textId="77777777" w:rsidR="00BA216B" w:rsidRDefault="00BA216B" w:rsidP="00614F98"/>
                    <w:p w14:paraId="680CD296" w14:textId="77777777" w:rsidR="00BA216B" w:rsidRDefault="00BA216B" w:rsidP="00614F98"/>
                    <w:p w14:paraId="4EF7B1BD" w14:textId="77777777" w:rsidR="00BA216B" w:rsidRDefault="00BA216B" w:rsidP="00614F98"/>
                    <w:p w14:paraId="0F6A730F" w14:textId="77777777" w:rsidR="00BA216B" w:rsidRDefault="00BA216B" w:rsidP="00614F98"/>
                    <w:p w14:paraId="01CCC04C" w14:textId="77777777" w:rsidR="00BA216B" w:rsidRDefault="00BA216B" w:rsidP="00614F98"/>
                    <w:p w14:paraId="26F9DFC7" w14:textId="77777777" w:rsidR="00BA216B" w:rsidRDefault="00BA216B" w:rsidP="00614F98"/>
                    <w:p w14:paraId="5B0AA9AA" w14:textId="77777777" w:rsidR="00BA216B" w:rsidRDefault="00BA216B" w:rsidP="00614F98"/>
                    <w:p w14:paraId="431BBD78" w14:textId="77777777" w:rsidR="00BA216B" w:rsidRDefault="00BA216B" w:rsidP="00614F98"/>
                    <w:p w14:paraId="1A406EDA" w14:textId="77777777" w:rsidR="00BA216B" w:rsidRDefault="00BA216B" w:rsidP="00614F98"/>
                    <w:p w14:paraId="34E954E6" w14:textId="77777777" w:rsidR="00BA216B" w:rsidRDefault="00BA216B" w:rsidP="00614F98"/>
                    <w:p w14:paraId="766ABBC4" w14:textId="77777777" w:rsidR="00BA216B" w:rsidRDefault="00BA216B" w:rsidP="00614F98"/>
                    <w:p w14:paraId="77B24197" w14:textId="77777777" w:rsidR="00BA216B" w:rsidRDefault="00BA216B" w:rsidP="00614F98"/>
                    <w:p w14:paraId="0C8B3392" w14:textId="77777777" w:rsidR="00BA216B" w:rsidRDefault="00BA216B" w:rsidP="00614F98"/>
                    <w:p w14:paraId="5346294D" w14:textId="77777777" w:rsidR="00BA216B" w:rsidRDefault="00BA216B" w:rsidP="00614F98"/>
                    <w:p w14:paraId="45AB50D4" w14:textId="77777777" w:rsidR="00BA216B" w:rsidRDefault="00BA216B" w:rsidP="00614F98"/>
                    <w:p w14:paraId="5848B765" w14:textId="77777777" w:rsidR="00BA216B" w:rsidRDefault="00BA216B" w:rsidP="00614F98"/>
                    <w:p w14:paraId="78B08A7C" w14:textId="77777777" w:rsidR="00BA216B" w:rsidRDefault="00BA216B" w:rsidP="00614F98"/>
                    <w:p w14:paraId="27BDAD5C" w14:textId="77777777" w:rsidR="00BA216B" w:rsidRDefault="00BA216B" w:rsidP="00614F98"/>
                    <w:p w14:paraId="32B07512" w14:textId="77777777" w:rsidR="00BA216B" w:rsidRDefault="00BA216B" w:rsidP="00614F98"/>
                    <w:p w14:paraId="3687F46E" w14:textId="77777777" w:rsidR="00BA216B" w:rsidRDefault="00BA216B" w:rsidP="00614F98"/>
                    <w:p w14:paraId="18B8DEFA" w14:textId="77777777" w:rsidR="00BA216B" w:rsidRDefault="00BA216B" w:rsidP="00614F98"/>
                    <w:p w14:paraId="074EED72" w14:textId="77777777" w:rsidR="00BA216B" w:rsidRDefault="00BA216B" w:rsidP="00614F98"/>
                    <w:p w14:paraId="79F7F2F8" w14:textId="77777777" w:rsidR="00BA216B" w:rsidRDefault="00BA216B" w:rsidP="00614F98"/>
                    <w:p w14:paraId="38311C04" w14:textId="77777777" w:rsidR="00BA216B" w:rsidRDefault="00BA216B" w:rsidP="00614F98"/>
                    <w:p w14:paraId="4F0C8C1C" w14:textId="77777777" w:rsidR="00BA216B" w:rsidRDefault="00BA216B" w:rsidP="00614F98"/>
                    <w:p w14:paraId="2F67F307" w14:textId="77777777" w:rsidR="00BA216B" w:rsidRDefault="00BA216B" w:rsidP="00614F98"/>
                    <w:p w14:paraId="41E319C0" w14:textId="77777777" w:rsidR="00BA216B" w:rsidRDefault="00BA216B" w:rsidP="00614F98"/>
                    <w:p w14:paraId="405FBC28" w14:textId="77777777" w:rsidR="00BA216B" w:rsidRDefault="00BA216B" w:rsidP="00614F98"/>
                    <w:p w14:paraId="33C22977" w14:textId="77777777" w:rsidR="00BA216B" w:rsidRDefault="00BA216B" w:rsidP="00614F98"/>
                    <w:p w14:paraId="3ABD9964" w14:textId="77777777" w:rsidR="00BA216B" w:rsidRDefault="00BA216B" w:rsidP="00614F98"/>
                    <w:p w14:paraId="16B25F08" w14:textId="77777777" w:rsidR="00BA216B" w:rsidRDefault="00BA216B" w:rsidP="00614F98"/>
                    <w:p w14:paraId="53F4773E" w14:textId="77777777" w:rsidR="00BA216B" w:rsidRDefault="00BA216B" w:rsidP="00614F98"/>
                    <w:p w14:paraId="648F6E59" w14:textId="77777777" w:rsidR="00BA216B" w:rsidRDefault="00BA216B" w:rsidP="00614F98"/>
                    <w:p w14:paraId="6D892A97" w14:textId="77777777" w:rsidR="00BA216B" w:rsidRDefault="00BA216B" w:rsidP="00614F98"/>
                    <w:p w14:paraId="4233D007" w14:textId="77777777" w:rsidR="00BA216B" w:rsidRDefault="00BA216B" w:rsidP="00614F98"/>
                    <w:p w14:paraId="58C0690B" w14:textId="77777777" w:rsidR="00BA216B" w:rsidRDefault="00BA216B" w:rsidP="00614F98"/>
                    <w:p w14:paraId="688AB64B" w14:textId="77777777" w:rsidR="00BA216B" w:rsidRDefault="00BA216B" w:rsidP="00614F98"/>
                    <w:p w14:paraId="2C803948" w14:textId="77777777" w:rsidR="00BA216B" w:rsidRDefault="00BA216B" w:rsidP="00614F98"/>
                    <w:p w14:paraId="4E22576C" w14:textId="77777777" w:rsidR="00BA216B" w:rsidRDefault="00BA216B" w:rsidP="00614F98"/>
                    <w:p w14:paraId="1680A307" w14:textId="77777777" w:rsidR="00BA216B" w:rsidRDefault="00BA216B" w:rsidP="00614F98"/>
                    <w:p w14:paraId="5FFB0062" w14:textId="77777777" w:rsidR="00BA216B" w:rsidRDefault="00BA216B" w:rsidP="00614F98"/>
                    <w:p w14:paraId="3B4A9C53" w14:textId="77777777" w:rsidR="00BA216B" w:rsidRDefault="00BA216B" w:rsidP="00614F98"/>
                    <w:p w14:paraId="385BE522" w14:textId="77777777" w:rsidR="00BA216B" w:rsidRDefault="00BA216B" w:rsidP="00614F98"/>
                    <w:p w14:paraId="3872200B" w14:textId="77777777" w:rsidR="00BA216B" w:rsidRDefault="00BA216B" w:rsidP="00614F98"/>
                    <w:p w14:paraId="0D4425E8" w14:textId="77777777" w:rsidR="00BA216B" w:rsidRDefault="00BA216B" w:rsidP="00614F98"/>
                    <w:p w14:paraId="0A6EFBF1" w14:textId="77777777" w:rsidR="00BA216B" w:rsidRDefault="00BA216B" w:rsidP="00614F98"/>
                    <w:p w14:paraId="5EC40B0A" w14:textId="77777777" w:rsidR="00BA216B" w:rsidRDefault="00BA216B" w:rsidP="00614F98"/>
                    <w:p w14:paraId="21E86B35" w14:textId="77777777" w:rsidR="00BA216B" w:rsidRDefault="00BA216B" w:rsidP="00614F98"/>
                    <w:p w14:paraId="6C658B4C" w14:textId="77777777" w:rsidR="00BA216B" w:rsidRDefault="00BA216B" w:rsidP="00614F98"/>
                    <w:p w14:paraId="0E9DC18C" w14:textId="77777777" w:rsidR="00BA216B" w:rsidRDefault="00BA216B" w:rsidP="00614F98"/>
                    <w:p w14:paraId="5516D0BB" w14:textId="77777777" w:rsidR="00BA216B" w:rsidRDefault="00BA216B" w:rsidP="00614F98"/>
                    <w:p w14:paraId="67526A9A" w14:textId="77777777" w:rsidR="00BA216B" w:rsidRDefault="00BA216B" w:rsidP="00614F98"/>
                    <w:p w14:paraId="5FD07986" w14:textId="77777777" w:rsidR="00BA216B" w:rsidRDefault="00BA216B" w:rsidP="00614F98"/>
                    <w:p w14:paraId="5BD2F2E1" w14:textId="77777777" w:rsidR="00BA216B" w:rsidRDefault="00BA216B" w:rsidP="00614F98"/>
                    <w:p w14:paraId="46BC7C7A" w14:textId="77777777" w:rsidR="00BA216B" w:rsidRDefault="00BA216B" w:rsidP="00614F98"/>
                    <w:p w14:paraId="48002CE3" w14:textId="77777777" w:rsidR="00BA216B" w:rsidRDefault="00BA216B" w:rsidP="00614F98"/>
                    <w:p w14:paraId="49C6CEC4" w14:textId="77777777" w:rsidR="00BA216B" w:rsidRDefault="00BA216B" w:rsidP="00614F98"/>
                    <w:p w14:paraId="6AF707EC" w14:textId="77777777" w:rsidR="00BA216B" w:rsidRDefault="00BA216B" w:rsidP="00614F98"/>
                    <w:p w14:paraId="21F7D6F5" w14:textId="77777777" w:rsidR="00BA216B" w:rsidRDefault="00BA216B" w:rsidP="00614F98"/>
                    <w:p w14:paraId="3BFE2FF9" w14:textId="77777777" w:rsidR="00BA216B" w:rsidRDefault="00BA216B" w:rsidP="00614F98"/>
                    <w:p w14:paraId="21833B6D" w14:textId="77777777" w:rsidR="00BA216B" w:rsidRDefault="00BA216B" w:rsidP="00614F98"/>
                    <w:p w14:paraId="428B8184" w14:textId="77777777" w:rsidR="00BA216B" w:rsidRDefault="00BA216B" w:rsidP="00614F98"/>
                    <w:p w14:paraId="7CF47247" w14:textId="77777777" w:rsidR="00BA216B" w:rsidRDefault="00BA216B" w:rsidP="00614F98"/>
                    <w:p w14:paraId="48D0F904" w14:textId="77777777" w:rsidR="00BA216B" w:rsidRDefault="00BA216B" w:rsidP="00614F98"/>
                    <w:p w14:paraId="13EDE599" w14:textId="77777777" w:rsidR="00BA216B" w:rsidRDefault="00BA216B" w:rsidP="00614F98"/>
                    <w:p w14:paraId="288DDB93" w14:textId="77777777" w:rsidR="00BA216B" w:rsidRDefault="00BA216B" w:rsidP="00614F98"/>
                    <w:p w14:paraId="652D6AB2" w14:textId="77777777" w:rsidR="00BA216B" w:rsidRDefault="00BA216B" w:rsidP="00614F98"/>
                    <w:p w14:paraId="1A6315C5" w14:textId="77777777" w:rsidR="00BA216B" w:rsidRDefault="00BA216B" w:rsidP="00614F98"/>
                    <w:p w14:paraId="6646D7A4" w14:textId="77777777" w:rsidR="00BA216B" w:rsidRDefault="00BA216B" w:rsidP="00614F98"/>
                    <w:p w14:paraId="46CBADCE" w14:textId="77777777" w:rsidR="00BA216B" w:rsidRDefault="00BA216B" w:rsidP="00614F98"/>
                    <w:p w14:paraId="0ED7A203" w14:textId="77777777" w:rsidR="00BA216B" w:rsidRDefault="00BA216B" w:rsidP="00614F98"/>
                    <w:p w14:paraId="016F0F55" w14:textId="77777777" w:rsidR="00BA216B" w:rsidRDefault="00BA216B" w:rsidP="00614F98"/>
                    <w:p w14:paraId="1CABD2DF" w14:textId="77777777" w:rsidR="00BA216B" w:rsidRDefault="00BA216B" w:rsidP="00614F98"/>
                    <w:p w14:paraId="06C58830" w14:textId="77777777" w:rsidR="00BA216B" w:rsidRDefault="00BA216B" w:rsidP="00614F98"/>
                    <w:p w14:paraId="630649E0" w14:textId="77777777" w:rsidR="00BA216B" w:rsidRDefault="00BA216B" w:rsidP="00614F98"/>
                    <w:p w14:paraId="034D13EC" w14:textId="77777777" w:rsidR="00BA216B" w:rsidRDefault="00BA216B" w:rsidP="00614F98"/>
                    <w:p w14:paraId="3F01F1FE" w14:textId="77777777" w:rsidR="00BA216B" w:rsidRDefault="00BA216B" w:rsidP="00614F98"/>
                    <w:p w14:paraId="48AD6C06" w14:textId="77777777" w:rsidR="00BA216B" w:rsidRDefault="00BA216B" w:rsidP="00614F98"/>
                    <w:p w14:paraId="40160F5A" w14:textId="77777777" w:rsidR="00BA216B" w:rsidRDefault="00BA216B" w:rsidP="00614F98"/>
                    <w:p w14:paraId="2957BC20" w14:textId="77777777" w:rsidR="00BA216B" w:rsidRDefault="00BA216B" w:rsidP="00614F98"/>
                    <w:p w14:paraId="25D8D598" w14:textId="77777777" w:rsidR="00BA216B" w:rsidRDefault="00BA216B" w:rsidP="00614F98"/>
                    <w:p w14:paraId="0A86E404" w14:textId="77777777" w:rsidR="00BA216B" w:rsidRDefault="00BA216B" w:rsidP="00614F98"/>
                    <w:p w14:paraId="73E61EFA" w14:textId="77777777" w:rsidR="00BA216B" w:rsidRDefault="00BA216B" w:rsidP="00614F98"/>
                    <w:p w14:paraId="5E3F5F7E" w14:textId="77777777" w:rsidR="00BA216B" w:rsidRDefault="00BA216B" w:rsidP="00614F98"/>
                    <w:p w14:paraId="403F5C96" w14:textId="77777777" w:rsidR="00BA216B" w:rsidRDefault="00BA216B" w:rsidP="00614F98"/>
                    <w:p w14:paraId="59CFAAFA" w14:textId="77777777" w:rsidR="00BA216B" w:rsidRDefault="00BA216B" w:rsidP="00614F98"/>
                    <w:p w14:paraId="0EDF1369" w14:textId="77777777" w:rsidR="00BA216B" w:rsidRDefault="00BA216B" w:rsidP="00614F98"/>
                    <w:p w14:paraId="1EF86DC7" w14:textId="77777777" w:rsidR="00BA216B" w:rsidRDefault="00BA216B" w:rsidP="00614F98"/>
                    <w:p w14:paraId="3B981B79" w14:textId="77777777" w:rsidR="00BA216B" w:rsidRDefault="00BA216B" w:rsidP="00614F98"/>
                    <w:p w14:paraId="5562C2ED" w14:textId="77777777" w:rsidR="00BA216B" w:rsidRDefault="00BA216B" w:rsidP="00614F98"/>
                    <w:p w14:paraId="48DCF35C" w14:textId="77777777" w:rsidR="00BA216B" w:rsidRDefault="00BA216B" w:rsidP="00614F98"/>
                    <w:p w14:paraId="5F70F486" w14:textId="77777777" w:rsidR="00BA216B" w:rsidRDefault="00BA216B" w:rsidP="00614F98"/>
                    <w:p w14:paraId="0B61AC4C" w14:textId="77777777" w:rsidR="00BA216B" w:rsidRDefault="00BA216B" w:rsidP="00614F98"/>
                    <w:p w14:paraId="3D1B9D80" w14:textId="77777777" w:rsidR="00BA216B" w:rsidRDefault="00BA216B" w:rsidP="00614F98"/>
                    <w:p w14:paraId="677612B0" w14:textId="77777777" w:rsidR="00BA216B" w:rsidRDefault="00BA216B" w:rsidP="00614F98"/>
                    <w:p w14:paraId="37B7C5F3" w14:textId="77777777" w:rsidR="00BA216B" w:rsidRDefault="00BA216B" w:rsidP="00614F98"/>
                    <w:p w14:paraId="2031D737" w14:textId="77777777" w:rsidR="00BA216B" w:rsidRDefault="00BA216B" w:rsidP="00614F98"/>
                    <w:p w14:paraId="331A2DF3" w14:textId="77777777" w:rsidR="00BA216B" w:rsidRDefault="00BA216B" w:rsidP="00614F98"/>
                    <w:p w14:paraId="0E619C5F" w14:textId="77777777" w:rsidR="00BA216B" w:rsidRDefault="00BA216B" w:rsidP="00614F98"/>
                    <w:p w14:paraId="51B89ADD" w14:textId="77777777" w:rsidR="00BA216B" w:rsidRDefault="00BA216B" w:rsidP="00614F98"/>
                    <w:p w14:paraId="3219EC86" w14:textId="77777777" w:rsidR="00BA216B" w:rsidRDefault="00BA216B" w:rsidP="00614F98"/>
                    <w:p w14:paraId="27939B29" w14:textId="77777777" w:rsidR="00BA216B" w:rsidRDefault="00BA216B" w:rsidP="00614F98"/>
                    <w:p w14:paraId="64B43C80" w14:textId="77777777" w:rsidR="00BA216B" w:rsidRDefault="00BA216B" w:rsidP="00614F98"/>
                    <w:p w14:paraId="7181D4B6" w14:textId="77777777" w:rsidR="00BA216B" w:rsidRDefault="00BA216B" w:rsidP="00614F98"/>
                    <w:p w14:paraId="1CCA3EA2" w14:textId="77777777" w:rsidR="00BA216B" w:rsidRDefault="00BA216B" w:rsidP="00614F98"/>
                    <w:p w14:paraId="15D191B7" w14:textId="77777777" w:rsidR="00BA216B" w:rsidRDefault="00BA216B" w:rsidP="00614F98"/>
                    <w:p w14:paraId="23CFCA30" w14:textId="77777777" w:rsidR="00BA216B" w:rsidRDefault="00BA216B" w:rsidP="00614F98"/>
                    <w:p w14:paraId="758C4975" w14:textId="77777777" w:rsidR="00BA216B" w:rsidRDefault="00BA216B" w:rsidP="00614F98"/>
                    <w:p w14:paraId="21EB0C49" w14:textId="77777777" w:rsidR="00BA216B" w:rsidRDefault="00BA216B" w:rsidP="00614F98"/>
                    <w:p w14:paraId="51430CE2" w14:textId="77777777" w:rsidR="00BA216B" w:rsidRDefault="00BA216B" w:rsidP="00614F98"/>
                    <w:p w14:paraId="14521511" w14:textId="77777777" w:rsidR="00BA216B" w:rsidRDefault="00BA216B" w:rsidP="00614F98"/>
                    <w:p w14:paraId="2BFEF449" w14:textId="77777777" w:rsidR="00BA216B" w:rsidRDefault="00BA216B" w:rsidP="00614F98"/>
                    <w:p w14:paraId="6EEE5674" w14:textId="77777777" w:rsidR="00BA216B" w:rsidRDefault="00BA216B" w:rsidP="00614F98"/>
                    <w:p w14:paraId="48779A59" w14:textId="77777777" w:rsidR="00BA216B" w:rsidRDefault="00BA216B" w:rsidP="00614F98"/>
                    <w:p w14:paraId="2F692C10" w14:textId="77777777" w:rsidR="00BA216B" w:rsidRDefault="00BA216B" w:rsidP="00614F98"/>
                    <w:p w14:paraId="70CC3295" w14:textId="77777777" w:rsidR="00BA216B" w:rsidRDefault="00BA216B" w:rsidP="00614F98"/>
                    <w:p w14:paraId="64BD76FD" w14:textId="77777777" w:rsidR="00BA216B" w:rsidRDefault="00BA216B" w:rsidP="00614F98"/>
                    <w:p w14:paraId="538AA14C" w14:textId="77777777" w:rsidR="00BA216B" w:rsidRDefault="00BA216B" w:rsidP="00614F98"/>
                    <w:p w14:paraId="085AD534" w14:textId="77777777" w:rsidR="00BA216B" w:rsidRDefault="00BA216B" w:rsidP="00614F98"/>
                    <w:p w14:paraId="1FB1D148" w14:textId="77777777" w:rsidR="00BA216B" w:rsidRDefault="00BA216B" w:rsidP="00614F98"/>
                    <w:p w14:paraId="03B68323" w14:textId="77777777" w:rsidR="00BA216B" w:rsidRDefault="00BA216B" w:rsidP="00614F98"/>
                    <w:p w14:paraId="0BD1903D" w14:textId="77777777" w:rsidR="00BA216B" w:rsidRDefault="00BA216B" w:rsidP="00614F98"/>
                    <w:p w14:paraId="01972252" w14:textId="77777777" w:rsidR="00BA216B" w:rsidRDefault="00BA216B" w:rsidP="00614F98"/>
                    <w:p w14:paraId="1E0C5312" w14:textId="77777777" w:rsidR="00BA216B" w:rsidRDefault="00BA216B" w:rsidP="00614F98"/>
                    <w:p w14:paraId="59DBA49E" w14:textId="77777777" w:rsidR="00BA216B" w:rsidRDefault="00BA216B" w:rsidP="00614F98"/>
                    <w:p w14:paraId="5A4726E3" w14:textId="77777777" w:rsidR="00BA216B" w:rsidRDefault="00BA216B" w:rsidP="00614F98"/>
                    <w:p w14:paraId="76ABC0C2" w14:textId="77777777" w:rsidR="00BA216B" w:rsidRDefault="00BA216B" w:rsidP="00614F98"/>
                    <w:p w14:paraId="360EBAB4" w14:textId="77777777" w:rsidR="00BA216B" w:rsidRDefault="00BA216B" w:rsidP="00614F98"/>
                    <w:p w14:paraId="6E1D5857" w14:textId="77777777" w:rsidR="00BA216B" w:rsidRDefault="00BA216B" w:rsidP="00614F98"/>
                    <w:p w14:paraId="76D2F059" w14:textId="77777777" w:rsidR="00BA216B" w:rsidRDefault="00BA216B" w:rsidP="00614F98"/>
                    <w:p w14:paraId="155B7228" w14:textId="77777777" w:rsidR="00BA216B" w:rsidRDefault="00BA216B" w:rsidP="00614F98"/>
                    <w:p w14:paraId="70372AB1" w14:textId="77777777" w:rsidR="00BA216B" w:rsidRDefault="00BA216B" w:rsidP="00614F98"/>
                    <w:p w14:paraId="0F6DB10E" w14:textId="77777777" w:rsidR="00BA216B" w:rsidRDefault="00BA216B" w:rsidP="00614F98"/>
                    <w:p w14:paraId="7E2E1729" w14:textId="77777777" w:rsidR="00BA216B" w:rsidRDefault="00BA216B" w:rsidP="00614F98"/>
                    <w:p w14:paraId="493B7F1F" w14:textId="77777777" w:rsidR="00BA216B" w:rsidRDefault="00BA216B" w:rsidP="00614F98"/>
                    <w:p w14:paraId="0A88B297" w14:textId="77777777" w:rsidR="00BA216B" w:rsidRDefault="00BA216B" w:rsidP="00614F98"/>
                    <w:p w14:paraId="3937F4AB" w14:textId="77777777" w:rsidR="00BA216B" w:rsidRDefault="00BA216B" w:rsidP="00614F98"/>
                    <w:p w14:paraId="32B2053C" w14:textId="77777777" w:rsidR="00BA216B" w:rsidRDefault="00BA216B" w:rsidP="00614F98"/>
                    <w:p w14:paraId="727FA2B7" w14:textId="77777777" w:rsidR="00BA216B" w:rsidRDefault="00BA216B" w:rsidP="00614F98"/>
                    <w:p w14:paraId="2592311B" w14:textId="77777777" w:rsidR="00BA216B" w:rsidRDefault="00BA216B" w:rsidP="00614F98"/>
                    <w:p w14:paraId="74729E90" w14:textId="77777777" w:rsidR="00BA216B" w:rsidRDefault="00BA216B" w:rsidP="00614F98"/>
                    <w:p w14:paraId="6C39FEA2" w14:textId="77777777" w:rsidR="00BA216B" w:rsidRDefault="00BA216B" w:rsidP="00614F98"/>
                    <w:p w14:paraId="07EA84AA" w14:textId="77777777" w:rsidR="00BA216B" w:rsidRDefault="00BA216B" w:rsidP="00614F98"/>
                    <w:p w14:paraId="4AF03251" w14:textId="77777777" w:rsidR="00BA216B" w:rsidRDefault="00BA216B" w:rsidP="00614F98"/>
                    <w:p w14:paraId="7BC72EFB" w14:textId="77777777" w:rsidR="00BA216B" w:rsidRDefault="00BA216B" w:rsidP="00614F98"/>
                    <w:p w14:paraId="2362400E" w14:textId="77777777" w:rsidR="00BA216B" w:rsidRDefault="00BA216B" w:rsidP="00614F98"/>
                    <w:p w14:paraId="0B403015" w14:textId="77777777" w:rsidR="00BA216B" w:rsidRDefault="00BA216B" w:rsidP="00614F98"/>
                    <w:p w14:paraId="388144AF" w14:textId="77777777" w:rsidR="00BA216B" w:rsidRDefault="00BA216B" w:rsidP="00614F98"/>
                    <w:p w14:paraId="5234CA1C" w14:textId="77777777" w:rsidR="00BA216B" w:rsidRDefault="00BA216B" w:rsidP="00614F98"/>
                    <w:p w14:paraId="4E3A7A86" w14:textId="77777777" w:rsidR="00BA216B" w:rsidRDefault="00BA216B" w:rsidP="00614F98"/>
                    <w:p w14:paraId="347B452A" w14:textId="77777777" w:rsidR="00BA216B" w:rsidRDefault="00BA216B" w:rsidP="00614F98"/>
                    <w:p w14:paraId="781937F8" w14:textId="77777777" w:rsidR="00BA216B" w:rsidRDefault="00BA216B" w:rsidP="00614F98"/>
                    <w:p w14:paraId="7A850B84" w14:textId="77777777" w:rsidR="00BA216B" w:rsidRDefault="00BA216B" w:rsidP="00614F98"/>
                    <w:p w14:paraId="5D17D2D8" w14:textId="77777777" w:rsidR="00BA216B" w:rsidRDefault="00BA216B" w:rsidP="00614F98"/>
                    <w:p w14:paraId="7600871A" w14:textId="77777777" w:rsidR="00BA216B" w:rsidRDefault="00BA216B" w:rsidP="00614F98"/>
                    <w:p w14:paraId="0D4BDA19" w14:textId="77777777" w:rsidR="00BA216B" w:rsidRDefault="00BA216B" w:rsidP="00614F98"/>
                    <w:p w14:paraId="31FAA90E" w14:textId="77777777" w:rsidR="00BA216B" w:rsidRDefault="00BA216B" w:rsidP="00614F98"/>
                    <w:p w14:paraId="78344BDC" w14:textId="77777777" w:rsidR="00BA216B" w:rsidRDefault="00BA216B" w:rsidP="00614F98"/>
                    <w:p w14:paraId="094F2598" w14:textId="77777777" w:rsidR="00BA216B" w:rsidRDefault="00BA216B" w:rsidP="00614F98"/>
                    <w:p w14:paraId="3C61F6A2" w14:textId="77777777" w:rsidR="00BA216B" w:rsidRDefault="00BA216B" w:rsidP="00614F98"/>
                    <w:p w14:paraId="153F8A75" w14:textId="77777777" w:rsidR="00BA216B" w:rsidRDefault="00BA216B" w:rsidP="00614F98"/>
                    <w:p w14:paraId="41AF69AB" w14:textId="77777777" w:rsidR="00BA216B" w:rsidRDefault="00BA216B" w:rsidP="00614F98"/>
                    <w:p w14:paraId="0175A3AF" w14:textId="77777777" w:rsidR="00BA216B" w:rsidRDefault="00BA216B" w:rsidP="00614F98"/>
                    <w:p w14:paraId="19152CE5" w14:textId="77777777" w:rsidR="00BA216B" w:rsidRDefault="00BA216B" w:rsidP="00614F98"/>
                    <w:p w14:paraId="5C680922" w14:textId="77777777" w:rsidR="00BA216B" w:rsidRDefault="00BA216B" w:rsidP="00614F98"/>
                    <w:p w14:paraId="1E334EAF" w14:textId="77777777" w:rsidR="00BA216B" w:rsidRDefault="00BA216B" w:rsidP="00614F98"/>
                    <w:p w14:paraId="315E4BF8" w14:textId="77777777" w:rsidR="00BA216B" w:rsidRDefault="00BA216B" w:rsidP="00614F98"/>
                    <w:p w14:paraId="09952C02" w14:textId="77777777" w:rsidR="00BA216B" w:rsidRDefault="00BA216B" w:rsidP="00614F98"/>
                    <w:p w14:paraId="3AC60412" w14:textId="77777777" w:rsidR="00BA216B" w:rsidRDefault="00BA216B" w:rsidP="00614F98"/>
                    <w:p w14:paraId="5996FAFB" w14:textId="77777777" w:rsidR="00BA216B" w:rsidRDefault="00BA216B" w:rsidP="00614F98"/>
                    <w:p w14:paraId="1027643A" w14:textId="77777777" w:rsidR="00BA216B" w:rsidRDefault="00BA216B" w:rsidP="00614F98"/>
                    <w:p w14:paraId="523CADE8" w14:textId="77777777" w:rsidR="00BA216B" w:rsidRDefault="00BA216B" w:rsidP="00614F98"/>
                    <w:p w14:paraId="7CE876E4" w14:textId="77777777" w:rsidR="00BA216B" w:rsidRDefault="00BA216B" w:rsidP="00614F98"/>
                    <w:p w14:paraId="7D261251" w14:textId="77777777" w:rsidR="00BA216B" w:rsidRDefault="00BA216B" w:rsidP="00614F98"/>
                    <w:p w14:paraId="3899B99E" w14:textId="77777777" w:rsidR="00BA216B" w:rsidRDefault="00BA216B" w:rsidP="00614F98"/>
                    <w:p w14:paraId="7C72B68A" w14:textId="77777777" w:rsidR="00BA216B" w:rsidRDefault="00BA216B" w:rsidP="00614F98"/>
                    <w:p w14:paraId="57D1CBA9" w14:textId="77777777" w:rsidR="00BA216B" w:rsidRDefault="00BA216B" w:rsidP="00614F98"/>
                    <w:p w14:paraId="267EF23B" w14:textId="77777777" w:rsidR="00BA216B" w:rsidRDefault="00BA216B" w:rsidP="00614F98"/>
                    <w:p w14:paraId="6F1F811F" w14:textId="77777777" w:rsidR="00BA216B" w:rsidRDefault="00BA216B" w:rsidP="00614F98"/>
                    <w:p w14:paraId="26A96B3D" w14:textId="77777777" w:rsidR="00BA216B" w:rsidRDefault="00BA216B" w:rsidP="00614F98"/>
                    <w:p w14:paraId="4C83C911" w14:textId="77777777" w:rsidR="00BA216B" w:rsidRDefault="00BA216B" w:rsidP="00614F98"/>
                    <w:p w14:paraId="76C57D12" w14:textId="77777777" w:rsidR="00BA216B" w:rsidRDefault="00BA216B" w:rsidP="00614F98"/>
                    <w:p w14:paraId="115C0AF6" w14:textId="77777777" w:rsidR="00BA216B" w:rsidRDefault="00BA216B" w:rsidP="00614F98"/>
                    <w:p w14:paraId="131D36BE" w14:textId="77777777" w:rsidR="00BA216B" w:rsidRDefault="00BA216B" w:rsidP="00614F98"/>
                    <w:p w14:paraId="62C9D36A" w14:textId="77777777" w:rsidR="00BA216B" w:rsidRDefault="00BA216B" w:rsidP="00614F98"/>
                    <w:p w14:paraId="73C072C7" w14:textId="77777777" w:rsidR="00BA216B" w:rsidRDefault="00BA216B" w:rsidP="00614F98"/>
                    <w:p w14:paraId="3900445D" w14:textId="77777777" w:rsidR="00BA216B" w:rsidRDefault="00BA216B" w:rsidP="00614F98"/>
                    <w:p w14:paraId="5A4B783A" w14:textId="77777777" w:rsidR="00BA216B" w:rsidRDefault="00BA216B" w:rsidP="00614F98"/>
                    <w:p w14:paraId="1C503E1C" w14:textId="77777777" w:rsidR="00BA216B" w:rsidRDefault="00BA216B" w:rsidP="00614F98"/>
                    <w:p w14:paraId="4D6B875F" w14:textId="77777777" w:rsidR="00BA216B" w:rsidRDefault="00BA216B" w:rsidP="00614F98"/>
                    <w:p w14:paraId="31352121" w14:textId="77777777" w:rsidR="00BA216B" w:rsidRDefault="00BA216B" w:rsidP="00614F98"/>
                    <w:p w14:paraId="5E44ABC1" w14:textId="77777777" w:rsidR="00BA216B" w:rsidRDefault="00BA216B" w:rsidP="00614F98"/>
                    <w:p w14:paraId="0B7DF0DF" w14:textId="77777777" w:rsidR="00BA216B" w:rsidRDefault="00BA216B" w:rsidP="00614F98"/>
                    <w:p w14:paraId="798E41BF" w14:textId="77777777" w:rsidR="00BA216B" w:rsidRDefault="00BA216B" w:rsidP="00614F98"/>
                    <w:p w14:paraId="617D3911" w14:textId="77777777" w:rsidR="00BA216B" w:rsidRDefault="00BA216B" w:rsidP="00614F98"/>
                    <w:p w14:paraId="1C03249C" w14:textId="77777777" w:rsidR="00BA216B" w:rsidRDefault="00BA216B" w:rsidP="00614F98"/>
                    <w:p w14:paraId="3FA02992" w14:textId="77777777" w:rsidR="00BA216B" w:rsidRDefault="00BA216B" w:rsidP="00614F98"/>
                    <w:p w14:paraId="7E67A904" w14:textId="77777777" w:rsidR="00BA216B" w:rsidRDefault="00BA216B" w:rsidP="00614F98"/>
                    <w:p w14:paraId="69CBFCA1" w14:textId="77777777" w:rsidR="00BA216B" w:rsidRDefault="00BA216B" w:rsidP="00614F98"/>
                    <w:p w14:paraId="51A7A832" w14:textId="77777777" w:rsidR="00BA216B" w:rsidRDefault="00BA216B" w:rsidP="00614F98"/>
                    <w:p w14:paraId="27EC5BBC" w14:textId="77777777" w:rsidR="00BA216B" w:rsidRDefault="00BA216B" w:rsidP="00614F98"/>
                    <w:p w14:paraId="3187FF68" w14:textId="77777777" w:rsidR="00BA216B" w:rsidRDefault="00BA216B" w:rsidP="00614F98"/>
                    <w:p w14:paraId="495E16E4" w14:textId="77777777" w:rsidR="00BA216B" w:rsidRDefault="00BA216B" w:rsidP="00614F98"/>
                    <w:p w14:paraId="39A10810" w14:textId="77777777" w:rsidR="00BA216B" w:rsidRDefault="00BA216B" w:rsidP="00614F98"/>
                    <w:p w14:paraId="71BF227B" w14:textId="77777777" w:rsidR="00BA216B" w:rsidRDefault="00BA216B" w:rsidP="00614F98"/>
                    <w:p w14:paraId="4C9AAC43" w14:textId="77777777" w:rsidR="00BA216B" w:rsidRDefault="00BA216B" w:rsidP="00614F98"/>
                    <w:p w14:paraId="64CF6F9D" w14:textId="77777777" w:rsidR="00BA216B" w:rsidRDefault="00BA216B" w:rsidP="00614F98"/>
                    <w:p w14:paraId="04F9BBBF" w14:textId="77777777" w:rsidR="00BA216B" w:rsidRDefault="00BA216B" w:rsidP="00614F98"/>
                    <w:p w14:paraId="7BA43C77" w14:textId="77777777" w:rsidR="00BA216B" w:rsidRDefault="00BA216B" w:rsidP="00614F98"/>
                    <w:p w14:paraId="66B09644" w14:textId="77777777" w:rsidR="00BA216B" w:rsidRDefault="00BA216B" w:rsidP="00614F98"/>
                    <w:p w14:paraId="1F81A46B" w14:textId="77777777" w:rsidR="00BA216B" w:rsidRDefault="00BA216B" w:rsidP="00614F98"/>
                    <w:p w14:paraId="4B8D5E0F" w14:textId="77777777" w:rsidR="00BA216B" w:rsidRDefault="00BA216B" w:rsidP="00614F98"/>
                    <w:p w14:paraId="095E4057" w14:textId="77777777" w:rsidR="00BA216B" w:rsidRDefault="00BA216B" w:rsidP="00614F98"/>
                    <w:p w14:paraId="7FD709BE" w14:textId="77777777" w:rsidR="00BA216B" w:rsidRDefault="00BA216B" w:rsidP="00614F98"/>
                    <w:p w14:paraId="779DAA71" w14:textId="77777777" w:rsidR="00BA216B" w:rsidRDefault="00BA216B" w:rsidP="00614F98"/>
                    <w:p w14:paraId="76A0AAF5" w14:textId="77777777" w:rsidR="00BA216B" w:rsidRDefault="00BA216B" w:rsidP="00614F98"/>
                    <w:p w14:paraId="0CCB673A" w14:textId="77777777" w:rsidR="00BA216B" w:rsidRDefault="00BA216B" w:rsidP="00614F98"/>
                    <w:p w14:paraId="7243D709" w14:textId="77777777" w:rsidR="00BA216B" w:rsidRDefault="00BA216B" w:rsidP="00614F98"/>
                    <w:p w14:paraId="2F9D729A" w14:textId="77777777" w:rsidR="00BA216B" w:rsidRDefault="00BA216B" w:rsidP="00614F98"/>
                    <w:p w14:paraId="46423B03" w14:textId="77777777" w:rsidR="00BA216B" w:rsidRDefault="00BA216B" w:rsidP="00614F98"/>
                    <w:p w14:paraId="75DEBD59" w14:textId="77777777" w:rsidR="00BA216B" w:rsidRDefault="00BA216B" w:rsidP="00614F98"/>
                    <w:p w14:paraId="7D1308AC" w14:textId="77777777" w:rsidR="00BA216B" w:rsidRDefault="00BA216B" w:rsidP="00614F98"/>
                    <w:p w14:paraId="5E40ACBD" w14:textId="77777777" w:rsidR="00BA216B" w:rsidRDefault="00BA216B" w:rsidP="00614F98"/>
                    <w:p w14:paraId="722FAB0B" w14:textId="77777777" w:rsidR="00BA216B" w:rsidRDefault="00BA216B" w:rsidP="00614F98"/>
                    <w:p w14:paraId="29C1C3C7" w14:textId="77777777" w:rsidR="00BA216B" w:rsidRDefault="00BA216B" w:rsidP="00614F98"/>
                    <w:p w14:paraId="098069A9" w14:textId="77777777" w:rsidR="00BA216B" w:rsidRDefault="00BA216B" w:rsidP="00614F98"/>
                    <w:p w14:paraId="1E622CFF" w14:textId="77777777" w:rsidR="00BA216B" w:rsidRDefault="00BA216B" w:rsidP="00614F98"/>
                    <w:p w14:paraId="3764F9BF" w14:textId="77777777" w:rsidR="00BA216B" w:rsidRDefault="00BA216B" w:rsidP="00614F98"/>
                    <w:p w14:paraId="37CDD653" w14:textId="77777777" w:rsidR="00BA216B" w:rsidRDefault="00BA216B" w:rsidP="00614F98"/>
                    <w:p w14:paraId="6EA401FF" w14:textId="77777777" w:rsidR="00BA216B" w:rsidRDefault="00BA216B" w:rsidP="00614F98"/>
                    <w:p w14:paraId="24ED774B" w14:textId="77777777" w:rsidR="00BA216B" w:rsidRDefault="00BA216B" w:rsidP="00614F98"/>
                    <w:p w14:paraId="45064233" w14:textId="77777777" w:rsidR="00BA216B" w:rsidRDefault="00BA216B" w:rsidP="00614F98"/>
                    <w:p w14:paraId="1C268315" w14:textId="77777777" w:rsidR="00BA216B" w:rsidRDefault="00BA216B" w:rsidP="00614F98"/>
                    <w:p w14:paraId="0C7F8D55" w14:textId="77777777" w:rsidR="00BA216B" w:rsidRDefault="00BA216B" w:rsidP="00614F98"/>
                    <w:p w14:paraId="145D9B0C" w14:textId="77777777" w:rsidR="00BA216B" w:rsidRDefault="00BA216B" w:rsidP="00614F98"/>
                    <w:p w14:paraId="6611D26E" w14:textId="77777777" w:rsidR="00BA216B" w:rsidRDefault="00BA216B" w:rsidP="00614F98"/>
                    <w:p w14:paraId="54C2B335" w14:textId="77777777" w:rsidR="00BA216B" w:rsidRDefault="00BA216B" w:rsidP="00614F98"/>
                    <w:p w14:paraId="4C61CBA6" w14:textId="77777777" w:rsidR="00BA216B" w:rsidRDefault="00BA216B" w:rsidP="00614F98"/>
                    <w:p w14:paraId="5ECE7F83" w14:textId="77777777" w:rsidR="00BA216B" w:rsidRDefault="00BA216B" w:rsidP="00614F98"/>
                    <w:p w14:paraId="32FEA71F" w14:textId="77777777" w:rsidR="00BA216B" w:rsidRDefault="00BA216B" w:rsidP="00614F98"/>
                    <w:p w14:paraId="6E5E24A1" w14:textId="77777777" w:rsidR="00BA216B" w:rsidRDefault="00BA216B" w:rsidP="00614F98"/>
                    <w:p w14:paraId="2CB0228F" w14:textId="77777777" w:rsidR="00BA216B" w:rsidRDefault="00BA216B" w:rsidP="00614F98"/>
                    <w:p w14:paraId="7C2A9B57" w14:textId="77777777" w:rsidR="00BA216B" w:rsidRDefault="00BA216B" w:rsidP="00614F98"/>
                    <w:p w14:paraId="09965F2E" w14:textId="77777777" w:rsidR="00BA216B" w:rsidRDefault="00BA216B" w:rsidP="00614F98"/>
                    <w:p w14:paraId="68CE23E0" w14:textId="77777777" w:rsidR="00BA216B" w:rsidRDefault="00BA216B" w:rsidP="00614F98"/>
                    <w:p w14:paraId="4743431B" w14:textId="77777777" w:rsidR="00BA216B" w:rsidRDefault="00BA216B" w:rsidP="00614F98"/>
                    <w:p w14:paraId="7A7250E0" w14:textId="77777777" w:rsidR="00BA216B" w:rsidRDefault="00BA216B" w:rsidP="00614F98"/>
                    <w:p w14:paraId="0E959B10" w14:textId="77777777" w:rsidR="00BA216B" w:rsidRDefault="00BA216B" w:rsidP="00614F98"/>
                    <w:p w14:paraId="1C6A67B1" w14:textId="77777777" w:rsidR="00BA216B" w:rsidRDefault="00BA216B" w:rsidP="00614F98"/>
                    <w:p w14:paraId="3918B197" w14:textId="77777777" w:rsidR="00BA216B" w:rsidRDefault="00BA216B" w:rsidP="00614F98"/>
                    <w:p w14:paraId="0361C1DB" w14:textId="77777777" w:rsidR="00BA216B" w:rsidRDefault="00BA216B" w:rsidP="00614F98"/>
                    <w:p w14:paraId="5856936C" w14:textId="77777777" w:rsidR="00BA216B" w:rsidRDefault="00BA216B" w:rsidP="00614F98"/>
                    <w:p w14:paraId="0C627E2A" w14:textId="77777777" w:rsidR="00BA216B" w:rsidRDefault="00BA216B" w:rsidP="00614F98"/>
                    <w:p w14:paraId="398EC243" w14:textId="77777777" w:rsidR="00BA216B" w:rsidRDefault="00BA216B" w:rsidP="00614F98"/>
                    <w:p w14:paraId="34BF563D" w14:textId="77777777" w:rsidR="00BA216B" w:rsidRDefault="00BA216B" w:rsidP="00614F98"/>
                    <w:p w14:paraId="2B5C2A18" w14:textId="77777777" w:rsidR="00BA216B" w:rsidRDefault="00BA216B" w:rsidP="00614F98"/>
                    <w:p w14:paraId="09C79C96" w14:textId="77777777" w:rsidR="00BA216B" w:rsidRDefault="00BA216B" w:rsidP="00614F98"/>
                    <w:p w14:paraId="49CECD01" w14:textId="77777777" w:rsidR="00BA216B" w:rsidRDefault="00BA216B" w:rsidP="00614F98"/>
                    <w:p w14:paraId="1D9B8724" w14:textId="77777777" w:rsidR="00BA216B" w:rsidRDefault="00BA216B" w:rsidP="00614F98"/>
                    <w:p w14:paraId="729C3981" w14:textId="77777777" w:rsidR="00BA216B" w:rsidRDefault="00BA216B" w:rsidP="00614F98"/>
                    <w:p w14:paraId="6E570A5D" w14:textId="77777777" w:rsidR="00BA216B" w:rsidRDefault="00BA216B" w:rsidP="00614F98"/>
                    <w:p w14:paraId="1C357F68" w14:textId="77777777" w:rsidR="00BA216B" w:rsidRDefault="00BA216B" w:rsidP="00614F98"/>
                    <w:p w14:paraId="4B6588BB" w14:textId="77777777" w:rsidR="00BA216B" w:rsidRDefault="00BA216B" w:rsidP="00614F98"/>
                    <w:p w14:paraId="113B4082" w14:textId="77777777" w:rsidR="00BA216B" w:rsidRDefault="00BA216B" w:rsidP="00614F98"/>
                    <w:p w14:paraId="29267526" w14:textId="77777777" w:rsidR="00BA216B" w:rsidRDefault="00BA216B" w:rsidP="00614F98"/>
                    <w:p w14:paraId="4368F5F1" w14:textId="77777777" w:rsidR="00BA216B" w:rsidRDefault="00BA216B" w:rsidP="00614F98"/>
                    <w:p w14:paraId="2CAFEECD" w14:textId="77777777" w:rsidR="00BA216B" w:rsidRDefault="00BA216B" w:rsidP="00614F98"/>
                    <w:p w14:paraId="7468F68D" w14:textId="77777777" w:rsidR="00BA216B" w:rsidRDefault="00BA216B" w:rsidP="00614F98"/>
                    <w:p w14:paraId="79C77562" w14:textId="77777777" w:rsidR="00BA216B" w:rsidRDefault="00BA216B" w:rsidP="00614F98"/>
                    <w:p w14:paraId="73EF1BAC" w14:textId="77777777" w:rsidR="00BA216B" w:rsidRDefault="00BA216B" w:rsidP="00614F98"/>
                    <w:p w14:paraId="3705850E" w14:textId="77777777" w:rsidR="00BA216B" w:rsidRDefault="00BA216B" w:rsidP="00614F98"/>
                    <w:p w14:paraId="69CE2F64" w14:textId="77777777" w:rsidR="00BA216B" w:rsidRDefault="00BA216B" w:rsidP="00614F98"/>
                    <w:p w14:paraId="25FD1035" w14:textId="77777777" w:rsidR="00BA216B" w:rsidRDefault="00BA216B" w:rsidP="00614F98"/>
                    <w:p w14:paraId="786384E9" w14:textId="77777777" w:rsidR="00BA216B" w:rsidRDefault="00BA216B" w:rsidP="00614F98"/>
                    <w:p w14:paraId="1CEEDFAC" w14:textId="77777777" w:rsidR="00BA216B" w:rsidRDefault="00BA216B" w:rsidP="00614F98"/>
                    <w:p w14:paraId="13079B3C" w14:textId="77777777" w:rsidR="00BA216B" w:rsidRDefault="00BA216B" w:rsidP="00614F98"/>
                    <w:p w14:paraId="25DB06CB" w14:textId="77777777" w:rsidR="00BA216B" w:rsidRDefault="00BA216B" w:rsidP="00614F98"/>
                    <w:p w14:paraId="5EA063D9" w14:textId="77777777" w:rsidR="00BA216B" w:rsidRDefault="00BA216B" w:rsidP="00614F98"/>
                    <w:p w14:paraId="4A236E52" w14:textId="77777777" w:rsidR="00BA216B" w:rsidRDefault="00BA216B" w:rsidP="00614F98"/>
                    <w:p w14:paraId="4C4C2E9C" w14:textId="77777777" w:rsidR="00BA216B" w:rsidRDefault="00BA216B" w:rsidP="00614F98"/>
                    <w:p w14:paraId="21A4E2F3" w14:textId="77777777" w:rsidR="00BA216B" w:rsidRDefault="00BA216B" w:rsidP="00614F98"/>
                    <w:p w14:paraId="4DA35AAB" w14:textId="77777777" w:rsidR="00BA216B" w:rsidRDefault="00BA216B" w:rsidP="00614F98"/>
                    <w:p w14:paraId="0EDA3C86" w14:textId="77777777" w:rsidR="00BA216B" w:rsidRDefault="00BA216B" w:rsidP="00614F98"/>
                    <w:p w14:paraId="65509175" w14:textId="77777777" w:rsidR="00BA216B" w:rsidRDefault="00BA216B" w:rsidP="00614F98"/>
                    <w:p w14:paraId="5EE918DB" w14:textId="77777777" w:rsidR="00BA216B" w:rsidRDefault="00BA216B" w:rsidP="00614F98"/>
                    <w:p w14:paraId="2F6B8438" w14:textId="77777777" w:rsidR="00BA216B" w:rsidRDefault="00BA216B" w:rsidP="00614F98"/>
                    <w:p w14:paraId="4ABC1915" w14:textId="77777777" w:rsidR="00BA216B" w:rsidRDefault="00BA216B" w:rsidP="00614F98"/>
                    <w:p w14:paraId="2D1B1212" w14:textId="77777777" w:rsidR="00BA216B" w:rsidRDefault="00BA216B" w:rsidP="00614F98"/>
                    <w:p w14:paraId="02911568" w14:textId="77777777" w:rsidR="00BA216B" w:rsidRDefault="00BA216B" w:rsidP="00614F98"/>
                    <w:p w14:paraId="12EEFA98" w14:textId="77777777" w:rsidR="00BA216B" w:rsidRDefault="00BA216B" w:rsidP="00614F98"/>
                    <w:p w14:paraId="75105B74" w14:textId="77777777" w:rsidR="00BA216B" w:rsidRDefault="00BA216B" w:rsidP="00614F98"/>
                    <w:p w14:paraId="0F9177DD" w14:textId="77777777" w:rsidR="00BA216B" w:rsidRDefault="00BA216B" w:rsidP="00614F98"/>
                    <w:p w14:paraId="5AB0238A" w14:textId="77777777" w:rsidR="00BA216B" w:rsidRDefault="00BA216B" w:rsidP="00614F98"/>
                    <w:p w14:paraId="32503F33" w14:textId="77777777" w:rsidR="00BA216B" w:rsidRDefault="00BA216B" w:rsidP="00614F98"/>
                    <w:p w14:paraId="4B9547BE" w14:textId="77777777" w:rsidR="00BA216B" w:rsidRDefault="00BA216B" w:rsidP="00614F98"/>
                    <w:p w14:paraId="38EE110D" w14:textId="77777777" w:rsidR="00BA216B" w:rsidRDefault="00BA216B" w:rsidP="00614F98"/>
                    <w:p w14:paraId="2010EF13" w14:textId="77777777" w:rsidR="00BA216B" w:rsidRDefault="00BA216B" w:rsidP="00614F98"/>
                    <w:p w14:paraId="44B06D17" w14:textId="77777777" w:rsidR="00BA216B" w:rsidRDefault="00BA216B" w:rsidP="00614F98"/>
                    <w:p w14:paraId="3F55E63E" w14:textId="77777777" w:rsidR="00BA216B" w:rsidRDefault="00BA216B" w:rsidP="00614F98"/>
                    <w:p w14:paraId="5D6EBF06" w14:textId="77777777" w:rsidR="00BA216B" w:rsidRDefault="00BA216B" w:rsidP="00614F98"/>
                    <w:p w14:paraId="7CA33599" w14:textId="77777777" w:rsidR="00BA216B" w:rsidRDefault="00BA216B" w:rsidP="00614F98"/>
                    <w:p w14:paraId="1C4C286B" w14:textId="77777777" w:rsidR="00BA216B" w:rsidRDefault="00BA216B" w:rsidP="00614F98"/>
                    <w:p w14:paraId="30B751D6" w14:textId="77777777" w:rsidR="00BA216B" w:rsidRDefault="00BA216B" w:rsidP="00614F98"/>
                    <w:p w14:paraId="03CB44BB" w14:textId="77777777" w:rsidR="00BA216B" w:rsidRDefault="00BA216B" w:rsidP="00614F98"/>
                    <w:p w14:paraId="28186013" w14:textId="77777777" w:rsidR="00BA216B" w:rsidRDefault="00BA216B" w:rsidP="00614F98"/>
                    <w:p w14:paraId="4A2A7DD6" w14:textId="77777777" w:rsidR="00BA216B" w:rsidRDefault="00BA216B" w:rsidP="00614F98"/>
                    <w:p w14:paraId="5B2A58C7" w14:textId="77777777" w:rsidR="00BA216B" w:rsidRDefault="00BA216B" w:rsidP="00614F98"/>
                    <w:p w14:paraId="029CA290" w14:textId="77777777" w:rsidR="00BA216B" w:rsidRDefault="00BA216B" w:rsidP="00614F98"/>
                    <w:p w14:paraId="4E1520BD" w14:textId="77777777" w:rsidR="00BA216B" w:rsidRDefault="00BA216B" w:rsidP="00614F98"/>
                    <w:p w14:paraId="1B95D5DF" w14:textId="77777777" w:rsidR="00BA216B" w:rsidRDefault="00BA216B" w:rsidP="00614F98"/>
                    <w:p w14:paraId="5E3A8302" w14:textId="77777777" w:rsidR="00BA216B" w:rsidRDefault="00BA216B" w:rsidP="00614F98"/>
                    <w:p w14:paraId="05C0CA02" w14:textId="77777777" w:rsidR="00BA216B" w:rsidRDefault="00BA216B" w:rsidP="00614F98"/>
                    <w:p w14:paraId="50125FE1" w14:textId="77777777" w:rsidR="00BA216B" w:rsidRDefault="00BA216B" w:rsidP="00614F98"/>
                    <w:p w14:paraId="6BF51A92" w14:textId="77777777" w:rsidR="00BA216B" w:rsidRDefault="00BA216B" w:rsidP="00614F98"/>
                    <w:p w14:paraId="35093918" w14:textId="77777777" w:rsidR="00BA216B" w:rsidRDefault="00BA216B" w:rsidP="00614F98"/>
                    <w:p w14:paraId="3DE0107B" w14:textId="77777777" w:rsidR="00BA216B" w:rsidRDefault="00BA216B" w:rsidP="00614F98"/>
                    <w:p w14:paraId="57E51274" w14:textId="77777777" w:rsidR="00BA216B" w:rsidRDefault="00BA216B" w:rsidP="00614F98"/>
                    <w:p w14:paraId="0A01C8D5" w14:textId="77777777" w:rsidR="00BA216B" w:rsidRDefault="00BA216B" w:rsidP="00614F98"/>
                    <w:p w14:paraId="01823AF2" w14:textId="77777777" w:rsidR="00BA216B" w:rsidRDefault="00BA216B" w:rsidP="00614F98"/>
                    <w:p w14:paraId="7C1C05CA" w14:textId="77777777" w:rsidR="00BA216B" w:rsidRDefault="00BA216B" w:rsidP="00614F98"/>
                    <w:p w14:paraId="5A171935" w14:textId="77777777" w:rsidR="00BA216B" w:rsidRDefault="00BA216B" w:rsidP="00614F98"/>
                    <w:p w14:paraId="432EF12D" w14:textId="77777777" w:rsidR="00BA216B" w:rsidRDefault="00BA216B" w:rsidP="00614F98"/>
                    <w:p w14:paraId="7AE72CE7" w14:textId="77777777" w:rsidR="00BA216B" w:rsidRDefault="00BA216B" w:rsidP="00614F98"/>
                    <w:p w14:paraId="11B286CB" w14:textId="77777777" w:rsidR="00BA216B" w:rsidRDefault="00BA216B" w:rsidP="00614F98"/>
                    <w:p w14:paraId="08E9CA61" w14:textId="77777777" w:rsidR="00BA216B" w:rsidRDefault="00BA216B" w:rsidP="00614F98"/>
                    <w:p w14:paraId="0C059A4C" w14:textId="77777777" w:rsidR="00BA216B" w:rsidRDefault="00BA216B" w:rsidP="00614F98"/>
                    <w:p w14:paraId="4DFD0BC8" w14:textId="77777777" w:rsidR="00BA216B" w:rsidRDefault="00BA216B" w:rsidP="00614F98"/>
                    <w:p w14:paraId="7FB9DE01" w14:textId="77777777" w:rsidR="00BA216B" w:rsidRDefault="00BA216B" w:rsidP="00614F98"/>
                    <w:p w14:paraId="1886D137" w14:textId="77777777" w:rsidR="00BA216B" w:rsidRDefault="00BA216B" w:rsidP="00614F98"/>
                    <w:p w14:paraId="0714E068" w14:textId="77777777" w:rsidR="00BA216B" w:rsidRDefault="00BA216B" w:rsidP="00614F98"/>
                    <w:p w14:paraId="46F1BCD0" w14:textId="77777777" w:rsidR="00BA216B" w:rsidRDefault="00BA216B" w:rsidP="00614F98"/>
                    <w:p w14:paraId="42E558E5" w14:textId="77777777" w:rsidR="00BA216B" w:rsidRDefault="00BA216B" w:rsidP="00614F98"/>
                    <w:p w14:paraId="73902128" w14:textId="77777777" w:rsidR="00BA216B" w:rsidRDefault="00BA216B" w:rsidP="00614F98"/>
                    <w:p w14:paraId="7B54DECF" w14:textId="77777777" w:rsidR="00BA216B" w:rsidRDefault="00BA216B" w:rsidP="00614F98"/>
                    <w:p w14:paraId="01F49EF8" w14:textId="77777777" w:rsidR="00BA216B" w:rsidRDefault="00BA216B" w:rsidP="00614F98"/>
                    <w:p w14:paraId="208335A3" w14:textId="77777777" w:rsidR="00BA216B" w:rsidRDefault="00BA216B" w:rsidP="00614F98"/>
                    <w:p w14:paraId="64AD61C4" w14:textId="77777777" w:rsidR="00BA216B" w:rsidRDefault="00BA216B" w:rsidP="00614F98"/>
                    <w:p w14:paraId="6A8C8BD8" w14:textId="77777777" w:rsidR="00BA216B" w:rsidRDefault="00BA216B" w:rsidP="00614F98"/>
                    <w:p w14:paraId="2CDDD009" w14:textId="77777777" w:rsidR="00BA216B" w:rsidRDefault="00BA216B" w:rsidP="00614F98"/>
                    <w:p w14:paraId="5482B8B1" w14:textId="77777777" w:rsidR="00BA216B" w:rsidRDefault="00BA216B" w:rsidP="00614F98"/>
                    <w:p w14:paraId="35F44CD2" w14:textId="77777777" w:rsidR="00BA216B" w:rsidRDefault="00BA216B" w:rsidP="00614F98"/>
                    <w:p w14:paraId="7833EB0E" w14:textId="77777777" w:rsidR="00BA216B" w:rsidRDefault="00BA216B" w:rsidP="00614F98"/>
                    <w:p w14:paraId="7ACD5EF6" w14:textId="77777777" w:rsidR="00BA216B" w:rsidRDefault="00BA216B" w:rsidP="00614F98"/>
                    <w:p w14:paraId="33C0EC58" w14:textId="77777777" w:rsidR="00BA216B" w:rsidRDefault="00BA216B" w:rsidP="00614F98"/>
                    <w:p w14:paraId="0B37B1E1" w14:textId="77777777" w:rsidR="00BA216B" w:rsidRDefault="00BA216B" w:rsidP="00614F98"/>
                    <w:p w14:paraId="72AFCA45" w14:textId="77777777" w:rsidR="00BA216B" w:rsidRDefault="00BA216B" w:rsidP="00614F98"/>
                    <w:p w14:paraId="5CEFA87C" w14:textId="77777777" w:rsidR="00BA216B" w:rsidRDefault="00BA216B" w:rsidP="00614F98"/>
                    <w:p w14:paraId="711F7AC8" w14:textId="77777777" w:rsidR="00BA216B" w:rsidRDefault="00BA216B" w:rsidP="00614F98"/>
                    <w:p w14:paraId="5FB62D69" w14:textId="77777777" w:rsidR="00BA216B" w:rsidRDefault="00BA216B" w:rsidP="00614F98"/>
                    <w:p w14:paraId="6AF8FE91" w14:textId="77777777" w:rsidR="00BA216B" w:rsidRDefault="00BA216B" w:rsidP="00614F98"/>
                    <w:p w14:paraId="6D4AF051" w14:textId="77777777" w:rsidR="00BA216B" w:rsidRDefault="00BA216B" w:rsidP="00614F98"/>
                    <w:p w14:paraId="6EF24623" w14:textId="77777777" w:rsidR="00BA216B" w:rsidRDefault="00BA216B" w:rsidP="00614F98"/>
                    <w:p w14:paraId="5F79B083" w14:textId="77777777" w:rsidR="00BA216B" w:rsidRDefault="00BA216B" w:rsidP="00614F98"/>
                    <w:p w14:paraId="5A757EE9" w14:textId="77777777" w:rsidR="00BA216B" w:rsidRDefault="00BA216B" w:rsidP="00614F98"/>
                    <w:p w14:paraId="68928B02" w14:textId="77777777" w:rsidR="00BA216B" w:rsidRDefault="00BA216B" w:rsidP="00614F98"/>
                    <w:p w14:paraId="58EBA7D0" w14:textId="77777777" w:rsidR="00BA216B" w:rsidRDefault="00BA216B" w:rsidP="00614F98"/>
                    <w:p w14:paraId="6391B977" w14:textId="77777777" w:rsidR="00BA216B" w:rsidRDefault="00BA216B" w:rsidP="00614F98"/>
                    <w:p w14:paraId="68850170" w14:textId="77777777" w:rsidR="00BA216B" w:rsidRDefault="00BA216B" w:rsidP="00614F98"/>
                    <w:p w14:paraId="51952584" w14:textId="77777777" w:rsidR="00BA216B" w:rsidRDefault="00BA216B" w:rsidP="00614F98"/>
                    <w:p w14:paraId="61CD0E25" w14:textId="77777777" w:rsidR="00BA216B" w:rsidRDefault="00BA216B" w:rsidP="00614F98"/>
                    <w:p w14:paraId="12A48F70" w14:textId="77777777" w:rsidR="00BA216B" w:rsidRDefault="00BA216B" w:rsidP="00614F98"/>
                    <w:p w14:paraId="4E1F880A" w14:textId="77777777" w:rsidR="00BA216B" w:rsidRDefault="00BA216B" w:rsidP="00614F98"/>
                    <w:p w14:paraId="2AB2C4FF" w14:textId="77777777" w:rsidR="00BA216B" w:rsidRDefault="00BA216B" w:rsidP="00614F98"/>
                    <w:p w14:paraId="273C2A8D" w14:textId="77777777" w:rsidR="00BA216B" w:rsidRDefault="00BA216B" w:rsidP="00614F98"/>
                    <w:p w14:paraId="4A393ABD" w14:textId="77777777" w:rsidR="00BA216B" w:rsidRDefault="00BA216B" w:rsidP="00614F98"/>
                    <w:p w14:paraId="108F447F" w14:textId="77777777" w:rsidR="00BA216B" w:rsidRDefault="00BA216B" w:rsidP="00614F98"/>
                    <w:p w14:paraId="63437BD3" w14:textId="77777777" w:rsidR="00BA216B" w:rsidRDefault="00BA216B" w:rsidP="00614F98"/>
                    <w:p w14:paraId="2EF236A1" w14:textId="77777777" w:rsidR="00BA216B" w:rsidRDefault="00BA216B" w:rsidP="00614F98"/>
                    <w:p w14:paraId="1D268453" w14:textId="77777777" w:rsidR="00BA216B" w:rsidRDefault="00BA216B" w:rsidP="00614F98"/>
                    <w:p w14:paraId="69AF22B7" w14:textId="77777777" w:rsidR="00BA216B" w:rsidRDefault="00BA216B" w:rsidP="00614F98"/>
                    <w:p w14:paraId="7ED3BA04" w14:textId="77777777" w:rsidR="00BA216B" w:rsidRDefault="00BA216B" w:rsidP="00614F98"/>
                    <w:p w14:paraId="1B942F1B" w14:textId="77777777" w:rsidR="00BA216B" w:rsidRDefault="00BA216B" w:rsidP="00614F98"/>
                    <w:p w14:paraId="1EDFD7D5" w14:textId="77777777" w:rsidR="00BA216B" w:rsidRDefault="00BA216B" w:rsidP="00614F98"/>
                    <w:p w14:paraId="0C67C2A0" w14:textId="77777777" w:rsidR="00BA216B" w:rsidRDefault="00BA216B" w:rsidP="00614F98"/>
                    <w:p w14:paraId="03A2291A" w14:textId="77777777" w:rsidR="00BA216B" w:rsidRDefault="00BA216B" w:rsidP="00614F98"/>
                    <w:p w14:paraId="7F0F8E07" w14:textId="77777777" w:rsidR="00BA216B" w:rsidRDefault="00BA216B" w:rsidP="00614F98"/>
                    <w:p w14:paraId="12C89C9B" w14:textId="77777777" w:rsidR="00BA216B" w:rsidRDefault="00BA216B" w:rsidP="00614F98"/>
                    <w:p w14:paraId="352C95BD" w14:textId="77777777" w:rsidR="00BA216B" w:rsidRDefault="00BA216B" w:rsidP="00614F98"/>
                    <w:p w14:paraId="0A794CAE" w14:textId="77777777" w:rsidR="00BA216B" w:rsidRDefault="00BA216B" w:rsidP="00614F98"/>
                    <w:p w14:paraId="6A7F5A98" w14:textId="77777777" w:rsidR="00BA216B" w:rsidRDefault="00BA216B" w:rsidP="00614F98"/>
                    <w:p w14:paraId="32C35994" w14:textId="77777777" w:rsidR="00BA216B" w:rsidRDefault="00BA216B" w:rsidP="00614F98"/>
                    <w:p w14:paraId="0B504CE0" w14:textId="77777777" w:rsidR="00BA216B" w:rsidRDefault="00BA216B" w:rsidP="00614F98"/>
                    <w:p w14:paraId="22A1D324" w14:textId="77777777" w:rsidR="00BA216B" w:rsidRDefault="00BA216B" w:rsidP="00614F98"/>
                    <w:p w14:paraId="352DD489" w14:textId="77777777" w:rsidR="00BA216B" w:rsidRDefault="00BA216B" w:rsidP="00614F98"/>
                    <w:p w14:paraId="3A3F580C" w14:textId="77777777" w:rsidR="00BA216B" w:rsidRDefault="00BA216B" w:rsidP="00614F98"/>
                    <w:p w14:paraId="2B219AC1" w14:textId="77777777" w:rsidR="00BA216B" w:rsidRDefault="00BA216B" w:rsidP="00614F98"/>
                    <w:p w14:paraId="433AA226" w14:textId="77777777" w:rsidR="00BA216B" w:rsidRDefault="00BA216B" w:rsidP="00614F98"/>
                    <w:p w14:paraId="3B6B62F2" w14:textId="77777777" w:rsidR="00BA216B" w:rsidRDefault="00BA216B" w:rsidP="00614F98"/>
                    <w:p w14:paraId="21BFC145" w14:textId="77777777" w:rsidR="00BA216B" w:rsidRDefault="00BA216B" w:rsidP="00614F98"/>
                    <w:p w14:paraId="5466485C" w14:textId="77777777" w:rsidR="00BA216B" w:rsidRDefault="00BA216B" w:rsidP="00614F98"/>
                    <w:p w14:paraId="72F2D885" w14:textId="77777777" w:rsidR="00BA216B" w:rsidRDefault="00BA216B" w:rsidP="00614F98"/>
                    <w:p w14:paraId="6969641E" w14:textId="77777777" w:rsidR="00BA216B" w:rsidRDefault="00BA216B" w:rsidP="00614F98"/>
                    <w:p w14:paraId="0B32D235" w14:textId="77777777" w:rsidR="00BA216B" w:rsidRDefault="00BA216B" w:rsidP="00614F98"/>
                    <w:p w14:paraId="37B6DFAB" w14:textId="77777777" w:rsidR="00BA216B" w:rsidRDefault="00BA216B" w:rsidP="00614F98"/>
                    <w:p w14:paraId="7DAF8799" w14:textId="77777777" w:rsidR="00BA216B" w:rsidRDefault="00BA216B" w:rsidP="00614F98"/>
                    <w:p w14:paraId="51F1E8AD" w14:textId="77777777" w:rsidR="00BA216B" w:rsidRDefault="00BA216B" w:rsidP="00614F98"/>
                    <w:p w14:paraId="4878047F" w14:textId="77777777" w:rsidR="00BA216B" w:rsidRDefault="00BA216B" w:rsidP="00614F98"/>
                    <w:p w14:paraId="3F515933" w14:textId="77777777" w:rsidR="00BA216B" w:rsidRDefault="00BA216B" w:rsidP="00614F98"/>
                    <w:p w14:paraId="2ED7C3EF" w14:textId="77777777" w:rsidR="00BA216B" w:rsidRDefault="00BA216B" w:rsidP="00614F98"/>
                    <w:p w14:paraId="26846977" w14:textId="77777777" w:rsidR="00BA216B" w:rsidRDefault="00BA216B" w:rsidP="00614F98"/>
                    <w:p w14:paraId="40CEB234" w14:textId="77777777" w:rsidR="00BA216B" w:rsidRDefault="00BA216B" w:rsidP="00614F98"/>
                    <w:p w14:paraId="549742AA" w14:textId="77777777" w:rsidR="00BA216B" w:rsidRDefault="00BA216B" w:rsidP="00614F98"/>
                    <w:p w14:paraId="49E5626D" w14:textId="77777777" w:rsidR="00BA216B" w:rsidRDefault="00BA216B" w:rsidP="00614F98"/>
                    <w:p w14:paraId="7FFDD44C" w14:textId="77777777" w:rsidR="00BA216B" w:rsidRDefault="00BA216B" w:rsidP="00614F98"/>
                    <w:p w14:paraId="47C66C9B" w14:textId="77777777" w:rsidR="00BA216B" w:rsidRDefault="00BA216B" w:rsidP="00614F98"/>
                    <w:p w14:paraId="22416009" w14:textId="77777777" w:rsidR="00BA216B" w:rsidRDefault="00BA216B" w:rsidP="00614F98"/>
                    <w:p w14:paraId="410DF80F" w14:textId="77777777" w:rsidR="00BA216B" w:rsidRDefault="00BA216B" w:rsidP="00614F98"/>
                    <w:p w14:paraId="4FF23988" w14:textId="77777777" w:rsidR="00BA216B" w:rsidRDefault="00BA216B" w:rsidP="00614F98"/>
                    <w:p w14:paraId="1A95E755" w14:textId="77777777" w:rsidR="00BA216B" w:rsidRDefault="00BA216B" w:rsidP="00614F98"/>
                    <w:p w14:paraId="03D861F4" w14:textId="77777777" w:rsidR="00BA216B" w:rsidRDefault="00BA216B" w:rsidP="00614F98"/>
                    <w:p w14:paraId="1F32785A" w14:textId="77777777" w:rsidR="00BA216B" w:rsidRDefault="00BA216B" w:rsidP="00614F98"/>
                    <w:p w14:paraId="6E3FDCB3" w14:textId="77777777" w:rsidR="00BA216B" w:rsidRDefault="00BA216B" w:rsidP="00614F98"/>
                    <w:p w14:paraId="2302AE39" w14:textId="77777777" w:rsidR="00BA216B" w:rsidRDefault="00BA216B" w:rsidP="00614F98"/>
                    <w:p w14:paraId="38E28977" w14:textId="77777777" w:rsidR="00BA216B" w:rsidRDefault="00BA216B" w:rsidP="00614F98"/>
                    <w:p w14:paraId="65C05C04" w14:textId="77777777" w:rsidR="00BA216B" w:rsidRDefault="00BA216B" w:rsidP="00614F98"/>
                    <w:p w14:paraId="1F96F1BA" w14:textId="77777777" w:rsidR="00BA216B" w:rsidRDefault="00BA216B" w:rsidP="00614F98"/>
                    <w:p w14:paraId="7CC4321A" w14:textId="77777777" w:rsidR="00BA216B" w:rsidRDefault="00BA216B" w:rsidP="00614F98"/>
                    <w:p w14:paraId="0DC2FEDE" w14:textId="77777777" w:rsidR="00BA216B" w:rsidRDefault="00BA216B" w:rsidP="00614F98"/>
                    <w:p w14:paraId="0CB84206" w14:textId="77777777" w:rsidR="00BA216B" w:rsidRDefault="00BA216B" w:rsidP="00614F98"/>
                    <w:p w14:paraId="13C99C93" w14:textId="77777777" w:rsidR="00BA216B" w:rsidRDefault="00BA216B" w:rsidP="00614F98"/>
                    <w:p w14:paraId="38887650" w14:textId="77777777" w:rsidR="00BA216B" w:rsidRDefault="00BA216B" w:rsidP="00614F98"/>
                    <w:p w14:paraId="662FBCC4" w14:textId="77777777" w:rsidR="00BA216B" w:rsidRDefault="00BA216B" w:rsidP="00614F98"/>
                    <w:p w14:paraId="5069A603" w14:textId="77777777" w:rsidR="00BA216B" w:rsidRDefault="00BA216B" w:rsidP="00614F98"/>
                    <w:p w14:paraId="00128FC5" w14:textId="77777777" w:rsidR="00BA216B" w:rsidRDefault="00BA216B" w:rsidP="00614F98"/>
                    <w:p w14:paraId="63222167" w14:textId="77777777" w:rsidR="00BA216B" w:rsidRDefault="00BA216B" w:rsidP="00614F98"/>
                    <w:p w14:paraId="2F684609" w14:textId="77777777" w:rsidR="00BA216B" w:rsidRDefault="00BA216B" w:rsidP="00614F98"/>
                    <w:p w14:paraId="4E5391AC" w14:textId="77777777" w:rsidR="00BA216B" w:rsidRDefault="00BA216B" w:rsidP="00614F98"/>
                    <w:p w14:paraId="77085B7B" w14:textId="77777777" w:rsidR="00BA216B" w:rsidRDefault="00BA216B" w:rsidP="00614F98"/>
                    <w:p w14:paraId="16AA8262" w14:textId="77777777" w:rsidR="00BA216B" w:rsidRDefault="00BA216B" w:rsidP="00614F98"/>
                    <w:p w14:paraId="2658B774" w14:textId="77777777" w:rsidR="00BA216B" w:rsidRDefault="00BA216B" w:rsidP="00614F98"/>
                    <w:p w14:paraId="3482AC6A" w14:textId="77777777" w:rsidR="00BA216B" w:rsidRDefault="00BA216B" w:rsidP="00614F98"/>
                    <w:p w14:paraId="141D3F18" w14:textId="77777777" w:rsidR="00BA216B" w:rsidRDefault="00BA216B" w:rsidP="00614F98"/>
                    <w:p w14:paraId="410A345D" w14:textId="77777777" w:rsidR="00BA216B" w:rsidRDefault="00BA216B" w:rsidP="00614F98"/>
                    <w:p w14:paraId="3F87B9EA" w14:textId="77777777" w:rsidR="00BA216B" w:rsidRDefault="00BA216B" w:rsidP="00614F98"/>
                    <w:p w14:paraId="54F40F96" w14:textId="77777777" w:rsidR="00BA216B" w:rsidRDefault="00BA216B" w:rsidP="00614F98"/>
                    <w:p w14:paraId="3206D592" w14:textId="77777777" w:rsidR="00BA216B" w:rsidRDefault="00BA216B" w:rsidP="00614F98"/>
                    <w:p w14:paraId="4B3C00FA" w14:textId="77777777" w:rsidR="00BA216B" w:rsidRDefault="00BA216B" w:rsidP="00614F98"/>
                    <w:p w14:paraId="57FE66D6" w14:textId="77777777" w:rsidR="00BA216B" w:rsidRDefault="00BA216B" w:rsidP="00614F98"/>
                    <w:p w14:paraId="55BC0EC9" w14:textId="77777777" w:rsidR="00BA216B" w:rsidRDefault="00BA216B" w:rsidP="00614F98"/>
                    <w:p w14:paraId="2A901634" w14:textId="77777777" w:rsidR="00BA216B" w:rsidRDefault="00BA216B" w:rsidP="00614F98"/>
                    <w:p w14:paraId="74B092EB" w14:textId="77777777" w:rsidR="00BA216B" w:rsidRDefault="00BA216B" w:rsidP="00614F98"/>
                    <w:p w14:paraId="35012CE5" w14:textId="77777777" w:rsidR="00BA216B" w:rsidRDefault="00BA216B" w:rsidP="00614F98"/>
                    <w:p w14:paraId="092419D9" w14:textId="77777777" w:rsidR="00BA216B" w:rsidRDefault="00BA216B" w:rsidP="00614F98"/>
                    <w:p w14:paraId="49004657" w14:textId="77777777" w:rsidR="00BA216B" w:rsidRDefault="00BA216B" w:rsidP="00614F98"/>
                    <w:p w14:paraId="2A974D66" w14:textId="77777777" w:rsidR="00BA216B" w:rsidRDefault="00BA216B" w:rsidP="00614F98"/>
                    <w:p w14:paraId="09811B13" w14:textId="77777777" w:rsidR="00BA216B" w:rsidRDefault="00BA216B" w:rsidP="00614F98"/>
                    <w:p w14:paraId="38F85349" w14:textId="77777777" w:rsidR="00BA216B" w:rsidRDefault="00BA216B" w:rsidP="00614F98"/>
                    <w:p w14:paraId="299FF7E1" w14:textId="77777777" w:rsidR="00BA216B" w:rsidRDefault="00BA216B" w:rsidP="00614F98"/>
                    <w:p w14:paraId="78F53CD7" w14:textId="77777777" w:rsidR="00BA216B" w:rsidRDefault="00BA216B" w:rsidP="00614F98"/>
                    <w:p w14:paraId="732BF698" w14:textId="77777777" w:rsidR="00BA216B" w:rsidRDefault="00BA216B" w:rsidP="00614F98"/>
                    <w:p w14:paraId="78A01409" w14:textId="77777777" w:rsidR="00BA216B" w:rsidRDefault="00BA216B" w:rsidP="00614F98"/>
                    <w:p w14:paraId="302D8FFC" w14:textId="77777777" w:rsidR="00BA216B" w:rsidRDefault="00BA216B" w:rsidP="00614F98"/>
                    <w:p w14:paraId="5EF993FB" w14:textId="77777777" w:rsidR="00BA216B" w:rsidRDefault="00BA216B" w:rsidP="00614F98"/>
                    <w:p w14:paraId="27AEF16E" w14:textId="77777777" w:rsidR="00BA216B" w:rsidRDefault="00BA216B" w:rsidP="00614F98"/>
                    <w:p w14:paraId="7D70DC5A" w14:textId="77777777" w:rsidR="00BA216B" w:rsidRDefault="00BA216B" w:rsidP="00614F98"/>
                    <w:p w14:paraId="6DC26F44" w14:textId="77777777" w:rsidR="00BA216B" w:rsidRDefault="00BA216B" w:rsidP="00614F98"/>
                    <w:p w14:paraId="5733663C" w14:textId="77777777" w:rsidR="00BA216B" w:rsidRDefault="00BA216B" w:rsidP="00614F98"/>
                    <w:p w14:paraId="69E5E03D" w14:textId="77777777" w:rsidR="00BA216B" w:rsidRDefault="00BA216B" w:rsidP="00614F98"/>
                    <w:p w14:paraId="32D87933" w14:textId="77777777" w:rsidR="00BA216B" w:rsidRDefault="00BA216B" w:rsidP="00614F98"/>
                    <w:p w14:paraId="35AE68BA" w14:textId="77777777" w:rsidR="00BA216B" w:rsidRDefault="00BA216B" w:rsidP="00614F98"/>
                    <w:p w14:paraId="7EF4812E" w14:textId="77777777" w:rsidR="00BA216B" w:rsidRDefault="00BA216B" w:rsidP="00614F98"/>
                    <w:p w14:paraId="050CCB35" w14:textId="77777777" w:rsidR="00BA216B" w:rsidRDefault="00BA216B" w:rsidP="00614F98"/>
                    <w:p w14:paraId="56DC6FB8" w14:textId="77777777" w:rsidR="00BA216B" w:rsidRDefault="00BA216B" w:rsidP="00614F98"/>
                    <w:p w14:paraId="61B6B9E9" w14:textId="77777777" w:rsidR="00BA216B" w:rsidRDefault="00BA216B" w:rsidP="00614F98"/>
                    <w:p w14:paraId="3A071834" w14:textId="77777777" w:rsidR="00BA216B" w:rsidRDefault="00BA216B" w:rsidP="00614F98"/>
                    <w:p w14:paraId="3D3866B2" w14:textId="77777777" w:rsidR="00BA216B" w:rsidRDefault="00BA216B" w:rsidP="00614F98"/>
                    <w:p w14:paraId="37C89268" w14:textId="77777777" w:rsidR="00BA216B" w:rsidRDefault="00BA216B" w:rsidP="00614F98"/>
                    <w:p w14:paraId="24A56E29" w14:textId="77777777" w:rsidR="00BA216B" w:rsidRDefault="00BA216B" w:rsidP="00614F98"/>
                    <w:p w14:paraId="797FCE38" w14:textId="77777777" w:rsidR="00BA216B" w:rsidRDefault="00BA216B" w:rsidP="00614F98"/>
                    <w:p w14:paraId="37172471" w14:textId="77777777" w:rsidR="00BA216B" w:rsidRDefault="00BA216B" w:rsidP="00614F98"/>
                    <w:p w14:paraId="0DDDE4B0" w14:textId="77777777" w:rsidR="00BA216B" w:rsidRDefault="00BA216B" w:rsidP="00614F98"/>
                    <w:p w14:paraId="149ADB0E" w14:textId="77777777" w:rsidR="00BA216B" w:rsidRDefault="00BA216B" w:rsidP="00614F98"/>
                    <w:p w14:paraId="13D25485" w14:textId="77777777" w:rsidR="00BA216B" w:rsidRDefault="00BA216B" w:rsidP="00614F98"/>
                    <w:p w14:paraId="07014125" w14:textId="77777777" w:rsidR="00BA216B" w:rsidRDefault="00BA216B" w:rsidP="00614F98"/>
                    <w:p w14:paraId="562CDF37" w14:textId="77777777" w:rsidR="00BA216B" w:rsidRDefault="00BA216B" w:rsidP="00614F98"/>
                    <w:p w14:paraId="127C125B" w14:textId="77777777" w:rsidR="00BA216B" w:rsidRDefault="00BA216B" w:rsidP="00614F98"/>
                    <w:p w14:paraId="3CD8EA93" w14:textId="77777777" w:rsidR="00BA216B" w:rsidRDefault="00BA216B" w:rsidP="00614F98"/>
                    <w:p w14:paraId="68ABE81C" w14:textId="77777777" w:rsidR="00BA216B" w:rsidRDefault="00BA216B" w:rsidP="00614F98"/>
                    <w:p w14:paraId="25F46ACA" w14:textId="77777777" w:rsidR="00BA216B" w:rsidRDefault="00BA216B" w:rsidP="00614F98"/>
                    <w:p w14:paraId="2CB1A173" w14:textId="77777777" w:rsidR="00BA216B" w:rsidRDefault="00BA216B" w:rsidP="00614F98"/>
                    <w:p w14:paraId="358B78FE" w14:textId="77777777" w:rsidR="00BA216B" w:rsidRDefault="00BA216B" w:rsidP="00614F98"/>
                    <w:p w14:paraId="42AD754D" w14:textId="77777777" w:rsidR="00BA216B" w:rsidRDefault="00BA216B" w:rsidP="00614F98"/>
                    <w:p w14:paraId="1379DA53" w14:textId="77777777" w:rsidR="00BA216B" w:rsidRDefault="00BA216B" w:rsidP="00614F98"/>
                    <w:p w14:paraId="44B96357" w14:textId="77777777" w:rsidR="00BA216B" w:rsidRDefault="00BA216B" w:rsidP="00614F98"/>
                    <w:p w14:paraId="1724DB7F" w14:textId="77777777" w:rsidR="00BA216B" w:rsidRDefault="00BA216B" w:rsidP="00614F98"/>
                    <w:p w14:paraId="7C055746" w14:textId="77777777" w:rsidR="00BA216B" w:rsidRDefault="00BA216B" w:rsidP="00614F98"/>
                    <w:p w14:paraId="73F204D9" w14:textId="77777777" w:rsidR="00BA216B" w:rsidRDefault="00BA216B" w:rsidP="00614F98"/>
                    <w:p w14:paraId="26B0F2BE" w14:textId="77777777" w:rsidR="00BA216B" w:rsidRDefault="00BA216B" w:rsidP="00614F98"/>
                    <w:p w14:paraId="6D5D2AE1" w14:textId="77777777" w:rsidR="00BA216B" w:rsidRDefault="00BA216B" w:rsidP="00614F98"/>
                    <w:p w14:paraId="2A42DAFF" w14:textId="77777777" w:rsidR="00BA216B" w:rsidRDefault="00BA216B" w:rsidP="00614F98"/>
                    <w:p w14:paraId="61D839C8" w14:textId="77777777" w:rsidR="00BA216B" w:rsidRDefault="00BA216B" w:rsidP="00614F98"/>
                    <w:p w14:paraId="3F2DA2FF" w14:textId="77777777" w:rsidR="00BA216B" w:rsidRDefault="00BA216B" w:rsidP="00614F98"/>
                    <w:p w14:paraId="54D2D558" w14:textId="77777777" w:rsidR="00BA216B" w:rsidRDefault="00BA216B" w:rsidP="00614F98"/>
                    <w:p w14:paraId="374F8077" w14:textId="77777777" w:rsidR="00BA216B" w:rsidRDefault="00BA216B" w:rsidP="00614F98"/>
                    <w:p w14:paraId="00001380" w14:textId="77777777" w:rsidR="00BA216B" w:rsidRDefault="00BA216B" w:rsidP="00614F98"/>
                    <w:p w14:paraId="1DF8C6CE" w14:textId="77777777" w:rsidR="00BA216B" w:rsidRDefault="00BA216B" w:rsidP="00614F98"/>
                    <w:p w14:paraId="6BEF943E" w14:textId="77777777" w:rsidR="00BA216B" w:rsidRDefault="00BA216B" w:rsidP="00614F98"/>
                    <w:p w14:paraId="6116FA1E" w14:textId="77777777" w:rsidR="00BA216B" w:rsidRDefault="00BA216B" w:rsidP="00614F98"/>
                    <w:p w14:paraId="49864ACE" w14:textId="77777777" w:rsidR="00BA216B" w:rsidRDefault="00BA216B" w:rsidP="00614F98"/>
                    <w:p w14:paraId="3FF0AEFB" w14:textId="77777777" w:rsidR="00BA216B" w:rsidRDefault="00BA216B" w:rsidP="00614F98"/>
                    <w:p w14:paraId="0F75AD7A" w14:textId="77777777" w:rsidR="00BA216B" w:rsidRDefault="00BA216B" w:rsidP="00614F98"/>
                    <w:p w14:paraId="308CD014" w14:textId="77777777" w:rsidR="00BA216B" w:rsidRDefault="00BA216B" w:rsidP="00614F98"/>
                    <w:p w14:paraId="25174FEE" w14:textId="77777777" w:rsidR="00BA216B" w:rsidRDefault="00BA216B" w:rsidP="00614F98"/>
                    <w:p w14:paraId="0A622DF0" w14:textId="77777777" w:rsidR="00BA216B" w:rsidRDefault="00BA216B" w:rsidP="00614F98"/>
                    <w:p w14:paraId="738906CF" w14:textId="77777777" w:rsidR="00BA216B" w:rsidRDefault="00BA216B" w:rsidP="00614F98"/>
                    <w:p w14:paraId="6AD71CFF" w14:textId="77777777" w:rsidR="00BA216B" w:rsidRDefault="00BA216B" w:rsidP="00614F98"/>
                    <w:p w14:paraId="59804EC2" w14:textId="77777777" w:rsidR="00BA216B" w:rsidRDefault="00BA216B" w:rsidP="00614F98"/>
                    <w:p w14:paraId="2A5A4683" w14:textId="77777777" w:rsidR="00BA216B" w:rsidRDefault="00BA216B" w:rsidP="00614F98"/>
                    <w:p w14:paraId="644FE7DA" w14:textId="77777777" w:rsidR="00BA216B" w:rsidRDefault="00BA216B" w:rsidP="00614F98"/>
                    <w:p w14:paraId="687E9559" w14:textId="77777777" w:rsidR="00BA216B" w:rsidRDefault="00BA216B" w:rsidP="00614F98"/>
                    <w:p w14:paraId="5B345A89" w14:textId="77777777" w:rsidR="00BA216B" w:rsidRDefault="00BA216B" w:rsidP="00614F98"/>
                    <w:p w14:paraId="0282267F" w14:textId="77777777" w:rsidR="00BA216B" w:rsidRDefault="00BA216B" w:rsidP="00614F98"/>
                    <w:p w14:paraId="560B78C1" w14:textId="77777777" w:rsidR="00BA216B" w:rsidRDefault="00BA216B" w:rsidP="00614F98"/>
                    <w:p w14:paraId="11245AD0" w14:textId="77777777" w:rsidR="00BA216B" w:rsidRDefault="00BA216B" w:rsidP="00614F98"/>
                    <w:p w14:paraId="3ABC87BF" w14:textId="77777777" w:rsidR="00BA216B" w:rsidRDefault="00BA216B" w:rsidP="00614F98"/>
                    <w:p w14:paraId="6DB08E57" w14:textId="77777777" w:rsidR="00BA216B" w:rsidRDefault="00BA216B" w:rsidP="00614F98"/>
                    <w:p w14:paraId="29518549" w14:textId="77777777" w:rsidR="00BA216B" w:rsidRDefault="00BA216B" w:rsidP="00614F98"/>
                    <w:p w14:paraId="377307BA" w14:textId="77777777" w:rsidR="00BA216B" w:rsidRDefault="00BA216B" w:rsidP="00614F98"/>
                    <w:p w14:paraId="52FC4BFA" w14:textId="77777777" w:rsidR="00BA216B" w:rsidRDefault="00BA216B" w:rsidP="00614F98"/>
                    <w:p w14:paraId="33FB94C1" w14:textId="77777777" w:rsidR="00BA216B" w:rsidRDefault="00BA216B" w:rsidP="00614F98"/>
                    <w:p w14:paraId="55868F45" w14:textId="77777777" w:rsidR="00BA216B" w:rsidRDefault="00BA216B" w:rsidP="00614F98"/>
                    <w:p w14:paraId="26333E22" w14:textId="77777777" w:rsidR="00BA216B" w:rsidRDefault="00BA216B" w:rsidP="00614F98"/>
                    <w:p w14:paraId="16E35FB1" w14:textId="77777777" w:rsidR="00BA216B" w:rsidRDefault="00BA216B" w:rsidP="00614F98"/>
                    <w:p w14:paraId="2BDACBC4" w14:textId="77777777" w:rsidR="00BA216B" w:rsidRDefault="00BA216B" w:rsidP="00614F98"/>
                    <w:p w14:paraId="03C7D61B" w14:textId="77777777" w:rsidR="00BA216B" w:rsidRDefault="00BA216B" w:rsidP="00614F98"/>
                    <w:p w14:paraId="246D6A41" w14:textId="77777777" w:rsidR="00BA216B" w:rsidRDefault="00BA216B" w:rsidP="00614F98"/>
                    <w:p w14:paraId="14920C0B" w14:textId="77777777" w:rsidR="00BA216B" w:rsidRDefault="00BA216B" w:rsidP="00614F98"/>
                    <w:p w14:paraId="41E4BFF6" w14:textId="77777777" w:rsidR="00BA216B" w:rsidRDefault="00BA216B" w:rsidP="00614F98"/>
                    <w:p w14:paraId="7FA52285" w14:textId="77777777" w:rsidR="00BA216B" w:rsidRDefault="00BA216B" w:rsidP="00614F98"/>
                    <w:p w14:paraId="7D2A4691" w14:textId="77777777" w:rsidR="00BA216B" w:rsidRDefault="00BA216B" w:rsidP="00614F98"/>
                    <w:p w14:paraId="59E22B6D" w14:textId="77777777" w:rsidR="00BA216B" w:rsidRDefault="00BA216B" w:rsidP="00614F98"/>
                    <w:p w14:paraId="54A8CD16" w14:textId="77777777" w:rsidR="00BA216B" w:rsidRDefault="00BA216B" w:rsidP="00614F98"/>
                    <w:p w14:paraId="6AD0B2AF" w14:textId="77777777" w:rsidR="00BA216B" w:rsidRDefault="00BA216B" w:rsidP="00614F98"/>
                    <w:p w14:paraId="6363E0C7" w14:textId="77777777" w:rsidR="00BA216B" w:rsidRDefault="00BA216B" w:rsidP="00614F98"/>
                    <w:p w14:paraId="09B32037" w14:textId="77777777" w:rsidR="00BA216B" w:rsidRDefault="00BA216B" w:rsidP="00614F98"/>
                    <w:p w14:paraId="37E7A35D" w14:textId="77777777" w:rsidR="00BA216B" w:rsidRDefault="00BA216B" w:rsidP="00614F98"/>
                    <w:p w14:paraId="4C730844" w14:textId="77777777" w:rsidR="00BA216B" w:rsidRDefault="00BA216B" w:rsidP="00614F98"/>
                    <w:p w14:paraId="7410FE9A" w14:textId="77777777" w:rsidR="00BA216B" w:rsidRDefault="00BA216B" w:rsidP="00614F98"/>
                    <w:p w14:paraId="4B045B59" w14:textId="77777777" w:rsidR="00BA216B" w:rsidRDefault="00BA216B" w:rsidP="00614F98"/>
                    <w:p w14:paraId="0131337D" w14:textId="77777777" w:rsidR="00BA216B" w:rsidRDefault="00BA216B" w:rsidP="00614F98"/>
                    <w:p w14:paraId="5790E0D4" w14:textId="77777777" w:rsidR="00BA216B" w:rsidRDefault="00BA216B" w:rsidP="00614F98"/>
                    <w:p w14:paraId="6C0E1B7A" w14:textId="77777777" w:rsidR="00BA216B" w:rsidRDefault="00BA216B" w:rsidP="00614F98"/>
                    <w:p w14:paraId="7441034A" w14:textId="77777777" w:rsidR="00BA216B" w:rsidRDefault="00BA216B" w:rsidP="00614F98"/>
                    <w:p w14:paraId="7D282457" w14:textId="77777777" w:rsidR="00BA216B" w:rsidRDefault="00BA216B" w:rsidP="00614F98"/>
                    <w:p w14:paraId="0807248E" w14:textId="77777777" w:rsidR="00BA216B" w:rsidRDefault="00BA216B" w:rsidP="00614F98"/>
                    <w:p w14:paraId="1512144F" w14:textId="77777777" w:rsidR="00BA216B" w:rsidRDefault="00BA216B" w:rsidP="00614F98"/>
                    <w:p w14:paraId="71A1E16E" w14:textId="77777777" w:rsidR="00BA216B" w:rsidRDefault="00BA216B" w:rsidP="00614F98"/>
                    <w:p w14:paraId="6A5224C8" w14:textId="77777777" w:rsidR="00BA216B" w:rsidRDefault="00BA216B" w:rsidP="00614F98"/>
                    <w:p w14:paraId="6C59F52E" w14:textId="77777777" w:rsidR="00BA216B" w:rsidRDefault="00BA216B" w:rsidP="00614F98"/>
                    <w:p w14:paraId="521FCE76" w14:textId="77777777" w:rsidR="00BA216B" w:rsidRDefault="00BA216B" w:rsidP="00614F98"/>
                    <w:p w14:paraId="29405C4F" w14:textId="77777777" w:rsidR="00BA216B" w:rsidRDefault="00BA216B" w:rsidP="00614F98"/>
                    <w:p w14:paraId="25221B91" w14:textId="77777777" w:rsidR="00BA216B" w:rsidRDefault="00BA216B" w:rsidP="00614F98"/>
                    <w:p w14:paraId="28884D7D" w14:textId="77777777" w:rsidR="00BA216B" w:rsidRDefault="00BA216B" w:rsidP="00614F98"/>
                    <w:p w14:paraId="101176A6" w14:textId="77777777" w:rsidR="00BA216B" w:rsidRDefault="00BA216B" w:rsidP="00614F98"/>
                    <w:p w14:paraId="090187AA" w14:textId="77777777" w:rsidR="00BA216B" w:rsidRDefault="00BA216B" w:rsidP="00614F98"/>
                    <w:p w14:paraId="1ABE3191" w14:textId="77777777" w:rsidR="00BA216B" w:rsidRDefault="00BA216B" w:rsidP="00614F98"/>
                    <w:p w14:paraId="0D8052FB" w14:textId="77777777" w:rsidR="00BA216B" w:rsidRDefault="00BA216B" w:rsidP="00614F98"/>
                    <w:p w14:paraId="0EFC2FB8" w14:textId="77777777" w:rsidR="00BA216B" w:rsidRDefault="00BA216B" w:rsidP="00614F98"/>
                    <w:p w14:paraId="7BBF52B9" w14:textId="77777777" w:rsidR="00BA216B" w:rsidRDefault="00BA216B" w:rsidP="00614F98"/>
                    <w:p w14:paraId="75D57BD7" w14:textId="77777777" w:rsidR="00BA216B" w:rsidRDefault="00BA216B" w:rsidP="00614F98"/>
                    <w:p w14:paraId="19FCD208" w14:textId="77777777" w:rsidR="00BA216B" w:rsidRDefault="00BA216B" w:rsidP="00614F98"/>
                    <w:p w14:paraId="1312382D" w14:textId="77777777" w:rsidR="00BA216B" w:rsidRDefault="00BA216B" w:rsidP="00614F98"/>
                    <w:p w14:paraId="3D01E3D3" w14:textId="77777777" w:rsidR="00BA216B" w:rsidRDefault="00BA216B" w:rsidP="00614F98"/>
                    <w:p w14:paraId="0C8DE874" w14:textId="77777777" w:rsidR="00BA216B" w:rsidRDefault="00BA216B" w:rsidP="00614F98"/>
                    <w:p w14:paraId="3B1B529A" w14:textId="77777777" w:rsidR="00BA216B" w:rsidRDefault="00BA216B" w:rsidP="00614F98"/>
                    <w:p w14:paraId="223CBB15" w14:textId="77777777" w:rsidR="00BA216B" w:rsidRDefault="00BA216B" w:rsidP="00614F98"/>
                    <w:p w14:paraId="0EE1E601" w14:textId="77777777" w:rsidR="00BA216B" w:rsidRDefault="00BA216B" w:rsidP="00614F98"/>
                    <w:p w14:paraId="0B4171E2" w14:textId="77777777" w:rsidR="00BA216B" w:rsidRDefault="00BA216B" w:rsidP="00614F98"/>
                    <w:p w14:paraId="68BAA372" w14:textId="77777777" w:rsidR="00BA216B" w:rsidRDefault="00BA216B" w:rsidP="00614F98"/>
                    <w:p w14:paraId="5B1D3D08" w14:textId="77777777" w:rsidR="00BA216B" w:rsidRDefault="00BA216B" w:rsidP="00614F98"/>
                    <w:p w14:paraId="0BBB35F9" w14:textId="77777777" w:rsidR="00BA216B" w:rsidRDefault="00BA216B" w:rsidP="00614F98"/>
                    <w:p w14:paraId="281251AC" w14:textId="77777777" w:rsidR="00BA216B" w:rsidRDefault="00BA216B" w:rsidP="00614F98"/>
                    <w:p w14:paraId="61D40082" w14:textId="77777777" w:rsidR="00BA216B" w:rsidRDefault="00BA216B" w:rsidP="00614F98"/>
                    <w:p w14:paraId="1D2470F1" w14:textId="77777777" w:rsidR="00BA216B" w:rsidRDefault="00BA216B" w:rsidP="00614F98"/>
                    <w:p w14:paraId="1A0D8EBE" w14:textId="77777777" w:rsidR="00BA216B" w:rsidRDefault="00BA216B" w:rsidP="00614F98"/>
                    <w:p w14:paraId="1529C38D" w14:textId="77777777" w:rsidR="00BA216B" w:rsidRDefault="00BA216B" w:rsidP="00614F98"/>
                    <w:p w14:paraId="7E3FB85C" w14:textId="77777777" w:rsidR="00BA216B" w:rsidRDefault="00BA216B" w:rsidP="00614F98"/>
                    <w:p w14:paraId="6D908DD7" w14:textId="77777777" w:rsidR="00BA216B" w:rsidRDefault="00BA216B" w:rsidP="00614F98"/>
                    <w:p w14:paraId="5D9E6B03" w14:textId="77777777" w:rsidR="00BA216B" w:rsidRDefault="00BA216B" w:rsidP="00614F98"/>
                    <w:p w14:paraId="217C4050" w14:textId="77777777" w:rsidR="00BA216B" w:rsidRDefault="00BA216B" w:rsidP="00614F98"/>
                    <w:p w14:paraId="36BBF7F5" w14:textId="77777777" w:rsidR="00BA216B" w:rsidRDefault="00BA216B" w:rsidP="00614F98"/>
                    <w:p w14:paraId="64244300" w14:textId="77777777" w:rsidR="00BA216B" w:rsidRDefault="00BA216B" w:rsidP="00614F98"/>
                    <w:p w14:paraId="5E2B3E66" w14:textId="77777777" w:rsidR="00BA216B" w:rsidRDefault="00BA216B" w:rsidP="00614F98"/>
                    <w:p w14:paraId="3C05C25F" w14:textId="77777777" w:rsidR="00BA216B" w:rsidRDefault="00BA216B" w:rsidP="00614F98"/>
                    <w:p w14:paraId="43FE7EE4" w14:textId="77777777" w:rsidR="00BA216B" w:rsidRDefault="00BA216B" w:rsidP="00614F98"/>
                    <w:p w14:paraId="1556DC81" w14:textId="77777777" w:rsidR="00BA216B" w:rsidRDefault="00BA216B" w:rsidP="00614F98"/>
                    <w:p w14:paraId="4055F504" w14:textId="77777777" w:rsidR="00BA216B" w:rsidRDefault="00BA216B" w:rsidP="00614F98"/>
                    <w:p w14:paraId="3CA55E1D" w14:textId="77777777" w:rsidR="00BA216B" w:rsidRDefault="00BA216B" w:rsidP="00614F98"/>
                    <w:p w14:paraId="2F185933" w14:textId="77777777" w:rsidR="00BA216B" w:rsidRDefault="00BA216B" w:rsidP="00614F98"/>
                    <w:p w14:paraId="5422CB20" w14:textId="77777777" w:rsidR="00BA216B" w:rsidRDefault="00BA216B" w:rsidP="00614F98"/>
                    <w:p w14:paraId="55D75D0C" w14:textId="77777777" w:rsidR="00BA216B" w:rsidRDefault="00BA216B" w:rsidP="00614F98"/>
                    <w:p w14:paraId="421967B5" w14:textId="77777777" w:rsidR="00BA216B" w:rsidRDefault="00BA216B" w:rsidP="00614F98"/>
                    <w:p w14:paraId="63AC5621" w14:textId="77777777" w:rsidR="00BA216B" w:rsidRDefault="00BA216B" w:rsidP="00614F98"/>
                    <w:p w14:paraId="657125D9" w14:textId="77777777" w:rsidR="00BA216B" w:rsidRDefault="00BA216B" w:rsidP="00614F98"/>
                    <w:p w14:paraId="40C5EB52" w14:textId="77777777" w:rsidR="00BA216B" w:rsidRDefault="00BA216B" w:rsidP="00614F98"/>
                    <w:p w14:paraId="03E17B70" w14:textId="77777777" w:rsidR="00BA216B" w:rsidRDefault="00BA216B" w:rsidP="00614F98"/>
                    <w:p w14:paraId="7C493892" w14:textId="77777777" w:rsidR="00BA216B" w:rsidRDefault="00BA216B" w:rsidP="00614F98"/>
                    <w:p w14:paraId="200C44C8" w14:textId="77777777" w:rsidR="00BA216B" w:rsidRDefault="00BA216B" w:rsidP="00614F98"/>
                    <w:p w14:paraId="11B77D5B" w14:textId="77777777" w:rsidR="00BA216B" w:rsidRDefault="00BA216B" w:rsidP="00614F98"/>
                    <w:p w14:paraId="4750D796" w14:textId="77777777" w:rsidR="00BA216B" w:rsidRDefault="00BA216B" w:rsidP="00614F98"/>
                    <w:p w14:paraId="036B72EF" w14:textId="77777777" w:rsidR="00BA216B" w:rsidRDefault="00BA216B" w:rsidP="00614F98"/>
                    <w:p w14:paraId="4C24DB58" w14:textId="77777777" w:rsidR="00BA216B" w:rsidRDefault="00BA216B" w:rsidP="00614F98"/>
                    <w:p w14:paraId="3CFF925D" w14:textId="77777777" w:rsidR="00BA216B" w:rsidRDefault="00BA216B" w:rsidP="00614F98"/>
                    <w:p w14:paraId="339ED9FF" w14:textId="77777777" w:rsidR="00BA216B" w:rsidRDefault="00BA216B" w:rsidP="00614F98"/>
                    <w:p w14:paraId="701DC7CD" w14:textId="77777777" w:rsidR="00BA216B" w:rsidRDefault="00BA216B" w:rsidP="00614F98"/>
                    <w:p w14:paraId="4186FE35" w14:textId="77777777" w:rsidR="00BA216B" w:rsidRDefault="00BA216B" w:rsidP="00614F98"/>
                    <w:p w14:paraId="72D2FF1B" w14:textId="77777777" w:rsidR="00BA216B" w:rsidRDefault="00BA216B" w:rsidP="00614F98"/>
                    <w:p w14:paraId="2391B66E" w14:textId="77777777" w:rsidR="00BA216B" w:rsidRDefault="00BA216B" w:rsidP="00614F98"/>
                    <w:p w14:paraId="28106B1C" w14:textId="77777777" w:rsidR="00BA216B" w:rsidRDefault="00BA216B" w:rsidP="00614F98"/>
                    <w:p w14:paraId="18E9E026" w14:textId="77777777" w:rsidR="00BA216B" w:rsidRDefault="00BA216B" w:rsidP="00614F98"/>
                    <w:p w14:paraId="5F48D683" w14:textId="77777777" w:rsidR="00BA216B" w:rsidRDefault="00BA216B" w:rsidP="00614F98"/>
                    <w:p w14:paraId="085A4F16" w14:textId="77777777" w:rsidR="00BA216B" w:rsidRDefault="00BA216B" w:rsidP="00614F98"/>
                    <w:p w14:paraId="0B98BD43" w14:textId="77777777" w:rsidR="00BA216B" w:rsidRDefault="00BA216B" w:rsidP="00614F98"/>
                    <w:p w14:paraId="7DA164A4" w14:textId="77777777" w:rsidR="00BA216B" w:rsidRDefault="00BA216B" w:rsidP="00614F98"/>
                    <w:p w14:paraId="339ED559" w14:textId="77777777" w:rsidR="00BA216B" w:rsidRDefault="00BA216B" w:rsidP="00614F98"/>
                    <w:p w14:paraId="6F6B9537" w14:textId="77777777" w:rsidR="00BA216B" w:rsidRDefault="00BA216B" w:rsidP="00614F98"/>
                    <w:p w14:paraId="0D484FAD" w14:textId="77777777" w:rsidR="00BA216B" w:rsidRDefault="00BA216B" w:rsidP="00614F98"/>
                    <w:p w14:paraId="2A255A85" w14:textId="77777777" w:rsidR="00BA216B" w:rsidRDefault="00BA216B" w:rsidP="00614F98"/>
                    <w:p w14:paraId="760E5C68" w14:textId="77777777" w:rsidR="00BA216B" w:rsidRDefault="00BA216B" w:rsidP="00614F98"/>
                    <w:p w14:paraId="1FFBF58C" w14:textId="77777777" w:rsidR="00BA216B" w:rsidRDefault="00BA216B" w:rsidP="00614F98"/>
                    <w:p w14:paraId="2007C7C4" w14:textId="77777777" w:rsidR="00BA216B" w:rsidRDefault="00BA216B" w:rsidP="00614F98"/>
                    <w:p w14:paraId="65875DC0" w14:textId="77777777" w:rsidR="00BA216B" w:rsidRDefault="00BA216B" w:rsidP="00614F98"/>
                    <w:p w14:paraId="15248DC2" w14:textId="77777777" w:rsidR="00BA216B" w:rsidRDefault="00BA216B" w:rsidP="00614F98"/>
                    <w:p w14:paraId="365EFA62" w14:textId="77777777" w:rsidR="00BA216B" w:rsidRDefault="00BA216B" w:rsidP="00614F98"/>
                    <w:p w14:paraId="74B85033" w14:textId="77777777" w:rsidR="00BA216B" w:rsidRDefault="00BA216B" w:rsidP="00614F98"/>
                    <w:p w14:paraId="5DE9A31F" w14:textId="77777777" w:rsidR="00BA216B" w:rsidRDefault="00BA216B" w:rsidP="00614F98"/>
                    <w:p w14:paraId="6723B9FF" w14:textId="77777777" w:rsidR="00BA216B" w:rsidRDefault="00BA216B" w:rsidP="00614F98"/>
                    <w:p w14:paraId="60A34E64" w14:textId="77777777" w:rsidR="00BA216B" w:rsidRDefault="00BA216B" w:rsidP="00614F98"/>
                    <w:p w14:paraId="74033B99" w14:textId="77777777" w:rsidR="00BA216B" w:rsidRDefault="00BA216B" w:rsidP="00614F98"/>
                    <w:p w14:paraId="3B1264A7" w14:textId="77777777" w:rsidR="00BA216B" w:rsidRDefault="00BA216B" w:rsidP="00614F98"/>
                    <w:p w14:paraId="4BAC2F1D" w14:textId="77777777" w:rsidR="00BA216B" w:rsidRDefault="00BA216B" w:rsidP="00614F98"/>
                    <w:p w14:paraId="27983A36" w14:textId="77777777" w:rsidR="00BA216B" w:rsidRDefault="00BA216B" w:rsidP="00614F98"/>
                    <w:p w14:paraId="15FDF8D2" w14:textId="77777777" w:rsidR="00BA216B" w:rsidRDefault="00BA216B" w:rsidP="00614F98"/>
                    <w:p w14:paraId="4B3F438A" w14:textId="77777777" w:rsidR="00BA216B" w:rsidRDefault="00BA216B" w:rsidP="00614F98"/>
                    <w:p w14:paraId="550EE843" w14:textId="77777777" w:rsidR="00BA216B" w:rsidRDefault="00BA216B" w:rsidP="00614F98"/>
                    <w:p w14:paraId="37F13818" w14:textId="77777777" w:rsidR="00BA216B" w:rsidRDefault="00BA216B" w:rsidP="00614F98"/>
                    <w:p w14:paraId="3C01BDD2" w14:textId="77777777" w:rsidR="00BA216B" w:rsidRDefault="00BA216B" w:rsidP="00614F98"/>
                    <w:p w14:paraId="29DBF79C" w14:textId="77777777" w:rsidR="00BA216B" w:rsidRDefault="00BA216B" w:rsidP="00614F98"/>
                    <w:p w14:paraId="76B6D8BC" w14:textId="77777777" w:rsidR="00BA216B" w:rsidRDefault="00BA216B" w:rsidP="00614F98"/>
                    <w:p w14:paraId="5FA5A5EC" w14:textId="77777777" w:rsidR="00BA216B" w:rsidRDefault="00BA216B" w:rsidP="00614F98"/>
                    <w:p w14:paraId="70DB31DD" w14:textId="77777777" w:rsidR="00BA216B" w:rsidRDefault="00BA216B" w:rsidP="00614F98"/>
                    <w:p w14:paraId="2414D10A" w14:textId="77777777" w:rsidR="00BA216B" w:rsidRDefault="00BA216B" w:rsidP="00614F98"/>
                    <w:p w14:paraId="4DA439E2" w14:textId="77777777" w:rsidR="00BA216B" w:rsidRDefault="00BA216B" w:rsidP="00614F98"/>
                    <w:p w14:paraId="304D775B" w14:textId="77777777" w:rsidR="00BA216B" w:rsidRDefault="00BA216B" w:rsidP="00614F98"/>
                    <w:p w14:paraId="26E8B940" w14:textId="77777777" w:rsidR="00BA216B" w:rsidRDefault="00BA216B" w:rsidP="00614F98"/>
                    <w:p w14:paraId="491781E6" w14:textId="77777777" w:rsidR="00BA216B" w:rsidRDefault="00BA216B" w:rsidP="00614F98"/>
                    <w:p w14:paraId="25DF307E" w14:textId="77777777" w:rsidR="00BA216B" w:rsidRDefault="00BA216B" w:rsidP="00614F98"/>
                    <w:p w14:paraId="7E5426BD" w14:textId="77777777" w:rsidR="00BA216B" w:rsidRDefault="00BA216B" w:rsidP="00614F98"/>
                    <w:p w14:paraId="7D5F201C" w14:textId="77777777" w:rsidR="00BA216B" w:rsidRDefault="00BA216B" w:rsidP="00614F98"/>
                    <w:p w14:paraId="455FD153" w14:textId="77777777" w:rsidR="00BA216B" w:rsidRDefault="00BA216B" w:rsidP="00614F98"/>
                    <w:p w14:paraId="07EE4070" w14:textId="77777777" w:rsidR="00BA216B" w:rsidRDefault="00BA216B" w:rsidP="00614F98"/>
                    <w:p w14:paraId="5A2AAFA6" w14:textId="77777777" w:rsidR="00BA216B" w:rsidRDefault="00BA216B" w:rsidP="00614F98"/>
                    <w:p w14:paraId="32A15E87" w14:textId="77777777" w:rsidR="00BA216B" w:rsidRDefault="00BA216B" w:rsidP="00614F98"/>
                    <w:p w14:paraId="73B4381B" w14:textId="77777777" w:rsidR="00BA216B" w:rsidRDefault="00BA216B" w:rsidP="00614F98"/>
                    <w:p w14:paraId="63D9668E" w14:textId="77777777" w:rsidR="00BA216B" w:rsidRDefault="00BA216B" w:rsidP="00614F98"/>
                    <w:p w14:paraId="26405471" w14:textId="77777777" w:rsidR="00BA216B" w:rsidRDefault="00BA216B" w:rsidP="00614F98"/>
                    <w:p w14:paraId="0CF43A63" w14:textId="77777777" w:rsidR="00BA216B" w:rsidRDefault="00BA216B" w:rsidP="00614F98"/>
                    <w:p w14:paraId="10709872" w14:textId="77777777" w:rsidR="00BA216B" w:rsidRDefault="00BA216B" w:rsidP="00614F98"/>
                    <w:p w14:paraId="4A9514E5" w14:textId="77777777" w:rsidR="00BA216B" w:rsidRDefault="00BA216B" w:rsidP="00614F98"/>
                    <w:p w14:paraId="544F79F8" w14:textId="77777777" w:rsidR="00BA216B" w:rsidRDefault="00BA216B" w:rsidP="00614F98"/>
                    <w:p w14:paraId="080704B3" w14:textId="77777777" w:rsidR="00BA216B" w:rsidRDefault="00BA216B" w:rsidP="00614F98"/>
                    <w:p w14:paraId="104C0632" w14:textId="77777777" w:rsidR="00BA216B" w:rsidRDefault="00BA216B" w:rsidP="00614F98"/>
                    <w:p w14:paraId="4F96645C" w14:textId="77777777" w:rsidR="00BA216B" w:rsidRDefault="00BA216B" w:rsidP="00614F98"/>
                    <w:p w14:paraId="5795001A" w14:textId="77777777" w:rsidR="00BA216B" w:rsidRDefault="00BA216B" w:rsidP="00614F98"/>
                    <w:p w14:paraId="0A31C7C1" w14:textId="77777777" w:rsidR="00BA216B" w:rsidRDefault="00BA216B" w:rsidP="00614F98"/>
                    <w:p w14:paraId="32C8F694" w14:textId="77777777" w:rsidR="00BA216B" w:rsidRDefault="00BA216B" w:rsidP="00614F98"/>
                    <w:p w14:paraId="62A85FD5" w14:textId="77777777" w:rsidR="00BA216B" w:rsidRDefault="00BA216B" w:rsidP="00614F98"/>
                    <w:p w14:paraId="707166F0" w14:textId="77777777" w:rsidR="00BA216B" w:rsidRDefault="00BA216B" w:rsidP="00614F98"/>
                    <w:p w14:paraId="4986E8FE" w14:textId="77777777" w:rsidR="00BA216B" w:rsidRDefault="00BA216B" w:rsidP="00614F98"/>
                    <w:p w14:paraId="57A53003" w14:textId="77777777" w:rsidR="00BA216B" w:rsidRDefault="00BA216B" w:rsidP="00614F98"/>
                    <w:p w14:paraId="772FD7D3" w14:textId="77777777" w:rsidR="00BA216B" w:rsidRDefault="00BA216B" w:rsidP="00614F98"/>
                    <w:p w14:paraId="0177B9B5" w14:textId="77777777" w:rsidR="00BA216B" w:rsidRDefault="00BA216B" w:rsidP="00614F98"/>
                    <w:p w14:paraId="691C1890" w14:textId="77777777" w:rsidR="00BA216B" w:rsidRDefault="00BA216B" w:rsidP="00614F98"/>
                    <w:p w14:paraId="75E734E9" w14:textId="77777777" w:rsidR="00BA216B" w:rsidRDefault="00BA216B" w:rsidP="00614F98"/>
                    <w:p w14:paraId="41E5C9D4" w14:textId="77777777" w:rsidR="00BA216B" w:rsidRDefault="00BA216B" w:rsidP="00614F98"/>
                    <w:p w14:paraId="277C952C" w14:textId="77777777" w:rsidR="00BA216B" w:rsidRDefault="00BA216B" w:rsidP="00614F98"/>
                    <w:p w14:paraId="71737393" w14:textId="77777777" w:rsidR="00BA216B" w:rsidRDefault="00BA216B" w:rsidP="00614F98"/>
                    <w:p w14:paraId="7525D040" w14:textId="77777777" w:rsidR="00BA216B" w:rsidRDefault="00BA216B" w:rsidP="00614F98"/>
                    <w:p w14:paraId="46B31F36" w14:textId="77777777" w:rsidR="00BA216B" w:rsidRDefault="00BA216B" w:rsidP="00614F98"/>
                    <w:p w14:paraId="60C12D1D" w14:textId="77777777" w:rsidR="00BA216B" w:rsidRDefault="00BA216B" w:rsidP="00614F98"/>
                    <w:p w14:paraId="6DEC8AD9" w14:textId="77777777" w:rsidR="00BA216B" w:rsidRDefault="00BA216B" w:rsidP="00614F98"/>
                    <w:p w14:paraId="26979474" w14:textId="77777777" w:rsidR="00BA216B" w:rsidRDefault="00BA216B" w:rsidP="00614F98"/>
                    <w:p w14:paraId="2026F617" w14:textId="77777777" w:rsidR="00BA216B" w:rsidRDefault="00BA216B" w:rsidP="00614F98"/>
                    <w:p w14:paraId="11BBA2EE" w14:textId="77777777" w:rsidR="00BA216B" w:rsidRDefault="00BA216B" w:rsidP="00614F98"/>
                    <w:p w14:paraId="66663E61" w14:textId="77777777" w:rsidR="00BA216B" w:rsidRDefault="00BA216B" w:rsidP="00614F98"/>
                    <w:p w14:paraId="7B73F8BC" w14:textId="77777777" w:rsidR="00BA216B" w:rsidRDefault="00BA216B" w:rsidP="00614F98"/>
                    <w:p w14:paraId="2B1A3AE9" w14:textId="77777777" w:rsidR="00BA216B" w:rsidRDefault="00BA216B" w:rsidP="00614F98"/>
                    <w:p w14:paraId="2852C4CD" w14:textId="77777777" w:rsidR="00BA216B" w:rsidRDefault="00BA216B" w:rsidP="00614F98"/>
                    <w:p w14:paraId="0A54C33E" w14:textId="77777777" w:rsidR="00BA216B" w:rsidRDefault="00BA216B" w:rsidP="00614F98"/>
                    <w:p w14:paraId="70D2E209" w14:textId="77777777" w:rsidR="00BA216B" w:rsidRDefault="00BA216B" w:rsidP="00614F98"/>
                    <w:p w14:paraId="65365C2B" w14:textId="77777777" w:rsidR="00BA216B" w:rsidRDefault="00BA216B" w:rsidP="00614F98"/>
                    <w:p w14:paraId="717AC2D9" w14:textId="77777777" w:rsidR="00BA216B" w:rsidRDefault="00BA216B" w:rsidP="00614F98"/>
                    <w:p w14:paraId="0D91E7E3" w14:textId="77777777" w:rsidR="00BA216B" w:rsidRDefault="00BA216B" w:rsidP="00614F98"/>
                    <w:p w14:paraId="3179960E" w14:textId="77777777" w:rsidR="00BA216B" w:rsidRDefault="00BA216B" w:rsidP="00614F98"/>
                    <w:p w14:paraId="207E5F78" w14:textId="77777777" w:rsidR="00BA216B" w:rsidRDefault="00BA216B" w:rsidP="00614F98"/>
                    <w:p w14:paraId="2B2143E7" w14:textId="77777777" w:rsidR="00BA216B" w:rsidRDefault="00BA216B" w:rsidP="00614F98"/>
                    <w:p w14:paraId="3636CF6F" w14:textId="77777777" w:rsidR="00BA216B" w:rsidRDefault="00BA216B" w:rsidP="00614F98"/>
                    <w:p w14:paraId="6FC098FB" w14:textId="77777777" w:rsidR="00BA216B" w:rsidRDefault="00BA216B" w:rsidP="00614F98"/>
                    <w:p w14:paraId="4AB9D636" w14:textId="77777777" w:rsidR="00BA216B" w:rsidRDefault="00BA216B" w:rsidP="00614F98"/>
                    <w:p w14:paraId="565BA75D" w14:textId="77777777" w:rsidR="00BA216B" w:rsidRDefault="00BA216B" w:rsidP="00614F98"/>
                    <w:p w14:paraId="15307B25" w14:textId="77777777" w:rsidR="00BA216B" w:rsidRDefault="00BA216B" w:rsidP="00614F98"/>
                    <w:p w14:paraId="7FF1048B" w14:textId="77777777" w:rsidR="00BA216B" w:rsidRDefault="00BA216B" w:rsidP="00614F98"/>
                    <w:p w14:paraId="5C483AFC" w14:textId="77777777" w:rsidR="00BA216B" w:rsidRDefault="00BA216B" w:rsidP="00614F98"/>
                    <w:p w14:paraId="5A0BC45D" w14:textId="77777777" w:rsidR="00BA216B" w:rsidRDefault="00BA216B" w:rsidP="00614F98"/>
                    <w:p w14:paraId="1079166E" w14:textId="77777777" w:rsidR="00BA216B" w:rsidRDefault="00BA216B" w:rsidP="00614F98"/>
                    <w:p w14:paraId="105E29FE" w14:textId="77777777" w:rsidR="00BA216B" w:rsidRDefault="00BA216B" w:rsidP="00614F98"/>
                    <w:p w14:paraId="077DB950" w14:textId="77777777" w:rsidR="00BA216B" w:rsidRDefault="00BA216B" w:rsidP="00614F98"/>
                    <w:p w14:paraId="7D3AE2D6" w14:textId="77777777" w:rsidR="00BA216B" w:rsidRDefault="00BA216B" w:rsidP="00614F98"/>
                    <w:p w14:paraId="571D3576" w14:textId="77777777" w:rsidR="00BA216B" w:rsidRDefault="00BA216B" w:rsidP="00614F98"/>
                    <w:p w14:paraId="1698C450" w14:textId="77777777" w:rsidR="00BA216B" w:rsidRDefault="00BA216B" w:rsidP="00614F98"/>
                    <w:p w14:paraId="7DAFFFBC" w14:textId="77777777" w:rsidR="00BA216B" w:rsidRDefault="00BA216B" w:rsidP="00614F98"/>
                    <w:p w14:paraId="63F2C4DC" w14:textId="77777777" w:rsidR="00BA216B" w:rsidRDefault="00BA216B" w:rsidP="00614F98"/>
                    <w:p w14:paraId="7377059C" w14:textId="77777777" w:rsidR="00BA216B" w:rsidRDefault="00BA216B" w:rsidP="00614F98"/>
                    <w:p w14:paraId="381F1BC5" w14:textId="77777777" w:rsidR="00BA216B" w:rsidRDefault="00BA216B" w:rsidP="00614F98"/>
                    <w:p w14:paraId="1C793633" w14:textId="77777777" w:rsidR="00BA216B" w:rsidRDefault="00BA216B" w:rsidP="00614F98"/>
                    <w:p w14:paraId="71211000" w14:textId="77777777" w:rsidR="00BA216B" w:rsidRDefault="00BA216B" w:rsidP="00614F98"/>
                    <w:p w14:paraId="1C6FC929" w14:textId="77777777" w:rsidR="00BA216B" w:rsidRDefault="00BA216B" w:rsidP="00614F98"/>
                    <w:p w14:paraId="0784F8CC" w14:textId="77777777" w:rsidR="00BA216B" w:rsidRDefault="00BA216B" w:rsidP="00614F98"/>
                    <w:p w14:paraId="134967DA" w14:textId="77777777" w:rsidR="00BA216B" w:rsidRDefault="00BA216B" w:rsidP="00614F98"/>
                    <w:p w14:paraId="0221E373" w14:textId="77777777" w:rsidR="00BA216B" w:rsidRDefault="00BA216B" w:rsidP="00614F98"/>
                    <w:p w14:paraId="691F70AA" w14:textId="77777777" w:rsidR="00BA216B" w:rsidRDefault="00BA216B" w:rsidP="00614F98"/>
                    <w:p w14:paraId="76322B4F" w14:textId="77777777" w:rsidR="00BA216B" w:rsidRDefault="00BA216B" w:rsidP="00614F98"/>
                    <w:p w14:paraId="7DB468B6" w14:textId="77777777" w:rsidR="00BA216B" w:rsidRDefault="00BA216B" w:rsidP="00614F98"/>
                    <w:p w14:paraId="0D22076E" w14:textId="77777777" w:rsidR="00BA216B" w:rsidRDefault="00BA216B" w:rsidP="00614F98"/>
                    <w:p w14:paraId="6D83BD6E" w14:textId="77777777" w:rsidR="00BA216B" w:rsidRDefault="00BA216B" w:rsidP="00614F98"/>
                    <w:p w14:paraId="7207272F" w14:textId="77777777" w:rsidR="00BA216B" w:rsidRDefault="00BA216B" w:rsidP="00614F98"/>
                    <w:p w14:paraId="17772A97" w14:textId="77777777" w:rsidR="00BA216B" w:rsidRDefault="00BA216B" w:rsidP="00614F98"/>
                    <w:p w14:paraId="51A9A7B7" w14:textId="77777777" w:rsidR="00BA216B" w:rsidRDefault="00BA216B" w:rsidP="00614F98"/>
                    <w:p w14:paraId="7493EE8B" w14:textId="77777777" w:rsidR="00BA216B" w:rsidRDefault="00BA216B" w:rsidP="00614F98"/>
                    <w:p w14:paraId="6A334D3E" w14:textId="77777777" w:rsidR="00BA216B" w:rsidRDefault="00BA216B" w:rsidP="00614F98"/>
                    <w:p w14:paraId="4D274260" w14:textId="77777777" w:rsidR="00BA216B" w:rsidRDefault="00BA216B" w:rsidP="00614F98"/>
                    <w:p w14:paraId="762A4A91" w14:textId="77777777" w:rsidR="00BA216B" w:rsidRDefault="00BA216B" w:rsidP="00614F98"/>
                    <w:p w14:paraId="4F7B99E1" w14:textId="77777777" w:rsidR="00BA216B" w:rsidRDefault="00BA216B" w:rsidP="00614F98"/>
                    <w:p w14:paraId="53CB3AA8" w14:textId="77777777" w:rsidR="00BA216B" w:rsidRDefault="00BA216B" w:rsidP="00614F98"/>
                    <w:p w14:paraId="36962AC7" w14:textId="77777777" w:rsidR="00BA216B" w:rsidRDefault="00BA216B" w:rsidP="00614F98"/>
                    <w:p w14:paraId="39F3F5C6" w14:textId="77777777" w:rsidR="00BA216B" w:rsidRDefault="00BA216B" w:rsidP="00614F98"/>
                    <w:p w14:paraId="5F2892D5" w14:textId="77777777" w:rsidR="00BA216B" w:rsidRDefault="00BA216B" w:rsidP="00614F98"/>
                    <w:p w14:paraId="3295D06B" w14:textId="77777777" w:rsidR="00BA216B" w:rsidRDefault="00BA216B" w:rsidP="00614F98"/>
                    <w:p w14:paraId="386966F2" w14:textId="77777777" w:rsidR="00BA216B" w:rsidRDefault="00BA216B" w:rsidP="00614F98"/>
                    <w:p w14:paraId="3E9F3618" w14:textId="77777777" w:rsidR="00BA216B" w:rsidRDefault="00BA216B" w:rsidP="00614F98"/>
                    <w:p w14:paraId="7CEB0AEF" w14:textId="77777777" w:rsidR="00BA216B" w:rsidRDefault="00BA216B" w:rsidP="00614F98"/>
                    <w:p w14:paraId="600F7952" w14:textId="77777777" w:rsidR="00BA216B" w:rsidRDefault="00BA216B" w:rsidP="00614F98"/>
                    <w:p w14:paraId="4CAE1A6D" w14:textId="77777777" w:rsidR="00BA216B" w:rsidRDefault="00BA216B" w:rsidP="00614F98"/>
                    <w:p w14:paraId="4E38A70E" w14:textId="77777777" w:rsidR="00BA216B" w:rsidRDefault="00BA216B" w:rsidP="00614F98"/>
                    <w:p w14:paraId="6E6DADA8" w14:textId="77777777" w:rsidR="00BA216B" w:rsidRDefault="00BA216B" w:rsidP="00614F98"/>
                    <w:p w14:paraId="00AC039E" w14:textId="77777777" w:rsidR="00BA216B" w:rsidRDefault="00BA216B" w:rsidP="00614F98"/>
                    <w:p w14:paraId="621361FE" w14:textId="77777777" w:rsidR="00BA216B" w:rsidRDefault="00BA216B" w:rsidP="00614F98"/>
                    <w:p w14:paraId="1CA343D0" w14:textId="77777777" w:rsidR="00BA216B" w:rsidRDefault="00BA216B" w:rsidP="00614F98"/>
                    <w:p w14:paraId="3E6D4F24" w14:textId="77777777" w:rsidR="00BA216B" w:rsidRDefault="00BA216B" w:rsidP="00614F98"/>
                    <w:p w14:paraId="0281E3FC" w14:textId="77777777" w:rsidR="00BA216B" w:rsidRDefault="00BA216B" w:rsidP="00614F98"/>
                    <w:p w14:paraId="4C13EE19" w14:textId="77777777" w:rsidR="00BA216B" w:rsidRDefault="00BA216B" w:rsidP="00614F98"/>
                    <w:p w14:paraId="33A20DBA" w14:textId="77777777" w:rsidR="00BA216B" w:rsidRDefault="00BA216B" w:rsidP="00614F98"/>
                    <w:p w14:paraId="6AF55E7A" w14:textId="77777777" w:rsidR="00BA216B" w:rsidRDefault="00BA216B" w:rsidP="00614F98"/>
                    <w:p w14:paraId="62365A37" w14:textId="77777777" w:rsidR="00BA216B" w:rsidRDefault="00BA216B" w:rsidP="00614F98"/>
                    <w:p w14:paraId="5A2FDF66" w14:textId="77777777" w:rsidR="00BA216B" w:rsidRDefault="00BA216B" w:rsidP="00614F98"/>
                    <w:p w14:paraId="799A29B6" w14:textId="77777777" w:rsidR="00BA216B" w:rsidRDefault="00BA216B" w:rsidP="00614F98"/>
                    <w:p w14:paraId="2A3F2D45" w14:textId="77777777" w:rsidR="00BA216B" w:rsidRDefault="00BA216B" w:rsidP="00614F98"/>
                    <w:p w14:paraId="54B8772C" w14:textId="77777777" w:rsidR="00BA216B" w:rsidRDefault="00BA216B" w:rsidP="00614F98"/>
                    <w:p w14:paraId="43C0BB49" w14:textId="77777777" w:rsidR="00BA216B" w:rsidRDefault="00BA216B" w:rsidP="00614F98"/>
                    <w:p w14:paraId="53DDB35D" w14:textId="77777777" w:rsidR="00BA216B" w:rsidRDefault="00BA216B" w:rsidP="00614F98"/>
                    <w:p w14:paraId="7B36DA70" w14:textId="77777777" w:rsidR="00BA216B" w:rsidRDefault="00BA216B" w:rsidP="00614F98"/>
                    <w:p w14:paraId="0266EADC" w14:textId="77777777" w:rsidR="00BA216B" w:rsidRDefault="00BA216B" w:rsidP="00614F98"/>
                    <w:p w14:paraId="414CAA40" w14:textId="77777777" w:rsidR="00BA216B" w:rsidRDefault="00BA216B" w:rsidP="00614F98"/>
                    <w:p w14:paraId="352C3929" w14:textId="77777777" w:rsidR="00BA216B" w:rsidRDefault="00BA216B" w:rsidP="00614F98"/>
                    <w:p w14:paraId="7C99B78D" w14:textId="77777777" w:rsidR="00BA216B" w:rsidRDefault="00BA216B" w:rsidP="00614F98"/>
                    <w:p w14:paraId="30239E60" w14:textId="77777777" w:rsidR="00BA216B" w:rsidRDefault="00BA216B" w:rsidP="00614F98"/>
                    <w:p w14:paraId="617F8FFB" w14:textId="77777777" w:rsidR="00BA216B" w:rsidRDefault="00BA216B" w:rsidP="00614F98"/>
                    <w:p w14:paraId="75C3787B" w14:textId="77777777" w:rsidR="00BA216B" w:rsidRDefault="00BA216B" w:rsidP="00614F98"/>
                    <w:p w14:paraId="66F200E4" w14:textId="77777777" w:rsidR="00BA216B" w:rsidRDefault="00BA216B" w:rsidP="00614F98"/>
                    <w:p w14:paraId="6D190E8E" w14:textId="77777777" w:rsidR="00BA216B" w:rsidRDefault="00BA216B" w:rsidP="00614F98"/>
                    <w:p w14:paraId="755054B8" w14:textId="77777777" w:rsidR="00BA216B" w:rsidRDefault="00BA216B" w:rsidP="00614F98"/>
                    <w:p w14:paraId="25CF0FDB" w14:textId="77777777" w:rsidR="00BA216B" w:rsidRDefault="00BA216B" w:rsidP="00614F98"/>
                    <w:p w14:paraId="13A00586" w14:textId="77777777" w:rsidR="00BA216B" w:rsidRDefault="00BA216B" w:rsidP="00614F98"/>
                    <w:p w14:paraId="7D00ABA9" w14:textId="77777777" w:rsidR="00BA216B" w:rsidRDefault="00BA216B" w:rsidP="00614F98"/>
                    <w:p w14:paraId="1DC66543" w14:textId="77777777" w:rsidR="00BA216B" w:rsidRDefault="00BA216B" w:rsidP="00614F98"/>
                    <w:p w14:paraId="5F278059" w14:textId="77777777" w:rsidR="00BA216B" w:rsidRDefault="00BA216B" w:rsidP="00614F98"/>
                    <w:p w14:paraId="0973BB57" w14:textId="77777777" w:rsidR="00BA216B" w:rsidRDefault="00BA216B" w:rsidP="00614F98"/>
                    <w:p w14:paraId="37E6A663" w14:textId="77777777" w:rsidR="00BA216B" w:rsidRDefault="00BA216B" w:rsidP="00614F98"/>
                    <w:p w14:paraId="2689FD22" w14:textId="77777777" w:rsidR="00BA216B" w:rsidRDefault="00BA216B" w:rsidP="00614F98"/>
                    <w:p w14:paraId="16C0BAAD" w14:textId="77777777" w:rsidR="00BA216B" w:rsidRDefault="00BA216B" w:rsidP="00614F98"/>
                    <w:p w14:paraId="7AC63099" w14:textId="77777777" w:rsidR="00BA216B" w:rsidRDefault="00BA216B" w:rsidP="00614F98"/>
                    <w:p w14:paraId="20434ECD" w14:textId="77777777" w:rsidR="00BA216B" w:rsidRDefault="00BA216B" w:rsidP="00614F98"/>
                    <w:p w14:paraId="5132D3A1" w14:textId="77777777" w:rsidR="00BA216B" w:rsidRDefault="00BA216B" w:rsidP="00614F98"/>
                    <w:p w14:paraId="25EDBA6E" w14:textId="77777777" w:rsidR="00BA216B" w:rsidRDefault="00BA216B" w:rsidP="00614F98"/>
                    <w:p w14:paraId="2C15D9DD" w14:textId="77777777" w:rsidR="00BA216B" w:rsidRDefault="00BA216B" w:rsidP="00614F98"/>
                    <w:p w14:paraId="5D53CD33" w14:textId="77777777" w:rsidR="00BA216B" w:rsidRDefault="00BA216B" w:rsidP="00614F98"/>
                    <w:p w14:paraId="72F3F62A" w14:textId="77777777" w:rsidR="00BA216B" w:rsidRDefault="00BA216B" w:rsidP="00614F98"/>
                    <w:p w14:paraId="1437A4E4" w14:textId="77777777" w:rsidR="00BA216B" w:rsidRDefault="00BA216B" w:rsidP="00614F98"/>
                    <w:p w14:paraId="35BD8D94" w14:textId="77777777" w:rsidR="00BA216B" w:rsidRDefault="00BA216B" w:rsidP="00614F98"/>
                    <w:p w14:paraId="43ED3CEF" w14:textId="77777777" w:rsidR="00BA216B" w:rsidRDefault="00BA216B" w:rsidP="00614F98"/>
                    <w:p w14:paraId="7F477250" w14:textId="77777777" w:rsidR="00BA216B" w:rsidRDefault="00BA216B" w:rsidP="00614F98"/>
                    <w:p w14:paraId="72F970EE" w14:textId="77777777" w:rsidR="00BA216B" w:rsidRDefault="00BA216B" w:rsidP="00614F98"/>
                    <w:p w14:paraId="666E3CB1" w14:textId="77777777" w:rsidR="00BA216B" w:rsidRDefault="00BA216B" w:rsidP="00614F98"/>
                    <w:p w14:paraId="2E1B313D" w14:textId="77777777" w:rsidR="00BA216B" w:rsidRDefault="00BA216B" w:rsidP="00614F98"/>
                    <w:p w14:paraId="643CA9F4" w14:textId="77777777" w:rsidR="00BA216B" w:rsidRDefault="00BA216B" w:rsidP="00614F98"/>
                    <w:p w14:paraId="0650E9B5" w14:textId="77777777" w:rsidR="00BA216B" w:rsidRDefault="00BA216B" w:rsidP="00614F98"/>
                    <w:p w14:paraId="69228617" w14:textId="77777777" w:rsidR="00BA216B" w:rsidRDefault="00BA216B" w:rsidP="00614F98"/>
                    <w:p w14:paraId="6C7F092E" w14:textId="77777777" w:rsidR="00BA216B" w:rsidRDefault="00BA216B" w:rsidP="00614F98"/>
                    <w:p w14:paraId="609007F8" w14:textId="77777777" w:rsidR="00BA216B" w:rsidRDefault="00BA216B" w:rsidP="00614F98"/>
                    <w:p w14:paraId="108EA26B" w14:textId="77777777" w:rsidR="00BA216B" w:rsidRDefault="00BA216B" w:rsidP="00614F98"/>
                    <w:p w14:paraId="4AF996DF" w14:textId="77777777" w:rsidR="00BA216B" w:rsidRDefault="00BA216B" w:rsidP="00614F98"/>
                    <w:p w14:paraId="641DC519" w14:textId="77777777" w:rsidR="00BA216B" w:rsidRDefault="00BA216B" w:rsidP="00614F98"/>
                    <w:p w14:paraId="651F32FC" w14:textId="77777777" w:rsidR="00BA216B" w:rsidRDefault="00BA216B" w:rsidP="00614F98"/>
                    <w:p w14:paraId="78F3E4C1" w14:textId="77777777" w:rsidR="00BA216B" w:rsidRDefault="00BA216B" w:rsidP="00614F98"/>
                    <w:p w14:paraId="3F9BBFF1" w14:textId="77777777" w:rsidR="00BA216B" w:rsidRDefault="00BA216B" w:rsidP="00614F98"/>
                    <w:p w14:paraId="551F55E5" w14:textId="77777777" w:rsidR="00BA216B" w:rsidRDefault="00BA216B" w:rsidP="00614F98"/>
                    <w:p w14:paraId="2E2F07C3" w14:textId="77777777" w:rsidR="00BA216B" w:rsidRDefault="00BA216B" w:rsidP="00614F98"/>
                    <w:p w14:paraId="5D4987F3" w14:textId="77777777" w:rsidR="00BA216B" w:rsidRDefault="00BA216B" w:rsidP="00614F98"/>
                    <w:p w14:paraId="68F15363" w14:textId="77777777" w:rsidR="00BA216B" w:rsidRDefault="00BA216B" w:rsidP="00614F98"/>
                    <w:p w14:paraId="0D18DC34" w14:textId="77777777" w:rsidR="00BA216B" w:rsidRDefault="00BA216B" w:rsidP="00614F98"/>
                    <w:p w14:paraId="0DC46533" w14:textId="77777777" w:rsidR="00BA216B" w:rsidRDefault="00BA216B" w:rsidP="00614F98"/>
                    <w:p w14:paraId="426B12BE" w14:textId="77777777" w:rsidR="00BA216B" w:rsidRDefault="00BA216B" w:rsidP="00614F98"/>
                    <w:p w14:paraId="20BAEC3A" w14:textId="77777777" w:rsidR="00BA216B" w:rsidRDefault="00BA216B" w:rsidP="00614F98"/>
                    <w:p w14:paraId="3E052172" w14:textId="77777777" w:rsidR="00BA216B" w:rsidRDefault="00BA216B" w:rsidP="00614F98"/>
                    <w:p w14:paraId="65E0EAFA" w14:textId="77777777" w:rsidR="00BA216B" w:rsidRDefault="00BA216B" w:rsidP="00614F98"/>
                    <w:p w14:paraId="00A36D7D" w14:textId="77777777" w:rsidR="00BA216B" w:rsidRDefault="00BA216B" w:rsidP="00614F98"/>
                    <w:p w14:paraId="18AC00C5" w14:textId="77777777" w:rsidR="00BA216B" w:rsidRDefault="00BA216B" w:rsidP="00614F98"/>
                    <w:p w14:paraId="19A64D6D" w14:textId="77777777" w:rsidR="00BA216B" w:rsidRDefault="00BA216B" w:rsidP="00614F98"/>
                    <w:p w14:paraId="1BF514FF" w14:textId="77777777" w:rsidR="00BA216B" w:rsidRDefault="00BA216B" w:rsidP="00614F98"/>
                    <w:p w14:paraId="243333EC" w14:textId="77777777" w:rsidR="00BA216B" w:rsidRDefault="00BA216B" w:rsidP="00614F98"/>
                    <w:p w14:paraId="5B5BA62F" w14:textId="77777777" w:rsidR="00BA216B" w:rsidRDefault="00BA216B" w:rsidP="00614F98"/>
                    <w:p w14:paraId="6603392B" w14:textId="77777777" w:rsidR="00BA216B" w:rsidRDefault="00BA216B" w:rsidP="00614F98"/>
                    <w:p w14:paraId="24B511EC" w14:textId="77777777" w:rsidR="00BA216B" w:rsidRDefault="00BA216B" w:rsidP="00614F98"/>
                    <w:p w14:paraId="517D4268" w14:textId="77777777" w:rsidR="00BA216B" w:rsidRDefault="00BA216B" w:rsidP="00614F98"/>
                    <w:p w14:paraId="4D69680C" w14:textId="77777777" w:rsidR="00BA216B" w:rsidRDefault="00BA216B" w:rsidP="00614F98"/>
                    <w:p w14:paraId="5FC96D26" w14:textId="77777777" w:rsidR="00BA216B" w:rsidRDefault="00BA216B" w:rsidP="00614F98"/>
                    <w:p w14:paraId="4D6D2E02" w14:textId="77777777" w:rsidR="00BA216B" w:rsidRDefault="00BA216B" w:rsidP="00614F98"/>
                    <w:p w14:paraId="708AEF72" w14:textId="77777777" w:rsidR="00BA216B" w:rsidRDefault="00BA216B" w:rsidP="00614F98"/>
                    <w:p w14:paraId="1D10D7C3" w14:textId="77777777" w:rsidR="00BA216B" w:rsidRDefault="00BA216B" w:rsidP="00614F98"/>
                    <w:p w14:paraId="2A320452" w14:textId="77777777" w:rsidR="00BA216B" w:rsidRDefault="00BA216B" w:rsidP="00614F98"/>
                    <w:p w14:paraId="5BDC8545" w14:textId="77777777" w:rsidR="00BA216B" w:rsidRDefault="00BA216B" w:rsidP="00614F98"/>
                    <w:p w14:paraId="35F18CD9" w14:textId="77777777" w:rsidR="00BA216B" w:rsidRDefault="00BA216B" w:rsidP="00614F98"/>
                    <w:p w14:paraId="0EB52013" w14:textId="77777777" w:rsidR="00BA216B" w:rsidRDefault="00BA216B" w:rsidP="00614F98"/>
                    <w:p w14:paraId="559C3811" w14:textId="77777777" w:rsidR="00BA216B" w:rsidRDefault="00BA216B" w:rsidP="00614F98"/>
                    <w:p w14:paraId="651FC2BC" w14:textId="77777777" w:rsidR="00BA216B" w:rsidRDefault="00BA216B" w:rsidP="00614F98"/>
                    <w:p w14:paraId="0E7E88FB" w14:textId="77777777" w:rsidR="00BA216B" w:rsidRDefault="00BA216B" w:rsidP="00614F98"/>
                    <w:p w14:paraId="2759C121" w14:textId="77777777" w:rsidR="00BA216B" w:rsidRDefault="00BA216B" w:rsidP="00614F98"/>
                    <w:p w14:paraId="3952CE74" w14:textId="77777777" w:rsidR="00BA216B" w:rsidRDefault="00BA216B" w:rsidP="00614F98"/>
                    <w:p w14:paraId="38C70C36" w14:textId="77777777" w:rsidR="00BA216B" w:rsidRDefault="00BA216B" w:rsidP="00614F98"/>
                    <w:p w14:paraId="472C45D0" w14:textId="77777777" w:rsidR="00BA216B" w:rsidRDefault="00BA216B" w:rsidP="00614F98"/>
                    <w:p w14:paraId="087F205F" w14:textId="77777777" w:rsidR="00BA216B" w:rsidRDefault="00BA216B" w:rsidP="00614F98"/>
                    <w:p w14:paraId="10098DE5" w14:textId="77777777" w:rsidR="00BA216B" w:rsidRDefault="00BA216B" w:rsidP="00614F98"/>
                    <w:p w14:paraId="59953234" w14:textId="77777777" w:rsidR="00BA216B" w:rsidRDefault="00BA216B" w:rsidP="00614F98"/>
                    <w:p w14:paraId="4BB3CE94" w14:textId="77777777" w:rsidR="00BA216B" w:rsidRDefault="00BA216B" w:rsidP="00614F98"/>
                    <w:p w14:paraId="4C08EDDD" w14:textId="77777777" w:rsidR="00BA216B" w:rsidRDefault="00BA216B" w:rsidP="00614F98"/>
                    <w:p w14:paraId="0D9A18EC" w14:textId="77777777" w:rsidR="00BA216B" w:rsidRDefault="00BA216B" w:rsidP="00614F98"/>
                    <w:p w14:paraId="6BBABCD8" w14:textId="77777777" w:rsidR="00BA216B" w:rsidRDefault="00BA216B" w:rsidP="00614F98"/>
                    <w:p w14:paraId="75EBA3A0" w14:textId="77777777" w:rsidR="00BA216B" w:rsidRDefault="00BA216B" w:rsidP="00614F98"/>
                    <w:p w14:paraId="6BF12663" w14:textId="77777777" w:rsidR="00BA216B" w:rsidRDefault="00BA216B" w:rsidP="00614F98"/>
                    <w:p w14:paraId="1D5A8825" w14:textId="77777777" w:rsidR="00BA216B" w:rsidRDefault="00BA216B" w:rsidP="00614F98"/>
                    <w:p w14:paraId="3525C7BD" w14:textId="77777777" w:rsidR="00BA216B" w:rsidRDefault="00BA216B" w:rsidP="00614F98"/>
                    <w:p w14:paraId="056C5E67" w14:textId="77777777" w:rsidR="00BA216B" w:rsidRDefault="00BA216B" w:rsidP="00614F98"/>
                    <w:p w14:paraId="296E467F" w14:textId="77777777" w:rsidR="00BA216B" w:rsidRDefault="00BA216B" w:rsidP="00614F98"/>
                    <w:p w14:paraId="06934F01" w14:textId="77777777" w:rsidR="00BA216B" w:rsidRDefault="00BA216B" w:rsidP="00614F98"/>
                    <w:p w14:paraId="5C4A9D2C" w14:textId="77777777" w:rsidR="00BA216B" w:rsidRDefault="00BA216B" w:rsidP="00614F98"/>
                    <w:p w14:paraId="357C8996" w14:textId="77777777" w:rsidR="00BA216B" w:rsidRDefault="00BA216B" w:rsidP="00614F98"/>
                    <w:p w14:paraId="05B708DA" w14:textId="77777777" w:rsidR="00BA216B" w:rsidRDefault="00BA216B" w:rsidP="00614F98"/>
                    <w:p w14:paraId="59DB4000" w14:textId="77777777" w:rsidR="00BA216B" w:rsidRDefault="00BA216B" w:rsidP="00614F98"/>
                    <w:p w14:paraId="4B3331AA" w14:textId="77777777" w:rsidR="00BA216B" w:rsidRDefault="00BA216B" w:rsidP="00614F98"/>
                    <w:p w14:paraId="060535A8" w14:textId="77777777" w:rsidR="00BA216B" w:rsidRDefault="00BA216B" w:rsidP="00614F98"/>
                    <w:p w14:paraId="10E81AEB" w14:textId="77777777" w:rsidR="00BA216B" w:rsidRDefault="00BA216B" w:rsidP="00614F98"/>
                    <w:p w14:paraId="335D5548" w14:textId="77777777" w:rsidR="00BA216B" w:rsidRDefault="00BA216B" w:rsidP="00614F98"/>
                    <w:p w14:paraId="1E9D6F91" w14:textId="77777777" w:rsidR="00BA216B" w:rsidRDefault="00BA216B" w:rsidP="00614F98"/>
                    <w:p w14:paraId="18CDE14C" w14:textId="77777777" w:rsidR="00BA216B" w:rsidRDefault="00BA216B" w:rsidP="00614F98"/>
                    <w:p w14:paraId="2D48EF5C" w14:textId="77777777" w:rsidR="00BA216B" w:rsidRDefault="00BA216B" w:rsidP="00614F98"/>
                    <w:p w14:paraId="62137296" w14:textId="77777777" w:rsidR="00BA216B" w:rsidRDefault="00BA216B" w:rsidP="00614F98"/>
                    <w:p w14:paraId="1F1FE05A" w14:textId="77777777" w:rsidR="00BA216B" w:rsidRDefault="00BA216B" w:rsidP="00614F98"/>
                    <w:p w14:paraId="24EE99D7" w14:textId="77777777" w:rsidR="00BA216B" w:rsidRDefault="00BA216B" w:rsidP="00614F98"/>
                    <w:p w14:paraId="709088F8" w14:textId="77777777" w:rsidR="00BA216B" w:rsidRDefault="00BA216B" w:rsidP="00614F98"/>
                    <w:p w14:paraId="73E39750" w14:textId="77777777" w:rsidR="00BA216B" w:rsidRDefault="00BA216B" w:rsidP="00614F98"/>
                    <w:p w14:paraId="7D30D6C3" w14:textId="77777777" w:rsidR="00BA216B" w:rsidRDefault="00BA216B" w:rsidP="00614F98"/>
                    <w:p w14:paraId="55ABFD09" w14:textId="77777777" w:rsidR="00BA216B" w:rsidRDefault="00BA216B" w:rsidP="00614F98"/>
                    <w:p w14:paraId="42172866" w14:textId="77777777" w:rsidR="00BA216B" w:rsidRDefault="00BA216B" w:rsidP="00614F98"/>
                    <w:p w14:paraId="0D759AA3" w14:textId="77777777" w:rsidR="00BA216B" w:rsidRDefault="00BA216B" w:rsidP="00614F98"/>
                    <w:p w14:paraId="73BA20ED" w14:textId="77777777" w:rsidR="00BA216B" w:rsidRDefault="00BA216B" w:rsidP="00614F98"/>
                    <w:p w14:paraId="468E0967" w14:textId="77777777" w:rsidR="00BA216B" w:rsidRDefault="00BA216B" w:rsidP="00614F98"/>
                    <w:p w14:paraId="520B7E12" w14:textId="77777777" w:rsidR="00BA216B" w:rsidRDefault="00BA216B" w:rsidP="00614F98"/>
                    <w:p w14:paraId="1DF06796" w14:textId="77777777" w:rsidR="00BA216B" w:rsidRDefault="00BA216B" w:rsidP="00614F98"/>
                    <w:p w14:paraId="2AC2A050" w14:textId="77777777" w:rsidR="00BA216B" w:rsidRDefault="00BA216B" w:rsidP="00614F98"/>
                    <w:p w14:paraId="078CE718" w14:textId="77777777" w:rsidR="00BA216B" w:rsidRDefault="00BA216B" w:rsidP="00614F98"/>
                    <w:p w14:paraId="438A48E1" w14:textId="77777777" w:rsidR="00BA216B" w:rsidRDefault="00BA216B" w:rsidP="00614F98"/>
                    <w:p w14:paraId="2B1AAC51" w14:textId="77777777" w:rsidR="00BA216B" w:rsidRDefault="00BA216B" w:rsidP="00614F98"/>
                    <w:p w14:paraId="39516B54" w14:textId="77777777" w:rsidR="00BA216B" w:rsidRDefault="00BA216B" w:rsidP="00614F98"/>
                    <w:p w14:paraId="038F4F6F" w14:textId="77777777" w:rsidR="00BA216B" w:rsidRDefault="00BA216B" w:rsidP="00614F98"/>
                    <w:p w14:paraId="2BE7079A" w14:textId="77777777" w:rsidR="00BA216B" w:rsidRDefault="00BA216B" w:rsidP="00614F98"/>
                    <w:p w14:paraId="591B7436" w14:textId="77777777" w:rsidR="00BA216B" w:rsidRDefault="00BA216B" w:rsidP="00614F98"/>
                    <w:p w14:paraId="0D463095" w14:textId="77777777" w:rsidR="00BA216B" w:rsidRDefault="00BA216B" w:rsidP="00614F98"/>
                    <w:p w14:paraId="58C28C5C" w14:textId="77777777" w:rsidR="00BA216B" w:rsidRDefault="00BA216B" w:rsidP="00614F98"/>
                    <w:p w14:paraId="3A8F8328" w14:textId="77777777" w:rsidR="00BA216B" w:rsidRDefault="00BA216B" w:rsidP="00614F98"/>
                    <w:p w14:paraId="2EA7784A" w14:textId="77777777" w:rsidR="00BA216B" w:rsidRDefault="00BA216B" w:rsidP="00614F98"/>
                    <w:p w14:paraId="69BE71CB" w14:textId="77777777" w:rsidR="00BA216B" w:rsidRDefault="00BA216B" w:rsidP="00614F98"/>
                    <w:p w14:paraId="4A205A74" w14:textId="77777777" w:rsidR="00BA216B" w:rsidRDefault="00BA216B" w:rsidP="00614F98"/>
                    <w:p w14:paraId="563AE895" w14:textId="77777777" w:rsidR="00BA216B" w:rsidRDefault="00BA216B" w:rsidP="00614F98"/>
                    <w:p w14:paraId="2CF9912B" w14:textId="77777777" w:rsidR="00BA216B" w:rsidRDefault="00BA216B" w:rsidP="00614F98"/>
                    <w:p w14:paraId="7D42EDD1" w14:textId="77777777" w:rsidR="00BA216B" w:rsidRDefault="00BA216B" w:rsidP="00614F98"/>
                    <w:p w14:paraId="0BAA6AE8" w14:textId="77777777" w:rsidR="00BA216B" w:rsidRDefault="00BA216B" w:rsidP="00614F98"/>
                    <w:p w14:paraId="23D4030D" w14:textId="77777777" w:rsidR="00BA216B" w:rsidRDefault="00BA216B" w:rsidP="00614F98"/>
                    <w:p w14:paraId="1785C91D" w14:textId="77777777" w:rsidR="00BA216B" w:rsidRDefault="00BA216B" w:rsidP="00614F98"/>
                    <w:p w14:paraId="02812AA4" w14:textId="77777777" w:rsidR="00BA216B" w:rsidRDefault="00BA216B" w:rsidP="00614F98"/>
                    <w:p w14:paraId="304D8589" w14:textId="77777777" w:rsidR="00BA216B" w:rsidRDefault="00BA216B" w:rsidP="00614F98"/>
                    <w:p w14:paraId="290895D7" w14:textId="77777777" w:rsidR="00BA216B" w:rsidRDefault="00BA216B" w:rsidP="00614F98"/>
                    <w:p w14:paraId="49692502" w14:textId="77777777" w:rsidR="00BA216B" w:rsidRDefault="00BA216B" w:rsidP="00614F98"/>
                    <w:p w14:paraId="61BD97A4" w14:textId="77777777" w:rsidR="00BA216B" w:rsidRDefault="00BA216B" w:rsidP="00614F98"/>
                    <w:p w14:paraId="416F4738" w14:textId="77777777" w:rsidR="00BA216B" w:rsidRDefault="00BA216B" w:rsidP="00614F98"/>
                    <w:p w14:paraId="650C049C" w14:textId="77777777" w:rsidR="00BA216B" w:rsidRDefault="00BA216B" w:rsidP="00614F98"/>
                    <w:p w14:paraId="1919C9A3" w14:textId="77777777" w:rsidR="00BA216B" w:rsidRDefault="00BA216B" w:rsidP="00614F98"/>
                    <w:p w14:paraId="0D593A73" w14:textId="77777777" w:rsidR="00BA216B" w:rsidRDefault="00BA216B" w:rsidP="00614F98"/>
                    <w:p w14:paraId="33240527" w14:textId="77777777" w:rsidR="00BA216B" w:rsidRDefault="00BA216B" w:rsidP="00614F98"/>
                    <w:p w14:paraId="07E66590" w14:textId="77777777" w:rsidR="00BA216B" w:rsidRDefault="00BA216B" w:rsidP="00614F98"/>
                    <w:p w14:paraId="2CD3083A" w14:textId="77777777" w:rsidR="00BA216B" w:rsidRDefault="00BA216B" w:rsidP="00614F98"/>
                    <w:p w14:paraId="36EF546A" w14:textId="77777777" w:rsidR="00BA216B" w:rsidRDefault="00BA216B" w:rsidP="00614F98"/>
                    <w:p w14:paraId="16863AF4" w14:textId="77777777" w:rsidR="00BA216B" w:rsidRDefault="00BA216B" w:rsidP="00614F98"/>
                    <w:p w14:paraId="36907151" w14:textId="77777777" w:rsidR="00BA216B" w:rsidRDefault="00BA216B" w:rsidP="00614F98"/>
                    <w:p w14:paraId="5E57FFA0" w14:textId="77777777" w:rsidR="00BA216B" w:rsidRDefault="00BA216B" w:rsidP="00614F98"/>
                    <w:p w14:paraId="70F676BD" w14:textId="77777777" w:rsidR="00BA216B" w:rsidRDefault="00BA216B" w:rsidP="00614F98"/>
                    <w:p w14:paraId="3A3613CA" w14:textId="77777777" w:rsidR="00BA216B" w:rsidRDefault="00BA216B" w:rsidP="00614F98"/>
                    <w:p w14:paraId="47A21236" w14:textId="77777777" w:rsidR="00BA216B" w:rsidRDefault="00BA216B" w:rsidP="00614F98"/>
                    <w:p w14:paraId="2FA175B0" w14:textId="77777777" w:rsidR="00BA216B" w:rsidRDefault="00BA216B" w:rsidP="00614F98"/>
                    <w:p w14:paraId="602CB322" w14:textId="77777777" w:rsidR="00BA216B" w:rsidRDefault="00BA216B" w:rsidP="00614F98"/>
                    <w:p w14:paraId="2DE10328" w14:textId="77777777" w:rsidR="00BA216B" w:rsidRDefault="00BA216B" w:rsidP="00614F98"/>
                    <w:p w14:paraId="2C42ED46" w14:textId="77777777" w:rsidR="00BA216B" w:rsidRDefault="00BA216B" w:rsidP="00614F98"/>
                    <w:p w14:paraId="1E9564CF" w14:textId="77777777" w:rsidR="00BA216B" w:rsidRDefault="00BA216B" w:rsidP="00614F98"/>
                    <w:p w14:paraId="64490C86" w14:textId="77777777" w:rsidR="00BA216B" w:rsidRDefault="00BA216B" w:rsidP="00614F98"/>
                    <w:p w14:paraId="61725AC7" w14:textId="77777777" w:rsidR="00BA216B" w:rsidRDefault="00BA216B" w:rsidP="00614F98"/>
                    <w:p w14:paraId="7B1165EC" w14:textId="77777777" w:rsidR="00BA216B" w:rsidRDefault="00BA216B" w:rsidP="00614F98"/>
                    <w:p w14:paraId="65800292" w14:textId="77777777" w:rsidR="00BA216B" w:rsidRDefault="00BA216B" w:rsidP="00614F98"/>
                    <w:p w14:paraId="7AEF9458" w14:textId="77777777" w:rsidR="00BA216B" w:rsidRDefault="00BA216B" w:rsidP="00614F98"/>
                    <w:p w14:paraId="541AF718" w14:textId="77777777" w:rsidR="00BA216B" w:rsidRDefault="00BA216B" w:rsidP="00614F98"/>
                    <w:p w14:paraId="298628C4" w14:textId="77777777" w:rsidR="00BA216B" w:rsidRDefault="00BA216B" w:rsidP="00614F98"/>
                    <w:p w14:paraId="1AD6A0E7" w14:textId="77777777" w:rsidR="00BA216B" w:rsidRDefault="00BA216B" w:rsidP="00614F98"/>
                    <w:p w14:paraId="36E76C26" w14:textId="77777777" w:rsidR="00BA216B" w:rsidRDefault="00BA216B" w:rsidP="00614F98"/>
                    <w:p w14:paraId="672CCA6A" w14:textId="77777777" w:rsidR="00BA216B" w:rsidRDefault="00BA216B" w:rsidP="00614F98"/>
                    <w:p w14:paraId="3C5E31D4" w14:textId="77777777" w:rsidR="00BA216B" w:rsidRDefault="00BA216B" w:rsidP="00614F98"/>
                    <w:p w14:paraId="04AA6C62" w14:textId="77777777" w:rsidR="00BA216B" w:rsidRDefault="00BA216B" w:rsidP="00614F98"/>
                    <w:p w14:paraId="190CA154" w14:textId="77777777" w:rsidR="00BA216B" w:rsidRDefault="00BA216B" w:rsidP="00614F98"/>
                    <w:p w14:paraId="1495D010" w14:textId="77777777" w:rsidR="00BA216B" w:rsidRDefault="00BA216B" w:rsidP="00614F98"/>
                    <w:p w14:paraId="525BA04C" w14:textId="77777777" w:rsidR="00BA216B" w:rsidRDefault="00BA216B" w:rsidP="00614F98"/>
                    <w:p w14:paraId="20215D13" w14:textId="77777777" w:rsidR="00BA216B" w:rsidRDefault="00BA216B" w:rsidP="00614F98"/>
                    <w:p w14:paraId="3AFC7719" w14:textId="77777777" w:rsidR="00BA216B" w:rsidRDefault="00BA216B" w:rsidP="00614F98"/>
                    <w:p w14:paraId="0271C1B8" w14:textId="77777777" w:rsidR="00BA216B" w:rsidRDefault="00BA216B" w:rsidP="00614F98"/>
                    <w:p w14:paraId="612155D5" w14:textId="77777777" w:rsidR="00BA216B" w:rsidRDefault="00BA216B" w:rsidP="00614F98"/>
                    <w:p w14:paraId="56E6A9BE" w14:textId="77777777" w:rsidR="00BA216B" w:rsidRDefault="00BA216B" w:rsidP="00614F98"/>
                    <w:p w14:paraId="6A0AB4F0" w14:textId="77777777" w:rsidR="00BA216B" w:rsidRDefault="00BA216B" w:rsidP="00614F98"/>
                    <w:p w14:paraId="37CC5000" w14:textId="77777777" w:rsidR="00BA216B" w:rsidRDefault="00BA216B" w:rsidP="00614F98"/>
                    <w:p w14:paraId="3425F0A9" w14:textId="77777777" w:rsidR="00BA216B" w:rsidRDefault="00BA216B" w:rsidP="00614F98"/>
                    <w:p w14:paraId="2E8E4303" w14:textId="77777777" w:rsidR="00BA216B" w:rsidRDefault="00BA216B" w:rsidP="00614F98"/>
                    <w:p w14:paraId="22AD85BC" w14:textId="77777777" w:rsidR="00BA216B" w:rsidRDefault="00BA216B" w:rsidP="00614F98"/>
                    <w:p w14:paraId="75F04740" w14:textId="77777777" w:rsidR="00BA216B" w:rsidRDefault="00BA216B" w:rsidP="00614F98"/>
                    <w:p w14:paraId="1DEA46CE" w14:textId="77777777" w:rsidR="00BA216B" w:rsidRDefault="00BA216B" w:rsidP="00614F98"/>
                    <w:p w14:paraId="3FAB1DAF" w14:textId="77777777" w:rsidR="00BA216B" w:rsidRDefault="00BA216B" w:rsidP="00614F98"/>
                    <w:p w14:paraId="229E9C0A" w14:textId="77777777" w:rsidR="00BA216B" w:rsidRDefault="00BA216B" w:rsidP="00614F98"/>
                    <w:p w14:paraId="39D500D4" w14:textId="77777777" w:rsidR="00BA216B" w:rsidRDefault="00BA216B" w:rsidP="00614F98"/>
                    <w:p w14:paraId="3B8D8CA6" w14:textId="77777777" w:rsidR="00BA216B" w:rsidRDefault="00BA216B" w:rsidP="00614F98"/>
                    <w:p w14:paraId="405988A8" w14:textId="77777777" w:rsidR="00BA216B" w:rsidRDefault="00BA216B" w:rsidP="00614F98"/>
                    <w:p w14:paraId="45DC7264" w14:textId="77777777" w:rsidR="00BA216B" w:rsidRDefault="00BA216B" w:rsidP="00614F98"/>
                    <w:p w14:paraId="351D4C9B" w14:textId="77777777" w:rsidR="00BA216B" w:rsidRDefault="00BA216B" w:rsidP="00614F98"/>
                    <w:p w14:paraId="4010ADD3" w14:textId="77777777" w:rsidR="00BA216B" w:rsidRDefault="00BA216B" w:rsidP="00614F98"/>
                    <w:p w14:paraId="5AE9577C" w14:textId="77777777" w:rsidR="00BA216B" w:rsidRDefault="00BA216B" w:rsidP="00614F98"/>
                    <w:p w14:paraId="44CE1619" w14:textId="77777777" w:rsidR="00BA216B" w:rsidRDefault="00BA216B" w:rsidP="00614F98"/>
                    <w:p w14:paraId="3132A60F" w14:textId="77777777" w:rsidR="00BA216B" w:rsidRDefault="00BA216B" w:rsidP="00614F98"/>
                    <w:p w14:paraId="7F195347" w14:textId="77777777" w:rsidR="00BA216B" w:rsidRDefault="00BA216B" w:rsidP="00614F98"/>
                    <w:p w14:paraId="099CD617" w14:textId="77777777" w:rsidR="00BA216B" w:rsidRDefault="00BA216B" w:rsidP="00614F98"/>
                    <w:p w14:paraId="60CDD73E" w14:textId="77777777" w:rsidR="00BA216B" w:rsidRDefault="00BA216B" w:rsidP="00614F98"/>
                    <w:p w14:paraId="53C749C7" w14:textId="77777777" w:rsidR="00BA216B" w:rsidRDefault="00BA216B" w:rsidP="00614F98"/>
                    <w:p w14:paraId="1F66327C" w14:textId="77777777" w:rsidR="00BA216B" w:rsidRDefault="00BA216B" w:rsidP="00614F98"/>
                    <w:p w14:paraId="2EAB74B2" w14:textId="77777777" w:rsidR="00BA216B" w:rsidRDefault="00BA216B" w:rsidP="00614F98"/>
                    <w:p w14:paraId="02A8AC9B" w14:textId="77777777" w:rsidR="00BA216B" w:rsidRDefault="00BA216B" w:rsidP="00614F98"/>
                    <w:p w14:paraId="1BF264EB" w14:textId="77777777" w:rsidR="00BA216B" w:rsidRDefault="00BA216B" w:rsidP="00614F98"/>
                    <w:p w14:paraId="3D163E1A" w14:textId="77777777" w:rsidR="00BA216B" w:rsidRDefault="00BA216B" w:rsidP="00614F98"/>
                    <w:p w14:paraId="195934CE" w14:textId="77777777" w:rsidR="00BA216B" w:rsidRDefault="00BA216B" w:rsidP="00614F98"/>
                    <w:p w14:paraId="0E4B6FA5" w14:textId="77777777" w:rsidR="00BA216B" w:rsidRDefault="00BA216B" w:rsidP="00614F98"/>
                    <w:p w14:paraId="7F06D83E" w14:textId="77777777" w:rsidR="00BA216B" w:rsidRDefault="00BA216B" w:rsidP="00614F98"/>
                    <w:p w14:paraId="44A2B16B" w14:textId="77777777" w:rsidR="00BA216B" w:rsidRDefault="00BA216B" w:rsidP="00614F98"/>
                    <w:p w14:paraId="307D291E" w14:textId="77777777" w:rsidR="00BA216B" w:rsidRDefault="00BA216B" w:rsidP="00614F98"/>
                    <w:p w14:paraId="4C9F362B" w14:textId="77777777" w:rsidR="00BA216B" w:rsidRDefault="00BA216B" w:rsidP="00614F98"/>
                    <w:p w14:paraId="12EDFA66" w14:textId="77777777" w:rsidR="00BA216B" w:rsidRDefault="00BA216B" w:rsidP="00614F98"/>
                    <w:p w14:paraId="4EABC850" w14:textId="77777777" w:rsidR="00BA216B" w:rsidRDefault="00BA216B" w:rsidP="00614F98"/>
                    <w:p w14:paraId="2F3073D0" w14:textId="77777777" w:rsidR="00BA216B" w:rsidRDefault="00BA216B" w:rsidP="00614F98"/>
                    <w:p w14:paraId="70D7C8BA" w14:textId="77777777" w:rsidR="00BA216B" w:rsidRDefault="00BA216B" w:rsidP="00614F98"/>
                    <w:p w14:paraId="213C836E" w14:textId="77777777" w:rsidR="00BA216B" w:rsidRDefault="00BA216B" w:rsidP="00614F98"/>
                    <w:p w14:paraId="298AD02E" w14:textId="77777777" w:rsidR="00BA216B" w:rsidRDefault="00BA216B" w:rsidP="00614F98"/>
                    <w:p w14:paraId="4D61378C" w14:textId="77777777" w:rsidR="00BA216B" w:rsidRDefault="00BA216B" w:rsidP="00614F98"/>
                    <w:p w14:paraId="259CD099" w14:textId="77777777" w:rsidR="00BA216B" w:rsidRDefault="00BA216B" w:rsidP="00614F98"/>
                    <w:p w14:paraId="0BFB5627" w14:textId="77777777" w:rsidR="00BA216B" w:rsidRDefault="00BA216B" w:rsidP="00614F98"/>
                    <w:p w14:paraId="4424BE1B" w14:textId="77777777" w:rsidR="00BA216B" w:rsidRDefault="00BA216B" w:rsidP="00614F98"/>
                    <w:p w14:paraId="509DE487" w14:textId="77777777" w:rsidR="00BA216B" w:rsidRDefault="00BA216B" w:rsidP="00614F98"/>
                    <w:p w14:paraId="5454FD43" w14:textId="77777777" w:rsidR="00BA216B" w:rsidRDefault="00BA216B" w:rsidP="00614F98"/>
                    <w:p w14:paraId="5B84D498" w14:textId="77777777" w:rsidR="00BA216B" w:rsidRDefault="00BA216B" w:rsidP="00614F98"/>
                    <w:p w14:paraId="11DCC295" w14:textId="77777777" w:rsidR="00BA216B" w:rsidRDefault="00BA216B" w:rsidP="00614F98"/>
                    <w:p w14:paraId="5D218F2A" w14:textId="77777777" w:rsidR="00BA216B" w:rsidRDefault="00BA216B" w:rsidP="00614F98"/>
                    <w:p w14:paraId="6B7E3192" w14:textId="77777777" w:rsidR="00BA216B" w:rsidRDefault="00BA216B" w:rsidP="00614F98"/>
                    <w:p w14:paraId="63409CC8" w14:textId="77777777" w:rsidR="00BA216B" w:rsidRDefault="00BA216B" w:rsidP="00614F98"/>
                    <w:p w14:paraId="40CB907A" w14:textId="77777777" w:rsidR="00BA216B" w:rsidRDefault="00BA216B" w:rsidP="00614F98"/>
                    <w:p w14:paraId="5C7280C5" w14:textId="77777777" w:rsidR="00BA216B" w:rsidRDefault="00BA216B" w:rsidP="00614F98"/>
                    <w:p w14:paraId="2FC2E759" w14:textId="77777777" w:rsidR="00BA216B" w:rsidRDefault="00BA216B" w:rsidP="00614F98"/>
                    <w:p w14:paraId="63321CBE" w14:textId="77777777" w:rsidR="00BA216B" w:rsidRDefault="00BA216B" w:rsidP="00614F98"/>
                    <w:p w14:paraId="148595F1" w14:textId="77777777" w:rsidR="00BA216B" w:rsidRDefault="00BA216B" w:rsidP="00614F98"/>
                    <w:p w14:paraId="63D60E1F" w14:textId="77777777" w:rsidR="00BA216B" w:rsidRDefault="00BA216B" w:rsidP="00614F98"/>
                    <w:p w14:paraId="25E8B7B8" w14:textId="77777777" w:rsidR="00BA216B" w:rsidRDefault="00BA216B" w:rsidP="00614F98"/>
                    <w:p w14:paraId="6BDCDC5E" w14:textId="77777777" w:rsidR="00BA216B" w:rsidRDefault="00BA216B" w:rsidP="00614F98"/>
                    <w:p w14:paraId="12FEE9C7" w14:textId="77777777" w:rsidR="00BA216B" w:rsidRDefault="00BA216B" w:rsidP="00614F98"/>
                    <w:p w14:paraId="585B32DC" w14:textId="77777777" w:rsidR="00BA216B" w:rsidRDefault="00BA216B" w:rsidP="00614F98"/>
                    <w:p w14:paraId="3DBB0B46" w14:textId="77777777" w:rsidR="00BA216B" w:rsidRDefault="00BA216B" w:rsidP="00614F98"/>
                    <w:p w14:paraId="4BAC3EBE" w14:textId="77777777" w:rsidR="00BA216B" w:rsidRDefault="00BA216B" w:rsidP="00614F98"/>
                    <w:p w14:paraId="29EFCF59" w14:textId="77777777" w:rsidR="00BA216B" w:rsidRDefault="00BA216B" w:rsidP="00614F98"/>
                    <w:p w14:paraId="6FF25861" w14:textId="77777777" w:rsidR="00BA216B" w:rsidRDefault="00BA216B" w:rsidP="00614F98"/>
                    <w:p w14:paraId="3F357348" w14:textId="77777777" w:rsidR="00BA216B" w:rsidRDefault="00BA216B" w:rsidP="00614F98"/>
                    <w:p w14:paraId="00945652" w14:textId="77777777" w:rsidR="00BA216B" w:rsidRDefault="00BA216B" w:rsidP="00614F98"/>
                    <w:p w14:paraId="55C02E00" w14:textId="77777777" w:rsidR="00BA216B" w:rsidRDefault="00BA216B" w:rsidP="00614F98"/>
                    <w:p w14:paraId="48B1A844" w14:textId="77777777" w:rsidR="00BA216B" w:rsidRDefault="00BA216B" w:rsidP="00614F98"/>
                    <w:p w14:paraId="62911E14" w14:textId="77777777" w:rsidR="00BA216B" w:rsidRDefault="00BA216B" w:rsidP="00614F98"/>
                    <w:p w14:paraId="743BDC40" w14:textId="77777777" w:rsidR="00BA216B" w:rsidRDefault="00BA216B" w:rsidP="00614F98"/>
                    <w:p w14:paraId="377D6E2C" w14:textId="77777777" w:rsidR="00BA216B" w:rsidRDefault="00BA216B" w:rsidP="00614F98"/>
                    <w:p w14:paraId="61F86F9D" w14:textId="77777777" w:rsidR="00BA216B" w:rsidRDefault="00BA216B" w:rsidP="00614F98"/>
                    <w:p w14:paraId="12DECDE1" w14:textId="77777777" w:rsidR="00BA216B" w:rsidRDefault="00BA216B" w:rsidP="00614F98"/>
                    <w:p w14:paraId="088CDD2D" w14:textId="77777777" w:rsidR="00BA216B" w:rsidRDefault="00BA216B" w:rsidP="00614F98"/>
                    <w:p w14:paraId="1F0DAFD0" w14:textId="77777777" w:rsidR="00BA216B" w:rsidRDefault="00BA216B" w:rsidP="00614F98"/>
                    <w:p w14:paraId="6B1E7555" w14:textId="77777777" w:rsidR="00BA216B" w:rsidRDefault="00BA216B" w:rsidP="00614F98"/>
                    <w:p w14:paraId="0A88359E" w14:textId="77777777" w:rsidR="00BA216B" w:rsidRDefault="00BA216B" w:rsidP="00614F98"/>
                    <w:p w14:paraId="267DAC11" w14:textId="77777777" w:rsidR="00BA216B" w:rsidRDefault="00BA216B" w:rsidP="00614F98"/>
                    <w:p w14:paraId="3E3ECE75" w14:textId="77777777" w:rsidR="00BA216B" w:rsidRDefault="00BA216B" w:rsidP="00614F98"/>
                    <w:p w14:paraId="0A8346E2" w14:textId="77777777" w:rsidR="00BA216B" w:rsidRDefault="00BA216B" w:rsidP="00614F98"/>
                    <w:p w14:paraId="6943008D" w14:textId="77777777" w:rsidR="00BA216B" w:rsidRDefault="00BA216B" w:rsidP="00614F98"/>
                    <w:p w14:paraId="4A7900C2" w14:textId="77777777" w:rsidR="00BA216B" w:rsidRDefault="00BA216B" w:rsidP="00614F98"/>
                    <w:p w14:paraId="1F1EDCA8" w14:textId="77777777" w:rsidR="00BA216B" w:rsidRDefault="00BA216B" w:rsidP="00614F98"/>
                    <w:p w14:paraId="7E03EC20" w14:textId="77777777" w:rsidR="00BA216B" w:rsidRDefault="00BA216B" w:rsidP="00614F98"/>
                    <w:p w14:paraId="77867252" w14:textId="77777777" w:rsidR="00BA216B" w:rsidRDefault="00BA216B" w:rsidP="00614F98"/>
                    <w:p w14:paraId="7BDCA6CD" w14:textId="77777777" w:rsidR="00BA216B" w:rsidRDefault="00BA216B" w:rsidP="00614F98"/>
                    <w:p w14:paraId="5AF7FFC8" w14:textId="77777777" w:rsidR="00BA216B" w:rsidRDefault="00BA216B" w:rsidP="00614F98"/>
                    <w:p w14:paraId="771C787D" w14:textId="77777777" w:rsidR="00BA216B" w:rsidRDefault="00BA216B" w:rsidP="00614F98"/>
                    <w:p w14:paraId="1A4755A3" w14:textId="77777777" w:rsidR="00BA216B" w:rsidRDefault="00BA216B" w:rsidP="00614F98"/>
                    <w:p w14:paraId="3DAD1C5E" w14:textId="77777777" w:rsidR="00BA216B" w:rsidRDefault="00BA216B" w:rsidP="00614F98"/>
                    <w:p w14:paraId="352606EF" w14:textId="77777777" w:rsidR="00BA216B" w:rsidRDefault="00BA216B" w:rsidP="00614F98"/>
                    <w:p w14:paraId="0EE4CEED" w14:textId="77777777" w:rsidR="00BA216B" w:rsidRDefault="00BA216B" w:rsidP="00614F98"/>
                    <w:p w14:paraId="7AE3143D" w14:textId="77777777" w:rsidR="00BA216B" w:rsidRDefault="00BA216B" w:rsidP="00614F98"/>
                    <w:p w14:paraId="748C6690" w14:textId="77777777" w:rsidR="00BA216B" w:rsidRDefault="00BA216B" w:rsidP="00614F98"/>
                    <w:p w14:paraId="49478CA3" w14:textId="77777777" w:rsidR="00BA216B" w:rsidRDefault="00BA216B" w:rsidP="00614F98"/>
                    <w:p w14:paraId="58EB1976" w14:textId="77777777" w:rsidR="00BA216B" w:rsidRDefault="00BA216B" w:rsidP="00614F98"/>
                    <w:p w14:paraId="4E3CB250" w14:textId="77777777" w:rsidR="00BA216B" w:rsidRDefault="00BA216B" w:rsidP="00614F98"/>
                    <w:p w14:paraId="099176DD" w14:textId="77777777" w:rsidR="00BA216B" w:rsidRDefault="00BA216B" w:rsidP="00614F98"/>
                    <w:p w14:paraId="2C89C0EC" w14:textId="77777777" w:rsidR="00BA216B" w:rsidRDefault="00BA216B" w:rsidP="00614F98"/>
                    <w:p w14:paraId="3BBADFE6" w14:textId="77777777" w:rsidR="00BA216B" w:rsidRDefault="00BA216B" w:rsidP="00614F98"/>
                    <w:p w14:paraId="0B2C3CF2" w14:textId="77777777" w:rsidR="00BA216B" w:rsidRDefault="00BA216B" w:rsidP="00614F98"/>
                    <w:p w14:paraId="3B2AC0D8" w14:textId="77777777" w:rsidR="00BA216B" w:rsidRDefault="00BA216B" w:rsidP="00614F98"/>
                    <w:p w14:paraId="7234E965" w14:textId="77777777" w:rsidR="00BA216B" w:rsidRDefault="00BA216B" w:rsidP="00614F98"/>
                    <w:p w14:paraId="72EABA1B" w14:textId="77777777" w:rsidR="00BA216B" w:rsidRDefault="00BA216B" w:rsidP="00614F98"/>
                    <w:p w14:paraId="31F285BC" w14:textId="77777777" w:rsidR="00BA216B" w:rsidRDefault="00BA216B" w:rsidP="00614F98"/>
                    <w:p w14:paraId="400154BD" w14:textId="77777777" w:rsidR="00BA216B" w:rsidRDefault="00BA216B" w:rsidP="00614F98"/>
                    <w:p w14:paraId="0E1CAF87" w14:textId="77777777" w:rsidR="00BA216B" w:rsidRDefault="00BA216B" w:rsidP="00614F98"/>
                    <w:p w14:paraId="7D8691DA" w14:textId="77777777" w:rsidR="00BA216B" w:rsidRDefault="00BA216B" w:rsidP="00614F98"/>
                    <w:p w14:paraId="2E9640CC" w14:textId="77777777" w:rsidR="00BA216B" w:rsidRDefault="00BA216B" w:rsidP="00614F98"/>
                    <w:p w14:paraId="55409B77" w14:textId="77777777" w:rsidR="00BA216B" w:rsidRDefault="00BA216B" w:rsidP="00614F98"/>
                    <w:p w14:paraId="2A98F767" w14:textId="77777777" w:rsidR="00BA216B" w:rsidRDefault="00BA216B" w:rsidP="00614F98"/>
                    <w:p w14:paraId="4957F5B8" w14:textId="77777777" w:rsidR="00BA216B" w:rsidRDefault="00BA216B" w:rsidP="00614F98"/>
                    <w:p w14:paraId="4E7A82BD" w14:textId="77777777" w:rsidR="00BA216B" w:rsidRDefault="00BA216B" w:rsidP="00614F98"/>
                    <w:p w14:paraId="4CF65FE8" w14:textId="77777777" w:rsidR="00BA216B" w:rsidRDefault="00BA216B" w:rsidP="00614F98"/>
                    <w:p w14:paraId="22CA198E" w14:textId="77777777" w:rsidR="00BA216B" w:rsidRDefault="00BA216B" w:rsidP="00614F98"/>
                    <w:p w14:paraId="3E4320FF" w14:textId="77777777" w:rsidR="00BA216B" w:rsidRDefault="00BA216B" w:rsidP="00614F98"/>
                    <w:p w14:paraId="3055AA42" w14:textId="77777777" w:rsidR="00BA216B" w:rsidRDefault="00BA216B" w:rsidP="00614F98"/>
                    <w:p w14:paraId="617174B9" w14:textId="77777777" w:rsidR="00BA216B" w:rsidRDefault="00BA216B" w:rsidP="00614F98"/>
                    <w:p w14:paraId="5897D9BD" w14:textId="77777777" w:rsidR="00BA216B" w:rsidRDefault="00BA216B" w:rsidP="00614F98"/>
                    <w:p w14:paraId="5488FD27" w14:textId="77777777" w:rsidR="00BA216B" w:rsidRDefault="00BA216B" w:rsidP="00614F98"/>
                    <w:p w14:paraId="2664A4AD" w14:textId="77777777" w:rsidR="00BA216B" w:rsidRDefault="00BA216B" w:rsidP="00614F98"/>
                    <w:p w14:paraId="7E0E3CB6" w14:textId="77777777" w:rsidR="00BA216B" w:rsidRDefault="00BA216B" w:rsidP="00614F98"/>
                    <w:p w14:paraId="033C1758" w14:textId="77777777" w:rsidR="00BA216B" w:rsidRDefault="00BA216B" w:rsidP="00614F98"/>
                    <w:p w14:paraId="33583CF2" w14:textId="77777777" w:rsidR="00BA216B" w:rsidRDefault="00BA216B" w:rsidP="00614F98"/>
                    <w:p w14:paraId="5B26EFAC" w14:textId="77777777" w:rsidR="00BA216B" w:rsidRDefault="00BA216B" w:rsidP="00614F98"/>
                    <w:p w14:paraId="7FC58F91" w14:textId="77777777" w:rsidR="00BA216B" w:rsidRDefault="00BA216B" w:rsidP="00614F98"/>
                    <w:p w14:paraId="5921B811" w14:textId="77777777" w:rsidR="00BA216B" w:rsidRDefault="00BA216B" w:rsidP="00614F98"/>
                    <w:p w14:paraId="7D9F50E5" w14:textId="77777777" w:rsidR="00BA216B" w:rsidRDefault="00BA216B" w:rsidP="00614F98"/>
                    <w:p w14:paraId="63EF5088" w14:textId="77777777" w:rsidR="00BA216B" w:rsidRDefault="00BA216B" w:rsidP="00614F98"/>
                    <w:p w14:paraId="6EF16E9C" w14:textId="77777777" w:rsidR="00BA216B" w:rsidRDefault="00BA216B" w:rsidP="00614F98"/>
                    <w:p w14:paraId="3F2D4484" w14:textId="77777777" w:rsidR="00BA216B" w:rsidRDefault="00BA216B" w:rsidP="00614F98"/>
                    <w:p w14:paraId="46AA60E2" w14:textId="77777777" w:rsidR="00BA216B" w:rsidRDefault="00BA216B" w:rsidP="00614F98"/>
                    <w:p w14:paraId="11538B48" w14:textId="77777777" w:rsidR="00BA216B" w:rsidRDefault="00BA216B" w:rsidP="00614F98"/>
                    <w:p w14:paraId="4D130014" w14:textId="77777777" w:rsidR="00BA216B" w:rsidRDefault="00BA216B" w:rsidP="00614F98"/>
                    <w:p w14:paraId="6CF6DE92" w14:textId="77777777" w:rsidR="00BA216B" w:rsidRDefault="00BA216B" w:rsidP="00614F98"/>
                    <w:p w14:paraId="55C5890A" w14:textId="77777777" w:rsidR="00BA216B" w:rsidRDefault="00BA216B" w:rsidP="00614F98"/>
                    <w:p w14:paraId="1627242B" w14:textId="77777777" w:rsidR="00BA216B" w:rsidRDefault="00BA216B" w:rsidP="00614F98"/>
                    <w:p w14:paraId="76A34FCC" w14:textId="77777777" w:rsidR="00BA216B" w:rsidRDefault="00BA216B" w:rsidP="00614F98"/>
                    <w:p w14:paraId="72393E91" w14:textId="77777777" w:rsidR="00BA216B" w:rsidRDefault="00BA216B" w:rsidP="00614F98"/>
                    <w:p w14:paraId="19222B74" w14:textId="77777777" w:rsidR="00BA216B" w:rsidRDefault="00BA216B" w:rsidP="00614F98"/>
                    <w:p w14:paraId="4EE9AE79" w14:textId="77777777" w:rsidR="00BA216B" w:rsidRDefault="00BA216B" w:rsidP="00614F98"/>
                    <w:p w14:paraId="75D72DAC" w14:textId="77777777" w:rsidR="00BA216B" w:rsidRDefault="00BA216B" w:rsidP="00614F98"/>
                    <w:p w14:paraId="5B0017E5" w14:textId="77777777" w:rsidR="00BA216B" w:rsidRDefault="00BA216B" w:rsidP="00614F98"/>
                    <w:p w14:paraId="2DA18223" w14:textId="77777777" w:rsidR="00BA216B" w:rsidRDefault="00BA216B" w:rsidP="00614F98"/>
                    <w:p w14:paraId="280A394E" w14:textId="77777777" w:rsidR="00BA216B" w:rsidRDefault="00BA216B" w:rsidP="00614F98"/>
                    <w:p w14:paraId="2B452ED8" w14:textId="77777777" w:rsidR="00BA216B" w:rsidRDefault="00BA216B" w:rsidP="00614F98"/>
                    <w:p w14:paraId="1822CF37" w14:textId="77777777" w:rsidR="00BA216B" w:rsidRDefault="00BA216B" w:rsidP="00614F98"/>
                    <w:p w14:paraId="0A74340B" w14:textId="77777777" w:rsidR="00BA216B" w:rsidRDefault="00BA216B" w:rsidP="00614F98"/>
                    <w:p w14:paraId="26FD5347" w14:textId="77777777" w:rsidR="00BA216B" w:rsidRDefault="00BA216B" w:rsidP="00614F98"/>
                    <w:p w14:paraId="5F7096FE" w14:textId="77777777" w:rsidR="00BA216B" w:rsidRDefault="00BA216B" w:rsidP="00614F98"/>
                    <w:p w14:paraId="7D5D840F" w14:textId="77777777" w:rsidR="00BA216B" w:rsidRDefault="00BA216B" w:rsidP="00614F98"/>
                    <w:p w14:paraId="07A021F9" w14:textId="77777777" w:rsidR="00BA216B" w:rsidRDefault="00BA216B" w:rsidP="00614F98"/>
                    <w:p w14:paraId="2543FDF0" w14:textId="77777777" w:rsidR="00BA216B" w:rsidRDefault="00BA216B" w:rsidP="00614F98"/>
                    <w:p w14:paraId="3C71A7AB" w14:textId="77777777" w:rsidR="00BA216B" w:rsidRDefault="00BA216B" w:rsidP="00614F98"/>
                    <w:p w14:paraId="6F3A2FE6" w14:textId="77777777" w:rsidR="00BA216B" w:rsidRDefault="00BA216B" w:rsidP="00614F98"/>
                    <w:p w14:paraId="264C7029" w14:textId="77777777" w:rsidR="00BA216B" w:rsidRDefault="00BA216B" w:rsidP="00614F98"/>
                    <w:p w14:paraId="5D77940F" w14:textId="77777777" w:rsidR="00BA216B" w:rsidRDefault="00BA216B" w:rsidP="00614F98"/>
                    <w:p w14:paraId="4F77E202" w14:textId="77777777" w:rsidR="00BA216B" w:rsidRDefault="00BA216B" w:rsidP="00614F98"/>
                    <w:p w14:paraId="45264968" w14:textId="77777777" w:rsidR="00BA216B" w:rsidRDefault="00BA216B" w:rsidP="00614F98"/>
                    <w:p w14:paraId="68DAFD16" w14:textId="77777777" w:rsidR="00BA216B" w:rsidRDefault="00BA216B" w:rsidP="00614F98"/>
                    <w:p w14:paraId="342C1AD2" w14:textId="77777777" w:rsidR="00BA216B" w:rsidRDefault="00BA216B" w:rsidP="00614F98"/>
                    <w:p w14:paraId="1B0DBE5C" w14:textId="77777777" w:rsidR="00BA216B" w:rsidRDefault="00BA216B" w:rsidP="00614F98"/>
                    <w:p w14:paraId="794CA19D" w14:textId="77777777" w:rsidR="00BA216B" w:rsidRDefault="00BA216B" w:rsidP="00614F98"/>
                    <w:p w14:paraId="0BE10E35" w14:textId="77777777" w:rsidR="00BA216B" w:rsidRDefault="00BA216B" w:rsidP="00614F98"/>
                    <w:p w14:paraId="53EAB8A1" w14:textId="77777777" w:rsidR="00BA216B" w:rsidRDefault="00BA216B" w:rsidP="00614F98"/>
                    <w:p w14:paraId="6EB9ED39" w14:textId="77777777" w:rsidR="00BA216B" w:rsidRDefault="00BA216B" w:rsidP="00614F98"/>
                    <w:p w14:paraId="6DCEA3C2" w14:textId="77777777" w:rsidR="00BA216B" w:rsidRDefault="00BA216B" w:rsidP="00614F98"/>
                    <w:p w14:paraId="2B6D33A7" w14:textId="77777777" w:rsidR="00BA216B" w:rsidRDefault="00BA216B" w:rsidP="00614F98"/>
                    <w:p w14:paraId="17634FFB" w14:textId="77777777" w:rsidR="00BA216B" w:rsidRDefault="00BA216B" w:rsidP="00614F98"/>
                    <w:p w14:paraId="58002081" w14:textId="77777777" w:rsidR="00BA216B" w:rsidRDefault="00BA216B" w:rsidP="00614F98"/>
                    <w:p w14:paraId="17EBEA47" w14:textId="77777777" w:rsidR="00BA216B" w:rsidRDefault="00BA216B" w:rsidP="00614F98"/>
                    <w:p w14:paraId="50877178" w14:textId="77777777" w:rsidR="00BA216B" w:rsidRDefault="00BA216B" w:rsidP="00614F98"/>
                    <w:p w14:paraId="7718F3F7" w14:textId="77777777" w:rsidR="00BA216B" w:rsidRDefault="00BA216B" w:rsidP="00614F98"/>
                    <w:p w14:paraId="13542FBD" w14:textId="77777777" w:rsidR="00BA216B" w:rsidRDefault="00BA216B" w:rsidP="00614F98"/>
                    <w:p w14:paraId="1FB81372" w14:textId="77777777" w:rsidR="00BA216B" w:rsidRDefault="00BA216B" w:rsidP="00614F98"/>
                    <w:p w14:paraId="73CEAF36" w14:textId="77777777" w:rsidR="00BA216B" w:rsidRDefault="00BA216B" w:rsidP="00614F98"/>
                    <w:p w14:paraId="5B24B0AA" w14:textId="77777777" w:rsidR="00BA216B" w:rsidRDefault="00BA216B" w:rsidP="00614F98"/>
                    <w:p w14:paraId="299A41F3" w14:textId="77777777" w:rsidR="00BA216B" w:rsidRDefault="00BA216B" w:rsidP="00614F98"/>
                    <w:p w14:paraId="1DE0D91A" w14:textId="77777777" w:rsidR="00BA216B" w:rsidRDefault="00BA216B" w:rsidP="00614F98"/>
                    <w:p w14:paraId="55F57B68" w14:textId="77777777" w:rsidR="00BA216B" w:rsidRDefault="00BA216B" w:rsidP="00614F98"/>
                    <w:p w14:paraId="458C3121" w14:textId="77777777" w:rsidR="00BA216B" w:rsidRDefault="00BA216B" w:rsidP="00614F98"/>
                    <w:p w14:paraId="2E458B7E" w14:textId="77777777" w:rsidR="00BA216B" w:rsidRDefault="00BA216B" w:rsidP="00614F98"/>
                    <w:p w14:paraId="3D0525B5" w14:textId="77777777" w:rsidR="00BA216B" w:rsidRDefault="00BA216B" w:rsidP="00614F98"/>
                    <w:p w14:paraId="09846ECB" w14:textId="77777777" w:rsidR="00BA216B" w:rsidRDefault="00BA216B" w:rsidP="00614F98"/>
                    <w:p w14:paraId="389B13A6" w14:textId="77777777" w:rsidR="00BA216B" w:rsidRDefault="00BA216B" w:rsidP="00614F98"/>
                    <w:p w14:paraId="304DA019" w14:textId="77777777" w:rsidR="00BA216B" w:rsidRDefault="00BA216B" w:rsidP="00614F98"/>
                    <w:p w14:paraId="2D039BED" w14:textId="77777777" w:rsidR="00BA216B" w:rsidRDefault="00BA216B" w:rsidP="00614F98"/>
                    <w:p w14:paraId="7E819974" w14:textId="77777777" w:rsidR="00BA216B" w:rsidRDefault="00BA216B" w:rsidP="00614F98"/>
                    <w:p w14:paraId="4CE8E67C" w14:textId="77777777" w:rsidR="00BA216B" w:rsidRDefault="00BA216B" w:rsidP="00614F98"/>
                    <w:p w14:paraId="1DDEF9E4" w14:textId="77777777" w:rsidR="00BA216B" w:rsidRDefault="00BA216B" w:rsidP="00614F98"/>
                    <w:p w14:paraId="0E256750" w14:textId="77777777" w:rsidR="00BA216B" w:rsidRDefault="00BA216B" w:rsidP="00614F98"/>
                    <w:p w14:paraId="4BF9267A" w14:textId="77777777" w:rsidR="00BA216B" w:rsidRDefault="00BA216B" w:rsidP="00614F98"/>
                    <w:p w14:paraId="3045FBED" w14:textId="77777777" w:rsidR="00BA216B" w:rsidRDefault="00BA216B" w:rsidP="00614F98"/>
                    <w:p w14:paraId="07DE7244" w14:textId="77777777" w:rsidR="00BA216B" w:rsidRDefault="00BA216B" w:rsidP="00614F98"/>
                    <w:p w14:paraId="7BD252E5" w14:textId="77777777" w:rsidR="00BA216B" w:rsidRDefault="00BA216B" w:rsidP="00614F98"/>
                    <w:p w14:paraId="4EC3243C" w14:textId="77777777" w:rsidR="00BA216B" w:rsidRDefault="00BA216B" w:rsidP="00614F98"/>
                    <w:p w14:paraId="2F51F42E" w14:textId="77777777" w:rsidR="00BA216B" w:rsidRDefault="00BA216B" w:rsidP="00614F98"/>
                    <w:p w14:paraId="76114F24" w14:textId="77777777" w:rsidR="00BA216B" w:rsidRDefault="00BA216B" w:rsidP="00614F98"/>
                    <w:p w14:paraId="11160E65" w14:textId="77777777" w:rsidR="00BA216B" w:rsidRDefault="00BA216B" w:rsidP="00614F98"/>
                    <w:p w14:paraId="1632E4FA" w14:textId="77777777" w:rsidR="00BA216B" w:rsidRDefault="00BA216B" w:rsidP="00614F98"/>
                    <w:p w14:paraId="39870BB5" w14:textId="77777777" w:rsidR="00BA216B" w:rsidRDefault="00BA216B" w:rsidP="00614F98"/>
                    <w:p w14:paraId="0CD90423" w14:textId="77777777" w:rsidR="00BA216B" w:rsidRDefault="00BA216B" w:rsidP="00614F98"/>
                    <w:p w14:paraId="7C805CF9" w14:textId="77777777" w:rsidR="00BA216B" w:rsidRDefault="00BA216B" w:rsidP="00614F98"/>
                    <w:p w14:paraId="637BA761" w14:textId="77777777" w:rsidR="00BA216B" w:rsidRDefault="00BA216B" w:rsidP="00614F98"/>
                    <w:p w14:paraId="19D115DF" w14:textId="77777777" w:rsidR="00BA216B" w:rsidRDefault="00BA216B" w:rsidP="00614F98"/>
                    <w:p w14:paraId="0540D97E" w14:textId="77777777" w:rsidR="00BA216B" w:rsidRDefault="00BA216B" w:rsidP="00614F98"/>
                    <w:p w14:paraId="23E46335" w14:textId="77777777" w:rsidR="00BA216B" w:rsidRDefault="00BA216B" w:rsidP="00614F98"/>
                    <w:p w14:paraId="0BBEB715" w14:textId="77777777" w:rsidR="00BA216B" w:rsidRDefault="00BA216B" w:rsidP="00614F98"/>
                    <w:p w14:paraId="2E825767" w14:textId="77777777" w:rsidR="00BA216B" w:rsidRDefault="00BA216B" w:rsidP="00614F98"/>
                    <w:p w14:paraId="595FDBCA" w14:textId="77777777" w:rsidR="00BA216B" w:rsidRDefault="00BA216B" w:rsidP="00614F98"/>
                    <w:p w14:paraId="4D7FB843" w14:textId="77777777" w:rsidR="00BA216B" w:rsidRDefault="00BA216B" w:rsidP="00614F98"/>
                    <w:p w14:paraId="37CCC10D" w14:textId="77777777" w:rsidR="00BA216B" w:rsidRDefault="00BA216B" w:rsidP="00614F98"/>
                    <w:p w14:paraId="4516D9FA" w14:textId="77777777" w:rsidR="00BA216B" w:rsidRDefault="00BA216B" w:rsidP="00614F98"/>
                    <w:p w14:paraId="18B525E3" w14:textId="77777777" w:rsidR="00BA216B" w:rsidRDefault="00BA216B" w:rsidP="00614F98"/>
                    <w:p w14:paraId="787B35AD" w14:textId="77777777" w:rsidR="00BA216B" w:rsidRDefault="00BA216B" w:rsidP="00614F98"/>
                    <w:p w14:paraId="29C7213D" w14:textId="77777777" w:rsidR="00BA216B" w:rsidRDefault="00BA216B" w:rsidP="00614F98"/>
                    <w:p w14:paraId="5752F082" w14:textId="77777777" w:rsidR="00BA216B" w:rsidRDefault="00BA216B" w:rsidP="00614F98"/>
                    <w:p w14:paraId="23E192C8" w14:textId="77777777" w:rsidR="00BA216B" w:rsidRDefault="00BA216B" w:rsidP="00614F98"/>
                    <w:p w14:paraId="1FC8B72F" w14:textId="77777777" w:rsidR="00BA216B" w:rsidRDefault="00BA216B" w:rsidP="00614F98"/>
                    <w:p w14:paraId="72284636" w14:textId="77777777" w:rsidR="00BA216B" w:rsidRDefault="00BA216B" w:rsidP="00614F98"/>
                    <w:p w14:paraId="0E1A720B" w14:textId="77777777" w:rsidR="00BA216B" w:rsidRDefault="00BA216B" w:rsidP="00614F98"/>
                    <w:p w14:paraId="2795BD2E" w14:textId="77777777" w:rsidR="00BA216B" w:rsidRDefault="00BA216B" w:rsidP="00614F98"/>
                    <w:p w14:paraId="3687557E" w14:textId="77777777" w:rsidR="00BA216B" w:rsidRDefault="00BA216B" w:rsidP="00614F98"/>
                    <w:p w14:paraId="00E79D11" w14:textId="77777777" w:rsidR="00BA216B" w:rsidRDefault="00BA216B" w:rsidP="00614F98"/>
                    <w:p w14:paraId="508143EE" w14:textId="77777777" w:rsidR="00BA216B" w:rsidRDefault="00BA216B" w:rsidP="00614F98"/>
                    <w:p w14:paraId="0A17E87E" w14:textId="77777777" w:rsidR="00BA216B" w:rsidRDefault="00BA216B" w:rsidP="00614F98"/>
                    <w:p w14:paraId="523EDF59" w14:textId="77777777" w:rsidR="00BA216B" w:rsidRDefault="00BA216B" w:rsidP="00614F98"/>
                    <w:p w14:paraId="510B2E4D" w14:textId="77777777" w:rsidR="00BA216B" w:rsidRDefault="00BA216B" w:rsidP="00614F98"/>
                    <w:p w14:paraId="34FC1910" w14:textId="77777777" w:rsidR="00BA216B" w:rsidRDefault="00BA216B" w:rsidP="00614F98"/>
                    <w:p w14:paraId="465A5387" w14:textId="77777777" w:rsidR="00BA216B" w:rsidRDefault="00BA216B" w:rsidP="00614F98"/>
                    <w:p w14:paraId="12433E48" w14:textId="77777777" w:rsidR="00BA216B" w:rsidRDefault="00BA216B" w:rsidP="00614F98"/>
                    <w:p w14:paraId="38B91AA3" w14:textId="77777777" w:rsidR="00BA216B" w:rsidRDefault="00BA216B" w:rsidP="00614F98"/>
                    <w:p w14:paraId="303FA7D2" w14:textId="77777777" w:rsidR="00BA216B" w:rsidRDefault="00BA216B" w:rsidP="00614F98"/>
                    <w:p w14:paraId="1515FD81" w14:textId="77777777" w:rsidR="00BA216B" w:rsidRDefault="00BA216B" w:rsidP="00614F98"/>
                    <w:p w14:paraId="07AB0C04" w14:textId="77777777" w:rsidR="00BA216B" w:rsidRDefault="00BA216B" w:rsidP="00614F98"/>
                    <w:p w14:paraId="47F8BA3D" w14:textId="77777777" w:rsidR="00BA216B" w:rsidRDefault="00BA216B" w:rsidP="00614F98"/>
                    <w:p w14:paraId="2C0D8643" w14:textId="77777777" w:rsidR="00BA216B" w:rsidRDefault="00BA216B" w:rsidP="00614F98"/>
                    <w:p w14:paraId="1DE4727D" w14:textId="77777777" w:rsidR="00BA216B" w:rsidRDefault="00BA216B" w:rsidP="00614F98"/>
                    <w:p w14:paraId="6008D716" w14:textId="77777777" w:rsidR="00BA216B" w:rsidRDefault="00BA216B" w:rsidP="00614F98"/>
                    <w:p w14:paraId="4E30513D" w14:textId="77777777" w:rsidR="00BA216B" w:rsidRDefault="00BA216B" w:rsidP="00614F98"/>
                    <w:p w14:paraId="2EA980BB" w14:textId="77777777" w:rsidR="00BA216B" w:rsidRDefault="00BA216B" w:rsidP="00614F98"/>
                    <w:p w14:paraId="37BC4B2B" w14:textId="77777777" w:rsidR="00BA216B" w:rsidRDefault="00BA216B" w:rsidP="00614F98"/>
                    <w:p w14:paraId="4D9C842A" w14:textId="77777777" w:rsidR="00BA216B" w:rsidRDefault="00BA216B" w:rsidP="00614F98"/>
                    <w:p w14:paraId="08872D68" w14:textId="77777777" w:rsidR="00BA216B" w:rsidRDefault="00BA216B" w:rsidP="00614F98"/>
                    <w:p w14:paraId="44E5A2B5" w14:textId="77777777" w:rsidR="00BA216B" w:rsidRDefault="00BA216B" w:rsidP="00614F98"/>
                    <w:p w14:paraId="389FCEE0" w14:textId="77777777" w:rsidR="00BA216B" w:rsidRDefault="00BA216B" w:rsidP="00614F98"/>
                    <w:p w14:paraId="65D02809" w14:textId="77777777" w:rsidR="00BA216B" w:rsidRDefault="00BA216B" w:rsidP="00614F98"/>
                    <w:p w14:paraId="7D9CD81A" w14:textId="77777777" w:rsidR="00BA216B" w:rsidRDefault="00BA216B" w:rsidP="00614F98"/>
                    <w:p w14:paraId="051B60CC" w14:textId="77777777" w:rsidR="00BA216B" w:rsidRDefault="00BA216B" w:rsidP="00614F98"/>
                    <w:p w14:paraId="065D35A0" w14:textId="77777777" w:rsidR="00BA216B" w:rsidRDefault="00BA216B" w:rsidP="00614F98"/>
                    <w:p w14:paraId="40DEE17D" w14:textId="77777777" w:rsidR="00BA216B" w:rsidRDefault="00BA216B" w:rsidP="00614F98"/>
                    <w:p w14:paraId="417D5240" w14:textId="77777777" w:rsidR="00BA216B" w:rsidRDefault="00BA216B" w:rsidP="00614F98"/>
                    <w:p w14:paraId="7FC932EB" w14:textId="77777777" w:rsidR="00BA216B" w:rsidRDefault="00BA216B" w:rsidP="00614F98"/>
                    <w:p w14:paraId="64B3611F" w14:textId="77777777" w:rsidR="00BA216B" w:rsidRDefault="00BA216B" w:rsidP="00614F98"/>
                    <w:p w14:paraId="50A1D6ED" w14:textId="77777777" w:rsidR="00BA216B" w:rsidRDefault="00BA216B" w:rsidP="00614F98"/>
                    <w:p w14:paraId="6BBF14D1" w14:textId="77777777" w:rsidR="00BA216B" w:rsidRDefault="00BA216B" w:rsidP="00614F98"/>
                    <w:p w14:paraId="1C8E8426" w14:textId="77777777" w:rsidR="00BA216B" w:rsidRDefault="00BA216B" w:rsidP="00614F98"/>
                    <w:p w14:paraId="227060C6" w14:textId="77777777" w:rsidR="00BA216B" w:rsidRDefault="00BA216B" w:rsidP="00614F98"/>
                    <w:p w14:paraId="4C3D63E5" w14:textId="77777777" w:rsidR="00BA216B" w:rsidRDefault="00BA216B" w:rsidP="00614F98"/>
                    <w:p w14:paraId="6A2E2B78" w14:textId="77777777" w:rsidR="00BA216B" w:rsidRDefault="00BA216B" w:rsidP="00614F98"/>
                    <w:p w14:paraId="08468E49" w14:textId="77777777" w:rsidR="00BA216B" w:rsidRDefault="00BA216B" w:rsidP="00614F98"/>
                    <w:p w14:paraId="15CD4B62" w14:textId="77777777" w:rsidR="00BA216B" w:rsidRDefault="00BA216B" w:rsidP="00614F98"/>
                    <w:p w14:paraId="7FD19F4D" w14:textId="77777777" w:rsidR="00BA216B" w:rsidRDefault="00BA216B" w:rsidP="00614F98"/>
                    <w:p w14:paraId="27D94FB9" w14:textId="77777777" w:rsidR="00BA216B" w:rsidRDefault="00BA216B" w:rsidP="00614F98"/>
                    <w:p w14:paraId="56D444B2" w14:textId="77777777" w:rsidR="00BA216B" w:rsidRDefault="00BA216B" w:rsidP="00614F98"/>
                    <w:p w14:paraId="285C4E5C" w14:textId="77777777" w:rsidR="00BA216B" w:rsidRDefault="00BA216B" w:rsidP="00614F98"/>
                    <w:p w14:paraId="7836F643" w14:textId="77777777" w:rsidR="00BA216B" w:rsidRDefault="00BA216B" w:rsidP="00614F98"/>
                    <w:p w14:paraId="6F92562F" w14:textId="77777777" w:rsidR="00BA216B" w:rsidRDefault="00BA216B" w:rsidP="00614F98"/>
                    <w:p w14:paraId="5C012E00" w14:textId="77777777" w:rsidR="00BA216B" w:rsidRDefault="00BA216B" w:rsidP="00614F98"/>
                    <w:p w14:paraId="344EA99E" w14:textId="77777777" w:rsidR="00BA216B" w:rsidRDefault="00BA216B" w:rsidP="00614F98"/>
                    <w:p w14:paraId="48CDD04A" w14:textId="77777777" w:rsidR="00BA216B" w:rsidRDefault="00BA216B" w:rsidP="00614F98"/>
                    <w:p w14:paraId="1ABC8213" w14:textId="77777777" w:rsidR="00BA216B" w:rsidRDefault="00BA216B" w:rsidP="00614F98"/>
                    <w:p w14:paraId="4CD6C88D" w14:textId="77777777" w:rsidR="00BA216B" w:rsidRDefault="00BA216B" w:rsidP="00614F98"/>
                    <w:p w14:paraId="66D8A528" w14:textId="77777777" w:rsidR="00BA216B" w:rsidRDefault="00BA216B" w:rsidP="00614F98"/>
                    <w:p w14:paraId="2044EADE" w14:textId="77777777" w:rsidR="00BA216B" w:rsidRDefault="00BA216B" w:rsidP="00614F98"/>
                    <w:p w14:paraId="0EF2F961" w14:textId="77777777" w:rsidR="00BA216B" w:rsidRDefault="00BA216B" w:rsidP="00614F98"/>
                    <w:p w14:paraId="1A55B098" w14:textId="77777777" w:rsidR="00BA216B" w:rsidRDefault="00BA216B" w:rsidP="00614F98"/>
                    <w:p w14:paraId="64646D17" w14:textId="77777777" w:rsidR="00BA216B" w:rsidRDefault="00BA216B" w:rsidP="00614F98"/>
                    <w:p w14:paraId="7BB9FC32" w14:textId="77777777" w:rsidR="00BA216B" w:rsidRDefault="00BA216B" w:rsidP="00614F98"/>
                    <w:p w14:paraId="290CF922" w14:textId="77777777" w:rsidR="00BA216B" w:rsidRDefault="00BA216B" w:rsidP="00614F98"/>
                    <w:p w14:paraId="71BE67A3" w14:textId="77777777" w:rsidR="00BA216B" w:rsidRDefault="00BA216B" w:rsidP="00614F98"/>
                    <w:p w14:paraId="309AD3B3" w14:textId="77777777" w:rsidR="00BA216B" w:rsidRDefault="00BA216B" w:rsidP="00614F98"/>
                    <w:p w14:paraId="3EB83AB1" w14:textId="77777777" w:rsidR="00BA216B" w:rsidRDefault="00BA216B" w:rsidP="00614F98"/>
                    <w:p w14:paraId="3CB068C6" w14:textId="77777777" w:rsidR="00BA216B" w:rsidRDefault="00BA216B" w:rsidP="00614F98"/>
                    <w:p w14:paraId="56B050EA" w14:textId="77777777" w:rsidR="00BA216B" w:rsidRDefault="00BA216B" w:rsidP="00614F98"/>
                    <w:p w14:paraId="451D0ACE" w14:textId="77777777" w:rsidR="00BA216B" w:rsidRDefault="00BA216B" w:rsidP="00614F98"/>
                    <w:p w14:paraId="06346CF6" w14:textId="77777777" w:rsidR="00BA216B" w:rsidRDefault="00BA216B" w:rsidP="00614F98"/>
                    <w:p w14:paraId="2444D0F7" w14:textId="77777777" w:rsidR="00BA216B" w:rsidRDefault="00BA216B" w:rsidP="00614F98"/>
                    <w:p w14:paraId="7F116506" w14:textId="77777777" w:rsidR="00BA216B" w:rsidRDefault="00BA216B" w:rsidP="00614F98"/>
                    <w:p w14:paraId="595D9A74" w14:textId="77777777" w:rsidR="00BA216B" w:rsidRDefault="00BA216B" w:rsidP="00614F98"/>
                    <w:p w14:paraId="76FB36F8" w14:textId="77777777" w:rsidR="00BA216B" w:rsidRDefault="00BA216B" w:rsidP="00614F98"/>
                    <w:p w14:paraId="1E78B857" w14:textId="77777777" w:rsidR="00BA216B" w:rsidRDefault="00BA216B" w:rsidP="00614F98"/>
                    <w:p w14:paraId="184498FB" w14:textId="77777777" w:rsidR="00BA216B" w:rsidRDefault="00BA216B" w:rsidP="00614F98"/>
                    <w:p w14:paraId="1AAD9194" w14:textId="77777777" w:rsidR="00BA216B" w:rsidRDefault="00BA216B" w:rsidP="00614F98"/>
                    <w:p w14:paraId="0FB69DAE" w14:textId="77777777" w:rsidR="00BA216B" w:rsidRDefault="00BA216B" w:rsidP="00614F98"/>
                    <w:p w14:paraId="6BCBD78D" w14:textId="77777777" w:rsidR="00BA216B" w:rsidRDefault="00BA216B" w:rsidP="00614F98"/>
                    <w:p w14:paraId="06193709" w14:textId="77777777" w:rsidR="00BA216B" w:rsidRDefault="00BA216B" w:rsidP="00614F98"/>
                    <w:p w14:paraId="1060FCA9" w14:textId="77777777" w:rsidR="00BA216B" w:rsidRDefault="00BA216B" w:rsidP="00614F98"/>
                    <w:p w14:paraId="73C98F32" w14:textId="77777777" w:rsidR="00BA216B" w:rsidRDefault="00BA216B" w:rsidP="00614F98"/>
                    <w:p w14:paraId="16876D06" w14:textId="77777777" w:rsidR="00BA216B" w:rsidRDefault="00BA216B" w:rsidP="00614F98"/>
                    <w:p w14:paraId="646E3C65" w14:textId="77777777" w:rsidR="00BA216B" w:rsidRDefault="00BA216B" w:rsidP="00614F98"/>
                    <w:p w14:paraId="740FD7E3" w14:textId="77777777" w:rsidR="00BA216B" w:rsidRDefault="00BA216B" w:rsidP="00614F98"/>
                    <w:p w14:paraId="1EDA2092" w14:textId="77777777" w:rsidR="00BA216B" w:rsidRDefault="00BA216B" w:rsidP="00614F98"/>
                    <w:p w14:paraId="31203351" w14:textId="77777777" w:rsidR="00BA216B" w:rsidRDefault="00BA216B" w:rsidP="00614F98"/>
                    <w:p w14:paraId="3B5D7FB2" w14:textId="77777777" w:rsidR="00BA216B" w:rsidRDefault="00BA216B" w:rsidP="00614F98"/>
                    <w:p w14:paraId="0CF89E44" w14:textId="77777777" w:rsidR="00BA216B" w:rsidRDefault="00BA216B" w:rsidP="00614F98"/>
                    <w:p w14:paraId="38DC5EEF" w14:textId="77777777" w:rsidR="00BA216B" w:rsidRDefault="00BA216B" w:rsidP="00614F98"/>
                    <w:p w14:paraId="7932D48E" w14:textId="77777777" w:rsidR="00BA216B" w:rsidRDefault="00BA216B" w:rsidP="00614F98"/>
                    <w:p w14:paraId="2E1154B5" w14:textId="77777777" w:rsidR="00BA216B" w:rsidRDefault="00BA216B" w:rsidP="00614F98"/>
                    <w:p w14:paraId="69EB66D0" w14:textId="77777777" w:rsidR="00BA216B" w:rsidRDefault="00BA216B" w:rsidP="00614F98"/>
                    <w:p w14:paraId="06D42936" w14:textId="77777777" w:rsidR="00BA216B" w:rsidRDefault="00BA216B" w:rsidP="00614F98"/>
                    <w:p w14:paraId="143DA275" w14:textId="77777777" w:rsidR="00BA216B" w:rsidRDefault="00BA216B" w:rsidP="00614F98"/>
                    <w:p w14:paraId="1B8E31EE" w14:textId="77777777" w:rsidR="00BA216B" w:rsidRDefault="00BA216B" w:rsidP="00614F98"/>
                    <w:p w14:paraId="391E3F9E" w14:textId="77777777" w:rsidR="00BA216B" w:rsidRDefault="00BA216B" w:rsidP="00614F98"/>
                    <w:p w14:paraId="587B672A" w14:textId="77777777" w:rsidR="00BA216B" w:rsidRDefault="00BA216B" w:rsidP="00614F98"/>
                    <w:p w14:paraId="11319D23" w14:textId="77777777" w:rsidR="00BA216B" w:rsidRDefault="00BA216B" w:rsidP="00614F98"/>
                    <w:p w14:paraId="37660A41" w14:textId="77777777" w:rsidR="00BA216B" w:rsidRDefault="00BA216B" w:rsidP="00614F98"/>
                    <w:p w14:paraId="60A41E7A" w14:textId="77777777" w:rsidR="00BA216B" w:rsidRDefault="00BA216B" w:rsidP="00614F98"/>
                    <w:p w14:paraId="1332175F" w14:textId="77777777" w:rsidR="00BA216B" w:rsidRDefault="00BA216B" w:rsidP="00614F98"/>
                    <w:p w14:paraId="03B76451" w14:textId="77777777" w:rsidR="00BA216B" w:rsidRDefault="00BA216B" w:rsidP="00614F98"/>
                    <w:p w14:paraId="2D9031DF" w14:textId="77777777" w:rsidR="00BA216B" w:rsidRDefault="00BA216B" w:rsidP="00614F98"/>
                    <w:p w14:paraId="0FD60591" w14:textId="77777777" w:rsidR="00BA216B" w:rsidRDefault="00BA216B" w:rsidP="00614F98"/>
                    <w:p w14:paraId="20A03F14" w14:textId="77777777" w:rsidR="00BA216B" w:rsidRDefault="00BA216B" w:rsidP="00614F98"/>
                    <w:p w14:paraId="3EA0ACF8" w14:textId="77777777" w:rsidR="00BA216B" w:rsidRDefault="00BA216B" w:rsidP="00614F98"/>
                    <w:p w14:paraId="3518839B" w14:textId="77777777" w:rsidR="00BA216B" w:rsidRDefault="00BA216B" w:rsidP="00614F98"/>
                    <w:p w14:paraId="087D9F2A" w14:textId="77777777" w:rsidR="00BA216B" w:rsidRDefault="00BA216B" w:rsidP="00614F98"/>
                    <w:p w14:paraId="564FB72B" w14:textId="77777777" w:rsidR="00BA216B" w:rsidRDefault="00BA216B" w:rsidP="00614F98"/>
                    <w:p w14:paraId="4B32CD34" w14:textId="77777777" w:rsidR="00BA216B" w:rsidRDefault="00BA216B" w:rsidP="00614F98"/>
                    <w:p w14:paraId="76F722E6" w14:textId="77777777" w:rsidR="00BA216B" w:rsidRDefault="00BA216B" w:rsidP="00614F98"/>
                    <w:p w14:paraId="0202B7B0" w14:textId="77777777" w:rsidR="00BA216B" w:rsidRDefault="00BA216B" w:rsidP="00614F98"/>
                    <w:p w14:paraId="3D4D7E3B" w14:textId="77777777" w:rsidR="00BA216B" w:rsidRDefault="00BA216B" w:rsidP="00614F98"/>
                    <w:p w14:paraId="60F0661D" w14:textId="77777777" w:rsidR="00BA216B" w:rsidRDefault="00BA216B" w:rsidP="00614F98"/>
                    <w:p w14:paraId="018A5EB9" w14:textId="77777777" w:rsidR="00BA216B" w:rsidRDefault="00BA216B" w:rsidP="00614F98"/>
                    <w:p w14:paraId="3460A02C" w14:textId="77777777" w:rsidR="00BA216B" w:rsidRDefault="00BA216B" w:rsidP="00614F98"/>
                    <w:p w14:paraId="79ED7DF7" w14:textId="77777777" w:rsidR="00BA216B" w:rsidRDefault="00BA216B" w:rsidP="00614F98"/>
                    <w:p w14:paraId="27066B19" w14:textId="77777777" w:rsidR="00BA216B" w:rsidRDefault="00BA216B" w:rsidP="00614F98"/>
                    <w:p w14:paraId="3C4771C7" w14:textId="77777777" w:rsidR="00BA216B" w:rsidRDefault="00BA216B" w:rsidP="00614F98"/>
                    <w:p w14:paraId="1BE4B503" w14:textId="77777777" w:rsidR="00BA216B" w:rsidRDefault="00BA216B" w:rsidP="00614F98"/>
                    <w:p w14:paraId="30010623" w14:textId="77777777" w:rsidR="00BA216B" w:rsidRDefault="00BA216B" w:rsidP="00614F98"/>
                    <w:p w14:paraId="32554295" w14:textId="77777777" w:rsidR="00BA216B" w:rsidRDefault="00BA216B" w:rsidP="00614F98"/>
                    <w:p w14:paraId="0BE82E1E" w14:textId="77777777" w:rsidR="00BA216B" w:rsidRDefault="00BA216B" w:rsidP="00614F98"/>
                    <w:p w14:paraId="653DDC29" w14:textId="77777777" w:rsidR="00BA216B" w:rsidRDefault="00BA216B" w:rsidP="00614F98"/>
                    <w:p w14:paraId="1133F1A1" w14:textId="77777777" w:rsidR="00BA216B" w:rsidRDefault="00BA216B" w:rsidP="00614F98"/>
                    <w:p w14:paraId="10C97413" w14:textId="77777777" w:rsidR="00BA216B" w:rsidRDefault="00BA216B" w:rsidP="00614F98"/>
                    <w:p w14:paraId="1B76B46D" w14:textId="77777777" w:rsidR="00BA216B" w:rsidRDefault="00BA216B" w:rsidP="00614F98"/>
                    <w:p w14:paraId="33F483ED" w14:textId="77777777" w:rsidR="00BA216B" w:rsidRDefault="00BA216B" w:rsidP="00614F98"/>
                    <w:p w14:paraId="4675FC21" w14:textId="77777777" w:rsidR="00BA216B" w:rsidRDefault="00BA216B" w:rsidP="00614F98"/>
                    <w:p w14:paraId="37566072" w14:textId="77777777" w:rsidR="00BA216B" w:rsidRDefault="00BA216B" w:rsidP="00614F98"/>
                    <w:p w14:paraId="07BEC2D2" w14:textId="77777777" w:rsidR="00BA216B" w:rsidRDefault="00BA216B" w:rsidP="00614F98"/>
                    <w:p w14:paraId="3C4497C1" w14:textId="77777777" w:rsidR="00BA216B" w:rsidRDefault="00BA216B" w:rsidP="00614F98"/>
                    <w:p w14:paraId="2E7E9A0F" w14:textId="77777777" w:rsidR="00BA216B" w:rsidRDefault="00BA216B" w:rsidP="00614F98"/>
                    <w:p w14:paraId="49E90E36" w14:textId="77777777" w:rsidR="00BA216B" w:rsidRDefault="00BA216B" w:rsidP="00614F98"/>
                    <w:p w14:paraId="0CD30284" w14:textId="77777777" w:rsidR="00BA216B" w:rsidRDefault="00BA216B" w:rsidP="00614F98"/>
                    <w:p w14:paraId="16142DB7" w14:textId="77777777" w:rsidR="00BA216B" w:rsidRDefault="00BA216B" w:rsidP="00614F98"/>
                    <w:p w14:paraId="1F2A7BF5" w14:textId="77777777" w:rsidR="00BA216B" w:rsidRDefault="00BA216B" w:rsidP="00614F98"/>
                    <w:p w14:paraId="3BE21B81" w14:textId="77777777" w:rsidR="00BA216B" w:rsidRDefault="00BA216B" w:rsidP="00614F98"/>
                    <w:p w14:paraId="6C45F1DC" w14:textId="77777777" w:rsidR="00BA216B" w:rsidRDefault="00BA216B" w:rsidP="00614F98"/>
                    <w:p w14:paraId="525C887F" w14:textId="77777777" w:rsidR="00BA216B" w:rsidRDefault="00BA216B" w:rsidP="00614F98"/>
                    <w:p w14:paraId="42ED487A" w14:textId="77777777" w:rsidR="00BA216B" w:rsidRDefault="00BA216B" w:rsidP="00614F98"/>
                    <w:p w14:paraId="24025015" w14:textId="77777777" w:rsidR="00BA216B" w:rsidRDefault="00BA216B" w:rsidP="00614F98"/>
                    <w:p w14:paraId="07C6EE5A" w14:textId="77777777" w:rsidR="00BA216B" w:rsidRDefault="00BA216B" w:rsidP="00614F98"/>
                    <w:p w14:paraId="75B2B96D" w14:textId="77777777" w:rsidR="00BA216B" w:rsidRDefault="00BA216B" w:rsidP="00614F98"/>
                    <w:p w14:paraId="6480766B" w14:textId="77777777" w:rsidR="00BA216B" w:rsidRDefault="00BA216B" w:rsidP="00614F98"/>
                    <w:p w14:paraId="2F4BCF66" w14:textId="77777777" w:rsidR="00BA216B" w:rsidRDefault="00BA216B" w:rsidP="00614F98"/>
                    <w:p w14:paraId="0A603E72" w14:textId="77777777" w:rsidR="00BA216B" w:rsidRDefault="00BA216B" w:rsidP="00614F98"/>
                    <w:p w14:paraId="29484C58" w14:textId="77777777" w:rsidR="00BA216B" w:rsidRDefault="00BA216B" w:rsidP="00614F98"/>
                    <w:p w14:paraId="55A596E5" w14:textId="77777777" w:rsidR="00BA216B" w:rsidRDefault="00BA216B" w:rsidP="00614F98"/>
                    <w:p w14:paraId="4C9AC19B" w14:textId="77777777" w:rsidR="00BA216B" w:rsidRDefault="00BA216B" w:rsidP="00614F98"/>
                    <w:p w14:paraId="68023F28" w14:textId="77777777" w:rsidR="00BA216B" w:rsidRDefault="00BA216B" w:rsidP="00614F98"/>
                    <w:p w14:paraId="393DD84B" w14:textId="77777777" w:rsidR="00BA216B" w:rsidRDefault="00BA216B" w:rsidP="00614F98"/>
                    <w:p w14:paraId="149F8B44" w14:textId="77777777" w:rsidR="00BA216B" w:rsidRDefault="00BA216B" w:rsidP="00614F98"/>
                    <w:p w14:paraId="47AE7742" w14:textId="77777777" w:rsidR="00BA216B" w:rsidRDefault="00BA216B" w:rsidP="00614F98"/>
                    <w:p w14:paraId="0B220ABA" w14:textId="77777777" w:rsidR="00BA216B" w:rsidRDefault="00BA216B" w:rsidP="00614F98"/>
                    <w:p w14:paraId="34023CB1" w14:textId="77777777" w:rsidR="00BA216B" w:rsidRDefault="00BA216B" w:rsidP="00614F98"/>
                    <w:p w14:paraId="54DF11D7" w14:textId="77777777" w:rsidR="00BA216B" w:rsidRDefault="00BA216B" w:rsidP="00614F98"/>
                    <w:p w14:paraId="0CBC4026" w14:textId="77777777" w:rsidR="00BA216B" w:rsidRDefault="00BA216B" w:rsidP="00614F98"/>
                    <w:p w14:paraId="2CF59985" w14:textId="77777777" w:rsidR="00BA216B" w:rsidRDefault="00BA216B" w:rsidP="00614F98"/>
                    <w:p w14:paraId="650F4121" w14:textId="77777777" w:rsidR="00BA216B" w:rsidRDefault="00BA216B" w:rsidP="00614F98"/>
                    <w:p w14:paraId="15428993" w14:textId="77777777" w:rsidR="00BA216B" w:rsidRDefault="00BA216B" w:rsidP="00614F98"/>
                    <w:p w14:paraId="34A4862C" w14:textId="77777777" w:rsidR="00BA216B" w:rsidRDefault="00BA216B" w:rsidP="00614F98"/>
                    <w:p w14:paraId="26BC218C" w14:textId="77777777" w:rsidR="00BA216B" w:rsidRDefault="00BA216B" w:rsidP="00614F98"/>
                    <w:p w14:paraId="1A5FD05A" w14:textId="77777777" w:rsidR="00BA216B" w:rsidRDefault="00BA216B" w:rsidP="00614F98"/>
                    <w:p w14:paraId="68C8D406" w14:textId="77777777" w:rsidR="00BA216B" w:rsidRDefault="00BA216B" w:rsidP="00614F98"/>
                    <w:p w14:paraId="7B7AE762" w14:textId="77777777" w:rsidR="00BA216B" w:rsidRDefault="00BA216B" w:rsidP="00614F98"/>
                    <w:p w14:paraId="350B8873" w14:textId="77777777" w:rsidR="00BA216B" w:rsidRDefault="00BA216B" w:rsidP="00614F98"/>
                    <w:p w14:paraId="167E6258" w14:textId="77777777" w:rsidR="00BA216B" w:rsidRDefault="00BA216B" w:rsidP="00614F98"/>
                    <w:p w14:paraId="098F9726" w14:textId="77777777" w:rsidR="00BA216B" w:rsidRDefault="00BA216B" w:rsidP="00614F98"/>
                    <w:p w14:paraId="64A643BA" w14:textId="77777777" w:rsidR="00BA216B" w:rsidRDefault="00BA216B" w:rsidP="00614F98"/>
                    <w:p w14:paraId="598115E1" w14:textId="77777777" w:rsidR="00BA216B" w:rsidRDefault="00BA216B" w:rsidP="00614F98"/>
                    <w:p w14:paraId="48313460" w14:textId="77777777" w:rsidR="00BA216B" w:rsidRDefault="00BA216B" w:rsidP="00614F98"/>
                    <w:p w14:paraId="22B32656" w14:textId="77777777" w:rsidR="00BA216B" w:rsidRDefault="00BA216B" w:rsidP="00614F98"/>
                    <w:p w14:paraId="4DD27474" w14:textId="77777777" w:rsidR="00BA216B" w:rsidRDefault="00BA216B" w:rsidP="00614F98"/>
                    <w:p w14:paraId="1DCA5D5C" w14:textId="77777777" w:rsidR="00BA216B" w:rsidRDefault="00BA216B" w:rsidP="00614F98"/>
                    <w:p w14:paraId="776C5661" w14:textId="77777777" w:rsidR="00BA216B" w:rsidRDefault="00BA216B" w:rsidP="00614F98"/>
                    <w:p w14:paraId="123ABDC7" w14:textId="77777777" w:rsidR="00BA216B" w:rsidRDefault="00BA216B" w:rsidP="00614F98"/>
                    <w:p w14:paraId="728F3C8E" w14:textId="77777777" w:rsidR="00BA216B" w:rsidRDefault="00BA216B" w:rsidP="00614F98"/>
                    <w:p w14:paraId="7C12F570" w14:textId="77777777" w:rsidR="00BA216B" w:rsidRDefault="00BA216B" w:rsidP="00614F98"/>
                    <w:p w14:paraId="7E5ED294" w14:textId="77777777" w:rsidR="00BA216B" w:rsidRDefault="00BA216B" w:rsidP="00614F98"/>
                    <w:p w14:paraId="16C17293" w14:textId="77777777" w:rsidR="00BA216B" w:rsidRDefault="00BA216B" w:rsidP="00614F98"/>
                    <w:p w14:paraId="16554028" w14:textId="77777777" w:rsidR="00BA216B" w:rsidRDefault="00BA216B" w:rsidP="00614F98"/>
                    <w:p w14:paraId="5F8AEE55" w14:textId="77777777" w:rsidR="00BA216B" w:rsidRDefault="00BA216B" w:rsidP="00614F98"/>
                    <w:p w14:paraId="6FE62EBC" w14:textId="77777777" w:rsidR="00BA216B" w:rsidRDefault="00BA216B" w:rsidP="00614F98"/>
                    <w:p w14:paraId="6C9BC5CD" w14:textId="77777777" w:rsidR="00BA216B" w:rsidRDefault="00BA216B" w:rsidP="00614F98"/>
                    <w:p w14:paraId="2F002BB4" w14:textId="77777777" w:rsidR="00BA216B" w:rsidRDefault="00BA216B" w:rsidP="00614F98"/>
                    <w:p w14:paraId="34997753" w14:textId="77777777" w:rsidR="00BA216B" w:rsidRDefault="00BA216B" w:rsidP="00614F98"/>
                    <w:p w14:paraId="7E838A4F" w14:textId="77777777" w:rsidR="00BA216B" w:rsidRDefault="00BA216B" w:rsidP="00614F98"/>
                    <w:p w14:paraId="175DECC4" w14:textId="77777777" w:rsidR="00BA216B" w:rsidRDefault="00BA216B" w:rsidP="00614F98"/>
                    <w:p w14:paraId="0950DC9F" w14:textId="77777777" w:rsidR="00BA216B" w:rsidRDefault="00BA216B" w:rsidP="00614F98"/>
                    <w:p w14:paraId="7E2C62D3" w14:textId="77777777" w:rsidR="00BA216B" w:rsidRDefault="00BA216B" w:rsidP="00614F98"/>
                    <w:p w14:paraId="07D83928" w14:textId="77777777" w:rsidR="00BA216B" w:rsidRDefault="00BA216B" w:rsidP="00614F98"/>
                    <w:p w14:paraId="0D157ACB" w14:textId="77777777" w:rsidR="00BA216B" w:rsidRDefault="00BA216B" w:rsidP="00614F98"/>
                    <w:p w14:paraId="0C146743" w14:textId="77777777" w:rsidR="00BA216B" w:rsidRDefault="00BA216B" w:rsidP="00614F98"/>
                    <w:p w14:paraId="05CA1A95" w14:textId="77777777" w:rsidR="00BA216B" w:rsidRDefault="00BA216B" w:rsidP="00614F98"/>
                    <w:p w14:paraId="356A842C" w14:textId="77777777" w:rsidR="00BA216B" w:rsidRDefault="00BA216B" w:rsidP="00614F98"/>
                    <w:p w14:paraId="525D4EBF" w14:textId="77777777" w:rsidR="00BA216B" w:rsidRDefault="00BA216B" w:rsidP="00614F98"/>
                    <w:p w14:paraId="60A2C928" w14:textId="77777777" w:rsidR="00BA216B" w:rsidRDefault="00BA216B" w:rsidP="00614F98"/>
                    <w:p w14:paraId="600BE037" w14:textId="77777777" w:rsidR="00BA216B" w:rsidRDefault="00BA216B" w:rsidP="00614F98"/>
                    <w:p w14:paraId="42A59245" w14:textId="77777777" w:rsidR="00BA216B" w:rsidRDefault="00BA216B" w:rsidP="00614F98"/>
                    <w:p w14:paraId="61FBAE29" w14:textId="77777777" w:rsidR="00BA216B" w:rsidRDefault="00BA216B" w:rsidP="00614F98"/>
                    <w:p w14:paraId="0F553A48" w14:textId="77777777" w:rsidR="00BA216B" w:rsidRDefault="00BA216B" w:rsidP="00614F98"/>
                    <w:p w14:paraId="53A99866" w14:textId="77777777" w:rsidR="00BA216B" w:rsidRDefault="00BA216B" w:rsidP="00614F98"/>
                    <w:p w14:paraId="2C485C65" w14:textId="77777777" w:rsidR="00BA216B" w:rsidRDefault="00BA216B" w:rsidP="00614F98"/>
                    <w:p w14:paraId="6F0D5246" w14:textId="77777777" w:rsidR="00BA216B" w:rsidRDefault="00BA216B" w:rsidP="00614F98"/>
                    <w:p w14:paraId="6D1A417C" w14:textId="77777777" w:rsidR="00BA216B" w:rsidRDefault="00BA216B" w:rsidP="00614F98"/>
                    <w:p w14:paraId="234F2E35" w14:textId="77777777" w:rsidR="00BA216B" w:rsidRDefault="00BA216B" w:rsidP="00614F98"/>
                    <w:p w14:paraId="2FAC59FB" w14:textId="77777777" w:rsidR="00BA216B" w:rsidRDefault="00BA216B" w:rsidP="00614F98"/>
                    <w:p w14:paraId="0204CAE7" w14:textId="77777777" w:rsidR="00BA216B" w:rsidRDefault="00BA216B" w:rsidP="00614F98"/>
                    <w:p w14:paraId="0CE8B5CB" w14:textId="77777777" w:rsidR="00BA216B" w:rsidRDefault="00BA216B" w:rsidP="00614F98"/>
                    <w:p w14:paraId="5692F73A" w14:textId="77777777" w:rsidR="00BA216B" w:rsidRDefault="00BA216B" w:rsidP="00614F98"/>
                    <w:p w14:paraId="5F234BAB"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06016" behindDoc="0" locked="0" layoutInCell="1" allowOverlap="1" wp14:anchorId="23DD12EC" wp14:editId="06C9FC03">
                <wp:simplePos x="0" y="0"/>
                <wp:positionH relativeFrom="column">
                  <wp:posOffset>3727450</wp:posOffset>
                </wp:positionH>
                <wp:positionV relativeFrom="paragraph">
                  <wp:posOffset>29845</wp:posOffset>
                </wp:positionV>
                <wp:extent cx="1294130" cy="343535"/>
                <wp:effectExtent l="0" t="0" r="0" b="0"/>
                <wp:wrapNone/>
                <wp:docPr id="1055" name="Text Box 10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E6E35" w14:textId="77777777" w:rsidR="00BA216B" w:rsidRDefault="00BA216B" w:rsidP="00614F98">
                            <w:r>
                              <w:rPr>
                                <w:rFonts w:hint="eastAsia"/>
                              </w:rPr>
                              <w:t>범주가 1일 확률</w:t>
                            </w:r>
                          </w:p>
                          <w:p w14:paraId="4FB6CF07" w14:textId="77777777" w:rsidR="00BA216B" w:rsidRDefault="00BA216B" w:rsidP="00614F98"/>
                          <w:p w14:paraId="33312F56" w14:textId="77777777" w:rsidR="00BA216B" w:rsidRDefault="00BA216B" w:rsidP="00614F98"/>
                          <w:p w14:paraId="00F1D063" w14:textId="77777777" w:rsidR="00BA216B" w:rsidRDefault="00BA216B" w:rsidP="00614F98"/>
                          <w:p w14:paraId="57D406C8" w14:textId="77777777" w:rsidR="00BA216B" w:rsidRDefault="00BA216B" w:rsidP="00614F98"/>
                          <w:p w14:paraId="7C1515EC" w14:textId="77777777" w:rsidR="00BA216B" w:rsidRDefault="00BA216B" w:rsidP="00614F98"/>
                          <w:p w14:paraId="4FF70049" w14:textId="77777777" w:rsidR="00BA216B" w:rsidRDefault="00BA216B" w:rsidP="00614F98"/>
                          <w:p w14:paraId="51D2CC9B" w14:textId="77777777" w:rsidR="00BA216B" w:rsidRDefault="00BA216B" w:rsidP="00614F98"/>
                          <w:p w14:paraId="1F003937" w14:textId="77777777" w:rsidR="00BA216B" w:rsidRDefault="00BA216B" w:rsidP="00614F98"/>
                          <w:p w14:paraId="669FC3D3" w14:textId="77777777" w:rsidR="00BA216B" w:rsidRDefault="00BA216B" w:rsidP="00614F98"/>
                          <w:p w14:paraId="1A28757C" w14:textId="77777777" w:rsidR="00BA216B" w:rsidRDefault="00BA216B" w:rsidP="00614F98"/>
                          <w:p w14:paraId="1D2FC4E1" w14:textId="77777777" w:rsidR="00BA216B" w:rsidRDefault="00BA216B" w:rsidP="00614F98"/>
                          <w:p w14:paraId="4CA0B35F" w14:textId="77777777" w:rsidR="00BA216B" w:rsidRDefault="00BA216B" w:rsidP="00614F98"/>
                          <w:p w14:paraId="4C0E0FDD" w14:textId="77777777" w:rsidR="00BA216B" w:rsidRDefault="00BA216B" w:rsidP="00614F98"/>
                          <w:p w14:paraId="52836EA5" w14:textId="77777777" w:rsidR="00BA216B" w:rsidRDefault="00BA216B" w:rsidP="00614F98"/>
                          <w:p w14:paraId="17389639" w14:textId="77777777" w:rsidR="00BA216B" w:rsidRDefault="00BA216B" w:rsidP="00614F98"/>
                          <w:p w14:paraId="70E7B9DB" w14:textId="77777777" w:rsidR="00BA216B" w:rsidRDefault="00BA216B" w:rsidP="00614F98"/>
                          <w:p w14:paraId="04D20CC2" w14:textId="77777777" w:rsidR="00BA216B" w:rsidRDefault="00BA216B" w:rsidP="00614F98"/>
                          <w:p w14:paraId="09402E3F" w14:textId="77777777" w:rsidR="00BA216B" w:rsidRDefault="00BA216B" w:rsidP="00614F98"/>
                          <w:p w14:paraId="7E3ACA19" w14:textId="77777777" w:rsidR="00BA216B" w:rsidRDefault="00BA216B" w:rsidP="00614F98"/>
                          <w:p w14:paraId="30682F86" w14:textId="77777777" w:rsidR="00BA216B" w:rsidRDefault="00BA216B" w:rsidP="00614F98"/>
                          <w:p w14:paraId="27F3E6B2" w14:textId="77777777" w:rsidR="00BA216B" w:rsidRDefault="00BA216B" w:rsidP="00614F98"/>
                          <w:p w14:paraId="52E60B49" w14:textId="77777777" w:rsidR="00BA216B" w:rsidRDefault="00BA216B" w:rsidP="00614F98"/>
                          <w:p w14:paraId="5E4BDA71" w14:textId="77777777" w:rsidR="00BA216B" w:rsidRDefault="00BA216B" w:rsidP="00614F98"/>
                          <w:p w14:paraId="1F08029C" w14:textId="77777777" w:rsidR="00BA216B" w:rsidRDefault="00BA216B" w:rsidP="00614F98"/>
                          <w:p w14:paraId="1158E12F" w14:textId="77777777" w:rsidR="00BA216B" w:rsidRDefault="00BA216B" w:rsidP="00614F98"/>
                          <w:p w14:paraId="19C378A1" w14:textId="77777777" w:rsidR="00BA216B" w:rsidRDefault="00BA216B" w:rsidP="00614F98"/>
                          <w:p w14:paraId="7AF786EF" w14:textId="77777777" w:rsidR="00BA216B" w:rsidRDefault="00BA216B" w:rsidP="00614F98"/>
                          <w:p w14:paraId="050085D9" w14:textId="77777777" w:rsidR="00BA216B" w:rsidRDefault="00BA216B" w:rsidP="00614F98"/>
                          <w:p w14:paraId="001B959A" w14:textId="77777777" w:rsidR="00BA216B" w:rsidRDefault="00BA216B" w:rsidP="00614F98"/>
                          <w:p w14:paraId="3D46D829" w14:textId="77777777" w:rsidR="00BA216B" w:rsidRDefault="00BA216B" w:rsidP="00614F98"/>
                          <w:p w14:paraId="61DF84F8" w14:textId="77777777" w:rsidR="00BA216B" w:rsidRDefault="00BA216B" w:rsidP="00614F98"/>
                          <w:p w14:paraId="56FD11C8" w14:textId="77777777" w:rsidR="00BA216B" w:rsidRDefault="00BA216B" w:rsidP="00614F98"/>
                          <w:p w14:paraId="45A010E1" w14:textId="77777777" w:rsidR="00BA216B" w:rsidRDefault="00BA216B" w:rsidP="00614F98"/>
                          <w:p w14:paraId="28B45ECF" w14:textId="77777777" w:rsidR="00BA216B" w:rsidRDefault="00BA216B" w:rsidP="00614F98"/>
                          <w:p w14:paraId="2AA5E139" w14:textId="77777777" w:rsidR="00BA216B" w:rsidRDefault="00BA216B" w:rsidP="00614F98"/>
                          <w:p w14:paraId="38BE2020" w14:textId="77777777" w:rsidR="00BA216B" w:rsidRDefault="00BA216B" w:rsidP="00614F98"/>
                          <w:p w14:paraId="70E32BFC" w14:textId="77777777" w:rsidR="00BA216B" w:rsidRDefault="00BA216B" w:rsidP="00614F98"/>
                          <w:p w14:paraId="561B63DF" w14:textId="77777777" w:rsidR="00BA216B" w:rsidRDefault="00BA216B" w:rsidP="00614F98"/>
                          <w:p w14:paraId="73D34FA1" w14:textId="77777777" w:rsidR="00BA216B" w:rsidRDefault="00BA216B" w:rsidP="00614F98"/>
                          <w:p w14:paraId="0CA2C9BB" w14:textId="77777777" w:rsidR="00BA216B" w:rsidRDefault="00BA216B" w:rsidP="00614F98"/>
                          <w:p w14:paraId="5C21B052" w14:textId="77777777" w:rsidR="00BA216B" w:rsidRDefault="00BA216B" w:rsidP="00614F98"/>
                          <w:p w14:paraId="13762C22" w14:textId="77777777" w:rsidR="00BA216B" w:rsidRDefault="00BA216B" w:rsidP="00614F98"/>
                          <w:p w14:paraId="3787CEDF" w14:textId="77777777" w:rsidR="00BA216B" w:rsidRDefault="00BA216B" w:rsidP="00614F98"/>
                          <w:p w14:paraId="70181587" w14:textId="77777777" w:rsidR="00BA216B" w:rsidRDefault="00BA216B" w:rsidP="00614F98"/>
                          <w:p w14:paraId="66FED80C" w14:textId="77777777" w:rsidR="00BA216B" w:rsidRDefault="00BA216B" w:rsidP="00614F98"/>
                          <w:p w14:paraId="59B335E0" w14:textId="77777777" w:rsidR="00BA216B" w:rsidRDefault="00BA216B" w:rsidP="00614F98"/>
                          <w:p w14:paraId="4B26B355" w14:textId="77777777" w:rsidR="00BA216B" w:rsidRDefault="00BA216B" w:rsidP="00614F98"/>
                          <w:p w14:paraId="26BA9F5E" w14:textId="77777777" w:rsidR="00BA216B" w:rsidRDefault="00BA216B" w:rsidP="00614F98"/>
                          <w:p w14:paraId="6080AAAB" w14:textId="77777777" w:rsidR="00BA216B" w:rsidRDefault="00BA216B" w:rsidP="00614F98"/>
                          <w:p w14:paraId="432053F0" w14:textId="77777777" w:rsidR="00BA216B" w:rsidRDefault="00BA216B" w:rsidP="00614F98"/>
                          <w:p w14:paraId="4A40F4A8" w14:textId="77777777" w:rsidR="00BA216B" w:rsidRDefault="00BA216B" w:rsidP="00614F98"/>
                          <w:p w14:paraId="38F69C09" w14:textId="77777777" w:rsidR="00BA216B" w:rsidRDefault="00BA216B" w:rsidP="00614F98"/>
                          <w:p w14:paraId="67CCD84A" w14:textId="77777777" w:rsidR="00BA216B" w:rsidRDefault="00BA216B" w:rsidP="00614F98"/>
                          <w:p w14:paraId="3892729D" w14:textId="77777777" w:rsidR="00BA216B" w:rsidRDefault="00BA216B" w:rsidP="00614F98"/>
                          <w:p w14:paraId="6543C1CE" w14:textId="77777777" w:rsidR="00BA216B" w:rsidRDefault="00BA216B" w:rsidP="00614F98"/>
                          <w:p w14:paraId="736EF4B1" w14:textId="77777777" w:rsidR="00BA216B" w:rsidRDefault="00BA216B" w:rsidP="00614F98"/>
                          <w:p w14:paraId="02AE29FC" w14:textId="77777777" w:rsidR="00BA216B" w:rsidRDefault="00BA216B" w:rsidP="00614F98"/>
                          <w:p w14:paraId="6E8D4970" w14:textId="77777777" w:rsidR="00BA216B" w:rsidRDefault="00BA216B" w:rsidP="00614F98"/>
                          <w:p w14:paraId="3D4743ED" w14:textId="77777777" w:rsidR="00BA216B" w:rsidRDefault="00BA216B" w:rsidP="00614F98"/>
                          <w:p w14:paraId="7205BDC7" w14:textId="77777777" w:rsidR="00BA216B" w:rsidRDefault="00BA216B" w:rsidP="00614F98"/>
                          <w:p w14:paraId="614E5D99" w14:textId="77777777" w:rsidR="00BA216B" w:rsidRDefault="00BA216B" w:rsidP="00614F98"/>
                          <w:p w14:paraId="16699C6A" w14:textId="77777777" w:rsidR="00BA216B" w:rsidRDefault="00BA216B" w:rsidP="00614F98"/>
                          <w:p w14:paraId="6CA23C36" w14:textId="77777777" w:rsidR="00BA216B" w:rsidRDefault="00BA216B" w:rsidP="00614F98"/>
                          <w:p w14:paraId="26ECDC2E" w14:textId="77777777" w:rsidR="00BA216B" w:rsidRDefault="00BA216B" w:rsidP="00614F98"/>
                          <w:p w14:paraId="67C78E3A" w14:textId="77777777" w:rsidR="00BA216B" w:rsidRDefault="00BA216B" w:rsidP="00614F98"/>
                          <w:p w14:paraId="6DA825C7" w14:textId="77777777" w:rsidR="00BA216B" w:rsidRDefault="00BA216B" w:rsidP="00614F98"/>
                          <w:p w14:paraId="66BE33E8" w14:textId="77777777" w:rsidR="00BA216B" w:rsidRDefault="00BA216B" w:rsidP="00614F98"/>
                          <w:p w14:paraId="29DA4BC9" w14:textId="77777777" w:rsidR="00BA216B" w:rsidRDefault="00BA216B" w:rsidP="00614F98"/>
                          <w:p w14:paraId="369A2534" w14:textId="77777777" w:rsidR="00BA216B" w:rsidRDefault="00BA216B" w:rsidP="00614F98"/>
                          <w:p w14:paraId="529204CC" w14:textId="77777777" w:rsidR="00BA216B" w:rsidRDefault="00BA216B" w:rsidP="00614F98"/>
                          <w:p w14:paraId="46CED5D5" w14:textId="77777777" w:rsidR="00BA216B" w:rsidRDefault="00BA216B" w:rsidP="00614F98"/>
                          <w:p w14:paraId="07EE3069" w14:textId="77777777" w:rsidR="00BA216B" w:rsidRDefault="00BA216B" w:rsidP="00614F98"/>
                          <w:p w14:paraId="57C3F26D" w14:textId="77777777" w:rsidR="00BA216B" w:rsidRDefault="00BA216B" w:rsidP="00614F98"/>
                          <w:p w14:paraId="133827FA" w14:textId="77777777" w:rsidR="00BA216B" w:rsidRDefault="00BA216B" w:rsidP="00614F98"/>
                          <w:p w14:paraId="6C625645" w14:textId="77777777" w:rsidR="00BA216B" w:rsidRDefault="00BA216B" w:rsidP="00614F98"/>
                          <w:p w14:paraId="1394749A" w14:textId="77777777" w:rsidR="00BA216B" w:rsidRDefault="00BA216B" w:rsidP="00614F98"/>
                          <w:p w14:paraId="414A0233" w14:textId="77777777" w:rsidR="00BA216B" w:rsidRDefault="00BA216B" w:rsidP="00614F98"/>
                          <w:p w14:paraId="4F433897" w14:textId="77777777" w:rsidR="00BA216B" w:rsidRDefault="00BA216B" w:rsidP="00614F98"/>
                          <w:p w14:paraId="60DEDF6E" w14:textId="77777777" w:rsidR="00BA216B" w:rsidRDefault="00BA216B" w:rsidP="00614F98"/>
                          <w:p w14:paraId="612E7259" w14:textId="77777777" w:rsidR="00BA216B" w:rsidRDefault="00BA216B" w:rsidP="00614F98"/>
                          <w:p w14:paraId="4DE5B60B" w14:textId="77777777" w:rsidR="00BA216B" w:rsidRDefault="00BA216B" w:rsidP="00614F98"/>
                          <w:p w14:paraId="0085AB8D" w14:textId="77777777" w:rsidR="00BA216B" w:rsidRDefault="00BA216B" w:rsidP="00614F98"/>
                          <w:p w14:paraId="2312F4C0" w14:textId="77777777" w:rsidR="00BA216B" w:rsidRDefault="00BA216B" w:rsidP="00614F98"/>
                          <w:p w14:paraId="294429E4" w14:textId="77777777" w:rsidR="00BA216B" w:rsidRDefault="00BA216B" w:rsidP="00614F98"/>
                          <w:p w14:paraId="3707E163" w14:textId="77777777" w:rsidR="00BA216B" w:rsidRDefault="00BA216B" w:rsidP="00614F98"/>
                          <w:p w14:paraId="445E7515" w14:textId="77777777" w:rsidR="00BA216B" w:rsidRDefault="00BA216B" w:rsidP="00614F98"/>
                          <w:p w14:paraId="76BE8E2D" w14:textId="77777777" w:rsidR="00BA216B" w:rsidRDefault="00BA216B" w:rsidP="00614F98"/>
                          <w:p w14:paraId="0761559A" w14:textId="77777777" w:rsidR="00BA216B" w:rsidRDefault="00BA216B" w:rsidP="00614F98"/>
                          <w:p w14:paraId="3C1DB529" w14:textId="77777777" w:rsidR="00BA216B" w:rsidRDefault="00BA216B" w:rsidP="00614F98"/>
                          <w:p w14:paraId="5ABBB2EB" w14:textId="77777777" w:rsidR="00BA216B" w:rsidRDefault="00BA216B" w:rsidP="00614F98"/>
                          <w:p w14:paraId="6DCBD715" w14:textId="77777777" w:rsidR="00BA216B" w:rsidRDefault="00BA216B" w:rsidP="00614F98"/>
                          <w:p w14:paraId="4007282E" w14:textId="77777777" w:rsidR="00BA216B" w:rsidRDefault="00BA216B" w:rsidP="00614F98"/>
                          <w:p w14:paraId="6D9D47BF" w14:textId="77777777" w:rsidR="00BA216B" w:rsidRDefault="00BA216B" w:rsidP="00614F98"/>
                          <w:p w14:paraId="45D65ED3" w14:textId="77777777" w:rsidR="00BA216B" w:rsidRDefault="00BA216B" w:rsidP="00614F98"/>
                          <w:p w14:paraId="4C00A8FB" w14:textId="77777777" w:rsidR="00BA216B" w:rsidRDefault="00BA216B" w:rsidP="00614F98"/>
                          <w:p w14:paraId="505F8757" w14:textId="77777777" w:rsidR="00BA216B" w:rsidRDefault="00BA216B" w:rsidP="00614F98"/>
                          <w:p w14:paraId="7BD7EC7E" w14:textId="77777777" w:rsidR="00BA216B" w:rsidRDefault="00BA216B" w:rsidP="00614F98"/>
                          <w:p w14:paraId="2598A073" w14:textId="77777777" w:rsidR="00BA216B" w:rsidRDefault="00BA216B" w:rsidP="00614F98"/>
                          <w:p w14:paraId="6B502D39" w14:textId="77777777" w:rsidR="00BA216B" w:rsidRDefault="00BA216B" w:rsidP="00614F98"/>
                          <w:p w14:paraId="7DE3CE8D" w14:textId="77777777" w:rsidR="00BA216B" w:rsidRDefault="00BA216B" w:rsidP="00614F98"/>
                          <w:p w14:paraId="2777F853" w14:textId="77777777" w:rsidR="00BA216B" w:rsidRDefault="00BA216B" w:rsidP="00614F98"/>
                          <w:p w14:paraId="407E60CB" w14:textId="77777777" w:rsidR="00BA216B" w:rsidRDefault="00BA216B" w:rsidP="00614F98"/>
                          <w:p w14:paraId="4B542104" w14:textId="77777777" w:rsidR="00BA216B" w:rsidRDefault="00BA216B" w:rsidP="00614F98"/>
                          <w:p w14:paraId="7583650D" w14:textId="77777777" w:rsidR="00BA216B" w:rsidRDefault="00BA216B" w:rsidP="00614F98"/>
                          <w:p w14:paraId="4CC89251" w14:textId="77777777" w:rsidR="00BA216B" w:rsidRDefault="00BA216B" w:rsidP="00614F98"/>
                          <w:p w14:paraId="45A20B29" w14:textId="77777777" w:rsidR="00BA216B" w:rsidRDefault="00BA216B" w:rsidP="00614F98"/>
                          <w:p w14:paraId="749306A6" w14:textId="77777777" w:rsidR="00BA216B" w:rsidRDefault="00BA216B" w:rsidP="00614F98"/>
                          <w:p w14:paraId="4772F794" w14:textId="77777777" w:rsidR="00BA216B" w:rsidRDefault="00BA216B" w:rsidP="00614F98"/>
                          <w:p w14:paraId="2090CA8D" w14:textId="77777777" w:rsidR="00BA216B" w:rsidRDefault="00BA216B" w:rsidP="00614F98"/>
                          <w:p w14:paraId="6DB73845" w14:textId="77777777" w:rsidR="00BA216B" w:rsidRDefault="00BA216B" w:rsidP="00614F98"/>
                          <w:p w14:paraId="28F69FFC" w14:textId="77777777" w:rsidR="00BA216B" w:rsidRDefault="00BA216B" w:rsidP="00614F98"/>
                          <w:p w14:paraId="18645633" w14:textId="77777777" w:rsidR="00BA216B" w:rsidRDefault="00BA216B" w:rsidP="00614F98"/>
                          <w:p w14:paraId="5C4B9939" w14:textId="77777777" w:rsidR="00BA216B" w:rsidRDefault="00BA216B" w:rsidP="00614F98"/>
                          <w:p w14:paraId="5B421079" w14:textId="77777777" w:rsidR="00BA216B" w:rsidRDefault="00BA216B" w:rsidP="00614F98"/>
                          <w:p w14:paraId="107ED9F6" w14:textId="77777777" w:rsidR="00BA216B" w:rsidRDefault="00BA216B" w:rsidP="00614F98"/>
                          <w:p w14:paraId="6D7C6A56" w14:textId="77777777" w:rsidR="00BA216B" w:rsidRDefault="00BA216B" w:rsidP="00614F98"/>
                          <w:p w14:paraId="59085961" w14:textId="77777777" w:rsidR="00BA216B" w:rsidRDefault="00BA216B" w:rsidP="00614F98"/>
                          <w:p w14:paraId="3059CD0F" w14:textId="77777777" w:rsidR="00BA216B" w:rsidRDefault="00BA216B" w:rsidP="00614F98"/>
                          <w:p w14:paraId="001C84BB" w14:textId="77777777" w:rsidR="00BA216B" w:rsidRDefault="00BA216B" w:rsidP="00614F98"/>
                          <w:p w14:paraId="611CA9F6" w14:textId="77777777" w:rsidR="00BA216B" w:rsidRDefault="00BA216B" w:rsidP="00614F98"/>
                          <w:p w14:paraId="23B12CC5" w14:textId="77777777" w:rsidR="00BA216B" w:rsidRDefault="00BA216B" w:rsidP="00614F98"/>
                          <w:p w14:paraId="5F0F40BB" w14:textId="77777777" w:rsidR="00BA216B" w:rsidRDefault="00BA216B" w:rsidP="00614F98"/>
                          <w:p w14:paraId="6733247E" w14:textId="77777777" w:rsidR="00BA216B" w:rsidRDefault="00BA216B" w:rsidP="00614F98"/>
                          <w:p w14:paraId="300BD875" w14:textId="77777777" w:rsidR="00BA216B" w:rsidRDefault="00BA216B" w:rsidP="00614F98"/>
                          <w:p w14:paraId="517BBC72" w14:textId="77777777" w:rsidR="00BA216B" w:rsidRDefault="00BA216B" w:rsidP="00614F98"/>
                          <w:p w14:paraId="12F9473F" w14:textId="77777777" w:rsidR="00BA216B" w:rsidRDefault="00BA216B" w:rsidP="00614F98"/>
                          <w:p w14:paraId="002EE999" w14:textId="77777777" w:rsidR="00BA216B" w:rsidRDefault="00BA216B" w:rsidP="00614F98"/>
                          <w:p w14:paraId="22C43E6B" w14:textId="77777777" w:rsidR="00BA216B" w:rsidRDefault="00BA216B" w:rsidP="00614F98"/>
                          <w:p w14:paraId="5D9B4C50" w14:textId="77777777" w:rsidR="00BA216B" w:rsidRDefault="00BA216B" w:rsidP="00614F98"/>
                          <w:p w14:paraId="29CB7F31" w14:textId="77777777" w:rsidR="00BA216B" w:rsidRDefault="00BA216B" w:rsidP="00614F98"/>
                          <w:p w14:paraId="7EDB4460" w14:textId="77777777" w:rsidR="00BA216B" w:rsidRDefault="00BA216B" w:rsidP="00614F98"/>
                          <w:p w14:paraId="3CDB2550" w14:textId="77777777" w:rsidR="00BA216B" w:rsidRDefault="00BA216B" w:rsidP="00614F98"/>
                          <w:p w14:paraId="3E335371" w14:textId="77777777" w:rsidR="00BA216B" w:rsidRDefault="00BA216B" w:rsidP="00614F98"/>
                          <w:p w14:paraId="5214E6AC" w14:textId="77777777" w:rsidR="00BA216B" w:rsidRDefault="00BA216B" w:rsidP="00614F98"/>
                          <w:p w14:paraId="06E23F69" w14:textId="77777777" w:rsidR="00BA216B" w:rsidRDefault="00BA216B" w:rsidP="00614F98"/>
                          <w:p w14:paraId="30A75A57" w14:textId="77777777" w:rsidR="00BA216B" w:rsidRDefault="00BA216B" w:rsidP="00614F98"/>
                          <w:p w14:paraId="1F41821E" w14:textId="77777777" w:rsidR="00BA216B" w:rsidRDefault="00BA216B" w:rsidP="00614F98"/>
                          <w:p w14:paraId="2F296974" w14:textId="77777777" w:rsidR="00BA216B" w:rsidRDefault="00BA216B" w:rsidP="00614F98"/>
                          <w:p w14:paraId="62BF5597" w14:textId="77777777" w:rsidR="00BA216B" w:rsidRDefault="00BA216B" w:rsidP="00614F98"/>
                          <w:p w14:paraId="61436283" w14:textId="77777777" w:rsidR="00BA216B" w:rsidRDefault="00BA216B" w:rsidP="00614F98"/>
                          <w:p w14:paraId="71272191" w14:textId="77777777" w:rsidR="00BA216B" w:rsidRDefault="00BA216B" w:rsidP="00614F98"/>
                          <w:p w14:paraId="053F99B0" w14:textId="77777777" w:rsidR="00BA216B" w:rsidRDefault="00BA216B" w:rsidP="00614F98"/>
                          <w:p w14:paraId="73F79887" w14:textId="77777777" w:rsidR="00BA216B" w:rsidRDefault="00BA216B" w:rsidP="00614F98"/>
                          <w:p w14:paraId="7CA35798" w14:textId="77777777" w:rsidR="00BA216B" w:rsidRDefault="00BA216B" w:rsidP="00614F98"/>
                          <w:p w14:paraId="2164596F" w14:textId="77777777" w:rsidR="00BA216B" w:rsidRDefault="00BA216B" w:rsidP="00614F98"/>
                          <w:p w14:paraId="21C7AA81" w14:textId="77777777" w:rsidR="00BA216B" w:rsidRDefault="00BA216B" w:rsidP="00614F98"/>
                          <w:p w14:paraId="03E4CCAA" w14:textId="77777777" w:rsidR="00BA216B" w:rsidRDefault="00BA216B" w:rsidP="00614F98"/>
                          <w:p w14:paraId="7B8C5944" w14:textId="77777777" w:rsidR="00BA216B" w:rsidRDefault="00BA216B" w:rsidP="00614F98"/>
                          <w:p w14:paraId="524978CB" w14:textId="77777777" w:rsidR="00BA216B" w:rsidRDefault="00BA216B" w:rsidP="00614F98"/>
                          <w:p w14:paraId="67ABDD95" w14:textId="77777777" w:rsidR="00BA216B" w:rsidRDefault="00BA216B" w:rsidP="00614F98"/>
                          <w:p w14:paraId="4760952A" w14:textId="77777777" w:rsidR="00BA216B" w:rsidRDefault="00BA216B" w:rsidP="00614F98"/>
                          <w:p w14:paraId="5F4745A5" w14:textId="77777777" w:rsidR="00BA216B" w:rsidRDefault="00BA216B" w:rsidP="00614F98"/>
                          <w:p w14:paraId="4C47BF88" w14:textId="77777777" w:rsidR="00BA216B" w:rsidRDefault="00BA216B" w:rsidP="00614F98"/>
                          <w:p w14:paraId="778B9028" w14:textId="77777777" w:rsidR="00BA216B" w:rsidRDefault="00BA216B" w:rsidP="00614F98"/>
                          <w:p w14:paraId="402640DF" w14:textId="77777777" w:rsidR="00BA216B" w:rsidRDefault="00BA216B" w:rsidP="00614F98"/>
                          <w:p w14:paraId="16938C0C" w14:textId="77777777" w:rsidR="00BA216B" w:rsidRDefault="00BA216B" w:rsidP="00614F98"/>
                          <w:p w14:paraId="35706474" w14:textId="77777777" w:rsidR="00BA216B" w:rsidRDefault="00BA216B" w:rsidP="00614F98"/>
                          <w:p w14:paraId="33CA838B" w14:textId="77777777" w:rsidR="00BA216B" w:rsidRDefault="00BA216B" w:rsidP="00614F98"/>
                          <w:p w14:paraId="7B253752" w14:textId="77777777" w:rsidR="00BA216B" w:rsidRDefault="00BA216B" w:rsidP="00614F98"/>
                          <w:p w14:paraId="5DC83E19" w14:textId="77777777" w:rsidR="00BA216B" w:rsidRDefault="00BA216B" w:rsidP="00614F98"/>
                          <w:p w14:paraId="660321EB" w14:textId="77777777" w:rsidR="00BA216B" w:rsidRDefault="00BA216B" w:rsidP="00614F98"/>
                          <w:p w14:paraId="2139103C" w14:textId="77777777" w:rsidR="00BA216B" w:rsidRDefault="00BA216B" w:rsidP="00614F98"/>
                          <w:p w14:paraId="25309BCD" w14:textId="77777777" w:rsidR="00BA216B" w:rsidRDefault="00BA216B" w:rsidP="00614F98"/>
                          <w:p w14:paraId="54D5BE52" w14:textId="77777777" w:rsidR="00BA216B" w:rsidRDefault="00BA216B" w:rsidP="00614F98"/>
                          <w:p w14:paraId="26F32822" w14:textId="77777777" w:rsidR="00BA216B" w:rsidRDefault="00BA216B" w:rsidP="00614F98"/>
                          <w:p w14:paraId="595759BF" w14:textId="77777777" w:rsidR="00BA216B" w:rsidRDefault="00BA216B" w:rsidP="00614F98"/>
                          <w:p w14:paraId="071AD379" w14:textId="77777777" w:rsidR="00BA216B" w:rsidRDefault="00BA216B" w:rsidP="00614F98"/>
                          <w:p w14:paraId="2B2F8FB1" w14:textId="77777777" w:rsidR="00BA216B" w:rsidRDefault="00BA216B" w:rsidP="00614F98"/>
                          <w:p w14:paraId="5AA83EC2" w14:textId="77777777" w:rsidR="00BA216B" w:rsidRDefault="00BA216B" w:rsidP="00614F98"/>
                          <w:p w14:paraId="037C80EE" w14:textId="77777777" w:rsidR="00BA216B" w:rsidRDefault="00BA216B" w:rsidP="00614F98"/>
                          <w:p w14:paraId="5A6AE5E1" w14:textId="77777777" w:rsidR="00BA216B" w:rsidRDefault="00BA216B" w:rsidP="00614F98"/>
                          <w:p w14:paraId="5201C426" w14:textId="77777777" w:rsidR="00BA216B" w:rsidRDefault="00BA216B" w:rsidP="00614F98"/>
                          <w:p w14:paraId="28CED6B9" w14:textId="77777777" w:rsidR="00BA216B" w:rsidRDefault="00BA216B" w:rsidP="00614F98"/>
                          <w:p w14:paraId="221046C8" w14:textId="77777777" w:rsidR="00BA216B" w:rsidRDefault="00BA216B" w:rsidP="00614F98"/>
                          <w:p w14:paraId="65783CBF" w14:textId="77777777" w:rsidR="00BA216B" w:rsidRDefault="00BA216B" w:rsidP="00614F98"/>
                          <w:p w14:paraId="50BF6046" w14:textId="77777777" w:rsidR="00BA216B" w:rsidRDefault="00BA216B" w:rsidP="00614F98"/>
                          <w:p w14:paraId="58DD450E" w14:textId="77777777" w:rsidR="00BA216B" w:rsidRDefault="00BA216B" w:rsidP="00614F98"/>
                          <w:p w14:paraId="3BAF0BF1" w14:textId="77777777" w:rsidR="00BA216B" w:rsidRDefault="00BA216B" w:rsidP="00614F98"/>
                          <w:p w14:paraId="4569FEEE" w14:textId="77777777" w:rsidR="00BA216B" w:rsidRDefault="00BA216B" w:rsidP="00614F98"/>
                          <w:p w14:paraId="0E65DD43" w14:textId="77777777" w:rsidR="00BA216B" w:rsidRDefault="00BA216B" w:rsidP="00614F98"/>
                          <w:p w14:paraId="74E5FCEC" w14:textId="77777777" w:rsidR="00BA216B" w:rsidRDefault="00BA216B" w:rsidP="00614F98"/>
                          <w:p w14:paraId="3624E2AB" w14:textId="77777777" w:rsidR="00BA216B" w:rsidRDefault="00BA216B" w:rsidP="00614F98"/>
                          <w:p w14:paraId="40189A8E" w14:textId="77777777" w:rsidR="00BA216B" w:rsidRDefault="00BA216B" w:rsidP="00614F98"/>
                          <w:p w14:paraId="0AEE0AA9" w14:textId="77777777" w:rsidR="00BA216B" w:rsidRDefault="00BA216B" w:rsidP="00614F98"/>
                          <w:p w14:paraId="691BBD66" w14:textId="77777777" w:rsidR="00BA216B" w:rsidRDefault="00BA216B" w:rsidP="00614F98"/>
                          <w:p w14:paraId="683DE13F" w14:textId="77777777" w:rsidR="00BA216B" w:rsidRDefault="00BA216B" w:rsidP="00614F98"/>
                          <w:p w14:paraId="28F71D02" w14:textId="77777777" w:rsidR="00BA216B" w:rsidRDefault="00BA216B" w:rsidP="00614F98"/>
                          <w:p w14:paraId="2B209784" w14:textId="77777777" w:rsidR="00BA216B" w:rsidRDefault="00BA216B" w:rsidP="00614F98"/>
                          <w:p w14:paraId="1C6168DD" w14:textId="77777777" w:rsidR="00BA216B" w:rsidRDefault="00BA216B" w:rsidP="00614F98"/>
                          <w:p w14:paraId="6000ABD1" w14:textId="77777777" w:rsidR="00BA216B" w:rsidRDefault="00BA216B" w:rsidP="00614F98"/>
                          <w:p w14:paraId="14CC6059" w14:textId="77777777" w:rsidR="00BA216B" w:rsidRDefault="00BA216B" w:rsidP="00614F98"/>
                          <w:p w14:paraId="7F98EDA0" w14:textId="77777777" w:rsidR="00BA216B" w:rsidRDefault="00BA216B" w:rsidP="00614F98"/>
                          <w:p w14:paraId="28E11547" w14:textId="77777777" w:rsidR="00BA216B" w:rsidRDefault="00BA216B" w:rsidP="00614F98"/>
                          <w:p w14:paraId="5DFA0BE6" w14:textId="77777777" w:rsidR="00BA216B" w:rsidRDefault="00BA216B" w:rsidP="00614F98"/>
                          <w:p w14:paraId="5CA75EDA" w14:textId="77777777" w:rsidR="00BA216B" w:rsidRDefault="00BA216B" w:rsidP="00614F98"/>
                          <w:p w14:paraId="1BEECB68" w14:textId="77777777" w:rsidR="00BA216B" w:rsidRDefault="00BA216B" w:rsidP="00614F98"/>
                          <w:p w14:paraId="32FE1213" w14:textId="77777777" w:rsidR="00BA216B" w:rsidRDefault="00BA216B" w:rsidP="00614F98"/>
                          <w:p w14:paraId="58082CB5" w14:textId="77777777" w:rsidR="00BA216B" w:rsidRDefault="00BA216B" w:rsidP="00614F98"/>
                          <w:p w14:paraId="4CA7F25F" w14:textId="77777777" w:rsidR="00BA216B" w:rsidRDefault="00BA216B" w:rsidP="00614F98"/>
                          <w:p w14:paraId="6209FF73" w14:textId="77777777" w:rsidR="00BA216B" w:rsidRDefault="00BA216B" w:rsidP="00614F98"/>
                          <w:p w14:paraId="3499CFEC" w14:textId="77777777" w:rsidR="00BA216B" w:rsidRDefault="00BA216B" w:rsidP="00614F98"/>
                          <w:p w14:paraId="0BCA4EDA" w14:textId="77777777" w:rsidR="00BA216B" w:rsidRDefault="00BA216B" w:rsidP="00614F98"/>
                          <w:p w14:paraId="6B3FCAEC" w14:textId="77777777" w:rsidR="00BA216B" w:rsidRDefault="00BA216B" w:rsidP="00614F98"/>
                          <w:p w14:paraId="0958B5C0" w14:textId="77777777" w:rsidR="00BA216B" w:rsidRDefault="00BA216B" w:rsidP="00614F98"/>
                          <w:p w14:paraId="2B413D86" w14:textId="77777777" w:rsidR="00BA216B" w:rsidRDefault="00BA216B" w:rsidP="00614F98"/>
                          <w:p w14:paraId="00E20F0E" w14:textId="77777777" w:rsidR="00BA216B" w:rsidRDefault="00BA216B" w:rsidP="00614F98"/>
                          <w:p w14:paraId="7B684999" w14:textId="77777777" w:rsidR="00BA216B" w:rsidRDefault="00BA216B" w:rsidP="00614F98"/>
                          <w:p w14:paraId="6ADC77A7" w14:textId="77777777" w:rsidR="00BA216B" w:rsidRDefault="00BA216B" w:rsidP="00614F98"/>
                          <w:p w14:paraId="26E73DD3" w14:textId="77777777" w:rsidR="00BA216B" w:rsidRDefault="00BA216B" w:rsidP="00614F98"/>
                          <w:p w14:paraId="103BA0BF" w14:textId="77777777" w:rsidR="00BA216B" w:rsidRDefault="00BA216B" w:rsidP="00614F98"/>
                          <w:p w14:paraId="5A9271BD" w14:textId="77777777" w:rsidR="00BA216B" w:rsidRDefault="00BA216B" w:rsidP="00614F98"/>
                          <w:p w14:paraId="3F223BE6" w14:textId="77777777" w:rsidR="00BA216B" w:rsidRDefault="00BA216B" w:rsidP="00614F98"/>
                          <w:p w14:paraId="1F60B109" w14:textId="77777777" w:rsidR="00BA216B" w:rsidRDefault="00BA216B" w:rsidP="00614F98"/>
                          <w:p w14:paraId="5B746EE0" w14:textId="77777777" w:rsidR="00BA216B" w:rsidRDefault="00BA216B" w:rsidP="00614F98"/>
                          <w:p w14:paraId="1CCE6197" w14:textId="77777777" w:rsidR="00BA216B" w:rsidRDefault="00BA216B" w:rsidP="00614F98"/>
                          <w:p w14:paraId="3482AC02" w14:textId="77777777" w:rsidR="00BA216B" w:rsidRDefault="00BA216B" w:rsidP="00614F98"/>
                          <w:p w14:paraId="140D8D84" w14:textId="77777777" w:rsidR="00BA216B" w:rsidRDefault="00BA216B" w:rsidP="00614F98"/>
                          <w:p w14:paraId="66FAAAB0" w14:textId="77777777" w:rsidR="00BA216B" w:rsidRDefault="00BA216B" w:rsidP="00614F98"/>
                          <w:p w14:paraId="39730272" w14:textId="77777777" w:rsidR="00BA216B" w:rsidRDefault="00BA216B" w:rsidP="00614F98"/>
                          <w:p w14:paraId="0C31A775" w14:textId="77777777" w:rsidR="00BA216B" w:rsidRDefault="00BA216B" w:rsidP="00614F98"/>
                          <w:p w14:paraId="67F1F763" w14:textId="77777777" w:rsidR="00BA216B" w:rsidRDefault="00BA216B" w:rsidP="00614F98"/>
                          <w:p w14:paraId="48AC8088" w14:textId="77777777" w:rsidR="00BA216B" w:rsidRDefault="00BA216B" w:rsidP="00614F98"/>
                          <w:p w14:paraId="1CCBCD01" w14:textId="77777777" w:rsidR="00BA216B" w:rsidRDefault="00BA216B" w:rsidP="00614F98"/>
                          <w:p w14:paraId="518472E8" w14:textId="77777777" w:rsidR="00BA216B" w:rsidRDefault="00BA216B" w:rsidP="00614F98"/>
                          <w:p w14:paraId="61391C6D" w14:textId="77777777" w:rsidR="00BA216B" w:rsidRDefault="00BA216B" w:rsidP="00614F98"/>
                          <w:p w14:paraId="67045BE2" w14:textId="77777777" w:rsidR="00BA216B" w:rsidRDefault="00BA216B" w:rsidP="00614F98"/>
                          <w:p w14:paraId="2D45E896" w14:textId="77777777" w:rsidR="00BA216B" w:rsidRDefault="00BA216B" w:rsidP="00614F98"/>
                          <w:p w14:paraId="6DF88327" w14:textId="77777777" w:rsidR="00BA216B" w:rsidRDefault="00BA216B" w:rsidP="00614F98"/>
                          <w:p w14:paraId="71CC6600" w14:textId="77777777" w:rsidR="00BA216B" w:rsidRDefault="00BA216B" w:rsidP="00614F98"/>
                          <w:p w14:paraId="49721180" w14:textId="77777777" w:rsidR="00BA216B" w:rsidRDefault="00BA216B" w:rsidP="00614F98"/>
                          <w:p w14:paraId="38162CF3" w14:textId="77777777" w:rsidR="00BA216B" w:rsidRDefault="00BA216B" w:rsidP="00614F98"/>
                          <w:p w14:paraId="45C72AC3" w14:textId="77777777" w:rsidR="00BA216B" w:rsidRDefault="00BA216B" w:rsidP="00614F98"/>
                          <w:p w14:paraId="04C0556F" w14:textId="77777777" w:rsidR="00BA216B" w:rsidRDefault="00BA216B" w:rsidP="00614F98"/>
                          <w:p w14:paraId="619A2796" w14:textId="77777777" w:rsidR="00BA216B" w:rsidRDefault="00BA216B" w:rsidP="00614F98"/>
                          <w:p w14:paraId="71EDA265" w14:textId="77777777" w:rsidR="00BA216B" w:rsidRDefault="00BA216B" w:rsidP="00614F98"/>
                          <w:p w14:paraId="447BF507" w14:textId="77777777" w:rsidR="00BA216B" w:rsidRDefault="00BA216B" w:rsidP="00614F98"/>
                          <w:p w14:paraId="6273DC97" w14:textId="77777777" w:rsidR="00BA216B" w:rsidRDefault="00BA216B" w:rsidP="00614F98"/>
                          <w:p w14:paraId="11E27EE6" w14:textId="77777777" w:rsidR="00BA216B" w:rsidRDefault="00BA216B" w:rsidP="00614F98"/>
                          <w:p w14:paraId="392B0290" w14:textId="77777777" w:rsidR="00BA216B" w:rsidRDefault="00BA216B" w:rsidP="00614F98"/>
                          <w:p w14:paraId="420E3351" w14:textId="77777777" w:rsidR="00BA216B" w:rsidRDefault="00BA216B" w:rsidP="00614F98"/>
                          <w:p w14:paraId="35D37E92" w14:textId="77777777" w:rsidR="00BA216B" w:rsidRDefault="00BA216B" w:rsidP="00614F98"/>
                          <w:p w14:paraId="0DAB8035" w14:textId="77777777" w:rsidR="00BA216B" w:rsidRDefault="00BA216B" w:rsidP="00614F98"/>
                          <w:p w14:paraId="07622A94" w14:textId="77777777" w:rsidR="00BA216B" w:rsidRDefault="00BA216B" w:rsidP="00614F98"/>
                          <w:p w14:paraId="5C082184" w14:textId="77777777" w:rsidR="00BA216B" w:rsidRDefault="00BA216B" w:rsidP="00614F98"/>
                          <w:p w14:paraId="3EFAB62C" w14:textId="77777777" w:rsidR="00BA216B" w:rsidRDefault="00BA216B" w:rsidP="00614F98"/>
                          <w:p w14:paraId="332B7B12" w14:textId="77777777" w:rsidR="00BA216B" w:rsidRDefault="00BA216B" w:rsidP="00614F98"/>
                          <w:p w14:paraId="261D2726" w14:textId="77777777" w:rsidR="00BA216B" w:rsidRDefault="00BA216B" w:rsidP="00614F98"/>
                          <w:p w14:paraId="4773ACD4" w14:textId="77777777" w:rsidR="00BA216B" w:rsidRDefault="00BA216B" w:rsidP="00614F98"/>
                          <w:p w14:paraId="3BBA1A8E" w14:textId="77777777" w:rsidR="00BA216B" w:rsidRDefault="00BA216B" w:rsidP="00614F98"/>
                          <w:p w14:paraId="6D9995BF" w14:textId="77777777" w:rsidR="00BA216B" w:rsidRDefault="00BA216B" w:rsidP="00614F98"/>
                          <w:p w14:paraId="3812AA43" w14:textId="77777777" w:rsidR="00BA216B" w:rsidRDefault="00BA216B" w:rsidP="00614F98"/>
                          <w:p w14:paraId="3F1A9924" w14:textId="77777777" w:rsidR="00BA216B" w:rsidRDefault="00BA216B" w:rsidP="00614F98"/>
                          <w:p w14:paraId="7A71DAE2" w14:textId="77777777" w:rsidR="00BA216B" w:rsidRDefault="00BA216B" w:rsidP="00614F98"/>
                          <w:p w14:paraId="7CE70403" w14:textId="77777777" w:rsidR="00BA216B" w:rsidRDefault="00BA216B" w:rsidP="00614F98"/>
                          <w:p w14:paraId="4591E74B" w14:textId="77777777" w:rsidR="00BA216B" w:rsidRDefault="00BA216B" w:rsidP="00614F98"/>
                          <w:p w14:paraId="0962F9FF" w14:textId="77777777" w:rsidR="00BA216B" w:rsidRDefault="00BA216B" w:rsidP="00614F98"/>
                          <w:p w14:paraId="351D65A2" w14:textId="77777777" w:rsidR="00BA216B" w:rsidRDefault="00BA216B" w:rsidP="00614F98"/>
                          <w:p w14:paraId="43D0C1F5" w14:textId="77777777" w:rsidR="00BA216B" w:rsidRDefault="00BA216B" w:rsidP="00614F98"/>
                          <w:p w14:paraId="3AADA022" w14:textId="77777777" w:rsidR="00BA216B" w:rsidRDefault="00BA216B" w:rsidP="00614F98"/>
                          <w:p w14:paraId="31E500CF" w14:textId="77777777" w:rsidR="00BA216B" w:rsidRDefault="00BA216B" w:rsidP="00614F98"/>
                          <w:p w14:paraId="395CD17A" w14:textId="77777777" w:rsidR="00BA216B" w:rsidRDefault="00BA216B" w:rsidP="00614F98"/>
                          <w:p w14:paraId="38DD0BB7" w14:textId="77777777" w:rsidR="00BA216B" w:rsidRDefault="00BA216B" w:rsidP="00614F98"/>
                          <w:p w14:paraId="13172F85" w14:textId="77777777" w:rsidR="00BA216B" w:rsidRDefault="00BA216B" w:rsidP="00614F98"/>
                          <w:p w14:paraId="7B86B217" w14:textId="77777777" w:rsidR="00BA216B" w:rsidRDefault="00BA216B" w:rsidP="00614F98"/>
                          <w:p w14:paraId="796B2612" w14:textId="77777777" w:rsidR="00BA216B" w:rsidRDefault="00BA216B" w:rsidP="00614F98"/>
                          <w:p w14:paraId="1EA07B59" w14:textId="77777777" w:rsidR="00BA216B" w:rsidRDefault="00BA216B" w:rsidP="00614F98"/>
                          <w:p w14:paraId="0DA8D416" w14:textId="77777777" w:rsidR="00BA216B" w:rsidRDefault="00BA216B" w:rsidP="00614F98"/>
                          <w:p w14:paraId="20DCFFCC" w14:textId="77777777" w:rsidR="00BA216B" w:rsidRDefault="00BA216B" w:rsidP="00614F98"/>
                          <w:p w14:paraId="594E0A9A" w14:textId="77777777" w:rsidR="00BA216B" w:rsidRDefault="00BA216B" w:rsidP="00614F98"/>
                          <w:p w14:paraId="21F99974" w14:textId="77777777" w:rsidR="00BA216B" w:rsidRDefault="00BA216B" w:rsidP="00614F98"/>
                          <w:p w14:paraId="7F80B301" w14:textId="77777777" w:rsidR="00BA216B" w:rsidRDefault="00BA216B" w:rsidP="00614F98"/>
                          <w:p w14:paraId="07603297" w14:textId="77777777" w:rsidR="00BA216B" w:rsidRDefault="00BA216B" w:rsidP="00614F98"/>
                          <w:p w14:paraId="10817CD6" w14:textId="77777777" w:rsidR="00BA216B" w:rsidRDefault="00BA216B" w:rsidP="00614F98"/>
                          <w:p w14:paraId="529ED723" w14:textId="77777777" w:rsidR="00BA216B" w:rsidRDefault="00BA216B" w:rsidP="00614F98"/>
                          <w:p w14:paraId="32B038CD" w14:textId="77777777" w:rsidR="00BA216B" w:rsidRDefault="00BA216B" w:rsidP="00614F98"/>
                          <w:p w14:paraId="2D7FD735" w14:textId="77777777" w:rsidR="00BA216B" w:rsidRDefault="00BA216B" w:rsidP="00614F98"/>
                          <w:p w14:paraId="1C6FD1B7" w14:textId="77777777" w:rsidR="00BA216B" w:rsidRDefault="00BA216B" w:rsidP="00614F98"/>
                          <w:p w14:paraId="08CD1B92" w14:textId="77777777" w:rsidR="00BA216B" w:rsidRDefault="00BA216B" w:rsidP="00614F98"/>
                          <w:p w14:paraId="3FA76B75" w14:textId="77777777" w:rsidR="00BA216B" w:rsidRDefault="00BA216B" w:rsidP="00614F98"/>
                          <w:p w14:paraId="14D242EB" w14:textId="77777777" w:rsidR="00BA216B" w:rsidRDefault="00BA216B" w:rsidP="00614F98"/>
                          <w:p w14:paraId="615DFBEC" w14:textId="77777777" w:rsidR="00BA216B" w:rsidRDefault="00BA216B" w:rsidP="00614F98"/>
                          <w:p w14:paraId="6D9682AB" w14:textId="77777777" w:rsidR="00BA216B" w:rsidRDefault="00BA216B" w:rsidP="00614F98"/>
                          <w:p w14:paraId="421FD694" w14:textId="77777777" w:rsidR="00BA216B" w:rsidRDefault="00BA216B" w:rsidP="00614F98"/>
                          <w:p w14:paraId="5A77BA5D" w14:textId="77777777" w:rsidR="00BA216B" w:rsidRDefault="00BA216B" w:rsidP="00614F98"/>
                          <w:p w14:paraId="3E357061" w14:textId="77777777" w:rsidR="00BA216B" w:rsidRDefault="00BA216B" w:rsidP="00614F98"/>
                          <w:p w14:paraId="232516FA" w14:textId="77777777" w:rsidR="00BA216B" w:rsidRDefault="00BA216B" w:rsidP="00614F98"/>
                          <w:p w14:paraId="60EF3136" w14:textId="77777777" w:rsidR="00BA216B" w:rsidRDefault="00BA216B" w:rsidP="00614F98"/>
                          <w:p w14:paraId="533FCDE4" w14:textId="77777777" w:rsidR="00BA216B" w:rsidRDefault="00BA216B" w:rsidP="00614F98"/>
                          <w:p w14:paraId="51CA8589" w14:textId="77777777" w:rsidR="00BA216B" w:rsidRDefault="00BA216B" w:rsidP="00614F98"/>
                          <w:p w14:paraId="6171AD36" w14:textId="77777777" w:rsidR="00BA216B" w:rsidRDefault="00BA216B" w:rsidP="00614F98"/>
                          <w:p w14:paraId="610EE5A7" w14:textId="77777777" w:rsidR="00BA216B" w:rsidRDefault="00BA216B" w:rsidP="00614F98"/>
                          <w:p w14:paraId="138D2D3C" w14:textId="77777777" w:rsidR="00BA216B" w:rsidRDefault="00BA216B" w:rsidP="00614F98"/>
                          <w:p w14:paraId="2A0D0A0D" w14:textId="77777777" w:rsidR="00BA216B" w:rsidRDefault="00BA216B" w:rsidP="00614F98"/>
                          <w:p w14:paraId="5147517D" w14:textId="77777777" w:rsidR="00BA216B" w:rsidRDefault="00BA216B" w:rsidP="00614F98"/>
                          <w:p w14:paraId="380E0E2A" w14:textId="77777777" w:rsidR="00BA216B" w:rsidRDefault="00BA216B" w:rsidP="00614F98"/>
                          <w:p w14:paraId="0E422E5D" w14:textId="77777777" w:rsidR="00BA216B" w:rsidRDefault="00BA216B" w:rsidP="00614F98"/>
                          <w:p w14:paraId="1BF955BE" w14:textId="77777777" w:rsidR="00BA216B" w:rsidRDefault="00BA216B" w:rsidP="00614F98"/>
                          <w:p w14:paraId="475B1717" w14:textId="77777777" w:rsidR="00BA216B" w:rsidRDefault="00BA216B" w:rsidP="00614F98"/>
                          <w:p w14:paraId="0C91A89F" w14:textId="77777777" w:rsidR="00BA216B" w:rsidRDefault="00BA216B" w:rsidP="00614F98"/>
                          <w:p w14:paraId="4AFE9861" w14:textId="77777777" w:rsidR="00BA216B" w:rsidRDefault="00BA216B" w:rsidP="00614F98"/>
                          <w:p w14:paraId="2428990E" w14:textId="77777777" w:rsidR="00BA216B" w:rsidRDefault="00BA216B" w:rsidP="00614F98"/>
                          <w:p w14:paraId="4484836E" w14:textId="77777777" w:rsidR="00BA216B" w:rsidRDefault="00BA216B" w:rsidP="00614F98"/>
                          <w:p w14:paraId="2AB2E888" w14:textId="77777777" w:rsidR="00BA216B" w:rsidRDefault="00BA216B" w:rsidP="00614F98"/>
                          <w:p w14:paraId="2C8F6D85" w14:textId="77777777" w:rsidR="00BA216B" w:rsidRDefault="00BA216B" w:rsidP="00614F98"/>
                          <w:p w14:paraId="15693F11" w14:textId="77777777" w:rsidR="00BA216B" w:rsidRDefault="00BA216B" w:rsidP="00614F98"/>
                          <w:p w14:paraId="01A5280D" w14:textId="77777777" w:rsidR="00BA216B" w:rsidRDefault="00BA216B" w:rsidP="00614F98"/>
                          <w:p w14:paraId="37FE2907" w14:textId="77777777" w:rsidR="00BA216B" w:rsidRDefault="00BA216B" w:rsidP="00614F98"/>
                          <w:p w14:paraId="2C78D520" w14:textId="77777777" w:rsidR="00BA216B" w:rsidRDefault="00BA216B" w:rsidP="00614F98"/>
                          <w:p w14:paraId="3294FAED" w14:textId="77777777" w:rsidR="00BA216B" w:rsidRDefault="00BA216B" w:rsidP="00614F98"/>
                          <w:p w14:paraId="186B28D2" w14:textId="77777777" w:rsidR="00BA216B" w:rsidRDefault="00BA216B" w:rsidP="00614F98"/>
                          <w:p w14:paraId="6209C825" w14:textId="77777777" w:rsidR="00BA216B" w:rsidRDefault="00BA216B" w:rsidP="00614F98"/>
                          <w:p w14:paraId="2C5014B3" w14:textId="77777777" w:rsidR="00BA216B" w:rsidRDefault="00BA216B" w:rsidP="00614F98"/>
                          <w:p w14:paraId="1736E807" w14:textId="77777777" w:rsidR="00BA216B" w:rsidRDefault="00BA216B" w:rsidP="00614F98"/>
                          <w:p w14:paraId="30701595" w14:textId="77777777" w:rsidR="00BA216B" w:rsidRDefault="00BA216B" w:rsidP="00614F98"/>
                          <w:p w14:paraId="56F8C214" w14:textId="77777777" w:rsidR="00BA216B" w:rsidRDefault="00BA216B" w:rsidP="00614F98"/>
                          <w:p w14:paraId="203A6803" w14:textId="77777777" w:rsidR="00BA216B" w:rsidRDefault="00BA216B" w:rsidP="00614F98"/>
                          <w:p w14:paraId="7BB50065" w14:textId="77777777" w:rsidR="00BA216B" w:rsidRDefault="00BA216B" w:rsidP="00614F98"/>
                          <w:p w14:paraId="69DD2391" w14:textId="77777777" w:rsidR="00BA216B" w:rsidRDefault="00BA216B" w:rsidP="00614F98"/>
                          <w:p w14:paraId="63AA5BB3" w14:textId="77777777" w:rsidR="00BA216B" w:rsidRDefault="00BA216B" w:rsidP="00614F98"/>
                          <w:p w14:paraId="198CBCB1" w14:textId="77777777" w:rsidR="00BA216B" w:rsidRDefault="00BA216B" w:rsidP="00614F98"/>
                          <w:p w14:paraId="472FA3E6" w14:textId="77777777" w:rsidR="00BA216B" w:rsidRDefault="00BA216B" w:rsidP="00614F98"/>
                          <w:p w14:paraId="09AF80FB" w14:textId="77777777" w:rsidR="00BA216B" w:rsidRDefault="00BA216B" w:rsidP="00614F98"/>
                          <w:p w14:paraId="2CF3C92B" w14:textId="77777777" w:rsidR="00BA216B" w:rsidRDefault="00BA216B" w:rsidP="00614F98"/>
                          <w:p w14:paraId="1F794200" w14:textId="77777777" w:rsidR="00BA216B" w:rsidRDefault="00BA216B" w:rsidP="00614F98"/>
                          <w:p w14:paraId="09E5C981" w14:textId="77777777" w:rsidR="00BA216B" w:rsidRDefault="00BA216B" w:rsidP="00614F98"/>
                          <w:p w14:paraId="4F7002A0" w14:textId="77777777" w:rsidR="00BA216B" w:rsidRDefault="00BA216B" w:rsidP="00614F98"/>
                          <w:p w14:paraId="172186C6" w14:textId="77777777" w:rsidR="00BA216B" w:rsidRDefault="00BA216B" w:rsidP="00614F98"/>
                          <w:p w14:paraId="7C3C1AD0" w14:textId="77777777" w:rsidR="00BA216B" w:rsidRDefault="00BA216B" w:rsidP="00614F98"/>
                          <w:p w14:paraId="28DDA94E" w14:textId="77777777" w:rsidR="00BA216B" w:rsidRDefault="00BA216B" w:rsidP="00614F98"/>
                          <w:p w14:paraId="5AB4E608" w14:textId="77777777" w:rsidR="00BA216B" w:rsidRDefault="00BA216B" w:rsidP="00614F98"/>
                          <w:p w14:paraId="68E9B2CC" w14:textId="77777777" w:rsidR="00BA216B" w:rsidRDefault="00BA216B" w:rsidP="00614F98"/>
                          <w:p w14:paraId="687D198B" w14:textId="77777777" w:rsidR="00BA216B" w:rsidRDefault="00BA216B" w:rsidP="00614F98"/>
                          <w:p w14:paraId="2249D6BE" w14:textId="77777777" w:rsidR="00BA216B" w:rsidRDefault="00BA216B" w:rsidP="00614F98"/>
                          <w:p w14:paraId="05C00A6C" w14:textId="77777777" w:rsidR="00BA216B" w:rsidRDefault="00BA216B" w:rsidP="00614F98"/>
                          <w:p w14:paraId="335C8B15" w14:textId="77777777" w:rsidR="00BA216B" w:rsidRDefault="00BA216B" w:rsidP="00614F98"/>
                          <w:p w14:paraId="005060CD" w14:textId="77777777" w:rsidR="00BA216B" w:rsidRDefault="00BA216B" w:rsidP="00614F98"/>
                          <w:p w14:paraId="269E467B" w14:textId="77777777" w:rsidR="00BA216B" w:rsidRDefault="00BA216B" w:rsidP="00614F98"/>
                          <w:p w14:paraId="2102A465" w14:textId="77777777" w:rsidR="00BA216B" w:rsidRDefault="00BA216B" w:rsidP="00614F98"/>
                          <w:p w14:paraId="7D697208" w14:textId="77777777" w:rsidR="00BA216B" w:rsidRDefault="00BA216B" w:rsidP="00614F98"/>
                          <w:p w14:paraId="514897B7" w14:textId="77777777" w:rsidR="00BA216B" w:rsidRDefault="00BA216B" w:rsidP="00614F98"/>
                          <w:p w14:paraId="68F1163A" w14:textId="77777777" w:rsidR="00BA216B" w:rsidRDefault="00BA216B" w:rsidP="00614F98"/>
                          <w:p w14:paraId="03EEAB9B" w14:textId="77777777" w:rsidR="00BA216B" w:rsidRDefault="00BA216B" w:rsidP="00614F98"/>
                          <w:p w14:paraId="763A086F" w14:textId="77777777" w:rsidR="00BA216B" w:rsidRDefault="00BA216B" w:rsidP="00614F98"/>
                          <w:p w14:paraId="2B629432" w14:textId="77777777" w:rsidR="00BA216B" w:rsidRDefault="00BA216B" w:rsidP="00614F98"/>
                          <w:p w14:paraId="7FDBFE07" w14:textId="77777777" w:rsidR="00BA216B" w:rsidRDefault="00BA216B" w:rsidP="00614F98"/>
                          <w:p w14:paraId="35AD57C4" w14:textId="77777777" w:rsidR="00BA216B" w:rsidRDefault="00BA216B" w:rsidP="00614F98"/>
                          <w:p w14:paraId="560CD28B" w14:textId="77777777" w:rsidR="00BA216B" w:rsidRDefault="00BA216B" w:rsidP="00614F98"/>
                          <w:p w14:paraId="44F5FE41" w14:textId="77777777" w:rsidR="00BA216B" w:rsidRDefault="00BA216B" w:rsidP="00614F98"/>
                          <w:p w14:paraId="2C27E2B3" w14:textId="77777777" w:rsidR="00BA216B" w:rsidRDefault="00BA216B" w:rsidP="00614F98"/>
                          <w:p w14:paraId="1130B3C3" w14:textId="77777777" w:rsidR="00BA216B" w:rsidRDefault="00BA216B" w:rsidP="00614F98"/>
                          <w:p w14:paraId="146D054D" w14:textId="77777777" w:rsidR="00BA216B" w:rsidRDefault="00BA216B" w:rsidP="00614F98"/>
                          <w:p w14:paraId="35711D0F" w14:textId="77777777" w:rsidR="00BA216B" w:rsidRDefault="00BA216B" w:rsidP="00614F98"/>
                          <w:p w14:paraId="4F74AA3B" w14:textId="77777777" w:rsidR="00BA216B" w:rsidRDefault="00BA216B" w:rsidP="00614F98"/>
                          <w:p w14:paraId="49B374D9" w14:textId="77777777" w:rsidR="00BA216B" w:rsidRDefault="00BA216B" w:rsidP="00614F98"/>
                          <w:p w14:paraId="04967364" w14:textId="77777777" w:rsidR="00BA216B" w:rsidRDefault="00BA216B" w:rsidP="00614F98"/>
                          <w:p w14:paraId="1AD56C8B" w14:textId="77777777" w:rsidR="00BA216B" w:rsidRDefault="00BA216B" w:rsidP="00614F98"/>
                          <w:p w14:paraId="08B1C03B" w14:textId="77777777" w:rsidR="00BA216B" w:rsidRDefault="00BA216B" w:rsidP="00614F98"/>
                          <w:p w14:paraId="26283F99" w14:textId="77777777" w:rsidR="00BA216B" w:rsidRDefault="00BA216B" w:rsidP="00614F98"/>
                          <w:p w14:paraId="711C91D8" w14:textId="77777777" w:rsidR="00BA216B" w:rsidRDefault="00BA216B" w:rsidP="00614F98"/>
                          <w:p w14:paraId="7013ED53" w14:textId="77777777" w:rsidR="00BA216B" w:rsidRDefault="00BA216B" w:rsidP="00614F98"/>
                          <w:p w14:paraId="47846BAF" w14:textId="77777777" w:rsidR="00BA216B" w:rsidRDefault="00BA216B" w:rsidP="00614F98"/>
                          <w:p w14:paraId="3E23ED05" w14:textId="77777777" w:rsidR="00BA216B" w:rsidRDefault="00BA216B" w:rsidP="00614F98"/>
                          <w:p w14:paraId="0348A77F" w14:textId="77777777" w:rsidR="00BA216B" w:rsidRDefault="00BA216B" w:rsidP="00614F98"/>
                          <w:p w14:paraId="154E5BFA" w14:textId="77777777" w:rsidR="00BA216B" w:rsidRDefault="00BA216B" w:rsidP="00614F98"/>
                          <w:p w14:paraId="7A2B3912" w14:textId="77777777" w:rsidR="00BA216B" w:rsidRDefault="00BA216B" w:rsidP="00614F98"/>
                          <w:p w14:paraId="673961AC" w14:textId="77777777" w:rsidR="00BA216B" w:rsidRDefault="00BA216B" w:rsidP="00614F98"/>
                          <w:p w14:paraId="1F64E053" w14:textId="77777777" w:rsidR="00BA216B" w:rsidRDefault="00BA216B" w:rsidP="00614F98"/>
                          <w:p w14:paraId="7BFE85A6" w14:textId="77777777" w:rsidR="00BA216B" w:rsidRDefault="00BA216B" w:rsidP="00614F98"/>
                          <w:p w14:paraId="6E5A25AA" w14:textId="77777777" w:rsidR="00BA216B" w:rsidRDefault="00BA216B" w:rsidP="00614F98"/>
                          <w:p w14:paraId="1363EE69" w14:textId="77777777" w:rsidR="00BA216B" w:rsidRDefault="00BA216B" w:rsidP="00614F98"/>
                          <w:p w14:paraId="7BBDEB29" w14:textId="77777777" w:rsidR="00BA216B" w:rsidRDefault="00BA216B" w:rsidP="00614F98"/>
                          <w:p w14:paraId="3FF38CDD" w14:textId="77777777" w:rsidR="00BA216B" w:rsidRDefault="00BA216B" w:rsidP="00614F98"/>
                          <w:p w14:paraId="7D6FD59F" w14:textId="77777777" w:rsidR="00BA216B" w:rsidRDefault="00BA216B" w:rsidP="00614F98"/>
                          <w:p w14:paraId="46631EB6" w14:textId="77777777" w:rsidR="00BA216B" w:rsidRDefault="00BA216B" w:rsidP="00614F98"/>
                          <w:p w14:paraId="639DFFF6" w14:textId="77777777" w:rsidR="00BA216B" w:rsidRDefault="00BA216B" w:rsidP="00614F98"/>
                          <w:p w14:paraId="3F716406" w14:textId="77777777" w:rsidR="00BA216B" w:rsidRDefault="00BA216B" w:rsidP="00614F98"/>
                          <w:p w14:paraId="7C1703FB" w14:textId="77777777" w:rsidR="00BA216B" w:rsidRDefault="00BA216B" w:rsidP="00614F98"/>
                          <w:p w14:paraId="1A00B12B" w14:textId="77777777" w:rsidR="00BA216B" w:rsidRDefault="00BA216B" w:rsidP="00614F98"/>
                          <w:p w14:paraId="27997133" w14:textId="77777777" w:rsidR="00BA216B" w:rsidRDefault="00BA216B" w:rsidP="00614F98"/>
                          <w:p w14:paraId="44987C4E" w14:textId="77777777" w:rsidR="00BA216B" w:rsidRDefault="00BA216B" w:rsidP="00614F98"/>
                          <w:p w14:paraId="28E5A0D1" w14:textId="77777777" w:rsidR="00BA216B" w:rsidRDefault="00BA216B" w:rsidP="00614F98"/>
                          <w:p w14:paraId="0C573BA9" w14:textId="77777777" w:rsidR="00BA216B" w:rsidRDefault="00BA216B" w:rsidP="00614F98"/>
                          <w:p w14:paraId="09986BAF" w14:textId="77777777" w:rsidR="00BA216B" w:rsidRDefault="00BA216B" w:rsidP="00614F98"/>
                          <w:p w14:paraId="3767CF46" w14:textId="77777777" w:rsidR="00BA216B" w:rsidRDefault="00BA216B" w:rsidP="00614F98"/>
                          <w:p w14:paraId="24877AD6" w14:textId="77777777" w:rsidR="00BA216B" w:rsidRDefault="00BA216B" w:rsidP="00614F98"/>
                          <w:p w14:paraId="7C802560" w14:textId="77777777" w:rsidR="00BA216B" w:rsidRDefault="00BA216B" w:rsidP="00614F98"/>
                          <w:p w14:paraId="5B26D892" w14:textId="77777777" w:rsidR="00BA216B" w:rsidRDefault="00BA216B" w:rsidP="00614F98"/>
                          <w:p w14:paraId="7C4F4D40" w14:textId="77777777" w:rsidR="00BA216B" w:rsidRDefault="00BA216B" w:rsidP="00614F98"/>
                          <w:p w14:paraId="095385E4" w14:textId="77777777" w:rsidR="00BA216B" w:rsidRDefault="00BA216B" w:rsidP="00614F98"/>
                          <w:p w14:paraId="64443632" w14:textId="77777777" w:rsidR="00BA216B" w:rsidRDefault="00BA216B" w:rsidP="00614F98"/>
                          <w:p w14:paraId="27E0091D" w14:textId="77777777" w:rsidR="00BA216B" w:rsidRDefault="00BA216B" w:rsidP="00614F98"/>
                          <w:p w14:paraId="58CA550E" w14:textId="77777777" w:rsidR="00BA216B" w:rsidRDefault="00BA216B" w:rsidP="00614F98"/>
                          <w:p w14:paraId="652DEAC7" w14:textId="77777777" w:rsidR="00BA216B" w:rsidRDefault="00BA216B" w:rsidP="00614F98"/>
                          <w:p w14:paraId="2D94B554" w14:textId="77777777" w:rsidR="00BA216B" w:rsidRDefault="00BA216B" w:rsidP="00614F98"/>
                          <w:p w14:paraId="3CFD139C" w14:textId="77777777" w:rsidR="00BA216B" w:rsidRDefault="00BA216B" w:rsidP="00614F98"/>
                          <w:p w14:paraId="53E61512" w14:textId="77777777" w:rsidR="00BA216B" w:rsidRDefault="00BA216B" w:rsidP="00614F98"/>
                          <w:p w14:paraId="3CC345BB" w14:textId="77777777" w:rsidR="00BA216B" w:rsidRDefault="00BA216B" w:rsidP="00614F98"/>
                          <w:p w14:paraId="2A56E9E2" w14:textId="77777777" w:rsidR="00BA216B" w:rsidRDefault="00BA216B" w:rsidP="00614F98"/>
                          <w:p w14:paraId="6357397F" w14:textId="77777777" w:rsidR="00BA216B" w:rsidRDefault="00BA216B" w:rsidP="00614F98"/>
                          <w:p w14:paraId="2445B865" w14:textId="77777777" w:rsidR="00BA216B" w:rsidRDefault="00BA216B" w:rsidP="00614F98"/>
                          <w:p w14:paraId="21BFCCD1" w14:textId="77777777" w:rsidR="00BA216B" w:rsidRDefault="00BA216B" w:rsidP="00614F98"/>
                          <w:p w14:paraId="56212466" w14:textId="77777777" w:rsidR="00BA216B" w:rsidRDefault="00BA216B" w:rsidP="00614F98"/>
                          <w:p w14:paraId="507E38EB" w14:textId="77777777" w:rsidR="00BA216B" w:rsidRDefault="00BA216B" w:rsidP="00614F98"/>
                          <w:p w14:paraId="155A5D60" w14:textId="77777777" w:rsidR="00BA216B" w:rsidRDefault="00BA216B" w:rsidP="00614F98"/>
                          <w:p w14:paraId="46BCE2B9" w14:textId="77777777" w:rsidR="00BA216B" w:rsidRDefault="00BA216B" w:rsidP="00614F98"/>
                          <w:p w14:paraId="5752AB8C" w14:textId="77777777" w:rsidR="00BA216B" w:rsidRDefault="00BA216B" w:rsidP="00614F98"/>
                          <w:p w14:paraId="198BF99F" w14:textId="77777777" w:rsidR="00BA216B" w:rsidRDefault="00BA216B" w:rsidP="00614F98"/>
                          <w:p w14:paraId="29F4017C" w14:textId="77777777" w:rsidR="00BA216B" w:rsidRDefault="00BA216B" w:rsidP="00614F98"/>
                          <w:p w14:paraId="10E9B8C8" w14:textId="77777777" w:rsidR="00BA216B" w:rsidRDefault="00BA216B" w:rsidP="00614F98"/>
                          <w:p w14:paraId="7162961D" w14:textId="77777777" w:rsidR="00BA216B" w:rsidRDefault="00BA216B" w:rsidP="00614F98"/>
                          <w:p w14:paraId="6E25BEFC" w14:textId="77777777" w:rsidR="00BA216B" w:rsidRDefault="00BA216B" w:rsidP="00614F98"/>
                          <w:p w14:paraId="391CAB7B" w14:textId="77777777" w:rsidR="00BA216B" w:rsidRDefault="00BA216B" w:rsidP="00614F98"/>
                          <w:p w14:paraId="1BEB50BF" w14:textId="77777777" w:rsidR="00BA216B" w:rsidRDefault="00BA216B" w:rsidP="00614F98"/>
                          <w:p w14:paraId="2D8578AB" w14:textId="77777777" w:rsidR="00BA216B" w:rsidRDefault="00BA216B" w:rsidP="00614F98"/>
                          <w:p w14:paraId="74730452" w14:textId="77777777" w:rsidR="00BA216B" w:rsidRDefault="00BA216B" w:rsidP="00614F98"/>
                          <w:p w14:paraId="7B79B393" w14:textId="77777777" w:rsidR="00BA216B" w:rsidRDefault="00BA216B" w:rsidP="00614F98"/>
                          <w:p w14:paraId="06EAFCED" w14:textId="77777777" w:rsidR="00BA216B" w:rsidRDefault="00BA216B" w:rsidP="00614F98"/>
                          <w:p w14:paraId="7FF5C093" w14:textId="77777777" w:rsidR="00BA216B" w:rsidRDefault="00BA216B" w:rsidP="00614F98"/>
                          <w:p w14:paraId="11E9B540" w14:textId="77777777" w:rsidR="00BA216B" w:rsidRDefault="00BA216B" w:rsidP="00614F98"/>
                          <w:p w14:paraId="4DDB16D1" w14:textId="77777777" w:rsidR="00BA216B" w:rsidRDefault="00BA216B" w:rsidP="00614F98"/>
                          <w:p w14:paraId="69071D1A" w14:textId="77777777" w:rsidR="00BA216B" w:rsidRDefault="00BA216B" w:rsidP="00614F98"/>
                          <w:p w14:paraId="50F44BBB" w14:textId="77777777" w:rsidR="00BA216B" w:rsidRDefault="00BA216B" w:rsidP="00614F98"/>
                          <w:p w14:paraId="470A243E" w14:textId="77777777" w:rsidR="00BA216B" w:rsidRDefault="00BA216B" w:rsidP="00614F98"/>
                          <w:p w14:paraId="6B1D3A29" w14:textId="77777777" w:rsidR="00BA216B" w:rsidRDefault="00BA216B" w:rsidP="00614F98"/>
                          <w:p w14:paraId="5B4D165A" w14:textId="77777777" w:rsidR="00BA216B" w:rsidRDefault="00BA216B" w:rsidP="00614F98"/>
                          <w:p w14:paraId="375F646C" w14:textId="77777777" w:rsidR="00BA216B" w:rsidRDefault="00BA216B" w:rsidP="00614F98"/>
                          <w:p w14:paraId="619C4206" w14:textId="77777777" w:rsidR="00BA216B" w:rsidRDefault="00BA216B" w:rsidP="00614F98"/>
                          <w:p w14:paraId="429DC243" w14:textId="77777777" w:rsidR="00BA216B" w:rsidRDefault="00BA216B" w:rsidP="00614F98"/>
                          <w:p w14:paraId="39325543" w14:textId="77777777" w:rsidR="00BA216B" w:rsidRDefault="00BA216B" w:rsidP="00614F98"/>
                          <w:p w14:paraId="5AFDCBC5" w14:textId="77777777" w:rsidR="00BA216B" w:rsidRDefault="00BA216B" w:rsidP="00614F98"/>
                          <w:p w14:paraId="557F3C00" w14:textId="77777777" w:rsidR="00BA216B" w:rsidRDefault="00BA216B" w:rsidP="00614F98"/>
                          <w:p w14:paraId="0D2DBA5F" w14:textId="77777777" w:rsidR="00BA216B" w:rsidRDefault="00BA216B" w:rsidP="00614F98"/>
                          <w:p w14:paraId="2E539758" w14:textId="77777777" w:rsidR="00BA216B" w:rsidRDefault="00BA216B" w:rsidP="00614F98"/>
                          <w:p w14:paraId="57E1D3B9" w14:textId="77777777" w:rsidR="00BA216B" w:rsidRDefault="00BA216B" w:rsidP="00614F98"/>
                          <w:p w14:paraId="0D84485C" w14:textId="77777777" w:rsidR="00BA216B" w:rsidRDefault="00BA216B" w:rsidP="00614F98"/>
                          <w:p w14:paraId="26D8B755" w14:textId="77777777" w:rsidR="00BA216B" w:rsidRDefault="00BA216B" w:rsidP="00614F98"/>
                          <w:p w14:paraId="62FDFD69" w14:textId="77777777" w:rsidR="00BA216B" w:rsidRDefault="00BA216B" w:rsidP="00614F98"/>
                          <w:p w14:paraId="44EF9490" w14:textId="77777777" w:rsidR="00BA216B" w:rsidRDefault="00BA216B" w:rsidP="00614F98"/>
                          <w:p w14:paraId="362335F9" w14:textId="77777777" w:rsidR="00BA216B" w:rsidRDefault="00BA216B" w:rsidP="00614F98"/>
                          <w:p w14:paraId="7FDA6D3E" w14:textId="77777777" w:rsidR="00BA216B" w:rsidRDefault="00BA216B" w:rsidP="00614F98"/>
                          <w:p w14:paraId="799DD0EA" w14:textId="77777777" w:rsidR="00BA216B" w:rsidRDefault="00BA216B" w:rsidP="00614F98"/>
                          <w:p w14:paraId="3664A8B4" w14:textId="77777777" w:rsidR="00BA216B" w:rsidRDefault="00BA216B" w:rsidP="00614F98"/>
                          <w:p w14:paraId="4EA8D96E" w14:textId="77777777" w:rsidR="00BA216B" w:rsidRDefault="00BA216B" w:rsidP="00614F98"/>
                          <w:p w14:paraId="3EAA3B36" w14:textId="77777777" w:rsidR="00BA216B" w:rsidRDefault="00BA216B" w:rsidP="00614F98"/>
                          <w:p w14:paraId="23AE4FD3" w14:textId="77777777" w:rsidR="00BA216B" w:rsidRDefault="00BA216B" w:rsidP="00614F98"/>
                          <w:p w14:paraId="713916E2" w14:textId="77777777" w:rsidR="00BA216B" w:rsidRDefault="00BA216B" w:rsidP="00614F98"/>
                          <w:p w14:paraId="362FD603" w14:textId="77777777" w:rsidR="00BA216B" w:rsidRDefault="00BA216B" w:rsidP="00614F98"/>
                          <w:p w14:paraId="6431F8F2" w14:textId="77777777" w:rsidR="00BA216B" w:rsidRDefault="00BA216B" w:rsidP="00614F98"/>
                          <w:p w14:paraId="6C283D2B" w14:textId="77777777" w:rsidR="00BA216B" w:rsidRDefault="00BA216B" w:rsidP="00614F98"/>
                          <w:p w14:paraId="5EBF91FB" w14:textId="77777777" w:rsidR="00BA216B" w:rsidRDefault="00BA216B" w:rsidP="00614F98"/>
                          <w:p w14:paraId="765031A8" w14:textId="77777777" w:rsidR="00BA216B" w:rsidRDefault="00BA216B" w:rsidP="00614F98"/>
                          <w:p w14:paraId="7D8DF450" w14:textId="77777777" w:rsidR="00BA216B" w:rsidRDefault="00BA216B" w:rsidP="00614F98"/>
                          <w:p w14:paraId="49E28BAF" w14:textId="77777777" w:rsidR="00BA216B" w:rsidRDefault="00BA216B" w:rsidP="00614F98"/>
                          <w:p w14:paraId="1315A4B3" w14:textId="77777777" w:rsidR="00BA216B" w:rsidRDefault="00BA216B" w:rsidP="00614F98"/>
                          <w:p w14:paraId="405C1EA0" w14:textId="77777777" w:rsidR="00BA216B" w:rsidRDefault="00BA216B" w:rsidP="00614F98"/>
                          <w:p w14:paraId="290FB16D" w14:textId="77777777" w:rsidR="00BA216B" w:rsidRDefault="00BA216B" w:rsidP="00614F98"/>
                          <w:p w14:paraId="5A165925" w14:textId="77777777" w:rsidR="00BA216B" w:rsidRDefault="00BA216B" w:rsidP="00614F98"/>
                          <w:p w14:paraId="2666C346" w14:textId="77777777" w:rsidR="00BA216B" w:rsidRDefault="00BA216B" w:rsidP="00614F98"/>
                          <w:p w14:paraId="4F5E1E4F" w14:textId="77777777" w:rsidR="00BA216B" w:rsidRDefault="00BA216B" w:rsidP="00614F98"/>
                          <w:p w14:paraId="68BD9A48" w14:textId="77777777" w:rsidR="00BA216B" w:rsidRDefault="00BA216B" w:rsidP="00614F98"/>
                          <w:p w14:paraId="4CD4B757" w14:textId="77777777" w:rsidR="00BA216B" w:rsidRDefault="00BA216B" w:rsidP="00614F98"/>
                          <w:p w14:paraId="178A4FC3" w14:textId="77777777" w:rsidR="00BA216B" w:rsidRDefault="00BA216B" w:rsidP="00614F98"/>
                          <w:p w14:paraId="3022A66F" w14:textId="77777777" w:rsidR="00BA216B" w:rsidRDefault="00BA216B" w:rsidP="00614F98"/>
                          <w:p w14:paraId="3C57CBD0" w14:textId="77777777" w:rsidR="00BA216B" w:rsidRDefault="00BA216B" w:rsidP="00614F98"/>
                          <w:p w14:paraId="0F32BC16" w14:textId="77777777" w:rsidR="00BA216B" w:rsidRDefault="00BA216B" w:rsidP="00614F98"/>
                          <w:p w14:paraId="28666372" w14:textId="77777777" w:rsidR="00BA216B" w:rsidRDefault="00BA216B" w:rsidP="00614F98"/>
                          <w:p w14:paraId="7B01E2E1" w14:textId="77777777" w:rsidR="00BA216B" w:rsidRDefault="00BA216B" w:rsidP="00614F98"/>
                          <w:p w14:paraId="1269C31C" w14:textId="77777777" w:rsidR="00BA216B" w:rsidRDefault="00BA216B" w:rsidP="00614F98"/>
                          <w:p w14:paraId="7E6EB5E7" w14:textId="77777777" w:rsidR="00BA216B" w:rsidRDefault="00BA216B" w:rsidP="00614F98"/>
                          <w:p w14:paraId="7845499D" w14:textId="77777777" w:rsidR="00BA216B" w:rsidRDefault="00BA216B" w:rsidP="00614F98"/>
                          <w:p w14:paraId="1525FF0E" w14:textId="77777777" w:rsidR="00BA216B" w:rsidRDefault="00BA216B" w:rsidP="00614F98"/>
                          <w:p w14:paraId="6DB668AA" w14:textId="77777777" w:rsidR="00BA216B" w:rsidRDefault="00BA216B" w:rsidP="00614F98"/>
                          <w:p w14:paraId="09DA44E3" w14:textId="77777777" w:rsidR="00BA216B" w:rsidRDefault="00BA216B" w:rsidP="00614F98"/>
                          <w:p w14:paraId="15916726" w14:textId="77777777" w:rsidR="00BA216B" w:rsidRDefault="00BA216B" w:rsidP="00614F98"/>
                          <w:p w14:paraId="062ED681" w14:textId="77777777" w:rsidR="00BA216B" w:rsidRDefault="00BA216B" w:rsidP="00614F98"/>
                          <w:p w14:paraId="4DE7C118" w14:textId="77777777" w:rsidR="00BA216B" w:rsidRDefault="00BA216B" w:rsidP="00614F98"/>
                          <w:p w14:paraId="4EE79254" w14:textId="77777777" w:rsidR="00BA216B" w:rsidRDefault="00BA216B" w:rsidP="00614F98"/>
                          <w:p w14:paraId="24E58DD7" w14:textId="77777777" w:rsidR="00BA216B" w:rsidRDefault="00BA216B" w:rsidP="00614F98"/>
                          <w:p w14:paraId="157F251C" w14:textId="77777777" w:rsidR="00BA216B" w:rsidRDefault="00BA216B" w:rsidP="00614F98"/>
                          <w:p w14:paraId="49BF58E5" w14:textId="77777777" w:rsidR="00BA216B" w:rsidRDefault="00BA216B" w:rsidP="00614F98"/>
                          <w:p w14:paraId="4CC22C19" w14:textId="77777777" w:rsidR="00BA216B" w:rsidRDefault="00BA216B" w:rsidP="00614F98"/>
                          <w:p w14:paraId="50228BEE" w14:textId="77777777" w:rsidR="00BA216B" w:rsidRDefault="00BA216B" w:rsidP="00614F98"/>
                          <w:p w14:paraId="585F02ED" w14:textId="77777777" w:rsidR="00BA216B" w:rsidRDefault="00BA216B" w:rsidP="00614F98"/>
                          <w:p w14:paraId="5000134A" w14:textId="77777777" w:rsidR="00BA216B" w:rsidRDefault="00BA216B" w:rsidP="00614F98"/>
                          <w:p w14:paraId="2DF0EBE1" w14:textId="77777777" w:rsidR="00BA216B" w:rsidRDefault="00BA216B" w:rsidP="00614F98"/>
                          <w:p w14:paraId="0E95E318" w14:textId="77777777" w:rsidR="00BA216B" w:rsidRDefault="00BA216B" w:rsidP="00614F98"/>
                          <w:p w14:paraId="2735C6B8" w14:textId="77777777" w:rsidR="00BA216B" w:rsidRDefault="00BA216B" w:rsidP="00614F98"/>
                          <w:p w14:paraId="551540C2" w14:textId="77777777" w:rsidR="00BA216B" w:rsidRDefault="00BA216B" w:rsidP="00614F98"/>
                          <w:p w14:paraId="2B6229FF" w14:textId="77777777" w:rsidR="00BA216B" w:rsidRDefault="00BA216B" w:rsidP="00614F98"/>
                          <w:p w14:paraId="6FF1D51B" w14:textId="77777777" w:rsidR="00BA216B" w:rsidRDefault="00BA216B" w:rsidP="00614F98"/>
                          <w:p w14:paraId="2B8952DD" w14:textId="77777777" w:rsidR="00BA216B" w:rsidRDefault="00BA216B" w:rsidP="00614F98"/>
                          <w:p w14:paraId="4E3CAB0C" w14:textId="77777777" w:rsidR="00BA216B" w:rsidRDefault="00BA216B" w:rsidP="00614F98"/>
                          <w:p w14:paraId="087ABF22" w14:textId="77777777" w:rsidR="00BA216B" w:rsidRDefault="00BA216B" w:rsidP="00614F98"/>
                          <w:p w14:paraId="680331AC" w14:textId="77777777" w:rsidR="00BA216B" w:rsidRDefault="00BA216B" w:rsidP="00614F98"/>
                          <w:p w14:paraId="5D9587C6" w14:textId="77777777" w:rsidR="00BA216B" w:rsidRDefault="00BA216B" w:rsidP="00614F98"/>
                          <w:p w14:paraId="4C868D2C" w14:textId="77777777" w:rsidR="00BA216B" w:rsidRDefault="00BA216B" w:rsidP="00614F98"/>
                          <w:p w14:paraId="60E2AD72" w14:textId="77777777" w:rsidR="00BA216B" w:rsidRDefault="00BA216B" w:rsidP="00614F98"/>
                          <w:p w14:paraId="7324CDCC" w14:textId="77777777" w:rsidR="00BA216B" w:rsidRDefault="00BA216B" w:rsidP="00614F98"/>
                          <w:p w14:paraId="65F7EDB7" w14:textId="77777777" w:rsidR="00BA216B" w:rsidRDefault="00BA216B" w:rsidP="00614F98"/>
                          <w:p w14:paraId="736760D1" w14:textId="77777777" w:rsidR="00BA216B" w:rsidRDefault="00BA216B" w:rsidP="00614F98"/>
                          <w:p w14:paraId="5FFA1BDF" w14:textId="77777777" w:rsidR="00BA216B" w:rsidRDefault="00BA216B" w:rsidP="00614F98"/>
                          <w:p w14:paraId="190C3439" w14:textId="77777777" w:rsidR="00BA216B" w:rsidRDefault="00BA216B" w:rsidP="00614F98"/>
                          <w:p w14:paraId="043C2C01" w14:textId="77777777" w:rsidR="00BA216B" w:rsidRDefault="00BA216B" w:rsidP="00614F98"/>
                          <w:p w14:paraId="1370C5CF" w14:textId="77777777" w:rsidR="00BA216B" w:rsidRDefault="00BA216B" w:rsidP="00614F98"/>
                          <w:p w14:paraId="68614673" w14:textId="77777777" w:rsidR="00BA216B" w:rsidRDefault="00BA216B" w:rsidP="00614F98"/>
                          <w:p w14:paraId="76D8A914" w14:textId="77777777" w:rsidR="00BA216B" w:rsidRDefault="00BA216B" w:rsidP="00614F98"/>
                          <w:p w14:paraId="70DB5568" w14:textId="77777777" w:rsidR="00BA216B" w:rsidRDefault="00BA216B" w:rsidP="00614F98"/>
                          <w:p w14:paraId="29685B69" w14:textId="77777777" w:rsidR="00BA216B" w:rsidRDefault="00BA216B" w:rsidP="00614F98"/>
                          <w:p w14:paraId="2387A2E3" w14:textId="77777777" w:rsidR="00BA216B" w:rsidRDefault="00BA216B" w:rsidP="00614F98"/>
                          <w:p w14:paraId="2580ACD7" w14:textId="77777777" w:rsidR="00BA216B" w:rsidRDefault="00BA216B" w:rsidP="00614F98"/>
                          <w:p w14:paraId="54738DCB" w14:textId="77777777" w:rsidR="00BA216B" w:rsidRDefault="00BA216B" w:rsidP="00614F98"/>
                          <w:p w14:paraId="70138ED8" w14:textId="77777777" w:rsidR="00BA216B" w:rsidRDefault="00BA216B" w:rsidP="00614F98"/>
                          <w:p w14:paraId="395BD61A" w14:textId="77777777" w:rsidR="00BA216B" w:rsidRDefault="00BA216B" w:rsidP="00614F98"/>
                          <w:p w14:paraId="13317100" w14:textId="77777777" w:rsidR="00BA216B" w:rsidRDefault="00BA216B" w:rsidP="00614F98"/>
                          <w:p w14:paraId="6AC8C066" w14:textId="77777777" w:rsidR="00BA216B" w:rsidRDefault="00BA216B" w:rsidP="00614F98"/>
                          <w:p w14:paraId="3289FA1F" w14:textId="77777777" w:rsidR="00BA216B" w:rsidRDefault="00BA216B" w:rsidP="00614F98"/>
                          <w:p w14:paraId="724D54D8" w14:textId="77777777" w:rsidR="00BA216B" w:rsidRDefault="00BA216B" w:rsidP="00614F98"/>
                          <w:p w14:paraId="1BBCDDA7" w14:textId="77777777" w:rsidR="00BA216B" w:rsidRDefault="00BA216B" w:rsidP="00614F98"/>
                          <w:p w14:paraId="37901AD2" w14:textId="77777777" w:rsidR="00BA216B" w:rsidRDefault="00BA216B" w:rsidP="00614F98"/>
                          <w:p w14:paraId="2E61CB3F" w14:textId="77777777" w:rsidR="00BA216B" w:rsidRDefault="00BA216B" w:rsidP="00614F98"/>
                          <w:p w14:paraId="78BF0B5F" w14:textId="77777777" w:rsidR="00BA216B" w:rsidRDefault="00BA216B" w:rsidP="00614F98"/>
                          <w:p w14:paraId="54243365" w14:textId="77777777" w:rsidR="00BA216B" w:rsidRDefault="00BA216B" w:rsidP="00614F98"/>
                          <w:p w14:paraId="0BD49B83" w14:textId="77777777" w:rsidR="00BA216B" w:rsidRDefault="00BA216B" w:rsidP="00614F98"/>
                          <w:p w14:paraId="765EA0B1" w14:textId="77777777" w:rsidR="00BA216B" w:rsidRDefault="00BA216B" w:rsidP="00614F98"/>
                          <w:p w14:paraId="274797AB" w14:textId="77777777" w:rsidR="00BA216B" w:rsidRDefault="00BA216B" w:rsidP="00614F98"/>
                          <w:p w14:paraId="00924E39" w14:textId="77777777" w:rsidR="00BA216B" w:rsidRDefault="00BA216B" w:rsidP="00614F98"/>
                          <w:p w14:paraId="07CF7EAF" w14:textId="77777777" w:rsidR="00BA216B" w:rsidRDefault="00BA216B" w:rsidP="00614F98"/>
                          <w:p w14:paraId="3E3BA5DD" w14:textId="77777777" w:rsidR="00BA216B" w:rsidRDefault="00BA216B" w:rsidP="00614F98"/>
                          <w:p w14:paraId="1156EDA9" w14:textId="77777777" w:rsidR="00BA216B" w:rsidRDefault="00BA216B" w:rsidP="00614F98"/>
                          <w:p w14:paraId="4EE82A6F" w14:textId="77777777" w:rsidR="00BA216B" w:rsidRDefault="00BA216B" w:rsidP="00614F98"/>
                          <w:p w14:paraId="3BB0CD73" w14:textId="77777777" w:rsidR="00BA216B" w:rsidRDefault="00BA216B" w:rsidP="00614F98"/>
                          <w:p w14:paraId="08C6888D" w14:textId="77777777" w:rsidR="00BA216B" w:rsidRDefault="00BA216B" w:rsidP="00614F98"/>
                          <w:p w14:paraId="43713F8C" w14:textId="77777777" w:rsidR="00BA216B" w:rsidRDefault="00BA216B" w:rsidP="00614F98"/>
                          <w:p w14:paraId="6A9FABC8" w14:textId="77777777" w:rsidR="00BA216B" w:rsidRDefault="00BA216B" w:rsidP="00614F98"/>
                          <w:p w14:paraId="0A8E1444" w14:textId="77777777" w:rsidR="00BA216B" w:rsidRDefault="00BA216B" w:rsidP="00614F98"/>
                          <w:p w14:paraId="07AC2ACE" w14:textId="77777777" w:rsidR="00BA216B" w:rsidRDefault="00BA216B" w:rsidP="00614F98"/>
                          <w:p w14:paraId="72F2D9DB" w14:textId="77777777" w:rsidR="00BA216B" w:rsidRDefault="00BA216B" w:rsidP="00614F98"/>
                          <w:p w14:paraId="699C8929" w14:textId="77777777" w:rsidR="00BA216B" w:rsidRDefault="00BA216B" w:rsidP="00614F98"/>
                          <w:p w14:paraId="3546EB99" w14:textId="77777777" w:rsidR="00BA216B" w:rsidRDefault="00BA216B" w:rsidP="00614F98"/>
                          <w:p w14:paraId="7CC9102A" w14:textId="77777777" w:rsidR="00BA216B" w:rsidRDefault="00BA216B" w:rsidP="00614F98"/>
                          <w:p w14:paraId="487E1551" w14:textId="77777777" w:rsidR="00BA216B" w:rsidRDefault="00BA216B" w:rsidP="00614F98"/>
                          <w:p w14:paraId="28049A38" w14:textId="77777777" w:rsidR="00BA216B" w:rsidRDefault="00BA216B" w:rsidP="00614F98"/>
                          <w:p w14:paraId="539D2F5C" w14:textId="77777777" w:rsidR="00BA216B" w:rsidRDefault="00BA216B" w:rsidP="00614F98"/>
                          <w:p w14:paraId="502EAE2B" w14:textId="77777777" w:rsidR="00BA216B" w:rsidRDefault="00BA216B" w:rsidP="00614F98"/>
                          <w:p w14:paraId="29DC87FB" w14:textId="77777777" w:rsidR="00BA216B" w:rsidRDefault="00BA216B" w:rsidP="00614F98"/>
                          <w:p w14:paraId="0C59724B" w14:textId="77777777" w:rsidR="00BA216B" w:rsidRDefault="00BA216B" w:rsidP="00614F98"/>
                          <w:p w14:paraId="5E824D02" w14:textId="77777777" w:rsidR="00BA216B" w:rsidRDefault="00BA216B" w:rsidP="00614F98"/>
                          <w:p w14:paraId="47D1348C" w14:textId="77777777" w:rsidR="00BA216B" w:rsidRDefault="00BA216B" w:rsidP="00614F98"/>
                          <w:p w14:paraId="3FD9AB23" w14:textId="77777777" w:rsidR="00BA216B" w:rsidRDefault="00BA216B" w:rsidP="00614F98"/>
                          <w:p w14:paraId="1C87341C" w14:textId="77777777" w:rsidR="00BA216B" w:rsidRDefault="00BA216B" w:rsidP="00614F98"/>
                          <w:p w14:paraId="09E6DA36" w14:textId="77777777" w:rsidR="00BA216B" w:rsidRDefault="00BA216B" w:rsidP="00614F98"/>
                          <w:p w14:paraId="784DFA64" w14:textId="77777777" w:rsidR="00BA216B" w:rsidRDefault="00BA216B" w:rsidP="00614F98"/>
                          <w:p w14:paraId="628BD80B" w14:textId="77777777" w:rsidR="00BA216B" w:rsidRDefault="00BA216B" w:rsidP="00614F98"/>
                          <w:p w14:paraId="29EC18CE" w14:textId="77777777" w:rsidR="00BA216B" w:rsidRDefault="00BA216B" w:rsidP="00614F98"/>
                          <w:p w14:paraId="61806582" w14:textId="77777777" w:rsidR="00BA216B" w:rsidRDefault="00BA216B" w:rsidP="00614F98"/>
                          <w:p w14:paraId="15C321CB" w14:textId="77777777" w:rsidR="00BA216B" w:rsidRDefault="00BA216B" w:rsidP="00614F98"/>
                          <w:p w14:paraId="79F41BFE" w14:textId="77777777" w:rsidR="00BA216B" w:rsidRDefault="00BA216B" w:rsidP="00614F98"/>
                          <w:p w14:paraId="24E2E8C5" w14:textId="77777777" w:rsidR="00BA216B" w:rsidRDefault="00BA216B" w:rsidP="00614F98"/>
                          <w:p w14:paraId="30088D08" w14:textId="77777777" w:rsidR="00BA216B" w:rsidRDefault="00BA216B" w:rsidP="00614F98"/>
                          <w:p w14:paraId="53173FFA" w14:textId="77777777" w:rsidR="00BA216B" w:rsidRDefault="00BA216B" w:rsidP="00614F98"/>
                          <w:p w14:paraId="3DFE2C04" w14:textId="77777777" w:rsidR="00BA216B" w:rsidRDefault="00BA216B" w:rsidP="00614F98"/>
                          <w:p w14:paraId="5AEB7942" w14:textId="77777777" w:rsidR="00BA216B" w:rsidRDefault="00BA216B" w:rsidP="00614F98"/>
                          <w:p w14:paraId="1697B0B8" w14:textId="77777777" w:rsidR="00BA216B" w:rsidRDefault="00BA216B" w:rsidP="00614F98"/>
                          <w:p w14:paraId="54635138" w14:textId="77777777" w:rsidR="00BA216B" w:rsidRDefault="00BA216B" w:rsidP="00614F98"/>
                          <w:p w14:paraId="012FAB09" w14:textId="77777777" w:rsidR="00BA216B" w:rsidRDefault="00BA216B" w:rsidP="00614F98"/>
                          <w:p w14:paraId="1CC13C02" w14:textId="77777777" w:rsidR="00BA216B" w:rsidRDefault="00BA216B" w:rsidP="00614F98"/>
                          <w:p w14:paraId="3C27D3FF" w14:textId="77777777" w:rsidR="00BA216B" w:rsidRDefault="00BA216B" w:rsidP="00614F98"/>
                          <w:p w14:paraId="5EFCB69D" w14:textId="77777777" w:rsidR="00BA216B" w:rsidRDefault="00BA216B" w:rsidP="00614F98"/>
                          <w:p w14:paraId="1FF68672" w14:textId="77777777" w:rsidR="00BA216B" w:rsidRDefault="00BA216B" w:rsidP="00614F98"/>
                          <w:p w14:paraId="4F907BFC" w14:textId="77777777" w:rsidR="00BA216B" w:rsidRDefault="00BA216B" w:rsidP="00614F98"/>
                          <w:p w14:paraId="74F151B4" w14:textId="77777777" w:rsidR="00BA216B" w:rsidRDefault="00BA216B" w:rsidP="00614F98"/>
                          <w:p w14:paraId="68D85A74" w14:textId="77777777" w:rsidR="00BA216B" w:rsidRDefault="00BA216B" w:rsidP="00614F98"/>
                          <w:p w14:paraId="4F12FBEA" w14:textId="77777777" w:rsidR="00BA216B" w:rsidRDefault="00BA216B" w:rsidP="00614F98"/>
                          <w:p w14:paraId="26572FCD" w14:textId="77777777" w:rsidR="00BA216B" w:rsidRDefault="00BA216B" w:rsidP="00614F98"/>
                          <w:p w14:paraId="79D1A59C" w14:textId="77777777" w:rsidR="00BA216B" w:rsidRDefault="00BA216B" w:rsidP="00614F98"/>
                          <w:p w14:paraId="7ACB3F37" w14:textId="77777777" w:rsidR="00BA216B" w:rsidRDefault="00BA216B" w:rsidP="00614F98"/>
                          <w:p w14:paraId="62451066" w14:textId="77777777" w:rsidR="00BA216B" w:rsidRDefault="00BA216B" w:rsidP="00614F98"/>
                          <w:p w14:paraId="0E92F6CB" w14:textId="77777777" w:rsidR="00BA216B" w:rsidRDefault="00BA216B" w:rsidP="00614F98"/>
                          <w:p w14:paraId="37128624" w14:textId="77777777" w:rsidR="00BA216B" w:rsidRDefault="00BA216B" w:rsidP="00614F98"/>
                          <w:p w14:paraId="5CB0D5FD" w14:textId="77777777" w:rsidR="00BA216B" w:rsidRDefault="00BA216B" w:rsidP="00614F98"/>
                          <w:p w14:paraId="070E2C9F" w14:textId="77777777" w:rsidR="00BA216B" w:rsidRDefault="00BA216B" w:rsidP="00614F98"/>
                          <w:p w14:paraId="45D27DD8" w14:textId="77777777" w:rsidR="00BA216B" w:rsidRDefault="00BA216B" w:rsidP="00614F98"/>
                          <w:p w14:paraId="37329625" w14:textId="77777777" w:rsidR="00BA216B" w:rsidRDefault="00BA216B" w:rsidP="00614F98"/>
                          <w:p w14:paraId="2AB6D8A4" w14:textId="77777777" w:rsidR="00BA216B" w:rsidRDefault="00BA216B" w:rsidP="00614F98"/>
                          <w:p w14:paraId="43A1E531" w14:textId="77777777" w:rsidR="00BA216B" w:rsidRDefault="00BA216B" w:rsidP="00614F98"/>
                          <w:p w14:paraId="34E26BEF" w14:textId="77777777" w:rsidR="00BA216B" w:rsidRDefault="00BA216B" w:rsidP="00614F98"/>
                          <w:p w14:paraId="6D536F36" w14:textId="77777777" w:rsidR="00BA216B" w:rsidRDefault="00BA216B" w:rsidP="00614F98"/>
                          <w:p w14:paraId="34DE5E15" w14:textId="77777777" w:rsidR="00BA216B" w:rsidRDefault="00BA216B" w:rsidP="00614F98"/>
                          <w:p w14:paraId="51CC2205" w14:textId="77777777" w:rsidR="00BA216B" w:rsidRDefault="00BA216B" w:rsidP="00614F98"/>
                          <w:p w14:paraId="1F420438" w14:textId="77777777" w:rsidR="00BA216B" w:rsidRDefault="00BA216B" w:rsidP="00614F98"/>
                          <w:p w14:paraId="42A8891F" w14:textId="77777777" w:rsidR="00BA216B" w:rsidRDefault="00BA216B" w:rsidP="00614F98"/>
                          <w:p w14:paraId="56A14D9E" w14:textId="77777777" w:rsidR="00BA216B" w:rsidRDefault="00BA216B" w:rsidP="00614F98"/>
                          <w:p w14:paraId="052B7AB2" w14:textId="77777777" w:rsidR="00BA216B" w:rsidRDefault="00BA216B" w:rsidP="00614F98"/>
                          <w:p w14:paraId="700EBF66" w14:textId="77777777" w:rsidR="00BA216B" w:rsidRDefault="00BA216B" w:rsidP="00614F98"/>
                          <w:p w14:paraId="00D1A9DD" w14:textId="77777777" w:rsidR="00BA216B" w:rsidRDefault="00BA216B" w:rsidP="00614F98"/>
                          <w:p w14:paraId="066E35DE" w14:textId="77777777" w:rsidR="00BA216B" w:rsidRDefault="00BA216B" w:rsidP="00614F98"/>
                          <w:p w14:paraId="4D152A10" w14:textId="77777777" w:rsidR="00BA216B" w:rsidRDefault="00BA216B" w:rsidP="00614F98"/>
                          <w:p w14:paraId="3FFB97CA" w14:textId="77777777" w:rsidR="00BA216B" w:rsidRDefault="00BA216B" w:rsidP="00614F98"/>
                          <w:p w14:paraId="31FAF128" w14:textId="77777777" w:rsidR="00BA216B" w:rsidRDefault="00BA216B" w:rsidP="00614F98"/>
                          <w:p w14:paraId="03025E08" w14:textId="77777777" w:rsidR="00BA216B" w:rsidRDefault="00BA216B" w:rsidP="00614F98"/>
                          <w:p w14:paraId="0CDE0BDC" w14:textId="77777777" w:rsidR="00BA216B" w:rsidRDefault="00BA216B" w:rsidP="00614F98"/>
                          <w:p w14:paraId="3D79BE2E" w14:textId="77777777" w:rsidR="00BA216B" w:rsidRDefault="00BA216B" w:rsidP="00614F98"/>
                          <w:p w14:paraId="0281D195" w14:textId="77777777" w:rsidR="00BA216B" w:rsidRDefault="00BA216B" w:rsidP="00614F98"/>
                          <w:p w14:paraId="4951F461" w14:textId="77777777" w:rsidR="00BA216B" w:rsidRDefault="00BA216B" w:rsidP="00614F98"/>
                          <w:p w14:paraId="6819105E" w14:textId="77777777" w:rsidR="00BA216B" w:rsidRDefault="00BA216B" w:rsidP="00614F98"/>
                          <w:p w14:paraId="2495E2E8" w14:textId="77777777" w:rsidR="00BA216B" w:rsidRDefault="00BA216B" w:rsidP="00614F98"/>
                          <w:p w14:paraId="252EA251" w14:textId="77777777" w:rsidR="00BA216B" w:rsidRDefault="00BA216B" w:rsidP="00614F98"/>
                          <w:p w14:paraId="0915D492" w14:textId="77777777" w:rsidR="00BA216B" w:rsidRDefault="00BA216B" w:rsidP="00614F98"/>
                          <w:p w14:paraId="2588A208" w14:textId="77777777" w:rsidR="00BA216B" w:rsidRDefault="00BA216B" w:rsidP="00614F98"/>
                          <w:p w14:paraId="05BCE134" w14:textId="77777777" w:rsidR="00BA216B" w:rsidRDefault="00BA216B" w:rsidP="00614F98"/>
                          <w:p w14:paraId="3A1848A1" w14:textId="77777777" w:rsidR="00BA216B" w:rsidRDefault="00BA216B" w:rsidP="00614F98"/>
                          <w:p w14:paraId="50A71FEE" w14:textId="77777777" w:rsidR="00BA216B" w:rsidRDefault="00BA216B" w:rsidP="00614F98"/>
                          <w:p w14:paraId="3680C654" w14:textId="77777777" w:rsidR="00BA216B" w:rsidRDefault="00BA216B" w:rsidP="00614F98"/>
                          <w:p w14:paraId="05454854" w14:textId="77777777" w:rsidR="00BA216B" w:rsidRDefault="00BA216B" w:rsidP="00614F98"/>
                          <w:p w14:paraId="4DF480C0" w14:textId="77777777" w:rsidR="00BA216B" w:rsidRDefault="00BA216B" w:rsidP="00614F98"/>
                          <w:p w14:paraId="37FC3578" w14:textId="77777777" w:rsidR="00BA216B" w:rsidRDefault="00BA216B" w:rsidP="00614F98"/>
                          <w:p w14:paraId="619C0FC3" w14:textId="77777777" w:rsidR="00BA216B" w:rsidRDefault="00BA216B" w:rsidP="00614F98"/>
                          <w:p w14:paraId="3B159D82" w14:textId="77777777" w:rsidR="00BA216B" w:rsidRDefault="00BA216B" w:rsidP="00614F98"/>
                          <w:p w14:paraId="47484CC2" w14:textId="77777777" w:rsidR="00BA216B" w:rsidRDefault="00BA216B" w:rsidP="00614F98"/>
                          <w:p w14:paraId="3BB581B9" w14:textId="77777777" w:rsidR="00BA216B" w:rsidRDefault="00BA216B" w:rsidP="00614F98"/>
                          <w:p w14:paraId="3D3E687B" w14:textId="77777777" w:rsidR="00BA216B" w:rsidRDefault="00BA216B" w:rsidP="00614F98"/>
                          <w:p w14:paraId="1E3AFB18" w14:textId="77777777" w:rsidR="00BA216B" w:rsidRDefault="00BA216B" w:rsidP="00614F98"/>
                          <w:p w14:paraId="57BF9B56" w14:textId="77777777" w:rsidR="00BA216B" w:rsidRDefault="00BA216B" w:rsidP="00614F98"/>
                          <w:p w14:paraId="6CB7275A" w14:textId="77777777" w:rsidR="00BA216B" w:rsidRDefault="00BA216B" w:rsidP="00614F98"/>
                          <w:p w14:paraId="496DA43A" w14:textId="77777777" w:rsidR="00BA216B" w:rsidRDefault="00BA216B" w:rsidP="00614F98"/>
                          <w:p w14:paraId="0E421AB7" w14:textId="77777777" w:rsidR="00BA216B" w:rsidRDefault="00BA216B" w:rsidP="00614F98"/>
                          <w:p w14:paraId="1907A990" w14:textId="77777777" w:rsidR="00BA216B" w:rsidRDefault="00BA216B" w:rsidP="00614F98"/>
                          <w:p w14:paraId="5600ACF0" w14:textId="77777777" w:rsidR="00BA216B" w:rsidRDefault="00BA216B" w:rsidP="00614F98"/>
                          <w:p w14:paraId="72F752CB" w14:textId="77777777" w:rsidR="00BA216B" w:rsidRDefault="00BA216B" w:rsidP="00614F98"/>
                          <w:p w14:paraId="15302D42" w14:textId="77777777" w:rsidR="00BA216B" w:rsidRDefault="00BA216B" w:rsidP="00614F98"/>
                          <w:p w14:paraId="74450C06" w14:textId="77777777" w:rsidR="00BA216B" w:rsidRDefault="00BA216B" w:rsidP="00614F98"/>
                          <w:p w14:paraId="17EB3439" w14:textId="77777777" w:rsidR="00BA216B" w:rsidRDefault="00BA216B" w:rsidP="00614F98"/>
                          <w:p w14:paraId="353F33DE" w14:textId="77777777" w:rsidR="00BA216B" w:rsidRDefault="00BA216B" w:rsidP="00614F98"/>
                          <w:p w14:paraId="54B59839" w14:textId="77777777" w:rsidR="00BA216B" w:rsidRDefault="00BA216B" w:rsidP="00614F98"/>
                          <w:p w14:paraId="559DB4F9" w14:textId="77777777" w:rsidR="00BA216B" w:rsidRDefault="00BA216B" w:rsidP="00614F98"/>
                          <w:p w14:paraId="1E348E60" w14:textId="77777777" w:rsidR="00BA216B" w:rsidRDefault="00BA216B" w:rsidP="00614F98"/>
                          <w:p w14:paraId="6146AB26" w14:textId="77777777" w:rsidR="00BA216B" w:rsidRDefault="00BA216B" w:rsidP="00614F98"/>
                          <w:p w14:paraId="6F20CC6F" w14:textId="77777777" w:rsidR="00BA216B" w:rsidRDefault="00BA216B" w:rsidP="00614F98"/>
                          <w:p w14:paraId="584FB349" w14:textId="77777777" w:rsidR="00BA216B" w:rsidRDefault="00BA216B" w:rsidP="00614F98"/>
                          <w:p w14:paraId="049DE631" w14:textId="77777777" w:rsidR="00BA216B" w:rsidRDefault="00BA216B" w:rsidP="00614F98"/>
                          <w:p w14:paraId="3894A424" w14:textId="77777777" w:rsidR="00BA216B" w:rsidRDefault="00BA216B" w:rsidP="00614F98"/>
                          <w:p w14:paraId="3969D7B7" w14:textId="77777777" w:rsidR="00BA216B" w:rsidRDefault="00BA216B" w:rsidP="00614F98"/>
                          <w:p w14:paraId="2C854AC5" w14:textId="77777777" w:rsidR="00BA216B" w:rsidRDefault="00BA216B" w:rsidP="00614F98"/>
                          <w:p w14:paraId="10921F64" w14:textId="77777777" w:rsidR="00BA216B" w:rsidRDefault="00BA216B" w:rsidP="00614F98"/>
                          <w:p w14:paraId="50CAFF2B" w14:textId="77777777" w:rsidR="00BA216B" w:rsidRDefault="00BA216B" w:rsidP="00614F98"/>
                          <w:p w14:paraId="16ABE52C" w14:textId="77777777" w:rsidR="00BA216B" w:rsidRDefault="00BA216B" w:rsidP="00614F98"/>
                          <w:p w14:paraId="5B838693" w14:textId="77777777" w:rsidR="00BA216B" w:rsidRDefault="00BA216B" w:rsidP="00614F98"/>
                          <w:p w14:paraId="5FCE9B14" w14:textId="77777777" w:rsidR="00BA216B" w:rsidRDefault="00BA216B" w:rsidP="00614F98"/>
                          <w:p w14:paraId="14203AC4" w14:textId="77777777" w:rsidR="00BA216B" w:rsidRDefault="00BA216B" w:rsidP="00614F98"/>
                          <w:p w14:paraId="337B2548" w14:textId="77777777" w:rsidR="00BA216B" w:rsidRDefault="00BA216B" w:rsidP="00614F98"/>
                          <w:p w14:paraId="1651F7DA" w14:textId="77777777" w:rsidR="00BA216B" w:rsidRDefault="00BA216B" w:rsidP="00614F98"/>
                          <w:p w14:paraId="619E1E9D" w14:textId="77777777" w:rsidR="00BA216B" w:rsidRDefault="00BA216B" w:rsidP="00614F98"/>
                          <w:p w14:paraId="0A0964A0" w14:textId="77777777" w:rsidR="00BA216B" w:rsidRDefault="00BA216B" w:rsidP="00614F98"/>
                          <w:p w14:paraId="2565FDB5" w14:textId="77777777" w:rsidR="00BA216B" w:rsidRDefault="00BA216B" w:rsidP="00614F98"/>
                          <w:p w14:paraId="54C2C957" w14:textId="77777777" w:rsidR="00BA216B" w:rsidRDefault="00BA216B" w:rsidP="00614F98"/>
                          <w:p w14:paraId="4FB2FE79" w14:textId="77777777" w:rsidR="00BA216B" w:rsidRDefault="00BA216B" w:rsidP="00614F98"/>
                          <w:p w14:paraId="20D94911" w14:textId="77777777" w:rsidR="00BA216B" w:rsidRDefault="00BA216B" w:rsidP="00614F98"/>
                          <w:p w14:paraId="4AD4D43C" w14:textId="77777777" w:rsidR="00BA216B" w:rsidRDefault="00BA216B" w:rsidP="00614F98"/>
                          <w:p w14:paraId="61DEF170" w14:textId="77777777" w:rsidR="00BA216B" w:rsidRDefault="00BA216B" w:rsidP="00614F98"/>
                          <w:p w14:paraId="40E14841" w14:textId="77777777" w:rsidR="00BA216B" w:rsidRDefault="00BA216B" w:rsidP="00614F98"/>
                          <w:p w14:paraId="1D9DB50A" w14:textId="77777777" w:rsidR="00BA216B" w:rsidRDefault="00BA216B" w:rsidP="00614F98"/>
                          <w:p w14:paraId="463708CA" w14:textId="77777777" w:rsidR="00BA216B" w:rsidRDefault="00BA216B" w:rsidP="00614F98"/>
                          <w:p w14:paraId="48590426" w14:textId="77777777" w:rsidR="00BA216B" w:rsidRDefault="00BA216B" w:rsidP="00614F98"/>
                          <w:p w14:paraId="1A010CAF" w14:textId="77777777" w:rsidR="00BA216B" w:rsidRDefault="00BA216B" w:rsidP="00614F98"/>
                          <w:p w14:paraId="3550581D" w14:textId="77777777" w:rsidR="00BA216B" w:rsidRDefault="00BA216B" w:rsidP="00614F98"/>
                          <w:p w14:paraId="66510F66" w14:textId="77777777" w:rsidR="00BA216B" w:rsidRDefault="00BA216B" w:rsidP="00614F98"/>
                          <w:p w14:paraId="4EC8A51B" w14:textId="77777777" w:rsidR="00BA216B" w:rsidRDefault="00BA216B" w:rsidP="00614F98"/>
                          <w:p w14:paraId="0272C99D" w14:textId="77777777" w:rsidR="00BA216B" w:rsidRDefault="00BA216B" w:rsidP="00614F98"/>
                          <w:p w14:paraId="08AD467C" w14:textId="77777777" w:rsidR="00BA216B" w:rsidRDefault="00BA216B" w:rsidP="00614F98"/>
                          <w:p w14:paraId="7A75AA3C" w14:textId="77777777" w:rsidR="00BA216B" w:rsidRDefault="00BA216B" w:rsidP="00614F98"/>
                          <w:p w14:paraId="0F10B08F" w14:textId="77777777" w:rsidR="00BA216B" w:rsidRDefault="00BA216B" w:rsidP="00614F98"/>
                          <w:p w14:paraId="0E521061" w14:textId="77777777" w:rsidR="00BA216B" w:rsidRDefault="00BA216B" w:rsidP="00614F98"/>
                          <w:p w14:paraId="7D4B1614" w14:textId="77777777" w:rsidR="00BA216B" w:rsidRDefault="00BA216B" w:rsidP="00614F98"/>
                          <w:p w14:paraId="449AE9FD" w14:textId="77777777" w:rsidR="00BA216B" w:rsidRDefault="00BA216B" w:rsidP="00614F98"/>
                          <w:p w14:paraId="060F57F8" w14:textId="77777777" w:rsidR="00BA216B" w:rsidRDefault="00BA216B" w:rsidP="00614F98"/>
                          <w:p w14:paraId="15AE7C65" w14:textId="77777777" w:rsidR="00BA216B" w:rsidRDefault="00BA216B" w:rsidP="00614F98"/>
                          <w:p w14:paraId="61E6E41D" w14:textId="77777777" w:rsidR="00BA216B" w:rsidRDefault="00BA216B" w:rsidP="00614F98"/>
                          <w:p w14:paraId="71CA19EE" w14:textId="77777777" w:rsidR="00BA216B" w:rsidRDefault="00BA216B" w:rsidP="00614F98"/>
                          <w:p w14:paraId="7151A0CA" w14:textId="77777777" w:rsidR="00BA216B" w:rsidRDefault="00BA216B" w:rsidP="00614F98"/>
                          <w:p w14:paraId="639263C9" w14:textId="77777777" w:rsidR="00BA216B" w:rsidRDefault="00BA216B" w:rsidP="00614F98"/>
                          <w:p w14:paraId="020B0059" w14:textId="77777777" w:rsidR="00BA216B" w:rsidRDefault="00BA216B" w:rsidP="00614F98"/>
                          <w:p w14:paraId="7B190024" w14:textId="77777777" w:rsidR="00BA216B" w:rsidRDefault="00BA216B" w:rsidP="00614F98"/>
                          <w:p w14:paraId="09274C8F" w14:textId="77777777" w:rsidR="00BA216B" w:rsidRDefault="00BA216B" w:rsidP="00614F98"/>
                          <w:p w14:paraId="43B0CE82" w14:textId="77777777" w:rsidR="00BA216B" w:rsidRDefault="00BA216B" w:rsidP="00614F98"/>
                          <w:p w14:paraId="70EF32C8" w14:textId="77777777" w:rsidR="00BA216B" w:rsidRDefault="00BA216B" w:rsidP="00614F98"/>
                          <w:p w14:paraId="237C0F87" w14:textId="77777777" w:rsidR="00BA216B" w:rsidRDefault="00BA216B" w:rsidP="00614F98"/>
                          <w:p w14:paraId="696C8508" w14:textId="77777777" w:rsidR="00BA216B" w:rsidRDefault="00BA216B" w:rsidP="00614F98"/>
                          <w:p w14:paraId="03387FB1" w14:textId="77777777" w:rsidR="00BA216B" w:rsidRDefault="00BA216B" w:rsidP="00614F98"/>
                          <w:p w14:paraId="29875F7A" w14:textId="77777777" w:rsidR="00BA216B" w:rsidRDefault="00BA216B" w:rsidP="00614F98"/>
                          <w:p w14:paraId="49668B50" w14:textId="77777777" w:rsidR="00BA216B" w:rsidRDefault="00BA216B" w:rsidP="00614F98"/>
                          <w:p w14:paraId="7DFB4B2F" w14:textId="77777777" w:rsidR="00BA216B" w:rsidRDefault="00BA216B" w:rsidP="00614F98"/>
                          <w:p w14:paraId="2C804316" w14:textId="77777777" w:rsidR="00BA216B" w:rsidRDefault="00BA216B" w:rsidP="00614F98"/>
                          <w:p w14:paraId="4F9A63F4" w14:textId="77777777" w:rsidR="00BA216B" w:rsidRDefault="00BA216B" w:rsidP="00614F98"/>
                          <w:p w14:paraId="70F973FC" w14:textId="77777777" w:rsidR="00BA216B" w:rsidRDefault="00BA216B" w:rsidP="00614F98"/>
                          <w:p w14:paraId="2CE37D6A" w14:textId="77777777" w:rsidR="00BA216B" w:rsidRDefault="00BA216B" w:rsidP="00614F98"/>
                          <w:p w14:paraId="2E4F1085" w14:textId="77777777" w:rsidR="00BA216B" w:rsidRDefault="00BA216B" w:rsidP="00614F98"/>
                          <w:p w14:paraId="2A397CF5" w14:textId="77777777" w:rsidR="00BA216B" w:rsidRDefault="00BA216B" w:rsidP="00614F98"/>
                          <w:p w14:paraId="7A7B9725" w14:textId="77777777" w:rsidR="00BA216B" w:rsidRDefault="00BA216B" w:rsidP="00614F98"/>
                          <w:p w14:paraId="726265F7" w14:textId="77777777" w:rsidR="00BA216B" w:rsidRDefault="00BA216B" w:rsidP="00614F98"/>
                          <w:p w14:paraId="43EEBAED" w14:textId="77777777" w:rsidR="00BA216B" w:rsidRDefault="00BA216B" w:rsidP="00614F98"/>
                          <w:p w14:paraId="3885FC3A" w14:textId="77777777" w:rsidR="00BA216B" w:rsidRDefault="00BA216B" w:rsidP="00614F98"/>
                          <w:p w14:paraId="072A06A7" w14:textId="77777777" w:rsidR="00BA216B" w:rsidRDefault="00BA216B" w:rsidP="00614F98"/>
                          <w:p w14:paraId="724DF661" w14:textId="77777777" w:rsidR="00BA216B" w:rsidRDefault="00BA216B" w:rsidP="00614F98"/>
                          <w:p w14:paraId="33F1CC8B" w14:textId="77777777" w:rsidR="00BA216B" w:rsidRDefault="00BA216B" w:rsidP="00614F98"/>
                          <w:p w14:paraId="5E40BA26" w14:textId="77777777" w:rsidR="00BA216B" w:rsidRDefault="00BA216B" w:rsidP="00614F98"/>
                          <w:p w14:paraId="743232D8" w14:textId="77777777" w:rsidR="00BA216B" w:rsidRDefault="00BA216B" w:rsidP="00614F98"/>
                          <w:p w14:paraId="44D59004" w14:textId="77777777" w:rsidR="00BA216B" w:rsidRDefault="00BA216B" w:rsidP="00614F98"/>
                          <w:p w14:paraId="5002B38E" w14:textId="77777777" w:rsidR="00BA216B" w:rsidRDefault="00BA216B" w:rsidP="00614F98"/>
                          <w:p w14:paraId="12AF4114" w14:textId="77777777" w:rsidR="00BA216B" w:rsidRDefault="00BA216B" w:rsidP="00614F98"/>
                          <w:p w14:paraId="686064B8" w14:textId="77777777" w:rsidR="00BA216B" w:rsidRDefault="00BA216B" w:rsidP="00614F98"/>
                          <w:p w14:paraId="5504D97C" w14:textId="77777777" w:rsidR="00BA216B" w:rsidRDefault="00BA216B" w:rsidP="00614F98"/>
                          <w:p w14:paraId="36184071" w14:textId="77777777" w:rsidR="00BA216B" w:rsidRDefault="00BA216B" w:rsidP="00614F98"/>
                          <w:p w14:paraId="5B6CF316" w14:textId="77777777" w:rsidR="00BA216B" w:rsidRDefault="00BA216B" w:rsidP="00614F98"/>
                          <w:p w14:paraId="7DB66A21" w14:textId="77777777" w:rsidR="00BA216B" w:rsidRDefault="00BA216B" w:rsidP="00614F98"/>
                          <w:p w14:paraId="5A127DB5" w14:textId="77777777" w:rsidR="00BA216B" w:rsidRDefault="00BA216B" w:rsidP="00614F98"/>
                          <w:p w14:paraId="126D5D34" w14:textId="77777777" w:rsidR="00BA216B" w:rsidRDefault="00BA216B" w:rsidP="00614F98"/>
                          <w:p w14:paraId="089D3C35" w14:textId="77777777" w:rsidR="00BA216B" w:rsidRDefault="00BA216B" w:rsidP="00614F98"/>
                          <w:p w14:paraId="131B6618" w14:textId="77777777" w:rsidR="00BA216B" w:rsidRDefault="00BA216B" w:rsidP="00614F98"/>
                          <w:p w14:paraId="1D2859F9" w14:textId="77777777" w:rsidR="00BA216B" w:rsidRDefault="00BA216B" w:rsidP="00614F98"/>
                          <w:p w14:paraId="3010623A" w14:textId="77777777" w:rsidR="00BA216B" w:rsidRDefault="00BA216B" w:rsidP="00614F98"/>
                          <w:p w14:paraId="7F950A75" w14:textId="77777777" w:rsidR="00BA216B" w:rsidRDefault="00BA216B" w:rsidP="00614F98"/>
                          <w:p w14:paraId="13BF1DF9" w14:textId="77777777" w:rsidR="00BA216B" w:rsidRDefault="00BA216B" w:rsidP="00614F98"/>
                          <w:p w14:paraId="25ED897D" w14:textId="77777777" w:rsidR="00BA216B" w:rsidRDefault="00BA216B" w:rsidP="00614F98"/>
                          <w:p w14:paraId="24C04472" w14:textId="77777777" w:rsidR="00BA216B" w:rsidRDefault="00BA216B" w:rsidP="00614F98"/>
                          <w:p w14:paraId="7F0EA08D" w14:textId="77777777" w:rsidR="00BA216B" w:rsidRDefault="00BA216B" w:rsidP="00614F98"/>
                          <w:p w14:paraId="6F324AF0" w14:textId="77777777" w:rsidR="00BA216B" w:rsidRDefault="00BA216B" w:rsidP="00614F98"/>
                          <w:p w14:paraId="7771D3FE" w14:textId="77777777" w:rsidR="00BA216B" w:rsidRDefault="00BA216B" w:rsidP="00614F98"/>
                          <w:p w14:paraId="64DEAC62" w14:textId="77777777" w:rsidR="00BA216B" w:rsidRDefault="00BA216B" w:rsidP="00614F98"/>
                          <w:p w14:paraId="4D882835" w14:textId="77777777" w:rsidR="00BA216B" w:rsidRDefault="00BA216B" w:rsidP="00614F98"/>
                          <w:p w14:paraId="7B7B55B6" w14:textId="77777777" w:rsidR="00BA216B" w:rsidRDefault="00BA216B" w:rsidP="00614F98"/>
                          <w:p w14:paraId="45942CDD" w14:textId="77777777" w:rsidR="00BA216B" w:rsidRDefault="00BA216B" w:rsidP="00614F98"/>
                          <w:p w14:paraId="6089FCF7" w14:textId="77777777" w:rsidR="00BA216B" w:rsidRDefault="00BA216B" w:rsidP="00614F98"/>
                          <w:p w14:paraId="28BA720A" w14:textId="77777777" w:rsidR="00BA216B" w:rsidRDefault="00BA216B" w:rsidP="00614F98"/>
                          <w:p w14:paraId="13B5A91A" w14:textId="77777777" w:rsidR="00BA216B" w:rsidRDefault="00BA216B" w:rsidP="00614F98"/>
                          <w:p w14:paraId="3B24F827" w14:textId="77777777" w:rsidR="00BA216B" w:rsidRDefault="00BA216B" w:rsidP="00614F98"/>
                          <w:p w14:paraId="1450C25E" w14:textId="77777777" w:rsidR="00BA216B" w:rsidRDefault="00BA216B" w:rsidP="00614F98"/>
                          <w:p w14:paraId="793D4D96" w14:textId="77777777" w:rsidR="00BA216B" w:rsidRDefault="00BA216B" w:rsidP="00614F98"/>
                          <w:p w14:paraId="3FD67199" w14:textId="77777777" w:rsidR="00BA216B" w:rsidRDefault="00BA216B" w:rsidP="00614F98"/>
                          <w:p w14:paraId="20D0C909" w14:textId="77777777" w:rsidR="00BA216B" w:rsidRDefault="00BA216B" w:rsidP="00614F98"/>
                          <w:p w14:paraId="04BD1891" w14:textId="77777777" w:rsidR="00BA216B" w:rsidRDefault="00BA216B" w:rsidP="00614F98"/>
                          <w:p w14:paraId="6564324A" w14:textId="77777777" w:rsidR="00BA216B" w:rsidRDefault="00BA216B" w:rsidP="00614F98"/>
                          <w:p w14:paraId="4FEA22E3" w14:textId="77777777" w:rsidR="00BA216B" w:rsidRDefault="00BA216B" w:rsidP="00614F98"/>
                          <w:p w14:paraId="64494EC8" w14:textId="77777777" w:rsidR="00BA216B" w:rsidRDefault="00BA216B" w:rsidP="00614F98"/>
                          <w:p w14:paraId="6B603335" w14:textId="77777777" w:rsidR="00BA216B" w:rsidRDefault="00BA216B" w:rsidP="00614F98"/>
                          <w:p w14:paraId="64996F50" w14:textId="77777777" w:rsidR="00BA216B" w:rsidRDefault="00BA216B" w:rsidP="00614F98"/>
                          <w:p w14:paraId="6D504207" w14:textId="77777777" w:rsidR="00BA216B" w:rsidRDefault="00BA216B" w:rsidP="00614F98"/>
                          <w:p w14:paraId="3B01EAF3" w14:textId="77777777" w:rsidR="00BA216B" w:rsidRDefault="00BA216B" w:rsidP="00614F98"/>
                          <w:p w14:paraId="539F2F0A" w14:textId="77777777" w:rsidR="00BA216B" w:rsidRDefault="00BA216B" w:rsidP="00614F98"/>
                          <w:p w14:paraId="1CDC6668" w14:textId="77777777" w:rsidR="00BA216B" w:rsidRDefault="00BA216B" w:rsidP="00614F98"/>
                          <w:p w14:paraId="4E515A1B" w14:textId="77777777" w:rsidR="00BA216B" w:rsidRDefault="00BA216B" w:rsidP="00614F98"/>
                          <w:p w14:paraId="21FA8BBC" w14:textId="77777777" w:rsidR="00BA216B" w:rsidRDefault="00BA216B" w:rsidP="00614F98"/>
                          <w:p w14:paraId="23CF818B" w14:textId="77777777" w:rsidR="00BA216B" w:rsidRDefault="00BA216B" w:rsidP="00614F98"/>
                          <w:p w14:paraId="6AA96798" w14:textId="77777777" w:rsidR="00BA216B" w:rsidRDefault="00BA216B" w:rsidP="00614F98"/>
                          <w:p w14:paraId="7FF81199" w14:textId="77777777" w:rsidR="00BA216B" w:rsidRDefault="00BA216B" w:rsidP="00614F98"/>
                          <w:p w14:paraId="6AC8238C" w14:textId="77777777" w:rsidR="00BA216B" w:rsidRDefault="00BA216B" w:rsidP="00614F98"/>
                          <w:p w14:paraId="1B08B390" w14:textId="77777777" w:rsidR="00BA216B" w:rsidRDefault="00BA216B" w:rsidP="00614F98"/>
                          <w:p w14:paraId="37DD5EF9" w14:textId="77777777" w:rsidR="00BA216B" w:rsidRDefault="00BA216B" w:rsidP="00614F98"/>
                          <w:p w14:paraId="4291511F" w14:textId="77777777" w:rsidR="00BA216B" w:rsidRDefault="00BA216B" w:rsidP="00614F98"/>
                          <w:p w14:paraId="5BE1E3DB" w14:textId="77777777" w:rsidR="00BA216B" w:rsidRDefault="00BA216B" w:rsidP="00614F98"/>
                          <w:p w14:paraId="03EF4159" w14:textId="77777777" w:rsidR="00BA216B" w:rsidRDefault="00BA216B" w:rsidP="00614F98"/>
                          <w:p w14:paraId="0CAA9F52" w14:textId="77777777" w:rsidR="00BA216B" w:rsidRDefault="00BA216B" w:rsidP="00614F98"/>
                          <w:p w14:paraId="08AEB1CF" w14:textId="77777777" w:rsidR="00BA216B" w:rsidRDefault="00BA216B" w:rsidP="00614F98"/>
                          <w:p w14:paraId="30E7FB56" w14:textId="77777777" w:rsidR="00BA216B" w:rsidRDefault="00BA216B" w:rsidP="00614F98"/>
                          <w:p w14:paraId="4EA1E15E" w14:textId="77777777" w:rsidR="00BA216B" w:rsidRDefault="00BA216B" w:rsidP="00614F98"/>
                          <w:p w14:paraId="334FA5CC" w14:textId="77777777" w:rsidR="00BA216B" w:rsidRDefault="00BA216B" w:rsidP="00614F98"/>
                          <w:p w14:paraId="11984400" w14:textId="77777777" w:rsidR="00BA216B" w:rsidRDefault="00BA216B" w:rsidP="00614F98"/>
                          <w:p w14:paraId="19757304" w14:textId="77777777" w:rsidR="00BA216B" w:rsidRDefault="00BA216B" w:rsidP="00614F98"/>
                          <w:p w14:paraId="49CA3113" w14:textId="77777777" w:rsidR="00BA216B" w:rsidRDefault="00BA216B" w:rsidP="00614F98"/>
                          <w:p w14:paraId="6CC990D3" w14:textId="77777777" w:rsidR="00BA216B" w:rsidRDefault="00BA216B" w:rsidP="00614F98"/>
                          <w:p w14:paraId="0BC5D036" w14:textId="77777777" w:rsidR="00BA216B" w:rsidRDefault="00BA216B" w:rsidP="00614F98"/>
                          <w:p w14:paraId="3ED16E46" w14:textId="77777777" w:rsidR="00BA216B" w:rsidRDefault="00BA216B" w:rsidP="00614F98"/>
                          <w:p w14:paraId="0380584A" w14:textId="77777777" w:rsidR="00BA216B" w:rsidRDefault="00BA216B" w:rsidP="00614F98"/>
                          <w:p w14:paraId="6DC7AEBA" w14:textId="77777777" w:rsidR="00BA216B" w:rsidRDefault="00BA216B" w:rsidP="00614F98"/>
                          <w:p w14:paraId="2086F6FB" w14:textId="77777777" w:rsidR="00BA216B" w:rsidRDefault="00BA216B" w:rsidP="00614F98"/>
                          <w:p w14:paraId="74BDB3C0" w14:textId="77777777" w:rsidR="00BA216B" w:rsidRDefault="00BA216B" w:rsidP="00614F98"/>
                          <w:p w14:paraId="2CA5D246" w14:textId="77777777" w:rsidR="00BA216B" w:rsidRDefault="00BA216B" w:rsidP="00614F98"/>
                          <w:p w14:paraId="70809547" w14:textId="77777777" w:rsidR="00BA216B" w:rsidRDefault="00BA216B" w:rsidP="00614F98"/>
                          <w:p w14:paraId="0FEBBA6F" w14:textId="77777777" w:rsidR="00BA216B" w:rsidRDefault="00BA216B" w:rsidP="00614F98"/>
                          <w:p w14:paraId="615BEEB1" w14:textId="77777777" w:rsidR="00BA216B" w:rsidRDefault="00BA216B" w:rsidP="00614F98"/>
                          <w:p w14:paraId="1EE0E940" w14:textId="77777777" w:rsidR="00BA216B" w:rsidRDefault="00BA216B" w:rsidP="00614F98"/>
                          <w:p w14:paraId="3560F3C6" w14:textId="77777777" w:rsidR="00BA216B" w:rsidRDefault="00BA216B" w:rsidP="00614F98"/>
                          <w:p w14:paraId="6374BD42" w14:textId="77777777" w:rsidR="00BA216B" w:rsidRDefault="00BA216B" w:rsidP="00614F98"/>
                          <w:p w14:paraId="108D6E03" w14:textId="77777777" w:rsidR="00BA216B" w:rsidRDefault="00BA216B" w:rsidP="00614F98"/>
                          <w:p w14:paraId="1CC2252F" w14:textId="77777777" w:rsidR="00BA216B" w:rsidRDefault="00BA216B" w:rsidP="00614F98"/>
                          <w:p w14:paraId="5F194979" w14:textId="77777777" w:rsidR="00BA216B" w:rsidRDefault="00BA216B" w:rsidP="00614F98"/>
                          <w:p w14:paraId="68249925" w14:textId="77777777" w:rsidR="00BA216B" w:rsidRDefault="00BA216B" w:rsidP="00614F98"/>
                          <w:p w14:paraId="5F1419C0" w14:textId="77777777" w:rsidR="00BA216B" w:rsidRDefault="00BA216B" w:rsidP="00614F98"/>
                          <w:p w14:paraId="212CB783" w14:textId="77777777" w:rsidR="00BA216B" w:rsidRDefault="00BA216B" w:rsidP="00614F98"/>
                          <w:p w14:paraId="4B88F17C" w14:textId="77777777" w:rsidR="00BA216B" w:rsidRDefault="00BA216B" w:rsidP="00614F98"/>
                          <w:p w14:paraId="5FA4F42B" w14:textId="77777777" w:rsidR="00BA216B" w:rsidRDefault="00BA216B" w:rsidP="00614F98"/>
                          <w:p w14:paraId="5637F275" w14:textId="77777777" w:rsidR="00BA216B" w:rsidRDefault="00BA216B" w:rsidP="00614F98"/>
                          <w:p w14:paraId="3B5D4E5E" w14:textId="77777777" w:rsidR="00BA216B" w:rsidRDefault="00BA216B" w:rsidP="00614F98"/>
                          <w:p w14:paraId="05943A27" w14:textId="77777777" w:rsidR="00BA216B" w:rsidRDefault="00BA216B" w:rsidP="00614F98"/>
                          <w:p w14:paraId="2287A105" w14:textId="77777777" w:rsidR="00BA216B" w:rsidRDefault="00BA216B" w:rsidP="00614F98"/>
                          <w:p w14:paraId="4838EECB" w14:textId="77777777" w:rsidR="00BA216B" w:rsidRDefault="00BA216B" w:rsidP="00614F98"/>
                          <w:p w14:paraId="4B2DC181" w14:textId="77777777" w:rsidR="00BA216B" w:rsidRDefault="00BA216B" w:rsidP="00614F98"/>
                          <w:p w14:paraId="356550F3" w14:textId="77777777" w:rsidR="00BA216B" w:rsidRDefault="00BA216B" w:rsidP="00614F98"/>
                          <w:p w14:paraId="0ADF4103" w14:textId="77777777" w:rsidR="00BA216B" w:rsidRDefault="00BA216B" w:rsidP="00614F98"/>
                          <w:p w14:paraId="31CDD58D" w14:textId="77777777" w:rsidR="00BA216B" w:rsidRDefault="00BA216B" w:rsidP="00614F98"/>
                          <w:p w14:paraId="4086444F" w14:textId="77777777" w:rsidR="00BA216B" w:rsidRDefault="00BA216B" w:rsidP="00614F98"/>
                          <w:p w14:paraId="79F76C7A" w14:textId="77777777" w:rsidR="00BA216B" w:rsidRDefault="00BA216B" w:rsidP="00614F98"/>
                          <w:p w14:paraId="24098619" w14:textId="77777777" w:rsidR="00BA216B" w:rsidRDefault="00BA216B" w:rsidP="00614F98"/>
                          <w:p w14:paraId="1C6A37A3" w14:textId="77777777" w:rsidR="00BA216B" w:rsidRDefault="00BA216B" w:rsidP="00614F98"/>
                          <w:p w14:paraId="31E537CA" w14:textId="77777777" w:rsidR="00BA216B" w:rsidRDefault="00BA216B" w:rsidP="00614F98"/>
                          <w:p w14:paraId="419A167A" w14:textId="77777777" w:rsidR="00BA216B" w:rsidRDefault="00BA216B" w:rsidP="00614F98"/>
                          <w:p w14:paraId="4F5D14D8" w14:textId="77777777" w:rsidR="00BA216B" w:rsidRDefault="00BA216B" w:rsidP="00614F98"/>
                          <w:p w14:paraId="40F58A18" w14:textId="77777777" w:rsidR="00BA216B" w:rsidRDefault="00BA216B" w:rsidP="00614F98"/>
                          <w:p w14:paraId="26BF9C94" w14:textId="77777777" w:rsidR="00BA216B" w:rsidRDefault="00BA216B" w:rsidP="00614F98"/>
                          <w:p w14:paraId="1FE695C9" w14:textId="77777777" w:rsidR="00BA216B" w:rsidRDefault="00BA216B" w:rsidP="00614F98"/>
                          <w:p w14:paraId="6C0D0673" w14:textId="77777777" w:rsidR="00BA216B" w:rsidRDefault="00BA216B" w:rsidP="00614F98"/>
                          <w:p w14:paraId="4ABD6017" w14:textId="77777777" w:rsidR="00BA216B" w:rsidRDefault="00BA216B" w:rsidP="00614F98"/>
                          <w:p w14:paraId="5E1C2500" w14:textId="77777777" w:rsidR="00BA216B" w:rsidRDefault="00BA216B" w:rsidP="00614F98"/>
                          <w:p w14:paraId="78C4583F" w14:textId="77777777" w:rsidR="00BA216B" w:rsidRDefault="00BA216B" w:rsidP="00614F98"/>
                          <w:p w14:paraId="1F7A74A1" w14:textId="77777777" w:rsidR="00BA216B" w:rsidRDefault="00BA216B" w:rsidP="00614F98"/>
                          <w:p w14:paraId="37D91530" w14:textId="77777777" w:rsidR="00BA216B" w:rsidRDefault="00BA216B" w:rsidP="00614F98"/>
                          <w:p w14:paraId="1E0E9DF8" w14:textId="77777777" w:rsidR="00BA216B" w:rsidRDefault="00BA216B" w:rsidP="00614F98"/>
                          <w:p w14:paraId="31CEEA2B" w14:textId="77777777" w:rsidR="00BA216B" w:rsidRDefault="00BA216B" w:rsidP="00614F98"/>
                          <w:p w14:paraId="69FA3A80" w14:textId="77777777" w:rsidR="00BA216B" w:rsidRDefault="00BA216B" w:rsidP="00614F98"/>
                          <w:p w14:paraId="3FA33A42" w14:textId="77777777" w:rsidR="00BA216B" w:rsidRDefault="00BA216B" w:rsidP="00614F98"/>
                          <w:p w14:paraId="73FED62F" w14:textId="77777777" w:rsidR="00BA216B" w:rsidRDefault="00BA216B" w:rsidP="00614F98"/>
                          <w:p w14:paraId="126BAB9C" w14:textId="77777777" w:rsidR="00BA216B" w:rsidRDefault="00BA216B" w:rsidP="00614F98"/>
                          <w:p w14:paraId="47A32DC1" w14:textId="77777777" w:rsidR="00BA216B" w:rsidRDefault="00BA216B" w:rsidP="00614F98"/>
                          <w:p w14:paraId="5A1F13C9" w14:textId="77777777" w:rsidR="00BA216B" w:rsidRDefault="00BA216B" w:rsidP="00614F98"/>
                          <w:p w14:paraId="7546FB94" w14:textId="77777777" w:rsidR="00BA216B" w:rsidRDefault="00BA216B" w:rsidP="00614F98"/>
                          <w:p w14:paraId="3F2E5CBE" w14:textId="77777777" w:rsidR="00BA216B" w:rsidRDefault="00BA216B" w:rsidP="00614F98"/>
                          <w:p w14:paraId="70A8C827" w14:textId="77777777" w:rsidR="00BA216B" w:rsidRDefault="00BA216B" w:rsidP="00614F98"/>
                          <w:p w14:paraId="161365EC" w14:textId="77777777" w:rsidR="00BA216B" w:rsidRDefault="00BA216B" w:rsidP="00614F98"/>
                          <w:p w14:paraId="0139DBFD" w14:textId="77777777" w:rsidR="00BA216B" w:rsidRDefault="00BA216B" w:rsidP="00614F98"/>
                          <w:p w14:paraId="23B936CE" w14:textId="77777777" w:rsidR="00BA216B" w:rsidRDefault="00BA216B" w:rsidP="00614F98"/>
                          <w:p w14:paraId="137831AA" w14:textId="77777777" w:rsidR="00BA216B" w:rsidRDefault="00BA216B" w:rsidP="00614F98"/>
                          <w:p w14:paraId="051607E9" w14:textId="77777777" w:rsidR="00BA216B" w:rsidRDefault="00BA216B" w:rsidP="00614F98"/>
                          <w:p w14:paraId="393A39DE" w14:textId="77777777" w:rsidR="00BA216B" w:rsidRDefault="00BA216B" w:rsidP="00614F98"/>
                          <w:p w14:paraId="09CACF08" w14:textId="77777777" w:rsidR="00BA216B" w:rsidRDefault="00BA216B" w:rsidP="00614F98"/>
                          <w:p w14:paraId="44752BBD" w14:textId="77777777" w:rsidR="00BA216B" w:rsidRDefault="00BA216B" w:rsidP="00614F98"/>
                          <w:p w14:paraId="5E1BD696" w14:textId="77777777" w:rsidR="00BA216B" w:rsidRDefault="00BA216B" w:rsidP="00614F98"/>
                          <w:p w14:paraId="6D042C07" w14:textId="77777777" w:rsidR="00BA216B" w:rsidRDefault="00BA216B" w:rsidP="00614F98"/>
                          <w:p w14:paraId="541A0C31" w14:textId="77777777" w:rsidR="00BA216B" w:rsidRDefault="00BA216B" w:rsidP="00614F98"/>
                          <w:p w14:paraId="06529330" w14:textId="77777777" w:rsidR="00BA216B" w:rsidRDefault="00BA216B" w:rsidP="00614F98"/>
                          <w:p w14:paraId="28E554AE" w14:textId="77777777" w:rsidR="00BA216B" w:rsidRDefault="00BA216B" w:rsidP="00614F98"/>
                          <w:p w14:paraId="00EE728D" w14:textId="77777777" w:rsidR="00BA216B" w:rsidRDefault="00BA216B" w:rsidP="00614F98"/>
                          <w:p w14:paraId="56AD4ECF" w14:textId="77777777" w:rsidR="00BA216B" w:rsidRDefault="00BA216B" w:rsidP="00614F98"/>
                          <w:p w14:paraId="51B52EE5" w14:textId="77777777" w:rsidR="00BA216B" w:rsidRDefault="00BA216B" w:rsidP="00614F98"/>
                          <w:p w14:paraId="2ED4E860" w14:textId="77777777" w:rsidR="00BA216B" w:rsidRDefault="00BA216B" w:rsidP="00614F98"/>
                          <w:p w14:paraId="38E374E8" w14:textId="77777777" w:rsidR="00BA216B" w:rsidRDefault="00BA216B" w:rsidP="00614F98"/>
                          <w:p w14:paraId="0908AD72" w14:textId="77777777" w:rsidR="00BA216B" w:rsidRDefault="00BA216B" w:rsidP="00614F98"/>
                          <w:p w14:paraId="2CF294A1" w14:textId="77777777" w:rsidR="00BA216B" w:rsidRDefault="00BA216B" w:rsidP="00614F98"/>
                          <w:p w14:paraId="713CB063" w14:textId="77777777" w:rsidR="00BA216B" w:rsidRDefault="00BA216B" w:rsidP="00614F98"/>
                          <w:p w14:paraId="4047C63E" w14:textId="77777777" w:rsidR="00BA216B" w:rsidRDefault="00BA216B" w:rsidP="00614F98"/>
                          <w:p w14:paraId="1C8D112B" w14:textId="77777777" w:rsidR="00BA216B" w:rsidRDefault="00BA216B" w:rsidP="00614F98"/>
                          <w:p w14:paraId="6AD84D86" w14:textId="77777777" w:rsidR="00BA216B" w:rsidRDefault="00BA216B" w:rsidP="00614F98"/>
                          <w:p w14:paraId="072302A6" w14:textId="77777777" w:rsidR="00BA216B" w:rsidRDefault="00BA216B" w:rsidP="00614F98"/>
                          <w:p w14:paraId="65293C3F" w14:textId="77777777" w:rsidR="00BA216B" w:rsidRDefault="00BA216B" w:rsidP="00614F98"/>
                          <w:p w14:paraId="79F92196" w14:textId="77777777" w:rsidR="00BA216B" w:rsidRDefault="00BA216B" w:rsidP="00614F98"/>
                          <w:p w14:paraId="658A7C7D" w14:textId="77777777" w:rsidR="00BA216B" w:rsidRDefault="00BA216B" w:rsidP="00614F98"/>
                          <w:p w14:paraId="0CD6B123" w14:textId="77777777" w:rsidR="00BA216B" w:rsidRDefault="00BA216B" w:rsidP="00614F98"/>
                          <w:p w14:paraId="23564A82" w14:textId="77777777" w:rsidR="00BA216B" w:rsidRDefault="00BA216B" w:rsidP="00614F98"/>
                          <w:p w14:paraId="407518F2" w14:textId="77777777" w:rsidR="00BA216B" w:rsidRDefault="00BA216B" w:rsidP="00614F98"/>
                          <w:p w14:paraId="674ACCD6" w14:textId="77777777" w:rsidR="00BA216B" w:rsidRDefault="00BA216B" w:rsidP="00614F98"/>
                          <w:p w14:paraId="3BA10E2D" w14:textId="77777777" w:rsidR="00BA216B" w:rsidRDefault="00BA216B" w:rsidP="00614F98"/>
                          <w:p w14:paraId="2CA9A56C" w14:textId="77777777" w:rsidR="00BA216B" w:rsidRDefault="00BA216B" w:rsidP="00614F98"/>
                          <w:p w14:paraId="033BE83F" w14:textId="77777777" w:rsidR="00BA216B" w:rsidRDefault="00BA216B" w:rsidP="00614F98"/>
                          <w:p w14:paraId="2C495B5B" w14:textId="77777777" w:rsidR="00BA216B" w:rsidRDefault="00BA216B" w:rsidP="00614F98"/>
                          <w:p w14:paraId="15427AD2" w14:textId="77777777" w:rsidR="00BA216B" w:rsidRDefault="00BA216B" w:rsidP="00614F98"/>
                          <w:p w14:paraId="326E7CB8" w14:textId="77777777" w:rsidR="00BA216B" w:rsidRDefault="00BA216B" w:rsidP="00614F98"/>
                          <w:p w14:paraId="53B35BAF" w14:textId="77777777" w:rsidR="00BA216B" w:rsidRDefault="00BA216B" w:rsidP="00614F98"/>
                          <w:p w14:paraId="22D1354C" w14:textId="77777777" w:rsidR="00BA216B" w:rsidRDefault="00BA216B" w:rsidP="00614F98"/>
                          <w:p w14:paraId="4EF66D97" w14:textId="77777777" w:rsidR="00BA216B" w:rsidRDefault="00BA216B" w:rsidP="00614F98"/>
                          <w:p w14:paraId="5ED7108C" w14:textId="77777777" w:rsidR="00BA216B" w:rsidRDefault="00BA216B" w:rsidP="00614F98"/>
                          <w:p w14:paraId="7BA2AAC4" w14:textId="77777777" w:rsidR="00BA216B" w:rsidRDefault="00BA216B" w:rsidP="00614F98"/>
                          <w:p w14:paraId="2A7E0E3A" w14:textId="77777777" w:rsidR="00BA216B" w:rsidRDefault="00BA216B" w:rsidP="00614F98"/>
                          <w:p w14:paraId="40F485A3" w14:textId="77777777" w:rsidR="00BA216B" w:rsidRDefault="00BA216B" w:rsidP="00614F98"/>
                          <w:p w14:paraId="7FB78B63" w14:textId="77777777" w:rsidR="00BA216B" w:rsidRDefault="00BA216B" w:rsidP="00614F98"/>
                          <w:p w14:paraId="3F6B589D" w14:textId="77777777" w:rsidR="00BA216B" w:rsidRDefault="00BA216B" w:rsidP="00614F98"/>
                          <w:p w14:paraId="14335E6C" w14:textId="77777777" w:rsidR="00BA216B" w:rsidRDefault="00BA216B" w:rsidP="00614F98"/>
                          <w:p w14:paraId="11BA117B" w14:textId="77777777" w:rsidR="00BA216B" w:rsidRDefault="00BA216B" w:rsidP="00614F98"/>
                          <w:p w14:paraId="2A3D50A9" w14:textId="77777777" w:rsidR="00BA216B" w:rsidRDefault="00BA216B" w:rsidP="00614F98"/>
                          <w:p w14:paraId="0D4C26FC" w14:textId="77777777" w:rsidR="00BA216B" w:rsidRDefault="00BA216B" w:rsidP="00614F98"/>
                          <w:p w14:paraId="3D803EE1" w14:textId="77777777" w:rsidR="00BA216B" w:rsidRDefault="00BA216B" w:rsidP="00614F98"/>
                          <w:p w14:paraId="7BF91374" w14:textId="77777777" w:rsidR="00BA216B" w:rsidRDefault="00BA216B" w:rsidP="00614F98"/>
                          <w:p w14:paraId="1D6C418E" w14:textId="77777777" w:rsidR="00BA216B" w:rsidRDefault="00BA216B" w:rsidP="00614F98"/>
                          <w:p w14:paraId="5D1B942A" w14:textId="77777777" w:rsidR="00BA216B" w:rsidRDefault="00BA216B" w:rsidP="00614F98"/>
                          <w:p w14:paraId="060FF637" w14:textId="77777777" w:rsidR="00BA216B" w:rsidRDefault="00BA216B" w:rsidP="00614F98"/>
                          <w:p w14:paraId="2D653F20" w14:textId="77777777" w:rsidR="00BA216B" w:rsidRDefault="00BA216B" w:rsidP="00614F98"/>
                          <w:p w14:paraId="2033695F" w14:textId="77777777" w:rsidR="00BA216B" w:rsidRDefault="00BA216B" w:rsidP="00614F98"/>
                          <w:p w14:paraId="6F5E2492" w14:textId="77777777" w:rsidR="00BA216B" w:rsidRDefault="00BA216B" w:rsidP="00614F98"/>
                          <w:p w14:paraId="09ADE4B0" w14:textId="77777777" w:rsidR="00BA216B" w:rsidRDefault="00BA216B" w:rsidP="00614F98"/>
                          <w:p w14:paraId="6F2AD9EC" w14:textId="77777777" w:rsidR="00BA216B" w:rsidRDefault="00BA216B" w:rsidP="00614F98"/>
                          <w:p w14:paraId="59F73675" w14:textId="77777777" w:rsidR="00BA216B" w:rsidRDefault="00BA216B" w:rsidP="00614F98"/>
                          <w:p w14:paraId="7BF10CED" w14:textId="77777777" w:rsidR="00BA216B" w:rsidRDefault="00BA216B" w:rsidP="00614F98"/>
                          <w:p w14:paraId="6989EBE9" w14:textId="77777777" w:rsidR="00BA216B" w:rsidRDefault="00BA216B" w:rsidP="00614F98"/>
                          <w:p w14:paraId="6B2C47BF" w14:textId="77777777" w:rsidR="00BA216B" w:rsidRDefault="00BA216B" w:rsidP="00614F98"/>
                          <w:p w14:paraId="1CC95F21" w14:textId="77777777" w:rsidR="00BA216B" w:rsidRDefault="00BA216B" w:rsidP="00614F98"/>
                          <w:p w14:paraId="74532876" w14:textId="77777777" w:rsidR="00BA216B" w:rsidRDefault="00BA216B" w:rsidP="00614F98"/>
                          <w:p w14:paraId="35442EE7" w14:textId="77777777" w:rsidR="00BA216B" w:rsidRDefault="00BA216B" w:rsidP="00614F98"/>
                          <w:p w14:paraId="13C82D76" w14:textId="77777777" w:rsidR="00BA216B" w:rsidRDefault="00BA216B" w:rsidP="00614F98"/>
                          <w:p w14:paraId="0184BDAB" w14:textId="77777777" w:rsidR="00BA216B" w:rsidRDefault="00BA216B" w:rsidP="00614F98"/>
                          <w:p w14:paraId="5C6D0CA1" w14:textId="77777777" w:rsidR="00BA216B" w:rsidRDefault="00BA216B" w:rsidP="00614F98"/>
                          <w:p w14:paraId="5E8A6F94" w14:textId="77777777" w:rsidR="00BA216B" w:rsidRDefault="00BA216B" w:rsidP="00614F98"/>
                          <w:p w14:paraId="7FE76611" w14:textId="77777777" w:rsidR="00BA216B" w:rsidRDefault="00BA216B" w:rsidP="00614F98"/>
                          <w:p w14:paraId="6B438A31" w14:textId="77777777" w:rsidR="00BA216B" w:rsidRDefault="00BA216B" w:rsidP="00614F98"/>
                          <w:p w14:paraId="191968EC" w14:textId="77777777" w:rsidR="00BA216B" w:rsidRDefault="00BA216B" w:rsidP="00614F98"/>
                          <w:p w14:paraId="7EDAE798" w14:textId="77777777" w:rsidR="00BA216B" w:rsidRDefault="00BA216B" w:rsidP="00614F98"/>
                          <w:p w14:paraId="2EF3A576" w14:textId="77777777" w:rsidR="00BA216B" w:rsidRDefault="00BA216B" w:rsidP="00614F98"/>
                          <w:p w14:paraId="541F616E" w14:textId="77777777" w:rsidR="00BA216B" w:rsidRDefault="00BA216B" w:rsidP="00614F98"/>
                          <w:p w14:paraId="52E99054" w14:textId="77777777" w:rsidR="00BA216B" w:rsidRDefault="00BA216B" w:rsidP="00614F98"/>
                          <w:p w14:paraId="6552B869" w14:textId="77777777" w:rsidR="00BA216B" w:rsidRDefault="00BA216B" w:rsidP="00614F98"/>
                          <w:p w14:paraId="31798271" w14:textId="77777777" w:rsidR="00BA216B" w:rsidRDefault="00BA216B" w:rsidP="00614F98"/>
                          <w:p w14:paraId="1D8DEAEA" w14:textId="77777777" w:rsidR="00BA216B" w:rsidRDefault="00BA216B" w:rsidP="00614F98"/>
                          <w:p w14:paraId="6879DFE2" w14:textId="77777777" w:rsidR="00BA216B" w:rsidRDefault="00BA216B" w:rsidP="00614F98"/>
                          <w:p w14:paraId="268EC8E1" w14:textId="77777777" w:rsidR="00BA216B" w:rsidRDefault="00BA216B" w:rsidP="00614F98"/>
                          <w:p w14:paraId="4EBD292B" w14:textId="77777777" w:rsidR="00BA216B" w:rsidRDefault="00BA216B" w:rsidP="00614F98"/>
                          <w:p w14:paraId="49E130C2" w14:textId="77777777" w:rsidR="00BA216B" w:rsidRDefault="00BA216B" w:rsidP="00614F98"/>
                          <w:p w14:paraId="5F187005" w14:textId="77777777" w:rsidR="00BA216B" w:rsidRDefault="00BA216B" w:rsidP="00614F98"/>
                          <w:p w14:paraId="478E5F16" w14:textId="77777777" w:rsidR="00BA216B" w:rsidRDefault="00BA216B" w:rsidP="00614F98"/>
                          <w:p w14:paraId="3BE29EB7" w14:textId="77777777" w:rsidR="00BA216B" w:rsidRDefault="00BA216B" w:rsidP="00614F98"/>
                          <w:p w14:paraId="7FEFB682" w14:textId="77777777" w:rsidR="00BA216B" w:rsidRDefault="00BA216B" w:rsidP="00614F98"/>
                          <w:p w14:paraId="2A3985E0" w14:textId="77777777" w:rsidR="00BA216B" w:rsidRDefault="00BA216B" w:rsidP="00614F98"/>
                          <w:p w14:paraId="7BD1A489" w14:textId="77777777" w:rsidR="00BA216B" w:rsidRDefault="00BA216B" w:rsidP="00614F98"/>
                          <w:p w14:paraId="34A20485" w14:textId="77777777" w:rsidR="00BA216B" w:rsidRDefault="00BA216B" w:rsidP="00614F98"/>
                          <w:p w14:paraId="469439C2" w14:textId="77777777" w:rsidR="00BA216B" w:rsidRDefault="00BA216B" w:rsidP="00614F98"/>
                          <w:p w14:paraId="3F78A058" w14:textId="77777777" w:rsidR="00BA216B" w:rsidRDefault="00BA216B" w:rsidP="00614F98"/>
                          <w:p w14:paraId="11AC13C8" w14:textId="77777777" w:rsidR="00BA216B" w:rsidRDefault="00BA216B" w:rsidP="00614F98"/>
                          <w:p w14:paraId="117FA1E5" w14:textId="77777777" w:rsidR="00BA216B" w:rsidRDefault="00BA216B" w:rsidP="00614F98"/>
                          <w:p w14:paraId="6872978B" w14:textId="77777777" w:rsidR="00BA216B" w:rsidRDefault="00BA216B" w:rsidP="00614F98"/>
                          <w:p w14:paraId="0F2CA908" w14:textId="77777777" w:rsidR="00BA216B" w:rsidRDefault="00BA216B" w:rsidP="00614F98"/>
                          <w:p w14:paraId="3F5D6336" w14:textId="77777777" w:rsidR="00BA216B" w:rsidRDefault="00BA216B" w:rsidP="00614F98"/>
                          <w:p w14:paraId="7CB3D725" w14:textId="77777777" w:rsidR="00BA216B" w:rsidRDefault="00BA216B" w:rsidP="00614F98"/>
                          <w:p w14:paraId="1A51A00D" w14:textId="77777777" w:rsidR="00BA216B" w:rsidRDefault="00BA216B" w:rsidP="00614F98"/>
                          <w:p w14:paraId="4875E512" w14:textId="77777777" w:rsidR="00BA216B" w:rsidRDefault="00BA216B" w:rsidP="00614F98"/>
                          <w:p w14:paraId="6DE1AEEA" w14:textId="77777777" w:rsidR="00BA216B" w:rsidRDefault="00BA216B" w:rsidP="00614F98"/>
                          <w:p w14:paraId="06003CE0" w14:textId="77777777" w:rsidR="00BA216B" w:rsidRDefault="00BA216B" w:rsidP="00614F98"/>
                          <w:p w14:paraId="522C0636" w14:textId="77777777" w:rsidR="00BA216B" w:rsidRDefault="00BA216B" w:rsidP="00614F98"/>
                          <w:p w14:paraId="7DF71F3A" w14:textId="77777777" w:rsidR="00BA216B" w:rsidRDefault="00BA216B" w:rsidP="00614F98"/>
                          <w:p w14:paraId="0C75FD91" w14:textId="77777777" w:rsidR="00BA216B" w:rsidRDefault="00BA216B" w:rsidP="00614F98"/>
                          <w:p w14:paraId="258D6324" w14:textId="77777777" w:rsidR="00BA216B" w:rsidRDefault="00BA216B" w:rsidP="00614F98"/>
                          <w:p w14:paraId="3C213026" w14:textId="77777777" w:rsidR="00BA216B" w:rsidRDefault="00BA216B" w:rsidP="00614F98"/>
                          <w:p w14:paraId="6040F400" w14:textId="77777777" w:rsidR="00BA216B" w:rsidRDefault="00BA216B" w:rsidP="00614F98"/>
                          <w:p w14:paraId="36DD87CE" w14:textId="77777777" w:rsidR="00BA216B" w:rsidRDefault="00BA216B" w:rsidP="00614F98"/>
                          <w:p w14:paraId="6BAFC193" w14:textId="77777777" w:rsidR="00BA216B" w:rsidRDefault="00BA216B" w:rsidP="00614F98"/>
                          <w:p w14:paraId="50A21924" w14:textId="77777777" w:rsidR="00BA216B" w:rsidRDefault="00BA216B" w:rsidP="00614F98"/>
                          <w:p w14:paraId="75AB53EA" w14:textId="77777777" w:rsidR="00BA216B" w:rsidRDefault="00BA216B" w:rsidP="00614F98"/>
                          <w:p w14:paraId="48BF300B" w14:textId="77777777" w:rsidR="00BA216B" w:rsidRDefault="00BA216B" w:rsidP="00614F98"/>
                          <w:p w14:paraId="69A2EF88" w14:textId="77777777" w:rsidR="00BA216B" w:rsidRDefault="00BA216B" w:rsidP="00614F98"/>
                          <w:p w14:paraId="2ACC36EF" w14:textId="77777777" w:rsidR="00BA216B" w:rsidRDefault="00BA216B" w:rsidP="00614F98"/>
                          <w:p w14:paraId="77643255" w14:textId="77777777" w:rsidR="00BA216B" w:rsidRDefault="00BA216B" w:rsidP="00614F98"/>
                          <w:p w14:paraId="59EBD9F8" w14:textId="77777777" w:rsidR="00BA216B" w:rsidRDefault="00BA216B" w:rsidP="00614F98"/>
                          <w:p w14:paraId="4815D8EF" w14:textId="77777777" w:rsidR="00BA216B" w:rsidRDefault="00BA216B" w:rsidP="00614F98"/>
                          <w:p w14:paraId="09301A80" w14:textId="77777777" w:rsidR="00BA216B" w:rsidRDefault="00BA216B" w:rsidP="00614F98"/>
                          <w:p w14:paraId="15755387" w14:textId="77777777" w:rsidR="00BA216B" w:rsidRDefault="00BA216B" w:rsidP="00614F98"/>
                          <w:p w14:paraId="51123044" w14:textId="77777777" w:rsidR="00BA216B" w:rsidRDefault="00BA216B" w:rsidP="00614F98"/>
                          <w:p w14:paraId="41D292D2" w14:textId="77777777" w:rsidR="00BA216B" w:rsidRDefault="00BA216B" w:rsidP="00614F98"/>
                          <w:p w14:paraId="46574E44" w14:textId="77777777" w:rsidR="00BA216B" w:rsidRDefault="00BA216B" w:rsidP="00614F98"/>
                          <w:p w14:paraId="1E626796" w14:textId="77777777" w:rsidR="00BA216B" w:rsidRDefault="00BA216B" w:rsidP="00614F98"/>
                          <w:p w14:paraId="402CBA03" w14:textId="77777777" w:rsidR="00BA216B" w:rsidRDefault="00BA216B" w:rsidP="00614F98"/>
                          <w:p w14:paraId="0EE8DABC" w14:textId="77777777" w:rsidR="00BA216B" w:rsidRDefault="00BA216B" w:rsidP="00614F98"/>
                          <w:p w14:paraId="161C2961" w14:textId="77777777" w:rsidR="00BA216B" w:rsidRDefault="00BA216B" w:rsidP="00614F98"/>
                          <w:p w14:paraId="516C21DD" w14:textId="77777777" w:rsidR="00BA216B" w:rsidRDefault="00BA216B" w:rsidP="00614F98"/>
                          <w:p w14:paraId="3C5BFAE5" w14:textId="77777777" w:rsidR="00BA216B" w:rsidRDefault="00BA216B" w:rsidP="00614F98"/>
                          <w:p w14:paraId="2FB4F457" w14:textId="77777777" w:rsidR="00BA216B" w:rsidRDefault="00BA216B" w:rsidP="00614F98"/>
                          <w:p w14:paraId="4C0E7C94" w14:textId="77777777" w:rsidR="00BA216B" w:rsidRDefault="00BA216B" w:rsidP="00614F98"/>
                          <w:p w14:paraId="62CE24D6" w14:textId="77777777" w:rsidR="00BA216B" w:rsidRDefault="00BA216B" w:rsidP="00614F98"/>
                          <w:p w14:paraId="1968153D" w14:textId="77777777" w:rsidR="00BA216B" w:rsidRDefault="00BA216B" w:rsidP="00614F98"/>
                          <w:p w14:paraId="4903836D" w14:textId="77777777" w:rsidR="00BA216B" w:rsidRDefault="00BA216B" w:rsidP="00614F98"/>
                          <w:p w14:paraId="26D5C444" w14:textId="77777777" w:rsidR="00BA216B" w:rsidRDefault="00BA216B" w:rsidP="00614F98"/>
                          <w:p w14:paraId="71D72C1B" w14:textId="77777777" w:rsidR="00BA216B" w:rsidRDefault="00BA216B" w:rsidP="00614F98"/>
                          <w:p w14:paraId="66C40BFB" w14:textId="77777777" w:rsidR="00BA216B" w:rsidRDefault="00BA216B" w:rsidP="00614F98"/>
                          <w:p w14:paraId="0A0C85E9" w14:textId="77777777" w:rsidR="00BA216B" w:rsidRDefault="00BA216B" w:rsidP="00614F98"/>
                          <w:p w14:paraId="1D79FA70" w14:textId="77777777" w:rsidR="00BA216B" w:rsidRDefault="00BA216B" w:rsidP="00614F98"/>
                          <w:p w14:paraId="6B895667" w14:textId="77777777" w:rsidR="00BA216B" w:rsidRDefault="00BA216B" w:rsidP="00614F98"/>
                          <w:p w14:paraId="0EC4A4B5" w14:textId="77777777" w:rsidR="00BA216B" w:rsidRDefault="00BA216B" w:rsidP="00614F98"/>
                          <w:p w14:paraId="28EF6DD3" w14:textId="77777777" w:rsidR="00BA216B" w:rsidRDefault="00BA216B" w:rsidP="00614F98"/>
                          <w:p w14:paraId="045508BB" w14:textId="77777777" w:rsidR="00BA216B" w:rsidRDefault="00BA216B" w:rsidP="00614F98"/>
                          <w:p w14:paraId="4D3C8F93" w14:textId="77777777" w:rsidR="00BA216B" w:rsidRDefault="00BA216B" w:rsidP="00614F98"/>
                          <w:p w14:paraId="275CE999" w14:textId="77777777" w:rsidR="00BA216B" w:rsidRDefault="00BA216B" w:rsidP="00614F98"/>
                          <w:p w14:paraId="327A5B57" w14:textId="77777777" w:rsidR="00BA216B" w:rsidRDefault="00BA216B" w:rsidP="00614F98"/>
                          <w:p w14:paraId="1B0EDA65" w14:textId="77777777" w:rsidR="00BA216B" w:rsidRDefault="00BA216B" w:rsidP="00614F98"/>
                          <w:p w14:paraId="23DD1A9A" w14:textId="77777777" w:rsidR="00BA216B" w:rsidRDefault="00BA216B" w:rsidP="00614F98"/>
                          <w:p w14:paraId="74524B7A" w14:textId="77777777" w:rsidR="00BA216B" w:rsidRDefault="00BA216B" w:rsidP="00614F98"/>
                          <w:p w14:paraId="142676BE" w14:textId="77777777" w:rsidR="00BA216B" w:rsidRDefault="00BA216B" w:rsidP="00614F98"/>
                          <w:p w14:paraId="22A60E66" w14:textId="77777777" w:rsidR="00BA216B" w:rsidRDefault="00BA216B" w:rsidP="00614F98"/>
                          <w:p w14:paraId="57831B72" w14:textId="77777777" w:rsidR="00BA216B" w:rsidRDefault="00BA216B" w:rsidP="00614F98"/>
                          <w:p w14:paraId="5BC0CDB0" w14:textId="77777777" w:rsidR="00BA216B" w:rsidRDefault="00BA216B" w:rsidP="00614F98"/>
                          <w:p w14:paraId="0E9FBAA6" w14:textId="77777777" w:rsidR="00BA216B" w:rsidRDefault="00BA216B" w:rsidP="00614F98"/>
                          <w:p w14:paraId="20C82063" w14:textId="77777777" w:rsidR="00BA216B" w:rsidRDefault="00BA216B" w:rsidP="00614F98"/>
                          <w:p w14:paraId="388F44A4" w14:textId="77777777" w:rsidR="00BA216B" w:rsidRDefault="00BA216B" w:rsidP="00614F98"/>
                          <w:p w14:paraId="6B4916C6" w14:textId="77777777" w:rsidR="00BA216B" w:rsidRDefault="00BA216B" w:rsidP="00614F98"/>
                          <w:p w14:paraId="6DFBA9E8" w14:textId="77777777" w:rsidR="00BA216B" w:rsidRDefault="00BA216B" w:rsidP="00614F98"/>
                          <w:p w14:paraId="6AB20C69" w14:textId="77777777" w:rsidR="00BA216B" w:rsidRDefault="00BA216B" w:rsidP="00614F98"/>
                          <w:p w14:paraId="4B92FDF9" w14:textId="77777777" w:rsidR="00BA216B" w:rsidRDefault="00BA216B" w:rsidP="00614F98"/>
                          <w:p w14:paraId="61260D86" w14:textId="77777777" w:rsidR="00BA216B" w:rsidRDefault="00BA216B" w:rsidP="00614F98"/>
                          <w:p w14:paraId="0BE1C63E" w14:textId="77777777" w:rsidR="00BA216B" w:rsidRDefault="00BA216B" w:rsidP="00614F98"/>
                          <w:p w14:paraId="6F7EF5F6" w14:textId="77777777" w:rsidR="00BA216B" w:rsidRDefault="00BA216B" w:rsidP="00614F98"/>
                          <w:p w14:paraId="74AEDC78" w14:textId="77777777" w:rsidR="00BA216B" w:rsidRDefault="00BA216B" w:rsidP="00614F98"/>
                          <w:p w14:paraId="734CDC67" w14:textId="77777777" w:rsidR="00BA216B" w:rsidRDefault="00BA216B" w:rsidP="00614F98"/>
                          <w:p w14:paraId="66B06283" w14:textId="77777777" w:rsidR="00BA216B" w:rsidRDefault="00BA216B" w:rsidP="00614F98"/>
                          <w:p w14:paraId="17C0289D" w14:textId="77777777" w:rsidR="00BA216B" w:rsidRDefault="00BA216B" w:rsidP="00614F98"/>
                          <w:p w14:paraId="41E2CD87" w14:textId="77777777" w:rsidR="00BA216B" w:rsidRDefault="00BA216B" w:rsidP="00614F98"/>
                          <w:p w14:paraId="34F37A40" w14:textId="77777777" w:rsidR="00BA216B" w:rsidRDefault="00BA216B" w:rsidP="00614F98"/>
                          <w:p w14:paraId="7BA5CAA7" w14:textId="77777777" w:rsidR="00BA216B" w:rsidRDefault="00BA216B" w:rsidP="00614F98"/>
                          <w:p w14:paraId="225C6DF8" w14:textId="77777777" w:rsidR="00BA216B" w:rsidRDefault="00BA216B" w:rsidP="00614F98"/>
                          <w:p w14:paraId="4EF37BF7" w14:textId="77777777" w:rsidR="00BA216B" w:rsidRDefault="00BA216B" w:rsidP="00614F98"/>
                          <w:p w14:paraId="6DE78766" w14:textId="77777777" w:rsidR="00BA216B" w:rsidRDefault="00BA216B" w:rsidP="00614F98"/>
                          <w:p w14:paraId="664237A2" w14:textId="77777777" w:rsidR="00BA216B" w:rsidRDefault="00BA216B" w:rsidP="00614F98"/>
                          <w:p w14:paraId="155D2B21" w14:textId="77777777" w:rsidR="00BA216B" w:rsidRDefault="00BA216B" w:rsidP="00614F98"/>
                          <w:p w14:paraId="324C4C55" w14:textId="77777777" w:rsidR="00BA216B" w:rsidRDefault="00BA216B" w:rsidP="00614F98"/>
                          <w:p w14:paraId="34192D53" w14:textId="77777777" w:rsidR="00BA216B" w:rsidRDefault="00BA216B" w:rsidP="00614F98"/>
                          <w:p w14:paraId="44EC97D4" w14:textId="77777777" w:rsidR="00BA216B" w:rsidRDefault="00BA216B" w:rsidP="00614F98"/>
                          <w:p w14:paraId="43896F37" w14:textId="77777777" w:rsidR="00BA216B" w:rsidRDefault="00BA216B" w:rsidP="00614F98"/>
                          <w:p w14:paraId="0A7C6A99" w14:textId="77777777" w:rsidR="00BA216B" w:rsidRDefault="00BA216B" w:rsidP="00614F98"/>
                          <w:p w14:paraId="62122C59" w14:textId="77777777" w:rsidR="00BA216B" w:rsidRDefault="00BA216B" w:rsidP="00614F98"/>
                          <w:p w14:paraId="6E3C3815" w14:textId="77777777" w:rsidR="00BA216B" w:rsidRDefault="00BA216B" w:rsidP="00614F98"/>
                          <w:p w14:paraId="17407119" w14:textId="77777777" w:rsidR="00BA216B" w:rsidRDefault="00BA216B" w:rsidP="00614F98"/>
                          <w:p w14:paraId="1E3F7C1D" w14:textId="77777777" w:rsidR="00BA216B" w:rsidRDefault="00BA216B" w:rsidP="00614F98"/>
                          <w:p w14:paraId="04892893" w14:textId="77777777" w:rsidR="00BA216B" w:rsidRDefault="00BA216B" w:rsidP="00614F98"/>
                          <w:p w14:paraId="1CE6402F" w14:textId="77777777" w:rsidR="00BA216B" w:rsidRDefault="00BA216B" w:rsidP="00614F98"/>
                          <w:p w14:paraId="48390811" w14:textId="77777777" w:rsidR="00BA216B" w:rsidRDefault="00BA216B" w:rsidP="00614F98"/>
                          <w:p w14:paraId="4EF74878" w14:textId="77777777" w:rsidR="00BA216B" w:rsidRDefault="00BA216B" w:rsidP="00614F98"/>
                          <w:p w14:paraId="7FA40AB1" w14:textId="77777777" w:rsidR="00BA216B" w:rsidRDefault="00BA216B" w:rsidP="00614F98"/>
                          <w:p w14:paraId="533B261B" w14:textId="77777777" w:rsidR="00BA216B" w:rsidRDefault="00BA216B" w:rsidP="00614F98"/>
                          <w:p w14:paraId="1F31B2C0" w14:textId="77777777" w:rsidR="00BA216B" w:rsidRDefault="00BA216B" w:rsidP="00614F98"/>
                          <w:p w14:paraId="50A33A87" w14:textId="77777777" w:rsidR="00BA216B" w:rsidRDefault="00BA216B" w:rsidP="00614F98"/>
                          <w:p w14:paraId="21093186" w14:textId="77777777" w:rsidR="00BA216B" w:rsidRDefault="00BA216B" w:rsidP="00614F98"/>
                          <w:p w14:paraId="78BDAB68" w14:textId="77777777" w:rsidR="00BA216B" w:rsidRDefault="00BA216B" w:rsidP="00614F98"/>
                          <w:p w14:paraId="1F65AACC" w14:textId="77777777" w:rsidR="00BA216B" w:rsidRDefault="00BA216B" w:rsidP="00614F98"/>
                          <w:p w14:paraId="1A560AE2" w14:textId="77777777" w:rsidR="00BA216B" w:rsidRDefault="00BA216B" w:rsidP="00614F98"/>
                          <w:p w14:paraId="71EC5179" w14:textId="77777777" w:rsidR="00BA216B" w:rsidRDefault="00BA216B" w:rsidP="00614F98"/>
                          <w:p w14:paraId="11FE72D7" w14:textId="77777777" w:rsidR="00BA216B" w:rsidRDefault="00BA216B" w:rsidP="00614F98"/>
                          <w:p w14:paraId="69885A86" w14:textId="77777777" w:rsidR="00BA216B" w:rsidRDefault="00BA216B" w:rsidP="00614F98"/>
                          <w:p w14:paraId="2F05BE44" w14:textId="77777777" w:rsidR="00BA216B" w:rsidRDefault="00BA216B" w:rsidP="00614F98"/>
                          <w:p w14:paraId="0A610CA6" w14:textId="77777777" w:rsidR="00BA216B" w:rsidRDefault="00BA216B" w:rsidP="00614F98"/>
                          <w:p w14:paraId="482EFCE5" w14:textId="77777777" w:rsidR="00BA216B" w:rsidRDefault="00BA216B" w:rsidP="00614F98"/>
                          <w:p w14:paraId="4DA8A6B2" w14:textId="77777777" w:rsidR="00BA216B" w:rsidRDefault="00BA216B" w:rsidP="00614F98"/>
                          <w:p w14:paraId="5A0FDBC5" w14:textId="77777777" w:rsidR="00BA216B" w:rsidRDefault="00BA216B" w:rsidP="00614F98"/>
                          <w:p w14:paraId="2D6EFDFE" w14:textId="77777777" w:rsidR="00BA216B" w:rsidRDefault="00BA216B" w:rsidP="00614F98"/>
                          <w:p w14:paraId="1612C28E" w14:textId="77777777" w:rsidR="00BA216B" w:rsidRDefault="00BA216B" w:rsidP="00614F98"/>
                          <w:p w14:paraId="68BE8DC9" w14:textId="77777777" w:rsidR="00BA216B" w:rsidRDefault="00BA216B" w:rsidP="00614F98"/>
                          <w:p w14:paraId="71524DCE" w14:textId="77777777" w:rsidR="00BA216B" w:rsidRDefault="00BA216B" w:rsidP="00614F98"/>
                          <w:p w14:paraId="7D7FC65A" w14:textId="77777777" w:rsidR="00BA216B" w:rsidRDefault="00BA216B" w:rsidP="00614F98"/>
                          <w:p w14:paraId="29E967E7" w14:textId="77777777" w:rsidR="00BA216B" w:rsidRDefault="00BA216B" w:rsidP="00614F98"/>
                          <w:p w14:paraId="7A43D079" w14:textId="77777777" w:rsidR="00BA216B" w:rsidRDefault="00BA216B" w:rsidP="00614F98"/>
                          <w:p w14:paraId="16A19DB5" w14:textId="77777777" w:rsidR="00BA216B" w:rsidRDefault="00BA216B" w:rsidP="00614F98"/>
                          <w:p w14:paraId="512BE405" w14:textId="77777777" w:rsidR="00BA216B" w:rsidRDefault="00BA216B" w:rsidP="00614F98"/>
                          <w:p w14:paraId="1BD787A8" w14:textId="77777777" w:rsidR="00BA216B" w:rsidRDefault="00BA216B" w:rsidP="00614F98"/>
                          <w:p w14:paraId="367C0AD4" w14:textId="77777777" w:rsidR="00BA216B" w:rsidRDefault="00BA216B" w:rsidP="00614F98"/>
                          <w:p w14:paraId="4FB835D7" w14:textId="77777777" w:rsidR="00BA216B" w:rsidRDefault="00BA216B" w:rsidP="00614F98"/>
                          <w:p w14:paraId="68F6563D" w14:textId="77777777" w:rsidR="00BA216B" w:rsidRDefault="00BA216B" w:rsidP="00614F98"/>
                          <w:p w14:paraId="4D5759E5" w14:textId="77777777" w:rsidR="00BA216B" w:rsidRDefault="00BA216B" w:rsidP="00614F98"/>
                          <w:p w14:paraId="2B208A13" w14:textId="77777777" w:rsidR="00BA216B" w:rsidRDefault="00BA216B" w:rsidP="00614F98"/>
                          <w:p w14:paraId="1A5DB340" w14:textId="77777777" w:rsidR="00BA216B" w:rsidRDefault="00BA216B" w:rsidP="00614F98"/>
                          <w:p w14:paraId="17B26882" w14:textId="77777777" w:rsidR="00BA216B" w:rsidRDefault="00BA216B" w:rsidP="00614F98"/>
                          <w:p w14:paraId="325FF6EE" w14:textId="77777777" w:rsidR="00BA216B" w:rsidRDefault="00BA216B" w:rsidP="00614F98"/>
                          <w:p w14:paraId="2690C8AD" w14:textId="77777777" w:rsidR="00BA216B" w:rsidRDefault="00BA216B" w:rsidP="00614F98"/>
                          <w:p w14:paraId="1B6F61E0" w14:textId="77777777" w:rsidR="00BA216B" w:rsidRDefault="00BA216B" w:rsidP="00614F98"/>
                          <w:p w14:paraId="1B0A9DBA" w14:textId="77777777" w:rsidR="00BA216B" w:rsidRDefault="00BA216B" w:rsidP="00614F98"/>
                          <w:p w14:paraId="0151A9C3" w14:textId="77777777" w:rsidR="00BA216B" w:rsidRDefault="00BA216B" w:rsidP="00614F98"/>
                          <w:p w14:paraId="34EA525E" w14:textId="77777777" w:rsidR="00BA216B" w:rsidRDefault="00BA216B" w:rsidP="00614F98"/>
                          <w:p w14:paraId="1C66A04A" w14:textId="77777777" w:rsidR="00BA216B" w:rsidRDefault="00BA216B" w:rsidP="00614F98"/>
                          <w:p w14:paraId="28200872" w14:textId="77777777" w:rsidR="00BA216B" w:rsidRDefault="00BA216B" w:rsidP="00614F98"/>
                          <w:p w14:paraId="6FF0B92B" w14:textId="77777777" w:rsidR="00BA216B" w:rsidRDefault="00BA216B" w:rsidP="00614F98"/>
                          <w:p w14:paraId="00FC8E37" w14:textId="77777777" w:rsidR="00BA216B" w:rsidRDefault="00BA216B" w:rsidP="00614F98"/>
                          <w:p w14:paraId="73E878EB" w14:textId="77777777" w:rsidR="00BA216B" w:rsidRDefault="00BA216B" w:rsidP="00614F98"/>
                          <w:p w14:paraId="3873BE44" w14:textId="77777777" w:rsidR="00BA216B" w:rsidRDefault="00BA216B" w:rsidP="00614F98"/>
                          <w:p w14:paraId="4B57157D" w14:textId="77777777" w:rsidR="00BA216B" w:rsidRDefault="00BA216B" w:rsidP="00614F98"/>
                          <w:p w14:paraId="66E02DA1" w14:textId="77777777" w:rsidR="00BA216B" w:rsidRDefault="00BA216B" w:rsidP="00614F98"/>
                          <w:p w14:paraId="414375CB" w14:textId="77777777" w:rsidR="00BA216B" w:rsidRDefault="00BA216B" w:rsidP="00614F98"/>
                          <w:p w14:paraId="540AD3B2" w14:textId="77777777" w:rsidR="00BA216B" w:rsidRDefault="00BA216B" w:rsidP="00614F98"/>
                          <w:p w14:paraId="3E684388" w14:textId="77777777" w:rsidR="00BA216B" w:rsidRDefault="00BA216B" w:rsidP="00614F98"/>
                          <w:p w14:paraId="40F39983" w14:textId="77777777" w:rsidR="00BA216B" w:rsidRDefault="00BA216B" w:rsidP="00614F98"/>
                          <w:p w14:paraId="5C552003" w14:textId="77777777" w:rsidR="00BA216B" w:rsidRDefault="00BA216B" w:rsidP="00614F98"/>
                          <w:p w14:paraId="48BA02BC" w14:textId="77777777" w:rsidR="00BA216B" w:rsidRDefault="00BA216B" w:rsidP="00614F98"/>
                          <w:p w14:paraId="2307B280" w14:textId="77777777" w:rsidR="00BA216B" w:rsidRDefault="00BA216B" w:rsidP="00614F98"/>
                          <w:p w14:paraId="7957A7EC" w14:textId="77777777" w:rsidR="00BA216B" w:rsidRDefault="00BA216B" w:rsidP="00614F98"/>
                          <w:p w14:paraId="32D1F741" w14:textId="77777777" w:rsidR="00BA216B" w:rsidRDefault="00BA216B" w:rsidP="00614F98"/>
                          <w:p w14:paraId="3C074F75" w14:textId="77777777" w:rsidR="00BA216B" w:rsidRDefault="00BA216B" w:rsidP="00614F98"/>
                          <w:p w14:paraId="7F8002FB" w14:textId="77777777" w:rsidR="00BA216B" w:rsidRDefault="00BA216B" w:rsidP="00614F98"/>
                          <w:p w14:paraId="6CFF6253" w14:textId="77777777" w:rsidR="00BA216B" w:rsidRDefault="00BA216B" w:rsidP="00614F98"/>
                          <w:p w14:paraId="1C6BEFD5" w14:textId="77777777" w:rsidR="00BA216B" w:rsidRDefault="00BA216B" w:rsidP="00614F98"/>
                          <w:p w14:paraId="73DC8495" w14:textId="77777777" w:rsidR="00BA216B" w:rsidRDefault="00BA216B" w:rsidP="00614F98"/>
                          <w:p w14:paraId="6DD74FE6" w14:textId="77777777" w:rsidR="00BA216B" w:rsidRDefault="00BA216B" w:rsidP="00614F98"/>
                          <w:p w14:paraId="7821097C" w14:textId="77777777" w:rsidR="00BA216B" w:rsidRDefault="00BA216B" w:rsidP="00614F98"/>
                          <w:p w14:paraId="2675DFA5" w14:textId="77777777" w:rsidR="00BA216B" w:rsidRDefault="00BA216B" w:rsidP="00614F98"/>
                          <w:p w14:paraId="131191B0" w14:textId="77777777" w:rsidR="00BA216B" w:rsidRDefault="00BA216B" w:rsidP="00614F98"/>
                          <w:p w14:paraId="240ED120" w14:textId="77777777" w:rsidR="00BA216B" w:rsidRDefault="00BA216B" w:rsidP="00614F98"/>
                          <w:p w14:paraId="67797757" w14:textId="77777777" w:rsidR="00BA216B" w:rsidRDefault="00BA216B" w:rsidP="00614F98"/>
                          <w:p w14:paraId="39E41FB8" w14:textId="77777777" w:rsidR="00BA216B" w:rsidRDefault="00BA216B" w:rsidP="00614F98"/>
                          <w:p w14:paraId="7FA1AAE2" w14:textId="77777777" w:rsidR="00BA216B" w:rsidRDefault="00BA216B" w:rsidP="00614F98"/>
                          <w:p w14:paraId="7825A685" w14:textId="77777777" w:rsidR="00BA216B" w:rsidRDefault="00BA216B" w:rsidP="00614F98"/>
                          <w:p w14:paraId="5772376C" w14:textId="77777777" w:rsidR="00BA216B" w:rsidRDefault="00BA216B" w:rsidP="00614F98"/>
                          <w:p w14:paraId="53C514DB" w14:textId="77777777" w:rsidR="00BA216B" w:rsidRDefault="00BA216B" w:rsidP="00614F98"/>
                          <w:p w14:paraId="4ABE019B" w14:textId="77777777" w:rsidR="00BA216B" w:rsidRDefault="00BA216B" w:rsidP="00614F98"/>
                          <w:p w14:paraId="76506E4C" w14:textId="77777777" w:rsidR="00BA216B" w:rsidRDefault="00BA216B" w:rsidP="00614F98"/>
                          <w:p w14:paraId="06A45565" w14:textId="77777777" w:rsidR="00BA216B" w:rsidRDefault="00BA216B" w:rsidP="00614F98"/>
                          <w:p w14:paraId="696CB9DD" w14:textId="77777777" w:rsidR="00BA216B" w:rsidRDefault="00BA216B" w:rsidP="00614F98"/>
                          <w:p w14:paraId="0B2339A4" w14:textId="77777777" w:rsidR="00BA216B" w:rsidRDefault="00BA216B" w:rsidP="00614F98"/>
                          <w:p w14:paraId="616700B3" w14:textId="77777777" w:rsidR="00BA216B" w:rsidRDefault="00BA216B" w:rsidP="00614F98"/>
                          <w:p w14:paraId="4792AEBD" w14:textId="77777777" w:rsidR="00BA216B" w:rsidRDefault="00BA216B" w:rsidP="00614F98"/>
                          <w:p w14:paraId="61466F16" w14:textId="77777777" w:rsidR="00BA216B" w:rsidRDefault="00BA216B" w:rsidP="00614F98"/>
                          <w:p w14:paraId="66208471" w14:textId="77777777" w:rsidR="00BA216B" w:rsidRDefault="00BA216B" w:rsidP="00614F98"/>
                          <w:p w14:paraId="0885E102" w14:textId="77777777" w:rsidR="00BA216B" w:rsidRDefault="00BA216B" w:rsidP="00614F98"/>
                          <w:p w14:paraId="1315CA2B" w14:textId="77777777" w:rsidR="00BA216B" w:rsidRDefault="00BA216B" w:rsidP="00614F98"/>
                          <w:p w14:paraId="45F98F30" w14:textId="77777777" w:rsidR="00BA216B" w:rsidRDefault="00BA216B" w:rsidP="00614F98"/>
                          <w:p w14:paraId="11F70DCA" w14:textId="77777777" w:rsidR="00BA216B" w:rsidRDefault="00BA216B" w:rsidP="00614F98"/>
                          <w:p w14:paraId="4DD8C0B2" w14:textId="77777777" w:rsidR="00BA216B" w:rsidRDefault="00BA216B" w:rsidP="00614F98"/>
                          <w:p w14:paraId="0F653CFE" w14:textId="77777777" w:rsidR="00BA216B" w:rsidRDefault="00BA216B" w:rsidP="00614F98"/>
                          <w:p w14:paraId="39E184F6" w14:textId="77777777" w:rsidR="00BA216B" w:rsidRDefault="00BA216B" w:rsidP="00614F98"/>
                          <w:p w14:paraId="1BB69D0C" w14:textId="77777777" w:rsidR="00BA216B" w:rsidRDefault="00BA216B" w:rsidP="00614F98"/>
                          <w:p w14:paraId="47B39A5E" w14:textId="77777777" w:rsidR="00BA216B" w:rsidRDefault="00BA216B" w:rsidP="00614F98"/>
                          <w:p w14:paraId="5035ED27" w14:textId="77777777" w:rsidR="00BA216B" w:rsidRDefault="00BA216B" w:rsidP="00614F98"/>
                          <w:p w14:paraId="3FD7C550" w14:textId="77777777" w:rsidR="00BA216B" w:rsidRDefault="00BA216B" w:rsidP="00614F98"/>
                          <w:p w14:paraId="53B9673A" w14:textId="77777777" w:rsidR="00BA216B" w:rsidRDefault="00BA216B" w:rsidP="00614F98"/>
                          <w:p w14:paraId="0AB9FBC2" w14:textId="77777777" w:rsidR="00BA216B" w:rsidRDefault="00BA216B" w:rsidP="00614F98"/>
                          <w:p w14:paraId="1BFBF33B" w14:textId="77777777" w:rsidR="00BA216B" w:rsidRDefault="00BA216B" w:rsidP="00614F98"/>
                          <w:p w14:paraId="2BAEE94A" w14:textId="77777777" w:rsidR="00BA216B" w:rsidRDefault="00BA216B" w:rsidP="00614F98"/>
                          <w:p w14:paraId="703880F7" w14:textId="77777777" w:rsidR="00BA216B" w:rsidRDefault="00BA216B" w:rsidP="00614F98"/>
                          <w:p w14:paraId="42B86FB4" w14:textId="77777777" w:rsidR="00BA216B" w:rsidRDefault="00BA216B" w:rsidP="00614F98"/>
                          <w:p w14:paraId="38A21C7D" w14:textId="77777777" w:rsidR="00BA216B" w:rsidRDefault="00BA216B" w:rsidP="00614F98"/>
                          <w:p w14:paraId="3E2BC7EB" w14:textId="77777777" w:rsidR="00BA216B" w:rsidRDefault="00BA216B" w:rsidP="00614F98"/>
                          <w:p w14:paraId="30A15A6A" w14:textId="77777777" w:rsidR="00BA216B" w:rsidRDefault="00BA216B" w:rsidP="00614F98"/>
                          <w:p w14:paraId="39165865" w14:textId="77777777" w:rsidR="00BA216B" w:rsidRDefault="00BA216B" w:rsidP="00614F98"/>
                          <w:p w14:paraId="2949E3E6" w14:textId="77777777" w:rsidR="00BA216B" w:rsidRDefault="00BA216B" w:rsidP="00614F98"/>
                          <w:p w14:paraId="12B8B3CB" w14:textId="77777777" w:rsidR="00BA216B" w:rsidRDefault="00BA216B" w:rsidP="00614F98"/>
                          <w:p w14:paraId="52D61FED" w14:textId="77777777" w:rsidR="00BA216B" w:rsidRDefault="00BA216B" w:rsidP="00614F98"/>
                          <w:p w14:paraId="7B93B53D" w14:textId="77777777" w:rsidR="00BA216B" w:rsidRDefault="00BA216B" w:rsidP="00614F98"/>
                          <w:p w14:paraId="6C9CE5CF" w14:textId="77777777" w:rsidR="00BA216B" w:rsidRDefault="00BA216B" w:rsidP="00614F98"/>
                          <w:p w14:paraId="5A2931C1" w14:textId="77777777" w:rsidR="00BA216B" w:rsidRDefault="00BA216B" w:rsidP="00614F98"/>
                          <w:p w14:paraId="7966A72E" w14:textId="77777777" w:rsidR="00BA216B" w:rsidRDefault="00BA216B" w:rsidP="00614F98"/>
                          <w:p w14:paraId="72288964" w14:textId="77777777" w:rsidR="00BA216B" w:rsidRDefault="00BA216B" w:rsidP="00614F98"/>
                          <w:p w14:paraId="182BC0EF" w14:textId="77777777" w:rsidR="00BA216B" w:rsidRDefault="00BA216B" w:rsidP="00614F98"/>
                          <w:p w14:paraId="61955130" w14:textId="77777777" w:rsidR="00BA216B" w:rsidRDefault="00BA216B" w:rsidP="00614F98"/>
                          <w:p w14:paraId="38587967" w14:textId="77777777" w:rsidR="00BA216B" w:rsidRDefault="00BA216B" w:rsidP="00614F98"/>
                          <w:p w14:paraId="35362B87" w14:textId="77777777" w:rsidR="00BA216B" w:rsidRDefault="00BA216B" w:rsidP="00614F98"/>
                          <w:p w14:paraId="7A309BFA" w14:textId="77777777" w:rsidR="00BA216B" w:rsidRDefault="00BA216B" w:rsidP="00614F98"/>
                          <w:p w14:paraId="35DCC008" w14:textId="77777777" w:rsidR="00BA216B" w:rsidRDefault="00BA216B" w:rsidP="00614F98"/>
                          <w:p w14:paraId="70BFB045" w14:textId="77777777" w:rsidR="00BA216B" w:rsidRDefault="00BA216B" w:rsidP="00614F98"/>
                          <w:p w14:paraId="04DA3E35" w14:textId="77777777" w:rsidR="00BA216B" w:rsidRDefault="00BA216B" w:rsidP="00614F98"/>
                          <w:p w14:paraId="43912389" w14:textId="77777777" w:rsidR="00BA216B" w:rsidRDefault="00BA216B" w:rsidP="00614F98"/>
                          <w:p w14:paraId="320D2606" w14:textId="77777777" w:rsidR="00BA216B" w:rsidRDefault="00BA216B" w:rsidP="00614F98"/>
                          <w:p w14:paraId="3D787332" w14:textId="77777777" w:rsidR="00BA216B" w:rsidRDefault="00BA216B" w:rsidP="00614F98"/>
                          <w:p w14:paraId="50E815C9" w14:textId="77777777" w:rsidR="00BA216B" w:rsidRDefault="00BA216B" w:rsidP="00614F98"/>
                          <w:p w14:paraId="7298AAF0" w14:textId="77777777" w:rsidR="00BA216B" w:rsidRDefault="00BA216B" w:rsidP="00614F98"/>
                          <w:p w14:paraId="65E2C11B" w14:textId="77777777" w:rsidR="00BA216B" w:rsidRDefault="00BA216B" w:rsidP="00614F98"/>
                          <w:p w14:paraId="471715D4" w14:textId="77777777" w:rsidR="00BA216B" w:rsidRDefault="00BA216B" w:rsidP="00614F98"/>
                          <w:p w14:paraId="5BAD4ADE" w14:textId="77777777" w:rsidR="00BA216B" w:rsidRDefault="00BA216B" w:rsidP="00614F98"/>
                          <w:p w14:paraId="221E1339" w14:textId="77777777" w:rsidR="00BA216B" w:rsidRDefault="00BA216B" w:rsidP="00614F98"/>
                          <w:p w14:paraId="76D42CBF" w14:textId="77777777" w:rsidR="00BA216B" w:rsidRDefault="00BA216B" w:rsidP="00614F98"/>
                          <w:p w14:paraId="44C5A0AF" w14:textId="77777777" w:rsidR="00BA216B" w:rsidRDefault="00BA216B" w:rsidP="00614F98"/>
                          <w:p w14:paraId="6CB238CE" w14:textId="77777777" w:rsidR="00BA216B" w:rsidRDefault="00BA216B" w:rsidP="00614F98"/>
                          <w:p w14:paraId="0C3A31DF" w14:textId="77777777" w:rsidR="00BA216B" w:rsidRDefault="00BA216B" w:rsidP="00614F98"/>
                          <w:p w14:paraId="2F97F561" w14:textId="77777777" w:rsidR="00BA216B" w:rsidRDefault="00BA216B" w:rsidP="00614F98"/>
                          <w:p w14:paraId="73AD5B02" w14:textId="77777777" w:rsidR="00BA216B" w:rsidRDefault="00BA216B" w:rsidP="00614F98"/>
                          <w:p w14:paraId="5C895496" w14:textId="77777777" w:rsidR="00BA216B" w:rsidRDefault="00BA216B" w:rsidP="00614F98"/>
                          <w:p w14:paraId="1B7ED7E2" w14:textId="77777777" w:rsidR="00BA216B" w:rsidRDefault="00BA216B" w:rsidP="00614F98"/>
                          <w:p w14:paraId="6C2CC753" w14:textId="77777777" w:rsidR="00BA216B" w:rsidRDefault="00BA216B" w:rsidP="00614F98"/>
                          <w:p w14:paraId="0CE7AD46" w14:textId="77777777" w:rsidR="00BA216B" w:rsidRDefault="00BA216B" w:rsidP="00614F98"/>
                          <w:p w14:paraId="2EEEFC1F" w14:textId="77777777" w:rsidR="00BA216B" w:rsidRDefault="00BA216B" w:rsidP="00614F98"/>
                          <w:p w14:paraId="214AF2C0" w14:textId="77777777" w:rsidR="00BA216B" w:rsidRDefault="00BA216B" w:rsidP="00614F98"/>
                          <w:p w14:paraId="534F8026" w14:textId="77777777" w:rsidR="00BA216B" w:rsidRDefault="00BA216B" w:rsidP="00614F98"/>
                          <w:p w14:paraId="2BF407D3" w14:textId="77777777" w:rsidR="00BA216B" w:rsidRDefault="00BA216B" w:rsidP="00614F98"/>
                          <w:p w14:paraId="4BDCF135" w14:textId="77777777" w:rsidR="00BA216B" w:rsidRDefault="00BA216B" w:rsidP="00614F98"/>
                          <w:p w14:paraId="761E69FF" w14:textId="77777777" w:rsidR="00BA216B" w:rsidRDefault="00BA216B" w:rsidP="00614F98"/>
                          <w:p w14:paraId="07D5637C" w14:textId="77777777" w:rsidR="00BA216B" w:rsidRDefault="00BA216B" w:rsidP="00614F98"/>
                          <w:p w14:paraId="20564BAA" w14:textId="77777777" w:rsidR="00BA216B" w:rsidRDefault="00BA216B" w:rsidP="00614F98"/>
                          <w:p w14:paraId="29A17467" w14:textId="77777777" w:rsidR="00BA216B" w:rsidRDefault="00BA216B" w:rsidP="00614F98"/>
                          <w:p w14:paraId="31FB5D60" w14:textId="77777777" w:rsidR="00BA216B" w:rsidRDefault="00BA216B" w:rsidP="00614F98"/>
                          <w:p w14:paraId="1339EA12" w14:textId="77777777" w:rsidR="00BA216B" w:rsidRDefault="00BA216B" w:rsidP="00614F98"/>
                          <w:p w14:paraId="2FD55EE0" w14:textId="77777777" w:rsidR="00BA216B" w:rsidRDefault="00BA216B" w:rsidP="00614F98"/>
                          <w:p w14:paraId="27A582E8" w14:textId="77777777" w:rsidR="00BA216B" w:rsidRDefault="00BA216B" w:rsidP="00614F98"/>
                          <w:p w14:paraId="139BB55B" w14:textId="77777777" w:rsidR="00BA216B" w:rsidRDefault="00BA216B" w:rsidP="00614F98"/>
                          <w:p w14:paraId="57892AF1" w14:textId="77777777" w:rsidR="00BA216B" w:rsidRDefault="00BA216B" w:rsidP="00614F98"/>
                          <w:p w14:paraId="444132F2" w14:textId="77777777" w:rsidR="00BA216B" w:rsidRDefault="00BA216B" w:rsidP="00614F98"/>
                          <w:p w14:paraId="144C4E20" w14:textId="77777777" w:rsidR="00BA216B" w:rsidRDefault="00BA216B" w:rsidP="00614F98"/>
                          <w:p w14:paraId="4E5DDDCB" w14:textId="77777777" w:rsidR="00BA216B" w:rsidRDefault="00BA216B" w:rsidP="00614F98"/>
                          <w:p w14:paraId="0212891F" w14:textId="77777777" w:rsidR="00BA216B" w:rsidRDefault="00BA216B" w:rsidP="00614F98"/>
                          <w:p w14:paraId="1C230B9B" w14:textId="77777777" w:rsidR="00BA216B" w:rsidRDefault="00BA216B" w:rsidP="00614F98"/>
                          <w:p w14:paraId="07810CA3" w14:textId="77777777" w:rsidR="00BA216B" w:rsidRDefault="00BA216B" w:rsidP="00614F98"/>
                          <w:p w14:paraId="7CCE6CBA" w14:textId="77777777" w:rsidR="00BA216B" w:rsidRDefault="00BA216B" w:rsidP="00614F98"/>
                          <w:p w14:paraId="162E1F86" w14:textId="77777777" w:rsidR="00BA216B" w:rsidRDefault="00BA216B" w:rsidP="00614F98"/>
                          <w:p w14:paraId="027C0637" w14:textId="77777777" w:rsidR="00BA216B" w:rsidRDefault="00BA216B" w:rsidP="00614F98"/>
                          <w:p w14:paraId="6B0717BC" w14:textId="77777777" w:rsidR="00BA216B" w:rsidRDefault="00BA216B" w:rsidP="00614F98"/>
                          <w:p w14:paraId="0A268A81" w14:textId="77777777" w:rsidR="00BA216B" w:rsidRDefault="00BA216B" w:rsidP="00614F98"/>
                          <w:p w14:paraId="039C1D01" w14:textId="77777777" w:rsidR="00BA216B" w:rsidRDefault="00BA216B" w:rsidP="00614F98"/>
                          <w:p w14:paraId="1711744D" w14:textId="77777777" w:rsidR="00BA216B" w:rsidRDefault="00BA216B" w:rsidP="00614F98"/>
                          <w:p w14:paraId="13A765A6" w14:textId="77777777" w:rsidR="00BA216B" w:rsidRDefault="00BA216B" w:rsidP="00614F98"/>
                          <w:p w14:paraId="17F34336" w14:textId="77777777" w:rsidR="00BA216B" w:rsidRDefault="00BA216B" w:rsidP="00614F98"/>
                          <w:p w14:paraId="6A66210B" w14:textId="77777777" w:rsidR="00BA216B" w:rsidRDefault="00BA216B" w:rsidP="00614F98"/>
                          <w:p w14:paraId="6B0E8633" w14:textId="77777777" w:rsidR="00BA216B" w:rsidRDefault="00BA216B" w:rsidP="00614F98"/>
                          <w:p w14:paraId="273F3F40" w14:textId="77777777" w:rsidR="00BA216B" w:rsidRDefault="00BA216B" w:rsidP="00614F98"/>
                          <w:p w14:paraId="406A434E" w14:textId="77777777" w:rsidR="00BA216B" w:rsidRDefault="00BA216B" w:rsidP="00614F98"/>
                          <w:p w14:paraId="47A4E4FF" w14:textId="77777777" w:rsidR="00BA216B" w:rsidRDefault="00BA216B" w:rsidP="00614F98"/>
                          <w:p w14:paraId="1BF1E66D" w14:textId="77777777" w:rsidR="00BA216B" w:rsidRDefault="00BA216B" w:rsidP="00614F98"/>
                          <w:p w14:paraId="2A21AAA2" w14:textId="77777777" w:rsidR="00BA216B" w:rsidRDefault="00BA216B" w:rsidP="00614F98"/>
                          <w:p w14:paraId="689BC3D1" w14:textId="77777777" w:rsidR="00BA216B" w:rsidRDefault="00BA216B" w:rsidP="00614F98"/>
                          <w:p w14:paraId="3AB42741" w14:textId="77777777" w:rsidR="00BA216B" w:rsidRDefault="00BA216B" w:rsidP="00614F98"/>
                          <w:p w14:paraId="2C52CBE5" w14:textId="77777777" w:rsidR="00BA216B" w:rsidRDefault="00BA216B" w:rsidP="00614F98"/>
                          <w:p w14:paraId="7F64DD84" w14:textId="77777777" w:rsidR="00BA216B" w:rsidRDefault="00BA216B" w:rsidP="00614F98"/>
                          <w:p w14:paraId="5B92FC2D" w14:textId="77777777" w:rsidR="00BA216B" w:rsidRDefault="00BA216B" w:rsidP="00614F98"/>
                          <w:p w14:paraId="30E1217E" w14:textId="77777777" w:rsidR="00BA216B" w:rsidRDefault="00BA216B" w:rsidP="00614F98"/>
                          <w:p w14:paraId="47CE9BC4" w14:textId="77777777" w:rsidR="00BA216B" w:rsidRDefault="00BA216B" w:rsidP="00614F98"/>
                          <w:p w14:paraId="5C3A827F" w14:textId="77777777" w:rsidR="00BA216B" w:rsidRDefault="00BA216B" w:rsidP="00614F98"/>
                          <w:p w14:paraId="4BAD293D" w14:textId="77777777" w:rsidR="00BA216B" w:rsidRDefault="00BA216B" w:rsidP="00614F98"/>
                          <w:p w14:paraId="4D13E09A" w14:textId="77777777" w:rsidR="00BA216B" w:rsidRDefault="00BA216B" w:rsidP="00614F98"/>
                          <w:p w14:paraId="0E9C4CD0" w14:textId="77777777" w:rsidR="00BA216B" w:rsidRDefault="00BA216B" w:rsidP="00614F98"/>
                          <w:p w14:paraId="1D3B8B60" w14:textId="77777777" w:rsidR="00BA216B" w:rsidRDefault="00BA216B" w:rsidP="00614F98"/>
                          <w:p w14:paraId="105EA41D" w14:textId="77777777" w:rsidR="00BA216B" w:rsidRDefault="00BA216B" w:rsidP="00614F98"/>
                          <w:p w14:paraId="19CAB5E5" w14:textId="77777777" w:rsidR="00BA216B" w:rsidRDefault="00BA216B" w:rsidP="00614F98"/>
                          <w:p w14:paraId="10B0BF00" w14:textId="77777777" w:rsidR="00BA216B" w:rsidRDefault="00BA216B" w:rsidP="00614F98"/>
                          <w:p w14:paraId="679C2E4D" w14:textId="77777777" w:rsidR="00BA216B" w:rsidRDefault="00BA216B" w:rsidP="00614F98"/>
                          <w:p w14:paraId="6DA92EDD" w14:textId="77777777" w:rsidR="00BA216B" w:rsidRDefault="00BA216B" w:rsidP="00614F98"/>
                          <w:p w14:paraId="0E77CDE6" w14:textId="77777777" w:rsidR="00BA216B" w:rsidRDefault="00BA216B" w:rsidP="00614F98"/>
                          <w:p w14:paraId="25229C8A" w14:textId="77777777" w:rsidR="00BA216B" w:rsidRDefault="00BA216B" w:rsidP="00614F98"/>
                          <w:p w14:paraId="3BDC2583" w14:textId="77777777" w:rsidR="00BA216B" w:rsidRDefault="00BA216B" w:rsidP="00614F98"/>
                          <w:p w14:paraId="0797E218" w14:textId="77777777" w:rsidR="00BA216B" w:rsidRDefault="00BA216B" w:rsidP="00614F98"/>
                          <w:p w14:paraId="68C95B7A" w14:textId="77777777" w:rsidR="00BA216B" w:rsidRDefault="00BA216B" w:rsidP="00614F98"/>
                          <w:p w14:paraId="0FC75055" w14:textId="77777777" w:rsidR="00BA216B" w:rsidRDefault="00BA216B" w:rsidP="00614F98"/>
                          <w:p w14:paraId="6C618DC4" w14:textId="77777777" w:rsidR="00BA216B" w:rsidRDefault="00BA216B" w:rsidP="00614F98"/>
                          <w:p w14:paraId="75887D94" w14:textId="77777777" w:rsidR="00BA216B" w:rsidRDefault="00BA216B" w:rsidP="00614F98"/>
                          <w:p w14:paraId="10468DD4" w14:textId="77777777" w:rsidR="00BA216B" w:rsidRDefault="00BA216B" w:rsidP="00614F98"/>
                          <w:p w14:paraId="7DBBC99D" w14:textId="77777777" w:rsidR="00BA216B" w:rsidRDefault="00BA216B" w:rsidP="00614F98"/>
                          <w:p w14:paraId="283296CE" w14:textId="77777777" w:rsidR="00BA216B" w:rsidRDefault="00BA216B" w:rsidP="00614F98"/>
                          <w:p w14:paraId="37D01F99" w14:textId="77777777" w:rsidR="00BA216B" w:rsidRDefault="00BA216B" w:rsidP="00614F98"/>
                          <w:p w14:paraId="4659045A" w14:textId="77777777" w:rsidR="00BA216B" w:rsidRDefault="00BA216B" w:rsidP="00614F98"/>
                          <w:p w14:paraId="6008CD61" w14:textId="77777777" w:rsidR="00BA216B" w:rsidRDefault="00BA216B" w:rsidP="00614F98"/>
                          <w:p w14:paraId="4CBBF687" w14:textId="77777777" w:rsidR="00BA216B" w:rsidRDefault="00BA216B" w:rsidP="00614F98"/>
                          <w:p w14:paraId="61ED6F49" w14:textId="77777777" w:rsidR="00BA216B" w:rsidRDefault="00BA216B" w:rsidP="00614F98"/>
                          <w:p w14:paraId="6CD31FFB" w14:textId="77777777" w:rsidR="00BA216B" w:rsidRDefault="00BA216B" w:rsidP="00614F98"/>
                          <w:p w14:paraId="7A7EBF90" w14:textId="77777777" w:rsidR="00BA216B" w:rsidRDefault="00BA216B" w:rsidP="00614F98"/>
                          <w:p w14:paraId="6B88005B" w14:textId="77777777" w:rsidR="00BA216B" w:rsidRDefault="00BA216B" w:rsidP="00614F98"/>
                          <w:p w14:paraId="5B828570" w14:textId="77777777" w:rsidR="00BA216B" w:rsidRDefault="00BA216B" w:rsidP="00614F98"/>
                          <w:p w14:paraId="3946068F" w14:textId="77777777" w:rsidR="00BA216B" w:rsidRDefault="00BA216B" w:rsidP="00614F98"/>
                          <w:p w14:paraId="4E7672DE" w14:textId="77777777" w:rsidR="00BA216B" w:rsidRDefault="00BA216B" w:rsidP="00614F98"/>
                          <w:p w14:paraId="31217D19" w14:textId="77777777" w:rsidR="00BA216B" w:rsidRDefault="00BA216B" w:rsidP="00614F98"/>
                          <w:p w14:paraId="6CC908BD" w14:textId="77777777" w:rsidR="00BA216B" w:rsidRDefault="00BA216B" w:rsidP="00614F98"/>
                          <w:p w14:paraId="776120A2" w14:textId="77777777" w:rsidR="00BA216B" w:rsidRDefault="00BA216B" w:rsidP="00614F98"/>
                          <w:p w14:paraId="642DEF4B" w14:textId="77777777" w:rsidR="00BA216B" w:rsidRDefault="00BA216B" w:rsidP="00614F98"/>
                          <w:p w14:paraId="5142079B" w14:textId="77777777" w:rsidR="00BA216B" w:rsidRDefault="00BA216B" w:rsidP="00614F98"/>
                          <w:p w14:paraId="6D2AACB5" w14:textId="77777777" w:rsidR="00BA216B" w:rsidRDefault="00BA216B" w:rsidP="00614F98"/>
                          <w:p w14:paraId="19308F12" w14:textId="77777777" w:rsidR="00BA216B" w:rsidRDefault="00BA216B" w:rsidP="00614F98"/>
                          <w:p w14:paraId="76ED6DFE" w14:textId="77777777" w:rsidR="00BA216B" w:rsidRDefault="00BA216B" w:rsidP="00614F98"/>
                          <w:p w14:paraId="0DA19BEB" w14:textId="77777777" w:rsidR="00BA216B" w:rsidRDefault="00BA216B" w:rsidP="00614F98"/>
                          <w:p w14:paraId="0BE7368E" w14:textId="77777777" w:rsidR="00BA216B" w:rsidRDefault="00BA216B" w:rsidP="00614F98"/>
                          <w:p w14:paraId="40249132" w14:textId="77777777" w:rsidR="00BA216B" w:rsidRDefault="00BA216B" w:rsidP="00614F98"/>
                          <w:p w14:paraId="55E2FA10" w14:textId="77777777" w:rsidR="00BA216B" w:rsidRDefault="00BA216B" w:rsidP="00614F98"/>
                          <w:p w14:paraId="7FA01BEA" w14:textId="77777777" w:rsidR="00BA216B" w:rsidRDefault="00BA216B" w:rsidP="00614F98"/>
                          <w:p w14:paraId="3C5BD39F" w14:textId="77777777" w:rsidR="00BA216B" w:rsidRDefault="00BA216B" w:rsidP="00614F98"/>
                          <w:p w14:paraId="29D25F18" w14:textId="77777777" w:rsidR="00BA216B" w:rsidRDefault="00BA216B" w:rsidP="00614F98"/>
                          <w:p w14:paraId="0696D784" w14:textId="77777777" w:rsidR="00BA216B" w:rsidRDefault="00BA216B" w:rsidP="00614F98"/>
                          <w:p w14:paraId="63D6947B" w14:textId="77777777" w:rsidR="00BA216B" w:rsidRDefault="00BA216B" w:rsidP="00614F98"/>
                          <w:p w14:paraId="3A0B0EFF" w14:textId="77777777" w:rsidR="00BA216B" w:rsidRDefault="00BA216B" w:rsidP="00614F98"/>
                          <w:p w14:paraId="554B1E15" w14:textId="77777777" w:rsidR="00BA216B" w:rsidRDefault="00BA216B" w:rsidP="00614F98"/>
                          <w:p w14:paraId="3DCDF67A" w14:textId="77777777" w:rsidR="00BA216B" w:rsidRDefault="00BA216B" w:rsidP="00614F98"/>
                          <w:p w14:paraId="217580E9" w14:textId="77777777" w:rsidR="00BA216B" w:rsidRDefault="00BA216B" w:rsidP="00614F98"/>
                          <w:p w14:paraId="33DF3546" w14:textId="77777777" w:rsidR="00BA216B" w:rsidRDefault="00BA216B" w:rsidP="00614F98"/>
                          <w:p w14:paraId="150B94FA" w14:textId="77777777" w:rsidR="00BA216B" w:rsidRDefault="00BA216B" w:rsidP="00614F98"/>
                          <w:p w14:paraId="785EE66D" w14:textId="77777777" w:rsidR="00BA216B" w:rsidRDefault="00BA216B" w:rsidP="00614F98"/>
                          <w:p w14:paraId="6BBAD8DC" w14:textId="77777777" w:rsidR="00BA216B" w:rsidRDefault="00BA216B" w:rsidP="00614F98"/>
                          <w:p w14:paraId="7A1E5419" w14:textId="77777777" w:rsidR="00BA216B" w:rsidRDefault="00BA216B" w:rsidP="00614F98"/>
                          <w:p w14:paraId="788D3DBD" w14:textId="77777777" w:rsidR="00BA216B" w:rsidRDefault="00BA216B" w:rsidP="00614F98"/>
                          <w:p w14:paraId="5D8662D6" w14:textId="77777777" w:rsidR="00BA216B" w:rsidRDefault="00BA216B" w:rsidP="00614F98"/>
                          <w:p w14:paraId="078A8A3B" w14:textId="77777777" w:rsidR="00BA216B" w:rsidRDefault="00BA216B" w:rsidP="00614F98"/>
                          <w:p w14:paraId="68E5AEC8" w14:textId="77777777" w:rsidR="00BA216B" w:rsidRDefault="00BA216B" w:rsidP="00614F98"/>
                          <w:p w14:paraId="4E6F1515" w14:textId="77777777" w:rsidR="00BA216B" w:rsidRDefault="00BA216B" w:rsidP="00614F98"/>
                          <w:p w14:paraId="1688AC16" w14:textId="77777777" w:rsidR="00BA216B" w:rsidRDefault="00BA216B" w:rsidP="00614F98"/>
                          <w:p w14:paraId="143E7939" w14:textId="77777777" w:rsidR="00BA216B" w:rsidRDefault="00BA216B" w:rsidP="00614F98"/>
                          <w:p w14:paraId="3BBD4025" w14:textId="77777777" w:rsidR="00BA216B" w:rsidRDefault="00BA216B" w:rsidP="00614F98"/>
                          <w:p w14:paraId="6652AD5F" w14:textId="77777777" w:rsidR="00BA216B" w:rsidRDefault="00BA216B" w:rsidP="00614F98"/>
                          <w:p w14:paraId="0CD1FEDD" w14:textId="77777777" w:rsidR="00BA216B" w:rsidRDefault="00BA216B" w:rsidP="00614F98"/>
                          <w:p w14:paraId="6F2B2698" w14:textId="77777777" w:rsidR="00BA216B" w:rsidRDefault="00BA216B" w:rsidP="00614F98"/>
                          <w:p w14:paraId="65748BE7" w14:textId="77777777" w:rsidR="00BA216B" w:rsidRDefault="00BA216B" w:rsidP="00614F98"/>
                          <w:p w14:paraId="43281255" w14:textId="77777777" w:rsidR="00BA216B" w:rsidRDefault="00BA216B" w:rsidP="00614F98"/>
                          <w:p w14:paraId="7354128E" w14:textId="77777777" w:rsidR="00BA216B" w:rsidRDefault="00BA216B" w:rsidP="00614F98"/>
                          <w:p w14:paraId="7B58BCF4" w14:textId="77777777" w:rsidR="00BA216B" w:rsidRDefault="00BA216B" w:rsidP="00614F98"/>
                          <w:p w14:paraId="1655E816" w14:textId="77777777" w:rsidR="00BA216B" w:rsidRDefault="00BA216B" w:rsidP="00614F98"/>
                          <w:p w14:paraId="78B548D0" w14:textId="77777777" w:rsidR="00BA216B" w:rsidRDefault="00BA216B" w:rsidP="00614F98"/>
                          <w:p w14:paraId="5DB755F0" w14:textId="77777777" w:rsidR="00BA216B" w:rsidRDefault="00BA216B" w:rsidP="00614F98"/>
                          <w:p w14:paraId="5D68B41F" w14:textId="77777777" w:rsidR="00BA216B" w:rsidRDefault="00BA216B" w:rsidP="00614F98"/>
                          <w:p w14:paraId="14D30499" w14:textId="77777777" w:rsidR="00BA216B" w:rsidRDefault="00BA216B" w:rsidP="00614F98"/>
                          <w:p w14:paraId="7E64144E" w14:textId="77777777" w:rsidR="00BA216B" w:rsidRDefault="00BA216B" w:rsidP="00614F98"/>
                          <w:p w14:paraId="606BF36A" w14:textId="77777777" w:rsidR="00BA216B" w:rsidRDefault="00BA216B" w:rsidP="00614F98"/>
                          <w:p w14:paraId="286605BF" w14:textId="77777777" w:rsidR="00BA216B" w:rsidRDefault="00BA216B" w:rsidP="00614F98"/>
                          <w:p w14:paraId="6CF73ADD" w14:textId="77777777" w:rsidR="00BA216B" w:rsidRDefault="00BA216B" w:rsidP="00614F98"/>
                          <w:p w14:paraId="639A1F41" w14:textId="77777777" w:rsidR="00BA216B" w:rsidRDefault="00BA216B" w:rsidP="00614F98"/>
                          <w:p w14:paraId="2AADDAE7" w14:textId="77777777" w:rsidR="00BA216B" w:rsidRDefault="00BA216B" w:rsidP="00614F98"/>
                          <w:p w14:paraId="6AB3A509" w14:textId="77777777" w:rsidR="00BA216B" w:rsidRDefault="00BA216B" w:rsidP="00614F98"/>
                          <w:p w14:paraId="08CF314D" w14:textId="77777777" w:rsidR="00BA216B" w:rsidRDefault="00BA216B" w:rsidP="00614F98"/>
                          <w:p w14:paraId="0FA30116" w14:textId="77777777" w:rsidR="00BA216B" w:rsidRDefault="00BA216B" w:rsidP="00614F98"/>
                          <w:p w14:paraId="7B6D5F9D" w14:textId="77777777" w:rsidR="00BA216B" w:rsidRDefault="00BA216B" w:rsidP="00614F98"/>
                          <w:p w14:paraId="2DF9F3D6" w14:textId="77777777" w:rsidR="00BA216B" w:rsidRDefault="00BA216B" w:rsidP="00614F98"/>
                          <w:p w14:paraId="690C1E80" w14:textId="77777777" w:rsidR="00BA216B" w:rsidRDefault="00BA216B" w:rsidP="00614F98"/>
                          <w:p w14:paraId="10FAF277" w14:textId="77777777" w:rsidR="00BA216B" w:rsidRDefault="00BA216B" w:rsidP="00614F98"/>
                          <w:p w14:paraId="06346A2B" w14:textId="77777777" w:rsidR="00BA216B" w:rsidRDefault="00BA216B" w:rsidP="00614F98"/>
                          <w:p w14:paraId="23D9AA2C" w14:textId="77777777" w:rsidR="00BA216B" w:rsidRDefault="00BA216B" w:rsidP="00614F98"/>
                          <w:p w14:paraId="70621673" w14:textId="77777777" w:rsidR="00BA216B" w:rsidRDefault="00BA216B" w:rsidP="00614F98"/>
                          <w:p w14:paraId="7E042A04" w14:textId="77777777" w:rsidR="00BA216B" w:rsidRDefault="00BA216B" w:rsidP="00614F98"/>
                          <w:p w14:paraId="00CCDF8E" w14:textId="77777777" w:rsidR="00BA216B" w:rsidRDefault="00BA216B" w:rsidP="00614F98"/>
                          <w:p w14:paraId="4EA9070D" w14:textId="77777777" w:rsidR="00BA216B" w:rsidRDefault="00BA216B" w:rsidP="00614F98"/>
                          <w:p w14:paraId="45806DF7" w14:textId="77777777" w:rsidR="00BA216B" w:rsidRDefault="00BA216B" w:rsidP="00614F98"/>
                          <w:p w14:paraId="6B0785C7" w14:textId="77777777" w:rsidR="00BA216B" w:rsidRDefault="00BA216B" w:rsidP="00614F98"/>
                          <w:p w14:paraId="1AA41676" w14:textId="77777777" w:rsidR="00BA216B" w:rsidRDefault="00BA216B" w:rsidP="00614F98"/>
                          <w:p w14:paraId="23FE6763" w14:textId="77777777" w:rsidR="00BA216B" w:rsidRDefault="00BA216B" w:rsidP="00614F98"/>
                          <w:p w14:paraId="71D1157B" w14:textId="77777777" w:rsidR="00BA216B" w:rsidRDefault="00BA216B" w:rsidP="00614F98"/>
                          <w:p w14:paraId="7D320BB0" w14:textId="77777777" w:rsidR="00BA216B" w:rsidRDefault="00BA216B" w:rsidP="00614F98"/>
                          <w:p w14:paraId="03F75075" w14:textId="77777777" w:rsidR="00BA216B" w:rsidRDefault="00BA216B" w:rsidP="00614F98"/>
                          <w:p w14:paraId="41D6532C" w14:textId="77777777" w:rsidR="00BA216B" w:rsidRDefault="00BA216B" w:rsidP="00614F98"/>
                          <w:p w14:paraId="5641A170" w14:textId="77777777" w:rsidR="00BA216B" w:rsidRDefault="00BA216B" w:rsidP="00614F98"/>
                          <w:p w14:paraId="2EDB3974" w14:textId="77777777" w:rsidR="00BA216B" w:rsidRDefault="00BA216B" w:rsidP="00614F98"/>
                          <w:p w14:paraId="2B37E2F8" w14:textId="77777777" w:rsidR="00BA216B" w:rsidRDefault="00BA216B" w:rsidP="00614F98"/>
                          <w:p w14:paraId="1A0B170B" w14:textId="77777777" w:rsidR="00BA216B" w:rsidRDefault="00BA216B" w:rsidP="00614F98"/>
                          <w:p w14:paraId="367FB765" w14:textId="77777777" w:rsidR="00BA216B" w:rsidRDefault="00BA216B" w:rsidP="00614F98"/>
                          <w:p w14:paraId="5CAB7295" w14:textId="77777777" w:rsidR="00BA216B" w:rsidRDefault="00BA216B" w:rsidP="00614F98"/>
                          <w:p w14:paraId="3857B69D" w14:textId="77777777" w:rsidR="00BA216B" w:rsidRDefault="00BA216B" w:rsidP="00614F98"/>
                          <w:p w14:paraId="180581E0" w14:textId="77777777" w:rsidR="00BA216B" w:rsidRDefault="00BA216B" w:rsidP="00614F98"/>
                          <w:p w14:paraId="265423E0" w14:textId="77777777" w:rsidR="00BA216B" w:rsidRDefault="00BA216B" w:rsidP="00614F98"/>
                          <w:p w14:paraId="04F11661" w14:textId="77777777" w:rsidR="00BA216B" w:rsidRDefault="00BA216B" w:rsidP="00614F98"/>
                          <w:p w14:paraId="2FF43E16" w14:textId="77777777" w:rsidR="00BA216B" w:rsidRDefault="00BA216B" w:rsidP="00614F98"/>
                          <w:p w14:paraId="47FEAA55" w14:textId="77777777" w:rsidR="00BA216B" w:rsidRDefault="00BA216B" w:rsidP="00614F98"/>
                          <w:p w14:paraId="0FD95EA4" w14:textId="77777777" w:rsidR="00BA216B" w:rsidRDefault="00BA216B" w:rsidP="00614F98"/>
                          <w:p w14:paraId="2110724D" w14:textId="77777777" w:rsidR="00BA216B" w:rsidRDefault="00BA216B" w:rsidP="00614F98"/>
                          <w:p w14:paraId="0EFDBAB5" w14:textId="77777777" w:rsidR="00BA216B" w:rsidRDefault="00BA216B" w:rsidP="00614F98"/>
                          <w:p w14:paraId="36F07737" w14:textId="77777777" w:rsidR="00BA216B" w:rsidRDefault="00BA216B" w:rsidP="00614F98"/>
                          <w:p w14:paraId="421A3B11" w14:textId="77777777" w:rsidR="00BA216B" w:rsidRDefault="00BA216B" w:rsidP="00614F98"/>
                          <w:p w14:paraId="0358DCF6" w14:textId="77777777" w:rsidR="00BA216B" w:rsidRDefault="00BA216B" w:rsidP="00614F98"/>
                          <w:p w14:paraId="03217E6C" w14:textId="77777777" w:rsidR="00BA216B" w:rsidRDefault="00BA216B" w:rsidP="00614F98"/>
                          <w:p w14:paraId="36FB996D" w14:textId="77777777" w:rsidR="00BA216B" w:rsidRDefault="00BA216B" w:rsidP="00614F98"/>
                          <w:p w14:paraId="6D39BA2C" w14:textId="77777777" w:rsidR="00BA216B" w:rsidRDefault="00BA216B" w:rsidP="00614F98"/>
                          <w:p w14:paraId="5AA81714" w14:textId="77777777" w:rsidR="00BA216B" w:rsidRDefault="00BA216B" w:rsidP="00614F98"/>
                          <w:p w14:paraId="7D8A4616" w14:textId="77777777" w:rsidR="00BA216B" w:rsidRDefault="00BA216B" w:rsidP="00614F98"/>
                          <w:p w14:paraId="3CAFA271" w14:textId="77777777" w:rsidR="00BA216B" w:rsidRDefault="00BA216B" w:rsidP="00614F98"/>
                          <w:p w14:paraId="38F7AAFC" w14:textId="77777777" w:rsidR="00BA216B" w:rsidRDefault="00BA216B" w:rsidP="00614F98"/>
                          <w:p w14:paraId="10674889" w14:textId="77777777" w:rsidR="00BA216B" w:rsidRDefault="00BA216B" w:rsidP="00614F98"/>
                          <w:p w14:paraId="65567214" w14:textId="77777777" w:rsidR="00BA216B" w:rsidRDefault="00BA216B" w:rsidP="00614F98"/>
                          <w:p w14:paraId="40635FF4" w14:textId="77777777" w:rsidR="00BA216B" w:rsidRDefault="00BA216B" w:rsidP="00614F98"/>
                          <w:p w14:paraId="3F64E2B1" w14:textId="77777777" w:rsidR="00BA216B" w:rsidRDefault="00BA216B" w:rsidP="00614F98"/>
                          <w:p w14:paraId="1C596BFB" w14:textId="77777777" w:rsidR="00BA216B" w:rsidRDefault="00BA216B" w:rsidP="00614F98"/>
                          <w:p w14:paraId="2D904132" w14:textId="77777777" w:rsidR="00BA216B" w:rsidRDefault="00BA216B" w:rsidP="00614F98"/>
                          <w:p w14:paraId="1221D9CF" w14:textId="77777777" w:rsidR="00BA216B" w:rsidRDefault="00BA216B" w:rsidP="00614F98"/>
                          <w:p w14:paraId="37AD87FB" w14:textId="77777777" w:rsidR="00BA216B" w:rsidRDefault="00BA216B" w:rsidP="00614F98"/>
                          <w:p w14:paraId="1746815A" w14:textId="77777777" w:rsidR="00BA216B" w:rsidRDefault="00BA216B" w:rsidP="00614F98"/>
                          <w:p w14:paraId="06DD1305" w14:textId="77777777" w:rsidR="00BA216B" w:rsidRDefault="00BA216B" w:rsidP="00614F98"/>
                          <w:p w14:paraId="6A2F5891" w14:textId="77777777" w:rsidR="00BA216B" w:rsidRDefault="00BA216B" w:rsidP="00614F98"/>
                          <w:p w14:paraId="3565A3E5" w14:textId="77777777" w:rsidR="00BA216B" w:rsidRDefault="00BA216B" w:rsidP="00614F98"/>
                          <w:p w14:paraId="174D4D47" w14:textId="77777777" w:rsidR="00BA216B" w:rsidRDefault="00BA216B" w:rsidP="00614F98"/>
                          <w:p w14:paraId="0B9A6268" w14:textId="77777777" w:rsidR="00BA216B" w:rsidRDefault="00BA216B" w:rsidP="00614F98"/>
                          <w:p w14:paraId="3CBDD971" w14:textId="77777777" w:rsidR="00BA216B" w:rsidRDefault="00BA216B" w:rsidP="00614F98"/>
                          <w:p w14:paraId="5A4B9D97" w14:textId="77777777" w:rsidR="00BA216B" w:rsidRDefault="00BA216B" w:rsidP="00614F98"/>
                          <w:p w14:paraId="21E98605" w14:textId="77777777" w:rsidR="00BA216B" w:rsidRDefault="00BA216B" w:rsidP="00614F98"/>
                          <w:p w14:paraId="16C73154" w14:textId="77777777" w:rsidR="00BA216B" w:rsidRDefault="00BA216B" w:rsidP="00614F98"/>
                          <w:p w14:paraId="72BC303D" w14:textId="77777777" w:rsidR="00BA216B" w:rsidRDefault="00BA216B" w:rsidP="00614F98"/>
                          <w:p w14:paraId="3893945D" w14:textId="77777777" w:rsidR="00BA216B" w:rsidRDefault="00BA216B" w:rsidP="00614F98"/>
                          <w:p w14:paraId="10AF8589" w14:textId="77777777" w:rsidR="00BA216B" w:rsidRDefault="00BA216B" w:rsidP="00614F98"/>
                          <w:p w14:paraId="38A292C4" w14:textId="77777777" w:rsidR="00BA216B" w:rsidRDefault="00BA216B" w:rsidP="00614F98"/>
                          <w:p w14:paraId="4FE5334E" w14:textId="77777777" w:rsidR="00BA216B" w:rsidRDefault="00BA216B" w:rsidP="00614F98"/>
                          <w:p w14:paraId="26EE29D4" w14:textId="77777777" w:rsidR="00BA216B" w:rsidRDefault="00BA216B" w:rsidP="00614F98"/>
                          <w:p w14:paraId="19C77279" w14:textId="77777777" w:rsidR="00BA216B" w:rsidRDefault="00BA216B" w:rsidP="00614F98"/>
                          <w:p w14:paraId="137F583D" w14:textId="77777777" w:rsidR="00BA216B" w:rsidRDefault="00BA216B" w:rsidP="00614F98"/>
                          <w:p w14:paraId="1768CC31" w14:textId="77777777" w:rsidR="00BA216B" w:rsidRDefault="00BA216B" w:rsidP="00614F98"/>
                          <w:p w14:paraId="2A6E37D6" w14:textId="77777777" w:rsidR="00BA216B" w:rsidRDefault="00BA216B" w:rsidP="00614F98"/>
                          <w:p w14:paraId="6160E3E2" w14:textId="77777777" w:rsidR="00BA216B" w:rsidRDefault="00BA216B" w:rsidP="00614F98"/>
                          <w:p w14:paraId="5D133874" w14:textId="77777777" w:rsidR="00BA216B" w:rsidRDefault="00BA216B" w:rsidP="00614F98"/>
                          <w:p w14:paraId="4569B4CC" w14:textId="77777777" w:rsidR="00BA216B" w:rsidRDefault="00BA216B" w:rsidP="00614F98"/>
                          <w:p w14:paraId="0349DD37" w14:textId="77777777" w:rsidR="00BA216B" w:rsidRDefault="00BA216B" w:rsidP="00614F98"/>
                          <w:p w14:paraId="43B8380F" w14:textId="77777777" w:rsidR="00BA216B" w:rsidRDefault="00BA216B" w:rsidP="00614F98"/>
                          <w:p w14:paraId="0D4B7052" w14:textId="77777777" w:rsidR="00BA216B" w:rsidRDefault="00BA216B" w:rsidP="00614F98"/>
                          <w:p w14:paraId="2220AE3E" w14:textId="77777777" w:rsidR="00BA216B" w:rsidRDefault="00BA216B" w:rsidP="00614F98"/>
                          <w:p w14:paraId="5AC939B1" w14:textId="77777777" w:rsidR="00BA216B" w:rsidRDefault="00BA216B" w:rsidP="00614F98"/>
                          <w:p w14:paraId="74B72BD7" w14:textId="77777777" w:rsidR="00BA216B" w:rsidRDefault="00BA216B" w:rsidP="00614F98"/>
                          <w:p w14:paraId="3219D091" w14:textId="77777777" w:rsidR="00BA216B" w:rsidRDefault="00BA216B" w:rsidP="00614F98"/>
                          <w:p w14:paraId="23630F16" w14:textId="77777777" w:rsidR="00BA216B" w:rsidRDefault="00BA216B" w:rsidP="00614F98"/>
                          <w:p w14:paraId="2A46929D" w14:textId="77777777" w:rsidR="00BA216B" w:rsidRDefault="00BA216B" w:rsidP="00614F98"/>
                          <w:p w14:paraId="70735FC8" w14:textId="77777777" w:rsidR="00BA216B" w:rsidRDefault="00BA216B" w:rsidP="00614F98"/>
                          <w:p w14:paraId="152E7831" w14:textId="77777777" w:rsidR="00BA216B" w:rsidRDefault="00BA216B" w:rsidP="00614F98"/>
                          <w:p w14:paraId="32C59F15" w14:textId="77777777" w:rsidR="00BA216B" w:rsidRDefault="00BA216B" w:rsidP="00614F98"/>
                          <w:p w14:paraId="6274B3B5" w14:textId="77777777" w:rsidR="00BA216B" w:rsidRDefault="00BA216B" w:rsidP="00614F98"/>
                          <w:p w14:paraId="321F00BE" w14:textId="77777777" w:rsidR="00BA216B" w:rsidRDefault="00BA216B" w:rsidP="00614F98"/>
                          <w:p w14:paraId="6A6C58A1" w14:textId="77777777" w:rsidR="00BA216B" w:rsidRDefault="00BA216B" w:rsidP="00614F98"/>
                          <w:p w14:paraId="59910FFF" w14:textId="77777777" w:rsidR="00BA216B" w:rsidRDefault="00BA216B" w:rsidP="00614F98"/>
                          <w:p w14:paraId="2D1F9EFA" w14:textId="77777777" w:rsidR="00BA216B" w:rsidRDefault="00BA216B" w:rsidP="00614F98"/>
                          <w:p w14:paraId="3122A188" w14:textId="77777777" w:rsidR="00BA216B" w:rsidRDefault="00BA216B" w:rsidP="00614F98"/>
                          <w:p w14:paraId="189BA78A" w14:textId="77777777" w:rsidR="00BA216B" w:rsidRDefault="00BA216B" w:rsidP="00614F98"/>
                          <w:p w14:paraId="26771766" w14:textId="77777777" w:rsidR="00BA216B" w:rsidRDefault="00BA216B" w:rsidP="00614F98"/>
                          <w:p w14:paraId="41C97BB9" w14:textId="77777777" w:rsidR="00BA216B" w:rsidRDefault="00BA216B" w:rsidP="00614F98"/>
                          <w:p w14:paraId="699C2F9D" w14:textId="77777777" w:rsidR="00BA216B" w:rsidRDefault="00BA216B" w:rsidP="00614F98"/>
                          <w:p w14:paraId="27DB77D9" w14:textId="77777777" w:rsidR="00BA216B" w:rsidRDefault="00BA216B" w:rsidP="00614F98"/>
                          <w:p w14:paraId="29918332" w14:textId="77777777" w:rsidR="00BA216B" w:rsidRDefault="00BA216B" w:rsidP="00614F98"/>
                          <w:p w14:paraId="4E62D3F4" w14:textId="77777777" w:rsidR="00BA216B" w:rsidRDefault="00BA216B" w:rsidP="00614F98"/>
                          <w:p w14:paraId="406A19B9" w14:textId="77777777" w:rsidR="00BA216B" w:rsidRDefault="00BA216B" w:rsidP="00614F98"/>
                          <w:p w14:paraId="41699F21" w14:textId="77777777" w:rsidR="00BA216B" w:rsidRDefault="00BA216B" w:rsidP="00614F98"/>
                          <w:p w14:paraId="0C0A956D" w14:textId="77777777" w:rsidR="00BA216B" w:rsidRDefault="00BA216B" w:rsidP="00614F98"/>
                          <w:p w14:paraId="0D13214F" w14:textId="77777777" w:rsidR="00BA216B" w:rsidRDefault="00BA216B" w:rsidP="00614F98"/>
                          <w:p w14:paraId="31F19BB5" w14:textId="77777777" w:rsidR="00BA216B" w:rsidRDefault="00BA216B" w:rsidP="00614F98"/>
                          <w:p w14:paraId="1CEF3796" w14:textId="77777777" w:rsidR="00BA216B" w:rsidRDefault="00BA216B" w:rsidP="00614F98"/>
                          <w:p w14:paraId="20343E40" w14:textId="77777777" w:rsidR="00BA216B" w:rsidRDefault="00BA216B" w:rsidP="00614F98"/>
                          <w:p w14:paraId="0F44DF0A" w14:textId="77777777" w:rsidR="00BA216B" w:rsidRDefault="00BA216B" w:rsidP="00614F98"/>
                          <w:p w14:paraId="602D488A" w14:textId="77777777" w:rsidR="00BA216B" w:rsidRDefault="00BA216B" w:rsidP="00614F98"/>
                          <w:p w14:paraId="4444C208" w14:textId="77777777" w:rsidR="00BA216B" w:rsidRDefault="00BA216B" w:rsidP="00614F98"/>
                          <w:p w14:paraId="1CD475F7" w14:textId="77777777" w:rsidR="00BA216B" w:rsidRDefault="00BA216B" w:rsidP="00614F98"/>
                          <w:p w14:paraId="1DBE3C08" w14:textId="77777777" w:rsidR="00BA216B" w:rsidRDefault="00BA216B" w:rsidP="00614F98"/>
                          <w:p w14:paraId="2611B455" w14:textId="77777777" w:rsidR="00BA216B" w:rsidRDefault="00BA216B" w:rsidP="00614F98"/>
                          <w:p w14:paraId="103FE7EA" w14:textId="77777777" w:rsidR="00BA216B" w:rsidRDefault="00BA216B" w:rsidP="00614F98"/>
                          <w:p w14:paraId="7EB0B6F9" w14:textId="77777777" w:rsidR="00BA216B" w:rsidRDefault="00BA216B" w:rsidP="00614F98"/>
                          <w:p w14:paraId="5C686CC9" w14:textId="77777777" w:rsidR="00BA216B" w:rsidRDefault="00BA216B" w:rsidP="00614F98"/>
                          <w:p w14:paraId="2D223E73" w14:textId="77777777" w:rsidR="00BA216B" w:rsidRDefault="00BA216B" w:rsidP="00614F98"/>
                          <w:p w14:paraId="15C29D0B" w14:textId="77777777" w:rsidR="00BA216B" w:rsidRDefault="00BA216B" w:rsidP="00614F98"/>
                          <w:p w14:paraId="660F6B9C" w14:textId="77777777" w:rsidR="00BA216B" w:rsidRDefault="00BA216B" w:rsidP="00614F98"/>
                          <w:p w14:paraId="78A03DD9" w14:textId="77777777" w:rsidR="00BA216B" w:rsidRDefault="00BA216B" w:rsidP="00614F98"/>
                          <w:p w14:paraId="3671A98A" w14:textId="77777777" w:rsidR="00BA216B" w:rsidRDefault="00BA216B" w:rsidP="00614F98"/>
                          <w:p w14:paraId="4181E8C7" w14:textId="77777777" w:rsidR="00BA216B" w:rsidRDefault="00BA216B" w:rsidP="00614F98"/>
                          <w:p w14:paraId="2FCBE55F" w14:textId="77777777" w:rsidR="00BA216B" w:rsidRDefault="00BA216B" w:rsidP="00614F98"/>
                          <w:p w14:paraId="3C2B4780" w14:textId="77777777" w:rsidR="00BA216B" w:rsidRDefault="00BA216B" w:rsidP="00614F98"/>
                          <w:p w14:paraId="6362D91B" w14:textId="77777777" w:rsidR="00BA216B" w:rsidRDefault="00BA216B" w:rsidP="00614F98"/>
                          <w:p w14:paraId="622FD851" w14:textId="77777777" w:rsidR="00BA216B" w:rsidRDefault="00BA216B" w:rsidP="00614F98"/>
                          <w:p w14:paraId="608A90C3" w14:textId="77777777" w:rsidR="00BA216B" w:rsidRDefault="00BA216B" w:rsidP="00614F98"/>
                          <w:p w14:paraId="3EE073EA" w14:textId="77777777" w:rsidR="00BA216B" w:rsidRDefault="00BA216B" w:rsidP="00614F98"/>
                          <w:p w14:paraId="43CBA123" w14:textId="77777777" w:rsidR="00BA216B" w:rsidRDefault="00BA216B" w:rsidP="00614F98"/>
                          <w:p w14:paraId="75F1A057" w14:textId="77777777" w:rsidR="00BA216B" w:rsidRDefault="00BA216B" w:rsidP="00614F98"/>
                          <w:p w14:paraId="51A127A2" w14:textId="77777777" w:rsidR="00BA216B" w:rsidRDefault="00BA216B" w:rsidP="00614F98"/>
                          <w:p w14:paraId="2E7A5FC6" w14:textId="77777777" w:rsidR="00BA216B" w:rsidRDefault="00BA216B" w:rsidP="00614F98"/>
                          <w:p w14:paraId="27B8F451" w14:textId="77777777" w:rsidR="00BA216B" w:rsidRDefault="00BA216B" w:rsidP="00614F98"/>
                          <w:p w14:paraId="7D81828A" w14:textId="77777777" w:rsidR="00BA216B" w:rsidRDefault="00BA216B" w:rsidP="00614F98"/>
                          <w:p w14:paraId="6C79F465" w14:textId="77777777" w:rsidR="00BA216B" w:rsidRDefault="00BA216B" w:rsidP="00614F98"/>
                          <w:p w14:paraId="1DA1C818" w14:textId="77777777" w:rsidR="00BA216B" w:rsidRDefault="00BA216B" w:rsidP="00614F98"/>
                          <w:p w14:paraId="62860EDE" w14:textId="77777777" w:rsidR="00BA216B" w:rsidRDefault="00BA216B" w:rsidP="00614F98"/>
                          <w:p w14:paraId="4BF545CC" w14:textId="77777777" w:rsidR="00BA216B" w:rsidRDefault="00BA216B" w:rsidP="00614F98"/>
                          <w:p w14:paraId="1B837336" w14:textId="77777777" w:rsidR="00BA216B" w:rsidRDefault="00BA216B" w:rsidP="00614F98"/>
                          <w:p w14:paraId="1CE798C4" w14:textId="77777777" w:rsidR="00BA216B" w:rsidRDefault="00BA216B" w:rsidP="00614F98"/>
                          <w:p w14:paraId="7BDC48E1" w14:textId="77777777" w:rsidR="00BA216B" w:rsidRDefault="00BA216B" w:rsidP="00614F98"/>
                          <w:p w14:paraId="4CE4C9FC" w14:textId="77777777" w:rsidR="00BA216B" w:rsidRDefault="00BA216B" w:rsidP="00614F98"/>
                          <w:p w14:paraId="0025B845" w14:textId="77777777" w:rsidR="00BA216B" w:rsidRDefault="00BA216B" w:rsidP="00614F98"/>
                          <w:p w14:paraId="421ADBE0" w14:textId="77777777" w:rsidR="00BA216B" w:rsidRDefault="00BA216B" w:rsidP="00614F98"/>
                          <w:p w14:paraId="1B71EBAF" w14:textId="77777777" w:rsidR="00BA216B" w:rsidRDefault="00BA216B" w:rsidP="00614F98"/>
                          <w:p w14:paraId="7C6B4920" w14:textId="77777777" w:rsidR="00BA216B" w:rsidRDefault="00BA216B" w:rsidP="00614F98"/>
                          <w:p w14:paraId="3AE14570" w14:textId="77777777" w:rsidR="00BA216B" w:rsidRDefault="00BA216B" w:rsidP="00614F98"/>
                          <w:p w14:paraId="6F31BA6B" w14:textId="77777777" w:rsidR="00BA216B" w:rsidRDefault="00BA216B" w:rsidP="00614F98"/>
                          <w:p w14:paraId="61C987D1" w14:textId="77777777" w:rsidR="00BA216B" w:rsidRDefault="00BA216B" w:rsidP="00614F98"/>
                          <w:p w14:paraId="0B6C3AF7" w14:textId="77777777" w:rsidR="00BA216B" w:rsidRDefault="00BA216B" w:rsidP="00614F98"/>
                          <w:p w14:paraId="521EC7A2" w14:textId="77777777" w:rsidR="00BA216B" w:rsidRDefault="00BA216B" w:rsidP="00614F98"/>
                          <w:p w14:paraId="01DD6AA5" w14:textId="77777777" w:rsidR="00BA216B" w:rsidRDefault="00BA216B" w:rsidP="00614F98"/>
                          <w:p w14:paraId="2650F8C9" w14:textId="77777777" w:rsidR="00BA216B" w:rsidRDefault="00BA216B" w:rsidP="00614F98"/>
                          <w:p w14:paraId="0B64FD62" w14:textId="77777777" w:rsidR="00BA216B" w:rsidRDefault="00BA216B" w:rsidP="00614F98"/>
                          <w:p w14:paraId="3C595239" w14:textId="77777777" w:rsidR="00BA216B" w:rsidRDefault="00BA216B" w:rsidP="00614F98"/>
                          <w:p w14:paraId="49B42255" w14:textId="77777777" w:rsidR="00BA216B" w:rsidRDefault="00BA216B" w:rsidP="00614F98"/>
                          <w:p w14:paraId="1E95F79D" w14:textId="77777777" w:rsidR="00BA216B" w:rsidRDefault="00BA216B" w:rsidP="00614F98"/>
                          <w:p w14:paraId="7A49089D" w14:textId="77777777" w:rsidR="00BA216B" w:rsidRDefault="00BA216B" w:rsidP="00614F98"/>
                          <w:p w14:paraId="5EDC7348" w14:textId="77777777" w:rsidR="00BA216B" w:rsidRDefault="00BA216B" w:rsidP="00614F98"/>
                          <w:p w14:paraId="4A3F81EC" w14:textId="77777777" w:rsidR="00BA216B" w:rsidRDefault="00BA216B" w:rsidP="00614F98"/>
                          <w:p w14:paraId="016822BD" w14:textId="77777777" w:rsidR="00BA216B" w:rsidRDefault="00BA216B" w:rsidP="00614F98"/>
                          <w:p w14:paraId="130964A2" w14:textId="77777777" w:rsidR="00BA216B" w:rsidRDefault="00BA216B" w:rsidP="00614F98"/>
                          <w:p w14:paraId="6A6668A0" w14:textId="77777777" w:rsidR="00BA216B" w:rsidRDefault="00BA216B" w:rsidP="00614F98"/>
                          <w:p w14:paraId="75C8BC4B" w14:textId="77777777" w:rsidR="00BA216B" w:rsidRDefault="00BA216B" w:rsidP="00614F98"/>
                          <w:p w14:paraId="30EC7CA3" w14:textId="77777777" w:rsidR="00BA216B" w:rsidRDefault="00BA216B" w:rsidP="00614F98"/>
                          <w:p w14:paraId="7B764890" w14:textId="77777777" w:rsidR="00BA216B" w:rsidRDefault="00BA216B" w:rsidP="00614F98"/>
                          <w:p w14:paraId="03CAA3DE" w14:textId="77777777" w:rsidR="00BA216B" w:rsidRDefault="00BA216B" w:rsidP="00614F98"/>
                          <w:p w14:paraId="0FFD3054" w14:textId="77777777" w:rsidR="00BA216B" w:rsidRDefault="00BA216B" w:rsidP="00614F98"/>
                          <w:p w14:paraId="7F33AE39" w14:textId="77777777" w:rsidR="00BA216B" w:rsidRDefault="00BA216B" w:rsidP="00614F98"/>
                          <w:p w14:paraId="7CAFCB3F" w14:textId="77777777" w:rsidR="00BA216B" w:rsidRDefault="00BA216B" w:rsidP="00614F98"/>
                          <w:p w14:paraId="7F152A8A" w14:textId="77777777" w:rsidR="00BA216B" w:rsidRDefault="00BA216B" w:rsidP="00614F98"/>
                          <w:p w14:paraId="6A0DFDAC" w14:textId="77777777" w:rsidR="00BA216B" w:rsidRDefault="00BA216B" w:rsidP="00614F98"/>
                          <w:p w14:paraId="35C98DF8" w14:textId="77777777" w:rsidR="00BA216B" w:rsidRDefault="00BA216B" w:rsidP="00614F98"/>
                          <w:p w14:paraId="10583ECF" w14:textId="77777777" w:rsidR="00BA216B" w:rsidRDefault="00BA216B" w:rsidP="00614F98"/>
                          <w:p w14:paraId="246E4B44" w14:textId="77777777" w:rsidR="00BA216B" w:rsidRDefault="00BA216B" w:rsidP="00614F98"/>
                          <w:p w14:paraId="364A2ECB" w14:textId="77777777" w:rsidR="00BA216B" w:rsidRDefault="00BA216B" w:rsidP="00614F98"/>
                          <w:p w14:paraId="56F1F956" w14:textId="77777777" w:rsidR="00BA216B" w:rsidRDefault="00BA216B" w:rsidP="00614F98"/>
                          <w:p w14:paraId="1BF73F0C" w14:textId="77777777" w:rsidR="00BA216B" w:rsidRDefault="00BA216B" w:rsidP="00614F98"/>
                          <w:p w14:paraId="773A6AED" w14:textId="77777777" w:rsidR="00BA216B" w:rsidRDefault="00BA216B" w:rsidP="00614F98"/>
                          <w:p w14:paraId="1724EF73" w14:textId="77777777" w:rsidR="00BA216B" w:rsidRDefault="00BA216B" w:rsidP="00614F98"/>
                          <w:p w14:paraId="7F02D13C" w14:textId="77777777" w:rsidR="00BA216B" w:rsidRDefault="00BA216B" w:rsidP="00614F98"/>
                          <w:p w14:paraId="2A21EF6C" w14:textId="77777777" w:rsidR="00BA216B" w:rsidRDefault="00BA216B" w:rsidP="00614F98"/>
                          <w:p w14:paraId="72EAC930" w14:textId="77777777" w:rsidR="00BA216B" w:rsidRDefault="00BA216B" w:rsidP="00614F98"/>
                          <w:p w14:paraId="3435372A" w14:textId="77777777" w:rsidR="00BA216B" w:rsidRDefault="00BA216B" w:rsidP="00614F98"/>
                          <w:p w14:paraId="7892227E" w14:textId="77777777" w:rsidR="00BA216B" w:rsidRDefault="00BA216B" w:rsidP="00614F98"/>
                          <w:p w14:paraId="19422C9E" w14:textId="77777777" w:rsidR="00BA216B" w:rsidRDefault="00BA216B" w:rsidP="00614F98"/>
                          <w:p w14:paraId="1AB67228" w14:textId="77777777" w:rsidR="00BA216B" w:rsidRDefault="00BA216B" w:rsidP="00614F98"/>
                          <w:p w14:paraId="64462A51" w14:textId="77777777" w:rsidR="00BA216B" w:rsidRDefault="00BA216B" w:rsidP="00614F98"/>
                          <w:p w14:paraId="72D251B2" w14:textId="77777777" w:rsidR="00BA216B" w:rsidRDefault="00BA216B" w:rsidP="00614F98"/>
                          <w:p w14:paraId="09950590" w14:textId="77777777" w:rsidR="00BA216B" w:rsidRDefault="00BA216B" w:rsidP="00614F98"/>
                          <w:p w14:paraId="35032E5E" w14:textId="77777777" w:rsidR="00BA216B" w:rsidRDefault="00BA216B" w:rsidP="00614F98"/>
                          <w:p w14:paraId="5616A9CF" w14:textId="77777777" w:rsidR="00BA216B" w:rsidRDefault="00BA216B" w:rsidP="00614F98"/>
                          <w:p w14:paraId="3E7D45FD" w14:textId="77777777" w:rsidR="00BA216B" w:rsidRDefault="00BA216B" w:rsidP="00614F98"/>
                          <w:p w14:paraId="66F2C1F1" w14:textId="77777777" w:rsidR="00BA216B" w:rsidRDefault="00BA216B" w:rsidP="00614F98"/>
                          <w:p w14:paraId="0A071BE3" w14:textId="77777777" w:rsidR="00BA216B" w:rsidRDefault="00BA216B" w:rsidP="00614F98"/>
                          <w:p w14:paraId="4DC58511" w14:textId="77777777" w:rsidR="00BA216B" w:rsidRDefault="00BA216B" w:rsidP="00614F98"/>
                          <w:p w14:paraId="2D8EC075" w14:textId="77777777" w:rsidR="00BA216B" w:rsidRDefault="00BA216B" w:rsidP="00614F98"/>
                          <w:p w14:paraId="587A15D4" w14:textId="77777777" w:rsidR="00BA216B" w:rsidRDefault="00BA216B" w:rsidP="00614F98"/>
                          <w:p w14:paraId="5EA4513D" w14:textId="77777777" w:rsidR="00BA216B" w:rsidRDefault="00BA216B" w:rsidP="00614F98"/>
                          <w:p w14:paraId="60CD683A" w14:textId="77777777" w:rsidR="00BA216B" w:rsidRDefault="00BA216B" w:rsidP="00614F98"/>
                          <w:p w14:paraId="43245575" w14:textId="77777777" w:rsidR="00BA216B" w:rsidRDefault="00BA216B" w:rsidP="00614F98"/>
                          <w:p w14:paraId="63EF41EB" w14:textId="77777777" w:rsidR="00BA216B" w:rsidRDefault="00BA216B" w:rsidP="00614F98"/>
                          <w:p w14:paraId="6CC0BB18" w14:textId="77777777" w:rsidR="00BA216B" w:rsidRDefault="00BA216B" w:rsidP="00614F98"/>
                          <w:p w14:paraId="38D6890C" w14:textId="77777777" w:rsidR="00BA216B" w:rsidRDefault="00BA216B" w:rsidP="00614F98"/>
                          <w:p w14:paraId="1954589E" w14:textId="77777777" w:rsidR="00BA216B" w:rsidRDefault="00BA216B" w:rsidP="00614F98"/>
                          <w:p w14:paraId="53D87545" w14:textId="77777777" w:rsidR="00BA216B" w:rsidRDefault="00BA216B" w:rsidP="00614F98"/>
                          <w:p w14:paraId="3217CA09" w14:textId="77777777" w:rsidR="00BA216B" w:rsidRDefault="00BA216B" w:rsidP="00614F98"/>
                          <w:p w14:paraId="55AE794F" w14:textId="77777777" w:rsidR="00BA216B" w:rsidRDefault="00BA216B" w:rsidP="00614F98"/>
                          <w:p w14:paraId="2170B4D3" w14:textId="77777777" w:rsidR="00BA216B" w:rsidRDefault="00BA216B" w:rsidP="00614F98"/>
                          <w:p w14:paraId="7BD5D66B" w14:textId="77777777" w:rsidR="00BA216B" w:rsidRDefault="00BA216B" w:rsidP="00614F98"/>
                          <w:p w14:paraId="558FC9EB" w14:textId="77777777" w:rsidR="00BA216B" w:rsidRDefault="00BA216B" w:rsidP="00614F98"/>
                          <w:p w14:paraId="084230BD" w14:textId="77777777" w:rsidR="00BA216B" w:rsidRDefault="00BA216B" w:rsidP="00614F98"/>
                          <w:p w14:paraId="6E547981" w14:textId="77777777" w:rsidR="00BA216B" w:rsidRDefault="00BA216B" w:rsidP="00614F98"/>
                          <w:p w14:paraId="39C64891" w14:textId="77777777" w:rsidR="00BA216B" w:rsidRDefault="00BA216B" w:rsidP="00614F98"/>
                          <w:p w14:paraId="06DAC283" w14:textId="77777777" w:rsidR="00BA216B" w:rsidRDefault="00BA216B" w:rsidP="00614F98"/>
                          <w:p w14:paraId="1164DB48" w14:textId="77777777" w:rsidR="00BA216B" w:rsidRDefault="00BA216B" w:rsidP="00614F98"/>
                          <w:p w14:paraId="653D1BC4" w14:textId="77777777" w:rsidR="00BA216B" w:rsidRDefault="00BA216B" w:rsidP="00614F98"/>
                          <w:p w14:paraId="745F1A66" w14:textId="77777777" w:rsidR="00BA216B" w:rsidRDefault="00BA216B" w:rsidP="00614F98"/>
                          <w:p w14:paraId="7F849FFB" w14:textId="77777777" w:rsidR="00BA216B" w:rsidRDefault="00BA216B" w:rsidP="00614F98"/>
                          <w:p w14:paraId="1DFA53CD" w14:textId="77777777" w:rsidR="00BA216B" w:rsidRDefault="00BA216B" w:rsidP="00614F98"/>
                          <w:p w14:paraId="276D9D71" w14:textId="77777777" w:rsidR="00BA216B" w:rsidRDefault="00BA216B" w:rsidP="00614F98"/>
                          <w:p w14:paraId="333DB3D8" w14:textId="77777777" w:rsidR="00BA216B" w:rsidRDefault="00BA216B" w:rsidP="00614F98"/>
                          <w:p w14:paraId="61293D5C" w14:textId="77777777" w:rsidR="00BA216B" w:rsidRDefault="00BA216B" w:rsidP="00614F98"/>
                          <w:p w14:paraId="0623CEBD" w14:textId="77777777" w:rsidR="00BA216B" w:rsidRDefault="00BA216B" w:rsidP="00614F98"/>
                          <w:p w14:paraId="26BED3BF" w14:textId="77777777" w:rsidR="00BA216B" w:rsidRDefault="00BA216B" w:rsidP="00614F98"/>
                          <w:p w14:paraId="01CE0AE0" w14:textId="77777777" w:rsidR="00BA216B" w:rsidRDefault="00BA216B" w:rsidP="00614F98"/>
                          <w:p w14:paraId="5883E799" w14:textId="77777777" w:rsidR="00BA216B" w:rsidRDefault="00BA216B" w:rsidP="00614F98"/>
                          <w:p w14:paraId="5758C993" w14:textId="77777777" w:rsidR="00BA216B" w:rsidRDefault="00BA216B" w:rsidP="00614F98"/>
                          <w:p w14:paraId="0439F9F4" w14:textId="77777777" w:rsidR="00BA216B" w:rsidRDefault="00BA216B" w:rsidP="00614F98"/>
                          <w:p w14:paraId="3F36A82F" w14:textId="77777777" w:rsidR="00BA216B" w:rsidRDefault="00BA216B" w:rsidP="00614F98"/>
                          <w:p w14:paraId="2EDEE2CD" w14:textId="77777777" w:rsidR="00BA216B" w:rsidRDefault="00BA216B" w:rsidP="00614F98"/>
                          <w:p w14:paraId="37AF9024" w14:textId="77777777" w:rsidR="00BA216B" w:rsidRDefault="00BA216B" w:rsidP="00614F98"/>
                          <w:p w14:paraId="65397B5C" w14:textId="77777777" w:rsidR="00BA216B" w:rsidRDefault="00BA216B" w:rsidP="00614F98"/>
                          <w:p w14:paraId="693E60CB" w14:textId="77777777" w:rsidR="00BA216B" w:rsidRDefault="00BA216B" w:rsidP="00614F98"/>
                          <w:p w14:paraId="19144CED" w14:textId="77777777" w:rsidR="00BA216B" w:rsidRDefault="00BA216B" w:rsidP="00614F98"/>
                          <w:p w14:paraId="3AD7D945" w14:textId="77777777" w:rsidR="00BA216B" w:rsidRDefault="00BA216B" w:rsidP="00614F98"/>
                          <w:p w14:paraId="05B6F640" w14:textId="77777777" w:rsidR="00BA216B" w:rsidRDefault="00BA216B" w:rsidP="00614F98"/>
                          <w:p w14:paraId="5711A1FB" w14:textId="77777777" w:rsidR="00BA216B" w:rsidRDefault="00BA216B" w:rsidP="00614F98"/>
                          <w:p w14:paraId="5A8004E1" w14:textId="77777777" w:rsidR="00BA216B" w:rsidRDefault="00BA216B" w:rsidP="00614F98"/>
                          <w:p w14:paraId="7C481EC0" w14:textId="77777777" w:rsidR="00BA216B" w:rsidRDefault="00BA216B" w:rsidP="00614F98"/>
                          <w:p w14:paraId="75D0A4FB" w14:textId="77777777" w:rsidR="00BA216B" w:rsidRDefault="00BA216B" w:rsidP="00614F98"/>
                          <w:p w14:paraId="60562D7D" w14:textId="77777777" w:rsidR="00BA216B" w:rsidRDefault="00BA216B" w:rsidP="00614F98"/>
                          <w:p w14:paraId="651BFB6F" w14:textId="77777777" w:rsidR="00BA216B" w:rsidRDefault="00BA216B" w:rsidP="00614F98"/>
                          <w:p w14:paraId="7D89C828" w14:textId="77777777" w:rsidR="00BA216B" w:rsidRDefault="00BA216B" w:rsidP="00614F98"/>
                          <w:p w14:paraId="29D0A9E2" w14:textId="77777777" w:rsidR="00BA216B" w:rsidRDefault="00BA216B" w:rsidP="00614F98"/>
                          <w:p w14:paraId="4512069D" w14:textId="77777777" w:rsidR="00BA216B" w:rsidRDefault="00BA216B" w:rsidP="00614F98"/>
                          <w:p w14:paraId="5F9481C3" w14:textId="77777777" w:rsidR="00BA216B" w:rsidRDefault="00BA216B" w:rsidP="00614F98"/>
                          <w:p w14:paraId="5F42EFAD" w14:textId="77777777" w:rsidR="00BA216B" w:rsidRDefault="00BA216B" w:rsidP="00614F98"/>
                          <w:p w14:paraId="25F1B7E2" w14:textId="77777777" w:rsidR="00BA216B" w:rsidRDefault="00BA216B" w:rsidP="00614F98"/>
                          <w:p w14:paraId="4528327E" w14:textId="77777777" w:rsidR="00BA216B" w:rsidRDefault="00BA216B" w:rsidP="00614F98"/>
                          <w:p w14:paraId="3225DA00" w14:textId="77777777" w:rsidR="00BA216B" w:rsidRDefault="00BA216B" w:rsidP="00614F98"/>
                          <w:p w14:paraId="7128FDC0" w14:textId="77777777" w:rsidR="00BA216B" w:rsidRDefault="00BA216B" w:rsidP="00614F98"/>
                          <w:p w14:paraId="4C9BA117" w14:textId="77777777" w:rsidR="00BA216B" w:rsidRDefault="00BA216B" w:rsidP="00614F98"/>
                          <w:p w14:paraId="097FD064" w14:textId="77777777" w:rsidR="00BA216B" w:rsidRDefault="00BA216B" w:rsidP="00614F98"/>
                          <w:p w14:paraId="076A486D" w14:textId="77777777" w:rsidR="00BA216B" w:rsidRDefault="00BA216B" w:rsidP="00614F98"/>
                          <w:p w14:paraId="136924A3" w14:textId="77777777" w:rsidR="00BA216B" w:rsidRDefault="00BA216B" w:rsidP="00614F98"/>
                          <w:p w14:paraId="43AF4D0B" w14:textId="77777777" w:rsidR="00BA216B" w:rsidRDefault="00BA216B" w:rsidP="00614F98"/>
                          <w:p w14:paraId="372B71F1" w14:textId="77777777" w:rsidR="00BA216B" w:rsidRDefault="00BA216B" w:rsidP="00614F98"/>
                          <w:p w14:paraId="18BF0751" w14:textId="77777777" w:rsidR="00BA216B" w:rsidRDefault="00BA216B" w:rsidP="00614F98"/>
                          <w:p w14:paraId="73885CF4" w14:textId="77777777" w:rsidR="00BA216B" w:rsidRDefault="00BA216B" w:rsidP="00614F98"/>
                          <w:p w14:paraId="5162F520" w14:textId="77777777" w:rsidR="00BA216B" w:rsidRDefault="00BA216B" w:rsidP="00614F98"/>
                          <w:p w14:paraId="5C62A976" w14:textId="77777777" w:rsidR="00BA216B" w:rsidRDefault="00BA216B" w:rsidP="00614F98"/>
                          <w:p w14:paraId="500BEFBB" w14:textId="77777777" w:rsidR="00BA216B" w:rsidRDefault="00BA216B" w:rsidP="00614F98"/>
                          <w:p w14:paraId="74F8A6EE" w14:textId="77777777" w:rsidR="00BA216B" w:rsidRDefault="00BA216B" w:rsidP="00614F98"/>
                          <w:p w14:paraId="0228FC0A" w14:textId="77777777" w:rsidR="00BA216B" w:rsidRDefault="00BA216B" w:rsidP="00614F98"/>
                          <w:p w14:paraId="7959BD9B" w14:textId="77777777" w:rsidR="00BA216B" w:rsidRDefault="00BA216B" w:rsidP="00614F98"/>
                          <w:p w14:paraId="02CBE970" w14:textId="77777777" w:rsidR="00BA216B" w:rsidRDefault="00BA216B" w:rsidP="00614F98"/>
                          <w:p w14:paraId="63C7171F" w14:textId="77777777" w:rsidR="00BA216B" w:rsidRDefault="00BA216B" w:rsidP="00614F98"/>
                          <w:p w14:paraId="67CEEB42" w14:textId="77777777" w:rsidR="00BA216B" w:rsidRDefault="00BA216B" w:rsidP="00614F98"/>
                          <w:p w14:paraId="08244282" w14:textId="77777777" w:rsidR="00BA216B" w:rsidRDefault="00BA216B" w:rsidP="00614F98"/>
                          <w:p w14:paraId="72182E8B" w14:textId="77777777" w:rsidR="00BA216B" w:rsidRDefault="00BA216B" w:rsidP="00614F98"/>
                          <w:p w14:paraId="24BE88FA" w14:textId="77777777" w:rsidR="00BA216B" w:rsidRDefault="00BA216B" w:rsidP="00614F98"/>
                          <w:p w14:paraId="3C99A9AD" w14:textId="77777777" w:rsidR="00BA216B" w:rsidRDefault="00BA216B" w:rsidP="00614F98"/>
                          <w:p w14:paraId="6E0F16EE" w14:textId="77777777" w:rsidR="00BA216B" w:rsidRDefault="00BA216B" w:rsidP="00614F98"/>
                          <w:p w14:paraId="53EF946F" w14:textId="77777777" w:rsidR="00BA216B" w:rsidRDefault="00BA216B" w:rsidP="00614F98"/>
                          <w:p w14:paraId="291E366D" w14:textId="77777777" w:rsidR="00BA216B" w:rsidRDefault="00BA216B" w:rsidP="00614F98"/>
                          <w:p w14:paraId="071AADBF" w14:textId="77777777" w:rsidR="00BA216B" w:rsidRDefault="00BA216B" w:rsidP="00614F98"/>
                          <w:p w14:paraId="25882A11" w14:textId="77777777" w:rsidR="00BA216B" w:rsidRDefault="00BA216B" w:rsidP="00614F98"/>
                          <w:p w14:paraId="73C2920F" w14:textId="77777777" w:rsidR="00BA216B" w:rsidRDefault="00BA216B" w:rsidP="00614F98"/>
                          <w:p w14:paraId="0A6A3905" w14:textId="77777777" w:rsidR="00BA216B" w:rsidRDefault="00BA216B" w:rsidP="00614F98"/>
                          <w:p w14:paraId="281A3A20" w14:textId="77777777" w:rsidR="00BA216B" w:rsidRDefault="00BA216B" w:rsidP="00614F98"/>
                          <w:p w14:paraId="1134B824" w14:textId="77777777" w:rsidR="00BA216B" w:rsidRDefault="00BA216B" w:rsidP="00614F98"/>
                          <w:p w14:paraId="2E8900BD" w14:textId="77777777" w:rsidR="00BA216B" w:rsidRDefault="00BA216B" w:rsidP="00614F98"/>
                          <w:p w14:paraId="58EE2D52" w14:textId="77777777" w:rsidR="00BA216B" w:rsidRDefault="00BA216B" w:rsidP="00614F98"/>
                          <w:p w14:paraId="444D9AC0" w14:textId="77777777" w:rsidR="00BA216B" w:rsidRDefault="00BA216B" w:rsidP="00614F98"/>
                          <w:p w14:paraId="70368A2B" w14:textId="77777777" w:rsidR="00BA216B" w:rsidRDefault="00BA216B" w:rsidP="00614F98"/>
                          <w:p w14:paraId="775F8C54" w14:textId="77777777" w:rsidR="00BA216B" w:rsidRDefault="00BA216B" w:rsidP="00614F98"/>
                          <w:p w14:paraId="27976455" w14:textId="77777777" w:rsidR="00BA216B" w:rsidRDefault="00BA216B" w:rsidP="00614F98"/>
                          <w:p w14:paraId="75F0E76B" w14:textId="77777777" w:rsidR="00BA216B" w:rsidRDefault="00BA216B" w:rsidP="00614F98"/>
                          <w:p w14:paraId="35EAEC35" w14:textId="77777777" w:rsidR="00BA216B" w:rsidRDefault="00BA216B" w:rsidP="00614F98"/>
                          <w:p w14:paraId="10747C4E" w14:textId="77777777" w:rsidR="00BA216B" w:rsidRDefault="00BA216B" w:rsidP="00614F98"/>
                          <w:p w14:paraId="5FD18803" w14:textId="77777777" w:rsidR="00BA216B" w:rsidRDefault="00BA216B" w:rsidP="00614F98"/>
                          <w:p w14:paraId="045BC677" w14:textId="77777777" w:rsidR="00BA216B" w:rsidRDefault="00BA216B" w:rsidP="00614F98"/>
                          <w:p w14:paraId="4FD981DF" w14:textId="77777777" w:rsidR="00BA216B" w:rsidRDefault="00BA216B" w:rsidP="00614F98"/>
                          <w:p w14:paraId="66581C27" w14:textId="77777777" w:rsidR="00BA216B" w:rsidRDefault="00BA216B" w:rsidP="00614F98"/>
                          <w:p w14:paraId="5D3D03B2" w14:textId="77777777" w:rsidR="00BA216B" w:rsidRDefault="00BA216B" w:rsidP="00614F98"/>
                          <w:p w14:paraId="08C3A35A" w14:textId="77777777" w:rsidR="00BA216B" w:rsidRDefault="00BA216B" w:rsidP="00614F98"/>
                          <w:p w14:paraId="545E6572" w14:textId="77777777" w:rsidR="00BA216B" w:rsidRDefault="00BA216B" w:rsidP="00614F98"/>
                          <w:p w14:paraId="4466B7A1" w14:textId="77777777" w:rsidR="00BA216B" w:rsidRDefault="00BA216B" w:rsidP="00614F98"/>
                          <w:p w14:paraId="339F86F0" w14:textId="77777777" w:rsidR="00BA216B" w:rsidRDefault="00BA216B" w:rsidP="00614F98"/>
                          <w:p w14:paraId="0A086ACD" w14:textId="77777777" w:rsidR="00BA216B" w:rsidRDefault="00BA216B" w:rsidP="00614F98"/>
                          <w:p w14:paraId="7FF5E421" w14:textId="77777777" w:rsidR="00BA216B" w:rsidRDefault="00BA216B" w:rsidP="00614F98"/>
                          <w:p w14:paraId="173DC5E5" w14:textId="77777777" w:rsidR="00BA216B" w:rsidRDefault="00BA216B" w:rsidP="00614F98"/>
                          <w:p w14:paraId="37DD9811" w14:textId="77777777" w:rsidR="00BA216B" w:rsidRDefault="00BA216B" w:rsidP="00614F98"/>
                          <w:p w14:paraId="4B1F8EA7" w14:textId="77777777" w:rsidR="00BA216B" w:rsidRDefault="00BA216B" w:rsidP="00614F98"/>
                          <w:p w14:paraId="14B08BA4" w14:textId="77777777" w:rsidR="00BA216B" w:rsidRDefault="00BA216B" w:rsidP="00614F98"/>
                          <w:p w14:paraId="53E9C66D" w14:textId="77777777" w:rsidR="00BA216B" w:rsidRDefault="00BA216B" w:rsidP="00614F98"/>
                          <w:p w14:paraId="4A6E381C" w14:textId="77777777" w:rsidR="00BA216B" w:rsidRDefault="00BA216B" w:rsidP="00614F98"/>
                          <w:p w14:paraId="016B7553" w14:textId="77777777" w:rsidR="00BA216B" w:rsidRDefault="00BA216B" w:rsidP="00614F98"/>
                          <w:p w14:paraId="12809AE4" w14:textId="77777777" w:rsidR="00BA216B" w:rsidRDefault="00BA216B" w:rsidP="00614F98"/>
                          <w:p w14:paraId="6AC2D6F9" w14:textId="77777777" w:rsidR="00BA216B" w:rsidRDefault="00BA216B" w:rsidP="00614F98"/>
                          <w:p w14:paraId="4FBDF200" w14:textId="77777777" w:rsidR="00BA216B" w:rsidRDefault="00BA216B" w:rsidP="00614F98"/>
                          <w:p w14:paraId="44F9BC92" w14:textId="77777777" w:rsidR="00BA216B" w:rsidRDefault="00BA216B" w:rsidP="00614F98"/>
                          <w:p w14:paraId="3BC40D53" w14:textId="77777777" w:rsidR="00BA216B" w:rsidRDefault="00BA216B" w:rsidP="00614F98"/>
                          <w:p w14:paraId="6B3FEC49" w14:textId="77777777" w:rsidR="00BA216B" w:rsidRDefault="00BA216B" w:rsidP="00614F98"/>
                          <w:p w14:paraId="0E58A322" w14:textId="77777777" w:rsidR="00BA216B" w:rsidRDefault="00BA216B" w:rsidP="00614F98"/>
                          <w:p w14:paraId="79771781" w14:textId="77777777" w:rsidR="00BA216B" w:rsidRDefault="00BA216B" w:rsidP="00614F98"/>
                          <w:p w14:paraId="68CDACFE" w14:textId="77777777" w:rsidR="00BA216B" w:rsidRDefault="00BA216B" w:rsidP="00614F98"/>
                          <w:p w14:paraId="3572734D" w14:textId="77777777" w:rsidR="00BA216B" w:rsidRDefault="00BA216B" w:rsidP="00614F98"/>
                          <w:p w14:paraId="02BE2173" w14:textId="77777777" w:rsidR="00BA216B" w:rsidRDefault="00BA216B" w:rsidP="00614F98"/>
                          <w:p w14:paraId="5315EF66" w14:textId="77777777" w:rsidR="00BA216B" w:rsidRDefault="00BA216B" w:rsidP="00614F98"/>
                          <w:p w14:paraId="0B8E05DC" w14:textId="77777777" w:rsidR="00BA216B" w:rsidRDefault="00BA216B" w:rsidP="00614F98"/>
                          <w:p w14:paraId="62837F51" w14:textId="77777777" w:rsidR="00BA216B" w:rsidRDefault="00BA216B" w:rsidP="00614F98"/>
                          <w:p w14:paraId="69B841AE" w14:textId="77777777" w:rsidR="00BA216B" w:rsidRDefault="00BA216B" w:rsidP="00614F98"/>
                          <w:p w14:paraId="5CBCA8B2" w14:textId="77777777" w:rsidR="00BA216B" w:rsidRDefault="00BA216B" w:rsidP="00614F98"/>
                          <w:p w14:paraId="4CA09180" w14:textId="77777777" w:rsidR="00BA216B" w:rsidRDefault="00BA216B" w:rsidP="00614F98"/>
                          <w:p w14:paraId="46FAB75D" w14:textId="77777777" w:rsidR="00BA216B" w:rsidRDefault="00BA216B" w:rsidP="00614F98"/>
                          <w:p w14:paraId="1B5938CA" w14:textId="77777777" w:rsidR="00BA216B" w:rsidRDefault="00BA216B" w:rsidP="00614F98"/>
                          <w:p w14:paraId="48E4543B" w14:textId="77777777" w:rsidR="00BA216B" w:rsidRDefault="00BA216B" w:rsidP="00614F98"/>
                          <w:p w14:paraId="7A8033C5" w14:textId="77777777" w:rsidR="00BA216B" w:rsidRDefault="00BA216B" w:rsidP="00614F98"/>
                          <w:p w14:paraId="234F12B1" w14:textId="77777777" w:rsidR="00BA216B" w:rsidRDefault="00BA216B" w:rsidP="00614F98"/>
                          <w:p w14:paraId="2B8CC92C" w14:textId="77777777" w:rsidR="00BA216B" w:rsidRDefault="00BA216B" w:rsidP="00614F98"/>
                          <w:p w14:paraId="530E71A7" w14:textId="77777777" w:rsidR="00BA216B" w:rsidRDefault="00BA216B" w:rsidP="00614F98"/>
                          <w:p w14:paraId="6C2AF73F" w14:textId="77777777" w:rsidR="00BA216B" w:rsidRDefault="00BA216B" w:rsidP="00614F98"/>
                          <w:p w14:paraId="475C1516" w14:textId="77777777" w:rsidR="00BA216B" w:rsidRDefault="00BA216B" w:rsidP="00614F98"/>
                          <w:p w14:paraId="32A1C7BB" w14:textId="77777777" w:rsidR="00BA216B" w:rsidRDefault="00BA216B" w:rsidP="00614F98"/>
                          <w:p w14:paraId="03782981" w14:textId="77777777" w:rsidR="00BA216B" w:rsidRDefault="00BA216B" w:rsidP="00614F98"/>
                          <w:p w14:paraId="33DCE1CD" w14:textId="77777777" w:rsidR="00BA216B" w:rsidRDefault="00BA216B" w:rsidP="00614F98"/>
                          <w:p w14:paraId="3BCF4832" w14:textId="77777777" w:rsidR="00BA216B" w:rsidRDefault="00BA216B" w:rsidP="00614F98"/>
                          <w:p w14:paraId="1A116E06" w14:textId="77777777" w:rsidR="00BA216B" w:rsidRDefault="00BA216B" w:rsidP="00614F98"/>
                          <w:p w14:paraId="29B69713" w14:textId="77777777" w:rsidR="00BA216B" w:rsidRDefault="00BA216B" w:rsidP="00614F98"/>
                          <w:p w14:paraId="5CCE84E6" w14:textId="77777777" w:rsidR="00BA216B" w:rsidRDefault="00BA216B" w:rsidP="00614F98"/>
                          <w:p w14:paraId="79CD52F4" w14:textId="77777777" w:rsidR="00BA216B" w:rsidRDefault="00BA216B" w:rsidP="00614F98"/>
                          <w:p w14:paraId="54F44DF4" w14:textId="77777777" w:rsidR="00BA216B" w:rsidRDefault="00BA216B" w:rsidP="00614F98"/>
                          <w:p w14:paraId="3B5F7876" w14:textId="77777777" w:rsidR="00BA216B" w:rsidRDefault="00BA216B" w:rsidP="00614F98"/>
                          <w:p w14:paraId="589D1325" w14:textId="77777777" w:rsidR="00BA216B" w:rsidRDefault="00BA216B" w:rsidP="00614F98"/>
                          <w:p w14:paraId="1CF448D6" w14:textId="77777777" w:rsidR="00BA216B" w:rsidRDefault="00BA216B" w:rsidP="00614F98"/>
                          <w:p w14:paraId="629AFDC6" w14:textId="77777777" w:rsidR="00BA216B" w:rsidRDefault="00BA216B" w:rsidP="00614F98"/>
                          <w:p w14:paraId="6F06926F" w14:textId="77777777" w:rsidR="00BA216B" w:rsidRDefault="00BA216B" w:rsidP="00614F98"/>
                          <w:p w14:paraId="6A2C8FAD" w14:textId="77777777" w:rsidR="00BA216B" w:rsidRDefault="00BA216B" w:rsidP="00614F98"/>
                          <w:p w14:paraId="4A90DAA8" w14:textId="77777777" w:rsidR="00BA216B" w:rsidRDefault="00BA216B" w:rsidP="00614F98"/>
                          <w:p w14:paraId="32212DB5" w14:textId="77777777" w:rsidR="00BA216B" w:rsidRDefault="00BA216B" w:rsidP="00614F98"/>
                          <w:p w14:paraId="3DE347F4" w14:textId="77777777" w:rsidR="00BA216B" w:rsidRDefault="00BA216B" w:rsidP="00614F98"/>
                          <w:p w14:paraId="534C3541" w14:textId="77777777" w:rsidR="00BA216B" w:rsidRDefault="00BA216B" w:rsidP="00614F98"/>
                          <w:p w14:paraId="2DA3E1BF" w14:textId="77777777" w:rsidR="00BA216B" w:rsidRDefault="00BA216B" w:rsidP="00614F98"/>
                          <w:p w14:paraId="03181BC8" w14:textId="77777777" w:rsidR="00BA216B" w:rsidRDefault="00BA216B" w:rsidP="00614F98"/>
                          <w:p w14:paraId="4EEE6E65" w14:textId="77777777" w:rsidR="00BA216B" w:rsidRDefault="00BA216B" w:rsidP="00614F98"/>
                          <w:p w14:paraId="2C0DEF03" w14:textId="77777777" w:rsidR="00BA216B" w:rsidRDefault="00BA216B" w:rsidP="00614F98"/>
                          <w:p w14:paraId="2D971A29" w14:textId="77777777" w:rsidR="00BA216B" w:rsidRDefault="00BA216B" w:rsidP="00614F98"/>
                          <w:p w14:paraId="18D36918" w14:textId="77777777" w:rsidR="00BA216B" w:rsidRDefault="00BA216B" w:rsidP="00614F98"/>
                          <w:p w14:paraId="01737B2A" w14:textId="77777777" w:rsidR="00BA216B" w:rsidRDefault="00BA216B" w:rsidP="00614F98"/>
                          <w:p w14:paraId="4648ABA3" w14:textId="77777777" w:rsidR="00BA216B" w:rsidRDefault="00BA216B" w:rsidP="00614F98"/>
                          <w:p w14:paraId="6CED5A97" w14:textId="77777777" w:rsidR="00BA216B" w:rsidRDefault="00BA216B" w:rsidP="00614F98"/>
                          <w:p w14:paraId="68B93802" w14:textId="77777777" w:rsidR="00BA216B" w:rsidRDefault="00BA216B" w:rsidP="00614F98"/>
                          <w:p w14:paraId="24A686F6" w14:textId="77777777" w:rsidR="00BA216B" w:rsidRDefault="00BA216B" w:rsidP="00614F98"/>
                          <w:p w14:paraId="239443DD" w14:textId="77777777" w:rsidR="00BA216B" w:rsidRDefault="00BA216B" w:rsidP="00614F98"/>
                          <w:p w14:paraId="09FC4D7B" w14:textId="77777777" w:rsidR="00BA216B" w:rsidRDefault="00BA216B" w:rsidP="00614F98"/>
                          <w:p w14:paraId="2F351325" w14:textId="77777777" w:rsidR="00BA216B" w:rsidRDefault="00BA216B" w:rsidP="00614F98"/>
                          <w:p w14:paraId="222C3368" w14:textId="77777777" w:rsidR="00BA216B" w:rsidRDefault="00BA216B" w:rsidP="00614F98"/>
                          <w:p w14:paraId="14BCE2C4" w14:textId="77777777" w:rsidR="00BA216B" w:rsidRDefault="00BA216B" w:rsidP="00614F98"/>
                          <w:p w14:paraId="2D5445B5" w14:textId="77777777" w:rsidR="00BA216B" w:rsidRDefault="00BA216B" w:rsidP="00614F98"/>
                          <w:p w14:paraId="1502F5B1" w14:textId="77777777" w:rsidR="00BA216B" w:rsidRDefault="00BA216B" w:rsidP="00614F98"/>
                          <w:p w14:paraId="2D983EF9" w14:textId="77777777" w:rsidR="00BA216B" w:rsidRDefault="00BA216B" w:rsidP="00614F98"/>
                          <w:p w14:paraId="44B4AEB9" w14:textId="77777777" w:rsidR="00BA216B" w:rsidRDefault="00BA216B" w:rsidP="00614F98"/>
                          <w:p w14:paraId="629FC7FF" w14:textId="77777777" w:rsidR="00BA216B" w:rsidRDefault="00BA216B" w:rsidP="00614F98"/>
                          <w:p w14:paraId="26C864D8" w14:textId="77777777" w:rsidR="00BA216B" w:rsidRDefault="00BA216B" w:rsidP="00614F98"/>
                          <w:p w14:paraId="70D178D3" w14:textId="77777777" w:rsidR="00BA216B" w:rsidRDefault="00BA216B" w:rsidP="00614F98"/>
                          <w:p w14:paraId="2F1525FF" w14:textId="77777777" w:rsidR="00BA216B" w:rsidRDefault="00BA216B" w:rsidP="00614F98"/>
                          <w:p w14:paraId="595F7E7A" w14:textId="77777777" w:rsidR="00BA216B" w:rsidRDefault="00BA216B" w:rsidP="00614F98"/>
                          <w:p w14:paraId="3F83FC2A" w14:textId="77777777" w:rsidR="00BA216B" w:rsidRDefault="00BA216B" w:rsidP="00614F98"/>
                          <w:p w14:paraId="456DBC09" w14:textId="77777777" w:rsidR="00BA216B" w:rsidRDefault="00BA216B" w:rsidP="00614F98"/>
                          <w:p w14:paraId="1DD38AE0" w14:textId="77777777" w:rsidR="00BA216B" w:rsidRDefault="00BA216B" w:rsidP="00614F98"/>
                          <w:p w14:paraId="5783728A" w14:textId="77777777" w:rsidR="00BA216B" w:rsidRDefault="00BA216B" w:rsidP="00614F98"/>
                          <w:p w14:paraId="68CDF6B1" w14:textId="77777777" w:rsidR="00BA216B" w:rsidRDefault="00BA216B" w:rsidP="00614F98"/>
                          <w:p w14:paraId="407DC6FB" w14:textId="77777777" w:rsidR="00BA216B" w:rsidRDefault="00BA216B" w:rsidP="00614F98"/>
                          <w:p w14:paraId="34476D7E" w14:textId="77777777" w:rsidR="00BA216B" w:rsidRDefault="00BA216B" w:rsidP="00614F98"/>
                          <w:p w14:paraId="33403A3D" w14:textId="77777777" w:rsidR="00BA216B" w:rsidRDefault="00BA216B" w:rsidP="00614F98"/>
                          <w:p w14:paraId="42070A3B" w14:textId="77777777" w:rsidR="00BA216B" w:rsidRDefault="00BA216B" w:rsidP="00614F98"/>
                          <w:p w14:paraId="23204BA2" w14:textId="77777777" w:rsidR="00BA216B" w:rsidRDefault="00BA216B" w:rsidP="00614F98"/>
                          <w:p w14:paraId="2902434B" w14:textId="77777777" w:rsidR="00BA216B" w:rsidRDefault="00BA216B" w:rsidP="00614F98"/>
                          <w:p w14:paraId="56DC6BFC" w14:textId="77777777" w:rsidR="00BA216B" w:rsidRDefault="00BA216B" w:rsidP="00614F98"/>
                          <w:p w14:paraId="61279749" w14:textId="77777777" w:rsidR="00BA216B" w:rsidRDefault="00BA216B" w:rsidP="00614F98"/>
                          <w:p w14:paraId="46E3A535" w14:textId="77777777" w:rsidR="00BA216B" w:rsidRDefault="00BA216B" w:rsidP="00614F98"/>
                          <w:p w14:paraId="2645CC5B" w14:textId="77777777" w:rsidR="00BA216B" w:rsidRDefault="00BA216B" w:rsidP="00614F98"/>
                          <w:p w14:paraId="5EBD7A53" w14:textId="77777777" w:rsidR="00BA216B" w:rsidRDefault="00BA216B" w:rsidP="00614F98"/>
                          <w:p w14:paraId="260AB5FE" w14:textId="77777777" w:rsidR="00BA216B" w:rsidRDefault="00BA216B" w:rsidP="00614F98"/>
                          <w:p w14:paraId="03F4A413" w14:textId="77777777" w:rsidR="00BA216B" w:rsidRDefault="00BA216B" w:rsidP="00614F98"/>
                          <w:p w14:paraId="5B47155D" w14:textId="77777777" w:rsidR="00BA216B" w:rsidRDefault="00BA216B" w:rsidP="00614F98"/>
                          <w:p w14:paraId="510B6DEC" w14:textId="77777777" w:rsidR="00BA216B" w:rsidRDefault="00BA216B" w:rsidP="00614F98"/>
                          <w:p w14:paraId="3E84C81B" w14:textId="77777777" w:rsidR="00BA216B" w:rsidRDefault="00BA216B" w:rsidP="00614F98"/>
                          <w:p w14:paraId="06FD97B1" w14:textId="77777777" w:rsidR="00BA216B" w:rsidRDefault="00BA216B" w:rsidP="00614F98"/>
                          <w:p w14:paraId="49B119A6" w14:textId="77777777" w:rsidR="00BA216B" w:rsidRDefault="00BA216B" w:rsidP="00614F98"/>
                          <w:p w14:paraId="2A31BF8F" w14:textId="77777777" w:rsidR="00BA216B" w:rsidRDefault="00BA216B" w:rsidP="00614F98"/>
                          <w:p w14:paraId="518EAB03" w14:textId="77777777" w:rsidR="00BA216B" w:rsidRDefault="00BA216B" w:rsidP="00614F98"/>
                          <w:p w14:paraId="694378AA" w14:textId="77777777" w:rsidR="00BA216B" w:rsidRDefault="00BA216B" w:rsidP="00614F98"/>
                          <w:p w14:paraId="5C790525" w14:textId="77777777" w:rsidR="00BA216B" w:rsidRDefault="00BA216B" w:rsidP="00614F98"/>
                          <w:p w14:paraId="29C75228" w14:textId="77777777" w:rsidR="00BA216B" w:rsidRDefault="00BA216B" w:rsidP="00614F98"/>
                          <w:p w14:paraId="5EA789B8" w14:textId="77777777" w:rsidR="00BA216B" w:rsidRDefault="00BA216B" w:rsidP="00614F98"/>
                          <w:p w14:paraId="5C5B32BB" w14:textId="77777777" w:rsidR="00BA216B" w:rsidRDefault="00BA216B" w:rsidP="00614F98"/>
                          <w:p w14:paraId="31B61670" w14:textId="77777777" w:rsidR="00BA216B" w:rsidRDefault="00BA216B" w:rsidP="00614F98"/>
                          <w:p w14:paraId="31878CBF" w14:textId="77777777" w:rsidR="00BA216B" w:rsidRDefault="00BA216B" w:rsidP="00614F98"/>
                          <w:p w14:paraId="382F4EDC" w14:textId="77777777" w:rsidR="00BA216B" w:rsidRDefault="00BA216B" w:rsidP="00614F98"/>
                          <w:p w14:paraId="09F10EBD" w14:textId="77777777" w:rsidR="00BA216B" w:rsidRDefault="00BA216B" w:rsidP="00614F98"/>
                          <w:p w14:paraId="7FCF20B4" w14:textId="77777777" w:rsidR="00BA216B" w:rsidRDefault="00BA216B" w:rsidP="00614F98"/>
                          <w:p w14:paraId="4826947F" w14:textId="77777777" w:rsidR="00BA216B" w:rsidRDefault="00BA216B" w:rsidP="00614F98"/>
                          <w:p w14:paraId="0B1BB6C3" w14:textId="77777777" w:rsidR="00BA216B" w:rsidRDefault="00BA216B" w:rsidP="00614F98"/>
                          <w:p w14:paraId="413F1C86" w14:textId="77777777" w:rsidR="00BA216B" w:rsidRDefault="00BA216B" w:rsidP="00614F98"/>
                          <w:p w14:paraId="2D3617AC" w14:textId="77777777" w:rsidR="00BA216B" w:rsidRDefault="00BA216B" w:rsidP="00614F98"/>
                          <w:p w14:paraId="0F36F6E8" w14:textId="77777777" w:rsidR="00BA216B" w:rsidRDefault="00BA216B" w:rsidP="00614F98"/>
                          <w:p w14:paraId="4AAAD874" w14:textId="77777777" w:rsidR="00BA216B" w:rsidRDefault="00BA216B" w:rsidP="00614F98"/>
                          <w:p w14:paraId="173EC07F" w14:textId="77777777" w:rsidR="00BA216B" w:rsidRDefault="00BA216B" w:rsidP="00614F98"/>
                          <w:p w14:paraId="5D6B8042" w14:textId="77777777" w:rsidR="00BA216B" w:rsidRDefault="00BA216B" w:rsidP="00614F98"/>
                          <w:p w14:paraId="00243FB1" w14:textId="77777777" w:rsidR="00BA216B" w:rsidRDefault="00BA216B" w:rsidP="00614F98"/>
                          <w:p w14:paraId="09AC295E" w14:textId="77777777" w:rsidR="00BA216B" w:rsidRDefault="00BA216B" w:rsidP="00614F98"/>
                          <w:p w14:paraId="2CBBBA3E" w14:textId="77777777" w:rsidR="00BA216B" w:rsidRDefault="00BA216B" w:rsidP="00614F98"/>
                          <w:p w14:paraId="38E49C21" w14:textId="77777777" w:rsidR="00BA216B" w:rsidRDefault="00BA216B" w:rsidP="00614F98"/>
                          <w:p w14:paraId="354670BF" w14:textId="77777777" w:rsidR="00BA216B" w:rsidRDefault="00BA216B" w:rsidP="00614F98"/>
                          <w:p w14:paraId="6A602DF2" w14:textId="77777777" w:rsidR="00BA216B" w:rsidRDefault="00BA216B" w:rsidP="00614F98"/>
                          <w:p w14:paraId="06CF7F99" w14:textId="77777777" w:rsidR="00BA216B" w:rsidRDefault="00BA216B" w:rsidP="00614F98"/>
                          <w:p w14:paraId="615ECC86" w14:textId="77777777" w:rsidR="00BA216B" w:rsidRDefault="00BA216B" w:rsidP="00614F98"/>
                          <w:p w14:paraId="0CD91683" w14:textId="77777777" w:rsidR="00BA216B" w:rsidRDefault="00BA216B" w:rsidP="00614F98"/>
                          <w:p w14:paraId="7F414D4B" w14:textId="77777777" w:rsidR="00BA216B" w:rsidRDefault="00BA216B" w:rsidP="00614F98"/>
                          <w:p w14:paraId="073F2ECF" w14:textId="77777777" w:rsidR="00BA216B" w:rsidRDefault="00BA216B" w:rsidP="00614F98"/>
                          <w:p w14:paraId="1DF378B8" w14:textId="77777777" w:rsidR="00BA216B" w:rsidRDefault="00BA216B" w:rsidP="00614F98"/>
                          <w:p w14:paraId="206AE331" w14:textId="77777777" w:rsidR="00BA216B" w:rsidRDefault="00BA216B" w:rsidP="00614F98"/>
                          <w:p w14:paraId="3F9A990E" w14:textId="77777777" w:rsidR="00BA216B" w:rsidRDefault="00BA216B" w:rsidP="00614F98"/>
                          <w:p w14:paraId="28EE8827" w14:textId="77777777" w:rsidR="00BA216B" w:rsidRDefault="00BA216B" w:rsidP="00614F98"/>
                          <w:p w14:paraId="61EA0061" w14:textId="77777777" w:rsidR="00BA216B" w:rsidRDefault="00BA216B" w:rsidP="00614F98"/>
                          <w:p w14:paraId="691D7CA0" w14:textId="77777777" w:rsidR="00BA216B" w:rsidRDefault="00BA216B" w:rsidP="00614F98"/>
                          <w:p w14:paraId="2B42FBD7" w14:textId="77777777" w:rsidR="00BA216B" w:rsidRDefault="00BA216B" w:rsidP="00614F98"/>
                          <w:p w14:paraId="43C4284B" w14:textId="77777777" w:rsidR="00BA216B" w:rsidRDefault="00BA216B" w:rsidP="00614F98"/>
                          <w:p w14:paraId="574AA022" w14:textId="77777777" w:rsidR="00BA216B" w:rsidRDefault="00BA216B" w:rsidP="00614F98"/>
                          <w:p w14:paraId="64EE1EDA" w14:textId="77777777" w:rsidR="00BA216B" w:rsidRDefault="00BA216B" w:rsidP="00614F98"/>
                          <w:p w14:paraId="1E227D9E" w14:textId="77777777" w:rsidR="00BA216B" w:rsidRDefault="00BA216B" w:rsidP="00614F98"/>
                          <w:p w14:paraId="2C39E9DF" w14:textId="77777777" w:rsidR="00BA216B" w:rsidRDefault="00BA216B" w:rsidP="00614F98"/>
                          <w:p w14:paraId="44CDD0D3" w14:textId="77777777" w:rsidR="00BA216B" w:rsidRDefault="00BA216B" w:rsidP="00614F98"/>
                          <w:p w14:paraId="26D10D10" w14:textId="77777777" w:rsidR="00BA216B" w:rsidRDefault="00BA216B" w:rsidP="00614F98"/>
                          <w:p w14:paraId="3CEEF38F" w14:textId="77777777" w:rsidR="00BA216B" w:rsidRDefault="00BA216B" w:rsidP="00614F98"/>
                          <w:p w14:paraId="36027923" w14:textId="77777777" w:rsidR="00BA216B" w:rsidRDefault="00BA216B" w:rsidP="00614F98"/>
                          <w:p w14:paraId="17EDF26F" w14:textId="77777777" w:rsidR="00BA216B" w:rsidRDefault="00BA216B" w:rsidP="00614F98"/>
                          <w:p w14:paraId="1E7A4113" w14:textId="77777777" w:rsidR="00BA216B" w:rsidRDefault="00BA216B" w:rsidP="00614F98"/>
                          <w:p w14:paraId="531F4AF2" w14:textId="77777777" w:rsidR="00BA216B" w:rsidRDefault="00BA216B" w:rsidP="00614F98"/>
                          <w:p w14:paraId="728B05F8" w14:textId="77777777" w:rsidR="00BA216B" w:rsidRDefault="00BA216B" w:rsidP="00614F98"/>
                          <w:p w14:paraId="5A70F60D" w14:textId="77777777" w:rsidR="00BA216B" w:rsidRDefault="00BA216B" w:rsidP="00614F98"/>
                          <w:p w14:paraId="3A9C2D69" w14:textId="77777777" w:rsidR="00BA216B" w:rsidRDefault="00BA216B" w:rsidP="00614F98"/>
                          <w:p w14:paraId="1486E313" w14:textId="77777777" w:rsidR="00BA216B" w:rsidRDefault="00BA216B" w:rsidP="00614F98"/>
                          <w:p w14:paraId="15C1FFC9" w14:textId="77777777" w:rsidR="00BA216B" w:rsidRDefault="00BA216B" w:rsidP="00614F98"/>
                          <w:p w14:paraId="4E7E781E" w14:textId="77777777" w:rsidR="00BA216B" w:rsidRDefault="00BA216B" w:rsidP="00614F98"/>
                          <w:p w14:paraId="64D2F648" w14:textId="77777777" w:rsidR="00BA216B" w:rsidRDefault="00BA216B" w:rsidP="00614F98"/>
                          <w:p w14:paraId="0C3F0AC4" w14:textId="77777777" w:rsidR="00BA216B" w:rsidRDefault="00BA216B" w:rsidP="00614F98"/>
                          <w:p w14:paraId="698CB62D" w14:textId="77777777" w:rsidR="00BA216B" w:rsidRDefault="00BA216B" w:rsidP="00614F98"/>
                          <w:p w14:paraId="5635C64C" w14:textId="77777777" w:rsidR="00BA216B" w:rsidRDefault="00BA216B" w:rsidP="00614F98"/>
                          <w:p w14:paraId="6805254D" w14:textId="77777777" w:rsidR="00BA216B" w:rsidRDefault="00BA216B" w:rsidP="00614F98"/>
                          <w:p w14:paraId="2874F70E" w14:textId="77777777" w:rsidR="00BA216B" w:rsidRDefault="00BA216B" w:rsidP="00614F98"/>
                          <w:p w14:paraId="2A36A622" w14:textId="77777777" w:rsidR="00BA216B" w:rsidRDefault="00BA216B" w:rsidP="00614F98"/>
                          <w:p w14:paraId="0D903C39" w14:textId="77777777" w:rsidR="00BA216B" w:rsidRDefault="00BA216B" w:rsidP="00614F98"/>
                          <w:p w14:paraId="71631053" w14:textId="77777777" w:rsidR="00BA216B" w:rsidRDefault="00BA216B" w:rsidP="00614F98"/>
                          <w:p w14:paraId="00763425" w14:textId="77777777" w:rsidR="00BA216B" w:rsidRDefault="00BA216B" w:rsidP="00614F98"/>
                          <w:p w14:paraId="51BB29CF" w14:textId="77777777" w:rsidR="00BA216B" w:rsidRDefault="00BA216B" w:rsidP="00614F98"/>
                          <w:p w14:paraId="143FD726" w14:textId="77777777" w:rsidR="00BA216B" w:rsidRDefault="00BA216B" w:rsidP="00614F98"/>
                          <w:p w14:paraId="702D8FCA" w14:textId="77777777" w:rsidR="00BA216B" w:rsidRDefault="00BA216B" w:rsidP="00614F98"/>
                          <w:p w14:paraId="1EF2210F" w14:textId="77777777" w:rsidR="00BA216B" w:rsidRDefault="00BA216B" w:rsidP="00614F98"/>
                          <w:p w14:paraId="49EB0CD9" w14:textId="77777777" w:rsidR="00BA216B" w:rsidRDefault="00BA216B" w:rsidP="00614F98"/>
                          <w:p w14:paraId="5958B6D9" w14:textId="77777777" w:rsidR="00BA216B" w:rsidRDefault="00BA216B" w:rsidP="00614F98"/>
                          <w:p w14:paraId="3B6B90C1" w14:textId="77777777" w:rsidR="00BA216B" w:rsidRDefault="00BA216B" w:rsidP="00614F98"/>
                          <w:p w14:paraId="289D0180" w14:textId="77777777" w:rsidR="00BA216B" w:rsidRDefault="00BA216B" w:rsidP="00614F98"/>
                          <w:p w14:paraId="2A4F469F" w14:textId="77777777" w:rsidR="00BA216B" w:rsidRDefault="00BA216B" w:rsidP="00614F98"/>
                          <w:p w14:paraId="3E55014D" w14:textId="77777777" w:rsidR="00BA216B" w:rsidRDefault="00BA216B" w:rsidP="00614F98"/>
                          <w:p w14:paraId="5E1FC202" w14:textId="77777777" w:rsidR="00BA216B" w:rsidRDefault="00BA216B" w:rsidP="00614F98"/>
                          <w:p w14:paraId="0362BB2B" w14:textId="77777777" w:rsidR="00BA216B" w:rsidRDefault="00BA216B" w:rsidP="00614F98"/>
                          <w:p w14:paraId="7DB31E6F" w14:textId="77777777" w:rsidR="00BA216B" w:rsidRDefault="00BA216B" w:rsidP="00614F98"/>
                          <w:p w14:paraId="5BA382E8" w14:textId="77777777" w:rsidR="00BA216B" w:rsidRDefault="00BA216B" w:rsidP="00614F98"/>
                          <w:p w14:paraId="2AE1DE6A" w14:textId="77777777" w:rsidR="00BA216B" w:rsidRDefault="00BA216B" w:rsidP="00614F98"/>
                          <w:p w14:paraId="361E6412" w14:textId="77777777" w:rsidR="00BA216B" w:rsidRDefault="00BA216B" w:rsidP="00614F98"/>
                          <w:p w14:paraId="46F1DF07" w14:textId="77777777" w:rsidR="00BA216B" w:rsidRDefault="00BA216B" w:rsidP="00614F98"/>
                          <w:p w14:paraId="4805FD3D" w14:textId="77777777" w:rsidR="00BA216B" w:rsidRDefault="00BA216B" w:rsidP="00614F98"/>
                          <w:p w14:paraId="28D0E401" w14:textId="77777777" w:rsidR="00BA216B" w:rsidRDefault="00BA216B" w:rsidP="00614F98"/>
                          <w:p w14:paraId="70C7C1D8" w14:textId="77777777" w:rsidR="00BA216B" w:rsidRDefault="00BA216B" w:rsidP="00614F98"/>
                          <w:p w14:paraId="3A64603F" w14:textId="77777777" w:rsidR="00BA216B" w:rsidRDefault="00BA216B" w:rsidP="00614F98"/>
                          <w:p w14:paraId="37CD3691" w14:textId="77777777" w:rsidR="00BA216B" w:rsidRDefault="00BA216B" w:rsidP="00614F98"/>
                          <w:p w14:paraId="56B31ECF" w14:textId="77777777" w:rsidR="00BA216B" w:rsidRDefault="00BA216B" w:rsidP="00614F98"/>
                          <w:p w14:paraId="30B1C5A4" w14:textId="77777777" w:rsidR="00BA216B" w:rsidRDefault="00BA216B" w:rsidP="00614F98"/>
                          <w:p w14:paraId="2EF7E145" w14:textId="77777777" w:rsidR="00BA216B" w:rsidRDefault="00BA216B" w:rsidP="00614F98"/>
                          <w:p w14:paraId="7689F2D9" w14:textId="77777777" w:rsidR="00BA216B" w:rsidRDefault="00BA216B" w:rsidP="00614F98"/>
                          <w:p w14:paraId="2536666B" w14:textId="77777777" w:rsidR="00BA216B" w:rsidRDefault="00BA216B" w:rsidP="00614F98"/>
                          <w:p w14:paraId="3303ECD1" w14:textId="77777777" w:rsidR="00BA216B" w:rsidRDefault="00BA216B" w:rsidP="00614F98"/>
                          <w:p w14:paraId="38A0CE84" w14:textId="77777777" w:rsidR="00BA216B" w:rsidRDefault="00BA216B" w:rsidP="00614F98"/>
                          <w:p w14:paraId="0C1F6776" w14:textId="77777777" w:rsidR="00BA216B" w:rsidRDefault="00BA216B" w:rsidP="00614F98"/>
                          <w:p w14:paraId="2BD0D49D" w14:textId="77777777" w:rsidR="00BA216B" w:rsidRDefault="00BA216B" w:rsidP="00614F98"/>
                          <w:p w14:paraId="05794E1A" w14:textId="77777777" w:rsidR="00BA216B" w:rsidRDefault="00BA216B" w:rsidP="00614F98"/>
                          <w:p w14:paraId="19B5DE5D" w14:textId="77777777" w:rsidR="00BA216B" w:rsidRDefault="00BA216B" w:rsidP="00614F98"/>
                          <w:p w14:paraId="712061FC" w14:textId="77777777" w:rsidR="00BA216B" w:rsidRDefault="00BA216B" w:rsidP="00614F98"/>
                          <w:p w14:paraId="025BF657" w14:textId="77777777" w:rsidR="00BA216B" w:rsidRDefault="00BA216B" w:rsidP="00614F98"/>
                          <w:p w14:paraId="1D060967" w14:textId="77777777" w:rsidR="00BA216B" w:rsidRDefault="00BA216B" w:rsidP="00614F98"/>
                          <w:p w14:paraId="0BA364D4" w14:textId="77777777" w:rsidR="00BA216B" w:rsidRDefault="00BA216B" w:rsidP="00614F98"/>
                          <w:p w14:paraId="165FCA2C" w14:textId="77777777" w:rsidR="00BA216B" w:rsidRDefault="00BA216B" w:rsidP="00614F98"/>
                          <w:p w14:paraId="73DBB374" w14:textId="77777777" w:rsidR="00BA216B" w:rsidRDefault="00BA216B" w:rsidP="00614F98"/>
                          <w:p w14:paraId="4E804F31" w14:textId="77777777" w:rsidR="00BA216B" w:rsidRDefault="00BA216B" w:rsidP="00614F98"/>
                          <w:p w14:paraId="2B6AF3ED" w14:textId="77777777" w:rsidR="00BA216B" w:rsidRDefault="00BA216B" w:rsidP="00614F98"/>
                          <w:p w14:paraId="411C9EDE" w14:textId="77777777" w:rsidR="00BA216B" w:rsidRDefault="00BA216B" w:rsidP="00614F98"/>
                          <w:p w14:paraId="02078757" w14:textId="77777777" w:rsidR="00BA216B" w:rsidRDefault="00BA216B" w:rsidP="00614F98"/>
                          <w:p w14:paraId="75DFBC2A" w14:textId="77777777" w:rsidR="00BA216B" w:rsidRDefault="00BA216B" w:rsidP="00614F98"/>
                          <w:p w14:paraId="234293DE" w14:textId="77777777" w:rsidR="00BA216B" w:rsidRDefault="00BA216B" w:rsidP="00614F98"/>
                          <w:p w14:paraId="4C2F78C0" w14:textId="77777777" w:rsidR="00BA216B" w:rsidRDefault="00BA216B" w:rsidP="00614F98"/>
                          <w:p w14:paraId="54383411" w14:textId="77777777" w:rsidR="00BA216B" w:rsidRDefault="00BA216B" w:rsidP="00614F98"/>
                          <w:p w14:paraId="0B32539C" w14:textId="77777777" w:rsidR="00BA216B" w:rsidRDefault="00BA216B" w:rsidP="00614F98"/>
                          <w:p w14:paraId="24BE3C93" w14:textId="77777777" w:rsidR="00BA216B" w:rsidRDefault="00BA216B" w:rsidP="00614F98"/>
                          <w:p w14:paraId="31269005" w14:textId="77777777" w:rsidR="00BA216B" w:rsidRDefault="00BA216B" w:rsidP="00614F98"/>
                          <w:p w14:paraId="2F6FE7A2" w14:textId="77777777" w:rsidR="00BA216B" w:rsidRDefault="00BA216B" w:rsidP="00614F98"/>
                          <w:p w14:paraId="73160731" w14:textId="77777777" w:rsidR="00BA216B" w:rsidRDefault="00BA216B" w:rsidP="00614F98"/>
                          <w:p w14:paraId="2F1EDEBC" w14:textId="77777777" w:rsidR="00BA216B" w:rsidRDefault="00BA216B" w:rsidP="00614F98"/>
                          <w:p w14:paraId="4E53968E" w14:textId="77777777" w:rsidR="00BA216B" w:rsidRDefault="00BA216B" w:rsidP="00614F98"/>
                          <w:p w14:paraId="77C3B1A1" w14:textId="77777777" w:rsidR="00BA216B" w:rsidRDefault="00BA216B" w:rsidP="00614F98"/>
                          <w:p w14:paraId="29826AD8" w14:textId="77777777" w:rsidR="00BA216B" w:rsidRDefault="00BA216B" w:rsidP="00614F98"/>
                          <w:p w14:paraId="0B49B5F7" w14:textId="77777777" w:rsidR="00BA216B" w:rsidRDefault="00BA216B" w:rsidP="00614F98"/>
                          <w:p w14:paraId="25D681E0" w14:textId="77777777" w:rsidR="00BA216B" w:rsidRDefault="00BA216B" w:rsidP="00614F98"/>
                          <w:p w14:paraId="31412A3E" w14:textId="77777777" w:rsidR="00BA216B" w:rsidRDefault="00BA216B" w:rsidP="00614F98"/>
                          <w:p w14:paraId="2BFE6B62" w14:textId="77777777" w:rsidR="00BA216B" w:rsidRDefault="00BA216B" w:rsidP="00614F98"/>
                          <w:p w14:paraId="5A6A66CA" w14:textId="77777777" w:rsidR="00BA216B" w:rsidRDefault="00BA216B" w:rsidP="00614F98"/>
                          <w:p w14:paraId="3EF64B91" w14:textId="77777777" w:rsidR="00BA216B" w:rsidRDefault="00BA216B" w:rsidP="00614F98"/>
                          <w:p w14:paraId="09BDE101" w14:textId="77777777" w:rsidR="00BA216B" w:rsidRDefault="00BA216B" w:rsidP="00614F98"/>
                          <w:p w14:paraId="546DA958" w14:textId="77777777" w:rsidR="00BA216B" w:rsidRDefault="00BA216B" w:rsidP="00614F98"/>
                          <w:p w14:paraId="0E0687D6" w14:textId="77777777" w:rsidR="00BA216B" w:rsidRDefault="00BA216B" w:rsidP="00614F98"/>
                          <w:p w14:paraId="2B95E1AE" w14:textId="77777777" w:rsidR="00BA216B" w:rsidRDefault="00BA216B" w:rsidP="00614F98"/>
                          <w:p w14:paraId="2FFF87E2" w14:textId="77777777" w:rsidR="00BA216B" w:rsidRDefault="00BA216B" w:rsidP="00614F98"/>
                          <w:p w14:paraId="790CC15D" w14:textId="77777777" w:rsidR="00BA216B" w:rsidRDefault="00BA216B" w:rsidP="00614F98"/>
                          <w:p w14:paraId="79630BEF" w14:textId="77777777" w:rsidR="00BA216B" w:rsidRDefault="00BA216B" w:rsidP="00614F98"/>
                          <w:p w14:paraId="67CDD977" w14:textId="77777777" w:rsidR="00BA216B" w:rsidRDefault="00BA216B" w:rsidP="00614F98"/>
                          <w:p w14:paraId="5F1C9DFE" w14:textId="77777777" w:rsidR="00BA216B" w:rsidRDefault="00BA216B" w:rsidP="00614F98"/>
                          <w:p w14:paraId="67E60B76" w14:textId="77777777" w:rsidR="00BA216B" w:rsidRDefault="00BA216B" w:rsidP="00614F98"/>
                          <w:p w14:paraId="7F52A72C" w14:textId="77777777" w:rsidR="00BA216B" w:rsidRDefault="00BA216B" w:rsidP="00614F98"/>
                          <w:p w14:paraId="20E4461C" w14:textId="77777777" w:rsidR="00BA216B" w:rsidRDefault="00BA216B" w:rsidP="00614F98"/>
                          <w:p w14:paraId="70627536" w14:textId="77777777" w:rsidR="00BA216B" w:rsidRDefault="00BA216B" w:rsidP="00614F98"/>
                          <w:p w14:paraId="0C379F0B" w14:textId="77777777" w:rsidR="00BA216B" w:rsidRDefault="00BA216B" w:rsidP="00614F98"/>
                          <w:p w14:paraId="4CDD1760" w14:textId="77777777" w:rsidR="00BA216B" w:rsidRDefault="00BA216B" w:rsidP="00614F98"/>
                          <w:p w14:paraId="58D6A86C" w14:textId="77777777" w:rsidR="00BA216B" w:rsidRDefault="00BA216B" w:rsidP="00614F98"/>
                          <w:p w14:paraId="3E081C50" w14:textId="77777777" w:rsidR="00BA216B" w:rsidRDefault="00BA216B" w:rsidP="00614F98"/>
                          <w:p w14:paraId="5833042D" w14:textId="77777777" w:rsidR="00BA216B" w:rsidRDefault="00BA216B" w:rsidP="00614F98"/>
                          <w:p w14:paraId="38340764" w14:textId="77777777" w:rsidR="00BA216B" w:rsidRDefault="00BA216B" w:rsidP="00614F98"/>
                          <w:p w14:paraId="3F0C6763" w14:textId="77777777" w:rsidR="00BA216B" w:rsidRDefault="00BA216B" w:rsidP="00614F98"/>
                          <w:p w14:paraId="59E7158F" w14:textId="77777777" w:rsidR="00BA216B" w:rsidRDefault="00BA216B" w:rsidP="00614F98"/>
                          <w:p w14:paraId="1132EB90" w14:textId="77777777" w:rsidR="00BA216B" w:rsidRDefault="00BA216B" w:rsidP="00614F98"/>
                          <w:p w14:paraId="6983BA44" w14:textId="77777777" w:rsidR="00BA216B" w:rsidRDefault="00BA216B" w:rsidP="00614F98"/>
                          <w:p w14:paraId="7D8DC36D" w14:textId="77777777" w:rsidR="00BA216B" w:rsidRDefault="00BA216B" w:rsidP="00614F98"/>
                          <w:p w14:paraId="428F2F0C" w14:textId="77777777" w:rsidR="00BA216B" w:rsidRDefault="00BA216B" w:rsidP="00614F98"/>
                          <w:p w14:paraId="0A0CC258" w14:textId="77777777" w:rsidR="00BA216B" w:rsidRDefault="00BA216B" w:rsidP="00614F98"/>
                          <w:p w14:paraId="26885B6C" w14:textId="77777777" w:rsidR="00BA216B" w:rsidRDefault="00BA216B" w:rsidP="00614F98"/>
                          <w:p w14:paraId="58281394" w14:textId="77777777" w:rsidR="00BA216B" w:rsidRDefault="00BA216B" w:rsidP="00614F98"/>
                          <w:p w14:paraId="1483EA56" w14:textId="77777777" w:rsidR="00BA216B" w:rsidRDefault="00BA216B" w:rsidP="00614F98"/>
                          <w:p w14:paraId="23C1A95B" w14:textId="77777777" w:rsidR="00BA216B" w:rsidRDefault="00BA216B" w:rsidP="00614F98"/>
                          <w:p w14:paraId="578ABFCE" w14:textId="77777777" w:rsidR="00BA216B" w:rsidRDefault="00BA216B" w:rsidP="00614F98"/>
                          <w:p w14:paraId="00ED2113" w14:textId="77777777" w:rsidR="00BA216B" w:rsidRDefault="00BA216B" w:rsidP="00614F98"/>
                          <w:p w14:paraId="241A8436" w14:textId="77777777" w:rsidR="00BA216B" w:rsidRDefault="00BA216B" w:rsidP="00614F98"/>
                          <w:p w14:paraId="284EC8D6" w14:textId="77777777" w:rsidR="00BA216B" w:rsidRDefault="00BA216B" w:rsidP="00614F98"/>
                          <w:p w14:paraId="717B8814" w14:textId="77777777" w:rsidR="00BA216B" w:rsidRDefault="00BA216B" w:rsidP="00614F98"/>
                          <w:p w14:paraId="2B2050A7" w14:textId="77777777" w:rsidR="00BA216B" w:rsidRDefault="00BA216B" w:rsidP="00614F98"/>
                          <w:p w14:paraId="11C2EFC3" w14:textId="77777777" w:rsidR="00BA216B" w:rsidRDefault="00BA216B" w:rsidP="00614F98"/>
                          <w:p w14:paraId="7E74BE30" w14:textId="77777777" w:rsidR="00BA216B" w:rsidRDefault="00BA216B" w:rsidP="00614F98"/>
                          <w:p w14:paraId="5FB13A09" w14:textId="77777777" w:rsidR="00BA216B" w:rsidRDefault="00BA216B" w:rsidP="00614F98"/>
                          <w:p w14:paraId="2D0C5C30" w14:textId="77777777" w:rsidR="00BA216B" w:rsidRDefault="00BA216B" w:rsidP="00614F98"/>
                          <w:p w14:paraId="4E396D03" w14:textId="77777777" w:rsidR="00BA216B" w:rsidRDefault="00BA216B" w:rsidP="00614F98"/>
                          <w:p w14:paraId="0C17E230" w14:textId="77777777" w:rsidR="00BA216B" w:rsidRDefault="00BA216B" w:rsidP="00614F98"/>
                          <w:p w14:paraId="0B4CF39A" w14:textId="77777777" w:rsidR="00BA216B" w:rsidRDefault="00BA216B" w:rsidP="00614F98"/>
                          <w:p w14:paraId="222A1C36" w14:textId="77777777" w:rsidR="00BA216B" w:rsidRDefault="00BA216B" w:rsidP="00614F98"/>
                          <w:p w14:paraId="4488FF1C" w14:textId="77777777" w:rsidR="00BA216B" w:rsidRDefault="00BA216B" w:rsidP="00614F98"/>
                          <w:p w14:paraId="56AFB78D" w14:textId="77777777" w:rsidR="00BA216B" w:rsidRDefault="00BA216B" w:rsidP="00614F98"/>
                          <w:p w14:paraId="2E218905" w14:textId="77777777" w:rsidR="00BA216B" w:rsidRDefault="00BA216B" w:rsidP="00614F98"/>
                          <w:p w14:paraId="579254C4" w14:textId="77777777" w:rsidR="00BA216B" w:rsidRDefault="00BA216B" w:rsidP="00614F98"/>
                          <w:p w14:paraId="23CAB5C7" w14:textId="77777777" w:rsidR="00BA216B" w:rsidRDefault="00BA216B" w:rsidP="00614F98"/>
                          <w:p w14:paraId="32AC4D37" w14:textId="77777777" w:rsidR="00BA216B" w:rsidRDefault="00BA216B" w:rsidP="00614F98"/>
                          <w:p w14:paraId="171AFA1E" w14:textId="77777777" w:rsidR="00BA216B" w:rsidRDefault="00BA216B" w:rsidP="00614F98"/>
                          <w:p w14:paraId="00FA2127" w14:textId="77777777" w:rsidR="00BA216B" w:rsidRDefault="00BA216B" w:rsidP="00614F98"/>
                          <w:p w14:paraId="16D676E3" w14:textId="77777777" w:rsidR="00BA216B" w:rsidRDefault="00BA216B" w:rsidP="00614F98"/>
                          <w:p w14:paraId="3C9BB244" w14:textId="77777777" w:rsidR="00BA216B" w:rsidRDefault="00BA216B" w:rsidP="00614F98"/>
                          <w:p w14:paraId="3C12AAD7" w14:textId="77777777" w:rsidR="00BA216B" w:rsidRDefault="00BA216B" w:rsidP="00614F98"/>
                          <w:p w14:paraId="3330CAE1" w14:textId="77777777" w:rsidR="00BA216B" w:rsidRDefault="00BA216B" w:rsidP="00614F98"/>
                          <w:p w14:paraId="71E3EC3B" w14:textId="77777777" w:rsidR="00BA216B" w:rsidRDefault="00BA216B" w:rsidP="00614F98"/>
                          <w:p w14:paraId="4FEA931C" w14:textId="77777777" w:rsidR="00BA216B" w:rsidRDefault="00BA216B" w:rsidP="00614F98"/>
                          <w:p w14:paraId="751A86CA" w14:textId="77777777" w:rsidR="00BA216B" w:rsidRDefault="00BA216B" w:rsidP="00614F98"/>
                          <w:p w14:paraId="15B1E99F" w14:textId="77777777" w:rsidR="00BA216B" w:rsidRDefault="00BA216B" w:rsidP="00614F98"/>
                          <w:p w14:paraId="655C4483" w14:textId="77777777" w:rsidR="00BA216B" w:rsidRDefault="00BA216B" w:rsidP="00614F98"/>
                          <w:p w14:paraId="1FBD47EF" w14:textId="77777777" w:rsidR="00BA216B" w:rsidRDefault="00BA216B" w:rsidP="00614F98"/>
                          <w:p w14:paraId="3B7D5658" w14:textId="77777777" w:rsidR="00BA216B" w:rsidRDefault="00BA216B" w:rsidP="00614F98"/>
                          <w:p w14:paraId="5266427D" w14:textId="77777777" w:rsidR="00BA216B" w:rsidRDefault="00BA216B" w:rsidP="00614F98"/>
                          <w:p w14:paraId="38118B0E" w14:textId="77777777" w:rsidR="00BA216B" w:rsidRDefault="00BA216B" w:rsidP="00614F98"/>
                          <w:p w14:paraId="1410632B" w14:textId="77777777" w:rsidR="00BA216B" w:rsidRDefault="00BA216B" w:rsidP="00614F98"/>
                          <w:p w14:paraId="53B91C3F" w14:textId="77777777" w:rsidR="00BA216B" w:rsidRDefault="00BA216B" w:rsidP="00614F98"/>
                          <w:p w14:paraId="7F7D7C7E" w14:textId="77777777" w:rsidR="00BA216B" w:rsidRDefault="00BA216B" w:rsidP="00614F98"/>
                          <w:p w14:paraId="0C1DE54A" w14:textId="77777777" w:rsidR="00BA216B" w:rsidRDefault="00BA216B" w:rsidP="00614F98"/>
                          <w:p w14:paraId="71F1F091" w14:textId="77777777" w:rsidR="00BA216B" w:rsidRDefault="00BA216B" w:rsidP="00614F98"/>
                          <w:p w14:paraId="69A6DCB7" w14:textId="77777777" w:rsidR="00BA216B" w:rsidRDefault="00BA216B" w:rsidP="00614F98"/>
                          <w:p w14:paraId="416E4401" w14:textId="77777777" w:rsidR="00BA216B" w:rsidRDefault="00BA216B" w:rsidP="00614F98"/>
                          <w:p w14:paraId="3E33A6F1" w14:textId="77777777" w:rsidR="00BA216B" w:rsidRDefault="00BA216B" w:rsidP="00614F98"/>
                          <w:p w14:paraId="5E983774" w14:textId="77777777" w:rsidR="00BA216B" w:rsidRDefault="00BA216B" w:rsidP="00614F98"/>
                          <w:p w14:paraId="1094370F" w14:textId="77777777" w:rsidR="00BA216B" w:rsidRDefault="00BA216B" w:rsidP="00614F98"/>
                          <w:p w14:paraId="2110ECBA" w14:textId="77777777" w:rsidR="00BA216B" w:rsidRDefault="00BA216B" w:rsidP="00614F98"/>
                          <w:p w14:paraId="215670D7" w14:textId="77777777" w:rsidR="00BA216B" w:rsidRDefault="00BA216B" w:rsidP="00614F98"/>
                          <w:p w14:paraId="0C33B6B5" w14:textId="77777777" w:rsidR="00BA216B" w:rsidRDefault="00BA216B" w:rsidP="00614F98"/>
                          <w:p w14:paraId="36F505FC" w14:textId="77777777" w:rsidR="00BA216B" w:rsidRDefault="00BA216B" w:rsidP="00614F98"/>
                          <w:p w14:paraId="70F37248" w14:textId="77777777" w:rsidR="00BA216B" w:rsidRDefault="00BA216B" w:rsidP="00614F98"/>
                          <w:p w14:paraId="467416E9" w14:textId="77777777" w:rsidR="00BA216B" w:rsidRDefault="00BA216B" w:rsidP="00614F98"/>
                          <w:p w14:paraId="6E9FD211" w14:textId="77777777" w:rsidR="00BA216B" w:rsidRDefault="00BA216B" w:rsidP="00614F98"/>
                          <w:p w14:paraId="044AC5D3" w14:textId="77777777" w:rsidR="00BA216B" w:rsidRDefault="00BA216B" w:rsidP="00614F98"/>
                          <w:p w14:paraId="4393D5A4" w14:textId="77777777" w:rsidR="00BA216B" w:rsidRDefault="00BA216B" w:rsidP="00614F98"/>
                          <w:p w14:paraId="1977D1F1" w14:textId="77777777" w:rsidR="00BA216B" w:rsidRDefault="00BA216B" w:rsidP="00614F98"/>
                          <w:p w14:paraId="24BDCA77" w14:textId="77777777" w:rsidR="00BA216B" w:rsidRDefault="00BA216B" w:rsidP="00614F98"/>
                          <w:p w14:paraId="200D0EC0" w14:textId="77777777" w:rsidR="00BA216B" w:rsidRDefault="00BA216B" w:rsidP="00614F98"/>
                          <w:p w14:paraId="2FFB9539" w14:textId="77777777" w:rsidR="00BA216B" w:rsidRDefault="00BA216B" w:rsidP="00614F98"/>
                          <w:p w14:paraId="61986B65" w14:textId="77777777" w:rsidR="00BA216B" w:rsidRDefault="00BA216B" w:rsidP="00614F98"/>
                          <w:p w14:paraId="2F5CEAAB" w14:textId="77777777" w:rsidR="00BA216B" w:rsidRDefault="00BA216B" w:rsidP="00614F98"/>
                          <w:p w14:paraId="1AA367F5" w14:textId="77777777" w:rsidR="00BA216B" w:rsidRDefault="00BA216B" w:rsidP="00614F98"/>
                          <w:p w14:paraId="09D7E093" w14:textId="77777777" w:rsidR="00BA216B" w:rsidRDefault="00BA216B" w:rsidP="00614F98"/>
                          <w:p w14:paraId="39CF0E37" w14:textId="77777777" w:rsidR="00BA216B" w:rsidRDefault="00BA216B" w:rsidP="00614F98"/>
                          <w:p w14:paraId="57613144" w14:textId="77777777" w:rsidR="00BA216B" w:rsidRDefault="00BA216B" w:rsidP="00614F98"/>
                          <w:p w14:paraId="46ABDD03" w14:textId="77777777" w:rsidR="00BA216B" w:rsidRDefault="00BA216B" w:rsidP="00614F98"/>
                          <w:p w14:paraId="4A4A97BA" w14:textId="77777777" w:rsidR="00BA216B" w:rsidRDefault="00BA216B" w:rsidP="00614F98"/>
                          <w:p w14:paraId="2AAB9A08" w14:textId="77777777" w:rsidR="00BA216B" w:rsidRDefault="00BA216B" w:rsidP="00614F98"/>
                          <w:p w14:paraId="1440E81F" w14:textId="77777777" w:rsidR="00BA216B" w:rsidRDefault="00BA216B" w:rsidP="00614F98"/>
                          <w:p w14:paraId="19159E1E" w14:textId="77777777" w:rsidR="00BA216B" w:rsidRDefault="00BA216B" w:rsidP="00614F98"/>
                          <w:p w14:paraId="6D5FA8DB" w14:textId="77777777" w:rsidR="00BA216B" w:rsidRDefault="00BA216B" w:rsidP="00614F98"/>
                          <w:p w14:paraId="09DDD019" w14:textId="77777777" w:rsidR="00BA216B" w:rsidRDefault="00BA216B" w:rsidP="00614F98"/>
                          <w:p w14:paraId="1D851059" w14:textId="77777777" w:rsidR="00BA216B" w:rsidRDefault="00BA216B" w:rsidP="00614F98"/>
                          <w:p w14:paraId="14D0E1D4" w14:textId="77777777" w:rsidR="00BA216B" w:rsidRDefault="00BA216B" w:rsidP="00614F98"/>
                          <w:p w14:paraId="2C743E09" w14:textId="77777777" w:rsidR="00BA216B" w:rsidRDefault="00BA216B" w:rsidP="00614F98"/>
                          <w:p w14:paraId="027CA5B5" w14:textId="77777777" w:rsidR="00BA216B" w:rsidRDefault="00BA216B" w:rsidP="00614F98"/>
                          <w:p w14:paraId="02EDBA58" w14:textId="77777777" w:rsidR="00BA216B" w:rsidRDefault="00BA216B" w:rsidP="00614F98"/>
                          <w:p w14:paraId="75126E2D" w14:textId="77777777" w:rsidR="00BA216B" w:rsidRDefault="00BA216B" w:rsidP="00614F98"/>
                          <w:p w14:paraId="5F19ABA1" w14:textId="77777777" w:rsidR="00BA216B" w:rsidRDefault="00BA216B" w:rsidP="00614F98"/>
                          <w:p w14:paraId="76DA186D" w14:textId="77777777" w:rsidR="00BA216B" w:rsidRDefault="00BA216B" w:rsidP="00614F98"/>
                          <w:p w14:paraId="27E7FEBE" w14:textId="77777777" w:rsidR="00BA216B" w:rsidRDefault="00BA216B" w:rsidP="00614F98"/>
                          <w:p w14:paraId="0A247D4B" w14:textId="77777777" w:rsidR="00BA216B" w:rsidRDefault="00BA216B" w:rsidP="00614F98"/>
                          <w:p w14:paraId="34E7578D" w14:textId="77777777" w:rsidR="00BA216B" w:rsidRDefault="00BA216B" w:rsidP="00614F98"/>
                          <w:p w14:paraId="2A1683A2" w14:textId="77777777" w:rsidR="00BA216B" w:rsidRDefault="00BA216B" w:rsidP="00614F98"/>
                          <w:p w14:paraId="3CC4954D" w14:textId="77777777" w:rsidR="00BA216B" w:rsidRDefault="00BA216B" w:rsidP="00614F98"/>
                          <w:p w14:paraId="5CA06E55" w14:textId="77777777" w:rsidR="00BA216B" w:rsidRDefault="00BA216B" w:rsidP="00614F98"/>
                          <w:p w14:paraId="11B59809" w14:textId="77777777" w:rsidR="00BA216B" w:rsidRDefault="00BA216B" w:rsidP="00614F98"/>
                          <w:p w14:paraId="7E964CFC" w14:textId="77777777" w:rsidR="00BA216B" w:rsidRDefault="00BA216B" w:rsidP="00614F98"/>
                          <w:p w14:paraId="671456D5" w14:textId="77777777" w:rsidR="00BA216B" w:rsidRDefault="00BA216B" w:rsidP="00614F98"/>
                          <w:p w14:paraId="125409D1" w14:textId="77777777" w:rsidR="00BA216B" w:rsidRDefault="00BA216B" w:rsidP="00614F98"/>
                          <w:p w14:paraId="3D0941A3" w14:textId="77777777" w:rsidR="00BA216B" w:rsidRDefault="00BA216B" w:rsidP="00614F98"/>
                          <w:p w14:paraId="2727D239" w14:textId="77777777" w:rsidR="00BA216B" w:rsidRDefault="00BA216B" w:rsidP="00614F98"/>
                          <w:p w14:paraId="3DB89D8A" w14:textId="77777777" w:rsidR="00BA216B" w:rsidRDefault="00BA216B" w:rsidP="00614F98"/>
                          <w:p w14:paraId="6E807FE3" w14:textId="77777777" w:rsidR="00BA216B" w:rsidRDefault="00BA216B" w:rsidP="00614F98"/>
                          <w:p w14:paraId="52B70F9D" w14:textId="77777777" w:rsidR="00BA216B" w:rsidRDefault="00BA216B" w:rsidP="00614F98"/>
                          <w:p w14:paraId="53DEE675" w14:textId="77777777" w:rsidR="00BA216B" w:rsidRDefault="00BA216B" w:rsidP="00614F98"/>
                          <w:p w14:paraId="293BE9FA" w14:textId="77777777" w:rsidR="00BA216B" w:rsidRDefault="00BA216B" w:rsidP="00614F98"/>
                          <w:p w14:paraId="7A8BDCA1" w14:textId="77777777" w:rsidR="00BA216B" w:rsidRDefault="00BA216B" w:rsidP="00614F98"/>
                          <w:p w14:paraId="629C1142" w14:textId="77777777" w:rsidR="00BA216B" w:rsidRDefault="00BA216B" w:rsidP="00614F98"/>
                          <w:p w14:paraId="184F0C16" w14:textId="77777777" w:rsidR="00BA216B" w:rsidRDefault="00BA216B" w:rsidP="00614F98"/>
                          <w:p w14:paraId="2B8F6C2E" w14:textId="77777777" w:rsidR="00BA216B" w:rsidRDefault="00BA216B" w:rsidP="00614F98"/>
                          <w:p w14:paraId="3835DF6D" w14:textId="77777777" w:rsidR="00BA216B" w:rsidRDefault="00BA216B" w:rsidP="00614F98"/>
                          <w:p w14:paraId="05C933B7" w14:textId="77777777" w:rsidR="00BA216B" w:rsidRDefault="00BA216B" w:rsidP="00614F98"/>
                          <w:p w14:paraId="12D1A22A" w14:textId="77777777" w:rsidR="00BA216B" w:rsidRDefault="00BA216B" w:rsidP="00614F98"/>
                          <w:p w14:paraId="0F46DEF5" w14:textId="77777777" w:rsidR="00BA216B" w:rsidRDefault="00BA216B" w:rsidP="00614F98"/>
                          <w:p w14:paraId="2CE40B3C" w14:textId="77777777" w:rsidR="00BA216B" w:rsidRDefault="00BA216B" w:rsidP="00614F98"/>
                          <w:p w14:paraId="438FD969" w14:textId="77777777" w:rsidR="00BA216B" w:rsidRDefault="00BA216B" w:rsidP="00614F98"/>
                          <w:p w14:paraId="0094581B" w14:textId="77777777" w:rsidR="00BA216B" w:rsidRDefault="00BA216B" w:rsidP="00614F98"/>
                          <w:p w14:paraId="5604B7CF" w14:textId="77777777" w:rsidR="00BA216B" w:rsidRDefault="00BA216B" w:rsidP="00614F98"/>
                          <w:p w14:paraId="0E0C5C4A" w14:textId="77777777" w:rsidR="00BA216B" w:rsidRDefault="00BA216B" w:rsidP="00614F98"/>
                          <w:p w14:paraId="0B3D4AE4" w14:textId="77777777" w:rsidR="00BA216B" w:rsidRDefault="00BA216B" w:rsidP="00614F98"/>
                          <w:p w14:paraId="496ED5A8" w14:textId="77777777" w:rsidR="00BA216B" w:rsidRDefault="00BA216B" w:rsidP="00614F98"/>
                          <w:p w14:paraId="3C077D27" w14:textId="77777777" w:rsidR="00BA216B" w:rsidRDefault="00BA216B" w:rsidP="00614F98"/>
                          <w:p w14:paraId="065902F5" w14:textId="77777777" w:rsidR="00BA216B" w:rsidRDefault="00BA216B" w:rsidP="00614F98"/>
                          <w:p w14:paraId="1FD336EA" w14:textId="77777777" w:rsidR="00BA216B" w:rsidRDefault="00BA216B" w:rsidP="00614F98"/>
                          <w:p w14:paraId="04EE748C" w14:textId="77777777" w:rsidR="00BA216B" w:rsidRDefault="00BA216B" w:rsidP="00614F98"/>
                          <w:p w14:paraId="4AF9C18D" w14:textId="77777777" w:rsidR="00BA216B" w:rsidRDefault="00BA216B" w:rsidP="00614F98"/>
                          <w:p w14:paraId="6A831BE1" w14:textId="77777777" w:rsidR="00BA216B" w:rsidRDefault="00BA216B" w:rsidP="00614F98"/>
                          <w:p w14:paraId="42D188E4" w14:textId="77777777" w:rsidR="00BA216B" w:rsidRDefault="00BA216B" w:rsidP="00614F98"/>
                          <w:p w14:paraId="7B7D59DB" w14:textId="77777777" w:rsidR="00BA216B" w:rsidRDefault="00BA216B" w:rsidP="00614F98"/>
                          <w:p w14:paraId="12ED2E42" w14:textId="77777777" w:rsidR="00BA216B" w:rsidRDefault="00BA216B" w:rsidP="00614F98"/>
                          <w:p w14:paraId="30144BA8" w14:textId="77777777" w:rsidR="00BA216B" w:rsidRDefault="00BA216B" w:rsidP="00614F98"/>
                          <w:p w14:paraId="15A72FEB" w14:textId="77777777" w:rsidR="00BA216B" w:rsidRDefault="00BA216B" w:rsidP="00614F98"/>
                          <w:p w14:paraId="49E61393" w14:textId="77777777" w:rsidR="00BA216B" w:rsidRDefault="00BA216B" w:rsidP="00614F98"/>
                          <w:p w14:paraId="1A89DA01" w14:textId="77777777" w:rsidR="00BA216B" w:rsidRDefault="00BA216B" w:rsidP="00614F98"/>
                          <w:p w14:paraId="357D058C" w14:textId="77777777" w:rsidR="00BA216B" w:rsidRDefault="00BA216B" w:rsidP="00614F98"/>
                          <w:p w14:paraId="184A93A5" w14:textId="77777777" w:rsidR="00BA216B" w:rsidRDefault="00BA216B" w:rsidP="00614F98"/>
                          <w:p w14:paraId="000ED4DF" w14:textId="77777777" w:rsidR="00BA216B" w:rsidRDefault="00BA216B" w:rsidP="00614F98"/>
                          <w:p w14:paraId="54091DC4" w14:textId="77777777" w:rsidR="00BA216B" w:rsidRDefault="00BA216B" w:rsidP="00614F98"/>
                          <w:p w14:paraId="7CC7CF3A" w14:textId="77777777" w:rsidR="00BA216B" w:rsidRDefault="00BA216B" w:rsidP="00614F98"/>
                          <w:p w14:paraId="1865E88C" w14:textId="77777777" w:rsidR="00BA216B" w:rsidRDefault="00BA216B" w:rsidP="00614F98"/>
                          <w:p w14:paraId="1896FBBC" w14:textId="77777777" w:rsidR="00BA216B" w:rsidRDefault="00BA216B" w:rsidP="00614F98"/>
                          <w:p w14:paraId="7344099A" w14:textId="77777777" w:rsidR="00BA216B" w:rsidRDefault="00BA216B" w:rsidP="00614F98"/>
                          <w:p w14:paraId="14313C87" w14:textId="77777777" w:rsidR="00BA216B" w:rsidRDefault="00BA216B" w:rsidP="00614F98"/>
                          <w:p w14:paraId="3FEBC9F4" w14:textId="77777777" w:rsidR="00BA216B" w:rsidRDefault="00BA216B" w:rsidP="00614F98"/>
                          <w:p w14:paraId="53AF7759" w14:textId="77777777" w:rsidR="00BA216B" w:rsidRDefault="00BA216B" w:rsidP="00614F98"/>
                          <w:p w14:paraId="0D8265C8" w14:textId="77777777" w:rsidR="00BA216B" w:rsidRDefault="00BA216B" w:rsidP="00614F98"/>
                          <w:p w14:paraId="5E8751F7" w14:textId="77777777" w:rsidR="00BA216B" w:rsidRDefault="00BA216B" w:rsidP="00614F98"/>
                          <w:p w14:paraId="0860664C" w14:textId="77777777" w:rsidR="00BA216B" w:rsidRDefault="00BA216B" w:rsidP="00614F98"/>
                          <w:p w14:paraId="754124DB" w14:textId="77777777" w:rsidR="00BA216B" w:rsidRDefault="00BA216B" w:rsidP="00614F98"/>
                          <w:p w14:paraId="5F2FEF0D" w14:textId="77777777" w:rsidR="00BA216B" w:rsidRDefault="00BA216B" w:rsidP="00614F98"/>
                          <w:p w14:paraId="4CF2AB8D" w14:textId="77777777" w:rsidR="00BA216B" w:rsidRDefault="00BA216B" w:rsidP="00614F98"/>
                          <w:p w14:paraId="14AC144C" w14:textId="77777777" w:rsidR="00BA216B" w:rsidRDefault="00BA216B" w:rsidP="00614F98"/>
                          <w:p w14:paraId="28935372" w14:textId="77777777" w:rsidR="00BA216B" w:rsidRDefault="00BA216B" w:rsidP="00614F98"/>
                          <w:p w14:paraId="36F4F9DB" w14:textId="77777777" w:rsidR="00BA216B" w:rsidRDefault="00BA216B" w:rsidP="00614F98"/>
                          <w:p w14:paraId="6F221E4C" w14:textId="77777777" w:rsidR="00BA216B" w:rsidRDefault="00BA216B" w:rsidP="00614F98"/>
                          <w:p w14:paraId="0AF13E5A" w14:textId="77777777" w:rsidR="00BA216B" w:rsidRDefault="00BA216B" w:rsidP="00614F98"/>
                          <w:p w14:paraId="63F1B62B" w14:textId="77777777" w:rsidR="00BA216B" w:rsidRDefault="00BA216B" w:rsidP="00614F98"/>
                          <w:p w14:paraId="4AE687A8" w14:textId="77777777" w:rsidR="00BA216B" w:rsidRDefault="00BA216B" w:rsidP="00614F98"/>
                          <w:p w14:paraId="08EF116D" w14:textId="77777777" w:rsidR="00BA216B" w:rsidRDefault="00BA216B" w:rsidP="00614F98"/>
                          <w:p w14:paraId="567C2A75" w14:textId="77777777" w:rsidR="00BA216B" w:rsidRDefault="00BA216B" w:rsidP="00614F98"/>
                          <w:p w14:paraId="7475BC9E" w14:textId="77777777" w:rsidR="00BA216B" w:rsidRDefault="00BA216B" w:rsidP="00614F98"/>
                          <w:p w14:paraId="63D1EBBD" w14:textId="77777777" w:rsidR="00BA216B" w:rsidRDefault="00BA216B" w:rsidP="00614F98"/>
                          <w:p w14:paraId="074D92B2" w14:textId="77777777" w:rsidR="00BA216B" w:rsidRDefault="00BA216B" w:rsidP="00614F98"/>
                          <w:p w14:paraId="460172C2" w14:textId="77777777" w:rsidR="00BA216B" w:rsidRDefault="00BA216B" w:rsidP="00614F98"/>
                          <w:p w14:paraId="409C49E1" w14:textId="77777777" w:rsidR="00BA216B" w:rsidRDefault="00BA216B" w:rsidP="00614F98"/>
                          <w:p w14:paraId="46CB0891" w14:textId="77777777" w:rsidR="00BA216B" w:rsidRDefault="00BA216B" w:rsidP="00614F98"/>
                          <w:p w14:paraId="7614759E" w14:textId="77777777" w:rsidR="00BA216B" w:rsidRDefault="00BA216B" w:rsidP="00614F98"/>
                          <w:p w14:paraId="09F13187" w14:textId="77777777" w:rsidR="00BA216B" w:rsidRDefault="00BA216B" w:rsidP="00614F98"/>
                          <w:p w14:paraId="0505B6BA" w14:textId="77777777" w:rsidR="00BA216B" w:rsidRDefault="00BA216B" w:rsidP="00614F98"/>
                          <w:p w14:paraId="473FB744" w14:textId="77777777" w:rsidR="00BA216B" w:rsidRDefault="00BA216B" w:rsidP="00614F98"/>
                          <w:p w14:paraId="7266804B" w14:textId="77777777" w:rsidR="00BA216B" w:rsidRDefault="00BA216B" w:rsidP="00614F98"/>
                          <w:p w14:paraId="6154C038" w14:textId="77777777" w:rsidR="00BA216B" w:rsidRDefault="00BA216B" w:rsidP="00614F98"/>
                          <w:p w14:paraId="0B5F11AB" w14:textId="77777777" w:rsidR="00BA216B" w:rsidRDefault="00BA216B" w:rsidP="00614F98"/>
                          <w:p w14:paraId="5935811F" w14:textId="77777777" w:rsidR="00BA216B" w:rsidRDefault="00BA216B" w:rsidP="00614F98"/>
                          <w:p w14:paraId="74A75E58" w14:textId="77777777" w:rsidR="00BA216B" w:rsidRDefault="00BA216B" w:rsidP="00614F98"/>
                          <w:p w14:paraId="53DB5F3D" w14:textId="77777777" w:rsidR="00BA216B" w:rsidRDefault="00BA216B" w:rsidP="00614F98"/>
                          <w:p w14:paraId="21E17803" w14:textId="77777777" w:rsidR="00BA216B" w:rsidRDefault="00BA216B" w:rsidP="00614F98"/>
                          <w:p w14:paraId="61C5BE30" w14:textId="77777777" w:rsidR="00BA216B" w:rsidRDefault="00BA216B" w:rsidP="00614F98"/>
                          <w:p w14:paraId="7A1E32FE" w14:textId="77777777" w:rsidR="00BA216B" w:rsidRDefault="00BA216B" w:rsidP="00614F98"/>
                          <w:p w14:paraId="73972844" w14:textId="77777777" w:rsidR="00BA216B" w:rsidRDefault="00BA216B" w:rsidP="00614F98"/>
                          <w:p w14:paraId="08F0AB6C" w14:textId="77777777" w:rsidR="00BA216B" w:rsidRDefault="00BA216B" w:rsidP="00614F98"/>
                          <w:p w14:paraId="13ED054F" w14:textId="77777777" w:rsidR="00BA216B" w:rsidRDefault="00BA216B" w:rsidP="00614F98"/>
                          <w:p w14:paraId="06F16E96" w14:textId="77777777" w:rsidR="00BA216B" w:rsidRDefault="00BA216B" w:rsidP="00614F98"/>
                          <w:p w14:paraId="772C1D85" w14:textId="77777777" w:rsidR="00BA216B" w:rsidRDefault="00BA216B" w:rsidP="00614F98"/>
                          <w:p w14:paraId="72757DE3" w14:textId="77777777" w:rsidR="00BA216B" w:rsidRDefault="00BA216B" w:rsidP="00614F98"/>
                          <w:p w14:paraId="206B4FFF" w14:textId="77777777" w:rsidR="00BA216B" w:rsidRDefault="00BA216B" w:rsidP="00614F98"/>
                          <w:p w14:paraId="4FE8BE15" w14:textId="77777777" w:rsidR="00BA216B" w:rsidRDefault="00BA216B" w:rsidP="00614F98"/>
                          <w:p w14:paraId="2ED0FA4E" w14:textId="77777777" w:rsidR="00BA216B" w:rsidRDefault="00BA216B" w:rsidP="00614F98"/>
                          <w:p w14:paraId="221F518A" w14:textId="77777777" w:rsidR="00BA216B" w:rsidRDefault="00BA216B" w:rsidP="00614F98"/>
                          <w:p w14:paraId="2687CE63" w14:textId="77777777" w:rsidR="00BA216B" w:rsidRDefault="00BA216B" w:rsidP="00614F98"/>
                          <w:p w14:paraId="430568BB" w14:textId="77777777" w:rsidR="00BA216B" w:rsidRDefault="00BA216B" w:rsidP="00614F98"/>
                          <w:p w14:paraId="418FB3B0" w14:textId="77777777" w:rsidR="00BA216B" w:rsidRDefault="00BA216B" w:rsidP="00614F98"/>
                          <w:p w14:paraId="40ED340A" w14:textId="77777777" w:rsidR="00BA216B" w:rsidRDefault="00BA216B" w:rsidP="00614F98"/>
                          <w:p w14:paraId="66F239F3" w14:textId="77777777" w:rsidR="00BA216B" w:rsidRDefault="00BA216B" w:rsidP="00614F98"/>
                          <w:p w14:paraId="75A602B4" w14:textId="77777777" w:rsidR="00BA216B" w:rsidRDefault="00BA216B" w:rsidP="00614F98"/>
                          <w:p w14:paraId="7CC2B503" w14:textId="77777777" w:rsidR="00BA216B" w:rsidRDefault="00BA216B" w:rsidP="00614F98"/>
                          <w:p w14:paraId="54A73D95" w14:textId="77777777" w:rsidR="00BA216B" w:rsidRDefault="00BA216B" w:rsidP="00614F98"/>
                          <w:p w14:paraId="2EF262F5" w14:textId="77777777" w:rsidR="00BA216B" w:rsidRDefault="00BA216B" w:rsidP="00614F98"/>
                          <w:p w14:paraId="23CB2513" w14:textId="77777777" w:rsidR="00BA216B" w:rsidRDefault="00BA216B" w:rsidP="00614F98"/>
                          <w:p w14:paraId="435A1C19" w14:textId="77777777" w:rsidR="00BA216B" w:rsidRDefault="00BA216B" w:rsidP="00614F98"/>
                          <w:p w14:paraId="72F4CEE2" w14:textId="77777777" w:rsidR="00BA216B" w:rsidRDefault="00BA216B" w:rsidP="00614F98"/>
                          <w:p w14:paraId="34B1B235" w14:textId="77777777" w:rsidR="00BA216B" w:rsidRDefault="00BA216B" w:rsidP="00614F98"/>
                          <w:p w14:paraId="200E69B5" w14:textId="77777777" w:rsidR="00BA216B" w:rsidRDefault="00BA216B" w:rsidP="00614F98"/>
                          <w:p w14:paraId="63F9FF0C" w14:textId="77777777" w:rsidR="00BA216B" w:rsidRDefault="00BA216B" w:rsidP="00614F98"/>
                          <w:p w14:paraId="08BA5557" w14:textId="77777777" w:rsidR="00BA216B" w:rsidRDefault="00BA216B" w:rsidP="00614F98"/>
                          <w:p w14:paraId="6F68A63F" w14:textId="77777777" w:rsidR="00BA216B" w:rsidRDefault="00BA216B" w:rsidP="00614F98"/>
                          <w:p w14:paraId="1CBEAF35" w14:textId="77777777" w:rsidR="00BA216B" w:rsidRDefault="00BA216B" w:rsidP="00614F98"/>
                          <w:p w14:paraId="5A544285" w14:textId="77777777" w:rsidR="00BA216B" w:rsidRDefault="00BA216B" w:rsidP="00614F98"/>
                          <w:p w14:paraId="6D88BFFB" w14:textId="77777777" w:rsidR="00BA216B" w:rsidRDefault="00BA216B" w:rsidP="00614F98"/>
                          <w:p w14:paraId="3239EDF4" w14:textId="77777777" w:rsidR="00BA216B" w:rsidRDefault="00BA216B" w:rsidP="00614F98"/>
                          <w:p w14:paraId="736A8786" w14:textId="77777777" w:rsidR="00BA216B" w:rsidRDefault="00BA216B" w:rsidP="00614F98"/>
                          <w:p w14:paraId="58DE105F" w14:textId="77777777" w:rsidR="00BA216B" w:rsidRDefault="00BA216B" w:rsidP="00614F98"/>
                          <w:p w14:paraId="5A26ED8B" w14:textId="77777777" w:rsidR="00BA216B" w:rsidRDefault="00BA216B" w:rsidP="00614F98"/>
                          <w:p w14:paraId="2273CFF4" w14:textId="77777777" w:rsidR="00BA216B" w:rsidRDefault="00BA216B" w:rsidP="00614F98"/>
                          <w:p w14:paraId="4FFD910A" w14:textId="77777777" w:rsidR="00BA216B" w:rsidRDefault="00BA216B" w:rsidP="00614F98"/>
                          <w:p w14:paraId="4DB21ED3" w14:textId="77777777" w:rsidR="00BA216B" w:rsidRDefault="00BA216B" w:rsidP="00614F98"/>
                          <w:p w14:paraId="45555799" w14:textId="77777777" w:rsidR="00BA216B" w:rsidRDefault="00BA216B" w:rsidP="00614F98"/>
                          <w:p w14:paraId="760E6557" w14:textId="77777777" w:rsidR="00BA216B" w:rsidRDefault="00BA216B" w:rsidP="00614F98"/>
                          <w:p w14:paraId="2152B5DD" w14:textId="77777777" w:rsidR="00BA216B" w:rsidRDefault="00BA216B" w:rsidP="00614F98"/>
                          <w:p w14:paraId="7D17B17A" w14:textId="77777777" w:rsidR="00BA216B" w:rsidRDefault="00BA216B" w:rsidP="00614F98"/>
                          <w:p w14:paraId="11009F7E" w14:textId="77777777" w:rsidR="00BA216B" w:rsidRDefault="00BA216B" w:rsidP="00614F98"/>
                          <w:p w14:paraId="5FF35626" w14:textId="77777777" w:rsidR="00BA216B" w:rsidRDefault="00BA216B" w:rsidP="00614F98"/>
                          <w:p w14:paraId="153CE48C" w14:textId="77777777" w:rsidR="00BA216B" w:rsidRDefault="00BA216B" w:rsidP="00614F98"/>
                          <w:p w14:paraId="5C18822F" w14:textId="77777777" w:rsidR="00BA216B" w:rsidRDefault="00BA216B" w:rsidP="00614F98"/>
                          <w:p w14:paraId="33472F2C" w14:textId="77777777" w:rsidR="00BA216B" w:rsidRDefault="00BA216B" w:rsidP="00614F98"/>
                          <w:p w14:paraId="4CE98C9E" w14:textId="77777777" w:rsidR="00BA216B" w:rsidRDefault="00BA216B" w:rsidP="00614F98"/>
                          <w:p w14:paraId="36C456E0" w14:textId="77777777" w:rsidR="00BA216B" w:rsidRDefault="00BA216B" w:rsidP="00614F98"/>
                          <w:p w14:paraId="2545A22C" w14:textId="77777777" w:rsidR="00BA216B" w:rsidRDefault="00BA216B" w:rsidP="00614F98"/>
                          <w:p w14:paraId="7B6B40CE" w14:textId="77777777" w:rsidR="00BA216B" w:rsidRDefault="00BA216B" w:rsidP="00614F98"/>
                          <w:p w14:paraId="5CA22255" w14:textId="77777777" w:rsidR="00BA216B" w:rsidRDefault="00BA216B" w:rsidP="00614F98"/>
                          <w:p w14:paraId="530C0EB0" w14:textId="77777777" w:rsidR="00BA216B" w:rsidRDefault="00BA216B" w:rsidP="00614F98"/>
                          <w:p w14:paraId="109C60CA" w14:textId="77777777" w:rsidR="00BA216B" w:rsidRDefault="00BA216B" w:rsidP="00614F98"/>
                          <w:p w14:paraId="5A39D99B" w14:textId="77777777" w:rsidR="00BA216B" w:rsidRDefault="00BA216B" w:rsidP="00614F98"/>
                          <w:p w14:paraId="785E004C" w14:textId="77777777" w:rsidR="00BA216B" w:rsidRDefault="00BA216B" w:rsidP="00614F98"/>
                          <w:p w14:paraId="493E6084" w14:textId="77777777" w:rsidR="00BA216B" w:rsidRDefault="00BA216B" w:rsidP="00614F98"/>
                          <w:p w14:paraId="790979FF" w14:textId="77777777" w:rsidR="00BA216B" w:rsidRDefault="00BA216B" w:rsidP="00614F98"/>
                          <w:p w14:paraId="7B9A27DD" w14:textId="77777777" w:rsidR="00BA216B" w:rsidRDefault="00BA216B" w:rsidP="00614F98"/>
                          <w:p w14:paraId="63F84FC8" w14:textId="77777777" w:rsidR="00BA216B" w:rsidRDefault="00BA216B" w:rsidP="00614F98"/>
                          <w:p w14:paraId="4819874B" w14:textId="77777777" w:rsidR="00BA216B" w:rsidRDefault="00BA216B" w:rsidP="00614F98"/>
                          <w:p w14:paraId="166827B5" w14:textId="77777777" w:rsidR="00BA216B" w:rsidRDefault="00BA216B" w:rsidP="00614F98"/>
                          <w:p w14:paraId="34C80DF7" w14:textId="77777777" w:rsidR="00BA216B" w:rsidRDefault="00BA216B" w:rsidP="00614F98"/>
                          <w:p w14:paraId="79CC93F2" w14:textId="77777777" w:rsidR="00BA216B" w:rsidRDefault="00BA216B" w:rsidP="00614F98"/>
                          <w:p w14:paraId="3854953D" w14:textId="77777777" w:rsidR="00BA216B" w:rsidRDefault="00BA216B" w:rsidP="00614F98"/>
                          <w:p w14:paraId="1FEE1569" w14:textId="77777777" w:rsidR="00BA216B" w:rsidRDefault="00BA216B" w:rsidP="00614F98"/>
                          <w:p w14:paraId="0BB8253B" w14:textId="77777777" w:rsidR="00BA216B" w:rsidRDefault="00BA216B" w:rsidP="00614F98"/>
                          <w:p w14:paraId="3278F1DF" w14:textId="77777777" w:rsidR="00BA216B" w:rsidRDefault="00BA216B" w:rsidP="00614F98"/>
                          <w:p w14:paraId="64E3BCA5" w14:textId="77777777" w:rsidR="00BA216B" w:rsidRDefault="00BA216B" w:rsidP="00614F98"/>
                          <w:p w14:paraId="0FC8EE78" w14:textId="77777777" w:rsidR="00BA216B" w:rsidRDefault="00BA216B" w:rsidP="00614F98"/>
                          <w:p w14:paraId="2A7133FB" w14:textId="77777777" w:rsidR="00BA216B" w:rsidRDefault="00BA216B" w:rsidP="00614F98"/>
                          <w:p w14:paraId="53E3FB79" w14:textId="77777777" w:rsidR="00BA216B" w:rsidRDefault="00BA216B" w:rsidP="00614F98"/>
                          <w:p w14:paraId="6C33423F" w14:textId="77777777" w:rsidR="00BA216B" w:rsidRDefault="00BA216B" w:rsidP="00614F98"/>
                          <w:p w14:paraId="05815D4E" w14:textId="77777777" w:rsidR="00BA216B" w:rsidRDefault="00BA216B" w:rsidP="00614F98"/>
                          <w:p w14:paraId="4EE53AE6" w14:textId="77777777" w:rsidR="00BA216B" w:rsidRDefault="00BA216B" w:rsidP="00614F98"/>
                          <w:p w14:paraId="4B1160EC" w14:textId="77777777" w:rsidR="00BA216B" w:rsidRDefault="00BA216B" w:rsidP="00614F98"/>
                          <w:p w14:paraId="74C00FA1" w14:textId="77777777" w:rsidR="00BA216B" w:rsidRDefault="00BA216B" w:rsidP="00614F98"/>
                          <w:p w14:paraId="072481C9" w14:textId="77777777" w:rsidR="00BA216B" w:rsidRDefault="00BA216B" w:rsidP="00614F98"/>
                          <w:p w14:paraId="1E93BDE2" w14:textId="77777777" w:rsidR="00BA216B" w:rsidRDefault="00BA216B" w:rsidP="00614F98"/>
                          <w:p w14:paraId="24E853FB" w14:textId="77777777" w:rsidR="00BA216B" w:rsidRDefault="00BA216B" w:rsidP="00614F98"/>
                          <w:p w14:paraId="7FEA8598" w14:textId="77777777" w:rsidR="00BA216B" w:rsidRDefault="00BA216B" w:rsidP="00614F98"/>
                          <w:p w14:paraId="63140803" w14:textId="77777777" w:rsidR="00BA216B" w:rsidRDefault="00BA216B" w:rsidP="00614F98"/>
                          <w:p w14:paraId="1284353B" w14:textId="77777777" w:rsidR="00BA216B" w:rsidRDefault="00BA216B" w:rsidP="00614F98"/>
                          <w:p w14:paraId="74FADF9D" w14:textId="77777777" w:rsidR="00BA216B" w:rsidRDefault="00BA216B" w:rsidP="00614F98"/>
                          <w:p w14:paraId="5761794D" w14:textId="77777777" w:rsidR="00BA216B" w:rsidRDefault="00BA216B" w:rsidP="00614F98"/>
                          <w:p w14:paraId="51777522" w14:textId="77777777" w:rsidR="00BA216B" w:rsidRDefault="00BA216B" w:rsidP="00614F98"/>
                          <w:p w14:paraId="6ED58459" w14:textId="77777777" w:rsidR="00BA216B" w:rsidRDefault="00BA216B" w:rsidP="00614F98"/>
                          <w:p w14:paraId="104332DC" w14:textId="77777777" w:rsidR="00BA216B" w:rsidRDefault="00BA216B" w:rsidP="00614F98"/>
                          <w:p w14:paraId="7D02E461" w14:textId="77777777" w:rsidR="00BA216B" w:rsidRDefault="00BA216B" w:rsidP="00614F98"/>
                          <w:p w14:paraId="730061DC" w14:textId="77777777" w:rsidR="00BA216B" w:rsidRDefault="00BA216B" w:rsidP="00614F98"/>
                          <w:p w14:paraId="70B7223D" w14:textId="77777777" w:rsidR="00BA216B" w:rsidRDefault="00BA216B" w:rsidP="00614F98"/>
                          <w:p w14:paraId="3CA97EF6" w14:textId="77777777" w:rsidR="00BA216B" w:rsidRDefault="00BA216B" w:rsidP="00614F98"/>
                          <w:p w14:paraId="4D78867F" w14:textId="77777777" w:rsidR="00BA216B" w:rsidRDefault="00BA216B" w:rsidP="00614F98"/>
                          <w:p w14:paraId="23CC9BE4" w14:textId="77777777" w:rsidR="00BA216B" w:rsidRDefault="00BA216B" w:rsidP="00614F98"/>
                          <w:p w14:paraId="7B8546ED" w14:textId="77777777" w:rsidR="00BA216B" w:rsidRDefault="00BA216B" w:rsidP="00614F98"/>
                          <w:p w14:paraId="42FEEEC7" w14:textId="77777777" w:rsidR="00BA216B" w:rsidRDefault="00BA216B" w:rsidP="00614F98"/>
                          <w:p w14:paraId="491B2BB9" w14:textId="77777777" w:rsidR="00BA216B" w:rsidRDefault="00BA216B" w:rsidP="00614F98"/>
                          <w:p w14:paraId="32693379" w14:textId="77777777" w:rsidR="00BA216B" w:rsidRDefault="00BA216B" w:rsidP="00614F98"/>
                          <w:p w14:paraId="08E86594" w14:textId="77777777" w:rsidR="00BA216B" w:rsidRDefault="00BA216B" w:rsidP="00614F98"/>
                          <w:p w14:paraId="568D9038" w14:textId="77777777" w:rsidR="00BA216B" w:rsidRDefault="00BA216B" w:rsidP="00614F98"/>
                          <w:p w14:paraId="0FE289B1" w14:textId="77777777" w:rsidR="00BA216B" w:rsidRDefault="00BA216B" w:rsidP="00614F98"/>
                          <w:p w14:paraId="00C8FA83" w14:textId="77777777" w:rsidR="00BA216B" w:rsidRDefault="00BA216B" w:rsidP="00614F98"/>
                          <w:p w14:paraId="393F1156" w14:textId="77777777" w:rsidR="00BA216B" w:rsidRDefault="00BA216B" w:rsidP="00614F98"/>
                          <w:p w14:paraId="4388EE5A" w14:textId="77777777" w:rsidR="00BA216B" w:rsidRDefault="00BA216B" w:rsidP="00614F98"/>
                          <w:p w14:paraId="772CDD64" w14:textId="77777777" w:rsidR="00BA216B" w:rsidRDefault="00BA216B" w:rsidP="00614F98"/>
                          <w:p w14:paraId="0F363859" w14:textId="77777777" w:rsidR="00BA216B" w:rsidRDefault="00BA216B" w:rsidP="00614F98"/>
                          <w:p w14:paraId="2E1C5AEA" w14:textId="77777777" w:rsidR="00BA216B" w:rsidRDefault="00BA216B" w:rsidP="00614F98"/>
                          <w:p w14:paraId="10D89FC6" w14:textId="77777777" w:rsidR="00BA216B" w:rsidRDefault="00BA216B" w:rsidP="00614F98"/>
                          <w:p w14:paraId="61761D75" w14:textId="77777777" w:rsidR="00BA216B" w:rsidRDefault="00BA216B" w:rsidP="00614F98"/>
                          <w:p w14:paraId="0B5509FE" w14:textId="77777777" w:rsidR="00BA216B" w:rsidRDefault="00BA216B" w:rsidP="00614F98"/>
                          <w:p w14:paraId="586D0BBF" w14:textId="77777777" w:rsidR="00BA216B" w:rsidRDefault="00BA216B" w:rsidP="00614F98"/>
                          <w:p w14:paraId="6A687A3F" w14:textId="77777777" w:rsidR="00BA216B" w:rsidRDefault="00BA216B" w:rsidP="00614F98"/>
                          <w:p w14:paraId="4526B740" w14:textId="77777777" w:rsidR="00BA216B" w:rsidRDefault="00BA216B" w:rsidP="00614F98"/>
                          <w:p w14:paraId="7950EF75" w14:textId="77777777" w:rsidR="00BA216B" w:rsidRDefault="00BA216B" w:rsidP="00614F98"/>
                          <w:p w14:paraId="30FF5A35" w14:textId="77777777" w:rsidR="00BA216B" w:rsidRDefault="00BA216B" w:rsidP="00614F98"/>
                          <w:p w14:paraId="4F348316" w14:textId="77777777" w:rsidR="00BA216B" w:rsidRDefault="00BA216B" w:rsidP="00614F98"/>
                          <w:p w14:paraId="2C95C90C" w14:textId="77777777" w:rsidR="00BA216B" w:rsidRDefault="00BA216B" w:rsidP="00614F98"/>
                          <w:p w14:paraId="094E93F9" w14:textId="77777777" w:rsidR="00BA216B" w:rsidRDefault="00BA216B" w:rsidP="00614F98"/>
                          <w:p w14:paraId="268F7D4B" w14:textId="77777777" w:rsidR="00BA216B" w:rsidRDefault="00BA216B" w:rsidP="00614F98"/>
                          <w:p w14:paraId="69C664CF" w14:textId="77777777" w:rsidR="00BA216B" w:rsidRDefault="00BA216B" w:rsidP="00614F98"/>
                          <w:p w14:paraId="7B164CBC" w14:textId="77777777" w:rsidR="00BA216B" w:rsidRDefault="00BA216B" w:rsidP="00614F98"/>
                          <w:p w14:paraId="218ACBF3" w14:textId="77777777" w:rsidR="00BA216B" w:rsidRDefault="00BA216B" w:rsidP="00614F98"/>
                          <w:p w14:paraId="64BEE24C" w14:textId="77777777" w:rsidR="00BA216B" w:rsidRDefault="00BA216B" w:rsidP="00614F98"/>
                          <w:p w14:paraId="09FC6038" w14:textId="77777777" w:rsidR="00BA216B" w:rsidRDefault="00BA216B" w:rsidP="00614F98"/>
                          <w:p w14:paraId="3203F952" w14:textId="77777777" w:rsidR="00BA216B" w:rsidRDefault="00BA216B" w:rsidP="00614F98"/>
                          <w:p w14:paraId="5D80825F" w14:textId="77777777" w:rsidR="00BA216B" w:rsidRDefault="00BA216B" w:rsidP="00614F98"/>
                          <w:p w14:paraId="26167092" w14:textId="77777777" w:rsidR="00BA216B" w:rsidRDefault="00BA216B" w:rsidP="00614F98"/>
                          <w:p w14:paraId="45E966C2" w14:textId="77777777" w:rsidR="00BA216B" w:rsidRDefault="00BA216B" w:rsidP="00614F98"/>
                          <w:p w14:paraId="2617F286" w14:textId="77777777" w:rsidR="00BA216B" w:rsidRDefault="00BA216B" w:rsidP="00614F98"/>
                          <w:p w14:paraId="7FBFD48B" w14:textId="77777777" w:rsidR="00BA216B" w:rsidRDefault="00BA216B" w:rsidP="00614F98"/>
                          <w:p w14:paraId="7D49DED7" w14:textId="77777777" w:rsidR="00BA216B" w:rsidRDefault="00BA216B" w:rsidP="00614F98"/>
                          <w:p w14:paraId="15F6D22C" w14:textId="77777777" w:rsidR="00BA216B" w:rsidRDefault="00BA216B" w:rsidP="00614F98"/>
                          <w:p w14:paraId="38E9A366" w14:textId="77777777" w:rsidR="00BA216B" w:rsidRDefault="00BA216B" w:rsidP="00614F98"/>
                          <w:p w14:paraId="762E497B" w14:textId="77777777" w:rsidR="00BA216B" w:rsidRDefault="00BA216B" w:rsidP="00614F98"/>
                          <w:p w14:paraId="68C5F42F" w14:textId="77777777" w:rsidR="00BA216B" w:rsidRDefault="00BA216B" w:rsidP="00614F98"/>
                          <w:p w14:paraId="0D359CB3" w14:textId="77777777" w:rsidR="00BA216B" w:rsidRDefault="00BA216B" w:rsidP="00614F98"/>
                          <w:p w14:paraId="5CC92889" w14:textId="77777777" w:rsidR="00BA216B" w:rsidRDefault="00BA216B" w:rsidP="00614F98"/>
                          <w:p w14:paraId="2C2501BD" w14:textId="77777777" w:rsidR="00BA216B" w:rsidRDefault="00BA216B" w:rsidP="00614F98"/>
                          <w:p w14:paraId="22C06DB4" w14:textId="77777777" w:rsidR="00BA216B" w:rsidRDefault="00BA216B" w:rsidP="00614F98"/>
                          <w:p w14:paraId="4B3D5527" w14:textId="77777777" w:rsidR="00BA216B" w:rsidRDefault="00BA216B" w:rsidP="00614F98"/>
                          <w:p w14:paraId="0AF88CF1" w14:textId="77777777" w:rsidR="00BA216B" w:rsidRDefault="00BA216B" w:rsidP="00614F98"/>
                          <w:p w14:paraId="7C43AFDF" w14:textId="77777777" w:rsidR="00BA216B" w:rsidRDefault="00BA216B" w:rsidP="00614F98"/>
                          <w:p w14:paraId="4BBEF24D" w14:textId="77777777" w:rsidR="00BA216B" w:rsidRDefault="00BA216B" w:rsidP="00614F98"/>
                          <w:p w14:paraId="77624A36" w14:textId="77777777" w:rsidR="00BA216B" w:rsidRDefault="00BA216B" w:rsidP="00614F98"/>
                          <w:p w14:paraId="10C5FC72" w14:textId="77777777" w:rsidR="00BA216B" w:rsidRDefault="00BA216B" w:rsidP="00614F98"/>
                          <w:p w14:paraId="16725A96" w14:textId="77777777" w:rsidR="00BA216B" w:rsidRDefault="00BA216B" w:rsidP="00614F98"/>
                          <w:p w14:paraId="3C09F6AC" w14:textId="77777777" w:rsidR="00BA216B" w:rsidRDefault="00BA216B" w:rsidP="00614F98"/>
                          <w:p w14:paraId="6548F794" w14:textId="77777777" w:rsidR="00BA216B" w:rsidRDefault="00BA216B" w:rsidP="00614F98"/>
                          <w:p w14:paraId="3B4ED377" w14:textId="77777777" w:rsidR="00BA216B" w:rsidRDefault="00BA216B" w:rsidP="00614F98"/>
                          <w:p w14:paraId="5A1348E1" w14:textId="77777777" w:rsidR="00BA216B" w:rsidRDefault="00BA216B" w:rsidP="00614F98"/>
                          <w:p w14:paraId="30DFD8F9" w14:textId="77777777" w:rsidR="00BA216B" w:rsidRDefault="00BA216B" w:rsidP="00614F98"/>
                          <w:p w14:paraId="16939E41" w14:textId="77777777" w:rsidR="00BA216B" w:rsidRDefault="00BA216B" w:rsidP="00614F98"/>
                          <w:p w14:paraId="382AD644" w14:textId="77777777" w:rsidR="00BA216B" w:rsidRDefault="00BA216B" w:rsidP="00614F98"/>
                          <w:p w14:paraId="5E6AC073" w14:textId="77777777" w:rsidR="00BA216B" w:rsidRDefault="00BA216B" w:rsidP="00614F98"/>
                          <w:p w14:paraId="4065DC23" w14:textId="77777777" w:rsidR="00BA216B" w:rsidRDefault="00BA216B" w:rsidP="00614F98"/>
                          <w:p w14:paraId="1EBAF4D2" w14:textId="77777777" w:rsidR="00BA216B" w:rsidRDefault="00BA216B" w:rsidP="00614F98"/>
                          <w:p w14:paraId="054EE86C" w14:textId="77777777" w:rsidR="00BA216B" w:rsidRDefault="00BA216B" w:rsidP="00614F98"/>
                          <w:p w14:paraId="3F371954" w14:textId="77777777" w:rsidR="00BA216B" w:rsidRDefault="00BA216B" w:rsidP="00614F98"/>
                          <w:p w14:paraId="3FD377CB" w14:textId="77777777" w:rsidR="00BA216B" w:rsidRDefault="00BA216B" w:rsidP="00614F98"/>
                          <w:p w14:paraId="2EA77D24" w14:textId="77777777" w:rsidR="00BA216B" w:rsidRDefault="00BA216B" w:rsidP="00614F98"/>
                          <w:p w14:paraId="6A78921C" w14:textId="77777777" w:rsidR="00BA216B" w:rsidRDefault="00BA216B" w:rsidP="00614F98"/>
                          <w:p w14:paraId="2E8A39AE" w14:textId="77777777" w:rsidR="00BA216B" w:rsidRDefault="00BA216B" w:rsidP="00614F98"/>
                          <w:p w14:paraId="07D38535" w14:textId="77777777" w:rsidR="00BA216B" w:rsidRDefault="00BA216B" w:rsidP="00614F98"/>
                          <w:p w14:paraId="58A9F02F" w14:textId="77777777" w:rsidR="00BA216B" w:rsidRDefault="00BA216B" w:rsidP="00614F98"/>
                          <w:p w14:paraId="0A70222E" w14:textId="77777777" w:rsidR="00BA216B" w:rsidRDefault="00BA216B" w:rsidP="00614F98"/>
                          <w:p w14:paraId="0ADBEFCB" w14:textId="77777777" w:rsidR="00BA216B" w:rsidRDefault="00BA216B" w:rsidP="00614F98"/>
                          <w:p w14:paraId="328AF140" w14:textId="77777777" w:rsidR="00BA216B" w:rsidRDefault="00BA216B" w:rsidP="00614F98"/>
                          <w:p w14:paraId="1755E810" w14:textId="77777777" w:rsidR="00BA216B" w:rsidRDefault="00BA216B" w:rsidP="00614F98"/>
                          <w:p w14:paraId="55B4700C" w14:textId="77777777" w:rsidR="00BA216B" w:rsidRDefault="00BA216B" w:rsidP="00614F98"/>
                          <w:p w14:paraId="063B6C15" w14:textId="77777777" w:rsidR="00BA216B" w:rsidRDefault="00BA216B" w:rsidP="00614F98"/>
                          <w:p w14:paraId="30AE0E70" w14:textId="77777777" w:rsidR="00BA216B" w:rsidRDefault="00BA216B" w:rsidP="00614F98"/>
                          <w:p w14:paraId="206CA9FE" w14:textId="77777777" w:rsidR="00BA216B" w:rsidRDefault="00BA216B" w:rsidP="00614F98"/>
                          <w:p w14:paraId="03C23DCF" w14:textId="77777777" w:rsidR="00BA216B" w:rsidRDefault="00BA216B" w:rsidP="00614F98"/>
                          <w:p w14:paraId="4DC9DB15" w14:textId="77777777" w:rsidR="00BA216B" w:rsidRDefault="00BA216B" w:rsidP="00614F98"/>
                          <w:p w14:paraId="53E686E6" w14:textId="77777777" w:rsidR="00BA216B" w:rsidRDefault="00BA216B" w:rsidP="00614F98"/>
                          <w:p w14:paraId="4DD21054" w14:textId="77777777" w:rsidR="00BA216B" w:rsidRDefault="00BA216B" w:rsidP="00614F98"/>
                          <w:p w14:paraId="0EC93A24" w14:textId="77777777" w:rsidR="00BA216B" w:rsidRDefault="00BA216B" w:rsidP="00614F98"/>
                          <w:p w14:paraId="58C81F77" w14:textId="77777777" w:rsidR="00BA216B" w:rsidRDefault="00BA216B" w:rsidP="00614F98"/>
                          <w:p w14:paraId="106BEE67" w14:textId="77777777" w:rsidR="00BA216B" w:rsidRDefault="00BA216B" w:rsidP="00614F98"/>
                          <w:p w14:paraId="17A5948D" w14:textId="77777777" w:rsidR="00BA216B" w:rsidRDefault="00BA216B" w:rsidP="00614F98"/>
                          <w:p w14:paraId="4640A25D" w14:textId="77777777" w:rsidR="00BA216B" w:rsidRDefault="00BA216B" w:rsidP="00614F98"/>
                          <w:p w14:paraId="38A1AC04" w14:textId="77777777" w:rsidR="00BA216B" w:rsidRDefault="00BA216B" w:rsidP="00614F98"/>
                          <w:p w14:paraId="2D50F450" w14:textId="77777777" w:rsidR="00BA216B" w:rsidRDefault="00BA216B" w:rsidP="00614F98"/>
                          <w:p w14:paraId="15B97942" w14:textId="77777777" w:rsidR="00BA216B" w:rsidRDefault="00BA216B" w:rsidP="00614F98"/>
                          <w:p w14:paraId="076D8470" w14:textId="77777777" w:rsidR="00BA216B" w:rsidRDefault="00BA216B" w:rsidP="00614F98"/>
                          <w:p w14:paraId="0F7E7DA7" w14:textId="77777777" w:rsidR="00BA216B" w:rsidRDefault="00BA216B" w:rsidP="00614F98"/>
                          <w:p w14:paraId="02A735A8" w14:textId="77777777" w:rsidR="00BA216B" w:rsidRDefault="00BA216B" w:rsidP="00614F98"/>
                          <w:p w14:paraId="63C2142B" w14:textId="77777777" w:rsidR="00BA216B" w:rsidRDefault="00BA216B" w:rsidP="00614F98"/>
                          <w:p w14:paraId="278CA0EC" w14:textId="77777777" w:rsidR="00BA216B" w:rsidRDefault="00BA216B" w:rsidP="00614F98"/>
                          <w:p w14:paraId="59064C68" w14:textId="77777777" w:rsidR="00BA216B" w:rsidRDefault="00BA216B" w:rsidP="00614F98"/>
                          <w:p w14:paraId="61AE2758" w14:textId="77777777" w:rsidR="00BA216B" w:rsidRDefault="00BA216B" w:rsidP="00614F98"/>
                          <w:p w14:paraId="71283495" w14:textId="77777777" w:rsidR="00BA216B" w:rsidRDefault="00BA216B" w:rsidP="00614F98"/>
                          <w:p w14:paraId="2E761B43" w14:textId="77777777" w:rsidR="00BA216B" w:rsidRDefault="00BA216B" w:rsidP="00614F98"/>
                          <w:p w14:paraId="040098CF" w14:textId="77777777" w:rsidR="00BA216B" w:rsidRDefault="00BA216B" w:rsidP="00614F98"/>
                          <w:p w14:paraId="25F2EAE8" w14:textId="77777777" w:rsidR="00BA216B" w:rsidRDefault="00BA216B" w:rsidP="00614F98"/>
                          <w:p w14:paraId="732A987A" w14:textId="77777777" w:rsidR="00BA216B" w:rsidRDefault="00BA216B" w:rsidP="00614F98"/>
                          <w:p w14:paraId="44286420" w14:textId="77777777" w:rsidR="00BA216B" w:rsidRDefault="00BA216B" w:rsidP="00614F98"/>
                          <w:p w14:paraId="5C95F75D" w14:textId="77777777" w:rsidR="00BA216B" w:rsidRDefault="00BA216B" w:rsidP="00614F98"/>
                          <w:p w14:paraId="003F9F87" w14:textId="77777777" w:rsidR="00BA216B" w:rsidRDefault="00BA216B" w:rsidP="00614F98"/>
                          <w:p w14:paraId="23D7B15F" w14:textId="77777777" w:rsidR="00BA216B" w:rsidRDefault="00BA216B" w:rsidP="00614F98"/>
                          <w:p w14:paraId="24BC4D40" w14:textId="77777777" w:rsidR="00BA216B" w:rsidRDefault="00BA216B" w:rsidP="00614F98"/>
                          <w:p w14:paraId="66EC59E7" w14:textId="77777777" w:rsidR="00BA216B" w:rsidRDefault="00BA216B" w:rsidP="00614F98"/>
                          <w:p w14:paraId="1441E1F7" w14:textId="77777777" w:rsidR="00BA216B" w:rsidRDefault="00BA216B" w:rsidP="00614F98"/>
                          <w:p w14:paraId="3E867B8D" w14:textId="77777777" w:rsidR="00BA216B" w:rsidRDefault="00BA216B" w:rsidP="00614F98"/>
                          <w:p w14:paraId="483E9A40" w14:textId="77777777" w:rsidR="00BA216B" w:rsidRDefault="00BA216B" w:rsidP="00614F98"/>
                          <w:p w14:paraId="24B074C6" w14:textId="77777777" w:rsidR="00BA216B" w:rsidRDefault="00BA216B" w:rsidP="00614F98"/>
                          <w:p w14:paraId="207C9C82" w14:textId="77777777" w:rsidR="00BA216B" w:rsidRDefault="00BA216B" w:rsidP="00614F98"/>
                          <w:p w14:paraId="678CF320" w14:textId="77777777" w:rsidR="00BA216B" w:rsidRDefault="00BA216B" w:rsidP="00614F98"/>
                          <w:p w14:paraId="255812E7" w14:textId="77777777" w:rsidR="00BA216B" w:rsidRDefault="00BA216B" w:rsidP="00614F98"/>
                          <w:p w14:paraId="3EDA008F" w14:textId="77777777" w:rsidR="00BA216B" w:rsidRDefault="00BA216B" w:rsidP="00614F98"/>
                          <w:p w14:paraId="4C544338" w14:textId="77777777" w:rsidR="00BA216B" w:rsidRDefault="00BA216B" w:rsidP="00614F98"/>
                          <w:p w14:paraId="57A389F1" w14:textId="77777777" w:rsidR="00BA216B" w:rsidRDefault="00BA216B" w:rsidP="00614F98"/>
                          <w:p w14:paraId="37EFD125" w14:textId="77777777" w:rsidR="00BA216B" w:rsidRDefault="00BA216B" w:rsidP="00614F98"/>
                          <w:p w14:paraId="0637562E" w14:textId="77777777" w:rsidR="00BA216B" w:rsidRDefault="00BA216B" w:rsidP="00614F98"/>
                          <w:p w14:paraId="13F1DF1B" w14:textId="77777777" w:rsidR="00BA216B" w:rsidRDefault="00BA216B" w:rsidP="00614F98"/>
                          <w:p w14:paraId="4108D1B8" w14:textId="77777777" w:rsidR="00BA216B" w:rsidRDefault="00BA216B" w:rsidP="00614F98"/>
                          <w:p w14:paraId="0A62618E" w14:textId="77777777" w:rsidR="00BA216B" w:rsidRDefault="00BA216B" w:rsidP="00614F98"/>
                          <w:p w14:paraId="7B4532AA" w14:textId="77777777" w:rsidR="00BA216B" w:rsidRDefault="00BA216B" w:rsidP="00614F98"/>
                          <w:p w14:paraId="28B598CC" w14:textId="77777777" w:rsidR="00BA216B" w:rsidRDefault="00BA216B" w:rsidP="00614F98"/>
                          <w:p w14:paraId="59B39975" w14:textId="77777777" w:rsidR="00BA216B" w:rsidRDefault="00BA216B" w:rsidP="00614F98"/>
                          <w:p w14:paraId="5A13050E" w14:textId="77777777" w:rsidR="00BA216B" w:rsidRDefault="00BA216B" w:rsidP="00614F98"/>
                          <w:p w14:paraId="26B5C4FA" w14:textId="77777777" w:rsidR="00BA216B" w:rsidRDefault="00BA216B" w:rsidP="00614F98"/>
                          <w:p w14:paraId="26526AF6" w14:textId="77777777" w:rsidR="00BA216B" w:rsidRDefault="00BA216B" w:rsidP="00614F98"/>
                          <w:p w14:paraId="42DE256D" w14:textId="77777777" w:rsidR="00BA216B" w:rsidRDefault="00BA216B" w:rsidP="00614F98"/>
                          <w:p w14:paraId="5F4E9A11" w14:textId="77777777" w:rsidR="00BA216B" w:rsidRDefault="00BA216B" w:rsidP="00614F98"/>
                          <w:p w14:paraId="6579655A" w14:textId="77777777" w:rsidR="00BA216B" w:rsidRDefault="00BA216B" w:rsidP="00614F98"/>
                          <w:p w14:paraId="7D320C1A" w14:textId="77777777" w:rsidR="00BA216B" w:rsidRDefault="00BA216B" w:rsidP="00614F98"/>
                          <w:p w14:paraId="04073C8E" w14:textId="77777777" w:rsidR="00BA216B" w:rsidRDefault="00BA216B" w:rsidP="00614F98"/>
                          <w:p w14:paraId="24AAD7D9" w14:textId="77777777" w:rsidR="00BA216B" w:rsidRDefault="00BA216B" w:rsidP="00614F98"/>
                          <w:p w14:paraId="49276584" w14:textId="77777777" w:rsidR="00BA216B" w:rsidRDefault="00BA216B" w:rsidP="00614F98"/>
                          <w:p w14:paraId="076E4FF3" w14:textId="77777777" w:rsidR="00BA216B" w:rsidRDefault="00BA216B" w:rsidP="00614F98"/>
                          <w:p w14:paraId="2DFDCC55" w14:textId="77777777" w:rsidR="00BA216B" w:rsidRDefault="00BA216B" w:rsidP="00614F98"/>
                          <w:p w14:paraId="7C94B569" w14:textId="77777777" w:rsidR="00BA216B" w:rsidRDefault="00BA216B" w:rsidP="00614F98"/>
                          <w:p w14:paraId="700089DB" w14:textId="77777777" w:rsidR="00BA216B" w:rsidRDefault="00BA216B" w:rsidP="00614F98"/>
                          <w:p w14:paraId="5FB59B8E" w14:textId="77777777" w:rsidR="00BA216B" w:rsidRDefault="00BA216B" w:rsidP="00614F98"/>
                          <w:p w14:paraId="551D804F" w14:textId="77777777" w:rsidR="00BA216B" w:rsidRDefault="00BA216B" w:rsidP="00614F98"/>
                          <w:p w14:paraId="67D03BDA" w14:textId="77777777" w:rsidR="00BA216B" w:rsidRDefault="00BA216B" w:rsidP="00614F98"/>
                          <w:p w14:paraId="3A94FC47" w14:textId="77777777" w:rsidR="00BA216B" w:rsidRDefault="00BA216B" w:rsidP="00614F98"/>
                          <w:p w14:paraId="009F00B8" w14:textId="77777777" w:rsidR="00BA216B" w:rsidRDefault="00BA216B" w:rsidP="00614F98"/>
                          <w:p w14:paraId="6EEB4CE9" w14:textId="77777777" w:rsidR="00BA216B" w:rsidRDefault="00BA216B" w:rsidP="00614F98"/>
                          <w:p w14:paraId="53F27E15" w14:textId="77777777" w:rsidR="00BA216B" w:rsidRDefault="00BA216B" w:rsidP="00614F98"/>
                          <w:p w14:paraId="18DBBF2D" w14:textId="77777777" w:rsidR="00BA216B" w:rsidRDefault="00BA216B" w:rsidP="00614F98"/>
                          <w:p w14:paraId="4141E921" w14:textId="77777777" w:rsidR="00BA216B" w:rsidRDefault="00BA216B" w:rsidP="00614F98"/>
                          <w:p w14:paraId="18997148" w14:textId="77777777" w:rsidR="00BA216B" w:rsidRDefault="00BA216B" w:rsidP="00614F98"/>
                          <w:p w14:paraId="519B85E9" w14:textId="77777777" w:rsidR="00BA216B" w:rsidRDefault="00BA216B" w:rsidP="00614F98"/>
                          <w:p w14:paraId="566D22AB" w14:textId="77777777" w:rsidR="00BA216B" w:rsidRDefault="00BA216B" w:rsidP="00614F98"/>
                          <w:p w14:paraId="33D7F0F5" w14:textId="77777777" w:rsidR="00BA216B" w:rsidRDefault="00BA216B" w:rsidP="00614F98"/>
                          <w:p w14:paraId="7E43C3FD" w14:textId="77777777" w:rsidR="00BA216B" w:rsidRDefault="00BA216B" w:rsidP="00614F98"/>
                          <w:p w14:paraId="08C2AAB6" w14:textId="77777777" w:rsidR="00BA216B" w:rsidRDefault="00BA216B" w:rsidP="00614F98"/>
                          <w:p w14:paraId="2F1BCDE0" w14:textId="77777777" w:rsidR="00BA216B" w:rsidRDefault="00BA216B" w:rsidP="00614F98"/>
                          <w:p w14:paraId="58B5E855" w14:textId="77777777" w:rsidR="00BA216B" w:rsidRDefault="00BA216B" w:rsidP="00614F98"/>
                          <w:p w14:paraId="559EFC8A" w14:textId="77777777" w:rsidR="00BA216B" w:rsidRDefault="00BA216B" w:rsidP="00614F98"/>
                          <w:p w14:paraId="4F4B170B" w14:textId="77777777" w:rsidR="00BA216B" w:rsidRDefault="00BA216B" w:rsidP="00614F98"/>
                          <w:p w14:paraId="0EBFE3D4" w14:textId="77777777" w:rsidR="00BA216B" w:rsidRDefault="00BA216B" w:rsidP="00614F98"/>
                          <w:p w14:paraId="729405E4" w14:textId="77777777" w:rsidR="00BA216B" w:rsidRDefault="00BA216B" w:rsidP="00614F98"/>
                          <w:p w14:paraId="33B2FFC7" w14:textId="77777777" w:rsidR="00BA216B" w:rsidRDefault="00BA216B" w:rsidP="00614F98"/>
                          <w:p w14:paraId="750B4A2F" w14:textId="77777777" w:rsidR="00BA216B" w:rsidRDefault="00BA216B" w:rsidP="00614F98"/>
                          <w:p w14:paraId="4D29E58F" w14:textId="77777777" w:rsidR="00BA216B" w:rsidRDefault="00BA216B" w:rsidP="00614F98"/>
                          <w:p w14:paraId="5B587BC9" w14:textId="77777777" w:rsidR="00BA216B" w:rsidRDefault="00BA216B" w:rsidP="00614F98"/>
                          <w:p w14:paraId="6C91A9E1" w14:textId="77777777" w:rsidR="00BA216B" w:rsidRDefault="00BA216B" w:rsidP="00614F98"/>
                          <w:p w14:paraId="2B2F111B" w14:textId="77777777" w:rsidR="00BA216B" w:rsidRDefault="00BA216B" w:rsidP="00614F98"/>
                          <w:p w14:paraId="47AFEFBB" w14:textId="77777777" w:rsidR="00BA216B" w:rsidRDefault="00BA216B" w:rsidP="00614F98"/>
                          <w:p w14:paraId="438CB83E" w14:textId="77777777" w:rsidR="00BA216B" w:rsidRDefault="00BA216B" w:rsidP="00614F98"/>
                          <w:p w14:paraId="0884FE2A" w14:textId="77777777" w:rsidR="00BA216B" w:rsidRDefault="00BA216B" w:rsidP="00614F98"/>
                          <w:p w14:paraId="71174A5A" w14:textId="77777777" w:rsidR="00BA216B" w:rsidRDefault="00BA216B" w:rsidP="00614F98"/>
                          <w:p w14:paraId="258C4845" w14:textId="77777777" w:rsidR="00BA216B" w:rsidRDefault="00BA216B" w:rsidP="00614F98"/>
                          <w:p w14:paraId="11BD565C" w14:textId="77777777" w:rsidR="00BA216B" w:rsidRDefault="00BA216B" w:rsidP="00614F98"/>
                          <w:p w14:paraId="27A6D25A" w14:textId="77777777" w:rsidR="00BA216B" w:rsidRDefault="00BA216B" w:rsidP="00614F98"/>
                          <w:p w14:paraId="45E092BF" w14:textId="77777777" w:rsidR="00BA216B" w:rsidRDefault="00BA216B" w:rsidP="00614F98"/>
                          <w:p w14:paraId="536A913D" w14:textId="77777777" w:rsidR="00BA216B" w:rsidRDefault="00BA216B" w:rsidP="00614F98"/>
                          <w:p w14:paraId="3A52A18F" w14:textId="77777777" w:rsidR="00BA216B" w:rsidRDefault="00BA216B" w:rsidP="00614F98"/>
                          <w:p w14:paraId="0F0CC0F8" w14:textId="77777777" w:rsidR="00BA216B" w:rsidRDefault="00BA216B" w:rsidP="00614F98"/>
                          <w:p w14:paraId="7753B1A6" w14:textId="77777777" w:rsidR="00BA216B" w:rsidRDefault="00BA216B" w:rsidP="00614F98"/>
                          <w:p w14:paraId="60D3190D" w14:textId="77777777" w:rsidR="00BA216B" w:rsidRDefault="00BA216B" w:rsidP="00614F98"/>
                          <w:p w14:paraId="1D74E95B" w14:textId="77777777" w:rsidR="00BA216B" w:rsidRDefault="00BA216B" w:rsidP="00614F98"/>
                          <w:p w14:paraId="29291589" w14:textId="77777777" w:rsidR="00BA216B" w:rsidRDefault="00BA216B" w:rsidP="00614F98"/>
                          <w:p w14:paraId="282BFB91" w14:textId="77777777" w:rsidR="00BA216B" w:rsidRDefault="00BA216B" w:rsidP="00614F98"/>
                          <w:p w14:paraId="3A5EB880" w14:textId="77777777" w:rsidR="00BA216B" w:rsidRDefault="00BA216B" w:rsidP="00614F98"/>
                          <w:p w14:paraId="5ED8E3A2" w14:textId="77777777" w:rsidR="00BA216B" w:rsidRDefault="00BA216B" w:rsidP="00614F98"/>
                          <w:p w14:paraId="41A1B596" w14:textId="77777777" w:rsidR="00BA216B" w:rsidRDefault="00BA216B" w:rsidP="00614F98"/>
                          <w:p w14:paraId="73C01F5E" w14:textId="77777777" w:rsidR="00BA216B" w:rsidRDefault="00BA216B" w:rsidP="00614F98"/>
                          <w:p w14:paraId="2C805E39" w14:textId="77777777" w:rsidR="00BA216B" w:rsidRDefault="00BA216B" w:rsidP="00614F98"/>
                          <w:p w14:paraId="53AB7AF6" w14:textId="77777777" w:rsidR="00BA216B" w:rsidRDefault="00BA216B" w:rsidP="00614F98"/>
                          <w:p w14:paraId="7499096E" w14:textId="77777777" w:rsidR="00BA216B" w:rsidRDefault="00BA216B" w:rsidP="00614F98"/>
                          <w:p w14:paraId="2E0BA78A" w14:textId="77777777" w:rsidR="00BA216B" w:rsidRDefault="00BA216B" w:rsidP="00614F98"/>
                          <w:p w14:paraId="1027263D" w14:textId="77777777" w:rsidR="00BA216B" w:rsidRDefault="00BA216B" w:rsidP="00614F98"/>
                          <w:p w14:paraId="48F2A21D" w14:textId="77777777" w:rsidR="00BA216B" w:rsidRDefault="00BA216B" w:rsidP="00614F98"/>
                          <w:p w14:paraId="1F4215F8" w14:textId="77777777" w:rsidR="00BA216B" w:rsidRDefault="00BA216B" w:rsidP="00614F98"/>
                          <w:p w14:paraId="45517FFE" w14:textId="77777777" w:rsidR="00BA216B" w:rsidRDefault="00BA216B" w:rsidP="00614F98"/>
                          <w:p w14:paraId="62A81640" w14:textId="77777777" w:rsidR="00BA216B" w:rsidRDefault="00BA216B" w:rsidP="00614F98"/>
                          <w:p w14:paraId="656A936D" w14:textId="77777777" w:rsidR="00BA216B" w:rsidRDefault="00BA216B" w:rsidP="00614F98"/>
                          <w:p w14:paraId="44A6B84E" w14:textId="77777777" w:rsidR="00BA216B" w:rsidRDefault="00BA216B" w:rsidP="00614F98"/>
                          <w:p w14:paraId="4AF95DE7" w14:textId="77777777" w:rsidR="00BA216B" w:rsidRDefault="00BA216B" w:rsidP="00614F98"/>
                          <w:p w14:paraId="5B945164" w14:textId="77777777" w:rsidR="00BA216B" w:rsidRDefault="00BA216B" w:rsidP="00614F98"/>
                          <w:p w14:paraId="64034770" w14:textId="77777777" w:rsidR="00BA216B" w:rsidRDefault="00BA216B" w:rsidP="00614F98"/>
                          <w:p w14:paraId="6CD872EB" w14:textId="77777777" w:rsidR="00BA216B" w:rsidRDefault="00BA216B" w:rsidP="00614F98"/>
                          <w:p w14:paraId="46BD9C67" w14:textId="77777777" w:rsidR="00BA216B" w:rsidRDefault="00BA216B" w:rsidP="00614F98"/>
                          <w:p w14:paraId="7325FF25" w14:textId="77777777" w:rsidR="00BA216B" w:rsidRDefault="00BA216B" w:rsidP="00614F98"/>
                          <w:p w14:paraId="13BA2595" w14:textId="77777777" w:rsidR="00BA216B" w:rsidRDefault="00BA216B" w:rsidP="00614F98"/>
                          <w:p w14:paraId="67407169" w14:textId="77777777" w:rsidR="00BA216B" w:rsidRDefault="00BA216B" w:rsidP="00614F98"/>
                          <w:p w14:paraId="2E4BB066" w14:textId="77777777" w:rsidR="00BA216B" w:rsidRDefault="00BA216B" w:rsidP="00614F98"/>
                          <w:p w14:paraId="28BAF812" w14:textId="77777777" w:rsidR="00BA216B" w:rsidRDefault="00BA216B" w:rsidP="00614F98"/>
                          <w:p w14:paraId="27CB9B2A" w14:textId="77777777" w:rsidR="00BA216B" w:rsidRDefault="00BA216B" w:rsidP="00614F98"/>
                          <w:p w14:paraId="490C5ED1" w14:textId="77777777" w:rsidR="00BA216B" w:rsidRDefault="00BA216B" w:rsidP="00614F98"/>
                          <w:p w14:paraId="7A9E597B" w14:textId="77777777" w:rsidR="00BA216B" w:rsidRDefault="00BA216B" w:rsidP="00614F98"/>
                          <w:p w14:paraId="27DBB08E" w14:textId="77777777" w:rsidR="00BA216B" w:rsidRDefault="00BA216B" w:rsidP="00614F98"/>
                          <w:p w14:paraId="32110E94" w14:textId="77777777" w:rsidR="00BA216B" w:rsidRDefault="00BA216B" w:rsidP="00614F98"/>
                          <w:p w14:paraId="5369192F" w14:textId="77777777" w:rsidR="00BA216B" w:rsidRDefault="00BA216B" w:rsidP="00614F98"/>
                          <w:p w14:paraId="01F7FC9D" w14:textId="77777777" w:rsidR="00BA216B" w:rsidRDefault="00BA216B" w:rsidP="00614F98"/>
                          <w:p w14:paraId="21A2D307" w14:textId="77777777" w:rsidR="00BA216B" w:rsidRDefault="00BA216B" w:rsidP="00614F98"/>
                          <w:p w14:paraId="7E866BAA" w14:textId="77777777" w:rsidR="00BA216B" w:rsidRDefault="00BA216B" w:rsidP="00614F98"/>
                          <w:p w14:paraId="05DD4B7A" w14:textId="77777777" w:rsidR="00BA216B" w:rsidRDefault="00BA216B" w:rsidP="00614F98"/>
                          <w:p w14:paraId="15A53E65" w14:textId="77777777" w:rsidR="00BA216B" w:rsidRDefault="00BA216B" w:rsidP="00614F98"/>
                          <w:p w14:paraId="7F576F92" w14:textId="77777777" w:rsidR="00BA216B" w:rsidRDefault="00BA216B" w:rsidP="00614F98"/>
                          <w:p w14:paraId="58602DCC" w14:textId="77777777" w:rsidR="00BA216B" w:rsidRDefault="00BA216B" w:rsidP="00614F98"/>
                          <w:p w14:paraId="7CC9CB64" w14:textId="77777777" w:rsidR="00BA216B" w:rsidRDefault="00BA216B" w:rsidP="00614F98"/>
                          <w:p w14:paraId="648CA4D3" w14:textId="77777777" w:rsidR="00BA216B" w:rsidRDefault="00BA216B" w:rsidP="00614F98"/>
                          <w:p w14:paraId="029C2945" w14:textId="77777777" w:rsidR="00BA216B" w:rsidRDefault="00BA216B" w:rsidP="00614F98"/>
                          <w:p w14:paraId="3BE7DDC9" w14:textId="77777777" w:rsidR="00BA216B" w:rsidRDefault="00BA216B" w:rsidP="00614F98"/>
                          <w:p w14:paraId="493437D2" w14:textId="77777777" w:rsidR="00BA216B" w:rsidRDefault="00BA216B" w:rsidP="00614F98"/>
                          <w:p w14:paraId="734E4EEC" w14:textId="77777777" w:rsidR="00BA216B" w:rsidRDefault="00BA216B" w:rsidP="00614F98"/>
                          <w:p w14:paraId="1E36B98F" w14:textId="77777777" w:rsidR="00BA216B" w:rsidRDefault="00BA216B" w:rsidP="00614F98"/>
                          <w:p w14:paraId="34796650" w14:textId="77777777" w:rsidR="00BA216B" w:rsidRDefault="00BA216B" w:rsidP="00614F98"/>
                          <w:p w14:paraId="3056C9DB" w14:textId="77777777" w:rsidR="00BA216B" w:rsidRDefault="00BA216B" w:rsidP="00614F98"/>
                          <w:p w14:paraId="0C8A9248" w14:textId="77777777" w:rsidR="00BA216B" w:rsidRDefault="00BA216B" w:rsidP="00614F98"/>
                          <w:p w14:paraId="3B1A7EB7" w14:textId="77777777" w:rsidR="00BA216B" w:rsidRDefault="00BA216B" w:rsidP="00614F98"/>
                          <w:p w14:paraId="027C12EB" w14:textId="77777777" w:rsidR="00BA216B" w:rsidRDefault="00BA216B" w:rsidP="00614F98"/>
                          <w:p w14:paraId="6CEE6C14" w14:textId="77777777" w:rsidR="00BA216B" w:rsidRDefault="00BA216B" w:rsidP="00614F98"/>
                          <w:p w14:paraId="11B529A4" w14:textId="77777777" w:rsidR="00BA216B" w:rsidRDefault="00BA216B" w:rsidP="00614F98"/>
                          <w:p w14:paraId="6E0B320C" w14:textId="77777777" w:rsidR="00BA216B" w:rsidRDefault="00BA216B" w:rsidP="00614F98"/>
                          <w:p w14:paraId="3E8BDC6A" w14:textId="77777777" w:rsidR="00BA216B" w:rsidRDefault="00BA216B" w:rsidP="00614F98"/>
                          <w:p w14:paraId="16939146" w14:textId="77777777" w:rsidR="00BA216B" w:rsidRDefault="00BA216B" w:rsidP="00614F98"/>
                          <w:p w14:paraId="3638D7D6" w14:textId="77777777" w:rsidR="00BA216B" w:rsidRDefault="00BA216B" w:rsidP="00614F98"/>
                          <w:p w14:paraId="3DBD096E" w14:textId="77777777" w:rsidR="00BA216B" w:rsidRDefault="00BA216B" w:rsidP="00614F98"/>
                          <w:p w14:paraId="181F8EE4" w14:textId="77777777" w:rsidR="00BA216B" w:rsidRDefault="00BA216B" w:rsidP="00614F98"/>
                          <w:p w14:paraId="0DB970B6" w14:textId="77777777" w:rsidR="00BA216B" w:rsidRDefault="00BA216B" w:rsidP="00614F98"/>
                          <w:p w14:paraId="1E25AC38" w14:textId="77777777" w:rsidR="00BA216B" w:rsidRDefault="00BA216B" w:rsidP="00614F98"/>
                          <w:p w14:paraId="264C995E" w14:textId="77777777" w:rsidR="00BA216B" w:rsidRDefault="00BA216B" w:rsidP="00614F98"/>
                          <w:p w14:paraId="63A46764" w14:textId="77777777" w:rsidR="00BA216B" w:rsidRDefault="00BA216B" w:rsidP="00614F98"/>
                          <w:p w14:paraId="351F42AB" w14:textId="77777777" w:rsidR="00BA216B" w:rsidRDefault="00BA216B" w:rsidP="00614F98"/>
                          <w:p w14:paraId="0B4D5DB6" w14:textId="77777777" w:rsidR="00BA216B" w:rsidRDefault="00BA216B" w:rsidP="00614F98"/>
                          <w:p w14:paraId="3210BC73" w14:textId="77777777" w:rsidR="00BA216B" w:rsidRDefault="00BA216B" w:rsidP="00614F98"/>
                          <w:p w14:paraId="471A5D7F" w14:textId="77777777" w:rsidR="00BA216B" w:rsidRDefault="00BA216B" w:rsidP="00614F98"/>
                          <w:p w14:paraId="5981A32F" w14:textId="77777777" w:rsidR="00BA216B" w:rsidRDefault="00BA216B" w:rsidP="00614F98"/>
                          <w:p w14:paraId="5D5E17F1" w14:textId="77777777" w:rsidR="00BA216B" w:rsidRDefault="00BA216B" w:rsidP="00614F98"/>
                          <w:p w14:paraId="7DC95888" w14:textId="77777777" w:rsidR="00BA216B" w:rsidRDefault="00BA216B" w:rsidP="00614F98"/>
                          <w:p w14:paraId="30564D66" w14:textId="77777777" w:rsidR="00BA216B" w:rsidRDefault="00BA216B" w:rsidP="00614F98"/>
                          <w:p w14:paraId="79E3FC6C" w14:textId="77777777" w:rsidR="00BA216B" w:rsidRDefault="00BA216B" w:rsidP="00614F98"/>
                          <w:p w14:paraId="3A57A82E" w14:textId="77777777" w:rsidR="00BA216B" w:rsidRDefault="00BA216B" w:rsidP="00614F98"/>
                          <w:p w14:paraId="4FDBCABF" w14:textId="77777777" w:rsidR="00BA216B" w:rsidRDefault="00BA216B" w:rsidP="00614F98"/>
                          <w:p w14:paraId="3DFDD9A7" w14:textId="77777777" w:rsidR="00BA216B" w:rsidRDefault="00BA216B" w:rsidP="00614F98"/>
                          <w:p w14:paraId="4E93B475" w14:textId="77777777" w:rsidR="00BA216B" w:rsidRDefault="00BA216B" w:rsidP="00614F98"/>
                          <w:p w14:paraId="137ECFB6" w14:textId="77777777" w:rsidR="00BA216B" w:rsidRDefault="00BA216B" w:rsidP="00614F98"/>
                          <w:p w14:paraId="02F33F7B" w14:textId="77777777" w:rsidR="00BA216B" w:rsidRDefault="00BA216B" w:rsidP="00614F98"/>
                          <w:p w14:paraId="48D6F44D" w14:textId="77777777" w:rsidR="00BA216B" w:rsidRDefault="00BA216B" w:rsidP="00614F98"/>
                          <w:p w14:paraId="796704AA" w14:textId="77777777" w:rsidR="00BA216B" w:rsidRDefault="00BA216B" w:rsidP="00614F98"/>
                          <w:p w14:paraId="002AE4AC" w14:textId="77777777" w:rsidR="00BA216B" w:rsidRDefault="00BA216B" w:rsidP="00614F98"/>
                          <w:p w14:paraId="08935827" w14:textId="77777777" w:rsidR="00BA216B" w:rsidRDefault="00BA216B" w:rsidP="00614F98"/>
                          <w:p w14:paraId="17A99674" w14:textId="77777777" w:rsidR="00BA216B" w:rsidRDefault="00BA216B" w:rsidP="00614F98"/>
                          <w:p w14:paraId="5FFDB087" w14:textId="77777777" w:rsidR="00BA216B" w:rsidRDefault="00BA216B" w:rsidP="00614F98"/>
                          <w:p w14:paraId="226A182E" w14:textId="77777777" w:rsidR="00BA216B" w:rsidRDefault="00BA216B" w:rsidP="00614F98"/>
                          <w:p w14:paraId="5B2E5282" w14:textId="77777777" w:rsidR="00BA216B" w:rsidRDefault="00BA216B" w:rsidP="00614F98"/>
                          <w:p w14:paraId="1B202F1A" w14:textId="77777777" w:rsidR="00BA216B" w:rsidRDefault="00BA216B" w:rsidP="00614F98"/>
                          <w:p w14:paraId="3CBBC52C" w14:textId="77777777" w:rsidR="00BA216B" w:rsidRDefault="00BA216B" w:rsidP="00614F98"/>
                          <w:p w14:paraId="0A8802D4" w14:textId="77777777" w:rsidR="00BA216B" w:rsidRDefault="00BA216B" w:rsidP="00614F98"/>
                          <w:p w14:paraId="1EE12A54" w14:textId="77777777" w:rsidR="00BA216B" w:rsidRDefault="00BA216B" w:rsidP="00614F98"/>
                          <w:p w14:paraId="3F218B8B" w14:textId="77777777" w:rsidR="00BA216B" w:rsidRDefault="00BA216B" w:rsidP="00614F98"/>
                          <w:p w14:paraId="04F321BA" w14:textId="77777777" w:rsidR="00BA216B" w:rsidRDefault="00BA216B" w:rsidP="00614F98"/>
                          <w:p w14:paraId="7E6181F5" w14:textId="77777777" w:rsidR="00BA216B" w:rsidRDefault="00BA216B" w:rsidP="00614F98"/>
                          <w:p w14:paraId="7DC38657" w14:textId="77777777" w:rsidR="00BA216B" w:rsidRDefault="00BA216B" w:rsidP="00614F98"/>
                          <w:p w14:paraId="5105BF00" w14:textId="77777777" w:rsidR="00BA216B" w:rsidRDefault="00BA216B" w:rsidP="00614F98"/>
                          <w:p w14:paraId="647D4587" w14:textId="77777777" w:rsidR="00BA216B" w:rsidRDefault="00BA216B" w:rsidP="00614F98"/>
                          <w:p w14:paraId="34E146C7" w14:textId="77777777" w:rsidR="00BA216B" w:rsidRDefault="00BA216B" w:rsidP="00614F98"/>
                          <w:p w14:paraId="41650800" w14:textId="77777777" w:rsidR="00BA216B" w:rsidRDefault="00BA216B" w:rsidP="00614F98"/>
                          <w:p w14:paraId="5BF0BB52" w14:textId="77777777" w:rsidR="00BA216B" w:rsidRDefault="00BA216B" w:rsidP="00614F98"/>
                          <w:p w14:paraId="3D4F1207" w14:textId="77777777" w:rsidR="00BA216B" w:rsidRDefault="00BA216B" w:rsidP="00614F98"/>
                          <w:p w14:paraId="1D737D32" w14:textId="77777777" w:rsidR="00BA216B" w:rsidRDefault="00BA216B" w:rsidP="00614F98"/>
                          <w:p w14:paraId="7296BB28" w14:textId="77777777" w:rsidR="00BA216B" w:rsidRDefault="00BA216B" w:rsidP="00614F98"/>
                          <w:p w14:paraId="1B96DF20" w14:textId="77777777" w:rsidR="00BA216B" w:rsidRDefault="00BA216B" w:rsidP="00614F98"/>
                          <w:p w14:paraId="05FA9031" w14:textId="77777777" w:rsidR="00BA216B" w:rsidRDefault="00BA216B" w:rsidP="00614F98"/>
                          <w:p w14:paraId="787A58CD" w14:textId="77777777" w:rsidR="00BA216B" w:rsidRDefault="00BA216B" w:rsidP="00614F98"/>
                          <w:p w14:paraId="08ADA8BC" w14:textId="77777777" w:rsidR="00BA216B" w:rsidRDefault="00BA216B" w:rsidP="00614F98"/>
                          <w:p w14:paraId="092EFC4E" w14:textId="77777777" w:rsidR="00BA216B" w:rsidRDefault="00BA216B" w:rsidP="00614F98"/>
                          <w:p w14:paraId="6A92052A" w14:textId="77777777" w:rsidR="00BA216B" w:rsidRDefault="00BA216B" w:rsidP="00614F98"/>
                          <w:p w14:paraId="7EDD0B5F" w14:textId="77777777" w:rsidR="00BA216B" w:rsidRDefault="00BA216B" w:rsidP="00614F98"/>
                          <w:p w14:paraId="010A4A08" w14:textId="77777777" w:rsidR="00BA216B" w:rsidRDefault="00BA216B" w:rsidP="00614F98"/>
                          <w:p w14:paraId="02C6B49B" w14:textId="77777777" w:rsidR="00BA216B" w:rsidRDefault="00BA216B" w:rsidP="00614F98"/>
                          <w:p w14:paraId="1C0B4B6B" w14:textId="77777777" w:rsidR="00BA216B" w:rsidRDefault="00BA216B" w:rsidP="00614F98"/>
                          <w:p w14:paraId="7859142E" w14:textId="77777777" w:rsidR="00BA216B" w:rsidRDefault="00BA216B" w:rsidP="00614F98"/>
                          <w:p w14:paraId="0C682522" w14:textId="77777777" w:rsidR="00BA216B" w:rsidRDefault="00BA216B" w:rsidP="00614F98"/>
                          <w:p w14:paraId="12654153" w14:textId="77777777" w:rsidR="00BA216B" w:rsidRDefault="00BA216B" w:rsidP="00614F98"/>
                          <w:p w14:paraId="5187DAED" w14:textId="77777777" w:rsidR="00BA216B" w:rsidRDefault="00BA216B" w:rsidP="00614F98"/>
                          <w:p w14:paraId="63E6A4C4" w14:textId="77777777" w:rsidR="00BA216B" w:rsidRDefault="00BA216B" w:rsidP="00614F98"/>
                          <w:p w14:paraId="224BD7E9" w14:textId="77777777" w:rsidR="00BA216B" w:rsidRDefault="00BA216B" w:rsidP="00614F98"/>
                          <w:p w14:paraId="52A6BDEA" w14:textId="77777777" w:rsidR="00BA216B" w:rsidRDefault="00BA216B" w:rsidP="00614F98"/>
                          <w:p w14:paraId="61D0A3A8" w14:textId="77777777" w:rsidR="00BA216B" w:rsidRDefault="00BA216B" w:rsidP="00614F98"/>
                          <w:p w14:paraId="1C234238" w14:textId="77777777" w:rsidR="00BA216B" w:rsidRDefault="00BA216B" w:rsidP="00614F98"/>
                          <w:p w14:paraId="0FB01E30" w14:textId="77777777" w:rsidR="00BA216B" w:rsidRDefault="00BA216B" w:rsidP="00614F98"/>
                          <w:p w14:paraId="7282C19F" w14:textId="77777777" w:rsidR="00BA216B" w:rsidRDefault="00BA216B" w:rsidP="00614F98"/>
                          <w:p w14:paraId="1D4AD4B8" w14:textId="77777777" w:rsidR="00BA216B" w:rsidRDefault="00BA216B" w:rsidP="00614F98"/>
                          <w:p w14:paraId="5ACF564F" w14:textId="77777777" w:rsidR="00BA216B" w:rsidRDefault="00BA216B" w:rsidP="00614F98"/>
                          <w:p w14:paraId="5F2EE8C4" w14:textId="77777777" w:rsidR="00BA216B" w:rsidRDefault="00BA216B" w:rsidP="00614F98"/>
                          <w:p w14:paraId="25A49FC4" w14:textId="77777777" w:rsidR="00BA216B" w:rsidRDefault="00BA216B" w:rsidP="00614F98"/>
                          <w:p w14:paraId="3791DFA5" w14:textId="77777777" w:rsidR="00BA216B" w:rsidRDefault="00BA216B" w:rsidP="00614F98"/>
                          <w:p w14:paraId="723D94AE" w14:textId="77777777" w:rsidR="00BA216B" w:rsidRDefault="00BA216B" w:rsidP="00614F98"/>
                          <w:p w14:paraId="3F7DCBF3" w14:textId="77777777" w:rsidR="00BA216B" w:rsidRDefault="00BA216B" w:rsidP="00614F98"/>
                          <w:p w14:paraId="5806031D" w14:textId="77777777" w:rsidR="00BA216B" w:rsidRDefault="00BA216B" w:rsidP="00614F98"/>
                          <w:p w14:paraId="79B26791" w14:textId="77777777" w:rsidR="00BA216B" w:rsidRDefault="00BA216B" w:rsidP="00614F98"/>
                          <w:p w14:paraId="4C3C256E" w14:textId="77777777" w:rsidR="00BA216B" w:rsidRDefault="00BA216B" w:rsidP="00614F98"/>
                          <w:p w14:paraId="3A74BB43" w14:textId="77777777" w:rsidR="00BA216B" w:rsidRDefault="00BA216B" w:rsidP="00614F98"/>
                          <w:p w14:paraId="2B40CC10" w14:textId="77777777" w:rsidR="00BA216B" w:rsidRDefault="00BA216B" w:rsidP="00614F98"/>
                          <w:p w14:paraId="6FE149AB" w14:textId="77777777" w:rsidR="00BA216B" w:rsidRDefault="00BA216B" w:rsidP="00614F98"/>
                          <w:p w14:paraId="30D40661" w14:textId="77777777" w:rsidR="00BA216B" w:rsidRDefault="00BA216B" w:rsidP="00614F98"/>
                          <w:p w14:paraId="51058863" w14:textId="77777777" w:rsidR="00BA216B" w:rsidRDefault="00BA216B" w:rsidP="00614F98"/>
                          <w:p w14:paraId="5C4E0CF0" w14:textId="77777777" w:rsidR="00BA216B" w:rsidRDefault="00BA216B" w:rsidP="00614F98"/>
                          <w:p w14:paraId="39533E43" w14:textId="77777777" w:rsidR="00BA216B" w:rsidRDefault="00BA216B" w:rsidP="00614F98"/>
                          <w:p w14:paraId="49885978" w14:textId="77777777" w:rsidR="00BA216B" w:rsidRDefault="00BA216B" w:rsidP="00614F98"/>
                          <w:p w14:paraId="0EDD353A" w14:textId="77777777" w:rsidR="00BA216B" w:rsidRDefault="00BA216B" w:rsidP="00614F98"/>
                          <w:p w14:paraId="574FA35F" w14:textId="77777777" w:rsidR="00BA216B" w:rsidRDefault="00BA216B" w:rsidP="00614F98"/>
                          <w:p w14:paraId="253B6149" w14:textId="77777777" w:rsidR="00BA216B" w:rsidRDefault="00BA216B" w:rsidP="00614F98"/>
                          <w:p w14:paraId="720FE4F7" w14:textId="77777777" w:rsidR="00BA216B" w:rsidRDefault="00BA216B" w:rsidP="00614F98"/>
                          <w:p w14:paraId="66CFC174" w14:textId="77777777" w:rsidR="00BA216B" w:rsidRDefault="00BA216B" w:rsidP="00614F98"/>
                          <w:p w14:paraId="4B3D645E" w14:textId="77777777" w:rsidR="00BA216B" w:rsidRDefault="00BA216B" w:rsidP="00614F98"/>
                          <w:p w14:paraId="0D405334" w14:textId="77777777" w:rsidR="00BA216B" w:rsidRDefault="00BA216B" w:rsidP="00614F98"/>
                          <w:p w14:paraId="77C49853" w14:textId="77777777" w:rsidR="00BA216B" w:rsidRDefault="00BA216B" w:rsidP="00614F98"/>
                          <w:p w14:paraId="4C14AF53" w14:textId="77777777" w:rsidR="00BA216B" w:rsidRDefault="00BA216B" w:rsidP="00614F98"/>
                          <w:p w14:paraId="5096D0B4" w14:textId="77777777" w:rsidR="00BA216B" w:rsidRDefault="00BA216B" w:rsidP="00614F98"/>
                          <w:p w14:paraId="44D16328" w14:textId="77777777" w:rsidR="00BA216B" w:rsidRDefault="00BA216B" w:rsidP="00614F98"/>
                          <w:p w14:paraId="2FD5C03C" w14:textId="77777777" w:rsidR="00BA216B" w:rsidRDefault="00BA216B" w:rsidP="00614F98"/>
                          <w:p w14:paraId="363C9B4F" w14:textId="77777777" w:rsidR="00BA216B" w:rsidRDefault="00BA216B" w:rsidP="00614F98"/>
                          <w:p w14:paraId="4E1EF38D" w14:textId="77777777" w:rsidR="00BA216B" w:rsidRDefault="00BA216B" w:rsidP="00614F98"/>
                          <w:p w14:paraId="14723780" w14:textId="77777777" w:rsidR="00BA216B" w:rsidRDefault="00BA216B" w:rsidP="00614F98"/>
                          <w:p w14:paraId="7CC7E3B7" w14:textId="77777777" w:rsidR="00BA216B" w:rsidRDefault="00BA216B" w:rsidP="00614F98"/>
                          <w:p w14:paraId="1B77E8DB" w14:textId="77777777" w:rsidR="00BA216B" w:rsidRDefault="00BA216B" w:rsidP="00614F98"/>
                          <w:p w14:paraId="622CD952" w14:textId="77777777" w:rsidR="00BA216B" w:rsidRDefault="00BA216B" w:rsidP="00614F98"/>
                          <w:p w14:paraId="6D9A0EBB" w14:textId="77777777" w:rsidR="00BA216B" w:rsidRDefault="00BA216B" w:rsidP="00614F98"/>
                          <w:p w14:paraId="4A340402" w14:textId="77777777" w:rsidR="00BA216B" w:rsidRDefault="00BA216B" w:rsidP="00614F98"/>
                          <w:p w14:paraId="488AA61B" w14:textId="77777777" w:rsidR="00BA216B" w:rsidRDefault="00BA216B" w:rsidP="00614F98"/>
                          <w:p w14:paraId="0A132A6F" w14:textId="77777777" w:rsidR="00BA216B" w:rsidRDefault="00BA216B" w:rsidP="00614F98"/>
                          <w:p w14:paraId="1C4FA8E3" w14:textId="77777777" w:rsidR="00BA216B" w:rsidRDefault="00BA216B" w:rsidP="00614F98"/>
                          <w:p w14:paraId="370EC7A9" w14:textId="77777777" w:rsidR="00BA216B" w:rsidRDefault="00BA216B" w:rsidP="00614F98"/>
                          <w:p w14:paraId="4D0E64E7" w14:textId="77777777" w:rsidR="00BA216B" w:rsidRDefault="00BA216B" w:rsidP="00614F98"/>
                          <w:p w14:paraId="3C41C8D6" w14:textId="77777777" w:rsidR="00BA216B" w:rsidRDefault="00BA216B" w:rsidP="00614F98"/>
                          <w:p w14:paraId="42C28831" w14:textId="77777777" w:rsidR="00BA216B" w:rsidRDefault="00BA216B" w:rsidP="00614F98"/>
                          <w:p w14:paraId="3BEFA075" w14:textId="77777777" w:rsidR="00BA216B" w:rsidRDefault="00BA216B" w:rsidP="00614F98"/>
                          <w:p w14:paraId="72EB8E7B" w14:textId="77777777" w:rsidR="00BA216B" w:rsidRDefault="00BA216B" w:rsidP="00614F98"/>
                          <w:p w14:paraId="51C5E6B0" w14:textId="77777777" w:rsidR="00BA216B" w:rsidRDefault="00BA216B" w:rsidP="00614F98"/>
                          <w:p w14:paraId="302FDE42" w14:textId="77777777" w:rsidR="00BA216B" w:rsidRDefault="00BA216B" w:rsidP="00614F98"/>
                          <w:p w14:paraId="376E482B" w14:textId="77777777" w:rsidR="00BA216B" w:rsidRDefault="00BA216B" w:rsidP="00614F98"/>
                          <w:p w14:paraId="1CD36A52" w14:textId="77777777" w:rsidR="00BA216B" w:rsidRDefault="00BA216B" w:rsidP="00614F98"/>
                          <w:p w14:paraId="75A29750" w14:textId="77777777" w:rsidR="00BA216B" w:rsidRDefault="00BA216B" w:rsidP="00614F98"/>
                          <w:p w14:paraId="7993DBDC" w14:textId="77777777" w:rsidR="00BA216B" w:rsidRDefault="00BA216B" w:rsidP="00614F98"/>
                          <w:p w14:paraId="3866743E" w14:textId="77777777" w:rsidR="00BA216B" w:rsidRDefault="00BA216B" w:rsidP="00614F98"/>
                          <w:p w14:paraId="4D8648F6" w14:textId="77777777" w:rsidR="00BA216B" w:rsidRDefault="00BA216B" w:rsidP="00614F98"/>
                          <w:p w14:paraId="33A9E86C" w14:textId="77777777" w:rsidR="00BA216B" w:rsidRDefault="00BA216B" w:rsidP="00614F98"/>
                          <w:p w14:paraId="18465605" w14:textId="77777777" w:rsidR="00BA216B" w:rsidRDefault="00BA216B" w:rsidP="00614F98"/>
                          <w:p w14:paraId="5D5ECF0A" w14:textId="77777777" w:rsidR="00BA216B" w:rsidRDefault="00BA216B" w:rsidP="00614F98"/>
                          <w:p w14:paraId="19398894" w14:textId="77777777" w:rsidR="00BA216B" w:rsidRDefault="00BA216B" w:rsidP="00614F98"/>
                          <w:p w14:paraId="4F39565A" w14:textId="77777777" w:rsidR="00BA216B" w:rsidRDefault="00BA216B" w:rsidP="00614F98"/>
                          <w:p w14:paraId="65B2AA90" w14:textId="77777777" w:rsidR="00BA216B" w:rsidRDefault="00BA216B" w:rsidP="00614F98"/>
                          <w:p w14:paraId="1246376C" w14:textId="77777777" w:rsidR="00BA216B" w:rsidRDefault="00BA216B" w:rsidP="00614F98"/>
                          <w:p w14:paraId="2AC8ED4C" w14:textId="77777777" w:rsidR="00BA216B" w:rsidRDefault="00BA216B" w:rsidP="00614F98"/>
                          <w:p w14:paraId="794445E3" w14:textId="77777777" w:rsidR="00BA216B" w:rsidRDefault="00BA216B" w:rsidP="00614F98"/>
                          <w:p w14:paraId="4B3A0808" w14:textId="77777777" w:rsidR="00BA216B" w:rsidRDefault="00BA216B" w:rsidP="00614F98"/>
                          <w:p w14:paraId="0C52EA69" w14:textId="77777777" w:rsidR="00BA216B" w:rsidRDefault="00BA216B" w:rsidP="00614F98"/>
                          <w:p w14:paraId="63F766E7" w14:textId="77777777" w:rsidR="00BA216B" w:rsidRDefault="00BA216B" w:rsidP="00614F98"/>
                          <w:p w14:paraId="2533A4EE" w14:textId="77777777" w:rsidR="00BA216B" w:rsidRDefault="00BA216B" w:rsidP="00614F98"/>
                          <w:p w14:paraId="494AFF59" w14:textId="77777777" w:rsidR="00BA216B" w:rsidRDefault="00BA216B" w:rsidP="00614F98"/>
                          <w:p w14:paraId="5D32DEB5" w14:textId="77777777" w:rsidR="00BA216B" w:rsidRDefault="00BA216B" w:rsidP="00614F98"/>
                          <w:p w14:paraId="0396BCBE" w14:textId="77777777" w:rsidR="00BA216B" w:rsidRDefault="00BA216B" w:rsidP="00614F98"/>
                          <w:p w14:paraId="48D38995" w14:textId="77777777" w:rsidR="00BA216B" w:rsidRDefault="00BA216B" w:rsidP="00614F98"/>
                          <w:p w14:paraId="7651FAAF" w14:textId="77777777" w:rsidR="00BA216B" w:rsidRDefault="00BA216B" w:rsidP="00614F98"/>
                          <w:p w14:paraId="420AF872" w14:textId="77777777" w:rsidR="00BA216B" w:rsidRDefault="00BA216B" w:rsidP="00614F98"/>
                          <w:p w14:paraId="39EA0468" w14:textId="77777777" w:rsidR="00BA216B" w:rsidRDefault="00BA216B" w:rsidP="00614F98"/>
                          <w:p w14:paraId="61B7DF33" w14:textId="77777777" w:rsidR="00BA216B" w:rsidRDefault="00BA216B" w:rsidP="00614F98"/>
                          <w:p w14:paraId="65FA8410" w14:textId="77777777" w:rsidR="00BA216B" w:rsidRDefault="00BA216B" w:rsidP="00614F98"/>
                          <w:p w14:paraId="56A9402A" w14:textId="77777777" w:rsidR="00BA216B" w:rsidRDefault="00BA216B" w:rsidP="00614F98"/>
                          <w:p w14:paraId="360F69BE" w14:textId="77777777" w:rsidR="00BA216B" w:rsidRDefault="00BA216B" w:rsidP="00614F98"/>
                          <w:p w14:paraId="085879BD" w14:textId="77777777" w:rsidR="00BA216B" w:rsidRDefault="00BA216B" w:rsidP="00614F98"/>
                          <w:p w14:paraId="454307B9" w14:textId="77777777" w:rsidR="00BA216B" w:rsidRDefault="00BA216B" w:rsidP="00614F98"/>
                          <w:p w14:paraId="378C29A9" w14:textId="77777777" w:rsidR="00BA216B" w:rsidRDefault="00BA216B" w:rsidP="00614F98"/>
                          <w:p w14:paraId="17270FFD" w14:textId="77777777" w:rsidR="00BA216B" w:rsidRDefault="00BA216B" w:rsidP="00614F98"/>
                          <w:p w14:paraId="509D1D59" w14:textId="77777777" w:rsidR="00BA216B" w:rsidRDefault="00BA216B" w:rsidP="00614F98"/>
                          <w:p w14:paraId="367BC144" w14:textId="77777777" w:rsidR="00BA216B" w:rsidRDefault="00BA216B" w:rsidP="00614F98"/>
                          <w:p w14:paraId="44B210B0" w14:textId="77777777" w:rsidR="00BA216B" w:rsidRDefault="00BA216B" w:rsidP="00614F98"/>
                          <w:p w14:paraId="7E37189C" w14:textId="77777777" w:rsidR="00BA216B" w:rsidRDefault="00BA216B" w:rsidP="00614F98"/>
                          <w:p w14:paraId="22B80F5C" w14:textId="77777777" w:rsidR="00BA216B" w:rsidRDefault="00BA216B" w:rsidP="00614F98"/>
                          <w:p w14:paraId="0A320B7A" w14:textId="77777777" w:rsidR="00BA216B" w:rsidRDefault="00BA216B" w:rsidP="00614F98"/>
                          <w:p w14:paraId="3CEEECA3" w14:textId="77777777" w:rsidR="00BA216B" w:rsidRDefault="00BA216B" w:rsidP="00614F98"/>
                          <w:p w14:paraId="34F8EE3A" w14:textId="77777777" w:rsidR="00BA216B" w:rsidRDefault="00BA216B" w:rsidP="00614F98"/>
                          <w:p w14:paraId="4CD7E5B6" w14:textId="77777777" w:rsidR="00BA216B" w:rsidRDefault="00BA216B" w:rsidP="00614F98"/>
                          <w:p w14:paraId="11944B44" w14:textId="77777777" w:rsidR="00BA216B" w:rsidRDefault="00BA216B" w:rsidP="00614F98"/>
                          <w:p w14:paraId="01182282" w14:textId="77777777" w:rsidR="00BA216B" w:rsidRDefault="00BA216B" w:rsidP="00614F98"/>
                          <w:p w14:paraId="15F08E8D" w14:textId="77777777" w:rsidR="00BA216B" w:rsidRDefault="00BA216B" w:rsidP="00614F98"/>
                          <w:p w14:paraId="489968FA" w14:textId="77777777" w:rsidR="00BA216B" w:rsidRDefault="00BA216B" w:rsidP="00614F98"/>
                          <w:p w14:paraId="405D152D" w14:textId="77777777" w:rsidR="00BA216B" w:rsidRDefault="00BA216B" w:rsidP="00614F98"/>
                          <w:p w14:paraId="4E02331E" w14:textId="77777777" w:rsidR="00BA216B" w:rsidRDefault="00BA216B" w:rsidP="00614F98"/>
                          <w:p w14:paraId="456FE296" w14:textId="77777777" w:rsidR="00BA216B" w:rsidRDefault="00BA216B" w:rsidP="00614F98"/>
                          <w:p w14:paraId="7054626A" w14:textId="77777777" w:rsidR="00BA216B" w:rsidRDefault="00BA216B" w:rsidP="00614F98"/>
                          <w:p w14:paraId="7050791C" w14:textId="77777777" w:rsidR="00BA216B" w:rsidRDefault="00BA216B" w:rsidP="00614F98"/>
                          <w:p w14:paraId="5A432A12" w14:textId="77777777" w:rsidR="00BA216B" w:rsidRDefault="00BA216B" w:rsidP="00614F98"/>
                          <w:p w14:paraId="5DB1DAF7" w14:textId="77777777" w:rsidR="00BA216B" w:rsidRDefault="00BA216B" w:rsidP="00614F98"/>
                          <w:p w14:paraId="0B2A1B30" w14:textId="77777777" w:rsidR="00BA216B" w:rsidRDefault="00BA216B" w:rsidP="00614F98"/>
                          <w:p w14:paraId="6961B1AA" w14:textId="77777777" w:rsidR="00BA216B" w:rsidRDefault="00BA216B" w:rsidP="00614F98"/>
                          <w:p w14:paraId="63E9AD8F" w14:textId="77777777" w:rsidR="00BA216B" w:rsidRDefault="00BA216B" w:rsidP="00614F98"/>
                          <w:p w14:paraId="16B428E2" w14:textId="77777777" w:rsidR="00BA216B" w:rsidRDefault="00BA216B" w:rsidP="00614F98"/>
                          <w:p w14:paraId="18912917" w14:textId="77777777" w:rsidR="00BA216B" w:rsidRDefault="00BA216B" w:rsidP="00614F98"/>
                          <w:p w14:paraId="13E219AC" w14:textId="77777777" w:rsidR="00BA216B" w:rsidRDefault="00BA216B" w:rsidP="00614F98"/>
                          <w:p w14:paraId="63FF8571" w14:textId="77777777" w:rsidR="00BA216B" w:rsidRDefault="00BA216B" w:rsidP="00614F98"/>
                          <w:p w14:paraId="5CAF3576" w14:textId="77777777" w:rsidR="00BA216B" w:rsidRDefault="00BA216B" w:rsidP="00614F98"/>
                          <w:p w14:paraId="48A2E1E8" w14:textId="77777777" w:rsidR="00BA216B" w:rsidRDefault="00BA216B" w:rsidP="00614F98"/>
                          <w:p w14:paraId="2BC16CA8" w14:textId="77777777" w:rsidR="00BA216B" w:rsidRDefault="00BA216B" w:rsidP="00614F98"/>
                          <w:p w14:paraId="367227AC" w14:textId="77777777" w:rsidR="00BA216B" w:rsidRDefault="00BA216B" w:rsidP="00614F98"/>
                          <w:p w14:paraId="5468C5A1" w14:textId="77777777" w:rsidR="00BA216B" w:rsidRDefault="00BA216B" w:rsidP="00614F98"/>
                          <w:p w14:paraId="52728AA7" w14:textId="77777777" w:rsidR="00BA216B" w:rsidRDefault="00BA216B" w:rsidP="00614F98"/>
                          <w:p w14:paraId="0F3E085B" w14:textId="77777777" w:rsidR="00BA216B" w:rsidRDefault="00BA216B" w:rsidP="00614F98"/>
                          <w:p w14:paraId="59D33CCF" w14:textId="77777777" w:rsidR="00BA216B" w:rsidRDefault="00BA216B" w:rsidP="00614F98"/>
                          <w:p w14:paraId="17D0C26B" w14:textId="77777777" w:rsidR="00BA216B" w:rsidRDefault="00BA216B" w:rsidP="00614F98"/>
                          <w:p w14:paraId="3EBF47F5" w14:textId="77777777" w:rsidR="00BA216B" w:rsidRDefault="00BA216B" w:rsidP="00614F98"/>
                          <w:p w14:paraId="4B38479D" w14:textId="77777777" w:rsidR="00BA216B" w:rsidRDefault="00BA216B" w:rsidP="00614F98"/>
                          <w:p w14:paraId="4920220F" w14:textId="77777777" w:rsidR="00BA216B" w:rsidRDefault="00BA216B" w:rsidP="00614F98"/>
                          <w:p w14:paraId="70C772FC" w14:textId="77777777" w:rsidR="00BA216B" w:rsidRDefault="00BA216B" w:rsidP="00614F98"/>
                          <w:p w14:paraId="2E933013" w14:textId="77777777" w:rsidR="00BA216B" w:rsidRDefault="00BA216B" w:rsidP="00614F98"/>
                          <w:p w14:paraId="5FA80C90" w14:textId="77777777" w:rsidR="00BA216B" w:rsidRDefault="00BA216B" w:rsidP="00614F98"/>
                          <w:p w14:paraId="4CF6CAFA" w14:textId="77777777" w:rsidR="00BA216B" w:rsidRDefault="00BA216B" w:rsidP="00614F98"/>
                          <w:p w14:paraId="32D5AA6B" w14:textId="77777777" w:rsidR="00BA216B" w:rsidRDefault="00BA216B" w:rsidP="00614F98"/>
                          <w:p w14:paraId="49F79D4B" w14:textId="77777777" w:rsidR="00BA216B" w:rsidRDefault="00BA216B" w:rsidP="00614F98"/>
                          <w:p w14:paraId="3B5A1898" w14:textId="77777777" w:rsidR="00BA216B" w:rsidRDefault="00BA216B" w:rsidP="00614F98"/>
                          <w:p w14:paraId="0A6E4A9A" w14:textId="77777777" w:rsidR="00BA216B" w:rsidRDefault="00BA216B" w:rsidP="00614F98"/>
                          <w:p w14:paraId="44309F15" w14:textId="77777777" w:rsidR="00BA216B" w:rsidRDefault="00BA216B" w:rsidP="00614F98"/>
                          <w:p w14:paraId="1853B7C2" w14:textId="77777777" w:rsidR="00BA216B" w:rsidRDefault="00BA216B" w:rsidP="00614F98"/>
                          <w:p w14:paraId="5EBD39C2" w14:textId="77777777" w:rsidR="00BA216B" w:rsidRDefault="00BA216B" w:rsidP="00614F98"/>
                          <w:p w14:paraId="1C5DAEBB" w14:textId="77777777" w:rsidR="00BA216B" w:rsidRDefault="00BA216B" w:rsidP="00614F98"/>
                          <w:p w14:paraId="5104FAF3" w14:textId="77777777" w:rsidR="00BA216B" w:rsidRDefault="00BA216B" w:rsidP="00614F98"/>
                          <w:p w14:paraId="471C0CE6" w14:textId="77777777" w:rsidR="00BA216B" w:rsidRDefault="00BA216B" w:rsidP="00614F98"/>
                          <w:p w14:paraId="1A27BE7B" w14:textId="77777777" w:rsidR="00BA216B" w:rsidRDefault="00BA216B" w:rsidP="00614F98"/>
                          <w:p w14:paraId="01C32FE2" w14:textId="77777777" w:rsidR="00BA216B" w:rsidRDefault="00BA216B" w:rsidP="00614F98"/>
                          <w:p w14:paraId="3810913F" w14:textId="77777777" w:rsidR="00BA216B" w:rsidRDefault="00BA216B" w:rsidP="00614F98"/>
                          <w:p w14:paraId="6EA0F4CE" w14:textId="77777777" w:rsidR="00BA216B" w:rsidRDefault="00BA216B" w:rsidP="00614F98"/>
                          <w:p w14:paraId="2FDC684A" w14:textId="77777777" w:rsidR="00BA216B" w:rsidRDefault="00BA216B" w:rsidP="00614F98"/>
                          <w:p w14:paraId="3599B6A0" w14:textId="77777777" w:rsidR="00BA216B" w:rsidRDefault="00BA216B" w:rsidP="00614F98"/>
                          <w:p w14:paraId="64FFE680" w14:textId="77777777" w:rsidR="00BA216B" w:rsidRDefault="00BA216B" w:rsidP="00614F98"/>
                          <w:p w14:paraId="483A9630" w14:textId="77777777" w:rsidR="00BA216B" w:rsidRDefault="00BA216B" w:rsidP="00614F98"/>
                          <w:p w14:paraId="0AA0998A" w14:textId="77777777" w:rsidR="00BA216B" w:rsidRDefault="00BA216B" w:rsidP="00614F98"/>
                          <w:p w14:paraId="4E2EFE67" w14:textId="77777777" w:rsidR="00BA216B" w:rsidRDefault="00BA216B" w:rsidP="00614F98"/>
                          <w:p w14:paraId="7BE282E4" w14:textId="77777777" w:rsidR="00BA216B" w:rsidRDefault="00BA216B" w:rsidP="00614F98"/>
                          <w:p w14:paraId="3BC45DFD" w14:textId="77777777" w:rsidR="00BA216B" w:rsidRDefault="00BA216B" w:rsidP="00614F98"/>
                          <w:p w14:paraId="775681CE" w14:textId="77777777" w:rsidR="00BA216B" w:rsidRDefault="00BA216B" w:rsidP="00614F98"/>
                          <w:p w14:paraId="4CBEC64E" w14:textId="77777777" w:rsidR="00BA216B" w:rsidRDefault="00BA216B" w:rsidP="00614F98"/>
                          <w:p w14:paraId="4DCA6B96" w14:textId="77777777" w:rsidR="00BA216B" w:rsidRDefault="00BA216B" w:rsidP="00614F98"/>
                          <w:p w14:paraId="698E3DBE" w14:textId="77777777" w:rsidR="00BA216B" w:rsidRDefault="00BA216B" w:rsidP="00614F98"/>
                          <w:p w14:paraId="10E3A394" w14:textId="77777777" w:rsidR="00BA216B" w:rsidRDefault="00BA216B" w:rsidP="00614F98"/>
                          <w:p w14:paraId="08071A6B" w14:textId="77777777" w:rsidR="00BA216B" w:rsidRDefault="00BA216B" w:rsidP="00614F98"/>
                          <w:p w14:paraId="138D3073" w14:textId="77777777" w:rsidR="00BA216B" w:rsidRDefault="00BA216B" w:rsidP="00614F98"/>
                          <w:p w14:paraId="2A885A62" w14:textId="77777777" w:rsidR="00BA216B" w:rsidRDefault="00BA216B" w:rsidP="00614F98"/>
                          <w:p w14:paraId="4C003AB1" w14:textId="77777777" w:rsidR="00BA216B" w:rsidRDefault="00BA216B" w:rsidP="00614F98"/>
                          <w:p w14:paraId="3FD87104" w14:textId="77777777" w:rsidR="00BA216B" w:rsidRDefault="00BA216B" w:rsidP="00614F98"/>
                          <w:p w14:paraId="6D7482B0" w14:textId="77777777" w:rsidR="00BA216B" w:rsidRDefault="00BA216B" w:rsidP="00614F98"/>
                          <w:p w14:paraId="29C68AC8" w14:textId="77777777" w:rsidR="00BA216B" w:rsidRDefault="00BA216B" w:rsidP="00614F98"/>
                          <w:p w14:paraId="40C6E369" w14:textId="77777777" w:rsidR="00BA216B" w:rsidRDefault="00BA216B" w:rsidP="00614F98"/>
                          <w:p w14:paraId="290F1B4C" w14:textId="77777777" w:rsidR="00BA216B" w:rsidRDefault="00BA216B" w:rsidP="00614F98"/>
                          <w:p w14:paraId="4396F885" w14:textId="77777777" w:rsidR="00BA216B" w:rsidRDefault="00BA216B" w:rsidP="00614F98"/>
                          <w:p w14:paraId="11C8CBDA" w14:textId="77777777" w:rsidR="00BA216B" w:rsidRDefault="00BA216B" w:rsidP="00614F98"/>
                          <w:p w14:paraId="5F413340" w14:textId="77777777" w:rsidR="00BA216B" w:rsidRDefault="00BA216B" w:rsidP="00614F98"/>
                          <w:p w14:paraId="6357FBE9" w14:textId="77777777" w:rsidR="00BA216B" w:rsidRDefault="00BA216B" w:rsidP="00614F98"/>
                          <w:p w14:paraId="4167F56F" w14:textId="77777777" w:rsidR="00BA216B" w:rsidRDefault="00BA216B" w:rsidP="00614F98"/>
                          <w:p w14:paraId="4C3F6A5B" w14:textId="77777777" w:rsidR="00BA216B" w:rsidRDefault="00BA216B" w:rsidP="00614F98"/>
                          <w:p w14:paraId="37E00664" w14:textId="77777777" w:rsidR="00BA216B" w:rsidRDefault="00BA216B" w:rsidP="00614F98"/>
                          <w:p w14:paraId="2862024C" w14:textId="77777777" w:rsidR="00BA216B" w:rsidRDefault="00BA216B" w:rsidP="00614F98"/>
                          <w:p w14:paraId="52FEDA86" w14:textId="77777777" w:rsidR="00BA216B" w:rsidRDefault="00BA216B" w:rsidP="00614F98"/>
                          <w:p w14:paraId="16123A5F" w14:textId="77777777" w:rsidR="00BA216B" w:rsidRDefault="00BA216B" w:rsidP="00614F98"/>
                          <w:p w14:paraId="5456135F" w14:textId="77777777" w:rsidR="00BA216B" w:rsidRDefault="00BA216B" w:rsidP="00614F98"/>
                          <w:p w14:paraId="0531FA95" w14:textId="77777777" w:rsidR="00BA216B" w:rsidRDefault="00BA216B" w:rsidP="00614F98"/>
                          <w:p w14:paraId="6966DC26" w14:textId="77777777" w:rsidR="00BA216B" w:rsidRDefault="00BA216B" w:rsidP="00614F98"/>
                          <w:p w14:paraId="2A189C96" w14:textId="77777777" w:rsidR="00BA216B" w:rsidRDefault="00BA216B" w:rsidP="00614F98"/>
                          <w:p w14:paraId="0D3BE6DC" w14:textId="77777777" w:rsidR="00BA216B" w:rsidRDefault="00BA216B" w:rsidP="00614F98"/>
                          <w:p w14:paraId="4E143A85" w14:textId="77777777" w:rsidR="00BA216B" w:rsidRDefault="00BA216B" w:rsidP="00614F98"/>
                          <w:p w14:paraId="7915EDC9" w14:textId="77777777" w:rsidR="00BA216B" w:rsidRDefault="00BA216B" w:rsidP="00614F98"/>
                          <w:p w14:paraId="59502052" w14:textId="77777777" w:rsidR="00BA216B" w:rsidRDefault="00BA216B" w:rsidP="00614F98"/>
                          <w:p w14:paraId="71F4BDA2" w14:textId="77777777" w:rsidR="00BA216B" w:rsidRDefault="00BA216B" w:rsidP="00614F98"/>
                          <w:p w14:paraId="551BD381" w14:textId="77777777" w:rsidR="00BA216B" w:rsidRDefault="00BA216B" w:rsidP="00614F98"/>
                          <w:p w14:paraId="278DEC2F" w14:textId="77777777" w:rsidR="00BA216B" w:rsidRDefault="00BA216B" w:rsidP="00614F98"/>
                          <w:p w14:paraId="0AAA8545" w14:textId="77777777" w:rsidR="00BA216B" w:rsidRDefault="00BA216B" w:rsidP="00614F98"/>
                          <w:p w14:paraId="4AC75267" w14:textId="77777777" w:rsidR="00BA216B" w:rsidRDefault="00BA216B" w:rsidP="00614F98"/>
                          <w:p w14:paraId="5BB104F2" w14:textId="77777777" w:rsidR="00BA216B" w:rsidRDefault="00BA216B" w:rsidP="00614F98"/>
                          <w:p w14:paraId="3117955A" w14:textId="77777777" w:rsidR="00BA216B" w:rsidRDefault="00BA216B" w:rsidP="00614F98"/>
                          <w:p w14:paraId="70C96493" w14:textId="77777777" w:rsidR="00BA216B" w:rsidRDefault="00BA216B" w:rsidP="00614F98"/>
                          <w:p w14:paraId="79245528" w14:textId="77777777" w:rsidR="00BA216B" w:rsidRDefault="00BA216B" w:rsidP="00614F98"/>
                          <w:p w14:paraId="01E3E62E" w14:textId="77777777" w:rsidR="00BA216B" w:rsidRDefault="00BA216B" w:rsidP="00614F98"/>
                          <w:p w14:paraId="1F0235ED" w14:textId="77777777" w:rsidR="00BA216B" w:rsidRDefault="00BA216B" w:rsidP="00614F98"/>
                          <w:p w14:paraId="32DB75F4" w14:textId="77777777" w:rsidR="00BA216B" w:rsidRDefault="00BA216B" w:rsidP="00614F98"/>
                          <w:p w14:paraId="2848EC9B" w14:textId="77777777" w:rsidR="00BA216B" w:rsidRDefault="00BA216B" w:rsidP="00614F98"/>
                          <w:p w14:paraId="10A9BD6B" w14:textId="77777777" w:rsidR="00BA216B" w:rsidRDefault="00BA216B" w:rsidP="00614F98"/>
                          <w:p w14:paraId="5AD473CF" w14:textId="77777777" w:rsidR="00BA216B" w:rsidRDefault="00BA216B" w:rsidP="00614F98"/>
                          <w:p w14:paraId="236BA00C" w14:textId="77777777" w:rsidR="00BA216B" w:rsidRDefault="00BA216B" w:rsidP="00614F98"/>
                          <w:p w14:paraId="72E7A9A6" w14:textId="77777777" w:rsidR="00BA216B" w:rsidRDefault="00BA216B" w:rsidP="00614F98"/>
                          <w:p w14:paraId="3C643579" w14:textId="77777777" w:rsidR="00BA216B" w:rsidRDefault="00BA216B" w:rsidP="00614F98"/>
                          <w:p w14:paraId="6B6439A6" w14:textId="77777777" w:rsidR="00BA216B" w:rsidRDefault="00BA216B" w:rsidP="00614F98"/>
                          <w:p w14:paraId="7F047536" w14:textId="77777777" w:rsidR="00BA216B" w:rsidRDefault="00BA216B" w:rsidP="00614F98"/>
                          <w:p w14:paraId="691185A3" w14:textId="77777777" w:rsidR="00BA216B" w:rsidRDefault="00BA216B" w:rsidP="00614F98"/>
                          <w:p w14:paraId="6040A324" w14:textId="77777777" w:rsidR="00BA216B" w:rsidRDefault="00BA216B" w:rsidP="00614F98"/>
                          <w:p w14:paraId="2ABF8F9F" w14:textId="77777777" w:rsidR="00BA216B" w:rsidRDefault="00BA216B" w:rsidP="00614F98"/>
                          <w:p w14:paraId="11F57DB0" w14:textId="77777777" w:rsidR="00BA216B" w:rsidRDefault="00BA216B" w:rsidP="00614F98"/>
                          <w:p w14:paraId="11E381E3" w14:textId="77777777" w:rsidR="00BA216B" w:rsidRDefault="00BA216B" w:rsidP="00614F98"/>
                          <w:p w14:paraId="5FFA96BD" w14:textId="77777777" w:rsidR="00BA216B" w:rsidRDefault="00BA216B" w:rsidP="00614F98"/>
                          <w:p w14:paraId="2B75B01F" w14:textId="77777777" w:rsidR="00BA216B" w:rsidRDefault="00BA216B" w:rsidP="00614F98"/>
                          <w:p w14:paraId="5CF25879" w14:textId="77777777" w:rsidR="00BA216B" w:rsidRDefault="00BA216B" w:rsidP="00614F98"/>
                          <w:p w14:paraId="5838F12C" w14:textId="77777777" w:rsidR="00BA216B" w:rsidRDefault="00BA216B" w:rsidP="00614F98"/>
                          <w:p w14:paraId="1B890F4F" w14:textId="77777777" w:rsidR="00BA216B" w:rsidRDefault="00BA216B" w:rsidP="00614F98"/>
                          <w:p w14:paraId="741D19DF" w14:textId="77777777" w:rsidR="00BA216B" w:rsidRDefault="00BA216B" w:rsidP="00614F98"/>
                          <w:p w14:paraId="1B76677E" w14:textId="77777777" w:rsidR="00BA216B" w:rsidRDefault="00BA216B" w:rsidP="00614F98"/>
                          <w:p w14:paraId="286CFA68" w14:textId="77777777" w:rsidR="00BA216B" w:rsidRDefault="00BA216B" w:rsidP="00614F98"/>
                          <w:p w14:paraId="77CF3302" w14:textId="77777777" w:rsidR="00BA216B" w:rsidRDefault="00BA216B" w:rsidP="00614F98"/>
                          <w:p w14:paraId="62E4BBA6" w14:textId="77777777" w:rsidR="00BA216B" w:rsidRDefault="00BA216B" w:rsidP="00614F98"/>
                          <w:p w14:paraId="7BFFCD1B" w14:textId="77777777" w:rsidR="00BA216B" w:rsidRDefault="00BA216B" w:rsidP="00614F98"/>
                          <w:p w14:paraId="1F6C840A" w14:textId="77777777" w:rsidR="00BA216B" w:rsidRDefault="00BA216B" w:rsidP="00614F98"/>
                          <w:p w14:paraId="21123798" w14:textId="77777777" w:rsidR="00BA216B" w:rsidRDefault="00BA216B" w:rsidP="00614F98"/>
                          <w:p w14:paraId="52EB9264" w14:textId="77777777" w:rsidR="00BA216B" w:rsidRDefault="00BA216B" w:rsidP="00614F98"/>
                          <w:p w14:paraId="325BEDCE" w14:textId="77777777" w:rsidR="00BA216B" w:rsidRDefault="00BA216B" w:rsidP="00614F98"/>
                          <w:p w14:paraId="0BBECBC2" w14:textId="77777777" w:rsidR="00BA216B" w:rsidRDefault="00BA216B" w:rsidP="00614F98"/>
                          <w:p w14:paraId="319B95BD" w14:textId="77777777" w:rsidR="00BA216B" w:rsidRDefault="00BA216B" w:rsidP="00614F98"/>
                          <w:p w14:paraId="38CC3958" w14:textId="77777777" w:rsidR="00BA216B" w:rsidRDefault="00BA216B" w:rsidP="00614F98"/>
                          <w:p w14:paraId="0DC0BBF7" w14:textId="77777777" w:rsidR="00BA216B" w:rsidRDefault="00BA216B" w:rsidP="00614F98"/>
                          <w:p w14:paraId="35F7A1C9" w14:textId="77777777" w:rsidR="00BA216B" w:rsidRDefault="00BA216B" w:rsidP="00614F98"/>
                          <w:p w14:paraId="7806788E" w14:textId="77777777" w:rsidR="00BA216B" w:rsidRDefault="00BA216B" w:rsidP="00614F98"/>
                          <w:p w14:paraId="2B4BC5F1" w14:textId="77777777" w:rsidR="00BA216B" w:rsidRDefault="00BA216B" w:rsidP="00614F98"/>
                          <w:p w14:paraId="14F566D3" w14:textId="77777777" w:rsidR="00BA216B" w:rsidRDefault="00BA216B" w:rsidP="00614F98"/>
                          <w:p w14:paraId="25766FF1" w14:textId="77777777" w:rsidR="00BA216B" w:rsidRDefault="00BA216B" w:rsidP="00614F98"/>
                          <w:p w14:paraId="4BB1285F" w14:textId="77777777" w:rsidR="00BA216B" w:rsidRDefault="00BA216B" w:rsidP="00614F98"/>
                          <w:p w14:paraId="6666AAB6" w14:textId="77777777" w:rsidR="00BA216B" w:rsidRDefault="00BA216B" w:rsidP="00614F98"/>
                          <w:p w14:paraId="0BAFFF08" w14:textId="77777777" w:rsidR="00BA216B" w:rsidRDefault="00BA216B" w:rsidP="00614F98"/>
                          <w:p w14:paraId="79D7937E" w14:textId="77777777" w:rsidR="00BA216B" w:rsidRDefault="00BA216B" w:rsidP="00614F98"/>
                          <w:p w14:paraId="5E4254D0" w14:textId="77777777" w:rsidR="00BA216B" w:rsidRDefault="00BA216B" w:rsidP="00614F98"/>
                          <w:p w14:paraId="31BC9C23" w14:textId="77777777" w:rsidR="00BA216B" w:rsidRDefault="00BA216B" w:rsidP="00614F98"/>
                          <w:p w14:paraId="2BBEA5C3" w14:textId="77777777" w:rsidR="00BA216B" w:rsidRDefault="00BA216B" w:rsidP="00614F98"/>
                          <w:p w14:paraId="4BE9E269" w14:textId="77777777" w:rsidR="00BA216B" w:rsidRDefault="00BA216B" w:rsidP="00614F98"/>
                          <w:p w14:paraId="669FB54D" w14:textId="77777777" w:rsidR="00BA216B" w:rsidRDefault="00BA216B" w:rsidP="00614F98"/>
                          <w:p w14:paraId="17FB3F0A" w14:textId="77777777" w:rsidR="00BA216B" w:rsidRDefault="00BA216B" w:rsidP="00614F98"/>
                          <w:p w14:paraId="1CAE23F9" w14:textId="77777777" w:rsidR="00BA216B" w:rsidRDefault="00BA216B" w:rsidP="00614F98"/>
                          <w:p w14:paraId="5FA6C9EB" w14:textId="77777777" w:rsidR="00BA216B" w:rsidRDefault="00BA216B" w:rsidP="00614F98"/>
                          <w:p w14:paraId="1C9D1AA2" w14:textId="77777777" w:rsidR="00BA216B" w:rsidRDefault="00BA216B" w:rsidP="00614F98"/>
                          <w:p w14:paraId="52137FA8" w14:textId="77777777" w:rsidR="00BA216B" w:rsidRDefault="00BA216B" w:rsidP="00614F98"/>
                          <w:p w14:paraId="511542D2" w14:textId="77777777" w:rsidR="00BA216B" w:rsidRDefault="00BA216B" w:rsidP="00614F98"/>
                          <w:p w14:paraId="37B1569E" w14:textId="77777777" w:rsidR="00BA216B" w:rsidRDefault="00BA216B" w:rsidP="00614F98"/>
                          <w:p w14:paraId="2954CD8E" w14:textId="77777777" w:rsidR="00BA216B" w:rsidRDefault="00BA216B" w:rsidP="00614F98"/>
                          <w:p w14:paraId="355E987A" w14:textId="77777777" w:rsidR="00BA216B" w:rsidRDefault="00BA216B" w:rsidP="00614F98"/>
                          <w:p w14:paraId="090C5CA3" w14:textId="77777777" w:rsidR="00BA216B" w:rsidRDefault="00BA216B" w:rsidP="00614F98"/>
                          <w:p w14:paraId="3A4A844D" w14:textId="77777777" w:rsidR="00BA216B" w:rsidRDefault="00BA216B" w:rsidP="00614F98"/>
                          <w:p w14:paraId="57C24275" w14:textId="77777777" w:rsidR="00BA216B" w:rsidRDefault="00BA216B" w:rsidP="00614F98"/>
                          <w:p w14:paraId="527C5D17" w14:textId="77777777" w:rsidR="00BA216B" w:rsidRDefault="00BA216B" w:rsidP="00614F98"/>
                          <w:p w14:paraId="080C2C5A" w14:textId="77777777" w:rsidR="00BA216B" w:rsidRDefault="00BA216B" w:rsidP="00614F98"/>
                          <w:p w14:paraId="560E28E0" w14:textId="77777777" w:rsidR="00BA216B" w:rsidRDefault="00BA216B" w:rsidP="00614F98"/>
                          <w:p w14:paraId="7842EB58" w14:textId="77777777" w:rsidR="00BA216B" w:rsidRDefault="00BA216B" w:rsidP="00614F98"/>
                          <w:p w14:paraId="3A4B843B" w14:textId="77777777" w:rsidR="00BA216B" w:rsidRDefault="00BA216B" w:rsidP="00614F98"/>
                          <w:p w14:paraId="7E1CAF9C" w14:textId="77777777" w:rsidR="00BA216B" w:rsidRDefault="00BA216B" w:rsidP="00614F98"/>
                          <w:p w14:paraId="2D89EE42" w14:textId="77777777" w:rsidR="00BA216B" w:rsidRDefault="00BA216B" w:rsidP="00614F98"/>
                          <w:p w14:paraId="1F8613C0" w14:textId="77777777" w:rsidR="00BA216B" w:rsidRDefault="00BA216B" w:rsidP="00614F98"/>
                          <w:p w14:paraId="75B061F2" w14:textId="77777777" w:rsidR="00BA216B" w:rsidRDefault="00BA216B" w:rsidP="00614F98"/>
                          <w:p w14:paraId="0AAA7FC5" w14:textId="77777777" w:rsidR="00BA216B" w:rsidRDefault="00BA216B" w:rsidP="00614F98"/>
                          <w:p w14:paraId="49F46FF9" w14:textId="77777777" w:rsidR="00BA216B" w:rsidRDefault="00BA216B" w:rsidP="00614F98"/>
                          <w:p w14:paraId="41788144" w14:textId="77777777" w:rsidR="00BA216B" w:rsidRDefault="00BA216B" w:rsidP="00614F98"/>
                          <w:p w14:paraId="4703F76D" w14:textId="77777777" w:rsidR="00BA216B" w:rsidRDefault="00BA216B" w:rsidP="00614F98"/>
                          <w:p w14:paraId="7E37F5BF" w14:textId="77777777" w:rsidR="00BA216B" w:rsidRDefault="00BA216B" w:rsidP="00614F98"/>
                          <w:p w14:paraId="43DBA8D5" w14:textId="77777777" w:rsidR="00BA216B" w:rsidRDefault="00BA216B" w:rsidP="00614F98"/>
                          <w:p w14:paraId="5CE8C460" w14:textId="77777777" w:rsidR="00BA216B" w:rsidRDefault="00BA216B" w:rsidP="00614F98"/>
                          <w:p w14:paraId="68C27E46" w14:textId="77777777" w:rsidR="00BA216B" w:rsidRDefault="00BA216B" w:rsidP="00614F98"/>
                          <w:p w14:paraId="087336BF" w14:textId="77777777" w:rsidR="00BA216B" w:rsidRDefault="00BA216B" w:rsidP="00614F98"/>
                          <w:p w14:paraId="470805C4" w14:textId="77777777" w:rsidR="00BA216B" w:rsidRDefault="00BA216B" w:rsidP="00614F98"/>
                          <w:p w14:paraId="19D21BE1" w14:textId="77777777" w:rsidR="00BA216B" w:rsidRDefault="00BA216B" w:rsidP="00614F98"/>
                          <w:p w14:paraId="2C843AE4" w14:textId="77777777" w:rsidR="00BA216B" w:rsidRDefault="00BA216B" w:rsidP="00614F98"/>
                          <w:p w14:paraId="67D4007C" w14:textId="77777777" w:rsidR="00BA216B" w:rsidRDefault="00BA216B" w:rsidP="00614F98"/>
                          <w:p w14:paraId="4B239613" w14:textId="77777777" w:rsidR="00BA216B" w:rsidRDefault="00BA216B" w:rsidP="00614F98"/>
                          <w:p w14:paraId="2F412880" w14:textId="77777777" w:rsidR="00BA216B" w:rsidRDefault="00BA216B" w:rsidP="00614F98"/>
                          <w:p w14:paraId="71BB88EB" w14:textId="77777777" w:rsidR="00BA216B" w:rsidRDefault="00BA216B" w:rsidP="00614F98"/>
                          <w:p w14:paraId="42809815" w14:textId="77777777" w:rsidR="00BA216B" w:rsidRDefault="00BA216B" w:rsidP="00614F98"/>
                          <w:p w14:paraId="5A572915" w14:textId="77777777" w:rsidR="00BA216B" w:rsidRDefault="00BA216B" w:rsidP="00614F98"/>
                          <w:p w14:paraId="5CCFE118" w14:textId="77777777" w:rsidR="00BA216B" w:rsidRDefault="00BA216B" w:rsidP="00614F98"/>
                          <w:p w14:paraId="2DFB4716" w14:textId="77777777" w:rsidR="00BA216B" w:rsidRDefault="00BA216B" w:rsidP="00614F98"/>
                          <w:p w14:paraId="1BE2EA04" w14:textId="77777777" w:rsidR="00BA216B" w:rsidRDefault="00BA216B" w:rsidP="00614F98"/>
                          <w:p w14:paraId="6B3858D1" w14:textId="77777777" w:rsidR="00BA216B" w:rsidRDefault="00BA216B" w:rsidP="00614F98"/>
                          <w:p w14:paraId="6BB4410F" w14:textId="77777777" w:rsidR="00BA216B" w:rsidRDefault="00BA216B" w:rsidP="00614F98"/>
                          <w:p w14:paraId="7D30D574" w14:textId="77777777" w:rsidR="00BA216B" w:rsidRDefault="00BA216B" w:rsidP="00614F98"/>
                          <w:p w14:paraId="5579D0D4" w14:textId="77777777" w:rsidR="00BA216B" w:rsidRDefault="00BA216B" w:rsidP="00614F98"/>
                          <w:p w14:paraId="3D4D4170" w14:textId="77777777" w:rsidR="00BA216B" w:rsidRDefault="00BA216B" w:rsidP="00614F98"/>
                          <w:p w14:paraId="57D43928" w14:textId="77777777" w:rsidR="00BA216B" w:rsidRDefault="00BA216B" w:rsidP="00614F98"/>
                          <w:p w14:paraId="03A19AB6" w14:textId="77777777" w:rsidR="00BA216B" w:rsidRDefault="00BA216B" w:rsidP="00614F98"/>
                          <w:p w14:paraId="69B8F029" w14:textId="77777777" w:rsidR="00BA216B" w:rsidRDefault="00BA216B" w:rsidP="00614F98"/>
                          <w:p w14:paraId="76E25000" w14:textId="77777777" w:rsidR="00BA216B" w:rsidRDefault="00BA216B" w:rsidP="00614F98"/>
                          <w:p w14:paraId="6323FA8C" w14:textId="77777777" w:rsidR="00BA216B" w:rsidRDefault="00BA216B" w:rsidP="00614F98"/>
                          <w:p w14:paraId="764FB216" w14:textId="77777777" w:rsidR="00BA216B" w:rsidRDefault="00BA216B" w:rsidP="00614F98"/>
                          <w:p w14:paraId="6A6FDF0A" w14:textId="77777777" w:rsidR="00BA216B" w:rsidRDefault="00BA216B" w:rsidP="00614F98"/>
                          <w:p w14:paraId="60CC75F2" w14:textId="77777777" w:rsidR="00BA216B" w:rsidRDefault="00BA216B" w:rsidP="00614F98"/>
                          <w:p w14:paraId="1ED5B3A9" w14:textId="77777777" w:rsidR="00BA216B" w:rsidRDefault="00BA216B" w:rsidP="00614F98"/>
                          <w:p w14:paraId="075A1FB5" w14:textId="77777777" w:rsidR="00BA216B" w:rsidRDefault="00BA216B" w:rsidP="00614F98"/>
                          <w:p w14:paraId="277F16E8" w14:textId="77777777" w:rsidR="00BA216B" w:rsidRDefault="00BA216B" w:rsidP="00614F98"/>
                          <w:p w14:paraId="519E85F1" w14:textId="77777777" w:rsidR="00BA216B" w:rsidRDefault="00BA216B" w:rsidP="00614F98"/>
                          <w:p w14:paraId="49854937" w14:textId="77777777" w:rsidR="00BA216B" w:rsidRDefault="00BA216B" w:rsidP="00614F98"/>
                          <w:p w14:paraId="19569494" w14:textId="77777777" w:rsidR="00BA216B" w:rsidRDefault="00BA216B" w:rsidP="00614F98"/>
                          <w:p w14:paraId="298EC430" w14:textId="77777777" w:rsidR="00BA216B" w:rsidRDefault="00BA216B" w:rsidP="00614F98"/>
                          <w:p w14:paraId="650937C8" w14:textId="77777777" w:rsidR="00BA216B" w:rsidRDefault="00BA216B" w:rsidP="00614F98"/>
                          <w:p w14:paraId="2DADE566" w14:textId="77777777" w:rsidR="00BA216B" w:rsidRDefault="00BA216B" w:rsidP="00614F98"/>
                          <w:p w14:paraId="0346498F" w14:textId="77777777" w:rsidR="00BA216B" w:rsidRDefault="00BA216B" w:rsidP="00614F98"/>
                          <w:p w14:paraId="3A809BB6" w14:textId="77777777" w:rsidR="00BA216B" w:rsidRDefault="00BA216B" w:rsidP="00614F98"/>
                          <w:p w14:paraId="72E267C3" w14:textId="77777777" w:rsidR="00BA216B" w:rsidRDefault="00BA216B" w:rsidP="00614F98"/>
                          <w:p w14:paraId="72B3A217" w14:textId="77777777" w:rsidR="00BA216B" w:rsidRDefault="00BA216B" w:rsidP="00614F98"/>
                          <w:p w14:paraId="705E4F1A" w14:textId="77777777" w:rsidR="00BA216B" w:rsidRDefault="00BA216B" w:rsidP="00614F98"/>
                          <w:p w14:paraId="6D0D974C" w14:textId="77777777" w:rsidR="00BA216B" w:rsidRDefault="00BA216B" w:rsidP="00614F98"/>
                          <w:p w14:paraId="3D722C61" w14:textId="77777777" w:rsidR="00BA216B" w:rsidRDefault="00BA216B" w:rsidP="00614F98"/>
                          <w:p w14:paraId="601D631F" w14:textId="77777777" w:rsidR="00BA216B" w:rsidRDefault="00BA216B" w:rsidP="00614F98"/>
                          <w:p w14:paraId="62708CF4" w14:textId="77777777" w:rsidR="00BA216B" w:rsidRDefault="00BA216B" w:rsidP="00614F98"/>
                          <w:p w14:paraId="12DC4DAD" w14:textId="77777777" w:rsidR="00BA216B" w:rsidRDefault="00BA216B" w:rsidP="00614F98"/>
                          <w:p w14:paraId="289CA1F1" w14:textId="77777777" w:rsidR="00BA216B" w:rsidRDefault="00BA216B" w:rsidP="00614F98"/>
                          <w:p w14:paraId="1BFD67F4" w14:textId="77777777" w:rsidR="00BA216B" w:rsidRDefault="00BA216B" w:rsidP="00614F98"/>
                          <w:p w14:paraId="6389C777" w14:textId="77777777" w:rsidR="00BA216B" w:rsidRDefault="00BA216B" w:rsidP="00614F98"/>
                          <w:p w14:paraId="37B6198A" w14:textId="77777777" w:rsidR="00BA216B" w:rsidRDefault="00BA216B" w:rsidP="00614F98"/>
                          <w:p w14:paraId="5FFE9FE4" w14:textId="77777777" w:rsidR="00BA216B" w:rsidRDefault="00BA216B" w:rsidP="00614F98"/>
                          <w:p w14:paraId="4648E916" w14:textId="77777777" w:rsidR="00BA216B" w:rsidRDefault="00BA216B" w:rsidP="00614F98"/>
                          <w:p w14:paraId="7622C31C" w14:textId="77777777" w:rsidR="00BA216B" w:rsidRDefault="00BA216B" w:rsidP="00614F98"/>
                          <w:p w14:paraId="2EA40C5F" w14:textId="77777777" w:rsidR="00BA216B" w:rsidRDefault="00BA216B" w:rsidP="00614F98"/>
                          <w:p w14:paraId="667B7472" w14:textId="77777777" w:rsidR="00BA216B" w:rsidRDefault="00BA216B" w:rsidP="00614F98"/>
                          <w:p w14:paraId="292F34BF" w14:textId="77777777" w:rsidR="00BA216B" w:rsidRDefault="00BA216B" w:rsidP="00614F98"/>
                          <w:p w14:paraId="13075C7B" w14:textId="77777777" w:rsidR="00BA216B" w:rsidRDefault="00BA216B" w:rsidP="00614F98"/>
                          <w:p w14:paraId="1C738D0A" w14:textId="77777777" w:rsidR="00BA216B" w:rsidRDefault="00BA216B" w:rsidP="00614F98"/>
                          <w:p w14:paraId="17F66E82" w14:textId="77777777" w:rsidR="00BA216B" w:rsidRDefault="00BA216B" w:rsidP="00614F98"/>
                          <w:p w14:paraId="63FA3BB4" w14:textId="77777777" w:rsidR="00BA216B" w:rsidRDefault="00BA216B" w:rsidP="00614F98"/>
                          <w:p w14:paraId="11D1575D" w14:textId="77777777" w:rsidR="00BA216B" w:rsidRDefault="00BA216B" w:rsidP="00614F98"/>
                          <w:p w14:paraId="27113EA3" w14:textId="77777777" w:rsidR="00BA216B" w:rsidRDefault="00BA216B" w:rsidP="00614F98"/>
                          <w:p w14:paraId="5B9CC15D" w14:textId="77777777" w:rsidR="00BA216B" w:rsidRDefault="00BA216B" w:rsidP="00614F98"/>
                          <w:p w14:paraId="27B2F7EF" w14:textId="77777777" w:rsidR="00BA216B" w:rsidRDefault="00BA216B" w:rsidP="00614F98"/>
                          <w:p w14:paraId="17DE5BED" w14:textId="77777777" w:rsidR="00BA216B" w:rsidRDefault="00BA216B" w:rsidP="00614F98"/>
                          <w:p w14:paraId="48794D3E" w14:textId="77777777" w:rsidR="00BA216B" w:rsidRDefault="00BA216B" w:rsidP="00614F98"/>
                          <w:p w14:paraId="70951B90" w14:textId="77777777" w:rsidR="00BA216B" w:rsidRDefault="00BA216B" w:rsidP="00614F98"/>
                          <w:p w14:paraId="234F4D90" w14:textId="77777777" w:rsidR="00BA216B" w:rsidRDefault="00BA216B" w:rsidP="00614F98"/>
                          <w:p w14:paraId="345F56AB" w14:textId="77777777" w:rsidR="00BA216B" w:rsidRDefault="00BA216B" w:rsidP="00614F98"/>
                          <w:p w14:paraId="488CB14B" w14:textId="77777777" w:rsidR="00BA216B" w:rsidRDefault="00BA216B" w:rsidP="00614F98"/>
                          <w:p w14:paraId="587A558C" w14:textId="77777777" w:rsidR="00BA216B" w:rsidRDefault="00BA216B" w:rsidP="00614F98"/>
                          <w:p w14:paraId="6830CAC0" w14:textId="77777777" w:rsidR="00BA216B" w:rsidRDefault="00BA216B" w:rsidP="00614F98"/>
                          <w:p w14:paraId="32DF215C" w14:textId="77777777" w:rsidR="00BA216B" w:rsidRDefault="00BA216B" w:rsidP="00614F98"/>
                          <w:p w14:paraId="350F98B2" w14:textId="77777777" w:rsidR="00BA216B" w:rsidRDefault="00BA216B" w:rsidP="00614F98"/>
                          <w:p w14:paraId="3261A913" w14:textId="77777777" w:rsidR="00BA216B" w:rsidRDefault="00BA216B" w:rsidP="00614F98"/>
                          <w:p w14:paraId="67A01185" w14:textId="77777777" w:rsidR="00BA216B" w:rsidRDefault="00BA216B" w:rsidP="00614F98"/>
                          <w:p w14:paraId="02CD106F" w14:textId="77777777" w:rsidR="00BA216B" w:rsidRDefault="00BA216B" w:rsidP="00614F98"/>
                          <w:p w14:paraId="0FFC2222" w14:textId="77777777" w:rsidR="00BA216B" w:rsidRDefault="00BA216B" w:rsidP="00614F98"/>
                          <w:p w14:paraId="56B6217C" w14:textId="77777777" w:rsidR="00BA216B" w:rsidRDefault="00BA216B" w:rsidP="00614F98"/>
                          <w:p w14:paraId="242F6632" w14:textId="77777777" w:rsidR="00BA216B" w:rsidRDefault="00BA216B" w:rsidP="00614F98"/>
                          <w:p w14:paraId="49703EF7" w14:textId="77777777" w:rsidR="00BA216B" w:rsidRDefault="00BA216B" w:rsidP="00614F98"/>
                          <w:p w14:paraId="722C6969" w14:textId="77777777" w:rsidR="00BA216B" w:rsidRDefault="00BA216B" w:rsidP="00614F98"/>
                          <w:p w14:paraId="2CD4DFA0" w14:textId="77777777" w:rsidR="00BA216B" w:rsidRDefault="00BA216B" w:rsidP="00614F98"/>
                          <w:p w14:paraId="7D93C7FA" w14:textId="77777777" w:rsidR="00BA216B" w:rsidRDefault="00BA216B" w:rsidP="00614F98"/>
                          <w:p w14:paraId="296BAD45" w14:textId="77777777" w:rsidR="00BA216B" w:rsidRDefault="00BA216B" w:rsidP="00614F98"/>
                          <w:p w14:paraId="22E2F5D4" w14:textId="77777777" w:rsidR="00BA216B" w:rsidRDefault="00BA216B" w:rsidP="00614F98"/>
                          <w:p w14:paraId="77FD7D9C" w14:textId="77777777" w:rsidR="00BA216B" w:rsidRDefault="00BA216B" w:rsidP="00614F98"/>
                          <w:p w14:paraId="52C8C155" w14:textId="77777777" w:rsidR="00BA216B" w:rsidRDefault="00BA216B" w:rsidP="00614F98"/>
                          <w:p w14:paraId="7AADB6DD" w14:textId="77777777" w:rsidR="00BA216B" w:rsidRDefault="00BA216B" w:rsidP="00614F98"/>
                          <w:p w14:paraId="754D2615" w14:textId="77777777" w:rsidR="00BA216B" w:rsidRDefault="00BA216B" w:rsidP="00614F98"/>
                          <w:p w14:paraId="2BBADFC1" w14:textId="77777777" w:rsidR="00BA216B" w:rsidRDefault="00BA216B" w:rsidP="00614F98"/>
                          <w:p w14:paraId="3B26A6C9" w14:textId="77777777" w:rsidR="00BA216B" w:rsidRDefault="00BA216B" w:rsidP="00614F98"/>
                          <w:p w14:paraId="54D94549" w14:textId="77777777" w:rsidR="00BA216B" w:rsidRDefault="00BA216B" w:rsidP="00614F98"/>
                          <w:p w14:paraId="2E43DA50" w14:textId="77777777" w:rsidR="00BA216B" w:rsidRDefault="00BA216B" w:rsidP="00614F98"/>
                          <w:p w14:paraId="7C1AEBE7" w14:textId="77777777" w:rsidR="00BA216B" w:rsidRDefault="00BA216B" w:rsidP="00614F98"/>
                          <w:p w14:paraId="2FD8E9A4" w14:textId="77777777" w:rsidR="00BA216B" w:rsidRDefault="00BA216B" w:rsidP="00614F98"/>
                          <w:p w14:paraId="2F8801A2" w14:textId="77777777" w:rsidR="00BA216B" w:rsidRDefault="00BA216B" w:rsidP="00614F98"/>
                          <w:p w14:paraId="0FB38184" w14:textId="77777777" w:rsidR="00BA216B" w:rsidRDefault="00BA216B" w:rsidP="00614F98"/>
                          <w:p w14:paraId="747C5A60" w14:textId="77777777" w:rsidR="00BA216B" w:rsidRDefault="00BA216B" w:rsidP="00614F98"/>
                          <w:p w14:paraId="61A40245" w14:textId="77777777" w:rsidR="00BA216B" w:rsidRDefault="00BA216B" w:rsidP="00614F98"/>
                          <w:p w14:paraId="6BF7F265" w14:textId="77777777" w:rsidR="00BA216B" w:rsidRDefault="00BA216B" w:rsidP="00614F98"/>
                          <w:p w14:paraId="221B0B06" w14:textId="77777777" w:rsidR="00BA216B" w:rsidRDefault="00BA216B" w:rsidP="00614F98"/>
                          <w:p w14:paraId="0282A240" w14:textId="77777777" w:rsidR="00BA216B" w:rsidRDefault="00BA216B" w:rsidP="00614F98"/>
                          <w:p w14:paraId="68972626" w14:textId="77777777" w:rsidR="00BA216B" w:rsidRDefault="00BA216B" w:rsidP="00614F98"/>
                          <w:p w14:paraId="099F62CA" w14:textId="77777777" w:rsidR="00BA216B" w:rsidRDefault="00BA216B" w:rsidP="00614F98"/>
                          <w:p w14:paraId="429DA7D7" w14:textId="77777777" w:rsidR="00BA216B" w:rsidRDefault="00BA216B" w:rsidP="00614F98"/>
                          <w:p w14:paraId="353CAF62" w14:textId="77777777" w:rsidR="00BA216B" w:rsidRDefault="00BA216B" w:rsidP="00614F98"/>
                          <w:p w14:paraId="742118FE" w14:textId="77777777" w:rsidR="00BA216B" w:rsidRDefault="00BA216B" w:rsidP="00614F98"/>
                          <w:p w14:paraId="34C8B2AC" w14:textId="77777777" w:rsidR="00BA216B" w:rsidRDefault="00BA216B" w:rsidP="00614F98"/>
                          <w:p w14:paraId="127B47A1" w14:textId="77777777" w:rsidR="00BA216B" w:rsidRDefault="00BA216B" w:rsidP="00614F98"/>
                          <w:p w14:paraId="1E77A87B" w14:textId="77777777" w:rsidR="00BA216B" w:rsidRDefault="00BA216B" w:rsidP="00614F98"/>
                          <w:p w14:paraId="6F874AFA" w14:textId="77777777" w:rsidR="00BA216B" w:rsidRDefault="00BA216B" w:rsidP="00614F98"/>
                          <w:p w14:paraId="34543FEC" w14:textId="77777777" w:rsidR="00BA216B" w:rsidRDefault="00BA216B" w:rsidP="00614F98"/>
                          <w:p w14:paraId="1F25182E" w14:textId="77777777" w:rsidR="00BA216B" w:rsidRDefault="00BA216B" w:rsidP="00614F98"/>
                          <w:p w14:paraId="6D1D4F36" w14:textId="77777777" w:rsidR="00BA216B" w:rsidRDefault="00BA216B" w:rsidP="00614F98"/>
                          <w:p w14:paraId="1874B4CB" w14:textId="77777777" w:rsidR="00BA216B" w:rsidRDefault="00BA216B" w:rsidP="00614F98"/>
                          <w:p w14:paraId="5048920F" w14:textId="77777777" w:rsidR="00BA216B" w:rsidRDefault="00BA216B" w:rsidP="00614F98"/>
                          <w:p w14:paraId="0B1819C7" w14:textId="77777777" w:rsidR="00BA216B" w:rsidRDefault="00BA216B" w:rsidP="00614F98"/>
                          <w:p w14:paraId="36A18FFB" w14:textId="77777777" w:rsidR="00BA216B" w:rsidRDefault="00BA216B" w:rsidP="00614F98"/>
                          <w:p w14:paraId="6F1D5BDC" w14:textId="77777777" w:rsidR="00BA216B" w:rsidRDefault="00BA216B" w:rsidP="00614F98"/>
                          <w:p w14:paraId="5459F24B" w14:textId="77777777" w:rsidR="00BA216B" w:rsidRDefault="00BA216B" w:rsidP="00614F98"/>
                          <w:p w14:paraId="19B10C54" w14:textId="77777777" w:rsidR="00BA216B" w:rsidRDefault="00BA216B" w:rsidP="00614F98"/>
                          <w:p w14:paraId="3832A744" w14:textId="77777777" w:rsidR="00BA216B" w:rsidRDefault="00BA216B" w:rsidP="00614F98"/>
                          <w:p w14:paraId="0A47B0C0" w14:textId="77777777" w:rsidR="00BA216B" w:rsidRDefault="00BA216B" w:rsidP="00614F98"/>
                          <w:p w14:paraId="7B546F71" w14:textId="77777777" w:rsidR="00BA216B" w:rsidRDefault="00BA216B" w:rsidP="00614F98"/>
                          <w:p w14:paraId="71443D01" w14:textId="77777777" w:rsidR="00BA216B" w:rsidRDefault="00BA216B" w:rsidP="00614F98"/>
                          <w:p w14:paraId="61E55269" w14:textId="77777777" w:rsidR="00BA216B" w:rsidRDefault="00BA216B" w:rsidP="00614F98"/>
                          <w:p w14:paraId="35977A82" w14:textId="77777777" w:rsidR="00BA216B" w:rsidRDefault="00BA216B" w:rsidP="00614F98"/>
                          <w:p w14:paraId="0F43AA71" w14:textId="77777777" w:rsidR="00BA216B" w:rsidRDefault="00BA216B" w:rsidP="00614F98"/>
                          <w:p w14:paraId="31EE6307" w14:textId="77777777" w:rsidR="00BA216B" w:rsidRDefault="00BA216B" w:rsidP="00614F98"/>
                          <w:p w14:paraId="2159E34E" w14:textId="77777777" w:rsidR="00BA216B" w:rsidRDefault="00BA216B" w:rsidP="00614F98"/>
                          <w:p w14:paraId="1071E00F" w14:textId="77777777" w:rsidR="00BA216B" w:rsidRDefault="00BA216B" w:rsidP="00614F98"/>
                          <w:p w14:paraId="7BAD662E" w14:textId="77777777" w:rsidR="00BA216B" w:rsidRDefault="00BA216B" w:rsidP="00614F98"/>
                          <w:p w14:paraId="4635DE88" w14:textId="77777777" w:rsidR="00BA216B" w:rsidRDefault="00BA216B" w:rsidP="00614F98"/>
                          <w:p w14:paraId="1BA6EFEF" w14:textId="77777777" w:rsidR="00BA216B" w:rsidRDefault="00BA216B" w:rsidP="00614F98"/>
                          <w:p w14:paraId="6E4F6635" w14:textId="77777777" w:rsidR="00BA216B" w:rsidRDefault="00BA216B" w:rsidP="00614F98"/>
                          <w:p w14:paraId="7710FCE8" w14:textId="77777777" w:rsidR="00BA216B" w:rsidRDefault="00BA216B" w:rsidP="00614F98"/>
                          <w:p w14:paraId="61C341A5" w14:textId="77777777" w:rsidR="00BA216B" w:rsidRDefault="00BA216B" w:rsidP="00614F98"/>
                          <w:p w14:paraId="1ABA5067" w14:textId="77777777" w:rsidR="00BA216B" w:rsidRDefault="00BA216B" w:rsidP="00614F98"/>
                          <w:p w14:paraId="78AB43C0" w14:textId="77777777" w:rsidR="00BA216B" w:rsidRDefault="00BA216B" w:rsidP="00614F98"/>
                          <w:p w14:paraId="5D530FC3" w14:textId="77777777" w:rsidR="00BA216B" w:rsidRDefault="00BA216B" w:rsidP="00614F98"/>
                          <w:p w14:paraId="5690A526" w14:textId="77777777" w:rsidR="00BA216B" w:rsidRDefault="00BA216B" w:rsidP="00614F98"/>
                          <w:p w14:paraId="061C7F92" w14:textId="77777777" w:rsidR="00BA216B" w:rsidRDefault="00BA216B" w:rsidP="00614F98"/>
                          <w:p w14:paraId="0E56B293" w14:textId="77777777" w:rsidR="00BA216B" w:rsidRDefault="00BA216B" w:rsidP="00614F98"/>
                          <w:p w14:paraId="2F0D5D29" w14:textId="77777777" w:rsidR="00BA216B" w:rsidRDefault="00BA216B" w:rsidP="00614F98"/>
                          <w:p w14:paraId="2EBBCABB" w14:textId="77777777" w:rsidR="00BA216B" w:rsidRDefault="00BA216B" w:rsidP="00614F98"/>
                          <w:p w14:paraId="755D43CB" w14:textId="77777777" w:rsidR="00BA216B" w:rsidRDefault="00BA216B" w:rsidP="00614F98"/>
                          <w:p w14:paraId="15FEB71D" w14:textId="77777777" w:rsidR="00BA216B" w:rsidRDefault="00BA216B" w:rsidP="00614F98"/>
                          <w:p w14:paraId="67C38A75" w14:textId="77777777" w:rsidR="00BA216B" w:rsidRDefault="00BA216B" w:rsidP="00614F98"/>
                          <w:p w14:paraId="53A389D0" w14:textId="77777777" w:rsidR="00BA216B" w:rsidRDefault="00BA216B" w:rsidP="00614F98"/>
                          <w:p w14:paraId="43EACC33" w14:textId="77777777" w:rsidR="00BA216B" w:rsidRDefault="00BA216B" w:rsidP="00614F98"/>
                          <w:p w14:paraId="21A89FFD" w14:textId="77777777" w:rsidR="00BA216B" w:rsidRDefault="00BA216B" w:rsidP="00614F98"/>
                          <w:p w14:paraId="5D0E701F" w14:textId="77777777" w:rsidR="00BA216B" w:rsidRDefault="00BA216B" w:rsidP="00614F98"/>
                          <w:p w14:paraId="0DF02C7B" w14:textId="77777777" w:rsidR="00BA216B" w:rsidRDefault="00BA216B" w:rsidP="00614F98"/>
                          <w:p w14:paraId="51E72EA5" w14:textId="77777777" w:rsidR="00BA216B" w:rsidRDefault="00BA216B" w:rsidP="00614F98"/>
                          <w:p w14:paraId="2CF5401E" w14:textId="77777777" w:rsidR="00BA216B" w:rsidRDefault="00BA216B" w:rsidP="00614F98"/>
                          <w:p w14:paraId="57A98003" w14:textId="77777777" w:rsidR="00BA216B" w:rsidRDefault="00BA216B" w:rsidP="00614F98"/>
                          <w:p w14:paraId="1CA0C703" w14:textId="77777777" w:rsidR="00BA216B" w:rsidRDefault="00BA216B" w:rsidP="00614F98"/>
                          <w:p w14:paraId="5EFF8259" w14:textId="77777777" w:rsidR="00BA216B" w:rsidRDefault="00BA216B" w:rsidP="00614F98"/>
                          <w:p w14:paraId="0B387C62" w14:textId="77777777" w:rsidR="00BA216B" w:rsidRDefault="00BA216B" w:rsidP="00614F98"/>
                          <w:p w14:paraId="11086C3C" w14:textId="77777777" w:rsidR="00BA216B" w:rsidRDefault="00BA216B" w:rsidP="00614F98"/>
                          <w:p w14:paraId="0B2CE8DB" w14:textId="77777777" w:rsidR="00BA216B" w:rsidRDefault="00BA216B" w:rsidP="00614F98"/>
                          <w:p w14:paraId="54EDCFBB" w14:textId="77777777" w:rsidR="00BA216B" w:rsidRDefault="00BA216B" w:rsidP="00614F98"/>
                          <w:p w14:paraId="42471F49" w14:textId="77777777" w:rsidR="00BA216B" w:rsidRDefault="00BA216B" w:rsidP="00614F98"/>
                          <w:p w14:paraId="3D881201" w14:textId="77777777" w:rsidR="00BA216B" w:rsidRDefault="00BA216B" w:rsidP="00614F98"/>
                          <w:p w14:paraId="28278C14" w14:textId="77777777" w:rsidR="00BA216B" w:rsidRDefault="00BA216B" w:rsidP="00614F98"/>
                          <w:p w14:paraId="10359B55" w14:textId="77777777" w:rsidR="00BA216B" w:rsidRDefault="00BA216B" w:rsidP="00614F98"/>
                          <w:p w14:paraId="7394CAF7" w14:textId="77777777" w:rsidR="00BA216B" w:rsidRDefault="00BA216B" w:rsidP="00614F98"/>
                          <w:p w14:paraId="2E3B63B0" w14:textId="77777777" w:rsidR="00BA216B" w:rsidRDefault="00BA216B" w:rsidP="00614F98"/>
                          <w:p w14:paraId="376C1774" w14:textId="77777777" w:rsidR="00BA216B" w:rsidRDefault="00BA216B" w:rsidP="00614F98"/>
                          <w:p w14:paraId="48CC7FAD" w14:textId="77777777" w:rsidR="00BA216B" w:rsidRDefault="00BA216B" w:rsidP="00614F98"/>
                          <w:p w14:paraId="684AF513" w14:textId="77777777" w:rsidR="00BA216B" w:rsidRDefault="00BA216B" w:rsidP="00614F98"/>
                          <w:p w14:paraId="1EA8C2F4" w14:textId="77777777" w:rsidR="00BA216B" w:rsidRDefault="00BA216B" w:rsidP="00614F98"/>
                          <w:p w14:paraId="4B4BD771" w14:textId="77777777" w:rsidR="00BA216B" w:rsidRDefault="00BA216B" w:rsidP="00614F98"/>
                          <w:p w14:paraId="3794EADC" w14:textId="77777777" w:rsidR="00BA216B" w:rsidRDefault="00BA216B" w:rsidP="00614F98"/>
                          <w:p w14:paraId="6702C778" w14:textId="77777777" w:rsidR="00BA216B" w:rsidRDefault="00BA216B" w:rsidP="00614F98"/>
                          <w:p w14:paraId="70AB46B8" w14:textId="77777777" w:rsidR="00BA216B" w:rsidRDefault="00BA216B" w:rsidP="00614F98"/>
                          <w:p w14:paraId="75C4F1E8" w14:textId="77777777" w:rsidR="00BA216B" w:rsidRDefault="00BA216B" w:rsidP="00614F98"/>
                          <w:p w14:paraId="1F81553B" w14:textId="77777777" w:rsidR="00BA216B" w:rsidRDefault="00BA216B" w:rsidP="00614F98"/>
                          <w:p w14:paraId="3FAF8D54" w14:textId="77777777" w:rsidR="00BA216B" w:rsidRDefault="00BA216B" w:rsidP="00614F98"/>
                          <w:p w14:paraId="4CCDA1A3" w14:textId="77777777" w:rsidR="00BA216B" w:rsidRDefault="00BA216B" w:rsidP="00614F98"/>
                          <w:p w14:paraId="07BEC70E" w14:textId="77777777" w:rsidR="00BA216B" w:rsidRDefault="00BA216B" w:rsidP="00614F98"/>
                          <w:p w14:paraId="3CE71996" w14:textId="77777777" w:rsidR="00BA216B" w:rsidRDefault="00BA216B" w:rsidP="00614F98"/>
                          <w:p w14:paraId="08CD5D7F" w14:textId="77777777" w:rsidR="00BA216B" w:rsidRDefault="00BA216B" w:rsidP="00614F98"/>
                          <w:p w14:paraId="498887FC" w14:textId="77777777" w:rsidR="00BA216B" w:rsidRDefault="00BA216B" w:rsidP="00614F98"/>
                          <w:p w14:paraId="15D5A6E4" w14:textId="77777777" w:rsidR="00BA216B" w:rsidRDefault="00BA216B" w:rsidP="00614F98"/>
                          <w:p w14:paraId="40703239" w14:textId="77777777" w:rsidR="00BA216B" w:rsidRDefault="00BA216B" w:rsidP="00614F98"/>
                          <w:p w14:paraId="2B4393CB" w14:textId="77777777" w:rsidR="00BA216B" w:rsidRDefault="00BA216B" w:rsidP="00614F98"/>
                          <w:p w14:paraId="5A89997A" w14:textId="77777777" w:rsidR="00BA216B" w:rsidRDefault="00BA216B" w:rsidP="00614F98"/>
                          <w:p w14:paraId="6BD1C924" w14:textId="77777777" w:rsidR="00BA216B" w:rsidRDefault="00BA216B" w:rsidP="00614F98"/>
                          <w:p w14:paraId="6A1E5287" w14:textId="77777777" w:rsidR="00BA216B" w:rsidRDefault="00BA216B" w:rsidP="00614F98"/>
                          <w:p w14:paraId="2850E6FA" w14:textId="77777777" w:rsidR="00BA216B" w:rsidRDefault="00BA216B" w:rsidP="00614F98"/>
                          <w:p w14:paraId="42B9C7CE" w14:textId="77777777" w:rsidR="00BA216B" w:rsidRDefault="00BA216B" w:rsidP="00614F98"/>
                          <w:p w14:paraId="6C331282" w14:textId="77777777" w:rsidR="00BA216B" w:rsidRDefault="00BA216B" w:rsidP="00614F98"/>
                          <w:p w14:paraId="7E59FBE9" w14:textId="77777777" w:rsidR="00BA216B" w:rsidRDefault="00BA216B" w:rsidP="00614F98"/>
                          <w:p w14:paraId="5D220F0E" w14:textId="77777777" w:rsidR="00BA216B" w:rsidRDefault="00BA216B" w:rsidP="00614F98"/>
                          <w:p w14:paraId="7EA87E33" w14:textId="77777777" w:rsidR="00BA216B" w:rsidRDefault="00BA216B" w:rsidP="00614F98"/>
                          <w:p w14:paraId="20FE5CDF" w14:textId="77777777" w:rsidR="00BA216B" w:rsidRDefault="00BA216B" w:rsidP="00614F98"/>
                          <w:p w14:paraId="593D91AE" w14:textId="77777777" w:rsidR="00BA216B" w:rsidRDefault="00BA216B" w:rsidP="00614F98"/>
                          <w:p w14:paraId="2A0AA2AB" w14:textId="77777777" w:rsidR="00BA216B" w:rsidRDefault="00BA216B" w:rsidP="00614F98"/>
                          <w:p w14:paraId="750F4785" w14:textId="77777777" w:rsidR="00BA216B" w:rsidRDefault="00BA216B" w:rsidP="00614F98"/>
                          <w:p w14:paraId="6637AB81" w14:textId="77777777" w:rsidR="00BA216B" w:rsidRDefault="00BA216B" w:rsidP="00614F98"/>
                          <w:p w14:paraId="00BB6D2D" w14:textId="77777777" w:rsidR="00BA216B" w:rsidRDefault="00BA216B" w:rsidP="00614F98"/>
                          <w:p w14:paraId="31580DBF" w14:textId="77777777" w:rsidR="00BA216B" w:rsidRDefault="00BA216B" w:rsidP="00614F98"/>
                          <w:p w14:paraId="1A142D49" w14:textId="77777777" w:rsidR="00BA216B" w:rsidRDefault="00BA216B" w:rsidP="00614F98"/>
                          <w:p w14:paraId="131A00C8" w14:textId="77777777" w:rsidR="00BA216B" w:rsidRDefault="00BA216B" w:rsidP="00614F98"/>
                          <w:p w14:paraId="679CBDC7" w14:textId="77777777" w:rsidR="00BA216B" w:rsidRDefault="00BA216B" w:rsidP="00614F98"/>
                          <w:p w14:paraId="03295792" w14:textId="77777777" w:rsidR="00BA216B" w:rsidRDefault="00BA216B" w:rsidP="00614F98"/>
                          <w:p w14:paraId="641136C8" w14:textId="77777777" w:rsidR="00BA216B" w:rsidRDefault="00BA216B" w:rsidP="00614F98"/>
                          <w:p w14:paraId="036F8016" w14:textId="77777777" w:rsidR="00BA216B" w:rsidRDefault="00BA216B" w:rsidP="00614F98"/>
                          <w:p w14:paraId="679185E9" w14:textId="77777777" w:rsidR="00BA216B" w:rsidRDefault="00BA216B" w:rsidP="00614F98"/>
                          <w:p w14:paraId="54CB2525" w14:textId="77777777" w:rsidR="00BA216B" w:rsidRDefault="00BA216B" w:rsidP="00614F98"/>
                          <w:p w14:paraId="105CCCB1" w14:textId="77777777" w:rsidR="00BA216B" w:rsidRDefault="00BA216B" w:rsidP="00614F98"/>
                          <w:p w14:paraId="53256A62" w14:textId="77777777" w:rsidR="00BA216B" w:rsidRDefault="00BA216B" w:rsidP="00614F98"/>
                          <w:p w14:paraId="5D6F0166" w14:textId="77777777" w:rsidR="00BA216B" w:rsidRDefault="00BA216B" w:rsidP="00614F98"/>
                          <w:p w14:paraId="0695910E" w14:textId="77777777" w:rsidR="00BA216B" w:rsidRDefault="00BA216B" w:rsidP="00614F98"/>
                          <w:p w14:paraId="32EA8840" w14:textId="77777777" w:rsidR="00BA216B" w:rsidRDefault="00BA216B" w:rsidP="00614F98"/>
                          <w:p w14:paraId="6A79C1A2" w14:textId="77777777" w:rsidR="00BA216B" w:rsidRDefault="00BA216B" w:rsidP="00614F98"/>
                          <w:p w14:paraId="5C066181" w14:textId="77777777" w:rsidR="00BA216B" w:rsidRDefault="00BA216B" w:rsidP="00614F98"/>
                          <w:p w14:paraId="7BD78327" w14:textId="77777777" w:rsidR="00BA216B" w:rsidRDefault="00BA216B" w:rsidP="00614F98"/>
                          <w:p w14:paraId="15CF6196" w14:textId="77777777" w:rsidR="00BA216B" w:rsidRDefault="00BA216B" w:rsidP="00614F98"/>
                          <w:p w14:paraId="4FDF790E" w14:textId="77777777" w:rsidR="00BA216B" w:rsidRDefault="00BA216B" w:rsidP="00614F98"/>
                          <w:p w14:paraId="4B33E574" w14:textId="77777777" w:rsidR="00BA216B" w:rsidRDefault="00BA216B" w:rsidP="00614F98"/>
                          <w:p w14:paraId="20F6650A" w14:textId="77777777" w:rsidR="00BA216B" w:rsidRDefault="00BA216B" w:rsidP="00614F98"/>
                          <w:p w14:paraId="278EF891" w14:textId="77777777" w:rsidR="00BA216B" w:rsidRDefault="00BA216B" w:rsidP="00614F98"/>
                          <w:p w14:paraId="32E2948A" w14:textId="77777777" w:rsidR="00BA216B" w:rsidRDefault="00BA216B" w:rsidP="00614F98"/>
                          <w:p w14:paraId="39693F03" w14:textId="77777777" w:rsidR="00BA216B" w:rsidRDefault="00BA216B" w:rsidP="00614F98"/>
                          <w:p w14:paraId="15A31781" w14:textId="77777777" w:rsidR="00BA216B" w:rsidRDefault="00BA216B" w:rsidP="00614F98"/>
                          <w:p w14:paraId="2CC9794B" w14:textId="77777777" w:rsidR="00BA216B" w:rsidRDefault="00BA216B" w:rsidP="00614F98"/>
                          <w:p w14:paraId="483F0C62" w14:textId="77777777" w:rsidR="00BA216B" w:rsidRDefault="00BA216B" w:rsidP="00614F98"/>
                          <w:p w14:paraId="35CAF926" w14:textId="77777777" w:rsidR="00BA216B" w:rsidRDefault="00BA216B" w:rsidP="00614F98"/>
                          <w:p w14:paraId="46C4EFB6" w14:textId="77777777" w:rsidR="00BA216B" w:rsidRDefault="00BA216B" w:rsidP="00614F98"/>
                          <w:p w14:paraId="0C2CE8D8" w14:textId="77777777" w:rsidR="00BA216B" w:rsidRDefault="00BA216B" w:rsidP="00614F98"/>
                          <w:p w14:paraId="31ED6423" w14:textId="77777777" w:rsidR="00BA216B" w:rsidRDefault="00BA216B" w:rsidP="00614F98"/>
                          <w:p w14:paraId="7B2758FF" w14:textId="77777777" w:rsidR="00BA216B" w:rsidRDefault="00BA216B" w:rsidP="00614F98"/>
                          <w:p w14:paraId="2F8E1703" w14:textId="77777777" w:rsidR="00BA216B" w:rsidRDefault="00BA216B" w:rsidP="00614F98"/>
                          <w:p w14:paraId="7915A8FA" w14:textId="77777777" w:rsidR="00BA216B" w:rsidRDefault="00BA216B" w:rsidP="00614F98"/>
                          <w:p w14:paraId="4F006552" w14:textId="77777777" w:rsidR="00BA216B" w:rsidRDefault="00BA216B" w:rsidP="00614F98"/>
                          <w:p w14:paraId="5D3BE735" w14:textId="77777777" w:rsidR="00BA216B" w:rsidRDefault="00BA216B" w:rsidP="00614F98"/>
                          <w:p w14:paraId="5E21D616" w14:textId="77777777" w:rsidR="00BA216B" w:rsidRDefault="00BA216B" w:rsidP="00614F98"/>
                          <w:p w14:paraId="531EF12B" w14:textId="77777777" w:rsidR="00BA216B" w:rsidRDefault="00BA216B" w:rsidP="00614F98"/>
                          <w:p w14:paraId="6516DD07" w14:textId="77777777" w:rsidR="00BA216B" w:rsidRDefault="00BA216B" w:rsidP="00614F98"/>
                          <w:p w14:paraId="392A50A7" w14:textId="77777777" w:rsidR="00BA216B" w:rsidRDefault="00BA216B" w:rsidP="00614F98"/>
                          <w:p w14:paraId="2764DADB" w14:textId="77777777" w:rsidR="00BA216B" w:rsidRDefault="00BA216B" w:rsidP="00614F98"/>
                          <w:p w14:paraId="632CC246" w14:textId="77777777" w:rsidR="00BA216B" w:rsidRDefault="00BA216B" w:rsidP="00614F98"/>
                          <w:p w14:paraId="4725D28B" w14:textId="77777777" w:rsidR="00BA216B" w:rsidRDefault="00BA216B" w:rsidP="00614F98"/>
                          <w:p w14:paraId="110AF38B" w14:textId="77777777" w:rsidR="00BA216B" w:rsidRDefault="00BA216B" w:rsidP="00614F98"/>
                          <w:p w14:paraId="6C2DD530" w14:textId="77777777" w:rsidR="00BA216B" w:rsidRDefault="00BA216B" w:rsidP="00614F98"/>
                          <w:p w14:paraId="35588D65" w14:textId="77777777" w:rsidR="00BA216B" w:rsidRDefault="00BA216B" w:rsidP="00614F98"/>
                          <w:p w14:paraId="21353861" w14:textId="77777777" w:rsidR="00BA216B" w:rsidRDefault="00BA216B" w:rsidP="00614F98"/>
                          <w:p w14:paraId="11C0AF2B" w14:textId="77777777" w:rsidR="00BA216B" w:rsidRDefault="00BA216B" w:rsidP="00614F98"/>
                          <w:p w14:paraId="280CB481" w14:textId="77777777" w:rsidR="00BA216B" w:rsidRDefault="00BA216B" w:rsidP="00614F98"/>
                          <w:p w14:paraId="0A756EF7" w14:textId="77777777" w:rsidR="00BA216B" w:rsidRDefault="00BA216B" w:rsidP="00614F98"/>
                          <w:p w14:paraId="562EB2C0" w14:textId="77777777" w:rsidR="00BA216B" w:rsidRDefault="00BA216B" w:rsidP="00614F98"/>
                          <w:p w14:paraId="588C525B" w14:textId="77777777" w:rsidR="00BA216B" w:rsidRDefault="00BA216B" w:rsidP="00614F98"/>
                          <w:p w14:paraId="1A404866" w14:textId="77777777" w:rsidR="00BA216B" w:rsidRDefault="00BA216B" w:rsidP="00614F98"/>
                          <w:p w14:paraId="2F2634A4" w14:textId="77777777" w:rsidR="00BA216B" w:rsidRDefault="00BA216B" w:rsidP="00614F98"/>
                          <w:p w14:paraId="67BE4B45" w14:textId="77777777" w:rsidR="00BA216B" w:rsidRDefault="00BA216B" w:rsidP="00614F98"/>
                          <w:p w14:paraId="0A5A9227" w14:textId="77777777" w:rsidR="00BA216B" w:rsidRDefault="00BA216B" w:rsidP="00614F98"/>
                          <w:p w14:paraId="4FA58DDA" w14:textId="77777777" w:rsidR="00BA216B" w:rsidRDefault="00BA216B" w:rsidP="00614F98"/>
                          <w:p w14:paraId="1D3FBA11" w14:textId="77777777" w:rsidR="00BA216B" w:rsidRDefault="00BA216B" w:rsidP="00614F98"/>
                          <w:p w14:paraId="30D1D7CC" w14:textId="77777777" w:rsidR="00BA216B" w:rsidRDefault="00BA216B" w:rsidP="00614F98"/>
                          <w:p w14:paraId="7D507ABB" w14:textId="77777777" w:rsidR="00BA216B" w:rsidRDefault="00BA216B" w:rsidP="00614F98"/>
                          <w:p w14:paraId="13815F08" w14:textId="77777777" w:rsidR="00BA216B" w:rsidRDefault="00BA216B" w:rsidP="00614F98"/>
                          <w:p w14:paraId="65277C90" w14:textId="77777777" w:rsidR="00BA216B" w:rsidRDefault="00BA216B" w:rsidP="00614F98"/>
                          <w:p w14:paraId="36E2852B" w14:textId="77777777" w:rsidR="00BA216B" w:rsidRDefault="00BA216B" w:rsidP="00614F98"/>
                          <w:p w14:paraId="2B1B88D5" w14:textId="77777777" w:rsidR="00BA216B" w:rsidRDefault="00BA216B" w:rsidP="00614F98"/>
                          <w:p w14:paraId="5A5D0E6C" w14:textId="77777777" w:rsidR="00BA216B" w:rsidRDefault="00BA216B" w:rsidP="00614F98"/>
                          <w:p w14:paraId="3EFF242B" w14:textId="77777777" w:rsidR="00BA216B" w:rsidRDefault="00BA216B" w:rsidP="00614F98"/>
                          <w:p w14:paraId="5D1B64C7" w14:textId="77777777" w:rsidR="00BA216B" w:rsidRDefault="00BA216B" w:rsidP="00614F98"/>
                          <w:p w14:paraId="7EF61A5A" w14:textId="77777777" w:rsidR="00BA216B" w:rsidRDefault="00BA216B" w:rsidP="00614F98"/>
                          <w:p w14:paraId="425DFCC2" w14:textId="77777777" w:rsidR="00BA216B" w:rsidRDefault="00BA216B" w:rsidP="00614F98"/>
                          <w:p w14:paraId="2AB6874E" w14:textId="77777777" w:rsidR="00BA216B" w:rsidRDefault="00BA216B" w:rsidP="00614F98"/>
                          <w:p w14:paraId="3771733C" w14:textId="77777777" w:rsidR="00BA216B" w:rsidRDefault="00BA216B" w:rsidP="00614F98"/>
                          <w:p w14:paraId="165E8B9B" w14:textId="77777777" w:rsidR="00BA216B" w:rsidRDefault="00BA216B" w:rsidP="00614F98"/>
                          <w:p w14:paraId="441E85BC" w14:textId="77777777" w:rsidR="00BA216B" w:rsidRDefault="00BA216B" w:rsidP="00614F98"/>
                          <w:p w14:paraId="61FD61A0" w14:textId="77777777" w:rsidR="00BA216B" w:rsidRDefault="00BA216B" w:rsidP="00614F98"/>
                          <w:p w14:paraId="50971948" w14:textId="77777777" w:rsidR="00BA216B" w:rsidRDefault="00BA216B" w:rsidP="00614F98"/>
                          <w:p w14:paraId="4FB1B70C" w14:textId="77777777" w:rsidR="00BA216B" w:rsidRDefault="00BA216B" w:rsidP="00614F98"/>
                          <w:p w14:paraId="6FC823AB" w14:textId="77777777" w:rsidR="00BA216B" w:rsidRDefault="00BA216B" w:rsidP="00614F98"/>
                          <w:p w14:paraId="6C0D4EEE" w14:textId="77777777" w:rsidR="00BA216B" w:rsidRDefault="00BA216B" w:rsidP="00614F98"/>
                          <w:p w14:paraId="5599EB62" w14:textId="77777777" w:rsidR="00BA216B" w:rsidRDefault="00BA216B" w:rsidP="00614F98"/>
                          <w:p w14:paraId="0CE7F03D" w14:textId="77777777" w:rsidR="00BA216B" w:rsidRDefault="00BA216B" w:rsidP="00614F98"/>
                          <w:p w14:paraId="38F7FB46" w14:textId="77777777" w:rsidR="00BA216B" w:rsidRDefault="00BA216B" w:rsidP="00614F98"/>
                          <w:p w14:paraId="1C6F7F3A" w14:textId="77777777" w:rsidR="00BA216B" w:rsidRDefault="00BA216B" w:rsidP="00614F98"/>
                          <w:p w14:paraId="7C70A2E4" w14:textId="77777777" w:rsidR="00BA216B" w:rsidRDefault="00BA216B" w:rsidP="00614F98"/>
                          <w:p w14:paraId="08260855" w14:textId="77777777" w:rsidR="00BA216B" w:rsidRDefault="00BA216B" w:rsidP="00614F98"/>
                          <w:p w14:paraId="361A4FF7" w14:textId="77777777" w:rsidR="00BA216B" w:rsidRDefault="00BA216B" w:rsidP="00614F98"/>
                          <w:p w14:paraId="2A7A7B37" w14:textId="77777777" w:rsidR="00BA216B" w:rsidRDefault="00BA216B" w:rsidP="00614F98"/>
                          <w:p w14:paraId="37D5C792" w14:textId="77777777" w:rsidR="00BA216B" w:rsidRDefault="00BA216B" w:rsidP="00614F98"/>
                          <w:p w14:paraId="1F55F6AC" w14:textId="77777777" w:rsidR="00BA216B" w:rsidRDefault="00BA216B" w:rsidP="00614F98"/>
                          <w:p w14:paraId="3FE4D4AA" w14:textId="77777777" w:rsidR="00BA216B" w:rsidRDefault="00BA216B" w:rsidP="00614F98"/>
                          <w:p w14:paraId="48BF4FBB" w14:textId="77777777" w:rsidR="00BA216B" w:rsidRDefault="00BA216B" w:rsidP="00614F98"/>
                          <w:p w14:paraId="6E6287D5" w14:textId="77777777" w:rsidR="00BA216B" w:rsidRDefault="00BA216B" w:rsidP="00614F98"/>
                          <w:p w14:paraId="5501DA7B" w14:textId="77777777" w:rsidR="00BA216B" w:rsidRDefault="00BA216B" w:rsidP="00614F98"/>
                          <w:p w14:paraId="4327944C" w14:textId="77777777" w:rsidR="00BA216B" w:rsidRDefault="00BA216B" w:rsidP="00614F98"/>
                          <w:p w14:paraId="60710BDD" w14:textId="77777777" w:rsidR="00BA216B" w:rsidRDefault="00BA216B" w:rsidP="00614F98"/>
                          <w:p w14:paraId="6BE0F878" w14:textId="77777777" w:rsidR="00BA216B" w:rsidRDefault="00BA216B" w:rsidP="00614F98"/>
                          <w:p w14:paraId="30A915F8" w14:textId="77777777" w:rsidR="00BA216B" w:rsidRDefault="00BA216B" w:rsidP="00614F98"/>
                          <w:p w14:paraId="61BCA707" w14:textId="77777777" w:rsidR="00BA216B" w:rsidRDefault="00BA216B" w:rsidP="00614F98"/>
                          <w:p w14:paraId="1D60B2E1" w14:textId="77777777" w:rsidR="00BA216B" w:rsidRDefault="00BA216B" w:rsidP="00614F98"/>
                          <w:p w14:paraId="21BB1478" w14:textId="77777777" w:rsidR="00BA216B" w:rsidRDefault="00BA216B" w:rsidP="00614F98"/>
                          <w:p w14:paraId="210CF1F3" w14:textId="77777777" w:rsidR="00BA216B" w:rsidRDefault="00BA216B" w:rsidP="00614F98"/>
                          <w:p w14:paraId="08AAAD28" w14:textId="77777777" w:rsidR="00BA216B" w:rsidRDefault="00BA216B" w:rsidP="00614F98"/>
                          <w:p w14:paraId="16C17BA6" w14:textId="77777777" w:rsidR="00BA216B" w:rsidRDefault="00BA216B" w:rsidP="00614F98"/>
                          <w:p w14:paraId="17B157EA" w14:textId="77777777" w:rsidR="00BA216B" w:rsidRDefault="00BA216B" w:rsidP="00614F98"/>
                          <w:p w14:paraId="09865FDD" w14:textId="77777777" w:rsidR="00BA216B" w:rsidRDefault="00BA216B" w:rsidP="00614F98"/>
                          <w:p w14:paraId="03184913" w14:textId="77777777" w:rsidR="00BA216B" w:rsidRDefault="00BA216B" w:rsidP="00614F98"/>
                          <w:p w14:paraId="55B822AF" w14:textId="77777777" w:rsidR="00BA216B" w:rsidRDefault="00BA216B" w:rsidP="00614F98"/>
                          <w:p w14:paraId="14178A0B" w14:textId="77777777" w:rsidR="00BA216B" w:rsidRDefault="00BA216B" w:rsidP="00614F98"/>
                          <w:p w14:paraId="661772C7" w14:textId="77777777" w:rsidR="00BA216B" w:rsidRDefault="00BA216B" w:rsidP="00614F98"/>
                          <w:p w14:paraId="2C9B31A2" w14:textId="77777777" w:rsidR="00BA216B" w:rsidRDefault="00BA216B" w:rsidP="00614F98"/>
                          <w:p w14:paraId="58CBD88F" w14:textId="77777777" w:rsidR="00BA216B" w:rsidRDefault="00BA216B" w:rsidP="00614F98"/>
                          <w:p w14:paraId="1F3FD572" w14:textId="77777777" w:rsidR="00BA216B" w:rsidRDefault="00BA216B" w:rsidP="00614F98"/>
                          <w:p w14:paraId="6EEC34AD" w14:textId="77777777" w:rsidR="00BA216B" w:rsidRDefault="00BA216B" w:rsidP="00614F98"/>
                          <w:p w14:paraId="76ADCEE0" w14:textId="77777777" w:rsidR="00BA216B" w:rsidRDefault="00BA216B" w:rsidP="00614F98"/>
                          <w:p w14:paraId="04E6554C" w14:textId="77777777" w:rsidR="00BA216B" w:rsidRDefault="00BA216B" w:rsidP="00614F98"/>
                          <w:p w14:paraId="13630A12" w14:textId="77777777" w:rsidR="00BA216B" w:rsidRDefault="00BA216B" w:rsidP="00614F98"/>
                          <w:p w14:paraId="598616A0" w14:textId="77777777" w:rsidR="00BA216B" w:rsidRDefault="00BA216B" w:rsidP="00614F98"/>
                          <w:p w14:paraId="081ED9E9" w14:textId="77777777" w:rsidR="00BA216B" w:rsidRDefault="00BA216B" w:rsidP="00614F98"/>
                          <w:p w14:paraId="229A74B2" w14:textId="77777777" w:rsidR="00BA216B" w:rsidRDefault="00BA216B" w:rsidP="00614F98"/>
                          <w:p w14:paraId="1A7B9B38" w14:textId="77777777" w:rsidR="00BA216B" w:rsidRDefault="00BA216B" w:rsidP="00614F98"/>
                          <w:p w14:paraId="12FE82EC" w14:textId="77777777" w:rsidR="00BA216B" w:rsidRDefault="00BA216B" w:rsidP="00614F98"/>
                          <w:p w14:paraId="48F14777" w14:textId="77777777" w:rsidR="00BA216B" w:rsidRDefault="00BA216B" w:rsidP="00614F98"/>
                          <w:p w14:paraId="6B4F6EC1" w14:textId="77777777" w:rsidR="00BA216B" w:rsidRDefault="00BA216B" w:rsidP="00614F98"/>
                          <w:p w14:paraId="6158C9BD" w14:textId="77777777" w:rsidR="00BA216B" w:rsidRDefault="00BA216B" w:rsidP="00614F98"/>
                          <w:p w14:paraId="26403998" w14:textId="77777777" w:rsidR="00BA216B" w:rsidRDefault="00BA216B" w:rsidP="00614F98"/>
                          <w:p w14:paraId="08EE3F35" w14:textId="77777777" w:rsidR="00BA216B" w:rsidRDefault="00BA216B" w:rsidP="00614F98"/>
                          <w:p w14:paraId="36FB9691" w14:textId="77777777" w:rsidR="00BA216B" w:rsidRDefault="00BA216B" w:rsidP="00614F98"/>
                          <w:p w14:paraId="6CCC08FF" w14:textId="77777777" w:rsidR="00BA216B" w:rsidRDefault="00BA216B" w:rsidP="00614F98"/>
                          <w:p w14:paraId="6A82140C" w14:textId="77777777" w:rsidR="00BA216B" w:rsidRDefault="00BA216B" w:rsidP="00614F98"/>
                          <w:p w14:paraId="1B48027A" w14:textId="77777777" w:rsidR="00BA216B" w:rsidRDefault="00BA216B" w:rsidP="00614F98"/>
                          <w:p w14:paraId="3493CE4C" w14:textId="77777777" w:rsidR="00BA216B" w:rsidRDefault="00BA216B" w:rsidP="00614F98"/>
                          <w:p w14:paraId="255E1A7E" w14:textId="77777777" w:rsidR="00BA216B" w:rsidRDefault="00BA216B" w:rsidP="00614F98"/>
                          <w:p w14:paraId="262B284B" w14:textId="77777777" w:rsidR="00BA216B" w:rsidRDefault="00BA216B" w:rsidP="00614F98"/>
                          <w:p w14:paraId="60B59AE3" w14:textId="77777777" w:rsidR="00BA216B" w:rsidRDefault="00BA216B" w:rsidP="00614F98"/>
                          <w:p w14:paraId="3203E7E8" w14:textId="77777777" w:rsidR="00BA216B" w:rsidRDefault="00BA216B" w:rsidP="00614F98"/>
                          <w:p w14:paraId="5AE48945" w14:textId="77777777" w:rsidR="00BA216B" w:rsidRDefault="00BA216B" w:rsidP="00614F98"/>
                          <w:p w14:paraId="0C72FBAE" w14:textId="77777777" w:rsidR="00BA216B" w:rsidRDefault="00BA216B" w:rsidP="00614F98"/>
                          <w:p w14:paraId="322DECFF" w14:textId="77777777" w:rsidR="00BA216B" w:rsidRDefault="00BA216B" w:rsidP="00614F98"/>
                          <w:p w14:paraId="26E9C19D" w14:textId="77777777" w:rsidR="00BA216B" w:rsidRDefault="00BA216B" w:rsidP="00614F98"/>
                          <w:p w14:paraId="70B568BE" w14:textId="77777777" w:rsidR="00BA216B" w:rsidRDefault="00BA216B" w:rsidP="00614F98"/>
                          <w:p w14:paraId="7A803083" w14:textId="77777777" w:rsidR="00BA216B" w:rsidRDefault="00BA216B" w:rsidP="00614F98"/>
                          <w:p w14:paraId="22D21C95" w14:textId="77777777" w:rsidR="00BA216B" w:rsidRDefault="00BA216B" w:rsidP="00614F98"/>
                          <w:p w14:paraId="719F57DE" w14:textId="77777777" w:rsidR="00BA216B" w:rsidRDefault="00BA216B" w:rsidP="00614F98"/>
                          <w:p w14:paraId="08FAD464" w14:textId="77777777" w:rsidR="00BA216B" w:rsidRDefault="00BA216B" w:rsidP="00614F98"/>
                          <w:p w14:paraId="19B2B3CE" w14:textId="77777777" w:rsidR="00BA216B" w:rsidRDefault="00BA216B" w:rsidP="00614F98"/>
                          <w:p w14:paraId="77A8B781" w14:textId="77777777" w:rsidR="00BA216B" w:rsidRDefault="00BA216B" w:rsidP="00614F98"/>
                          <w:p w14:paraId="1E94CF9E" w14:textId="77777777" w:rsidR="00BA216B" w:rsidRDefault="00BA216B" w:rsidP="00614F98"/>
                          <w:p w14:paraId="4DEDAEB3" w14:textId="77777777" w:rsidR="00BA216B" w:rsidRDefault="00BA216B" w:rsidP="00614F98"/>
                          <w:p w14:paraId="3253DBC0" w14:textId="77777777" w:rsidR="00BA216B" w:rsidRDefault="00BA216B" w:rsidP="00614F98"/>
                          <w:p w14:paraId="56221C9B" w14:textId="77777777" w:rsidR="00BA216B" w:rsidRDefault="00BA216B" w:rsidP="00614F98"/>
                          <w:p w14:paraId="75B04790" w14:textId="77777777" w:rsidR="00BA216B" w:rsidRDefault="00BA216B" w:rsidP="00614F98"/>
                          <w:p w14:paraId="06B656AD" w14:textId="77777777" w:rsidR="00BA216B" w:rsidRDefault="00BA216B" w:rsidP="00614F98"/>
                          <w:p w14:paraId="1C27EBF6" w14:textId="77777777" w:rsidR="00BA216B" w:rsidRDefault="00BA216B" w:rsidP="00614F98"/>
                          <w:p w14:paraId="42941049" w14:textId="77777777" w:rsidR="00BA216B" w:rsidRDefault="00BA216B" w:rsidP="00614F98"/>
                          <w:p w14:paraId="4541AB24" w14:textId="77777777" w:rsidR="00BA216B" w:rsidRDefault="00BA216B" w:rsidP="00614F98"/>
                          <w:p w14:paraId="034F7021" w14:textId="77777777" w:rsidR="00BA216B" w:rsidRDefault="00BA216B" w:rsidP="00614F98"/>
                          <w:p w14:paraId="198D529F" w14:textId="77777777" w:rsidR="00BA216B" w:rsidRDefault="00BA216B" w:rsidP="00614F98"/>
                          <w:p w14:paraId="5DA74CD1" w14:textId="77777777" w:rsidR="00BA216B" w:rsidRDefault="00BA216B" w:rsidP="00614F98"/>
                          <w:p w14:paraId="763AE176" w14:textId="77777777" w:rsidR="00BA216B" w:rsidRDefault="00BA216B" w:rsidP="00614F98"/>
                          <w:p w14:paraId="4BE86F84" w14:textId="77777777" w:rsidR="00BA216B" w:rsidRDefault="00BA216B" w:rsidP="00614F98"/>
                          <w:p w14:paraId="2F0AFA57" w14:textId="77777777" w:rsidR="00BA216B" w:rsidRDefault="00BA216B" w:rsidP="00614F98"/>
                          <w:p w14:paraId="533297D9" w14:textId="77777777" w:rsidR="00BA216B" w:rsidRDefault="00BA216B" w:rsidP="00614F98"/>
                          <w:p w14:paraId="56F83B2B" w14:textId="77777777" w:rsidR="00BA216B" w:rsidRDefault="00BA216B" w:rsidP="00614F98"/>
                          <w:p w14:paraId="0C02CA93" w14:textId="77777777" w:rsidR="00BA216B" w:rsidRDefault="00BA216B" w:rsidP="00614F98"/>
                          <w:p w14:paraId="622216BB" w14:textId="77777777" w:rsidR="00BA216B" w:rsidRDefault="00BA216B" w:rsidP="00614F98"/>
                          <w:p w14:paraId="50CF0004" w14:textId="77777777" w:rsidR="00BA216B" w:rsidRDefault="00BA216B" w:rsidP="00614F98"/>
                          <w:p w14:paraId="30406B80" w14:textId="77777777" w:rsidR="00BA216B" w:rsidRDefault="00BA216B" w:rsidP="00614F98"/>
                          <w:p w14:paraId="3268E35E" w14:textId="77777777" w:rsidR="00BA216B" w:rsidRDefault="00BA216B" w:rsidP="00614F98"/>
                          <w:p w14:paraId="7CE76D21" w14:textId="77777777" w:rsidR="00BA216B" w:rsidRDefault="00BA216B" w:rsidP="00614F98"/>
                          <w:p w14:paraId="55527EFA" w14:textId="77777777" w:rsidR="00BA216B" w:rsidRDefault="00BA216B" w:rsidP="00614F98"/>
                          <w:p w14:paraId="58DE1D8D" w14:textId="77777777" w:rsidR="00BA216B" w:rsidRDefault="00BA216B" w:rsidP="00614F98"/>
                          <w:p w14:paraId="5C20972B" w14:textId="77777777" w:rsidR="00BA216B" w:rsidRDefault="00BA216B" w:rsidP="00614F98"/>
                          <w:p w14:paraId="69542A81" w14:textId="77777777" w:rsidR="00BA216B" w:rsidRDefault="00BA216B" w:rsidP="00614F98"/>
                          <w:p w14:paraId="5CEF878E" w14:textId="77777777" w:rsidR="00BA216B" w:rsidRDefault="00BA216B" w:rsidP="00614F98"/>
                          <w:p w14:paraId="6C30339E" w14:textId="77777777" w:rsidR="00BA216B" w:rsidRDefault="00BA216B" w:rsidP="00614F98"/>
                          <w:p w14:paraId="103916DC" w14:textId="77777777" w:rsidR="00BA216B" w:rsidRDefault="00BA216B" w:rsidP="00614F98"/>
                          <w:p w14:paraId="792E9D1B" w14:textId="77777777" w:rsidR="00BA216B" w:rsidRDefault="00BA216B" w:rsidP="00614F98"/>
                          <w:p w14:paraId="0C4E14F1" w14:textId="77777777" w:rsidR="00BA216B" w:rsidRDefault="00BA216B" w:rsidP="00614F98"/>
                          <w:p w14:paraId="2A86060B" w14:textId="77777777" w:rsidR="00BA216B" w:rsidRDefault="00BA216B" w:rsidP="00614F98"/>
                          <w:p w14:paraId="72A29914" w14:textId="77777777" w:rsidR="00BA216B" w:rsidRDefault="00BA216B" w:rsidP="00614F98"/>
                          <w:p w14:paraId="62D7803C" w14:textId="77777777" w:rsidR="00BA216B" w:rsidRDefault="00BA216B" w:rsidP="00614F98"/>
                          <w:p w14:paraId="005F7443" w14:textId="77777777" w:rsidR="00BA216B" w:rsidRDefault="00BA216B" w:rsidP="00614F98"/>
                          <w:p w14:paraId="68FBE87B" w14:textId="77777777" w:rsidR="00BA216B" w:rsidRDefault="00BA216B" w:rsidP="00614F98"/>
                          <w:p w14:paraId="2312B517" w14:textId="77777777" w:rsidR="00BA216B" w:rsidRDefault="00BA216B" w:rsidP="00614F98"/>
                          <w:p w14:paraId="1FBA05A1" w14:textId="77777777" w:rsidR="00BA216B" w:rsidRDefault="00BA216B" w:rsidP="00614F98"/>
                          <w:p w14:paraId="3E76B5E6" w14:textId="77777777" w:rsidR="00BA216B" w:rsidRDefault="00BA216B" w:rsidP="00614F98"/>
                          <w:p w14:paraId="6B2D0C2C" w14:textId="77777777" w:rsidR="00BA216B" w:rsidRDefault="00BA216B" w:rsidP="00614F98"/>
                          <w:p w14:paraId="3A38E919" w14:textId="77777777" w:rsidR="00BA216B" w:rsidRDefault="00BA216B" w:rsidP="00614F98"/>
                          <w:p w14:paraId="34533A53" w14:textId="77777777" w:rsidR="00BA216B" w:rsidRDefault="00BA216B" w:rsidP="00614F98"/>
                          <w:p w14:paraId="77F15E9C" w14:textId="77777777" w:rsidR="00BA216B" w:rsidRDefault="00BA216B" w:rsidP="00614F98"/>
                          <w:p w14:paraId="01C78C6C" w14:textId="77777777" w:rsidR="00BA216B" w:rsidRDefault="00BA216B" w:rsidP="00614F98"/>
                          <w:p w14:paraId="5F62C78D" w14:textId="77777777" w:rsidR="00BA216B" w:rsidRDefault="00BA216B" w:rsidP="00614F98"/>
                          <w:p w14:paraId="6B8E4E87" w14:textId="77777777" w:rsidR="00BA216B" w:rsidRDefault="00BA216B" w:rsidP="00614F98"/>
                          <w:p w14:paraId="4D678DDF" w14:textId="77777777" w:rsidR="00BA216B" w:rsidRDefault="00BA216B" w:rsidP="00614F98"/>
                          <w:p w14:paraId="18BA9588" w14:textId="77777777" w:rsidR="00BA216B" w:rsidRDefault="00BA216B" w:rsidP="00614F98"/>
                          <w:p w14:paraId="49073D00" w14:textId="77777777" w:rsidR="00BA216B" w:rsidRDefault="00BA216B" w:rsidP="00614F98"/>
                          <w:p w14:paraId="35BC047D" w14:textId="77777777" w:rsidR="00BA216B" w:rsidRDefault="00BA216B" w:rsidP="00614F98"/>
                          <w:p w14:paraId="090500F0" w14:textId="77777777" w:rsidR="00BA216B" w:rsidRDefault="00BA216B" w:rsidP="00614F98"/>
                          <w:p w14:paraId="20019C47" w14:textId="77777777" w:rsidR="00BA216B" w:rsidRDefault="00BA216B" w:rsidP="00614F98"/>
                          <w:p w14:paraId="78D52642" w14:textId="77777777" w:rsidR="00BA216B" w:rsidRDefault="00BA216B" w:rsidP="00614F98"/>
                          <w:p w14:paraId="2429A358" w14:textId="77777777" w:rsidR="00BA216B" w:rsidRDefault="00BA216B" w:rsidP="00614F98"/>
                          <w:p w14:paraId="6C6C3A10" w14:textId="77777777" w:rsidR="00BA216B" w:rsidRDefault="00BA216B" w:rsidP="00614F98"/>
                          <w:p w14:paraId="0EFC6284" w14:textId="77777777" w:rsidR="00BA216B" w:rsidRDefault="00BA216B" w:rsidP="00614F98"/>
                          <w:p w14:paraId="035C083F" w14:textId="77777777" w:rsidR="00BA216B" w:rsidRDefault="00BA216B" w:rsidP="00614F98"/>
                          <w:p w14:paraId="7CB50564" w14:textId="77777777" w:rsidR="00BA216B" w:rsidRDefault="00BA216B" w:rsidP="00614F98"/>
                          <w:p w14:paraId="479CC97C" w14:textId="77777777" w:rsidR="00BA216B" w:rsidRDefault="00BA216B" w:rsidP="00614F98"/>
                          <w:p w14:paraId="64EA7322" w14:textId="77777777" w:rsidR="00BA216B" w:rsidRDefault="00BA216B" w:rsidP="00614F98"/>
                          <w:p w14:paraId="114FDE6F" w14:textId="77777777" w:rsidR="00BA216B" w:rsidRDefault="00BA216B" w:rsidP="00614F98"/>
                          <w:p w14:paraId="4014FE33" w14:textId="77777777" w:rsidR="00BA216B" w:rsidRDefault="00BA216B" w:rsidP="00614F98"/>
                          <w:p w14:paraId="0068B503" w14:textId="77777777" w:rsidR="00BA216B" w:rsidRDefault="00BA216B" w:rsidP="00614F98"/>
                          <w:p w14:paraId="4BF4D655" w14:textId="77777777" w:rsidR="00BA216B" w:rsidRDefault="00BA216B" w:rsidP="00614F98"/>
                          <w:p w14:paraId="0ACF5519" w14:textId="77777777" w:rsidR="00BA216B" w:rsidRDefault="00BA216B" w:rsidP="00614F98"/>
                          <w:p w14:paraId="4F005641" w14:textId="77777777" w:rsidR="00BA216B" w:rsidRDefault="00BA216B" w:rsidP="00614F98"/>
                          <w:p w14:paraId="5AF9E1F7" w14:textId="77777777" w:rsidR="00BA216B" w:rsidRDefault="00BA216B" w:rsidP="00614F98"/>
                          <w:p w14:paraId="3F5E9F37" w14:textId="77777777" w:rsidR="00BA216B" w:rsidRDefault="00BA216B" w:rsidP="00614F98"/>
                          <w:p w14:paraId="2C0EDCB2" w14:textId="77777777" w:rsidR="00BA216B" w:rsidRDefault="00BA216B" w:rsidP="00614F98"/>
                          <w:p w14:paraId="513558BA" w14:textId="77777777" w:rsidR="00BA216B" w:rsidRDefault="00BA216B" w:rsidP="00614F98"/>
                          <w:p w14:paraId="0699BD07" w14:textId="77777777" w:rsidR="00BA216B" w:rsidRDefault="00BA216B" w:rsidP="00614F98"/>
                          <w:p w14:paraId="52F566C5" w14:textId="77777777" w:rsidR="00BA216B" w:rsidRDefault="00BA216B" w:rsidP="00614F98"/>
                          <w:p w14:paraId="2B747A5F" w14:textId="77777777" w:rsidR="00BA216B" w:rsidRDefault="00BA216B" w:rsidP="00614F98"/>
                          <w:p w14:paraId="2E874A15" w14:textId="77777777" w:rsidR="00BA216B" w:rsidRDefault="00BA216B" w:rsidP="00614F98"/>
                          <w:p w14:paraId="1731CA9E" w14:textId="77777777" w:rsidR="00BA216B" w:rsidRDefault="00BA216B" w:rsidP="00614F98"/>
                          <w:p w14:paraId="6C36D1B5" w14:textId="77777777" w:rsidR="00BA216B" w:rsidRDefault="00BA216B" w:rsidP="00614F98"/>
                          <w:p w14:paraId="0E180372" w14:textId="77777777" w:rsidR="00BA216B" w:rsidRDefault="00BA216B" w:rsidP="00614F98"/>
                          <w:p w14:paraId="4A48D51A" w14:textId="77777777" w:rsidR="00BA216B" w:rsidRDefault="00BA216B" w:rsidP="00614F98"/>
                          <w:p w14:paraId="6724121F" w14:textId="77777777" w:rsidR="00BA216B" w:rsidRDefault="00BA216B" w:rsidP="00614F98"/>
                          <w:p w14:paraId="6DD81AA2" w14:textId="77777777" w:rsidR="00BA216B" w:rsidRDefault="00BA216B" w:rsidP="00614F98"/>
                          <w:p w14:paraId="16829DDC" w14:textId="77777777" w:rsidR="00BA216B" w:rsidRDefault="00BA216B" w:rsidP="00614F98"/>
                          <w:p w14:paraId="2BEEAEB4" w14:textId="77777777" w:rsidR="00BA216B" w:rsidRDefault="00BA216B" w:rsidP="00614F98"/>
                          <w:p w14:paraId="7EB1088D" w14:textId="77777777" w:rsidR="00BA216B" w:rsidRDefault="00BA216B" w:rsidP="00614F98"/>
                          <w:p w14:paraId="68A20F44" w14:textId="77777777" w:rsidR="00BA216B" w:rsidRDefault="00BA216B" w:rsidP="00614F98"/>
                          <w:p w14:paraId="2C30A242" w14:textId="77777777" w:rsidR="00BA216B" w:rsidRDefault="00BA216B" w:rsidP="00614F98"/>
                          <w:p w14:paraId="60CD8FCC" w14:textId="77777777" w:rsidR="00BA216B" w:rsidRDefault="00BA216B" w:rsidP="00614F98"/>
                          <w:p w14:paraId="49126C6F" w14:textId="77777777" w:rsidR="00BA216B" w:rsidRDefault="00BA216B" w:rsidP="00614F98"/>
                          <w:p w14:paraId="62D6CAAB" w14:textId="77777777" w:rsidR="00BA216B" w:rsidRDefault="00BA216B" w:rsidP="00614F98"/>
                          <w:p w14:paraId="6529F4FC" w14:textId="77777777" w:rsidR="00BA216B" w:rsidRDefault="00BA216B" w:rsidP="00614F98"/>
                          <w:p w14:paraId="15A852D9" w14:textId="77777777" w:rsidR="00BA216B" w:rsidRDefault="00BA216B" w:rsidP="00614F98"/>
                          <w:p w14:paraId="757F0680" w14:textId="77777777" w:rsidR="00BA216B" w:rsidRDefault="00BA216B" w:rsidP="00614F98"/>
                          <w:p w14:paraId="25295B21" w14:textId="77777777" w:rsidR="00BA216B" w:rsidRDefault="00BA216B" w:rsidP="00614F98"/>
                          <w:p w14:paraId="3E99D9EE" w14:textId="77777777" w:rsidR="00BA216B" w:rsidRDefault="00BA216B" w:rsidP="00614F98"/>
                          <w:p w14:paraId="2F4A4A3E" w14:textId="77777777" w:rsidR="00BA216B" w:rsidRDefault="00BA216B" w:rsidP="00614F98"/>
                          <w:p w14:paraId="500EEAA3" w14:textId="77777777" w:rsidR="00BA216B" w:rsidRDefault="00BA216B" w:rsidP="00614F98"/>
                          <w:p w14:paraId="674C5F4E" w14:textId="77777777" w:rsidR="00BA216B" w:rsidRDefault="00BA216B" w:rsidP="00614F98"/>
                          <w:p w14:paraId="77F12958" w14:textId="77777777" w:rsidR="00BA216B" w:rsidRDefault="00BA216B" w:rsidP="00614F98"/>
                          <w:p w14:paraId="79CC1864" w14:textId="77777777" w:rsidR="00BA216B" w:rsidRDefault="00BA216B" w:rsidP="00614F98"/>
                          <w:p w14:paraId="25D0A53F" w14:textId="77777777" w:rsidR="00BA216B" w:rsidRDefault="00BA216B" w:rsidP="00614F98"/>
                          <w:p w14:paraId="50603189" w14:textId="77777777" w:rsidR="00BA216B" w:rsidRDefault="00BA216B" w:rsidP="00614F98"/>
                          <w:p w14:paraId="155931D5" w14:textId="77777777" w:rsidR="00BA216B" w:rsidRDefault="00BA216B" w:rsidP="00614F98"/>
                          <w:p w14:paraId="19D982C9" w14:textId="77777777" w:rsidR="00BA216B" w:rsidRDefault="00BA216B" w:rsidP="00614F98"/>
                          <w:p w14:paraId="487B1AA8" w14:textId="77777777" w:rsidR="00BA216B" w:rsidRDefault="00BA216B" w:rsidP="00614F98"/>
                          <w:p w14:paraId="35BA7D5E" w14:textId="77777777" w:rsidR="00BA216B" w:rsidRDefault="00BA216B" w:rsidP="00614F98"/>
                          <w:p w14:paraId="4E684CEC" w14:textId="77777777" w:rsidR="00BA216B" w:rsidRDefault="00BA216B" w:rsidP="00614F98"/>
                          <w:p w14:paraId="125BE868" w14:textId="77777777" w:rsidR="00BA216B" w:rsidRDefault="00BA216B" w:rsidP="00614F98"/>
                          <w:p w14:paraId="6AEF9C1F" w14:textId="77777777" w:rsidR="00BA216B" w:rsidRDefault="00BA216B" w:rsidP="00614F98"/>
                          <w:p w14:paraId="05452FE6" w14:textId="77777777" w:rsidR="00BA216B" w:rsidRDefault="00BA216B" w:rsidP="00614F98"/>
                          <w:p w14:paraId="4A4B4DEA" w14:textId="77777777" w:rsidR="00BA216B" w:rsidRDefault="00BA216B" w:rsidP="00614F98"/>
                          <w:p w14:paraId="45F8EF29" w14:textId="77777777" w:rsidR="00BA216B" w:rsidRDefault="00BA216B" w:rsidP="00614F98"/>
                          <w:p w14:paraId="79FBD9F9" w14:textId="77777777" w:rsidR="00BA216B" w:rsidRDefault="00BA216B" w:rsidP="00614F98"/>
                          <w:p w14:paraId="4DE61CBE" w14:textId="77777777" w:rsidR="00BA216B" w:rsidRDefault="00BA216B" w:rsidP="00614F98"/>
                          <w:p w14:paraId="0FE98576" w14:textId="77777777" w:rsidR="00BA216B" w:rsidRDefault="00BA216B" w:rsidP="00614F98"/>
                          <w:p w14:paraId="0CB1AA94" w14:textId="77777777" w:rsidR="00BA216B" w:rsidRDefault="00BA216B" w:rsidP="00614F98"/>
                          <w:p w14:paraId="16E9B7C6" w14:textId="77777777" w:rsidR="00BA216B" w:rsidRDefault="00BA216B" w:rsidP="00614F98"/>
                          <w:p w14:paraId="1F3BEFC3" w14:textId="77777777" w:rsidR="00BA216B" w:rsidRDefault="00BA216B" w:rsidP="00614F98"/>
                          <w:p w14:paraId="5969D498" w14:textId="77777777" w:rsidR="00BA216B" w:rsidRDefault="00BA216B" w:rsidP="00614F98"/>
                          <w:p w14:paraId="4C0DB35E" w14:textId="77777777" w:rsidR="00BA216B" w:rsidRDefault="00BA216B" w:rsidP="00614F98"/>
                          <w:p w14:paraId="44A7096B" w14:textId="77777777" w:rsidR="00BA216B" w:rsidRDefault="00BA216B" w:rsidP="00614F98"/>
                          <w:p w14:paraId="572139C4" w14:textId="77777777" w:rsidR="00BA216B" w:rsidRDefault="00BA216B" w:rsidP="00614F98"/>
                          <w:p w14:paraId="30B2039F" w14:textId="77777777" w:rsidR="00BA216B" w:rsidRDefault="00BA216B" w:rsidP="00614F98"/>
                          <w:p w14:paraId="3841C86C" w14:textId="77777777" w:rsidR="00BA216B" w:rsidRDefault="00BA216B" w:rsidP="00614F98"/>
                          <w:p w14:paraId="4EB2B305" w14:textId="77777777" w:rsidR="00BA216B" w:rsidRDefault="00BA216B" w:rsidP="00614F98"/>
                          <w:p w14:paraId="388AB436" w14:textId="77777777" w:rsidR="00BA216B" w:rsidRDefault="00BA216B" w:rsidP="00614F98"/>
                          <w:p w14:paraId="3C305CF3" w14:textId="77777777" w:rsidR="00BA216B" w:rsidRDefault="00BA216B" w:rsidP="00614F98"/>
                          <w:p w14:paraId="266AAE3F" w14:textId="77777777" w:rsidR="00BA216B" w:rsidRDefault="00BA216B" w:rsidP="00614F98"/>
                          <w:p w14:paraId="65AB63CD" w14:textId="77777777" w:rsidR="00BA216B" w:rsidRDefault="00BA216B" w:rsidP="00614F98"/>
                          <w:p w14:paraId="7B20A329" w14:textId="77777777" w:rsidR="00BA216B" w:rsidRDefault="00BA216B" w:rsidP="00614F98"/>
                          <w:p w14:paraId="2E20471E" w14:textId="77777777" w:rsidR="00BA216B" w:rsidRDefault="00BA216B" w:rsidP="00614F98"/>
                          <w:p w14:paraId="2755210B" w14:textId="77777777" w:rsidR="00BA216B" w:rsidRDefault="00BA216B" w:rsidP="00614F98"/>
                          <w:p w14:paraId="07E15FFE" w14:textId="77777777" w:rsidR="00BA216B" w:rsidRDefault="00BA216B" w:rsidP="00614F98"/>
                          <w:p w14:paraId="6C2C4134" w14:textId="77777777" w:rsidR="00BA216B" w:rsidRDefault="00BA216B" w:rsidP="00614F98"/>
                          <w:p w14:paraId="78CE4EFD" w14:textId="77777777" w:rsidR="00BA216B" w:rsidRDefault="00BA216B" w:rsidP="00614F98"/>
                          <w:p w14:paraId="1DB93DB8" w14:textId="77777777" w:rsidR="00BA216B" w:rsidRDefault="00BA216B" w:rsidP="00614F98"/>
                          <w:p w14:paraId="66816E6B" w14:textId="77777777" w:rsidR="00BA216B" w:rsidRDefault="00BA216B" w:rsidP="00614F98"/>
                          <w:p w14:paraId="0E75F004" w14:textId="77777777" w:rsidR="00BA216B" w:rsidRDefault="00BA216B" w:rsidP="00614F98"/>
                          <w:p w14:paraId="5D858791" w14:textId="77777777" w:rsidR="00BA216B" w:rsidRDefault="00BA216B" w:rsidP="00614F98"/>
                          <w:p w14:paraId="66AEB5C4" w14:textId="77777777" w:rsidR="00BA216B" w:rsidRDefault="00BA216B" w:rsidP="00614F98"/>
                          <w:p w14:paraId="57801637" w14:textId="77777777" w:rsidR="00BA216B" w:rsidRDefault="00BA216B" w:rsidP="00614F98"/>
                          <w:p w14:paraId="67E1190A" w14:textId="77777777" w:rsidR="00BA216B" w:rsidRDefault="00BA216B" w:rsidP="00614F98"/>
                          <w:p w14:paraId="418A8566" w14:textId="77777777" w:rsidR="00BA216B" w:rsidRDefault="00BA216B" w:rsidP="00614F98"/>
                          <w:p w14:paraId="7A2C820D" w14:textId="77777777" w:rsidR="00BA216B" w:rsidRDefault="00BA216B" w:rsidP="00614F98"/>
                          <w:p w14:paraId="1886316C" w14:textId="77777777" w:rsidR="00BA216B" w:rsidRDefault="00BA216B" w:rsidP="00614F98"/>
                          <w:p w14:paraId="6F22CA15" w14:textId="77777777" w:rsidR="00BA216B" w:rsidRDefault="00BA216B" w:rsidP="00614F98"/>
                          <w:p w14:paraId="24AF7D45" w14:textId="77777777" w:rsidR="00BA216B" w:rsidRDefault="00BA216B" w:rsidP="00614F98"/>
                          <w:p w14:paraId="7B657A6F" w14:textId="77777777" w:rsidR="00BA216B" w:rsidRDefault="00BA216B" w:rsidP="00614F98"/>
                          <w:p w14:paraId="7F16E144" w14:textId="77777777" w:rsidR="00BA216B" w:rsidRDefault="00BA216B" w:rsidP="00614F98"/>
                          <w:p w14:paraId="2BCCF21A" w14:textId="77777777" w:rsidR="00BA216B" w:rsidRDefault="00BA216B" w:rsidP="00614F98"/>
                          <w:p w14:paraId="7070A7C8" w14:textId="77777777" w:rsidR="00BA216B" w:rsidRDefault="00BA216B" w:rsidP="00614F98"/>
                          <w:p w14:paraId="2CE1A9C8" w14:textId="77777777" w:rsidR="00BA216B" w:rsidRDefault="00BA216B" w:rsidP="00614F98"/>
                          <w:p w14:paraId="683B1686" w14:textId="77777777" w:rsidR="00BA216B" w:rsidRDefault="00BA216B" w:rsidP="00614F98"/>
                          <w:p w14:paraId="3DDC0DB6" w14:textId="77777777" w:rsidR="00BA216B" w:rsidRDefault="00BA216B" w:rsidP="00614F98"/>
                          <w:p w14:paraId="3E06E2B3" w14:textId="77777777" w:rsidR="00BA216B" w:rsidRDefault="00BA216B" w:rsidP="00614F98"/>
                          <w:p w14:paraId="2933AFDD" w14:textId="77777777" w:rsidR="00BA216B" w:rsidRDefault="00BA216B" w:rsidP="00614F98"/>
                          <w:p w14:paraId="3EEE8C06" w14:textId="77777777" w:rsidR="00BA216B" w:rsidRDefault="00BA216B" w:rsidP="00614F98"/>
                          <w:p w14:paraId="607E9ABE" w14:textId="77777777" w:rsidR="00BA216B" w:rsidRDefault="00BA216B" w:rsidP="00614F98"/>
                          <w:p w14:paraId="74035FAF" w14:textId="77777777" w:rsidR="00BA216B" w:rsidRDefault="00BA216B" w:rsidP="00614F98"/>
                          <w:p w14:paraId="407AB5A9" w14:textId="77777777" w:rsidR="00BA216B" w:rsidRDefault="00BA216B" w:rsidP="00614F98"/>
                          <w:p w14:paraId="3E97DC40" w14:textId="77777777" w:rsidR="00BA216B" w:rsidRDefault="00BA216B" w:rsidP="00614F98"/>
                          <w:p w14:paraId="62E96481" w14:textId="77777777" w:rsidR="00BA216B" w:rsidRDefault="00BA216B" w:rsidP="00614F98"/>
                          <w:p w14:paraId="2EC1A03A" w14:textId="77777777" w:rsidR="00BA216B" w:rsidRDefault="00BA216B" w:rsidP="00614F98"/>
                          <w:p w14:paraId="552C921B" w14:textId="77777777" w:rsidR="00BA216B" w:rsidRDefault="00BA216B" w:rsidP="00614F98"/>
                          <w:p w14:paraId="29EE0920" w14:textId="77777777" w:rsidR="00BA216B" w:rsidRDefault="00BA216B" w:rsidP="00614F98"/>
                          <w:p w14:paraId="2BE0D902" w14:textId="77777777" w:rsidR="00BA216B" w:rsidRDefault="00BA216B" w:rsidP="00614F98"/>
                          <w:p w14:paraId="6BF1E708" w14:textId="77777777" w:rsidR="00BA216B" w:rsidRDefault="00BA216B" w:rsidP="00614F98"/>
                          <w:p w14:paraId="3A391EC9" w14:textId="77777777" w:rsidR="00BA216B" w:rsidRDefault="00BA216B" w:rsidP="00614F98"/>
                          <w:p w14:paraId="3C5EC8AE" w14:textId="77777777" w:rsidR="00BA216B" w:rsidRDefault="00BA216B" w:rsidP="00614F98"/>
                          <w:p w14:paraId="1B4595E0" w14:textId="77777777" w:rsidR="00BA216B" w:rsidRDefault="00BA216B" w:rsidP="00614F98"/>
                          <w:p w14:paraId="579383F9" w14:textId="77777777" w:rsidR="00BA216B" w:rsidRDefault="00BA216B" w:rsidP="00614F98"/>
                          <w:p w14:paraId="513AB9E1" w14:textId="77777777" w:rsidR="00BA216B" w:rsidRDefault="00BA216B" w:rsidP="00614F98"/>
                          <w:p w14:paraId="54F9BF15" w14:textId="77777777" w:rsidR="00BA216B" w:rsidRDefault="00BA216B" w:rsidP="00614F98"/>
                          <w:p w14:paraId="0C247A60" w14:textId="77777777" w:rsidR="00BA216B" w:rsidRDefault="00BA216B" w:rsidP="00614F98"/>
                          <w:p w14:paraId="6E775E02" w14:textId="77777777" w:rsidR="00BA216B" w:rsidRDefault="00BA216B" w:rsidP="00614F98"/>
                          <w:p w14:paraId="745E6836" w14:textId="77777777" w:rsidR="00BA216B" w:rsidRDefault="00BA216B" w:rsidP="00614F98"/>
                          <w:p w14:paraId="64D0D8A0" w14:textId="77777777" w:rsidR="00BA216B" w:rsidRDefault="00BA216B" w:rsidP="00614F98"/>
                          <w:p w14:paraId="3B135974" w14:textId="77777777" w:rsidR="00BA216B" w:rsidRDefault="00BA216B" w:rsidP="00614F98"/>
                          <w:p w14:paraId="705B7D1F" w14:textId="77777777" w:rsidR="00BA216B" w:rsidRDefault="00BA216B" w:rsidP="00614F98"/>
                          <w:p w14:paraId="00DC0122" w14:textId="77777777" w:rsidR="00BA216B" w:rsidRDefault="00BA216B" w:rsidP="00614F98"/>
                          <w:p w14:paraId="13241400" w14:textId="77777777" w:rsidR="00BA216B" w:rsidRDefault="00BA216B" w:rsidP="00614F98"/>
                          <w:p w14:paraId="6A2002A4" w14:textId="77777777" w:rsidR="00BA216B" w:rsidRDefault="00BA216B" w:rsidP="00614F98"/>
                          <w:p w14:paraId="69122D39" w14:textId="77777777" w:rsidR="00BA216B" w:rsidRDefault="00BA216B" w:rsidP="00614F98"/>
                          <w:p w14:paraId="795DCB8E" w14:textId="77777777" w:rsidR="00BA216B" w:rsidRDefault="00BA216B" w:rsidP="00614F98"/>
                          <w:p w14:paraId="1E56FD5A" w14:textId="77777777" w:rsidR="00BA216B" w:rsidRDefault="00BA216B" w:rsidP="00614F98"/>
                          <w:p w14:paraId="0A42156E" w14:textId="77777777" w:rsidR="00BA216B" w:rsidRDefault="00BA216B" w:rsidP="00614F98"/>
                          <w:p w14:paraId="243CC520" w14:textId="77777777" w:rsidR="00BA216B" w:rsidRDefault="00BA216B" w:rsidP="00614F98"/>
                          <w:p w14:paraId="4A631DE3" w14:textId="77777777" w:rsidR="00BA216B" w:rsidRDefault="00BA216B" w:rsidP="00614F98"/>
                          <w:p w14:paraId="577E6F52" w14:textId="77777777" w:rsidR="00BA216B" w:rsidRDefault="00BA216B" w:rsidP="00614F98"/>
                          <w:p w14:paraId="28817F2C" w14:textId="77777777" w:rsidR="00BA216B" w:rsidRDefault="00BA216B" w:rsidP="00614F98"/>
                          <w:p w14:paraId="0AF8816C" w14:textId="77777777" w:rsidR="00BA216B" w:rsidRDefault="00BA216B" w:rsidP="00614F98"/>
                          <w:p w14:paraId="7A89B5D1" w14:textId="77777777" w:rsidR="00BA216B" w:rsidRDefault="00BA216B" w:rsidP="00614F98"/>
                          <w:p w14:paraId="10110BDD" w14:textId="77777777" w:rsidR="00BA216B" w:rsidRDefault="00BA216B" w:rsidP="00614F98"/>
                          <w:p w14:paraId="7900D75A" w14:textId="77777777" w:rsidR="00BA216B" w:rsidRDefault="00BA216B" w:rsidP="00614F98"/>
                          <w:p w14:paraId="30528F22" w14:textId="77777777" w:rsidR="00BA216B" w:rsidRDefault="00BA216B" w:rsidP="00614F98"/>
                          <w:p w14:paraId="6A49D381" w14:textId="77777777" w:rsidR="00BA216B" w:rsidRDefault="00BA216B" w:rsidP="00614F98"/>
                          <w:p w14:paraId="2D43F8FF" w14:textId="77777777" w:rsidR="00BA216B" w:rsidRDefault="00BA216B" w:rsidP="00614F98"/>
                          <w:p w14:paraId="23B40F27" w14:textId="77777777" w:rsidR="00BA216B" w:rsidRDefault="00BA216B" w:rsidP="00614F98"/>
                          <w:p w14:paraId="4DB60DB4" w14:textId="77777777" w:rsidR="00BA216B" w:rsidRDefault="00BA216B" w:rsidP="00614F98"/>
                          <w:p w14:paraId="5C38979E" w14:textId="77777777" w:rsidR="00BA216B" w:rsidRDefault="00BA216B" w:rsidP="00614F98"/>
                          <w:p w14:paraId="021D7174" w14:textId="77777777" w:rsidR="00BA216B" w:rsidRDefault="00BA216B" w:rsidP="00614F98"/>
                          <w:p w14:paraId="3E961594" w14:textId="77777777" w:rsidR="00BA216B" w:rsidRDefault="00BA216B" w:rsidP="00614F98"/>
                          <w:p w14:paraId="1EC6AF94" w14:textId="77777777" w:rsidR="00BA216B" w:rsidRDefault="00BA216B" w:rsidP="00614F98"/>
                          <w:p w14:paraId="474A7EF5" w14:textId="77777777" w:rsidR="00BA216B" w:rsidRDefault="00BA216B" w:rsidP="00614F98"/>
                          <w:p w14:paraId="0FF54DB4" w14:textId="77777777" w:rsidR="00BA216B" w:rsidRDefault="00BA216B" w:rsidP="00614F98"/>
                          <w:p w14:paraId="50B2BDEB" w14:textId="77777777" w:rsidR="00BA216B" w:rsidRDefault="00BA216B" w:rsidP="00614F98"/>
                          <w:p w14:paraId="742CBDCE" w14:textId="77777777" w:rsidR="00BA216B" w:rsidRDefault="00BA216B" w:rsidP="00614F98"/>
                          <w:p w14:paraId="737A7514" w14:textId="77777777" w:rsidR="00BA216B" w:rsidRDefault="00BA216B" w:rsidP="00614F98"/>
                          <w:p w14:paraId="3BEA7A2D" w14:textId="77777777" w:rsidR="00BA216B" w:rsidRDefault="00BA216B" w:rsidP="00614F98"/>
                          <w:p w14:paraId="2D5DD835" w14:textId="77777777" w:rsidR="00BA216B" w:rsidRDefault="00BA216B" w:rsidP="00614F98"/>
                          <w:p w14:paraId="043C2427" w14:textId="77777777" w:rsidR="00BA216B" w:rsidRDefault="00BA216B" w:rsidP="00614F98"/>
                          <w:p w14:paraId="124396CE" w14:textId="77777777" w:rsidR="00BA216B" w:rsidRDefault="00BA216B" w:rsidP="00614F98"/>
                          <w:p w14:paraId="45FD1DE0" w14:textId="77777777" w:rsidR="00BA216B" w:rsidRDefault="00BA216B" w:rsidP="00614F98"/>
                          <w:p w14:paraId="1A6FE754" w14:textId="77777777" w:rsidR="00BA216B" w:rsidRDefault="00BA216B" w:rsidP="00614F98"/>
                          <w:p w14:paraId="520A49E5" w14:textId="77777777" w:rsidR="00BA216B" w:rsidRDefault="00BA216B" w:rsidP="00614F98"/>
                          <w:p w14:paraId="6FC1C1DC" w14:textId="77777777" w:rsidR="00BA216B" w:rsidRDefault="00BA216B" w:rsidP="00614F98"/>
                          <w:p w14:paraId="773715CC" w14:textId="77777777" w:rsidR="00BA216B" w:rsidRDefault="00BA216B" w:rsidP="00614F98"/>
                          <w:p w14:paraId="174C1D23" w14:textId="77777777" w:rsidR="00BA216B" w:rsidRDefault="00BA216B" w:rsidP="00614F98"/>
                          <w:p w14:paraId="5E067C17" w14:textId="77777777" w:rsidR="00BA216B" w:rsidRDefault="00BA216B" w:rsidP="00614F98"/>
                          <w:p w14:paraId="39D356EC" w14:textId="77777777" w:rsidR="00BA216B" w:rsidRDefault="00BA216B" w:rsidP="00614F98"/>
                          <w:p w14:paraId="7BBA6A08" w14:textId="77777777" w:rsidR="00BA216B" w:rsidRDefault="00BA216B" w:rsidP="00614F98"/>
                          <w:p w14:paraId="3982ADFE" w14:textId="77777777" w:rsidR="00BA216B" w:rsidRDefault="00BA216B" w:rsidP="00614F98"/>
                          <w:p w14:paraId="6559B121" w14:textId="77777777" w:rsidR="00BA216B" w:rsidRDefault="00BA216B" w:rsidP="00614F98"/>
                          <w:p w14:paraId="3CED203F" w14:textId="77777777" w:rsidR="00BA216B" w:rsidRDefault="00BA216B" w:rsidP="00614F98"/>
                          <w:p w14:paraId="6FFAE1E2" w14:textId="77777777" w:rsidR="00BA216B" w:rsidRDefault="00BA216B" w:rsidP="00614F98"/>
                          <w:p w14:paraId="06B88282" w14:textId="77777777" w:rsidR="00BA216B" w:rsidRDefault="00BA216B" w:rsidP="00614F98"/>
                          <w:p w14:paraId="6F735BD0" w14:textId="77777777" w:rsidR="00BA216B" w:rsidRDefault="00BA216B" w:rsidP="00614F98"/>
                          <w:p w14:paraId="3796294F" w14:textId="77777777" w:rsidR="00BA216B" w:rsidRDefault="00BA216B" w:rsidP="00614F98"/>
                          <w:p w14:paraId="16BB8129" w14:textId="77777777" w:rsidR="00BA216B" w:rsidRDefault="00BA216B" w:rsidP="00614F98"/>
                          <w:p w14:paraId="3256C3FC" w14:textId="77777777" w:rsidR="00BA216B" w:rsidRDefault="00BA216B" w:rsidP="00614F98"/>
                          <w:p w14:paraId="45A955F7" w14:textId="77777777" w:rsidR="00BA216B" w:rsidRDefault="00BA216B" w:rsidP="00614F98"/>
                          <w:p w14:paraId="0C53C025" w14:textId="77777777" w:rsidR="00BA216B" w:rsidRDefault="00BA216B" w:rsidP="00614F98"/>
                          <w:p w14:paraId="03FF1600" w14:textId="77777777" w:rsidR="00BA216B" w:rsidRDefault="00BA216B" w:rsidP="00614F98"/>
                          <w:p w14:paraId="6BFBA735" w14:textId="77777777" w:rsidR="00BA216B" w:rsidRDefault="00BA216B" w:rsidP="00614F98"/>
                          <w:p w14:paraId="304A98B6" w14:textId="77777777" w:rsidR="00BA216B" w:rsidRDefault="00BA216B" w:rsidP="00614F98"/>
                          <w:p w14:paraId="38D14CB8" w14:textId="77777777" w:rsidR="00BA216B" w:rsidRDefault="00BA216B" w:rsidP="00614F98"/>
                          <w:p w14:paraId="5078F713" w14:textId="77777777" w:rsidR="00BA216B" w:rsidRDefault="00BA216B" w:rsidP="00614F98"/>
                          <w:p w14:paraId="4BAB71A3" w14:textId="77777777" w:rsidR="00BA216B" w:rsidRDefault="00BA216B" w:rsidP="00614F98"/>
                          <w:p w14:paraId="0B335CF9" w14:textId="77777777" w:rsidR="00BA216B" w:rsidRDefault="00BA216B" w:rsidP="00614F98"/>
                          <w:p w14:paraId="4C827F5E" w14:textId="77777777" w:rsidR="00BA216B" w:rsidRDefault="00BA216B" w:rsidP="00614F98"/>
                          <w:p w14:paraId="455D1ADB" w14:textId="77777777" w:rsidR="00BA216B" w:rsidRDefault="00BA216B" w:rsidP="00614F98"/>
                          <w:p w14:paraId="1FDC1801" w14:textId="77777777" w:rsidR="00BA216B" w:rsidRDefault="00BA216B" w:rsidP="00614F98"/>
                          <w:p w14:paraId="5991AD09" w14:textId="77777777" w:rsidR="00BA216B" w:rsidRDefault="00BA216B" w:rsidP="00614F98"/>
                          <w:p w14:paraId="44A827D5" w14:textId="77777777" w:rsidR="00BA216B" w:rsidRDefault="00BA216B" w:rsidP="00614F98"/>
                          <w:p w14:paraId="020CEFFF" w14:textId="77777777" w:rsidR="00BA216B" w:rsidRDefault="00BA216B" w:rsidP="00614F98"/>
                          <w:p w14:paraId="455FC667" w14:textId="77777777" w:rsidR="00BA216B" w:rsidRDefault="00BA216B" w:rsidP="00614F98"/>
                          <w:p w14:paraId="064B432D" w14:textId="77777777" w:rsidR="00BA216B" w:rsidRDefault="00BA216B" w:rsidP="00614F98"/>
                          <w:p w14:paraId="105CD318" w14:textId="77777777" w:rsidR="00BA216B" w:rsidRDefault="00BA216B" w:rsidP="00614F98"/>
                          <w:p w14:paraId="541AE69B" w14:textId="77777777" w:rsidR="00BA216B" w:rsidRDefault="00BA216B" w:rsidP="00614F98"/>
                          <w:p w14:paraId="270DAC91" w14:textId="77777777" w:rsidR="00BA216B" w:rsidRDefault="00BA216B" w:rsidP="00614F98"/>
                          <w:p w14:paraId="52A1EB80" w14:textId="77777777" w:rsidR="00BA216B" w:rsidRDefault="00BA216B" w:rsidP="00614F98"/>
                          <w:p w14:paraId="28D46984" w14:textId="77777777" w:rsidR="00BA216B" w:rsidRDefault="00BA216B" w:rsidP="00614F98"/>
                          <w:p w14:paraId="77E0A286" w14:textId="77777777" w:rsidR="00BA216B" w:rsidRDefault="00BA216B" w:rsidP="00614F98"/>
                          <w:p w14:paraId="7FC7EA02" w14:textId="77777777" w:rsidR="00BA216B" w:rsidRDefault="00BA216B" w:rsidP="00614F98"/>
                          <w:p w14:paraId="33694E55" w14:textId="77777777" w:rsidR="00BA216B" w:rsidRDefault="00BA216B" w:rsidP="00614F98"/>
                          <w:p w14:paraId="69EED33D" w14:textId="77777777" w:rsidR="00BA216B" w:rsidRDefault="00BA216B" w:rsidP="00614F98"/>
                          <w:p w14:paraId="0A2ACC7D" w14:textId="77777777" w:rsidR="00BA216B" w:rsidRDefault="00BA216B" w:rsidP="00614F98"/>
                          <w:p w14:paraId="26F39E85" w14:textId="77777777" w:rsidR="00BA216B" w:rsidRDefault="00BA216B" w:rsidP="00614F98"/>
                          <w:p w14:paraId="6B151640" w14:textId="77777777" w:rsidR="00BA216B" w:rsidRDefault="00BA216B" w:rsidP="00614F98"/>
                          <w:p w14:paraId="23038F76" w14:textId="77777777" w:rsidR="00BA216B" w:rsidRDefault="00BA216B" w:rsidP="00614F98"/>
                          <w:p w14:paraId="5AA35F3B" w14:textId="77777777" w:rsidR="00BA216B" w:rsidRDefault="00BA216B" w:rsidP="00614F98"/>
                          <w:p w14:paraId="48895192" w14:textId="77777777" w:rsidR="00BA216B" w:rsidRDefault="00BA216B" w:rsidP="00614F98"/>
                          <w:p w14:paraId="570B2089" w14:textId="77777777" w:rsidR="00BA216B" w:rsidRDefault="00BA216B" w:rsidP="00614F98"/>
                          <w:p w14:paraId="60EC0115" w14:textId="77777777" w:rsidR="00BA216B" w:rsidRDefault="00BA216B" w:rsidP="00614F98"/>
                          <w:p w14:paraId="58F2703F" w14:textId="77777777" w:rsidR="00BA216B" w:rsidRDefault="00BA216B" w:rsidP="00614F98"/>
                          <w:p w14:paraId="67C9171F" w14:textId="77777777" w:rsidR="00BA216B" w:rsidRDefault="00BA216B" w:rsidP="00614F98"/>
                          <w:p w14:paraId="2888F23B" w14:textId="77777777" w:rsidR="00BA216B" w:rsidRDefault="00BA216B" w:rsidP="00614F98"/>
                          <w:p w14:paraId="28C17F7A" w14:textId="77777777" w:rsidR="00BA216B" w:rsidRDefault="00BA216B" w:rsidP="00614F98"/>
                          <w:p w14:paraId="22442E15" w14:textId="77777777" w:rsidR="00BA216B" w:rsidRDefault="00BA216B" w:rsidP="00614F98"/>
                          <w:p w14:paraId="2CA8AF66" w14:textId="77777777" w:rsidR="00BA216B" w:rsidRDefault="00BA216B" w:rsidP="00614F98"/>
                          <w:p w14:paraId="5E5DB8BD" w14:textId="77777777" w:rsidR="00BA216B" w:rsidRDefault="00BA216B" w:rsidP="00614F98"/>
                          <w:p w14:paraId="4C851EF3" w14:textId="77777777" w:rsidR="00BA216B" w:rsidRDefault="00BA216B" w:rsidP="00614F98"/>
                          <w:p w14:paraId="2A012685" w14:textId="77777777" w:rsidR="00BA216B" w:rsidRDefault="00BA216B" w:rsidP="00614F98"/>
                          <w:p w14:paraId="092F98C8" w14:textId="77777777" w:rsidR="00BA216B" w:rsidRDefault="00BA216B" w:rsidP="00614F98"/>
                          <w:p w14:paraId="0204E9AE" w14:textId="77777777" w:rsidR="00BA216B" w:rsidRDefault="00BA216B" w:rsidP="00614F98"/>
                          <w:p w14:paraId="11857475" w14:textId="77777777" w:rsidR="00BA216B" w:rsidRDefault="00BA216B" w:rsidP="00614F98"/>
                          <w:p w14:paraId="47D1617B" w14:textId="77777777" w:rsidR="00BA216B" w:rsidRDefault="00BA216B" w:rsidP="00614F98"/>
                          <w:p w14:paraId="46958646" w14:textId="77777777" w:rsidR="00BA216B" w:rsidRDefault="00BA216B" w:rsidP="00614F98"/>
                          <w:p w14:paraId="714CF60E" w14:textId="77777777" w:rsidR="00BA216B" w:rsidRDefault="00BA216B" w:rsidP="00614F98"/>
                          <w:p w14:paraId="308873FE" w14:textId="77777777" w:rsidR="00BA216B" w:rsidRDefault="00BA216B" w:rsidP="00614F98"/>
                          <w:p w14:paraId="7DD6A951" w14:textId="77777777" w:rsidR="00BA216B" w:rsidRDefault="00BA216B" w:rsidP="00614F98"/>
                          <w:p w14:paraId="2F2A84A9" w14:textId="77777777" w:rsidR="00BA216B" w:rsidRDefault="00BA216B" w:rsidP="00614F98"/>
                          <w:p w14:paraId="0D30012B" w14:textId="77777777" w:rsidR="00BA216B" w:rsidRDefault="00BA216B" w:rsidP="00614F98"/>
                          <w:p w14:paraId="05A983D3" w14:textId="77777777" w:rsidR="00BA216B" w:rsidRDefault="00BA216B" w:rsidP="00614F98"/>
                          <w:p w14:paraId="5332E7C7" w14:textId="77777777" w:rsidR="00BA216B" w:rsidRDefault="00BA216B" w:rsidP="00614F98"/>
                          <w:p w14:paraId="62F2AAFC" w14:textId="77777777" w:rsidR="00BA216B" w:rsidRDefault="00BA216B" w:rsidP="00614F98"/>
                          <w:p w14:paraId="129682C1" w14:textId="77777777" w:rsidR="00BA216B" w:rsidRDefault="00BA216B" w:rsidP="00614F98"/>
                          <w:p w14:paraId="3322ED99" w14:textId="77777777" w:rsidR="00BA216B" w:rsidRDefault="00BA216B" w:rsidP="00614F98"/>
                          <w:p w14:paraId="5E01C4FF" w14:textId="77777777" w:rsidR="00BA216B" w:rsidRDefault="00BA216B" w:rsidP="00614F98"/>
                          <w:p w14:paraId="04EF503E" w14:textId="77777777" w:rsidR="00BA216B" w:rsidRDefault="00BA216B" w:rsidP="00614F98"/>
                          <w:p w14:paraId="6BE619B0" w14:textId="77777777" w:rsidR="00BA216B" w:rsidRDefault="00BA216B" w:rsidP="00614F98"/>
                          <w:p w14:paraId="7574537E" w14:textId="77777777" w:rsidR="00BA216B" w:rsidRDefault="00BA216B" w:rsidP="00614F98"/>
                          <w:p w14:paraId="0AB411F9" w14:textId="77777777" w:rsidR="00BA216B" w:rsidRDefault="00BA216B" w:rsidP="00614F98"/>
                          <w:p w14:paraId="3922210C" w14:textId="77777777" w:rsidR="00BA216B" w:rsidRDefault="00BA216B" w:rsidP="00614F98"/>
                          <w:p w14:paraId="6D5AADE9" w14:textId="77777777" w:rsidR="00BA216B" w:rsidRDefault="00BA216B" w:rsidP="00614F98"/>
                          <w:p w14:paraId="4ACEBAB5" w14:textId="77777777" w:rsidR="00BA216B" w:rsidRDefault="00BA216B" w:rsidP="00614F98"/>
                          <w:p w14:paraId="77DD7D5A" w14:textId="77777777" w:rsidR="00BA216B" w:rsidRDefault="00BA216B" w:rsidP="00614F98"/>
                          <w:p w14:paraId="071EF077" w14:textId="77777777" w:rsidR="00BA216B" w:rsidRDefault="00BA216B" w:rsidP="00614F98"/>
                          <w:p w14:paraId="48FBC7FE" w14:textId="77777777" w:rsidR="00BA216B" w:rsidRDefault="00BA216B" w:rsidP="00614F98"/>
                          <w:p w14:paraId="7E342F0A" w14:textId="77777777" w:rsidR="00BA216B" w:rsidRDefault="00BA216B" w:rsidP="00614F98"/>
                          <w:p w14:paraId="32FD95AF" w14:textId="77777777" w:rsidR="00BA216B" w:rsidRDefault="00BA216B" w:rsidP="00614F98"/>
                          <w:p w14:paraId="45642893" w14:textId="77777777" w:rsidR="00BA216B" w:rsidRDefault="00BA216B" w:rsidP="00614F98"/>
                          <w:p w14:paraId="2E756C9D" w14:textId="77777777" w:rsidR="00BA216B" w:rsidRDefault="00BA216B" w:rsidP="00614F98"/>
                          <w:p w14:paraId="69D49B60" w14:textId="77777777" w:rsidR="00BA216B" w:rsidRDefault="00BA216B" w:rsidP="00614F98"/>
                          <w:p w14:paraId="1C5991A3" w14:textId="77777777" w:rsidR="00BA216B" w:rsidRDefault="00BA216B" w:rsidP="00614F98"/>
                          <w:p w14:paraId="3334D2F0" w14:textId="77777777" w:rsidR="00BA216B" w:rsidRDefault="00BA216B" w:rsidP="00614F98"/>
                          <w:p w14:paraId="0C8D07EC" w14:textId="77777777" w:rsidR="00BA216B" w:rsidRDefault="00BA216B" w:rsidP="00614F98"/>
                          <w:p w14:paraId="1975AE32" w14:textId="77777777" w:rsidR="00BA216B" w:rsidRDefault="00BA216B" w:rsidP="00614F98"/>
                          <w:p w14:paraId="52A87640" w14:textId="77777777" w:rsidR="00BA216B" w:rsidRDefault="00BA216B" w:rsidP="00614F98"/>
                          <w:p w14:paraId="23CD5709" w14:textId="77777777" w:rsidR="00BA216B" w:rsidRDefault="00BA216B" w:rsidP="00614F98"/>
                          <w:p w14:paraId="1790A952" w14:textId="77777777" w:rsidR="00BA216B" w:rsidRDefault="00BA216B" w:rsidP="00614F98"/>
                          <w:p w14:paraId="23BC7958" w14:textId="77777777" w:rsidR="00BA216B" w:rsidRDefault="00BA216B" w:rsidP="00614F98"/>
                          <w:p w14:paraId="1087F48C" w14:textId="77777777" w:rsidR="00BA216B" w:rsidRDefault="00BA216B" w:rsidP="00614F98"/>
                          <w:p w14:paraId="4ABD4E97" w14:textId="77777777" w:rsidR="00BA216B" w:rsidRDefault="00BA216B" w:rsidP="00614F98"/>
                          <w:p w14:paraId="5B7CC561" w14:textId="77777777" w:rsidR="00BA216B" w:rsidRDefault="00BA216B" w:rsidP="00614F98"/>
                          <w:p w14:paraId="5CAD01DD" w14:textId="77777777" w:rsidR="00BA216B" w:rsidRDefault="00BA216B" w:rsidP="00614F98"/>
                          <w:p w14:paraId="742D5D23" w14:textId="77777777" w:rsidR="00BA216B" w:rsidRDefault="00BA216B" w:rsidP="00614F98"/>
                          <w:p w14:paraId="0B5B1076" w14:textId="77777777" w:rsidR="00BA216B" w:rsidRDefault="00BA216B" w:rsidP="00614F98"/>
                          <w:p w14:paraId="3F934560" w14:textId="77777777" w:rsidR="00BA216B" w:rsidRDefault="00BA216B" w:rsidP="00614F98"/>
                          <w:p w14:paraId="0FD94ACC" w14:textId="77777777" w:rsidR="00BA216B" w:rsidRDefault="00BA216B" w:rsidP="00614F98"/>
                          <w:p w14:paraId="1E171C33" w14:textId="77777777" w:rsidR="00BA216B" w:rsidRDefault="00BA216B" w:rsidP="00614F98"/>
                          <w:p w14:paraId="77A18AD2" w14:textId="77777777" w:rsidR="00BA216B" w:rsidRDefault="00BA216B" w:rsidP="00614F98"/>
                          <w:p w14:paraId="0B578045" w14:textId="77777777" w:rsidR="00BA216B" w:rsidRDefault="00BA216B" w:rsidP="00614F98"/>
                          <w:p w14:paraId="36E092C9" w14:textId="77777777" w:rsidR="00BA216B" w:rsidRDefault="00BA216B" w:rsidP="00614F98"/>
                          <w:p w14:paraId="606BF9F1" w14:textId="77777777" w:rsidR="00BA216B" w:rsidRDefault="00BA216B" w:rsidP="00614F98"/>
                          <w:p w14:paraId="296072FC" w14:textId="77777777" w:rsidR="00BA216B" w:rsidRDefault="00BA216B" w:rsidP="00614F98"/>
                          <w:p w14:paraId="7427FE9E" w14:textId="77777777" w:rsidR="00BA216B" w:rsidRDefault="00BA216B" w:rsidP="00614F98"/>
                          <w:p w14:paraId="3D5FE1C5" w14:textId="77777777" w:rsidR="00BA216B" w:rsidRDefault="00BA216B" w:rsidP="00614F98"/>
                          <w:p w14:paraId="22650B79" w14:textId="77777777" w:rsidR="00BA216B" w:rsidRDefault="00BA216B" w:rsidP="00614F98"/>
                          <w:p w14:paraId="1975F0AF" w14:textId="77777777" w:rsidR="00BA216B" w:rsidRDefault="00BA216B" w:rsidP="00614F98"/>
                          <w:p w14:paraId="5C9F273D" w14:textId="77777777" w:rsidR="00BA216B" w:rsidRDefault="00BA216B" w:rsidP="00614F98"/>
                          <w:p w14:paraId="60B13BCE" w14:textId="77777777" w:rsidR="00BA216B" w:rsidRDefault="00BA216B" w:rsidP="00614F98"/>
                          <w:p w14:paraId="0A503637" w14:textId="77777777" w:rsidR="00BA216B" w:rsidRDefault="00BA216B" w:rsidP="00614F98"/>
                          <w:p w14:paraId="423C906E" w14:textId="77777777" w:rsidR="00BA216B" w:rsidRDefault="00BA216B" w:rsidP="00614F98"/>
                          <w:p w14:paraId="287DAB7F" w14:textId="77777777" w:rsidR="00BA216B" w:rsidRDefault="00BA216B" w:rsidP="00614F98"/>
                          <w:p w14:paraId="7828F150" w14:textId="77777777" w:rsidR="00BA216B" w:rsidRDefault="00BA216B" w:rsidP="00614F98"/>
                          <w:p w14:paraId="55BE8385" w14:textId="77777777" w:rsidR="00BA216B" w:rsidRDefault="00BA216B" w:rsidP="00614F98"/>
                          <w:p w14:paraId="08C87018" w14:textId="77777777" w:rsidR="00BA216B" w:rsidRDefault="00BA216B" w:rsidP="00614F98"/>
                          <w:p w14:paraId="0C80F5FB" w14:textId="77777777" w:rsidR="00BA216B" w:rsidRDefault="00BA216B" w:rsidP="00614F98"/>
                          <w:p w14:paraId="4A694692" w14:textId="77777777" w:rsidR="00BA216B" w:rsidRDefault="00BA216B" w:rsidP="00614F98"/>
                          <w:p w14:paraId="43C52535" w14:textId="77777777" w:rsidR="00BA216B" w:rsidRDefault="00BA216B" w:rsidP="00614F98"/>
                          <w:p w14:paraId="7D3137BE" w14:textId="77777777" w:rsidR="00BA216B" w:rsidRDefault="00BA216B" w:rsidP="00614F98"/>
                          <w:p w14:paraId="64347DE4" w14:textId="77777777" w:rsidR="00BA216B" w:rsidRDefault="00BA216B" w:rsidP="00614F98"/>
                          <w:p w14:paraId="4CCE760F" w14:textId="77777777" w:rsidR="00BA216B" w:rsidRDefault="00BA216B" w:rsidP="00614F98"/>
                          <w:p w14:paraId="2793FC4F" w14:textId="77777777" w:rsidR="00BA216B" w:rsidRDefault="00BA216B" w:rsidP="00614F98"/>
                          <w:p w14:paraId="73433AE3" w14:textId="77777777" w:rsidR="00BA216B" w:rsidRDefault="00BA216B" w:rsidP="00614F98"/>
                          <w:p w14:paraId="75370EA6" w14:textId="77777777" w:rsidR="00BA216B" w:rsidRDefault="00BA216B" w:rsidP="00614F98"/>
                          <w:p w14:paraId="5C39DDA1" w14:textId="77777777" w:rsidR="00BA216B" w:rsidRDefault="00BA216B" w:rsidP="00614F98"/>
                          <w:p w14:paraId="32F855E9" w14:textId="77777777" w:rsidR="00BA216B" w:rsidRDefault="00BA216B" w:rsidP="00614F98"/>
                          <w:p w14:paraId="7C049F1C" w14:textId="77777777" w:rsidR="00BA216B" w:rsidRDefault="00BA216B" w:rsidP="00614F98"/>
                          <w:p w14:paraId="585902B6" w14:textId="77777777" w:rsidR="00BA216B" w:rsidRDefault="00BA216B" w:rsidP="00614F98"/>
                          <w:p w14:paraId="69C9DE99" w14:textId="77777777" w:rsidR="00BA216B" w:rsidRDefault="00BA216B" w:rsidP="00614F98"/>
                          <w:p w14:paraId="006D95A9" w14:textId="77777777" w:rsidR="00BA216B" w:rsidRDefault="00BA216B" w:rsidP="00614F98"/>
                          <w:p w14:paraId="07133476" w14:textId="77777777" w:rsidR="00BA216B" w:rsidRDefault="00BA216B" w:rsidP="00614F98"/>
                          <w:p w14:paraId="06D051F6" w14:textId="77777777" w:rsidR="00BA216B" w:rsidRDefault="00BA216B" w:rsidP="00614F98"/>
                          <w:p w14:paraId="00E5071A" w14:textId="77777777" w:rsidR="00BA216B" w:rsidRDefault="00BA216B" w:rsidP="00614F98"/>
                          <w:p w14:paraId="6D4E192B" w14:textId="77777777" w:rsidR="00BA216B" w:rsidRDefault="00BA216B" w:rsidP="00614F98"/>
                          <w:p w14:paraId="682868F7" w14:textId="77777777" w:rsidR="00BA216B" w:rsidRDefault="00BA216B" w:rsidP="00614F98"/>
                          <w:p w14:paraId="714FAD5C" w14:textId="77777777" w:rsidR="00BA216B" w:rsidRDefault="00BA216B" w:rsidP="00614F98"/>
                          <w:p w14:paraId="18BA9644" w14:textId="77777777" w:rsidR="00BA216B" w:rsidRDefault="00BA216B" w:rsidP="00614F98"/>
                          <w:p w14:paraId="49235B49" w14:textId="77777777" w:rsidR="00BA216B" w:rsidRDefault="00BA216B" w:rsidP="00614F98"/>
                          <w:p w14:paraId="6C71DC47" w14:textId="77777777" w:rsidR="00BA216B" w:rsidRDefault="00BA216B" w:rsidP="00614F98"/>
                          <w:p w14:paraId="671C8B0C" w14:textId="77777777" w:rsidR="00BA216B" w:rsidRDefault="00BA216B" w:rsidP="00614F98"/>
                          <w:p w14:paraId="4D0F43EB" w14:textId="77777777" w:rsidR="00BA216B" w:rsidRDefault="00BA216B" w:rsidP="00614F98"/>
                          <w:p w14:paraId="5DAD722D" w14:textId="77777777" w:rsidR="00BA216B" w:rsidRDefault="00BA216B" w:rsidP="00614F98"/>
                          <w:p w14:paraId="62020016" w14:textId="77777777" w:rsidR="00BA216B" w:rsidRDefault="00BA216B" w:rsidP="00614F98"/>
                          <w:p w14:paraId="01CA40BC" w14:textId="77777777" w:rsidR="00BA216B" w:rsidRDefault="00BA216B" w:rsidP="00614F98"/>
                          <w:p w14:paraId="47221F9F" w14:textId="77777777" w:rsidR="00BA216B" w:rsidRDefault="00BA216B" w:rsidP="00614F98"/>
                          <w:p w14:paraId="032400DE" w14:textId="77777777" w:rsidR="00BA216B" w:rsidRDefault="00BA216B" w:rsidP="00614F98"/>
                          <w:p w14:paraId="1741F08F" w14:textId="77777777" w:rsidR="00BA216B" w:rsidRDefault="00BA216B" w:rsidP="00614F98"/>
                          <w:p w14:paraId="57B6625C" w14:textId="77777777" w:rsidR="00BA216B" w:rsidRDefault="00BA216B" w:rsidP="00614F98"/>
                          <w:p w14:paraId="0AE84E0C" w14:textId="77777777" w:rsidR="00BA216B" w:rsidRDefault="00BA216B" w:rsidP="00614F98"/>
                          <w:p w14:paraId="0D06E80C" w14:textId="77777777" w:rsidR="00BA216B" w:rsidRDefault="00BA216B" w:rsidP="00614F98"/>
                          <w:p w14:paraId="5D00C4FD" w14:textId="77777777" w:rsidR="00BA216B" w:rsidRDefault="00BA216B" w:rsidP="00614F98"/>
                          <w:p w14:paraId="0191F355" w14:textId="77777777" w:rsidR="00BA216B" w:rsidRDefault="00BA216B" w:rsidP="00614F98"/>
                          <w:p w14:paraId="5730BA0D" w14:textId="77777777" w:rsidR="00BA216B" w:rsidRDefault="00BA216B" w:rsidP="00614F98"/>
                          <w:p w14:paraId="035E6B14" w14:textId="77777777" w:rsidR="00BA216B" w:rsidRDefault="00BA216B" w:rsidP="00614F98"/>
                          <w:p w14:paraId="583EA1DA" w14:textId="77777777" w:rsidR="00BA216B" w:rsidRDefault="00BA216B" w:rsidP="00614F98"/>
                          <w:p w14:paraId="75D3FBE3" w14:textId="77777777" w:rsidR="00BA216B" w:rsidRDefault="00BA216B" w:rsidP="00614F98"/>
                          <w:p w14:paraId="60732F8B" w14:textId="77777777" w:rsidR="00BA216B" w:rsidRDefault="00BA216B" w:rsidP="00614F98"/>
                          <w:p w14:paraId="3DF3DFE8" w14:textId="77777777" w:rsidR="00BA216B" w:rsidRDefault="00BA216B" w:rsidP="00614F98"/>
                          <w:p w14:paraId="4FE19D26" w14:textId="77777777" w:rsidR="00BA216B" w:rsidRDefault="00BA216B" w:rsidP="00614F98"/>
                          <w:p w14:paraId="1D569ACA" w14:textId="77777777" w:rsidR="00BA216B" w:rsidRDefault="00BA216B" w:rsidP="00614F98"/>
                          <w:p w14:paraId="1E7D0503" w14:textId="77777777" w:rsidR="00BA216B" w:rsidRDefault="00BA216B" w:rsidP="00614F98"/>
                          <w:p w14:paraId="3D35FE76" w14:textId="77777777" w:rsidR="00BA216B" w:rsidRDefault="00BA216B" w:rsidP="00614F98"/>
                          <w:p w14:paraId="5B6FBB73" w14:textId="77777777" w:rsidR="00BA216B" w:rsidRDefault="00BA216B" w:rsidP="00614F98"/>
                          <w:p w14:paraId="687708A9" w14:textId="77777777" w:rsidR="00BA216B" w:rsidRDefault="00BA216B" w:rsidP="00614F98"/>
                          <w:p w14:paraId="39942C16" w14:textId="77777777" w:rsidR="00BA216B" w:rsidRDefault="00BA216B" w:rsidP="00614F98"/>
                          <w:p w14:paraId="046C2907" w14:textId="77777777" w:rsidR="00BA216B" w:rsidRDefault="00BA216B" w:rsidP="00614F98"/>
                          <w:p w14:paraId="446EADA3" w14:textId="77777777" w:rsidR="00BA216B" w:rsidRDefault="00BA216B" w:rsidP="00614F98"/>
                          <w:p w14:paraId="6508139D" w14:textId="77777777" w:rsidR="00BA216B" w:rsidRDefault="00BA216B" w:rsidP="00614F98"/>
                          <w:p w14:paraId="01E5603B" w14:textId="77777777" w:rsidR="00BA216B" w:rsidRDefault="00BA216B" w:rsidP="00614F98"/>
                          <w:p w14:paraId="57A96404" w14:textId="77777777" w:rsidR="00BA216B" w:rsidRDefault="00BA216B" w:rsidP="00614F98"/>
                          <w:p w14:paraId="186ECA38" w14:textId="77777777" w:rsidR="00BA216B" w:rsidRDefault="00BA216B" w:rsidP="00614F98"/>
                          <w:p w14:paraId="6D508BE0" w14:textId="77777777" w:rsidR="00BA216B" w:rsidRDefault="00BA216B" w:rsidP="00614F98"/>
                          <w:p w14:paraId="4612FFCB" w14:textId="77777777" w:rsidR="00BA216B" w:rsidRDefault="00BA216B" w:rsidP="00614F98"/>
                          <w:p w14:paraId="61EBEC7B" w14:textId="77777777" w:rsidR="00BA216B" w:rsidRDefault="00BA216B" w:rsidP="00614F98"/>
                          <w:p w14:paraId="32DC0D71" w14:textId="77777777" w:rsidR="00BA216B" w:rsidRDefault="00BA216B" w:rsidP="00614F98"/>
                          <w:p w14:paraId="3EFC6AF6" w14:textId="77777777" w:rsidR="00BA216B" w:rsidRDefault="00BA216B" w:rsidP="00614F98"/>
                          <w:p w14:paraId="74A04112" w14:textId="77777777" w:rsidR="00BA216B" w:rsidRDefault="00BA216B" w:rsidP="00614F98"/>
                          <w:p w14:paraId="42ED4A59" w14:textId="77777777" w:rsidR="00BA216B" w:rsidRDefault="00BA216B" w:rsidP="00614F98"/>
                          <w:p w14:paraId="244A0715" w14:textId="77777777" w:rsidR="00BA216B" w:rsidRDefault="00BA216B" w:rsidP="00614F98"/>
                          <w:p w14:paraId="46FE86CC" w14:textId="77777777" w:rsidR="00BA216B" w:rsidRDefault="00BA216B" w:rsidP="00614F98"/>
                          <w:p w14:paraId="2D86159B" w14:textId="77777777" w:rsidR="00BA216B" w:rsidRDefault="00BA216B" w:rsidP="00614F98"/>
                          <w:p w14:paraId="0BF79874" w14:textId="77777777" w:rsidR="00BA216B" w:rsidRDefault="00BA216B" w:rsidP="00614F98"/>
                          <w:p w14:paraId="34A05602" w14:textId="77777777" w:rsidR="00BA216B" w:rsidRDefault="00BA216B" w:rsidP="00614F98"/>
                          <w:p w14:paraId="06106997" w14:textId="77777777" w:rsidR="00BA216B" w:rsidRDefault="00BA216B" w:rsidP="00614F98"/>
                          <w:p w14:paraId="3EAF77AF" w14:textId="77777777" w:rsidR="00BA216B" w:rsidRDefault="00BA216B" w:rsidP="00614F98"/>
                          <w:p w14:paraId="6C8F4665" w14:textId="77777777" w:rsidR="00BA216B" w:rsidRDefault="00BA216B" w:rsidP="00614F98"/>
                          <w:p w14:paraId="4F8C7804" w14:textId="77777777" w:rsidR="00BA216B" w:rsidRDefault="00BA216B" w:rsidP="00614F98"/>
                          <w:p w14:paraId="5AE51DDF" w14:textId="77777777" w:rsidR="00BA216B" w:rsidRDefault="00BA216B" w:rsidP="00614F98"/>
                          <w:p w14:paraId="22B7EDD9" w14:textId="77777777" w:rsidR="00BA216B" w:rsidRDefault="00BA216B" w:rsidP="00614F98"/>
                          <w:p w14:paraId="052C5EA6" w14:textId="77777777" w:rsidR="00BA216B" w:rsidRDefault="00BA216B" w:rsidP="00614F98"/>
                          <w:p w14:paraId="1237BE5B" w14:textId="77777777" w:rsidR="00BA216B" w:rsidRDefault="00BA216B" w:rsidP="00614F98"/>
                          <w:p w14:paraId="7F8E5770" w14:textId="77777777" w:rsidR="00BA216B" w:rsidRDefault="00BA216B" w:rsidP="00614F98"/>
                          <w:p w14:paraId="12BD4E3D" w14:textId="77777777" w:rsidR="00BA216B" w:rsidRDefault="00BA216B" w:rsidP="00614F98"/>
                          <w:p w14:paraId="036F3907" w14:textId="77777777" w:rsidR="00BA216B" w:rsidRDefault="00BA216B" w:rsidP="00614F98"/>
                          <w:p w14:paraId="5CEB843A" w14:textId="77777777" w:rsidR="00BA216B" w:rsidRDefault="00BA216B" w:rsidP="00614F98"/>
                          <w:p w14:paraId="523C983C" w14:textId="77777777" w:rsidR="00BA216B" w:rsidRDefault="00BA216B" w:rsidP="00614F98"/>
                          <w:p w14:paraId="79A9169A" w14:textId="77777777" w:rsidR="00BA216B" w:rsidRDefault="00BA216B" w:rsidP="00614F98"/>
                          <w:p w14:paraId="66D505DB" w14:textId="77777777" w:rsidR="00BA216B" w:rsidRDefault="00BA216B" w:rsidP="00614F98"/>
                          <w:p w14:paraId="154EA2C4" w14:textId="77777777" w:rsidR="00BA216B" w:rsidRDefault="00BA216B" w:rsidP="00614F98"/>
                          <w:p w14:paraId="04C6E484" w14:textId="77777777" w:rsidR="00BA216B" w:rsidRDefault="00BA216B" w:rsidP="00614F98"/>
                          <w:p w14:paraId="5D394EFA" w14:textId="77777777" w:rsidR="00BA216B" w:rsidRDefault="00BA216B" w:rsidP="00614F98"/>
                          <w:p w14:paraId="7A97C168" w14:textId="77777777" w:rsidR="00BA216B" w:rsidRDefault="00BA216B" w:rsidP="00614F98"/>
                          <w:p w14:paraId="2AE3A4E6" w14:textId="77777777" w:rsidR="00BA216B" w:rsidRDefault="00BA216B" w:rsidP="00614F98"/>
                          <w:p w14:paraId="7A39D79B" w14:textId="77777777" w:rsidR="00BA216B" w:rsidRDefault="00BA216B" w:rsidP="00614F98"/>
                          <w:p w14:paraId="18113D29" w14:textId="77777777" w:rsidR="00BA216B" w:rsidRDefault="00BA216B" w:rsidP="00614F98"/>
                          <w:p w14:paraId="68641E71" w14:textId="77777777" w:rsidR="00BA216B" w:rsidRDefault="00BA216B" w:rsidP="00614F98"/>
                          <w:p w14:paraId="63F0B901" w14:textId="77777777" w:rsidR="00BA216B" w:rsidRDefault="00BA216B" w:rsidP="00614F98"/>
                          <w:p w14:paraId="24F6410B" w14:textId="77777777" w:rsidR="00BA216B" w:rsidRDefault="00BA216B" w:rsidP="00614F98"/>
                          <w:p w14:paraId="162A0922" w14:textId="77777777" w:rsidR="00BA216B" w:rsidRDefault="00BA216B" w:rsidP="00614F98"/>
                          <w:p w14:paraId="65AD116D" w14:textId="77777777" w:rsidR="00BA216B" w:rsidRDefault="00BA216B" w:rsidP="00614F98"/>
                          <w:p w14:paraId="3B8265A7" w14:textId="77777777" w:rsidR="00BA216B" w:rsidRDefault="00BA216B" w:rsidP="00614F98"/>
                          <w:p w14:paraId="14829675" w14:textId="77777777" w:rsidR="00BA216B" w:rsidRDefault="00BA216B" w:rsidP="00614F98"/>
                          <w:p w14:paraId="70D2B15C" w14:textId="77777777" w:rsidR="00BA216B" w:rsidRDefault="00BA216B" w:rsidP="00614F98"/>
                          <w:p w14:paraId="5DEB12BA" w14:textId="77777777" w:rsidR="00BA216B" w:rsidRDefault="00BA216B" w:rsidP="00614F98"/>
                          <w:p w14:paraId="1E3A5099" w14:textId="77777777" w:rsidR="00BA216B" w:rsidRDefault="00BA216B" w:rsidP="00614F98"/>
                          <w:p w14:paraId="3E32CE0E" w14:textId="77777777" w:rsidR="00BA216B" w:rsidRDefault="00BA216B" w:rsidP="00614F98"/>
                          <w:p w14:paraId="3E17CC13" w14:textId="77777777" w:rsidR="00BA216B" w:rsidRDefault="00BA216B" w:rsidP="00614F98"/>
                          <w:p w14:paraId="31FCB857" w14:textId="77777777" w:rsidR="00BA216B" w:rsidRDefault="00BA216B" w:rsidP="00614F98"/>
                          <w:p w14:paraId="4738A75D" w14:textId="77777777" w:rsidR="00BA216B" w:rsidRDefault="00BA216B" w:rsidP="00614F98"/>
                          <w:p w14:paraId="637978BE" w14:textId="77777777" w:rsidR="00BA216B" w:rsidRDefault="00BA216B" w:rsidP="00614F98"/>
                          <w:p w14:paraId="461A08AF" w14:textId="77777777" w:rsidR="00BA216B" w:rsidRDefault="00BA216B" w:rsidP="00614F98"/>
                          <w:p w14:paraId="6FCBFE7C" w14:textId="77777777" w:rsidR="00BA216B" w:rsidRDefault="00BA216B" w:rsidP="00614F98"/>
                          <w:p w14:paraId="7FEEBDE0" w14:textId="77777777" w:rsidR="00BA216B" w:rsidRDefault="00BA216B" w:rsidP="00614F98"/>
                          <w:p w14:paraId="04F72AB2" w14:textId="77777777" w:rsidR="00BA216B" w:rsidRDefault="00BA216B" w:rsidP="00614F98"/>
                          <w:p w14:paraId="192DACEF" w14:textId="77777777" w:rsidR="00BA216B" w:rsidRDefault="00BA216B" w:rsidP="00614F98"/>
                          <w:p w14:paraId="084FFE21" w14:textId="77777777" w:rsidR="00BA216B" w:rsidRDefault="00BA216B" w:rsidP="00614F98"/>
                          <w:p w14:paraId="7FD4FF64" w14:textId="77777777" w:rsidR="00BA216B" w:rsidRDefault="00BA216B" w:rsidP="00614F98"/>
                          <w:p w14:paraId="2956A381" w14:textId="77777777" w:rsidR="00BA216B" w:rsidRDefault="00BA216B" w:rsidP="00614F98"/>
                          <w:p w14:paraId="7BCB4F38" w14:textId="77777777" w:rsidR="00BA216B" w:rsidRDefault="00BA216B" w:rsidP="00614F98"/>
                          <w:p w14:paraId="41AB22DC" w14:textId="77777777" w:rsidR="00BA216B" w:rsidRDefault="00BA216B" w:rsidP="00614F98"/>
                          <w:p w14:paraId="5D653427" w14:textId="77777777" w:rsidR="00BA216B" w:rsidRDefault="00BA216B" w:rsidP="00614F98"/>
                          <w:p w14:paraId="0E8E9B08" w14:textId="77777777" w:rsidR="00BA216B" w:rsidRDefault="00BA216B" w:rsidP="00614F98"/>
                          <w:p w14:paraId="0FDE33BD" w14:textId="77777777" w:rsidR="00BA216B" w:rsidRDefault="00BA216B" w:rsidP="00614F98"/>
                          <w:p w14:paraId="5A73851E" w14:textId="77777777" w:rsidR="00BA216B" w:rsidRDefault="00BA216B" w:rsidP="00614F98"/>
                          <w:p w14:paraId="1CC6B73A" w14:textId="77777777" w:rsidR="00BA216B" w:rsidRDefault="00BA216B" w:rsidP="00614F98"/>
                          <w:p w14:paraId="0E6FF20F" w14:textId="77777777" w:rsidR="00BA216B" w:rsidRDefault="00BA216B" w:rsidP="00614F98"/>
                          <w:p w14:paraId="77A5CF96" w14:textId="77777777" w:rsidR="00BA216B" w:rsidRDefault="00BA216B" w:rsidP="00614F98"/>
                          <w:p w14:paraId="2F1998CA" w14:textId="77777777" w:rsidR="00BA216B" w:rsidRDefault="00BA216B" w:rsidP="00614F98"/>
                          <w:p w14:paraId="04075B6C" w14:textId="77777777" w:rsidR="00BA216B" w:rsidRDefault="00BA216B" w:rsidP="00614F98"/>
                          <w:p w14:paraId="294AF023" w14:textId="77777777" w:rsidR="00BA216B" w:rsidRDefault="00BA216B" w:rsidP="00614F98"/>
                          <w:p w14:paraId="3AEB4781" w14:textId="77777777" w:rsidR="00BA216B" w:rsidRDefault="00BA216B" w:rsidP="00614F98"/>
                          <w:p w14:paraId="6F230311" w14:textId="77777777" w:rsidR="00BA216B" w:rsidRDefault="00BA216B" w:rsidP="00614F98"/>
                          <w:p w14:paraId="2D398FE6" w14:textId="77777777" w:rsidR="00BA216B" w:rsidRDefault="00BA216B" w:rsidP="00614F98"/>
                          <w:p w14:paraId="1452339D" w14:textId="77777777" w:rsidR="00BA216B" w:rsidRDefault="00BA216B" w:rsidP="00614F98"/>
                          <w:p w14:paraId="3092C555" w14:textId="77777777" w:rsidR="00BA216B" w:rsidRDefault="00BA216B" w:rsidP="00614F98"/>
                          <w:p w14:paraId="09A929AB" w14:textId="77777777" w:rsidR="00BA216B" w:rsidRDefault="00BA216B" w:rsidP="00614F98"/>
                          <w:p w14:paraId="39B04C27" w14:textId="77777777" w:rsidR="00BA216B" w:rsidRDefault="00BA216B" w:rsidP="00614F98"/>
                          <w:p w14:paraId="3B665580" w14:textId="77777777" w:rsidR="00BA216B" w:rsidRDefault="00BA216B" w:rsidP="00614F98"/>
                          <w:p w14:paraId="5FEAE777" w14:textId="77777777" w:rsidR="00BA216B" w:rsidRDefault="00BA216B" w:rsidP="00614F98"/>
                          <w:p w14:paraId="51BEA382" w14:textId="77777777" w:rsidR="00BA216B" w:rsidRDefault="00BA216B" w:rsidP="00614F98"/>
                          <w:p w14:paraId="1993A5EB" w14:textId="77777777" w:rsidR="00BA216B" w:rsidRDefault="00BA216B" w:rsidP="00614F98"/>
                          <w:p w14:paraId="5050ED3B" w14:textId="77777777" w:rsidR="00BA216B" w:rsidRDefault="00BA216B" w:rsidP="00614F98"/>
                          <w:p w14:paraId="4BA9C780" w14:textId="77777777" w:rsidR="00BA216B" w:rsidRDefault="00BA216B" w:rsidP="00614F98"/>
                          <w:p w14:paraId="4B5755E3" w14:textId="77777777" w:rsidR="00BA216B" w:rsidRDefault="00BA216B" w:rsidP="00614F98"/>
                          <w:p w14:paraId="7086BDE1" w14:textId="77777777" w:rsidR="00BA216B" w:rsidRDefault="00BA216B" w:rsidP="00614F98"/>
                          <w:p w14:paraId="7C2F4776" w14:textId="77777777" w:rsidR="00BA216B" w:rsidRDefault="00BA216B" w:rsidP="00614F98"/>
                          <w:p w14:paraId="3CD57B45" w14:textId="77777777" w:rsidR="00BA216B" w:rsidRDefault="00BA216B" w:rsidP="00614F98"/>
                          <w:p w14:paraId="64E6D437" w14:textId="77777777" w:rsidR="00BA216B" w:rsidRDefault="00BA216B" w:rsidP="00614F98"/>
                          <w:p w14:paraId="06682D22" w14:textId="77777777" w:rsidR="00BA216B" w:rsidRDefault="00BA216B" w:rsidP="00614F98"/>
                          <w:p w14:paraId="65981B16" w14:textId="77777777" w:rsidR="00BA216B" w:rsidRDefault="00BA216B" w:rsidP="00614F98"/>
                          <w:p w14:paraId="1753FB81" w14:textId="77777777" w:rsidR="00BA216B" w:rsidRDefault="00BA216B" w:rsidP="00614F98"/>
                          <w:p w14:paraId="0BE4358B" w14:textId="77777777" w:rsidR="00BA216B" w:rsidRDefault="00BA216B" w:rsidP="00614F98"/>
                          <w:p w14:paraId="4CE6D961" w14:textId="77777777" w:rsidR="00BA216B" w:rsidRDefault="00BA216B" w:rsidP="00614F98"/>
                          <w:p w14:paraId="4F2E4DCE" w14:textId="77777777" w:rsidR="00BA216B" w:rsidRDefault="00BA216B" w:rsidP="00614F98"/>
                          <w:p w14:paraId="3E6BC36F" w14:textId="77777777" w:rsidR="00BA216B" w:rsidRDefault="00BA216B" w:rsidP="00614F98"/>
                          <w:p w14:paraId="47354CDF" w14:textId="77777777" w:rsidR="00BA216B" w:rsidRDefault="00BA216B" w:rsidP="00614F98"/>
                          <w:p w14:paraId="62D2CECB" w14:textId="77777777" w:rsidR="00BA216B" w:rsidRDefault="00BA216B" w:rsidP="00614F98"/>
                          <w:p w14:paraId="4C541C09" w14:textId="77777777" w:rsidR="00BA216B" w:rsidRDefault="00BA216B" w:rsidP="00614F98"/>
                          <w:p w14:paraId="51C45A63" w14:textId="77777777" w:rsidR="00BA216B" w:rsidRDefault="00BA216B" w:rsidP="00614F98"/>
                          <w:p w14:paraId="74CC6EFD" w14:textId="77777777" w:rsidR="00BA216B" w:rsidRDefault="00BA216B" w:rsidP="00614F98"/>
                          <w:p w14:paraId="61CAD6BF" w14:textId="77777777" w:rsidR="00BA216B" w:rsidRDefault="00BA216B" w:rsidP="00614F98"/>
                          <w:p w14:paraId="3D9D3A86" w14:textId="77777777" w:rsidR="00BA216B" w:rsidRDefault="00BA216B" w:rsidP="00614F98"/>
                          <w:p w14:paraId="53DAF80D" w14:textId="77777777" w:rsidR="00BA216B" w:rsidRDefault="00BA216B" w:rsidP="00614F98"/>
                          <w:p w14:paraId="126AEE9B" w14:textId="77777777" w:rsidR="00BA216B" w:rsidRDefault="00BA216B" w:rsidP="00614F98"/>
                          <w:p w14:paraId="2B5068A8" w14:textId="77777777" w:rsidR="00BA216B" w:rsidRDefault="00BA216B" w:rsidP="00614F98"/>
                          <w:p w14:paraId="46CBBF49" w14:textId="77777777" w:rsidR="00BA216B" w:rsidRDefault="00BA216B" w:rsidP="00614F98"/>
                          <w:p w14:paraId="11762D96" w14:textId="77777777" w:rsidR="00BA216B" w:rsidRDefault="00BA216B" w:rsidP="00614F98"/>
                          <w:p w14:paraId="7DBF93B4" w14:textId="77777777" w:rsidR="00BA216B" w:rsidRDefault="00BA216B" w:rsidP="00614F98"/>
                          <w:p w14:paraId="399253C8" w14:textId="77777777" w:rsidR="00BA216B" w:rsidRDefault="00BA216B" w:rsidP="00614F98"/>
                          <w:p w14:paraId="3DA4EF01" w14:textId="77777777" w:rsidR="00BA216B" w:rsidRDefault="00BA216B" w:rsidP="00614F98"/>
                          <w:p w14:paraId="7B71E0E9" w14:textId="77777777" w:rsidR="00BA216B" w:rsidRDefault="00BA216B" w:rsidP="00614F98"/>
                          <w:p w14:paraId="5ACE4BE5" w14:textId="77777777" w:rsidR="00BA216B" w:rsidRDefault="00BA216B" w:rsidP="00614F98"/>
                          <w:p w14:paraId="374276C5" w14:textId="77777777" w:rsidR="00BA216B" w:rsidRDefault="00BA216B" w:rsidP="00614F98"/>
                          <w:p w14:paraId="0BD33099" w14:textId="77777777" w:rsidR="00BA216B" w:rsidRDefault="00BA216B" w:rsidP="00614F98"/>
                          <w:p w14:paraId="3FFC0691" w14:textId="77777777" w:rsidR="00BA216B" w:rsidRDefault="00BA216B" w:rsidP="00614F98"/>
                          <w:p w14:paraId="4294D03A" w14:textId="77777777" w:rsidR="00BA216B" w:rsidRDefault="00BA216B" w:rsidP="00614F98"/>
                          <w:p w14:paraId="62051BF5" w14:textId="77777777" w:rsidR="00BA216B" w:rsidRDefault="00BA216B" w:rsidP="00614F98"/>
                          <w:p w14:paraId="790E6C81" w14:textId="77777777" w:rsidR="00BA216B" w:rsidRDefault="00BA216B" w:rsidP="00614F98"/>
                          <w:p w14:paraId="39657D49" w14:textId="77777777" w:rsidR="00BA216B" w:rsidRDefault="00BA216B" w:rsidP="00614F98"/>
                          <w:p w14:paraId="05842D12" w14:textId="77777777" w:rsidR="00BA216B" w:rsidRDefault="00BA216B" w:rsidP="00614F98"/>
                          <w:p w14:paraId="3AC1ACF5" w14:textId="77777777" w:rsidR="00BA216B" w:rsidRDefault="00BA216B" w:rsidP="00614F98"/>
                          <w:p w14:paraId="33150D4B" w14:textId="77777777" w:rsidR="00BA216B" w:rsidRDefault="00BA216B" w:rsidP="00614F98"/>
                          <w:p w14:paraId="49ABCB5D" w14:textId="77777777" w:rsidR="00BA216B" w:rsidRDefault="00BA216B" w:rsidP="00614F98"/>
                          <w:p w14:paraId="5EA595CF" w14:textId="77777777" w:rsidR="00BA216B" w:rsidRDefault="00BA216B" w:rsidP="00614F98"/>
                          <w:p w14:paraId="11711D0A" w14:textId="77777777" w:rsidR="00BA216B" w:rsidRDefault="00BA216B" w:rsidP="00614F98"/>
                          <w:p w14:paraId="3B73BF42" w14:textId="77777777" w:rsidR="00BA216B" w:rsidRDefault="00BA216B" w:rsidP="00614F98"/>
                          <w:p w14:paraId="627D0A69" w14:textId="77777777" w:rsidR="00BA216B" w:rsidRDefault="00BA216B" w:rsidP="00614F98"/>
                          <w:p w14:paraId="72054A43" w14:textId="77777777" w:rsidR="00BA216B" w:rsidRDefault="00BA216B" w:rsidP="00614F98"/>
                          <w:p w14:paraId="4FFEF0AA" w14:textId="77777777" w:rsidR="00BA216B" w:rsidRDefault="00BA216B" w:rsidP="00614F98"/>
                          <w:p w14:paraId="02637B35" w14:textId="77777777" w:rsidR="00BA216B" w:rsidRDefault="00BA216B" w:rsidP="00614F98"/>
                          <w:p w14:paraId="3D7A64BD" w14:textId="77777777" w:rsidR="00BA216B" w:rsidRDefault="00BA216B" w:rsidP="00614F98"/>
                          <w:p w14:paraId="1B778141" w14:textId="77777777" w:rsidR="00BA216B" w:rsidRDefault="00BA216B" w:rsidP="00614F98"/>
                          <w:p w14:paraId="52A655E1" w14:textId="77777777" w:rsidR="00BA216B" w:rsidRDefault="00BA216B" w:rsidP="00614F98"/>
                          <w:p w14:paraId="52398C94" w14:textId="77777777" w:rsidR="00BA216B" w:rsidRDefault="00BA216B" w:rsidP="00614F98"/>
                          <w:p w14:paraId="04D2DC91" w14:textId="77777777" w:rsidR="00BA216B" w:rsidRDefault="00BA216B" w:rsidP="00614F98"/>
                          <w:p w14:paraId="28644F24" w14:textId="77777777" w:rsidR="00BA216B" w:rsidRDefault="00BA216B" w:rsidP="00614F98"/>
                          <w:p w14:paraId="2B3CCEDA" w14:textId="77777777" w:rsidR="00BA216B" w:rsidRDefault="00BA216B" w:rsidP="00614F98"/>
                          <w:p w14:paraId="56D85291" w14:textId="77777777" w:rsidR="00BA216B" w:rsidRDefault="00BA216B" w:rsidP="00614F98"/>
                          <w:p w14:paraId="43E4688E" w14:textId="77777777" w:rsidR="00BA216B" w:rsidRDefault="00BA216B" w:rsidP="00614F98"/>
                          <w:p w14:paraId="2C8BEE4C" w14:textId="77777777" w:rsidR="00BA216B" w:rsidRDefault="00BA216B" w:rsidP="00614F98"/>
                          <w:p w14:paraId="0F41A3DE" w14:textId="77777777" w:rsidR="00BA216B" w:rsidRDefault="00BA216B" w:rsidP="00614F98"/>
                          <w:p w14:paraId="64382F59" w14:textId="77777777" w:rsidR="00BA216B" w:rsidRDefault="00BA216B" w:rsidP="00614F98"/>
                          <w:p w14:paraId="5A7D4FE8" w14:textId="77777777" w:rsidR="00BA216B" w:rsidRDefault="00BA216B" w:rsidP="00614F98"/>
                          <w:p w14:paraId="146F6AAC" w14:textId="77777777" w:rsidR="00BA216B" w:rsidRDefault="00BA216B" w:rsidP="00614F98"/>
                          <w:p w14:paraId="115C17D6" w14:textId="77777777" w:rsidR="00BA216B" w:rsidRDefault="00BA216B" w:rsidP="00614F98"/>
                          <w:p w14:paraId="150B2DEF" w14:textId="77777777" w:rsidR="00BA216B" w:rsidRDefault="00BA216B" w:rsidP="00614F98"/>
                          <w:p w14:paraId="68EDDE59" w14:textId="77777777" w:rsidR="00BA216B" w:rsidRDefault="00BA216B" w:rsidP="00614F98"/>
                          <w:p w14:paraId="0877E2D6" w14:textId="77777777" w:rsidR="00BA216B" w:rsidRDefault="00BA216B" w:rsidP="00614F98"/>
                          <w:p w14:paraId="7A45F1CC" w14:textId="77777777" w:rsidR="00BA216B" w:rsidRDefault="00BA216B" w:rsidP="00614F98"/>
                          <w:p w14:paraId="685A18F1" w14:textId="77777777" w:rsidR="00BA216B" w:rsidRDefault="00BA216B" w:rsidP="00614F98"/>
                          <w:p w14:paraId="637BBCE0" w14:textId="77777777" w:rsidR="00BA216B" w:rsidRDefault="00BA216B" w:rsidP="00614F98"/>
                          <w:p w14:paraId="1D09C9B9" w14:textId="77777777" w:rsidR="00BA216B" w:rsidRDefault="00BA216B" w:rsidP="00614F98"/>
                          <w:p w14:paraId="1B8C8AB6" w14:textId="77777777" w:rsidR="00BA216B" w:rsidRDefault="00BA216B" w:rsidP="00614F98"/>
                          <w:p w14:paraId="79B22D0C" w14:textId="77777777" w:rsidR="00BA216B" w:rsidRDefault="00BA216B" w:rsidP="00614F98"/>
                          <w:p w14:paraId="437729C2" w14:textId="77777777" w:rsidR="00BA216B" w:rsidRDefault="00BA216B" w:rsidP="00614F98"/>
                          <w:p w14:paraId="4D89CFD1" w14:textId="77777777" w:rsidR="00BA216B" w:rsidRDefault="00BA216B" w:rsidP="00614F98"/>
                          <w:p w14:paraId="3AF664AF" w14:textId="77777777" w:rsidR="00BA216B" w:rsidRDefault="00BA216B" w:rsidP="00614F98"/>
                          <w:p w14:paraId="19816CA9" w14:textId="77777777" w:rsidR="00BA216B" w:rsidRDefault="00BA216B" w:rsidP="00614F98"/>
                          <w:p w14:paraId="15325621" w14:textId="77777777" w:rsidR="00BA216B" w:rsidRDefault="00BA216B" w:rsidP="00614F98"/>
                          <w:p w14:paraId="471EF572" w14:textId="77777777" w:rsidR="00BA216B" w:rsidRDefault="00BA216B" w:rsidP="00614F98"/>
                          <w:p w14:paraId="09BAFEDE" w14:textId="77777777" w:rsidR="00BA216B" w:rsidRDefault="00BA216B" w:rsidP="00614F98"/>
                          <w:p w14:paraId="65D04611" w14:textId="77777777" w:rsidR="00BA216B" w:rsidRDefault="00BA216B" w:rsidP="00614F98"/>
                          <w:p w14:paraId="021CD598" w14:textId="77777777" w:rsidR="00BA216B" w:rsidRDefault="00BA216B" w:rsidP="00614F98"/>
                          <w:p w14:paraId="273ACC69" w14:textId="77777777" w:rsidR="00BA216B" w:rsidRDefault="00BA216B" w:rsidP="00614F98"/>
                          <w:p w14:paraId="15C0A7B9" w14:textId="77777777" w:rsidR="00BA216B" w:rsidRDefault="00BA216B" w:rsidP="00614F98"/>
                          <w:p w14:paraId="1AEF2AF1" w14:textId="77777777" w:rsidR="00BA216B" w:rsidRDefault="00BA216B" w:rsidP="00614F98"/>
                          <w:p w14:paraId="644F2502" w14:textId="77777777" w:rsidR="00BA216B" w:rsidRDefault="00BA216B" w:rsidP="00614F98"/>
                          <w:p w14:paraId="4B4BA62D" w14:textId="77777777" w:rsidR="00BA216B" w:rsidRDefault="00BA216B" w:rsidP="00614F98"/>
                          <w:p w14:paraId="3032EE21" w14:textId="77777777" w:rsidR="00BA216B" w:rsidRDefault="00BA216B" w:rsidP="00614F98"/>
                          <w:p w14:paraId="2CE64367" w14:textId="77777777" w:rsidR="00BA216B" w:rsidRDefault="00BA216B" w:rsidP="00614F98"/>
                          <w:p w14:paraId="18B490F9" w14:textId="77777777" w:rsidR="00BA216B" w:rsidRDefault="00BA216B" w:rsidP="00614F98"/>
                          <w:p w14:paraId="622A7007" w14:textId="77777777" w:rsidR="00BA216B" w:rsidRDefault="00BA216B" w:rsidP="00614F98"/>
                          <w:p w14:paraId="1118B901" w14:textId="77777777" w:rsidR="00BA216B" w:rsidRDefault="00BA216B" w:rsidP="00614F98"/>
                          <w:p w14:paraId="7C7E0386" w14:textId="77777777" w:rsidR="00BA216B" w:rsidRDefault="00BA216B" w:rsidP="00614F98"/>
                          <w:p w14:paraId="095A134F" w14:textId="77777777" w:rsidR="00BA216B" w:rsidRDefault="00BA216B" w:rsidP="00614F98"/>
                          <w:p w14:paraId="5FA37944" w14:textId="77777777" w:rsidR="00BA216B" w:rsidRDefault="00BA216B" w:rsidP="00614F98"/>
                          <w:p w14:paraId="1D700F0E" w14:textId="77777777" w:rsidR="00BA216B" w:rsidRDefault="00BA216B" w:rsidP="00614F98"/>
                          <w:p w14:paraId="6EFE4E65" w14:textId="77777777" w:rsidR="00BA216B" w:rsidRDefault="00BA216B" w:rsidP="00614F98"/>
                          <w:p w14:paraId="2D126F61" w14:textId="77777777" w:rsidR="00BA216B" w:rsidRDefault="00BA216B" w:rsidP="00614F98"/>
                          <w:p w14:paraId="3747AB4A" w14:textId="77777777" w:rsidR="00BA216B" w:rsidRDefault="00BA216B" w:rsidP="00614F98"/>
                          <w:p w14:paraId="5383018F" w14:textId="77777777" w:rsidR="00BA216B" w:rsidRDefault="00BA216B" w:rsidP="00614F98"/>
                          <w:p w14:paraId="63DFB652" w14:textId="77777777" w:rsidR="00BA216B" w:rsidRDefault="00BA216B" w:rsidP="00614F98"/>
                          <w:p w14:paraId="18624CCC" w14:textId="77777777" w:rsidR="00BA216B" w:rsidRDefault="00BA216B" w:rsidP="00614F98"/>
                          <w:p w14:paraId="0E28DBE5" w14:textId="77777777" w:rsidR="00BA216B" w:rsidRDefault="00BA216B" w:rsidP="00614F98"/>
                          <w:p w14:paraId="508892FE" w14:textId="77777777" w:rsidR="00BA216B" w:rsidRDefault="00BA216B" w:rsidP="00614F98"/>
                          <w:p w14:paraId="227BF9F6" w14:textId="77777777" w:rsidR="00BA216B" w:rsidRDefault="00BA216B" w:rsidP="00614F98"/>
                          <w:p w14:paraId="09310420" w14:textId="77777777" w:rsidR="00BA216B" w:rsidRDefault="00BA216B" w:rsidP="00614F98"/>
                          <w:p w14:paraId="3877E41E" w14:textId="77777777" w:rsidR="00BA216B" w:rsidRDefault="00BA216B" w:rsidP="00614F98"/>
                          <w:p w14:paraId="6A7717FB" w14:textId="77777777" w:rsidR="00BA216B" w:rsidRDefault="00BA216B" w:rsidP="00614F98"/>
                          <w:p w14:paraId="75DFE427" w14:textId="77777777" w:rsidR="00BA216B" w:rsidRDefault="00BA216B" w:rsidP="00614F98"/>
                          <w:p w14:paraId="2940A28E" w14:textId="77777777" w:rsidR="00BA216B" w:rsidRDefault="00BA216B" w:rsidP="00614F98"/>
                          <w:p w14:paraId="2FA8FB20" w14:textId="77777777" w:rsidR="00BA216B" w:rsidRDefault="00BA216B" w:rsidP="00614F98"/>
                          <w:p w14:paraId="00B6D6CA" w14:textId="77777777" w:rsidR="00BA216B" w:rsidRDefault="00BA216B" w:rsidP="00614F98"/>
                          <w:p w14:paraId="015AC6E6" w14:textId="77777777" w:rsidR="00BA216B" w:rsidRDefault="00BA216B" w:rsidP="00614F98"/>
                          <w:p w14:paraId="128D0BEC" w14:textId="77777777" w:rsidR="00BA216B" w:rsidRDefault="00BA216B" w:rsidP="00614F98"/>
                          <w:p w14:paraId="480F1BB6" w14:textId="77777777" w:rsidR="00BA216B" w:rsidRDefault="00BA216B" w:rsidP="00614F98"/>
                          <w:p w14:paraId="06A6DE70" w14:textId="77777777" w:rsidR="00BA216B" w:rsidRDefault="00BA216B" w:rsidP="00614F98"/>
                          <w:p w14:paraId="4AB02B3B" w14:textId="77777777" w:rsidR="00BA216B" w:rsidRDefault="00BA216B" w:rsidP="00614F98"/>
                          <w:p w14:paraId="63774748" w14:textId="77777777" w:rsidR="00BA216B" w:rsidRDefault="00BA216B" w:rsidP="00614F98"/>
                          <w:p w14:paraId="71F66E9E" w14:textId="77777777" w:rsidR="00BA216B" w:rsidRDefault="00BA216B" w:rsidP="00614F98"/>
                          <w:p w14:paraId="15FE9EF5" w14:textId="77777777" w:rsidR="00BA216B" w:rsidRDefault="00BA216B" w:rsidP="00614F98"/>
                          <w:p w14:paraId="6424E4B5" w14:textId="77777777" w:rsidR="00BA216B" w:rsidRDefault="00BA216B" w:rsidP="00614F98"/>
                          <w:p w14:paraId="7666ED6F" w14:textId="77777777" w:rsidR="00BA216B" w:rsidRDefault="00BA216B" w:rsidP="00614F98"/>
                          <w:p w14:paraId="65AFBAED" w14:textId="77777777" w:rsidR="00BA216B" w:rsidRDefault="00BA216B" w:rsidP="00614F98"/>
                          <w:p w14:paraId="21A2FCD4" w14:textId="77777777" w:rsidR="00BA216B" w:rsidRDefault="00BA216B" w:rsidP="00614F98"/>
                          <w:p w14:paraId="04CA059F" w14:textId="77777777" w:rsidR="00BA216B" w:rsidRDefault="00BA216B" w:rsidP="00614F98"/>
                          <w:p w14:paraId="55464581" w14:textId="77777777" w:rsidR="00BA216B" w:rsidRDefault="00BA216B" w:rsidP="00614F98"/>
                          <w:p w14:paraId="03E54E2B" w14:textId="77777777" w:rsidR="00BA216B" w:rsidRDefault="00BA216B" w:rsidP="00614F98"/>
                          <w:p w14:paraId="0EF4751B" w14:textId="77777777" w:rsidR="00BA216B" w:rsidRDefault="00BA216B" w:rsidP="00614F98"/>
                          <w:p w14:paraId="533D4A19" w14:textId="77777777" w:rsidR="00BA216B" w:rsidRDefault="00BA216B" w:rsidP="00614F98"/>
                          <w:p w14:paraId="7150913F" w14:textId="77777777" w:rsidR="00BA216B" w:rsidRDefault="00BA216B" w:rsidP="00614F98"/>
                          <w:p w14:paraId="3AE11ADE" w14:textId="77777777" w:rsidR="00BA216B" w:rsidRDefault="00BA216B" w:rsidP="00614F98"/>
                          <w:p w14:paraId="68D08F96" w14:textId="77777777" w:rsidR="00BA216B" w:rsidRDefault="00BA216B" w:rsidP="00614F98"/>
                          <w:p w14:paraId="24215EA3" w14:textId="77777777" w:rsidR="00BA216B" w:rsidRDefault="00BA216B" w:rsidP="00614F98"/>
                          <w:p w14:paraId="2F385155" w14:textId="77777777" w:rsidR="00BA216B" w:rsidRDefault="00BA216B" w:rsidP="00614F98"/>
                          <w:p w14:paraId="1E94F39C" w14:textId="77777777" w:rsidR="00BA216B" w:rsidRDefault="00BA216B" w:rsidP="00614F98"/>
                          <w:p w14:paraId="53527752" w14:textId="77777777" w:rsidR="00BA216B" w:rsidRDefault="00BA216B" w:rsidP="00614F98"/>
                          <w:p w14:paraId="1DB861DA" w14:textId="77777777" w:rsidR="00BA216B" w:rsidRDefault="00BA216B" w:rsidP="00614F98"/>
                          <w:p w14:paraId="458EB299" w14:textId="77777777" w:rsidR="00BA216B" w:rsidRDefault="00BA216B" w:rsidP="00614F98"/>
                          <w:p w14:paraId="0E667F96" w14:textId="77777777" w:rsidR="00BA216B" w:rsidRDefault="00BA216B" w:rsidP="00614F98"/>
                          <w:p w14:paraId="0D395578" w14:textId="77777777" w:rsidR="00BA216B" w:rsidRDefault="00BA216B" w:rsidP="00614F98"/>
                          <w:p w14:paraId="6B908401" w14:textId="77777777" w:rsidR="00BA216B" w:rsidRDefault="00BA216B" w:rsidP="00614F98"/>
                          <w:p w14:paraId="22250909" w14:textId="77777777" w:rsidR="00BA216B" w:rsidRDefault="00BA216B" w:rsidP="00614F98"/>
                          <w:p w14:paraId="01D85CB0" w14:textId="77777777" w:rsidR="00BA216B" w:rsidRDefault="00BA216B" w:rsidP="00614F98"/>
                          <w:p w14:paraId="64688B2D" w14:textId="77777777" w:rsidR="00BA216B" w:rsidRDefault="00BA216B" w:rsidP="00614F98"/>
                          <w:p w14:paraId="19B022E1" w14:textId="77777777" w:rsidR="00BA216B" w:rsidRDefault="00BA216B" w:rsidP="00614F98"/>
                          <w:p w14:paraId="1536E0F1" w14:textId="77777777" w:rsidR="00BA216B" w:rsidRDefault="00BA216B" w:rsidP="00614F98"/>
                          <w:p w14:paraId="756030CC" w14:textId="77777777" w:rsidR="00BA216B" w:rsidRDefault="00BA216B" w:rsidP="00614F98"/>
                          <w:p w14:paraId="063D0B9B" w14:textId="77777777" w:rsidR="00BA216B" w:rsidRDefault="00BA216B" w:rsidP="00614F98"/>
                          <w:p w14:paraId="6EF2F8C5" w14:textId="77777777" w:rsidR="00BA216B" w:rsidRDefault="00BA216B" w:rsidP="00614F98"/>
                          <w:p w14:paraId="7A3E97FF" w14:textId="77777777" w:rsidR="00BA216B" w:rsidRDefault="00BA216B" w:rsidP="00614F98"/>
                          <w:p w14:paraId="4E5A0A58" w14:textId="77777777" w:rsidR="00BA216B" w:rsidRDefault="00BA216B" w:rsidP="00614F98"/>
                          <w:p w14:paraId="6F4BC3C8" w14:textId="77777777" w:rsidR="00BA216B" w:rsidRDefault="00BA216B" w:rsidP="00614F98"/>
                          <w:p w14:paraId="48A2CC7D" w14:textId="77777777" w:rsidR="00BA216B" w:rsidRDefault="00BA216B" w:rsidP="00614F98"/>
                          <w:p w14:paraId="288BA291" w14:textId="77777777" w:rsidR="00BA216B" w:rsidRDefault="00BA216B" w:rsidP="00614F98"/>
                          <w:p w14:paraId="0FE84F46" w14:textId="77777777" w:rsidR="00BA216B" w:rsidRDefault="00BA216B" w:rsidP="00614F98"/>
                          <w:p w14:paraId="5E35E58D" w14:textId="77777777" w:rsidR="00BA216B" w:rsidRDefault="00BA216B" w:rsidP="00614F98"/>
                          <w:p w14:paraId="54B44A1B" w14:textId="77777777" w:rsidR="00BA216B" w:rsidRDefault="00BA216B" w:rsidP="00614F98"/>
                          <w:p w14:paraId="238BDFA0" w14:textId="77777777" w:rsidR="00BA216B" w:rsidRDefault="00BA216B" w:rsidP="00614F98"/>
                          <w:p w14:paraId="480ED398" w14:textId="77777777" w:rsidR="00BA216B" w:rsidRDefault="00BA216B" w:rsidP="00614F98"/>
                          <w:p w14:paraId="7BD83938" w14:textId="77777777" w:rsidR="00BA216B" w:rsidRDefault="00BA216B" w:rsidP="00614F98"/>
                          <w:p w14:paraId="311812BB" w14:textId="77777777" w:rsidR="00BA216B" w:rsidRDefault="00BA216B" w:rsidP="00614F98"/>
                          <w:p w14:paraId="03934D4E" w14:textId="77777777" w:rsidR="00BA216B" w:rsidRDefault="00BA216B" w:rsidP="00614F98"/>
                          <w:p w14:paraId="450953BF" w14:textId="77777777" w:rsidR="00BA216B" w:rsidRDefault="00BA216B" w:rsidP="00614F98"/>
                          <w:p w14:paraId="11DE98E3" w14:textId="77777777" w:rsidR="00BA216B" w:rsidRDefault="00BA216B" w:rsidP="00614F98"/>
                          <w:p w14:paraId="239BEF6B" w14:textId="77777777" w:rsidR="00BA216B" w:rsidRDefault="00BA216B" w:rsidP="00614F98"/>
                          <w:p w14:paraId="303CA321" w14:textId="77777777" w:rsidR="00BA216B" w:rsidRDefault="00BA216B" w:rsidP="00614F98"/>
                          <w:p w14:paraId="214AF8DD" w14:textId="77777777" w:rsidR="00BA216B" w:rsidRDefault="00BA216B" w:rsidP="00614F98"/>
                          <w:p w14:paraId="543A01E3" w14:textId="77777777" w:rsidR="00BA216B" w:rsidRDefault="00BA216B" w:rsidP="00614F98"/>
                          <w:p w14:paraId="506745DE" w14:textId="77777777" w:rsidR="00BA216B" w:rsidRDefault="00BA216B" w:rsidP="00614F98"/>
                          <w:p w14:paraId="24F03EC6" w14:textId="77777777" w:rsidR="00BA216B" w:rsidRDefault="00BA216B" w:rsidP="00614F98"/>
                          <w:p w14:paraId="2FA505B3" w14:textId="77777777" w:rsidR="00BA216B" w:rsidRDefault="00BA216B" w:rsidP="00614F98"/>
                          <w:p w14:paraId="68D880B6" w14:textId="77777777" w:rsidR="00BA216B" w:rsidRDefault="00BA216B" w:rsidP="00614F98"/>
                          <w:p w14:paraId="54CEBA68" w14:textId="77777777" w:rsidR="00BA216B" w:rsidRDefault="00BA216B" w:rsidP="00614F98"/>
                          <w:p w14:paraId="19D1FE07" w14:textId="77777777" w:rsidR="00BA216B" w:rsidRDefault="00BA216B" w:rsidP="00614F98"/>
                          <w:p w14:paraId="280B08A5" w14:textId="77777777" w:rsidR="00BA216B" w:rsidRDefault="00BA216B" w:rsidP="00614F98"/>
                          <w:p w14:paraId="4A575AF6" w14:textId="77777777" w:rsidR="00BA216B" w:rsidRDefault="00BA216B" w:rsidP="00614F98"/>
                          <w:p w14:paraId="144971FA" w14:textId="77777777" w:rsidR="00BA216B" w:rsidRDefault="00BA216B" w:rsidP="00614F98"/>
                          <w:p w14:paraId="60A638CB" w14:textId="77777777" w:rsidR="00BA216B" w:rsidRDefault="00BA216B" w:rsidP="00614F98"/>
                          <w:p w14:paraId="63DDADB1" w14:textId="77777777" w:rsidR="00BA216B" w:rsidRDefault="00BA216B" w:rsidP="00614F98"/>
                          <w:p w14:paraId="4A5D595C" w14:textId="77777777" w:rsidR="00BA216B" w:rsidRDefault="00BA216B" w:rsidP="00614F98"/>
                          <w:p w14:paraId="7A39F423" w14:textId="77777777" w:rsidR="00BA216B" w:rsidRDefault="00BA216B" w:rsidP="00614F98"/>
                          <w:p w14:paraId="1C57DB21" w14:textId="77777777" w:rsidR="00BA216B" w:rsidRDefault="00BA216B" w:rsidP="00614F98"/>
                          <w:p w14:paraId="717E3091" w14:textId="77777777" w:rsidR="00BA216B" w:rsidRDefault="00BA216B" w:rsidP="00614F98"/>
                          <w:p w14:paraId="111A11A1" w14:textId="77777777" w:rsidR="00BA216B" w:rsidRDefault="00BA216B" w:rsidP="00614F98"/>
                          <w:p w14:paraId="30231725" w14:textId="77777777" w:rsidR="00BA216B" w:rsidRDefault="00BA216B" w:rsidP="00614F98"/>
                          <w:p w14:paraId="4D3BAF1F" w14:textId="77777777" w:rsidR="00BA216B" w:rsidRDefault="00BA216B" w:rsidP="00614F98"/>
                          <w:p w14:paraId="05BA1973" w14:textId="77777777" w:rsidR="00BA216B" w:rsidRDefault="00BA216B" w:rsidP="00614F98"/>
                          <w:p w14:paraId="4F6EF471" w14:textId="77777777" w:rsidR="00BA216B" w:rsidRDefault="00BA216B" w:rsidP="00614F98"/>
                          <w:p w14:paraId="6EA47E92" w14:textId="77777777" w:rsidR="00BA216B" w:rsidRDefault="00BA216B" w:rsidP="00614F98"/>
                          <w:p w14:paraId="379899FB" w14:textId="77777777" w:rsidR="00BA216B" w:rsidRDefault="00BA216B" w:rsidP="00614F98"/>
                          <w:p w14:paraId="7457FE3C" w14:textId="77777777" w:rsidR="00BA216B" w:rsidRDefault="00BA216B" w:rsidP="00614F98"/>
                          <w:p w14:paraId="6EC12BA5" w14:textId="77777777" w:rsidR="00BA216B" w:rsidRDefault="00BA216B" w:rsidP="00614F98"/>
                          <w:p w14:paraId="03B44FDB" w14:textId="77777777" w:rsidR="00BA216B" w:rsidRDefault="00BA216B" w:rsidP="00614F98"/>
                          <w:p w14:paraId="3768423A" w14:textId="77777777" w:rsidR="00BA216B" w:rsidRDefault="00BA216B" w:rsidP="00614F98"/>
                          <w:p w14:paraId="35C1715B" w14:textId="77777777" w:rsidR="00BA216B" w:rsidRDefault="00BA216B" w:rsidP="00614F98"/>
                          <w:p w14:paraId="59267212" w14:textId="77777777" w:rsidR="00BA216B" w:rsidRDefault="00BA216B" w:rsidP="00614F98"/>
                          <w:p w14:paraId="32F2F75A" w14:textId="77777777" w:rsidR="00BA216B" w:rsidRDefault="00BA216B" w:rsidP="00614F98"/>
                          <w:p w14:paraId="2E08173B" w14:textId="77777777" w:rsidR="00BA216B" w:rsidRDefault="00BA216B" w:rsidP="00614F98"/>
                          <w:p w14:paraId="076FFC9E" w14:textId="77777777" w:rsidR="00BA216B" w:rsidRDefault="00BA216B" w:rsidP="00614F98"/>
                          <w:p w14:paraId="6E3AE621" w14:textId="77777777" w:rsidR="00BA216B" w:rsidRDefault="00BA216B" w:rsidP="00614F98"/>
                          <w:p w14:paraId="649B6AAF" w14:textId="77777777" w:rsidR="00BA216B" w:rsidRDefault="00BA216B" w:rsidP="00614F98"/>
                          <w:p w14:paraId="3958AE97" w14:textId="77777777" w:rsidR="00BA216B" w:rsidRDefault="00BA216B" w:rsidP="00614F98"/>
                          <w:p w14:paraId="1A2EA9BB" w14:textId="77777777" w:rsidR="00BA216B" w:rsidRDefault="00BA216B" w:rsidP="00614F98"/>
                          <w:p w14:paraId="0B321A5E" w14:textId="77777777" w:rsidR="00BA216B" w:rsidRDefault="00BA216B" w:rsidP="00614F98"/>
                          <w:p w14:paraId="1C2A3ACD" w14:textId="77777777" w:rsidR="00BA216B" w:rsidRDefault="00BA216B" w:rsidP="00614F98"/>
                          <w:p w14:paraId="1B1E9C39" w14:textId="77777777" w:rsidR="00BA216B" w:rsidRDefault="00BA216B" w:rsidP="00614F98"/>
                          <w:p w14:paraId="005BF0B5" w14:textId="77777777" w:rsidR="00BA216B" w:rsidRDefault="00BA216B" w:rsidP="00614F98"/>
                          <w:p w14:paraId="622DF37E" w14:textId="77777777" w:rsidR="00BA216B" w:rsidRDefault="00BA216B" w:rsidP="00614F98"/>
                          <w:p w14:paraId="17E31B45" w14:textId="77777777" w:rsidR="00BA216B" w:rsidRDefault="00BA216B" w:rsidP="00614F98"/>
                          <w:p w14:paraId="7E99D68B" w14:textId="77777777" w:rsidR="00BA216B" w:rsidRDefault="00BA216B" w:rsidP="00614F98"/>
                          <w:p w14:paraId="6EC88057" w14:textId="77777777" w:rsidR="00BA216B" w:rsidRDefault="00BA216B" w:rsidP="00614F98"/>
                          <w:p w14:paraId="1CF06E89" w14:textId="77777777" w:rsidR="00BA216B" w:rsidRDefault="00BA216B" w:rsidP="00614F98"/>
                          <w:p w14:paraId="4ECD4B05" w14:textId="77777777" w:rsidR="00BA216B" w:rsidRDefault="00BA216B" w:rsidP="00614F98"/>
                          <w:p w14:paraId="34C3E312" w14:textId="77777777" w:rsidR="00BA216B" w:rsidRDefault="00BA216B" w:rsidP="00614F98"/>
                          <w:p w14:paraId="59EB04BA" w14:textId="77777777" w:rsidR="00BA216B" w:rsidRDefault="00BA216B" w:rsidP="00614F98"/>
                          <w:p w14:paraId="28212F96" w14:textId="77777777" w:rsidR="00BA216B" w:rsidRDefault="00BA216B" w:rsidP="00614F98"/>
                          <w:p w14:paraId="1C2B4312" w14:textId="77777777" w:rsidR="00BA216B" w:rsidRDefault="00BA216B" w:rsidP="00614F98"/>
                          <w:p w14:paraId="42B8B825" w14:textId="77777777" w:rsidR="00BA216B" w:rsidRDefault="00BA216B" w:rsidP="00614F98"/>
                          <w:p w14:paraId="437D3C88" w14:textId="77777777" w:rsidR="00BA216B" w:rsidRDefault="00BA216B" w:rsidP="00614F98"/>
                          <w:p w14:paraId="3688061F" w14:textId="77777777" w:rsidR="00BA216B" w:rsidRDefault="00BA216B" w:rsidP="00614F98"/>
                          <w:p w14:paraId="1B5FAF80" w14:textId="77777777" w:rsidR="00BA216B" w:rsidRDefault="00BA216B" w:rsidP="00614F98"/>
                          <w:p w14:paraId="40DC8BFB" w14:textId="77777777" w:rsidR="00BA216B" w:rsidRDefault="00BA216B" w:rsidP="00614F98"/>
                          <w:p w14:paraId="67F2E4C9" w14:textId="77777777" w:rsidR="00BA216B" w:rsidRDefault="00BA216B" w:rsidP="00614F98"/>
                          <w:p w14:paraId="6C3FF398" w14:textId="77777777" w:rsidR="00BA216B" w:rsidRDefault="00BA216B" w:rsidP="00614F98"/>
                          <w:p w14:paraId="6C7102BB" w14:textId="77777777" w:rsidR="00BA216B" w:rsidRDefault="00BA216B" w:rsidP="00614F98"/>
                          <w:p w14:paraId="4682AB28" w14:textId="77777777" w:rsidR="00BA216B" w:rsidRDefault="00BA216B" w:rsidP="00614F98"/>
                          <w:p w14:paraId="1DECF4AD" w14:textId="77777777" w:rsidR="00BA216B" w:rsidRDefault="00BA216B" w:rsidP="00614F98"/>
                          <w:p w14:paraId="26734DD7" w14:textId="77777777" w:rsidR="00BA216B" w:rsidRDefault="00BA216B" w:rsidP="00614F98"/>
                          <w:p w14:paraId="307E0567" w14:textId="77777777" w:rsidR="00BA216B" w:rsidRDefault="00BA216B" w:rsidP="00614F98"/>
                          <w:p w14:paraId="6DA20127" w14:textId="77777777" w:rsidR="00BA216B" w:rsidRDefault="00BA216B" w:rsidP="00614F98"/>
                          <w:p w14:paraId="7B1332F8" w14:textId="77777777" w:rsidR="00BA216B" w:rsidRDefault="00BA216B" w:rsidP="00614F98"/>
                          <w:p w14:paraId="2A975366" w14:textId="77777777" w:rsidR="00BA216B" w:rsidRDefault="00BA216B" w:rsidP="00614F98"/>
                          <w:p w14:paraId="0A673AE9" w14:textId="77777777" w:rsidR="00BA216B" w:rsidRDefault="00BA216B" w:rsidP="00614F98"/>
                          <w:p w14:paraId="354BC1BB" w14:textId="77777777" w:rsidR="00BA216B" w:rsidRDefault="00BA216B" w:rsidP="00614F98"/>
                          <w:p w14:paraId="3653E88B" w14:textId="77777777" w:rsidR="00BA216B" w:rsidRDefault="00BA216B" w:rsidP="00614F98"/>
                          <w:p w14:paraId="4C0CEC85" w14:textId="77777777" w:rsidR="00BA216B" w:rsidRDefault="00BA216B" w:rsidP="00614F98"/>
                          <w:p w14:paraId="26DA83DC" w14:textId="77777777" w:rsidR="00BA216B" w:rsidRDefault="00BA216B" w:rsidP="00614F98"/>
                          <w:p w14:paraId="280144B9" w14:textId="77777777" w:rsidR="00BA216B" w:rsidRDefault="00BA216B" w:rsidP="00614F98"/>
                          <w:p w14:paraId="53B630B7" w14:textId="77777777" w:rsidR="00BA216B" w:rsidRDefault="00BA216B" w:rsidP="00614F98"/>
                          <w:p w14:paraId="0F77CF93" w14:textId="77777777" w:rsidR="00BA216B" w:rsidRDefault="00BA216B" w:rsidP="00614F98"/>
                          <w:p w14:paraId="0262EDE2" w14:textId="77777777" w:rsidR="00BA216B" w:rsidRDefault="00BA216B" w:rsidP="00614F98"/>
                          <w:p w14:paraId="284CA269" w14:textId="77777777" w:rsidR="00BA216B" w:rsidRDefault="00BA216B" w:rsidP="00614F98"/>
                          <w:p w14:paraId="1EFF6F8A" w14:textId="77777777" w:rsidR="00BA216B" w:rsidRDefault="00BA216B" w:rsidP="00614F98"/>
                          <w:p w14:paraId="4866BFFF" w14:textId="77777777" w:rsidR="00BA216B" w:rsidRDefault="00BA216B" w:rsidP="00614F98"/>
                          <w:p w14:paraId="28E082B0" w14:textId="77777777" w:rsidR="00BA216B" w:rsidRDefault="00BA216B" w:rsidP="00614F98"/>
                          <w:p w14:paraId="480266BD" w14:textId="77777777" w:rsidR="00BA216B" w:rsidRDefault="00BA216B" w:rsidP="00614F98"/>
                          <w:p w14:paraId="1F2C4178" w14:textId="77777777" w:rsidR="00BA216B" w:rsidRDefault="00BA216B" w:rsidP="00614F98"/>
                          <w:p w14:paraId="7FD86624" w14:textId="77777777" w:rsidR="00BA216B" w:rsidRDefault="00BA216B" w:rsidP="00614F98"/>
                          <w:p w14:paraId="2BD37335" w14:textId="77777777" w:rsidR="00BA216B" w:rsidRDefault="00BA216B" w:rsidP="00614F98"/>
                          <w:p w14:paraId="69F7831B" w14:textId="77777777" w:rsidR="00BA216B" w:rsidRDefault="00BA216B" w:rsidP="00614F98"/>
                          <w:p w14:paraId="576D8E41" w14:textId="77777777" w:rsidR="00BA216B" w:rsidRDefault="00BA216B" w:rsidP="00614F98"/>
                          <w:p w14:paraId="20F73F96" w14:textId="77777777" w:rsidR="00BA216B" w:rsidRDefault="00BA216B" w:rsidP="00614F98"/>
                          <w:p w14:paraId="484F2D84" w14:textId="77777777" w:rsidR="00BA216B" w:rsidRDefault="00BA216B" w:rsidP="00614F98"/>
                          <w:p w14:paraId="2091FA7F" w14:textId="77777777" w:rsidR="00BA216B" w:rsidRDefault="00BA216B" w:rsidP="00614F98"/>
                          <w:p w14:paraId="1B438FF0" w14:textId="77777777" w:rsidR="00BA216B" w:rsidRDefault="00BA216B" w:rsidP="00614F98"/>
                          <w:p w14:paraId="09F5ADB4" w14:textId="77777777" w:rsidR="00BA216B" w:rsidRDefault="00BA216B" w:rsidP="00614F98"/>
                          <w:p w14:paraId="311578C1" w14:textId="77777777" w:rsidR="00BA216B" w:rsidRDefault="00BA216B" w:rsidP="00614F98"/>
                          <w:p w14:paraId="1FC65DF4" w14:textId="77777777" w:rsidR="00BA216B" w:rsidRDefault="00BA216B" w:rsidP="00614F98"/>
                          <w:p w14:paraId="180F2B51" w14:textId="77777777" w:rsidR="00BA216B" w:rsidRDefault="00BA216B" w:rsidP="00614F98"/>
                          <w:p w14:paraId="18FD7574" w14:textId="77777777" w:rsidR="00BA216B" w:rsidRDefault="00BA216B" w:rsidP="00614F98"/>
                          <w:p w14:paraId="4E8FB15D" w14:textId="77777777" w:rsidR="00BA216B" w:rsidRDefault="00BA216B" w:rsidP="00614F98"/>
                          <w:p w14:paraId="79942EE6" w14:textId="77777777" w:rsidR="00BA216B" w:rsidRDefault="00BA216B" w:rsidP="00614F98"/>
                          <w:p w14:paraId="44D81FE5" w14:textId="77777777" w:rsidR="00BA216B" w:rsidRDefault="00BA216B" w:rsidP="00614F98"/>
                          <w:p w14:paraId="324C753A" w14:textId="77777777" w:rsidR="00BA216B" w:rsidRDefault="00BA216B" w:rsidP="00614F98"/>
                          <w:p w14:paraId="3A39EE2A" w14:textId="77777777" w:rsidR="00BA216B" w:rsidRDefault="00BA216B" w:rsidP="00614F98"/>
                          <w:p w14:paraId="5B728EA8" w14:textId="77777777" w:rsidR="00BA216B" w:rsidRDefault="00BA216B" w:rsidP="00614F98"/>
                          <w:p w14:paraId="54D7B539" w14:textId="77777777" w:rsidR="00BA216B" w:rsidRDefault="00BA216B" w:rsidP="00614F98"/>
                          <w:p w14:paraId="72501EA6" w14:textId="77777777" w:rsidR="00BA216B" w:rsidRDefault="00BA216B" w:rsidP="00614F98"/>
                          <w:p w14:paraId="06B4C96F" w14:textId="77777777" w:rsidR="00BA216B" w:rsidRDefault="00BA216B" w:rsidP="00614F98"/>
                          <w:p w14:paraId="60A05601" w14:textId="77777777" w:rsidR="00BA216B" w:rsidRDefault="00BA216B" w:rsidP="00614F98"/>
                          <w:p w14:paraId="0210446D" w14:textId="77777777" w:rsidR="00BA216B" w:rsidRDefault="00BA216B" w:rsidP="00614F98"/>
                          <w:p w14:paraId="451DB7D4" w14:textId="77777777" w:rsidR="00BA216B" w:rsidRDefault="00BA216B" w:rsidP="00614F98"/>
                          <w:p w14:paraId="20221CA2" w14:textId="77777777" w:rsidR="00BA216B" w:rsidRDefault="00BA216B" w:rsidP="00614F98"/>
                          <w:p w14:paraId="57B12A72" w14:textId="77777777" w:rsidR="00BA216B" w:rsidRDefault="00BA216B" w:rsidP="00614F98"/>
                          <w:p w14:paraId="42B64F13" w14:textId="77777777" w:rsidR="00BA216B" w:rsidRDefault="00BA216B" w:rsidP="00614F98"/>
                          <w:p w14:paraId="670468D0" w14:textId="77777777" w:rsidR="00BA216B" w:rsidRDefault="00BA216B" w:rsidP="00614F98"/>
                          <w:p w14:paraId="2F35D665" w14:textId="77777777" w:rsidR="00BA216B" w:rsidRDefault="00BA216B" w:rsidP="00614F98"/>
                          <w:p w14:paraId="3F6EAA92" w14:textId="77777777" w:rsidR="00BA216B" w:rsidRDefault="00BA216B" w:rsidP="00614F98"/>
                          <w:p w14:paraId="139280A1" w14:textId="77777777" w:rsidR="00BA216B" w:rsidRDefault="00BA216B" w:rsidP="00614F98"/>
                          <w:p w14:paraId="765D4EF1" w14:textId="77777777" w:rsidR="00BA216B" w:rsidRDefault="00BA216B" w:rsidP="00614F98"/>
                          <w:p w14:paraId="74AA6510" w14:textId="77777777" w:rsidR="00BA216B" w:rsidRDefault="00BA216B" w:rsidP="00614F98"/>
                          <w:p w14:paraId="47F41E35" w14:textId="77777777" w:rsidR="00BA216B" w:rsidRDefault="00BA216B" w:rsidP="00614F98"/>
                          <w:p w14:paraId="7B37B9C8" w14:textId="77777777" w:rsidR="00BA216B" w:rsidRDefault="00BA216B" w:rsidP="00614F98"/>
                          <w:p w14:paraId="23DF2864" w14:textId="77777777" w:rsidR="00BA216B" w:rsidRDefault="00BA216B" w:rsidP="00614F98"/>
                          <w:p w14:paraId="431D4C2F" w14:textId="77777777" w:rsidR="00BA216B" w:rsidRDefault="00BA216B" w:rsidP="00614F98"/>
                          <w:p w14:paraId="56008855" w14:textId="77777777" w:rsidR="00BA216B" w:rsidRDefault="00BA216B" w:rsidP="00614F98"/>
                          <w:p w14:paraId="6D7AF5E0" w14:textId="77777777" w:rsidR="00BA216B" w:rsidRDefault="00BA216B" w:rsidP="00614F98"/>
                          <w:p w14:paraId="213779C7" w14:textId="77777777" w:rsidR="00BA216B" w:rsidRDefault="00BA216B" w:rsidP="00614F98"/>
                          <w:p w14:paraId="6847943E" w14:textId="77777777" w:rsidR="00BA216B" w:rsidRDefault="00BA216B" w:rsidP="00614F98"/>
                          <w:p w14:paraId="1D0EFD45" w14:textId="77777777" w:rsidR="00BA216B" w:rsidRDefault="00BA216B" w:rsidP="00614F98"/>
                          <w:p w14:paraId="63170560" w14:textId="77777777" w:rsidR="00BA216B" w:rsidRDefault="00BA216B" w:rsidP="00614F98"/>
                          <w:p w14:paraId="05360E64" w14:textId="77777777" w:rsidR="00BA216B" w:rsidRDefault="00BA216B" w:rsidP="00614F98"/>
                          <w:p w14:paraId="05D2D5FE" w14:textId="77777777" w:rsidR="00BA216B" w:rsidRDefault="00BA216B" w:rsidP="00614F98"/>
                          <w:p w14:paraId="04682594" w14:textId="77777777" w:rsidR="00BA216B" w:rsidRDefault="00BA216B" w:rsidP="00614F98"/>
                          <w:p w14:paraId="2A764A00" w14:textId="77777777" w:rsidR="00BA216B" w:rsidRDefault="00BA216B" w:rsidP="00614F98"/>
                          <w:p w14:paraId="1701B46D" w14:textId="77777777" w:rsidR="00BA216B" w:rsidRDefault="00BA216B" w:rsidP="00614F98"/>
                          <w:p w14:paraId="37736595" w14:textId="77777777" w:rsidR="00BA216B" w:rsidRDefault="00BA216B" w:rsidP="00614F98"/>
                          <w:p w14:paraId="610CD081" w14:textId="77777777" w:rsidR="00BA216B" w:rsidRDefault="00BA216B" w:rsidP="00614F98"/>
                          <w:p w14:paraId="43A7DABA" w14:textId="77777777" w:rsidR="00BA216B" w:rsidRDefault="00BA216B" w:rsidP="00614F98"/>
                          <w:p w14:paraId="197EE0B3" w14:textId="77777777" w:rsidR="00BA216B" w:rsidRDefault="00BA216B" w:rsidP="00614F98"/>
                          <w:p w14:paraId="337EDF50" w14:textId="77777777" w:rsidR="00BA216B" w:rsidRDefault="00BA216B" w:rsidP="00614F98"/>
                          <w:p w14:paraId="2549C0F4" w14:textId="77777777" w:rsidR="00BA216B" w:rsidRDefault="00BA216B" w:rsidP="00614F98"/>
                          <w:p w14:paraId="197C0FA8" w14:textId="77777777" w:rsidR="00BA216B" w:rsidRDefault="00BA216B" w:rsidP="00614F98"/>
                          <w:p w14:paraId="477170A7" w14:textId="77777777" w:rsidR="00BA216B" w:rsidRDefault="00BA216B" w:rsidP="00614F98"/>
                          <w:p w14:paraId="65FBA197" w14:textId="77777777" w:rsidR="00BA216B" w:rsidRDefault="00BA216B" w:rsidP="00614F98"/>
                          <w:p w14:paraId="0172FF6B" w14:textId="77777777" w:rsidR="00BA216B" w:rsidRDefault="00BA216B" w:rsidP="00614F98"/>
                          <w:p w14:paraId="33BD4C04" w14:textId="77777777" w:rsidR="00BA216B" w:rsidRDefault="00BA216B" w:rsidP="00614F98"/>
                          <w:p w14:paraId="001A0C60" w14:textId="77777777" w:rsidR="00BA216B" w:rsidRDefault="00BA216B" w:rsidP="00614F98"/>
                          <w:p w14:paraId="02597278" w14:textId="77777777" w:rsidR="00BA216B" w:rsidRDefault="00BA216B" w:rsidP="00614F98"/>
                          <w:p w14:paraId="3C89082D" w14:textId="77777777" w:rsidR="00BA216B" w:rsidRDefault="00BA216B" w:rsidP="00614F98"/>
                          <w:p w14:paraId="700B74BF" w14:textId="77777777" w:rsidR="00BA216B" w:rsidRDefault="00BA216B" w:rsidP="00614F98"/>
                          <w:p w14:paraId="028AB3DC" w14:textId="77777777" w:rsidR="00BA216B" w:rsidRDefault="00BA216B" w:rsidP="00614F98"/>
                          <w:p w14:paraId="1E22A4C3" w14:textId="77777777" w:rsidR="00BA216B" w:rsidRDefault="00BA216B" w:rsidP="00614F98"/>
                          <w:p w14:paraId="32179C44" w14:textId="77777777" w:rsidR="00BA216B" w:rsidRDefault="00BA216B" w:rsidP="00614F98"/>
                          <w:p w14:paraId="4ED2BBDD" w14:textId="77777777" w:rsidR="00BA216B" w:rsidRDefault="00BA216B" w:rsidP="00614F98"/>
                          <w:p w14:paraId="057DDAFD" w14:textId="77777777" w:rsidR="00BA216B" w:rsidRDefault="00BA216B" w:rsidP="00614F98"/>
                          <w:p w14:paraId="4846DD3F" w14:textId="77777777" w:rsidR="00BA216B" w:rsidRDefault="00BA216B" w:rsidP="00614F98"/>
                          <w:p w14:paraId="61A2A2B6" w14:textId="77777777" w:rsidR="00BA216B" w:rsidRDefault="00BA216B" w:rsidP="00614F98"/>
                          <w:p w14:paraId="3748FE61" w14:textId="77777777" w:rsidR="00BA216B" w:rsidRDefault="00BA216B" w:rsidP="00614F98"/>
                          <w:p w14:paraId="0653960D" w14:textId="77777777" w:rsidR="00BA216B" w:rsidRDefault="00BA216B" w:rsidP="00614F98"/>
                          <w:p w14:paraId="4FB016C9" w14:textId="77777777" w:rsidR="00BA216B" w:rsidRDefault="00BA216B" w:rsidP="00614F98"/>
                          <w:p w14:paraId="3167015A" w14:textId="77777777" w:rsidR="00BA216B" w:rsidRDefault="00BA216B" w:rsidP="00614F98"/>
                          <w:p w14:paraId="57AB957D" w14:textId="77777777" w:rsidR="00BA216B" w:rsidRDefault="00BA216B" w:rsidP="00614F98"/>
                          <w:p w14:paraId="6C92B44C" w14:textId="77777777" w:rsidR="00BA216B" w:rsidRDefault="00BA216B" w:rsidP="00614F98"/>
                          <w:p w14:paraId="531BCA49" w14:textId="77777777" w:rsidR="00BA216B" w:rsidRDefault="00BA216B" w:rsidP="00614F98"/>
                          <w:p w14:paraId="6C2C23F7" w14:textId="77777777" w:rsidR="00BA216B" w:rsidRDefault="00BA216B" w:rsidP="00614F98"/>
                          <w:p w14:paraId="746CA593" w14:textId="77777777" w:rsidR="00BA216B" w:rsidRDefault="00BA216B" w:rsidP="00614F98"/>
                          <w:p w14:paraId="0718F982" w14:textId="77777777" w:rsidR="00BA216B" w:rsidRDefault="00BA216B" w:rsidP="00614F98"/>
                          <w:p w14:paraId="6428A280" w14:textId="77777777" w:rsidR="00BA216B" w:rsidRDefault="00BA216B" w:rsidP="00614F98"/>
                          <w:p w14:paraId="05EF0423" w14:textId="77777777" w:rsidR="00BA216B" w:rsidRDefault="00BA216B" w:rsidP="00614F98"/>
                          <w:p w14:paraId="3D7E5AF4" w14:textId="77777777" w:rsidR="00BA216B" w:rsidRDefault="00BA216B" w:rsidP="00614F98"/>
                          <w:p w14:paraId="33740ADF" w14:textId="77777777" w:rsidR="00BA216B" w:rsidRDefault="00BA216B" w:rsidP="00614F98"/>
                          <w:p w14:paraId="05D1EAC0" w14:textId="77777777" w:rsidR="00BA216B" w:rsidRDefault="00BA216B" w:rsidP="00614F98"/>
                          <w:p w14:paraId="61278424" w14:textId="77777777" w:rsidR="00BA216B" w:rsidRDefault="00BA216B" w:rsidP="00614F98"/>
                          <w:p w14:paraId="4405425A" w14:textId="77777777" w:rsidR="00BA216B" w:rsidRDefault="00BA216B" w:rsidP="00614F98"/>
                          <w:p w14:paraId="18CF5868" w14:textId="77777777" w:rsidR="00BA216B" w:rsidRDefault="00BA216B" w:rsidP="00614F98"/>
                          <w:p w14:paraId="657F3BDC" w14:textId="77777777" w:rsidR="00BA216B" w:rsidRDefault="00BA216B" w:rsidP="00614F98"/>
                          <w:p w14:paraId="5D285BF5" w14:textId="77777777" w:rsidR="00BA216B" w:rsidRDefault="00BA216B" w:rsidP="00614F98"/>
                          <w:p w14:paraId="705CBB90" w14:textId="77777777" w:rsidR="00BA216B" w:rsidRDefault="00BA216B" w:rsidP="00614F98"/>
                          <w:p w14:paraId="3094834B" w14:textId="77777777" w:rsidR="00BA216B" w:rsidRDefault="00BA216B" w:rsidP="00614F98"/>
                          <w:p w14:paraId="4C7D9103" w14:textId="77777777" w:rsidR="00BA216B" w:rsidRDefault="00BA216B" w:rsidP="00614F98"/>
                          <w:p w14:paraId="083105D9" w14:textId="77777777" w:rsidR="00BA216B" w:rsidRDefault="00BA216B" w:rsidP="00614F98"/>
                          <w:p w14:paraId="5BB9FC92" w14:textId="77777777" w:rsidR="00BA216B" w:rsidRDefault="00BA216B" w:rsidP="00614F98"/>
                          <w:p w14:paraId="091B435C" w14:textId="77777777" w:rsidR="00BA216B" w:rsidRDefault="00BA216B" w:rsidP="00614F98"/>
                          <w:p w14:paraId="75F3DD7C" w14:textId="77777777" w:rsidR="00BA216B" w:rsidRDefault="00BA216B" w:rsidP="00614F98"/>
                          <w:p w14:paraId="2784DFAD" w14:textId="77777777" w:rsidR="00BA216B" w:rsidRDefault="00BA216B" w:rsidP="00614F98"/>
                          <w:p w14:paraId="2F85AC9E" w14:textId="77777777" w:rsidR="00BA216B" w:rsidRDefault="00BA216B" w:rsidP="00614F98"/>
                          <w:p w14:paraId="363BE8CA" w14:textId="77777777" w:rsidR="00BA216B" w:rsidRDefault="00BA216B" w:rsidP="00614F98"/>
                          <w:p w14:paraId="335E5A7C" w14:textId="77777777" w:rsidR="00BA216B" w:rsidRDefault="00BA216B" w:rsidP="00614F98"/>
                          <w:p w14:paraId="45C21D5D" w14:textId="77777777" w:rsidR="00BA216B" w:rsidRDefault="00BA216B" w:rsidP="00614F98"/>
                          <w:p w14:paraId="42ED5C37" w14:textId="77777777" w:rsidR="00BA216B" w:rsidRDefault="00BA216B" w:rsidP="00614F98"/>
                          <w:p w14:paraId="26F7853F" w14:textId="77777777" w:rsidR="00BA216B" w:rsidRDefault="00BA216B" w:rsidP="00614F98"/>
                          <w:p w14:paraId="00BF7E82" w14:textId="77777777" w:rsidR="00BA216B" w:rsidRDefault="00BA216B" w:rsidP="00614F98"/>
                          <w:p w14:paraId="4D64F2AE" w14:textId="77777777" w:rsidR="00BA216B" w:rsidRDefault="00BA216B" w:rsidP="00614F98"/>
                          <w:p w14:paraId="34BED28E" w14:textId="77777777" w:rsidR="00BA216B" w:rsidRDefault="00BA216B" w:rsidP="00614F98"/>
                          <w:p w14:paraId="17A0729F" w14:textId="77777777" w:rsidR="00BA216B" w:rsidRDefault="00BA216B" w:rsidP="00614F98"/>
                          <w:p w14:paraId="0159F9DC" w14:textId="77777777" w:rsidR="00BA216B" w:rsidRDefault="00BA216B" w:rsidP="00614F98"/>
                          <w:p w14:paraId="73D313F5" w14:textId="77777777" w:rsidR="00BA216B" w:rsidRDefault="00BA216B" w:rsidP="00614F98"/>
                          <w:p w14:paraId="03B19033" w14:textId="77777777" w:rsidR="00BA216B" w:rsidRDefault="00BA216B" w:rsidP="00614F98"/>
                          <w:p w14:paraId="4DF5ACA6" w14:textId="77777777" w:rsidR="00BA216B" w:rsidRDefault="00BA216B" w:rsidP="00614F98"/>
                          <w:p w14:paraId="64ED3804" w14:textId="77777777" w:rsidR="00BA216B" w:rsidRDefault="00BA216B" w:rsidP="00614F98"/>
                          <w:p w14:paraId="7B8AD7E0" w14:textId="77777777" w:rsidR="00BA216B" w:rsidRDefault="00BA216B" w:rsidP="00614F98"/>
                          <w:p w14:paraId="1888B832" w14:textId="77777777" w:rsidR="00BA216B" w:rsidRDefault="00BA216B" w:rsidP="00614F98"/>
                          <w:p w14:paraId="500F078B" w14:textId="77777777" w:rsidR="00BA216B" w:rsidRDefault="00BA216B" w:rsidP="00614F98"/>
                          <w:p w14:paraId="6BA12DDE" w14:textId="77777777" w:rsidR="00BA216B" w:rsidRDefault="00BA216B" w:rsidP="00614F98"/>
                          <w:p w14:paraId="21699DB4" w14:textId="77777777" w:rsidR="00BA216B" w:rsidRDefault="00BA216B" w:rsidP="00614F98"/>
                          <w:p w14:paraId="6BD3C633" w14:textId="77777777" w:rsidR="00BA216B" w:rsidRDefault="00BA216B" w:rsidP="00614F98"/>
                          <w:p w14:paraId="36677B21" w14:textId="77777777" w:rsidR="00BA216B" w:rsidRDefault="00BA216B" w:rsidP="00614F98"/>
                          <w:p w14:paraId="3AEB6A58" w14:textId="77777777" w:rsidR="00BA216B" w:rsidRDefault="00BA216B" w:rsidP="00614F98"/>
                          <w:p w14:paraId="745B8523" w14:textId="77777777" w:rsidR="00BA216B" w:rsidRDefault="00BA216B" w:rsidP="00614F98"/>
                          <w:p w14:paraId="760F8161" w14:textId="77777777" w:rsidR="00BA216B" w:rsidRDefault="00BA216B" w:rsidP="00614F98"/>
                          <w:p w14:paraId="4BE35535" w14:textId="77777777" w:rsidR="00BA216B" w:rsidRDefault="00BA216B" w:rsidP="00614F98"/>
                          <w:p w14:paraId="6B48AC8A" w14:textId="77777777" w:rsidR="00BA216B" w:rsidRDefault="00BA216B" w:rsidP="00614F98"/>
                          <w:p w14:paraId="5E10259D" w14:textId="77777777" w:rsidR="00BA216B" w:rsidRDefault="00BA216B" w:rsidP="00614F98"/>
                          <w:p w14:paraId="2C7FDF10" w14:textId="77777777" w:rsidR="00BA216B" w:rsidRDefault="00BA216B" w:rsidP="00614F98"/>
                          <w:p w14:paraId="409D3949" w14:textId="77777777" w:rsidR="00BA216B" w:rsidRDefault="00BA216B" w:rsidP="00614F98"/>
                          <w:p w14:paraId="6AAB8281" w14:textId="77777777" w:rsidR="00BA216B" w:rsidRDefault="00BA216B" w:rsidP="00614F98"/>
                          <w:p w14:paraId="50BA78A9" w14:textId="77777777" w:rsidR="00BA216B" w:rsidRDefault="00BA216B" w:rsidP="00614F98"/>
                          <w:p w14:paraId="1CB3D785" w14:textId="77777777" w:rsidR="00BA216B" w:rsidRDefault="00BA216B" w:rsidP="00614F98"/>
                          <w:p w14:paraId="3A5FC0EA" w14:textId="77777777" w:rsidR="00BA216B" w:rsidRDefault="00BA216B" w:rsidP="00614F98"/>
                          <w:p w14:paraId="0678A24F" w14:textId="77777777" w:rsidR="00BA216B" w:rsidRDefault="00BA216B" w:rsidP="00614F98"/>
                          <w:p w14:paraId="5CF7673F" w14:textId="77777777" w:rsidR="00BA216B" w:rsidRDefault="00BA216B" w:rsidP="00614F98"/>
                          <w:p w14:paraId="1A40BEB8" w14:textId="77777777" w:rsidR="00BA216B" w:rsidRDefault="00BA216B" w:rsidP="00614F98"/>
                          <w:p w14:paraId="40E162B9" w14:textId="77777777" w:rsidR="00BA216B" w:rsidRDefault="00BA216B" w:rsidP="00614F98"/>
                          <w:p w14:paraId="219530CB" w14:textId="77777777" w:rsidR="00BA216B" w:rsidRDefault="00BA216B" w:rsidP="00614F98"/>
                          <w:p w14:paraId="737DB090" w14:textId="77777777" w:rsidR="00BA216B" w:rsidRDefault="00BA216B" w:rsidP="00614F98"/>
                          <w:p w14:paraId="37EB75D4" w14:textId="77777777" w:rsidR="00BA216B" w:rsidRDefault="00BA216B" w:rsidP="00614F98"/>
                          <w:p w14:paraId="5F14270C" w14:textId="77777777" w:rsidR="00BA216B" w:rsidRDefault="00BA216B" w:rsidP="00614F98"/>
                          <w:p w14:paraId="232AD9D1" w14:textId="77777777" w:rsidR="00BA216B" w:rsidRDefault="00BA216B" w:rsidP="00614F98"/>
                          <w:p w14:paraId="3DF2F454" w14:textId="77777777" w:rsidR="00BA216B" w:rsidRDefault="00BA216B" w:rsidP="00614F98"/>
                          <w:p w14:paraId="2C940658" w14:textId="77777777" w:rsidR="00BA216B" w:rsidRDefault="00BA216B" w:rsidP="00614F98"/>
                          <w:p w14:paraId="45C430EA" w14:textId="77777777" w:rsidR="00BA216B" w:rsidRDefault="00BA216B" w:rsidP="00614F98"/>
                          <w:p w14:paraId="12955DC6" w14:textId="77777777" w:rsidR="00BA216B" w:rsidRDefault="00BA216B" w:rsidP="00614F98"/>
                          <w:p w14:paraId="073B2377" w14:textId="77777777" w:rsidR="00BA216B" w:rsidRDefault="00BA216B" w:rsidP="00614F98"/>
                          <w:p w14:paraId="02CC37FE" w14:textId="77777777" w:rsidR="00BA216B" w:rsidRDefault="00BA216B" w:rsidP="00614F98"/>
                          <w:p w14:paraId="6F8CC1BE" w14:textId="77777777" w:rsidR="00BA216B" w:rsidRDefault="00BA216B" w:rsidP="00614F98"/>
                          <w:p w14:paraId="05F19841" w14:textId="77777777" w:rsidR="00BA216B" w:rsidRDefault="00BA216B" w:rsidP="00614F98"/>
                          <w:p w14:paraId="206AB455" w14:textId="77777777" w:rsidR="00BA216B" w:rsidRDefault="00BA216B" w:rsidP="00614F98"/>
                          <w:p w14:paraId="3894D5A1" w14:textId="77777777" w:rsidR="00BA216B" w:rsidRDefault="00BA216B" w:rsidP="00614F98"/>
                          <w:p w14:paraId="40D45688" w14:textId="77777777" w:rsidR="00BA216B" w:rsidRDefault="00BA216B" w:rsidP="00614F98"/>
                          <w:p w14:paraId="2D087F77" w14:textId="77777777" w:rsidR="00BA216B" w:rsidRDefault="00BA216B" w:rsidP="00614F98"/>
                          <w:p w14:paraId="3A0ECCD3" w14:textId="77777777" w:rsidR="00BA216B" w:rsidRDefault="00BA216B" w:rsidP="00614F98"/>
                          <w:p w14:paraId="64D49743" w14:textId="77777777" w:rsidR="00BA216B" w:rsidRDefault="00BA216B" w:rsidP="00614F98"/>
                          <w:p w14:paraId="4ABBD2A9" w14:textId="77777777" w:rsidR="00BA216B" w:rsidRDefault="00BA216B" w:rsidP="00614F98"/>
                          <w:p w14:paraId="228D77C3" w14:textId="77777777" w:rsidR="00BA216B" w:rsidRDefault="00BA216B" w:rsidP="00614F98"/>
                          <w:p w14:paraId="28382991" w14:textId="77777777" w:rsidR="00BA216B" w:rsidRDefault="00BA216B" w:rsidP="00614F98"/>
                          <w:p w14:paraId="0D9F5C39" w14:textId="77777777" w:rsidR="00BA216B" w:rsidRDefault="00BA216B" w:rsidP="00614F98"/>
                          <w:p w14:paraId="35A1A131" w14:textId="77777777" w:rsidR="00BA216B" w:rsidRDefault="00BA216B" w:rsidP="00614F98"/>
                          <w:p w14:paraId="14B1AE45" w14:textId="77777777" w:rsidR="00BA216B" w:rsidRDefault="00BA216B" w:rsidP="00614F98"/>
                          <w:p w14:paraId="7F773BE5" w14:textId="77777777" w:rsidR="00BA216B" w:rsidRDefault="00BA216B" w:rsidP="00614F98"/>
                          <w:p w14:paraId="1C41AE30" w14:textId="77777777" w:rsidR="00BA216B" w:rsidRDefault="00BA216B" w:rsidP="00614F98"/>
                          <w:p w14:paraId="1EC433CB" w14:textId="77777777" w:rsidR="00BA216B" w:rsidRDefault="00BA216B" w:rsidP="00614F98"/>
                          <w:p w14:paraId="6803A9BE" w14:textId="77777777" w:rsidR="00BA216B" w:rsidRDefault="00BA216B" w:rsidP="00614F98"/>
                          <w:p w14:paraId="6F93C44C" w14:textId="77777777" w:rsidR="00BA216B" w:rsidRDefault="00BA216B" w:rsidP="00614F98"/>
                          <w:p w14:paraId="12DE957E" w14:textId="77777777" w:rsidR="00BA216B" w:rsidRDefault="00BA216B" w:rsidP="00614F98"/>
                          <w:p w14:paraId="0019BC3F" w14:textId="77777777" w:rsidR="00BA216B" w:rsidRDefault="00BA216B" w:rsidP="00614F98"/>
                          <w:p w14:paraId="76577C93" w14:textId="77777777" w:rsidR="00BA216B" w:rsidRDefault="00BA216B" w:rsidP="00614F98"/>
                          <w:p w14:paraId="1552FC62" w14:textId="77777777" w:rsidR="00BA216B" w:rsidRDefault="00BA216B" w:rsidP="00614F98"/>
                          <w:p w14:paraId="2BA8E8C9" w14:textId="77777777" w:rsidR="00BA216B" w:rsidRDefault="00BA216B" w:rsidP="00614F98"/>
                          <w:p w14:paraId="09F72ECE" w14:textId="77777777" w:rsidR="00BA216B" w:rsidRDefault="00BA216B" w:rsidP="00614F98"/>
                          <w:p w14:paraId="6ACB48C2" w14:textId="77777777" w:rsidR="00BA216B" w:rsidRDefault="00BA216B" w:rsidP="00614F98"/>
                          <w:p w14:paraId="13B335F6" w14:textId="77777777" w:rsidR="00BA216B" w:rsidRDefault="00BA216B" w:rsidP="00614F98"/>
                          <w:p w14:paraId="5D29DF07" w14:textId="77777777" w:rsidR="00BA216B" w:rsidRDefault="00BA216B" w:rsidP="00614F98"/>
                          <w:p w14:paraId="2A5E0662" w14:textId="77777777" w:rsidR="00BA216B" w:rsidRDefault="00BA216B" w:rsidP="00614F98"/>
                          <w:p w14:paraId="74279439" w14:textId="77777777" w:rsidR="00BA216B" w:rsidRDefault="00BA216B" w:rsidP="00614F98"/>
                          <w:p w14:paraId="2D6E3882" w14:textId="77777777" w:rsidR="00BA216B" w:rsidRDefault="00BA216B" w:rsidP="00614F98"/>
                          <w:p w14:paraId="787A98FB" w14:textId="77777777" w:rsidR="00BA216B" w:rsidRDefault="00BA216B" w:rsidP="00614F98"/>
                          <w:p w14:paraId="124BD983" w14:textId="77777777" w:rsidR="00BA216B" w:rsidRDefault="00BA216B" w:rsidP="00614F98"/>
                          <w:p w14:paraId="02E421AD" w14:textId="77777777" w:rsidR="00BA216B" w:rsidRDefault="00BA216B" w:rsidP="00614F98"/>
                          <w:p w14:paraId="04ECAE56" w14:textId="77777777" w:rsidR="00BA216B" w:rsidRDefault="00BA216B" w:rsidP="00614F98"/>
                          <w:p w14:paraId="06E8CD79" w14:textId="77777777" w:rsidR="00BA216B" w:rsidRDefault="00BA216B" w:rsidP="00614F98"/>
                          <w:p w14:paraId="2C1F5638" w14:textId="77777777" w:rsidR="00BA216B" w:rsidRDefault="00BA216B" w:rsidP="00614F98"/>
                          <w:p w14:paraId="493B6090" w14:textId="77777777" w:rsidR="00BA216B" w:rsidRDefault="00BA216B" w:rsidP="00614F98"/>
                          <w:p w14:paraId="05F44C6F" w14:textId="77777777" w:rsidR="00BA216B" w:rsidRDefault="00BA216B" w:rsidP="00614F98"/>
                          <w:p w14:paraId="0824E2D1" w14:textId="77777777" w:rsidR="00BA216B" w:rsidRDefault="00BA216B" w:rsidP="00614F98"/>
                          <w:p w14:paraId="0A1E3103" w14:textId="77777777" w:rsidR="00BA216B" w:rsidRDefault="00BA216B" w:rsidP="00614F98"/>
                          <w:p w14:paraId="434B05B3" w14:textId="77777777" w:rsidR="00BA216B" w:rsidRDefault="00BA216B" w:rsidP="00614F98"/>
                          <w:p w14:paraId="3026740D" w14:textId="77777777" w:rsidR="00BA216B" w:rsidRDefault="00BA216B" w:rsidP="00614F98"/>
                          <w:p w14:paraId="4E3EF043" w14:textId="77777777" w:rsidR="00BA216B" w:rsidRDefault="00BA216B" w:rsidP="00614F98"/>
                          <w:p w14:paraId="5F941680" w14:textId="77777777" w:rsidR="00BA216B" w:rsidRDefault="00BA216B" w:rsidP="00614F98"/>
                          <w:p w14:paraId="4F301660" w14:textId="77777777" w:rsidR="00BA216B" w:rsidRDefault="00BA216B" w:rsidP="00614F98"/>
                          <w:p w14:paraId="02D72D9B" w14:textId="77777777" w:rsidR="00BA216B" w:rsidRDefault="00BA216B" w:rsidP="00614F98"/>
                          <w:p w14:paraId="13FD46CA" w14:textId="77777777" w:rsidR="00BA216B" w:rsidRDefault="00BA216B" w:rsidP="00614F98"/>
                          <w:p w14:paraId="76915EB1" w14:textId="77777777" w:rsidR="00BA216B" w:rsidRDefault="00BA216B" w:rsidP="00614F98"/>
                          <w:p w14:paraId="41EA9CB2" w14:textId="77777777" w:rsidR="00BA216B" w:rsidRDefault="00BA216B" w:rsidP="00614F98"/>
                          <w:p w14:paraId="608A1DD2" w14:textId="77777777" w:rsidR="00BA216B" w:rsidRDefault="00BA216B" w:rsidP="00614F98"/>
                          <w:p w14:paraId="2DA6F43B" w14:textId="77777777" w:rsidR="00BA216B" w:rsidRDefault="00BA216B" w:rsidP="00614F98"/>
                          <w:p w14:paraId="78F44755" w14:textId="77777777" w:rsidR="00BA216B" w:rsidRDefault="00BA216B" w:rsidP="00614F98"/>
                          <w:p w14:paraId="4E618828" w14:textId="77777777" w:rsidR="00BA216B" w:rsidRDefault="00BA216B" w:rsidP="00614F98"/>
                          <w:p w14:paraId="0EB13F2D" w14:textId="77777777" w:rsidR="00BA216B" w:rsidRDefault="00BA216B" w:rsidP="00614F98"/>
                          <w:p w14:paraId="40D15041" w14:textId="77777777" w:rsidR="00BA216B" w:rsidRDefault="00BA216B" w:rsidP="00614F98"/>
                          <w:p w14:paraId="39009C37" w14:textId="77777777" w:rsidR="00BA216B" w:rsidRDefault="00BA216B" w:rsidP="00614F98"/>
                          <w:p w14:paraId="6775B236" w14:textId="77777777" w:rsidR="00BA216B" w:rsidRDefault="00BA216B" w:rsidP="00614F98"/>
                          <w:p w14:paraId="29429F5B" w14:textId="77777777" w:rsidR="00BA216B" w:rsidRDefault="00BA216B" w:rsidP="00614F98"/>
                          <w:p w14:paraId="7BE82273" w14:textId="77777777" w:rsidR="00BA216B" w:rsidRDefault="00BA216B" w:rsidP="00614F98"/>
                          <w:p w14:paraId="137E7F0E" w14:textId="77777777" w:rsidR="00BA216B" w:rsidRDefault="00BA216B" w:rsidP="00614F98"/>
                          <w:p w14:paraId="76DCF780" w14:textId="77777777" w:rsidR="00BA216B" w:rsidRDefault="00BA216B" w:rsidP="00614F98"/>
                          <w:p w14:paraId="160FEB47" w14:textId="77777777" w:rsidR="00BA216B" w:rsidRDefault="00BA216B" w:rsidP="00614F98"/>
                          <w:p w14:paraId="7BC1CD58" w14:textId="77777777" w:rsidR="00BA216B" w:rsidRDefault="00BA216B" w:rsidP="00614F98"/>
                          <w:p w14:paraId="54EF9EE8" w14:textId="77777777" w:rsidR="00BA216B" w:rsidRDefault="00BA216B" w:rsidP="00614F98"/>
                          <w:p w14:paraId="07B00087" w14:textId="77777777" w:rsidR="00BA216B" w:rsidRDefault="00BA216B" w:rsidP="00614F98"/>
                          <w:p w14:paraId="0610F125" w14:textId="77777777" w:rsidR="00BA216B" w:rsidRDefault="00BA216B" w:rsidP="00614F98"/>
                          <w:p w14:paraId="52FFD176" w14:textId="77777777" w:rsidR="00BA216B" w:rsidRDefault="00BA216B" w:rsidP="00614F98"/>
                          <w:p w14:paraId="3B137E79" w14:textId="77777777" w:rsidR="00BA216B" w:rsidRDefault="00BA216B" w:rsidP="00614F98"/>
                          <w:p w14:paraId="75E7C34B" w14:textId="77777777" w:rsidR="00BA216B" w:rsidRDefault="00BA216B" w:rsidP="00614F98"/>
                          <w:p w14:paraId="573BFE32" w14:textId="77777777" w:rsidR="00BA216B" w:rsidRDefault="00BA216B" w:rsidP="00614F98"/>
                          <w:p w14:paraId="33939803" w14:textId="77777777" w:rsidR="00BA216B" w:rsidRDefault="00BA216B" w:rsidP="00614F98"/>
                          <w:p w14:paraId="403B6862" w14:textId="77777777" w:rsidR="00BA216B" w:rsidRDefault="00BA216B" w:rsidP="00614F98"/>
                          <w:p w14:paraId="42204168" w14:textId="77777777" w:rsidR="00BA216B" w:rsidRDefault="00BA216B" w:rsidP="00614F98"/>
                          <w:p w14:paraId="6A7A0965" w14:textId="77777777" w:rsidR="00BA216B" w:rsidRDefault="00BA216B" w:rsidP="00614F98"/>
                          <w:p w14:paraId="66C766FE" w14:textId="77777777" w:rsidR="00BA216B" w:rsidRDefault="00BA216B" w:rsidP="00614F98"/>
                          <w:p w14:paraId="0AC70F6B" w14:textId="77777777" w:rsidR="00BA216B" w:rsidRDefault="00BA216B" w:rsidP="00614F98"/>
                          <w:p w14:paraId="11A739FD" w14:textId="77777777" w:rsidR="00BA216B" w:rsidRDefault="00BA216B" w:rsidP="00614F98"/>
                          <w:p w14:paraId="576868A3" w14:textId="77777777" w:rsidR="00BA216B" w:rsidRDefault="00BA216B" w:rsidP="00614F98"/>
                          <w:p w14:paraId="5B832B3A" w14:textId="77777777" w:rsidR="00BA216B" w:rsidRDefault="00BA216B" w:rsidP="00614F98"/>
                          <w:p w14:paraId="521E2D21" w14:textId="77777777" w:rsidR="00BA216B" w:rsidRDefault="00BA216B" w:rsidP="00614F98"/>
                          <w:p w14:paraId="6AB63BC1" w14:textId="77777777" w:rsidR="00BA216B" w:rsidRDefault="00BA216B" w:rsidP="00614F98"/>
                          <w:p w14:paraId="6C1F431D" w14:textId="77777777" w:rsidR="00BA216B" w:rsidRDefault="00BA216B" w:rsidP="00614F98"/>
                          <w:p w14:paraId="065E8DE0" w14:textId="77777777" w:rsidR="00BA216B" w:rsidRDefault="00BA216B" w:rsidP="00614F98"/>
                          <w:p w14:paraId="747571DC" w14:textId="77777777" w:rsidR="00BA216B" w:rsidRDefault="00BA216B" w:rsidP="00614F98"/>
                          <w:p w14:paraId="589DFA8F" w14:textId="77777777" w:rsidR="00BA216B" w:rsidRDefault="00BA216B" w:rsidP="00614F98"/>
                          <w:p w14:paraId="3FA220AF" w14:textId="77777777" w:rsidR="00BA216B" w:rsidRDefault="00BA216B" w:rsidP="00614F98"/>
                          <w:p w14:paraId="49CCA028" w14:textId="77777777" w:rsidR="00BA216B" w:rsidRDefault="00BA216B" w:rsidP="00614F98"/>
                          <w:p w14:paraId="4A28FC6B" w14:textId="77777777" w:rsidR="00BA216B" w:rsidRDefault="00BA216B" w:rsidP="00614F98"/>
                          <w:p w14:paraId="21685F34" w14:textId="77777777" w:rsidR="00BA216B" w:rsidRDefault="00BA216B" w:rsidP="00614F98"/>
                          <w:p w14:paraId="3C19088F" w14:textId="77777777" w:rsidR="00BA216B" w:rsidRDefault="00BA216B" w:rsidP="00614F98"/>
                          <w:p w14:paraId="276A3868" w14:textId="77777777" w:rsidR="00BA216B" w:rsidRDefault="00BA216B" w:rsidP="00614F98"/>
                          <w:p w14:paraId="3102BB2F" w14:textId="77777777" w:rsidR="00BA216B" w:rsidRDefault="00BA216B" w:rsidP="00614F98"/>
                          <w:p w14:paraId="50D3C5E7" w14:textId="77777777" w:rsidR="00BA216B" w:rsidRDefault="00BA216B" w:rsidP="00614F98"/>
                          <w:p w14:paraId="675C01DD" w14:textId="77777777" w:rsidR="00BA216B" w:rsidRDefault="00BA216B" w:rsidP="00614F98"/>
                          <w:p w14:paraId="4FC0580C" w14:textId="77777777" w:rsidR="00BA216B" w:rsidRDefault="00BA216B" w:rsidP="00614F98"/>
                          <w:p w14:paraId="20FE9941" w14:textId="77777777" w:rsidR="00BA216B" w:rsidRDefault="00BA216B" w:rsidP="00614F98"/>
                          <w:p w14:paraId="624A24BC" w14:textId="77777777" w:rsidR="00BA216B" w:rsidRDefault="00BA216B" w:rsidP="00614F98"/>
                          <w:p w14:paraId="51701D22" w14:textId="77777777" w:rsidR="00BA216B" w:rsidRDefault="00BA216B" w:rsidP="00614F98"/>
                          <w:p w14:paraId="551A7D36" w14:textId="77777777" w:rsidR="00BA216B" w:rsidRDefault="00BA216B" w:rsidP="00614F98"/>
                          <w:p w14:paraId="744274FA" w14:textId="77777777" w:rsidR="00BA216B" w:rsidRDefault="00BA216B" w:rsidP="00614F98"/>
                          <w:p w14:paraId="348E9E65" w14:textId="77777777" w:rsidR="00BA216B" w:rsidRDefault="00BA216B" w:rsidP="00614F98"/>
                          <w:p w14:paraId="5E5F6108" w14:textId="77777777" w:rsidR="00BA216B" w:rsidRDefault="00BA216B" w:rsidP="00614F98"/>
                          <w:p w14:paraId="0C1A4FAB" w14:textId="77777777" w:rsidR="00BA216B" w:rsidRDefault="00BA216B" w:rsidP="00614F98"/>
                          <w:p w14:paraId="686F0BD7" w14:textId="77777777" w:rsidR="00BA216B" w:rsidRDefault="00BA216B" w:rsidP="00614F98"/>
                          <w:p w14:paraId="07262434" w14:textId="77777777" w:rsidR="00BA216B" w:rsidRDefault="00BA216B" w:rsidP="00614F98"/>
                          <w:p w14:paraId="5D47A459" w14:textId="77777777" w:rsidR="00BA216B" w:rsidRDefault="00BA216B" w:rsidP="00614F98"/>
                          <w:p w14:paraId="2078D2C9" w14:textId="77777777" w:rsidR="00BA216B" w:rsidRDefault="00BA216B" w:rsidP="00614F98"/>
                          <w:p w14:paraId="563B2470" w14:textId="77777777" w:rsidR="00BA216B" w:rsidRDefault="00BA216B" w:rsidP="00614F98"/>
                          <w:p w14:paraId="35F1B81A" w14:textId="77777777" w:rsidR="00BA216B" w:rsidRDefault="00BA216B" w:rsidP="00614F98"/>
                          <w:p w14:paraId="15308800" w14:textId="77777777" w:rsidR="00BA216B" w:rsidRDefault="00BA216B" w:rsidP="00614F98"/>
                          <w:p w14:paraId="01DE3794" w14:textId="77777777" w:rsidR="00BA216B" w:rsidRDefault="00BA216B" w:rsidP="00614F98"/>
                          <w:p w14:paraId="4506D87F" w14:textId="77777777" w:rsidR="00BA216B" w:rsidRDefault="00BA216B" w:rsidP="00614F98"/>
                          <w:p w14:paraId="32AC4EAA" w14:textId="77777777" w:rsidR="00BA216B" w:rsidRDefault="00BA216B" w:rsidP="00614F98"/>
                          <w:p w14:paraId="1752A807" w14:textId="77777777" w:rsidR="00BA216B" w:rsidRDefault="00BA216B" w:rsidP="00614F98"/>
                          <w:p w14:paraId="5904C6F8" w14:textId="77777777" w:rsidR="00BA216B" w:rsidRDefault="00BA216B" w:rsidP="00614F98"/>
                          <w:p w14:paraId="2751FB4D" w14:textId="77777777" w:rsidR="00BA216B" w:rsidRDefault="00BA216B" w:rsidP="00614F98"/>
                          <w:p w14:paraId="0F227F55" w14:textId="77777777" w:rsidR="00BA216B" w:rsidRDefault="00BA216B" w:rsidP="00614F98"/>
                          <w:p w14:paraId="397BA8DC" w14:textId="77777777" w:rsidR="00BA216B" w:rsidRDefault="00BA216B" w:rsidP="00614F98"/>
                          <w:p w14:paraId="5809D69D" w14:textId="77777777" w:rsidR="00BA216B" w:rsidRDefault="00BA216B" w:rsidP="00614F98"/>
                          <w:p w14:paraId="0C7B24F2" w14:textId="77777777" w:rsidR="00BA216B" w:rsidRDefault="00BA216B" w:rsidP="00614F98"/>
                          <w:p w14:paraId="6B451E92" w14:textId="77777777" w:rsidR="00BA216B" w:rsidRDefault="00BA216B" w:rsidP="00614F98"/>
                          <w:p w14:paraId="55B2ABE4" w14:textId="77777777" w:rsidR="00BA216B" w:rsidRDefault="00BA216B" w:rsidP="00614F98"/>
                          <w:p w14:paraId="4279368D" w14:textId="77777777" w:rsidR="00BA216B" w:rsidRDefault="00BA216B" w:rsidP="00614F98"/>
                          <w:p w14:paraId="3F2E8834" w14:textId="77777777" w:rsidR="00BA216B" w:rsidRDefault="00BA216B" w:rsidP="00614F98"/>
                          <w:p w14:paraId="772C0994" w14:textId="77777777" w:rsidR="00BA216B" w:rsidRDefault="00BA216B" w:rsidP="00614F98"/>
                          <w:p w14:paraId="6F787909" w14:textId="77777777" w:rsidR="00BA216B" w:rsidRDefault="00BA216B" w:rsidP="00614F98"/>
                          <w:p w14:paraId="7BC83B49" w14:textId="77777777" w:rsidR="00BA216B" w:rsidRDefault="00BA216B" w:rsidP="00614F98"/>
                          <w:p w14:paraId="4B976AD0" w14:textId="77777777" w:rsidR="00BA216B" w:rsidRDefault="00BA216B" w:rsidP="00614F98"/>
                          <w:p w14:paraId="0AE97AD1" w14:textId="77777777" w:rsidR="00BA216B" w:rsidRDefault="00BA216B" w:rsidP="00614F98"/>
                          <w:p w14:paraId="3A1961D1" w14:textId="77777777" w:rsidR="00BA216B" w:rsidRDefault="00BA216B" w:rsidP="00614F98"/>
                          <w:p w14:paraId="7ACA6A1C" w14:textId="77777777" w:rsidR="00BA216B" w:rsidRDefault="00BA216B" w:rsidP="00614F98"/>
                          <w:p w14:paraId="4255B68C" w14:textId="77777777" w:rsidR="00BA216B" w:rsidRDefault="00BA216B" w:rsidP="00614F98"/>
                          <w:p w14:paraId="6D48F4CB" w14:textId="77777777" w:rsidR="00BA216B" w:rsidRDefault="00BA216B" w:rsidP="00614F98"/>
                          <w:p w14:paraId="22E40B15" w14:textId="77777777" w:rsidR="00BA216B" w:rsidRDefault="00BA216B" w:rsidP="00614F98"/>
                          <w:p w14:paraId="2189D782" w14:textId="77777777" w:rsidR="00BA216B" w:rsidRDefault="00BA216B" w:rsidP="00614F98"/>
                          <w:p w14:paraId="401D5684" w14:textId="77777777" w:rsidR="00BA216B" w:rsidRDefault="00BA216B" w:rsidP="00614F98"/>
                          <w:p w14:paraId="408CD9F3" w14:textId="77777777" w:rsidR="00BA216B" w:rsidRDefault="00BA216B" w:rsidP="00614F98"/>
                          <w:p w14:paraId="76920A81" w14:textId="77777777" w:rsidR="00BA216B" w:rsidRDefault="00BA216B" w:rsidP="00614F98"/>
                          <w:p w14:paraId="5BA9DECA" w14:textId="77777777" w:rsidR="00BA216B" w:rsidRDefault="00BA216B" w:rsidP="00614F98"/>
                          <w:p w14:paraId="1ED4C2D4" w14:textId="77777777" w:rsidR="00BA216B" w:rsidRDefault="00BA216B" w:rsidP="00614F98"/>
                          <w:p w14:paraId="6342F184" w14:textId="77777777" w:rsidR="00BA216B" w:rsidRDefault="00BA216B" w:rsidP="00614F98"/>
                          <w:p w14:paraId="1A383F21" w14:textId="77777777" w:rsidR="00BA216B" w:rsidRDefault="00BA216B" w:rsidP="00614F98"/>
                          <w:p w14:paraId="7ADA9739" w14:textId="77777777" w:rsidR="00BA216B" w:rsidRDefault="00BA216B" w:rsidP="00614F98"/>
                          <w:p w14:paraId="2EE8556D" w14:textId="77777777" w:rsidR="00BA216B" w:rsidRDefault="00BA216B" w:rsidP="00614F98"/>
                          <w:p w14:paraId="222209D8" w14:textId="77777777" w:rsidR="00BA216B" w:rsidRDefault="00BA216B" w:rsidP="00614F98"/>
                          <w:p w14:paraId="0EE075BE" w14:textId="77777777" w:rsidR="00BA216B" w:rsidRDefault="00BA216B" w:rsidP="00614F98"/>
                          <w:p w14:paraId="5411BE6F" w14:textId="77777777" w:rsidR="00BA216B" w:rsidRDefault="00BA216B" w:rsidP="00614F98"/>
                          <w:p w14:paraId="47C37BF2" w14:textId="77777777" w:rsidR="00BA216B" w:rsidRDefault="00BA216B" w:rsidP="00614F98"/>
                          <w:p w14:paraId="3176C1AA" w14:textId="77777777" w:rsidR="00BA216B" w:rsidRDefault="00BA216B" w:rsidP="00614F98"/>
                          <w:p w14:paraId="33F06CED" w14:textId="77777777" w:rsidR="00BA216B" w:rsidRDefault="00BA216B" w:rsidP="00614F98"/>
                          <w:p w14:paraId="298F9598" w14:textId="77777777" w:rsidR="00BA216B" w:rsidRDefault="00BA216B" w:rsidP="00614F98"/>
                          <w:p w14:paraId="046AA55D" w14:textId="77777777" w:rsidR="00BA216B" w:rsidRDefault="00BA216B" w:rsidP="00614F98"/>
                          <w:p w14:paraId="0A569CA8" w14:textId="77777777" w:rsidR="00BA216B" w:rsidRDefault="00BA216B" w:rsidP="00614F98"/>
                          <w:p w14:paraId="37C49187" w14:textId="77777777" w:rsidR="00BA216B" w:rsidRDefault="00BA216B" w:rsidP="00614F98"/>
                          <w:p w14:paraId="0B0FC03D" w14:textId="77777777" w:rsidR="00BA216B" w:rsidRDefault="00BA216B" w:rsidP="00614F98"/>
                          <w:p w14:paraId="764E8F9E" w14:textId="77777777" w:rsidR="00BA216B" w:rsidRDefault="00BA216B" w:rsidP="00614F98"/>
                          <w:p w14:paraId="3EE887BA" w14:textId="77777777" w:rsidR="00BA216B" w:rsidRDefault="00BA216B" w:rsidP="00614F98"/>
                          <w:p w14:paraId="79ABB0A0" w14:textId="77777777" w:rsidR="00BA216B" w:rsidRDefault="00BA216B" w:rsidP="00614F98"/>
                          <w:p w14:paraId="4AA3E3F5" w14:textId="77777777" w:rsidR="00BA216B" w:rsidRDefault="00BA216B" w:rsidP="00614F98"/>
                          <w:p w14:paraId="0C6D1555" w14:textId="77777777" w:rsidR="00BA216B" w:rsidRDefault="00BA216B" w:rsidP="00614F98"/>
                          <w:p w14:paraId="4FD823DC" w14:textId="77777777" w:rsidR="00BA216B" w:rsidRDefault="00BA216B" w:rsidP="00614F98"/>
                          <w:p w14:paraId="31E4A1CA" w14:textId="77777777" w:rsidR="00BA216B" w:rsidRDefault="00BA216B" w:rsidP="00614F98"/>
                          <w:p w14:paraId="2B1F8752" w14:textId="77777777" w:rsidR="00BA216B" w:rsidRDefault="00BA216B" w:rsidP="00614F98"/>
                          <w:p w14:paraId="73970C75" w14:textId="77777777" w:rsidR="00BA216B" w:rsidRDefault="00BA216B" w:rsidP="00614F98"/>
                          <w:p w14:paraId="04C5E323" w14:textId="77777777" w:rsidR="00BA216B" w:rsidRDefault="00BA216B" w:rsidP="00614F98"/>
                          <w:p w14:paraId="36A7684B" w14:textId="77777777" w:rsidR="00BA216B" w:rsidRDefault="00BA216B" w:rsidP="00614F98"/>
                          <w:p w14:paraId="4F58D006" w14:textId="77777777" w:rsidR="00BA216B" w:rsidRDefault="00BA216B" w:rsidP="00614F98"/>
                          <w:p w14:paraId="1D315AA9" w14:textId="77777777" w:rsidR="00BA216B" w:rsidRDefault="00BA216B" w:rsidP="00614F98"/>
                          <w:p w14:paraId="096FCF21" w14:textId="77777777" w:rsidR="00BA216B" w:rsidRDefault="00BA216B" w:rsidP="00614F98"/>
                          <w:p w14:paraId="2169CE47" w14:textId="77777777" w:rsidR="00BA216B" w:rsidRDefault="00BA216B" w:rsidP="00614F98"/>
                          <w:p w14:paraId="731B307D" w14:textId="77777777" w:rsidR="00BA216B" w:rsidRDefault="00BA216B" w:rsidP="00614F98"/>
                          <w:p w14:paraId="75201C2D" w14:textId="77777777" w:rsidR="00BA216B" w:rsidRDefault="00BA216B" w:rsidP="00614F98"/>
                          <w:p w14:paraId="6BE5D26C" w14:textId="77777777" w:rsidR="00BA216B" w:rsidRDefault="00BA216B" w:rsidP="00614F98"/>
                          <w:p w14:paraId="6AC65E9C" w14:textId="77777777" w:rsidR="00BA216B" w:rsidRDefault="00BA216B" w:rsidP="00614F98"/>
                          <w:p w14:paraId="57287DBB" w14:textId="77777777" w:rsidR="00BA216B" w:rsidRDefault="00BA216B" w:rsidP="00614F98"/>
                          <w:p w14:paraId="476C60E6" w14:textId="77777777" w:rsidR="00BA216B" w:rsidRDefault="00BA216B" w:rsidP="00614F98"/>
                          <w:p w14:paraId="23CE3BF6" w14:textId="77777777" w:rsidR="00BA216B" w:rsidRDefault="00BA216B" w:rsidP="00614F98"/>
                          <w:p w14:paraId="39DF0F21" w14:textId="77777777" w:rsidR="00BA216B" w:rsidRDefault="00BA216B" w:rsidP="00614F98"/>
                          <w:p w14:paraId="3D5438C2" w14:textId="77777777" w:rsidR="00BA216B" w:rsidRDefault="00BA216B" w:rsidP="00614F98"/>
                          <w:p w14:paraId="63124729" w14:textId="77777777" w:rsidR="00BA216B" w:rsidRDefault="00BA216B" w:rsidP="00614F98"/>
                          <w:p w14:paraId="4F40E42F" w14:textId="77777777" w:rsidR="00BA216B" w:rsidRDefault="00BA216B" w:rsidP="00614F98"/>
                          <w:p w14:paraId="077EB552" w14:textId="77777777" w:rsidR="00BA216B" w:rsidRDefault="00BA216B" w:rsidP="00614F98"/>
                          <w:p w14:paraId="22FEC0E4" w14:textId="77777777" w:rsidR="00BA216B" w:rsidRDefault="00BA216B" w:rsidP="00614F98"/>
                          <w:p w14:paraId="223AA3DA" w14:textId="77777777" w:rsidR="00BA216B" w:rsidRDefault="00BA216B" w:rsidP="00614F98"/>
                          <w:p w14:paraId="3EAC9E70" w14:textId="77777777" w:rsidR="00BA216B" w:rsidRDefault="00BA216B" w:rsidP="00614F98"/>
                          <w:p w14:paraId="7F470A06" w14:textId="77777777" w:rsidR="00BA216B" w:rsidRDefault="00BA216B" w:rsidP="00614F98"/>
                          <w:p w14:paraId="63587220" w14:textId="77777777" w:rsidR="00BA216B" w:rsidRDefault="00BA216B" w:rsidP="00614F98"/>
                          <w:p w14:paraId="531F2FD5" w14:textId="77777777" w:rsidR="00BA216B" w:rsidRDefault="00BA216B" w:rsidP="00614F98"/>
                          <w:p w14:paraId="6E7AE208" w14:textId="77777777" w:rsidR="00BA216B" w:rsidRDefault="00BA216B" w:rsidP="00614F98"/>
                          <w:p w14:paraId="7B3E3D12" w14:textId="77777777" w:rsidR="00BA216B" w:rsidRDefault="00BA216B" w:rsidP="00614F98"/>
                          <w:p w14:paraId="1DB9D899" w14:textId="77777777" w:rsidR="00BA216B" w:rsidRDefault="00BA216B" w:rsidP="00614F98"/>
                          <w:p w14:paraId="7DB71F33" w14:textId="77777777" w:rsidR="00BA216B" w:rsidRDefault="00BA216B" w:rsidP="00614F98"/>
                          <w:p w14:paraId="7534DB83" w14:textId="77777777" w:rsidR="00BA216B" w:rsidRDefault="00BA216B" w:rsidP="00614F98"/>
                          <w:p w14:paraId="07D637B0" w14:textId="77777777" w:rsidR="00BA216B" w:rsidRDefault="00BA216B" w:rsidP="00614F98"/>
                          <w:p w14:paraId="40232198" w14:textId="77777777" w:rsidR="00BA216B" w:rsidRDefault="00BA216B" w:rsidP="00614F98"/>
                          <w:p w14:paraId="1ECCA913" w14:textId="77777777" w:rsidR="00BA216B" w:rsidRDefault="00BA216B" w:rsidP="00614F98"/>
                          <w:p w14:paraId="2C7F041D" w14:textId="77777777" w:rsidR="00BA216B" w:rsidRDefault="00BA216B" w:rsidP="00614F98"/>
                          <w:p w14:paraId="1FCD8795" w14:textId="77777777" w:rsidR="00BA216B" w:rsidRDefault="00BA216B" w:rsidP="00614F98"/>
                          <w:p w14:paraId="2AD717B4" w14:textId="77777777" w:rsidR="00BA216B" w:rsidRDefault="00BA216B" w:rsidP="00614F98"/>
                          <w:p w14:paraId="18B50D30" w14:textId="77777777" w:rsidR="00BA216B" w:rsidRDefault="00BA216B" w:rsidP="00614F98"/>
                          <w:p w14:paraId="74C7B823" w14:textId="77777777" w:rsidR="00BA216B" w:rsidRDefault="00BA216B" w:rsidP="00614F98"/>
                          <w:p w14:paraId="2CEFFE6B" w14:textId="77777777" w:rsidR="00BA216B" w:rsidRDefault="00BA216B" w:rsidP="00614F98"/>
                          <w:p w14:paraId="0E001156" w14:textId="77777777" w:rsidR="00BA216B" w:rsidRDefault="00BA216B" w:rsidP="00614F98"/>
                          <w:p w14:paraId="33A5C824" w14:textId="77777777" w:rsidR="00BA216B" w:rsidRDefault="00BA216B" w:rsidP="00614F98"/>
                          <w:p w14:paraId="79FBD3E2" w14:textId="77777777" w:rsidR="00BA216B" w:rsidRDefault="00BA216B" w:rsidP="00614F98"/>
                          <w:p w14:paraId="4CFC77E4" w14:textId="77777777" w:rsidR="00BA216B" w:rsidRDefault="00BA216B" w:rsidP="00614F98"/>
                          <w:p w14:paraId="0C904A29" w14:textId="77777777" w:rsidR="00BA216B" w:rsidRDefault="00BA216B" w:rsidP="00614F98"/>
                          <w:p w14:paraId="1679C2B1" w14:textId="77777777" w:rsidR="00BA216B" w:rsidRDefault="00BA216B" w:rsidP="00614F98"/>
                          <w:p w14:paraId="582EB1D4" w14:textId="77777777" w:rsidR="00BA216B" w:rsidRDefault="00BA216B" w:rsidP="00614F98"/>
                          <w:p w14:paraId="1268EE55" w14:textId="77777777" w:rsidR="00BA216B" w:rsidRDefault="00BA216B" w:rsidP="00614F98"/>
                          <w:p w14:paraId="5E8BDDF6" w14:textId="77777777" w:rsidR="00BA216B" w:rsidRDefault="00BA216B" w:rsidP="00614F98"/>
                          <w:p w14:paraId="36CF1137" w14:textId="77777777" w:rsidR="00BA216B" w:rsidRDefault="00BA216B" w:rsidP="00614F98"/>
                          <w:p w14:paraId="40D44592" w14:textId="77777777" w:rsidR="00BA216B" w:rsidRDefault="00BA216B" w:rsidP="00614F98"/>
                          <w:p w14:paraId="2A7DBCAB" w14:textId="77777777" w:rsidR="00BA216B" w:rsidRDefault="00BA216B" w:rsidP="00614F98"/>
                          <w:p w14:paraId="34BBC2AA" w14:textId="77777777" w:rsidR="00BA216B" w:rsidRDefault="00BA216B" w:rsidP="00614F98"/>
                          <w:p w14:paraId="2227C5BB" w14:textId="77777777" w:rsidR="00BA216B" w:rsidRDefault="00BA216B" w:rsidP="00614F98"/>
                          <w:p w14:paraId="6AD965D5" w14:textId="77777777" w:rsidR="00BA216B" w:rsidRDefault="00BA216B" w:rsidP="00614F98"/>
                          <w:p w14:paraId="3124807C" w14:textId="77777777" w:rsidR="00BA216B" w:rsidRDefault="00BA216B" w:rsidP="00614F98"/>
                          <w:p w14:paraId="6061E24C" w14:textId="77777777" w:rsidR="00BA216B" w:rsidRDefault="00BA216B" w:rsidP="00614F98"/>
                          <w:p w14:paraId="263361DE" w14:textId="77777777" w:rsidR="00BA216B" w:rsidRDefault="00BA216B" w:rsidP="00614F98"/>
                          <w:p w14:paraId="1C3E367A" w14:textId="77777777" w:rsidR="00BA216B" w:rsidRDefault="00BA216B" w:rsidP="00614F98"/>
                          <w:p w14:paraId="19BC9BF9" w14:textId="77777777" w:rsidR="00BA216B" w:rsidRDefault="00BA216B" w:rsidP="00614F98"/>
                          <w:p w14:paraId="73B85507" w14:textId="77777777" w:rsidR="00BA216B" w:rsidRDefault="00BA216B" w:rsidP="00614F98"/>
                          <w:p w14:paraId="01A2E8E1" w14:textId="77777777" w:rsidR="00BA216B" w:rsidRDefault="00BA216B" w:rsidP="00614F98"/>
                          <w:p w14:paraId="61CCB29D" w14:textId="77777777" w:rsidR="00BA216B" w:rsidRDefault="00BA216B" w:rsidP="00614F98"/>
                          <w:p w14:paraId="04ED17B1" w14:textId="77777777" w:rsidR="00BA216B" w:rsidRDefault="00BA216B" w:rsidP="00614F98"/>
                          <w:p w14:paraId="16B29A66" w14:textId="77777777" w:rsidR="00BA216B" w:rsidRDefault="00BA216B" w:rsidP="00614F98"/>
                          <w:p w14:paraId="5CD9FE44" w14:textId="77777777" w:rsidR="00BA216B" w:rsidRDefault="00BA216B" w:rsidP="00614F98"/>
                          <w:p w14:paraId="31FC4DEC" w14:textId="77777777" w:rsidR="00BA216B" w:rsidRDefault="00BA216B" w:rsidP="00614F98"/>
                          <w:p w14:paraId="37461AB2" w14:textId="77777777" w:rsidR="00BA216B" w:rsidRDefault="00BA216B" w:rsidP="00614F98"/>
                          <w:p w14:paraId="177AEED7" w14:textId="77777777" w:rsidR="00BA216B" w:rsidRDefault="00BA216B" w:rsidP="00614F98"/>
                          <w:p w14:paraId="62296F37" w14:textId="77777777" w:rsidR="00BA216B" w:rsidRDefault="00BA216B" w:rsidP="00614F98"/>
                          <w:p w14:paraId="6A9C8B43" w14:textId="77777777" w:rsidR="00BA216B" w:rsidRDefault="00BA216B" w:rsidP="00614F98"/>
                          <w:p w14:paraId="129773F7" w14:textId="77777777" w:rsidR="00BA216B" w:rsidRDefault="00BA216B" w:rsidP="00614F98"/>
                          <w:p w14:paraId="5748906A" w14:textId="77777777" w:rsidR="00BA216B" w:rsidRDefault="00BA216B" w:rsidP="00614F98"/>
                          <w:p w14:paraId="15D90981" w14:textId="77777777" w:rsidR="00BA216B" w:rsidRDefault="00BA216B" w:rsidP="00614F98"/>
                          <w:p w14:paraId="424E48EB" w14:textId="77777777" w:rsidR="00BA216B" w:rsidRDefault="00BA216B" w:rsidP="00614F98"/>
                          <w:p w14:paraId="50503BE8" w14:textId="77777777" w:rsidR="00BA216B" w:rsidRDefault="00BA216B" w:rsidP="00614F98"/>
                          <w:p w14:paraId="311719A2" w14:textId="77777777" w:rsidR="00BA216B" w:rsidRDefault="00BA216B" w:rsidP="00614F98"/>
                          <w:p w14:paraId="5E3F3A56" w14:textId="77777777" w:rsidR="00BA216B" w:rsidRDefault="00BA216B" w:rsidP="00614F98"/>
                          <w:p w14:paraId="3AADD0F4" w14:textId="77777777" w:rsidR="00BA216B" w:rsidRDefault="00BA216B" w:rsidP="00614F98"/>
                          <w:p w14:paraId="39360711" w14:textId="77777777" w:rsidR="00BA216B" w:rsidRDefault="00BA216B" w:rsidP="00614F98"/>
                          <w:p w14:paraId="68B9FCA0" w14:textId="77777777" w:rsidR="00BA216B" w:rsidRDefault="00BA216B" w:rsidP="00614F98"/>
                          <w:p w14:paraId="421D8414" w14:textId="77777777" w:rsidR="00BA216B" w:rsidRDefault="00BA216B" w:rsidP="00614F98"/>
                          <w:p w14:paraId="0160DA12" w14:textId="77777777" w:rsidR="00BA216B" w:rsidRDefault="00BA216B" w:rsidP="00614F98"/>
                          <w:p w14:paraId="7B9AA01B" w14:textId="77777777" w:rsidR="00BA216B" w:rsidRDefault="00BA216B" w:rsidP="00614F98"/>
                          <w:p w14:paraId="75FD1528" w14:textId="77777777" w:rsidR="00BA216B" w:rsidRDefault="00BA216B" w:rsidP="00614F98"/>
                          <w:p w14:paraId="092193C0" w14:textId="77777777" w:rsidR="00BA216B" w:rsidRDefault="00BA216B" w:rsidP="00614F98"/>
                          <w:p w14:paraId="682DD5BC" w14:textId="77777777" w:rsidR="00BA216B" w:rsidRDefault="00BA216B" w:rsidP="00614F98"/>
                          <w:p w14:paraId="416D74D9" w14:textId="77777777" w:rsidR="00BA216B" w:rsidRDefault="00BA216B" w:rsidP="00614F98"/>
                          <w:p w14:paraId="1F2883B9" w14:textId="77777777" w:rsidR="00BA216B" w:rsidRDefault="00BA216B" w:rsidP="00614F98"/>
                          <w:p w14:paraId="70521058" w14:textId="77777777" w:rsidR="00BA216B" w:rsidRDefault="00BA216B" w:rsidP="00614F98"/>
                          <w:p w14:paraId="1749EC65" w14:textId="77777777" w:rsidR="00BA216B" w:rsidRDefault="00BA216B" w:rsidP="00614F98"/>
                          <w:p w14:paraId="09FE8BE0" w14:textId="77777777" w:rsidR="00BA216B" w:rsidRDefault="00BA216B" w:rsidP="00614F98"/>
                          <w:p w14:paraId="0548D829" w14:textId="77777777" w:rsidR="00BA216B" w:rsidRDefault="00BA216B" w:rsidP="00614F98"/>
                          <w:p w14:paraId="569950D2" w14:textId="77777777" w:rsidR="00BA216B" w:rsidRDefault="00BA216B" w:rsidP="00614F98"/>
                          <w:p w14:paraId="52BE5D68" w14:textId="77777777" w:rsidR="00BA216B" w:rsidRDefault="00BA216B" w:rsidP="00614F98"/>
                          <w:p w14:paraId="6C1245CE" w14:textId="77777777" w:rsidR="00BA216B" w:rsidRDefault="00BA216B" w:rsidP="00614F98"/>
                          <w:p w14:paraId="140CE6AD" w14:textId="77777777" w:rsidR="00BA216B" w:rsidRDefault="00BA216B" w:rsidP="00614F98"/>
                          <w:p w14:paraId="4DFA319F" w14:textId="77777777" w:rsidR="00BA216B" w:rsidRDefault="00BA216B" w:rsidP="00614F98"/>
                          <w:p w14:paraId="124E7223" w14:textId="77777777" w:rsidR="00BA216B" w:rsidRDefault="00BA216B" w:rsidP="00614F98"/>
                          <w:p w14:paraId="667D663B" w14:textId="77777777" w:rsidR="00BA216B" w:rsidRDefault="00BA216B" w:rsidP="00614F98"/>
                          <w:p w14:paraId="73C7C424" w14:textId="77777777" w:rsidR="00BA216B" w:rsidRDefault="00BA216B" w:rsidP="00614F98"/>
                          <w:p w14:paraId="51BC89B2" w14:textId="77777777" w:rsidR="00BA216B" w:rsidRDefault="00BA216B" w:rsidP="00614F98"/>
                          <w:p w14:paraId="48FB4BCD" w14:textId="77777777" w:rsidR="00BA216B" w:rsidRDefault="00BA216B" w:rsidP="00614F98"/>
                          <w:p w14:paraId="6B97E504" w14:textId="77777777" w:rsidR="00BA216B" w:rsidRDefault="00BA216B" w:rsidP="00614F98"/>
                          <w:p w14:paraId="3D39B9B9" w14:textId="77777777" w:rsidR="00BA216B" w:rsidRDefault="00BA216B" w:rsidP="00614F98"/>
                          <w:p w14:paraId="6A96BE01" w14:textId="77777777" w:rsidR="00BA216B" w:rsidRDefault="00BA216B" w:rsidP="00614F98"/>
                          <w:p w14:paraId="3404175D" w14:textId="77777777" w:rsidR="00BA216B" w:rsidRDefault="00BA216B" w:rsidP="00614F98"/>
                          <w:p w14:paraId="1C010CF3" w14:textId="77777777" w:rsidR="00BA216B" w:rsidRDefault="00BA216B" w:rsidP="00614F98"/>
                          <w:p w14:paraId="6F5A88A9" w14:textId="77777777" w:rsidR="00BA216B" w:rsidRDefault="00BA216B" w:rsidP="00614F98"/>
                          <w:p w14:paraId="7F39B90C" w14:textId="77777777" w:rsidR="00BA216B" w:rsidRDefault="00BA216B" w:rsidP="00614F98"/>
                          <w:p w14:paraId="647CF2B9" w14:textId="77777777" w:rsidR="00BA216B" w:rsidRDefault="00BA216B" w:rsidP="00614F98"/>
                          <w:p w14:paraId="28789CAB" w14:textId="77777777" w:rsidR="00BA216B" w:rsidRDefault="00BA216B" w:rsidP="00614F98"/>
                          <w:p w14:paraId="361F1075" w14:textId="77777777" w:rsidR="00BA216B" w:rsidRDefault="00BA216B" w:rsidP="00614F98"/>
                          <w:p w14:paraId="60C72527" w14:textId="77777777" w:rsidR="00BA216B" w:rsidRDefault="00BA216B" w:rsidP="00614F98"/>
                          <w:p w14:paraId="52E94267" w14:textId="77777777" w:rsidR="00BA216B" w:rsidRDefault="00BA216B" w:rsidP="00614F98"/>
                          <w:p w14:paraId="59A53F36" w14:textId="77777777" w:rsidR="00BA216B" w:rsidRDefault="00BA216B" w:rsidP="00614F98"/>
                          <w:p w14:paraId="3376D3A2" w14:textId="77777777" w:rsidR="00BA216B" w:rsidRDefault="00BA216B" w:rsidP="00614F98"/>
                          <w:p w14:paraId="70A1BF98" w14:textId="77777777" w:rsidR="00BA216B" w:rsidRDefault="00BA216B" w:rsidP="00614F98"/>
                          <w:p w14:paraId="084030F2" w14:textId="77777777" w:rsidR="00BA216B" w:rsidRDefault="00BA216B" w:rsidP="00614F98"/>
                          <w:p w14:paraId="21A257CF" w14:textId="77777777" w:rsidR="00BA216B" w:rsidRDefault="00BA216B" w:rsidP="00614F98"/>
                          <w:p w14:paraId="6C0F53E6" w14:textId="77777777" w:rsidR="00BA216B" w:rsidRDefault="00BA216B" w:rsidP="00614F98"/>
                          <w:p w14:paraId="23128522" w14:textId="77777777" w:rsidR="00BA216B" w:rsidRDefault="00BA216B" w:rsidP="00614F98"/>
                          <w:p w14:paraId="188A3675" w14:textId="77777777" w:rsidR="00BA216B" w:rsidRDefault="00BA216B" w:rsidP="00614F98"/>
                          <w:p w14:paraId="0957D676" w14:textId="77777777" w:rsidR="00BA216B" w:rsidRDefault="00BA216B" w:rsidP="00614F98"/>
                          <w:p w14:paraId="09CB29F0" w14:textId="77777777" w:rsidR="00BA216B" w:rsidRDefault="00BA216B" w:rsidP="00614F98"/>
                          <w:p w14:paraId="52149116" w14:textId="77777777" w:rsidR="00BA216B" w:rsidRDefault="00BA216B" w:rsidP="00614F98"/>
                          <w:p w14:paraId="7A0EDBF8" w14:textId="77777777" w:rsidR="00BA216B" w:rsidRDefault="00BA216B" w:rsidP="00614F98"/>
                          <w:p w14:paraId="2719B746" w14:textId="77777777" w:rsidR="00BA216B" w:rsidRDefault="00BA216B" w:rsidP="00614F98"/>
                          <w:p w14:paraId="2098CDC6" w14:textId="77777777" w:rsidR="00BA216B" w:rsidRDefault="00BA216B" w:rsidP="00614F98"/>
                          <w:p w14:paraId="211AFA80" w14:textId="77777777" w:rsidR="00BA216B" w:rsidRDefault="00BA216B" w:rsidP="00614F98"/>
                          <w:p w14:paraId="2308C49D" w14:textId="77777777" w:rsidR="00BA216B" w:rsidRDefault="00BA216B" w:rsidP="00614F98"/>
                          <w:p w14:paraId="226B72C9" w14:textId="77777777" w:rsidR="00BA216B" w:rsidRDefault="00BA216B" w:rsidP="00614F98"/>
                          <w:p w14:paraId="0F1F41E5" w14:textId="77777777" w:rsidR="00BA216B" w:rsidRDefault="00BA216B" w:rsidP="00614F98"/>
                          <w:p w14:paraId="3D2F9C7F" w14:textId="77777777" w:rsidR="00BA216B" w:rsidRDefault="00BA216B" w:rsidP="00614F98"/>
                          <w:p w14:paraId="669397B7" w14:textId="77777777" w:rsidR="00BA216B" w:rsidRDefault="00BA216B" w:rsidP="00614F98"/>
                          <w:p w14:paraId="473030AE" w14:textId="77777777" w:rsidR="00BA216B" w:rsidRDefault="00BA216B" w:rsidP="00614F98"/>
                          <w:p w14:paraId="1EC85DF4" w14:textId="77777777" w:rsidR="00BA216B" w:rsidRDefault="00BA216B" w:rsidP="00614F98"/>
                          <w:p w14:paraId="07C90BD9" w14:textId="77777777" w:rsidR="00BA216B" w:rsidRDefault="00BA216B" w:rsidP="00614F98"/>
                          <w:p w14:paraId="46D82BC5" w14:textId="77777777" w:rsidR="00BA216B" w:rsidRDefault="00BA216B" w:rsidP="00614F98"/>
                          <w:p w14:paraId="6E13F749" w14:textId="77777777" w:rsidR="00BA216B" w:rsidRDefault="00BA216B" w:rsidP="00614F98"/>
                          <w:p w14:paraId="0F0299BE" w14:textId="77777777" w:rsidR="00BA216B" w:rsidRDefault="00BA216B" w:rsidP="00614F98"/>
                          <w:p w14:paraId="71D0C8FD" w14:textId="77777777" w:rsidR="00BA216B" w:rsidRDefault="00BA216B" w:rsidP="00614F98"/>
                          <w:p w14:paraId="71BB903D" w14:textId="77777777" w:rsidR="00BA216B" w:rsidRDefault="00BA216B" w:rsidP="00614F98"/>
                          <w:p w14:paraId="43995797" w14:textId="77777777" w:rsidR="00BA216B" w:rsidRDefault="00BA216B" w:rsidP="00614F98"/>
                          <w:p w14:paraId="6CC21731" w14:textId="77777777" w:rsidR="00BA216B" w:rsidRDefault="00BA216B" w:rsidP="00614F98"/>
                          <w:p w14:paraId="6D009CBF" w14:textId="77777777" w:rsidR="00BA216B" w:rsidRDefault="00BA216B" w:rsidP="00614F98"/>
                          <w:p w14:paraId="4B8A4598" w14:textId="77777777" w:rsidR="00BA216B" w:rsidRDefault="00BA216B" w:rsidP="00614F98"/>
                          <w:p w14:paraId="129CBBF4" w14:textId="77777777" w:rsidR="00BA216B" w:rsidRDefault="00BA216B" w:rsidP="00614F98"/>
                          <w:p w14:paraId="21E32A0D" w14:textId="77777777" w:rsidR="00BA216B" w:rsidRDefault="00BA216B" w:rsidP="00614F98"/>
                          <w:p w14:paraId="22D10739" w14:textId="77777777" w:rsidR="00BA216B" w:rsidRDefault="00BA216B" w:rsidP="00614F98"/>
                          <w:p w14:paraId="480EC8A8" w14:textId="77777777" w:rsidR="00BA216B" w:rsidRDefault="00BA216B" w:rsidP="00614F98"/>
                          <w:p w14:paraId="7A34C2A6" w14:textId="77777777" w:rsidR="00BA216B" w:rsidRDefault="00BA216B" w:rsidP="00614F98"/>
                          <w:p w14:paraId="551C508A" w14:textId="77777777" w:rsidR="00BA216B" w:rsidRDefault="00BA216B" w:rsidP="00614F98"/>
                          <w:p w14:paraId="3A4AB040" w14:textId="77777777" w:rsidR="00BA216B" w:rsidRDefault="00BA216B" w:rsidP="00614F98"/>
                          <w:p w14:paraId="5E58533A" w14:textId="77777777" w:rsidR="00BA216B" w:rsidRDefault="00BA216B" w:rsidP="00614F98"/>
                          <w:p w14:paraId="7D7DB8F3" w14:textId="77777777" w:rsidR="00BA216B" w:rsidRDefault="00BA216B" w:rsidP="00614F98"/>
                          <w:p w14:paraId="5B2D3D29" w14:textId="77777777" w:rsidR="00BA216B" w:rsidRDefault="00BA216B" w:rsidP="00614F98"/>
                          <w:p w14:paraId="71902389" w14:textId="77777777" w:rsidR="00BA216B" w:rsidRDefault="00BA216B" w:rsidP="00614F98"/>
                          <w:p w14:paraId="41B03036" w14:textId="77777777" w:rsidR="00BA216B" w:rsidRDefault="00BA216B" w:rsidP="00614F98"/>
                          <w:p w14:paraId="1F3661C2" w14:textId="77777777" w:rsidR="00BA216B" w:rsidRDefault="00BA216B" w:rsidP="00614F98"/>
                          <w:p w14:paraId="045116AA" w14:textId="77777777" w:rsidR="00BA216B" w:rsidRDefault="00BA216B" w:rsidP="00614F98"/>
                          <w:p w14:paraId="35DF1A4D" w14:textId="77777777" w:rsidR="00BA216B" w:rsidRDefault="00BA216B" w:rsidP="00614F98"/>
                          <w:p w14:paraId="4B00CBB2" w14:textId="77777777" w:rsidR="00BA216B" w:rsidRDefault="00BA216B" w:rsidP="00614F98"/>
                          <w:p w14:paraId="78934FB1" w14:textId="77777777" w:rsidR="00BA216B" w:rsidRDefault="00BA216B" w:rsidP="00614F98"/>
                          <w:p w14:paraId="466525F2" w14:textId="77777777" w:rsidR="00BA216B" w:rsidRDefault="00BA216B" w:rsidP="00614F98"/>
                          <w:p w14:paraId="316D9D71" w14:textId="77777777" w:rsidR="00BA216B" w:rsidRDefault="00BA216B" w:rsidP="00614F98"/>
                          <w:p w14:paraId="553DBA70" w14:textId="77777777" w:rsidR="00BA216B" w:rsidRDefault="00BA216B" w:rsidP="00614F98"/>
                          <w:p w14:paraId="3C2631FB" w14:textId="77777777" w:rsidR="00BA216B" w:rsidRDefault="00BA216B" w:rsidP="00614F98"/>
                          <w:p w14:paraId="2058351D" w14:textId="77777777" w:rsidR="00BA216B" w:rsidRDefault="00BA216B" w:rsidP="00614F98"/>
                          <w:p w14:paraId="72FA6596" w14:textId="77777777" w:rsidR="00BA216B" w:rsidRDefault="00BA216B" w:rsidP="00614F98"/>
                          <w:p w14:paraId="0B181359" w14:textId="77777777" w:rsidR="00BA216B" w:rsidRDefault="00BA216B" w:rsidP="00614F98"/>
                          <w:p w14:paraId="35AAE785" w14:textId="77777777" w:rsidR="00BA216B" w:rsidRDefault="00BA216B" w:rsidP="00614F98"/>
                          <w:p w14:paraId="788096E8" w14:textId="77777777" w:rsidR="00BA216B" w:rsidRDefault="00BA216B" w:rsidP="00614F98"/>
                          <w:p w14:paraId="782A27F5" w14:textId="77777777" w:rsidR="00BA216B" w:rsidRDefault="00BA216B" w:rsidP="00614F98"/>
                          <w:p w14:paraId="044BCE94" w14:textId="77777777" w:rsidR="00BA216B" w:rsidRDefault="00BA216B" w:rsidP="00614F98"/>
                          <w:p w14:paraId="6B40BEE2" w14:textId="77777777" w:rsidR="00BA216B" w:rsidRDefault="00BA216B" w:rsidP="00614F98"/>
                          <w:p w14:paraId="2DE7CA01" w14:textId="77777777" w:rsidR="00BA216B" w:rsidRDefault="00BA216B" w:rsidP="00614F98"/>
                          <w:p w14:paraId="303D6367" w14:textId="77777777" w:rsidR="00BA216B" w:rsidRDefault="00BA216B" w:rsidP="00614F98"/>
                          <w:p w14:paraId="3E1B347E" w14:textId="77777777" w:rsidR="00BA216B" w:rsidRDefault="00BA216B" w:rsidP="00614F98"/>
                          <w:p w14:paraId="34B9A9F4" w14:textId="77777777" w:rsidR="00BA216B" w:rsidRDefault="00BA216B" w:rsidP="00614F98"/>
                          <w:p w14:paraId="51B9C9DC" w14:textId="77777777" w:rsidR="00BA216B" w:rsidRDefault="00BA216B" w:rsidP="00614F98"/>
                          <w:p w14:paraId="5F81DD0E" w14:textId="77777777" w:rsidR="00BA216B" w:rsidRDefault="00BA216B" w:rsidP="00614F98"/>
                          <w:p w14:paraId="140A3DA7" w14:textId="77777777" w:rsidR="00BA216B" w:rsidRDefault="00BA216B" w:rsidP="00614F98"/>
                          <w:p w14:paraId="67EBE1CB" w14:textId="77777777" w:rsidR="00BA216B" w:rsidRDefault="00BA216B" w:rsidP="00614F98"/>
                          <w:p w14:paraId="5F421671" w14:textId="77777777" w:rsidR="00BA216B" w:rsidRDefault="00BA216B" w:rsidP="00614F98"/>
                          <w:p w14:paraId="0563C3E6" w14:textId="77777777" w:rsidR="00BA216B" w:rsidRDefault="00BA216B" w:rsidP="00614F98"/>
                          <w:p w14:paraId="5F5EEFAC" w14:textId="77777777" w:rsidR="00BA216B" w:rsidRDefault="00BA216B" w:rsidP="00614F98"/>
                          <w:p w14:paraId="581D7E43" w14:textId="77777777" w:rsidR="00BA216B" w:rsidRDefault="00BA216B" w:rsidP="00614F98"/>
                          <w:p w14:paraId="7E81B5F0" w14:textId="77777777" w:rsidR="00BA216B" w:rsidRDefault="00BA216B" w:rsidP="00614F98"/>
                          <w:p w14:paraId="512DC414" w14:textId="77777777" w:rsidR="00BA216B" w:rsidRDefault="00BA216B" w:rsidP="00614F98"/>
                          <w:p w14:paraId="63C811E6" w14:textId="77777777" w:rsidR="00BA216B" w:rsidRDefault="00BA216B" w:rsidP="00614F98"/>
                          <w:p w14:paraId="0D638E35" w14:textId="77777777" w:rsidR="00BA216B" w:rsidRDefault="00BA216B" w:rsidP="00614F98"/>
                          <w:p w14:paraId="3F533F13" w14:textId="77777777" w:rsidR="00BA216B" w:rsidRDefault="00BA216B" w:rsidP="00614F98"/>
                          <w:p w14:paraId="77A7A21A" w14:textId="77777777" w:rsidR="00BA216B" w:rsidRDefault="00BA216B" w:rsidP="00614F98"/>
                          <w:p w14:paraId="7502B65B" w14:textId="77777777" w:rsidR="00BA216B" w:rsidRDefault="00BA216B" w:rsidP="00614F98"/>
                          <w:p w14:paraId="041AA518" w14:textId="77777777" w:rsidR="00BA216B" w:rsidRDefault="00BA216B" w:rsidP="00614F98"/>
                          <w:p w14:paraId="0D3C29B7" w14:textId="77777777" w:rsidR="00BA216B" w:rsidRDefault="00BA216B" w:rsidP="00614F98"/>
                          <w:p w14:paraId="58191A76" w14:textId="77777777" w:rsidR="00BA216B" w:rsidRDefault="00BA216B" w:rsidP="00614F98"/>
                          <w:p w14:paraId="5618F78F" w14:textId="77777777" w:rsidR="00BA216B" w:rsidRDefault="00BA216B" w:rsidP="00614F98"/>
                          <w:p w14:paraId="16DE08DC" w14:textId="77777777" w:rsidR="00BA216B" w:rsidRDefault="00BA216B" w:rsidP="00614F98"/>
                          <w:p w14:paraId="5F06A694" w14:textId="77777777" w:rsidR="00BA216B" w:rsidRDefault="00BA216B" w:rsidP="00614F98"/>
                          <w:p w14:paraId="1D31609F" w14:textId="77777777" w:rsidR="00BA216B" w:rsidRDefault="00BA216B" w:rsidP="00614F98"/>
                          <w:p w14:paraId="0A5479F9" w14:textId="77777777" w:rsidR="00BA216B" w:rsidRDefault="00BA216B" w:rsidP="00614F98"/>
                          <w:p w14:paraId="65D80080" w14:textId="77777777" w:rsidR="00BA216B" w:rsidRDefault="00BA216B" w:rsidP="00614F98"/>
                          <w:p w14:paraId="2A980D70" w14:textId="77777777" w:rsidR="00BA216B" w:rsidRDefault="00BA216B" w:rsidP="00614F98"/>
                          <w:p w14:paraId="26483A7C" w14:textId="77777777" w:rsidR="00BA216B" w:rsidRDefault="00BA216B" w:rsidP="00614F98"/>
                          <w:p w14:paraId="3BF874C0" w14:textId="77777777" w:rsidR="00BA216B" w:rsidRDefault="00BA216B" w:rsidP="00614F98"/>
                          <w:p w14:paraId="45A3AB16" w14:textId="77777777" w:rsidR="00BA216B" w:rsidRDefault="00BA216B" w:rsidP="00614F98"/>
                          <w:p w14:paraId="32E753D1" w14:textId="77777777" w:rsidR="00BA216B" w:rsidRDefault="00BA216B" w:rsidP="00614F98"/>
                          <w:p w14:paraId="6F87572F" w14:textId="77777777" w:rsidR="00BA216B" w:rsidRDefault="00BA216B" w:rsidP="00614F98"/>
                          <w:p w14:paraId="3628933F" w14:textId="77777777" w:rsidR="00BA216B" w:rsidRDefault="00BA216B" w:rsidP="00614F98"/>
                          <w:p w14:paraId="4DA5A463" w14:textId="77777777" w:rsidR="00BA216B" w:rsidRDefault="00BA216B" w:rsidP="00614F98"/>
                          <w:p w14:paraId="66A05543" w14:textId="77777777" w:rsidR="00BA216B" w:rsidRDefault="00BA216B" w:rsidP="00614F98"/>
                          <w:p w14:paraId="2FF3C960" w14:textId="77777777" w:rsidR="00BA216B" w:rsidRDefault="00BA216B" w:rsidP="00614F98"/>
                          <w:p w14:paraId="36814024" w14:textId="77777777" w:rsidR="00BA216B" w:rsidRDefault="00BA216B" w:rsidP="00614F98"/>
                          <w:p w14:paraId="17867DDF" w14:textId="77777777" w:rsidR="00BA216B" w:rsidRDefault="00BA216B" w:rsidP="00614F98"/>
                          <w:p w14:paraId="1D9790DB" w14:textId="77777777" w:rsidR="00BA216B" w:rsidRDefault="00BA216B" w:rsidP="00614F98"/>
                          <w:p w14:paraId="5A9CE7EA" w14:textId="77777777" w:rsidR="00BA216B" w:rsidRDefault="00BA216B" w:rsidP="00614F98"/>
                          <w:p w14:paraId="5079EB5A" w14:textId="77777777" w:rsidR="00BA216B" w:rsidRDefault="00BA216B" w:rsidP="00614F98"/>
                          <w:p w14:paraId="7046B262" w14:textId="77777777" w:rsidR="00BA216B" w:rsidRDefault="00BA216B" w:rsidP="00614F98"/>
                          <w:p w14:paraId="63365FDF" w14:textId="77777777" w:rsidR="00BA216B" w:rsidRDefault="00BA216B" w:rsidP="00614F98"/>
                          <w:p w14:paraId="3808DB08" w14:textId="77777777" w:rsidR="00BA216B" w:rsidRDefault="00BA216B" w:rsidP="00614F98"/>
                          <w:p w14:paraId="46C7A6C2" w14:textId="77777777" w:rsidR="00BA216B" w:rsidRDefault="00BA216B" w:rsidP="00614F98"/>
                          <w:p w14:paraId="74554D0B" w14:textId="77777777" w:rsidR="00BA216B" w:rsidRDefault="00BA216B" w:rsidP="00614F98"/>
                          <w:p w14:paraId="0779A6C5" w14:textId="77777777" w:rsidR="00BA216B" w:rsidRDefault="00BA216B" w:rsidP="00614F98"/>
                          <w:p w14:paraId="60FF8C23" w14:textId="77777777" w:rsidR="00BA216B" w:rsidRDefault="00BA216B" w:rsidP="00614F98"/>
                          <w:p w14:paraId="46AFF9E0" w14:textId="77777777" w:rsidR="00BA216B" w:rsidRDefault="00BA216B" w:rsidP="00614F98"/>
                          <w:p w14:paraId="6811D413" w14:textId="77777777" w:rsidR="00BA216B" w:rsidRDefault="00BA216B" w:rsidP="00614F98"/>
                          <w:p w14:paraId="0F01C49B" w14:textId="77777777" w:rsidR="00BA216B" w:rsidRDefault="00BA216B" w:rsidP="00614F98"/>
                          <w:p w14:paraId="51E030C5" w14:textId="77777777" w:rsidR="00BA216B" w:rsidRDefault="00BA216B" w:rsidP="00614F98"/>
                          <w:p w14:paraId="20BBD3D4" w14:textId="77777777" w:rsidR="00BA216B" w:rsidRDefault="00BA216B" w:rsidP="00614F98"/>
                          <w:p w14:paraId="60BA32D2" w14:textId="77777777" w:rsidR="00BA216B" w:rsidRDefault="00BA216B" w:rsidP="00614F98"/>
                          <w:p w14:paraId="623C9514" w14:textId="77777777" w:rsidR="00BA216B" w:rsidRDefault="00BA216B" w:rsidP="00614F98"/>
                          <w:p w14:paraId="49300498" w14:textId="77777777" w:rsidR="00BA216B" w:rsidRDefault="00BA216B" w:rsidP="00614F98"/>
                          <w:p w14:paraId="522D1D60" w14:textId="77777777" w:rsidR="00BA216B" w:rsidRDefault="00BA216B" w:rsidP="00614F98"/>
                          <w:p w14:paraId="27CCC3C5" w14:textId="77777777" w:rsidR="00BA216B" w:rsidRDefault="00BA216B" w:rsidP="00614F98"/>
                          <w:p w14:paraId="757F1283" w14:textId="77777777" w:rsidR="00BA216B" w:rsidRDefault="00BA216B" w:rsidP="00614F98"/>
                          <w:p w14:paraId="26F62367" w14:textId="77777777" w:rsidR="00BA216B" w:rsidRDefault="00BA216B" w:rsidP="00614F98"/>
                          <w:p w14:paraId="4BB8EAFA" w14:textId="77777777" w:rsidR="00BA216B" w:rsidRDefault="00BA216B" w:rsidP="00614F98"/>
                          <w:p w14:paraId="101B5A61" w14:textId="77777777" w:rsidR="00BA216B" w:rsidRDefault="00BA216B" w:rsidP="00614F98"/>
                          <w:p w14:paraId="046701C0" w14:textId="77777777" w:rsidR="00BA216B" w:rsidRDefault="00BA216B" w:rsidP="00614F98"/>
                          <w:p w14:paraId="7EBAD34D" w14:textId="77777777" w:rsidR="00BA216B" w:rsidRDefault="00BA216B" w:rsidP="00614F98"/>
                          <w:p w14:paraId="604925C9" w14:textId="77777777" w:rsidR="00BA216B" w:rsidRDefault="00BA216B" w:rsidP="00614F98"/>
                          <w:p w14:paraId="713B70C0" w14:textId="77777777" w:rsidR="00BA216B" w:rsidRDefault="00BA216B" w:rsidP="00614F98"/>
                          <w:p w14:paraId="106162B3" w14:textId="77777777" w:rsidR="00BA216B" w:rsidRDefault="00BA216B" w:rsidP="00614F98"/>
                          <w:p w14:paraId="031424B4" w14:textId="77777777" w:rsidR="00BA216B" w:rsidRDefault="00BA216B" w:rsidP="00614F98"/>
                          <w:p w14:paraId="36D0BF4B" w14:textId="77777777" w:rsidR="00BA216B" w:rsidRDefault="00BA216B" w:rsidP="00614F98"/>
                          <w:p w14:paraId="0147790B" w14:textId="77777777" w:rsidR="00BA216B" w:rsidRDefault="00BA216B" w:rsidP="00614F98"/>
                          <w:p w14:paraId="2DFB487B" w14:textId="77777777" w:rsidR="00BA216B" w:rsidRDefault="00BA216B" w:rsidP="00614F98"/>
                          <w:p w14:paraId="1C1853FB" w14:textId="77777777" w:rsidR="00BA216B" w:rsidRDefault="00BA216B" w:rsidP="00614F98"/>
                          <w:p w14:paraId="6C5A7320" w14:textId="77777777" w:rsidR="00BA216B" w:rsidRDefault="00BA216B" w:rsidP="00614F98"/>
                          <w:p w14:paraId="64FF77E3" w14:textId="77777777" w:rsidR="00BA216B" w:rsidRDefault="00BA216B" w:rsidP="00614F98"/>
                          <w:p w14:paraId="37A73F38" w14:textId="77777777" w:rsidR="00BA216B" w:rsidRDefault="00BA216B" w:rsidP="00614F98"/>
                          <w:p w14:paraId="26311592" w14:textId="77777777" w:rsidR="00BA216B" w:rsidRDefault="00BA216B" w:rsidP="00614F98"/>
                          <w:p w14:paraId="44154DCB" w14:textId="77777777" w:rsidR="00BA216B" w:rsidRDefault="00BA216B" w:rsidP="00614F98"/>
                          <w:p w14:paraId="005630BA" w14:textId="77777777" w:rsidR="00BA216B" w:rsidRDefault="00BA216B" w:rsidP="00614F98"/>
                          <w:p w14:paraId="05980A18" w14:textId="77777777" w:rsidR="00BA216B" w:rsidRDefault="00BA216B" w:rsidP="00614F98"/>
                          <w:p w14:paraId="34C7E8E1" w14:textId="77777777" w:rsidR="00BA216B" w:rsidRDefault="00BA216B" w:rsidP="00614F98"/>
                          <w:p w14:paraId="743DBD63" w14:textId="77777777" w:rsidR="00BA216B" w:rsidRDefault="00BA216B" w:rsidP="00614F98"/>
                          <w:p w14:paraId="7F977B14" w14:textId="77777777" w:rsidR="00BA216B" w:rsidRDefault="00BA216B" w:rsidP="00614F98"/>
                          <w:p w14:paraId="7159BD73" w14:textId="77777777" w:rsidR="00BA216B" w:rsidRDefault="00BA216B" w:rsidP="00614F98"/>
                          <w:p w14:paraId="1AC5E97A" w14:textId="77777777" w:rsidR="00BA216B" w:rsidRDefault="00BA216B" w:rsidP="00614F98"/>
                          <w:p w14:paraId="359ABB2C" w14:textId="77777777" w:rsidR="00BA216B" w:rsidRDefault="00BA216B" w:rsidP="00614F98"/>
                          <w:p w14:paraId="0C0B5643" w14:textId="77777777" w:rsidR="00BA216B" w:rsidRDefault="00BA216B" w:rsidP="00614F98"/>
                          <w:p w14:paraId="29F90290" w14:textId="77777777" w:rsidR="00BA216B" w:rsidRDefault="00BA216B" w:rsidP="00614F98"/>
                          <w:p w14:paraId="50E406F5" w14:textId="77777777" w:rsidR="00BA216B" w:rsidRDefault="00BA216B" w:rsidP="00614F98"/>
                          <w:p w14:paraId="56EBCB21" w14:textId="77777777" w:rsidR="00BA216B" w:rsidRDefault="00BA216B" w:rsidP="00614F98"/>
                          <w:p w14:paraId="2EDCA0EF" w14:textId="77777777" w:rsidR="00BA216B" w:rsidRDefault="00BA216B" w:rsidP="00614F98"/>
                          <w:p w14:paraId="6116B289" w14:textId="77777777" w:rsidR="00BA216B" w:rsidRDefault="00BA216B" w:rsidP="00614F98"/>
                          <w:p w14:paraId="3ECC1713" w14:textId="77777777" w:rsidR="00BA216B" w:rsidRDefault="00BA216B" w:rsidP="00614F98"/>
                          <w:p w14:paraId="369DFD8F" w14:textId="77777777" w:rsidR="00BA216B" w:rsidRDefault="00BA216B" w:rsidP="00614F98"/>
                          <w:p w14:paraId="66151FA1" w14:textId="77777777" w:rsidR="00BA216B" w:rsidRDefault="00BA216B" w:rsidP="00614F98"/>
                          <w:p w14:paraId="536B44AB" w14:textId="77777777" w:rsidR="00BA216B" w:rsidRDefault="00BA216B" w:rsidP="00614F98"/>
                          <w:p w14:paraId="55364483" w14:textId="77777777" w:rsidR="00BA216B" w:rsidRDefault="00BA216B" w:rsidP="00614F98"/>
                          <w:p w14:paraId="1DEF411D" w14:textId="77777777" w:rsidR="00BA216B" w:rsidRDefault="00BA216B" w:rsidP="00614F98"/>
                          <w:p w14:paraId="7EA1C21C" w14:textId="77777777" w:rsidR="00BA216B" w:rsidRDefault="00BA216B" w:rsidP="00614F98"/>
                          <w:p w14:paraId="1EA09E71" w14:textId="77777777" w:rsidR="00BA216B" w:rsidRDefault="00BA216B" w:rsidP="00614F98"/>
                          <w:p w14:paraId="12EB08AE" w14:textId="77777777" w:rsidR="00BA216B" w:rsidRDefault="00BA216B" w:rsidP="00614F98"/>
                          <w:p w14:paraId="5DB8B474" w14:textId="77777777" w:rsidR="00BA216B" w:rsidRDefault="00BA216B" w:rsidP="00614F98"/>
                          <w:p w14:paraId="11EFBDA8" w14:textId="77777777" w:rsidR="00BA216B" w:rsidRDefault="00BA216B" w:rsidP="00614F98"/>
                          <w:p w14:paraId="354B7EA5" w14:textId="77777777" w:rsidR="00BA216B" w:rsidRDefault="00BA216B" w:rsidP="00614F98"/>
                          <w:p w14:paraId="2C4644A7" w14:textId="77777777" w:rsidR="00BA216B" w:rsidRDefault="00BA216B" w:rsidP="00614F98"/>
                          <w:p w14:paraId="1EC483CD" w14:textId="77777777" w:rsidR="00BA216B" w:rsidRDefault="00BA216B" w:rsidP="00614F98"/>
                          <w:p w14:paraId="74010DBC" w14:textId="77777777" w:rsidR="00BA216B" w:rsidRDefault="00BA216B" w:rsidP="00614F98"/>
                          <w:p w14:paraId="6778E353" w14:textId="77777777" w:rsidR="00BA216B" w:rsidRDefault="00BA216B" w:rsidP="00614F98"/>
                          <w:p w14:paraId="23B5D513" w14:textId="77777777" w:rsidR="00BA216B" w:rsidRDefault="00BA216B" w:rsidP="00614F98"/>
                          <w:p w14:paraId="11BBFF4A" w14:textId="77777777" w:rsidR="00BA216B" w:rsidRDefault="00BA216B" w:rsidP="00614F98"/>
                          <w:p w14:paraId="743D7500" w14:textId="77777777" w:rsidR="00BA216B" w:rsidRDefault="00BA216B" w:rsidP="00614F98"/>
                          <w:p w14:paraId="74BE66E6" w14:textId="77777777" w:rsidR="00BA216B" w:rsidRDefault="00BA216B" w:rsidP="00614F98"/>
                          <w:p w14:paraId="477E86F5" w14:textId="77777777" w:rsidR="00BA216B" w:rsidRDefault="00BA216B" w:rsidP="00614F98"/>
                          <w:p w14:paraId="5C0C3327" w14:textId="77777777" w:rsidR="00BA216B" w:rsidRDefault="00BA216B" w:rsidP="00614F98"/>
                          <w:p w14:paraId="5B134A50" w14:textId="77777777" w:rsidR="00BA216B" w:rsidRDefault="00BA216B" w:rsidP="00614F98"/>
                          <w:p w14:paraId="0E16D587" w14:textId="77777777" w:rsidR="00BA216B" w:rsidRDefault="00BA216B" w:rsidP="00614F98"/>
                          <w:p w14:paraId="1D0A5631" w14:textId="77777777" w:rsidR="00BA216B" w:rsidRDefault="00BA216B" w:rsidP="00614F98"/>
                          <w:p w14:paraId="3099477B" w14:textId="77777777" w:rsidR="00BA216B" w:rsidRDefault="00BA216B" w:rsidP="00614F98"/>
                          <w:p w14:paraId="0357FD93" w14:textId="77777777" w:rsidR="00BA216B" w:rsidRDefault="00BA216B" w:rsidP="00614F98"/>
                          <w:p w14:paraId="61A7933E" w14:textId="77777777" w:rsidR="00BA216B" w:rsidRDefault="00BA216B" w:rsidP="00614F98"/>
                          <w:p w14:paraId="74C89D1E" w14:textId="77777777" w:rsidR="00BA216B" w:rsidRDefault="00BA216B" w:rsidP="00614F98"/>
                          <w:p w14:paraId="4F4081CE" w14:textId="77777777" w:rsidR="00BA216B" w:rsidRDefault="00BA216B" w:rsidP="00614F98"/>
                          <w:p w14:paraId="78C0AA0D" w14:textId="77777777" w:rsidR="00BA216B" w:rsidRDefault="00BA216B" w:rsidP="00614F98"/>
                          <w:p w14:paraId="1248BC59" w14:textId="77777777" w:rsidR="00BA216B" w:rsidRDefault="00BA216B" w:rsidP="00614F98"/>
                          <w:p w14:paraId="0B6E4D1F" w14:textId="77777777" w:rsidR="00BA216B" w:rsidRDefault="00BA216B" w:rsidP="00614F98"/>
                          <w:p w14:paraId="219146E0" w14:textId="77777777" w:rsidR="00BA216B" w:rsidRDefault="00BA216B" w:rsidP="00614F98"/>
                          <w:p w14:paraId="5D58C415" w14:textId="77777777" w:rsidR="00BA216B" w:rsidRDefault="00BA216B" w:rsidP="00614F98"/>
                          <w:p w14:paraId="31674920" w14:textId="77777777" w:rsidR="00BA216B" w:rsidRDefault="00BA216B" w:rsidP="00614F98"/>
                          <w:p w14:paraId="626D0EE3" w14:textId="77777777" w:rsidR="00BA216B" w:rsidRDefault="00BA216B" w:rsidP="00614F98"/>
                          <w:p w14:paraId="0CE1187F" w14:textId="77777777" w:rsidR="00BA216B" w:rsidRDefault="00BA216B" w:rsidP="00614F98"/>
                          <w:p w14:paraId="3275878B" w14:textId="77777777" w:rsidR="00BA216B" w:rsidRDefault="00BA216B" w:rsidP="00614F98"/>
                          <w:p w14:paraId="61DDBD4E" w14:textId="77777777" w:rsidR="00BA216B" w:rsidRDefault="00BA216B" w:rsidP="00614F98"/>
                          <w:p w14:paraId="12B44310" w14:textId="77777777" w:rsidR="00BA216B" w:rsidRDefault="00BA216B" w:rsidP="00614F98"/>
                          <w:p w14:paraId="287D7B9B" w14:textId="77777777" w:rsidR="00BA216B" w:rsidRDefault="00BA216B" w:rsidP="00614F98"/>
                          <w:p w14:paraId="70FBA506" w14:textId="77777777" w:rsidR="00BA216B" w:rsidRDefault="00BA216B" w:rsidP="00614F98"/>
                          <w:p w14:paraId="00F6CE78" w14:textId="77777777" w:rsidR="00BA216B" w:rsidRDefault="00BA216B" w:rsidP="00614F98"/>
                          <w:p w14:paraId="175B8BAA" w14:textId="77777777" w:rsidR="00BA216B" w:rsidRDefault="00BA216B" w:rsidP="00614F98"/>
                          <w:p w14:paraId="2E09C9D5" w14:textId="77777777" w:rsidR="00BA216B" w:rsidRDefault="00BA216B" w:rsidP="00614F98"/>
                          <w:p w14:paraId="4890C3E3" w14:textId="77777777" w:rsidR="00BA216B" w:rsidRDefault="00BA216B" w:rsidP="00614F98"/>
                          <w:p w14:paraId="74B7B2F1" w14:textId="77777777" w:rsidR="00BA216B" w:rsidRDefault="00BA216B" w:rsidP="00614F98"/>
                          <w:p w14:paraId="4658B70B" w14:textId="77777777" w:rsidR="00BA216B" w:rsidRDefault="00BA216B" w:rsidP="00614F98"/>
                          <w:p w14:paraId="547305A0" w14:textId="77777777" w:rsidR="00BA216B" w:rsidRDefault="00BA216B" w:rsidP="00614F98"/>
                          <w:p w14:paraId="5BABA2CA" w14:textId="77777777" w:rsidR="00BA216B" w:rsidRDefault="00BA216B" w:rsidP="00614F98"/>
                          <w:p w14:paraId="62910D27" w14:textId="77777777" w:rsidR="00BA216B" w:rsidRDefault="00BA216B" w:rsidP="00614F98"/>
                          <w:p w14:paraId="71B26EFA" w14:textId="77777777" w:rsidR="00BA216B" w:rsidRDefault="00BA216B" w:rsidP="00614F98"/>
                          <w:p w14:paraId="6558568B" w14:textId="77777777" w:rsidR="00BA216B" w:rsidRDefault="00BA216B" w:rsidP="00614F98"/>
                          <w:p w14:paraId="08FCF7BA" w14:textId="77777777" w:rsidR="00BA216B" w:rsidRDefault="00BA216B" w:rsidP="00614F98"/>
                          <w:p w14:paraId="6BB85D41" w14:textId="77777777" w:rsidR="00BA216B" w:rsidRDefault="00BA216B" w:rsidP="00614F98"/>
                          <w:p w14:paraId="1ADE79C8" w14:textId="77777777" w:rsidR="00BA216B" w:rsidRDefault="00BA216B" w:rsidP="00614F98"/>
                          <w:p w14:paraId="63F2A82C" w14:textId="77777777" w:rsidR="00BA216B" w:rsidRDefault="00BA216B" w:rsidP="00614F98"/>
                          <w:p w14:paraId="6F2A9ADD" w14:textId="77777777" w:rsidR="00BA216B" w:rsidRDefault="00BA216B" w:rsidP="00614F98"/>
                          <w:p w14:paraId="50840C4A" w14:textId="77777777" w:rsidR="00BA216B" w:rsidRDefault="00BA216B" w:rsidP="00614F98"/>
                          <w:p w14:paraId="74D86465" w14:textId="77777777" w:rsidR="00BA216B" w:rsidRDefault="00BA216B" w:rsidP="00614F98"/>
                          <w:p w14:paraId="2C907E03" w14:textId="77777777" w:rsidR="00BA216B" w:rsidRDefault="00BA216B" w:rsidP="00614F98"/>
                          <w:p w14:paraId="3E3F14BA" w14:textId="77777777" w:rsidR="00BA216B" w:rsidRDefault="00BA216B" w:rsidP="00614F98"/>
                          <w:p w14:paraId="150B0308" w14:textId="77777777" w:rsidR="00BA216B" w:rsidRDefault="00BA216B" w:rsidP="00614F98"/>
                          <w:p w14:paraId="62800D1D" w14:textId="77777777" w:rsidR="00BA216B" w:rsidRDefault="00BA216B" w:rsidP="00614F98"/>
                          <w:p w14:paraId="65840F1D" w14:textId="77777777" w:rsidR="00BA216B" w:rsidRDefault="00BA216B" w:rsidP="00614F98"/>
                          <w:p w14:paraId="1644B5DC" w14:textId="77777777" w:rsidR="00BA216B" w:rsidRDefault="00BA216B" w:rsidP="00614F98"/>
                          <w:p w14:paraId="65018918" w14:textId="77777777" w:rsidR="00BA216B" w:rsidRDefault="00BA216B" w:rsidP="00614F98"/>
                          <w:p w14:paraId="06F54533" w14:textId="77777777" w:rsidR="00BA216B" w:rsidRDefault="00BA216B" w:rsidP="00614F98"/>
                          <w:p w14:paraId="0A6C6316" w14:textId="77777777" w:rsidR="00BA216B" w:rsidRDefault="00BA216B" w:rsidP="00614F98"/>
                          <w:p w14:paraId="7B220740" w14:textId="77777777" w:rsidR="00BA216B" w:rsidRDefault="00BA216B" w:rsidP="00614F98"/>
                          <w:p w14:paraId="637D0E4B" w14:textId="77777777" w:rsidR="00BA216B" w:rsidRDefault="00BA216B" w:rsidP="00614F98"/>
                          <w:p w14:paraId="4F9A50C0" w14:textId="77777777" w:rsidR="00BA216B" w:rsidRDefault="00BA216B" w:rsidP="00614F98"/>
                          <w:p w14:paraId="6E18B91A" w14:textId="77777777" w:rsidR="00BA216B" w:rsidRDefault="00BA216B" w:rsidP="00614F98"/>
                          <w:p w14:paraId="4582151A" w14:textId="77777777" w:rsidR="00BA216B" w:rsidRDefault="00BA216B" w:rsidP="00614F98"/>
                          <w:p w14:paraId="2A706DA0" w14:textId="77777777" w:rsidR="00BA216B" w:rsidRDefault="00BA216B" w:rsidP="00614F98"/>
                          <w:p w14:paraId="362A4B2C" w14:textId="77777777" w:rsidR="00BA216B" w:rsidRDefault="00BA216B" w:rsidP="00614F98"/>
                          <w:p w14:paraId="0F92ABBB" w14:textId="77777777" w:rsidR="00BA216B" w:rsidRDefault="00BA216B" w:rsidP="00614F98"/>
                          <w:p w14:paraId="08D2E91F" w14:textId="77777777" w:rsidR="00BA216B" w:rsidRDefault="00BA216B" w:rsidP="00614F98"/>
                          <w:p w14:paraId="1E4608FB" w14:textId="77777777" w:rsidR="00BA216B" w:rsidRDefault="00BA216B" w:rsidP="00614F98"/>
                          <w:p w14:paraId="7FD339EE" w14:textId="77777777" w:rsidR="00BA216B" w:rsidRDefault="00BA216B" w:rsidP="00614F98"/>
                          <w:p w14:paraId="65625ADE" w14:textId="77777777" w:rsidR="00BA216B" w:rsidRDefault="00BA216B" w:rsidP="00614F98"/>
                          <w:p w14:paraId="0944D6C9" w14:textId="77777777" w:rsidR="00BA216B" w:rsidRDefault="00BA216B" w:rsidP="00614F98"/>
                          <w:p w14:paraId="30F09238" w14:textId="77777777" w:rsidR="00BA216B" w:rsidRDefault="00BA216B" w:rsidP="00614F98"/>
                          <w:p w14:paraId="182646D6" w14:textId="77777777" w:rsidR="00BA216B" w:rsidRDefault="00BA216B" w:rsidP="00614F98"/>
                          <w:p w14:paraId="0F784714" w14:textId="77777777" w:rsidR="00BA216B" w:rsidRDefault="00BA216B" w:rsidP="00614F98"/>
                          <w:p w14:paraId="144B7ABF" w14:textId="77777777" w:rsidR="00BA216B" w:rsidRDefault="00BA216B" w:rsidP="00614F98"/>
                          <w:p w14:paraId="2EB0B8DF" w14:textId="77777777" w:rsidR="00BA216B" w:rsidRDefault="00BA216B" w:rsidP="00614F98"/>
                          <w:p w14:paraId="4CB1016D" w14:textId="77777777" w:rsidR="00BA216B" w:rsidRDefault="00BA216B" w:rsidP="00614F98"/>
                          <w:p w14:paraId="3D909833" w14:textId="77777777" w:rsidR="00BA216B" w:rsidRDefault="00BA216B" w:rsidP="00614F98"/>
                          <w:p w14:paraId="6F2BC20D" w14:textId="77777777" w:rsidR="00BA216B" w:rsidRDefault="00BA216B" w:rsidP="00614F98"/>
                          <w:p w14:paraId="7CC071A4" w14:textId="77777777" w:rsidR="00BA216B" w:rsidRDefault="00BA216B" w:rsidP="00614F98"/>
                          <w:p w14:paraId="7DD4A9C5" w14:textId="77777777" w:rsidR="00BA216B" w:rsidRDefault="00BA216B" w:rsidP="00614F98"/>
                          <w:p w14:paraId="6281DAE2" w14:textId="77777777" w:rsidR="00BA216B" w:rsidRDefault="00BA216B" w:rsidP="00614F98"/>
                          <w:p w14:paraId="2AB6F4BB" w14:textId="77777777" w:rsidR="00BA216B" w:rsidRDefault="00BA216B" w:rsidP="00614F98"/>
                          <w:p w14:paraId="47D78199" w14:textId="77777777" w:rsidR="00BA216B" w:rsidRDefault="00BA216B" w:rsidP="00614F98"/>
                          <w:p w14:paraId="3193B85A" w14:textId="77777777" w:rsidR="00BA216B" w:rsidRDefault="00BA216B" w:rsidP="00614F98"/>
                          <w:p w14:paraId="0B143282" w14:textId="77777777" w:rsidR="00BA216B" w:rsidRDefault="00BA216B" w:rsidP="00614F98"/>
                          <w:p w14:paraId="20E26897" w14:textId="77777777" w:rsidR="00BA216B" w:rsidRDefault="00BA216B" w:rsidP="00614F98"/>
                          <w:p w14:paraId="28D327A6" w14:textId="77777777" w:rsidR="00BA216B" w:rsidRDefault="00BA216B" w:rsidP="00614F98"/>
                          <w:p w14:paraId="47A4C706" w14:textId="77777777" w:rsidR="00BA216B" w:rsidRDefault="00BA216B" w:rsidP="00614F98"/>
                          <w:p w14:paraId="1774021B" w14:textId="77777777" w:rsidR="00BA216B" w:rsidRDefault="00BA216B" w:rsidP="00614F98"/>
                          <w:p w14:paraId="58817FE0" w14:textId="77777777" w:rsidR="00BA216B" w:rsidRDefault="00BA216B" w:rsidP="00614F98"/>
                          <w:p w14:paraId="7B13ABCF" w14:textId="77777777" w:rsidR="00BA216B" w:rsidRDefault="00BA216B" w:rsidP="00614F98"/>
                          <w:p w14:paraId="3CB31292" w14:textId="77777777" w:rsidR="00BA216B" w:rsidRDefault="00BA216B" w:rsidP="00614F98"/>
                          <w:p w14:paraId="3CDC33F2" w14:textId="77777777" w:rsidR="00BA216B" w:rsidRDefault="00BA216B" w:rsidP="00614F98"/>
                          <w:p w14:paraId="66C19AA3" w14:textId="77777777" w:rsidR="00BA216B" w:rsidRDefault="00BA216B" w:rsidP="00614F98"/>
                          <w:p w14:paraId="2C56433F" w14:textId="77777777" w:rsidR="00BA216B" w:rsidRDefault="00BA216B" w:rsidP="00614F98"/>
                          <w:p w14:paraId="045E8E2C" w14:textId="77777777" w:rsidR="00BA216B" w:rsidRDefault="00BA216B" w:rsidP="00614F98"/>
                          <w:p w14:paraId="3A80EFFF" w14:textId="77777777" w:rsidR="00BA216B" w:rsidRDefault="00BA216B" w:rsidP="00614F98"/>
                          <w:p w14:paraId="7F83E472" w14:textId="77777777" w:rsidR="00BA216B" w:rsidRDefault="00BA216B" w:rsidP="00614F98"/>
                          <w:p w14:paraId="01DFEF51" w14:textId="77777777" w:rsidR="00BA216B" w:rsidRDefault="00BA216B" w:rsidP="00614F98"/>
                          <w:p w14:paraId="06EC9A52" w14:textId="77777777" w:rsidR="00BA216B" w:rsidRDefault="00BA216B" w:rsidP="00614F98"/>
                          <w:p w14:paraId="3DE8EF7E" w14:textId="77777777" w:rsidR="00BA216B" w:rsidRDefault="00BA216B" w:rsidP="00614F98"/>
                          <w:p w14:paraId="2C388BFB" w14:textId="77777777" w:rsidR="00BA216B" w:rsidRDefault="00BA216B" w:rsidP="00614F98"/>
                          <w:p w14:paraId="105EF73A" w14:textId="77777777" w:rsidR="00BA216B" w:rsidRDefault="00BA216B" w:rsidP="00614F98"/>
                          <w:p w14:paraId="263F13C9" w14:textId="77777777" w:rsidR="00BA216B" w:rsidRDefault="00BA216B" w:rsidP="00614F98"/>
                          <w:p w14:paraId="5CE6C3D5" w14:textId="77777777" w:rsidR="00BA216B" w:rsidRDefault="00BA216B" w:rsidP="00614F98"/>
                          <w:p w14:paraId="1BF3BCF7" w14:textId="77777777" w:rsidR="00BA216B" w:rsidRDefault="00BA216B" w:rsidP="00614F98"/>
                          <w:p w14:paraId="70A5097F" w14:textId="77777777" w:rsidR="00BA216B" w:rsidRDefault="00BA216B" w:rsidP="00614F98"/>
                          <w:p w14:paraId="066A4F11" w14:textId="77777777" w:rsidR="00BA216B" w:rsidRDefault="00BA216B" w:rsidP="00614F98"/>
                          <w:p w14:paraId="3767F174" w14:textId="77777777" w:rsidR="00BA216B" w:rsidRDefault="00BA216B" w:rsidP="00614F98"/>
                          <w:p w14:paraId="29A6C469" w14:textId="77777777" w:rsidR="00BA216B" w:rsidRDefault="00BA216B" w:rsidP="00614F98"/>
                          <w:p w14:paraId="7DC9BEBE" w14:textId="77777777" w:rsidR="00BA216B" w:rsidRDefault="00BA216B" w:rsidP="00614F98"/>
                          <w:p w14:paraId="3FA76D9E" w14:textId="77777777" w:rsidR="00BA216B" w:rsidRDefault="00BA216B" w:rsidP="00614F98"/>
                          <w:p w14:paraId="15252423" w14:textId="77777777" w:rsidR="00BA216B" w:rsidRDefault="00BA216B" w:rsidP="00614F98"/>
                          <w:p w14:paraId="4CE80F1B" w14:textId="77777777" w:rsidR="00BA216B" w:rsidRDefault="00BA216B" w:rsidP="00614F98"/>
                          <w:p w14:paraId="7D986814" w14:textId="77777777" w:rsidR="00BA216B" w:rsidRDefault="00BA216B" w:rsidP="00614F98"/>
                          <w:p w14:paraId="5ADDCF56" w14:textId="77777777" w:rsidR="00BA216B" w:rsidRDefault="00BA216B" w:rsidP="00614F98"/>
                          <w:p w14:paraId="0A67EAB1" w14:textId="77777777" w:rsidR="00BA216B" w:rsidRDefault="00BA216B" w:rsidP="00614F98"/>
                          <w:p w14:paraId="4FA3309D" w14:textId="77777777" w:rsidR="00BA216B" w:rsidRDefault="00BA216B" w:rsidP="00614F98"/>
                          <w:p w14:paraId="428CC63C" w14:textId="77777777" w:rsidR="00BA216B" w:rsidRDefault="00BA216B" w:rsidP="00614F98"/>
                          <w:p w14:paraId="2D9DC56A" w14:textId="77777777" w:rsidR="00BA216B" w:rsidRDefault="00BA216B" w:rsidP="00614F98"/>
                          <w:p w14:paraId="18AB3047" w14:textId="77777777" w:rsidR="00BA216B" w:rsidRDefault="00BA216B" w:rsidP="00614F98"/>
                          <w:p w14:paraId="7A67D32E" w14:textId="77777777" w:rsidR="00BA216B" w:rsidRDefault="00BA216B" w:rsidP="00614F98"/>
                          <w:p w14:paraId="7C1D7F2C" w14:textId="77777777" w:rsidR="00BA216B" w:rsidRDefault="00BA216B" w:rsidP="00614F98"/>
                          <w:p w14:paraId="12A4B7BE" w14:textId="77777777" w:rsidR="00BA216B" w:rsidRDefault="00BA216B" w:rsidP="00614F98"/>
                          <w:p w14:paraId="5429B822" w14:textId="77777777" w:rsidR="00BA216B" w:rsidRDefault="00BA216B" w:rsidP="00614F98"/>
                          <w:p w14:paraId="5F89CE76" w14:textId="77777777" w:rsidR="00BA216B" w:rsidRDefault="00BA216B" w:rsidP="00614F98"/>
                          <w:p w14:paraId="44C2641A" w14:textId="77777777" w:rsidR="00BA216B" w:rsidRDefault="00BA216B" w:rsidP="00614F98"/>
                          <w:p w14:paraId="70870E1D" w14:textId="77777777" w:rsidR="00BA216B" w:rsidRDefault="00BA216B" w:rsidP="00614F98"/>
                          <w:p w14:paraId="0835521E" w14:textId="77777777" w:rsidR="00BA216B" w:rsidRDefault="00BA216B" w:rsidP="00614F98"/>
                          <w:p w14:paraId="009C0BD0" w14:textId="77777777" w:rsidR="00BA216B" w:rsidRDefault="00BA216B" w:rsidP="00614F98"/>
                          <w:p w14:paraId="7D7DE5E7" w14:textId="77777777" w:rsidR="00BA216B" w:rsidRDefault="00BA216B" w:rsidP="00614F98"/>
                          <w:p w14:paraId="61E9C9BA" w14:textId="77777777" w:rsidR="00BA216B" w:rsidRDefault="00BA216B" w:rsidP="00614F98"/>
                          <w:p w14:paraId="60ECBEDB" w14:textId="77777777" w:rsidR="00BA216B" w:rsidRDefault="00BA216B" w:rsidP="00614F98"/>
                          <w:p w14:paraId="7562D30A" w14:textId="77777777" w:rsidR="00BA216B" w:rsidRDefault="00BA216B" w:rsidP="00614F98"/>
                          <w:p w14:paraId="6B470DA8" w14:textId="77777777" w:rsidR="00BA216B" w:rsidRDefault="00BA216B" w:rsidP="00614F98"/>
                          <w:p w14:paraId="1FE3DCF2" w14:textId="77777777" w:rsidR="00BA216B" w:rsidRDefault="00BA216B" w:rsidP="00614F98"/>
                          <w:p w14:paraId="039FED96" w14:textId="77777777" w:rsidR="00BA216B" w:rsidRDefault="00BA216B" w:rsidP="00614F98"/>
                          <w:p w14:paraId="296A336A" w14:textId="77777777" w:rsidR="00BA216B" w:rsidRDefault="00BA216B" w:rsidP="00614F98"/>
                          <w:p w14:paraId="6A432B84" w14:textId="77777777" w:rsidR="00BA216B" w:rsidRDefault="00BA216B" w:rsidP="00614F98"/>
                          <w:p w14:paraId="2DE96822" w14:textId="77777777" w:rsidR="00BA216B" w:rsidRDefault="00BA216B" w:rsidP="00614F98"/>
                          <w:p w14:paraId="6E4C9985" w14:textId="77777777" w:rsidR="00BA216B" w:rsidRDefault="00BA216B" w:rsidP="00614F98"/>
                          <w:p w14:paraId="0BAA73DD" w14:textId="77777777" w:rsidR="00BA216B" w:rsidRDefault="00BA216B" w:rsidP="00614F98"/>
                          <w:p w14:paraId="252B922B" w14:textId="77777777" w:rsidR="00BA216B" w:rsidRDefault="00BA216B" w:rsidP="00614F98"/>
                          <w:p w14:paraId="13934DE5" w14:textId="77777777" w:rsidR="00BA216B" w:rsidRDefault="00BA216B" w:rsidP="00614F98"/>
                          <w:p w14:paraId="15200E9B" w14:textId="77777777" w:rsidR="00BA216B" w:rsidRDefault="00BA216B" w:rsidP="00614F98"/>
                          <w:p w14:paraId="09DCFD92" w14:textId="77777777" w:rsidR="00BA216B" w:rsidRDefault="00BA216B" w:rsidP="00614F98"/>
                          <w:p w14:paraId="7DF8726C" w14:textId="77777777" w:rsidR="00BA216B" w:rsidRDefault="00BA216B" w:rsidP="00614F98"/>
                          <w:p w14:paraId="3F4A95C4" w14:textId="77777777" w:rsidR="00BA216B" w:rsidRDefault="00BA216B" w:rsidP="00614F98"/>
                          <w:p w14:paraId="2B6055D9" w14:textId="77777777" w:rsidR="00BA216B" w:rsidRDefault="00BA216B" w:rsidP="00614F98"/>
                          <w:p w14:paraId="29CA30E9" w14:textId="77777777" w:rsidR="00BA216B" w:rsidRDefault="00BA216B" w:rsidP="00614F98"/>
                          <w:p w14:paraId="4CC334A2" w14:textId="77777777" w:rsidR="00BA216B" w:rsidRDefault="00BA216B" w:rsidP="00614F98"/>
                          <w:p w14:paraId="77C70A75" w14:textId="77777777" w:rsidR="00BA216B" w:rsidRDefault="00BA216B" w:rsidP="00614F98"/>
                          <w:p w14:paraId="29E92204" w14:textId="77777777" w:rsidR="00BA216B" w:rsidRDefault="00BA216B" w:rsidP="00614F98"/>
                          <w:p w14:paraId="6FCAC280" w14:textId="77777777" w:rsidR="00BA216B" w:rsidRDefault="00BA216B" w:rsidP="00614F98"/>
                          <w:p w14:paraId="50949A8A" w14:textId="77777777" w:rsidR="00BA216B" w:rsidRDefault="00BA216B" w:rsidP="00614F98"/>
                          <w:p w14:paraId="6FF98BA7" w14:textId="77777777" w:rsidR="00BA216B" w:rsidRDefault="00BA216B" w:rsidP="00614F98"/>
                          <w:p w14:paraId="536F789B" w14:textId="77777777" w:rsidR="00BA216B" w:rsidRDefault="00BA216B" w:rsidP="00614F98"/>
                          <w:p w14:paraId="7672C4B9" w14:textId="77777777" w:rsidR="00BA216B" w:rsidRDefault="00BA216B" w:rsidP="00614F98"/>
                          <w:p w14:paraId="2BF1D50F" w14:textId="77777777" w:rsidR="00BA216B" w:rsidRDefault="00BA216B" w:rsidP="00614F98"/>
                          <w:p w14:paraId="778770FE" w14:textId="77777777" w:rsidR="00BA216B" w:rsidRDefault="00BA216B" w:rsidP="00614F98"/>
                          <w:p w14:paraId="2206CA98" w14:textId="77777777" w:rsidR="00BA216B" w:rsidRDefault="00BA216B" w:rsidP="00614F98"/>
                          <w:p w14:paraId="7996E8AE" w14:textId="77777777" w:rsidR="00BA216B" w:rsidRDefault="00BA216B" w:rsidP="00614F98"/>
                          <w:p w14:paraId="2D6955A5" w14:textId="77777777" w:rsidR="00BA216B" w:rsidRDefault="00BA216B" w:rsidP="00614F98"/>
                          <w:p w14:paraId="3D076D4A" w14:textId="77777777" w:rsidR="00BA216B" w:rsidRDefault="00BA216B" w:rsidP="00614F98"/>
                          <w:p w14:paraId="60F87B42" w14:textId="77777777" w:rsidR="00BA216B" w:rsidRDefault="00BA216B" w:rsidP="00614F98"/>
                          <w:p w14:paraId="379D88D7" w14:textId="77777777" w:rsidR="00BA216B" w:rsidRDefault="00BA216B" w:rsidP="00614F98"/>
                          <w:p w14:paraId="31976F3B" w14:textId="77777777" w:rsidR="00BA216B" w:rsidRDefault="00BA216B" w:rsidP="00614F98"/>
                          <w:p w14:paraId="1992FD15" w14:textId="77777777" w:rsidR="00BA216B" w:rsidRDefault="00BA216B" w:rsidP="00614F98"/>
                          <w:p w14:paraId="3703CF85" w14:textId="77777777" w:rsidR="00BA216B" w:rsidRDefault="00BA216B" w:rsidP="00614F98"/>
                          <w:p w14:paraId="283CE055" w14:textId="77777777" w:rsidR="00BA216B" w:rsidRDefault="00BA216B" w:rsidP="00614F98"/>
                          <w:p w14:paraId="4276ED80" w14:textId="77777777" w:rsidR="00BA216B" w:rsidRDefault="00BA216B" w:rsidP="00614F98"/>
                          <w:p w14:paraId="6782326C" w14:textId="77777777" w:rsidR="00BA216B" w:rsidRDefault="00BA216B" w:rsidP="00614F98"/>
                          <w:p w14:paraId="08D53ACB" w14:textId="77777777" w:rsidR="00BA216B" w:rsidRDefault="00BA216B" w:rsidP="00614F98"/>
                          <w:p w14:paraId="773D4440" w14:textId="77777777" w:rsidR="00BA216B" w:rsidRDefault="00BA216B" w:rsidP="00614F98"/>
                          <w:p w14:paraId="04704889" w14:textId="77777777" w:rsidR="00BA216B" w:rsidRDefault="00BA216B" w:rsidP="00614F98"/>
                          <w:p w14:paraId="629B57DB" w14:textId="77777777" w:rsidR="00BA216B" w:rsidRDefault="00BA216B" w:rsidP="00614F98"/>
                          <w:p w14:paraId="7C864D36" w14:textId="77777777" w:rsidR="00BA216B" w:rsidRDefault="00BA216B" w:rsidP="00614F98"/>
                          <w:p w14:paraId="474D1CF5" w14:textId="77777777" w:rsidR="00BA216B" w:rsidRDefault="00BA216B" w:rsidP="00614F98"/>
                          <w:p w14:paraId="745CC515" w14:textId="77777777" w:rsidR="00BA216B" w:rsidRDefault="00BA216B" w:rsidP="00614F98"/>
                          <w:p w14:paraId="2601ADEB" w14:textId="77777777" w:rsidR="00BA216B" w:rsidRDefault="00BA216B" w:rsidP="00614F98"/>
                          <w:p w14:paraId="2979CA71" w14:textId="77777777" w:rsidR="00BA216B" w:rsidRDefault="00BA216B" w:rsidP="00614F98"/>
                          <w:p w14:paraId="40582220" w14:textId="77777777" w:rsidR="00BA216B" w:rsidRDefault="00BA216B" w:rsidP="00614F98"/>
                          <w:p w14:paraId="1021EDA2" w14:textId="77777777" w:rsidR="00BA216B" w:rsidRDefault="00BA216B" w:rsidP="00614F98"/>
                          <w:p w14:paraId="00A628B0" w14:textId="77777777" w:rsidR="00BA216B" w:rsidRDefault="00BA216B" w:rsidP="00614F98"/>
                          <w:p w14:paraId="01738A55" w14:textId="77777777" w:rsidR="00BA216B" w:rsidRDefault="00BA216B" w:rsidP="00614F98"/>
                          <w:p w14:paraId="488EA0AB" w14:textId="77777777" w:rsidR="00BA216B" w:rsidRDefault="00BA216B" w:rsidP="00614F98"/>
                          <w:p w14:paraId="22B69188" w14:textId="77777777" w:rsidR="00BA216B" w:rsidRDefault="00BA216B" w:rsidP="00614F98"/>
                          <w:p w14:paraId="50F9CB9F" w14:textId="77777777" w:rsidR="00BA216B" w:rsidRDefault="00BA216B" w:rsidP="00614F98"/>
                          <w:p w14:paraId="1A057BF7" w14:textId="77777777" w:rsidR="00BA216B" w:rsidRDefault="00BA216B" w:rsidP="00614F98"/>
                          <w:p w14:paraId="5F71671B" w14:textId="77777777" w:rsidR="00BA216B" w:rsidRDefault="00BA216B" w:rsidP="00614F98"/>
                          <w:p w14:paraId="1C8D4F60" w14:textId="77777777" w:rsidR="00BA216B" w:rsidRDefault="00BA216B" w:rsidP="00614F98"/>
                          <w:p w14:paraId="742AE42C" w14:textId="77777777" w:rsidR="00BA216B" w:rsidRDefault="00BA216B" w:rsidP="00614F98"/>
                          <w:p w14:paraId="2C806512" w14:textId="77777777" w:rsidR="00BA216B" w:rsidRDefault="00BA216B" w:rsidP="00614F98"/>
                          <w:p w14:paraId="54B22B65" w14:textId="77777777" w:rsidR="00BA216B" w:rsidRDefault="00BA216B" w:rsidP="00614F98"/>
                          <w:p w14:paraId="5237A2F3" w14:textId="77777777" w:rsidR="00BA216B" w:rsidRDefault="00BA216B" w:rsidP="00614F98"/>
                          <w:p w14:paraId="3B731547" w14:textId="77777777" w:rsidR="00BA216B" w:rsidRDefault="00BA216B" w:rsidP="00614F98"/>
                          <w:p w14:paraId="490405D5" w14:textId="77777777" w:rsidR="00BA216B" w:rsidRDefault="00BA216B" w:rsidP="00614F98"/>
                          <w:p w14:paraId="3A608955" w14:textId="77777777" w:rsidR="00BA216B" w:rsidRDefault="00BA216B" w:rsidP="00614F98"/>
                          <w:p w14:paraId="24814A43" w14:textId="77777777" w:rsidR="00BA216B" w:rsidRDefault="00BA216B" w:rsidP="00614F98"/>
                          <w:p w14:paraId="0F0AB1A7" w14:textId="77777777" w:rsidR="00BA216B" w:rsidRDefault="00BA216B" w:rsidP="00614F98"/>
                          <w:p w14:paraId="284E07D2" w14:textId="77777777" w:rsidR="00BA216B" w:rsidRDefault="00BA216B" w:rsidP="00614F98"/>
                          <w:p w14:paraId="548EC6F3" w14:textId="77777777" w:rsidR="00BA216B" w:rsidRDefault="00BA216B" w:rsidP="00614F98"/>
                          <w:p w14:paraId="047332F2" w14:textId="77777777" w:rsidR="00BA216B" w:rsidRDefault="00BA216B" w:rsidP="00614F98"/>
                          <w:p w14:paraId="52761926" w14:textId="77777777" w:rsidR="00BA216B" w:rsidRDefault="00BA216B" w:rsidP="00614F98"/>
                          <w:p w14:paraId="17AF993B" w14:textId="77777777" w:rsidR="00BA216B" w:rsidRDefault="00BA216B" w:rsidP="00614F98"/>
                          <w:p w14:paraId="4696186B" w14:textId="77777777" w:rsidR="00BA216B" w:rsidRDefault="00BA216B" w:rsidP="00614F98"/>
                          <w:p w14:paraId="07338C41" w14:textId="77777777" w:rsidR="00BA216B" w:rsidRDefault="00BA216B" w:rsidP="00614F98"/>
                          <w:p w14:paraId="5F9842BF" w14:textId="77777777" w:rsidR="00BA216B" w:rsidRDefault="00BA216B" w:rsidP="00614F98"/>
                          <w:p w14:paraId="6F458EDF" w14:textId="77777777" w:rsidR="00BA216B" w:rsidRDefault="00BA216B" w:rsidP="00614F98"/>
                          <w:p w14:paraId="5A86FA05" w14:textId="77777777" w:rsidR="00BA216B" w:rsidRDefault="00BA216B" w:rsidP="00614F98"/>
                          <w:p w14:paraId="07327925" w14:textId="77777777" w:rsidR="00BA216B" w:rsidRDefault="00BA216B" w:rsidP="00614F98"/>
                          <w:p w14:paraId="365E466D" w14:textId="77777777" w:rsidR="00BA216B" w:rsidRDefault="00BA216B" w:rsidP="00614F98"/>
                          <w:p w14:paraId="59C09019" w14:textId="77777777" w:rsidR="00BA216B" w:rsidRDefault="00BA216B" w:rsidP="00614F98"/>
                          <w:p w14:paraId="4B64FA61" w14:textId="77777777" w:rsidR="00BA216B" w:rsidRDefault="00BA216B" w:rsidP="00614F98"/>
                          <w:p w14:paraId="7BE63945" w14:textId="77777777" w:rsidR="00BA216B" w:rsidRDefault="00BA216B" w:rsidP="00614F98"/>
                          <w:p w14:paraId="4A300AB2" w14:textId="77777777" w:rsidR="00BA216B" w:rsidRDefault="00BA216B" w:rsidP="00614F98"/>
                          <w:p w14:paraId="3017279B" w14:textId="77777777" w:rsidR="00BA216B" w:rsidRDefault="00BA216B" w:rsidP="00614F98"/>
                          <w:p w14:paraId="03573017" w14:textId="77777777" w:rsidR="00BA216B" w:rsidRDefault="00BA216B" w:rsidP="00614F98"/>
                          <w:p w14:paraId="42DCA079" w14:textId="77777777" w:rsidR="00BA216B" w:rsidRDefault="00BA216B" w:rsidP="00614F98"/>
                          <w:p w14:paraId="25050BB0" w14:textId="77777777" w:rsidR="00BA216B" w:rsidRDefault="00BA216B" w:rsidP="00614F98"/>
                          <w:p w14:paraId="4D9E2E96" w14:textId="77777777" w:rsidR="00BA216B" w:rsidRDefault="00BA216B" w:rsidP="00614F98"/>
                          <w:p w14:paraId="486E0D8E" w14:textId="77777777" w:rsidR="00BA216B" w:rsidRDefault="00BA216B" w:rsidP="00614F98"/>
                          <w:p w14:paraId="410ACAFD" w14:textId="77777777" w:rsidR="00BA216B" w:rsidRDefault="00BA216B" w:rsidP="00614F98"/>
                          <w:p w14:paraId="561A33E9" w14:textId="77777777" w:rsidR="00BA216B" w:rsidRDefault="00BA216B" w:rsidP="00614F98"/>
                          <w:p w14:paraId="46464FFB" w14:textId="77777777" w:rsidR="00BA216B" w:rsidRDefault="00BA216B" w:rsidP="00614F98"/>
                          <w:p w14:paraId="12771DF6" w14:textId="77777777" w:rsidR="00BA216B" w:rsidRDefault="00BA216B" w:rsidP="00614F98"/>
                          <w:p w14:paraId="7EC52EAB" w14:textId="77777777" w:rsidR="00BA216B" w:rsidRDefault="00BA216B" w:rsidP="00614F98"/>
                          <w:p w14:paraId="6D9C612F" w14:textId="77777777" w:rsidR="00BA216B" w:rsidRDefault="00BA216B" w:rsidP="00614F98"/>
                          <w:p w14:paraId="23494D13" w14:textId="77777777" w:rsidR="00BA216B" w:rsidRDefault="00BA216B" w:rsidP="00614F98"/>
                          <w:p w14:paraId="4E1E9543" w14:textId="77777777" w:rsidR="00BA216B" w:rsidRDefault="00BA216B" w:rsidP="00614F98"/>
                          <w:p w14:paraId="0651107F" w14:textId="77777777" w:rsidR="00BA216B" w:rsidRDefault="00BA216B" w:rsidP="00614F98"/>
                          <w:p w14:paraId="6EF293DA" w14:textId="77777777" w:rsidR="00BA216B" w:rsidRDefault="00BA216B" w:rsidP="00614F98"/>
                          <w:p w14:paraId="6B1F097B" w14:textId="77777777" w:rsidR="00BA216B" w:rsidRDefault="00BA216B" w:rsidP="00614F98"/>
                          <w:p w14:paraId="20BB941E" w14:textId="77777777" w:rsidR="00BA216B" w:rsidRDefault="00BA216B" w:rsidP="00614F98"/>
                          <w:p w14:paraId="572E140B" w14:textId="77777777" w:rsidR="00BA216B" w:rsidRDefault="00BA216B" w:rsidP="00614F98"/>
                          <w:p w14:paraId="1DC3DF56" w14:textId="77777777" w:rsidR="00BA216B" w:rsidRDefault="00BA216B" w:rsidP="00614F98"/>
                          <w:p w14:paraId="7E5BAAF3" w14:textId="77777777" w:rsidR="00BA216B" w:rsidRDefault="00BA216B" w:rsidP="00614F98"/>
                          <w:p w14:paraId="1DBA1BC6" w14:textId="77777777" w:rsidR="00BA216B" w:rsidRDefault="00BA216B" w:rsidP="00614F98"/>
                          <w:p w14:paraId="07C83933" w14:textId="77777777" w:rsidR="00BA216B" w:rsidRDefault="00BA216B" w:rsidP="00614F98"/>
                          <w:p w14:paraId="27470AD5" w14:textId="77777777" w:rsidR="00BA216B" w:rsidRDefault="00BA216B" w:rsidP="00614F98"/>
                          <w:p w14:paraId="6B7754C9" w14:textId="77777777" w:rsidR="00BA216B" w:rsidRDefault="00BA216B" w:rsidP="00614F98"/>
                          <w:p w14:paraId="5BFC80D4" w14:textId="77777777" w:rsidR="00BA216B" w:rsidRDefault="00BA216B" w:rsidP="00614F98"/>
                          <w:p w14:paraId="00E72EBE" w14:textId="77777777" w:rsidR="00BA216B" w:rsidRDefault="00BA216B" w:rsidP="00614F98"/>
                          <w:p w14:paraId="3FF8EDD0" w14:textId="77777777" w:rsidR="00BA216B" w:rsidRDefault="00BA216B" w:rsidP="00614F98"/>
                          <w:p w14:paraId="4BC826A5" w14:textId="77777777" w:rsidR="00BA216B" w:rsidRDefault="00BA216B" w:rsidP="00614F98"/>
                          <w:p w14:paraId="587F6454" w14:textId="77777777" w:rsidR="00BA216B" w:rsidRDefault="00BA216B" w:rsidP="00614F98"/>
                          <w:p w14:paraId="2A38C2EF" w14:textId="77777777" w:rsidR="00BA216B" w:rsidRDefault="00BA216B" w:rsidP="00614F98"/>
                          <w:p w14:paraId="5E9B0B30" w14:textId="77777777" w:rsidR="00BA216B" w:rsidRDefault="00BA216B" w:rsidP="00614F98"/>
                          <w:p w14:paraId="7D090B66" w14:textId="77777777" w:rsidR="00BA216B" w:rsidRDefault="00BA216B" w:rsidP="00614F98"/>
                          <w:p w14:paraId="5F073586" w14:textId="77777777" w:rsidR="00BA216B" w:rsidRDefault="00BA216B" w:rsidP="00614F98"/>
                          <w:p w14:paraId="329D3E0E" w14:textId="77777777" w:rsidR="00BA216B" w:rsidRDefault="00BA216B" w:rsidP="00614F98"/>
                          <w:p w14:paraId="556279E6" w14:textId="77777777" w:rsidR="00BA216B" w:rsidRDefault="00BA216B" w:rsidP="00614F98"/>
                          <w:p w14:paraId="3DEB4C17" w14:textId="77777777" w:rsidR="00BA216B" w:rsidRDefault="00BA216B" w:rsidP="00614F98"/>
                          <w:p w14:paraId="06D2D88A" w14:textId="77777777" w:rsidR="00BA216B" w:rsidRDefault="00BA216B" w:rsidP="00614F98"/>
                          <w:p w14:paraId="61C9D2DD" w14:textId="77777777" w:rsidR="00BA216B" w:rsidRDefault="00BA216B" w:rsidP="00614F98"/>
                          <w:p w14:paraId="16AB52FC" w14:textId="77777777" w:rsidR="00BA216B" w:rsidRDefault="00BA216B" w:rsidP="00614F98"/>
                          <w:p w14:paraId="459B5A33" w14:textId="77777777" w:rsidR="00BA216B" w:rsidRDefault="00BA216B" w:rsidP="00614F98"/>
                          <w:p w14:paraId="73E02965" w14:textId="77777777" w:rsidR="00BA216B" w:rsidRDefault="00BA216B" w:rsidP="00614F98"/>
                          <w:p w14:paraId="79A103D8" w14:textId="77777777" w:rsidR="00BA216B" w:rsidRDefault="00BA216B" w:rsidP="00614F98"/>
                          <w:p w14:paraId="311D74EC" w14:textId="77777777" w:rsidR="00BA216B" w:rsidRDefault="00BA216B" w:rsidP="00614F98"/>
                          <w:p w14:paraId="521B5A86" w14:textId="77777777" w:rsidR="00BA216B" w:rsidRDefault="00BA216B" w:rsidP="00614F98"/>
                          <w:p w14:paraId="7E6CA9E2" w14:textId="77777777" w:rsidR="00BA216B" w:rsidRDefault="00BA216B" w:rsidP="00614F98"/>
                          <w:p w14:paraId="29BE2FD3" w14:textId="77777777" w:rsidR="00BA216B" w:rsidRDefault="00BA216B" w:rsidP="00614F98"/>
                          <w:p w14:paraId="003D7AB6" w14:textId="77777777" w:rsidR="00BA216B" w:rsidRDefault="00BA216B" w:rsidP="00614F98"/>
                          <w:p w14:paraId="51994F6A" w14:textId="77777777" w:rsidR="00BA216B" w:rsidRDefault="00BA216B" w:rsidP="00614F98"/>
                          <w:p w14:paraId="0188714D" w14:textId="77777777" w:rsidR="00BA216B" w:rsidRDefault="00BA216B" w:rsidP="00614F98"/>
                          <w:p w14:paraId="6A6F4606" w14:textId="77777777" w:rsidR="00BA216B" w:rsidRDefault="00BA216B" w:rsidP="00614F98"/>
                          <w:p w14:paraId="49DE5715" w14:textId="77777777" w:rsidR="00BA216B" w:rsidRDefault="00BA216B" w:rsidP="00614F98"/>
                          <w:p w14:paraId="71BF8C14" w14:textId="77777777" w:rsidR="00BA216B" w:rsidRDefault="00BA216B" w:rsidP="00614F98"/>
                          <w:p w14:paraId="5C6DD818" w14:textId="77777777" w:rsidR="00BA216B" w:rsidRDefault="00BA216B" w:rsidP="00614F98"/>
                          <w:p w14:paraId="7D08023B" w14:textId="77777777" w:rsidR="00BA216B" w:rsidRDefault="00BA216B" w:rsidP="00614F98"/>
                          <w:p w14:paraId="374A98C1" w14:textId="77777777" w:rsidR="00BA216B" w:rsidRDefault="00BA216B" w:rsidP="00614F98"/>
                          <w:p w14:paraId="43D2FFC0" w14:textId="77777777" w:rsidR="00BA216B" w:rsidRDefault="00BA216B" w:rsidP="00614F98"/>
                          <w:p w14:paraId="10AA4836" w14:textId="77777777" w:rsidR="00BA216B" w:rsidRDefault="00BA216B" w:rsidP="00614F98"/>
                          <w:p w14:paraId="6FA102D3" w14:textId="77777777" w:rsidR="00BA216B" w:rsidRDefault="00BA216B" w:rsidP="00614F98"/>
                          <w:p w14:paraId="0EF6563C" w14:textId="77777777" w:rsidR="00BA216B" w:rsidRDefault="00BA216B" w:rsidP="00614F98"/>
                          <w:p w14:paraId="1B56FFC2" w14:textId="77777777" w:rsidR="00BA216B" w:rsidRDefault="00BA216B" w:rsidP="00614F98"/>
                          <w:p w14:paraId="739E85A6" w14:textId="77777777" w:rsidR="00BA216B" w:rsidRDefault="00BA216B" w:rsidP="00614F98"/>
                          <w:p w14:paraId="237A18C8" w14:textId="77777777" w:rsidR="00BA216B" w:rsidRDefault="00BA216B" w:rsidP="00614F98"/>
                          <w:p w14:paraId="1E1584A7" w14:textId="77777777" w:rsidR="00BA216B" w:rsidRDefault="00BA216B" w:rsidP="00614F98"/>
                          <w:p w14:paraId="3A8EC5E6" w14:textId="77777777" w:rsidR="00BA216B" w:rsidRDefault="00BA216B" w:rsidP="00614F98"/>
                          <w:p w14:paraId="124ACA1F" w14:textId="77777777" w:rsidR="00BA216B" w:rsidRDefault="00BA216B" w:rsidP="00614F98"/>
                          <w:p w14:paraId="5A38B843" w14:textId="77777777" w:rsidR="00BA216B" w:rsidRDefault="00BA216B" w:rsidP="00614F98"/>
                          <w:p w14:paraId="4D01DA99" w14:textId="77777777" w:rsidR="00BA216B" w:rsidRDefault="00BA216B" w:rsidP="00614F98"/>
                          <w:p w14:paraId="5B2C0DE0" w14:textId="77777777" w:rsidR="00BA216B" w:rsidRDefault="00BA216B" w:rsidP="00614F98"/>
                          <w:p w14:paraId="441D329A" w14:textId="77777777" w:rsidR="00BA216B" w:rsidRDefault="00BA216B" w:rsidP="00614F98"/>
                          <w:p w14:paraId="2F2B0AD3" w14:textId="77777777" w:rsidR="00BA216B" w:rsidRDefault="00BA216B" w:rsidP="00614F98"/>
                          <w:p w14:paraId="214B0211" w14:textId="77777777" w:rsidR="00BA216B" w:rsidRDefault="00BA216B" w:rsidP="00614F98"/>
                          <w:p w14:paraId="559B0F9B" w14:textId="77777777" w:rsidR="00BA216B" w:rsidRDefault="00BA216B" w:rsidP="00614F98"/>
                          <w:p w14:paraId="38B28773" w14:textId="77777777" w:rsidR="00BA216B" w:rsidRDefault="00BA216B" w:rsidP="00614F98"/>
                          <w:p w14:paraId="34030DF6" w14:textId="77777777" w:rsidR="00BA216B" w:rsidRDefault="00BA216B" w:rsidP="00614F98"/>
                          <w:p w14:paraId="743B5F45" w14:textId="77777777" w:rsidR="00BA216B" w:rsidRDefault="00BA216B" w:rsidP="00614F98"/>
                          <w:p w14:paraId="24C2D028" w14:textId="77777777" w:rsidR="00BA216B" w:rsidRDefault="00BA216B" w:rsidP="00614F98"/>
                          <w:p w14:paraId="60B84C32" w14:textId="77777777" w:rsidR="00BA216B" w:rsidRDefault="00BA216B" w:rsidP="00614F98"/>
                          <w:p w14:paraId="195006D0" w14:textId="77777777" w:rsidR="00BA216B" w:rsidRDefault="00BA216B" w:rsidP="00614F98"/>
                          <w:p w14:paraId="2E221B93" w14:textId="77777777" w:rsidR="00BA216B" w:rsidRDefault="00BA216B" w:rsidP="00614F98"/>
                          <w:p w14:paraId="6D88B137" w14:textId="77777777" w:rsidR="00BA216B" w:rsidRDefault="00BA216B" w:rsidP="00614F98"/>
                          <w:p w14:paraId="30036A84" w14:textId="77777777" w:rsidR="00BA216B" w:rsidRDefault="00BA216B" w:rsidP="00614F98"/>
                          <w:p w14:paraId="0E1A1436" w14:textId="77777777" w:rsidR="00BA216B" w:rsidRDefault="00BA216B" w:rsidP="00614F98"/>
                          <w:p w14:paraId="19860F52" w14:textId="77777777" w:rsidR="00BA216B" w:rsidRDefault="00BA216B" w:rsidP="00614F98"/>
                          <w:p w14:paraId="47067D01" w14:textId="77777777" w:rsidR="00BA216B" w:rsidRDefault="00BA216B" w:rsidP="00614F98"/>
                          <w:p w14:paraId="5EF65C63" w14:textId="77777777" w:rsidR="00BA216B" w:rsidRDefault="00BA216B" w:rsidP="00614F98"/>
                          <w:p w14:paraId="2C4337AE" w14:textId="77777777" w:rsidR="00BA216B" w:rsidRDefault="00BA216B" w:rsidP="00614F98"/>
                          <w:p w14:paraId="29BBCF66" w14:textId="77777777" w:rsidR="00BA216B" w:rsidRDefault="00BA216B" w:rsidP="00614F98"/>
                          <w:p w14:paraId="251056F2" w14:textId="77777777" w:rsidR="00BA216B" w:rsidRDefault="00BA216B" w:rsidP="00614F98"/>
                          <w:p w14:paraId="7EE4420D" w14:textId="77777777" w:rsidR="00BA216B" w:rsidRDefault="00BA216B" w:rsidP="00614F98"/>
                          <w:p w14:paraId="15C6D926" w14:textId="77777777" w:rsidR="00BA216B" w:rsidRDefault="00BA216B" w:rsidP="00614F98"/>
                          <w:p w14:paraId="088533FD" w14:textId="77777777" w:rsidR="00BA216B" w:rsidRDefault="00BA216B" w:rsidP="00614F98"/>
                          <w:p w14:paraId="792838B0" w14:textId="77777777" w:rsidR="00BA216B" w:rsidRDefault="00BA216B" w:rsidP="00614F98"/>
                          <w:p w14:paraId="1713B898" w14:textId="77777777" w:rsidR="00BA216B" w:rsidRDefault="00BA216B" w:rsidP="00614F98"/>
                          <w:p w14:paraId="6A9D4E0C" w14:textId="77777777" w:rsidR="00BA216B" w:rsidRDefault="00BA216B" w:rsidP="00614F98"/>
                          <w:p w14:paraId="2FC8105B" w14:textId="77777777" w:rsidR="00BA216B" w:rsidRDefault="00BA216B" w:rsidP="00614F98"/>
                          <w:p w14:paraId="29283F6A" w14:textId="77777777" w:rsidR="00BA216B" w:rsidRDefault="00BA216B" w:rsidP="00614F98"/>
                          <w:p w14:paraId="08157C82" w14:textId="77777777" w:rsidR="00BA216B" w:rsidRDefault="00BA216B" w:rsidP="00614F98"/>
                          <w:p w14:paraId="3B564724" w14:textId="77777777" w:rsidR="00BA216B" w:rsidRDefault="00BA216B" w:rsidP="00614F98"/>
                          <w:p w14:paraId="77F40797" w14:textId="77777777" w:rsidR="00BA216B" w:rsidRDefault="00BA216B" w:rsidP="00614F98"/>
                          <w:p w14:paraId="67D4320D" w14:textId="77777777" w:rsidR="00BA216B" w:rsidRDefault="00BA216B" w:rsidP="00614F98"/>
                          <w:p w14:paraId="529102D9" w14:textId="77777777" w:rsidR="00BA216B" w:rsidRDefault="00BA216B" w:rsidP="00614F98"/>
                          <w:p w14:paraId="20272EC7" w14:textId="77777777" w:rsidR="00BA216B" w:rsidRDefault="00BA216B" w:rsidP="00614F98"/>
                          <w:p w14:paraId="1A3A4A02" w14:textId="77777777" w:rsidR="00BA216B" w:rsidRDefault="00BA216B" w:rsidP="00614F98"/>
                          <w:p w14:paraId="4935EDAB" w14:textId="77777777" w:rsidR="00BA216B" w:rsidRDefault="00BA216B" w:rsidP="00614F98"/>
                          <w:p w14:paraId="34EB82C7" w14:textId="77777777" w:rsidR="00BA216B" w:rsidRDefault="00BA216B" w:rsidP="00614F98"/>
                          <w:p w14:paraId="4A04D4F9" w14:textId="77777777" w:rsidR="00BA216B" w:rsidRDefault="00BA216B" w:rsidP="00614F98"/>
                          <w:p w14:paraId="366B35A4" w14:textId="77777777" w:rsidR="00BA216B" w:rsidRDefault="00BA216B" w:rsidP="00614F98"/>
                          <w:p w14:paraId="49F59E9B" w14:textId="77777777" w:rsidR="00BA216B" w:rsidRDefault="00BA216B" w:rsidP="00614F98"/>
                          <w:p w14:paraId="6ED28BD4" w14:textId="77777777" w:rsidR="00BA216B" w:rsidRDefault="00BA216B" w:rsidP="00614F98"/>
                          <w:p w14:paraId="1E4B36F5" w14:textId="77777777" w:rsidR="00BA216B" w:rsidRDefault="00BA216B" w:rsidP="00614F98"/>
                          <w:p w14:paraId="4688210E" w14:textId="77777777" w:rsidR="00BA216B" w:rsidRDefault="00BA216B" w:rsidP="00614F98"/>
                          <w:p w14:paraId="6F68FDEF" w14:textId="77777777" w:rsidR="00BA216B" w:rsidRDefault="00BA216B" w:rsidP="00614F98"/>
                          <w:p w14:paraId="29E2B096" w14:textId="77777777" w:rsidR="00BA216B" w:rsidRDefault="00BA216B" w:rsidP="00614F98"/>
                          <w:p w14:paraId="789D4095" w14:textId="77777777" w:rsidR="00BA216B" w:rsidRDefault="00BA216B" w:rsidP="00614F98"/>
                          <w:p w14:paraId="43C38904" w14:textId="77777777" w:rsidR="00BA216B" w:rsidRDefault="00BA216B" w:rsidP="00614F98"/>
                          <w:p w14:paraId="3F6C4614" w14:textId="77777777" w:rsidR="00BA216B" w:rsidRDefault="00BA216B" w:rsidP="00614F98"/>
                          <w:p w14:paraId="37C94F1F" w14:textId="77777777" w:rsidR="00BA216B" w:rsidRDefault="00BA216B" w:rsidP="00614F98"/>
                          <w:p w14:paraId="40ED3AA5" w14:textId="77777777" w:rsidR="00BA216B" w:rsidRDefault="00BA216B" w:rsidP="00614F98"/>
                          <w:p w14:paraId="67EF925F" w14:textId="77777777" w:rsidR="00BA216B" w:rsidRDefault="00BA216B" w:rsidP="00614F98"/>
                          <w:p w14:paraId="6CCF3CD2" w14:textId="77777777" w:rsidR="00BA216B" w:rsidRDefault="00BA216B" w:rsidP="00614F98"/>
                          <w:p w14:paraId="655D3D39" w14:textId="77777777" w:rsidR="00BA216B" w:rsidRDefault="00BA216B" w:rsidP="00614F98"/>
                          <w:p w14:paraId="45029424" w14:textId="77777777" w:rsidR="00BA216B" w:rsidRDefault="00BA216B" w:rsidP="00614F98"/>
                          <w:p w14:paraId="0EF9FA27" w14:textId="77777777" w:rsidR="00BA216B" w:rsidRDefault="00BA216B" w:rsidP="00614F98"/>
                          <w:p w14:paraId="26FE722D" w14:textId="77777777" w:rsidR="00BA216B" w:rsidRDefault="00BA216B" w:rsidP="00614F98"/>
                          <w:p w14:paraId="0A6EF12E" w14:textId="77777777" w:rsidR="00BA216B" w:rsidRDefault="00BA216B" w:rsidP="00614F98"/>
                          <w:p w14:paraId="5D273A77" w14:textId="77777777" w:rsidR="00BA216B" w:rsidRDefault="00BA216B" w:rsidP="00614F98"/>
                          <w:p w14:paraId="44FACF61" w14:textId="77777777" w:rsidR="00BA216B" w:rsidRDefault="00BA216B" w:rsidP="00614F98"/>
                          <w:p w14:paraId="64F2A882" w14:textId="77777777" w:rsidR="00BA216B" w:rsidRDefault="00BA216B" w:rsidP="00614F98"/>
                          <w:p w14:paraId="4C376F1F" w14:textId="77777777" w:rsidR="00BA216B" w:rsidRDefault="00BA216B" w:rsidP="00614F98"/>
                          <w:p w14:paraId="05AEE7AF" w14:textId="77777777" w:rsidR="00BA216B" w:rsidRDefault="00BA216B" w:rsidP="00614F98"/>
                          <w:p w14:paraId="21FADBE0" w14:textId="77777777" w:rsidR="00BA216B" w:rsidRDefault="00BA216B" w:rsidP="00614F98"/>
                          <w:p w14:paraId="2FD1D5CD" w14:textId="77777777" w:rsidR="00BA216B" w:rsidRDefault="00BA216B" w:rsidP="00614F98"/>
                          <w:p w14:paraId="2003E082" w14:textId="77777777" w:rsidR="00BA216B" w:rsidRDefault="00BA216B" w:rsidP="00614F98"/>
                          <w:p w14:paraId="4FC89632" w14:textId="77777777" w:rsidR="00BA216B" w:rsidRDefault="00BA216B" w:rsidP="00614F98"/>
                          <w:p w14:paraId="5D36D421" w14:textId="77777777" w:rsidR="00BA216B" w:rsidRDefault="00BA216B" w:rsidP="00614F98"/>
                          <w:p w14:paraId="1B74D945" w14:textId="77777777" w:rsidR="00BA216B" w:rsidRDefault="00BA216B" w:rsidP="00614F98"/>
                          <w:p w14:paraId="6CBFF964" w14:textId="77777777" w:rsidR="00BA216B" w:rsidRDefault="00BA216B" w:rsidP="00614F98"/>
                          <w:p w14:paraId="1BCF5C8E" w14:textId="77777777" w:rsidR="00BA216B" w:rsidRDefault="00BA216B" w:rsidP="00614F98"/>
                          <w:p w14:paraId="7D1E645C" w14:textId="77777777" w:rsidR="00BA216B" w:rsidRDefault="00BA216B" w:rsidP="00614F98"/>
                          <w:p w14:paraId="11FD2725" w14:textId="77777777" w:rsidR="00BA216B" w:rsidRDefault="00BA216B" w:rsidP="00614F98"/>
                          <w:p w14:paraId="37D36486" w14:textId="77777777" w:rsidR="00BA216B" w:rsidRDefault="00BA216B" w:rsidP="00614F98"/>
                          <w:p w14:paraId="43C4375B" w14:textId="77777777" w:rsidR="00BA216B" w:rsidRDefault="00BA216B" w:rsidP="00614F98"/>
                          <w:p w14:paraId="598C6D42" w14:textId="77777777" w:rsidR="00BA216B" w:rsidRDefault="00BA216B" w:rsidP="00614F98"/>
                          <w:p w14:paraId="7B485696" w14:textId="77777777" w:rsidR="00BA216B" w:rsidRDefault="00BA216B" w:rsidP="00614F98"/>
                          <w:p w14:paraId="212EC1FD" w14:textId="77777777" w:rsidR="00BA216B" w:rsidRDefault="00BA216B" w:rsidP="00614F98"/>
                          <w:p w14:paraId="19D4C661" w14:textId="77777777" w:rsidR="00BA216B" w:rsidRDefault="00BA216B" w:rsidP="00614F98"/>
                          <w:p w14:paraId="12CB24F3" w14:textId="77777777" w:rsidR="00BA216B" w:rsidRDefault="00BA216B" w:rsidP="00614F98"/>
                          <w:p w14:paraId="16552A1D" w14:textId="77777777" w:rsidR="00BA216B" w:rsidRDefault="00BA216B" w:rsidP="00614F98"/>
                          <w:p w14:paraId="5C3D57FA" w14:textId="77777777" w:rsidR="00BA216B" w:rsidRDefault="00BA216B" w:rsidP="00614F98"/>
                          <w:p w14:paraId="3864E990" w14:textId="77777777" w:rsidR="00BA216B" w:rsidRDefault="00BA216B" w:rsidP="00614F98"/>
                          <w:p w14:paraId="126107B1" w14:textId="77777777" w:rsidR="00BA216B" w:rsidRDefault="00BA216B" w:rsidP="00614F98"/>
                          <w:p w14:paraId="2F70C4A1" w14:textId="77777777" w:rsidR="00BA216B" w:rsidRDefault="00BA216B" w:rsidP="00614F98"/>
                          <w:p w14:paraId="1434183A" w14:textId="77777777" w:rsidR="00BA216B" w:rsidRDefault="00BA216B" w:rsidP="00614F98"/>
                          <w:p w14:paraId="2D922457" w14:textId="77777777" w:rsidR="00BA216B" w:rsidRDefault="00BA216B" w:rsidP="00614F98"/>
                          <w:p w14:paraId="5A88EB14" w14:textId="77777777" w:rsidR="00BA216B" w:rsidRDefault="00BA216B" w:rsidP="00614F98"/>
                          <w:p w14:paraId="51AF576D" w14:textId="77777777" w:rsidR="00BA216B" w:rsidRDefault="00BA216B" w:rsidP="00614F98"/>
                          <w:p w14:paraId="4EB9BF6C" w14:textId="77777777" w:rsidR="00BA216B" w:rsidRDefault="00BA216B" w:rsidP="00614F98"/>
                          <w:p w14:paraId="46F16F5F" w14:textId="77777777" w:rsidR="00BA216B" w:rsidRDefault="00BA216B" w:rsidP="00614F98"/>
                          <w:p w14:paraId="374A60E2" w14:textId="77777777" w:rsidR="00BA216B" w:rsidRDefault="00BA216B" w:rsidP="00614F98"/>
                          <w:p w14:paraId="3B73A1FB" w14:textId="77777777" w:rsidR="00BA216B" w:rsidRDefault="00BA216B" w:rsidP="00614F98"/>
                          <w:p w14:paraId="5E19F8E4" w14:textId="77777777" w:rsidR="00BA216B" w:rsidRDefault="00BA216B" w:rsidP="00614F98"/>
                          <w:p w14:paraId="256E3373" w14:textId="77777777" w:rsidR="00BA216B" w:rsidRDefault="00BA216B" w:rsidP="00614F98"/>
                          <w:p w14:paraId="0FB8767B" w14:textId="77777777" w:rsidR="00BA216B" w:rsidRDefault="00BA216B" w:rsidP="00614F98"/>
                          <w:p w14:paraId="32A60CE6" w14:textId="77777777" w:rsidR="00BA216B" w:rsidRDefault="00BA216B" w:rsidP="00614F98"/>
                          <w:p w14:paraId="2749A095" w14:textId="77777777" w:rsidR="00BA216B" w:rsidRDefault="00BA216B" w:rsidP="00614F98"/>
                          <w:p w14:paraId="4EA2437A" w14:textId="77777777" w:rsidR="00BA216B" w:rsidRDefault="00BA216B" w:rsidP="00614F98"/>
                          <w:p w14:paraId="420386DF" w14:textId="77777777" w:rsidR="00BA216B" w:rsidRDefault="00BA216B" w:rsidP="00614F98"/>
                          <w:p w14:paraId="1C59F3E7" w14:textId="77777777" w:rsidR="00BA216B" w:rsidRDefault="00BA216B" w:rsidP="00614F98"/>
                          <w:p w14:paraId="41EEA50F" w14:textId="77777777" w:rsidR="00BA216B" w:rsidRDefault="00BA216B" w:rsidP="00614F98"/>
                          <w:p w14:paraId="7B3EF681" w14:textId="77777777" w:rsidR="00BA216B" w:rsidRDefault="00BA216B" w:rsidP="00614F98"/>
                          <w:p w14:paraId="3983ACB3" w14:textId="77777777" w:rsidR="00BA216B" w:rsidRDefault="00BA216B" w:rsidP="00614F98"/>
                          <w:p w14:paraId="0B850FFE" w14:textId="77777777" w:rsidR="00BA216B" w:rsidRDefault="00BA216B" w:rsidP="00614F98"/>
                          <w:p w14:paraId="0AC34943" w14:textId="77777777" w:rsidR="00BA216B" w:rsidRDefault="00BA216B" w:rsidP="00614F98"/>
                          <w:p w14:paraId="00DE357C" w14:textId="77777777" w:rsidR="00BA216B" w:rsidRDefault="00BA216B" w:rsidP="00614F98"/>
                          <w:p w14:paraId="67B6749E" w14:textId="77777777" w:rsidR="00BA216B" w:rsidRDefault="00BA216B" w:rsidP="00614F98"/>
                          <w:p w14:paraId="5DA4AF6F" w14:textId="77777777" w:rsidR="00BA216B" w:rsidRDefault="00BA216B" w:rsidP="00614F98"/>
                          <w:p w14:paraId="11EB190F" w14:textId="77777777" w:rsidR="00BA216B" w:rsidRDefault="00BA216B" w:rsidP="00614F98"/>
                          <w:p w14:paraId="032CFEDD" w14:textId="77777777" w:rsidR="00BA216B" w:rsidRDefault="00BA216B" w:rsidP="00614F98"/>
                          <w:p w14:paraId="703A106A" w14:textId="77777777" w:rsidR="00BA216B" w:rsidRDefault="00BA216B" w:rsidP="00614F98"/>
                          <w:p w14:paraId="7E94B22F" w14:textId="77777777" w:rsidR="00BA216B" w:rsidRDefault="00BA216B" w:rsidP="00614F98"/>
                          <w:p w14:paraId="2984B9C6" w14:textId="77777777" w:rsidR="00BA216B" w:rsidRDefault="00BA216B" w:rsidP="00614F98"/>
                          <w:p w14:paraId="63D7AEC7" w14:textId="77777777" w:rsidR="00BA216B" w:rsidRDefault="00BA216B" w:rsidP="00614F98"/>
                          <w:p w14:paraId="6458FDEE" w14:textId="77777777" w:rsidR="00BA216B" w:rsidRDefault="00BA216B" w:rsidP="00614F98"/>
                          <w:p w14:paraId="4512740B" w14:textId="77777777" w:rsidR="00BA216B" w:rsidRDefault="00BA216B" w:rsidP="00614F98"/>
                          <w:p w14:paraId="6FFAA901" w14:textId="77777777" w:rsidR="00BA216B" w:rsidRDefault="00BA216B" w:rsidP="00614F98"/>
                          <w:p w14:paraId="7E32717D" w14:textId="77777777" w:rsidR="00BA216B" w:rsidRDefault="00BA216B" w:rsidP="00614F98"/>
                          <w:p w14:paraId="7038B86D" w14:textId="77777777" w:rsidR="00BA216B" w:rsidRDefault="00BA216B" w:rsidP="00614F98"/>
                          <w:p w14:paraId="4B081CB7" w14:textId="77777777" w:rsidR="00BA216B" w:rsidRDefault="00BA216B" w:rsidP="00614F98"/>
                          <w:p w14:paraId="114280B5" w14:textId="77777777" w:rsidR="00BA216B" w:rsidRDefault="00BA216B" w:rsidP="00614F98"/>
                          <w:p w14:paraId="3F506CA1" w14:textId="77777777" w:rsidR="00BA216B" w:rsidRDefault="00BA216B" w:rsidP="00614F98"/>
                          <w:p w14:paraId="0B644444" w14:textId="77777777" w:rsidR="00BA216B" w:rsidRDefault="00BA216B" w:rsidP="00614F98"/>
                          <w:p w14:paraId="209BAE23" w14:textId="77777777" w:rsidR="00BA216B" w:rsidRDefault="00BA216B" w:rsidP="00614F98"/>
                          <w:p w14:paraId="0F74287E" w14:textId="77777777" w:rsidR="00BA216B" w:rsidRDefault="00BA216B" w:rsidP="00614F98"/>
                          <w:p w14:paraId="764230F4" w14:textId="77777777" w:rsidR="00BA216B" w:rsidRDefault="00BA216B" w:rsidP="00614F98"/>
                          <w:p w14:paraId="645CEFE8" w14:textId="77777777" w:rsidR="00BA216B" w:rsidRDefault="00BA216B" w:rsidP="00614F98"/>
                          <w:p w14:paraId="5C6C8D71" w14:textId="77777777" w:rsidR="00BA216B" w:rsidRDefault="00BA216B" w:rsidP="00614F98"/>
                          <w:p w14:paraId="4B7B130C" w14:textId="77777777" w:rsidR="00BA216B" w:rsidRDefault="00BA216B" w:rsidP="00614F98"/>
                          <w:p w14:paraId="4B969BE2" w14:textId="77777777" w:rsidR="00BA216B" w:rsidRDefault="00BA216B" w:rsidP="00614F98"/>
                          <w:p w14:paraId="6BE715D9" w14:textId="77777777" w:rsidR="00BA216B" w:rsidRDefault="00BA216B" w:rsidP="00614F98"/>
                          <w:p w14:paraId="1B3E237D" w14:textId="77777777" w:rsidR="00BA216B" w:rsidRDefault="00BA216B" w:rsidP="00614F98"/>
                          <w:p w14:paraId="39E43D6A" w14:textId="77777777" w:rsidR="00BA216B" w:rsidRDefault="00BA216B" w:rsidP="00614F98"/>
                          <w:p w14:paraId="0414DE88" w14:textId="77777777" w:rsidR="00BA216B" w:rsidRDefault="00BA216B" w:rsidP="00614F98"/>
                          <w:p w14:paraId="2FA9C4C6" w14:textId="77777777" w:rsidR="00BA216B" w:rsidRDefault="00BA216B" w:rsidP="00614F98"/>
                          <w:p w14:paraId="1EEEB0B4" w14:textId="77777777" w:rsidR="00BA216B" w:rsidRDefault="00BA216B" w:rsidP="00614F98"/>
                          <w:p w14:paraId="45FDBBE3" w14:textId="77777777" w:rsidR="00BA216B" w:rsidRDefault="00BA216B" w:rsidP="00614F98"/>
                          <w:p w14:paraId="321DCCC8" w14:textId="77777777" w:rsidR="00BA216B" w:rsidRDefault="00BA216B" w:rsidP="00614F98"/>
                          <w:p w14:paraId="3C45DBEA" w14:textId="77777777" w:rsidR="00BA216B" w:rsidRDefault="00BA216B" w:rsidP="00614F98"/>
                          <w:p w14:paraId="5F126FE1" w14:textId="77777777" w:rsidR="00BA216B" w:rsidRDefault="00BA216B" w:rsidP="00614F98"/>
                          <w:p w14:paraId="615AFCB4" w14:textId="77777777" w:rsidR="00BA216B" w:rsidRDefault="00BA216B" w:rsidP="00614F98"/>
                          <w:p w14:paraId="7A9D69CB" w14:textId="77777777" w:rsidR="00BA216B" w:rsidRDefault="00BA216B" w:rsidP="00614F98"/>
                          <w:p w14:paraId="03F079E0" w14:textId="77777777" w:rsidR="00BA216B" w:rsidRDefault="00BA216B" w:rsidP="00614F98"/>
                          <w:p w14:paraId="3B8033DB" w14:textId="77777777" w:rsidR="00BA216B" w:rsidRDefault="00BA216B" w:rsidP="00614F98"/>
                          <w:p w14:paraId="40523C37" w14:textId="77777777" w:rsidR="00BA216B" w:rsidRDefault="00BA216B" w:rsidP="00614F98"/>
                          <w:p w14:paraId="2DDCD3C9" w14:textId="77777777" w:rsidR="00BA216B" w:rsidRDefault="00BA216B" w:rsidP="00614F98"/>
                          <w:p w14:paraId="0BB59CA4" w14:textId="77777777" w:rsidR="00BA216B" w:rsidRDefault="00BA216B" w:rsidP="00614F98"/>
                          <w:p w14:paraId="5146F227" w14:textId="77777777" w:rsidR="00BA216B" w:rsidRDefault="00BA216B" w:rsidP="00614F98"/>
                          <w:p w14:paraId="29C4B350" w14:textId="77777777" w:rsidR="00BA216B" w:rsidRDefault="00BA216B" w:rsidP="00614F98"/>
                          <w:p w14:paraId="7A1FC22D" w14:textId="77777777" w:rsidR="00BA216B" w:rsidRDefault="00BA216B" w:rsidP="00614F98"/>
                          <w:p w14:paraId="2F692871" w14:textId="77777777" w:rsidR="00BA216B" w:rsidRDefault="00BA216B" w:rsidP="00614F98"/>
                          <w:p w14:paraId="704146B2" w14:textId="77777777" w:rsidR="00BA216B" w:rsidRDefault="00BA216B" w:rsidP="00614F98"/>
                          <w:p w14:paraId="13421E17" w14:textId="77777777" w:rsidR="00BA216B" w:rsidRDefault="00BA216B" w:rsidP="00614F98"/>
                          <w:p w14:paraId="6A8922E8" w14:textId="77777777" w:rsidR="00BA216B" w:rsidRDefault="00BA216B" w:rsidP="00614F98"/>
                          <w:p w14:paraId="2A0D1438" w14:textId="77777777" w:rsidR="00BA216B" w:rsidRDefault="00BA216B" w:rsidP="00614F98"/>
                          <w:p w14:paraId="52CD7E6F" w14:textId="77777777" w:rsidR="00BA216B" w:rsidRDefault="00BA216B" w:rsidP="00614F98"/>
                          <w:p w14:paraId="30785D37" w14:textId="77777777" w:rsidR="00BA216B" w:rsidRDefault="00BA216B" w:rsidP="00614F98"/>
                          <w:p w14:paraId="149CC83F" w14:textId="77777777" w:rsidR="00BA216B" w:rsidRDefault="00BA216B" w:rsidP="00614F98"/>
                          <w:p w14:paraId="5DBAD461" w14:textId="77777777" w:rsidR="00BA216B" w:rsidRDefault="00BA216B" w:rsidP="00614F98"/>
                          <w:p w14:paraId="63726F9E" w14:textId="77777777" w:rsidR="00BA216B" w:rsidRDefault="00BA216B" w:rsidP="00614F98"/>
                          <w:p w14:paraId="3830ED32" w14:textId="77777777" w:rsidR="00BA216B" w:rsidRDefault="00BA216B" w:rsidP="00614F98"/>
                          <w:p w14:paraId="4808671D" w14:textId="77777777" w:rsidR="00BA216B" w:rsidRDefault="00BA216B" w:rsidP="00614F98"/>
                          <w:p w14:paraId="0568961C" w14:textId="77777777" w:rsidR="00BA216B" w:rsidRDefault="00BA216B" w:rsidP="00614F98"/>
                          <w:p w14:paraId="18536A18" w14:textId="77777777" w:rsidR="00BA216B" w:rsidRDefault="00BA216B" w:rsidP="00614F98"/>
                          <w:p w14:paraId="5319DDDB" w14:textId="77777777" w:rsidR="00BA216B" w:rsidRDefault="00BA216B" w:rsidP="00614F98"/>
                          <w:p w14:paraId="2260EACF" w14:textId="77777777" w:rsidR="00BA216B" w:rsidRDefault="00BA216B" w:rsidP="00614F98"/>
                          <w:p w14:paraId="7B1CCF47" w14:textId="77777777" w:rsidR="00BA216B" w:rsidRDefault="00BA216B" w:rsidP="00614F98"/>
                          <w:p w14:paraId="1B48CCF5" w14:textId="77777777" w:rsidR="00BA216B" w:rsidRDefault="00BA216B" w:rsidP="00614F98"/>
                          <w:p w14:paraId="52EB97B6" w14:textId="77777777" w:rsidR="00BA216B" w:rsidRDefault="00BA216B" w:rsidP="00614F98"/>
                          <w:p w14:paraId="3328109D" w14:textId="77777777" w:rsidR="00BA216B" w:rsidRDefault="00BA216B" w:rsidP="00614F98"/>
                          <w:p w14:paraId="2312154D" w14:textId="77777777" w:rsidR="00BA216B" w:rsidRDefault="00BA216B" w:rsidP="00614F98"/>
                          <w:p w14:paraId="07C802A4" w14:textId="77777777" w:rsidR="00BA216B" w:rsidRDefault="00BA216B" w:rsidP="00614F98"/>
                          <w:p w14:paraId="1F1A14FD" w14:textId="77777777" w:rsidR="00BA216B" w:rsidRDefault="00BA216B" w:rsidP="00614F98"/>
                          <w:p w14:paraId="46A3E55B" w14:textId="77777777" w:rsidR="00BA216B" w:rsidRDefault="00BA216B" w:rsidP="00614F98"/>
                          <w:p w14:paraId="18A2BDC9" w14:textId="77777777" w:rsidR="00BA216B" w:rsidRDefault="00BA216B" w:rsidP="00614F98"/>
                          <w:p w14:paraId="365786CF" w14:textId="77777777" w:rsidR="00BA216B" w:rsidRDefault="00BA216B" w:rsidP="00614F98"/>
                          <w:p w14:paraId="56DB9547" w14:textId="77777777" w:rsidR="00BA216B" w:rsidRDefault="00BA216B" w:rsidP="00614F98"/>
                          <w:p w14:paraId="40FABC14" w14:textId="77777777" w:rsidR="00BA216B" w:rsidRDefault="00BA216B" w:rsidP="00614F98"/>
                          <w:p w14:paraId="6E0E2BB2" w14:textId="77777777" w:rsidR="00BA216B" w:rsidRDefault="00BA216B" w:rsidP="00614F98"/>
                          <w:p w14:paraId="30AF431A" w14:textId="77777777" w:rsidR="00BA216B" w:rsidRDefault="00BA216B" w:rsidP="00614F98"/>
                          <w:p w14:paraId="4EAE049A" w14:textId="77777777" w:rsidR="00BA216B" w:rsidRDefault="00BA216B" w:rsidP="00614F98"/>
                          <w:p w14:paraId="04F35EB7" w14:textId="77777777" w:rsidR="00BA216B" w:rsidRDefault="00BA216B" w:rsidP="00614F98"/>
                          <w:p w14:paraId="078552FF" w14:textId="77777777" w:rsidR="00BA216B" w:rsidRDefault="00BA216B" w:rsidP="00614F98"/>
                          <w:p w14:paraId="20CDC32D" w14:textId="77777777" w:rsidR="00BA216B" w:rsidRDefault="00BA216B" w:rsidP="00614F98"/>
                          <w:p w14:paraId="10C55437" w14:textId="77777777" w:rsidR="00BA216B" w:rsidRDefault="00BA216B" w:rsidP="00614F98"/>
                          <w:p w14:paraId="7D3C84AA" w14:textId="77777777" w:rsidR="00BA216B" w:rsidRDefault="00BA216B" w:rsidP="00614F98"/>
                          <w:p w14:paraId="15BA60ED" w14:textId="77777777" w:rsidR="00BA216B" w:rsidRDefault="00BA216B" w:rsidP="00614F98"/>
                          <w:p w14:paraId="2A251E9E" w14:textId="77777777" w:rsidR="00BA216B" w:rsidRDefault="00BA216B" w:rsidP="00614F98"/>
                          <w:p w14:paraId="6D1467EA" w14:textId="77777777" w:rsidR="00BA216B" w:rsidRDefault="00BA216B" w:rsidP="00614F98"/>
                          <w:p w14:paraId="42E37804" w14:textId="77777777" w:rsidR="00BA216B" w:rsidRDefault="00BA216B" w:rsidP="00614F98"/>
                          <w:p w14:paraId="2B7FFC9C" w14:textId="77777777" w:rsidR="00BA216B" w:rsidRDefault="00BA216B" w:rsidP="00614F98"/>
                          <w:p w14:paraId="680AA744" w14:textId="77777777" w:rsidR="00BA216B" w:rsidRDefault="00BA216B" w:rsidP="00614F98"/>
                          <w:p w14:paraId="7BBFB730" w14:textId="77777777" w:rsidR="00BA216B" w:rsidRDefault="00BA216B" w:rsidP="00614F98"/>
                          <w:p w14:paraId="04E3A454" w14:textId="77777777" w:rsidR="00BA216B" w:rsidRDefault="00BA216B" w:rsidP="00614F98"/>
                          <w:p w14:paraId="2C23CF9B" w14:textId="77777777" w:rsidR="00BA216B" w:rsidRDefault="00BA216B" w:rsidP="00614F98"/>
                          <w:p w14:paraId="74E043C6" w14:textId="77777777" w:rsidR="00BA216B" w:rsidRDefault="00BA216B" w:rsidP="00614F98"/>
                          <w:p w14:paraId="5A94F44B" w14:textId="77777777" w:rsidR="00BA216B" w:rsidRDefault="00BA216B" w:rsidP="00614F98"/>
                          <w:p w14:paraId="1F6CDAB5" w14:textId="77777777" w:rsidR="00BA216B" w:rsidRDefault="00BA216B" w:rsidP="00614F98"/>
                          <w:p w14:paraId="2E0F1617" w14:textId="77777777" w:rsidR="00BA216B" w:rsidRDefault="00BA216B" w:rsidP="00614F98"/>
                          <w:p w14:paraId="13CF3D03" w14:textId="77777777" w:rsidR="00BA216B" w:rsidRDefault="00BA216B" w:rsidP="00614F98"/>
                          <w:p w14:paraId="1064489A" w14:textId="77777777" w:rsidR="00BA216B" w:rsidRDefault="00BA216B" w:rsidP="00614F98"/>
                          <w:p w14:paraId="7241EB5F" w14:textId="77777777" w:rsidR="00BA216B" w:rsidRDefault="00BA216B" w:rsidP="00614F98"/>
                          <w:p w14:paraId="65EF9AE3" w14:textId="77777777" w:rsidR="00BA216B" w:rsidRDefault="00BA216B" w:rsidP="00614F98"/>
                          <w:p w14:paraId="3415EE93" w14:textId="77777777" w:rsidR="00BA216B" w:rsidRDefault="00BA216B" w:rsidP="00614F98"/>
                          <w:p w14:paraId="486E5DC3" w14:textId="77777777" w:rsidR="00BA216B" w:rsidRDefault="00BA216B" w:rsidP="00614F98"/>
                          <w:p w14:paraId="4D0FCBF2" w14:textId="77777777" w:rsidR="00BA216B" w:rsidRDefault="00BA216B" w:rsidP="00614F98"/>
                          <w:p w14:paraId="720FCF0A" w14:textId="77777777" w:rsidR="00BA216B" w:rsidRDefault="00BA216B" w:rsidP="00614F98"/>
                          <w:p w14:paraId="6386A173" w14:textId="77777777" w:rsidR="00BA216B" w:rsidRDefault="00BA216B" w:rsidP="00614F98"/>
                          <w:p w14:paraId="3EECAB7E" w14:textId="77777777" w:rsidR="00BA216B" w:rsidRDefault="00BA216B" w:rsidP="00614F98"/>
                          <w:p w14:paraId="187BDE23" w14:textId="77777777" w:rsidR="00BA216B" w:rsidRDefault="00BA216B" w:rsidP="00614F98"/>
                          <w:p w14:paraId="6305A4A0" w14:textId="77777777" w:rsidR="00BA216B" w:rsidRDefault="00BA216B" w:rsidP="00614F98"/>
                          <w:p w14:paraId="6A898C01" w14:textId="77777777" w:rsidR="00BA216B" w:rsidRDefault="00BA216B" w:rsidP="00614F98"/>
                          <w:p w14:paraId="39CCE233" w14:textId="77777777" w:rsidR="00BA216B" w:rsidRDefault="00BA216B" w:rsidP="00614F98"/>
                          <w:p w14:paraId="040E7E38" w14:textId="77777777" w:rsidR="00BA216B" w:rsidRDefault="00BA216B" w:rsidP="00614F98"/>
                          <w:p w14:paraId="3B0CECF5" w14:textId="77777777" w:rsidR="00BA216B" w:rsidRDefault="00BA216B" w:rsidP="00614F98"/>
                          <w:p w14:paraId="79EB38D5" w14:textId="77777777" w:rsidR="00BA216B" w:rsidRDefault="00BA216B" w:rsidP="00614F98"/>
                          <w:p w14:paraId="4FF04EAC" w14:textId="77777777" w:rsidR="00BA216B" w:rsidRDefault="00BA216B" w:rsidP="00614F98"/>
                          <w:p w14:paraId="5106E9BC" w14:textId="77777777" w:rsidR="00BA216B" w:rsidRDefault="00BA216B" w:rsidP="00614F98"/>
                          <w:p w14:paraId="1141B58E" w14:textId="77777777" w:rsidR="00BA216B" w:rsidRDefault="00BA216B" w:rsidP="00614F98"/>
                          <w:p w14:paraId="20DEBD6A" w14:textId="77777777" w:rsidR="00BA216B" w:rsidRDefault="00BA216B" w:rsidP="00614F98"/>
                          <w:p w14:paraId="1C154129" w14:textId="77777777" w:rsidR="00BA216B" w:rsidRDefault="00BA216B" w:rsidP="00614F98"/>
                          <w:p w14:paraId="76717777" w14:textId="77777777" w:rsidR="00BA216B" w:rsidRDefault="00BA216B" w:rsidP="00614F98"/>
                          <w:p w14:paraId="7A010B8F" w14:textId="77777777" w:rsidR="00BA216B" w:rsidRDefault="00BA216B" w:rsidP="00614F98"/>
                          <w:p w14:paraId="15256C8E" w14:textId="77777777" w:rsidR="00BA216B" w:rsidRDefault="00BA216B" w:rsidP="00614F98"/>
                          <w:p w14:paraId="57C243F3" w14:textId="77777777" w:rsidR="00BA216B" w:rsidRDefault="00BA216B" w:rsidP="00614F98"/>
                          <w:p w14:paraId="52B59C3D" w14:textId="77777777" w:rsidR="00BA216B" w:rsidRDefault="00BA216B" w:rsidP="00614F98"/>
                          <w:p w14:paraId="1C37BDA2" w14:textId="77777777" w:rsidR="00BA216B" w:rsidRDefault="00BA216B" w:rsidP="00614F98"/>
                          <w:p w14:paraId="2172B1CA" w14:textId="77777777" w:rsidR="00BA216B" w:rsidRDefault="00BA216B" w:rsidP="00614F98"/>
                          <w:p w14:paraId="481B663A" w14:textId="77777777" w:rsidR="00BA216B" w:rsidRDefault="00BA216B" w:rsidP="00614F98"/>
                          <w:p w14:paraId="5E2DA2B9" w14:textId="77777777" w:rsidR="00BA216B" w:rsidRDefault="00BA216B" w:rsidP="00614F98"/>
                          <w:p w14:paraId="17C88361" w14:textId="77777777" w:rsidR="00BA216B" w:rsidRDefault="00BA216B" w:rsidP="00614F98"/>
                          <w:p w14:paraId="0264D07F" w14:textId="77777777" w:rsidR="00BA216B" w:rsidRDefault="00BA216B" w:rsidP="00614F98"/>
                          <w:p w14:paraId="709F4AB6" w14:textId="77777777" w:rsidR="00BA216B" w:rsidRDefault="00BA216B" w:rsidP="00614F98"/>
                          <w:p w14:paraId="2A021943" w14:textId="77777777" w:rsidR="00BA216B" w:rsidRDefault="00BA216B" w:rsidP="00614F98"/>
                          <w:p w14:paraId="2D8FF489" w14:textId="77777777" w:rsidR="00BA216B" w:rsidRDefault="00BA216B" w:rsidP="00614F98"/>
                          <w:p w14:paraId="06A4F368" w14:textId="77777777" w:rsidR="00BA216B" w:rsidRDefault="00BA216B" w:rsidP="00614F98"/>
                          <w:p w14:paraId="011A82C6" w14:textId="77777777" w:rsidR="00BA216B" w:rsidRDefault="00BA216B" w:rsidP="00614F98"/>
                          <w:p w14:paraId="71179CED" w14:textId="77777777" w:rsidR="00BA216B" w:rsidRDefault="00BA216B" w:rsidP="00614F98"/>
                          <w:p w14:paraId="31EC1661" w14:textId="77777777" w:rsidR="00BA216B" w:rsidRDefault="00BA216B" w:rsidP="00614F98"/>
                          <w:p w14:paraId="49234401" w14:textId="77777777" w:rsidR="00BA216B" w:rsidRDefault="00BA216B" w:rsidP="00614F98"/>
                          <w:p w14:paraId="68F4C01D" w14:textId="77777777" w:rsidR="00BA216B" w:rsidRDefault="00BA216B" w:rsidP="00614F98"/>
                          <w:p w14:paraId="107B0C01" w14:textId="77777777" w:rsidR="00BA216B" w:rsidRDefault="00BA216B" w:rsidP="00614F98"/>
                          <w:p w14:paraId="5B883251" w14:textId="77777777" w:rsidR="00BA216B" w:rsidRDefault="00BA216B" w:rsidP="00614F98"/>
                          <w:p w14:paraId="12FF30DC" w14:textId="77777777" w:rsidR="00BA216B" w:rsidRDefault="00BA216B" w:rsidP="00614F98"/>
                          <w:p w14:paraId="63021CD2" w14:textId="77777777" w:rsidR="00BA216B" w:rsidRDefault="00BA216B" w:rsidP="00614F98"/>
                          <w:p w14:paraId="63188744" w14:textId="77777777" w:rsidR="00BA216B" w:rsidRDefault="00BA216B" w:rsidP="00614F98"/>
                          <w:p w14:paraId="3F0A39E2" w14:textId="77777777" w:rsidR="00BA216B" w:rsidRDefault="00BA216B" w:rsidP="00614F98"/>
                          <w:p w14:paraId="065B6873" w14:textId="77777777" w:rsidR="00BA216B" w:rsidRDefault="00BA216B" w:rsidP="00614F98"/>
                          <w:p w14:paraId="7BC2B2FB" w14:textId="77777777" w:rsidR="00BA216B" w:rsidRDefault="00BA216B" w:rsidP="00614F98"/>
                          <w:p w14:paraId="775931A7" w14:textId="77777777" w:rsidR="00BA216B" w:rsidRDefault="00BA216B" w:rsidP="00614F98"/>
                          <w:p w14:paraId="33D2D838" w14:textId="77777777" w:rsidR="00BA216B" w:rsidRDefault="00BA216B" w:rsidP="00614F98"/>
                          <w:p w14:paraId="3ABD9C42" w14:textId="77777777" w:rsidR="00BA216B" w:rsidRDefault="00BA216B" w:rsidP="00614F98"/>
                          <w:p w14:paraId="1720677F" w14:textId="77777777" w:rsidR="00BA216B" w:rsidRDefault="00BA216B" w:rsidP="00614F98"/>
                          <w:p w14:paraId="512F2C9B" w14:textId="77777777" w:rsidR="00BA216B" w:rsidRDefault="00BA216B" w:rsidP="00614F98"/>
                          <w:p w14:paraId="19CF1C5D" w14:textId="77777777" w:rsidR="00BA216B" w:rsidRDefault="00BA216B" w:rsidP="00614F98"/>
                          <w:p w14:paraId="397FDE66" w14:textId="77777777" w:rsidR="00BA216B" w:rsidRDefault="00BA216B" w:rsidP="00614F98"/>
                          <w:p w14:paraId="7983B4E2" w14:textId="77777777" w:rsidR="00BA216B" w:rsidRDefault="00BA216B" w:rsidP="00614F98"/>
                          <w:p w14:paraId="4CBF4D65" w14:textId="77777777" w:rsidR="00BA216B" w:rsidRDefault="00BA216B" w:rsidP="00614F98"/>
                          <w:p w14:paraId="6208E8F1" w14:textId="77777777" w:rsidR="00BA216B" w:rsidRDefault="00BA216B" w:rsidP="00614F98"/>
                          <w:p w14:paraId="0ADD49CF" w14:textId="77777777" w:rsidR="00BA216B" w:rsidRDefault="00BA216B" w:rsidP="00614F98"/>
                          <w:p w14:paraId="66653F06" w14:textId="77777777" w:rsidR="00BA216B" w:rsidRDefault="00BA216B" w:rsidP="00614F98"/>
                          <w:p w14:paraId="552FA531" w14:textId="77777777" w:rsidR="00BA216B" w:rsidRDefault="00BA216B" w:rsidP="00614F98"/>
                          <w:p w14:paraId="1FE124BD" w14:textId="77777777" w:rsidR="00BA216B" w:rsidRDefault="00BA216B" w:rsidP="00614F98"/>
                          <w:p w14:paraId="1B4B3BA2" w14:textId="77777777" w:rsidR="00BA216B" w:rsidRDefault="00BA216B" w:rsidP="00614F98"/>
                          <w:p w14:paraId="303B6894" w14:textId="77777777" w:rsidR="00BA216B" w:rsidRDefault="00BA216B" w:rsidP="00614F98"/>
                          <w:p w14:paraId="7227CE7A" w14:textId="77777777" w:rsidR="00BA216B" w:rsidRDefault="00BA216B" w:rsidP="00614F98"/>
                          <w:p w14:paraId="7C2920EB" w14:textId="77777777" w:rsidR="00BA216B" w:rsidRDefault="00BA216B" w:rsidP="00614F98"/>
                          <w:p w14:paraId="50E0C84A" w14:textId="77777777" w:rsidR="00BA216B" w:rsidRDefault="00BA216B" w:rsidP="00614F98"/>
                          <w:p w14:paraId="5A708E88" w14:textId="77777777" w:rsidR="00BA216B" w:rsidRDefault="00BA216B" w:rsidP="00614F98"/>
                          <w:p w14:paraId="2B18D478" w14:textId="77777777" w:rsidR="00BA216B" w:rsidRDefault="00BA216B" w:rsidP="00614F98"/>
                          <w:p w14:paraId="729BC9FF" w14:textId="77777777" w:rsidR="00BA216B" w:rsidRDefault="00BA216B" w:rsidP="00614F98"/>
                          <w:p w14:paraId="5DA123A3" w14:textId="77777777" w:rsidR="00BA216B" w:rsidRDefault="00BA216B" w:rsidP="00614F98"/>
                          <w:p w14:paraId="09E1028E" w14:textId="77777777" w:rsidR="00BA216B" w:rsidRDefault="00BA216B" w:rsidP="00614F98"/>
                          <w:p w14:paraId="182BA900" w14:textId="77777777" w:rsidR="00BA216B" w:rsidRDefault="00BA216B" w:rsidP="00614F98"/>
                          <w:p w14:paraId="5DFF2D4E" w14:textId="77777777" w:rsidR="00BA216B" w:rsidRDefault="00BA216B" w:rsidP="00614F98"/>
                          <w:p w14:paraId="2179EE0B" w14:textId="77777777" w:rsidR="00BA216B" w:rsidRDefault="00BA216B" w:rsidP="00614F98"/>
                          <w:p w14:paraId="5DADD444" w14:textId="77777777" w:rsidR="00BA216B" w:rsidRDefault="00BA216B" w:rsidP="00614F98"/>
                          <w:p w14:paraId="70B51E59" w14:textId="77777777" w:rsidR="00BA216B" w:rsidRDefault="00BA216B" w:rsidP="00614F98"/>
                          <w:p w14:paraId="6F5A40E1" w14:textId="77777777" w:rsidR="00BA216B" w:rsidRDefault="00BA216B" w:rsidP="00614F98"/>
                          <w:p w14:paraId="7477DE03" w14:textId="77777777" w:rsidR="00BA216B" w:rsidRDefault="00BA216B" w:rsidP="00614F98"/>
                          <w:p w14:paraId="358D170C" w14:textId="77777777" w:rsidR="00BA216B" w:rsidRDefault="00BA216B" w:rsidP="00614F98"/>
                          <w:p w14:paraId="00B9E7E0" w14:textId="77777777" w:rsidR="00BA216B" w:rsidRDefault="00BA216B" w:rsidP="00614F98"/>
                          <w:p w14:paraId="77013EE9" w14:textId="77777777" w:rsidR="00BA216B" w:rsidRDefault="00BA216B" w:rsidP="00614F98"/>
                          <w:p w14:paraId="05D755E1" w14:textId="77777777" w:rsidR="00BA216B" w:rsidRDefault="00BA216B" w:rsidP="00614F98"/>
                          <w:p w14:paraId="310640AD" w14:textId="77777777" w:rsidR="00BA216B" w:rsidRDefault="00BA216B" w:rsidP="00614F98"/>
                          <w:p w14:paraId="57EBFF91" w14:textId="77777777" w:rsidR="00BA216B" w:rsidRDefault="00BA216B" w:rsidP="00614F98"/>
                          <w:p w14:paraId="13B84BE6" w14:textId="77777777" w:rsidR="00BA216B" w:rsidRDefault="00BA216B" w:rsidP="00614F98"/>
                          <w:p w14:paraId="20447173" w14:textId="77777777" w:rsidR="00BA216B" w:rsidRDefault="00BA216B" w:rsidP="00614F98"/>
                          <w:p w14:paraId="7CC119C5" w14:textId="77777777" w:rsidR="00BA216B" w:rsidRDefault="00BA216B" w:rsidP="00614F98"/>
                          <w:p w14:paraId="1706A855" w14:textId="77777777" w:rsidR="00BA216B" w:rsidRDefault="00BA216B" w:rsidP="00614F98"/>
                          <w:p w14:paraId="757491D4" w14:textId="77777777" w:rsidR="00BA216B" w:rsidRDefault="00BA216B" w:rsidP="00614F98"/>
                          <w:p w14:paraId="140B60C3" w14:textId="77777777" w:rsidR="00BA216B" w:rsidRDefault="00BA216B" w:rsidP="00614F98"/>
                          <w:p w14:paraId="138BDE4D" w14:textId="77777777" w:rsidR="00BA216B" w:rsidRDefault="00BA216B" w:rsidP="00614F98"/>
                          <w:p w14:paraId="77DBF20E" w14:textId="77777777" w:rsidR="00BA216B" w:rsidRDefault="00BA216B" w:rsidP="00614F98"/>
                          <w:p w14:paraId="4BE20B3B" w14:textId="77777777" w:rsidR="00BA216B" w:rsidRDefault="00BA216B" w:rsidP="00614F98"/>
                          <w:p w14:paraId="39D5B1EC" w14:textId="77777777" w:rsidR="00BA216B" w:rsidRDefault="00BA216B" w:rsidP="00614F98"/>
                          <w:p w14:paraId="56177C41" w14:textId="77777777" w:rsidR="00BA216B" w:rsidRDefault="00BA216B" w:rsidP="00614F98"/>
                          <w:p w14:paraId="5E06BB6E" w14:textId="77777777" w:rsidR="00BA216B" w:rsidRDefault="00BA216B" w:rsidP="00614F98"/>
                          <w:p w14:paraId="4351416E" w14:textId="77777777" w:rsidR="00BA216B" w:rsidRDefault="00BA216B" w:rsidP="00614F98"/>
                          <w:p w14:paraId="1F47E3F7" w14:textId="77777777" w:rsidR="00BA216B" w:rsidRDefault="00BA216B" w:rsidP="00614F98"/>
                          <w:p w14:paraId="24014DC1" w14:textId="77777777" w:rsidR="00BA216B" w:rsidRDefault="00BA216B" w:rsidP="00614F98"/>
                          <w:p w14:paraId="6110A27A" w14:textId="77777777" w:rsidR="00BA216B" w:rsidRDefault="00BA216B" w:rsidP="00614F98"/>
                          <w:p w14:paraId="56361975" w14:textId="77777777" w:rsidR="00BA216B" w:rsidRDefault="00BA216B" w:rsidP="00614F98"/>
                          <w:p w14:paraId="747B6FFF" w14:textId="77777777" w:rsidR="00BA216B" w:rsidRDefault="00BA216B" w:rsidP="00614F98"/>
                          <w:p w14:paraId="3E848951" w14:textId="77777777" w:rsidR="00BA216B" w:rsidRDefault="00BA216B" w:rsidP="00614F98"/>
                          <w:p w14:paraId="7D94AFAE" w14:textId="77777777" w:rsidR="00BA216B" w:rsidRDefault="00BA216B" w:rsidP="00614F98"/>
                          <w:p w14:paraId="4C249C73" w14:textId="77777777" w:rsidR="00BA216B" w:rsidRDefault="00BA216B" w:rsidP="00614F98"/>
                          <w:p w14:paraId="3392B388" w14:textId="77777777" w:rsidR="00BA216B" w:rsidRDefault="00BA216B" w:rsidP="00614F98"/>
                          <w:p w14:paraId="1DFE3463" w14:textId="77777777" w:rsidR="00BA216B" w:rsidRDefault="00BA216B" w:rsidP="00614F98"/>
                          <w:p w14:paraId="3C2C747C" w14:textId="77777777" w:rsidR="00BA216B" w:rsidRDefault="00BA216B" w:rsidP="00614F98"/>
                          <w:p w14:paraId="107D8D92" w14:textId="77777777" w:rsidR="00BA216B" w:rsidRDefault="00BA216B" w:rsidP="00614F98"/>
                          <w:p w14:paraId="3BACC952" w14:textId="77777777" w:rsidR="00BA216B" w:rsidRDefault="00BA216B" w:rsidP="00614F98"/>
                          <w:p w14:paraId="6EB419DD" w14:textId="77777777" w:rsidR="00BA216B" w:rsidRDefault="00BA216B" w:rsidP="00614F98"/>
                          <w:p w14:paraId="0E5133A4" w14:textId="77777777" w:rsidR="00BA216B" w:rsidRDefault="00BA216B" w:rsidP="00614F98"/>
                          <w:p w14:paraId="5C36D3E6" w14:textId="77777777" w:rsidR="00BA216B" w:rsidRDefault="00BA216B" w:rsidP="00614F98"/>
                          <w:p w14:paraId="3E6BF6AC" w14:textId="77777777" w:rsidR="00BA216B" w:rsidRDefault="00BA216B" w:rsidP="00614F98"/>
                          <w:p w14:paraId="4EE2EF56" w14:textId="77777777" w:rsidR="00BA216B" w:rsidRDefault="00BA216B" w:rsidP="00614F98"/>
                          <w:p w14:paraId="7304A1B0" w14:textId="77777777" w:rsidR="00BA216B" w:rsidRDefault="00BA216B" w:rsidP="00614F98"/>
                          <w:p w14:paraId="13BBC8EA" w14:textId="77777777" w:rsidR="00BA216B" w:rsidRDefault="00BA216B" w:rsidP="00614F98"/>
                          <w:p w14:paraId="261762BF" w14:textId="77777777" w:rsidR="00BA216B" w:rsidRDefault="00BA216B" w:rsidP="00614F98"/>
                          <w:p w14:paraId="6A33F387" w14:textId="77777777" w:rsidR="00BA216B" w:rsidRDefault="00BA216B" w:rsidP="00614F98"/>
                          <w:p w14:paraId="66128072" w14:textId="77777777" w:rsidR="00BA216B" w:rsidRDefault="00BA216B" w:rsidP="00614F98"/>
                          <w:p w14:paraId="6ED67FA9" w14:textId="77777777" w:rsidR="00BA216B" w:rsidRDefault="00BA216B" w:rsidP="00614F98"/>
                          <w:p w14:paraId="35EC65F7" w14:textId="77777777" w:rsidR="00BA216B" w:rsidRDefault="00BA216B" w:rsidP="00614F98"/>
                          <w:p w14:paraId="49107A0A" w14:textId="77777777" w:rsidR="00BA216B" w:rsidRDefault="00BA216B" w:rsidP="00614F98"/>
                          <w:p w14:paraId="1826AC26" w14:textId="77777777" w:rsidR="00BA216B" w:rsidRDefault="00BA216B" w:rsidP="00614F98"/>
                          <w:p w14:paraId="1EA6F178" w14:textId="77777777" w:rsidR="00BA216B" w:rsidRDefault="00BA216B" w:rsidP="00614F98"/>
                          <w:p w14:paraId="058A3CE6" w14:textId="77777777" w:rsidR="00BA216B" w:rsidRDefault="00BA216B" w:rsidP="00614F98"/>
                          <w:p w14:paraId="234EEECA" w14:textId="77777777" w:rsidR="00BA216B" w:rsidRDefault="00BA216B" w:rsidP="00614F98"/>
                          <w:p w14:paraId="262B8DCE" w14:textId="77777777" w:rsidR="00BA216B" w:rsidRDefault="00BA216B" w:rsidP="00614F98"/>
                          <w:p w14:paraId="6FEBEA2E" w14:textId="77777777" w:rsidR="00BA216B" w:rsidRDefault="00BA216B" w:rsidP="00614F98"/>
                          <w:p w14:paraId="4883D874" w14:textId="77777777" w:rsidR="00BA216B" w:rsidRDefault="00BA216B" w:rsidP="00614F98"/>
                          <w:p w14:paraId="0513A9CB" w14:textId="77777777" w:rsidR="00BA216B" w:rsidRDefault="00BA216B" w:rsidP="00614F98"/>
                          <w:p w14:paraId="5E658771" w14:textId="77777777" w:rsidR="00BA216B" w:rsidRDefault="00BA216B" w:rsidP="00614F98"/>
                          <w:p w14:paraId="7809EAD1" w14:textId="77777777" w:rsidR="00BA216B" w:rsidRDefault="00BA216B" w:rsidP="00614F98"/>
                          <w:p w14:paraId="2F823BED" w14:textId="77777777" w:rsidR="00BA216B" w:rsidRDefault="00BA216B" w:rsidP="00614F98"/>
                          <w:p w14:paraId="3241D16F" w14:textId="77777777" w:rsidR="00BA216B" w:rsidRDefault="00BA216B" w:rsidP="00614F98"/>
                          <w:p w14:paraId="220C5D1A" w14:textId="77777777" w:rsidR="00BA216B" w:rsidRDefault="00BA216B" w:rsidP="00614F98"/>
                          <w:p w14:paraId="4F5C76C0" w14:textId="77777777" w:rsidR="00BA216B" w:rsidRDefault="00BA216B" w:rsidP="00614F98"/>
                          <w:p w14:paraId="29448875" w14:textId="77777777" w:rsidR="00BA216B" w:rsidRDefault="00BA216B" w:rsidP="00614F98"/>
                          <w:p w14:paraId="4533A8C6" w14:textId="77777777" w:rsidR="00BA216B" w:rsidRDefault="00BA216B" w:rsidP="00614F98"/>
                          <w:p w14:paraId="69DE9D94" w14:textId="77777777" w:rsidR="00BA216B" w:rsidRDefault="00BA216B" w:rsidP="00614F98"/>
                          <w:p w14:paraId="1C5014F4" w14:textId="77777777" w:rsidR="00BA216B" w:rsidRDefault="00BA216B" w:rsidP="00614F98"/>
                          <w:p w14:paraId="4740947B" w14:textId="77777777" w:rsidR="00BA216B" w:rsidRDefault="00BA216B" w:rsidP="00614F98"/>
                          <w:p w14:paraId="138D033C" w14:textId="77777777" w:rsidR="00BA216B" w:rsidRDefault="00BA216B" w:rsidP="00614F98"/>
                          <w:p w14:paraId="23C1D264" w14:textId="77777777" w:rsidR="00BA216B" w:rsidRDefault="00BA216B" w:rsidP="00614F98"/>
                          <w:p w14:paraId="5DB105A4" w14:textId="77777777" w:rsidR="00BA216B" w:rsidRDefault="00BA216B" w:rsidP="00614F98"/>
                          <w:p w14:paraId="6B325112" w14:textId="77777777" w:rsidR="00BA216B" w:rsidRDefault="00BA216B" w:rsidP="00614F98"/>
                          <w:p w14:paraId="045D2058" w14:textId="77777777" w:rsidR="00BA216B" w:rsidRDefault="00BA216B" w:rsidP="00614F98"/>
                          <w:p w14:paraId="03AE8CBD" w14:textId="77777777" w:rsidR="00BA216B" w:rsidRDefault="00BA216B" w:rsidP="00614F98"/>
                          <w:p w14:paraId="5A59EE0C" w14:textId="77777777" w:rsidR="00BA216B" w:rsidRDefault="00BA216B" w:rsidP="00614F98"/>
                          <w:p w14:paraId="470E35D3" w14:textId="77777777" w:rsidR="00BA216B" w:rsidRDefault="00BA216B" w:rsidP="00614F98"/>
                          <w:p w14:paraId="0733B5F9" w14:textId="77777777" w:rsidR="00BA216B" w:rsidRDefault="00BA216B" w:rsidP="00614F98"/>
                          <w:p w14:paraId="65D8CE86" w14:textId="77777777" w:rsidR="00BA216B" w:rsidRDefault="00BA216B" w:rsidP="00614F98"/>
                          <w:p w14:paraId="4977C5F1" w14:textId="77777777" w:rsidR="00BA216B" w:rsidRDefault="00BA216B" w:rsidP="00614F98"/>
                          <w:p w14:paraId="12F19189" w14:textId="77777777" w:rsidR="00BA216B" w:rsidRDefault="00BA216B" w:rsidP="00614F98"/>
                          <w:p w14:paraId="5868E639" w14:textId="77777777" w:rsidR="00BA216B" w:rsidRDefault="00BA216B" w:rsidP="00614F98"/>
                          <w:p w14:paraId="4B54EE0D" w14:textId="77777777" w:rsidR="00BA216B" w:rsidRDefault="00BA216B" w:rsidP="00614F98"/>
                          <w:p w14:paraId="143D3E4B" w14:textId="77777777" w:rsidR="00BA216B" w:rsidRDefault="00BA216B" w:rsidP="00614F98"/>
                          <w:p w14:paraId="0C8B875C" w14:textId="77777777" w:rsidR="00BA216B" w:rsidRDefault="00BA216B" w:rsidP="00614F98"/>
                          <w:p w14:paraId="5FD48C2B" w14:textId="77777777" w:rsidR="00BA216B" w:rsidRDefault="00BA216B" w:rsidP="00614F98"/>
                          <w:p w14:paraId="78122CDA" w14:textId="77777777" w:rsidR="00BA216B" w:rsidRDefault="00BA216B" w:rsidP="00614F98"/>
                          <w:p w14:paraId="6C4FA23A" w14:textId="77777777" w:rsidR="00BA216B" w:rsidRDefault="00BA216B" w:rsidP="00614F98"/>
                          <w:p w14:paraId="460F6ECD" w14:textId="77777777" w:rsidR="00BA216B" w:rsidRDefault="00BA216B" w:rsidP="00614F98"/>
                          <w:p w14:paraId="591A7F52" w14:textId="77777777" w:rsidR="00BA216B" w:rsidRDefault="00BA216B" w:rsidP="00614F98"/>
                          <w:p w14:paraId="68934640" w14:textId="77777777" w:rsidR="00BA216B" w:rsidRDefault="00BA216B" w:rsidP="00614F98"/>
                          <w:p w14:paraId="74FB00CE" w14:textId="77777777" w:rsidR="00BA216B" w:rsidRDefault="00BA216B" w:rsidP="00614F98"/>
                          <w:p w14:paraId="5C5ACCD4" w14:textId="77777777" w:rsidR="00BA216B" w:rsidRDefault="00BA216B" w:rsidP="00614F98"/>
                          <w:p w14:paraId="2270D3BC" w14:textId="77777777" w:rsidR="00BA216B" w:rsidRDefault="00BA216B" w:rsidP="00614F98"/>
                          <w:p w14:paraId="5D778A4B" w14:textId="77777777" w:rsidR="00BA216B" w:rsidRDefault="00BA216B" w:rsidP="00614F98"/>
                          <w:p w14:paraId="4E014586" w14:textId="77777777" w:rsidR="00BA216B" w:rsidRDefault="00BA216B" w:rsidP="00614F98"/>
                          <w:p w14:paraId="21D4FD33" w14:textId="77777777" w:rsidR="00BA216B" w:rsidRDefault="00BA216B" w:rsidP="00614F98"/>
                          <w:p w14:paraId="03024700" w14:textId="77777777" w:rsidR="00BA216B" w:rsidRDefault="00BA216B" w:rsidP="00614F98"/>
                          <w:p w14:paraId="096A8AB1" w14:textId="77777777" w:rsidR="00BA216B" w:rsidRDefault="00BA216B" w:rsidP="00614F98"/>
                          <w:p w14:paraId="57576AEA" w14:textId="77777777" w:rsidR="00BA216B" w:rsidRDefault="00BA216B" w:rsidP="00614F98"/>
                          <w:p w14:paraId="4FAD6FD5" w14:textId="77777777" w:rsidR="00BA216B" w:rsidRDefault="00BA216B" w:rsidP="00614F98"/>
                          <w:p w14:paraId="4BA83152" w14:textId="77777777" w:rsidR="00BA216B" w:rsidRDefault="00BA216B" w:rsidP="00614F98"/>
                          <w:p w14:paraId="0E78E2B2" w14:textId="77777777" w:rsidR="00BA216B" w:rsidRDefault="00BA216B" w:rsidP="00614F98"/>
                          <w:p w14:paraId="4E9D7A37" w14:textId="77777777" w:rsidR="00BA216B" w:rsidRDefault="00BA216B" w:rsidP="00614F98"/>
                          <w:p w14:paraId="0A6668A0" w14:textId="77777777" w:rsidR="00BA216B" w:rsidRDefault="00BA216B" w:rsidP="00614F98"/>
                          <w:p w14:paraId="15C87108" w14:textId="77777777" w:rsidR="00BA216B" w:rsidRDefault="00BA216B" w:rsidP="00614F98"/>
                          <w:p w14:paraId="45A50E82" w14:textId="77777777" w:rsidR="00BA216B" w:rsidRDefault="00BA216B" w:rsidP="00614F98"/>
                          <w:p w14:paraId="682A5975" w14:textId="77777777" w:rsidR="00BA216B" w:rsidRDefault="00BA216B" w:rsidP="00614F98"/>
                          <w:p w14:paraId="3BB6BB3D" w14:textId="77777777" w:rsidR="00BA216B" w:rsidRDefault="00BA216B" w:rsidP="00614F98"/>
                          <w:p w14:paraId="6C39F5EA" w14:textId="77777777" w:rsidR="00BA216B" w:rsidRDefault="00BA216B" w:rsidP="00614F98"/>
                          <w:p w14:paraId="069BFB49" w14:textId="77777777" w:rsidR="00BA216B" w:rsidRDefault="00BA216B" w:rsidP="00614F98"/>
                          <w:p w14:paraId="2903DAF0" w14:textId="77777777" w:rsidR="00BA216B" w:rsidRDefault="00BA216B" w:rsidP="00614F98"/>
                          <w:p w14:paraId="13F3049A" w14:textId="77777777" w:rsidR="00BA216B" w:rsidRDefault="00BA216B" w:rsidP="00614F98"/>
                          <w:p w14:paraId="6D04527F" w14:textId="77777777" w:rsidR="00BA216B" w:rsidRDefault="00BA216B" w:rsidP="00614F98"/>
                          <w:p w14:paraId="59DDC813" w14:textId="77777777" w:rsidR="00BA216B" w:rsidRDefault="00BA216B" w:rsidP="00614F98"/>
                          <w:p w14:paraId="2C515725" w14:textId="77777777" w:rsidR="00BA216B" w:rsidRDefault="00BA216B" w:rsidP="00614F98"/>
                          <w:p w14:paraId="478902E7" w14:textId="77777777" w:rsidR="00BA216B" w:rsidRDefault="00BA216B" w:rsidP="00614F98"/>
                          <w:p w14:paraId="6E41374D" w14:textId="77777777" w:rsidR="00BA216B" w:rsidRDefault="00BA216B" w:rsidP="00614F98"/>
                          <w:p w14:paraId="56F36794" w14:textId="77777777" w:rsidR="00BA216B" w:rsidRDefault="00BA216B" w:rsidP="00614F98"/>
                          <w:p w14:paraId="52D9741A" w14:textId="77777777" w:rsidR="00BA216B" w:rsidRDefault="00BA216B" w:rsidP="00614F98"/>
                          <w:p w14:paraId="7B47F364" w14:textId="77777777" w:rsidR="00BA216B" w:rsidRDefault="00BA216B" w:rsidP="00614F98"/>
                          <w:p w14:paraId="12513D64" w14:textId="77777777" w:rsidR="00BA216B" w:rsidRDefault="00BA216B" w:rsidP="00614F98"/>
                          <w:p w14:paraId="51ACD4C2" w14:textId="77777777" w:rsidR="00BA216B" w:rsidRDefault="00BA216B" w:rsidP="00614F98"/>
                          <w:p w14:paraId="6E6AEF7D" w14:textId="77777777" w:rsidR="00BA216B" w:rsidRDefault="00BA216B" w:rsidP="00614F98"/>
                          <w:p w14:paraId="17728686" w14:textId="77777777" w:rsidR="00BA216B" w:rsidRDefault="00BA216B" w:rsidP="00614F98"/>
                          <w:p w14:paraId="1F9F7CC0" w14:textId="77777777" w:rsidR="00BA216B" w:rsidRDefault="00BA216B" w:rsidP="00614F98"/>
                          <w:p w14:paraId="4481A2D3" w14:textId="77777777" w:rsidR="00BA216B" w:rsidRDefault="00BA216B" w:rsidP="00614F98"/>
                          <w:p w14:paraId="3C5040A9" w14:textId="77777777" w:rsidR="00BA216B" w:rsidRDefault="00BA216B" w:rsidP="00614F98"/>
                          <w:p w14:paraId="6DCD5C39" w14:textId="77777777" w:rsidR="00BA216B" w:rsidRDefault="00BA216B" w:rsidP="00614F98"/>
                          <w:p w14:paraId="7A57E5D3" w14:textId="77777777" w:rsidR="00BA216B" w:rsidRDefault="00BA216B" w:rsidP="00614F98"/>
                          <w:p w14:paraId="1918B7E1" w14:textId="77777777" w:rsidR="00BA216B" w:rsidRDefault="00BA216B" w:rsidP="00614F98"/>
                          <w:p w14:paraId="6452FFB0" w14:textId="77777777" w:rsidR="00BA216B" w:rsidRDefault="00BA216B" w:rsidP="00614F98"/>
                          <w:p w14:paraId="5F27F1AE" w14:textId="77777777" w:rsidR="00BA216B" w:rsidRDefault="00BA216B" w:rsidP="00614F98"/>
                          <w:p w14:paraId="1A6F8BE3" w14:textId="77777777" w:rsidR="00BA216B" w:rsidRDefault="00BA216B" w:rsidP="00614F98"/>
                          <w:p w14:paraId="4456379D" w14:textId="77777777" w:rsidR="00BA216B" w:rsidRDefault="00BA216B" w:rsidP="00614F98"/>
                          <w:p w14:paraId="3AA06C0F" w14:textId="77777777" w:rsidR="00BA216B" w:rsidRDefault="00BA216B" w:rsidP="00614F98"/>
                          <w:p w14:paraId="375E561D" w14:textId="77777777" w:rsidR="00BA216B" w:rsidRDefault="00BA216B" w:rsidP="00614F98"/>
                          <w:p w14:paraId="391A6822" w14:textId="77777777" w:rsidR="00BA216B" w:rsidRDefault="00BA216B" w:rsidP="00614F98"/>
                          <w:p w14:paraId="4519B2C6" w14:textId="77777777" w:rsidR="00BA216B" w:rsidRDefault="00BA216B" w:rsidP="00614F98"/>
                          <w:p w14:paraId="05EC2848" w14:textId="77777777" w:rsidR="00BA216B" w:rsidRDefault="00BA216B" w:rsidP="00614F98"/>
                          <w:p w14:paraId="4FD1F72C" w14:textId="77777777" w:rsidR="00BA216B" w:rsidRDefault="00BA216B" w:rsidP="00614F98"/>
                          <w:p w14:paraId="4504227C" w14:textId="77777777" w:rsidR="00BA216B" w:rsidRDefault="00BA216B" w:rsidP="00614F98"/>
                          <w:p w14:paraId="4AABBE2C" w14:textId="77777777" w:rsidR="00BA216B" w:rsidRDefault="00BA216B" w:rsidP="00614F98"/>
                          <w:p w14:paraId="39AB70A2" w14:textId="77777777" w:rsidR="00BA216B" w:rsidRDefault="00BA216B" w:rsidP="00614F98"/>
                          <w:p w14:paraId="010CB7BE" w14:textId="77777777" w:rsidR="00BA216B" w:rsidRDefault="00BA216B" w:rsidP="00614F98"/>
                          <w:p w14:paraId="5FF1B309" w14:textId="77777777" w:rsidR="00BA216B" w:rsidRDefault="00BA216B" w:rsidP="00614F98"/>
                          <w:p w14:paraId="566E5741" w14:textId="77777777" w:rsidR="00BA216B" w:rsidRDefault="00BA216B" w:rsidP="00614F98"/>
                          <w:p w14:paraId="62164F00" w14:textId="77777777" w:rsidR="00BA216B" w:rsidRDefault="00BA216B" w:rsidP="00614F98"/>
                          <w:p w14:paraId="0CE18C8B" w14:textId="77777777" w:rsidR="00BA216B" w:rsidRDefault="00BA216B" w:rsidP="00614F98"/>
                          <w:p w14:paraId="43D9664B" w14:textId="77777777" w:rsidR="00BA216B" w:rsidRDefault="00BA216B" w:rsidP="00614F98"/>
                          <w:p w14:paraId="06363520" w14:textId="77777777" w:rsidR="00BA216B" w:rsidRDefault="00BA216B" w:rsidP="00614F98"/>
                          <w:p w14:paraId="68A0B2FC" w14:textId="77777777" w:rsidR="00BA216B" w:rsidRDefault="00BA216B" w:rsidP="00614F98"/>
                          <w:p w14:paraId="77FF6DBF" w14:textId="77777777" w:rsidR="00BA216B" w:rsidRDefault="00BA216B" w:rsidP="00614F98"/>
                          <w:p w14:paraId="1D22306D" w14:textId="77777777" w:rsidR="00BA216B" w:rsidRDefault="00BA216B" w:rsidP="00614F98"/>
                          <w:p w14:paraId="43A878C6" w14:textId="77777777" w:rsidR="00BA216B" w:rsidRDefault="00BA216B" w:rsidP="00614F98"/>
                          <w:p w14:paraId="312E2018" w14:textId="77777777" w:rsidR="00BA216B" w:rsidRDefault="00BA216B" w:rsidP="00614F98"/>
                          <w:p w14:paraId="5191FC3A" w14:textId="77777777" w:rsidR="00BA216B" w:rsidRDefault="00BA216B" w:rsidP="00614F98"/>
                          <w:p w14:paraId="68863028" w14:textId="77777777" w:rsidR="00BA216B" w:rsidRDefault="00BA216B" w:rsidP="00614F98"/>
                          <w:p w14:paraId="7EF26EBB" w14:textId="77777777" w:rsidR="00BA216B" w:rsidRDefault="00BA216B" w:rsidP="00614F98"/>
                          <w:p w14:paraId="358EF3F8" w14:textId="77777777" w:rsidR="00BA216B" w:rsidRDefault="00BA216B" w:rsidP="00614F98"/>
                          <w:p w14:paraId="48324AA2" w14:textId="77777777" w:rsidR="00BA216B" w:rsidRDefault="00BA216B" w:rsidP="00614F98"/>
                          <w:p w14:paraId="4C660503" w14:textId="77777777" w:rsidR="00BA216B" w:rsidRDefault="00BA216B" w:rsidP="00614F98"/>
                          <w:p w14:paraId="00DB2DF8" w14:textId="77777777" w:rsidR="00BA216B" w:rsidRDefault="00BA216B" w:rsidP="00614F98"/>
                          <w:p w14:paraId="737F2974" w14:textId="77777777" w:rsidR="00BA216B" w:rsidRDefault="00BA216B" w:rsidP="00614F98"/>
                          <w:p w14:paraId="70664757" w14:textId="77777777" w:rsidR="00BA216B" w:rsidRDefault="00BA216B" w:rsidP="00614F98"/>
                          <w:p w14:paraId="1ECBD842" w14:textId="77777777" w:rsidR="00BA216B" w:rsidRDefault="00BA216B" w:rsidP="00614F98"/>
                          <w:p w14:paraId="0D341500" w14:textId="77777777" w:rsidR="00BA216B" w:rsidRDefault="00BA216B" w:rsidP="00614F98"/>
                          <w:p w14:paraId="22165D3F" w14:textId="77777777" w:rsidR="00BA216B" w:rsidRDefault="00BA216B" w:rsidP="00614F98"/>
                          <w:p w14:paraId="4F03EEDC" w14:textId="77777777" w:rsidR="00BA216B" w:rsidRDefault="00BA216B" w:rsidP="00614F98"/>
                          <w:p w14:paraId="64EF57DE" w14:textId="77777777" w:rsidR="00BA216B" w:rsidRDefault="00BA216B" w:rsidP="00614F98"/>
                          <w:p w14:paraId="4D0AD9B5" w14:textId="77777777" w:rsidR="00BA216B" w:rsidRDefault="00BA216B" w:rsidP="00614F98"/>
                          <w:p w14:paraId="344ECA79" w14:textId="77777777" w:rsidR="00BA216B" w:rsidRDefault="00BA216B" w:rsidP="00614F98"/>
                          <w:p w14:paraId="4DBA5601" w14:textId="77777777" w:rsidR="00BA216B" w:rsidRDefault="00BA216B" w:rsidP="00614F98"/>
                          <w:p w14:paraId="00823A3C" w14:textId="77777777" w:rsidR="00BA216B" w:rsidRDefault="00BA216B" w:rsidP="00614F98"/>
                          <w:p w14:paraId="1F00C96B" w14:textId="77777777" w:rsidR="00BA216B" w:rsidRDefault="00BA216B" w:rsidP="00614F98"/>
                          <w:p w14:paraId="7C3BDB7F" w14:textId="77777777" w:rsidR="00BA216B" w:rsidRDefault="00BA216B" w:rsidP="00614F98"/>
                          <w:p w14:paraId="1F60835F" w14:textId="77777777" w:rsidR="00BA216B" w:rsidRDefault="00BA216B" w:rsidP="00614F98"/>
                          <w:p w14:paraId="549CA8DB" w14:textId="77777777" w:rsidR="00BA216B" w:rsidRDefault="00BA216B" w:rsidP="00614F98"/>
                          <w:p w14:paraId="1906AF21" w14:textId="77777777" w:rsidR="00BA216B" w:rsidRDefault="00BA216B" w:rsidP="00614F98"/>
                          <w:p w14:paraId="30794919" w14:textId="77777777" w:rsidR="00BA216B" w:rsidRDefault="00BA216B" w:rsidP="00614F98"/>
                          <w:p w14:paraId="37F62231" w14:textId="77777777" w:rsidR="00BA216B" w:rsidRDefault="00BA216B" w:rsidP="00614F98"/>
                          <w:p w14:paraId="788A9108" w14:textId="77777777" w:rsidR="00BA216B" w:rsidRDefault="00BA216B" w:rsidP="00614F98"/>
                          <w:p w14:paraId="76EADAEF" w14:textId="77777777" w:rsidR="00BA216B" w:rsidRDefault="00BA216B" w:rsidP="00614F98"/>
                          <w:p w14:paraId="2ADE0CEB" w14:textId="77777777" w:rsidR="00BA216B" w:rsidRDefault="00BA216B" w:rsidP="00614F98"/>
                          <w:p w14:paraId="23A26439" w14:textId="77777777" w:rsidR="00BA216B" w:rsidRDefault="00BA216B" w:rsidP="00614F98"/>
                          <w:p w14:paraId="27EB91CF" w14:textId="77777777" w:rsidR="00BA216B" w:rsidRDefault="00BA216B" w:rsidP="00614F98"/>
                          <w:p w14:paraId="13458765" w14:textId="77777777" w:rsidR="00BA216B" w:rsidRDefault="00BA216B" w:rsidP="00614F98"/>
                          <w:p w14:paraId="6D67F552" w14:textId="77777777" w:rsidR="00BA216B" w:rsidRDefault="00BA216B" w:rsidP="00614F98"/>
                          <w:p w14:paraId="483B3D81" w14:textId="77777777" w:rsidR="00BA216B" w:rsidRDefault="00BA216B" w:rsidP="00614F98"/>
                          <w:p w14:paraId="23B35B4D" w14:textId="77777777" w:rsidR="00BA216B" w:rsidRDefault="00BA216B" w:rsidP="00614F98"/>
                          <w:p w14:paraId="32C25FDB" w14:textId="77777777" w:rsidR="00BA216B" w:rsidRDefault="00BA216B" w:rsidP="00614F98"/>
                          <w:p w14:paraId="65E427F4" w14:textId="77777777" w:rsidR="00BA216B" w:rsidRDefault="00BA216B" w:rsidP="00614F98"/>
                          <w:p w14:paraId="7CDD9BD8" w14:textId="77777777" w:rsidR="00BA216B" w:rsidRDefault="00BA216B" w:rsidP="00614F98"/>
                          <w:p w14:paraId="5CB0B65C" w14:textId="77777777" w:rsidR="00BA216B" w:rsidRDefault="00BA216B" w:rsidP="00614F98"/>
                          <w:p w14:paraId="0250E23C" w14:textId="77777777" w:rsidR="00BA216B" w:rsidRDefault="00BA216B" w:rsidP="00614F98"/>
                          <w:p w14:paraId="7403C01B" w14:textId="77777777" w:rsidR="00BA216B" w:rsidRDefault="00BA216B" w:rsidP="00614F98"/>
                          <w:p w14:paraId="4EEDC15F" w14:textId="77777777" w:rsidR="00BA216B" w:rsidRDefault="00BA216B" w:rsidP="00614F98"/>
                          <w:p w14:paraId="12204A22" w14:textId="77777777" w:rsidR="00BA216B" w:rsidRDefault="00BA216B" w:rsidP="00614F98"/>
                          <w:p w14:paraId="7BC8AE0C" w14:textId="77777777" w:rsidR="00BA216B" w:rsidRDefault="00BA216B" w:rsidP="00614F98"/>
                          <w:p w14:paraId="5CCA0F4C" w14:textId="77777777" w:rsidR="00BA216B" w:rsidRDefault="00BA216B" w:rsidP="00614F98"/>
                          <w:p w14:paraId="4EB9CA13" w14:textId="77777777" w:rsidR="00BA216B" w:rsidRDefault="00BA216B" w:rsidP="00614F98"/>
                          <w:p w14:paraId="488A1138" w14:textId="77777777" w:rsidR="00BA216B" w:rsidRDefault="00BA216B" w:rsidP="00614F98"/>
                          <w:p w14:paraId="73C374C5" w14:textId="77777777" w:rsidR="00BA216B" w:rsidRDefault="00BA216B" w:rsidP="00614F98"/>
                          <w:p w14:paraId="2C63AB32" w14:textId="77777777" w:rsidR="00BA216B" w:rsidRDefault="00BA216B" w:rsidP="00614F98"/>
                          <w:p w14:paraId="06AB59EF" w14:textId="77777777" w:rsidR="00BA216B" w:rsidRDefault="00BA216B" w:rsidP="00614F98"/>
                          <w:p w14:paraId="76A5E536" w14:textId="77777777" w:rsidR="00BA216B" w:rsidRDefault="00BA216B" w:rsidP="00614F98"/>
                          <w:p w14:paraId="55573C15" w14:textId="77777777" w:rsidR="00BA216B" w:rsidRDefault="00BA216B" w:rsidP="00614F98"/>
                          <w:p w14:paraId="0EA8C806" w14:textId="77777777" w:rsidR="00BA216B" w:rsidRDefault="00BA216B" w:rsidP="00614F98"/>
                          <w:p w14:paraId="7C0E5236" w14:textId="77777777" w:rsidR="00BA216B" w:rsidRDefault="00BA216B" w:rsidP="00614F98"/>
                          <w:p w14:paraId="4C74DF1F" w14:textId="77777777" w:rsidR="00BA216B" w:rsidRDefault="00BA216B" w:rsidP="00614F98"/>
                          <w:p w14:paraId="3AA08BB1" w14:textId="77777777" w:rsidR="00BA216B" w:rsidRDefault="00BA216B" w:rsidP="00614F98"/>
                          <w:p w14:paraId="3C1BE090" w14:textId="77777777" w:rsidR="00BA216B" w:rsidRDefault="00BA216B" w:rsidP="00614F98"/>
                          <w:p w14:paraId="1482D74C" w14:textId="77777777" w:rsidR="00BA216B" w:rsidRDefault="00BA216B" w:rsidP="00614F98"/>
                          <w:p w14:paraId="7A8A300F" w14:textId="77777777" w:rsidR="00BA216B" w:rsidRDefault="00BA216B" w:rsidP="00614F98"/>
                          <w:p w14:paraId="2262AB28" w14:textId="77777777" w:rsidR="00BA216B" w:rsidRDefault="00BA216B" w:rsidP="00614F98"/>
                          <w:p w14:paraId="3E4CF32D" w14:textId="77777777" w:rsidR="00BA216B" w:rsidRDefault="00BA216B" w:rsidP="00614F98"/>
                          <w:p w14:paraId="2919D06D" w14:textId="77777777" w:rsidR="00BA216B" w:rsidRDefault="00BA216B" w:rsidP="00614F98"/>
                          <w:p w14:paraId="5E5DBF96" w14:textId="77777777" w:rsidR="00BA216B" w:rsidRDefault="00BA216B" w:rsidP="00614F98"/>
                          <w:p w14:paraId="4D8BBD1A" w14:textId="77777777" w:rsidR="00BA216B" w:rsidRDefault="00BA216B" w:rsidP="00614F98"/>
                          <w:p w14:paraId="04E25F99" w14:textId="77777777" w:rsidR="00BA216B" w:rsidRDefault="00BA216B" w:rsidP="00614F98"/>
                          <w:p w14:paraId="7B7A1931" w14:textId="77777777" w:rsidR="00BA216B" w:rsidRDefault="00BA216B" w:rsidP="00614F98"/>
                          <w:p w14:paraId="162557E0" w14:textId="77777777" w:rsidR="00BA216B" w:rsidRDefault="00BA216B" w:rsidP="00614F98"/>
                          <w:p w14:paraId="31A8F595" w14:textId="77777777" w:rsidR="00BA216B" w:rsidRDefault="00BA216B" w:rsidP="00614F98"/>
                          <w:p w14:paraId="39E21A5D" w14:textId="77777777" w:rsidR="00BA216B" w:rsidRDefault="00BA216B" w:rsidP="00614F98"/>
                          <w:p w14:paraId="321A3555" w14:textId="77777777" w:rsidR="00BA216B" w:rsidRDefault="00BA216B" w:rsidP="00614F98"/>
                          <w:p w14:paraId="327CC5A9" w14:textId="77777777" w:rsidR="00BA216B" w:rsidRDefault="00BA216B" w:rsidP="00614F98"/>
                          <w:p w14:paraId="77B7BEAE" w14:textId="77777777" w:rsidR="00BA216B" w:rsidRDefault="00BA216B" w:rsidP="00614F98"/>
                          <w:p w14:paraId="5F1B14B1" w14:textId="77777777" w:rsidR="00BA216B" w:rsidRDefault="00BA216B" w:rsidP="00614F98"/>
                          <w:p w14:paraId="2CF5B154" w14:textId="77777777" w:rsidR="00BA216B" w:rsidRDefault="00BA216B" w:rsidP="00614F98"/>
                          <w:p w14:paraId="68A0B3FD" w14:textId="77777777" w:rsidR="00BA216B" w:rsidRDefault="00BA216B" w:rsidP="00614F98"/>
                          <w:p w14:paraId="7825CDE5" w14:textId="77777777" w:rsidR="00BA216B" w:rsidRDefault="00BA216B" w:rsidP="00614F98"/>
                          <w:p w14:paraId="5D58B3FD" w14:textId="77777777" w:rsidR="00BA216B" w:rsidRDefault="00BA216B" w:rsidP="00614F98"/>
                          <w:p w14:paraId="2EFDDD08" w14:textId="77777777" w:rsidR="00BA216B" w:rsidRDefault="00BA216B" w:rsidP="00614F98"/>
                          <w:p w14:paraId="5C1559DD" w14:textId="77777777" w:rsidR="00BA216B" w:rsidRDefault="00BA216B" w:rsidP="00614F98"/>
                          <w:p w14:paraId="3A256AF2" w14:textId="77777777" w:rsidR="00BA216B" w:rsidRDefault="00BA216B" w:rsidP="00614F98"/>
                          <w:p w14:paraId="4884A2D3" w14:textId="77777777" w:rsidR="00BA216B" w:rsidRDefault="00BA216B" w:rsidP="00614F98"/>
                          <w:p w14:paraId="23675B7C" w14:textId="77777777" w:rsidR="00BA216B" w:rsidRDefault="00BA216B" w:rsidP="00614F98"/>
                          <w:p w14:paraId="4F2D6DED" w14:textId="77777777" w:rsidR="00BA216B" w:rsidRDefault="00BA216B" w:rsidP="00614F98"/>
                          <w:p w14:paraId="1CDEFAB0" w14:textId="77777777" w:rsidR="00BA216B" w:rsidRDefault="00BA216B" w:rsidP="00614F98"/>
                          <w:p w14:paraId="3143E065" w14:textId="77777777" w:rsidR="00BA216B" w:rsidRDefault="00BA216B" w:rsidP="00614F98"/>
                          <w:p w14:paraId="14044DD9" w14:textId="77777777" w:rsidR="00BA216B" w:rsidRDefault="00BA216B" w:rsidP="00614F98"/>
                          <w:p w14:paraId="042B386E" w14:textId="77777777" w:rsidR="00BA216B" w:rsidRDefault="00BA216B" w:rsidP="00614F98"/>
                          <w:p w14:paraId="09208917" w14:textId="77777777" w:rsidR="00BA216B" w:rsidRDefault="00BA216B" w:rsidP="00614F98"/>
                          <w:p w14:paraId="4037E284" w14:textId="77777777" w:rsidR="00BA216B" w:rsidRDefault="00BA216B" w:rsidP="00614F98"/>
                          <w:p w14:paraId="3AF9AD68" w14:textId="77777777" w:rsidR="00BA216B" w:rsidRDefault="00BA216B" w:rsidP="00614F98"/>
                          <w:p w14:paraId="177E4540" w14:textId="77777777" w:rsidR="00BA216B" w:rsidRDefault="00BA216B" w:rsidP="00614F98"/>
                          <w:p w14:paraId="62337340" w14:textId="77777777" w:rsidR="00BA216B" w:rsidRDefault="00BA216B" w:rsidP="00614F98"/>
                          <w:p w14:paraId="6AD957A2" w14:textId="77777777" w:rsidR="00BA216B" w:rsidRDefault="00BA216B" w:rsidP="00614F98"/>
                          <w:p w14:paraId="2F03C595" w14:textId="77777777" w:rsidR="00BA216B" w:rsidRDefault="00BA216B" w:rsidP="00614F98"/>
                          <w:p w14:paraId="3EBFB5FA" w14:textId="77777777" w:rsidR="00BA216B" w:rsidRDefault="00BA216B" w:rsidP="00614F98"/>
                          <w:p w14:paraId="5BB51149" w14:textId="77777777" w:rsidR="00BA216B" w:rsidRDefault="00BA216B" w:rsidP="00614F98"/>
                          <w:p w14:paraId="4C64F2B6" w14:textId="77777777" w:rsidR="00BA216B" w:rsidRDefault="00BA216B" w:rsidP="00614F98"/>
                          <w:p w14:paraId="57C01E1C" w14:textId="77777777" w:rsidR="00BA216B" w:rsidRDefault="00BA216B" w:rsidP="00614F98"/>
                          <w:p w14:paraId="00500AE4" w14:textId="77777777" w:rsidR="00BA216B" w:rsidRDefault="00BA216B" w:rsidP="00614F98"/>
                          <w:p w14:paraId="19BE83D4" w14:textId="77777777" w:rsidR="00BA216B" w:rsidRDefault="00BA216B" w:rsidP="00614F98"/>
                          <w:p w14:paraId="3CD41BEE" w14:textId="77777777" w:rsidR="00BA216B" w:rsidRDefault="00BA216B" w:rsidP="00614F98"/>
                          <w:p w14:paraId="30405F59" w14:textId="77777777" w:rsidR="00BA216B" w:rsidRDefault="00BA216B" w:rsidP="00614F98"/>
                          <w:p w14:paraId="309695E0" w14:textId="77777777" w:rsidR="00BA216B" w:rsidRDefault="00BA216B" w:rsidP="00614F98"/>
                          <w:p w14:paraId="1C00833A" w14:textId="77777777" w:rsidR="00BA216B" w:rsidRDefault="00BA216B" w:rsidP="00614F98"/>
                          <w:p w14:paraId="5AB6FB2C" w14:textId="77777777" w:rsidR="00BA216B" w:rsidRDefault="00BA216B" w:rsidP="00614F98"/>
                          <w:p w14:paraId="38CE9C2E" w14:textId="77777777" w:rsidR="00BA216B" w:rsidRDefault="00BA216B" w:rsidP="00614F98"/>
                          <w:p w14:paraId="694A5857" w14:textId="77777777" w:rsidR="00BA216B" w:rsidRDefault="00BA216B" w:rsidP="00614F98"/>
                          <w:p w14:paraId="642BF452" w14:textId="77777777" w:rsidR="00BA216B" w:rsidRDefault="00BA216B" w:rsidP="00614F98"/>
                          <w:p w14:paraId="0548CB27" w14:textId="77777777" w:rsidR="00BA216B" w:rsidRDefault="00BA216B" w:rsidP="00614F98"/>
                          <w:p w14:paraId="54A65715" w14:textId="77777777" w:rsidR="00BA216B" w:rsidRDefault="00BA216B" w:rsidP="00614F98"/>
                          <w:p w14:paraId="0C679826" w14:textId="77777777" w:rsidR="00BA216B" w:rsidRDefault="00BA216B" w:rsidP="00614F98"/>
                          <w:p w14:paraId="7D44A345" w14:textId="77777777" w:rsidR="00BA216B" w:rsidRDefault="00BA216B" w:rsidP="00614F98"/>
                          <w:p w14:paraId="4D389A7B" w14:textId="77777777" w:rsidR="00BA216B" w:rsidRDefault="00BA216B" w:rsidP="00614F98"/>
                          <w:p w14:paraId="0F8B49D0" w14:textId="77777777" w:rsidR="00BA216B" w:rsidRDefault="00BA216B" w:rsidP="00614F98"/>
                          <w:p w14:paraId="6D9B5DF7" w14:textId="77777777" w:rsidR="00BA216B" w:rsidRDefault="00BA216B" w:rsidP="00614F98"/>
                          <w:p w14:paraId="7C70CFC7" w14:textId="77777777" w:rsidR="00BA216B" w:rsidRDefault="00BA216B" w:rsidP="00614F98"/>
                          <w:p w14:paraId="0EDFF9A9" w14:textId="77777777" w:rsidR="00BA216B" w:rsidRDefault="00BA216B" w:rsidP="00614F98"/>
                          <w:p w14:paraId="41797F51" w14:textId="77777777" w:rsidR="00BA216B" w:rsidRDefault="00BA216B" w:rsidP="00614F98"/>
                          <w:p w14:paraId="6D1625BB" w14:textId="77777777" w:rsidR="00BA216B" w:rsidRDefault="00BA216B" w:rsidP="00614F98"/>
                          <w:p w14:paraId="05B278F0" w14:textId="77777777" w:rsidR="00BA216B" w:rsidRDefault="00BA216B" w:rsidP="00614F98"/>
                          <w:p w14:paraId="2AD6485C" w14:textId="77777777" w:rsidR="00BA216B" w:rsidRDefault="00BA216B" w:rsidP="00614F98"/>
                          <w:p w14:paraId="79A2BB99" w14:textId="77777777" w:rsidR="00BA216B" w:rsidRDefault="00BA216B" w:rsidP="00614F98"/>
                          <w:p w14:paraId="7303D60A" w14:textId="77777777" w:rsidR="00BA216B" w:rsidRDefault="00BA216B" w:rsidP="00614F98"/>
                          <w:p w14:paraId="75372867" w14:textId="77777777" w:rsidR="00BA216B" w:rsidRDefault="00BA216B" w:rsidP="00614F98"/>
                          <w:p w14:paraId="6015F179" w14:textId="77777777" w:rsidR="00BA216B" w:rsidRDefault="00BA216B" w:rsidP="00614F98"/>
                          <w:p w14:paraId="44DDAB1D" w14:textId="77777777" w:rsidR="00BA216B" w:rsidRDefault="00BA216B" w:rsidP="00614F98"/>
                          <w:p w14:paraId="06FA508E" w14:textId="77777777" w:rsidR="00BA216B" w:rsidRDefault="00BA216B" w:rsidP="00614F98"/>
                          <w:p w14:paraId="4BF102F8" w14:textId="77777777" w:rsidR="00BA216B" w:rsidRDefault="00BA216B" w:rsidP="00614F98"/>
                          <w:p w14:paraId="780BC473" w14:textId="77777777" w:rsidR="00BA216B" w:rsidRDefault="00BA216B" w:rsidP="00614F98"/>
                          <w:p w14:paraId="767C603E" w14:textId="77777777" w:rsidR="00BA216B" w:rsidRDefault="00BA216B" w:rsidP="00614F98"/>
                          <w:p w14:paraId="1C851D17" w14:textId="77777777" w:rsidR="00BA216B" w:rsidRDefault="00BA216B" w:rsidP="00614F98"/>
                          <w:p w14:paraId="39B9CADB" w14:textId="77777777" w:rsidR="00BA216B" w:rsidRDefault="00BA216B" w:rsidP="00614F98"/>
                          <w:p w14:paraId="27A802AF" w14:textId="77777777" w:rsidR="00BA216B" w:rsidRDefault="00BA216B" w:rsidP="00614F98"/>
                          <w:p w14:paraId="737BC638" w14:textId="77777777" w:rsidR="00BA216B" w:rsidRDefault="00BA216B" w:rsidP="00614F98"/>
                          <w:p w14:paraId="6E703998" w14:textId="77777777" w:rsidR="00BA216B" w:rsidRDefault="00BA216B" w:rsidP="00614F98"/>
                          <w:p w14:paraId="625E61BF" w14:textId="77777777" w:rsidR="00BA216B" w:rsidRDefault="00BA216B" w:rsidP="00614F98"/>
                          <w:p w14:paraId="59D8BB05" w14:textId="77777777" w:rsidR="00BA216B" w:rsidRDefault="00BA216B" w:rsidP="00614F98"/>
                          <w:p w14:paraId="6A8B9877" w14:textId="77777777" w:rsidR="00BA216B" w:rsidRDefault="00BA216B" w:rsidP="00614F98"/>
                          <w:p w14:paraId="0864EB6B" w14:textId="77777777" w:rsidR="00BA216B" w:rsidRDefault="00BA216B" w:rsidP="00614F98"/>
                          <w:p w14:paraId="22A827B6" w14:textId="77777777" w:rsidR="00BA216B" w:rsidRDefault="00BA216B" w:rsidP="00614F98"/>
                          <w:p w14:paraId="280841AB" w14:textId="77777777" w:rsidR="00BA216B" w:rsidRDefault="00BA216B" w:rsidP="00614F98"/>
                          <w:p w14:paraId="5FCBFAB6" w14:textId="77777777" w:rsidR="00BA216B" w:rsidRDefault="00BA216B" w:rsidP="00614F98"/>
                          <w:p w14:paraId="2F5DFDCC" w14:textId="77777777" w:rsidR="00BA216B" w:rsidRDefault="00BA216B" w:rsidP="00614F98"/>
                          <w:p w14:paraId="43DE413E" w14:textId="77777777" w:rsidR="00BA216B" w:rsidRDefault="00BA216B" w:rsidP="00614F98"/>
                          <w:p w14:paraId="4079C1F6" w14:textId="77777777" w:rsidR="00BA216B" w:rsidRDefault="00BA216B" w:rsidP="00614F98"/>
                          <w:p w14:paraId="1A12DD6D" w14:textId="77777777" w:rsidR="00BA216B" w:rsidRDefault="00BA216B" w:rsidP="00614F98"/>
                          <w:p w14:paraId="60C55704" w14:textId="77777777" w:rsidR="00BA216B" w:rsidRDefault="00BA216B" w:rsidP="00614F98"/>
                          <w:p w14:paraId="0DA82C0B" w14:textId="77777777" w:rsidR="00BA216B" w:rsidRDefault="00BA216B" w:rsidP="00614F98"/>
                          <w:p w14:paraId="07AE5194" w14:textId="77777777" w:rsidR="00BA216B" w:rsidRDefault="00BA216B" w:rsidP="00614F98"/>
                          <w:p w14:paraId="457C5B5B" w14:textId="77777777" w:rsidR="00BA216B" w:rsidRDefault="00BA216B" w:rsidP="00614F98"/>
                          <w:p w14:paraId="4EC97B90" w14:textId="77777777" w:rsidR="00BA216B" w:rsidRDefault="00BA216B" w:rsidP="00614F98"/>
                          <w:p w14:paraId="2296246C" w14:textId="77777777" w:rsidR="00BA216B" w:rsidRDefault="00BA216B" w:rsidP="00614F98"/>
                          <w:p w14:paraId="7500064B" w14:textId="77777777" w:rsidR="00BA216B" w:rsidRDefault="00BA216B" w:rsidP="00614F98"/>
                          <w:p w14:paraId="1CFE5AE4" w14:textId="77777777" w:rsidR="00BA216B" w:rsidRDefault="00BA216B" w:rsidP="00614F98"/>
                          <w:p w14:paraId="64F1A92E" w14:textId="77777777" w:rsidR="00BA216B" w:rsidRDefault="00BA216B" w:rsidP="00614F98"/>
                          <w:p w14:paraId="25F42713" w14:textId="77777777" w:rsidR="00BA216B" w:rsidRDefault="00BA216B" w:rsidP="00614F98"/>
                          <w:p w14:paraId="228BC3D1" w14:textId="77777777" w:rsidR="00BA216B" w:rsidRDefault="00BA216B" w:rsidP="00614F98"/>
                          <w:p w14:paraId="66E40071" w14:textId="77777777" w:rsidR="00BA216B" w:rsidRDefault="00BA216B" w:rsidP="00614F98"/>
                          <w:p w14:paraId="53F1CEE2" w14:textId="77777777" w:rsidR="00BA216B" w:rsidRDefault="00BA216B" w:rsidP="00614F98"/>
                          <w:p w14:paraId="7E9A9A27" w14:textId="77777777" w:rsidR="00BA216B" w:rsidRDefault="00BA216B" w:rsidP="00614F98"/>
                          <w:p w14:paraId="0C18B325" w14:textId="77777777" w:rsidR="00BA216B" w:rsidRDefault="00BA216B" w:rsidP="00614F98"/>
                          <w:p w14:paraId="2A9D585A" w14:textId="77777777" w:rsidR="00BA216B" w:rsidRDefault="00BA216B" w:rsidP="00614F98"/>
                          <w:p w14:paraId="71533A3A" w14:textId="77777777" w:rsidR="00BA216B" w:rsidRDefault="00BA216B" w:rsidP="00614F98"/>
                          <w:p w14:paraId="20EDB27E" w14:textId="77777777" w:rsidR="00BA216B" w:rsidRDefault="00BA216B" w:rsidP="00614F98"/>
                          <w:p w14:paraId="59E54325" w14:textId="77777777" w:rsidR="00BA216B" w:rsidRDefault="00BA216B" w:rsidP="00614F98"/>
                          <w:p w14:paraId="4B4DC532" w14:textId="77777777" w:rsidR="00BA216B" w:rsidRDefault="00BA216B" w:rsidP="00614F98"/>
                          <w:p w14:paraId="0192F871" w14:textId="77777777" w:rsidR="00BA216B" w:rsidRDefault="00BA216B" w:rsidP="00614F98"/>
                          <w:p w14:paraId="7E51C264" w14:textId="77777777" w:rsidR="00BA216B" w:rsidRDefault="00BA216B" w:rsidP="00614F98"/>
                          <w:p w14:paraId="219B7124" w14:textId="77777777" w:rsidR="00BA216B" w:rsidRDefault="00BA216B" w:rsidP="00614F98"/>
                          <w:p w14:paraId="63502600" w14:textId="77777777" w:rsidR="00BA216B" w:rsidRDefault="00BA216B" w:rsidP="00614F98"/>
                          <w:p w14:paraId="14CEC97C" w14:textId="77777777" w:rsidR="00BA216B" w:rsidRDefault="00BA216B" w:rsidP="00614F98"/>
                          <w:p w14:paraId="5C145AB5" w14:textId="77777777" w:rsidR="00BA216B" w:rsidRDefault="00BA216B" w:rsidP="00614F98"/>
                          <w:p w14:paraId="13E8C898" w14:textId="77777777" w:rsidR="00BA216B" w:rsidRDefault="00BA216B" w:rsidP="00614F98"/>
                          <w:p w14:paraId="646425D7" w14:textId="77777777" w:rsidR="00BA216B" w:rsidRDefault="00BA216B" w:rsidP="00614F98"/>
                          <w:p w14:paraId="710C92E7" w14:textId="77777777" w:rsidR="00BA216B" w:rsidRDefault="00BA216B" w:rsidP="00614F98"/>
                          <w:p w14:paraId="0A6C940B" w14:textId="77777777" w:rsidR="00BA216B" w:rsidRDefault="00BA216B" w:rsidP="00614F98"/>
                          <w:p w14:paraId="027821AC" w14:textId="77777777" w:rsidR="00BA216B" w:rsidRDefault="00BA216B" w:rsidP="00614F98"/>
                          <w:p w14:paraId="55B07563" w14:textId="77777777" w:rsidR="00BA216B" w:rsidRDefault="00BA216B" w:rsidP="00614F98"/>
                          <w:p w14:paraId="6D942FC1" w14:textId="77777777" w:rsidR="00BA216B" w:rsidRDefault="00BA216B" w:rsidP="00614F98"/>
                          <w:p w14:paraId="68F8F952" w14:textId="77777777" w:rsidR="00BA216B" w:rsidRDefault="00BA216B" w:rsidP="00614F98"/>
                          <w:p w14:paraId="3281A285" w14:textId="77777777" w:rsidR="00BA216B" w:rsidRDefault="00BA216B" w:rsidP="00614F98"/>
                          <w:p w14:paraId="32449917" w14:textId="77777777" w:rsidR="00BA216B" w:rsidRDefault="00BA216B" w:rsidP="00614F98"/>
                          <w:p w14:paraId="0CB1D9DB" w14:textId="77777777" w:rsidR="00BA216B" w:rsidRDefault="00BA216B" w:rsidP="00614F98"/>
                          <w:p w14:paraId="1DFF5983" w14:textId="77777777" w:rsidR="00BA216B" w:rsidRDefault="00BA216B" w:rsidP="00614F98"/>
                          <w:p w14:paraId="6819BDD8" w14:textId="77777777" w:rsidR="00BA216B" w:rsidRDefault="00BA216B" w:rsidP="00614F98"/>
                          <w:p w14:paraId="3E94FDB5" w14:textId="77777777" w:rsidR="00BA216B" w:rsidRDefault="00BA216B" w:rsidP="00614F98"/>
                          <w:p w14:paraId="74D5D45B" w14:textId="77777777" w:rsidR="00BA216B" w:rsidRDefault="00BA216B" w:rsidP="00614F98"/>
                          <w:p w14:paraId="4A408B76" w14:textId="77777777" w:rsidR="00BA216B" w:rsidRDefault="00BA216B" w:rsidP="00614F98"/>
                          <w:p w14:paraId="293316FE" w14:textId="77777777" w:rsidR="00BA216B" w:rsidRDefault="00BA216B" w:rsidP="00614F98"/>
                          <w:p w14:paraId="2805E20C" w14:textId="77777777" w:rsidR="00BA216B" w:rsidRDefault="00BA216B" w:rsidP="00614F98"/>
                          <w:p w14:paraId="04BD9CB0" w14:textId="77777777" w:rsidR="00BA216B" w:rsidRDefault="00BA216B" w:rsidP="00614F98"/>
                          <w:p w14:paraId="7930B37F" w14:textId="77777777" w:rsidR="00BA216B" w:rsidRDefault="00BA216B" w:rsidP="00614F98"/>
                          <w:p w14:paraId="5C630BBE" w14:textId="77777777" w:rsidR="00BA216B" w:rsidRDefault="00BA216B" w:rsidP="00614F98"/>
                          <w:p w14:paraId="5EC6548F" w14:textId="77777777" w:rsidR="00BA216B" w:rsidRDefault="00BA216B" w:rsidP="00614F98"/>
                          <w:p w14:paraId="79A6D84C" w14:textId="77777777" w:rsidR="00BA216B" w:rsidRDefault="00BA216B" w:rsidP="00614F98"/>
                          <w:p w14:paraId="10C4E076" w14:textId="77777777" w:rsidR="00BA216B" w:rsidRDefault="00BA216B" w:rsidP="00614F98"/>
                          <w:p w14:paraId="6BE3C44A" w14:textId="77777777" w:rsidR="00BA216B" w:rsidRDefault="00BA216B" w:rsidP="00614F98"/>
                          <w:p w14:paraId="1BEE3848" w14:textId="77777777" w:rsidR="00BA216B" w:rsidRDefault="00BA216B" w:rsidP="00614F98"/>
                          <w:p w14:paraId="1CF1DD21" w14:textId="77777777" w:rsidR="00BA216B" w:rsidRDefault="00BA216B" w:rsidP="00614F98"/>
                          <w:p w14:paraId="05BCEC98" w14:textId="77777777" w:rsidR="00BA216B" w:rsidRDefault="00BA216B" w:rsidP="00614F98"/>
                          <w:p w14:paraId="3BCD4023" w14:textId="77777777" w:rsidR="00BA216B" w:rsidRDefault="00BA216B" w:rsidP="00614F98"/>
                          <w:p w14:paraId="4C224C0A" w14:textId="77777777" w:rsidR="00BA216B" w:rsidRDefault="00BA216B" w:rsidP="00614F98"/>
                          <w:p w14:paraId="5ACC06DB" w14:textId="77777777" w:rsidR="00BA216B" w:rsidRDefault="00BA216B" w:rsidP="00614F98"/>
                          <w:p w14:paraId="602FD6A0" w14:textId="77777777" w:rsidR="00BA216B" w:rsidRDefault="00BA216B" w:rsidP="00614F98"/>
                          <w:p w14:paraId="26499483" w14:textId="77777777" w:rsidR="00BA216B" w:rsidRDefault="00BA216B" w:rsidP="00614F98"/>
                          <w:p w14:paraId="6FD33E01" w14:textId="77777777" w:rsidR="00BA216B" w:rsidRDefault="00BA216B" w:rsidP="00614F98"/>
                          <w:p w14:paraId="15FE9318" w14:textId="77777777" w:rsidR="00BA216B" w:rsidRDefault="00BA216B" w:rsidP="00614F98"/>
                          <w:p w14:paraId="625DB464" w14:textId="77777777" w:rsidR="00BA216B" w:rsidRDefault="00BA216B" w:rsidP="00614F98"/>
                          <w:p w14:paraId="3FDE54C4" w14:textId="77777777" w:rsidR="00BA216B" w:rsidRDefault="00BA216B" w:rsidP="00614F98"/>
                          <w:p w14:paraId="4F66C762" w14:textId="77777777" w:rsidR="00BA216B" w:rsidRDefault="00BA216B" w:rsidP="00614F98"/>
                          <w:p w14:paraId="34FBCED2" w14:textId="77777777" w:rsidR="00BA216B" w:rsidRDefault="00BA216B" w:rsidP="00614F98"/>
                          <w:p w14:paraId="3B3A2E6C" w14:textId="77777777" w:rsidR="00BA216B" w:rsidRDefault="00BA216B" w:rsidP="00614F98"/>
                          <w:p w14:paraId="4213C0CC" w14:textId="77777777" w:rsidR="00BA216B" w:rsidRDefault="00BA216B" w:rsidP="00614F98"/>
                          <w:p w14:paraId="0AD82A9A" w14:textId="77777777" w:rsidR="00BA216B" w:rsidRDefault="00BA216B" w:rsidP="00614F98"/>
                          <w:p w14:paraId="21E71D47" w14:textId="77777777" w:rsidR="00BA216B" w:rsidRDefault="00BA216B" w:rsidP="00614F98"/>
                          <w:p w14:paraId="3A5B03A3" w14:textId="77777777" w:rsidR="00BA216B" w:rsidRDefault="00BA216B" w:rsidP="00614F98"/>
                          <w:p w14:paraId="50A74BB2" w14:textId="77777777" w:rsidR="00BA216B" w:rsidRDefault="00BA216B" w:rsidP="00614F98"/>
                          <w:p w14:paraId="3D0FD071" w14:textId="77777777" w:rsidR="00BA216B" w:rsidRDefault="00BA216B" w:rsidP="00614F98"/>
                          <w:p w14:paraId="22BC64A8" w14:textId="77777777" w:rsidR="00BA216B" w:rsidRDefault="00BA216B" w:rsidP="00614F98"/>
                          <w:p w14:paraId="306E4032" w14:textId="77777777" w:rsidR="00BA216B" w:rsidRDefault="00BA216B" w:rsidP="00614F98"/>
                          <w:p w14:paraId="10A19CBA" w14:textId="77777777" w:rsidR="00BA216B" w:rsidRDefault="00BA216B" w:rsidP="00614F98"/>
                          <w:p w14:paraId="230647E4" w14:textId="77777777" w:rsidR="00BA216B" w:rsidRDefault="00BA216B" w:rsidP="00614F98"/>
                          <w:p w14:paraId="4300B1C5" w14:textId="77777777" w:rsidR="00BA216B" w:rsidRDefault="00BA216B" w:rsidP="00614F98"/>
                          <w:p w14:paraId="0CB0B866" w14:textId="77777777" w:rsidR="00BA216B" w:rsidRDefault="00BA216B" w:rsidP="00614F98"/>
                          <w:p w14:paraId="729ECEC2" w14:textId="77777777" w:rsidR="00BA216B" w:rsidRDefault="00BA216B" w:rsidP="00614F98"/>
                          <w:p w14:paraId="516EE109" w14:textId="77777777" w:rsidR="00BA216B" w:rsidRDefault="00BA216B" w:rsidP="00614F98"/>
                          <w:p w14:paraId="25BBFA27" w14:textId="77777777" w:rsidR="00BA216B" w:rsidRDefault="00BA216B" w:rsidP="00614F98"/>
                          <w:p w14:paraId="37786284" w14:textId="77777777" w:rsidR="00BA216B" w:rsidRDefault="00BA216B" w:rsidP="00614F98"/>
                          <w:p w14:paraId="20682C36" w14:textId="77777777" w:rsidR="00BA216B" w:rsidRDefault="00BA216B" w:rsidP="00614F98"/>
                          <w:p w14:paraId="5774C751" w14:textId="77777777" w:rsidR="00BA216B" w:rsidRDefault="00BA216B" w:rsidP="00614F98"/>
                          <w:p w14:paraId="360F5501" w14:textId="77777777" w:rsidR="00BA216B" w:rsidRDefault="00BA216B" w:rsidP="00614F98"/>
                          <w:p w14:paraId="053CD465" w14:textId="77777777" w:rsidR="00BA216B" w:rsidRDefault="00BA216B" w:rsidP="00614F98"/>
                          <w:p w14:paraId="09ACCFAE" w14:textId="77777777" w:rsidR="00BA216B" w:rsidRDefault="00BA216B" w:rsidP="00614F98"/>
                          <w:p w14:paraId="45A80766" w14:textId="77777777" w:rsidR="00BA216B" w:rsidRDefault="00BA216B" w:rsidP="00614F98"/>
                          <w:p w14:paraId="5A30AEF1" w14:textId="77777777" w:rsidR="00BA216B" w:rsidRDefault="00BA216B" w:rsidP="00614F98"/>
                          <w:p w14:paraId="18B43A0E" w14:textId="77777777" w:rsidR="00BA216B" w:rsidRDefault="00BA216B" w:rsidP="00614F98"/>
                          <w:p w14:paraId="5523F125" w14:textId="77777777" w:rsidR="00BA216B" w:rsidRDefault="00BA216B" w:rsidP="00614F98"/>
                          <w:p w14:paraId="5EE6EBE9" w14:textId="77777777" w:rsidR="00BA216B" w:rsidRDefault="00BA216B" w:rsidP="00614F98"/>
                          <w:p w14:paraId="5BF530D2" w14:textId="77777777" w:rsidR="00BA216B" w:rsidRDefault="00BA216B" w:rsidP="00614F98"/>
                          <w:p w14:paraId="685EC6B2" w14:textId="77777777" w:rsidR="00BA216B" w:rsidRDefault="00BA216B" w:rsidP="00614F98"/>
                          <w:p w14:paraId="16F995C6" w14:textId="77777777" w:rsidR="00BA216B" w:rsidRDefault="00BA216B" w:rsidP="00614F98"/>
                          <w:p w14:paraId="7FF3911C" w14:textId="77777777" w:rsidR="00BA216B" w:rsidRDefault="00BA216B" w:rsidP="00614F98"/>
                          <w:p w14:paraId="3E12EA9D" w14:textId="77777777" w:rsidR="00BA216B" w:rsidRDefault="00BA216B" w:rsidP="00614F98"/>
                          <w:p w14:paraId="76BF6438" w14:textId="77777777" w:rsidR="00BA216B" w:rsidRDefault="00BA216B" w:rsidP="00614F98"/>
                          <w:p w14:paraId="2774BAB9" w14:textId="77777777" w:rsidR="00BA216B" w:rsidRDefault="00BA216B" w:rsidP="00614F98"/>
                          <w:p w14:paraId="442C00C8" w14:textId="77777777" w:rsidR="00BA216B" w:rsidRDefault="00BA216B" w:rsidP="00614F98"/>
                          <w:p w14:paraId="6726CD9F" w14:textId="77777777" w:rsidR="00BA216B" w:rsidRDefault="00BA216B" w:rsidP="00614F98"/>
                          <w:p w14:paraId="56AB4C37" w14:textId="77777777" w:rsidR="00BA216B" w:rsidRDefault="00BA216B" w:rsidP="00614F98"/>
                          <w:p w14:paraId="0497B2B3" w14:textId="77777777" w:rsidR="00BA216B" w:rsidRDefault="00BA216B" w:rsidP="00614F98"/>
                          <w:p w14:paraId="4AAF32E7" w14:textId="77777777" w:rsidR="00BA216B" w:rsidRDefault="00BA216B" w:rsidP="00614F98"/>
                          <w:p w14:paraId="3E409266" w14:textId="77777777" w:rsidR="00BA216B" w:rsidRDefault="00BA216B" w:rsidP="00614F98"/>
                          <w:p w14:paraId="4E3D1BA9" w14:textId="77777777" w:rsidR="00BA216B" w:rsidRDefault="00BA216B" w:rsidP="00614F98"/>
                          <w:p w14:paraId="195AFC9C" w14:textId="77777777" w:rsidR="00BA216B" w:rsidRDefault="00BA216B" w:rsidP="00614F98"/>
                          <w:p w14:paraId="5299BAD2" w14:textId="77777777" w:rsidR="00BA216B" w:rsidRDefault="00BA216B" w:rsidP="00614F98"/>
                          <w:p w14:paraId="6EA0F56F" w14:textId="77777777" w:rsidR="00BA216B" w:rsidRDefault="00BA216B" w:rsidP="00614F98"/>
                          <w:p w14:paraId="2FF499CA" w14:textId="77777777" w:rsidR="00BA216B" w:rsidRDefault="00BA216B" w:rsidP="00614F98"/>
                          <w:p w14:paraId="55BC949A" w14:textId="77777777" w:rsidR="00BA216B" w:rsidRDefault="00BA216B" w:rsidP="00614F98"/>
                          <w:p w14:paraId="3E9DB6F4" w14:textId="77777777" w:rsidR="00BA216B" w:rsidRDefault="00BA216B" w:rsidP="00614F98"/>
                          <w:p w14:paraId="438094C5" w14:textId="77777777" w:rsidR="00BA216B" w:rsidRDefault="00BA216B" w:rsidP="00614F98"/>
                          <w:p w14:paraId="36D81326" w14:textId="77777777" w:rsidR="00BA216B" w:rsidRDefault="00BA216B" w:rsidP="00614F98"/>
                          <w:p w14:paraId="1A635A85" w14:textId="77777777" w:rsidR="00BA216B" w:rsidRDefault="00BA216B" w:rsidP="00614F98"/>
                          <w:p w14:paraId="70945F41" w14:textId="77777777" w:rsidR="00BA216B" w:rsidRDefault="00BA216B" w:rsidP="00614F98"/>
                          <w:p w14:paraId="071730A3" w14:textId="77777777" w:rsidR="00BA216B" w:rsidRDefault="00BA216B" w:rsidP="00614F98"/>
                          <w:p w14:paraId="1FB17F9C" w14:textId="77777777" w:rsidR="00BA216B" w:rsidRDefault="00BA216B" w:rsidP="00614F98"/>
                          <w:p w14:paraId="77794575" w14:textId="77777777" w:rsidR="00BA216B" w:rsidRDefault="00BA216B" w:rsidP="00614F98"/>
                          <w:p w14:paraId="026A85C8" w14:textId="77777777" w:rsidR="00BA216B" w:rsidRDefault="00BA216B" w:rsidP="00614F98"/>
                          <w:p w14:paraId="4B9AE8E7" w14:textId="77777777" w:rsidR="00BA216B" w:rsidRDefault="00BA216B" w:rsidP="00614F98"/>
                          <w:p w14:paraId="10E5B5F2" w14:textId="77777777" w:rsidR="00BA216B" w:rsidRDefault="00BA216B" w:rsidP="00614F98"/>
                          <w:p w14:paraId="5781CF18" w14:textId="77777777" w:rsidR="00BA216B" w:rsidRDefault="00BA216B" w:rsidP="00614F98"/>
                          <w:p w14:paraId="29F29ED1" w14:textId="77777777" w:rsidR="00BA216B" w:rsidRDefault="00BA216B" w:rsidP="00614F98"/>
                          <w:p w14:paraId="5BC37C42" w14:textId="77777777" w:rsidR="00BA216B" w:rsidRDefault="00BA216B" w:rsidP="00614F98"/>
                          <w:p w14:paraId="7582E2FD" w14:textId="77777777" w:rsidR="00BA216B" w:rsidRDefault="00BA216B" w:rsidP="00614F98"/>
                          <w:p w14:paraId="394AFD25" w14:textId="77777777" w:rsidR="00BA216B" w:rsidRDefault="00BA216B" w:rsidP="00614F98"/>
                          <w:p w14:paraId="0CDE4A63" w14:textId="77777777" w:rsidR="00BA216B" w:rsidRDefault="00BA216B" w:rsidP="00614F98"/>
                          <w:p w14:paraId="46D8788E" w14:textId="77777777" w:rsidR="00BA216B" w:rsidRDefault="00BA216B" w:rsidP="00614F98"/>
                          <w:p w14:paraId="7995A916" w14:textId="77777777" w:rsidR="00BA216B" w:rsidRDefault="00BA216B" w:rsidP="00614F98"/>
                          <w:p w14:paraId="7D84B876" w14:textId="77777777" w:rsidR="00BA216B" w:rsidRDefault="00BA216B" w:rsidP="00614F98"/>
                          <w:p w14:paraId="67A5704A" w14:textId="77777777" w:rsidR="00BA216B" w:rsidRDefault="00BA216B" w:rsidP="00614F98"/>
                          <w:p w14:paraId="50D1B69A" w14:textId="77777777" w:rsidR="00BA216B" w:rsidRDefault="00BA216B" w:rsidP="00614F98"/>
                          <w:p w14:paraId="1857051E" w14:textId="77777777" w:rsidR="00BA216B" w:rsidRDefault="00BA216B" w:rsidP="00614F98"/>
                          <w:p w14:paraId="5D6C1B33" w14:textId="77777777" w:rsidR="00BA216B" w:rsidRDefault="00BA216B" w:rsidP="00614F98"/>
                          <w:p w14:paraId="175C626D" w14:textId="77777777" w:rsidR="00BA216B" w:rsidRDefault="00BA216B" w:rsidP="00614F98"/>
                          <w:p w14:paraId="4E389C7B" w14:textId="77777777" w:rsidR="00BA216B" w:rsidRDefault="00BA216B" w:rsidP="00614F98"/>
                          <w:p w14:paraId="6CD7ECF4" w14:textId="77777777" w:rsidR="00BA216B" w:rsidRDefault="00BA216B" w:rsidP="00614F98"/>
                          <w:p w14:paraId="32AA376A" w14:textId="77777777" w:rsidR="00BA216B" w:rsidRDefault="00BA216B" w:rsidP="00614F98"/>
                          <w:p w14:paraId="471CB134" w14:textId="77777777" w:rsidR="00BA216B" w:rsidRDefault="00BA216B" w:rsidP="00614F98"/>
                          <w:p w14:paraId="32C6ED9C" w14:textId="77777777" w:rsidR="00BA216B" w:rsidRDefault="00BA216B" w:rsidP="00614F98"/>
                          <w:p w14:paraId="14964BB9" w14:textId="77777777" w:rsidR="00BA216B" w:rsidRDefault="00BA216B" w:rsidP="00614F98"/>
                          <w:p w14:paraId="64E3A7B6" w14:textId="77777777" w:rsidR="00BA216B" w:rsidRDefault="00BA216B" w:rsidP="00614F98"/>
                          <w:p w14:paraId="0CA5D11B" w14:textId="77777777" w:rsidR="00BA216B" w:rsidRDefault="00BA216B" w:rsidP="00614F98"/>
                          <w:p w14:paraId="5053A012" w14:textId="77777777" w:rsidR="00BA216B" w:rsidRDefault="00BA216B" w:rsidP="00614F98"/>
                          <w:p w14:paraId="3330B346" w14:textId="77777777" w:rsidR="00BA216B" w:rsidRDefault="00BA216B" w:rsidP="00614F98"/>
                          <w:p w14:paraId="6E5A4B02" w14:textId="77777777" w:rsidR="00BA216B" w:rsidRDefault="00BA216B" w:rsidP="00614F98"/>
                          <w:p w14:paraId="18FC8FFA" w14:textId="77777777" w:rsidR="00BA216B" w:rsidRDefault="00BA216B" w:rsidP="00614F98"/>
                          <w:p w14:paraId="2C2C343A" w14:textId="77777777" w:rsidR="00BA216B" w:rsidRDefault="00BA216B" w:rsidP="00614F98"/>
                          <w:p w14:paraId="36DC56B5" w14:textId="77777777" w:rsidR="00BA216B" w:rsidRDefault="00BA216B" w:rsidP="00614F98"/>
                          <w:p w14:paraId="3DF73C17" w14:textId="77777777" w:rsidR="00BA216B" w:rsidRDefault="00BA216B" w:rsidP="00614F98"/>
                          <w:p w14:paraId="50C90C21" w14:textId="77777777" w:rsidR="00BA216B" w:rsidRDefault="00BA216B" w:rsidP="00614F98"/>
                          <w:p w14:paraId="4BE33CA8" w14:textId="77777777" w:rsidR="00BA216B" w:rsidRDefault="00BA216B" w:rsidP="00614F98"/>
                          <w:p w14:paraId="679ADDBC" w14:textId="77777777" w:rsidR="00BA216B" w:rsidRDefault="00BA216B" w:rsidP="00614F98"/>
                          <w:p w14:paraId="3B3953EF" w14:textId="77777777" w:rsidR="00BA216B" w:rsidRDefault="00BA216B" w:rsidP="00614F98"/>
                          <w:p w14:paraId="2155BB1D" w14:textId="77777777" w:rsidR="00BA216B" w:rsidRDefault="00BA216B" w:rsidP="00614F98"/>
                          <w:p w14:paraId="70F7FF5B" w14:textId="77777777" w:rsidR="00BA216B" w:rsidRDefault="00BA216B" w:rsidP="00614F98"/>
                          <w:p w14:paraId="750C2C42" w14:textId="77777777" w:rsidR="00BA216B" w:rsidRDefault="00BA216B" w:rsidP="00614F98"/>
                          <w:p w14:paraId="6F0AD6E3" w14:textId="77777777" w:rsidR="00BA216B" w:rsidRDefault="00BA216B" w:rsidP="00614F98"/>
                          <w:p w14:paraId="0DE2A67F" w14:textId="77777777" w:rsidR="00BA216B" w:rsidRDefault="00BA216B" w:rsidP="00614F98"/>
                          <w:p w14:paraId="4B1A1C7E" w14:textId="77777777" w:rsidR="00BA216B" w:rsidRDefault="00BA216B" w:rsidP="00614F98"/>
                          <w:p w14:paraId="43C3FD1E" w14:textId="77777777" w:rsidR="00BA216B" w:rsidRDefault="00BA216B" w:rsidP="00614F98"/>
                          <w:p w14:paraId="50D23E97" w14:textId="77777777" w:rsidR="00BA216B" w:rsidRDefault="00BA216B" w:rsidP="00614F98"/>
                          <w:p w14:paraId="2CB806C4" w14:textId="77777777" w:rsidR="00BA216B" w:rsidRDefault="00BA216B" w:rsidP="00614F98"/>
                          <w:p w14:paraId="2AE853DD" w14:textId="77777777" w:rsidR="00BA216B" w:rsidRDefault="00BA216B" w:rsidP="00614F98"/>
                          <w:p w14:paraId="2DE603C7" w14:textId="77777777" w:rsidR="00BA216B" w:rsidRDefault="00BA216B" w:rsidP="00614F98"/>
                          <w:p w14:paraId="6C2BAF80" w14:textId="77777777" w:rsidR="00BA216B" w:rsidRDefault="00BA216B" w:rsidP="00614F98"/>
                          <w:p w14:paraId="62F8A2E8" w14:textId="77777777" w:rsidR="00BA216B" w:rsidRDefault="00BA216B" w:rsidP="00614F98"/>
                          <w:p w14:paraId="778E7D36" w14:textId="77777777" w:rsidR="00BA216B" w:rsidRDefault="00BA216B" w:rsidP="00614F98"/>
                          <w:p w14:paraId="30668624" w14:textId="77777777" w:rsidR="00BA216B" w:rsidRDefault="00BA216B" w:rsidP="00614F98"/>
                          <w:p w14:paraId="6834E0ED" w14:textId="77777777" w:rsidR="00BA216B" w:rsidRDefault="00BA216B" w:rsidP="00614F98"/>
                          <w:p w14:paraId="4FA5D9BC" w14:textId="77777777" w:rsidR="00BA216B" w:rsidRDefault="00BA216B" w:rsidP="00614F98"/>
                          <w:p w14:paraId="289EE1E2" w14:textId="77777777" w:rsidR="00BA216B" w:rsidRDefault="00BA216B" w:rsidP="00614F98"/>
                          <w:p w14:paraId="724C53BF" w14:textId="77777777" w:rsidR="00BA216B" w:rsidRDefault="00BA216B" w:rsidP="00614F98"/>
                          <w:p w14:paraId="7535AC83" w14:textId="77777777" w:rsidR="00BA216B" w:rsidRDefault="00BA216B" w:rsidP="00614F98"/>
                          <w:p w14:paraId="27280D9C" w14:textId="77777777" w:rsidR="00BA216B" w:rsidRDefault="00BA216B" w:rsidP="00614F98"/>
                          <w:p w14:paraId="469EE26D" w14:textId="77777777" w:rsidR="00BA216B" w:rsidRDefault="00BA216B" w:rsidP="00614F98"/>
                          <w:p w14:paraId="586157BF" w14:textId="77777777" w:rsidR="00BA216B" w:rsidRDefault="00BA216B" w:rsidP="00614F98"/>
                          <w:p w14:paraId="297026A9" w14:textId="77777777" w:rsidR="00BA216B" w:rsidRDefault="00BA216B" w:rsidP="00614F98"/>
                          <w:p w14:paraId="4E87E6ED" w14:textId="77777777" w:rsidR="00BA216B" w:rsidRDefault="00BA216B" w:rsidP="00614F98"/>
                          <w:p w14:paraId="4EB30184" w14:textId="77777777" w:rsidR="00BA216B" w:rsidRDefault="00BA216B" w:rsidP="00614F98"/>
                          <w:p w14:paraId="444E029D" w14:textId="77777777" w:rsidR="00BA216B" w:rsidRDefault="00BA216B" w:rsidP="00614F98"/>
                          <w:p w14:paraId="7FC71CD2" w14:textId="77777777" w:rsidR="00BA216B" w:rsidRDefault="00BA216B" w:rsidP="00614F98"/>
                          <w:p w14:paraId="14A991B0" w14:textId="77777777" w:rsidR="00BA216B" w:rsidRDefault="00BA216B" w:rsidP="00614F98"/>
                          <w:p w14:paraId="4846C7E8" w14:textId="77777777" w:rsidR="00BA216B" w:rsidRDefault="00BA216B" w:rsidP="00614F98"/>
                          <w:p w14:paraId="5E6FE73F" w14:textId="77777777" w:rsidR="00BA216B" w:rsidRDefault="00BA216B" w:rsidP="00614F98"/>
                          <w:p w14:paraId="06073F2C" w14:textId="77777777" w:rsidR="00BA216B" w:rsidRDefault="00BA216B" w:rsidP="00614F98"/>
                          <w:p w14:paraId="5F0F21F2" w14:textId="77777777" w:rsidR="00BA216B" w:rsidRDefault="00BA216B" w:rsidP="00614F98"/>
                          <w:p w14:paraId="62962C22" w14:textId="77777777" w:rsidR="00BA216B" w:rsidRDefault="00BA216B" w:rsidP="00614F98"/>
                          <w:p w14:paraId="362811C8" w14:textId="77777777" w:rsidR="00BA216B" w:rsidRDefault="00BA216B" w:rsidP="00614F98"/>
                          <w:p w14:paraId="3A3F020B" w14:textId="77777777" w:rsidR="00BA216B" w:rsidRDefault="00BA216B" w:rsidP="00614F98"/>
                          <w:p w14:paraId="1E3E386A" w14:textId="77777777" w:rsidR="00BA216B" w:rsidRDefault="00BA216B" w:rsidP="00614F98"/>
                          <w:p w14:paraId="5406FADF" w14:textId="77777777" w:rsidR="00BA216B" w:rsidRDefault="00BA216B" w:rsidP="00614F98"/>
                          <w:p w14:paraId="2AD317FA" w14:textId="77777777" w:rsidR="00BA216B" w:rsidRDefault="00BA216B" w:rsidP="00614F98"/>
                          <w:p w14:paraId="7F4B98EC" w14:textId="77777777" w:rsidR="00BA216B" w:rsidRDefault="00BA216B" w:rsidP="00614F98"/>
                          <w:p w14:paraId="1236A467" w14:textId="77777777" w:rsidR="00BA216B" w:rsidRDefault="00BA216B" w:rsidP="00614F98"/>
                          <w:p w14:paraId="554DB0E6" w14:textId="77777777" w:rsidR="00BA216B" w:rsidRDefault="00BA216B" w:rsidP="00614F98"/>
                          <w:p w14:paraId="20884B36" w14:textId="77777777" w:rsidR="00BA216B" w:rsidRDefault="00BA216B" w:rsidP="00614F98"/>
                          <w:p w14:paraId="27BA206C" w14:textId="77777777" w:rsidR="00BA216B" w:rsidRDefault="00BA216B" w:rsidP="00614F98"/>
                          <w:p w14:paraId="2A7AA5DA" w14:textId="77777777" w:rsidR="00BA216B" w:rsidRDefault="00BA216B" w:rsidP="00614F98"/>
                          <w:p w14:paraId="3E397523" w14:textId="77777777" w:rsidR="00BA216B" w:rsidRDefault="00BA216B" w:rsidP="00614F98"/>
                          <w:p w14:paraId="3D4F8A7E" w14:textId="77777777" w:rsidR="00BA216B" w:rsidRDefault="00BA216B" w:rsidP="00614F98"/>
                          <w:p w14:paraId="2F80E841" w14:textId="77777777" w:rsidR="00BA216B" w:rsidRDefault="00BA216B" w:rsidP="00614F98"/>
                          <w:p w14:paraId="7F5ACF57" w14:textId="77777777" w:rsidR="00BA216B" w:rsidRDefault="00BA216B" w:rsidP="00614F98"/>
                          <w:p w14:paraId="59D1329E" w14:textId="77777777" w:rsidR="00BA216B" w:rsidRDefault="00BA216B" w:rsidP="00614F98"/>
                          <w:p w14:paraId="498FB489" w14:textId="77777777" w:rsidR="00BA216B" w:rsidRDefault="00BA216B" w:rsidP="00614F98"/>
                          <w:p w14:paraId="290DBD25" w14:textId="77777777" w:rsidR="00BA216B" w:rsidRDefault="00BA216B" w:rsidP="00614F98"/>
                          <w:p w14:paraId="0F1DF1F6" w14:textId="77777777" w:rsidR="00BA216B" w:rsidRDefault="00BA216B" w:rsidP="00614F98"/>
                          <w:p w14:paraId="0AD822B8" w14:textId="77777777" w:rsidR="00BA216B" w:rsidRDefault="00BA216B" w:rsidP="00614F98"/>
                          <w:p w14:paraId="20B890BD" w14:textId="77777777" w:rsidR="00BA216B" w:rsidRDefault="00BA216B" w:rsidP="00614F98"/>
                          <w:p w14:paraId="6395565C" w14:textId="77777777" w:rsidR="00BA216B" w:rsidRDefault="00BA216B" w:rsidP="00614F98"/>
                          <w:p w14:paraId="731EEDFF" w14:textId="77777777" w:rsidR="00BA216B" w:rsidRDefault="00BA216B" w:rsidP="00614F98"/>
                          <w:p w14:paraId="049D4308" w14:textId="77777777" w:rsidR="00BA216B" w:rsidRDefault="00BA216B" w:rsidP="00614F98"/>
                          <w:p w14:paraId="202132E5" w14:textId="77777777" w:rsidR="00BA216B" w:rsidRDefault="00BA216B" w:rsidP="00614F98"/>
                          <w:p w14:paraId="34AA3C61" w14:textId="77777777" w:rsidR="00BA216B" w:rsidRDefault="00BA216B" w:rsidP="00614F98"/>
                          <w:p w14:paraId="01DB3021" w14:textId="77777777" w:rsidR="00BA216B" w:rsidRDefault="00BA216B" w:rsidP="00614F98"/>
                          <w:p w14:paraId="50D22220" w14:textId="77777777" w:rsidR="00BA216B" w:rsidRDefault="00BA216B" w:rsidP="00614F98"/>
                          <w:p w14:paraId="2874120D" w14:textId="77777777" w:rsidR="00BA216B" w:rsidRDefault="00BA216B" w:rsidP="00614F98"/>
                          <w:p w14:paraId="07E540D6" w14:textId="77777777" w:rsidR="00BA216B" w:rsidRDefault="00BA216B" w:rsidP="00614F98"/>
                          <w:p w14:paraId="00F5097E" w14:textId="77777777" w:rsidR="00BA216B" w:rsidRDefault="00BA216B" w:rsidP="00614F98"/>
                          <w:p w14:paraId="5379DFA5" w14:textId="77777777" w:rsidR="00BA216B" w:rsidRDefault="00BA216B" w:rsidP="00614F98"/>
                          <w:p w14:paraId="0585919E" w14:textId="77777777" w:rsidR="00BA216B" w:rsidRDefault="00BA216B" w:rsidP="00614F98"/>
                          <w:p w14:paraId="702FFCB7" w14:textId="77777777" w:rsidR="00BA216B" w:rsidRDefault="00BA216B" w:rsidP="00614F98"/>
                          <w:p w14:paraId="7BFED9A9" w14:textId="77777777" w:rsidR="00BA216B" w:rsidRDefault="00BA216B" w:rsidP="00614F98"/>
                          <w:p w14:paraId="7AF118DC" w14:textId="77777777" w:rsidR="00BA216B" w:rsidRDefault="00BA216B" w:rsidP="00614F98"/>
                          <w:p w14:paraId="0E53A27E" w14:textId="77777777" w:rsidR="00BA216B" w:rsidRDefault="00BA216B" w:rsidP="00614F98"/>
                          <w:p w14:paraId="398D64E9" w14:textId="77777777" w:rsidR="00BA216B" w:rsidRDefault="00BA216B" w:rsidP="00614F98"/>
                          <w:p w14:paraId="00650DC6" w14:textId="77777777" w:rsidR="00BA216B" w:rsidRDefault="00BA216B" w:rsidP="00614F98"/>
                          <w:p w14:paraId="3FCE1136" w14:textId="77777777" w:rsidR="00BA216B" w:rsidRDefault="00BA216B" w:rsidP="00614F98"/>
                          <w:p w14:paraId="5F772BDE" w14:textId="77777777" w:rsidR="00BA216B" w:rsidRDefault="00BA216B" w:rsidP="00614F98"/>
                          <w:p w14:paraId="79DAD769" w14:textId="77777777" w:rsidR="00BA216B" w:rsidRDefault="00BA216B" w:rsidP="00614F98"/>
                          <w:p w14:paraId="5B86C955" w14:textId="77777777" w:rsidR="00BA216B" w:rsidRDefault="00BA216B" w:rsidP="00614F98"/>
                          <w:p w14:paraId="5CE6BB30" w14:textId="77777777" w:rsidR="00BA216B" w:rsidRDefault="00BA216B" w:rsidP="00614F98"/>
                          <w:p w14:paraId="1AA7FD34" w14:textId="77777777" w:rsidR="00BA216B" w:rsidRDefault="00BA216B" w:rsidP="00614F98"/>
                          <w:p w14:paraId="39A9626C" w14:textId="77777777" w:rsidR="00BA216B" w:rsidRDefault="00BA216B" w:rsidP="00614F98"/>
                          <w:p w14:paraId="32319B5B" w14:textId="77777777" w:rsidR="00BA216B" w:rsidRDefault="00BA216B" w:rsidP="00614F98"/>
                          <w:p w14:paraId="3421CEE5" w14:textId="77777777" w:rsidR="00BA216B" w:rsidRDefault="00BA216B" w:rsidP="00614F98"/>
                          <w:p w14:paraId="100B030F" w14:textId="77777777" w:rsidR="00BA216B" w:rsidRDefault="00BA216B" w:rsidP="00614F98"/>
                          <w:p w14:paraId="1180FE17" w14:textId="77777777" w:rsidR="00BA216B" w:rsidRDefault="00BA216B" w:rsidP="00614F98"/>
                          <w:p w14:paraId="1CA06F35" w14:textId="77777777" w:rsidR="00BA216B" w:rsidRDefault="00BA216B" w:rsidP="00614F98"/>
                          <w:p w14:paraId="51D6F63B" w14:textId="77777777" w:rsidR="00BA216B" w:rsidRDefault="00BA216B" w:rsidP="00614F98"/>
                          <w:p w14:paraId="3EB11531" w14:textId="77777777" w:rsidR="00BA216B" w:rsidRDefault="00BA216B" w:rsidP="00614F98"/>
                          <w:p w14:paraId="2A86D7E3" w14:textId="77777777" w:rsidR="00BA216B" w:rsidRDefault="00BA216B" w:rsidP="00614F98"/>
                          <w:p w14:paraId="1214E633" w14:textId="77777777" w:rsidR="00BA216B" w:rsidRDefault="00BA216B" w:rsidP="00614F98"/>
                          <w:p w14:paraId="46CFF7FC" w14:textId="77777777" w:rsidR="00BA216B" w:rsidRDefault="00BA216B" w:rsidP="00614F98"/>
                          <w:p w14:paraId="336966FF" w14:textId="77777777" w:rsidR="00BA216B" w:rsidRDefault="00BA216B" w:rsidP="00614F98"/>
                          <w:p w14:paraId="6DA1266A" w14:textId="77777777" w:rsidR="00BA216B" w:rsidRDefault="00BA216B" w:rsidP="00614F98"/>
                          <w:p w14:paraId="5A4BB248" w14:textId="77777777" w:rsidR="00BA216B" w:rsidRDefault="00BA216B" w:rsidP="00614F98"/>
                          <w:p w14:paraId="25036513" w14:textId="77777777" w:rsidR="00BA216B" w:rsidRDefault="00BA216B" w:rsidP="00614F98"/>
                          <w:p w14:paraId="0E49597B" w14:textId="77777777" w:rsidR="00BA216B" w:rsidRDefault="00BA216B" w:rsidP="00614F98"/>
                          <w:p w14:paraId="2EFA736A" w14:textId="77777777" w:rsidR="00BA216B" w:rsidRDefault="00BA216B" w:rsidP="00614F98"/>
                          <w:p w14:paraId="592A7808" w14:textId="77777777" w:rsidR="00BA216B" w:rsidRDefault="00BA216B" w:rsidP="00614F98"/>
                          <w:p w14:paraId="4D4BB288" w14:textId="77777777" w:rsidR="00BA216B" w:rsidRDefault="00BA216B" w:rsidP="00614F98"/>
                          <w:p w14:paraId="6C0CED43" w14:textId="77777777" w:rsidR="00BA216B" w:rsidRDefault="00BA216B" w:rsidP="00614F98"/>
                          <w:p w14:paraId="46F705B8" w14:textId="77777777" w:rsidR="00BA216B" w:rsidRDefault="00BA216B" w:rsidP="00614F98"/>
                          <w:p w14:paraId="0DA350B8" w14:textId="77777777" w:rsidR="00BA216B" w:rsidRDefault="00BA216B" w:rsidP="00614F98"/>
                          <w:p w14:paraId="4D5C5366" w14:textId="77777777" w:rsidR="00BA216B" w:rsidRDefault="00BA216B" w:rsidP="00614F98"/>
                          <w:p w14:paraId="69F83E81" w14:textId="77777777" w:rsidR="00BA216B" w:rsidRDefault="00BA216B" w:rsidP="00614F98"/>
                          <w:p w14:paraId="7382BB85" w14:textId="77777777" w:rsidR="00BA216B" w:rsidRDefault="00BA216B" w:rsidP="00614F98"/>
                          <w:p w14:paraId="7960C34A" w14:textId="77777777" w:rsidR="00BA216B" w:rsidRDefault="00BA216B" w:rsidP="00614F98"/>
                          <w:p w14:paraId="1030F655" w14:textId="77777777" w:rsidR="00BA216B" w:rsidRDefault="00BA216B" w:rsidP="00614F98"/>
                          <w:p w14:paraId="4166C583" w14:textId="77777777" w:rsidR="00BA216B" w:rsidRDefault="00BA216B" w:rsidP="00614F98"/>
                          <w:p w14:paraId="1EB419FE" w14:textId="77777777" w:rsidR="00BA216B" w:rsidRDefault="00BA216B" w:rsidP="00614F98"/>
                          <w:p w14:paraId="7E55F239" w14:textId="77777777" w:rsidR="00BA216B" w:rsidRDefault="00BA216B" w:rsidP="00614F98"/>
                          <w:p w14:paraId="423A6374" w14:textId="77777777" w:rsidR="00BA216B" w:rsidRDefault="00BA216B" w:rsidP="00614F98"/>
                          <w:p w14:paraId="55061E99" w14:textId="77777777" w:rsidR="00BA216B" w:rsidRDefault="00BA216B" w:rsidP="00614F98"/>
                          <w:p w14:paraId="66D0BC08" w14:textId="77777777" w:rsidR="00BA216B" w:rsidRDefault="00BA216B" w:rsidP="00614F98"/>
                          <w:p w14:paraId="70CA60AF" w14:textId="77777777" w:rsidR="00BA216B" w:rsidRDefault="00BA216B" w:rsidP="00614F98"/>
                          <w:p w14:paraId="1EEC1B5A" w14:textId="77777777" w:rsidR="00BA216B" w:rsidRDefault="00BA216B" w:rsidP="00614F98"/>
                          <w:p w14:paraId="62E2163F" w14:textId="77777777" w:rsidR="00BA216B" w:rsidRDefault="00BA216B" w:rsidP="00614F98"/>
                          <w:p w14:paraId="167C64D4" w14:textId="77777777" w:rsidR="00BA216B" w:rsidRDefault="00BA216B" w:rsidP="00614F98"/>
                          <w:p w14:paraId="3D34C8BF" w14:textId="77777777" w:rsidR="00BA216B" w:rsidRDefault="00BA216B" w:rsidP="00614F98"/>
                          <w:p w14:paraId="2D0615EA" w14:textId="77777777" w:rsidR="00BA216B" w:rsidRDefault="00BA216B" w:rsidP="00614F98"/>
                          <w:p w14:paraId="5D837345" w14:textId="77777777" w:rsidR="00BA216B" w:rsidRDefault="00BA216B" w:rsidP="00614F98"/>
                          <w:p w14:paraId="16E9FFED" w14:textId="77777777" w:rsidR="00BA216B" w:rsidRDefault="00BA216B" w:rsidP="00614F98"/>
                          <w:p w14:paraId="2A0BE31E" w14:textId="77777777" w:rsidR="00BA216B" w:rsidRDefault="00BA216B" w:rsidP="00614F98"/>
                          <w:p w14:paraId="2514BC55" w14:textId="77777777" w:rsidR="00BA216B" w:rsidRDefault="00BA216B" w:rsidP="00614F98"/>
                          <w:p w14:paraId="2789D8D4" w14:textId="77777777" w:rsidR="00BA216B" w:rsidRDefault="00BA216B" w:rsidP="00614F98"/>
                          <w:p w14:paraId="6E500F96" w14:textId="77777777" w:rsidR="00BA216B" w:rsidRDefault="00BA216B" w:rsidP="00614F98"/>
                          <w:p w14:paraId="1072CDC7" w14:textId="77777777" w:rsidR="00BA216B" w:rsidRDefault="00BA216B" w:rsidP="00614F98"/>
                          <w:p w14:paraId="1F4D0E82" w14:textId="77777777" w:rsidR="00BA216B" w:rsidRDefault="00BA216B" w:rsidP="00614F98"/>
                          <w:p w14:paraId="6A324214" w14:textId="77777777" w:rsidR="00BA216B" w:rsidRDefault="00BA216B" w:rsidP="00614F98"/>
                          <w:p w14:paraId="251DE397" w14:textId="77777777" w:rsidR="00BA216B" w:rsidRDefault="00BA216B" w:rsidP="00614F98"/>
                          <w:p w14:paraId="06B0E808" w14:textId="77777777" w:rsidR="00BA216B" w:rsidRDefault="00BA216B" w:rsidP="00614F98"/>
                          <w:p w14:paraId="4BC23C05" w14:textId="77777777" w:rsidR="00BA216B" w:rsidRDefault="00BA216B" w:rsidP="00614F98"/>
                          <w:p w14:paraId="75855FBC" w14:textId="77777777" w:rsidR="00BA216B" w:rsidRDefault="00BA216B" w:rsidP="00614F98"/>
                          <w:p w14:paraId="18B699EC" w14:textId="77777777" w:rsidR="00BA216B" w:rsidRDefault="00BA216B" w:rsidP="00614F98"/>
                          <w:p w14:paraId="303BB87E" w14:textId="77777777" w:rsidR="00BA216B" w:rsidRDefault="00BA216B" w:rsidP="00614F98"/>
                          <w:p w14:paraId="7E2197BB" w14:textId="77777777" w:rsidR="00BA216B" w:rsidRDefault="00BA216B" w:rsidP="00614F98"/>
                          <w:p w14:paraId="69C6D898" w14:textId="77777777" w:rsidR="00BA216B" w:rsidRDefault="00BA216B" w:rsidP="00614F98"/>
                          <w:p w14:paraId="0C701C35" w14:textId="77777777" w:rsidR="00BA216B" w:rsidRDefault="00BA216B" w:rsidP="00614F98"/>
                          <w:p w14:paraId="43F6E0B1" w14:textId="77777777" w:rsidR="00BA216B" w:rsidRDefault="00BA216B" w:rsidP="00614F98"/>
                          <w:p w14:paraId="7116AC0E" w14:textId="77777777" w:rsidR="00BA216B" w:rsidRDefault="00BA216B" w:rsidP="00614F98"/>
                          <w:p w14:paraId="0DD3996A" w14:textId="77777777" w:rsidR="00BA216B" w:rsidRDefault="00BA216B" w:rsidP="00614F98"/>
                          <w:p w14:paraId="09B12298" w14:textId="77777777" w:rsidR="00BA216B" w:rsidRDefault="00BA216B" w:rsidP="00614F98"/>
                          <w:p w14:paraId="6B88E5B3" w14:textId="77777777" w:rsidR="00BA216B" w:rsidRDefault="00BA216B" w:rsidP="00614F98"/>
                          <w:p w14:paraId="7DE104FA" w14:textId="77777777" w:rsidR="00BA216B" w:rsidRDefault="00BA216B" w:rsidP="00614F98"/>
                          <w:p w14:paraId="3C88DBE3" w14:textId="77777777" w:rsidR="00BA216B" w:rsidRDefault="00BA216B" w:rsidP="00614F98"/>
                          <w:p w14:paraId="6968710C" w14:textId="77777777" w:rsidR="00BA216B" w:rsidRDefault="00BA216B" w:rsidP="00614F98"/>
                          <w:p w14:paraId="66C5D48A" w14:textId="77777777" w:rsidR="00BA216B" w:rsidRDefault="00BA216B" w:rsidP="00614F98"/>
                          <w:p w14:paraId="4E77A3A6" w14:textId="77777777" w:rsidR="00BA216B" w:rsidRDefault="00BA216B" w:rsidP="00614F98"/>
                          <w:p w14:paraId="5ECDF843" w14:textId="77777777" w:rsidR="00BA216B" w:rsidRDefault="00BA216B" w:rsidP="00614F98"/>
                          <w:p w14:paraId="1EB9FDD4" w14:textId="77777777" w:rsidR="00BA216B" w:rsidRDefault="00BA216B" w:rsidP="00614F98"/>
                          <w:p w14:paraId="604B7F89" w14:textId="77777777" w:rsidR="00BA216B" w:rsidRDefault="00BA216B" w:rsidP="00614F98"/>
                          <w:p w14:paraId="4B689C96" w14:textId="77777777" w:rsidR="00BA216B" w:rsidRDefault="00BA216B" w:rsidP="00614F98"/>
                          <w:p w14:paraId="074BFCF7" w14:textId="77777777" w:rsidR="00BA216B" w:rsidRDefault="00BA216B" w:rsidP="00614F98"/>
                          <w:p w14:paraId="09343460" w14:textId="77777777" w:rsidR="00BA216B" w:rsidRDefault="00BA216B" w:rsidP="00614F98"/>
                          <w:p w14:paraId="32C9F389" w14:textId="77777777" w:rsidR="00BA216B" w:rsidRDefault="00BA216B" w:rsidP="00614F98"/>
                          <w:p w14:paraId="08908C24" w14:textId="77777777" w:rsidR="00BA216B" w:rsidRDefault="00BA216B" w:rsidP="00614F98"/>
                          <w:p w14:paraId="2C5CEB7D" w14:textId="77777777" w:rsidR="00BA216B" w:rsidRDefault="00BA216B" w:rsidP="00614F98"/>
                          <w:p w14:paraId="03C2ECE9" w14:textId="77777777" w:rsidR="00BA216B" w:rsidRDefault="00BA216B" w:rsidP="00614F98"/>
                          <w:p w14:paraId="68075998" w14:textId="77777777" w:rsidR="00BA216B" w:rsidRDefault="00BA216B" w:rsidP="00614F98"/>
                          <w:p w14:paraId="7D0509D6" w14:textId="77777777" w:rsidR="00BA216B" w:rsidRDefault="00BA216B" w:rsidP="00614F98"/>
                          <w:p w14:paraId="45574CFB" w14:textId="77777777" w:rsidR="00BA216B" w:rsidRDefault="00BA216B" w:rsidP="00614F98"/>
                          <w:p w14:paraId="413104F0" w14:textId="77777777" w:rsidR="00BA216B" w:rsidRDefault="00BA216B" w:rsidP="00614F98"/>
                          <w:p w14:paraId="1097372B" w14:textId="77777777" w:rsidR="00BA216B" w:rsidRDefault="00BA216B" w:rsidP="00614F98"/>
                          <w:p w14:paraId="142C2725" w14:textId="77777777" w:rsidR="00BA216B" w:rsidRDefault="00BA216B" w:rsidP="00614F98"/>
                          <w:p w14:paraId="7CE66498" w14:textId="77777777" w:rsidR="00BA216B" w:rsidRDefault="00BA216B" w:rsidP="00614F98"/>
                          <w:p w14:paraId="2DAE173A" w14:textId="77777777" w:rsidR="00BA216B" w:rsidRDefault="00BA216B" w:rsidP="00614F98"/>
                          <w:p w14:paraId="0ABDD73A" w14:textId="77777777" w:rsidR="00BA216B" w:rsidRDefault="00BA216B" w:rsidP="00614F98"/>
                          <w:p w14:paraId="2FF686AA" w14:textId="77777777" w:rsidR="00BA216B" w:rsidRDefault="00BA216B" w:rsidP="00614F98"/>
                          <w:p w14:paraId="1F99033F" w14:textId="77777777" w:rsidR="00BA216B" w:rsidRDefault="00BA216B" w:rsidP="00614F98"/>
                          <w:p w14:paraId="4C1E5969" w14:textId="77777777" w:rsidR="00BA216B" w:rsidRDefault="00BA216B" w:rsidP="00614F98"/>
                          <w:p w14:paraId="4358DC99" w14:textId="77777777" w:rsidR="00BA216B" w:rsidRDefault="00BA216B" w:rsidP="00614F98"/>
                          <w:p w14:paraId="4313B00D" w14:textId="77777777" w:rsidR="00BA216B" w:rsidRDefault="00BA216B" w:rsidP="00614F98"/>
                          <w:p w14:paraId="6555ADB9" w14:textId="77777777" w:rsidR="00BA216B" w:rsidRDefault="00BA216B" w:rsidP="00614F98"/>
                          <w:p w14:paraId="22F68B98" w14:textId="77777777" w:rsidR="00BA216B" w:rsidRDefault="00BA216B" w:rsidP="00614F98"/>
                          <w:p w14:paraId="67560395" w14:textId="77777777" w:rsidR="00BA216B" w:rsidRDefault="00BA216B" w:rsidP="00614F98"/>
                          <w:p w14:paraId="69D46243" w14:textId="77777777" w:rsidR="00BA216B" w:rsidRDefault="00BA216B" w:rsidP="00614F98"/>
                          <w:p w14:paraId="13CA9D34" w14:textId="77777777" w:rsidR="00BA216B" w:rsidRDefault="00BA216B" w:rsidP="00614F98"/>
                          <w:p w14:paraId="5EFD86D7" w14:textId="77777777" w:rsidR="00BA216B" w:rsidRDefault="00BA216B" w:rsidP="00614F98"/>
                          <w:p w14:paraId="3F2AD3BA" w14:textId="77777777" w:rsidR="00BA216B" w:rsidRDefault="00BA216B" w:rsidP="00614F98"/>
                          <w:p w14:paraId="69095671" w14:textId="77777777" w:rsidR="00BA216B" w:rsidRDefault="00BA216B" w:rsidP="00614F98"/>
                          <w:p w14:paraId="26461F05" w14:textId="77777777" w:rsidR="00BA216B" w:rsidRDefault="00BA216B" w:rsidP="00614F98"/>
                          <w:p w14:paraId="6B20C0DB" w14:textId="77777777" w:rsidR="00BA216B" w:rsidRDefault="00BA216B" w:rsidP="00614F98"/>
                          <w:p w14:paraId="62937AAE" w14:textId="77777777" w:rsidR="00BA216B" w:rsidRDefault="00BA216B" w:rsidP="00614F98"/>
                          <w:p w14:paraId="4ED65F6B" w14:textId="77777777" w:rsidR="00BA216B" w:rsidRDefault="00BA216B" w:rsidP="00614F98"/>
                          <w:p w14:paraId="11176F87" w14:textId="77777777" w:rsidR="00BA216B" w:rsidRDefault="00BA216B" w:rsidP="00614F98"/>
                          <w:p w14:paraId="4B1E57D9" w14:textId="77777777" w:rsidR="00BA216B" w:rsidRDefault="00BA216B" w:rsidP="00614F98"/>
                          <w:p w14:paraId="661CF672" w14:textId="77777777" w:rsidR="00BA216B" w:rsidRDefault="00BA216B" w:rsidP="00614F98"/>
                          <w:p w14:paraId="002772B9" w14:textId="77777777" w:rsidR="00BA216B" w:rsidRDefault="00BA216B" w:rsidP="00614F98"/>
                          <w:p w14:paraId="0468C7A0" w14:textId="77777777" w:rsidR="00BA216B" w:rsidRDefault="00BA216B" w:rsidP="00614F98"/>
                          <w:p w14:paraId="42BF033E" w14:textId="77777777" w:rsidR="00BA216B" w:rsidRDefault="00BA216B" w:rsidP="00614F98"/>
                          <w:p w14:paraId="34EC39A0" w14:textId="77777777" w:rsidR="00BA216B" w:rsidRDefault="00BA216B" w:rsidP="00614F98"/>
                          <w:p w14:paraId="656B897D" w14:textId="77777777" w:rsidR="00BA216B" w:rsidRDefault="00BA216B" w:rsidP="00614F98"/>
                          <w:p w14:paraId="69865C7F" w14:textId="77777777" w:rsidR="00BA216B" w:rsidRDefault="00BA216B" w:rsidP="00614F98"/>
                          <w:p w14:paraId="6297570A" w14:textId="77777777" w:rsidR="00BA216B" w:rsidRDefault="00BA216B" w:rsidP="00614F98"/>
                          <w:p w14:paraId="62F311D8" w14:textId="77777777" w:rsidR="00BA216B" w:rsidRDefault="00BA216B" w:rsidP="00614F98"/>
                          <w:p w14:paraId="220064EF" w14:textId="77777777" w:rsidR="00BA216B" w:rsidRDefault="00BA216B" w:rsidP="00614F98"/>
                          <w:p w14:paraId="042CFA06" w14:textId="77777777" w:rsidR="00BA216B" w:rsidRDefault="00BA216B" w:rsidP="00614F98"/>
                          <w:p w14:paraId="4C805973" w14:textId="77777777" w:rsidR="00BA216B" w:rsidRDefault="00BA216B" w:rsidP="00614F98"/>
                          <w:p w14:paraId="72F45D20" w14:textId="77777777" w:rsidR="00BA216B" w:rsidRDefault="00BA216B" w:rsidP="00614F98"/>
                          <w:p w14:paraId="23A5985A" w14:textId="77777777" w:rsidR="00BA216B" w:rsidRDefault="00BA216B" w:rsidP="00614F98"/>
                          <w:p w14:paraId="22D274C3" w14:textId="77777777" w:rsidR="00BA216B" w:rsidRDefault="00BA216B" w:rsidP="00614F98"/>
                          <w:p w14:paraId="7ED61BED" w14:textId="77777777" w:rsidR="00BA216B" w:rsidRDefault="00BA216B" w:rsidP="00614F98"/>
                          <w:p w14:paraId="76FA510D" w14:textId="77777777" w:rsidR="00BA216B" w:rsidRDefault="00BA216B" w:rsidP="00614F98"/>
                          <w:p w14:paraId="7C044699" w14:textId="77777777" w:rsidR="00BA216B" w:rsidRDefault="00BA216B" w:rsidP="00614F98"/>
                          <w:p w14:paraId="4B15448E" w14:textId="77777777" w:rsidR="00BA216B" w:rsidRDefault="00BA216B" w:rsidP="00614F98"/>
                          <w:p w14:paraId="09F3E7DC" w14:textId="77777777" w:rsidR="00BA216B" w:rsidRDefault="00BA216B" w:rsidP="00614F98"/>
                          <w:p w14:paraId="6D12A874" w14:textId="77777777" w:rsidR="00BA216B" w:rsidRDefault="00BA216B" w:rsidP="00614F98"/>
                          <w:p w14:paraId="7FD5598E" w14:textId="77777777" w:rsidR="00BA216B" w:rsidRDefault="00BA216B" w:rsidP="00614F98"/>
                          <w:p w14:paraId="36D9A0AF" w14:textId="77777777" w:rsidR="00BA216B" w:rsidRDefault="00BA216B" w:rsidP="00614F98"/>
                          <w:p w14:paraId="55F63C67" w14:textId="77777777" w:rsidR="00BA216B" w:rsidRDefault="00BA216B" w:rsidP="00614F98"/>
                          <w:p w14:paraId="62782BA9" w14:textId="77777777" w:rsidR="00BA216B" w:rsidRDefault="00BA216B" w:rsidP="00614F98"/>
                          <w:p w14:paraId="372FCFFB" w14:textId="77777777" w:rsidR="00BA216B" w:rsidRDefault="00BA216B" w:rsidP="00614F98"/>
                          <w:p w14:paraId="404AA501" w14:textId="77777777" w:rsidR="00BA216B" w:rsidRDefault="00BA216B" w:rsidP="00614F98"/>
                          <w:p w14:paraId="0AA8E285" w14:textId="77777777" w:rsidR="00BA216B" w:rsidRDefault="00BA216B" w:rsidP="00614F98"/>
                          <w:p w14:paraId="0C06C2EA" w14:textId="77777777" w:rsidR="00BA216B" w:rsidRDefault="00BA216B" w:rsidP="00614F98"/>
                          <w:p w14:paraId="7A704021" w14:textId="77777777" w:rsidR="00BA216B" w:rsidRDefault="00BA216B" w:rsidP="00614F98"/>
                          <w:p w14:paraId="3F5929E0" w14:textId="77777777" w:rsidR="00BA216B" w:rsidRDefault="00BA216B" w:rsidP="00614F98"/>
                          <w:p w14:paraId="5AA841D4" w14:textId="77777777" w:rsidR="00BA216B" w:rsidRDefault="00BA216B" w:rsidP="00614F98"/>
                          <w:p w14:paraId="03F2387D" w14:textId="77777777" w:rsidR="00BA216B" w:rsidRDefault="00BA216B" w:rsidP="00614F98"/>
                          <w:p w14:paraId="7E6DB80C" w14:textId="77777777" w:rsidR="00BA216B" w:rsidRDefault="00BA216B" w:rsidP="00614F98"/>
                          <w:p w14:paraId="523A9DBE" w14:textId="77777777" w:rsidR="00BA216B" w:rsidRDefault="00BA216B" w:rsidP="00614F98"/>
                          <w:p w14:paraId="2DC265C1" w14:textId="77777777" w:rsidR="00BA216B" w:rsidRDefault="00BA216B" w:rsidP="00614F98"/>
                          <w:p w14:paraId="15C66DE4" w14:textId="77777777" w:rsidR="00BA216B" w:rsidRDefault="00BA216B" w:rsidP="00614F98"/>
                          <w:p w14:paraId="78726FF5" w14:textId="77777777" w:rsidR="00BA216B" w:rsidRDefault="00BA216B" w:rsidP="00614F98"/>
                          <w:p w14:paraId="593E09AE" w14:textId="77777777" w:rsidR="00BA216B" w:rsidRDefault="00BA216B" w:rsidP="00614F98"/>
                          <w:p w14:paraId="3C0645D5" w14:textId="77777777" w:rsidR="00BA216B" w:rsidRDefault="00BA216B" w:rsidP="00614F98"/>
                          <w:p w14:paraId="57B1CC40" w14:textId="77777777" w:rsidR="00BA216B" w:rsidRDefault="00BA216B" w:rsidP="00614F98"/>
                          <w:p w14:paraId="5AF5A537" w14:textId="77777777" w:rsidR="00BA216B" w:rsidRDefault="00BA216B" w:rsidP="00614F98"/>
                          <w:p w14:paraId="1CD01363" w14:textId="77777777" w:rsidR="00BA216B" w:rsidRDefault="00BA216B" w:rsidP="00614F98"/>
                          <w:p w14:paraId="75847FB9" w14:textId="77777777" w:rsidR="00BA216B" w:rsidRDefault="00BA216B" w:rsidP="00614F98"/>
                          <w:p w14:paraId="7724D656" w14:textId="77777777" w:rsidR="00BA216B" w:rsidRDefault="00BA216B" w:rsidP="00614F98"/>
                          <w:p w14:paraId="5B3FA471" w14:textId="77777777" w:rsidR="00BA216B" w:rsidRDefault="00BA216B" w:rsidP="00614F98"/>
                          <w:p w14:paraId="33945EFD" w14:textId="77777777" w:rsidR="00BA216B" w:rsidRDefault="00BA216B" w:rsidP="00614F98"/>
                          <w:p w14:paraId="5E0CE4E1" w14:textId="77777777" w:rsidR="00BA216B" w:rsidRDefault="00BA216B" w:rsidP="00614F98"/>
                          <w:p w14:paraId="2FB564D4" w14:textId="77777777" w:rsidR="00BA216B" w:rsidRDefault="00BA216B" w:rsidP="00614F98"/>
                          <w:p w14:paraId="5CE9F1BB" w14:textId="77777777" w:rsidR="00BA216B" w:rsidRDefault="00BA216B" w:rsidP="00614F98"/>
                          <w:p w14:paraId="15EB6F2C" w14:textId="77777777" w:rsidR="00BA216B" w:rsidRDefault="00BA216B" w:rsidP="00614F98"/>
                          <w:p w14:paraId="0414B578" w14:textId="77777777" w:rsidR="00BA216B" w:rsidRDefault="00BA216B" w:rsidP="00614F98"/>
                          <w:p w14:paraId="29825ED6" w14:textId="77777777" w:rsidR="00BA216B" w:rsidRDefault="00BA216B" w:rsidP="00614F98"/>
                          <w:p w14:paraId="097D11F6" w14:textId="77777777" w:rsidR="00BA216B" w:rsidRDefault="00BA216B" w:rsidP="00614F98"/>
                          <w:p w14:paraId="1E26B228" w14:textId="77777777" w:rsidR="00BA216B" w:rsidRDefault="00BA216B" w:rsidP="00614F98"/>
                          <w:p w14:paraId="4D8D6D51" w14:textId="77777777" w:rsidR="00BA216B" w:rsidRDefault="00BA216B" w:rsidP="00614F98"/>
                          <w:p w14:paraId="45A78C86" w14:textId="77777777" w:rsidR="00BA216B" w:rsidRDefault="00BA216B" w:rsidP="00614F98"/>
                          <w:p w14:paraId="47C6D130" w14:textId="77777777" w:rsidR="00BA216B" w:rsidRDefault="00BA216B" w:rsidP="00614F98"/>
                          <w:p w14:paraId="3153F67B" w14:textId="77777777" w:rsidR="00BA216B" w:rsidRDefault="00BA216B" w:rsidP="00614F98"/>
                          <w:p w14:paraId="7D239091" w14:textId="77777777" w:rsidR="00BA216B" w:rsidRDefault="00BA216B" w:rsidP="00614F98"/>
                          <w:p w14:paraId="586DFA3E" w14:textId="77777777" w:rsidR="00BA216B" w:rsidRDefault="00BA216B" w:rsidP="00614F98"/>
                          <w:p w14:paraId="0E260833" w14:textId="77777777" w:rsidR="00BA216B" w:rsidRDefault="00BA216B" w:rsidP="00614F98"/>
                          <w:p w14:paraId="641540AD" w14:textId="77777777" w:rsidR="00BA216B" w:rsidRDefault="00BA216B" w:rsidP="00614F98"/>
                          <w:p w14:paraId="1E5F16E0" w14:textId="77777777" w:rsidR="00BA216B" w:rsidRDefault="00BA216B" w:rsidP="00614F98"/>
                          <w:p w14:paraId="40FD43AD" w14:textId="77777777" w:rsidR="00BA216B" w:rsidRDefault="00BA216B" w:rsidP="00614F98"/>
                          <w:p w14:paraId="4F1A1572" w14:textId="77777777" w:rsidR="00BA216B" w:rsidRDefault="00BA216B" w:rsidP="00614F98"/>
                          <w:p w14:paraId="36B588D6" w14:textId="77777777" w:rsidR="00BA216B" w:rsidRDefault="00BA216B" w:rsidP="00614F98"/>
                          <w:p w14:paraId="6D4F4C16" w14:textId="77777777" w:rsidR="00BA216B" w:rsidRDefault="00BA216B" w:rsidP="00614F98"/>
                          <w:p w14:paraId="1626D9BC" w14:textId="77777777" w:rsidR="00BA216B" w:rsidRDefault="00BA216B" w:rsidP="00614F98"/>
                          <w:p w14:paraId="6B7BD0F1" w14:textId="77777777" w:rsidR="00BA216B" w:rsidRDefault="00BA216B" w:rsidP="00614F98"/>
                          <w:p w14:paraId="080BB0FB" w14:textId="77777777" w:rsidR="00BA216B" w:rsidRDefault="00BA216B" w:rsidP="00614F98"/>
                          <w:p w14:paraId="43913160" w14:textId="77777777" w:rsidR="00BA216B" w:rsidRDefault="00BA216B" w:rsidP="00614F98"/>
                          <w:p w14:paraId="341FFF73" w14:textId="77777777" w:rsidR="00BA216B" w:rsidRDefault="00BA216B" w:rsidP="00614F98"/>
                          <w:p w14:paraId="4A97B4DF" w14:textId="77777777" w:rsidR="00BA216B" w:rsidRDefault="00BA216B" w:rsidP="00614F98"/>
                          <w:p w14:paraId="39029D8A" w14:textId="77777777" w:rsidR="00BA216B" w:rsidRDefault="00BA216B" w:rsidP="00614F98"/>
                          <w:p w14:paraId="34627865" w14:textId="77777777" w:rsidR="00BA216B" w:rsidRDefault="00BA216B" w:rsidP="00614F98"/>
                          <w:p w14:paraId="40B19C8C" w14:textId="77777777" w:rsidR="00BA216B" w:rsidRDefault="00BA216B" w:rsidP="00614F98"/>
                          <w:p w14:paraId="78CF893D" w14:textId="77777777" w:rsidR="00BA216B" w:rsidRDefault="00BA216B" w:rsidP="00614F98"/>
                          <w:p w14:paraId="4CD0D5F5" w14:textId="77777777" w:rsidR="00BA216B" w:rsidRDefault="00BA216B" w:rsidP="00614F98"/>
                          <w:p w14:paraId="02ACE7F5" w14:textId="77777777" w:rsidR="00BA216B" w:rsidRDefault="00BA216B" w:rsidP="00614F98"/>
                          <w:p w14:paraId="3E4B4E36" w14:textId="77777777" w:rsidR="00BA216B" w:rsidRDefault="00BA216B" w:rsidP="00614F98"/>
                          <w:p w14:paraId="6A044DE6" w14:textId="77777777" w:rsidR="00BA216B" w:rsidRDefault="00BA216B" w:rsidP="00614F98"/>
                          <w:p w14:paraId="422D710F" w14:textId="77777777" w:rsidR="00BA216B" w:rsidRDefault="00BA216B" w:rsidP="00614F98"/>
                          <w:p w14:paraId="645713A1" w14:textId="77777777" w:rsidR="00BA216B" w:rsidRDefault="00BA216B" w:rsidP="00614F98"/>
                          <w:p w14:paraId="7B98F6C1" w14:textId="77777777" w:rsidR="00BA216B" w:rsidRDefault="00BA216B" w:rsidP="00614F98"/>
                          <w:p w14:paraId="363F4034" w14:textId="77777777" w:rsidR="00BA216B" w:rsidRDefault="00BA216B" w:rsidP="00614F98"/>
                          <w:p w14:paraId="338EC88F" w14:textId="77777777" w:rsidR="00BA216B" w:rsidRDefault="00BA216B" w:rsidP="00614F98"/>
                          <w:p w14:paraId="07B0DC3C" w14:textId="77777777" w:rsidR="00BA216B" w:rsidRDefault="00BA216B" w:rsidP="00614F98"/>
                          <w:p w14:paraId="26FDABD0" w14:textId="77777777" w:rsidR="00BA216B" w:rsidRDefault="00BA216B" w:rsidP="00614F98"/>
                          <w:p w14:paraId="6CB4FF03" w14:textId="77777777" w:rsidR="00BA216B" w:rsidRDefault="00BA216B" w:rsidP="00614F98"/>
                          <w:p w14:paraId="76A7F59F" w14:textId="77777777" w:rsidR="00BA216B" w:rsidRDefault="00BA216B" w:rsidP="00614F98"/>
                          <w:p w14:paraId="2486C562" w14:textId="77777777" w:rsidR="00BA216B" w:rsidRDefault="00BA216B" w:rsidP="00614F98"/>
                          <w:p w14:paraId="614EF460" w14:textId="77777777" w:rsidR="00BA216B" w:rsidRDefault="00BA216B" w:rsidP="00614F98"/>
                          <w:p w14:paraId="2D01F46C" w14:textId="77777777" w:rsidR="00BA216B" w:rsidRDefault="00BA216B" w:rsidP="00614F98"/>
                          <w:p w14:paraId="3F0A9C24" w14:textId="77777777" w:rsidR="00BA216B" w:rsidRDefault="00BA216B" w:rsidP="00614F98"/>
                          <w:p w14:paraId="1514E0CE" w14:textId="77777777" w:rsidR="00BA216B" w:rsidRDefault="00BA216B" w:rsidP="00614F98"/>
                          <w:p w14:paraId="5D00FC80" w14:textId="77777777" w:rsidR="00BA216B" w:rsidRDefault="00BA216B" w:rsidP="00614F98"/>
                          <w:p w14:paraId="09E3A726" w14:textId="77777777" w:rsidR="00BA216B" w:rsidRDefault="00BA216B" w:rsidP="00614F98"/>
                          <w:p w14:paraId="7D901ED0" w14:textId="77777777" w:rsidR="00BA216B" w:rsidRDefault="00BA216B" w:rsidP="00614F98"/>
                          <w:p w14:paraId="1CFB12BE" w14:textId="77777777" w:rsidR="00BA216B" w:rsidRDefault="00BA216B" w:rsidP="00614F98"/>
                          <w:p w14:paraId="670ABC31" w14:textId="77777777" w:rsidR="00BA216B" w:rsidRDefault="00BA216B" w:rsidP="00614F98"/>
                          <w:p w14:paraId="21E29458" w14:textId="77777777" w:rsidR="00BA216B" w:rsidRDefault="00BA216B" w:rsidP="00614F98"/>
                          <w:p w14:paraId="0C61C711" w14:textId="77777777" w:rsidR="00BA216B" w:rsidRDefault="00BA216B" w:rsidP="00614F98"/>
                          <w:p w14:paraId="1E1E9B83" w14:textId="77777777" w:rsidR="00BA216B" w:rsidRDefault="00BA216B" w:rsidP="00614F98"/>
                          <w:p w14:paraId="1740BD3F" w14:textId="77777777" w:rsidR="00BA216B" w:rsidRDefault="00BA216B" w:rsidP="00614F98"/>
                          <w:p w14:paraId="29A8C665" w14:textId="77777777" w:rsidR="00BA216B" w:rsidRDefault="00BA216B" w:rsidP="00614F98"/>
                          <w:p w14:paraId="4ACFE67C" w14:textId="77777777" w:rsidR="00BA216B" w:rsidRDefault="00BA216B" w:rsidP="00614F98"/>
                          <w:p w14:paraId="24C9FC10" w14:textId="77777777" w:rsidR="00BA216B" w:rsidRDefault="00BA216B" w:rsidP="00614F98"/>
                          <w:p w14:paraId="73D7C38E" w14:textId="77777777" w:rsidR="00BA216B" w:rsidRDefault="00BA216B" w:rsidP="00614F98"/>
                          <w:p w14:paraId="3776254F" w14:textId="77777777" w:rsidR="00BA216B" w:rsidRDefault="00BA216B" w:rsidP="00614F98"/>
                          <w:p w14:paraId="4A8211F4" w14:textId="77777777" w:rsidR="00BA216B" w:rsidRDefault="00BA216B" w:rsidP="00614F98"/>
                          <w:p w14:paraId="7AF797B3" w14:textId="77777777" w:rsidR="00BA216B" w:rsidRDefault="00BA216B" w:rsidP="00614F98"/>
                          <w:p w14:paraId="0783BAF9" w14:textId="77777777" w:rsidR="00BA216B" w:rsidRDefault="00BA216B" w:rsidP="00614F98"/>
                          <w:p w14:paraId="63A88931" w14:textId="77777777" w:rsidR="00BA216B" w:rsidRDefault="00BA216B" w:rsidP="00614F98"/>
                          <w:p w14:paraId="53A4197B" w14:textId="77777777" w:rsidR="00BA216B" w:rsidRDefault="00BA216B" w:rsidP="00614F98"/>
                          <w:p w14:paraId="5972671D" w14:textId="77777777" w:rsidR="00BA216B" w:rsidRDefault="00BA216B" w:rsidP="00614F98"/>
                          <w:p w14:paraId="14EA9ECD" w14:textId="77777777" w:rsidR="00BA216B" w:rsidRDefault="00BA216B" w:rsidP="00614F98"/>
                          <w:p w14:paraId="07DADB18" w14:textId="77777777" w:rsidR="00BA216B" w:rsidRDefault="00BA216B" w:rsidP="00614F98"/>
                          <w:p w14:paraId="7213D92B" w14:textId="77777777" w:rsidR="00BA216B" w:rsidRDefault="00BA216B" w:rsidP="00614F98"/>
                          <w:p w14:paraId="7E7F4253" w14:textId="77777777" w:rsidR="00BA216B" w:rsidRDefault="00BA216B" w:rsidP="00614F98"/>
                          <w:p w14:paraId="73206628" w14:textId="77777777" w:rsidR="00BA216B" w:rsidRDefault="00BA216B" w:rsidP="00614F98"/>
                          <w:p w14:paraId="3CFBFE0C" w14:textId="77777777" w:rsidR="00BA216B" w:rsidRDefault="00BA216B" w:rsidP="00614F98"/>
                          <w:p w14:paraId="2A4DF365" w14:textId="77777777" w:rsidR="00BA216B" w:rsidRDefault="00BA216B" w:rsidP="00614F98"/>
                          <w:p w14:paraId="0B7F25CA" w14:textId="77777777" w:rsidR="00BA216B" w:rsidRDefault="00BA216B" w:rsidP="00614F98"/>
                          <w:p w14:paraId="27D95D6C" w14:textId="77777777" w:rsidR="00BA216B" w:rsidRDefault="00BA216B" w:rsidP="00614F98"/>
                          <w:p w14:paraId="58E1C410" w14:textId="77777777" w:rsidR="00BA216B" w:rsidRDefault="00BA216B" w:rsidP="00614F98"/>
                          <w:p w14:paraId="682B6CC2" w14:textId="77777777" w:rsidR="00BA216B" w:rsidRDefault="00BA216B" w:rsidP="00614F98"/>
                          <w:p w14:paraId="64F82B3C" w14:textId="77777777" w:rsidR="00BA216B" w:rsidRDefault="00BA216B" w:rsidP="00614F98"/>
                          <w:p w14:paraId="1F9F980E" w14:textId="77777777" w:rsidR="00BA216B" w:rsidRDefault="00BA216B" w:rsidP="00614F98"/>
                          <w:p w14:paraId="48992335" w14:textId="77777777" w:rsidR="00BA216B" w:rsidRDefault="00BA216B" w:rsidP="00614F98"/>
                          <w:p w14:paraId="35E88517" w14:textId="77777777" w:rsidR="00BA216B" w:rsidRDefault="00BA216B" w:rsidP="00614F98"/>
                          <w:p w14:paraId="34469F38" w14:textId="77777777" w:rsidR="00BA216B" w:rsidRDefault="00BA216B" w:rsidP="00614F98"/>
                          <w:p w14:paraId="1456F559" w14:textId="77777777" w:rsidR="00BA216B" w:rsidRDefault="00BA216B" w:rsidP="00614F98"/>
                          <w:p w14:paraId="670F0E2D" w14:textId="77777777" w:rsidR="00BA216B" w:rsidRDefault="00BA216B" w:rsidP="00614F98"/>
                          <w:p w14:paraId="479FD30D" w14:textId="77777777" w:rsidR="00BA216B" w:rsidRDefault="00BA216B" w:rsidP="00614F98"/>
                          <w:p w14:paraId="5970797B" w14:textId="77777777" w:rsidR="00BA216B" w:rsidRDefault="00BA216B" w:rsidP="00614F98"/>
                          <w:p w14:paraId="4AF142C4" w14:textId="77777777" w:rsidR="00BA216B" w:rsidRDefault="00BA216B" w:rsidP="00614F98"/>
                          <w:p w14:paraId="249B464D" w14:textId="77777777" w:rsidR="00BA216B" w:rsidRDefault="00BA216B" w:rsidP="00614F98"/>
                          <w:p w14:paraId="73E4BD6E" w14:textId="77777777" w:rsidR="00BA216B" w:rsidRDefault="00BA216B" w:rsidP="00614F98"/>
                          <w:p w14:paraId="29440D6A" w14:textId="77777777" w:rsidR="00BA216B" w:rsidRDefault="00BA216B" w:rsidP="00614F98"/>
                          <w:p w14:paraId="32C35714" w14:textId="77777777" w:rsidR="00BA216B" w:rsidRDefault="00BA216B" w:rsidP="00614F98"/>
                          <w:p w14:paraId="0AF05D41" w14:textId="77777777" w:rsidR="00BA216B" w:rsidRDefault="00BA216B" w:rsidP="00614F98"/>
                          <w:p w14:paraId="423648ED" w14:textId="77777777" w:rsidR="00BA216B" w:rsidRDefault="00BA216B" w:rsidP="00614F98"/>
                          <w:p w14:paraId="37987C6C" w14:textId="77777777" w:rsidR="00BA216B" w:rsidRDefault="00BA216B" w:rsidP="00614F98"/>
                          <w:p w14:paraId="6FEA0A48" w14:textId="77777777" w:rsidR="00BA216B" w:rsidRDefault="00BA216B" w:rsidP="00614F98"/>
                          <w:p w14:paraId="00995E34" w14:textId="77777777" w:rsidR="00BA216B" w:rsidRDefault="00BA216B" w:rsidP="00614F98"/>
                          <w:p w14:paraId="16BF8FB0" w14:textId="77777777" w:rsidR="00BA216B" w:rsidRDefault="00BA216B" w:rsidP="00614F98"/>
                          <w:p w14:paraId="4DF81F84" w14:textId="77777777" w:rsidR="00BA216B" w:rsidRDefault="00BA216B" w:rsidP="00614F98"/>
                          <w:p w14:paraId="42DDE25B" w14:textId="77777777" w:rsidR="00BA216B" w:rsidRDefault="00BA216B" w:rsidP="00614F98"/>
                          <w:p w14:paraId="5541A5A8" w14:textId="77777777" w:rsidR="00BA216B" w:rsidRDefault="00BA216B" w:rsidP="00614F98"/>
                          <w:p w14:paraId="527D0DC0" w14:textId="77777777" w:rsidR="00BA216B" w:rsidRDefault="00BA216B" w:rsidP="00614F98"/>
                          <w:p w14:paraId="228551EC" w14:textId="77777777" w:rsidR="00BA216B" w:rsidRDefault="00BA216B" w:rsidP="00614F98"/>
                          <w:p w14:paraId="6FA49609" w14:textId="77777777" w:rsidR="00BA216B" w:rsidRDefault="00BA216B" w:rsidP="00614F98"/>
                          <w:p w14:paraId="181CC62B" w14:textId="77777777" w:rsidR="00BA216B" w:rsidRDefault="00BA216B" w:rsidP="00614F98"/>
                          <w:p w14:paraId="22EB0C81" w14:textId="77777777" w:rsidR="00BA216B" w:rsidRDefault="00BA216B" w:rsidP="00614F98"/>
                          <w:p w14:paraId="2E4B8323" w14:textId="77777777" w:rsidR="00BA216B" w:rsidRDefault="00BA216B" w:rsidP="00614F98"/>
                          <w:p w14:paraId="21F29A20" w14:textId="77777777" w:rsidR="00BA216B" w:rsidRDefault="00BA216B" w:rsidP="00614F98"/>
                          <w:p w14:paraId="730F913E" w14:textId="77777777" w:rsidR="00BA216B" w:rsidRDefault="00BA216B" w:rsidP="00614F98"/>
                          <w:p w14:paraId="3743ECA3" w14:textId="77777777" w:rsidR="00BA216B" w:rsidRDefault="00BA216B" w:rsidP="00614F98"/>
                          <w:p w14:paraId="43D9FF75" w14:textId="77777777" w:rsidR="00BA216B" w:rsidRDefault="00BA216B" w:rsidP="00614F98"/>
                          <w:p w14:paraId="1D2A07F8" w14:textId="77777777" w:rsidR="00BA216B" w:rsidRDefault="00BA216B" w:rsidP="00614F98"/>
                          <w:p w14:paraId="70806E1D" w14:textId="77777777" w:rsidR="00BA216B" w:rsidRDefault="00BA216B" w:rsidP="00614F98"/>
                          <w:p w14:paraId="0A0D3125" w14:textId="77777777" w:rsidR="00BA216B" w:rsidRDefault="00BA216B" w:rsidP="00614F98"/>
                          <w:p w14:paraId="37230D6B" w14:textId="77777777" w:rsidR="00BA216B" w:rsidRDefault="00BA216B" w:rsidP="00614F98"/>
                          <w:p w14:paraId="56C68575" w14:textId="77777777" w:rsidR="00BA216B" w:rsidRDefault="00BA216B" w:rsidP="00614F98"/>
                          <w:p w14:paraId="18FAAD34" w14:textId="77777777" w:rsidR="00BA216B" w:rsidRDefault="00BA216B" w:rsidP="00614F98"/>
                          <w:p w14:paraId="63D3533E" w14:textId="77777777" w:rsidR="00BA216B" w:rsidRDefault="00BA216B" w:rsidP="00614F98"/>
                          <w:p w14:paraId="3D2D69EF" w14:textId="77777777" w:rsidR="00BA216B" w:rsidRDefault="00BA216B" w:rsidP="00614F98"/>
                          <w:p w14:paraId="1245CBB2" w14:textId="77777777" w:rsidR="00BA216B" w:rsidRDefault="00BA216B" w:rsidP="00614F98"/>
                          <w:p w14:paraId="1AA42549" w14:textId="77777777" w:rsidR="00BA216B" w:rsidRDefault="00BA216B" w:rsidP="00614F98"/>
                          <w:p w14:paraId="26372F26" w14:textId="77777777" w:rsidR="00BA216B" w:rsidRDefault="00BA216B" w:rsidP="00614F98"/>
                          <w:p w14:paraId="2E187F2D" w14:textId="77777777" w:rsidR="00BA216B" w:rsidRDefault="00BA216B" w:rsidP="00614F98"/>
                          <w:p w14:paraId="7CD3A7ED" w14:textId="77777777" w:rsidR="00BA216B" w:rsidRDefault="00BA216B" w:rsidP="00614F98"/>
                          <w:p w14:paraId="5EDE3358" w14:textId="77777777" w:rsidR="00BA216B" w:rsidRDefault="00BA216B" w:rsidP="00614F98"/>
                          <w:p w14:paraId="0D64A7BD" w14:textId="77777777" w:rsidR="00BA216B" w:rsidRDefault="00BA216B" w:rsidP="00614F98"/>
                          <w:p w14:paraId="6983BF4C" w14:textId="77777777" w:rsidR="00BA216B" w:rsidRDefault="00BA216B" w:rsidP="00614F98"/>
                          <w:p w14:paraId="7E4EA4F1" w14:textId="77777777" w:rsidR="00BA216B" w:rsidRDefault="00BA216B" w:rsidP="00614F98"/>
                          <w:p w14:paraId="2A1AA5B1" w14:textId="77777777" w:rsidR="00BA216B" w:rsidRDefault="00BA216B" w:rsidP="00614F98"/>
                          <w:p w14:paraId="5B533FC1" w14:textId="77777777" w:rsidR="00BA216B" w:rsidRDefault="00BA216B" w:rsidP="00614F98"/>
                          <w:p w14:paraId="23C1C1C1" w14:textId="77777777" w:rsidR="00BA216B" w:rsidRDefault="00BA216B" w:rsidP="00614F98"/>
                          <w:p w14:paraId="5B32DF81" w14:textId="77777777" w:rsidR="00BA216B" w:rsidRDefault="00BA216B" w:rsidP="00614F98"/>
                          <w:p w14:paraId="49B54243" w14:textId="77777777" w:rsidR="00BA216B" w:rsidRDefault="00BA216B" w:rsidP="00614F98"/>
                          <w:p w14:paraId="49BBDB7B" w14:textId="77777777" w:rsidR="00BA216B" w:rsidRDefault="00BA216B" w:rsidP="00614F98"/>
                          <w:p w14:paraId="46DFE10A" w14:textId="77777777" w:rsidR="00BA216B" w:rsidRDefault="00BA216B" w:rsidP="00614F98"/>
                          <w:p w14:paraId="15C910EE" w14:textId="77777777" w:rsidR="00BA216B" w:rsidRDefault="00BA216B" w:rsidP="00614F98"/>
                          <w:p w14:paraId="5D9B3B33" w14:textId="77777777" w:rsidR="00BA216B" w:rsidRDefault="00BA216B" w:rsidP="00614F98"/>
                          <w:p w14:paraId="273AEAF8" w14:textId="77777777" w:rsidR="00BA216B" w:rsidRDefault="00BA216B" w:rsidP="00614F98"/>
                          <w:p w14:paraId="1A5504F6" w14:textId="77777777" w:rsidR="00BA216B" w:rsidRDefault="00BA216B" w:rsidP="00614F98"/>
                          <w:p w14:paraId="4AAC152D" w14:textId="77777777" w:rsidR="00BA216B" w:rsidRDefault="00BA216B" w:rsidP="00614F98"/>
                          <w:p w14:paraId="46B547F3" w14:textId="77777777" w:rsidR="00BA216B" w:rsidRDefault="00BA216B" w:rsidP="00614F98"/>
                          <w:p w14:paraId="3395FEA2" w14:textId="77777777" w:rsidR="00BA216B" w:rsidRDefault="00BA216B" w:rsidP="00614F98"/>
                          <w:p w14:paraId="1C566006" w14:textId="77777777" w:rsidR="00BA216B" w:rsidRDefault="00BA216B" w:rsidP="00614F98"/>
                          <w:p w14:paraId="38AE917C" w14:textId="77777777" w:rsidR="00BA216B" w:rsidRDefault="00BA216B" w:rsidP="00614F98"/>
                          <w:p w14:paraId="1C100A94" w14:textId="77777777" w:rsidR="00BA216B" w:rsidRDefault="00BA216B" w:rsidP="00614F98"/>
                          <w:p w14:paraId="2E72A303" w14:textId="77777777" w:rsidR="00BA216B" w:rsidRDefault="00BA216B" w:rsidP="00614F98"/>
                          <w:p w14:paraId="7EE47C5C" w14:textId="77777777" w:rsidR="00BA216B" w:rsidRDefault="00BA216B" w:rsidP="00614F98"/>
                          <w:p w14:paraId="1E83C032" w14:textId="77777777" w:rsidR="00BA216B" w:rsidRDefault="00BA216B" w:rsidP="00614F98"/>
                          <w:p w14:paraId="3F7111DC" w14:textId="77777777" w:rsidR="00BA216B" w:rsidRDefault="00BA216B" w:rsidP="00614F98"/>
                          <w:p w14:paraId="6FC6FAA3" w14:textId="77777777" w:rsidR="00BA216B" w:rsidRDefault="00BA216B" w:rsidP="00614F98"/>
                          <w:p w14:paraId="3F8A37A0" w14:textId="77777777" w:rsidR="00BA216B" w:rsidRDefault="00BA216B" w:rsidP="00614F98"/>
                          <w:p w14:paraId="3484CB12" w14:textId="77777777" w:rsidR="00BA216B" w:rsidRDefault="00BA216B" w:rsidP="00614F98"/>
                          <w:p w14:paraId="656F3220" w14:textId="77777777" w:rsidR="00BA216B" w:rsidRDefault="00BA216B" w:rsidP="00614F98"/>
                          <w:p w14:paraId="75E2E57D" w14:textId="77777777" w:rsidR="00BA216B" w:rsidRDefault="00BA216B" w:rsidP="00614F98"/>
                          <w:p w14:paraId="1C8AF3E2" w14:textId="77777777" w:rsidR="00BA216B" w:rsidRDefault="00BA216B" w:rsidP="00614F98"/>
                          <w:p w14:paraId="19BAE82A" w14:textId="77777777" w:rsidR="00BA216B" w:rsidRDefault="00BA216B" w:rsidP="00614F98"/>
                          <w:p w14:paraId="32695C8A" w14:textId="77777777" w:rsidR="00BA216B" w:rsidRDefault="00BA216B" w:rsidP="00614F98"/>
                          <w:p w14:paraId="0F0FE657" w14:textId="77777777" w:rsidR="00BA216B" w:rsidRDefault="00BA216B" w:rsidP="00614F98"/>
                          <w:p w14:paraId="700440AA" w14:textId="77777777" w:rsidR="00BA216B" w:rsidRDefault="00BA216B" w:rsidP="00614F98"/>
                          <w:p w14:paraId="6E31A846" w14:textId="77777777" w:rsidR="00BA216B" w:rsidRDefault="00BA216B" w:rsidP="00614F98"/>
                          <w:p w14:paraId="021182A4" w14:textId="77777777" w:rsidR="00BA216B" w:rsidRDefault="00BA216B" w:rsidP="00614F98"/>
                          <w:p w14:paraId="74CD6EC5" w14:textId="77777777" w:rsidR="00BA216B" w:rsidRDefault="00BA216B" w:rsidP="00614F98"/>
                          <w:p w14:paraId="081F6752" w14:textId="77777777" w:rsidR="00BA216B" w:rsidRDefault="00BA216B" w:rsidP="00614F98"/>
                          <w:p w14:paraId="37CB609F" w14:textId="77777777" w:rsidR="00BA216B" w:rsidRDefault="00BA216B" w:rsidP="00614F98"/>
                          <w:p w14:paraId="10469792" w14:textId="77777777" w:rsidR="00BA216B" w:rsidRDefault="00BA216B" w:rsidP="00614F98"/>
                          <w:p w14:paraId="7F316D6A" w14:textId="77777777" w:rsidR="00BA216B" w:rsidRDefault="00BA216B" w:rsidP="00614F98"/>
                          <w:p w14:paraId="263F703F" w14:textId="77777777" w:rsidR="00BA216B" w:rsidRDefault="00BA216B" w:rsidP="00614F98"/>
                          <w:p w14:paraId="6AC1FAB9" w14:textId="77777777" w:rsidR="00BA216B" w:rsidRDefault="00BA216B" w:rsidP="00614F98"/>
                          <w:p w14:paraId="2EBC833E" w14:textId="77777777" w:rsidR="00BA216B" w:rsidRDefault="00BA216B" w:rsidP="00614F98"/>
                          <w:p w14:paraId="1103BAEB" w14:textId="77777777" w:rsidR="00BA216B" w:rsidRDefault="00BA216B" w:rsidP="00614F98"/>
                          <w:p w14:paraId="5726713B" w14:textId="77777777" w:rsidR="00BA216B" w:rsidRDefault="00BA216B" w:rsidP="00614F98"/>
                          <w:p w14:paraId="78D2D68C" w14:textId="77777777" w:rsidR="00BA216B" w:rsidRDefault="00BA216B" w:rsidP="00614F98"/>
                          <w:p w14:paraId="4B7DAB33" w14:textId="77777777" w:rsidR="00BA216B" w:rsidRDefault="00BA216B" w:rsidP="00614F98"/>
                          <w:p w14:paraId="2F1DA490" w14:textId="77777777" w:rsidR="00BA216B" w:rsidRDefault="00BA216B" w:rsidP="00614F98"/>
                          <w:p w14:paraId="1F3EE468" w14:textId="77777777" w:rsidR="00BA216B" w:rsidRDefault="00BA216B" w:rsidP="00614F98"/>
                          <w:p w14:paraId="4ACD372F" w14:textId="77777777" w:rsidR="00BA216B" w:rsidRDefault="00BA216B" w:rsidP="00614F98"/>
                          <w:p w14:paraId="3DCAD1E7" w14:textId="77777777" w:rsidR="00BA216B" w:rsidRDefault="00BA216B" w:rsidP="00614F98"/>
                          <w:p w14:paraId="28E35DDE" w14:textId="77777777" w:rsidR="00BA216B" w:rsidRDefault="00BA216B" w:rsidP="00614F98"/>
                          <w:p w14:paraId="3594C40C" w14:textId="77777777" w:rsidR="00BA216B" w:rsidRDefault="00BA216B" w:rsidP="00614F98"/>
                          <w:p w14:paraId="2731D541" w14:textId="77777777" w:rsidR="00BA216B" w:rsidRDefault="00BA216B" w:rsidP="00614F98"/>
                          <w:p w14:paraId="3DCEF0BC" w14:textId="77777777" w:rsidR="00BA216B" w:rsidRDefault="00BA216B" w:rsidP="00614F98"/>
                          <w:p w14:paraId="46F63922" w14:textId="77777777" w:rsidR="00BA216B" w:rsidRDefault="00BA216B" w:rsidP="00614F98"/>
                          <w:p w14:paraId="6EFAA936" w14:textId="77777777" w:rsidR="00BA216B" w:rsidRDefault="00BA216B" w:rsidP="00614F98"/>
                          <w:p w14:paraId="213A70FC" w14:textId="77777777" w:rsidR="00BA216B" w:rsidRDefault="00BA216B" w:rsidP="00614F98"/>
                          <w:p w14:paraId="5A0D2A78" w14:textId="77777777" w:rsidR="00BA216B" w:rsidRDefault="00BA216B" w:rsidP="00614F98"/>
                          <w:p w14:paraId="46231CE7" w14:textId="77777777" w:rsidR="00BA216B" w:rsidRDefault="00BA216B" w:rsidP="00614F98"/>
                          <w:p w14:paraId="4C18A58E" w14:textId="77777777" w:rsidR="00BA216B" w:rsidRDefault="00BA216B" w:rsidP="00614F98"/>
                          <w:p w14:paraId="6894180B" w14:textId="77777777" w:rsidR="00BA216B" w:rsidRDefault="00BA216B" w:rsidP="00614F98"/>
                          <w:p w14:paraId="146B4793" w14:textId="77777777" w:rsidR="00BA216B" w:rsidRDefault="00BA216B" w:rsidP="00614F98"/>
                          <w:p w14:paraId="72A58341" w14:textId="77777777" w:rsidR="00BA216B" w:rsidRDefault="00BA216B" w:rsidP="00614F98"/>
                          <w:p w14:paraId="52A93EF0" w14:textId="77777777" w:rsidR="00BA216B" w:rsidRDefault="00BA216B" w:rsidP="00614F98"/>
                          <w:p w14:paraId="41E04D70" w14:textId="77777777" w:rsidR="00BA216B" w:rsidRDefault="00BA216B" w:rsidP="00614F98"/>
                          <w:p w14:paraId="550789C4" w14:textId="77777777" w:rsidR="00BA216B" w:rsidRDefault="00BA216B" w:rsidP="00614F98"/>
                          <w:p w14:paraId="1D3D1A5E" w14:textId="77777777" w:rsidR="00BA216B" w:rsidRDefault="00BA216B" w:rsidP="00614F98"/>
                          <w:p w14:paraId="4C294CC8" w14:textId="77777777" w:rsidR="00BA216B" w:rsidRDefault="00BA216B" w:rsidP="00614F98"/>
                          <w:p w14:paraId="67737D2E" w14:textId="77777777" w:rsidR="00BA216B" w:rsidRDefault="00BA216B" w:rsidP="00614F98"/>
                          <w:p w14:paraId="54963676" w14:textId="77777777" w:rsidR="00BA216B" w:rsidRDefault="00BA216B" w:rsidP="00614F98"/>
                          <w:p w14:paraId="21B42429" w14:textId="77777777" w:rsidR="00BA216B" w:rsidRDefault="00BA216B" w:rsidP="00614F98"/>
                          <w:p w14:paraId="16DC03D3" w14:textId="77777777" w:rsidR="00BA216B" w:rsidRDefault="00BA216B" w:rsidP="00614F98"/>
                          <w:p w14:paraId="118B81B5" w14:textId="77777777" w:rsidR="00BA216B" w:rsidRDefault="00BA216B" w:rsidP="00614F98"/>
                          <w:p w14:paraId="2FFBBE3E" w14:textId="77777777" w:rsidR="00BA216B" w:rsidRDefault="00BA216B" w:rsidP="00614F98"/>
                          <w:p w14:paraId="67BE20EB" w14:textId="77777777" w:rsidR="00BA216B" w:rsidRDefault="00BA216B" w:rsidP="00614F98"/>
                          <w:p w14:paraId="0401D3C2" w14:textId="77777777" w:rsidR="00BA216B" w:rsidRDefault="00BA216B" w:rsidP="00614F98"/>
                          <w:p w14:paraId="55255AAB" w14:textId="77777777" w:rsidR="00BA216B" w:rsidRDefault="00BA216B" w:rsidP="00614F98"/>
                          <w:p w14:paraId="15143DDF" w14:textId="77777777" w:rsidR="00BA216B" w:rsidRDefault="00BA216B" w:rsidP="00614F98"/>
                          <w:p w14:paraId="44964F21" w14:textId="77777777" w:rsidR="00BA216B" w:rsidRDefault="00BA216B" w:rsidP="00614F98"/>
                          <w:p w14:paraId="55668AE4" w14:textId="77777777" w:rsidR="00BA216B" w:rsidRDefault="00BA216B" w:rsidP="00614F98"/>
                          <w:p w14:paraId="59EB27DD" w14:textId="77777777" w:rsidR="00BA216B" w:rsidRDefault="00BA216B" w:rsidP="00614F98"/>
                          <w:p w14:paraId="2D653DBA" w14:textId="77777777" w:rsidR="00BA216B" w:rsidRDefault="00BA216B" w:rsidP="00614F98"/>
                          <w:p w14:paraId="1FFDC663" w14:textId="77777777" w:rsidR="00BA216B" w:rsidRDefault="00BA216B" w:rsidP="00614F98"/>
                          <w:p w14:paraId="65B0982F" w14:textId="77777777" w:rsidR="00BA216B" w:rsidRDefault="00BA216B" w:rsidP="00614F98"/>
                          <w:p w14:paraId="42CB2335" w14:textId="77777777" w:rsidR="00BA216B" w:rsidRDefault="00BA216B" w:rsidP="00614F98"/>
                          <w:p w14:paraId="061283D2" w14:textId="77777777" w:rsidR="00BA216B" w:rsidRDefault="00BA216B" w:rsidP="00614F98"/>
                          <w:p w14:paraId="0F57C16B" w14:textId="77777777" w:rsidR="00BA216B" w:rsidRDefault="00BA216B" w:rsidP="00614F98"/>
                          <w:p w14:paraId="34A3ED34" w14:textId="77777777" w:rsidR="00BA216B" w:rsidRDefault="00BA216B" w:rsidP="00614F98"/>
                          <w:p w14:paraId="0FCFBABC" w14:textId="77777777" w:rsidR="00BA216B" w:rsidRDefault="00BA216B" w:rsidP="00614F98"/>
                          <w:p w14:paraId="2F3B85C8" w14:textId="77777777" w:rsidR="00BA216B" w:rsidRDefault="00BA216B" w:rsidP="00614F98"/>
                          <w:p w14:paraId="19880813" w14:textId="77777777" w:rsidR="00BA216B" w:rsidRDefault="00BA216B" w:rsidP="00614F98"/>
                          <w:p w14:paraId="12AA8025" w14:textId="77777777" w:rsidR="00BA216B" w:rsidRDefault="00BA216B" w:rsidP="00614F98"/>
                          <w:p w14:paraId="3202CA9B" w14:textId="77777777" w:rsidR="00BA216B" w:rsidRDefault="00BA216B" w:rsidP="00614F98"/>
                          <w:p w14:paraId="30237ADF" w14:textId="77777777" w:rsidR="00BA216B" w:rsidRDefault="00BA216B" w:rsidP="00614F98"/>
                          <w:p w14:paraId="5C2D7954" w14:textId="77777777" w:rsidR="00BA216B" w:rsidRDefault="00BA216B" w:rsidP="00614F98"/>
                          <w:p w14:paraId="57946DD2" w14:textId="77777777" w:rsidR="00BA216B" w:rsidRDefault="00BA216B" w:rsidP="00614F98"/>
                          <w:p w14:paraId="7445F71D" w14:textId="77777777" w:rsidR="00BA216B" w:rsidRDefault="00BA216B" w:rsidP="00614F98"/>
                          <w:p w14:paraId="3B260DF8" w14:textId="77777777" w:rsidR="00BA216B" w:rsidRDefault="00BA216B" w:rsidP="00614F98"/>
                          <w:p w14:paraId="3DF2B571" w14:textId="77777777" w:rsidR="00BA216B" w:rsidRDefault="00BA216B" w:rsidP="00614F98"/>
                          <w:p w14:paraId="23277B6E" w14:textId="77777777" w:rsidR="00BA216B" w:rsidRDefault="00BA216B" w:rsidP="00614F98"/>
                          <w:p w14:paraId="3CB6FA76" w14:textId="77777777" w:rsidR="00BA216B" w:rsidRDefault="00BA216B" w:rsidP="00614F98"/>
                          <w:p w14:paraId="52B34FFE" w14:textId="77777777" w:rsidR="00BA216B" w:rsidRDefault="00BA216B" w:rsidP="00614F98"/>
                          <w:p w14:paraId="441095EB" w14:textId="77777777" w:rsidR="00BA216B" w:rsidRDefault="00BA216B" w:rsidP="00614F98"/>
                          <w:p w14:paraId="4B543F9F" w14:textId="77777777" w:rsidR="00BA216B" w:rsidRDefault="00BA216B" w:rsidP="00614F98"/>
                          <w:p w14:paraId="7A199C23" w14:textId="77777777" w:rsidR="00BA216B" w:rsidRDefault="00BA216B" w:rsidP="00614F98"/>
                          <w:p w14:paraId="4387E1B3" w14:textId="77777777" w:rsidR="00BA216B" w:rsidRDefault="00BA216B" w:rsidP="00614F98"/>
                          <w:p w14:paraId="4EEA7AF3" w14:textId="77777777" w:rsidR="00BA216B" w:rsidRDefault="00BA216B" w:rsidP="00614F98"/>
                          <w:p w14:paraId="147B9DD6" w14:textId="77777777" w:rsidR="00BA216B" w:rsidRDefault="00BA216B" w:rsidP="00614F98"/>
                          <w:p w14:paraId="6562E13F" w14:textId="77777777" w:rsidR="00BA216B" w:rsidRDefault="00BA216B" w:rsidP="00614F98"/>
                          <w:p w14:paraId="1D682B2B" w14:textId="77777777" w:rsidR="00BA216B" w:rsidRDefault="00BA216B" w:rsidP="00614F98"/>
                          <w:p w14:paraId="404CDF12" w14:textId="77777777" w:rsidR="00BA216B" w:rsidRDefault="00BA216B" w:rsidP="00614F98"/>
                          <w:p w14:paraId="60169632" w14:textId="77777777" w:rsidR="00BA216B" w:rsidRDefault="00BA216B" w:rsidP="00614F98"/>
                          <w:p w14:paraId="5D8CE224" w14:textId="77777777" w:rsidR="00BA216B" w:rsidRDefault="00BA216B" w:rsidP="00614F98"/>
                          <w:p w14:paraId="00CC6117" w14:textId="77777777" w:rsidR="00BA216B" w:rsidRDefault="00BA216B" w:rsidP="00614F98"/>
                          <w:p w14:paraId="3BB552F2" w14:textId="77777777" w:rsidR="00BA216B" w:rsidRDefault="00BA216B" w:rsidP="00614F98"/>
                          <w:p w14:paraId="363BF278" w14:textId="77777777" w:rsidR="00BA216B" w:rsidRDefault="00BA216B" w:rsidP="00614F98"/>
                          <w:p w14:paraId="34D1C1C2" w14:textId="77777777" w:rsidR="00BA216B" w:rsidRDefault="00BA216B" w:rsidP="00614F98"/>
                          <w:p w14:paraId="6E02F2FC" w14:textId="77777777" w:rsidR="00BA216B" w:rsidRDefault="00BA216B" w:rsidP="00614F98"/>
                          <w:p w14:paraId="0230A0A4" w14:textId="77777777" w:rsidR="00BA216B" w:rsidRDefault="00BA216B" w:rsidP="00614F98"/>
                          <w:p w14:paraId="1E8F670E" w14:textId="77777777" w:rsidR="00BA216B" w:rsidRDefault="00BA216B" w:rsidP="00614F98"/>
                          <w:p w14:paraId="7E7155C2" w14:textId="77777777" w:rsidR="00BA216B" w:rsidRDefault="00BA216B" w:rsidP="00614F98"/>
                          <w:p w14:paraId="5CF3E3DE" w14:textId="77777777" w:rsidR="00BA216B" w:rsidRDefault="00BA216B" w:rsidP="00614F98"/>
                          <w:p w14:paraId="1379A72C" w14:textId="77777777" w:rsidR="00BA216B" w:rsidRDefault="00BA216B" w:rsidP="00614F98"/>
                          <w:p w14:paraId="3D0F0F90" w14:textId="77777777" w:rsidR="00BA216B" w:rsidRDefault="00BA216B" w:rsidP="00614F98"/>
                          <w:p w14:paraId="05D4D338" w14:textId="77777777" w:rsidR="00BA216B" w:rsidRDefault="00BA216B" w:rsidP="00614F98"/>
                          <w:p w14:paraId="50B7BEE5" w14:textId="77777777" w:rsidR="00BA216B" w:rsidRDefault="00BA216B" w:rsidP="00614F98"/>
                          <w:p w14:paraId="34232FD5" w14:textId="77777777" w:rsidR="00BA216B" w:rsidRDefault="00BA216B" w:rsidP="00614F98"/>
                          <w:p w14:paraId="44EED3A6" w14:textId="77777777" w:rsidR="00BA216B" w:rsidRDefault="00BA216B" w:rsidP="00614F98"/>
                          <w:p w14:paraId="193A55E8" w14:textId="77777777" w:rsidR="00BA216B" w:rsidRDefault="00BA216B" w:rsidP="00614F98"/>
                          <w:p w14:paraId="6DFE6D82" w14:textId="77777777" w:rsidR="00BA216B" w:rsidRDefault="00BA216B" w:rsidP="00614F98"/>
                          <w:p w14:paraId="54BC1853" w14:textId="77777777" w:rsidR="00BA216B" w:rsidRDefault="00BA216B" w:rsidP="00614F98"/>
                          <w:p w14:paraId="4EFE0AFB" w14:textId="77777777" w:rsidR="00BA216B" w:rsidRDefault="00BA216B" w:rsidP="00614F98"/>
                          <w:p w14:paraId="02F82F6E" w14:textId="77777777" w:rsidR="00BA216B" w:rsidRDefault="00BA216B" w:rsidP="00614F98"/>
                          <w:p w14:paraId="06404630" w14:textId="77777777" w:rsidR="00BA216B" w:rsidRDefault="00BA216B" w:rsidP="00614F98"/>
                          <w:p w14:paraId="6AD14DE5" w14:textId="77777777" w:rsidR="00BA216B" w:rsidRDefault="00BA216B" w:rsidP="00614F98"/>
                          <w:p w14:paraId="7AA62C56" w14:textId="77777777" w:rsidR="00BA216B" w:rsidRDefault="00BA216B" w:rsidP="00614F98"/>
                          <w:p w14:paraId="53FFCE5C" w14:textId="77777777" w:rsidR="00BA216B" w:rsidRDefault="00BA216B" w:rsidP="00614F98"/>
                          <w:p w14:paraId="179C87A6" w14:textId="77777777" w:rsidR="00BA216B" w:rsidRDefault="00BA216B" w:rsidP="00614F98"/>
                          <w:p w14:paraId="6B0CB82E" w14:textId="77777777" w:rsidR="00BA216B" w:rsidRDefault="00BA216B" w:rsidP="00614F98"/>
                          <w:p w14:paraId="6202A47C" w14:textId="77777777" w:rsidR="00BA216B" w:rsidRDefault="00BA216B" w:rsidP="00614F98"/>
                          <w:p w14:paraId="1A6D18EB" w14:textId="77777777" w:rsidR="00BA216B" w:rsidRDefault="00BA216B" w:rsidP="00614F98"/>
                          <w:p w14:paraId="6661AA1D" w14:textId="77777777" w:rsidR="00BA216B" w:rsidRDefault="00BA216B" w:rsidP="00614F98"/>
                          <w:p w14:paraId="4BC803F5" w14:textId="77777777" w:rsidR="00BA216B" w:rsidRDefault="00BA216B" w:rsidP="00614F98"/>
                          <w:p w14:paraId="534CBDA5" w14:textId="77777777" w:rsidR="00BA216B" w:rsidRDefault="00BA216B" w:rsidP="00614F98"/>
                          <w:p w14:paraId="42145582" w14:textId="77777777" w:rsidR="00BA216B" w:rsidRDefault="00BA216B" w:rsidP="00614F98"/>
                          <w:p w14:paraId="21212BA7" w14:textId="77777777" w:rsidR="00BA216B" w:rsidRDefault="00BA216B" w:rsidP="00614F98"/>
                          <w:p w14:paraId="10946DD4" w14:textId="77777777" w:rsidR="00BA216B" w:rsidRDefault="00BA216B" w:rsidP="00614F98"/>
                          <w:p w14:paraId="29460E6C" w14:textId="77777777" w:rsidR="00BA216B" w:rsidRDefault="00BA216B" w:rsidP="00614F98"/>
                          <w:p w14:paraId="7FA405BE" w14:textId="77777777" w:rsidR="00BA216B" w:rsidRDefault="00BA216B" w:rsidP="00614F98"/>
                          <w:p w14:paraId="527D5949" w14:textId="77777777" w:rsidR="00BA216B" w:rsidRDefault="00BA216B" w:rsidP="00614F98"/>
                          <w:p w14:paraId="2DD72AC0" w14:textId="77777777" w:rsidR="00BA216B" w:rsidRDefault="00BA216B" w:rsidP="00614F98"/>
                          <w:p w14:paraId="328FCA70" w14:textId="77777777" w:rsidR="00BA216B" w:rsidRDefault="00BA216B" w:rsidP="00614F98"/>
                          <w:p w14:paraId="5155F77D" w14:textId="77777777" w:rsidR="00BA216B" w:rsidRDefault="00BA216B" w:rsidP="00614F98"/>
                          <w:p w14:paraId="6A045737" w14:textId="77777777" w:rsidR="00BA216B" w:rsidRDefault="00BA216B" w:rsidP="00614F98"/>
                          <w:p w14:paraId="4392CCE5" w14:textId="77777777" w:rsidR="00BA216B" w:rsidRDefault="00BA216B" w:rsidP="00614F98"/>
                          <w:p w14:paraId="71CB46F4" w14:textId="77777777" w:rsidR="00BA216B" w:rsidRDefault="00BA216B" w:rsidP="00614F98"/>
                          <w:p w14:paraId="1E6DEFB6" w14:textId="77777777" w:rsidR="00BA216B" w:rsidRDefault="00BA216B" w:rsidP="00614F98"/>
                          <w:p w14:paraId="7A91D056" w14:textId="77777777" w:rsidR="00BA216B" w:rsidRDefault="00BA216B" w:rsidP="00614F98"/>
                          <w:p w14:paraId="46F26E6D" w14:textId="77777777" w:rsidR="00BA216B" w:rsidRDefault="00BA216B" w:rsidP="00614F98"/>
                          <w:p w14:paraId="5D8316C0" w14:textId="77777777" w:rsidR="00BA216B" w:rsidRDefault="00BA216B" w:rsidP="00614F98"/>
                          <w:p w14:paraId="090CA4B6" w14:textId="77777777" w:rsidR="00BA216B" w:rsidRDefault="00BA216B" w:rsidP="00614F98"/>
                          <w:p w14:paraId="45178F3E" w14:textId="77777777" w:rsidR="00BA216B" w:rsidRDefault="00BA216B" w:rsidP="00614F98"/>
                          <w:p w14:paraId="33DF0F0C" w14:textId="77777777" w:rsidR="00BA216B" w:rsidRDefault="00BA216B" w:rsidP="00614F98"/>
                          <w:p w14:paraId="0F510AD1" w14:textId="77777777" w:rsidR="00BA216B" w:rsidRDefault="00BA216B" w:rsidP="00614F98"/>
                          <w:p w14:paraId="3318A408" w14:textId="77777777" w:rsidR="00BA216B" w:rsidRDefault="00BA216B" w:rsidP="00614F98"/>
                          <w:p w14:paraId="535991E9" w14:textId="77777777" w:rsidR="00BA216B" w:rsidRDefault="00BA216B" w:rsidP="00614F98"/>
                          <w:p w14:paraId="2E3F6AAB" w14:textId="77777777" w:rsidR="00BA216B" w:rsidRDefault="00BA216B" w:rsidP="00614F98"/>
                          <w:p w14:paraId="51EBDF7D" w14:textId="77777777" w:rsidR="00BA216B" w:rsidRDefault="00BA216B" w:rsidP="00614F98"/>
                          <w:p w14:paraId="60E98F2E" w14:textId="77777777" w:rsidR="00BA216B" w:rsidRDefault="00BA216B" w:rsidP="00614F98"/>
                          <w:p w14:paraId="7B26D091" w14:textId="77777777" w:rsidR="00BA216B" w:rsidRDefault="00BA216B" w:rsidP="00614F98"/>
                          <w:p w14:paraId="1B1C4A5B" w14:textId="77777777" w:rsidR="00BA216B" w:rsidRDefault="00BA216B" w:rsidP="00614F98"/>
                          <w:p w14:paraId="275D4C51" w14:textId="77777777" w:rsidR="00BA216B" w:rsidRDefault="00BA216B" w:rsidP="00614F98"/>
                          <w:p w14:paraId="41458F4D" w14:textId="77777777" w:rsidR="00BA216B" w:rsidRDefault="00BA216B" w:rsidP="00614F98"/>
                          <w:p w14:paraId="24974894" w14:textId="77777777" w:rsidR="00BA216B" w:rsidRDefault="00BA216B" w:rsidP="00614F98"/>
                          <w:p w14:paraId="5AC813CE" w14:textId="77777777" w:rsidR="00BA216B" w:rsidRDefault="00BA216B" w:rsidP="00614F98"/>
                          <w:p w14:paraId="48ACAEF6" w14:textId="77777777" w:rsidR="00BA216B" w:rsidRDefault="00BA216B" w:rsidP="00614F98"/>
                          <w:p w14:paraId="23C0E724" w14:textId="77777777" w:rsidR="00BA216B" w:rsidRDefault="00BA216B" w:rsidP="00614F98"/>
                          <w:p w14:paraId="3A700667" w14:textId="77777777" w:rsidR="00BA216B" w:rsidRDefault="00BA216B" w:rsidP="00614F98"/>
                          <w:p w14:paraId="76B26B57" w14:textId="77777777" w:rsidR="00BA216B" w:rsidRDefault="00BA216B" w:rsidP="00614F98"/>
                          <w:p w14:paraId="35CCE536" w14:textId="77777777" w:rsidR="00BA216B" w:rsidRDefault="00BA216B" w:rsidP="00614F98"/>
                          <w:p w14:paraId="10822528" w14:textId="77777777" w:rsidR="00BA216B" w:rsidRDefault="00BA216B" w:rsidP="00614F98"/>
                          <w:p w14:paraId="6BD82F85" w14:textId="77777777" w:rsidR="00BA216B" w:rsidRDefault="00BA216B" w:rsidP="00614F98"/>
                          <w:p w14:paraId="5FA3DFCD" w14:textId="77777777" w:rsidR="00BA216B" w:rsidRDefault="00BA216B" w:rsidP="00614F98"/>
                          <w:p w14:paraId="2CCD9743" w14:textId="77777777" w:rsidR="00BA216B" w:rsidRDefault="00BA216B" w:rsidP="00614F98"/>
                          <w:p w14:paraId="6630AC5F" w14:textId="77777777" w:rsidR="00BA216B" w:rsidRDefault="00BA216B" w:rsidP="00614F98"/>
                          <w:p w14:paraId="745199D7" w14:textId="77777777" w:rsidR="00BA216B" w:rsidRDefault="00BA216B" w:rsidP="00614F98"/>
                          <w:p w14:paraId="7987CB6E" w14:textId="77777777" w:rsidR="00BA216B" w:rsidRDefault="00BA216B" w:rsidP="00614F98"/>
                          <w:p w14:paraId="699444C0" w14:textId="77777777" w:rsidR="00BA216B" w:rsidRDefault="00BA216B" w:rsidP="00614F98"/>
                          <w:p w14:paraId="781E7B73" w14:textId="77777777" w:rsidR="00BA216B" w:rsidRDefault="00BA216B" w:rsidP="00614F98"/>
                          <w:p w14:paraId="4472D4BA" w14:textId="77777777" w:rsidR="00BA216B" w:rsidRDefault="00BA216B" w:rsidP="00614F98"/>
                          <w:p w14:paraId="0457B76B" w14:textId="77777777" w:rsidR="00BA216B" w:rsidRDefault="00BA216B" w:rsidP="00614F98"/>
                          <w:p w14:paraId="3424412A" w14:textId="77777777" w:rsidR="00BA216B" w:rsidRDefault="00BA216B" w:rsidP="00614F98"/>
                          <w:p w14:paraId="6DE4B20F" w14:textId="77777777" w:rsidR="00BA216B" w:rsidRDefault="00BA216B" w:rsidP="00614F98"/>
                          <w:p w14:paraId="798FE66D" w14:textId="77777777" w:rsidR="00BA216B" w:rsidRDefault="00BA216B" w:rsidP="00614F98"/>
                          <w:p w14:paraId="2087E2E7" w14:textId="77777777" w:rsidR="00BA216B" w:rsidRDefault="00BA216B" w:rsidP="00614F98"/>
                          <w:p w14:paraId="181882C6" w14:textId="77777777" w:rsidR="00BA216B" w:rsidRDefault="00BA216B" w:rsidP="00614F98"/>
                          <w:p w14:paraId="7F5DAB03" w14:textId="77777777" w:rsidR="00BA216B" w:rsidRDefault="00BA216B" w:rsidP="00614F98"/>
                          <w:p w14:paraId="47767E10" w14:textId="77777777" w:rsidR="00BA216B" w:rsidRDefault="00BA216B" w:rsidP="00614F98"/>
                          <w:p w14:paraId="27CEFBEA" w14:textId="77777777" w:rsidR="00BA216B" w:rsidRDefault="00BA216B" w:rsidP="00614F98"/>
                          <w:p w14:paraId="4AA2FA27" w14:textId="77777777" w:rsidR="00BA216B" w:rsidRDefault="00BA216B" w:rsidP="00614F98"/>
                          <w:p w14:paraId="69638235" w14:textId="77777777" w:rsidR="00BA216B" w:rsidRDefault="00BA216B" w:rsidP="00614F98"/>
                          <w:p w14:paraId="29871581" w14:textId="77777777" w:rsidR="00BA216B" w:rsidRDefault="00BA216B" w:rsidP="00614F98"/>
                          <w:p w14:paraId="3E50BF12" w14:textId="77777777" w:rsidR="00BA216B" w:rsidRDefault="00BA216B" w:rsidP="00614F98"/>
                          <w:p w14:paraId="3ABEDAC6" w14:textId="77777777" w:rsidR="00BA216B" w:rsidRDefault="00BA216B" w:rsidP="00614F98"/>
                          <w:p w14:paraId="46DBB17A" w14:textId="77777777" w:rsidR="00BA216B" w:rsidRDefault="00BA216B" w:rsidP="00614F98"/>
                          <w:p w14:paraId="75345D19" w14:textId="77777777" w:rsidR="00BA216B" w:rsidRDefault="00BA216B" w:rsidP="00614F98"/>
                          <w:p w14:paraId="74E488BB" w14:textId="77777777" w:rsidR="00BA216B" w:rsidRDefault="00BA216B" w:rsidP="00614F98"/>
                          <w:p w14:paraId="7E5E697D" w14:textId="77777777" w:rsidR="00BA216B" w:rsidRDefault="00BA216B" w:rsidP="00614F98"/>
                          <w:p w14:paraId="0701CE7C" w14:textId="77777777" w:rsidR="00BA216B" w:rsidRDefault="00BA216B" w:rsidP="00614F98"/>
                          <w:p w14:paraId="6B5B1814" w14:textId="77777777" w:rsidR="00BA216B" w:rsidRDefault="00BA216B" w:rsidP="00614F98"/>
                          <w:p w14:paraId="20B7977A" w14:textId="77777777" w:rsidR="00BA216B" w:rsidRDefault="00BA216B" w:rsidP="00614F98"/>
                          <w:p w14:paraId="3E3ADF7D" w14:textId="77777777" w:rsidR="00BA216B" w:rsidRDefault="00BA216B" w:rsidP="00614F98"/>
                          <w:p w14:paraId="739C92C7" w14:textId="77777777" w:rsidR="00BA216B" w:rsidRDefault="00BA216B" w:rsidP="00614F98"/>
                          <w:p w14:paraId="58B7CA5D" w14:textId="77777777" w:rsidR="00BA216B" w:rsidRDefault="00BA216B" w:rsidP="00614F98"/>
                          <w:p w14:paraId="1DDB252F" w14:textId="77777777" w:rsidR="00BA216B" w:rsidRDefault="00BA216B" w:rsidP="00614F98"/>
                          <w:p w14:paraId="7B2E35EA" w14:textId="77777777" w:rsidR="00BA216B" w:rsidRDefault="00BA216B" w:rsidP="00614F98"/>
                          <w:p w14:paraId="36D75AE7" w14:textId="77777777" w:rsidR="00BA216B" w:rsidRDefault="00BA216B" w:rsidP="00614F98"/>
                          <w:p w14:paraId="7EC7245C" w14:textId="77777777" w:rsidR="00BA216B" w:rsidRDefault="00BA216B" w:rsidP="00614F98"/>
                          <w:p w14:paraId="38CAD276" w14:textId="77777777" w:rsidR="00BA216B" w:rsidRDefault="00BA216B" w:rsidP="00614F98"/>
                          <w:p w14:paraId="57F8C837" w14:textId="77777777" w:rsidR="00BA216B" w:rsidRDefault="00BA216B" w:rsidP="00614F98"/>
                          <w:p w14:paraId="7E25CD87" w14:textId="77777777" w:rsidR="00BA216B" w:rsidRDefault="00BA216B" w:rsidP="00614F98"/>
                          <w:p w14:paraId="0B4AB54C" w14:textId="77777777" w:rsidR="00BA216B" w:rsidRDefault="00BA216B" w:rsidP="00614F98"/>
                          <w:p w14:paraId="4C19E4D3" w14:textId="77777777" w:rsidR="00BA216B" w:rsidRDefault="00BA216B" w:rsidP="00614F98"/>
                          <w:p w14:paraId="186C3FAE" w14:textId="77777777" w:rsidR="00BA216B" w:rsidRDefault="00BA216B" w:rsidP="00614F98"/>
                          <w:p w14:paraId="0BD3C590" w14:textId="77777777" w:rsidR="00BA216B" w:rsidRDefault="00BA216B" w:rsidP="00614F98"/>
                          <w:p w14:paraId="564EE680" w14:textId="77777777" w:rsidR="00BA216B" w:rsidRDefault="00BA216B" w:rsidP="00614F98"/>
                          <w:p w14:paraId="2BED9764" w14:textId="77777777" w:rsidR="00BA216B" w:rsidRDefault="00BA216B" w:rsidP="00614F98"/>
                          <w:p w14:paraId="54D59777" w14:textId="77777777" w:rsidR="00BA216B" w:rsidRDefault="00BA216B" w:rsidP="00614F98"/>
                          <w:p w14:paraId="21209CA7" w14:textId="77777777" w:rsidR="00BA216B" w:rsidRDefault="00BA216B" w:rsidP="00614F98"/>
                          <w:p w14:paraId="7B268623" w14:textId="77777777" w:rsidR="00BA216B" w:rsidRDefault="00BA216B" w:rsidP="00614F98"/>
                          <w:p w14:paraId="0FF4D3E5" w14:textId="77777777" w:rsidR="00BA216B" w:rsidRDefault="00BA216B" w:rsidP="00614F98"/>
                          <w:p w14:paraId="3E71B050" w14:textId="77777777" w:rsidR="00BA216B" w:rsidRDefault="00BA216B" w:rsidP="00614F98"/>
                          <w:p w14:paraId="2A85C8C7" w14:textId="77777777" w:rsidR="00BA216B" w:rsidRDefault="00BA216B" w:rsidP="00614F98"/>
                          <w:p w14:paraId="69743A5B" w14:textId="77777777" w:rsidR="00BA216B" w:rsidRDefault="00BA216B" w:rsidP="00614F98"/>
                          <w:p w14:paraId="2AEF9A83" w14:textId="77777777" w:rsidR="00BA216B" w:rsidRDefault="00BA216B" w:rsidP="00614F98"/>
                          <w:p w14:paraId="45076B2E" w14:textId="77777777" w:rsidR="00BA216B" w:rsidRDefault="00BA216B" w:rsidP="00614F98"/>
                          <w:p w14:paraId="48A7AA83" w14:textId="77777777" w:rsidR="00BA216B" w:rsidRDefault="00BA216B" w:rsidP="00614F98"/>
                          <w:p w14:paraId="63454585" w14:textId="77777777" w:rsidR="00BA216B" w:rsidRDefault="00BA216B" w:rsidP="00614F98"/>
                          <w:p w14:paraId="7388E8AA" w14:textId="77777777" w:rsidR="00BA216B" w:rsidRDefault="00BA216B" w:rsidP="00614F98"/>
                          <w:p w14:paraId="6652AA6E" w14:textId="77777777" w:rsidR="00BA216B" w:rsidRDefault="00BA216B" w:rsidP="00614F98"/>
                          <w:p w14:paraId="0C6134BA" w14:textId="77777777" w:rsidR="00BA216B" w:rsidRDefault="00BA216B" w:rsidP="00614F98"/>
                          <w:p w14:paraId="0830733A" w14:textId="77777777" w:rsidR="00BA216B" w:rsidRDefault="00BA216B" w:rsidP="00614F98"/>
                          <w:p w14:paraId="45C13FA0" w14:textId="77777777" w:rsidR="00BA216B" w:rsidRDefault="00BA216B" w:rsidP="00614F98"/>
                          <w:p w14:paraId="21B2C8E0" w14:textId="77777777" w:rsidR="00BA216B" w:rsidRDefault="00BA216B" w:rsidP="00614F98"/>
                          <w:p w14:paraId="62D0F47E" w14:textId="77777777" w:rsidR="00BA216B" w:rsidRDefault="00BA216B" w:rsidP="00614F98"/>
                          <w:p w14:paraId="05406BAE" w14:textId="77777777" w:rsidR="00BA216B" w:rsidRDefault="00BA216B" w:rsidP="00614F98"/>
                          <w:p w14:paraId="136FA6E3" w14:textId="77777777" w:rsidR="00BA216B" w:rsidRDefault="00BA216B" w:rsidP="00614F98"/>
                          <w:p w14:paraId="3D62208A" w14:textId="77777777" w:rsidR="00BA216B" w:rsidRDefault="00BA216B" w:rsidP="00614F98"/>
                          <w:p w14:paraId="7887324F" w14:textId="77777777" w:rsidR="00BA216B" w:rsidRDefault="00BA216B" w:rsidP="00614F98"/>
                          <w:p w14:paraId="75A1FB47" w14:textId="77777777" w:rsidR="00BA216B" w:rsidRDefault="00BA216B" w:rsidP="00614F98"/>
                          <w:p w14:paraId="6231D94A" w14:textId="77777777" w:rsidR="00BA216B" w:rsidRDefault="00BA216B" w:rsidP="00614F98"/>
                          <w:p w14:paraId="2D69C786" w14:textId="77777777" w:rsidR="00BA216B" w:rsidRDefault="00BA216B" w:rsidP="00614F98"/>
                          <w:p w14:paraId="4E1818C6" w14:textId="77777777" w:rsidR="00BA216B" w:rsidRDefault="00BA216B" w:rsidP="00614F98"/>
                          <w:p w14:paraId="0D7B4D82" w14:textId="77777777" w:rsidR="00BA216B" w:rsidRDefault="00BA216B" w:rsidP="00614F98"/>
                          <w:p w14:paraId="4E592514" w14:textId="77777777" w:rsidR="00BA216B" w:rsidRDefault="00BA216B" w:rsidP="00614F98"/>
                          <w:p w14:paraId="4CF05A97" w14:textId="77777777" w:rsidR="00BA216B" w:rsidRDefault="00BA216B" w:rsidP="00614F98"/>
                          <w:p w14:paraId="3BD02308" w14:textId="77777777" w:rsidR="00BA216B" w:rsidRDefault="00BA216B" w:rsidP="00614F98"/>
                          <w:p w14:paraId="3ADCAB05" w14:textId="77777777" w:rsidR="00BA216B" w:rsidRDefault="00BA216B" w:rsidP="00614F98"/>
                          <w:p w14:paraId="3E99B2BD" w14:textId="77777777" w:rsidR="00BA216B" w:rsidRDefault="00BA216B" w:rsidP="00614F98"/>
                          <w:p w14:paraId="296AC0EC" w14:textId="77777777" w:rsidR="00BA216B" w:rsidRDefault="00BA216B" w:rsidP="00614F98"/>
                          <w:p w14:paraId="7F77E36A" w14:textId="77777777" w:rsidR="00BA216B" w:rsidRDefault="00BA216B" w:rsidP="00614F98"/>
                          <w:p w14:paraId="355C56DD" w14:textId="77777777" w:rsidR="00BA216B" w:rsidRDefault="00BA216B" w:rsidP="00614F98"/>
                          <w:p w14:paraId="327D31C8" w14:textId="77777777" w:rsidR="00BA216B" w:rsidRDefault="00BA216B" w:rsidP="00614F98"/>
                          <w:p w14:paraId="07EB82CD" w14:textId="77777777" w:rsidR="00BA216B" w:rsidRDefault="00BA216B" w:rsidP="00614F98"/>
                          <w:p w14:paraId="7105AE56" w14:textId="77777777" w:rsidR="00BA216B" w:rsidRDefault="00BA216B" w:rsidP="00614F98"/>
                          <w:p w14:paraId="01FE1E78" w14:textId="77777777" w:rsidR="00BA216B" w:rsidRDefault="00BA216B" w:rsidP="00614F98"/>
                          <w:p w14:paraId="0CE39393" w14:textId="77777777" w:rsidR="00BA216B" w:rsidRDefault="00BA216B" w:rsidP="00614F98"/>
                          <w:p w14:paraId="11A127CE" w14:textId="77777777" w:rsidR="00BA216B" w:rsidRDefault="00BA216B" w:rsidP="00614F98"/>
                          <w:p w14:paraId="6E80B32F" w14:textId="77777777" w:rsidR="00BA216B" w:rsidRDefault="00BA216B" w:rsidP="00614F98"/>
                          <w:p w14:paraId="5A670D38" w14:textId="77777777" w:rsidR="00BA216B" w:rsidRDefault="00BA216B" w:rsidP="00614F98"/>
                          <w:p w14:paraId="3E72F83B" w14:textId="77777777" w:rsidR="00BA216B" w:rsidRDefault="00BA216B" w:rsidP="00614F98"/>
                          <w:p w14:paraId="5BA9D5EF" w14:textId="77777777" w:rsidR="00BA216B" w:rsidRDefault="00BA216B" w:rsidP="00614F98"/>
                          <w:p w14:paraId="1D811E3F" w14:textId="77777777" w:rsidR="00BA216B" w:rsidRDefault="00BA216B" w:rsidP="00614F98"/>
                          <w:p w14:paraId="7D722A5A" w14:textId="77777777" w:rsidR="00BA216B" w:rsidRDefault="00BA216B" w:rsidP="00614F98"/>
                          <w:p w14:paraId="1FCFCC3D" w14:textId="77777777" w:rsidR="00BA216B" w:rsidRDefault="00BA216B" w:rsidP="00614F98"/>
                          <w:p w14:paraId="01DAF849" w14:textId="77777777" w:rsidR="00BA216B" w:rsidRDefault="00BA216B" w:rsidP="00614F98"/>
                          <w:p w14:paraId="4873BDDE" w14:textId="77777777" w:rsidR="00BA216B" w:rsidRDefault="00BA216B" w:rsidP="00614F98"/>
                          <w:p w14:paraId="1B47D415" w14:textId="77777777" w:rsidR="00BA216B" w:rsidRDefault="00BA216B" w:rsidP="00614F98"/>
                          <w:p w14:paraId="2D9FD95C" w14:textId="77777777" w:rsidR="00BA216B" w:rsidRDefault="00BA216B" w:rsidP="00614F98"/>
                          <w:p w14:paraId="68626CF2" w14:textId="77777777" w:rsidR="00BA216B" w:rsidRDefault="00BA216B" w:rsidP="00614F98"/>
                          <w:p w14:paraId="22FA678B" w14:textId="77777777" w:rsidR="00BA216B" w:rsidRDefault="00BA216B" w:rsidP="00614F98"/>
                          <w:p w14:paraId="7B62FAFC" w14:textId="77777777" w:rsidR="00BA216B" w:rsidRDefault="00BA216B" w:rsidP="00614F98"/>
                          <w:p w14:paraId="1F439E4B" w14:textId="77777777" w:rsidR="00BA216B" w:rsidRDefault="00BA216B" w:rsidP="00614F98"/>
                          <w:p w14:paraId="001C69C2" w14:textId="77777777" w:rsidR="00BA216B" w:rsidRDefault="00BA216B" w:rsidP="00614F98"/>
                          <w:p w14:paraId="5D11E807" w14:textId="77777777" w:rsidR="00BA216B" w:rsidRDefault="00BA216B" w:rsidP="00614F98"/>
                          <w:p w14:paraId="12FF495C" w14:textId="77777777" w:rsidR="00BA216B" w:rsidRDefault="00BA216B" w:rsidP="00614F98"/>
                          <w:p w14:paraId="66AE171A" w14:textId="77777777" w:rsidR="00BA216B" w:rsidRDefault="00BA216B" w:rsidP="00614F98"/>
                          <w:p w14:paraId="3FB921A1" w14:textId="77777777" w:rsidR="00BA216B" w:rsidRDefault="00BA216B" w:rsidP="00614F98"/>
                          <w:p w14:paraId="3C4BE785" w14:textId="77777777" w:rsidR="00BA216B" w:rsidRDefault="00BA216B" w:rsidP="00614F98"/>
                          <w:p w14:paraId="46FD9E7A" w14:textId="77777777" w:rsidR="00BA216B" w:rsidRDefault="00BA216B" w:rsidP="00614F98"/>
                          <w:p w14:paraId="0AB57AE7" w14:textId="77777777" w:rsidR="00BA216B" w:rsidRDefault="00BA216B" w:rsidP="00614F98"/>
                          <w:p w14:paraId="6F389574" w14:textId="77777777" w:rsidR="00BA216B" w:rsidRDefault="00BA216B" w:rsidP="00614F98"/>
                          <w:p w14:paraId="68CA836A" w14:textId="77777777" w:rsidR="00BA216B" w:rsidRDefault="00BA216B" w:rsidP="00614F98"/>
                          <w:p w14:paraId="3C207883" w14:textId="77777777" w:rsidR="00BA216B" w:rsidRDefault="00BA216B" w:rsidP="00614F98"/>
                          <w:p w14:paraId="44BC0EDC" w14:textId="77777777" w:rsidR="00BA216B" w:rsidRDefault="00BA216B" w:rsidP="00614F98"/>
                          <w:p w14:paraId="7D92DC85" w14:textId="77777777" w:rsidR="00BA216B" w:rsidRDefault="00BA216B" w:rsidP="00614F98"/>
                          <w:p w14:paraId="0622C8EA" w14:textId="77777777" w:rsidR="00BA216B" w:rsidRDefault="00BA216B" w:rsidP="00614F98"/>
                          <w:p w14:paraId="7F827060" w14:textId="77777777" w:rsidR="00BA216B" w:rsidRDefault="00BA216B" w:rsidP="00614F98"/>
                          <w:p w14:paraId="4A1E1BFE" w14:textId="77777777" w:rsidR="00BA216B" w:rsidRDefault="00BA216B" w:rsidP="00614F98"/>
                          <w:p w14:paraId="0024C8B4" w14:textId="77777777" w:rsidR="00BA216B" w:rsidRDefault="00BA216B" w:rsidP="00614F98"/>
                          <w:p w14:paraId="1E34444F" w14:textId="77777777" w:rsidR="00BA216B" w:rsidRDefault="00BA216B" w:rsidP="00614F98"/>
                          <w:p w14:paraId="562D56E7" w14:textId="77777777" w:rsidR="00BA216B" w:rsidRDefault="00BA216B" w:rsidP="00614F98"/>
                          <w:p w14:paraId="246BB9BB" w14:textId="77777777" w:rsidR="00BA216B" w:rsidRDefault="00BA216B" w:rsidP="00614F98"/>
                          <w:p w14:paraId="53C0FE4B" w14:textId="77777777" w:rsidR="00BA216B" w:rsidRDefault="00BA216B" w:rsidP="00614F98"/>
                          <w:p w14:paraId="2DE86867" w14:textId="77777777" w:rsidR="00BA216B" w:rsidRDefault="00BA216B" w:rsidP="00614F98"/>
                          <w:p w14:paraId="47F9F323" w14:textId="77777777" w:rsidR="00BA216B" w:rsidRDefault="00BA216B" w:rsidP="00614F98"/>
                          <w:p w14:paraId="5AF156A3" w14:textId="77777777" w:rsidR="00BA216B" w:rsidRDefault="00BA216B" w:rsidP="00614F98"/>
                          <w:p w14:paraId="77958BA5" w14:textId="77777777" w:rsidR="00BA216B" w:rsidRDefault="00BA216B" w:rsidP="00614F98"/>
                          <w:p w14:paraId="3F1B3061" w14:textId="77777777" w:rsidR="00BA216B" w:rsidRDefault="00BA216B" w:rsidP="00614F98"/>
                          <w:p w14:paraId="111BC166" w14:textId="77777777" w:rsidR="00BA216B" w:rsidRDefault="00BA216B" w:rsidP="00614F98"/>
                          <w:p w14:paraId="70D71675" w14:textId="77777777" w:rsidR="00BA216B" w:rsidRDefault="00BA216B" w:rsidP="00614F98"/>
                          <w:p w14:paraId="06856D62" w14:textId="77777777" w:rsidR="00BA216B" w:rsidRDefault="00BA216B" w:rsidP="00614F98"/>
                          <w:p w14:paraId="47C20B36" w14:textId="77777777" w:rsidR="00BA216B" w:rsidRDefault="00BA216B" w:rsidP="00614F98"/>
                          <w:p w14:paraId="7A3502CF" w14:textId="77777777" w:rsidR="00BA216B" w:rsidRDefault="00BA216B" w:rsidP="00614F98"/>
                          <w:p w14:paraId="5EB9CA7D" w14:textId="77777777" w:rsidR="00BA216B" w:rsidRDefault="00BA216B" w:rsidP="00614F98"/>
                          <w:p w14:paraId="189A1107" w14:textId="77777777" w:rsidR="00BA216B" w:rsidRDefault="00BA216B" w:rsidP="00614F98"/>
                          <w:p w14:paraId="698BF76E" w14:textId="77777777" w:rsidR="00BA216B" w:rsidRDefault="00BA216B" w:rsidP="00614F98"/>
                          <w:p w14:paraId="39A03883" w14:textId="77777777" w:rsidR="00BA216B" w:rsidRDefault="00BA216B" w:rsidP="00614F98"/>
                          <w:p w14:paraId="52A4D59A" w14:textId="77777777" w:rsidR="00BA216B" w:rsidRDefault="00BA216B" w:rsidP="00614F98"/>
                          <w:p w14:paraId="18A350E3" w14:textId="77777777" w:rsidR="00BA216B" w:rsidRDefault="00BA216B" w:rsidP="00614F98"/>
                          <w:p w14:paraId="4C62C312" w14:textId="77777777" w:rsidR="00BA216B" w:rsidRDefault="00BA216B" w:rsidP="00614F98"/>
                          <w:p w14:paraId="03E262A2" w14:textId="77777777" w:rsidR="00BA216B" w:rsidRDefault="00BA216B" w:rsidP="00614F98"/>
                          <w:p w14:paraId="1EEE9335" w14:textId="77777777" w:rsidR="00BA216B" w:rsidRDefault="00BA216B" w:rsidP="00614F98"/>
                          <w:p w14:paraId="41920E21" w14:textId="77777777" w:rsidR="00BA216B" w:rsidRDefault="00BA216B" w:rsidP="00614F98"/>
                          <w:p w14:paraId="1B34D278" w14:textId="77777777" w:rsidR="00BA216B" w:rsidRDefault="00BA216B" w:rsidP="00614F98"/>
                          <w:p w14:paraId="547B0E33" w14:textId="77777777" w:rsidR="00BA216B" w:rsidRDefault="00BA216B" w:rsidP="00614F98"/>
                          <w:p w14:paraId="0FDC94BF" w14:textId="77777777" w:rsidR="00BA216B" w:rsidRDefault="00BA216B" w:rsidP="00614F98"/>
                          <w:p w14:paraId="1C430B2D" w14:textId="77777777" w:rsidR="00BA216B" w:rsidRDefault="00BA216B" w:rsidP="00614F98"/>
                          <w:p w14:paraId="53108222" w14:textId="77777777" w:rsidR="00BA216B" w:rsidRDefault="00BA216B" w:rsidP="00614F98"/>
                          <w:p w14:paraId="3B5D2273" w14:textId="77777777" w:rsidR="00BA216B" w:rsidRDefault="00BA216B" w:rsidP="00614F98"/>
                          <w:p w14:paraId="7EFF7648" w14:textId="77777777" w:rsidR="00BA216B" w:rsidRDefault="00BA216B" w:rsidP="00614F98"/>
                          <w:p w14:paraId="2969A690" w14:textId="77777777" w:rsidR="00BA216B" w:rsidRDefault="00BA216B" w:rsidP="00614F98"/>
                          <w:p w14:paraId="5527A646" w14:textId="77777777" w:rsidR="00BA216B" w:rsidRDefault="00BA216B" w:rsidP="00614F98"/>
                          <w:p w14:paraId="6D229B9A" w14:textId="77777777" w:rsidR="00BA216B" w:rsidRDefault="00BA216B" w:rsidP="00614F98"/>
                          <w:p w14:paraId="63B84A6B" w14:textId="77777777" w:rsidR="00BA216B" w:rsidRDefault="00BA216B" w:rsidP="00614F98"/>
                          <w:p w14:paraId="300BE53B" w14:textId="77777777" w:rsidR="00BA216B" w:rsidRDefault="00BA216B" w:rsidP="00614F98"/>
                          <w:p w14:paraId="5365D3A9" w14:textId="77777777" w:rsidR="00BA216B" w:rsidRDefault="00BA216B" w:rsidP="00614F98"/>
                          <w:p w14:paraId="0475E253" w14:textId="77777777" w:rsidR="00BA216B" w:rsidRDefault="00BA216B" w:rsidP="00614F98"/>
                          <w:p w14:paraId="39783B28" w14:textId="77777777" w:rsidR="00BA216B" w:rsidRDefault="00BA216B" w:rsidP="00614F98"/>
                          <w:p w14:paraId="54823F6D" w14:textId="77777777" w:rsidR="00BA216B" w:rsidRDefault="00BA216B" w:rsidP="00614F98"/>
                          <w:p w14:paraId="23C826E5" w14:textId="77777777" w:rsidR="00BA216B" w:rsidRDefault="00BA216B" w:rsidP="00614F98"/>
                          <w:p w14:paraId="5088E10D" w14:textId="77777777" w:rsidR="00BA216B" w:rsidRDefault="00BA216B" w:rsidP="00614F98"/>
                          <w:p w14:paraId="2E2EA2F7" w14:textId="77777777" w:rsidR="00BA216B" w:rsidRDefault="00BA216B" w:rsidP="00614F98"/>
                          <w:p w14:paraId="4E2E9F24" w14:textId="77777777" w:rsidR="00BA216B" w:rsidRDefault="00BA216B" w:rsidP="00614F98"/>
                          <w:p w14:paraId="6D9C17DE" w14:textId="77777777" w:rsidR="00BA216B" w:rsidRDefault="00BA216B" w:rsidP="00614F98"/>
                          <w:p w14:paraId="184CA027" w14:textId="77777777" w:rsidR="00BA216B" w:rsidRDefault="00BA216B" w:rsidP="00614F98"/>
                          <w:p w14:paraId="4EA8BF6D" w14:textId="77777777" w:rsidR="00BA216B" w:rsidRDefault="00BA216B" w:rsidP="00614F98"/>
                          <w:p w14:paraId="3AC48879" w14:textId="77777777" w:rsidR="00BA216B" w:rsidRDefault="00BA216B" w:rsidP="00614F98"/>
                          <w:p w14:paraId="20B45590" w14:textId="77777777" w:rsidR="00BA216B" w:rsidRDefault="00BA216B" w:rsidP="00614F98"/>
                          <w:p w14:paraId="4143335A" w14:textId="77777777" w:rsidR="00BA216B" w:rsidRDefault="00BA216B" w:rsidP="00614F98"/>
                          <w:p w14:paraId="4A15ECD2" w14:textId="77777777" w:rsidR="00BA216B" w:rsidRDefault="00BA216B" w:rsidP="00614F98"/>
                          <w:p w14:paraId="462B080F" w14:textId="77777777" w:rsidR="00BA216B" w:rsidRDefault="00BA216B" w:rsidP="00614F98"/>
                          <w:p w14:paraId="7BE10422" w14:textId="77777777" w:rsidR="00BA216B" w:rsidRDefault="00BA216B" w:rsidP="00614F98"/>
                          <w:p w14:paraId="026880A5" w14:textId="77777777" w:rsidR="00BA216B" w:rsidRDefault="00BA216B" w:rsidP="00614F98"/>
                          <w:p w14:paraId="7E1BE9D1" w14:textId="77777777" w:rsidR="00BA216B" w:rsidRDefault="00BA216B" w:rsidP="00614F98"/>
                          <w:p w14:paraId="0FE5F9C2" w14:textId="77777777" w:rsidR="00BA216B" w:rsidRDefault="00BA216B" w:rsidP="00614F98"/>
                          <w:p w14:paraId="04AB3137" w14:textId="77777777" w:rsidR="00BA216B" w:rsidRDefault="00BA216B" w:rsidP="00614F98"/>
                          <w:p w14:paraId="368BC520" w14:textId="77777777" w:rsidR="00BA216B" w:rsidRDefault="00BA216B" w:rsidP="00614F98"/>
                          <w:p w14:paraId="2B1634AB" w14:textId="77777777" w:rsidR="00BA216B" w:rsidRDefault="00BA216B" w:rsidP="00614F98"/>
                          <w:p w14:paraId="0DEF4802" w14:textId="77777777" w:rsidR="00BA216B" w:rsidRDefault="00BA216B" w:rsidP="00614F98"/>
                          <w:p w14:paraId="2FAA3DEF" w14:textId="77777777" w:rsidR="00BA216B" w:rsidRDefault="00BA216B" w:rsidP="00614F98"/>
                          <w:p w14:paraId="3116BF0F" w14:textId="77777777" w:rsidR="00BA216B" w:rsidRDefault="00BA216B" w:rsidP="00614F98"/>
                          <w:p w14:paraId="50AC75FE" w14:textId="77777777" w:rsidR="00BA216B" w:rsidRDefault="00BA216B" w:rsidP="00614F98"/>
                          <w:p w14:paraId="03377F6C" w14:textId="77777777" w:rsidR="00BA216B" w:rsidRDefault="00BA216B" w:rsidP="00614F98"/>
                          <w:p w14:paraId="0320062A" w14:textId="77777777" w:rsidR="00BA216B" w:rsidRDefault="00BA216B" w:rsidP="00614F98"/>
                          <w:p w14:paraId="7E992803" w14:textId="77777777" w:rsidR="00BA216B" w:rsidRDefault="00BA216B" w:rsidP="00614F98"/>
                          <w:p w14:paraId="54A0F91D" w14:textId="77777777" w:rsidR="00BA216B" w:rsidRDefault="00BA216B" w:rsidP="00614F98"/>
                          <w:p w14:paraId="3E81B3D0" w14:textId="77777777" w:rsidR="00BA216B" w:rsidRDefault="00BA216B" w:rsidP="00614F98"/>
                          <w:p w14:paraId="10DC0A15" w14:textId="77777777" w:rsidR="00BA216B" w:rsidRDefault="00BA216B" w:rsidP="00614F98"/>
                          <w:p w14:paraId="647B8119" w14:textId="77777777" w:rsidR="00BA216B" w:rsidRDefault="00BA216B" w:rsidP="00614F98"/>
                          <w:p w14:paraId="71148222" w14:textId="77777777" w:rsidR="00BA216B" w:rsidRDefault="00BA216B" w:rsidP="00614F98"/>
                          <w:p w14:paraId="3AD13B54" w14:textId="77777777" w:rsidR="00BA216B" w:rsidRDefault="00BA216B" w:rsidP="00614F98"/>
                          <w:p w14:paraId="07DDCB6D" w14:textId="77777777" w:rsidR="00BA216B" w:rsidRDefault="00BA216B" w:rsidP="00614F98"/>
                          <w:p w14:paraId="62D1DA21" w14:textId="77777777" w:rsidR="00BA216B" w:rsidRDefault="00BA216B" w:rsidP="00614F98"/>
                          <w:p w14:paraId="27AA1369" w14:textId="77777777" w:rsidR="00BA216B" w:rsidRDefault="00BA216B" w:rsidP="00614F98"/>
                          <w:p w14:paraId="42B75A71" w14:textId="77777777" w:rsidR="00BA216B" w:rsidRDefault="00BA216B" w:rsidP="00614F98"/>
                          <w:p w14:paraId="0F157CD7" w14:textId="77777777" w:rsidR="00BA216B" w:rsidRDefault="00BA216B" w:rsidP="00614F98"/>
                          <w:p w14:paraId="46630B23" w14:textId="77777777" w:rsidR="00BA216B" w:rsidRDefault="00BA216B" w:rsidP="00614F98"/>
                          <w:p w14:paraId="60AF1F0C" w14:textId="77777777" w:rsidR="00BA216B" w:rsidRDefault="00BA216B" w:rsidP="00614F98"/>
                          <w:p w14:paraId="3946E753" w14:textId="77777777" w:rsidR="00BA216B" w:rsidRDefault="00BA216B" w:rsidP="00614F98"/>
                          <w:p w14:paraId="70253E6E" w14:textId="77777777" w:rsidR="00BA216B" w:rsidRDefault="00BA216B" w:rsidP="00614F98"/>
                          <w:p w14:paraId="5FD8F5A6" w14:textId="77777777" w:rsidR="00BA216B" w:rsidRDefault="00BA216B" w:rsidP="00614F98"/>
                          <w:p w14:paraId="2154CC87" w14:textId="77777777" w:rsidR="00BA216B" w:rsidRDefault="00BA216B" w:rsidP="00614F98"/>
                          <w:p w14:paraId="4D372E1C" w14:textId="77777777" w:rsidR="00BA216B" w:rsidRDefault="00BA216B" w:rsidP="00614F98"/>
                          <w:p w14:paraId="58F0C48F" w14:textId="77777777" w:rsidR="00BA216B" w:rsidRDefault="00BA216B" w:rsidP="00614F98"/>
                          <w:p w14:paraId="27B17A5E" w14:textId="77777777" w:rsidR="00BA216B" w:rsidRDefault="00BA216B" w:rsidP="00614F98"/>
                          <w:p w14:paraId="5EB02883" w14:textId="77777777" w:rsidR="00BA216B" w:rsidRDefault="00BA216B" w:rsidP="00614F98"/>
                          <w:p w14:paraId="270F048E" w14:textId="77777777" w:rsidR="00BA216B" w:rsidRDefault="00BA216B" w:rsidP="00614F98"/>
                          <w:p w14:paraId="062E82B2" w14:textId="77777777" w:rsidR="00BA216B" w:rsidRDefault="00BA216B" w:rsidP="00614F98"/>
                          <w:p w14:paraId="4158A89A" w14:textId="77777777" w:rsidR="00BA216B" w:rsidRDefault="00BA216B" w:rsidP="00614F98"/>
                          <w:p w14:paraId="0148EFCB" w14:textId="77777777" w:rsidR="00BA216B" w:rsidRDefault="00BA216B" w:rsidP="00614F98"/>
                          <w:p w14:paraId="6623FC09" w14:textId="77777777" w:rsidR="00BA216B" w:rsidRDefault="00BA216B" w:rsidP="00614F98"/>
                          <w:p w14:paraId="0D88D571" w14:textId="77777777" w:rsidR="00BA216B" w:rsidRDefault="00BA216B" w:rsidP="00614F98"/>
                          <w:p w14:paraId="55710BC5" w14:textId="77777777" w:rsidR="00BA216B" w:rsidRDefault="00BA216B" w:rsidP="00614F98"/>
                          <w:p w14:paraId="6CDD557D" w14:textId="77777777" w:rsidR="00BA216B" w:rsidRDefault="00BA216B" w:rsidP="00614F98"/>
                          <w:p w14:paraId="02257CD9" w14:textId="77777777" w:rsidR="00BA216B" w:rsidRDefault="00BA216B" w:rsidP="00614F98"/>
                          <w:p w14:paraId="73333B9D" w14:textId="77777777" w:rsidR="00BA216B" w:rsidRDefault="00BA216B" w:rsidP="00614F98"/>
                          <w:p w14:paraId="0F82EB61" w14:textId="77777777" w:rsidR="00BA216B" w:rsidRDefault="00BA216B" w:rsidP="00614F98"/>
                          <w:p w14:paraId="2C8C9DAA" w14:textId="77777777" w:rsidR="00BA216B" w:rsidRDefault="00BA216B" w:rsidP="00614F98"/>
                          <w:p w14:paraId="298949CB" w14:textId="77777777" w:rsidR="00BA216B" w:rsidRDefault="00BA216B" w:rsidP="00614F98"/>
                          <w:p w14:paraId="12E0ABB8" w14:textId="77777777" w:rsidR="00BA216B" w:rsidRDefault="00BA216B" w:rsidP="00614F98"/>
                          <w:p w14:paraId="50286372" w14:textId="77777777" w:rsidR="00BA216B" w:rsidRDefault="00BA216B" w:rsidP="00614F98"/>
                          <w:p w14:paraId="387BEFB2" w14:textId="77777777" w:rsidR="00BA216B" w:rsidRDefault="00BA216B" w:rsidP="00614F98"/>
                          <w:p w14:paraId="05A74CFE" w14:textId="77777777" w:rsidR="00BA216B" w:rsidRDefault="00BA216B" w:rsidP="00614F98"/>
                          <w:p w14:paraId="7E417121" w14:textId="77777777" w:rsidR="00BA216B" w:rsidRDefault="00BA216B" w:rsidP="00614F98"/>
                          <w:p w14:paraId="2F9DFC6B" w14:textId="77777777" w:rsidR="00BA216B" w:rsidRDefault="00BA216B" w:rsidP="00614F98"/>
                          <w:p w14:paraId="5AE97168" w14:textId="77777777" w:rsidR="00BA216B" w:rsidRDefault="00BA216B" w:rsidP="00614F98"/>
                          <w:p w14:paraId="48B08922" w14:textId="77777777" w:rsidR="00BA216B" w:rsidRDefault="00BA216B" w:rsidP="00614F98"/>
                          <w:p w14:paraId="3789BBD6" w14:textId="77777777" w:rsidR="00BA216B" w:rsidRDefault="00BA216B" w:rsidP="00614F98"/>
                          <w:p w14:paraId="39F7DC75" w14:textId="77777777" w:rsidR="00BA216B" w:rsidRDefault="00BA216B" w:rsidP="00614F98"/>
                          <w:p w14:paraId="74D13491" w14:textId="77777777" w:rsidR="00BA216B" w:rsidRDefault="00BA216B" w:rsidP="00614F98"/>
                          <w:p w14:paraId="18DA8422" w14:textId="77777777" w:rsidR="00BA216B" w:rsidRDefault="00BA216B" w:rsidP="00614F98"/>
                          <w:p w14:paraId="120BBDBC" w14:textId="77777777" w:rsidR="00BA216B" w:rsidRDefault="00BA216B" w:rsidP="00614F98"/>
                          <w:p w14:paraId="677A7D4E" w14:textId="77777777" w:rsidR="00BA216B" w:rsidRDefault="00BA216B" w:rsidP="00614F98"/>
                          <w:p w14:paraId="61261963" w14:textId="77777777" w:rsidR="00BA216B" w:rsidRDefault="00BA216B" w:rsidP="00614F98"/>
                          <w:p w14:paraId="0DA8D511" w14:textId="77777777" w:rsidR="00BA216B" w:rsidRDefault="00BA216B" w:rsidP="00614F98"/>
                          <w:p w14:paraId="2102A872" w14:textId="77777777" w:rsidR="00BA216B" w:rsidRDefault="00BA216B" w:rsidP="00614F98"/>
                          <w:p w14:paraId="7E04EAE3" w14:textId="77777777" w:rsidR="00BA216B" w:rsidRDefault="00BA216B" w:rsidP="00614F98"/>
                          <w:p w14:paraId="1DB3FFA0" w14:textId="77777777" w:rsidR="00BA216B" w:rsidRDefault="00BA216B" w:rsidP="00614F98"/>
                          <w:p w14:paraId="1D626C07" w14:textId="77777777" w:rsidR="00BA216B" w:rsidRDefault="00BA216B" w:rsidP="00614F98"/>
                          <w:p w14:paraId="63D70648" w14:textId="77777777" w:rsidR="00BA216B" w:rsidRDefault="00BA216B" w:rsidP="00614F98"/>
                          <w:p w14:paraId="4B18EBC5" w14:textId="77777777" w:rsidR="00BA216B" w:rsidRDefault="00BA216B" w:rsidP="00614F98"/>
                          <w:p w14:paraId="1619C8D3" w14:textId="77777777" w:rsidR="00BA216B" w:rsidRDefault="00BA216B" w:rsidP="00614F98"/>
                          <w:p w14:paraId="7639FB79" w14:textId="77777777" w:rsidR="00BA216B" w:rsidRDefault="00BA216B" w:rsidP="00614F98"/>
                          <w:p w14:paraId="29715355" w14:textId="77777777" w:rsidR="00BA216B" w:rsidRDefault="00BA216B" w:rsidP="00614F98"/>
                          <w:p w14:paraId="7B96BFD0" w14:textId="77777777" w:rsidR="00BA216B" w:rsidRDefault="00BA216B" w:rsidP="00614F98"/>
                          <w:p w14:paraId="614989E5" w14:textId="77777777" w:rsidR="00BA216B" w:rsidRDefault="00BA216B" w:rsidP="00614F98"/>
                          <w:p w14:paraId="5D3BEF6E" w14:textId="77777777" w:rsidR="00BA216B" w:rsidRDefault="00BA216B" w:rsidP="00614F98"/>
                          <w:p w14:paraId="5F5D359C" w14:textId="77777777" w:rsidR="00BA216B" w:rsidRDefault="00BA216B" w:rsidP="00614F98"/>
                          <w:p w14:paraId="15DE9C08" w14:textId="77777777" w:rsidR="00BA216B" w:rsidRDefault="00BA216B" w:rsidP="00614F98"/>
                          <w:p w14:paraId="1814AA23" w14:textId="77777777" w:rsidR="00BA216B" w:rsidRDefault="00BA216B" w:rsidP="00614F98"/>
                          <w:p w14:paraId="6BCFC246" w14:textId="77777777" w:rsidR="00BA216B" w:rsidRDefault="00BA216B" w:rsidP="00614F98"/>
                          <w:p w14:paraId="1C5CF529" w14:textId="77777777" w:rsidR="00BA216B" w:rsidRDefault="00BA216B" w:rsidP="00614F98"/>
                          <w:p w14:paraId="3535F7F1" w14:textId="77777777" w:rsidR="00BA216B" w:rsidRDefault="00BA216B" w:rsidP="00614F98"/>
                          <w:p w14:paraId="7275AE6A" w14:textId="77777777" w:rsidR="00BA216B" w:rsidRDefault="00BA216B" w:rsidP="00614F98"/>
                          <w:p w14:paraId="27B11EDB" w14:textId="77777777" w:rsidR="00BA216B" w:rsidRDefault="00BA216B" w:rsidP="00614F98"/>
                          <w:p w14:paraId="50F98542" w14:textId="77777777" w:rsidR="00BA216B" w:rsidRDefault="00BA216B" w:rsidP="00614F98"/>
                          <w:p w14:paraId="0F7A1CAE" w14:textId="77777777" w:rsidR="00BA216B" w:rsidRDefault="00BA216B" w:rsidP="00614F98"/>
                          <w:p w14:paraId="5AAB01AC" w14:textId="77777777" w:rsidR="00BA216B" w:rsidRDefault="00BA216B" w:rsidP="00614F98"/>
                          <w:p w14:paraId="6D6C01BE" w14:textId="77777777" w:rsidR="00BA216B" w:rsidRDefault="00BA216B" w:rsidP="00614F98"/>
                          <w:p w14:paraId="638BC331" w14:textId="77777777" w:rsidR="00BA216B" w:rsidRDefault="00BA216B" w:rsidP="00614F98"/>
                          <w:p w14:paraId="03CC21AB" w14:textId="77777777" w:rsidR="00BA216B" w:rsidRDefault="00BA216B" w:rsidP="00614F98"/>
                          <w:p w14:paraId="4934620E" w14:textId="77777777" w:rsidR="00BA216B" w:rsidRDefault="00BA216B" w:rsidP="00614F98"/>
                          <w:p w14:paraId="79A2911E" w14:textId="77777777" w:rsidR="00BA216B" w:rsidRDefault="00BA216B" w:rsidP="00614F98"/>
                          <w:p w14:paraId="6CA62A86" w14:textId="77777777" w:rsidR="00BA216B" w:rsidRDefault="00BA216B" w:rsidP="00614F98"/>
                          <w:p w14:paraId="3DBA55FC" w14:textId="77777777" w:rsidR="00BA216B" w:rsidRDefault="00BA216B" w:rsidP="00614F98"/>
                          <w:p w14:paraId="30816F67" w14:textId="77777777" w:rsidR="00BA216B" w:rsidRDefault="00BA216B" w:rsidP="00614F98"/>
                          <w:p w14:paraId="709B8780" w14:textId="77777777" w:rsidR="00BA216B" w:rsidRDefault="00BA216B" w:rsidP="00614F98"/>
                          <w:p w14:paraId="19AA2579" w14:textId="77777777" w:rsidR="00BA216B" w:rsidRDefault="00BA216B" w:rsidP="00614F98"/>
                          <w:p w14:paraId="2F6C630F" w14:textId="77777777" w:rsidR="00BA216B" w:rsidRDefault="00BA216B" w:rsidP="00614F98"/>
                          <w:p w14:paraId="6C20F097" w14:textId="77777777" w:rsidR="00BA216B" w:rsidRDefault="00BA216B" w:rsidP="00614F98"/>
                          <w:p w14:paraId="46BACF42" w14:textId="77777777" w:rsidR="00BA216B" w:rsidRDefault="00BA216B" w:rsidP="00614F98"/>
                          <w:p w14:paraId="07AE014E" w14:textId="77777777" w:rsidR="00BA216B" w:rsidRDefault="00BA216B" w:rsidP="00614F98"/>
                          <w:p w14:paraId="3974B726" w14:textId="77777777" w:rsidR="00BA216B" w:rsidRDefault="00BA216B" w:rsidP="00614F98"/>
                          <w:p w14:paraId="4DA2EDEB" w14:textId="77777777" w:rsidR="00BA216B" w:rsidRDefault="00BA216B" w:rsidP="00614F98"/>
                          <w:p w14:paraId="7E8E244A" w14:textId="77777777" w:rsidR="00BA216B" w:rsidRDefault="00BA216B" w:rsidP="00614F98"/>
                          <w:p w14:paraId="2E131582" w14:textId="77777777" w:rsidR="00BA216B" w:rsidRDefault="00BA216B" w:rsidP="00614F98"/>
                          <w:p w14:paraId="2D2CE1FC" w14:textId="77777777" w:rsidR="00BA216B" w:rsidRDefault="00BA216B" w:rsidP="00614F98"/>
                          <w:p w14:paraId="2DE65E82" w14:textId="77777777" w:rsidR="00BA216B" w:rsidRDefault="00BA216B" w:rsidP="00614F98"/>
                          <w:p w14:paraId="79C47285" w14:textId="77777777" w:rsidR="00BA216B" w:rsidRDefault="00BA216B" w:rsidP="00614F98"/>
                          <w:p w14:paraId="006A5B98" w14:textId="77777777" w:rsidR="00BA216B" w:rsidRDefault="00BA216B" w:rsidP="00614F98"/>
                          <w:p w14:paraId="0B4892B0" w14:textId="77777777" w:rsidR="00BA216B" w:rsidRDefault="00BA216B" w:rsidP="00614F98"/>
                          <w:p w14:paraId="7A3033D1" w14:textId="77777777" w:rsidR="00BA216B" w:rsidRDefault="00BA216B" w:rsidP="00614F98"/>
                          <w:p w14:paraId="2640C204" w14:textId="77777777" w:rsidR="00BA216B" w:rsidRDefault="00BA216B" w:rsidP="00614F98"/>
                          <w:p w14:paraId="1D5FD0AC" w14:textId="77777777" w:rsidR="00BA216B" w:rsidRDefault="00BA216B" w:rsidP="00614F98"/>
                          <w:p w14:paraId="7FD51951" w14:textId="77777777" w:rsidR="00BA216B" w:rsidRDefault="00BA216B" w:rsidP="00614F98"/>
                          <w:p w14:paraId="2D393987" w14:textId="77777777" w:rsidR="00BA216B" w:rsidRDefault="00BA216B" w:rsidP="00614F98"/>
                          <w:p w14:paraId="0760C8B0" w14:textId="77777777" w:rsidR="00BA216B" w:rsidRDefault="00BA216B" w:rsidP="00614F98"/>
                          <w:p w14:paraId="26FFB6D8" w14:textId="77777777" w:rsidR="00BA216B" w:rsidRDefault="00BA216B" w:rsidP="00614F98"/>
                          <w:p w14:paraId="3B164B12" w14:textId="77777777" w:rsidR="00BA216B" w:rsidRDefault="00BA216B" w:rsidP="00614F98"/>
                          <w:p w14:paraId="614AB9C5" w14:textId="77777777" w:rsidR="00BA216B" w:rsidRDefault="00BA216B" w:rsidP="00614F98"/>
                          <w:p w14:paraId="0AC5984E" w14:textId="77777777" w:rsidR="00BA216B" w:rsidRDefault="00BA216B" w:rsidP="00614F98"/>
                          <w:p w14:paraId="5970A4BA" w14:textId="77777777" w:rsidR="00BA216B" w:rsidRDefault="00BA216B" w:rsidP="00614F98"/>
                          <w:p w14:paraId="516C5CD8" w14:textId="77777777" w:rsidR="00BA216B" w:rsidRDefault="00BA216B" w:rsidP="00614F98"/>
                          <w:p w14:paraId="4532AC2D" w14:textId="77777777" w:rsidR="00BA216B" w:rsidRDefault="00BA216B" w:rsidP="00614F98"/>
                          <w:p w14:paraId="44040ECB" w14:textId="77777777" w:rsidR="00BA216B" w:rsidRDefault="00BA216B" w:rsidP="00614F98"/>
                          <w:p w14:paraId="6AB8506B" w14:textId="77777777" w:rsidR="00BA216B" w:rsidRDefault="00BA216B" w:rsidP="00614F98"/>
                          <w:p w14:paraId="3BF20E6F" w14:textId="77777777" w:rsidR="00BA216B" w:rsidRDefault="00BA216B" w:rsidP="00614F98"/>
                          <w:p w14:paraId="502091F0" w14:textId="77777777" w:rsidR="00BA216B" w:rsidRDefault="00BA216B" w:rsidP="00614F98"/>
                          <w:p w14:paraId="0C8B8752" w14:textId="77777777" w:rsidR="00BA216B" w:rsidRDefault="00BA216B" w:rsidP="00614F98"/>
                          <w:p w14:paraId="5FD3142D" w14:textId="77777777" w:rsidR="00BA216B" w:rsidRDefault="00BA216B" w:rsidP="00614F98"/>
                          <w:p w14:paraId="3FB9F5D0" w14:textId="77777777" w:rsidR="00BA216B" w:rsidRDefault="00BA216B" w:rsidP="00614F98"/>
                          <w:p w14:paraId="5C1802E1" w14:textId="77777777" w:rsidR="00BA216B" w:rsidRDefault="00BA216B" w:rsidP="00614F98"/>
                          <w:p w14:paraId="2033552C" w14:textId="77777777" w:rsidR="00BA216B" w:rsidRDefault="00BA216B" w:rsidP="00614F98"/>
                          <w:p w14:paraId="6C572DE2" w14:textId="77777777" w:rsidR="00BA216B" w:rsidRDefault="00BA216B" w:rsidP="00614F98"/>
                          <w:p w14:paraId="67881A14" w14:textId="77777777" w:rsidR="00BA216B" w:rsidRDefault="00BA216B" w:rsidP="00614F98"/>
                          <w:p w14:paraId="6B5D6F84" w14:textId="77777777" w:rsidR="00BA216B" w:rsidRDefault="00BA216B" w:rsidP="00614F98"/>
                          <w:p w14:paraId="7A8C1DA0" w14:textId="77777777" w:rsidR="00BA216B" w:rsidRDefault="00BA216B" w:rsidP="00614F98"/>
                          <w:p w14:paraId="6C597AEF" w14:textId="77777777" w:rsidR="00BA216B" w:rsidRDefault="00BA216B" w:rsidP="00614F98"/>
                          <w:p w14:paraId="3FCE0DBF" w14:textId="77777777" w:rsidR="00BA216B" w:rsidRDefault="00BA216B" w:rsidP="00614F98"/>
                          <w:p w14:paraId="5EF23A04" w14:textId="77777777" w:rsidR="00BA216B" w:rsidRDefault="00BA216B" w:rsidP="00614F98"/>
                          <w:p w14:paraId="0DA89F4C" w14:textId="77777777" w:rsidR="00BA216B" w:rsidRDefault="00BA216B" w:rsidP="00614F98"/>
                          <w:p w14:paraId="18F3D30B" w14:textId="77777777" w:rsidR="00BA216B" w:rsidRDefault="00BA216B" w:rsidP="00614F98"/>
                          <w:p w14:paraId="5CF41BD2" w14:textId="77777777" w:rsidR="00BA216B" w:rsidRDefault="00BA216B" w:rsidP="00614F98"/>
                          <w:p w14:paraId="1BDC246D" w14:textId="77777777" w:rsidR="00BA216B" w:rsidRDefault="00BA216B" w:rsidP="00614F98"/>
                          <w:p w14:paraId="676E3AF8" w14:textId="77777777" w:rsidR="00BA216B" w:rsidRDefault="00BA216B" w:rsidP="00614F98"/>
                          <w:p w14:paraId="0AD91FFA" w14:textId="77777777" w:rsidR="00BA216B" w:rsidRDefault="00BA216B" w:rsidP="00614F98"/>
                          <w:p w14:paraId="46AC722B" w14:textId="77777777" w:rsidR="00BA216B" w:rsidRDefault="00BA216B" w:rsidP="00614F98"/>
                          <w:p w14:paraId="60A4A5E0" w14:textId="77777777" w:rsidR="00BA216B" w:rsidRDefault="00BA216B" w:rsidP="00614F98"/>
                          <w:p w14:paraId="277C5C71" w14:textId="77777777" w:rsidR="00BA216B" w:rsidRDefault="00BA216B" w:rsidP="00614F98"/>
                          <w:p w14:paraId="68F31B43" w14:textId="77777777" w:rsidR="00BA216B" w:rsidRDefault="00BA216B" w:rsidP="00614F98"/>
                          <w:p w14:paraId="5169CCBB" w14:textId="77777777" w:rsidR="00BA216B" w:rsidRDefault="00BA216B" w:rsidP="00614F98"/>
                          <w:p w14:paraId="62DFF148" w14:textId="77777777" w:rsidR="00BA216B" w:rsidRDefault="00BA216B" w:rsidP="00614F98"/>
                          <w:p w14:paraId="44383EB5" w14:textId="77777777" w:rsidR="00BA216B" w:rsidRDefault="00BA216B" w:rsidP="00614F98"/>
                          <w:p w14:paraId="3CCA80A4" w14:textId="77777777" w:rsidR="00BA216B" w:rsidRDefault="00BA216B" w:rsidP="00614F98"/>
                          <w:p w14:paraId="3FB5FA15" w14:textId="77777777" w:rsidR="00BA216B" w:rsidRDefault="00BA216B" w:rsidP="00614F98"/>
                          <w:p w14:paraId="4347BDB0" w14:textId="77777777" w:rsidR="00BA216B" w:rsidRDefault="00BA216B" w:rsidP="00614F98"/>
                          <w:p w14:paraId="3244DC69" w14:textId="77777777" w:rsidR="00BA216B" w:rsidRDefault="00BA216B" w:rsidP="00614F98"/>
                          <w:p w14:paraId="16C868F6" w14:textId="77777777" w:rsidR="00BA216B" w:rsidRDefault="00BA216B" w:rsidP="00614F98"/>
                          <w:p w14:paraId="216F5D6A" w14:textId="77777777" w:rsidR="00BA216B" w:rsidRDefault="00BA216B" w:rsidP="00614F98"/>
                          <w:p w14:paraId="485F8040" w14:textId="77777777" w:rsidR="00BA216B" w:rsidRDefault="00BA216B" w:rsidP="00614F98"/>
                          <w:p w14:paraId="12C801CD" w14:textId="77777777" w:rsidR="00BA216B" w:rsidRDefault="00BA216B" w:rsidP="00614F98"/>
                          <w:p w14:paraId="1DF9D431" w14:textId="77777777" w:rsidR="00BA216B" w:rsidRDefault="00BA216B" w:rsidP="00614F98"/>
                          <w:p w14:paraId="144E108E" w14:textId="77777777" w:rsidR="00BA216B" w:rsidRDefault="00BA216B" w:rsidP="00614F98"/>
                          <w:p w14:paraId="11DDC645" w14:textId="77777777" w:rsidR="00BA216B" w:rsidRDefault="00BA216B" w:rsidP="00614F98"/>
                          <w:p w14:paraId="040BFEC4" w14:textId="77777777" w:rsidR="00BA216B" w:rsidRDefault="00BA216B" w:rsidP="00614F98"/>
                          <w:p w14:paraId="5B39536F" w14:textId="77777777" w:rsidR="00BA216B" w:rsidRDefault="00BA216B" w:rsidP="00614F98"/>
                          <w:p w14:paraId="4142A5F0" w14:textId="77777777" w:rsidR="00BA216B" w:rsidRDefault="00BA216B" w:rsidP="00614F98"/>
                          <w:p w14:paraId="34E4AF25" w14:textId="77777777" w:rsidR="00BA216B" w:rsidRDefault="00BA216B" w:rsidP="00614F98"/>
                          <w:p w14:paraId="441FF8CE" w14:textId="77777777" w:rsidR="00BA216B" w:rsidRDefault="00BA216B" w:rsidP="00614F98"/>
                          <w:p w14:paraId="1998D2ED" w14:textId="77777777" w:rsidR="00BA216B" w:rsidRDefault="00BA216B" w:rsidP="00614F98"/>
                          <w:p w14:paraId="16E08AA4" w14:textId="77777777" w:rsidR="00BA216B" w:rsidRDefault="00BA216B" w:rsidP="00614F98"/>
                          <w:p w14:paraId="3F33866D" w14:textId="77777777" w:rsidR="00BA216B" w:rsidRDefault="00BA216B" w:rsidP="00614F98"/>
                          <w:p w14:paraId="36B8DD10" w14:textId="77777777" w:rsidR="00BA216B" w:rsidRDefault="00BA216B" w:rsidP="00614F98"/>
                          <w:p w14:paraId="6D058401" w14:textId="77777777" w:rsidR="00BA216B" w:rsidRDefault="00BA216B" w:rsidP="00614F98"/>
                          <w:p w14:paraId="07A6085D" w14:textId="77777777" w:rsidR="00BA216B" w:rsidRDefault="00BA216B" w:rsidP="00614F98"/>
                          <w:p w14:paraId="079B7DC7" w14:textId="77777777" w:rsidR="00BA216B" w:rsidRDefault="00BA216B" w:rsidP="00614F98"/>
                          <w:p w14:paraId="7334F24A" w14:textId="77777777" w:rsidR="00BA216B" w:rsidRDefault="00BA216B" w:rsidP="00614F98"/>
                          <w:p w14:paraId="513FE729" w14:textId="77777777" w:rsidR="00BA216B" w:rsidRDefault="00BA216B" w:rsidP="00614F98"/>
                          <w:p w14:paraId="1B93E77D" w14:textId="77777777" w:rsidR="00BA216B" w:rsidRDefault="00BA216B" w:rsidP="00614F98"/>
                          <w:p w14:paraId="142466DA" w14:textId="77777777" w:rsidR="00BA216B" w:rsidRDefault="00BA216B" w:rsidP="00614F98"/>
                          <w:p w14:paraId="538A74C3" w14:textId="77777777" w:rsidR="00BA216B" w:rsidRDefault="00BA216B" w:rsidP="00614F98"/>
                          <w:p w14:paraId="01AE4631" w14:textId="77777777" w:rsidR="00BA216B" w:rsidRDefault="00BA216B" w:rsidP="00614F98"/>
                          <w:p w14:paraId="15C7881D" w14:textId="77777777" w:rsidR="00BA216B" w:rsidRDefault="00BA216B" w:rsidP="00614F98"/>
                          <w:p w14:paraId="22BD90DD" w14:textId="77777777" w:rsidR="00BA216B" w:rsidRDefault="00BA216B" w:rsidP="00614F98"/>
                          <w:p w14:paraId="5D6B2DF9" w14:textId="77777777" w:rsidR="00BA216B" w:rsidRDefault="00BA216B" w:rsidP="00614F98"/>
                          <w:p w14:paraId="73CF926E" w14:textId="77777777" w:rsidR="00BA216B" w:rsidRDefault="00BA216B" w:rsidP="00614F98"/>
                          <w:p w14:paraId="7D317227" w14:textId="77777777" w:rsidR="00BA216B" w:rsidRDefault="00BA216B" w:rsidP="00614F98"/>
                          <w:p w14:paraId="6CF54D75" w14:textId="77777777" w:rsidR="00BA216B" w:rsidRDefault="00BA216B" w:rsidP="00614F98"/>
                          <w:p w14:paraId="19A9751F" w14:textId="77777777" w:rsidR="00BA216B" w:rsidRDefault="00BA216B" w:rsidP="00614F98"/>
                          <w:p w14:paraId="14FEE43B" w14:textId="77777777" w:rsidR="00BA216B" w:rsidRDefault="00BA216B" w:rsidP="00614F98"/>
                          <w:p w14:paraId="1186673B" w14:textId="77777777" w:rsidR="00BA216B" w:rsidRDefault="00BA216B" w:rsidP="00614F98"/>
                          <w:p w14:paraId="6C32F3F5" w14:textId="77777777" w:rsidR="00BA216B" w:rsidRDefault="00BA216B" w:rsidP="00614F98"/>
                          <w:p w14:paraId="79C600AD" w14:textId="77777777" w:rsidR="00BA216B" w:rsidRDefault="00BA216B" w:rsidP="00614F98"/>
                          <w:p w14:paraId="3C14E4A9" w14:textId="77777777" w:rsidR="00BA216B" w:rsidRDefault="00BA216B" w:rsidP="00614F98"/>
                          <w:p w14:paraId="0894EBF5" w14:textId="77777777" w:rsidR="00BA216B" w:rsidRDefault="00BA216B" w:rsidP="00614F98"/>
                          <w:p w14:paraId="542CD132" w14:textId="77777777" w:rsidR="00BA216B" w:rsidRDefault="00BA216B" w:rsidP="00614F98"/>
                          <w:p w14:paraId="56625809" w14:textId="77777777" w:rsidR="00BA216B" w:rsidRDefault="00BA216B" w:rsidP="00614F98"/>
                          <w:p w14:paraId="15D82830" w14:textId="77777777" w:rsidR="00BA216B" w:rsidRDefault="00BA216B" w:rsidP="00614F98"/>
                          <w:p w14:paraId="208A87E4" w14:textId="77777777" w:rsidR="00BA216B" w:rsidRDefault="00BA216B" w:rsidP="00614F98"/>
                          <w:p w14:paraId="7D8BF01E" w14:textId="77777777" w:rsidR="00BA216B" w:rsidRDefault="00BA216B" w:rsidP="00614F98"/>
                          <w:p w14:paraId="7C87BB3C" w14:textId="77777777" w:rsidR="00BA216B" w:rsidRDefault="00BA216B" w:rsidP="00614F98"/>
                          <w:p w14:paraId="7E26F53D" w14:textId="77777777" w:rsidR="00BA216B" w:rsidRDefault="00BA216B" w:rsidP="00614F98"/>
                          <w:p w14:paraId="379B1C86" w14:textId="77777777" w:rsidR="00BA216B" w:rsidRDefault="00BA216B" w:rsidP="00614F98"/>
                          <w:p w14:paraId="54A201CB" w14:textId="77777777" w:rsidR="00BA216B" w:rsidRDefault="00BA216B" w:rsidP="00614F98"/>
                          <w:p w14:paraId="662B9CAA" w14:textId="77777777" w:rsidR="00BA216B" w:rsidRDefault="00BA216B" w:rsidP="00614F98"/>
                          <w:p w14:paraId="32261062" w14:textId="77777777" w:rsidR="00BA216B" w:rsidRDefault="00BA216B" w:rsidP="00614F98"/>
                          <w:p w14:paraId="794F4548" w14:textId="77777777" w:rsidR="00BA216B" w:rsidRDefault="00BA216B" w:rsidP="00614F98"/>
                          <w:p w14:paraId="7121D882" w14:textId="77777777" w:rsidR="00BA216B" w:rsidRDefault="00BA216B" w:rsidP="00614F98"/>
                          <w:p w14:paraId="3A7BEF15" w14:textId="77777777" w:rsidR="00BA216B" w:rsidRDefault="00BA216B" w:rsidP="00614F98"/>
                          <w:p w14:paraId="3F8FDC35" w14:textId="77777777" w:rsidR="00BA216B" w:rsidRDefault="00BA216B" w:rsidP="00614F98"/>
                          <w:p w14:paraId="0CFFC675" w14:textId="77777777" w:rsidR="00BA216B" w:rsidRDefault="00BA216B" w:rsidP="00614F98"/>
                          <w:p w14:paraId="4B6D2AE1" w14:textId="77777777" w:rsidR="00BA216B" w:rsidRDefault="00BA216B" w:rsidP="00614F98"/>
                          <w:p w14:paraId="3612D24E" w14:textId="77777777" w:rsidR="00BA216B" w:rsidRDefault="00BA216B" w:rsidP="00614F98"/>
                          <w:p w14:paraId="0B1AC8A4" w14:textId="77777777" w:rsidR="00BA216B" w:rsidRDefault="00BA216B" w:rsidP="00614F98"/>
                          <w:p w14:paraId="1D8FE7F0" w14:textId="77777777" w:rsidR="00BA216B" w:rsidRDefault="00BA216B" w:rsidP="00614F98"/>
                          <w:p w14:paraId="34C1AA0B" w14:textId="77777777" w:rsidR="00BA216B" w:rsidRDefault="00BA216B" w:rsidP="00614F98"/>
                          <w:p w14:paraId="04A54942" w14:textId="77777777" w:rsidR="00BA216B" w:rsidRDefault="00BA216B" w:rsidP="00614F98"/>
                          <w:p w14:paraId="53F8139C" w14:textId="77777777" w:rsidR="00BA216B" w:rsidRDefault="00BA216B" w:rsidP="00614F98"/>
                          <w:p w14:paraId="6F152F12" w14:textId="77777777" w:rsidR="00BA216B" w:rsidRDefault="00BA216B" w:rsidP="00614F98"/>
                          <w:p w14:paraId="1ABBB8DB" w14:textId="77777777" w:rsidR="00BA216B" w:rsidRDefault="00BA216B" w:rsidP="00614F98"/>
                          <w:p w14:paraId="2EAF7204" w14:textId="77777777" w:rsidR="00BA216B" w:rsidRDefault="00BA216B" w:rsidP="00614F98"/>
                          <w:p w14:paraId="1BB5CFBC" w14:textId="77777777" w:rsidR="00BA216B" w:rsidRDefault="00BA216B" w:rsidP="00614F98"/>
                          <w:p w14:paraId="28EF0F54" w14:textId="77777777" w:rsidR="00BA216B" w:rsidRDefault="00BA216B" w:rsidP="00614F98"/>
                          <w:p w14:paraId="762BCD8C" w14:textId="77777777" w:rsidR="00BA216B" w:rsidRDefault="00BA216B" w:rsidP="00614F98"/>
                          <w:p w14:paraId="0979715E" w14:textId="77777777" w:rsidR="00BA216B" w:rsidRDefault="00BA216B" w:rsidP="00614F98"/>
                          <w:p w14:paraId="12FEE038" w14:textId="77777777" w:rsidR="00BA216B" w:rsidRDefault="00BA216B" w:rsidP="00614F98"/>
                          <w:p w14:paraId="56EC793E" w14:textId="77777777" w:rsidR="00BA216B" w:rsidRDefault="00BA216B" w:rsidP="00614F98"/>
                          <w:p w14:paraId="48F42281" w14:textId="77777777" w:rsidR="00BA216B" w:rsidRDefault="00BA216B" w:rsidP="00614F98"/>
                          <w:p w14:paraId="58DC86AE" w14:textId="77777777" w:rsidR="00BA216B" w:rsidRDefault="00BA216B" w:rsidP="00614F98"/>
                          <w:p w14:paraId="1F27968E" w14:textId="77777777" w:rsidR="00BA216B" w:rsidRDefault="00BA216B" w:rsidP="00614F98"/>
                          <w:p w14:paraId="4CC79B27" w14:textId="77777777" w:rsidR="00BA216B" w:rsidRDefault="00BA216B" w:rsidP="00614F98"/>
                          <w:p w14:paraId="209811A5" w14:textId="77777777" w:rsidR="00BA216B" w:rsidRDefault="00BA216B" w:rsidP="00614F98"/>
                          <w:p w14:paraId="04E99EB1" w14:textId="77777777" w:rsidR="00BA216B" w:rsidRDefault="00BA216B" w:rsidP="00614F98"/>
                          <w:p w14:paraId="1179A52D" w14:textId="77777777" w:rsidR="00BA216B" w:rsidRDefault="00BA216B" w:rsidP="00614F98"/>
                          <w:p w14:paraId="02C25DA8" w14:textId="77777777" w:rsidR="00BA216B" w:rsidRDefault="00BA216B" w:rsidP="00614F98"/>
                          <w:p w14:paraId="758FB33F" w14:textId="77777777" w:rsidR="00BA216B" w:rsidRDefault="00BA216B" w:rsidP="00614F98"/>
                          <w:p w14:paraId="24DC6117" w14:textId="77777777" w:rsidR="00BA216B" w:rsidRDefault="00BA216B" w:rsidP="00614F98"/>
                          <w:p w14:paraId="35857ACF" w14:textId="77777777" w:rsidR="00BA216B" w:rsidRDefault="00BA216B" w:rsidP="00614F98"/>
                          <w:p w14:paraId="5CC52DAA" w14:textId="77777777" w:rsidR="00BA216B" w:rsidRDefault="00BA216B" w:rsidP="00614F98"/>
                          <w:p w14:paraId="1375C421" w14:textId="77777777" w:rsidR="00BA216B" w:rsidRDefault="00BA216B" w:rsidP="00614F98"/>
                          <w:p w14:paraId="27F1D2A6" w14:textId="77777777" w:rsidR="00BA216B" w:rsidRDefault="00BA216B" w:rsidP="00614F98"/>
                          <w:p w14:paraId="032AE7AD" w14:textId="77777777" w:rsidR="00BA216B" w:rsidRDefault="00BA216B" w:rsidP="00614F98"/>
                          <w:p w14:paraId="20068242" w14:textId="77777777" w:rsidR="00BA216B" w:rsidRDefault="00BA216B" w:rsidP="00614F98"/>
                          <w:p w14:paraId="34BFF07A" w14:textId="77777777" w:rsidR="00BA216B" w:rsidRDefault="00BA216B" w:rsidP="00614F98"/>
                          <w:p w14:paraId="42794246" w14:textId="77777777" w:rsidR="00BA216B" w:rsidRDefault="00BA216B" w:rsidP="00614F98"/>
                          <w:p w14:paraId="40F05BFC" w14:textId="77777777" w:rsidR="00BA216B" w:rsidRDefault="00BA216B" w:rsidP="00614F98"/>
                          <w:p w14:paraId="6005A33E" w14:textId="77777777" w:rsidR="00BA216B" w:rsidRDefault="00BA216B" w:rsidP="00614F98"/>
                          <w:p w14:paraId="5354736A" w14:textId="77777777" w:rsidR="00BA216B" w:rsidRDefault="00BA216B" w:rsidP="00614F98"/>
                          <w:p w14:paraId="69DC86F1" w14:textId="77777777" w:rsidR="00BA216B" w:rsidRDefault="00BA216B" w:rsidP="00614F98"/>
                          <w:p w14:paraId="4C31B8CC" w14:textId="77777777" w:rsidR="00BA216B" w:rsidRDefault="00BA216B" w:rsidP="00614F98"/>
                          <w:p w14:paraId="2A8B3D82" w14:textId="77777777" w:rsidR="00BA216B" w:rsidRDefault="00BA216B" w:rsidP="00614F98"/>
                          <w:p w14:paraId="3AC35E12" w14:textId="77777777" w:rsidR="00BA216B" w:rsidRDefault="00BA216B" w:rsidP="00614F98"/>
                          <w:p w14:paraId="73FCBB11" w14:textId="77777777" w:rsidR="00BA216B" w:rsidRDefault="00BA216B" w:rsidP="00614F98"/>
                          <w:p w14:paraId="41A175E9" w14:textId="77777777" w:rsidR="00BA216B" w:rsidRDefault="00BA216B" w:rsidP="00614F98"/>
                          <w:p w14:paraId="6A353380" w14:textId="77777777" w:rsidR="00BA216B" w:rsidRDefault="00BA216B" w:rsidP="00614F98"/>
                          <w:p w14:paraId="160596C3" w14:textId="77777777" w:rsidR="00BA216B" w:rsidRDefault="00BA216B" w:rsidP="00614F98"/>
                          <w:p w14:paraId="6F756179" w14:textId="77777777" w:rsidR="00BA216B" w:rsidRDefault="00BA216B" w:rsidP="00614F98"/>
                          <w:p w14:paraId="0529465D" w14:textId="77777777" w:rsidR="00BA216B" w:rsidRDefault="00BA216B" w:rsidP="00614F98"/>
                          <w:p w14:paraId="1B7D0460" w14:textId="77777777" w:rsidR="00BA216B" w:rsidRDefault="00BA216B" w:rsidP="00614F98"/>
                          <w:p w14:paraId="261D9F42" w14:textId="77777777" w:rsidR="00BA216B" w:rsidRDefault="00BA216B" w:rsidP="00614F98"/>
                          <w:p w14:paraId="59736C49" w14:textId="77777777" w:rsidR="00BA216B" w:rsidRDefault="00BA216B" w:rsidP="00614F98"/>
                          <w:p w14:paraId="3C0E0709" w14:textId="77777777" w:rsidR="00BA216B" w:rsidRDefault="00BA216B" w:rsidP="00614F98"/>
                          <w:p w14:paraId="0130A7EF" w14:textId="77777777" w:rsidR="00BA216B" w:rsidRDefault="00BA216B" w:rsidP="00614F98"/>
                          <w:p w14:paraId="42A73020" w14:textId="77777777" w:rsidR="00BA216B" w:rsidRDefault="00BA216B" w:rsidP="00614F98"/>
                          <w:p w14:paraId="22EE0D3A" w14:textId="77777777" w:rsidR="00BA216B" w:rsidRDefault="00BA216B" w:rsidP="00614F98"/>
                          <w:p w14:paraId="217E2198" w14:textId="77777777" w:rsidR="00BA216B" w:rsidRDefault="00BA216B" w:rsidP="00614F98"/>
                          <w:p w14:paraId="7EDB8E8B" w14:textId="77777777" w:rsidR="00BA216B" w:rsidRDefault="00BA216B" w:rsidP="00614F98"/>
                          <w:p w14:paraId="47F871E4" w14:textId="77777777" w:rsidR="00BA216B" w:rsidRDefault="00BA216B" w:rsidP="00614F98"/>
                          <w:p w14:paraId="21361A5C" w14:textId="77777777" w:rsidR="00BA216B" w:rsidRDefault="00BA216B" w:rsidP="00614F98"/>
                          <w:p w14:paraId="339E0FCB" w14:textId="77777777" w:rsidR="00BA216B" w:rsidRDefault="00BA216B" w:rsidP="00614F98"/>
                          <w:p w14:paraId="51D0A674" w14:textId="77777777" w:rsidR="00BA216B" w:rsidRDefault="00BA216B" w:rsidP="00614F98"/>
                          <w:p w14:paraId="4C8E8376" w14:textId="77777777" w:rsidR="00BA216B" w:rsidRDefault="00BA216B" w:rsidP="00614F98"/>
                          <w:p w14:paraId="12561F1C" w14:textId="77777777" w:rsidR="00BA216B" w:rsidRDefault="00BA216B" w:rsidP="00614F98"/>
                          <w:p w14:paraId="0CF43577" w14:textId="77777777" w:rsidR="00BA216B" w:rsidRDefault="00BA216B" w:rsidP="00614F98"/>
                          <w:p w14:paraId="0FB3C3DD" w14:textId="77777777" w:rsidR="00BA216B" w:rsidRDefault="00BA216B" w:rsidP="00614F98"/>
                          <w:p w14:paraId="7E6DC082" w14:textId="77777777" w:rsidR="00BA216B" w:rsidRDefault="00BA216B" w:rsidP="00614F98"/>
                          <w:p w14:paraId="537F4984" w14:textId="77777777" w:rsidR="00BA216B" w:rsidRDefault="00BA216B" w:rsidP="00614F98"/>
                          <w:p w14:paraId="55342465" w14:textId="77777777" w:rsidR="00BA216B" w:rsidRDefault="00BA216B" w:rsidP="00614F98"/>
                          <w:p w14:paraId="4C650F8E" w14:textId="77777777" w:rsidR="00BA216B" w:rsidRDefault="00BA216B" w:rsidP="00614F98"/>
                          <w:p w14:paraId="5C12A4C2" w14:textId="77777777" w:rsidR="00BA216B" w:rsidRDefault="00BA216B" w:rsidP="00614F98"/>
                          <w:p w14:paraId="52478F13" w14:textId="77777777" w:rsidR="00BA216B" w:rsidRDefault="00BA216B" w:rsidP="00614F98"/>
                          <w:p w14:paraId="1E48BB9F" w14:textId="77777777" w:rsidR="00BA216B" w:rsidRDefault="00BA216B" w:rsidP="00614F98"/>
                          <w:p w14:paraId="675295EE" w14:textId="77777777" w:rsidR="00BA216B" w:rsidRDefault="00BA216B" w:rsidP="00614F98"/>
                          <w:p w14:paraId="664EBD20" w14:textId="77777777" w:rsidR="00BA216B" w:rsidRDefault="00BA216B" w:rsidP="00614F98"/>
                          <w:p w14:paraId="75BA6384" w14:textId="77777777" w:rsidR="00BA216B" w:rsidRDefault="00BA216B" w:rsidP="00614F98"/>
                          <w:p w14:paraId="0A88B891" w14:textId="77777777" w:rsidR="00BA216B" w:rsidRDefault="00BA216B" w:rsidP="00614F98"/>
                          <w:p w14:paraId="3A1D3EA9" w14:textId="77777777" w:rsidR="00BA216B" w:rsidRDefault="00BA216B" w:rsidP="00614F98"/>
                          <w:p w14:paraId="0EF9A4C7" w14:textId="77777777" w:rsidR="00BA216B" w:rsidRDefault="00BA216B" w:rsidP="00614F98"/>
                          <w:p w14:paraId="1A330F6E" w14:textId="77777777" w:rsidR="00BA216B" w:rsidRDefault="00BA216B" w:rsidP="00614F98"/>
                          <w:p w14:paraId="33E3BE16" w14:textId="77777777" w:rsidR="00BA216B" w:rsidRDefault="00BA216B" w:rsidP="00614F98"/>
                          <w:p w14:paraId="430024A3" w14:textId="77777777" w:rsidR="00BA216B" w:rsidRDefault="00BA216B" w:rsidP="00614F98"/>
                          <w:p w14:paraId="778A6877" w14:textId="77777777" w:rsidR="00BA216B" w:rsidRDefault="00BA216B" w:rsidP="00614F98"/>
                          <w:p w14:paraId="13D6829D" w14:textId="77777777" w:rsidR="00BA216B" w:rsidRDefault="00BA216B" w:rsidP="00614F98"/>
                          <w:p w14:paraId="275D6B5F" w14:textId="77777777" w:rsidR="00BA216B" w:rsidRDefault="00BA216B" w:rsidP="00614F98"/>
                          <w:p w14:paraId="45ECE70A" w14:textId="77777777" w:rsidR="00BA216B" w:rsidRDefault="00BA216B" w:rsidP="00614F98"/>
                          <w:p w14:paraId="2C684812" w14:textId="77777777" w:rsidR="00BA216B" w:rsidRDefault="00BA216B" w:rsidP="00614F98"/>
                          <w:p w14:paraId="37A1A16C" w14:textId="77777777" w:rsidR="00BA216B" w:rsidRDefault="00BA216B" w:rsidP="00614F98"/>
                          <w:p w14:paraId="4EBA7FA1" w14:textId="77777777" w:rsidR="00BA216B" w:rsidRDefault="00BA216B" w:rsidP="00614F98"/>
                          <w:p w14:paraId="63BF23B2" w14:textId="77777777" w:rsidR="00BA216B" w:rsidRDefault="00BA216B" w:rsidP="00614F98"/>
                          <w:p w14:paraId="36C94632" w14:textId="77777777" w:rsidR="00BA216B" w:rsidRDefault="00BA216B" w:rsidP="00614F98"/>
                          <w:p w14:paraId="6296C088" w14:textId="77777777" w:rsidR="00BA216B" w:rsidRDefault="00BA216B" w:rsidP="00614F98"/>
                          <w:p w14:paraId="4C650F7A" w14:textId="77777777" w:rsidR="00BA216B" w:rsidRDefault="00BA216B" w:rsidP="00614F98"/>
                          <w:p w14:paraId="5C0F8EA4" w14:textId="77777777" w:rsidR="00BA216B" w:rsidRDefault="00BA216B" w:rsidP="00614F98"/>
                          <w:p w14:paraId="5BE002D1" w14:textId="77777777" w:rsidR="00BA216B" w:rsidRDefault="00BA216B" w:rsidP="00614F98"/>
                          <w:p w14:paraId="3BD8F294" w14:textId="77777777" w:rsidR="00BA216B" w:rsidRDefault="00BA216B" w:rsidP="00614F98"/>
                          <w:p w14:paraId="0CDEEBC4" w14:textId="77777777" w:rsidR="00BA216B" w:rsidRDefault="00BA216B" w:rsidP="00614F98"/>
                          <w:p w14:paraId="5F076311" w14:textId="77777777" w:rsidR="00BA216B" w:rsidRDefault="00BA216B" w:rsidP="00614F98"/>
                          <w:p w14:paraId="39706B1A" w14:textId="77777777" w:rsidR="00BA216B" w:rsidRDefault="00BA216B" w:rsidP="00614F98"/>
                          <w:p w14:paraId="28C99BD0" w14:textId="77777777" w:rsidR="00BA216B" w:rsidRDefault="00BA216B" w:rsidP="00614F98"/>
                          <w:p w14:paraId="596B4C75" w14:textId="77777777" w:rsidR="00BA216B" w:rsidRDefault="00BA216B" w:rsidP="00614F98"/>
                          <w:p w14:paraId="046112CD" w14:textId="77777777" w:rsidR="00BA216B" w:rsidRDefault="00BA216B" w:rsidP="00614F98"/>
                          <w:p w14:paraId="1B1B0456" w14:textId="77777777" w:rsidR="00BA216B" w:rsidRDefault="00BA216B" w:rsidP="00614F98"/>
                          <w:p w14:paraId="7682241E" w14:textId="77777777" w:rsidR="00BA216B" w:rsidRDefault="00BA216B" w:rsidP="00614F98"/>
                          <w:p w14:paraId="79B07AAC" w14:textId="77777777" w:rsidR="00BA216B" w:rsidRDefault="00BA216B" w:rsidP="00614F98"/>
                          <w:p w14:paraId="025F085B" w14:textId="77777777" w:rsidR="00BA216B" w:rsidRDefault="00BA216B" w:rsidP="00614F98"/>
                          <w:p w14:paraId="12D045E1" w14:textId="77777777" w:rsidR="00BA216B" w:rsidRDefault="00BA216B" w:rsidP="00614F98"/>
                          <w:p w14:paraId="5B1592C5" w14:textId="77777777" w:rsidR="00BA216B" w:rsidRDefault="00BA216B" w:rsidP="00614F98"/>
                          <w:p w14:paraId="65AC6BBA" w14:textId="77777777" w:rsidR="00BA216B" w:rsidRDefault="00BA216B" w:rsidP="00614F98"/>
                          <w:p w14:paraId="22ADA872" w14:textId="77777777" w:rsidR="00BA216B" w:rsidRDefault="00BA216B" w:rsidP="00614F98"/>
                          <w:p w14:paraId="7B23EA23" w14:textId="77777777" w:rsidR="00BA216B" w:rsidRDefault="00BA216B" w:rsidP="00614F98"/>
                          <w:p w14:paraId="2BDA40EB" w14:textId="77777777" w:rsidR="00BA216B" w:rsidRDefault="00BA216B" w:rsidP="00614F98"/>
                          <w:p w14:paraId="6EF9491E" w14:textId="77777777" w:rsidR="00BA216B" w:rsidRDefault="00BA216B" w:rsidP="00614F98"/>
                          <w:p w14:paraId="6C76E441" w14:textId="77777777" w:rsidR="00BA216B" w:rsidRDefault="00BA216B" w:rsidP="00614F98"/>
                          <w:p w14:paraId="281F823B" w14:textId="77777777" w:rsidR="00BA216B" w:rsidRDefault="00BA216B" w:rsidP="00614F98"/>
                          <w:p w14:paraId="5BD3EB92" w14:textId="77777777" w:rsidR="00BA216B" w:rsidRDefault="00BA216B" w:rsidP="00614F98"/>
                          <w:p w14:paraId="6C012D95" w14:textId="77777777" w:rsidR="00BA216B" w:rsidRDefault="00BA216B" w:rsidP="00614F98"/>
                          <w:p w14:paraId="043E9C67" w14:textId="77777777" w:rsidR="00BA216B" w:rsidRDefault="00BA216B" w:rsidP="00614F98"/>
                          <w:p w14:paraId="7102C4DA" w14:textId="77777777" w:rsidR="00BA216B" w:rsidRDefault="00BA216B" w:rsidP="00614F98"/>
                          <w:p w14:paraId="1246CA32" w14:textId="77777777" w:rsidR="00BA216B" w:rsidRDefault="00BA216B" w:rsidP="00614F98"/>
                          <w:p w14:paraId="40C7A253" w14:textId="77777777" w:rsidR="00BA216B" w:rsidRDefault="00BA216B" w:rsidP="00614F98"/>
                          <w:p w14:paraId="45AB32E7" w14:textId="77777777" w:rsidR="00BA216B" w:rsidRDefault="00BA216B" w:rsidP="00614F98"/>
                          <w:p w14:paraId="53CC9F35" w14:textId="77777777" w:rsidR="00BA216B" w:rsidRDefault="00BA216B" w:rsidP="00614F98"/>
                          <w:p w14:paraId="6C04A58B" w14:textId="77777777" w:rsidR="00BA216B" w:rsidRDefault="00BA216B" w:rsidP="00614F98"/>
                          <w:p w14:paraId="094FB7EA" w14:textId="77777777" w:rsidR="00BA216B" w:rsidRDefault="00BA216B" w:rsidP="00614F98"/>
                          <w:p w14:paraId="524F4D92" w14:textId="77777777" w:rsidR="00BA216B" w:rsidRDefault="00BA216B" w:rsidP="00614F98"/>
                          <w:p w14:paraId="475FB168" w14:textId="77777777" w:rsidR="00BA216B" w:rsidRDefault="00BA216B" w:rsidP="00614F98"/>
                          <w:p w14:paraId="3D25B4AE" w14:textId="77777777" w:rsidR="00BA216B" w:rsidRDefault="00BA216B" w:rsidP="00614F98"/>
                          <w:p w14:paraId="6A913F24" w14:textId="77777777" w:rsidR="00BA216B" w:rsidRDefault="00BA216B" w:rsidP="00614F98"/>
                          <w:p w14:paraId="6130304D" w14:textId="77777777" w:rsidR="00BA216B" w:rsidRDefault="00BA216B" w:rsidP="00614F98"/>
                          <w:p w14:paraId="10B9ED37" w14:textId="77777777" w:rsidR="00BA216B" w:rsidRDefault="00BA216B" w:rsidP="00614F98"/>
                          <w:p w14:paraId="47CE1865" w14:textId="77777777" w:rsidR="00BA216B" w:rsidRDefault="00BA216B" w:rsidP="00614F98"/>
                          <w:p w14:paraId="488AA41F" w14:textId="77777777" w:rsidR="00BA216B" w:rsidRDefault="00BA216B" w:rsidP="00614F98"/>
                          <w:p w14:paraId="09C71367" w14:textId="77777777" w:rsidR="00BA216B" w:rsidRDefault="00BA216B" w:rsidP="00614F98"/>
                          <w:p w14:paraId="35401D9A" w14:textId="77777777" w:rsidR="00BA216B" w:rsidRDefault="00BA216B" w:rsidP="00614F98"/>
                          <w:p w14:paraId="77BC65D9" w14:textId="77777777" w:rsidR="00BA216B" w:rsidRDefault="00BA216B" w:rsidP="00614F98"/>
                          <w:p w14:paraId="119C2BEC" w14:textId="77777777" w:rsidR="00BA216B" w:rsidRDefault="00BA216B" w:rsidP="00614F98"/>
                          <w:p w14:paraId="2F4DBA67" w14:textId="77777777" w:rsidR="00BA216B" w:rsidRDefault="00BA216B" w:rsidP="00614F98"/>
                          <w:p w14:paraId="53F4C7B3" w14:textId="77777777" w:rsidR="00BA216B" w:rsidRDefault="00BA216B" w:rsidP="00614F98"/>
                          <w:p w14:paraId="709E0666" w14:textId="77777777" w:rsidR="00BA216B" w:rsidRDefault="00BA216B" w:rsidP="00614F98"/>
                          <w:p w14:paraId="7968783A" w14:textId="77777777" w:rsidR="00BA216B" w:rsidRDefault="00BA216B" w:rsidP="00614F98"/>
                          <w:p w14:paraId="37D94EF8" w14:textId="77777777" w:rsidR="00BA216B" w:rsidRDefault="00BA216B" w:rsidP="00614F98"/>
                          <w:p w14:paraId="26B74A59" w14:textId="77777777" w:rsidR="00BA216B" w:rsidRDefault="00BA216B" w:rsidP="00614F98"/>
                          <w:p w14:paraId="60AC1265" w14:textId="77777777" w:rsidR="00BA216B" w:rsidRDefault="00BA216B" w:rsidP="00614F98"/>
                          <w:p w14:paraId="444A9345" w14:textId="77777777" w:rsidR="00BA216B" w:rsidRDefault="00BA216B" w:rsidP="00614F98"/>
                          <w:p w14:paraId="7C008B17" w14:textId="77777777" w:rsidR="00BA216B" w:rsidRDefault="00BA216B" w:rsidP="00614F98"/>
                          <w:p w14:paraId="3BE4E712" w14:textId="77777777" w:rsidR="00BA216B" w:rsidRDefault="00BA216B" w:rsidP="00614F98"/>
                          <w:p w14:paraId="57815ECD" w14:textId="77777777" w:rsidR="00BA216B" w:rsidRDefault="00BA216B" w:rsidP="00614F98"/>
                          <w:p w14:paraId="191EC055" w14:textId="77777777" w:rsidR="00BA216B" w:rsidRDefault="00BA216B" w:rsidP="00614F98"/>
                          <w:p w14:paraId="4BC538E5" w14:textId="77777777" w:rsidR="00BA216B" w:rsidRDefault="00BA216B" w:rsidP="00614F98"/>
                          <w:p w14:paraId="682495FC" w14:textId="77777777" w:rsidR="00BA216B" w:rsidRDefault="00BA216B" w:rsidP="00614F98"/>
                          <w:p w14:paraId="5E9ADADB" w14:textId="77777777" w:rsidR="00BA216B" w:rsidRDefault="00BA216B" w:rsidP="00614F98"/>
                          <w:p w14:paraId="75CAFC7D" w14:textId="77777777" w:rsidR="00BA216B" w:rsidRDefault="00BA216B" w:rsidP="00614F98"/>
                          <w:p w14:paraId="07454E0F" w14:textId="77777777" w:rsidR="00BA216B" w:rsidRDefault="00BA216B" w:rsidP="00614F98"/>
                          <w:p w14:paraId="08D058AA" w14:textId="77777777" w:rsidR="00BA216B" w:rsidRDefault="00BA216B" w:rsidP="00614F98"/>
                          <w:p w14:paraId="3BE6229D" w14:textId="77777777" w:rsidR="00BA216B" w:rsidRDefault="00BA216B" w:rsidP="00614F98"/>
                          <w:p w14:paraId="06CAA500" w14:textId="77777777" w:rsidR="00BA216B" w:rsidRDefault="00BA216B" w:rsidP="00614F98"/>
                          <w:p w14:paraId="27289AD0" w14:textId="77777777" w:rsidR="00BA216B" w:rsidRDefault="00BA216B" w:rsidP="00614F98"/>
                          <w:p w14:paraId="5BC7DEAC" w14:textId="77777777" w:rsidR="00BA216B" w:rsidRDefault="00BA216B" w:rsidP="00614F98"/>
                          <w:p w14:paraId="1DB666C5" w14:textId="77777777" w:rsidR="00BA216B" w:rsidRDefault="00BA216B" w:rsidP="00614F98"/>
                          <w:p w14:paraId="799157D3" w14:textId="77777777" w:rsidR="00BA216B" w:rsidRDefault="00BA216B" w:rsidP="00614F98"/>
                          <w:p w14:paraId="57E325B3" w14:textId="77777777" w:rsidR="00BA216B" w:rsidRDefault="00BA216B" w:rsidP="00614F98"/>
                          <w:p w14:paraId="402A1B2B" w14:textId="77777777" w:rsidR="00BA216B" w:rsidRDefault="00BA216B" w:rsidP="00614F98"/>
                          <w:p w14:paraId="2A6123FA" w14:textId="77777777" w:rsidR="00BA216B" w:rsidRDefault="00BA216B" w:rsidP="00614F98"/>
                          <w:p w14:paraId="6BAE021D" w14:textId="77777777" w:rsidR="00BA216B" w:rsidRDefault="00BA216B" w:rsidP="00614F98"/>
                          <w:p w14:paraId="0D93F9A4" w14:textId="77777777" w:rsidR="00BA216B" w:rsidRDefault="00BA216B" w:rsidP="00614F98"/>
                          <w:p w14:paraId="00DCB9A9" w14:textId="77777777" w:rsidR="00BA216B" w:rsidRDefault="00BA216B" w:rsidP="00614F98"/>
                          <w:p w14:paraId="2ECB3AE6" w14:textId="77777777" w:rsidR="00BA216B" w:rsidRDefault="00BA216B" w:rsidP="00614F98"/>
                          <w:p w14:paraId="459F4D5E" w14:textId="77777777" w:rsidR="00BA216B" w:rsidRDefault="00BA216B" w:rsidP="00614F98"/>
                          <w:p w14:paraId="0B67DCE4" w14:textId="77777777" w:rsidR="00BA216B" w:rsidRDefault="00BA216B" w:rsidP="00614F98"/>
                          <w:p w14:paraId="2A91C86F" w14:textId="77777777" w:rsidR="00BA216B" w:rsidRDefault="00BA216B" w:rsidP="00614F98"/>
                          <w:p w14:paraId="35C3073E" w14:textId="77777777" w:rsidR="00BA216B" w:rsidRDefault="00BA216B" w:rsidP="00614F98"/>
                          <w:p w14:paraId="15F9A2DA" w14:textId="77777777" w:rsidR="00BA216B" w:rsidRDefault="00BA216B" w:rsidP="00614F98"/>
                          <w:p w14:paraId="24E94A0E" w14:textId="77777777" w:rsidR="00BA216B" w:rsidRDefault="00BA216B" w:rsidP="00614F98"/>
                          <w:p w14:paraId="24CAD228" w14:textId="77777777" w:rsidR="00BA216B" w:rsidRDefault="00BA216B" w:rsidP="00614F98"/>
                          <w:p w14:paraId="13ECFE8F" w14:textId="77777777" w:rsidR="00BA216B" w:rsidRDefault="00BA216B" w:rsidP="00614F98"/>
                          <w:p w14:paraId="05EE6601" w14:textId="77777777" w:rsidR="00BA216B" w:rsidRDefault="00BA216B" w:rsidP="00614F98"/>
                          <w:p w14:paraId="25CBF4BB" w14:textId="77777777" w:rsidR="00BA216B" w:rsidRDefault="00BA216B" w:rsidP="00614F98"/>
                          <w:p w14:paraId="1C785E89" w14:textId="77777777" w:rsidR="00BA216B" w:rsidRDefault="00BA216B" w:rsidP="00614F98"/>
                          <w:p w14:paraId="50CF74E0" w14:textId="77777777" w:rsidR="00BA216B" w:rsidRDefault="00BA216B" w:rsidP="00614F98"/>
                          <w:p w14:paraId="41C39DAD" w14:textId="77777777" w:rsidR="00BA216B" w:rsidRDefault="00BA216B" w:rsidP="00614F98"/>
                          <w:p w14:paraId="0884C9B2" w14:textId="77777777" w:rsidR="00BA216B" w:rsidRDefault="00BA216B" w:rsidP="00614F98"/>
                          <w:p w14:paraId="693A6EF4" w14:textId="77777777" w:rsidR="00BA216B" w:rsidRDefault="00BA216B" w:rsidP="00614F98"/>
                          <w:p w14:paraId="01BF76D0" w14:textId="77777777" w:rsidR="00BA216B" w:rsidRDefault="00BA216B" w:rsidP="00614F98"/>
                          <w:p w14:paraId="293DB9D1" w14:textId="77777777" w:rsidR="00BA216B" w:rsidRDefault="00BA216B" w:rsidP="00614F98"/>
                          <w:p w14:paraId="400E5FDE" w14:textId="77777777" w:rsidR="00BA216B" w:rsidRDefault="00BA216B" w:rsidP="00614F98"/>
                          <w:p w14:paraId="0280A96F" w14:textId="77777777" w:rsidR="00BA216B" w:rsidRDefault="00BA216B" w:rsidP="00614F98"/>
                          <w:p w14:paraId="1CF0BC60" w14:textId="77777777" w:rsidR="00BA216B" w:rsidRDefault="00BA216B" w:rsidP="00614F98"/>
                          <w:p w14:paraId="5A77796E" w14:textId="77777777" w:rsidR="00BA216B" w:rsidRDefault="00BA216B" w:rsidP="00614F98"/>
                          <w:p w14:paraId="347A578A" w14:textId="77777777" w:rsidR="00BA216B" w:rsidRDefault="00BA216B" w:rsidP="00614F98"/>
                          <w:p w14:paraId="547D1628" w14:textId="77777777" w:rsidR="00BA216B" w:rsidRDefault="00BA216B" w:rsidP="00614F98"/>
                          <w:p w14:paraId="5DC7F23E" w14:textId="77777777" w:rsidR="00BA216B" w:rsidRDefault="00BA216B" w:rsidP="00614F98"/>
                          <w:p w14:paraId="5AA51C13" w14:textId="77777777" w:rsidR="00BA216B" w:rsidRDefault="00BA216B" w:rsidP="00614F98"/>
                          <w:p w14:paraId="0B32DFCB" w14:textId="77777777" w:rsidR="00BA216B" w:rsidRDefault="00BA216B" w:rsidP="00614F98"/>
                          <w:p w14:paraId="39C02EE3" w14:textId="77777777" w:rsidR="00BA216B" w:rsidRDefault="00BA216B" w:rsidP="00614F98"/>
                          <w:p w14:paraId="1CD38086" w14:textId="77777777" w:rsidR="00BA216B" w:rsidRDefault="00BA216B" w:rsidP="00614F98"/>
                          <w:p w14:paraId="78F66826" w14:textId="77777777" w:rsidR="00BA216B" w:rsidRDefault="00BA216B" w:rsidP="00614F98"/>
                          <w:p w14:paraId="200660FC" w14:textId="77777777" w:rsidR="00BA216B" w:rsidRDefault="00BA216B" w:rsidP="00614F98"/>
                          <w:p w14:paraId="2FC35BAB" w14:textId="77777777" w:rsidR="00BA216B" w:rsidRDefault="00BA216B" w:rsidP="00614F98"/>
                          <w:p w14:paraId="74A08AD5" w14:textId="77777777" w:rsidR="00BA216B" w:rsidRDefault="00BA216B" w:rsidP="00614F98"/>
                          <w:p w14:paraId="4DFAF3CE" w14:textId="77777777" w:rsidR="00BA216B" w:rsidRDefault="00BA216B" w:rsidP="00614F98"/>
                          <w:p w14:paraId="2F680B5D" w14:textId="77777777" w:rsidR="00BA216B" w:rsidRDefault="00BA216B" w:rsidP="00614F98"/>
                          <w:p w14:paraId="4588CD58" w14:textId="77777777" w:rsidR="00BA216B" w:rsidRDefault="00BA216B" w:rsidP="00614F98"/>
                          <w:p w14:paraId="2C3A8BA7" w14:textId="77777777" w:rsidR="00BA216B" w:rsidRDefault="00BA216B" w:rsidP="00614F98"/>
                          <w:p w14:paraId="5D0C419C" w14:textId="77777777" w:rsidR="00BA216B" w:rsidRDefault="00BA216B" w:rsidP="00614F98"/>
                          <w:p w14:paraId="3A3DE380" w14:textId="77777777" w:rsidR="00BA216B" w:rsidRDefault="00BA216B" w:rsidP="00614F98"/>
                          <w:p w14:paraId="734D7991" w14:textId="77777777" w:rsidR="00BA216B" w:rsidRDefault="00BA216B" w:rsidP="00614F98"/>
                          <w:p w14:paraId="7E3DA83B" w14:textId="77777777" w:rsidR="00BA216B" w:rsidRDefault="00BA216B" w:rsidP="00614F98"/>
                          <w:p w14:paraId="1E6BE9AE" w14:textId="77777777" w:rsidR="00BA216B" w:rsidRDefault="00BA216B" w:rsidP="00614F98"/>
                          <w:p w14:paraId="2CF070A2" w14:textId="77777777" w:rsidR="00BA216B" w:rsidRDefault="00BA216B" w:rsidP="00614F98"/>
                          <w:p w14:paraId="1F1DC813" w14:textId="77777777" w:rsidR="00BA216B" w:rsidRDefault="00BA216B" w:rsidP="00614F98"/>
                          <w:p w14:paraId="549156D8" w14:textId="77777777" w:rsidR="00BA216B" w:rsidRDefault="00BA216B" w:rsidP="00614F98"/>
                          <w:p w14:paraId="66BD836B" w14:textId="77777777" w:rsidR="00BA216B" w:rsidRDefault="00BA216B" w:rsidP="00614F98"/>
                          <w:p w14:paraId="0F678FBE" w14:textId="77777777" w:rsidR="00BA216B" w:rsidRDefault="00BA216B" w:rsidP="00614F98"/>
                          <w:p w14:paraId="130226C5" w14:textId="77777777" w:rsidR="00BA216B" w:rsidRDefault="00BA216B" w:rsidP="00614F98"/>
                          <w:p w14:paraId="549616A0" w14:textId="77777777" w:rsidR="00BA216B" w:rsidRDefault="00BA216B" w:rsidP="00614F98"/>
                          <w:p w14:paraId="1CEEE7C5" w14:textId="77777777" w:rsidR="00BA216B" w:rsidRDefault="00BA216B" w:rsidP="00614F98"/>
                          <w:p w14:paraId="143E3CC5" w14:textId="77777777" w:rsidR="00BA216B" w:rsidRDefault="00BA216B" w:rsidP="00614F98"/>
                          <w:p w14:paraId="32AE20FE" w14:textId="77777777" w:rsidR="00BA216B" w:rsidRDefault="00BA216B" w:rsidP="00614F98"/>
                          <w:p w14:paraId="5D34786E" w14:textId="77777777" w:rsidR="00BA216B" w:rsidRDefault="00BA216B" w:rsidP="00614F98"/>
                          <w:p w14:paraId="40FCEABA" w14:textId="77777777" w:rsidR="00BA216B" w:rsidRDefault="00BA216B" w:rsidP="00614F98"/>
                          <w:p w14:paraId="41C5C872" w14:textId="77777777" w:rsidR="00BA216B" w:rsidRDefault="00BA216B" w:rsidP="00614F98"/>
                          <w:p w14:paraId="5BA7A650" w14:textId="77777777" w:rsidR="00BA216B" w:rsidRDefault="00BA216B" w:rsidP="00614F98"/>
                          <w:p w14:paraId="49A4304A" w14:textId="77777777" w:rsidR="00BA216B" w:rsidRDefault="00BA216B" w:rsidP="00614F98"/>
                          <w:p w14:paraId="3ADD6FEF" w14:textId="77777777" w:rsidR="00BA216B" w:rsidRDefault="00BA216B" w:rsidP="00614F98"/>
                          <w:p w14:paraId="5C1BF0A0" w14:textId="77777777" w:rsidR="00BA216B" w:rsidRDefault="00BA216B" w:rsidP="00614F98"/>
                          <w:p w14:paraId="36EB0AEF" w14:textId="77777777" w:rsidR="00BA216B" w:rsidRDefault="00BA216B" w:rsidP="00614F98"/>
                          <w:p w14:paraId="720F405F" w14:textId="77777777" w:rsidR="00BA216B" w:rsidRDefault="00BA216B" w:rsidP="00614F98"/>
                          <w:p w14:paraId="4E257CA3" w14:textId="77777777" w:rsidR="00BA216B" w:rsidRDefault="00BA216B" w:rsidP="00614F98"/>
                          <w:p w14:paraId="0F2B6A6F" w14:textId="77777777" w:rsidR="00BA216B" w:rsidRDefault="00BA216B" w:rsidP="00614F98"/>
                          <w:p w14:paraId="0F9EE969" w14:textId="77777777" w:rsidR="00BA216B" w:rsidRDefault="00BA216B" w:rsidP="00614F98"/>
                          <w:p w14:paraId="5E6D26C0" w14:textId="77777777" w:rsidR="00BA216B" w:rsidRDefault="00BA216B" w:rsidP="00614F98"/>
                          <w:p w14:paraId="1C748A24" w14:textId="77777777" w:rsidR="00BA216B" w:rsidRDefault="00BA216B" w:rsidP="00614F98"/>
                          <w:p w14:paraId="3DE43A41" w14:textId="77777777" w:rsidR="00BA216B" w:rsidRDefault="00BA216B" w:rsidP="00614F98"/>
                          <w:p w14:paraId="779BABC6" w14:textId="77777777" w:rsidR="00BA216B" w:rsidRDefault="00BA216B" w:rsidP="00614F98"/>
                          <w:p w14:paraId="2A19B4CE" w14:textId="77777777" w:rsidR="00BA216B" w:rsidRDefault="00BA216B" w:rsidP="00614F98"/>
                          <w:p w14:paraId="373A0FA3" w14:textId="77777777" w:rsidR="00BA216B" w:rsidRDefault="00BA216B" w:rsidP="00614F98"/>
                          <w:p w14:paraId="4976C106" w14:textId="77777777" w:rsidR="00BA216B" w:rsidRDefault="00BA216B" w:rsidP="00614F98"/>
                          <w:p w14:paraId="6BD7D0BA" w14:textId="77777777" w:rsidR="00BA216B" w:rsidRDefault="00BA216B" w:rsidP="00614F98"/>
                          <w:p w14:paraId="516F6FB2" w14:textId="77777777" w:rsidR="00BA216B" w:rsidRDefault="00BA216B" w:rsidP="00614F98"/>
                          <w:p w14:paraId="3B1CF0E2" w14:textId="77777777" w:rsidR="00BA216B" w:rsidRDefault="00BA216B" w:rsidP="00614F98"/>
                          <w:p w14:paraId="6051D32F" w14:textId="77777777" w:rsidR="00BA216B" w:rsidRDefault="00BA216B" w:rsidP="00614F98"/>
                          <w:p w14:paraId="3E1F9E0C" w14:textId="77777777" w:rsidR="00BA216B" w:rsidRDefault="00BA216B" w:rsidP="00614F98"/>
                          <w:p w14:paraId="5DFF0262" w14:textId="77777777" w:rsidR="00BA216B" w:rsidRDefault="00BA216B" w:rsidP="00614F98"/>
                          <w:p w14:paraId="1B0B4325" w14:textId="77777777" w:rsidR="00BA216B" w:rsidRDefault="00BA216B" w:rsidP="00614F98"/>
                          <w:p w14:paraId="1A1B983E" w14:textId="77777777" w:rsidR="00BA216B" w:rsidRDefault="00BA216B" w:rsidP="00614F98"/>
                          <w:p w14:paraId="2FAC4609" w14:textId="77777777" w:rsidR="00BA216B" w:rsidRDefault="00BA216B" w:rsidP="00614F98"/>
                          <w:p w14:paraId="7F0793FE" w14:textId="77777777" w:rsidR="00BA216B" w:rsidRDefault="00BA216B" w:rsidP="00614F98"/>
                          <w:p w14:paraId="60C57779" w14:textId="77777777" w:rsidR="00BA216B" w:rsidRDefault="00BA216B" w:rsidP="00614F98"/>
                          <w:p w14:paraId="12855512" w14:textId="77777777" w:rsidR="00BA216B" w:rsidRDefault="00BA216B" w:rsidP="00614F98"/>
                          <w:p w14:paraId="201D4D89"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DD12EC" id="Text Box 1055" o:spid="_x0000_s1064" type="#_x0000_t202" style="position:absolute;margin-left:293.5pt;margin-top:2.35pt;width:101.9pt;height:27.0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" filled="f" stroked="f">
                <v:textbox>
                  <w:txbxContent>
                    <w:p w14:paraId="665E6E35" w14:textId="77777777" w:rsidR="00BA216B" w:rsidRDefault="00BA216B" w:rsidP="00614F98">
                      <w:r>
                        <w:rPr>
                          <w:rFonts w:hint="eastAsia"/>
                        </w:rPr>
                        <w:t>범주가 1일 확률</w:t>
                      </w:r>
                    </w:p>
                    <w:p w14:paraId="4FB6CF07" w14:textId="77777777" w:rsidR="00BA216B" w:rsidRDefault="00BA216B" w:rsidP="00614F98"/>
                    <w:p w14:paraId="33312F56" w14:textId="77777777" w:rsidR="00BA216B" w:rsidRDefault="00BA216B" w:rsidP="00614F98"/>
                    <w:p w14:paraId="00F1D063" w14:textId="77777777" w:rsidR="00BA216B" w:rsidRDefault="00BA216B" w:rsidP="00614F98"/>
                    <w:p w14:paraId="57D406C8" w14:textId="77777777" w:rsidR="00BA216B" w:rsidRDefault="00BA216B" w:rsidP="00614F98"/>
                    <w:p w14:paraId="7C1515EC" w14:textId="77777777" w:rsidR="00BA216B" w:rsidRDefault="00BA216B" w:rsidP="00614F98"/>
                    <w:p w14:paraId="4FF70049" w14:textId="77777777" w:rsidR="00BA216B" w:rsidRDefault="00BA216B" w:rsidP="00614F98"/>
                    <w:p w14:paraId="51D2CC9B" w14:textId="77777777" w:rsidR="00BA216B" w:rsidRDefault="00BA216B" w:rsidP="00614F98"/>
                    <w:p w14:paraId="1F003937" w14:textId="77777777" w:rsidR="00BA216B" w:rsidRDefault="00BA216B" w:rsidP="00614F98"/>
                    <w:p w14:paraId="669FC3D3" w14:textId="77777777" w:rsidR="00BA216B" w:rsidRDefault="00BA216B" w:rsidP="00614F98"/>
                    <w:p w14:paraId="1A28757C" w14:textId="77777777" w:rsidR="00BA216B" w:rsidRDefault="00BA216B" w:rsidP="00614F98"/>
                    <w:p w14:paraId="1D2FC4E1" w14:textId="77777777" w:rsidR="00BA216B" w:rsidRDefault="00BA216B" w:rsidP="00614F98"/>
                    <w:p w14:paraId="4CA0B35F" w14:textId="77777777" w:rsidR="00BA216B" w:rsidRDefault="00BA216B" w:rsidP="00614F98"/>
                    <w:p w14:paraId="4C0E0FDD" w14:textId="77777777" w:rsidR="00BA216B" w:rsidRDefault="00BA216B" w:rsidP="00614F98"/>
                    <w:p w14:paraId="52836EA5" w14:textId="77777777" w:rsidR="00BA216B" w:rsidRDefault="00BA216B" w:rsidP="00614F98"/>
                    <w:p w14:paraId="17389639" w14:textId="77777777" w:rsidR="00BA216B" w:rsidRDefault="00BA216B" w:rsidP="00614F98"/>
                    <w:p w14:paraId="70E7B9DB" w14:textId="77777777" w:rsidR="00BA216B" w:rsidRDefault="00BA216B" w:rsidP="00614F98"/>
                    <w:p w14:paraId="04D20CC2" w14:textId="77777777" w:rsidR="00BA216B" w:rsidRDefault="00BA216B" w:rsidP="00614F98"/>
                    <w:p w14:paraId="09402E3F" w14:textId="77777777" w:rsidR="00BA216B" w:rsidRDefault="00BA216B" w:rsidP="00614F98"/>
                    <w:p w14:paraId="7E3ACA19" w14:textId="77777777" w:rsidR="00BA216B" w:rsidRDefault="00BA216B" w:rsidP="00614F98"/>
                    <w:p w14:paraId="30682F86" w14:textId="77777777" w:rsidR="00BA216B" w:rsidRDefault="00BA216B" w:rsidP="00614F98"/>
                    <w:p w14:paraId="27F3E6B2" w14:textId="77777777" w:rsidR="00BA216B" w:rsidRDefault="00BA216B" w:rsidP="00614F98"/>
                    <w:p w14:paraId="52E60B49" w14:textId="77777777" w:rsidR="00BA216B" w:rsidRDefault="00BA216B" w:rsidP="00614F98"/>
                    <w:p w14:paraId="5E4BDA71" w14:textId="77777777" w:rsidR="00BA216B" w:rsidRDefault="00BA216B" w:rsidP="00614F98"/>
                    <w:p w14:paraId="1F08029C" w14:textId="77777777" w:rsidR="00BA216B" w:rsidRDefault="00BA216B" w:rsidP="00614F98"/>
                    <w:p w14:paraId="1158E12F" w14:textId="77777777" w:rsidR="00BA216B" w:rsidRDefault="00BA216B" w:rsidP="00614F98"/>
                    <w:p w14:paraId="19C378A1" w14:textId="77777777" w:rsidR="00BA216B" w:rsidRDefault="00BA216B" w:rsidP="00614F98"/>
                    <w:p w14:paraId="7AF786EF" w14:textId="77777777" w:rsidR="00BA216B" w:rsidRDefault="00BA216B" w:rsidP="00614F98"/>
                    <w:p w14:paraId="050085D9" w14:textId="77777777" w:rsidR="00BA216B" w:rsidRDefault="00BA216B" w:rsidP="00614F98"/>
                    <w:p w14:paraId="001B959A" w14:textId="77777777" w:rsidR="00BA216B" w:rsidRDefault="00BA216B" w:rsidP="00614F98"/>
                    <w:p w14:paraId="3D46D829" w14:textId="77777777" w:rsidR="00BA216B" w:rsidRDefault="00BA216B" w:rsidP="00614F98"/>
                    <w:p w14:paraId="61DF84F8" w14:textId="77777777" w:rsidR="00BA216B" w:rsidRDefault="00BA216B" w:rsidP="00614F98"/>
                    <w:p w14:paraId="56FD11C8" w14:textId="77777777" w:rsidR="00BA216B" w:rsidRDefault="00BA216B" w:rsidP="00614F98"/>
                    <w:p w14:paraId="45A010E1" w14:textId="77777777" w:rsidR="00BA216B" w:rsidRDefault="00BA216B" w:rsidP="00614F98"/>
                    <w:p w14:paraId="28B45ECF" w14:textId="77777777" w:rsidR="00BA216B" w:rsidRDefault="00BA216B" w:rsidP="00614F98"/>
                    <w:p w14:paraId="2AA5E139" w14:textId="77777777" w:rsidR="00BA216B" w:rsidRDefault="00BA216B" w:rsidP="00614F98"/>
                    <w:p w14:paraId="38BE2020" w14:textId="77777777" w:rsidR="00BA216B" w:rsidRDefault="00BA216B" w:rsidP="00614F98"/>
                    <w:p w14:paraId="70E32BFC" w14:textId="77777777" w:rsidR="00BA216B" w:rsidRDefault="00BA216B" w:rsidP="00614F98"/>
                    <w:p w14:paraId="561B63DF" w14:textId="77777777" w:rsidR="00BA216B" w:rsidRDefault="00BA216B" w:rsidP="00614F98"/>
                    <w:p w14:paraId="73D34FA1" w14:textId="77777777" w:rsidR="00BA216B" w:rsidRDefault="00BA216B" w:rsidP="00614F98"/>
                    <w:p w14:paraId="0CA2C9BB" w14:textId="77777777" w:rsidR="00BA216B" w:rsidRDefault="00BA216B" w:rsidP="00614F98"/>
                    <w:p w14:paraId="5C21B052" w14:textId="77777777" w:rsidR="00BA216B" w:rsidRDefault="00BA216B" w:rsidP="00614F98"/>
                    <w:p w14:paraId="13762C22" w14:textId="77777777" w:rsidR="00BA216B" w:rsidRDefault="00BA216B" w:rsidP="00614F98"/>
                    <w:p w14:paraId="3787CEDF" w14:textId="77777777" w:rsidR="00BA216B" w:rsidRDefault="00BA216B" w:rsidP="00614F98"/>
                    <w:p w14:paraId="70181587" w14:textId="77777777" w:rsidR="00BA216B" w:rsidRDefault="00BA216B" w:rsidP="00614F98"/>
                    <w:p w14:paraId="66FED80C" w14:textId="77777777" w:rsidR="00BA216B" w:rsidRDefault="00BA216B" w:rsidP="00614F98"/>
                    <w:p w14:paraId="59B335E0" w14:textId="77777777" w:rsidR="00BA216B" w:rsidRDefault="00BA216B" w:rsidP="00614F98"/>
                    <w:p w14:paraId="4B26B355" w14:textId="77777777" w:rsidR="00BA216B" w:rsidRDefault="00BA216B" w:rsidP="00614F98"/>
                    <w:p w14:paraId="26BA9F5E" w14:textId="77777777" w:rsidR="00BA216B" w:rsidRDefault="00BA216B" w:rsidP="00614F98"/>
                    <w:p w14:paraId="6080AAAB" w14:textId="77777777" w:rsidR="00BA216B" w:rsidRDefault="00BA216B" w:rsidP="00614F98"/>
                    <w:p w14:paraId="432053F0" w14:textId="77777777" w:rsidR="00BA216B" w:rsidRDefault="00BA216B" w:rsidP="00614F98"/>
                    <w:p w14:paraId="4A40F4A8" w14:textId="77777777" w:rsidR="00BA216B" w:rsidRDefault="00BA216B" w:rsidP="00614F98"/>
                    <w:p w14:paraId="38F69C09" w14:textId="77777777" w:rsidR="00BA216B" w:rsidRDefault="00BA216B" w:rsidP="00614F98"/>
                    <w:p w14:paraId="67CCD84A" w14:textId="77777777" w:rsidR="00BA216B" w:rsidRDefault="00BA216B" w:rsidP="00614F98"/>
                    <w:p w14:paraId="3892729D" w14:textId="77777777" w:rsidR="00BA216B" w:rsidRDefault="00BA216B" w:rsidP="00614F98"/>
                    <w:p w14:paraId="6543C1CE" w14:textId="77777777" w:rsidR="00BA216B" w:rsidRDefault="00BA216B" w:rsidP="00614F98"/>
                    <w:p w14:paraId="736EF4B1" w14:textId="77777777" w:rsidR="00BA216B" w:rsidRDefault="00BA216B" w:rsidP="00614F98"/>
                    <w:p w14:paraId="02AE29FC" w14:textId="77777777" w:rsidR="00BA216B" w:rsidRDefault="00BA216B" w:rsidP="00614F98"/>
                    <w:p w14:paraId="6E8D4970" w14:textId="77777777" w:rsidR="00BA216B" w:rsidRDefault="00BA216B" w:rsidP="00614F98"/>
                    <w:p w14:paraId="3D4743ED" w14:textId="77777777" w:rsidR="00BA216B" w:rsidRDefault="00BA216B" w:rsidP="00614F98"/>
                    <w:p w14:paraId="7205BDC7" w14:textId="77777777" w:rsidR="00BA216B" w:rsidRDefault="00BA216B" w:rsidP="00614F98"/>
                    <w:p w14:paraId="614E5D99" w14:textId="77777777" w:rsidR="00BA216B" w:rsidRDefault="00BA216B" w:rsidP="00614F98"/>
                    <w:p w14:paraId="16699C6A" w14:textId="77777777" w:rsidR="00BA216B" w:rsidRDefault="00BA216B" w:rsidP="00614F98"/>
                    <w:p w14:paraId="6CA23C36" w14:textId="77777777" w:rsidR="00BA216B" w:rsidRDefault="00BA216B" w:rsidP="00614F98"/>
                    <w:p w14:paraId="26ECDC2E" w14:textId="77777777" w:rsidR="00BA216B" w:rsidRDefault="00BA216B" w:rsidP="00614F98"/>
                    <w:p w14:paraId="67C78E3A" w14:textId="77777777" w:rsidR="00BA216B" w:rsidRDefault="00BA216B" w:rsidP="00614F98"/>
                    <w:p w14:paraId="6DA825C7" w14:textId="77777777" w:rsidR="00BA216B" w:rsidRDefault="00BA216B" w:rsidP="00614F98"/>
                    <w:p w14:paraId="66BE33E8" w14:textId="77777777" w:rsidR="00BA216B" w:rsidRDefault="00BA216B" w:rsidP="00614F98"/>
                    <w:p w14:paraId="29DA4BC9" w14:textId="77777777" w:rsidR="00BA216B" w:rsidRDefault="00BA216B" w:rsidP="00614F98"/>
                    <w:p w14:paraId="369A2534" w14:textId="77777777" w:rsidR="00BA216B" w:rsidRDefault="00BA216B" w:rsidP="00614F98"/>
                    <w:p w14:paraId="529204CC" w14:textId="77777777" w:rsidR="00BA216B" w:rsidRDefault="00BA216B" w:rsidP="00614F98"/>
                    <w:p w14:paraId="46CED5D5" w14:textId="77777777" w:rsidR="00BA216B" w:rsidRDefault="00BA216B" w:rsidP="00614F98"/>
                    <w:p w14:paraId="07EE3069" w14:textId="77777777" w:rsidR="00BA216B" w:rsidRDefault="00BA216B" w:rsidP="00614F98"/>
                    <w:p w14:paraId="57C3F26D" w14:textId="77777777" w:rsidR="00BA216B" w:rsidRDefault="00BA216B" w:rsidP="00614F98"/>
                    <w:p w14:paraId="133827FA" w14:textId="77777777" w:rsidR="00BA216B" w:rsidRDefault="00BA216B" w:rsidP="00614F98"/>
                    <w:p w14:paraId="6C625645" w14:textId="77777777" w:rsidR="00BA216B" w:rsidRDefault="00BA216B" w:rsidP="00614F98"/>
                    <w:p w14:paraId="1394749A" w14:textId="77777777" w:rsidR="00BA216B" w:rsidRDefault="00BA216B" w:rsidP="00614F98"/>
                    <w:p w14:paraId="414A0233" w14:textId="77777777" w:rsidR="00BA216B" w:rsidRDefault="00BA216B" w:rsidP="00614F98"/>
                    <w:p w14:paraId="4F433897" w14:textId="77777777" w:rsidR="00BA216B" w:rsidRDefault="00BA216B" w:rsidP="00614F98"/>
                    <w:p w14:paraId="60DEDF6E" w14:textId="77777777" w:rsidR="00BA216B" w:rsidRDefault="00BA216B" w:rsidP="00614F98"/>
                    <w:p w14:paraId="612E7259" w14:textId="77777777" w:rsidR="00BA216B" w:rsidRDefault="00BA216B" w:rsidP="00614F98"/>
                    <w:p w14:paraId="4DE5B60B" w14:textId="77777777" w:rsidR="00BA216B" w:rsidRDefault="00BA216B" w:rsidP="00614F98"/>
                    <w:p w14:paraId="0085AB8D" w14:textId="77777777" w:rsidR="00BA216B" w:rsidRDefault="00BA216B" w:rsidP="00614F98"/>
                    <w:p w14:paraId="2312F4C0" w14:textId="77777777" w:rsidR="00BA216B" w:rsidRDefault="00BA216B" w:rsidP="00614F98"/>
                    <w:p w14:paraId="294429E4" w14:textId="77777777" w:rsidR="00BA216B" w:rsidRDefault="00BA216B" w:rsidP="00614F98"/>
                    <w:p w14:paraId="3707E163" w14:textId="77777777" w:rsidR="00BA216B" w:rsidRDefault="00BA216B" w:rsidP="00614F98"/>
                    <w:p w14:paraId="445E7515" w14:textId="77777777" w:rsidR="00BA216B" w:rsidRDefault="00BA216B" w:rsidP="00614F98"/>
                    <w:p w14:paraId="76BE8E2D" w14:textId="77777777" w:rsidR="00BA216B" w:rsidRDefault="00BA216B" w:rsidP="00614F98"/>
                    <w:p w14:paraId="0761559A" w14:textId="77777777" w:rsidR="00BA216B" w:rsidRDefault="00BA216B" w:rsidP="00614F98"/>
                    <w:p w14:paraId="3C1DB529" w14:textId="77777777" w:rsidR="00BA216B" w:rsidRDefault="00BA216B" w:rsidP="00614F98"/>
                    <w:p w14:paraId="5ABBB2EB" w14:textId="77777777" w:rsidR="00BA216B" w:rsidRDefault="00BA216B" w:rsidP="00614F98"/>
                    <w:p w14:paraId="6DCBD715" w14:textId="77777777" w:rsidR="00BA216B" w:rsidRDefault="00BA216B" w:rsidP="00614F98"/>
                    <w:p w14:paraId="4007282E" w14:textId="77777777" w:rsidR="00BA216B" w:rsidRDefault="00BA216B" w:rsidP="00614F98"/>
                    <w:p w14:paraId="6D9D47BF" w14:textId="77777777" w:rsidR="00BA216B" w:rsidRDefault="00BA216B" w:rsidP="00614F98"/>
                    <w:p w14:paraId="45D65ED3" w14:textId="77777777" w:rsidR="00BA216B" w:rsidRDefault="00BA216B" w:rsidP="00614F98"/>
                    <w:p w14:paraId="4C00A8FB" w14:textId="77777777" w:rsidR="00BA216B" w:rsidRDefault="00BA216B" w:rsidP="00614F98"/>
                    <w:p w14:paraId="505F8757" w14:textId="77777777" w:rsidR="00BA216B" w:rsidRDefault="00BA216B" w:rsidP="00614F98"/>
                    <w:p w14:paraId="7BD7EC7E" w14:textId="77777777" w:rsidR="00BA216B" w:rsidRDefault="00BA216B" w:rsidP="00614F98"/>
                    <w:p w14:paraId="2598A073" w14:textId="77777777" w:rsidR="00BA216B" w:rsidRDefault="00BA216B" w:rsidP="00614F98"/>
                    <w:p w14:paraId="6B502D39" w14:textId="77777777" w:rsidR="00BA216B" w:rsidRDefault="00BA216B" w:rsidP="00614F98"/>
                    <w:p w14:paraId="7DE3CE8D" w14:textId="77777777" w:rsidR="00BA216B" w:rsidRDefault="00BA216B" w:rsidP="00614F98"/>
                    <w:p w14:paraId="2777F853" w14:textId="77777777" w:rsidR="00BA216B" w:rsidRDefault="00BA216B" w:rsidP="00614F98"/>
                    <w:p w14:paraId="407E60CB" w14:textId="77777777" w:rsidR="00BA216B" w:rsidRDefault="00BA216B" w:rsidP="00614F98"/>
                    <w:p w14:paraId="4B542104" w14:textId="77777777" w:rsidR="00BA216B" w:rsidRDefault="00BA216B" w:rsidP="00614F98"/>
                    <w:p w14:paraId="7583650D" w14:textId="77777777" w:rsidR="00BA216B" w:rsidRDefault="00BA216B" w:rsidP="00614F98"/>
                    <w:p w14:paraId="4CC89251" w14:textId="77777777" w:rsidR="00BA216B" w:rsidRDefault="00BA216B" w:rsidP="00614F98"/>
                    <w:p w14:paraId="45A20B29" w14:textId="77777777" w:rsidR="00BA216B" w:rsidRDefault="00BA216B" w:rsidP="00614F98"/>
                    <w:p w14:paraId="749306A6" w14:textId="77777777" w:rsidR="00BA216B" w:rsidRDefault="00BA216B" w:rsidP="00614F98"/>
                    <w:p w14:paraId="4772F794" w14:textId="77777777" w:rsidR="00BA216B" w:rsidRDefault="00BA216B" w:rsidP="00614F98"/>
                    <w:p w14:paraId="2090CA8D" w14:textId="77777777" w:rsidR="00BA216B" w:rsidRDefault="00BA216B" w:rsidP="00614F98"/>
                    <w:p w14:paraId="6DB73845" w14:textId="77777777" w:rsidR="00BA216B" w:rsidRDefault="00BA216B" w:rsidP="00614F98"/>
                    <w:p w14:paraId="28F69FFC" w14:textId="77777777" w:rsidR="00BA216B" w:rsidRDefault="00BA216B" w:rsidP="00614F98"/>
                    <w:p w14:paraId="18645633" w14:textId="77777777" w:rsidR="00BA216B" w:rsidRDefault="00BA216B" w:rsidP="00614F98"/>
                    <w:p w14:paraId="5C4B9939" w14:textId="77777777" w:rsidR="00BA216B" w:rsidRDefault="00BA216B" w:rsidP="00614F98"/>
                    <w:p w14:paraId="5B421079" w14:textId="77777777" w:rsidR="00BA216B" w:rsidRDefault="00BA216B" w:rsidP="00614F98"/>
                    <w:p w14:paraId="107ED9F6" w14:textId="77777777" w:rsidR="00BA216B" w:rsidRDefault="00BA216B" w:rsidP="00614F98"/>
                    <w:p w14:paraId="6D7C6A56" w14:textId="77777777" w:rsidR="00BA216B" w:rsidRDefault="00BA216B" w:rsidP="00614F98"/>
                    <w:p w14:paraId="59085961" w14:textId="77777777" w:rsidR="00BA216B" w:rsidRDefault="00BA216B" w:rsidP="00614F98"/>
                    <w:p w14:paraId="3059CD0F" w14:textId="77777777" w:rsidR="00BA216B" w:rsidRDefault="00BA216B" w:rsidP="00614F98"/>
                    <w:p w14:paraId="001C84BB" w14:textId="77777777" w:rsidR="00BA216B" w:rsidRDefault="00BA216B" w:rsidP="00614F98"/>
                    <w:p w14:paraId="611CA9F6" w14:textId="77777777" w:rsidR="00BA216B" w:rsidRDefault="00BA216B" w:rsidP="00614F98"/>
                    <w:p w14:paraId="23B12CC5" w14:textId="77777777" w:rsidR="00BA216B" w:rsidRDefault="00BA216B" w:rsidP="00614F98"/>
                    <w:p w14:paraId="5F0F40BB" w14:textId="77777777" w:rsidR="00BA216B" w:rsidRDefault="00BA216B" w:rsidP="00614F98"/>
                    <w:p w14:paraId="6733247E" w14:textId="77777777" w:rsidR="00BA216B" w:rsidRDefault="00BA216B" w:rsidP="00614F98"/>
                    <w:p w14:paraId="300BD875" w14:textId="77777777" w:rsidR="00BA216B" w:rsidRDefault="00BA216B" w:rsidP="00614F98"/>
                    <w:p w14:paraId="517BBC72" w14:textId="77777777" w:rsidR="00BA216B" w:rsidRDefault="00BA216B" w:rsidP="00614F98"/>
                    <w:p w14:paraId="12F9473F" w14:textId="77777777" w:rsidR="00BA216B" w:rsidRDefault="00BA216B" w:rsidP="00614F98"/>
                    <w:p w14:paraId="002EE999" w14:textId="77777777" w:rsidR="00BA216B" w:rsidRDefault="00BA216B" w:rsidP="00614F98"/>
                    <w:p w14:paraId="22C43E6B" w14:textId="77777777" w:rsidR="00BA216B" w:rsidRDefault="00BA216B" w:rsidP="00614F98"/>
                    <w:p w14:paraId="5D9B4C50" w14:textId="77777777" w:rsidR="00BA216B" w:rsidRDefault="00BA216B" w:rsidP="00614F98"/>
                    <w:p w14:paraId="29CB7F31" w14:textId="77777777" w:rsidR="00BA216B" w:rsidRDefault="00BA216B" w:rsidP="00614F98"/>
                    <w:p w14:paraId="7EDB4460" w14:textId="77777777" w:rsidR="00BA216B" w:rsidRDefault="00BA216B" w:rsidP="00614F98"/>
                    <w:p w14:paraId="3CDB2550" w14:textId="77777777" w:rsidR="00BA216B" w:rsidRDefault="00BA216B" w:rsidP="00614F98"/>
                    <w:p w14:paraId="3E335371" w14:textId="77777777" w:rsidR="00BA216B" w:rsidRDefault="00BA216B" w:rsidP="00614F98"/>
                    <w:p w14:paraId="5214E6AC" w14:textId="77777777" w:rsidR="00BA216B" w:rsidRDefault="00BA216B" w:rsidP="00614F98"/>
                    <w:p w14:paraId="06E23F69" w14:textId="77777777" w:rsidR="00BA216B" w:rsidRDefault="00BA216B" w:rsidP="00614F98"/>
                    <w:p w14:paraId="30A75A57" w14:textId="77777777" w:rsidR="00BA216B" w:rsidRDefault="00BA216B" w:rsidP="00614F98"/>
                    <w:p w14:paraId="1F41821E" w14:textId="77777777" w:rsidR="00BA216B" w:rsidRDefault="00BA216B" w:rsidP="00614F98"/>
                    <w:p w14:paraId="2F296974" w14:textId="77777777" w:rsidR="00BA216B" w:rsidRDefault="00BA216B" w:rsidP="00614F98"/>
                    <w:p w14:paraId="62BF5597" w14:textId="77777777" w:rsidR="00BA216B" w:rsidRDefault="00BA216B" w:rsidP="00614F98"/>
                    <w:p w14:paraId="61436283" w14:textId="77777777" w:rsidR="00BA216B" w:rsidRDefault="00BA216B" w:rsidP="00614F98"/>
                    <w:p w14:paraId="71272191" w14:textId="77777777" w:rsidR="00BA216B" w:rsidRDefault="00BA216B" w:rsidP="00614F98"/>
                    <w:p w14:paraId="053F99B0" w14:textId="77777777" w:rsidR="00BA216B" w:rsidRDefault="00BA216B" w:rsidP="00614F98"/>
                    <w:p w14:paraId="73F79887" w14:textId="77777777" w:rsidR="00BA216B" w:rsidRDefault="00BA216B" w:rsidP="00614F98"/>
                    <w:p w14:paraId="7CA35798" w14:textId="77777777" w:rsidR="00BA216B" w:rsidRDefault="00BA216B" w:rsidP="00614F98"/>
                    <w:p w14:paraId="2164596F" w14:textId="77777777" w:rsidR="00BA216B" w:rsidRDefault="00BA216B" w:rsidP="00614F98"/>
                    <w:p w14:paraId="21C7AA81" w14:textId="77777777" w:rsidR="00BA216B" w:rsidRDefault="00BA216B" w:rsidP="00614F98"/>
                    <w:p w14:paraId="03E4CCAA" w14:textId="77777777" w:rsidR="00BA216B" w:rsidRDefault="00BA216B" w:rsidP="00614F98"/>
                    <w:p w14:paraId="7B8C5944" w14:textId="77777777" w:rsidR="00BA216B" w:rsidRDefault="00BA216B" w:rsidP="00614F98"/>
                    <w:p w14:paraId="524978CB" w14:textId="77777777" w:rsidR="00BA216B" w:rsidRDefault="00BA216B" w:rsidP="00614F98"/>
                    <w:p w14:paraId="67ABDD95" w14:textId="77777777" w:rsidR="00BA216B" w:rsidRDefault="00BA216B" w:rsidP="00614F98"/>
                    <w:p w14:paraId="4760952A" w14:textId="77777777" w:rsidR="00BA216B" w:rsidRDefault="00BA216B" w:rsidP="00614F98"/>
                    <w:p w14:paraId="5F4745A5" w14:textId="77777777" w:rsidR="00BA216B" w:rsidRDefault="00BA216B" w:rsidP="00614F98"/>
                    <w:p w14:paraId="4C47BF88" w14:textId="77777777" w:rsidR="00BA216B" w:rsidRDefault="00BA216B" w:rsidP="00614F98"/>
                    <w:p w14:paraId="778B9028" w14:textId="77777777" w:rsidR="00BA216B" w:rsidRDefault="00BA216B" w:rsidP="00614F98"/>
                    <w:p w14:paraId="402640DF" w14:textId="77777777" w:rsidR="00BA216B" w:rsidRDefault="00BA216B" w:rsidP="00614F98"/>
                    <w:p w14:paraId="16938C0C" w14:textId="77777777" w:rsidR="00BA216B" w:rsidRDefault="00BA216B" w:rsidP="00614F98"/>
                    <w:p w14:paraId="35706474" w14:textId="77777777" w:rsidR="00BA216B" w:rsidRDefault="00BA216B" w:rsidP="00614F98"/>
                    <w:p w14:paraId="33CA838B" w14:textId="77777777" w:rsidR="00BA216B" w:rsidRDefault="00BA216B" w:rsidP="00614F98"/>
                    <w:p w14:paraId="7B253752" w14:textId="77777777" w:rsidR="00BA216B" w:rsidRDefault="00BA216B" w:rsidP="00614F98"/>
                    <w:p w14:paraId="5DC83E19" w14:textId="77777777" w:rsidR="00BA216B" w:rsidRDefault="00BA216B" w:rsidP="00614F98"/>
                    <w:p w14:paraId="660321EB" w14:textId="77777777" w:rsidR="00BA216B" w:rsidRDefault="00BA216B" w:rsidP="00614F98"/>
                    <w:p w14:paraId="2139103C" w14:textId="77777777" w:rsidR="00BA216B" w:rsidRDefault="00BA216B" w:rsidP="00614F98"/>
                    <w:p w14:paraId="25309BCD" w14:textId="77777777" w:rsidR="00BA216B" w:rsidRDefault="00BA216B" w:rsidP="00614F98"/>
                    <w:p w14:paraId="54D5BE52" w14:textId="77777777" w:rsidR="00BA216B" w:rsidRDefault="00BA216B" w:rsidP="00614F98"/>
                    <w:p w14:paraId="26F32822" w14:textId="77777777" w:rsidR="00BA216B" w:rsidRDefault="00BA216B" w:rsidP="00614F98"/>
                    <w:p w14:paraId="595759BF" w14:textId="77777777" w:rsidR="00BA216B" w:rsidRDefault="00BA216B" w:rsidP="00614F98"/>
                    <w:p w14:paraId="071AD379" w14:textId="77777777" w:rsidR="00BA216B" w:rsidRDefault="00BA216B" w:rsidP="00614F98"/>
                    <w:p w14:paraId="2B2F8FB1" w14:textId="77777777" w:rsidR="00BA216B" w:rsidRDefault="00BA216B" w:rsidP="00614F98"/>
                    <w:p w14:paraId="5AA83EC2" w14:textId="77777777" w:rsidR="00BA216B" w:rsidRDefault="00BA216B" w:rsidP="00614F98"/>
                    <w:p w14:paraId="037C80EE" w14:textId="77777777" w:rsidR="00BA216B" w:rsidRDefault="00BA216B" w:rsidP="00614F98"/>
                    <w:p w14:paraId="5A6AE5E1" w14:textId="77777777" w:rsidR="00BA216B" w:rsidRDefault="00BA216B" w:rsidP="00614F98"/>
                    <w:p w14:paraId="5201C426" w14:textId="77777777" w:rsidR="00BA216B" w:rsidRDefault="00BA216B" w:rsidP="00614F98"/>
                    <w:p w14:paraId="28CED6B9" w14:textId="77777777" w:rsidR="00BA216B" w:rsidRDefault="00BA216B" w:rsidP="00614F98"/>
                    <w:p w14:paraId="221046C8" w14:textId="77777777" w:rsidR="00BA216B" w:rsidRDefault="00BA216B" w:rsidP="00614F98"/>
                    <w:p w14:paraId="65783CBF" w14:textId="77777777" w:rsidR="00BA216B" w:rsidRDefault="00BA216B" w:rsidP="00614F98"/>
                    <w:p w14:paraId="50BF6046" w14:textId="77777777" w:rsidR="00BA216B" w:rsidRDefault="00BA216B" w:rsidP="00614F98"/>
                    <w:p w14:paraId="58DD450E" w14:textId="77777777" w:rsidR="00BA216B" w:rsidRDefault="00BA216B" w:rsidP="00614F98"/>
                    <w:p w14:paraId="3BAF0BF1" w14:textId="77777777" w:rsidR="00BA216B" w:rsidRDefault="00BA216B" w:rsidP="00614F98"/>
                    <w:p w14:paraId="4569FEEE" w14:textId="77777777" w:rsidR="00BA216B" w:rsidRDefault="00BA216B" w:rsidP="00614F98"/>
                    <w:p w14:paraId="0E65DD43" w14:textId="77777777" w:rsidR="00BA216B" w:rsidRDefault="00BA216B" w:rsidP="00614F98"/>
                    <w:p w14:paraId="74E5FCEC" w14:textId="77777777" w:rsidR="00BA216B" w:rsidRDefault="00BA216B" w:rsidP="00614F98"/>
                    <w:p w14:paraId="3624E2AB" w14:textId="77777777" w:rsidR="00BA216B" w:rsidRDefault="00BA216B" w:rsidP="00614F98"/>
                    <w:p w14:paraId="40189A8E" w14:textId="77777777" w:rsidR="00BA216B" w:rsidRDefault="00BA216B" w:rsidP="00614F98"/>
                    <w:p w14:paraId="0AEE0AA9" w14:textId="77777777" w:rsidR="00BA216B" w:rsidRDefault="00BA216B" w:rsidP="00614F98"/>
                    <w:p w14:paraId="691BBD66" w14:textId="77777777" w:rsidR="00BA216B" w:rsidRDefault="00BA216B" w:rsidP="00614F98"/>
                    <w:p w14:paraId="683DE13F" w14:textId="77777777" w:rsidR="00BA216B" w:rsidRDefault="00BA216B" w:rsidP="00614F98"/>
                    <w:p w14:paraId="28F71D02" w14:textId="77777777" w:rsidR="00BA216B" w:rsidRDefault="00BA216B" w:rsidP="00614F98"/>
                    <w:p w14:paraId="2B209784" w14:textId="77777777" w:rsidR="00BA216B" w:rsidRDefault="00BA216B" w:rsidP="00614F98"/>
                    <w:p w14:paraId="1C6168DD" w14:textId="77777777" w:rsidR="00BA216B" w:rsidRDefault="00BA216B" w:rsidP="00614F98"/>
                    <w:p w14:paraId="6000ABD1" w14:textId="77777777" w:rsidR="00BA216B" w:rsidRDefault="00BA216B" w:rsidP="00614F98"/>
                    <w:p w14:paraId="14CC6059" w14:textId="77777777" w:rsidR="00BA216B" w:rsidRDefault="00BA216B" w:rsidP="00614F98"/>
                    <w:p w14:paraId="7F98EDA0" w14:textId="77777777" w:rsidR="00BA216B" w:rsidRDefault="00BA216B" w:rsidP="00614F98"/>
                    <w:p w14:paraId="28E11547" w14:textId="77777777" w:rsidR="00BA216B" w:rsidRDefault="00BA216B" w:rsidP="00614F98"/>
                    <w:p w14:paraId="5DFA0BE6" w14:textId="77777777" w:rsidR="00BA216B" w:rsidRDefault="00BA216B" w:rsidP="00614F98"/>
                    <w:p w14:paraId="5CA75EDA" w14:textId="77777777" w:rsidR="00BA216B" w:rsidRDefault="00BA216B" w:rsidP="00614F98"/>
                    <w:p w14:paraId="1BEECB68" w14:textId="77777777" w:rsidR="00BA216B" w:rsidRDefault="00BA216B" w:rsidP="00614F98"/>
                    <w:p w14:paraId="32FE1213" w14:textId="77777777" w:rsidR="00BA216B" w:rsidRDefault="00BA216B" w:rsidP="00614F98"/>
                    <w:p w14:paraId="58082CB5" w14:textId="77777777" w:rsidR="00BA216B" w:rsidRDefault="00BA216B" w:rsidP="00614F98"/>
                    <w:p w14:paraId="4CA7F25F" w14:textId="77777777" w:rsidR="00BA216B" w:rsidRDefault="00BA216B" w:rsidP="00614F98"/>
                    <w:p w14:paraId="6209FF73" w14:textId="77777777" w:rsidR="00BA216B" w:rsidRDefault="00BA216B" w:rsidP="00614F98"/>
                    <w:p w14:paraId="3499CFEC" w14:textId="77777777" w:rsidR="00BA216B" w:rsidRDefault="00BA216B" w:rsidP="00614F98"/>
                    <w:p w14:paraId="0BCA4EDA" w14:textId="77777777" w:rsidR="00BA216B" w:rsidRDefault="00BA216B" w:rsidP="00614F98"/>
                    <w:p w14:paraId="6B3FCAEC" w14:textId="77777777" w:rsidR="00BA216B" w:rsidRDefault="00BA216B" w:rsidP="00614F98"/>
                    <w:p w14:paraId="0958B5C0" w14:textId="77777777" w:rsidR="00BA216B" w:rsidRDefault="00BA216B" w:rsidP="00614F98"/>
                    <w:p w14:paraId="2B413D86" w14:textId="77777777" w:rsidR="00BA216B" w:rsidRDefault="00BA216B" w:rsidP="00614F98"/>
                    <w:p w14:paraId="00E20F0E" w14:textId="77777777" w:rsidR="00BA216B" w:rsidRDefault="00BA216B" w:rsidP="00614F98"/>
                    <w:p w14:paraId="7B684999" w14:textId="77777777" w:rsidR="00BA216B" w:rsidRDefault="00BA216B" w:rsidP="00614F98"/>
                    <w:p w14:paraId="6ADC77A7" w14:textId="77777777" w:rsidR="00BA216B" w:rsidRDefault="00BA216B" w:rsidP="00614F98"/>
                    <w:p w14:paraId="26E73DD3" w14:textId="77777777" w:rsidR="00BA216B" w:rsidRDefault="00BA216B" w:rsidP="00614F98"/>
                    <w:p w14:paraId="103BA0BF" w14:textId="77777777" w:rsidR="00BA216B" w:rsidRDefault="00BA216B" w:rsidP="00614F98"/>
                    <w:p w14:paraId="5A9271BD" w14:textId="77777777" w:rsidR="00BA216B" w:rsidRDefault="00BA216B" w:rsidP="00614F98"/>
                    <w:p w14:paraId="3F223BE6" w14:textId="77777777" w:rsidR="00BA216B" w:rsidRDefault="00BA216B" w:rsidP="00614F98"/>
                    <w:p w14:paraId="1F60B109" w14:textId="77777777" w:rsidR="00BA216B" w:rsidRDefault="00BA216B" w:rsidP="00614F98"/>
                    <w:p w14:paraId="5B746EE0" w14:textId="77777777" w:rsidR="00BA216B" w:rsidRDefault="00BA216B" w:rsidP="00614F98"/>
                    <w:p w14:paraId="1CCE6197" w14:textId="77777777" w:rsidR="00BA216B" w:rsidRDefault="00BA216B" w:rsidP="00614F98"/>
                    <w:p w14:paraId="3482AC02" w14:textId="77777777" w:rsidR="00BA216B" w:rsidRDefault="00BA216B" w:rsidP="00614F98"/>
                    <w:p w14:paraId="140D8D84" w14:textId="77777777" w:rsidR="00BA216B" w:rsidRDefault="00BA216B" w:rsidP="00614F98"/>
                    <w:p w14:paraId="66FAAAB0" w14:textId="77777777" w:rsidR="00BA216B" w:rsidRDefault="00BA216B" w:rsidP="00614F98"/>
                    <w:p w14:paraId="39730272" w14:textId="77777777" w:rsidR="00BA216B" w:rsidRDefault="00BA216B" w:rsidP="00614F98"/>
                    <w:p w14:paraId="0C31A775" w14:textId="77777777" w:rsidR="00BA216B" w:rsidRDefault="00BA216B" w:rsidP="00614F98"/>
                    <w:p w14:paraId="67F1F763" w14:textId="77777777" w:rsidR="00BA216B" w:rsidRDefault="00BA216B" w:rsidP="00614F98"/>
                    <w:p w14:paraId="48AC8088" w14:textId="77777777" w:rsidR="00BA216B" w:rsidRDefault="00BA216B" w:rsidP="00614F98"/>
                    <w:p w14:paraId="1CCBCD01" w14:textId="77777777" w:rsidR="00BA216B" w:rsidRDefault="00BA216B" w:rsidP="00614F98"/>
                    <w:p w14:paraId="518472E8" w14:textId="77777777" w:rsidR="00BA216B" w:rsidRDefault="00BA216B" w:rsidP="00614F98"/>
                    <w:p w14:paraId="61391C6D" w14:textId="77777777" w:rsidR="00BA216B" w:rsidRDefault="00BA216B" w:rsidP="00614F98"/>
                    <w:p w14:paraId="67045BE2" w14:textId="77777777" w:rsidR="00BA216B" w:rsidRDefault="00BA216B" w:rsidP="00614F98"/>
                    <w:p w14:paraId="2D45E896" w14:textId="77777777" w:rsidR="00BA216B" w:rsidRDefault="00BA216B" w:rsidP="00614F98"/>
                    <w:p w14:paraId="6DF88327" w14:textId="77777777" w:rsidR="00BA216B" w:rsidRDefault="00BA216B" w:rsidP="00614F98"/>
                    <w:p w14:paraId="71CC6600" w14:textId="77777777" w:rsidR="00BA216B" w:rsidRDefault="00BA216B" w:rsidP="00614F98"/>
                    <w:p w14:paraId="49721180" w14:textId="77777777" w:rsidR="00BA216B" w:rsidRDefault="00BA216B" w:rsidP="00614F98"/>
                    <w:p w14:paraId="38162CF3" w14:textId="77777777" w:rsidR="00BA216B" w:rsidRDefault="00BA216B" w:rsidP="00614F98"/>
                    <w:p w14:paraId="45C72AC3" w14:textId="77777777" w:rsidR="00BA216B" w:rsidRDefault="00BA216B" w:rsidP="00614F98"/>
                    <w:p w14:paraId="04C0556F" w14:textId="77777777" w:rsidR="00BA216B" w:rsidRDefault="00BA216B" w:rsidP="00614F98"/>
                    <w:p w14:paraId="619A2796" w14:textId="77777777" w:rsidR="00BA216B" w:rsidRDefault="00BA216B" w:rsidP="00614F98"/>
                    <w:p w14:paraId="71EDA265" w14:textId="77777777" w:rsidR="00BA216B" w:rsidRDefault="00BA216B" w:rsidP="00614F98"/>
                    <w:p w14:paraId="447BF507" w14:textId="77777777" w:rsidR="00BA216B" w:rsidRDefault="00BA216B" w:rsidP="00614F98"/>
                    <w:p w14:paraId="6273DC97" w14:textId="77777777" w:rsidR="00BA216B" w:rsidRDefault="00BA216B" w:rsidP="00614F98"/>
                    <w:p w14:paraId="11E27EE6" w14:textId="77777777" w:rsidR="00BA216B" w:rsidRDefault="00BA216B" w:rsidP="00614F98"/>
                    <w:p w14:paraId="392B0290" w14:textId="77777777" w:rsidR="00BA216B" w:rsidRDefault="00BA216B" w:rsidP="00614F98"/>
                    <w:p w14:paraId="420E3351" w14:textId="77777777" w:rsidR="00BA216B" w:rsidRDefault="00BA216B" w:rsidP="00614F98"/>
                    <w:p w14:paraId="35D37E92" w14:textId="77777777" w:rsidR="00BA216B" w:rsidRDefault="00BA216B" w:rsidP="00614F98"/>
                    <w:p w14:paraId="0DAB8035" w14:textId="77777777" w:rsidR="00BA216B" w:rsidRDefault="00BA216B" w:rsidP="00614F98"/>
                    <w:p w14:paraId="07622A94" w14:textId="77777777" w:rsidR="00BA216B" w:rsidRDefault="00BA216B" w:rsidP="00614F98"/>
                    <w:p w14:paraId="5C082184" w14:textId="77777777" w:rsidR="00BA216B" w:rsidRDefault="00BA216B" w:rsidP="00614F98"/>
                    <w:p w14:paraId="3EFAB62C" w14:textId="77777777" w:rsidR="00BA216B" w:rsidRDefault="00BA216B" w:rsidP="00614F98"/>
                    <w:p w14:paraId="332B7B12" w14:textId="77777777" w:rsidR="00BA216B" w:rsidRDefault="00BA216B" w:rsidP="00614F98"/>
                    <w:p w14:paraId="261D2726" w14:textId="77777777" w:rsidR="00BA216B" w:rsidRDefault="00BA216B" w:rsidP="00614F98"/>
                    <w:p w14:paraId="4773ACD4" w14:textId="77777777" w:rsidR="00BA216B" w:rsidRDefault="00BA216B" w:rsidP="00614F98"/>
                    <w:p w14:paraId="3BBA1A8E" w14:textId="77777777" w:rsidR="00BA216B" w:rsidRDefault="00BA216B" w:rsidP="00614F98"/>
                    <w:p w14:paraId="6D9995BF" w14:textId="77777777" w:rsidR="00BA216B" w:rsidRDefault="00BA216B" w:rsidP="00614F98"/>
                    <w:p w14:paraId="3812AA43" w14:textId="77777777" w:rsidR="00BA216B" w:rsidRDefault="00BA216B" w:rsidP="00614F98"/>
                    <w:p w14:paraId="3F1A9924" w14:textId="77777777" w:rsidR="00BA216B" w:rsidRDefault="00BA216B" w:rsidP="00614F98"/>
                    <w:p w14:paraId="7A71DAE2" w14:textId="77777777" w:rsidR="00BA216B" w:rsidRDefault="00BA216B" w:rsidP="00614F98"/>
                    <w:p w14:paraId="7CE70403" w14:textId="77777777" w:rsidR="00BA216B" w:rsidRDefault="00BA216B" w:rsidP="00614F98"/>
                    <w:p w14:paraId="4591E74B" w14:textId="77777777" w:rsidR="00BA216B" w:rsidRDefault="00BA216B" w:rsidP="00614F98"/>
                    <w:p w14:paraId="0962F9FF" w14:textId="77777777" w:rsidR="00BA216B" w:rsidRDefault="00BA216B" w:rsidP="00614F98"/>
                    <w:p w14:paraId="351D65A2" w14:textId="77777777" w:rsidR="00BA216B" w:rsidRDefault="00BA216B" w:rsidP="00614F98"/>
                    <w:p w14:paraId="43D0C1F5" w14:textId="77777777" w:rsidR="00BA216B" w:rsidRDefault="00BA216B" w:rsidP="00614F98"/>
                    <w:p w14:paraId="3AADA022" w14:textId="77777777" w:rsidR="00BA216B" w:rsidRDefault="00BA216B" w:rsidP="00614F98"/>
                    <w:p w14:paraId="31E500CF" w14:textId="77777777" w:rsidR="00BA216B" w:rsidRDefault="00BA216B" w:rsidP="00614F98"/>
                    <w:p w14:paraId="395CD17A" w14:textId="77777777" w:rsidR="00BA216B" w:rsidRDefault="00BA216B" w:rsidP="00614F98"/>
                    <w:p w14:paraId="38DD0BB7" w14:textId="77777777" w:rsidR="00BA216B" w:rsidRDefault="00BA216B" w:rsidP="00614F98"/>
                    <w:p w14:paraId="13172F85" w14:textId="77777777" w:rsidR="00BA216B" w:rsidRDefault="00BA216B" w:rsidP="00614F98"/>
                    <w:p w14:paraId="7B86B217" w14:textId="77777777" w:rsidR="00BA216B" w:rsidRDefault="00BA216B" w:rsidP="00614F98"/>
                    <w:p w14:paraId="796B2612" w14:textId="77777777" w:rsidR="00BA216B" w:rsidRDefault="00BA216B" w:rsidP="00614F98"/>
                    <w:p w14:paraId="1EA07B59" w14:textId="77777777" w:rsidR="00BA216B" w:rsidRDefault="00BA216B" w:rsidP="00614F98"/>
                    <w:p w14:paraId="0DA8D416" w14:textId="77777777" w:rsidR="00BA216B" w:rsidRDefault="00BA216B" w:rsidP="00614F98"/>
                    <w:p w14:paraId="20DCFFCC" w14:textId="77777777" w:rsidR="00BA216B" w:rsidRDefault="00BA216B" w:rsidP="00614F98"/>
                    <w:p w14:paraId="594E0A9A" w14:textId="77777777" w:rsidR="00BA216B" w:rsidRDefault="00BA216B" w:rsidP="00614F98"/>
                    <w:p w14:paraId="21F99974" w14:textId="77777777" w:rsidR="00BA216B" w:rsidRDefault="00BA216B" w:rsidP="00614F98"/>
                    <w:p w14:paraId="7F80B301" w14:textId="77777777" w:rsidR="00BA216B" w:rsidRDefault="00BA216B" w:rsidP="00614F98"/>
                    <w:p w14:paraId="07603297" w14:textId="77777777" w:rsidR="00BA216B" w:rsidRDefault="00BA216B" w:rsidP="00614F98"/>
                    <w:p w14:paraId="10817CD6" w14:textId="77777777" w:rsidR="00BA216B" w:rsidRDefault="00BA216B" w:rsidP="00614F98"/>
                    <w:p w14:paraId="529ED723" w14:textId="77777777" w:rsidR="00BA216B" w:rsidRDefault="00BA216B" w:rsidP="00614F98"/>
                    <w:p w14:paraId="32B038CD" w14:textId="77777777" w:rsidR="00BA216B" w:rsidRDefault="00BA216B" w:rsidP="00614F98"/>
                    <w:p w14:paraId="2D7FD735" w14:textId="77777777" w:rsidR="00BA216B" w:rsidRDefault="00BA216B" w:rsidP="00614F98"/>
                    <w:p w14:paraId="1C6FD1B7" w14:textId="77777777" w:rsidR="00BA216B" w:rsidRDefault="00BA216B" w:rsidP="00614F98"/>
                    <w:p w14:paraId="08CD1B92" w14:textId="77777777" w:rsidR="00BA216B" w:rsidRDefault="00BA216B" w:rsidP="00614F98"/>
                    <w:p w14:paraId="3FA76B75" w14:textId="77777777" w:rsidR="00BA216B" w:rsidRDefault="00BA216B" w:rsidP="00614F98"/>
                    <w:p w14:paraId="14D242EB" w14:textId="77777777" w:rsidR="00BA216B" w:rsidRDefault="00BA216B" w:rsidP="00614F98"/>
                    <w:p w14:paraId="615DFBEC" w14:textId="77777777" w:rsidR="00BA216B" w:rsidRDefault="00BA216B" w:rsidP="00614F98"/>
                    <w:p w14:paraId="6D9682AB" w14:textId="77777777" w:rsidR="00BA216B" w:rsidRDefault="00BA216B" w:rsidP="00614F98"/>
                    <w:p w14:paraId="421FD694" w14:textId="77777777" w:rsidR="00BA216B" w:rsidRDefault="00BA216B" w:rsidP="00614F98"/>
                    <w:p w14:paraId="5A77BA5D" w14:textId="77777777" w:rsidR="00BA216B" w:rsidRDefault="00BA216B" w:rsidP="00614F98"/>
                    <w:p w14:paraId="3E357061" w14:textId="77777777" w:rsidR="00BA216B" w:rsidRDefault="00BA216B" w:rsidP="00614F98"/>
                    <w:p w14:paraId="232516FA" w14:textId="77777777" w:rsidR="00BA216B" w:rsidRDefault="00BA216B" w:rsidP="00614F98"/>
                    <w:p w14:paraId="60EF3136" w14:textId="77777777" w:rsidR="00BA216B" w:rsidRDefault="00BA216B" w:rsidP="00614F98"/>
                    <w:p w14:paraId="533FCDE4" w14:textId="77777777" w:rsidR="00BA216B" w:rsidRDefault="00BA216B" w:rsidP="00614F98"/>
                    <w:p w14:paraId="51CA8589" w14:textId="77777777" w:rsidR="00BA216B" w:rsidRDefault="00BA216B" w:rsidP="00614F98"/>
                    <w:p w14:paraId="6171AD36" w14:textId="77777777" w:rsidR="00BA216B" w:rsidRDefault="00BA216B" w:rsidP="00614F98"/>
                    <w:p w14:paraId="610EE5A7" w14:textId="77777777" w:rsidR="00BA216B" w:rsidRDefault="00BA216B" w:rsidP="00614F98"/>
                    <w:p w14:paraId="138D2D3C" w14:textId="77777777" w:rsidR="00BA216B" w:rsidRDefault="00BA216B" w:rsidP="00614F98"/>
                    <w:p w14:paraId="2A0D0A0D" w14:textId="77777777" w:rsidR="00BA216B" w:rsidRDefault="00BA216B" w:rsidP="00614F98"/>
                    <w:p w14:paraId="5147517D" w14:textId="77777777" w:rsidR="00BA216B" w:rsidRDefault="00BA216B" w:rsidP="00614F98"/>
                    <w:p w14:paraId="380E0E2A" w14:textId="77777777" w:rsidR="00BA216B" w:rsidRDefault="00BA216B" w:rsidP="00614F98"/>
                    <w:p w14:paraId="0E422E5D" w14:textId="77777777" w:rsidR="00BA216B" w:rsidRDefault="00BA216B" w:rsidP="00614F98"/>
                    <w:p w14:paraId="1BF955BE" w14:textId="77777777" w:rsidR="00BA216B" w:rsidRDefault="00BA216B" w:rsidP="00614F98"/>
                    <w:p w14:paraId="475B1717" w14:textId="77777777" w:rsidR="00BA216B" w:rsidRDefault="00BA216B" w:rsidP="00614F98"/>
                    <w:p w14:paraId="0C91A89F" w14:textId="77777777" w:rsidR="00BA216B" w:rsidRDefault="00BA216B" w:rsidP="00614F98"/>
                    <w:p w14:paraId="4AFE9861" w14:textId="77777777" w:rsidR="00BA216B" w:rsidRDefault="00BA216B" w:rsidP="00614F98"/>
                    <w:p w14:paraId="2428990E" w14:textId="77777777" w:rsidR="00BA216B" w:rsidRDefault="00BA216B" w:rsidP="00614F98"/>
                    <w:p w14:paraId="4484836E" w14:textId="77777777" w:rsidR="00BA216B" w:rsidRDefault="00BA216B" w:rsidP="00614F98"/>
                    <w:p w14:paraId="2AB2E888" w14:textId="77777777" w:rsidR="00BA216B" w:rsidRDefault="00BA216B" w:rsidP="00614F98"/>
                    <w:p w14:paraId="2C8F6D85" w14:textId="77777777" w:rsidR="00BA216B" w:rsidRDefault="00BA216B" w:rsidP="00614F98"/>
                    <w:p w14:paraId="15693F11" w14:textId="77777777" w:rsidR="00BA216B" w:rsidRDefault="00BA216B" w:rsidP="00614F98"/>
                    <w:p w14:paraId="01A5280D" w14:textId="77777777" w:rsidR="00BA216B" w:rsidRDefault="00BA216B" w:rsidP="00614F98"/>
                    <w:p w14:paraId="37FE2907" w14:textId="77777777" w:rsidR="00BA216B" w:rsidRDefault="00BA216B" w:rsidP="00614F98"/>
                    <w:p w14:paraId="2C78D520" w14:textId="77777777" w:rsidR="00BA216B" w:rsidRDefault="00BA216B" w:rsidP="00614F98"/>
                    <w:p w14:paraId="3294FAED" w14:textId="77777777" w:rsidR="00BA216B" w:rsidRDefault="00BA216B" w:rsidP="00614F98"/>
                    <w:p w14:paraId="186B28D2" w14:textId="77777777" w:rsidR="00BA216B" w:rsidRDefault="00BA216B" w:rsidP="00614F98"/>
                    <w:p w14:paraId="6209C825" w14:textId="77777777" w:rsidR="00BA216B" w:rsidRDefault="00BA216B" w:rsidP="00614F98"/>
                    <w:p w14:paraId="2C5014B3" w14:textId="77777777" w:rsidR="00BA216B" w:rsidRDefault="00BA216B" w:rsidP="00614F98"/>
                    <w:p w14:paraId="1736E807" w14:textId="77777777" w:rsidR="00BA216B" w:rsidRDefault="00BA216B" w:rsidP="00614F98"/>
                    <w:p w14:paraId="30701595" w14:textId="77777777" w:rsidR="00BA216B" w:rsidRDefault="00BA216B" w:rsidP="00614F98"/>
                    <w:p w14:paraId="56F8C214" w14:textId="77777777" w:rsidR="00BA216B" w:rsidRDefault="00BA216B" w:rsidP="00614F98"/>
                    <w:p w14:paraId="203A6803" w14:textId="77777777" w:rsidR="00BA216B" w:rsidRDefault="00BA216B" w:rsidP="00614F98"/>
                    <w:p w14:paraId="7BB50065" w14:textId="77777777" w:rsidR="00BA216B" w:rsidRDefault="00BA216B" w:rsidP="00614F98"/>
                    <w:p w14:paraId="69DD2391" w14:textId="77777777" w:rsidR="00BA216B" w:rsidRDefault="00BA216B" w:rsidP="00614F98"/>
                    <w:p w14:paraId="63AA5BB3" w14:textId="77777777" w:rsidR="00BA216B" w:rsidRDefault="00BA216B" w:rsidP="00614F98"/>
                    <w:p w14:paraId="198CBCB1" w14:textId="77777777" w:rsidR="00BA216B" w:rsidRDefault="00BA216B" w:rsidP="00614F98"/>
                    <w:p w14:paraId="472FA3E6" w14:textId="77777777" w:rsidR="00BA216B" w:rsidRDefault="00BA216B" w:rsidP="00614F98"/>
                    <w:p w14:paraId="09AF80FB" w14:textId="77777777" w:rsidR="00BA216B" w:rsidRDefault="00BA216B" w:rsidP="00614F98"/>
                    <w:p w14:paraId="2CF3C92B" w14:textId="77777777" w:rsidR="00BA216B" w:rsidRDefault="00BA216B" w:rsidP="00614F98"/>
                    <w:p w14:paraId="1F794200" w14:textId="77777777" w:rsidR="00BA216B" w:rsidRDefault="00BA216B" w:rsidP="00614F98"/>
                    <w:p w14:paraId="09E5C981" w14:textId="77777777" w:rsidR="00BA216B" w:rsidRDefault="00BA216B" w:rsidP="00614F98"/>
                    <w:p w14:paraId="4F7002A0" w14:textId="77777777" w:rsidR="00BA216B" w:rsidRDefault="00BA216B" w:rsidP="00614F98"/>
                    <w:p w14:paraId="172186C6" w14:textId="77777777" w:rsidR="00BA216B" w:rsidRDefault="00BA216B" w:rsidP="00614F98"/>
                    <w:p w14:paraId="7C3C1AD0" w14:textId="77777777" w:rsidR="00BA216B" w:rsidRDefault="00BA216B" w:rsidP="00614F98"/>
                    <w:p w14:paraId="28DDA94E" w14:textId="77777777" w:rsidR="00BA216B" w:rsidRDefault="00BA216B" w:rsidP="00614F98"/>
                    <w:p w14:paraId="5AB4E608" w14:textId="77777777" w:rsidR="00BA216B" w:rsidRDefault="00BA216B" w:rsidP="00614F98"/>
                    <w:p w14:paraId="68E9B2CC" w14:textId="77777777" w:rsidR="00BA216B" w:rsidRDefault="00BA216B" w:rsidP="00614F98"/>
                    <w:p w14:paraId="687D198B" w14:textId="77777777" w:rsidR="00BA216B" w:rsidRDefault="00BA216B" w:rsidP="00614F98"/>
                    <w:p w14:paraId="2249D6BE" w14:textId="77777777" w:rsidR="00BA216B" w:rsidRDefault="00BA216B" w:rsidP="00614F98"/>
                    <w:p w14:paraId="05C00A6C" w14:textId="77777777" w:rsidR="00BA216B" w:rsidRDefault="00BA216B" w:rsidP="00614F98"/>
                    <w:p w14:paraId="335C8B15" w14:textId="77777777" w:rsidR="00BA216B" w:rsidRDefault="00BA216B" w:rsidP="00614F98"/>
                    <w:p w14:paraId="005060CD" w14:textId="77777777" w:rsidR="00BA216B" w:rsidRDefault="00BA216B" w:rsidP="00614F98"/>
                    <w:p w14:paraId="269E467B" w14:textId="77777777" w:rsidR="00BA216B" w:rsidRDefault="00BA216B" w:rsidP="00614F98"/>
                    <w:p w14:paraId="2102A465" w14:textId="77777777" w:rsidR="00BA216B" w:rsidRDefault="00BA216B" w:rsidP="00614F98"/>
                    <w:p w14:paraId="7D697208" w14:textId="77777777" w:rsidR="00BA216B" w:rsidRDefault="00BA216B" w:rsidP="00614F98"/>
                    <w:p w14:paraId="514897B7" w14:textId="77777777" w:rsidR="00BA216B" w:rsidRDefault="00BA216B" w:rsidP="00614F98"/>
                    <w:p w14:paraId="68F1163A" w14:textId="77777777" w:rsidR="00BA216B" w:rsidRDefault="00BA216B" w:rsidP="00614F98"/>
                    <w:p w14:paraId="03EEAB9B" w14:textId="77777777" w:rsidR="00BA216B" w:rsidRDefault="00BA216B" w:rsidP="00614F98"/>
                    <w:p w14:paraId="763A086F" w14:textId="77777777" w:rsidR="00BA216B" w:rsidRDefault="00BA216B" w:rsidP="00614F98"/>
                    <w:p w14:paraId="2B629432" w14:textId="77777777" w:rsidR="00BA216B" w:rsidRDefault="00BA216B" w:rsidP="00614F98"/>
                    <w:p w14:paraId="7FDBFE07" w14:textId="77777777" w:rsidR="00BA216B" w:rsidRDefault="00BA216B" w:rsidP="00614F98"/>
                    <w:p w14:paraId="35AD57C4" w14:textId="77777777" w:rsidR="00BA216B" w:rsidRDefault="00BA216B" w:rsidP="00614F98"/>
                    <w:p w14:paraId="560CD28B" w14:textId="77777777" w:rsidR="00BA216B" w:rsidRDefault="00BA216B" w:rsidP="00614F98"/>
                    <w:p w14:paraId="44F5FE41" w14:textId="77777777" w:rsidR="00BA216B" w:rsidRDefault="00BA216B" w:rsidP="00614F98"/>
                    <w:p w14:paraId="2C27E2B3" w14:textId="77777777" w:rsidR="00BA216B" w:rsidRDefault="00BA216B" w:rsidP="00614F98"/>
                    <w:p w14:paraId="1130B3C3" w14:textId="77777777" w:rsidR="00BA216B" w:rsidRDefault="00BA216B" w:rsidP="00614F98"/>
                    <w:p w14:paraId="146D054D" w14:textId="77777777" w:rsidR="00BA216B" w:rsidRDefault="00BA216B" w:rsidP="00614F98"/>
                    <w:p w14:paraId="35711D0F" w14:textId="77777777" w:rsidR="00BA216B" w:rsidRDefault="00BA216B" w:rsidP="00614F98"/>
                    <w:p w14:paraId="4F74AA3B" w14:textId="77777777" w:rsidR="00BA216B" w:rsidRDefault="00BA216B" w:rsidP="00614F98"/>
                    <w:p w14:paraId="49B374D9" w14:textId="77777777" w:rsidR="00BA216B" w:rsidRDefault="00BA216B" w:rsidP="00614F98"/>
                    <w:p w14:paraId="04967364" w14:textId="77777777" w:rsidR="00BA216B" w:rsidRDefault="00BA216B" w:rsidP="00614F98"/>
                    <w:p w14:paraId="1AD56C8B" w14:textId="77777777" w:rsidR="00BA216B" w:rsidRDefault="00BA216B" w:rsidP="00614F98"/>
                    <w:p w14:paraId="08B1C03B" w14:textId="77777777" w:rsidR="00BA216B" w:rsidRDefault="00BA216B" w:rsidP="00614F98"/>
                    <w:p w14:paraId="26283F99" w14:textId="77777777" w:rsidR="00BA216B" w:rsidRDefault="00BA216B" w:rsidP="00614F98"/>
                    <w:p w14:paraId="711C91D8" w14:textId="77777777" w:rsidR="00BA216B" w:rsidRDefault="00BA216B" w:rsidP="00614F98"/>
                    <w:p w14:paraId="7013ED53" w14:textId="77777777" w:rsidR="00BA216B" w:rsidRDefault="00BA216B" w:rsidP="00614F98"/>
                    <w:p w14:paraId="47846BAF" w14:textId="77777777" w:rsidR="00BA216B" w:rsidRDefault="00BA216B" w:rsidP="00614F98"/>
                    <w:p w14:paraId="3E23ED05" w14:textId="77777777" w:rsidR="00BA216B" w:rsidRDefault="00BA216B" w:rsidP="00614F98"/>
                    <w:p w14:paraId="0348A77F" w14:textId="77777777" w:rsidR="00BA216B" w:rsidRDefault="00BA216B" w:rsidP="00614F98"/>
                    <w:p w14:paraId="154E5BFA" w14:textId="77777777" w:rsidR="00BA216B" w:rsidRDefault="00BA216B" w:rsidP="00614F98"/>
                    <w:p w14:paraId="7A2B3912" w14:textId="77777777" w:rsidR="00BA216B" w:rsidRDefault="00BA216B" w:rsidP="00614F98"/>
                    <w:p w14:paraId="673961AC" w14:textId="77777777" w:rsidR="00BA216B" w:rsidRDefault="00BA216B" w:rsidP="00614F98"/>
                    <w:p w14:paraId="1F64E053" w14:textId="77777777" w:rsidR="00BA216B" w:rsidRDefault="00BA216B" w:rsidP="00614F98"/>
                    <w:p w14:paraId="7BFE85A6" w14:textId="77777777" w:rsidR="00BA216B" w:rsidRDefault="00BA216B" w:rsidP="00614F98"/>
                    <w:p w14:paraId="6E5A25AA" w14:textId="77777777" w:rsidR="00BA216B" w:rsidRDefault="00BA216B" w:rsidP="00614F98"/>
                    <w:p w14:paraId="1363EE69" w14:textId="77777777" w:rsidR="00BA216B" w:rsidRDefault="00BA216B" w:rsidP="00614F98"/>
                    <w:p w14:paraId="7BBDEB29" w14:textId="77777777" w:rsidR="00BA216B" w:rsidRDefault="00BA216B" w:rsidP="00614F98"/>
                    <w:p w14:paraId="3FF38CDD" w14:textId="77777777" w:rsidR="00BA216B" w:rsidRDefault="00BA216B" w:rsidP="00614F98"/>
                    <w:p w14:paraId="7D6FD59F" w14:textId="77777777" w:rsidR="00BA216B" w:rsidRDefault="00BA216B" w:rsidP="00614F98"/>
                    <w:p w14:paraId="46631EB6" w14:textId="77777777" w:rsidR="00BA216B" w:rsidRDefault="00BA216B" w:rsidP="00614F98"/>
                    <w:p w14:paraId="639DFFF6" w14:textId="77777777" w:rsidR="00BA216B" w:rsidRDefault="00BA216B" w:rsidP="00614F98"/>
                    <w:p w14:paraId="3F716406" w14:textId="77777777" w:rsidR="00BA216B" w:rsidRDefault="00BA216B" w:rsidP="00614F98"/>
                    <w:p w14:paraId="7C1703FB" w14:textId="77777777" w:rsidR="00BA216B" w:rsidRDefault="00BA216B" w:rsidP="00614F98"/>
                    <w:p w14:paraId="1A00B12B" w14:textId="77777777" w:rsidR="00BA216B" w:rsidRDefault="00BA216B" w:rsidP="00614F98"/>
                    <w:p w14:paraId="27997133" w14:textId="77777777" w:rsidR="00BA216B" w:rsidRDefault="00BA216B" w:rsidP="00614F98"/>
                    <w:p w14:paraId="44987C4E" w14:textId="77777777" w:rsidR="00BA216B" w:rsidRDefault="00BA216B" w:rsidP="00614F98"/>
                    <w:p w14:paraId="28E5A0D1" w14:textId="77777777" w:rsidR="00BA216B" w:rsidRDefault="00BA216B" w:rsidP="00614F98"/>
                    <w:p w14:paraId="0C573BA9" w14:textId="77777777" w:rsidR="00BA216B" w:rsidRDefault="00BA216B" w:rsidP="00614F98"/>
                    <w:p w14:paraId="09986BAF" w14:textId="77777777" w:rsidR="00BA216B" w:rsidRDefault="00BA216B" w:rsidP="00614F98"/>
                    <w:p w14:paraId="3767CF46" w14:textId="77777777" w:rsidR="00BA216B" w:rsidRDefault="00BA216B" w:rsidP="00614F98"/>
                    <w:p w14:paraId="24877AD6" w14:textId="77777777" w:rsidR="00BA216B" w:rsidRDefault="00BA216B" w:rsidP="00614F98"/>
                    <w:p w14:paraId="7C802560" w14:textId="77777777" w:rsidR="00BA216B" w:rsidRDefault="00BA216B" w:rsidP="00614F98"/>
                    <w:p w14:paraId="5B26D892" w14:textId="77777777" w:rsidR="00BA216B" w:rsidRDefault="00BA216B" w:rsidP="00614F98"/>
                    <w:p w14:paraId="7C4F4D40" w14:textId="77777777" w:rsidR="00BA216B" w:rsidRDefault="00BA216B" w:rsidP="00614F98"/>
                    <w:p w14:paraId="095385E4" w14:textId="77777777" w:rsidR="00BA216B" w:rsidRDefault="00BA216B" w:rsidP="00614F98"/>
                    <w:p w14:paraId="64443632" w14:textId="77777777" w:rsidR="00BA216B" w:rsidRDefault="00BA216B" w:rsidP="00614F98"/>
                    <w:p w14:paraId="27E0091D" w14:textId="77777777" w:rsidR="00BA216B" w:rsidRDefault="00BA216B" w:rsidP="00614F98"/>
                    <w:p w14:paraId="58CA550E" w14:textId="77777777" w:rsidR="00BA216B" w:rsidRDefault="00BA216B" w:rsidP="00614F98"/>
                    <w:p w14:paraId="652DEAC7" w14:textId="77777777" w:rsidR="00BA216B" w:rsidRDefault="00BA216B" w:rsidP="00614F98"/>
                    <w:p w14:paraId="2D94B554" w14:textId="77777777" w:rsidR="00BA216B" w:rsidRDefault="00BA216B" w:rsidP="00614F98"/>
                    <w:p w14:paraId="3CFD139C" w14:textId="77777777" w:rsidR="00BA216B" w:rsidRDefault="00BA216B" w:rsidP="00614F98"/>
                    <w:p w14:paraId="53E61512" w14:textId="77777777" w:rsidR="00BA216B" w:rsidRDefault="00BA216B" w:rsidP="00614F98"/>
                    <w:p w14:paraId="3CC345BB" w14:textId="77777777" w:rsidR="00BA216B" w:rsidRDefault="00BA216B" w:rsidP="00614F98"/>
                    <w:p w14:paraId="2A56E9E2" w14:textId="77777777" w:rsidR="00BA216B" w:rsidRDefault="00BA216B" w:rsidP="00614F98"/>
                    <w:p w14:paraId="6357397F" w14:textId="77777777" w:rsidR="00BA216B" w:rsidRDefault="00BA216B" w:rsidP="00614F98"/>
                    <w:p w14:paraId="2445B865" w14:textId="77777777" w:rsidR="00BA216B" w:rsidRDefault="00BA216B" w:rsidP="00614F98"/>
                    <w:p w14:paraId="21BFCCD1" w14:textId="77777777" w:rsidR="00BA216B" w:rsidRDefault="00BA216B" w:rsidP="00614F98"/>
                    <w:p w14:paraId="56212466" w14:textId="77777777" w:rsidR="00BA216B" w:rsidRDefault="00BA216B" w:rsidP="00614F98"/>
                    <w:p w14:paraId="507E38EB" w14:textId="77777777" w:rsidR="00BA216B" w:rsidRDefault="00BA216B" w:rsidP="00614F98"/>
                    <w:p w14:paraId="155A5D60" w14:textId="77777777" w:rsidR="00BA216B" w:rsidRDefault="00BA216B" w:rsidP="00614F98"/>
                    <w:p w14:paraId="46BCE2B9" w14:textId="77777777" w:rsidR="00BA216B" w:rsidRDefault="00BA216B" w:rsidP="00614F98"/>
                    <w:p w14:paraId="5752AB8C" w14:textId="77777777" w:rsidR="00BA216B" w:rsidRDefault="00BA216B" w:rsidP="00614F98"/>
                    <w:p w14:paraId="198BF99F" w14:textId="77777777" w:rsidR="00BA216B" w:rsidRDefault="00BA216B" w:rsidP="00614F98"/>
                    <w:p w14:paraId="29F4017C" w14:textId="77777777" w:rsidR="00BA216B" w:rsidRDefault="00BA216B" w:rsidP="00614F98"/>
                    <w:p w14:paraId="10E9B8C8" w14:textId="77777777" w:rsidR="00BA216B" w:rsidRDefault="00BA216B" w:rsidP="00614F98"/>
                    <w:p w14:paraId="7162961D" w14:textId="77777777" w:rsidR="00BA216B" w:rsidRDefault="00BA216B" w:rsidP="00614F98"/>
                    <w:p w14:paraId="6E25BEFC" w14:textId="77777777" w:rsidR="00BA216B" w:rsidRDefault="00BA216B" w:rsidP="00614F98"/>
                    <w:p w14:paraId="391CAB7B" w14:textId="77777777" w:rsidR="00BA216B" w:rsidRDefault="00BA216B" w:rsidP="00614F98"/>
                    <w:p w14:paraId="1BEB50BF" w14:textId="77777777" w:rsidR="00BA216B" w:rsidRDefault="00BA216B" w:rsidP="00614F98"/>
                    <w:p w14:paraId="2D8578AB" w14:textId="77777777" w:rsidR="00BA216B" w:rsidRDefault="00BA216B" w:rsidP="00614F98"/>
                    <w:p w14:paraId="74730452" w14:textId="77777777" w:rsidR="00BA216B" w:rsidRDefault="00BA216B" w:rsidP="00614F98"/>
                    <w:p w14:paraId="7B79B393" w14:textId="77777777" w:rsidR="00BA216B" w:rsidRDefault="00BA216B" w:rsidP="00614F98"/>
                    <w:p w14:paraId="06EAFCED" w14:textId="77777777" w:rsidR="00BA216B" w:rsidRDefault="00BA216B" w:rsidP="00614F98"/>
                    <w:p w14:paraId="7FF5C093" w14:textId="77777777" w:rsidR="00BA216B" w:rsidRDefault="00BA216B" w:rsidP="00614F98"/>
                    <w:p w14:paraId="11E9B540" w14:textId="77777777" w:rsidR="00BA216B" w:rsidRDefault="00BA216B" w:rsidP="00614F98"/>
                    <w:p w14:paraId="4DDB16D1" w14:textId="77777777" w:rsidR="00BA216B" w:rsidRDefault="00BA216B" w:rsidP="00614F98"/>
                    <w:p w14:paraId="69071D1A" w14:textId="77777777" w:rsidR="00BA216B" w:rsidRDefault="00BA216B" w:rsidP="00614F98"/>
                    <w:p w14:paraId="50F44BBB" w14:textId="77777777" w:rsidR="00BA216B" w:rsidRDefault="00BA216B" w:rsidP="00614F98"/>
                    <w:p w14:paraId="470A243E" w14:textId="77777777" w:rsidR="00BA216B" w:rsidRDefault="00BA216B" w:rsidP="00614F98"/>
                    <w:p w14:paraId="6B1D3A29" w14:textId="77777777" w:rsidR="00BA216B" w:rsidRDefault="00BA216B" w:rsidP="00614F98"/>
                    <w:p w14:paraId="5B4D165A" w14:textId="77777777" w:rsidR="00BA216B" w:rsidRDefault="00BA216B" w:rsidP="00614F98"/>
                    <w:p w14:paraId="375F646C" w14:textId="77777777" w:rsidR="00BA216B" w:rsidRDefault="00BA216B" w:rsidP="00614F98"/>
                    <w:p w14:paraId="619C4206" w14:textId="77777777" w:rsidR="00BA216B" w:rsidRDefault="00BA216B" w:rsidP="00614F98"/>
                    <w:p w14:paraId="429DC243" w14:textId="77777777" w:rsidR="00BA216B" w:rsidRDefault="00BA216B" w:rsidP="00614F98"/>
                    <w:p w14:paraId="39325543" w14:textId="77777777" w:rsidR="00BA216B" w:rsidRDefault="00BA216B" w:rsidP="00614F98"/>
                    <w:p w14:paraId="5AFDCBC5" w14:textId="77777777" w:rsidR="00BA216B" w:rsidRDefault="00BA216B" w:rsidP="00614F98"/>
                    <w:p w14:paraId="557F3C00" w14:textId="77777777" w:rsidR="00BA216B" w:rsidRDefault="00BA216B" w:rsidP="00614F98"/>
                    <w:p w14:paraId="0D2DBA5F" w14:textId="77777777" w:rsidR="00BA216B" w:rsidRDefault="00BA216B" w:rsidP="00614F98"/>
                    <w:p w14:paraId="2E539758" w14:textId="77777777" w:rsidR="00BA216B" w:rsidRDefault="00BA216B" w:rsidP="00614F98"/>
                    <w:p w14:paraId="57E1D3B9" w14:textId="77777777" w:rsidR="00BA216B" w:rsidRDefault="00BA216B" w:rsidP="00614F98"/>
                    <w:p w14:paraId="0D84485C" w14:textId="77777777" w:rsidR="00BA216B" w:rsidRDefault="00BA216B" w:rsidP="00614F98"/>
                    <w:p w14:paraId="26D8B755" w14:textId="77777777" w:rsidR="00BA216B" w:rsidRDefault="00BA216B" w:rsidP="00614F98"/>
                    <w:p w14:paraId="62FDFD69" w14:textId="77777777" w:rsidR="00BA216B" w:rsidRDefault="00BA216B" w:rsidP="00614F98"/>
                    <w:p w14:paraId="44EF9490" w14:textId="77777777" w:rsidR="00BA216B" w:rsidRDefault="00BA216B" w:rsidP="00614F98"/>
                    <w:p w14:paraId="362335F9" w14:textId="77777777" w:rsidR="00BA216B" w:rsidRDefault="00BA216B" w:rsidP="00614F98"/>
                    <w:p w14:paraId="7FDA6D3E" w14:textId="77777777" w:rsidR="00BA216B" w:rsidRDefault="00BA216B" w:rsidP="00614F98"/>
                    <w:p w14:paraId="799DD0EA" w14:textId="77777777" w:rsidR="00BA216B" w:rsidRDefault="00BA216B" w:rsidP="00614F98"/>
                    <w:p w14:paraId="3664A8B4" w14:textId="77777777" w:rsidR="00BA216B" w:rsidRDefault="00BA216B" w:rsidP="00614F98"/>
                    <w:p w14:paraId="4EA8D96E" w14:textId="77777777" w:rsidR="00BA216B" w:rsidRDefault="00BA216B" w:rsidP="00614F98"/>
                    <w:p w14:paraId="3EAA3B36" w14:textId="77777777" w:rsidR="00BA216B" w:rsidRDefault="00BA216B" w:rsidP="00614F98"/>
                    <w:p w14:paraId="23AE4FD3" w14:textId="77777777" w:rsidR="00BA216B" w:rsidRDefault="00BA216B" w:rsidP="00614F98"/>
                    <w:p w14:paraId="713916E2" w14:textId="77777777" w:rsidR="00BA216B" w:rsidRDefault="00BA216B" w:rsidP="00614F98"/>
                    <w:p w14:paraId="362FD603" w14:textId="77777777" w:rsidR="00BA216B" w:rsidRDefault="00BA216B" w:rsidP="00614F98"/>
                    <w:p w14:paraId="6431F8F2" w14:textId="77777777" w:rsidR="00BA216B" w:rsidRDefault="00BA216B" w:rsidP="00614F98"/>
                    <w:p w14:paraId="6C283D2B" w14:textId="77777777" w:rsidR="00BA216B" w:rsidRDefault="00BA216B" w:rsidP="00614F98"/>
                    <w:p w14:paraId="5EBF91FB" w14:textId="77777777" w:rsidR="00BA216B" w:rsidRDefault="00BA216B" w:rsidP="00614F98"/>
                    <w:p w14:paraId="765031A8" w14:textId="77777777" w:rsidR="00BA216B" w:rsidRDefault="00BA216B" w:rsidP="00614F98"/>
                    <w:p w14:paraId="7D8DF450" w14:textId="77777777" w:rsidR="00BA216B" w:rsidRDefault="00BA216B" w:rsidP="00614F98"/>
                    <w:p w14:paraId="49E28BAF" w14:textId="77777777" w:rsidR="00BA216B" w:rsidRDefault="00BA216B" w:rsidP="00614F98"/>
                    <w:p w14:paraId="1315A4B3" w14:textId="77777777" w:rsidR="00BA216B" w:rsidRDefault="00BA216B" w:rsidP="00614F98"/>
                    <w:p w14:paraId="405C1EA0" w14:textId="77777777" w:rsidR="00BA216B" w:rsidRDefault="00BA216B" w:rsidP="00614F98"/>
                    <w:p w14:paraId="290FB16D" w14:textId="77777777" w:rsidR="00BA216B" w:rsidRDefault="00BA216B" w:rsidP="00614F98"/>
                    <w:p w14:paraId="5A165925" w14:textId="77777777" w:rsidR="00BA216B" w:rsidRDefault="00BA216B" w:rsidP="00614F98"/>
                    <w:p w14:paraId="2666C346" w14:textId="77777777" w:rsidR="00BA216B" w:rsidRDefault="00BA216B" w:rsidP="00614F98"/>
                    <w:p w14:paraId="4F5E1E4F" w14:textId="77777777" w:rsidR="00BA216B" w:rsidRDefault="00BA216B" w:rsidP="00614F98"/>
                    <w:p w14:paraId="68BD9A48" w14:textId="77777777" w:rsidR="00BA216B" w:rsidRDefault="00BA216B" w:rsidP="00614F98"/>
                    <w:p w14:paraId="4CD4B757" w14:textId="77777777" w:rsidR="00BA216B" w:rsidRDefault="00BA216B" w:rsidP="00614F98"/>
                    <w:p w14:paraId="178A4FC3" w14:textId="77777777" w:rsidR="00BA216B" w:rsidRDefault="00BA216B" w:rsidP="00614F98"/>
                    <w:p w14:paraId="3022A66F" w14:textId="77777777" w:rsidR="00BA216B" w:rsidRDefault="00BA216B" w:rsidP="00614F98"/>
                    <w:p w14:paraId="3C57CBD0" w14:textId="77777777" w:rsidR="00BA216B" w:rsidRDefault="00BA216B" w:rsidP="00614F98"/>
                    <w:p w14:paraId="0F32BC16" w14:textId="77777777" w:rsidR="00BA216B" w:rsidRDefault="00BA216B" w:rsidP="00614F98"/>
                    <w:p w14:paraId="28666372" w14:textId="77777777" w:rsidR="00BA216B" w:rsidRDefault="00BA216B" w:rsidP="00614F98"/>
                    <w:p w14:paraId="7B01E2E1" w14:textId="77777777" w:rsidR="00BA216B" w:rsidRDefault="00BA216B" w:rsidP="00614F98"/>
                    <w:p w14:paraId="1269C31C" w14:textId="77777777" w:rsidR="00BA216B" w:rsidRDefault="00BA216B" w:rsidP="00614F98"/>
                    <w:p w14:paraId="7E6EB5E7" w14:textId="77777777" w:rsidR="00BA216B" w:rsidRDefault="00BA216B" w:rsidP="00614F98"/>
                    <w:p w14:paraId="7845499D" w14:textId="77777777" w:rsidR="00BA216B" w:rsidRDefault="00BA216B" w:rsidP="00614F98"/>
                    <w:p w14:paraId="1525FF0E" w14:textId="77777777" w:rsidR="00BA216B" w:rsidRDefault="00BA216B" w:rsidP="00614F98"/>
                    <w:p w14:paraId="6DB668AA" w14:textId="77777777" w:rsidR="00BA216B" w:rsidRDefault="00BA216B" w:rsidP="00614F98"/>
                    <w:p w14:paraId="09DA44E3" w14:textId="77777777" w:rsidR="00BA216B" w:rsidRDefault="00BA216B" w:rsidP="00614F98"/>
                    <w:p w14:paraId="15916726" w14:textId="77777777" w:rsidR="00BA216B" w:rsidRDefault="00BA216B" w:rsidP="00614F98"/>
                    <w:p w14:paraId="062ED681" w14:textId="77777777" w:rsidR="00BA216B" w:rsidRDefault="00BA216B" w:rsidP="00614F98"/>
                    <w:p w14:paraId="4DE7C118" w14:textId="77777777" w:rsidR="00BA216B" w:rsidRDefault="00BA216B" w:rsidP="00614F98"/>
                    <w:p w14:paraId="4EE79254" w14:textId="77777777" w:rsidR="00BA216B" w:rsidRDefault="00BA216B" w:rsidP="00614F98"/>
                    <w:p w14:paraId="24E58DD7" w14:textId="77777777" w:rsidR="00BA216B" w:rsidRDefault="00BA216B" w:rsidP="00614F98"/>
                    <w:p w14:paraId="157F251C" w14:textId="77777777" w:rsidR="00BA216B" w:rsidRDefault="00BA216B" w:rsidP="00614F98"/>
                    <w:p w14:paraId="49BF58E5" w14:textId="77777777" w:rsidR="00BA216B" w:rsidRDefault="00BA216B" w:rsidP="00614F98"/>
                    <w:p w14:paraId="4CC22C19" w14:textId="77777777" w:rsidR="00BA216B" w:rsidRDefault="00BA216B" w:rsidP="00614F98"/>
                    <w:p w14:paraId="50228BEE" w14:textId="77777777" w:rsidR="00BA216B" w:rsidRDefault="00BA216B" w:rsidP="00614F98"/>
                    <w:p w14:paraId="585F02ED" w14:textId="77777777" w:rsidR="00BA216B" w:rsidRDefault="00BA216B" w:rsidP="00614F98"/>
                    <w:p w14:paraId="5000134A" w14:textId="77777777" w:rsidR="00BA216B" w:rsidRDefault="00BA216B" w:rsidP="00614F98"/>
                    <w:p w14:paraId="2DF0EBE1" w14:textId="77777777" w:rsidR="00BA216B" w:rsidRDefault="00BA216B" w:rsidP="00614F98"/>
                    <w:p w14:paraId="0E95E318" w14:textId="77777777" w:rsidR="00BA216B" w:rsidRDefault="00BA216B" w:rsidP="00614F98"/>
                    <w:p w14:paraId="2735C6B8" w14:textId="77777777" w:rsidR="00BA216B" w:rsidRDefault="00BA216B" w:rsidP="00614F98"/>
                    <w:p w14:paraId="551540C2" w14:textId="77777777" w:rsidR="00BA216B" w:rsidRDefault="00BA216B" w:rsidP="00614F98"/>
                    <w:p w14:paraId="2B6229FF" w14:textId="77777777" w:rsidR="00BA216B" w:rsidRDefault="00BA216B" w:rsidP="00614F98"/>
                    <w:p w14:paraId="6FF1D51B" w14:textId="77777777" w:rsidR="00BA216B" w:rsidRDefault="00BA216B" w:rsidP="00614F98"/>
                    <w:p w14:paraId="2B8952DD" w14:textId="77777777" w:rsidR="00BA216B" w:rsidRDefault="00BA216B" w:rsidP="00614F98"/>
                    <w:p w14:paraId="4E3CAB0C" w14:textId="77777777" w:rsidR="00BA216B" w:rsidRDefault="00BA216B" w:rsidP="00614F98"/>
                    <w:p w14:paraId="087ABF22" w14:textId="77777777" w:rsidR="00BA216B" w:rsidRDefault="00BA216B" w:rsidP="00614F98"/>
                    <w:p w14:paraId="680331AC" w14:textId="77777777" w:rsidR="00BA216B" w:rsidRDefault="00BA216B" w:rsidP="00614F98"/>
                    <w:p w14:paraId="5D9587C6" w14:textId="77777777" w:rsidR="00BA216B" w:rsidRDefault="00BA216B" w:rsidP="00614F98"/>
                    <w:p w14:paraId="4C868D2C" w14:textId="77777777" w:rsidR="00BA216B" w:rsidRDefault="00BA216B" w:rsidP="00614F98"/>
                    <w:p w14:paraId="60E2AD72" w14:textId="77777777" w:rsidR="00BA216B" w:rsidRDefault="00BA216B" w:rsidP="00614F98"/>
                    <w:p w14:paraId="7324CDCC" w14:textId="77777777" w:rsidR="00BA216B" w:rsidRDefault="00BA216B" w:rsidP="00614F98"/>
                    <w:p w14:paraId="65F7EDB7" w14:textId="77777777" w:rsidR="00BA216B" w:rsidRDefault="00BA216B" w:rsidP="00614F98"/>
                    <w:p w14:paraId="736760D1" w14:textId="77777777" w:rsidR="00BA216B" w:rsidRDefault="00BA216B" w:rsidP="00614F98"/>
                    <w:p w14:paraId="5FFA1BDF" w14:textId="77777777" w:rsidR="00BA216B" w:rsidRDefault="00BA216B" w:rsidP="00614F98"/>
                    <w:p w14:paraId="190C3439" w14:textId="77777777" w:rsidR="00BA216B" w:rsidRDefault="00BA216B" w:rsidP="00614F98"/>
                    <w:p w14:paraId="043C2C01" w14:textId="77777777" w:rsidR="00BA216B" w:rsidRDefault="00BA216B" w:rsidP="00614F98"/>
                    <w:p w14:paraId="1370C5CF" w14:textId="77777777" w:rsidR="00BA216B" w:rsidRDefault="00BA216B" w:rsidP="00614F98"/>
                    <w:p w14:paraId="68614673" w14:textId="77777777" w:rsidR="00BA216B" w:rsidRDefault="00BA216B" w:rsidP="00614F98"/>
                    <w:p w14:paraId="76D8A914" w14:textId="77777777" w:rsidR="00BA216B" w:rsidRDefault="00BA216B" w:rsidP="00614F98"/>
                    <w:p w14:paraId="70DB5568" w14:textId="77777777" w:rsidR="00BA216B" w:rsidRDefault="00BA216B" w:rsidP="00614F98"/>
                    <w:p w14:paraId="29685B69" w14:textId="77777777" w:rsidR="00BA216B" w:rsidRDefault="00BA216B" w:rsidP="00614F98"/>
                    <w:p w14:paraId="2387A2E3" w14:textId="77777777" w:rsidR="00BA216B" w:rsidRDefault="00BA216B" w:rsidP="00614F98"/>
                    <w:p w14:paraId="2580ACD7" w14:textId="77777777" w:rsidR="00BA216B" w:rsidRDefault="00BA216B" w:rsidP="00614F98"/>
                    <w:p w14:paraId="54738DCB" w14:textId="77777777" w:rsidR="00BA216B" w:rsidRDefault="00BA216B" w:rsidP="00614F98"/>
                    <w:p w14:paraId="70138ED8" w14:textId="77777777" w:rsidR="00BA216B" w:rsidRDefault="00BA216B" w:rsidP="00614F98"/>
                    <w:p w14:paraId="395BD61A" w14:textId="77777777" w:rsidR="00BA216B" w:rsidRDefault="00BA216B" w:rsidP="00614F98"/>
                    <w:p w14:paraId="13317100" w14:textId="77777777" w:rsidR="00BA216B" w:rsidRDefault="00BA216B" w:rsidP="00614F98"/>
                    <w:p w14:paraId="6AC8C066" w14:textId="77777777" w:rsidR="00BA216B" w:rsidRDefault="00BA216B" w:rsidP="00614F98"/>
                    <w:p w14:paraId="3289FA1F" w14:textId="77777777" w:rsidR="00BA216B" w:rsidRDefault="00BA216B" w:rsidP="00614F98"/>
                    <w:p w14:paraId="724D54D8" w14:textId="77777777" w:rsidR="00BA216B" w:rsidRDefault="00BA216B" w:rsidP="00614F98"/>
                    <w:p w14:paraId="1BBCDDA7" w14:textId="77777777" w:rsidR="00BA216B" w:rsidRDefault="00BA216B" w:rsidP="00614F98"/>
                    <w:p w14:paraId="37901AD2" w14:textId="77777777" w:rsidR="00BA216B" w:rsidRDefault="00BA216B" w:rsidP="00614F98"/>
                    <w:p w14:paraId="2E61CB3F" w14:textId="77777777" w:rsidR="00BA216B" w:rsidRDefault="00BA216B" w:rsidP="00614F98"/>
                    <w:p w14:paraId="78BF0B5F" w14:textId="77777777" w:rsidR="00BA216B" w:rsidRDefault="00BA216B" w:rsidP="00614F98"/>
                    <w:p w14:paraId="54243365" w14:textId="77777777" w:rsidR="00BA216B" w:rsidRDefault="00BA216B" w:rsidP="00614F98"/>
                    <w:p w14:paraId="0BD49B83" w14:textId="77777777" w:rsidR="00BA216B" w:rsidRDefault="00BA216B" w:rsidP="00614F98"/>
                    <w:p w14:paraId="765EA0B1" w14:textId="77777777" w:rsidR="00BA216B" w:rsidRDefault="00BA216B" w:rsidP="00614F98"/>
                    <w:p w14:paraId="274797AB" w14:textId="77777777" w:rsidR="00BA216B" w:rsidRDefault="00BA216B" w:rsidP="00614F98"/>
                    <w:p w14:paraId="00924E39" w14:textId="77777777" w:rsidR="00BA216B" w:rsidRDefault="00BA216B" w:rsidP="00614F98"/>
                    <w:p w14:paraId="07CF7EAF" w14:textId="77777777" w:rsidR="00BA216B" w:rsidRDefault="00BA216B" w:rsidP="00614F98"/>
                    <w:p w14:paraId="3E3BA5DD" w14:textId="77777777" w:rsidR="00BA216B" w:rsidRDefault="00BA216B" w:rsidP="00614F98"/>
                    <w:p w14:paraId="1156EDA9" w14:textId="77777777" w:rsidR="00BA216B" w:rsidRDefault="00BA216B" w:rsidP="00614F98"/>
                    <w:p w14:paraId="4EE82A6F" w14:textId="77777777" w:rsidR="00BA216B" w:rsidRDefault="00BA216B" w:rsidP="00614F98"/>
                    <w:p w14:paraId="3BB0CD73" w14:textId="77777777" w:rsidR="00BA216B" w:rsidRDefault="00BA216B" w:rsidP="00614F98"/>
                    <w:p w14:paraId="08C6888D" w14:textId="77777777" w:rsidR="00BA216B" w:rsidRDefault="00BA216B" w:rsidP="00614F98"/>
                    <w:p w14:paraId="43713F8C" w14:textId="77777777" w:rsidR="00BA216B" w:rsidRDefault="00BA216B" w:rsidP="00614F98"/>
                    <w:p w14:paraId="6A9FABC8" w14:textId="77777777" w:rsidR="00BA216B" w:rsidRDefault="00BA216B" w:rsidP="00614F98"/>
                    <w:p w14:paraId="0A8E1444" w14:textId="77777777" w:rsidR="00BA216B" w:rsidRDefault="00BA216B" w:rsidP="00614F98"/>
                    <w:p w14:paraId="07AC2ACE" w14:textId="77777777" w:rsidR="00BA216B" w:rsidRDefault="00BA216B" w:rsidP="00614F98"/>
                    <w:p w14:paraId="72F2D9DB" w14:textId="77777777" w:rsidR="00BA216B" w:rsidRDefault="00BA216B" w:rsidP="00614F98"/>
                    <w:p w14:paraId="699C8929" w14:textId="77777777" w:rsidR="00BA216B" w:rsidRDefault="00BA216B" w:rsidP="00614F98"/>
                    <w:p w14:paraId="3546EB99" w14:textId="77777777" w:rsidR="00BA216B" w:rsidRDefault="00BA216B" w:rsidP="00614F98"/>
                    <w:p w14:paraId="7CC9102A" w14:textId="77777777" w:rsidR="00BA216B" w:rsidRDefault="00BA216B" w:rsidP="00614F98"/>
                    <w:p w14:paraId="487E1551" w14:textId="77777777" w:rsidR="00BA216B" w:rsidRDefault="00BA216B" w:rsidP="00614F98"/>
                    <w:p w14:paraId="28049A38" w14:textId="77777777" w:rsidR="00BA216B" w:rsidRDefault="00BA216B" w:rsidP="00614F98"/>
                    <w:p w14:paraId="539D2F5C" w14:textId="77777777" w:rsidR="00BA216B" w:rsidRDefault="00BA216B" w:rsidP="00614F98"/>
                    <w:p w14:paraId="502EAE2B" w14:textId="77777777" w:rsidR="00BA216B" w:rsidRDefault="00BA216B" w:rsidP="00614F98"/>
                    <w:p w14:paraId="29DC87FB" w14:textId="77777777" w:rsidR="00BA216B" w:rsidRDefault="00BA216B" w:rsidP="00614F98"/>
                    <w:p w14:paraId="0C59724B" w14:textId="77777777" w:rsidR="00BA216B" w:rsidRDefault="00BA216B" w:rsidP="00614F98"/>
                    <w:p w14:paraId="5E824D02" w14:textId="77777777" w:rsidR="00BA216B" w:rsidRDefault="00BA216B" w:rsidP="00614F98"/>
                    <w:p w14:paraId="47D1348C" w14:textId="77777777" w:rsidR="00BA216B" w:rsidRDefault="00BA216B" w:rsidP="00614F98"/>
                    <w:p w14:paraId="3FD9AB23" w14:textId="77777777" w:rsidR="00BA216B" w:rsidRDefault="00BA216B" w:rsidP="00614F98"/>
                    <w:p w14:paraId="1C87341C" w14:textId="77777777" w:rsidR="00BA216B" w:rsidRDefault="00BA216B" w:rsidP="00614F98"/>
                    <w:p w14:paraId="09E6DA36" w14:textId="77777777" w:rsidR="00BA216B" w:rsidRDefault="00BA216B" w:rsidP="00614F98"/>
                    <w:p w14:paraId="784DFA64" w14:textId="77777777" w:rsidR="00BA216B" w:rsidRDefault="00BA216B" w:rsidP="00614F98"/>
                    <w:p w14:paraId="628BD80B" w14:textId="77777777" w:rsidR="00BA216B" w:rsidRDefault="00BA216B" w:rsidP="00614F98"/>
                    <w:p w14:paraId="29EC18CE" w14:textId="77777777" w:rsidR="00BA216B" w:rsidRDefault="00BA216B" w:rsidP="00614F98"/>
                    <w:p w14:paraId="61806582" w14:textId="77777777" w:rsidR="00BA216B" w:rsidRDefault="00BA216B" w:rsidP="00614F98"/>
                    <w:p w14:paraId="15C321CB" w14:textId="77777777" w:rsidR="00BA216B" w:rsidRDefault="00BA216B" w:rsidP="00614F98"/>
                    <w:p w14:paraId="79F41BFE" w14:textId="77777777" w:rsidR="00BA216B" w:rsidRDefault="00BA216B" w:rsidP="00614F98"/>
                    <w:p w14:paraId="24E2E8C5" w14:textId="77777777" w:rsidR="00BA216B" w:rsidRDefault="00BA216B" w:rsidP="00614F98"/>
                    <w:p w14:paraId="30088D08" w14:textId="77777777" w:rsidR="00BA216B" w:rsidRDefault="00BA216B" w:rsidP="00614F98"/>
                    <w:p w14:paraId="53173FFA" w14:textId="77777777" w:rsidR="00BA216B" w:rsidRDefault="00BA216B" w:rsidP="00614F98"/>
                    <w:p w14:paraId="3DFE2C04" w14:textId="77777777" w:rsidR="00BA216B" w:rsidRDefault="00BA216B" w:rsidP="00614F98"/>
                    <w:p w14:paraId="5AEB7942" w14:textId="77777777" w:rsidR="00BA216B" w:rsidRDefault="00BA216B" w:rsidP="00614F98"/>
                    <w:p w14:paraId="1697B0B8" w14:textId="77777777" w:rsidR="00BA216B" w:rsidRDefault="00BA216B" w:rsidP="00614F98"/>
                    <w:p w14:paraId="54635138" w14:textId="77777777" w:rsidR="00BA216B" w:rsidRDefault="00BA216B" w:rsidP="00614F98"/>
                    <w:p w14:paraId="012FAB09" w14:textId="77777777" w:rsidR="00BA216B" w:rsidRDefault="00BA216B" w:rsidP="00614F98"/>
                    <w:p w14:paraId="1CC13C02" w14:textId="77777777" w:rsidR="00BA216B" w:rsidRDefault="00BA216B" w:rsidP="00614F98"/>
                    <w:p w14:paraId="3C27D3FF" w14:textId="77777777" w:rsidR="00BA216B" w:rsidRDefault="00BA216B" w:rsidP="00614F98"/>
                    <w:p w14:paraId="5EFCB69D" w14:textId="77777777" w:rsidR="00BA216B" w:rsidRDefault="00BA216B" w:rsidP="00614F98"/>
                    <w:p w14:paraId="1FF68672" w14:textId="77777777" w:rsidR="00BA216B" w:rsidRDefault="00BA216B" w:rsidP="00614F98"/>
                    <w:p w14:paraId="4F907BFC" w14:textId="77777777" w:rsidR="00BA216B" w:rsidRDefault="00BA216B" w:rsidP="00614F98"/>
                    <w:p w14:paraId="74F151B4" w14:textId="77777777" w:rsidR="00BA216B" w:rsidRDefault="00BA216B" w:rsidP="00614F98"/>
                    <w:p w14:paraId="68D85A74" w14:textId="77777777" w:rsidR="00BA216B" w:rsidRDefault="00BA216B" w:rsidP="00614F98"/>
                    <w:p w14:paraId="4F12FBEA" w14:textId="77777777" w:rsidR="00BA216B" w:rsidRDefault="00BA216B" w:rsidP="00614F98"/>
                    <w:p w14:paraId="26572FCD" w14:textId="77777777" w:rsidR="00BA216B" w:rsidRDefault="00BA216B" w:rsidP="00614F98"/>
                    <w:p w14:paraId="79D1A59C" w14:textId="77777777" w:rsidR="00BA216B" w:rsidRDefault="00BA216B" w:rsidP="00614F98"/>
                    <w:p w14:paraId="7ACB3F37" w14:textId="77777777" w:rsidR="00BA216B" w:rsidRDefault="00BA216B" w:rsidP="00614F98"/>
                    <w:p w14:paraId="62451066" w14:textId="77777777" w:rsidR="00BA216B" w:rsidRDefault="00BA216B" w:rsidP="00614F98"/>
                    <w:p w14:paraId="0E92F6CB" w14:textId="77777777" w:rsidR="00BA216B" w:rsidRDefault="00BA216B" w:rsidP="00614F98"/>
                    <w:p w14:paraId="37128624" w14:textId="77777777" w:rsidR="00BA216B" w:rsidRDefault="00BA216B" w:rsidP="00614F98"/>
                    <w:p w14:paraId="5CB0D5FD" w14:textId="77777777" w:rsidR="00BA216B" w:rsidRDefault="00BA216B" w:rsidP="00614F98"/>
                    <w:p w14:paraId="070E2C9F" w14:textId="77777777" w:rsidR="00BA216B" w:rsidRDefault="00BA216B" w:rsidP="00614F98"/>
                    <w:p w14:paraId="45D27DD8" w14:textId="77777777" w:rsidR="00BA216B" w:rsidRDefault="00BA216B" w:rsidP="00614F98"/>
                    <w:p w14:paraId="37329625" w14:textId="77777777" w:rsidR="00BA216B" w:rsidRDefault="00BA216B" w:rsidP="00614F98"/>
                    <w:p w14:paraId="2AB6D8A4" w14:textId="77777777" w:rsidR="00BA216B" w:rsidRDefault="00BA216B" w:rsidP="00614F98"/>
                    <w:p w14:paraId="43A1E531" w14:textId="77777777" w:rsidR="00BA216B" w:rsidRDefault="00BA216B" w:rsidP="00614F98"/>
                    <w:p w14:paraId="34E26BEF" w14:textId="77777777" w:rsidR="00BA216B" w:rsidRDefault="00BA216B" w:rsidP="00614F98"/>
                    <w:p w14:paraId="6D536F36" w14:textId="77777777" w:rsidR="00BA216B" w:rsidRDefault="00BA216B" w:rsidP="00614F98"/>
                    <w:p w14:paraId="34DE5E15" w14:textId="77777777" w:rsidR="00BA216B" w:rsidRDefault="00BA216B" w:rsidP="00614F98"/>
                    <w:p w14:paraId="51CC2205" w14:textId="77777777" w:rsidR="00BA216B" w:rsidRDefault="00BA216B" w:rsidP="00614F98"/>
                    <w:p w14:paraId="1F420438" w14:textId="77777777" w:rsidR="00BA216B" w:rsidRDefault="00BA216B" w:rsidP="00614F98"/>
                    <w:p w14:paraId="42A8891F" w14:textId="77777777" w:rsidR="00BA216B" w:rsidRDefault="00BA216B" w:rsidP="00614F98"/>
                    <w:p w14:paraId="56A14D9E" w14:textId="77777777" w:rsidR="00BA216B" w:rsidRDefault="00BA216B" w:rsidP="00614F98"/>
                    <w:p w14:paraId="052B7AB2" w14:textId="77777777" w:rsidR="00BA216B" w:rsidRDefault="00BA216B" w:rsidP="00614F98"/>
                    <w:p w14:paraId="700EBF66" w14:textId="77777777" w:rsidR="00BA216B" w:rsidRDefault="00BA216B" w:rsidP="00614F98"/>
                    <w:p w14:paraId="00D1A9DD" w14:textId="77777777" w:rsidR="00BA216B" w:rsidRDefault="00BA216B" w:rsidP="00614F98"/>
                    <w:p w14:paraId="066E35DE" w14:textId="77777777" w:rsidR="00BA216B" w:rsidRDefault="00BA216B" w:rsidP="00614F98"/>
                    <w:p w14:paraId="4D152A10" w14:textId="77777777" w:rsidR="00BA216B" w:rsidRDefault="00BA216B" w:rsidP="00614F98"/>
                    <w:p w14:paraId="3FFB97CA" w14:textId="77777777" w:rsidR="00BA216B" w:rsidRDefault="00BA216B" w:rsidP="00614F98"/>
                    <w:p w14:paraId="31FAF128" w14:textId="77777777" w:rsidR="00BA216B" w:rsidRDefault="00BA216B" w:rsidP="00614F98"/>
                    <w:p w14:paraId="03025E08" w14:textId="77777777" w:rsidR="00BA216B" w:rsidRDefault="00BA216B" w:rsidP="00614F98"/>
                    <w:p w14:paraId="0CDE0BDC" w14:textId="77777777" w:rsidR="00BA216B" w:rsidRDefault="00BA216B" w:rsidP="00614F98"/>
                    <w:p w14:paraId="3D79BE2E" w14:textId="77777777" w:rsidR="00BA216B" w:rsidRDefault="00BA216B" w:rsidP="00614F98"/>
                    <w:p w14:paraId="0281D195" w14:textId="77777777" w:rsidR="00BA216B" w:rsidRDefault="00BA216B" w:rsidP="00614F98"/>
                    <w:p w14:paraId="4951F461" w14:textId="77777777" w:rsidR="00BA216B" w:rsidRDefault="00BA216B" w:rsidP="00614F98"/>
                    <w:p w14:paraId="6819105E" w14:textId="77777777" w:rsidR="00BA216B" w:rsidRDefault="00BA216B" w:rsidP="00614F98"/>
                    <w:p w14:paraId="2495E2E8" w14:textId="77777777" w:rsidR="00BA216B" w:rsidRDefault="00BA216B" w:rsidP="00614F98"/>
                    <w:p w14:paraId="252EA251" w14:textId="77777777" w:rsidR="00BA216B" w:rsidRDefault="00BA216B" w:rsidP="00614F98"/>
                    <w:p w14:paraId="0915D492" w14:textId="77777777" w:rsidR="00BA216B" w:rsidRDefault="00BA216B" w:rsidP="00614F98"/>
                    <w:p w14:paraId="2588A208" w14:textId="77777777" w:rsidR="00BA216B" w:rsidRDefault="00BA216B" w:rsidP="00614F98"/>
                    <w:p w14:paraId="05BCE134" w14:textId="77777777" w:rsidR="00BA216B" w:rsidRDefault="00BA216B" w:rsidP="00614F98"/>
                    <w:p w14:paraId="3A1848A1" w14:textId="77777777" w:rsidR="00BA216B" w:rsidRDefault="00BA216B" w:rsidP="00614F98"/>
                    <w:p w14:paraId="50A71FEE" w14:textId="77777777" w:rsidR="00BA216B" w:rsidRDefault="00BA216B" w:rsidP="00614F98"/>
                    <w:p w14:paraId="3680C654" w14:textId="77777777" w:rsidR="00BA216B" w:rsidRDefault="00BA216B" w:rsidP="00614F98"/>
                    <w:p w14:paraId="05454854" w14:textId="77777777" w:rsidR="00BA216B" w:rsidRDefault="00BA216B" w:rsidP="00614F98"/>
                    <w:p w14:paraId="4DF480C0" w14:textId="77777777" w:rsidR="00BA216B" w:rsidRDefault="00BA216B" w:rsidP="00614F98"/>
                    <w:p w14:paraId="37FC3578" w14:textId="77777777" w:rsidR="00BA216B" w:rsidRDefault="00BA216B" w:rsidP="00614F98"/>
                    <w:p w14:paraId="619C0FC3" w14:textId="77777777" w:rsidR="00BA216B" w:rsidRDefault="00BA216B" w:rsidP="00614F98"/>
                    <w:p w14:paraId="3B159D82" w14:textId="77777777" w:rsidR="00BA216B" w:rsidRDefault="00BA216B" w:rsidP="00614F98"/>
                    <w:p w14:paraId="47484CC2" w14:textId="77777777" w:rsidR="00BA216B" w:rsidRDefault="00BA216B" w:rsidP="00614F98"/>
                    <w:p w14:paraId="3BB581B9" w14:textId="77777777" w:rsidR="00BA216B" w:rsidRDefault="00BA216B" w:rsidP="00614F98"/>
                    <w:p w14:paraId="3D3E687B" w14:textId="77777777" w:rsidR="00BA216B" w:rsidRDefault="00BA216B" w:rsidP="00614F98"/>
                    <w:p w14:paraId="1E3AFB18" w14:textId="77777777" w:rsidR="00BA216B" w:rsidRDefault="00BA216B" w:rsidP="00614F98"/>
                    <w:p w14:paraId="57BF9B56" w14:textId="77777777" w:rsidR="00BA216B" w:rsidRDefault="00BA216B" w:rsidP="00614F98"/>
                    <w:p w14:paraId="6CB7275A" w14:textId="77777777" w:rsidR="00BA216B" w:rsidRDefault="00BA216B" w:rsidP="00614F98"/>
                    <w:p w14:paraId="496DA43A" w14:textId="77777777" w:rsidR="00BA216B" w:rsidRDefault="00BA216B" w:rsidP="00614F98"/>
                    <w:p w14:paraId="0E421AB7" w14:textId="77777777" w:rsidR="00BA216B" w:rsidRDefault="00BA216B" w:rsidP="00614F98"/>
                    <w:p w14:paraId="1907A990" w14:textId="77777777" w:rsidR="00BA216B" w:rsidRDefault="00BA216B" w:rsidP="00614F98"/>
                    <w:p w14:paraId="5600ACF0" w14:textId="77777777" w:rsidR="00BA216B" w:rsidRDefault="00BA216B" w:rsidP="00614F98"/>
                    <w:p w14:paraId="72F752CB" w14:textId="77777777" w:rsidR="00BA216B" w:rsidRDefault="00BA216B" w:rsidP="00614F98"/>
                    <w:p w14:paraId="15302D42" w14:textId="77777777" w:rsidR="00BA216B" w:rsidRDefault="00BA216B" w:rsidP="00614F98"/>
                    <w:p w14:paraId="74450C06" w14:textId="77777777" w:rsidR="00BA216B" w:rsidRDefault="00BA216B" w:rsidP="00614F98"/>
                    <w:p w14:paraId="17EB3439" w14:textId="77777777" w:rsidR="00BA216B" w:rsidRDefault="00BA216B" w:rsidP="00614F98"/>
                    <w:p w14:paraId="353F33DE" w14:textId="77777777" w:rsidR="00BA216B" w:rsidRDefault="00BA216B" w:rsidP="00614F98"/>
                    <w:p w14:paraId="54B59839" w14:textId="77777777" w:rsidR="00BA216B" w:rsidRDefault="00BA216B" w:rsidP="00614F98"/>
                    <w:p w14:paraId="559DB4F9" w14:textId="77777777" w:rsidR="00BA216B" w:rsidRDefault="00BA216B" w:rsidP="00614F98"/>
                    <w:p w14:paraId="1E348E60" w14:textId="77777777" w:rsidR="00BA216B" w:rsidRDefault="00BA216B" w:rsidP="00614F98"/>
                    <w:p w14:paraId="6146AB26" w14:textId="77777777" w:rsidR="00BA216B" w:rsidRDefault="00BA216B" w:rsidP="00614F98"/>
                    <w:p w14:paraId="6F20CC6F" w14:textId="77777777" w:rsidR="00BA216B" w:rsidRDefault="00BA216B" w:rsidP="00614F98"/>
                    <w:p w14:paraId="584FB349" w14:textId="77777777" w:rsidR="00BA216B" w:rsidRDefault="00BA216B" w:rsidP="00614F98"/>
                    <w:p w14:paraId="049DE631" w14:textId="77777777" w:rsidR="00BA216B" w:rsidRDefault="00BA216B" w:rsidP="00614F98"/>
                    <w:p w14:paraId="3894A424" w14:textId="77777777" w:rsidR="00BA216B" w:rsidRDefault="00BA216B" w:rsidP="00614F98"/>
                    <w:p w14:paraId="3969D7B7" w14:textId="77777777" w:rsidR="00BA216B" w:rsidRDefault="00BA216B" w:rsidP="00614F98"/>
                    <w:p w14:paraId="2C854AC5" w14:textId="77777777" w:rsidR="00BA216B" w:rsidRDefault="00BA216B" w:rsidP="00614F98"/>
                    <w:p w14:paraId="10921F64" w14:textId="77777777" w:rsidR="00BA216B" w:rsidRDefault="00BA216B" w:rsidP="00614F98"/>
                    <w:p w14:paraId="50CAFF2B" w14:textId="77777777" w:rsidR="00BA216B" w:rsidRDefault="00BA216B" w:rsidP="00614F98"/>
                    <w:p w14:paraId="16ABE52C" w14:textId="77777777" w:rsidR="00BA216B" w:rsidRDefault="00BA216B" w:rsidP="00614F98"/>
                    <w:p w14:paraId="5B838693" w14:textId="77777777" w:rsidR="00BA216B" w:rsidRDefault="00BA216B" w:rsidP="00614F98"/>
                    <w:p w14:paraId="5FCE9B14" w14:textId="77777777" w:rsidR="00BA216B" w:rsidRDefault="00BA216B" w:rsidP="00614F98"/>
                    <w:p w14:paraId="14203AC4" w14:textId="77777777" w:rsidR="00BA216B" w:rsidRDefault="00BA216B" w:rsidP="00614F98"/>
                    <w:p w14:paraId="337B2548" w14:textId="77777777" w:rsidR="00BA216B" w:rsidRDefault="00BA216B" w:rsidP="00614F98"/>
                    <w:p w14:paraId="1651F7DA" w14:textId="77777777" w:rsidR="00BA216B" w:rsidRDefault="00BA216B" w:rsidP="00614F98"/>
                    <w:p w14:paraId="619E1E9D" w14:textId="77777777" w:rsidR="00BA216B" w:rsidRDefault="00BA216B" w:rsidP="00614F98"/>
                    <w:p w14:paraId="0A0964A0" w14:textId="77777777" w:rsidR="00BA216B" w:rsidRDefault="00BA216B" w:rsidP="00614F98"/>
                    <w:p w14:paraId="2565FDB5" w14:textId="77777777" w:rsidR="00BA216B" w:rsidRDefault="00BA216B" w:rsidP="00614F98"/>
                    <w:p w14:paraId="54C2C957" w14:textId="77777777" w:rsidR="00BA216B" w:rsidRDefault="00BA216B" w:rsidP="00614F98"/>
                    <w:p w14:paraId="4FB2FE79" w14:textId="77777777" w:rsidR="00BA216B" w:rsidRDefault="00BA216B" w:rsidP="00614F98"/>
                    <w:p w14:paraId="20D94911" w14:textId="77777777" w:rsidR="00BA216B" w:rsidRDefault="00BA216B" w:rsidP="00614F98"/>
                    <w:p w14:paraId="4AD4D43C" w14:textId="77777777" w:rsidR="00BA216B" w:rsidRDefault="00BA216B" w:rsidP="00614F98"/>
                    <w:p w14:paraId="61DEF170" w14:textId="77777777" w:rsidR="00BA216B" w:rsidRDefault="00BA216B" w:rsidP="00614F98"/>
                    <w:p w14:paraId="40E14841" w14:textId="77777777" w:rsidR="00BA216B" w:rsidRDefault="00BA216B" w:rsidP="00614F98"/>
                    <w:p w14:paraId="1D9DB50A" w14:textId="77777777" w:rsidR="00BA216B" w:rsidRDefault="00BA216B" w:rsidP="00614F98"/>
                    <w:p w14:paraId="463708CA" w14:textId="77777777" w:rsidR="00BA216B" w:rsidRDefault="00BA216B" w:rsidP="00614F98"/>
                    <w:p w14:paraId="48590426" w14:textId="77777777" w:rsidR="00BA216B" w:rsidRDefault="00BA216B" w:rsidP="00614F98"/>
                    <w:p w14:paraId="1A010CAF" w14:textId="77777777" w:rsidR="00BA216B" w:rsidRDefault="00BA216B" w:rsidP="00614F98"/>
                    <w:p w14:paraId="3550581D" w14:textId="77777777" w:rsidR="00BA216B" w:rsidRDefault="00BA216B" w:rsidP="00614F98"/>
                    <w:p w14:paraId="66510F66" w14:textId="77777777" w:rsidR="00BA216B" w:rsidRDefault="00BA216B" w:rsidP="00614F98"/>
                    <w:p w14:paraId="4EC8A51B" w14:textId="77777777" w:rsidR="00BA216B" w:rsidRDefault="00BA216B" w:rsidP="00614F98"/>
                    <w:p w14:paraId="0272C99D" w14:textId="77777777" w:rsidR="00BA216B" w:rsidRDefault="00BA216B" w:rsidP="00614F98"/>
                    <w:p w14:paraId="08AD467C" w14:textId="77777777" w:rsidR="00BA216B" w:rsidRDefault="00BA216B" w:rsidP="00614F98"/>
                    <w:p w14:paraId="7A75AA3C" w14:textId="77777777" w:rsidR="00BA216B" w:rsidRDefault="00BA216B" w:rsidP="00614F98"/>
                    <w:p w14:paraId="0F10B08F" w14:textId="77777777" w:rsidR="00BA216B" w:rsidRDefault="00BA216B" w:rsidP="00614F98"/>
                    <w:p w14:paraId="0E521061" w14:textId="77777777" w:rsidR="00BA216B" w:rsidRDefault="00BA216B" w:rsidP="00614F98"/>
                    <w:p w14:paraId="7D4B1614" w14:textId="77777777" w:rsidR="00BA216B" w:rsidRDefault="00BA216B" w:rsidP="00614F98"/>
                    <w:p w14:paraId="449AE9FD" w14:textId="77777777" w:rsidR="00BA216B" w:rsidRDefault="00BA216B" w:rsidP="00614F98"/>
                    <w:p w14:paraId="060F57F8" w14:textId="77777777" w:rsidR="00BA216B" w:rsidRDefault="00BA216B" w:rsidP="00614F98"/>
                    <w:p w14:paraId="15AE7C65" w14:textId="77777777" w:rsidR="00BA216B" w:rsidRDefault="00BA216B" w:rsidP="00614F98"/>
                    <w:p w14:paraId="61E6E41D" w14:textId="77777777" w:rsidR="00BA216B" w:rsidRDefault="00BA216B" w:rsidP="00614F98"/>
                    <w:p w14:paraId="71CA19EE" w14:textId="77777777" w:rsidR="00BA216B" w:rsidRDefault="00BA216B" w:rsidP="00614F98"/>
                    <w:p w14:paraId="7151A0CA" w14:textId="77777777" w:rsidR="00BA216B" w:rsidRDefault="00BA216B" w:rsidP="00614F98"/>
                    <w:p w14:paraId="639263C9" w14:textId="77777777" w:rsidR="00BA216B" w:rsidRDefault="00BA216B" w:rsidP="00614F98"/>
                    <w:p w14:paraId="020B0059" w14:textId="77777777" w:rsidR="00BA216B" w:rsidRDefault="00BA216B" w:rsidP="00614F98"/>
                    <w:p w14:paraId="7B190024" w14:textId="77777777" w:rsidR="00BA216B" w:rsidRDefault="00BA216B" w:rsidP="00614F98"/>
                    <w:p w14:paraId="09274C8F" w14:textId="77777777" w:rsidR="00BA216B" w:rsidRDefault="00BA216B" w:rsidP="00614F98"/>
                    <w:p w14:paraId="43B0CE82" w14:textId="77777777" w:rsidR="00BA216B" w:rsidRDefault="00BA216B" w:rsidP="00614F98"/>
                    <w:p w14:paraId="70EF32C8" w14:textId="77777777" w:rsidR="00BA216B" w:rsidRDefault="00BA216B" w:rsidP="00614F98"/>
                    <w:p w14:paraId="237C0F87" w14:textId="77777777" w:rsidR="00BA216B" w:rsidRDefault="00BA216B" w:rsidP="00614F98"/>
                    <w:p w14:paraId="696C8508" w14:textId="77777777" w:rsidR="00BA216B" w:rsidRDefault="00BA216B" w:rsidP="00614F98"/>
                    <w:p w14:paraId="03387FB1" w14:textId="77777777" w:rsidR="00BA216B" w:rsidRDefault="00BA216B" w:rsidP="00614F98"/>
                    <w:p w14:paraId="29875F7A" w14:textId="77777777" w:rsidR="00BA216B" w:rsidRDefault="00BA216B" w:rsidP="00614F98"/>
                    <w:p w14:paraId="49668B50" w14:textId="77777777" w:rsidR="00BA216B" w:rsidRDefault="00BA216B" w:rsidP="00614F98"/>
                    <w:p w14:paraId="7DFB4B2F" w14:textId="77777777" w:rsidR="00BA216B" w:rsidRDefault="00BA216B" w:rsidP="00614F98"/>
                    <w:p w14:paraId="2C804316" w14:textId="77777777" w:rsidR="00BA216B" w:rsidRDefault="00BA216B" w:rsidP="00614F98"/>
                    <w:p w14:paraId="4F9A63F4" w14:textId="77777777" w:rsidR="00BA216B" w:rsidRDefault="00BA216B" w:rsidP="00614F98"/>
                    <w:p w14:paraId="70F973FC" w14:textId="77777777" w:rsidR="00BA216B" w:rsidRDefault="00BA216B" w:rsidP="00614F98"/>
                    <w:p w14:paraId="2CE37D6A" w14:textId="77777777" w:rsidR="00BA216B" w:rsidRDefault="00BA216B" w:rsidP="00614F98"/>
                    <w:p w14:paraId="2E4F1085" w14:textId="77777777" w:rsidR="00BA216B" w:rsidRDefault="00BA216B" w:rsidP="00614F98"/>
                    <w:p w14:paraId="2A397CF5" w14:textId="77777777" w:rsidR="00BA216B" w:rsidRDefault="00BA216B" w:rsidP="00614F98"/>
                    <w:p w14:paraId="7A7B9725" w14:textId="77777777" w:rsidR="00BA216B" w:rsidRDefault="00BA216B" w:rsidP="00614F98"/>
                    <w:p w14:paraId="726265F7" w14:textId="77777777" w:rsidR="00BA216B" w:rsidRDefault="00BA216B" w:rsidP="00614F98"/>
                    <w:p w14:paraId="43EEBAED" w14:textId="77777777" w:rsidR="00BA216B" w:rsidRDefault="00BA216B" w:rsidP="00614F98"/>
                    <w:p w14:paraId="3885FC3A" w14:textId="77777777" w:rsidR="00BA216B" w:rsidRDefault="00BA216B" w:rsidP="00614F98"/>
                    <w:p w14:paraId="072A06A7" w14:textId="77777777" w:rsidR="00BA216B" w:rsidRDefault="00BA216B" w:rsidP="00614F98"/>
                    <w:p w14:paraId="724DF661" w14:textId="77777777" w:rsidR="00BA216B" w:rsidRDefault="00BA216B" w:rsidP="00614F98"/>
                    <w:p w14:paraId="33F1CC8B" w14:textId="77777777" w:rsidR="00BA216B" w:rsidRDefault="00BA216B" w:rsidP="00614F98"/>
                    <w:p w14:paraId="5E40BA26" w14:textId="77777777" w:rsidR="00BA216B" w:rsidRDefault="00BA216B" w:rsidP="00614F98"/>
                    <w:p w14:paraId="743232D8" w14:textId="77777777" w:rsidR="00BA216B" w:rsidRDefault="00BA216B" w:rsidP="00614F98"/>
                    <w:p w14:paraId="44D59004" w14:textId="77777777" w:rsidR="00BA216B" w:rsidRDefault="00BA216B" w:rsidP="00614F98"/>
                    <w:p w14:paraId="5002B38E" w14:textId="77777777" w:rsidR="00BA216B" w:rsidRDefault="00BA216B" w:rsidP="00614F98"/>
                    <w:p w14:paraId="12AF4114" w14:textId="77777777" w:rsidR="00BA216B" w:rsidRDefault="00BA216B" w:rsidP="00614F98"/>
                    <w:p w14:paraId="686064B8" w14:textId="77777777" w:rsidR="00BA216B" w:rsidRDefault="00BA216B" w:rsidP="00614F98"/>
                    <w:p w14:paraId="5504D97C" w14:textId="77777777" w:rsidR="00BA216B" w:rsidRDefault="00BA216B" w:rsidP="00614F98"/>
                    <w:p w14:paraId="36184071" w14:textId="77777777" w:rsidR="00BA216B" w:rsidRDefault="00BA216B" w:rsidP="00614F98"/>
                    <w:p w14:paraId="5B6CF316" w14:textId="77777777" w:rsidR="00BA216B" w:rsidRDefault="00BA216B" w:rsidP="00614F98"/>
                    <w:p w14:paraId="7DB66A21" w14:textId="77777777" w:rsidR="00BA216B" w:rsidRDefault="00BA216B" w:rsidP="00614F98"/>
                    <w:p w14:paraId="5A127DB5" w14:textId="77777777" w:rsidR="00BA216B" w:rsidRDefault="00BA216B" w:rsidP="00614F98"/>
                    <w:p w14:paraId="126D5D34" w14:textId="77777777" w:rsidR="00BA216B" w:rsidRDefault="00BA216B" w:rsidP="00614F98"/>
                    <w:p w14:paraId="089D3C35" w14:textId="77777777" w:rsidR="00BA216B" w:rsidRDefault="00BA216B" w:rsidP="00614F98"/>
                    <w:p w14:paraId="131B6618" w14:textId="77777777" w:rsidR="00BA216B" w:rsidRDefault="00BA216B" w:rsidP="00614F98"/>
                    <w:p w14:paraId="1D2859F9" w14:textId="77777777" w:rsidR="00BA216B" w:rsidRDefault="00BA216B" w:rsidP="00614F98"/>
                    <w:p w14:paraId="3010623A" w14:textId="77777777" w:rsidR="00BA216B" w:rsidRDefault="00BA216B" w:rsidP="00614F98"/>
                    <w:p w14:paraId="7F950A75" w14:textId="77777777" w:rsidR="00BA216B" w:rsidRDefault="00BA216B" w:rsidP="00614F98"/>
                    <w:p w14:paraId="13BF1DF9" w14:textId="77777777" w:rsidR="00BA216B" w:rsidRDefault="00BA216B" w:rsidP="00614F98"/>
                    <w:p w14:paraId="25ED897D" w14:textId="77777777" w:rsidR="00BA216B" w:rsidRDefault="00BA216B" w:rsidP="00614F98"/>
                    <w:p w14:paraId="24C04472" w14:textId="77777777" w:rsidR="00BA216B" w:rsidRDefault="00BA216B" w:rsidP="00614F98"/>
                    <w:p w14:paraId="7F0EA08D" w14:textId="77777777" w:rsidR="00BA216B" w:rsidRDefault="00BA216B" w:rsidP="00614F98"/>
                    <w:p w14:paraId="6F324AF0" w14:textId="77777777" w:rsidR="00BA216B" w:rsidRDefault="00BA216B" w:rsidP="00614F98"/>
                    <w:p w14:paraId="7771D3FE" w14:textId="77777777" w:rsidR="00BA216B" w:rsidRDefault="00BA216B" w:rsidP="00614F98"/>
                    <w:p w14:paraId="64DEAC62" w14:textId="77777777" w:rsidR="00BA216B" w:rsidRDefault="00BA216B" w:rsidP="00614F98"/>
                    <w:p w14:paraId="4D882835" w14:textId="77777777" w:rsidR="00BA216B" w:rsidRDefault="00BA216B" w:rsidP="00614F98"/>
                    <w:p w14:paraId="7B7B55B6" w14:textId="77777777" w:rsidR="00BA216B" w:rsidRDefault="00BA216B" w:rsidP="00614F98"/>
                    <w:p w14:paraId="45942CDD" w14:textId="77777777" w:rsidR="00BA216B" w:rsidRDefault="00BA216B" w:rsidP="00614F98"/>
                    <w:p w14:paraId="6089FCF7" w14:textId="77777777" w:rsidR="00BA216B" w:rsidRDefault="00BA216B" w:rsidP="00614F98"/>
                    <w:p w14:paraId="28BA720A" w14:textId="77777777" w:rsidR="00BA216B" w:rsidRDefault="00BA216B" w:rsidP="00614F98"/>
                    <w:p w14:paraId="13B5A91A" w14:textId="77777777" w:rsidR="00BA216B" w:rsidRDefault="00BA216B" w:rsidP="00614F98"/>
                    <w:p w14:paraId="3B24F827" w14:textId="77777777" w:rsidR="00BA216B" w:rsidRDefault="00BA216B" w:rsidP="00614F98"/>
                    <w:p w14:paraId="1450C25E" w14:textId="77777777" w:rsidR="00BA216B" w:rsidRDefault="00BA216B" w:rsidP="00614F98"/>
                    <w:p w14:paraId="793D4D96" w14:textId="77777777" w:rsidR="00BA216B" w:rsidRDefault="00BA216B" w:rsidP="00614F98"/>
                    <w:p w14:paraId="3FD67199" w14:textId="77777777" w:rsidR="00BA216B" w:rsidRDefault="00BA216B" w:rsidP="00614F98"/>
                    <w:p w14:paraId="20D0C909" w14:textId="77777777" w:rsidR="00BA216B" w:rsidRDefault="00BA216B" w:rsidP="00614F98"/>
                    <w:p w14:paraId="04BD1891" w14:textId="77777777" w:rsidR="00BA216B" w:rsidRDefault="00BA216B" w:rsidP="00614F98"/>
                    <w:p w14:paraId="6564324A" w14:textId="77777777" w:rsidR="00BA216B" w:rsidRDefault="00BA216B" w:rsidP="00614F98"/>
                    <w:p w14:paraId="4FEA22E3" w14:textId="77777777" w:rsidR="00BA216B" w:rsidRDefault="00BA216B" w:rsidP="00614F98"/>
                    <w:p w14:paraId="64494EC8" w14:textId="77777777" w:rsidR="00BA216B" w:rsidRDefault="00BA216B" w:rsidP="00614F98"/>
                    <w:p w14:paraId="6B603335" w14:textId="77777777" w:rsidR="00BA216B" w:rsidRDefault="00BA216B" w:rsidP="00614F98"/>
                    <w:p w14:paraId="64996F50" w14:textId="77777777" w:rsidR="00BA216B" w:rsidRDefault="00BA216B" w:rsidP="00614F98"/>
                    <w:p w14:paraId="6D504207" w14:textId="77777777" w:rsidR="00BA216B" w:rsidRDefault="00BA216B" w:rsidP="00614F98"/>
                    <w:p w14:paraId="3B01EAF3" w14:textId="77777777" w:rsidR="00BA216B" w:rsidRDefault="00BA216B" w:rsidP="00614F98"/>
                    <w:p w14:paraId="539F2F0A" w14:textId="77777777" w:rsidR="00BA216B" w:rsidRDefault="00BA216B" w:rsidP="00614F98"/>
                    <w:p w14:paraId="1CDC6668" w14:textId="77777777" w:rsidR="00BA216B" w:rsidRDefault="00BA216B" w:rsidP="00614F98"/>
                    <w:p w14:paraId="4E515A1B" w14:textId="77777777" w:rsidR="00BA216B" w:rsidRDefault="00BA216B" w:rsidP="00614F98"/>
                    <w:p w14:paraId="21FA8BBC" w14:textId="77777777" w:rsidR="00BA216B" w:rsidRDefault="00BA216B" w:rsidP="00614F98"/>
                    <w:p w14:paraId="23CF818B" w14:textId="77777777" w:rsidR="00BA216B" w:rsidRDefault="00BA216B" w:rsidP="00614F98"/>
                    <w:p w14:paraId="6AA96798" w14:textId="77777777" w:rsidR="00BA216B" w:rsidRDefault="00BA216B" w:rsidP="00614F98"/>
                    <w:p w14:paraId="7FF81199" w14:textId="77777777" w:rsidR="00BA216B" w:rsidRDefault="00BA216B" w:rsidP="00614F98"/>
                    <w:p w14:paraId="6AC8238C" w14:textId="77777777" w:rsidR="00BA216B" w:rsidRDefault="00BA216B" w:rsidP="00614F98"/>
                    <w:p w14:paraId="1B08B390" w14:textId="77777777" w:rsidR="00BA216B" w:rsidRDefault="00BA216B" w:rsidP="00614F98"/>
                    <w:p w14:paraId="37DD5EF9" w14:textId="77777777" w:rsidR="00BA216B" w:rsidRDefault="00BA216B" w:rsidP="00614F98"/>
                    <w:p w14:paraId="4291511F" w14:textId="77777777" w:rsidR="00BA216B" w:rsidRDefault="00BA216B" w:rsidP="00614F98"/>
                    <w:p w14:paraId="5BE1E3DB" w14:textId="77777777" w:rsidR="00BA216B" w:rsidRDefault="00BA216B" w:rsidP="00614F98"/>
                    <w:p w14:paraId="03EF4159" w14:textId="77777777" w:rsidR="00BA216B" w:rsidRDefault="00BA216B" w:rsidP="00614F98"/>
                    <w:p w14:paraId="0CAA9F52" w14:textId="77777777" w:rsidR="00BA216B" w:rsidRDefault="00BA216B" w:rsidP="00614F98"/>
                    <w:p w14:paraId="08AEB1CF" w14:textId="77777777" w:rsidR="00BA216B" w:rsidRDefault="00BA216B" w:rsidP="00614F98"/>
                    <w:p w14:paraId="30E7FB56" w14:textId="77777777" w:rsidR="00BA216B" w:rsidRDefault="00BA216B" w:rsidP="00614F98"/>
                    <w:p w14:paraId="4EA1E15E" w14:textId="77777777" w:rsidR="00BA216B" w:rsidRDefault="00BA216B" w:rsidP="00614F98"/>
                    <w:p w14:paraId="334FA5CC" w14:textId="77777777" w:rsidR="00BA216B" w:rsidRDefault="00BA216B" w:rsidP="00614F98"/>
                    <w:p w14:paraId="11984400" w14:textId="77777777" w:rsidR="00BA216B" w:rsidRDefault="00BA216B" w:rsidP="00614F98"/>
                    <w:p w14:paraId="19757304" w14:textId="77777777" w:rsidR="00BA216B" w:rsidRDefault="00BA216B" w:rsidP="00614F98"/>
                    <w:p w14:paraId="49CA3113" w14:textId="77777777" w:rsidR="00BA216B" w:rsidRDefault="00BA216B" w:rsidP="00614F98"/>
                    <w:p w14:paraId="6CC990D3" w14:textId="77777777" w:rsidR="00BA216B" w:rsidRDefault="00BA216B" w:rsidP="00614F98"/>
                    <w:p w14:paraId="0BC5D036" w14:textId="77777777" w:rsidR="00BA216B" w:rsidRDefault="00BA216B" w:rsidP="00614F98"/>
                    <w:p w14:paraId="3ED16E46" w14:textId="77777777" w:rsidR="00BA216B" w:rsidRDefault="00BA216B" w:rsidP="00614F98"/>
                    <w:p w14:paraId="0380584A" w14:textId="77777777" w:rsidR="00BA216B" w:rsidRDefault="00BA216B" w:rsidP="00614F98"/>
                    <w:p w14:paraId="6DC7AEBA" w14:textId="77777777" w:rsidR="00BA216B" w:rsidRDefault="00BA216B" w:rsidP="00614F98"/>
                    <w:p w14:paraId="2086F6FB" w14:textId="77777777" w:rsidR="00BA216B" w:rsidRDefault="00BA216B" w:rsidP="00614F98"/>
                    <w:p w14:paraId="74BDB3C0" w14:textId="77777777" w:rsidR="00BA216B" w:rsidRDefault="00BA216B" w:rsidP="00614F98"/>
                    <w:p w14:paraId="2CA5D246" w14:textId="77777777" w:rsidR="00BA216B" w:rsidRDefault="00BA216B" w:rsidP="00614F98"/>
                    <w:p w14:paraId="70809547" w14:textId="77777777" w:rsidR="00BA216B" w:rsidRDefault="00BA216B" w:rsidP="00614F98"/>
                    <w:p w14:paraId="0FEBBA6F" w14:textId="77777777" w:rsidR="00BA216B" w:rsidRDefault="00BA216B" w:rsidP="00614F98"/>
                    <w:p w14:paraId="615BEEB1" w14:textId="77777777" w:rsidR="00BA216B" w:rsidRDefault="00BA216B" w:rsidP="00614F98"/>
                    <w:p w14:paraId="1EE0E940" w14:textId="77777777" w:rsidR="00BA216B" w:rsidRDefault="00BA216B" w:rsidP="00614F98"/>
                    <w:p w14:paraId="3560F3C6" w14:textId="77777777" w:rsidR="00BA216B" w:rsidRDefault="00BA216B" w:rsidP="00614F98"/>
                    <w:p w14:paraId="6374BD42" w14:textId="77777777" w:rsidR="00BA216B" w:rsidRDefault="00BA216B" w:rsidP="00614F98"/>
                    <w:p w14:paraId="108D6E03" w14:textId="77777777" w:rsidR="00BA216B" w:rsidRDefault="00BA216B" w:rsidP="00614F98"/>
                    <w:p w14:paraId="1CC2252F" w14:textId="77777777" w:rsidR="00BA216B" w:rsidRDefault="00BA216B" w:rsidP="00614F98"/>
                    <w:p w14:paraId="5F194979" w14:textId="77777777" w:rsidR="00BA216B" w:rsidRDefault="00BA216B" w:rsidP="00614F98"/>
                    <w:p w14:paraId="68249925" w14:textId="77777777" w:rsidR="00BA216B" w:rsidRDefault="00BA216B" w:rsidP="00614F98"/>
                    <w:p w14:paraId="5F1419C0" w14:textId="77777777" w:rsidR="00BA216B" w:rsidRDefault="00BA216B" w:rsidP="00614F98"/>
                    <w:p w14:paraId="212CB783" w14:textId="77777777" w:rsidR="00BA216B" w:rsidRDefault="00BA216B" w:rsidP="00614F98"/>
                    <w:p w14:paraId="4B88F17C" w14:textId="77777777" w:rsidR="00BA216B" w:rsidRDefault="00BA216B" w:rsidP="00614F98"/>
                    <w:p w14:paraId="5FA4F42B" w14:textId="77777777" w:rsidR="00BA216B" w:rsidRDefault="00BA216B" w:rsidP="00614F98"/>
                    <w:p w14:paraId="5637F275" w14:textId="77777777" w:rsidR="00BA216B" w:rsidRDefault="00BA216B" w:rsidP="00614F98"/>
                    <w:p w14:paraId="3B5D4E5E" w14:textId="77777777" w:rsidR="00BA216B" w:rsidRDefault="00BA216B" w:rsidP="00614F98"/>
                    <w:p w14:paraId="05943A27" w14:textId="77777777" w:rsidR="00BA216B" w:rsidRDefault="00BA216B" w:rsidP="00614F98"/>
                    <w:p w14:paraId="2287A105" w14:textId="77777777" w:rsidR="00BA216B" w:rsidRDefault="00BA216B" w:rsidP="00614F98"/>
                    <w:p w14:paraId="4838EECB" w14:textId="77777777" w:rsidR="00BA216B" w:rsidRDefault="00BA216B" w:rsidP="00614F98"/>
                    <w:p w14:paraId="4B2DC181" w14:textId="77777777" w:rsidR="00BA216B" w:rsidRDefault="00BA216B" w:rsidP="00614F98"/>
                    <w:p w14:paraId="356550F3" w14:textId="77777777" w:rsidR="00BA216B" w:rsidRDefault="00BA216B" w:rsidP="00614F98"/>
                    <w:p w14:paraId="0ADF4103" w14:textId="77777777" w:rsidR="00BA216B" w:rsidRDefault="00BA216B" w:rsidP="00614F98"/>
                    <w:p w14:paraId="31CDD58D" w14:textId="77777777" w:rsidR="00BA216B" w:rsidRDefault="00BA216B" w:rsidP="00614F98"/>
                    <w:p w14:paraId="4086444F" w14:textId="77777777" w:rsidR="00BA216B" w:rsidRDefault="00BA216B" w:rsidP="00614F98"/>
                    <w:p w14:paraId="79F76C7A" w14:textId="77777777" w:rsidR="00BA216B" w:rsidRDefault="00BA216B" w:rsidP="00614F98"/>
                    <w:p w14:paraId="24098619" w14:textId="77777777" w:rsidR="00BA216B" w:rsidRDefault="00BA216B" w:rsidP="00614F98"/>
                    <w:p w14:paraId="1C6A37A3" w14:textId="77777777" w:rsidR="00BA216B" w:rsidRDefault="00BA216B" w:rsidP="00614F98"/>
                    <w:p w14:paraId="31E537CA" w14:textId="77777777" w:rsidR="00BA216B" w:rsidRDefault="00BA216B" w:rsidP="00614F98"/>
                    <w:p w14:paraId="419A167A" w14:textId="77777777" w:rsidR="00BA216B" w:rsidRDefault="00BA216B" w:rsidP="00614F98"/>
                    <w:p w14:paraId="4F5D14D8" w14:textId="77777777" w:rsidR="00BA216B" w:rsidRDefault="00BA216B" w:rsidP="00614F98"/>
                    <w:p w14:paraId="40F58A18" w14:textId="77777777" w:rsidR="00BA216B" w:rsidRDefault="00BA216B" w:rsidP="00614F98"/>
                    <w:p w14:paraId="26BF9C94" w14:textId="77777777" w:rsidR="00BA216B" w:rsidRDefault="00BA216B" w:rsidP="00614F98"/>
                    <w:p w14:paraId="1FE695C9" w14:textId="77777777" w:rsidR="00BA216B" w:rsidRDefault="00BA216B" w:rsidP="00614F98"/>
                    <w:p w14:paraId="6C0D0673" w14:textId="77777777" w:rsidR="00BA216B" w:rsidRDefault="00BA216B" w:rsidP="00614F98"/>
                    <w:p w14:paraId="4ABD6017" w14:textId="77777777" w:rsidR="00BA216B" w:rsidRDefault="00BA216B" w:rsidP="00614F98"/>
                    <w:p w14:paraId="5E1C2500" w14:textId="77777777" w:rsidR="00BA216B" w:rsidRDefault="00BA216B" w:rsidP="00614F98"/>
                    <w:p w14:paraId="78C4583F" w14:textId="77777777" w:rsidR="00BA216B" w:rsidRDefault="00BA216B" w:rsidP="00614F98"/>
                    <w:p w14:paraId="1F7A74A1" w14:textId="77777777" w:rsidR="00BA216B" w:rsidRDefault="00BA216B" w:rsidP="00614F98"/>
                    <w:p w14:paraId="37D91530" w14:textId="77777777" w:rsidR="00BA216B" w:rsidRDefault="00BA216B" w:rsidP="00614F98"/>
                    <w:p w14:paraId="1E0E9DF8" w14:textId="77777777" w:rsidR="00BA216B" w:rsidRDefault="00BA216B" w:rsidP="00614F98"/>
                    <w:p w14:paraId="31CEEA2B" w14:textId="77777777" w:rsidR="00BA216B" w:rsidRDefault="00BA216B" w:rsidP="00614F98"/>
                    <w:p w14:paraId="69FA3A80" w14:textId="77777777" w:rsidR="00BA216B" w:rsidRDefault="00BA216B" w:rsidP="00614F98"/>
                    <w:p w14:paraId="3FA33A42" w14:textId="77777777" w:rsidR="00BA216B" w:rsidRDefault="00BA216B" w:rsidP="00614F98"/>
                    <w:p w14:paraId="73FED62F" w14:textId="77777777" w:rsidR="00BA216B" w:rsidRDefault="00BA216B" w:rsidP="00614F98"/>
                    <w:p w14:paraId="126BAB9C" w14:textId="77777777" w:rsidR="00BA216B" w:rsidRDefault="00BA216B" w:rsidP="00614F98"/>
                    <w:p w14:paraId="47A32DC1" w14:textId="77777777" w:rsidR="00BA216B" w:rsidRDefault="00BA216B" w:rsidP="00614F98"/>
                    <w:p w14:paraId="5A1F13C9" w14:textId="77777777" w:rsidR="00BA216B" w:rsidRDefault="00BA216B" w:rsidP="00614F98"/>
                    <w:p w14:paraId="7546FB94" w14:textId="77777777" w:rsidR="00BA216B" w:rsidRDefault="00BA216B" w:rsidP="00614F98"/>
                    <w:p w14:paraId="3F2E5CBE" w14:textId="77777777" w:rsidR="00BA216B" w:rsidRDefault="00BA216B" w:rsidP="00614F98"/>
                    <w:p w14:paraId="70A8C827" w14:textId="77777777" w:rsidR="00BA216B" w:rsidRDefault="00BA216B" w:rsidP="00614F98"/>
                    <w:p w14:paraId="161365EC" w14:textId="77777777" w:rsidR="00BA216B" w:rsidRDefault="00BA216B" w:rsidP="00614F98"/>
                    <w:p w14:paraId="0139DBFD" w14:textId="77777777" w:rsidR="00BA216B" w:rsidRDefault="00BA216B" w:rsidP="00614F98"/>
                    <w:p w14:paraId="23B936CE" w14:textId="77777777" w:rsidR="00BA216B" w:rsidRDefault="00BA216B" w:rsidP="00614F98"/>
                    <w:p w14:paraId="137831AA" w14:textId="77777777" w:rsidR="00BA216B" w:rsidRDefault="00BA216B" w:rsidP="00614F98"/>
                    <w:p w14:paraId="051607E9" w14:textId="77777777" w:rsidR="00BA216B" w:rsidRDefault="00BA216B" w:rsidP="00614F98"/>
                    <w:p w14:paraId="393A39DE" w14:textId="77777777" w:rsidR="00BA216B" w:rsidRDefault="00BA216B" w:rsidP="00614F98"/>
                    <w:p w14:paraId="09CACF08" w14:textId="77777777" w:rsidR="00BA216B" w:rsidRDefault="00BA216B" w:rsidP="00614F98"/>
                    <w:p w14:paraId="44752BBD" w14:textId="77777777" w:rsidR="00BA216B" w:rsidRDefault="00BA216B" w:rsidP="00614F98"/>
                    <w:p w14:paraId="5E1BD696" w14:textId="77777777" w:rsidR="00BA216B" w:rsidRDefault="00BA216B" w:rsidP="00614F98"/>
                    <w:p w14:paraId="6D042C07" w14:textId="77777777" w:rsidR="00BA216B" w:rsidRDefault="00BA216B" w:rsidP="00614F98"/>
                    <w:p w14:paraId="541A0C31" w14:textId="77777777" w:rsidR="00BA216B" w:rsidRDefault="00BA216B" w:rsidP="00614F98"/>
                    <w:p w14:paraId="06529330" w14:textId="77777777" w:rsidR="00BA216B" w:rsidRDefault="00BA216B" w:rsidP="00614F98"/>
                    <w:p w14:paraId="28E554AE" w14:textId="77777777" w:rsidR="00BA216B" w:rsidRDefault="00BA216B" w:rsidP="00614F98"/>
                    <w:p w14:paraId="00EE728D" w14:textId="77777777" w:rsidR="00BA216B" w:rsidRDefault="00BA216B" w:rsidP="00614F98"/>
                    <w:p w14:paraId="56AD4ECF" w14:textId="77777777" w:rsidR="00BA216B" w:rsidRDefault="00BA216B" w:rsidP="00614F98"/>
                    <w:p w14:paraId="51B52EE5" w14:textId="77777777" w:rsidR="00BA216B" w:rsidRDefault="00BA216B" w:rsidP="00614F98"/>
                    <w:p w14:paraId="2ED4E860" w14:textId="77777777" w:rsidR="00BA216B" w:rsidRDefault="00BA216B" w:rsidP="00614F98"/>
                    <w:p w14:paraId="38E374E8" w14:textId="77777777" w:rsidR="00BA216B" w:rsidRDefault="00BA216B" w:rsidP="00614F98"/>
                    <w:p w14:paraId="0908AD72" w14:textId="77777777" w:rsidR="00BA216B" w:rsidRDefault="00BA216B" w:rsidP="00614F98"/>
                    <w:p w14:paraId="2CF294A1" w14:textId="77777777" w:rsidR="00BA216B" w:rsidRDefault="00BA216B" w:rsidP="00614F98"/>
                    <w:p w14:paraId="713CB063" w14:textId="77777777" w:rsidR="00BA216B" w:rsidRDefault="00BA216B" w:rsidP="00614F98"/>
                    <w:p w14:paraId="4047C63E" w14:textId="77777777" w:rsidR="00BA216B" w:rsidRDefault="00BA216B" w:rsidP="00614F98"/>
                    <w:p w14:paraId="1C8D112B" w14:textId="77777777" w:rsidR="00BA216B" w:rsidRDefault="00BA216B" w:rsidP="00614F98"/>
                    <w:p w14:paraId="6AD84D86" w14:textId="77777777" w:rsidR="00BA216B" w:rsidRDefault="00BA216B" w:rsidP="00614F98"/>
                    <w:p w14:paraId="072302A6" w14:textId="77777777" w:rsidR="00BA216B" w:rsidRDefault="00BA216B" w:rsidP="00614F98"/>
                    <w:p w14:paraId="65293C3F" w14:textId="77777777" w:rsidR="00BA216B" w:rsidRDefault="00BA216B" w:rsidP="00614F98"/>
                    <w:p w14:paraId="79F92196" w14:textId="77777777" w:rsidR="00BA216B" w:rsidRDefault="00BA216B" w:rsidP="00614F98"/>
                    <w:p w14:paraId="658A7C7D" w14:textId="77777777" w:rsidR="00BA216B" w:rsidRDefault="00BA216B" w:rsidP="00614F98"/>
                    <w:p w14:paraId="0CD6B123" w14:textId="77777777" w:rsidR="00BA216B" w:rsidRDefault="00BA216B" w:rsidP="00614F98"/>
                    <w:p w14:paraId="23564A82" w14:textId="77777777" w:rsidR="00BA216B" w:rsidRDefault="00BA216B" w:rsidP="00614F98"/>
                    <w:p w14:paraId="407518F2" w14:textId="77777777" w:rsidR="00BA216B" w:rsidRDefault="00BA216B" w:rsidP="00614F98"/>
                    <w:p w14:paraId="674ACCD6" w14:textId="77777777" w:rsidR="00BA216B" w:rsidRDefault="00BA216B" w:rsidP="00614F98"/>
                    <w:p w14:paraId="3BA10E2D" w14:textId="77777777" w:rsidR="00BA216B" w:rsidRDefault="00BA216B" w:rsidP="00614F98"/>
                    <w:p w14:paraId="2CA9A56C" w14:textId="77777777" w:rsidR="00BA216B" w:rsidRDefault="00BA216B" w:rsidP="00614F98"/>
                    <w:p w14:paraId="033BE83F" w14:textId="77777777" w:rsidR="00BA216B" w:rsidRDefault="00BA216B" w:rsidP="00614F98"/>
                    <w:p w14:paraId="2C495B5B" w14:textId="77777777" w:rsidR="00BA216B" w:rsidRDefault="00BA216B" w:rsidP="00614F98"/>
                    <w:p w14:paraId="15427AD2" w14:textId="77777777" w:rsidR="00BA216B" w:rsidRDefault="00BA216B" w:rsidP="00614F98"/>
                    <w:p w14:paraId="326E7CB8" w14:textId="77777777" w:rsidR="00BA216B" w:rsidRDefault="00BA216B" w:rsidP="00614F98"/>
                    <w:p w14:paraId="53B35BAF" w14:textId="77777777" w:rsidR="00BA216B" w:rsidRDefault="00BA216B" w:rsidP="00614F98"/>
                    <w:p w14:paraId="22D1354C" w14:textId="77777777" w:rsidR="00BA216B" w:rsidRDefault="00BA216B" w:rsidP="00614F98"/>
                    <w:p w14:paraId="4EF66D97" w14:textId="77777777" w:rsidR="00BA216B" w:rsidRDefault="00BA216B" w:rsidP="00614F98"/>
                    <w:p w14:paraId="5ED7108C" w14:textId="77777777" w:rsidR="00BA216B" w:rsidRDefault="00BA216B" w:rsidP="00614F98"/>
                    <w:p w14:paraId="7BA2AAC4" w14:textId="77777777" w:rsidR="00BA216B" w:rsidRDefault="00BA216B" w:rsidP="00614F98"/>
                    <w:p w14:paraId="2A7E0E3A" w14:textId="77777777" w:rsidR="00BA216B" w:rsidRDefault="00BA216B" w:rsidP="00614F98"/>
                    <w:p w14:paraId="40F485A3" w14:textId="77777777" w:rsidR="00BA216B" w:rsidRDefault="00BA216B" w:rsidP="00614F98"/>
                    <w:p w14:paraId="7FB78B63" w14:textId="77777777" w:rsidR="00BA216B" w:rsidRDefault="00BA216B" w:rsidP="00614F98"/>
                    <w:p w14:paraId="3F6B589D" w14:textId="77777777" w:rsidR="00BA216B" w:rsidRDefault="00BA216B" w:rsidP="00614F98"/>
                    <w:p w14:paraId="14335E6C" w14:textId="77777777" w:rsidR="00BA216B" w:rsidRDefault="00BA216B" w:rsidP="00614F98"/>
                    <w:p w14:paraId="11BA117B" w14:textId="77777777" w:rsidR="00BA216B" w:rsidRDefault="00BA216B" w:rsidP="00614F98"/>
                    <w:p w14:paraId="2A3D50A9" w14:textId="77777777" w:rsidR="00BA216B" w:rsidRDefault="00BA216B" w:rsidP="00614F98"/>
                    <w:p w14:paraId="0D4C26FC" w14:textId="77777777" w:rsidR="00BA216B" w:rsidRDefault="00BA216B" w:rsidP="00614F98"/>
                    <w:p w14:paraId="3D803EE1" w14:textId="77777777" w:rsidR="00BA216B" w:rsidRDefault="00BA216B" w:rsidP="00614F98"/>
                    <w:p w14:paraId="7BF91374" w14:textId="77777777" w:rsidR="00BA216B" w:rsidRDefault="00BA216B" w:rsidP="00614F98"/>
                    <w:p w14:paraId="1D6C418E" w14:textId="77777777" w:rsidR="00BA216B" w:rsidRDefault="00BA216B" w:rsidP="00614F98"/>
                    <w:p w14:paraId="5D1B942A" w14:textId="77777777" w:rsidR="00BA216B" w:rsidRDefault="00BA216B" w:rsidP="00614F98"/>
                    <w:p w14:paraId="060FF637" w14:textId="77777777" w:rsidR="00BA216B" w:rsidRDefault="00BA216B" w:rsidP="00614F98"/>
                    <w:p w14:paraId="2D653F20" w14:textId="77777777" w:rsidR="00BA216B" w:rsidRDefault="00BA216B" w:rsidP="00614F98"/>
                    <w:p w14:paraId="2033695F" w14:textId="77777777" w:rsidR="00BA216B" w:rsidRDefault="00BA216B" w:rsidP="00614F98"/>
                    <w:p w14:paraId="6F5E2492" w14:textId="77777777" w:rsidR="00BA216B" w:rsidRDefault="00BA216B" w:rsidP="00614F98"/>
                    <w:p w14:paraId="09ADE4B0" w14:textId="77777777" w:rsidR="00BA216B" w:rsidRDefault="00BA216B" w:rsidP="00614F98"/>
                    <w:p w14:paraId="6F2AD9EC" w14:textId="77777777" w:rsidR="00BA216B" w:rsidRDefault="00BA216B" w:rsidP="00614F98"/>
                    <w:p w14:paraId="59F73675" w14:textId="77777777" w:rsidR="00BA216B" w:rsidRDefault="00BA216B" w:rsidP="00614F98"/>
                    <w:p w14:paraId="7BF10CED" w14:textId="77777777" w:rsidR="00BA216B" w:rsidRDefault="00BA216B" w:rsidP="00614F98"/>
                    <w:p w14:paraId="6989EBE9" w14:textId="77777777" w:rsidR="00BA216B" w:rsidRDefault="00BA216B" w:rsidP="00614F98"/>
                    <w:p w14:paraId="6B2C47BF" w14:textId="77777777" w:rsidR="00BA216B" w:rsidRDefault="00BA216B" w:rsidP="00614F98"/>
                    <w:p w14:paraId="1CC95F21" w14:textId="77777777" w:rsidR="00BA216B" w:rsidRDefault="00BA216B" w:rsidP="00614F98"/>
                    <w:p w14:paraId="74532876" w14:textId="77777777" w:rsidR="00BA216B" w:rsidRDefault="00BA216B" w:rsidP="00614F98"/>
                    <w:p w14:paraId="35442EE7" w14:textId="77777777" w:rsidR="00BA216B" w:rsidRDefault="00BA216B" w:rsidP="00614F98"/>
                    <w:p w14:paraId="13C82D76" w14:textId="77777777" w:rsidR="00BA216B" w:rsidRDefault="00BA216B" w:rsidP="00614F98"/>
                    <w:p w14:paraId="0184BDAB" w14:textId="77777777" w:rsidR="00BA216B" w:rsidRDefault="00BA216B" w:rsidP="00614F98"/>
                    <w:p w14:paraId="5C6D0CA1" w14:textId="77777777" w:rsidR="00BA216B" w:rsidRDefault="00BA216B" w:rsidP="00614F98"/>
                    <w:p w14:paraId="5E8A6F94" w14:textId="77777777" w:rsidR="00BA216B" w:rsidRDefault="00BA216B" w:rsidP="00614F98"/>
                    <w:p w14:paraId="7FE76611" w14:textId="77777777" w:rsidR="00BA216B" w:rsidRDefault="00BA216B" w:rsidP="00614F98"/>
                    <w:p w14:paraId="6B438A31" w14:textId="77777777" w:rsidR="00BA216B" w:rsidRDefault="00BA216B" w:rsidP="00614F98"/>
                    <w:p w14:paraId="191968EC" w14:textId="77777777" w:rsidR="00BA216B" w:rsidRDefault="00BA216B" w:rsidP="00614F98"/>
                    <w:p w14:paraId="7EDAE798" w14:textId="77777777" w:rsidR="00BA216B" w:rsidRDefault="00BA216B" w:rsidP="00614F98"/>
                    <w:p w14:paraId="2EF3A576" w14:textId="77777777" w:rsidR="00BA216B" w:rsidRDefault="00BA216B" w:rsidP="00614F98"/>
                    <w:p w14:paraId="541F616E" w14:textId="77777777" w:rsidR="00BA216B" w:rsidRDefault="00BA216B" w:rsidP="00614F98"/>
                    <w:p w14:paraId="52E99054" w14:textId="77777777" w:rsidR="00BA216B" w:rsidRDefault="00BA216B" w:rsidP="00614F98"/>
                    <w:p w14:paraId="6552B869" w14:textId="77777777" w:rsidR="00BA216B" w:rsidRDefault="00BA216B" w:rsidP="00614F98"/>
                    <w:p w14:paraId="31798271" w14:textId="77777777" w:rsidR="00BA216B" w:rsidRDefault="00BA216B" w:rsidP="00614F98"/>
                    <w:p w14:paraId="1D8DEAEA" w14:textId="77777777" w:rsidR="00BA216B" w:rsidRDefault="00BA216B" w:rsidP="00614F98"/>
                    <w:p w14:paraId="6879DFE2" w14:textId="77777777" w:rsidR="00BA216B" w:rsidRDefault="00BA216B" w:rsidP="00614F98"/>
                    <w:p w14:paraId="268EC8E1" w14:textId="77777777" w:rsidR="00BA216B" w:rsidRDefault="00BA216B" w:rsidP="00614F98"/>
                    <w:p w14:paraId="4EBD292B" w14:textId="77777777" w:rsidR="00BA216B" w:rsidRDefault="00BA216B" w:rsidP="00614F98"/>
                    <w:p w14:paraId="49E130C2" w14:textId="77777777" w:rsidR="00BA216B" w:rsidRDefault="00BA216B" w:rsidP="00614F98"/>
                    <w:p w14:paraId="5F187005" w14:textId="77777777" w:rsidR="00BA216B" w:rsidRDefault="00BA216B" w:rsidP="00614F98"/>
                    <w:p w14:paraId="478E5F16" w14:textId="77777777" w:rsidR="00BA216B" w:rsidRDefault="00BA216B" w:rsidP="00614F98"/>
                    <w:p w14:paraId="3BE29EB7" w14:textId="77777777" w:rsidR="00BA216B" w:rsidRDefault="00BA216B" w:rsidP="00614F98"/>
                    <w:p w14:paraId="7FEFB682" w14:textId="77777777" w:rsidR="00BA216B" w:rsidRDefault="00BA216B" w:rsidP="00614F98"/>
                    <w:p w14:paraId="2A3985E0" w14:textId="77777777" w:rsidR="00BA216B" w:rsidRDefault="00BA216B" w:rsidP="00614F98"/>
                    <w:p w14:paraId="7BD1A489" w14:textId="77777777" w:rsidR="00BA216B" w:rsidRDefault="00BA216B" w:rsidP="00614F98"/>
                    <w:p w14:paraId="34A20485" w14:textId="77777777" w:rsidR="00BA216B" w:rsidRDefault="00BA216B" w:rsidP="00614F98"/>
                    <w:p w14:paraId="469439C2" w14:textId="77777777" w:rsidR="00BA216B" w:rsidRDefault="00BA216B" w:rsidP="00614F98"/>
                    <w:p w14:paraId="3F78A058" w14:textId="77777777" w:rsidR="00BA216B" w:rsidRDefault="00BA216B" w:rsidP="00614F98"/>
                    <w:p w14:paraId="11AC13C8" w14:textId="77777777" w:rsidR="00BA216B" w:rsidRDefault="00BA216B" w:rsidP="00614F98"/>
                    <w:p w14:paraId="117FA1E5" w14:textId="77777777" w:rsidR="00BA216B" w:rsidRDefault="00BA216B" w:rsidP="00614F98"/>
                    <w:p w14:paraId="6872978B" w14:textId="77777777" w:rsidR="00BA216B" w:rsidRDefault="00BA216B" w:rsidP="00614F98"/>
                    <w:p w14:paraId="0F2CA908" w14:textId="77777777" w:rsidR="00BA216B" w:rsidRDefault="00BA216B" w:rsidP="00614F98"/>
                    <w:p w14:paraId="3F5D6336" w14:textId="77777777" w:rsidR="00BA216B" w:rsidRDefault="00BA216B" w:rsidP="00614F98"/>
                    <w:p w14:paraId="7CB3D725" w14:textId="77777777" w:rsidR="00BA216B" w:rsidRDefault="00BA216B" w:rsidP="00614F98"/>
                    <w:p w14:paraId="1A51A00D" w14:textId="77777777" w:rsidR="00BA216B" w:rsidRDefault="00BA216B" w:rsidP="00614F98"/>
                    <w:p w14:paraId="4875E512" w14:textId="77777777" w:rsidR="00BA216B" w:rsidRDefault="00BA216B" w:rsidP="00614F98"/>
                    <w:p w14:paraId="6DE1AEEA" w14:textId="77777777" w:rsidR="00BA216B" w:rsidRDefault="00BA216B" w:rsidP="00614F98"/>
                    <w:p w14:paraId="06003CE0" w14:textId="77777777" w:rsidR="00BA216B" w:rsidRDefault="00BA216B" w:rsidP="00614F98"/>
                    <w:p w14:paraId="522C0636" w14:textId="77777777" w:rsidR="00BA216B" w:rsidRDefault="00BA216B" w:rsidP="00614F98"/>
                    <w:p w14:paraId="7DF71F3A" w14:textId="77777777" w:rsidR="00BA216B" w:rsidRDefault="00BA216B" w:rsidP="00614F98"/>
                    <w:p w14:paraId="0C75FD91" w14:textId="77777777" w:rsidR="00BA216B" w:rsidRDefault="00BA216B" w:rsidP="00614F98"/>
                    <w:p w14:paraId="258D6324" w14:textId="77777777" w:rsidR="00BA216B" w:rsidRDefault="00BA216B" w:rsidP="00614F98"/>
                    <w:p w14:paraId="3C213026" w14:textId="77777777" w:rsidR="00BA216B" w:rsidRDefault="00BA216B" w:rsidP="00614F98"/>
                    <w:p w14:paraId="6040F400" w14:textId="77777777" w:rsidR="00BA216B" w:rsidRDefault="00BA216B" w:rsidP="00614F98"/>
                    <w:p w14:paraId="36DD87CE" w14:textId="77777777" w:rsidR="00BA216B" w:rsidRDefault="00BA216B" w:rsidP="00614F98"/>
                    <w:p w14:paraId="6BAFC193" w14:textId="77777777" w:rsidR="00BA216B" w:rsidRDefault="00BA216B" w:rsidP="00614F98"/>
                    <w:p w14:paraId="50A21924" w14:textId="77777777" w:rsidR="00BA216B" w:rsidRDefault="00BA216B" w:rsidP="00614F98"/>
                    <w:p w14:paraId="75AB53EA" w14:textId="77777777" w:rsidR="00BA216B" w:rsidRDefault="00BA216B" w:rsidP="00614F98"/>
                    <w:p w14:paraId="48BF300B" w14:textId="77777777" w:rsidR="00BA216B" w:rsidRDefault="00BA216B" w:rsidP="00614F98"/>
                    <w:p w14:paraId="69A2EF88" w14:textId="77777777" w:rsidR="00BA216B" w:rsidRDefault="00BA216B" w:rsidP="00614F98"/>
                    <w:p w14:paraId="2ACC36EF" w14:textId="77777777" w:rsidR="00BA216B" w:rsidRDefault="00BA216B" w:rsidP="00614F98"/>
                    <w:p w14:paraId="77643255" w14:textId="77777777" w:rsidR="00BA216B" w:rsidRDefault="00BA216B" w:rsidP="00614F98"/>
                    <w:p w14:paraId="59EBD9F8" w14:textId="77777777" w:rsidR="00BA216B" w:rsidRDefault="00BA216B" w:rsidP="00614F98"/>
                    <w:p w14:paraId="4815D8EF" w14:textId="77777777" w:rsidR="00BA216B" w:rsidRDefault="00BA216B" w:rsidP="00614F98"/>
                    <w:p w14:paraId="09301A80" w14:textId="77777777" w:rsidR="00BA216B" w:rsidRDefault="00BA216B" w:rsidP="00614F98"/>
                    <w:p w14:paraId="15755387" w14:textId="77777777" w:rsidR="00BA216B" w:rsidRDefault="00BA216B" w:rsidP="00614F98"/>
                    <w:p w14:paraId="51123044" w14:textId="77777777" w:rsidR="00BA216B" w:rsidRDefault="00BA216B" w:rsidP="00614F98"/>
                    <w:p w14:paraId="41D292D2" w14:textId="77777777" w:rsidR="00BA216B" w:rsidRDefault="00BA216B" w:rsidP="00614F98"/>
                    <w:p w14:paraId="46574E44" w14:textId="77777777" w:rsidR="00BA216B" w:rsidRDefault="00BA216B" w:rsidP="00614F98"/>
                    <w:p w14:paraId="1E626796" w14:textId="77777777" w:rsidR="00BA216B" w:rsidRDefault="00BA216B" w:rsidP="00614F98"/>
                    <w:p w14:paraId="402CBA03" w14:textId="77777777" w:rsidR="00BA216B" w:rsidRDefault="00BA216B" w:rsidP="00614F98"/>
                    <w:p w14:paraId="0EE8DABC" w14:textId="77777777" w:rsidR="00BA216B" w:rsidRDefault="00BA216B" w:rsidP="00614F98"/>
                    <w:p w14:paraId="161C2961" w14:textId="77777777" w:rsidR="00BA216B" w:rsidRDefault="00BA216B" w:rsidP="00614F98"/>
                    <w:p w14:paraId="516C21DD" w14:textId="77777777" w:rsidR="00BA216B" w:rsidRDefault="00BA216B" w:rsidP="00614F98"/>
                    <w:p w14:paraId="3C5BFAE5" w14:textId="77777777" w:rsidR="00BA216B" w:rsidRDefault="00BA216B" w:rsidP="00614F98"/>
                    <w:p w14:paraId="2FB4F457" w14:textId="77777777" w:rsidR="00BA216B" w:rsidRDefault="00BA216B" w:rsidP="00614F98"/>
                    <w:p w14:paraId="4C0E7C94" w14:textId="77777777" w:rsidR="00BA216B" w:rsidRDefault="00BA216B" w:rsidP="00614F98"/>
                    <w:p w14:paraId="62CE24D6" w14:textId="77777777" w:rsidR="00BA216B" w:rsidRDefault="00BA216B" w:rsidP="00614F98"/>
                    <w:p w14:paraId="1968153D" w14:textId="77777777" w:rsidR="00BA216B" w:rsidRDefault="00BA216B" w:rsidP="00614F98"/>
                    <w:p w14:paraId="4903836D" w14:textId="77777777" w:rsidR="00BA216B" w:rsidRDefault="00BA216B" w:rsidP="00614F98"/>
                    <w:p w14:paraId="26D5C444" w14:textId="77777777" w:rsidR="00BA216B" w:rsidRDefault="00BA216B" w:rsidP="00614F98"/>
                    <w:p w14:paraId="71D72C1B" w14:textId="77777777" w:rsidR="00BA216B" w:rsidRDefault="00BA216B" w:rsidP="00614F98"/>
                    <w:p w14:paraId="66C40BFB" w14:textId="77777777" w:rsidR="00BA216B" w:rsidRDefault="00BA216B" w:rsidP="00614F98"/>
                    <w:p w14:paraId="0A0C85E9" w14:textId="77777777" w:rsidR="00BA216B" w:rsidRDefault="00BA216B" w:rsidP="00614F98"/>
                    <w:p w14:paraId="1D79FA70" w14:textId="77777777" w:rsidR="00BA216B" w:rsidRDefault="00BA216B" w:rsidP="00614F98"/>
                    <w:p w14:paraId="6B895667" w14:textId="77777777" w:rsidR="00BA216B" w:rsidRDefault="00BA216B" w:rsidP="00614F98"/>
                    <w:p w14:paraId="0EC4A4B5" w14:textId="77777777" w:rsidR="00BA216B" w:rsidRDefault="00BA216B" w:rsidP="00614F98"/>
                    <w:p w14:paraId="28EF6DD3" w14:textId="77777777" w:rsidR="00BA216B" w:rsidRDefault="00BA216B" w:rsidP="00614F98"/>
                    <w:p w14:paraId="045508BB" w14:textId="77777777" w:rsidR="00BA216B" w:rsidRDefault="00BA216B" w:rsidP="00614F98"/>
                    <w:p w14:paraId="4D3C8F93" w14:textId="77777777" w:rsidR="00BA216B" w:rsidRDefault="00BA216B" w:rsidP="00614F98"/>
                    <w:p w14:paraId="275CE999" w14:textId="77777777" w:rsidR="00BA216B" w:rsidRDefault="00BA216B" w:rsidP="00614F98"/>
                    <w:p w14:paraId="327A5B57" w14:textId="77777777" w:rsidR="00BA216B" w:rsidRDefault="00BA216B" w:rsidP="00614F98"/>
                    <w:p w14:paraId="1B0EDA65" w14:textId="77777777" w:rsidR="00BA216B" w:rsidRDefault="00BA216B" w:rsidP="00614F98"/>
                    <w:p w14:paraId="23DD1A9A" w14:textId="77777777" w:rsidR="00BA216B" w:rsidRDefault="00BA216B" w:rsidP="00614F98"/>
                    <w:p w14:paraId="74524B7A" w14:textId="77777777" w:rsidR="00BA216B" w:rsidRDefault="00BA216B" w:rsidP="00614F98"/>
                    <w:p w14:paraId="142676BE" w14:textId="77777777" w:rsidR="00BA216B" w:rsidRDefault="00BA216B" w:rsidP="00614F98"/>
                    <w:p w14:paraId="22A60E66" w14:textId="77777777" w:rsidR="00BA216B" w:rsidRDefault="00BA216B" w:rsidP="00614F98"/>
                    <w:p w14:paraId="57831B72" w14:textId="77777777" w:rsidR="00BA216B" w:rsidRDefault="00BA216B" w:rsidP="00614F98"/>
                    <w:p w14:paraId="5BC0CDB0" w14:textId="77777777" w:rsidR="00BA216B" w:rsidRDefault="00BA216B" w:rsidP="00614F98"/>
                    <w:p w14:paraId="0E9FBAA6" w14:textId="77777777" w:rsidR="00BA216B" w:rsidRDefault="00BA216B" w:rsidP="00614F98"/>
                    <w:p w14:paraId="20C82063" w14:textId="77777777" w:rsidR="00BA216B" w:rsidRDefault="00BA216B" w:rsidP="00614F98"/>
                    <w:p w14:paraId="388F44A4" w14:textId="77777777" w:rsidR="00BA216B" w:rsidRDefault="00BA216B" w:rsidP="00614F98"/>
                    <w:p w14:paraId="6B4916C6" w14:textId="77777777" w:rsidR="00BA216B" w:rsidRDefault="00BA216B" w:rsidP="00614F98"/>
                    <w:p w14:paraId="6DFBA9E8" w14:textId="77777777" w:rsidR="00BA216B" w:rsidRDefault="00BA216B" w:rsidP="00614F98"/>
                    <w:p w14:paraId="6AB20C69" w14:textId="77777777" w:rsidR="00BA216B" w:rsidRDefault="00BA216B" w:rsidP="00614F98"/>
                    <w:p w14:paraId="4B92FDF9" w14:textId="77777777" w:rsidR="00BA216B" w:rsidRDefault="00BA216B" w:rsidP="00614F98"/>
                    <w:p w14:paraId="61260D86" w14:textId="77777777" w:rsidR="00BA216B" w:rsidRDefault="00BA216B" w:rsidP="00614F98"/>
                    <w:p w14:paraId="0BE1C63E" w14:textId="77777777" w:rsidR="00BA216B" w:rsidRDefault="00BA216B" w:rsidP="00614F98"/>
                    <w:p w14:paraId="6F7EF5F6" w14:textId="77777777" w:rsidR="00BA216B" w:rsidRDefault="00BA216B" w:rsidP="00614F98"/>
                    <w:p w14:paraId="74AEDC78" w14:textId="77777777" w:rsidR="00BA216B" w:rsidRDefault="00BA216B" w:rsidP="00614F98"/>
                    <w:p w14:paraId="734CDC67" w14:textId="77777777" w:rsidR="00BA216B" w:rsidRDefault="00BA216B" w:rsidP="00614F98"/>
                    <w:p w14:paraId="66B06283" w14:textId="77777777" w:rsidR="00BA216B" w:rsidRDefault="00BA216B" w:rsidP="00614F98"/>
                    <w:p w14:paraId="17C0289D" w14:textId="77777777" w:rsidR="00BA216B" w:rsidRDefault="00BA216B" w:rsidP="00614F98"/>
                    <w:p w14:paraId="41E2CD87" w14:textId="77777777" w:rsidR="00BA216B" w:rsidRDefault="00BA216B" w:rsidP="00614F98"/>
                    <w:p w14:paraId="34F37A40" w14:textId="77777777" w:rsidR="00BA216B" w:rsidRDefault="00BA216B" w:rsidP="00614F98"/>
                    <w:p w14:paraId="7BA5CAA7" w14:textId="77777777" w:rsidR="00BA216B" w:rsidRDefault="00BA216B" w:rsidP="00614F98"/>
                    <w:p w14:paraId="225C6DF8" w14:textId="77777777" w:rsidR="00BA216B" w:rsidRDefault="00BA216B" w:rsidP="00614F98"/>
                    <w:p w14:paraId="4EF37BF7" w14:textId="77777777" w:rsidR="00BA216B" w:rsidRDefault="00BA216B" w:rsidP="00614F98"/>
                    <w:p w14:paraId="6DE78766" w14:textId="77777777" w:rsidR="00BA216B" w:rsidRDefault="00BA216B" w:rsidP="00614F98"/>
                    <w:p w14:paraId="664237A2" w14:textId="77777777" w:rsidR="00BA216B" w:rsidRDefault="00BA216B" w:rsidP="00614F98"/>
                    <w:p w14:paraId="155D2B21" w14:textId="77777777" w:rsidR="00BA216B" w:rsidRDefault="00BA216B" w:rsidP="00614F98"/>
                    <w:p w14:paraId="324C4C55" w14:textId="77777777" w:rsidR="00BA216B" w:rsidRDefault="00BA216B" w:rsidP="00614F98"/>
                    <w:p w14:paraId="34192D53" w14:textId="77777777" w:rsidR="00BA216B" w:rsidRDefault="00BA216B" w:rsidP="00614F98"/>
                    <w:p w14:paraId="44EC97D4" w14:textId="77777777" w:rsidR="00BA216B" w:rsidRDefault="00BA216B" w:rsidP="00614F98"/>
                    <w:p w14:paraId="43896F37" w14:textId="77777777" w:rsidR="00BA216B" w:rsidRDefault="00BA216B" w:rsidP="00614F98"/>
                    <w:p w14:paraId="0A7C6A99" w14:textId="77777777" w:rsidR="00BA216B" w:rsidRDefault="00BA216B" w:rsidP="00614F98"/>
                    <w:p w14:paraId="62122C59" w14:textId="77777777" w:rsidR="00BA216B" w:rsidRDefault="00BA216B" w:rsidP="00614F98"/>
                    <w:p w14:paraId="6E3C3815" w14:textId="77777777" w:rsidR="00BA216B" w:rsidRDefault="00BA216B" w:rsidP="00614F98"/>
                    <w:p w14:paraId="17407119" w14:textId="77777777" w:rsidR="00BA216B" w:rsidRDefault="00BA216B" w:rsidP="00614F98"/>
                    <w:p w14:paraId="1E3F7C1D" w14:textId="77777777" w:rsidR="00BA216B" w:rsidRDefault="00BA216B" w:rsidP="00614F98"/>
                    <w:p w14:paraId="04892893" w14:textId="77777777" w:rsidR="00BA216B" w:rsidRDefault="00BA216B" w:rsidP="00614F98"/>
                    <w:p w14:paraId="1CE6402F" w14:textId="77777777" w:rsidR="00BA216B" w:rsidRDefault="00BA216B" w:rsidP="00614F98"/>
                    <w:p w14:paraId="48390811" w14:textId="77777777" w:rsidR="00BA216B" w:rsidRDefault="00BA216B" w:rsidP="00614F98"/>
                    <w:p w14:paraId="4EF74878" w14:textId="77777777" w:rsidR="00BA216B" w:rsidRDefault="00BA216B" w:rsidP="00614F98"/>
                    <w:p w14:paraId="7FA40AB1" w14:textId="77777777" w:rsidR="00BA216B" w:rsidRDefault="00BA216B" w:rsidP="00614F98"/>
                    <w:p w14:paraId="533B261B" w14:textId="77777777" w:rsidR="00BA216B" w:rsidRDefault="00BA216B" w:rsidP="00614F98"/>
                    <w:p w14:paraId="1F31B2C0" w14:textId="77777777" w:rsidR="00BA216B" w:rsidRDefault="00BA216B" w:rsidP="00614F98"/>
                    <w:p w14:paraId="50A33A87" w14:textId="77777777" w:rsidR="00BA216B" w:rsidRDefault="00BA216B" w:rsidP="00614F98"/>
                    <w:p w14:paraId="21093186" w14:textId="77777777" w:rsidR="00BA216B" w:rsidRDefault="00BA216B" w:rsidP="00614F98"/>
                    <w:p w14:paraId="78BDAB68" w14:textId="77777777" w:rsidR="00BA216B" w:rsidRDefault="00BA216B" w:rsidP="00614F98"/>
                    <w:p w14:paraId="1F65AACC" w14:textId="77777777" w:rsidR="00BA216B" w:rsidRDefault="00BA216B" w:rsidP="00614F98"/>
                    <w:p w14:paraId="1A560AE2" w14:textId="77777777" w:rsidR="00BA216B" w:rsidRDefault="00BA216B" w:rsidP="00614F98"/>
                    <w:p w14:paraId="71EC5179" w14:textId="77777777" w:rsidR="00BA216B" w:rsidRDefault="00BA216B" w:rsidP="00614F98"/>
                    <w:p w14:paraId="11FE72D7" w14:textId="77777777" w:rsidR="00BA216B" w:rsidRDefault="00BA216B" w:rsidP="00614F98"/>
                    <w:p w14:paraId="69885A86" w14:textId="77777777" w:rsidR="00BA216B" w:rsidRDefault="00BA216B" w:rsidP="00614F98"/>
                    <w:p w14:paraId="2F05BE44" w14:textId="77777777" w:rsidR="00BA216B" w:rsidRDefault="00BA216B" w:rsidP="00614F98"/>
                    <w:p w14:paraId="0A610CA6" w14:textId="77777777" w:rsidR="00BA216B" w:rsidRDefault="00BA216B" w:rsidP="00614F98"/>
                    <w:p w14:paraId="482EFCE5" w14:textId="77777777" w:rsidR="00BA216B" w:rsidRDefault="00BA216B" w:rsidP="00614F98"/>
                    <w:p w14:paraId="4DA8A6B2" w14:textId="77777777" w:rsidR="00BA216B" w:rsidRDefault="00BA216B" w:rsidP="00614F98"/>
                    <w:p w14:paraId="5A0FDBC5" w14:textId="77777777" w:rsidR="00BA216B" w:rsidRDefault="00BA216B" w:rsidP="00614F98"/>
                    <w:p w14:paraId="2D6EFDFE" w14:textId="77777777" w:rsidR="00BA216B" w:rsidRDefault="00BA216B" w:rsidP="00614F98"/>
                    <w:p w14:paraId="1612C28E" w14:textId="77777777" w:rsidR="00BA216B" w:rsidRDefault="00BA216B" w:rsidP="00614F98"/>
                    <w:p w14:paraId="68BE8DC9" w14:textId="77777777" w:rsidR="00BA216B" w:rsidRDefault="00BA216B" w:rsidP="00614F98"/>
                    <w:p w14:paraId="71524DCE" w14:textId="77777777" w:rsidR="00BA216B" w:rsidRDefault="00BA216B" w:rsidP="00614F98"/>
                    <w:p w14:paraId="7D7FC65A" w14:textId="77777777" w:rsidR="00BA216B" w:rsidRDefault="00BA216B" w:rsidP="00614F98"/>
                    <w:p w14:paraId="29E967E7" w14:textId="77777777" w:rsidR="00BA216B" w:rsidRDefault="00BA216B" w:rsidP="00614F98"/>
                    <w:p w14:paraId="7A43D079" w14:textId="77777777" w:rsidR="00BA216B" w:rsidRDefault="00BA216B" w:rsidP="00614F98"/>
                    <w:p w14:paraId="16A19DB5" w14:textId="77777777" w:rsidR="00BA216B" w:rsidRDefault="00BA216B" w:rsidP="00614F98"/>
                    <w:p w14:paraId="512BE405" w14:textId="77777777" w:rsidR="00BA216B" w:rsidRDefault="00BA216B" w:rsidP="00614F98"/>
                    <w:p w14:paraId="1BD787A8" w14:textId="77777777" w:rsidR="00BA216B" w:rsidRDefault="00BA216B" w:rsidP="00614F98"/>
                    <w:p w14:paraId="367C0AD4" w14:textId="77777777" w:rsidR="00BA216B" w:rsidRDefault="00BA216B" w:rsidP="00614F98"/>
                    <w:p w14:paraId="4FB835D7" w14:textId="77777777" w:rsidR="00BA216B" w:rsidRDefault="00BA216B" w:rsidP="00614F98"/>
                    <w:p w14:paraId="68F6563D" w14:textId="77777777" w:rsidR="00BA216B" w:rsidRDefault="00BA216B" w:rsidP="00614F98"/>
                    <w:p w14:paraId="4D5759E5" w14:textId="77777777" w:rsidR="00BA216B" w:rsidRDefault="00BA216B" w:rsidP="00614F98"/>
                    <w:p w14:paraId="2B208A13" w14:textId="77777777" w:rsidR="00BA216B" w:rsidRDefault="00BA216B" w:rsidP="00614F98"/>
                    <w:p w14:paraId="1A5DB340" w14:textId="77777777" w:rsidR="00BA216B" w:rsidRDefault="00BA216B" w:rsidP="00614F98"/>
                    <w:p w14:paraId="17B26882" w14:textId="77777777" w:rsidR="00BA216B" w:rsidRDefault="00BA216B" w:rsidP="00614F98"/>
                    <w:p w14:paraId="325FF6EE" w14:textId="77777777" w:rsidR="00BA216B" w:rsidRDefault="00BA216B" w:rsidP="00614F98"/>
                    <w:p w14:paraId="2690C8AD" w14:textId="77777777" w:rsidR="00BA216B" w:rsidRDefault="00BA216B" w:rsidP="00614F98"/>
                    <w:p w14:paraId="1B6F61E0" w14:textId="77777777" w:rsidR="00BA216B" w:rsidRDefault="00BA216B" w:rsidP="00614F98"/>
                    <w:p w14:paraId="1B0A9DBA" w14:textId="77777777" w:rsidR="00BA216B" w:rsidRDefault="00BA216B" w:rsidP="00614F98"/>
                    <w:p w14:paraId="0151A9C3" w14:textId="77777777" w:rsidR="00BA216B" w:rsidRDefault="00BA216B" w:rsidP="00614F98"/>
                    <w:p w14:paraId="34EA525E" w14:textId="77777777" w:rsidR="00BA216B" w:rsidRDefault="00BA216B" w:rsidP="00614F98"/>
                    <w:p w14:paraId="1C66A04A" w14:textId="77777777" w:rsidR="00BA216B" w:rsidRDefault="00BA216B" w:rsidP="00614F98"/>
                    <w:p w14:paraId="28200872" w14:textId="77777777" w:rsidR="00BA216B" w:rsidRDefault="00BA216B" w:rsidP="00614F98"/>
                    <w:p w14:paraId="6FF0B92B" w14:textId="77777777" w:rsidR="00BA216B" w:rsidRDefault="00BA216B" w:rsidP="00614F98"/>
                    <w:p w14:paraId="00FC8E37" w14:textId="77777777" w:rsidR="00BA216B" w:rsidRDefault="00BA216B" w:rsidP="00614F98"/>
                    <w:p w14:paraId="73E878EB" w14:textId="77777777" w:rsidR="00BA216B" w:rsidRDefault="00BA216B" w:rsidP="00614F98"/>
                    <w:p w14:paraId="3873BE44" w14:textId="77777777" w:rsidR="00BA216B" w:rsidRDefault="00BA216B" w:rsidP="00614F98"/>
                    <w:p w14:paraId="4B57157D" w14:textId="77777777" w:rsidR="00BA216B" w:rsidRDefault="00BA216B" w:rsidP="00614F98"/>
                    <w:p w14:paraId="66E02DA1" w14:textId="77777777" w:rsidR="00BA216B" w:rsidRDefault="00BA216B" w:rsidP="00614F98"/>
                    <w:p w14:paraId="414375CB" w14:textId="77777777" w:rsidR="00BA216B" w:rsidRDefault="00BA216B" w:rsidP="00614F98"/>
                    <w:p w14:paraId="540AD3B2" w14:textId="77777777" w:rsidR="00BA216B" w:rsidRDefault="00BA216B" w:rsidP="00614F98"/>
                    <w:p w14:paraId="3E684388" w14:textId="77777777" w:rsidR="00BA216B" w:rsidRDefault="00BA216B" w:rsidP="00614F98"/>
                    <w:p w14:paraId="40F39983" w14:textId="77777777" w:rsidR="00BA216B" w:rsidRDefault="00BA216B" w:rsidP="00614F98"/>
                    <w:p w14:paraId="5C552003" w14:textId="77777777" w:rsidR="00BA216B" w:rsidRDefault="00BA216B" w:rsidP="00614F98"/>
                    <w:p w14:paraId="48BA02BC" w14:textId="77777777" w:rsidR="00BA216B" w:rsidRDefault="00BA216B" w:rsidP="00614F98"/>
                    <w:p w14:paraId="2307B280" w14:textId="77777777" w:rsidR="00BA216B" w:rsidRDefault="00BA216B" w:rsidP="00614F98"/>
                    <w:p w14:paraId="7957A7EC" w14:textId="77777777" w:rsidR="00BA216B" w:rsidRDefault="00BA216B" w:rsidP="00614F98"/>
                    <w:p w14:paraId="32D1F741" w14:textId="77777777" w:rsidR="00BA216B" w:rsidRDefault="00BA216B" w:rsidP="00614F98"/>
                    <w:p w14:paraId="3C074F75" w14:textId="77777777" w:rsidR="00BA216B" w:rsidRDefault="00BA216B" w:rsidP="00614F98"/>
                    <w:p w14:paraId="7F8002FB" w14:textId="77777777" w:rsidR="00BA216B" w:rsidRDefault="00BA216B" w:rsidP="00614F98"/>
                    <w:p w14:paraId="6CFF6253" w14:textId="77777777" w:rsidR="00BA216B" w:rsidRDefault="00BA216B" w:rsidP="00614F98"/>
                    <w:p w14:paraId="1C6BEFD5" w14:textId="77777777" w:rsidR="00BA216B" w:rsidRDefault="00BA216B" w:rsidP="00614F98"/>
                    <w:p w14:paraId="73DC8495" w14:textId="77777777" w:rsidR="00BA216B" w:rsidRDefault="00BA216B" w:rsidP="00614F98"/>
                    <w:p w14:paraId="6DD74FE6" w14:textId="77777777" w:rsidR="00BA216B" w:rsidRDefault="00BA216B" w:rsidP="00614F98"/>
                    <w:p w14:paraId="7821097C" w14:textId="77777777" w:rsidR="00BA216B" w:rsidRDefault="00BA216B" w:rsidP="00614F98"/>
                    <w:p w14:paraId="2675DFA5" w14:textId="77777777" w:rsidR="00BA216B" w:rsidRDefault="00BA216B" w:rsidP="00614F98"/>
                    <w:p w14:paraId="131191B0" w14:textId="77777777" w:rsidR="00BA216B" w:rsidRDefault="00BA216B" w:rsidP="00614F98"/>
                    <w:p w14:paraId="240ED120" w14:textId="77777777" w:rsidR="00BA216B" w:rsidRDefault="00BA216B" w:rsidP="00614F98"/>
                    <w:p w14:paraId="67797757" w14:textId="77777777" w:rsidR="00BA216B" w:rsidRDefault="00BA216B" w:rsidP="00614F98"/>
                    <w:p w14:paraId="39E41FB8" w14:textId="77777777" w:rsidR="00BA216B" w:rsidRDefault="00BA216B" w:rsidP="00614F98"/>
                    <w:p w14:paraId="7FA1AAE2" w14:textId="77777777" w:rsidR="00BA216B" w:rsidRDefault="00BA216B" w:rsidP="00614F98"/>
                    <w:p w14:paraId="7825A685" w14:textId="77777777" w:rsidR="00BA216B" w:rsidRDefault="00BA216B" w:rsidP="00614F98"/>
                    <w:p w14:paraId="5772376C" w14:textId="77777777" w:rsidR="00BA216B" w:rsidRDefault="00BA216B" w:rsidP="00614F98"/>
                    <w:p w14:paraId="53C514DB" w14:textId="77777777" w:rsidR="00BA216B" w:rsidRDefault="00BA216B" w:rsidP="00614F98"/>
                    <w:p w14:paraId="4ABE019B" w14:textId="77777777" w:rsidR="00BA216B" w:rsidRDefault="00BA216B" w:rsidP="00614F98"/>
                    <w:p w14:paraId="76506E4C" w14:textId="77777777" w:rsidR="00BA216B" w:rsidRDefault="00BA216B" w:rsidP="00614F98"/>
                    <w:p w14:paraId="06A45565" w14:textId="77777777" w:rsidR="00BA216B" w:rsidRDefault="00BA216B" w:rsidP="00614F98"/>
                    <w:p w14:paraId="696CB9DD" w14:textId="77777777" w:rsidR="00BA216B" w:rsidRDefault="00BA216B" w:rsidP="00614F98"/>
                    <w:p w14:paraId="0B2339A4" w14:textId="77777777" w:rsidR="00BA216B" w:rsidRDefault="00BA216B" w:rsidP="00614F98"/>
                    <w:p w14:paraId="616700B3" w14:textId="77777777" w:rsidR="00BA216B" w:rsidRDefault="00BA216B" w:rsidP="00614F98"/>
                    <w:p w14:paraId="4792AEBD" w14:textId="77777777" w:rsidR="00BA216B" w:rsidRDefault="00BA216B" w:rsidP="00614F98"/>
                    <w:p w14:paraId="61466F16" w14:textId="77777777" w:rsidR="00BA216B" w:rsidRDefault="00BA216B" w:rsidP="00614F98"/>
                    <w:p w14:paraId="66208471" w14:textId="77777777" w:rsidR="00BA216B" w:rsidRDefault="00BA216B" w:rsidP="00614F98"/>
                    <w:p w14:paraId="0885E102" w14:textId="77777777" w:rsidR="00BA216B" w:rsidRDefault="00BA216B" w:rsidP="00614F98"/>
                    <w:p w14:paraId="1315CA2B" w14:textId="77777777" w:rsidR="00BA216B" w:rsidRDefault="00BA216B" w:rsidP="00614F98"/>
                    <w:p w14:paraId="45F98F30" w14:textId="77777777" w:rsidR="00BA216B" w:rsidRDefault="00BA216B" w:rsidP="00614F98"/>
                    <w:p w14:paraId="11F70DCA" w14:textId="77777777" w:rsidR="00BA216B" w:rsidRDefault="00BA216B" w:rsidP="00614F98"/>
                    <w:p w14:paraId="4DD8C0B2" w14:textId="77777777" w:rsidR="00BA216B" w:rsidRDefault="00BA216B" w:rsidP="00614F98"/>
                    <w:p w14:paraId="0F653CFE" w14:textId="77777777" w:rsidR="00BA216B" w:rsidRDefault="00BA216B" w:rsidP="00614F98"/>
                    <w:p w14:paraId="39E184F6" w14:textId="77777777" w:rsidR="00BA216B" w:rsidRDefault="00BA216B" w:rsidP="00614F98"/>
                    <w:p w14:paraId="1BB69D0C" w14:textId="77777777" w:rsidR="00BA216B" w:rsidRDefault="00BA216B" w:rsidP="00614F98"/>
                    <w:p w14:paraId="47B39A5E" w14:textId="77777777" w:rsidR="00BA216B" w:rsidRDefault="00BA216B" w:rsidP="00614F98"/>
                    <w:p w14:paraId="5035ED27" w14:textId="77777777" w:rsidR="00BA216B" w:rsidRDefault="00BA216B" w:rsidP="00614F98"/>
                    <w:p w14:paraId="3FD7C550" w14:textId="77777777" w:rsidR="00BA216B" w:rsidRDefault="00BA216B" w:rsidP="00614F98"/>
                    <w:p w14:paraId="53B9673A" w14:textId="77777777" w:rsidR="00BA216B" w:rsidRDefault="00BA216B" w:rsidP="00614F98"/>
                    <w:p w14:paraId="0AB9FBC2" w14:textId="77777777" w:rsidR="00BA216B" w:rsidRDefault="00BA216B" w:rsidP="00614F98"/>
                    <w:p w14:paraId="1BFBF33B" w14:textId="77777777" w:rsidR="00BA216B" w:rsidRDefault="00BA216B" w:rsidP="00614F98"/>
                    <w:p w14:paraId="2BAEE94A" w14:textId="77777777" w:rsidR="00BA216B" w:rsidRDefault="00BA216B" w:rsidP="00614F98"/>
                    <w:p w14:paraId="703880F7" w14:textId="77777777" w:rsidR="00BA216B" w:rsidRDefault="00BA216B" w:rsidP="00614F98"/>
                    <w:p w14:paraId="42B86FB4" w14:textId="77777777" w:rsidR="00BA216B" w:rsidRDefault="00BA216B" w:rsidP="00614F98"/>
                    <w:p w14:paraId="38A21C7D" w14:textId="77777777" w:rsidR="00BA216B" w:rsidRDefault="00BA216B" w:rsidP="00614F98"/>
                    <w:p w14:paraId="3E2BC7EB" w14:textId="77777777" w:rsidR="00BA216B" w:rsidRDefault="00BA216B" w:rsidP="00614F98"/>
                    <w:p w14:paraId="30A15A6A" w14:textId="77777777" w:rsidR="00BA216B" w:rsidRDefault="00BA216B" w:rsidP="00614F98"/>
                    <w:p w14:paraId="39165865" w14:textId="77777777" w:rsidR="00BA216B" w:rsidRDefault="00BA216B" w:rsidP="00614F98"/>
                    <w:p w14:paraId="2949E3E6" w14:textId="77777777" w:rsidR="00BA216B" w:rsidRDefault="00BA216B" w:rsidP="00614F98"/>
                    <w:p w14:paraId="12B8B3CB" w14:textId="77777777" w:rsidR="00BA216B" w:rsidRDefault="00BA216B" w:rsidP="00614F98"/>
                    <w:p w14:paraId="52D61FED" w14:textId="77777777" w:rsidR="00BA216B" w:rsidRDefault="00BA216B" w:rsidP="00614F98"/>
                    <w:p w14:paraId="7B93B53D" w14:textId="77777777" w:rsidR="00BA216B" w:rsidRDefault="00BA216B" w:rsidP="00614F98"/>
                    <w:p w14:paraId="6C9CE5CF" w14:textId="77777777" w:rsidR="00BA216B" w:rsidRDefault="00BA216B" w:rsidP="00614F98"/>
                    <w:p w14:paraId="5A2931C1" w14:textId="77777777" w:rsidR="00BA216B" w:rsidRDefault="00BA216B" w:rsidP="00614F98"/>
                    <w:p w14:paraId="7966A72E" w14:textId="77777777" w:rsidR="00BA216B" w:rsidRDefault="00BA216B" w:rsidP="00614F98"/>
                    <w:p w14:paraId="72288964" w14:textId="77777777" w:rsidR="00BA216B" w:rsidRDefault="00BA216B" w:rsidP="00614F98"/>
                    <w:p w14:paraId="182BC0EF" w14:textId="77777777" w:rsidR="00BA216B" w:rsidRDefault="00BA216B" w:rsidP="00614F98"/>
                    <w:p w14:paraId="61955130" w14:textId="77777777" w:rsidR="00BA216B" w:rsidRDefault="00BA216B" w:rsidP="00614F98"/>
                    <w:p w14:paraId="38587967" w14:textId="77777777" w:rsidR="00BA216B" w:rsidRDefault="00BA216B" w:rsidP="00614F98"/>
                    <w:p w14:paraId="35362B87" w14:textId="77777777" w:rsidR="00BA216B" w:rsidRDefault="00BA216B" w:rsidP="00614F98"/>
                    <w:p w14:paraId="7A309BFA" w14:textId="77777777" w:rsidR="00BA216B" w:rsidRDefault="00BA216B" w:rsidP="00614F98"/>
                    <w:p w14:paraId="35DCC008" w14:textId="77777777" w:rsidR="00BA216B" w:rsidRDefault="00BA216B" w:rsidP="00614F98"/>
                    <w:p w14:paraId="70BFB045" w14:textId="77777777" w:rsidR="00BA216B" w:rsidRDefault="00BA216B" w:rsidP="00614F98"/>
                    <w:p w14:paraId="04DA3E35" w14:textId="77777777" w:rsidR="00BA216B" w:rsidRDefault="00BA216B" w:rsidP="00614F98"/>
                    <w:p w14:paraId="43912389" w14:textId="77777777" w:rsidR="00BA216B" w:rsidRDefault="00BA216B" w:rsidP="00614F98"/>
                    <w:p w14:paraId="320D2606" w14:textId="77777777" w:rsidR="00BA216B" w:rsidRDefault="00BA216B" w:rsidP="00614F98"/>
                    <w:p w14:paraId="3D787332" w14:textId="77777777" w:rsidR="00BA216B" w:rsidRDefault="00BA216B" w:rsidP="00614F98"/>
                    <w:p w14:paraId="50E815C9" w14:textId="77777777" w:rsidR="00BA216B" w:rsidRDefault="00BA216B" w:rsidP="00614F98"/>
                    <w:p w14:paraId="7298AAF0" w14:textId="77777777" w:rsidR="00BA216B" w:rsidRDefault="00BA216B" w:rsidP="00614F98"/>
                    <w:p w14:paraId="65E2C11B" w14:textId="77777777" w:rsidR="00BA216B" w:rsidRDefault="00BA216B" w:rsidP="00614F98"/>
                    <w:p w14:paraId="471715D4" w14:textId="77777777" w:rsidR="00BA216B" w:rsidRDefault="00BA216B" w:rsidP="00614F98"/>
                    <w:p w14:paraId="5BAD4ADE" w14:textId="77777777" w:rsidR="00BA216B" w:rsidRDefault="00BA216B" w:rsidP="00614F98"/>
                    <w:p w14:paraId="221E1339" w14:textId="77777777" w:rsidR="00BA216B" w:rsidRDefault="00BA216B" w:rsidP="00614F98"/>
                    <w:p w14:paraId="76D42CBF" w14:textId="77777777" w:rsidR="00BA216B" w:rsidRDefault="00BA216B" w:rsidP="00614F98"/>
                    <w:p w14:paraId="44C5A0AF" w14:textId="77777777" w:rsidR="00BA216B" w:rsidRDefault="00BA216B" w:rsidP="00614F98"/>
                    <w:p w14:paraId="6CB238CE" w14:textId="77777777" w:rsidR="00BA216B" w:rsidRDefault="00BA216B" w:rsidP="00614F98"/>
                    <w:p w14:paraId="0C3A31DF" w14:textId="77777777" w:rsidR="00BA216B" w:rsidRDefault="00BA216B" w:rsidP="00614F98"/>
                    <w:p w14:paraId="2F97F561" w14:textId="77777777" w:rsidR="00BA216B" w:rsidRDefault="00BA216B" w:rsidP="00614F98"/>
                    <w:p w14:paraId="73AD5B02" w14:textId="77777777" w:rsidR="00BA216B" w:rsidRDefault="00BA216B" w:rsidP="00614F98"/>
                    <w:p w14:paraId="5C895496" w14:textId="77777777" w:rsidR="00BA216B" w:rsidRDefault="00BA216B" w:rsidP="00614F98"/>
                    <w:p w14:paraId="1B7ED7E2" w14:textId="77777777" w:rsidR="00BA216B" w:rsidRDefault="00BA216B" w:rsidP="00614F98"/>
                    <w:p w14:paraId="6C2CC753" w14:textId="77777777" w:rsidR="00BA216B" w:rsidRDefault="00BA216B" w:rsidP="00614F98"/>
                    <w:p w14:paraId="0CE7AD46" w14:textId="77777777" w:rsidR="00BA216B" w:rsidRDefault="00BA216B" w:rsidP="00614F98"/>
                    <w:p w14:paraId="2EEEFC1F" w14:textId="77777777" w:rsidR="00BA216B" w:rsidRDefault="00BA216B" w:rsidP="00614F98"/>
                    <w:p w14:paraId="214AF2C0" w14:textId="77777777" w:rsidR="00BA216B" w:rsidRDefault="00BA216B" w:rsidP="00614F98"/>
                    <w:p w14:paraId="534F8026" w14:textId="77777777" w:rsidR="00BA216B" w:rsidRDefault="00BA216B" w:rsidP="00614F98"/>
                    <w:p w14:paraId="2BF407D3" w14:textId="77777777" w:rsidR="00BA216B" w:rsidRDefault="00BA216B" w:rsidP="00614F98"/>
                    <w:p w14:paraId="4BDCF135" w14:textId="77777777" w:rsidR="00BA216B" w:rsidRDefault="00BA216B" w:rsidP="00614F98"/>
                    <w:p w14:paraId="761E69FF" w14:textId="77777777" w:rsidR="00BA216B" w:rsidRDefault="00BA216B" w:rsidP="00614F98"/>
                    <w:p w14:paraId="07D5637C" w14:textId="77777777" w:rsidR="00BA216B" w:rsidRDefault="00BA216B" w:rsidP="00614F98"/>
                    <w:p w14:paraId="20564BAA" w14:textId="77777777" w:rsidR="00BA216B" w:rsidRDefault="00BA216B" w:rsidP="00614F98"/>
                    <w:p w14:paraId="29A17467" w14:textId="77777777" w:rsidR="00BA216B" w:rsidRDefault="00BA216B" w:rsidP="00614F98"/>
                    <w:p w14:paraId="31FB5D60" w14:textId="77777777" w:rsidR="00BA216B" w:rsidRDefault="00BA216B" w:rsidP="00614F98"/>
                    <w:p w14:paraId="1339EA12" w14:textId="77777777" w:rsidR="00BA216B" w:rsidRDefault="00BA216B" w:rsidP="00614F98"/>
                    <w:p w14:paraId="2FD55EE0" w14:textId="77777777" w:rsidR="00BA216B" w:rsidRDefault="00BA216B" w:rsidP="00614F98"/>
                    <w:p w14:paraId="27A582E8" w14:textId="77777777" w:rsidR="00BA216B" w:rsidRDefault="00BA216B" w:rsidP="00614F98"/>
                    <w:p w14:paraId="139BB55B" w14:textId="77777777" w:rsidR="00BA216B" w:rsidRDefault="00BA216B" w:rsidP="00614F98"/>
                    <w:p w14:paraId="57892AF1" w14:textId="77777777" w:rsidR="00BA216B" w:rsidRDefault="00BA216B" w:rsidP="00614F98"/>
                    <w:p w14:paraId="444132F2" w14:textId="77777777" w:rsidR="00BA216B" w:rsidRDefault="00BA216B" w:rsidP="00614F98"/>
                    <w:p w14:paraId="144C4E20" w14:textId="77777777" w:rsidR="00BA216B" w:rsidRDefault="00BA216B" w:rsidP="00614F98"/>
                    <w:p w14:paraId="4E5DDDCB" w14:textId="77777777" w:rsidR="00BA216B" w:rsidRDefault="00BA216B" w:rsidP="00614F98"/>
                    <w:p w14:paraId="0212891F" w14:textId="77777777" w:rsidR="00BA216B" w:rsidRDefault="00BA216B" w:rsidP="00614F98"/>
                    <w:p w14:paraId="1C230B9B" w14:textId="77777777" w:rsidR="00BA216B" w:rsidRDefault="00BA216B" w:rsidP="00614F98"/>
                    <w:p w14:paraId="07810CA3" w14:textId="77777777" w:rsidR="00BA216B" w:rsidRDefault="00BA216B" w:rsidP="00614F98"/>
                    <w:p w14:paraId="7CCE6CBA" w14:textId="77777777" w:rsidR="00BA216B" w:rsidRDefault="00BA216B" w:rsidP="00614F98"/>
                    <w:p w14:paraId="162E1F86" w14:textId="77777777" w:rsidR="00BA216B" w:rsidRDefault="00BA216B" w:rsidP="00614F98"/>
                    <w:p w14:paraId="027C0637" w14:textId="77777777" w:rsidR="00BA216B" w:rsidRDefault="00BA216B" w:rsidP="00614F98"/>
                    <w:p w14:paraId="6B0717BC" w14:textId="77777777" w:rsidR="00BA216B" w:rsidRDefault="00BA216B" w:rsidP="00614F98"/>
                    <w:p w14:paraId="0A268A81" w14:textId="77777777" w:rsidR="00BA216B" w:rsidRDefault="00BA216B" w:rsidP="00614F98"/>
                    <w:p w14:paraId="039C1D01" w14:textId="77777777" w:rsidR="00BA216B" w:rsidRDefault="00BA216B" w:rsidP="00614F98"/>
                    <w:p w14:paraId="1711744D" w14:textId="77777777" w:rsidR="00BA216B" w:rsidRDefault="00BA216B" w:rsidP="00614F98"/>
                    <w:p w14:paraId="13A765A6" w14:textId="77777777" w:rsidR="00BA216B" w:rsidRDefault="00BA216B" w:rsidP="00614F98"/>
                    <w:p w14:paraId="17F34336" w14:textId="77777777" w:rsidR="00BA216B" w:rsidRDefault="00BA216B" w:rsidP="00614F98"/>
                    <w:p w14:paraId="6A66210B" w14:textId="77777777" w:rsidR="00BA216B" w:rsidRDefault="00BA216B" w:rsidP="00614F98"/>
                    <w:p w14:paraId="6B0E8633" w14:textId="77777777" w:rsidR="00BA216B" w:rsidRDefault="00BA216B" w:rsidP="00614F98"/>
                    <w:p w14:paraId="273F3F40" w14:textId="77777777" w:rsidR="00BA216B" w:rsidRDefault="00BA216B" w:rsidP="00614F98"/>
                    <w:p w14:paraId="406A434E" w14:textId="77777777" w:rsidR="00BA216B" w:rsidRDefault="00BA216B" w:rsidP="00614F98"/>
                    <w:p w14:paraId="47A4E4FF" w14:textId="77777777" w:rsidR="00BA216B" w:rsidRDefault="00BA216B" w:rsidP="00614F98"/>
                    <w:p w14:paraId="1BF1E66D" w14:textId="77777777" w:rsidR="00BA216B" w:rsidRDefault="00BA216B" w:rsidP="00614F98"/>
                    <w:p w14:paraId="2A21AAA2" w14:textId="77777777" w:rsidR="00BA216B" w:rsidRDefault="00BA216B" w:rsidP="00614F98"/>
                    <w:p w14:paraId="689BC3D1" w14:textId="77777777" w:rsidR="00BA216B" w:rsidRDefault="00BA216B" w:rsidP="00614F98"/>
                    <w:p w14:paraId="3AB42741" w14:textId="77777777" w:rsidR="00BA216B" w:rsidRDefault="00BA216B" w:rsidP="00614F98"/>
                    <w:p w14:paraId="2C52CBE5" w14:textId="77777777" w:rsidR="00BA216B" w:rsidRDefault="00BA216B" w:rsidP="00614F98"/>
                    <w:p w14:paraId="7F64DD84" w14:textId="77777777" w:rsidR="00BA216B" w:rsidRDefault="00BA216B" w:rsidP="00614F98"/>
                    <w:p w14:paraId="5B92FC2D" w14:textId="77777777" w:rsidR="00BA216B" w:rsidRDefault="00BA216B" w:rsidP="00614F98"/>
                    <w:p w14:paraId="30E1217E" w14:textId="77777777" w:rsidR="00BA216B" w:rsidRDefault="00BA216B" w:rsidP="00614F98"/>
                    <w:p w14:paraId="47CE9BC4" w14:textId="77777777" w:rsidR="00BA216B" w:rsidRDefault="00BA216B" w:rsidP="00614F98"/>
                    <w:p w14:paraId="5C3A827F" w14:textId="77777777" w:rsidR="00BA216B" w:rsidRDefault="00BA216B" w:rsidP="00614F98"/>
                    <w:p w14:paraId="4BAD293D" w14:textId="77777777" w:rsidR="00BA216B" w:rsidRDefault="00BA216B" w:rsidP="00614F98"/>
                    <w:p w14:paraId="4D13E09A" w14:textId="77777777" w:rsidR="00BA216B" w:rsidRDefault="00BA216B" w:rsidP="00614F98"/>
                    <w:p w14:paraId="0E9C4CD0" w14:textId="77777777" w:rsidR="00BA216B" w:rsidRDefault="00BA216B" w:rsidP="00614F98"/>
                    <w:p w14:paraId="1D3B8B60" w14:textId="77777777" w:rsidR="00BA216B" w:rsidRDefault="00BA216B" w:rsidP="00614F98"/>
                    <w:p w14:paraId="105EA41D" w14:textId="77777777" w:rsidR="00BA216B" w:rsidRDefault="00BA216B" w:rsidP="00614F98"/>
                    <w:p w14:paraId="19CAB5E5" w14:textId="77777777" w:rsidR="00BA216B" w:rsidRDefault="00BA216B" w:rsidP="00614F98"/>
                    <w:p w14:paraId="10B0BF00" w14:textId="77777777" w:rsidR="00BA216B" w:rsidRDefault="00BA216B" w:rsidP="00614F98"/>
                    <w:p w14:paraId="679C2E4D" w14:textId="77777777" w:rsidR="00BA216B" w:rsidRDefault="00BA216B" w:rsidP="00614F98"/>
                    <w:p w14:paraId="6DA92EDD" w14:textId="77777777" w:rsidR="00BA216B" w:rsidRDefault="00BA216B" w:rsidP="00614F98"/>
                    <w:p w14:paraId="0E77CDE6" w14:textId="77777777" w:rsidR="00BA216B" w:rsidRDefault="00BA216B" w:rsidP="00614F98"/>
                    <w:p w14:paraId="25229C8A" w14:textId="77777777" w:rsidR="00BA216B" w:rsidRDefault="00BA216B" w:rsidP="00614F98"/>
                    <w:p w14:paraId="3BDC2583" w14:textId="77777777" w:rsidR="00BA216B" w:rsidRDefault="00BA216B" w:rsidP="00614F98"/>
                    <w:p w14:paraId="0797E218" w14:textId="77777777" w:rsidR="00BA216B" w:rsidRDefault="00BA216B" w:rsidP="00614F98"/>
                    <w:p w14:paraId="68C95B7A" w14:textId="77777777" w:rsidR="00BA216B" w:rsidRDefault="00BA216B" w:rsidP="00614F98"/>
                    <w:p w14:paraId="0FC75055" w14:textId="77777777" w:rsidR="00BA216B" w:rsidRDefault="00BA216B" w:rsidP="00614F98"/>
                    <w:p w14:paraId="6C618DC4" w14:textId="77777777" w:rsidR="00BA216B" w:rsidRDefault="00BA216B" w:rsidP="00614F98"/>
                    <w:p w14:paraId="75887D94" w14:textId="77777777" w:rsidR="00BA216B" w:rsidRDefault="00BA216B" w:rsidP="00614F98"/>
                    <w:p w14:paraId="10468DD4" w14:textId="77777777" w:rsidR="00BA216B" w:rsidRDefault="00BA216B" w:rsidP="00614F98"/>
                    <w:p w14:paraId="7DBBC99D" w14:textId="77777777" w:rsidR="00BA216B" w:rsidRDefault="00BA216B" w:rsidP="00614F98"/>
                    <w:p w14:paraId="283296CE" w14:textId="77777777" w:rsidR="00BA216B" w:rsidRDefault="00BA216B" w:rsidP="00614F98"/>
                    <w:p w14:paraId="37D01F99" w14:textId="77777777" w:rsidR="00BA216B" w:rsidRDefault="00BA216B" w:rsidP="00614F98"/>
                    <w:p w14:paraId="4659045A" w14:textId="77777777" w:rsidR="00BA216B" w:rsidRDefault="00BA216B" w:rsidP="00614F98"/>
                    <w:p w14:paraId="6008CD61" w14:textId="77777777" w:rsidR="00BA216B" w:rsidRDefault="00BA216B" w:rsidP="00614F98"/>
                    <w:p w14:paraId="4CBBF687" w14:textId="77777777" w:rsidR="00BA216B" w:rsidRDefault="00BA216B" w:rsidP="00614F98"/>
                    <w:p w14:paraId="61ED6F49" w14:textId="77777777" w:rsidR="00BA216B" w:rsidRDefault="00BA216B" w:rsidP="00614F98"/>
                    <w:p w14:paraId="6CD31FFB" w14:textId="77777777" w:rsidR="00BA216B" w:rsidRDefault="00BA216B" w:rsidP="00614F98"/>
                    <w:p w14:paraId="7A7EBF90" w14:textId="77777777" w:rsidR="00BA216B" w:rsidRDefault="00BA216B" w:rsidP="00614F98"/>
                    <w:p w14:paraId="6B88005B" w14:textId="77777777" w:rsidR="00BA216B" w:rsidRDefault="00BA216B" w:rsidP="00614F98"/>
                    <w:p w14:paraId="5B828570" w14:textId="77777777" w:rsidR="00BA216B" w:rsidRDefault="00BA216B" w:rsidP="00614F98"/>
                    <w:p w14:paraId="3946068F" w14:textId="77777777" w:rsidR="00BA216B" w:rsidRDefault="00BA216B" w:rsidP="00614F98"/>
                    <w:p w14:paraId="4E7672DE" w14:textId="77777777" w:rsidR="00BA216B" w:rsidRDefault="00BA216B" w:rsidP="00614F98"/>
                    <w:p w14:paraId="31217D19" w14:textId="77777777" w:rsidR="00BA216B" w:rsidRDefault="00BA216B" w:rsidP="00614F98"/>
                    <w:p w14:paraId="6CC908BD" w14:textId="77777777" w:rsidR="00BA216B" w:rsidRDefault="00BA216B" w:rsidP="00614F98"/>
                    <w:p w14:paraId="776120A2" w14:textId="77777777" w:rsidR="00BA216B" w:rsidRDefault="00BA216B" w:rsidP="00614F98"/>
                    <w:p w14:paraId="642DEF4B" w14:textId="77777777" w:rsidR="00BA216B" w:rsidRDefault="00BA216B" w:rsidP="00614F98"/>
                    <w:p w14:paraId="5142079B" w14:textId="77777777" w:rsidR="00BA216B" w:rsidRDefault="00BA216B" w:rsidP="00614F98"/>
                    <w:p w14:paraId="6D2AACB5" w14:textId="77777777" w:rsidR="00BA216B" w:rsidRDefault="00BA216B" w:rsidP="00614F98"/>
                    <w:p w14:paraId="19308F12" w14:textId="77777777" w:rsidR="00BA216B" w:rsidRDefault="00BA216B" w:rsidP="00614F98"/>
                    <w:p w14:paraId="76ED6DFE" w14:textId="77777777" w:rsidR="00BA216B" w:rsidRDefault="00BA216B" w:rsidP="00614F98"/>
                    <w:p w14:paraId="0DA19BEB" w14:textId="77777777" w:rsidR="00BA216B" w:rsidRDefault="00BA216B" w:rsidP="00614F98"/>
                    <w:p w14:paraId="0BE7368E" w14:textId="77777777" w:rsidR="00BA216B" w:rsidRDefault="00BA216B" w:rsidP="00614F98"/>
                    <w:p w14:paraId="40249132" w14:textId="77777777" w:rsidR="00BA216B" w:rsidRDefault="00BA216B" w:rsidP="00614F98"/>
                    <w:p w14:paraId="55E2FA10" w14:textId="77777777" w:rsidR="00BA216B" w:rsidRDefault="00BA216B" w:rsidP="00614F98"/>
                    <w:p w14:paraId="7FA01BEA" w14:textId="77777777" w:rsidR="00BA216B" w:rsidRDefault="00BA216B" w:rsidP="00614F98"/>
                    <w:p w14:paraId="3C5BD39F" w14:textId="77777777" w:rsidR="00BA216B" w:rsidRDefault="00BA216B" w:rsidP="00614F98"/>
                    <w:p w14:paraId="29D25F18" w14:textId="77777777" w:rsidR="00BA216B" w:rsidRDefault="00BA216B" w:rsidP="00614F98"/>
                    <w:p w14:paraId="0696D784" w14:textId="77777777" w:rsidR="00BA216B" w:rsidRDefault="00BA216B" w:rsidP="00614F98"/>
                    <w:p w14:paraId="63D6947B" w14:textId="77777777" w:rsidR="00BA216B" w:rsidRDefault="00BA216B" w:rsidP="00614F98"/>
                    <w:p w14:paraId="3A0B0EFF" w14:textId="77777777" w:rsidR="00BA216B" w:rsidRDefault="00BA216B" w:rsidP="00614F98"/>
                    <w:p w14:paraId="554B1E15" w14:textId="77777777" w:rsidR="00BA216B" w:rsidRDefault="00BA216B" w:rsidP="00614F98"/>
                    <w:p w14:paraId="3DCDF67A" w14:textId="77777777" w:rsidR="00BA216B" w:rsidRDefault="00BA216B" w:rsidP="00614F98"/>
                    <w:p w14:paraId="217580E9" w14:textId="77777777" w:rsidR="00BA216B" w:rsidRDefault="00BA216B" w:rsidP="00614F98"/>
                    <w:p w14:paraId="33DF3546" w14:textId="77777777" w:rsidR="00BA216B" w:rsidRDefault="00BA216B" w:rsidP="00614F98"/>
                    <w:p w14:paraId="150B94FA" w14:textId="77777777" w:rsidR="00BA216B" w:rsidRDefault="00BA216B" w:rsidP="00614F98"/>
                    <w:p w14:paraId="785EE66D" w14:textId="77777777" w:rsidR="00BA216B" w:rsidRDefault="00BA216B" w:rsidP="00614F98"/>
                    <w:p w14:paraId="6BBAD8DC" w14:textId="77777777" w:rsidR="00BA216B" w:rsidRDefault="00BA216B" w:rsidP="00614F98"/>
                    <w:p w14:paraId="7A1E5419" w14:textId="77777777" w:rsidR="00BA216B" w:rsidRDefault="00BA216B" w:rsidP="00614F98"/>
                    <w:p w14:paraId="788D3DBD" w14:textId="77777777" w:rsidR="00BA216B" w:rsidRDefault="00BA216B" w:rsidP="00614F98"/>
                    <w:p w14:paraId="5D8662D6" w14:textId="77777777" w:rsidR="00BA216B" w:rsidRDefault="00BA216B" w:rsidP="00614F98"/>
                    <w:p w14:paraId="078A8A3B" w14:textId="77777777" w:rsidR="00BA216B" w:rsidRDefault="00BA216B" w:rsidP="00614F98"/>
                    <w:p w14:paraId="68E5AEC8" w14:textId="77777777" w:rsidR="00BA216B" w:rsidRDefault="00BA216B" w:rsidP="00614F98"/>
                    <w:p w14:paraId="4E6F1515" w14:textId="77777777" w:rsidR="00BA216B" w:rsidRDefault="00BA216B" w:rsidP="00614F98"/>
                    <w:p w14:paraId="1688AC16" w14:textId="77777777" w:rsidR="00BA216B" w:rsidRDefault="00BA216B" w:rsidP="00614F98"/>
                    <w:p w14:paraId="143E7939" w14:textId="77777777" w:rsidR="00BA216B" w:rsidRDefault="00BA216B" w:rsidP="00614F98"/>
                    <w:p w14:paraId="3BBD4025" w14:textId="77777777" w:rsidR="00BA216B" w:rsidRDefault="00BA216B" w:rsidP="00614F98"/>
                    <w:p w14:paraId="6652AD5F" w14:textId="77777777" w:rsidR="00BA216B" w:rsidRDefault="00BA216B" w:rsidP="00614F98"/>
                    <w:p w14:paraId="0CD1FEDD" w14:textId="77777777" w:rsidR="00BA216B" w:rsidRDefault="00BA216B" w:rsidP="00614F98"/>
                    <w:p w14:paraId="6F2B2698" w14:textId="77777777" w:rsidR="00BA216B" w:rsidRDefault="00BA216B" w:rsidP="00614F98"/>
                    <w:p w14:paraId="65748BE7" w14:textId="77777777" w:rsidR="00BA216B" w:rsidRDefault="00BA216B" w:rsidP="00614F98"/>
                    <w:p w14:paraId="43281255" w14:textId="77777777" w:rsidR="00BA216B" w:rsidRDefault="00BA216B" w:rsidP="00614F98"/>
                    <w:p w14:paraId="7354128E" w14:textId="77777777" w:rsidR="00BA216B" w:rsidRDefault="00BA216B" w:rsidP="00614F98"/>
                    <w:p w14:paraId="7B58BCF4" w14:textId="77777777" w:rsidR="00BA216B" w:rsidRDefault="00BA216B" w:rsidP="00614F98"/>
                    <w:p w14:paraId="1655E816" w14:textId="77777777" w:rsidR="00BA216B" w:rsidRDefault="00BA216B" w:rsidP="00614F98"/>
                    <w:p w14:paraId="78B548D0" w14:textId="77777777" w:rsidR="00BA216B" w:rsidRDefault="00BA216B" w:rsidP="00614F98"/>
                    <w:p w14:paraId="5DB755F0" w14:textId="77777777" w:rsidR="00BA216B" w:rsidRDefault="00BA216B" w:rsidP="00614F98"/>
                    <w:p w14:paraId="5D68B41F" w14:textId="77777777" w:rsidR="00BA216B" w:rsidRDefault="00BA216B" w:rsidP="00614F98"/>
                    <w:p w14:paraId="14D30499" w14:textId="77777777" w:rsidR="00BA216B" w:rsidRDefault="00BA216B" w:rsidP="00614F98"/>
                    <w:p w14:paraId="7E64144E" w14:textId="77777777" w:rsidR="00BA216B" w:rsidRDefault="00BA216B" w:rsidP="00614F98"/>
                    <w:p w14:paraId="606BF36A" w14:textId="77777777" w:rsidR="00BA216B" w:rsidRDefault="00BA216B" w:rsidP="00614F98"/>
                    <w:p w14:paraId="286605BF" w14:textId="77777777" w:rsidR="00BA216B" w:rsidRDefault="00BA216B" w:rsidP="00614F98"/>
                    <w:p w14:paraId="6CF73ADD" w14:textId="77777777" w:rsidR="00BA216B" w:rsidRDefault="00BA216B" w:rsidP="00614F98"/>
                    <w:p w14:paraId="639A1F41" w14:textId="77777777" w:rsidR="00BA216B" w:rsidRDefault="00BA216B" w:rsidP="00614F98"/>
                    <w:p w14:paraId="2AADDAE7" w14:textId="77777777" w:rsidR="00BA216B" w:rsidRDefault="00BA216B" w:rsidP="00614F98"/>
                    <w:p w14:paraId="6AB3A509" w14:textId="77777777" w:rsidR="00BA216B" w:rsidRDefault="00BA216B" w:rsidP="00614F98"/>
                    <w:p w14:paraId="08CF314D" w14:textId="77777777" w:rsidR="00BA216B" w:rsidRDefault="00BA216B" w:rsidP="00614F98"/>
                    <w:p w14:paraId="0FA30116" w14:textId="77777777" w:rsidR="00BA216B" w:rsidRDefault="00BA216B" w:rsidP="00614F98"/>
                    <w:p w14:paraId="7B6D5F9D" w14:textId="77777777" w:rsidR="00BA216B" w:rsidRDefault="00BA216B" w:rsidP="00614F98"/>
                    <w:p w14:paraId="2DF9F3D6" w14:textId="77777777" w:rsidR="00BA216B" w:rsidRDefault="00BA216B" w:rsidP="00614F98"/>
                    <w:p w14:paraId="690C1E80" w14:textId="77777777" w:rsidR="00BA216B" w:rsidRDefault="00BA216B" w:rsidP="00614F98"/>
                    <w:p w14:paraId="10FAF277" w14:textId="77777777" w:rsidR="00BA216B" w:rsidRDefault="00BA216B" w:rsidP="00614F98"/>
                    <w:p w14:paraId="06346A2B" w14:textId="77777777" w:rsidR="00BA216B" w:rsidRDefault="00BA216B" w:rsidP="00614F98"/>
                    <w:p w14:paraId="23D9AA2C" w14:textId="77777777" w:rsidR="00BA216B" w:rsidRDefault="00BA216B" w:rsidP="00614F98"/>
                    <w:p w14:paraId="70621673" w14:textId="77777777" w:rsidR="00BA216B" w:rsidRDefault="00BA216B" w:rsidP="00614F98"/>
                    <w:p w14:paraId="7E042A04" w14:textId="77777777" w:rsidR="00BA216B" w:rsidRDefault="00BA216B" w:rsidP="00614F98"/>
                    <w:p w14:paraId="00CCDF8E" w14:textId="77777777" w:rsidR="00BA216B" w:rsidRDefault="00BA216B" w:rsidP="00614F98"/>
                    <w:p w14:paraId="4EA9070D" w14:textId="77777777" w:rsidR="00BA216B" w:rsidRDefault="00BA216B" w:rsidP="00614F98"/>
                    <w:p w14:paraId="45806DF7" w14:textId="77777777" w:rsidR="00BA216B" w:rsidRDefault="00BA216B" w:rsidP="00614F98"/>
                    <w:p w14:paraId="6B0785C7" w14:textId="77777777" w:rsidR="00BA216B" w:rsidRDefault="00BA216B" w:rsidP="00614F98"/>
                    <w:p w14:paraId="1AA41676" w14:textId="77777777" w:rsidR="00BA216B" w:rsidRDefault="00BA216B" w:rsidP="00614F98"/>
                    <w:p w14:paraId="23FE6763" w14:textId="77777777" w:rsidR="00BA216B" w:rsidRDefault="00BA216B" w:rsidP="00614F98"/>
                    <w:p w14:paraId="71D1157B" w14:textId="77777777" w:rsidR="00BA216B" w:rsidRDefault="00BA216B" w:rsidP="00614F98"/>
                    <w:p w14:paraId="7D320BB0" w14:textId="77777777" w:rsidR="00BA216B" w:rsidRDefault="00BA216B" w:rsidP="00614F98"/>
                    <w:p w14:paraId="03F75075" w14:textId="77777777" w:rsidR="00BA216B" w:rsidRDefault="00BA216B" w:rsidP="00614F98"/>
                    <w:p w14:paraId="41D6532C" w14:textId="77777777" w:rsidR="00BA216B" w:rsidRDefault="00BA216B" w:rsidP="00614F98"/>
                    <w:p w14:paraId="5641A170" w14:textId="77777777" w:rsidR="00BA216B" w:rsidRDefault="00BA216B" w:rsidP="00614F98"/>
                    <w:p w14:paraId="2EDB3974" w14:textId="77777777" w:rsidR="00BA216B" w:rsidRDefault="00BA216B" w:rsidP="00614F98"/>
                    <w:p w14:paraId="2B37E2F8" w14:textId="77777777" w:rsidR="00BA216B" w:rsidRDefault="00BA216B" w:rsidP="00614F98"/>
                    <w:p w14:paraId="1A0B170B" w14:textId="77777777" w:rsidR="00BA216B" w:rsidRDefault="00BA216B" w:rsidP="00614F98"/>
                    <w:p w14:paraId="367FB765" w14:textId="77777777" w:rsidR="00BA216B" w:rsidRDefault="00BA216B" w:rsidP="00614F98"/>
                    <w:p w14:paraId="5CAB7295" w14:textId="77777777" w:rsidR="00BA216B" w:rsidRDefault="00BA216B" w:rsidP="00614F98"/>
                    <w:p w14:paraId="3857B69D" w14:textId="77777777" w:rsidR="00BA216B" w:rsidRDefault="00BA216B" w:rsidP="00614F98"/>
                    <w:p w14:paraId="180581E0" w14:textId="77777777" w:rsidR="00BA216B" w:rsidRDefault="00BA216B" w:rsidP="00614F98"/>
                    <w:p w14:paraId="265423E0" w14:textId="77777777" w:rsidR="00BA216B" w:rsidRDefault="00BA216B" w:rsidP="00614F98"/>
                    <w:p w14:paraId="04F11661" w14:textId="77777777" w:rsidR="00BA216B" w:rsidRDefault="00BA216B" w:rsidP="00614F98"/>
                    <w:p w14:paraId="2FF43E16" w14:textId="77777777" w:rsidR="00BA216B" w:rsidRDefault="00BA216B" w:rsidP="00614F98"/>
                    <w:p w14:paraId="47FEAA55" w14:textId="77777777" w:rsidR="00BA216B" w:rsidRDefault="00BA216B" w:rsidP="00614F98"/>
                    <w:p w14:paraId="0FD95EA4" w14:textId="77777777" w:rsidR="00BA216B" w:rsidRDefault="00BA216B" w:rsidP="00614F98"/>
                    <w:p w14:paraId="2110724D" w14:textId="77777777" w:rsidR="00BA216B" w:rsidRDefault="00BA216B" w:rsidP="00614F98"/>
                    <w:p w14:paraId="0EFDBAB5" w14:textId="77777777" w:rsidR="00BA216B" w:rsidRDefault="00BA216B" w:rsidP="00614F98"/>
                    <w:p w14:paraId="36F07737" w14:textId="77777777" w:rsidR="00BA216B" w:rsidRDefault="00BA216B" w:rsidP="00614F98"/>
                    <w:p w14:paraId="421A3B11" w14:textId="77777777" w:rsidR="00BA216B" w:rsidRDefault="00BA216B" w:rsidP="00614F98"/>
                    <w:p w14:paraId="0358DCF6" w14:textId="77777777" w:rsidR="00BA216B" w:rsidRDefault="00BA216B" w:rsidP="00614F98"/>
                    <w:p w14:paraId="03217E6C" w14:textId="77777777" w:rsidR="00BA216B" w:rsidRDefault="00BA216B" w:rsidP="00614F98"/>
                    <w:p w14:paraId="36FB996D" w14:textId="77777777" w:rsidR="00BA216B" w:rsidRDefault="00BA216B" w:rsidP="00614F98"/>
                    <w:p w14:paraId="6D39BA2C" w14:textId="77777777" w:rsidR="00BA216B" w:rsidRDefault="00BA216B" w:rsidP="00614F98"/>
                    <w:p w14:paraId="5AA81714" w14:textId="77777777" w:rsidR="00BA216B" w:rsidRDefault="00BA216B" w:rsidP="00614F98"/>
                    <w:p w14:paraId="7D8A4616" w14:textId="77777777" w:rsidR="00BA216B" w:rsidRDefault="00BA216B" w:rsidP="00614F98"/>
                    <w:p w14:paraId="3CAFA271" w14:textId="77777777" w:rsidR="00BA216B" w:rsidRDefault="00BA216B" w:rsidP="00614F98"/>
                    <w:p w14:paraId="38F7AAFC" w14:textId="77777777" w:rsidR="00BA216B" w:rsidRDefault="00BA216B" w:rsidP="00614F98"/>
                    <w:p w14:paraId="10674889" w14:textId="77777777" w:rsidR="00BA216B" w:rsidRDefault="00BA216B" w:rsidP="00614F98"/>
                    <w:p w14:paraId="65567214" w14:textId="77777777" w:rsidR="00BA216B" w:rsidRDefault="00BA216B" w:rsidP="00614F98"/>
                    <w:p w14:paraId="40635FF4" w14:textId="77777777" w:rsidR="00BA216B" w:rsidRDefault="00BA216B" w:rsidP="00614F98"/>
                    <w:p w14:paraId="3F64E2B1" w14:textId="77777777" w:rsidR="00BA216B" w:rsidRDefault="00BA216B" w:rsidP="00614F98"/>
                    <w:p w14:paraId="1C596BFB" w14:textId="77777777" w:rsidR="00BA216B" w:rsidRDefault="00BA216B" w:rsidP="00614F98"/>
                    <w:p w14:paraId="2D904132" w14:textId="77777777" w:rsidR="00BA216B" w:rsidRDefault="00BA216B" w:rsidP="00614F98"/>
                    <w:p w14:paraId="1221D9CF" w14:textId="77777777" w:rsidR="00BA216B" w:rsidRDefault="00BA216B" w:rsidP="00614F98"/>
                    <w:p w14:paraId="37AD87FB" w14:textId="77777777" w:rsidR="00BA216B" w:rsidRDefault="00BA216B" w:rsidP="00614F98"/>
                    <w:p w14:paraId="1746815A" w14:textId="77777777" w:rsidR="00BA216B" w:rsidRDefault="00BA216B" w:rsidP="00614F98"/>
                    <w:p w14:paraId="06DD1305" w14:textId="77777777" w:rsidR="00BA216B" w:rsidRDefault="00BA216B" w:rsidP="00614F98"/>
                    <w:p w14:paraId="6A2F5891" w14:textId="77777777" w:rsidR="00BA216B" w:rsidRDefault="00BA216B" w:rsidP="00614F98"/>
                    <w:p w14:paraId="3565A3E5" w14:textId="77777777" w:rsidR="00BA216B" w:rsidRDefault="00BA216B" w:rsidP="00614F98"/>
                    <w:p w14:paraId="174D4D47" w14:textId="77777777" w:rsidR="00BA216B" w:rsidRDefault="00BA216B" w:rsidP="00614F98"/>
                    <w:p w14:paraId="0B9A6268" w14:textId="77777777" w:rsidR="00BA216B" w:rsidRDefault="00BA216B" w:rsidP="00614F98"/>
                    <w:p w14:paraId="3CBDD971" w14:textId="77777777" w:rsidR="00BA216B" w:rsidRDefault="00BA216B" w:rsidP="00614F98"/>
                    <w:p w14:paraId="5A4B9D97" w14:textId="77777777" w:rsidR="00BA216B" w:rsidRDefault="00BA216B" w:rsidP="00614F98"/>
                    <w:p w14:paraId="21E98605" w14:textId="77777777" w:rsidR="00BA216B" w:rsidRDefault="00BA216B" w:rsidP="00614F98"/>
                    <w:p w14:paraId="16C73154" w14:textId="77777777" w:rsidR="00BA216B" w:rsidRDefault="00BA216B" w:rsidP="00614F98"/>
                    <w:p w14:paraId="72BC303D" w14:textId="77777777" w:rsidR="00BA216B" w:rsidRDefault="00BA216B" w:rsidP="00614F98"/>
                    <w:p w14:paraId="3893945D" w14:textId="77777777" w:rsidR="00BA216B" w:rsidRDefault="00BA216B" w:rsidP="00614F98"/>
                    <w:p w14:paraId="10AF8589" w14:textId="77777777" w:rsidR="00BA216B" w:rsidRDefault="00BA216B" w:rsidP="00614F98"/>
                    <w:p w14:paraId="38A292C4" w14:textId="77777777" w:rsidR="00BA216B" w:rsidRDefault="00BA216B" w:rsidP="00614F98"/>
                    <w:p w14:paraId="4FE5334E" w14:textId="77777777" w:rsidR="00BA216B" w:rsidRDefault="00BA216B" w:rsidP="00614F98"/>
                    <w:p w14:paraId="26EE29D4" w14:textId="77777777" w:rsidR="00BA216B" w:rsidRDefault="00BA216B" w:rsidP="00614F98"/>
                    <w:p w14:paraId="19C77279" w14:textId="77777777" w:rsidR="00BA216B" w:rsidRDefault="00BA216B" w:rsidP="00614F98"/>
                    <w:p w14:paraId="137F583D" w14:textId="77777777" w:rsidR="00BA216B" w:rsidRDefault="00BA216B" w:rsidP="00614F98"/>
                    <w:p w14:paraId="1768CC31" w14:textId="77777777" w:rsidR="00BA216B" w:rsidRDefault="00BA216B" w:rsidP="00614F98"/>
                    <w:p w14:paraId="2A6E37D6" w14:textId="77777777" w:rsidR="00BA216B" w:rsidRDefault="00BA216B" w:rsidP="00614F98"/>
                    <w:p w14:paraId="6160E3E2" w14:textId="77777777" w:rsidR="00BA216B" w:rsidRDefault="00BA216B" w:rsidP="00614F98"/>
                    <w:p w14:paraId="5D133874" w14:textId="77777777" w:rsidR="00BA216B" w:rsidRDefault="00BA216B" w:rsidP="00614F98"/>
                    <w:p w14:paraId="4569B4CC" w14:textId="77777777" w:rsidR="00BA216B" w:rsidRDefault="00BA216B" w:rsidP="00614F98"/>
                    <w:p w14:paraId="0349DD37" w14:textId="77777777" w:rsidR="00BA216B" w:rsidRDefault="00BA216B" w:rsidP="00614F98"/>
                    <w:p w14:paraId="43B8380F" w14:textId="77777777" w:rsidR="00BA216B" w:rsidRDefault="00BA216B" w:rsidP="00614F98"/>
                    <w:p w14:paraId="0D4B7052" w14:textId="77777777" w:rsidR="00BA216B" w:rsidRDefault="00BA216B" w:rsidP="00614F98"/>
                    <w:p w14:paraId="2220AE3E" w14:textId="77777777" w:rsidR="00BA216B" w:rsidRDefault="00BA216B" w:rsidP="00614F98"/>
                    <w:p w14:paraId="5AC939B1" w14:textId="77777777" w:rsidR="00BA216B" w:rsidRDefault="00BA216B" w:rsidP="00614F98"/>
                    <w:p w14:paraId="74B72BD7" w14:textId="77777777" w:rsidR="00BA216B" w:rsidRDefault="00BA216B" w:rsidP="00614F98"/>
                    <w:p w14:paraId="3219D091" w14:textId="77777777" w:rsidR="00BA216B" w:rsidRDefault="00BA216B" w:rsidP="00614F98"/>
                    <w:p w14:paraId="23630F16" w14:textId="77777777" w:rsidR="00BA216B" w:rsidRDefault="00BA216B" w:rsidP="00614F98"/>
                    <w:p w14:paraId="2A46929D" w14:textId="77777777" w:rsidR="00BA216B" w:rsidRDefault="00BA216B" w:rsidP="00614F98"/>
                    <w:p w14:paraId="70735FC8" w14:textId="77777777" w:rsidR="00BA216B" w:rsidRDefault="00BA216B" w:rsidP="00614F98"/>
                    <w:p w14:paraId="152E7831" w14:textId="77777777" w:rsidR="00BA216B" w:rsidRDefault="00BA216B" w:rsidP="00614F98"/>
                    <w:p w14:paraId="32C59F15" w14:textId="77777777" w:rsidR="00BA216B" w:rsidRDefault="00BA216B" w:rsidP="00614F98"/>
                    <w:p w14:paraId="6274B3B5" w14:textId="77777777" w:rsidR="00BA216B" w:rsidRDefault="00BA216B" w:rsidP="00614F98"/>
                    <w:p w14:paraId="321F00BE" w14:textId="77777777" w:rsidR="00BA216B" w:rsidRDefault="00BA216B" w:rsidP="00614F98"/>
                    <w:p w14:paraId="6A6C58A1" w14:textId="77777777" w:rsidR="00BA216B" w:rsidRDefault="00BA216B" w:rsidP="00614F98"/>
                    <w:p w14:paraId="59910FFF" w14:textId="77777777" w:rsidR="00BA216B" w:rsidRDefault="00BA216B" w:rsidP="00614F98"/>
                    <w:p w14:paraId="2D1F9EFA" w14:textId="77777777" w:rsidR="00BA216B" w:rsidRDefault="00BA216B" w:rsidP="00614F98"/>
                    <w:p w14:paraId="3122A188" w14:textId="77777777" w:rsidR="00BA216B" w:rsidRDefault="00BA216B" w:rsidP="00614F98"/>
                    <w:p w14:paraId="189BA78A" w14:textId="77777777" w:rsidR="00BA216B" w:rsidRDefault="00BA216B" w:rsidP="00614F98"/>
                    <w:p w14:paraId="26771766" w14:textId="77777777" w:rsidR="00BA216B" w:rsidRDefault="00BA216B" w:rsidP="00614F98"/>
                    <w:p w14:paraId="41C97BB9" w14:textId="77777777" w:rsidR="00BA216B" w:rsidRDefault="00BA216B" w:rsidP="00614F98"/>
                    <w:p w14:paraId="699C2F9D" w14:textId="77777777" w:rsidR="00BA216B" w:rsidRDefault="00BA216B" w:rsidP="00614F98"/>
                    <w:p w14:paraId="27DB77D9" w14:textId="77777777" w:rsidR="00BA216B" w:rsidRDefault="00BA216B" w:rsidP="00614F98"/>
                    <w:p w14:paraId="29918332" w14:textId="77777777" w:rsidR="00BA216B" w:rsidRDefault="00BA216B" w:rsidP="00614F98"/>
                    <w:p w14:paraId="4E62D3F4" w14:textId="77777777" w:rsidR="00BA216B" w:rsidRDefault="00BA216B" w:rsidP="00614F98"/>
                    <w:p w14:paraId="406A19B9" w14:textId="77777777" w:rsidR="00BA216B" w:rsidRDefault="00BA216B" w:rsidP="00614F98"/>
                    <w:p w14:paraId="41699F21" w14:textId="77777777" w:rsidR="00BA216B" w:rsidRDefault="00BA216B" w:rsidP="00614F98"/>
                    <w:p w14:paraId="0C0A956D" w14:textId="77777777" w:rsidR="00BA216B" w:rsidRDefault="00BA216B" w:rsidP="00614F98"/>
                    <w:p w14:paraId="0D13214F" w14:textId="77777777" w:rsidR="00BA216B" w:rsidRDefault="00BA216B" w:rsidP="00614F98"/>
                    <w:p w14:paraId="31F19BB5" w14:textId="77777777" w:rsidR="00BA216B" w:rsidRDefault="00BA216B" w:rsidP="00614F98"/>
                    <w:p w14:paraId="1CEF3796" w14:textId="77777777" w:rsidR="00BA216B" w:rsidRDefault="00BA216B" w:rsidP="00614F98"/>
                    <w:p w14:paraId="20343E40" w14:textId="77777777" w:rsidR="00BA216B" w:rsidRDefault="00BA216B" w:rsidP="00614F98"/>
                    <w:p w14:paraId="0F44DF0A" w14:textId="77777777" w:rsidR="00BA216B" w:rsidRDefault="00BA216B" w:rsidP="00614F98"/>
                    <w:p w14:paraId="602D488A" w14:textId="77777777" w:rsidR="00BA216B" w:rsidRDefault="00BA216B" w:rsidP="00614F98"/>
                    <w:p w14:paraId="4444C208" w14:textId="77777777" w:rsidR="00BA216B" w:rsidRDefault="00BA216B" w:rsidP="00614F98"/>
                    <w:p w14:paraId="1CD475F7" w14:textId="77777777" w:rsidR="00BA216B" w:rsidRDefault="00BA216B" w:rsidP="00614F98"/>
                    <w:p w14:paraId="1DBE3C08" w14:textId="77777777" w:rsidR="00BA216B" w:rsidRDefault="00BA216B" w:rsidP="00614F98"/>
                    <w:p w14:paraId="2611B455" w14:textId="77777777" w:rsidR="00BA216B" w:rsidRDefault="00BA216B" w:rsidP="00614F98"/>
                    <w:p w14:paraId="103FE7EA" w14:textId="77777777" w:rsidR="00BA216B" w:rsidRDefault="00BA216B" w:rsidP="00614F98"/>
                    <w:p w14:paraId="7EB0B6F9" w14:textId="77777777" w:rsidR="00BA216B" w:rsidRDefault="00BA216B" w:rsidP="00614F98"/>
                    <w:p w14:paraId="5C686CC9" w14:textId="77777777" w:rsidR="00BA216B" w:rsidRDefault="00BA216B" w:rsidP="00614F98"/>
                    <w:p w14:paraId="2D223E73" w14:textId="77777777" w:rsidR="00BA216B" w:rsidRDefault="00BA216B" w:rsidP="00614F98"/>
                    <w:p w14:paraId="15C29D0B" w14:textId="77777777" w:rsidR="00BA216B" w:rsidRDefault="00BA216B" w:rsidP="00614F98"/>
                    <w:p w14:paraId="660F6B9C" w14:textId="77777777" w:rsidR="00BA216B" w:rsidRDefault="00BA216B" w:rsidP="00614F98"/>
                    <w:p w14:paraId="78A03DD9" w14:textId="77777777" w:rsidR="00BA216B" w:rsidRDefault="00BA216B" w:rsidP="00614F98"/>
                    <w:p w14:paraId="3671A98A" w14:textId="77777777" w:rsidR="00BA216B" w:rsidRDefault="00BA216B" w:rsidP="00614F98"/>
                    <w:p w14:paraId="4181E8C7" w14:textId="77777777" w:rsidR="00BA216B" w:rsidRDefault="00BA216B" w:rsidP="00614F98"/>
                    <w:p w14:paraId="2FCBE55F" w14:textId="77777777" w:rsidR="00BA216B" w:rsidRDefault="00BA216B" w:rsidP="00614F98"/>
                    <w:p w14:paraId="3C2B4780" w14:textId="77777777" w:rsidR="00BA216B" w:rsidRDefault="00BA216B" w:rsidP="00614F98"/>
                    <w:p w14:paraId="6362D91B" w14:textId="77777777" w:rsidR="00BA216B" w:rsidRDefault="00BA216B" w:rsidP="00614F98"/>
                    <w:p w14:paraId="622FD851" w14:textId="77777777" w:rsidR="00BA216B" w:rsidRDefault="00BA216B" w:rsidP="00614F98"/>
                    <w:p w14:paraId="608A90C3" w14:textId="77777777" w:rsidR="00BA216B" w:rsidRDefault="00BA216B" w:rsidP="00614F98"/>
                    <w:p w14:paraId="3EE073EA" w14:textId="77777777" w:rsidR="00BA216B" w:rsidRDefault="00BA216B" w:rsidP="00614F98"/>
                    <w:p w14:paraId="43CBA123" w14:textId="77777777" w:rsidR="00BA216B" w:rsidRDefault="00BA216B" w:rsidP="00614F98"/>
                    <w:p w14:paraId="75F1A057" w14:textId="77777777" w:rsidR="00BA216B" w:rsidRDefault="00BA216B" w:rsidP="00614F98"/>
                    <w:p w14:paraId="51A127A2" w14:textId="77777777" w:rsidR="00BA216B" w:rsidRDefault="00BA216B" w:rsidP="00614F98"/>
                    <w:p w14:paraId="2E7A5FC6" w14:textId="77777777" w:rsidR="00BA216B" w:rsidRDefault="00BA216B" w:rsidP="00614F98"/>
                    <w:p w14:paraId="27B8F451" w14:textId="77777777" w:rsidR="00BA216B" w:rsidRDefault="00BA216B" w:rsidP="00614F98"/>
                    <w:p w14:paraId="7D81828A" w14:textId="77777777" w:rsidR="00BA216B" w:rsidRDefault="00BA216B" w:rsidP="00614F98"/>
                    <w:p w14:paraId="6C79F465" w14:textId="77777777" w:rsidR="00BA216B" w:rsidRDefault="00BA216B" w:rsidP="00614F98"/>
                    <w:p w14:paraId="1DA1C818" w14:textId="77777777" w:rsidR="00BA216B" w:rsidRDefault="00BA216B" w:rsidP="00614F98"/>
                    <w:p w14:paraId="62860EDE" w14:textId="77777777" w:rsidR="00BA216B" w:rsidRDefault="00BA216B" w:rsidP="00614F98"/>
                    <w:p w14:paraId="4BF545CC" w14:textId="77777777" w:rsidR="00BA216B" w:rsidRDefault="00BA216B" w:rsidP="00614F98"/>
                    <w:p w14:paraId="1B837336" w14:textId="77777777" w:rsidR="00BA216B" w:rsidRDefault="00BA216B" w:rsidP="00614F98"/>
                    <w:p w14:paraId="1CE798C4" w14:textId="77777777" w:rsidR="00BA216B" w:rsidRDefault="00BA216B" w:rsidP="00614F98"/>
                    <w:p w14:paraId="7BDC48E1" w14:textId="77777777" w:rsidR="00BA216B" w:rsidRDefault="00BA216B" w:rsidP="00614F98"/>
                    <w:p w14:paraId="4CE4C9FC" w14:textId="77777777" w:rsidR="00BA216B" w:rsidRDefault="00BA216B" w:rsidP="00614F98"/>
                    <w:p w14:paraId="0025B845" w14:textId="77777777" w:rsidR="00BA216B" w:rsidRDefault="00BA216B" w:rsidP="00614F98"/>
                    <w:p w14:paraId="421ADBE0" w14:textId="77777777" w:rsidR="00BA216B" w:rsidRDefault="00BA216B" w:rsidP="00614F98"/>
                    <w:p w14:paraId="1B71EBAF" w14:textId="77777777" w:rsidR="00BA216B" w:rsidRDefault="00BA216B" w:rsidP="00614F98"/>
                    <w:p w14:paraId="7C6B4920" w14:textId="77777777" w:rsidR="00BA216B" w:rsidRDefault="00BA216B" w:rsidP="00614F98"/>
                    <w:p w14:paraId="3AE14570" w14:textId="77777777" w:rsidR="00BA216B" w:rsidRDefault="00BA216B" w:rsidP="00614F98"/>
                    <w:p w14:paraId="6F31BA6B" w14:textId="77777777" w:rsidR="00BA216B" w:rsidRDefault="00BA216B" w:rsidP="00614F98"/>
                    <w:p w14:paraId="61C987D1" w14:textId="77777777" w:rsidR="00BA216B" w:rsidRDefault="00BA216B" w:rsidP="00614F98"/>
                    <w:p w14:paraId="0B6C3AF7" w14:textId="77777777" w:rsidR="00BA216B" w:rsidRDefault="00BA216B" w:rsidP="00614F98"/>
                    <w:p w14:paraId="521EC7A2" w14:textId="77777777" w:rsidR="00BA216B" w:rsidRDefault="00BA216B" w:rsidP="00614F98"/>
                    <w:p w14:paraId="01DD6AA5" w14:textId="77777777" w:rsidR="00BA216B" w:rsidRDefault="00BA216B" w:rsidP="00614F98"/>
                    <w:p w14:paraId="2650F8C9" w14:textId="77777777" w:rsidR="00BA216B" w:rsidRDefault="00BA216B" w:rsidP="00614F98"/>
                    <w:p w14:paraId="0B64FD62" w14:textId="77777777" w:rsidR="00BA216B" w:rsidRDefault="00BA216B" w:rsidP="00614F98"/>
                    <w:p w14:paraId="3C595239" w14:textId="77777777" w:rsidR="00BA216B" w:rsidRDefault="00BA216B" w:rsidP="00614F98"/>
                    <w:p w14:paraId="49B42255" w14:textId="77777777" w:rsidR="00BA216B" w:rsidRDefault="00BA216B" w:rsidP="00614F98"/>
                    <w:p w14:paraId="1E95F79D" w14:textId="77777777" w:rsidR="00BA216B" w:rsidRDefault="00BA216B" w:rsidP="00614F98"/>
                    <w:p w14:paraId="7A49089D" w14:textId="77777777" w:rsidR="00BA216B" w:rsidRDefault="00BA216B" w:rsidP="00614F98"/>
                    <w:p w14:paraId="5EDC7348" w14:textId="77777777" w:rsidR="00BA216B" w:rsidRDefault="00BA216B" w:rsidP="00614F98"/>
                    <w:p w14:paraId="4A3F81EC" w14:textId="77777777" w:rsidR="00BA216B" w:rsidRDefault="00BA216B" w:rsidP="00614F98"/>
                    <w:p w14:paraId="016822BD" w14:textId="77777777" w:rsidR="00BA216B" w:rsidRDefault="00BA216B" w:rsidP="00614F98"/>
                    <w:p w14:paraId="130964A2" w14:textId="77777777" w:rsidR="00BA216B" w:rsidRDefault="00BA216B" w:rsidP="00614F98"/>
                    <w:p w14:paraId="6A6668A0" w14:textId="77777777" w:rsidR="00BA216B" w:rsidRDefault="00BA216B" w:rsidP="00614F98"/>
                    <w:p w14:paraId="75C8BC4B" w14:textId="77777777" w:rsidR="00BA216B" w:rsidRDefault="00BA216B" w:rsidP="00614F98"/>
                    <w:p w14:paraId="30EC7CA3" w14:textId="77777777" w:rsidR="00BA216B" w:rsidRDefault="00BA216B" w:rsidP="00614F98"/>
                    <w:p w14:paraId="7B764890" w14:textId="77777777" w:rsidR="00BA216B" w:rsidRDefault="00BA216B" w:rsidP="00614F98"/>
                    <w:p w14:paraId="03CAA3DE" w14:textId="77777777" w:rsidR="00BA216B" w:rsidRDefault="00BA216B" w:rsidP="00614F98"/>
                    <w:p w14:paraId="0FFD3054" w14:textId="77777777" w:rsidR="00BA216B" w:rsidRDefault="00BA216B" w:rsidP="00614F98"/>
                    <w:p w14:paraId="7F33AE39" w14:textId="77777777" w:rsidR="00BA216B" w:rsidRDefault="00BA216B" w:rsidP="00614F98"/>
                    <w:p w14:paraId="7CAFCB3F" w14:textId="77777777" w:rsidR="00BA216B" w:rsidRDefault="00BA216B" w:rsidP="00614F98"/>
                    <w:p w14:paraId="7F152A8A" w14:textId="77777777" w:rsidR="00BA216B" w:rsidRDefault="00BA216B" w:rsidP="00614F98"/>
                    <w:p w14:paraId="6A0DFDAC" w14:textId="77777777" w:rsidR="00BA216B" w:rsidRDefault="00BA216B" w:rsidP="00614F98"/>
                    <w:p w14:paraId="35C98DF8" w14:textId="77777777" w:rsidR="00BA216B" w:rsidRDefault="00BA216B" w:rsidP="00614F98"/>
                    <w:p w14:paraId="10583ECF" w14:textId="77777777" w:rsidR="00BA216B" w:rsidRDefault="00BA216B" w:rsidP="00614F98"/>
                    <w:p w14:paraId="246E4B44" w14:textId="77777777" w:rsidR="00BA216B" w:rsidRDefault="00BA216B" w:rsidP="00614F98"/>
                    <w:p w14:paraId="364A2ECB" w14:textId="77777777" w:rsidR="00BA216B" w:rsidRDefault="00BA216B" w:rsidP="00614F98"/>
                    <w:p w14:paraId="56F1F956" w14:textId="77777777" w:rsidR="00BA216B" w:rsidRDefault="00BA216B" w:rsidP="00614F98"/>
                    <w:p w14:paraId="1BF73F0C" w14:textId="77777777" w:rsidR="00BA216B" w:rsidRDefault="00BA216B" w:rsidP="00614F98"/>
                    <w:p w14:paraId="773A6AED" w14:textId="77777777" w:rsidR="00BA216B" w:rsidRDefault="00BA216B" w:rsidP="00614F98"/>
                    <w:p w14:paraId="1724EF73" w14:textId="77777777" w:rsidR="00BA216B" w:rsidRDefault="00BA216B" w:rsidP="00614F98"/>
                    <w:p w14:paraId="7F02D13C" w14:textId="77777777" w:rsidR="00BA216B" w:rsidRDefault="00BA216B" w:rsidP="00614F98"/>
                    <w:p w14:paraId="2A21EF6C" w14:textId="77777777" w:rsidR="00BA216B" w:rsidRDefault="00BA216B" w:rsidP="00614F98"/>
                    <w:p w14:paraId="72EAC930" w14:textId="77777777" w:rsidR="00BA216B" w:rsidRDefault="00BA216B" w:rsidP="00614F98"/>
                    <w:p w14:paraId="3435372A" w14:textId="77777777" w:rsidR="00BA216B" w:rsidRDefault="00BA216B" w:rsidP="00614F98"/>
                    <w:p w14:paraId="7892227E" w14:textId="77777777" w:rsidR="00BA216B" w:rsidRDefault="00BA216B" w:rsidP="00614F98"/>
                    <w:p w14:paraId="19422C9E" w14:textId="77777777" w:rsidR="00BA216B" w:rsidRDefault="00BA216B" w:rsidP="00614F98"/>
                    <w:p w14:paraId="1AB67228" w14:textId="77777777" w:rsidR="00BA216B" w:rsidRDefault="00BA216B" w:rsidP="00614F98"/>
                    <w:p w14:paraId="64462A51" w14:textId="77777777" w:rsidR="00BA216B" w:rsidRDefault="00BA216B" w:rsidP="00614F98"/>
                    <w:p w14:paraId="72D251B2" w14:textId="77777777" w:rsidR="00BA216B" w:rsidRDefault="00BA216B" w:rsidP="00614F98"/>
                    <w:p w14:paraId="09950590" w14:textId="77777777" w:rsidR="00BA216B" w:rsidRDefault="00BA216B" w:rsidP="00614F98"/>
                    <w:p w14:paraId="35032E5E" w14:textId="77777777" w:rsidR="00BA216B" w:rsidRDefault="00BA216B" w:rsidP="00614F98"/>
                    <w:p w14:paraId="5616A9CF" w14:textId="77777777" w:rsidR="00BA216B" w:rsidRDefault="00BA216B" w:rsidP="00614F98"/>
                    <w:p w14:paraId="3E7D45FD" w14:textId="77777777" w:rsidR="00BA216B" w:rsidRDefault="00BA216B" w:rsidP="00614F98"/>
                    <w:p w14:paraId="66F2C1F1" w14:textId="77777777" w:rsidR="00BA216B" w:rsidRDefault="00BA216B" w:rsidP="00614F98"/>
                    <w:p w14:paraId="0A071BE3" w14:textId="77777777" w:rsidR="00BA216B" w:rsidRDefault="00BA216B" w:rsidP="00614F98"/>
                    <w:p w14:paraId="4DC58511" w14:textId="77777777" w:rsidR="00BA216B" w:rsidRDefault="00BA216B" w:rsidP="00614F98"/>
                    <w:p w14:paraId="2D8EC075" w14:textId="77777777" w:rsidR="00BA216B" w:rsidRDefault="00BA216B" w:rsidP="00614F98"/>
                    <w:p w14:paraId="587A15D4" w14:textId="77777777" w:rsidR="00BA216B" w:rsidRDefault="00BA216B" w:rsidP="00614F98"/>
                    <w:p w14:paraId="5EA4513D" w14:textId="77777777" w:rsidR="00BA216B" w:rsidRDefault="00BA216B" w:rsidP="00614F98"/>
                    <w:p w14:paraId="60CD683A" w14:textId="77777777" w:rsidR="00BA216B" w:rsidRDefault="00BA216B" w:rsidP="00614F98"/>
                    <w:p w14:paraId="43245575" w14:textId="77777777" w:rsidR="00BA216B" w:rsidRDefault="00BA216B" w:rsidP="00614F98"/>
                    <w:p w14:paraId="63EF41EB" w14:textId="77777777" w:rsidR="00BA216B" w:rsidRDefault="00BA216B" w:rsidP="00614F98"/>
                    <w:p w14:paraId="6CC0BB18" w14:textId="77777777" w:rsidR="00BA216B" w:rsidRDefault="00BA216B" w:rsidP="00614F98"/>
                    <w:p w14:paraId="38D6890C" w14:textId="77777777" w:rsidR="00BA216B" w:rsidRDefault="00BA216B" w:rsidP="00614F98"/>
                    <w:p w14:paraId="1954589E" w14:textId="77777777" w:rsidR="00BA216B" w:rsidRDefault="00BA216B" w:rsidP="00614F98"/>
                    <w:p w14:paraId="53D87545" w14:textId="77777777" w:rsidR="00BA216B" w:rsidRDefault="00BA216B" w:rsidP="00614F98"/>
                    <w:p w14:paraId="3217CA09" w14:textId="77777777" w:rsidR="00BA216B" w:rsidRDefault="00BA216B" w:rsidP="00614F98"/>
                    <w:p w14:paraId="55AE794F" w14:textId="77777777" w:rsidR="00BA216B" w:rsidRDefault="00BA216B" w:rsidP="00614F98"/>
                    <w:p w14:paraId="2170B4D3" w14:textId="77777777" w:rsidR="00BA216B" w:rsidRDefault="00BA216B" w:rsidP="00614F98"/>
                    <w:p w14:paraId="7BD5D66B" w14:textId="77777777" w:rsidR="00BA216B" w:rsidRDefault="00BA216B" w:rsidP="00614F98"/>
                    <w:p w14:paraId="558FC9EB" w14:textId="77777777" w:rsidR="00BA216B" w:rsidRDefault="00BA216B" w:rsidP="00614F98"/>
                    <w:p w14:paraId="084230BD" w14:textId="77777777" w:rsidR="00BA216B" w:rsidRDefault="00BA216B" w:rsidP="00614F98"/>
                    <w:p w14:paraId="6E547981" w14:textId="77777777" w:rsidR="00BA216B" w:rsidRDefault="00BA216B" w:rsidP="00614F98"/>
                    <w:p w14:paraId="39C64891" w14:textId="77777777" w:rsidR="00BA216B" w:rsidRDefault="00BA216B" w:rsidP="00614F98"/>
                    <w:p w14:paraId="06DAC283" w14:textId="77777777" w:rsidR="00BA216B" w:rsidRDefault="00BA216B" w:rsidP="00614F98"/>
                    <w:p w14:paraId="1164DB48" w14:textId="77777777" w:rsidR="00BA216B" w:rsidRDefault="00BA216B" w:rsidP="00614F98"/>
                    <w:p w14:paraId="653D1BC4" w14:textId="77777777" w:rsidR="00BA216B" w:rsidRDefault="00BA216B" w:rsidP="00614F98"/>
                    <w:p w14:paraId="745F1A66" w14:textId="77777777" w:rsidR="00BA216B" w:rsidRDefault="00BA216B" w:rsidP="00614F98"/>
                    <w:p w14:paraId="7F849FFB" w14:textId="77777777" w:rsidR="00BA216B" w:rsidRDefault="00BA216B" w:rsidP="00614F98"/>
                    <w:p w14:paraId="1DFA53CD" w14:textId="77777777" w:rsidR="00BA216B" w:rsidRDefault="00BA216B" w:rsidP="00614F98"/>
                    <w:p w14:paraId="276D9D71" w14:textId="77777777" w:rsidR="00BA216B" w:rsidRDefault="00BA216B" w:rsidP="00614F98"/>
                    <w:p w14:paraId="333DB3D8" w14:textId="77777777" w:rsidR="00BA216B" w:rsidRDefault="00BA216B" w:rsidP="00614F98"/>
                    <w:p w14:paraId="61293D5C" w14:textId="77777777" w:rsidR="00BA216B" w:rsidRDefault="00BA216B" w:rsidP="00614F98"/>
                    <w:p w14:paraId="0623CEBD" w14:textId="77777777" w:rsidR="00BA216B" w:rsidRDefault="00BA216B" w:rsidP="00614F98"/>
                    <w:p w14:paraId="26BED3BF" w14:textId="77777777" w:rsidR="00BA216B" w:rsidRDefault="00BA216B" w:rsidP="00614F98"/>
                    <w:p w14:paraId="01CE0AE0" w14:textId="77777777" w:rsidR="00BA216B" w:rsidRDefault="00BA216B" w:rsidP="00614F98"/>
                    <w:p w14:paraId="5883E799" w14:textId="77777777" w:rsidR="00BA216B" w:rsidRDefault="00BA216B" w:rsidP="00614F98"/>
                    <w:p w14:paraId="5758C993" w14:textId="77777777" w:rsidR="00BA216B" w:rsidRDefault="00BA216B" w:rsidP="00614F98"/>
                    <w:p w14:paraId="0439F9F4" w14:textId="77777777" w:rsidR="00BA216B" w:rsidRDefault="00BA216B" w:rsidP="00614F98"/>
                    <w:p w14:paraId="3F36A82F" w14:textId="77777777" w:rsidR="00BA216B" w:rsidRDefault="00BA216B" w:rsidP="00614F98"/>
                    <w:p w14:paraId="2EDEE2CD" w14:textId="77777777" w:rsidR="00BA216B" w:rsidRDefault="00BA216B" w:rsidP="00614F98"/>
                    <w:p w14:paraId="37AF9024" w14:textId="77777777" w:rsidR="00BA216B" w:rsidRDefault="00BA216B" w:rsidP="00614F98"/>
                    <w:p w14:paraId="65397B5C" w14:textId="77777777" w:rsidR="00BA216B" w:rsidRDefault="00BA216B" w:rsidP="00614F98"/>
                    <w:p w14:paraId="693E60CB" w14:textId="77777777" w:rsidR="00BA216B" w:rsidRDefault="00BA216B" w:rsidP="00614F98"/>
                    <w:p w14:paraId="19144CED" w14:textId="77777777" w:rsidR="00BA216B" w:rsidRDefault="00BA216B" w:rsidP="00614F98"/>
                    <w:p w14:paraId="3AD7D945" w14:textId="77777777" w:rsidR="00BA216B" w:rsidRDefault="00BA216B" w:rsidP="00614F98"/>
                    <w:p w14:paraId="05B6F640" w14:textId="77777777" w:rsidR="00BA216B" w:rsidRDefault="00BA216B" w:rsidP="00614F98"/>
                    <w:p w14:paraId="5711A1FB" w14:textId="77777777" w:rsidR="00BA216B" w:rsidRDefault="00BA216B" w:rsidP="00614F98"/>
                    <w:p w14:paraId="5A8004E1" w14:textId="77777777" w:rsidR="00BA216B" w:rsidRDefault="00BA216B" w:rsidP="00614F98"/>
                    <w:p w14:paraId="7C481EC0" w14:textId="77777777" w:rsidR="00BA216B" w:rsidRDefault="00BA216B" w:rsidP="00614F98"/>
                    <w:p w14:paraId="75D0A4FB" w14:textId="77777777" w:rsidR="00BA216B" w:rsidRDefault="00BA216B" w:rsidP="00614F98"/>
                    <w:p w14:paraId="60562D7D" w14:textId="77777777" w:rsidR="00BA216B" w:rsidRDefault="00BA216B" w:rsidP="00614F98"/>
                    <w:p w14:paraId="651BFB6F" w14:textId="77777777" w:rsidR="00BA216B" w:rsidRDefault="00BA216B" w:rsidP="00614F98"/>
                    <w:p w14:paraId="7D89C828" w14:textId="77777777" w:rsidR="00BA216B" w:rsidRDefault="00BA216B" w:rsidP="00614F98"/>
                    <w:p w14:paraId="29D0A9E2" w14:textId="77777777" w:rsidR="00BA216B" w:rsidRDefault="00BA216B" w:rsidP="00614F98"/>
                    <w:p w14:paraId="4512069D" w14:textId="77777777" w:rsidR="00BA216B" w:rsidRDefault="00BA216B" w:rsidP="00614F98"/>
                    <w:p w14:paraId="5F9481C3" w14:textId="77777777" w:rsidR="00BA216B" w:rsidRDefault="00BA216B" w:rsidP="00614F98"/>
                    <w:p w14:paraId="5F42EFAD" w14:textId="77777777" w:rsidR="00BA216B" w:rsidRDefault="00BA216B" w:rsidP="00614F98"/>
                    <w:p w14:paraId="25F1B7E2" w14:textId="77777777" w:rsidR="00BA216B" w:rsidRDefault="00BA216B" w:rsidP="00614F98"/>
                    <w:p w14:paraId="4528327E" w14:textId="77777777" w:rsidR="00BA216B" w:rsidRDefault="00BA216B" w:rsidP="00614F98"/>
                    <w:p w14:paraId="3225DA00" w14:textId="77777777" w:rsidR="00BA216B" w:rsidRDefault="00BA216B" w:rsidP="00614F98"/>
                    <w:p w14:paraId="7128FDC0" w14:textId="77777777" w:rsidR="00BA216B" w:rsidRDefault="00BA216B" w:rsidP="00614F98"/>
                    <w:p w14:paraId="4C9BA117" w14:textId="77777777" w:rsidR="00BA216B" w:rsidRDefault="00BA216B" w:rsidP="00614F98"/>
                    <w:p w14:paraId="097FD064" w14:textId="77777777" w:rsidR="00BA216B" w:rsidRDefault="00BA216B" w:rsidP="00614F98"/>
                    <w:p w14:paraId="076A486D" w14:textId="77777777" w:rsidR="00BA216B" w:rsidRDefault="00BA216B" w:rsidP="00614F98"/>
                    <w:p w14:paraId="136924A3" w14:textId="77777777" w:rsidR="00BA216B" w:rsidRDefault="00BA216B" w:rsidP="00614F98"/>
                    <w:p w14:paraId="43AF4D0B" w14:textId="77777777" w:rsidR="00BA216B" w:rsidRDefault="00BA216B" w:rsidP="00614F98"/>
                    <w:p w14:paraId="372B71F1" w14:textId="77777777" w:rsidR="00BA216B" w:rsidRDefault="00BA216B" w:rsidP="00614F98"/>
                    <w:p w14:paraId="18BF0751" w14:textId="77777777" w:rsidR="00BA216B" w:rsidRDefault="00BA216B" w:rsidP="00614F98"/>
                    <w:p w14:paraId="73885CF4" w14:textId="77777777" w:rsidR="00BA216B" w:rsidRDefault="00BA216B" w:rsidP="00614F98"/>
                    <w:p w14:paraId="5162F520" w14:textId="77777777" w:rsidR="00BA216B" w:rsidRDefault="00BA216B" w:rsidP="00614F98"/>
                    <w:p w14:paraId="5C62A976" w14:textId="77777777" w:rsidR="00BA216B" w:rsidRDefault="00BA216B" w:rsidP="00614F98"/>
                    <w:p w14:paraId="500BEFBB" w14:textId="77777777" w:rsidR="00BA216B" w:rsidRDefault="00BA216B" w:rsidP="00614F98"/>
                    <w:p w14:paraId="74F8A6EE" w14:textId="77777777" w:rsidR="00BA216B" w:rsidRDefault="00BA216B" w:rsidP="00614F98"/>
                    <w:p w14:paraId="0228FC0A" w14:textId="77777777" w:rsidR="00BA216B" w:rsidRDefault="00BA216B" w:rsidP="00614F98"/>
                    <w:p w14:paraId="7959BD9B" w14:textId="77777777" w:rsidR="00BA216B" w:rsidRDefault="00BA216B" w:rsidP="00614F98"/>
                    <w:p w14:paraId="02CBE970" w14:textId="77777777" w:rsidR="00BA216B" w:rsidRDefault="00BA216B" w:rsidP="00614F98"/>
                    <w:p w14:paraId="63C7171F" w14:textId="77777777" w:rsidR="00BA216B" w:rsidRDefault="00BA216B" w:rsidP="00614F98"/>
                    <w:p w14:paraId="67CEEB42" w14:textId="77777777" w:rsidR="00BA216B" w:rsidRDefault="00BA216B" w:rsidP="00614F98"/>
                    <w:p w14:paraId="08244282" w14:textId="77777777" w:rsidR="00BA216B" w:rsidRDefault="00BA216B" w:rsidP="00614F98"/>
                    <w:p w14:paraId="72182E8B" w14:textId="77777777" w:rsidR="00BA216B" w:rsidRDefault="00BA216B" w:rsidP="00614F98"/>
                    <w:p w14:paraId="24BE88FA" w14:textId="77777777" w:rsidR="00BA216B" w:rsidRDefault="00BA216B" w:rsidP="00614F98"/>
                    <w:p w14:paraId="3C99A9AD" w14:textId="77777777" w:rsidR="00BA216B" w:rsidRDefault="00BA216B" w:rsidP="00614F98"/>
                    <w:p w14:paraId="6E0F16EE" w14:textId="77777777" w:rsidR="00BA216B" w:rsidRDefault="00BA216B" w:rsidP="00614F98"/>
                    <w:p w14:paraId="53EF946F" w14:textId="77777777" w:rsidR="00BA216B" w:rsidRDefault="00BA216B" w:rsidP="00614F98"/>
                    <w:p w14:paraId="291E366D" w14:textId="77777777" w:rsidR="00BA216B" w:rsidRDefault="00BA216B" w:rsidP="00614F98"/>
                    <w:p w14:paraId="071AADBF" w14:textId="77777777" w:rsidR="00BA216B" w:rsidRDefault="00BA216B" w:rsidP="00614F98"/>
                    <w:p w14:paraId="25882A11" w14:textId="77777777" w:rsidR="00BA216B" w:rsidRDefault="00BA216B" w:rsidP="00614F98"/>
                    <w:p w14:paraId="73C2920F" w14:textId="77777777" w:rsidR="00BA216B" w:rsidRDefault="00BA216B" w:rsidP="00614F98"/>
                    <w:p w14:paraId="0A6A3905" w14:textId="77777777" w:rsidR="00BA216B" w:rsidRDefault="00BA216B" w:rsidP="00614F98"/>
                    <w:p w14:paraId="281A3A20" w14:textId="77777777" w:rsidR="00BA216B" w:rsidRDefault="00BA216B" w:rsidP="00614F98"/>
                    <w:p w14:paraId="1134B824" w14:textId="77777777" w:rsidR="00BA216B" w:rsidRDefault="00BA216B" w:rsidP="00614F98"/>
                    <w:p w14:paraId="2E8900BD" w14:textId="77777777" w:rsidR="00BA216B" w:rsidRDefault="00BA216B" w:rsidP="00614F98"/>
                    <w:p w14:paraId="58EE2D52" w14:textId="77777777" w:rsidR="00BA216B" w:rsidRDefault="00BA216B" w:rsidP="00614F98"/>
                    <w:p w14:paraId="444D9AC0" w14:textId="77777777" w:rsidR="00BA216B" w:rsidRDefault="00BA216B" w:rsidP="00614F98"/>
                    <w:p w14:paraId="70368A2B" w14:textId="77777777" w:rsidR="00BA216B" w:rsidRDefault="00BA216B" w:rsidP="00614F98"/>
                    <w:p w14:paraId="775F8C54" w14:textId="77777777" w:rsidR="00BA216B" w:rsidRDefault="00BA216B" w:rsidP="00614F98"/>
                    <w:p w14:paraId="27976455" w14:textId="77777777" w:rsidR="00BA216B" w:rsidRDefault="00BA216B" w:rsidP="00614F98"/>
                    <w:p w14:paraId="75F0E76B" w14:textId="77777777" w:rsidR="00BA216B" w:rsidRDefault="00BA216B" w:rsidP="00614F98"/>
                    <w:p w14:paraId="35EAEC35" w14:textId="77777777" w:rsidR="00BA216B" w:rsidRDefault="00BA216B" w:rsidP="00614F98"/>
                    <w:p w14:paraId="10747C4E" w14:textId="77777777" w:rsidR="00BA216B" w:rsidRDefault="00BA216B" w:rsidP="00614F98"/>
                    <w:p w14:paraId="5FD18803" w14:textId="77777777" w:rsidR="00BA216B" w:rsidRDefault="00BA216B" w:rsidP="00614F98"/>
                    <w:p w14:paraId="045BC677" w14:textId="77777777" w:rsidR="00BA216B" w:rsidRDefault="00BA216B" w:rsidP="00614F98"/>
                    <w:p w14:paraId="4FD981DF" w14:textId="77777777" w:rsidR="00BA216B" w:rsidRDefault="00BA216B" w:rsidP="00614F98"/>
                    <w:p w14:paraId="66581C27" w14:textId="77777777" w:rsidR="00BA216B" w:rsidRDefault="00BA216B" w:rsidP="00614F98"/>
                    <w:p w14:paraId="5D3D03B2" w14:textId="77777777" w:rsidR="00BA216B" w:rsidRDefault="00BA216B" w:rsidP="00614F98"/>
                    <w:p w14:paraId="08C3A35A" w14:textId="77777777" w:rsidR="00BA216B" w:rsidRDefault="00BA216B" w:rsidP="00614F98"/>
                    <w:p w14:paraId="545E6572" w14:textId="77777777" w:rsidR="00BA216B" w:rsidRDefault="00BA216B" w:rsidP="00614F98"/>
                    <w:p w14:paraId="4466B7A1" w14:textId="77777777" w:rsidR="00BA216B" w:rsidRDefault="00BA216B" w:rsidP="00614F98"/>
                    <w:p w14:paraId="339F86F0" w14:textId="77777777" w:rsidR="00BA216B" w:rsidRDefault="00BA216B" w:rsidP="00614F98"/>
                    <w:p w14:paraId="0A086ACD" w14:textId="77777777" w:rsidR="00BA216B" w:rsidRDefault="00BA216B" w:rsidP="00614F98"/>
                    <w:p w14:paraId="7FF5E421" w14:textId="77777777" w:rsidR="00BA216B" w:rsidRDefault="00BA216B" w:rsidP="00614F98"/>
                    <w:p w14:paraId="173DC5E5" w14:textId="77777777" w:rsidR="00BA216B" w:rsidRDefault="00BA216B" w:rsidP="00614F98"/>
                    <w:p w14:paraId="37DD9811" w14:textId="77777777" w:rsidR="00BA216B" w:rsidRDefault="00BA216B" w:rsidP="00614F98"/>
                    <w:p w14:paraId="4B1F8EA7" w14:textId="77777777" w:rsidR="00BA216B" w:rsidRDefault="00BA216B" w:rsidP="00614F98"/>
                    <w:p w14:paraId="14B08BA4" w14:textId="77777777" w:rsidR="00BA216B" w:rsidRDefault="00BA216B" w:rsidP="00614F98"/>
                    <w:p w14:paraId="53E9C66D" w14:textId="77777777" w:rsidR="00BA216B" w:rsidRDefault="00BA216B" w:rsidP="00614F98"/>
                    <w:p w14:paraId="4A6E381C" w14:textId="77777777" w:rsidR="00BA216B" w:rsidRDefault="00BA216B" w:rsidP="00614F98"/>
                    <w:p w14:paraId="016B7553" w14:textId="77777777" w:rsidR="00BA216B" w:rsidRDefault="00BA216B" w:rsidP="00614F98"/>
                    <w:p w14:paraId="12809AE4" w14:textId="77777777" w:rsidR="00BA216B" w:rsidRDefault="00BA216B" w:rsidP="00614F98"/>
                    <w:p w14:paraId="6AC2D6F9" w14:textId="77777777" w:rsidR="00BA216B" w:rsidRDefault="00BA216B" w:rsidP="00614F98"/>
                    <w:p w14:paraId="4FBDF200" w14:textId="77777777" w:rsidR="00BA216B" w:rsidRDefault="00BA216B" w:rsidP="00614F98"/>
                    <w:p w14:paraId="44F9BC92" w14:textId="77777777" w:rsidR="00BA216B" w:rsidRDefault="00BA216B" w:rsidP="00614F98"/>
                    <w:p w14:paraId="3BC40D53" w14:textId="77777777" w:rsidR="00BA216B" w:rsidRDefault="00BA216B" w:rsidP="00614F98"/>
                    <w:p w14:paraId="6B3FEC49" w14:textId="77777777" w:rsidR="00BA216B" w:rsidRDefault="00BA216B" w:rsidP="00614F98"/>
                    <w:p w14:paraId="0E58A322" w14:textId="77777777" w:rsidR="00BA216B" w:rsidRDefault="00BA216B" w:rsidP="00614F98"/>
                    <w:p w14:paraId="79771781" w14:textId="77777777" w:rsidR="00BA216B" w:rsidRDefault="00BA216B" w:rsidP="00614F98"/>
                    <w:p w14:paraId="68CDACFE" w14:textId="77777777" w:rsidR="00BA216B" w:rsidRDefault="00BA216B" w:rsidP="00614F98"/>
                    <w:p w14:paraId="3572734D" w14:textId="77777777" w:rsidR="00BA216B" w:rsidRDefault="00BA216B" w:rsidP="00614F98"/>
                    <w:p w14:paraId="02BE2173" w14:textId="77777777" w:rsidR="00BA216B" w:rsidRDefault="00BA216B" w:rsidP="00614F98"/>
                    <w:p w14:paraId="5315EF66" w14:textId="77777777" w:rsidR="00BA216B" w:rsidRDefault="00BA216B" w:rsidP="00614F98"/>
                    <w:p w14:paraId="0B8E05DC" w14:textId="77777777" w:rsidR="00BA216B" w:rsidRDefault="00BA216B" w:rsidP="00614F98"/>
                    <w:p w14:paraId="62837F51" w14:textId="77777777" w:rsidR="00BA216B" w:rsidRDefault="00BA216B" w:rsidP="00614F98"/>
                    <w:p w14:paraId="69B841AE" w14:textId="77777777" w:rsidR="00BA216B" w:rsidRDefault="00BA216B" w:rsidP="00614F98"/>
                    <w:p w14:paraId="5CBCA8B2" w14:textId="77777777" w:rsidR="00BA216B" w:rsidRDefault="00BA216B" w:rsidP="00614F98"/>
                    <w:p w14:paraId="4CA09180" w14:textId="77777777" w:rsidR="00BA216B" w:rsidRDefault="00BA216B" w:rsidP="00614F98"/>
                    <w:p w14:paraId="46FAB75D" w14:textId="77777777" w:rsidR="00BA216B" w:rsidRDefault="00BA216B" w:rsidP="00614F98"/>
                    <w:p w14:paraId="1B5938CA" w14:textId="77777777" w:rsidR="00BA216B" w:rsidRDefault="00BA216B" w:rsidP="00614F98"/>
                    <w:p w14:paraId="48E4543B" w14:textId="77777777" w:rsidR="00BA216B" w:rsidRDefault="00BA216B" w:rsidP="00614F98"/>
                    <w:p w14:paraId="7A8033C5" w14:textId="77777777" w:rsidR="00BA216B" w:rsidRDefault="00BA216B" w:rsidP="00614F98"/>
                    <w:p w14:paraId="234F12B1" w14:textId="77777777" w:rsidR="00BA216B" w:rsidRDefault="00BA216B" w:rsidP="00614F98"/>
                    <w:p w14:paraId="2B8CC92C" w14:textId="77777777" w:rsidR="00BA216B" w:rsidRDefault="00BA216B" w:rsidP="00614F98"/>
                    <w:p w14:paraId="530E71A7" w14:textId="77777777" w:rsidR="00BA216B" w:rsidRDefault="00BA216B" w:rsidP="00614F98"/>
                    <w:p w14:paraId="6C2AF73F" w14:textId="77777777" w:rsidR="00BA216B" w:rsidRDefault="00BA216B" w:rsidP="00614F98"/>
                    <w:p w14:paraId="475C1516" w14:textId="77777777" w:rsidR="00BA216B" w:rsidRDefault="00BA216B" w:rsidP="00614F98"/>
                    <w:p w14:paraId="32A1C7BB" w14:textId="77777777" w:rsidR="00BA216B" w:rsidRDefault="00BA216B" w:rsidP="00614F98"/>
                    <w:p w14:paraId="03782981" w14:textId="77777777" w:rsidR="00BA216B" w:rsidRDefault="00BA216B" w:rsidP="00614F98"/>
                    <w:p w14:paraId="33DCE1CD" w14:textId="77777777" w:rsidR="00BA216B" w:rsidRDefault="00BA216B" w:rsidP="00614F98"/>
                    <w:p w14:paraId="3BCF4832" w14:textId="77777777" w:rsidR="00BA216B" w:rsidRDefault="00BA216B" w:rsidP="00614F98"/>
                    <w:p w14:paraId="1A116E06" w14:textId="77777777" w:rsidR="00BA216B" w:rsidRDefault="00BA216B" w:rsidP="00614F98"/>
                    <w:p w14:paraId="29B69713" w14:textId="77777777" w:rsidR="00BA216B" w:rsidRDefault="00BA216B" w:rsidP="00614F98"/>
                    <w:p w14:paraId="5CCE84E6" w14:textId="77777777" w:rsidR="00BA216B" w:rsidRDefault="00BA216B" w:rsidP="00614F98"/>
                    <w:p w14:paraId="79CD52F4" w14:textId="77777777" w:rsidR="00BA216B" w:rsidRDefault="00BA216B" w:rsidP="00614F98"/>
                    <w:p w14:paraId="54F44DF4" w14:textId="77777777" w:rsidR="00BA216B" w:rsidRDefault="00BA216B" w:rsidP="00614F98"/>
                    <w:p w14:paraId="3B5F7876" w14:textId="77777777" w:rsidR="00BA216B" w:rsidRDefault="00BA216B" w:rsidP="00614F98"/>
                    <w:p w14:paraId="589D1325" w14:textId="77777777" w:rsidR="00BA216B" w:rsidRDefault="00BA216B" w:rsidP="00614F98"/>
                    <w:p w14:paraId="1CF448D6" w14:textId="77777777" w:rsidR="00BA216B" w:rsidRDefault="00BA216B" w:rsidP="00614F98"/>
                    <w:p w14:paraId="629AFDC6" w14:textId="77777777" w:rsidR="00BA216B" w:rsidRDefault="00BA216B" w:rsidP="00614F98"/>
                    <w:p w14:paraId="6F06926F" w14:textId="77777777" w:rsidR="00BA216B" w:rsidRDefault="00BA216B" w:rsidP="00614F98"/>
                    <w:p w14:paraId="6A2C8FAD" w14:textId="77777777" w:rsidR="00BA216B" w:rsidRDefault="00BA216B" w:rsidP="00614F98"/>
                    <w:p w14:paraId="4A90DAA8" w14:textId="77777777" w:rsidR="00BA216B" w:rsidRDefault="00BA216B" w:rsidP="00614F98"/>
                    <w:p w14:paraId="32212DB5" w14:textId="77777777" w:rsidR="00BA216B" w:rsidRDefault="00BA216B" w:rsidP="00614F98"/>
                    <w:p w14:paraId="3DE347F4" w14:textId="77777777" w:rsidR="00BA216B" w:rsidRDefault="00BA216B" w:rsidP="00614F98"/>
                    <w:p w14:paraId="534C3541" w14:textId="77777777" w:rsidR="00BA216B" w:rsidRDefault="00BA216B" w:rsidP="00614F98"/>
                    <w:p w14:paraId="2DA3E1BF" w14:textId="77777777" w:rsidR="00BA216B" w:rsidRDefault="00BA216B" w:rsidP="00614F98"/>
                    <w:p w14:paraId="03181BC8" w14:textId="77777777" w:rsidR="00BA216B" w:rsidRDefault="00BA216B" w:rsidP="00614F98"/>
                    <w:p w14:paraId="4EEE6E65" w14:textId="77777777" w:rsidR="00BA216B" w:rsidRDefault="00BA216B" w:rsidP="00614F98"/>
                    <w:p w14:paraId="2C0DEF03" w14:textId="77777777" w:rsidR="00BA216B" w:rsidRDefault="00BA216B" w:rsidP="00614F98"/>
                    <w:p w14:paraId="2D971A29" w14:textId="77777777" w:rsidR="00BA216B" w:rsidRDefault="00BA216B" w:rsidP="00614F98"/>
                    <w:p w14:paraId="18D36918" w14:textId="77777777" w:rsidR="00BA216B" w:rsidRDefault="00BA216B" w:rsidP="00614F98"/>
                    <w:p w14:paraId="01737B2A" w14:textId="77777777" w:rsidR="00BA216B" w:rsidRDefault="00BA216B" w:rsidP="00614F98"/>
                    <w:p w14:paraId="4648ABA3" w14:textId="77777777" w:rsidR="00BA216B" w:rsidRDefault="00BA216B" w:rsidP="00614F98"/>
                    <w:p w14:paraId="6CED5A97" w14:textId="77777777" w:rsidR="00BA216B" w:rsidRDefault="00BA216B" w:rsidP="00614F98"/>
                    <w:p w14:paraId="68B93802" w14:textId="77777777" w:rsidR="00BA216B" w:rsidRDefault="00BA216B" w:rsidP="00614F98"/>
                    <w:p w14:paraId="24A686F6" w14:textId="77777777" w:rsidR="00BA216B" w:rsidRDefault="00BA216B" w:rsidP="00614F98"/>
                    <w:p w14:paraId="239443DD" w14:textId="77777777" w:rsidR="00BA216B" w:rsidRDefault="00BA216B" w:rsidP="00614F98"/>
                    <w:p w14:paraId="09FC4D7B" w14:textId="77777777" w:rsidR="00BA216B" w:rsidRDefault="00BA216B" w:rsidP="00614F98"/>
                    <w:p w14:paraId="2F351325" w14:textId="77777777" w:rsidR="00BA216B" w:rsidRDefault="00BA216B" w:rsidP="00614F98"/>
                    <w:p w14:paraId="222C3368" w14:textId="77777777" w:rsidR="00BA216B" w:rsidRDefault="00BA216B" w:rsidP="00614F98"/>
                    <w:p w14:paraId="14BCE2C4" w14:textId="77777777" w:rsidR="00BA216B" w:rsidRDefault="00BA216B" w:rsidP="00614F98"/>
                    <w:p w14:paraId="2D5445B5" w14:textId="77777777" w:rsidR="00BA216B" w:rsidRDefault="00BA216B" w:rsidP="00614F98"/>
                    <w:p w14:paraId="1502F5B1" w14:textId="77777777" w:rsidR="00BA216B" w:rsidRDefault="00BA216B" w:rsidP="00614F98"/>
                    <w:p w14:paraId="2D983EF9" w14:textId="77777777" w:rsidR="00BA216B" w:rsidRDefault="00BA216B" w:rsidP="00614F98"/>
                    <w:p w14:paraId="44B4AEB9" w14:textId="77777777" w:rsidR="00BA216B" w:rsidRDefault="00BA216B" w:rsidP="00614F98"/>
                    <w:p w14:paraId="629FC7FF" w14:textId="77777777" w:rsidR="00BA216B" w:rsidRDefault="00BA216B" w:rsidP="00614F98"/>
                    <w:p w14:paraId="26C864D8" w14:textId="77777777" w:rsidR="00BA216B" w:rsidRDefault="00BA216B" w:rsidP="00614F98"/>
                    <w:p w14:paraId="70D178D3" w14:textId="77777777" w:rsidR="00BA216B" w:rsidRDefault="00BA216B" w:rsidP="00614F98"/>
                    <w:p w14:paraId="2F1525FF" w14:textId="77777777" w:rsidR="00BA216B" w:rsidRDefault="00BA216B" w:rsidP="00614F98"/>
                    <w:p w14:paraId="595F7E7A" w14:textId="77777777" w:rsidR="00BA216B" w:rsidRDefault="00BA216B" w:rsidP="00614F98"/>
                    <w:p w14:paraId="3F83FC2A" w14:textId="77777777" w:rsidR="00BA216B" w:rsidRDefault="00BA216B" w:rsidP="00614F98"/>
                    <w:p w14:paraId="456DBC09" w14:textId="77777777" w:rsidR="00BA216B" w:rsidRDefault="00BA216B" w:rsidP="00614F98"/>
                    <w:p w14:paraId="1DD38AE0" w14:textId="77777777" w:rsidR="00BA216B" w:rsidRDefault="00BA216B" w:rsidP="00614F98"/>
                    <w:p w14:paraId="5783728A" w14:textId="77777777" w:rsidR="00BA216B" w:rsidRDefault="00BA216B" w:rsidP="00614F98"/>
                    <w:p w14:paraId="68CDF6B1" w14:textId="77777777" w:rsidR="00BA216B" w:rsidRDefault="00BA216B" w:rsidP="00614F98"/>
                    <w:p w14:paraId="407DC6FB" w14:textId="77777777" w:rsidR="00BA216B" w:rsidRDefault="00BA216B" w:rsidP="00614F98"/>
                    <w:p w14:paraId="34476D7E" w14:textId="77777777" w:rsidR="00BA216B" w:rsidRDefault="00BA216B" w:rsidP="00614F98"/>
                    <w:p w14:paraId="33403A3D" w14:textId="77777777" w:rsidR="00BA216B" w:rsidRDefault="00BA216B" w:rsidP="00614F98"/>
                    <w:p w14:paraId="42070A3B" w14:textId="77777777" w:rsidR="00BA216B" w:rsidRDefault="00BA216B" w:rsidP="00614F98"/>
                    <w:p w14:paraId="23204BA2" w14:textId="77777777" w:rsidR="00BA216B" w:rsidRDefault="00BA216B" w:rsidP="00614F98"/>
                    <w:p w14:paraId="2902434B" w14:textId="77777777" w:rsidR="00BA216B" w:rsidRDefault="00BA216B" w:rsidP="00614F98"/>
                    <w:p w14:paraId="56DC6BFC" w14:textId="77777777" w:rsidR="00BA216B" w:rsidRDefault="00BA216B" w:rsidP="00614F98"/>
                    <w:p w14:paraId="61279749" w14:textId="77777777" w:rsidR="00BA216B" w:rsidRDefault="00BA216B" w:rsidP="00614F98"/>
                    <w:p w14:paraId="46E3A535" w14:textId="77777777" w:rsidR="00BA216B" w:rsidRDefault="00BA216B" w:rsidP="00614F98"/>
                    <w:p w14:paraId="2645CC5B" w14:textId="77777777" w:rsidR="00BA216B" w:rsidRDefault="00BA216B" w:rsidP="00614F98"/>
                    <w:p w14:paraId="5EBD7A53" w14:textId="77777777" w:rsidR="00BA216B" w:rsidRDefault="00BA216B" w:rsidP="00614F98"/>
                    <w:p w14:paraId="260AB5FE" w14:textId="77777777" w:rsidR="00BA216B" w:rsidRDefault="00BA216B" w:rsidP="00614F98"/>
                    <w:p w14:paraId="03F4A413" w14:textId="77777777" w:rsidR="00BA216B" w:rsidRDefault="00BA216B" w:rsidP="00614F98"/>
                    <w:p w14:paraId="5B47155D" w14:textId="77777777" w:rsidR="00BA216B" w:rsidRDefault="00BA216B" w:rsidP="00614F98"/>
                    <w:p w14:paraId="510B6DEC" w14:textId="77777777" w:rsidR="00BA216B" w:rsidRDefault="00BA216B" w:rsidP="00614F98"/>
                    <w:p w14:paraId="3E84C81B" w14:textId="77777777" w:rsidR="00BA216B" w:rsidRDefault="00BA216B" w:rsidP="00614F98"/>
                    <w:p w14:paraId="06FD97B1" w14:textId="77777777" w:rsidR="00BA216B" w:rsidRDefault="00BA216B" w:rsidP="00614F98"/>
                    <w:p w14:paraId="49B119A6" w14:textId="77777777" w:rsidR="00BA216B" w:rsidRDefault="00BA216B" w:rsidP="00614F98"/>
                    <w:p w14:paraId="2A31BF8F" w14:textId="77777777" w:rsidR="00BA216B" w:rsidRDefault="00BA216B" w:rsidP="00614F98"/>
                    <w:p w14:paraId="518EAB03" w14:textId="77777777" w:rsidR="00BA216B" w:rsidRDefault="00BA216B" w:rsidP="00614F98"/>
                    <w:p w14:paraId="694378AA" w14:textId="77777777" w:rsidR="00BA216B" w:rsidRDefault="00BA216B" w:rsidP="00614F98"/>
                    <w:p w14:paraId="5C790525" w14:textId="77777777" w:rsidR="00BA216B" w:rsidRDefault="00BA216B" w:rsidP="00614F98"/>
                    <w:p w14:paraId="29C75228" w14:textId="77777777" w:rsidR="00BA216B" w:rsidRDefault="00BA216B" w:rsidP="00614F98"/>
                    <w:p w14:paraId="5EA789B8" w14:textId="77777777" w:rsidR="00BA216B" w:rsidRDefault="00BA216B" w:rsidP="00614F98"/>
                    <w:p w14:paraId="5C5B32BB" w14:textId="77777777" w:rsidR="00BA216B" w:rsidRDefault="00BA216B" w:rsidP="00614F98"/>
                    <w:p w14:paraId="31B61670" w14:textId="77777777" w:rsidR="00BA216B" w:rsidRDefault="00BA216B" w:rsidP="00614F98"/>
                    <w:p w14:paraId="31878CBF" w14:textId="77777777" w:rsidR="00BA216B" w:rsidRDefault="00BA216B" w:rsidP="00614F98"/>
                    <w:p w14:paraId="382F4EDC" w14:textId="77777777" w:rsidR="00BA216B" w:rsidRDefault="00BA216B" w:rsidP="00614F98"/>
                    <w:p w14:paraId="09F10EBD" w14:textId="77777777" w:rsidR="00BA216B" w:rsidRDefault="00BA216B" w:rsidP="00614F98"/>
                    <w:p w14:paraId="7FCF20B4" w14:textId="77777777" w:rsidR="00BA216B" w:rsidRDefault="00BA216B" w:rsidP="00614F98"/>
                    <w:p w14:paraId="4826947F" w14:textId="77777777" w:rsidR="00BA216B" w:rsidRDefault="00BA216B" w:rsidP="00614F98"/>
                    <w:p w14:paraId="0B1BB6C3" w14:textId="77777777" w:rsidR="00BA216B" w:rsidRDefault="00BA216B" w:rsidP="00614F98"/>
                    <w:p w14:paraId="413F1C86" w14:textId="77777777" w:rsidR="00BA216B" w:rsidRDefault="00BA216B" w:rsidP="00614F98"/>
                    <w:p w14:paraId="2D3617AC" w14:textId="77777777" w:rsidR="00BA216B" w:rsidRDefault="00BA216B" w:rsidP="00614F98"/>
                    <w:p w14:paraId="0F36F6E8" w14:textId="77777777" w:rsidR="00BA216B" w:rsidRDefault="00BA216B" w:rsidP="00614F98"/>
                    <w:p w14:paraId="4AAAD874" w14:textId="77777777" w:rsidR="00BA216B" w:rsidRDefault="00BA216B" w:rsidP="00614F98"/>
                    <w:p w14:paraId="173EC07F" w14:textId="77777777" w:rsidR="00BA216B" w:rsidRDefault="00BA216B" w:rsidP="00614F98"/>
                    <w:p w14:paraId="5D6B8042" w14:textId="77777777" w:rsidR="00BA216B" w:rsidRDefault="00BA216B" w:rsidP="00614F98"/>
                    <w:p w14:paraId="00243FB1" w14:textId="77777777" w:rsidR="00BA216B" w:rsidRDefault="00BA216B" w:rsidP="00614F98"/>
                    <w:p w14:paraId="09AC295E" w14:textId="77777777" w:rsidR="00BA216B" w:rsidRDefault="00BA216B" w:rsidP="00614F98"/>
                    <w:p w14:paraId="2CBBBA3E" w14:textId="77777777" w:rsidR="00BA216B" w:rsidRDefault="00BA216B" w:rsidP="00614F98"/>
                    <w:p w14:paraId="38E49C21" w14:textId="77777777" w:rsidR="00BA216B" w:rsidRDefault="00BA216B" w:rsidP="00614F98"/>
                    <w:p w14:paraId="354670BF" w14:textId="77777777" w:rsidR="00BA216B" w:rsidRDefault="00BA216B" w:rsidP="00614F98"/>
                    <w:p w14:paraId="6A602DF2" w14:textId="77777777" w:rsidR="00BA216B" w:rsidRDefault="00BA216B" w:rsidP="00614F98"/>
                    <w:p w14:paraId="06CF7F99" w14:textId="77777777" w:rsidR="00BA216B" w:rsidRDefault="00BA216B" w:rsidP="00614F98"/>
                    <w:p w14:paraId="615ECC86" w14:textId="77777777" w:rsidR="00BA216B" w:rsidRDefault="00BA216B" w:rsidP="00614F98"/>
                    <w:p w14:paraId="0CD91683" w14:textId="77777777" w:rsidR="00BA216B" w:rsidRDefault="00BA216B" w:rsidP="00614F98"/>
                    <w:p w14:paraId="7F414D4B" w14:textId="77777777" w:rsidR="00BA216B" w:rsidRDefault="00BA216B" w:rsidP="00614F98"/>
                    <w:p w14:paraId="073F2ECF" w14:textId="77777777" w:rsidR="00BA216B" w:rsidRDefault="00BA216B" w:rsidP="00614F98"/>
                    <w:p w14:paraId="1DF378B8" w14:textId="77777777" w:rsidR="00BA216B" w:rsidRDefault="00BA216B" w:rsidP="00614F98"/>
                    <w:p w14:paraId="206AE331" w14:textId="77777777" w:rsidR="00BA216B" w:rsidRDefault="00BA216B" w:rsidP="00614F98"/>
                    <w:p w14:paraId="3F9A990E" w14:textId="77777777" w:rsidR="00BA216B" w:rsidRDefault="00BA216B" w:rsidP="00614F98"/>
                    <w:p w14:paraId="28EE8827" w14:textId="77777777" w:rsidR="00BA216B" w:rsidRDefault="00BA216B" w:rsidP="00614F98"/>
                    <w:p w14:paraId="61EA0061" w14:textId="77777777" w:rsidR="00BA216B" w:rsidRDefault="00BA216B" w:rsidP="00614F98"/>
                    <w:p w14:paraId="691D7CA0" w14:textId="77777777" w:rsidR="00BA216B" w:rsidRDefault="00BA216B" w:rsidP="00614F98"/>
                    <w:p w14:paraId="2B42FBD7" w14:textId="77777777" w:rsidR="00BA216B" w:rsidRDefault="00BA216B" w:rsidP="00614F98"/>
                    <w:p w14:paraId="43C4284B" w14:textId="77777777" w:rsidR="00BA216B" w:rsidRDefault="00BA216B" w:rsidP="00614F98"/>
                    <w:p w14:paraId="574AA022" w14:textId="77777777" w:rsidR="00BA216B" w:rsidRDefault="00BA216B" w:rsidP="00614F98"/>
                    <w:p w14:paraId="64EE1EDA" w14:textId="77777777" w:rsidR="00BA216B" w:rsidRDefault="00BA216B" w:rsidP="00614F98"/>
                    <w:p w14:paraId="1E227D9E" w14:textId="77777777" w:rsidR="00BA216B" w:rsidRDefault="00BA216B" w:rsidP="00614F98"/>
                    <w:p w14:paraId="2C39E9DF" w14:textId="77777777" w:rsidR="00BA216B" w:rsidRDefault="00BA216B" w:rsidP="00614F98"/>
                    <w:p w14:paraId="44CDD0D3" w14:textId="77777777" w:rsidR="00BA216B" w:rsidRDefault="00BA216B" w:rsidP="00614F98"/>
                    <w:p w14:paraId="26D10D10" w14:textId="77777777" w:rsidR="00BA216B" w:rsidRDefault="00BA216B" w:rsidP="00614F98"/>
                    <w:p w14:paraId="3CEEF38F" w14:textId="77777777" w:rsidR="00BA216B" w:rsidRDefault="00BA216B" w:rsidP="00614F98"/>
                    <w:p w14:paraId="36027923" w14:textId="77777777" w:rsidR="00BA216B" w:rsidRDefault="00BA216B" w:rsidP="00614F98"/>
                    <w:p w14:paraId="17EDF26F" w14:textId="77777777" w:rsidR="00BA216B" w:rsidRDefault="00BA216B" w:rsidP="00614F98"/>
                    <w:p w14:paraId="1E7A4113" w14:textId="77777777" w:rsidR="00BA216B" w:rsidRDefault="00BA216B" w:rsidP="00614F98"/>
                    <w:p w14:paraId="531F4AF2" w14:textId="77777777" w:rsidR="00BA216B" w:rsidRDefault="00BA216B" w:rsidP="00614F98"/>
                    <w:p w14:paraId="728B05F8" w14:textId="77777777" w:rsidR="00BA216B" w:rsidRDefault="00BA216B" w:rsidP="00614F98"/>
                    <w:p w14:paraId="5A70F60D" w14:textId="77777777" w:rsidR="00BA216B" w:rsidRDefault="00BA216B" w:rsidP="00614F98"/>
                    <w:p w14:paraId="3A9C2D69" w14:textId="77777777" w:rsidR="00BA216B" w:rsidRDefault="00BA216B" w:rsidP="00614F98"/>
                    <w:p w14:paraId="1486E313" w14:textId="77777777" w:rsidR="00BA216B" w:rsidRDefault="00BA216B" w:rsidP="00614F98"/>
                    <w:p w14:paraId="15C1FFC9" w14:textId="77777777" w:rsidR="00BA216B" w:rsidRDefault="00BA216B" w:rsidP="00614F98"/>
                    <w:p w14:paraId="4E7E781E" w14:textId="77777777" w:rsidR="00BA216B" w:rsidRDefault="00BA216B" w:rsidP="00614F98"/>
                    <w:p w14:paraId="64D2F648" w14:textId="77777777" w:rsidR="00BA216B" w:rsidRDefault="00BA216B" w:rsidP="00614F98"/>
                    <w:p w14:paraId="0C3F0AC4" w14:textId="77777777" w:rsidR="00BA216B" w:rsidRDefault="00BA216B" w:rsidP="00614F98"/>
                    <w:p w14:paraId="698CB62D" w14:textId="77777777" w:rsidR="00BA216B" w:rsidRDefault="00BA216B" w:rsidP="00614F98"/>
                    <w:p w14:paraId="5635C64C" w14:textId="77777777" w:rsidR="00BA216B" w:rsidRDefault="00BA216B" w:rsidP="00614F98"/>
                    <w:p w14:paraId="6805254D" w14:textId="77777777" w:rsidR="00BA216B" w:rsidRDefault="00BA216B" w:rsidP="00614F98"/>
                    <w:p w14:paraId="2874F70E" w14:textId="77777777" w:rsidR="00BA216B" w:rsidRDefault="00BA216B" w:rsidP="00614F98"/>
                    <w:p w14:paraId="2A36A622" w14:textId="77777777" w:rsidR="00BA216B" w:rsidRDefault="00BA216B" w:rsidP="00614F98"/>
                    <w:p w14:paraId="0D903C39" w14:textId="77777777" w:rsidR="00BA216B" w:rsidRDefault="00BA216B" w:rsidP="00614F98"/>
                    <w:p w14:paraId="71631053" w14:textId="77777777" w:rsidR="00BA216B" w:rsidRDefault="00BA216B" w:rsidP="00614F98"/>
                    <w:p w14:paraId="00763425" w14:textId="77777777" w:rsidR="00BA216B" w:rsidRDefault="00BA216B" w:rsidP="00614F98"/>
                    <w:p w14:paraId="51BB29CF" w14:textId="77777777" w:rsidR="00BA216B" w:rsidRDefault="00BA216B" w:rsidP="00614F98"/>
                    <w:p w14:paraId="143FD726" w14:textId="77777777" w:rsidR="00BA216B" w:rsidRDefault="00BA216B" w:rsidP="00614F98"/>
                    <w:p w14:paraId="702D8FCA" w14:textId="77777777" w:rsidR="00BA216B" w:rsidRDefault="00BA216B" w:rsidP="00614F98"/>
                    <w:p w14:paraId="1EF2210F" w14:textId="77777777" w:rsidR="00BA216B" w:rsidRDefault="00BA216B" w:rsidP="00614F98"/>
                    <w:p w14:paraId="49EB0CD9" w14:textId="77777777" w:rsidR="00BA216B" w:rsidRDefault="00BA216B" w:rsidP="00614F98"/>
                    <w:p w14:paraId="5958B6D9" w14:textId="77777777" w:rsidR="00BA216B" w:rsidRDefault="00BA216B" w:rsidP="00614F98"/>
                    <w:p w14:paraId="3B6B90C1" w14:textId="77777777" w:rsidR="00BA216B" w:rsidRDefault="00BA216B" w:rsidP="00614F98"/>
                    <w:p w14:paraId="289D0180" w14:textId="77777777" w:rsidR="00BA216B" w:rsidRDefault="00BA216B" w:rsidP="00614F98"/>
                    <w:p w14:paraId="2A4F469F" w14:textId="77777777" w:rsidR="00BA216B" w:rsidRDefault="00BA216B" w:rsidP="00614F98"/>
                    <w:p w14:paraId="3E55014D" w14:textId="77777777" w:rsidR="00BA216B" w:rsidRDefault="00BA216B" w:rsidP="00614F98"/>
                    <w:p w14:paraId="5E1FC202" w14:textId="77777777" w:rsidR="00BA216B" w:rsidRDefault="00BA216B" w:rsidP="00614F98"/>
                    <w:p w14:paraId="0362BB2B" w14:textId="77777777" w:rsidR="00BA216B" w:rsidRDefault="00BA216B" w:rsidP="00614F98"/>
                    <w:p w14:paraId="7DB31E6F" w14:textId="77777777" w:rsidR="00BA216B" w:rsidRDefault="00BA216B" w:rsidP="00614F98"/>
                    <w:p w14:paraId="5BA382E8" w14:textId="77777777" w:rsidR="00BA216B" w:rsidRDefault="00BA216B" w:rsidP="00614F98"/>
                    <w:p w14:paraId="2AE1DE6A" w14:textId="77777777" w:rsidR="00BA216B" w:rsidRDefault="00BA216B" w:rsidP="00614F98"/>
                    <w:p w14:paraId="361E6412" w14:textId="77777777" w:rsidR="00BA216B" w:rsidRDefault="00BA216B" w:rsidP="00614F98"/>
                    <w:p w14:paraId="46F1DF07" w14:textId="77777777" w:rsidR="00BA216B" w:rsidRDefault="00BA216B" w:rsidP="00614F98"/>
                    <w:p w14:paraId="4805FD3D" w14:textId="77777777" w:rsidR="00BA216B" w:rsidRDefault="00BA216B" w:rsidP="00614F98"/>
                    <w:p w14:paraId="28D0E401" w14:textId="77777777" w:rsidR="00BA216B" w:rsidRDefault="00BA216B" w:rsidP="00614F98"/>
                    <w:p w14:paraId="70C7C1D8" w14:textId="77777777" w:rsidR="00BA216B" w:rsidRDefault="00BA216B" w:rsidP="00614F98"/>
                    <w:p w14:paraId="3A64603F" w14:textId="77777777" w:rsidR="00BA216B" w:rsidRDefault="00BA216B" w:rsidP="00614F98"/>
                    <w:p w14:paraId="37CD3691" w14:textId="77777777" w:rsidR="00BA216B" w:rsidRDefault="00BA216B" w:rsidP="00614F98"/>
                    <w:p w14:paraId="56B31ECF" w14:textId="77777777" w:rsidR="00BA216B" w:rsidRDefault="00BA216B" w:rsidP="00614F98"/>
                    <w:p w14:paraId="30B1C5A4" w14:textId="77777777" w:rsidR="00BA216B" w:rsidRDefault="00BA216B" w:rsidP="00614F98"/>
                    <w:p w14:paraId="2EF7E145" w14:textId="77777777" w:rsidR="00BA216B" w:rsidRDefault="00BA216B" w:rsidP="00614F98"/>
                    <w:p w14:paraId="7689F2D9" w14:textId="77777777" w:rsidR="00BA216B" w:rsidRDefault="00BA216B" w:rsidP="00614F98"/>
                    <w:p w14:paraId="2536666B" w14:textId="77777777" w:rsidR="00BA216B" w:rsidRDefault="00BA216B" w:rsidP="00614F98"/>
                    <w:p w14:paraId="3303ECD1" w14:textId="77777777" w:rsidR="00BA216B" w:rsidRDefault="00BA216B" w:rsidP="00614F98"/>
                    <w:p w14:paraId="38A0CE84" w14:textId="77777777" w:rsidR="00BA216B" w:rsidRDefault="00BA216B" w:rsidP="00614F98"/>
                    <w:p w14:paraId="0C1F6776" w14:textId="77777777" w:rsidR="00BA216B" w:rsidRDefault="00BA216B" w:rsidP="00614F98"/>
                    <w:p w14:paraId="2BD0D49D" w14:textId="77777777" w:rsidR="00BA216B" w:rsidRDefault="00BA216B" w:rsidP="00614F98"/>
                    <w:p w14:paraId="05794E1A" w14:textId="77777777" w:rsidR="00BA216B" w:rsidRDefault="00BA216B" w:rsidP="00614F98"/>
                    <w:p w14:paraId="19B5DE5D" w14:textId="77777777" w:rsidR="00BA216B" w:rsidRDefault="00BA216B" w:rsidP="00614F98"/>
                    <w:p w14:paraId="712061FC" w14:textId="77777777" w:rsidR="00BA216B" w:rsidRDefault="00BA216B" w:rsidP="00614F98"/>
                    <w:p w14:paraId="025BF657" w14:textId="77777777" w:rsidR="00BA216B" w:rsidRDefault="00BA216B" w:rsidP="00614F98"/>
                    <w:p w14:paraId="1D060967" w14:textId="77777777" w:rsidR="00BA216B" w:rsidRDefault="00BA216B" w:rsidP="00614F98"/>
                    <w:p w14:paraId="0BA364D4" w14:textId="77777777" w:rsidR="00BA216B" w:rsidRDefault="00BA216B" w:rsidP="00614F98"/>
                    <w:p w14:paraId="165FCA2C" w14:textId="77777777" w:rsidR="00BA216B" w:rsidRDefault="00BA216B" w:rsidP="00614F98"/>
                    <w:p w14:paraId="73DBB374" w14:textId="77777777" w:rsidR="00BA216B" w:rsidRDefault="00BA216B" w:rsidP="00614F98"/>
                    <w:p w14:paraId="4E804F31" w14:textId="77777777" w:rsidR="00BA216B" w:rsidRDefault="00BA216B" w:rsidP="00614F98"/>
                    <w:p w14:paraId="2B6AF3ED" w14:textId="77777777" w:rsidR="00BA216B" w:rsidRDefault="00BA216B" w:rsidP="00614F98"/>
                    <w:p w14:paraId="411C9EDE" w14:textId="77777777" w:rsidR="00BA216B" w:rsidRDefault="00BA216B" w:rsidP="00614F98"/>
                    <w:p w14:paraId="02078757" w14:textId="77777777" w:rsidR="00BA216B" w:rsidRDefault="00BA216B" w:rsidP="00614F98"/>
                    <w:p w14:paraId="75DFBC2A" w14:textId="77777777" w:rsidR="00BA216B" w:rsidRDefault="00BA216B" w:rsidP="00614F98"/>
                    <w:p w14:paraId="234293DE" w14:textId="77777777" w:rsidR="00BA216B" w:rsidRDefault="00BA216B" w:rsidP="00614F98"/>
                    <w:p w14:paraId="4C2F78C0" w14:textId="77777777" w:rsidR="00BA216B" w:rsidRDefault="00BA216B" w:rsidP="00614F98"/>
                    <w:p w14:paraId="54383411" w14:textId="77777777" w:rsidR="00BA216B" w:rsidRDefault="00BA216B" w:rsidP="00614F98"/>
                    <w:p w14:paraId="0B32539C" w14:textId="77777777" w:rsidR="00BA216B" w:rsidRDefault="00BA216B" w:rsidP="00614F98"/>
                    <w:p w14:paraId="24BE3C93" w14:textId="77777777" w:rsidR="00BA216B" w:rsidRDefault="00BA216B" w:rsidP="00614F98"/>
                    <w:p w14:paraId="31269005" w14:textId="77777777" w:rsidR="00BA216B" w:rsidRDefault="00BA216B" w:rsidP="00614F98"/>
                    <w:p w14:paraId="2F6FE7A2" w14:textId="77777777" w:rsidR="00BA216B" w:rsidRDefault="00BA216B" w:rsidP="00614F98"/>
                    <w:p w14:paraId="73160731" w14:textId="77777777" w:rsidR="00BA216B" w:rsidRDefault="00BA216B" w:rsidP="00614F98"/>
                    <w:p w14:paraId="2F1EDEBC" w14:textId="77777777" w:rsidR="00BA216B" w:rsidRDefault="00BA216B" w:rsidP="00614F98"/>
                    <w:p w14:paraId="4E53968E" w14:textId="77777777" w:rsidR="00BA216B" w:rsidRDefault="00BA216B" w:rsidP="00614F98"/>
                    <w:p w14:paraId="77C3B1A1" w14:textId="77777777" w:rsidR="00BA216B" w:rsidRDefault="00BA216B" w:rsidP="00614F98"/>
                    <w:p w14:paraId="29826AD8" w14:textId="77777777" w:rsidR="00BA216B" w:rsidRDefault="00BA216B" w:rsidP="00614F98"/>
                    <w:p w14:paraId="0B49B5F7" w14:textId="77777777" w:rsidR="00BA216B" w:rsidRDefault="00BA216B" w:rsidP="00614F98"/>
                    <w:p w14:paraId="25D681E0" w14:textId="77777777" w:rsidR="00BA216B" w:rsidRDefault="00BA216B" w:rsidP="00614F98"/>
                    <w:p w14:paraId="31412A3E" w14:textId="77777777" w:rsidR="00BA216B" w:rsidRDefault="00BA216B" w:rsidP="00614F98"/>
                    <w:p w14:paraId="2BFE6B62" w14:textId="77777777" w:rsidR="00BA216B" w:rsidRDefault="00BA216B" w:rsidP="00614F98"/>
                    <w:p w14:paraId="5A6A66CA" w14:textId="77777777" w:rsidR="00BA216B" w:rsidRDefault="00BA216B" w:rsidP="00614F98"/>
                    <w:p w14:paraId="3EF64B91" w14:textId="77777777" w:rsidR="00BA216B" w:rsidRDefault="00BA216B" w:rsidP="00614F98"/>
                    <w:p w14:paraId="09BDE101" w14:textId="77777777" w:rsidR="00BA216B" w:rsidRDefault="00BA216B" w:rsidP="00614F98"/>
                    <w:p w14:paraId="546DA958" w14:textId="77777777" w:rsidR="00BA216B" w:rsidRDefault="00BA216B" w:rsidP="00614F98"/>
                    <w:p w14:paraId="0E0687D6" w14:textId="77777777" w:rsidR="00BA216B" w:rsidRDefault="00BA216B" w:rsidP="00614F98"/>
                    <w:p w14:paraId="2B95E1AE" w14:textId="77777777" w:rsidR="00BA216B" w:rsidRDefault="00BA216B" w:rsidP="00614F98"/>
                    <w:p w14:paraId="2FFF87E2" w14:textId="77777777" w:rsidR="00BA216B" w:rsidRDefault="00BA216B" w:rsidP="00614F98"/>
                    <w:p w14:paraId="790CC15D" w14:textId="77777777" w:rsidR="00BA216B" w:rsidRDefault="00BA216B" w:rsidP="00614F98"/>
                    <w:p w14:paraId="79630BEF" w14:textId="77777777" w:rsidR="00BA216B" w:rsidRDefault="00BA216B" w:rsidP="00614F98"/>
                    <w:p w14:paraId="67CDD977" w14:textId="77777777" w:rsidR="00BA216B" w:rsidRDefault="00BA216B" w:rsidP="00614F98"/>
                    <w:p w14:paraId="5F1C9DFE" w14:textId="77777777" w:rsidR="00BA216B" w:rsidRDefault="00BA216B" w:rsidP="00614F98"/>
                    <w:p w14:paraId="67E60B76" w14:textId="77777777" w:rsidR="00BA216B" w:rsidRDefault="00BA216B" w:rsidP="00614F98"/>
                    <w:p w14:paraId="7F52A72C" w14:textId="77777777" w:rsidR="00BA216B" w:rsidRDefault="00BA216B" w:rsidP="00614F98"/>
                    <w:p w14:paraId="20E4461C" w14:textId="77777777" w:rsidR="00BA216B" w:rsidRDefault="00BA216B" w:rsidP="00614F98"/>
                    <w:p w14:paraId="70627536" w14:textId="77777777" w:rsidR="00BA216B" w:rsidRDefault="00BA216B" w:rsidP="00614F98"/>
                    <w:p w14:paraId="0C379F0B" w14:textId="77777777" w:rsidR="00BA216B" w:rsidRDefault="00BA216B" w:rsidP="00614F98"/>
                    <w:p w14:paraId="4CDD1760" w14:textId="77777777" w:rsidR="00BA216B" w:rsidRDefault="00BA216B" w:rsidP="00614F98"/>
                    <w:p w14:paraId="58D6A86C" w14:textId="77777777" w:rsidR="00BA216B" w:rsidRDefault="00BA216B" w:rsidP="00614F98"/>
                    <w:p w14:paraId="3E081C50" w14:textId="77777777" w:rsidR="00BA216B" w:rsidRDefault="00BA216B" w:rsidP="00614F98"/>
                    <w:p w14:paraId="5833042D" w14:textId="77777777" w:rsidR="00BA216B" w:rsidRDefault="00BA216B" w:rsidP="00614F98"/>
                    <w:p w14:paraId="38340764" w14:textId="77777777" w:rsidR="00BA216B" w:rsidRDefault="00BA216B" w:rsidP="00614F98"/>
                    <w:p w14:paraId="3F0C6763" w14:textId="77777777" w:rsidR="00BA216B" w:rsidRDefault="00BA216B" w:rsidP="00614F98"/>
                    <w:p w14:paraId="59E7158F" w14:textId="77777777" w:rsidR="00BA216B" w:rsidRDefault="00BA216B" w:rsidP="00614F98"/>
                    <w:p w14:paraId="1132EB90" w14:textId="77777777" w:rsidR="00BA216B" w:rsidRDefault="00BA216B" w:rsidP="00614F98"/>
                    <w:p w14:paraId="6983BA44" w14:textId="77777777" w:rsidR="00BA216B" w:rsidRDefault="00BA216B" w:rsidP="00614F98"/>
                    <w:p w14:paraId="7D8DC36D" w14:textId="77777777" w:rsidR="00BA216B" w:rsidRDefault="00BA216B" w:rsidP="00614F98"/>
                    <w:p w14:paraId="428F2F0C" w14:textId="77777777" w:rsidR="00BA216B" w:rsidRDefault="00BA216B" w:rsidP="00614F98"/>
                    <w:p w14:paraId="0A0CC258" w14:textId="77777777" w:rsidR="00BA216B" w:rsidRDefault="00BA216B" w:rsidP="00614F98"/>
                    <w:p w14:paraId="26885B6C" w14:textId="77777777" w:rsidR="00BA216B" w:rsidRDefault="00BA216B" w:rsidP="00614F98"/>
                    <w:p w14:paraId="58281394" w14:textId="77777777" w:rsidR="00BA216B" w:rsidRDefault="00BA216B" w:rsidP="00614F98"/>
                    <w:p w14:paraId="1483EA56" w14:textId="77777777" w:rsidR="00BA216B" w:rsidRDefault="00BA216B" w:rsidP="00614F98"/>
                    <w:p w14:paraId="23C1A95B" w14:textId="77777777" w:rsidR="00BA216B" w:rsidRDefault="00BA216B" w:rsidP="00614F98"/>
                    <w:p w14:paraId="578ABFCE" w14:textId="77777777" w:rsidR="00BA216B" w:rsidRDefault="00BA216B" w:rsidP="00614F98"/>
                    <w:p w14:paraId="00ED2113" w14:textId="77777777" w:rsidR="00BA216B" w:rsidRDefault="00BA216B" w:rsidP="00614F98"/>
                    <w:p w14:paraId="241A8436" w14:textId="77777777" w:rsidR="00BA216B" w:rsidRDefault="00BA216B" w:rsidP="00614F98"/>
                    <w:p w14:paraId="284EC8D6" w14:textId="77777777" w:rsidR="00BA216B" w:rsidRDefault="00BA216B" w:rsidP="00614F98"/>
                    <w:p w14:paraId="717B8814" w14:textId="77777777" w:rsidR="00BA216B" w:rsidRDefault="00BA216B" w:rsidP="00614F98"/>
                    <w:p w14:paraId="2B2050A7" w14:textId="77777777" w:rsidR="00BA216B" w:rsidRDefault="00BA216B" w:rsidP="00614F98"/>
                    <w:p w14:paraId="11C2EFC3" w14:textId="77777777" w:rsidR="00BA216B" w:rsidRDefault="00BA216B" w:rsidP="00614F98"/>
                    <w:p w14:paraId="7E74BE30" w14:textId="77777777" w:rsidR="00BA216B" w:rsidRDefault="00BA216B" w:rsidP="00614F98"/>
                    <w:p w14:paraId="5FB13A09" w14:textId="77777777" w:rsidR="00BA216B" w:rsidRDefault="00BA216B" w:rsidP="00614F98"/>
                    <w:p w14:paraId="2D0C5C30" w14:textId="77777777" w:rsidR="00BA216B" w:rsidRDefault="00BA216B" w:rsidP="00614F98"/>
                    <w:p w14:paraId="4E396D03" w14:textId="77777777" w:rsidR="00BA216B" w:rsidRDefault="00BA216B" w:rsidP="00614F98"/>
                    <w:p w14:paraId="0C17E230" w14:textId="77777777" w:rsidR="00BA216B" w:rsidRDefault="00BA216B" w:rsidP="00614F98"/>
                    <w:p w14:paraId="0B4CF39A" w14:textId="77777777" w:rsidR="00BA216B" w:rsidRDefault="00BA216B" w:rsidP="00614F98"/>
                    <w:p w14:paraId="222A1C36" w14:textId="77777777" w:rsidR="00BA216B" w:rsidRDefault="00BA216B" w:rsidP="00614F98"/>
                    <w:p w14:paraId="4488FF1C" w14:textId="77777777" w:rsidR="00BA216B" w:rsidRDefault="00BA216B" w:rsidP="00614F98"/>
                    <w:p w14:paraId="56AFB78D" w14:textId="77777777" w:rsidR="00BA216B" w:rsidRDefault="00BA216B" w:rsidP="00614F98"/>
                    <w:p w14:paraId="2E218905" w14:textId="77777777" w:rsidR="00BA216B" w:rsidRDefault="00BA216B" w:rsidP="00614F98"/>
                    <w:p w14:paraId="579254C4" w14:textId="77777777" w:rsidR="00BA216B" w:rsidRDefault="00BA216B" w:rsidP="00614F98"/>
                    <w:p w14:paraId="23CAB5C7" w14:textId="77777777" w:rsidR="00BA216B" w:rsidRDefault="00BA216B" w:rsidP="00614F98"/>
                    <w:p w14:paraId="32AC4D37" w14:textId="77777777" w:rsidR="00BA216B" w:rsidRDefault="00BA216B" w:rsidP="00614F98"/>
                    <w:p w14:paraId="171AFA1E" w14:textId="77777777" w:rsidR="00BA216B" w:rsidRDefault="00BA216B" w:rsidP="00614F98"/>
                    <w:p w14:paraId="00FA2127" w14:textId="77777777" w:rsidR="00BA216B" w:rsidRDefault="00BA216B" w:rsidP="00614F98"/>
                    <w:p w14:paraId="16D676E3" w14:textId="77777777" w:rsidR="00BA216B" w:rsidRDefault="00BA216B" w:rsidP="00614F98"/>
                    <w:p w14:paraId="3C9BB244" w14:textId="77777777" w:rsidR="00BA216B" w:rsidRDefault="00BA216B" w:rsidP="00614F98"/>
                    <w:p w14:paraId="3C12AAD7" w14:textId="77777777" w:rsidR="00BA216B" w:rsidRDefault="00BA216B" w:rsidP="00614F98"/>
                    <w:p w14:paraId="3330CAE1" w14:textId="77777777" w:rsidR="00BA216B" w:rsidRDefault="00BA216B" w:rsidP="00614F98"/>
                    <w:p w14:paraId="71E3EC3B" w14:textId="77777777" w:rsidR="00BA216B" w:rsidRDefault="00BA216B" w:rsidP="00614F98"/>
                    <w:p w14:paraId="4FEA931C" w14:textId="77777777" w:rsidR="00BA216B" w:rsidRDefault="00BA216B" w:rsidP="00614F98"/>
                    <w:p w14:paraId="751A86CA" w14:textId="77777777" w:rsidR="00BA216B" w:rsidRDefault="00BA216B" w:rsidP="00614F98"/>
                    <w:p w14:paraId="15B1E99F" w14:textId="77777777" w:rsidR="00BA216B" w:rsidRDefault="00BA216B" w:rsidP="00614F98"/>
                    <w:p w14:paraId="655C4483" w14:textId="77777777" w:rsidR="00BA216B" w:rsidRDefault="00BA216B" w:rsidP="00614F98"/>
                    <w:p w14:paraId="1FBD47EF" w14:textId="77777777" w:rsidR="00BA216B" w:rsidRDefault="00BA216B" w:rsidP="00614F98"/>
                    <w:p w14:paraId="3B7D5658" w14:textId="77777777" w:rsidR="00BA216B" w:rsidRDefault="00BA216B" w:rsidP="00614F98"/>
                    <w:p w14:paraId="5266427D" w14:textId="77777777" w:rsidR="00BA216B" w:rsidRDefault="00BA216B" w:rsidP="00614F98"/>
                    <w:p w14:paraId="38118B0E" w14:textId="77777777" w:rsidR="00BA216B" w:rsidRDefault="00BA216B" w:rsidP="00614F98"/>
                    <w:p w14:paraId="1410632B" w14:textId="77777777" w:rsidR="00BA216B" w:rsidRDefault="00BA216B" w:rsidP="00614F98"/>
                    <w:p w14:paraId="53B91C3F" w14:textId="77777777" w:rsidR="00BA216B" w:rsidRDefault="00BA216B" w:rsidP="00614F98"/>
                    <w:p w14:paraId="7F7D7C7E" w14:textId="77777777" w:rsidR="00BA216B" w:rsidRDefault="00BA216B" w:rsidP="00614F98"/>
                    <w:p w14:paraId="0C1DE54A" w14:textId="77777777" w:rsidR="00BA216B" w:rsidRDefault="00BA216B" w:rsidP="00614F98"/>
                    <w:p w14:paraId="71F1F091" w14:textId="77777777" w:rsidR="00BA216B" w:rsidRDefault="00BA216B" w:rsidP="00614F98"/>
                    <w:p w14:paraId="69A6DCB7" w14:textId="77777777" w:rsidR="00BA216B" w:rsidRDefault="00BA216B" w:rsidP="00614F98"/>
                    <w:p w14:paraId="416E4401" w14:textId="77777777" w:rsidR="00BA216B" w:rsidRDefault="00BA216B" w:rsidP="00614F98"/>
                    <w:p w14:paraId="3E33A6F1" w14:textId="77777777" w:rsidR="00BA216B" w:rsidRDefault="00BA216B" w:rsidP="00614F98"/>
                    <w:p w14:paraId="5E983774" w14:textId="77777777" w:rsidR="00BA216B" w:rsidRDefault="00BA216B" w:rsidP="00614F98"/>
                    <w:p w14:paraId="1094370F" w14:textId="77777777" w:rsidR="00BA216B" w:rsidRDefault="00BA216B" w:rsidP="00614F98"/>
                    <w:p w14:paraId="2110ECBA" w14:textId="77777777" w:rsidR="00BA216B" w:rsidRDefault="00BA216B" w:rsidP="00614F98"/>
                    <w:p w14:paraId="215670D7" w14:textId="77777777" w:rsidR="00BA216B" w:rsidRDefault="00BA216B" w:rsidP="00614F98"/>
                    <w:p w14:paraId="0C33B6B5" w14:textId="77777777" w:rsidR="00BA216B" w:rsidRDefault="00BA216B" w:rsidP="00614F98"/>
                    <w:p w14:paraId="36F505FC" w14:textId="77777777" w:rsidR="00BA216B" w:rsidRDefault="00BA216B" w:rsidP="00614F98"/>
                    <w:p w14:paraId="70F37248" w14:textId="77777777" w:rsidR="00BA216B" w:rsidRDefault="00BA216B" w:rsidP="00614F98"/>
                    <w:p w14:paraId="467416E9" w14:textId="77777777" w:rsidR="00BA216B" w:rsidRDefault="00BA216B" w:rsidP="00614F98"/>
                    <w:p w14:paraId="6E9FD211" w14:textId="77777777" w:rsidR="00BA216B" w:rsidRDefault="00BA216B" w:rsidP="00614F98"/>
                    <w:p w14:paraId="044AC5D3" w14:textId="77777777" w:rsidR="00BA216B" w:rsidRDefault="00BA216B" w:rsidP="00614F98"/>
                    <w:p w14:paraId="4393D5A4" w14:textId="77777777" w:rsidR="00BA216B" w:rsidRDefault="00BA216B" w:rsidP="00614F98"/>
                    <w:p w14:paraId="1977D1F1" w14:textId="77777777" w:rsidR="00BA216B" w:rsidRDefault="00BA216B" w:rsidP="00614F98"/>
                    <w:p w14:paraId="24BDCA77" w14:textId="77777777" w:rsidR="00BA216B" w:rsidRDefault="00BA216B" w:rsidP="00614F98"/>
                    <w:p w14:paraId="200D0EC0" w14:textId="77777777" w:rsidR="00BA216B" w:rsidRDefault="00BA216B" w:rsidP="00614F98"/>
                    <w:p w14:paraId="2FFB9539" w14:textId="77777777" w:rsidR="00BA216B" w:rsidRDefault="00BA216B" w:rsidP="00614F98"/>
                    <w:p w14:paraId="61986B65" w14:textId="77777777" w:rsidR="00BA216B" w:rsidRDefault="00BA216B" w:rsidP="00614F98"/>
                    <w:p w14:paraId="2F5CEAAB" w14:textId="77777777" w:rsidR="00BA216B" w:rsidRDefault="00BA216B" w:rsidP="00614F98"/>
                    <w:p w14:paraId="1AA367F5" w14:textId="77777777" w:rsidR="00BA216B" w:rsidRDefault="00BA216B" w:rsidP="00614F98"/>
                    <w:p w14:paraId="09D7E093" w14:textId="77777777" w:rsidR="00BA216B" w:rsidRDefault="00BA216B" w:rsidP="00614F98"/>
                    <w:p w14:paraId="39CF0E37" w14:textId="77777777" w:rsidR="00BA216B" w:rsidRDefault="00BA216B" w:rsidP="00614F98"/>
                    <w:p w14:paraId="57613144" w14:textId="77777777" w:rsidR="00BA216B" w:rsidRDefault="00BA216B" w:rsidP="00614F98"/>
                    <w:p w14:paraId="46ABDD03" w14:textId="77777777" w:rsidR="00BA216B" w:rsidRDefault="00BA216B" w:rsidP="00614F98"/>
                    <w:p w14:paraId="4A4A97BA" w14:textId="77777777" w:rsidR="00BA216B" w:rsidRDefault="00BA216B" w:rsidP="00614F98"/>
                    <w:p w14:paraId="2AAB9A08" w14:textId="77777777" w:rsidR="00BA216B" w:rsidRDefault="00BA216B" w:rsidP="00614F98"/>
                    <w:p w14:paraId="1440E81F" w14:textId="77777777" w:rsidR="00BA216B" w:rsidRDefault="00BA216B" w:rsidP="00614F98"/>
                    <w:p w14:paraId="19159E1E" w14:textId="77777777" w:rsidR="00BA216B" w:rsidRDefault="00BA216B" w:rsidP="00614F98"/>
                    <w:p w14:paraId="6D5FA8DB" w14:textId="77777777" w:rsidR="00BA216B" w:rsidRDefault="00BA216B" w:rsidP="00614F98"/>
                    <w:p w14:paraId="09DDD019" w14:textId="77777777" w:rsidR="00BA216B" w:rsidRDefault="00BA216B" w:rsidP="00614F98"/>
                    <w:p w14:paraId="1D851059" w14:textId="77777777" w:rsidR="00BA216B" w:rsidRDefault="00BA216B" w:rsidP="00614F98"/>
                    <w:p w14:paraId="14D0E1D4" w14:textId="77777777" w:rsidR="00BA216B" w:rsidRDefault="00BA216B" w:rsidP="00614F98"/>
                    <w:p w14:paraId="2C743E09" w14:textId="77777777" w:rsidR="00BA216B" w:rsidRDefault="00BA216B" w:rsidP="00614F98"/>
                    <w:p w14:paraId="027CA5B5" w14:textId="77777777" w:rsidR="00BA216B" w:rsidRDefault="00BA216B" w:rsidP="00614F98"/>
                    <w:p w14:paraId="02EDBA58" w14:textId="77777777" w:rsidR="00BA216B" w:rsidRDefault="00BA216B" w:rsidP="00614F98"/>
                    <w:p w14:paraId="75126E2D" w14:textId="77777777" w:rsidR="00BA216B" w:rsidRDefault="00BA216B" w:rsidP="00614F98"/>
                    <w:p w14:paraId="5F19ABA1" w14:textId="77777777" w:rsidR="00BA216B" w:rsidRDefault="00BA216B" w:rsidP="00614F98"/>
                    <w:p w14:paraId="76DA186D" w14:textId="77777777" w:rsidR="00BA216B" w:rsidRDefault="00BA216B" w:rsidP="00614F98"/>
                    <w:p w14:paraId="27E7FEBE" w14:textId="77777777" w:rsidR="00BA216B" w:rsidRDefault="00BA216B" w:rsidP="00614F98"/>
                    <w:p w14:paraId="0A247D4B" w14:textId="77777777" w:rsidR="00BA216B" w:rsidRDefault="00BA216B" w:rsidP="00614F98"/>
                    <w:p w14:paraId="34E7578D" w14:textId="77777777" w:rsidR="00BA216B" w:rsidRDefault="00BA216B" w:rsidP="00614F98"/>
                    <w:p w14:paraId="2A1683A2" w14:textId="77777777" w:rsidR="00BA216B" w:rsidRDefault="00BA216B" w:rsidP="00614F98"/>
                    <w:p w14:paraId="3CC4954D" w14:textId="77777777" w:rsidR="00BA216B" w:rsidRDefault="00BA216B" w:rsidP="00614F98"/>
                    <w:p w14:paraId="5CA06E55" w14:textId="77777777" w:rsidR="00BA216B" w:rsidRDefault="00BA216B" w:rsidP="00614F98"/>
                    <w:p w14:paraId="11B59809" w14:textId="77777777" w:rsidR="00BA216B" w:rsidRDefault="00BA216B" w:rsidP="00614F98"/>
                    <w:p w14:paraId="7E964CFC" w14:textId="77777777" w:rsidR="00BA216B" w:rsidRDefault="00BA216B" w:rsidP="00614F98"/>
                    <w:p w14:paraId="671456D5" w14:textId="77777777" w:rsidR="00BA216B" w:rsidRDefault="00BA216B" w:rsidP="00614F98"/>
                    <w:p w14:paraId="125409D1" w14:textId="77777777" w:rsidR="00BA216B" w:rsidRDefault="00BA216B" w:rsidP="00614F98"/>
                    <w:p w14:paraId="3D0941A3" w14:textId="77777777" w:rsidR="00BA216B" w:rsidRDefault="00BA216B" w:rsidP="00614F98"/>
                    <w:p w14:paraId="2727D239" w14:textId="77777777" w:rsidR="00BA216B" w:rsidRDefault="00BA216B" w:rsidP="00614F98"/>
                    <w:p w14:paraId="3DB89D8A" w14:textId="77777777" w:rsidR="00BA216B" w:rsidRDefault="00BA216B" w:rsidP="00614F98"/>
                    <w:p w14:paraId="6E807FE3" w14:textId="77777777" w:rsidR="00BA216B" w:rsidRDefault="00BA216B" w:rsidP="00614F98"/>
                    <w:p w14:paraId="52B70F9D" w14:textId="77777777" w:rsidR="00BA216B" w:rsidRDefault="00BA216B" w:rsidP="00614F98"/>
                    <w:p w14:paraId="53DEE675" w14:textId="77777777" w:rsidR="00BA216B" w:rsidRDefault="00BA216B" w:rsidP="00614F98"/>
                    <w:p w14:paraId="293BE9FA" w14:textId="77777777" w:rsidR="00BA216B" w:rsidRDefault="00BA216B" w:rsidP="00614F98"/>
                    <w:p w14:paraId="7A8BDCA1" w14:textId="77777777" w:rsidR="00BA216B" w:rsidRDefault="00BA216B" w:rsidP="00614F98"/>
                    <w:p w14:paraId="629C1142" w14:textId="77777777" w:rsidR="00BA216B" w:rsidRDefault="00BA216B" w:rsidP="00614F98"/>
                    <w:p w14:paraId="184F0C16" w14:textId="77777777" w:rsidR="00BA216B" w:rsidRDefault="00BA216B" w:rsidP="00614F98"/>
                    <w:p w14:paraId="2B8F6C2E" w14:textId="77777777" w:rsidR="00BA216B" w:rsidRDefault="00BA216B" w:rsidP="00614F98"/>
                    <w:p w14:paraId="3835DF6D" w14:textId="77777777" w:rsidR="00BA216B" w:rsidRDefault="00BA216B" w:rsidP="00614F98"/>
                    <w:p w14:paraId="05C933B7" w14:textId="77777777" w:rsidR="00BA216B" w:rsidRDefault="00BA216B" w:rsidP="00614F98"/>
                    <w:p w14:paraId="12D1A22A" w14:textId="77777777" w:rsidR="00BA216B" w:rsidRDefault="00BA216B" w:rsidP="00614F98"/>
                    <w:p w14:paraId="0F46DEF5" w14:textId="77777777" w:rsidR="00BA216B" w:rsidRDefault="00BA216B" w:rsidP="00614F98"/>
                    <w:p w14:paraId="2CE40B3C" w14:textId="77777777" w:rsidR="00BA216B" w:rsidRDefault="00BA216B" w:rsidP="00614F98"/>
                    <w:p w14:paraId="438FD969" w14:textId="77777777" w:rsidR="00BA216B" w:rsidRDefault="00BA216B" w:rsidP="00614F98"/>
                    <w:p w14:paraId="0094581B" w14:textId="77777777" w:rsidR="00BA216B" w:rsidRDefault="00BA216B" w:rsidP="00614F98"/>
                    <w:p w14:paraId="5604B7CF" w14:textId="77777777" w:rsidR="00BA216B" w:rsidRDefault="00BA216B" w:rsidP="00614F98"/>
                    <w:p w14:paraId="0E0C5C4A" w14:textId="77777777" w:rsidR="00BA216B" w:rsidRDefault="00BA216B" w:rsidP="00614F98"/>
                    <w:p w14:paraId="0B3D4AE4" w14:textId="77777777" w:rsidR="00BA216B" w:rsidRDefault="00BA216B" w:rsidP="00614F98"/>
                    <w:p w14:paraId="496ED5A8" w14:textId="77777777" w:rsidR="00BA216B" w:rsidRDefault="00BA216B" w:rsidP="00614F98"/>
                    <w:p w14:paraId="3C077D27" w14:textId="77777777" w:rsidR="00BA216B" w:rsidRDefault="00BA216B" w:rsidP="00614F98"/>
                    <w:p w14:paraId="065902F5" w14:textId="77777777" w:rsidR="00BA216B" w:rsidRDefault="00BA216B" w:rsidP="00614F98"/>
                    <w:p w14:paraId="1FD336EA" w14:textId="77777777" w:rsidR="00BA216B" w:rsidRDefault="00BA216B" w:rsidP="00614F98"/>
                    <w:p w14:paraId="04EE748C" w14:textId="77777777" w:rsidR="00BA216B" w:rsidRDefault="00BA216B" w:rsidP="00614F98"/>
                    <w:p w14:paraId="4AF9C18D" w14:textId="77777777" w:rsidR="00BA216B" w:rsidRDefault="00BA216B" w:rsidP="00614F98"/>
                    <w:p w14:paraId="6A831BE1" w14:textId="77777777" w:rsidR="00BA216B" w:rsidRDefault="00BA216B" w:rsidP="00614F98"/>
                    <w:p w14:paraId="42D188E4" w14:textId="77777777" w:rsidR="00BA216B" w:rsidRDefault="00BA216B" w:rsidP="00614F98"/>
                    <w:p w14:paraId="7B7D59DB" w14:textId="77777777" w:rsidR="00BA216B" w:rsidRDefault="00BA216B" w:rsidP="00614F98"/>
                    <w:p w14:paraId="12ED2E42" w14:textId="77777777" w:rsidR="00BA216B" w:rsidRDefault="00BA216B" w:rsidP="00614F98"/>
                    <w:p w14:paraId="30144BA8" w14:textId="77777777" w:rsidR="00BA216B" w:rsidRDefault="00BA216B" w:rsidP="00614F98"/>
                    <w:p w14:paraId="15A72FEB" w14:textId="77777777" w:rsidR="00BA216B" w:rsidRDefault="00BA216B" w:rsidP="00614F98"/>
                    <w:p w14:paraId="49E61393" w14:textId="77777777" w:rsidR="00BA216B" w:rsidRDefault="00BA216B" w:rsidP="00614F98"/>
                    <w:p w14:paraId="1A89DA01" w14:textId="77777777" w:rsidR="00BA216B" w:rsidRDefault="00BA216B" w:rsidP="00614F98"/>
                    <w:p w14:paraId="357D058C" w14:textId="77777777" w:rsidR="00BA216B" w:rsidRDefault="00BA216B" w:rsidP="00614F98"/>
                    <w:p w14:paraId="184A93A5" w14:textId="77777777" w:rsidR="00BA216B" w:rsidRDefault="00BA216B" w:rsidP="00614F98"/>
                    <w:p w14:paraId="000ED4DF" w14:textId="77777777" w:rsidR="00BA216B" w:rsidRDefault="00BA216B" w:rsidP="00614F98"/>
                    <w:p w14:paraId="54091DC4" w14:textId="77777777" w:rsidR="00BA216B" w:rsidRDefault="00BA216B" w:rsidP="00614F98"/>
                    <w:p w14:paraId="7CC7CF3A" w14:textId="77777777" w:rsidR="00BA216B" w:rsidRDefault="00BA216B" w:rsidP="00614F98"/>
                    <w:p w14:paraId="1865E88C" w14:textId="77777777" w:rsidR="00BA216B" w:rsidRDefault="00BA216B" w:rsidP="00614F98"/>
                    <w:p w14:paraId="1896FBBC" w14:textId="77777777" w:rsidR="00BA216B" w:rsidRDefault="00BA216B" w:rsidP="00614F98"/>
                    <w:p w14:paraId="7344099A" w14:textId="77777777" w:rsidR="00BA216B" w:rsidRDefault="00BA216B" w:rsidP="00614F98"/>
                    <w:p w14:paraId="14313C87" w14:textId="77777777" w:rsidR="00BA216B" w:rsidRDefault="00BA216B" w:rsidP="00614F98"/>
                    <w:p w14:paraId="3FEBC9F4" w14:textId="77777777" w:rsidR="00BA216B" w:rsidRDefault="00BA216B" w:rsidP="00614F98"/>
                    <w:p w14:paraId="53AF7759" w14:textId="77777777" w:rsidR="00BA216B" w:rsidRDefault="00BA216B" w:rsidP="00614F98"/>
                    <w:p w14:paraId="0D8265C8" w14:textId="77777777" w:rsidR="00BA216B" w:rsidRDefault="00BA216B" w:rsidP="00614F98"/>
                    <w:p w14:paraId="5E8751F7" w14:textId="77777777" w:rsidR="00BA216B" w:rsidRDefault="00BA216B" w:rsidP="00614F98"/>
                    <w:p w14:paraId="0860664C" w14:textId="77777777" w:rsidR="00BA216B" w:rsidRDefault="00BA216B" w:rsidP="00614F98"/>
                    <w:p w14:paraId="754124DB" w14:textId="77777777" w:rsidR="00BA216B" w:rsidRDefault="00BA216B" w:rsidP="00614F98"/>
                    <w:p w14:paraId="5F2FEF0D" w14:textId="77777777" w:rsidR="00BA216B" w:rsidRDefault="00BA216B" w:rsidP="00614F98"/>
                    <w:p w14:paraId="4CF2AB8D" w14:textId="77777777" w:rsidR="00BA216B" w:rsidRDefault="00BA216B" w:rsidP="00614F98"/>
                    <w:p w14:paraId="14AC144C" w14:textId="77777777" w:rsidR="00BA216B" w:rsidRDefault="00BA216B" w:rsidP="00614F98"/>
                    <w:p w14:paraId="28935372" w14:textId="77777777" w:rsidR="00BA216B" w:rsidRDefault="00BA216B" w:rsidP="00614F98"/>
                    <w:p w14:paraId="36F4F9DB" w14:textId="77777777" w:rsidR="00BA216B" w:rsidRDefault="00BA216B" w:rsidP="00614F98"/>
                    <w:p w14:paraId="6F221E4C" w14:textId="77777777" w:rsidR="00BA216B" w:rsidRDefault="00BA216B" w:rsidP="00614F98"/>
                    <w:p w14:paraId="0AF13E5A" w14:textId="77777777" w:rsidR="00BA216B" w:rsidRDefault="00BA216B" w:rsidP="00614F98"/>
                    <w:p w14:paraId="63F1B62B" w14:textId="77777777" w:rsidR="00BA216B" w:rsidRDefault="00BA216B" w:rsidP="00614F98"/>
                    <w:p w14:paraId="4AE687A8" w14:textId="77777777" w:rsidR="00BA216B" w:rsidRDefault="00BA216B" w:rsidP="00614F98"/>
                    <w:p w14:paraId="08EF116D" w14:textId="77777777" w:rsidR="00BA216B" w:rsidRDefault="00BA216B" w:rsidP="00614F98"/>
                    <w:p w14:paraId="567C2A75" w14:textId="77777777" w:rsidR="00BA216B" w:rsidRDefault="00BA216B" w:rsidP="00614F98"/>
                    <w:p w14:paraId="7475BC9E" w14:textId="77777777" w:rsidR="00BA216B" w:rsidRDefault="00BA216B" w:rsidP="00614F98"/>
                    <w:p w14:paraId="63D1EBBD" w14:textId="77777777" w:rsidR="00BA216B" w:rsidRDefault="00BA216B" w:rsidP="00614F98"/>
                    <w:p w14:paraId="074D92B2" w14:textId="77777777" w:rsidR="00BA216B" w:rsidRDefault="00BA216B" w:rsidP="00614F98"/>
                    <w:p w14:paraId="460172C2" w14:textId="77777777" w:rsidR="00BA216B" w:rsidRDefault="00BA216B" w:rsidP="00614F98"/>
                    <w:p w14:paraId="409C49E1" w14:textId="77777777" w:rsidR="00BA216B" w:rsidRDefault="00BA216B" w:rsidP="00614F98"/>
                    <w:p w14:paraId="46CB0891" w14:textId="77777777" w:rsidR="00BA216B" w:rsidRDefault="00BA216B" w:rsidP="00614F98"/>
                    <w:p w14:paraId="7614759E" w14:textId="77777777" w:rsidR="00BA216B" w:rsidRDefault="00BA216B" w:rsidP="00614F98"/>
                    <w:p w14:paraId="09F13187" w14:textId="77777777" w:rsidR="00BA216B" w:rsidRDefault="00BA216B" w:rsidP="00614F98"/>
                    <w:p w14:paraId="0505B6BA" w14:textId="77777777" w:rsidR="00BA216B" w:rsidRDefault="00BA216B" w:rsidP="00614F98"/>
                    <w:p w14:paraId="473FB744" w14:textId="77777777" w:rsidR="00BA216B" w:rsidRDefault="00BA216B" w:rsidP="00614F98"/>
                    <w:p w14:paraId="7266804B" w14:textId="77777777" w:rsidR="00BA216B" w:rsidRDefault="00BA216B" w:rsidP="00614F98"/>
                    <w:p w14:paraId="6154C038" w14:textId="77777777" w:rsidR="00BA216B" w:rsidRDefault="00BA216B" w:rsidP="00614F98"/>
                    <w:p w14:paraId="0B5F11AB" w14:textId="77777777" w:rsidR="00BA216B" w:rsidRDefault="00BA216B" w:rsidP="00614F98"/>
                    <w:p w14:paraId="5935811F" w14:textId="77777777" w:rsidR="00BA216B" w:rsidRDefault="00BA216B" w:rsidP="00614F98"/>
                    <w:p w14:paraId="74A75E58" w14:textId="77777777" w:rsidR="00BA216B" w:rsidRDefault="00BA216B" w:rsidP="00614F98"/>
                    <w:p w14:paraId="53DB5F3D" w14:textId="77777777" w:rsidR="00BA216B" w:rsidRDefault="00BA216B" w:rsidP="00614F98"/>
                    <w:p w14:paraId="21E17803" w14:textId="77777777" w:rsidR="00BA216B" w:rsidRDefault="00BA216B" w:rsidP="00614F98"/>
                    <w:p w14:paraId="61C5BE30" w14:textId="77777777" w:rsidR="00BA216B" w:rsidRDefault="00BA216B" w:rsidP="00614F98"/>
                    <w:p w14:paraId="7A1E32FE" w14:textId="77777777" w:rsidR="00BA216B" w:rsidRDefault="00BA216B" w:rsidP="00614F98"/>
                    <w:p w14:paraId="73972844" w14:textId="77777777" w:rsidR="00BA216B" w:rsidRDefault="00BA216B" w:rsidP="00614F98"/>
                    <w:p w14:paraId="08F0AB6C" w14:textId="77777777" w:rsidR="00BA216B" w:rsidRDefault="00BA216B" w:rsidP="00614F98"/>
                    <w:p w14:paraId="13ED054F" w14:textId="77777777" w:rsidR="00BA216B" w:rsidRDefault="00BA216B" w:rsidP="00614F98"/>
                    <w:p w14:paraId="06F16E96" w14:textId="77777777" w:rsidR="00BA216B" w:rsidRDefault="00BA216B" w:rsidP="00614F98"/>
                    <w:p w14:paraId="772C1D85" w14:textId="77777777" w:rsidR="00BA216B" w:rsidRDefault="00BA216B" w:rsidP="00614F98"/>
                    <w:p w14:paraId="72757DE3" w14:textId="77777777" w:rsidR="00BA216B" w:rsidRDefault="00BA216B" w:rsidP="00614F98"/>
                    <w:p w14:paraId="206B4FFF" w14:textId="77777777" w:rsidR="00BA216B" w:rsidRDefault="00BA216B" w:rsidP="00614F98"/>
                    <w:p w14:paraId="4FE8BE15" w14:textId="77777777" w:rsidR="00BA216B" w:rsidRDefault="00BA216B" w:rsidP="00614F98"/>
                    <w:p w14:paraId="2ED0FA4E" w14:textId="77777777" w:rsidR="00BA216B" w:rsidRDefault="00BA216B" w:rsidP="00614F98"/>
                    <w:p w14:paraId="221F518A" w14:textId="77777777" w:rsidR="00BA216B" w:rsidRDefault="00BA216B" w:rsidP="00614F98"/>
                    <w:p w14:paraId="2687CE63" w14:textId="77777777" w:rsidR="00BA216B" w:rsidRDefault="00BA216B" w:rsidP="00614F98"/>
                    <w:p w14:paraId="430568BB" w14:textId="77777777" w:rsidR="00BA216B" w:rsidRDefault="00BA216B" w:rsidP="00614F98"/>
                    <w:p w14:paraId="418FB3B0" w14:textId="77777777" w:rsidR="00BA216B" w:rsidRDefault="00BA216B" w:rsidP="00614F98"/>
                    <w:p w14:paraId="40ED340A" w14:textId="77777777" w:rsidR="00BA216B" w:rsidRDefault="00BA216B" w:rsidP="00614F98"/>
                    <w:p w14:paraId="66F239F3" w14:textId="77777777" w:rsidR="00BA216B" w:rsidRDefault="00BA216B" w:rsidP="00614F98"/>
                    <w:p w14:paraId="75A602B4" w14:textId="77777777" w:rsidR="00BA216B" w:rsidRDefault="00BA216B" w:rsidP="00614F98"/>
                    <w:p w14:paraId="7CC2B503" w14:textId="77777777" w:rsidR="00BA216B" w:rsidRDefault="00BA216B" w:rsidP="00614F98"/>
                    <w:p w14:paraId="54A73D95" w14:textId="77777777" w:rsidR="00BA216B" w:rsidRDefault="00BA216B" w:rsidP="00614F98"/>
                    <w:p w14:paraId="2EF262F5" w14:textId="77777777" w:rsidR="00BA216B" w:rsidRDefault="00BA216B" w:rsidP="00614F98"/>
                    <w:p w14:paraId="23CB2513" w14:textId="77777777" w:rsidR="00BA216B" w:rsidRDefault="00BA216B" w:rsidP="00614F98"/>
                    <w:p w14:paraId="435A1C19" w14:textId="77777777" w:rsidR="00BA216B" w:rsidRDefault="00BA216B" w:rsidP="00614F98"/>
                    <w:p w14:paraId="72F4CEE2" w14:textId="77777777" w:rsidR="00BA216B" w:rsidRDefault="00BA216B" w:rsidP="00614F98"/>
                    <w:p w14:paraId="34B1B235" w14:textId="77777777" w:rsidR="00BA216B" w:rsidRDefault="00BA216B" w:rsidP="00614F98"/>
                    <w:p w14:paraId="200E69B5" w14:textId="77777777" w:rsidR="00BA216B" w:rsidRDefault="00BA216B" w:rsidP="00614F98"/>
                    <w:p w14:paraId="63F9FF0C" w14:textId="77777777" w:rsidR="00BA216B" w:rsidRDefault="00BA216B" w:rsidP="00614F98"/>
                    <w:p w14:paraId="08BA5557" w14:textId="77777777" w:rsidR="00BA216B" w:rsidRDefault="00BA216B" w:rsidP="00614F98"/>
                    <w:p w14:paraId="6F68A63F" w14:textId="77777777" w:rsidR="00BA216B" w:rsidRDefault="00BA216B" w:rsidP="00614F98"/>
                    <w:p w14:paraId="1CBEAF35" w14:textId="77777777" w:rsidR="00BA216B" w:rsidRDefault="00BA216B" w:rsidP="00614F98"/>
                    <w:p w14:paraId="5A544285" w14:textId="77777777" w:rsidR="00BA216B" w:rsidRDefault="00BA216B" w:rsidP="00614F98"/>
                    <w:p w14:paraId="6D88BFFB" w14:textId="77777777" w:rsidR="00BA216B" w:rsidRDefault="00BA216B" w:rsidP="00614F98"/>
                    <w:p w14:paraId="3239EDF4" w14:textId="77777777" w:rsidR="00BA216B" w:rsidRDefault="00BA216B" w:rsidP="00614F98"/>
                    <w:p w14:paraId="736A8786" w14:textId="77777777" w:rsidR="00BA216B" w:rsidRDefault="00BA216B" w:rsidP="00614F98"/>
                    <w:p w14:paraId="58DE105F" w14:textId="77777777" w:rsidR="00BA216B" w:rsidRDefault="00BA216B" w:rsidP="00614F98"/>
                    <w:p w14:paraId="5A26ED8B" w14:textId="77777777" w:rsidR="00BA216B" w:rsidRDefault="00BA216B" w:rsidP="00614F98"/>
                    <w:p w14:paraId="2273CFF4" w14:textId="77777777" w:rsidR="00BA216B" w:rsidRDefault="00BA216B" w:rsidP="00614F98"/>
                    <w:p w14:paraId="4FFD910A" w14:textId="77777777" w:rsidR="00BA216B" w:rsidRDefault="00BA216B" w:rsidP="00614F98"/>
                    <w:p w14:paraId="4DB21ED3" w14:textId="77777777" w:rsidR="00BA216B" w:rsidRDefault="00BA216B" w:rsidP="00614F98"/>
                    <w:p w14:paraId="45555799" w14:textId="77777777" w:rsidR="00BA216B" w:rsidRDefault="00BA216B" w:rsidP="00614F98"/>
                    <w:p w14:paraId="760E6557" w14:textId="77777777" w:rsidR="00BA216B" w:rsidRDefault="00BA216B" w:rsidP="00614F98"/>
                    <w:p w14:paraId="2152B5DD" w14:textId="77777777" w:rsidR="00BA216B" w:rsidRDefault="00BA216B" w:rsidP="00614F98"/>
                    <w:p w14:paraId="7D17B17A" w14:textId="77777777" w:rsidR="00BA216B" w:rsidRDefault="00BA216B" w:rsidP="00614F98"/>
                    <w:p w14:paraId="11009F7E" w14:textId="77777777" w:rsidR="00BA216B" w:rsidRDefault="00BA216B" w:rsidP="00614F98"/>
                    <w:p w14:paraId="5FF35626" w14:textId="77777777" w:rsidR="00BA216B" w:rsidRDefault="00BA216B" w:rsidP="00614F98"/>
                    <w:p w14:paraId="153CE48C" w14:textId="77777777" w:rsidR="00BA216B" w:rsidRDefault="00BA216B" w:rsidP="00614F98"/>
                    <w:p w14:paraId="5C18822F" w14:textId="77777777" w:rsidR="00BA216B" w:rsidRDefault="00BA216B" w:rsidP="00614F98"/>
                    <w:p w14:paraId="33472F2C" w14:textId="77777777" w:rsidR="00BA216B" w:rsidRDefault="00BA216B" w:rsidP="00614F98"/>
                    <w:p w14:paraId="4CE98C9E" w14:textId="77777777" w:rsidR="00BA216B" w:rsidRDefault="00BA216B" w:rsidP="00614F98"/>
                    <w:p w14:paraId="36C456E0" w14:textId="77777777" w:rsidR="00BA216B" w:rsidRDefault="00BA216B" w:rsidP="00614F98"/>
                    <w:p w14:paraId="2545A22C" w14:textId="77777777" w:rsidR="00BA216B" w:rsidRDefault="00BA216B" w:rsidP="00614F98"/>
                    <w:p w14:paraId="7B6B40CE" w14:textId="77777777" w:rsidR="00BA216B" w:rsidRDefault="00BA216B" w:rsidP="00614F98"/>
                    <w:p w14:paraId="5CA22255" w14:textId="77777777" w:rsidR="00BA216B" w:rsidRDefault="00BA216B" w:rsidP="00614F98"/>
                    <w:p w14:paraId="530C0EB0" w14:textId="77777777" w:rsidR="00BA216B" w:rsidRDefault="00BA216B" w:rsidP="00614F98"/>
                    <w:p w14:paraId="109C60CA" w14:textId="77777777" w:rsidR="00BA216B" w:rsidRDefault="00BA216B" w:rsidP="00614F98"/>
                    <w:p w14:paraId="5A39D99B" w14:textId="77777777" w:rsidR="00BA216B" w:rsidRDefault="00BA216B" w:rsidP="00614F98"/>
                    <w:p w14:paraId="785E004C" w14:textId="77777777" w:rsidR="00BA216B" w:rsidRDefault="00BA216B" w:rsidP="00614F98"/>
                    <w:p w14:paraId="493E6084" w14:textId="77777777" w:rsidR="00BA216B" w:rsidRDefault="00BA216B" w:rsidP="00614F98"/>
                    <w:p w14:paraId="790979FF" w14:textId="77777777" w:rsidR="00BA216B" w:rsidRDefault="00BA216B" w:rsidP="00614F98"/>
                    <w:p w14:paraId="7B9A27DD" w14:textId="77777777" w:rsidR="00BA216B" w:rsidRDefault="00BA216B" w:rsidP="00614F98"/>
                    <w:p w14:paraId="63F84FC8" w14:textId="77777777" w:rsidR="00BA216B" w:rsidRDefault="00BA216B" w:rsidP="00614F98"/>
                    <w:p w14:paraId="4819874B" w14:textId="77777777" w:rsidR="00BA216B" w:rsidRDefault="00BA216B" w:rsidP="00614F98"/>
                    <w:p w14:paraId="166827B5" w14:textId="77777777" w:rsidR="00BA216B" w:rsidRDefault="00BA216B" w:rsidP="00614F98"/>
                    <w:p w14:paraId="34C80DF7" w14:textId="77777777" w:rsidR="00BA216B" w:rsidRDefault="00BA216B" w:rsidP="00614F98"/>
                    <w:p w14:paraId="79CC93F2" w14:textId="77777777" w:rsidR="00BA216B" w:rsidRDefault="00BA216B" w:rsidP="00614F98"/>
                    <w:p w14:paraId="3854953D" w14:textId="77777777" w:rsidR="00BA216B" w:rsidRDefault="00BA216B" w:rsidP="00614F98"/>
                    <w:p w14:paraId="1FEE1569" w14:textId="77777777" w:rsidR="00BA216B" w:rsidRDefault="00BA216B" w:rsidP="00614F98"/>
                    <w:p w14:paraId="0BB8253B" w14:textId="77777777" w:rsidR="00BA216B" w:rsidRDefault="00BA216B" w:rsidP="00614F98"/>
                    <w:p w14:paraId="3278F1DF" w14:textId="77777777" w:rsidR="00BA216B" w:rsidRDefault="00BA216B" w:rsidP="00614F98"/>
                    <w:p w14:paraId="64E3BCA5" w14:textId="77777777" w:rsidR="00BA216B" w:rsidRDefault="00BA216B" w:rsidP="00614F98"/>
                    <w:p w14:paraId="0FC8EE78" w14:textId="77777777" w:rsidR="00BA216B" w:rsidRDefault="00BA216B" w:rsidP="00614F98"/>
                    <w:p w14:paraId="2A7133FB" w14:textId="77777777" w:rsidR="00BA216B" w:rsidRDefault="00BA216B" w:rsidP="00614F98"/>
                    <w:p w14:paraId="53E3FB79" w14:textId="77777777" w:rsidR="00BA216B" w:rsidRDefault="00BA216B" w:rsidP="00614F98"/>
                    <w:p w14:paraId="6C33423F" w14:textId="77777777" w:rsidR="00BA216B" w:rsidRDefault="00BA216B" w:rsidP="00614F98"/>
                    <w:p w14:paraId="05815D4E" w14:textId="77777777" w:rsidR="00BA216B" w:rsidRDefault="00BA216B" w:rsidP="00614F98"/>
                    <w:p w14:paraId="4EE53AE6" w14:textId="77777777" w:rsidR="00BA216B" w:rsidRDefault="00BA216B" w:rsidP="00614F98"/>
                    <w:p w14:paraId="4B1160EC" w14:textId="77777777" w:rsidR="00BA216B" w:rsidRDefault="00BA216B" w:rsidP="00614F98"/>
                    <w:p w14:paraId="74C00FA1" w14:textId="77777777" w:rsidR="00BA216B" w:rsidRDefault="00BA216B" w:rsidP="00614F98"/>
                    <w:p w14:paraId="072481C9" w14:textId="77777777" w:rsidR="00BA216B" w:rsidRDefault="00BA216B" w:rsidP="00614F98"/>
                    <w:p w14:paraId="1E93BDE2" w14:textId="77777777" w:rsidR="00BA216B" w:rsidRDefault="00BA216B" w:rsidP="00614F98"/>
                    <w:p w14:paraId="24E853FB" w14:textId="77777777" w:rsidR="00BA216B" w:rsidRDefault="00BA216B" w:rsidP="00614F98"/>
                    <w:p w14:paraId="7FEA8598" w14:textId="77777777" w:rsidR="00BA216B" w:rsidRDefault="00BA216B" w:rsidP="00614F98"/>
                    <w:p w14:paraId="63140803" w14:textId="77777777" w:rsidR="00BA216B" w:rsidRDefault="00BA216B" w:rsidP="00614F98"/>
                    <w:p w14:paraId="1284353B" w14:textId="77777777" w:rsidR="00BA216B" w:rsidRDefault="00BA216B" w:rsidP="00614F98"/>
                    <w:p w14:paraId="74FADF9D" w14:textId="77777777" w:rsidR="00BA216B" w:rsidRDefault="00BA216B" w:rsidP="00614F98"/>
                    <w:p w14:paraId="5761794D" w14:textId="77777777" w:rsidR="00BA216B" w:rsidRDefault="00BA216B" w:rsidP="00614F98"/>
                    <w:p w14:paraId="51777522" w14:textId="77777777" w:rsidR="00BA216B" w:rsidRDefault="00BA216B" w:rsidP="00614F98"/>
                    <w:p w14:paraId="6ED58459" w14:textId="77777777" w:rsidR="00BA216B" w:rsidRDefault="00BA216B" w:rsidP="00614F98"/>
                    <w:p w14:paraId="104332DC" w14:textId="77777777" w:rsidR="00BA216B" w:rsidRDefault="00BA216B" w:rsidP="00614F98"/>
                    <w:p w14:paraId="7D02E461" w14:textId="77777777" w:rsidR="00BA216B" w:rsidRDefault="00BA216B" w:rsidP="00614F98"/>
                    <w:p w14:paraId="730061DC" w14:textId="77777777" w:rsidR="00BA216B" w:rsidRDefault="00BA216B" w:rsidP="00614F98"/>
                    <w:p w14:paraId="70B7223D" w14:textId="77777777" w:rsidR="00BA216B" w:rsidRDefault="00BA216B" w:rsidP="00614F98"/>
                    <w:p w14:paraId="3CA97EF6" w14:textId="77777777" w:rsidR="00BA216B" w:rsidRDefault="00BA216B" w:rsidP="00614F98"/>
                    <w:p w14:paraId="4D78867F" w14:textId="77777777" w:rsidR="00BA216B" w:rsidRDefault="00BA216B" w:rsidP="00614F98"/>
                    <w:p w14:paraId="23CC9BE4" w14:textId="77777777" w:rsidR="00BA216B" w:rsidRDefault="00BA216B" w:rsidP="00614F98"/>
                    <w:p w14:paraId="7B8546ED" w14:textId="77777777" w:rsidR="00BA216B" w:rsidRDefault="00BA216B" w:rsidP="00614F98"/>
                    <w:p w14:paraId="42FEEEC7" w14:textId="77777777" w:rsidR="00BA216B" w:rsidRDefault="00BA216B" w:rsidP="00614F98"/>
                    <w:p w14:paraId="491B2BB9" w14:textId="77777777" w:rsidR="00BA216B" w:rsidRDefault="00BA216B" w:rsidP="00614F98"/>
                    <w:p w14:paraId="32693379" w14:textId="77777777" w:rsidR="00BA216B" w:rsidRDefault="00BA216B" w:rsidP="00614F98"/>
                    <w:p w14:paraId="08E86594" w14:textId="77777777" w:rsidR="00BA216B" w:rsidRDefault="00BA216B" w:rsidP="00614F98"/>
                    <w:p w14:paraId="568D9038" w14:textId="77777777" w:rsidR="00BA216B" w:rsidRDefault="00BA216B" w:rsidP="00614F98"/>
                    <w:p w14:paraId="0FE289B1" w14:textId="77777777" w:rsidR="00BA216B" w:rsidRDefault="00BA216B" w:rsidP="00614F98"/>
                    <w:p w14:paraId="00C8FA83" w14:textId="77777777" w:rsidR="00BA216B" w:rsidRDefault="00BA216B" w:rsidP="00614F98"/>
                    <w:p w14:paraId="393F1156" w14:textId="77777777" w:rsidR="00BA216B" w:rsidRDefault="00BA216B" w:rsidP="00614F98"/>
                    <w:p w14:paraId="4388EE5A" w14:textId="77777777" w:rsidR="00BA216B" w:rsidRDefault="00BA216B" w:rsidP="00614F98"/>
                    <w:p w14:paraId="772CDD64" w14:textId="77777777" w:rsidR="00BA216B" w:rsidRDefault="00BA216B" w:rsidP="00614F98"/>
                    <w:p w14:paraId="0F363859" w14:textId="77777777" w:rsidR="00BA216B" w:rsidRDefault="00BA216B" w:rsidP="00614F98"/>
                    <w:p w14:paraId="2E1C5AEA" w14:textId="77777777" w:rsidR="00BA216B" w:rsidRDefault="00BA216B" w:rsidP="00614F98"/>
                    <w:p w14:paraId="10D89FC6" w14:textId="77777777" w:rsidR="00BA216B" w:rsidRDefault="00BA216B" w:rsidP="00614F98"/>
                    <w:p w14:paraId="61761D75" w14:textId="77777777" w:rsidR="00BA216B" w:rsidRDefault="00BA216B" w:rsidP="00614F98"/>
                    <w:p w14:paraId="0B5509FE" w14:textId="77777777" w:rsidR="00BA216B" w:rsidRDefault="00BA216B" w:rsidP="00614F98"/>
                    <w:p w14:paraId="586D0BBF" w14:textId="77777777" w:rsidR="00BA216B" w:rsidRDefault="00BA216B" w:rsidP="00614F98"/>
                    <w:p w14:paraId="6A687A3F" w14:textId="77777777" w:rsidR="00BA216B" w:rsidRDefault="00BA216B" w:rsidP="00614F98"/>
                    <w:p w14:paraId="4526B740" w14:textId="77777777" w:rsidR="00BA216B" w:rsidRDefault="00BA216B" w:rsidP="00614F98"/>
                    <w:p w14:paraId="7950EF75" w14:textId="77777777" w:rsidR="00BA216B" w:rsidRDefault="00BA216B" w:rsidP="00614F98"/>
                    <w:p w14:paraId="30FF5A35" w14:textId="77777777" w:rsidR="00BA216B" w:rsidRDefault="00BA216B" w:rsidP="00614F98"/>
                    <w:p w14:paraId="4F348316" w14:textId="77777777" w:rsidR="00BA216B" w:rsidRDefault="00BA216B" w:rsidP="00614F98"/>
                    <w:p w14:paraId="2C95C90C" w14:textId="77777777" w:rsidR="00BA216B" w:rsidRDefault="00BA216B" w:rsidP="00614F98"/>
                    <w:p w14:paraId="094E93F9" w14:textId="77777777" w:rsidR="00BA216B" w:rsidRDefault="00BA216B" w:rsidP="00614F98"/>
                    <w:p w14:paraId="268F7D4B" w14:textId="77777777" w:rsidR="00BA216B" w:rsidRDefault="00BA216B" w:rsidP="00614F98"/>
                    <w:p w14:paraId="69C664CF" w14:textId="77777777" w:rsidR="00BA216B" w:rsidRDefault="00BA216B" w:rsidP="00614F98"/>
                    <w:p w14:paraId="7B164CBC" w14:textId="77777777" w:rsidR="00BA216B" w:rsidRDefault="00BA216B" w:rsidP="00614F98"/>
                    <w:p w14:paraId="218ACBF3" w14:textId="77777777" w:rsidR="00BA216B" w:rsidRDefault="00BA216B" w:rsidP="00614F98"/>
                    <w:p w14:paraId="64BEE24C" w14:textId="77777777" w:rsidR="00BA216B" w:rsidRDefault="00BA216B" w:rsidP="00614F98"/>
                    <w:p w14:paraId="09FC6038" w14:textId="77777777" w:rsidR="00BA216B" w:rsidRDefault="00BA216B" w:rsidP="00614F98"/>
                    <w:p w14:paraId="3203F952" w14:textId="77777777" w:rsidR="00BA216B" w:rsidRDefault="00BA216B" w:rsidP="00614F98"/>
                    <w:p w14:paraId="5D80825F" w14:textId="77777777" w:rsidR="00BA216B" w:rsidRDefault="00BA216B" w:rsidP="00614F98"/>
                    <w:p w14:paraId="26167092" w14:textId="77777777" w:rsidR="00BA216B" w:rsidRDefault="00BA216B" w:rsidP="00614F98"/>
                    <w:p w14:paraId="45E966C2" w14:textId="77777777" w:rsidR="00BA216B" w:rsidRDefault="00BA216B" w:rsidP="00614F98"/>
                    <w:p w14:paraId="2617F286" w14:textId="77777777" w:rsidR="00BA216B" w:rsidRDefault="00BA216B" w:rsidP="00614F98"/>
                    <w:p w14:paraId="7FBFD48B" w14:textId="77777777" w:rsidR="00BA216B" w:rsidRDefault="00BA216B" w:rsidP="00614F98"/>
                    <w:p w14:paraId="7D49DED7" w14:textId="77777777" w:rsidR="00BA216B" w:rsidRDefault="00BA216B" w:rsidP="00614F98"/>
                    <w:p w14:paraId="15F6D22C" w14:textId="77777777" w:rsidR="00BA216B" w:rsidRDefault="00BA216B" w:rsidP="00614F98"/>
                    <w:p w14:paraId="38E9A366" w14:textId="77777777" w:rsidR="00BA216B" w:rsidRDefault="00BA216B" w:rsidP="00614F98"/>
                    <w:p w14:paraId="762E497B" w14:textId="77777777" w:rsidR="00BA216B" w:rsidRDefault="00BA216B" w:rsidP="00614F98"/>
                    <w:p w14:paraId="68C5F42F" w14:textId="77777777" w:rsidR="00BA216B" w:rsidRDefault="00BA216B" w:rsidP="00614F98"/>
                    <w:p w14:paraId="0D359CB3" w14:textId="77777777" w:rsidR="00BA216B" w:rsidRDefault="00BA216B" w:rsidP="00614F98"/>
                    <w:p w14:paraId="5CC92889" w14:textId="77777777" w:rsidR="00BA216B" w:rsidRDefault="00BA216B" w:rsidP="00614F98"/>
                    <w:p w14:paraId="2C2501BD" w14:textId="77777777" w:rsidR="00BA216B" w:rsidRDefault="00BA216B" w:rsidP="00614F98"/>
                    <w:p w14:paraId="22C06DB4" w14:textId="77777777" w:rsidR="00BA216B" w:rsidRDefault="00BA216B" w:rsidP="00614F98"/>
                    <w:p w14:paraId="4B3D5527" w14:textId="77777777" w:rsidR="00BA216B" w:rsidRDefault="00BA216B" w:rsidP="00614F98"/>
                    <w:p w14:paraId="0AF88CF1" w14:textId="77777777" w:rsidR="00BA216B" w:rsidRDefault="00BA216B" w:rsidP="00614F98"/>
                    <w:p w14:paraId="7C43AFDF" w14:textId="77777777" w:rsidR="00BA216B" w:rsidRDefault="00BA216B" w:rsidP="00614F98"/>
                    <w:p w14:paraId="4BBEF24D" w14:textId="77777777" w:rsidR="00BA216B" w:rsidRDefault="00BA216B" w:rsidP="00614F98"/>
                    <w:p w14:paraId="77624A36" w14:textId="77777777" w:rsidR="00BA216B" w:rsidRDefault="00BA216B" w:rsidP="00614F98"/>
                    <w:p w14:paraId="10C5FC72" w14:textId="77777777" w:rsidR="00BA216B" w:rsidRDefault="00BA216B" w:rsidP="00614F98"/>
                    <w:p w14:paraId="16725A96" w14:textId="77777777" w:rsidR="00BA216B" w:rsidRDefault="00BA216B" w:rsidP="00614F98"/>
                    <w:p w14:paraId="3C09F6AC" w14:textId="77777777" w:rsidR="00BA216B" w:rsidRDefault="00BA216B" w:rsidP="00614F98"/>
                    <w:p w14:paraId="6548F794" w14:textId="77777777" w:rsidR="00BA216B" w:rsidRDefault="00BA216B" w:rsidP="00614F98"/>
                    <w:p w14:paraId="3B4ED377" w14:textId="77777777" w:rsidR="00BA216B" w:rsidRDefault="00BA216B" w:rsidP="00614F98"/>
                    <w:p w14:paraId="5A1348E1" w14:textId="77777777" w:rsidR="00BA216B" w:rsidRDefault="00BA216B" w:rsidP="00614F98"/>
                    <w:p w14:paraId="30DFD8F9" w14:textId="77777777" w:rsidR="00BA216B" w:rsidRDefault="00BA216B" w:rsidP="00614F98"/>
                    <w:p w14:paraId="16939E41" w14:textId="77777777" w:rsidR="00BA216B" w:rsidRDefault="00BA216B" w:rsidP="00614F98"/>
                    <w:p w14:paraId="382AD644" w14:textId="77777777" w:rsidR="00BA216B" w:rsidRDefault="00BA216B" w:rsidP="00614F98"/>
                    <w:p w14:paraId="5E6AC073" w14:textId="77777777" w:rsidR="00BA216B" w:rsidRDefault="00BA216B" w:rsidP="00614F98"/>
                    <w:p w14:paraId="4065DC23" w14:textId="77777777" w:rsidR="00BA216B" w:rsidRDefault="00BA216B" w:rsidP="00614F98"/>
                    <w:p w14:paraId="1EBAF4D2" w14:textId="77777777" w:rsidR="00BA216B" w:rsidRDefault="00BA216B" w:rsidP="00614F98"/>
                    <w:p w14:paraId="054EE86C" w14:textId="77777777" w:rsidR="00BA216B" w:rsidRDefault="00BA216B" w:rsidP="00614F98"/>
                    <w:p w14:paraId="3F371954" w14:textId="77777777" w:rsidR="00BA216B" w:rsidRDefault="00BA216B" w:rsidP="00614F98"/>
                    <w:p w14:paraId="3FD377CB" w14:textId="77777777" w:rsidR="00BA216B" w:rsidRDefault="00BA216B" w:rsidP="00614F98"/>
                    <w:p w14:paraId="2EA77D24" w14:textId="77777777" w:rsidR="00BA216B" w:rsidRDefault="00BA216B" w:rsidP="00614F98"/>
                    <w:p w14:paraId="6A78921C" w14:textId="77777777" w:rsidR="00BA216B" w:rsidRDefault="00BA216B" w:rsidP="00614F98"/>
                    <w:p w14:paraId="2E8A39AE" w14:textId="77777777" w:rsidR="00BA216B" w:rsidRDefault="00BA216B" w:rsidP="00614F98"/>
                    <w:p w14:paraId="07D38535" w14:textId="77777777" w:rsidR="00BA216B" w:rsidRDefault="00BA216B" w:rsidP="00614F98"/>
                    <w:p w14:paraId="58A9F02F" w14:textId="77777777" w:rsidR="00BA216B" w:rsidRDefault="00BA216B" w:rsidP="00614F98"/>
                    <w:p w14:paraId="0A70222E" w14:textId="77777777" w:rsidR="00BA216B" w:rsidRDefault="00BA216B" w:rsidP="00614F98"/>
                    <w:p w14:paraId="0ADBEFCB" w14:textId="77777777" w:rsidR="00BA216B" w:rsidRDefault="00BA216B" w:rsidP="00614F98"/>
                    <w:p w14:paraId="328AF140" w14:textId="77777777" w:rsidR="00BA216B" w:rsidRDefault="00BA216B" w:rsidP="00614F98"/>
                    <w:p w14:paraId="1755E810" w14:textId="77777777" w:rsidR="00BA216B" w:rsidRDefault="00BA216B" w:rsidP="00614F98"/>
                    <w:p w14:paraId="55B4700C" w14:textId="77777777" w:rsidR="00BA216B" w:rsidRDefault="00BA216B" w:rsidP="00614F98"/>
                    <w:p w14:paraId="063B6C15" w14:textId="77777777" w:rsidR="00BA216B" w:rsidRDefault="00BA216B" w:rsidP="00614F98"/>
                    <w:p w14:paraId="30AE0E70" w14:textId="77777777" w:rsidR="00BA216B" w:rsidRDefault="00BA216B" w:rsidP="00614F98"/>
                    <w:p w14:paraId="206CA9FE" w14:textId="77777777" w:rsidR="00BA216B" w:rsidRDefault="00BA216B" w:rsidP="00614F98"/>
                    <w:p w14:paraId="03C23DCF" w14:textId="77777777" w:rsidR="00BA216B" w:rsidRDefault="00BA216B" w:rsidP="00614F98"/>
                    <w:p w14:paraId="4DC9DB15" w14:textId="77777777" w:rsidR="00BA216B" w:rsidRDefault="00BA216B" w:rsidP="00614F98"/>
                    <w:p w14:paraId="53E686E6" w14:textId="77777777" w:rsidR="00BA216B" w:rsidRDefault="00BA216B" w:rsidP="00614F98"/>
                    <w:p w14:paraId="4DD21054" w14:textId="77777777" w:rsidR="00BA216B" w:rsidRDefault="00BA216B" w:rsidP="00614F98"/>
                    <w:p w14:paraId="0EC93A24" w14:textId="77777777" w:rsidR="00BA216B" w:rsidRDefault="00BA216B" w:rsidP="00614F98"/>
                    <w:p w14:paraId="58C81F77" w14:textId="77777777" w:rsidR="00BA216B" w:rsidRDefault="00BA216B" w:rsidP="00614F98"/>
                    <w:p w14:paraId="106BEE67" w14:textId="77777777" w:rsidR="00BA216B" w:rsidRDefault="00BA216B" w:rsidP="00614F98"/>
                    <w:p w14:paraId="17A5948D" w14:textId="77777777" w:rsidR="00BA216B" w:rsidRDefault="00BA216B" w:rsidP="00614F98"/>
                    <w:p w14:paraId="4640A25D" w14:textId="77777777" w:rsidR="00BA216B" w:rsidRDefault="00BA216B" w:rsidP="00614F98"/>
                    <w:p w14:paraId="38A1AC04" w14:textId="77777777" w:rsidR="00BA216B" w:rsidRDefault="00BA216B" w:rsidP="00614F98"/>
                    <w:p w14:paraId="2D50F450" w14:textId="77777777" w:rsidR="00BA216B" w:rsidRDefault="00BA216B" w:rsidP="00614F98"/>
                    <w:p w14:paraId="15B97942" w14:textId="77777777" w:rsidR="00BA216B" w:rsidRDefault="00BA216B" w:rsidP="00614F98"/>
                    <w:p w14:paraId="076D8470" w14:textId="77777777" w:rsidR="00BA216B" w:rsidRDefault="00BA216B" w:rsidP="00614F98"/>
                    <w:p w14:paraId="0F7E7DA7" w14:textId="77777777" w:rsidR="00BA216B" w:rsidRDefault="00BA216B" w:rsidP="00614F98"/>
                    <w:p w14:paraId="02A735A8" w14:textId="77777777" w:rsidR="00BA216B" w:rsidRDefault="00BA216B" w:rsidP="00614F98"/>
                    <w:p w14:paraId="63C2142B" w14:textId="77777777" w:rsidR="00BA216B" w:rsidRDefault="00BA216B" w:rsidP="00614F98"/>
                    <w:p w14:paraId="278CA0EC" w14:textId="77777777" w:rsidR="00BA216B" w:rsidRDefault="00BA216B" w:rsidP="00614F98"/>
                    <w:p w14:paraId="59064C68" w14:textId="77777777" w:rsidR="00BA216B" w:rsidRDefault="00BA216B" w:rsidP="00614F98"/>
                    <w:p w14:paraId="61AE2758" w14:textId="77777777" w:rsidR="00BA216B" w:rsidRDefault="00BA216B" w:rsidP="00614F98"/>
                    <w:p w14:paraId="71283495" w14:textId="77777777" w:rsidR="00BA216B" w:rsidRDefault="00BA216B" w:rsidP="00614F98"/>
                    <w:p w14:paraId="2E761B43" w14:textId="77777777" w:rsidR="00BA216B" w:rsidRDefault="00BA216B" w:rsidP="00614F98"/>
                    <w:p w14:paraId="040098CF" w14:textId="77777777" w:rsidR="00BA216B" w:rsidRDefault="00BA216B" w:rsidP="00614F98"/>
                    <w:p w14:paraId="25F2EAE8" w14:textId="77777777" w:rsidR="00BA216B" w:rsidRDefault="00BA216B" w:rsidP="00614F98"/>
                    <w:p w14:paraId="732A987A" w14:textId="77777777" w:rsidR="00BA216B" w:rsidRDefault="00BA216B" w:rsidP="00614F98"/>
                    <w:p w14:paraId="44286420" w14:textId="77777777" w:rsidR="00BA216B" w:rsidRDefault="00BA216B" w:rsidP="00614F98"/>
                    <w:p w14:paraId="5C95F75D" w14:textId="77777777" w:rsidR="00BA216B" w:rsidRDefault="00BA216B" w:rsidP="00614F98"/>
                    <w:p w14:paraId="003F9F87" w14:textId="77777777" w:rsidR="00BA216B" w:rsidRDefault="00BA216B" w:rsidP="00614F98"/>
                    <w:p w14:paraId="23D7B15F" w14:textId="77777777" w:rsidR="00BA216B" w:rsidRDefault="00BA216B" w:rsidP="00614F98"/>
                    <w:p w14:paraId="24BC4D40" w14:textId="77777777" w:rsidR="00BA216B" w:rsidRDefault="00BA216B" w:rsidP="00614F98"/>
                    <w:p w14:paraId="66EC59E7" w14:textId="77777777" w:rsidR="00BA216B" w:rsidRDefault="00BA216B" w:rsidP="00614F98"/>
                    <w:p w14:paraId="1441E1F7" w14:textId="77777777" w:rsidR="00BA216B" w:rsidRDefault="00BA216B" w:rsidP="00614F98"/>
                    <w:p w14:paraId="3E867B8D" w14:textId="77777777" w:rsidR="00BA216B" w:rsidRDefault="00BA216B" w:rsidP="00614F98"/>
                    <w:p w14:paraId="483E9A40" w14:textId="77777777" w:rsidR="00BA216B" w:rsidRDefault="00BA216B" w:rsidP="00614F98"/>
                    <w:p w14:paraId="24B074C6" w14:textId="77777777" w:rsidR="00BA216B" w:rsidRDefault="00BA216B" w:rsidP="00614F98"/>
                    <w:p w14:paraId="207C9C82" w14:textId="77777777" w:rsidR="00BA216B" w:rsidRDefault="00BA216B" w:rsidP="00614F98"/>
                    <w:p w14:paraId="678CF320" w14:textId="77777777" w:rsidR="00BA216B" w:rsidRDefault="00BA216B" w:rsidP="00614F98"/>
                    <w:p w14:paraId="255812E7" w14:textId="77777777" w:rsidR="00BA216B" w:rsidRDefault="00BA216B" w:rsidP="00614F98"/>
                    <w:p w14:paraId="3EDA008F" w14:textId="77777777" w:rsidR="00BA216B" w:rsidRDefault="00BA216B" w:rsidP="00614F98"/>
                    <w:p w14:paraId="4C544338" w14:textId="77777777" w:rsidR="00BA216B" w:rsidRDefault="00BA216B" w:rsidP="00614F98"/>
                    <w:p w14:paraId="57A389F1" w14:textId="77777777" w:rsidR="00BA216B" w:rsidRDefault="00BA216B" w:rsidP="00614F98"/>
                    <w:p w14:paraId="37EFD125" w14:textId="77777777" w:rsidR="00BA216B" w:rsidRDefault="00BA216B" w:rsidP="00614F98"/>
                    <w:p w14:paraId="0637562E" w14:textId="77777777" w:rsidR="00BA216B" w:rsidRDefault="00BA216B" w:rsidP="00614F98"/>
                    <w:p w14:paraId="13F1DF1B" w14:textId="77777777" w:rsidR="00BA216B" w:rsidRDefault="00BA216B" w:rsidP="00614F98"/>
                    <w:p w14:paraId="4108D1B8" w14:textId="77777777" w:rsidR="00BA216B" w:rsidRDefault="00BA216B" w:rsidP="00614F98"/>
                    <w:p w14:paraId="0A62618E" w14:textId="77777777" w:rsidR="00BA216B" w:rsidRDefault="00BA216B" w:rsidP="00614F98"/>
                    <w:p w14:paraId="7B4532AA" w14:textId="77777777" w:rsidR="00BA216B" w:rsidRDefault="00BA216B" w:rsidP="00614F98"/>
                    <w:p w14:paraId="28B598CC" w14:textId="77777777" w:rsidR="00BA216B" w:rsidRDefault="00BA216B" w:rsidP="00614F98"/>
                    <w:p w14:paraId="59B39975" w14:textId="77777777" w:rsidR="00BA216B" w:rsidRDefault="00BA216B" w:rsidP="00614F98"/>
                    <w:p w14:paraId="5A13050E" w14:textId="77777777" w:rsidR="00BA216B" w:rsidRDefault="00BA216B" w:rsidP="00614F98"/>
                    <w:p w14:paraId="26B5C4FA" w14:textId="77777777" w:rsidR="00BA216B" w:rsidRDefault="00BA216B" w:rsidP="00614F98"/>
                    <w:p w14:paraId="26526AF6" w14:textId="77777777" w:rsidR="00BA216B" w:rsidRDefault="00BA216B" w:rsidP="00614F98"/>
                    <w:p w14:paraId="42DE256D" w14:textId="77777777" w:rsidR="00BA216B" w:rsidRDefault="00BA216B" w:rsidP="00614F98"/>
                    <w:p w14:paraId="5F4E9A11" w14:textId="77777777" w:rsidR="00BA216B" w:rsidRDefault="00BA216B" w:rsidP="00614F98"/>
                    <w:p w14:paraId="6579655A" w14:textId="77777777" w:rsidR="00BA216B" w:rsidRDefault="00BA216B" w:rsidP="00614F98"/>
                    <w:p w14:paraId="7D320C1A" w14:textId="77777777" w:rsidR="00BA216B" w:rsidRDefault="00BA216B" w:rsidP="00614F98"/>
                    <w:p w14:paraId="04073C8E" w14:textId="77777777" w:rsidR="00BA216B" w:rsidRDefault="00BA216B" w:rsidP="00614F98"/>
                    <w:p w14:paraId="24AAD7D9" w14:textId="77777777" w:rsidR="00BA216B" w:rsidRDefault="00BA216B" w:rsidP="00614F98"/>
                    <w:p w14:paraId="49276584" w14:textId="77777777" w:rsidR="00BA216B" w:rsidRDefault="00BA216B" w:rsidP="00614F98"/>
                    <w:p w14:paraId="076E4FF3" w14:textId="77777777" w:rsidR="00BA216B" w:rsidRDefault="00BA216B" w:rsidP="00614F98"/>
                    <w:p w14:paraId="2DFDCC55" w14:textId="77777777" w:rsidR="00BA216B" w:rsidRDefault="00BA216B" w:rsidP="00614F98"/>
                    <w:p w14:paraId="7C94B569" w14:textId="77777777" w:rsidR="00BA216B" w:rsidRDefault="00BA216B" w:rsidP="00614F98"/>
                    <w:p w14:paraId="700089DB" w14:textId="77777777" w:rsidR="00BA216B" w:rsidRDefault="00BA216B" w:rsidP="00614F98"/>
                    <w:p w14:paraId="5FB59B8E" w14:textId="77777777" w:rsidR="00BA216B" w:rsidRDefault="00BA216B" w:rsidP="00614F98"/>
                    <w:p w14:paraId="551D804F" w14:textId="77777777" w:rsidR="00BA216B" w:rsidRDefault="00BA216B" w:rsidP="00614F98"/>
                    <w:p w14:paraId="67D03BDA" w14:textId="77777777" w:rsidR="00BA216B" w:rsidRDefault="00BA216B" w:rsidP="00614F98"/>
                    <w:p w14:paraId="3A94FC47" w14:textId="77777777" w:rsidR="00BA216B" w:rsidRDefault="00BA216B" w:rsidP="00614F98"/>
                    <w:p w14:paraId="009F00B8" w14:textId="77777777" w:rsidR="00BA216B" w:rsidRDefault="00BA216B" w:rsidP="00614F98"/>
                    <w:p w14:paraId="6EEB4CE9" w14:textId="77777777" w:rsidR="00BA216B" w:rsidRDefault="00BA216B" w:rsidP="00614F98"/>
                    <w:p w14:paraId="53F27E15" w14:textId="77777777" w:rsidR="00BA216B" w:rsidRDefault="00BA216B" w:rsidP="00614F98"/>
                    <w:p w14:paraId="18DBBF2D" w14:textId="77777777" w:rsidR="00BA216B" w:rsidRDefault="00BA216B" w:rsidP="00614F98"/>
                    <w:p w14:paraId="4141E921" w14:textId="77777777" w:rsidR="00BA216B" w:rsidRDefault="00BA216B" w:rsidP="00614F98"/>
                    <w:p w14:paraId="18997148" w14:textId="77777777" w:rsidR="00BA216B" w:rsidRDefault="00BA216B" w:rsidP="00614F98"/>
                    <w:p w14:paraId="519B85E9" w14:textId="77777777" w:rsidR="00BA216B" w:rsidRDefault="00BA216B" w:rsidP="00614F98"/>
                    <w:p w14:paraId="566D22AB" w14:textId="77777777" w:rsidR="00BA216B" w:rsidRDefault="00BA216B" w:rsidP="00614F98"/>
                    <w:p w14:paraId="33D7F0F5" w14:textId="77777777" w:rsidR="00BA216B" w:rsidRDefault="00BA216B" w:rsidP="00614F98"/>
                    <w:p w14:paraId="7E43C3FD" w14:textId="77777777" w:rsidR="00BA216B" w:rsidRDefault="00BA216B" w:rsidP="00614F98"/>
                    <w:p w14:paraId="08C2AAB6" w14:textId="77777777" w:rsidR="00BA216B" w:rsidRDefault="00BA216B" w:rsidP="00614F98"/>
                    <w:p w14:paraId="2F1BCDE0" w14:textId="77777777" w:rsidR="00BA216B" w:rsidRDefault="00BA216B" w:rsidP="00614F98"/>
                    <w:p w14:paraId="58B5E855" w14:textId="77777777" w:rsidR="00BA216B" w:rsidRDefault="00BA216B" w:rsidP="00614F98"/>
                    <w:p w14:paraId="559EFC8A" w14:textId="77777777" w:rsidR="00BA216B" w:rsidRDefault="00BA216B" w:rsidP="00614F98"/>
                    <w:p w14:paraId="4F4B170B" w14:textId="77777777" w:rsidR="00BA216B" w:rsidRDefault="00BA216B" w:rsidP="00614F98"/>
                    <w:p w14:paraId="0EBFE3D4" w14:textId="77777777" w:rsidR="00BA216B" w:rsidRDefault="00BA216B" w:rsidP="00614F98"/>
                    <w:p w14:paraId="729405E4" w14:textId="77777777" w:rsidR="00BA216B" w:rsidRDefault="00BA216B" w:rsidP="00614F98"/>
                    <w:p w14:paraId="33B2FFC7" w14:textId="77777777" w:rsidR="00BA216B" w:rsidRDefault="00BA216B" w:rsidP="00614F98"/>
                    <w:p w14:paraId="750B4A2F" w14:textId="77777777" w:rsidR="00BA216B" w:rsidRDefault="00BA216B" w:rsidP="00614F98"/>
                    <w:p w14:paraId="4D29E58F" w14:textId="77777777" w:rsidR="00BA216B" w:rsidRDefault="00BA216B" w:rsidP="00614F98"/>
                    <w:p w14:paraId="5B587BC9" w14:textId="77777777" w:rsidR="00BA216B" w:rsidRDefault="00BA216B" w:rsidP="00614F98"/>
                    <w:p w14:paraId="6C91A9E1" w14:textId="77777777" w:rsidR="00BA216B" w:rsidRDefault="00BA216B" w:rsidP="00614F98"/>
                    <w:p w14:paraId="2B2F111B" w14:textId="77777777" w:rsidR="00BA216B" w:rsidRDefault="00BA216B" w:rsidP="00614F98"/>
                    <w:p w14:paraId="47AFEFBB" w14:textId="77777777" w:rsidR="00BA216B" w:rsidRDefault="00BA216B" w:rsidP="00614F98"/>
                    <w:p w14:paraId="438CB83E" w14:textId="77777777" w:rsidR="00BA216B" w:rsidRDefault="00BA216B" w:rsidP="00614F98"/>
                    <w:p w14:paraId="0884FE2A" w14:textId="77777777" w:rsidR="00BA216B" w:rsidRDefault="00BA216B" w:rsidP="00614F98"/>
                    <w:p w14:paraId="71174A5A" w14:textId="77777777" w:rsidR="00BA216B" w:rsidRDefault="00BA216B" w:rsidP="00614F98"/>
                    <w:p w14:paraId="258C4845" w14:textId="77777777" w:rsidR="00BA216B" w:rsidRDefault="00BA216B" w:rsidP="00614F98"/>
                    <w:p w14:paraId="11BD565C" w14:textId="77777777" w:rsidR="00BA216B" w:rsidRDefault="00BA216B" w:rsidP="00614F98"/>
                    <w:p w14:paraId="27A6D25A" w14:textId="77777777" w:rsidR="00BA216B" w:rsidRDefault="00BA216B" w:rsidP="00614F98"/>
                    <w:p w14:paraId="45E092BF" w14:textId="77777777" w:rsidR="00BA216B" w:rsidRDefault="00BA216B" w:rsidP="00614F98"/>
                    <w:p w14:paraId="536A913D" w14:textId="77777777" w:rsidR="00BA216B" w:rsidRDefault="00BA216B" w:rsidP="00614F98"/>
                    <w:p w14:paraId="3A52A18F" w14:textId="77777777" w:rsidR="00BA216B" w:rsidRDefault="00BA216B" w:rsidP="00614F98"/>
                    <w:p w14:paraId="0F0CC0F8" w14:textId="77777777" w:rsidR="00BA216B" w:rsidRDefault="00BA216B" w:rsidP="00614F98"/>
                    <w:p w14:paraId="7753B1A6" w14:textId="77777777" w:rsidR="00BA216B" w:rsidRDefault="00BA216B" w:rsidP="00614F98"/>
                    <w:p w14:paraId="60D3190D" w14:textId="77777777" w:rsidR="00BA216B" w:rsidRDefault="00BA216B" w:rsidP="00614F98"/>
                    <w:p w14:paraId="1D74E95B" w14:textId="77777777" w:rsidR="00BA216B" w:rsidRDefault="00BA216B" w:rsidP="00614F98"/>
                    <w:p w14:paraId="29291589" w14:textId="77777777" w:rsidR="00BA216B" w:rsidRDefault="00BA216B" w:rsidP="00614F98"/>
                    <w:p w14:paraId="282BFB91" w14:textId="77777777" w:rsidR="00BA216B" w:rsidRDefault="00BA216B" w:rsidP="00614F98"/>
                    <w:p w14:paraId="3A5EB880" w14:textId="77777777" w:rsidR="00BA216B" w:rsidRDefault="00BA216B" w:rsidP="00614F98"/>
                    <w:p w14:paraId="5ED8E3A2" w14:textId="77777777" w:rsidR="00BA216B" w:rsidRDefault="00BA216B" w:rsidP="00614F98"/>
                    <w:p w14:paraId="41A1B596" w14:textId="77777777" w:rsidR="00BA216B" w:rsidRDefault="00BA216B" w:rsidP="00614F98"/>
                    <w:p w14:paraId="73C01F5E" w14:textId="77777777" w:rsidR="00BA216B" w:rsidRDefault="00BA216B" w:rsidP="00614F98"/>
                    <w:p w14:paraId="2C805E39" w14:textId="77777777" w:rsidR="00BA216B" w:rsidRDefault="00BA216B" w:rsidP="00614F98"/>
                    <w:p w14:paraId="53AB7AF6" w14:textId="77777777" w:rsidR="00BA216B" w:rsidRDefault="00BA216B" w:rsidP="00614F98"/>
                    <w:p w14:paraId="7499096E" w14:textId="77777777" w:rsidR="00BA216B" w:rsidRDefault="00BA216B" w:rsidP="00614F98"/>
                    <w:p w14:paraId="2E0BA78A" w14:textId="77777777" w:rsidR="00BA216B" w:rsidRDefault="00BA216B" w:rsidP="00614F98"/>
                    <w:p w14:paraId="1027263D" w14:textId="77777777" w:rsidR="00BA216B" w:rsidRDefault="00BA216B" w:rsidP="00614F98"/>
                    <w:p w14:paraId="48F2A21D" w14:textId="77777777" w:rsidR="00BA216B" w:rsidRDefault="00BA216B" w:rsidP="00614F98"/>
                    <w:p w14:paraId="1F4215F8" w14:textId="77777777" w:rsidR="00BA216B" w:rsidRDefault="00BA216B" w:rsidP="00614F98"/>
                    <w:p w14:paraId="45517FFE" w14:textId="77777777" w:rsidR="00BA216B" w:rsidRDefault="00BA216B" w:rsidP="00614F98"/>
                    <w:p w14:paraId="62A81640" w14:textId="77777777" w:rsidR="00BA216B" w:rsidRDefault="00BA216B" w:rsidP="00614F98"/>
                    <w:p w14:paraId="656A936D" w14:textId="77777777" w:rsidR="00BA216B" w:rsidRDefault="00BA216B" w:rsidP="00614F98"/>
                    <w:p w14:paraId="44A6B84E" w14:textId="77777777" w:rsidR="00BA216B" w:rsidRDefault="00BA216B" w:rsidP="00614F98"/>
                    <w:p w14:paraId="4AF95DE7" w14:textId="77777777" w:rsidR="00BA216B" w:rsidRDefault="00BA216B" w:rsidP="00614F98"/>
                    <w:p w14:paraId="5B945164" w14:textId="77777777" w:rsidR="00BA216B" w:rsidRDefault="00BA216B" w:rsidP="00614F98"/>
                    <w:p w14:paraId="64034770" w14:textId="77777777" w:rsidR="00BA216B" w:rsidRDefault="00BA216B" w:rsidP="00614F98"/>
                    <w:p w14:paraId="6CD872EB" w14:textId="77777777" w:rsidR="00BA216B" w:rsidRDefault="00BA216B" w:rsidP="00614F98"/>
                    <w:p w14:paraId="46BD9C67" w14:textId="77777777" w:rsidR="00BA216B" w:rsidRDefault="00BA216B" w:rsidP="00614F98"/>
                    <w:p w14:paraId="7325FF25" w14:textId="77777777" w:rsidR="00BA216B" w:rsidRDefault="00BA216B" w:rsidP="00614F98"/>
                    <w:p w14:paraId="13BA2595" w14:textId="77777777" w:rsidR="00BA216B" w:rsidRDefault="00BA216B" w:rsidP="00614F98"/>
                    <w:p w14:paraId="67407169" w14:textId="77777777" w:rsidR="00BA216B" w:rsidRDefault="00BA216B" w:rsidP="00614F98"/>
                    <w:p w14:paraId="2E4BB066" w14:textId="77777777" w:rsidR="00BA216B" w:rsidRDefault="00BA216B" w:rsidP="00614F98"/>
                    <w:p w14:paraId="28BAF812" w14:textId="77777777" w:rsidR="00BA216B" w:rsidRDefault="00BA216B" w:rsidP="00614F98"/>
                    <w:p w14:paraId="27CB9B2A" w14:textId="77777777" w:rsidR="00BA216B" w:rsidRDefault="00BA216B" w:rsidP="00614F98"/>
                    <w:p w14:paraId="490C5ED1" w14:textId="77777777" w:rsidR="00BA216B" w:rsidRDefault="00BA216B" w:rsidP="00614F98"/>
                    <w:p w14:paraId="7A9E597B" w14:textId="77777777" w:rsidR="00BA216B" w:rsidRDefault="00BA216B" w:rsidP="00614F98"/>
                    <w:p w14:paraId="27DBB08E" w14:textId="77777777" w:rsidR="00BA216B" w:rsidRDefault="00BA216B" w:rsidP="00614F98"/>
                    <w:p w14:paraId="32110E94" w14:textId="77777777" w:rsidR="00BA216B" w:rsidRDefault="00BA216B" w:rsidP="00614F98"/>
                    <w:p w14:paraId="5369192F" w14:textId="77777777" w:rsidR="00BA216B" w:rsidRDefault="00BA216B" w:rsidP="00614F98"/>
                    <w:p w14:paraId="01F7FC9D" w14:textId="77777777" w:rsidR="00BA216B" w:rsidRDefault="00BA216B" w:rsidP="00614F98"/>
                    <w:p w14:paraId="21A2D307" w14:textId="77777777" w:rsidR="00BA216B" w:rsidRDefault="00BA216B" w:rsidP="00614F98"/>
                    <w:p w14:paraId="7E866BAA" w14:textId="77777777" w:rsidR="00BA216B" w:rsidRDefault="00BA216B" w:rsidP="00614F98"/>
                    <w:p w14:paraId="05DD4B7A" w14:textId="77777777" w:rsidR="00BA216B" w:rsidRDefault="00BA216B" w:rsidP="00614F98"/>
                    <w:p w14:paraId="15A53E65" w14:textId="77777777" w:rsidR="00BA216B" w:rsidRDefault="00BA216B" w:rsidP="00614F98"/>
                    <w:p w14:paraId="7F576F92" w14:textId="77777777" w:rsidR="00BA216B" w:rsidRDefault="00BA216B" w:rsidP="00614F98"/>
                    <w:p w14:paraId="58602DCC" w14:textId="77777777" w:rsidR="00BA216B" w:rsidRDefault="00BA216B" w:rsidP="00614F98"/>
                    <w:p w14:paraId="7CC9CB64" w14:textId="77777777" w:rsidR="00BA216B" w:rsidRDefault="00BA216B" w:rsidP="00614F98"/>
                    <w:p w14:paraId="648CA4D3" w14:textId="77777777" w:rsidR="00BA216B" w:rsidRDefault="00BA216B" w:rsidP="00614F98"/>
                    <w:p w14:paraId="029C2945" w14:textId="77777777" w:rsidR="00BA216B" w:rsidRDefault="00BA216B" w:rsidP="00614F98"/>
                    <w:p w14:paraId="3BE7DDC9" w14:textId="77777777" w:rsidR="00BA216B" w:rsidRDefault="00BA216B" w:rsidP="00614F98"/>
                    <w:p w14:paraId="493437D2" w14:textId="77777777" w:rsidR="00BA216B" w:rsidRDefault="00BA216B" w:rsidP="00614F98"/>
                    <w:p w14:paraId="734E4EEC" w14:textId="77777777" w:rsidR="00BA216B" w:rsidRDefault="00BA216B" w:rsidP="00614F98"/>
                    <w:p w14:paraId="1E36B98F" w14:textId="77777777" w:rsidR="00BA216B" w:rsidRDefault="00BA216B" w:rsidP="00614F98"/>
                    <w:p w14:paraId="34796650" w14:textId="77777777" w:rsidR="00BA216B" w:rsidRDefault="00BA216B" w:rsidP="00614F98"/>
                    <w:p w14:paraId="3056C9DB" w14:textId="77777777" w:rsidR="00BA216B" w:rsidRDefault="00BA216B" w:rsidP="00614F98"/>
                    <w:p w14:paraId="0C8A9248" w14:textId="77777777" w:rsidR="00BA216B" w:rsidRDefault="00BA216B" w:rsidP="00614F98"/>
                    <w:p w14:paraId="3B1A7EB7" w14:textId="77777777" w:rsidR="00BA216B" w:rsidRDefault="00BA216B" w:rsidP="00614F98"/>
                    <w:p w14:paraId="027C12EB" w14:textId="77777777" w:rsidR="00BA216B" w:rsidRDefault="00BA216B" w:rsidP="00614F98"/>
                    <w:p w14:paraId="6CEE6C14" w14:textId="77777777" w:rsidR="00BA216B" w:rsidRDefault="00BA216B" w:rsidP="00614F98"/>
                    <w:p w14:paraId="11B529A4" w14:textId="77777777" w:rsidR="00BA216B" w:rsidRDefault="00BA216B" w:rsidP="00614F98"/>
                    <w:p w14:paraId="6E0B320C" w14:textId="77777777" w:rsidR="00BA216B" w:rsidRDefault="00BA216B" w:rsidP="00614F98"/>
                    <w:p w14:paraId="3E8BDC6A" w14:textId="77777777" w:rsidR="00BA216B" w:rsidRDefault="00BA216B" w:rsidP="00614F98"/>
                    <w:p w14:paraId="16939146" w14:textId="77777777" w:rsidR="00BA216B" w:rsidRDefault="00BA216B" w:rsidP="00614F98"/>
                    <w:p w14:paraId="3638D7D6" w14:textId="77777777" w:rsidR="00BA216B" w:rsidRDefault="00BA216B" w:rsidP="00614F98"/>
                    <w:p w14:paraId="3DBD096E" w14:textId="77777777" w:rsidR="00BA216B" w:rsidRDefault="00BA216B" w:rsidP="00614F98"/>
                    <w:p w14:paraId="181F8EE4" w14:textId="77777777" w:rsidR="00BA216B" w:rsidRDefault="00BA216B" w:rsidP="00614F98"/>
                    <w:p w14:paraId="0DB970B6" w14:textId="77777777" w:rsidR="00BA216B" w:rsidRDefault="00BA216B" w:rsidP="00614F98"/>
                    <w:p w14:paraId="1E25AC38" w14:textId="77777777" w:rsidR="00BA216B" w:rsidRDefault="00BA216B" w:rsidP="00614F98"/>
                    <w:p w14:paraId="264C995E" w14:textId="77777777" w:rsidR="00BA216B" w:rsidRDefault="00BA216B" w:rsidP="00614F98"/>
                    <w:p w14:paraId="63A46764" w14:textId="77777777" w:rsidR="00BA216B" w:rsidRDefault="00BA216B" w:rsidP="00614F98"/>
                    <w:p w14:paraId="351F42AB" w14:textId="77777777" w:rsidR="00BA216B" w:rsidRDefault="00BA216B" w:rsidP="00614F98"/>
                    <w:p w14:paraId="0B4D5DB6" w14:textId="77777777" w:rsidR="00BA216B" w:rsidRDefault="00BA216B" w:rsidP="00614F98"/>
                    <w:p w14:paraId="3210BC73" w14:textId="77777777" w:rsidR="00BA216B" w:rsidRDefault="00BA216B" w:rsidP="00614F98"/>
                    <w:p w14:paraId="471A5D7F" w14:textId="77777777" w:rsidR="00BA216B" w:rsidRDefault="00BA216B" w:rsidP="00614F98"/>
                    <w:p w14:paraId="5981A32F" w14:textId="77777777" w:rsidR="00BA216B" w:rsidRDefault="00BA216B" w:rsidP="00614F98"/>
                    <w:p w14:paraId="5D5E17F1" w14:textId="77777777" w:rsidR="00BA216B" w:rsidRDefault="00BA216B" w:rsidP="00614F98"/>
                    <w:p w14:paraId="7DC95888" w14:textId="77777777" w:rsidR="00BA216B" w:rsidRDefault="00BA216B" w:rsidP="00614F98"/>
                    <w:p w14:paraId="30564D66" w14:textId="77777777" w:rsidR="00BA216B" w:rsidRDefault="00BA216B" w:rsidP="00614F98"/>
                    <w:p w14:paraId="79E3FC6C" w14:textId="77777777" w:rsidR="00BA216B" w:rsidRDefault="00BA216B" w:rsidP="00614F98"/>
                    <w:p w14:paraId="3A57A82E" w14:textId="77777777" w:rsidR="00BA216B" w:rsidRDefault="00BA216B" w:rsidP="00614F98"/>
                    <w:p w14:paraId="4FDBCABF" w14:textId="77777777" w:rsidR="00BA216B" w:rsidRDefault="00BA216B" w:rsidP="00614F98"/>
                    <w:p w14:paraId="3DFDD9A7" w14:textId="77777777" w:rsidR="00BA216B" w:rsidRDefault="00BA216B" w:rsidP="00614F98"/>
                    <w:p w14:paraId="4E93B475" w14:textId="77777777" w:rsidR="00BA216B" w:rsidRDefault="00BA216B" w:rsidP="00614F98"/>
                    <w:p w14:paraId="137ECFB6" w14:textId="77777777" w:rsidR="00BA216B" w:rsidRDefault="00BA216B" w:rsidP="00614F98"/>
                    <w:p w14:paraId="02F33F7B" w14:textId="77777777" w:rsidR="00BA216B" w:rsidRDefault="00BA216B" w:rsidP="00614F98"/>
                    <w:p w14:paraId="48D6F44D" w14:textId="77777777" w:rsidR="00BA216B" w:rsidRDefault="00BA216B" w:rsidP="00614F98"/>
                    <w:p w14:paraId="796704AA" w14:textId="77777777" w:rsidR="00BA216B" w:rsidRDefault="00BA216B" w:rsidP="00614F98"/>
                    <w:p w14:paraId="002AE4AC" w14:textId="77777777" w:rsidR="00BA216B" w:rsidRDefault="00BA216B" w:rsidP="00614F98"/>
                    <w:p w14:paraId="08935827" w14:textId="77777777" w:rsidR="00BA216B" w:rsidRDefault="00BA216B" w:rsidP="00614F98"/>
                    <w:p w14:paraId="17A99674" w14:textId="77777777" w:rsidR="00BA216B" w:rsidRDefault="00BA216B" w:rsidP="00614F98"/>
                    <w:p w14:paraId="5FFDB087" w14:textId="77777777" w:rsidR="00BA216B" w:rsidRDefault="00BA216B" w:rsidP="00614F98"/>
                    <w:p w14:paraId="226A182E" w14:textId="77777777" w:rsidR="00BA216B" w:rsidRDefault="00BA216B" w:rsidP="00614F98"/>
                    <w:p w14:paraId="5B2E5282" w14:textId="77777777" w:rsidR="00BA216B" w:rsidRDefault="00BA216B" w:rsidP="00614F98"/>
                    <w:p w14:paraId="1B202F1A" w14:textId="77777777" w:rsidR="00BA216B" w:rsidRDefault="00BA216B" w:rsidP="00614F98"/>
                    <w:p w14:paraId="3CBBC52C" w14:textId="77777777" w:rsidR="00BA216B" w:rsidRDefault="00BA216B" w:rsidP="00614F98"/>
                    <w:p w14:paraId="0A8802D4" w14:textId="77777777" w:rsidR="00BA216B" w:rsidRDefault="00BA216B" w:rsidP="00614F98"/>
                    <w:p w14:paraId="1EE12A54" w14:textId="77777777" w:rsidR="00BA216B" w:rsidRDefault="00BA216B" w:rsidP="00614F98"/>
                    <w:p w14:paraId="3F218B8B" w14:textId="77777777" w:rsidR="00BA216B" w:rsidRDefault="00BA216B" w:rsidP="00614F98"/>
                    <w:p w14:paraId="04F321BA" w14:textId="77777777" w:rsidR="00BA216B" w:rsidRDefault="00BA216B" w:rsidP="00614F98"/>
                    <w:p w14:paraId="7E6181F5" w14:textId="77777777" w:rsidR="00BA216B" w:rsidRDefault="00BA216B" w:rsidP="00614F98"/>
                    <w:p w14:paraId="7DC38657" w14:textId="77777777" w:rsidR="00BA216B" w:rsidRDefault="00BA216B" w:rsidP="00614F98"/>
                    <w:p w14:paraId="5105BF00" w14:textId="77777777" w:rsidR="00BA216B" w:rsidRDefault="00BA216B" w:rsidP="00614F98"/>
                    <w:p w14:paraId="647D4587" w14:textId="77777777" w:rsidR="00BA216B" w:rsidRDefault="00BA216B" w:rsidP="00614F98"/>
                    <w:p w14:paraId="34E146C7" w14:textId="77777777" w:rsidR="00BA216B" w:rsidRDefault="00BA216B" w:rsidP="00614F98"/>
                    <w:p w14:paraId="41650800" w14:textId="77777777" w:rsidR="00BA216B" w:rsidRDefault="00BA216B" w:rsidP="00614F98"/>
                    <w:p w14:paraId="5BF0BB52" w14:textId="77777777" w:rsidR="00BA216B" w:rsidRDefault="00BA216B" w:rsidP="00614F98"/>
                    <w:p w14:paraId="3D4F1207" w14:textId="77777777" w:rsidR="00BA216B" w:rsidRDefault="00BA216B" w:rsidP="00614F98"/>
                    <w:p w14:paraId="1D737D32" w14:textId="77777777" w:rsidR="00BA216B" w:rsidRDefault="00BA216B" w:rsidP="00614F98"/>
                    <w:p w14:paraId="7296BB28" w14:textId="77777777" w:rsidR="00BA216B" w:rsidRDefault="00BA216B" w:rsidP="00614F98"/>
                    <w:p w14:paraId="1B96DF20" w14:textId="77777777" w:rsidR="00BA216B" w:rsidRDefault="00BA216B" w:rsidP="00614F98"/>
                    <w:p w14:paraId="05FA9031" w14:textId="77777777" w:rsidR="00BA216B" w:rsidRDefault="00BA216B" w:rsidP="00614F98"/>
                    <w:p w14:paraId="787A58CD" w14:textId="77777777" w:rsidR="00BA216B" w:rsidRDefault="00BA216B" w:rsidP="00614F98"/>
                    <w:p w14:paraId="08ADA8BC" w14:textId="77777777" w:rsidR="00BA216B" w:rsidRDefault="00BA216B" w:rsidP="00614F98"/>
                    <w:p w14:paraId="092EFC4E" w14:textId="77777777" w:rsidR="00BA216B" w:rsidRDefault="00BA216B" w:rsidP="00614F98"/>
                    <w:p w14:paraId="6A92052A" w14:textId="77777777" w:rsidR="00BA216B" w:rsidRDefault="00BA216B" w:rsidP="00614F98"/>
                    <w:p w14:paraId="7EDD0B5F" w14:textId="77777777" w:rsidR="00BA216B" w:rsidRDefault="00BA216B" w:rsidP="00614F98"/>
                    <w:p w14:paraId="010A4A08" w14:textId="77777777" w:rsidR="00BA216B" w:rsidRDefault="00BA216B" w:rsidP="00614F98"/>
                    <w:p w14:paraId="02C6B49B" w14:textId="77777777" w:rsidR="00BA216B" w:rsidRDefault="00BA216B" w:rsidP="00614F98"/>
                    <w:p w14:paraId="1C0B4B6B" w14:textId="77777777" w:rsidR="00BA216B" w:rsidRDefault="00BA216B" w:rsidP="00614F98"/>
                    <w:p w14:paraId="7859142E" w14:textId="77777777" w:rsidR="00BA216B" w:rsidRDefault="00BA216B" w:rsidP="00614F98"/>
                    <w:p w14:paraId="0C682522" w14:textId="77777777" w:rsidR="00BA216B" w:rsidRDefault="00BA216B" w:rsidP="00614F98"/>
                    <w:p w14:paraId="12654153" w14:textId="77777777" w:rsidR="00BA216B" w:rsidRDefault="00BA216B" w:rsidP="00614F98"/>
                    <w:p w14:paraId="5187DAED" w14:textId="77777777" w:rsidR="00BA216B" w:rsidRDefault="00BA216B" w:rsidP="00614F98"/>
                    <w:p w14:paraId="63E6A4C4" w14:textId="77777777" w:rsidR="00BA216B" w:rsidRDefault="00BA216B" w:rsidP="00614F98"/>
                    <w:p w14:paraId="224BD7E9" w14:textId="77777777" w:rsidR="00BA216B" w:rsidRDefault="00BA216B" w:rsidP="00614F98"/>
                    <w:p w14:paraId="52A6BDEA" w14:textId="77777777" w:rsidR="00BA216B" w:rsidRDefault="00BA216B" w:rsidP="00614F98"/>
                    <w:p w14:paraId="61D0A3A8" w14:textId="77777777" w:rsidR="00BA216B" w:rsidRDefault="00BA216B" w:rsidP="00614F98"/>
                    <w:p w14:paraId="1C234238" w14:textId="77777777" w:rsidR="00BA216B" w:rsidRDefault="00BA216B" w:rsidP="00614F98"/>
                    <w:p w14:paraId="0FB01E30" w14:textId="77777777" w:rsidR="00BA216B" w:rsidRDefault="00BA216B" w:rsidP="00614F98"/>
                    <w:p w14:paraId="7282C19F" w14:textId="77777777" w:rsidR="00BA216B" w:rsidRDefault="00BA216B" w:rsidP="00614F98"/>
                    <w:p w14:paraId="1D4AD4B8" w14:textId="77777777" w:rsidR="00BA216B" w:rsidRDefault="00BA216B" w:rsidP="00614F98"/>
                    <w:p w14:paraId="5ACF564F" w14:textId="77777777" w:rsidR="00BA216B" w:rsidRDefault="00BA216B" w:rsidP="00614F98"/>
                    <w:p w14:paraId="5F2EE8C4" w14:textId="77777777" w:rsidR="00BA216B" w:rsidRDefault="00BA216B" w:rsidP="00614F98"/>
                    <w:p w14:paraId="25A49FC4" w14:textId="77777777" w:rsidR="00BA216B" w:rsidRDefault="00BA216B" w:rsidP="00614F98"/>
                    <w:p w14:paraId="3791DFA5" w14:textId="77777777" w:rsidR="00BA216B" w:rsidRDefault="00BA216B" w:rsidP="00614F98"/>
                    <w:p w14:paraId="723D94AE" w14:textId="77777777" w:rsidR="00BA216B" w:rsidRDefault="00BA216B" w:rsidP="00614F98"/>
                    <w:p w14:paraId="3F7DCBF3" w14:textId="77777777" w:rsidR="00BA216B" w:rsidRDefault="00BA216B" w:rsidP="00614F98"/>
                    <w:p w14:paraId="5806031D" w14:textId="77777777" w:rsidR="00BA216B" w:rsidRDefault="00BA216B" w:rsidP="00614F98"/>
                    <w:p w14:paraId="79B26791" w14:textId="77777777" w:rsidR="00BA216B" w:rsidRDefault="00BA216B" w:rsidP="00614F98"/>
                    <w:p w14:paraId="4C3C256E" w14:textId="77777777" w:rsidR="00BA216B" w:rsidRDefault="00BA216B" w:rsidP="00614F98"/>
                    <w:p w14:paraId="3A74BB43" w14:textId="77777777" w:rsidR="00BA216B" w:rsidRDefault="00BA216B" w:rsidP="00614F98"/>
                    <w:p w14:paraId="2B40CC10" w14:textId="77777777" w:rsidR="00BA216B" w:rsidRDefault="00BA216B" w:rsidP="00614F98"/>
                    <w:p w14:paraId="6FE149AB" w14:textId="77777777" w:rsidR="00BA216B" w:rsidRDefault="00BA216B" w:rsidP="00614F98"/>
                    <w:p w14:paraId="30D40661" w14:textId="77777777" w:rsidR="00BA216B" w:rsidRDefault="00BA216B" w:rsidP="00614F98"/>
                    <w:p w14:paraId="51058863" w14:textId="77777777" w:rsidR="00BA216B" w:rsidRDefault="00BA216B" w:rsidP="00614F98"/>
                    <w:p w14:paraId="5C4E0CF0" w14:textId="77777777" w:rsidR="00BA216B" w:rsidRDefault="00BA216B" w:rsidP="00614F98"/>
                    <w:p w14:paraId="39533E43" w14:textId="77777777" w:rsidR="00BA216B" w:rsidRDefault="00BA216B" w:rsidP="00614F98"/>
                    <w:p w14:paraId="49885978" w14:textId="77777777" w:rsidR="00BA216B" w:rsidRDefault="00BA216B" w:rsidP="00614F98"/>
                    <w:p w14:paraId="0EDD353A" w14:textId="77777777" w:rsidR="00BA216B" w:rsidRDefault="00BA216B" w:rsidP="00614F98"/>
                    <w:p w14:paraId="574FA35F" w14:textId="77777777" w:rsidR="00BA216B" w:rsidRDefault="00BA216B" w:rsidP="00614F98"/>
                    <w:p w14:paraId="253B6149" w14:textId="77777777" w:rsidR="00BA216B" w:rsidRDefault="00BA216B" w:rsidP="00614F98"/>
                    <w:p w14:paraId="720FE4F7" w14:textId="77777777" w:rsidR="00BA216B" w:rsidRDefault="00BA216B" w:rsidP="00614F98"/>
                    <w:p w14:paraId="66CFC174" w14:textId="77777777" w:rsidR="00BA216B" w:rsidRDefault="00BA216B" w:rsidP="00614F98"/>
                    <w:p w14:paraId="4B3D645E" w14:textId="77777777" w:rsidR="00BA216B" w:rsidRDefault="00BA216B" w:rsidP="00614F98"/>
                    <w:p w14:paraId="0D405334" w14:textId="77777777" w:rsidR="00BA216B" w:rsidRDefault="00BA216B" w:rsidP="00614F98"/>
                    <w:p w14:paraId="77C49853" w14:textId="77777777" w:rsidR="00BA216B" w:rsidRDefault="00BA216B" w:rsidP="00614F98"/>
                    <w:p w14:paraId="4C14AF53" w14:textId="77777777" w:rsidR="00BA216B" w:rsidRDefault="00BA216B" w:rsidP="00614F98"/>
                    <w:p w14:paraId="5096D0B4" w14:textId="77777777" w:rsidR="00BA216B" w:rsidRDefault="00BA216B" w:rsidP="00614F98"/>
                    <w:p w14:paraId="44D16328" w14:textId="77777777" w:rsidR="00BA216B" w:rsidRDefault="00BA216B" w:rsidP="00614F98"/>
                    <w:p w14:paraId="2FD5C03C" w14:textId="77777777" w:rsidR="00BA216B" w:rsidRDefault="00BA216B" w:rsidP="00614F98"/>
                    <w:p w14:paraId="363C9B4F" w14:textId="77777777" w:rsidR="00BA216B" w:rsidRDefault="00BA216B" w:rsidP="00614F98"/>
                    <w:p w14:paraId="4E1EF38D" w14:textId="77777777" w:rsidR="00BA216B" w:rsidRDefault="00BA216B" w:rsidP="00614F98"/>
                    <w:p w14:paraId="14723780" w14:textId="77777777" w:rsidR="00BA216B" w:rsidRDefault="00BA216B" w:rsidP="00614F98"/>
                    <w:p w14:paraId="7CC7E3B7" w14:textId="77777777" w:rsidR="00BA216B" w:rsidRDefault="00BA216B" w:rsidP="00614F98"/>
                    <w:p w14:paraId="1B77E8DB" w14:textId="77777777" w:rsidR="00BA216B" w:rsidRDefault="00BA216B" w:rsidP="00614F98"/>
                    <w:p w14:paraId="622CD952" w14:textId="77777777" w:rsidR="00BA216B" w:rsidRDefault="00BA216B" w:rsidP="00614F98"/>
                    <w:p w14:paraId="6D9A0EBB" w14:textId="77777777" w:rsidR="00BA216B" w:rsidRDefault="00BA216B" w:rsidP="00614F98"/>
                    <w:p w14:paraId="4A340402" w14:textId="77777777" w:rsidR="00BA216B" w:rsidRDefault="00BA216B" w:rsidP="00614F98"/>
                    <w:p w14:paraId="488AA61B" w14:textId="77777777" w:rsidR="00BA216B" w:rsidRDefault="00BA216B" w:rsidP="00614F98"/>
                    <w:p w14:paraId="0A132A6F" w14:textId="77777777" w:rsidR="00BA216B" w:rsidRDefault="00BA216B" w:rsidP="00614F98"/>
                    <w:p w14:paraId="1C4FA8E3" w14:textId="77777777" w:rsidR="00BA216B" w:rsidRDefault="00BA216B" w:rsidP="00614F98"/>
                    <w:p w14:paraId="370EC7A9" w14:textId="77777777" w:rsidR="00BA216B" w:rsidRDefault="00BA216B" w:rsidP="00614F98"/>
                    <w:p w14:paraId="4D0E64E7" w14:textId="77777777" w:rsidR="00BA216B" w:rsidRDefault="00BA216B" w:rsidP="00614F98"/>
                    <w:p w14:paraId="3C41C8D6" w14:textId="77777777" w:rsidR="00BA216B" w:rsidRDefault="00BA216B" w:rsidP="00614F98"/>
                    <w:p w14:paraId="42C28831" w14:textId="77777777" w:rsidR="00BA216B" w:rsidRDefault="00BA216B" w:rsidP="00614F98"/>
                    <w:p w14:paraId="3BEFA075" w14:textId="77777777" w:rsidR="00BA216B" w:rsidRDefault="00BA216B" w:rsidP="00614F98"/>
                    <w:p w14:paraId="72EB8E7B" w14:textId="77777777" w:rsidR="00BA216B" w:rsidRDefault="00BA216B" w:rsidP="00614F98"/>
                    <w:p w14:paraId="51C5E6B0" w14:textId="77777777" w:rsidR="00BA216B" w:rsidRDefault="00BA216B" w:rsidP="00614F98"/>
                    <w:p w14:paraId="302FDE42" w14:textId="77777777" w:rsidR="00BA216B" w:rsidRDefault="00BA216B" w:rsidP="00614F98"/>
                    <w:p w14:paraId="376E482B" w14:textId="77777777" w:rsidR="00BA216B" w:rsidRDefault="00BA216B" w:rsidP="00614F98"/>
                    <w:p w14:paraId="1CD36A52" w14:textId="77777777" w:rsidR="00BA216B" w:rsidRDefault="00BA216B" w:rsidP="00614F98"/>
                    <w:p w14:paraId="75A29750" w14:textId="77777777" w:rsidR="00BA216B" w:rsidRDefault="00BA216B" w:rsidP="00614F98"/>
                    <w:p w14:paraId="7993DBDC" w14:textId="77777777" w:rsidR="00BA216B" w:rsidRDefault="00BA216B" w:rsidP="00614F98"/>
                    <w:p w14:paraId="3866743E" w14:textId="77777777" w:rsidR="00BA216B" w:rsidRDefault="00BA216B" w:rsidP="00614F98"/>
                    <w:p w14:paraId="4D8648F6" w14:textId="77777777" w:rsidR="00BA216B" w:rsidRDefault="00BA216B" w:rsidP="00614F98"/>
                    <w:p w14:paraId="33A9E86C" w14:textId="77777777" w:rsidR="00BA216B" w:rsidRDefault="00BA216B" w:rsidP="00614F98"/>
                    <w:p w14:paraId="18465605" w14:textId="77777777" w:rsidR="00BA216B" w:rsidRDefault="00BA216B" w:rsidP="00614F98"/>
                    <w:p w14:paraId="5D5ECF0A" w14:textId="77777777" w:rsidR="00BA216B" w:rsidRDefault="00BA216B" w:rsidP="00614F98"/>
                    <w:p w14:paraId="19398894" w14:textId="77777777" w:rsidR="00BA216B" w:rsidRDefault="00BA216B" w:rsidP="00614F98"/>
                    <w:p w14:paraId="4F39565A" w14:textId="77777777" w:rsidR="00BA216B" w:rsidRDefault="00BA216B" w:rsidP="00614F98"/>
                    <w:p w14:paraId="65B2AA90" w14:textId="77777777" w:rsidR="00BA216B" w:rsidRDefault="00BA216B" w:rsidP="00614F98"/>
                    <w:p w14:paraId="1246376C" w14:textId="77777777" w:rsidR="00BA216B" w:rsidRDefault="00BA216B" w:rsidP="00614F98"/>
                    <w:p w14:paraId="2AC8ED4C" w14:textId="77777777" w:rsidR="00BA216B" w:rsidRDefault="00BA216B" w:rsidP="00614F98"/>
                    <w:p w14:paraId="794445E3" w14:textId="77777777" w:rsidR="00BA216B" w:rsidRDefault="00BA216B" w:rsidP="00614F98"/>
                    <w:p w14:paraId="4B3A0808" w14:textId="77777777" w:rsidR="00BA216B" w:rsidRDefault="00BA216B" w:rsidP="00614F98"/>
                    <w:p w14:paraId="0C52EA69" w14:textId="77777777" w:rsidR="00BA216B" w:rsidRDefault="00BA216B" w:rsidP="00614F98"/>
                    <w:p w14:paraId="63F766E7" w14:textId="77777777" w:rsidR="00BA216B" w:rsidRDefault="00BA216B" w:rsidP="00614F98"/>
                    <w:p w14:paraId="2533A4EE" w14:textId="77777777" w:rsidR="00BA216B" w:rsidRDefault="00BA216B" w:rsidP="00614F98"/>
                    <w:p w14:paraId="494AFF59" w14:textId="77777777" w:rsidR="00BA216B" w:rsidRDefault="00BA216B" w:rsidP="00614F98"/>
                    <w:p w14:paraId="5D32DEB5" w14:textId="77777777" w:rsidR="00BA216B" w:rsidRDefault="00BA216B" w:rsidP="00614F98"/>
                    <w:p w14:paraId="0396BCBE" w14:textId="77777777" w:rsidR="00BA216B" w:rsidRDefault="00BA216B" w:rsidP="00614F98"/>
                    <w:p w14:paraId="48D38995" w14:textId="77777777" w:rsidR="00BA216B" w:rsidRDefault="00BA216B" w:rsidP="00614F98"/>
                    <w:p w14:paraId="7651FAAF" w14:textId="77777777" w:rsidR="00BA216B" w:rsidRDefault="00BA216B" w:rsidP="00614F98"/>
                    <w:p w14:paraId="420AF872" w14:textId="77777777" w:rsidR="00BA216B" w:rsidRDefault="00BA216B" w:rsidP="00614F98"/>
                    <w:p w14:paraId="39EA0468" w14:textId="77777777" w:rsidR="00BA216B" w:rsidRDefault="00BA216B" w:rsidP="00614F98"/>
                    <w:p w14:paraId="61B7DF33" w14:textId="77777777" w:rsidR="00BA216B" w:rsidRDefault="00BA216B" w:rsidP="00614F98"/>
                    <w:p w14:paraId="65FA8410" w14:textId="77777777" w:rsidR="00BA216B" w:rsidRDefault="00BA216B" w:rsidP="00614F98"/>
                    <w:p w14:paraId="56A9402A" w14:textId="77777777" w:rsidR="00BA216B" w:rsidRDefault="00BA216B" w:rsidP="00614F98"/>
                    <w:p w14:paraId="360F69BE" w14:textId="77777777" w:rsidR="00BA216B" w:rsidRDefault="00BA216B" w:rsidP="00614F98"/>
                    <w:p w14:paraId="085879BD" w14:textId="77777777" w:rsidR="00BA216B" w:rsidRDefault="00BA216B" w:rsidP="00614F98"/>
                    <w:p w14:paraId="454307B9" w14:textId="77777777" w:rsidR="00BA216B" w:rsidRDefault="00BA216B" w:rsidP="00614F98"/>
                    <w:p w14:paraId="378C29A9" w14:textId="77777777" w:rsidR="00BA216B" w:rsidRDefault="00BA216B" w:rsidP="00614F98"/>
                    <w:p w14:paraId="17270FFD" w14:textId="77777777" w:rsidR="00BA216B" w:rsidRDefault="00BA216B" w:rsidP="00614F98"/>
                    <w:p w14:paraId="509D1D59" w14:textId="77777777" w:rsidR="00BA216B" w:rsidRDefault="00BA216B" w:rsidP="00614F98"/>
                    <w:p w14:paraId="367BC144" w14:textId="77777777" w:rsidR="00BA216B" w:rsidRDefault="00BA216B" w:rsidP="00614F98"/>
                    <w:p w14:paraId="44B210B0" w14:textId="77777777" w:rsidR="00BA216B" w:rsidRDefault="00BA216B" w:rsidP="00614F98"/>
                    <w:p w14:paraId="7E37189C" w14:textId="77777777" w:rsidR="00BA216B" w:rsidRDefault="00BA216B" w:rsidP="00614F98"/>
                    <w:p w14:paraId="22B80F5C" w14:textId="77777777" w:rsidR="00BA216B" w:rsidRDefault="00BA216B" w:rsidP="00614F98"/>
                    <w:p w14:paraId="0A320B7A" w14:textId="77777777" w:rsidR="00BA216B" w:rsidRDefault="00BA216B" w:rsidP="00614F98"/>
                    <w:p w14:paraId="3CEEECA3" w14:textId="77777777" w:rsidR="00BA216B" w:rsidRDefault="00BA216B" w:rsidP="00614F98"/>
                    <w:p w14:paraId="34F8EE3A" w14:textId="77777777" w:rsidR="00BA216B" w:rsidRDefault="00BA216B" w:rsidP="00614F98"/>
                    <w:p w14:paraId="4CD7E5B6" w14:textId="77777777" w:rsidR="00BA216B" w:rsidRDefault="00BA216B" w:rsidP="00614F98"/>
                    <w:p w14:paraId="11944B44" w14:textId="77777777" w:rsidR="00BA216B" w:rsidRDefault="00BA216B" w:rsidP="00614F98"/>
                    <w:p w14:paraId="01182282" w14:textId="77777777" w:rsidR="00BA216B" w:rsidRDefault="00BA216B" w:rsidP="00614F98"/>
                    <w:p w14:paraId="15F08E8D" w14:textId="77777777" w:rsidR="00BA216B" w:rsidRDefault="00BA216B" w:rsidP="00614F98"/>
                    <w:p w14:paraId="489968FA" w14:textId="77777777" w:rsidR="00BA216B" w:rsidRDefault="00BA216B" w:rsidP="00614F98"/>
                    <w:p w14:paraId="405D152D" w14:textId="77777777" w:rsidR="00BA216B" w:rsidRDefault="00BA216B" w:rsidP="00614F98"/>
                    <w:p w14:paraId="4E02331E" w14:textId="77777777" w:rsidR="00BA216B" w:rsidRDefault="00BA216B" w:rsidP="00614F98"/>
                    <w:p w14:paraId="456FE296" w14:textId="77777777" w:rsidR="00BA216B" w:rsidRDefault="00BA216B" w:rsidP="00614F98"/>
                    <w:p w14:paraId="7054626A" w14:textId="77777777" w:rsidR="00BA216B" w:rsidRDefault="00BA216B" w:rsidP="00614F98"/>
                    <w:p w14:paraId="7050791C" w14:textId="77777777" w:rsidR="00BA216B" w:rsidRDefault="00BA216B" w:rsidP="00614F98"/>
                    <w:p w14:paraId="5A432A12" w14:textId="77777777" w:rsidR="00BA216B" w:rsidRDefault="00BA216B" w:rsidP="00614F98"/>
                    <w:p w14:paraId="5DB1DAF7" w14:textId="77777777" w:rsidR="00BA216B" w:rsidRDefault="00BA216B" w:rsidP="00614F98"/>
                    <w:p w14:paraId="0B2A1B30" w14:textId="77777777" w:rsidR="00BA216B" w:rsidRDefault="00BA216B" w:rsidP="00614F98"/>
                    <w:p w14:paraId="6961B1AA" w14:textId="77777777" w:rsidR="00BA216B" w:rsidRDefault="00BA216B" w:rsidP="00614F98"/>
                    <w:p w14:paraId="63E9AD8F" w14:textId="77777777" w:rsidR="00BA216B" w:rsidRDefault="00BA216B" w:rsidP="00614F98"/>
                    <w:p w14:paraId="16B428E2" w14:textId="77777777" w:rsidR="00BA216B" w:rsidRDefault="00BA216B" w:rsidP="00614F98"/>
                    <w:p w14:paraId="18912917" w14:textId="77777777" w:rsidR="00BA216B" w:rsidRDefault="00BA216B" w:rsidP="00614F98"/>
                    <w:p w14:paraId="13E219AC" w14:textId="77777777" w:rsidR="00BA216B" w:rsidRDefault="00BA216B" w:rsidP="00614F98"/>
                    <w:p w14:paraId="63FF8571" w14:textId="77777777" w:rsidR="00BA216B" w:rsidRDefault="00BA216B" w:rsidP="00614F98"/>
                    <w:p w14:paraId="5CAF3576" w14:textId="77777777" w:rsidR="00BA216B" w:rsidRDefault="00BA216B" w:rsidP="00614F98"/>
                    <w:p w14:paraId="48A2E1E8" w14:textId="77777777" w:rsidR="00BA216B" w:rsidRDefault="00BA216B" w:rsidP="00614F98"/>
                    <w:p w14:paraId="2BC16CA8" w14:textId="77777777" w:rsidR="00BA216B" w:rsidRDefault="00BA216B" w:rsidP="00614F98"/>
                    <w:p w14:paraId="367227AC" w14:textId="77777777" w:rsidR="00BA216B" w:rsidRDefault="00BA216B" w:rsidP="00614F98"/>
                    <w:p w14:paraId="5468C5A1" w14:textId="77777777" w:rsidR="00BA216B" w:rsidRDefault="00BA216B" w:rsidP="00614F98"/>
                    <w:p w14:paraId="52728AA7" w14:textId="77777777" w:rsidR="00BA216B" w:rsidRDefault="00BA216B" w:rsidP="00614F98"/>
                    <w:p w14:paraId="0F3E085B" w14:textId="77777777" w:rsidR="00BA216B" w:rsidRDefault="00BA216B" w:rsidP="00614F98"/>
                    <w:p w14:paraId="59D33CCF" w14:textId="77777777" w:rsidR="00BA216B" w:rsidRDefault="00BA216B" w:rsidP="00614F98"/>
                    <w:p w14:paraId="17D0C26B" w14:textId="77777777" w:rsidR="00BA216B" w:rsidRDefault="00BA216B" w:rsidP="00614F98"/>
                    <w:p w14:paraId="3EBF47F5" w14:textId="77777777" w:rsidR="00BA216B" w:rsidRDefault="00BA216B" w:rsidP="00614F98"/>
                    <w:p w14:paraId="4B38479D" w14:textId="77777777" w:rsidR="00BA216B" w:rsidRDefault="00BA216B" w:rsidP="00614F98"/>
                    <w:p w14:paraId="4920220F" w14:textId="77777777" w:rsidR="00BA216B" w:rsidRDefault="00BA216B" w:rsidP="00614F98"/>
                    <w:p w14:paraId="70C772FC" w14:textId="77777777" w:rsidR="00BA216B" w:rsidRDefault="00BA216B" w:rsidP="00614F98"/>
                    <w:p w14:paraId="2E933013" w14:textId="77777777" w:rsidR="00BA216B" w:rsidRDefault="00BA216B" w:rsidP="00614F98"/>
                    <w:p w14:paraId="5FA80C90" w14:textId="77777777" w:rsidR="00BA216B" w:rsidRDefault="00BA216B" w:rsidP="00614F98"/>
                    <w:p w14:paraId="4CF6CAFA" w14:textId="77777777" w:rsidR="00BA216B" w:rsidRDefault="00BA216B" w:rsidP="00614F98"/>
                    <w:p w14:paraId="32D5AA6B" w14:textId="77777777" w:rsidR="00BA216B" w:rsidRDefault="00BA216B" w:rsidP="00614F98"/>
                    <w:p w14:paraId="49F79D4B" w14:textId="77777777" w:rsidR="00BA216B" w:rsidRDefault="00BA216B" w:rsidP="00614F98"/>
                    <w:p w14:paraId="3B5A1898" w14:textId="77777777" w:rsidR="00BA216B" w:rsidRDefault="00BA216B" w:rsidP="00614F98"/>
                    <w:p w14:paraId="0A6E4A9A" w14:textId="77777777" w:rsidR="00BA216B" w:rsidRDefault="00BA216B" w:rsidP="00614F98"/>
                    <w:p w14:paraId="44309F15" w14:textId="77777777" w:rsidR="00BA216B" w:rsidRDefault="00BA216B" w:rsidP="00614F98"/>
                    <w:p w14:paraId="1853B7C2" w14:textId="77777777" w:rsidR="00BA216B" w:rsidRDefault="00BA216B" w:rsidP="00614F98"/>
                    <w:p w14:paraId="5EBD39C2" w14:textId="77777777" w:rsidR="00BA216B" w:rsidRDefault="00BA216B" w:rsidP="00614F98"/>
                    <w:p w14:paraId="1C5DAEBB" w14:textId="77777777" w:rsidR="00BA216B" w:rsidRDefault="00BA216B" w:rsidP="00614F98"/>
                    <w:p w14:paraId="5104FAF3" w14:textId="77777777" w:rsidR="00BA216B" w:rsidRDefault="00BA216B" w:rsidP="00614F98"/>
                    <w:p w14:paraId="471C0CE6" w14:textId="77777777" w:rsidR="00BA216B" w:rsidRDefault="00BA216B" w:rsidP="00614F98"/>
                    <w:p w14:paraId="1A27BE7B" w14:textId="77777777" w:rsidR="00BA216B" w:rsidRDefault="00BA216B" w:rsidP="00614F98"/>
                    <w:p w14:paraId="01C32FE2" w14:textId="77777777" w:rsidR="00BA216B" w:rsidRDefault="00BA216B" w:rsidP="00614F98"/>
                    <w:p w14:paraId="3810913F" w14:textId="77777777" w:rsidR="00BA216B" w:rsidRDefault="00BA216B" w:rsidP="00614F98"/>
                    <w:p w14:paraId="6EA0F4CE" w14:textId="77777777" w:rsidR="00BA216B" w:rsidRDefault="00BA216B" w:rsidP="00614F98"/>
                    <w:p w14:paraId="2FDC684A" w14:textId="77777777" w:rsidR="00BA216B" w:rsidRDefault="00BA216B" w:rsidP="00614F98"/>
                    <w:p w14:paraId="3599B6A0" w14:textId="77777777" w:rsidR="00BA216B" w:rsidRDefault="00BA216B" w:rsidP="00614F98"/>
                    <w:p w14:paraId="64FFE680" w14:textId="77777777" w:rsidR="00BA216B" w:rsidRDefault="00BA216B" w:rsidP="00614F98"/>
                    <w:p w14:paraId="483A9630" w14:textId="77777777" w:rsidR="00BA216B" w:rsidRDefault="00BA216B" w:rsidP="00614F98"/>
                    <w:p w14:paraId="0AA0998A" w14:textId="77777777" w:rsidR="00BA216B" w:rsidRDefault="00BA216B" w:rsidP="00614F98"/>
                    <w:p w14:paraId="4E2EFE67" w14:textId="77777777" w:rsidR="00BA216B" w:rsidRDefault="00BA216B" w:rsidP="00614F98"/>
                    <w:p w14:paraId="7BE282E4" w14:textId="77777777" w:rsidR="00BA216B" w:rsidRDefault="00BA216B" w:rsidP="00614F98"/>
                    <w:p w14:paraId="3BC45DFD" w14:textId="77777777" w:rsidR="00BA216B" w:rsidRDefault="00BA216B" w:rsidP="00614F98"/>
                    <w:p w14:paraId="775681CE" w14:textId="77777777" w:rsidR="00BA216B" w:rsidRDefault="00BA216B" w:rsidP="00614F98"/>
                    <w:p w14:paraId="4CBEC64E" w14:textId="77777777" w:rsidR="00BA216B" w:rsidRDefault="00BA216B" w:rsidP="00614F98"/>
                    <w:p w14:paraId="4DCA6B96" w14:textId="77777777" w:rsidR="00BA216B" w:rsidRDefault="00BA216B" w:rsidP="00614F98"/>
                    <w:p w14:paraId="698E3DBE" w14:textId="77777777" w:rsidR="00BA216B" w:rsidRDefault="00BA216B" w:rsidP="00614F98"/>
                    <w:p w14:paraId="10E3A394" w14:textId="77777777" w:rsidR="00BA216B" w:rsidRDefault="00BA216B" w:rsidP="00614F98"/>
                    <w:p w14:paraId="08071A6B" w14:textId="77777777" w:rsidR="00BA216B" w:rsidRDefault="00BA216B" w:rsidP="00614F98"/>
                    <w:p w14:paraId="138D3073" w14:textId="77777777" w:rsidR="00BA216B" w:rsidRDefault="00BA216B" w:rsidP="00614F98"/>
                    <w:p w14:paraId="2A885A62" w14:textId="77777777" w:rsidR="00BA216B" w:rsidRDefault="00BA216B" w:rsidP="00614F98"/>
                    <w:p w14:paraId="4C003AB1" w14:textId="77777777" w:rsidR="00BA216B" w:rsidRDefault="00BA216B" w:rsidP="00614F98"/>
                    <w:p w14:paraId="3FD87104" w14:textId="77777777" w:rsidR="00BA216B" w:rsidRDefault="00BA216B" w:rsidP="00614F98"/>
                    <w:p w14:paraId="6D7482B0" w14:textId="77777777" w:rsidR="00BA216B" w:rsidRDefault="00BA216B" w:rsidP="00614F98"/>
                    <w:p w14:paraId="29C68AC8" w14:textId="77777777" w:rsidR="00BA216B" w:rsidRDefault="00BA216B" w:rsidP="00614F98"/>
                    <w:p w14:paraId="40C6E369" w14:textId="77777777" w:rsidR="00BA216B" w:rsidRDefault="00BA216B" w:rsidP="00614F98"/>
                    <w:p w14:paraId="290F1B4C" w14:textId="77777777" w:rsidR="00BA216B" w:rsidRDefault="00BA216B" w:rsidP="00614F98"/>
                    <w:p w14:paraId="4396F885" w14:textId="77777777" w:rsidR="00BA216B" w:rsidRDefault="00BA216B" w:rsidP="00614F98"/>
                    <w:p w14:paraId="11C8CBDA" w14:textId="77777777" w:rsidR="00BA216B" w:rsidRDefault="00BA216B" w:rsidP="00614F98"/>
                    <w:p w14:paraId="5F413340" w14:textId="77777777" w:rsidR="00BA216B" w:rsidRDefault="00BA216B" w:rsidP="00614F98"/>
                    <w:p w14:paraId="6357FBE9" w14:textId="77777777" w:rsidR="00BA216B" w:rsidRDefault="00BA216B" w:rsidP="00614F98"/>
                    <w:p w14:paraId="4167F56F" w14:textId="77777777" w:rsidR="00BA216B" w:rsidRDefault="00BA216B" w:rsidP="00614F98"/>
                    <w:p w14:paraId="4C3F6A5B" w14:textId="77777777" w:rsidR="00BA216B" w:rsidRDefault="00BA216B" w:rsidP="00614F98"/>
                    <w:p w14:paraId="37E00664" w14:textId="77777777" w:rsidR="00BA216B" w:rsidRDefault="00BA216B" w:rsidP="00614F98"/>
                    <w:p w14:paraId="2862024C" w14:textId="77777777" w:rsidR="00BA216B" w:rsidRDefault="00BA216B" w:rsidP="00614F98"/>
                    <w:p w14:paraId="52FEDA86" w14:textId="77777777" w:rsidR="00BA216B" w:rsidRDefault="00BA216B" w:rsidP="00614F98"/>
                    <w:p w14:paraId="16123A5F" w14:textId="77777777" w:rsidR="00BA216B" w:rsidRDefault="00BA216B" w:rsidP="00614F98"/>
                    <w:p w14:paraId="5456135F" w14:textId="77777777" w:rsidR="00BA216B" w:rsidRDefault="00BA216B" w:rsidP="00614F98"/>
                    <w:p w14:paraId="0531FA95" w14:textId="77777777" w:rsidR="00BA216B" w:rsidRDefault="00BA216B" w:rsidP="00614F98"/>
                    <w:p w14:paraId="6966DC26" w14:textId="77777777" w:rsidR="00BA216B" w:rsidRDefault="00BA216B" w:rsidP="00614F98"/>
                    <w:p w14:paraId="2A189C96" w14:textId="77777777" w:rsidR="00BA216B" w:rsidRDefault="00BA216B" w:rsidP="00614F98"/>
                    <w:p w14:paraId="0D3BE6DC" w14:textId="77777777" w:rsidR="00BA216B" w:rsidRDefault="00BA216B" w:rsidP="00614F98"/>
                    <w:p w14:paraId="4E143A85" w14:textId="77777777" w:rsidR="00BA216B" w:rsidRDefault="00BA216B" w:rsidP="00614F98"/>
                    <w:p w14:paraId="7915EDC9" w14:textId="77777777" w:rsidR="00BA216B" w:rsidRDefault="00BA216B" w:rsidP="00614F98"/>
                    <w:p w14:paraId="59502052" w14:textId="77777777" w:rsidR="00BA216B" w:rsidRDefault="00BA216B" w:rsidP="00614F98"/>
                    <w:p w14:paraId="71F4BDA2" w14:textId="77777777" w:rsidR="00BA216B" w:rsidRDefault="00BA216B" w:rsidP="00614F98"/>
                    <w:p w14:paraId="551BD381" w14:textId="77777777" w:rsidR="00BA216B" w:rsidRDefault="00BA216B" w:rsidP="00614F98"/>
                    <w:p w14:paraId="278DEC2F" w14:textId="77777777" w:rsidR="00BA216B" w:rsidRDefault="00BA216B" w:rsidP="00614F98"/>
                    <w:p w14:paraId="0AAA8545" w14:textId="77777777" w:rsidR="00BA216B" w:rsidRDefault="00BA216B" w:rsidP="00614F98"/>
                    <w:p w14:paraId="4AC75267" w14:textId="77777777" w:rsidR="00BA216B" w:rsidRDefault="00BA216B" w:rsidP="00614F98"/>
                    <w:p w14:paraId="5BB104F2" w14:textId="77777777" w:rsidR="00BA216B" w:rsidRDefault="00BA216B" w:rsidP="00614F98"/>
                    <w:p w14:paraId="3117955A" w14:textId="77777777" w:rsidR="00BA216B" w:rsidRDefault="00BA216B" w:rsidP="00614F98"/>
                    <w:p w14:paraId="70C96493" w14:textId="77777777" w:rsidR="00BA216B" w:rsidRDefault="00BA216B" w:rsidP="00614F98"/>
                    <w:p w14:paraId="79245528" w14:textId="77777777" w:rsidR="00BA216B" w:rsidRDefault="00BA216B" w:rsidP="00614F98"/>
                    <w:p w14:paraId="01E3E62E" w14:textId="77777777" w:rsidR="00BA216B" w:rsidRDefault="00BA216B" w:rsidP="00614F98"/>
                    <w:p w14:paraId="1F0235ED" w14:textId="77777777" w:rsidR="00BA216B" w:rsidRDefault="00BA216B" w:rsidP="00614F98"/>
                    <w:p w14:paraId="32DB75F4" w14:textId="77777777" w:rsidR="00BA216B" w:rsidRDefault="00BA216B" w:rsidP="00614F98"/>
                    <w:p w14:paraId="2848EC9B" w14:textId="77777777" w:rsidR="00BA216B" w:rsidRDefault="00BA216B" w:rsidP="00614F98"/>
                    <w:p w14:paraId="10A9BD6B" w14:textId="77777777" w:rsidR="00BA216B" w:rsidRDefault="00BA216B" w:rsidP="00614F98"/>
                    <w:p w14:paraId="5AD473CF" w14:textId="77777777" w:rsidR="00BA216B" w:rsidRDefault="00BA216B" w:rsidP="00614F98"/>
                    <w:p w14:paraId="236BA00C" w14:textId="77777777" w:rsidR="00BA216B" w:rsidRDefault="00BA216B" w:rsidP="00614F98"/>
                    <w:p w14:paraId="72E7A9A6" w14:textId="77777777" w:rsidR="00BA216B" w:rsidRDefault="00BA216B" w:rsidP="00614F98"/>
                    <w:p w14:paraId="3C643579" w14:textId="77777777" w:rsidR="00BA216B" w:rsidRDefault="00BA216B" w:rsidP="00614F98"/>
                    <w:p w14:paraId="6B6439A6" w14:textId="77777777" w:rsidR="00BA216B" w:rsidRDefault="00BA216B" w:rsidP="00614F98"/>
                    <w:p w14:paraId="7F047536" w14:textId="77777777" w:rsidR="00BA216B" w:rsidRDefault="00BA216B" w:rsidP="00614F98"/>
                    <w:p w14:paraId="691185A3" w14:textId="77777777" w:rsidR="00BA216B" w:rsidRDefault="00BA216B" w:rsidP="00614F98"/>
                    <w:p w14:paraId="6040A324" w14:textId="77777777" w:rsidR="00BA216B" w:rsidRDefault="00BA216B" w:rsidP="00614F98"/>
                    <w:p w14:paraId="2ABF8F9F" w14:textId="77777777" w:rsidR="00BA216B" w:rsidRDefault="00BA216B" w:rsidP="00614F98"/>
                    <w:p w14:paraId="11F57DB0" w14:textId="77777777" w:rsidR="00BA216B" w:rsidRDefault="00BA216B" w:rsidP="00614F98"/>
                    <w:p w14:paraId="11E381E3" w14:textId="77777777" w:rsidR="00BA216B" w:rsidRDefault="00BA216B" w:rsidP="00614F98"/>
                    <w:p w14:paraId="5FFA96BD" w14:textId="77777777" w:rsidR="00BA216B" w:rsidRDefault="00BA216B" w:rsidP="00614F98"/>
                    <w:p w14:paraId="2B75B01F" w14:textId="77777777" w:rsidR="00BA216B" w:rsidRDefault="00BA216B" w:rsidP="00614F98"/>
                    <w:p w14:paraId="5CF25879" w14:textId="77777777" w:rsidR="00BA216B" w:rsidRDefault="00BA216B" w:rsidP="00614F98"/>
                    <w:p w14:paraId="5838F12C" w14:textId="77777777" w:rsidR="00BA216B" w:rsidRDefault="00BA216B" w:rsidP="00614F98"/>
                    <w:p w14:paraId="1B890F4F" w14:textId="77777777" w:rsidR="00BA216B" w:rsidRDefault="00BA216B" w:rsidP="00614F98"/>
                    <w:p w14:paraId="741D19DF" w14:textId="77777777" w:rsidR="00BA216B" w:rsidRDefault="00BA216B" w:rsidP="00614F98"/>
                    <w:p w14:paraId="1B76677E" w14:textId="77777777" w:rsidR="00BA216B" w:rsidRDefault="00BA216B" w:rsidP="00614F98"/>
                    <w:p w14:paraId="286CFA68" w14:textId="77777777" w:rsidR="00BA216B" w:rsidRDefault="00BA216B" w:rsidP="00614F98"/>
                    <w:p w14:paraId="77CF3302" w14:textId="77777777" w:rsidR="00BA216B" w:rsidRDefault="00BA216B" w:rsidP="00614F98"/>
                    <w:p w14:paraId="62E4BBA6" w14:textId="77777777" w:rsidR="00BA216B" w:rsidRDefault="00BA216B" w:rsidP="00614F98"/>
                    <w:p w14:paraId="7BFFCD1B" w14:textId="77777777" w:rsidR="00BA216B" w:rsidRDefault="00BA216B" w:rsidP="00614F98"/>
                    <w:p w14:paraId="1F6C840A" w14:textId="77777777" w:rsidR="00BA216B" w:rsidRDefault="00BA216B" w:rsidP="00614F98"/>
                    <w:p w14:paraId="21123798" w14:textId="77777777" w:rsidR="00BA216B" w:rsidRDefault="00BA216B" w:rsidP="00614F98"/>
                    <w:p w14:paraId="52EB9264" w14:textId="77777777" w:rsidR="00BA216B" w:rsidRDefault="00BA216B" w:rsidP="00614F98"/>
                    <w:p w14:paraId="325BEDCE" w14:textId="77777777" w:rsidR="00BA216B" w:rsidRDefault="00BA216B" w:rsidP="00614F98"/>
                    <w:p w14:paraId="0BBECBC2" w14:textId="77777777" w:rsidR="00BA216B" w:rsidRDefault="00BA216B" w:rsidP="00614F98"/>
                    <w:p w14:paraId="319B95BD" w14:textId="77777777" w:rsidR="00BA216B" w:rsidRDefault="00BA216B" w:rsidP="00614F98"/>
                    <w:p w14:paraId="38CC3958" w14:textId="77777777" w:rsidR="00BA216B" w:rsidRDefault="00BA216B" w:rsidP="00614F98"/>
                    <w:p w14:paraId="0DC0BBF7" w14:textId="77777777" w:rsidR="00BA216B" w:rsidRDefault="00BA216B" w:rsidP="00614F98"/>
                    <w:p w14:paraId="35F7A1C9" w14:textId="77777777" w:rsidR="00BA216B" w:rsidRDefault="00BA216B" w:rsidP="00614F98"/>
                    <w:p w14:paraId="7806788E" w14:textId="77777777" w:rsidR="00BA216B" w:rsidRDefault="00BA216B" w:rsidP="00614F98"/>
                    <w:p w14:paraId="2B4BC5F1" w14:textId="77777777" w:rsidR="00BA216B" w:rsidRDefault="00BA216B" w:rsidP="00614F98"/>
                    <w:p w14:paraId="14F566D3" w14:textId="77777777" w:rsidR="00BA216B" w:rsidRDefault="00BA216B" w:rsidP="00614F98"/>
                    <w:p w14:paraId="25766FF1" w14:textId="77777777" w:rsidR="00BA216B" w:rsidRDefault="00BA216B" w:rsidP="00614F98"/>
                    <w:p w14:paraId="4BB1285F" w14:textId="77777777" w:rsidR="00BA216B" w:rsidRDefault="00BA216B" w:rsidP="00614F98"/>
                    <w:p w14:paraId="6666AAB6" w14:textId="77777777" w:rsidR="00BA216B" w:rsidRDefault="00BA216B" w:rsidP="00614F98"/>
                    <w:p w14:paraId="0BAFFF08" w14:textId="77777777" w:rsidR="00BA216B" w:rsidRDefault="00BA216B" w:rsidP="00614F98"/>
                    <w:p w14:paraId="79D7937E" w14:textId="77777777" w:rsidR="00BA216B" w:rsidRDefault="00BA216B" w:rsidP="00614F98"/>
                    <w:p w14:paraId="5E4254D0" w14:textId="77777777" w:rsidR="00BA216B" w:rsidRDefault="00BA216B" w:rsidP="00614F98"/>
                    <w:p w14:paraId="31BC9C23" w14:textId="77777777" w:rsidR="00BA216B" w:rsidRDefault="00BA216B" w:rsidP="00614F98"/>
                    <w:p w14:paraId="2BBEA5C3" w14:textId="77777777" w:rsidR="00BA216B" w:rsidRDefault="00BA216B" w:rsidP="00614F98"/>
                    <w:p w14:paraId="4BE9E269" w14:textId="77777777" w:rsidR="00BA216B" w:rsidRDefault="00BA216B" w:rsidP="00614F98"/>
                    <w:p w14:paraId="669FB54D" w14:textId="77777777" w:rsidR="00BA216B" w:rsidRDefault="00BA216B" w:rsidP="00614F98"/>
                    <w:p w14:paraId="17FB3F0A" w14:textId="77777777" w:rsidR="00BA216B" w:rsidRDefault="00BA216B" w:rsidP="00614F98"/>
                    <w:p w14:paraId="1CAE23F9" w14:textId="77777777" w:rsidR="00BA216B" w:rsidRDefault="00BA216B" w:rsidP="00614F98"/>
                    <w:p w14:paraId="5FA6C9EB" w14:textId="77777777" w:rsidR="00BA216B" w:rsidRDefault="00BA216B" w:rsidP="00614F98"/>
                    <w:p w14:paraId="1C9D1AA2" w14:textId="77777777" w:rsidR="00BA216B" w:rsidRDefault="00BA216B" w:rsidP="00614F98"/>
                    <w:p w14:paraId="52137FA8" w14:textId="77777777" w:rsidR="00BA216B" w:rsidRDefault="00BA216B" w:rsidP="00614F98"/>
                    <w:p w14:paraId="511542D2" w14:textId="77777777" w:rsidR="00BA216B" w:rsidRDefault="00BA216B" w:rsidP="00614F98"/>
                    <w:p w14:paraId="37B1569E" w14:textId="77777777" w:rsidR="00BA216B" w:rsidRDefault="00BA216B" w:rsidP="00614F98"/>
                    <w:p w14:paraId="2954CD8E" w14:textId="77777777" w:rsidR="00BA216B" w:rsidRDefault="00BA216B" w:rsidP="00614F98"/>
                    <w:p w14:paraId="355E987A" w14:textId="77777777" w:rsidR="00BA216B" w:rsidRDefault="00BA216B" w:rsidP="00614F98"/>
                    <w:p w14:paraId="090C5CA3" w14:textId="77777777" w:rsidR="00BA216B" w:rsidRDefault="00BA216B" w:rsidP="00614F98"/>
                    <w:p w14:paraId="3A4A844D" w14:textId="77777777" w:rsidR="00BA216B" w:rsidRDefault="00BA216B" w:rsidP="00614F98"/>
                    <w:p w14:paraId="57C24275" w14:textId="77777777" w:rsidR="00BA216B" w:rsidRDefault="00BA216B" w:rsidP="00614F98"/>
                    <w:p w14:paraId="527C5D17" w14:textId="77777777" w:rsidR="00BA216B" w:rsidRDefault="00BA216B" w:rsidP="00614F98"/>
                    <w:p w14:paraId="080C2C5A" w14:textId="77777777" w:rsidR="00BA216B" w:rsidRDefault="00BA216B" w:rsidP="00614F98"/>
                    <w:p w14:paraId="560E28E0" w14:textId="77777777" w:rsidR="00BA216B" w:rsidRDefault="00BA216B" w:rsidP="00614F98"/>
                    <w:p w14:paraId="7842EB58" w14:textId="77777777" w:rsidR="00BA216B" w:rsidRDefault="00BA216B" w:rsidP="00614F98"/>
                    <w:p w14:paraId="3A4B843B" w14:textId="77777777" w:rsidR="00BA216B" w:rsidRDefault="00BA216B" w:rsidP="00614F98"/>
                    <w:p w14:paraId="7E1CAF9C" w14:textId="77777777" w:rsidR="00BA216B" w:rsidRDefault="00BA216B" w:rsidP="00614F98"/>
                    <w:p w14:paraId="2D89EE42" w14:textId="77777777" w:rsidR="00BA216B" w:rsidRDefault="00BA216B" w:rsidP="00614F98"/>
                    <w:p w14:paraId="1F8613C0" w14:textId="77777777" w:rsidR="00BA216B" w:rsidRDefault="00BA216B" w:rsidP="00614F98"/>
                    <w:p w14:paraId="75B061F2" w14:textId="77777777" w:rsidR="00BA216B" w:rsidRDefault="00BA216B" w:rsidP="00614F98"/>
                    <w:p w14:paraId="0AAA7FC5" w14:textId="77777777" w:rsidR="00BA216B" w:rsidRDefault="00BA216B" w:rsidP="00614F98"/>
                    <w:p w14:paraId="49F46FF9" w14:textId="77777777" w:rsidR="00BA216B" w:rsidRDefault="00BA216B" w:rsidP="00614F98"/>
                    <w:p w14:paraId="41788144" w14:textId="77777777" w:rsidR="00BA216B" w:rsidRDefault="00BA216B" w:rsidP="00614F98"/>
                    <w:p w14:paraId="4703F76D" w14:textId="77777777" w:rsidR="00BA216B" w:rsidRDefault="00BA216B" w:rsidP="00614F98"/>
                    <w:p w14:paraId="7E37F5BF" w14:textId="77777777" w:rsidR="00BA216B" w:rsidRDefault="00BA216B" w:rsidP="00614F98"/>
                    <w:p w14:paraId="43DBA8D5" w14:textId="77777777" w:rsidR="00BA216B" w:rsidRDefault="00BA216B" w:rsidP="00614F98"/>
                    <w:p w14:paraId="5CE8C460" w14:textId="77777777" w:rsidR="00BA216B" w:rsidRDefault="00BA216B" w:rsidP="00614F98"/>
                    <w:p w14:paraId="68C27E46" w14:textId="77777777" w:rsidR="00BA216B" w:rsidRDefault="00BA216B" w:rsidP="00614F98"/>
                    <w:p w14:paraId="087336BF" w14:textId="77777777" w:rsidR="00BA216B" w:rsidRDefault="00BA216B" w:rsidP="00614F98"/>
                    <w:p w14:paraId="470805C4" w14:textId="77777777" w:rsidR="00BA216B" w:rsidRDefault="00BA216B" w:rsidP="00614F98"/>
                    <w:p w14:paraId="19D21BE1" w14:textId="77777777" w:rsidR="00BA216B" w:rsidRDefault="00BA216B" w:rsidP="00614F98"/>
                    <w:p w14:paraId="2C843AE4" w14:textId="77777777" w:rsidR="00BA216B" w:rsidRDefault="00BA216B" w:rsidP="00614F98"/>
                    <w:p w14:paraId="67D4007C" w14:textId="77777777" w:rsidR="00BA216B" w:rsidRDefault="00BA216B" w:rsidP="00614F98"/>
                    <w:p w14:paraId="4B239613" w14:textId="77777777" w:rsidR="00BA216B" w:rsidRDefault="00BA216B" w:rsidP="00614F98"/>
                    <w:p w14:paraId="2F412880" w14:textId="77777777" w:rsidR="00BA216B" w:rsidRDefault="00BA216B" w:rsidP="00614F98"/>
                    <w:p w14:paraId="71BB88EB" w14:textId="77777777" w:rsidR="00BA216B" w:rsidRDefault="00BA216B" w:rsidP="00614F98"/>
                    <w:p w14:paraId="42809815" w14:textId="77777777" w:rsidR="00BA216B" w:rsidRDefault="00BA216B" w:rsidP="00614F98"/>
                    <w:p w14:paraId="5A572915" w14:textId="77777777" w:rsidR="00BA216B" w:rsidRDefault="00BA216B" w:rsidP="00614F98"/>
                    <w:p w14:paraId="5CCFE118" w14:textId="77777777" w:rsidR="00BA216B" w:rsidRDefault="00BA216B" w:rsidP="00614F98"/>
                    <w:p w14:paraId="2DFB4716" w14:textId="77777777" w:rsidR="00BA216B" w:rsidRDefault="00BA216B" w:rsidP="00614F98"/>
                    <w:p w14:paraId="1BE2EA04" w14:textId="77777777" w:rsidR="00BA216B" w:rsidRDefault="00BA216B" w:rsidP="00614F98"/>
                    <w:p w14:paraId="6B3858D1" w14:textId="77777777" w:rsidR="00BA216B" w:rsidRDefault="00BA216B" w:rsidP="00614F98"/>
                    <w:p w14:paraId="6BB4410F" w14:textId="77777777" w:rsidR="00BA216B" w:rsidRDefault="00BA216B" w:rsidP="00614F98"/>
                    <w:p w14:paraId="7D30D574" w14:textId="77777777" w:rsidR="00BA216B" w:rsidRDefault="00BA216B" w:rsidP="00614F98"/>
                    <w:p w14:paraId="5579D0D4" w14:textId="77777777" w:rsidR="00BA216B" w:rsidRDefault="00BA216B" w:rsidP="00614F98"/>
                    <w:p w14:paraId="3D4D4170" w14:textId="77777777" w:rsidR="00BA216B" w:rsidRDefault="00BA216B" w:rsidP="00614F98"/>
                    <w:p w14:paraId="57D43928" w14:textId="77777777" w:rsidR="00BA216B" w:rsidRDefault="00BA216B" w:rsidP="00614F98"/>
                    <w:p w14:paraId="03A19AB6" w14:textId="77777777" w:rsidR="00BA216B" w:rsidRDefault="00BA216B" w:rsidP="00614F98"/>
                    <w:p w14:paraId="69B8F029" w14:textId="77777777" w:rsidR="00BA216B" w:rsidRDefault="00BA216B" w:rsidP="00614F98"/>
                    <w:p w14:paraId="76E25000" w14:textId="77777777" w:rsidR="00BA216B" w:rsidRDefault="00BA216B" w:rsidP="00614F98"/>
                    <w:p w14:paraId="6323FA8C" w14:textId="77777777" w:rsidR="00BA216B" w:rsidRDefault="00BA216B" w:rsidP="00614F98"/>
                    <w:p w14:paraId="764FB216" w14:textId="77777777" w:rsidR="00BA216B" w:rsidRDefault="00BA216B" w:rsidP="00614F98"/>
                    <w:p w14:paraId="6A6FDF0A" w14:textId="77777777" w:rsidR="00BA216B" w:rsidRDefault="00BA216B" w:rsidP="00614F98"/>
                    <w:p w14:paraId="60CC75F2" w14:textId="77777777" w:rsidR="00BA216B" w:rsidRDefault="00BA216B" w:rsidP="00614F98"/>
                    <w:p w14:paraId="1ED5B3A9" w14:textId="77777777" w:rsidR="00BA216B" w:rsidRDefault="00BA216B" w:rsidP="00614F98"/>
                    <w:p w14:paraId="075A1FB5" w14:textId="77777777" w:rsidR="00BA216B" w:rsidRDefault="00BA216B" w:rsidP="00614F98"/>
                    <w:p w14:paraId="277F16E8" w14:textId="77777777" w:rsidR="00BA216B" w:rsidRDefault="00BA216B" w:rsidP="00614F98"/>
                    <w:p w14:paraId="519E85F1" w14:textId="77777777" w:rsidR="00BA216B" w:rsidRDefault="00BA216B" w:rsidP="00614F98"/>
                    <w:p w14:paraId="49854937" w14:textId="77777777" w:rsidR="00BA216B" w:rsidRDefault="00BA216B" w:rsidP="00614F98"/>
                    <w:p w14:paraId="19569494" w14:textId="77777777" w:rsidR="00BA216B" w:rsidRDefault="00BA216B" w:rsidP="00614F98"/>
                    <w:p w14:paraId="298EC430" w14:textId="77777777" w:rsidR="00BA216B" w:rsidRDefault="00BA216B" w:rsidP="00614F98"/>
                    <w:p w14:paraId="650937C8" w14:textId="77777777" w:rsidR="00BA216B" w:rsidRDefault="00BA216B" w:rsidP="00614F98"/>
                    <w:p w14:paraId="2DADE566" w14:textId="77777777" w:rsidR="00BA216B" w:rsidRDefault="00BA216B" w:rsidP="00614F98"/>
                    <w:p w14:paraId="0346498F" w14:textId="77777777" w:rsidR="00BA216B" w:rsidRDefault="00BA216B" w:rsidP="00614F98"/>
                    <w:p w14:paraId="3A809BB6" w14:textId="77777777" w:rsidR="00BA216B" w:rsidRDefault="00BA216B" w:rsidP="00614F98"/>
                    <w:p w14:paraId="72E267C3" w14:textId="77777777" w:rsidR="00BA216B" w:rsidRDefault="00BA216B" w:rsidP="00614F98"/>
                    <w:p w14:paraId="72B3A217" w14:textId="77777777" w:rsidR="00BA216B" w:rsidRDefault="00BA216B" w:rsidP="00614F98"/>
                    <w:p w14:paraId="705E4F1A" w14:textId="77777777" w:rsidR="00BA216B" w:rsidRDefault="00BA216B" w:rsidP="00614F98"/>
                    <w:p w14:paraId="6D0D974C" w14:textId="77777777" w:rsidR="00BA216B" w:rsidRDefault="00BA216B" w:rsidP="00614F98"/>
                    <w:p w14:paraId="3D722C61" w14:textId="77777777" w:rsidR="00BA216B" w:rsidRDefault="00BA216B" w:rsidP="00614F98"/>
                    <w:p w14:paraId="601D631F" w14:textId="77777777" w:rsidR="00BA216B" w:rsidRDefault="00BA216B" w:rsidP="00614F98"/>
                    <w:p w14:paraId="62708CF4" w14:textId="77777777" w:rsidR="00BA216B" w:rsidRDefault="00BA216B" w:rsidP="00614F98"/>
                    <w:p w14:paraId="12DC4DAD" w14:textId="77777777" w:rsidR="00BA216B" w:rsidRDefault="00BA216B" w:rsidP="00614F98"/>
                    <w:p w14:paraId="289CA1F1" w14:textId="77777777" w:rsidR="00BA216B" w:rsidRDefault="00BA216B" w:rsidP="00614F98"/>
                    <w:p w14:paraId="1BFD67F4" w14:textId="77777777" w:rsidR="00BA216B" w:rsidRDefault="00BA216B" w:rsidP="00614F98"/>
                    <w:p w14:paraId="6389C777" w14:textId="77777777" w:rsidR="00BA216B" w:rsidRDefault="00BA216B" w:rsidP="00614F98"/>
                    <w:p w14:paraId="37B6198A" w14:textId="77777777" w:rsidR="00BA216B" w:rsidRDefault="00BA216B" w:rsidP="00614F98"/>
                    <w:p w14:paraId="5FFE9FE4" w14:textId="77777777" w:rsidR="00BA216B" w:rsidRDefault="00BA216B" w:rsidP="00614F98"/>
                    <w:p w14:paraId="4648E916" w14:textId="77777777" w:rsidR="00BA216B" w:rsidRDefault="00BA216B" w:rsidP="00614F98"/>
                    <w:p w14:paraId="7622C31C" w14:textId="77777777" w:rsidR="00BA216B" w:rsidRDefault="00BA216B" w:rsidP="00614F98"/>
                    <w:p w14:paraId="2EA40C5F" w14:textId="77777777" w:rsidR="00BA216B" w:rsidRDefault="00BA216B" w:rsidP="00614F98"/>
                    <w:p w14:paraId="667B7472" w14:textId="77777777" w:rsidR="00BA216B" w:rsidRDefault="00BA216B" w:rsidP="00614F98"/>
                    <w:p w14:paraId="292F34BF" w14:textId="77777777" w:rsidR="00BA216B" w:rsidRDefault="00BA216B" w:rsidP="00614F98"/>
                    <w:p w14:paraId="13075C7B" w14:textId="77777777" w:rsidR="00BA216B" w:rsidRDefault="00BA216B" w:rsidP="00614F98"/>
                    <w:p w14:paraId="1C738D0A" w14:textId="77777777" w:rsidR="00BA216B" w:rsidRDefault="00BA216B" w:rsidP="00614F98"/>
                    <w:p w14:paraId="17F66E82" w14:textId="77777777" w:rsidR="00BA216B" w:rsidRDefault="00BA216B" w:rsidP="00614F98"/>
                    <w:p w14:paraId="63FA3BB4" w14:textId="77777777" w:rsidR="00BA216B" w:rsidRDefault="00BA216B" w:rsidP="00614F98"/>
                    <w:p w14:paraId="11D1575D" w14:textId="77777777" w:rsidR="00BA216B" w:rsidRDefault="00BA216B" w:rsidP="00614F98"/>
                    <w:p w14:paraId="27113EA3" w14:textId="77777777" w:rsidR="00BA216B" w:rsidRDefault="00BA216B" w:rsidP="00614F98"/>
                    <w:p w14:paraId="5B9CC15D" w14:textId="77777777" w:rsidR="00BA216B" w:rsidRDefault="00BA216B" w:rsidP="00614F98"/>
                    <w:p w14:paraId="27B2F7EF" w14:textId="77777777" w:rsidR="00BA216B" w:rsidRDefault="00BA216B" w:rsidP="00614F98"/>
                    <w:p w14:paraId="17DE5BED" w14:textId="77777777" w:rsidR="00BA216B" w:rsidRDefault="00BA216B" w:rsidP="00614F98"/>
                    <w:p w14:paraId="48794D3E" w14:textId="77777777" w:rsidR="00BA216B" w:rsidRDefault="00BA216B" w:rsidP="00614F98"/>
                    <w:p w14:paraId="70951B90" w14:textId="77777777" w:rsidR="00BA216B" w:rsidRDefault="00BA216B" w:rsidP="00614F98"/>
                    <w:p w14:paraId="234F4D90" w14:textId="77777777" w:rsidR="00BA216B" w:rsidRDefault="00BA216B" w:rsidP="00614F98"/>
                    <w:p w14:paraId="345F56AB" w14:textId="77777777" w:rsidR="00BA216B" w:rsidRDefault="00BA216B" w:rsidP="00614F98"/>
                    <w:p w14:paraId="488CB14B" w14:textId="77777777" w:rsidR="00BA216B" w:rsidRDefault="00BA216B" w:rsidP="00614F98"/>
                    <w:p w14:paraId="587A558C" w14:textId="77777777" w:rsidR="00BA216B" w:rsidRDefault="00BA216B" w:rsidP="00614F98"/>
                    <w:p w14:paraId="6830CAC0" w14:textId="77777777" w:rsidR="00BA216B" w:rsidRDefault="00BA216B" w:rsidP="00614F98"/>
                    <w:p w14:paraId="32DF215C" w14:textId="77777777" w:rsidR="00BA216B" w:rsidRDefault="00BA216B" w:rsidP="00614F98"/>
                    <w:p w14:paraId="350F98B2" w14:textId="77777777" w:rsidR="00BA216B" w:rsidRDefault="00BA216B" w:rsidP="00614F98"/>
                    <w:p w14:paraId="3261A913" w14:textId="77777777" w:rsidR="00BA216B" w:rsidRDefault="00BA216B" w:rsidP="00614F98"/>
                    <w:p w14:paraId="67A01185" w14:textId="77777777" w:rsidR="00BA216B" w:rsidRDefault="00BA216B" w:rsidP="00614F98"/>
                    <w:p w14:paraId="02CD106F" w14:textId="77777777" w:rsidR="00BA216B" w:rsidRDefault="00BA216B" w:rsidP="00614F98"/>
                    <w:p w14:paraId="0FFC2222" w14:textId="77777777" w:rsidR="00BA216B" w:rsidRDefault="00BA216B" w:rsidP="00614F98"/>
                    <w:p w14:paraId="56B6217C" w14:textId="77777777" w:rsidR="00BA216B" w:rsidRDefault="00BA216B" w:rsidP="00614F98"/>
                    <w:p w14:paraId="242F6632" w14:textId="77777777" w:rsidR="00BA216B" w:rsidRDefault="00BA216B" w:rsidP="00614F98"/>
                    <w:p w14:paraId="49703EF7" w14:textId="77777777" w:rsidR="00BA216B" w:rsidRDefault="00BA216B" w:rsidP="00614F98"/>
                    <w:p w14:paraId="722C6969" w14:textId="77777777" w:rsidR="00BA216B" w:rsidRDefault="00BA216B" w:rsidP="00614F98"/>
                    <w:p w14:paraId="2CD4DFA0" w14:textId="77777777" w:rsidR="00BA216B" w:rsidRDefault="00BA216B" w:rsidP="00614F98"/>
                    <w:p w14:paraId="7D93C7FA" w14:textId="77777777" w:rsidR="00BA216B" w:rsidRDefault="00BA216B" w:rsidP="00614F98"/>
                    <w:p w14:paraId="296BAD45" w14:textId="77777777" w:rsidR="00BA216B" w:rsidRDefault="00BA216B" w:rsidP="00614F98"/>
                    <w:p w14:paraId="22E2F5D4" w14:textId="77777777" w:rsidR="00BA216B" w:rsidRDefault="00BA216B" w:rsidP="00614F98"/>
                    <w:p w14:paraId="77FD7D9C" w14:textId="77777777" w:rsidR="00BA216B" w:rsidRDefault="00BA216B" w:rsidP="00614F98"/>
                    <w:p w14:paraId="52C8C155" w14:textId="77777777" w:rsidR="00BA216B" w:rsidRDefault="00BA216B" w:rsidP="00614F98"/>
                    <w:p w14:paraId="7AADB6DD" w14:textId="77777777" w:rsidR="00BA216B" w:rsidRDefault="00BA216B" w:rsidP="00614F98"/>
                    <w:p w14:paraId="754D2615" w14:textId="77777777" w:rsidR="00BA216B" w:rsidRDefault="00BA216B" w:rsidP="00614F98"/>
                    <w:p w14:paraId="2BBADFC1" w14:textId="77777777" w:rsidR="00BA216B" w:rsidRDefault="00BA216B" w:rsidP="00614F98"/>
                    <w:p w14:paraId="3B26A6C9" w14:textId="77777777" w:rsidR="00BA216B" w:rsidRDefault="00BA216B" w:rsidP="00614F98"/>
                    <w:p w14:paraId="54D94549" w14:textId="77777777" w:rsidR="00BA216B" w:rsidRDefault="00BA216B" w:rsidP="00614F98"/>
                    <w:p w14:paraId="2E43DA50" w14:textId="77777777" w:rsidR="00BA216B" w:rsidRDefault="00BA216B" w:rsidP="00614F98"/>
                    <w:p w14:paraId="7C1AEBE7" w14:textId="77777777" w:rsidR="00BA216B" w:rsidRDefault="00BA216B" w:rsidP="00614F98"/>
                    <w:p w14:paraId="2FD8E9A4" w14:textId="77777777" w:rsidR="00BA216B" w:rsidRDefault="00BA216B" w:rsidP="00614F98"/>
                    <w:p w14:paraId="2F8801A2" w14:textId="77777777" w:rsidR="00BA216B" w:rsidRDefault="00BA216B" w:rsidP="00614F98"/>
                    <w:p w14:paraId="0FB38184" w14:textId="77777777" w:rsidR="00BA216B" w:rsidRDefault="00BA216B" w:rsidP="00614F98"/>
                    <w:p w14:paraId="747C5A60" w14:textId="77777777" w:rsidR="00BA216B" w:rsidRDefault="00BA216B" w:rsidP="00614F98"/>
                    <w:p w14:paraId="61A40245" w14:textId="77777777" w:rsidR="00BA216B" w:rsidRDefault="00BA216B" w:rsidP="00614F98"/>
                    <w:p w14:paraId="6BF7F265" w14:textId="77777777" w:rsidR="00BA216B" w:rsidRDefault="00BA216B" w:rsidP="00614F98"/>
                    <w:p w14:paraId="221B0B06" w14:textId="77777777" w:rsidR="00BA216B" w:rsidRDefault="00BA216B" w:rsidP="00614F98"/>
                    <w:p w14:paraId="0282A240" w14:textId="77777777" w:rsidR="00BA216B" w:rsidRDefault="00BA216B" w:rsidP="00614F98"/>
                    <w:p w14:paraId="68972626" w14:textId="77777777" w:rsidR="00BA216B" w:rsidRDefault="00BA216B" w:rsidP="00614F98"/>
                    <w:p w14:paraId="099F62CA" w14:textId="77777777" w:rsidR="00BA216B" w:rsidRDefault="00BA216B" w:rsidP="00614F98"/>
                    <w:p w14:paraId="429DA7D7" w14:textId="77777777" w:rsidR="00BA216B" w:rsidRDefault="00BA216B" w:rsidP="00614F98"/>
                    <w:p w14:paraId="353CAF62" w14:textId="77777777" w:rsidR="00BA216B" w:rsidRDefault="00BA216B" w:rsidP="00614F98"/>
                    <w:p w14:paraId="742118FE" w14:textId="77777777" w:rsidR="00BA216B" w:rsidRDefault="00BA216B" w:rsidP="00614F98"/>
                    <w:p w14:paraId="34C8B2AC" w14:textId="77777777" w:rsidR="00BA216B" w:rsidRDefault="00BA216B" w:rsidP="00614F98"/>
                    <w:p w14:paraId="127B47A1" w14:textId="77777777" w:rsidR="00BA216B" w:rsidRDefault="00BA216B" w:rsidP="00614F98"/>
                    <w:p w14:paraId="1E77A87B" w14:textId="77777777" w:rsidR="00BA216B" w:rsidRDefault="00BA216B" w:rsidP="00614F98"/>
                    <w:p w14:paraId="6F874AFA" w14:textId="77777777" w:rsidR="00BA216B" w:rsidRDefault="00BA216B" w:rsidP="00614F98"/>
                    <w:p w14:paraId="34543FEC" w14:textId="77777777" w:rsidR="00BA216B" w:rsidRDefault="00BA216B" w:rsidP="00614F98"/>
                    <w:p w14:paraId="1F25182E" w14:textId="77777777" w:rsidR="00BA216B" w:rsidRDefault="00BA216B" w:rsidP="00614F98"/>
                    <w:p w14:paraId="6D1D4F36" w14:textId="77777777" w:rsidR="00BA216B" w:rsidRDefault="00BA216B" w:rsidP="00614F98"/>
                    <w:p w14:paraId="1874B4CB" w14:textId="77777777" w:rsidR="00BA216B" w:rsidRDefault="00BA216B" w:rsidP="00614F98"/>
                    <w:p w14:paraId="5048920F" w14:textId="77777777" w:rsidR="00BA216B" w:rsidRDefault="00BA216B" w:rsidP="00614F98"/>
                    <w:p w14:paraId="0B1819C7" w14:textId="77777777" w:rsidR="00BA216B" w:rsidRDefault="00BA216B" w:rsidP="00614F98"/>
                    <w:p w14:paraId="36A18FFB" w14:textId="77777777" w:rsidR="00BA216B" w:rsidRDefault="00BA216B" w:rsidP="00614F98"/>
                    <w:p w14:paraId="6F1D5BDC" w14:textId="77777777" w:rsidR="00BA216B" w:rsidRDefault="00BA216B" w:rsidP="00614F98"/>
                    <w:p w14:paraId="5459F24B" w14:textId="77777777" w:rsidR="00BA216B" w:rsidRDefault="00BA216B" w:rsidP="00614F98"/>
                    <w:p w14:paraId="19B10C54" w14:textId="77777777" w:rsidR="00BA216B" w:rsidRDefault="00BA216B" w:rsidP="00614F98"/>
                    <w:p w14:paraId="3832A744" w14:textId="77777777" w:rsidR="00BA216B" w:rsidRDefault="00BA216B" w:rsidP="00614F98"/>
                    <w:p w14:paraId="0A47B0C0" w14:textId="77777777" w:rsidR="00BA216B" w:rsidRDefault="00BA216B" w:rsidP="00614F98"/>
                    <w:p w14:paraId="7B546F71" w14:textId="77777777" w:rsidR="00BA216B" w:rsidRDefault="00BA216B" w:rsidP="00614F98"/>
                    <w:p w14:paraId="71443D01" w14:textId="77777777" w:rsidR="00BA216B" w:rsidRDefault="00BA216B" w:rsidP="00614F98"/>
                    <w:p w14:paraId="61E55269" w14:textId="77777777" w:rsidR="00BA216B" w:rsidRDefault="00BA216B" w:rsidP="00614F98"/>
                    <w:p w14:paraId="35977A82" w14:textId="77777777" w:rsidR="00BA216B" w:rsidRDefault="00BA216B" w:rsidP="00614F98"/>
                    <w:p w14:paraId="0F43AA71" w14:textId="77777777" w:rsidR="00BA216B" w:rsidRDefault="00BA216B" w:rsidP="00614F98"/>
                    <w:p w14:paraId="31EE6307" w14:textId="77777777" w:rsidR="00BA216B" w:rsidRDefault="00BA216B" w:rsidP="00614F98"/>
                    <w:p w14:paraId="2159E34E" w14:textId="77777777" w:rsidR="00BA216B" w:rsidRDefault="00BA216B" w:rsidP="00614F98"/>
                    <w:p w14:paraId="1071E00F" w14:textId="77777777" w:rsidR="00BA216B" w:rsidRDefault="00BA216B" w:rsidP="00614F98"/>
                    <w:p w14:paraId="7BAD662E" w14:textId="77777777" w:rsidR="00BA216B" w:rsidRDefault="00BA216B" w:rsidP="00614F98"/>
                    <w:p w14:paraId="4635DE88" w14:textId="77777777" w:rsidR="00BA216B" w:rsidRDefault="00BA216B" w:rsidP="00614F98"/>
                    <w:p w14:paraId="1BA6EFEF" w14:textId="77777777" w:rsidR="00BA216B" w:rsidRDefault="00BA216B" w:rsidP="00614F98"/>
                    <w:p w14:paraId="6E4F6635" w14:textId="77777777" w:rsidR="00BA216B" w:rsidRDefault="00BA216B" w:rsidP="00614F98"/>
                    <w:p w14:paraId="7710FCE8" w14:textId="77777777" w:rsidR="00BA216B" w:rsidRDefault="00BA216B" w:rsidP="00614F98"/>
                    <w:p w14:paraId="61C341A5" w14:textId="77777777" w:rsidR="00BA216B" w:rsidRDefault="00BA216B" w:rsidP="00614F98"/>
                    <w:p w14:paraId="1ABA5067" w14:textId="77777777" w:rsidR="00BA216B" w:rsidRDefault="00BA216B" w:rsidP="00614F98"/>
                    <w:p w14:paraId="78AB43C0" w14:textId="77777777" w:rsidR="00BA216B" w:rsidRDefault="00BA216B" w:rsidP="00614F98"/>
                    <w:p w14:paraId="5D530FC3" w14:textId="77777777" w:rsidR="00BA216B" w:rsidRDefault="00BA216B" w:rsidP="00614F98"/>
                    <w:p w14:paraId="5690A526" w14:textId="77777777" w:rsidR="00BA216B" w:rsidRDefault="00BA216B" w:rsidP="00614F98"/>
                    <w:p w14:paraId="061C7F92" w14:textId="77777777" w:rsidR="00BA216B" w:rsidRDefault="00BA216B" w:rsidP="00614F98"/>
                    <w:p w14:paraId="0E56B293" w14:textId="77777777" w:rsidR="00BA216B" w:rsidRDefault="00BA216B" w:rsidP="00614F98"/>
                    <w:p w14:paraId="2F0D5D29" w14:textId="77777777" w:rsidR="00BA216B" w:rsidRDefault="00BA216B" w:rsidP="00614F98"/>
                    <w:p w14:paraId="2EBBCABB" w14:textId="77777777" w:rsidR="00BA216B" w:rsidRDefault="00BA216B" w:rsidP="00614F98"/>
                    <w:p w14:paraId="755D43CB" w14:textId="77777777" w:rsidR="00BA216B" w:rsidRDefault="00BA216B" w:rsidP="00614F98"/>
                    <w:p w14:paraId="15FEB71D" w14:textId="77777777" w:rsidR="00BA216B" w:rsidRDefault="00BA216B" w:rsidP="00614F98"/>
                    <w:p w14:paraId="67C38A75" w14:textId="77777777" w:rsidR="00BA216B" w:rsidRDefault="00BA216B" w:rsidP="00614F98"/>
                    <w:p w14:paraId="53A389D0" w14:textId="77777777" w:rsidR="00BA216B" w:rsidRDefault="00BA216B" w:rsidP="00614F98"/>
                    <w:p w14:paraId="43EACC33" w14:textId="77777777" w:rsidR="00BA216B" w:rsidRDefault="00BA216B" w:rsidP="00614F98"/>
                    <w:p w14:paraId="21A89FFD" w14:textId="77777777" w:rsidR="00BA216B" w:rsidRDefault="00BA216B" w:rsidP="00614F98"/>
                    <w:p w14:paraId="5D0E701F" w14:textId="77777777" w:rsidR="00BA216B" w:rsidRDefault="00BA216B" w:rsidP="00614F98"/>
                    <w:p w14:paraId="0DF02C7B" w14:textId="77777777" w:rsidR="00BA216B" w:rsidRDefault="00BA216B" w:rsidP="00614F98"/>
                    <w:p w14:paraId="51E72EA5" w14:textId="77777777" w:rsidR="00BA216B" w:rsidRDefault="00BA216B" w:rsidP="00614F98"/>
                    <w:p w14:paraId="2CF5401E" w14:textId="77777777" w:rsidR="00BA216B" w:rsidRDefault="00BA216B" w:rsidP="00614F98"/>
                    <w:p w14:paraId="57A98003" w14:textId="77777777" w:rsidR="00BA216B" w:rsidRDefault="00BA216B" w:rsidP="00614F98"/>
                    <w:p w14:paraId="1CA0C703" w14:textId="77777777" w:rsidR="00BA216B" w:rsidRDefault="00BA216B" w:rsidP="00614F98"/>
                    <w:p w14:paraId="5EFF8259" w14:textId="77777777" w:rsidR="00BA216B" w:rsidRDefault="00BA216B" w:rsidP="00614F98"/>
                    <w:p w14:paraId="0B387C62" w14:textId="77777777" w:rsidR="00BA216B" w:rsidRDefault="00BA216B" w:rsidP="00614F98"/>
                    <w:p w14:paraId="11086C3C" w14:textId="77777777" w:rsidR="00BA216B" w:rsidRDefault="00BA216B" w:rsidP="00614F98"/>
                    <w:p w14:paraId="0B2CE8DB" w14:textId="77777777" w:rsidR="00BA216B" w:rsidRDefault="00BA216B" w:rsidP="00614F98"/>
                    <w:p w14:paraId="54EDCFBB" w14:textId="77777777" w:rsidR="00BA216B" w:rsidRDefault="00BA216B" w:rsidP="00614F98"/>
                    <w:p w14:paraId="42471F49" w14:textId="77777777" w:rsidR="00BA216B" w:rsidRDefault="00BA216B" w:rsidP="00614F98"/>
                    <w:p w14:paraId="3D881201" w14:textId="77777777" w:rsidR="00BA216B" w:rsidRDefault="00BA216B" w:rsidP="00614F98"/>
                    <w:p w14:paraId="28278C14" w14:textId="77777777" w:rsidR="00BA216B" w:rsidRDefault="00BA216B" w:rsidP="00614F98"/>
                    <w:p w14:paraId="10359B55" w14:textId="77777777" w:rsidR="00BA216B" w:rsidRDefault="00BA216B" w:rsidP="00614F98"/>
                    <w:p w14:paraId="7394CAF7" w14:textId="77777777" w:rsidR="00BA216B" w:rsidRDefault="00BA216B" w:rsidP="00614F98"/>
                    <w:p w14:paraId="2E3B63B0" w14:textId="77777777" w:rsidR="00BA216B" w:rsidRDefault="00BA216B" w:rsidP="00614F98"/>
                    <w:p w14:paraId="376C1774" w14:textId="77777777" w:rsidR="00BA216B" w:rsidRDefault="00BA216B" w:rsidP="00614F98"/>
                    <w:p w14:paraId="48CC7FAD" w14:textId="77777777" w:rsidR="00BA216B" w:rsidRDefault="00BA216B" w:rsidP="00614F98"/>
                    <w:p w14:paraId="684AF513" w14:textId="77777777" w:rsidR="00BA216B" w:rsidRDefault="00BA216B" w:rsidP="00614F98"/>
                    <w:p w14:paraId="1EA8C2F4" w14:textId="77777777" w:rsidR="00BA216B" w:rsidRDefault="00BA216B" w:rsidP="00614F98"/>
                    <w:p w14:paraId="4B4BD771" w14:textId="77777777" w:rsidR="00BA216B" w:rsidRDefault="00BA216B" w:rsidP="00614F98"/>
                    <w:p w14:paraId="3794EADC" w14:textId="77777777" w:rsidR="00BA216B" w:rsidRDefault="00BA216B" w:rsidP="00614F98"/>
                    <w:p w14:paraId="6702C778" w14:textId="77777777" w:rsidR="00BA216B" w:rsidRDefault="00BA216B" w:rsidP="00614F98"/>
                    <w:p w14:paraId="70AB46B8" w14:textId="77777777" w:rsidR="00BA216B" w:rsidRDefault="00BA216B" w:rsidP="00614F98"/>
                    <w:p w14:paraId="75C4F1E8" w14:textId="77777777" w:rsidR="00BA216B" w:rsidRDefault="00BA216B" w:rsidP="00614F98"/>
                    <w:p w14:paraId="1F81553B" w14:textId="77777777" w:rsidR="00BA216B" w:rsidRDefault="00BA216B" w:rsidP="00614F98"/>
                    <w:p w14:paraId="3FAF8D54" w14:textId="77777777" w:rsidR="00BA216B" w:rsidRDefault="00BA216B" w:rsidP="00614F98"/>
                    <w:p w14:paraId="4CCDA1A3" w14:textId="77777777" w:rsidR="00BA216B" w:rsidRDefault="00BA216B" w:rsidP="00614F98"/>
                    <w:p w14:paraId="07BEC70E" w14:textId="77777777" w:rsidR="00BA216B" w:rsidRDefault="00BA216B" w:rsidP="00614F98"/>
                    <w:p w14:paraId="3CE71996" w14:textId="77777777" w:rsidR="00BA216B" w:rsidRDefault="00BA216B" w:rsidP="00614F98"/>
                    <w:p w14:paraId="08CD5D7F" w14:textId="77777777" w:rsidR="00BA216B" w:rsidRDefault="00BA216B" w:rsidP="00614F98"/>
                    <w:p w14:paraId="498887FC" w14:textId="77777777" w:rsidR="00BA216B" w:rsidRDefault="00BA216B" w:rsidP="00614F98"/>
                    <w:p w14:paraId="15D5A6E4" w14:textId="77777777" w:rsidR="00BA216B" w:rsidRDefault="00BA216B" w:rsidP="00614F98"/>
                    <w:p w14:paraId="40703239" w14:textId="77777777" w:rsidR="00BA216B" w:rsidRDefault="00BA216B" w:rsidP="00614F98"/>
                    <w:p w14:paraId="2B4393CB" w14:textId="77777777" w:rsidR="00BA216B" w:rsidRDefault="00BA216B" w:rsidP="00614F98"/>
                    <w:p w14:paraId="5A89997A" w14:textId="77777777" w:rsidR="00BA216B" w:rsidRDefault="00BA216B" w:rsidP="00614F98"/>
                    <w:p w14:paraId="6BD1C924" w14:textId="77777777" w:rsidR="00BA216B" w:rsidRDefault="00BA216B" w:rsidP="00614F98"/>
                    <w:p w14:paraId="6A1E5287" w14:textId="77777777" w:rsidR="00BA216B" w:rsidRDefault="00BA216B" w:rsidP="00614F98"/>
                    <w:p w14:paraId="2850E6FA" w14:textId="77777777" w:rsidR="00BA216B" w:rsidRDefault="00BA216B" w:rsidP="00614F98"/>
                    <w:p w14:paraId="42B9C7CE" w14:textId="77777777" w:rsidR="00BA216B" w:rsidRDefault="00BA216B" w:rsidP="00614F98"/>
                    <w:p w14:paraId="6C331282" w14:textId="77777777" w:rsidR="00BA216B" w:rsidRDefault="00BA216B" w:rsidP="00614F98"/>
                    <w:p w14:paraId="7E59FBE9" w14:textId="77777777" w:rsidR="00BA216B" w:rsidRDefault="00BA216B" w:rsidP="00614F98"/>
                    <w:p w14:paraId="5D220F0E" w14:textId="77777777" w:rsidR="00BA216B" w:rsidRDefault="00BA216B" w:rsidP="00614F98"/>
                    <w:p w14:paraId="7EA87E33" w14:textId="77777777" w:rsidR="00BA216B" w:rsidRDefault="00BA216B" w:rsidP="00614F98"/>
                    <w:p w14:paraId="20FE5CDF" w14:textId="77777777" w:rsidR="00BA216B" w:rsidRDefault="00BA216B" w:rsidP="00614F98"/>
                    <w:p w14:paraId="593D91AE" w14:textId="77777777" w:rsidR="00BA216B" w:rsidRDefault="00BA216B" w:rsidP="00614F98"/>
                    <w:p w14:paraId="2A0AA2AB" w14:textId="77777777" w:rsidR="00BA216B" w:rsidRDefault="00BA216B" w:rsidP="00614F98"/>
                    <w:p w14:paraId="750F4785" w14:textId="77777777" w:rsidR="00BA216B" w:rsidRDefault="00BA216B" w:rsidP="00614F98"/>
                    <w:p w14:paraId="6637AB81" w14:textId="77777777" w:rsidR="00BA216B" w:rsidRDefault="00BA216B" w:rsidP="00614F98"/>
                    <w:p w14:paraId="00BB6D2D" w14:textId="77777777" w:rsidR="00BA216B" w:rsidRDefault="00BA216B" w:rsidP="00614F98"/>
                    <w:p w14:paraId="31580DBF" w14:textId="77777777" w:rsidR="00BA216B" w:rsidRDefault="00BA216B" w:rsidP="00614F98"/>
                    <w:p w14:paraId="1A142D49" w14:textId="77777777" w:rsidR="00BA216B" w:rsidRDefault="00BA216B" w:rsidP="00614F98"/>
                    <w:p w14:paraId="131A00C8" w14:textId="77777777" w:rsidR="00BA216B" w:rsidRDefault="00BA216B" w:rsidP="00614F98"/>
                    <w:p w14:paraId="679CBDC7" w14:textId="77777777" w:rsidR="00BA216B" w:rsidRDefault="00BA216B" w:rsidP="00614F98"/>
                    <w:p w14:paraId="03295792" w14:textId="77777777" w:rsidR="00BA216B" w:rsidRDefault="00BA216B" w:rsidP="00614F98"/>
                    <w:p w14:paraId="641136C8" w14:textId="77777777" w:rsidR="00BA216B" w:rsidRDefault="00BA216B" w:rsidP="00614F98"/>
                    <w:p w14:paraId="036F8016" w14:textId="77777777" w:rsidR="00BA216B" w:rsidRDefault="00BA216B" w:rsidP="00614F98"/>
                    <w:p w14:paraId="679185E9" w14:textId="77777777" w:rsidR="00BA216B" w:rsidRDefault="00BA216B" w:rsidP="00614F98"/>
                    <w:p w14:paraId="54CB2525" w14:textId="77777777" w:rsidR="00BA216B" w:rsidRDefault="00BA216B" w:rsidP="00614F98"/>
                    <w:p w14:paraId="105CCCB1" w14:textId="77777777" w:rsidR="00BA216B" w:rsidRDefault="00BA216B" w:rsidP="00614F98"/>
                    <w:p w14:paraId="53256A62" w14:textId="77777777" w:rsidR="00BA216B" w:rsidRDefault="00BA216B" w:rsidP="00614F98"/>
                    <w:p w14:paraId="5D6F0166" w14:textId="77777777" w:rsidR="00BA216B" w:rsidRDefault="00BA216B" w:rsidP="00614F98"/>
                    <w:p w14:paraId="0695910E" w14:textId="77777777" w:rsidR="00BA216B" w:rsidRDefault="00BA216B" w:rsidP="00614F98"/>
                    <w:p w14:paraId="32EA8840" w14:textId="77777777" w:rsidR="00BA216B" w:rsidRDefault="00BA216B" w:rsidP="00614F98"/>
                    <w:p w14:paraId="6A79C1A2" w14:textId="77777777" w:rsidR="00BA216B" w:rsidRDefault="00BA216B" w:rsidP="00614F98"/>
                    <w:p w14:paraId="5C066181" w14:textId="77777777" w:rsidR="00BA216B" w:rsidRDefault="00BA216B" w:rsidP="00614F98"/>
                    <w:p w14:paraId="7BD78327" w14:textId="77777777" w:rsidR="00BA216B" w:rsidRDefault="00BA216B" w:rsidP="00614F98"/>
                    <w:p w14:paraId="15CF6196" w14:textId="77777777" w:rsidR="00BA216B" w:rsidRDefault="00BA216B" w:rsidP="00614F98"/>
                    <w:p w14:paraId="4FDF790E" w14:textId="77777777" w:rsidR="00BA216B" w:rsidRDefault="00BA216B" w:rsidP="00614F98"/>
                    <w:p w14:paraId="4B33E574" w14:textId="77777777" w:rsidR="00BA216B" w:rsidRDefault="00BA216B" w:rsidP="00614F98"/>
                    <w:p w14:paraId="20F6650A" w14:textId="77777777" w:rsidR="00BA216B" w:rsidRDefault="00BA216B" w:rsidP="00614F98"/>
                    <w:p w14:paraId="278EF891" w14:textId="77777777" w:rsidR="00BA216B" w:rsidRDefault="00BA216B" w:rsidP="00614F98"/>
                    <w:p w14:paraId="32E2948A" w14:textId="77777777" w:rsidR="00BA216B" w:rsidRDefault="00BA216B" w:rsidP="00614F98"/>
                    <w:p w14:paraId="39693F03" w14:textId="77777777" w:rsidR="00BA216B" w:rsidRDefault="00BA216B" w:rsidP="00614F98"/>
                    <w:p w14:paraId="15A31781" w14:textId="77777777" w:rsidR="00BA216B" w:rsidRDefault="00BA216B" w:rsidP="00614F98"/>
                    <w:p w14:paraId="2CC9794B" w14:textId="77777777" w:rsidR="00BA216B" w:rsidRDefault="00BA216B" w:rsidP="00614F98"/>
                    <w:p w14:paraId="483F0C62" w14:textId="77777777" w:rsidR="00BA216B" w:rsidRDefault="00BA216B" w:rsidP="00614F98"/>
                    <w:p w14:paraId="35CAF926" w14:textId="77777777" w:rsidR="00BA216B" w:rsidRDefault="00BA216B" w:rsidP="00614F98"/>
                    <w:p w14:paraId="46C4EFB6" w14:textId="77777777" w:rsidR="00BA216B" w:rsidRDefault="00BA216B" w:rsidP="00614F98"/>
                    <w:p w14:paraId="0C2CE8D8" w14:textId="77777777" w:rsidR="00BA216B" w:rsidRDefault="00BA216B" w:rsidP="00614F98"/>
                    <w:p w14:paraId="31ED6423" w14:textId="77777777" w:rsidR="00BA216B" w:rsidRDefault="00BA216B" w:rsidP="00614F98"/>
                    <w:p w14:paraId="7B2758FF" w14:textId="77777777" w:rsidR="00BA216B" w:rsidRDefault="00BA216B" w:rsidP="00614F98"/>
                    <w:p w14:paraId="2F8E1703" w14:textId="77777777" w:rsidR="00BA216B" w:rsidRDefault="00BA216B" w:rsidP="00614F98"/>
                    <w:p w14:paraId="7915A8FA" w14:textId="77777777" w:rsidR="00BA216B" w:rsidRDefault="00BA216B" w:rsidP="00614F98"/>
                    <w:p w14:paraId="4F006552" w14:textId="77777777" w:rsidR="00BA216B" w:rsidRDefault="00BA216B" w:rsidP="00614F98"/>
                    <w:p w14:paraId="5D3BE735" w14:textId="77777777" w:rsidR="00BA216B" w:rsidRDefault="00BA216B" w:rsidP="00614F98"/>
                    <w:p w14:paraId="5E21D616" w14:textId="77777777" w:rsidR="00BA216B" w:rsidRDefault="00BA216B" w:rsidP="00614F98"/>
                    <w:p w14:paraId="531EF12B" w14:textId="77777777" w:rsidR="00BA216B" w:rsidRDefault="00BA216B" w:rsidP="00614F98"/>
                    <w:p w14:paraId="6516DD07" w14:textId="77777777" w:rsidR="00BA216B" w:rsidRDefault="00BA216B" w:rsidP="00614F98"/>
                    <w:p w14:paraId="392A50A7" w14:textId="77777777" w:rsidR="00BA216B" w:rsidRDefault="00BA216B" w:rsidP="00614F98"/>
                    <w:p w14:paraId="2764DADB" w14:textId="77777777" w:rsidR="00BA216B" w:rsidRDefault="00BA216B" w:rsidP="00614F98"/>
                    <w:p w14:paraId="632CC246" w14:textId="77777777" w:rsidR="00BA216B" w:rsidRDefault="00BA216B" w:rsidP="00614F98"/>
                    <w:p w14:paraId="4725D28B" w14:textId="77777777" w:rsidR="00BA216B" w:rsidRDefault="00BA216B" w:rsidP="00614F98"/>
                    <w:p w14:paraId="110AF38B" w14:textId="77777777" w:rsidR="00BA216B" w:rsidRDefault="00BA216B" w:rsidP="00614F98"/>
                    <w:p w14:paraId="6C2DD530" w14:textId="77777777" w:rsidR="00BA216B" w:rsidRDefault="00BA216B" w:rsidP="00614F98"/>
                    <w:p w14:paraId="35588D65" w14:textId="77777777" w:rsidR="00BA216B" w:rsidRDefault="00BA216B" w:rsidP="00614F98"/>
                    <w:p w14:paraId="21353861" w14:textId="77777777" w:rsidR="00BA216B" w:rsidRDefault="00BA216B" w:rsidP="00614F98"/>
                    <w:p w14:paraId="11C0AF2B" w14:textId="77777777" w:rsidR="00BA216B" w:rsidRDefault="00BA216B" w:rsidP="00614F98"/>
                    <w:p w14:paraId="280CB481" w14:textId="77777777" w:rsidR="00BA216B" w:rsidRDefault="00BA216B" w:rsidP="00614F98"/>
                    <w:p w14:paraId="0A756EF7" w14:textId="77777777" w:rsidR="00BA216B" w:rsidRDefault="00BA216B" w:rsidP="00614F98"/>
                    <w:p w14:paraId="562EB2C0" w14:textId="77777777" w:rsidR="00BA216B" w:rsidRDefault="00BA216B" w:rsidP="00614F98"/>
                    <w:p w14:paraId="588C525B" w14:textId="77777777" w:rsidR="00BA216B" w:rsidRDefault="00BA216B" w:rsidP="00614F98"/>
                    <w:p w14:paraId="1A404866" w14:textId="77777777" w:rsidR="00BA216B" w:rsidRDefault="00BA216B" w:rsidP="00614F98"/>
                    <w:p w14:paraId="2F2634A4" w14:textId="77777777" w:rsidR="00BA216B" w:rsidRDefault="00BA216B" w:rsidP="00614F98"/>
                    <w:p w14:paraId="67BE4B45" w14:textId="77777777" w:rsidR="00BA216B" w:rsidRDefault="00BA216B" w:rsidP="00614F98"/>
                    <w:p w14:paraId="0A5A9227" w14:textId="77777777" w:rsidR="00BA216B" w:rsidRDefault="00BA216B" w:rsidP="00614F98"/>
                    <w:p w14:paraId="4FA58DDA" w14:textId="77777777" w:rsidR="00BA216B" w:rsidRDefault="00BA216B" w:rsidP="00614F98"/>
                    <w:p w14:paraId="1D3FBA11" w14:textId="77777777" w:rsidR="00BA216B" w:rsidRDefault="00BA216B" w:rsidP="00614F98"/>
                    <w:p w14:paraId="30D1D7CC" w14:textId="77777777" w:rsidR="00BA216B" w:rsidRDefault="00BA216B" w:rsidP="00614F98"/>
                    <w:p w14:paraId="7D507ABB" w14:textId="77777777" w:rsidR="00BA216B" w:rsidRDefault="00BA216B" w:rsidP="00614F98"/>
                    <w:p w14:paraId="13815F08" w14:textId="77777777" w:rsidR="00BA216B" w:rsidRDefault="00BA216B" w:rsidP="00614F98"/>
                    <w:p w14:paraId="65277C90" w14:textId="77777777" w:rsidR="00BA216B" w:rsidRDefault="00BA216B" w:rsidP="00614F98"/>
                    <w:p w14:paraId="36E2852B" w14:textId="77777777" w:rsidR="00BA216B" w:rsidRDefault="00BA216B" w:rsidP="00614F98"/>
                    <w:p w14:paraId="2B1B88D5" w14:textId="77777777" w:rsidR="00BA216B" w:rsidRDefault="00BA216B" w:rsidP="00614F98"/>
                    <w:p w14:paraId="5A5D0E6C" w14:textId="77777777" w:rsidR="00BA216B" w:rsidRDefault="00BA216B" w:rsidP="00614F98"/>
                    <w:p w14:paraId="3EFF242B" w14:textId="77777777" w:rsidR="00BA216B" w:rsidRDefault="00BA216B" w:rsidP="00614F98"/>
                    <w:p w14:paraId="5D1B64C7" w14:textId="77777777" w:rsidR="00BA216B" w:rsidRDefault="00BA216B" w:rsidP="00614F98"/>
                    <w:p w14:paraId="7EF61A5A" w14:textId="77777777" w:rsidR="00BA216B" w:rsidRDefault="00BA216B" w:rsidP="00614F98"/>
                    <w:p w14:paraId="425DFCC2" w14:textId="77777777" w:rsidR="00BA216B" w:rsidRDefault="00BA216B" w:rsidP="00614F98"/>
                    <w:p w14:paraId="2AB6874E" w14:textId="77777777" w:rsidR="00BA216B" w:rsidRDefault="00BA216B" w:rsidP="00614F98"/>
                    <w:p w14:paraId="3771733C" w14:textId="77777777" w:rsidR="00BA216B" w:rsidRDefault="00BA216B" w:rsidP="00614F98"/>
                    <w:p w14:paraId="165E8B9B" w14:textId="77777777" w:rsidR="00BA216B" w:rsidRDefault="00BA216B" w:rsidP="00614F98"/>
                    <w:p w14:paraId="441E85BC" w14:textId="77777777" w:rsidR="00BA216B" w:rsidRDefault="00BA216B" w:rsidP="00614F98"/>
                    <w:p w14:paraId="61FD61A0" w14:textId="77777777" w:rsidR="00BA216B" w:rsidRDefault="00BA216B" w:rsidP="00614F98"/>
                    <w:p w14:paraId="50971948" w14:textId="77777777" w:rsidR="00BA216B" w:rsidRDefault="00BA216B" w:rsidP="00614F98"/>
                    <w:p w14:paraId="4FB1B70C" w14:textId="77777777" w:rsidR="00BA216B" w:rsidRDefault="00BA216B" w:rsidP="00614F98"/>
                    <w:p w14:paraId="6FC823AB" w14:textId="77777777" w:rsidR="00BA216B" w:rsidRDefault="00BA216B" w:rsidP="00614F98"/>
                    <w:p w14:paraId="6C0D4EEE" w14:textId="77777777" w:rsidR="00BA216B" w:rsidRDefault="00BA216B" w:rsidP="00614F98"/>
                    <w:p w14:paraId="5599EB62" w14:textId="77777777" w:rsidR="00BA216B" w:rsidRDefault="00BA216B" w:rsidP="00614F98"/>
                    <w:p w14:paraId="0CE7F03D" w14:textId="77777777" w:rsidR="00BA216B" w:rsidRDefault="00BA216B" w:rsidP="00614F98"/>
                    <w:p w14:paraId="38F7FB46" w14:textId="77777777" w:rsidR="00BA216B" w:rsidRDefault="00BA216B" w:rsidP="00614F98"/>
                    <w:p w14:paraId="1C6F7F3A" w14:textId="77777777" w:rsidR="00BA216B" w:rsidRDefault="00BA216B" w:rsidP="00614F98"/>
                    <w:p w14:paraId="7C70A2E4" w14:textId="77777777" w:rsidR="00BA216B" w:rsidRDefault="00BA216B" w:rsidP="00614F98"/>
                    <w:p w14:paraId="08260855" w14:textId="77777777" w:rsidR="00BA216B" w:rsidRDefault="00BA216B" w:rsidP="00614F98"/>
                    <w:p w14:paraId="361A4FF7" w14:textId="77777777" w:rsidR="00BA216B" w:rsidRDefault="00BA216B" w:rsidP="00614F98"/>
                    <w:p w14:paraId="2A7A7B37" w14:textId="77777777" w:rsidR="00BA216B" w:rsidRDefault="00BA216B" w:rsidP="00614F98"/>
                    <w:p w14:paraId="37D5C792" w14:textId="77777777" w:rsidR="00BA216B" w:rsidRDefault="00BA216B" w:rsidP="00614F98"/>
                    <w:p w14:paraId="1F55F6AC" w14:textId="77777777" w:rsidR="00BA216B" w:rsidRDefault="00BA216B" w:rsidP="00614F98"/>
                    <w:p w14:paraId="3FE4D4AA" w14:textId="77777777" w:rsidR="00BA216B" w:rsidRDefault="00BA216B" w:rsidP="00614F98"/>
                    <w:p w14:paraId="48BF4FBB" w14:textId="77777777" w:rsidR="00BA216B" w:rsidRDefault="00BA216B" w:rsidP="00614F98"/>
                    <w:p w14:paraId="6E6287D5" w14:textId="77777777" w:rsidR="00BA216B" w:rsidRDefault="00BA216B" w:rsidP="00614F98"/>
                    <w:p w14:paraId="5501DA7B" w14:textId="77777777" w:rsidR="00BA216B" w:rsidRDefault="00BA216B" w:rsidP="00614F98"/>
                    <w:p w14:paraId="4327944C" w14:textId="77777777" w:rsidR="00BA216B" w:rsidRDefault="00BA216B" w:rsidP="00614F98"/>
                    <w:p w14:paraId="60710BDD" w14:textId="77777777" w:rsidR="00BA216B" w:rsidRDefault="00BA216B" w:rsidP="00614F98"/>
                    <w:p w14:paraId="6BE0F878" w14:textId="77777777" w:rsidR="00BA216B" w:rsidRDefault="00BA216B" w:rsidP="00614F98"/>
                    <w:p w14:paraId="30A915F8" w14:textId="77777777" w:rsidR="00BA216B" w:rsidRDefault="00BA216B" w:rsidP="00614F98"/>
                    <w:p w14:paraId="61BCA707" w14:textId="77777777" w:rsidR="00BA216B" w:rsidRDefault="00BA216B" w:rsidP="00614F98"/>
                    <w:p w14:paraId="1D60B2E1" w14:textId="77777777" w:rsidR="00BA216B" w:rsidRDefault="00BA216B" w:rsidP="00614F98"/>
                    <w:p w14:paraId="21BB1478" w14:textId="77777777" w:rsidR="00BA216B" w:rsidRDefault="00BA216B" w:rsidP="00614F98"/>
                    <w:p w14:paraId="210CF1F3" w14:textId="77777777" w:rsidR="00BA216B" w:rsidRDefault="00BA216B" w:rsidP="00614F98"/>
                    <w:p w14:paraId="08AAAD28" w14:textId="77777777" w:rsidR="00BA216B" w:rsidRDefault="00BA216B" w:rsidP="00614F98"/>
                    <w:p w14:paraId="16C17BA6" w14:textId="77777777" w:rsidR="00BA216B" w:rsidRDefault="00BA216B" w:rsidP="00614F98"/>
                    <w:p w14:paraId="17B157EA" w14:textId="77777777" w:rsidR="00BA216B" w:rsidRDefault="00BA216B" w:rsidP="00614F98"/>
                    <w:p w14:paraId="09865FDD" w14:textId="77777777" w:rsidR="00BA216B" w:rsidRDefault="00BA216B" w:rsidP="00614F98"/>
                    <w:p w14:paraId="03184913" w14:textId="77777777" w:rsidR="00BA216B" w:rsidRDefault="00BA216B" w:rsidP="00614F98"/>
                    <w:p w14:paraId="55B822AF" w14:textId="77777777" w:rsidR="00BA216B" w:rsidRDefault="00BA216B" w:rsidP="00614F98"/>
                    <w:p w14:paraId="14178A0B" w14:textId="77777777" w:rsidR="00BA216B" w:rsidRDefault="00BA216B" w:rsidP="00614F98"/>
                    <w:p w14:paraId="661772C7" w14:textId="77777777" w:rsidR="00BA216B" w:rsidRDefault="00BA216B" w:rsidP="00614F98"/>
                    <w:p w14:paraId="2C9B31A2" w14:textId="77777777" w:rsidR="00BA216B" w:rsidRDefault="00BA216B" w:rsidP="00614F98"/>
                    <w:p w14:paraId="58CBD88F" w14:textId="77777777" w:rsidR="00BA216B" w:rsidRDefault="00BA216B" w:rsidP="00614F98"/>
                    <w:p w14:paraId="1F3FD572" w14:textId="77777777" w:rsidR="00BA216B" w:rsidRDefault="00BA216B" w:rsidP="00614F98"/>
                    <w:p w14:paraId="6EEC34AD" w14:textId="77777777" w:rsidR="00BA216B" w:rsidRDefault="00BA216B" w:rsidP="00614F98"/>
                    <w:p w14:paraId="76ADCEE0" w14:textId="77777777" w:rsidR="00BA216B" w:rsidRDefault="00BA216B" w:rsidP="00614F98"/>
                    <w:p w14:paraId="04E6554C" w14:textId="77777777" w:rsidR="00BA216B" w:rsidRDefault="00BA216B" w:rsidP="00614F98"/>
                    <w:p w14:paraId="13630A12" w14:textId="77777777" w:rsidR="00BA216B" w:rsidRDefault="00BA216B" w:rsidP="00614F98"/>
                    <w:p w14:paraId="598616A0" w14:textId="77777777" w:rsidR="00BA216B" w:rsidRDefault="00BA216B" w:rsidP="00614F98"/>
                    <w:p w14:paraId="081ED9E9" w14:textId="77777777" w:rsidR="00BA216B" w:rsidRDefault="00BA216B" w:rsidP="00614F98"/>
                    <w:p w14:paraId="229A74B2" w14:textId="77777777" w:rsidR="00BA216B" w:rsidRDefault="00BA216B" w:rsidP="00614F98"/>
                    <w:p w14:paraId="1A7B9B38" w14:textId="77777777" w:rsidR="00BA216B" w:rsidRDefault="00BA216B" w:rsidP="00614F98"/>
                    <w:p w14:paraId="12FE82EC" w14:textId="77777777" w:rsidR="00BA216B" w:rsidRDefault="00BA216B" w:rsidP="00614F98"/>
                    <w:p w14:paraId="48F14777" w14:textId="77777777" w:rsidR="00BA216B" w:rsidRDefault="00BA216B" w:rsidP="00614F98"/>
                    <w:p w14:paraId="6B4F6EC1" w14:textId="77777777" w:rsidR="00BA216B" w:rsidRDefault="00BA216B" w:rsidP="00614F98"/>
                    <w:p w14:paraId="6158C9BD" w14:textId="77777777" w:rsidR="00BA216B" w:rsidRDefault="00BA216B" w:rsidP="00614F98"/>
                    <w:p w14:paraId="26403998" w14:textId="77777777" w:rsidR="00BA216B" w:rsidRDefault="00BA216B" w:rsidP="00614F98"/>
                    <w:p w14:paraId="08EE3F35" w14:textId="77777777" w:rsidR="00BA216B" w:rsidRDefault="00BA216B" w:rsidP="00614F98"/>
                    <w:p w14:paraId="36FB9691" w14:textId="77777777" w:rsidR="00BA216B" w:rsidRDefault="00BA216B" w:rsidP="00614F98"/>
                    <w:p w14:paraId="6CCC08FF" w14:textId="77777777" w:rsidR="00BA216B" w:rsidRDefault="00BA216B" w:rsidP="00614F98"/>
                    <w:p w14:paraId="6A82140C" w14:textId="77777777" w:rsidR="00BA216B" w:rsidRDefault="00BA216B" w:rsidP="00614F98"/>
                    <w:p w14:paraId="1B48027A" w14:textId="77777777" w:rsidR="00BA216B" w:rsidRDefault="00BA216B" w:rsidP="00614F98"/>
                    <w:p w14:paraId="3493CE4C" w14:textId="77777777" w:rsidR="00BA216B" w:rsidRDefault="00BA216B" w:rsidP="00614F98"/>
                    <w:p w14:paraId="255E1A7E" w14:textId="77777777" w:rsidR="00BA216B" w:rsidRDefault="00BA216B" w:rsidP="00614F98"/>
                    <w:p w14:paraId="262B284B" w14:textId="77777777" w:rsidR="00BA216B" w:rsidRDefault="00BA216B" w:rsidP="00614F98"/>
                    <w:p w14:paraId="60B59AE3" w14:textId="77777777" w:rsidR="00BA216B" w:rsidRDefault="00BA216B" w:rsidP="00614F98"/>
                    <w:p w14:paraId="3203E7E8" w14:textId="77777777" w:rsidR="00BA216B" w:rsidRDefault="00BA216B" w:rsidP="00614F98"/>
                    <w:p w14:paraId="5AE48945" w14:textId="77777777" w:rsidR="00BA216B" w:rsidRDefault="00BA216B" w:rsidP="00614F98"/>
                    <w:p w14:paraId="0C72FBAE" w14:textId="77777777" w:rsidR="00BA216B" w:rsidRDefault="00BA216B" w:rsidP="00614F98"/>
                    <w:p w14:paraId="322DECFF" w14:textId="77777777" w:rsidR="00BA216B" w:rsidRDefault="00BA216B" w:rsidP="00614F98"/>
                    <w:p w14:paraId="26E9C19D" w14:textId="77777777" w:rsidR="00BA216B" w:rsidRDefault="00BA216B" w:rsidP="00614F98"/>
                    <w:p w14:paraId="70B568BE" w14:textId="77777777" w:rsidR="00BA216B" w:rsidRDefault="00BA216B" w:rsidP="00614F98"/>
                    <w:p w14:paraId="7A803083" w14:textId="77777777" w:rsidR="00BA216B" w:rsidRDefault="00BA216B" w:rsidP="00614F98"/>
                    <w:p w14:paraId="22D21C95" w14:textId="77777777" w:rsidR="00BA216B" w:rsidRDefault="00BA216B" w:rsidP="00614F98"/>
                    <w:p w14:paraId="719F57DE" w14:textId="77777777" w:rsidR="00BA216B" w:rsidRDefault="00BA216B" w:rsidP="00614F98"/>
                    <w:p w14:paraId="08FAD464" w14:textId="77777777" w:rsidR="00BA216B" w:rsidRDefault="00BA216B" w:rsidP="00614F98"/>
                    <w:p w14:paraId="19B2B3CE" w14:textId="77777777" w:rsidR="00BA216B" w:rsidRDefault="00BA216B" w:rsidP="00614F98"/>
                    <w:p w14:paraId="77A8B781" w14:textId="77777777" w:rsidR="00BA216B" w:rsidRDefault="00BA216B" w:rsidP="00614F98"/>
                    <w:p w14:paraId="1E94CF9E" w14:textId="77777777" w:rsidR="00BA216B" w:rsidRDefault="00BA216B" w:rsidP="00614F98"/>
                    <w:p w14:paraId="4DEDAEB3" w14:textId="77777777" w:rsidR="00BA216B" w:rsidRDefault="00BA216B" w:rsidP="00614F98"/>
                    <w:p w14:paraId="3253DBC0" w14:textId="77777777" w:rsidR="00BA216B" w:rsidRDefault="00BA216B" w:rsidP="00614F98"/>
                    <w:p w14:paraId="56221C9B" w14:textId="77777777" w:rsidR="00BA216B" w:rsidRDefault="00BA216B" w:rsidP="00614F98"/>
                    <w:p w14:paraId="75B04790" w14:textId="77777777" w:rsidR="00BA216B" w:rsidRDefault="00BA216B" w:rsidP="00614F98"/>
                    <w:p w14:paraId="06B656AD" w14:textId="77777777" w:rsidR="00BA216B" w:rsidRDefault="00BA216B" w:rsidP="00614F98"/>
                    <w:p w14:paraId="1C27EBF6" w14:textId="77777777" w:rsidR="00BA216B" w:rsidRDefault="00BA216B" w:rsidP="00614F98"/>
                    <w:p w14:paraId="42941049" w14:textId="77777777" w:rsidR="00BA216B" w:rsidRDefault="00BA216B" w:rsidP="00614F98"/>
                    <w:p w14:paraId="4541AB24" w14:textId="77777777" w:rsidR="00BA216B" w:rsidRDefault="00BA216B" w:rsidP="00614F98"/>
                    <w:p w14:paraId="034F7021" w14:textId="77777777" w:rsidR="00BA216B" w:rsidRDefault="00BA216B" w:rsidP="00614F98"/>
                    <w:p w14:paraId="198D529F" w14:textId="77777777" w:rsidR="00BA216B" w:rsidRDefault="00BA216B" w:rsidP="00614F98"/>
                    <w:p w14:paraId="5DA74CD1" w14:textId="77777777" w:rsidR="00BA216B" w:rsidRDefault="00BA216B" w:rsidP="00614F98"/>
                    <w:p w14:paraId="763AE176" w14:textId="77777777" w:rsidR="00BA216B" w:rsidRDefault="00BA216B" w:rsidP="00614F98"/>
                    <w:p w14:paraId="4BE86F84" w14:textId="77777777" w:rsidR="00BA216B" w:rsidRDefault="00BA216B" w:rsidP="00614F98"/>
                    <w:p w14:paraId="2F0AFA57" w14:textId="77777777" w:rsidR="00BA216B" w:rsidRDefault="00BA216B" w:rsidP="00614F98"/>
                    <w:p w14:paraId="533297D9" w14:textId="77777777" w:rsidR="00BA216B" w:rsidRDefault="00BA216B" w:rsidP="00614F98"/>
                    <w:p w14:paraId="56F83B2B" w14:textId="77777777" w:rsidR="00BA216B" w:rsidRDefault="00BA216B" w:rsidP="00614F98"/>
                    <w:p w14:paraId="0C02CA93" w14:textId="77777777" w:rsidR="00BA216B" w:rsidRDefault="00BA216B" w:rsidP="00614F98"/>
                    <w:p w14:paraId="622216BB" w14:textId="77777777" w:rsidR="00BA216B" w:rsidRDefault="00BA216B" w:rsidP="00614F98"/>
                    <w:p w14:paraId="50CF0004" w14:textId="77777777" w:rsidR="00BA216B" w:rsidRDefault="00BA216B" w:rsidP="00614F98"/>
                    <w:p w14:paraId="30406B80" w14:textId="77777777" w:rsidR="00BA216B" w:rsidRDefault="00BA216B" w:rsidP="00614F98"/>
                    <w:p w14:paraId="3268E35E" w14:textId="77777777" w:rsidR="00BA216B" w:rsidRDefault="00BA216B" w:rsidP="00614F98"/>
                    <w:p w14:paraId="7CE76D21" w14:textId="77777777" w:rsidR="00BA216B" w:rsidRDefault="00BA216B" w:rsidP="00614F98"/>
                    <w:p w14:paraId="55527EFA" w14:textId="77777777" w:rsidR="00BA216B" w:rsidRDefault="00BA216B" w:rsidP="00614F98"/>
                    <w:p w14:paraId="58DE1D8D" w14:textId="77777777" w:rsidR="00BA216B" w:rsidRDefault="00BA216B" w:rsidP="00614F98"/>
                    <w:p w14:paraId="5C20972B" w14:textId="77777777" w:rsidR="00BA216B" w:rsidRDefault="00BA216B" w:rsidP="00614F98"/>
                    <w:p w14:paraId="69542A81" w14:textId="77777777" w:rsidR="00BA216B" w:rsidRDefault="00BA216B" w:rsidP="00614F98"/>
                    <w:p w14:paraId="5CEF878E" w14:textId="77777777" w:rsidR="00BA216B" w:rsidRDefault="00BA216B" w:rsidP="00614F98"/>
                    <w:p w14:paraId="6C30339E" w14:textId="77777777" w:rsidR="00BA216B" w:rsidRDefault="00BA216B" w:rsidP="00614F98"/>
                    <w:p w14:paraId="103916DC" w14:textId="77777777" w:rsidR="00BA216B" w:rsidRDefault="00BA216B" w:rsidP="00614F98"/>
                    <w:p w14:paraId="792E9D1B" w14:textId="77777777" w:rsidR="00BA216B" w:rsidRDefault="00BA216B" w:rsidP="00614F98"/>
                    <w:p w14:paraId="0C4E14F1" w14:textId="77777777" w:rsidR="00BA216B" w:rsidRDefault="00BA216B" w:rsidP="00614F98"/>
                    <w:p w14:paraId="2A86060B" w14:textId="77777777" w:rsidR="00BA216B" w:rsidRDefault="00BA216B" w:rsidP="00614F98"/>
                    <w:p w14:paraId="72A29914" w14:textId="77777777" w:rsidR="00BA216B" w:rsidRDefault="00BA216B" w:rsidP="00614F98"/>
                    <w:p w14:paraId="62D7803C" w14:textId="77777777" w:rsidR="00BA216B" w:rsidRDefault="00BA216B" w:rsidP="00614F98"/>
                    <w:p w14:paraId="005F7443" w14:textId="77777777" w:rsidR="00BA216B" w:rsidRDefault="00BA216B" w:rsidP="00614F98"/>
                    <w:p w14:paraId="68FBE87B" w14:textId="77777777" w:rsidR="00BA216B" w:rsidRDefault="00BA216B" w:rsidP="00614F98"/>
                    <w:p w14:paraId="2312B517" w14:textId="77777777" w:rsidR="00BA216B" w:rsidRDefault="00BA216B" w:rsidP="00614F98"/>
                    <w:p w14:paraId="1FBA05A1" w14:textId="77777777" w:rsidR="00BA216B" w:rsidRDefault="00BA216B" w:rsidP="00614F98"/>
                    <w:p w14:paraId="3E76B5E6" w14:textId="77777777" w:rsidR="00BA216B" w:rsidRDefault="00BA216B" w:rsidP="00614F98"/>
                    <w:p w14:paraId="6B2D0C2C" w14:textId="77777777" w:rsidR="00BA216B" w:rsidRDefault="00BA216B" w:rsidP="00614F98"/>
                    <w:p w14:paraId="3A38E919" w14:textId="77777777" w:rsidR="00BA216B" w:rsidRDefault="00BA216B" w:rsidP="00614F98"/>
                    <w:p w14:paraId="34533A53" w14:textId="77777777" w:rsidR="00BA216B" w:rsidRDefault="00BA216B" w:rsidP="00614F98"/>
                    <w:p w14:paraId="77F15E9C" w14:textId="77777777" w:rsidR="00BA216B" w:rsidRDefault="00BA216B" w:rsidP="00614F98"/>
                    <w:p w14:paraId="01C78C6C" w14:textId="77777777" w:rsidR="00BA216B" w:rsidRDefault="00BA216B" w:rsidP="00614F98"/>
                    <w:p w14:paraId="5F62C78D" w14:textId="77777777" w:rsidR="00BA216B" w:rsidRDefault="00BA216B" w:rsidP="00614F98"/>
                    <w:p w14:paraId="6B8E4E87" w14:textId="77777777" w:rsidR="00BA216B" w:rsidRDefault="00BA216B" w:rsidP="00614F98"/>
                    <w:p w14:paraId="4D678DDF" w14:textId="77777777" w:rsidR="00BA216B" w:rsidRDefault="00BA216B" w:rsidP="00614F98"/>
                    <w:p w14:paraId="18BA9588" w14:textId="77777777" w:rsidR="00BA216B" w:rsidRDefault="00BA216B" w:rsidP="00614F98"/>
                    <w:p w14:paraId="49073D00" w14:textId="77777777" w:rsidR="00BA216B" w:rsidRDefault="00BA216B" w:rsidP="00614F98"/>
                    <w:p w14:paraId="35BC047D" w14:textId="77777777" w:rsidR="00BA216B" w:rsidRDefault="00BA216B" w:rsidP="00614F98"/>
                    <w:p w14:paraId="090500F0" w14:textId="77777777" w:rsidR="00BA216B" w:rsidRDefault="00BA216B" w:rsidP="00614F98"/>
                    <w:p w14:paraId="20019C47" w14:textId="77777777" w:rsidR="00BA216B" w:rsidRDefault="00BA216B" w:rsidP="00614F98"/>
                    <w:p w14:paraId="78D52642" w14:textId="77777777" w:rsidR="00BA216B" w:rsidRDefault="00BA216B" w:rsidP="00614F98"/>
                    <w:p w14:paraId="2429A358" w14:textId="77777777" w:rsidR="00BA216B" w:rsidRDefault="00BA216B" w:rsidP="00614F98"/>
                    <w:p w14:paraId="6C6C3A10" w14:textId="77777777" w:rsidR="00BA216B" w:rsidRDefault="00BA216B" w:rsidP="00614F98"/>
                    <w:p w14:paraId="0EFC6284" w14:textId="77777777" w:rsidR="00BA216B" w:rsidRDefault="00BA216B" w:rsidP="00614F98"/>
                    <w:p w14:paraId="035C083F" w14:textId="77777777" w:rsidR="00BA216B" w:rsidRDefault="00BA216B" w:rsidP="00614F98"/>
                    <w:p w14:paraId="7CB50564" w14:textId="77777777" w:rsidR="00BA216B" w:rsidRDefault="00BA216B" w:rsidP="00614F98"/>
                    <w:p w14:paraId="479CC97C" w14:textId="77777777" w:rsidR="00BA216B" w:rsidRDefault="00BA216B" w:rsidP="00614F98"/>
                    <w:p w14:paraId="64EA7322" w14:textId="77777777" w:rsidR="00BA216B" w:rsidRDefault="00BA216B" w:rsidP="00614F98"/>
                    <w:p w14:paraId="114FDE6F" w14:textId="77777777" w:rsidR="00BA216B" w:rsidRDefault="00BA216B" w:rsidP="00614F98"/>
                    <w:p w14:paraId="4014FE33" w14:textId="77777777" w:rsidR="00BA216B" w:rsidRDefault="00BA216B" w:rsidP="00614F98"/>
                    <w:p w14:paraId="0068B503" w14:textId="77777777" w:rsidR="00BA216B" w:rsidRDefault="00BA216B" w:rsidP="00614F98"/>
                    <w:p w14:paraId="4BF4D655" w14:textId="77777777" w:rsidR="00BA216B" w:rsidRDefault="00BA216B" w:rsidP="00614F98"/>
                    <w:p w14:paraId="0ACF5519" w14:textId="77777777" w:rsidR="00BA216B" w:rsidRDefault="00BA216B" w:rsidP="00614F98"/>
                    <w:p w14:paraId="4F005641" w14:textId="77777777" w:rsidR="00BA216B" w:rsidRDefault="00BA216B" w:rsidP="00614F98"/>
                    <w:p w14:paraId="5AF9E1F7" w14:textId="77777777" w:rsidR="00BA216B" w:rsidRDefault="00BA216B" w:rsidP="00614F98"/>
                    <w:p w14:paraId="3F5E9F37" w14:textId="77777777" w:rsidR="00BA216B" w:rsidRDefault="00BA216B" w:rsidP="00614F98"/>
                    <w:p w14:paraId="2C0EDCB2" w14:textId="77777777" w:rsidR="00BA216B" w:rsidRDefault="00BA216B" w:rsidP="00614F98"/>
                    <w:p w14:paraId="513558BA" w14:textId="77777777" w:rsidR="00BA216B" w:rsidRDefault="00BA216B" w:rsidP="00614F98"/>
                    <w:p w14:paraId="0699BD07" w14:textId="77777777" w:rsidR="00BA216B" w:rsidRDefault="00BA216B" w:rsidP="00614F98"/>
                    <w:p w14:paraId="52F566C5" w14:textId="77777777" w:rsidR="00BA216B" w:rsidRDefault="00BA216B" w:rsidP="00614F98"/>
                    <w:p w14:paraId="2B747A5F" w14:textId="77777777" w:rsidR="00BA216B" w:rsidRDefault="00BA216B" w:rsidP="00614F98"/>
                    <w:p w14:paraId="2E874A15" w14:textId="77777777" w:rsidR="00BA216B" w:rsidRDefault="00BA216B" w:rsidP="00614F98"/>
                    <w:p w14:paraId="1731CA9E" w14:textId="77777777" w:rsidR="00BA216B" w:rsidRDefault="00BA216B" w:rsidP="00614F98"/>
                    <w:p w14:paraId="6C36D1B5" w14:textId="77777777" w:rsidR="00BA216B" w:rsidRDefault="00BA216B" w:rsidP="00614F98"/>
                    <w:p w14:paraId="0E180372" w14:textId="77777777" w:rsidR="00BA216B" w:rsidRDefault="00BA216B" w:rsidP="00614F98"/>
                    <w:p w14:paraId="4A48D51A" w14:textId="77777777" w:rsidR="00BA216B" w:rsidRDefault="00BA216B" w:rsidP="00614F98"/>
                    <w:p w14:paraId="6724121F" w14:textId="77777777" w:rsidR="00BA216B" w:rsidRDefault="00BA216B" w:rsidP="00614F98"/>
                    <w:p w14:paraId="6DD81AA2" w14:textId="77777777" w:rsidR="00BA216B" w:rsidRDefault="00BA216B" w:rsidP="00614F98"/>
                    <w:p w14:paraId="16829DDC" w14:textId="77777777" w:rsidR="00BA216B" w:rsidRDefault="00BA216B" w:rsidP="00614F98"/>
                    <w:p w14:paraId="2BEEAEB4" w14:textId="77777777" w:rsidR="00BA216B" w:rsidRDefault="00BA216B" w:rsidP="00614F98"/>
                    <w:p w14:paraId="7EB1088D" w14:textId="77777777" w:rsidR="00BA216B" w:rsidRDefault="00BA216B" w:rsidP="00614F98"/>
                    <w:p w14:paraId="68A20F44" w14:textId="77777777" w:rsidR="00BA216B" w:rsidRDefault="00BA216B" w:rsidP="00614F98"/>
                    <w:p w14:paraId="2C30A242" w14:textId="77777777" w:rsidR="00BA216B" w:rsidRDefault="00BA216B" w:rsidP="00614F98"/>
                    <w:p w14:paraId="60CD8FCC" w14:textId="77777777" w:rsidR="00BA216B" w:rsidRDefault="00BA216B" w:rsidP="00614F98"/>
                    <w:p w14:paraId="49126C6F" w14:textId="77777777" w:rsidR="00BA216B" w:rsidRDefault="00BA216B" w:rsidP="00614F98"/>
                    <w:p w14:paraId="62D6CAAB" w14:textId="77777777" w:rsidR="00BA216B" w:rsidRDefault="00BA216B" w:rsidP="00614F98"/>
                    <w:p w14:paraId="6529F4FC" w14:textId="77777777" w:rsidR="00BA216B" w:rsidRDefault="00BA216B" w:rsidP="00614F98"/>
                    <w:p w14:paraId="15A852D9" w14:textId="77777777" w:rsidR="00BA216B" w:rsidRDefault="00BA216B" w:rsidP="00614F98"/>
                    <w:p w14:paraId="757F0680" w14:textId="77777777" w:rsidR="00BA216B" w:rsidRDefault="00BA216B" w:rsidP="00614F98"/>
                    <w:p w14:paraId="25295B21" w14:textId="77777777" w:rsidR="00BA216B" w:rsidRDefault="00BA216B" w:rsidP="00614F98"/>
                    <w:p w14:paraId="3E99D9EE" w14:textId="77777777" w:rsidR="00BA216B" w:rsidRDefault="00BA216B" w:rsidP="00614F98"/>
                    <w:p w14:paraId="2F4A4A3E" w14:textId="77777777" w:rsidR="00BA216B" w:rsidRDefault="00BA216B" w:rsidP="00614F98"/>
                    <w:p w14:paraId="500EEAA3" w14:textId="77777777" w:rsidR="00BA216B" w:rsidRDefault="00BA216B" w:rsidP="00614F98"/>
                    <w:p w14:paraId="674C5F4E" w14:textId="77777777" w:rsidR="00BA216B" w:rsidRDefault="00BA216B" w:rsidP="00614F98"/>
                    <w:p w14:paraId="77F12958" w14:textId="77777777" w:rsidR="00BA216B" w:rsidRDefault="00BA216B" w:rsidP="00614F98"/>
                    <w:p w14:paraId="79CC1864" w14:textId="77777777" w:rsidR="00BA216B" w:rsidRDefault="00BA216B" w:rsidP="00614F98"/>
                    <w:p w14:paraId="25D0A53F" w14:textId="77777777" w:rsidR="00BA216B" w:rsidRDefault="00BA216B" w:rsidP="00614F98"/>
                    <w:p w14:paraId="50603189" w14:textId="77777777" w:rsidR="00BA216B" w:rsidRDefault="00BA216B" w:rsidP="00614F98"/>
                    <w:p w14:paraId="155931D5" w14:textId="77777777" w:rsidR="00BA216B" w:rsidRDefault="00BA216B" w:rsidP="00614F98"/>
                    <w:p w14:paraId="19D982C9" w14:textId="77777777" w:rsidR="00BA216B" w:rsidRDefault="00BA216B" w:rsidP="00614F98"/>
                    <w:p w14:paraId="487B1AA8" w14:textId="77777777" w:rsidR="00BA216B" w:rsidRDefault="00BA216B" w:rsidP="00614F98"/>
                    <w:p w14:paraId="35BA7D5E" w14:textId="77777777" w:rsidR="00BA216B" w:rsidRDefault="00BA216B" w:rsidP="00614F98"/>
                    <w:p w14:paraId="4E684CEC" w14:textId="77777777" w:rsidR="00BA216B" w:rsidRDefault="00BA216B" w:rsidP="00614F98"/>
                    <w:p w14:paraId="125BE868" w14:textId="77777777" w:rsidR="00BA216B" w:rsidRDefault="00BA216B" w:rsidP="00614F98"/>
                    <w:p w14:paraId="6AEF9C1F" w14:textId="77777777" w:rsidR="00BA216B" w:rsidRDefault="00BA216B" w:rsidP="00614F98"/>
                    <w:p w14:paraId="05452FE6" w14:textId="77777777" w:rsidR="00BA216B" w:rsidRDefault="00BA216B" w:rsidP="00614F98"/>
                    <w:p w14:paraId="4A4B4DEA" w14:textId="77777777" w:rsidR="00BA216B" w:rsidRDefault="00BA216B" w:rsidP="00614F98"/>
                    <w:p w14:paraId="45F8EF29" w14:textId="77777777" w:rsidR="00BA216B" w:rsidRDefault="00BA216B" w:rsidP="00614F98"/>
                    <w:p w14:paraId="79FBD9F9" w14:textId="77777777" w:rsidR="00BA216B" w:rsidRDefault="00BA216B" w:rsidP="00614F98"/>
                    <w:p w14:paraId="4DE61CBE" w14:textId="77777777" w:rsidR="00BA216B" w:rsidRDefault="00BA216B" w:rsidP="00614F98"/>
                    <w:p w14:paraId="0FE98576" w14:textId="77777777" w:rsidR="00BA216B" w:rsidRDefault="00BA216B" w:rsidP="00614F98"/>
                    <w:p w14:paraId="0CB1AA94" w14:textId="77777777" w:rsidR="00BA216B" w:rsidRDefault="00BA216B" w:rsidP="00614F98"/>
                    <w:p w14:paraId="16E9B7C6" w14:textId="77777777" w:rsidR="00BA216B" w:rsidRDefault="00BA216B" w:rsidP="00614F98"/>
                    <w:p w14:paraId="1F3BEFC3" w14:textId="77777777" w:rsidR="00BA216B" w:rsidRDefault="00BA216B" w:rsidP="00614F98"/>
                    <w:p w14:paraId="5969D498" w14:textId="77777777" w:rsidR="00BA216B" w:rsidRDefault="00BA216B" w:rsidP="00614F98"/>
                    <w:p w14:paraId="4C0DB35E" w14:textId="77777777" w:rsidR="00BA216B" w:rsidRDefault="00BA216B" w:rsidP="00614F98"/>
                    <w:p w14:paraId="44A7096B" w14:textId="77777777" w:rsidR="00BA216B" w:rsidRDefault="00BA216B" w:rsidP="00614F98"/>
                    <w:p w14:paraId="572139C4" w14:textId="77777777" w:rsidR="00BA216B" w:rsidRDefault="00BA216B" w:rsidP="00614F98"/>
                    <w:p w14:paraId="30B2039F" w14:textId="77777777" w:rsidR="00BA216B" w:rsidRDefault="00BA216B" w:rsidP="00614F98"/>
                    <w:p w14:paraId="3841C86C" w14:textId="77777777" w:rsidR="00BA216B" w:rsidRDefault="00BA216B" w:rsidP="00614F98"/>
                    <w:p w14:paraId="4EB2B305" w14:textId="77777777" w:rsidR="00BA216B" w:rsidRDefault="00BA216B" w:rsidP="00614F98"/>
                    <w:p w14:paraId="388AB436" w14:textId="77777777" w:rsidR="00BA216B" w:rsidRDefault="00BA216B" w:rsidP="00614F98"/>
                    <w:p w14:paraId="3C305CF3" w14:textId="77777777" w:rsidR="00BA216B" w:rsidRDefault="00BA216B" w:rsidP="00614F98"/>
                    <w:p w14:paraId="266AAE3F" w14:textId="77777777" w:rsidR="00BA216B" w:rsidRDefault="00BA216B" w:rsidP="00614F98"/>
                    <w:p w14:paraId="65AB63CD" w14:textId="77777777" w:rsidR="00BA216B" w:rsidRDefault="00BA216B" w:rsidP="00614F98"/>
                    <w:p w14:paraId="7B20A329" w14:textId="77777777" w:rsidR="00BA216B" w:rsidRDefault="00BA216B" w:rsidP="00614F98"/>
                    <w:p w14:paraId="2E20471E" w14:textId="77777777" w:rsidR="00BA216B" w:rsidRDefault="00BA216B" w:rsidP="00614F98"/>
                    <w:p w14:paraId="2755210B" w14:textId="77777777" w:rsidR="00BA216B" w:rsidRDefault="00BA216B" w:rsidP="00614F98"/>
                    <w:p w14:paraId="07E15FFE" w14:textId="77777777" w:rsidR="00BA216B" w:rsidRDefault="00BA216B" w:rsidP="00614F98"/>
                    <w:p w14:paraId="6C2C4134" w14:textId="77777777" w:rsidR="00BA216B" w:rsidRDefault="00BA216B" w:rsidP="00614F98"/>
                    <w:p w14:paraId="78CE4EFD" w14:textId="77777777" w:rsidR="00BA216B" w:rsidRDefault="00BA216B" w:rsidP="00614F98"/>
                    <w:p w14:paraId="1DB93DB8" w14:textId="77777777" w:rsidR="00BA216B" w:rsidRDefault="00BA216B" w:rsidP="00614F98"/>
                    <w:p w14:paraId="66816E6B" w14:textId="77777777" w:rsidR="00BA216B" w:rsidRDefault="00BA216B" w:rsidP="00614F98"/>
                    <w:p w14:paraId="0E75F004" w14:textId="77777777" w:rsidR="00BA216B" w:rsidRDefault="00BA216B" w:rsidP="00614F98"/>
                    <w:p w14:paraId="5D858791" w14:textId="77777777" w:rsidR="00BA216B" w:rsidRDefault="00BA216B" w:rsidP="00614F98"/>
                    <w:p w14:paraId="66AEB5C4" w14:textId="77777777" w:rsidR="00BA216B" w:rsidRDefault="00BA216B" w:rsidP="00614F98"/>
                    <w:p w14:paraId="57801637" w14:textId="77777777" w:rsidR="00BA216B" w:rsidRDefault="00BA216B" w:rsidP="00614F98"/>
                    <w:p w14:paraId="67E1190A" w14:textId="77777777" w:rsidR="00BA216B" w:rsidRDefault="00BA216B" w:rsidP="00614F98"/>
                    <w:p w14:paraId="418A8566" w14:textId="77777777" w:rsidR="00BA216B" w:rsidRDefault="00BA216B" w:rsidP="00614F98"/>
                    <w:p w14:paraId="7A2C820D" w14:textId="77777777" w:rsidR="00BA216B" w:rsidRDefault="00BA216B" w:rsidP="00614F98"/>
                    <w:p w14:paraId="1886316C" w14:textId="77777777" w:rsidR="00BA216B" w:rsidRDefault="00BA216B" w:rsidP="00614F98"/>
                    <w:p w14:paraId="6F22CA15" w14:textId="77777777" w:rsidR="00BA216B" w:rsidRDefault="00BA216B" w:rsidP="00614F98"/>
                    <w:p w14:paraId="24AF7D45" w14:textId="77777777" w:rsidR="00BA216B" w:rsidRDefault="00BA216B" w:rsidP="00614F98"/>
                    <w:p w14:paraId="7B657A6F" w14:textId="77777777" w:rsidR="00BA216B" w:rsidRDefault="00BA216B" w:rsidP="00614F98"/>
                    <w:p w14:paraId="7F16E144" w14:textId="77777777" w:rsidR="00BA216B" w:rsidRDefault="00BA216B" w:rsidP="00614F98"/>
                    <w:p w14:paraId="2BCCF21A" w14:textId="77777777" w:rsidR="00BA216B" w:rsidRDefault="00BA216B" w:rsidP="00614F98"/>
                    <w:p w14:paraId="7070A7C8" w14:textId="77777777" w:rsidR="00BA216B" w:rsidRDefault="00BA216B" w:rsidP="00614F98"/>
                    <w:p w14:paraId="2CE1A9C8" w14:textId="77777777" w:rsidR="00BA216B" w:rsidRDefault="00BA216B" w:rsidP="00614F98"/>
                    <w:p w14:paraId="683B1686" w14:textId="77777777" w:rsidR="00BA216B" w:rsidRDefault="00BA216B" w:rsidP="00614F98"/>
                    <w:p w14:paraId="3DDC0DB6" w14:textId="77777777" w:rsidR="00BA216B" w:rsidRDefault="00BA216B" w:rsidP="00614F98"/>
                    <w:p w14:paraId="3E06E2B3" w14:textId="77777777" w:rsidR="00BA216B" w:rsidRDefault="00BA216B" w:rsidP="00614F98"/>
                    <w:p w14:paraId="2933AFDD" w14:textId="77777777" w:rsidR="00BA216B" w:rsidRDefault="00BA216B" w:rsidP="00614F98"/>
                    <w:p w14:paraId="3EEE8C06" w14:textId="77777777" w:rsidR="00BA216B" w:rsidRDefault="00BA216B" w:rsidP="00614F98"/>
                    <w:p w14:paraId="607E9ABE" w14:textId="77777777" w:rsidR="00BA216B" w:rsidRDefault="00BA216B" w:rsidP="00614F98"/>
                    <w:p w14:paraId="74035FAF" w14:textId="77777777" w:rsidR="00BA216B" w:rsidRDefault="00BA216B" w:rsidP="00614F98"/>
                    <w:p w14:paraId="407AB5A9" w14:textId="77777777" w:rsidR="00BA216B" w:rsidRDefault="00BA216B" w:rsidP="00614F98"/>
                    <w:p w14:paraId="3E97DC40" w14:textId="77777777" w:rsidR="00BA216B" w:rsidRDefault="00BA216B" w:rsidP="00614F98"/>
                    <w:p w14:paraId="62E96481" w14:textId="77777777" w:rsidR="00BA216B" w:rsidRDefault="00BA216B" w:rsidP="00614F98"/>
                    <w:p w14:paraId="2EC1A03A" w14:textId="77777777" w:rsidR="00BA216B" w:rsidRDefault="00BA216B" w:rsidP="00614F98"/>
                    <w:p w14:paraId="552C921B" w14:textId="77777777" w:rsidR="00BA216B" w:rsidRDefault="00BA216B" w:rsidP="00614F98"/>
                    <w:p w14:paraId="29EE0920" w14:textId="77777777" w:rsidR="00BA216B" w:rsidRDefault="00BA216B" w:rsidP="00614F98"/>
                    <w:p w14:paraId="2BE0D902" w14:textId="77777777" w:rsidR="00BA216B" w:rsidRDefault="00BA216B" w:rsidP="00614F98"/>
                    <w:p w14:paraId="6BF1E708" w14:textId="77777777" w:rsidR="00BA216B" w:rsidRDefault="00BA216B" w:rsidP="00614F98"/>
                    <w:p w14:paraId="3A391EC9" w14:textId="77777777" w:rsidR="00BA216B" w:rsidRDefault="00BA216B" w:rsidP="00614F98"/>
                    <w:p w14:paraId="3C5EC8AE" w14:textId="77777777" w:rsidR="00BA216B" w:rsidRDefault="00BA216B" w:rsidP="00614F98"/>
                    <w:p w14:paraId="1B4595E0" w14:textId="77777777" w:rsidR="00BA216B" w:rsidRDefault="00BA216B" w:rsidP="00614F98"/>
                    <w:p w14:paraId="579383F9" w14:textId="77777777" w:rsidR="00BA216B" w:rsidRDefault="00BA216B" w:rsidP="00614F98"/>
                    <w:p w14:paraId="513AB9E1" w14:textId="77777777" w:rsidR="00BA216B" w:rsidRDefault="00BA216B" w:rsidP="00614F98"/>
                    <w:p w14:paraId="54F9BF15" w14:textId="77777777" w:rsidR="00BA216B" w:rsidRDefault="00BA216B" w:rsidP="00614F98"/>
                    <w:p w14:paraId="0C247A60" w14:textId="77777777" w:rsidR="00BA216B" w:rsidRDefault="00BA216B" w:rsidP="00614F98"/>
                    <w:p w14:paraId="6E775E02" w14:textId="77777777" w:rsidR="00BA216B" w:rsidRDefault="00BA216B" w:rsidP="00614F98"/>
                    <w:p w14:paraId="745E6836" w14:textId="77777777" w:rsidR="00BA216B" w:rsidRDefault="00BA216B" w:rsidP="00614F98"/>
                    <w:p w14:paraId="64D0D8A0" w14:textId="77777777" w:rsidR="00BA216B" w:rsidRDefault="00BA216B" w:rsidP="00614F98"/>
                    <w:p w14:paraId="3B135974" w14:textId="77777777" w:rsidR="00BA216B" w:rsidRDefault="00BA216B" w:rsidP="00614F98"/>
                    <w:p w14:paraId="705B7D1F" w14:textId="77777777" w:rsidR="00BA216B" w:rsidRDefault="00BA216B" w:rsidP="00614F98"/>
                    <w:p w14:paraId="00DC0122" w14:textId="77777777" w:rsidR="00BA216B" w:rsidRDefault="00BA216B" w:rsidP="00614F98"/>
                    <w:p w14:paraId="13241400" w14:textId="77777777" w:rsidR="00BA216B" w:rsidRDefault="00BA216B" w:rsidP="00614F98"/>
                    <w:p w14:paraId="6A2002A4" w14:textId="77777777" w:rsidR="00BA216B" w:rsidRDefault="00BA216B" w:rsidP="00614F98"/>
                    <w:p w14:paraId="69122D39" w14:textId="77777777" w:rsidR="00BA216B" w:rsidRDefault="00BA216B" w:rsidP="00614F98"/>
                    <w:p w14:paraId="795DCB8E" w14:textId="77777777" w:rsidR="00BA216B" w:rsidRDefault="00BA216B" w:rsidP="00614F98"/>
                    <w:p w14:paraId="1E56FD5A" w14:textId="77777777" w:rsidR="00BA216B" w:rsidRDefault="00BA216B" w:rsidP="00614F98"/>
                    <w:p w14:paraId="0A42156E" w14:textId="77777777" w:rsidR="00BA216B" w:rsidRDefault="00BA216B" w:rsidP="00614F98"/>
                    <w:p w14:paraId="243CC520" w14:textId="77777777" w:rsidR="00BA216B" w:rsidRDefault="00BA216B" w:rsidP="00614F98"/>
                    <w:p w14:paraId="4A631DE3" w14:textId="77777777" w:rsidR="00BA216B" w:rsidRDefault="00BA216B" w:rsidP="00614F98"/>
                    <w:p w14:paraId="577E6F52" w14:textId="77777777" w:rsidR="00BA216B" w:rsidRDefault="00BA216B" w:rsidP="00614F98"/>
                    <w:p w14:paraId="28817F2C" w14:textId="77777777" w:rsidR="00BA216B" w:rsidRDefault="00BA216B" w:rsidP="00614F98"/>
                    <w:p w14:paraId="0AF8816C" w14:textId="77777777" w:rsidR="00BA216B" w:rsidRDefault="00BA216B" w:rsidP="00614F98"/>
                    <w:p w14:paraId="7A89B5D1" w14:textId="77777777" w:rsidR="00BA216B" w:rsidRDefault="00BA216B" w:rsidP="00614F98"/>
                    <w:p w14:paraId="10110BDD" w14:textId="77777777" w:rsidR="00BA216B" w:rsidRDefault="00BA216B" w:rsidP="00614F98"/>
                    <w:p w14:paraId="7900D75A" w14:textId="77777777" w:rsidR="00BA216B" w:rsidRDefault="00BA216B" w:rsidP="00614F98"/>
                    <w:p w14:paraId="30528F22" w14:textId="77777777" w:rsidR="00BA216B" w:rsidRDefault="00BA216B" w:rsidP="00614F98"/>
                    <w:p w14:paraId="6A49D381" w14:textId="77777777" w:rsidR="00BA216B" w:rsidRDefault="00BA216B" w:rsidP="00614F98"/>
                    <w:p w14:paraId="2D43F8FF" w14:textId="77777777" w:rsidR="00BA216B" w:rsidRDefault="00BA216B" w:rsidP="00614F98"/>
                    <w:p w14:paraId="23B40F27" w14:textId="77777777" w:rsidR="00BA216B" w:rsidRDefault="00BA216B" w:rsidP="00614F98"/>
                    <w:p w14:paraId="4DB60DB4" w14:textId="77777777" w:rsidR="00BA216B" w:rsidRDefault="00BA216B" w:rsidP="00614F98"/>
                    <w:p w14:paraId="5C38979E" w14:textId="77777777" w:rsidR="00BA216B" w:rsidRDefault="00BA216B" w:rsidP="00614F98"/>
                    <w:p w14:paraId="021D7174" w14:textId="77777777" w:rsidR="00BA216B" w:rsidRDefault="00BA216B" w:rsidP="00614F98"/>
                    <w:p w14:paraId="3E961594" w14:textId="77777777" w:rsidR="00BA216B" w:rsidRDefault="00BA216B" w:rsidP="00614F98"/>
                    <w:p w14:paraId="1EC6AF94" w14:textId="77777777" w:rsidR="00BA216B" w:rsidRDefault="00BA216B" w:rsidP="00614F98"/>
                    <w:p w14:paraId="474A7EF5" w14:textId="77777777" w:rsidR="00BA216B" w:rsidRDefault="00BA216B" w:rsidP="00614F98"/>
                    <w:p w14:paraId="0FF54DB4" w14:textId="77777777" w:rsidR="00BA216B" w:rsidRDefault="00BA216B" w:rsidP="00614F98"/>
                    <w:p w14:paraId="50B2BDEB" w14:textId="77777777" w:rsidR="00BA216B" w:rsidRDefault="00BA216B" w:rsidP="00614F98"/>
                    <w:p w14:paraId="742CBDCE" w14:textId="77777777" w:rsidR="00BA216B" w:rsidRDefault="00BA216B" w:rsidP="00614F98"/>
                    <w:p w14:paraId="737A7514" w14:textId="77777777" w:rsidR="00BA216B" w:rsidRDefault="00BA216B" w:rsidP="00614F98"/>
                    <w:p w14:paraId="3BEA7A2D" w14:textId="77777777" w:rsidR="00BA216B" w:rsidRDefault="00BA216B" w:rsidP="00614F98"/>
                    <w:p w14:paraId="2D5DD835" w14:textId="77777777" w:rsidR="00BA216B" w:rsidRDefault="00BA216B" w:rsidP="00614F98"/>
                    <w:p w14:paraId="043C2427" w14:textId="77777777" w:rsidR="00BA216B" w:rsidRDefault="00BA216B" w:rsidP="00614F98"/>
                    <w:p w14:paraId="124396CE" w14:textId="77777777" w:rsidR="00BA216B" w:rsidRDefault="00BA216B" w:rsidP="00614F98"/>
                    <w:p w14:paraId="45FD1DE0" w14:textId="77777777" w:rsidR="00BA216B" w:rsidRDefault="00BA216B" w:rsidP="00614F98"/>
                    <w:p w14:paraId="1A6FE754" w14:textId="77777777" w:rsidR="00BA216B" w:rsidRDefault="00BA216B" w:rsidP="00614F98"/>
                    <w:p w14:paraId="520A49E5" w14:textId="77777777" w:rsidR="00BA216B" w:rsidRDefault="00BA216B" w:rsidP="00614F98"/>
                    <w:p w14:paraId="6FC1C1DC" w14:textId="77777777" w:rsidR="00BA216B" w:rsidRDefault="00BA216B" w:rsidP="00614F98"/>
                    <w:p w14:paraId="773715CC" w14:textId="77777777" w:rsidR="00BA216B" w:rsidRDefault="00BA216B" w:rsidP="00614F98"/>
                    <w:p w14:paraId="174C1D23" w14:textId="77777777" w:rsidR="00BA216B" w:rsidRDefault="00BA216B" w:rsidP="00614F98"/>
                    <w:p w14:paraId="5E067C17" w14:textId="77777777" w:rsidR="00BA216B" w:rsidRDefault="00BA216B" w:rsidP="00614F98"/>
                    <w:p w14:paraId="39D356EC" w14:textId="77777777" w:rsidR="00BA216B" w:rsidRDefault="00BA216B" w:rsidP="00614F98"/>
                    <w:p w14:paraId="7BBA6A08" w14:textId="77777777" w:rsidR="00BA216B" w:rsidRDefault="00BA216B" w:rsidP="00614F98"/>
                    <w:p w14:paraId="3982ADFE" w14:textId="77777777" w:rsidR="00BA216B" w:rsidRDefault="00BA216B" w:rsidP="00614F98"/>
                    <w:p w14:paraId="6559B121" w14:textId="77777777" w:rsidR="00BA216B" w:rsidRDefault="00BA216B" w:rsidP="00614F98"/>
                    <w:p w14:paraId="3CED203F" w14:textId="77777777" w:rsidR="00BA216B" w:rsidRDefault="00BA216B" w:rsidP="00614F98"/>
                    <w:p w14:paraId="6FFAE1E2" w14:textId="77777777" w:rsidR="00BA216B" w:rsidRDefault="00BA216B" w:rsidP="00614F98"/>
                    <w:p w14:paraId="06B88282" w14:textId="77777777" w:rsidR="00BA216B" w:rsidRDefault="00BA216B" w:rsidP="00614F98"/>
                    <w:p w14:paraId="6F735BD0" w14:textId="77777777" w:rsidR="00BA216B" w:rsidRDefault="00BA216B" w:rsidP="00614F98"/>
                    <w:p w14:paraId="3796294F" w14:textId="77777777" w:rsidR="00BA216B" w:rsidRDefault="00BA216B" w:rsidP="00614F98"/>
                    <w:p w14:paraId="16BB8129" w14:textId="77777777" w:rsidR="00BA216B" w:rsidRDefault="00BA216B" w:rsidP="00614F98"/>
                    <w:p w14:paraId="3256C3FC" w14:textId="77777777" w:rsidR="00BA216B" w:rsidRDefault="00BA216B" w:rsidP="00614F98"/>
                    <w:p w14:paraId="45A955F7" w14:textId="77777777" w:rsidR="00BA216B" w:rsidRDefault="00BA216B" w:rsidP="00614F98"/>
                    <w:p w14:paraId="0C53C025" w14:textId="77777777" w:rsidR="00BA216B" w:rsidRDefault="00BA216B" w:rsidP="00614F98"/>
                    <w:p w14:paraId="03FF1600" w14:textId="77777777" w:rsidR="00BA216B" w:rsidRDefault="00BA216B" w:rsidP="00614F98"/>
                    <w:p w14:paraId="6BFBA735" w14:textId="77777777" w:rsidR="00BA216B" w:rsidRDefault="00BA216B" w:rsidP="00614F98"/>
                    <w:p w14:paraId="304A98B6" w14:textId="77777777" w:rsidR="00BA216B" w:rsidRDefault="00BA216B" w:rsidP="00614F98"/>
                    <w:p w14:paraId="38D14CB8" w14:textId="77777777" w:rsidR="00BA216B" w:rsidRDefault="00BA216B" w:rsidP="00614F98"/>
                    <w:p w14:paraId="5078F713" w14:textId="77777777" w:rsidR="00BA216B" w:rsidRDefault="00BA216B" w:rsidP="00614F98"/>
                    <w:p w14:paraId="4BAB71A3" w14:textId="77777777" w:rsidR="00BA216B" w:rsidRDefault="00BA216B" w:rsidP="00614F98"/>
                    <w:p w14:paraId="0B335CF9" w14:textId="77777777" w:rsidR="00BA216B" w:rsidRDefault="00BA216B" w:rsidP="00614F98"/>
                    <w:p w14:paraId="4C827F5E" w14:textId="77777777" w:rsidR="00BA216B" w:rsidRDefault="00BA216B" w:rsidP="00614F98"/>
                    <w:p w14:paraId="455D1ADB" w14:textId="77777777" w:rsidR="00BA216B" w:rsidRDefault="00BA216B" w:rsidP="00614F98"/>
                    <w:p w14:paraId="1FDC1801" w14:textId="77777777" w:rsidR="00BA216B" w:rsidRDefault="00BA216B" w:rsidP="00614F98"/>
                    <w:p w14:paraId="5991AD09" w14:textId="77777777" w:rsidR="00BA216B" w:rsidRDefault="00BA216B" w:rsidP="00614F98"/>
                    <w:p w14:paraId="44A827D5" w14:textId="77777777" w:rsidR="00BA216B" w:rsidRDefault="00BA216B" w:rsidP="00614F98"/>
                    <w:p w14:paraId="020CEFFF" w14:textId="77777777" w:rsidR="00BA216B" w:rsidRDefault="00BA216B" w:rsidP="00614F98"/>
                    <w:p w14:paraId="455FC667" w14:textId="77777777" w:rsidR="00BA216B" w:rsidRDefault="00BA216B" w:rsidP="00614F98"/>
                    <w:p w14:paraId="064B432D" w14:textId="77777777" w:rsidR="00BA216B" w:rsidRDefault="00BA216B" w:rsidP="00614F98"/>
                    <w:p w14:paraId="105CD318" w14:textId="77777777" w:rsidR="00BA216B" w:rsidRDefault="00BA216B" w:rsidP="00614F98"/>
                    <w:p w14:paraId="541AE69B" w14:textId="77777777" w:rsidR="00BA216B" w:rsidRDefault="00BA216B" w:rsidP="00614F98"/>
                    <w:p w14:paraId="270DAC91" w14:textId="77777777" w:rsidR="00BA216B" w:rsidRDefault="00BA216B" w:rsidP="00614F98"/>
                    <w:p w14:paraId="52A1EB80" w14:textId="77777777" w:rsidR="00BA216B" w:rsidRDefault="00BA216B" w:rsidP="00614F98"/>
                    <w:p w14:paraId="28D46984" w14:textId="77777777" w:rsidR="00BA216B" w:rsidRDefault="00BA216B" w:rsidP="00614F98"/>
                    <w:p w14:paraId="77E0A286" w14:textId="77777777" w:rsidR="00BA216B" w:rsidRDefault="00BA216B" w:rsidP="00614F98"/>
                    <w:p w14:paraId="7FC7EA02" w14:textId="77777777" w:rsidR="00BA216B" w:rsidRDefault="00BA216B" w:rsidP="00614F98"/>
                    <w:p w14:paraId="33694E55" w14:textId="77777777" w:rsidR="00BA216B" w:rsidRDefault="00BA216B" w:rsidP="00614F98"/>
                    <w:p w14:paraId="69EED33D" w14:textId="77777777" w:rsidR="00BA216B" w:rsidRDefault="00BA216B" w:rsidP="00614F98"/>
                    <w:p w14:paraId="0A2ACC7D" w14:textId="77777777" w:rsidR="00BA216B" w:rsidRDefault="00BA216B" w:rsidP="00614F98"/>
                    <w:p w14:paraId="26F39E85" w14:textId="77777777" w:rsidR="00BA216B" w:rsidRDefault="00BA216B" w:rsidP="00614F98"/>
                    <w:p w14:paraId="6B151640" w14:textId="77777777" w:rsidR="00BA216B" w:rsidRDefault="00BA216B" w:rsidP="00614F98"/>
                    <w:p w14:paraId="23038F76" w14:textId="77777777" w:rsidR="00BA216B" w:rsidRDefault="00BA216B" w:rsidP="00614F98"/>
                    <w:p w14:paraId="5AA35F3B" w14:textId="77777777" w:rsidR="00BA216B" w:rsidRDefault="00BA216B" w:rsidP="00614F98"/>
                    <w:p w14:paraId="48895192" w14:textId="77777777" w:rsidR="00BA216B" w:rsidRDefault="00BA216B" w:rsidP="00614F98"/>
                    <w:p w14:paraId="570B2089" w14:textId="77777777" w:rsidR="00BA216B" w:rsidRDefault="00BA216B" w:rsidP="00614F98"/>
                    <w:p w14:paraId="60EC0115" w14:textId="77777777" w:rsidR="00BA216B" w:rsidRDefault="00BA216B" w:rsidP="00614F98"/>
                    <w:p w14:paraId="58F2703F" w14:textId="77777777" w:rsidR="00BA216B" w:rsidRDefault="00BA216B" w:rsidP="00614F98"/>
                    <w:p w14:paraId="67C9171F" w14:textId="77777777" w:rsidR="00BA216B" w:rsidRDefault="00BA216B" w:rsidP="00614F98"/>
                    <w:p w14:paraId="2888F23B" w14:textId="77777777" w:rsidR="00BA216B" w:rsidRDefault="00BA216B" w:rsidP="00614F98"/>
                    <w:p w14:paraId="28C17F7A" w14:textId="77777777" w:rsidR="00BA216B" w:rsidRDefault="00BA216B" w:rsidP="00614F98"/>
                    <w:p w14:paraId="22442E15" w14:textId="77777777" w:rsidR="00BA216B" w:rsidRDefault="00BA216B" w:rsidP="00614F98"/>
                    <w:p w14:paraId="2CA8AF66" w14:textId="77777777" w:rsidR="00BA216B" w:rsidRDefault="00BA216B" w:rsidP="00614F98"/>
                    <w:p w14:paraId="5E5DB8BD" w14:textId="77777777" w:rsidR="00BA216B" w:rsidRDefault="00BA216B" w:rsidP="00614F98"/>
                    <w:p w14:paraId="4C851EF3" w14:textId="77777777" w:rsidR="00BA216B" w:rsidRDefault="00BA216B" w:rsidP="00614F98"/>
                    <w:p w14:paraId="2A012685" w14:textId="77777777" w:rsidR="00BA216B" w:rsidRDefault="00BA216B" w:rsidP="00614F98"/>
                    <w:p w14:paraId="092F98C8" w14:textId="77777777" w:rsidR="00BA216B" w:rsidRDefault="00BA216B" w:rsidP="00614F98"/>
                    <w:p w14:paraId="0204E9AE" w14:textId="77777777" w:rsidR="00BA216B" w:rsidRDefault="00BA216B" w:rsidP="00614F98"/>
                    <w:p w14:paraId="11857475" w14:textId="77777777" w:rsidR="00BA216B" w:rsidRDefault="00BA216B" w:rsidP="00614F98"/>
                    <w:p w14:paraId="47D1617B" w14:textId="77777777" w:rsidR="00BA216B" w:rsidRDefault="00BA216B" w:rsidP="00614F98"/>
                    <w:p w14:paraId="46958646" w14:textId="77777777" w:rsidR="00BA216B" w:rsidRDefault="00BA216B" w:rsidP="00614F98"/>
                    <w:p w14:paraId="714CF60E" w14:textId="77777777" w:rsidR="00BA216B" w:rsidRDefault="00BA216B" w:rsidP="00614F98"/>
                    <w:p w14:paraId="308873FE" w14:textId="77777777" w:rsidR="00BA216B" w:rsidRDefault="00BA216B" w:rsidP="00614F98"/>
                    <w:p w14:paraId="7DD6A951" w14:textId="77777777" w:rsidR="00BA216B" w:rsidRDefault="00BA216B" w:rsidP="00614F98"/>
                    <w:p w14:paraId="2F2A84A9" w14:textId="77777777" w:rsidR="00BA216B" w:rsidRDefault="00BA216B" w:rsidP="00614F98"/>
                    <w:p w14:paraId="0D30012B" w14:textId="77777777" w:rsidR="00BA216B" w:rsidRDefault="00BA216B" w:rsidP="00614F98"/>
                    <w:p w14:paraId="05A983D3" w14:textId="77777777" w:rsidR="00BA216B" w:rsidRDefault="00BA216B" w:rsidP="00614F98"/>
                    <w:p w14:paraId="5332E7C7" w14:textId="77777777" w:rsidR="00BA216B" w:rsidRDefault="00BA216B" w:rsidP="00614F98"/>
                    <w:p w14:paraId="62F2AAFC" w14:textId="77777777" w:rsidR="00BA216B" w:rsidRDefault="00BA216B" w:rsidP="00614F98"/>
                    <w:p w14:paraId="129682C1" w14:textId="77777777" w:rsidR="00BA216B" w:rsidRDefault="00BA216B" w:rsidP="00614F98"/>
                    <w:p w14:paraId="3322ED99" w14:textId="77777777" w:rsidR="00BA216B" w:rsidRDefault="00BA216B" w:rsidP="00614F98"/>
                    <w:p w14:paraId="5E01C4FF" w14:textId="77777777" w:rsidR="00BA216B" w:rsidRDefault="00BA216B" w:rsidP="00614F98"/>
                    <w:p w14:paraId="04EF503E" w14:textId="77777777" w:rsidR="00BA216B" w:rsidRDefault="00BA216B" w:rsidP="00614F98"/>
                    <w:p w14:paraId="6BE619B0" w14:textId="77777777" w:rsidR="00BA216B" w:rsidRDefault="00BA216B" w:rsidP="00614F98"/>
                    <w:p w14:paraId="7574537E" w14:textId="77777777" w:rsidR="00BA216B" w:rsidRDefault="00BA216B" w:rsidP="00614F98"/>
                    <w:p w14:paraId="0AB411F9" w14:textId="77777777" w:rsidR="00BA216B" w:rsidRDefault="00BA216B" w:rsidP="00614F98"/>
                    <w:p w14:paraId="3922210C" w14:textId="77777777" w:rsidR="00BA216B" w:rsidRDefault="00BA216B" w:rsidP="00614F98"/>
                    <w:p w14:paraId="6D5AADE9" w14:textId="77777777" w:rsidR="00BA216B" w:rsidRDefault="00BA216B" w:rsidP="00614F98"/>
                    <w:p w14:paraId="4ACEBAB5" w14:textId="77777777" w:rsidR="00BA216B" w:rsidRDefault="00BA216B" w:rsidP="00614F98"/>
                    <w:p w14:paraId="77DD7D5A" w14:textId="77777777" w:rsidR="00BA216B" w:rsidRDefault="00BA216B" w:rsidP="00614F98"/>
                    <w:p w14:paraId="071EF077" w14:textId="77777777" w:rsidR="00BA216B" w:rsidRDefault="00BA216B" w:rsidP="00614F98"/>
                    <w:p w14:paraId="48FBC7FE" w14:textId="77777777" w:rsidR="00BA216B" w:rsidRDefault="00BA216B" w:rsidP="00614F98"/>
                    <w:p w14:paraId="7E342F0A" w14:textId="77777777" w:rsidR="00BA216B" w:rsidRDefault="00BA216B" w:rsidP="00614F98"/>
                    <w:p w14:paraId="32FD95AF" w14:textId="77777777" w:rsidR="00BA216B" w:rsidRDefault="00BA216B" w:rsidP="00614F98"/>
                    <w:p w14:paraId="45642893" w14:textId="77777777" w:rsidR="00BA216B" w:rsidRDefault="00BA216B" w:rsidP="00614F98"/>
                    <w:p w14:paraId="2E756C9D" w14:textId="77777777" w:rsidR="00BA216B" w:rsidRDefault="00BA216B" w:rsidP="00614F98"/>
                    <w:p w14:paraId="69D49B60" w14:textId="77777777" w:rsidR="00BA216B" w:rsidRDefault="00BA216B" w:rsidP="00614F98"/>
                    <w:p w14:paraId="1C5991A3" w14:textId="77777777" w:rsidR="00BA216B" w:rsidRDefault="00BA216B" w:rsidP="00614F98"/>
                    <w:p w14:paraId="3334D2F0" w14:textId="77777777" w:rsidR="00BA216B" w:rsidRDefault="00BA216B" w:rsidP="00614F98"/>
                    <w:p w14:paraId="0C8D07EC" w14:textId="77777777" w:rsidR="00BA216B" w:rsidRDefault="00BA216B" w:rsidP="00614F98"/>
                    <w:p w14:paraId="1975AE32" w14:textId="77777777" w:rsidR="00BA216B" w:rsidRDefault="00BA216B" w:rsidP="00614F98"/>
                    <w:p w14:paraId="52A87640" w14:textId="77777777" w:rsidR="00BA216B" w:rsidRDefault="00BA216B" w:rsidP="00614F98"/>
                    <w:p w14:paraId="23CD5709" w14:textId="77777777" w:rsidR="00BA216B" w:rsidRDefault="00BA216B" w:rsidP="00614F98"/>
                    <w:p w14:paraId="1790A952" w14:textId="77777777" w:rsidR="00BA216B" w:rsidRDefault="00BA216B" w:rsidP="00614F98"/>
                    <w:p w14:paraId="23BC7958" w14:textId="77777777" w:rsidR="00BA216B" w:rsidRDefault="00BA216B" w:rsidP="00614F98"/>
                    <w:p w14:paraId="1087F48C" w14:textId="77777777" w:rsidR="00BA216B" w:rsidRDefault="00BA216B" w:rsidP="00614F98"/>
                    <w:p w14:paraId="4ABD4E97" w14:textId="77777777" w:rsidR="00BA216B" w:rsidRDefault="00BA216B" w:rsidP="00614F98"/>
                    <w:p w14:paraId="5B7CC561" w14:textId="77777777" w:rsidR="00BA216B" w:rsidRDefault="00BA216B" w:rsidP="00614F98"/>
                    <w:p w14:paraId="5CAD01DD" w14:textId="77777777" w:rsidR="00BA216B" w:rsidRDefault="00BA216B" w:rsidP="00614F98"/>
                    <w:p w14:paraId="742D5D23" w14:textId="77777777" w:rsidR="00BA216B" w:rsidRDefault="00BA216B" w:rsidP="00614F98"/>
                    <w:p w14:paraId="0B5B1076" w14:textId="77777777" w:rsidR="00BA216B" w:rsidRDefault="00BA216B" w:rsidP="00614F98"/>
                    <w:p w14:paraId="3F934560" w14:textId="77777777" w:rsidR="00BA216B" w:rsidRDefault="00BA216B" w:rsidP="00614F98"/>
                    <w:p w14:paraId="0FD94ACC" w14:textId="77777777" w:rsidR="00BA216B" w:rsidRDefault="00BA216B" w:rsidP="00614F98"/>
                    <w:p w14:paraId="1E171C33" w14:textId="77777777" w:rsidR="00BA216B" w:rsidRDefault="00BA216B" w:rsidP="00614F98"/>
                    <w:p w14:paraId="77A18AD2" w14:textId="77777777" w:rsidR="00BA216B" w:rsidRDefault="00BA216B" w:rsidP="00614F98"/>
                    <w:p w14:paraId="0B578045" w14:textId="77777777" w:rsidR="00BA216B" w:rsidRDefault="00BA216B" w:rsidP="00614F98"/>
                    <w:p w14:paraId="36E092C9" w14:textId="77777777" w:rsidR="00BA216B" w:rsidRDefault="00BA216B" w:rsidP="00614F98"/>
                    <w:p w14:paraId="606BF9F1" w14:textId="77777777" w:rsidR="00BA216B" w:rsidRDefault="00BA216B" w:rsidP="00614F98"/>
                    <w:p w14:paraId="296072FC" w14:textId="77777777" w:rsidR="00BA216B" w:rsidRDefault="00BA216B" w:rsidP="00614F98"/>
                    <w:p w14:paraId="7427FE9E" w14:textId="77777777" w:rsidR="00BA216B" w:rsidRDefault="00BA216B" w:rsidP="00614F98"/>
                    <w:p w14:paraId="3D5FE1C5" w14:textId="77777777" w:rsidR="00BA216B" w:rsidRDefault="00BA216B" w:rsidP="00614F98"/>
                    <w:p w14:paraId="22650B79" w14:textId="77777777" w:rsidR="00BA216B" w:rsidRDefault="00BA216B" w:rsidP="00614F98"/>
                    <w:p w14:paraId="1975F0AF" w14:textId="77777777" w:rsidR="00BA216B" w:rsidRDefault="00BA216B" w:rsidP="00614F98"/>
                    <w:p w14:paraId="5C9F273D" w14:textId="77777777" w:rsidR="00BA216B" w:rsidRDefault="00BA216B" w:rsidP="00614F98"/>
                    <w:p w14:paraId="60B13BCE" w14:textId="77777777" w:rsidR="00BA216B" w:rsidRDefault="00BA216B" w:rsidP="00614F98"/>
                    <w:p w14:paraId="0A503637" w14:textId="77777777" w:rsidR="00BA216B" w:rsidRDefault="00BA216B" w:rsidP="00614F98"/>
                    <w:p w14:paraId="423C906E" w14:textId="77777777" w:rsidR="00BA216B" w:rsidRDefault="00BA216B" w:rsidP="00614F98"/>
                    <w:p w14:paraId="287DAB7F" w14:textId="77777777" w:rsidR="00BA216B" w:rsidRDefault="00BA216B" w:rsidP="00614F98"/>
                    <w:p w14:paraId="7828F150" w14:textId="77777777" w:rsidR="00BA216B" w:rsidRDefault="00BA216B" w:rsidP="00614F98"/>
                    <w:p w14:paraId="55BE8385" w14:textId="77777777" w:rsidR="00BA216B" w:rsidRDefault="00BA216B" w:rsidP="00614F98"/>
                    <w:p w14:paraId="08C87018" w14:textId="77777777" w:rsidR="00BA216B" w:rsidRDefault="00BA216B" w:rsidP="00614F98"/>
                    <w:p w14:paraId="0C80F5FB" w14:textId="77777777" w:rsidR="00BA216B" w:rsidRDefault="00BA216B" w:rsidP="00614F98"/>
                    <w:p w14:paraId="4A694692" w14:textId="77777777" w:rsidR="00BA216B" w:rsidRDefault="00BA216B" w:rsidP="00614F98"/>
                    <w:p w14:paraId="43C52535" w14:textId="77777777" w:rsidR="00BA216B" w:rsidRDefault="00BA216B" w:rsidP="00614F98"/>
                    <w:p w14:paraId="7D3137BE" w14:textId="77777777" w:rsidR="00BA216B" w:rsidRDefault="00BA216B" w:rsidP="00614F98"/>
                    <w:p w14:paraId="64347DE4" w14:textId="77777777" w:rsidR="00BA216B" w:rsidRDefault="00BA216B" w:rsidP="00614F98"/>
                    <w:p w14:paraId="4CCE760F" w14:textId="77777777" w:rsidR="00BA216B" w:rsidRDefault="00BA216B" w:rsidP="00614F98"/>
                    <w:p w14:paraId="2793FC4F" w14:textId="77777777" w:rsidR="00BA216B" w:rsidRDefault="00BA216B" w:rsidP="00614F98"/>
                    <w:p w14:paraId="73433AE3" w14:textId="77777777" w:rsidR="00BA216B" w:rsidRDefault="00BA216B" w:rsidP="00614F98"/>
                    <w:p w14:paraId="75370EA6" w14:textId="77777777" w:rsidR="00BA216B" w:rsidRDefault="00BA216B" w:rsidP="00614F98"/>
                    <w:p w14:paraId="5C39DDA1" w14:textId="77777777" w:rsidR="00BA216B" w:rsidRDefault="00BA216B" w:rsidP="00614F98"/>
                    <w:p w14:paraId="32F855E9" w14:textId="77777777" w:rsidR="00BA216B" w:rsidRDefault="00BA216B" w:rsidP="00614F98"/>
                    <w:p w14:paraId="7C049F1C" w14:textId="77777777" w:rsidR="00BA216B" w:rsidRDefault="00BA216B" w:rsidP="00614F98"/>
                    <w:p w14:paraId="585902B6" w14:textId="77777777" w:rsidR="00BA216B" w:rsidRDefault="00BA216B" w:rsidP="00614F98"/>
                    <w:p w14:paraId="69C9DE99" w14:textId="77777777" w:rsidR="00BA216B" w:rsidRDefault="00BA216B" w:rsidP="00614F98"/>
                    <w:p w14:paraId="006D95A9" w14:textId="77777777" w:rsidR="00BA216B" w:rsidRDefault="00BA216B" w:rsidP="00614F98"/>
                    <w:p w14:paraId="07133476" w14:textId="77777777" w:rsidR="00BA216B" w:rsidRDefault="00BA216B" w:rsidP="00614F98"/>
                    <w:p w14:paraId="06D051F6" w14:textId="77777777" w:rsidR="00BA216B" w:rsidRDefault="00BA216B" w:rsidP="00614F98"/>
                    <w:p w14:paraId="00E5071A" w14:textId="77777777" w:rsidR="00BA216B" w:rsidRDefault="00BA216B" w:rsidP="00614F98"/>
                    <w:p w14:paraId="6D4E192B" w14:textId="77777777" w:rsidR="00BA216B" w:rsidRDefault="00BA216B" w:rsidP="00614F98"/>
                    <w:p w14:paraId="682868F7" w14:textId="77777777" w:rsidR="00BA216B" w:rsidRDefault="00BA216B" w:rsidP="00614F98"/>
                    <w:p w14:paraId="714FAD5C" w14:textId="77777777" w:rsidR="00BA216B" w:rsidRDefault="00BA216B" w:rsidP="00614F98"/>
                    <w:p w14:paraId="18BA9644" w14:textId="77777777" w:rsidR="00BA216B" w:rsidRDefault="00BA216B" w:rsidP="00614F98"/>
                    <w:p w14:paraId="49235B49" w14:textId="77777777" w:rsidR="00BA216B" w:rsidRDefault="00BA216B" w:rsidP="00614F98"/>
                    <w:p w14:paraId="6C71DC47" w14:textId="77777777" w:rsidR="00BA216B" w:rsidRDefault="00BA216B" w:rsidP="00614F98"/>
                    <w:p w14:paraId="671C8B0C" w14:textId="77777777" w:rsidR="00BA216B" w:rsidRDefault="00BA216B" w:rsidP="00614F98"/>
                    <w:p w14:paraId="4D0F43EB" w14:textId="77777777" w:rsidR="00BA216B" w:rsidRDefault="00BA216B" w:rsidP="00614F98"/>
                    <w:p w14:paraId="5DAD722D" w14:textId="77777777" w:rsidR="00BA216B" w:rsidRDefault="00BA216B" w:rsidP="00614F98"/>
                    <w:p w14:paraId="62020016" w14:textId="77777777" w:rsidR="00BA216B" w:rsidRDefault="00BA216B" w:rsidP="00614F98"/>
                    <w:p w14:paraId="01CA40BC" w14:textId="77777777" w:rsidR="00BA216B" w:rsidRDefault="00BA216B" w:rsidP="00614F98"/>
                    <w:p w14:paraId="47221F9F" w14:textId="77777777" w:rsidR="00BA216B" w:rsidRDefault="00BA216B" w:rsidP="00614F98"/>
                    <w:p w14:paraId="032400DE" w14:textId="77777777" w:rsidR="00BA216B" w:rsidRDefault="00BA216B" w:rsidP="00614F98"/>
                    <w:p w14:paraId="1741F08F" w14:textId="77777777" w:rsidR="00BA216B" w:rsidRDefault="00BA216B" w:rsidP="00614F98"/>
                    <w:p w14:paraId="57B6625C" w14:textId="77777777" w:rsidR="00BA216B" w:rsidRDefault="00BA216B" w:rsidP="00614F98"/>
                    <w:p w14:paraId="0AE84E0C" w14:textId="77777777" w:rsidR="00BA216B" w:rsidRDefault="00BA216B" w:rsidP="00614F98"/>
                    <w:p w14:paraId="0D06E80C" w14:textId="77777777" w:rsidR="00BA216B" w:rsidRDefault="00BA216B" w:rsidP="00614F98"/>
                    <w:p w14:paraId="5D00C4FD" w14:textId="77777777" w:rsidR="00BA216B" w:rsidRDefault="00BA216B" w:rsidP="00614F98"/>
                    <w:p w14:paraId="0191F355" w14:textId="77777777" w:rsidR="00BA216B" w:rsidRDefault="00BA216B" w:rsidP="00614F98"/>
                    <w:p w14:paraId="5730BA0D" w14:textId="77777777" w:rsidR="00BA216B" w:rsidRDefault="00BA216B" w:rsidP="00614F98"/>
                    <w:p w14:paraId="035E6B14" w14:textId="77777777" w:rsidR="00BA216B" w:rsidRDefault="00BA216B" w:rsidP="00614F98"/>
                    <w:p w14:paraId="583EA1DA" w14:textId="77777777" w:rsidR="00BA216B" w:rsidRDefault="00BA216B" w:rsidP="00614F98"/>
                    <w:p w14:paraId="75D3FBE3" w14:textId="77777777" w:rsidR="00BA216B" w:rsidRDefault="00BA216B" w:rsidP="00614F98"/>
                    <w:p w14:paraId="60732F8B" w14:textId="77777777" w:rsidR="00BA216B" w:rsidRDefault="00BA216B" w:rsidP="00614F98"/>
                    <w:p w14:paraId="3DF3DFE8" w14:textId="77777777" w:rsidR="00BA216B" w:rsidRDefault="00BA216B" w:rsidP="00614F98"/>
                    <w:p w14:paraId="4FE19D26" w14:textId="77777777" w:rsidR="00BA216B" w:rsidRDefault="00BA216B" w:rsidP="00614F98"/>
                    <w:p w14:paraId="1D569ACA" w14:textId="77777777" w:rsidR="00BA216B" w:rsidRDefault="00BA216B" w:rsidP="00614F98"/>
                    <w:p w14:paraId="1E7D0503" w14:textId="77777777" w:rsidR="00BA216B" w:rsidRDefault="00BA216B" w:rsidP="00614F98"/>
                    <w:p w14:paraId="3D35FE76" w14:textId="77777777" w:rsidR="00BA216B" w:rsidRDefault="00BA216B" w:rsidP="00614F98"/>
                    <w:p w14:paraId="5B6FBB73" w14:textId="77777777" w:rsidR="00BA216B" w:rsidRDefault="00BA216B" w:rsidP="00614F98"/>
                    <w:p w14:paraId="687708A9" w14:textId="77777777" w:rsidR="00BA216B" w:rsidRDefault="00BA216B" w:rsidP="00614F98"/>
                    <w:p w14:paraId="39942C16" w14:textId="77777777" w:rsidR="00BA216B" w:rsidRDefault="00BA216B" w:rsidP="00614F98"/>
                    <w:p w14:paraId="046C2907" w14:textId="77777777" w:rsidR="00BA216B" w:rsidRDefault="00BA216B" w:rsidP="00614F98"/>
                    <w:p w14:paraId="446EADA3" w14:textId="77777777" w:rsidR="00BA216B" w:rsidRDefault="00BA216B" w:rsidP="00614F98"/>
                    <w:p w14:paraId="6508139D" w14:textId="77777777" w:rsidR="00BA216B" w:rsidRDefault="00BA216B" w:rsidP="00614F98"/>
                    <w:p w14:paraId="01E5603B" w14:textId="77777777" w:rsidR="00BA216B" w:rsidRDefault="00BA216B" w:rsidP="00614F98"/>
                    <w:p w14:paraId="57A96404" w14:textId="77777777" w:rsidR="00BA216B" w:rsidRDefault="00BA216B" w:rsidP="00614F98"/>
                    <w:p w14:paraId="186ECA38" w14:textId="77777777" w:rsidR="00BA216B" w:rsidRDefault="00BA216B" w:rsidP="00614F98"/>
                    <w:p w14:paraId="6D508BE0" w14:textId="77777777" w:rsidR="00BA216B" w:rsidRDefault="00BA216B" w:rsidP="00614F98"/>
                    <w:p w14:paraId="4612FFCB" w14:textId="77777777" w:rsidR="00BA216B" w:rsidRDefault="00BA216B" w:rsidP="00614F98"/>
                    <w:p w14:paraId="61EBEC7B" w14:textId="77777777" w:rsidR="00BA216B" w:rsidRDefault="00BA216B" w:rsidP="00614F98"/>
                    <w:p w14:paraId="32DC0D71" w14:textId="77777777" w:rsidR="00BA216B" w:rsidRDefault="00BA216B" w:rsidP="00614F98"/>
                    <w:p w14:paraId="3EFC6AF6" w14:textId="77777777" w:rsidR="00BA216B" w:rsidRDefault="00BA216B" w:rsidP="00614F98"/>
                    <w:p w14:paraId="74A04112" w14:textId="77777777" w:rsidR="00BA216B" w:rsidRDefault="00BA216B" w:rsidP="00614F98"/>
                    <w:p w14:paraId="42ED4A59" w14:textId="77777777" w:rsidR="00BA216B" w:rsidRDefault="00BA216B" w:rsidP="00614F98"/>
                    <w:p w14:paraId="244A0715" w14:textId="77777777" w:rsidR="00BA216B" w:rsidRDefault="00BA216B" w:rsidP="00614F98"/>
                    <w:p w14:paraId="46FE86CC" w14:textId="77777777" w:rsidR="00BA216B" w:rsidRDefault="00BA216B" w:rsidP="00614F98"/>
                    <w:p w14:paraId="2D86159B" w14:textId="77777777" w:rsidR="00BA216B" w:rsidRDefault="00BA216B" w:rsidP="00614F98"/>
                    <w:p w14:paraId="0BF79874" w14:textId="77777777" w:rsidR="00BA216B" w:rsidRDefault="00BA216B" w:rsidP="00614F98"/>
                    <w:p w14:paraId="34A05602" w14:textId="77777777" w:rsidR="00BA216B" w:rsidRDefault="00BA216B" w:rsidP="00614F98"/>
                    <w:p w14:paraId="06106997" w14:textId="77777777" w:rsidR="00BA216B" w:rsidRDefault="00BA216B" w:rsidP="00614F98"/>
                    <w:p w14:paraId="3EAF77AF" w14:textId="77777777" w:rsidR="00BA216B" w:rsidRDefault="00BA216B" w:rsidP="00614F98"/>
                    <w:p w14:paraId="6C8F4665" w14:textId="77777777" w:rsidR="00BA216B" w:rsidRDefault="00BA216B" w:rsidP="00614F98"/>
                    <w:p w14:paraId="4F8C7804" w14:textId="77777777" w:rsidR="00BA216B" w:rsidRDefault="00BA216B" w:rsidP="00614F98"/>
                    <w:p w14:paraId="5AE51DDF" w14:textId="77777777" w:rsidR="00BA216B" w:rsidRDefault="00BA216B" w:rsidP="00614F98"/>
                    <w:p w14:paraId="22B7EDD9" w14:textId="77777777" w:rsidR="00BA216B" w:rsidRDefault="00BA216B" w:rsidP="00614F98"/>
                    <w:p w14:paraId="052C5EA6" w14:textId="77777777" w:rsidR="00BA216B" w:rsidRDefault="00BA216B" w:rsidP="00614F98"/>
                    <w:p w14:paraId="1237BE5B" w14:textId="77777777" w:rsidR="00BA216B" w:rsidRDefault="00BA216B" w:rsidP="00614F98"/>
                    <w:p w14:paraId="7F8E5770" w14:textId="77777777" w:rsidR="00BA216B" w:rsidRDefault="00BA216B" w:rsidP="00614F98"/>
                    <w:p w14:paraId="12BD4E3D" w14:textId="77777777" w:rsidR="00BA216B" w:rsidRDefault="00BA216B" w:rsidP="00614F98"/>
                    <w:p w14:paraId="036F3907" w14:textId="77777777" w:rsidR="00BA216B" w:rsidRDefault="00BA216B" w:rsidP="00614F98"/>
                    <w:p w14:paraId="5CEB843A" w14:textId="77777777" w:rsidR="00BA216B" w:rsidRDefault="00BA216B" w:rsidP="00614F98"/>
                    <w:p w14:paraId="523C983C" w14:textId="77777777" w:rsidR="00BA216B" w:rsidRDefault="00BA216B" w:rsidP="00614F98"/>
                    <w:p w14:paraId="79A9169A" w14:textId="77777777" w:rsidR="00BA216B" w:rsidRDefault="00BA216B" w:rsidP="00614F98"/>
                    <w:p w14:paraId="66D505DB" w14:textId="77777777" w:rsidR="00BA216B" w:rsidRDefault="00BA216B" w:rsidP="00614F98"/>
                    <w:p w14:paraId="154EA2C4" w14:textId="77777777" w:rsidR="00BA216B" w:rsidRDefault="00BA216B" w:rsidP="00614F98"/>
                    <w:p w14:paraId="04C6E484" w14:textId="77777777" w:rsidR="00BA216B" w:rsidRDefault="00BA216B" w:rsidP="00614F98"/>
                    <w:p w14:paraId="5D394EFA" w14:textId="77777777" w:rsidR="00BA216B" w:rsidRDefault="00BA216B" w:rsidP="00614F98"/>
                    <w:p w14:paraId="7A97C168" w14:textId="77777777" w:rsidR="00BA216B" w:rsidRDefault="00BA216B" w:rsidP="00614F98"/>
                    <w:p w14:paraId="2AE3A4E6" w14:textId="77777777" w:rsidR="00BA216B" w:rsidRDefault="00BA216B" w:rsidP="00614F98"/>
                    <w:p w14:paraId="7A39D79B" w14:textId="77777777" w:rsidR="00BA216B" w:rsidRDefault="00BA216B" w:rsidP="00614F98"/>
                    <w:p w14:paraId="18113D29" w14:textId="77777777" w:rsidR="00BA216B" w:rsidRDefault="00BA216B" w:rsidP="00614F98"/>
                    <w:p w14:paraId="68641E71" w14:textId="77777777" w:rsidR="00BA216B" w:rsidRDefault="00BA216B" w:rsidP="00614F98"/>
                    <w:p w14:paraId="63F0B901" w14:textId="77777777" w:rsidR="00BA216B" w:rsidRDefault="00BA216B" w:rsidP="00614F98"/>
                    <w:p w14:paraId="24F6410B" w14:textId="77777777" w:rsidR="00BA216B" w:rsidRDefault="00BA216B" w:rsidP="00614F98"/>
                    <w:p w14:paraId="162A0922" w14:textId="77777777" w:rsidR="00BA216B" w:rsidRDefault="00BA216B" w:rsidP="00614F98"/>
                    <w:p w14:paraId="65AD116D" w14:textId="77777777" w:rsidR="00BA216B" w:rsidRDefault="00BA216B" w:rsidP="00614F98"/>
                    <w:p w14:paraId="3B8265A7" w14:textId="77777777" w:rsidR="00BA216B" w:rsidRDefault="00BA216B" w:rsidP="00614F98"/>
                    <w:p w14:paraId="14829675" w14:textId="77777777" w:rsidR="00BA216B" w:rsidRDefault="00BA216B" w:rsidP="00614F98"/>
                    <w:p w14:paraId="70D2B15C" w14:textId="77777777" w:rsidR="00BA216B" w:rsidRDefault="00BA216B" w:rsidP="00614F98"/>
                    <w:p w14:paraId="5DEB12BA" w14:textId="77777777" w:rsidR="00BA216B" w:rsidRDefault="00BA216B" w:rsidP="00614F98"/>
                    <w:p w14:paraId="1E3A5099" w14:textId="77777777" w:rsidR="00BA216B" w:rsidRDefault="00BA216B" w:rsidP="00614F98"/>
                    <w:p w14:paraId="3E32CE0E" w14:textId="77777777" w:rsidR="00BA216B" w:rsidRDefault="00BA216B" w:rsidP="00614F98"/>
                    <w:p w14:paraId="3E17CC13" w14:textId="77777777" w:rsidR="00BA216B" w:rsidRDefault="00BA216B" w:rsidP="00614F98"/>
                    <w:p w14:paraId="31FCB857" w14:textId="77777777" w:rsidR="00BA216B" w:rsidRDefault="00BA216B" w:rsidP="00614F98"/>
                    <w:p w14:paraId="4738A75D" w14:textId="77777777" w:rsidR="00BA216B" w:rsidRDefault="00BA216B" w:rsidP="00614F98"/>
                    <w:p w14:paraId="637978BE" w14:textId="77777777" w:rsidR="00BA216B" w:rsidRDefault="00BA216B" w:rsidP="00614F98"/>
                    <w:p w14:paraId="461A08AF" w14:textId="77777777" w:rsidR="00BA216B" w:rsidRDefault="00BA216B" w:rsidP="00614F98"/>
                    <w:p w14:paraId="6FCBFE7C" w14:textId="77777777" w:rsidR="00BA216B" w:rsidRDefault="00BA216B" w:rsidP="00614F98"/>
                    <w:p w14:paraId="7FEEBDE0" w14:textId="77777777" w:rsidR="00BA216B" w:rsidRDefault="00BA216B" w:rsidP="00614F98"/>
                    <w:p w14:paraId="04F72AB2" w14:textId="77777777" w:rsidR="00BA216B" w:rsidRDefault="00BA216B" w:rsidP="00614F98"/>
                    <w:p w14:paraId="192DACEF" w14:textId="77777777" w:rsidR="00BA216B" w:rsidRDefault="00BA216B" w:rsidP="00614F98"/>
                    <w:p w14:paraId="084FFE21" w14:textId="77777777" w:rsidR="00BA216B" w:rsidRDefault="00BA216B" w:rsidP="00614F98"/>
                    <w:p w14:paraId="7FD4FF64" w14:textId="77777777" w:rsidR="00BA216B" w:rsidRDefault="00BA216B" w:rsidP="00614F98"/>
                    <w:p w14:paraId="2956A381" w14:textId="77777777" w:rsidR="00BA216B" w:rsidRDefault="00BA216B" w:rsidP="00614F98"/>
                    <w:p w14:paraId="7BCB4F38" w14:textId="77777777" w:rsidR="00BA216B" w:rsidRDefault="00BA216B" w:rsidP="00614F98"/>
                    <w:p w14:paraId="41AB22DC" w14:textId="77777777" w:rsidR="00BA216B" w:rsidRDefault="00BA216B" w:rsidP="00614F98"/>
                    <w:p w14:paraId="5D653427" w14:textId="77777777" w:rsidR="00BA216B" w:rsidRDefault="00BA216B" w:rsidP="00614F98"/>
                    <w:p w14:paraId="0E8E9B08" w14:textId="77777777" w:rsidR="00BA216B" w:rsidRDefault="00BA216B" w:rsidP="00614F98"/>
                    <w:p w14:paraId="0FDE33BD" w14:textId="77777777" w:rsidR="00BA216B" w:rsidRDefault="00BA216B" w:rsidP="00614F98"/>
                    <w:p w14:paraId="5A73851E" w14:textId="77777777" w:rsidR="00BA216B" w:rsidRDefault="00BA216B" w:rsidP="00614F98"/>
                    <w:p w14:paraId="1CC6B73A" w14:textId="77777777" w:rsidR="00BA216B" w:rsidRDefault="00BA216B" w:rsidP="00614F98"/>
                    <w:p w14:paraId="0E6FF20F" w14:textId="77777777" w:rsidR="00BA216B" w:rsidRDefault="00BA216B" w:rsidP="00614F98"/>
                    <w:p w14:paraId="77A5CF96" w14:textId="77777777" w:rsidR="00BA216B" w:rsidRDefault="00BA216B" w:rsidP="00614F98"/>
                    <w:p w14:paraId="2F1998CA" w14:textId="77777777" w:rsidR="00BA216B" w:rsidRDefault="00BA216B" w:rsidP="00614F98"/>
                    <w:p w14:paraId="04075B6C" w14:textId="77777777" w:rsidR="00BA216B" w:rsidRDefault="00BA216B" w:rsidP="00614F98"/>
                    <w:p w14:paraId="294AF023" w14:textId="77777777" w:rsidR="00BA216B" w:rsidRDefault="00BA216B" w:rsidP="00614F98"/>
                    <w:p w14:paraId="3AEB4781" w14:textId="77777777" w:rsidR="00BA216B" w:rsidRDefault="00BA216B" w:rsidP="00614F98"/>
                    <w:p w14:paraId="6F230311" w14:textId="77777777" w:rsidR="00BA216B" w:rsidRDefault="00BA216B" w:rsidP="00614F98"/>
                    <w:p w14:paraId="2D398FE6" w14:textId="77777777" w:rsidR="00BA216B" w:rsidRDefault="00BA216B" w:rsidP="00614F98"/>
                    <w:p w14:paraId="1452339D" w14:textId="77777777" w:rsidR="00BA216B" w:rsidRDefault="00BA216B" w:rsidP="00614F98"/>
                    <w:p w14:paraId="3092C555" w14:textId="77777777" w:rsidR="00BA216B" w:rsidRDefault="00BA216B" w:rsidP="00614F98"/>
                    <w:p w14:paraId="09A929AB" w14:textId="77777777" w:rsidR="00BA216B" w:rsidRDefault="00BA216B" w:rsidP="00614F98"/>
                    <w:p w14:paraId="39B04C27" w14:textId="77777777" w:rsidR="00BA216B" w:rsidRDefault="00BA216B" w:rsidP="00614F98"/>
                    <w:p w14:paraId="3B665580" w14:textId="77777777" w:rsidR="00BA216B" w:rsidRDefault="00BA216B" w:rsidP="00614F98"/>
                    <w:p w14:paraId="5FEAE777" w14:textId="77777777" w:rsidR="00BA216B" w:rsidRDefault="00BA216B" w:rsidP="00614F98"/>
                    <w:p w14:paraId="51BEA382" w14:textId="77777777" w:rsidR="00BA216B" w:rsidRDefault="00BA216B" w:rsidP="00614F98"/>
                    <w:p w14:paraId="1993A5EB" w14:textId="77777777" w:rsidR="00BA216B" w:rsidRDefault="00BA216B" w:rsidP="00614F98"/>
                    <w:p w14:paraId="5050ED3B" w14:textId="77777777" w:rsidR="00BA216B" w:rsidRDefault="00BA216B" w:rsidP="00614F98"/>
                    <w:p w14:paraId="4BA9C780" w14:textId="77777777" w:rsidR="00BA216B" w:rsidRDefault="00BA216B" w:rsidP="00614F98"/>
                    <w:p w14:paraId="4B5755E3" w14:textId="77777777" w:rsidR="00BA216B" w:rsidRDefault="00BA216B" w:rsidP="00614F98"/>
                    <w:p w14:paraId="7086BDE1" w14:textId="77777777" w:rsidR="00BA216B" w:rsidRDefault="00BA216B" w:rsidP="00614F98"/>
                    <w:p w14:paraId="7C2F4776" w14:textId="77777777" w:rsidR="00BA216B" w:rsidRDefault="00BA216B" w:rsidP="00614F98"/>
                    <w:p w14:paraId="3CD57B45" w14:textId="77777777" w:rsidR="00BA216B" w:rsidRDefault="00BA216B" w:rsidP="00614F98"/>
                    <w:p w14:paraId="64E6D437" w14:textId="77777777" w:rsidR="00BA216B" w:rsidRDefault="00BA216B" w:rsidP="00614F98"/>
                    <w:p w14:paraId="06682D22" w14:textId="77777777" w:rsidR="00BA216B" w:rsidRDefault="00BA216B" w:rsidP="00614F98"/>
                    <w:p w14:paraId="65981B16" w14:textId="77777777" w:rsidR="00BA216B" w:rsidRDefault="00BA216B" w:rsidP="00614F98"/>
                    <w:p w14:paraId="1753FB81" w14:textId="77777777" w:rsidR="00BA216B" w:rsidRDefault="00BA216B" w:rsidP="00614F98"/>
                    <w:p w14:paraId="0BE4358B" w14:textId="77777777" w:rsidR="00BA216B" w:rsidRDefault="00BA216B" w:rsidP="00614F98"/>
                    <w:p w14:paraId="4CE6D961" w14:textId="77777777" w:rsidR="00BA216B" w:rsidRDefault="00BA216B" w:rsidP="00614F98"/>
                    <w:p w14:paraId="4F2E4DCE" w14:textId="77777777" w:rsidR="00BA216B" w:rsidRDefault="00BA216B" w:rsidP="00614F98"/>
                    <w:p w14:paraId="3E6BC36F" w14:textId="77777777" w:rsidR="00BA216B" w:rsidRDefault="00BA216B" w:rsidP="00614F98"/>
                    <w:p w14:paraId="47354CDF" w14:textId="77777777" w:rsidR="00BA216B" w:rsidRDefault="00BA216B" w:rsidP="00614F98"/>
                    <w:p w14:paraId="62D2CECB" w14:textId="77777777" w:rsidR="00BA216B" w:rsidRDefault="00BA216B" w:rsidP="00614F98"/>
                    <w:p w14:paraId="4C541C09" w14:textId="77777777" w:rsidR="00BA216B" w:rsidRDefault="00BA216B" w:rsidP="00614F98"/>
                    <w:p w14:paraId="51C45A63" w14:textId="77777777" w:rsidR="00BA216B" w:rsidRDefault="00BA216B" w:rsidP="00614F98"/>
                    <w:p w14:paraId="74CC6EFD" w14:textId="77777777" w:rsidR="00BA216B" w:rsidRDefault="00BA216B" w:rsidP="00614F98"/>
                    <w:p w14:paraId="61CAD6BF" w14:textId="77777777" w:rsidR="00BA216B" w:rsidRDefault="00BA216B" w:rsidP="00614F98"/>
                    <w:p w14:paraId="3D9D3A86" w14:textId="77777777" w:rsidR="00BA216B" w:rsidRDefault="00BA216B" w:rsidP="00614F98"/>
                    <w:p w14:paraId="53DAF80D" w14:textId="77777777" w:rsidR="00BA216B" w:rsidRDefault="00BA216B" w:rsidP="00614F98"/>
                    <w:p w14:paraId="126AEE9B" w14:textId="77777777" w:rsidR="00BA216B" w:rsidRDefault="00BA216B" w:rsidP="00614F98"/>
                    <w:p w14:paraId="2B5068A8" w14:textId="77777777" w:rsidR="00BA216B" w:rsidRDefault="00BA216B" w:rsidP="00614F98"/>
                    <w:p w14:paraId="46CBBF49" w14:textId="77777777" w:rsidR="00BA216B" w:rsidRDefault="00BA216B" w:rsidP="00614F98"/>
                    <w:p w14:paraId="11762D96" w14:textId="77777777" w:rsidR="00BA216B" w:rsidRDefault="00BA216B" w:rsidP="00614F98"/>
                    <w:p w14:paraId="7DBF93B4" w14:textId="77777777" w:rsidR="00BA216B" w:rsidRDefault="00BA216B" w:rsidP="00614F98"/>
                    <w:p w14:paraId="399253C8" w14:textId="77777777" w:rsidR="00BA216B" w:rsidRDefault="00BA216B" w:rsidP="00614F98"/>
                    <w:p w14:paraId="3DA4EF01" w14:textId="77777777" w:rsidR="00BA216B" w:rsidRDefault="00BA216B" w:rsidP="00614F98"/>
                    <w:p w14:paraId="7B71E0E9" w14:textId="77777777" w:rsidR="00BA216B" w:rsidRDefault="00BA216B" w:rsidP="00614F98"/>
                    <w:p w14:paraId="5ACE4BE5" w14:textId="77777777" w:rsidR="00BA216B" w:rsidRDefault="00BA216B" w:rsidP="00614F98"/>
                    <w:p w14:paraId="374276C5" w14:textId="77777777" w:rsidR="00BA216B" w:rsidRDefault="00BA216B" w:rsidP="00614F98"/>
                    <w:p w14:paraId="0BD33099" w14:textId="77777777" w:rsidR="00BA216B" w:rsidRDefault="00BA216B" w:rsidP="00614F98"/>
                    <w:p w14:paraId="3FFC0691" w14:textId="77777777" w:rsidR="00BA216B" w:rsidRDefault="00BA216B" w:rsidP="00614F98"/>
                    <w:p w14:paraId="4294D03A" w14:textId="77777777" w:rsidR="00BA216B" w:rsidRDefault="00BA216B" w:rsidP="00614F98"/>
                    <w:p w14:paraId="62051BF5" w14:textId="77777777" w:rsidR="00BA216B" w:rsidRDefault="00BA216B" w:rsidP="00614F98"/>
                    <w:p w14:paraId="790E6C81" w14:textId="77777777" w:rsidR="00BA216B" w:rsidRDefault="00BA216B" w:rsidP="00614F98"/>
                    <w:p w14:paraId="39657D49" w14:textId="77777777" w:rsidR="00BA216B" w:rsidRDefault="00BA216B" w:rsidP="00614F98"/>
                    <w:p w14:paraId="05842D12" w14:textId="77777777" w:rsidR="00BA216B" w:rsidRDefault="00BA216B" w:rsidP="00614F98"/>
                    <w:p w14:paraId="3AC1ACF5" w14:textId="77777777" w:rsidR="00BA216B" w:rsidRDefault="00BA216B" w:rsidP="00614F98"/>
                    <w:p w14:paraId="33150D4B" w14:textId="77777777" w:rsidR="00BA216B" w:rsidRDefault="00BA216B" w:rsidP="00614F98"/>
                    <w:p w14:paraId="49ABCB5D" w14:textId="77777777" w:rsidR="00BA216B" w:rsidRDefault="00BA216B" w:rsidP="00614F98"/>
                    <w:p w14:paraId="5EA595CF" w14:textId="77777777" w:rsidR="00BA216B" w:rsidRDefault="00BA216B" w:rsidP="00614F98"/>
                    <w:p w14:paraId="11711D0A" w14:textId="77777777" w:rsidR="00BA216B" w:rsidRDefault="00BA216B" w:rsidP="00614F98"/>
                    <w:p w14:paraId="3B73BF42" w14:textId="77777777" w:rsidR="00BA216B" w:rsidRDefault="00BA216B" w:rsidP="00614F98"/>
                    <w:p w14:paraId="627D0A69" w14:textId="77777777" w:rsidR="00BA216B" w:rsidRDefault="00BA216B" w:rsidP="00614F98"/>
                    <w:p w14:paraId="72054A43" w14:textId="77777777" w:rsidR="00BA216B" w:rsidRDefault="00BA216B" w:rsidP="00614F98"/>
                    <w:p w14:paraId="4FFEF0AA" w14:textId="77777777" w:rsidR="00BA216B" w:rsidRDefault="00BA216B" w:rsidP="00614F98"/>
                    <w:p w14:paraId="02637B35" w14:textId="77777777" w:rsidR="00BA216B" w:rsidRDefault="00BA216B" w:rsidP="00614F98"/>
                    <w:p w14:paraId="3D7A64BD" w14:textId="77777777" w:rsidR="00BA216B" w:rsidRDefault="00BA216B" w:rsidP="00614F98"/>
                    <w:p w14:paraId="1B778141" w14:textId="77777777" w:rsidR="00BA216B" w:rsidRDefault="00BA216B" w:rsidP="00614F98"/>
                    <w:p w14:paraId="52A655E1" w14:textId="77777777" w:rsidR="00BA216B" w:rsidRDefault="00BA216B" w:rsidP="00614F98"/>
                    <w:p w14:paraId="52398C94" w14:textId="77777777" w:rsidR="00BA216B" w:rsidRDefault="00BA216B" w:rsidP="00614F98"/>
                    <w:p w14:paraId="04D2DC91" w14:textId="77777777" w:rsidR="00BA216B" w:rsidRDefault="00BA216B" w:rsidP="00614F98"/>
                    <w:p w14:paraId="28644F24" w14:textId="77777777" w:rsidR="00BA216B" w:rsidRDefault="00BA216B" w:rsidP="00614F98"/>
                    <w:p w14:paraId="2B3CCEDA" w14:textId="77777777" w:rsidR="00BA216B" w:rsidRDefault="00BA216B" w:rsidP="00614F98"/>
                    <w:p w14:paraId="56D85291" w14:textId="77777777" w:rsidR="00BA216B" w:rsidRDefault="00BA216B" w:rsidP="00614F98"/>
                    <w:p w14:paraId="43E4688E" w14:textId="77777777" w:rsidR="00BA216B" w:rsidRDefault="00BA216B" w:rsidP="00614F98"/>
                    <w:p w14:paraId="2C8BEE4C" w14:textId="77777777" w:rsidR="00BA216B" w:rsidRDefault="00BA216B" w:rsidP="00614F98"/>
                    <w:p w14:paraId="0F41A3DE" w14:textId="77777777" w:rsidR="00BA216B" w:rsidRDefault="00BA216B" w:rsidP="00614F98"/>
                    <w:p w14:paraId="64382F59" w14:textId="77777777" w:rsidR="00BA216B" w:rsidRDefault="00BA216B" w:rsidP="00614F98"/>
                    <w:p w14:paraId="5A7D4FE8" w14:textId="77777777" w:rsidR="00BA216B" w:rsidRDefault="00BA216B" w:rsidP="00614F98"/>
                    <w:p w14:paraId="146F6AAC" w14:textId="77777777" w:rsidR="00BA216B" w:rsidRDefault="00BA216B" w:rsidP="00614F98"/>
                    <w:p w14:paraId="115C17D6" w14:textId="77777777" w:rsidR="00BA216B" w:rsidRDefault="00BA216B" w:rsidP="00614F98"/>
                    <w:p w14:paraId="150B2DEF" w14:textId="77777777" w:rsidR="00BA216B" w:rsidRDefault="00BA216B" w:rsidP="00614F98"/>
                    <w:p w14:paraId="68EDDE59" w14:textId="77777777" w:rsidR="00BA216B" w:rsidRDefault="00BA216B" w:rsidP="00614F98"/>
                    <w:p w14:paraId="0877E2D6" w14:textId="77777777" w:rsidR="00BA216B" w:rsidRDefault="00BA216B" w:rsidP="00614F98"/>
                    <w:p w14:paraId="7A45F1CC" w14:textId="77777777" w:rsidR="00BA216B" w:rsidRDefault="00BA216B" w:rsidP="00614F98"/>
                    <w:p w14:paraId="685A18F1" w14:textId="77777777" w:rsidR="00BA216B" w:rsidRDefault="00BA216B" w:rsidP="00614F98"/>
                    <w:p w14:paraId="637BBCE0" w14:textId="77777777" w:rsidR="00BA216B" w:rsidRDefault="00BA216B" w:rsidP="00614F98"/>
                    <w:p w14:paraId="1D09C9B9" w14:textId="77777777" w:rsidR="00BA216B" w:rsidRDefault="00BA216B" w:rsidP="00614F98"/>
                    <w:p w14:paraId="1B8C8AB6" w14:textId="77777777" w:rsidR="00BA216B" w:rsidRDefault="00BA216B" w:rsidP="00614F98"/>
                    <w:p w14:paraId="79B22D0C" w14:textId="77777777" w:rsidR="00BA216B" w:rsidRDefault="00BA216B" w:rsidP="00614F98"/>
                    <w:p w14:paraId="437729C2" w14:textId="77777777" w:rsidR="00BA216B" w:rsidRDefault="00BA216B" w:rsidP="00614F98"/>
                    <w:p w14:paraId="4D89CFD1" w14:textId="77777777" w:rsidR="00BA216B" w:rsidRDefault="00BA216B" w:rsidP="00614F98"/>
                    <w:p w14:paraId="3AF664AF" w14:textId="77777777" w:rsidR="00BA216B" w:rsidRDefault="00BA216B" w:rsidP="00614F98"/>
                    <w:p w14:paraId="19816CA9" w14:textId="77777777" w:rsidR="00BA216B" w:rsidRDefault="00BA216B" w:rsidP="00614F98"/>
                    <w:p w14:paraId="15325621" w14:textId="77777777" w:rsidR="00BA216B" w:rsidRDefault="00BA216B" w:rsidP="00614F98"/>
                    <w:p w14:paraId="471EF572" w14:textId="77777777" w:rsidR="00BA216B" w:rsidRDefault="00BA216B" w:rsidP="00614F98"/>
                    <w:p w14:paraId="09BAFEDE" w14:textId="77777777" w:rsidR="00BA216B" w:rsidRDefault="00BA216B" w:rsidP="00614F98"/>
                    <w:p w14:paraId="65D04611" w14:textId="77777777" w:rsidR="00BA216B" w:rsidRDefault="00BA216B" w:rsidP="00614F98"/>
                    <w:p w14:paraId="021CD598" w14:textId="77777777" w:rsidR="00BA216B" w:rsidRDefault="00BA216B" w:rsidP="00614F98"/>
                    <w:p w14:paraId="273ACC69" w14:textId="77777777" w:rsidR="00BA216B" w:rsidRDefault="00BA216B" w:rsidP="00614F98"/>
                    <w:p w14:paraId="15C0A7B9" w14:textId="77777777" w:rsidR="00BA216B" w:rsidRDefault="00BA216B" w:rsidP="00614F98"/>
                    <w:p w14:paraId="1AEF2AF1" w14:textId="77777777" w:rsidR="00BA216B" w:rsidRDefault="00BA216B" w:rsidP="00614F98"/>
                    <w:p w14:paraId="644F2502" w14:textId="77777777" w:rsidR="00BA216B" w:rsidRDefault="00BA216B" w:rsidP="00614F98"/>
                    <w:p w14:paraId="4B4BA62D" w14:textId="77777777" w:rsidR="00BA216B" w:rsidRDefault="00BA216B" w:rsidP="00614F98"/>
                    <w:p w14:paraId="3032EE21" w14:textId="77777777" w:rsidR="00BA216B" w:rsidRDefault="00BA216B" w:rsidP="00614F98"/>
                    <w:p w14:paraId="2CE64367" w14:textId="77777777" w:rsidR="00BA216B" w:rsidRDefault="00BA216B" w:rsidP="00614F98"/>
                    <w:p w14:paraId="18B490F9" w14:textId="77777777" w:rsidR="00BA216B" w:rsidRDefault="00BA216B" w:rsidP="00614F98"/>
                    <w:p w14:paraId="622A7007" w14:textId="77777777" w:rsidR="00BA216B" w:rsidRDefault="00BA216B" w:rsidP="00614F98"/>
                    <w:p w14:paraId="1118B901" w14:textId="77777777" w:rsidR="00BA216B" w:rsidRDefault="00BA216B" w:rsidP="00614F98"/>
                    <w:p w14:paraId="7C7E0386" w14:textId="77777777" w:rsidR="00BA216B" w:rsidRDefault="00BA216B" w:rsidP="00614F98"/>
                    <w:p w14:paraId="095A134F" w14:textId="77777777" w:rsidR="00BA216B" w:rsidRDefault="00BA216B" w:rsidP="00614F98"/>
                    <w:p w14:paraId="5FA37944" w14:textId="77777777" w:rsidR="00BA216B" w:rsidRDefault="00BA216B" w:rsidP="00614F98"/>
                    <w:p w14:paraId="1D700F0E" w14:textId="77777777" w:rsidR="00BA216B" w:rsidRDefault="00BA216B" w:rsidP="00614F98"/>
                    <w:p w14:paraId="6EFE4E65" w14:textId="77777777" w:rsidR="00BA216B" w:rsidRDefault="00BA216B" w:rsidP="00614F98"/>
                    <w:p w14:paraId="2D126F61" w14:textId="77777777" w:rsidR="00BA216B" w:rsidRDefault="00BA216B" w:rsidP="00614F98"/>
                    <w:p w14:paraId="3747AB4A" w14:textId="77777777" w:rsidR="00BA216B" w:rsidRDefault="00BA216B" w:rsidP="00614F98"/>
                    <w:p w14:paraId="5383018F" w14:textId="77777777" w:rsidR="00BA216B" w:rsidRDefault="00BA216B" w:rsidP="00614F98"/>
                    <w:p w14:paraId="63DFB652" w14:textId="77777777" w:rsidR="00BA216B" w:rsidRDefault="00BA216B" w:rsidP="00614F98"/>
                    <w:p w14:paraId="18624CCC" w14:textId="77777777" w:rsidR="00BA216B" w:rsidRDefault="00BA216B" w:rsidP="00614F98"/>
                    <w:p w14:paraId="0E28DBE5" w14:textId="77777777" w:rsidR="00BA216B" w:rsidRDefault="00BA216B" w:rsidP="00614F98"/>
                    <w:p w14:paraId="508892FE" w14:textId="77777777" w:rsidR="00BA216B" w:rsidRDefault="00BA216B" w:rsidP="00614F98"/>
                    <w:p w14:paraId="227BF9F6" w14:textId="77777777" w:rsidR="00BA216B" w:rsidRDefault="00BA216B" w:rsidP="00614F98"/>
                    <w:p w14:paraId="09310420" w14:textId="77777777" w:rsidR="00BA216B" w:rsidRDefault="00BA216B" w:rsidP="00614F98"/>
                    <w:p w14:paraId="3877E41E" w14:textId="77777777" w:rsidR="00BA216B" w:rsidRDefault="00BA216B" w:rsidP="00614F98"/>
                    <w:p w14:paraId="6A7717FB" w14:textId="77777777" w:rsidR="00BA216B" w:rsidRDefault="00BA216B" w:rsidP="00614F98"/>
                    <w:p w14:paraId="75DFE427" w14:textId="77777777" w:rsidR="00BA216B" w:rsidRDefault="00BA216B" w:rsidP="00614F98"/>
                    <w:p w14:paraId="2940A28E" w14:textId="77777777" w:rsidR="00BA216B" w:rsidRDefault="00BA216B" w:rsidP="00614F98"/>
                    <w:p w14:paraId="2FA8FB20" w14:textId="77777777" w:rsidR="00BA216B" w:rsidRDefault="00BA216B" w:rsidP="00614F98"/>
                    <w:p w14:paraId="00B6D6CA" w14:textId="77777777" w:rsidR="00BA216B" w:rsidRDefault="00BA216B" w:rsidP="00614F98"/>
                    <w:p w14:paraId="015AC6E6" w14:textId="77777777" w:rsidR="00BA216B" w:rsidRDefault="00BA216B" w:rsidP="00614F98"/>
                    <w:p w14:paraId="128D0BEC" w14:textId="77777777" w:rsidR="00BA216B" w:rsidRDefault="00BA216B" w:rsidP="00614F98"/>
                    <w:p w14:paraId="480F1BB6" w14:textId="77777777" w:rsidR="00BA216B" w:rsidRDefault="00BA216B" w:rsidP="00614F98"/>
                    <w:p w14:paraId="06A6DE70" w14:textId="77777777" w:rsidR="00BA216B" w:rsidRDefault="00BA216B" w:rsidP="00614F98"/>
                    <w:p w14:paraId="4AB02B3B" w14:textId="77777777" w:rsidR="00BA216B" w:rsidRDefault="00BA216B" w:rsidP="00614F98"/>
                    <w:p w14:paraId="63774748" w14:textId="77777777" w:rsidR="00BA216B" w:rsidRDefault="00BA216B" w:rsidP="00614F98"/>
                    <w:p w14:paraId="71F66E9E" w14:textId="77777777" w:rsidR="00BA216B" w:rsidRDefault="00BA216B" w:rsidP="00614F98"/>
                    <w:p w14:paraId="15FE9EF5" w14:textId="77777777" w:rsidR="00BA216B" w:rsidRDefault="00BA216B" w:rsidP="00614F98"/>
                    <w:p w14:paraId="6424E4B5" w14:textId="77777777" w:rsidR="00BA216B" w:rsidRDefault="00BA216B" w:rsidP="00614F98"/>
                    <w:p w14:paraId="7666ED6F" w14:textId="77777777" w:rsidR="00BA216B" w:rsidRDefault="00BA216B" w:rsidP="00614F98"/>
                    <w:p w14:paraId="65AFBAED" w14:textId="77777777" w:rsidR="00BA216B" w:rsidRDefault="00BA216B" w:rsidP="00614F98"/>
                    <w:p w14:paraId="21A2FCD4" w14:textId="77777777" w:rsidR="00BA216B" w:rsidRDefault="00BA216B" w:rsidP="00614F98"/>
                    <w:p w14:paraId="04CA059F" w14:textId="77777777" w:rsidR="00BA216B" w:rsidRDefault="00BA216B" w:rsidP="00614F98"/>
                    <w:p w14:paraId="55464581" w14:textId="77777777" w:rsidR="00BA216B" w:rsidRDefault="00BA216B" w:rsidP="00614F98"/>
                    <w:p w14:paraId="03E54E2B" w14:textId="77777777" w:rsidR="00BA216B" w:rsidRDefault="00BA216B" w:rsidP="00614F98"/>
                    <w:p w14:paraId="0EF4751B" w14:textId="77777777" w:rsidR="00BA216B" w:rsidRDefault="00BA216B" w:rsidP="00614F98"/>
                    <w:p w14:paraId="533D4A19" w14:textId="77777777" w:rsidR="00BA216B" w:rsidRDefault="00BA216B" w:rsidP="00614F98"/>
                    <w:p w14:paraId="7150913F" w14:textId="77777777" w:rsidR="00BA216B" w:rsidRDefault="00BA216B" w:rsidP="00614F98"/>
                    <w:p w14:paraId="3AE11ADE" w14:textId="77777777" w:rsidR="00BA216B" w:rsidRDefault="00BA216B" w:rsidP="00614F98"/>
                    <w:p w14:paraId="68D08F96" w14:textId="77777777" w:rsidR="00BA216B" w:rsidRDefault="00BA216B" w:rsidP="00614F98"/>
                    <w:p w14:paraId="24215EA3" w14:textId="77777777" w:rsidR="00BA216B" w:rsidRDefault="00BA216B" w:rsidP="00614F98"/>
                    <w:p w14:paraId="2F385155" w14:textId="77777777" w:rsidR="00BA216B" w:rsidRDefault="00BA216B" w:rsidP="00614F98"/>
                    <w:p w14:paraId="1E94F39C" w14:textId="77777777" w:rsidR="00BA216B" w:rsidRDefault="00BA216B" w:rsidP="00614F98"/>
                    <w:p w14:paraId="53527752" w14:textId="77777777" w:rsidR="00BA216B" w:rsidRDefault="00BA216B" w:rsidP="00614F98"/>
                    <w:p w14:paraId="1DB861DA" w14:textId="77777777" w:rsidR="00BA216B" w:rsidRDefault="00BA216B" w:rsidP="00614F98"/>
                    <w:p w14:paraId="458EB299" w14:textId="77777777" w:rsidR="00BA216B" w:rsidRDefault="00BA216B" w:rsidP="00614F98"/>
                    <w:p w14:paraId="0E667F96" w14:textId="77777777" w:rsidR="00BA216B" w:rsidRDefault="00BA216B" w:rsidP="00614F98"/>
                    <w:p w14:paraId="0D395578" w14:textId="77777777" w:rsidR="00BA216B" w:rsidRDefault="00BA216B" w:rsidP="00614F98"/>
                    <w:p w14:paraId="6B908401" w14:textId="77777777" w:rsidR="00BA216B" w:rsidRDefault="00BA216B" w:rsidP="00614F98"/>
                    <w:p w14:paraId="22250909" w14:textId="77777777" w:rsidR="00BA216B" w:rsidRDefault="00BA216B" w:rsidP="00614F98"/>
                    <w:p w14:paraId="01D85CB0" w14:textId="77777777" w:rsidR="00BA216B" w:rsidRDefault="00BA216B" w:rsidP="00614F98"/>
                    <w:p w14:paraId="64688B2D" w14:textId="77777777" w:rsidR="00BA216B" w:rsidRDefault="00BA216B" w:rsidP="00614F98"/>
                    <w:p w14:paraId="19B022E1" w14:textId="77777777" w:rsidR="00BA216B" w:rsidRDefault="00BA216B" w:rsidP="00614F98"/>
                    <w:p w14:paraId="1536E0F1" w14:textId="77777777" w:rsidR="00BA216B" w:rsidRDefault="00BA216B" w:rsidP="00614F98"/>
                    <w:p w14:paraId="756030CC" w14:textId="77777777" w:rsidR="00BA216B" w:rsidRDefault="00BA216B" w:rsidP="00614F98"/>
                    <w:p w14:paraId="063D0B9B" w14:textId="77777777" w:rsidR="00BA216B" w:rsidRDefault="00BA216B" w:rsidP="00614F98"/>
                    <w:p w14:paraId="6EF2F8C5" w14:textId="77777777" w:rsidR="00BA216B" w:rsidRDefault="00BA216B" w:rsidP="00614F98"/>
                    <w:p w14:paraId="7A3E97FF" w14:textId="77777777" w:rsidR="00BA216B" w:rsidRDefault="00BA216B" w:rsidP="00614F98"/>
                    <w:p w14:paraId="4E5A0A58" w14:textId="77777777" w:rsidR="00BA216B" w:rsidRDefault="00BA216B" w:rsidP="00614F98"/>
                    <w:p w14:paraId="6F4BC3C8" w14:textId="77777777" w:rsidR="00BA216B" w:rsidRDefault="00BA216B" w:rsidP="00614F98"/>
                    <w:p w14:paraId="48A2CC7D" w14:textId="77777777" w:rsidR="00BA216B" w:rsidRDefault="00BA216B" w:rsidP="00614F98"/>
                    <w:p w14:paraId="288BA291" w14:textId="77777777" w:rsidR="00BA216B" w:rsidRDefault="00BA216B" w:rsidP="00614F98"/>
                    <w:p w14:paraId="0FE84F46" w14:textId="77777777" w:rsidR="00BA216B" w:rsidRDefault="00BA216B" w:rsidP="00614F98"/>
                    <w:p w14:paraId="5E35E58D" w14:textId="77777777" w:rsidR="00BA216B" w:rsidRDefault="00BA216B" w:rsidP="00614F98"/>
                    <w:p w14:paraId="54B44A1B" w14:textId="77777777" w:rsidR="00BA216B" w:rsidRDefault="00BA216B" w:rsidP="00614F98"/>
                    <w:p w14:paraId="238BDFA0" w14:textId="77777777" w:rsidR="00BA216B" w:rsidRDefault="00BA216B" w:rsidP="00614F98"/>
                    <w:p w14:paraId="480ED398" w14:textId="77777777" w:rsidR="00BA216B" w:rsidRDefault="00BA216B" w:rsidP="00614F98"/>
                    <w:p w14:paraId="7BD83938" w14:textId="77777777" w:rsidR="00BA216B" w:rsidRDefault="00BA216B" w:rsidP="00614F98"/>
                    <w:p w14:paraId="311812BB" w14:textId="77777777" w:rsidR="00BA216B" w:rsidRDefault="00BA216B" w:rsidP="00614F98"/>
                    <w:p w14:paraId="03934D4E" w14:textId="77777777" w:rsidR="00BA216B" w:rsidRDefault="00BA216B" w:rsidP="00614F98"/>
                    <w:p w14:paraId="450953BF" w14:textId="77777777" w:rsidR="00BA216B" w:rsidRDefault="00BA216B" w:rsidP="00614F98"/>
                    <w:p w14:paraId="11DE98E3" w14:textId="77777777" w:rsidR="00BA216B" w:rsidRDefault="00BA216B" w:rsidP="00614F98"/>
                    <w:p w14:paraId="239BEF6B" w14:textId="77777777" w:rsidR="00BA216B" w:rsidRDefault="00BA216B" w:rsidP="00614F98"/>
                    <w:p w14:paraId="303CA321" w14:textId="77777777" w:rsidR="00BA216B" w:rsidRDefault="00BA216B" w:rsidP="00614F98"/>
                    <w:p w14:paraId="214AF8DD" w14:textId="77777777" w:rsidR="00BA216B" w:rsidRDefault="00BA216B" w:rsidP="00614F98"/>
                    <w:p w14:paraId="543A01E3" w14:textId="77777777" w:rsidR="00BA216B" w:rsidRDefault="00BA216B" w:rsidP="00614F98"/>
                    <w:p w14:paraId="506745DE" w14:textId="77777777" w:rsidR="00BA216B" w:rsidRDefault="00BA216B" w:rsidP="00614F98"/>
                    <w:p w14:paraId="24F03EC6" w14:textId="77777777" w:rsidR="00BA216B" w:rsidRDefault="00BA216B" w:rsidP="00614F98"/>
                    <w:p w14:paraId="2FA505B3" w14:textId="77777777" w:rsidR="00BA216B" w:rsidRDefault="00BA216B" w:rsidP="00614F98"/>
                    <w:p w14:paraId="68D880B6" w14:textId="77777777" w:rsidR="00BA216B" w:rsidRDefault="00BA216B" w:rsidP="00614F98"/>
                    <w:p w14:paraId="54CEBA68" w14:textId="77777777" w:rsidR="00BA216B" w:rsidRDefault="00BA216B" w:rsidP="00614F98"/>
                    <w:p w14:paraId="19D1FE07" w14:textId="77777777" w:rsidR="00BA216B" w:rsidRDefault="00BA216B" w:rsidP="00614F98"/>
                    <w:p w14:paraId="280B08A5" w14:textId="77777777" w:rsidR="00BA216B" w:rsidRDefault="00BA216B" w:rsidP="00614F98"/>
                    <w:p w14:paraId="4A575AF6" w14:textId="77777777" w:rsidR="00BA216B" w:rsidRDefault="00BA216B" w:rsidP="00614F98"/>
                    <w:p w14:paraId="144971FA" w14:textId="77777777" w:rsidR="00BA216B" w:rsidRDefault="00BA216B" w:rsidP="00614F98"/>
                    <w:p w14:paraId="60A638CB" w14:textId="77777777" w:rsidR="00BA216B" w:rsidRDefault="00BA216B" w:rsidP="00614F98"/>
                    <w:p w14:paraId="63DDADB1" w14:textId="77777777" w:rsidR="00BA216B" w:rsidRDefault="00BA216B" w:rsidP="00614F98"/>
                    <w:p w14:paraId="4A5D595C" w14:textId="77777777" w:rsidR="00BA216B" w:rsidRDefault="00BA216B" w:rsidP="00614F98"/>
                    <w:p w14:paraId="7A39F423" w14:textId="77777777" w:rsidR="00BA216B" w:rsidRDefault="00BA216B" w:rsidP="00614F98"/>
                    <w:p w14:paraId="1C57DB21" w14:textId="77777777" w:rsidR="00BA216B" w:rsidRDefault="00BA216B" w:rsidP="00614F98"/>
                    <w:p w14:paraId="717E3091" w14:textId="77777777" w:rsidR="00BA216B" w:rsidRDefault="00BA216B" w:rsidP="00614F98"/>
                    <w:p w14:paraId="111A11A1" w14:textId="77777777" w:rsidR="00BA216B" w:rsidRDefault="00BA216B" w:rsidP="00614F98"/>
                    <w:p w14:paraId="30231725" w14:textId="77777777" w:rsidR="00BA216B" w:rsidRDefault="00BA216B" w:rsidP="00614F98"/>
                    <w:p w14:paraId="4D3BAF1F" w14:textId="77777777" w:rsidR="00BA216B" w:rsidRDefault="00BA216B" w:rsidP="00614F98"/>
                    <w:p w14:paraId="05BA1973" w14:textId="77777777" w:rsidR="00BA216B" w:rsidRDefault="00BA216B" w:rsidP="00614F98"/>
                    <w:p w14:paraId="4F6EF471" w14:textId="77777777" w:rsidR="00BA216B" w:rsidRDefault="00BA216B" w:rsidP="00614F98"/>
                    <w:p w14:paraId="6EA47E92" w14:textId="77777777" w:rsidR="00BA216B" w:rsidRDefault="00BA216B" w:rsidP="00614F98"/>
                    <w:p w14:paraId="379899FB" w14:textId="77777777" w:rsidR="00BA216B" w:rsidRDefault="00BA216B" w:rsidP="00614F98"/>
                    <w:p w14:paraId="7457FE3C" w14:textId="77777777" w:rsidR="00BA216B" w:rsidRDefault="00BA216B" w:rsidP="00614F98"/>
                    <w:p w14:paraId="6EC12BA5" w14:textId="77777777" w:rsidR="00BA216B" w:rsidRDefault="00BA216B" w:rsidP="00614F98"/>
                    <w:p w14:paraId="03B44FDB" w14:textId="77777777" w:rsidR="00BA216B" w:rsidRDefault="00BA216B" w:rsidP="00614F98"/>
                    <w:p w14:paraId="3768423A" w14:textId="77777777" w:rsidR="00BA216B" w:rsidRDefault="00BA216B" w:rsidP="00614F98"/>
                    <w:p w14:paraId="35C1715B" w14:textId="77777777" w:rsidR="00BA216B" w:rsidRDefault="00BA216B" w:rsidP="00614F98"/>
                    <w:p w14:paraId="59267212" w14:textId="77777777" w:rsidR="00BA216B" w:rsidRDefault="00BA216B" w:rsidP="00614F98"/>
                    <w:p w14:paraId="32F2F75A" w14:textId="77777777" w:rsidR="00BA216B" w:rsidRDefault="00BA216B" w:rsidP="00614F98"/>
                    <w:p w14:paraId="2E08173B" w14:textId="77777777" w:rsidR="00BA216B" w:rsidRDefault="00BA216B" w:rsidP="00614F98"/>
                    <w:p w14:paraId="076FFC9E" w14:textId="77777777" w:rsidR="00BA216B" w:rsidRDefault="00BA216B" w:rsidP="00614F98"/>
                    <w:p w14:paraId="6E3AE621" w14:textId="77777777" w:rsidR="00BA216B" w:rsidRDefault="00BA216B" w:rsidP="00614F98"/>
                    <w:p w14:paraId="649B6AAF" w14:textId="77777777" w:rsidR="00BA216B" w:rsidRDefault="00BA216B" w:rsidP="00614F98"/>
                    <w:p w14:paraId="3958AE97" w14:textId="77777777" w:rsidR="00BA216B" w:rsidRDefault="00BA216B" w:rsidP="00614F98"/>
                    <w:p w14:paraId="1A2EA9BB" w14:textId="77777777" w:rsidR="00BA216B" w:rsidRDefault="00BA216B" w:rsidP="00614F98"/>
                    <w:p w14:paraId="0B321A5E" w14:textId="77777777" w:rsidR="00BA216B" w:rsidRDefault="00BA216B" w:rsidP="00614F98"/>
                    <w:p w14:paraId="1C2A3ACD" w14:textId="77777777" w:rsidR="00BA216B" w:rsidRDefault="00BA216B" w:rsidP="00614F98"/>
                    <w:p w14:paraId="1B1E9C39" w14:textId="77777777" w:rsidR="00BA216B" w:rsidRDefault="00BA216B" w:rsidP="00614F98"/>
                    <w:p w14:paraId="005BF0B5" w14:textId="77777777" w:rsidR="00BA216B" w:rsidRDefault="00BA216B" w:rsidP="00614F98"/>
                    <w:p w14:paraId="622DF37E" w14:textId="77777777" w:rsidR="00BA216B" w:rsidRDefault="00BA216B" w:rsidP="00614F98"/>
                    <w:p w14:paraId="17E31B45" w14:textId="77777777" w:rsidR="00BA216B" w:rsidRDefault="00BA216B" w:rsidP="00614F98"/>
                    <w:p w14:paraId="7E99D68B" w14:textId="77777777" w:rsidR="00BA216B" w:rsidRDefault="00BA216B" w:rsidP="00614F98"/>
                    <w:p w14:paraId="6EC88057" w14:textId="77777777" w:rsidR="00BA216B" w:rsidRDefault="00BA216B" w:rsidP="00614F98"/>
                    <w:p w14:paraId="1CF06E89" w14:textId="77777777" w:rsidR="00BA216B" w:rsidRDefault="00BA216B" w:rsidP="00614F98"/>
                    <w:p w14:paraId="4ECD4B05" w14:textId="77777777" w:rsidR="00BA216B" w:rsidRDefault="00BA216B" w:rsidP="00614F98"/>
                    <w:p w14:paraId="34C3E312" w14:textId="77777777" w:rsidR="00BA216B" w:rsidRDefault="00BA216B" w:rsidP="00614F98"/>
                    <w:p w14:paraId="59EB04BA" w14:textId="77777777" w:rsidR="00BA216B" w:rsidRDefault="00BA216B" w:rsidP="00614F98"/>
                    <w:p w14:paraId="28212F96" w14:textId="77777777" w:rsidR="00BA216B" w:rsidRDefault="00BA216B" w:rsidP="00614F98"/>
                    <w:p w14:paraId="1C2B4312" w14:textId="77777777" w:rsidR="00BA216B" w:rsidRDefault="00BA216B" w:rsidP="00614F98"/>
                    <w:p w14:paraId="42B8B825" w14:textId="77777777" w:rsidR="00BA216B" w:rsidRDefault="00BA216B" w:rsidP="00614F98"/>
                    <w:p w14:paraId="437D3C88" w14:textId="77777777" w:rsidR="00BA216B" w:rsidRDefault="00BA216B" w:rsidP="00614F98"/>
                    <w:p w14:paraId="3688061F" w14:textId="77777777" w:rsidR="00BA216B" w:rsidRDefault="00BA216B" w:rsidP="00614F98"/>
                    <w:p w14:paraId="1B5FAF80" w14:textId="77777777" w:rsidR="00BA216B" w:rsidRDefault="00BA216B" w:rsidP="00614F98"/>
                    <w:p w14:paraId="40DC8BFB" w14:textId="77777777" w:rsidR="00BA216B" w:rsidRDefault="00BA216B" w:rsidP="00614F98"/>
                    <w:p w14:paraId="67F2E4C9" w14:textId="77777777" w:rsidR="00BA216B" w:rsidRDefault="00BA216B" w:rsidP="00614F98"/>
                    <w:p w14:paraId="6C3FF398" w14:textId="77777777" w:rsidR="00BA216B" w:rsidRDefault="00BA216B" w:rsidP="00614F98"/>
                    <w:p w14:paraId="6C7102BB" w14:textId="77777777" w:rsidR="00BA216B" w:rsidRDefault="00BA216B" w:rsidP="00614F98"/>
                    <w:p w14:paraId="4682AB28" w14:textId="77777777" w:rsidR="00BA216B" w:rsidRDefault="00BA216B" w:rsidP="00614F98"/>
                    <w:p w14:paraId="1DECF4AD" w14:textId="77777777" w:rsidR="00BA216B" w:rsidRDefault="00BA216B" w:rsidP="00614F98"/>
                    <w:p w14:paraId="26734DD7" w14:textId="77777777" w:rsidR="00BA216B" w:rsidRDefault="00BA216B" w:rsidP="00614F98"/>
                    <w:p w14:paraId="307E0567" w14:textId="77777777" w:rsidR="00BA216B" w:rsidRDefault="00BA216B" w:rsidP="00614F98"/>
                    <w:p w14:paraId="6DA20127" w14:textId="77777777" w:rsidR="00BA216B" w:rsidRDefault="00BA216B" w:rsidP="00614F98"/>
                    <w:p w14:paraId="7B1332F8" w14:textId="77777777" w:rsidR="00BA216B" w:rsidRDefault="00BA216B" w:rsidP="00614F98"/>
                    <w:p w14:paraId="2A975366" w14:textId="77777777" w:rsidR="00BA216B" w:rsidRDefault="00BA216B" w:rsidP="00614F98"/>
                    <w:p w14:paraId="0A673AE9" w14:textId="77777777" w:rsidR="00BA216B" w:rsidRDefault="00BA216B" w:rsidP="00614F98"/>
                    <w:p w14:paraId="354BC1BB" w14:textId="77777777" w:rsidR="00BA216B" w:rsidRDefault="00BA216B" w:rsidP="00614F98"/>
                    <w:p w14:paraId="3653E88B" w14:textId="77777777" w:rsidR="00BA216B" w:rsidRDefault="00BA216B" w:rsidP="00614F98"/>
                    <w:p w14:paraId="4C0CEC85" w14:textId="77777777" w:rsidR="00BA216B" w:rsidRDefault="00BA216B" w:rsidP="00614F98"/>
                    <w:p w14:paraId="26DA83DC" w14:textId="77777777" w:rsidR="00BA216B" w:rsidRDefault="00BA216B" w:rsidP="00614F98"/>
                    <w:p w14:paraId="280144B9" w14:textId="77777777" w:rsidR="00BA216B" w:rsidRDefault="00BA216B" w:rsidP="00614F98"/>
                    <w:p w14:paraId="53B630B7" w14:textId="77777777" w:rsidR="00BA216B" w:rsidRDefault="00BA216B" w:rsidP="00614F98"/>
                    <w:p w14:paraId="0F77CF93" w14:textId="77777777" w:rsidR="00BA216B" w:rsidRDefault="00BA216B" w:rsidP="00614F98"/>
                    <w:p w14:paraId="0262EDE2" w14:textId="77777777" w:rsidR="00BA216B" w:rsidRDefault="00BA216B" w:rsidP="00614F98"/>
                    <w:p w14:paraId="284CA269" w14:textId="77777777" w:rsidR="00BA216B" w:rsidRDefault="00BA216B" w:rsidP="00614F98"/>
                    <w:p w14:paraId="1EFF6F8A" w14:textId="77777777" w:rsidR="00BA216B" w:rsidRDefault="00BA216B" w:rsidP="00614F98"/>
                    <w:p w14:paraId="4866BFFF" w14:textId="77777777" w:rsidR="00BA216B" w:rsidRDefault="00BA216B" w:rsidP="00614F98"/>
                    <w:p w14:paraId="28E082B0" w14:textId="77777777" w:rsidR="00BA216B" w:rsidRDefault="00BA216B" w:rsidP="00614F98"/>
                    <w:p w14:paraId="480266BD" w14:textId="77777777" w:rsidR="00BA216B" w:rsidRDefault="00BA216B" w:rsidP="00614F98"/>
                    <w:p w14:paraId="1F2C4178" w14:textId="77777777" w:rsidR="00BA216B" w:rsidRDefault="00BA216B" w:rsidP="00614F98"/>
                    <w:p w14:paraId="7FD86624" w14:textId="77777777" w:rsidR="00BA216B" w:rsidRDefault="00BA216B" w:rsidP="00614F98"/>
                    <w:p w14:paraId="2BD37335" w14:textId="77777777" w:rsidR="00BA216B" w:rsidRDefault="00BA216B" w:rsidP="00614F98"/>
                    <w:p w14:paraId="69F7831B" w14:textId="77777777" w:rsidR="00BA216B" w:rsidRDefault="00BA216B" w:rsidP="00614F98"/>
                    <w:p w14:paraId="576D8E41" w14:textId="77777777" w:rsidR="00BA216B" w:rsidRDefault="00BA216B" w:rsidP="00614F98"/>
                    <w:p w14:paraId="20F73F96" w14:textId="77777777" w:rsidR="00BA216B" w:rsidRDefault="00BA216B" w:rsidP="00614F98"/>
                    <w:p w14:paraId="484F2D84" w14:textId="77777777" w:rsidR="00BA216B" w:rsidRDefault="00BA216B" w:rsidP="00614F98"/>
                    <w:p w14:paraId="2091FA7F" w14:textId="77777777" w:rsidR="00BA216B" w:rsidRDefault="00BA216B" w:rsidP="00614F98"/>
                    <w:p w14:paraId="1B438FF0" w14:textId="77777777" w:rsidR="00BA216B" w:rsidRDefault="00BA216B" w:rsidP="00614F98"/>
                    <w:p w14:paraId="09F5ADB4" w14:textId="77777777" w:rsidR="00BA216B" w:rsidRDefault="00BA216B" w:rsidP="00614F98"/>
                    <w:p w14:paraId="311578C1" w14:textId="77777777" w:rsidR="00BA216B" w:rsidRDefault="00BA216B" w:rsidP="00614F98"/>
                    <w:p w14:paraId="1FC65DF4" w14:textId="77777777" w:rsidR="00BA216B" w:rsidRDefault="00BA216B" w:rsidP="00614F98"/>
                    <w:p w14:paraId="180F2B51" w14:textId="77777777" w:rsidR="00BA216B" w:rsidRDefault="00BA216B" w:rsidP="00614F98"/>
                    <w:p w14:paraId="18FD7574" w14:textId="77777777" w:rsidR="00BA216B" w:rsidRDefault="00BA216B" w:rsidP="00614F98"/>
                    <w:p w14:paraId="4E8FB15D" w14:textId="77777777" w:rsidR="00BA216B" w:rsidRDefault="00BA216B" w:rsidP="00614F98"/>
                    <w:p w14:paraId="79942EE6" w14:textId="77777777" w:rsidR="00BA216B" w:rsidRDefault="00BA216B" w:rsidP="00614F98"/>
                    <w:p w14:paraId="44D81FE5" w14:textId="77777777" w:rsidR="00BA216B" w:rsidRDefault="00BA216B" w:rsidP="00614F98"/>
                    <w:p w14:paraId="324C753A" w14:textId="77777777" w:rsidR="00BA216B" w:rsidRDefault="00BA216B" w:rsidP="00614F98"/>
                    <w:p w14:paraId="3A39EE2A" w14:textId="77777777" w:rsidR="00BA216B" w:rsidRDefault="00BA216B" w:rsidP="00614F98"/>
                    <w:p w14:paraId="5B728EA8" w14:textId="77777777" w:rsidR="00BA216B" w:rsidRDefault="00BA216B" w:rsidP="00614F98"/>
                    <w:p w14:paraId="54D7B539" w14:textId="77777777" w:rsidR="00BA216B" w:rsidRDefault="00BA216B" w:rsidP="00614F98"/>
                    <w:p w14:paraId="72501EA6" w14:textId="77777777" w:rsidR="00BA216B" w:rsidRDefault="00BA216B" w:rsidP="00614F98"/>
                    <w:p w14:paraId="06B4C96F" w14:textId="77777777" w:rsidR="00BA216B" w:rsidRDefault="00BA216B" w:rsidP="00614F98"/>
                    <w:p w14:paraId="60A05601" w14:textId="77777777" w:rsidR="00BA216B" w:rsidRDefault="00BA216B" w:rsidP="00614F98"/>
                    <w:p w14:paraId="0210446D" w14:textId="77777777" w:rsidR="00BA216B" w:rsidRDefault="00BA216B" w:rsidP="00614F98"/>
                    <w:p w14:paraId="451DB7D4" w14:textId="77777777" w:rsidR="00BA216B" w:rsidRDefault="00BA216B" w:rsidP="00614F98"/>
                    <w:p w14:paraId="20221CA2" w14:textId="77777777" w:rsidR="00BA216B" w:rsidRDefault="00BA216B" w:rsidP="00614F98"/>
                    <w:p w14:paraId="57B12A72" w14:textId="77777777" w:rsidR="00BA216B" w:rsidRDefault="00BA216B" w:rsidP="00614F98"/>
                    <w:p w14:paraId="42B64F13" w14:textId="77777777" w:rsidR="00BA216B" w:rsidRDefault="00BA216B" w:rsidP="00614F98"/>
                    <w:p w14:paraId="670468D0" w14:textId="77777777" w:rsidR="00BA216B" w:rsidRDefault="00BA216B" w:rsidP="00614F98"/>
                    <w:p w14:paraId="2F35D665" w14:textId="77777777" w:rsidR="00BA216B" w:rsidRDefault="00BA216B" w:rsidP="00614F98"/>
                    <w:p w14:paraId="3F6EAA92" w14:textId="77777777" w:rsidR="00BA216B" w:rsidRDefault="00BA216B" w:rsidP="00614F98"/>
                    <w:p w14:paraId="139280A1" w14:textId="77777777" w:rsidR="00BA216B" w:rsidRDefault="00BA216B" w:rsidP="00614F98"/>
                    <w:p w14:paraId="765D4EF1" w14:textId="77777777" w:rsidR="00BA216B" w:rsidRDefault="00BA216B" w:rsidP="00614F98"/>
                    <w:p w14:paraId="74AA6510" w14:textId="77777777" w:rsidR="00BA216B" w:rsidRDefault="00BA216B" w:rsidP="00614F98"/>
                    <w:p w14:paraId="47F41E35" w14:textId="77777777" w:rsidR="00BA216B" w:rsidRDefault="00BA216B" w:rsidP="00614F98"/>
                    <w:p w14:paraId="7B37B9C8" w14:textId="77777777" w:rsidR="00BA216B" w:rsidRDefault="00BA216B" w:rsidP="00614F98"/>
                    <w:p w14:paraId="23DF2864" w14:textId="77777777" w:rsidR="00BA216B" w:rsidRDefault="00BA216B" w:rsidP="00614F98"/>
                    <w:p w14:paraId="431D4C2F" w14:textId="77777777" w:rsidR="00BA216B" w:rsidRDefault="00BA216B" w:rsidP="00614F98"/>
                    <w:p w14:paraId="56008855" w14:textId="77777777" w:rsidR="00BA216B" w:rsidRDefault="00BA216B" w:rsidP="00614F98"/>
                    <w:p w14:paraId="6D7AF5E0" w14:textId="77777777" w:rsidR="00BA216B" w:rsidRDefault="00BA216B" w:rsidP="00614F98"/>
                    <w:p w14:paraId="213779C7" w14:textId="77777777" w:rsidR="00BA216B" w:rsidRDefault="00BA216B" w:rsidP="00614F98"/>
                    <w:p w14:paraId="6847943E" w14:textId="77777777" w:rsidR="00BA216B" w:rsidRDefault="00BA216B" w:rsidP="00614F98"/>
                    <w:p w14:paraId="1D0EFD45" w14:textId="77777777" w:rsidR="00BA216B" w:rsidRDefault="00BA216B" w:rsidP="00614F98"/>
                    <w:p w14:paraId="63170560" w14:textId="77777777" w:rsidR="00BA216B" w:rsidRDefault="00BA216B" w:rsidP="00614F98"/>
                    <w:p w14:paraId="05360E64" w14:textId="77777777" w:rsidR="00BA216B" w:rsidRDefault="00BA216B" w:rsidP="00614F98"/>
                    <w:p w14:paraId="05D2D5FE" w14:textId="77777777" w:rsidR="00BA216B" w:rsidRDefault="00BA216B" w:rsidP="00614F98"/>
                    <w:p w14:paraId="04682594" w14:textId="77777777" w:rsidR="00BA216B" w:rsidRDefault="00BA216B" w:rsidP="00614F98"/>
                    <w:p w14:paraId="2A764A00" w14:textId="77777777" w:rsidR="00BA216B" w:rsidRDefault="00BA216B" w:rsidP="00614F98"/>
                    <w:p w14:paraId="1701B46D" w14:textId="77777777" w:rsidR="00BA216B" w:rsidRDefault="00BA216B" w:rsidP="00614F98"/>
                    <w:p w14:paraId="37736595" w14:textId="77777777" w:rsidR="00BA216B" w:rsidRDefault="00BA216B" w:rsidP="00614F98"/>
                    <w:p w14:paraId="610CD081" w14:textId="77777777" w:rsidR="00BA216B" w:rsidRDefault="00BA216B" w:rsidP="00614F98"/>
                    <w:p w14:paraId="43A7DABA" w14:textId="77777777" w:rsidR="00BA216B" w:rsidRDefault="00BA216B" w:rsidP="00614F98"/>
                    <w:p w14:paraId="197EE0B3" w14:textId="77777777" w:rsidR="00BA216B" w:rsidRDefault="00BA216B" w:rsidP="00614F98"/>
                    <w:p w14:paraId="337EDF50" w14:textId="77777777" w:rsidR="00BA216B" w:rsidRDefault="00BA216B" w:rsidP="00614F98"/>
                    <w:p w14:paraId="2549C0F4" w14:textId="77777777" w:rsidR="00BA216B" w:rsidRDefault="00BA216B" w:rsidP="00614F98"/>
                    <w:p w14:paraId="197C0FA8" w14:textId="77777777" w:rsidR="00BA216B" w:rsidRDefault="00BA216B" w:rsidP="00614F98"/>
                    <w:p w14:paraId="477170A7" w14:textId="77777777" w:rsidR="00BA216B" w:rsidRDefault="00BA216B" w:rsidP="00614F98"/>
                    <w:p w14:paraId="65FBA197" w14:textId="77777777" w:rsidR="00BA216B" w:rsidRDefault="00BA216B" w:rsidP="00614F98"/>
                    <w:p w14:paraId="0172FF6B" w14:textId="77777777" w:rsidR="00BA216B" w:rsidRDefault="00BA216B" w:rsidP="00614F98"/>
                    <w:p w14:paraId="33BD4C04" w14:textId="77777777" w:rsidR="00BA216B" w:rsidRDefault="00BA216B" w:rsidP="00614F98"/>
                    <w:p w14:paraId="001A0C60" w14:textId="77777777" w:rsidR="00BA216B" w:rsidRDefault="00BA216B" w:rsidP="00614F98"/>
                    <w:p w14:paraId="02597278" w14:textId="77777777" w:rsidR="00BA216B" w:rsidRDefault="00BA216B" w:rsidP="00614F98"/>
                    <w:p w14:paraId="3C89082D" w14:textId="77777777" w:rsidR="00BA216B" w:rsidRDefault="00BA216B" w:rsidP="00614F98"/>
                    <w:p w14:paraId="700B74BF" w14:textId="77777777" w:rsidR="00BA216B" w:rsidRDefault="00BA216B" w:rsidP="00614F98"/>
                    <w:p w14:paraId="028AB3DC" w14:textId="77777777" w:rsidR="00BA216B" w:rsidRDefault="00BA216B" w:rsidP="00614F98"/>
                    <w:p w14:paraId="1E22A4C3" w14:textId="77777777" w:rsidR="00BA216B" w:rsidRDefault="00BA216B" w:rsidP="00614F98"/>
                    <w:p w14:paraId="32179C44" w14:textId="77777777" w:rsidR="00BA216B" w:rsidRDefault="00BA216B" w:rsidP="00614F98"/>
                    <w:p w14:paraId="4ED2BBDD" w14:textId="77777777" w:rsidR="00BA216B" w:rsidRDefault="00BA216B" w:rsidP="00614F98"/>
                    <w:p w14:paraId="057DDAFD" w14:textId="77777777" w:rsidR="00BA216B" w:rsidRDefault="00BA216B" w:rsidP="00614F98"/>
                    <w:p w14:paraId="4846DD3F" w14:textId="77777777" w:rsidR="00BA216B" w:rsidRDefault="00BA216B" w:rsidP="00614F98"/>
                    <w:p w14:paraId="61A2A2B6" w14:textId="77777777" w:rsidR="00BA216B" w:rsidRDefault="00BA216B" w:rsidP="00614F98"/>
                    <w:p w14:paraId="3748FE61" w14:textId="77777777" w:rsidR="00BA216B" w:rsidRDefault="00BA216B" w:rsidP="00614F98"/>
                    <w:p w14:paraId="0653960D" w14:textId="77777777" w:rsidR="00BA216B" w:rsidRDefault="00BA216B" w:rsidP="00614F98"/>
                    <w:p w14:paraId="4FB016C9" w14:textId="77777777" w:rsidR="00BA216B" w:rsidRDefault="00BA216B" w:rsidP="00614F98"/>
                    <w:p w14:paraId="3167015A" w14:textId="77777777" w:rsidR="00BA216B" w:rsidRDefault="00BA216B" w:rsidP="00614F98"/>
                    <w:p w14:paraId="57AB957D" w14:textId="77777777" w:rsidR="00BA216B" w:rsidRDefault="00BA216B" w:rsidP="00614F98"/>
                    <w:p w14:paraId="6C92B44C" w14:textId="77777777" w:rsidR="00BA216B" w:rsidRDefault="00BA216B" w:rsidP="00614F98"/>
                    <w:p w14:paraId="531BCA49" w14:textId="77777777" w:rsidR="00BA216B" w:rsidRDefault="00BA216B" w:rsidP="00614F98"/>
                    <w:p w14:paraId="6C2C23F7" w14:textId="77777777" w:rsidR="00BA216B" w:rsidRDefault="00BA216B" w:rsidP="00614F98"/>
                    <w:p w14:paraId="746CA593" w14:textId="77777777" w:rsidR="00BA216B" w:rsidRDefault="00BA216B" w:rsidP="00614F98"/>
                    <w:p w14:paraId="0718F982" w14:textId="77777777" w:rsidR="00BA216B" w:rsidRDefault="00BA216B" w:rsidP="00614F98"/>
                    <w:p w14:paraId="6428A280" w14:textId="77777777" w:rsidR="00BA216B" w:rsidRDefault="00BA216B" w:rsidP="00614F98"/>
                    <w:p w14:paraId="05EF0423" w14:textId="77777777" w:rsidR="00BA216B" w:rsidRDefault="00BA216B" w:rsidP="00614F98"/>
                    <w:p w14:paraId="3D7E5AF4" w14:textId="77777777" w:rsidR="00BA216B" w:rsidRDefault="00BA216B" w:rsidP="00614F98"/>
                    <w:p w14:paraId="33740ADF" w14:textId="77777777" w:rsidR="00BA216B" w:rsidRDefault="00BA216B" w:rsidP="00614F98"/>
                    <w:p w14:paraId="05D1EAC0" w14:textId="77777777" w:rsidR="00BA216B" w:rsidRDefault="00BA216B" w:rsidP="00614F98"/>
                    <w:p w14:paraId="61278424" w14:textId="77777777" w:rsidR="00BA216B" w:rsidRDefault="00BA216B" w:rsidP="00614F98"/>
                    <w:p w14:paraId="4405425A" w14:textId="77777777" w:rsidR="00BA216B" w:rsidRDefault="00BA216B" w:rsidP="00614F98"/>
                    <w:p w14:paraId="18CF5868" w14:textId="77777777" w:rsidR="00BA216B" w:rsidRDefault="00BA216B" w:rsidP="00614F98"/>
                    <w:p w14:paraId="657F3BDC" w14:textId="77777777" w:rsidR="00BA216B" w:rsidRDefault="00BA216B" w:rsidP="00614F98"/>
                    <w:p w14:paraId="5D285BF5" w14:textId="77777777" w:rsidR="00BA216B" w:rsidRDefault="00BA216B" w:rsidP="00614F98"/>
                    <w:p w14:paraId="705CBB90" w14:textId="77777777" w:rsidR="00BA216B" w:rsidRDefault="00BA216B" w:rsidP="00614F98"/>
                    <w:p w14:paraId="3094834B" w14:textId="77777777" w:rsidR="00BA216B" w:rsidRDefault="00BA216B" w:rsidP="00614F98"/>
                    <w:p w14:paraId="4C7D9103" w14:textId="77777777" w:rsidR="00BA216B" w:rsidRDefault="00BA216B" w:rsidP="00614F98"/>
                    <w:p w14:paraId="083105D9" w14:textId="77777777" w:rsidR="00BA216B" w:rsidRDefault="00BA216B" w:rsidP="00614F98"/>
                    <w:p w14:paraId="5BB9FC92" w14:textId="77777777" w:rsidR="00BA216B" w:rsidRDefault="00BA216B" w:rsidP="00614F98"/>
                    <w:p w14:paraId="091B435C" w14:textId="77777777" w:rsidR="00BA216B" w:rsidRDefault="00BA216B" w:rsidP="00614F98"/>
                    <w:p w14:paraId="75F3DD7C" w14:textId="77777777" w:rsidR="00BA216B" w:rsidRDefault="00BA216B" w:rsidP="00614F98"/>
                    <w:p w14:paraId="2784DFAD" w14:textId="77777777" w:rsidR="00BA216B" w:rsidRDefault="00BA216B" w:rsidP="00614F98"/>
                    <w:p w14:paraId="2F85AC9E" w14:textId="77777777" w:rsidR="00BA216B" w:rsidRDefault="00BA216B" w:rsidP="00614F98"/>
                    <w:p w14:paraId="363BE8CA" w14:textId="77777777" w:rsidR="00BA216B" w:rsidRDefault="00BA216B" w:rsidP="00614F98"/>
                    <w:p w14:paraId="335E5A7C" w14:textId="77777777" w:rsidR="00BA216B" w:rsidRDefault="00BA216B" w:rsidP="00614F98"/>
                    <w:p w14:paraId="45C21D5D" w14:textId="77777777" w:rsidR="00BA216B" w:rsidRDefault="00BA216B" w:rsidP="00614F98"/>
                    <w:p w14:paraId="42ED5C37" w14:textId="77777777" w:rsidR="00BA216B" w:rsidRDefault="00BA216B" w:rsidP="00614F98"/>
                    <w:p w14:paraId="26F7853F" w14:textId="77777777" w:rsidR="00BA216B" w:rsidRDefault="00BA216B" w:rsidP="00614F98"/>
                    <w:p w14:paraId="00BF7E82" w14:textId="77777777" w:rsidR="00BA216B" w:rsidRDefault="00BA216B" w:rsidP="00614F98"/>
                    <w:p w14:paraId="4D64F2AE" w14:textId="77777777" w:rsidR="00BA216B" w:rsidRDefault="00BA216B" w:rsidP="00614F98"/>
                    <w:p w14:paraId="34BED28E" w14:textId="77777777" w:rsidR="00BA216B" w:rsidRDefault="00BA216B" w:rsidP="00614F98"/>
                    <w:p w14:paraId="17A0729F" w14:textId="77777777" w:rsidR="00BA216B" w:rsidRDefault="00BA216B" w:rsidP="00614F98"/>
                    <w:p w14:paraId="0159F9DC" w14:textId="77777777" w:rsidR="00BA216B" w:rsidRDefault="00BA216B" w:rsidP="00614F98"/>
                    <w:p w14:paraId="73D313F5" w14:textId="77777777" w:rsidR="00BA216B" w:rsidRDefault="00BA216B" w:rsidP="00614F98"/>
                    <w:p w14:paraId="03B19033" w14:textId="77777777" w:rsidR="00BA216B" w:rsidRDefault="00BA216B" w:rsidP="00614F98"/>
                    <w:p w14:paraId="4DF5ACA6" w14:textId="77777777" w:rsidR="00BA216B" w:rsidRDefault="00BA216B" w:rsidP="00614F98"/>
                    <w:p w14:paraId="64ED3804" w14:textId="77777777" w:rsidR="00BA216B" w:rsidRDefault="00BA216B" w:rsidP="00614F98"/>
                    <w:p w14:paraId="7B8AD7E0" w14:textId="77777777" w:rsidR="00BA216B" w:rsidRDefault="00BA216B" w:rsidP="00614F98"/>
                    <w:p w14:paraId="1888B832" w14:textId="77777777" w:rsidR="00BA216B" w:rsidRDefault="00BA216B" w:rsidP="00614F98"/>
                    <w:p w14:paraId="500F078B" w14:textId="77777777" w:rsidR="00BA216B" w:rsidRDefault="00BA216B" w:rsidP="00614F98"/>
                    <w:p w14:paraId="6BA12DDE" w14:textId="77777777" w:rsidR="00BA216B" w:rsidRDefault="00BA216B" w:rsidP="00614F98"/>
                    <w:p w14:paraId="21699DB4" w14:textId="77777777" w:rsidR="00BA216B" w:rsidRDefault="00BA216B" w:rsidP="00614F98"/>
                    <w:p w14:paraId="6BD3C633" w14:textId="77777777" w:rsidR="00BA216B" w:rsidRDefault="00BA216B" w:rsidP="00614F98"/>
                    <w:p w14:paraId="36677B21" w14:textId="77777777" w:rsidR="00BA216B" w:rsidRDefault="00BA216B" w:rsidP="00614F98"/>
                    <w:p w14:paraId="3AEB6A58" w14:textId="77777777" w:rsidR="00BA216B" w:rsidRDefault="00BA216B" w:rsidP="00614F98"/>
                    <w:p w14:paraId="745B8523" w14:textId="77777777" w:rsidR="00BA216B" w:rsidRDefault="00BA216B" w:rsidP="00614F98"/>
                    <w:p w14:paraId="760F8161" w14:textId="77777777" w:rsidR="00BA216B" w:rsidRDefault="00BA216B" w:rsidP="00614F98"/>
                    <w:p w14:paraId="4BE35535" w14:textId="77777777" w:rsidR="00BA216B" w:rsidRDefault="00BA216B" w:rsidP="00614F98"/>
                    <w:p w14:paraId="6B48AC8A" w14:textId="77777777" w:rsidR="00BA216B" w:rsidRDefault="00BA216B" w:rsidP="00614F98"/>
                    <w:p w14:paraId="5E10259D" w14:textId="77777777" w:rsidR="00BA216B" w:rsidRDefault="00BA216B" w:rsidP="00614F98"/>
                    <w:p w14:paraId="2C7FDF10" w14:textId="77777777" w:rsidR="00BA216B" w:rsidRDefault="00BA216B" w:rsidP="00614F98"/>
                    <w:p w14:paraId="409D3949" w14:textId="77777777" w:rsidR="00BA216B" w:rsidRDefault="00BA216B" w:rsidP="00614F98"/>
                    <w:p w14:paraId="6AAB8281" w14:textId="77777777" w:rsidR="00BA216B" w:rsidRDefault="00BA216B" w:rsidP="00614F98"/>
                    <w:p w14:paraId="50BA78A9" w14:textId="77777777" w:rsidR="00BA216B" w:rsidRDefault="00BA216B" w:rsidP="00614F98"/>
                    <w:p w14:paraId="1CB3D785" w14:textId="77777777" w:rsidR="00BA216B" w:rsidRDefault="00BA216B" w:rsidP="00614F98"/>
                    <w:p w14:paraId="3A5FC0EA" w14:textId="77777777" w:rsidR="00BA216B" w:rsidRDefault="00BA216B" w:rsidP="00614F98"/>
                    <w:p w14:paraId="0678A24F" w14:textId="77777777" w:rsidR="00BA216B" w:rsidRDefault="00BA216B" w:rsidP="00614F98"/>
                    <w:p w14:paraId="5CF7673F" w14:textId="77777777" w:rsidR="00BA216B" w:rsidRDefault="00BA216B" w:rsidP="00614F98"/>
                    <w:p w14:paraId="1A40BEB8" w14:textId="77777777" w:rsidR="00BA216B" w:rsidRDefault="00BA216B" w:rsidP="00614F98"/>
                    <w:p w14:paraId="40E162B9" w14:textId="77777777" w:rsidR="00BA216B" w:rsidRDefault="00BA216B" w:rsidP="00614F98"/>
                    <w:p w14:paraId="219530CB" w14:textId="77777777" w:rsidR="00BA216B" w:rsidRDefault="00BA216B" w:rsidP="00614F98"/>
                    <w:p w14:paraId="737DB090" w14:textId="77777777" w:rsidR="00BA216B" w:rsidRDefault="00BA216B" w:rsidP="00614F98"/>
                    <w:p w14:paraId="37EB75D4" w14:textId="77777777" w:rsidR="00BA216B" w:rsidRDefault="00BA216B" w:rsidP="00614F98"/>
                    <w:p w14:paraId="5F14270C" w14:textId="77777777" w:rsidR="00BA216B" w:rsidRDefault="00BA216B" w:rsidP="00614F98"/>
                    <w:p w14:paraId="232AD9D1" w14:textId="77777777" w:rsidR="00BA216B" w:rsidRDefault="00BA216B" w:rsidP="00614F98"/>
                    <w:p w14:paraId="3DF2F454" w14:textId="77777777" w:rsidR="00BA216B" w:rsidRDefault="00BA216B" w:rsidP="00614F98"/>
                    <w:p w14:paraId="2C940658" w14:textId="77777777" w:rsidR="00BA216B" w:rsidRDefault="00BA216B" w:rsidP="00614F98"/>
                    <w:p w14:paraId="45C430EA" w14:textId="77777777" w:rsidR="00BA216B" w:rsidRDefault="00BA216B" w:rsidP="00614F98"/>
                    <w:p w14:paraId="12955DC6" w14:textId="77777777" w:rsidR="00BA216B" w:rsidRDefault="00BA216B" w:rsidP="00614F98"/>
                    <w:p w14:paraId="073B2377" w14:textId="77777777" w:rsidR="00BA216B" w:rsidRDefault="00BA216B" w:rsidP="00614F98"/>
                    <w:p w14:paraId="02CC37FE" w14:textId="77777777" w:rsidR="00BA216B" w:rsidRDefault="00BA216B" w:rsidP="00614F98"/>
                    <w:p w14:paraId="6F8CC1BE" w14:textId="77777777" w:rsidR="00BA216B" w:rsidRDefault="00BA216B" w:rsidP="00614F98"/>
                    <w:p w14:paraId="05F19841" w14:textId="77777777" w:rsidR="00BA216B" w:rsidRDefault="00BA216B" w:rsidP="00614F98"/>
                    <w:p w14:paraId="206AB455" w14:textId="77777777" w:rsidR="00BA216B" w:rsidRDefault="00BA216B" w:rsidP="00614F98"/>
                    <w:p w14:paraId="3894D5A1" w14:textId="77777777" w:rsidR="00BA216B" w:rsidRDefault="00BA216B" w:rsidP="00614F98"/>
                    <w:p w14:paraId="40D45688" w14:textId="77777777" w:rsidR="00BA216B" w:rsidRDefault="00BA216B" w:rsidP="00614F98"/>
                    <w:p w14:paraId="2D087F77" w14:textId="77777777" w:rsidR="00BA216B" w:rsidRDefault="00BA216B" w:rsidP="00614F98"/>
                    <w:p w14:paraId="3A0ECCD3" w14:textId="77777777" w:rsidR="00BA216B" w:rsidRDefault="00BA216B" w:rsidP="00614F98"/>
                    <w:p w14:paraId="64D49743" w14:textId="77777777" w:rsidR="00BA216B" w:rsidRDefault="00BA216B" w:rsidP="00614F98"/>
                    <w:p w14:paraId="4ABBD2A9" w14:textId="77777777" w:rsidR="00BA216B" w:rsidRDefault="00BA216B" w:rsidP="00614F98"/>
                    <w:p w14:paraId="228D77C3" w14:textId="77777777" w:rsidR="00BA216B" w:rsidRDefault="00BA216B" w:rsidP="00614F98"/>
                    <w:p w14:paraId="28382991" w14:textId="77777777" w:rsidR="00BA216B" w:rsidRDefault="00BA216B" w:rsidP="00614F98"/>
                    <w:p w14:paraId="0D9F5C39" w14:textId="77777777" w:rsidR="00BA216B" w:rsidRDefault="00BA216B" w:rsidP="00614F98"/>
                    <w:p w14:paraId="35A1A131" w14:textId="77777777" w:rsidR="00BA216B" w:rsidRDefault="00BA216B" w:rsidP="00614F98"/>
                    <w:p w14:paraId="14B1AE45" w14:textId="77777777" w:rsidR="00BA216B" w:rsidRDefault="00BA216B" w:rsidP="00614F98"/>
                    <w:p w14:paraId="7F773BE5" w14:textId="77777777" w:rsidR="00BA216B" w:rsidRDefault="00BA216B" w:rsidP="00614F98"/>
                    <w:p w14:paraId="1C41AE30" w14:textId="77777777" w:rsidR="00BA216B" w:rsidRDefault="00BA216B" w:rsidP="00614F98"/>
                    <w:p w14:paraId="1EC433CB" w14:textId="77777777" w:rsidR="00BA216B" w:rsidRDefault="00BA216B" w:rsidP="00614F98"/>
                    <w:p w14:paraId="6803A9BE" w14:textId="77777777" w:rsidR="00BA216B" w:rsidRDefault="00BA216B" w:rsidP="00614F98"/>
                    <w:p w14:paraId="6F93C44C" w14:textId="77777777" w:rsidR="00BA216B" w:rsidRDefault="00BA216B" w:rsidP="00614F98"/>
                    <w:p w14:paraId="12DE957E" w14:textId="77777777" w:rsidR="00BA216B" w:rsidRDefault="00BA216B" w:rsidP="00614F98"/>
                    <w:p w14:paraId="0019BC3F" w14:textId="77777777" w:rsidR="00BA216B" w:rsidRDefault="00BA216B" w:rsidP="00614F98"/>
                    <w:p w14:paraId="76577C93" w14:textId="77777777" w:rsidR="00BA216B" w:rsidRDefault="00BA216B" w:rsidP="00614F98"/>
                    <w:p w14:paraId="1552FC62" w14:textId="77777777" w:rsidR="00BA216B" w:rsidRDefault="00BA216B" w:rsidP="00614F98"/>
                    <w:p w14:paraId="2BA8E8C9" w14:textId="77777777" w:rsidR="00BA216B" w:rsidRDefault="00BA216B" w:rsidP="00614F98"/>
                    <w:p w14:paraId="09F72ECE" w14:textId="77777777" w:rsidR="00BA216B" w:rsidRDefault="00BA216B" w:rsidP="00614F98"/>
                    <w:p w14:paraId="6ACB48C2" w14:textId="77777777" w:rsidR="00BA216B" w:rsidRDefault="00BA216B" w:rsidP="00614F98"/>
                    <w:p w14:paraId="13B335F6" w14:textId="77777777" w:rsidR="00BA216B" w:rsidRDefault="00BA216B" w:rsidP="00614F98"/>
                    <w:p w14:paraId="5D29DF07" w14:textId="77777777" w:rsidR="00BA216B" w:rsidRDefault="00BA216B" w:rsidP="00614F98"/>
                    <w:p w14:paraId="2A5E0662" w14:textId="77777777" w:rsidR="00BA216B" w:rsidRDefault="00BA216B" w:rsidP="00614F98"/>
                    <w:p w14:paraId="74279439" w14:textId="77777777" w:rsidR="00BA216B" w:rsidRDefault="00BA216B" w:rsidP="00614F98"/>
                    <w:p w14:paraId="2D6E3882" w14:textId="77777777" w:rsidR="00BA216B" w:rsidRDefault="00BA216B" w:rsidP="00614F98"/>
                    <w:p w14:paraId="787A98FB" w14:textId="77777777" w:rsidR="00BA216B" w:rsidRDefault="00BA216B" w:rsidP="00614F98"/>
                    <w:p w14:paraId="124BD983" w14:textId="77777777" w:rsidR="00BA216B" w:rsidRDefault="00BA216B" w:rsidP="00614F98"/>
                    <w:p w14:paraId="02E421AD" w14:textId="77777777" w:rsidR="00BA216B" w:rsidRDefault="00BA216B" w:rsidP="00614F98"/>
                    <w:p w14:paraId="04ECAE56" w14:textId="77777777" w:rsidR="00BA216B" w:rsidRDefault="00BA216B" w:rsidP="00614F98"/>
                    <w:p w14:paraId="06E8CD79" w14:textId="77777777" w:rsidR="00BA216B" w:rsidRDefault="00BA216B" w:rsidP="00614F98"/>
                    <w:p w14:paraId="2C1F5638" w14:textId="77777777" w:rsidR="00BA216B" w:rsidRDefault="00BA216B" w:rsidP="00614F98"/>
                    <w:p w14:paraId="493B6090" w14:textId="77777777" w:rsidR="00BA216B" w:rsidRDefault="00BA216B" w:rsidP="00614F98"/>
                    <w:p w14:paraId="05F44C6F" w14:textId="77777777" w:rsidR="00BA216B" w:rsidRDefault="00BA216B" w:rsidP="00614F98"/>
                    <w:p w14:paraId="0824E2D1" w14:textId="77777777" w:rsidR="00BA216B" w:rsidRDefault="00BA216B" w:rsidP="00614F98"/>
                    <w:p w14:paraId="0A1E3103" w14:textId="77777777" w:rsidR="00BA216B" w:rsidRDefault="00BA216B" w:rsidP="00614F98"/>
                    <w:p w14:paraId="434B05B3" w14:textId="77777777" w:rsidR="00BA216B" w:rsidRDefault="00BA216B" w:rsidP="00614F98"/>
                    <w:p w14:paraId="3026740D" w14:textId="77777777" w:rsidR="00BA216B" w:rsidRDefault="00BA216B" w:rsidP="00614F98"/>
                    <w:p w14:paraId="4E3EF043" w14:textId="77777777" w:rsidR="00BA216B" w:rsidRDefault="00BA216B" w:rsidP="00614F98"/>
                    <w:p w14:paraId="5F941680" w14:textId="77777777" w:rsidR="00BA216B" w:rsidRDefault="00BA216B" w:rsidP="00614F98"/>
                    <w:p w14:paraId="4F301660" w14:textId="77777777" w:rsidR="00BA216B" w:rsidRDefault="00BA216B" w:rsidP="00614F98"/>
                    <w:p w14:paraId="02D72D9B" w14:textId="77777777" w:rsidR="00BA216B" w:rsidRDefault="00BA216B" w:rsidP="00614F98"/>
                    <w:p w14:paraId="13FD46CA" w14:textId="77777777" w:rsidR="00BA216B" w:rsidRDefault="00BA216B" w:rsidP="00614F98"/>
                    <w:p w14:paraId="76915EB1" w14:textId="77777777" w:rsidR="00BA216B" w:rsidRDefault="00BA216B" w:rsidP="00614F98"/>
                    <w:p w14:paraId="41EA9CB2" w14:textId="77777777" w:rsidR="00BA216B" w:rsidRDefault="00BA216B" w:rsidP="00614F98"/>
                    <w:p w14:paraId="608A1DD2" w14:textId="77777777" w:rsidR="00BA216B" w:rsidRDefault="00BA216B" w:rsidP="00614F98"/>
                    <w:p w14:paraId="2DA6F43B" w14:textId="77777777" w:rsidR="00BA216B" w:rsidRDefault="00BA216B" w:rsidP="00614F98"/>
                    <w:p w14:paraId="78F44755" w14:textId="77777777" w:rsidR="00BA216B" w:rsidRDefault="00BA216B" w:rsidP="00614F98"/>
                    <w:p w14:paraId="4E618828" w14:textId="77777777" w:rsidR="00BA216B" w:rsidRDefault="00BA216B" w:rsidP="00614F98"/>
                    <w:p w14:paraId="0EB13F2D" w14:textId="77777777" w:rsidR="00BA216B" w:rsidRDefault="00BA216B" w:rsidP="00614F98"/>
                    <w:p w14:paraId="40D15041" w14:textId="77777777" w:rsidR="00BA216B" w:rsidRDefault="00BA216B" w:rsidP="00614F98"/>
                    <w:p w14:paraId="39009C37" w14:textId="77777777" w:rsidR="00BA216B" w:rsidRDefault="00BA216B" w:rsidP="00614F98"/>
                    <w:p w14:paraId="6775B236" w14:textId="77777777" w:rsidR="00BA216B" w:rsidRDefault="00BA216B" w:rsidP="00614F98"/>
                    <w:p w14:paraId="29429F5B" w14:textId="77777777" w:rsidR="00BA216B" w:rsidRDefault="00BA216B" w:rsidP="00614F98"/>
                    <w:p w14:paraId="7BE82273" w14:textId="77777777" w:rsidR="00BA216B" w:rsidRDefault="00BA216B" w:rsidP="00614F98"/>
                    <w:p w14:paraId="137E7F0E" w14:textId="77777777" w:rsidR="00BA216B" w:rsidRDefault="00BA216B" w:rsidP="00614F98"/>
                    <w:p w14:paraId="76DCF780" w14:textId="77777777" w:rsidR="00BA216B" w:rsidRDefault="00BA216B" w:rsidP="00614F98"/>
                    <w:p w14:paraId="160FEB47" w14:textId="77777777" w:rsidR="00BA216B" w:rsidRDefault="00BA216B" w:rsidP="00614F98"/>
                    <w:p w14:paraId="7BC1CD58" w14:textId="77777777" w:rsidR="00BA216B" w:rsidRDefault="00BA216B" w:rsidP="00614F98"/>
                    <w:p w14:paraId="54EF9EE8" w14:textId="77777777" w:rsidR="00BA216B" w:rsidRDefault="00BA216B" w:rsidP="00614F98"/>
                    <w:p w14:paraId="07B00087" w14:textId="77777777" w:rsidR="00BA216B" w:rsidRDefault="00BA216B" w:rsidP="00614F98"/>
                    <w:p w14:paraId="0610F125" w14:textId="77777777" w:rsidR="00BA216B" w:rsidRDefault="00BA216B" w:rsidP="00614F98"/>
                    <w:p w14:paraId="52FFD176" w14:textId="77777777" w:rsidR="00BA216B" w:rsidRDefault="00BA216B" w:rsidP="00614F98"/>
                    <w:p w14:paraId="3B137E79" w14:textId="77777777" w:rsidR="00BA216B" w:rsidRDefault="00BA216B" w:rsidP="00614F98"/>
                    <w:p w14:paraId="75E7C34B" w14:textId="77777777" w:rsidR="00BA216B" w:rsidRDefault="00BA216B" w:rsidP="00614F98"/>
                    <w:p w14:paraId="573BFE32" w14:textId="77777777" w:rsidR="00BA216B" w:rsidRDefault="00BA216B" w:rsidP="00614F98"/>
                    <w:p w14:paraId="33939803" w14:textId="77777777" w:rsidR="00BA216B" w:rsidRDefault="00BA216B" w:rsidP="00614F98"/>
                    <w:p w14:paraId="403B6862" w14:textId="77777777" w:rsidR="00BA216B" w:rsidRDefault="00BA216B" w:rsidP="00614F98"/>
                    <w:p w14:paraId="42204168" w14:textId="77777777" w:rsidR="00BA216B" w:rsidRDefault="00BA216B" w:rsidP="00614F98"/>
                    <w:p w14:paraId="6A7A0965" w14:textId="77777777" w:rsidR="00BA216B" w:rsidRDefault="00BA216B" w:rsidP="00614F98"/>
                    <w:p w14:paraId="66C766FE" w14:textId="77777777" w:rsidR="00BA216B" w:rsidRDefault="00BA216B" w:rsidP="00614F98"/>
                    <w:p w14:paraId="0AC70F6B" w14:textId="77777777" w:rsidR="00BA216B" w:rsidRDefault="00BA216B" w:rsidP="00614F98"/>
                    <w:p w14:paraId="11A739FD" w14:textId="77777777" w:rsidR="00BA216B" w:rsidRDefault="00BA216B" w:rsidP="00614F98"/>
                    <w:p w14:paraId="576868A3" w14:textId="77777777" w:rsidR="00BA216B" w:rsidRDefault="00BA216B" w:rsidP="00614F98"/>
                    <w:p w14:paraId="5B832B3A" w14:textId="77777777" w:rsidR="00BA216B" w:rsidRDefault="00BA216B" w:rsidP="00614F98"/>
                    <w:p w14:paraId="521E2D21" w14:textId="77777777" w:rsidR="00BA216B" w:rsidRDefault="00BA216B" w:rsidP="00614F98"/>
                    <w:p w14:paraId="6AB63BC1" w14:textId="77777777" w:rsidR="00BA216B" w:rsidRDefault="00BA216B" w:rsidP="00614F98"/>
                    <w:p w14:paraId="6C1F431D" w14:textId="77777777" w:rsidR="00BA216B" w:rsidRDefault="00BA216B" w:rsidP="00614F98"/>
                    <w:p w14:paraId="065E8DE0" w14:textId="77777777" w:rsidR="00BA216B" w:rsidRDefault="00BA216B" w:rsidP="00614F98"/>
                    <w:p w14:paraId="747571DC" w14:textId="77777777" w:rsidR="00BA216B" w:rsidRDefault="00BA216B" w:rsidP="00614F98"/>
                    <w:p w14:paraId="589DFA8F" w14:textId="77777777" w:rsidR="00BA216B" w:rsidRDefault="00BA216B" w:rsidP="00614F98"/>
                    <w:p w14:paraId="3FA220AF" w14:textId="77777777" w:rsidR="00BA216B" w:rsidRDefault="00BA216B" w:rsidP="00614F98"/>
                    <w:p w14:paraId="49CCA028" w14:textId="77777777" w:rsidR="00BA216B" w:rsidRDefault="00BA216B" w:rsidP="00614F98"/>
                    <w:p w14:paraId="4A28FC6B" w14:textId="77777777" w:rsidR="00BA216B" w:rsidRDefault="00BA216B" w:rsidP="00614F98"/>
                    <w:p w14:paraId="21685F34" w14:textId="77777777" w:rsidR="00BA216B" w:rsidRDefault="00BA216B" w:rsidP="00614F98"/>
                    <w:p w14:paraId="3C19088F" w14:textId="77777777" w:rsidR="00BA216B" w:rsidRDefault="00BA216B" w:rsidP="00614F98"/>
                    <w:p w14:paraId="276A3868" w14:textId="77777777" w:rsidR="00BA216B" w:rsidRDefault="00BA216B" w:rsidP="00614F98"/>
                    <w:p w14:paraId="3102BB2F" w14:textId="77777777" w:rsidR="00BA216B" w:rsidRDefault="00BA216B" w:rsidP="00614F98"/>
                    <w:p w14:paraId="50D3C5E7" w14:textId="77777777" w:rsidR="00BA216B" w:rsidRDefault="00BA216B" w:rsidP="00614F98"/>
                    <w:p w14:paraId="675C01DD" w14:textId="77777777" w:rsidR="00BA216B" w:rsidRDefault="00BA216B" w:rsidP="00614F98"/>
                    <w:p w14:paraId="4FC0580C" w14:textId="77777777" w:rsidR="00BA216B" w:rsidRDefault="00BA216B" w:rsidP="00614F98"/>
                    <w:p w14:paraId="20FE9941" w14:textId="77777777" w:rsidR="00BA216B" w:rsidRDefault="00BA216B" w:rsidP="00614F98"/>
                    <w:p w14:paraId="624A24BC" w14:textId="77777777" w:rsidR="00BA216B" w:rsidRDefault="00BA216B" w:rsidP="00614F98"/>
                    <w:p w14:paraId="51701D22" w14:textId="77777777" w:rsidR="00BA216B" w:rsidRDefault="00BA216B" w:rsidP="00614F98"/>
                    <w:p w14:paraId="551A7D36" w14:textId="77777777" w:rsidR="00BA216B" w:rsidRDefault="00BA216B" w:rsidP="00614F98"/>
                    <w:p w14:paraId="744274FA" w14:textId="77777777" w:rsidR="00BA216B" w:rsidRDefault="00BA216B" w:rsidP="00614F98"/>
                    <w:p w14:paraId="348E9E65" w14:textId="77777777" w:rsidR="00BA216B" w:rsidRDefault="00BA216B" w:rsidP="00614F98"/>
                    <w:p w14:paraId="5E5F6108" w14:textId="77777777" w:rsidR="00BA216B" w:rsidRDefault="00BA216B" w:rsidP="00614F98"/>
                    <w:p w14:paraId="0C1A4FAB" w14:textId="77777777" w:rsidR="00BA216B" w:rsidRDefault="00BA216B" w:rsidP="00614F98"/>
                    <w:p w14:paraId="686F0BD7" w14:textId="77777777" w:rsidR="00BA216B" w:rsidRDefault="00BA216B" w:rsidP="00614F98"/>
                    <w:p w14:paraId="07262434" w14:textId="77777777" w:rsidR="00BA216B" w:rsidRDefault="00BA216B" w:rsidP="00614F98"/>
                    <w:p w14:paraId="5D47A459" w14:textId="77777777" w:rsidR="00BA216B" w:rsidRDefault="00BA216B" w:rsidP="00614F98"/>
                    <w:p w14:paraId="2078D2C9" w14:textId="77777777" w:rsidR="00BA216B" w:rsidRDefault="00BA216B" w:rsidP="00614F98"/>
                    <w:p w14:paraId="563B2470" w14:textId="77777777" w:rsidR="00BA216B" w:rsidRDefault="00BA216B" w:rsidP="00614F98"/>
                    <w:p w14:paraId="35F1B81A" w14:textId="77777777" w:rsidR="00BA216B" w:rsidRDefault="00BA216B" w:rsidP="00614F98"/>
                    <w:p w14:paraId="15308800" w14:textId="77777777" w:rsidR="00BA216B" w:rsidRDefault="00BA216B" w:rsidP="00614F98"/>
                    <w:p w14:paraId="01DE3794" w14:textId="77777777" w:rsidR="00BA216B" w:rsidRDefault="00BA216B" w:rsidP="00614F98"/>
                    <w:p w14:paraId="4506D87F" w14:textId="77777777" w:rsidR="00BA216B" w:rsidRDefault="00BA216B" w:rsidP="00614F98"/>
                    <w:p w14:paraId="32AC4EAA" w14:textId="77777777" w:rsidR="00BA216B" w:rsidRDefault="00BA216B" w:rsidP="00614F98"/>
                    <w:p w14:paraId="1752A807" w14:textId="77777777" w:rsidR="00BA216B" w:rsidRDefault="00BA216B" w:rsidP="00614F98"/>
                    <w:p w14:paraId="5904C6F8" w14:textId="77777777" w:rsidR="00BA216B" w:rsidRDefault="00BA216B" w:rsidP="00614F98"/>
                    <w:p w14:paraId="2751FB4D" w14:textId="77777777" w:rsidR="00BA216B" w:rsidRDefault="00BA216B" w:rsidP="00614F98"/>
                    <w:p w14:paraId="0F227F55" w14:textId="77777777" w:rsidR="00BA216B" w:rsidRDefault="00BA216B" w:rsidP="00614F98"/>
                    <w:p w14:paraId="397BA8DC" w14:textId="77777777" w:rsidR="00BA216B" w:rsidRDefault="00BA216B" w:rsidP="00614F98"/>
                    <w:p w14:paraId="5809D69D" w14:textId="77777777" w:rsidR="00BA216B" w:rsidRDefault="00BA216B" w:rsidP="00614F98"/>
                    <w:p w14:paraId="0C7B24F2" w14:textId="77777777" w:rsidR="00BA216B" w:rsidRDefault="00BA216B" w:rsidP="00614F98"/>
                    <w:p w14:paraId="6B451E92" w14:textId="77777777" w:rsidR="00BA216B" w:rsidRDefault="00BA216B" w:rsidP="00614F98"/>
                    <w:p w14:paraId="55B2ABE4" w14:textId="77777777" w:rsidR="00BA216B" w:rsidRDefault="00BA216B" w:rsidP="00614F98"/>
                    <w:p w14:paraId="4279368D" w14:textId="77777777" w:rsidR="00BA216B" w:rsidRDefault="00BA216B" w:rsidP="00614F98"/>
                    <w:p w14:paraId="3F2E8834" w14:textId="77777777" w:rsidR="00BA216B" w:rsidRDefault="00BA216B" w:rsidP="00614F98"/>
                    <w:p w14:paraId="772C0994" w14:textId="77777777" w:rsidR="00BA216B" w:rsidRDefault="00BA216B" w:rsidP="00614F98"/>
                    <w:p w14:paraId="6F787909" w14:textId="77777777" w:rsidR="00BA216B" w:rsidRDefault="00BA216B" w:rsidP="00614F98"/>
                    <w:p w14:paraId="7BC83B49" w14:textId="77777777" w:rsidR="00BA216B" w:rsidRDefault="00BA216B" w:rsidP="00614F98"/>
                    <w:p w14:paraId="4B976AD0" w14:textId="77777777" w:rsidR="00BA216B" w:rsidRDefault="00BA216B" w:rsidP="00614F98"/>
                    <w:p w14:paraId="0AE97AD1" w14:textId="77777777" w:rsidR="00BA216B" w:rsidRDefault="00BA216B" w:rsidP="00614F98"/>
                    <w:p w14:paraId="3A1961D1" w14:textId="77777777" w:rsidR="00BA216B" w:rsidRDefault="00BA216B" w:rsidP="00614F98"/>
                    <w:p w14:paraId="7ACA6A1C" w14:textId="77777777" w:rsidR="00BA216B" w:rsidRDefault="00BA216B" w:rsidP="00614F98"/>
                    <w:p w14:paraId="4255B68C" w14:textId="77777777" w:rsidR="00BA216B" w:rsidRDefault="00BA216B" w:rsidP="00614F98"/>
                    <w:p w14:paraId="6D48F4CB" w14:textId="77777777" w:rsidR="00BA216B" w:rsidRDefault="00BA216B" w:rsidP="00614F98"/>
                    <w:p w14:paraId="22E40B15" w14:textId="77777777" w:rsidR="00BA216B" w:rsidRDefault="00BA216B" w:rsidP="00614F98"/>
                    <w:p w14:paraId="2189D782" w14:textId="77777777" w:rsidR="00BA216B" w:rsidRDefault="00BA216B" w:rsidP="00614F98"/>
                    <w:p w14:paraId="401D5684" w14:textId="77777777" w:rsidR="00BA216B" w:rsidRDefault="00BA216B" w:rsidP="00614F98"/>
                    <w:p w14:paraId="408CD9F3" w14:textId="77777777" w:rsidR="00BA216B" w:rsidRDefault="00BA216B" w:rsidP="00614F98"/>
                    <w:p w14:paraId="76920A81" w14:textId="77777777" w:rsidR="00BA216B" w:rsidRDefault="00BA216B" w:rsidP="00614F98"/>
                    <w:p w14:paraId="5BA9DECA" w14:textId="77777777" w:rsidR="00BA216B" w:rsidRDefault="00BA216B" w:rsidP="00614F98"/>
                    <w:p w14:paraId="1ED4C2D4" w14:textId="77777777" w:rsidR="00BA216B" w:rsidRDefault="00BA216B" w:rsidP="00614F98"/>
                    <w:p w14:paraId="6342F184" w14:textId="77777777" w:rsidR="00BA216B" w:rsidRDefault="00BA216B" w:rsidP="00614F98"/>
                    <w:p w14:paraId="1A383F21" w14:textId="77777777" w:rsidR="00BA216B" w:rsidRDefault="00BA216B" w:rsidP="00614F98"/>
                    <w:p w14:paraId="7ADA9739" w14:textId="77777777" w:rsidR="00BA216B" w:rsidRDefault="00BA216B" w:rsidP="00614F98"/>
                    <w:p w14:paraId="2EE8556D" w14:textId="77777777" w:rsidR="00BA216B" w:rsidRDefault="00BA216B" w:rsidP="00614F98"/>
                    <w:p w14:paraId="222209D8" w14:textId="77777777" w:rsidR="00BA216B" w:rsidRDefault="00BA216B" w:rsidP="00614F98"/>
                    <w:p w14:paraId="0EE075BE" w14:textId="77777777" w:rsidR="00BA216B" w:rsidRDefault="00BA216B" w:rsidP="00614F98"/>
                    <w:p w14:paraId="5411BE6F" w14:textId="77777777" w:rsidR="00BA216B" w:rsidRDefault="00BA216B" w:rsidP="00614F98"/>
                    <w:p w14:paraId="47C37BF2" w14:textId="77777777" w:rsidR="00BA216B" w:rsidRDefault="00BA216B" w:rsidP="00614F98"/>
                    <w:p w14:paraId="3176C1AA" w14:textId="77777777" w:rsidR="00BA216B" w:rsidRDefault="00BA216B" w:rsidP="00614F98"/>
                    <w:p w14:paraId="33F06CED" w14:textId="77777777" w:rsidR="00BA216B" w:rsidRDefault="00BA216B" w:rsidP="00614F98"/>
                    <w:p w14:paraId="298F9598" w14:textId="77777777" w:rsidR="00BA216B" w:rsidRDefault="00BA216B" w:rsidP="00614F98"/>
                    <w:p w14:paraId="046AA55D" w14:textId="77777777" w:rsidR="00BA216B" w:rsidRDefault="00BA216B" w:rsidP="00614F98"/>
                    <w:p w14:paraId="0A569CA8" w14:textId="77777777" w:rsidR="00BA216B" w:rsidRDefault="00BA216B" w:rsidP="00614F98"/>
                    <w:p w14:paraId="37C49187" w14:textId="77777777" w:rsidR="00BA216B" w:rsidRDefault="00BA216B" w:rsidP="00614F98"/>
                    <w:p w14:paraId="0B0FC03D" w14:textId="77777777" w:rsidR="00BA216B" w:rsidRDefault="00BA216B" w:rsidP="00614F98"/>
                    <w:p w14:paraId="764E8F9E" w14:textId="77777777" w:rsidR="00BA216B" w:rsidRDefault="00BA216B" w:rsidP="00614F98"/>
                    <w:p w14:paraId="3EE887BA" w14:textId="77777777" w:rsidR="00BA216B" w:rsidRDefault="00BA216B" w:rsidP="00614F98"/>
                    <w:p w14:paraId="79ABB0A0" w14:textId="77777777" w:rsidR="00BA216B" w:rsidRDefault="00BA216B" w:rsidP="00614F98"/>
                    <w:p w14:paraId="4AA3E3F5" w14:textId="77777777" w:rsidR="00BA216B" w:rsidRDefault="00BA216B" w:rsidP="00614F98"/>
                    <w:p w14:paraId="0C6D1555" w14:textId="77777777" w:rsidR="00BA216B" w:rsidRDefault="00BA216B" w:rsidP="00614F98"/>
                    <w:p w14:paraId="4FD823DC" w14:textId="77777777" w:rsidR="00BA216B" w:rsidRDefault="00BA216B" w:rsidP="00614F98"/>
                    <w:p w14:paraId="31E4A1CA" w14:textId="77777777" w:rsidR="00BA216B" w:rsidRDefault="00BA216B" w:rsidP="00614F98"/>
                    <w:p w14:paraId="2B1F8752" w14:textId="77777777" w:rsidR="00BA216B" w:rsidRDefault="00BA216B" w:rsidP="00614F98"/>
                    <w:p w14:paraId="73970C75" w14:textId="77777777" w:rsidR="00BA216B" w:rsidRDefault="00BA216B" w:rsidP="00614F98"/>
                    <w:p w14:paraId="04C5E323" w14:textId="77777777" w:rsidR="00BA216B" w:rsidRDefault="00BA216B" w:rsidP="00614F98"/>
                    <w:p w14:paraId="36A7684B" w14:textId="77777777" w:rsidR="00BA216B" w:rsidRDefault="00BA216B" w:rsidP="00614F98"/>
                    <w:p w14:paraId="4F58D006" w14:textId="77777777" w:rsidR="00BA216B" w:rsidRDefault="00BA216B" w:rsidP="00614F98"/>
                    <w:p w14:paraId="1D315AA9" w14:textId="77777777" w:rsidR="00BA216B" w:rsidRDefault="00BA216B" w:rsidP="00614F98"/>
                    <w:p w14:paraId="096FCF21" w14:textId="77777777" w:rsidR="00BA216B" w:rsidRDefault="00BA216B" w:rsidP="00614F98"/>
                    <w:p w14:paraId="2169CE47" w14:textId="77777777" w:rsidR="00BA216B" w:rsidRDefault="00BA216B" w:rsidP="00614F98"/>
                    <w:p w14:paraId="731B307D" w14:textId="77777777" w:rsidR="00BA216B" w:rsidRDefault="00BA216B" w:rsidP="00614F98"/>
                    <w:p w14:paraId="75201C2D" w14:textId="77777777" w:rsidR="00BA216B" w:rsidRDefault="00BA216B" w:rsidP="00614F98"/>
                    <w:p w14:paraId="6BE5D26C" w14:textId="77777777" w:rsidR="00BA216B" w:rsidRDefault="00BA216B" w:rsidP="00614F98"/>
                    <w:p w14:paraId="6AC65E9C" w14:textId="77777777" w:rsidR="00BA216B" w:rsidRDefault="00BA216B" w:rsidP="00614F98"/>
                    <w:p w14:paraId="57287DBB" w14:textId="77777777" w:rsidR="00BA216B" w:rsidRDefault="00BA216B" w:rsidP="00614F98"/>
                    <w:p w14:paraId="476C60E6" w14:textId="77777777" w:rsidR="00BA216B" w:rsidRDefault="00BA216B" w:rsidP="00614F98"/>
                    <w:p w14:paraId="23CE3BF6" w14:textId="77777777" w:rsidR="00BA216B" w:rsidRDefault="00BA216B" w:rsidP="00614F98"/>
                    <w:p w14:paraId="39DF0F21" w14:textId="77777777" w:rsidR="00BA216B" w:rsidRDefault="00BA216B" w:rsidP="00614F98"/>
                    <w:p w14:paraId="3D5438C2" w14:textId="77777777" w:rsidR="00BA216B" w:rsidRDefault="00BA216B" w:rsidP="00614F98"/>
                    <w:p w14:paraId="63124729" w14:textId="77777777" w:rsidR="00BA216B" w:rsidRDefault="00BA216B" w:rsidP="00614F98"/>
                    <w:p w14:paraId="4F40E42F" w14:textId="77777777" w:rsidR="00BA216B" w:rsidRDefault="00BA216B" w:rsidP="00614F98"/>
                    <w:p w14:paraId="077EB552" w14:textId="77777777" w:rsidR="00BA216B" w:rsidRDefault="00BA216B" w:rsidP="00614F98"/>
                    <w:p w14:paraId="22FEC0E4" w14:textId="77777777" w:rsidR="00BA216B" w:rsidRDefault="00BA216B" w:rsidP="00614F98"/>
                    <w:p w14:paraId="223AA3DA" w14:textId="77777777" w:rsidR="00BA216B" w:rsidRDefault="00BA216B" w:rsidP="00614F98"/>
                    <w:p w14:paraId="3EAC9E70" w14:textId="77777777" w:rsidR="00BA216B" w:rsidRDefault="00BA216B" w:rsidP="00614F98"/>
                    <w:p w14:paraId="7F470A06" w14:textId="77777777" w:rsidR="00BA216B" w:rsidRDefault="00BA216B" w:rsidP="00614F98"/>
                    <w:p w14:paraId="63587220" w14:textId="77777777" w:rsidR="00BA216B" w:rsidRDefault="00BA216B" w:rsidP="00614F98"/>
                    <w:p w14:paraId="531F2FD5" w14:textId="77777777" w:rsidR="00BA216B" w:rsidRDefault="00BA216B" w:rsidP="00614F98"/>
                    <w:p w14:paraId="6E7AE208" w14:textId="77777777" w:rsidR="00BA216B" w:rsidRDefault="00BA216B" w:rsidP="00614F98"/>
                    <w:p w14:paraId="7B3E3D12" w14:textId="77777777" w:rsidR="00BA216B" w:rsidRDefault="00BA216B" w:rsidP="00614F98"/>
                    <w:p w14:paraId="1DB9D899" w14:textId="77777777" w:rsidR="00BA216B" w:rsidRDefault="00BA216B" w:rsidP="00614F98"/>
                    <w:p w14:paraId="7DB71F33" w14:textId="77777777" w:rsidR="00BA216B" w:rsidRDefault="00BA216B" w:rsidP="00614F98"/>
                    <w:p w14:paraId="7534DB83" w14:textId="77777777" w:rsidR="00BA216B" w:rsidRDefault="00BA216B" w:rsidP="00614F98"/>
                    <w:p w14:paraId="07D637B0" w14:textId="77777777" w:rsidR="00BA216B" w:rsidRDefault="00BA216B" w:rsidP="00614F98"/>
                    <w:p w14:paraId="40232198" w14:textId="77777777" w:rsidR="00BA216B" w:rsidRDefault="00BA216B" w:rsidP="00614F98"/>
                    <w:p w14:paraId="1ECCA913" w14:textId="77777777" w:rsidR="00BA216B" w:rsidRDefault="00BA216B" w:rsidP="00614F98"/>
                    <w:p w14:paraId="2C7F041D" w14:textId="77777777" w:rsidR="00BA216B" w:rsidRDefault="00BA216B" w:rsidP="00614F98"/>
                    <w:p w14:paraId="1FCD8795" w14:textId="77777777" w:rsidR="00BA216B" w:rsidRDefault="00BA216B" w:rsidP="00614F98"/>
                    <w:p w14:paraId="2AD717B4" w14:textId="77777777" w:rsidR="00BA216B" w:rsidRDefault="00BA216B" w:rsidP="00614F98"/>
                    <w:p w14:paraId="18B50D30" w14:textId="77777777" w:rsidR="00BA216B" w:rsidRDefault="00BA216B" w:rsidP="00614F98"/>
                    <w:p w14:paraId="74C7B823" w14:textId="77777777" w:rsidR="00BA216B" w:rsidRDefault="00BA216B" w:rsidP="00614F98"/>
                    <w:p w14:paraId="2CEFFE6B" w14:textId="77777777" w:rsidR="00BA216B" w:rsidRDefault="00BA216B" w:rsidP="00614F98"/>
                    <w:p w14:paraId="0E001156" w14:textId="77777777" w:rsidR="00BA216B" w:rsidRDefault="00BA216B" w:rsidP="00614F98"/>
                    <w:p w14:paraId="33A5C824" w14:textId="77777777" w:rsidR="00BA216B" w:rsidRDefault="00BA216B" w:rsidP="00614F98"/>
                    <w:p w14:paraId="79FBD3E2" w14:textId="77777777" w:rsidR="00BA216B" w:rsidRDefault="00BA216B" w:rsidP="00614F98"/>
                    <w:p w14:paraId="4CFC77E4" w14:textId="77777777" w:rsidR="00BA216B" w:rsidRDefault="00BA216B" w:rsidP="00614F98"/>
                    <w:p w14:paraId="0C904A29" w14:textId="77777777" w:rsidR="00BA216B" w:rsidRDefault="00BA216B" w:rsidP="00614F98"/>
                    <w:p w14:paraId="1679C2B1" w14:textId="77777777" w:rsidR="00BA216B" w:rsidRDefault="00BA216B" w:rsidP="00614F98"/>
                    <w:p w14:paraId="582EB1D4" w14:textId="77777777" w:rsidR="00BA216B" w:rsidRDefault="00BA216B" w:rsidP="00614F98"/>
                    <w:p w14:paraId="1268EE55" w14:textId="77777777" w:rsidR="00BA216B" w:rsidRDefault="00BA216B" w:rsidP="00614F98"/>
                    <w:p w14:paraId="5E8BDDF6" w14:textId="77777777" w:rsidR="00BA216B" w:rsidRDefault="00BA216B" w:rsidP="00614F98"/>
                    <w:p w14:paraId="36CF1137" w14:textId="77777777" w:rsidR="00BA216B" w:rsidRDefault="00BA216B" w:rsidP="00614F98"/>
                    <w:p w14:paraId="40D44592" w14:textId="77777777" w:rsidR="00BA216B" w:rsidRDefault="00BA216B" w:rsidP="00614F98"/>
                    <w:p w14:paraId="2A7DBCAB" w14:textId="77777777" w:rsidR="00BA216B" w:rsidRDefault="00BA216B" w:rsidP="00614F98"/>
                    <w:p w14:paraId="34BBC2AA" w14:textId="77777777" w:rsidR="00BA216B" w:rsidRDefault="00BA216B" w:rsidP="00614F98"/>
                    <w:p w14:paraId="2227C5BB" w14:textId="77777777" w:rsidR="00BA216B" w:rsidRDefault="00BA216B" w:rsidP="00614F98"/>
                    <w:p w14:paraId="6AD965D5" w14:textId="77777777" w:rsidR="00BA216B" w:rsidRDefault="00BA216B" w:rsidP="00614F98"/>
                    <w:p w14:paraId="3124807C" w14:textId="77777777" w:rsidR="00BA216B" w:rsidRDefault="00BA216B" w:rsidP="00614F98"/>
                    <w:p w14:paraId="6061E24C" w14:textId="77777777" w:rsidR="00BA216B" w:rsidRDefault="00BA216B" w:rsidP="00614F98"/>
                    <w:p w14:paraId="263361DE" w14:textId="77777777" w:rsidR="00BA216B" w:rsidRDefault="00BA216B" w:rsidP="00614F98"/>
                    <w:p w14:paraId="1C3E367A" w14:textId="77777777" w:rsidR="00BA216B" w:rsidRDefault="00BA216B" w:rsidP="00614F98"/>
                    <w:p w14:paraId="19BC9BF9" w14:textId="77777777" w:rsidR="00BA216B" w:rsidRDefault="00BA216B" w:rsidP="00614F98"/>
                    <w:p w14:paraId="73B85507" w14:textId="77777777" w:rsidR="00BA216B" w:rsidRDefault="00BA216B" w:rsidP="00614F98"/>
                    <w:p w14:paraId="01A2E8E1" w14:textId="77777777" w:rsidR="00BA216B" w:rsidRDefault="00BA216B" w:rsidP="00614F98"/>
                    <w:p w14:paraId="61CCB29D" w14:textId="77777777" w:rsidR="00BA216B" w:rsidRDefault="00BA216B" w:rsidP="00614F98"/>
                    <w:p w14:paraId="04ED17B1" w14:textId="77777777" w:rsidR="00BA216B" w:rsidRDefault="00BA216B" w:rsidP="00614F98"/>
                    <w:p w14:paraId="16B29A66" w14:textId="77777777" w:rsidR="00BA216B" w:rsidRDefault="00BA216B" w:rsidP="00614F98"/>
                    <w:p w14:paraId="5CD9FE44" w14:textId="77777777" w:rsidR="00BA216B" w:rsidRDefault="00BA216B" w:rsidP="00614F98"/>
                    <w:p w14:paraId="31FC4DEC" w14:textId="77777777" w:rsidR="00BA216B" w:rsidRDefault="00BA216B" w:rsidP="00614F98"/>
                    <w:p w14:paraId="37461AB2" w14:textId="77777777" w:rsidR="00BA216B" w:rsidRDefault="00BA216B" w:rsidP="00614F98"/>
                    <w:p w14:paraId="177AEED7" w14:textId="77777777" w:rsidR="00BA216B" w:rsidRDefault="00BA216B" w:rsidP="00614F98"/>
                    <w:p w14:paraId="62296F37" w14:textId="77777777" w:rsidR="00BA216B" w:rsidRDefault="00BA216B" w:rsidP="00614F98"/>
                    <w:p w14:paraId="6A9C8B43" w14:textId="77777777" w:rsidR="00BA216B" w:rsidRDefault="00BA216B" w:rsidP="00614F98"/>
                    <w:p w14:paraId="129773F7" w14:textId="77777777" w:rsidR="00BA216B" w:rsidRDefault="00BA216B" w:rsidP="00614F98"/>
                    <w:p w14:paraId="5748906A" w14:textId="77777777" w:rsidR="00BA216B" w:rsidRDefault="00BA216B" w:rsidP="00614F98"/>
                    <w:p w14:paraId="15D90981" w14:textId="77777777" w:rsidR="00BA216B" w:rsidRDefault="00BA216B" w:rsidP="00614F98"/>
                    <w:p w14:paraId="424E48EB" w14:textId="77777777" w:rsidR="00BA216B" w:rsidRDefault="00BA216B" w:rsidP="00614F98"/>
                    <w:p w14:paraId="50503BE8" w14:textId="77777777" w:rsidR="00BA216B" w:rsidRDefault="00BA216B" w:rsidP="00614F98"/>
                    <w:p w14:paraId="311719A2" w14:textId="77777777" w:rsidR="00BA216B" w:rsidRDefault="00BA216B" w:rsidP="00614F98"/>
                    <w:p w14:paraId="5E3F3A56" w14:textId="77777777" w:rsidR="00BA216B" w:rsidRDefault="00BA216B" w:rsidP="00614F98"/>
                    <w:p w14:paraId="3AADD0F4" w14:textId="77777777" w:rsidR="00BA216B" w:rsidRDefault="00BA216B" w:rsidP="00614F98"/>
                    <w:p w14:paraId="39360711" w14:textId="77777777" w:rsidR="00BA216B" w:rsidRDefault="00BA216B" w:rsidP="00614F98"/>
                    <w:p w14:paraId="68B9FCA0" w14:textId="77777777" w:rsidR="00BA216B" w:rsidRDefault="00BA216B" w:rsidP="00614F98"/>
                    <w:p w14:paraId="421D8414" w14:textId="77777777" w:rsidR="00BA216B" w:rsidRDefault="00BA216B" w:rsidP="00614F98"/>
                    <w:p w14:paraId="0160DA12" w14:textId="77777777" w:rsidR="00BA216B" w:rsidRDefault="00BA216B" w:rsidP="00614F98"/>
                    <w:p w14:paraId="7B9AA01B" w14:textId="77777777" w:rsidR="00BA216B" w:rsidRDefault="00BA216B" w:rsidP="00614F98"/>
                    <w:p w14:paraId="75FD1528" w14:textId="77777777" w:rsidR="00BA216B" w:rsidRDefault="00BA216B" w:rsidP="00614F98"/>
                    <w:p w14:paraId="092193C0" w14:textId="77777777" w:rsidR="00BA216B" w:rsidRDefault="00BA216B" w:rsidP="00614F98"/>
                    <w:p w14:paraId="682DD5BC" w14:textId="77777777" w:rsidR="00BA216B" w:rsidRDefault="00BA216B" w:rsidP="00614F98"/>
                    <w:p w14:paraId="416D74D9" w14:textId="77777777" w:rsidR="00BA216B" w:rsidRDefault="00BA216B" w:rsidP="00614F98"/>
                    <w:p w14:paraId="1F2883B9" w14:textId="77777777" w:rsidR="00BA216B" w:rsidRDefault="00BA216B" w:rsidP="00614F98"/>
                    <w:p w14:paraId="70521058" w14:textId="77777777" w:rsidR="00BA216B" w:rsidRDefault="00BA216B" w:rsidP="00614F98"/>
                    <w:p w14:paraId="1749EC65" w14:textId="77777777" w:rsidR="00BA216B" w:rsidRDefault="00BA216B" w:rsidP="00614F98"/>
                    <w:p w14:paraId="09FE8BE0" w14:textId="77777777" w:rsidR="00BA216B" w:rsidRDefault="00BA216B" w:rsidP="00614F98"/>
                    <w:p w14:paraId="0548D829" w14:textId="77777777" w:rsidR="00BA216B" w:rsidRDefault="00BA216B" w:rsidP="00614F98"/>
                    <w:p w14:paraId="569950D2" w14:textId="77777777" w:rsidR="00BA216B" w:rsidRDefault="00BA216B" w:rsidP="00614F98"/>
                    <w:p w14:paraId="52BE5D68" w14:textId="77777777" w:rsidR="00BA216B" w:rsidRDefault="00BA216B" w:rsidP="00614F98"/>
                    <w:p w14:paraId="6C1245CE" w14:textId="77777777" w:rsidR="00BA216B" w:rsidRDefault="00BA216B" w:rsidP="00614F98"/>
                    <w:p w14:paraId="140CE6AD" w14:textId="77777777" w:rsidR="00BA216B" w:rsidRDefault="00BA216B" w:rsidP="00614F98"/>
                    <w:p w14:paraId="4DFA319F" w14:textId="77777777" w:rsidR="00BA216B" w:rsidRDefault="00BA216B" w:rsidP="00614F98"/>
                    <w:p w14:paraId="124E7223" w14:textId="77777777" w:rsidR="00BA216B" w:rsidRDefault="00BA216B" w:rsidP="00614F98"/>
                    <w:p w14:paraId="667D663B" w14:textId="77777777" w:rsidR="00BA216B" w:rsidRDefault="00BA216B" w:rsidP="00614F98"/>
                    <w:p w14:paraId="73C7C424" w14:textId="77777777" w:rsidR="00BA216B" w:rsidRDefault="00BA216B" w:rsidP="00614F98"/>
                    <w:p w14:paraId="51BC89B2" w14:textId="77777777" w:rsidR="00BA216B" w:rsidRDefault="00BA216B" w:rsidP="00614F98"/>
                    <w:p w14:paraId="48FB4BCD" w14:textId="77777777" w:rsidR="00BA216B" w:rsidRDefault="00BA216B" w:rsidP="00614F98"/>
                    <w:p w14:paraId="6B97E504" w14:textId="77777777" w:rsidR="00BA216B" w:rsidRDefault="00BA216B" w:rsidP="00614F98"/>
                    <w:p w14:paraId="3D39B9B9" w14:textId="77777777" w:rsidR="00BA216B" w:rsidRDefault="00BA216B" w:rsidP="00614F98"/>
                    <w:p w14:paraId="6A96BE01" w14:textId="77777777" w:rsidR="00BA216B" w:rsidRDefault="00BA216B" w:rsidP="00614F98"/>
                    <w:p w14:paraId="3404175D" w14:textId="77777777" w:rsidR="00BA216B" w:rsidRDefault="00BA216B" w:rsidP="00614F98"/>
                    <w:p w14:paraId="1C010CF3" w14:textId="77777777" w:rsidR="00BA216B" w:rsidRDefault="00BA216B" w:rsidP="00614F98"/>
                    <w:p w14:paraId="6F5A88A9" w14:textId="77777777" w:rsidR="00BA216B" w:rsidRDefault="00BA216B" w:rsidP="00614F98"/>
                    <w:p w14:paraId="7F39B90C" w14:textId="77777777" w:rsidR="00BA216B" w:rsidRDefault="00BA216B" w:rsidP="00614F98"/>
                    <w:p w14:paraId="647CF2B9" w14:textId="77777777" w:rsidR="00BA216B" w:rsidRDefault="00BA216B" w:rsidP="00614F98"/>
                    <w:p w14:paraId="28789CAB" w14:textId="77777777" w:rsidR="00BA216B" w:rsidRDefault="00BA216B" w:rsidP="00614F98"/>
                    <w:p w14:paraId="361F1075" w14:textId="77777777" w:rsidR="00BA216B" w:rsidRDefault="00BA216B" w:rsidP="00614F98"/>
                    <w:p w14:paraId="60C72527" w14:textId="77777777" w:rsidR="00BA216B" w:rsidRDefault="00BA216B" w:rsidP="00614F98"/>
                    <w:p w14:paraId="52E94267" w14:textId="77777777" w:rsidR="00BA216B" w:rsidRDefault="00BA216B" w:rsidP="00614F98"/>
                    <w:p w14:paraId="59A53F36" w14:textId="77777777" w:rsidR="00BA216B" w:rsidRDefault="00BA216B" w:rsidP="00614F98"/>
                    <w:p w14:paraId="3376D3A2" w14:textId="77777777" w:rsidR="00BA216B" w:rsidRDefault="00BA216B" w:rsidP="00614F98"/>
                    <w:p w14:paraId="70A1BF98" w14:textId="77777777" w:rsidR="00BA216B" w:rsidRDefault="00BA216B" w:rsidP="00614F98"/>
                    <w:p w14:paraId="084030F2" w14:textId="77777777" w:rsidR="00BA216B" w:rsidRDefault="00BA216B" w:rsidP="00614F98"/>
                    <w:p w14:paraId="21A257CF" w14:textId="77777777" w:rsidR="00BA216B" w:rsidRDefault="00BA216B" w:rsidP="00614F98"/>
                    <w:p w14:paraId="6C0F53E6" w14:textId="77777777" w:rsidR="00BA216B" w:rsidRDefault="00BA216B" w:rsidP="00614F98"/>
                    <w:p w14:paraId="23128522" w14:textId="77777777" w:rsidR="00BA216B" w:rsidRDefault="00BA216B" w:rsidP="00614F98"/>
                    <w:p w14:paraId="188A3675" w14:textId="77777777" w:rsidR="00BA216B" w:rsidRDefault="00BA216B" w:rsidP="00614F98"/>
                    <w:p w14:paraId="0957D676" w14:textId="77777777" w:rsidR="00BA216B" w:rsidRDefault="00BA216B" w:rsidP="00614F98"/>
                    <w:p w14:paraId="09CB29F0" w14:textId="77777777" w:rsidR="00BA216B" w:rsidRDefault="00BA216B" w:rsidP="00614F98"/>
                    <w:p w14:paraId="52149116" w14:textId="77777777" w:rsidR="00BA216B" w:rsidRDefault="00BA216B" w:rsidP="00614F98"/>
                    <w:p w14:paraId="7A0EDBF8" w14:textId="77777777" w:rsidR="00BA216B" w:rsidRDefault="00BA216B" w:rsidP="00614F98"/>
                    <w:p w14:paraId="2719B746" w14:textId="77777777" w:rsidR="00BA216B" w:rsidRDefault="00BA216B" w:rsidP="00614F98"/>
                    <w:p w14:paraId="2098CDC6" w14:textId="77777777" w:rsidR="00BA216B" w:rsidRDefault="00BA216B" w:rsidP="00614F98"/>
                    <w:p w14:paraId="211AFA80" w14:textId="77777777" w:rsidR="00BA216B" w:rsidRDefault="00BA216B" w:rsidP="00614F98"/>
                    <w:p w14:paraId="2308C49D" w14:textId="77777777" w:rsidR="00BA216B" w:rsidRDefault="00BA216B" w:rsidP="00614F98"/>
                    <w:p w14:paraId="226B72C9" w14:textId="77777777" w:rsidR="00BA216B" w:rsidRDefault="00BA216B" w:rsidP="00614F98"/>
                    <w:p w14:paraId="0F1F41E5" w14:textId="77777777" w:rsidR="00BA216B" w:rsidRDefault="00BA216B" w:rsidP="00614F98"/>
                    <w:p w14:paraId="3D2F9C7F" w14:textId="77777777" w:rsidR="00BA216B" w:rsidRDefault="00BA216B" w:rsidP="00614F98"/>
                    <w:p w14:paraId="669397B7" w14:textId="77777777" w:rsidR="00BA216B" w:rsidRDefault="00BA216B" w:rsidP="00614F98"/>
                    <w:p w14:paraId="473030AE" w14:textId="77777777" w:rsidR="00BA216B" w:rsidRDefault="00BA216B" w:rsidP="00614F98"/>
                    <w:p w14:paraId="1EC85DF4" w14:textId="77777777" w:rsidR="00BA216B" w:rsidRDefault="00BA216B" w:rsidP="00614F98"/>
                    <w:p w14:paraId="07C90BD9" w14:textId="77777777" w:rsidR="00BA216B" w:rsidRDefault="00BA216B" w:rsidP="00614F98"/>
                    <w:p w14:paraId="46D82BC5" w14:textId="77777777" w:rsidR="00BA216B" w:rsidRDefault="00BA216B" w:rsidP="00614F98"/>
                    <w:p w14:paraId="6E13F749" w14:textId="77777777" w:rsidR="00BA216B" w:rsidRDefault="00BA216B" w:rsidP="00614F98"/>
                    <w:p w14:paraId="0F0299BE" w14:textId="77777777" w:rsidR="00BA216B" w:rsidRDefault="00BA216B" w:rsidP="00614F98"/>
                    <w:p w14:paraId="71D0C8FD" w14:textId="77777777" w:rsidR="00BA216B" w:rsidRDefault="00BA216B" w:rsidP="00614F98"/>
                    <w:p w14:paraId="71BB903D" w14:textId="77777777" w:rsidR="00BA216B" w:rsidRDefault="00BA216B" w:rsidP="00614F98"/>
                    <w:p w14:paraId="43995797" w14:textId="77777777" w:rsidR="00BA216B" w:rsidRDefault="00BA216B" w:rsidP="00614F98"/>
                    <w:p w14:paraId="6CC21731" w14:textId="77777777" w:rsidR="00BA216B" w:rsidRDefault="00BA216B" w:rsidP="00614F98"/>
                    <w:p w14:paraId="6D009CBF" w14:textId="77777777" w:rsidR="00BA216B" w:rsidRDefault="00BA216B" w:rsidP="00614F98"/>
                    <w:p w14:paraId="4B8A4598" w14:textId="77777777" w:rsidR="00BA216B" w:rsidRDefault="00BA216B" w:rsidP="00614F98"/>
                    <w:p w14:paraId="129CBBF4" w14:textId="77777777" w:rsidR="00BA216B" w:rsidRDefault="00BA216B" w:rsidP="00614F98"/>
                    <w:p w14:paraId="21E32A0D" w14:textId="77777777" w:rsidR="00BA216B" w:rsidRDefault="00BA216B" w:rsidP="00614F98"/>
                    <w:p w14:paraId="22D10739" w14:textId="77777777" w:rsidR="00BA216B" w:rsidRDefault="00BA216B" w:rsidP="00614F98"/>
                    <w:p w14:paraId="480EC8A8" w14:textId="77777777" w:rsidR="00BA216B" w:rsidRDefault="00BA216B" w:rsidP="00614F98"/>
                    <w:p w14:paraId="7A34C2A6" w14:textId="77777777" w:rsidR="00BA216B" w:rsidRDefault="00BA216B" w:rsidP="00614F98"/>
                    <w:p w14:paraId="551C508A" w14:textId="77777777" w:rsidR="00BA216B" w:rsidRDefault="00BA216B" w:rsidP="00614F98"/>
                    <w:p w14:paraId="3A4AB040" w14:textId="77777777" w:rsidR="00BA216B" w:rsidRDefault="00BA216B" w:rsidP="00614F98"/>
                    <w:p w14:paraId="5E58533A" w14:textId="77777777" w:rsidR="00BA216B" w:rsidRDefault="00BA216B" w:rsidP="00614F98"/>
                    <w:p w14:paraId="7D7DB8F3" w14:textId="77777777" w:rsidR="00BA216B" w:rsidRDefault="00BA216B" w:rsidP="00614F98"/>
                    <w:p w14:paraId="5B2D3D29" w14:textId="77777777" w:rsidR="00BA216B" w:rsidRDefault="00BA216B" w:rsidP="00614F98"/>
                    <w:p w14:paraId="71902389" w14:textId="77777777" w:rsidR="00BA216B" w:rsidRDefault="00BA216B" w:rsidP="00614F98"/>
                    <w:p w14:paraId="41B03036" w14:textId="77777777" w:rsidR="00BA216B" w:rsidRDefault="00BA216B" w:rsidP="00614F98"/>
                    <w:p w14:paraId="1F3661C2" w14:textId="77777777" w:rsidR="00BA216B" w:rsidRDefault="00BA216B" w:rsidP="00614F98"/>
                    <w:p w14:paraId="045116AA" w14:textId="77777777" w:rsidR="00BA216B" w:rsidRDefault="00BA216B" w:rsidP="00614F98"/>
                    <w:p w14:paraId="35DF1A4D" w14:textId="77777777" w:rsidR="00BA216B" w:rsidRDefault="00BA216B" w:rsidP="00614F98"/>
                    <w:p w14:paraId="4B00CBB2" w14:textId="77777777" w:rsidR="00BA216B" w:rsidRDefault="00BA216B" w:rsidP="00614F98"/>
                    <w:p w14:paraId="78934FB1" w14:textId="77777777" w:rsidR="00BA216B" w:rsidRDefault="00BA216B" w:rsidP="00614F98"/>
                    <w:p w14:paraId="466525F2" w14:textId="77777777" w:rsidR="00BA216B" w:rsidRDefault="00BA216B" w:rsidP="00614F98"/>
                    <w:p w14:paraId="316D9D71" w14:textId="77777777" w:rsidR="00BA216B" w:rsidRDefault="00BA216B" w:rsidP="00614F98"/>
                    <w:p w14:paraId="553DBA70" w14:textId="77777777" w:rsidR="00BA216B" w:rsidRDefault="00BA216B" w:rsidP="00614F98"/>
                    <w:p w14:paraId="3C2631FB" w14:textId="77777777" w:rsidR="00BA216B" w:rsidRDefault="00BA216B" w:rsidP="00614F98"/>
                    <w:p w14:paraId="2058351D" w14:textId="77777777" w:rsidR="00BA216B" w:rsidRDefault="00BA216B" w:rsidP="00614F98"/>
                    <w:p w14:paraId="72FA6596" w14:textId="77777777" w:rsidR="00BA216B" w:rsidRDefault="00BA216B" w:rsidP="00614F98"/>
                    <w:p w14:paraId="0B181359" w14:textId="77777777" w:rsidR="00BA216B" w:rsidRDefault="00BA216B" w:rsidP="00614F98"/>
                    <w:p w14:paraId="35AAE785" w14:textId="77777777" w:rsidR="00BA216B" w:rsidRDefault="00BA216B" w:rsidP="00614F98"/>
                    <w:p w14:paraId="788096E8" w14:textId="77777777" w:rsidR="00BA216B" w:rsidRDefault="00BA216B" w:rsidP="00614F98"/>
                    <w:p w14:paraId="782A27F5" w14:textId="77777777" w:rsidR="00BA216B" w:rsidRDefault="00BA216B" w:rsidP="00614F98"/>
                    <w:p w14:paraId="044BCE94" w14:textId="77777777" w:rsidR="00BA216B" w:rsidRDefault="00BA216B" w:rsidP="00614F98"/>
                    <w:p w14:paraId="6B40BEE2" w14:textId="77777777" w:rsidR="00BA216B" w:rsidRDefault="00BA216B" w:rsidP="00614F98"/>
                    <w:p w14:paraId="2DE7CA01" w14:textId="77777777" w:rsidR="00BA216B" w:rsidRDefault="00BA216B" w:rsidP="00614F98"/>
                    <w:p w14:paraId="303D6367" w14:textId="77777777" w:rsidR="00BA216B" w:rsidRDefault="00BA216B" w:rsidP="00614F98"/>
                    <w:p w14:paraId="3E1B347E" w14:textId="77777777" w:rsidR="00BA216B" w:rsidRDefault="00BA216B" w:rsidP="00614F98"/>
                    <w:p w14:paraId="34B9A9F4" w14:textId="77777777" w:rsidR="00BA216B" w:rsidRDefault="00BA216B" w:rsidP="00614F98"/>
                    <w:p w14:paraId="51B9C9DC" w14:textId="77777777" w:rsidR="00BA216B" w:rsidRDefault="00BA216B" w:rsidP="00614F98"/>
                    <w:p w14:paraId="5F81DD0E" w14:textId="77777777" w:rsidR="00BA216B" w:rsidRDefault="00BA216B" w:rsidP="00614F98"/>
                    <w:p w14:paraId="140A3DA7" w14:textId="77777777" w:rsidR="00BA216B" w:rsidRDefault="00BA216B" w:rsidP="00614F98"/>
                    <w:p w14:paraId="67EBE1CB" w14:textId="77777777" w:rsidR="00BA216B" w:rsidRDefault="00BA216B" w:rsidP="00614F98"/>
                    <w:p w14:paraId="5F421671" w14:textId="77777777" w:rsidR="00BA216B" w:rsidRDefault="00BA216B" w:rsidP="00614F98"/>
                    <w:p w14:paraId="0563C3E6" w14:textId="77777777" w:rsidR="00BA216B" w:rsidRDefault="00BA216B" w:rsidP="00614F98"/>
                    <w:p w14:paraId="5F5EEFAC" w14:textId="77777777" w:rsidR="00BA216B" w:rsidRDefault="00BA216B" w:rsidP="00614F98"/>
                    <w:p w14:paraId="581D7E43" w14:textId="77777777" w:rsidR="00BA216B" w:rsidRDefault="00BA216B" w:rsidP="00614F98"/>
                    <w:p w14:paraId="7E81B5F0" w14:textId="77777777" w:rsidR="00BA216B" w:rsidRDefault="00BA216B" w:rsidP="00614F98"/>
                    <w:p w14:paraId="512DC414" w14:textId="77777777" w:rsidR="00BA216B" w:rsidRDefault="00BA216B" w:rsidP="00614F98"/>
                    <w:p w14:paraId="63C811E6" w14:textId="77777777" w:rsidR="00BA216B" w:rsidRDefault="00BA216B" w:rsidP="00614F98"/>
                    <w:p w14:paraId="0D638E35" w14:textId="77777777" w:rsidR="00BA216B" w:rsidRDefault="00BA216B" w:rsidP="00614F98"/>
                    <w:p w14:paraId="3F533F13" w14:textId="77777777" w:rsidR="00BA216B" w:rsidRDefault="00BA216B" w:rsidP="00614F98"/>
                    <w:p w14:paraId="77A7A21A" w14:textId="77777777" w:rsidR="00BA216B" w:rsidRDefault="00BA216B" w:rsidP="00614F98"/>
                    <w:p w14:paraId="7502B65B" w14:textId="77777777" w:rsidR="00BA216B" w:rsidRDefault="00BA216B" w:rsidP="00614F98"/>
                    <w:p w14:paraId="041AA518" w14:textId="77777777" w:rsidR="00BA216B" w:rsidRDefault="00BA216B" w:rsidP="00614F98"/>
                    <w:p w14:paraId="0D3C29B7" w14:textId="77777777" w:rsidR="00BA216B" w:rsidRDefault="00BA216B" w:rsidP="00614F98"/>
                    <w:p w14:paraId="58191A76" w14:textId="77777777" w:rsidR="00BA216B" w:rsidRDefault="00BA216B" w:rsidP="00614F98"/>
                    <w:p w14:paraId="5618F78F" w14:textId="77777777" w:rsidR="00BA216B" w:rsidRDefault="00BA216B" w:rsidP="00614F98"/>
                    <w:p w14:paraId="16DE08DC" w14:textId="77777777" w:rsidR="00BA216B" w:rsidRDefault="00BA216B" w:rsidP="00614F98"/>
                    <w:p w14:paraId="5F06A694" w14:textId="77777777" w:rsidR="00BA216B" w:rsidRDefault="00BA216B" w:rsidP="00614F98"/>
                    <w:p w14:paraId="1D31609F" w14:textId="77777777" w:rsidR="00BA216B" w:rsidRDefault="00BA216B" w:rsidP="00614F98"/>
                    <w:p w14:paraId="0A5479F9" w14:textId="77777777" w:rsidR="00BA216B" w:rsidRDefault="00BA216B" w:rsidP="00614F98"/>
                    <w:p w14:paraId="65D80080" w14:textId="77777777" w:rsidR="00BA216B" w:rsidRDefault="00BA216B" w:rsidP="00614F98"/>
                    <w:p w14:paraId="2A980D70" w14:textId="77777777" w:rsidR="00BA216B" w:rsidRDefault="00BA216B" w:rsidP="00614F98"/>
                    <w:p w14:paraId="26483A7C" w14:textId="77777777" w:rsidR="00BA216B" w:rsidRDefault="00BA216B" w:rsidP="00614F98"/>
                    <w:p w14:paraId="3BF874C0" w14:textId="77777777" w:rsidR="00BA216B" w:rsidRDefault="00BA216B" w:rsidP="00614F98"/>
                    <w:p w14:paraId="45A3AB16" w14:textId="77777777" w:rsidR="00BA216B" w:rsidRDefault="00BA216B" w:rsidP="00614F98"/>
                    <w:p w14:paraId="32E753D1" w14:textId="77777777" w:rsidR="00BA216B" w:rsidRDefault="00BA216B" w:rsidP="00614F98"/>
                    <w:p w14:paraId="6F87572F" w14:textId="77777777" w:rsidR="00BA216B" w:rsidRDefault="00BA216B" w:rsidP="00614F98"/>
                    <w:p w14:paraId="3628933F" w14:textId="77777777" w:rsidR="00BA216B" w:rsidRDefault="00BA216B" w:rsidP="00614F98"/>
                    <w:p w14:paraId="4DA5A463" w14:textId="77777777" w:rsidR="00BA216B" w:rsidRDefault="00BA216B" w:rsidP="00614F98"/>
                    <w:p w14:paraId="66A05543" w14:textId="77777777" w:rsidR="00BA216B" w:rsidRDefault="00BA216B" w:rsidP="00614F98"/>
                    <w:p w14:paraId="2FF3C960" w14:textId="77777777" w:rsidR="00BA216B" w:rsidRDefault="00BA216B" w:rsidP="00614F98"/>
                    <w:p w14:paraId="36814024" w14:textId="77777777" w:rsidR="00BA216B" w:rsidRDefault="00BA216B" w:rsidP="00614F98"/>
                    <w:p w14:paraId="17867DDF" w14:textId="77777777" w:rsidR="00BA216B" w:rsidRDefault="00BA216B" w:rsidP="00614F98"/>
                    <w:p w14:paraId="1D9790DB" w14:textId="77777777" w:rsidR="00BA216B" w:rsidRDefault="00BA216B" w:rsidP="00614F98"/>
                    <w:p w14:paraId="5A9CE7EA" w14:textId="77777777" w:rsidR="00BA216B" w:rsidRDefault="00BA216B" w:rsidP="00614F98"/>
                    <w:p w14:paraId="5079EB5A" w14:textId="77777777" w:rsidR="00BA216B" w:rsidRDefault="00BA216B" w:rsidP="00614F98"/>
                    <w:p w14:paraId="7046B262" w14:textId="77777777" w:rsidR="00BA216B" w:rsidRDefault="00BA216B" w:rsidP="00614F98"/>
                    <w:p w14:paraId="63365FDF" w14:textId="77777777" w:rsidR="00BA216B" w:rsidRDefault="00BA216B" w:rsidP="00614F98"/>
                    <w:p w14:paraId="3808DB08" w14:textId="77777777" w:rsidR="00BA216B" w:rsidRDefault="00BA216B" w:rsidP="00614F98"/>
                    <w:p w14:paraId="46C7A6C2" w14:textId="77777777" w:rsidR="00BA216B" w:rsidRDefault="00BA216B" w:rsidP="00614F98"/>
                    <w:p w14:paraId="74554D0B" w14:textId="77777777" w:rsidR="00BA216B" w:rsidRDefault="00BA216B" w:rsidP="00614F98"/>
                    <w:p w14:paraId="0779A6C5" w14:textId="77777777" w:rsidR="00BA216B" w:rsidRDefault="00BA216B" w:rsidP="00614F98"/>
                    <w:p w14:paraId="60FF8C23" w14:textId="77777777" w:rsidR="00BA216B" w:rsidRDefault="00BA216B" w:rsidP="00614F98"/>
                    <w:p w14:paraId="46AFF9E0" w14:textId="77777777" w:rsidR="00BA216B" w:rsidRDefault="00BA216B" w:rsidP="00614F98"/>
                    <w:p w14:paraId="6811D413" w14:textId="77777777" w:rsidR="00BA216B" w:rsidRDefault="00BA216B" w:rsidP="00614F98"/>
                    <w:p w14:paraId="0F01C49B" w14:textId="77777777" w:rsidR="00BA216B" w:rsidRDefault="00BA216B" w:rsidP="00614F98"/>
                    <w:p w14:paraId="51E030C5" w14:textId="77777777" w:rsidR="00BA216B" w:rsidRDefault="00BA216B" w:rsidP="00614F98"/>
                    <w:p w14:paraId="20BBD3D4" w14:textId="77777777" w:rsidR="00BA216B" w:rsidRDefault="00BA216B" w:rsidP="00614F98"/>
                    <w:p w14:paraId="60BA32D2" w14:textId="77777777" w:rsidR="00BA216B" w:rsidRDefault="00BA216B" w:rsidP="00614F98"/>
                    <w:p w14:paraId="623C9514" w14:textId="77777777" w:rsidR="00BA216B" w:rsidRDefault="00BA216B" w:rsidP="00614F98"/>
                    <w:p w14:paraId="49300498" w14:textId="77777777" w:rsidR="00BA216B" w:rsidRDefault="00BA216B" w:rsidP="00614F98"/>
                    <w:p w14:paraId="522D1D60" w14:textId="77777777" w:rsidR="00BA216B" w:rsidRDefault="00BA216B" w:rsidP="00614F98"/>
                    <w:p w14:paraId="27CCC3C5" w14:textId="77777777" w:rsidR="00BA216B" w:rsidRDefault="00BA216B" w:rsidP="00614F98"/>
                    <w:p w14:paraId="757F1283" w14:textId="77777777" w:rsidR="00BA216B" w:rsidRDefault="00BA216B" w:rsidP="00614F98"/>
                    <w:p w14:paraId="26F62367" w14:textId="77777777" w:rsidR="00BA216B" w:rsidRDefault="00BA216B" w:rsidP="00614F98"/>
                    <w:p w14:paraId="4BB8EAFA" w14:textId="77777777" w:rsidR="00BA216B" w:rsidRDefault="00BA216B" w:rsidP="00614F98"/>
                    <w:p w14:paraId="101B5A61" w14:textId="77777777" w:rsidR="00BA216B" w:rsidRDefault="00BA216B" w:rsidP="00614F98"/>
                    <w:p w14:paraId="046701C0" w14:textId="77777777" w:rsidR="00BA216B" w:rsidRDefault="00BA216B" w:rsidP="00614F98"/>
                    <w:p w14:paraId="7EBAD34D" w14:textId="77777777" w:rsidR="00BA216B" w:rsidRDefault="00BA216B" w:rsidP="00614F98"/>
                    <w:p w14:paraId="604925C9" w14:textId="77777777" w:rsidR="00BA216B" w:rsidRDefault="00BA216B" w:rsidP="00614F98"/>
                    <w:p w14:paraId="713B70C0" w14:textId="77777777" w:rsidR="00BA216B" w:rsidRDefault="00BA216B" w:rsidP="00614F98"/>
                    <w:p w14:paraId="106162B3" w14:textId="77777777" w:rsidR="00BA216B" w:rsidRDefault="00BA216B" w:rsidP="00614F98"/>
                    <w:p w14:paraId="031424B4" w14:textId="77777777" w:rsidR="00BA216B" w:rsidRDefault="00BA216B" w:rsidP="00614F98"/>
                    <w:p w14:paraId="36D0BF4B" w14:textId="77777777" w:rsidR="00BA216B" w:rsidRDefault="00BA216B" w:rsidP="00614F98"/>
                    <w:p w14:paraId="0147790B" w14:textId="77777777" w:rsidR="00BA216B" w:rsidRDefault="00BA216B" w:rsidP="00614F98"/>
                    <w:p w14:paraId="2DFB487B" w14:textId="77777777" w:rsidR="00BA216B" w:rsidRDefault="00BA216B" w:rsidP="00614F98"/>
                    <w:p w14:paraId="1C1853FB" w14:textId="77777777" w:rsidR="00BA216B" w:rsidRDefault="00BA216B" w:rsidP="00614F98"/>
                    <w:p w14:paraId="6C5A7320" w14:textId="77777777" w:rsidR="00BA216B" w:rsidRDefault="00BA216B" w:rsidP="00614F98"/>
                    <w:p w14:paraId="64FF77E3" w14:textId="77777777" w:rsidR="00BA216B" w:rsidRDefault="00BA216B" w:rsidP="00614F98"/>
                    <w:p w14:paraId="37A73F38" w14:textId="77777777" w:rsidR="00BA216B" w:rsidRDefault="00BA216B" w:rsidP="00614F98"/>
                    <w:p w14:paraId="26311592" w14:textId="77777777" w:rsidR="00BA216B" w:rsidRDefault="00BA216B" w:rsidP="00614F98"/>
                    <w:p w14:paraId="44154DCB" w14:textId="77777777" w:rsidR="00BA216B" w:rsidRDefault="00BA216B" w:rsidP="00614F98"/>
                    <w:p w14:paraId="005630BA" w14:textId="77777777" w:rsidR="00BA216B" w:rsidRDefault="00BA216B" w:rsidP="00614F98"/>
                    <w:p w14:paraId="05980A18" w14:textId="77777777" w:rsidR="00BA216B" w:rsidRDefault="00BA216B" w:rsidP="00614F98"/>
                    <w:p w14:paraId="34C7E8E1" w14:textId="77777777" w:rsidR="00BA216B" w:rsidRDefault="00BA216B" w:rsidP="00614F98"/>
                    <w:p w14:paraId="743DBD63" w14:textId="77777777" w:rsidR="00BA216B" w:rsidRDefault="00BA216B" w:rsidP="00614F98"/>
                    <w:p w14:paraId="7F977B14" w14:textId="77777777" w:rsidR="00BA216B" w:rsidRDefault="00BA216B" w:rsidP="00614F98"/>
                    <w:p w14:paraId="7159BD73" w14:textId="77777777" w:rsidR="00BA216B" w:rsidRDefault="00BA216B" w:rsidP="00614F98"/>
                    <w:p w14:paraId="1AC5E97A" w14:textId="77777777" w:rsidR="00BA216B" w:rsidRDefault="00BA216B" w:rsidP="00614F98"/>
                    <w:p w14:paraId="359ABB2C" w14:textId="77777777" w:rsidR="00BA216B" w:rsidRDefault="00BA216B" w:rsidP="00614F98"/>
                    <w:p w14:paraId="0C0B5643" w14:textId="77777777" w:rsidR="00BA216B" w:rsidRDefault="00BA216B" w:rsidP="00614F98"/>
                    <w:p w14:paraId="29F90290" w14:textId="77777777" w:rsidR="00BA216B" w:rsidRDefault="00BA216B" w:rsidP="00614F98"/>
                    <w:p w14:paraId="50E406F5" w14:textId="77777777" w:rsidR="00BA216B" w:rsidRDefault="00BA216B" w:rsidP="00614F98"/>
                    <w:p w14:paraId="56EBCB21" w14:textId="77777777" w:rsidR="00BA216B" w:rsidRDefault="00BA216B" w:rsidP="00614F98"/>
                    <w:p w14:paraId="2EDCA0EF" w14:textId="77777777" w:rsidR="00BA216B" w:rsidRDefault="00BA216B" w:rsidP="00614F98"/>
                    <w:p w14:paraId="6116B289" w14:textId="77777777" w:rsidR="00BA216B" w:rsidRDefault="00BA216B" w:rsidP="00614F98"/>
                    <w:p w14:paraId="3ECC1713" w14:textId="77777777" w:rsidR="00BA216B" w:rsidRDefault="00BA216B" w:rsidP="00614F98"/>
                    <w:p w14:paraId="369DFD8F" w14:textId="77777777" w:rsidR="00BA216B" w:rsidRDefault="00BA216B" w:rsidP="00614F98"/>
                    <w:p w14:paraId="66151FA1" w14:textId="77777777" w:rsidR="00BA216B" w:rsidRDefault="00BA216B" w:rsidP="00614F98"/>
                    <w:p w14:paraId="536B44AB" w14:textId="77777777" w:rsidR="00BA216B" w:rsidRDefault="00BA216B" w:rsidP="00614F98"/>
                    <w:p w14:paraId="55364483" w14:textId="77777777" w:rsidR="00BA216B" w:rsidRDefault="00BA216B" w:rsidP="00614F98"/>
                    <w:p w14:paraId="1DEF411D" w14:textId="77777777" w:rsidR="00BA216B" w:rsidRDefault="00BA216B" w:rsidP="00614F98"/>
                    <w:p w14:paraId="7EA1C21C" w14:textId="77777777" w:rsidR="00BA216B" w:rsidRDefault="00BA216B" w:rsidP="00614F98"/>
                    <w:p w14:paraId="1EA09E71" w14:textId="77777777" w:rsidR="00BA216B" w:rsidRDefault="00BA216B" w:rsidP="00614F98"/>
                    <w:p w14:paraId="12EB08AE" w14:textId="77777777" w:rsidR="00BA216B" w:rsidRDefault="00BA216B" w:rsidP="00614F98"/>
                    <w:p w14:paraId="5DB8B474" w14:textId="77777777" w:rsidR="00BA216B" w:rsidRDefault="00BA216B" w:rsidP="00614F98"/>
                    <w:p w14:paraId="11EFBDA8" w14:textId="77777777" w:rsidR="00BA216B" w:rsidRDefault="00BA216B" w:rsidP="00614F98"/>
                    <w:p w14:paraId="354B7EA5" w14:textId="77777777" w:rsidR="00BA216B" w:rsidRDefault="00BA216B" w:rsidP="00614F98"/>
                    <w:p w14:paraId="2C4644A7" w14:textId="77777777" w:rsidR="00BA216B" w:rsidRDefault="00BA216B" w:rsidP="00614F98"/>
                    <w:p w14:paraId="1EC483CD" w14:textId="77777777" w:rsidR="00BA216B" w:rsidRDefault="00BA216B" w:rsidP="00614F98"/>
                    <w:p w14:paraId="74010DBC" w14:textId="77777777" w:rsidR="00BA216B" w:rsidRDefault="00BA216B" w:rsidP="00614F98"/>
                    <w:p w14:paraId="6778E353" w14:textId="77777777" w:rsidR="00BA216B" w:rsidRDefault="00BA216B" w:rsidP="00614F98"/>
                    <w:p w14:paraId="23B5D513" w14:textId="77777777" w:rsidR="00BA216B" w:rsidRDefault="00BA216B" w:rsidP="00614F98"/>
                    <w:p w14:paraId="11BBFF4A" w14:textId="77777777" w:rsidR="00BA216B" w:rsidRDefault="00BA216B" w:rsidP="00614F98"/>
                    <w:p w14:paraId="743D7500" w14:textId="77777777" w:rsidR="00BA216B" w:rsidRDefault="00BA216B" w:rsidP="00614F98"/>
                    <w:p w14:paraId="74BE66E6" w14:textId="77777777" w:rsidR="00BA216B" w:rsidRDefault="00BA216B" w:rsidP="00614F98"/>
                    <w:p w14:paraId="477E86F5" w14:textId="77777777" w:rsidR="00BA216B" w:rsidRDefault="00BA216B" w:rsidP="00614F98"/>
                    <w:p w14:paraId="5C0C3327" w14:textId="77777777" w:rsidR="00BA216B" w:rsidRDefault="00BA216B" w:rsidP="00614F98"/>
                    <w:p w14:paraId="5B134A50" w14:textId="77777777" w:rsidR="00BA216B" w:rsidRDefault="00BA216B" w:rsidP="00614F98"/>
                    <w:p w14:paraId="0E16D587" w14:textId="77777777" w:rsidR="00BA216B" w:rsidRDefault="00BA216B" w:rsidP="00614F98"/>
                    <w:p w14:paraId="1D0A5631" w14:textId="77777777" w:rsidR="00BA216B" w:rsidRDefault="00BA216B" w:rsidP="00614F98"/>
                    <w:p w14:paraId="3099477B" w14:textId="77777777" w:rsidR="00BA216B" w:rsidRDefault="00BA216B" w:rsidP="00614F98"/>
                    <w:p w14:paraId="0357FD93" w14:textId="77777777" w:rsidR="00BA216B" w:rsidRDefault="00BA216B" w:rsidP="00614F98"/>
                    <w:p w14:paraId="61A7933E" w14:textId="77777777" w:rsidR="00BA216B" w:rsidRDefault="00BA216B" w:rsidP="00614F98"/>
                    <w:p w14:paraId="74C89D1E" w14:textId="77777777" w:rsidR="00BA216B" w:rsidRDefault="00BA216B" w:rsidP="00614F98"/>
                    <w:p w14:paraId="4F4081CE" w14:textId="77777777" w:rsidR="00BA216B" w:rsidRDefault="00BA216B" w:rsidP="00614F98"/>
                    <w:p w14:paraId="78C0AA0D" w14:textId="77777777" w:rsidR="00BA216B" w:rsidRDefault="00BA216B" w:rsidP="00614F98"/>
                    <w:p w14:paraId="1248BC59" w14:textId="77777777" w:rsidR="00BA216B" w:rsidRDefault="00BA216B" w:rsidP="00614F98"/>
                    <w:p w14:paraId="0B6E4D1F" w14:textId="77777777" w:rsidR="00BA216B" w:rsidRDefault="00BA216B" w:rsidP="00614F98"/>
                    <w:p w14:paraId="219146E0" w14:textId="77777777" w:rsidR="00BA216B" w:rsidRDefault="00BA216B" w:rsidP="00614F98"/>
                    <w:p w14:paraId="5D58C415" w14:textId="77777777" w:rsidR="00BA216B" w:rsidRDefault="00BA216B" w:rsidP="00614F98"/>
                    <w:p w14:paraId="31674920" w14:textId="77777777" w:rsidR="00BA216B" w:rsidRDefault="00BA216B" w:rsidP="00614F98"/>
                    <w:p w14:paraId="626D0EE3" w14:textId="77777777" w:rsidR="00BA216B" w:rsidRDefault="00BA216B" w:rsidP="00614F98"/>
                    <w:p w14:paraId="0CE1187F" w14:textId="77777777" w:rsidR="00BA216B" w:rsidRDefault="00BA216B" w:rsidP="00614F98"/>
                    <w:p w14:paraId="3275878B" w14:textId="77777777" w:rsidR="00BA216B" w:rsidRDefault="00BA216B" w:rsidP="00614F98"/>
                    <w:p w14:paraId="61DDBD4E" w14:textId="77777777" w:rsidR="00BA216B" w:rsidRDefault="00BA216B" w:rsidP="00614F98"/>
                    <w:p w14:paraId="12B44310" w14:textId="77777777" w:rsidR="00BA216B" w:rsidRDefault="00BA216B" w:rsidP="00614F98"/>
                    <w:p w14:paraId="287D7B9B" w14:textId="77777777" w:rsidR="00BA216B" w:rsidRDefault="00BA216B" w:rsidP="00614F98"/>
                    <w:p w14:paraId="70FBA506" w14:textId="77777777" w:rsidR="00BA216B" w:rsidRDefault="00BA216B" w:rsidP="00614F98"/>
                    <w:p w14:paraId="00F6CE78" w14:textId="77777777" w:rsidR="00BA216B" w:rsidRDefault="00BA216B" w:rsidP="00614F98"/>
                    <w:p w14:paraId="175B8BAA" w14:textId="77777777" w:rsidR="00BA216B" w:rsidRDefault="00BA216B" w:rsidP="00614F98"/>
                    <w:p w14:paraId="2E09C9D5" w14:textId="77777777" w:rsidR="00BA216B" w:rsidRDefault="00BA216B" w:rsidP="00614F98"/>
                    <w:p w14:paraId="4890C3E3" w14:textId="77777777" w:rsidR="00BA216B" w:rsidRDefault="00BA216B" w:rsidP="00614F98"/>
                    <w:p w14:paraId="74B7B2F1" w14:textId="77777777" w:rsidR="00BA216B" w:rsidRDefault="00BA216B" w:rsidP="00614F98"/>
                    <w:p w14:paraId="4658B70B" w14:textId="77777777" w:rsidR="00BA216B" w:rsidRDefault="00BA216B" w:rsidP="00614F98"/>
                    <w:p w14:paraId="547305A0" w14:textId="77777777" w:rsidR="00BA216B" w:rsidRDefault="00BA216B" w:rsidP="00614F98"/>
                    <w:p w14:paraId="5BABA2CA" w14:textId="77777777" w:rsidR="00BA216B" w:rsidRDefault="00BA216B" w:rsidP="00614F98"/>
                    <w:p w14:paraId="62910D27" w14:textId="77777777" w:rsidR="00BA216B" w:rsidRDefault="00BA216B" w:rsidP="00614F98"/>
                    <w:p w14:paraId="71B26EFA" w14:textId="77777777" w:rsidR="00BA216B" w:rsidRDefault="00BA216B" w:rsidP="00614F98"/>
                    <w:p w14:paraId="6558568B" w14:textId="77777777" w:rsidR="00BA216B" w:rsidRDefault="00BA216B" w:rsidP="00614F98"/>
                    <w:p w14:paraId="08FCF7BA" w14:textId="77777777" w:rsidR="00BA216B" w:rsidRDefault="00BA216B" w:rsidP="00614F98"/>
                    <w:p w14:paraId="6BB85D41" w14:textId="77777777" w:rsidR="00BA216B" w:rsidRDefault="00BA216B" w:rsidP="00614F98"/>
                    <w:p w14:paraId="1ADE79C8" w14:textId="77777777" w:rsidR="00BA216B" w:rsidRDefault="00BA216B" w:rsidP="00614F98"/>
                    <w:p w14:paraId="63F2A82C" w14:textId="77777777" w:rsidR="00BA216B" w:rsidRDefault="00BA216B" w:rsidP="00614F98"/>
                    <w:p w14:paraId="6F2A9ADD" w14:textId="77777777" w:rsidR="00BA216B" w:rsidRDefault="00BA216B" w:rsidP="00614F98"/>
                    <w:p w14:paraId="50840C4A" w14:textId="77777777" w:rsidR="00BA216B" w:rsidRDefault="00BA216B" w:rsidP="00614F98"/>
                    <w:p w14:paraId="74D86465" w14:textId="77777777" w:rsidR="00BA216B" w:rsidRDefault="00BA216B" w:rsidP="00614F98"/>
                    <w:p w14:paraId="2C907E03" w14:textId="77777777" w:rsidR="00BA216B" w:rsidRDefault="00BA216B" w:rsidP="00614F98"/>
                    <w:p w14:paraId="3E3F14BA" w14:textId="77777777" w:rsidR="00BA216B" w:rsidRDefault="00BA216B" w:rsidP="00614F98"/>
                    <w:p w14:paraId="150B0308" w14:textId="77777777" w:rsidR="00BA216B" w:rsidRDefault="00BA216B" w:rsidP="00614F98"/>
                    <w:p w14:paraId="62800D1D" w14:textId="77777777" w:rsidR="00BA216B" w:rsidRDefault="00BA216B" w:rsidP="00614F98"/>
                    <w:p w14:paraId="65840F1D" w14:textId="77777777" w:rsidR="00BA216B" w:rsidRDefault="00BA216B" w:rsidP="00614F98"/>
                    <w:p w14:paraId="1644B5DC" w14:textId="77777777" w:rsidR="00BA216B" w:rsidRDefault="00BA216B" w:rsidP="00614F98"/>
                    <w:p w14:paraId="65018918" w14:textId="77777777" w:rsidR="00BA216B" w:rsidRDefault="00BA216B" w:rsidP="00614F98"/>
                    <w:p w14:paraId="06F54533" w14:textId="77777777" w:rsidR="00BA216B" w:rsidRDefault="00BA216B" w:rsidP="00614F98"/>
                    <w:p w14:paraId="0A6C6316" w14:textId="77777777" w:rsidR="00BA216B" w:rsidRDefault="00BA216B" w:rsidP="00614F98"/>
                    <w:p w14:paraId="7B220740" w14:textId="77777777" w:rsidR="00BA216B" w:rsidRDefault="00BA216B" w:rsidP="00614F98"/>
                    <w:p w14:paraId="637D0E4B" w14:textId="77777777" w:rsidR="00BA216B" w:rsidRDefault="00BA216B" w:rsidP="00614F98"/>
                    <w:p w14:paraId="4F9A50C0" w14:textId="77777777" w:rsidR="00BA216B" w:rsidRDefault="00BA216B" w:rsidP="00614F98"/>
                    <w:p w14:paraId="6E18B91A" w14:textId="77777777" w:rsidR="00BA216B" w:rsidRDefault="00BA216B" w:rsidP="00614F98"/>
                    <w:p w14:paraId="4582151A" w14:textId="77777777" w:rsidR="00BA216B" w:rsidRDefault="00BA216B" w:rsidP="00614F98"/>
                    <w:p w14:paraId="2A706DA0" w14:textId="77777777" w:rsidR="00BA216B" w:rsidRDefault="00BA216B" w:rsidP="00614F98"/>
                    <w:p w14:paraId="362A4B2C" w14:textId="77777777" w:rsidR="00BA216B" w:rsidRDefault="00BA216B" w:rsidP="00614F98"/>
                    <w:p w14:paraId="0F92ABBB" w14:textId="77777777" w:rsidR="00BA216B" w:rsidRDefault="00BA216B" w:rsidP="00614F98"/>
                    <w:p w14:paraId="08D2E91F" w14:textId="77777777" w:rsidR="00BA216B" w:rsidRDefault="00BA216B" w:rsidP="00614F98"/>
                    <w:p w14:paraId="1E4608FB" w14:textId="77777777" w:rsidR="00BA216B" w:rsidRDefault="00BA216B" w:rsidP="00614F98"/>
                    <w:p w14:paraId="7FD339EE" w14:textId="77777777" w:rsidR="00BA216B" w:rsidRDefault="00BA216B" w:rsidP="00614F98"/>
                    <w:p w14:paraId="65625ADE" w14:textId="77777777" w:rsidR="00BA216B" w:rsidRDefault="00BA216B" w:rsidP="00614F98"/>
                    <w:p w14:paraId="0944D6C9" w14:textId="77777777" w:rsidR="00BA216B" w:rsidRDefault="00BA216B" w:rsidP="00614F98"/>
                    <w:p w14:paraId="30F09238" w14:textId="77777777" w:rsidR="00BA216B" w:rsidRDefault="00BA216B" w:rsidP="00614F98"/>
                    <w:p w14:paraId="182646D6" w14:textId="77777777" w:rsidR="00BA216B" w:rsidRDefault="00BA216B" w:rsidP="00614F98"/>
                    <w:p w14:paraId="0F784714" w14:textId="77777777" w:rsidR="00BA216B" w:rsidRDefault="00BA216B" w:rsidP="00614F98"/>
                    <w:p w14:paraId="144B7ABF" w14:textId="77777777" w:rsidR="00BA216B" w:rsidRDefault="00BA216B" w:rsidP="00614F98"/>
                    <w:p w14:paraId="2EB0B8DF" w14:textId="77777777" w:rsidR="00BA216B" w:rsidRDefault="00BA216B" w:rsidP="00614F98"/>
                    <w:p w14:paraId="4CB1016D" w14:textId="77777777" w:rsidR="00BA216B" w:rsidRDefault="00BA216B" w:rsidP="00614F98"/>
                    <w:p w14:paraId="3D909833" w14:textId="77777777" w:rsidR="00BA216B" w:rsidRDefault="00BA216B" w:rsidP="00614F98"/>
                    <w:p w14:paraId="6F2BC20D" w14:textId="77777777" w:rsidR="00BA216B" w:rsidRDefault="00BA216B" w:rsidP="00614F98"/>
                    <w:p w14:paraId="7CC071A4" w14:textId="77777777" w:rsidR="00BA216B" w:rsidRDefault="00BA216B" w:rsidP="00614F98"/>
                    <w:p w14:paraId="7DD4A9C5" w14:textId="77777777" w:rsidR="00BA216B" w:rsidRDefault="00BA216B" w:rsidP="00614F98"/>
                    <w:p w14:paraId="6281DAE2" w14:textId="77777777" w:rsidR="00BA216B" w:rsidRDefault="00BA216B" w:rsidP="00614F98"/>
                    <w:p w14:paraId="2AB6F4BB" w14:textId="77777777" w:rsidR="00BA216B" w:rsidRDefault="00BA216B" w:rsidP="00614F98"/>
                    <w:p w14:paraId="47D78199" w14:textId="77777777" w:rsidR="00BA216B" w:rsidRDefault="00BA216B" w:rsidP="00614F98"/>
                    <w:p w14:paraId="3193B85A" w14:textId="77777777" w:rsidR="00BA216B" w:rsidRDefault="00BA216B" w:rsidP="00614F98"/>
                    <w:p w14:paraId="0B143282" w14:textId="77777777" w:rsidR="00BA216B" w:rsidRDefault="00BA216B" w:rsidP="00614F98"/>
                    <w:p w14:paraId="20E26897" w14:textId="77777777" w:rsidR="00BA216B" w:rsidRDefault="00BA216B" w:rsidP="00614F98"/>
                    <w:p w14:paraId="28D327A6" w14:textId="77777777" w:rsidR="00BA216B" w:rsidRDefault="00BA216B" w:rsidP="00614F98"/>
                    <w:p w14:paraId="47A4C706" w14:textId="77777777" w:rsidR="00BA216B" w:rsidRDefault="00BA216B" w:rsidP="00614F98"/>
                    <w:p w14:paraId="1774021B" w14:textId="77777777" w:rsidR="00BA216B" w:rsidRDefault="00BA216B" w:rsidP="00614F98"/>
                    <w:p w14:paraId="58817FE0" w14:textId="77777777" w:rsidR="00BA216B" w:rsidRDefault="00BA216B" w:rsidP="00614F98"/>
                    <w:p w14:paraId="7B13ABCF" w14:textId="77777777" w:rsidR="00BA216B" w:rsidRDefault="00BA216B" w:rsidP="00614F98"/>
                    <w:p w14:paraId="3CB31292" w14:textId="77777777" w:rsidR="00BA216B" w:rsidRDefault="00BA216B" w:rsidP="00614F98"/>
                    <w:p w14:paraId="3CDC33F2" w14:textId="77777777" w:rsidR="00BA216B" w:rsidRDefault="00BA216B" w:rsidP="00614F98"/>
                    <w:p w14:paraId="66C19AA3" w14:textId="77777777" w:rsidR="00BA216B" w:rsidRDefault="00BA216B" w:rsidP="00614F98"/>
                    <w:p w14:paraId="2C56433F" w14:textId="77777777" w:rsidR="00BA216B" w:rsidRDefault="00BA216B" w:rsidP="00614F98"/>
                    <w:p w14:paraId="045E8E2C" w14:textId="77777777" w:rsidR="00BA216B" w:rsidRDefault="00BA216B" w:rsidP="00614F98"/>
                    <w:p w14:paraId="3A80EFFF" w14:textId="77777777" w:rsidR="00BA216B" w:rsidRDefault="00BA216B" w:rsidP="00614F98"/>
                    <w:p w14:paraId="7F83E472" w14:textId="77777777" w:rsidR="00BA216B" w:rsidRDefault="00BA216B" w:rsidP="00614F98"/>
                    <w:p w14:paraId="01DFEF51" w14:textId="77777777" w:rsidR="00BA216B" w:rsidRDefault="00BA216B" w:rsidP="00614F98"/>
                    <w:p w14:paraId="06EC9A52" w14:textId="77777777" w:rsidR="00BA216B" w:rsidRDefault="00BA216B" w:rsidP="00614F98"/>
                    <w:p w14:paraId="3DE8EF7E" w14:textId="77777777" w:rsidR="00BA216B" w:rsidRDefault="00BA216B" w:rsidP="00614F98"/>
                    <w:p w14:paraId="2C388BFB" w14:textId="77777777" w:rsidR="00BA216B" w:rsidRDefault="00BA216B" w:rsidP="00614F98"/>
                    <w:p w14:paraId="105EF73A" w14:textId="77777777" w:rsidR="00BA216B" w:rsidRDefault="00BA216B" w:rsidP="00614F98"/>
                    <w:p w14:paraId="263F13C9" w14:textId="77777777" w:rsidR="00BA216B" w:rsidRDefault="00BA216B" w:rsidP="00614F98"/>
                    <w:p w14:paraId="5CE6C3D5" w14:textId="77777777" w:rsidR="00BA216B" w:rsidRDefault="00BA216B" w:rsidP="00614F98"/>
                    <w:p w14:paraId="1BF3BCF7" w14:textId="77777777" w:rsidR="00BA216B" w:rsidRDefault="00BA216B" w:rsidP="00614F98"/>
                    <w:p w14:paraId="70A5097F" w14:textId="77777777" w:rsidR="00BA216B" w:rsidRDefault="00BA216B" w:rsidP="00614F98"/>
                    <w:p w14:paraId="066A4F11" w14:textId="77777777" w:rsidR="00BA216B" w:rsidRDefault="00BA216B" w:rsidP="00614F98"/>
                    <w:p w14:paraId="3767F174" w14:textId="77777777" w:rsidR="00BA216B" w:rsidRDefault="00BA216B" w:rsidP="00614F98"/>
                    <w:p w14:paraId="29A6C469" w14:textId="77777777" w:rsidR="00BA216B" w:rsidRDefault="00BA216B" w:rsidP="00614F98"/>
                    <w:p w14:paraId="7DC9BEBE" w14:textId="77777777" w:rsidR="00BA216B" w:rsidRDefault="00BA216B" w:rsidP="00614F98"/>
                    <w:p w14:paraId="3FA76D9E" w14:textId="77777777" w:rsidR="00BA216B" w:rsidRDefault="00BA216B" w:rsidP="00614F98"/>
                    <w:p w14:paraId="15252423" w14:textId="77777777" w:rsidR="00BA216B" w:rsidRDefault="00BA216B" w:rsidP="00614F98"/>
                    <w:p w14:paraId="4CE80F1B" w14:textId="77777777" w:rsidR="00BA216B" w:rsidRDefault="00BA216B" w:rsidP="00614F98"/>
                    <w:p w14:paraId="7D986814" w14:textId="77777777" w:rsidR="00BA216B" w:rsidRDefault="00BA216B" w:rsidP="00614F98"/>
                    <w:p w14:paraId="5ADDCF56" w14:textId="77777777" w:rsidR="00BA216B" w:rsidRDefault="00BA216B" w:rsidP="00614F98"/>
                    <w:p w14:paraId="0A67EAB1" w14:textId="77777777" w:rsidR="00BA216B" w:rsidRDefault="00BA216B" w:rsidP="00614F98"/>
                    <w:p w14:paraId="4FA3309D" w14:textId="77777777" w:rsidR="00BA216B" w:rsidRDefault="00BA216B" w:rsidP="00614F98"/>
                    <w:p w14:paraId="428CC63C" w14:textId="77777777" w:rsidR="00BA216B" w:rsidRDefault="00BA216B" w:rsidP="00614F98"/>
                    <w:p w14:paraId="2D9DC56A" w14:textId="77777777" w:rsidR="00BA216B" w:rsidRDefault="00BA216B" w:rsidP="00614F98"/>
                    <w:p w14:paraId="18AB3047" w14:textId="77777777" w:rsidR="00BA216B" w:rsidRDefault="00BA216B" w:rsidP="00614F98"/>
                    <w:p w14:paraId="7A67D32E" w14:textId="77777777" w:rsidR="00BA216B" w:rsidRDefault="00BA216B" w:rsidP="00614F98"/>
                    <w:p w14:paraId="7C1D7F2C" w14:textId="77777777" w:rsidR="00BA216B" w:rsidRDefault="00BA216B" w:rsidP="00614F98"/>
                    <w:p w14:paraId="12A4B7BE" w14:textId="77777777" w:rsidR="00BA216B" w:rsidRDefault="00BA216B" w:rsidP="00614F98"/>
                    <w:p w14:paraId="5429B822" w14:textId="77777777" w:rsidR="00BA216B" w:rsidRDefault="00BA216B" w:rsidP="00614F98"/>
                    <w:p w14:paraId="5F89CE76" w14:textId="77777777" w:rsidR="00BA216B" w:rsidRDefault="00BA216B" w:rsidP="00614F98"/>
                    <w:p w14:paraId="44C2641A" w14:textId="77777777" w:rsidR="00BA216B" w:rsidRDefault="00BA216B" w:rsidP="00614F98"/>
                    <w:p w14:paraId="70870E1D" w14:textId="77777777" w:rsidR="00BA216B" w:rsidRDefault="00BA216B" w:rsidP="00614F98"/>
                    <w:p w14:paraId="0835521E" w14:textId="77777777" w:rsidR="00BA216B" w:rsidRDefault="00BA216B" w:rsidP="00614F98"/>
                    <w:p w14:paraId="009C0BD0" w14:textId="77777777" w:rsidR="00BA216B" w:rsidRDefault="00BA216B" w:rsidP="00614F98"/>
                    <w:p w14:paraId="7D7DE5E7" w14:textId="77777777" w:rsidR="00BA216B" w:rsidRDefault="00BA216B" w:rsidP="00614F98"/>
                    <w:p w14:paraId="61E9C9BA" w14:textId="77777777" w:rsidR="00BA216B" w:rsidRDefault="00BA216B" w:rsidP="00614F98"/>
                    <w:p w14:paraId="60ECBEDB" w14:textId="77777777" w:rsidR="00BA216B" w:rsidRDefault="00BA216B" w:rsidP="00614F98"/>
                    <w:p w14:paraId="7562D30A" w14:textId="77777777" w:rsidR="00BA216B" w:rsidRDefault="00BA216B" w:rsidP="00614F98"/>
                    <w:p w14:paraId="6B470DA8" w14:textId="77777777" w:rsidR="00BA216B" w:rsidRDefault="00BA216B" w:rsidP="00614F98"/>
                    <w:p w14:paraId="1FE3DCF2" w14:textId="77777777" w:rsidR="00BA216B" w:rsidRDefault="00BA216B" w:rsidP="00614F98"/>
                    <w:p w14:paraId="039FED96" w14:textId="77777777" w:rsidR="00BA216B" w:rsidRDefault="00BA216B" w:rsidP="00614F98"/>
                    <w:p w14:paraId="296A336A" w14:textId="77777777" w:rsidR="00BA216B" w:rsidRDefault="00BA216B" w:rsidP="00614F98"/>
                    <w:p w14:paraId="6A432B84" w14:textId="77777777" w:rsidR="00BA216B" w:rsidRDefault="00BA216B" w:rsidP="00614F98"/>
                    <w:p w14:paraId="2DE96822" w14:textId="77777777" w:rsidR="00BA216B" w:rsidRDefault="00BA216B" w:rsidP="00614F98"/>
                    <w:p w14:paraId="6E4C9985" w14:textId="77777777" w:rsidR="00BA216B" w:rsidRDefault="00BA216B" w:rsidP="00614F98"/>
                    <w:p w14:paraId="0BAA73DD" w14:textId="77777777" w:rsidR="00BA216B" w:rsidRDefault="00BA216B" w:rsidP="00614F98"/>
                    <w:p w14:paraId="252B922B" w14:textId="77777777" w:rsidR="00BA216B" w:rsidRDefault="00BA216B" w:rsidP="00614F98"/>
                    <w:p w14:paraId="13934DE5" w14:textId="77777777" w:rsidR="00BA216B" w:rsidRDefault="00BA216B" w:rsidP="00614F98"/>
                    <w:p w14:paraId="15200E9B" w14:textId="77777777" w:rsidR="00BA216B" w:rsidRDefault="00BA216B" w:rsidP="00614F98"/>
                    <w:p w14:paraId="09DCFD92" w14:textId="77777777" w:rsidR="00BA216B" w:rsidRDefault="00BA216B" w:rsidP="00614F98"/>
                    <w:p w14:paraId="7DF8726C" w14:textId="77777777" w:rsidR="00BA216B" w:rsidRDefault="00BA216B" w:rsidP="00614F98"/>
                    <w:p w14:paraId="3F4A95C4" w14:textId="77777777" w:rsidR="00BA216B" w:rsidRDefault="00BA216B" w:rsidP="00614F98"/>
                    <w:p w14:paraId="2B6055D9" w14:textId="77777777" w:rsidR="00BA216B" w:rsidRDefault="00BA216B" w:rsidP="00614F98"/>
                    <w:p w14:paraId="29CA30E9" w14:textId="77777777" w:rsidR="00BA216B" w:rsidRDefault="00BA216B" w:rsidP="00614F98"/>
                    <w:p w14:paraId="4CC334A2" w14:textId="77777777" w:rsidR="00BA216B" w:rsidRDefault="00BA216B" w:rsidP="00614F98"/>
                    <w:p w14:paraId="77C70A75" w14:textId="77777777" w:rsidR="00BA216B" w:rsidRDefault="00BA216B" w:rsidP="00614F98"/>
                    <w:p w14:paraId="29E92204" w14:textId="77777777" w:rsidR="00BA216B" w:rsidRDefault="00BA216B" w:rsidP="00614F98"/>
                    <w:p w14:paraId="6FCAC280" w14:textId="77777777" w:rsidR="00BA216B" w:rsidRDefault="00BA216B" w:rsidP="00614F98"/>
                    <w:p w14:paraId="50949A8A" w14:textId="77777777" w:rsidR="00BA216B" w:rsidRDefault="00BA216B" w:rsidP="00614F98"/>
                    <w:p w14:paraId="6FF98BA7" w14:textId="77777777" w:rsidR="00BA216B" w:rsidRDefault="00BA216B" w:rsidP="00614F98"/>
                    <w:p w14:paraId="536F789B" w14:textId="77777777" w:rsidR="00BA216B" w:rsidRDefault="00BA216B" w:rsidP="00614F98"/>
                    <w:p w14:paraId="7672C4B9" w14:textId="77777777" w:rsidR="00BA216B" w:rsidRDefault="00BA216B" w:rsidP="00614F98"/>
                    <w:p w14:paraId="2BF1D50F" w14:textId="77777777" w:rsidR="00BA216B" w:rsidRDefault="00BA216B" w:rsidP="00614F98"/>
                    <w:p w14:paraId="778770FE" w14:textId="77777777" w:rsidR="00BA216B" w:rsidRDefault="00BA216B" w:rsidP="00614F98"/>
                    <w:p w14:paraId="2206CA98" w14:textId="77777777" w:rsidR="00BA216B" w:rsidRDefault="00BA216B" w:rsidP="00614F98"/>
                    <w:p w14:paraId="7996E8AE" w14:textId="77777777" w:rsidR="00BA216B" w:rsidRDefault="00BA216B" w:rsidP="00614F98"/>
                    <w:p w14:paraId="2D6955A5" w14:textId="77777777" w:rsidR="00BA216B" w:rsidRDefault="00BA216B" w:rsidP="00614F98"/>
                    <w:p w14:paraId="3D076D4A" w14:textId="77777777" w:rsidR="00BA216B" w:rsidRDefault="00BA216B" w:rsidP="00614F98"/>
                    <w:p w14:paraId="60F87B42" w14:textId="77777777" w:rsidR="00BA216B" w:rsidRDefault="00BA216B" w:rsidP="00614F98"/>
                    <w:p w14:paraId="379D88D7" w14:textId="77777777" w:rsidR="00BA216B" w:rsidRDefault="00BA216B" w:rsidP="00614F98"/>
                    <w:p w14:paraId="31976F3B" w14:textId="77777777" w:rsidR="00BA216B" w:rsidRDefault="00BA216B" w:rsidP="00614F98"/>
                    <w:p w14:paraId="1992FD15" w14:textId="77777777" w:rsidR="00BA216B" w:rsidRDefault="00BA216B" w:rsidP="00614F98"/>
                    <w:p w14:paraId="3703CF85" w14:textId="77777777" w:rsidR="00BA216B" w:rsidRDefault="00BA216B" w:rsidP="00614F98"/>
                    <w:p w14:paraId="283CE055" w14:textId="77777777" w:rsidR="00BA216B" w:rsidRDefault="00BA216B" w:rsidP="00614F98"/>
                    <w:p w14:paraId="4276ED80" w14:textId="77777777" w:rsidR="00BA216B" w:rsidRDefault="00BA216B" w:rsidP="00614F98"/>
                    <w:p w14:paraId="6782326C" w14:textId="77777777" w:rsidR="00BA216B" w:rsidRDefault="00BA216B" w:rsidP="00614F98"/>
                    <w:p w14:paraId="08D53ACB" w14:textId="77777777" w:rsidR="00BA216B" w:rsidRDefault="00BA216B" w:rsidP="00614F98"/>
                    <w:p w14:paraId="773D4440" w14:textId="77777777" w:rsidR="00BA216B" w:rsidRDefault="00BA216B" w:rsidP="00614F98"/>
                    <w:p w14:paraId="04704889" w14:textId="77777777" w:rsidR="00BA216B" w:rsidRDefault="00BA216B" w:rsidP="00614F98"/>
                    <w:p w14:paraId="629B57DB" w14:textId="77777777" w:rsidR="00BA216B" w:rsidRDefault="00BA216B" w:rsidP="00614F98"/>
                    <w:p w14:paraId="7C864D36" w14:textId="77777777" w:rsidR="00BA216B" w:rsidRDefault="00BA216B" w:rsidP="00614F98"/>
                    <w:p w14:paraId="474D1CF5" w14:textId="77777777" w:rsidR="00BA216B" w:rsidRDefault="00BA216B" w:rsidP="00614F98"/>
                    <w:p w14:paraId="745CC515" w14:textId="77777777" w:rsidR="00BA216B" w:rsidRDefault="00BA216B" w:rsidP="00614F98"/>
                    <w:p w14:paraId="2601ADEB" w14:textId="77777777" w:rsidR="00BA216B" w:rsidRDefault="00BA216B" w:rsidP="00614F98"/>
                    <w:p w14:paraId="2979CA71" w14:textId="77777777" w:rsidR="00BA216B" w:rsidRDefault="00BA216B" w:rsidP="00614F98"/>
                    <w:p w14:paraId="40582220" w14:textId="77777777" w:rsidR="00BA216B" w:rsidRDefault="00BA216B" w:rsidP="00614F98"/>
                    <w:p w14:paraId="1021EDA2" w14:textId="77777777" w:rsidR="00BA216B" w:rsidRDefault="00BA216B" w:rsidP="00614F98"/>
                    <w:p w14:paraId="00A628B0" w14:textId="77777777" w:rsidR="00BA216B" w:rsidRDefault="00BA216B" w:rsidP="00614F98"/>
                    <w:p w14:paraId="01738A55" w14:textId="77777777" w:rsidR="00BA216B" w:rsidRDefault="00BA216B" w:rsidP="00614F98"/>
                    <w:p w14:paraId="488EA0AB" w14:textId="77777777" w:rsidR="00BA216B" w:rsidRDefault="00BA216B" w:rsidP="00614F98"/>
                    <w:p w14:paraId="22B69188" w14:textId="77777777" w:rsidR="00BA216B" w:rsidRDefault="00BA216B" w:rsidP="00614F98"/>
                    <w:p w14:paraId="50F9CB9F" w14:textId="77777777" w:rsidR="00BA216B" w:rsidRDefault="00BA216B" w:rsidP="00614F98"/>
                    <w:p w14:paraId="1A057BF7" w14:textId="77777777" w:rsidR="00BA216B" w:rsidRDefault="00BA216B" w:rsidP="00614F98"/>
                    <w:p w14:paraId="5F71671B" w14:textId="77777777" w:rsidR="00BA216B" w:rsidRDefault="00BA216B" w:rsidP="00614F98"/>
                    <w:p w14:paraId="1C8D4F60" w14:textId="77777777" w:rsidR="00BA216B" w:rsidRDefault="00BA216B" w:rsidP="00614F98"/>
                    <w:p w14:paraId="742AE42C" w14:textId="77777777" w:rsidR="00BA216B" w:rsidRDefault="00BA216B" w:rsidP="00614F98"/>
                    <w:p w14:paraId="2C806512" w14:textId="77777777" w:rsidR="00BA216B" w:rsidRDefault="00BA216B" w:rsidP="00614F98"/>
                    <w:p w14:paraId="54B22B65" w14:textId="77777777" w:rsidR="00BA216B" w:rsidRDefault="00BA216B" w:rsidP="00614F98"/>
                    <w:p w14:paraId="5237A2F3" w14:textId="77777777" w:rsidR="00BA216B" w:rsidRDefault="00BA216B" w:rsidP="00614F98"/>
                    <w:p w14:paraId="3B731547" w14:textId="77777777" w:rsidR="00BA216B" w:rsidRDefault="00BA216B" w:rsidP="00614F98"/>
                    <w:p w14:paraId="490405D5" w14:textId="77777777" w:rsidR="00BA216B" w:rsidRDefault="00BA216B" w:rsidP="00614F98"/>
                    <w:p w14:paraId="3A608955" w14:textId="77777777" w:rsidR="00BA216B" w:rsidRDefault="00BA216B" w:rsidP="00614F98"/>
                    <w:p w14:paraId="24814A43" w14:textId="77777777" w:rsidR="00BA216B" w:rsidRDefault="00BA216B" w:rsidP="00614F98"/>
                    <w:p w14:paraId="0F0AB1A7" w14:textId="77777777" w:rsidR="00BA216B" w:rsidRDefault="00BA216B" w:rsidP="00614F98"/>
                    <w:p w14:paraId="284E07D2" w14:textId="77777777" w:rsidR="00BA216B" w:rsidRDefault="00BA216B" w:rsidP="00614F98"/>
                    <w:p w14:paraId="548EC6F3" w14:textId="77777777" w:rsidR="00BA216B" w:rsidRDefault="00BA216B" w:rsidP="00614F98"/>
                    <w:p w14:paraId="047332F2" w14:textId="77777777" w:rsidR="00BA216B" w:rsidRDefault="00BA216B" w:rsidP="00614F98"/>
                    <w:p w14:paraId="52761926" w14:textId="77777777" w:rsidR="00BA216B" w:rsidRDefault="00BA216B" w:rsidP="00614F98"/>
                    <w:p w14:paraId="17AF993B" w14:textId="77777777" w:rsidR="00BA216B" w:rsidRDefault="00BA216B" w:rsidP="00614F98"/>
                    <w:p w14:paraId="4696186B" w14:textId="77777777" w:rsidR="00BA216B" w:rsidRDefault="00BA216B" w:rsidP="00614F98"/>
                    <w:p w14:paraId="07338C41" w14:textId="77777777" w:rsidR="00BA216B" w:rsidRDefault="00BA216B" w:rsidP="00614F98"/>
                    <w:p w14:paraId="5F9842BF" w14:textId="77777777" w:rsidR="00BA216B" w:rsidRDefault="00BA216B" w:rsidP="00614F98"/>
                    <w:p w14:paraId="6F458EDF" w14:textId="77777777" w:rsidR="00BA216B" w:rsidRDefault="00BA216B" w:rsidP="00614F98"/>
                    <w:p w14:paraId="5A86FA05" w14:textId="77777777" w:rsidR="00BA216B" w:rsidRDefault="00BA216B" w:rsidP="00614F98"/>
                    <w:p w14:paraId="07327925" w14:textId="77777777" w:rsidR="00BA216B" w:rsidRDefault="00BA216B" w:rsidP="00614F98"/>
                    <w:p w14:paraId="365E466D" w14:textId="77777777" w:rsidR="00BA216B" w:rsidRDefault="00BA216B" w:rsidP="00614F98"/>
                    <w:p w14:paraId="59C09019" w14:textId="77777777" w:rsidR="00BA216B" w:rsidRDefault="00BA216B" w:rsidP="00614F98"/>
                    <w:p w14:paraId="4B64FA61" w14:textId="77777777" w:rsidR="00BA216B" w:rsidRDefault="00BA216B" w:rsidP="00614F98"/>
                    <w:p w14:paraId="7BE63945" w14:textId="77777777" w:rsidR="00BA216B" w:rsidRDefault="00BA216B" w:rsidP="00614F98"/>
                    <w:p w14:paraId="4A300AB2" w14:textId="77777777" w:rsidR="00BA216B" w:rsidRDefault="00BA216B" w:rsidP="00614F98"/>
                    <w:p w14:paraId="3017279B" w14:textId="77777777" w:rsidR="00BA216B" w:rsidRDefault="00BA216B" w:rsidP="00614F98"/>
                    <w:p w14:paraId="03573017" w14:textId="77777777" w:rsidR="00BA216B" w:rsidRDefault="00BA216B" w:rsidP="00614F98"/>
                    <w:p w14:paraId="42DCA079" w14:textId="77777777" w:rsidR="00BA216B" w:rsidRDefault="00BA216B" w:rsidP="00614F98"/>
                    <w:p w14:paraId="25050BB0" w14:textId="77777777" w:rsidR="00BA216B" w:rsidRDefault="00BA216B" w:rsidP="00614F98"/>
                    <w:p w14:paraId="4D9E2E96" w14:textId="77777777" w:rsidR="00BA216B" w:rsidRDefault="00BA216B" w:rsidP="00614F98"/>
                    <w:p w14:paraId="486E0D8E" w14:textId="77777777" w:rsidR="00BA216B" w:rsidRDefault="00BA216B" w:rsidP="00614F98"/>
                    <w:p w14:paraId="410ACAFD" w14:textId="77777777" w:rsidR="00BA216B" w:rsidRDefault="00BA216B" w:rsidP="00614F98"/>
                    <w:p w14:paraId="561A33E9" w14:textId="77777777" w:rsidR="00BA216B" w:rsidRDefault="00BA216B" w:rsidP="00614F98"/>
                    <w:p w14:paraId="46464FFB" w14:textId="77777777" w:rsidR="00BA216B" w:rsidRDefault="00BA216B" w:rsidP="00614F98"/>
                    <w:p w14:paraId="12771DF6" w14:textId="77777777" w:rsidR="00BA216B" w:rsidRDefault="00BA216B" w:rsidP="00614F98"/>
                    <w:p w14:paraId="7EC52EAB" w14:textId="77777777" w:rsidR="00BA216B" w:rsidRDefault="00BA216B" w:rsidP="00614F98"/>
                    <w:p w14:paraId="6D9C612F" w14:textId="77777777" w:rsidR="00BA216B" w:rsidRDefault="00BA216B" w:rsidP="00614F98"/>
                    <w:p w14:paraId="23494D13" w14:textId="77777777" w:rsidR="00BA216B" w:rsidRDefault="00BA216B" w:rsidP="00614F98"/>
                    <w:p w14:paraId="4E1E9543" w14:textId="77777777" w:rsidR="00BA216B" w:rsidRDefault="00BA216B" w:rsidP="00614F98"/>
                    <w:p w14:paraId="0651107F" w14:textId="77777777" w:rsidR="00BA216B" w:rsidRDefault="00BA216B" w:rsidP="00614F98"/>
                    <w:p w14:paraId="6EF293DA" w14:textId="77777777" w:rsidR="00BA216B" w:rsidRDefault="00BA216B" w:rsidP="00614F98"/>
                    <w:p w14:paraId="6B1F097B" w14:textId="77777777" w:rsidR="00BA216B" w:rsidRDefault="00BA216B" w:rsidP="00614F98"/>
                    <w:p w14:paraId="20BB941E" w14:textId="77777777" w:rsidR="00BA216B" w:rsidRDefault="00BA216B" w:rsidP="00614F98"/>
                    <w:p w14:paraId="572E140B" w14:textId="77777777" w:rsidR="00BA216B" w:rsidRDefault="00BA216B" w:rsidP="00614F98"/>
                    <w:p w14:paraId="1DC3DF56" w14:textId="77777777" w:rsidR="00BA216B" w:rsidRDefault="00BA216B" w:rsidP="00614F98"/>
                    <w:p w14:paraId="7E5BAAF3" w14:textId="77777777" w:rsidR="00BA216B" w:rsidRDefault="00BA216B" w:rsidP="00614F98"/>
                    <w:p w14:paraId="1DBA1BC6" w14:textId="77777777" w:rsidR="00BA216B" w:rsidRDefault="00BA216B" w:rsidP="00614F98"/>
                    <w:p w14:paraId="07C83933" w14:textId="77777777" w:rsidR="00BA216B" w:rsidRDefault="00BA216B" w:rsidP="00614F98"/>
                    <w:p w14:paraId="27470AD5" w14:textId="77777777" w:rsidR="00BA216B" w:rsidRDefault="00BA216B" w:rsidP="00614F98"/>
                    <w:p w14:paraId="6B7754C9" w14:textId="77777777" w:rsidR="00BA216B" w:rsidRDefault="00BA216B" w:rsidP="00614F98"/>
                    <w:p w14:paraId="5BFC80D4" w14:textId="77777777" w:rsidR="00BA216B" w:rsidRDefault="00BA216B" w:rsidP="00614F98"/>
                    <w:p w14:paraId="00E72EBE" w14:textId="77777777" w:rsidR="00BA216B" w:rsidRDefault="00BA216B" w:rsidP="00614F98"/>
                    <w:p w14:paraId="3FF8EDD0" w14:textId="77777777" w:rsidR="00BA216B" w:rsidRDefault="00BA216B" w:rsidP="00614F98"/>
                    <w:p w14:paraId="4BC826A5" w14:textId="77777777" w:rsidR="00BA216B" w:rsidRDefault="00BA216B" w:rsidP="00614F98"/>
                    <w:p w14:paraId="587F6454" w14:textId="77777777" w:rsidR="00BA216B" w:rsidRDefault="00BA216B" w:rsidP="00614F98"/>
                    <w:p w14:paraId="2A38C2EF" w14:textId="77777777" w:rsidR="00BA216B" w:rsidRDefault="00BA216B" w:rsidP="00614F98"/>
                    <w:p w14:paraId="5E9B0B30" w14:textId="77777777" w:rsidR="00BA216B" w:rsidRDefault="00BA216B" w:rsidP="00614F98"/>
                    <w:p w14:paraId="7D090B66" w14:textId="77777777" w:rsidR="00BA216B" w:rsidRDefault="00BA216B" w:rsidP="00614F98"/>
                    <w:p w14:paraId="5F073586" w14:textId="77777777" w:rsidR="00BA216B" w:rsidRDefault="00BA216B" w:rsidP="00614F98"/>
                    <w:p w14:paraId="329D3E0E" w14:textId="77777777" w:rsidR="00BA216B" w:rsidRDefault="00BA216B" w:rsidP="00614F98"/>
                    <w:p w14:paraId="556279E6" w14:textId="77777777" w:rsidR="00BA216B" w:rsidRDefault="00BA216B" w:rsidP="00614F98"/>
                    <w:p w14:paraId="3DEB4C17" w14:textId="77777777" w:rsidR="00BA216B" w:rsidRDefault="00BA216B" w:rsidP="00614F98"/>
                    <w:p w14:paraId="06D2D88A" w14:textId="77777777" w:rsidR="00BA216B" w:rsidRDefault="00BA216B" w:rsidP="00614F98"/>
                    <w:p w14:paraId="61C9D2DD" w14:textId="77777777" w:rsidR="00BA216B" w:rsidRDefault="00BA216B" w:rsidP="00614F98"/>
                    <w:p w14:paraId="16AB52FC" w14:textId="77777777" w:rsidR="00BA216B" w:rsidRDefault="00BA216B" w:rsidP="00614F98"/>
                    <w:p w14:paraId="459B5A33" w14:textId="77777777" w:rsidR="00BA216B" w:rsidRDefault="00BA216B" w:rsidP="00614F98"/>
                    <w:p w14:paraId="73E02965" w14:textId="77777777" w:rsidR="00BA216B" w:rsidRDefault="00BA216B" w:rsidP="00614F98"/>
                    <w:p w14:paraId="79A103D8" w14:textId="77777777" w:rsidR="00BA216B" w:rsidRDefault="00BA216B" w:rsidP="00614F98"/>
                    <w:p w14:paraId="311D74EC" w14:textId="77777777" w:rsidR="00BA216B" w:rsidRDefault="00BA216B" w:rsidP="00614F98"/>
                    <w:p w14:paraId="521B5A86" w14:textId="77777777" w:rsidR="00BA216B" w:rsidRDefault="00BA216B" w:rsidP="00614F98"/>
                    <w:p w14:paraId="7E6CA9E2" w14:textId="77777777" w:rsidR="00BA216B" w:rsidRDefault="00BA216B" w:rsidP="00614F98"/>
                    <w:p w14:paraId="29BE2FD3" w14:textId="77777777" w:rsidR="00BA216B" w:rsidRDefault="00BA216B" w:rsidP="00614F98"/>
                    <w:p w14:paraId="003D7AB6" w14:textId="77777777" w:rsidR="00BA216B" w:rsidRDefault="00BA216B" w:rsidP="00614F98"/>
                    <w:p w14:paraId="51994F6A" w14:textId="77777777" w:rsidR="00BA216B" w:rsidRDefault="00BA216B" w:rsidP="00614F98"/>
                    <w:p w14:paraId="0188714D" w14:textId="77777777" w:rsidR="00BA216B" w:rsidRDefault="00BA216B" w:rsidP="00614F98"/>
                    <w:p w14:paraId="6A6F4606" w14:textId="77777777" w:rsidR="00BA216B" w:rsidRDefault="00BA216B" w:rsidP="00614F98"/>
                    <w:p w14:paraId="49DE5715" w14:textId="77777777" w:rsidR="00BA216B" w:rsidRDefault="00BA216B" w:rsidP="00614F98"/>
                    <w:p w14:paraId="71BF8C14" w14:textId="77777777" w:rsidR="00BA216B" w:rsidRDefault="00BA216B" w:rsidP="00614F98"/>
                    <w:p w14:paraId="5C6DD818" w14:textId="77777777" w:rsidR="00BA216B" w:rsidRDefault="00BA216B" w:rsidP="00614F98"/>
                    <w:p w14:paraId="7D08023B" w14:textId="77777777" w:rsidR="00BA216B" w:rsidRDefault="00BA216B" w:rsidP="00614F98"/>
                    <w:p w14:paraId="374A98C1" w14:textId="77777777" w:rsidR="00BA216B" w:rsidRDefault="00BA216B" w:rsidP="00614F98"/>
                    <w:p w14:paraId="43D2FFC0" w14:textId="77777777" w:rsidR="00BA216B" w:rsidRDefault="00BA216B" w:rsidP="00614F98"/>
                    <w:p w14:paraId="10AA4836" w14:textId="77777777" w:rsidR="00BA216B" w:rsidRDefault="00BA216B" w:rsidP="00614F98"/>
                    <w:p w14:paraId="6FA102D3" w14:textId="77777777" w:rsidR="00BA216B" w:rsidRDefault="00BA216B" w:rsidP="00614F98"/>
                    <w:p w14:paraId="0EF6563C" w14:textId="77777777" w:rsidR="00BA216B" w:rsidRDefault="00BA216B" w:rsidP="00614F98"/>
                    <w:p w14:paraId="1B56FFC2" w14:textId="77777777" w:rsidR="00BA216B" w:rsidRDefault="00BA216B" w:rsidP="00614F98"/>
                    <w:p w14:paraId="739E85A6" w14:textId="77777777" w:rsidR="00BA216B" w:rsidRDefault="00BA216B" w:rsidP="00614F98"/>
                    <w:p w14:paraId="237A18C8" w14:textId="77777777" w:rsidR="00BA216B" w:rsidRDefault="00BA216B" w:rsidP="00614F98"/>
                    <w:p w14:paraId="1E1584A7" w14:textId="77777777" w:rsidR="00BA216B" w:rsidRDefault="00BA216B" w:rsidP="00614F98"/>
                    <w:p w14:paraId="3A8EC5E6" w14:textId="77777777" w:rsidR="00BA216B" w:rsidRDefault="00BA216B" w:rsidP="00614F98"/>
                    <w:p w14:paraId="124ACA1F" w14:textId="77777777" w:rsidR="00BA216B" w:rsidRDefault="00BA216B" w:rsidP="00614F98"/>
                    <w:p w14:paraId="5A38B843" w14:textId="77777777" w:rsidR="00BA216B" w:rsidRDefault="00BA216B" w:rsidP="00614F98"/>
                    <w:p w14:paraId="4D01DA99" w14:textId="77777777" w:rsidR="00BA216B" w:rsidRDefault="00BA216B" w:rsidP="00614F98"/>
                    <w:p w14:paraId="5B2C0DE0" w14:textId="77777777" w:rsidR="00BA216B" w:rsidRDefault="00BA216B" w:rsidP="00614F98"/>
                    <w:p w14:paraId="441D329A" w14:textId="77777777" w:rsidR="00BA216B" w:rsidRDefault="00BA216B" w:rsidP="00614F98"/>
                    <w:p w14:paraId="2F2B0AD3" w14:textId="77777777" w:rsidR="00BA216B" w:rsidRDefault="00BA216B" w:rsidP="00614F98"/>
                    <w:p w14:paraId="214B0211" w14:textId="77777777" w:rsidR="00BA216B" w:rsidRDefault="00BA216B" w:rsidP="00614F98"/>
                    <w:p w14:paraId="559B0F9B" w14:textId="77777777" w:rsidR="00BA216B" w:rsidRDefault="00BA216B" w:rsidP="00614F98"/>
                    <w:p w14:paraId="38B28773" w14:textId="77777777" w:rsidR="00BA216B" w:rsidRDefault="00BA216B" w:rsidP="00614F98"/>
                    <w:p w14:paraId="34030DF6" w14:textId="77777777" w:rsidR="00BA216B" w:rsidRDefault="00BA216B" w:rsidP="00614F98"/>
                    <w:p w14:paraId="743B5F45" w14:textId="77777777" w:rsidR="00BA216B" w:rsidRDefault="00BA216B" w:rsidP="00614F98"/>
                    <w:p w14:paraId="24C2D028" w14:textId="77777777" w:rsidR="00BA216B" w:rsidRDefault="00BA216B" w:rsidP="00614F98"/>
                    <w:p w14:paraId="60B84C32" w14:textId="77777777" w:rsidR="00BA216B" w:rsidRDefault="00BA216B" w:rsidP="00614F98"/>
                    <w:p w14:paraId="195006D0" w14:textId="77777777" w:rsidR="00BA216B" w:rsidRDefault="00BA216B" w:rsidP="00614F98"/>
                    <w:p w14:paraId="2E221B93" w14:textId="77777777" w:rsidR="00BA216B" w:rsidRDefault="00BA216B" w:rsidP="00614F98"/>
                    <w:p w14:paraId="6D88B137" w14:textId="77777777" w:rsidR="00BA216B" w:rsidRDefault="00BA216B" w:rsidP="00614F98"/>
                    <w:p w14:paraId="30036A84" w14:textId="77777777" w:rsidR="00BA216B" w:rsidRDefault="00BA216B" w:rsidP="00614F98"/>
                    <w:p w14:paraId="0E1A1436" w14:textId="77777777" w:rsidR="00BA216B" w:rsidRDefault="00BA216B" w:rsidP="00614F98"/>
                    <w:p w14:paraId="19860F52" w14:textId="77777777" w:rsidR="00BA216B" w:rsidRDefault="00BA216B" w:rsidP="00614F98"/>
                    <w:p w14:paraId="47067D01" w14:textId="77777777" w:rsidR="00BA216B" w:rsidRDefault="00BA216B" w:rsidP="00614F98"/>
                    <w:p w14:paraId="5EF65C63" w14:textId="77777777" w:rsidR="00BA216B" w:rsidRDefault="00BA216B" w:rsidP="00614F98"/>
                    <w:p w14:paraId="2C4337AE" w14:textId="77777777" w:rsidR="00BA216B" w:rsidRDefault="00BA216B" w:rsidP="00614F98"/>
                    <w:p w14:paraId="29BBCF66" w14:textId="77777777" w:rsidR="00BA216B" w:rsidRDefault="00BA216B" w:rsidP="00614F98"/>
                    <w:p w14:paraId="251056F2" w14:textId="77777777" w:rsidR="00BA216B" w:rsidRDefault="00BA216B" w:rsidP="00614F98"/>
                    <w:p w14:paraId="7EE4420D" w14:textId="77777777" w:rsidR="00BA216B" w:rsidRDefault="00BA216B" w:rsidP="00614F98"/>
                    <w:p w14:paraId="15C6D926" w14:textId="77777777" w:rsidR="00BA216B" w:rsidRDefault="00BA216B" w:rsidP="00614F98"/>
                    <w:p w14:paraId="088533FD" w14:textId="77777777" w:rsidR="00BA216B" w:rsidRDefault="00BA216B" w:rsidP="00614F98"/>
                    <w:p w14:paraId="792838B0" w14:textId="77777777" w:rsidR="00BA216B" w:rsidRDefault="00BA216B" w:rsidP="00614F98"/>
                    <w:p w14:paraId="1713B898" w14:textId="77777777" w:rsidR="00BA216B" w:rsidRDefault="00BA216B" w:rsidP="00614F98"/>
                    <w:p w14:paraId="6A9D4E0C" w14:textId="77777777" w:rsidR="00BA216B" w:rsidRDefault="00BA216B" w:rsidP="00614F98"/>
                    <w:p w14:paraId="2FC8105B" w14:textId="77777777" w:rsidR="00BA216B" w:rsidRDefault="00BA216B" w:rsidP="00614F98"/>
                    <w:p w14:paraId="29283F6A" w14:textId="77777777" w:rsidR="00BA216B" w:rsidRDefault="00BA216B" w:rsidP="00614F98"/>
                    <w:p w14:paraId="08157C82" w14:textId="77777777" w:rsidR="00BA216B" w:rsidRDefault="00BA216B" w:rsidP="00614F98"/>
                    <w:p w14:paraId="3B564724" w14:textId="77777777" w:rsidR="00BA216B" w:rsidRDefault="00BA216B" w:rsidP="00614F98"/>
                    <w:p w14:paraId="77F40797" w14:textId="77777777" w:rsidR="00BA216B" w:rsidRDefault="00BA216B" w:rsidP="00614F98"/>
                    <w:p w14:paraId="67D4320D" w14:textId="77777777" w:rsidR="00BA216B" w:rsidRDefault="00BA216B" w:rsidP="00614F98"/>
                    <w:p w14:paraId="529102D9" w14:textId="77777777" w:rsidR="00BA216B" w:rsidRDefault="00BA216B" w:rsidP="00614F98"/>
                    <w:p w14:paraId="20272EC7" w14:textId="77777777" w:rsidR="00BA216B" w:rsidRDefault="00BA216B" w:rsidP="00614F98"/>
                    <w:p w14:paraId="1A3A4A02" w14:textId="77777777" w:rsidR="00BA216B" w:rsidRDefault="00BA216B" w:rsidP="00614F98"/>
                    <w:p w14:paraId="4935EDAB" w14:textId="77777777" w:rsidR="00BA216B" w:rsidRDefault="00BA216B" w:rsidP="00614F98"/>
                    <w:p w14:paraId="34EB82C7" w14:textId="77777777" w:rsidR="00BA216B" w:rsidRDefault="00BA216B" w:rsidP="00614F98"/>
                    <w:p w14:paraId="4A04D4F9" w14:textId="77777777" w:rsidR="00BA216B" w:rsidRDefault="00BA216B" w:rsidP="00614F98"/>
                    <w:p w14:paraId="366B35A4" w14:textId="77777777" w:rsidR="00BA216B" w:rsidRDefault="00BA216B" w:rsidP="00614F98"/>
                    <w:p w14:paraId="49F59E9B" w14:textId="77777777" w:rsidR="00BA216B" w:rsidRDefault="00BA216B" w:rsidP="00614F98"/>
                    <w:p w14:paraId="6ED28BD4" w14:textId="77777777" w:rsidR="00BA216B" w:rsidRDefault="00BA216B" w:rsidP="00614F98"/>
                    <w:p w14:paraId="1E4B36F5" w14:textId="77777777" w:rsidR="00BA216B" w:rsidRDefault="00BA216B" w:rsidP="00614F98"/>
                    <w:p w14:paraId="4688210E" w14:textId="77777777" w:rsidR="00BA216B" w:rsidRDefault="00BA216B" w:rsidP="00614F98"/>
                    <w:p w14:paraId="6F68FDEF" w14:textId="77777777" w:rsidR="00BA216B" w:rsidRDefault="00BA216B" w:rsidP="00614F98"/>
                    <w:p w14:paraId="29E2B096" w14:textId="77777777" w:rsidR="00BA216B" w:rsidRDefault="00BA216B" w:rsidP="00614F98"/>
                    <w:p w14:paraId="789D4095" w14:textId="77777777" w:rsidR="00BA216B" w:rsidRDefault="00BA216B" w:rsidP="00614F98"/>
                    <w:p w14:paraId="43C38904" w14:textId="77777777" w:rsidR="00BA216B" w:rsidRDefault="00BA216B" w:rsidP="00614F98"/>
                    <w:p w14:paraId="3F6C4614" w14:textId="77777777" w:rsidR="00BA216B" w:rsidRDefault="00BA216B" w:rsidP="00614F98"/>
                    <w:p w14:paraId="37C94F1F" w14:textId="77777777" w:rsidR="00BA216B" w:rsidRDefault="00BA216B" w:rsidP="00614F98"/>
                    <w:p w14:paraId="40ED3AA5" w14:textId="77777777" w:rsidR="00BA216B" w:rsidRDefault="00BA216B" w:rsidP="00614F98"/>
                    <w:p w14:paraId="67EF925F" w14:textId="77777777" w:rsidR="00BA216B" w:rsidRDefault="00BA216B" w:rsidP="00614F98"/>
                    <w:p w14:paraId="6CCF3CD2" w14:textId="77777777" w:rsidR="00BA216B" w:rsidRDefault="00BA216B" w:rsidP="00614F98"/>
                    <w:p w14:paraId="655D3D39" w14:textId="77777777" w:rsidR="00BA216B" w:rsidRDefault="00BA216B" w:rsidP="00614F98"/>
                    <w:p w14:paraId="45029424" w14:textId="77777777" w:rsidR="00BA216B" w:rsidRDefault="00BA216B" w:rsidP="00614F98"/>
                    <w:p w14:paraId="0EF9FA27" w14:textId="77777777" w:rsidR="00BA216B" w:rsidRDefault="00BA216B" w:rsidP="00614F98"/>
                    <w:p w14:paraId="26FE722D" w14:textId="77777777" w:rsidR="00BA216B" w:rsidRDefault="00BA216B" w:rsidP="00614F98"/>
                    <w:p w14:paraId="0A6EF12E" w14:textId="77777777" w:rsidR="00BA216B" w:rsidRDefault="00BA216B" w:rsidP="00614F98"/>
                    <w:p w14:paraId="5D273A77" w14:textId="77777777" w:rsidR="00BA216B" w:rsidRDefault="00BA216B" w:rsidP="00614F98"/>
                    <w:p w14:paraId="44FACF61" w14:textId="77777777" w:rsidR="00BA216B" w:rsidRDefault="00BA216B" w:rsidP="00614F98"/>
                    <w:p w14:paraId="64F2A882" w14:textId="77777777" w:rsidR="00BA216B" w:rsidRDefault="00BA216B" w:rsidP="00614F98"/>
                    <w:p w14:paraId="4C376F1F" w14:textId="77777777" w:rsidR="00BA216B" w:rsidRDefault="00BA216B" w:rsidP="00614F98"/>
                    <w:p w14:paraId="05AEE7AF" w14:textId="77777777" w:rsidR="00BA216B" w:rsidRDefault="00BA216B" w:rsidP="00614F98"/>
                    <w:p w14:paraId="21FADBE0" w14:textId="77777777" w:rsidR="00BA216B" w:rsidRDefault="00BA216B" w:rsidP="00614F98"/>
                    <w:p w14:paraId="2FD1D5CD" w14:textId="77777777" w:rsidR="00BA216B" w:rsidRDefault="00BA216B" w:rsidP="00614F98"/>
                    <w:p w14:paraId="2003E082" w14:textId="77777777" w:rsidR="00BA216B" w:rsidRDefault="00BA216B" w:rsidP="00614F98"/>
                    <w:p w14:paraId="4FC89632" w14:textId="77777777" w:rsidR="00BA216B" w:rsidRDefault="00BA216B" w:rsidP="00614F98"/>
                    <w:p w14:paraId="5D36D421" w14:textId="77777777" w:rsidR="00BA216B" w:rsidRDefault="00BA216B" w:rsidP="00614F98"/>
                    <w:p w14:paraId="1B74D945" w14:textId="77777777" w:rsidR="00BA216B" w:rsidRDefault="00BA216B" w:rsidP="00614F98"/>
                    <w:p w14:paraId="6CBFF964" w14:textId="77777777" w:rsidR="00BA216B" w:rsidRDefault="00BA216B" w:rsidP="00614F98"/>
                    <w:p w14:paraId="1BCF5C8E" w14:textId="77777777" w:rsidR="00BA216B" w:rsidRDefault="00BA216B" w:rsidP="00614F98"/>
                    <w:p w14:paraId="7D1E645C" w14:textId="77777777" w:rsidR="00BA216B" w:rsidRDefault="00BA216B" w:rsidP="00614F98"/>
                    <w:p w14:paraId="11FD2725" w14:textId="77777777" w:rsidR="00BA216B" w:rsidRDefault="00BA216B" w:rsidP="00614F98"/>
                    <w:p w14:paraId="37D36486" w14:textId="77777777" w:rsidR="00BA216B" w:rsidRDefault="00BA216B" w:rsidP="00614F98"/>
                    <w:p w14:paraId="43C4375B" w14:textId="77777777" w:rsidR="00BA216B" w:rsidRDefault="00BA216B" w:rsidP="00614F98"/>
                    <w:p w14:paraId="598C6D42" w14:textId="77777777" w:rsidR="00BA216B" w:rsidRDefault="00BA216B" w:rsidP="00614F98"/>
                    <w:p w14:paraId="7B485696" w14:textId="77777777" w:rsidR="00BA216B" w:rsidRDefault="00BA216B" w:rsidP="00614F98"/>
                    <w:p w14:paraId="212EC1FD" w14:textId="77777777" w:rsidR="00BA216B" w:rsidRDefault="00BA216B" w:rsidP="00614F98"/>
                    <w:p w14:paraId="19D4C661" w14:textId="77777777" w:rsidR="00BA216B" w:rsidRDefault="00BA216B" w:rsidP="00614F98"/>
                    <w:p w14:paraId="12CB24F3" w14:textId="77777777" w:rsidR="00BA216B" w:rsidRDefault="00BA216B" w:rsidP="00614F98"/>
                    <w:p w14:paraId="16552A1D" w14:textId="77777777" w:rsidR="00BA216B" w:rsidRDefault="00BA216B" w:rsidP="00614F98"/>
                    <w:p w14:paraId="5C3D57FA" w14:textId="77777777" w:rsidR="00BA216B" w:rsidRDefault="00BA216B" w:rsidP="00614F98"/>
                    <w:p w14:paraId="3864E990" w14:textId="77777777" w:rsidR="00BA216B" w:rsidRDefault="00BA216B" w:rsidP="00614F98"/>
                    <w:p w14:paraId="126107B1" w14:textId="77777777" w:rsidR="00BA216B" w:rsidRDefault="00BA216B" w:rsidP="00614F98"/>
                    <w:p w14:paraId="2F70C4A1" w14:textId="77777777" w:rsidR="00BA216B" w:rsidRDefault="00BA216B" w:rsidP="00614F98"/>
                    <w:p w14:paraId="1434183A" w14:textId="77777777" w:rsidR="00BA216B" w:rsidRDefault="00BA216B" w:rsidP="00614F98"/>
                    <w:p w14:paraId="2D922457" w14:textId="77777777" w:rsidR="00BA216B" w:rsidRDefault="00BA216B" w:rsidP="00614F98"/>
                    <w:p w14:paraId="5A88EB14" w14:textId="77777777" w:rsidR="00BA216B" w:rsidRDefault="00BA216B" w:rsidP="00614F98"/>
                    <w:p w14:paraId="51AF576D" w14:textId="77777777" w:rsidR="00BA216B" w:rsidRDefault="00BA216B" w:rsidP="00614F98"/>
                    <w:p w14:paraId="4EB9BF6C" w14:textId="77777777" w:rsidR="00BA216B" w:rsidRDefault="00BA216B" w:rsidP="00614F98"/>
                    <w:p w14:paraId="46F16F5F" w14:textId="77777777" w:rsidR="00BA216B" w:rsidRDefault="00BA216B" w:rsidP="00614F98"/>
                    <w:p w14:paraId="374A60E2" w14:textId="77777777" w:rsidR="00BA216B" w:rsidRDefault="00BA216B" w:rsidP="00614F98"/>
                    <w:p w14:paraId="3B73A1FB" w14:textId="77777777" w:rsidR="00BA216B" w:rsidRDefault="00BA216B" w:rsidP="00614F98"/>
                    <w:p w14:paraId="5E19F8E4" w14:textId="77777777" w:rsidR="00BA216B" w:rsidRDefault="00BA216B" w:rsidP="00614F98"/>
                    <w:p w14:paraId="256E3373" w14:textId="77777777" w:rsidR="00BA216B" w:rsidRDefault="00BA216B" w:rsidP="00614F98"/>
                    <w:p w14:paraId="0FB8767B" w14:textId="77777777" w:rsidR="00BA216B" w:rsidRDefault="00BA216B" w:rsidP="00614F98"/>
                    <w:p w14:paraId="32A60CE6" w14:textId="77777777" w:rsidR="00BA216B" w:rsidRDefault="00BA216B" w:rsidP="00614F98"/>
                    <w:p w14:paraId="2749A095" w14:textId="77777777" w:rsidR="00BA216B" w:rsidRDefault="00BA216B" w:rsidP="00614F98"/>
                    <w:p w14:paraId="4EA2437A" w14:textId="77777777" w:rsidR="00BA216B" w:rsidRDefault="00BA216B" w:rsidP="00614F98"/>
                    <w:p w14:paraId="420386DF" w14:textId="77777777" w:rsidR="00BA216B" w:rsidRDefault="00BA216B" w:rsidP="00614F98"/>
                    <w:p w14:paraId="1C59F3E7" w14:textId="77777777" w:rsidR="00BA216B" w:rsidRDefault="00BA216B" w:rsidP="00614F98"/>
                    <w:p w14:paraId="41EEA50F" w14:textId="77777777" w:rsidR="00BA216B" w:rsidRDefault="00BA216B" w:rsidP="00614F98"/>
                    <w:p w14:paraId="7B3EF681" w14:textId="77777777" w:rsidR="00BA216B" w:rsidRDefault="00BA216B" w:rsidP="00614F98"/>
                    <w:p w14:paraId="3983ACB3" w14:textId="77777777" w:rsidR="00BA216B" w:rsidRDefault="00BA216B" w:rsidP="00614F98"/>
                    <w:p w14:paraId="0B850FFE" w14:textId="77777777" w:rsidR="00BA216B" w:rsidRDefault="00BA216B" w:rsidP="00614F98"/>
                    <w:p w14:paraId="0AC34943" w14:textId="77777777" w:rsidR="00BA216B" w:rsidRDefault="00BA216B" w:rsidP="00614F98"/>
                    <w:p w14:paraId="00DE357C" w14:textId="77777777" w:rsidR="00BA216B" w:rsidRDefault="00BA216B" w:rsidP="00614F98"/>
                    <w:p w14:paraId="67B6749E" w14:textId="77777777" w:rsidR="00BA216B" w:rsidRDefault="00BA216B" w:rsidP="00614F98"/>
                    <w:p w14:paraId="5DA4AF6F" w14:textId="77777777" w:rsidR="00BA216B" w:rsidRDefault="00BA216B" w:rsidP="00614F98"/>
                    <w:p w14:paraId="11EB190F" w14:textId="77777777" w:rsidR="00BA216B" w:rsidRDefault="00BA216B" w:rsidP="00614F98"/>
                    <w:p w14:paraId="032CFEDD" w14:textId="77777777" w:rsidR="00BA216B" w:rsidRDefault="00BA216B" w:rsidP="00614F98"/>
                    <w:p w14:paraId="703A106A" w14:textId="77777777" w:rsidR="00BA216B" w:rsidRDefault="00BA216B" w:rsidP="00614F98"/>
                    <w:p w14:paraId="7E94B22F" w14:textId="77777777" w:rsidR="00BA216B" w:rsidRDefault="00BA216B" w:rsidP="00614F98"/>
                    <w:p w14:paraId="2984B9C6" w14:textId="77777777" w:rsidR="00BA216B" w:rsidRDefault="00BA216B" w:rsidP="00614F98"/>
                    <w:p w14:paraId="63D7AEC7" w14:textId="77777777" w:rsidR="00BA216B" w:rsidRDefault="00BA216B" w:rsidP="00614F98"/>
                    <w:p w14:paraId="6458FDEE" w14:textId="77777777" w:rsidR="00BA216B" w:rsidRDefault="00BA216B" w:rsidP="00614F98"/>
                    <w:p w14:paraId="4512740B" w14:textId="77777777" w:rsidR="00BA216B" w:rsidRDefault="00BA216B" w:rsidP="00614F98"/>
                    <w:p w14:paraId="6FFAA901" w14:textId="77777777" w:rsidR="00BA216B" w:rsidRDefault="00BA216B" w:rsidP="00614F98"/>
                    <w:p w14:paraId="7E32717D" w14:textId="77777777" w:rsidR="00BA216B" w:rsidRDefault="00BA216B" w:rsidP="00614F98"/>
                    <w:p w14:paraId="7038B86D" w14:textId="77777777" w:rsidR="00BA216B" w:rsidRDefault="00BA216B" w:rsidP="00614F98"/>
                    <w:p w14:paraId="4B081CB7" w14:textId="77777777" w:rsidR="00BA216B" w:rsidRDefault="00BA216B" w:rsidP="00614F98"/>
                    <w:p w14:paraId="114280B5" w14:textId="77777777" w:rsidR="00BA216B" w:rsidRDefault="00BA216B" w:rsidP="00614F98"/>
                    <w:p w14:paraId="3F506CA1" w14:textId="77777777" w:rsidR="00BA216B" w:rsidRDefault="00BA216B" w:rsidP="00614F98"/>
                    <w:p w14:paraId="0B644444" w14:textId="77777777" w:rsidR="00BA216B" w:rsidRDefault="00BA216B" w:rsidP="00614F98"/>
                    <w:p w14:paraId="209BAE23" w14:textId="77777777" w:rsidR="00BA216B" w:rsidRDefault="00BA216B" w:rsidP="00614F98"/>
                    <w:p w14:paraId="0F74287E" w14:textId="77777777" w:rsidR="00BA216B" w:rsidRDefault="00BA216B" w:rsidP="00614F98"/>
                    <w:p w14:paraId="764230F4" w14:textId="77777777" w:rsidR="00BA216B" w:rsidRDefault="00BA216B" w:rsidP="00614F98"/>
                    <w:p w14:paraId="645CEFE8" w14:textId="77777777" w:rsidR="00BA216B" w:rsidRDefault="00BA216B" w:rsidP="00614F98"/>
                    <w:p w14:paraId="5C6C8D71" w14:textId="77777777" w:rsidR="00BA216B" w:rsidRDefault="00BA216B" w:rsidP="00614F98"/>
                    <w:p w14:paraId="4B7B130C" w14:textId="77777777" w:rsidR="00BA216B" w:rsidRDefault="00BA216B" w:rsidP="00614F98"/>
                    <w:p w14:paraId="4B969BE2" w14:textId="77777777" w:rsidR="00BA216B" w:rsidRDefault="00BA216B" w:rsidP="00614F98"/>
                    <w:p w14:paraId="6BE715D9" w14:textId="77777777" w:rsidR="00BA216B" w:rsidRDefault="00BA216B" w:rsidP="00614F98"/>
                    <w:p w14:paraId="1B3E237D" w14:textId="77777777" w:rsidR="00BA216B" w:rsidRDefault="00BA216B" w:rsidP="00614F98"/>
                    <w:p w14:paraId="39E43D6A" w14:textId="77777777" w:rsidR="00BA216B" w:rsidRDefault="00BA216B" w:rsidP="00614F98"/>
                    <w:p w14:paraId="0414DE88" w14:textId="77777777" w:rsidR="00BA216B" w:rsidRDefault="00BA216B" w:rsidP="00614F98"/>
                    <w:p w14:paraId="2FA9C4C6" w14:textId="77777777" w:rsidR="00BA216B" w:rsidRDefault="00BA216B" w:rsidP="00614F98"/>
                    <w:p w14:paraId="1EEEB0B4" w14:textId="77777777" w:rsidR="00BA216B" w:rsidRDefault="00BA216B" w:rsidP="00614F98"/>
                    <w:p w14:paraId="45FDBBE3" w14:textId="77777777" w:rsidR="00BA216B" w:rsidRDefault="00BA216B" w:rsidP="00614F98"/>
                    <w:p w14:paraId="321DCCC8" w14:textId="77777777" w:rsidR="00BA216B" w:rsidRDefault="00BA216B" w:rsidP="00614F98"/>
                    <w:p w14:paraId="3C45DBEA" w14:textId="77777777" w:rsidR="00BA216B" w:rsidRDefault="00BA216B" w:rsidP="00614F98"/>
                    <w:p w14:paraId="5F126FE1" w14:textId="77777777" w:rsidR="00BA216B" w:rsidRDefault="00BA216B" w:rsidP="00614F98"/>
                    <w:p w14:paraId="615AFCB4" w14:textId="77777777" w:rsidR="00BA216B" w:rsidRDefault="00BA216B" w:rsidP="00614F98"/>
                    <w:p w14:paraId="7A9D69CB" w14:textId="77777777" w:rsidR="00BA216B" w:rsidRDefault="00BA216B" w:rsidP="00614F98"/>
                    <w:p w14:paraId="03F079E0" w14:textId="77777777" w:rsidR="00BA216B" w:rsidRDefault="00BA216B" w:rsidP="00614F98"/>
                    <w:p w14:paraId="3B8033DB" w14:textId="77777777" w:rsidR="00BA216B" w:rsidRDefault="00BA216B" w:rsidP="00614F98"/>
                    <w:p w14:paraId="40523C37" w14:textId="77777777" w:rsidR="00BA216B" w:rsidRDefault="00BA216B" w:rsidP="00614F98"/>
                    <w:p w14:paraId="2DDCD3C9" w14:textId="77777777" w:rsidR="00BA216B" w:rsidRDefault="00BA216B" w:rsidP="00614F98"/>
                    <w:p w14:paraId="0BB59CA4" w14:textId="77777777" w:rsidR="00BA216B" w:rsidRDefault="00BA216B" w:rsidP="00614F98"/>
                    <w:p w14:paraId="5146F227" w14:textId="77777777" w:rsidR="00BA216B" w:rsidRDefault="00BA216B" w:rsidP="00614F98"/>
                    <w:p w14:paraId="29C4B350" w14:textId="77777777" w:rsidR="00BA216B" w:rsidRDefault="00BA216B" w:rsidP="00614F98"/>
                    <w:p w14:paraId="7A1FC22D" w14:textId="77777777" w:rsidR="00BA216B" w:rsidRDefault="00BA216B" w:rsidP="00614F98"/>
                    <w:p w14:paraId="2F692871" w14:textId="77777777" w:rsidR="00BA216B" w:rsidRDefault="00BA216B" w:rsidP="00614F98"/>
                    <w:p w14:paraId="704146B2" w14:textId="77777777" w:rsidR="00BA216B" w:rsidRDefault="00BA216B" w:rsidP="00614F98"/>
                    <w:p w14:paraId="13421E17" w14:textId="77777777" w:rsidR="00BA216B" w:rsidRDefault="00BA216B" w:rsidP="00614F98"/>
                    <w:p w14:paraId="6A8922E8" w14:textId="77777777" w:rsidR="00BA216B" w:rsidRDefault="00BA216B" w:rsidP="00614F98"/>
                    <w:p w14:paraId="2A0D1438" w14:textId="77777777" w:rsidR="00BA216B" w:rsidRDefault="00BA216B" w:rsidP="00614F98"/>
                    <w:p w14:paraId="52CD7E6F" w14:textId="77777777" w:rsidR="00BA216B" w:rsidRDefault="00BA216B" w:rsidP="00614F98"/>
                    <w:p w14:paraId="30785D37" w14:textId="77777777" w:rsidR="00BA216B" w:rsidRDefault="00BA216B" w:rsidP="00614F98"/>
                    <w:p w14:paraId="149CC83F" w14:textId="77777777" w:rsidR="00BA216B" w:rsidRDefault="00BA216B" w:rsidP="00614F98"/>
                    <w:p w14:paraId="5DBAD461" w14:textId="77777777" w:rsidR="00BA216B" w:rsidRDefault="00BA216B" w:rsidP="00614F98"/>
                    <w:p w14:paraId="63726F9E" w14:textId="77777777" w:rsidR="00BA216B" w:rsidRDefault="00BA216B" w:rsidP="00614F98"/>
                    <w:p w14:paraId="3830ED32" w14:textId="77777777" w:rsidR="00BA216B" w:rsidRDefault="00BA216B" w:rsidP="00614F98"/>
                    <w:p w14:paraId="4808671D" w14:textId="77777777" w:rsidR="00BA216B" w:rsidRDefault="00BA216B" w:rsidP="00614F98"/>
                    <w:p w14:paraId="0568961C" w14:textId="77777777" w:rsidR="00BA216B" w:rsidRDefault="00BA216B" w:rsidP="00614F98"/>
                    <w:p w14:paraId="18536A18" w14:textId="77777777" w:rsidR="00BA216B" w:rsidRDefault="00BA216B" w:rsidP="00614F98"/>
                    <w:p w14:paraId="5319DDDB" w14:textId="77777777" w:rsidR="00BA216B" w:rsidRDefault="00BA216B" w:rsidP="00614F98"/>
                    <w:p w14:paraId="2260EACF" w14:textId="77777777" w:rsidR="00BA216B" w:rsidRDefault="00BA216B" w:rsidP="00614F98"/>
                    <w:p w14:paraId="7B1CCF47" w14:textId="77777777" w:rsidR="00BA216B" w:rsidRDefault="00BA216B" w:rsidP="00614F98"/>
                    <w:p w14:paraId="1B48CCF5" w14:textId="77777777" w:rsidR="00BA216B" w:rsidRDefault="00BA216B" w:rsidP="00614F98"/>
                    <w:p w14:paraId="52EB97B6" w14:textId="77777777" w:rsidR="00BA216B" w:rsidRDefault="00BA216B" w:rsidP="00614F98"/>
                    <w:p w14:paraId="3328109D" w14:textId="77777777" w:rsidR="00BA216B" w:rsidRDefault="00BA216B" w:rsidP="00614F98"/>
                    <w:p w14:paraId="2312154D" w14:textId="77777777" w:rsidR="00BA216B" w:rsidRDefault="00BA216B" w:rsidP="00614F98"/>
                    <w:p w14:paraId="07C802A4" w14:textId="77777777" w:rsidR="00BA216B" w:rsidRDefault="00BA216B" w:rsidP="00614F98"/>
                    <w:p w14:paraId="1F1A14FD" w14:textId="77777777" w:rsidR="00BA216B" w:rsidRDefault="00BA216B" w:rsidP="00614F98"/>
                    <w:p w14:paraId="46A3E55B" w14:textId="77777777" w:rsidR="00BA216B" w:rsidRDefault="00BA216B" w:rsidP="00614F98"/>
                    <w:p w14:paraId="18A2BDC9" w14:textId="77777777" w:rsidR="00BA216B" w:rsidRDefault="00BA216B" w:rsidP="00614F98"/>
                    <w:p w14:paraId="365786CF" w14:textId="77777777" w:rsidR="00BA216B" w:rsidRDefault="00BA216B" w:rsidP="00614F98"/>
                    <w:p w14:paraId="56DB9547" w14:textId="77777777" w:rsidR="00BA216B" w:rsidRDefault="00BA216B" w:rsidP="00614F98"/>
                    <w:p w14:paraId="40FABC14" w14:textId="77777777" w:rsidR="00BA216B" w:rsidRDefault="00BA216B" w:rsidP="00614F98"/>
                    <w:p w14:paraId="6E0E2BB2" w14:textId="77777777" w:rsidR="00BA216B" w:rsidRDefault="00BA216B" w:rsidP="00614F98"/>
                    <w:p w14:paraId="30AF431A" w14:textId="77777777" w:rsidR="00BA216B" w:rsidRDefault="00BA216B" w:rsidP="00614F98"/>
                    <w:p w14:paraId="4EAE049A" w14:textId="77777777" w:rsidR="00BA216B" w:rsidRDefault="00BA216B" w:rsidP="00614F98"/>
                    <w:p w14:paraId="04F35EB7" w14:textId="77777777" w:rsidR="00BA216B" w:rsidRDefault="00BA216B" w:rsidP="00614F98"/>
                    <w:p w14:paraId="078552FF" w14:textId="77777777" w:rsidR="00BA216B" w:rsidRDefault="00BA216B" w:rsidP="00614F98"/>
                    <w:p w14:paraId="20CDC32D" w14:textId="77777777" w:rsidR="00BA216B" w:rsidRDefault="00BA216B" w:rsidP="00614F98"/>
                    <w:p w14:paraId="10C55437" w14:textId="77777777" w:rsidR="00BA216B" w:rsidRDefault="00BA216B" w:rsidP="00614F98"/>
                    <w:p w14:paraId="7D3C84AA" w14:textId="77777777" w:rsidR="00BA216B" w:rsidRDefault="00BA216B" w:rsidP="00614F98"/>
                    <w:p w14:paraId="15BA60ED" w14:textId="77777777" w:rsidR="00BA216B" w:rsidRDefault="00BA216B" w:rsidP="00614F98"/>
                    <w:p w14:paraId="2A251E9E" w14:textId="77777777" w:rsidR="00BA216B" w:rsidRDefault="00BA216B" w:rsidP="00614F98"/>
                    <w:p w14:paraId="6D1467EA" w14:textId="77777777" w:rsidR="00BA216B" w:rsidRDefault="00BA216B" w:rsidP="00614F98"/>
                    <w:p w14:paraId="42E37804" w14:textId="77777777" w:rsidR="00BA216B" w:rsidRDefault="00BA216B" w:rsidP="00614F98"/>
                    <w:p w14:paraId="2B7FFC9C" w14:textId="77777777" w:rsidR="00BA216B" w:rsidRDefault="00BA216B" w:rsidP="00614F98"/>
                    <w:p w14:paraId="680AA744" w14:textId="77777777" w:rsidR="00BA216B" w:rsidRDefault="00BA216B" w:rsidP="00614F98"/>
                    <w:p w14:paraId="7BBFB730" w14:textId="77777777" w:rsidR="00BA216B" w:rsidRDefault="00BA216B" w:rsidP="00614F98"/>
                    <w:p w14:paraId="04E3A454" w14:textId="77777777" w:rsidR="00BA216B" w:rsidRDefault="00BA216B" w:rsidP="00614F98"/>
                    <w:p w14:paraId="2C23CF9B" w14:textId="77777777" w:rsidR="00BA216B" w:rsidRDefault="00BA216B" w:rsidP="00614F98"/>
                    <w:p w14:paraId="74E043C6" w14:textId="77777777" w:rsidR="00BA216B" w:rsidRDefault="00BA216B" w:rsidP="00614F98"/>
                    <w:p w14:paraId="5A94F44B" w14:textId="77777777" w:rsidR="00BA216B" w:rsidRDefault="00BA216B" w:rsidP="00614F98"/>
                    <w:p w14:paraId="1F6CDAB5" w14:textId="77777777" w:rsidR="00BA216B" w:rsidRDefault="00BA216B" w:rsidP="00614F98"/>
                    <w:p w14:paraId="2E0F1617" w14:textId="77777777" w:rsidR="00BA216B" w:rsidRDefault="00BA216B" w:rsidP="00614F98"/>
                    <w:p w14:paraId="13CF3D03" w14:textId="77777777" w:rsidR="00BA216B" w:rsidRDefault="00BA216B" w:rsidP="00614F98"/>
                    <w:p w14:paraId="1064489A" w14:textId="77777777" w:rsidR="00BA216B" w:rsidRDefault="00BA216B" w:rsidP="00614F98"/>
                    <w:p w14:paraId="7241EB5F" w14:textId="77777777" w:rsidR="00BA216B" w:rsidRDefault="00BA216B" w:rsidP="00614F98"/>
                    <w:p w14:paraId="65EF9AE3" w14:textId="77777777" w:rsidR="00BA216B" w:rsidRDefault="00BA216B" w:rsidP="00614F98"/>
                    <w:p w14:paraId="3415EE93" w14:textId="77777777" w:rsidR="00BA216B" w:rsidRDefault="00BA216B" w:rsidP="00614F98"/>
                    <w:p w14:paraId="486E5DC3" w14:textId="77777777" w:rsidR="00BA216B" w:rsidRDefault="00BA216B" w:rsidP="00614F98"/>
                    <w:p w14:paraId="4D0FCBF2" w14:textId="77777777" w:rsidR="00BA216B" w:rsidRDefault="00BA216B" w:rsidP="00614F98"/>
                    <w:p w14:paraId="720FCF0A" w14:textId="77777777" w:rsidR="00BA216B" w:rsidRDefault="00BA216B" w:rsidP="00614F98"/>
                    <w:p w14:paraId="6386A173" w14:textId="77777777" w:rsidR="00BA216B" w:rsidRDefault="00BA216B" w:rsidP="00614F98"/>
                    <w:p w14:paraId="3EECAB7E" w14:textId="77777777" w:rsidR="00BA216B" w:rsidRDefault="00BA216B" w:rsidP="00614F98"/>
                    <w:p w14:paraId="187BDE23" w14:textId="77777777" w:rsidR="00BA216B" w:rsidRDefault="00BA216B" w:rsidP="00614F98"/>
                    <w:p w14:paraId="6305A4A0" w14:textId="77777777" w:rsidR="00BA216B" w:rsidRDefault="00BA216B" w:rsidP="00614F98"/>
                    <w:p w14:paraId="6A898C01" w14:textId="77777777" w:rsidR="00BA216B" w:rsidRDefault="00BA216B" w:rsidP="00614F98"/>
                    <w:p w14:paraId="39CCE233" w14:textId="77777777" w:rsidR="00BA216B" w:rsidRDefault="00BA216B" w:rsidP="00614F98"/>
                    <w:p w14:paraId="040E7E38" w14:textId="77777777" w:rsidR="00BA216B" w:rsidRDefault="00BA216B" w:rsidP="00614F98"/>
                    <w:p w14:paraId="3B0CECF5" w14:textId="77777777" w:rsidR="00BA216B" w:rsidRDefault="00BA216B" w:rsidP="00614F98"/>
                    <w:p w14:paraId="79EB38D5" w14:textId="77777777" w:rsidR="00BA216B" w:rsidRDefault="00BA216B" w:rsidP="00614F98"/>
                    <w:p w14:paraId="4FF04EAC" w14:textId="77777777" w:rsidR="00BA216B" w:rsidRDefault="00BA216B" w:rsidP="00614F98"/>
                    <w:p w14:paraId="5106E9BC" w14:textId="77777777" w:rsidR="00BA216B" w:rsidRDefault="00BA216B" w:rsidP="00614F98"/>
                    <w:p w14:paraId="1141B58E" w14:textId="77777777" w:rsidR="00BA216B" w:rsidRDefault="00BA216B" w:rsidP="00614F98"/>
                    <w:p w14:paraId="20DEBD6A" w14:textId="77777777" w:rsidR="00BA216B" w:rsidRDefault="00BA216B" w:rsidP="00614F98"/>
                    <w:p w14:paraId="1C154129" w14:textId="77777777" w:rsidR="00BA216B" w:rsidRDefault="00BA216B" w:rsidP="00614F98"/>
                    <w:p w14:paraId="76717777" w14:textId="77777777" w:rsidR="00BA216B" w:rsidRDefault="00BA216B" w:rsidP="00614F98"/>
                    <w:p w14:paraId="7A010B8F" w14:textId="77777777" w:rsidR="00BA216B" w:rsidRDefault="00BA216B" w:rsidP="00614F98"/>
                    <w:p w14:paraId="15256C8E" w14:textId="77777777" w:rsidR="00BA216B" w:rsidRDefault="00BA216B" w:rsidP="00614F98"/>
                    <w:p w14:paraId="57C243F3" w14:textId="77777777" w:rsidR="00BA216B" w:rsidRDefault="00BA216B" w:rsidP="00614F98"/>
                    <w:p w14:paraId="52B59C3D" w14:textId="77777777" w:rsidR="00BA216B" w:rsidRDefault="00BA216B" w:rsidP="00614F98"/>
                    <w:p w14:paraId="1C37BDA2" w14:textId="77777777" w:rsidR="00BA216B" w:rsidRDefault="00BA216B" w:rsidP="00614F98"/>
                    <w:p w14:paraId="2172B1CA" w14:textId="77777777" w:rsidR="00BA216B" w:rsidRDefault="00BA216B" w:rsidP="00614F98"/>
                    <w:p w14:paraId="481B663A" w14:textId="77777777" w:rsidR="00BA216B" w:rsidRDefault="00BA216B" w:rsidP="00614F98"/>
                    <w:p w14:paraId="5E2DA2B9" w14:textId="77777777" w:rsidR="00BA216B" w:rsidRDefault="00BA216B" w:rsidP="00614F98"/>
                    <w:p w14:paraId="17C88361" w14:textId="77777777" w:rsidR="00BA216B" w:rsidRDefault="00BA216B" w:rsidP="00614F98"/>
                    <w:p w14:paraId="0264D07F" w14:textId="77777777" w:rsidR="00BA216B" w:rsidRDefault="00BA216B" w:rsidP="00614F98"/>
                    <w:p w14:paraId="709F4AB6" w14:textId="77777777" w:rsidR="00BA216B" w:rsidRDefault="00BA216B" w:rsidP="00614F98"/>
                    <w:p w14:paraId="2A021943" w14:textId="77777777" w:rsidR="00BA216B" w:rsidRDefault="00BA216B" w:rsidP="00614F98"/>
                    <w:p w14:paraId="2D8FF489" w14:textId="77777777" w:rsidR="00BA216B" w:rsidRDefault="00BA216B" w:rsidP="00614F98"/>
                    <w:p w14:paraId="06A4F368" w14:textId="77777777" w:rsidR="00BA216B" w:rsidRDefault="00BA216B" w:rsidP="00614F98"/>
                    <w:p w14:paraId="011A82C6" w14:textId="77777777" w:rsidR="00BA216B" w:rsidRDefault="00BA216B" w:rsidP="00614F98"/>
                    <w:p w14:paraId="71179CED" w14:textId="77777777" w:rsidR="00BA216B" w:rsidRDefault="00BA216B" w:rsidP="00614F98"/>
                    <w:p w14:paraId="31EC1661" w14:textId="77777777" w:rsidR="00BA216B" w:rsidRDefault="00BA216B" w:rsidP="00614F98"/>
                    <w:p w14:paraId="49234401" w14:textId="77777777" w:rsidR="00BA216B" w:rsidRDefault="00BA216B" w:rsidP="00614F98"/>
                    <w:p w14:paraId="68F4C01D" w14:textId="77777777" w:rsidR="00BA216B" w:rsidRDefault="00BA216B" w:rsidP="00614F98"/>
                    <w:p w14:paraId="107B0C01" w14:textId="77777777" w:rsidR="00BA216B" w:rsidRDefault="00BA216B" w:rsidP="00614F98"/>
                    <w:p w14:paraId="5B883251" w14:textId="77777777" w:rsidR="00BA216B" w:rsidRDefault="00BA216B" w:rsidP="00614F98"/>
                    <w:p w14:paraId="12FF30DC" w14:textId="77777777" w:rsidR="00BA216B" w:rsidRDefault="00BA216B" w:rsidP="00614F98"/>
                    <w:p w14:paraId="63021CD2" w14:textId="77777777" w:rsidR="00BA216B" w:rsidRDefault="00BA216B" w:rsidP="00614F98"/>
                    <w:p w14:paraId="63188744" w14:textId="77777777" w:rsidR="00BA216B" w:rsidRDefault="00BA216B" w:rsidP="00614F98"/>
                    <w:p w14:paraId="3F0A39E2" w14:textId="77777777" w:rsidR="00BA216B" w:rsidRDefault="00BA216B" w:rsidP="00614F98"/>
                    <w:p w14:paraId="065B6873" w14:textId="77777777" w:rsidR="00BA216B" w:rsidRDefault="00BA216B" w:rsidP="00614F98"/>
                    <w:p w14:paraId="7BC2B2FB" w14:textId="77777777" w:rsidR="00BA216B" w:rsidRDefault="00BA216B" w:rsidP="00614F98"/>
                    <w:p w14:paraId="775931A7" w14:textId="77777777" w:rsidR="00BA216B" w:rsidRDefault="00BA216B" w:rsidP="00614F98"/>
                    <w:p w14:paraId="33D2D838" w14:textId="77777777" w:rsidR="00BA216B" w:rsidRDefault="00BA216B" w:rsidP="00614F98"/>
                    <w:p w14:paraId="3ABD9C42" w14:textId="77777777" w:rsidR="00BA216B" w:rsidRDefault="00BA216B" w:rsidP="00614F98"/>
                    <w:p w14:paraId="1720677F" w14:textId="77777777" w:rsidR="00BA216B" w:rsidRDefault="00BA216B" w:rsidP="00614F98"/>
                    <w:p w14:paraId="512F2C9B" w14:textId="77777777" w:rsidR="00BA216B" w:rsidRDefault="00BA216B" w:rsidP="00614F98"/>
                    <w:p w14:paraId="19CF1C5D" w14:textId="77777777" w:rsidR="00BA216B" w:rsidRDefault="00BA216B" w:rsidP="00614F98"/>
                    <w:p w14:paraId="397FDE66" w14:textId="77777777" w:rsidR="00BA216B" w:rsidRDefault="00BA216B" w:rsidP="00614F98"/>
                    <w:p w14:paraId="7983B4E2" w14:textId="77777777" w:rsidR="00BA216B" w:rsidRDefault="00BA216B" w:rsidP="00614F98"/>
                    <w:p w14:paraId="4CBF4D65" w14:textId="77777777" w:rsidR="00BA216B" w:rsidRDefault="00BA216B" w:rsidP="00614F98"/>
                    <w:p w14:paraId="6208E8F1" w14:textId="77777777" w:rsidR="00BA216B" w:rsidRDefault="00BA216B" w:rsidP="00614F98"/>
                    <w:p w14:paraId="0ADD49CF" w14:textId="77777777" w:rsidR="00BA216B" w:rsidRDefault="00BA216B" w:rsidP="00614F98"/>
                    <w:p w14:paraId="66653F06" w14:textId="77777777" w:rsidR="00BA216B" w:rsidRDefault="00BA216B" w:rsidP="00614F98"/>
                    <w:p w14:paraId="552FA531" w14:textId="77777777" w:rsidR="00BA216B" w:rsidRDefault="00BA216B" w:rsidP="00614F98"/>
                    <w:p w14:paraId="1FE124BD" w14:textId="77777777" w:rsidR="00BA216B" w:rsidRDefault="00BA216B" w:rsidP="00614F98"/>
                    <w:p w14:paraId="1B4B3BA2" w14:textId="77777777" w:rsidR="00BA216B" w:rsidRDefault="00BA216B" w:rsidP="00614F98"/>
                    <w:p w14:paraId="303B6894" w14:textId="77777777" w:rsidR="00BA216B" w:rsidRDefault="00BA216B" w:rsidP="00614F98"/>
                    <w:p w14:paraId="7227CE7A" w14:textId="77777777" w:rsidR="00BA216B" w:rsidRDefault="00BA216B" w:rsidP="00614F98"/>
                    <w:p w14:paraId="7C2920EB" w14:textId="77777777" w:rsidR="00BA216B" w:rsidRDefault="00BA216B" w:rsidP="00614F98"/>
                    <w:p w14:paraId="50E0C84A" w14:textId="77777777" w:rsidR="00BA216B" w:rsidRDefault="00BA216B" w:rsidP="00614F98"/>
                    <w:p w14:paraId="5A708E88" w14:textId="77777777" w:rsidR="00BA216B" w:rsidRDefault="00BA216B" w:rsidP="00614F98"/>
                    <w:p w14:paraId="2B18D478" w14:textId="77777777" w:rsidR="00BA216B" w:rsidRDefault="00BA216B" w:rsidP="00614F98"/>
                    <w:p w14:paraId="729BC9FF" w14:textId="77777777" w:rsidR="00BA216B" w:rsidRDefault="00BA216B" w:rsidP="00614F98"/>
                    <w:p w14:paraId="5DA123A3" w14:textId="77777777" w:rsidR="00BA216B" w:rsidRDefault="00BA216B" w:rsidP="00614F98"/>
                    <w:p w14:paraId="09E1028E" w14:textId="77777777" w:rsidR="00BA216B" w:rsidRDefault="00BA216B" w:rsidP="00614F98"/>
                    <w:p w14:paraId="182BA900" w14:textId="77777777" w:rsidR="00BA216B" w:rsidRDefault="00BA216B" w:rsidP="00614F98"/>
                    <w:p w14:paraId="5DFF2D4E" w14:textId="77777777" w:rsidR="00BA216B" w:rsidRDefault="00BA216B" w:rsidP="00614F98"/>
                    <w:p w14:paraId="2179EE0B" w14:textId="77777777" w:rsidR="00BA216B" w:rsidRDefault="00BA216B" w:rsidP="00614F98"/>
                    <w:p w14:paraId="5DADD444" w14:textId="77777777" w:rsidR="00BA216B" w:rsidRDefault="00BA216B" w:rsidP="00614F98"/>
                    <w:p w14:paraId="70B51E59" w14:textId="77777777" w:rsidR="00BA216B" w:rsidRDefault="00BA216B" w:rsidP="00614F98"/>
                    <w:p w14:paraId="6F5A40E1" w14:textId="77777777" w:rsidR="00BA216B" w:rsidRDefault="00BA216B" w:rsidP="00614F98"/>
                    <w:p w14:paraId="7477DE03" w14:textId="77777777" w:rsidR="00BA216B" w:rsidRDefault="00BA216B" w:rsidP="00614F98"/>
                    <w:p w14:paraId="358D170C" w14:textId="77777777" w:rsidR="00BA216B" w:rsidRDefault="00BA216B" w:rsidP="00614F98"/>
                    <w:p w14:paraId="00B9E7E0" w14:textId="77777777" w:rsidR="00BA216B" w:rsidRDefault="00BA216B" w:rsidP="00614F98"/>
                    <w:p w14:paraId="77013EE9" w14:textId="77777777" w:rsidR="00BA216B" w:rsidRDefault="00BA216B" w:rsidP="00614F98"/>
                    <w:p w14:paraId="05D755E1" w14:textId="77777777" w:rsidR="00BA216B" w:rsidRDefault="00BA216B" w:rsidP="00614F98"/>
                    <w:p w14:paraId="310640AD" w14:textId="77777777" w:rsidR="00BA216B" w:rsidRDefault="00BA216B" w:rsidP="00614F98"/>
                    <w:p w14:paraId="57EBFF91" w14:textId="77777777" w:rsidR="00BA216B" w:rsidRDefault="00BA216B" w:rsidP="00614F98"/>
                    <w:p w14:paraId="13B84BE6" w14:textId="77777777" w:rsidR="00BA216B" w:rsidRDefault="00BA216B" w:rsidP="00614F98"/>
                    <w:p w14:paraId="20447173" w14:textId="77777777" w:rsidR="00BA216B" w:rsidRDefault="00BA216B" w:rsidP="00614F98"/>
                    <w:p w14:paraId="7CC119C5" w14:textId="77777777" w:rsidR="00BA216B" w:rsidRDefault="00BA216B" w:rsidP="00614F98"/>
                    <w:p w14:paraId="1706A855" w14:textId="77777777" w:rsidR="00BA216B" w:rsidRDefault="00BA216B" w:rsidP="00614F98"/>
                    <w:p w14:paraId="757491D4" w14:textId="77777777" w:rsidR="00BA216B" w:rsidRDefault="00BA216B" w:rsidP="00614F98"/>
                    <w:p w14:paraId="140B60C3" w14:textId="77777777" w:rsidR="00BA216B" w:rsidRDefault="00BA216B" w:rsidP="00614F98"/>
                    <w:p w14:paraId="138BDE4D" w14:textId="77777777" w:rsidR="00BA216B" w:rsidRDefault="00BA216B" w:rsidP="00614F98"/>
                    <w:p w14:paraId="77DBF20E" w14:textId="77777777" w:rsidR="00BA216B" w:rsidRDefault="00BA216B" w:rsidP="00614F98"/>
                    <w:p w14:paraId="4BE20B3B" w14:textId="77777777" w:rsidR="00BA216B" w:rsidRDefault="00BA216B" w:rsidP="00614F98"/>
                    <w:p w14:paraId="39D5B1EC" w14:textId="77777777" w:rsidR="00BA216B" w:rsidRDefault="00BA216B" w:rsidP="00614F98"/>
                    <w:p w14:paraId="56177C41" w14:textId="77777777" w:rsidR="00BA216B" w:rsidRDefault="00BA216B" w:rsidP="00614F98"/>
                    <w:p w14:paraId="5E06BB6E" w14:textId="77777777" w:rsidR="00BA216B" w:rsidRDefault="00BA216B" w:rsidP="00614F98"/>
                    <w:p w14:paraId="4351416E" w14:textId="77777777" w:rsidR="00BA216B" w:rsidRDefault="00BA216B" w:rsidP="00614F98"/>
                    <w:p w14:paraId="1F47E3F7" w14:textId="77777777" w:rsidR="00BA216B" w:rsidRDefault="00BA216B" w:rsidP="00614F98"/>
                    <w:p w14:paraId="24014DC1" w14:textId="77777777" w:rsidR="00BA216B" w:rsidRDefault="00BA216B" w:rsidP="00614F98"/>
                    <w:p w14:paraId="6110A27A" w14:textId="77777777" w:rsidR="00BA216B" w:rsidRDefault="00BA216B" w:rsidP="00614F98"/>
                    <w:p w14:paraId="56361975" w14:textId="77777777" w:rsidR="00BA216B" w:rsidRDefault="00BA216B" w:rsidP="00614F98"/>
                    <w:p w14:paraId="747B6FFF" w14:textId="77777777" w:rsidR="00BA216B" w:rsidRDefault="00BA216B" w:rsidP="00614F98"/>
                    <w:p w14:paraId="3E848951" w14:textId="77777777" w:rsidR="00BA216B" w:rsidRDefault="00BA216B" w:rsidP="00614F98"/>
                    <w:p w14:paraId="7D94AFAE" w14:textId="77777777" w:rsidR="00BA216B" w:rsidRDefault="00BA216B" w:rsidP="00614F98"/>
                    <w:p w14:paraId="4C249C73" w14:textId="77777777" w:rsidR="00BA216B" w:rsidRDefault="00BA216B" w:rsidP="00614F98"/>
                    <w:p w14:paraId="3392B388" w14:textId="77777777" w:rsidR="00BA216B" w:rsidRDefault="00BA216B" w:rsidP="00614F98"/>
                    <w:p w14:paraId="1DFE3463" w14:textId="77777777" w:rsidR="00BA216B" w:rsidRDefault="00BA216B" w:rsidP="00614F98"/>
                    <w:p w14:paraId="3C2C747C" w14:textId="77777777" w:rsidR="00BA216B" w:rsidRDefault="00BA216B" w:rsidP="00614F98"/>
                    <w:p w14:paraId="107D8D92" w14:textId="77777777" w:rsidR="00BA216B" w:rsidRDefault="00BA216B" w:rsidP="00614F98"/>
                    <w:p w14:paraId="3BACC952" w14:textId="77777777" w:rsidR="00BA216B" w:rsidRDefault="00BA216B" w:rsidP="00614F98"/>
                    <w:p w14:paraId="6EB419DD" w14:textId="77777777" w:rsidR="00BA216B" w:rsidRDefault="00BA216B" w:rsidP="00614F98"/>
                    <w:p w14:paraId="0E5133A4" w14:textId="77777777" w:rsidR="00BA216B" w:rsidRDefault="00BA216B" w:rsidP="00614F98"/>
                    <w:p w14:paraId="5C36D3E6" w14:textId="77777777" w:rsidR="00BA216B" w:rsidRDefault="00BA216B" w:rsidP="00614F98"/>
                    <w:p w14:paraId="3E6BF6AC" w14:textId="77777777" w:rsidR="00BA216B" w:rsidRDefault="00BA216B" w:rsidP="00614F98"/>
                    <w:p w14:paraId="4EE2EF56" w14:textId="77777777" w:rsidR="00BA216B" w:rsidRDefault="00BA216B" w:rsidP="00614F98"/>
                    <w:p w14:paraId="7304A1B0" w14:textId="77777777" w:rsidR="00BA216B" w:rsidRDefault="00BA216B" w:rsidP="00614F98"/>
                    <w:p w14:paraId="13BBC8EA" w14:textId="77777777" w:rsidR="00BA216B" w:rsidRDefault="00BA216B" w:rsidP="00614F98"/>
                    <w:p w14:paraId="261762BF" w14:textId="77777777" w:rsidR="00BA216B" w:rsidRDefault="00BA216B" w:rsidP="00614F98"/>
                    <w:p w14:paraId="6A33F387" w14:textId="77777777" w:rsidR="00BA216B" w:rsidRDefault="00BA216B" w:rsidP="00614F98"/>
                    <w:p w14:paraId="66128072" w14:textId="77777777" w:rsidR="00BA216B" w:rsidRDefault="00BA216B" w:rsidP="00614F98"/>
                    <w:p w14:paraId="6ED67FA9" w14:textId="77777777" w:rsidR="00BA216B" w:rsidRDefault="00BA216B" w:rsidP="00614F98"/>
                    <w:p w14:paraId="35EC65F7" w14:textId="77777777" w:rsidR="00BA216B" w:rsidRDefault="00BA216B" w:rsidP="00614F98"/>
                    <w:p w14:paraId="49107A0A" w14:textId="77777777" w:rsidR="00BA216B" w:rsidRDefault="00BA216B" w:rsidP="00614F98"/>
                    <w:p w14:paraId="1826AC26" w14:textId="77777777" w:rsidR="00BA216B" w:rsidRDefault="00BA216B" w:rsidP="00614F98"/>
                    <w:p w14:paraId="1EA6F178" w14:textId="77777777" w:rsidR="00BA216B" w:rsidRDefault="00BA216B" w:rsidP="00614F98"/>
                    <w:p w14:paraId="058A3CE6" w14:textId="77777777" w:rsidR="00BA216B" w:rsidRDefault="00BA216B" w:rsidP="00614F98"/>
                    <w:p w14:paraId="234EEECA" w14:textId="77777777" w:rsidR="00BA216B" w:rsidRDefault="00BA216B" w:rsidP="00614F98"/>
                    <w:p w14:paraId="262B8DCE" w14:textId="77777777" w:rsidR="00BA216B" w:rsidRDefault="00BA216B" w:rsidP="00614F98"/>
                    <w:p w14:paraId="6FEBEA2E" w14:textId="77777777" w:rsidR="00BA216B" w:rsidRDefault="00BA216B" w:rsidP="00614F98"/>
                    <w:p w14:paraId="4883D874" w14:textId="77777777" w:rsidR="00BA216B" w:rsidRDefault="00BA216B" w:rsidP="00614F98"/>
                    <w:p w14:paraId="0513A9CB" w14:textId="77777777" w:rsidR="00BA216B" w:rsidRDefault="00BA216B" w:rsidP="00614F98"/>
                    <w:p w14:paraId="5E658771" w14:textId="77777777" w:rsidR="00BA216B" w:rsidRDefault="00BA216B" w:rsidP="00614F98"/>
                    <w:p w14:paraId="7809EAD1" w14:textId="77777777" w:rsidR="00BA216B" w:rsidRDefault="00BA216B" w:rsidP="00614F98"/>
                    <w:p w14:paraId="2F823BED" w14:textId="77777777" w:rsidR="00BA216B" w:rsidRDefault="00BA216B" w:rsidP="00614F98"/>
                    <w:p w14:paraId="3241D16F" w14:textId="77777777" w:rsidR="00BA216B" w:rsidRDefault="00BA216B" w:rsidP="00614F98"/>
                    <w:p w14:paraId="220C5D1A" w14:textId="77777777" w:rsidR="00BA216B" w:rsidRDefault="00BA216B" w:rsidP="00614F98"/>
                    <w:p w14:paraId="4F5C76C0" w14:textId="77777777" w:rsidR="00BA216B" w:rsidRDefault="00BA216B" w:rsidP="00614F98"/>
                    <w:p w14:paraId="29448875" w14:textId="77777777" w:rsidR="00BA216B" w:rsidRDefault="00BA216B" w:rsidP="00614F98"/>
                    <w:p w14:paraId="4533A8C6" w14:textId="77777777" w:rsidR="00BA216B" w:rsidRDefault="00BA216B" w:rsidP="00614F98"/>
                    <w:p w14:paraId="69DE9D94" w14:textId="77777777" w:rsidR="00BA216B" w:rsidRDefault="00BA216B" w:rsidP="00614F98"/>
                    <w:p w14:paraId="1C5014F4" w14:textId="77777777" w:rsidR="00BA216B" w:rsidRDefault="00BA216B" w:rsidP="00614F98"/>
                    <w:p w14:paraId="4740947B" w14:textId="77777777" w:rsidR="00BA216B" w:rsidRDefault="00BA216B" w:rsidP="00614F98"/>
                    <w:p w14:paraId="138D033C" w14:textId="77777777" w:rsidR="00BA216B" w:rsidRDefault="00BA216B" w:rsidP="00614F98"/>
                    <w:p w14:paraId="23C1D264" w14:textId="77777777" w:rsidR="00BA216B" w:rsidRDefault="00BA216B" w:rsidP="00614F98"/>
                    <w:p w14:paraId="5DB105A4" w14:textId="77777777" w:rsidR="00BA216B" w:rsidRDefault="00BA216B" w:rsidP="00614F98"/>
                    <w:p w14:paraId="6B325112" w14:textId="77777777" w:rsidR="00BA216B" w:rsidRDefault="00BA216B" w:rsidP="00614F98"/>
                    <w:p w14:paraId="045D2058" w14:textId="77777777" w:rsidR="00BA216B" w:rsidRDefault="00BA216B" w:rsidP="00614F98"/>
                    <w:p w14:paraId="03AE8CBD" w14:textId="77777777" w:rsidR="00BA216B" w:rsidRDefault="00BA216B" w:rsidP="00614F98"/>
                    <w:p w14:paraId="5A59EE0C" w14:textId="77777777" w:rsidR="00BA216B" w:rsidRDefault="00BA216B" w:rsidP="00614F98"/>
                    <w:p w14:paraId="470E35D3" w14:textId="77777777" w:rsidR="00BA216B" w:rsidRDefault="00BA216B" w:rsidP="00614F98"/>
                    <w:p w14:paraId="0733B5F9" w14:textId="77777777" w:rsidR="00BA216B" w:rsidRDefault="00BA216B" w:rsidP="00614F98"/>
                    <w:p w14:paraId="65D8CE86" w14:textId="77777777" w:rsidR="00BA216B" w:rsidRDefault="00BA216B" w:rsidP="00614F98"/>
                    <w:p w14:paraId="4977C5F1" w14:textId="77777777" w:rsidR="00BA216B" w:rsidRDefault="00BA216B" w:rsidP="00614F98"/>
                    <w:p w14:paraId="12F19189" w14:textId="77777777" w:rsidR="00BA216B" w:rsidRDefault="00BA216B" w:rsidP="00614F98"/>
                    <w:p w14:paraId="5868E639" w14:textId="77777777" w:rsidR="00BA216B" w:rsidRDefault="00BA216B" w:rsidP="00614F98"/>
                    <w:p w14:paraId="4B54EE0D" w14:textId="77777777" w:rsidR="00BA216B" w:rsidRDefault="00BA216B" w:rsidP="00614F98"/>
                    <w:p w14:paraId="143D3E4B" w14:textId="77777777" w:rsidR="00BA216B" w:rsidRDefault="00BA216B" w:rsidP="00614F98"/>
                    <w:p w14:paraId="0C8B875C" w14:textId="77777777" w:rsidR="00BA216B" w:rsidRDefault="00BA216B" w:rsidP="00614F98"/>
                    <w:p w14:paraId="5FD48C2B" w14:textId="77777777" w:rsidR="00BA216B" w:rsidRDefault="00BA216B" w:rsidP="00614F98"/>
                    <w:p w14:paraId="78122CDA" w14:textId="77777777" w:rsidR="00BA216B" w:rsidRDefault="00BA216B" w:rsidP="00614F98"/>
                    <w:p w14:paraId="6C4FA23A" w14:textId="77777777" w:rsidR="00BA216B" w:rsidRDefault="00BA216B" w:rsidP="00614F98"/>
                    <w:p w14:paraId="460F6ECD" w14:textId="77777777" w:rsidR="00BA216B" w:rsidRDefault="00BA216B" w:rsidP="00614F98"/>
                    <w:p w14:paraId="591A7F52" w14:textId="77777777" w:rsidR="00BA216B" w:rsidRDefault="00BA216B" w:rsidP="00614F98"/>
                    <w:p w14:paraId="68934640" w14:textId="77777777" w:rsidR="00BA216B" w:rsidRDefault="00BA216B" w:rsidP="00614F98"/>
                    <w:p w14:paraId="74FB00CE" w14:textId="77777777" w:rsidR="00BA216B" w:rsidRDefault="00BA216B" w:rsidP="00614F98"/>
                    <w:p w14:paraId="5C5ACCD4" w14:textId="77777777" w:rsidR="00BA216B" w:rsidRDefault="00BA216B" w:rsidP="00614F98"/>
                    <w:p w14:paraId="2270D3BC" w14:textId="77777777" w:rsidR="00BA216B" w:rsidRDefault="00BA216B" w:rsidP="00614F98"/>
                    <w:p w14:paraId="5D778A4B" w14:textId="77777777" w:rsidR="00BA216B" w:rsidRDefault="00BA216B" w:rsidP="00614F98"/>
                    <w:p w14:paraId="4E014586" w14:textId="77777777" w:rsidR="00BA216B" w:rsidRDefault="00BA216B" w:rsidP="00614F98"/>
                    <w:p w14:paraId="21D4FD33" w14:textId="77777777" w:rsidR="00BA216B" w:rsidRDefault="00BA216B" w:rsidP="00614F98"/>
                    <w:p w14:paraId="03024700" w14:textId="77777777" w:rsidR="00BA216B" w:rsidRDefault="00BA216B" w:rsidP="00614F98"/>
                    <w:p w14:paraId="096A8AB1" w14:textId="77777777" w:rsidR="00BA216B" w:rsidRDefault="00BA216B" w:rsidP="00614F98"/>
                    <w:p w14:paraId="57576AEA" w14:textId="77777777" w:rsidR="00BA216B" w:rsidRDefault="00BA216B" w:rsidP="00614F98"/>
                    <w:p w14:paraId="4FAD6FD5" w14:textId="77777777" w:rsidR="00BA216B" w:rsidRDefault="00BA216B" w:rsidP="00614F98"/>
                    <w:p w14:paraId="4BA83152" w14:textId="77777777" w:rsidR="00BA216B" w:rsidRDefault="00BA216B" w:rsidP="00614F98"/>
                    <w:p w14:paraId="0E78E2B2" w14:textId="77777777" w:rsidR="00BA216B" w:rsidRDefault="00BA216B" w:rsidP="00614F98"/>
                    <w:p w14:paraId="4E9D7A37" w14:textId="77777777" w:rsidR="00BA216B" w:rsidRDefault="00BA216B" w:rsidP="00614F98"/>
                    <w:p w14:paraId="0A6668A0" w14:textId="77777777" w:rsidR="00BA216B" w:rsidRDefault="00BA216B" w:rsidP="00614F98"/>
                    <w:p w14:paraId="15C87108" w14:textId="77777777" w:rsidR="00BA216B" w:rsidRDefault="00BA216B" w:rsidP="00614F98"/>
                    <w:p w14:paraId="45A50E82" w14:textId="77777777" w:rsidR="00BA216B" w:rsidRDefault="00BA216B" w:rsidP="00614F98"/>
                    <w:p w14:paraId="682A5975" w14:textId="77777777" w:rsidR="00BA216B" w:rsidRDefault="00BA216B" w:rsidP="00614F98"/>
                    <w:p w14:paraId="3BB6BB3D" w14:textId="77777777" w:rsidR="00BA216B" w:rsidRDefault="00BA216B" w:rsidP="00614F98"/>
                    <w:p w14:paraId="6C39F5EA" w14:textId="77777777" w:rsidR="00BA216B" w:rsidRDefault="00BA216B" w:rsidP="00614F98"/>
                    <w:p w14:paraId="069BFB49" w14:textId="77777777" w:rsidR="00BA216B" w:rsidRDefault="00BA216B" w:rsidP="00614F98"/>
                    <w:p w14:paraId="2903DAF0" w14:textId="77777777" w:rsidR="00BA216B" w:rsidRDefault="00BA216B" w:rsidP="00614F98"/>
                    <w:p w14:paraId="13F3049A" w14:textId="77777777" w:rsidR="00BA216B" w:rsidRDefault="00BA216B" w:rsidP="00614F98"/>
                    <w:p w14:paraId="6D04527F" w14:textId="77777777" w:rsidR="00BA216B" w:rsidRDefault="00BA216B" w:rsidP="00614F98"/>
                    <w:p w14:paraId="59DDC813" w14:textId="77777777" w:rsidR="00BA216B" w:rsidRDefault="00BA216B" w:rsidP="00614F98"/>
                    <w:p w14:paraId="2C515725" w14:textId="77777777" w:rsidR="00BA216B" w:rsidRDefault="00BA216B" w:rsidP="00614F98"/>
                    <w:p w14:paraId="478902E7" w14:textId="77777777" w:rsidR="00BA216B" w:rsidRDefault="00BA216B" w:rsidP="00614F98"/>
                    <w:p w14:paraId="6E41374D" w14:textId="77777777" w:rsidR="00BA216B" w:rsidRDefault="00BA216B" w:rsidP="00614F98"/>
                    <w:p w14:paraId="56F36794" w14:textId="77777777" w:rsidR="00BA216B" w:rsidRDefault="00BA216B" w:rsidP="00614F98"/>
                    <w:p w14:paraId="52D9741A" w14:textId="77777777" w:rsidR="00BA216B" w:rsidRDefault="00BA216B" w:rsidP="00614F98"/>
                    <w:p w14:paraId="7B47F364" w14:textId="77777777" w:rsidR="00BA216B" w:rsidRDefault="00BA216B" w:rsidP="00614F98"/>
                    <w:p w14:paraId="12513D64" w14:textId="77777777" w:rsidR="00BA216B" w:rsidRDefault="00BA216B" w:rsidP="00614F98"/>
                    <w:p w14:paraId="51ACD4C2" w14:textId="77777777" w:rsidR="00BA216B" w:rsidRDefault="00BA216B" w:rsidP="00614F98"/>
                    <w:p w14:paraId="6E6AEF7D" w14:textId="77777777" w:rsidR="00BA216B" w:rsidRDefault="00BA216B" w:rsidP="00614F98"/>
                    <w:p w14:paraId="17728686" w14:textId="77777777" w:rsidR="00BA216B" w:rsidRDefault="00BA216B" w:rsidP="00614F98"/>
                    <w:p w14:paraId="1F9F7CC0" w14:textId="77777777" w:rsidR="00BA216B" w:rsidRDefault="00BA216B" w:rsidP="00614F98"/>
                    <w:p w14:paraId="4481A2D3" w14:textId="77777777" w:rsidR="00BA216B" w:rsidRDefault="00BA216B" w:rsidP="00614F98"/>
                    <w:p w14:paraId="3C5040A9" w14:textId="77777777" w:rsidR="00BA216B" w:rsidRDefault="00BA216B" w:rsidP="00614F98"/>
                    <w:p w14:paraId="6DCD5C39" w14:textId="77777777" w:rsidR="00BA216B" w:rsidRDefault="00BA216B" w:rsidP="00614F98"/>
                    <w:p w14:paraId="7A57E5D3" w14:textId="77777777" w:rsidR="00BA216B" w:rsidRDefault="00BA216B" w:rsidP="00614F98"/>
                    <w:p w14:paraId="1918B7E1" w14:textId="77777777" w:rsidR="00BA216B" w:rsidRDefault="00BA216B" w:rsidP="00614F98"/>
                    <w:p w14:paraId="6452FFB0" w14:textId="77777777" w:rsidR="00BA216B" w:rsidRDefault="00BA216B" w:rsidP="00614F98"/>
                    <w:p w14:paraId="5F27F1AE" w14:textId="77777777" w:rsidR="00BA216B" w:rsidRDefault="00BA216B" w:rsidP="00614F98"/>
                    <w:p w14:paraId="1A6F8BE3" w14:textId="77777777" w:rsidR="00BA216B" w:rsidRDefault="00BA216B" w:rsidP="00614F98"/>
                    <w:p w14:paraId="4456379D" w14:textId="77777777" w:rsidR="00BA216B" w:rsidRDefault="00BA216B" w:rsidP="00614F98"/>
                    <w:p w14:paraId="3AA06C0F" w14:textId="77777777" w:rsidR="00BA216B" w:rsidRDefault="00BA216B" w:rsidP="00614F98"/>
                    <w:p w14:paraId="375E561D" w14:textId="77777777" w:rsidR="00BA216B" w:rsidRDefault="00BA216B" w:rsidP="00614F98"/>
                    <w:p w14:paraId="391A6822" w14:textId="77777777" w:rsidR="00BA216B" w:rsidRDefault="00BA216B" w:rsidP="00614F98"/>
                    <w:p w14:paraId="4519B2C6" w14:textId="77777777" w:rsidR="00BA216B" w:rsidRDefault="00BA216B" w:rsidP="00614F98"/>
                    <w:p w14:paraId="05EC2848" w14:textId="77777777" w:rsidR="00BA216B" w:rsidRDefault="00BA216B" w:rsidP="00614F98"/>
                    <w:p w14:paraId="4FD1F72C" w14:textId="77777777" w:rsidR="00BA216B" w:rsidRDefault="00BA216B" w:rsidP="00614F98"/>
                    <w:p w14:paraId="4504227C" w14:textId="77777777" w:rsidR="00BA216B" w:rsidRDefault="00BA216B" w:rsidP="00614F98"/>
                    <w:p w14:paraId="4AABBE2C" w14:textId="77777777" w:rsidR="00BA216B" w:rsidRDefault="00BA216B" w:rsidP="00614F98"/>
                    <w:p w14:paraId="39AB70A2" w14:textId="77777777" w:rsidR="00BA216B" w:rsidRDefault="00BA216B" w:rsidP="00614F98"/>
                    <w:p w14:paraId="010CB7BE" w14:textId="77777777" w:rsidR="00BA216B" w:rsidRDefault="00BA216B" w:rsidP="00614F98"/>
                    <w:p w14:paraId="5FF1B309" w14:textId="77777777" w:rsidR="00BA216B" w:rsidRDefault="00BA216B" w:rsidP="00614F98"/>
                    <w:p w14:paraId="566E5741" w14:textId="77777777" w:rsidR="00BA216B" w:rsidRDefault="00BA216B" w:rsidP="00614F98"/>
                    <w:p w14:paraId="62164F00" w14:textId="77777777" w:rsidR="00BA216B" w:rsidRDefault="00BA216B" w:rsidP="00614F98"/>
                    <w:p w14:paraId="0CE18C8B" w14:textId="77777777" w:rsidR="00BA216B" w:rsidRDefault="00BA216B" w:rsidP="00614F98"/>
                    <w:p w14:paraId="43D9664B" w14:textId="77777777" w:rsidR="00BA216B" w:rsidRDefault="00BA216B" w:rsidP="00614F98"/>
                    <w:p w14:paraId="06363520" w14:textId="77777777" w:rsidR="00BA216B" w:rsidRDefault="00BA216B" w:rsidP="00614F98"/>
                    <w:p w14:paraId="68A0B2FC" w14:textId="77777777" w:rsidR="00BA216B" w:rsidRDefault="00BA216B" w:rsidP="00614F98"/>
                    <w:p w14:paraId="77FF6DBF" w14:textId="77777777" w:rsidR="00BA216B" w:rsidRDefault="00BA216B" w:rsidP="00614F98"/>
                    <w:p w14:paraId="1D22306D" w14:textId="77777777" w:rsidR="00BA216B" w:rsidRDefault="00BA216B" w:rsidP="00614F98"/>
                    <w:p w14:paraId="43A878C6" w14:textId="77777777" w:rsidR="00BA216B" w:rsidRDefault="00BA216B" w:rsidP="00614F98"/>
                    <w:p w14:paraId="312E2018" w14:textId="77777777" w:rsidR="00BA216B" w:rsidRDefault="00BA216B" w:rsidP="00614F98"/>
                    <w:p w14:paraId="5191FC3A" w14:textId="77777777" w:rsidR="00BA216B" w:rsidRDefault="00BA216B" w:rsidP="00614F98"/>
                    <w:p w14:paraId="68863028" w14:textId="77777777" w:rsidR="00BA216B" w:rsidRDefault="00BA216B" w:rsidP="00614F98"/>
                    <w:p w14:paraId="7EF26EBB" w14:textId="77777777" w:rsidR="00BA216B" w:rsidRDefault="00BA216B" w:rsidP="00614F98"/>
                    <w:p w14:paraId="358EF3F8" w14:textId="77777777" w:rsidR="00BA216B" w:rsidRDefault="00BA216B" w:rsidP="00614F98"/>
                    <w:p w14:paraId="48324AA2" w14:textId="77777777" w:rsidR="00BA216B" w:rsidRDefault="00BA216B" w:rsidP="00614F98"/>
                    <w:p w14:paraId="4C660503" w14:textId="77777777" w:rsidR="00BA216B" w:rsidRDefault="00BA216B" w:rsidP="00614F98"/>
                    <w:p w14:paraId="00DB2DF8" w14:textId="77777777" w:rsidR="00BA216B" w:rsidRDefault="00BA216B" w:rsidP="00614F98"/>
                    <w:p w14:paraId="737F2974" w14:textId="77777777" w:rsidR="00BA216B" w:rsidRDefault="00BA216B" w:rsidP="00614F98"/>
                    <w:p w14:paraId="70664757" w14:textId="77777777" w:rsidR="00BA216B" w:rsidRDefault="00BA216B" w:rsidP="00614F98"/>
                    <w:p w14:paraId="1ECBD842" w14:textId="77777777" w:rsidR="00BA216B" w:rsidRDefault="00BA216B" w:rsidP="00614F98"/>
                    <w:p w14:paraId="0D341500" w14:textId="77777777" w:rsidR="00BA216B" w:rsidRDefault="00BA216B" w:rsidP="00614F98"/>
                    <w:p w14:paraId="22165D3F" w14:textId="77777777" w:rsidR="00BA216B" w:rsidRDefault="00BA216B" w:rsidP="00614F98"/>
                    <w:p w14:paraId="4F03EEDC" w14:textId="77777777" w:rsidR="00BA216B" w:rsidRDefault="00BA216B" w:rsidP="00614F98"/>
                    <w:p w14:paraId="64EF57DE" w14:textId="77777777" w:rsidR="00BA216B" w:rsidRDefault="00BA216B" w:rsidP="00614F98"/>
                    <w:p w14:paraId="4D0AD9B5" w14:textId="77777777" w:rsidR="00BA216B" w:rsidRDefault="00BA216B" w:rsidP="00614F98"/>
                    <w:p w14:paraId="344ECA79" w14:textId="77777777" w:rsidR="00BA216B" w:rsidRDefault="00BA216B" w:rsidP="00614F98"/>
                    <w:p w14:paraId="4DBA5601" w14:textId="77777777" w:rsidR="00BA216B" w:rsidRDefault="00BA216B" w:rsidP="00614F98"/>
                    <w:p w14:paraId="00823A3C" w14:textId="77777777" w:rsidR="00BA216B" w:rsidRDefault="00BA216B" w:rsidP="00614F98"/>
                    <w:p w14:paraId="1F00C96B" w14:textId="77777777" w:rsidR="00BA216B" w:rsidRDefault="00BA216B" w:rsidP="00614F98"/>
                    <w:p w14:paraId="7C3BDB7F" w14:textId="77777777" w:rsidR="00BA216B" w:rsidRDefault="00BA216B" w:rsidP="00614F98"/>
                    <w:p w14:paraId="1F60835F" w14:textId="77777777" w:rsidR="00BA216B" w:rsidRDefault="00BA216B" w:rsidP="00614F98"/>
                    <w:p w14:paraId="549CA8DB" w14:textId="77777777" w:rsidR="00BA216B" w:rsidRDefault="00BA216B" w:rsidP="00614F98"/>
                    <w:p w14:paraId="1906AF21" w14:textId="77777777" w:rsidR="00BA216B" w:rsidRDefault="00BA216B" w:rsidP="00614F98"/>
                    <w:p w14:paraId="30794919" w14:textId="77777777" w:rsidR="00BA216B" w:rsidRDefault="00BA216B" w:rsidP="00614F98"/>
                    <w:p w14:paraId="37F62231" w14:textId="77777777" w:rsidR="00BA216B" w:rsidRDefault="00BA216B" w:rsidP="00614F98"/>
                    <w:p w14:paraId="788A9108" w14:textId="77777777" w:rsidR="00BA216B" w:rsidRDefault="00BA216B" w:rsidP="00614F98"/>
                    <w:p w14:paraId="76EADAEF" w14:textId="77777777" w:rsidR="00BA216B" w:rsidRDefault="00BA216B" w:rsidP="00614F98"/>
                    <w:p w14:paraId="2ADE0CEB" w14:textId="77777777" w:rsidR="00BA216B" w:rsidRDefault="00BA216B" w:rsidP="00614F98"/>
                    <w:p w14:paraId="23A26439" w14:textId="77777777" w:rsidR="00BA216B" w:rsidRDefault="00BA216B" w:rsidP="00614F98"/>
                    <w:p w14:paraId="27EB91CF" w14:textId="77777777" w:rsidR="00BA216B" w:rsidRDefault="00BA216B" w:rsidP="00614F98"/>
                    <w:p w14:paraId="13458765" w14:textId="77777777" w:rsidR="00BA216B" w:rsidRDefault="00BA216B" w:rsidP="00614F98"/>
                    <w:p w14:paraId="6D67F552" w14:textId="77777777" w:rsidR="00BA216B" w:rsidRDefault="00BA216B" w:rsidP="00614F98"/>
                    <w:p w14:paraId="483B3D81" w14:textId="77777777" w:rsidR="00BA216B" w:rsidRDefault="00BA216B" w:rsidP="00614F98"/>
                    <w:p w14:paraId="23B35B4D" w14:textId="77777777" w:rsidR="00BA216B" w:rsidRDefault="00BA216B" w:rsidP="00614F98"/>
                    <w:p w14:paraId="32C25FDB" w14:textId="77777777" w:rsidR="00BA216B" w:rsidRDefault="00BA216B" w:rsidP="00614F98"/>
                    <w:p w14:paraId="65E427F4" w14:textId="77777777" w:rsidR="00BA216B" w:rsidRDefault="00BA216B" w:rsidP="00614F98"/>
                    <w:p w14:paraId="7CDD9BD8" w14:textId="77777777" w:rsidR="00BA216B" w:rsidRDefault="00BA216B" w:rsidP="00614F98"/>
                    <w:p w14:paraId="5CB0B65C" w14:textId="77777777" w:rsidR="00BA216B" w:rsidRDefault="00BA216B" w:rsidP="00614F98"/>
                    <w:p w14:paraId="0250E23C" w14:textId="77777777" w:rsidR="00BA216B" w:rsidRDefault="00BA216B" w:rsidP="00614F98"/>
                    <w:p w14:paraId="7403C01B" w14:textId="77777777" w:rsidR="00BA216B" w:rsidRDefault="00BA216B" w:rsidP="00614F98"/>
                    <w:p w14:paraId="4EEDC15F" w14:textId="77777777" w:rsidR="00BA216B" w:rsidRDefault="00BA216B" w:rsidP="00614F98"/>
                    <w:p w14:paraId="12204A22" w14:textId="77777777" w:rsidR="00BA216B" w:rsidRDefault="00BA216B" w:rsidP="00614F98"/>
                    <w:p w14:paraId="7BC8AE0C" w14:textId="77777777" w:rsidR="00BA216B" w:rsidRDefault="00BA216B" w:rsidP="00614F98"/>
                    <w:p w14:paraId="5CCA0F4C" w14:textId="77777777" w:rsidR="00BA216B" w:rsidRDefault="00BA216B" w:rsidP="00614F98"/>
                    <w:p w14:paraId="4EB9CA13" w14:textId="77777777" w:rsidR="00BA216B" w:rsidRDefault="00BA216B" w:rsidP="00614F98"/>
                    <w:p w14:paraId="488A1138" w14:textId="77777777" w:rsidR="00BA216B" w:rsidRDefault="00BA216B" w:rsidP="00614F98"/>
                    <w:p w14:paraId="73C374C5" w14:textId="77777777" w:rsidR="00BA216B" w:rsidRDefault="00BA216B" w:rsidP="00614F98"/>
                    <w:p w14:paraId="2C63AB32" w14:textId="77777777" w:rsidR="00BA216B" w:rsidRDefault="00BA216B" w:rsidP="00614F98"/>
                    <w:p w14:paraId="06AB59EF" w14:textId="77777777" w:rsidR="00BA216B" w:rsidRDefault="00BA216B" w:rsidP="00614F98"/>
                    <w:p w14:paraId="76A5E536" w14:textId="77777777" w:rsidR="00BA216B" w:rsidRDefault="00BA216B" w:rsidP="00614F98"/>
                    <w:p w14:paraId="55573C15" w14:textId="77777777" w:rsidR="00BA216B" w:rsidRDefault="00BA216B" w:rsidP="00614F98"/>
                    <w:p w14:paraId="0EA8C806" w14:textId="77777777" w:rsidR="00BA216B" w:rsidRDefault="00BA216B" w:rsidP="00614F98"/>
                    <w:p w14:paraId="7C0E5236" w14:textId="77777777" w:rsidR="00BA216B" w:rsidRDefault="00BA216B" w:rsidP="00614F98"/>
                    <w:p w14:paraId="4C74DF1F" w14:textId="77777777" w:rsidR="00BA216B" w:rsidRDefault="00BA216B" w:rsidP="00614F98"/>
                    <w:p w14:paraId="3AA08BB1" w14:textId="77777777" w:rsidR="00BA216B" w:rsidRDefault="00BA216B" w:rsidP="00614F98"/>
                    <w:p w14:paraId="3C1BE090" w14:textId="77777777" w:rsidR="00BA216B" w:rsidRDefault="00BA216B" w:rsidP="00614F98"/>
                    <w:p w14:paraId="1482D74C" w14:textId="77777777" w:rsidR="00BA216B" w:rsidRDefault="00BA216B" w:rsidP="00614F98"/>
                    <w:p w14:paraId="7A8A300F" w14:textId="77777777" w:rsidR="00BA216B" w:rsidRDefault="00BA216B" w:rsidP="00614F98"/>
                    <w:p w14:paraId="2262AB28" w14:textId="77777777" w:rsidR="00BA216B" w:rsidRDefault="00BA216B" w:rsidP="00614F98"/>
                    <w:p w14:paraId="3E4CF32D" w14:textId="77777777" w:rsidR="00BA216B" w:rsidRDefault="00BA216B" w:rsidP="00614F98"/>
                    <w:p w14:paraId="2919D06D" w14:textId="77777777" w:rsidR="00BA216B" w:rsidRDefault="00BA216B" w:rsidP="00614F98"/>
                    <w:p w14:paraId="5E5DBF96" w14:textId="77777777" w:rsidR="00BA216B" w:rsidRDefault="00BA216B" w:rsidP="00614F98"/>
                    <w:p w14:paraId="4D8BBD1A" w14:textId="77777777" w:rsidR="00BA216B" w:rsidRDefault="00BA216B" w:rsidP="00614F98"/>
                    <w:p w14:paraId="04E25F99" w14:textId="77777777" w:rsidR="00BA216B" w:rsidRDefault="00BA216B" w:rsidP="00614F98"/>
                    <w:p w14:paraId="7B7A1931" w14:textId="77777777" w:rsidR="00BA216B" w:rsidRDefault="00BA216B" w:rsidP="00614F98"/>
                    <w:p w14:paraId="162557E0" w14:textId="77777777" w:rsidR="00BA216B" w:rsidRDefault="00BA216B" w:rsidP="00614F98"/>
                    <w:p w14:paraId="31A8F595" w14:textId="77777777" w:rsidR="00BA216B" w:rsidRDefault="00BA216B" w:rsidP="00614F98"/>
                    <w:p w14:paraId="39E21A5D" w14:textId="77777777" w:rsidR="00BA216B" w:rsidRDefault="00BA216B" w:rsidP="00614F98"/>
                    <w:p w14:paraId="321A3555" w14:textId="77777777" w:rsidR="00BA216B" w:rsidRDefault="00BA216B" w:rsidP="00614F98"/>
                    <w:p w14:paraId="327CC5A9" w14:textId="77777777" w:rsidR="00BA216B" w:rsidRDefault="00BA216B" w:rsidP="00614F98"/>
                    <w:p w14:paraId="77B7BEAE" w14:textId="77777777" w:rsidR="00BA216B" w:rsidRDefault="00BA216B" w:rsidP="00614F98"/>
                    <w:p w14:paraId="5F1B14B1" w14:textId="77777777" w:rsidR="00BA216B" w:rsidRDefault="00BA216B" w:rsidP="00614F98"/>
                    <w:p w14:paraId="2CF5B154" w14:textId="77777777" w:rsidR="00BA216B" w:rsidRDefault="00BA216B" w:rsidP="00614F98"/>
                    <w:p w14:paraId="68A0B3FD" w14:textId="77777777" w:rsidR="00BA216B" w:rsidRDefault="00BA216B" w:rsidP="00614F98"/>
                    <w:p w14:paraId="7825CDE5" w14:textId="77777777" w:rsidR="00BA216B" w:rsidRDefault="00BA216B" w:rsidP="00614F98"/>
                    <w:p w14:paraId="5D58B3FD" w14:textId="77777777" w:rsidR="00BA216B" w:rsidRDefault="00BA216B" w:rsidP="00614F98"/>
                    <w:p w14:paraId="2EFDDD08" w14:textId="77777777" w:rsidR="00BA216B" w:rsidRDefault="00BA216B" w:rsidP="00614F98"/>
                    <w:p w14:paraId="5C1559DD" w14:textId="77777777" w:rsidR="00BA216B" w:rsidRDefault="00BA216B" w:rsidP="00614F98"/>
                    <w:p w14:paraId="3A256AF2" w14:textId="77777777" w:rsidR="00BA216B" w:rsidRDefault="00BA216B" w:rsidP="00614F98"/>
                    <w:p w14:paraId="4884A2D3" w14:textId="77777777" w:rsidR="00BA216B" w:rsidRDefault="00BA216B" w:rsidP="00614F98"/>
                    <w:p w14:paraId="23675B7C" w14:textId="77777777" w:rsidR="00BA216B" w:rsidRDefault="00BA216B" w:rsidP="00614F98"/>
                    <w:p w14:paraId="4F2D6DED" w14:textId="77777777" w:rsidR="00BA216B" w:rsidRDefault="00BA216B" w:rsidP="00614F98"/>
                    <w:p w14:paraId="1CDEFAB0" w14:textId="77777777" w:rsidR="00BA216B" w:rsidRDefault="00BA216B" w:rsidP="00614F98"/>
                    <w:p w14:paraId="3143E065" w14:textId="77777777" w:rsidR="00BA216B" w:rsidRDefault="00BA216B" w:rsidP="00614F98"/>
                    <w:p w14:paraId="14044DD9" w14:textId="77777777" w:rsidR="00BA216B" w:rsidRDefault="00BA216B" w:rsidP="00614F98"/>
                    <w:p w14:paraId="042B386E" w14:textId="77777777" w:rsidR="00BA216B" w:rsidRDefault="00BA216B" w:rsidP="00614F98"/>
                    <w:p w14:paraId="09208917" w14:textId="77777777" w:rsidR="00BA216B" w:rsidRDefault="00BA216B" w:rsidP="00614F98"/>
                    <w:p w14:paraId="4037E284" w14:textId="77777777" w:rsidR="00BA216B" w:rsidRDefault="00BA216B" w:rsidP="00614F98"/>
                    <w:p w14:paraId="3AF9AD68" w14:textId="77777777" w:rsidR="00BA216B" w:rsidRDefault="00BA216B" w:rsidP="00614F98"/>
                    <w:p w14:paraId="177E4540" w14:textId="77777777" w:rsidR="00BA216B" w:rsidRDefault="00BA216B" w:rsidP="00614F98"/>
                    <w:p w14:paraId="62337340" w14:textId="77777777" w:rsidR="00BA216B" w:rsidRDefault="00BA216B" w:rsidP="00614F98"/>
                    <w:p w14:paraId="6AD957A2" w14:textId="77777777" w:rsidR="00BA216B" w:rsidRDefault="00BA216B" w:rsidP="00614F98"/>
                    <w:p w14:paraId="2F03C595" w14:textId="77777777" w:rsidR="00BA216B" w:rsidRDefault="00BA216B" w:rsidP="00614F98"/>
                    <w:p w14:paraId="3EBFB5FA" w14:textId="77777777" w:rsidR="00BA216B" w:rsidRDefault="00BA216B" w:rsidP="00614F98"/>
                    <w:p w14:paraId="5BB51149" w14:textId="77777777" w:rsidR="00BA216B" w:rsidRDefault="00BA216B" w:rsidP="00614F98"/>
                    <w:p w14:paraId="4C64F2B6" w14:textId="77777777" w:rsidR="00BA216B" w:rsidRDefault="00BA216B" w:rsidP="00614F98"/>
                    <w:p w14:paraId="57C01E1C" w14:textId="77777777" w:rsidR="00BA216B" w:rsidRDefault="00BA216B" w:rsidP="00614F98"/>
                    <w:p w14:paraId="00500AE4" w14:textId="77777777" w:rsidR="00BA216B" w:rsidRDefault="00BA216B" w:rsidP="00614F98"/>
                    <w:p w14:paraId="19BE83D4" w14:textId="77777777" w:rsidR="00BA216B" w:rsidRDefault="00BA216B" w:rsidP="00614F98"/>
                    <w:p w14:paraId="3CD41BEE" w14:textId="77777777" w:rsidR="00BA216B" w:rsidRDefault="00BA216B" w:rsidP="00614F98"/>
                    <w:p w14:paraId="30405F59" w14:textId="77777777" w:rsidR="00BA216B" w:rsidRDefault="00BA216B" w:rsidP="00614F98"/>
                    <w:p w14:paraId="309695E0" w14:textId="77777777" w:rsidR="00BA216B" w:rsidRDefault="00BA216B" w:rsidP="00614F98"/>
                    <w:p w14:paraId="1C00833A" w14:textId="77777777" w:rsidR="00BA216B" w:rsidRDefault="00BA216B" w:rsidP="00614F98"/>
                    <w:p w14:paraId="5AB6FB2C" w14:textId="77777777" w:rsidR="00BA216B" w:rsidRDefault="00BA216B" w:rsidP="00614F98"/>
                    <w:p w14:paraId="38CE9C2E" w14:textId="77777777" w:rsidR="00BA216B" w:rsidRDefault="00BA216B" w:rsidP="00614F98"/>
                    <w:p w14:paraId="694A5857" w14:textId="77777777" w:rsidR="00BA216B" w:rsidRDefault="00BA216B" w:rsidP="00614F98"/>
                    <w:p w14:paraId="642BF452" w14:textId="77777777" w:rsidR="00BA216B" w:rsidRDefault="00BA216B" w:rsidP="00614F98"/>
                    <w:p w14:paraId="0548CB27" w14:textId="77777777" w:rsidR="00BA216B" w:rsidRDefault="00BA216B" w:rsidP="00614F98"/>
                    <w:p w14:paraId="54A65715" w14:textId="77777777" w:rsidR="00BA216B" w:rsidRDefault="00BA216B" w:rsidP="00614F98"/>
                    <w:p w14:paraId="0C679826" w14:textId="77777777" w:rsidR="00BA216B" w:rsidRDefault="00BA216B" w:rsidP="00614F98"/>
                    <w:p w14:paraId="7D44A345" w14:textId="77777777" w:rsidR="00BA216B" w:rsidRDefault="00BA216B" w:rsidP="00614F98"/>
                    <w:p w14:paraId="4D389A7B" w14:textId="77777777" w:rsidR="00BA216B" w:rsidRDefault="00BA216B" w:rsidP="00614F98"/>
                    <w:p w14:paraId="0F8B49D0" w14:textId="77777777" w:rsidR="00BA216B" w:rsidRDefault="00BA216B" w:rsidP="00614F98"/>
                    <w:p w14:paraId="6D9B5DF7" w14:textId="77777777" w:rsidR="00BA216B" w:rsidRDefault="00BA216B" w:rsidP="00614F98"/>
                    <w:p w14:paraId="7C70CFC7" w14:textId="77777777" w:rsidR="00BA216B" w:rsidRDefault="00BA216B" w:rsidP="00614F98"/>
                    <w:p w14:paraId="0EDFF9A9" w14:textId="77777777" w:rsidR="00BA216B" w:rsidRDefault="00BA216B" w:rsidP="00614F98"/>
                    <w:p w14:paraId="41797F51" w14:textId="77777777" w:rsidR="00BA216B" w:rsidRDefault="00BA216B" w:rsidP="00614F98"/>
                    <w:p w14:paraId="6D1625BB" w14:textId="77777777" w:rsidR="00BA216B" w:rsidRDefault="00BA216B" w:rsidP="00614F98"/>
                    <w:p w14:paraId="05B278F0" w14:textId="77777777" w:rsidR="00BA216B" w:rsidRDefault="00BA216B" w:rsidP="00614F98"/>
                    <w:p w14:paraId="2AD6485C" w14:textId="77777777" w:rsidR="00BA216B" w:rsidRDefault="00BA216B" w:rsidP="00614F98"/>
                    <w:p w14:paraId="79A2BB99" w14:textId="77777777" w:rsidR="00BA216B" w:rsidRDefault="00BA216B" w:rsidP="00614F98"/>
                    <w:p w14:paraId="7303D60A" w14:textId="77777777" w:rsidR="00BA216B" w:rsidRDefault="00BA216B" w:rsidP="00614F98"/>
                    <w:p w14:paraId="75372867" w14:textId="77777777" w:rsidR="00BA216B" w:rsidRDefault="00BA216B" w:rsidP="00614F98"/>
                    <w:p w14:paraId="6015F179" w14:textId="77777777" w:rsidR="00BA216B" w:rsidRDefault="00BA216B" w:rsidP="00614F98"/>
                    <w:p w14:paraId="44DDAB1D" w14:textId="77777777" w:rsidR="00BA216B" w:rsidRDefault="00BA216B" w:rsidP="00614F98"/>
                    <w:p w14:paraId="06FA508E" w14:textId="77777777" w:rsidR="00BA216B" w:rsidRDefault="00BA216B" w:rsidP="00614F98"/>
                    <w:p w14:paraId="4BF102F8" w14:textId="77777777" w:rsidR="00BA216B" w:rsidRDefault="00BA216B" w:rsidP="00614F98"/>
                    <w:p w14:paraId="780BC473" w14:textId="77777777" w:rsidR="00BA216B" w:rsidRDefault="00BA216B" w:rsidP="00614F98"/>
                    <w:p w14:paraId="767C603E" w14:textId="77777777" w:rsidR="00BA216B" w:rsidRDefault="00BA216B" w:rsidP="00614F98"/>
                    <w:p w14:paraId="1C851D17" w14:textId="77777777" w:rsidR="00BA216B" w:rsidRDefault="00BA216B" w:rsidP="00614F98"/>
                    <w:p w14:paraId="39B9CADB" w14:textId="77777777" w:rsidR="00BA216B" w:rsidRDefault="00BA216B" w:rsidP="00614F98"/>
                    <w:p w14:paraId="27A802AF" w14:textId="77777777" w:rsidR="00BA216B" w:rsidRDefault="00BA216B" w:rsidP="00614F98"/>
                    <w:p w14:paraId="737BC638" w14:textId="77777777" w:rsidR="00BA216B" w:rsidRDefault="00BA216B" w:rsidP="00614F98"/>
                    <w:p w14:paraId="6E703998" w14:textId="77777777" w:rsidR="00BA216B" w:rsidRDefault="00BA216B" w:rsidP="00614F98"/>
                    <w:p w14:paraId="625E61BF" w14:textId="77777777" w:rsidR="00BA216B" w:rsidRDefault="00BA216B" w:rsidP="00614F98"/>
                    <w:p w14:paraId="59D8BB05" w14:textId="77777777" w:rsidR="00BA216B" w:rsidRDefault="00BA216B" w:rsidP="00614F98"/>
                    <w:p w14:paraId="6A8B9877" w14:textId="77777777" w:rsidR="00BA216B" w:rsidRDefault="00BA216B" w:rsidP="00614F98"/>
                    <w:p w14:paraId="0864EB6B" w14:textId="77777777" w:rsidR="00BA216B" w:rsidRDefault="00BA216B" w:rsidP="00614F98"/>
                    <w:p w14:paraId="22A827B6" w14:textId="77777777" w:rsidR="00BA216B" w:rsidRDefault="00BA216B" w:rsidP="00614F98"/>
                    <w:p w14:paraId="280841AB" w14:textId="77777777" w:rsidR="00BA216B" w:rsidRDefault="00BA216B" w:rsidP="00614F98"/>
                    <w:p w14:paraId="5FCBFAB6" w14:textId="77777777" w:rsidR="00BA216B" w:rsidRDefault="00BA216B" w:rsidP="00614F98"/>
                    <w:p w14:paraId="2F5DFDCC" w14:textId="77777777" w:rsidR="00BA216B" w:rsidRDefault="00BA216B" w:rsidP="00614F98"/>
                    <w:p w14:paraId="43DE413E" w14:textId="77777777" w:rsidR="00BA216B" w:rsidRDefault="00BA216B" w:rsidP="00614F98"/>
                    <w:p w14:paraId="4079C1F6" w14:textId="77777777" w:rsidR="00BA216B" w:rsidRDefault="00BA216B" w:rsidP="00614F98"/>
                    <w:p w14:paraId="1A12DD6D" w14:textId="77777777" w:rsidR="00BA216B" w:rsidRDefault="00BA216B" w:rsidP="00614F98"/>
                    <w:p w14:paraId="60C55704" w14:textId="77777777" w:rsidR="00BA216B" w:rsidRDefault="00BA216B" w:rsidP="00614F98"/>
                    <w:p w14:paraId="0DA82C0B" w14:textId="77777777" w:rsidR="00BA216B" w:rsidRDefault="00BA216B" w:rsidP="00614F98"/>
                    <w:p w14:paraId="07AE5194" w14:textId="77777777" w:rsidR="00BA216B" w:rsidRDefault="00BA216B" w:rsidP="00614F98"/>
                    <w:p w14:paraId="457C5B5B" w14:textId="77777777" w:rsidR="00BA216B" w:rsidRDefault="00BA216B" w:rsidP="00614F98"/>
                    <w:p w14:paraId="4EC97B90" w14:textId="77777777" w:rsidR="00BA216B" w:rsidRDefault="00BA216B" w:rsidP="00614F98"/>
                    <w:p w14:paraId="2296246C" w14:textId="77777777" w:rsidR="00BA216B" w:rsidRDefault="00BA216B" w:rsidP="00614F98"/>
                    <w:p w14:paraId="7500064B" w14:textId="77777777" w:rsidR="00BA216B" w:rsidRDefault="00BA216B" w:rsidP="00614F98"/>
                    <w:p w14:paraId="1CFE5AE4" w14:textId="77777777" w:rsidR="00BA216B" w:rsidRDefault="00BA216B" w:rsidP="00614F98"/>
                    <w:p w14:paraId="64F1A92E" w14:textId="77777777" w:rsidR="00BA216B" w:rsidRDefault="00BA216B" w:rsidP="00614F98"/>
                    <w:p w14:paraId="25F42713" w14:textId="77777777" w:rsidR="00BA216B" w:rsidRDefault="00BA216B" w:rsidP="00614F98"/>
                    <w:p w14:paraId="228BC3D1" w14:textId="77777777" w:rsidR="00BA216B" w:rsidRDefault="00BA216B" w:rsidP="00614F98"/>
                    <w:p w14:paraId="66E40071" w14:textId="77777777" w:rsidR="00BA216B" w:rsidRDefault="00BA216B" w:rsidP="00614F98"/>
                    <w:p w14:paraId="53F1CEE2" w14:textId="77777777" w:rsidR="00BA216B" w:rsidRDefault="00BA216B" w:rsidP="00614F98"/>
                    <w:p w14:paraId="7E9A9A27" w14:textId="77777777" w:rsidR="00BA216B" w:rsidRDefault="00BA216B" w:rsidP="00614F98"/>
                    <w:p w14:paraId="0C18B325" w14:textId="77777777" w:rsidR="00BA216B" w:rsidRDefault="00BA216B" w:rsidP="00614F98"/>
                    <w:p w14:paraId="2A9D585A" w14:textId="77777777" w:rsidR="00BA216B" w:rsidRDefault="00BA216B" w:rsidP="00614F98"/>
                    <w:p w14:paraId="71533A3A" w14:textId="77777777" w:rsidR="00BA216B" w:rsidRDefault="00BA216B" w:rsidP="00614F98"/>
                    <w:p w14:paraId="20EDB27E" w14:textId="77777777" w:rsidR="00BA216B" w:rsidRDefault="00BA216B" w:rsidP="00614F98"/>
                    <w:p w14:paraId="59E54325" w14:textId="77777777" w:rsidR="00BA216B" w:rsidRDefault="00BA216B" w:rsidP="00614F98"/>
                    <w:p w14:paraId="4B4DC532" w14:textId="77777777" w:rsidR="00BA216B" w:rsidRDefault="00BA216B" w:rsidP="00614F98"/>
                    <w:p w14:paraId="0192F871" w14:textId="77777777" w:rsidR="00BA216B" w:rsidRDefault="00BA216B" w:rsidP="00614F98"/>
                    <w:p w14:paraId="7E51C264" w14:textId="77777777" w:rsidR="00BA216B" w:rsidRDefault="00BA216B" w:rsidP="00614F98"/>
                    <w:p w14:paraId="219B7124" w14:textId="77777777" w:rsidR="00BA216B" w:rsidRDefault="00BA216B" w:rsidP="00614F98"/>
                    <w:p w14:paraId="63502600" w14:textId="77777777" w:rsidR="00BA216B" w:rsidRDefault="00BA216B" w:rsidP="00614F98"/>
                    <w:p w14:paraId="14CEC97C" w14:textId="77777777" w:rsidR="00BA216B" w:rsidRDefault="00BA216B" w:rsidP="00614F98"/>
                    <w:p w14:paraId="5C145AB5" w14:textId="77777777" w:rsidR="00BA216B" w:rsidRDefault="00BA216B" w:rsidP="00614F98"/>
                    <w:p w14:paraId="13E8C898" w14:textId="77777777" w:rsidR="00BA216B" w:rsidRDefault="00BA216B" w:rsidP="00614F98"/>
                    <w:p w14:paraId="646425D7" w14:textId="77777777" w:rsidR="00BA216B" w:rsidRDefault="00BA216B" w:rsidP="00614F98"/>
                    <w:p w14:paraId="710C92E7" w14:textId="77777777" w:rsidR="00BA216B" w:rsidRDefault="00BA216B" w:rsidP="00614F98"/>
                    <w:p w14:paraId="0A6C940B" w14:textId="77777777" w:rsidR="00BA216B" w:rsidRDefault="00BA216B" w:rsidP="00614F98"/>
                    <w:p w14:paraId="027821AC" w14:textId="77777777" w:rsidR="00BA216B" w:rsidRDefault="00BA216B" w:rsidP="00614F98"/>
                    <w:p w14:paraId="55B07563" w14:textId="77777777" w:rsidR="00BA216B" w:rsidRDefault="00BA216B" w:rsidP="00614F98"/>
                    <w:p w14:paraId="6D942FC1" w14:textId="77777777" w:rsidR="00BA216B" w:rsidRDefault="00BA216B" w:rsidP="00614F98"/>
                    <w:p w14:paraId="68F8F952" w14:textId="77777777" w:rsidR="00BA216B" w:rsidRDefault="00BA216B" w:rsidP="00614F98"/>
                    <w:p w14:paraId="3281A285" w14:textId="77777777" w:rsidR="00BA216B" w:rsidRDefault="00BA216B" w:rsidP="00614F98"/>
                    <w:p w14:paraId="32449917" w14:textId="77777777" w:rsidR="00BA216B" w:rsidRDefault="00BA216B" w:rsidP="00614F98"/>
                    <w:p w14:paraId="0CB1D9DB" w14:textId="77777777" w:rsidR="00BA216B" w:rsidRDefault="00BA216B" w:rsidP="00614F98"/>
                    <w:p w14:paraId="1DFF5983" w14:textId="77777777" w:rsidR="00BA216B" w:rsidRDefault="00BA216B" w:rsidP="00614F98"/>
                    <w:p w14:paraId="6819BDD8" w14:textId="77777777" w:rsidR="00BA216B" w:rsidRDefault="00BA216B" w:rsidP="00614F98"/>
                    <w:p w14:paraId="3E94FDB5" w14:textId="77777777" w:rsidR="00BA216B" w:rsidRDefault="00BA216B" w:rsidP="00614F98"/>
                    <w:p w14:paraId="74D5D45B" w14:textId="77777777" w:rsidR="00BA216B" w:rsidRDefault="00BA216B" w:rsidP="00614F98"/>
                    <w:p w14:paraId="4A408B76" w14:textId="77777777" w:rsidR="00BA216B" w:rsidRDefault="00BA216B" w:rsidP="00614F98"/>
                    <w:p w14:paraId="293316FE" w14:textId="77777777" w:rsidR="00BA216B" w:rsidRDefault="00BA216B" w:rsidP="00614F98"/>
                    <w:p w14:paraId="2805E20C" w14:textId="77777777" w:rsidR="00BA216B" w:rsidRDefault="00BA216B" w:rsidP="00614F98"/>
                    <w:p w14:paraId="04BD9CB0" w14:textId="77777777" w:rsidR="00BA216B" w:rsidRDefault="00BA216B" w:rsidP="00614F98"/>
                    <w:p w14:paraId="7930B37F" w14:textId="77777777" w:rsidR="00BA216B" w:rsidRDefault="00BA216B" w:rsidP="00614F98"/>
                    <w:p w14:paraId="5C630BBE" w14:textId="77777777" w:rsidR="00BA216B" w:rsidRDefault="00BA216B" w:rsidP="00614F98"/>
                    <w:p w14:paraId="5EC6548F" w14:textId="77777777" w:rsidR="00BA216B" w:rsidRDefault="00BA216B" w:rsidP="00614F98"/>
                    <w:p w14:paraId="79A6D84C" w14:textId="77777777" w:rsidR="00BA216B" w:rsidRDefault="00BA216B" w:rsidP="00614F98"/>
                    <w:p w14:paraId="10C4E076" w14:textId="77777777" w:rsidR="00BA216B" w:rsidRDefault="00BA216B" w:rsidP="00614F98"/>
                    <w:p w14:paraId="6BE3C44A" w14:textId="77777777" w:rsidR="00BA216B" w:rsidRDefault="00BA216B" w:rsidP="00614F98"/>
                    <w:p w14:paraId="1BEE3848" w14:textId="77777777" w:rsidR="00BA216B" w:rsidRDefault="00BA216B" w:rsidP="00614F98"/>
                    <w:p w14:paraId="1CF1DD21" w14:textId="77777777" w:rsidR="00BA216B" w:rsidRDefault="00BA216B" w:rsidP="00614F98"/>
                    <w:p w14:paraId="05BCEC98" w14:textId="77777777" w:rsidR="00BA216B" w:rsidRDefault="00BA216B" w:rsidP="00614F98"/>
                    <w:p w14:paraId="3BCD4023" w14:textId="77777777" w:rsidR="00BA216B" w:rsidRDefault="00BA216B" w:rsidP="00614F98"/>
                    <w:p w14:paraId="4C224C0A" w14:textId="77777777" w:rsidR="00BA216B" w:rsidRDefault="00BA216B" w:rsidP="00614F98"/>
                    <w:p w14:paraId="5ACC06DB" w14:textId="77777777" w:rsidR="00BA216B" w:rsidRDefault="00BA216B" w:rsidP="00614F98"/>
                    <w:p w14:paraId="602FD6A0" w14:textId="77777777" w:rsidR="00BA216B" w:rsidRDefault="00BA216B" w:rsidP="00614F98"/>
                    <w:p w14:paraId="26499483" w14:textId="77777777" w:rsidR="00BA216B" w:rsidRDefault="00BA216B" w:rsidP="00614F98"/>
                    <w:p w14:paraId="6FD33E01" w14:textId="77777777" w:rsidR="00BA216B" w:rsidRDefault="00BA216B" w:rsidP="00614F98"/>
                    <w:p w14:paraId="15FE9318" w14:textId="77777777" w:rsidR="00BA216B" w:rsidRDefault="00BA216B" w:rsidP="00614F98"/>
                    <w:p w14:paraId="625DB464" w14:textId="77777777" w:rsidR="00BA216B" w:rsidRDefault="00BA216B" w:rsidP="00614F98"/>
                    <w:p w14:paraId="3FDE54C4" w14:textId="77777777" w:rsidR="00BA216B" w:rsidRDefault="00BA216B" w:rsidP="00614F98"/>
                    <w:p w14:paraId="4F66C762" w14:textId="77777777" w:rsidR="00BA216B" w:rsidRDefault="00BA216B" w:rsidP="00614F98"/>
                    <w:p w14:paraId="34FBCED2" w14:textId="77777777" w:rsidR="00BA216B" w:rsidRDefault="00BA216B" w:rsidP="00614F98"/>
                    <w:p w14:paraId="3B3A2E6C" w14:textId="77777777" w:rsidR="00BA216B" w:rsidRDefault="00BA216B" w:rsidP="00614F98"/>
                    <w:p w14:paraId="4213C0CC" w14:textId="77777777" w:rsidR="00BA216B" w:rsidRDefault="00BA216B" w:rsidP="00614F98"/>
                    <w:p w14:paraId="0AD82A9A" w14:textId="77777777" w:rsidR="00BA216B" w:rsidRDefault="00BA216B" w:rsidP="00614F98"/>
                    <w:p w14:paraId="21E71D47" w14:textId="77777777" w:rsidR="00BA216B" w:rsidRDefault="00BA216B" w:rsidP="00614F98"/>
                    <w:p w14:paraId="3A5B03A3" w14:textId="77777777" w:rsidR="00BA216B" w:rsidRDefault="00BA216B" w:rsidP="00614F98"/>
                    <w:p w14:paraId="50A74BB2" w14:textId="77777777" w:rsidR="00BA216B" w:rsidRDefault="00BA216B" w:rsidP="00614F98"/>
                    <w:p w14:paraId="3D0FD071" w14:textId="77777777" w:rsidR="00BA216B" w:rsidRDefault="00BA216B" w:rsidP="00614F98"/>
                    <w:p w14:paraId="22BC64A8" w14:textId="77777777" w:rsidR="00BA216B" w:rsidRDefault="00BA216B" w:rsidP="00614F98"/>
                    <w:p w14:paraId="306E4032" w14:textId="77777777" w:rsidR="00BA216B" w:rsidRDefault="00BA216B" w:rsidP="00614F98"/>
                    <w:p w14:paraId="10A19CBA" w14:textId="77777777" w:rsidR="00BA216B" w:rsidRDefault="00BA216B" w:rsidP="00614F98"/>
                    <w:p w14:paraId="230647E4" w14:textId="77777777" w:rsidR="00BA216B" w:rsidRDefault="00BA216B" w:rsidP="00614F98"/>
                    <w:p w14:paraId="4300B1C5" w14:textId="77777777" w:rsidR="00BA216B" w:rsidRDefault="00BA216B" w:rsidP="00614F98"/>
                    <w:p w14:paraId="0CB0B866" w14:textId="77777777" w:rsidR="00BA216B" w:rsidRDefault="00BA216B" w:rsidP="00614F98"/>
                    <w:p w14:paraId="729ECEC2" w14:textId="77777777" w:rsidR="00BA216B" w:rsidRDefault="00BA216B" w:rsidP="00614F98"/>
                    <w:p w14:paraId="516EE109" w14:textId="77777777" w:rsidR="00BA216B" w:rsidRDefault="00BA216B" w:rsidP="00614F98"/>
                    <w:p w14:paraId="25BBFA27" w14:textId="77777777" w:rsidR="00BA216B" w:rsidRDefault="00BA216B" w:rsidP="00614F98"/>
                    <w:p w14:paraId="37786284" w14:textId="77777777" w:rsidR="00BA216B" w:rsidRDefault="00BA216B" w:rsidP="00614F98"/>
                    <w:p w14:paraId="20682C36" w14:textId="77777777" w:rsidR="00BA216B" w:rsidRDefault="00BA216B" w:rsidP="00614F98"/>
                    <w:p w14:paraId="5774C751" w14:textId="77777777" w:rsidR="00BA216B" w:rsidRDefault="00BA216B" w:rsidP="00614F98"/>
                    <w:p w14:paraId="360F5501" w14:textId="77777777" w:rsidR="00BA216B" w:rsidRDefault="00BA216B" w:rsidP="00614F98"/>
                    <w:p w14:paraId="053CD465" w14:textId="77777777" w:rsidR="00BA216B" w:rsidRDefault="00BA216B" w:rsidP="00614F98"/>
                    <w:p w14:paraId="09ACCFAE" w14:textId="77777777" w:rsidR="00BA216B" w:rsidRDefault="00BA216B" w:rsidP="00614F98"/>
                    <w:p w14:paraId="45A80766" w14:textId="77777777" w:rsidR="00BA216B" w:rsidRDefault="00BA216B" w:rsidP="00614F98"/>
                    <w:p w14:paraId="5A30AEF1" w14:textId="77777777" w:rsidR="00BA216B" w:rsidRDefault="00BA216B" w:rsidP="00614F98"/>
                    <w:p w14:paraId="18B43A0E" w14:textId="77777777" w:rsidR="00BA216B" w:rsidRDefault="00BA216B" w:rsidP="00614F98"/>
                    <w:p w14:paraId="5523F125" w14:textId="77777777" w:rsidR="00BA216B" w:rsidRDefault="00BA216B" w:rsidP="00614F98"/>
                    <w:p w14:paraId="5EE6EBE9" w14:textId="77777777" w:rsidR="00BA216B" w:rsidRDefault="00BA216B" w:rsidP="00614F98"/>
                    <w:p w14:paraId="5BF530D2" w14:textId="77777777" w:rsidR="00BA216B" w:rsidRDefault="00BA216B" w:rsidP="00614F98"/>
                    <w:p w14:paraId="685EC6B2" w14:textId="77777777" w:rsidR="00BA216B" w:rsidRDefault="00BA216B" w:rsidP="00614F98"/>
                    <w:p w14:paraId="16F995C6" w14:textId="77777777" w:rsidR="00BA216B" w:rsidRDefault="00BA216B" w:rsidP="00614F98"/>
                    <w:p w14:paraId="7FF3911C" w14:textId="77777777" w:rsidR="00BA216B" w:rsidRDefault="00BA216B" w:rsidP="00614F98"/>
                    <w:p w14:paraId="3E12EA9D" w14:textId="77777777" w:rsidR="00BA216B" w:rsidRDefault="00BA216B" w:rsidP="00614F98"/>
                    <w:p w14:paraId="76BF6438" w14:textId="77777777" w:rsidR="00BA216B" w:rsidRDefault="00BA216B" w:rsidP="00614F98"/>
                    <w:p w14:paraId="2774BAB9" w14:textId="77777777" w:rsidR="00BA216B" w:rsidRDefault="00BA216B" w:rsidP="00614F98"/>
                    <w:p w14:paraId="442C00C8" w14:textId="77777777" w:rsidR="00BA216B" w:rsidRDefault="00BA216B" w:rsidP="00614F98"/>
                    <w:p w14:paraId="6726CD9F" w14:textId="77777777" w:rsidR="00BA216B" w:rsidRDefault="00BA216B" w:rsidP="00614F98"/>
                    <w:p w14:paraId="56AB4C37" w14:textId="77777777" w:rsidR="00BA216B" w:rsidRDefault="00BA216B" w:rsidP="00614F98"/>
                    <w:p w14:paraId="0497B2B3" w14:textId="77777777" w:rsidR="00BA216B" w:rsidRDefault="00BA216B" w:rsidP="00614F98"/>
                    <w:p w14:paraId="4AAF32E7" w14:textId="77777777" w:rsidR="00BA216B" w:rsidRDefault="00BA216B" w:rsidP="00614F98"/>
                    <w:p w14:paraId="3E409266" w14:textId="77777777" w:rsidR="00BA216B" w:rsidRDefault="00BA216B" w:rsidP="00614F98"/>
                    <w:p w14:paraId="4E3D1BA9" w14:textId="77777777" w:rsidR="00BA216B" w:rsidRDefault="00BA216B" w:rsidP="00614F98"/>
                    <w:p w14:paraId="195AFC9C" w14:textId="77777777" w:rsidR="00BA216B" w:rsidRDefault="00BA216B" w:rsidP="00614F98"/>
                    <w:p w14:paraId="5299BAD2" w14:textId="77777777" w:rsidR="00BA216B" w:rsidRDefault="00BA216B" w:rsidP="00614F98"/>
                    <w:p w14:paraId="6EA0F56F" w14:textId="77777777" w:rsidR="00BA216B" w:rsidRDefault="00BA216B" w:rsidP="00614F98"/>
                    <w:p w14:paraId="2FF499CA" w14:textId="77777777" w:rsidR="00BA216B" w:rsidRDefault="00BA216B" w:rsidP="00614F98"/>
                    <w:p w14:paraId="55BC949A" w14:textId="77777777" w:rsidR="00BA216B" w:rsidRDefault="00BA216B" w:rsidP="00614F98"/>
                    <w:p w14:paraId="3E9DB6F4" w14:textId="77777777" w:rsidR="00BA216B" w:rsidRDefault="00BA216B" w:rsidP="00614F98"/>
                    <w:p w14:paraId="438094C5" w14:textId="77777777" w:rsidR="00BA216B" w:rsidRDefault="00BA216B" w:rsidP="00614F98"/>
                    <w:p w14:paraId="36D81326" w14:textId="77777777" w:rsidR="00BA216B" w:rsidRDefault="00BA216B" w:rsidP="00614F98"/>
                    <w:p w14:paraId="1A635A85" w14:textId="77777777" w:rsidR="00BA216B" w:rsidRDefault="00BA216B" w:rsidP="00614F98"/>
                    <w:p w14:paraId="70945F41" w14:textId="77777777" w:rsidR="00BA216B" w:rsidRDefault="00BA216B" w:rsidP="00614F98"/>
                    <w:p w14:paraId="071730A3" w14:textId="77777777" w:rsidR="00BA216B" w:rsidRDefault="00BA216B" w:rsidP="00614F98"/>
                    <w:p w14:paraId="1FB17F9C" w14:textId="77777777" w:rsidR="00BA216B" w:rsidRDefault="00BA216B" w:rsidP="00614F98"/>
                    <w:p w14:paraId="77794575" w14:textId="77777777" w:rsidR="00BA216B" w:rsidRDefault="00BA216B" w:rsidP="00614F98"/>
                    <w:p w14:paraId="026A85C8" w14:textId="77777777" w:rsidR="00BA216B" w:rsidRDefault="00BA216B" w:rsidP="00614F98"/>
                    <w:p w14:paraId="4B9AE8E7" w14:textId="77777777" w:rsidR="00BA216B" w:rsidRDefault="00BA216B" w:rsidP="00614F98"/>
                    <w:p w14:paraId="10E5B5F2" w14:textId="77777777" w:rsidR="00BA216B" w:rsidRDefault="00BA216B" w:rsidP="00614F98"/>
                    <w:p w14:paraId="5781CF18" w14:textId="77777777" w:rsidR="00BA216B" w:rsidRDefault="00BA216B" w:rsidP="00614F98"/>
                    <w:p w14:paraId="29F29ED1" w14:textId="77777777" w:rsidR="00BA216B" w:rsidRDefault="00BA216B" w:rsidP="00614F98"/>
                    <w:p w14:paraId="5BC37C42" w14:textId="77777777" w:rsidR="00BA216B" w:rsidRDefault="00BA216B" w:rsidP="00614F98"/>
                    <w:p w14:paraId="7582E2FD" w14:textId="77777777" w:rsidR="00BA216B" w:rsidRDefault="00BA216B" w:rsidP="00614F98"/>
                    <w:p w14:paraId="394AFD25" w14:textId="77777777" w:rsidR="00BA216B" w:rsidRDefault="00BA216B" w:rsidP="00614F98"/>
                    <w:p w14:paraId="0CDE4A63" w14:textId="77777777" w:rsidR="00BA216B" w:rsidRDefault="00BA216B" w:rsidP="00614F98"/>
                    <w:p w14:paraId="46D8788E" w14:textId="77777777" w:rsidR="00BA216B" w:rsidRDefault="00BA216B" w:rsidP="00614F98"/>
                    <w:p w14:paraId="7995A916" w14:textId="77777777" w:rsidR="00BA216B" w:rsidRDefault="00BA216B" w:rsidP="00614F98"/>
                    <w:p w14:paraId="7D84B876" w14:textId="77777777" w:rsidR="00BA216B" w:rsidRDefault="00BA216B" w:rsidP="00614F98"/>
                    <w:p w14:paraId="67A5704A" w14:textId="77777777" w:rsidR="00BA216B" w:rsidRDefault="00BA216B" w:rsidP="00614F98"/>
                    <w:p w14:paraId="50D1B69A" w14:textId="77777777" w:rsidR="00BA216B" w:rsidRDefault="00BA216B" w:rsidP="00614F98"/>
                    <w:p w14:paraId="1857051E" w14:textId="77777777" w:rsidR="00BA216B" w:rsidRDefault="00BA216B" w:rsidP="00614F98"/>
                    <w:p w14:paraId="5D6C1B33" w14:textId="77777777" w:rsidR="00BA216B" w:rsidRDefault="00BA216B" w:rsidP="00614F98"/>
                    <w:p w14:paraId="175C626D" w14:textId="77777777" w:rsidR="00BA216B" w:rsidRDefault="00BA216B" w:rsidP="00614F98"/>
                    <w:p w14:paraId="4E389C7B" w14:textId="77777777" w:rsidR="00BA216B" w:rsidRDefault="00BA216B" w:rsidP="00614F98"/>
                    <w:p w14:paraId="6CD7ECF4" w14:textId="77777777" w:rsidR="00BA216B" w:rsidRDefault="00BA216B" w:rsidP="00614F98"/>
                    <w:p w14:paraId="32AA376A" w14:textId="77777777" w:rsidR="00BA216B" w:rsidRDefault="00BA216B" w:rsidP="00614F98"/>
                    <w:p w14:paraId="471CB134" w14:textId="77777777" w:rsidR="00BA216B" w:rsidRDefault="00BA216B" w:rsidP="00614F98"/>
                    <w:p w14:paraId="32C6ED9C" w14:textId="77777777" w:rsidR="00BA216B" w:rsidRDefault="00BA216B" w:rsidP="00614F98"/>
                    <w:p w14:paraId="14964BB9" w14:textId="77777777" w:rsidR="00BA216B" w:rsidRDefault="00BA216B" w:rsidP="00614F98"/>
                    <w:p w14:paraId="64E3A7B6" w14:textId="77777777" w:rsidR="00BA216B" w:rsidRDefault="00BA216B" w:rsidP="00614F98"/>
                    <w:p w14:paraId="0CA5D11B" w14:textId="77777777" w:rsidR="00BA216B" w:rsidRDefault="00BA216B" w:rsidP="00614F98"/>
                    <w:p w14:paraId="5053A012" w14:textId="77777777" w:rsidR="00BA216B" w:rsidRDefault="00BA216B" w:rsidP="00614F98"/>
                    <w:p w14:paraId="3330B346" w14:textId="77777777" w:rsidR="00BA216B" w:rsidRDefault="00BA216B" w:rsidP="00614F98"/>
                    <w:p w14:paraId="6E5A4B02" w14:textId="77777777" w:rsidR="00BA216B" w:rsidRDefault="00BA216B" w:rsidP="00614F98"/>
                    <w:p w14:paraId="18FC8FFA" w14:textId="77777777" w:rsidR="00BA216B" w:rsidRDefault="00BA216B" w:rsidP="00614F98"/>
                    <w:p w14:paraId="2C2C343A" w14:textId="77777777" w:rsidR="00BA216B" w:rsidRDefault="00BA216B" w:rsidP="00614F98"/>
                    <w:p w14:paraId="36DC56B5" w14:textId="77777777" w:rsidR="00BA216B" w:rsidRDefault="00BA216B" w:rsidP="00614F98"/>
                    <w:p w14:paraId="3DF73C17" w14:textId="77777777" w:rsidR="00BA216B" w:rsidRDefault="00BA216B" w:rsidP="00614F98"/>
                    <w:p w14:paraId="50C90C21" w14:textId="77777777" w:rsidR="00BA216B" w:rsidRDefault="00BA216B" w:rsidP="00614F98"/>
                    <w:p w14:paraId="4BE33CA8" w14:textId="77777777" w:rsidR="00BA216B" w:rsidRDefault="00BA216B" w:rsidP="00614F98"/>
                    <w:p w14:paraId="679ADDBC" w14:textId="77777777" w:rsidR="00BA216B" w:rsidRDefault="00BA216B" w:rsidP="00614F98"/>
                    <w:p w14:paraId="3B3953EF" w14:textId="77777777" w:rsidR="00BA216B" w:rsidRDefault="00BA216B" w:rsidP="00614F98"/>
                    <w:p w14:paraId="2155BB1D" w14:textId="77777777" w:rsidR="00BA216B" w:rsidRDefault="00BA216B" w:rsidP="00614F98"/>
                    <w:p w14:paraId="70F7FF5B" w14:textId="77777777" w:rsidR="00BA216B" w:rsidRDefault="00BA216B" w:rsidP="00614F98"/>
                    <w:p w14:paraId="750C2C42" w14:textId="77777777" w:rsidR="00BA216B" w:rsidRDefault="00BA216B" w:rsidP="00614F98"/>
                    <w:p w14:paraId="6F0AD6E3" w14:textId="77777777" w:rsidR="00BA216B" w:rsidRDefault="00BA216B" w:rsidP="00614F98"/>
                    <w:p w14:paraId="0DE2A67F" w14:textId="77777777" w:rsidR="00BA216B" w:rsidRDefault="00BA216B" w:rsidP="00614F98"/>
                    <w:p w14:paraId="4B1A1C7E" w14:textId="77777777" w:rsidR="00BA216B" w:rsidRDefault="00BA216B" w:rsidP="00614F98"/>
                    <w:p w14:paraId="43C3FD1E" w14:textId="77777777" w:rsidR="00BA216B" w:rsidRDefault="00BA216B" w:rsidP="00614F98"/>
                    <w:p w14:paraId="50D23E97" w14:textId="77777777" w:rsidR="00BA216B" w:rsidRDefault="00BA216B" w:rsidP="00614F98"/>
                    <w:p w14:paraId="2CB806C4" w14:textId="77777777" w:rsidR="00BA216B" w:rsidRDefault="00BA216B" w:rsidP="00614F98"/>
                    <w:p w14:paraId="2AE853DD" w14:textId="77777777" w:rsidR="00BA216B" w:rsidRDefault="00BA216B" w:rsidP="00614F98"/>
                    <w:p w14:paraId="2DE603C7" w14:textId="77777777" w:rsidR="00BA216B" w:rsidRDefault="00BA216B" w:rsidP="00614F98"/>
                    <w:p w14:paraId="6C2BAF80" w14:textId="77777777" w:rsidR="00BA216B" w:rsidRDefault="00BA216B" w:rsidP="00614F98"/>
                    <w:p w14:paraId="62F8A2E8" w14:textId="77777777" w:rsidR="00BA216B" w:rsidRDefault="00BA216B" w:rsidP="00614F98"/>
                    <w:p w14:paraId="778E7D36" w14:textId="77777777" w:rsidR="00BA216B" w:rsidRDefault="00BA216B" w:rsidP="00614F98"/>
                    <w:p w14:paraId="30668624" w14:textId="77777777" w:rsidR="00BA216B" w:rsidRDefault="00BA216B" w:rsidP="00614F98"/>
                    <w:p w14:paraId="6834E0ED" w14:textId="77777777" w:rsidR="00BA216B" w:rsidRDefault="00BA216B" w:rsidP="00614F98"/>
                    <w:p w14:paraId="4FA5D9BC" w14:textId="77777777" w:rsidR="00BA216B" w:rsidRDefault="00BA216B" w:rsidP="00614F98"/>
                    <w:p w14:paraId="289EE1E2" w14:textId="77777777" w:rsidR="00BA216B" w:rsidRDefault="00BA216B" w:rsidP="00614F98"/>
                    <w:p w14:paraId="724C53BF" w14:textId="77777777" w:rsidR="00BA216B" w:rsidRDefault="00BA216B" w:rsidP="00614F98"/>
                    <w:p w14:paraId="7535AC83" w14:textId="77777777" w:rsidR="00BA216B" w:rsidRDefault="00BA216B" w:rsidP="00614F98"/>
                    <w:p w14:paraId="27280D9C" w14:textId="77777777" w:rsidR="00BA216B" w:rsidRDefault="00BA216B" w:rsidP="00614F98"/>
                    <w:p w14:paraId="469EE26D" w14:textId="77777777" w:rsidR="00BA216B" w:rsidRDefault="00BA216B" w:rsidP="00614F98"/>
                    <w:p w14:paraId="586157BF" w14:textId="77777777" w:rsidR="00BA216B" w:rsidRDefault="00BA216B" w:rsidP="00614F98"/>
                    <w:p w14:paraId="297026A9" w14:textId="77777777" w:rsidR="00BA216B" w:rsidRDefault="00BA216B" w:rsidP="00614F98"/>
                    <w:p w14:paraId="4E87E6ED" w14:textId="77777777" w:rsidR="00BA216B" w:rsidRDefault="00BA216B" w:rsidP="00614F98"/>
                    <w:p w14:paraId="4EB30184" w14:textId="77777777" w:rsidR="00BA216B" w:rsidRDefault="00BA216B" w:rsidP="00614F98"/>
                    <w:p w14:paraId="444E029D" w14:textId="77777777" w:rsidR="00BA216B" w:rsidRDefault="00BA216B" w:rsidP="00614F98"/>
                    <w:p w14:paraId="7FC71CD2" w14:textId="77777777" w:rsidR="00BA216B" w:rsidRDefault="00BA216B" w:rsidP="00614F98"/>
                    <w:p w14:paraId="14A991B0" w14:textId="77777777" w:rsidR="00BA216B" w:rsidRDefault="00BA216B" w:rsidP="00614F98"/>
                    <w:p w14:paraId="4846C7E8" w14:textId="77777777" w:rsidR="00BA216B" w:rsidRDefault="00BA216B" w:rsidP="00614F98"/>
                    <w:p w14:paraId="5E6FE73F" w14:textId="77777777" w:rsidR="00BA216B" w:rsidRDefault="00BA216B" w:rsidP="00614F98"/>
                    <w:p w14:paraId="06073F2C" w14:textId="77777777" w:rsidR="00BA216B" w:rsidRDefault="00BA216B" w:rsidP="00614F98"/>
                    <w:p w14:paraId="5F0F21F2" w14:textId="77777777" w:rsidR="00BA216B" w:rsidRDefault="00BA216B" w:rsidP="00614F98"/>
                    <w:p w14:paraId="62962C22" w14:textId="77777777" w:rsidR="00BA216B" w:rsidRDefault="00BA216B" w:rsidP="00614F98"/>
                    <w:p w14:paraId="362811C8" w14:textId="77777777" w:rsidR="00BA216B" w:rsidRDefault="00BA216B" w:rsidP="00614F98"/>
                    <w:p w14:paraId="3A3F020B" w14:textId="77777777" w:rsidR="00BA216B" w:rsidRDefault="00BA216B" w:rsidP="00614F98"/>
                    <w:p w14:paraId="1E3E386A" w14:textId="77777777" w:rsidR="00BA216B" w:rsidRDefault="00BA216B" w:rsidP="00614F98"/>
                    <w:p w14:paraId="5406FADF" w14:textId="77777777" w:rsidR="00BA216B" w:rsidRDefault="00BA216B" w:rsidP="00614F98"/>
                    <w:p w14:paraId="2AD317FA" w14:textId="77777777" w:rsidR="00BA216B" w:rsidRDefault="00BA216B" w:rsidP="00614F98"/>
                    <w:p w14:paraId="7F4B98EC" w14:textId="77777777" w:rsidR="00BA216B" w:rsidRDefault="00BA216B" w:rsidP="00614F98"/>
                    <w:p w14:paraId="1236A467" w14:textId="77777777" w:rsidR="00BA216B" w:rsidRDefault="00BA216B" w:rsidP="00614F98"/>
                    <w:p w14:paraId="554DB0E6" w14:textId="77777777" w:rsidR="00BA216B" w:rsidRDefault="00BA216B" w:rsidP="00614F98"/>
                    <w:p w14:paraId="20884B36" w14:textId="77777777" w:rsidR="00BA216B" w:rsidRDefault="00BA216B" w:rsidP="00614F98"/>
                    <w:p w14:paraId="27BA206C" w14:textId="77777777" w:rsidR="00BA216B" w:rsidRDefault="00BA216B" w:rsidP="00614F98"/>
                    <w:p w14:paraId="2A7AA5DA" w14:textId="77777777" w:rsidR="00BA216B" w:rsidRDefault="00BA216B" w:rsidP="00614F98"/>
                    <w:p w14:paraId="3E397523" w14:textId="77777777" w:rsidR="00BA216B" w:rsidRDefault="00BA216B" w:rsidP="00614F98"/>
                    <w:p w14:paraId="3D4F8A7E" w14:textId="77777777" w:rsidR="00BA216B" w:rsidRDefault="00BA216B" w:rsidP="00614F98"/>
                    <w:p w14:paraId="2F80E841" w14:textId="77777777" w:rsidR="00BA216B" w:rsidRDefault="00BA216B" w:rsidP="00614F98"/>
                    <w:p w14:paraId="7F5ACF57" w14:textId="77777777" w:rsidR="00BA216B" w:rsidRDefault="00BA216B" w:rsidP="00614F98"/>
                    <w:p w14:paraId="59D1329E" w14:textId="77777777" w:rsidR="00BA216B" w:rsidRDefault="00BA216B" w:rsidP="00614F98"/>
                    <w:p w14:paraId="498FB489" w14:textId="77777777" w:rsidR="00BA216B" w:rsidRDefault="00BA216B" w:rsidP="00614F98"/>
                    <w:p w14:paraId="290DBD25" w14:textId="77777777" w:rsidR="00BA216B" w:rsidRDefault="00BA216B" w:rsidP="00614F98"/>
                    <w:p w14:paraId="0F1DF1F6" w14:textId="77777777" w:rsidR="00BA216B" w:rsidRDefault="00BA216B" w:rsidP="00614F98"/>
                    <w:p w14:paraId="0AD822B8" w14:textId="77777777" w:rsidR="00BA216B" w:rsidRDefault="00BA216B" w:rsidP="00614F98"/>
                    <w:p w14:paraId="20B890BD" w14:textId="77777777" w:rsidR="00BA216B" w:rsidRDefault="00BA216B" w:rsidP="00614F98"/>
                    <w:p w14:paraId="6395565C" w14:textId="77777777" w:rsidR="00BA216B" w:rsidRDefault="00BA216B" w:rsidP="00614F98"/>
                    <w:p w14:paraId="731EEDFF" w14:textId="77777777" w:rsidR="00BA216B" w:rsidRDefault="00BA216B" w:rsidP="00614F98"/>
                    <w:p w14:paraId="049D4308" w14:textId="77777777" w:rsidR="00BA216B" w:rsidRDefault="00BA216B" w:rsidP="00614F98"/>
                    <w:p w14:paraId="202132E5" w14:textId="77777777" w:rsidR="00BA216B" w:rsidRDefault="00BA216B" w:rsidP="00614F98"/>
                    <w:p w14:paraId="34AA3C61" w14:textId="77777777" w:rsidR="00BA216B" w:rsidRDefault="00BA216B" w:rsidP="00614F98"/>
                    <w:p w14:paraId="01DB3021" w14:textId="77777777" w:rsidR="00BA216B" w:rsidRDefault="00BA216B" w:rsidP="00614F98"/>
                    <w:p w14:paraId="50D22220" w14:textId="77777777" w:rsidR="00BA216B" w:rsidRDefault="00BA216B" w:rsidP="00614F98"/>
                    <w:p w14:paraId="2874120D" w14:textId="77777777" w:rsidR="00BA216B" w:rsidRDefault="00BA216B" w:rsidP="00614F98"/>
                    <w:p w14:paraId="07E540D6" w14:textId="77777777" w:rsidR="00BA216B" w:rsidRDefault="00BA216B" w:rsidP="00614F98"/>
                    <w:p w14:paraId="00F5097E" w14:textId="77777777" w:rsidR="00BA216B" w:rsidRDefault="00BA216B" w:rsidP="00614F98"/>
                    <w:p w14:paraId="5379DFA5" w14:textId="77777777" w:rsidR="00BA216B" w:rsidRDefault="00BA216B" w:rsidP="00614F98"/>
                    <w:p w14:paraId="0585919E" w14:textId="77777777" w:rsidR="00BA216B" w:rsidRDefault="00BA216B" w:rsidP="00614F98"/>
                    <w:p w14:paraId="702FFCB7" w14:textId="77777777" w:rsidR="00BA216B" w:rsidRDefault="00BA216B" w:rsidP="00614F98"/>
                    <w:p w14:paraId="7BFED9A9" w14:textId="77777777" w:rsidR="00BA216B" w:rsidRDefault="00BA216B" w:rsidP="00614F98"/>
                    <w:p w14:paraId="7AF118DC" w14:textId="77777777" w:rsidR="00BA216B" w:rsidRDefault="00BA216B" w:rsidP="00614F98"/>
                    <w:p w14:paraId="0E53A27E" w14:textId="77777777" w:rsidR="00BA216B" w:rsidRDefault="00BA216B" w:rsidP="00614F98"/>
                    <w:p w14:paraId="398D64E9" w14:textId="77777777" w:rsidR="00BA216B" w:rsidRDefault="00BA216B" w:rsidP="00614F98"/>
                    <w:p w14:paraId="00650DC6" w14:textId="77777777" w:rsidR="00BA216B" w:rsidRDefault="00BA216B" w:rsidP="00614F98"/>
                    <w:p w14:paraId="3FCE1136" w14:textId="77777777" w:rsidR="00BA216B" w:rsidRDefault="00BA216B" w:rsidP="00614F98"/>
                    <w:p w14:paraId="5F772BDE" w14:textId="77777777" w:rsidR="00BA216B" w:rsidRDefault="00BA216B" w:rsidP="00614F98"/>
                    <w:p w14:paraId="79DAD769" w14:textId="77777777" w:rsidR="00BA216B" w:rsidRDefault="00BA216B" w:rsidP="00614F98"/>
                    <w:p w14:paraId="5B86C955" w14:textId="77777777" w:rsidR="00BA216B" w:rsidRDefault="00BA216B" w:rsidP="00614F98"/>
                    <w:p w14:paraId="5CE6BB30" w14:textId="77777777" w:rsidR="00BA216B" w:rsidRDefault="00BA216B" w:rsidP="00614F98"/>
                    <w:p w14:paraId="1AA7FD34" w14:textId="77777777" w:rsidR="00BA216B" w:rsidRDefault="00BA216B" w:rsidP="00614F98"/>
                    <w:p w14:paraId="39A9626C" w14:textId="77777777" w:rsidR="00BA216B" w:rsidRDefault="00BA216B" w:rsidP="00614F98"/>
                    <w:p w14:paraId="32319B5B" w14:textId="77777777" w:rsidR="00BA216B" w:rsidRDefault="00BA216B" w:rsidP="00614F98"/>
                    <w:p w14:paraId="3421CEE5" w14:textId="77777777" w:rsidR="00BA216B" w:rsidRDefault="00BA216B" w:rsidP="00614F98"/>
                    <w:p w14:paraId="100B030F" w14:textId="77777777" w:rsidR="00BA216B" w:rsidRDefault="00BA216B" w:rsidP="00614F98"/>
                    <w:p w14:paraId="1180FE17" w14:textId="77777777" w:rsidR="00BA216B" w:rsidRDefault="00BA216B" w:rsidP="00614F98"/>
                    <w:p w14:paraId="1CA06F35" w14:textId="77777777" w:rsidR="00BA216B" w:rsidRDefault="00BA216B" w:rsidP="00614F98"/>
                    <w:p w14:paraId="51D6F63B" w14:textId="77777777" w:rsidR="00BA216B" w:rsidRDefault="00BA216B" w:rsidP="00614F98"/>
                    <w:p w14:paraId="3EB11531" w14:textId="77777777" w:rsidR="00BA216B" w:rsidRDefault="00BA216B" w:rsidP="00614F98"/>
                    <w:p w14:paraId="2A86D7E3" w14:textId="77777777" w:rsidR="00BA216B" w:rsidRDefault="00BA216B" w:rsidP="00614F98"/>
                    <w:p w14:paraId="1214E633" w14:textId="77777777" w:rsidR="00BA216B" w:rsidRDefault="00BA216B" w:rsidP="00614F98"/>
                    <w:p w14:paraId="46CFF7FC" w14:textId="77777777" w:rsidR="00BA216B" w:rsidRDefault="00BA216B" w:rsidP="00614F98"/>
                    <w:p w14:paraId="336966FF" w14:textId="77777777" w:rsidR="00BA216B" w:rsidRDefault="00BA216B" w:rsidP="00614F98"/>
                    <w:p w14:paraId="6DA1266A" w14:textId="77777777" w:rsidR="00BA216B" w:rsidRDefault="00BA216B" w:rsidP="00614F98"/>
                    <w:p w14:paraId="5A4BB248" w14:textId="77777777" w:rsidR="00BA216B" w:rsidRDefault="00BA216B" w:rsidP="00614F98"/>
                    <w:p w14:paraId="25036513" w14:textId="77777777" w:rsidR="00BA216B" w:rsidRDefault="00BA216B" w:rsidP="00614F98"/>
                    <w:p w14:paraId="0E49597B" w14:textId="77777777" w:rsidR="00BA216B" w:rsidRDefault="00BA216B" w:rsidP="00614F98"/>
                    <w:p w14:paraId="2EFA736A" w14:textId="77777777" w:rsidR="00BA216B" w:rsidRDefault="00BA216B" w:rsidP="00614F98"/>
                    <w:p w14:paraId="592A7808" w14:textId="77777777" w:rsidR="00BA216B" w:rsidRDefault="00BA216B" w:rsidP="00614F98"/>
                    <w:p w14:paraId="4D4BB288" w14:textId="77777777" w:rsidR="00BA216B" w:rsidRDefault="00BA216B" w:rsidP="00614F98"/>
                    <w:p w14:paraId="6C0CED43" w14:textId="77777777" w:rsidR="00BA216B" w:rsidRDefault="00BA216B" w:rsidP="00614F98"/>
                    <w:p w14:paraId="46F705B8" w14:textId="77777777" w:rsidR="00BA216B" w:rsidRDefault="00BA216B" w:rsidP="00614F98"/>
                    <w:p w14:paraId="0DA350B8" w14:textId="77777777" w:rsidR="00BA216B" w:rsidRDefault="00BA216B" w:rsidP="00614F98"/>
                    <w:p w14:paraId="4D5C5366" w14:textId="77777777" w:rsidR="00BA216B" w:rsidRDefault="00BA216B" w:rsidP="00614F98"/>
                    <w:p w14:paraId="69F83E81" w14:textId="77777777" w:rsidR="00BA216B" w:rsidRDefault="00BA216B" w:rsidP="00614F98"/>
                    <w:p w14:paraId="7382BB85" w14:textId="77777777" w:rsidR="00BA216B" w:rsidRDefault="00BA216B" w:rsidP="00614F98"/>
                    <w:p w14:paraId="7960C34A" w14:textId="77777777" w:rsidR="00BA216B" w:rsidRDefault="00BA216B" w:rsidP="00614F98"/>
                    <w:p w14:paraId="1030F655" w14:textId="77777777" w:rsidR="00BA216B" w:rsidRDefault="00BA216B" w:rsidP="00614F98"/>
                    <w:p w14:paraId="4166C583" w14:textId="77777777" w:rsidR="00BA216B" w:rsidRDefault="00BA216B" w:rsidP="00614F98"/>
                    <w:p w14:paraId="1EB419FE" w14:textId="77777777" w:rsidR="00BA216B" w:rsidRDefault="00BA216B" w:rsidP="00614F98"/>
                    <w:p w14:paraId="7E55F239" w14:textId="77777777" w:rsidR="00BA216B" w:rsidRDefault="00BA216B" w:rsidP="00614F98"/>
                    <w:p w14:paraId="423A6374" w14:textId="77777777" w:rsidR="00BA216B" w:rsidRDefault="00BA216B" w:rsidP="00614F98"/>
                    <w:p w14:paraId="55061E99" w14:textId="77777777" w:rsidR="00BA216B" w:rsidRDefault="00BA216B" w:rsidP="00614F98"/>
                    <w:p w14:paraId="66D0BC08" w14:textId="77777777" w:rsidR="00BA216B" w:rsidRDefault="00BA216B" w:rsidP="00614F98"/>
                    <w:p w14:paraId="70CA60AF" w14:textId="77777777" w:rsidR="00BA216B" w:rsidRDefault="00BA216B" w:rsidP="00614F98"/>
                    <w:p w14:paraId="1EEC1B5A" w14:textId="77777777" w:rsidR="00BA216B" w:rsidRDefault="00BA216B" w:rsidP="00614F98"/>
                    <w:p w14:paraId="62E2163F" w14:textId="77777777" w:rsidR="00BA216B" w:rsidRDefault="00BA216B" w:rsidP="00614F98"/>
                    <w:p w14:paraId="167C64D4" w14:textId="77777777" w:rsidR="00BA216B" w:rsidRDefault="00BA216B" w:rsidP="00614F98"/>
                    <w:p w14:paraId="3D34C8BF" w14:textId="77777777" w:rsidR="00BA216B" w:rsidRDefault="00BA216B" w:rsidP="00614F98"/>
                    <w:p w14:paraId="2D0615EA" w14:textId="77777777" w:rsidR="00BA216B" w:rsidRDefault="00BA216B" w:rsidP="00614F98"/>
                    <w:p w14:paraId="5D837345" w14:textId="77777777" w:rsidR="00BA216B" w:rsidRDefault="00BA216B" w:rsidP="00614F98"/>
                    <w:p w14:paraId="16E9FFED" w14:textId="77777777" w:rsidR="00BA216B" w:rsidRDefault="00BA216B" w:rsidP="00614F98"/>
                    <w:p w14:paraId="2A0BE31E" w14:textId="77777777" w:rsidR="00BA216B" w:rsidRDefault="00BA216B" w:rsidP="00614F98"/>
                    <w:p w14:paraId="2514BC55" w14:textId="77777777" w:rsidR="00BA216B" w:rsidRDefault="00BA216B" w:rsidP="00614F98"/>
                    <w:p w14:paraId="2789D8D4" w14:textId="77777777" w:rsidR="00BA216B" w:rsidRDefault="00BA216B" w:rsidP="00614F98"/>
                    <w:p w14:paraId="6E500F96" w14:textId="77777777" w:rsidR="00BA216B" w:rsidRDefault="00BA216B" w:rsidP="00614F98"/>
                    <w:p w14:paraId="1072CDC7" w14:textId="77777777" w:rsidR="00BA216B" w:rsidRDefault="00BA216B" w:rsidP="00614F98"/>
                    <w:p w14:paraId="1F4D0E82" w14:textId="77777777" w:rsidR="00BA216B" w:rsidRDefault="00BA216B" w:rsidP="00614F98"/>
                    <w:p w14:paraId="6A324214" w14:textId="77777777" w:rsidR="00BA216B" w:rsidRDefault="00BA216B" w:rsidP="00614F98"/>
                    <w:p w14:paraId="251DE397" w14:textId="77777777" w:rsidR="00BA216B" w:rsidRDefault="00BA216B" w:rsidP="00614F98"/>
                    <w:p w14:paraId="06B0E808" w14:textId="77777777" w:rsidR="00BA216B" w:rsidRDefault="00BA216B" w:rsidP="00614F98"/>
                    <w:p w14:paraId="4BC23C05" w14:textId="77777777" w:rsidR="00BA216B" w:rsidRDefault="00BA216B" w:rsidP="00614F98"/>
                    <w:p w14:paraId="75855FBC" w14:textId="77777777" w:rsidR="00BA216B" w:rsidRDefault="00BA216B" w:rsidP="00614F98"/>
                    <w:p w14:paraId="18B699EC" w14:textId="77777777" w:rsidR="00BA216B" w:rsidRDefault="00BA216B" w:rsidP="00614F98"/>
                    <w:p w14:paraId="303BB87E" w14:textId="77777777" w:rsidR="00BA216B" w:rsidRDefault="00BA216B" w:rsidP="00614F98"/>
                    <w:p w14:paraId="7E2197BB" w14:textId="77777777" w:rsidR="00BA216B" w:rsidRDefault="00BA216B" w:rsidP="00614F98"/>
                    <w:p w14:paraId="69C6D898" w14:textId="77777777" w:rsidR="00BA216B" w:rsidRDefault="00BA216B" w:rsidP="00614F98"/>
                    <w:p w14:paraId="0C701C35" w14:textId="77777777" w:rsidR="00BA216B" w:rsidRDefault="00BA216B" w:rsidP="00614F98"/>
                    <w:p w14:paraId="43F6E0B1" w14:textId="77777777" w:rsidR="00BA216B" w:rsidRDefault="00BA216B" w:rsidP="00614F98"/>
                    <w:p w14:paraId="7116AC0E" w14:textId="77777777" w:rsidR="00BA216B" w:rsidRDefault="00BA216B" w:rsidP="00614F98"/>
                    <w:p w14:paraId="0DD3996A" w14:textId="77777777" w:rsidR="00BA216B" w:rsidRDefault="00BA216B" w:rsidP="00614F98"/>
                    <w:p w14:paraId="09B12298" w14:textId="77777777" w:rsidR="00BA216B" w:rsidRDefault="00BA216B" w:rsidP="00614F98"/>
                    <w:p w14:paraId="6B88E5B3" w14:textId="77777777" w:rsidR="00BA216B" w:rsidRDefault="00BA216B" w:rsidP="00614F98"/>
                    <w:p w14:paraId="7DE104FA" w14:textId="77777777" w:rsidR="00BA216B" w:rsidRDefault="00BA216B" w:rsidP="00614F98"/>
                    <w:p w14:paraId="3C88DBE3" w14:textId="77777777" w:rsidR="00BA216B" w:rsidRDefault="00BA216B" w:rsidP="00614F98"/>
                    <w:p w14:paraId="6968710C" w14:textId="77777777" w:rsidR="00BA216B" w:rsidRDefault="00BA216B" w:rsidP="00614F98"/>
                    <w:p w14:paraId="66C5D48A" w14:textId="77777777" w:rsidR="00BA216B" w:rsidRDefault="00BA216B" w:rsidP="00614F98"/>
                    <w:p w14:paraId="4E77A3A6" w14:textId="77777777" w:rsidR="00BA216B" w:rsidRDefault="00BA216B" w:rsidP="00614F98"/>
                    <w:p w14:paraId="5ECDF843" w14:textId="77777777" w:rsidR="00BA216B" w:rsidRDefault="00BA216B" w:rsidP="00614F98"/>
                    <w:p w14:paraId="1EB9FDD4" w14:textId="77777777" w:rsidR="00BA216B" w:rsidRDefault="00BA216B" w:rsidP="00614F98"/>
                    <w:p w14:paraId="604B7F89" w14:textId="77777777" w:rsidR="00BA216B" w:rsidRDefault="00BA216B" w:rsidP="00614F98"/>
                    <w:p w14:paraId="4B689C96" w14:textId="77777777" w:rsidR="00BA216B" w:rsidRDefault="00BA216B" w:rsidP="00614F98"/>
                    <w:p w14:paraId="074BFCF7" w14:textId="77777777" w:rsidR="00BA216B" w:rsidRDefault="00BA216B" w:rsidP="00614F98"/>
                    <w:p w14:paraId="09343460" w14:textId="77777777" w:rsidR="00BA216B" w:rsidRDefault="00BA216B" w:rsidP="00614F98"/>
                    <w:p w14:paraId="32C9F389" w14:textId="77777777" w:rsidR="00BA216B" w:rsidRDefault="00BA216B" w:rsidP="00614F98"/>
                    <w:p w14:paraId="08908C24" w14:textId="77777777" w:rsidR="00BA216B" w:rsidRDefault="00BA216B" w:rsidP="00614F98"/>
                    <w:p w14:paraId="2C5CEB7D" w14:textId="77777777" w:rsidR="00BA216B" w:rsidRDefault="00BA216B" w:rsidP="00614F98"/>
                    <w:p w14:paraId="03C2ECE9" w14:textId="77777777" w:rsidR="00BA216B" w:rsidRDefault="00BA216B" w:rsidP="00614F98"/>
                    <w:p w14:paraId="68075998" w14:textId="77777777" w:rsidR="00BA216B" w:rsidRDefault="00BA216B" w:rsidP="00614F98"/>
                    <w:p w14:paraId="7D0509D6" w14:textId="77777777" w:rsidR="00BA216B" w:rsidRDefault="00BA216B" w:rsidP="00614F98"/>
                    <w:p w14:paraId="45574CFB" w14:textId="77777777" w:rsidR="00BA216B" w:rsidRDefault="00BA216B" w:rsidP="00614F98"/>
                    <w:p w14:paraId="413104F0" w14:textId="77777777" w:rsidR="00BA216B" w:rsidRDefault="00BA216B" w:rsidP="00614F98"/>
                    <w:p w14:paraId="1097372B" w14:textId="77777777" w:rsidR="00BA216B" w:rsidRDefault="00BA216B" w:rsidP="00614F98"/>
                    <w:p w14:paraId="142C2725" w14:textId="77777777" w:rsidR="00BA216B" w:rsidRDefault="00BA216B" w:rsidP="00614F98"/>
                    <w:p w14:paraId="7CE66498" w14:textId="77777777" w:rsidR="00BA216B" w:rsidRDefault="00BA216B" w:rsidP="00614F98"/>
                    <w:p w14:paraId="2DAE173A" w14:textId="77777777" w:rsidR="00BA216B" w:rsidRDefault="00BA216B" w:rsidP="00614F98"/>
                    <w:p w14:paraId="0ABDD73A" w14:textId="77777777" w:rsidR="00BA216B" w:rsidRDefault="00BA216B" w:rsidP="00614F98"/>
                    <w:p w14:paraId="2FF686AA" w14:textId="77777777" w:rsidR="00BA216B" w:rsidRDefault="00BA216B" w:rsidP="00614F98"/>
                    <w:p w14:paraId="1F99033F" w14:textId="77777777" w:rsidR="00BA216B" w:rsidRDefault="00BA216B" w:rsidP="00614F98"/>
                    <w:p w14:paraId="4C1E5969" w14:textId="77777777" w:rsidR="00BA216B" w:rsidRDefault="00BA216B" w:rsidP="00614F98"/>
                    <w:p w14:paraId="4358DC99" w14:textId="77777777" w:rsidR="00BA216B" w:rsidRDefault="00BA216B" w:rsidP="00614F98"/>
                    <w:p w14:paraId="4313B00D" w14:textId="77777777" w:rsidR="00BA216B" w:rsidRDefault="00BA216B" w:rsidP="00614F98"/>
                    <w:p w14:paraId="6555ADB9" w14:textId="77777777" w:rsidR="00BA216B" w:rsidRDefault="00BA216B" w:rsidP="00614F98"/>
                    <w:p w14:paraId="22F68B98" w14:textId="77777777" w:rsidR="00BA216B" w:rsidRDefault="00BA216B" w:rsidP="00614F98"/>
                    <w:p w14:paraId="67560395" w14:textId="77777777" w:rsidR="00BA216B" w:rsidRDefault="00BA216B" w:rsidP="00614F98"/>
                    <w:p w14:paraId="69D46243" w14:textId="77777777" w:rsidR="00BA216B" w:rsidRDefault="00BA216B" w:rsidP="00614F98"/>
                    <w:p w14:paraId="13CA9D34" w14:textId="77777777" w:rsidR="00BA216B" w:rsidRDefault="00BA216B" w:rsidP="00614F98"/>
                    <w:p w14:paraId="5EFD86D7" w14:textId="77777777" w:rsidR="00BA216B" w:rsidRDefault="00BA216B" w:rsidP="00614F98"/>
                    <w:p w14:paraId="3F2AD3BA" w14:textId="77777777" w:rsidR="00BA216B" w:rsidRDefault="00BA216B" w:rsidP="00614F98"/>
                    <w:p w14:paraId="69095671" w14:textId="77777777" w:rsidR="00BA216B" w:rsidRDefault="00BA216B" w:rsidP="00614F98"/>
                    <w:p w14:paraId="26461F05" w14:textId="77777777" w:rsidR="00BA216B" w:rsidRDefault="00BA216B" w:rsidP="00614F98"/>
                    <w:p w14:paraId="6B20C0DB" w14:textId="77777777" w:rsidR="00BA216B" w:rsidRDefault="00BA216B" w:rsidP="00614F98"/>
                    <w:p w14:paraId="62937AAE" w14:textId="77777777" w:rsidR="00BA216B" w:rsidRDefault="00BA216B" w:rsidP="00614F98"/>
                    <w:p w14:paraId="4ED65F6B" w14:textId="77777777" w:rsidR="00BA216B" w:rsidRDefault="00BA216B" w:rsidP="00614F98"/>
                    <w:p w14:paraId="11176F87" w14:textId="77777777" w:rsidR="00BA216B" w:rsidRDefault="00BA216B" w:rsidP="00614F98"/>
                    <w:p w14:paraId="4B1E57D9" w14:textId="77777777" w:rsidR="00BA216B" w:rsidRDefault="00BA216B" w:rsidP="00614F98"/>
                    <w:p w14:paraId="661CF672" w14:textId="77777777" w:rsidR="00BA216B" w:rsidRDefault="00BA216B" w:rsidP="00614F98"/>
                    <w:p w14:paraId="002772B9" w14:textId="77777777" w:rsidR="00BA216B" w:rsidRDefault="00BA216B" w:rsidP="00614F98"/>
                    <w:p w14:paraId="0468C7A0" w14:textId="77777777" w:rsidR="00BA216B" w:rsidRDefault="00BA216B" w:rsidP="00614F98"/>
                    <w:p w14:paraId="42BF033E" w14:textId="77777777" w:rsidR="00BA216B" w:rsidRDefault="00BA216B" w:rsidP="00614F98"/>
                    <w:p w14:paraId="34EC39A0" w14:textId="77777777" w:rsidR="00BA216B" w:rsidRDefault="00BA216B" w:rsidP="00614F98"/>
                    <w:p w14:paraId="656B897D" w14:textId="77777777" w:rsidR="00BA216B" w:rsidRDefault="00BA216B" w:rsidP="00614F98"/>
                    <w:p w14:paraId="69865C7F" w14:textId="77777777" w:rsidR="00BA216B" w:rsidRDefault="00BA216B" w:rsidP="00614F98"/>
                    <w:p w14:paraId="6297570A" w14:textId="77777777" w:rsidR="00BA216B" w:rsidRDefault="00BA216B" w:rsidP="00614F98"/>
                    <w:p w14:paraId="62F311D8" w14:textId="77777777" w:rsidR="00BA216B" w:rsidRDefault="00BA216B" w:rsidP="00614F98"/>
                    <w:p w14:paraId="220064EF" w14:textId="77777777" w:rsidR="00BA216B" w:rsidRDefault="00BA216B" w:rsidP="00614F98"/>
                    <w:p w14:paraId="042CFA06" w14:textId="77777777" w:rsidR="00BA216B" w:rsidRDefault="00BA216B" w:rsidP="00614F98"/>
                    <w:p w14:paraId="4C805973" w14:textId="77777777" w:rsidR="00BA216B" w:rsidRDefault="00BA216B" w:rsidP="00614F98"/>
                    <w:p w14:paraId="72F45D20" w14:textId="77777777" w:rsidR="00BA216B" w:rsidRDefault="00BA216B" w:rsidP="00614F98"/>
                    <w:p w14:paraId="23A5985A" w14:textId="77777777" w:rsidR="00BA216B" w:rsidRDefault="00BA216B" w:rsidP="00614F98"/>
                    <w:p w14:paraId="22D274C3" w14:textId="77777777" w:rsidR="00BA216B" w:rsidRDefault="00BA216B" w:rsidP="00614F98"/>
                    <w:p w14:paraId="7ED61BED" w14:textId="77777777" w:rsidR="00BA216B" w:rsidRDefault="00BA216B" w:rsidP="00614F98"/>
                    <w:p w14:paraId="76FA510D" w14:textId="77777777" w:rsidR="00BA216B" w:rsidRDefault="00BA216B" w:rsidP="00614F98"/>
                    <w:p w14:paraId="7C044699" w14:textId="77777777" w:rsidR="00BA216B" w:rsidRDefault="00BA216B" w:rsidP="00614F98"/>
                    <w:p w14:paraId="4B15448E" w14:textId="77777777" w:rsidR="00BA216B" w:rsidRDefault="00BA216B" w:rsidP="00614F98"/>
                    <w:p w14:paraId="09F3E7DC" w14:textId="77777777" w:rsidR="00BA216B" w:rsidRDefault="00BA216B" w:rsidP="00614F98"/>
                    <w:p w14:paraId="6D12A874" w14:textId="77777777" w:rsidR="00BA216B" w:rsidRDefault="00BA216B" w:rsidP="00614F98"/>
                    <w:p w14:paraId="7FD5598E" w14:textId="77777777" w:rsidR="00BA216B" w:rsidRDefault="00BA216B" w:rsidP="00614F98"/>
                    <w:p w14:paraId="36D9A0AF" w14:textId="77777777" w:rsidR="00BA216B" w:rsidRDefault="00BA216B" w:rsidP="00614F98"/>
                    <w:p w14:paraId="55F63C67" w14:textId="77777777" w:rsidR="00BA216B" w:rsidRDefault="00BA216B" w:rsidP="00614F98"/>
                    <w:p w14:paraId="62782BA9" w14:textId="77777777" w:rsidR="00BA216B" w:rsidRDefault="00BA216B" w:rsidP="00614F98"/>
                    <w:p w14:paraId="372FCFFB" w14:textId="77777777" w:rsidR="00BA216B" w:rsidRDefault="00BA216B" w:rsidP="00614F98"/>
                    <w:p w14:paraId="404AA501" w14:textId="77777777" w:rsidR="00BA216B" w:rsidRDefault="00BA216B" w:rsidP="00614F98"/>
                    <w:p w14:paraId="0AA8E285" w14:textId="77777777" w:rsidR="00BA216B" w:rsidRDefault="00BA216B" w:rsidP="00614F98"/>
                    <w:p w14:paraId="0C06C2EA" w14:textId="77777777" w:rsidR="00BA216B" w:rsidRDefault="00BA216B" w:rsidP="00614F98"/>
                    <w:p w14:paraId="7A704021" w14:textId="77777777" w:rsidR="00BA216B" w:rsidRDefault="00BA216B" w:rsidP="00614F98"/>
                    <w:p w14:paraId="3F5929E0" w14:textId="77777777" w:rsidR="00BA216B" w:rsidRDefault="00BA216B" w:rsidP="00614F98"/>
                    <w:p w14:paraId="5AA841D4" w14:textId="77777777" w:rsidR="00BA216B" w:rsidRDefault="00BA216B" w:rsidP="00614F98"/>
                    <w:p w14:paraId="03F2387D" w14:textId="77777777" w:rsidR="00BA216B" w:rsidRDefault="00BA216B" w:rsidP="00614F98"/>
                    <w:p w14:paraId="7E6DB80C" w14:textId="77777777" w:rsidR="00BA216B" w:rsidRDefault="00BA216B" w:rsidP="00614F98"/>
                    <w:p w14:paraId="523A9DBE" w14:textId="77777777" w:rsidR="00BA216B" w:rsidRDefault="00BA216B" w:rsidP="00614F98"/>
                    <w:p w14:paraId="2DC265C1" w14:textId="77777777" w:rsidR="00BA216B" w:rsidRDefault="00BA216B" w:rsidP="00614F98"/>
                    <w:p w14:paraId="15C66DE4" w14:textId="77777777" w:rsidR="00BA216B" w:rsidRDefault="00BA216B" w:rsidP="00614F98"/>
                    <w:p w14:paraId="78726FF5" w14:textId="77777777" w:rsidR="00BA216B" w:rsidRDefault="00BA216B" w:rsidP="00614F98"/>
                    <w:p w14:paraId="593E09AE" w14:textId="77777777" w:rsidR="00BA216B" w:rsidRDefault="00BA216B" w:rsidP="00614F98"/>
                    <w:p w14:paraId="3C0645D5" w14:textId="77777777" w:rsidR="00BA216B" w:rsidRDefault="00BA216B" w:rsidP="00614F98"/>
                    <w:p w14:paraId="57B1CC40" w14:textId="77777777" w:rsidR="00BA216B" w:rsidRDefault="00BA216B" w:rsidP="00614F98"/>
                    <w:p w14:paraId="5AF5A537" w14:textId="77777777" w:rsidR="00BA216B" w:rsidRDefault="00BA216B" w:rsidP="00614F98"/>
                    <w:p w14:paraId="1CD01363" w14:textId="77777777" w:rsidR="00BA216B" w:rsidRDefault="00BA216B" w:rsidP="00614F98"/>
                    <w:p w14:paraId="75847FB9" w14:textId="77777777" w:rsidR="00BA216B" w:rsidRDefault="00BA216B" w:rsidP="00614F98"/>
                    <w:p w14:paraId="7724D656" w14:textId="77777777" w:rsidR="00BA216B" w:rsidRDefault="00BA216B" w:rsidP="00614F98"/>
                    <w:p w14:paraId="5B3FA471" w14:textId="77777777" w:rsidR="00BA216B" w:rsidRDefault="00BA216B" w:rsidP="00614F98"/>
                    <w:p w14:paraId="33945EFD" w14:textId="77777777" w:rsidR="00BA216B" w:rsidRDefault="00BA216B" w:rsidP="00614F98"/>
                    <w:p w14:paraId="5E0CE4E1" w14:textId="77777777" w:rsidR="00BA216B" w:rsidRDefault="00BA216B" w:rsidP="00614F98"/>
                    <w:p w14:paraId="2FB564D4" w14:textId="77777777" w:rsidR="00BA216B" w:rsidRDefault="00BA216B" w:rsidP="00614F98"/>
                    <w:p w14:paraId="5CE9F1BB" w14:textId="77777777" w:rsidR="00BA216B" w:rsidRDefault="00BA216B" w:rsidP="00614F98"/>
                    <w:p w14:paraId="15EB6F2C" w14:textId="77777777" w:rsidR="00BA216B" w:rsidRDefault="00BA216B" w:rsidP="00614F98"/>
                    <w:p w14:paraId="0414B578" w14:textId="77777777" w:rsidR="00BA216B" w:rsidRDefault="00BA216B" w:rsidP="00614F98"/>
                    <w:p w14:paraId="29825ED6" w14:textId="77777777" w:rsidR="00BA216B" w:rsidRDefault="00BA216B" w:rsidP="00614F98"/>
                    <w:p w14:paraId="097D11F6" w14:textId="77777777" w:rsidR="00BA216B" w:rsidRDefault="00BA216B" w:rsidP="00614F98"/>
                    <w:p w14:paraId="1E26B228" w14:textId="77777777" w:rsidR="00BA216B" w:rsidRDefault="00BA216B" w:rsidP="00614F98"/>
                    <w:p w14:paraId="4D8D6D51" w14:textId="77777777" w:rsidR="00BA216B" w:rsidRDefault="00BA216B" w:rsidP="00614F98"/>
                    <w:p w14:paraId="45A78C86" w14:textId="77777777" w:rsidR="00BA216B" w:rsidRDefault="00BA216B" w:rsidP="00614F98"/>
                    <w:p w14:paraId="47C6D130" w14:textId="77777777" w:rsidR="00BA216B" w:rsidRDefault="00BA216B" w:rsidP="00614F98"/>
                    <w:p w14:paraId="3153F67B" w14:textId="77777777" w:rsidR="00BA216B" w:rsidRDefault="00BA216B" w:rsidP="00614F98"/>
                    <w:p w14:paraId="7D239091" w14:textId="77777777" w:rsidR="00BA216B" w:rsidRDefault="00BA216B" w:rsidP="00614F98"/>
                    <w:p w14:paraId="586DFA3E" w14:textId="77777777" w:rsidR="00BA216B" w:rsidRDefault="00BA216B" w:rsidP="00614F98"/>
                    <w:p w14:paraId="0E260833" w14:textId="77777777" w:rsidR="00BA216B" w:rsidRDefault="00BA216B" w:rsidP="00614F98"/>
                    <w:p w14:paraId="641540AD" w14:textId="77777777" w:rsidR="00BA216B" w:rsidRDefault="00BA216B" w:rsidP="00614F98"/>
                    <w:p w14:paraId="1E5F16E0" w14:textId="77777777" w:rsidR="00BA216B" w:rsidRDefault="00BA216B" w:rsidP="00614F98"/>
                    <w:p w14:paraId="40FD43AD" w14:textId="77777777" w:rsidR="00BA216B" w:rsidRDefault="00BA216B" w:rsidP="00614F98"/>
                    <w:p w14:paraId="4F1A1572" w14:textId="77777777" w:rsidR="00BA216B" w:rsidRDefault="00BA216B" w:rsidP="00614F98"/>
                    <w:p w14:paraId="36B588D6" w14:textId="77777777" w:rsidR="00BA216B" w:rsidRDefault="00BA216B" w:rsidP="00614F98"/>
                    <w:p w14:paraId="6D4F4C16" w14:textId="77777777" w:rsidR="00BA216B" w:rsidRDefault="00BA216B" w:rsidP="00614F98"/>
                    <w:p w14:paraId="1626D9BC" w14:textId="77777777" w:rsidR="00BA216B" w:rsidRDefault="00BA216B" w:rsidP="00614F98"/>
                    <w:p w14:paraId="6B7BD0F1" w14:textId="77777777" w:rsidR="00BA216B" w:rsidRDefault="00BA216B" w:rsidP="00614F98"/>
                    <w:p w14:paraId="080BB0FB" w14:textId="77777777" w:rsidR="00BA216B" w:rsidRDefault="00BA216B" w:rsidP="00614F98"/>
                    <w:p w14:paraId="43913160" w14:textId="77777777" w:rsidR="00BA216B" w:rsidRDefault="00BA216B" w:rsidP="00614F98"/>
                    <w:p w14:paraId="341FFF73" w14:textId="77777777" w:rsidR="00BA216B" w:rsidRDefault="00BA216B" w:rsidP="00614F98"/>
                    <w:p w14:paraId="4A97B4DF" w14:textId="77777777" w:rsidR="00BA216B" w:rsidRDefault="00BA216B" w:rsidP="00614F98"/>
                    <w:p w14:paraId="39029D8A" w14:textId="77777777" w:rsidR="00BA216B" w:rsidRDefault="00BA216B" w:rsidP="00614F98"/>
                    <w:p w14:paraId="34627865" w14:textId="77777777" w:rsidR="00BA216B" w:rsidRDefault="00BA216B" w:rsidP="00614F98"/>
                    <w:p w14:paraId="40B19C8C" w14:textId="77777777" w:rsidR="00BA216B" w:rsidRDefault="00BA216B" w:rsidP="00614F98"/>
                    <w:p w14:paraId="78CF893D" w14:textId="77777777" w:rsidR="00BA216B" w:rsidRDefault="00BA216B" w:rsidP="00614F98"/>
                    <w:p w14:paraId="4CD0D5F5" w14:textId="77777777" w:rsidR="00BA216B" w:rsidRDefault="00BA216B" w:rsidP="00614F98"/>
                    <w:p w14:paraId="02ACE7F5" w14:textId="77777777" w:rsidR="00BA216B" w:rsidRDefault="00BA216B" w:rsidP="00614F98"/>
                    <w:p w14:paraId="3E4B4E36" w14:textId="77777777" w:rsidR="00BA216B" w:rsidRDefault="00BA216B" w:rsidP="00614F98"/>
                    <w:p w14:paraId="6A044DE6" w14:textId="77777777" w:rsidR="00BA216B" w:rsidRDefault="00BA216B" w:rsidP="00614F98"/>
                    <w:p w14:paraId="422D710F" w14:textId="77777777" w:rsidR="00BA216B" w:rsidRDefault="00BA216B" w:rsidP="00614F98"/>
                    <w:p w14:paraId="645713A1" w14:textId="77777777" w:rsidR="00BA216B" w:rsidRDefault="00BA216B" w:rsidP="00614F98"/>
                    <w:p w14:paraId="7B98F6C1" w14:textId="77777777" w:rsidR="00BA216B" w:rsidRDefault="00BA216B" w:rsidP="00614F98"/>
                    <w:p w14:paraId="363F4034" w14:textId="77777777" w:rsidR="00BA216B" w:rsidRDefault="00BA216B" w:rsidP="00614F98"/>
                    <w:p w14:paraId="338EC88F" w14:textId="77777777" w:rsidR="00BA216B" w:rsidRDefault="00BA216B" w:rsidP="00614F98"/>
                    <w:p w14:paraId="07B0DC3C" w14:textId="77777777" w:rsidR="00BA216B" w:rsidRDefault="00BA216B" w:rsidP="00614F98"/>
                    <w:p w14:paraId="26FDABD0" w14:textId="77777777" w:rsidR="00BA216B" w:rsidRDefault="00BA216B" w:rsidP="00614F98"/>
                    <w:p w14:paraId="6CB4FF03" w14:textId="77777777" w:rsidR="00BA216B" w:rsidRDefault="00BA216B" w:rsidP="00614F98"/>
                    <w:p w14:paraId="76A7F59F" w14:textId="77777777" w:rsidR="00BA216B" w:rsidRDefault="00BA216B" w:rsidP="00614F98"/>
                    <w:p w14:paraId="2486C562" w14:textId="77777777" w:rsidR="00BA216B" w:rsidRDefault="00BA216B" w:rsidP="00614F98"/>
                    <w:p w14:paraId="614EF460" w14:textId="77777777" w:rsidR="00BA216B" w:rsidRDefault="00BA216B" w:rsidP="00614F98"/>
                    <w:p w14:paraId="2D01F46C" w14:textId="77777777" w:rsidR="00BA216B" w:rsidRDefault="00BA216B" w:rsidP="00614F98"/>
                    <w:p w14:paraId="3F0A9C24" w14:textId="77777777" w:rsidR="00BA216B" w:rsidRDefault="00BA216B" w:rsidP="00614F98"/>
                    <w:p w14:paraId="1514E0CE" w14:textId="77777777" w:rsidR="00BA216B" w:rsidRDefault="00BA216B" w:rsidP="00614F98"/>
                    <w:p w14:paraId="5D00FC80" w14:textId="77777777" w:rsidR="00BA216B" w:rsidRDefault="00BA216B" w:rsidP="00614F98"/>
                    <w:p w14:paraId="09E3A726" w14:textId="77777777" w:rsidR="00BA216B" w:rsidRDefault="00BA216B" w:rsidP="00614F98"/>
                    <w:p w14:paraId="7D901ED0" w14:textId="77777777" w:rsidR="00BA216B" w:rsidRDefault="00BA216B" w:rsidP="00614F98"/>
                    <w:p w14:paraId="1CFB12BE" w14:textId="77777777" w:rsidR="00BA216B" w:rsidRDefault="00BA216B" w:rsidP="00614F98"/>
                    <w:p w14:paraId="670ABC31" w14:textId="77777777" w:rsidR="00BA216B" w:rsidRDefault="00BA216B" w:rsidP="00614F98"/>
                    <w:p w14:paraId="21E29458" w14:textId="77777777" w:rsidR="00BA216B" w:rsidRDefault="00BA216B" w:rsidP="00614F98"/>
                    <w:p w14:paraId="0C61C711" w14:textId="77777777" w:rsidR="00BA216B" w:rsidRDefault="00BA216B" w:rsidP="00614F98"/>
                    <w:p w14:paraId="1E1E9B83" w14:textId="77777777" w:rsidR="00BA216B" w:rsidRDefault="00BA216B" w:rsidP="00614F98"/>
                    <w:p w14:paraId="1740BD3F" w14:textId="77777777" w:rsidR="00BA216B" w:rsidRDefault="00BA216B" w:rsidP="00614F98"/>
                    <w:p w14:paraId="29A8C665" w14:textId="77777777" w:rsidR="00BA216B" w:rsidRDefault="00BA216B" w:rsidP="00614F98"/>
                    <w:p w14:paraId="4ACFE67C" w14:textId="77777777" w:rsidR="00BA216B" w:rsidRDefault="00BA216B" w:rsidP="00614F98"/>
                    <w:p w14:paraId="24C9FC10" w14:textId="77777777" w:rsidR="00BA216B" w:rsidRDefault="00BA216B" w:rsidP="00614F98"/>
                    <w:p w14:paraId="73D7C38E" w14:textId="77777777" w:rsidR="00BA216B" w:rsidRDefault="00BA216B" w:rsidP="00614F98"/>
                    <w:p w14:paraId="3776254F" w14:textId="77777777" w:rsidR="00BA216B" w:rsidRDefault="00BA216B" w:rsidP="00614F98"/>
                    <w:p w14:paraId="4A8211F4" w14:textId="77777777" w:rsidR="00BA216B" w:rsidRDefault="00BA216B" w:rsidP="00614F98"/>
                    <w:p w14:paraId="7AF797B3" w14:textId="77777777" w:rsidR="00BA216B" w:rsidRDefault="00BA216B" w:rsidP="00614F98"/>
                    <w:p w14:paraId="0783BAF9" w14:textId="77777777" w:rsidR="00BA216B" w:rsidRDefault="00BA216B" w:rsidP="00614F98"/>
                    <w:p w14:paraId="63A88931" w14:textId="77777777" w:rsidR="00BA216B" w:rsidRDefault="00BA216B" w:rsidP="00614F98"/>
                    <w:p w14:paraId="53A4197B" w14:textId="77777777" w:rsidR="00BA216B" w:rsidRDefault="00BA216B" w:rsidP="00614F98"/>
                    <w:p w14:paraId="5972671D" w14:textId="77777777" w:rsidR="00BA216B" w:rsidRDefault="00BA216B" w:rsidP="00614F98"/>
                    <w:p w14:paraId="14EA9ECD" w14:textId="77777777" w:rsidR="00BA216B" w:rsidRDefault="00BA216B" w:rsidP="00614F98"/>
                    <w:p w14:paraId="07DADB18" w14:textId="77777777" w:rsidR="00BA216B" w:rsidRDefault="00BA216B" w:rsidP="00614F98"/>
                    <w:p w14:paraId="7213D92B" w14:textId="77777777" w:rsidR="00BA216B" w:rsidRDefault="00BA216B" w:rsidP="00614F98"/>
                    <w:p w14:paraId="7E7F4253" w14:textId="77777777" w:rsidR="00BA216B" w:rsidRDefault="00BA216B" w:rsidP="00614F98"/>
                    <w:p w14:paraId="73206628" w14:textId="77777777" w:rsidR="00BA216B" w:rsidRDefault="00BA216B" w:rsidP="00614F98"/>
                    <w:p w14:paraId="3CFBFE0C" w14:textId="77777777" w:rsidR="00BA216B" w:rsidRDefault="00BA216B" w:rsidP="00614F98"/>
                    <w:p w14:paraId="2A4DF365" w14:textId="77777777" w:rsidR="00BA216B" w:rsidRDefault="00BA216B" w:rsidP="00614F98"/>
                    <w:p w14:paraId="0B7F25CA" w14:textId="77777777" w:rsidR="00BA216B" w:rsidRDefault="00BA216B" w:rsidP="00614F98"/>
                    <w:p w14:paraId="27D95D6C" w14:textId="77777777" w:rsidR="00BA216B" w:rsidRDefault="00BA216B" w:rsidP="00614F98"/>
                    <w:p w14:paraId="58E1C410" w14:textId="77777777" w:rsidR="00BA216B" w:rsidRDefault="00BA216B" w:rsidP="00614F98"/>
                    <w:p w14:paraId="682B6CC2" w14:textId="77777777" w:rsidR="00BA216B" w:rsidRDefault="00BA216B" w:rsidP="00614F98"/>
                    <w:p w14:paraId="64F82B3C" w14:textId="77777777" w:rsidR="00BA216B" w:rsidRDefault="00BA216B" w:rsidP="00614F98"/>
                    <w:p w14:paraId="1F9F980E" w14:textId="77777777" w:rsidR="00BA216B" w:rsidRDefault="00BA216B" w:rsidP="00614F98"/>
                    <w:p w14:paraId="48992335" w14:textId="77777777" w:rsidR="00BA216B" w:rsidRDefault="00BA216B" w:rsidP="00614F98"/>
                    <w:p w14:paraId="35E88517" w14:textId="77777777" w:rsidR="00BA216B" w:rsidRDefault="00BA216B" w:rsidP="00614F98"/>
                    <w:p w14:paraId="34469F38" w14:textId="77777777" w:rsidR="00BA216B" w:rsidRDefault="00BA216B" w:rsidP="00614F98"/>
                    <w:p w14:paraId="1456F559" w14:textId="77777777" w:rsidR="00BA216B" w:rsidRDefault="00BA216B" w:rsidP="00614F98"/>
                    <w:p w14:paraId="670F0E2D" w14:textId="77777777" w:rsidR="00BA216B" w:rsidRDefault="00BA216B" w:rsidP="00614F98"/>
                    <w:p w14:paraId="479FD30D" w14:textId="77777777" w:rsidR="00BA216B" w:rsidRDefault="00BA216B" w:rsidP="00614F98"/>
                    <w:p w14:paraId="5970797B" w14:textId="77777777" w:rsidR="00BA216B" w:rsidRDefault="00BA216B" w:rsidP="00614F98"/>
                    <w:p w14:paraId="4AF142C4" w14:textId="77777777" w:rsidR="00BA216B" w:rsidRDefault="00BA216B" w:rsidP="00614F98"/>
                    <w:p w14:paraId="249B464D" w14:textId="77777777" w:rsidR="00BA216B" w:rsidRDefault="00BA216B" w:rsidP="00614F98"/>
                    <w:p w14:paraId="73E4BD6E" w14:textId="77777777" w:rsidR="00BA216B" w:rsidRDefault="00BA216B" w:rsidP="00614F98"/>
                    <w:p w14:paraId="29440D6A" w14:textId="77777777" w:rsidR="00BA216B" w:rsidRDefault="00BA216B" w:rsidP="00614F98"/>
                    <w:p w14:paraId="32C35714" w14:textId="77777777" w:rsidR="00BA216B" w:rsidRDefault="00BA216B" w:rsidP="00614F98"/>
                    <w:p w14:paraId="0AF05D41" w14:textId="77777777" w:rsidR="00BA216B" w:rsidRDefault="00BA216B" w:rsidP="00614F98"/>
                    <w:p w14:paraId="423648ED" w14:textId="77777777" w:rsidR="00BA216B" w:rsidRDefault="00BA216B" w:rsidP="00614F98"/>
                    <w:p w14:paraId="37987C6C" w14:textId="77777777" w:rsidR="00BA216B" w:rsidRDefault="00BA216B" w:rsidP="00614F98"/>
                    <w:p w14:paraId="6FEA0A48" w14:textId="77777777" w:rsidR="00BA216B" w:rsidRDefault="00BA216B" w:rsidP="00614F98"/>
                    <w:p w14:paraId="00995E34" w14:textId="77777777" w:rsidR="00BA216B" w:rsidRDefault="00BA216B" w:rsidP="00614F98"/>
                    <w:p w14:paraId="16BF8FB0" w14:textId="77777777" w:rsidR="00BA216B" w:rsidRDefault="00BA216B" w:rsidP="00614F98"/>
                    <w:p w14:paraId="4DF81F84" w14:textId="77777777" w:rsidR="00BA216B" w:rsidRDefault="00BA216B" w:rsidP="00614F98"/>
                    <w:p w14:paraId="42DDE25B" w14:textId="77777777" w:rsidR="00BA216B" w:rsidRDefault="00BA216B" w:rsidP="00614F98"/>
                    <w:p w14:paraId="5541A5A8" w14:textId="77777777" w:rsidR="00BA216B" w:rsidRDefault="00BA216B" w:rsidP="00614F98"/>
                    <w:p w14:paraId="527D0DC0" w14:textId="77777777" w:rsidR="00BA216B" w:rsidRDefault="00BA216B" w:rsidP="00614F98"/>
                    <w:p w14:paraId="228551EC" w14:textId="77777777" w:rsidR="00BA216B" w:rsidRDefault="00BA216B" w:rsidP="00614F98"/>
                    <w:p w14:paraId="6FA49609" w14:textId="77777777" w:rsidR="00BA216B" w:rsidRDefault="00BA216B" w:rsidP="00614F98"/>
                    <w:p w14:paraId="181CC62B" w14:textId="77777777" w:rsidR="00BA216B" w:rsidRDefault="00BA216B" w:rsidP="00614F98"/>
                    <w:p w14:paraId="22EB0C81" w14:textId="77777777" w:rsidR="00BA216B" w:rsidRDefault="00BA216B" w:rsidP="00614F98"/>
                    <w:p w14:paraId="2E4B8323" w14:textId="77777777" w:rsidR="00BA216B" w:rsidRDefault="00BA216B" w:rsidP="00614F98"/>
                    <w:p w14:paraId="21F29A20" w14:textId="77777777" w:rsidR="00BA216B" w:rsidRDefault="00BA216B" w:rsidP="00614F98"/>
                    <w:p w14:paraId="730F913E" w14:textId="77777777" w:rsidR="00BA216B" w:rsidRDefault="00BA216B" w:rsidP="00614F98"/>
                    <w:p w14:paraId="3743ECA3" w14:textId="77777777" w:rsidR="00BA216B" w:rsidRDefault="00BA216B" w:rsidP="00614F98"/>
                    <w:p w14:paraId="43D9FF75" w14:textId="77777777" w:rsidR="00BA216B" w:rsidRDefault="00BA216B" w:rsidP="00614F98"/>
                    <w:p w14:paraId="1D2A07F8" w14:textId="77777777" w:rsidR="00BA216B" w:rsidRDefault="00BA216B" w:rsidP="00614F98"/>
                    <w:p w14:paraId="70806E1D" w14:textId="77777777" w:rsidR="00BA216B" w:rsidRDefault="00BA216B" w:rsidP="00614F98"/>
                    <w:p w14:paraId="0A0D3125" w14:textId="77777777" w:rsidR="00BA216B" w:rsidRDefault="00BA216B" w:rsidP="00614F98"/>
                    <w:p w14:paraId="37230D6B" w14:textId="77777777" w:rsidR="00BA216B" w:rsidRDefault="00BA216B" w:rsidP="00614F98"/>
                    <w:p w14:paraId="56C68575" w14:textId="77777777" w:rsidR="00BA216B" w:rsidRDefault="00BA216B" w:rsidP="00614F98"/>
                    <w:p w14:paraId="18FAAD34" w14:textId="77777777" w:rsidR="00BA216B" w:rsidRDefault="00BA216B" w:rsidP="00614F98"/>
                    <w:p w14:paraId="63D3533E" w14:textId="77777777" w:rsidR="00BA216B" w:rsidRDefault="00BA216B" w:rsidP="00614F98"/>
                    <w:p w14:paraId="3D2D69EF" w14:textId="77777777" w:rsidR="00BA216B" w:rsidRDefault="00BA216B" w:rsidP="00614F98"/>
                    <w:p w14:paraId="1245CBB2" w14:textId="77777777" w:rsidR="00BA216B" w:rsidRDefault="00BA216B" w:rsidP="00614F98"/>
                    <w:p w14:paraId="1AA42549" w14:textId="77777777" w:rsidR="00BA216B" w:rsidRDefault="00BA216B" w:rsidP="00614F98"/>
                    <w:p w14:paraId="26372F26" w14:textId="77777777" w:rsidR="00BA216B" w:rsidRDefault="00BA216B" w:rsidP="00614F98"/>
                    <w:p w14:paraId="2E187F2D" w14:textId="77777777" w:rsidR="00BA216B" w:rsidRDefault="00BA216B" w:rsidP="00614F98"/>
                    <w:p w14:paraId="7CD3A7ED" w14:textId="77777777" w:rsidR="00BA216B" w:rsidRDefault="00BA216B" w:rsidP="00614F98"/>
                    <w:p w14:paraId="5EDE3358" w14:textId="77777777" w:rsidR="00BA216B" w:rsidRDefault="00BA216B" w:rsidP="00614F98"/>
                    <w:p w14:paraId="0D64A7BD" w14:textId="77777777" w:rsidR="00BA216B" w:rsidRDefault="00BA216B" w:rsidP="00614F98"/>
                    <w:p w14:paraId="6983BF4C" w14:textId="77777777" w:rsidR="00BA216B" w:rsidRDefault="00BA216B" w:rsidP="00614F98"/>
                    <w:p w14:paraId="7E4EA4F1" w14:textId="77777777" w:rsidR="00BA216B" w:rsidRDefault="00BA216B" w:rsidP="00614F98"/>
                    <w:p w14:paraId="2A1AA5B1" w14:textId="77777777" w:rsidR="00BA216B" w:rsidRDefault="00BA216B" w:rsidP="00614F98"/>
                    <w:p w14:paraId="5B533FC1" w14:textId="77777777" w:rsidR="00BA216B" w:rsidRDefault="00BA216B" w:rsidP="00614F98"/>
                    <w:p w14:paraId="23C1C1C1" w14:textId="77777777" w:rsidR="00BA216B" w:rsidRDefault="00BA216B" w:rsidP="00614F98"/>
                    <w:p w14:paraId="5B32DF81" w14:textId="77777777" w:rsidR="00BA216B" w:rsidRDefault="00BA216B" w:rsidP="00614F98"/>
                    <w:p w14:paraId="49B54243" w14:textId="77777777" w:rsidR="00BA216B" w:rsidRDefault="00BA216B" w:rsidP="00614F98"/>
                    <w:p w14:paraId="49BBDB7B" w14:textId="77777777" w:rsidR="00BA216B" w:rsidRDefault="00BA216B" w:rsidP="00614F98"/>
                    <w:p w14:paraId="46DFE10A" w14:textId="77777777" w:rsidR="00BA216B" w:rsidRDefault="00BA216B" w:rsidP="00614F98"/>
                    <w:p w14:paraId="15C910EE" w14:textId="77777777" w:rsidR="00BA216B" w:rsidRDefault="00BA216B" w:rsidP="00614F98"/>
                    <w:p w14:paraId="5D9B3B33" w14:textId="77777777" w:rsidR="00BA216B" w:rsidRDefault="00BA216B" w:rsidP="00614F98"/>
                    <w:p w14:paraId="273AEAF8" w14:textId="77777777" w:rsidR="00BA216B" w:rsidRDefault="00BA216B" w:rsidP="00614F98"/>
                    <w:p w14:paraId="1A5504F6" w14:textId="77777777" w:rsidR="00BA216B" w:rsidRDefault="00BA216B" w:rsidP="00614F98"/>
                    <w:p w14:paraId="4AAC152D" w14:textId="77777777" w:rsidR="00BA216B" w:rsidRDefault="00BA216B" w:rsidP="00614F98"/>
                    <w:p w14:paraId="46B547F3" w14:textId="77777777" w:rsidR="00BA216B" w:rsidRDefault="00BA216B" w:rsidP="00614F98"/>
                    <w:p w14:paraId="3395FEA2" w14:textId="77777777" w:rsidR="00BA216B" w:rsidRDefault="00BA216B" w:rsidP="00614F98"/>
                    <w:p w14:paraId="1C566006" w14:textId="77777777" w:rsidR="00BA216B" w:rsidRDefault="00BA216B" w:rsidP="00614F98"/>
                    <w:p w14:paraId="38AE917C" w14:textId="77777777" w:rsidR="00BA216B" w:rsidRDefault="00BA216B" w:rsidP="00614F98"/>
                    <w:p w14:paraId="1C100A94" w14:textId="77777777" w:rsidR="00BA216B" w:rsidRDefault="00BA216B" w:rsidP="00614F98"/>
                    <w:p w14:paraId="2E72A303" w14:textId="77777777" w:rsidR="00BA216B" w:rsidRDefault="00BA216B" w:rsidP="00614F98"/>
                    <w:p w14:paraId="7EE47C5C" w14:textId="77777777" w:rsidR="00BA216B" w:rsidRDefault="00BA216B" w:rsidP="00614F98"/>
                    <w:p w14:paraId="1E83C032" w14:textId="77777777" w:rsidR="00BA216B" w:rsidRDefault="00BA216B" w:rsidP="00614F98"/>
                    <w:p w14:paraId="3F7111DC" w14:textId="77777777" w:rsidR="00BA216B" w:rsidRDefault="00BA216B" w:rsidP="00614F98"/>
                    <w:p w14:paraId="6FC6FAA3" w14:textId="77777777" w:rsidR="00BA216B" w:rsidRDefault="00BA216B" w:rsidP="00614F98"/>
                    <w:p w14:paraId="3F8A37A0" w14:textId="77777777" w:rsidR="00BA216B" w:rsidRDefault="00BA216B" w:rsidP="00614F98"/>
                    <w:p w14:paraId="3484CB12" w14:textId="77777777" w:rsidR="00BA216B" w:rsidRDefault="00BA216B" w:rsidP="00614F98"/>
                    <w:p w14:paraId="656F3220" w14:textId="77777777" w:rsidR="00BA216B" w:rsidRDefault="00BA216B" w:rsidP="00614F98"/>
                    <w:p w14:paraId="75E2E57D" w14:textId="77777777" w:rsidR="00BA216B" w:rsidRDefault="00BA216B" w:rsidP="00614F98"/>
                    <w:p w14:paraId="1C8AF3E2" w14:textId="77777777" w:rsidR="00BA216B" w:rsidRDefault="00BA216B" w:rsidP="00614F98"/>
                    <w:p w14:paraId="19BAE82A" w14:textId="77777777" w:rsidR="00BA216B" w:rsidRDefault="00BA216B" w:rsidP="00614F98"/>
                    <w:p w14:paraId="32695C8A" w14:textId="77777777" w:rsidR="00BA216B" w:rsidRDefault="00BA216B" w:rsidP="00614F98"/>
                    <w:p w14:paraId="0F0FE657" w14:textId="77777777" w:rsidR="00BA216B" w:rsidRDefault="00BA216B" w:rsidP="00614F98"/>
                    <w:p w14:paraId="700440AA" w14:textId="77777777" w:rsidR="00BA216B" w:rsidRDefault="00BA216B" w:rsidP="00614F98"/>
                    <w:p w14:paraId="6E31A846" w14:textId="77777777" w:rsidR="00BA216B" w:rsidRDefault="00BA216B" w:rsidP="00614F98"/>
                    <w:p w14:paraId="021182A4" w14:textId="77777777" w:rsidR="00BA216B" w:rsidRDefault="00BA216B" w:rsidP="00614F98"/>
                    <w:p w14:paraId="74CD6EC5" w14:textId="77777777" w:rsidR="00BA216B" w:rsidRDefault="00BA216B" w:rsidP="00614F98"/>
                    <w:p w14:paraId="081F6752" w14:textId="77777777" w:rsidR="00BA216B" w:rsidRDefault="00BA216B" w:rsidP="00614F98"/>
                    <w:p w14:paraId="37CB609F" w14:textId="77777777" w:rsidR="00BA216B" w:rsidRDefault="00BA216B" w:rsidP="00614F98"/>
                    <w:p w14:paraId="10469792" w14:textId="77777777" w:rsidR="00BA216B" w:rsidRDefault="00BA216B" w:rsidP="00614F98"/>
                    <w:p w14:paraId="7F316D6A" w14:textId="77777777" w:rsidR="00BA216B" w:rsidRDefault="00BA216B" w:rsidP="00614F98"/>
                    <w:p w14:paraId="263F703F" w14:textId="77777777" w:rsidR="00BA216B" w:rsidRDefault="00BA216B" w:rsidP="00614F98"/>
                    <w:p w14:paraId="6AC1FAB9" w14:textId="77777777" w:rsidR="00BA216B" w:rsidRDefault="00BA216B" w:rsidP="00614F98"/>
                    <w:p w14:paraId="2EBC833E" w14:textId="77777777" w:rsidR="00BA216B" w:rsidRDefault="00BA216B" w:rsidP="00614F98"/>
                    <w:p w14:paraId="1103BAEB" w14:textId="77777777" w:rsidR="00BA216B" w:rsidRDefault="00BA216B" w:rsidP="00614F98"/>
                    <w:p w14:paraId="5726713B" w14:textId="77777777" w:rsidR="00BA216B" w:rsidRDefault="00BA216B" w:rsidP="00614F98"/>
                    <w:p w14:paraId="78D2D68C" w14:textId="77777777" w:rsidR="00BA216B" w:rsidRDefault="00BA216B" w:rsidP="00614F98"/>
                    <w:p w14:paraId="4B7DAB33" w14:textId="77777777" w:rsidR="00BA216B" w:rsidRDefault="00BA216B" w:rsidP="00614F98"/>
                    <w:p w14:paraId="2F1DA490" w14:textId="77777777" w:rsidR="00BA216B" w:rsidRDefault="00BA216B" w:rsidP="00614F98"/>
                    <w:p w14:paraId="1F3EE468" w14:textId="77777777" w:rsidR="00BA216B" w:rsidRDefault="00BA216B" w:rsidP="00614F98"/>
                    <w:p w14:paraId="4ACD372F" w14:textId="77777777" w:rsidR="00BA216B" w:rsidRDefault="00BA216B" w:rsidP="00614F98"/>
                    <w:p w14:paraId="3DCAD1E7" w14:textId="77777777" w:rsidR="00BA216B" w:rsidRDefault="00BA216B" w:rsidP="00614F98"/>
                    <w:p w14:paraId="28E35DDE" w14:textId="77777777" w:rsidR="00BA216B" w:rsidRDefault="00BA216B" w:rsidP="00614F98"/>
                    <w:p w14:paraId="3594C40C" w14:textId="77777777" w:rsidR="00BA216B" w:rsidRDefault="00BA216B" w:rsidP="00614F98"/>
                    <w:p w14:paraId="2731D541" w14:textId="77777777" w:rsidR="00BA216B" w:rsidRDefault="00BA216B" w:rsidP="00614F98"/>
                    <w:p w14:paraId="3DCEF0BC" w14:textId="77777777" w:rsidR="00BA216B" w:rsidRDefault="00BA216B" w:rsidP="00614F98"/>
                    <w:p w14:paraId="46F63922" w14:textId="77777777" w:rsidR="00BA216B" w:rsidRDefault="00BA216B" w:rsidP="00614F98"/>
                    <w:p w14:paraId="6EFAA936" w14:textId="77777777" w:rsidR="00BA216B" w:rsidRDefault="00BA216B" w:rsidP="00614F98"/>
                    <w:p w14:paraId="213A70FC" w14:textId="77777777" w:rsidR="00BA216B" w:rsidRDefault="00BA216B" w:rsidP="00614F98"/>
                    <w:p w14:paraId="5A0D2A78" w14:textId="77777777" w:rsidR="00BA216B" w:rsidRDefault="00BA216B" w:rsidP="00614F98"/>
                    <w:p w14:paraId="46231CE7" w14:textId="77777777" w:rsidR="00BA216B" w:rsidRDefault="00BA216B" w:rsidP="00614F98"/>
                    <w:p w14:paraId="4C18A58E" w14:textId="77777777" w:rsidR="00BA216B" w:rsidRDefault="00BA216B" w:rsidP="00614F98"/>
                    <w:p w14:paraId="6894180B" w14:textId="77777777" w:rsidR="00BA216B" w:rsidRDefault="00BA216B" w:rsidP="00614F98"/>
                    <w:p w14:paraId="146B4793" w14:textId="77777777" w:rsidR="00BA216B" w:rsidRDefault="00BA216B" w:rsidP="00614F98"/>
                    <w:p w14:paraId="72A58341" w14:textId="77777777" w:rsidR="00BA216B" w:rsidRDefault="00BA216B" w:rsidP="00614F98"/>
                    <w:p w14:paraId="52A93EF0" w14:textId="77777777" w:rsidR="00BA216B" w:rsidRDefault="00BA216B" w:rsidP="00614F98"/>
                    <w:p w14:paraId="41E04D70" w14:textId="77777777" w:rsidR="00BA216B" w:rsidRDefault="00BA216B" w:rsidP="00614F98"/>
                    <w:p w14:paraId="550789C4" w14:textId="77777777" w:rsidR="00BA216B" w:rsidRDefault="00BA216B" w:rsidP="00614F98"/>
                    <w:p w14:paraId="1D3D1A5E" w14:textId="77777777" w:rsidR="00BA216B" w:rsidRDefault="00BA216B" w:rsidP="00614F98"/>
                    <w:p w14:paraId="4C294CC8" w14:textId="77777777" w:rsidR="00BA216B" w:rsidRDefault="00BA216B" w:rsidP="00614F98"/>
                    <w:p w14:paraId="67737D2E" w14:textId="77777777" w:rsidR="00BA216B" w:rsidRDefault="00BA216B" w:rsidP="00614F98"/>
                    <w:p w14:paraId="54963676" w14:textId="77777777" w:rsidR="00BA216B" w:rsidRDefault="00BA216B" w:rsidP="00614F98"/>
                    <w:p w14:paraId="21B42429" w14:textId="77777777" w:rsidR="00BA216B" w:rsidRDefault="00BA216B" w:rsidP="00614F98"/>
                    <w:p w14:paraId="16DC03D3" w14:textId="77777777" w:rsidR="00BA216B" w:rsidRDefault="00BA216B" w:rsidP="00614F98"/>
                    <w:p w14:paraId="118B81B5" w14:textId="77777777" w:rsidR="00BA216B" w:rsidRDefault="00BA216B" w:rsidP="00614F98"/>
                    <w:p w14:paraId="2FFBBE3E" w14:textId="77777777" w:rsidR="00BA216B" w:rsidRDefault="00BA216B" w:rsidP="00614F98"/>
                    <w:p w14:paraId="67BE20EB" w14:textId="77777777" w:rsidR="00BA216B" w:rsidRDefault="00BA216B" w:rsidP="00614F98"/>
                    <w:p w14:paraId="0401D3C2" w14:textId="77777777" w:rsidR="00BA216B" w:rsidRDefault="00BA216B" w:rsidP="00614F98"/>
                    <w:p w14:paraId="55255AAB" w14:textId="77777777" w:rsidR="00BA216B" w:rsidRDefault="00BA216B" w:rsidP="00614F98"/>
                    <w:p w14:paraId="15143DDF" w14:textId="77777777" w:rsidR="00BA216B" w:rsidRDefault="00BA216B" w:rsidP="00614F98"/>
                    <w:p w14:paraId="44964F21" w14:textId="77777777" w:rsidR="00BA216B" w:rsidRDefault="00BA216B" w:rsidP="00614F98"/>
                    <w:p w14:paraId="55668AE4" w14:textId="77777777" w:rsidR="00BA216B" w:rsidRDefault="00BA216B" w:rsidP="00614F98"/>
                    <w:p w14:paraId="59EB27DD" w14:textId="77777777" w:rsidR="00BA216B" w:rsidRDefault="00BA216B" w:rsidP="00614F98"/>
                    <w:p w14:paraId="2D653DBA" w14:textId="77777777" w:rsidR="00BA216B" w:rsidRDefault="00BA216B" w:rsidP="00614F98"/>
                    <w:p w14:paraId="1FFDC663" w14:textId="77777777" w:rsidR="00BA216B" w:rsidRDefault="00BA216B" w:rsidP="00614F98"/>
                    <w:p w14:paraId="65B0982F" w14:textId="77777777" w:rsidR="00BA216B" w:rsidRDefault="00BA216B" w:rsidP="00614F98"/>
                    <w:p w14:paraId="42CB2335" w14:textId="77777777" w:rsidR="00BA216B" w:rsidRDefault="00BA216B" w:rsidP="00614F98"/>
                    <w:p w14:paraId="061283D2" w14:textId="77777777" w:rsidR="00BA216B" w:rsidRDefault="00BA216B" w:rsidP="00614F98"/>
                    <w:p w14:paraId="0F57C16B" w14:textId="77777777" w:rsidR="00BA216B" w:rsidRDefault="00BA216B" w:rsidP="00614F98"/>
                    <w:p w14:paraId="34A3ED34" w14:textId="77777777" w:rsidR="00BA216B" w:rsidRDefault="00BA216B" w:rsidP="00614F98"/>
                    <w:p w14:paraId="0FCFBABC" w14:textId="77777777" w:rsidR="00BA216B" w:rsidRDefault="00BA216B" w:rsidP="00614F98"/>
                    <w:p w14:paraId="2F3B85C8" w14:textId="77777777" w:rsidR="00BA216B" w:rsidRDefault="00BA216B" w:rsidP="00614F98"/>
                    <w:p w14:paraId="19880813" w14:textId="77777777" w:rsidR="00BA216B" w:rsidRDefault="00BA216B" w:rsidP="00614F98"/>
                    <w:p w14:paraId="12AA8025" w14:textId="77777777" w:rsidR="00BA216B" w:rsidRDefault="00BA216B" w:rsidP="00614F98"/>
                    <w:p w14:paraId="3202CA9B" w14:textId="77777777" w:rsidR="00BA216B" w:rsidRDefault="00BA216B" w:rsidP="00614F98"/>
                    <w:p w14:paraId="30237ADF" w14:textId="77777777" w:rsidR="00BA216B" w:rsidRDefault="00BA216B" w:rsidP="00614F98"/>
                    <w:p w14:paraId="5C2D7954" w14:textId="77777777" w:rsidR="00BA216B" w:rsidRDefault="00BA216B" w:rsidP="00614F98"/>
                    <w:p w14:paraId="57946DD2" w14:textId="77777777" w:rsidR="00BA216B" w:rsidRDefault="00BA216B" w:rsidP="00614F98"/>
                    <w:p w14:paraId="7445F71D" w14:textId="77777777" w:rsidR="00BA216B" w:rsidRDefault="00BA216B" w:rsidP="00614F98"/>
                    <w:p w14:paraId="3B260DF8" w14:textId="77777777" w:rsidR="00BA216B" w:rsidRDefault="00BA216B" w:rsidP="00614F98"/>
                    <w:p w14:paraId="3DF2B571" w14:textId="77777777" w:rsidR="00BA216B" w:rsidRDefault="00BA216B" w:rsidP="00614F98"/>
                    <w:p w14:paraId="23277B6E" w14:textId="77777777" w:rsidR="00BA216B" w:rsidRDefault="00BA216B" w:rsidP="00614F98"/>
                    <w:p w14:paraId="3CB6FA76" w14:textId="77777777" w:rsidR="00BA216B" w:rsidRDefault="00BA216B" w:rsidP="00614F98"/>
                    <w:p w14:paraId="52B34FFE" w14:textId="77777777" w:rsidR="00BA216B" w:rsidRDefault="00BA216B" w:rsidP="00614F98"/>
                    <w:p w14:paraId="441095EB" w14:textId="77777777" w:rsidR="00BA216B" w:rsidRDefault="00BA216B" w:rsidP="00614F98"/>
                    <w:p w14:paraId="4B543F9F" w14:textId="77777777" w:rsidR="00BA216B" w:rsidRDefault="00BA216B" w:rsidP="00614F98"/>
                    <w:p w14:paraId="7A199C23" w14:textId="77777777" w:rsidR="00BA216B" w:rsidRDefault="00BA216B" w:rsidP="00614F98"/>
                    <w:p w14:paraId="4387E1B3" w14:textId="77777777" w:rsidR="00BA216B" w:rsidRDefault="00BA216B" w:rsidP="00614F98"/>
                    <w:p w14:paraId="4EEA7AF3" w14:textId="77777777" w:rsidR="00BA216B" w:rsidRDefault="00BA216B" w:rsidP="00614F98"/>
                    <w:p w14:paraId="147B9DD6" w14:textId="77777777" w:rsidR="00BA216B" w:rsidRDefault="00BA216B" w:rsidP="00614F98"/>
                    <w:p w14:paraId="6562E13F" w14:textId="77777777" w:rsidR="00BA216B" w:rsidRDefault="00BA216B" w:rsidP="00614F98"/>
                    <w:p w14:paraId="1D682B2B" w14:textId="77777777" w:rsidR="00BA216B" w:rsidRDefault="00BA216B" w:rsidP="00614F98"/>
                    <w:p w14:paraId="404CDF12" w14:textId="77777777" w:rsidR="00BA216B" w:rsidRDefault="00BA216B" w:rsidP="00614F98"/>
                    <w:p w14:paraId="60169632" w14:textId="77777777" w:rsidR="00BA216B" w:rsidRDefault="00BA216B" w:rsidP="00614F98"/>
                    <w:p w14:paraId="5D8CE224" w14:textId="77777777" w:rsidR="00BA216B" w:rsidRDefault="00BA216B" w:rsidP="00614F98"/>
                    <w:p w14:paraId="00CC6117" w14:textId="77777777" w:rsidR="00BA216B" w:rsidRDefault="00BA216B" w:rsidP="00614F98"/>
                    <w:p w14:paraId="3BB552F2" w14:textId="77777777" w:rsidR="00BA216B" w:rsidRDefault="00BA216B" w:rsidP="00614F98"/>
                    <w:p w14:paraId="363BF278" w14:textId="77777777" w:rsidR="00BA216B" w:rsidRDefault="00BA216B" w:rsidP="00614F98"/>
                    <w:p w14:paraId="34D1C1C2" w14:textId="77777777" w:rsidR="00BA216B" w:rsidRDefault="00BA216B" w:rsidP="00614F98"/>
                    <w:p w14:paraId="6E02F2FC" w14:textId="77777777" w:rsidR="00BA216B" w:rsidRDefault="00BA216B" w:rsidP="00614F98"/>
                    <w:p w14:paraId="0230A0A4" w14:textId="77777777" w:rsidR="00BA216B" w:rsidRDefault="00BA216B" w:rsidP="00614F98"/>
                    <w:p w14:paraId="1E8F670E" w14:textId="77777777" w:rsidR="00BA216B" w:rsidRDefault="00BA216B" w:rsidP="00614F98"/>
                    <w:p w14:paraId="7E7155C2" w14:textId="77777777" w:rsidR="00BA216B" w:rsidRDefault="00BA216B" w:rsidP="00614F98"/>
                    <w:p w14:paraId="5CF3E3DE" w14:textId="77777777" w:rsidR="00BA216B" w:rsidRDefault="00BA216B" w:rsidP="00614F98"/>
                    <w:p w14:paraId="1379A72C" w14:textId="77777777" w:rsidR="00BA216B" w:rsidRDefault="00BA216B" w:rsidP="00614F98"/>
                    <w:p w14:paraId="3D0F0F90" w14:textId="77777777" w:rsidR="00BA216B" w:rsidRDefault="00BA216B" w:rsidP="00614F98"/>
                    <w:p w14:paraId="05D4D338" w14:textId="77777777" w:rsidR="00BA216B" w:rsidRDefault="00BA216B" w:rsidP="00614F98"/>
                    <w:p w14:paraId="50B7BEE5" w14:textId="77777777" w:rsidR="00BA216B" w:rsidRDefault="00BA216B" w:rsidP="00614F98"/>
                    <w:p w14:paraId="34232FD5" w14:textId="77777777" w:rsidR="00BA216B" w:rsidRDefault="00BA216B" w:rsidP="00614F98"/>
                    <w:p w14:paraId="44EED3A6" w14:textId="77777777" w:rsidR="00BA216B" w:rsidRDefault="00BA216B" w:rsidP="00614F98"/>
                    <w:p w14:paraId="193A55E8" w14:textId="77777777" w:rsidR="00BA216B" w:rsidRDefault="00BA216B" w:rsidP="00614F98"/>
                    <w:p w14:paraId="6DFE6D82" w14:textId="77777777" w:rsidR="00BA216B" w:rsidRDefault="00BA216B" w:rsidP="00614F98"/>
                    <w:p w14:paraId="54BC1853" w14:textId="77777777" w:rsidR="00BA216B" w:rsidRDefault="00BA216B" w:rsidP="00614F98"/>
                    <w:p w14:paraId="4EFE0AFB" w14:textId="77777777" w:rsidR="00BA216B" w:rsidRDefault="00BA216B" w:rsidP="00614F98"/>
                    <w:p w14:paraId="02F82F6E" w14:textId="77777777" w:rsidR="00BA216B" w:rsidRDefault="00BA216B" w:rsidP="00614F98"/>
                    <w:p w14:paraId="06404630" w14:textId="77777777" w:rsidR="00BA216B" w:rsidRDefault="00BA216B" w:rsidP="00614F98"/>
                    <w:p w14:paraId="6AD14DE5" w14:textId="77777777" w:rsidR="00BA216B" w:rsidRDefault="00BA216B" w:rsidP="00614F98"/>
                    <w:p w14:paraId="7AA62C56" w14:textId="77777777" w:rsidR="00BA216B" w:rsidRDefault="00BA216B" w:rsidP="00614F98"/>
                    <w:p w14:paraId="53FFCE5C" w14:textId="77777777" w:rsidR="00BA216B" w:rsidRDefault="00BA216B" w:rsidP="00614F98"/>
                    <w:p w14:paraId="179C87A6" w14:textId="77777777" w:rsidR="00BA216B" w:rsidRDefault="00BA216B" w:rsidP="00614F98"/>
                    <w:p w14:paraId="6B0CB82E" w14:textId="77777777" w:rsidR="00BA216B" w:rsidRDefault="00BA216B" w:rsidP="00614F98"/>
                    <w:p w14:paraId="6202A47C" w14:textId="77777777" w:rsidR="00BA216B" w:rsidRDefault="00BA216B" w:rsidP="00614F98"/>
                    <w:p w14:paraId="1A6D18EB" w14:textId="77777777" w:rsidR="00BA216B" w:rsidRDefault="00BA216B" w:rsidP="00614F98"/>
                    <w:p w14:paraId="6661AA1D" w14:textId="77777777" w:rsidR="00BA216B" w:rsidRDefault="00BA216B" w:rsidP="00614F98"/>
                    <w:p w14:paraId="4BC803F5" w14:textId="77777777" w:rsidR="00BA216B" w:rsidRDefault="00BA216B" w:rsidP="00614F98"/>
                    <w:p w14:paraId="534CBDA5" w14:textId="77777777" w:rsidR="00BA216B" w:rsidRDefault="00BA216B" w:rsidP="00614F98"/>
                    <w:p w14:paraId="42145582" w14:textId="77777777" w:rsidR="00BA216B" w:rsidRDefault="00BA216B" w:rsidP="00614F98"/>
                    <w:p w14:paraId="21212BA7" w14:textId="77777777" w:rsidR="00BA216B" w:rsidRDefault="00BA216B" w:rsidP="00614F98"/>
                    <w:p w14:paraId="10946DD4" w14:textId="77777777" w:rsidR="00BA216B" w:rsidRDefault="00BA216B" w:rsidP="00614F98"/>
                    <w:p w14:paraId="29460E6C" w14:textId="77777777" w:rsidR="00BA216B" w:rsidRDefault="00BA216B" w:rsidP="00614F98"/>
                    <w:p w14:paraId="7FA405BE" w14:textId="77777777" w:rsidR="00BA216B" w:rsidRDefault="00BA216B" w:rsidP="00614F98"/>
                    <w:p w14:paraId="527D5949" w14:textId="77777777" w:rsidR="00BA216B" w:rsidRDefault="00BA216B" w:rsidP="00614F98"/>
                    <w:p w14:paraId="2DD72AC0" w14:textId="77777777" w:rsidR="00BA216B" w:rsidRDefault="00BA216B" w:rsidP="00614F98"/>
                    <w:p w14:paraId="328FCA70" w14:textId="77777777" w:rsidR="00BA216B" w:rsidRDefault="00BA216B" w:rsidP="00614F98"/>
                    <w:p w14:paraId="5155F77D" w14:textId="77777777" w:rsidR="00BA216B" w:rsidRDefault="00BA216B" w:rsidP="00614F98"/>
                    <w:p w14:paraId="6A045737" w14:textId="77777777" w:rsidR="00BA216B" w:rsidRDefault="00BA216B" w:rsidP="00614F98"/>
                    <w:p w14:paraId="4392CCE5" w14:textId="77777777" w:rsidR="00BA216B" w:rsidRDefault="00BA216B" w:rsidP="00614F98"/>
                    <w:p w14:paraId="71CB46F4" w14:textId="77777777" w:rsidR="00BA216B" w:rsidRDefault="00BA216B" w:rsidP="00614F98"/>
                    <w:p w14:paraId="1E6DEFB6" w14:textId="77777777" w:rsidR="00BA216B" w:rsidRDefault="00BA216B" w:rsidP="00614F98"/>
                    <w:p w14:paraId="7A91D056" w14:textId="77777777" w:rsidR="00BA216B" w:rsidRDefault="00BA216B" w:rsidP="00614F98"/>
                    <w:p w14:paraId="46F26E6D" w14:textId="77777777" w:rsidR="00BA216B" w:rsidRDefault="00BA216B" w:rsidP="00614F98"/>
                    <w:p w14:paraId="5D8316C0" w14:textId="77777777" w:rsidR="00BA216B" w:rsidRDefault="00BA216B" w:rsidP="00614F98"/>
                    <w:p w14:paraId="090CA4B6" w14:textId="77777777" w:rsidR="00BA216B" w:rsidRDefault="00BA216B" w:rsidP="00614F98"/>
                    <w:p w14:paraId="45178F3E" w14:textId="77777777" w:rsidR="00BA216B" w:rsidRDefault="00BA216B" w:rsidP="00614F98"/>
                    <w:p w14:paraId="33DF0F0C" w14:textId="77777777" w:rsidR="00BA216B" w:rsidRDefault="00BA216B" w:rsidP="00614F98"/>
                    <w:p w14:paraId="0F510AD1" w14:textId="77777777" w:rsidR="00BA216B" w:rsidRDefault="00BA216B" w:rsidP="00614F98"/>
                    <w:p w14:paraId="3318A408" w14:textId="77777777" w:rsidR="00BA216B" w:rsidRDefault="00BA216B" w:rsidP="00614F98"/>
                    <w:p w14:paraId="535991E9" w14:textId="77777777" w:rsidR="00BA216B" w:rsidRDefault="00BA216B" w:rsidP="00614F98"/>
                    <w:p w14:paraId="2E3F6AAB" w14:textId="77777777" w:rsidR="00BA216B" w:rsidRDefault="00BA216B" w:rsidP="00614F98"/>
                    <w:p w14:paraId="51EBDF7D" w14:textId="77777777" w:rsidR="00BA216B" w:rsidRDefault="00BA216B" w:rsidP="00614F98"/>
                    <w:p w14:paraId="60E98F2E" w14:textId="77777777" w:rsidR="00BA216B" w:rsidRDefault="00BA216B" w:rsidP="00614F98"/>
                    <w:p w14:paraId="7B26D091" w14:textId="77777777" w:rsidR="00BA216B" w:rsidRDefault="00BA216B" w:rsidP="00614F98"/>
                    <w:p w14:paraId="1B1C4A5B" w14:textId="77777777" w:rsidR="00BA216B" w:rsidRDefault="00BA216B" w:rsidP="00614F98"/>
                    <w:p w14:paraId="275D4C51" w14:textId="77777777" w:rsidR="00BA216B" w:rsidRDefault="00BA216B" w:rsidP="00614F98"/>
                    <w:p w14:paraId="41458F4D" w14:textId="77777777" w:rsidR="00BA216B" w:rsidRDefault="00BA216B" w:rsidP="00614F98"/>
                    <w:p w14:paraId="24974894" w14:textId="77777777" w:rsidR="00BA216B" w:rsidRDefault="00BA216B" w:rsidP="00614F98"/>
                    <w:p w14:paraId="5AC813CE" w14:textId="77777777" w:rsidR="00BA216B" w:rsidRDefault="00BA216B" w:rsidP="00614F98"/>
                    <w:p w14:paraId="48ACAEF6" w14:textId="77777777" w:rsidR="00BA216B" w:rsidRDefault="00BA216B" w:rsidP="00614F98"/>
                    <w:p w14:paraId="23C0E724" w14:textId="77777777" w:rsidR="00BA216B" w:rsidRDefault="00BA216B" w:rsidP="00614F98"/>
                    <w:p w14:paraId="3A700667" w14:textId="77777777" w:rsidR="00BA216B" w:rsidRDefault="00BA216B" w:rsidP="00614F98"/>
                    <w:p w14:paraId="76B26B57" w14:textId="77777777" w:rsidR="00BA216B" w:rsidRDefault="00BA216B" w:rsidP="00614F98"/>
                    <w:p w14:paraId="35CCE536" w14:textId="77777777" w:rsidR="00BA216B" w:rsidRDefault="00BA216B" w:rsidP="00614F98"/>
                    <w:p w14:paraId="10822528" w14:textId="77777777" w:rsidR="00BA216B" w:rsidRDefault="00BA216B" w:rsidP="00614F98"/>
                    <w:p w14:paraId="6BD82F85" w14:textId="77777777" w:rsidR="00BA216B" w:rsidRDefault="00BA216B" w:rsidP="00614F98"/>
                    <w:p w14:paraId="5FA3DFCD" w14:textId="77777777" w:rsidR="00BA216B" w:rsidRDefault="00BA216B" w:rsidP="00614F98"/>
                    <w:p w14:paraId="2CCD9743" w14:textId="77777777" w:rsidR="00BA216B" w:rsidRDefault="00BA216B" w:rsidP="00614F98"/>
                    <w:p w14:paraId="6630AC5F" w14:textId="77777777" w:rsidR="00BA216B" w:rsidRDefault="00BA216B" w:rsidP="00614F98"/>
                    <w:p w14:paraId="745199D7" w14:textId="77777777" w:rsidR="00BA216B" w:rsidRDefault="00BA216B" w:rsidP="00614F98"/>
                    <w:p w14:paraId="7987CB6E" w14:textId="77777777" w:rsidR="00BA216B" w:rsidRDefault="00BA216B" w:rsidP="00614F98"/>
                    <w:p w14:paraId="699444C0" w14:textId="77777777" w:rsidR="00BA216B" w:rsidRDefault="00BA216B" w:rsidP="00614F98"/>
                    <w:p w14:paraId="781E7B73" w14:textId="77777777" w:rsidR="00BA216B" w:rsidRDefault="00BA216B" w:rsidP="00614F98"/>
                    <w:p w14:paraId="4472D4BA" w14:textId="77777777" w:rsidR="00BA216B" w:rsidRDefault="00BA216B" w:rsidP="00614F98"/>
                    <w:p w14:paraId="0457B76B" w14:textId="77777777" w:rsidR="00BA216B" w:rsidRDefault="00BA216B" w:rsidP="00614F98"/>
                    <w:p w14:paraId="3424412A" w14:textId="77777777" w:rsidR="00BA216B" w:rsidRDefault="00BA216B" w:rsidP="00614F98"/>
                    <w:p w14:paraId="6DE4B20F" w14:textId="77777777" w:rsidR="00BA216B" w:rsidRDefault="00BA216B" w:rsidP="00614F98"/>
                    <w:p w14:paraId="798FE66D" w14:textId="77777777" w:rsidR="00BA216B" w:rsidRDefault="00BA216B" w:rsidP="00614F98"/>
                    <w:p w14:paraId="2087E2E7" w14:textId="77777777" w:rsidR="00BA216B" w:rsidRDefault="00BA216B" w:rsidP="00614F98"/>
                    <w:p w14:paraId="181882C6" w14:textId="77777777" w:rsidR="00BA216B" w:rsidRDefault="00BA216B" w:rsidP="00614F98"/>
                    <w:p w14:paraId="7F5DAB03" w14:textId="77777777" w:rsidR="00BA216B" w:rsidRDefault="00BA216B" w:rsidP="00614F98"/>
                    <w:p w14:paraId="47767E10" w14:textId="77777777" w:rsidR="00BA216B" w:rsidRDefault="00BA216B" w:rsidP="00614F98"/>
                    <w:p w14:paraId="27CEFBEA" w14:textId="77777777" w:rsidR="00BA216B" w:rsidRDefault="00BA216B" w:rsidP="00614F98"/>
                    <w:p w14:paraId="4AA2FA27" w14:textId="77777777" w:rsidR="00BA216B" w:rsidRDefault="00BA216B" w:rsidP="00614F98"/>
                    <w:p w14:paraId="69638235" w14:textId="77777777" w:rsidR="00BA216B" w:rsidRDefault="00BA216B" w:rsidP="00614F98"/>
                    <w:p w14:paraId="29871581" w14:textId="77777777" w:rsidR="00BA216B" w:rsidRDefault="00BA216B" w:rsidP="00614F98"/>
                    <w:p w14:paraId="3E50BF12" w14:textId="77777777" w:rsidR="00BA216B" w:rsidRDefault="00BA216B" w:rsidP="00614F98"/>
                    <w:p w14:paraId="3ABEDAC6" w14:textId="77777777" w:rsidR="00BA216B" w:rsidRDefault="00BA216B" w:rsidP="00614F98"/>
                    <w:p w14:paraId="46DBB17A" w14:textId="77777777" w:rsidR="00BA216B" w:rsidRDefault="00BA216B" w:rsidP="00614F98"/>
                    <w:p w14:paraId="75345D19" w14:textId="77777777" w:rsidR="00BA216B" w:rsidRDefault="00BA216B" w:rsidP="00614F98"/>
                    <w:p w14:paraId="74E488BB" w14:textId="77777777" w:rsidR="00BA216B" w:rsidRDefault="00BA216B" w:rsidP="00614F98"/>
                    <w:p w14:paraId="7E5E697D" w14:textId="77777777" w:rsidR="00BA216B" w:rsidRDefault="00BA216B" w:rsidP="00614F98"/>
                    <w:p w14:paraId="0701CE7C" w14:textId="77777777" w:rsidR="00BA216B" w:rsidRDefault="00BA216B" w:rsidP="00614F98"/>
                    <w:p w14:paraId="6B5B1814" w14:textId="77777777" w:rsidR="00BA216B" w:rsidRDefault="00BA216B" w:rsidP="00614F98"/>
                    <w:p w14:paraId="20B7977A" w14:textId="77777777" w:rsidR="00BA216B" w:rsidRDefault="00BA216B" w:rsidP="00614F98"/>
                    <w:p w14:paraId="3E3ADF7D" w14:textId="77777777" w:rsidR="00BA216B" w:rsidRDefault="00BA216B" w:rsidP="00614F98"/>
                    <w:p w14:paraId="739C92C7" w14:textId="77777777" w:rsidR="00BA216B" w:rsidRDefault="00BA216B" w:rsidP="00614F98"/>
                    <w:p w14:paraId="58B7CA5D" w14:textId="77777777" w:rsidR="00BA216B" w:rsidRDefault="00BA216B" w:rsidP="00614F98"/>
                    <w:p w14:paraId="1DDB252F" w14:textId="77777777" w:rsidR="00BA216B" w:rsidRDefault="00BA216B" w:rsidP="00614F98"/>
                    <w:p w14:paraId="7B2E35EA" w14:textId="77777777" w:rsidR="00BA216B" w:rsidRDefault="00BA216B" w:rsidP="00614F98"/>
                    <w:p w14:paraId="36D75AE7" w14:textId="77777777" w:rsidR="00BA216B" w:rsidRDefault="00BA216B" w:rsidP="00614F98"/>
                    <w:p w14:paraId="7EC7245C" w14:textId="77777777" w:rsidR="00BA216B" w:rsidRDefault="00BA216B" w:rsidP="00614F98"/>
                    <w:p w14:paraId="38CAD276" w14:textId="77777777" w:rsidR="00BA216B" w:rsidRDefault="00BA216B" w:rsidP="00614F98"/>
                    <w:p w14:paraId="57F8C837" w14:textId="77777777" w:rsidR="00BA216B" w:rsidRDefault="00BA216B" w:rsidP="00614F98"/>
                    <w:p w14:paraId="7E25CD87" w14:textId="77777777" w:rsidR="00BA216B" w:rsidRDefault="00BA216B" w:rsidP="00614F98"/>
                    <w:p w14:paraId="0B4AB54C" w14:textId="77777777" w:rsidR="00BA216B" w:rsidRDefault="00BA216B" w:rsidP="00614F98"/>
                    <w:p w14:paraId="4C19E4D3" w14:textId="77777777" w:rsidR="00BA216B" w:rsidRDefault="00BA216B" w:rsidP="00614F98"/>
                    <w:p w14:paraId="186C3FAE" w14:textId="77777777" w:rsidR="00BA216B" w:rsidRDefault="00BA216B" w:rsidP="00614F98"/>
                    <w:p w14:paraId="0BD3C590" w14:textId="77777777" w:rsidR="00BA216B" w:rsidRDefault="00BA216B" w:rsidP="00614F98"/>
                    <w:p w14:paraId="564EE680" w14:textId="77777777" w:rsidR="00BA216B" w:rsidRDefault="00BA216B" w:rsidP="00614F98"/>
                    <w:p w14:paraId="2BED9764" w14:textId="77777777" w:rsidR="00BA216B" w:rsidRDefault="00BA216B" w:rsidP="00614F98"/>
                    <w:p w14:paraId="54D59777" w14:textId="77777777" w:rsidR="00BA216B" w:rsidRDefault="00BA216B" w:rsidP="00614F98"/>
                    <w:p w14:paraId="21209CA7" w14:textId="77777777" w:rsidR="00BA216B" w:rsidRDefault="00BA216B" w:rsidP="00614F98"/>
                    <w:p w14:paraId="7B268623" w14:textId="77777777" w:rsidR="00BA216B" w:rsidRDefault="00BA216B" w:rsidP="00614F98"/>
                    <w:p w14:paraId="0FF4D3E5" w14:textId="77777777" w:rsidR="00BA216B" w:rsidRDefault="00BA216B" w:rsidP="00614F98"/>
                    <w:p w14:paraId="3E71B050" w14:textId="77777777" w:rsidR="00BA216B" w:rsidRDefault="00BA216B" w:rsidP="00614F98"/>
                    <w:p w14:paraId="2A85C8C7" w14:textId="77777777" w:rsidR="00BA216B" w:rsidRDefault="00BA216B" w:rsidP="00614F98"/>
                    <w:p w14:paraId="69743A5B" w14:textId="77777777" w:rsidR="00BA216B" w:rsidRDefault="00BA216B" w:rsidP="00614F98"/>
                    <w:p w14:paraId="2AEF9A83" w14:textId="77777777" w:rsidR="00BA216B" w:rsidRDefault="00BA216B" w:rsidP="00614F98"/>
                    <w:p w14:paraId="45076B2E" w14:textId="77777777" w:rsidR="00BA216B" w:rsidRDefault="00BA216B" w:rsidP="00614F98"/>
                    <w:p w14:paraId="48A7AA83" w14:textId="77777777" w:rsidR="00BA216B" w:rsidRDefault="00BA216B" w:rsidP="00614F98"/>
                    <w:p w14:paraId="63454585" w14:textId="77777777" w:rsidR="00BA216B" w:rsidRDefault="00BA216B" w:rsidP="00614F98"/>
                    <w:p w14:paraId="7388E8AA" w14:textId="77777777" w:rsidR="00BA216B" w:rsidRDefault="00BA216B" w:rsidP="00614F98"/>
                    <w:p w14:paraId="6652AA6E" w14:textId="77777777" w:rsidR="00BA216B" w:rsidRDefault="00BA216B" w:rsidP="00614F98"/>
                    <w:p w14:paraId="0C6134BA" w14:textId="77777777" w:rsidR="00BA216B" w:rsidRDefault="00BA216B" w:rsidP="00614F98"/>
                    <w:p w14:paraId="0830733A" w14:textId="77777777" w:rsidR="00BA216B" w:rsidRDefault="00BA216B" w:rsidP="00614F98"/>
                    <w:p w14:paraId="45C13FA0" w14:textId="77777777" w:rsidR="00BA216B" w:rsidRDefault="00BA216B" w:rsidP="00614F98"/>
                    <w:p w14:paraId="21B2C8E0" w14:textId="77777777" w:rsidR="00BA216B" w:rsidRDefault="00BA216B" w:rsidP="00614F98"/>
                    <w:p w14:paraId="62D0F47E" w14:textId="77777777" w:rsidR="00BA216B" w:rsidRDefault="00BA216B" w:rsidP="00614F98"/>
                    <w:p w14:paraId="05406BAE" w14:textId="77777777" w:rsidR="00BA216B" w:rsidRDefault="00BA216B" w:rsidP="00614F98"/>
                    <w:p w14:paraId="136FA6E3" w14:textId="77777777" w:rsidR="00BA216B" w:rsidRDefault="00BA216B" w:rsidP="00614F98"/>
                    <w:p w14:paraId="3D62208A" w14:textId="77777777" w:rsidR="00BA216B" w:rsidRDefault="00BA216B" w:rsidP="00614F98"/>
                    <w:p w14:paraId="7887324F" w14:textId="77777777" w:rsidR="00BA216B" w:rsidRDefault="00BA216B" w:rsidP="00614F98"/>
                    <w:p w14:paraId="75A1FB47" w14:textId="77777777" w:rsidR="00BA216B" w:rsidRDefault="00BA216B" w:rsidP="00614F98"/>
                    <w:p w14:paraId="6231D94A" w14:textId="77777777" w:rsidR="00BA216B" w:rsidRDefault="00BA216B" w:rsidP="00614F98"/>
                    <w:p w14:paraId="2D69C786" w14:textId="77777777" w:rsidR="00BA216B" w:rsidRDefault="00BA216B" w:rsidP="00614F98"/>
                    <w:p w14:paraId="4E1818C6" w14:textId="77777777" w:rsidR="00BA216B" w:rsidRDefault="00BA216B" w:rsidP="00614F98"/>
                    <w:p w14:paraId="0D7B4D82" w14:textId="77777777" w:rsidR="00BA216B" w:rsidRDefault="00BA216B" w:rsidP="00614F98"/>
                    <w:p w14:paraId="4E592514" w14:textId="77777777" w:rsidR="00BA216B" w:rsidRDefault="00BA216B" w:rsidP="00614F98"/>
                    <w:p w14:paraId="4CF05A97" w14:textId="77777777" w:rsidR="00BA216B" w:rsidRDefault="00BA216B" w:rsidP="00614F98"/>
                    <w:p w14:paraId="3BD02308" w14:textId="77777777" w:rsidR="00BA216B" w:rsidRDefault="00BA216B" w:rsidP="00614F98"/>
                    <w:p w14:paraId="3ADCAB05" w14:textId="77777777" w:rsidR="00BA216B" w:rsidRDefault="00BA216B" w:rsidP="00614F98"/>
                    <w:p w14:paraId="3E99B2BD" w14:textId="77777777" w:rsidR="00BA216B" w:rsidRDefault="00BA216B" w:rsidP="00614F98"/>
                    <w:p w14:paraId="296AC0EC" w14:textId="77777777" w:rsidR="00BA216B" w:rsidRDefault="00BA216B" w:rsidP="00614F98"/>
                    <w:p w14:paraId="7F77E36A" w14:textId="77777777" w:rsidR="00BA216B" w:rsidRDefault="00BA216B" w:rsidP="00614F98"/>
                    <w:p w14:paraId="355C56DD" w14:textId="77777777" w:rsidR="00BA216B" w:rsidRDefault="00BA216B" w:rsidP="00614F98"/>
                    <w:p w14:paraId="327D31C8" w14:textId="77777777" w:rsidR="00BA216B" w:rsidRDefault="00BA216B" w:rsidP="00614F98"/>
                    <w:p w14:paraId="07EB82CD" w14:textId="77777777" w:rsidR="00BA216B" w:rsidRDefault="00BA216B" w:rsidP="00614F98"/>
                    <w:p w14:paraId="7105AE56" w14:textId="77777777" w:rsidR="00BA216B" w:rsidRDefault="00BA216B" w:rsidP="00614F98"/>
                    <w:p w14:paraId="01FE1E78" w14:textId="77777777" w:rsidR="00BA216B" w:rsidRDefault="00BA216B" w:rsidP="00614F98"/>
                    <w:p w14:paraId="0CE39393" w14:textId="77777777" w:rsidR="00BA216B" w:rsidRDefault="00BA216B" w:rsidP="00614F98"/>
                    <w:p w14:paraId="11A127CE" w14:textId="77777777" w:rsidR="00BA216B" w:rsidRDefault="00BA216B" w:rsidP="00614F98"/>
                    <w:p w14:paraId="6E80B32F" w14:textId="77777777" w:rsidR="00BA216B" w:rsidRDefault="00BA216B" w:rsidP="00614F98"/>
                    <w:p w14:paraId="5A670D38" w14:textId="77777777" w:rsidR="00BA216B" w:rsidRDefault="00BA216B" w:rsidP="00614F98"/>
                    <w:p w14:paraId="3E72F83B" w14:textId="77777777" w:rsidR="00BA216B" w:rsidRDefault="00BA216B" w:rsidP="00614F98"/>
                    <w:p w14:paraId="5BA9D5EF" w14:textId="77777777" w:rsidR="00BA216B" w:rsidRDefault="00BA216B" w:rsidP="00614F98"/>
                    <w:p w14:paraId="1D811E3F" w14:textId="77777777" w:rsidR="00BA216B" w:rsidRDefault="00BA216B" w:rsidP="00614F98"/>
                    <w:p w14:paraId="7D722A5A" w14:textId="77777777" w:rsidR="00BA216B" w:rsidRDefault="00BA216B" w:rsidP="00614F98"/>
                    <w:p w14:paraId="1FCFCC3D" w14:textId="77777777" w:rsidR="00BA216B" w:rsidRDefault="00BA216B" w:rsidP="00614F98"/>
                    <w:p w14:paraId="01DAF849" w14:textId="77777777" w:rsidR="00BA216B" w:rsidRDefault="00BA216B" w:rsidP="00614F98"/>
                    <w:p w14:paraId="4873BDDE" w14:textId="77777777" w:rsidR="00BA216B" w:rsidRDefault="00BA216B" w:rsidP="00614F98"/>
                    <w:p w14:paraId="1B47D415" w14:textId="77777777" w:rsidR="00BA216B" w:rsidRDefault="00BA216B" w:rsidP="00614F98"/>
                    <w:p w14:paraId="2D9FD95C" w14:textId="77777777" w:rsidR="00BA216B" w:rsidRDefault="00BA216B" w:rsidP="00614F98"/>
                    <w:p w14:paraId="68626CF2" w14:textId="77777777" w:rsidR="00BA216B" w:rsidRDefault="00BA216B" w:rsidP="00614F98"/>
                    <w:p w14:paraId="22FA678B" w14:textId="77777777" w:rsidR="00BA216B" w:rsidRDefault="00BA216B" w:rsidP="00614F98"/>
                    <w:p w14:paraId="7B62FAFC" w14:textId="77777777" w:rsidR="00BA216B" w:rsidRDefault="00BA216B" w:rsidP="00614F98"/>
                    <w:p w14:paraId="1F439E4B" w14:textId="77777777" w:rsidR="00BA216B" w:rsidRDefault="00BA216B" w:rsidP="00614F98"/>
                    <w:p w14:paraId="001C69C2" w14:textId="77777777" w:rsidR="00BA216B" w:rsidRDefault="00BA216B" w:rsidP="00614F98"/>
                    <w:p w14:paraId="5D11E807" w14:textId="77777777" w:rsidR="00BA216B" w:rsidRDefault="00BA216B" w:rsidP="00614F98"/>
                    <w:p w14:paraId="12FF495C" w14:textId="77777777" w:rsidR="00BA216B" w:rsidRDefault="00BA216B" w:rsidP="00614F98"/>
                    <w:p w14:paraId="66AE171A" w14:textId="77777777" w:rsidR="00BA216B" w:rsidRDefault="00BA216B" w:rsidP="00614F98"/>
                    <w:p w14:paraId="3FB921A1" w14:textId="77777777" w:rsidR="00BA216B" w:rsidRDefault="00BA216B" w:rsidP="00614F98"/>
                    <w:p w14:paraId="3C4BE785" w14:textId="77777777" w:rsidR="00BA216B" w:rsidRDefault="00BA216B" w:rsidP="00614F98"/>
                    <w:p w14:paraId="46FD9E7A" w14:textId="77777777" w:rsidR="00BA216B" w:rsidRDefault="00BA216B" w:rsidP="00614F98"/>
                    <w:p w14:paraId="0AB57AE7" w14:textId="77777777" w:rsidR="00BA216B" w:rsidRDefault="00BA216B" w:rsidP="00614F98"/>
                    <w:p w14:paraId="6F389574" w14:textId="77777777" w:rsidR="00BA216B" w:rsidRDefault="00BA216B" w:rsidP="00614F98"/>
                    <w:p w14:paraId="68CA836A" w14:textId="77777777" w:rsidR="00BA216B" w:rsidRDefault="00BA216B" w:rsidP="00614F98"/>
                    <w:p w14:paraId="3C207883" w14:textId="77777777" w:rsidR="00BA216B" w:rsidRDefault="00BA216B" w:rsidP="00614F98"/>
                    <w:p w14:paraId="44BC0EDC" w14:textId="77777777" w:rsidR="00BA216B" w:rsidRDefault="00BA216B" w:rsidP="00614F98"/>
                    <w:p w14:paraId="7D92DC85" w14:textId="77777777" w:rsidR="00BA216B" w:rsidRDefault="00BA216B" w:rsidP="00614F98"/>
                    <w:p w14:paraId="0622C8EA" w14:textId="77777777" w:rsidR="00BA216B" w:rsidRDefault="00BA216B" w:rsidP="00614F98"/>
                    <w:p w14:paraId="7F827060" w14:textId="77777777" w:rsidR="00BA216B" w:rsidRDefault="00BA216B" w:rsidP="00614F98"/>
                    <w:p w14:paraId="4A1E1BFE" w14:textId="77777777" w:rsidR="00BA216B" w:rsidRDefault="00BA216B" w:rsidP="00614F98"/>
                    <w:p w14:paraId="0024C8B4" w14:textId="77777777" w:rsidR="00BA216B" w:rsidRDefault="00BA216B" w:rsidP="00614F98"/>
                    <w:p w14:paraId="1E34444F" w14:textId="77777777" w:rsidR="00BA216B" w:rsidRDefault="00BA216B" w:rsidP="00614F98"/>
                    <w:p w14:paraId="562D56E7" w14:textId="77777777" w:rsidR="00BA216B" w:rsidRDefault="00BA216B" w:rsidP="00614F98"/>
                    <w:p w14:paraId="246BB9BB" w14:textId="77777777" w:rsidR="00BA216B" w:rsidRDefault="00BA216B" w:rsidP="00614F98"/>
                    <w:p w14:paraId="53C0FE4B" w14:textId="77777777" w:rsidR="00BA216B" w:rsidRDefault="00BA216B" w:rsidP="00614F98"/>
                    <w:p w14:paraId="2DE86867" w14:textId="77777777" w:rsidR="00BA216B" w:rsidRDefault="00BA216B" w:rsidP="00614F98"/>
                    <w:p w14:paraId="47F9F323" w14:textId="77777777" w:rsidR="00BA216B" w:rsidRDefault="00BA216B" w:rsidP="00614F98"/>
                    <w:p w14:paraId="5AF156A3" w14:textId="77777777" w:rsidR="00BA216B" w:rsidRDefault="00BA216B" w:rsidP="00614F98"/>
                    <w:p w14:paraId="77958BA5" w14:textId="77777777" w:rsidR="00BA216B" w:rsidRDefault="00BA216B" w:rsidP="00614F98"/>
                    <w:p w14:paraId="3F1B3061" w14:textId="77777777" w:rsidR="00BA216B" w:rsidRDefault="00BA216B" w:rsidP="00614F98"/>
                    <w:p w14:paraId="111BC166" w14:textId="77777777" w:rsidR="00BA216B" w:rsidRDefault="00BA216B" w:rsidP="00614F98"/>
                    <w:p w14:paraId="70D71675" w14:textId="77777777" w:rsidR="00BA216B" w:rsidRDefault="00BA216B" w:rsidP="00614F98"/>
                    <w:p w14:paraId="06856D62" w14:textId="77777777" w:rsidR="00BA216B" w:rsidRDefault="00BA216B" w:rsidP="00614F98"/>
                    <w:p w14:paraId="47C20B36" w14:textId="77777777" w:rsidR="00BA216B" w:rsidRDefault="00BA216B" w:rsidP="00614F98"/>
                    <w:p w14:paraId="7A3502CF" w14:textId="77777777" w:rsidR="00BA216B" w:rsidRDefault="00BA216B" w:rsidP="00614F98"/>
                    <w:p w14:paraId="5EB9CA7D" w14:textId="77777777" w:rsidR="00BA216B" w:rsidRDefault="00BA216B" w:rsidP="00614F98"/>
                    <w:p w14:paraId="189A1107" w14:textId="77777777" w:rsidR="00BA216B" w:rsidRDefault="00BA216B" w:rsidP="00614F98"/>
                    <w:p w14:paraId="698BF76E" w14:textId="77777777" w:rsidR="00BA216B" w:rsidRDefault="00BA216B" w:rsidP="00614F98"/>
                    <w:p w14:paraId="39A03883" w14:textId="77777777" w:rsidR="00BA216B" w:rsidRDefault="00BA216B" w:rsidP="00614F98"/>
                    <w:p w14:paraId="52A4D59A" w14:textId="77777777" w:rsidR="00BA216B" w:rsidRDefault="00BA216B" w:rsidP="00614F98"/>
                    <w:p w14:paraId="18A350E3" w14:textId="77777777" w:rsidR="00BA216B" w:rsidRDefault="00BA216B" w:rsidP="00614F98"/>
                    <w:p w14:paraId="4C62C312" w14:textId="77777777" w:rsidR="00BA216B" w:rsidRDefault="00BA216B" w:rsidP="00614F98"/>
                    <w:p w14:paraId="03E262A2" w14:textId="77777777" w:rsidR="00BA216B" w:rsidRDefault="00BA216B" w:rsidP="00614F98"/>
                    <w:p w14:paraId="1EEE9335" w14:textId="77777777" w:rsidR="00BA216B" w:rsidRDefault="00BA216B" w:rsidP="00614F98"/>
                    <w:p w14:paraId="41920E21" w14:textId="77777777" w:rsidR="00BA216B" w:rsidRDefault="00BA216B" w:rsidP="00614F98"/>
                    <w:p w14:paraId="1B34D278" w14:textId="77777777" w:rsidR="00BA216B" w:rsidRDefault="00BA216B" w:rsidP="00614F98"/>
                    <w:p w14:paraId="547B0E33" w14:textId="77777777" w:rsidR="00BA216B" w:rsidRDefault="00BA216B" w:rsidP="00614F98"/>
                    <w:p w14:paraId="0FDC94BF" w14:textId="77777777" w:rsidR="00BA216B" w:rsidRDefault="00BA216B" w:rsidP="00614F98"/>
                    <w:p w14:paraId="1C430B2D" w14:textId="77777777" w:rsidR="00BA216B" w:rsidRDefault="00BA216B" w:rsidP="00614F98"/>
                    <w:p w14:paraId="53108222" w14:textId="77777777" w:rsidR="00BA216B" w:rsidRDefault="00BA216B" w:rsidP="00614F98"/>
                    <w:p w14:paraId="3B5D2273" w14:textId="77777777" w:rsidR="00BA216B" w:rsidRDefault="00BA216B" w:rsidP="00614F98"/>
                    <w:p w14:paraId="7EFF7648" w14:textId="77777777" w:rsidR="00BA216B" w:rsidRDefault="00BA216B" w:rsidP="00614F98"/>
                    <w:p w14:paraId="2969A690" w14:textId="77777777" w:rsidR="00BA216B" w:rsidRDefault="00BA216B" w:rsidP="00614F98"/>
                    <w:p w14:paraId="5527A646" w14:textId="77777777" w:rsidR="00BA216B" w:rsidRDefault="00BA216B" w:rsidP="00614F98"/>
                    <w:p w14:paraId="6D229B9A" w14:textId="77777777" w:rsidR="00BA216B" w:rsidRDefault="00BA216B" w:rsidP="00614F98"/>
                    <w:p w14:paraId="63B84A6B" w14:textId="77777777" w:rsidR="00BA216B" w:rsidRDefault="00BA216B" w:rsidP="00614F98"/>
                    <w:p w14:paraId="300BE53B" w14:textId="77777777" w:rsidR="00BA216B" w:rsidRDefault="00BA216B" w:rsidP="00614F98"/>
                    <w:p w14:paraId="5365D3A9" w14:textId="77777777" w:rsidR="00BA216B" w:rsidRDefault="00BA216B" w:rsidP="00614F98"/>
                    <w:p w14:paraId="0475E253" w14:textId="77777777" w:rsidR="00BA216B" w:rsidRDefault="00BA216B" w:rsidP="00614F98"/>
                    <w:p w14:paraId="39783B28" w14:textId="77777777" w:rsidR="00BA216B" w:rsidRDefault="00BA216B" w:rsidP="00614F98"/>
                    <w:p w14:paraId="54823F6D" w14:textId="77777777" w:rsidR="00BA216B" w:rsidRDefault="00BA216B" w:rsidP="00614F98"/>
                    <w:p w14:paraId="23C826E5" w14:textId="77777777" w:rsidR="00BA216B" w:rsidRDefault="00BA216B" w:rsidP="00614F98"/>
                    <w:p w14:paraId="5088E10D" w14:textId="77777777" w:rsidR="00BA216B" w:rsidRDefault="00BA216B" w:rsidP="00614F98"/>
                    <w:p w14:paraId="2E2EA2F7" w14:textId="77777777" w:rsidR="00BA216B" w:rsidRDefault="00BA216B" w:rsidP="00614F98"/>
                    <w:p w14:paraId="4E2E9F24" w14:textId="77777777" w:rsidR="00BA216B" w:rsidRDefault="00BA216B" w:rsidP="00614F98"/>
                    <w:p w14:paraId="6D9C17DE" w14:textId="77777777" w:rsidR="00BA216B" w:rsidRDefault="00BA216B" w:rsidP="00614F98"/>
                    <w:p w14:paraId="184CA027" w14:textId="77777777" w:rsidR="00BA216B" w:rsidRDefault="00BA216B" w:rsidP="00614F98"/>
                    <w:p w14:paraId="4EA8BF6D" w14:textId="77777777" w:rsidR="00BA216B" w:rsidRDefault="00BA216B" w:rsidP="00614F98"/>
                    <w:p w14:paraId="3AC48879" w14:textId="77777777" w:rsidR="00BA216B" w:rsidRDefault="00BA216B" w:rsidP="00614F98"/>
                    <w:p w14:paraId="20B45590" w14:textId="77777777" w:rsidR="00BA216B" w:rsidRDefault="00BA216B" w:rsidP="00614F98"/>
                    <w:p w14:paraId="4143335A" w14:textId="77777777" w:rsidR="00BA216B" w:rsidRDefault="00BA216B" w:rsidP="00614F98"/>
                    <w:p w14:paraId="4A15ECD2" w14:textId="77777777" w:rsidR="00BA216B" w:rsidRDefault="00BA216B" w:rsidP="00614F98"/>
                    <w:p w14:paraId="462B080F" w14:textId="77777777" w:rsidR="00BA216B" w:rsidRDefault="00BA216B" w:rsidP="00614F98"/>
                    <w:p w14:paraId="7BE10422" w14:textId="77777777" w:rsidR="00BA216B" w:rsidRDefault="00BA216B" w:rsidP="00614F98"/>
                    <w:p w14:paraId="026880A5" w14:textId="77777777" w:rsidR="00BA216B" w:rsidRDefault="00BA216B" w:rsidP="00614F98"/>
                    <w:p w14:paraId="7E1BE9D1" w14:textId="77777777" w:rsidR="00BA216B" w:rsidRDefault="00BA216B" w:rsidP="00614F98"/>
                    <w:p w14:paraId="0FE5F9C2" w14:textId="77777777" w:rsidR="00BA216B" w:rsidRDefault="00BA216B" w:rsidP="00614F98"/>
                    <w:p w14:paraId="04AB3137" w14:textId="77777777" w:rsidR="00BA216B" w:rsidRDefault="00BA216B" w:rsidP="00614F98"/>
                    <w:p w14:paraId="368BC520" w14:textId="77777777" w:rsidR="00BA216B" w:rsidRDefault="00BA216B" w:rsidP="00614F98"/>
                    <w:p w14:paraId="2B1634AB" w14:textId="77777777" w:rsidR="00BA216B" w:rsidRDefault="00BA216B" w:rsidP="00614F98"/>
                    <w:p w14:paraId="0DEF4802" w14:textId="77777777" w:rsidR="00BA216B" w:rsidRDefault="00BA216B" w:rsidP="00614F98"/>
                    <w:p w14:paraId="2FAA3DEF" w14:textId="77777777" w:rsidR="00BA216B" w:rsidRDefault="00BA216B" w:rsidP="00614F98"/>
                    <w:p w14:paraId="3116BF0F" w14:textId="77777777" w:rsidR="00BA216B" w:rsidRDefault="00BA216B" w:rsidP="00614F98"/>
                    <w:p w14:paraId="50AC75FE" w14:textId="77777777" w:rsidR="00BA216B" w:rsidRDefault="00BA216B" w:rsidP="00614F98"/>
                    <w:p w14:paraId="03377F6C" w14:textId="77777777" w:rsidR="00BA216B" w:rsidRDefault="00BA216B" w:rsidP="00614F98"/>
                    <w:p w14:paraId="0320062A" w14:textId="77777777" w:rsidR="00BA216B" w:rsidRDefault="00BA216B" w:rsidP="00614F98"/>
                    <w:p w14:paraId="7E992803" w14:textId="77777777" w:rsidR="00BA216B" w:rsidRDefault="00BA216B" w:rsidP="00614F98"/>
                    <w:p w14:paraId="54A0F91D" w14:textId="77777777" w:rsidR="00BA216B" w:rsidRDefault="00BA216B" w:rsidP="00614F98"/>
                    <w:p w14:paraId="3E81B3D0" w14:textId="77777777" w:rsidR="00BA216B" w:rsidRDefault="00BA216B" w:rsidP="00614F98"/>
                    <w:p w14:paraId="10DC0A15" w14:textId="77777777" w:rsidR="00BA216B" w:rsidRDefault="00BA216B" w:rsidP="00614F98"/>
                    <w:p w14:paraId="647B8119" w14:textId="77777777" w:rsidR="00BA216B" w:rsidRDefault="00BA216B" w:rsidP="00614F98"/>
                    <w:p w14:paraId="71148222" w14:textId="77777777" w:rsidR="00BA216B" w:rsidRDefault="00BA216B" w:rsidP="00614F98"/>
                    <w:p w14:paraId="3AD13B54" w14:textId="77777777" w:rsidR="00BA216B" w:rsidRDefault="00BA216B" w:rsidP="00614F98"/>
                    <w:p w14:paraId="07DDCB6D" w14:textId="77777777" w:rsidR="00BA216B" w:rsidRDefault="00BA216B" w:rsidP="00614F98"/>
                    <w:p w14:paraId="62D1DA21" w14:textId="77777777" w:rsidR="00BA216B" w:rsidRDefault="00BA216B" w:rsidP="00614F98"/>
                    <w:p w14:paraId="27AA1369" w14:textId="77777777" w:rsidR="00BA216B" w:rsidRDefault="00BA216B" w:rsidP="00614F98"/>
                    <w:p w14:paraId="42B75A71" w14:textId="77777777" w:rsidR="00BA216B" w:rsidRDefault="00BA216B" w:rsidP="00614F98"/>
                    <w:p w14:paraId="0F157CD7" w14:textId="77777777" w:rsidR="00BA216B" w:rsidRDefault="00BA216B" w:rsidP="00614F98"/>
                    <w:p w14:paraId="46630B23" w14:textId="77777777" w:rsidR="00BA216B" w:rsidRDefault="00BA216B" w:rsidP="00614F98"/>
                    <w:p w14:paraId="60AF1F0C" w14:textId="77777777" w:rsidR="00BA216B" w:rsidRDefault="00BA216B" w:rsidP="00614F98"/>
                    <w:p w14:paraId="3946E753" w14:textId="77777777" w:rsidR="00BA216B" w:rsidRDefault="00BA216B" w:rsidP="00614F98"/>
                    <w:p w14:paraId="70253E6E" w14:textId="77777777" w:rsidR="00BA216B" w:rsidRDefault="00BA216B" w:rsidP="00614F98"/>
                    <w:p w14:paraId="5FD8F5A6" w14:textId="77777777" w:rsidR="00BA216B" w:rsidRDefault="00BA216B" w:rsidP="00614F98"/>
                    <w:p w14:paraId="2154CC87" w14:textId="77777777" w:rsidR="00BA216B" w:rsidRDefault="00BA216B" w:rsidP="00614F98"/>
                    <w:p w14:paraId="4D372E1C" w14:textId="77777777" w:rsidR="00BA216B" w:rsidRDefault="00BA216B" w:rsidP="00614F98"/>
                    <w:p w14:paraId="58F0C48F" w14:textId="77777777" w:rsidR="00BA216B" w:rsidRDefault="00BA216B" w:rsidP="00614F98"/>
                    <w:p w14:paraId="27B17A5E" w14:textId="77777777" w:rsidR="00BA216B" w:rsidRDefault="00BA216B" w:rsidP="00614F98"/>
                    <w:p w14:paraId="5EB02883" w14:textId="77777777" w:rsidR="00BA216B" w:rsidRDefault="00BA216B" w:rsidP="00614F98"/>
                    <w:p w14:paraId="270F048E" w14:textId="77777777" w:rsidR="00BA216B" w:rsidRDefault="00BA216B" w:rsidP="00614F98"/>
                    <w:p w14:paraId="062E82B2" w14:textId="77777777" w:rsidR="00BA216B" w:rsidRDefault="00BA216B" w:rsidP="00614F98"/>
                    <w:p w14:paraId="4158A89A" w14:textId="77777777" w:rsidR="00BA216B" w:rsidRDefault="00BA216B" w:rsidP="00614F98"/>
                    <w:p w14:paraId="0148EFCB" w14:textId="77777777" w:rsidR="00BA216B" w:rsidRDefault="00BA216B" w:rsidP="00614F98"/>
                    <w:p w14:paraId="6623FC09" w14:textId="77777777" w:rsidR="00BA216B" w:rsidRDefault="00BA216B" w:rsidP="00614F98"/>
                    <w:p w14:paraId="0D88D571" w14:textId="77777777" w:rsidR="00BA216B" w:rsidRDefault="00BA216B" w:rsidP="00614F98"/>
                    <w:p w14:paraId="55710BC5" w14:textId="77777777" w:rsidR="00BA216B" w:rsidRDefault="00BA216B" w:rsidP="00614F98"/>
                    <w:p w14:paraId="6CDD557D" w14:textId="77777777" w:rsidR="00BA216B" w:rsidRDefault="00BA216B" w:rsidP="00614F98"/>
                    <w:p w14:paraId="02257CD9" w14:textId="77777777" w:rsidR="00BA216B" w:rsidRDefault="00BA216B" w:rsidP="00614F98"/>
                    <w:p w14:paraId="73333B9D" w14:textId="77777777" w:rsidR="00BA216B" w:rsidRDefault="00BA216B" w:rsidP="00614F98"/>
                    <w:p w14:paraId="0F82EB61" w14:textId="77777777" w:rsidR="00BA216B" w:rsidRDefault="00BA216B" w:rsidP="00614F98"/>
                    <w:p w14:paraId="2C8C9DAA" w14:textId="77777777" w:rsidR="00BA216B" w:rsidRDefault="00BA216B" w:rsidP="00614F98"/>
                    <w:p w14:paraId="298949CB" w14:textId="77777777" w:rsidR="00BA216B" w:rsidRDefault="00BA216B" w:rsidP="00614F98"/>
                    <w:p w14:paraId="12E0ABB8" w14:textId="77777777" w:rsidR="00BA216B" w:rsidRDefault="00BA216B" w:rsidP="00614F98"/>
                    <w:p w14:paraId="50286372" w14:textId="77777777" w:rsidR="00BA216B" w:rsidRDefault="00BA216B" w:rsidP="00614F98"/>
                    <w:p w14:paraId="387BEFB2" w14:textId="77777777" w:rsidR="00BA216B" w:rsidRDefault="00BA216B" w:rsidP="00614F98"/>
                    <w:p w14:paraId="05A74CFE" w14:textId="77777777" w:rsidR="00BA216B" w:rsidRDefault="00BA216B" w:rsidP="00614F98"/>
                    <w:p w14:paraId="7E417121" w14:textId="77777777" w:rsidR="00BA216B" w:rsidRDefault="00BA216B" w:rsidP="00614F98"/>
                    <w:p w14:paraId="2F9DFC6B" w14:textId="77777777" w:rsidR="00BA216B" w:rsidRDefault="00BA216B" w:rsidP="00614F98"/>
                    <w:p w14:paraId="5AE97168" w14:textId="77777777" w:rsidR="00BA216B" w:rsidRDefault="00BA216B" w:rsidP="00614F98"/>
                    <w:p w14:paraId="48B08922" w14:textId="77777777" w:rsidR="00BA216B" w:rsidRDefault="00BA216B" w:rsidP="00614F98"/>
                    <w:p w14:paraId="3789BBD6" w14:textId="77777777" w:rsidR="00BA216B" w:rsidRDefault="00BA216B" w:rsidP="00614F98"/>
                    <w:p w14:paraId="39F7DC75" w14:textId="77777777" w:rsidR="00BA216B" w:rsidRDefault="00BA216B" w:rsidP="00614F98"/>
                    <w:p w14:paraId="74D13491" w14:textId="77777777" w:rsidR="00BA216B" w:rsidRDefault="00BA216B" w:rsidP="00614F98"/>
                    <w:p w14:paraId="18DA8422" w14:textId="77777777" w:rsidR="00BA216B" w:rsidRDefault="00BA216B" w:rsidP="00614F98"/>
                    <w:p w14:paraId="120BBDBC" w14:textId="77777777" w:rsidR="00BA216B" w:rsidRDefault="00BA216B" w:rsidP="00614F98"/>
                    <w:p w14:paraId="677A7D4E" w14:textId="77777777" w:rsidR="00BA216B" w:rsidRDefault="00BA216B" w:rsidP="00614F98"/>
                    <w:p w14:paraId="61261963" w14:textId="77777777" w:rsidR="00BA216B" w:rsidRDefault="00BA216B" w:rsidP="00614F98"/>
                    <w:p w14:paraId="0DA8D511" w14:textId="77777777" w:rsidR="00BA216B" w:rsidRDefault="00BA216B" w:rsidP="00614F98"/>
                    <w:p w14:paraId="2102A872" w14:textId="77777777" w:rsidR="00BA216B" w:rsidRDefault="00BA216B" w:rsidP="00614F98"/>
                    <w:p w14:paraId="7E04EAE3" w14:textId="77777777" w:rsidR="00BA216B" w:rsidRDefault="00BA216B" w:rsidP="00614F98"/>
                    <w:p w14:paraId="1DB3FFA0" w14:textId="77777777" w:rsidR="00BA216B" w:rsidRDefault="00BA216B" w:rsidP="00614F98"/>
                    <w:p w14:paraId="1D626C07" w14:textId="77777777" w:rsidR="00BA216B" w:rsidRDefault="00BA216B" w:rsidP="00614F98"/>
                    <w:p w14:paraId="63D70648" w14:textId="77777777" w:rsidR="00BA216B" w:rsidRDefault="00BA216B" w:rsidP="00614F98"/>
                    <w:p w14:paraId="4B18EBC5" w14:textId="77777777" w:rsidR="00BA216B" w:rsidRDefault="00BA216B" w:rsidP="00614F98"/>
                    <w:p w14:paraId="1619C8D3" w14:textId="77777777" w:rsidR="00BA216B" w:rsidRDefault="00BA216B" w:rsidP="00614F98"/>
                    <w:p w14:paraId="7639FB79" w14:textId="77777777" w:rsidR="00BA216B" w:rsidRDefault="00BA216B" w:rsidP="00614F98"/>
                    <w:p w14:paraId="29715355" w14:textId="77777777" w:rsidR="00BA216B" w:rsidRDefault="00BA216B" w:rsidP="00614F98"/>
                    <w:p w14:paraId="7B96BFD0" w14:textId="77777777" w:rsidR="00BA216B" w:rsidRDefault="00BA216B" w:rsidP="00614F98"/>
                    <w:p w14:paraId="614989E5" w14:textId="77777777" w:rsidR="00BA216B" w:rsidRDefault="00BA216B" w:rsidP="00614F98"/>
                    <w:p w14:paraId="5D3BEF6E" w14:textId="77777777" w:rsidR="00BA216B" w:rsidRDefault="00BA216B" w:rsidP="00614F98"/>
                    <w:p w14:paraId="5F5D359C" w14:textId="77777777" w:rsidR="00BA216B" w:rsidRDefault="00BA216B" w:rsidP="00614F98"/>
                    <w:p w14:paraId="15DE9C08" w14:textId="77777777" w:rsidR="00BA216B" w:rsidRDefault="00BA216B" w:rsidP="00614F98"/>
                    <w:p w14:paraId="1814AA23" w14:textId="77777777" w:rsidR="00BA216B" w:rsidRDefault="00BA216B" w:rsidP="00614F98"/>
                    <w:p w14:paraId="6BCFC246" w14:textId="77777777" w:rsidR="00BA216B" w:rsidRDefault="00BA216B" w:rsidP="00614F98"/>
                    <w:p w14:paraId="1C5CF529" w14:textId="77777777" w:rsidR="00BA216B" w:rsidRDefault="00BA216B" w:rsidP="00614F98"/>
                    <w:p w14:paraId="3535F7F1" w14:textId="77777777" w:rsidR="00BA216B" w:rsidRDefault="00BA216B" w:rsidP="00614F98"/>
                    <w:p w14:paraId="7275AE6A" w14:textId="77777777" w:rsidR="00BA216B" w:rsidRDefault="00BA216B" w:rsidP="00614F98"/>
                    <w:p w14:paraId="27B11EDB" w14:textId="77777777" w:rsidR="00BA216B" w:rsidRDefault="00BA216B" w:rsidP="00614F98"/>
                    <w:p w14:paraId="50F98542" w14:textId="77777777" w:rsidR="00BA216B" w:rsidRDefault="00BA216B" w:rsidP="00614F98"/>
                    <w:p w14:paraId="0F7A1CAE" w14:textId="77777777" w:rsidR="00BA216B" w:rsidRDefault="00BA216B" w:rsidP="00614F98"/>
                    <w:p w14:paraId="5AAB01AC" w14:textId="77777777" w:rsidR="00BA216B" w:rsidRDefault="00BA216B" w:rsidP="00614F98"/>
                    <w:p w14:paraId="6D6C01BE" w14:textId="77777777" w:rsidR="00BA216B" w:rsidRDefault="00BA216B" w:rsidP="00614F98"/>
                    <w:p w14:paraId="638BC331" w14:textId="77777777" w:rsidR="00BA216B" w:rsidRDefault="00BA216B" w:rsidP="00614F98"/>
                    <w:p w14:paraId="03CC21AB" w14:textId="77777777" w:rsidR="00BA216B" w:rsidRDefault="00BA216B" w:rsidP="00614F98"/>
                    <w:p w14:paraId="4934620E" w14:textId="77777777" w:rsidR="00BA216B" w:rsidRDefault="00BA216B" w:rsidP="00614F98"/>
                    <w:p w14:paraId="79A2911E" w14:textId="77777777" w:rsidR="00BA216B" w:rsidRDefault="00BA216B" w:rsidP="00614F98"/>
                    <w:p w14:paraId="6CA62A86" w14:textId="77777777" w:rsidR="00BA216B" w:rsidRDefault="00BA216B" w:rsidP="00614F98"/>
                    <w:p w14:paraId="3DBA55FC" w14:textId="77777777" w:rsidR="00BA216B" w:rsidRDefault="00BA216B" w:rsidP="00614F98"/>
                    <w:p w14:paraId="30816F67" w14:textId="77777777" w:rsidR="00BA216B" w:rsidRDefault="00BA216B" w:rsidP="00614F98"/>
                    <w:p w14:paraId="709B8780" w14:textId="77777777" w:rsidR="00BA216B" w:rsidRDefault="00BA216B" w:rsidP="00614F98"/>
                    <w:p w14:paraId="19AA2579" w14:textId="77777777" w:rsidR="00BA216B" w:rsidRDefault="00BA216B" w:rsidP="00614F98"/>
                    <w:p w14:paraId="2F6C630F" w14:textId="77777777" w:rsidR="00BA216B" w:rsidRDefault="00BA216B" w:rsidP="00614F98"/>
                    <w:p w14:paraId="6C20F097" w14:textId="77777777" w:rsidR="00BA216B" w:rsidRDefault="00BA216B" w:rsidP="00614F98"/>
                    <w:p w14:paraId="46BACF42" w14:textId="77777777" w:rsidR="00BA216B" w:rsidRDefault="00BA216B" w:rsidP="00614F98"/>
                    <w:p w14:paraId="07AE014E" w14:textId="77777777" w:rsidR="00BA216B" w:rsidRDefault="00BA216B" w:rsidP="00614F98"/>
                    <w:p w14:paraId="3974B726" w14:textId="77777777" w:rsidR="00BA216B" w:rsidRDefault="00BA216B" w:rsidP="00614F98"/>
                    <w:p w14:paraId="4DA2EDEB" w14:textId="77777777" w:rsidR="00BA216B" w:rsidRDefault="00BA216B" w:rsidP="00614F98"/>
                    <w:p w14:paraId="7E8E244A" w14:textId="77777777" w:rsidR="00BA216B" w:rsidRDefault="00BA216B" w:rsidP="00614F98"/>
                    <w:p w14:paraId="2E131582" w14:textId="77777777" w:rsidR="00BA216B" w:rsidRDefault="00BA216B" w:rsidP="00614F98"/>
                    <w:p w14:paraId="2D2CE1FC" w14:textId="77777777" w:rsidR="00BA216B" w:rsidRDefault="00BA216B" w:rsidP="00614F98"/>
                    <w:p w14:paraId="2DE65E82" w14:textId="77777777" w:rsidR="00BA216B" w:rsidRDefault="00BA216B" w:rsidP="00614F98"/>
                    <w:p w14:paraId="79C47285" w14:textId="77777777" w:rsidR="00BA216B" w:rsidRDefault="00BA216B" w:rsidP="00614F98"/>
                    <w:p w14:paraId="006A5B98" w14:textId="77777777" w:rsidR="00BA216B" w:rsidRDefault="00BA216B" w:rsidP="00614F98"/>
                    <w:p w14:paraId="0B4892B0" w14:textId="77777777" w:rsidR="00BA216B" w:rsidRDefault="00BA216B" w:rsidP="00614F98"/>
                    <w:p w14:paraId="7A3033D1" w14:textId="77777777" w:rsidR="00BA216B" w:rsidRDefault="00BA216B" w:rsidP="00614F98"/>
                    <w:p w14:paraId="2640C204" w14:textId="77777777" w:rsidR="00BA216B" w:rsidRDefault="00BA216B" w:rsidP="00614F98"/>
                    <w:p w14:paraId="1D5FD0AC" w14:textId="77777777" w:rsidR="00BA216B" w:rsidRDefault="00BA216B" w:rsidP="00614F98"/>
                    <w:p w14:paraId="7FD51951" w14:textId="77777777" w:rsidR="00BA216B" w:rsidRDefault="00BA216B" w:rsidP="00614F98"/>
                    <w:p w14:paraId="2D393987" w14:textId="77777777" w:rsidR="00BA216B" w:rsidRDefault="00BA216B" w:rsidP="00614F98"/>
                    <w:p w14:paraId="0760C8B0" w14:textId="77777777" w:rsidR="00BA216B" w:rsidRDefault="00BA216B" w:rsidP="00614F98"/>
                    <w:p w14:paraId="26FFB6D8" w14:textId="77777777" w:rsidR="00BA216B" w:rsidRDefault="00BA216B" w:rsidP="00614F98"/>
                    <w:p w14:paraId="3B164B12" w14:textId="77777777" w:rsidR="00BA216B" w:rsidRDefault="00BA216B" w:rsidP="00614F98"/>
                    <w:p w14:paraId="614AB9C5" w14:textId="77777777" w:rsidR="00BA216B" w:rsidRDefault="00BA216B" w:rsidP="00614F98"/>
                    <w:p w14:paraId="0AC5984E" w14:textId="77777777" w:rsidR="00BA216B" w:rsidRDefault="00BA216B" w:rsidP="00614F98"/>
                    <w:p w14:paraId="5970A4BA" w14:textId="77777777" w:rsidR="00BA216B" w:rsidRDefault="00BA216B" w:rsidP="00614F98"/>
                    <w:p w14:paraId="516C5CD8" w14:textId="77777777" w:rsidR="00BA216B" w:rsidRDefault="00BA216B" w:rsidP="00614F98"/>
                    <w:p w14:paraId="4532AC2D" w14:textId="77777777" w:rsidR="00BA216B" w:rsidRDefault="00BA216B" w:rsidP="00614F98"/>
                    <w:p w14:paraId="44040ECB" w14:textId="77777777" w:rsidR="00BA216B" w:rsidRDefault="00BA216B" w:rsidP="00614F98"/>
                    <w:p w14:paraId="6AB8506B" w14:textId="77777777" w:rsidR="00BA216B" w:rsidRDefault="00BA216B" w:rsidP="00614F98"/>
                    <w:p w14:paraId="3BF20E6F" w14:textId="77777777" w:rsidR="00BA216B" w:rsidRDefault="00BA216B" w:rsidP="00614F98"/>
                    <w:p w14:paraId="502091F0" w14:textId="77777777" w:rsidR="00BA216B" w:rsidRDefault="00BA216B" w:rsidP="00614F98"/>
                    <w:p w14:paraId="0C8B8752" w14:textId="77777777" w:rsidR="00BA216B" w:rsidRDefault="00BA216B" w:rsidP="00614F98"/>
                    <w:p w14:paraId="5FD3142D" w14:textId="77777777" w:rsidR="00BA216B" w:rsidRDefault="00BA216B" w:rsidP="00614F98"/>
                    <w:p w14:paraId="3FB9F5D0" w14:textId="77777777" w:rsidR="00BA216B" w:rsidRDefault="00BA216B" w:rsidP="00614F98"/>
                    <w:p w14:paraId="5C1802E1" w14:textId="77777777" w:rsidR="00BA216B" w:rsidRDefault="00BA216B" w:rsidP="00614F98"/>
                    <w:p w14:paraId="2033552C" w14:textId="77777777" w:rsidR="00BA216B" w:rsidRDefault="00BA216B" w:rsidP="00614F98"/>
                    <w:p w14:paraId="6C572DE2" w14:textId="77777777" w:rsidR="00BA216B" w:rsidRDefault="00BA216B" w:rsidP="00614F98"/>
                    <w:p w14:paraId="67881A14" w14:textId="77777777" w:rsidR="00BA216B" w:rsidRDefault="00BA216B" w:rsidP="00614F98"/>
                    <w:p w14:paraId="6B5D6F84" w14:textId="77777777" w:rsidR="00BA216B" w:rsidRDefault="00BA216B" w:rsidP="00614F98"/>
                    <w:p w14:paraId="7A8C1DA0" w14:textId="77777777" w:rsidR="00BA216B" w:rsidRDefault="00BA216B" w:rsidP="00614F98"/>
                    <w:p w14:paraId="6C597AEF" w14:textId="77777777" w:rsidR="00BA216B" w:rsidRDefault="00BA216B" w:rsidP="00614F98"/>
                    <w:p w14:paraId="3FCE0DBF" w14:textId="77777777" w:rsidR="00BA216B" w:rsidRDefault="00BA216B" w:rsidP="00614F98"/>
                    <w:p w14:paraId="5EF23A04" w14:textId="77777777" w:rsidR="00BA216B" w:rsidRDefault="00BA216B" w:rsidP="00614F98"/>
                    <w:p w14:paraId="0DA89F4C" w14:textId="77777777" w:rsidR="00BA216B" w:rsidRDefault="00BA216B" w:rsidP="00614F98"/>
                    <w:p w14:paraId="18F3D30B" w14:textId="77777777" w:rsidR="00BA216B" w:rsidRDefault="00BA216B" w:rsidP="00614F98"/>
                    <w:p w14:paraId="5CF41BD2" w14:textId="77777777" w:rsidR="00BA216B" w:rsidRDefault="00BA216B" w:rsidP="00614F98"/>
                    <w:p w14:paraId="1BDC246D" w14:textId="77777777" w:rsidR="00BA216B" w:rsidRDefault="00BA216B" w:rsidP="00614F98"/>
                    <w:p w14:paraId="676E3AF8" w14:textId="77777777" w:rsidR="00BA216B" w:rsidRDefault="00BA216B" w:rsidP="00614F98"/>
                    <w:p w14:paraId="0AD91FFA" w14:textId="77777777" w:rsidR="00BA216B" w:rsidRDefault="00BA216B" w:rsidP="00614F98"/>
                    <w:p w14:paraId="46AC722B" w14:textId="77777777" w:rsidR="00BA216B" w:rsidRDefault="00BA216B" w:rsidP="00614F98"/>
                    <w:p w14:paraId="60A4A5E0" w14:textId="77777777" w:rsidR="00BA216B" w:rsidRDefault="00BA216B" w:rsidP="00614F98"/>
                    <w:p w14:paraId="277C5C71" w14:textId="77777777" w:rsidR="00BA216B" w:rsidRDefault="00BA216B" w:rsidP="00614F98"/>
                    <w:p w14:paraId="68F31B43" w14:textId="77777777" w:rsidR="00BA216B" w:rsidRDefault="00BA216B" w:rsidP="00614F98"/>
                    <w:p w14:paraId="5169CCBB" w14:textId="77777777" w:rsidR="00BA216B" w:rsidRDefault="00BA216B" w:rsidP="00614F98"/>
                    <w:p w14:paraId="62DFF148" w14:textId="77777777" w:rsidR="00BA216B" w:rsidRDefault="00BA216B" w:rsidP="00614F98"/>
                    <w:p w14:paraId="44383EB5" w14:textId="77777777" w:rsidR="00BA216B" w:rsidRDefault="00BA216B" w:rsidP="00614F98"/>
                    <w:p w14:paraId="3CCA80A4" w14:textId="77777777" w:rsidR="00BA216B" w:rsidRDefault="00BA216B" w:rsidP="00614F98"/>
                    <w:p w14:paraId="3FB5FA15" w14:textId="77777777" w:rsidR="00BA216B" w:rsidRDefault="00BA216B" w:rsidP="00614F98"/>
                    <w:p w14:paraId="4347BDB0" w14:textId="77777777" w:rsidR="00BA216B" w:rsidRDefault="00BA216B" w:rsidP="00614F98"/>
                    <w:p w14:paraId="3244DC69" w14:textId="77777777" w:rsidR="00BA216B" w:rsidRDefault="00BA216B" w:rsidP="00614F98"/>
                    <w:p w14:paraId="16C868F6" w14:textId="77777777" w:rsidR="00BA216B" w:rsidRDefault="00BA216B" w:rsidP="00614F98"/>
                    <w:p w14:paraId="216F5D6A" w14:textId="77777777" w:rsidR="00BA216B" w:rsidRDefault="00BA216B" w:rsidP="00614F98"/>
                    <w:p w14:paraId="485F8040" w14:textId="77777777" w:rsidR="00BA216B" w:rsidRDefault="00BA216B" w:rsidP="00614F98"/>
                    <w:p w14:paraId="12C801CD" w14:textId="77777777" w:rsidR="00BA216B" w:rsidRDefault="00BA216B" w:rsidP="00614F98"/>
                    <w:p w14:paraId="1DF9D431" w14:textId="77777777" w:rsidR="00BA216B" w:rsidRDefault="00BA216B" w:rsidP="00614F98"/>
                    <w:p w14:paraId="144E108E" w14:textId="77777777" w:rsidR="00BA216B" w:rsidRDefault="00BA216B" w:rsidP="00614F98"/>
                    <w:p w14:paraId="11DDC645" w14:textId="77777777" w:rsidR="00BA216B" w:rsidRDefault="00BA216B" w:rsidP="00614F98"/>
                    <w:p w14:paraId="040BFEC4" w14:textId="77777777" w:rsidR="00BA216B" w:rsidRDefault="00BA216B" w:rsidP="00614F98"/>
                    <w:p w14:paraId="5B39536F" w14:textId="77777777" w:rsidR="00BA216B" w:rsidRDefault="00BA216B" w:rsidP="00614F98"/>
                    <w:p w14:paraId="4142A5F0" w14:textId="77777777" w:rsidR="00BA216B" w:rsidRDefault="00BA216B" w:rsidP="00614F98"/>
                    <w:p w14:paraId="34E4AF25" w14:textId="77777777" w:rsidR="00BA216B" w:rsidRDefault="00BA216B" w:rsidP="00614F98"/>
                    <w:p w14:paraId="441FF8CE" w14:textId="77777777" w:rsidR="00BA216B" w:rsidRDefault="00BA216B" w:rsidP="00614F98"/>
                    <w:p w14:paraId="1998D2ED" w14:textId="77777777" w:rsidR="00BA216B" w:rsidRDefault="00BA216B" w:rsidP="00614F98"/>
                    <w:p w14:paraId="16E08AA4" w14:textId="77777777" w:rsidR="00BA216B" w:rsidRDefault="00BA216B" w:rsidP="00614F98"/>
                    <w:p w14:paraId="3F33866D" w14:textId="77777777" w:rsidR="00BA216B" w:rsidRDefault="00BA216B" w:rsidP="00614F98"/>
                    <w:p w14:paraId="36B8DD10" w14:textId="77777777" w:rsidR="00BA216B" w:rsidRDefault="00BA216B" w:rsidP="00614F98"/>
                    <w:p w14:paraId="6D058401" w14:textId="77777777" w:rsidR="00BA216B" w:rsidRDefault="00BA216B" w:rsidP="00614F98"/>
                    <w:p w14:paraId="07A6085D" w14:textId="77777777" w:rsidR="00BA216B" w:rsidRDefault="00BA216B" w:rsidP="00614F98"/>
                    <w:p w14:paraId="079B7DC7" w14:textId="77777777" w:rsidR="00BA216B" w:rsidRDefault="00BA216B" w:rsidP="00614F98"/>
                    <w:p w14:paraId="7334F24A" w14:textId="77777777" w:rsidR="00BA216B" w:rsidRDefault="00BA216B" w:rsidP="00614F98"/>
                    <w:p w14:paraId="513FE729" w14:textId="77777777" w:rsidR="00BA216B" w:rsidRDefault="00BA216B" w:rsidP="00614F98"/>
                    <w:p w14:paraId="1B93E77D" w14:textId="77777777" w:rsidR="00BA216B" w:rsidRDefault="00BA216B" w:rsidP="00614F98"/>
                    <w:p w14:paraId="142466DA" w14:textId="77777777" w:rsidR="00BA216B" w:rsidRDefault="00BA216B" w:rsidP="00614F98"/>
                    <w:p w14:paraId="538A74C3" w14:textId="77777777" w:rsidR="00BA216B" w:rsidRDefault="00BA216B" w:rsidP="00614F98"/>
                    <w:p w14:paraId="01AE4631" w14:textId="77777777" w:rsidR="00BA216B" w:rsidRDefault="00BA216B" w:rsidP="00614F98"/>
                    <w:p w14:paraId="15C7881D" w14:textId="77777777" w:rsidR="00BA216B" w:rsidRDefault="00BA216B" w:rsidP="00614F98"/>
                    <w:p w14:paraId="22BD90DD" w14:textId="77777777" w:rsidR="00BA216B" w:rsidRDefault="00BA216B" w:rsidP="00614F98"/>
                    <w:p w14:paraId="5D6B2DF9" w14:textId="77777777" w:rsidR="00BA216B" w:rsidRDefault="00BA216B" w:rsidP="00614F98"/>
                    <w:p w14:paraId="73CF926E" w14:textId="77777777" w:rsidR="00BA216B" w:rsidRDefault="00BA216B" w:rsidP="00614F98"/>
                    <w:p w14:paraId="7D317227" w14:textId="77777777" w:rsidR="00BA216B" w:rsidRDefault="00BA216B" w:rsidP="00614F98"/>
                    <w:p w14:paraId="6CF54D75" w14:textId="77777777" w:rsidR="00BA216B" w:rsidRDefault="00BA216B" w:rsidP="00614F98"/>
                    <w:p w14:paraId="19A9751F" w14:textId="77777777" w:rsidR="00BA216B" w:rsidRDefault="00BA216B" w:rsidP="00614F98"/>
                    <w:p w14:paraId="14FEE43B" w14:textId="77777777" w:rsidR="00BA216B" w:rsidRDefault="00BA216B" w:rsidP="00614F98"/>
                    <w:p w14:paraId="1186673B" w14:textId="77777777" w:rsidR="00BA216B" w:rsidRDefault="00BA216B" w:rsidP="00614F98"/>
                    <w:p w14:paraId="6C32F3F5" w14:textId="77777777" w:rsidR="00BA216B" w:rsidRDefault="00BA216B" w:rsidP="00614F98"/>
                    <w:p w14:paraId="79C600AD" w14:textId="77777777" w:rsidR="00BA216B" w:rsidRDefault="00BA216B" w:rsidP="00614F98"/>
                    <w:p w14:paraId="3C14E4A9" w14:textId="77777777" w:rsidR="00BA216B" w:rsidRDefault="00BA216B" w:rsidP="00614F98"/>
                    <w:p w14:paraId="0894EBF5" w14:textId="77777777" w:rsidR="00BA216B" w:rsidRDefault="00BA216B" w:rsidP="00614F98"/>
                    <w:p w14:paraId="542CD132" w14:textId="77777777" w:rsidR="00BA216B" w:rsidRDefault="00BA216B" w:rsidP="00614F98"/>
                    <w:p w14:paraId="56625809" w14:textId="77777777" w:rsidR="00BA216B" w:rsidRDefault="00BA216B" w:rsidP="00614F98"/>
                    <w:p w14:paraId="15D82830" w14:textId="77777777" w:rsidR="00BA216B" w:rsidRDefault="00BA216B" w:rsidP="00614F98"/>
                    <w:p w14:paraId="208A87E4" w14:textId="77777777" w:rsidR="00BA216B" w:rsidRDefault="00BA216B" w:rsidP="00614F98"/>
                    <w:p w14:paraId="7D8BF01E" w14:textId="77777777" w:rsidR="00BA216B" w:rsidRDefault="00BA216B" w:rsidP="00614F98"/>
                    <w:p w14:paraId="7C87BB3C" w14:textId="77777777" w:rsidR="00BA216B" w:rsidRDefault="00BA216B" w:rsidP="00614F98"/>
                    <w:p w14:paraId="7E26F53D" w14:textId="77777777" w:rsidR="00BA216B" w:rsidRDefault="00BA216B" w:rsidP="00614F98"/>
                    <w:p w14:paraId="379B1C86" w14:textId="77777777" w:rsidR="00BA216B" w:rsidRDefault="00BA216B" w:rsidP="00614F98"/>
                    <w:p w14:paraId="54A201CB" w14:textId="77777777" w:rsidR="00BA216B" w:rsidRDefault="00BA216B" w:rsidP="00614F98"/>
                    <w:p w14:paraId="662B9CAA" w14:textId="77777777" w:rsidR="00BA216B" w:rsidRDefault="00BA216B" w:rsidP="00614F98"/>
                    <w:p w14:paraId="32261062" w14:textId="77777777" w:rsidR="00BA216B" w:rsidRDefault="00BA216B" w:rsidP="00614F98"/>
                    <w:p w14:paraId="794F4548" w14:textId="77777777" w:rsidR="00BA216B" w:rsidRDefault="00BA216B" w:rsidP="00614F98"/>
                    <w:p w14:paraId="7121D882" w14:textId="77777777" w:rsidR="00BA216B" w:rsidRDefault="00BA216B" w:rsidP="00614F98"/>
                    <w:p w14:paraId="3A7BEF15" w14:textId="77777777" w:rsidR="00BA216B" w:rsidRDefault="00BA216B" w:rsidP="00614F98"/>
                    <w:p w14:paraId="3F8FDC35" w14:textId="77777777" w:rsidR="00BA216B" w:rsidRDefault="00BA216B" w:rsidP="00614F98"/>
                    <w:p w14:paraId="0CFFC675" w14:textId="77777777" w:rsidR="00BA216B" w:rsidRDefault="00BA216B" w:rsidP="00614F98"/>
                    <w:p w14:paraId="4B6D2AE1" w14:textId="77777777" w:rsidR="00BA216B" w:rsidRDefault="00BA216B" w:rsidP="00614F98"/>
                    <w:p w14:paraId="3612D24E" w14:textId="77777777" w:rsidR="00BA216B" w:rsidRDefault="00BA216B" w:rsidP="00614F98"/>
                    <w:p w14:paraId="0B1AC8A4" w14:textId="77777777" w:rsidR="00BA216B" w:rsidRDefault="00BA216B" w:rsidP="00614F98"/>
                    <w:p w14:paraId="1D8FE7F0" w14:textId="77777777" w:rsidR="00BA216B" w:rsidRDefault="00BA216B" w:rsidP="00614F98"/>
                    <w:p w14:paraId="34C1AA0B" w14:textId="77777777" w:rsidR="00BA216B" w:rsidRDefault="00BA216B" w:rsidP="00614F98"/>
                    <w:p w14:paraId="04A54942" w14:textId="77777777" w:rsidR="00BA216B" w:rsidRDefault="00BA216B" w:rsidP="00614F98"/>
                    <w:p w14:paraId="53F8139C" w14:textId="77777777" w:rsidR="00BA216B" w:rsidRDefault="00BA216B" w:rsidP="00614F98"/>
                    <w:p w14:paraId="6F152F12" w14:textId="77777777" w:rsidR="00BA216B" w:rsidRDefault="00BA216B" w:rsidP="00614F98"/>
                    <w:p w14:paraId="1ABBB8DB" w14:textId="77777777" w:rsidR="00BA216B" w:rsidRDefault="00BA216B" w:rsidP="00614F98"/>
                    <w:p w14:paraId="2EAF7204" w14:textId="77777777" w:rsidR="00BA216B" w:rsidRDefault="00BA216B" w:rsidP="00614F98"/>
                    <w:p w14:paraId="1BB5CFBC" w14:textId="77777777" w:rsidR="00BA216B" w:rsidRDefault="00BA216B" w:rsidP="00614F98"/>
                    <w:p w14:paraId="28EF0F54" w14:textId="77777777" w:rsidR="00BA216B" w:rsidRDefault="00BA216B" w:rsidP="00614F98"/>
                    <w:p w14:paraId="762BCD8C" w14:textId="77777777" w:rsidR="00BA216B" w:rsidRDefault="00BA216B" w:rsidP="00614F98"/>
                    <w:p w14:paraId="0979715E" w14:textId="77777777" w:rsidR="00BA216B" w:rsidRDefault="00BA216B" w:rsidP="00614F98"/>
                    <w:p w14:paraId="12FEE038" w14:textId="77777777" w:rsidR="00BA216B" w:rsidRDefault="00BA216B" w:rsidP="00614F98"/>
                    <w:p w14:paraId="56EC793E" w14:textId="77777777" w:rsidR="00BA216B" w:rsidRDefault="00BA216B" w:rsidP="00614F98"/>
                    <w:p w14:paraId="48F42281" w14:textId="77777777" w:rsidR="00BA216B" w:rsidRDefault="00BA216B" w:rsidP="00614F98"/>
                    <w:p w14:paraId="58DC86AE" w14:textId="77777777" w:rsidR="00BA216B" w:rsidRDefault="00BA216B" w:rsidP="00614F98"/>
                    <w:p w14:paraId="1F27968E" w14:textId="77777777" w:rsidR="00BA216B" w:rsidRDefault="00BA216B" w:rsidP="00614F98"/>
                    <w:p w14:paraId="4CC79B27" w14:textId="77777777" w:rsidR="00BA216B" w:rsidRDefault="00BA216B" w:rsidP="00614F98"/>
                    <w:p w14:paraId="209811A5" w14:textId="77777777" w:rsidR="00BA216B" w:rsidRDefault="00BA216B" w:rsidP="00614F98"/>
                    <w:p w14:paraId="04E99EB1" w14:textId="77777777" w:rsidR="00BA216B" w:rsidRDefault="00BA216B" w:rsidP="00614F98"/>
                    <w:p w14:paraId="1179A52D" w14:textId="77777777" w:rsidR="00BA216B" w:rsidRDefault="00BA216B" w:rsidP="00614F98"/>
                    <w:p w14:paraId="02C25DA8" w14:textId="77777777" w:rsidR="00BA216B" w:rsidRDefault="00BA216B" w:rsidP="00614F98"/>
                    <w:p w14:paraId="758FB33F" w14:textId="77777777" w:rsidR="00BA216B" w:rsidRDefault="00BA216B" w:rsidP="00614F98"/>
                    <w:p w14:paraId="24DC6117" w14:textId="77777777" w:rsidR="00BA216B" w:rsidRDefault="00BA216B" w:rsidP="00614F98"/>
                    <w:p w14:paraId="35857ACF" w14:textId="77777777" w:rsidR="00BA216B" w:rsidRDefault="00BA216B" w:rsidP="00614F98"/>
                    <w:p w14:paraId="5CC52DAA" w14:textId="77777777" w:rsidR="00BA216B" w:rsidRDefault="00BA216B" w:rsidP="00614F98"/>
                    <w:p w14:paraId="1375C421" w14:textId="77777777" w:rsidR="00BA216B" w:rsidRDefault="00BA216B" w:rsidP="00614F98"/>
                    <w:p w14:paraId="27F1D2A6" w14:textId="77777777" w:rsidR="00BA216B" w:rsidRDefault="00BA216B" w:rsidP="00614F98"/>
                    <w:p w14:paraId="032AE7AD" w14:textId="77777777" w:rsidR="00BA216B" w:rsidRDefault="00BA216B" w:rsidP="00614F98"/>
                    <w:p w14:paraId="20068242" w14:textId="77777777" w:rsidR="00BA216B" w:rsidRDefault="00BA216B" w:rsidP="00614F98"/>
                    <w:p w14:paraId="34BFF07A" w14:textId="77777777" w:rsidR="00BA216B" w:rsidRDefault="00BA216B" w:rsidP="00614F98"/>
                    <w:p w14:paraId="42794246" w14:textId="77777777" w:rsidR="00BA216B" w:rsidRDefault="00BA216B" w:rsidP="00614F98"/>
                    <w:p w14:paraId="40F05BFC" w14:textId="77777777" w:rsidR="00BA216B" w:rsidRDefault="00BA216B" w:rsidP="00614F98"/>
                    <w:p w14:paraId="6005A33E" w14:textId="77777777" w:rsidR="00BA216B" w:rsidRDefault="00BA216B" w:rsidP="00614F98"/>
                    <w:p w14:paraId="5354736A" w14:textId="77777777" w:rsidR="00BA216B" w:rsidRDefault="00BA216B" w:rsidP="00614F98"/>
                    <w:p w14:paraId="69DC86F1" w14:textId="77777777" w:rsidR="00BA216B" w:rsidRDefault="00BA216B" w:rsidP="00614F98"/>
                    <w:p w14:paraId="4C31B8CC" w14:textId="77777777" w:rsidR="00BA216B" w:rsidRDefault="00BA216B" w:rsidP="00614F98"/>
                    <w:p w14:paraId="2A8B3D82" w14:textId="77777777" w:rsidR="00BA216B" w:rsidRDefault="00BA216B" w:rsidP="00614F98"/>
                    <w:p w14:paraId="3AC35E12" w14:textId="77777777" w:rsidR="00BA216B" w:rsidRDefault="00BA216B" w:rsidP="00614F98"/>
                    <w:p w14:paraId="73FCBB11" w14:textId="77777777" w:rsidR="00BA216B" w:rsidRDefault="00BA216B" w:rsidP="00614F98"/>
                    <w:p w14:paraId="41A175E9" w14:textId="77777777" w:rsidR="00BA216B" w:rsidRDefault="00BA216B" w:rsidP="00614F98"/>
                    <w:p w14:paraId="6A353380" w14:textId="77777777" w:rsidR="00BA216B" w:rsidRDefault="00BA216B" w:rsidP="00614F98"/>
                    <w:p w14:paraId="160596C3" w14:textId="77777777" w:rsidR="00BA216B" w:rsidRDefault="00BA216B" w:rsidP="00614F98"/>
                    <w:p w14:paraId="6F756179" w14:textId="77777777" w:rsidR="00BA216B" w:rsidRDefault="00BA216B" w:rsidP="00614F98"/>
                    <w:p w14:paraId="0529465D" w14:textId="77777777" w:rsidR="00BA216B" w:rsidRDefault="00BA216B" w:rsidP="00614F98"/>
                    <w:p w14:paraId="1B7D0460" w14:textId="77777777" w:rsidR="00BA216B" w:rsidRDefault="00BA216B" w:rsidP="00614F98"/>
                    <w:p w14:paraId="261D9F42" w14:textId="77777777" w:rsidR="00BA216B" w:rsidRDefault="00BA216B" w:rsidP="00614F98"/>
                    <w:p w14:paraId="59736C49" w14:textId="77777777" w:rsidR="00BA216B" w:rsidRDefault="00BA216B" w:rsidP="00614F98"/>
                    <w:p w14:paraId="3C0E0709" w14:textId="77777777" w:rsidR="00BA216B" w:rsidRDefault="00BA216B" w:rsidP="00614F98"/>
                    <w:p w14:paraId="0130A7EF" w14:textId="77777777" w:rsidR="00BA216B" w:rsidRDefault="00BA216B" w:rsidP="00614F98"/>
                    <w:p w14:paraId="42A73020" w14:textId="77777777" w:rsidR="00BA216B" w:rsidRDefault="00BA216B" w:rsidP="00614F98"/>
                    <w:p w14:paraId="22EE0D3A" w14:textId="77777777" w:rsidR="00BA216B" w:rsidRDefault="00BA216B" w:rsidP="00614F98"/>
                    <w:p w14:paraId="217E2198" w14:textId="77777777" w:rsidR="00BA216B" w:rsidRDefault="00BA216B" w:rsidP="00614F98"/>
                    <w:p w14:paraId="7EDB8E8B" w14:textId="77777777" w:rsidR="00BA216B" w:rsidRDefault="00BA216B" w:rsidP="00614F98"/>
                    <w:p w14:paraId="47F871E4" w14:textId="77777777" w:rsidR="00BA216B" w:rsidRDefault="00BA216B" w:rsidP="00614F98"/>
                    <w:p w14:paraId="21361A5C" w14:textId="77777777" w:rsidR="00BA216B" w:rsidRDefault="00BA216B" w:rsidP="00614F98"/>
                    <w:p w14:paraId="339E0FCB" w14:textId="77777777" w:rsidR="00BA216B" w:rsidRDefault="00BA216B" w:rsidP="00614F98"/>
                    <w:p w14:paraId="51D0A674" w14:textId="77777777" w:rsidR="00BA216B" w:rsidRDefault="00BA216B" w:rsidP="00614F98"/>
                    <w:p w14:paraId="4C8E8376" w14:textId="77777777" w:rsidR="00BA216B" w:rsidRDefault="00BA216B" w:rsidP="00614F98"/>
                    <w:p w14:paraId="12561F1C" w14:textId="77777777" w:rsidR="00BA216B" w:rsidRDefault="00BA216B" w:rsidP="00614F98"/>
                    <w:p w14:paraId="0CF43577" w14:textId="77777777" w:rsidR="00BA216B" w:rsidRDefault="00BA216B" w:rsidP="00614F98"/>
                    <w:p w14:paraId="0FB3C3DD" w14:textId="77777777" w:rsidR="00BA216B" w:rsidRDefault="00BA216B" w:rsidP="00614F98"/>
                    <w:p w14:paraId="7E6DC082" w14:textId="77777777" w:rsidR="00BA216B" w:rsidRDefault="00BA216B" w:rsidP="00614F98"/>
                    <w:p w14:paraId="537F4984" w14:textId="77777777" w:rsidR="00BA216B" w:rsidRDefault="00BA216B" w:rsidP="00614F98"/>
                    <w:p w14:paraId="55342465" w14:textId="77777777" w:rsidR="00BA216B" w:rsidRDefault="00BA216B" w:rsidP="00614F98"/>
                    <w:p w14:paraId="4C650F8E" w14:textId="77777777" w:rsidR="00BA216B" w:rsidRDefault="00BA216B" w:rsidP="00614F98"/>
                    <w:p w14:paraId="5C12A4C2" w14:textId="77777777" w:rsidR="00BA216B" w:rsidRDefault="00BA216B" w:rsidP="00614F98"/>
                    <w:p w14:paraId="52478F13" w14:textId="77777777" w:rsidR="00BA216B" w:rsidRDefault="00BA216B" w:rsidP="00614F98"/>
                    <w:p w14:paraId="1E48BB9F" w14:textId="77777777" w:rsidR="00BA216B" w:rsidRDefault="00BA216B" w:rsidP="00614F98"/>
                    <w:p w14:paraId="675295EE" w14:textId="77777777" w:rsidR="00BA216B" w:rsidRDefault="00BA216B" w:rsidP="00614F98"/>
                    <w:p w14:paraId="664EBD20" w14:textId="77777777" w:rsidR="00BA216B" w:rsidRDefault="00BA216B" w:rsidP="00614F98"/>
                    <w:p w14:paraId="75BA6384" w14:textId="77777777" w:rsidR="00BA216B" w:rsidRDefault="00BA216B" w:rsidP="00614F98"/>
                    <w:p w14:paraId="0A88B891" w14:textId="77777777" w:rsidR="00BA216B" w:rsidRDefault="00BA216B" w:rsidP="00614F98"/>
                    <w:p w14:paraId="3A1D3EA9" w14:textId="77777777" w:rsidR="00BA216B" w:rsidRDefault="00BA216B" w:rsidP="00614F98"/>
                    <w:p w14:paraId="0EF9A4C7" w14:textId="77777777" w:rsidR="00BA216B" w:rsidRDefault="00BA216B" w:rsidP="00614F98"/>
                    <w:p w14:paraId="1A330F6E" w14:textId="77777777" w:rsidR="00BA216B" w:rsidRDefault="00BA216B" w:rsidP="00614F98"/>
                    <w:p w14:paraId="33E3BE16" w14:textId="77777777" w:rsidR="00BA216B" w:rsidRDefault="00BA216B" w:rsidP="00614F98"/>
                    <w:p w14:paraId="430024A3" w14:textId="77777777" w:rsidR="00BA216B" w:rsidRDefault="00BA216B" w:rsidP="00614F98"/>
                    <w:p w14:paraId="778A6877" w14:textId="77777777" w:rsidR="00BA216B" w:rsidRDefault="00BA216B" w:rsidP="00614F98"/>
                    <w:p w14:paraId="13D6829D" w14:textId="77777777" w:rsidR="00BA216B" w:rsidRDefault="00BA216B" w:rsidP="00614F98"/>
                    <w:p w14:paraId="275D6B5F" w14:textId="77777777" w:rsidR="00BA216B" w:rsidRDefault="00BA216B" w:rsidP="00614F98"/>
                    <w:p w14:paraId="45ECE70A" w14:textId="77777777" w:rsidR="00BA216B" w:rsidRDefault="00BA216B" w:rsidP="00614F98"/>
                    <w:p w14:paraId="2C684812" w14:textId="77777777" w:rsidR="00BA216B" w:rsidRDefault="00BA216B" w:rsidP="00614F98"/>
                    <w:p w14:paraId="37A1A16C" w14:textId="77777777" w:rsidR="00BA216B" w:rsidRDefault="00BA216B" w:rsidP="00614F98"/>
                    <w:p w14:paraId="4EBA7FA1" w14:textId="77777777" w:rsidR="00BA216B" w:rsidRDefault="00BA216B" w:rsidP="00614F98"/>
                    <w:p w14:paraId="63BF23B2" w14:textId="77777777" w:rsidR="00BA216B" w:rsidRDefault="00BA216B" w:rsidP="00614F98"/>
                    <w:p w14:paraId="36C94632" w14:textId="77777777" w:rsidR="00BA216B" w:rsidRDefault="00BA216B" w:rsidP="00614F98"/>
                    <w:p w14:paraId="6296C088" w14:textId="77777777" w:rsidR="00BA216B" w:rsidRDefault="00BA216B" w:rsidP="00614F98"/>
                    <w:p w14:paraId="4C650F7A" w14:textId="77777777" w:rsidR="00BA216B" w:rsidRDefault="00BA216B" w:rsidP="00614F98"/>
                    <w:p w14:paraId="5C0F8EA4" w14:textId="77777777" w:rsidR="00BA216B" w:rsidRDefault="00BA216B" w:rsidP="00614F98"/>
                    <w:p w14:paraId="5BE002D1" w14:textId="77777777" w:rsidR="00BA216B" w:rsidRDefault="00BA216B" w:rsidP="00614F98"/>
                    <w:p w14:paraId="3BD8F294" w14:textId="77777777" w:rsidR="00BA216B" w:rsidRDefault="00BA216B" w:rsidP="00614F98"/>
                    <w:p w14:paraId="0CDEEBC4" w14:textId="77777777" w:rsidR="00BA216B" w:rsidRDefault="00BA216B" w:rsidP="00614F98"/>
                    <w:p w14:paraId="5F076311" w14:textId="77777777" w:rsidR="00BA216B" w:rsidRDefault="00BA216B" w:rsidP="00614F98"/>
                    <w:p w14:paraId="39706B1A" w14:textId="77777777" w:rsidR="00BA216B" w:rsidRDefault="00BA216B" w:rsidP="00614F98"/>
                    <w:p w14:paraId="28C99BD0" w14:textId="77777777" w:rsidR="00BA216B" w:rsidRDefault="00BA216B" w:rsidP="00614F98"/>
                    <w:p w14:paraId="596B4C75" w14:textId="77777777" w:rsidR="00BA216B" w:rsidRDefault="00BA216B" w:rsidP="00614F98"/>
                    <w:p w14:paraId="046112CD" w14:textId="77777777" w:rsidR="00BA216B" w:rsidRDefault="00BA216B" w:rsidP="00614F98"/>
                    <w:p w14:paraId="1B1B0456" w14:textId="77777777" w:rsidR="00BA216B" w:rsidRDefault="00BA216B" w:rsidP="00614F98"/>
                    <w:p w14:paraId="7682241E" w14:textId="77777777" w:rsidR="00BA216B" w:rsidRDefault="00BA216B" w:rsidP="00614F98"/>
                    <w:p w14:paraId="79B07AAC" w14:textId="77777777" w:rsidR="00BA216B" w:rsidRDefault="00BA216B" w:rsidP="00614F98"/>
                    <w:p w14:paraId="025F085B" w14:textId="77777777" w:rsidR="00BA216B" w:rsidRDefault="00BA216B" w:rsidP="00614F98"/>
                    <w:p w14:paraId="12D045E1" w14:textId="77777777" w:rsidR="00BA216B" w:rsidRDefault="00BA216B" w:rsidP="00614F98"/>
                    <w:p w14:paraId="5B1592C5" w14:textId="77777777" w:rsidR="00BA216B" w:rsidRDefault="00BA216B" w:rsidP="00614F98"/>
                    <w:p w14:paraId="65AC6BBA" w14:textId="77777777" w:rsidR="00BA216B" w:rsidRDefault="00BA216B" w:rsidP="00614F98"/>
                    <w:p w14:paraId="22ADA872" w14:textId="77777777" w:rsidR="00BA216B" w:rsidRDefault="00BA216B" w:rsidP="00614F98"/>
                    <w:p w14:paraId="7B23EA23" w14:textId="77777777" w:rsidR="00BA216B" w:rsidRDefault="00BA216B" w:rsidP="00614F98"/>
                    <w:p w14:paraId="2BDA40EB" w14:textId="77777777" w:rsidR="00BA216B" w:rsidRDefault="00BA216B" w:rsidP="00614F98"/>
                    <w:p w14:paraId="6EF9491E" w14:textId="77777777" w:rsidR="00BA216B" w:rsidRDefault="00BA216B" w:rsidP="00614F98"/>
                    <w:p w14:paraId="6C76E441" w14:textId="77777777" w:rsidR="00BA216B" w:rsidRDefault="00BA216B" w:rsidP="00614F98"/>
                    <w:p w14:paraId="281F823B" w14:textId="77777777" w:rsidR="00BA216B" w:rsidRDefault="00BA216B" w:rsidP="00614F98"/>
                    <w:p w14:paraId="5BD3EB92" w14:textId="77777777" w:rsidR="00BA216B" w:rsidRDefault="00BA216B" w:rsidP="00614F98"/>
                    <w:p w14:paraId="6C012D95" w14:textId="77777777" w:rsidR="00BA216B" w:rsidRDefault="00BA216B" w:rsidP="00614F98"/>
                    <w:p w14:paraId="043E9C67" w14:textId="77777777" w:rsidR="00BA216B" w:rsidRDefault="00BA216B" w:rsidP="00614F98"/>
                    <w:p w14:paraId="7102C4DA" w14:textId="77777777" w:rsidR="00BA216B" w:rsidRDefault="00BA216B" w:rsidP="00614F98"/>
                    <w:p w14:paraId="1246CA32" w14:textId="77777777" w:rsidR="00BA216B" w:rsidRDefault="00BA216B" w:rsidP="00614F98"/>
                    <w:p w14:paraId="40C7A253" w14:textId="77777777" w:rsidR="00BA216B" w:rsidRDefault="00BA216B" w:rsidP="00614F98"/>
                    <w:p w14:paraId="45AB32E7" w14:textId="77777777" w:rsidR="00BA216B" w:rsidRDefault="00BA216B" w:rsidP="00614F98"/>
                    <w:p w14:paraId="53CC9F35" w14:textId="77777777" w:rsidR="00BA216B" w:rsidRDefault="00BA216B" w:rsidP="00614F98"/>
                    <w:p w14:paraId="6C04A58B" w14:textId="77777777" w:rsidR="00BA216B" w:rsidRDefault="00BA216B" w:rsidP="00614F98"/>
                    <w:p w14:paraId="094FB7EA" w14:textId="77777777" w:rsidR="00BA216B" w:rsidRDefault="00BA216B" w:rsidP="00614F98"/>
                    <w:p w14:paraId="524F4D92" w14:textId="77777777" w:rsidR="00BA216B" w:rsidRDefault="00BA216B" w:rsidP="00614F98"/>
                    <w:p w14:paraId="475FB168" w14:textId="77777777" w:rsidR="00BA216B" w:rsidRDefault="00BA216B" w:rsidP="00614F98"/>
                    <w:p w14:paraId="3D25B4AE" w14:textId="77777777" w:rsidR="00BA216B" w:rsidRDefault="00BA216B" w:rsidP="00614F98"/>
                    <w:p w14:paraId="6A913F24" w14:textId="77777777" w:rsidR="00BA216B" w:rsidRDefault="00BA216B" w:rsidP="00614F98"/>
                    <w:p w14:paraId="6130304D" w14:textId="77777777" w:rsidR="00BA216B" w:rsidRDefault="00BA216B" w:rsidP="00614F98"/>
                    <w:p w14:paraId="10B9ED37" w14:textId="77777777" w:rsidR="00BA216B" w:rsidRDefault="00BA216B" w:rsidP="00614F98"/>
                    <w:p w14:paraId="47CE1865" w14:textId="77777777" w:rsidR="00BA216B" w:rsidRDefault="00BA216B" w:rsidP="00614F98"/>
                    <w:p w14:paraId="488AA41F" w14:textId="77777777" w:rsidR="00BA216B" w:rsidRDefault="00BA216B" w:rsidP="00614F98"/>
                    <w:p w14:paraId="09C71367" w14:textId="77777777" w:rsidR="00BA216B" w:rsidRDefault="00BA216B" w:rsidP="00614F98"/>
                    <w:p w14:paraId="35401D9A" w14:textId="77777777" w:rsidR="00BA216B" w:rsidRDefault="00BA216B" w:rsidP="00614F98"/>
                    <w:p w14:paraId="77BC65D9" w14:textId="77777777" w:rsidR="00BA216B" w:rsidRDefault="00BA216B" w:rsidP="00614F98"/>
                    <w:p w14:paraId="119C2BEC" w14:textId="77777777" w:rsidR="00BA216B" w:rsidRDefault="00BA216B" w:rsidP="00614F98"/>
                    <w:p w14:paraId="2F4DBA67" w14:textId="77777777" w:rsidR="00BA216B" w:rsidRDefault="00BA216B" w:rsidP="00614F98"/>
                    <w:p w14:paraId="53F4C7B3" w14:textId="77777777" w:rsidR="00BA216B" w:rsidRDefault="00BA216B" w:rsidP="00614F98"/>
                    <w:p w14:paraId="709E0666" w14:textId="77777777" w:rsidR="00BA216B" w:rsidRDefault="00BA216B" w:rsidP="00614F98"/>
                    <w:p w14:paraId="7968783A" w14:textId="77777777" w:rsidR="00BA216B" w:rsidRDefault="00BA216B" w:rsidP="00614F98"/>
                    <w:p w14:paraId="37D94EF8" w14:textId="77777777" w:rsidR="00BA216B" w:rsidRDefault="00BA216B" w:rsidP="00614F98"/>
                    <w:p w14:paraId="26B74A59" w14:textId="77777777" w:rsidR="00BA216B" w:rsidRDefault="00BA216B" w:rsidP="00614F98"/>
                    <w:p w14:paraId="60AC1265" w14:textId="77777777" w:rsidR="00BA216B" w:rsidRDefault="00BA216B" w:rsidP="00614F98"/>
                    <w:p w14:paraId="444A9345" w14:textId="77777777" w:rsidR="00BA216B" w:rsidRDefault="00BA216B" w:rsidP="00614F98"/>
                    <w:p w14:paraId="7C008B17" w14:textId="77777777" w:rsidR="00BA216B" w:rsidRDefault="00BA216B" w:rsidP="00614F98"/>
                    <w:p w14:paraId="3BE4E712" w14:textId="77777777" w:rsidR="00BA216B" w:rsidRDefault="00BA216B" w:rsidP="00614F98"/>
                    <w:p w14:paraId="57815ECD" w14:textId="77777777" w:rsidR="00BA216B" w:rsidRDefault="00BA216B" w:rsidP="00614F98"/>
                    <w:p w14:paraId="191EC055" w14:textId="77777777" w:rsidR="00BA216B" w:rsidRDefault="00BA216B" w:rsidP="00614F98"/>
                    <w:p w14:paraId="4BC538E5" w14:textId="77777777" w:rsidR="00BA216B" w:rsidRDefault="00BA216B" w:rsidP="00614F98"/>
                    <w:p w14:paraId="682495FC" w14:textId="77777777" w:rsidR="00BA216B" w:rsidRDefault="00BA216B" w:rsidP="00614F98"/>
                    <w:p w14:paraId="5E9ADADB" w14:textId="77777777" w:rsidR="00BA216B" w:rsidRDefault="00BA216B" w:rsidP="00614F98"/>
                    <w:p w14:paraId="75CAFC7D" w14:textId="77777777" w:rsidR="00BA216B" w:rsidRDefault="00BA216B" w:rsidP="00614F98"/>
                    <w:p w14:paraId="07454E0F" w14:textId="77777777" w:rsidR="00BA216B" w:rsidRDefault="00BA216B" w:rsidP="00614F98"/>
                    <w:p w14:paraId="08D058AA" w14:textId="77777777" w:rsidR="00BA216B" w:rsidRDefault="00BA216B" w:rsidP="00614F98"/>
                    <w:p w14:paraId="3BE6229D" w14:textId="77777777" w:rsidR="00BA216B" w:rsidRDefault="00BA216B" w:rsidP="00614F98"/>
                    <w:p w14:paraId="06CAA500" w14:textId="77777777" w:rsidR="00BA216B" w:rsidRDefault="00BA216B" w:rsidP="00614F98"/>
                    <w:p w14:paraId="27289AD0" w14:textId="77777777" w:rsidR="00BA216B" w:rsidRDefault="00BA216B" w:rsidP="00614F98"/>
                    <w:p w14:paraId="5BC7DEAC" w14:textId="77777777" w:rsidR="00BA216B" w:rsidRDefault="00BA216B" w:rsidP="00614F98"/>
                    <w:p w14:paraId="1DB666C5" w14:textId="77777777" w:rsidR="00BA216B" w:rsidRDefault="00BA216B" w:rsidP="00614F98"/>
                    <w:p w14:paraId="799157D3" w14:textId="77777777" w:rsidR="00BA216B" w:rsidRDefault="00BA216B" w:rsidP="00614F98"/>
                    <w:p w14:paraId="57E325B3" w14:textId="77777777" w:rsidR="00BA216B" w:rsidRDefault="00BA216B" w:rsidP="00614F98"/>
                    <w:p w14:paraId="402A1B2B" w14:textId="77777777" w:rsidR="00BA216B" w:rsidRDefault="00BA216B" w:rsidP="00614F98"/>
                    <w:p w14:paraId="2A6123FA" w14:textId="77777777" w:rsidR="00BA216B" w:rsidRDefault="00BA216B" w:rsidP="00614F98"/>
                    <w:p w14:paraId="6BAE021D" w14:textId="77777777" w:rsidR="00BA216B" w:rsidRDefault="00BA216B" w:rsidP="00614F98"/>
                    <w:p w14:paraId="0D93F9A4" w14:textId="77777777" w:rsidR="00BA216B" w:rsidRDefault="00BA216B" w:rsidP="00614F98"/>
                    <w:p w14:paraId="00DCB9A9" w14:textId="77777777" w:rsidR="00BA216B" w:rsidRDefault="00BA216B" w:rsidP="00614F98"/>
                    <w:p w14:paraId="2ECB3AE6" w14:textId="77777777" w:rsidR="00BA216B" w:rsidRDefault="00BA216B" w:rsidP="00614F98"/>
                    <w:p w14:paraId="459F4D5E" w14:textId="77777777" w:rsidR="00BA216B" w:rsidRDefault="00BA216B" w:rsidP="00614F98"/>
                    <w:p w14:paraId="0B67DCE4" w14:textId="77777777" w:rsidR="00BA216B" w:rsidRDefault="00BA216B" w:rsidP="00614F98"/>
                    <w:p w14:paraId="2A91C86F" w14:textId="77777777" w:rsidR="00BA216B" w:rsidRDefault="00BA216B" w:rsidP="00614F98"/>
                    <w:p w14:paraId="35C3073E" w14:textId="77777777" w:rsidR="00BA216B" w:rsidRDefault="00BA216B" w:rsidP="00614F98"/>
                    <w:p w14:paraId="15F9A2DA" w14:textId="77777777" w:rsidR="00BA216B" w:rsidRDefault="00BA216B" w:rsidP="00614F98"/>
                    <w:p w14:paraId="24E94A0E" w14:textId="77777777" w:rsidR="00BA216B" w:rsidRDefault="00BA216B" w:rsidP="00614F98"/>
                    <w:p w14:paraId="24CAD228" w14:textId="77777777" w:rsidR="00BA216B" w:rsidRDefault="00BA216B" w:rsidP="00614F98"/>
                    <w:p w14:paraId="13ECFE8F" w14:textId="77777777" w:rsidR="00BA216B" w:rsidRDefault="00BA216B" w:rsidP="00614F98"/>
                    <w:p w14:paraId="05EE6601" w14:textId="77777777" w:rsidR="00BA216B" w:rsidRDefault="00BA216B" w:rsidP="00614F98"/>
                    <w:p w14:paraId="25CBF4BB" w14:textId="77777777" w:rsidR="00BA216B" w:rsidRDefault="00BA216B" w:rsidP="00614F98"/>
                    <w:p w14:paraId="1C785E89" w14:textId="77777777" w:rsidR="00BA216B" w:rsidRDefault="00BA216B" w:rsidP="00614F98"/>
                    <w:p w14:paraId="50CF74E0" w14:textId="77777777" w:rsidR="00BA216B" w:rsidRDefault="00BA216B" w:rsidP="00614F98"/>
                    <w:p w14:paraId="41C39DAD" w14:textId="77777777" w:rsidR="00BA216B" w:rsidRDefault="00BA216B" w:rsidP="00614F98"/>
                    <w:p w14:paraId="0884C9B2" w14:textId="77777777" w:rsidR="00BA216B" w:rsidRDefault="00BA216B" w:rsidP="00614F98"/>
                    <w:p w14:paraId="693A6EF4" w14:textId="77777777" w:rsidR="00BA216B" w:rsidRDefault="00BA216B" w:rsidP="00614F98"/>
                    <w:p w14:paraId="01BF76D0" w14:textId="77777777" w:rsidR="00BA216B" w:rsidRDefault="00BA216B" w:rsidP="00614F98"/>
                    <w:p w14:paraId="293DB9D1" w14:textId="77777777" w:rsidR="00BA216B" w:rsidRDefault="00BA216B" w:rsidP="00614F98"/>
                    <w:p w14:paraId="400E5FDE" w14:textId="77777777" w:rsidR="00BA216B" w:rsidRDefault="00BA216B" w:rsidP="00614F98"/>
                    <w:p w14:paraId="0280A96F" w14:textId="77777777" w:rsidR="00BA216B" w:rsidRDefault="00BA216B" w:rsidP="00614F98"/>
                    <w:p w14:paraId="1CF0BC60" w14:textId="77777777" w:rsidR="00BA216B" w:rsidRDefault="00BA216B" w:rsidP="00614F98"/>
                    <w:p w14:paraId="5A77796E" w14:textId="77777777" w:rsidR="00BA216B" w:rsidRDefault="00BA216B" w:rsidP="00614F98"/>
                    <w:p w14:paraId="347A578A" w14:textId="77777777" w:rsidR="00BA216B" w:rsidRDefault="00BA216B" w:rsidP="00614F98"/>
                    <w:p w14:paraId="547D1628" w14:textId="77777777" w:rsidR="00BA216B" w:rsidRDefault="00BA216B" w:rsidP="00614F98"/>
                    <w:p w14:paraId="5DC7F23E" w14:textId="77777777" w:rsidR="00BA216B" w:rsidRDefault="00BA216B" w:rsidP="00614F98"/>
                    <w:p w14:paraId="5AA51C13" w14:textId="77777777" w:rsidR="00BA216B" w:rsidRDefault="00BA216B" w:rsidP="00614F98"/>
                    <w:p w14:paraId="0B32DFCB" w14:textId="77777777" w:rsidR="00BA216B" w:rsidRDefault="00BA216B" w:rsidP="00614F98"/>
                    <w:p w14:paraId="39C02EE3" w14:textId="77777777" w:rsidR="00BA216B" w:rsidRDefault="00BA216B" w:rsidP="00614F98"/>
                    <w:p w14:paraId="1CD38086" w14:textId="77777777" w:rsidR="00BA216B" w:rsidRDefault="00BA216B" w:rsidP="00614F98"/>
                    <w:p w14:paraId="78F66826" w14:textId="77777777" w:rsidR="00BA216B" w:rsidRDefault="00BA216B" w:rsidP="00614F98"/>
                    <w:p w14:paraId="200660FC" w14:textId="77777777" w:rsidR="00BA216B" w:rsidRDefault="00BA216B" w:rsidP="00614F98"/>
                    <w:p w14:paraId="2FC35BAB" w14:textId="77777777" w:rsidR="00BA216B" w:rsidRDefault="00BA216B" w:rsidP="00614F98"/>
                    <w:p w14:paraId="74A08AD5" w14:textId="77777777" w:rsidR="00BA216B" w:rsidRDefault="00BA216B" w:rsidP="00614F98"/>
                    <w:p w14:paraId="4DFAF3CE" w14:textId="77777777" w:rsidR="00BA216B" w:rsidRDefault="00BA216B" w:rsidP="00614F98"/>
                    <w:p w14:paraId="2F680B5D" w14:textId="77777777" w:rsidR="00BA216B" w:rsidRDefault="00BA216B" w:rsidP="00614F98"/>
                    <w:p w14:paraId="4588CD58" w14:textId="77777777" w:rsidR="00BA216B" w:rsidRDefault="00BA216B" w:rsidP="00614F98"/>
                    <w:p w14:paraId="2C3A8BA7" w14:textId="77777777" w:rsidR="00BA216B" w:rsidRDefault="00BA216B" w:rsidP="00614F98"/>
                    <w:p w14:paraId="5D0C419C" w14:textId="77777777" w:rsidR="00BA216B" w:rsidRDefault="00BA216B" w:rsidP="00614F98"/>
                    <w:p w14:paraId="3A3DE380" w14:textId="77777777" w:rsidR="00BA216B" w:rsidRDefault="00BA216B" w:rsidP="00614F98"/>
                    <w:p w14:paraId="734D7991" w14:textId="77777777" w:rsidR="00BA216B" w:rsidRDefault="00BA216B" w:rsidP="00614F98"/>
                    <w:p w14:paraId="7E3DA83B" w14:textId="77777777" w:rsidR="00BA216B" w:rsidRDefault="00BA216B" w:rsidP="00614F98"/>
                    <w:p w14:paraId="1E6BE9AE" w14:textId="77777777" w:rsidR="00BA216B" w:rsidRDefault="00BA216B" w:rsidP="00614F98"/>
                    <w:p w14:paraId="2CF070A2" w14:textId="77777777" w:rsidR="00BA216B" w:rsidRDefault="00BA216B" w:rsidP="00614F98"/>
                    <w:p w14:paraId="1F1DC813" w14:textId="77777777" w:rsidR="00BA216B" w:rsidRDefault="00BA216B" w:rsidP="00614F98"/>
                    <w:p w14:paraId="549156D8" w14:textId="77777777" w:rsidR="00BA216B" w:rsidRDefault="00BA216B" w:rsidP="00614F98"/>
                    <w:p w14:paraId="66BD836B" w14:textId="77777777" w:rsidR="00BA216B" w:rsidRDefault="00BA216B" w:rsidP="00614F98"/>
                    <w:p w14:paraId="0F678FBE" w14:textId="77777777" w:rsidR="00BA216B" w:rsidRDefault="00BA216B" w:rsidP="00614F98"/>
                    <w:p w14:paraId="130226C5" w14:textId="77777777" w:rsidR="00BA216B" w:rsidRDefault="00BA216B" w:rsidP="00614F98"/>
                    <w:p w14:paraId="549616A0" w14:textId="77777777" w:rsidR="00BA216B" w:rsidRDefault="00BA216B" w:rsidP="00614F98"/>
                    <w:p w14:paraId="1CEEE7C5" w14:textId="77777777" w:rsidR="00BA216B" w:rsidRDefault="00BA216B" w:rsidP="00614F98"/>
                    <w:p w14:paraId="143E3CC5" w14:textId="77777777" w:rsidR="00BA216B" w:rsidRDefault="00BA216B" w:rsidP="00614F98"/>
                    <w:p w14:paraId="32AE20FE" w14:textId="77777777" w:rsidR="00BA216B" w:rsidRDefault="00BA216B" w:rsidP="00614F98"/>
                    <w:p w14:paraId="5D34786E" w14:textId="77777777" w:rsidR="00BA216B" w:rsidRDefault="00BA216B" w:rsidP="00614F98"/>
                    <w:p w14:paraId="40FCEABA" w14:textId="77777777" w:rsidR="00BA216B" w:rsidRDefault="00BA216B" w:rsidP="00614F98"/>
                    <w:p w14:paraId="41C5C872" w14:textId="77777777" w:rsidR="00BA216B" w:rsidRDefault="00BA216B" w:rsidP="00614F98"/>
                    <w:p w14:paraId="5BA7A650" w14:textId="77777777" w:rsidR="00BA216B" w:rsidRDefault="00BA216B" w:rsidP="00614F98"/>
                    <w:p w14:paraId="49A4304A" w14:textId="77777777" w:rsidR="00BA216B" w:rsidRDefault="00BA216B" w:rsidP="00614F98"/>
                    <w:p w14:paraId="3ADD6FEF" w14:textId="77777777" w:rsidR="00BA216B" w:rsidRDefault="00BA216B" w:rsidP="00614F98"/>
                    <w:p w14:paraId="5C1BF0A0" w14:textId="77777777" w:rsidR="00BA216B" w:rsidRDefault="00BA216B" w:rsidP="00614F98"/>
                    <w:p w14:paraId="36EB0AEF" w14:textId="77777777" w:rsidR="00BA216B" w:rsidRDefault="00BA216B" w:rsidP="00614F98"/>
                    <w:p w14:paraId="720F405F" w14:textId="77777777" w:rsidR="00BA216B" w:rsidRDefault="00BA216B" w:rsidP="00614F98"/>
                    <w:p w14:paraId="4E257CA3" w14:textId="77777777" w:rsidR="00BA216B" w:rsidRDefault="00BA216B" w:rsidP="00614F98"/>
                    <w:p w14:paraId="0F2B6A6F" w14:textId="77777777" w:rsidR="00BA216B" w:rsidRDefault="00BA216B" w:rsidP="00614F98"/>
                    <w:p w14:paraId="0F9EE969" w14:textId="77777777" w:rsidR="00BA216B" w:rsidRDefault="00BA216B" w:rsidP="00614F98"/>
                    <w:p w14:paraId="5E6D26C0" w14:textId="77777777" w:rsidR="00BA216B" w:rsidRDefault="00BA216B" w:rsidP="00614F98"/>
                    <w:p w14:paraId="1C748A24" w14:textId="77777777" w:rsidR="00BA216B" w:rsidRDefault="00BA216B" w:rsidP="00614F98"/>
                    <w:p w14:paraId="3DE43A41" w14:textId="77777777" w:rsidR="00BA216B" w:rsidRDefault="00BA216B" w:rsidP="00614F98"/>
                    <w:p w14:paraId="779BABC6" w14:textId="77777777" w:rsidR="00BA216B" w:rsidRDefault="00BA216B" w:rsidP="00614F98"/>
                    <w:p w14:paraId="2A19B4CE" w14:textId="77777777" w:rsidR="00BA216B" w:rsidRDefault="00BA216B" w:rsidP="00614F98"/>
                    <w:p w14:paraId="373A0FA3" w14:textId="77777777" w:rsidR="00BA216B" w:rsidRDefault="00BA216B" w:rsidP="00614F98"/>
                    <w:p w14:paraId="4976C106" w14:textId="77777777" w:rsidR="00BA216B" w:rsidRDefault="00BA216B" w:rsidP="00614F98"/>
                    <w:p w14:paraId="6BD7D0BA" w14:textId="77777777" w:rsidR="00BA216B" w:rsidRDefault="00BA216B" w:rsidP="00614F98"/>
                    <w:p w14:paraId="516F6FB2" w14:textId="77777777" w:rsidR="00BA216B" w:rsidRDefault="00BA216B" w:rsidP="00614F98"/>
                    <w:p w14:paraId="3B1CF0E2" w14:textId="77777777" w:rsidR="00BA216B" w:rsidRDefault="00BA216B" w:rsidP="00614F98"/>
                    <w:p w14:paraId="6051D32F" w14:textId="77777777" w:rsidR="00BA216B" w:rsidRDefault="00BA216B" w:rsidP="00614F98"/>
                    <w:p w14:paraId="3E1F9E0C" w14:textId="77777777" w:rsidR="00BA216B" w:rsidRDefault="00BA216B" w:rsidP="00614F98"/>
                    <w:p w14:paraId="5DFF0262" w14:textId="77777777" w:rsidR="00BA216B" w:rsidRDefault="00BA216B" w:rsidP="00614F98"/>
                    <w:p w14:paraId="1B0B4325" w14:textId="77777777" w:rsidR="00BA216B" w:rsidRDefault="00BA216B" w:rsidP="00614F98"/>
                    <w:p w14:paraId="1A1B983E" w14:textId="77777777" w:rsidR="00BA216B" w:rsidRDefault="00BA216B" w:rsidP="00614F98"/>
                    <w:p w14:paraId="2FAC4609" w14:textId="77777777" w:rsidR="00BA216B" w:rsidRDefault="00BA216B" w:rsidP="00614F98"/>
                    <w:p w14:paraId="7F0793FE" w14:textId="77777777" w:rsidR="00BA216B" w:rsidRDefault="00BA216B" w:rsidP="00614F98"/>
                    <w:p w14:paraId="60C57779" w14:textId="77777777" w:rsidR="00BA216B" w:rsidRDefault="00BA216B" w:rsidP="00614F98"/>
                    <w:p w14:paraId="12855512" w14:textId="77777777" w:rsidR="00BA216B" w:rsidRDefault="00BA216B" w:rsidP="00614F98"/>
                    <w:p w14:paraId="201D4D89"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08064" behindDoc="0" locked="0" layoutInCell="1" allowOverlap="1" wp14:anchorId="6FD0A008" wp14:editId="0DD5A5AE">
                <wp:simplePos x="0" y="0"/>
                <wp:positionH relativeFrom="column">
                  <wp:posOffset>2579370</wp:posOffset>
                </wp:positionH>
                <wp:positionV relativeFrom="paragraph">
                  <wp:posOffset>27940</wp:posOffset>
                </wp:positionV>
                <wp:extent cx="1294130" cy="343535"/>
                <wp:effectExtent l="0" t="0" r="0" b="0"/>
                <wp:wrapNone/>
                <wp:docPr id="1054" name="Text Box 1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93F81" w14:textId="77777777" w:rsidR="00BA216B" w:rsidRDefault="00BA216B" w:rsidP="00614F98">
                            <w:r>
                              <w:rPr>
                                <w:rFonts w:hint="eastAsia"/>
                              </w:rPr>
                              <w:t>범주가 0일 확률</w:t>
                            </w:r>
                          </w:p>
                          <w:p w14:paraId="2D760052" w14:textId="77777777" w:rsidR="00BA216B" w:rsidRDefault="00BA216B" w:rsidP="00614F98"/>
                          <w:p w14:paraId="22F71611" w14:textId="77777777" w:rsidR="00BA216B" w:rsidRDefault="00BA216B" w:rsidP="00614F98"/>
                          <w:p w14:paraId="7C166091" w14:textId="77777777" w:rsidR="00BA216B" w:rsidRDefault="00BA216B" w:rsidP="00614F98"/>
                          <w:p w14:paraId="01838514" w14:textId="77777777" w:rsidR="00BA216B" w:rsidRDefault="00BA216B" w:rsidP="00614F98"/>
                          <w:p w14:paraId="2D95010C" w14:textId="77777777" w:rsidR="00BA216B" w:rsidRDefault="00BA216B" w:rsidP="00614F98"/>
                          <w:p w14:paraId="4855E65A" w14:textId="77777777" w:rsidR="00BA216B" w:rsidRDefault="00BA216B" w:rsidP="00614F98"/>
                          <w:p w14:paraId="2272EA7E" w14:textId="77777777" w:rsidR="00BA216B" w:rsidRDefault="00BA216B" w:rsidP="00614F98"/>
                          <w:p w14:paraId="2D9AB333" w14:textId="77777777" w:rsidR="00BA216B" w:rsidRDefault="00BA216B" w:rsidP="00614F98"/>
                          <w:p w14:paraId="22D973AF" w14:textId="77777777" w:rsidR="00BA216B" w:rsidRDefault="00BA216B" w:rsidP="00614F98"/>
                          <w:p w14:paraId="0B37D758" w14:textId="77777777" w:rsidR="00BA216B" w:rsidRDefault="00BA216B" w:rsidP="00614F98"/>
                          <w:p w14:paraId="784D0B7B" w14:textId="77777777" w:rsidR="00BA216B" w:rsidRDefault="00BA216B" w:rsidP="00614F98"/>
                          <w:p w14:paraId="3EBE5695" w14:textId="77777777" w:rsidR="00BA216B" w:rsidRDefault="00BA216B" w:rsidP="00614F98"/>
                          <w:p w14:paraId="270C775C" w14:textId="77777777" w:rsidR="00BA216B" w:rsidRDefault="00BA216B" w:rsidP="00614F98"/>
                          <w:p w14:paraId="244BC71C" w14:textId="77777777" w:rsidR="00BA216B" w:rsidRDefault="00BA216B" w:rsidP="00614F98"/>
                          <w:p w14:paraId="0A2249FA" w14:textId="77777777" w:rsidR="00BA216B" w:rsidRDefault="00BA216B" w:rsidP="00614F98"/>
                          <w:p w14:paraId="607CB643" w14:textId="77777777" w:rsidR="00BA216B" w:rsidRDefault="00BA216B" w:rsidP="00614F98"/>
                          <w:p w14:paraId="2B691C41" w14:textId="77777777" w:rsidR="00BA216B" w:rsidRDefault="00BA216B" w:rsidP="00614F98"/>
                          <w:p w14:paraId="7A6DC360" w14:textId="77777777" w:rsidR="00BA216B" w:rsidRDefault="00BA216B" w:rsidP="00614F98"/>
                          <w:p w14:paraId="5FED2AF1" w14:textId="77777777" w:rsidR="00BA216B" w:rsidRDefault="00BA216B" w:rsidP="00614F98"/>
                          <w:p w14:paraId="28953D23" w14:textId="77777777" w:rsidR="00BA216B" w:rsidRDefault="00BA216B" w:rsidP="00614F98"/>
                          <w:p w14:paraId="00573C8A" w14:textId="77777777" w:rsidR="00BA216B" w:rsidRDefault="00BA216B" w:rsidP="00614F98"/>
                          <w:p w14:paraId="2DBA1EED" w14:textId="77777777" w:rsidR="00BA216B" w:rsidRDefault="00BA216B" w:rsidP="00614F98"/>
                          <w:p w14:paraId="584124B1" w14:textId="77777777" w:rsidR="00BA216B" w:rsidRDefault="00BA216B" w:rsidP="00614F98"/>
                          <w:p w14:paraId="5629842C" w14:textId="77777777" w:rsidR="00BA216B" w:rsidRDefault="00BA216B" w:rsidP="00614F98"/>
                          <w:p w14:paraId="11C07F14" w14:textId="77777777" w:rsidR="00BA216B" w:rsidRDefault="00BA216B" w:rsidP="00614F98"/>
                          <w:p w14:paraId="20D7D5BE" w14:textId="77777777" w:rsidR="00BA216B" w:rsidRDefault="00BA216B" w:rsidP="00614F98"/>
                          <w:p w14:paraId="132FABB3" w14:textId="77777777" w:rsidR="00BA216B" w:rsidRDefault="00BA216B" w:rsidP="00614F98"/>
                          <w:p w14:paraId="26DAA50E" w14:textId="77777777" w:rsidR="00BA216B" w:rsidRDefault="00BA216B" w:rsidP="00614F98"/>
                          <w:p w14:paraId="2CFAD850" w14:textId="77777777" w:rsidR="00BA216B" w:rsidRDefault="00BA216B" w:rsidP="00614F98"/>
                          <w:p w14:paraId="2E4940D1" w14:textId="77777777" w:rsidR="00BA216B" w:rsidRDefault="00BA216B" w:rsidP="00614F98"/>
                          <w:p w14:paraId="4B485DE7" w14:textId="77777777" w:rsidR="00BA216B" w:rsidRDefault="00BA216B" w:rsidP="00614F98"/>
                          <w:p w14:paraId="324747CD" w14:textId="77777777" w:rsidR="00BA216B" w:rsidRDefault="00BA216B" w:rsidP="00614F98"/>
                          <w:p w14:paraId="739A57FD" w14:textId="77777777" w:rsidR="00BA216B" w:rsidRDefault="00BA216B" w:rsidP="00614F98"/>
                          <w:p w14:paraId="032E80EC" w14:textId="77777777" w:rsidR="00BA216B" w:rsidRDefault="00BA216B" w:rsidP="00614F98"/>
                          <w:p w14:paraId="2A148287" w14:textId="77777777" w:rsidR="00BA216B" w:rsidRDefault="00BA216B" w:rsidP="00614F98"/>
                          <w:p w14:paraId="6FE02FA3" w14:textId="77777777" w:rsidR="00BA216B" w:rsidRDefault="00BA216B" w:rsidP="00614F98"/>
                          <w:p w14:paraId="069072B6" w14:textId="77777777" w:rsidR="00BA216B" w:rsidRDefault="00BA216B" w:rsidP="00614F98"/>
                          <w:p w14:paraId="6E8D5235" w14:textId="77777777" w:rsidR="00BA216B" w:rsidRDefault="00BA216B" w:rsidP="00614F98"/>
                          <w:p w14:paraId="3E97ADE5" w14:textId="77777777" w:rsidR="00BA216B" w:rsidRDefault="00BA216B" w:rsidP="00614F98"/>
                          <w:p w14:paraId="5BF700BB" w14:textId="77777777" w:rsidR="00BA216B" w:rsidRDefault="00BA216B" w:rsidP="00614F98"/>
                          <w:p w14:paraId="2DE3FE45" w14:textId="77777777" w:rsidR="00BA216B" w:rsidRDefault="00BA216B" w:rsidP="00614F98"/>
                          <w:p w14:paraId="1E9E6BF8" w14:textId="77777777" w:rsidR="00BA216B" w:rsidRDefault="00BA216B" w:rsidP="00614F98"/>
                          <w:p w14:paraId="3EA0C6D6" w14:textId="77777777" w:rsidR="00BA216B" w:rsidRDefault="00BA216B" w:rsidP="00614F98"/>
                          <w:p w14:paraId="38F8CCFE" w14:textId="77777777" w:rsidR="00BA216B" w:rsidRDefault="00BA216B" w:rsidP="00614F98"/>
                          <w:p w14:paraId="3BDD1087" w14:textId="77777777" w:rsidR="00BA216B" w:rsidRDefault="00BA216B" w:rsidP="00614F98"/>
                          <w:p w14:paraId="2ACFE63B" w14:textId="77777777" w:rsidR="00BA216B" w:rsidRDefault="00BA216B" w:rsidP="00614F98"/>
                          <w:p w14:paraId="04C04173" w14:textId="77777777" w:rsidR="00BA216B" w:rsidRDefault="00BA216B" w:rsidP="00614F98"/>
                          <w:p w14:paraId="5E9B8E59" w14:textId="77777777" w:rsidR="00BA216B" w:rsidRDefault="00BA216B" w:rsidP="00614F98"/>
                          <w:p w14:paraId="10B0E7AB" w14:textId="77777777" w:rsidR="00BA216B" w:rsidRDefault="00BA216B" w:rsidP="00614F98"/>
                          <w:p w14:paraId="6DB43DD8" w14:textId="77777777" w:rsidR="00BA216B" w:rsidRDefault="00BA216B" w:rsidP="00614F98"/>
                          <w:p w14:paraId="36B5868C" w14:textId="77777777" w:rsidR="00BA216B" w:rsidRDefault="00BA216B" w:rsidP="00614F98"/>
                          <w:p w14:paraId="6CF78518" w14:textId="77777777" w:rsidR="00BA216B" w:rsidRDefault="00BA216B" w:rsidP="00614F98"/>
                          <w:p w14:paraId="6EB9DA8F" w14:textId="77777777" w:rsidR="00BA216B" w:rsidRDefault="00BA216B" w:rsidP="00614F98"/>
                          <w:p w14:paraId="6B028F11" w14:textId="77777777" w:rsidR="00BA216B" w:rsidRDefault="00BA216B" w:rsidP="00614F98"/>
                          <w:p w14:paraId="5C376766" w14:textId="77777777" w:rsidR="00BA216B" w:rsidRDefault="00BA216B" w:rsidP="00614F98"/>
                          <w:p w14:paraId="5486A75E" w14:textId="77777777" w:rsidR="00BA216B" w:rsidRDefault="00BA216B" w:rsidP="00614F98"/>
                          <w:p w14:paraId="4CCFAFE4" w14:textId="77777777" w:rsidR="00BA216B" w:rsidRDefault="00BA216B" w:rsidP="00614F98"/>
                          <w:p w14:paraId="569BA980" w14:textId="77777777" w:rsidR="00BA216B" w:rsidRDefault="00BA216B" w:rsidP="00614F98"/>
                          <w:p w14:paraId="2CC26E04" w14:textId="77777777" w:rsidR="00BA216B" w:rsidRDefault="00BA216B" w:rsidP="00614F98"/>
                          <w:p w14:paraId="3A03531D" w14:textId="77777777" w:rsidR="00BA216B" w:rsidRDefault="00BA216B" w:rsidP="00614F98"/>
                          <w:p w14:paraId="2C985A33" w14:textId="77777777" w:rsidR="00BA216B" w:rsidRDefault="00BA216B" w:rsidP="00614F98"/>
                          <w:p w14:paraId="6BC9281F" w14:textId="77777777" w:rsidR="00BA216B" w:rsidRDefault="00BA216B" w:rsidP="00614F98"/>
                          <w:p w14:paraId="1F15260C" w14:textId="77777777" w:rsidR="00BA216B" w:rsidRDefault="00BA216B" w:rsidP="00614F98"/>
                          <w:p w14:paraId="09616CB6" w14:textId="77777777" w:rsidR="00BA216B" w:rsidRDefault="00BA216B" w:rsidP="00614F98"/>
                          <w:p w14:paraId="79942721" w14:textId="77777777" w:rsidR="00BA216B" w:rsidRDefault="00BA216B" w:rsidP="00614F98"/>
                          <w:p w14:paraId="43AE12DA" w14:textId="77777777" w:rsidR="00BA216B" w:rsidRDefault="00BA216B" w:rsidP="00614F98"/>
                          <w:p w14:paraId="08160466" w14:textId="77777777" w:rsidR="00BA216B" w:rsidRDefault="00BA216B" w:rsidP="00614F98"/>
                          <w:p w14:paraId="4FB3704E" w14:textId="77777777" w:rsidR="00BA216B" w:rsidRDefault="00BA216B" w:rsidP="00614F98"/>
                          <w:p w14:paraId="31E84378" w14:textId="77777777" w:rsidR="00BA216B" w:rsidRDefault="00BA216B" w:rsidP="00614F98"/>
                          <w:p w14:paraId="367111FC" w14:textId="77777777" w:rsidR="00BA216B" w:rsidRDefault="00BA216B" w:rsidP="00614F98"/>
                          <w:p w14:paraId="2ACBBDA6" w14:textId="77777777" w:rsidR="00BA216B" w:rsidRDefault="00BA216B" w:rsidP="00614F98"/>
                          <w:p w14:paraId="65375F9F" w14:textId="77777777" w:rsidR="00BA216B" w:rsidRDefault="00BA216B" w:rsidP="00614F98"/>
                          <w:p w14:paraId="185C3A32" w14:textId="77777777" w:rsidR="00BA216B" w:rsidRDefault="00BA216B" w:rsidP="00614F98"/>
                          <w:p w14:paraId="25314511" w14:textId="77777777" w:rsidR="00BA216B" w:rsidRDefault="00BA216B" w:rsidP="00614F98"/>
                          <w:p w14:paraId="6E3359CA" w14:textId="77777777" w:rsidR="00BA216B" w:rsidRDefault="00BA216B" w:rsidP="00614F98"/>
                          <w:p w14:paraId="43089890" w14:textId="77777777" w:rsidR="00BA216B" w:rsidRDefault="00BA216B" w:rsidP="00614F98"/>
                          <w:p w14:paraId="3BD1A1A8" w14:textId="77777777" w:rsidR="00BA216B" w:rsidRDefault="00BA216B" w:rsidP="00614F98"/>
                          <w:p w14:paraId="74337F99" w14:textId="77777777" w:rsidR="00BA216B" w:rsidRDefault="00BA216B" w:rsidP="00614F98"/>
                          <w:p w14:paraId="76B2FB0D" w14:textId="77777777" w:rsidR="00BA216B" w:rsidRDefault="00BA216B" w:rsidP="00614F98"/>
                          <w:p w14:paraId="4B562645" w14:textId="77777777" w:rsidR="00BA216B" w:rsidRDefault="00BA216B" w:rsidP="00614F98"/>
                          <w:p w14:paraId="43070B58" w14:textId="77777777" w:rsidR="00BA216B" w:rsidRDefault="00BA216B" w:rsidP="00614F98"/>
                          <w:p w14:paraId="004B067D" w14:textId="77777777" w:rsidR="00BA216B" w:rsidRDefault="00BA216B" w:rsidP="00614F98"/>
                          <w:p w14:paraId="5944A2E1" w14:textId="77777777" w:rsidR="00BA216B" w:rsidRDefault="00BA216B" w:rsidP="00614F98"/>
                          <w:p w14:paraId="392977CB" w14:textId="77777777" w:rsidR="00BA216B" w:rsidRDefault="00BA216B" w:rsidP="00614F98"/>
                          <w:p w14:paraId="06E577BF" w14:textId="77777777" w:rsidR="00BA216B" w:rsidRDefault="00BA216B" w:rsidP="00614F98"/>
                          <w:p w14:paraId="2C2F9B6D" w14:textId="77777777" w:rsidR="00BA216B" w:rsidRDefault="00BA216B" w:rsidP="00614F98"/>
                          <w:p w14:paraId="396A718D" w14:textId="77777777" w:rsidR="00BA216B" w:rsidRDefault="00BA216B" w:rsidP="00614F98"/>
                          <w:p w14:paraId="4392F69A" w14:textId="77777777" w:rsidR="00BA216B" w:rsidRDefault="00BA216B" w:rsidP="00614F98"/>
                          <w:p w14:paraId="780B5D9D" w14:textId="77777777" w:rsidR="00BA216B" w:rsidRDefault="00BA216B" w:rsidP="00614F98"/>
                          <w:p w14:paraId="671350E9" w14:textId="77777777" w:rsidR="00BA216B" w:rsidRDefault="00BA216B" w:rsidP="00614F98"/>
                          <w:p w14:paraId="6B13E4AA" w14:textId="77777777" w:rsidR="00BA216B" w:rsidRDefault="00BA216B" w:rsidP="00614F98"/>
                          <w:p w14:paraId="75384EC8" w14:textId="77777777" w:rsidR="00BA216B" w:rsidRDefault="00BA216B" w:rsidP="00614F98"/>
                          <w:p w14:paraId="0C3346C5" w14:textId="77777777" w:rsidR="00BA216B" w:rsidRDefault="00BA216B" w:rsidP="00614F98"/>
                          <w:p w14:paraId="262EADA3" w14:textId="77777777" w:rsidR="00BA216B" w:rsidRDefault="00BA216B" w:rsidP="00614F98"/>
                          <w:p w14:paraId="67C81749" w14:textId="77777777" w:rsidR="00BA216B" w:rsidRDefault="00BA216B" w:rsidP="00614F98"/>
                          <w:p w14:paraId="023239E5" w14:textId="77777777" w:rsidR="00BA216B" w:rsidRDefault="00BA216B" w:rsidP="00614F98"/>
                          <w:p w14:paraId="5BE3A8A8" w14:textId="77777777" w:rsidR="00BA216B" w:rsidRDefault="00BA216B" w:rsidP="00614F98"/>
                          <w:p w14:paraId="47CA2427" w14:textId="77777777" w:rsidR="00BA216B" w:rsidRDefault="00BA216B" w:rsidP="00614F98"/>
                          <w:p w14:paraId="30D9C4F6" w14:textId="77777777" w:rsidR="00BA216B" w:rsidRDefault="00BA216B" w:rsidP="00614F98"/>
                          <w:p w14:paraId="2D65CE36" w14:textId="77777777" w:rsidR="00BA216B" w:rsidRDefault="00BA216B" w:rsidP="00614F98"/>
                          <w:p w14:paraId="35A4B3FA" w14:textId="77777777" w:rsidR="00BA216B" w:rsidRDefault="00BA216B" w:rsidP="00614F98"/>
                          <w:p w14:paraId="0A9946CE" w14:textId="77777777" w:rsidR="00BA216B" w:rsidRDefault="00BA216B" w:rsidP="00614F98"/>
                          <w:p w14:paraId="353DFD2A" w14:textId="77777777" w:rsidR="00BA216B" w:rsidRDefault="00BA216B" w:rsidP="00614F98"/>
                          <w:p w14:paraId="2626142B" w14:textId="77777777" w:rsidR="00BA216B" w:rsidRDefault="00BA216B" w:rsidP="00614F98"/>
                          <w:p w14:paraId="1DE07C48" w14:textId="77777777" w:rsidR="00BA216B" w:rsidRDefault="00BA216B" w:rsidP="00614F98"/>
                          <w:p w14:paraId="480C94A5" w14:textId="77777777" w:rsidR="00BA216B" w:rsidRDefault="00BA216B" w:rsidP="00614F98"/>
                          <w:p w14:paraId="25AF6A84" w14:textId="77777777" w:rsidR="00BA216B" w:rsidRDefault="00BA216B" w:rsidP="00614F98"/>
                          <w:p w14:paraId="559604FF" w14:textId="77777777" w:rsidR="00BA216B" w:rsidRDefault="00BA216B" w:rsidP="00614F98"/>
                          <w:p w14:paraId="774A8991" w14:textId="77777777" w:rsidR="00BA216B" w:rsidRDefault="00BA216B" w:rsidP="00614F98"/>
                          <w:p w14:paraId="018C8534" w14:textId="77777777" w:rsidR="00BA216B" w:rsidRDefault="00BA216B" w:rsidP="00614F98"/>
                          <w:p w14:paraId="06DEC362" w14:textId="77777777" w:rsidR="00BA216B" w:rsidRDefault="00BA216B" w:rsidP="00614F98"/>
                          <w:p w14:paraId="2AFA2F84" w14:textId="77777777" w:rsidR="00BA216B" w:rsidRDefault="00BA216B" w:rsidP="00614F98"/>
                          <w:p w14:paraId="5AFDA0AC" w14:textId="77777777" w:rsidR="00BA216B" w:rsidRDefault="00BA216B" w:rsidP="00614F98"/>
                          <w:p w14:paraId="4F09D424" w14:textId="77777777" w:rsidR="00BA216B" w:rsidRDefault="00BA216B" w:rsidP="00614F98"/>
                          <w:p w14:paraId="471C4F94" w14:textId="77777777" w:rsidR="00BA216B" w:rsidRDefault="00BA216B" w:rsidP="00614F98"/>
                          <w:p w14:paraId="2425CD30" w14:textId="77777777" w:rsidR="00BA216B" w:rsidRDefault="00BA216B" w:rsidP="00614F98"/>
                          <w:p w14:paraId="593D7DE8" w14:textId="77777777" w:rsidR="00BA216B" w:rsidRDefault="00BA216B" w:rsidP="00614F98"/>
                          <w:p w14:paraId="27141476" w14:textId="77777777" w:rsidR="00BA216B" w:rsidRDefault="00BA216B" w:rsidP="00614F98"/>
                          <w:p w14:paraId="4861AAEA" w14:textId="77777777" w:rsidR="00BA216B" w:rsidRDefault="00BA216B" w:rsidP="00614F98"/>
                          <w:p w14:paraId="65E6A7C0" w14:textId="77777777" w:rsidR="00BA216B" w:rsidRDefault="00BA216B" w:rsidP="00614F98"/>
                          <w:p w14:paraId="5CBE5B4C" w14:textId="77777777" w:rsidR="00BA216B" w:rsidRDefault="00BA216B" w:rsidP="00614F98"/>
                          <w:p w14:paraId="0DC157B1" w14:textId="77777777" w:rsidR="00BA216B" w:rsidRDefault="00BA216B" w:rsidP="00614F98"/>
                          <w:p w14:paraId="4D4DD60D" w14:textId="77777777" w:rsidR="00BA216B" w:rsidRDefault="00BA216B" w:rsidP="00614F98"/>
                          <w:p w14:paraId="3E1985C4" w14:textId="77777777" w:rsidR="00BA216B" w:rsidRDefault="00BA216B" w:rsidP="00614F98"/>
                          <w:p w14:paraId="742D9042" w14:textId="77777777" w:rsidR="00BA216B" w:rsidRDefault="00BA216B" w:rsidP="00614F98"/>
                          <w:p w14:paraId="13042EF0" w14:textId="77777777" w:rsidR="00BA216B" w:rsidRDefault="00BA216B" w:rsidP="00614F98"/>
                          <w:p w14:paraId="22896383" w14:textId="77777777" w:rsidR="00BA216B" w:rsidRDefault="00BA216B" w:rsidP="00614F98"/>
                          <w:p w14:paraId="0BBB6685" w14:textId="77777777" w:rsidR="00BA216B" w:rsidRDefault="00BA216B" w:rsidP="00614F98"/>
                          <w:p w14:paraId="2F58AC32" w14:textId="77777777" w:rsidR="00BA216B" w:rsidRDefault="00BA216B" w:rsidP="00614F98"/>
                          <w:p w14:paraId="77D2D69F" w14:textId="77777777" w:rsidR="00BA216B" w:rsidRDefault="00BA216B" w:rsidP="00614F98"/>
                          <w:p w14:paraId="6E809782" w14:textId="77777777" w:rsidR="00BA216B" w:rsidRDefault="00BA216B" w:rsidP="00614F98"/>
                          <w:p w14:paraId="564138E8" w14:textId="77777777" w:rsidR="00BA216B" w:rsidRDefault="00BA216B" w:rsidP="00614F98"/>
                          <w:p w14:paraId="1F30FEAA" w14:textId="77777777" w:rsidR="00BA216B" w:rsidRDefault="00BA216B" w:rsidP="00614F98"/>
                          <w:p w14:paraId="35A68631" w14:textId="77777777" w:rsidR="00BA216B" w:rsidRDefault="00BA216B" w:rsidP="00614F98"/>
                          <w:p w14:paraId="5076D5C0" w14:textId="77777777" w:rsidR="00BA216B" w:rsidRDefault="00BA216B" w:rsidP="00614F98"/>
                          <w:p w14:paraId="79F2F951" w14:textId="77777777" w:rsidR="00BA216B" w:rsidRDefault="00BA216B" w:rsidP="00614F98"/>
                          <w:p w14:paraId="79539F12" w14:textId="77777777" w:rsidR="00BA216B" w:rsidRDefault="00BA216B" w:rsidP="00614F98"/>
                          <w:p w14:paraId="180A5F1E" w14:textId="77777777" w:rsidR="00BA216B" w:rsidRDefault="00BA216B" w:rsidP="00614F98"/>
                          <w:p w14:paraId="60EFB2D3" w14:textId="77777777" w:rsidR="00BA216B" w:rsidRDefault="00BA216B" w:rsidP="00614F98"/>
                          <w:p w14:paraId="66AC39F1" w14:textId="77777777" w:rsidR="00BA216B" w:rsidRDefault="00BA216B" w:rsidP="00614F98"/>
                          <w:p w14:paraId="7837C4F7" w14:textId="77777777" w:rsidR="00BA216B" w:rsidRDefault="00BA216B" w:rsidP="00614F98"/>
                          <w:p w14:paraId="0E8C1F96" w14:textId="77777777" w:rsidR="00BA216B" w:rsidRDefault="00BA216B" w:rsidP="00614F98"/>
                          <w:p w14:paraId="30A467AE" w14:textId="77777777" w:rsidR="00BA216B" w:rsidRDefault="00BA216B" w:rsidP="00614F98"/>
                          <w:p w14:paraId="2E2A3BCE" w14:textId="77777777" w:rsidR="00BA216B" w:rsidRDefault="00BA216B" w:rsidP="00614F98"/>
                          <w:p w14:paraId="25450D27" w14:textId="77777777" w:rsidR="00BA216B" w:rsidRDefault="00BA216B" w:rsidP="00614F98"/>
                          <w:p w14:paraId="6516574D" w14:textId="77777777" w:rsidR="00BA216B" w:rsidRDefault="00BA216B" w:rsidP="00614F98"/>
                          <w:p w14:paraId="251FFF6A" w14:textId="77777777" w:rsidR="00BA216B" w:rsidRDefault="00BA216B" w:rsidP="00614F98"/>
                          <w:p w14:paraId="57964233" w14:textId="77777777" w:rsidR="00BA216B" w:rsidRDefault="00BA216B" w:rsidP="00614F98"/>
                          <w:p w14:paraId="3A767D50" w14:textId="77777777" w:rsidR="00BA216B" w:rsidRDefault="00BA216B" w:rsidP="00614F98"/>
                          <w:p w14:paraId="6EB23748" w14:textId="77777777" w:rsidR="00BA216B" w:rsidRDefault="00BA216B" w:rsidP="00614F98"/>
                          <w:p w14:paraId="45FFC176" w14:textId="77777777" w:rsidR="00BA216B" w:rsidRDefault="00BA216B" w:rsidP="00614F98"/>
                          <w:p w14:paraId="7FADB2E4" w14:textId="77777777" w:rsidR="00BA216B" w:rsidRDefault="00BA216B" w:rsidP="00614F98"/>
                          <w:p w14:paraId="45B4CBAA" w14:textId="77777777" w:rsidR="00BA216B" w:rsidRDefault="00BA216B" w:rsidP="00614F98"/>
                          <w:p w14:paraId="43F615E5" w14:textId="77777777" w:rsidR="00BA216B" w:rsidRDefault="00BA216B" w:rsidP="00614F98"/>
                          <w:p w14:paraId="52B2C390" w14:textId="77777777" w:rsidR="00BA216B" w:rsidRDefault="00BA216B" w:rsidP="00614F98"/>
                          <w:p w14:paraId="2F054F31" w14:textId="77777777" w:rsidR="00BA216B" w:rsidRDefault="00BA216B" w:rsidP="00614F98"/>
                          <w:p w14:paraId="79BBE982" w14:textId="77777777" w:rsidR="00BA216B" w:rsidRDefault="00BA216B" w:rsidP="00614F98"/>
                          <w:p w14:paraId="38FA10D8" w14:textId="77777777" w:rsidR="00BA216B" w:rsidRDefault="00BA216B" w:rsidP="00614F98"/>
                          <w:p w14:paraId="6C65089B" w14:textId="77777777" w:rsidR="00BA216B" w:rsidRDefault="00BA216B" w:rsidP="00614F98"/>
                          <w:p w14:paraId="7B080FDA" w14:textId="77777777" w:rsidR="00BA216B" w:rsidRDefault="00BA216B" w:rsidP="00614F98"/>
                          <w:p w14:paraId="7F550D9C" w14:textId="77777777" w:rsidR="00BA216B" w:rsidRDefault="00BA216B" w:rsidP="00614F98"/>
                          <w:p w14:paraId="7CF81DC4" w14:textId="77777777" w:rsidR="00BA216B" w:rsidRDefault="00BA216B" w:rsidP="00614F98"/>
                          <w:p w14:paraId="559AF165" w14:textId="77777777" w:rsidR="00BA216B" w:rsidRDefault="00BA216B" w:rsidP="00614F98"/>
                          <w:p w14:paraId="342BA003" w14:textId="77777777" w:rsidR="00BA216B" w:rsidRDefault="00BA216B" w:rsidP="00614F98"/>
                          <w:p w14:paraId="08A65149" w14:textId="77777777" w:rsidR="00BA216B" w:rsidRDefault="00BA216B" w:rsidP="00614F98"/>
                          <w:p w14:paraId="6F8907DA" w14:textId="77777777" w:rsidR="00BA216B" w:rsidRDefault="00BA216B" w:rsidP="00614F98"/>
                          <w:p w14:paraId="76FF2815" w14:textId="77777777" w:rsidR="00BA216B" w:rsidRDefault="00BA216B" w:rsidP="00614F98"/>
                          <w:p w14:paraId="35B1B16E" w14:textId="77777777" w:rsidR="00BA216B" w:rsidRDefault="00BA216B" w:rsidP="00614F98"/>
                          <w:p w14:paraId="7CF08FEA" w14:textId="77777777" w:rsidR="00BA216B" w:rsidRDefault="00BA216B" w:rsidP="00614F98"/>
                          <w:p w14:paraId="33CE04BC" w14:textId="77777777" w:rsidR="00BA216B" w:rsidRDefault="00BA216B" w:rsidP="00614F98"/>
                          <w:p w14:paraId="01987C8A" w14:textId="77777777" w:rsidR="00BA216B" w:rsidRDefault="00BA216B" w:rsidP="00614F98"/>
                          <w:p w14:paraId="51EE5E3F" w14:textId="77777777" w:rsidR="00BA216B" w:rsidRDefault="00BA216B" w:rsidP="00614F98"/>
                          <w:p w14:paraId="40A285DB" w14:textId="77777777" w:rsidR="00BA216B" w:rsidRDefault="00BA216B" w:rsidP="00614F98"/>
                          <w:p w14:paraId="35F6083D" w14:textId="77777777" w:rsidR="00BA216B" w:rsidRDefault="00BA216B" w:rsidP="00614F98"/>
                          <w:p w14:paraId="3AA6D24B" w14:textId="77777777" w:rsidR="00BA216B" w:rsidRDefault="00BA216B" w:rsidP="00614F98"/>
                          <w:p w14:paraId="2CDE61B0" w14:textId="77777777" w:rsidR="00BA216B" w:rsidRDefault="00BA216B" w:rsidP="00614F98"/>
                          <w:p w14:paraId="6A5659A1" w14:textId="77777777" w:rsidR="00BA216B" w:rsidRDefault="00BA216B" w:rsidP="00614F98"/>
                          <w:p w14:paraId="0DB95447" w14:textId="77777777" w:rsidR="00BA216B" w:rsidRDefault="00BA216B" w:rsidP="00614F98"/>
                          <w:p w14:paraId="19E2D2A8" w14:textId="77777777" w:rsidR="00BA216B" w:rsidRDefault="00BA216B" w:rsidP="00614F98"/>
                          <w:p w14:paraId="2DB8269D" w14:textId="77777777" w:rsidR="00BA216B" w:rsidRDefault="00BA216B" w:rsidP="00614F98"/>
                          <w:p w14:paraId="0CAE15A0" w14:textId="77777777" w:rsidR="00BA216B" w:rsidRDefault="00BA216B" w:rsidP="00614F98"/>
                          <w:p w14:paraId="0D8064A2" w14:textId="77777777" w:rsidR="00BA216B" w:rsidRDefault="00BA216B" w:rsidP="00614F98"/>
                          <w:p w14:paraId="11A15599" w14:textId="77777777" w:rsidR="00BA216B" w:rsidRDefault="00BA216B" w:rsidP="00614F98"/>
                          <w:p w14:paraId="755D91A4" w14:textId="77777777" w:rsidR="00BA216B" w:rsidRDefault="00BA216B" w:rsidP="00614F98"/>
                          <w:p w14:paraId="21A93039" w14:textId="77777777" w:rsidR="00BA216B" w:rsidRDefault="00BA216B" w:rsidP="00614F98"/>
                          <w:p w14:paraId="72ABC70E" w14:textId="77777777" w:rsidR="00BA216B" w:rsidRDefault="00BA216B" w:rsidP="00614F98"/>
                          <w:p w14:paraId="430067CF" w14:textId="77777777" w:rsidR="00BA216B" w:rsidRDefault="00BA216B" w:rsidP="00614F98"/>
                          <w:p w14:paraId="019B56A1" w14:textId="77777777" w:rsidR="00BA216B" w:rsidRDefault="00BA216B" w:rsidP="00614F98"/>
                          <w:p w14:paraId="3F571D94" w14:textId="77777777" w:rsidR="00BA216B" w:rsidRDefault="00BA216B" w:rsidP="00614F98"/>
                          <w:p w14:paraId="0C168E5D" w14:textId="77777777" w:rsidR="00BA216B" w:rsidRDefault="00BA216B" w:rsidP="00614F98"/>
                          <w:p w14:paraId="58602B53" w14:textId="77777777" w:rsidR="00BA216B" w:rsidRDefault="00BA216B" w:rsidP="00614F98"/>
                          <w:p w14:paraId="7C6AE910" w14:textId="77777777" w:rsidR="00BA216B" w:rsidRDefault="00BA216B" w:rsidP="00614F98"/>
                          <w:p w14:paraId="2C7C09D1" w14:textId="77777777" w:rsidR="00BA216B" w:rsidRDefault="00BA216B" w:rsidP="00614F98"/>
                          <w:p w14:paraId="2D916C45" w14:textId="77777777" w:rsidR="00BA216B" w:rsidRDefault="00BA216B" w:rsidP="00614F98"/>
                          <w:p w14:paraId="3EF368A3" w14:textId="77777777" w:rsidR="00BA216B" w:rsidRDefault="00BA216B" w:rsidP="00614F98"/>
                          <w:p w14:paraId="1B01F954" w14:textId="77777777" w:rsidR="00BA216B" w:rsidRDefault="00BA216B" w:rsidP="00614F98"/>
                          <w:p w14:paraId="35C6C343" w14:textId="77777777" w:rsidR="00BA216B" w:rsidRDefault="00BA216B" w:rsidP="00614F98"/>
                          <w:p w14:paraId="253DC093" w14:textId="77777777" w:rsidR="00BA216B" w:rsidRDefault="00BA216B" w:rsidP="00614F98"/>
                          <w:p w14:paraId="4D119C12" w14:textId="77777777" w:rsidR="00BA216B" w:rsidRDefault="00BA216B" w:rsidP="00614F98"/>
                          <w:p w14:paraId="379D421F" w14:textId="77777777" w:rsidR="00BA216B" w:rsidRDefault="00BA216B" w:rsidP="00614F98"/>
                          <w:p w14:paraId="26FE621A" w14:textId="77777777" w:rsidR="00BA216B" w:rsidRDefault="00BA216B" w:rsidP="00614F98"/>
                          <w:p w14:paraId="080633D3" w14:textId="77777777" w:rsidR="00BA216B" w:rsidRDefault="00BA216B" w:rsidP="00614F98"/>
                          <w:p w14:paraId="70FED7DA" w14:textId="77777777" w:rsidR="00BA216B" w:rsidRDefault="00BA216B" w:rsidP="00614F98"/>
                          <w:p w14:paraId="7BABBADB" w14:textId="77777777" w:rsidR="00BA216B" w:rsidRDefault="00BA216B" w:rsidP="00614F98"/>
                          <w:p w14:paraId="062C5CB9" w14:textId="77777777" w:rsidR="00BA216B" w:rsidRDefault="00BA216B" w:rsidP="00614F98"/>
                          <w:p w14:paraId="6EEDCDBE" w14:textId="77777777" w:rsidR="00BA216B" w:rsidRDefault="00BA216B" w:rsidP="00614F98"/>
                          <w:p w14:paraId="33FAD621" w14:textId="77777777" w:rsidR="00BA216B" w:rsidRDefault="00BA216B" w:rsidP="00614F98"/>
                          <w:p w14:paraId="38F57D3D" w14:textId="77777777" w:rsidR="00BA216B" w:rsidRDefault="00BA216B" w:rsidP="00614F98"/>
                          <w:p w14:paraId="3CD2716A" w14:textId="77777777" w:rsidR="00BA216B" w:rsidRDefault="00BA216B" w:rsidP="00614F98"/>
                          <w:p w14:paraId="7055CAB1" w14:textId="77777777" w:rsidR="00BA216B" w:rsidRDefault="00BA216B" w:rsidP="00614F98"/>
                          <w:p w14:paraId="264DEAAE" w14:textId="77777777" w:rsidR="00BA216B" w:rsidRDefault="00BA216B" w:rsidP="00614F98"/>
                          <w:p w14:paraId="1630CACA" w14:textId="77777777" w:rsidR="00BA216B" w:rsidRDefault="00BA216B" w:rsidP="00614F98"/>
                          <w:p w14:paraId="68E055FC" w14:textId="77777777" w:rsidR="00BA216B" w:rsidRDefault="00BA216B" w:rsidP="00614F98"/>
                          <w:p w14:paraId="014FA401" w14:textId="77777777" w:rsidR="00BA216B" w:rsidRDefault="00BA216B" w:rsidP="00614F98"/>
                          <w:p w14:paraId="67536CB7" w14:textId="77777777" w:rsidR="00BA216B" w:rsidRDefault="00BA216B" w:rsidP="00614F98"/>
                          <w:p w14:paraId="067E84B9" w14:textId="77777777" w:rsidR="00BA216B" w:rsidRDefault="00BA216B" w:rsidP="00614F98"/>
                          <w:p w14:paraId="3EB65CC9" w14:textId="77777777" w:rsidR="00BA216B" w:rsidRDefault="00BA216B" w:rsidP="00614F98"/>
                          <w:p w14:paraId="751271F8" w14:textId="77777777" w:rsidR="00BA216B" w:rsidRDefault="00BA216B" w:rsidP="00614F98"/>
                          <w:p w14:paraId="5FAB26F6" w14:textId="77777777" w:rsidR="00BA216B" w:rsidRDefault="00BA216B" w:rsidP="00614F98"/>
                          <w:p w14:paraId="44028C8D" w14:textId="77777777" w:rsidR="00BA216B" w:rsidRDefault="00BA216B" w:rsidP="00614F98"/>
                          <w:p w14:paraId="30D6C741" w14:textId="77777777" w:rsidR="00BA216B" w:rsidRDefault="00BA216B" w:rsidP="00614F98"/>
                          <w:p w14:paraId="3AA6CDC6" w14:textId="77777777" w:rsidR="00BA216B" w:rsidRDefault="00BA216B" w:rsidP="00614F98"/>
                          <w:p w14:paraId="2C30F182" w14:textId="77777777" w:rsidR="00BA216B" w:rsidRDefault="00BA216B" w:rsidP="00614F98"/>
                          <w:p w14:paraId="6CADD420" w14:textId="77777777" w:rsidR="00BA216B" w:rsidRDefault="00BA216B" w:rsidP="00614F98"/>
                          <w:p w14:paraId="63AFCFE6" w14:textId="77777777" w:rsidR="00BA216B" w:rsidRDefault="00BA216B" w:rsidP="00614F98"/>
                          <w:p w14:paraId="6AC7A98E" w14:textId="77777777" w:rsidR="00BA216B" w:rsidRDefault="00BA216B" w:rsidP="00614F98"/>
                          <w:p w14:paraId="08C0A839" w14:textId="77777777" w:rsidR="00BA216B" w:rsidRDefault="00BA216B" w:rsidP="00614F98"/>
                          <w:p w14:paraId="62023B17" w14:textId="77777777" w:rsidR="00BA216B" w:rsidRDefault="00BA216B" w:rsidP="00614F98"/>
                          <w:p w14:paraId="0AA1DDE4" w14:textId="77777777" w:rsidR="00BA216B" w:rsidRDefault="00BA216B" w:rsidP="00614F98"/>
                          <w:p w14:paraId="7ECA22F4" w14:textId="77777777" w:rsidR="00BA216B" w:rsidRDefault="00BA216B" w:rsidP="00614F98"/>
                          <w:p w14:paraId="2BABF483" w14:textId="77777777" w:rsidR="00BA216B" w:rsidRDefault="00BA216B" w:rsidP="00614F98"/>
                          <w:p w14:paraId="7ED00174" w14:textId="77777777" w:rsidR="00BA216B" w:rsidRDefault="00BA216B" w:rsidP="00614F98"/>
                          <w:p w14:paraId="0CD4C45E" w14:textId="77777777" w:rsidR="00BA216B" w:rsidRDefault="00BA216B" w:rsidP="00614F98"/>
                          <w:p w14:paraId="597DFC20" w14:textId="77777777" w:rsidR="00BA216B" w:rsidRDefault="00BA216B" w:rsidP="00614F98"/>
                          <w:p w14:paraId="513E3762" w14:textId="77777777" w:rsidR="00BA216B" w:rsidRDefault="00BA216B" w:rsidP="00614F98"/>
                          <w:p w14:paraId="5ADF89AF" w14:textId="77777777" w:rsidR="00BA216B" w:rsidRDefault="00BA216B" w:rsidP="00614F98"/>
                          <w:p w14:paraId="4CB1EBAB" w14:textId="77777777" w:rsidR="00BA216B" w:rsidRDefault="00BA216B" w:rsidP="00614F98"/>
                          <w:p w14:paraId="60AAEAF1" w14:textId="77777777" w:rsidR="00BA216B" w:rsidRDefault="00BA216B" w:rsidP="00614F98"/>
                          <w:p w14:paraId="18040801" w14:textId="77777777" w:rsidR="00BA216B" w:rsidRDefault="00BA216B" w:rsidP="00614F98"/>
                          <w:p w14:paraId="6DB3C9C7" w14:textId="77777777" w:rsidR="00BA216B" w:rsidRDefault="00BA216B" w:rsidP="00614F98"/>
                          <w:p w14:paraId="2550D912" w14:textId="77777777" w:rsidR="00BA216B" w:rsidRDefault="00BA216B" w:rsidP="00614F98"/>
                          <w:p w14:paraId="29A45218" w14:textId="77777777" w:rsidR="00BA216B" w:rsidRDefault="00BA216B" w:rsidP="00614F98"/>
                          <w:p w14:paraId="1FEE324B" w14:textId="77777777" w:rsidR="00BA216B" w:rsidRDefault="00BA216B" w:rsidP="00614F98"/>
                          <w:p w14:paraId="100C3D58" w14:textId="77777777" w:rsidR="00BA216B" w:rsidRDefault="00BA216B" w:rsidP="00614F98"/>
                          <w:p w14:paraId="409A0121" w14:textId="77777777" w:rsidR="00BA216B" w:rsidRDefault="00BA216B" w:rsidP="00614F98"/>
                          <w:p w14:paraId="6F2A369D" w14:textId="77777777" w:rsidR="00BA216B" w:rsidRDefault="00BA216B" w:rsidP="00614F98"/>
                          <w:p w14:paraId="417E06E4" w14:textId="77777777" w:rsidR="00BA216B" w:rsidRDefault="00BA216B" w:rsidP="00614F98"/>
                          <w:p w14:paraId="1ADB3B5D" w14:textId="77777777" w:rsidR="00BA216B" w:rsidRDefault="00BA216B" w:rsidP="00614F98"/>
                          <w:p w14:paraId="67810CCA" w14:textId="77777777" w:rsidR="00BA216B" w:rsidRDefault="00BA216B" w:rsidP="00614F98"/>
                          <w:p w14:paraId="5CD48F73" w14:textId="77777777" w:rsidR="00BA216B" w:rsidRDefault="00BA216B" w:rsidP="00614F98"/>
                          <w:p w14:paraId="61902876" w14:textId="77777777" w:rsidR="00BA216B" w:rsidRDefault="00BA216B" w:rsidP="00614F98"/>
                          <w:p w14:paraId="726D101B" w14:textId="77777777" w:rsidR="00BA216B" w:rsidRDefault="00BA216B" w:rsidP="00614F98"/>
                          <w:p w14:paraId="5D0FC275" w14:textId="77777777" w:rsidR="00BA216B" w:rsidRDefault="00BA216B" w:rsidP="00614F98"/>
                          <w:p w14:paraId="40A3FD03" w14:textId="77777777" w:rsidR="00BA216B" w:rsidRDefault="00BA216B" w:rsidP="00614F98"/>
                          <w:p w14:paraId="6E2E3541" w14:textId="77777777" w:rsidR="00BA216B" w:rsidRDefault="00BA216B" w:rsidP="00614F98"/>
                          <w:p w14:paraId="7DBDDE4B" w14:textId="77777777" w:rsidR="00BA216B" w:rsidRDefault="00BA216B" w:rsidP="00614F98"/>
                          <w:p w14:paraId="7805E1CC" w14:textId="77777777" w:rsidR="00BA216B" w:rsidRDefault="00BA216B" w:rsidP="00614F98"/>
                          <w:p w14:paraId="14B4475F" w14:textId="77777777" w:rsidR="00BA216B" w:rsidRDefault="00BA216B" w:rsidP="00614F98"/>
                          <w:p w14:paraId="6322CF84" w14:textId="77777777" w:rsidR="00BA216B" w:rsidRDefault="00BA216B" w:rsidP="00614F98"/>
                          <w:p w14:paraId="497FEA25" w14:textId="77777777" w:rsidR="00BA216B" w:rsidRDefault="00BA216B" w:rsidP="00614F98"/>
                          <w:p w14:paraId="4B467C8F" w14:textId="77777777" w:rsidR="00BA216B" w:rsidRDefault="00BA216B" w:rsidP="00614F98"/>
                          <w:p w14:paraId="6A256219" w14:textId="77777777" w:rsidR="00BA216B" w:rsidRDefault="00BA216B" w:rsidP="00614F98"/>
                          <w:p w14:paraId="3731455B" w14:textId="77777777" w:rsidR="00BA216B" w:rsidRDefault="00BA216B" w:rsidP="00614F98"/>
                          <w:p w14:paraId="783E7997" w14:textId="77777777" w:rsidR="00BA216B" w:rsidRDefault="00BA216B" w:rsidP="00614F98"/>
                          <w:p w14:paraId="0FCB8547" w14:textId="77777777" w:rsidR="00BA216B" w:rsidRDefault="00BA216B" w:rsidP="00614F98"/>
                          <w:p w14:paraId="0DC4AC2B" w14:textId="77777777" w:rsidR="00BA216B" w:rsidRDefault="00BA216B" w:rsidP="00614F98"/>
                          <w:p w14:paraId="4D0DAA03" w14:textId="77777777" w:rsidR="00BA216B" w:rsidRDefault="00BA216B" w:rsidP="00614F98"/>
                          <w:p w14:paraId="20401E5E" w14:textId="77777777" w:rsidR="00BA216B" w:rsidRDefault="00BA216B" w:rsidP="00614F98"/>
                          <w:p w14:paraId="56D9B77E" w14:textId="77777777" w:rsidR="00BA216B" w:rsidRDefault="00BA216B" w:rsidP="00614F98"/>
                          <w:p w14:paraId="79613137" w14:textId="77777777" w:rsidR="00BA216B" w:rsidRDefault="00BA216B" w:rsidP="00614F98"/>
                          <w:p w14:paraId="20AA0005" w14:textId="77777777" w:rsidR="00BA216B" w:rsidRDefault="00BA216B" w:rsidP="00614F98"/>
                          <w:p w14:paraId="34CF8F2B" w14:textId="77777777" w:rsidR="00BA216B" w:rsidRDefault="00BA216B" w:rsidP="00614F98"/>
                          <w:p w14:paraId="19B425D0" w14:textId="77777777" w:rsidR="00BA216B" w:rsidRDefault="00BA216B" w:rsidP="00614F98"/>
                          <w:p w14:paraId="2F1B5117" w14:textId="77777777" w:rsidR="00BA216B" w:rsidRDefault="00BA216B" w:rsidP="00614F98"/>
                          <w:p w14:paraId="46029F7E" w14:textId="77777777" w:rsidR="00BA216B" w:rsidRDefault="00BA216B" w:rsidP="00614F98"/>
                          <w:p w14:paraId="6DAD9131" w14:textId="77777777" w:rsidR="00BA216B" w:rsidRDefault="00BA216B" w:rsidP="00614F98"/>
                          <w:p w14:paraId="36A7FEA3" w14:textId="77777777" w:rsidR="00BA216B" w:rsidRDefault="00BA216B" w:rsidP="00614F98"/>
                          <w:p w14:paraId="65E0742D" w14:textId="77777777" w:rsidR="00BA216B" w:rsidRDefault="00BA216B" w:rsidP="00614F98"/>
                          <w:p w14:paraId="6ED5CEB1" w14:textId="77777777" w:rsidR="00BA216B" w:rsidRDefault="00BA216B" w:rsidP="00614F98"/>
                          <w:p w14:paraId="1B674F2B" w14:textId="77777777" w:rsidR="00BA216B" w:rsidRDefault="00BA216B" w:rsidP="00614F98"/>
                          <w:p w14:paraId="6554E9A1" w14:textId="77777777" w:rsidR="00BA216B" w:rsidRDefault="00BA216B" w:rsidP="00614F98"/>
                          <w:p w14:paraId="0593AA7F" w14:textId="77777777" w:rsidR="00BA216B" w:rsidRDefault="00BA216B" w:rsidP="00614F98"/>
                          <w:p w14:paraId="0D0077EC" w14:textId="77777777" w:rsidR="00BA216B" w:rsidRDefault="00BA216B" w:rsidP="00614F98"/>
                          <w:p w14:paraId="66054B89" w14:textId="77777777" w:rsidR="00BA216B" w:rsidRDefault="00BA216B" w:rsidP="00614F98"/>
                          <w:p w14:paraId="742FA673" w14:textId="77777777" w:rsidR="00BA216B" w:rsidRDefault="00BA216B" w:rsidP="00614F98"/>
                          <w:p w14:paraId="63118841" w14:textId="77777777" w:rsidR="00BA216B" w:rsidRDefault="00BA216B" w:rsidP="00614F98"/>
                          <w:p w14:paraId="32A516D5" w14:textId="77777777" w:rsidR="00BA216B" w:rsidRDefault="00BA216B" w:rsidP="00614F98"/>
                          <w:p w14:paraId="0269AE78" w14:textId="77777777" w:rsidR="00BA216B" w:rsidRDefault="00BA216B" w:rsidP="00614F98"/>
                          <w:p w14:paraId="2B56D0D7" w14:textId="77777777" w:rsidR="00BA216B" w:rsidRDefault="00BA216B" w:rsidP="00614F98"/>
                          <w:p w14:paraId="3C969822" w14:textId="77777777" w:rsidR="00BA216B" w:rsidRDefault="00BA216B" w:rsidP="00614F98"/>
                          <w:p w14:paraId="78571A87" w14:textId="77777777" w:rsidR="00BA216B" w:rsidRDefault="00BA216B" w:rsidP="00614F98"/>
                          <w:p w14:paraId="40A1A681" w14:textId="77777777" w:rsidR="00BA216B" w:rsidRDefault="00BA216B" w:rsidP="00614F98"/>
                          <w:p w14:paraId="147D6747" w14:textId="77777777" w:rsidR="00BA216B" w:rsidRDefault="00BA216B" w:rsidP="00614F98"/>
                          <w:p w14:paraId="29EFBC0D" w14:textId="77777777" w:rsidR="00BA216B" w:rsidRDefault="00BA216B" w:rsidP="00614F98"/>
                          <w:p w14:paraId="6D0E0D78" w14:textId="77777777" w:rsidR="00BA216B" w:rsidRDefault="00BA216B" w:rsidP="00614F98"/>
                          <w:p w14:paraId="4F27B120" w14:textId="77777777" w:rsidR="00BA216B" w:rsidRDefault="00BA216B" w:rsidP="00614F98"/>
                          <w:p w14:paraId="40C2EE45" w14:textId="77777777" w:rsidR="00BA216B" w:rsidRDefault="00BA216B" w:rsidP="00614F98"/>
                          <w:p w14:paraId="113B9826" w14:textId="77777777" w:rsidR="00BA216B" w:rsidRDefault="00BA216B" w:rsidP="00614F98"/>
                          <w:p w14:paraId="36489D6E" w14:textId="77777777" w:rsidR="00BA216B" w:rsidRDefault="00BA216B" w:rsidP="00614F98"/>
                          <w:p w14:paraId="1ACC6492" w14:textId="77777777" w:rsidR="00BA216B" w:rsidRDefault="00BA216B" w:rsidP="00614F98"/>
                          <w:p w14:paraId="2E3B0630" w14:textId="77777777" w:rsidR="00BA216B" w:rsidRDefault="00BA216B" w:rsidP="00614F98"/>
                          <w:p w14:paraId="29692E6A" w14:textId="77777777" w:rsidR="00BA216B" w:rsidRDefault="00BA216B" w:rsidP="00614F98"/>
                          <w:p w14:paraId="43265D38" w14:textId="77777777" w:rsidR="00BA216B" w:rsidRDefault="00BA216B" w:rsidP="00614F98"/>
                          <w:p w14:paraId="31D2F67A" w14:textId="77777777" w:rsidR="00BA216B" w:rsidRDefault="00BA216B" w:rsidP="00614F98"/>
                          <w:p w14:paraId="05466497" w14:textId="77777777" w:rsidR="00BA216B" w:rsidRDefault="00BA216B" w:rsidP="00614F98"/>
                          <w:p w14:paraId="788DA628" w14:textId="77777777" w:rsidR="00BA216B" w:rsidRDefault="00BA216B" w:rsidP="00614F98"/>
                          <w:p w14:paraId="6D2C3A4C" w14:textId="77777777" w:rsidR="00BA216B" w:rsidRDefault="00BA216B" w:rsidP="00614F98"/>
                          <w:p w14:paraId="54C579DB" w14:textId="77777777" w:rsidR="00BA216B" w:rsidRDefault="00BA216B" w:rsidP="00614F98"/>
                          <w:p w14:paraId="36E0B754" w14:textId="77777777" w:rsidR="00BA216B" w:rsidRDefault="00BA216B" w:rsidP="00614F98"/>
                          <w:p w14:paraId="65E5D327" w14:textId="77777777" w:rsidR="00BA216B" w:rsidRDefault="00BA216B" w:rsidP="00614F98"/>
                          <w:p w14:paraId="3CE25D81" w14:textId="77777777" w:rsidR="00BA216B" w:rsidRDefault="00BA216B" w:rsidP="00614F98"/>
                          <w:p w14:paraId="5329EBA3" w14:textId="77777777" w:rsidR="00BA216B" w:rsidRDefault="00BA216B" w:rsidP="00614F98"/>
                          <w:p w14:paraId="0A41BAE3" w14:textId="77777777" w:rsidR="00BA216B" w:rsidRDefault="00BA216B" w:rsidP="00614F98"/>
                          <w:p w14:paraId="16AB54CF" w14:textId="77777777" w:rsidR="00BA216B" w:rsidRDefault="00BA216B" w:rsidP="00614F98"/>
                          <w:p w14:paraId="45E14178" w14:textId="77777777" w:rsidR="00BA216B" w:rsidRDefault="00BA216B" w:rsidP="00614F98"/>
                          <w:p w14:paraId="6D99823D" w14:textId="77777777" w:rsidR="00BA216B" w:rsidRDefault="00BA216B" w:rsidP="00614F98"/>
                          <w:p w14:paraId="352662B6" w14:textId="77777777" w:rsidR="00BA216B" w:rsidRDefault="00BA216B" w:rsidP="00614F98"/>
                          <w:p w14:paraId="1CA5A009" w14:textId="77777777" w:rsidR="00BA216B" w:rsidRDefault="00BA216B" w:rsidP="00614F98"/>
                          <w:p w14:paraId="18F92A6D" w14:textId="77777777" w:rsidR="00BA216B" w:rsidRDefault="00BA216B" w:rsidP="00614F98"/>
                          <w:p w14:paraId="29DD5112" w14:textId="77777777" w:rsidR="00BA216B" w:rsidRDefault="00BA216B" w:rsidP="00614F98"/>
                          <w:p w14:paraId="2A7BDF3B" w14:textId="77777777" w:rsidR="00BA216B" w:rsidRDefault="00BA216B" w:rsidP="00614F98"/>
                          <w:p w14:paraId="6D2F9D0B" w14:textId="77777777" w:rsidR="00BA216B" w:rsidRDefault="00BA216B" w:rsidP="00614F98"/>
                          <w:p w14:paraId="56A89B31" w14:textId="77777777" w:rsidR="00BA216B" w:rsidRDefault="00BA216B" w:rsidP="00614F98"/>
                          <w:p w14:paraId="1D568BBB" w14:textId="77777777" w:rsidR="00BA216B" w:rsidRDefault="00BA216B" w:rsidP="00614F98"/>
                          <w:p w14:paraId="1C3B521D" w14:textId="77777777" w:rsidR="00BA216B" w:rsidRDefault="00BA216B" w:rsidP="00614F98"/>
                          <w:p w14:paraId="2AC9D976" w14:textId="77777777" w:rsidR="00BA216B" w:rsidRDefault="00BA216B" w:rsidP="00614F98"/>
                          <w:p w14:paraId="1CA83CD1" w14:textId="77777777" w:rsidR="00BA216B" w:rsidRDefault="00BA216B" w:rsidP="00614F98"/>
                          <w:p w14:paraId="7D31D332" w14:textId="77777777" w:rsidR="00BA216B" w:rsidRDefault="00BA216B" w:rsidP="00614F98"/>
                          <w:p w14:paraId="7B802AFC" w14:textId="77777777" w:rsidR="00BA216B" w:rsidRDefault="00BA216B" w:rsidP="00614F98"/>
                          <w:p w14:paraId="7EFDEF44" w14:textId="77777777" w:rsidR="00BA216B" w:rsidRDefault="00BA216B" w:rsidP="00614F98"/>
                          <w:p w14:paraId="6ED10F4B" w14:textId="77777777" w:rsidR="00BA216B" w:rsidRDefault="00BA216B" w:rsidP="00614F98"/>
                          <w:p w14:paraId="6544995E" w14:textId="77777777" w:rsidR="00BA216B" w:rsidRDefault="00BA216B" w:rsidP="00614F98"/>
                          <w:p w14:paraId="13BCA55C" w14:textId="77777777" w:rsidR="00BA216B" w:rsidRDefault="00BA216B" w:rsidP="00614F98"/>
                          <w:p w14:paraId="472077B7" w14:textId="77777777" w:rsidR="00BA216B" w:rsidRDefault="00BA216B" w:rsidP="00614F98"/>
                          <w:p w14:paraId="439D7149" w14:textId="77777777" w:rsidR="00BA216B" w:rsidRDefault="00BA216B" w:rsidP="00614F98"/>
                          <w:p w14:paraId="0A0FD424" w14:textId="77777777" w:rsidR="00BA216B" w:rsidRDefault="00BA216B" w:rsidP="00614F98"/>
                          <w:p w14:paraId="1C4A1BA8" w14:textId="77777777" w:rsidR="00BA216B" w:rsidRDefault="00BA216B" w:rsidP="00614F98"/>
                          <w:p w14:paraId="6213C6CF" w14:textId="77777777" w:rsidR="00BA216B" w:rsidRDefault="00BA216B" w:rsidP="00614F98"/>
                          <w:p w14:paraId="2BBED7AE" w14:textId="77777777" w:rsidR="00BA216B" w:rsidRDefault="00BA216B" w:rsidP="00614F98"/>
                          <w:p w14:paraId="5364F7F1" w14:textId="77777777" w:rsidR="00BA216B" w:rsidRDefault="00BA216B" w:rsidP="00614F98"/>
                          <w:p w14:paraId="6388A833" w14:textId="77777777" w:rsidR="00BA216B" w:rsidRDefault="00BA216B" w:rsidP="00614F98"/>
                          <w:p w14:paraId="0CA98997" w14:textId="77777777" w:rsidR="00BA216B" w:rsidRDefault="00BA216B" w:rsidP="00614F98"/>
                          <w:p w14:paraId="5F103042" w14:textId="77777777" w:rsidR="00BA216B" w:rsidRDefault="00BA216B" w:rsidP="00614F98"/>
                          <w:p w14:paraId="0B183BFB" w14:textId="77777777" w:rsidR="00BA216B" w:rsidRDefault="00BA216B" w:rsidP="00614F98"/>
                          <w:p w14:paraId="3BC1C428" w14:textId="77777777" w:rsidR="00BA216B" w:rsidRDefault="00BA216B" w:rsidP="00614F98"/>
                          <w:p w14:paraId="138F004F" w14:textId="77777777" w:rsidR="00BA216B" w:rsidRDefault="00BA216B" w:rsidP="00614F98"/>
                          <w:p w14:paraId="700B9F01" w14:textId="77777777" w:rsidR="00BA216B" w:rsidRDefault="00BA216B" w:rsidP="00614F98"/>
                          <w:p w14:paraId="08DFCE12" w14:textId="77777777" w:rsidR="00BA216B" w:rsidRDefault="00BA216B" w:rsidP="00614F98"/>
                          <w:p w14:paraId="0CF140D0" w14:textId="77777777" w:rsidR="00BA216B" w:rsidRDefault="00BA216B" w:rsidP="00614F98"/>
                          <w:p w14:paraId="1E502EDA" w14:textId="77777777" w:rsidR="00BA216B" w:rsidRDefault="00BA216B" w:rsidP="00614F98"/>
                          <w:p w14:paraId="05221905" w14:textId="77777777" w:rsidR="00BA216B" w:rsidRDefault="00BA216B" w:rsidP="00614F98"/>
                          <w:p w14:paraId="082694A9" w14:textId="77777777" w:rsidR="00BA216B" w:rsidRDefault="00BA216B" w:rsidP="00614F98"/>
                          <w:p w14:paraId="4B21C194" w14:textId="77777777" w:rsidR="00BA216B" w:rsidRDefault="00BA216B" w:rsidP="00614F98"/>
                          <w:p w14:paraId="690C2EB8" w14:textId="77777777" w:rsidR="00BA216B" w:rsidRDefault="00BA216B" w:rsidP="00614F98"/>
                          <w:p w14:paraId="13692E86" w14:textId="77777777" w:rsidR="00BA216B" w:rsidRDefault="00BA216B" w:rsidP="00614F98"/>
                          <w:p w14:paraId="452A90D0" w14:textId="77777777" w:rsidR="00BA216B" w:rsidRDefault="00BA216B" w:rsidP="00614F98"/>
                          <w:p w14:paraId="0D025601" w14:textId="77777777" w:rsidR="00BA216B" w:rsidRDefault="00BA216B" w:rsidP="00614F98"/>
                          <w:p w14:paraId="2DAA210F" w14:textId="77777777" w:rsidR="00BA216B" w:rsidRDefault="00BA216B" w:rsidP="00614F98"/>
                          <w:p w14:paraId="72C2F4DE" w14:textId="77777777" w:rsidR="00BA216B" w:rsidRDefault="00BA216B" w:rsidP="00614F98"/>
                          <w:p w14:paraId="3C38E03C" w14:textId="77777777" w:rsidR="00BA216B" w:rsidRDefault="00BA216B" w:rsidP="00614F98"/>
                          <w:p w14:paraId="6CFF33BD" w14:textId="77777777" w:rsidR="00BA216B" w:rsidRDefault="00BA216B" w:rsidP="00614F98"/>
                          <w:p w14:paraId="1570C09D" w14:textId="77777777" w:rsidR="00BA216B" w:rsidRDefault="00BA216B" w:rsidP="00614F98"/>
                          <w:p w14:paraId="219A10B1" w14:textId="77777777" w:rsidR="00BA216B" w:rsidRDefault="00BA216B" w:rsidP="00614F98"/>
                          <w:p w14:paraId="2E7F1EFC" w14:textId="77777777" w:rsidR="00BA216B" w:rsidRDefault="00BA216B" w:rsidP="00614F98"/>
                          <w:p w14:paraId="5DD4645D" w14:textId="77777777" w:rsidR="00BA216B" w:rsidRDefault="00BA216B" w:rsidP="00614F98"/>
                          <w:p w14:paraId="381B342E" w14:textId="77777777" w:rsidR="00BA216B" w:rsidRDefault="00BA216B" w:rsidP="00614F98"/>
                          <w:p w14:paraId="06AD8DE0" w14:textId="77777777" w:rsidR="00BA216B" w:rsidRDefault="00BA216B" w:rsidP="00614F98"/>
                          <w:p w14:paraId="4B287097" w14:textId="77777777" w:rsidR="00BA216B" w:rsidRDefault="00BA216B" w:rsidP="00614F98"/>
                          <w:p w14:paraId="69741CC1" w14:textId="77777777" w:rsidR="00BA216B" w:rsidRDefault="00BA216B" w:rsidP="00614F98"/>
                          <w:p w14:paraId="26801864" w14:textId="77777777" w:rsidR="00BA216B" w:rsidRDefault="00BA216B" w:rsidP="00614F98"/>
                          <w:p w14:paraId="1B348CF9" w14:textId="77777777" w:rsidR="00BA216B" w:rsidRDefault="00BA216B" w:rsidP="00614F98"/>
                          <w:p w14:paraId="4A10DB5D" w14:textId="77777777" w:rsidR="00BA216B" w:rsidRDefault="00BA216B" w:rsidP="00614F98"/>
                          <w:p w14:paraId="03BC4D64" w14:textId="77777777" w:rsidR="00BA216B" w:rsidRDefault="00BA216B" w:rsidP="00614F98"/>
                          <w:p w14:paraId="69F19732" w14:textId="77777777" w:rsidR="00BA216B" w:rsidRDefault="00BA216B" w:rsidP="00614F98"/>
                          <w:p w14:paraId="744236E6" w14:textId="77777777" w:rsidR="00BA216B" w:rsidRDefault="00BA216B" w:rsidP="00614F98"/>
                          <w:p w14:paraId="2B40F850" w14:textId="77777777" w:rsidR="00BA216B" w:rsidRDefault="00BA216B" w:rsidP="00614F98"/>
                          <w:p w14:paraId="7682D81F" w14:textId="77777777" w:rsidR="00BA216B" w:rsidRDefault="00BA216B" w:rsidP="00614F98"/>
                          <w:p w14:paraId="14AA0CE8" w14:textId="77777777" w:rsidR="00BA216B" w:rsidRDefault="00BA216B" w:rsidP="00614F98"/>
                          <w:p w14:paraId="5ABDECA2" w14:textId="77777777" w:rsidR="00BA216B" w:rsidRDefault="00BA216B" w:rsidP="00614F98"/>
                          <w:p w14:paraId="432BE036" w14:textId="77777777" w:rsidR="00BA216B" w:rsidRDefault="00BA216B" w:rsidP="00614F98"/>
                          <w:p w14:paraId="05455DE6" w14:textId="77777777" w:rsidR="00BA216B" w:rsidRDefault="00BA216B" w:rsidP="00614F98"/>
                          <w:p w14:paraId="512FF1B5" w14:textId="77777777" w:rsidR="00BA216B" w:rsidRDefault="00BA216B" w:rsidP="00614F98"/>
                          <w:p w14:paraId="37588C97" w14:textId="77777777" w:rsidR="00BA216B" w:rsidRDefault="00BA216B" w:rsidP="00614F98"/>
                          <w:p w14:paraId="5B163C8B" w14:textId="77777777" w:rsidR="00BA216B" w:rsidRDefault="00BA216B" w:rsidP="00614F98"/>
                          <w:p w14:paraId="7F1D8978" w14:textId="77777777" w:rsidR="00BA216B" w:rsidRDefault="00BA216B" w:rsidP="00614F98"/>
                          <w:p w14:paraId="2B2FACCB" w14:textId="77777777" w:rsidR="00BA216B" w:rsidRDefault="00BA216B" w:rsidP="00614F98"/>
                          <w:p w14:paraId="5F04A64F" w14:textId="77777777" w:rsidR="00BA216B" w:rsidRDefault="00BA216B" w:rsidP="00614F98"/>
                          <w:p w14:paraId="506D183D" w14:textId="77777777" w:rsidR="00BA216B" w:rsidRDefault="00BA216B" w:rsidP="00614F98"/>
                          <w:p w14:paraId="0447B973" w14:textId="77777777" w:rsidR="00BA216B" w:rsidRDefault="00BA216B" w:rsidP="00614F98"/>
                          <w:p w14:paraId="4EA229B9" w14:textId="77777777" w:rsidR="00BA216B" w:rsidRDefault="00BA216B" w:rsidP="00614F98"/>
                          <w:p w14:paraId="3E2779D8" w14:textId="77777777" w:rsidR="00BA216B" w:rsidRDefault="00BA216B" w:rsidP="00614F98"/>
                          <w:p w14:paraId="0B7A32EE" w14:textId="77777777" w:rsidR="00BA216B" w:rsidRDefault="00BA216B" w:rsidP="00614F98"/>
                          <w:p w14:paraId="6A0097AB" w14:textId="77777777" w:rsidR="00BA216B" w:rsidRDefault="00BA216B" w:rsidP="00614F98"/>
                          <w:p w14:paraId="33C778B4" w14:textId="77777777" w:rsidR="00BA216B" w:rsidRDefault="00BA216B" w:rsidP="00614F98"/>
                          <w:p w14:paraId="066E555B" w14:textId="77777777" w:rsidR="00BA216B" w:rsidRDefault="00BA216B" w:rsidP="00614F98"/>
                          <w:p w14:paraId="51CD2DDE" w14:textId="77777777" w:rsidR="00BA216B" w:rsidRDefault="00BA216B" w:rsidP="00614F98"/>
                          <w:p w14:paraId="47658520" w14:textId="77777777" w:rsidR="00BA216B" w:rsidRDefault="00BA216B" w:rsidP="00614F98"/>
                          <w:p w14:paraId="1CB0F08C" w14:textId="77777777" w:rsidR="00BA216B" w:rsidRDefault="00BA216B" w:rsidP="00614F98"/>
                          <w:p w14:paraId="4B08EF1E" w14:textId="77777777" w:rsidR="00BA216B" w:rsidRDefault="00BA216B" w:rsidP="00614F98"/>
                          <w:p w14:paraId="30CA3DF2" w14:textId="77777777" w:rsidR="00BA216B" w:rsidRDefault="00BA216B" w:rsidP="00614F98"/>
                          <w:p w14:paraId="59B743E8" w14:textId="77777777" w:rsidR="00BA216B" w:rsidRDefault="00BA216B" w:rsidP="00614F98"/>
                          <w:p w14:paraId="66B4F0B3" w14:textId="77777777" w:rsidR="00BA216B" w:rsidRDefault="00BA216B" w:rsidP="00614F98"/>
                          <w:p w14:paraId="4682DF90" w14:textId="77777777" w:rsidR="00BA216B" w:rsidRDefault="00BA216B" w:rsidP="00614F98"/>
                          <w:p w14:paraId="25C77DAB" w14:textId="77777777" w:rsidR="00BA216B" w:rsidRDefault="00BA216B" w:rsidP="00614F98"/>
                          <w:p w14:paraId="712CC13D" w14:textId="77777777" w:rsidR="00BA216B" w:rsidRDefault="00BA216B" w:rsidP="00614F98"/>
                          <w:p w14:paraId="5CFE433C" w14:textId="77777777" w:rsidR="00BA216B" w:rsidRDefault="00BA216B" w:rsidP="00614F98"/>
                          <w:p w14:paraId="21663B3A" w14:textId="77777777" w:rsidR="00BA216B" w:rsidRDefault="00BA216B" w:rsidP="00614F98"/>
                          <w:p w14:paraId="69FADF28" w14:textId="77777777" w:rsidR="00BA216B" w:rsidRDefault="00BA216B" w:rsidP="00614F98"/>
                          <w:p w14:paraId="584FFF7C" w14:textId="77777777" w:rsidR="00BA216B" w:rsidRDefault="00BA216B" w:rsidP="00614F98"/>
                          <w:p w14:paraId="10091EDA" w14:textId="77777777" w:rsidR="00BA216B" w:rsidRDefault="00BA216B" w:rsidP="00614F98"/>
                          <w:p w14:paraId="48F14CC3" w14:textId="77777777" w:rsidR="00BA216B" w:rsidRDefault="00BA216B" w:rsidP="00614F98"/>
                          <w:p w14:paraId="6C1ABE30" w14:textId="77777777" w:rsidR="00BA216B" w:rsidRDefault="00BA216B" w:rsidP="00614F98"/>
                          <w:p w14:paraId="58FF201C" w14:textId="77777777" w:rsidR="00BA216B" w:rsidRDefault="00BA216B" w:rsidP="00614F98"/>
                          <w:p w14:paraId="4E7FC8EF" w14:textId="77777777" w:rsidR="00BA216B" w:rsidRDefault="00BA216B" w:rsidP="00614F98"/>
                          <w:p w14:paraId="174C4ED8" w14:textId="77777777" w:rsidR="00BA216B" w:rsidRDefault="00BA216B" w:rsidP="00614F98"/>
                          <w:p w14:paraId="65797C06" w14:textId="77777777" w:rsidR="00BA216B" w:rsidRDefault="00BA216B" w:rsidP="00614F98"/>
                          <w:p w14:paraId="0097DDEE" w14:textId="77777777" w:rsidR="00BA216B" w:rsidRDefault="00BA216B" w:rsidP="00614F98"/>
                          <w:p w14:paraId="5D29AE94" w14:textId="77777777" w:rsidR="00BA216B" w:rsidRDefault="00BA216B" w:rsidP="00614F98"/>
                          <w:p w14:paraId="231B49AC" w14:textId="77777777" w:rsidR="00BA216B" w:rsidRDefault="00BA216B" w:rsidP="00614F98"/>
                          <w:p w14:paraId="68E60B9F" w14:textId="77777777" w:rsidR="00BA216B" w:rsidRDefault="00BA216B" w:rsidP="00614F98"/>
                          <w:p w14:paraId="5C58BF2E" w14:textId="77777777" w:rsidR="00BA216B" w:rsidRDefault="00BA216B" w:rsidP="00614F98"/>
                          <w:p w14:paraId="53AB418B" w14:textId="77777777" w:rsidR="00BA216B" w:rsidRDefault="00BA216B" w:rsidP="00614F98"/>
                          <w:p w14:paraId="6BFE58AC" w14:textId="77777777" w:rsidR="00BA216B" w:rsidRDefault="00BA216B" w:rsidP="00614F98"/>
                          <w:p w14:paraId="179C9CE6" w14:textId="77777777" w:rsidR="00BA216B" w:rsidRDefault="00BA216B" w:rsidP="00614F98"/>
                          <w:p w14:paraId="6E3BD1EF" w14:textId="77777777" w:rsidR="00BA216B" w:rsidRDefault="00BA216B" w:rsidP="00614F98"/>
                          <w:p w14:paraId="07F1A860" w14:textId="77777777" w:rsidR="00BA216B" w:rsidRDefault="00BA216B" w:rsidP="00614F98"/>
                          <w:p w14:paraId="5CD529BD" w14:textId="77777777" w:rsidR="00BA216B" w:rsidRDefault="00BA216B" w:rsidP="00614F98"/>
                          <w:p w14:paraId="78AF20B5" w14:textId="77777777" w:rsidR="00BA216B" w:rsidRDefault="00BA216B" w:rsidP="00614F98"/>
                          <w:p w14:paraId="7186B2EA" w14:textId="77777777" w:rsidR="00BA216B" w:rsidRDefault="00BA216B" w:rsidP="00614F98"/>
                          <w:p w14:paraId="578AC241" w14:textId="77777777" w:rsidR="00BA216B" w:rsidRDefault="00BA216B" w:rsidP="00614F98"/>
                          <w:p w14:paraId="014B0C36" w14:textId="77777777" w:rsidR="00BA216B" w:rsidRDefault="00BA216B" w:rsidP="00614F98"/>
                          <w:p w14:paraId="372029DE" w14:textId="77777777" w:rsidR="00BA216B" w:rsidRDefault="00BA216B" w:rsidP="00614F98"/>
                          <w:p w14:paraId="67F2F09B" w14:textId="77777777" w:rsidR="00BA216B" w:rsidRDefault="00BA216B" w:rsidP="00614F98"/>
                          <w:p w14:paraId="6E055022" w14:textId="77777777" w:rsidR="00BA216B" w:rsidRDefault="00BA216B" w:rsidP="00614F98"/>
                          <w:p w14:paraId="5CE022C8" w14:textId="77777777" w:rsidR="00BA216B" w:rsidRDefault="00BA216B" w:rsidP="00614F98"/>
                          <w:p w14:paraId="1DA34B5E" w14:textId="77777777" w:rsidR="00BA216B" w:rsidRDefault="00BA216B" w:rsidP="00614F98"/>
                          <w:p w14:paraId="1C8F2087" w14:textId="77777777" w:rsidR="00BA216B" w:rsidRDefault="00BA216B" w:rsidP="00614F98"/>
                          <w:p w14:paraId="39DFAA8B" w14:textId="77777777" w:rsidR="00BA216B" w:rsidRDefault="00BA216B" w:rsidP="00614F98"/>
                          <w:p w14:paraId="549E659F" w14:textId="77777777" w:rsidR="00BA216B" w:rsidRDefault="00BA216B" w:rsidP="00614F98"/>
                          <w:p w14:paraId="5BAD5768" w14:textId="77777777" w:rsidR="00BA216B" w:rsidRDefault="00BA216B" w:rsidP="00614F98"/>
                          <w:p w14:paraId="23FF1809" w14:textId="77777777" w:rsidR="00BA216B" w:rsidRDefault="00BA216B" w:rsidP="00614F98"/>
                          <w:p w14:paraId="0C49D04A" w14:textId="77777777" w:rsidR="00BA216B" w:rsidRDefault="00BA216B" w:rsidP="00614F98"/>
                          <w:p w14:paraId="06C85125" w14:textId="77777777" w:rsidR="00BA216B" w:rsidRDefault="00BA216B" w:rsidP="00614F98"/>
                          <w:p w14:paraId="4DDDBD00" w14:textId="77777777" w:rsidR="00BA216B" w:rsidRDefault="00BA216B" w:rsidP="00614F98"/>
                          <w:p w14:paraId="4EA88A8E" w14:textId="77777777" w:rsidR="00BA216B" w:rsidRDefault="00BA216B" w:rsidP="00614F98"/>
                          <w:p w14:paraId="32D85675" w14:textId="77777777" w:rsidR="00BA216B" w:rsidRDefault="00BA216B" w:rsidP="00614F98"/>
                          <w:p w14:paraId="30799D6C" w14:textId="77777777" w:rsidR="00BA216B" w:rsidRDefault="00BA216B" w:rsidP="00614F98"/>
                          <w:p w14:paraId="449906AF" w14:textId="77777777" w:rsidR="00BA216B" w:rsidRDefault="00BA216B" w:rsidP="00614F98"/>
                          <w:p w14:paraId="3DA2483B" w14:textId="77777777" w:rsidR="00BA216B" w:rsidRDefault="00BA216B" w:rsidP="00614F98"/>
                          <w:p w14:paraId="15B9E56A" w14:textId="77777777" w:rsidR="00BA216B" w:rsidRDefault="00BA216B" w:rsidP="00614F98"/>
                          <w:p w14:paraId="17A2CF27" w14:textId="77777777" w:rsidR="00BA216B" w:rsidRDefault="00BA216B" w:rsidP="00614F98"/>
                          <w:p w14:paraId="5BF1D51F" w14:textId="77777777" w:rsidR="00BA216B" w:rsidRDefault="00BA216B" w:rsidP="00614F98"/>
                          <w:p w14:paraId="6789EAD0" w14:textId="77777777" w:rsidR="00BA216B" w:rsidRDefault="00BA216B" w:rsidP="00614F98"/>
                          <w:p w14:paraId="310224A0" w14:textId="77777777" w:rsidR="00BA216B" w:rsidRDefault="00BA216B" w:rsidP="00614F98"/>
                          <w:p w14:paraId="3A43D9A7" w14:textId="77777777" w:rsidR="00BA216B" w:rsidRDefault="00BA216B" w:rsidP="00614F98"/>
                          <w:p w14:paraId="5801B91A" w14:textId="77777777" w:rsidR="00BA216B" w:rsidRDefault="00BA216B" w:rsidP="00614F98"/>
                          <w:p w14:paraId="552707B1" w14:textId="77777777" w:rsidR="00BA216B" w:rsidRDefault="00BA216B" w:rsidP="00614F98"/>
                          <w:p w14:paraId="555EE4B2" w14:textId="77777777" w:rsidR="00BA216B" w:rsidRDefault="00BA216B" w:rsidP="00614F98"/>
                          <w:p w14:paraId="347860DF" w14:textId="77777777" w:rsidR="00BA216B" w:rsidRDefault="00BA216B" w:rsidP="00614F98"/>
                          <w:p w14:paraId="09292D8C" w14:textId="77777777" w:rsidR="00BA216B" w:rsidRDefault="00BA216B" w:rsidP="00614F98"/>
                          <w:p w14:paraId="0BC501DE" w14:textId="77777777" w:rsidR="00BA216B" w:rsidRDefault="00BA216B" w:rsidP="00614F98"/>
                          <w:p w14:paraId="1FE5695B" w14:textId="77777777" w:rsidR="00BA216B" w:rsidRDefault="00BA216B" w:rsidP="00614F98"/>
                          <w:p w14:paraId="3F079B61" w14:textId="77777777" w:rsidR="00BA216B" w:rsidRDefault="00BA216B" w:rsidP="00614F98"/>
                          <w:p w14:paraId="21E0B17B" w14:textId="77777777" w:rsidR="00BA216B" w:rsidRDefault="00BA216B" w:rsidP="00614F98"/>
                          <w:p w14:paraId="44057BF9" w14:textId="77777777" w:rsidR="00BA216B" w:rsidRDefault="00BA216B" w:rsidP="00614F98"/>
                          <w:p w14:paraId="2171D374" w14:textId="77777777" w:rsidR="00BA216B" w:rsidRDefault="00BA216B" w:rsidP="00614F98"/>
                          <w:p w14:paraId="26C9D45F" w14:textId="77777777" w:rsidR="00BA216B" w:rsidRDefault="00BA216B" w:rsidP="00614F98"/>
                          <w:p w14:paraId="27E50213" w14:textId="77777777" w:rsidR="00BA216B" w:rsidRDefault="00BA216B" w:rsidP="00614F98"/>
                          <w:p w14:paraId="178D6A46" w14:textId="77777777" w:rsidR="00BA216B" w:rsidRDefault="00BA216B" w:rsidP="00614F98"/>
                          <w:p w14:paraId="2732AAF7" w14:textId="77777777" w:rsidR="00BA216B" w:rsidRDefault="00BA216B" w:rsidP="00614F98"/>
                          <w:p w14:paraId="5DD58DA9" w14:textId="77777777" w:rsidR="00BA216B" w:rsidRDefault="00BA216B" w:rsidP="00614F98"/>
                          <w:p w14:paraId="64A8749E" w14:textId="77777777" w:rsidR="00BA216B" w:rsidRDefault="00BA216B" w:rsidP="00614F98"/>
                          <w:p w14:paraId="2D8EC4A4" w14:textId="77777777" w:rsidR="00BA216B" w:rsidRDefault="00BA216B" w:rsidP="00614F98"/>
                          <w:p w14:paraId="591A88FD" w14:textId="77777777" w:rsidR="00BA216B" w:rsidRDefault="00BA216B" w:rsidP="00614F98"/>
                          <w:p w14:paraId="6A0641B3" w14:textId="77777777" w:rsidR="00BA216B" w:rsidRDefault="00BA216B" w:rsidP="00614F98"/>
                          <w:p w14:paraId="0D137088" w14:textId="77777777" w:rsidR="00BA216B" w:rsidRDefault="00BA216B" w:rsidP="00614F98"/>
                          <w:p w14:paraId="3DD0D897" w14:textId="77777777" w:rsidR="00BA216B" w:rsidRDefault="00BA216B" w:rsidP="00614F98"/>
                          <w:p w14:paraId="1011E1C4" w14:textId="77777777" w:rsidR="00BA216B" w:rsidRDefault="00BA216B" w:rsidP="00614F98"/>
                          <w:p w14:paraId="190EC591" w14:textId="77777777" w:rsidR="00BA216B" w:rsidRDefault="00BA216B" w:rsidP="00614F98"/>
                          <w:p w14:paraId="66BE0957" w14:textId="77777777" w:rsidR="00BA216B" w:rsidRDefault="00BA216B" w:rsidP="00614F98"/>
                          <w:p w14:paraId="23793B41" w14:textId="77777777" w:rsidR="00BA216B" w:rsidRDefault="00BA216B" w:rsidP="00614F98"/>
                          <w:p w14:paraId="7CE2EE9F" w14:textId="77777777" w:rsidR="00BA216B" w:rsidRDefault="00BA216B" w:rsidP="00614F98"/>
                          <w:p w14:paraId="28E94AF1" w14:textId="77777777" w:rsidR="00BA216B" w:rsidRDefault="00BA216B" w:rsidP="00614F98"/>
                          <w:p w14:paraId="18ECB8B9" w14:textId="77777777" w:rsidR="00BA216B" w:rsidRDefault="00BA216B" w:rsidP="00614F98"/>
                          <w:p w14:paraId="4C775B63" w14:textId="77777777" w:rsidR="00BA216B" w:rsidRDefault="00BA216B" w:rsidP="00614F98"/>
                          <w:p w14:paraId="19F9B810" w14:textId="77777777" w:rsidR="00BA216B" w:rsidRDefault="00BA216B" w:rsidP="00614F98"/>
                          <w:p w14:paraId="1C170226" w14:textId="77777777" w:rsidR="00BA216B" w:rsidRDefault="00BA216B" w:rsidP="00614F98"/>
                          <w:p w14:paraId="39BA3875" w14:textId="77777777" w:rsidR="00BA216B" w:rsidRDefault="00BA216B" w:rsidP="00614F98"/>
                          <w:p w14:paraId="3814B360" w14:textId="77777777" w:rsidR="00BA216B" w:rsidRDefault="00BA216B" w:rsidP="00614F98"/>
                          <w:p w14:paraId="0D323FAC" w14:textId="77777777" w:rsidR="00BA216B" w:rsidRDefault="00BA216B" w:rsidP="00614F98"/>
                          <w:p w14:paraId="5BC15C22" w14:textId="77777777" w:rsidR="00BA216B" w:rsidRDefault="00BA216B" w:rsidP="00614F98"/>
                          <w:p w14:paraId="23F87C77" w14:textId="77777777" w:rsidR="00BA216B" w:rsidRDefault="00BA216B" w:rsidP="00614F98"/>
                          <w:p w14:paraId="0ECB9B3A" w14:textId="77777777" w:rsidR="00BA216B" w:rsidRDefault="00BA216B" w:rsidP="00614F98"/>
                          <w:p w14:paraId="340ECA2D" w14:textId="77777777" w:rsidR="00BA216B" w:rsidRDefault="00BA216B" w:rsidP="00614F98"/>
                          <w:p w14:paraId="366EEC7A" w14:textId="77777777" w:rsidR="00BA216B" w:rsidRDefault="00BA216B" w:rsidP="00614F98"/>
                          <w:p w14:paraId="5872CCC6" w14:textId="77777777" w:rsidR="00BA216B" w:rsidRDefault="00BA216B" w:rsidP="00614F98"/>
                          <w:p w14:paraId="4726BA92" w14:textId="77777777" w:rsidR="00BA216B" w:rsidRDefault="00BA216B" w:rsidP="00614F98"/>
                          <w:p w14:paraId="33D0496F" w14:textId="77777777" w:rsidR="00BA216B" w:rsidRDefault="00BA216B" w:rsidP="00614F98"/>
                          <w:p w14:paraId="589DEB5C" w14:textId="77777777" w:rsidR="00BA216B" w:rsidRDefault="00BA216B" w:rsidP="00614F98"/>
                          <w:p w14:paraId="3D5AFF90" w14:textId="77777777" w:rsidR="00BA216B" w:rsidRDefault="00BA216B" w:rsidP="00614F98"/>
                          <w:p w14:paraId="670B1AAA" w14:textId="77777777" w:rsidR="00BA216B" w:rsidRDefault="00BA216B" w:rsidP="00614F98"/>
                          <w:p w14:paraId="300AE66B" w14:textId="77777777" w:rsidR="00BA216B" w:rsidRDefault="00BA216B" w:rsidP="00614F98"/>
                          <w:p w14:paraId="2D36579C" w14:textId="77777777" w:rsidR="00BA216B" w:rsidRDefault="00BA216B" w:rsidP="00614F98"/>
                          <w:p w14:paraId="18CBD31E" w14:textId="77777777" w:rsidR="00BA216B" w:rsidRDefault="00BA216B" w:rsidP="00614F98"/>
                          <w:p w14:paraId="5E6ED866" w14:textId="77777777" w:rsidR="00BA216B" w:rsidRDefault="00BA216B" w:rsidP="00614F98"/>
                          <w:p w14:paraId="5D70AB3A" w14:textId="77777777" w:rsidR="00BA216B" w:rsidRDefault="00BA216B" w:rsidP="00614F98"/>
                          <w:p w14:paraId="4665B8AC" w14:textId="77777777" w:rsidR="00BA216B" w:rsidRDefault="00BA216B" w:rsidP="00614F98"/>
                          <w:p w14:paraId="476A67D7" w14:textId="77777777" w:rsidR="00BA216B" w:rsidRDefault="00BA216B" w:rsidP="00614F98"/>
                          <w:p w14:paraId="581E7646" w14:textId="77777777" w:rsidR="00BA216B" w:rsidRDefault="00BA216B" w:rsidP="00614F98"/>
                          <w:p w14:paraId="23AC4D19" w14:textId="77777777" w:rsidR="00BA216B" w:rsidRDefault="00BA216B" w:rsidP="00614F98"/>
                          <w:p w14:paraId="2416809D" w14:textId="77777777" w:rsidR="00BA216B" w:rsidRDefault="00BA216B" w:rsidP="00614F98"/>
                          <w:p w14:paraId="0E50DA49" w14:textId="77777777" w:rsidR="00BA216B" w:rsidRDefault="00BA216B" w:rsidP="00614F98"/>
                          <w:p w14:paraId="4ED2CE6D" w14:textId="77777777" w:rsidR="00BA216B" w:rsidRDefault="00BA216B" w:rsidP="00614F98"/>
                          <w:p w14:paraId="08461660" w14:textId="77777777" w:rsidR="00BA216B" w:rsidRDefault="00BA216B" w:rsidP="00614F98"/>
                          <w:p w14:paraId="03D50E23" w14:textId="77777777" w:rsidR="00BA216B" w:rsidRDefault="00BA216B" w:rsidP="00614F98"/>
                          <w:p w14:paraId="1F8BFD1A" w14:textId="77777777" w:rsidR="00BA216B" w:rsidRDefault="00BA216B" w:rsidP="00614F98"/>
                          <w:p w14:paraId="5879A49D" w14:textId="77777777" w:rsidR="00BA216B" w:rsidRDefault="00BA216B" w:rsidP="00614F98"/>
                          <w:p w14:paraId="4DACF087" w14:textId="77777777" w:rsidR="00BA216B" w:rsidRDefault="00BA216B" w:rsidP="00614F98"/>
                          <w:p w14:paraId="7E944E8B" w14:textId="77777777" w:rsidR="00BA216B" w:rsidRDefault="00BA216B" w:rsidP="00614F98"/>
                          <w:p w14:paraId="1A963318" w14:textId="77777777" w:rsidR="00BA216B" w:rsidRDefault="00BA216B" w:rsidP="00614F98"/>
                          <w:p w14:paraId="0F32D84B" w14:textId="77777777" w:rsidR="00BA216B" w:rsidRDefault="00BA216B" w:rsidP="00614F98"/>
                          <w:p w14:paraId="2CA06E0B" w14:textId="77777777" w:rsidR="00BA216B" w:rsidRDefault="00BA216B" w:rsidP="00614F98"/>
                          <w:p w14:paraId="21AA69B3" w14:textId="77777777" w:rsidR="00BA216B" w:rsidRDefault="00BA216B" w:rsidP="00614F98"/>
                          <w:p w14:paraId="21A5B95E" w14:textId="77777777" w:rsidR="00BA216B" w:rsidRDefault="00BA216B" w:rsidP="00614F98"/>
                          <w:p w14:paraId="6DC50D9B" w14:textId="77777777" w:rsidR="00BA216B" w:rsidRDefault="00BA216B" w:rsidP="00614F98"/>
                          <w:p w14:paraId="3BA7F7EF" w14:textId="77777777" w:rsidR="00BA216B" w:rsidRDefault="00BA216B" w:rsidP="00614F98"/>
                          <w:p w14:paraId="35DF52C8" w14:textId="77777777" w:rsidR="00BA216B" w:rsidRDefault="00BA216B" w:rsidP="00614F98"/>
                          <w:p w14:paraId="53779D05" w14:textId="77777777" w:rsidR="00BA216B" w:rsidRDefault="00BA216B" w:rsidP="00614F98"/>
                          <w:p w14:paraId="2ECFA4E8" w14:textId="77777777" w:rsidR="00BA216B" w:rsidRDefault="00BA216B" w:rsidP="00614F98"/>
                          <w:p w14:paraId="6EF614D2" w14:textId="77777777" w:rsidR="00BA216B" w:rsidRDefault="00BA216B" w:rsidP="00614F98"/>
                          <w:p w14:paraId="7189B37F" w14:textId="77777777" w:rsidR="00BA216B" w:rsidRDefault="00BA216B" w:rsidP="00614F98"/>
                          <w:p w14:paraId="4AB80F0A" w14:textId="77777777" w:rsidR="00BA216B" w:rsidRDefault="00BA216B" w:rsidP="00614F98"/>
                          <w:p w14:paraId="1225CEDF" w14:textId="77777777" w:rsidR="00BA216B" w:rsidRDefault="00BA216B" w:rsidP="00614F98"/>
                          <w:p w14:paraId="4F7E0B7D" w14:textId="77777777" w:rsidR="00BA216B" w:rsidRDefault="00BA216B" w:rsidP="00614F98"/>
                          <w:p w14:paraId="318BA961" w14:textId="77777777" w:rsidR="00BA216B" w:rsidRDefault="00BA216B" w:rsidP="00614F98"/>
                          <w:p w14:paraId="55EDC873" w14:textId="77777777" w:rsidR="00BA216B" w:rsidRDefault="00BA216B" w:rsidP="00614F98"/>
                          <w:p w14:paraId="1E2FD84B" w14:textId="77777777" w:rsidR="00BA216B" w:rsidRDefault="00BA216B" w:rsidP="00614F98"/>
                          <w:p w14:paraId="2C897A08" w14:textId="77777777" w:rsidR="00BA216B" w:rsidRDefault="00BA216B" w:rsidP="00614F98"/>
                          <w:p w14:paraId="311B5501" w14:textId="77777777" w:rsidR="00BA216B" w:rsidRDefault="00BA216B" w:rsidP="00614F98"/>
                          <w:p w14:paraId="0098E7E0" w14:textId="77777777" w:rsidR="00BA216B" w:rsidRDefault="00BA216B" w:rsidP="00614F98"/>
                          <w:p w14:paraId="05042E0E" w14:textId="77777777" w:rsidR="00BA216B" w:rsidRDefault="00BA216B" w:rsidP="00614F98"/>
                          <w:p w14:paraId="0C6792FA" w14:textId="77777777" w:rsidR="00BA216B" w:rsidRDefault="00BA216B" w:rsidP="00614F98"/>
                          <w:p w14:paraId="7C7E2F28" w14:textId="77777777" w:rsidR="00BA216B" w:rsidRDefault="00BA216B" w:rsidP="00614F98"/>
                          <w:p w14:paraId="0FE40428" w14:textId="77777777" w:rsidR="00BA216B" w:rsidRDefault="00BA216B" w:rsidP="00614F98"/>
                          <w:p w14:paraId="39802A81" w14:textId="77777777" w:rsidR="00BA216B" w:rsidRDefault="00BA216B" w:rsidP="00614F98"/>
                          <w:p w14:paraId="04EB64A5" w14:textId="77777777" w:rsidR="00BA216B" w:rsidRDefault="00BA216B" w:rsidP="00614F98"/>
                          <w:p w14:paraId="5580AFE2" w14:textId="77777777" w:rsidR="00BA216B" w:rsidRDefault="00BA216B" w:rsidP="00614F98"/>
                          <w:p w14:paraId="44E855CE" w14:textId="77777777" w:rsidR="00BA216B" w:rsidRDefault="00BA216B" w:rsidP="00614F98"/>
                          <w:p w14:paraId="20309E79" w14:textId="77777777" w:rsidR="00BA216B" w:rsidRDefault="00BA216B" w:rsidP="00614F98"/>
                          <w:p w14:paraId="043C4B3F" w14:textId="77777777" w:rsidR="00BA216B" w:rsidRDefault="00BA216B" w:rsidP="00614F98"/>
                          <w:p w14:paraId="181F67B6" w14:textId="77777777" w:rsidR="00BA216B" w:rsidRDefault="00BA216B" w:rsidP="00614F98"/>
                          <w:p w14:paraId="07DA70F6" w14:textId="77777777" w:rsidR="00BA216B" w:rsidRDefault="00BA216B" w:rsidP="00614F98"/>
                          <w:p w14:paraId="622C378D" w14:textId="77777777" w:rsidR="00BA216B" w:rsidRDefault="00BA216B" w:rsidP="00614F98"/>
                          <w:p w14:paraId="555C002D" w14:textId="77777777" w:rsidR="00BA216B" w:rsidRDefault="00BA216B" w:rsidP="00614F98"/>
                          <w:p w14:paraId="457FA406" w14:textId="77777777" w:rsidR="00BA216B" w:rsidRDefault="00BA216B" w:rsidP="00614F98"/>
                          <w:p w14:paraId="4CC466AD" w14:textId="77777777" w:rsidR="00BA216B" w:rsidRDefault="00BA216B" w:rsidP="00614F98"/>
                          <w:p w14:paraId="25A3D54A" w14:textId="77777777" w:rsidR="00BA216B" w:rsidRDefault="00BA216B" w:rsidP="00614F98"/>
                          <w:p w14:paraId="193A3494" w14:textId="77777777" w:rsidR="00BA216B" w:rsidRDefault="00BA216B" w:rsidP="00614F98"/>
                          <w:p w14:paraId="68FFCA2F" w14:textId="77777777" w:rsidR="00BA216B" w:rsidRDefault="00BA216B" w:rsidP="00614F98"/>
                          <w:p w14:paraId="37FC64A9" w14:textId="77777777" w:rsidR="00BA216B" w:rsidRDefault="00BA216B" w:rsidP="00614F98"/>
                          <w:p w14:paraId="68AE7D56" w14:textId="77777777" w:rsidR="00BA216B" w:rsidRDefault="00BA216B" w:rsidP="00614F98"/>
                          <w:p w14:paraId="090B3333" w14:textId="77777777" w:rsidR="00BA216B" w:rsidRDefault="00BA216B" w:rsidP="00614F98"/>
                          <w:p w14:paraId="0DB7CEAC" w14:textId="77777777" w:rsidR="00BA216B" w:rsidRDefault="00BA216B" w:rsidP="00614F98"/>
                          <w:p w14:paraId="5F80573A" w14:textId="77777777" w:rsidR="00BA216B" w:rsidRDefault="00BA216B" w:rsidP="00614F98"/>
                          <w:p w14:paraId="599F357E" w14:textId="77777777" w:rsidR="00BA216B" w:rsidRDefault="00BA216B" w:rsidP="00614F98"/>
                          <w:p w14:paraId="4BD4126B" w14:textId="77777777" w:rsidR="00BA216B" w:rsidRDefault="00BA216B" w:rsidP="00614F98"/>
                          <w:p w14:paraId="21D35F13" w14:textId="77777777" w:rsidR="00BA216B" w:rsidRDefault="00BA216B" w:rsidP="00614F98"/>
                          <w:p w14:paraId="44F32B54" w14:textId="77777777" w:rsidR="00BA216B" w:rsidRDefault="00BA216B" w:rsidP="00614F98"/>
                          <w:p w14:paraId="3FD1FDAC" w14:textId="77777777" w:rsidR="00BA216B" w:rsidRDefault="00BA216B" w:rsidP="00614F98"/>
                          <w:p w14:paraId="75FD8640" w14:textId="77777777" w:rsidR="00BA216B" w:rsidRDefault="00BA216B" w:rsidP="00614F98"/>
                          <w:p w14:paraId="1A142C21" w14:textId="77777777" w:rsidR="00BA216B" w:rsidRDefault="00BA216B" w:rsidP="00614F98"/>
                          <w:p w14:paraId="12EDB09A" w14:textId="77777777" w:rsidR="00BA216B" w:rsidRDefault="00BA216B" w:rsidP="00614F98"/>
                          <w:p w14:paraId="439CC9C7" w14:textId="77777777" w:rsidR="00BA216B" w:rsidRDefault="00BA216B" w:rsidP="00614F98"/>
                          <w:p w14:paraId="70F5BC38" w14:textId="77777777" w:rsidR="00BA216B" w:rsidRDefault="00BA216B" w:rsidP="00614F98"/>
                          <w:p w14:paraId="1E42A3E3" w14:textId="77777777" w:rsidR="00BA216B" w:rsidRDefault="00BA216B" w:rsidP="00614F98"/>
                          <w:p w14:paraId="7D95F289" w14:textId="77777777" w:rsidR="00BA216B" w:rsidRDefault="00BA216B" w:rsidP="00614F98"/>
                          <w:p w14:paraId="7C865F03" w14:textId="77777777" w:rsidR="00BA216B" w:rsidRDefault="00BA216B" w:rsidP="00614F98"/>
                          <w:p w14:paraId="49F7EFFF" w14:textId="77777777" w:rsidR="00BA216B" w:rsidRDefault="00BA216B" w:rsidP="00614F98"/>
                          <w:p w14:paraId="47BEF7DB" w14:textId="77777777" w:rsidR="00BA216B" w:rsidRDefault="00BA216B" w:rsidP="00614F98"/>
                          <w:p w14:paraId="04376DD2" w14:textId="77777777" w:rsidR="00BA216B" w:rsidRDefault="00BA216B" w:rsidP="00614F98"/>
                          <w:p w14:paraId="5D7CBBEC" w14:textId="77777777" w:rsidR="00BA216B" w:rsidRDefault="00BA216B" w:rsidP="00614F98"/>
                          <w:p w14:paraId="15423423" w14:textId="77777777" w:rsidR="00BA216B" w:rsidRDefault="00BA216B" w:rsidP="00614F98"/>
                          <w:p w14:paraId="27D6EFAB" w14:textId="77777777" w:rsidR="00BA216B" w:rsidRDefault="00BA216B" w:rsidP="00614F98"/>
                          <w:p w14:paraId="7BB53B80" w14:textId="77777777" w:rsidR="00BA216B" w:rsidRDefault="00BA216B" w:rsidP="00614F98"/>
                          <w:p w14:paraId="72B8892B" w14:textId="77777777" w:rsidR="00BA216B" w:rsidRDefault="00BA216B" w:rsidP="00614F98"/>
                          <w:p w14:paraId="2C733793" w14:textId="77777777" w:rsidR="00BA216B" w:rsidRDefault="00BA216B" w:rsidP="00614F98"/>
                          <w:p w14:paraId="5B27CD1B" w14:textId="77777777" w:rsidR="00BA216B" w:rsidRDefault="00BA216B" w:rsidP="00614F98"/>
                          <w:p w14:paraId="20F46252" w14:textId="77777777" w:rsidR="00BA216B" w:rsidRDefault="00BA216B" w:rsidP="00614F98"/>
                          <w:p w14:paraId="5A6CB1A3" w14:textId="77777777" w:rsidR="00BA216B" w:rsidRDefault="00BA216B" w:rsidP="00614F98"/>
                          <w:p w14:paraId="16E7AFDB" w14:textId="77777777" w:rsidR="00BA216B" w:rsidRDefault="00BA216B" w:rsidP="00614F98"/>
                          <w:p w14:paraId="51521EC7" w14:textId="77777777" w:rsidR="00BA216B" w:rsidRDefault="00BA216B" w:rsidP="00614F98"/>
                          <w:p w14:paraId="5673974D" w14:textId="77777777" w:rsidR="00BA216B" w:rsidRDefault="00BA216B" w:rsidP="00614F98"/>
                          <w:p w14:paraId="2B804B1A" w14:textId="77777777" w:rsidR="00BA216B" w:rsidRDefault="00BA216B" w:rsidP="00614F98"/>
                          <w:p w14:paraId="73CDEE06" w14:textId="77777777" w:rsidR="00BA216B" w:rsidRDefault="00BA216B" w:rsidP="00614F98"/>
                          <w:p w14:paraId="3E314441" w14:textId="77777777" w:rsidR="00BA216B" w:rsidRDefault="00BA216B" w:rsidP="00614F98"/>
                          <w:p w14:paraId="031456FF" w14:textId="77777777" w:rsidR="00BA216B" w:rsidRDefault="00BA216B" w:rsidP="00614F98"/>
                          <w:p w14:paraId="3E5A1EE6" w14:textId="77777777" w:rsidR="00BA216B" w:rsidRDefault="00BA216B" w:rsidP="00614F98"/>
                          <w:p w14:paraId="2260221E" w14:textId="77777777" w:rsidR="00BA216B" w:rsidRDefault="00BA216B" w:rsidP="00614F98"/>
                          <w:p w14:paraId="5D09AB18" w14:textId="77777777" w:rsidR="00BA216B" w:rsidRDefault="00BA216B" w:rsidP="00614F98"/>
                          <w:p w14:paraId="56F59B86" w14:textId="77777777" w:rsidR="00BA216B" w:rsidRDefault="00BA216B" w:rsidP="00614F98"/>
                          <w:p w14:paraId="275C3B6C" w14:textId="77777777" w:rsidR="00BA216B" w:rsidRDefault="00BA216B" w:rsidP="00614F98"/>
                          <w:p w14:paraId="18606C9D" w14:textId="77777777" w:rsidR="00BA216B" w:rsidRDefault="00BA216B" w:rsidP="00614F98"/>
                          <w:p w14:paraId="4633765C" w14:textId="77777777" w:rsidR="00BA216B" w:rsidRDefault="00BA216B" w:rsidP="00614F98"/>
                          <w:p w14:paraId="3F509185" w14:textId="77777777" w:rsidR="00BA216B" w:rsidRDefault="00BA216B" w:rsidP="00614F98"/>
                          <w:p w14:paraId="10EB7CF3" w14:textId="77777777" w:rsidR="00BA216B" w:rsidRDefault="00BA216B" w:rsidP="00614F98"/>
                          <w:p w14:paraId="352543C1" w14:textId="77777777" w:rsidR="00BA216B" w:rsidRDefault="00BA216B" w:rsidP="00614F98"/>
                          <w:p w14:paraId="71A515E8" w14:textId="77777777" w:rsidR="00BA216B" w:rsidRDefault="00BA216B" w:rsidP="00614F98"/>
                          <w:p w14:paraId="65465A78" w14:textId="77777777" w:rsidR="00BA216B" w:rsidRDefault="00BA216B" w:rsidP="00614F98"/>
                          <w:p w14:paraId="57098ABB" w14:textId="77777777" w:rsidR="00BA216B" w:rsidRDefault="00BA216B" w:rsidP="00614F98"/>
                          <w:p w14:paraId="241BF94F" w14:textId="77777777" w:rsidR="00BA216B" w:rsidRDefault="00BA216B" w:rsidP="00614F98"/>
                          <w:p w14:paraId="60380937" w14:textId="77777777" w:rsidR="00BA216B" w:rsidRDefault="00BA216B" w:rsidP="00614F98"/>
                          <w:p w14:paraId="60C661B0" w14:textId="77777777" w:rsidR="00BA216B" w:rsidRDefault="00BA216B" w:rsidP="00614F98"/>
                          <w:p w14:paraId="359E8D8E" w14:textId="77777777" w:rsidR="00BA216B" w:rsidRDefault="00BA216B" w:rsidP="00614F98"/>
                          <w:p w14:paraId="1EA95AA7" w14:textId="77777777" w:rsidR="00BA216B" w:rsidRDefault="00BA216B" w:rsidP="00614F98"/>
                          <w:p w14:paraId="620778E1" w14:textId="77777777" w:rsidR="00BA216B" w:rsidRDefault="00BA216B" w:rsidP="00614F98"/>
                          <w:p w14:paraId="53B54321" w14:textId="77777777" w:rsidR="00BA216B" w:rsidRDefault="00BA216B" w:rsidP="00614F98"/>
                          <w:p w14:paraId="6BDD1856" w14:textId="77777777" w:rsidR="00BA216B" w:rsidRDefault="00BA216B" w:rsidP="00614F98"/>
                          <w:p w14:paraId="1BFB82CC" w14:textId="77777777" w:rsidR="00BA216B" w:rsidRDefault="00BA216B" w:rsidP="00614F98"/>
                          <w:p w14:paraId="1AD580C9" w14:textId="77777777" w:rsidR="00BA216B" w:rsidRDefault="00BA216B" w:rsidP="00614F98"/>
                          <w:p w14:paraId="0BBA6D19" w14:textId="77777777" w:rsidR="00BA216B" w:rsidRDefault="00BA216B" w:rsidP="00614F98"/>
                          <w:p w14:paraId="09F815E7" w14:textId="77777777" w:rsidR="00BA216B" w:rsidRDefault="00BA216B" w:rsidP="00614F98"/>
                          <w:p w14:paraId="0D6CECC7" w14:textId="77777777" w:rsidR="00BA216B" w:rsidRDefault="00BA216B" w:rsidP="00614F98"/>
                          <w:p w14:paraId="26C44811" w14:textId="77777777" w:rsidR="00BA216B" w:rsidRDefault="00BA216B" w:rsidP="00614F98"/>
                          <w:p w14:paraId="530D6960" w14:textId="77777777" w:rsidR="00BA216B" w:rsidRDefault="00BA216B" w:rsidP="00614F98"/>
                          <w:p w14:paraId="4490605E" w14:textId="77777777" w:rsidR="00BA216B" w:rsidRDefault="00BA216B" w:rsidP="00614F98"/>
                          <w:p w14:paraId="71CDBD7A" w14:textId="77777777" w:rsidR="00BA216B" w:rsidRDefault="00BA216B" w:rsidP="00614F98"/>
                          <w:p w14:paraId="7CEAEE86" w14:textId="77777777" w:rsidR="00BA216B" w:rsidRDefault="00BA216B" w:rsidP="00614F98"/>
                          <w:p w14:paraId="5BCD7899" w14:textId="77777777" w:rsidR="00BA216B" w:rsidRDefault="00BA216B" w:rsidP="00614F98"/>
                          <w:p w14:paraId="74987167" w14:textId="77777777" w:rsidR="00BA216B" w:rsidRDefault="00BA216B" w:rsidP="00614F98"/>
                          <w:p w14:paraId="174364DF" w14:textId="77777777" w:rsidR="00BA216B" w:rsidRDefault="00BA216B" w:rsidP="00614F98"/>
                          <w:p w14:paraId="0F817A95" w14:textId="77777777" w:rsidR="00BA216B" w:rsidRDefault="00BA216B" w:rsidP="00614F98"/>
                          <w:p w14:paraId="7548691D" w14:textId="77777777" w:rsidR="00BA216B" w:rsidRDefault="00BA216B" w:rsidP="00614F98"/>
                          <w:p w14:paraId="75F56635" w14:textId="77777777" w:rsidR="00BA216B" w:rsidRDefault="00BA216B" w:rsidP="00614F98"/>
                          <w:p w14:paraId="625EF603" w14:textId="77777777" w:rsidR="00BA216B" w:rsidRDefault="00BA216B" w:rsidP="00614F98"/>
                          <w:p w14:paraId="7010CD8B" w14:textId="77777777" w:rsidR="00BA216B" w:rsidRDefault="00BA216B" w:rsidP="00614F98"/>
                          <w:p w14:paraId="4FAA4262" w14:textId="77777777" w:rsidR="00BA216B" w:rsidRDefault="00BA216B" w:rsidP="00614F98"/>
                          <w:p w14:paraId="51C1913A" w14:textId="77777777" w:rsidR="00BA216B" w:rsidRDefault="00BA216B" w:rsidP="00614F98"/>
                          <w:p w14:paraId="09ED3FEE" w14:textId="77777777" w:rsidR="00BA216B" w:rsidRDefault="00BA216B" w:rsidP="00614F98"/>
                          <w:p w14:paraId="6DBA497A" w14:textId="77777777" w:rsidR="00BA216B" w:rsidRDefault="00BA216B" w:rsidP="00614F98"/>
                          <w:p w14:paraId="1EA1BA1E" w14:textId="77777777" w:rsidR="00BA216B" w:rsidRDefault="00BA216B" w:rsidP="00614F98"/>
                          <w:p w14:paraId="3D6DE0D9" w14:textId="77777777" w:rsidR="00BA216B" w:rsidRDefault="00BA216B" w:rsidP="00614F98"/>
                          <w:p w14:paraId="3B57B767" w14:textId="77777777" w:rsidR="00BA216B" w:rsidRDefault="00BA216B" w:rsidP="00614F98"/>
                          <w:p w14:paraId="2F23CAB4" w14:textId="77777777" w:rsidR="00BA216B" w:rsidRDefault="00BA216B" w:rsidP="00614F98"/>
                          <w:p w14:paraId="0B241E88" w14:textId="77777777" w:rsidR="00BA216B" w:rsidRDefault="00BA216B" w:rsidP="00614F98"/>
                          <w:p w14:paraId="03B3F14C" w14:textId="77777777" w:rsidR="00BA216B" w:rsidRDefault="00BA216B" w:rsidP="00614F98"/>
                          <w:p w14:paraId="293C9254" w14:textId="77777777" w:rsidR="00BA216B" w:rsidRDefault="00BA216B" w:rsidP="00614F98"/>
                          <w:p w14:paraId="13C67051" w14:textId="77777777" w:rsidR="00BA216B" w:rsidRDefault="00BA216B" w:rsidP="00614F98"/>
                          <w:p w14:paraId="3ECF980F" w14:textId="77777777" w:rsidR="00BA216B" w:rsidRDefault="00BA216B" w:rsidP="00614F98"/>
                          <w:p w14:paraId="3D095FFA" w14:textId="77777777" w:rsidR="00BA216B" w:rsidRDefault="00BA216B" w:rsidP="00614F98"/>
                          <w:p w14:paraId="2BB3BC35" w14:textId="77777777" w:rsidR="00BA216B" w:rsidRDefault="00BA216B" w:rsidP="00614F98"/>
                          <w:p w14:paraId="2948148C" w14:textId="77777777" w:rsidR="00BA216B" w:rsidRDefault="00BA216B" w:rsidP="00614F98"/>
                          <w:p w14:paraId="4D4909CA" w14:textId="77777777" w:rsidR="00BA216B" w:rsidRDefault="00BA216B" w:rsidP="00614F98"/>
                          <w:p w14:paraId="06095670" w14:textId="77777777" w:rsidR="00BA216B" w:rsidRDefault="00BA216B" w:rsidP="00614F98"/>
                          <w:p w14:paraId="2F45C82D" w14:textId="77777777" w:rsidR="00BA216B" w:rsidRDefault="00BA216B" w:rsidP="00614F98"/>
                          <w:p w14:paraId="231D36BF" w14:textId="77777777" w:rsidR="00BA216B" w:rsidRDefault="00BA216B" w:rsidP="00614F98"/>
                          <w:p w14:paraId="32CA1368" w14:textId="77777777" w:rsidR="00BA216B" w:rsidRDefault="00BA216B" w:rsidP="00614F98"/>
                          <w:p w14:paraId="0D574457" w14:textId="77777777" w:rsidR="00BA216B" w:rsidRDefault="00BA216B" w:rsidP="00614F98"/>
                          <w:p w14:paraId="67E582FD" w14:textId="77777777" w:rsidR="00BA216B" w:rsidRDefault="00BA216B" w:rsidP="00614F98"/>
                          <w:p w14:paraId="6ADF0564" w14:textId="77777777" w:rsidR="00BA216B" w:rsidRDefault="00BA216B" w:rsidP="00614F98"/>
                          <w:p w14:paraId="08DEB33C" w14:textId="77777777" w:rsidR="00BA216B" w:rsidRDefault="00BA216B" w:rsidP="00614F98"/>
                          <w:p w14:paraId="628EB978" w14:textId="77777777" w:rsidR="00BA216B" w:rsidRDefault="00BA216B" w:rsidP="00614F98"/>
                          <w:p w14:paraId="186E2509" w14:textId="77777777" w:rsidR="00BA216B" w:rsidRDefault="00BA216B" w:rsidP="00614F98"/>
                          <w:p w14:paraId="548F8816" w14:textId="77777777" w:rsidR="00BA216B" w:rsidRDefault="00BA216B" w:rsidP="00614F98"/>
                          <w:p w14:paraId="21648837" w14:textId="77777777" w:rsidR="00BA216B" w:rsidRDefault="00BA216B" w:rsidP="00614F98"/>
                          <w:p w14:paraId="28CA5FC0" w14:textId="77777777" w:rsidR="00BA216B" w:rsidRDefault="00BA216B" w:rsidP="00614F98"/>
                          <w:p w14:paraId="76C8244F" w14:textId="77777777" w:rsidR="00BA216B" w:rsidRDefault="00BA216B" w:rsidP="00614F98"/>
                          <w:p w14:paraId="7725E98D" w14:textId="77777777" w:rsidR="00BA216B" w:rsidRDefault="00BA216B" w:rsidP="00614F98"/>
                          <w:p w14:paraId="047DB3FF" w14:textId="77777777" w:rsidR="00BA216B" w:rsidRDefault="00BA216B" w:rsidP="00614F98"/>
                          <w:p w14:paraId="656EF528" w14:textId="77777777" w:rsidR="00BA216B" w:rsidRDefault="00BA216B" w:rsidP="00614F98"/>
                          <w:p w14:paraId="6CBFF039" w14:textId="77777777" w:rsidR="00BA216B" w:rsidRDefault="00BA216B" w:rsidP="00614F98"/>
                          <w:p w14:paraId="1A6F9BBE" w14:textId="77777777" w:rsidR="00BA216B" w:rsidRDefault="00BA216B" w:rsidP="00614F98"/>
                          <w:p w14:paraId="46B68431" w14:textId="77777777" w:rsidR="00BA216B" w:rsidRDefault="00BA216B" w:rsidP="00614F98"/>
                          <w:p w14:paraId="62FA202B" w14:textId="77777777" w:rsidR="00BA216B" w:rsidRDefault="00BA216B" w:rsidP="00614F98"/>
                          <w:p w14:paraId="30B0FFB1" w14:textId="77777777" w:rsidR="00BA216B" w:rsidRDefault="00BA216B" w:rsidP="00614F98"/>
                          <w:p w14:paraId="114DFCA0" w14:textId="77777777" w:rsidR="00BA216B" w:rsidRDefault="00BA216B" w:rsidP="00614F98"/>
                          <w:p w14:paraId="77E13900" w14:textId="77777777" w:rsidR="00BA216B" w:rsidRDefault="00BA216B" w:rsidP="00614F98"/>
                          <w:p w14:paraId="16549BA8" w14:textId="77777777" w:rsidR="00BA216B" w:rsidRDefault="00BA216B" w:rsidP="00614F98"/>
                          <w:p w14:paraId="46E429D0" w14:textId="77777777" w:rsidR="00BA216B" w:rsidRDefault="00BA216B" w:rsidP="00614F98"/>
                          <w:p w14:paraId="3A24E9BA" w14:textId="77777777" w:rsidR="00BA216B" w:rsidRDefault="00BA216B" w:rsidP="00614F98"/>
                          <w:p w14:paraId="35276441" w14:textId="77777777" w:rsidR="00BA216B" w:rsidRDefault="00BA216B" w:rsidP="00614F98"/>
                          <w:p w14:paraId="433DE9BB" w14:textId="77777777" w:rsidR="00BA216B" w:rsidRDefault="00BA216B" w:rsidP="00614F98"/>
                          <w:p w14:paraId="393C75CA" w14:textId="77777777" w:rsidR="00BA216B" w:rsidRDefault="00BA216B" w:rsidP="00614F98"/>
                          <w:p w14:paraId="5F7F8B77" w14:textId="77777777" w:rsidR="00BA216B" w:rsidRDefault="00BA216B" w:rsidP="00614F98"/>
                          <w:p w14:paraId="3B164034" w14:textId="77777777" w:rsidR="00BA216B" w:rsidRDefault="00BA216B" w:rsidP="00614F98"/>
                          <w:p w14:paraId="5FA9DAEA" w14:textId="77777777" w:rsidR="00BA216B" w:rsidRDefault="00BA216B" w:rsidP="00614F98"/>
                          <w:p w14:paraId="12401C8D" w14:textId="77777777" w:rsidR="00BA216B" w:rsidRDefault="00BA216B" w:rsidP="00614F98"/>
                          <w:p w14:paraId="40940305" w14:textId="77777777" w:rsidR="00BA216B" w:rsidRDefault="00BA216B" w:rsidP="00614F98"/>
                          <w:p w14:paraId="0944C0B2" w14:textId="77777777" w:rsidR="00BA216B" w:rsidRDefault="00BA216B" w:rsidP="00614F98"/>
                          <w:p w14:paraId="2DA11307" w14:textId="77777777" w:rsidR="00BA216B" w:rsidRDefault="00BA216B" w:rsidP="00614F98"/>
                          <w:p w14:paraId="1763CD63" w14:textId="77777777" w:rsidR="00BA216B" w:rsidRDefault="00BA216B" w:rsidP="00614F98"/>
                          <w:p w14:paraId="6ACAFA45" w14:textId="77777777" w:rsidR="00BA216B" w:rsidRDefault="00BA216B" w:rsidP="00614F98"/>
                          <w:p w14:paraId="07F028D3" w14:textId="77777777" w:rsidR="00BA216B" w:rsidRDefault="00BA216B" w:rsidP="00614F98"/>
                          <w:p w14:paraId="235ACE97" w14:textId="77777777" w:rsidR="00BA216B" w:rsidRDefault="00BA216B" w:rsidP="00614F98"/>
                          <w:p w14:paraId="6DB44993" w14:textId="77777777" w:rsidR="00BA216B" w:rsidRDefault="00BA216B" w:rsidP="00614F98"/>
                          <w:p w14:paraId="38777A9F" w14:textId="77777777" w:rsidR="00BA216B" w:rsidRDefault="00BA216B" w:rsidP="00614F98"/>
                          <w:p w14:paraId="5AA80718" w14:textId="77777777" w:rsidR="00BA216B" w:rsidRDefault="00BA216B" w:rsidP="00614F98"/>
                          <w:p w14:paraId="7B24FBAE" w14:textId="77777777" w:rsidR="00BA216B" w:rsidRDefault="00BA216B" w:rsidP="00614F98"/>
                          <w:p w14:paraId="54D84BDA" w14:textId="77777777" w:rsidR="00BA216B" w:rsidRDefault="00BA216B" w:rsidP="00614F98"/>
                          <w:p w14:paraId="08E2DDF7" w14:textId="77777777" w:rsidR="00BA216B" w:rsidRDefault="00BA216B" w:rsidP="00614F98"/>
                          <w:p w14:paraId="0269F233" w14:textId="77777777" w:rsidR="00BA216B" w:rsidRDefault="00BA216B" w:rsidP="00614F98"/>
                          <w:p w14:paraId="357D3B1C" w14:textId="77777777" w:rsidR="00BA216B" w:rsidRDefault="00BA216B" w:rsidP="00614F98"/>
                          <w:p w14:paraId="20517DF0" w14:textId="77777777" w:rsidR="00BA216B" w:rsidRDefault="00BA216B" w:rsidP="00614F98"/>
                          <w:p w14:paraId="715925B8" w14:textId="77777777" w:rsidR="00BA216B" w:rsidRDefault="00BA216B" w:rsidP="00614F98"/>
                          <w:p w14:paraId="0408F344" w14:textId="77777777" w:rsidR="00BA216B" w:rsidRDefault="00BA216B" w:rsidP="00614F98"/>
                          <w:p w14:paraId="66692F13" w14:textId="77777777" w:rsidR="00BA216B" w:rsidRDefault="00BA216B" w:rsidP="00614F98"/>
                          <w:p w14:paraId="6C3FCEA8" w14:textId="77777777" w:rsidR="00BA216B" w:rsidRDefault="00BA216B" w:rsidP="00614F98"/>
                          <w:p w14:paraId="66E7EC4E" w14:textId="77777777" w:rsidR="00BA216B" w:rsidRDefault="00BA216B" w:rsidP="00614F98"/>
                          <w:p w14:paraId="6A614E1D" w14:textId="77777777" w:rsidR="00BA216B" w:rsidRDefault="00BA216B" w:rsidP="00614F98"/>
                          <w:p w14:paraId="31FEB050" w14:textId="77777777" w:rsidR="00BA216B" w:rsidRDefault="00BA216B" w:rsidP="00614F98"/>
                          <w:p w14:paraId="12BEB79F" w14:textId="77777777" w:rsidR="00BA216B" w:rsidRDefault="00BA216B" w:rsidP="00614F98"/>
                          <w:p w14:paraId="3996F7F9" w14:textId="77777777" w:rsidR="00BA216B" w:rsidRDefault="00BA216B" w:rsidP="00614F98"/>
                          <w:p w14:paraId="6FB3E18C" w14:textId="77777777" w:rsidR="00BA216B" w:rsidRDefault="00BA216B" w:rsidP="00614F98"/>
                          <w:p w14:paraId="62E0ACBF" w14:textId="77777777" w:rsidR="00BA216B" w:rsidRDefault="00BA216B" w:rsidP="00614F98"/>
                          <w:p w14:paraId="60500303" w14:textId="77777777" w:rsidR="00BA216B" w:rsidRDefault="00BA216B" w:rsidP="00614F98"/>
                          <w:p w14:paraId="78906BF1" w14:textId="77777777" w:rsidR="00BA216B" w:rsidRDefault="00BA216B" w:rsidP="00614F98"/>
                          <w:p w14:paraId="578A054B" w14:textId="77777777" w:rsidR="00BA216B" w:rsidRDefault="00BA216B" w:rsidP="00614F98"/>
                          <w:p w14:paraId="64F9FB1D" w14:textId="77777777" w:rsidR="00BA216B" w:rsidRDefault="00BA216B" w:rsidP="00614F98"/>
                          <w:p w14:paraId="652384D0" w14:textId="77777777" w:rsidR="00BA216B" w:rsidRDefault="00BA216B" w:rsidP="00614F98"/>
                          <w:p w14:paraId="1EAB1461" w14:textId="77777777" w:rsidR="00BA216B" w:rsidRDefault="00BA216B" w:rsidP="00614F98"/>
                          <w:p w14:paraId="24398789" w14:textId="77777777" w:rsidR="00BA216B" w:rsidRDefault="00BA216B" w:rsidP="00614F98"/>
                          <w:p w14:paraId="4E115262" w14:textId="77777777" w:rsidR="00BA216B" w:rsidRDefault="00BA216B" w:rsidP="00614F98"/>
                          <w:p w14:paraId="09925B9D" w14:textId="77777777" w:rsidR="00BA216B" w:rsidRDefault="00BA216B" w:rsidP="00614F98"/>
                          <w:p w14:paraId="4ED139A0" w14:textId="77777777" w:rsidR="00BA216B" w:rsidRDefault="00BA216B" w:rsidP="00614F98"/>
                          <w:p w14:paraId="4B9C93AE" w14:textId="77777777" w:rsidR="00BA216B" w:rsidRDefault="00BA216B" w:rsidP="00614F98"/>
                          <w:p w14:paraId="50DA4AE8" w14:textId="77777777" w:rsidR="00BA216B" w:rsidRDefault="00BA216B" w:rsidP="00614F98"/>
                          <w:p w14:paraId="6178982C" w14:textId="77777777" w:rsidR="00BA216B" w:rsidRDefault="00BA216B" w:rsidP="00614F98"/>
                          <w:p w14:paraId="6A72AD6B" w14:textId="77777777" w:rsidR="00BA216B" w:rsidRDefault="00BA216B" w:rsidP="00614F98"/>
                          <w:p w14:paraId="4C73CF1E" w14:textId="77777777" w:rsidR="00BA216B" w:rsidRDefault="00BA216B" w:rsidP="00614F98"/>
                          <w:p w14:paraId="11DD854C" w14:textId="77777777" w:rsidR="00BA216B" w:rsidRDefault="00BA216B" w:rsidP="00614F98"/>
                          <w:p w14:paraId="7A4F6E73" w14:textId="77777777" w:rsidR="00BA216B" w:rsidRDefault="00BA216B" w:rsidP="00614F98"/>
                          <w:p w14:paraId="544D3AAC" w14:textId="77777777" w:rsidR="00BA216B" w:rsidRDefault="00BA216B" w:rsidP="00614F98"/>
                          <w:p w14:paraId="31D0ACEE" w14:textId="77777777" w:rsidR="00BA216B" w:rsidRDefault="00BA216B" w:rsidP="00614F98"/>
                          <w:p w14:paraId="2D86F523" w14:textId="77777777" w:rsidR="00BA216B" w:rsidRDefault="00BA216B" w:rsidP="00614F98"/>
                          <w:p w14:paraId="2D770EEA" w14:textId="77777777" w:rsidR="00BA216B" w:rsidRDefault="00BA216B" w:rsidP="00614F98"/>
                          <w:p w14:paraId="4B84009F" w14:textId="77777777" w:rsidR="00BA216B" w:rsidRDefault="00BA216B" w:rsidP="00614F98"/>
                          <w:p w14:paraId="2218B6E5" w14:textId="77777777" w:rsidR="00BA216B" w:rsidRDefault="00BA216B" w:rsidP="00614F98"/>
                          <w:p w14:paraId="292D2E95" w14:textId="77777777" w:rsidR="00BA216B" w:rsidRDefault="00BA216B" w:rsidP="00614F98"/>
                          <w:p w14:paraId="4560D73B" w14:textId="77777777" w:rsidR="00BA216B" w:rsidRDefault="00BA216B" w:rsidP="00614F98"/>
                          <w:p w14:paraId="2F2DC8C1" w14:textId="77777777" w:rsidR="00BA216B" w:rsidRDefault="00BA216B" w:rsidP="00614F98"/>
                          <w:p w14:paraId="0A7B512F" w14:textId="77777777" w:rsidR="00BA216B" w:rsidRDefault="00BA216B" w:rsidP="00614F98"/>
                          <w:p w14:paraId="37E62CF9" w14:textId="77777777" w:rsidR="00BA216B" w:rsidRDefault="00BA216B" w:rsidP="00614F98"/>
                          <w:p w14:paraId="14582F71" w14:textId="77777777" w:rsidR="00BA216B" w:rsidRDefault="00BA216B" w:rsidP="00614F98"/>
                          <w:p w14:paraId="1620B382" w14:textId="77777777" w:rsidR="00BA216B" w:rsidRDefault="00BA216B" w:rsidP="00614F98"/>
                          <w:p w14:paraId="7F933134" w14:textId="77777777" w:rsidR="00BA216B" w:rsidRDefault="00BA216B" w:rsidP="00614F98"/>
                          <w:p w14:paraId="4CD393D2" w14:textId="77777777" w:rsidR="00BA216B" w:rsidRDefault="00BA216B" w:rsidP="00614F98"/>
                          <w:p w14:paraId="6BDAC9E9" w14:textId="77777777" w:rsidR="00BA216B" w:rsidRDefault="00BA216B" w:rsidP="00614F98"/>
                          <w:p w14:paraId="4380DBB1" w14:textId="77777777" w:rsidR="00BA216B" w:rsidRDefault="00BA216B" w:rsidP="00614F98"/>
                          <w:p w14:paraId="4178EC71" w14:textId="77777777" w:rsidR="00BA216B" w:rsidRDefault="00BA216B" w:rsidP="00614F98"/>
                          <w:p w14:paraId="57138E68" w14:textId="77777777" w:rsidR="00BA216B" w:rsidRDefault="00BA216B" w:rsidP="00614F98"/>
                          <w:p w14:paraId="244B0014" w14:textId="77777777" w:rsidR="00BA216B" w:rsidRDefault="00BA216B" w:rsidP="00614F98"/>
                          <w:p w14:paraId="6C4EC000" w14:textId="77777777" w:rsidR="00BA216B" w:rsidRDefault="00BA216B" w:rsidP="00614F98"/>
                          <w:p w14:paraId="2428BDCE" w14:textId="77777777" w:rsidR="00BA216B" w:rsidRDefault="00BA216B" w:rsidP="00614F98"/>
                          <w:p w14:paraId="4A0660C7" w14:textId="77777777" w:rsidR="00BA216B" w:rsidRDefault="00BA216B" w:rsidP="00614F98"/>
                          <w:p w14:paraId="71BB7D12" w14:textId="77777777" w:rsidR="00BA216B" w:rsidRDefault="00BA216B" w:rsidP="00614F98"/>
                          <w:p w14:paraId="40BA0005" w14:textId="77777777" w:rsidR="00BA216B" w:rsidRDefault="00BA216B" w:rsidP="00614F98"/>
                          <w:p w14:paraId="3A9F899F" w14:textId="77777777" w:rsidR="00BA216B" w:rsidRDefault="00BA216B" w:rsidP="00614F98"/>
                          <w:p w14:paraId="156F6F62" w14:textId="77777777" w:rsidR="00BA216B" w:rsidRDefault="00BA216B" w:rsidP="00614F98"/>
                          <w:p w14:paraId="6F10B52D" w14:textId="77777777" w:rsidR="00BA216B" w:rsidRDefault="00BA216B" w:rsidP="00614F98"/>
                          <w:p w14:paraId="6F03707D" w14:textId="77777777" w:rsidR="00BA216B" w:rsidRDefault="00BA216B" w:rsidP="00614F98"/>
                          <w:p w14:paraId="71FF5009" w14:textId="77777777" w:rsidR="00BA216B" w:rsidRDefault="00BA216B" w:rsidP="00614F98"/>
                          <w:p w14:paraId="6AAE675F" w14:textId="77777777" w:rsidR="00BA216B" w:rsidRDefault="00BA216B" w:rsidP="00614F98"/>
                          <w:p w14:paraId="3FC09C53" w14:textId="77777777" w:rsidR="00BA216B" w:rsidRDefault="00BA216B" w:rsidP="00614F98"/>
                          <w:p w14:paraId="5B39FCCF" w14:textId="77777777" w:rsidR="00BA216B" w:rsidRDefault="00BA216B" w:rsidP="00614F98"/>
                          <w:p w14:paraId="5AA4772D" w14:textId="77777777" w:rsidR="00BA216B" w:rsidRDefault="00BA216B" w:rsidP="00614F98"/>
                          <w:p w14:paraId="727CDB5A" w14:textId="77777777" w:rsidR="00BA216B" w:rsidRDefault="00BA216B" w:rsidP="00614F98"/>
                          <w:p w14:paraId="3AF7FC03" w14:textId="77777777" w:rsidR="00BA216B" w:rsidRDefault="00BA216B" w:rsidP="00614F98"/>
                          <w:p w14:paraId="568BE3B8" w14:textId="77777777" w:rsidR="00BA216B" w:rsidRDefault="00BA216B" w:rsidP="00614F98"/>
                          <w:p w14:paraId="4FABE182" w14:textId="77777777" w:rsidR="00BA216B" w:rsidRDefault="00BA216B" w:rsidP="00614F98"/>
                          <w:p w14:paraId="0FF72600" w14:textId="77777777" w:rsidR="00BA216B" w:rsidRDefault="00BA216B" w:rsidP="00614F98"/>
                          <w:p w14:paraId="17798573" w14:textId="77777777" w:rsidR="00BA216B" w:rsidRDefault="00BA216B" w:rsidP="00614F98"/>
                          <w:p w14:paraId="2C015024" w14:textId="77777777" w:rsidR="00BA216B" w:rsidRDefault="00BA216B" w:rsidP="00614F98"/>
                          <w:p w14:paraId="496C33DE" w14:textId="77777777" w:rsidR="00BA216B" w:rsidRDefault="00BA216B" w:rsidP="00614F98"/>
                          <w:p w14:paraId="570EADBA" w14:textId="77777777" w:rsidR="00BA216B" w:rsidRDefault="00BA216B" w:rsidP="00614F98"/>
                          <w:p w14:paraId="692BAFDB" w14:textId="77777777" w:rsidR="00BA216B" w:rsidRDefault="00BA216B" w:rsidP="00614F98"/>
                          <w:p w14:paraId="4C0644FE" w14:textId="77777777" w:rsidR="00BA216B" w:rsidRDefault="00BA216B" w:rsidP="00614F98"/>
                          <w:p w14:paraId="27919559" w14:textId="77777777" w:rsidR="00BA216B" w:rsidRDefault="00BA216B" w:rsidP="00614F98"/>
                          <w:p w14:paraId="171B3F57" w14:textId="77777777" w:rsidR="00BA216B" w:rsidRDefault="00BA216B" w:rsidP="00614F98"/>
                          <w:p w14:paraId="0B59B570" w14:textId="77777777" w:rsidR="00BA216B" w:rsidRDefault="00BA216B" w:rsidP="00614F98"/>
                          <w:p w14:paraId="0B925272" w14:textId="77777777" w:rsidR="00BA216B" w:rsidRDefault="00BA216B" w:rsidP="00614F98"/>
                          <w:p w14:paraId="0771A134" w14:textId="77777777" w:rsidR="00BA216B" w:rsidRDefault="00BA216B" w:rsidP="00614F98"/>
                          <w:p w14:paraId="2D420DCD" w14:textId="77777777" w:rsidR="00BA216B" w:rsidRDefault="00BA216B" w:rsidP="00614F98"/>
                          <w:p w14:paraId="5A183701" w14:textId="77777777" w:rsidR="00BA216B" w:rsidRDefault="00BA216B" w:rsidP="00614F98"/>
                          <w:p w14:paraId="6E0310C7" w14:textId="77777777" w:rsidR="00BA216B" w:rsidRDefault="00BA216B" w:rsidP="00614F98"/>
                          <w:p w14:paraId="06A7A652" w14:textId="77777777" w:rsidR="00BA216B" w:rsidRDefault="00BA216B" w:rsidP="00614F98"/>
                          <w:p w14:paraId="68A44D5C" w14:textId="77777777" w:rsidR="00BA216B" w:rsidRDefault="00BA216B" w:rsidP="00614F98"/>
                          <w:p w14:paraId="0238BDC2" w14:textId="77777777" w:rsidR="00BA216B" w:rsidRDefault="00BA216B" w:rsidP="00614F98"/>
                          <w:p w14:paraId="55D46E34" w14:textId="77777777" w:rsidR="00BA216B" w:rsidRDefault="00BA216B" w:rsidP="00614F98"/>
                          <w:p w14:paraId="5194999B" w14:textId="77777777" w:rsidR="00BA216B" w:rsidRDefault="00BA216B" w:rsidP="00614F98"/>
                          <w:p w14:paraId="4CD5C28C" w14:textId="77777777" w:rsidR="00BA216B" w:rsidRDefault="00BA216B" w:rsidP="00614F98"/>
                          <w:p w14:paraId="3F955CA3" w14:textId="77777777" w:rsidR="00BA216B" w:rsidRDefault="00BA216B" w:rsidP="00614F98"/>
                          <w:p w14:paraId="600FA2A5" w14:textId="77777777" w:rsidR="00BA216B" w:rsidRDefault="00BA216B" w:rsidP="00614F98"/>
                          <w:p w14:paraId="52DF6E14" w14:textId="77777777" w:rsidR="00BA216B" w:rsidRDefault="00BA216B" w:rsidP="00614F98"/>
                          <w:p w14:paraId="608EE2CF" w14:textId="77777777" w:rsidR="00BA216B" w:rsidRDefault="00BA216B" w:rsidP="00614F98"/>
                          <w:p w14:paraId="64A00E77" w14:textId="77777777" w:rsidR="00BA216B" w:rsidRDefault="00BA216B" w:rsidP="00614F98"/>
                          <w:p w14:paraId="6B57E151" w14:textId="77777777" w:rsidR="00BA216B" w:rsidRDefault="00BA216B" w:rsidP="00614F98"/>
                          <w:p w14:paraId="256BC475" w14:textId="77777777" w:rsidR="00BA216B" w:rsidRDefault="00BA216B" w:rsidP="00614F98"/>
                          <w:p w14:paraId="325C82DD" w14:textId="77777777" w:rsidR="00BA216B" w:rsidRDefault="00BA216B" w:rsidP="00614F98"/>
                          <w:p w14:paraId="22152144" w14:textId="77777777" w:rsidR="00BA216B" w:rsidRDefault="00BA216B" w:rsidP="00614F98"/>
                          <w:p w14:paraId="1FAA0466" w14:textId="77777777" w:rsidR="00BA216B" w:rsidRDefault="00BA216B" w:rsidP="00614F98"/>
                          <w:p w14:paraId="58777699" w14:textId="77777777" w:rsidR="00BA216B" w:rsidRDefault="00BA216B" w:rsidP="00614F98"/>
                          <w:p w14:paraId="7A0DB899" w14:textId="77777777" w:rsidR="00BA216B" w:rsidRDefault="00BA216B" w:rsidP="00614F98"/>
                          <w:p w14:paraId="7B6FD0CC" w14:textId="77777777" w:rsidR="00BA216B" w:rsidRDefault="00BA216B" w:rsidP="00614F98"/>
                          <w:p w14:paraId="0BAA0ED5" w14:textId="77777777" w:rsidR="00BA216B" w:rsidRDefault="00BA216B" w:rsidP="00614F98"/>
                          <w:p w14:paraId="1607CA70" w14:textId="77777777" w:rsidR="00BA216B" w:rsidRDefault="00BA216B" w:rsidP="00614F98"/>
                          <w:p w14:paraId="43EDE1FC" w14:textId="77777777" w:rsidR="00BA216B" w:rsidRDefault="00BA216B" w:rsidP="00614F98"/>
                          <w:p w14:paraId="18035C56" w14:textId="77777777" w:rsidR="00BA216B" w:rsidRDefault="00BA216B" w:rsidP="00614F98"/>
                          <w:p w14:paraId="53FA1646" w14:textId="77777777" w:rsidR="00BA216B" w:rsidRDefault="00BA216B" w:rsidP="00614F98"/>
                          <w:p w14:paraId="3C355CC3" w14:textId="77777777" w:rsidR="00BA216B" w:rsidRDefault="00BA216B" w:rsidP="00614F98"/>
                          <w:p w14:paraId="66347CCE" w14:textId="77777777" w:rsidR="00BA216B" w:rsidRDefault="00BA216B" w:rsidP="00614F98"/>
                          <w:p w14:paraId="06A4CE1F" w14:textId="77777777" w:rsidR="00BA216B" w:rsidRDefault="00BA216B" w:rsidP="00614F98"/>
                          <w:p w14:paraId="7B842239" w14:textId="77777777" w:rsidR="00BA216B" w:rsidRDefault="00BA216B" w:rsidP="00614F98"/>
                          <w:p w14:paraId="1721CFEF" w14:textId="77777777" w:rsidR="00BA216B" w:rsidRDefault="00BA216B" w:rsidP="00614F98"/>
                          <w:p w14:paraId="0732B49B" w14:textId="77777777" w:rsidR="00BA216B" w:rsidRDefault="00BA216B" w:rsidP="00614F98"/>
                          <w:p w14:paraId="3F475B4D" w14:textId="77777777" w:rsidR="00BA216B" w:rsidRDefault="00BA216B" w:rsidP="00614F98"/>
                          <w:p w14:paraId="2F866D45" w14:textId="77777777" w:rsidR="00BA216B" w:rsidRDefault="00BA216B" w:rsidP="00614F98"/>
                          <w:p w14:paraId="531AB0CE" w14:textId="77777777" w:rsidR="00BA216B" w:rsidRDefault="00BA216B" w:rsidP="00614F98"/>
                          <w:p w14:paraId="41FDA647" w14:textId="77777777" w:rsidR="00BA216B" w:rsidRDefault="00BA216B" w:rsidP="00614F98"/>
                          <w:p w14:paraId="3AE0CAA9" w14:textId="77777777" w:rsidR="00BA216B" w:rsidRDefault="00BA216B" w:rsidP="00614F98"/>
                          <w:p w14:paraId="5CCB7934" w14:textId="77777777" w:rsidR="00BA216B" w:rsidRDefault="00BA216B" w:rsidP="00614F98"/>
                          <w:p w14:paraId="04F5A87F" w14:textId="77777777" w:rsidR="00BA216B" w:rsidRDefault="00BA216B" w:rsidP="00614F98"/>
                          <w:p w14:paraId="5F4DB320" w14:textId="77777777" w:rsidR="00BA216B" w:rsidRDefault="00BA216B" w:rsidP="00614F98"/>
                          <w:p w14:paraId="42DDCC29" w14:textId="77777777" w:rsidR="00BA216B" w:rsidRDefault="00BA216B" w:rsidP="00614F98"/>
                          <w:p w14:paraId="51EE0C32" w14:textId="77777777" w:rsidR="00BA216B" w:rsidRDefault="00BA216B" w:rsidP="00614F98"/>
                          <w:p w14:paraId="3456C90F" w14:textId="77777777" w:rsidR="00BA216B" w:rsidRDefault="00BA216B" w:rsidP="00614F98"/>
                          <w:p w14:paraId="006C17B3" w14:textId="77777777" w:rsidR="00BA216B" w:rsidRDefault="00BA216B" w:rsidP="00614F98"/>
                          <w:p w14:paraId="4DD5D9EF" w14:textId="77777777" w:rsidR="00BA216B" w:rsidRDefault="00BA216B" w:rsidP="00614F98"/>
                          <w:p w14:paraId="2016909A" w14:textId="77777777" w:rsidR="00BA216B" w:rsidRDefault="00BA216B" w:rsidP="00614F98"/>
                          <w:p w14:paraId="1CB61CAB" w14:textId="77777777" w:rsidR="00BA216B" w:rsidRDefault="00BA216B" w:rsidP="00614F98"/>
                          <w:p w14:paraId="117692DB" w14:textId="77777777" w:rsidR="00BA216B" w:rsidRDefault="00BA216B" w:rsidP="00614F98"/>
                          <w:p w14:paraId="0CECA105" w14:textId="77777777" w:rsidR="00BA216B" w:rsidRDefault="00BA216B" w:rsidP="00614F98"/>
                          <w:p w14:paraId="6CE9FEE7" w14:textId="77777777" w:rsidR="00BA216B" w:rsidRDefault="00BA216B" w:rsidP="00614F98"/>
                          <w:p w14:paraId="67E4C5B3" w14:textId="77777777" w:rsidR="00BA216B" w:rsidRDefault="00BA216B" w:rsidP="00614F98"/>
                          <w:p w14:paraId="4E813F84" w14:textId="77777777" w:rsidR="00BA216B" w:rsidRDefault="00BA216B" w:rsidP="00614F98"/>
                          <w:p w14:paraId="4F6E7C79" w14:textId="77777777" w:rsidR="00BA216B" w:rsidRDefault="00BA216B" w:rsidP="00614F98"/>
                          <w:p w14:paraId="5CAA1FC6" w14:textId="77777777" w:rsidR="00BA216B" w:rsidRDefault="00BA216B" w:rsidP="00614F98"/>
                          <w:p w14:paraId="0591C567" w14:textId="77777777" w:rsidR="00BA216B" w:rsidRDefault="00BA216B" w:rsidP="00614F98"/>
                          <w:p w14:paraId="444EA50F" w14:textId="77777777" w:rsidR="00BA216B" w:rsidRDefault="00BA216B" w:rsidP="00614F98"/>
                          <w:p w14:paraId="181F0379" w14:textId="77777777" w:rsidR="00BA216B" w:rsidRDefault="00BA216B" w:rsidP="00614F98"/>
                          <w:p w14:paraId="78D4F652" w14:textId="77777777" w:rsidR="00BA216B" w:rsidRDefault="00BA216B" w:rsidP="00614F98"/>
                          <w:p w14:paraId="1CFA9EED" w14:textId="77777777" w:rsidR="00BA216B" w:rsidRDefault="00BA216B" w:rsidP="00614F98"/>
                          <w:p w14:paraId="55AFBCBE" w14:textId="77777777" w:rsidR="00BA216B" w:rsidRDefault="00BA216B" w:rsidP="00614F98"/>
                          <w:p w14:paraId="51E8AC46" w14:textId="77777777" w:rsidR="00BA216B" w:rsidRDefault="00BA216B" w:rsidP="00614F98"/>
                          <w:p w14:paraId="6625DECE" w14:textId="77777777" w:rsidR="00BA216B" w:rsidRDefault="00BA216B" w:rsidP="00614F98"/>
                          <w:p w14:paraId="55E17BD2" w14:textId="77777777" w:rsidR="00BA216B" w:rsidRDefault="00BA216B" w:rsidP="00614F98"/>
                          <w:p w14:paraId="46581236" w14:textId="77777777" w:rsidR="00BA216B" w:rsidRDefault="00BA216B" w:rsidP="00614F98"/>
                          <w:p w14:paraId="3BBF832D" w14:textId="77777777" w:rsidR="00BA216B" w:rsidRDefault="00BA216B" w:rsidP="00614F98"/>
                          <w:p w14:paraId="3D181BDB" w14:textId="77777777" w:rsidR="00BA216B" w:rsidRDefault="00BA216B" w:rsidP="00614F98"/>
                          <w:p w14:paraId="60F17779" w14:textId="77777777" w:rsidR="00BA216B" w:rsidRDefault="00BA216B" w:rsidP="00614F98"/>
                          <w:p w14:paraId="2A8151C6" w14:textId="77777777" w:rsidR="00BA216B" w:rsidRDefault="00BA216B" w:rsidP="00614F98"/>
                          <w:p w14:paraId="3E2AD339" w14:textId="77777777" w:rsidR="00BA216B" w:rsidRDefault="00BA216B" w:rsidP="00614F98"/>
                          <w:p w14:paraId="0BF617B0" w14:textId="77777777" w:rsidR="00BA216B" w:rsidRDefault="00BA216B" w:rsidP="00614F98"/>
                          <w:p w14:paraId="7AF77694" w14:textId="77777777" w:rsidR="00BA216B" w:rsidRDefault="00BA216B" w:rsidP="00614F98"/>
                          <w:p w14:paraId="028CFC16" w14:textId="77777777" w:rsidR="00BA216B" w:rsidRDefault="00BA216B" w:rsidP="00614F98"/>
                          <w:p w14:paraId="75AF9641" w14:textId="77777777" w:rsidR="00BA216B" w:rsidRDefault="00BA216B" w:rsidP="00614F98"/>
                          <w:p w14:paraId="6C2439A5" w14:textId="77777777" w:rsidR="00BA216B" w:rsidRDefault="00BA216B" w:rsidP="00614F98"/>
                          <w:p w14:paraId="44C44D6D" w14:textId="77777777" w:rsidR="00BA216B" w:rsidRDefault="00BA216B" w:rsidP="00614F98"/>
                          <w:p w14:paraId="39DB2A63" w14:textId="77777777" w:rsidR="00BA216B" w:rsidRDefault="00BA216B" w:rsidP="00614F98"/>
                          <w:p w14:paraId="27F5DF00" w14:textId="77777777" w:rsidR="00BA216B" w:rsidRDefault="00BA216B" w:rsidP="00614F98"/>
                          <w:p w14:paraId="1E78BDF9" w14:textId="77777777" w:rsidR="00BA216B" w:rsidRDefault="00BA216B" w:rsidP="00614F98"/>
                          <w:p w14:paraId="191CAB10" w14:textId="77777777" w:rsidR="00BA216B" w:rsidRDefault="00BA216B" w:rsidP="00614F98"/>
                          <w:p w14:paraId="7BDB41BA" w14:textId="77777777" w:rsidR="00BA216B" w:rsidRDefault="00BA216B" w:rsidP="00614F98"/>
                          <w:p w14:paraId="25757043" w14:textId="77777777" w:rsidR="00BA216B" w:rsidRDefault="00BA216B" w:rsidP="00614F98"/>
                          <w:p w14:paraId="25607F33" w14:textId="77777777" w:rsidR="00BA216B" w:rsidRDefault="00BA216B" w:rsidP="00614F98"/>
                          <w:p w14:paraId="01FC9E99" w14:textId="77777777" w:rsidR="00BA216B" w:rsidRDefault="00BA216B" w:rsidP="00614F98"/>
                          <w:p w14:paraId="535D099B" w14:textId="77777777" w:rsidR="00BA216B" w:rsidRDefault="00BA216B" w:rsidP="00614F98"/>
                          <w:p w14:paraId="334657BA" w14:textId="77777777" w:rsidR="00BA216B" w:rsidRDefault="00BA216B" w:rsidP="00614F98"/>
                          <w:p w14:paraId="2CA051F0" w14:textId="77777777" w:rsidR="00BA216B" w:rsidRDefault="00BA216B" w:rsidP="00614F98"/>
                          <w:p w14:paraId="1D743616" w14:textId="77777777" w:rsidR="00BA216B" w:rsidRDefault="00BA216B" w:rsidP="00614F98"/>
                          <w:p w14:paraId="0E4BB1ED" w14:textId="77777777" w:rsidR="00BA216B" w:rsidRDefault="00BA216B" w:rsidP="00614F98"/>
                          <w:p w14:paraId="08F592F7" w14:textId="77777777" w:rsidR="00BA216B" w:rsidRDefault="00BA216B" w:rsidP="00614F98"/>
                          <w:p w14:paraId="5013B43E" w14:textId="77777777" w:rsidR="00BA216B" w:rsidRDefault="00BA216B" w:rsidP="00614F98"/>
                          <w:p w14:paraId="1EF6964D" w14:textId="77777777" w:rsidR="00BA216B" w:rsidRDefault="00BA216B" w:rsidP="00614F98"/>
                          <w:p w14:paraId="74F0D166" w14:textId="77777777" w:rsidR="00BA216B" w:rsidRDefault="00BA216B" w:rsidP="00614F98"/>
                          <w:p w14:paraId="559E368E" w14:textId="77777777" w:rsidR="00BA216B" w:rsidRDefault="00BA216B" w:rsidP="00614F98"/>
                          <w:p w14:paraId="319FD335" w14:textId="77777777" w:rsidR="00BA216B" w:rsidRDefault="00BA216B" w:rsidP="00614F98"/>
                          <w:p w14:paraId="5B766820" w14:textId="77777777" w:rsidR="00BA216B" w:rsidRDefault="00BA216B" w:rsidP="00614F98"/>
                          <w:p w14:paraId="68858597" w14:textId="77777777" w:rsidR="00BA216B" w:rsidRDefault="00BA216B" w:rsidP="00614F98"/>
                          <w:p w14:paraId="6562D642" w14:textId="77777777" w:rsidR="00BA216B" w:rsidRDefault="00BA216B" w:rsidP="00614F98"/>
                          <w:p w14:paraId="1BC28B1A" w14:textId="77777777" w:rsidR="00BA216B" w:rsidRDefault="00BA216B" w:rsidP="00614F98"/>
                          <w:p w14:paraId="115F3838" w14:textId="77777777" w:rsidR="00BA216B" w:rsidRDefault="00BA216B" w:rsidP="00614F98"/>
                          <w:p w14:paraId="0CFC72AC" w14:textId="77777777" w:rsidR="00BA216B" w:rsidRDefault="00BA216B" w:rsidP="00614F98"/>
                          <w:p w14:paraId="4BC7D80C" w14:textId="77777777" w:rsidR="00BA216B" w:rsidRDefault="00BA216B" w:rsidP="00614F98"/>
                          <w:p w14:paraId="4CB81A9A" w14:textId="77777777" w:rsidR="00BA216B" w:rsidRDefault="00BA216B" w:rsidP="00614F98"/>
                          <w:p w14:paraId="4DE16268" w14:textId="77777777" w:rsidR="00BA216B" w:rsidRDefault="00BA216B" w:rsidP="00614F98"/>
                          <w:p w14:paraId="5A890F2A" w14:textId="77777777" w:rsidR="00BA216B" w:rsidRDefault="00BA216B" w:rsidP="00614F98"/>
                          <w:p w14:paraId="5717A0DD" w14:textId="77777777" w:rsidR="00BA216B" w:rsidRDefault="00BA216B" w:rsidP="00614F98"/>
                          <w:p w14:paraId="4083199F" w14:textId="77777777" w:rsidR="00BA216B" w:rsidRDefault="00BA216B" w:rsidP="00614F98"/>
                          <w:p w14:paraId="007AD2B7" w14:textId="77777777" w:rsidR="00BA216B" w:rsidRDefault="00BA216B" w:rsidP="00614F98"/>
                          <w:p w14:paraId="02F263D1" w14:textId="77777777" w:rsidR="00BA216B" w:rsidRDefault="00BA216B" w:rsidP="00614F98"/>
                          <w:p w14:paraId="27EBF849" w14:textId="77777777" w:rsidR="00BA216B" w:rsidRDefault="00BA216B" w:rsidP="00614F98"/>
                          <w:p w14:paraId="22A0BFB4" w14:textId="77777777" w:rsidR="00BA216B" w:rsidRDefault="00BA216B" w:rsidP="00614F98"/>
                          <w:p w14:paraId="0BE729E8" w14:textId="77777777" w:rsidR="00BA216B" w:rsidRDefault="00BA216B" w:rsidP="00614F98"/>
                          <w:p w14:paraId="3E3F6C61" w14:textId="77777777" w:rsidR="00BA216B" w:rsidRDefault="00BA216B" w:rsidP="00614F98"/>
                          <w:p w14:paraId="222DA530" w14:textId="77777777" w:rsidR="00BA216B" w:rsidRDefault="00BA216B" w:rsidP="00614F98"/>
                          <w:p w14:paraId="4C26D96F" w14:textId="77777777" w:rsidR="00BA216B" w:rsidRDefault="00BA216B" w:rsidP="00614F98"/>
                          <w:p w14:paraId="09705D9B" w14:textId="77777777" w:rsidR="00BA216B" w:rsidRDefault="00BA216B" w:rsidP="00614F98"/>
                          <w:p w14:paraId="36C3B476" w14:textId="77777777" w:rsidR="00BA216B" w:rsidRDefault="00BA216B" w:rsidP="00614F98"/>
                          <w:p w14:paraId="0CEEF2B4" w14:textId="77777777" w:rsidR="00BA216B" w:rsidRDefault="00BA216B" w:rsidP="00614F98"/>
                          <w:p w14:paraId="45E1A314" w14:textId="77777777" w:rsidR="00BA216B" w:rsidRDefault="00BA216B" w:rsidP="00614F98"/>
                          <w:p w14:paraId="7C3A1F3D" w14:textId="77777777" w:rsidR="00BA216B" w:rsidRDefault="00BA216B" w:rsidP="00614F98"/>
                          <w:p w14:paraId="5CCD535B" w14:textId="77777777" w:rsidR="00BA216B" w:rsidRDefault="00BA216B" w:rsidP="00614F98"/>
                          <w:p w14:paraId="4C03AEFD" w14:textId="77777777" w:rsidR="00BA216B" w:rsidRDefault="00BA216B" w:rsidP="00614F98"/>
                          <w:p w14:paraId="445CED16" w14:textId="77777777" w:rsidR="00BA216B" w:rsidRDefault="00BA216B" w:rsidP="00614F98"/>
                          <w:p w14:paraId="3C004247" w14:textId="77777777" w:rsidR="00BA216B" w:rsidRDefault="00BA216B" w:rsidP="00614F98"/>
                          <w:p w14:paraId="70FB7D19" w14:textId="77777777" w:rsidR="00BA216B" w:rsidRDefault="00BA216B" w:rsidP="00614F98"/>
                          <w:p w14:paraId="7AFB2A14" w14:textId="77777777" w:rsidR="00BA216B" w:rsidRDefault="00BA216B" w:rsidP="00614F98"/>
                          <w:p w14:paraId="108A472A" w14:textId="77777777" w:rsidR="00BA216B" w:rsidRDefault="00BA216B" w:rsidP="00614F98"/>
                          <w:p w14:paraId="23D8E084" w14:textId="77777777" w:rsidR="00BA216B" w:rsidRDefault="00BA216B" w:rsidP="00614F98"/>
                          <w:p w14:paraId="5229DBA7" w14:textId="77777777" w:rsidR="00BA216B" w:rsidRDefault="00BA216B" w:rsidP="00614F98"/>
                          <w:p w14:paraId="2ADC7C3F" w14:textId="77777777" w:rsidR="00BA216B" w:rsidRDefault="00BA216B" w:rsidP="00614F98"/>
                          <w:p w14:paraId="679749E9" w14:textId="77777777" w:rsidR="00BA216B" w:rsidRDefault="00BA216B" w:rsidP="00614F98"/>
                          <w:p w14:paraId="31FB655C" w14:textId="77777777" w:rsidR="00BA216B" w:rsidRDefault="00BA216B" w:rsidP="00614F98"/>
                          <w:p w14:paraId="146C3B9D" w14:textId="77777777" w:rsidR="00BA216B" w:rsidRDefault="00BA216B" w:rsidP="00614F98"/>
                          <w:p w14:paraId="1737AA90" w14:textId="77777777" w:rsidR="00BA216B" w:rsidRDefault="00BA216B" w:rsidP="00614F98"/>
                          <w:p w14:paraId="4D971673" w14:textId="77777777" w:rsidR="00BA216B" w:rsidRDefault="00BA216B" w:rsidP="00614F98"/>
                          <w:p w14:paraId="38452633" w14:textId="77777777" w:rsidR="00BA216B" w:rsidRDefault="00BA216B" w:rsidP="00614F98"/>
                          <w:p w14:paraId="4FD745FF" w14:textId="77777777" w:rsidR="00BA216B" w:rsidRDefault="00BA216B" w:rsidP="00614F98"/>
                          <w:p w14:paraId="10A52ED1" w14:textId="77777777" w:rsidR="00BA216B" w:rsidRDefault="00BA216B" w:rsidP="00614F98"/>
                          <w:p w14:paraId="2C01BFF9" w14:textId="77777777" w:rsidR="00BA216B" w:rsidRDefault="00BA216B" w:rsidP="00614F98"/>
                          <w:p w14:paraId="5A2E8833" w14:textId="77777777" w:rsidR="00BA216B" w:rsidRDefault="00BA216B" w:rsidP="00614F98"/>
                          <w:p w14:paraId="462BF713" w14:textId="77777777" w:rsidR="00BA216B" w:rsidRDefault="00BA216B" w:rsidP="00614F98"/>
                          <w:p w14:paraId="1FB278FC" w14:textId="77777777" w:rsidR="00BA216B" w:rsidRDefault="00BA216B" w:rsidP="00614F98"/>
                          <w:p w14:paraId="1CD8104D" w14:textId="77777777" w:rsidR="00BA216B" w:rsidRDefault="00BA216B" w:rsidP="00614F98"/>
                          <w:p w14:paraId="27F608A8" w14:textId="77777777" w:rsidR="00BA216B" w:rsidRDefault="00BA216B" w:rsidP="00614F98"/>
                          <w:p w14:paraId="24B6CEBA" w14:textId="77777777" w:rsidR="00BA216B" w:rsidRDefault="00BA216B" w:rsidP="00614F98"/>
                          <w:p w14:paraId="14258A2B" w14:textId="77777777" w:rsidR="00BA216B" w:rsidRDefault="00BA216B" w:rsidP="00614F98"/>
                          <w:p w14:paraId="7F3249DE" w14:textId="77777777" w:rsidR="00BA216B" w:rsidRDefault="00BA216B" w:rsidP="00614F98"/>
                          <w:p w14:paraId="4748B6F8" w14:textId="77777777" w:rsidR="00BA216B" w:rsidRDefault="00BA216B" w:rsidP="00614F98"/>
                          <w:p w14:paraId="4BA02288" w14:textId="77777777" w:rsidR="00BA216B" w:rsidRDefault="00BA216B" w:rsidP="00614F98"/>
                          <w:p w14:paraId="59599E76" w14:textId="77777777" w:rsidR="00BA216B" w:rsidRDefault="00BA216B" w:rsidP="00614F98"/>
                          <w:p w14:paraId="5E20F3A6" w14:textId="77777777" w:rsidR="00BA216B" w:rsidRDefault="00BA216B" w:rsidP="00614F98"/>
                          <w:p w14:paraId="31301EE4" w14:textId="77777777" w:rsidR="00BA216B" w:rsidRDefault="00BA216B" w:rsidP="00614F98"/>
                          <w:p w14:paraId="1E1DE6C6" w14:textId="77777777" w:rsidR="00BA216B" w:rsidRDefault="00BA216B" w:rsidP="00614F98"/>
                          <w:p w14:paraId="7C2AFA84" w14:textId="77777777" w:rsidR="00BA216B" w:rsidRDefault="00BA216B" w:rsidP="00614F98"/>
                          <w:p w14:paraId="17D989D3" w14:textId="77777777" w:rsidR="00BA216B" w:rsidRDefault="00BA216B" w:rsidP="00614F98"/>
                          <w:p w14:paraId="0F891E79" w14:textId="77777777" w:rsidR="00BA216B" w:rsidRDefault="00BA216B" w:rsidP="00614F98"/>
                          <w:p w14:paraId="1A62D1FD" w14:textId="77777777" w:rsidR="00BA216B" w:rsidRDefault="00BA216B" w:rsidP="00614F98"/>
                          <w:p w14:paraId="5C1E9C11" w14:textId="77777777" w:rsidR="00BA216B" w:rsidRDefault="00BA216B" w:rsidP="00614F98"/>
                          <w:p w14:paraId="1D562B1E" w14:textId="77777777" w:rsidR="00BA216B" w:rsidRDefault="00BA216B" w:rsidP="00614F98"/>
                          <w:p w14:paraId="0DC0E9CE" w14:textId="77777777" w:rsidR="00BA216B" w:rsidRDefault="00BA216B" w:rsidP="00614F98"/>
                          <w:p w14:paraId="3CD63763" w14:textId="77777777" w:rsidR="00BA216B" w:rsidRDefault="00BA216B" w:rsidP="00614F98"/>
                          <w:p w14:paraId="0117A99C" w14:textId="77777777" w:rsidR="00BA216B" w:rsidRDefault="00BA216B" w:rsidP="00614F98"/>
                          <w:p w14:paraId="03D27495" w14:textId="77777777" w:rsidR="00BA216B" w:rsidRDefault="00BA216B" w:rsidP="00614F98"/>
                          <w:p w14:paraId="3BCF205E" w14:textId="77777777" w:rsidR="00BA216B" w:rsidRDefault="00BA216B" w:rsidP="00614F98"/>
                          <w:p w14:paraId="141989E1" w14:textId="77777777" w:rsidR="00BA216B" w:rsidRDefault="00BA216B" w:rsidP="00614F98"/>
                          <w:p w14:paraId="32CB3B28" w14:textId="77777777" w:rsidR="00BA216B" w:rsidRDefault="00BA216B" w:rsidP="00614F98"/>
                          <w:p w14:paraId="39A92CC5" w14:textId="77777777" w:rsidR="00BA216B" w:rsidRDefault="00BA216B" w:rsidP="00614F98"/>
                          <w:p w14:paraId="2A276719" w14:textId="77777777" w:rsidR="00BA216B" w:rsidRDefault="00BA216B" w:rsidP="00614F98"/>
                          <w:p w14:paraId="44AAE247" w14:textId="77777777" w:rsidR="00BA216B" w:rsidRDefault="00BA216B" w:rsidP="00614F98"/>
                          <w:p w14:paraId="6AB7A079" w14:textId="77777777" w:rsidR="00BA216B" w:rsidRDefault="00BA216B" w:rsidP="00614F98"/>
                          <w:p w14:paraId="21942444" w14:textId="77777777" w:rsidR="00BA216B" w:rsidRDefault="00BA216B" w:rsidP="00614F98"/>
                          <w:p w14:paraId="4B40042B" w14:textId="77777777" w:rsidR="00BA216B" w:rsidRDefault="00BA216B" w:rsidP="00614F98"/>
                          <w:p w14:paraId="71ECB9B0" w14:textId="77777777" w:rsidR="00BA216B" w:rsidRDefault="00BA216B" w:rsidP="00614F98"/>
                          <w:p w14:paraId="219C8D80" w14:textId="77777777" w:rsidR="00BA216B" w:rsidRDefault="00BA216B" w:rsidP="00614F98"/>
                          <w:p w14:paraId="0DED2505" w14:textId="77777777" w:rsidR="00BA216B" w:rsidRDefault="00BA216B" w:rsidP="00614F98"/>
                          <w:p w14:paraId="5DB1E929" w14:textId="77777777" w:rsidR="00BA216B" w:rsidRDefault="00BA216B" w:rsidP="00614F98"/>
                          <w:p w14:paraId="0D4ABA84" w14:textId="77777777" w:rsidR="00BA216B" w:rsidRDefault="00BA216B" w:rsidP="00614F98"/>
                          <w:p w14:paraId="06E20DA8" w14:textId="77777777" w:rsidR="00BA216B" w:rsidRDefault="00BA216B" w:rsidP="00614F98"/>
                          <w:p w14:paraId="2932A63F" w14:textId="77777777" w:rsidR="00BA216B" w:rsidRDefault="00BA216B" w:rsidP="00614F98"/>
                          <w:p w14:paraId="17208BEA" w14:textId="77777777" w:rsidR="00BA216B" w:rsidRDefault="00BA216B" w:rsidP="00614F98"/>
                          <w:p w14:paraId="56A45F5B" w14:textId="77777777" w:rsidR="00BA216B" w:rsidRDefault="00BA216B" w:rsidP="00614F98"/>
                          <w:p w14:paraId="7AEB0D9B" w14:textId="77777777" w:rsidR="00BA216B" w:rsidRDefault="00BA216B" w:rsidP="00614F98"/>
                          <w:p w14:paraId="2675F490" w14:textId="77777777" w:rsidR="00BA216B" w:rsidRDefault="00BA216B" w:rsidP="00614F98"/>
                          <w:p w14:paraId="1633F887" w14:textId="77777777" w:rsidR="00BA216B" w:rsidRDefault="00BA216B" w:rsidP="00614F98"/>
                          <w:p w14:paraId="62D22011" w14:textId="77777777" w:rsidR="00BA216B" w:rsidRDefault="00BA216B" w:rsidP="00614F98"/>
                          <w:p w14:paraId="322521E4" w14:textId="77777777" w:rsidR="00BA216B" w:rsidRDefault="00BA216B" w:rsidP="00614F98"/>
                          <w:p w14:paraId="5591E904" w14:textId="77777777" w:rsidR="00BA216B" w:rsidRDefault="00BA216B" w:rsidP="00614F98"/>
                          <w:p w14:paraId="59A51957" w14:textId="77777777" w:rsidR="00BA216B" w:rsidRDefault="00BA216B" w:rsidP="00614F98"/>
                          <w:p w14:paraId="2DCA051C" w14:textId="77777777" w:rsidR="00BA216B" w:rsidRDefault="00BA216B" w:rsidP="00614F98"/>
                          <w:p w14:paraId="3A32C93B" w14:textId="77777777" w:rsidR="00BA216B" w:rsidRDefault="00BA216B" w:rsidP="00614F98"/>
                          <w:p w14:paraId="495EAFE7" w14:textId="77777777" w:rsidR="00BA216B" w:rsidRDefault="00BA216B" w:rsidP="00614F98"/>
                          <w:p w14:paraId="508F1818" w14:textId="77777777" w:rsidR="00BA216B" w:rsidRDefault="00BA216B" w:rsidP="00614F98"/>
                          <w:p w14:paraId="1C9C2F22" w14:textId="77777777" w:rsidR="00BA216B" w:rsidRDefault="00BA216B" w:rsidP="00614F98"/>
                          <w:p w14:paraId="2EC8D9BC" w14:textId="77777777" w:rsidR="00BA216B" w:rsidRDefault="00BA216B" w:rsidP="00614F98"/>
                          <w:p w14:paraId="6A55C57B" w14:textId="77777777" w:rsidR="00BA216B" w:rsidRDefault="00BA216B" w:rsidP="00614F98"/>
                          <w:p w14:paraId="7785E4C2" w14:textId="77777777" w:rsidR="00BA216B" w:rsidRDefault="00BA216B" w:rsidP="00614F98"/>
                          <w:p w14:paraId="66A5E7F3" w14:textId="77777777" w:rsidR="00BA216B" w:rsidRDefault="00BA216B" w:rsidP="00614F98"/>
                          <w:p w14:paraId="05C050B0" w14:textId="77777777" w:rsidR="00BA216B" w:rsidRDefault="00BA216B" w:rsidP="00614F98"/>
                          <w:p w14:paraId="3DE429A2" w14:textId="77777777" w:rsidR="00BA216B" w:rsidRDefault="00BA216B" w:rsidP="00614F98"/>
                          <w:p w14:paraId="751E0071" w14:textId="77777777" w:rsidR="00BA216B" w:rsidRDefault="00BA216B" w:rsidP="00614F98"/>
                          <w:p w14:paraId="1B03F207" w14:textId="77777777" w:rsidR="00BA216B" w:rsidRDefault="00BA216B" w:rsidP="00614F98"/>
                          <w:p w14:paraId="0168BD81" w14:textId="77777777" w:rsidR="00BA216B" w:rsidRDefault="00BA216B" w:rsidP="00614F98"/>
                          <w:p w14:paraId="2A3AB1DD" w14:textId="77777777" w:rsidR="00BA216B" w:rsidRDefault="00BA216B" w:rsidP="00614F98"/>
                          <w:p w14:paraId="28C64760" w14:textId="77777777" w:rsidR="00BA216B" w:rsidRDefault="00BA216B" w:rsidP="00614F98"/>
                          <w:p w14:paraId="59ACF5EB" w14:textId="77777777" w:rsidR="00BA216B" w:rsidRDefault="00BA216B" w:rsidP="00614F98"/>
                          <w:p w14:paraId="5B6317DE" w14:textId="77777777" w:rsidR="00BA216B" w:rsidRDefault="00BA216B" w:rsidP="00614F98"/>
                          <w:p w14:paraId="03977991" w14:textId="77777777" w:rsidR="00BA216B" w:rsidRDefault="00BA216B" w:rsidP="00614F98"/>
                          <w:p w14:paraId="651F61F3" w14:textId="77777777" w:rsidR="00BA216B" w:rsidRDefault="00BA216B" w:rsidP="00614F98"/>
                          <w:p w14:paraId="7FFDA2E8" w14:textId="77777777" w:rsidR="00BA216B" w:rsidRDefault="00BA216B" w:rsidP="00614F98"/>
                          <w:p w14:paraId="405F933F" w14:textId="77777777" w:rsidR="00BA216B" w:rsidRDefault="00BA216B" w:rsidP="00614F98"/>
                          <w:p w14:paraId="2DA0A032" w14:textId="77777777" w:rsidR="00BA216B" w:rsidRDefault="00BA216B" w:rsidP="00614F98"/>
                          <w:p w14:paraId="062E5C82" w14:textId="77777777" w:rsidR="00BA216B" w:rsidRDefault="00BA216B" w:rsidP="00614F98"/>
                          <w:p w14:paraId="3B9F9F80" w14:textId="77777777" w:rsidR="00BA216B" w:rsidRDefault="00BA216B" w:rsidP="00614F98"/>
                          <w:p w14:paraId="75B6B4C8" w14:textId="77777777" w:rsidR="00BA216B" w:rsidRDefault="00BA216B" w:rsidP="00614F98"/>
                          <w:p w14:paraId="7D426133" w14:textId="77777777" w:rsidR="00BA216B" w:rsidRDefault="00BA216B" w:rsidP="00614F98"/>
                          <w:p w14:paraId="7697EE2A" w14:textId="77777777" w:rsidR="00BA216B" w:rsidRDefault="00BA216B" w:rsidP="00614F98"/>
                          <w:p w14:paraId="3D98BF36" w14:textId="77777777" w:rsidR="00BA216B" w:rsidRDefault="00BA216B" w:rsidP="00614F98"/>
                          <w:p w14:paraId="27EC617F" w14:textId="77777777" w:rsidR="00BA216B" w:rsidRDefault="00BA216B" w:rsidP="00614F98"/>
                          <w:p w14:paraId="326507AD" w14:textId="77777777" w:rsidR="00BA216B" w:rsidRDefault="00BA216B" w:rsidP="00614F98"/>
                          <w:p w14:paraId="68E436B6" w14:textId="77777777" w:rsidR="00BA216B" w:rsidRDefault="00BA216B" w:rsidP="00614F98"/>
                          <w:p w14:paraId="1613CD2B" w14:textId="77777777" w:rsidR="00BA216B" w:rsidRDefault="00BA216B" w:rsidP="00614F98"/>
                          <w:p w14:paraId="10B2B76D" w14:textId="77777777" w:rsidR="00BA216B" w:rsidRDefault="00BA216B" w:rsidP="00614F98"/>
                          <w:p w14:paraId="33338B0B" w14:textId="77777777" w:rsidR="00BA216B" w:rsidRDefault="00BA216B" w:rsidP="00614F98"/>
                          <w:p w14:paraId="5B69F28C" w14:textId="77777777" w:rsidR="00BA216B" w:rsidRDefault="00BA216B" w:rsidP="00614F98"/>
                          <w:p w14:paraId="0A8ABEA1" w14:textId="77777777" w:rsidR="00BA216B" w:rsidRDefault="00BA216B" w:rsidP="00614F98"/>
                          <w:p w14:paraId="07BFCAD5" w14:textId="77777777" w:rsidR="00BA216B" w:rsidRDefault="00BA216B" w:rsidP="00614F98"/>
                          <w:p w14:paraId="63D50486" w14:textId="77777777" w:rsidR="00BA216B" w:rsidRDefault="00BA216B" w:rsidP="00614F98"/>
                          <w:p w14:paraId="7E1B7CE4" w14:textId="77777777" w:rsidR="00BA216B" w:rsidRDefault="00BA216B" w:rsidP="00614F98"/>
                          <w:p w14:paraId="7F932C76" w14:textId="77777777" w:rsidR="00BA216B" w:rsidRDefault="00BA216B" w:rsidP="00614F98"/>
                          <w:p w14:paraId="4C1DB1F6" w14:textId="77777777" w:rsidR="00BA216B" w:rsidRDefault="00BA216B" w:rsidP="00614F98"/>
                          <w:p w14:paraId="2A411764" w14:textId="77777777" w:rsidR="00BA216B" w:rsidRDefault="00BA216B" w:rsidP="00614F98"/>
                          <w:p w14:paraId="1E2B15D2" w14:textId="77777777" w:rsidR="00BA216B" w:rsidRDefault="00BA216B" w:rsidP="00614F98"/>
                          <w:p w14:paraId="75F0DF7E" w14:textId="77777777" w:rsidR="00BA216B" w:rsidRDefault="00BA216B" w:rsidP="00614F98"/>
                          <w:p w14:paraId="34BAEC8B" w14:textId="77777777" w:rsidR="00BA216B" w:rsidRDefault="00BA216B" w:rsidP="00614F98"/>
                          <w:p w14:paraId="02116F6F" w14:textId="77777777" w:rsidR="00BA216B" w:rsidRDefault="00BA216B" w:rsidP="00614F98"/>
                          <w:p w14:paraId="71ECAE1E" w14:textId="77777777" w:rsidR="00BA216B" w:rsidRDefault="00BA216B" w:rsidP="00614F98"/>
                          <w:p w14:paraId="1FE0A8F8" w14:textId="77777777" w:rsidR="00BA216B" w:rsidRDefault="00BA216B" w:rsidP="00614F98"/>
                          <w:p w14:paraId="08BEE413" w14:textId="77777777" w:rsidR="00BA216B" w:rsidRDefault="00BA216B" w:rsidP="00614F98"/>
                          <w:p w14:paraId="1E40664D" w14:textId="77777777" w:rsidR="00BA216B" w:rsidRDefault="00BA216B" w:rsidP="00614F98"/>
                          <w:p w14:paraId="27A150B2" w14:textId="77777777" w:rsidR="00BA216B" w:rsidRDefault="00BA216B" w:rsidP="00614F98"/>
                          <w:p w14:paraId="72A18365" w14:textId="77777777" w:rsidR="00BA216B" w:rsidRDefault="00BA216B" w:rsidP="00614F98"/>
                          <w:p w14:paraId="393AA584" w14:textId="77777777" w:rsidR="00BA216B" w:rsidRDefault="00BA216B" w:rsidP="00614F98"/>
                          <w:p w14:paraId="19EC7B1E" w14:textId="77777777" w:rsidR="00BA216B" w:rsidRDefault="00BA216B" w:rsidP="00614F98"/>
                          <w:p w14:paraId="203BF04A" w14:textId="77777777" w:rsidR="00BA216B" w:rsidRDefault="00BA216B" w:rsidP="00614F98"/>
                          <w:p w14:paraId="367DF7D0" w14:textId="77777777" w:rsidR="00BA216B" w:rsidRDefault="00BA216B" w:rsidP="00614F98"/>
                          <w:p w14:paraId="1998B17E" w14:textId="77777777" w:rsidR="00BA216B" w:rsidRDefault="00BA216B" w:rsidP="00614F98"/>
                          <w:p w14:paraId="11DDFAD4" w14:textId="77777777" w:rsidR="00BA216B" w:rsidRDefault="00BA216B" w:rsidP="00614F98"/>
                          <w:p w14:paraId="0BEC5882" w14:textId="77777777" w:rsidR="00BA216B" w:rsidRDefault="00BA216B" w:rsidP="00614F98"/>
                          <w:p w14:paraId="050C1D44" w14:textId="77777777" w:rsidR="00BA216B" w:rsidRDefault="00BA216B" w:rsidP="00614F98"/>
                          <w:p w14:paraId="3CCB695C" w14:textId="77777777" w:rsidR="00BA216B" w:rsidRDefault="00BA216B" w:rsidP="00614F98"/>
                          <w:p w14:paraId="6295B5FA" w14:textId="77777777" w:rsidR="00BA216B" w:rsidRDefault="00BA216B" w:rsidP="00614F98"/>
                          <w:p w14:paraId="24732392" w14:textId="77777777" w:rsidR="00BA216B" w:rsidRDefault="00BA216B" w:rsidP="00614F98"/>
                          <w:p w14:paraId="70285328" w14:textId="77777777" w:rsidR="00BA216B" w:rsidRDefault="00BA216B" w:rsidP="00614F98"/>
                          <w:p w14:paraId="560B0B6F" w14:textId="77777777" w:rsidR="00BA216B" w:rsidRDefault="00BA216B" w:rsidP="00614F98"/>
                          <w:p w14:paraId="00C27C5E" w14:textId="77777777" w:rsidR="00BA216B" w:rsidRDefault="00BA216B" w:rsidP="00614F98"/>
                          <w:p w14:paraId="4029C9DC" w14:textId="77777777" w:rsidR="00BA216B" w:rsidRDefault="00BA216B" w:rsidP="00614F98"/>
                          <w:p w14:paraId="1E31E11B" w14:textId="77777777" w:rsidR="00BA216B" w:rsidRDefault="00BA216B" w:rsidP="00614F98"/>
                          <w:p w14:paraId="7A958220" w14:textId="77777777" w:rsidR="00BA216B" w:rsidRDefault="00BA216B" w:rsidP="00614F98"/>
                          <w:p w14:paraId="54AE041A" w14:textId="77777777" w:rsidR="00BA216B" w:rsidRDefault="00BA216B" w:rsidP="00614F98"/>
                          <w:p w14:paraId="32E04AAA" w14:textId="77777777" w:rsidR="00BA216B" w:rsidRDefault="00BA216B" w:rsidP="00614F98"/>
                          <w:p w14:paraId="619D20D7" w14:textId="77777777" w:rsidR="00BA216B" w:rsidRDefault="00BA216B" w:rsidP="00614F98"/>
                          <w:p w14:paraId="6401C413" w14:textId="77777777" w:rsidR="00BA216B" w:rsidRDefault="00BA216B" w:rsidP="00614F98"/>
                          <w:p w14:paraId="32CC034A" w14:textId="77777777" w:rsidR="00BA216B" w:rsidRDefault="00BA216B" w:rsidP="00614F98"/>
                          <w:p w14:paraId="57A7076C" w14:textId="77777777" w:rsidR="00BA216B" w:rsidRDefault="00BA216B" w:rsidP="00614F98"/>
                          <w:p w14:paraId="3DD49666" w14:textId="77777777" w:rsidR="00BA216B" w:rsidRDefault="00BA216B" w:rsidP="00614F98"/>
                          <w:p w14:paraId="1F9A8A91" w14:textId="77777777" w:rsidR="00BA216B" w:rsidRDefault="00BA216B" w:rsidP="00614F98"/>
                          <w:p w14:paraId="06C2A968" w14:textId="77777777" w:rsidR="00BA216B" w:rsidRDefault="00BA216B" w:rsidP="00614F98"/>
                          <w:p w14:paraId="74E9AE41" w14:textId="77777777" w:rsidR="00BA216B" w:rsidRDefault="00BA216B" w:rsidP="00614F98"/>
                          <w:p w14:paraId="43CEEBA6" w14:textId="77777777" w:rsidR="00BA216B" w:rsidRDefault="00BA216B" w:rsidP="00614F98"/>
                          <w:p w14:paraId="743318D7" w14:textId="77777777" w:rsidR="00BA216B" w:rsidRDefault="00BA216B" w:rsidP="00614F98"/>
                          <w:p w14:paraId="674CF2A1" w14:textId="77777777" w:rsidR="00BA216B" w:rsidRDefault="00BA216B" w:rsidP="00614F98"/>
                          <w:p w14:paraId="0E04F484" w14:textId="77777777" w:rsidR="00BA216B" w:rsidRDefault="00BA216B" w:rsidP="00614F98"/>
                          <w:p w14:paraId="6F252040" w14:textId="77777777" w:rsidR="00BA216B" w:rsidRDefault="00BA216B" w:rsidP="00614F98"/>
                          <w:p w14:paraId="7E532F35" w14:textId="77777777" w:rsidR="00BA216B" w:rsidRDefault="00BA216B" w:rsidP="00614F98"/>
                          <w:p w14:paraId="5846FD1D" w14:textId="77777777" w:rsidR="00BA216B" w:rsidRDefault="00BA216B" w:rsidP="00614F98"/>
                          <w:p w14:paraId="36691AED" w14:textId="77777777" w:rsidR="00BA216B" w:rsidRDefault="00BA216B" w:rsidP="00614F98"/>
                          <w:p w14:paraId="793AC452" w14:textId="77777777" w:rsidR="00BA216B" w:rsidRDefault="00BA216B" w:rsidP="00614F98"/>
                          <w:p w14:paraId="5E8A6FE7" w14:textId="77777777" w:rsidR="00BA216B" w:rsidRDefault="00BA216B" w:rsidP="00614F98"/>
                          <w:p w14:paraId="7FF3E354" w14:textId="77777777" w:rsidR="00BA216B" w:rsidRDefault="00BA216B" w:rsidP="00614F98"/>
                          <w:p w14:paraId="4A651BBB" w14:textId="77777777" w:rsidR="00BA216B" w:rsidRDefault="00BA216B" w:rsidP="00614F98"/>
                          <w:p w14:paraId="23E5A57C" w14:textId="77777777" w:rsidR="00BA216B" w:rsidRDefault="00BA216B" w:rsidP="00614F98"/>
                          <w:p w14:paraId="3C0A43A3" w14:textId="77777777" w:rsidR="00BA216B" w:rsidRDefault="00BA216B" w:rsidP="00614F98"/>
                          <w:p w14:paraId="70D1A9E4" w14:textId="77777777" w:rsidR="00BA216B" w:rsidRDefault="00BA216B" w:rsidP="00614F98"/>
                          <w:p w14:paraId="366F7C53" w14:textId="77777777" w:rsidR="00BA216B" w:rsidRDefault="00BA216B" w:rsidP="00614F98"/>
                          <w:p w14:paraId="6E015697" w14:textId="77777777" w:rsidR="00BA216B" w:rsidRDefault="00BA216B" w:rsidP="00614F98"/>
                          <w:p w14:paraId="4463C1E9" w14:textId="77777777" w:rsidR="00BA216B" w:rsidRDefault="00BA216B" w:rsidP="00614F98"/>
                          <w:p w14:paraId="4212E694" w14:textId="77777777" w:rsidR="00BA216B" w:rsidRDefault="00BA216B" w:rsidP="00614F98"/>
                          <w:p w14:paraId="6A249AEC" w14:textId="77777777" w:rsidR="00BA216B" w:rsidRDefault="00BA216B" w:rsidP="00614F98"/>
                          <w:p w14:paraId="195843CD" w14:textId="77777777" w:rsidR="00BA216B" w:rsidRDefault="00BA216B" w:rsidP="00614F98"/>
                          <w:p w14:paraId="6A2DD0CF" w14:textId="77777777" w:rsidR="00BA216B" w:rsidRDefault="00BA216B" w:rsidP="00614F98"/>
                          <w:p w14:paraId="7AB07E05" w14:textId="77777777" w:rsidR="00BA216B" w:rsidRDefault="00BA216B" w:rsidP="00614F98"/>
                          <w:p w14:paraId="5FDF8A70" w14:textId="77777777" w:rsidR="00BA216B" w:rsidRDefault="00BA216B" w:rsidP="00614F98"/>
                          <w:p w14:paraId="1DCED803" w14:textId="77777777" w:rsidR="00BA216B" w:rsidRDefault="00BA216B" w:rsidP="00614F98"/>
                          <w:p w14:paraId="23419F18" w14:textId="77777777" w:rsidR="00BA216B" w:rsidRDefault="00BA216B" w:rsidP="00614F98"/>
                          <w:p w14:paraId="27811172" w14:textId="77777777" w:rsidR="00BA216B" w:rsidRDefault="00BA216B" w:rsidP="00614F98"/>
                          <w:p w14:paraId="1D86FEF5" w14:textId="77777777" w:rsidR="00BA216B" w:rsidRDefault="00BA216B" w:rsidP="00614F98"/>
                          <w:p w14:paraId="5EEFCDDA" w14:textId="77777777" w:rsidR="00BA216B" w:rsidRDefault="00BA216B" w:rsidP="00614F98"/>
                          <w:p w14:paraId="30B8FDA9" w14:textId="77777777" w:rsidR="00BA216B" w:rsidRDefault="00BA216B" w:rsidP="00614F98"/>
                          <w:p w14:paraId="43E81197" w14:textId="77777777" w:rsidR="00BA216B" w:rsidRDefault="00BA216B" w:rsidP="00614F98"/>
                          <w:p w14:paraId="38F7957D" w14:textId="77777777" w:rsidR="00BA216B" w:rsidRDefault="00BA216B" w:rsidP="00614F98"/>
                          <w:p w14:paraId="0D2EA8C4" w14:textId="77777777" w:rsidR="00BA216B" w:rsidRDefault="00BA216B" w:rsidP="00614F98"/>
                          <w:p w14:paraId="520D1E33" w14:textId="77777777" w:rsidR="00BA216B" w:rsidRDefault="00BA216B" w:rsidP="00614F98"/>
                          <w:p w14:paraId="5C4C70CE" w14:textId="77777777" w:rsidR="00BA216B" w:rsidRDefault="00BA216B" w:rsidP="00614F98"/>
                          <w:p w14:paraId="7B906659" w14:textId="77777777" w:rsidR="00BA216B" w:rsidRDefault="00BA216B" w:rsidP="00614F98"/>
                          <w:p w14:paraId="6DB36A87" w14:textId="77777777" w:rsidR="00BA216B" w:rsidRDefault="00BA216B" w:rsidP="00614F98"/>
                          <w:p w14:paraId="170AA32C" w14:textId="77777777" w:rsidR="00BA216B" w:rsidRDefault="00BA216B" w:rsidP="00614F98"/>
                          <w:p w14:paraId="0E2298A4" w14:textId="77777777" w:rsidR="00BA216B" w:rsidRDefault="00BA216B" w:rsidP="00614F98"/>
                          <w:p w14:paraId="60469442" w14:textId="77777777" w:rsidR="00BA216B" w:rsidRDefault="00BA216B" w:rsidP="00614F98"/>
                          <w:p w14:paraId="0EB28929" w14:textId="77777777" w:rsidR="00BA216B" w:rsidRDefault="00BA216B" w:rsidP="00614F98"/>
                          <w:p w14:paraId="7244B3EC" w14:textId="77777777" w:rsidR="00BA216B" w:rsidRDefault="00BA216B" w:rsidP="00614F98"/>
                          <w:p w14:paraId="50B75041" w14:textId="77777777" w:rsidR="00BA216B" w:rsidRDefault="00BA216B" w:rsidP="00614F98"/>
                          <w:p w14:paraId="238EC0A1" w14:textId="77777777" w:rsidR="00BA216B" w:rsidRDefault="00BA216B" w:rsidP="00614F98"/>
                          <w:p w14:paraId="3680B35C" w14:textId="77777777" w:rsidR="00BA216B" w:rsidRDefault="00BA216B" w:rsidP="00614F98"/>
                          <w:p w14:paraId="026DA638" w14:textId="77777777" w:rsidR="00BA216B" w:rsidRDefault="00BA216B" w:rsidP="00614F98"/>
                          <w:p w14:paraId="438E64FF" w14:textId="77777777" w:rsidR="00BA216B" w:rsidRDefault="00BA216B" w:rsidP="00614F98"/>
                          <w:p w14:paraId="48C55C63" w14:textId="77777777" w:rsidR="00BA216B" w:rsidRDefault="00BA216B" w:rsidP="00614F98"/>
                          <w:p w14:paraId="567612F6" w14:textId="77777777" w:rsidR="00BA216B" w:rsidRDefault="00BA216B" w:rsidP="00614F98"/>
                          <w:p w14:paraId="0AC24EC6" w14:textId="77777777" w:rsidR="00BA216B" w:rsidRDefault="00BA216B" w:rsidP="00614F98"/>
                          <w:p w14:paraId="5B54A884" w14:textId="77777777" w:rsidR="00BA216B" w:rsidRDefault="00BA216B" w:rsidP="00614F98"/>
                          <w:p w14:paraId="59D1BEB2" w14:textId="77777777" w:rsidR="00BA216B" w:rsidRDefault="00BA216B" w:rsidP="00614F98"/>
                          <w:p w14:paraId="5E8D9E56" w14:textId="77777777" w:rsidR="00BA216B" w:rsidRDefault="00BA216B" w:rsidP="00614F98"/>
                          <w:p w14:paraId="7A0023C1" w14:textId="77777777" w:rsidR="00BA216B" w:rsidRDefault="00BA216B" w:rsidP="00614F98"/>
                          <w:p w14:paraId="72688D22" w14:textId="77777777" w:rsidR="00BA216B" w:rsidRDefault="00BA216B" w:rsidP="00614F98"/>
                          <w:p w14:paraId="2FFB5274" w14:textId="77777777" w:rsidR="00BA216B" w:rsidRDefault="00BA216B" w:rsidP="00614F98"/>
                          <w:p w14:paraId="579704C8" w14:textId="77777777" w:rsidR="00BA216B" w:rsidRDefault="00BA216B" w:rsidP="00614F98"/>
                          <w:p w14:paraId="579F41EC" w14:textId="77777777" w:rsidR="00BA216B" w:rsidRDefault="00BA216B" w:rsidP="00614F98"/>
                          <w:p w14:paraId="13B0EFB3" w14:textId="77777777" w:rsidR="00BA216B" w:rsidRDefault="00BA216B" w:rsidP="00614F98"/>
                          <w:p w14:paraId="05E86E43" w14:textId="77777777" w:rsidR="00BA216B" w:rsidRDefault="00BA216B" w:rsidP="00614F98"/>
                          <w:p w14:paraId="40DAB7B6" w14:textId="77777777" w:rsidR="00BA216B" w:rsidRDefault="00BA216B" w:rsidP="00614F98"/>
                          <w:p w14:paraId="21C6A3E0" w14:textId="77777777" w:rsidR="00BA216B" w:rsidRDefault="00BA216B" w:rsidP="00614F98"/>
                          <w:p w14:paraId="5C898B49" w14:textId="77777777" w:rsidR="00BA216B" w:rsidRDefault="00BA216B" w:rsidP="00614F98"/>
                          <w:p w14:paraId="23B1513A" w14:textId="77777777" w:rsidR="00BA216B" w:rsidRDefault="00BA216B" w:rsidP="00614F98"/>
                          <w:p w14:paraId="6485F283" w14:textId="77777777" w:rsidR="00BA216B" w:rsidRDefault="00BA216B" w:rsidP="00614F98"/>
                          <w:p w14:paraId="01B580A2" w14:textId="77777777" w:rsidR="00BA216B" w:rsidRDefault="00BA216B" w:rsidP="00614F98"/>
                          <w:p w14:paraId="2B146FB0" w14:textId="77777777" w:rsidR="00BA216B" w:rsidRDefault="00BA216B" w:rsidP="00614F98"/>
                          <w:p w14:paraId="4A0D8C8E" w14:textId="77777777" w:rsidR="00BA216B" w:rsidRDefault="00BA216B" w:rsidP="00614F98"/>
                          <w:p w14:paraId="04D5F75C" w14:textId="77777777" w:rsidR="00BA216B" w:rsidRDefault="00BA216B" w:rsidP="00614F98"/>
                          <w:p w14:paraId="1F7F3ABF" w14:textId="77777777" w:rsidR="00BA216B" w:rsidRDefault="00BA216B" w:rsidP="00614F98"/>
                          <w:p w14:paraId="6EFD7F4F" w14:textId="77777777" w:rsidR="00BA216B" w:rsidRDefault="00BA216B" w:rsidP="00614F98"/>
                          <w:p w14:paraId="0E09F64F" w14:textId="77777777" w:rsidR="00BA216B" w:rsidRDefault="00BA216B" w:rsidP="00614F98"/>
                          <w:p w14:paraId="2F3AEAE0" w14:textId="77777777" w:rsidR="00BA216B" w:rsidRDefault="00BA216B" w:rsidP="00614F98"/>
                          <w:p w14:paraId="0251535E" w14:textId="77777777" w:rsidR="00BA216B" w:rsidRDefault="00BA216B" w:rsidP="00614F98"/>
                          <w:p w14:paraId="04F7F546" w14:textId="77777777" w:rsidR="00BA216B" w:rsidRDefault="00BA216B" w:rsidP="00614F98"/>
                          <w:p w14:paraId="378933C8" w14:textId="77777777" w:rsidR="00BA216B" w:rsidRDefault="00BA216B" w:rsidP="00614F98"/>
                          <w:p w14:paraId="259456B7" w14:textId="77777777" w:rsidR="00BA216B" w:rsidRDefault="00BA216B" w:rsidP="00614F98"/>
                          <w:p w14:paraId="46CF7795" w14:textId="77777777" w:rsidR="00BA216B" w:rsidRDefault="00BA216B" w:rsidP="00614F98"/>
                          <w:p w14:paraId="202B6573" w14:textId="77777777" w:rsidR="00BA216B" w:rsidRDefault="00BA216B" w:rsidP="00614F98"/>
                          <w:p w14:paraId="3BDFA9D8" w14:textId="77777777" w:rsidR="00BA216B" w:rsidRDefault="00BA216B" w:rsidP="00614F98"/>
                          <w:p w14:paraId="0E839EBC" w14:textId="77777777" w:rsidR="00BA216B" w:rsidRDefault="00BA216B" w:rsidP="00614F98"/>
                          <w:p w14:paraId="6A6D4EE9" w14:textId="77777777" w:rsidR="00BA216B" w:rsidRDefault="00BA216B" w:rsidP="00614F98"/>
                          <w:p w14:paraId="7E793ED2" w14:textId="77777777" w:rsidR="00BA216B" w:rsidRDefault="00BA216B" w:rsidP="00614F98"/>
                          <w:p w14:paraId="0C6BFA00" w14:textId="77777777" w:rsidR="00BA216B" w:rsidRDefault="00BA216B" w:rsidP="00614F98"/>
                          <w:p w14:paraId="25628148" w14:textId="77777777" w:rsidR="00BA216B" w:rsidRDefault="00BA216B" w:rsidP="00614F98"/>
                          <w:p w14:paraId="4F06723C" w14:textId="77777777" w:rsidR="00BA216B" w:rsidRDefault="00BA216B" w:rsidP="00614F98"/>
                          <w:p w14:paraId="455941C9" w14:textId="77777777" w:rsidR="00BA216B" w:rsidRDefault="00BA216B" w:rsidP="00614F98"/>
                          <w:p w14:paraId="0C3D9BA2" w14:textId="77777777" w:rsidR="00BA216B" w:rsidRDefault="00BA216B" w:rsidP="00614F98"/>
                          <w:p w14:paraId="328840A3" w14:textId="77777777" w:rsidR="00BA216B" w:rsidRDefault="00BA216B" w:rsidP="00614F98"/>
                          <w:p w14:paraId="30247C31" w14:textId="77777777" w:rsidR="00BA216B" w:rsidRDefault="00BA216B" w:rsidP="00614F98"/>
                          <w:p w14:paraId="02BD2884" w14:textId="77777777" w:rsidR="00BA216B" w:rsidRDefault="00BA216B" w:rsidP="00614F98"/>
                          <w:p w14:paraId="2DC7F2B9" w14:textId="77777777" w:rsidR="00BA216B" w:rsidRDefault="00BA216B" w:rsidP="00614F98"/>
                          <w:p w14:paraId="6AB76179" w14:textId="77777777" w:rsidR="00BA216B" w:rsidRDefault="00BA216B" w:rsidP="00614F98"/>
                          <w:p w14:paraId="18234DA1" w14:textId="77777777" w:rsidR="00BA216B" w:rsidRDefault="00BA216B" w:rsidP="00614F98"/>
                          <w:p w14:paraId="1D65D7D5" w14:textId="77777777" w:rsidR="00BA216B" w:rsidRDefault="00BA216B" w:rsidP="00614F98"/>
                          <w:p w14:paraId="6715BEA6" w14:textId="77777777" w:rsidR="00BA216B" w:rsidRDefault="00BA216B" w:rsidP="00614F98"/>
                          <w:p w14:paraId="483FCFF4" w14:textId="77777777" w:rsidR="00BA216B" w:rsidRDefault="00BA216B" w:rsidP="00614F98"/>
                          <w:p w14:paraId="5319A1D3" w14:textId="77777777" w:rsidR="00BA216B" w:rsidRDefault="00BA216B" w:rsidP="00614F98"/>
                          <w:p w14:paraId="196201DB" w14:textId="77777777" w:rsidR="00BA216B" w:rsidRDefault="00BA216B" w:rsidP="00614F98"/>
                          <w:p w14:paraId="5FEDFF1B" w14:textId="77777777" w:rsidR="00BA216B" w:rsidRDefault="00BA216B" w:rsidP="00614F98"/>
                          <w:p w14:paraId="486092C3" w14:textId="77777777" w:rsidR="00BA216B" w:rsidRDefault="00BA216B" w:rsidP="00614F98"/>
                          <w:p w14:paraId="3BEB2885" w14:textId="77777777" w:rsidR="00BA216B" w:rsidRDefault="00BA216B" w:rsidP="00614F98"/>
                          <w:p w14:paraId="477E3C73" w14:textId="77777777" w:rsidR="00BA216B" w:rsidRDefault="00BA216B" w:rsidP="00614F98"/>
                          <w:p w14:paraId="50E1E237" w14:textId="77777777" w:rsidR="00BA216B" w:rsidRDefault="00BA216B" w:rsidP="00614F98"/>
                          <w:p w14:paraId="04B03B0A" w14:textId="77777777" w:rsidR="00BA216B" w:rsidRDefault="00BA216B" w:rsidP="00614F98"/>
                          <w:p w14:paraId="77D5A70D" w14:textId="77777777" w:rsidR="00BA216B" w:rsidRDefault="00BA216B" w:rsidP="00614F98"/>
                          <w:p w14:paraId="5A76954F" w14:textId="77777777" w:rsidR="00BA216B" w:rsidRDefault="00BA216B" w:rsidP="00614F98"/>
                          <w:p w14:paraId="124ACDA5" w14:textId="77777777" w:rsidR="00BA216B" w:rsidRDefault="00BA216B" w:rsidP="00614F98"/>
                          <w:p w14:paraId="5ABFF387" w14:textId="77777777" w:rsidR="00BA216B" w:rsidRDefault="00BA216B" w:rsidP="00614F98"/>
                          <w:p w14:paraId="10EE71EA" w14:textId="77777777" w:rsidR="00BA216B" w:rsidRDefault="00BA216B" w:rsidP="00614F98"/>
                          <w:p w14:paraId="2694D8C1" w14:textId="77777777" w:rsidR="00BA216B" w:rsidRDefault="00BA216B" w:rsidP="00614F98"/>
                          <w:p w14:paraId="374C272D" w14:textId="77777777" w:rsidR="00BA216B" w:rsidRDefault="00BA216B" w:rsidP="00614F98"/>
                          <w:p w14:paraId="7F87B2A0" w14:textId="77777777" w:rsidR="00BA216B" w:rsidRDefault="00BA216B" w:rsidP="00614F98"/>
                          <w:p w14:paraId="13DC96B2" w14:textId="77777777" w:rsidR="00BA216B" w:rsidRDefault="00BA216B" w:rsidP="00614F98"/>
                          <w:p w14:paraId="108DD3CE" w14:textId="77777777" w:rsidR="00BA216B" w:rsidRDefault="00BA216B" w:rsidP="00614F98"/>
                          <w:p w14:paraId="2C032E99" w14:textId="77777777" w:rsidR="00BA216B" w:rsidRDefault="00BA216B" w:rsidP="00614F98"/>
                          <w:p w14:paraId="111F763B" w14:textId="77777777" w:rsidR="00BA216B" w:rsidRDefault="00BA216B" w:rsidP="00614F98"/>
                          <w:p w14:paraId="7F077651" w14:textId="77777777" w:rsidR="00BA216B" w:rsidRDefault="00BA216B" w:rsidP="00614F98"/>
                          <w:p w14:paraId="5C530D2A" w14:textId="77777777" w:rsidR="00BA216B" w:rsidRDefault="00BA216B" w:rsidP="00614F98"/>
                          <w:p w14:paraId="792CFB51" w14:textId="77777777" w:rsidR="00BA216B" w:rsidRDefault="00BA216B" w:rsidP="00614F98"/>
                          <w:p w14:paraId="4DB24451" w14:textId="77777777" w:rsidR="00BA216B" w:rsidRDefault="00BA216B" w:rsidP="00614F98"/>
                          <w:p w14:paraId="4AF3B4DC" w14:textId="77777777" w:rsidR="00BA216B" w:rsidRDefault="00BA216B" w:rsidP="00614F98"/>
                          <w:p w14:paraId="026E492C" w14:textId="77777777" w:rsidR="00BA216B" w:rsidRDefault="00BA216B" w:rsidP="00614F98"/>
                          <w:p w14:paraId="5BF9CA04" w14:textId="77777777" w:rsidR="00BA216B" w:rsidRDefault="00BA216B" w:rsidP="00614F98"/>
                          <w:p w14:paraId="18C7DBAB" w14:textId="77777777" w:rsidR="00BA216B" w:rsidRDefault="00BA216B" w:rsidP="00614F98"/>
                          <w:p w14:paraId="4642DBEE" w14:textId="77777777" w:rsidR="00BA216B" w:rsidRDefault="00BA216B" w:rsidP="00614F98"/>
                          <w:p w14:paraId="0DFC04C4" w14:textId="77777777" w:rsidR="00BA216B" w:rsidRDefault="00BA216B" w:rsidP="00614F98"/>
                          <w:p w14:paraId="184F9BBD" w14:textId="77777777" w:rsidR="00BA216B" w:rsidRDefault="00BA216B" w:rsidP="00614F98"/>
                          <w:p w14:paraId="41164E8B" w14:textId="77777777" w:rsidR="00BA216B" w:rsidRDefault="00BA216B" w:rsidP="00614F98"/>
                          <w:p w14:paraId="0FCFFCC5" w14:textId="77777777" w:rsidR="00BA216B" w:rsidRDefault="00BA216B" w:rsidP="00614F98"/>
                          <w:p w14:paraId="3920D5FA" w14:textId="77777777" w:rsidR="00BA216B" w:rsidRDefault="00BA216B" w:rsidP="00614F98"/>
                          <w:p w14:paraId="3BBDAB71" w14:textId="77777777" w:rsidR="00BA216B" w:rsidRDefault="00BA216B" w:rsidP="00614F98"/>
                          <w:p w14:paraId="7666DCCC" w14:textId="77777777" w:rsidR="00BA216B" w:rsidRDefault="00BA216B" w:rsidP="00614F98"/>
                          <w:p w14:paraId="63317AA3" w14:textId="77777777" w:rsidR="00BA216B" w:rsidRDefault="00BA216B" w:rsidP="00614F98"/>
                          <w:p w14:paraId="7C3ABB38" w14:textId="77777777" w:rsidR="00BA216B" w:rsidRDefault="00BA216B" w:rsidP="00614F98"/>
                          <w:p w14:paraId="742D44C8" w14:textId="77777777" w:rsidR="00BA216B" w:rsidRDefault="00BA216B" w:rsidP="00614F98"/>
                          <w:p w14:paraId="07B4AD29" w14:textId="77777777" w:rsidR="00BA216B" w:rsidRDefault="00BA216B" w:rsidP="00614F98"/>
                          <w:p w14:paraId="3963C527" w14:textId="77777777" w:rsidR="00BA216B" w:rsidRDefault="00BA216B" w:rsidP="00614F98"/>
                          <w:p w14:paraId="438F390B" w14:textId="77777777" w:rsidR="00BA216B" w:rsidRDefault="00BA216B" w:rsidP="00614F98"/>
                          <w:p w14:paraId="688C2699" w14:textId="77777777" w:rsidR="00BA216B" w:rsidRDefault="00BA216B" w:rsidP="00614F98"/>
                          <w:p w14:paraId="63B19FFC" w14:textId="77777777" w:rsidR="00BA216B" w:rsidRDefault="00BA216B" w:rsidP="00614F98"/>
                          <w:p w14:paraId="30536FAC" w14:textId="77777777" w:rsidR="00BA216B" w:rsidRDefault="00BA216B" w:rsidP="00614F98"/>
                          <w:p w14:paraId="0BEFED42" w14:textId="77777777" w:rsidR="00BA216B" w:rsidRDefault="00BA216B" w:rsidP="00614F98"/>
                          <w:p w14:paraId="0E6DB34E" w14:textId="77777777" w:rsidR="00BA216B" w:rsidRDefault="00BA216B" w:rsidP="00614F98"/>
                          <w:p w14:paraId="21845EE6" w14:textId="77777777" w:rsidR="00BA216B" w:rsidRDefault="00BA216B" w:rsidP="00614F98"/>
                          <w:p w14:paraId="6E3973CB" w14:textId="77777777" w:rsidR="00BA216B" w:rsidRDefault="00BA216B" w:rsidP="00614F98"/>
                          <w:p w14:paraId="2D1C3593" w14:textId="77777777" w:rsidR="00BA216B" w:rsidRDefault="00BA216B" w:rsidP="00614F98"/>
                          <w:p w14:paraId="2E400193" w14:textId="77777777" w:rsidR="00BA216B" w:rsidRDefault="00BA216B" w:rsidP="00614F98"/>
                          <w:p w14:paraId="68892E94" w14:textId="77777777" w:rsidR="00BA216B" w:rsidRDefault="00BA216B" w:rsidP="00614F98"/>
                          <w:p w14:paraId="71CCDD39" w14:textId="77777777" w:rsidR="00BA216B" w:rsidRDefault="00BA216B" w:rsidP="00614F98"/>
                          <w:p w14:paraId="5B4FBE67" w14:textId="77777777" w:rsidR="00BA216B" w:rsidRDefault="00BA216B" w:rsidP="00614F98"/>
                          <w:p w14:paraId="1D48686F" w14:textId="77777777" w:rsidR="00BA216B" w:rsidRDefault="00BA216B" w:rsidP="00614F98"/>
                          <w:p w14:paraId="7DDB3D31" w14:textId="77777777" w:rsidR="00BA216B" w:rsidRDefault="00BA216B" w:rsidP="00614F98"/>
                          <w:p w14:paraId="5EC77CF5" w14:textId="77777777" w:rsidR="00BA216B" w:rsidRDefault="00BA216B" w:rsidP="00614F98"/>
                          <w:p w14:paraId="26119C18" w14:textId="77777777" w:rsidR="00BA216B" w:rsidRDefault="00BA216B" w:rsidP="00614F98"/>
                          <w:p w14:paraId="0C9E1D70" w14:textId="77777777" w:rsidR="00BA216B" w:rsidRDefault="00BA216B" w:rsidP="00614F98"/>
                          <w:p w14:paraId="28DC0790" w14:textId="77777777" w:rsidR="00BA216B" w:rsidRDefault="00BA216B" w:rsidP="00614F98"/>
                          <w:p w14:paraId="1C1AE9CB" w14:textId="77777777" w:rsidR="00BA216B" w:rsidRDefault="00BA216B" w:rsidP="00614F98"/>
                          <w:p w14:paraId="4F87D95A" w14:textId="77777777" w:rsidR="00BA216B" w:rsidRDefault="00BA216B" w:rsidP="00614F98"/>
                          <w:p w14:paraId="29AA2BE9" w14:textId="77777777" w:rsidR="00BA216B" w:rsidRDefault="00BA216B" w:rsidP="00614F98"/>
                          <w:p w14:paraId="006357CD" w14:textId="77777777" w:rsidR="00BA216B" w:rsidRDefault="00BA216B" w:rsidP="00614F98"/>
                          <w:p w14:paraId="7E2BF1E4" w14:textId="77777777" w:rsidR="00BA216B" w:rsidRDefault="00BA216B" w:rsidP="00614F98"/>
                          <w:p w14:paraId="76EBAE4A" w14:textId="77777777" w:rsidR="00BA216B" w:rsidRDefault="00BA216B" w:rsidP="00614F98"/>
                          <w:p w14:paraId="4A8A3BDA" w14:textId="77777777" w:rsidR="00BA216B" w:rsidRDefault="00BA216B" w:rsidP="00614F98"/>
                          <w:p w14:paraId="3426F47C" w14:textId="77777777" w:rsidR="00BA216B" w:rsidRDefault="00BA216B" w:rsidP="00614F98"/>
                          <w:p w14:paraId="557E0E2A" w14:textId="77777777" w:rsidR="00BA216B" w:rsidRDefault="00BA216B" w:rsidP="00614F98"/>
                          <w:p w14:paraId="5FF24848" w14:textId="77777777" w:rsidR="00BA216B" w:rsidRDefault="00BA216B" w:rsidP="00614F98"/>
                          <w:p w14:paraId="6CCBE8FD" w14:textId="77777777" w:rsidR="00BA216B" w:rsidRDefault="00BA216B" w:rsidP="00614F98"/>
                          <w:p w14:paraId="65B63542" w14:textId="77777777" w:rsidR="00BA216B" w:rsidRDefault="00BA216B" w:rsidP="00614F98"/>
                          <w:p w14:paraId="1A260EDA" w14:textId="77777777" w:rsidR="00BA216B" w:rsidRDefault="00BA216B" w:rsidP="00614F98"/>
                          <w:p w14:paraId="41148DEC" w14:textId="77777777" w:rsidR="00BA216B" w:rsidRDefault="00BA216B" w:rsidP="00614F98"/>
                          <w:p w14:paraId="4C957093" w14:textId="77777777" w:rsidR="00BA216B" w:rsidRDefault="00BA216B" w:rsidP="00614F98"/>
                          <w:p w14:paraId="1C0C8914" w14:textId="77777777" w:rsidR="00BA216B" w:rsidRDefault="00BA216B" w:rsidP="00614F98"/>
                          <w:p w14:paraId="27F3774B" w14:textId="77777777" w:rsidR="00BA216B" w:rsidRDefault="00BA216B" w:rsidP="00614F98"/>
                          <w:p w14:paraId="42344679" w14:textId="77777777" w:rsidR="00BA216B" w:rsidRDefault="00BA216B" w:rsidP="00614F98"/>
                          <w:p w14:paraId="6A805BB5" w14:textId="77777777" w:rsidR="00BA216B" w:rsidRDefault="00BA216B" w:rsidP="00614F98"/>
                          <w:p w14:paraId="594B2118" w14:textId="77777777" w:rsidR="00BA216B" w:rsidRDefault="00BA216B" w:rsidP="00614F98"/>
                          <w:p w14:paraId="3241769A" w14:textId="77777777" w:rsidR="00BA216B" w:rsidRDefault="00BA216B" w:rsidP="00614F98"/>
                          <w:p w14:paraId="146FC678" w14:textId="77777777" w:rsidR="00BA216B" w:rsidRDefault="00BA216B" w:rsidP="00614F98"/>
                          <w:p w14:paraId="1F1D98E0" w14:textId="77777777" w:rsidR="00BA216B" w:rsidRDefault="00BA216B" w:rsidP="00614F98"/>
                          <w:p w14:paraId="4D7E9474" w14:textId="77777777" w:rsidR="00BA216B" w:rsidRDefault="00BA216B" w:rsidP="00614F98"/>
                          <w:p w14:paraId="0C120022" w14:textId="77777777" w:rsidR="00BA216B" w:rsidRDefault="00BA216B" w:rsidP="00614F98"/>
                          <w:p w14:paraId="299BD199" w14:textId="77777777" w:rsidR="00BA216B" w:rsidRDefault="00BA216B" w:rsidP="00614F98"/>
                          <w:p w14:paraId="59C4ABBA" w14:textId="77777777" w:rsidR="00BA216B" w:rsidRDefault="00BA216B" w:rsidP="00614F98"/>
                          <w:p w14:paraId="68FCF3E8" w14:textId="77777777" w:rsidR="00BA216B" w:rsidRDefault="00BA216B" w:rsidP="00614F98"/>
                          <w:p w14:paraId="4B25F65A" w14:textId="77777777" w:rsidR="00BA216B" w:rsidRDefault="00BA216B" w:rsidP="00614F98"/>
                          <w:p w14:paraId="0A68CA31" w14:textId="77777777" w:rsidR="00BA216B" w:rsidRDefault="00BA216B" w:rsidP="00614F98"/>
                          <w:p w14:paraId="71217810" w14:textId="77777777" w:rsidR="00BA216B" w:rsidRDefault="00BA216B" w:rsidP="00614F98"/>
                          <w:p w14:paraId="2C07FBD8" w14:textId="77777777" w:rsidR="00BA216B" w:rsidRDefault="00BA216B" w:rsidP="00614F98"/>
                          <w:p w14:paraId="49555506" w14:textId="77777777" w:rsidR="00BA216B" w:rsidRDefault="00BA216B" w:rsidP="00614F98"/>
                          <w:p w14:paraId="69ABB2ED" w14:textId="77777777" w:rsidR="00BA216B" w:rsidRDefault="00BA216B" w:rsidP="00614F98"/>
                          <w:p w14:paraId="7AFC0F93" w14:textId="77777777" w:rsidR="00BA216B" w:rsidRDefault="00BA216B" w:rsidP="00614F98"/>
                          <w:p w14:paraId="32EE86AB" w14:textId="77777777" w:rsidR="00BA216B" w:rsidRDefault="00BA216B" w:rsidP="00614F98"/>
                          <w:p w14:paraId="03B1292A" w14:textId="77777777" w:rsidR="00BA216B" w:rsidRDefault="00BA216B" w:rsidP="00614F98"/>
                          <w:p w14:paraId="3E84D7F8" w14:textId="77777777" w:rsidR="00BA216B" w:rsidRDefault="00BA216B" w:rsidP="00614F98"/>
                          <w:p w14:paraId="095E2947" w14:textId="77777777" w:rsidR="00BA216B" w:rsidRDefault="00BA216B" w:rsidP="00614F98"/>
                          <w:p w14:paraId="7C6236A5" w14:textId="77777777" w:rsidR="00BA216B" w:rsidRDefault="00BA216B" w:rsidP="00614F98"/>
                          <w:p w14:paraId="5ED75E70" w14:textId="77777777" w:rsidR="00BA216B" w:rsidRDefault="00BA216B" w:rsidP="00614F98"/>
                          <w:p w14:paraId="074ECA54" w14:textId="77777777" w:rsidR="00BA216B" w:rsidRDefault="00BA216B" w:rsidP="00614F98"/>
                          <w:p w14:paraId="74B4B19C" w14:textId="77777777" w:rsidR="00BA216B" w:rsidRDefault="00BA216B" w:rsidP="00614F98"/>
                          <w:p w14:paraId="530E973F" w14:textId="77777777" w:rsidR="00BA216B" w:rsidRDefault="00BA216B" w:rsidP="00614F98"/>
                          <w:p w14:paraId="71CD232D" w14:textId="77777777" w:rsidR="00BA216B" w:rsidRDefault="00BA216B" w:rsidP="00614F98"/>
                          <w:p w14:paraId="65CB66A3" w14:textId="77777777" w:rsidR="00BA216B" w:rsidRDefault="00BA216B" w:rsidP="00614F98"/>
                          <w:p w14:paraId="472D6DA1" w14:textId="77777777" w:rsidR="00BA216B" w:rsidRDefault="00BA216B" w:rsidP="00614F98"/>
                          <w:p w14:paraId="34D3A157" w14:textId="77777777" w:rsidR="00BA216B" w:rsidRDefault="00BA216B" w:rsidP="00614F98"/>
                          <w:p w14:paraId="35E15701" w14:textId="77777777" w:rsidR="00BA216B" w:rsidRDefault="00BA216B" w:rsidP="00614F98"/>
                          <w:p w14:paraId="20D39762" w14:textId="77777777" w:rsidR="00BA216B" w:rsidRDefault="00BA216B" w:rsidP="00614F98"/>
                          <w:p w14:paraId="70635228" w14:textId="77777777" w:rsidR="00BA216B" w:rsidRDefault="00BA216B" w:rsidP="00614F98"/>
                          <w:p w14:paraId="2D53B448" w14:textId="77777777" w:rsidR="00BA216B" w:rsidRDefault="00BA216B" w:rsidP="00614F98"/>
                          <w:p w14:paraId="7F37E96C" w14:textId="77777777" w:rsidR="00BA216B" w:rsidRDefault="00BA216B" w:rsidP="00614F98"/>
                          <w:p w14:paraId="1F02C813" w14:textId="77777777" w:rsidR="00BA216B" w:rsidRDefault="00BA216B" w:rsidP="00614F98"/>
                          <w:p w14:paraId="48C253D9" w14:textId="77777777" w:rsidR="00BA216B" w:rsidRDefault="00BA216B" w:rsidP="00614F98"/>
                          <w:p w14:paraId="62178897" w14:textId="77777777" w:rsidR="00BA216B" w:rsidRDefault="00BA216B" w:rsidP="00614F98"/>
                          <w:p w14:paraId="3BE0041D" w14:textId="77777777" w:rsidR="00BA216B" w:rsidRDefault="00BA216B" w:rsidP="00614F98"/>
                          <w:p w14:paraId="1C0A9EA9" w14:textId="77777777" w:rsidR="00BA216B" w:rsidRDefault="00BA216B" w:rsidP="00614F98"/>
                          <w:p w14:paraId="5E756FDE" w14:textId="77777777" w:rsidR="00BA216B" w:rsidRDefault="00BA216B" w:rsidP="00614F98"/>
                          <w:p w14:paraId="5A517382" w14:textId="77777777" w:rsidR="00BA216B" w:rsidRDefault="00BA216B" w:rsidP="00614F98"/>
                          <w:p w14:paraId="01C93698" w14:textId="77777777" w:rsidR="00BA216B" w:rsidRDefault="00BA216B" w:rsidP="00614F98"/>
                          <w:p w14:paraId="1F401C12" w14:textId="77777777" w:rsidR="00BA216B" w:rsidRDefault="00BA216B" w:rsidP="00614F98"/>
                          <w:p w14:paraId="79819084" w14:textId="77777777" w:rsidR="00BA216B" w:rsidRDefault="00BA216B" w:rsidP="00614F98"/>
                          <w:p w14:paraId="7A920EB6" w14:textId="77777777" w:rsidR="00BA216B" w:rsidRDefault="00BA216B" w:rsidP="00614F98"/>
                          <w:p w14:paraId="504B5893" w14:textId="77777777" w:rsidR="00BA216B" w:rsidRDefault="00BA216B" w:rsidP="00614F98"/>
                          <w:p w14:paraId="7591CE00" w14:textId="77777777" w:rsidR="00BA216B" w:rsidRDefault="00BA216B" w:rsidP="00614F98"/>
                          <w:p w14:paraId="7598C497" w14:textId="77777777" w:rsidR="00BA216B" w:rsidRDefault="00BA216B" w:rsidP="00614F98"/>
                          <w:p w14:paraId="00BAD8F5" w14:textId="77777777" w:rsidR="00BA216B" w:rsidRDefault="00BA216B" w:rsidP="00614F98"/>
                          <w:p w14:paraId="1B21EB79" w14:textId="77777777" w:rsidR="00BA216B" w:rsidRDefault="00BA216B" w:rsidP="00614F98"/>
                          <w:p w14:paraId="7F534AD5" w14:textId="77777777" w:rsidR="00BA216B" w:rsidRDefault="00BA216B" w:rsidP="00614F98"/>
                          <w:p w14:paraId="396ADCD4" w14:textId="77777777" w:rsidR="00BA216B" w:rsidRDefault="00BA216B" w:rsidP="00614F98"/>
                          <w:p w14:paraId="53A69498" w14:textId="77777777" w:rsidR="00BA216B" w:rsidRDefault="00BA216B" w:rsidP="00614F98"/>
                          <w:p w14:paraId="389F746B" w14:textId="77777777" w:rsidR="00BA216B" w:rsidRDefault="00BA216B" w:rsidP="00614F98"/>
                          <w:p w14:paraId="5842079C" w14:textId="77777777" w:rsidR="00BA216B" w:rsidRDefault="00BA216B" w:rsidP="00614F98"/>
                          <w:p w14:paraId="782AC43C" w14:textId="77777777" w:rsidR="00BA216B" w:rsidRDefault="00BA216B" w:rsidP="00614F98"/>
                          <w:p w14:paraId="1BB72676" w14:textId="77777777" w:rsidR="00BA216B" w:rsidRDefault="00BA216B" w:rsidP="00614F98"/>
                          <w:p w14:paraId="5C4B4FA9" w14:textId="77777777" w:rsidR="00BA216B" w:rsidRDefault="00BA216B" w:rsidP="00614F98"/>
                          <w:p w14:paraId="503BFB95" w14:textId="77777777" w:rsidR="00BA216B" w:rsidRDefault="00BA216B" w:rsidP="00614F98"/>
                          <w:p w14:paraId="282F6044" w14:textId="77777777" w:rsidR="00BA216B" w:rsidRDefault="00BA216B" w:rsidP="00614F98"/>
                          <w:p w14:paraId="3C8CE213" w14:textId="77777777" w:rsidR="00BA216B" w:rsidRDefault="00BA216B" w:rsidP="00614F98"/>
                          <w:p w14:paraId="03C9D6C9" w14:textId="77777777" w:rsidR="00BA216B" w:rsidRDefault="00BA216B" w:rsidP="00614F98"/>
                          <w:p w14:paraId="7141955D" w14:textId="77777777" w:rsidR="00BA216B" w:rsidRDefault="00BA216B" w:rsidP="00614F98"/>
                          <w:p w14:paraId="7C0C0166" w14:textId="77777777" w:rsidR="00BA216B" w:rsidRDefault="00BA216B" w:rsidP="00614F98"/>
                          <w:p w14:paraId="739EA68E" w14:textId="77777777" w:rsidR="00BA216B" w:rsidRDefault="00BA216B" w:rsidP="00614F98"/>
                          <w:p w14:paraId="28688335" w14:textId="77777777" w:rsidR="00BA216B" w:rsidRDefault="00BA216B" w:rsidP="00614F98"/>
                          <w:p w14:paraId="4C7E5834" w14:textId="77777777" w:rsidR="00BA216B" w:rsidRDefault="00BA216B" w:rsidP="00614F98"/>
                          <w:p w14:paraId="260A9577" w14:textId="77777777" w:rsidR="00BA216B" w:rsidRDefault="00BA216B" w:rsidP="00614F98"/>
                          <w:p w14:paraId="7F14B026" w14:textId="77777777" w:rsidR="00BA216B" w:rsidRDefault="00BA216B" w:rsidP="00614F98"/>
                          <w:p w14:paraId="57B68B4D" w14:textId="77777777" w:rsidR="00BA216B" w:rsidRDefault="00BA216B" w:rsidP="00614F98"/>
                          <w:p w14:paraId="110AFF96" w14:textId="77777777" w:rsidR="00BA216B" w:rsidRDefault="00BA216B" w:rsidP="00614F98"/>
                          <w:p w14:paraId="6DFBE592" w14:textId="77777777" w:rsidR="00BA216B" w:rsidRDefault="00BA216B" w:rsidP="00614F98"/>
                          <w:p w14:paraId="73A30833" w14:textId="77777777" w:rsidR="00BA216B" w:rsidRDefault="00BA216B" w:rsidP="00614F98"/>
                          <w:p w14:paraId="507E7799" w14:textId="77777777" w:rsidR="00BA216B" w:rsidRDefault="00BA216B" w:rsidP="00614F98"/>
                          <w:p w14:paraId="1EBF1827" w14:textId="77777777" w:rsidR="00BA216B" w:rsidRDefault="00BA216B" w:rsidP="00614F98"/>
                          <w:p w14:paraId="240E5567" w14:textId="77777777" w:rsidR="00BA216B" w:rsidRDefault="00BA216B" w:rsidP="00614F98"/>
                          <w:p w14:paraId="54EF23F6" w14:textId="77777777" w:rsidR="00BA216B" w:rsidRDefault="00BA216B" w:rsidP="00614F98"/>
                          <w:p w14:paraId="75438282" w14:textId="77777777" w:rsidR="00BA216B" w:rsidRDefault="00BA216B" w:rsidP="00614F98"/>
                          <w:p w14:paraId="39F2B5E1" w14:textId="77777777" w:rsidR="00BA216B" w:rsidRDefault="00BA216B" w:rsidP="00614F98"/>
                          <w:p w14:paraId="2F384DEF" w14:textId="77777777" w:rsidR="00BA216B" w:rsidRDefault="00BA216B" w:rsidP="00614F98"/>
                          <w:p w14:paraId="1E129175" w14:textId="77777777" w:rsidR="00BA216B" w:rsidRDefault="00BA216B" w:rsidP="00614F98"/>
                          <w:p w14:paraId="496301DB" w14:textId="77777777" w:rsidR="00BA216B" w:rsidRDefault="00BA216B" w:rsidP="00614F98"/>
                          <w:p w14:paraId="764B0BEB" w14:textId="77777777" w:rsidR="00BA216B" w:rsidRDefault="00BA216B" w:rsidP="00614F98"/>
                          <w:p w14:paraId="38151CA6" w14:textId="77777777" w:rsidR="00BA216B" w:rsidRDefault="00BA216B" w:rsidP="00614F98"/>
                          <w:p w14:paraId="1CF8E3E6" w14:textId="77777777" w:rsidR="00BA216B" w:rsidRDefault="00BA216B" w:rsidP="00614F98"/>
                          <w:p w14:paraId="134BAEFF" w14:textId="77777777" w:rsidR="00BA216B" w:rsidRDefault="00BA216B" w:rsidP="00614F98"/>
                          <w:p w14:paraId="59852834" w14:textId="77777777" w:rsidR="00BA216B" w:rsidRDefault="00BA216B" w:rsidP="00614F98"/>
                          <w:p w14:paraId="64643C3D" w14:textId="77777777" w:rsidR="00BA216B" w:rsidRDefault="00BA216B" w:rsidP="00614F98"/>
                          <w:p w14:paraId="7467D8D5" w14:textId="77777777" w:rsidR="00BA216B" w:rsidRDefault="00BA216B" w:rsidP="00614F98"/>
                          <w:p w14:paraId="4EF65A11" w14:textId="77777777" w:rsidR="00BA216B" w:rsidRDefault="00BA216B" w:rsidP="00614F98"/>
                          <w:p w14:paraId="5BEA0D39" w14:textId="77777777" w:rsidR="00BA216B" w:rsidRDefault="00BA216B" w:rsidP="00614F98"/>
                          <w:p w14:paraId="3D0A35C0" w14:textId="77777777" w:rsidR="00BA216B" w:rsidRDefault="00BA216B" w:rsidP="00614F98"/>
                          <w:p w14:paraId="4BBCCBC2" w14:textId="77777777" w:rsidR="00BA216B" w:rsidRDefault="00BA216B" w:rsidP="00614F98"/>
                          <w:p w14:paraId="24E1B67B" w14:textId="77777777" w:rsidR="00BA216B" w:rsidRDefault="00BA216B" w:rsidP="00614F98"/>
                          <w:p w14:paraId="022260D5" w14:textId="77777777" w:rsidR="00BA216B" w:rsidRDefault="00BA216B" w:rsidP="00614F98"/>
                          <w:p w14:paraId="7BE97E2D" w14:textId="77777777" w:rsidR="00BA216B" w:rsidRDefault="00BA216B" w:rsidP="00614F98"/>
                          <w:p w14:paraId="479A8A66" w14:textId="77777777" w:rsidR="00BA216B" w:rsidRDefault="00BA216B" w:rsidP="00614F98"/>
                          <w:p w14:paraId="0EBC33D0" w14:textId="77777777" w:rsidR="00BA216B" w:rsidRDefault="00BA216B" w:rsidP="00614F98"/>
                          <w:p w14:paraId="651C7459" w14:textId="77777777" w:rsidR="00BA216B" w:rsidRDefault="00BA216B" w:rsidP="00614F98"/>
                          <w:p w14:paraId="0FA8669B" w14:textId="77777777" w:rsidR="00BA216B" w:rsidRDefault="00BA216B" w:rsidP="00614F98"/>
                          <w:p w14:paraId="4A750DD7" w14:textId="77777777" w:rsidR="00BA216B" w:rsidRDefault="00BA216B" w:rsidP="00614F98"/>
                          <w:p w14:paraId="07A0E087" w14:textId="77777777" w:rsidR="00BA216B" w:rsidRDefault="00BA216B" w:rsidP="00614F98"/>
                          <w:p w14:paraId="41D25257" w14:textId="77777777" w:rsidR="00BA216B" w:rsidRDefault="00BA216B" w:rsidP="00614F98"/>
                          <w:p w14:paraId="3CADAF65" w14:textId="77777777" w:rsidR="00BA216B" w:rsidRDefault="00BA216B" w:rsidP="00614F98"/>
                          <w:p w14:paraId="6E2E7CB9" w14:textId="77777777" w:rsidR="00BA216B" w:rsidRDefault="00BA216B" w:rsidP="00614F98"/>
                          <w:p w14:paraId="0873A68B" w14:textId="77777777" w:rsidR="00BA216B" w:rsidRDefault="00BA216B" w:rsidP="00614F98"/>
                          <w:p w14:paraId="57C8D42C" w14:textId="77777777" w:rsidR="00BA216B" w:rsidRDefault="00BA216B" w:rsidP="00614F98"/>
                          <w:p w14:paraId="4E80863B" w14:textId="77777777" w:rsidR="00BA216B" w:rsidRDefault="00BA216B" w:rsidP="00614F98"/>
                          <w:p w14:paraId="33AA7501" w14:textId="77777777" w:rsidR="00BA216B" w:rsidRDefault="00BA216B" w:rsidP="00614F98"/>
                          <w:p w14:paraId="2D576C99" w14:textId="77777777" w:rsidR="00BA216B" w:rsidRDefault="00BA216B" w:rsidP="00614F98"/>
                          <w:p w14:paraId="0DEDFD21" w14:textId="77777777" w:rsidR="00BA216B" w:rsidRDefault="00BA216B" w:rsidP="00614F98"/>
                          <w:p w14:paraId="7E14A2C4" w14:textId="77777777" w:rsidR="00BA216B" w:rsidRDefault="00BA216B" w:rsidP="00614F98"/>
                          <w:p w14:paraId="78B539DA" w14:textId="77777777" w:rsidR="00BA216B" w:rsidRDefault="00BA216B" w:rsidP="00614F98"/>
                          <w:p w14:paraId="5B795BC0" w14:textId="77777777" w:rsidR="00BA216B" w:rsidRDefault="00BA216B" w:rsidP="00614F98"/>
                          <w:p w14:paraId="59C1C2D2" w14:textId="77777777" w:rsidR="00BA216B" w:rsidRDefault="00BA216B" w:rsidP="00614F98"/>
                          <w:p w14:paraId="795BC59B" w14:textId="77777777" w:rsidR="00BA216B" w:rsidRDefault="00BA216B" w:rsidP="00614F98"/>
                          <w:p w14:paraId="50B8CAE9" w14:textId="77777777" w:rsidR="00BA216B" w:rsidRDefault="00BA216B" w:rsidP="00614F98"/>
                          <w:p w14:paraId="5C4D335F" w14:textId="77777777" w:rsidR="00BA216B" w:rsidRDefault="00BA216B" w:rsidP="00614F98"/>
                          <w:p w14:paraId="18B89E7A" w14:textId="77777777" w:rsidR="00BA216B" w:rsidRDefault="00BA216B" w:rsidP="00614F98"/>
                          <w:p w14:paraId="7DA4756C" w14:textId="77777777" w:rsidR="00BA216B" w:rsidRDefault="00BA216B" w:rsidP="00614F98"/>
                          <w:p w14:paraId="2939BEE6" w14:textId="77777777" w:rsidR="00BA216B" w:rsidRDefault="00BA216B" w:rsidP="00614F98"/>
                          <w:p w14:paraId="275D5167" w14:textId="77777777" w:rsidR="00BA216B" w:rsidRDefault="00BA216B" w:rsidP="00614F98"/>
                          <w:p w14:paraId="420899B6" w14:textId="77777777" w:rsidR="00BA216B" w:rsidRDefault="00BA216B" w:rsidP="00614F98"/>
                          <w:p w14:paraId="5EFDA4EC" w14:textId="77777777" w:rsidR="00BA216B" w:rsidRDefault="00BA216B" w:rsidP="00614F98"/>
                          <w:p w14:paraId="43ACC85A" w14:textId="77777777" w:rsidR="00BA216B" w:rsidRDefault="00BA216B" w:rsidP="00614F98"/>
                          <w:p w14:paraId="568EFDA2" w14:textId="77777777" w:rsidR="00BA216B" w:rsidRDefault="00BA216B" w:rsidP="00614F98"/>
                          <w:p w14:paraId="46A520FE" w14:textId="77777777" w:rsidR="00BA216B" w:rsidRDefault="00BA216B" w:rsidP="00614F98"/>
                          <w:p w14:paraId="47EF94C1" w14:textId="77777777" w:rsidR="00BA216B" w:rsidRDefault="00BA216B" w:rsidP="00614F98"/>
                          <w:p w14:paraId="4D2A79D8" w14:textId="77777777" w:rsidR="00BA216B" w:rsidRDefault="00BA216B" w:rsidP="00614F98"/>
                          <w:p w14:paraId="7191231D" w14:textId="77777777" w:rsidR="00BA216B" w:rsidRDefault="00BA216B" w:rsidP="00614F98"/>
                          <w:p w14:paraId="67FD12F5" w14:textId="77777777" w:rsidR="00BA216B" w:rsidRDefault="00BA216B" w:rsidP="00614F98"/>
                          <w:p w14:paraId="72CD31EB" w14:textId="77777777" w:rsidR="00BA216B" w:rsidRDefault="00BA216B" w:rsidP="00614F98"/>
                          <w:p w14:paraId="4500FA4F" w14:textId="77777777" w:rsidR="00BA216B" w:rsidRDefault="00BA216B" w:rsidP="00614F98"/>
                          <w:p w14:paraId="518F7EF1" w14:textId="77777777" w:rsidR="00BA216B" w:rsidRDefault="00BA216B" w:rsidP="00614F98"/>
                          <w:p w14:paraId="0905C004" w14:textId="77777777" w:rsidR="00BA216B" w:rsidRDefault="00BA216B" w:rsidP="00614F98"/>
                          <w:p w14:paraId="3CA41279" w14:textId="77777777" w:rsidR="00BA216B" w:rsidRDefault="00BA216B" w:rsidP="00614F98"/>
                          <w:p w14:paraId="7D658E8F" w14:textId="77777777" w:rsidR="00BA216B" w:rsidRDefault="00BA216B" w:rsidP="00614F98"/>
                          <w:p w14:paraId="3C1B05A7" w14:textId="77777777" w:rsidR="00BA216B" w:rsidRDefault="00BA216B" w:rsidP="00614F98"/>
                          <w:p w14:paraId="73B49B53" w14:textId="77777777" w:rsidR="00BA216B" w:rsidRDefault="00BA216B" w:rsidP="00614F98"/>
                          <w:p w14:paraId="72B7C02D" w14:textId="77777777" w:rsidR="00BA216B" w:rsidRDefault="00BA216B" w:rsidP="00614F98"/>
                          <w:p w14:paraId="0E547676" w14:textId="77777777" w:rsidR="00BA216B" w:rsidRDefault="00BA216B" w:rsidP="00614F98"/>
                          <w:p w14:paraId="595146EF" w14:textId="77777777" w:rsidR="00BA216B" w:rsidRDefault="00BA216B" w:rsidP="00614F98"/>
                          <w:p w14:paraId="1E1B3643" w14:textId="77777777" w:rsidR="00BA216B" w:rsidRDefault="00BA216B" w:rsidP="00614F98"/>
                          <w:p w14:paraId="14FD7059" w14:textId="77777777" w:rsidR="00BA216B" w:rsidRDefault="00BA216B" w:rsidP="00614F98"/>
                          <w:p w14:paraId="59CBCF29" w14:textId="77777777" w:rsidR="00BA216B" w:rsidRDefault="00BA216B" w:rsidP="00614F98"/>
                          <w:p w14:paraId="7AD74703" w14:textId="77777777" w:rsidR="00BA216B" w:rsidRDefault="00BA216B" w:rsidP="00614F98"/>
                          <w:p w14:paraId="2FCC263E" w14:textId="77777777" w:rsidR="00BA216B" w:rsidRDefault="00BA216B" w:rsidP="00614F98"/>
                          <w:p w14:paraId="45E3DE95" w14:textId="77777777" w:rsidR="00BA216B" w:rsidRDefault="00BA216B" w:rsidP="00614F98"/>
                          <w:p w14:paraId="51DECD99" w14:textId="77777777" w:rsidR="00BA216B" w:rsidRDefault="00BA216B" w:rsidP="00614F98"/>
                          <w:p w14:paraId="6B824DC2" w14:textId="77777777" w:rsidR="00BA216B" w:rsidRDefault="00BA216B" w:rsidP="00614F98"/>
                          <w:p w14:paraId="00EDE9E4" w14:textId="77777777" w:rsidR="00BA216B" w:rsidRDefault="00BA216B" w:rsidP="00614F98"/>
                          <w:p w14:paraId="42327E35" w14:textId="77777777" w:rsidR="00BA216B" w:rsidRDefault="00BA216B" w:rsidP="00614F98"/>
                          <w:p w14:paraId="2620A1CE" w14:textId="77777777" w:rsidR="00BA216B" w:rsidRDefault="00BA216B" w:rsidP="00614F98"/>
                          <w:p w14:paraId="4CEC2604" w14:textId="77777777" w:rsidR="00BA216B" w:rsidRDefault="00BA216B" w:rsidP="00614F98"/>
                          <w:p w14:paraId="1A7B3A8D" w14:textId="77777777" w:rsidR="00BA216B" w:rsidRDefault="00BA216B" w:rsidP="00614F98"/>
                          <w:p w14:paraId="0481F790" w14:textId="77777777" w:rsidR="00BA216B" w:rsidRDefault="00BA216B" w:rsidP="00614F98"/>
                          <w:p w14:paraId="0902F59B" w14:textId="77777777" w:rsidR="00BA216B" w:rsidRDefault="00BA216B" w:rsidP="00614F98"/>
                          <w:p w14:paraId="5194E7D1" w14:textId="77777777" w:rsidR="00BA216B" w:rsidRDefault="00BA216B" w:rsidP="00614F98"/>
                          <w:p w14:paraId="588E12B8" w14:textId="77777777" w:rsidR="00BA216B" w:rsidRDefault="00BA216B" w:rsidP="00614F98"/>
                          <w:p w14:paraId="5D70F5DB" w14:textId="77777777" w:rsidR="00BA216B" w:rsidRDefault="00BA216B" w:rsidP="00614F98"/>
                          <w:p w14:paraId="5194CAAB" w14:textId="77777777" w:rsidR="00BA216B" w:rsidRDefault="00BA216B" w:rsidP="00614F98"/>
                          <w:p w14:paraId="542FE27A" w14:textId="77777777" w:rsidR="00BA216B" w:rsidRDefault="00BA216B" w:rsidP="00614F98"/>
                          <w:p w14:paraId="4C1052CA" w14:textId="77777777" w:rsidR="00BA216B" w:rsidRDefault="00BA216B" w:rsidP="00614F98"/>
                          <w:p w14:paraId="2944DB83" w14:textId="77777777" w:rsidR="00BA216B" w:rsidRDefault="00BA216B" w:rsidP="00614F98"/>
                          <w:p w14:paraId="51A5F90B" w14:textId="77777777" w:rsidR="00BA216B" w:rsidRDefault="00BA216B" w:rsidP="00614F98"/>
                          <w:p w14:paraId="67500DA2" w14:textId="77777777" w:rsidR="00BA216B" w:rsidRDefault="00BA216B" w:rsidP="00614F98"/>
                          <w:p w14:paraId="0527FC9C" w14:textId="77777777" w:rsidR="00BA216B" w:rsidRDefault="00BA216B" w:rsidP="00614F98"/>
                          <w:p w14:paraId="6A12B0B4" w14:textId="77777777" w:rsidR="00BA216B" w:rsidRDefault="00BA216B" w:rsidP="00614F98"/>
                          <w:p w14:paraId="6A11E6E5" w14:textId="77777777" w:rsidR="00BA216B" w:rsidRDefault="00BA216B" w:rsidP="00614F98"/>
                          <w:p w14:paraId="4BD3C28C" w14:textId="77777777" w:rsidR="00BA216B" w:rsidRDefault="00BA216B" w:rsidP="00614F98"/>
                          <w:p w14:paraId="15DB4928" w14:textId="77777777" w:rsidR="00BA216B" w:rsidRDefault="00BA216B" w:rsidP="00614F98"/>
                          <w:p w14:paraId="18924446" w14:textId="77777777" w:rsidR="00BA216B" w:rsidRDefault="00BA216B" w:rsidP="00614F98"/>
                          <w:p w14:paraId="3E51E282" w14:textId="77777777" w:rsidR="00BA216B" w:rsidRDefault="00BA216B" w:rsidP="00614F98"/>
                          <w:p w14:paraId="666B6E17" w14:textId="77777777" w:rsidR="00BA216B" w:rsidRDefault="00BA216B" w:rsidP="00614F98"/>
                          <w:p w14:paraId="426B5287" w14:textId="77777777" w:rsidR="00BA216B" w:rsidRDefault="00BA216B" w:rsidP="00614F98"/>
                          <w:p w14:paraId="2A49EDA5" w14:textId="77777777" w:rsidR="00BA216B" w:rsidRDefault="00BA216B" w:rsidP="00614F98"/>
                          <w:p w14:paraId="712E9C4B" w14:textId="77777777" w:rsidR="00BA216B" w:rsidRDefault="00BA216B" w:rsidP="00614F98"/>
                          <w:p w14:paraId="242EE2C8" w14:textId="77777777" w:rsidR="00BA216B" w:rsidRDefault="00BA216B" w:rsidP="00614F98"/>
                          <w:p w14:paraId="35BEDE1C" w14:textId="77777777" w:rsidR="00BA216B" w:rsidRDefault="00BA216B" w:rsidP="00614F98"/>
                          <w:p w14:paraId="765BAEA3" w14:textId="77777777" w:rsidR="00BA216B" w:rsidRDefault="00BA216B" w:rsidP="00614F98"/>
                          <w:p w14:paraId="36479495" w14:textId="77777777" w:rsidR="00BA216B" w:rsidRDefault="00BA216B" w:rsidP="00614F98"/>
                          <w:p w14:paraId="731BEB39" w14:textId="77777777" w:rsidR="00BA216B" w:rsidRDefault="00BA216B" w:rsidP="00614F98"/>
                          <w:p w14:paraId="111BD468" w14:textId="77777777" w:rsidR="00BA216B" w:rsidRDefault="00BA216B" w:rsidP="00614F98"/>
                          <w:p w14:paraId="73B0666E" w14:textId="77777777" w:rsidR="00BA216B" w:rsidRDefault="00BA216B" w:rsidP="00614F98"/>
                          <w:p w14:paraId="51568332" w14:textId="77777777" w:rsidR="00BA216B" w:rsidRDefault="00BA216B" w:rsidP="00614F98"/>
                          <w:p w14:paraId="7EF3EB1A" w14:textId="77777777" w:rsidR="00BA216B" w:rsidRDefault="00BA216B" w:rsidP="00614F98"/>
                          <w:p w14:paraId="6E8F51C2" w14:textId="77777777" w:rsidR="00BA216B" w:rsidRDefault="00BA216B" w:rsidP="00614F98"/>
                          <w:p w14:paraId="0B406F7F" w14:textId="77777777" w:rsidR="00BA216B" w:rsidRDefault="00BA216B" w:rsidP="00614F98"/>
                          <w:p w14:paraId="420223E4" w14:textId="77777777" w:rsidR="00BA216B" w:rsidRDefault="00BA216B" w:rsidP="00614F98"/>
                          <w:p w14:paraId="6727C9FA" w14:textId="77777777" w:rsidR="00BA216B" w:rsidRDefault="00BA216B" w:rsidP="00614F98"/>
                          <w:p w14:paraId="7C7C6817" w14:textId="77777777" w:rsidR="00BA216B" w:rsidRDefault="00BA216B" w:rsidP="00614F98"/>
                          <w:p w14:paraId="4BB22640" w14:textId="77777777" w:rsidR="00BA216B" w:rsidRDefault="00BA216B" w:rsidP="00614F98"/>
                          <w:p w14:paraId="0C7254AC" w14:textId="77777777" w:rsidR="00BA216B" w:rsidRDefault="00BA216B" w:rsidP="00614F98"/>
                          <w:p w14:paraId="192701C9" w14:textId="77777777" w:rsidR="00BA216B" w:rsidRDefault="00BA216B" w:rsidP="00614F98"/>
                          <w:p w14:paraId="087C3172" w14:textId="77777777" w:rsidR="00BA216B" w:rsidRDefault="00BA216B" w:rsidP="00614F98"/>
                          <w:p w14:paraId="1F81A973" w14:textId="77777777" w:rsidR="00BA216B" w:rsidRDefault="00BA216B" w:rsidP="00614F98"/>
                          <w:p w14:paraId="4C4E5BBF" w14:textId="77777777" w:rsidR="00BA216B" w:rsidRDefault="00BA216B" w:rsidP="00614F98"/>
                          <w:p w14:paraId="7522865A" w14:textId="77777777" w:rsidR="00BA216B" w:rsidRDefault="00BA216B" w:rsidP="00614F98"/>
                          <w:p w14:paraId="48890DFA" w14:textId="77777777" w:rsidR="00BA216B" w:rsidRDefault="00BA216B" w:rsidP="00614F98"/>
                          <w:p w14:paraId="4CE9FD39" w14:textId="77777777" w:rsidR="00BA216B" w:rsidRDefault="00BA216B" w:rsidP="00614F98"/>
                          <w:p w14:paraId="47A43F89" w14:textId="77777777" w:rsidR="00BA216B" w:rsidRDefault="00BA216B" w:rsidP="00614F98"/>
                          <w:p w14:paraId="03263DB8" w14:textId="77777777" w:rsidR="00BA216B" w:rsidRDefault="00BA216B" w:rsidP="00614F98"/>
                          <w:p w14:paraId="6D1A723D" w14:textId="77777777" w:rsidR="00BA216B" w:rsidRDefault="00BA216B" w:rsidP="00614F98"/>
                          <w:p w14:paraId="2A9D896C" w14:textId="77777777" w:rsidR="00BA216B" w:rsidRDefault="00BA216B" w:rsidP="00614F98"/>
                          <w:p w14:paraId="78ADB6FE" w14:textId="77777777" w:rsidR="00BA216B" w:rsidRDefault="00BA216B" w:rsidP="00614F98"/>
                          <w:p w14:paraId="3B522868" w14:textId="77777777" w:rsidR="00BA216B" w:rsidRDefault="00BA216B" w:rsidP="00614F98"/>
                          <w:p w14:paraId="59E4FA9E" w14:textId="77777777" w:rsidR="00BA216B" w:rsidRDefault="00BA216B" w:rsidP="00614F98"/>
                          <w:p w14:paraId="406F5B43" w14:textId="77777777" w:rsidR="00BA216B" w:rsidRDefault="00BA216B" w:rsidP="00614F98"/>
                          <w:p w14:paraId="0B0CE758" w14:textId="77777777" w:rsidR="00BA216B" w:rsidRDefault="00BA216B" w:rsidP="00614F98"/>
                          <w:p w14:paraId="0913D1D2" w14:textId="77777777" w:rsidR="00BA216B" w:rsidRDefault="00BA216B" w:rsidP="00614F98"/>
                          <w:p w14:paraId="58651744" w14:textId="77777777" w:rsidR="00BA216B" w:rsidRDefault="00BA216B" w:rsidP="00614F98"/>
                          <w:p w14:paraId="393A6B76" w14:textId="77777777" w:rsidR="00BA216B" w:rsidRDefault="00BA216B" w:rsidP="00614F98"/>
                          <w:p w14:paraId="11396CF4" w14:textId="77777777" w:rsidR="00BA216B" w:rsidRDefault="00BA216B" w:rsidP="00614F98"/>
                          <w:p w14:paraId="6315935F" w14:textId="77777777" w:rsidR="00BA216B" w:rsidRDefault="00BA216B" w:rsidP="00614F98"/>
                          <w:p w14:paraId="4DC38F55" w14:textId="77777777" w:rsidR="00BA216B" w:rsidRDefault="00BA216B" w:rsidP="00614F98"/>
                          <w:p w14:paraId="625E9854" w14:textId="77777777" w:rsidR="00BA216B" w:rsidRDefault="00BA216B" w:rsidP="00614F98"/>
                          <w:p w14:paraId="6206B04C" w14:textId="77777777" w:rsidR="00BA216B" w:rsidRDefault="00BA216B" w:rsidP="00614F98"/>
                          <w:p w14:paraId="35A62F06" w14:textId="77777777" w:rsidR="00BA216B" w:rsidRDefault="00BA216B" w:rsidP="00614F98"/>
                          <w:p w14:paraId="4366C3BC" w14:textId="77777777" w:rsidR="00BA216B" w:rsidRDefault="00BA216B" w:rsidP="00614F98"/>
                          <w:p w14:paraId="586FD2DF" w14:textId="77777777" w:rsidR="00BA216B" w:rsidRDefault="00BA216B" w:rsidP="00614F98"/>
                          <w:p w14:paraId="54F98B1A" w14:textId="77777777" w:rsidR="00BA216B" w:rsidRDefault="00BA216B" w:rsidP="00614F98"/>
                          <w:p w14:paraId="045A5956" w14:textId="77777777" w:rsidR="00BA216B" w:rsidRDefault="00BA216B" w:rsidP="00614F98"/>
                          <w:p w14:paraId="1921F982" w14:textId="77777777" w:rsidR="00BA216B" w:rsidRDefault="00BA216B" w:rsidP="00614F98"/>
                          <w:p w14:paraId="476DABB8" w14:textId="77777777" w:rsidR="00BA216B" w:rsidRDefault="00BA216B" w:rsidP="00614F98"/>
                          <w:p w14:paraId="55619439" w14:textId="77777777" w:rsidR="00BA216B" w:rsidRDefault="00BA216B" w:rsidP="00614F98"/>
                          <w:p w14:paraId="1B803B81" w14:textId="77777777" w:rsidR="00BA216B" w:rsidRDefault="00BA216B" w:rsidP="00614F98"/>
                          <w:p w14:paraId="217793D0" w14:textId="77777777" w:rsidR="00BA216B" w:rsidRDefault="00BA216B" w:rsidP="00614F98"/>
                          <w:p w14:paraId="036E6523" w14:textId="77777777" w:rsidR="00BA216B" w:rsidRDefault="00BA216B" w:rsidP="00614F98"/>
                          <w:p w14:paraId="3D2AA9A3" w14:textId="77777777" w:rsidR="00BA216B" w:rsidRDefault="00BA216B" w:rsidP="00614F98"/>
                          <w:p w14:paraId="28BA955A" w14:textId="77777777" w:rsidR="00BA216B" w:rsidRDefault="00BA216B" w:rsidP="00614F98"/>
                          <w:p w14:paraId="19006DF2" w14:textId="77777777" w:rsidR="00BA216B" w:rsidRDefault="00BA216B" w:rsidP="00614F98"/>
                          <w:p w14:paraId="4086A4FF" w14:textId="77777777" w:rsidR="00BA216B" w:rsidRDefault="00BA216B" w:rsidP="00614F98"/>
                          <w:p w14:paraId="08749A70" w14:textId="77777777" w:rsidR="00BA216B" w:rsidRDefault="00BA216B" w:rsidP="00614F98"/>
                          <w:p w14:paraId="7C557F52" w14:textId="77777777" w:rsidR="00BA216B" w:rsidRDefault="00BA216B" w:rsidP="00614F98"/>
                          <w:p w14:paraId="77025550" w14:textId="77777777" w:rsidR="00BA216B" w:rsidRDefault="00BA216B" w:rsidP="00614F98"/>
                          <w:p w14:paraId="2F8FC6E3" w14:textId="77777777" w:rsidR="00BA216B" w:rsidRDefault="00BA216B" w:rsidP="00614F98"/>
                          <w:p w14:paraId="39CDD0CD" w14:textId="77777777" w:rsidR="00BA216B" w:rsidRDefault="00BA216B" w:rsidP="00614F98"/>
                          <w:p w14:paraId="27D01640" w14:textId="77777777" w:rsidR="00BA216B" w:rsidRDefault="00BA216B" w:rsidP="00614F98"/>
                          <w:p w14:paraId="74F25D8E" w14:textId="77777777" w:rsidR="00BA216B" w:rsidRDefault="00BA216B" w:rsidP="00614F98"/>
                          <w:p w14:paraId="10FBF54B" w14:textId="77777777" w:rsidR="00BA216B" w:rsidRDefault="00BA216B" w:rsidP="00614F98"/>
                          <w:p w14:paraId="2CFDF685" w14:textId="77777777" w:rsidR="00BA216B" w:rsidRDefault="00BA216B" w:rsidP="00614F98"/>
                          <w:p w14:paraId="25E70F9B" w14:textId="77777777" w:rsidR="00BA216B" w:rsidRDefault="00BA216B" w:rsidP="00614F98"/>
                          <w:p w14:paraId="2C4E6522" w14:textId="77777777" w:rsidR="00BA216B" w:rsidRDefault="00BA216B" w:rsidP="00614F98"/>
                          <w:p w14:paraId="568A8930" w14:textId="77777777" w:rsidR="00BA216B" w:rsidRDefault="00BA216B" w:rsidP="00614F98"/>
                          <w:p w14:paraId="1BBDED5A" w14:textId="77777777" w:rsidR="00BA216B" w:rsidRDefault="00BA216B" w:rsidP="00614F98"/>
                          <w:p w14:paraId="60475349" w14:textId="77777777" w:rsidR="00BA216B" w:rsidRDefault="00BA216B" w:rsidP="00614F98"/>
                          <w:p w14:paraId="2B52FD33" w14:textId="77777777" w:rsidR="00BA216B" w:rsidRDefault="00BA216B" w:rsidP="00614F98"/>
                          <w:p w14:paraId="29C853A9" w14:textId="77777777" w:rsidR="00BA216B" w:rsidRDefault="00BA216B" w:rsidP="00614F98"/>
                          <w:p w14:paraId="053E54D6" w14:textId="77777777" w:rsidR="00BA216B" w:rsidRDefault="00BA216B" w:rsidP="00614F98"/>
                          <w:p w14:paraId="4349526F" w14:textId="77777777" w:rsidR="00BA216B" w:rsidRDefault="00BA216B" w:rsidP="00614F98"/>
                          <w:p w14:paraId="6EEC4B1B" w14:textId="77777777" w:rsidR="00BA216B" w:rsidRDefault="00BA216B" w:rsidP="00614F98"/>
                          <w:p w14:paraId="7A0A4264" w14:textId="77777777" w:rsidR="00BA216B" w:rsidRDefault="00BA216B" w:rsidP="00614F98"/>
                          <w:p w14:paraId="76A1F2A2" w14:textId="77777777" w:rsidR="00BA216B" w:rsidRDefault="00BA216B" w:rsidP="00614F98"/>
                          <w:p w14:paraId="3DE617E1" w14:textId="77777777" w:rsidR="00BA216B" w:rsidRDefault="00BA216B" w:rsidP="00614F98"/>
                          <w:p w14:paraId="3F2EE349" w14:textId="77777777" w:rsidR="00BA216B" w:rsidRDefault="00BA216B" w:rsidP="00614F98"/>
                          <w:p w14:paraId="04D24B7A" w14:textId="77777777" w:rsidR="00BA216B" w:rsidRDefault="00BA216B" w:rsidP="00614F98"/>
                          <w:p w14:paraId="12A646A3" w14:textId="77777777" w:rsidR="00BA216B" w:rsidRDefault="00BA216B" w:rsidP="00614F98"/>
                          <w:p w14:paraId="0FF0A15A" w14:textId="77777777" w:rsidR="00BA216B" w:rsidRDefault="00BA216B" w:rsidP="00614F98"/>
                          <w:p w14:paraId="1D6AADC6" w14:textId="77777777" w:rsidR="00BA216B" w:rsidRDefault="00BA216B" w:rsidP="00614F98"/>
                          <w:p w14:paraId="209941A0" w14:textId="77777777" w:rsidR="00BA216B" w:rsidRDefault="00BA216B" w:rsidP="00614F98"/>
                          <w:p w14:paraId="32774F8C" w14:textId="77777777" w:rsidR="00BA216B" w:rsidRDefault="00BA216B" w:rsidP="00614F98"/>
                          <w:p w14:paraId="26337F15" w14:textId="77777777" w:rsidR="00BA216B" w:rsidRDefault="00BA216B" w:rsidP="00614F98"/>
                          <w:p w14:paraId="209F1E93" w14:textId="77777777" w:rsidR="00BA216B" w:rsidRDefault="00BA216B" w:rsidP="00614F98"/>
                          <w:p w14:paraId="1364ADFE" w14:textId="77777777" w:rsidR="00BA216B" w:rsidRDefault="00BA216B" w:rsidP="00614F98"/>
                          <w:p w14:paraId="1873B2C8" w14:textId="77777777" w:rsidR="00BA216B" w:rsidRDefault="00BA216B" w:rsidP="00614F98"/>
                          <w:p w14:paraId="299E5D67" w14:textId="77777777" w:rsidR="00BA216B" w:rsidRDefault="00BA216B" w:rsidP="00614F98"/>
                          <w:p w14:paraId="3B71FB7B" w14:textId="77777777" w:rsidR="00BA216B" w:rsidRDefault="00BA216B" w:rsidP="00614F98"/>
                          <w:p w14:paraId="1EC966F7" w14:textId="77777777" w:rsidR="00BA216B" w:rsidRDefault="00BA216B" w:rsidP="00614F98"/>
                          <w:p w14:paraId="2F7FDDEF" w14:textId="77777777" w:rsidR="00BA216B" w:rsidRDefault="00BA216B" w:rsidP="00614F98"/>
                          <w:p w14:paraId="5771E93F" w14:textId="77777777" w:rsidR="00BA216B" w:rsidRDefault="00BA216B" w:rsidP="00614F98"/>
                          <w:p w14:paraId="480E0468" w14:textId="77777777" w:rsidR="00BA216B" w:rsidRDefault="00BA216B" w:rsidP="00614F98"/>
                          <w:p w14:paraId="5CCBE08C" w14:textId="77777777" w:rsidR="00BA216B" w:rsidRDefault="00BA216B" w:rsidP="00614F98"/>
                          <w:p w14:paraId="147241BD" w14:textId="77777777" w:rsidR="00BA216B" w:rsidRDefault="00BA216B" w:rsidP="00614F98"/>
                          <w:p w14:paraId="7E50B231" w14:textId="77777777" w:rsidR="00BA216B" w:rsidRDefault="00BA216B" w:rsidP="00614F98"/>
                          <w:p w14:paraId="78D10D64" w14:textId="77777777" w:rsidR="00BA216B" w:rsidRDefault="00BA216B" w:rsidP="00614F98"/>
                          <w:p w14:paraId="06FB9E75" w14:textId="77777777" w:rsidR="00BA216B" w:rsidRDefault="00BA216B" w:rsidP="00614F98"/>
                          <w:p w14:paraId="7DFA9BFB" w14:textId="77777777" w:rsidR="00BA216B" w:rsidRDefault="00BA216B" w:rsidP="00614F98"/>
                          <w:p w14:paraId="123EF634" w14:textId="77777777" w:rsidR="00BA216B" w:rsidRDefault="00BA216B" w:rsidP="00614F98"/>
                          <w:p w14:paraId="1477F2D9" w14:textId="77777777" w:rsidR="00BA216B" w:rsidRDefault="00BA216B" w:rsidP="00614F98"/>
                          <w:p w14:paraId="58AC2D05" w14:textId="77777777" w:rsidR="00BA216B" w:rsidRDefault="00BA216B" w:rsidP="00614F98"/>
                          <w:p w14:paraId="60480FE0" w14:textId="77777777" w:rsidR="00BA216B" w:rsidRDefault="00BA216B" w:rsidP="00614F98"/>
                          <w:p w14:paraId="4795F644" w14:textId="77777777" w:rsidR="00BA216B" w:rsidRDefault="00BA216B" w:rsidP="00614F98"/>
                          <w:p w14:paraId="5F156C23" w14:textId="77777777" w:rsidR="00BA216B" w:rsidRDefault="00BA216B" w:rsidP="00614F98"/>
                          <w:p w14:paraId="53E267F6" w14:textId="77777777" w:rsidR="00BA216B" w:rsidRDefault="00BA216B" w:rsidP="00614F98"/>
                          <w:p w14:paraId="2FBB1BC4" w14:textId="77777777" w:rsidR="00BA216B" w:rsidRDefault="00BA216B" w:rsidP="00614F98"/>
                          <w:p w14:paraId="3824E80C" w14:textId="77777777" w:rsidR="00BA216B" w:rsidRDefault="00BA216B" w:rsidP="00614F98"/>
                          <w:p w14:paraId="7AE6F6E3" w14:textId="77777777" w:rsidR="00BA216B" w:rsidRDefault="00BA216B" w:rsidP="00614F98"/>
                          <w:p w14:paraId="099A5D33" w14:textId="77777777" w:rsidR="00BA216B" w:rsidRDefault="00BA216B" w:rsidP="00614F98"/>
                          <w:p w14:paraId="01F63563" w14:textId="77777777" w:rsidR="00BA216B" w:rsidRDefault="00BA216B" w:rsidP="00614F98"/>
                          <w:p w14:paraId="5D6AD1DB" w14:textId="77777777" w:rsidR="00BA216B" w:rsidRDefault="00BA216B" w:rsidP="00614F98"/>
                          <w:p w14:paraId="6601B5EB" w14:textId="77777777" w:rsidR="00BA216B" w:rsidRDefault="00BA216B" w:rsidP="00614F98"/>
                          <w:p w14:paraId="6AACF6C6" w14:textId="77777777" w:rsidR="00BA216B" w:rsidRDefault="00BA216B" w:rsidP="00614F98"/>
                          <w:p w14:paraId="0883F42F" w14:textId="77777777" w:rsidR="00BA216B" w:rsidRDefault="00BA216B" w:rsidP="00614F98"/>
                          <w:p w14:paraId="493B51EA" w14:textId="77777777" w:rsidR="00BA216B" w:rsidRDefault="00BA216B" w:rsidP="00614F98"/>
                          <w:p w14:paraId="03C2699C" w14:textId="77777777" w:rsidR="00BA216B" w:rsidRDefault="00BA216B" w:rsidP="00614F98"/>
                          <w:p w14:paraId="545A32DA" w14:textId="77777777" w:rsidR="00BA216B" w:rsidRDefault="00BA216B" w:rsidP="00614F98"/>
                          <w:p w14:paraId="235DC358" w14:textId="77777777" w:rsidR="00BA216B" w:rsidRDefault="00BA216B" w:rsidP="00614F98"/>
                          <w:p w14:paraId="5F1BBAE4" w14:textId="77777777" w:rsidR="00BA216B" w:rsidRDefault="00BA216B" w:rsidP="00614F98"/>
                          <w:p w14:paraId="45DDB84F" w14:textId="77777777" w:rsidR="00BA216B" w:rsidRDefault="00BA216B" w:rsidP="00614F98"/>
                          <w:p w14:paraId="65F495B9" w14:textId="77777777" w:rsidR="00BA216B" w:rsidRDefault="00BA216B" w:rsidP="00614F98"/>
                          <w:p w14:paraId="7320D10A" w14:textId="77777777" w:rsidR="00BA216B" w:rsidRDefault="00BA216B" w:rsidP="00614F98"/>
                          <w:p w14:paraId="4D006FFB" w14:textId="77777777" w:rsidR="00BA216B" w:rsidRDefault="00BA216B" w:rsidP="00614F98"/>
                          <w:p w14:paraId="24D4DA0F" w14:textId="77777777" w:rsidR="00BA216B" w:rsidRDefault="00BA216B" w:rsidP="00614F98"/>
                          <w:p w14:paraId="14BE3E2E" w14:textId="77777777" w:rsidR="00BA216B" w:rsidRDefault="00BA216B" w:rsidP="00614F98"/>
                          <w:p w14:paraId="61641E2F" w14:textId="77777777" w:rsidR="00BA216B" w:rsidRDefault="00BA216B" w:rsidP="00614F98"/>
                          <w:p w14:paraId="58E6E91C" w14:textId="77777777" w:rsidR="00BA216B" w:rsidRDefault="00BA216B" w:rsidP="00614F98"/>
                          <w:p w14:paraId="2D89B090" w14:textId="77777777" w:rsidR="00BA216B" w:rsidRDefault="00BA216B" w:rsidP="00614F98"/>
                          <w:p w14:paraId="1647528A" w14:textId="77777777" w:rsidR="00BA216B" w:rsidRDefault="00BA216B" w:rsidP="00614F98"/>
                          <w:p w14:paraId="493643E3" w14:textId="77777777" w:rsidR="00BA216B" w:rsidRDefault="00BA216B" w:rsidP="00614F98"/>
                          <w:p w14:paraId="41D72771" w14:textId="77777777" w:rsidR="00BA216B" w:rsidRDefault="00BA216B" w:rsidP="00614F98"/>
                          <w:p w14:paraId="7610FAEE" w14:textId="77777777" w:rsidR="00BA216B" w:rsidRDefault="00BA216B" w:rsidP="00614F98"/>
                          <w:p w14:paraId="04777759" w14:textId="77777777" w:rsidR="00BA216B" w:rsidRDefault="00BA216B" w:rsidP="00614F98"/>
                          <w:p w14:paraId="762A409C" w14:textId="77777777" w:rsidR="00BA216B" w:rsidRDefault="00BA216B" w:rsidP="00614F98"/>
                          <w:p w14:paraId="4DFD921D" w14:textId="77777777" w:rsidR="00BA216B" w:rsidRDefault="00BA216B" w:rsidP="00614F98"/>
                          <w:p w14:paraId="13DB3CAD" w14:textId="77777777" w:rsidR="00BA216B" w:rsidRDefault="00BA216B" w:rsidP="00614F98"/>
                          <w:p w14:paraId="5CB38007" w14:textId="77777777" w:rsidR="00BA216B" w:rsidRDefault="00BA216B" w:rsidP="00614F98"/>
                          <w:p w14:paraId="6D437BCF" w14:textId="77777777" w:rsidR="00BA216B" w:rsidRDefault="00BA216B" w:rsidP="00614F98"/>
                          <w:p w14:paraId="50F1AA49" w14:textId="77777777" w:rsidR="00BA216B" w:rsidRDefault="00BA216B" w:rsidP="00614F98"/>
                          <w:p w14:paraId="621E968C" w14:textId="77777777" w:rsidR="00BA216B" w:rsidRDefault="00BA216B" w:rsidP="00614F98"/>
                          <w:p w14:paraId="4A826581" w14:textId="77777777" w:rsidR="00BA216B" w:rsidRDefault="00BA216B" w:rsidP="00614F98"/>
                          <w:p w14:paraId="077CEE3E" w14:textId="77777777" w:rsidR="00BA216B" w:rsidRDefault="00BA216B" w:rsidP="00614F98"/>
                          <w:p w14:paraId="5ECC74F9" w14:textId="77777777" w:rsidR="00BA216B" w:rsidRDefault="00BA216B" w:rsidP="00614F98"/>
                          <w:p w14:paraId="64B053FD" w14:textId="77777777" w:rsidR="00BA216B" w:rsidRDefault="00BA216B" w:rsidP="00614F98"/>
                          <w:p w14:paraId="5B930173" w14:textId="77777777" w:rsidR="00BA216B" w:rsidRDefault="00BA216B" w:rsidP="00614F98"/>
                          <w:p w14:paraId="31AB923D" w14:textId="77777777" w:rsidR="00BA216B" w:rsidRDefault="00BA216B" w:rsidP="00614F98"/>
                          <w:p w14:paraId="1E15F27F" w14:textId="77777777" w:rsidR="00BA216B" w:rsidRDefault="00BA216B" w:rsidP="00614F98"/>
                          <w:p w14:paraId="4B04BECA" w14:textId="77777777" w:rsidR="00BA216B" w:rsidRDefault="00BA216B" w:rsidP="00614F98"/>
                          <w:p w14:paraId="10181E42" w14:textId="77777777" w:rsidR="00BA216B" w:rsidRDefault="00BA216B" w:rsidP="00614F98"/>
                          <w:p w14:paraId="084D7969" w14:textId="77777777" w:rsidR="00BA216B" w:rsidRDefault="00BA216B" w:rsidP="00614F98"/>
                          <w:p w14:paraId="1F3763CC" w14:textId="77777777" w:rsidR="00BA216B" w:rsidRDefault="00BA216B" w:rsidP="00614F98"/>
                          <w:p w14:paraId="2AFC5ADC" w14:textId="77777777" w:rsidR="00BA216B" w:rsidRDefault="00BA216B" w:rsidP="00614F98"/>
                          <w:p w14:paraId="2E3663EB" w14:textId="77777777" w:rsidR="00BA216B" w:rsidRDefault="00BA216B" w:rsidP="00614F98"/>
                          <w:p w14:paraId="77A3F879" w14:textId="77777777" w:rsidR="00BA216B" w:rsidRDefault="00BA216B" w:rsidP="00614F98"/>
                          <w:p w14:paraId="68802C72" w14:textId="77777777" w:rsidR="00BA216B" w:rsidRDefault="00BA216B" w:rsidP="00614F98"/>
                          <w:p w14:paraId="1836003C" w14:textId="77777777" w:rsidR="00BA216B" w:rsidRDefault="00BA216B" w:rsidP="00614F98"/>
                          <w:p w14:paraId="6AB3CA12" w14:textId="77777777" w:rsidR="00BA216B" w:rsidRDefault="00BA216B" w:rsidP="00614F98"/>
                          <w:p w14:paraId="0E5C114C" w14:textId="77777777" w:rsidR="00BA216B" w:rsidRDefault="00BA216B" w:rsidP="00614F98"/>
                          <w:p w14:paraId="7D1054A4" w14:textId="77777777" w:rsidR="00BA216B" w:rsidRDefault="00BA216B" w:rsidP="00614F98"/>
                          <w:p w14:paraId="768C1514" w14:textId="77777777" w:rsidR="00BA216B" w:rsidRDefault="00BA216B" w:rsidP="00614F98"/>
                          <w:p w14:paraId="7711AA0E" w14:textId="77777777" w:rsidR="00BA216B" w:rsidRDefault="00BA216B" w:rsidP="00614F98"/>
                          <w:p w14:paraId="7BB5DCC9" w14:textId="77777777" w:rsidR="00BA216B" w:rsidRDefault="00BA216B" w:rsidP="00614F98"/>
                          <w:p w14:paraId="0AE3F50C" w14:textId="77777777" w:rsidR="00BA216B" w:rsidRDefault="00BA216B" w:rsidP="00614F98"/>
                          <w:p w14:paraId="663C81BB" w14:textId="77777777" w:rsidR="00BA216B" w:rsidRDefault="00BA216B" w:rsidP="00614F98"/>
                          <w:p w14:paraId="3A49E1DD" w14:textId="77777777" w:rsidR="00BA216B" w:rsidRDefault="00BA216B" w:rsidP="00614F98"/>
                          <w:p w14:paraId="3F6AA996" w14:textId="77777777" w:rsidR="00BA216B" w:rsidRDefault="00BA216B" w:rsidP="00614F98"/>
                          <w:p w14:paraId="79F8B236" w14:textId="77777777" w:rsidR="00BA216B" w:rsidRDefault="00BA216B" w:rsidP="00614F98"/>
                          <w:p w14:paraId="54D9AFD6" w14:textId="77777777" w:rsidR="00BA216B" w:rsidRDefault="00BA216B" w:rsidP="00614F98"/>
                          <w:p w14:paraId="3E3B8613" w14:textId="77777777" w:rsidR="00BA216B" w:rsidRDefault="00BA216B" w:rsidP="00614F98"/>
                          <w:p w14:paraId="0C935EDF" w14:textId="77777777" w:rsidR="00BA216B" w:rsidRDefault="00BA216B" w:rsidP="00614F98"/>
                          <w:p w14:paraId="0CAB4DEF" w14:textId="77777777" w:rsidR="00BA216B" w:rsidRDefault="00BA216B" w:rsidP="00614F98"/>
                          <w:p w14:paraId="22D970CA" w14:textId="77777777" w:rsidR="00BA216B" w:rsidRDefault="00BA216B" w:rsidP="00614F98"/>
                          <w:p w14:paraId="0AC8BA3F" w14:textId="77777777" w:rsidR="00BA216B" w:rsidRDefault="00BA216B" w:rsidP="00614F98"/>
                          <w:p w14:paraId="519DB397" w14:textId="77777777" w:rsidR="00BA216B" w:rsidRDefault="00BA216B" w:rsidP="00614F98"/>
                          <w:p w14:paraId="29FF843E" w14:textId="77777777" w:rsidR="00BA216B" w:rsidRDefault="00BA216B" w:rsidP="00614F98"/>
                          <w:p w14:paraId="4A8116F0" w14:textId="77777777" w:rsidR="00BA216B" w:rsidRDefault="00BA216B" w:rsidP="00614F98"/>
                          <w:p w14:paraId="5559DBEA" w14:textId="77777777" w:rsidR="00BA216B" w:rsidRDefault="00BA216B" w:rsidP="00614F98"/>
                          <w:p w14:paraId="73567AF8" w14:textId="77777777" w:rsidR="00BA216B" w:rsidRDefault="00BA216B" w:rsidP="00614F98"/>
                          <w:p w14:paraId="57B86990" w14:textId="77777777" w:rsidR="00BA216B" w:rsidRDefault="00BA216B" w:rsidP="00614F98"/>
                          <w:p w14:paraId="58B6A1B0" w14:textId="77777777" w:rsidR="00BA216B" w:rsidRDefault="00BA216B" w:rsidP="00614F98"/>
                          <w:p w14:paraId="7165B7BF" w14:textId="77777777" w:rsidR="00BA216B" w:rsidRDefault="00BA216B" w:rsidP="00614F98"/>
                          <w:p w14:paraId="66472048" w14:textId="77777777" w:rsidR="00BA216B" w:rsidRDefault="00BA216B" w:rsidP="00614F98"/>
                          <w:p w14:paraId="51AE5AC6" w14:textId="77777777" w:rsidR="00BA216B" w:rsidRDefault="00BA216B" w:rsidP="00614F98"/>
                          <w:p w14:paraId="28DD37FF" w14:textId="77777777" w:rsidR="00BA216B" w:rsidRDefault="00BA216B" w:rsidP="00614F98"/>
                          <w:p w14:paraId="49B9F1DA" w14:textId="77777777" w:rsidR="00BA216B" w:rsidRDefault="00BA216B" w:rsidP="00614F98"/>
                          <w:p w14:paraId="7D800538" w14:textId="77777777" w:rsidR="00BA216B" w:rsidRDefault="00BA216B" w:rsidP="00614F98"/>
                          <w:p w14:paraId="33552B0F" w14:textId="77777777" w:rsidR="00BA216B" w:rsidRDefault="00BA216B" w:rsidP="00614F98"/>
                          <w:p w14:paraId="65619FB6" w14:textId="77777777" w:rsidR="00BA216B" w:rsidRDefault="00BA216B" w:rsidP="00614F98"/>
                          <w:p w14:paraId="6D38EAF9" w14:textId="77777777" w:rsidR="00BA216B" w:rsidRDefault="00BA216B" w:rsidP="00614F98"/>
                          <w:p w14:paraId="3B9B34D7" w14:textId="77777777" w:rsidR="00BA216B" w:rsidRDefault="00BA216B" w:rsidP="00614F98"/>
                          <w:p w14:paraId="4C46E29D" w14:textId="77777777" w:rsidR="00BA216B" w:rsidRDefault="00BA216B" w:rsidP="00614F98"/>
                          <w:p w14:paraId="567077F3" w14:textId="77777777" w:rsidR="00BA216B" w:rsidRDefault="00BA216B" w:rsidP="00614F98"/>
                          <w:p w14:paraId="33B69A17" w14:textId="77777777" w:rsidR="00BA216B" w:rsidRDefault="00BA216B" w:rsidP="00614F98"/>
                          <w:p w14:paraId="7F424502" w14:textId="77777777" w:rsidR="00BA216B" w:rsidRDefault="00BA216B" w:rsidP="00614F98"/>
                          <w:p w14:paraId="2C5E6A12" w14:textId="77777777" w:rsidR="00BA216B" w:rsidRDefault="00BA216B" w:rsidP="00614F98"/>
                          <w:p w14:paraId="3D17F042" w14:textId="77777777" w:rsidR="00BA216B" w:rsidRDefault="00BA216B" w:rsidP="00614F98"/>
                          <w:p w14:paraId="5A68E4E6" w14:textId="77777777" w:rsidR="00BA216B" w:rsidRDefault="00BA216B" w:rsidP="00614F98"/>
                          <w:p w14:paraId="05222BFE" w14:textId="77777777" w:rsidR="00BA216B" w:rsidRDefault="00BA216B" w:rsidP="00614F98"/>
                          <w:p w14:paraId="0AFE59FC" w14:textId="77777777" w:rsidR="00BA216B" w:rsidRDefault="00BA216B" w:rsidP="00614F98"/>
                          <w:p w14:paraId="5ACEE08D" w14:textId="77777777" w:rsidR="00BA216B" w:rsidRDefault="00BA216B" w:rsidP="00614F98"/>
                          <w:p w14:paraId="4D89706A" w14:textId="77777777" w:rsidR="00BA216B" w:rsidRDefault="00BA216B" w:rsidP="00614F98"/>
                          <w:p w14:paraId="2CAA81A1" w14:textId="77777777" w:rsidR="00BA216B" w:rsidRDefault="00BA216B" w:rsidP="00614F98"/>
                          <w:p w14:paraId="243BBF47" w14:textId="77777777" w:rsidR="00BA216B" w:rsidRDefault="00BA216B" w:rsidP="00614F98"/>
                          <w:p w14:paraId="2325CCB4" w14:textId="77777777" w:rsidR="00BA216B" w:rsidRDefault="00BA216B" w:rsidP="00614F98"/>
                          <w:p w14:paraId="7C2ADAEC" w14:textId="77777777" w:rsidR="00BA216B" w:rsidRDefault="00BA216B" w:rsidP="00614F98"/>
                          <w:p w14:paraId="131D7F28" w14:textId="77777777" w:rsidR="00BA216B" w:rsidRDefault="00BA216B" w:rsidP="00614F98"/>
                          <w:p w14:paraId="6DA3D8E7" w14:textId="77777777" w:rsidR="00BA216B" w:rsidRDefault="00BA216B" w:rsidP="00614F98"/>
                          <w:p w14:paraId="41C4F8AC" w14:textId="77777777" w:rsidR="00BA216B" w:rsidRDefault="00BA216B" w:rsidP="00614F98"/>
                          <w:p w14:paraId="3C84C7E9" w14:textId="77777777" w:rsidR="00BA216B" w:rsidRDefault="00BA216B" w:rsidP="00614F98"/>
                          <w:p w14:paraId="4CF5FEED" w14:textId="77777777" w:rsidR="00BA216B" w:rsidRDefault="00BA216B" w:rsidP="00614F98"/>
                          <w:p w14:paraId="1441964D" w14:textId="77777777" w:rsidR="00BA216B" w:rsidRDefault="00BA216B" w:rsidP="00614F98"/>
                          <w:p w14:paraId="332FD766" w14:textId="77777777" w:rsidR="00BA216B" w:rsidRDefault="00BA216B" w:rsidP="00614F98"/>
                          <w:p w14:paraId="4D672C36" w14:textId="77777777" w:rsidR="00BA216B" w:rsidRDefault="00BA216B" w:rsidP="00614F98"/>
                          <w:p w14:paraId="0A17EA63" w14:textId="77777777" w:rsidR="00BA216B" w:rsidRDefault="00BA216B" w:rsidP="00614F98"/>
                          <w:p w14:paraId="5287987A" w14:textId="77777777" w:rsidR="00BA216B" w:rsidRDefault="00BA216B" w:rsidP="00614F98"/>
                          <w:p w14:paraId="36F16939" w14:textId="77777777" w:rsidR="00BA216B" w:rsidRDefault="00BA216B" w:rsidP="00614F98"/>
                          <w:p w14:paraId="665E6E92" w14:textId="77777777" w:rsidR="00BA216B" w:rsidRDefault="00BA216B" w:rsidP="00614F98"/>
                          <w:p w14:paraId="4FC4C016" w14:textId="77777777" w:rsidR="00BA216B" w:rsidRDefault="00BA216B" w:rsidP="00614F98"/>
                          <w:p w14:paraId="4A09FF28" w14:textId="77777777" w:rsidR="00BA216B" w:rsidRDefault="00BA216B" w:rsidP="00614F98"/>
                          <w:p w14:paraId="7C8E8256" w14:textId="77777777" w:rsidR="00BA216B" w:rsidRDefault="00BA216B" w:rsidP="00614F98"/>
                          <w:p w14:paraId="022B1129" w14:textId="77777777" w:rsidR="00BA216B" w:rsidRDefault="00BA216B" w:rsidP="00614F98"/>
                          <w:p w14:paraId="493E055F" w14:textId="77777777" w:rsidR="00BA216B" w:rsidRDefault="00BA216B" w:rsidP="00614F98"/>
                          <w:p w14:paraId="6B60DF2F" w14:textId="77777777" w:rsidR="00BA216B" w:rsidRDefault="00BA216B" w:rsidP="00614F98"/>
                          <w:p w14:paraId="7E5EFE77" w14:textId="77777777" w:rsidR="00BA216B" w:rsidRDefault="00BA216B" w:rsidP="00614F98"/>
                          <w:p w14:paraId="1D5506C1" w14:textId="77777777" w:rsidR="00BA216B" w:rsidRDefault="00BA216B" w:rsidP="00614F98"/>
                          <w:p w14:paraId="61F0E6C3" w14:textId="77777777" w:rsidR="00BA216B" w:rsidRDefault="00BA216B" w:rsidP="00614F98"/>
                          <w:p w14:paraId="71D1C012" w14:textId="77777777" w:rsidR="00BA216B" w:rsidRDefault="00BA216B" w:rsidP="00614F98"/>
                          <w:p w14:paraId="16C26EB3" w14:textId="77777777" w:rsidR="00BA216B" w:rsidRDefault="00BA216B" w:rsidP="00614F98"/>
                          <w:p w14:paraId="3C1D7BC1" w14:textId="77777777" w:rsidR="00BA216B" w:rsidRDefault="00BA216B" w:rsidP="00614F98"/>
                          <w:p w14:paraId="522173D4" w14:textId="77777777" w:rsidR="00BA216B" w:rsidRDefault="00BA216B" w:rsidP="00614F98"/>
                          <w:p w14:paraId="68656840" w14:textId="77777777" w:rsidR="00BA216B" w:rsidRDefault="00BA216B" w:rsidP="00614F98"/>
                          <w:p w14:paraId="155D5018" w14:textId="77777777" w:rsidR="00BA216B" w:rsidRDefault="00BA216B" w:rsidP="00614F98"/>
                          <w:p w14:paraId="37D67153" w14:textId="77777777" w:rsidR="00BA216B" w:rsidRDefault="00BA216B" w:rsidP="00614F98"/>
                          <w:p w14:paraId="38C6575E" w14:textId="77777777" w:rsidR="00BA216B" w:rsidRDefault="00BA216B" w:rsidP="00614F98"/>
                          <w:p w14:paraId="2C127F4D" w14:textId="77777777" w:rsidR="00BA216B" w:rsidRDefault="00BA216B" w:rsidP="00614F98"/>
                          <w:p w14:paraId="5CAA71C1" w14:textId="77777777" w:rsidR="00BA216B" w:rsidRDefault="00BA216B" w:rsidP="00614F98"/>
                          <w:p w14:paraId="11DAEF94" w14:textId="77777777" w:rsidR="00BA216B" w:rsidRDefault="00BA216B" w:rsidP="00614F98"/>
                          <w:p w14:paraId="1725BAEA" w14:textId="77777777" w:rsidR="00BA216B" w:rsidRDefault="00BA216B" w:rsidP="00614F98"/>
                          <w:p w14:paraId="1D8054B0" w14:textId="77777777" w:rsidR="00BA216B" w:rsidRDefault="00BA216B" w:rsidP="00614F98"/>
                          <w:p w14:paraId="5F3DA7D2" w14:textId="77777777" w:rsidR="00BA216B" w:rsidRDefault="00BA216B" w:rsidP="00614F98"/>
                          <w:p w14:paraId="5B5C12DB" w14:textId="77777777" w:rsidR="00BA216B" w:rsidRDefault="00BA216B" w:rsidP="00614F98"/>
                          <w:p w14:paraId="764C4727" w14:textId="77777777" w:rsidR="00BA216B" w:rsidRDefault="00BA216B" w:rsidP="00614F98"/>
                          <w:p w14:paraId="67529D13" w14:textId="77777777" w:rsidR="00BA216B" w:rsidRDefault="00BA216B" w:rsidP="00614F98"/>
                          <w:p w14:paraId="6760D01F" w14:textId="77777777" w:rsidR="00BA216B" w:rsidRDefault="00BA216B" w:rsidP="00614F98"/>
                          <w:p w14:paraId="081D1686" w14:textId="77777777" w:rsidR="00BA216B" w:rsidRDefault="00BA216B" w:rsidP="00614F98"/>
                          <w:p w14:paraId="5EF5BD50" w14:textId="77777777" w:rsidR="00BA216B" w:rsidRDefault="00BA216B" w:rsidP="00614F98"/>
                          <w:p w14:paraId="146C8D77" w14:textId="77777777" w:rsidR="00BA216B" w:rsidRDefault="00BA216B" w:rsidP="00614F98"/>
                          <w:p w14:paraId="237BDB2F" w14:textId="77777777" w:rsidR="00BA216B" w:rsidRDefault="00BA216B" w:rsidP="00614F98"/>
                          <w:p w14:paraId="61946274" w14:textId="77777777" w:rsidR="00BA216B" w:rsidRDefault="00BA216B" w:rsidP="00614F98"/>
                          <w:p w14:paraId="1491E7D1" w14:textId="77777777" w:rsidR="00BA216B" w:rsidRDefault="00BA216B" w:rsidP="00614F98"/>
                          <w:p w14:paraId="3C76F114" w14:textId="77777777" w:rsidR="00BA216B" w:rsidRDefault="00BA216B" w:rsidP="00614F98"/>
                          <w:p w14:paraId="3A0B4FED" w14:textId="77777777" w:rsidR="00BA216B" w:rsidRDefault="00BA216B" w:rsidP="00614F98"/>
                          <w:p w14:paraId="5F0611C2" w14:textId="77777777" w:rsidR="00BA216B" w:rsidRDefault="00BA216B" w:rsidP="00614F98"/>
                          <w:p w14:paraId="06E43771" w14:textId="77777777" w:rsidR="00BA216B" w:rsidRDefault="00BA216B" w:rsidP="00614F98"/>
                          <w:p w14:paraId="7C2F961B" w14:textId="77777777" w:rsidR="00BA216B" w:rsidRDefault="00BA216B" w:rsidP="00614F98"/>
                          <w:p w14:paraId="489E8285" w14:textId="77777777" w:rsidR="00BA216B" w:rsidRDefault="00BA216B" w:rsidP="00614F98"/>
                          <w:p w14:paraId="0401F3C6" w14:textId="77777777" w:rsidR="00BA216B" w:rsidRDefault="00BA216B" w:rsidP="00614F98"/>
                          <w:p w14:paraId="59F1A308" w14:textId="77777777" w:rsidR="00BA216B" w:rsidRDefault="00BA216B" w:rsidP="00614F98"/>
                          <w:p w14:paraId="26085B46" w14:textId="77777777" w:rsidR="00BA216B" w:rsidRDefault="00BA216B" w:rsidP="00614F98"/>
                          <w:p w14:paraId="29A25F74" w14:textId="77777777" w:rsidR="00BA216B" w:rsidRDefault="00BA216B" w:rsidP="00614F98"/>
                          <w:p w14:paraId="5534A282" w14:textId="77777777" w:rsidR="00BA216B" w:rsidRDefault="00BA216B" w:rsidP="00614F98"/>
                          <w:p w14:paraId="5F4B25FF" w14:textId="77777777" w:rsidR="00BA216B" w:rsidRDefault="00BA216B" w:rsidP="00614F98"/>
                          <w:p w14:paraId="60FDA07F" w14:textId="77777777" w:rsidR="00BA216B" w:rsidRDefault="00BA216B" w:rsidP="00614F98"/>
                          <w:p w14:paraId="7D030173" w14:textId="77777777" w:rsidR="00BA216B" w:rsidRDefault="00BA216B" w:rsidP="00614F98"/>
                          <w:p w14:paraId="775B8665" w14:textId="77777777" w:rsidR="00BA216B" w:rsidRDefault="00BA216B" w:rsidP="00614F98"/>
                          <w:p w14:paraId="0D3FC702" w14:textId="77777777" w:rsidR="00BA216B" w:rsidRDefault="00BA216B" w:rsidP="00614F98"/>
                          <w:p w14:paraId="62C24402" w14:textId="77777777" w:rsidR="00BA216B" w:rsidRDefault="00BA216B" w:rsidP="00614F98"/>
                          <w:p w14:paraId="51B7E7FA" w14:textId="77777777" w:rsidR="00BA216B" w:rsidRDefault="00BA216B" w:rsidP="00614F98"/>
                          <w:p w14:paraId="174B4733" w14:textId="77777777" w:rsidR="00BA216B" w:rsidRDefault="00BA216B" w:rsidP="00614F98"/>
                          <w:p w14:paraId="3DF74027" w14:textId="77777777" w:rsidR="00BA216B" w:rsidRDefault="00BA216B" w:rsidP="00614F98"/>
                          <w:p w14:paraId="5164DCBA" w14:textId="77777777" w:rsidR="00BA216B" w:rsidRDefault="00BA216B" w:rsidP="00614F98"/>
                          <w:p w14:paraId="2574AD21" w14:textId="77777777" w:rsidR="00BA216B" w:rsidRDefault="00BA216B" w:rsidP="00614F98"/>
                          <w:p w14:paraId="08229180" w14:textId="77777777" w:rsidR="00BA216B" w:rsidRDefault="00BA216B" w:rsidP="00614F98"/>
                          <w:p w14:paraId="31348C0E" w14:textId="77777777" w:rsidR="00BA216B" w:rsidRDefault="00BA216B" w:rsidP="00614F98"/>
                          <w:p w14:paraId="47EDC389" w14:textId="77777777" w:rsidR="00BA216B" w:rsidRDefault="00BA216B" w:rsidP="00614F98"/>
                          <w:p w14:paraId="07733F6E" w14:textId="77777777" w:rsidR="00BA216B" w:rsidRDefault="00BA216B" w:rsidP="00614F98"/>
                          <w:p w14:paraId="6B551E93" w14:textId="77777777" w:rsidR="00BA216B" w:rsidRDefault="00BA216B" w:rsidP="00614F98"/>
                          <w:p w14:paraId="3B82CF69" w14:textId="77777777" w:rsidR="00BA216B" w:rsidRDefault="00BA216B" w:rsidP="00614F98"/>
                          <w:p w14:paraId="245BB91A" w14:textId="77777777" w:rsidR="00BA216B" w:rsidRDefault="00BA216B" w:rsidP="00614F98"/>
                          <w:p w14:paraId="6DD8D8A2" w14:textId="77777777" w:rsidR="00BA216B" w:rsidRDefault="00BA216B" w:rsidP="00614F98"/>
                          <w:p w14:paraId="32FBB5EA" w14:textId="77777777" w:rsidR="00BA216B" w:rsidRDefault="00BA216B" w:rsidP="00614F98"/>
                          <w:p w14:paraId="7D7E9D9B" w14:textId="77777777" w:rsidR="00BA216B" w:rsidRDefault="00BA216B" w:rsidP="00614F98"/>
                          <w:p w14:paraId="7D714E13" w14:textId="77777777" w:rsidR="00BA216B" w:rsidRDefault="00BA216B" w:rsidP="00614F98"/>
                          <w:p w14:paraId="7ECD1806" w14:textId="77777777" w:rsidR="00BA216B" w:rsidRDefault="00BA216B" w:rsidP="00614F98"/>
                          <w:p w14:paraId="1D1F9864" w14:textId="77777777" w:rsidR="00BA216B" w:rsidRDefault="00BA216B" w:rsidP="00614F98"/>
                          <w:p w14:paraId="6025F1B1" w14:textId="77777777" w:rsidR="00BA216B" w:rsidRDefault="00BA216B" w:rsidP="00614F98"/>
                          <w:p w14:paraId="2AB60A70" w14:textId="77777777" w:rsidR="00BA216B" w:rsidRDefault="00BA216B" w:rsidP="00614F98"/>
                          <w:p w14:paraId="24BB3D2F" w14:textId="77777777" w:rsidR="00BA216B" w:rsidRDefault="00BA216B" w:rsidP="00614F98"/>
                          <w:p w14:paraId="3E270D64" w14:textId="77777777" w:rsidR="00BA216B" w:rsidRDefault="00BA216B" w:rsidP="00614F98"/>
                          <w:p w14:paraId="7B397C95" w14:textId="77777777" w:rsidR="00BA216B" w:rsidRDefault="00BA216B" w:rsidP="00614F98"/>
                          <w:p w14:paraId="676D565D" w14:textId="77777777" w:rsidR="00BA216B" w:rsidRDefault="00BA216B" w:rsidP="00614F98"/>
                          <w:p w14:paraId="68971FE6" w14:textId="77777777" w:rsidR="00BA216B" w:rsidRDefault="00BA216B" w:rsidP="00614F98"/>
                          <w:p w14:paraId="08AFACE6" w14:textId="77777777" w:rsidR="00BA216B" w:rsidRDefault="00BA216B" w:rsidP="00614F98"/>
                          <w:p w14:paraId="5688AE13" w14:textId="77777777" w:rsidR="00BA216B" w:rsidRDefault="00BA216B" w:rsidP="00614F98"/>
                          <w:p w14:paraId="548AE36C" w14:textId="77777777" w:rsidR="00BA216B" w:rsidRDefault="00BA216B" w:rsidP="00614F98"/>
                          <w:p w14:paraId="6F437BE0" w14:textId="77777777" w:rsidR="00BA216B" w:rsidRDefault="00BA216B" w:rsidP="00614F98"/>
                          <w:p w14:paraId="0AF431D2" w14:textId="77777777" w:rsidR="00BA216B" w:rsidRDefault="00BA216B" w:rsidP="00614F98"/>
                          <w:p w14:paraId="5527F910" w14:textId="77777777" w:rsidR="00BA216B" w:rsidRDefault="00BA216B" w:rsidP="00614F98"/>
                          <w:p w14:paraId="798AC85B" w14:textId="77777777" w:rsidR="00BA216B" w:rsidRDefault="00BA216B" w:rsidP="00614F98"/>
                          <w:p w14:paraId="5C353A53" w14:textId="77777777" w:rsidR="00BA216B" w:rsidRDefault="00BA216B" w:rsidP="00614F98"/>
                          <w:p w14:paraId="010B7852" w14:textId="77777777" w:rsidR="00BA216B" w:rsidRDefault="00BA216B" w:rsidP="00614F98"/>
                          <w:p w14:paraId="30138010" w14:textId="77777777" w:rsidR="00BA216B" w:rsidRDefault="00BA216B" w:rsidP="00614F98"/>
                          <w:p w14:paraId="7724A7F9" w14:textId="77777777" w:rsidR="00BA216B" w:rsidRDefault="00BA216B" w:rsidP="00614F98"/>
                          <w:p w14:paraId="544CEFB5" w14:textId="77777777" w:rsidR="00BA216B" w:rsidRDefault="00BA216B" w:rsidP="00614F98"/>
                          <w:p w14:paraId="2694D8BC" w14:textId="77777777" w:rsidR="00BA216B" w:rsidRDefault="00BA216B" w:rsidP="00614F98"/>
                          <w:p w14:paraId="374B5FF1" w14:textId="77777777" w:rsidR="00BA216B" w:rsidRDefault="00BA216B" w:rsidP="00614F98"/>
                          <w:p w14:paraId="61AC6A81" w14:textId="77777777" w:rsidR="00BA216B" w:rsidRDefault="00BA216B" w:rsidP="00614F98"/>
                          <w:p w14:paraId="2E7EBB6B" w14:textId="77777777" w:rsidR="00BA216B" w:rsidRDefault="00BA216B" w:rsidP="00614F98"/>
                          <w:p w14:paraId="4EE8C891" w14:textId="77777777" w:rsidR="00BA216B" w:rsidRDefault="00BA216B" w:rsidP="00614F98"/>
                          <w:p w14:paraId="53635491" w14:textId="77777777" w:rsidR="00BA216B" w:rsidRDefault="00BA216B" w:rsidP="00614F98"/>
                          <w:p w14:paraId="24B01C1D" w14:textId="77777777" w:rsidR="00BA216B" w:rsidRDefault="00BA216B" w:rsidP="00614F98"/>
                          <w:p w14:paraId="13334B6C" w14:textId="77777777" w:rsidR="00BA216B" w:rsidRDefault="00BA216B" w:rsidP="00614F98"/>
                          <w:p w14:paraId="31E11B44" w14:textId="77777777" w:rsidR="00BA216B" w:rsidRDefault="00BA216B" w:rsidP="00614F98"/>
                          <w:p w14:paraId="23DFDFEA" w14:textId="77777777" w:rsidR="00BA216B" w:rsidRDefault="00BA216B" w:rsidP="00614F98"/>
                          <w:p w14:paraId="5E9DD02C" w14:textId="77777777" w:rsidR="00BA216B" w:rsidRDefault="00BA216B" w:rsidP="00614F98"/>
                          <w:p w14:paraId="674822B7" w14:textId="77777777" w:rsidR="00BA216B" w:rsidRDefault="00BA216B" w:rsidP="00614F98"/>
                          <w:p w14:paraId="5568B48D" w14:textId="77777777" w:rsidR="00BA216B" w:rsidRDefault="00BA216B" w:rsidP="00614F98"/>
                          <w:p w14:paraId="2CE3588B" w14:textId="77777777" w:rsidR="00BA216B" w:rsidRDefault="00BA216B" w:rsidP="00614F98"/>
                          <w:p w14:paraId="28C8A5BD" w14:textId="77777777" w:rsidR="00BA216B" w:rsidRDefault="00BA216B" w:rsidP="00614F98"/>
                          <w:p w14:paraId="348B03F3" w14:textId="77777777" w:rsidR="00BA216B" w:rsidRDefault="00BA216B" w:rsidP="00614F98"/>
                          <w:p w14:paraId="54235545" w14:textId="77777777" w:rsidR="00BA216B" w:rsidRDefault="00BA216B" w:rsidP="00614F98"/>
                          <w:p w14:paraId="6A8B29A8" w14:textId="77777777" w:rsidR="00BA216B" w:rsidRDefault="00BA216B" w:rsidP="00614F98"/>
                          <w:p w14:paraId="77C9F9F4" w14:textId="77777777" w:rsidR="00BA216B" w:rsidRDefault="00BA216B" w:rsidP="00614F98"/>
                          <w:p w14:paraId="1A87035F" w14:textId="77777777" w:rsidR="00BA216B" w:rsidRDefault="00BA216B" w:rsidP="00614F98"/>
                          <w:p w14:paraId="4899258F" w14:textId="77777777" w:rsidR="00BA216B" w:rsidRDefault="00BA216B" w:rsidP="00614F98"/>
                          <w:p w14:paraId="3642B4D1" w14:textId="77777777" w:rsidR="00BA216B" w:rsidRDefault="00BA216B" w:rsidP="00614F98"/>
                          <w:p w14:paraId="381F95E9" w14:textId="77777777" w:rsidR="00BA216B" w:rsidRDefault="00BA216B" w:rsidP="00614F98"/>
                          <w:p w14:paraId="2EC6D946" w14:textId="77777777" w:rsidR="00BA216B" w:rsidRDefault="00BA216B" w:rsidP="00614F98"/>
                          <w:p w14:paraId="1D8A0CCD" w14:textId="77777777" w:rsidR="00BA216B" w:rsidRDefault="00BA216B" w:rsidP="00614F98"/>
                          <w:p w14:paraId="5419DB0E" w14:textId="77777777" w:rsidR="00BA216B" w:rsidRDefault="00BA216B" w:rsidP="00614F98"/>
                          <w:p w14:paraId="7EF585F8" w14:textId="77777777" w:rsidR="00BA216B" w:rsidRDefault="00BA216B" w:rsidP="00614F98"/>
                          <w:p w14:paraId="2C216BCA" w14:textId="77777777" w:rsidR="00BA216B" w:rsidRDefault="00BA216B" w:rsidP="00614F98"/>
                          <w:p w14:paraId="1930DF0E" w14:textId="77777777" w:rsidR="00BA216B" w:rsidRDefault="00BA216B" w:rsidP="00614F98"/>
                          <w:p w14:paraId="02E9D82F" w14:textId="77777777" w:rsidR="00BA216B" w:rsidRDefault="00BA216B" w:rsidP="00614F98"/>
                          <w:p w14:paraId="60172A1C" w14:textId="77777777" w:rsidR="00BA216B" w:rsidRDefault="00BA216B" w:rsidP="00614F98"/>
                          <w:p w14:paraId="73B7665D" w14:textId="77777777" w:rsidR="00BA216B" w:rsidRDefault="00BA216B" w:rsidP="00614F98"/>
                          <w:p w14:paraId="5DDEE7BB" w14:textId="77777777" w:rsidR="00BA216B" w:rsidRDefault="00BA216B" w:rsidP="00614F98"/>
                          <w:p w14:paraId="4B6CEB24" w14:textId="77777777" w:rsidR="00BA216B" w:rsidRDefault="00BA216B" w:rsidP="00614F98"/>
                          <w:p w14:paraId="2C85A7BC" w14:textId="77777777" w:rsidR="00BA216B" w:rsidRDefault="00BA216B" w:rsidP="00614F98"/>
                          <w:p w14:paraId="1E80A11B" w14:textId="77777777" w:rsidR="00BA216B" w:rsidRDefault="00BA216B" w:rsidP="00614F98"/>
                          <w:p w14:paraId="47B13910" w14:textId="77777777" w:rsidR="00BA216B" w:rsidRDefault="00BA216B" w:rsidP="00614F98"/>
                          <w:p w14:paraId="74E6F3C0" w14:textId="77777777" w:rsidR="00BA216B" w:rsidRDefault="00BA216B" w:rsidP="00614F98"/>
                          <w:p w14:paraId="5B21FDE4" w14:textId="77777777" w:rsidR="00BA216B" w:rsidRDefault="00BA216B" w:rsidP="00614F98"/>
                          <w:p w14:paraId="4215F875" w14:textId="77777777" w:rsidR="00BA216B" w:rsidRDefault="00BA216B" w:rsidP="00614F98"/>
                          <w:p w14:paraId="5FE9782B" w14:textId="77777777" w:rsidR="00BA216B" w:rsidRDefault="00BA216B" w:rsidP="00614F98"/>
                          <w:p w14:paraId="1AB3F765" w14:textId="77777777" w:rsidR="00BA216B" w:rsidRDefault="00BA216B" w:rsidP="00614F98"/>
                          <w:p w14:paraId="05269524" w14:textId="77777777" w:rsidR="00BA216B" w:rsidRDefault="00BA216B" w:rsidP="00614F98"/>
                          <w:p w14:paraId="34344971" w14:textId="77777777" w:rsidR="00BA216B" w:rsidRDefault="00BA216B" w:rsidP="00614F98"/>
                          <w:p w14:paraId="54F232D7" w14:textId="77777777" w:rsidR="00BA216B" w:rsidRDefault="00BA216B" w:rsidP="00614F98"/>
                          <w:p w14:paraId="6A95442F" w14:textId="77777777" w:rsidR="00BA216B" w:rsidRDefault="00BA216B" w:rsidP="00614F98"/>
                          <w:p w14:paraId="7B65B65B" w14:textId="77777777" w:rsidR="00BA216B" w:rsidRDefault="00BA216B" w:rsidP="00614F98"/>
                          <w:p w14:paraId="0811C7DC" w14:textId="77777777" w:rsidR="00BA216B" w:rsidRDefault="00BA216B" w:rsidP="00614F98"/>
                          <w:p w14:paraId="2D2CEDB5" w14:textId="77777777" w:rsidR="00BA216B" w:rsidRDefault="00BA216B" w:rsidP="00614F98"/>
                          <w:p w14:paraId="2FA807BB" w14:textId="77777777" w:rsidR="00BA216B" w:rsidRDefault="00BA216B" w:rsidP="00614F98"/>
                          <w:p w14:paraId="5C3D55A4" w14:textId="77777777" w:rsidR="00BA216B" w:rsidRDefault="00BA216B" w:rsidP="00614F98"/>
                          <w:p w14:paraId="380B6412" w14:textId="77777777" w:rsidR="00BA216B" w:rsidRDefault="00BA216B" w:rsidP="00614F98"/>
                          <w:p w14:paraId="280AEB2B" w14:textId="77777777" w:rsidR="00BA216B" w:rsidRDefault="00BA216B" w:rsidP="00614F98"/>
                          <w:p w14:paraId="45ECA84A" w14:textId="77777777" w:rsidR="00BA216B" w:rsidRDefault="00BA216B" w:rsidP="00614F98"/>
                          <w:p w14:paraId="2300E64B" w14:textId="77777777" w:rsidR="00BA216B" w:rsidRDefault="00BA216B" w:rsidP="00614F98"/>
                          <w:p w14:paraId="748F82B1" w14:textId="77777777" w:rsidR="00BA216B" w:rsidRDefault="00BA216B" w:rsidP="00614F98"/>
                          <w:p w14:paraId="4095AA06" w14:textId="77777777" w:rsidR="00BA216B" w:rsidRDefault="00BA216B" w:rsidP="00614F98"/>
                          <w:p w14:paraId="48A88D68" w14:textId="77777777" w:rsidR="00BA216B" w:rsidRDefault="00BA216B" w:rsidP="00614F98"/>
                          <w:p w14:paraId="0545B7D6" w14:textId="77777777" w:rsidR="00BA216B" w:rsidRDefault="00BA216B" w:rsidP="00614F98"/>
                          <w:p w14:paraId="5EAA332E" w14:textId="77777777" w:rsidR="00BA216B" w:rsidRDefault="00BA216B" w:rsidP="00614F98"/>
                          <w:p w14:paraId="427A4C85" w14:textId="77777777" w:rsidR="00BA216B" w:rsidRDefault="00BA216B" w:rsidP="00614F98"/>
                          <w:p w14:paraId="68D657DD" w14:textId="77777777" w:rsidR="00BA216B" w:rsidRDefault="00BA216B" w:rsidP="00614F98"/>
                          <w:p w14:paraId="01F5B96B" w14:textId="77777777" w:rsidR="00BA216B" w:rsidRDefault="00BA216B" w:rsidP="00614F98"/>
                          <w:p w14:paraId="4AD6E236" w14:textId="77777777" w:rsidR="00BA216B" w:rsidRDefault="00BA216B" w:rsidP="00614F98"/>
                          <w:p w14:paraId="30B10F22" w14:textId="77777777" w:rsidR="00BA216B" w:rsidRDefault="00BA216B" w:rsidP="00614F98"/>
                          <w:p w14:paraId="139E49D8" w14:textId="77777777" w:rsidR="00BA216B" w:rsidRDefault="00BA216B" w:rsidP="00614F98"/>
                          <w:p w14:paraId="3A83A9AD" w14:textId="77777777" w:rsidR="00BA216B" w:rsidRDefault="00BA216B" w:rsidP="00614F98"/>
                          <w:p w14:paraId="68113341" w14:textId="77777777" w:rsidR="00BA216B" w:rsidRDefault="00BA216B" w:rsidP="00614F98"/>
                          <w:p w14:paraId="76E8238B" w14:textId="77777777" w:rsidR="00BA216B" w:rsidRDefault="00BA216B" w:rsidP="00614F98"/>
                          <w:p w14:paraId="42A89105" w14:textId="77777777" w:rsidR="00BA216B" w:rsidRDefault="00BA216B" w:rsidP="00614F98"/>
                          <w:p w14:paraId="57D03AAA" w14:textId="77777777" w:rsidR="00BA216B" w:rsidRDefault="00BA216B" w:rsidP="00614F98"/>
                          <w:p w14:paraId="6A678165" w14:textId="77777777" w:rsidR="00BA216B" w:rsidRDefault="00BA216B" w:rsidP="00614F98"/>
                          <w:p w14:paraId="1FDBE047" w14:textId="77777777" w:rsidR="00BA216B" w:rsidRDefault="00BA216B" w:rsidP="00614F98"/>
                          <w:p w14:paraId="5137BC70" w14:textId="77777777" w:rsidR="00BA216B" w:rsidRDefault="00BA216B" w:rsidP="00614F98"/>
                          <w:p w14:paraId="6244FAD0" w14:textId="77777777" w:rsidR="00BA216B" w:rsidRDefault="00BA216B" w:rsidP="00614F98"/>
                          <w:p w14:paraId="0B56ED82" w14:textId="77777777" w:rsidR="00BA216B" w:rsidRDefault="00BA216B" w:rsidP="00614F98"/>
                          <w:p w14:paraId="20E255F1" w14:textId="77777777" w:rsidR="00BA216B" w:rsidRDefault="00BA216B" w:rsidP="00614F98"/>
                          <w:p w14:paraId="2607BD7E" w14:textId="77777777" w:rsidR="00BA216B" w:rsidRDefault="00BA216B" w:rsidP="00614F98"/>
                          <w:p w14:paraId="11FD546E" w14:textId="77777777" w:rsidR="00BA216B" w:rsidRDefault="00BA216B" w:rsidP="00614F98"/>
                          <w:p w14:paraId="3E9CC8A4" w14:textId="77777777" w:rsidR="00BA216B" w:rsidRDefault="00BA216B" w:rsidP="00614F98"/>
                          <w:p w14:paraId="1FCA1CC3" w14:textId="77777777" w:rsidR="00BA216B" w:rsidRDefault="00BA216B" w:rsidP="00614F98"/>
                          <w:p w14:paraId="27BE2EDF" w14:textId="77777777" w:rsidR="00BA216B" w:rsidRDefault="00BA216B" w:rsidP="00614F98"/>
                          <w:p w14:paraId="4618E62C" w14:textId="77777777" w:rsidR="00BA216B" w:rsidRDefault="00BA216B" w:rsidP="00614F98"/>
                          <w:p w14:paraId="4442F290" w14:textId="77777777" w:rsidR="00BA216B" w:rsidRDefault="00BA216B" w:rsidP="00614F98"/>
                          <w:p w14:paraId="57604A37" w14:textId="77777777" w:rsidR="00BA216B" w:rsidRDefault="00BA216B" w:rsidP="00614F98"/>
                          <w:p w14:paraId="240BF9E5" w14:textId="77777777" w:rsidR="00BA216B" w:rsidRDefault="00BA216B" w:rsidP="00614F98"/>
                          <w:p w14:paraId="7A7E9ED4" w14:textId="77777777" w:rsidR="00BA216B" w:rsidRDefault="00BA216B" w:rsidP="00614F98"/>
                          <w:p w14:paraId="66A026A5" w14:textId="77777777" w:rsidR="00BA216B" w:rsidRDefault="00BA216B" w:rsidP="00614F98"/>
                          <w:p w14:paraId="28F77D0E" w14:textId="77777777" w:rsidR="00BA216B" w:rsidRDefault="00BA216B" w:rsidP="00614F98"/>
                          <w:p w14:paraId="39855841" w14:textId="77777777" w:rsidR="00BA216B" w:rsidRDefault="00BA216B" w:rsidP="00614F98"/>
                          <w:p w14:paraId="4B978B1B" w14:textId="77777777" w:rsidR="00BA216B" w:rsidRDefault="00BA216B" w:rsidP="00614F98"/>
                          <w:p w14:paraId="0FC06E51" w14:textId="77777777" w:rsidR="00BA216B" w:rsidRDefault="00BA216B" w:rsidP="00614F98"/>
                          <w:p w14:paraId="6454D54B" w14:textId="77777777" w:rsidR="00BA216B" w:rsidRDefault="00BA216B" w:rsidP="00614F98"/>
                          <w:p w14:paraId="25877D1B" w14:textId="77777777" w:rsidR="00BA216B" w:rsidRDefault="00BA216B" w:rsidP="00614F98"/>
                          <w:p w14:paraId="59D74CFF" w14:textId="77777777" w:rsidR="00BA216B" w:rsidRDefault="00BA216B" w:rsidP="00614F98"/>
                          <w:p w14:paraId="33B1CAD3" w14:textId="77777777" w:rsidR="00BA216B" w:rsidRDefault="00BA216B" w:rsidP="00614F98"/>
                          <w:p w14:paraId="46BEC19D" w14:textId="77777777" w:rsidR="00BA216B" w:rsidRDefault="00BA216B" w:rsidP="00614F98"/>
                          <w:p w14:paraId="1F169062" w14:textId="77777777" w:rsidR="00BA216B" w:rsidRDefault="00BA216B" w:rsidP="00614F98"/>
                          <w:p w14:paraId="3FADCC1B" w14:textId="77777777" w:rsidR="00BA216B" w:rsidRDefault="00BA216B" w:rsidP="00614F98"/>
                          <w:p w14:paraId="097BECBF" w14:textId="77777777" w:rsidR="00BA216B" w:rsidRDefault="00BA216B" w:rsidP="00614F98"/>
                          <w:p w14:paraId="7236130E" w14:textId="77777777" w:rsidR="00BA216B" w:rsidRDefault="00BA216B" w:rsidP="00614F98"/>
                          <w:p w14:paraId="1F85FEB8" w14:textId="77777777" w:rsidR="00BA216B" w:rsidRDefault="00BA216B" w:rsidP="00614F98"/>
                          <w:p w14:paraId="72898B6B" w14:textId="77777777" w:rsidR="00BA216B" w:rsidRDefault="00BA216B" w:rsidP="00614F98"/>
                          <w:p w14:paraId="21B67904" w14:textId="77777777" w:rsidR="00BA216B" w:rsidRDefault="00BA216B" w:rsidP="00614F98"/>
                          <w:p w14:paraId="704D4CB7" w14:textId="77777777" w:rsidR="00BA216B" w:rsidRDefault="00BA216B" w:rsidP="00614F98"/>
                          <w:p w14:paraId="60850682" w14:textId="77777777" w:rsidR="00BA216B" w:rsidRDefault="00BA216B" w:rsidP="00614F98"/>
                          <w:p w14:paraId="6A579725" w14:textId="77777777" w:rsidR="00BA216B" w:rsidRDefault="00BA216B" w:rsidP="00614F98"/>
                          <w:p w14:paraId="3D4E5230" w14:textId="77777777" w:rsidR="00BA216B" w:rsidRDefault="00BA216B" w:rsidP="00614F98"/>
                          <w:p w14:paraId="00B3DCEC" w14:textId="77777777" w:rsidR="00BA216B" w:rsidRDefault="00BA216B" w:rsidP="00614F98"/>
                          <w:p w14:paraId="0F2F0947" w14:textId="77777777" w:rsidR="00BA216B" w:rsidRDefault="00BA216B" w:rsidP="00614F98"/>
                          <w:p w14:paraId="1A839D79" w14:textId="77777777" w:rsidR="00BA216B" w:rsidRDefault="00BA216B" w:rsidP="00614F98"/>
                          <w:p w14:paraId="463CDE2C" w14:textId="77777777" w:rsidR="00BA216B" w:rsidRDefault="00BA216B" w:rsidP="00614F98"/>
                          <w:p w14:paraId="28240A73" w14:textId="77777777" w:rsidR="00BA216B" w:rsidRDefault="00BA216B" w:rsidP="00614F98"/>
                          <w:p w14:paraId="09B1B273" w14:textId="77777777" w:rsidR="00BA216B" w:rsidRDefault="00BA216B" w:rsidP="00614F98"/>
                          <w:p w14:paraId="0117A2FF" w14:textId="77777777" w:rsidR="00BA216B" w:rsidRDefault="00BA216B" w:rsidP="00614F98"/>
                          <w:p w14:paraId="02D4D37A" w14:textId="77777777" w:rsidR="00BA216B" w:rsidRDefault="00BA216B" w:rsidP="00614F98"/>
                          <w:p w14:paraId="39C1A3B2" w14:textId="77777777" w:rsidR="00BA216B" w:rsidRDefault="00BA216B" w:rsidP="00614F98"/>
                          <w:p w14:paraId="54B1C7BA" w14:textId="77777777" w:rsidR="00BA216B" w:rsidRDefault="00BA216B" w:rsidP="00614F98"/>
                          <w:p w14:paraId="434816EB" w14:textId="77777777" w:rsidR="00BA216B" w:rsidRDefault="00BA216B" w:rsidP="00614F98"/>
                          <w:p w14:paraId="3FA401E0" w14:textId="77777777" w:rsidR="00BA216B" w:rsidRDefault="00BA216B" w:rsidP="00614F98"/>
                          <w:p w14:paraId="11E8B350" w14:textId="77777777" w:rsidR="00BA216B" w:rsidRDefault="00BA216B" w:rsidP="00614F98"/>
                          <w:p w14:paraId="2733BBBC" w14:textId="77777777" w:rsidR="00BA216B" w:rsidRDefault="00BA216B" w:rsidP="00614F98"/>
                          <w:p w14:paraId="06B5F391" w14:textId="77777777" w:rsidR="00BA216B" w:rsidRDefault="00BA216B" w:rsidP="00614F98"/>
                          <w:p w14:paraId="0D4DB41B" w14:textId="77777777" w:rsidR="00BA216B" w:rsidRDefault="00BA216B" w:rsidP="00614F98"/>
                          <w:p w14:paraId="79032CA6" w14:textId="77777777" w:rsidR="00BA216B" w:rsidRDefault="00BA216B" w:rsidP="00614F98"/>
                          <w:p w14:paraId="09D4C907" w14:textId="77777777" w:rsidR="00BA216B" w:rsidRDefault="00BA216B" w:rsidP="00614F98"/>
                          <w:p w14:paraId="4330DA99" w14:textId="77777777" w:rsidR="00BA216B" w:rsidRDefault="00BA216B" w:rsidP="00614F98"/>
                          <w:p w14:paraId="443EFD3E" w14:textId="77777777" w:rsidR="00BA216B" w:rsidRDefault="00BA216B" w:rsidP="00614F98"/>
                          <w:p w14:paraId="3F860F50" w14:textId="77777777" w:rsidR="00BA216B" w:rsidRDefault="00BA216B" w:rsidP="00614F98"/>
                          <w:p w14:paraId="15063719" w14:textId="77777777" w:rsidR="00BA216B" w:rsidRDefault="00BA216B" w:rsidP="00614F98"/>
                          <w:p w14:paraId="2A7C750D" w14:textId="77777777" w:rsidR="00BA216B" w:rsidRDefault="00BA216B" w:rsidP="00614F98"/>
                          <w:p w14:paraId="03A34BB1" w14:textId="77777777" w:rsidR="00BA216B" w:rsidRDefault="00BA216B" w:rsidP="00614F98"/>
                          <w:p w14:paraId="2A9B8238" w14:textId="77777777" w:rsidR="00BA216B" w:rsidRDefault="00BA216B" w:rsidP="00614F98"/>
                          <w:p w14:paraId="2ADF6BAC" w14:textId="77777777" w:rsidR="00BA216B" w:rsidRDefault="00BA216B" w:rsidP="00614F98"/>
                          <w:p w14:paraId="58326A58" w14:textId="77777777" w:rsidR="00BA216B" w:rsidRDefault="00BA216B" w:rsidP="00614F98"/>
                          <w:p w14:paraId="2126890A" w14:textId="77777777" w:rsidR="00BA216B" w:rsidRDefault="00BA216B" w:rsidP="00614F98"/>
                          <w:p w14:paraId="5E63FAA8" w14:textId="77777777" w:rsidR="00BA216B" w:rsidRDefault="00BA216B" w:rsidP="00614F98"/>
                          <w:p w14:paraId="3C93D772" w14:textId="77777777" w:rsidR="00BA216B" w:rsidRDefault="00BA216B" w:rsidP="00614F98"/>
                          <w:p w14:paraId="0EBD1725" w14:textId="77777777" w:rsidR="00BA216B" w:rsidRDefault="00BA216B" w:rsidP="00614F98"/>
                          <w:p w14:paraId="072D9B0B" w14:textId="77777777" w:rsidR="00BA216B" w:rsidRDefault="00BA216B" w:rsidP="00614F98"/>
                          <w:p w14:paraId="7BA1BC1A" w14:textId="77777777" w:rsidR="00BA216B" w:rsidRDefault="00BA216B" w:rsidP="00614F98"/>
                          <w:p w14:paraId="06BA19C0" w14:textId="77777777" w:rsidR="00BA216B" w:rsidRDefault="00BA216B" w:rsidP="00614F98"/>
                          <w:p w14:paraId="2C7A883C" w14:textId="77777777" w:rsidR="00BA216B" w:rsidRDefault="00BA216B" w:rsidP="00614F98"/>
                          <w:p w14:paraId="73C92316" w14:textId="77777777" w:rsidR="00BA216B" w:rsidRDefault="00BA216B" w:rsidP="00614F98"/>
                          <w:p w14:paraId="0653F32A" w14:textId="77777777" w:rsidR="00BA216B" w:rsidRDefault="00BA216B" w:rsidP="00614F98"/>
                          <w:p w14:paraId="5DA44296" w14:textId="77777777" w:rsidR="00BA216B" w:rsidRDefault="00BA216B" w:rsidP="00614F98"/>
                          <w:p w14:paraId="019B5468" w14:textId="77777777" w:rsidR="00BA216B" w:rsidRDefault="00BA216B" w:rsidP="00614F98"/>
                          <w:p w14:paraId="3F01BA13" w14:textId="77777777" w:rsidR="00BA216B" w:rsidRDefault="00BA216B" w:rsidP="00614F98"/>
                          <w:p w14:paraId="404C4FC2" w14:textId="77777777" w:rsidR="00BA216B" w:rsidRDefault="00BA216B" w:rsidP="00614F98"/>
                          <w:p w14:paraId="4A9C9726" w14:textId="77777777" w:rsidR="00BA216B" w:rsidRDefault="00BA216B" w:rsidP="00614F98"/>
                          <w:p w14:paraId="745F6631" w14:textId="77777777" w:rsidR="00BA216B" w:rsidRDefault="00BA216B" w:rsidP="00614F98"/>
                          <w:p w14:paraId="0AE05A65" w14:textId="77777777" w:rsidR="00BA216B" w:rsidRDefault="00BA216B" w:rsidP="00614F98"/>
                          <w:p w14:paraId="5BF87A14" w14:textId="77777777" w:rsidR="00BA216B" w:rsidRDefault="00BA216B" w:rsidP="00614F98"/>
                          <w:p w14:paraId="6670439B" w14:textId="77777777" w:rsidR="00BA216B" w:rsidRDefault="00BA216B" w:rsidP="00614F98"/>
                          <w:p w14:paraId="7BDE7230" w14:textId="77777777" w:rsidR="00BA216B" w:rsidRDefault="00BA216B" w:rsidP="00614F98"/>
                          <w:p w14:paraId="1FCF9652" w14:textId="77777777" w:rsidR="00BA216B" w:rsidRDefault="00BA216B" w:rsidP="00614F98"/>
                          <w:p w14:paraId="79C69D6E" w14:textId="77777777" w:rsidR="00BA216B" w:rsidRDefault="00BA216B" w:rsidP="00614F98"/>
                          <w:p w14:paraId="53927667" w14:textId="77777777" w:rsidR="00BA216B" w:rsidRDefault="00BA216B" w:rsidP="00614F98"/>
                          <w:p w14:paraId="34D5278F" w14:textId="77777777" w:rsidR="00BA216B" w:rsidRDefault="00BA216B" w:rsidP="00614F98"/>
                          <w:p w14:paraId="705B6021" w14:textId="77777777" w:rsidR="00BA216B" w:rsidRDefault="00BA216B" w:rsidP="00614F98"/>
                          <w:p w14:paraId="7C83C141" w14:textId="77777777" w:rsidR="00BA216B" w:rsidRDefault="00BA216B" w:rsidP="00614F98"/>
                          <w:p w14:paraId="6599D0C6" w14:textId="77777777" w:rsidR="00BA216B" w:rsidRDefault="00BA216B" w:rsidP="00614F98"/>
                          <w:p w14:paraId="58EB2700" w14:textId="77777777" w:rsidR="00BA216B" w:rsidRDefault="00BA216B" w:rsidP="00614F98"/>
                          <w:p w14:paraId="50441A7E" w14:textId="77777777" w:rsidR="00BA216B" w:rsidRDefault="00BA216B" w:rsidP="00614F98"/>
                          <w:p w14:paraId="5FB93867" w14:textId="77777777" w:rsidR="00BA216B" w:rsidRDefault="00BA216B" w:rsidP="00614F98"/>
                          <w:p w14:paraId="5FB59F15" w14:textId="77777777" w:rsidR="00BA216B" w:rsidRDefault="00BA216B" w:rsidP="00614F98"/>
                          <w:p w14:paraId="55A4D666" w14:textId="77777777" w:rsidR="00BA216B" w:rsidRDefault="00BA216B" w:rsidP="00614F98"/>
                          <w:p w14:paraId="2FC1E4DE" w14:textId="77777777" w:rsidR="00BA216B" w:rsidRDefault="00BA216B" w:rsidP="00614F98"/>
                          <w:p w14:paraId="3C75DC02" w14:textId="77777777" w:rsidR="00BA216B" w:rsidRDefault="00BA216B" w:rsidP="00614F98"/>
                          <w:p w14:paraId="10861DE2" w14:textId="77777777" w:rsidR="00BA216B" w:rsidRDefault="00BA216B" w:rsidP="00614F98"/>
                          <w:p w14:paraId="043522D3" w14:textId="77777777" w:rsidR="00BA216B" w:rsidRDefault="00BA216B" w:rsidP="00614F98"/>
                          <w:p w14:paraId="0585A337" w14:textId="77777777" w:rsidR="00BA216B" w:rsidRDefault="00BA216B" w:rsidP="00614F98"/>
                          <w:p w14:paraId="72D32F0C" w14:textId="77777777" w:rsidR="00BA216B" w:rsidRDefault="00BA216B" w:rsidP="00614F98"/>
                          <w:p w14:paraId="2AC0D6CC" w14:textId="77777777" w:rsidR="00BA216B" w:rsidRDefault="00BA216B" w:rsidP="00614F98"/>
                          <w:p w14:paraId="42FD1844" w14:textId="77777777" w:rsidR="00BA216B" w:rsidRDefault="00BA216B" w:rsidP="00614F98"/>
                          <w:p w14:paraId="0298BF79" w14:textId="77777777" w:rsidR="00BA216B" w:rsidRDefault="00BA216B" w:rsidP="00614F98"/>
                          <w:p w14:paraId="38F64579" w14:textId="77777777" w:rsidR="00BA216B" w:rsidRDefault="00BA216B" w:rsidP="00614F98"/>
                          <w:p w14:paraId="5AD3F57F" w14:textId="77777777" w:rsidR="00BA216B" w:rsidRDefault="00BA216B" w:rsidP="00614F98"/>
                          <w:p w14:paraId="107DDF02" w14:textId="77777777" w:rsidR="00BA216B" w:rsidRDefault="00BA216B" w:rsidP="00614F98"/>
                          <w:p w14:paraId="47E10959" w14:textId="77777777" w:rsidR="00BA216B" w:rsidRDefault="00BA216B" w:rsidP="00614F98"/>
                          <w:p w14:paraId="1F3068F6" w14:textId="77777777" w:rsidR="00BA216B" w:rsidRDefault="00BA216B" w:rsidP="00614F98"/>
                          <w:p w14:paraId="1F375FBD" w14:textId="77777777" w:rsidR="00BA216B" w:rsidRDefault="00BA216B" w:rsidP="00614F98"/>
                          <w:p w14:paraId="2A609C3F" w14:textId="77777777" w:rsidR="00BA216B" w:rsidRDefault="00BA216B" w:rsidP="00614F98"/>
                          <w:p w14:paraId="5756D468" w14:textId="77777777" w:rsidR="00BA216B" w:rsidRDefault="00BA216B" w:rsidP="00614F98"/>
                          <w:p w14:paraId="391F8A79" w14:textId="77777777" w:rsidR="00BA216B" w:rsidRDefault="00BA216B" w:rsidP="00614F98"/>
                          <w:p w14:paraId="0A1024FE" w14:textId="77777777" w:rsidR="00BA216B" w:rsidRDefault="00BA216B" w:rsidP="00614F98"/>
                          <w:p w14:paraId="2867E05E" w14:textId="77777777" w:rsidR="00BA216B" w:rsidRDefault="00BA216B" w:rsidP="00614F98"/>
                          <w:p w14:paraId="3417438D" w14:textId="77777777" w:rsidR="00BA216B" w:rsidRDefault="00BA216B" w:rsidP="00614F98"/>
                          <w:p w14:paraId="7B87440C" w14:textId="77777777" w:rsidR="00BA216B" w:rsidRDefault="00BA216B" w:rsidP="00614F98"/>
                          <w:p w14:paraId="0F4A79AC" w14:textId="77777777" w:rsidR="00BA216B" w:rsidRDefault="00BA216B" w:rsidP="00614F98"/>
                          <w:p w14:paraId="372A71F5" w14:textId="77777777" w:rsidR="00BA216B" w:rsidRDefault="00BA216B" w:rsidP="00614F98"/>
                          <w:p w14:paraId="72629FDD" w14:textId="77777777" w:rsidR="00BA216B" w:rsidRDefault="00BA216B" w:rsidP="00614F98"/>
                          <w:p w14:paraId="4C9BD5A6" w14:textId="77777777" w:rsidR="00BA216B" w:rsidRDefault="00BA216B" w:rsidP="00614F98"/>
                          <w:p w14:paraId="11601E98" w14:textId="77777777" w:rsidR="00BA216B" w:rsidRDefault="00BA216B" w:rsidP="00614F98"/>
                          <w:p w14:paraId="2F82662A" w14:textId="77777777" w:rsidR="00BA216B" w:rsidRDefault="00BA216B" w:rsidP="00614F98"/>
                          <w:p w14:paraId="389634E5" w14:textId="77777777" w:rsidR="00BA216B" w:rsidRDefault="00BA216B" w:rsidP="00614F98"/>
                          <w:p w14:paraId="757814A6" w14:textId="77777777" w:rsidR="00BA216B" w:rsidRDefault="00BA216B" w:rsidP="00614F98"/>
                          <w:p w14:paraId="1ABD0DE2" w14:textId="77777777" w:rsidR="00BA216B" w:rsidRDefault="00BA216B" w:rsidP="00614F98"/>
                          <w:p w14:paraId="61CA4807" w14:textId="77777777" w:rsidR="00BA216B" w:rsidRDefault="00BA216B" w:rsidP="00614F98"/>
                          <w:p w14:paraId="283A25D6" w14:textId="77777777" w:rsidR="00BA216B" w:rsidRDefault="00BA216B" w:rsidP="00614F98"/>
                          <w:p w14:paraId="59CA4ECB" w14:textId="77777777" w:rsidR="00BA216B" w:rsidRDefault="00BA216B" w:rsidP="00614F98"/>
                          <w:p w14:paraId="413DA999" w14:textId="77777777" w:rsidR="00BA216B" w:rsidRDefault="00BA216B" w:rsidP="00614F98"/>
                          <w:p w14:paraId="75A022FA" w14:textId="77777777" w:rsidR="00BA216B" w:rsidRDefault="00BA216B" w:rsidP="00614F98"/>
                          <w:p w14:paraId="1B6ACD34" w14:textId="77777777" w:rsidR="00BA216B" w:rsidRDefault="00BA216B" w:rsidP="00614F98"/>
                          <w:p w14:paraId="6B4F0B72" w14:textId="77777777" w:rsidR="00BA216B" w:rsidRDefault="00BA216B" w:rsidP="00614F98"/>
                          <w:p w14:paraId="52770029" w14:textId="77777777" w:rsidR="00BA216B" w:rsidRDefault="00BA216B" w:rsidP="00614F98"/>
                          <w:p w14:paraId="3A4E0687" w14:textId="77777777" w:rsidR="00BA216B" w:rsidRDefault="00BA216B" w:rsidP="00614F98"/>
                          <w:p w14:paraId="5E5D3684" w14:textId="77777777" w:rsidR="00BA216B" w:rsidRDefault="00BA216B" w:rsidP="00614F98"/>
                          <w:p w14:paraId="39015F1D" w14:textId="77777777" w:rsidR="00BA216B" w:rsidRDefault="00BA216B" w:rsidP="00614F98"/>
                          <w:p w14:paraId="04AAAA5D" w14:textId="77777777" w:rsidR="00BA216B" w:rsidRDefault="00BA216B" w:rsidP="00614F98"/>
                          <w:p w14:paraId="2256688F" w14:textId="77777777" w:rsidR="00BA216B" w:rsidRDefault="00BA216B" w:rsidP="00614F98"/>
                          <w:p w14:paraId="67F60752" w14:textId="77777777" w:rsidR="00BA216B" w:rsidRDefault="00BA216B" w:rsidP="00614F98"/>
                          <w:p w14:paraId="6483B8AB" w14:textId="77777777" w:rsidR="00BA216B" w:rsidRDefault="00BA216B" w:rsidP="00614F98"/>
                          <w:p w14:paraId="2C5056D5" w14:textId="77777777" w:rsidR="00BA216B" w:rsidRDefault="00BA216B" w:rsidP="00614F98"/>
                          <w:p w14:paraId="211FF3A3" w14:textId="77777777" w:rsidR="00BA216B" w:rsidRDefault="00BA216B" w:rsidP="00614F98"/>
                          <w:p w14:paraId="61D267EA" w14:textId="77777777" w:rsidR="00BA216B" w:rsidRDefault="00BA216B" w:rsidP="00614F98"/>
                          <w:p w14:paraId="5FE96295" w14:textId="77777777" w:rsidR="00BA216B" w:rsidRDefault="00BA216B" w:rsidP="00614F98"/>
                          <w:p w14:paraId="1777E185" w14:textId="77777777" w:rsidR="00BA216B" w:rsidRDefault="00BA216B" w:rsidP="00614F98"/>
                          <w:p w14:paraId="6D137AAA" w14:textId="77777777" w:rsidR="00BA216B" w:rsidRDefault="00BA216B" w:rsidP="00614F98"/>
                          <w:p w14:paraId="1F55B350" w14:textId="77777777" w:rsidR="00BA216B" w:rsidRDefault="00BA216B" w:rsidP="00614F98"/>
                          <w:p w14:paraId="35CCB8BD" w14:textId="77777777" w:rsidR="00BA216B" w:rsidRDefault="00BA216B" w:rsidP="00614F98"/>
                          <w:p w14:paraId="09D7F8BD" w14:textId="77777777" w:rsidR="00BA216B" w:rsidRDefault="00BA216B" w:rsidP="00614F98"/>
                          <w:p w14:paraId="3D6E287A" w14:textId="77777777" w:rsidR="00BA216B" w:rsidRDefault="00BA216B" w:rsidP="00614F98"/>
                          <w:p w14:paraId="4613A48A" w14:textId="77777777" w:rsidR="00BA216B" w:rsidRDefault="00BA216B" w:rsidP="00614F98"/>
                          <w:p w14:paraId="7A9C2243" w14:textId="77777777" w:rsidR="00BA216B" w:rsidRDefault="00BA216B" w:rsidP="00614F98"/>
                          <w:p w14:paraId="52DB6644" w14:textId="77777777" w:rsidR="00BA216B" w:rsidRDefault="00BA216B" w:rsidP="00614F98"/>
                          <w:p w14:paraId="45EF1758" w14:textId="77777777" w:rsidR="00BA216B" w:rsidRDefault="00BA216B" w:rsidP="00614F98"/>
                          <w:p w14:paraId="005F603E" w14:textId="77777777" w:rsidR="00BA216B" w:rsidRDefault="00BA216B" w:rsidP="00614F98"/>
                          <w:p w14:paraId="65FBD2C2" w14:textId="77777777" w:rsidR="00BA216B" w:rsidRDefault="00BA216B" w:rsidP="00614F98"/>
                          <w:p w14:paraId="08D14B13" w14:textId="77777777" w:rsidR="00BA216B" w:rsidRDefault="00BA216B" w:rsidP="00614F98"/>
                          <w:p w14:paraId="6039DDA9" w14:textId="77777777" w:rsidR="00BA216B" w:rsidRDefault="00BA216B" w:rsidP="00614F98"/>
                          <w:p w14:paraId="26F97A5B" w14:textId="77777777" w:rsidR="00BA216B" w:rsidRDefault="00BA216B" w:rsidP="00614F98"/>
                          <w:p w14:paraId="4BD7C65B" w14:textId="77777777" w:rsidR="00BA216B" w:rsidRDefault="00BA216B" w:rsidP="00614F98"/>
                          <w:p w14:paraId="2FE16DF9" w14:textId="77777777" w:rsidR="00BA216B" w:rsidRDefault="00BA216B" w:rsidP="00614F98"/>
                          <w:p w14:paraId="7644A5EC" w14:textId="77777777" w:rsidR="00BA216B" w:rsidRDefault="00BA216B" w:rsidP="00614F98"/>
                          <w:p w14:paraId="429E3EFA" w14:textId="77777777" w:rsidR="00BA216B" w:rsidRDefault="00BA216B" w:rsidP="00614F98"/>
                          <w:p w14:paraId="4BE2DA8E" w14:textId="77777777" w:rsidR="00BA216B" w:rsidRDefault="00BA216B" w:rsidP="00614F98"/>
                          <w:p w14:paraId="58E75C57" w14:textId="77777777" w:rsidR="00BA216B" w:rsidRDefault="00BA216B" w:rsidP="00614F98"/>
                          <w:p w14:paraId="3ECE5EE1" w14:textId="77777777" w:rsidR="00BA216B" w:rsidRDefault="00BA216B" w:rsidP="00614F98"/>
                          <w:p w14:paraId="0E1ABF73" w14:textId="77777777" w:rsidR="00BA216B" w:rsidRDefault="00BA216B" w:rsidP="00614F98"/>
                          <w:p w14:paraId="332F4CDC" w14:textId="77777777" w:rsidR="00BA216B" w:rsidRDefault="00BA216B" w:rsidP="00614F98"/>
                          <w:p w14:paraId="38A46299" w14:textId="77777777" w:rsidR="00BA216B" w:rsidRDefault="00BA216B" w:rsidP="00614F98"/>
                          <w:p w14:paraId="156756C9" w14:textId="77777777" w:rsidR="00BA216B" w:rsidRDefault="00BA216B" w:rsidP="00614F98"/>
                          <w:p w14:paraId="38791045" w14:textId="77777777" w:rsidR="00BA216B" w:rsidRDefault="00BA216B" w:rsidP="00614F98"/>
                          <w:p w14:paraId="17720A33" w14:textId="77777777" w:rsidR="00BA216B" w:rsidRDefault="00BA216B" w:rsidP="00614F98"/>
                          <w:p w14:paraId="0CFE05EC" w14:textId="77777777" w:rsidR="00BA216B" w:rsidRDefault="00BA216B" w:rsidP="00614F98"/>
                          <w:p w14:paraId="0835D57A" w14:textId="77777777" w:rsidR="00BA216B" w:rsidRDefault="00BA216B" w:rsidP="00614F98"/>
                          <w:p w14:paraId="144B5947" w14:textId="77777777" w:rsidR="00BA216B" w:rsidRDefault="00BA216B" w:rsidP="00614F98"/>
                          <w:p w14:paraId="29ACB5DC" w14:textId="77777777" w:rsidR="00BA216B" w:rsidRDefault="00BA216B" w:rsidP="00614F98"/>
                          <w:p w14:paraId="61C9942F" w14:textId="77777777" w:rsidR="00BA216B" w:rsidRDefault="00BA216B" w:rsidP="00614F98"/>
                          <w:p w14:paraId="0D46B20F" w14:textId="77777777" w:rsidR="00BA216B" w:rsidRDefault="00BA216B" w:rsidP="00614F98"/>
                          <w:p w14:paraId="6C299AE6" w14:textId="77777777" w:rsidR="00BA216B" w:rsidRDefault="00BA216B" w:rsidP="00614F98"/>
                          <w:p w14:paraId="13286544" w14:textId="77777777" w:rsidR="00BA216B" w:rsidRDefault="00BA216B" w:rsidP="00614F98"/>
                          <w:p w14:paraId="0FC190FC" w14:textId="77777777" w:rsidR="00BA216B" w:rsidRDefault="00BA216B" w:rsidP="00614F98"/>
                          <w:p w14:paraId="0FE3DEA1" w14:textId="77777777" w:rsidR="00BA216B" w:rsidRDefault="00BA216B" w:rsidP="00614F98"/>
                          <w:p w14:paraId="33E07A1D" w14:textId="77777777" w:rsidR="00BA216B" w:rsidRDefault="00BA216B" w:rsidP="00614F98"/>
                          <w:p w14:paraId="45B98A25" w14:textId="77777777" w:rsidR="00BA216B" w:rsidRDefault="00BA216B" w:rsidP="00614F98"/>
                          <w:p w14:paraId="79F57E96" w14:textId="77777777" w:rsidR="00BA216B" w:rsidRDefault="00BA216B" w:rsidP="00614F98"/>
                          <w:p w14:paraId="5A0635D4" w14:textId="77777777" w:rsidR="00BA216B" w:rsidRDefault="00BA216B" w:rsidP="00614F98"/>
                          <w:p w14:paraId="3B4BF13D" w14:textId="77777777" w:rsidR="00BA216B" w:rsidRDefault="00BA216B" w:rsidP="00614F98"/>
                          <w:p w14:paraId="6B728839" w14:textId="77777777" w:rsidR="00BA216B" w:rsidRDefault="00BA216B" w:rsidP="00614F98"/>
                          <w:p w14:paraId="23E0F575" w14:textId="77777777" w:rsidR="00BA216B" w:rsidRDefault="00BA216B" w:rsidP="00614F98"/>
                          <w:p w14:paraId="083561FF" w14:textId="77777777" w:rsidR="00BA216B" w:rsidRDefault="00BA216B" w:rsidP="00614F98"/>
                          <w:p w14:paraId="02FD3AF9" w14:textId="77777777" w:rsidR="00BA216B" w:rsidRDefault="00BA216B" w:rsidP="00614F98"/>
                          <w:p w14:paraId="47CC12EF" w14:textId="77777777" w:rsidR="00BA216B" w:rsidRDefault="00BA216B" w:rsidP="00614F98"/>
                          <w:p w14:paraId="7AFF48AB" w14:textId="77777777" w:rsidR="00BA216B" w:rsidRDefault="00BA216B" w:rsidP="00614F98"/>
                          <w:p w14:paraId="2E93C3E7" w14:textId="77777777" w:rsidR="00BA216B" w:rsidRDefault="00BA216B" w:rsidP="00614F98"/>
                          <w:p w14:paraId="75CF5174" w14:textId="77777777" w:rsidR="00BA216B" w:rsidRDefault="00BA216B" w:rsidP="00614F98"/>
                          <w:p w14:paraId="2D74B57F" w14:textId="77777777" w:rsidR="00BA216B" w:rsidRDefault="00BA216B" w:rsidP="00614F98"/>
                          <w:p w14:paraId="71638168" w14:textId="77777777" w:rsidR="00BA216B" w:rsidRDefault="00BA216B" w:rsidP="00614F98"/>
                          <w:p w14:paraId="11685C6F" w14:textId="77777777" w:rsidR="00BA216B" w:rsidRDefault="00BA216B" w:rsidP="00614F98"/>
                          <w:p w14:paraId="6BAEC64B" w14:textId="77777777" w:rsidR="00BA216B" w:rsidRDefault="00BA216B" w:rsidP="00614F98"/>
                          <w:p w14:paraId="2AFA1F63" w14:textId="77777777" w:rsidR="00BA216B" w:rsidRDefault="00BA216B" w:rsidP="00614F98"/>
                          <w:p w14:paraId="5892E16B" w14:textId="77777777" w:rsidR="00BA216B" w:rsidRDefault="00BA216B" w:rsidP="00614F98"/>
                          <w:p w14:paraId="15DEB884" w14:textId="77777777" w:rsidR="00BA216B" w:rsidRDefault="00BA216B" w:rsidP="00614F98"/>
                          <w:p w14:paraId="1C594FFC" w14:textId="77777777" w:rsidR="00BA216B" w:rsidRDefault="00BA216B" w:rsidP="00614F98"/>
                          <w:p w14:paraId="295E3A95" w14:textId="77777777" w:rsidR="00BA216B" w:rsidRDefault="00BA216B" w:rsidP="00614F98"/>
                          <w:p w14:paraId="1EFA3D46" w14:textId="77777777" w:rsidR="00BA216B" w:rsidRDefault="00BA216B" w:rsidP="00614F98"/>
                          <w:p w14:paraId="010D636D" w14:textId="77777777" w:rsidR="00BA216B" w:rsidRDefault="00BA216B" w:rsidP="00614F98"/>
                          <w:p w14:paraId="79ABFA87" w14:textId="77777777" w:rsidR="00BA216B" w:rsidRDefault="00BA216B" w:rsidP="00614F98"/>
                          <w:p w14:paraId="55B6F425" w14:textId="77777777" w:rsidR="00BA216B" w:rsidRDefault="00BA216B" w:rsidP="00614F98"/>
                          <w:p w14:paraId="66C1126B" w14:textId="77777777" w:rsidR="00BA216B" w:rsidRDefault="00BA216B" w:rsidP="00614F98"/>
                          <w:p w14:paraId="17EC910E" w14:textId="77777777" w:rsidR="00BA216B" w:rsidRDefault="00BA216B" w:rsidP="00614F98"/>
                          <w:p w14:paraId="69857510" w14:textId="77777777" w:rsidR="00BA216B" w:rsidRDefault="00BA216B" w:rsidP="00614F98"/>
                          <w:p w14:paraId="3FE8E2BF" w14:textId="77777777" w:rsidR="00BA216B" w:rsidRDefault="00BA216B" w:rsidP="00614F98"/>
                          <w:p w14:paraId="644F7D7F" w14:textId="77777777" w:rsidR="00BA216B" w:rsidRDefault="00BA216B" w:rsidP="00614F98"/>
                          <w:p w14:paraId="588E4F3F" w14:textId="77777777" w:rsidR="00BA216B" w:rsidRDefault="00BA216B" w:rsidP="00614F98"/>
                          <w:p w14:paraId="6683031E" w14:textId="77777777" w:rsidR="00BA216B" w:rsidRDefault="00BA216B" w:rsidP="00614F98"/>
                          <w:p w14:paraId="4B1B90EE" w14:textId="77777777" w:rsidR="00BA216B" w:rsidRDefault="00BA216B" w:rsidP="00614F98"/>
                          <w:p w14:paraId="7B93DE0A" w14:textId="77777777" w:rsidR="00BA216B" w:rsidRDefault="00BA216B" w:rsidP="00614F98"/>
                          <w:p w14:paraId="72BA0ED4" w14:textId="77777777" w:rsidR="00BA216B" w:rsidRDefault="00BA216B" w:rsidP="00614F98"/>
                          <w:p w14:paraId="66D7DC1D" w14:textId="77777777" w:rsidR="00BA216B" w:rsidRDefault="00BA216B" w:rsidP="00614F98"/>
                          <w:p w14:paraId="0224438B" w14:textId="77777777" w:rsidR="00BA216B" w:rsidRDefault="00BA216B" w:rsidP="00614F98"/>
                          <w:p w14:paraId="443FDA67" w14:textId="77777777" w:rsidR="00BA216B" w:rsidRDefault="00BA216B" w:rsidP="00614F98"/>
                          <w:p w14:paraId="60AA7005" w14:textId="77777777" w:rsidR="00BA216B" w:rsidRDefault="00BA216B" w:rsidP="00614F98"/>
                          <w:p w14:paraId="05984F0E" w14:textId="77777777" w:rsidR="00BA216B" w:rsidRDefault="00BA216B" w:rsidP="00614F98"/>
                          <w:p w14:paraId="3F1D7A64" w14:textId="77777777" w:rsidR="00BA216B" w:rsidRDefault="00BA216B" w:rsidP="00614F98"/>
                          <w:p w14:paraId="68ED31E8" w14:textId="77777777" w:rsidR="00BA216B" w:rsidRDefault="00BA216B" w:rsidP="00614F98"/>
                          <w:p w14:paraId="6EA07A7A" w14:textId="77777777" w:rsidR="00BA216B" w:rsidRDefault="00BA216B" w:rsidP="00614F98"/>
                          <w:p w14:paraId="1D879B6D" w14:textId="77777777" w:rsidR="00BA216B" w:rsidRDefault="00BA216B" w:rsidP="00614F98"/>
                          <w:p w14:paraId="766256DF" w14:textId="77777777" w:rsidR="00BA216B" w:rsidRDefault="00BA216B" w:rsidP="00614F98"/>
                          <w:p w14:paraId="35ABA4A5" w14:textId="77777777" w:rsidR="00BA216B" w:rsidRDefault="00BA216B" w:rsidP="00614F98"/>
                          <w:p w14:paraId="14D81CB2" w14:textId="77777777" w:rsidR="00BA216B" w:rsidRDefault="00BA216B" w:rsidP="00614F98"/>
                          <w:p w14:paraId="41D18878" w14:textId="77777777" w:rsidR="00BA216B" w:rsidRDefault="00BA216B" w:rsidP="00614F98"/>
                          <w:p w14:paraId="1E6D3917" w14:textId="77777777" w:rsidR="00BA216B" w:rsidRDefault="00BA216B" w:rsidP="00614F98"/>
                          <w:p w14:paraId="5F33E47F" w14:textId="77777777" w:rsidR="00BA216B" w:rsidRDefault="00BA216B" w:rsidP="00614F98"/>
                          <w:p w14:paraId="64D1BE5E" w14:textId="77777777" w:rsidR="00BA216B" w:rsidRDefault="00BA216B" w:rsidP="00614F98"/>
                          <w:p w14:paraId="5D80FB02" w14:textId="77777777" w:rsidR="00BA216B" w:rsidRDefault="00BA216B" w:rsidP="00614F98"/>
                          <w:p w14:paraId="382A53EB" w14:textId="77777777" w:rsidR="00BA216B" w:rsidRDefault="00BA216B" w:rsidP="00614F98"/>
                          <w:p w14:paraId="4AE23031" w14:textId="77777777" w:rsidR="00BA216B" w:rsidRDefault="00BA216B" w:rsidP="00614F98"/>
                          <w:p w14:paraId="625FAF20" w14:textId="77777777" w:rsidR="00BA216B" w:rsidRDefault="00BA216B" w:rsidP="00614F98"/>
                          <w:p w14:paraId="0BCE4AFA" w14:textId="77777777" w:rsidR="00BA216B" w:rsidRDefault="00BA216B" w:rsidP="00614F98"/>
                          <w:p w14:paraId="041EFEF6" w14:textId="77777777" w:rsidR="00BA216B" w:rsidRDefault="00BA216B" w:rsidP="00614F98"/>
                          <w:p w14:paraId="3427E84D" w14:textId="77777777" w:rsidR="00BA216B" w:rsidRDefault="00BA216B" w:rsidP="00614F98"/>
                          <w:p w14:paraId="7A07B001" w14:textId="77777777" w:rsidR="00BA216B" w:rsidRDefault="00BA216B" w:rsidP="00614F98"/>
                          <w:p w14:paraId="13F814FF" w14:textId="77777777" w:rsidR="00BA216B" w:rsidRDefault="00BA216B" w:rsidP="00614F98"/>
                          <w:p w14:paraId="2F4A2D37" w14:textId="77777777" w:rsidR="00BA216B" w:rsidRDefault="00BA216B" w:rsidP="00614F98"/>
                          <w:p w14:paraId="4BB561C2" w14:textId="77777777" w:rsidR="00BA216B" w:rsidRDefault="00BA216B" w:rsidP="00614F98"/>
                          <w:p w14:paraId="087433F6" w14:textId="77777777" w:rsidR="00BA216B" w:rsidRDefault="00BA216B" w:rsidP="00614F98"/>
                          <w:p w14:paraId="6CFA07BB" w14:textId="77777777" w:rsidR="00BA216B" w:rsidRDefault="00BA216B" w:rsidP="00614F98"/>
                          <w:p w14:paraId="4F0786F2" w14:textId="77777777" w:rsidR="00BA216B" w:rsidRDefault="00BA216B" w:rsidP="00614F98"/>
                          <w:p w14:paraId="6ED0CF0C" w14:textId="77777777" w:rsidR="00BA216B" w:rsidRDefault="00BA216B" w:rsidP="00614F98"/>
                          <w:p w14:paraId="5BA3F718" w14:textId="77777777" w:rsidR="00BA216B" w:rsidRDefault="00BA216B" w:rsidP="00614F98"/>
                          <w:p w14:paraId="3C4B37C0" w14:textId="77777777" w:rsidR="00BA216B" w:rsidRDefault="00BA216B" w:rsidP="00614F98"/>
                          <w:p w14:paraId="2CA68709" w14:textId="77777777" w:rsidR="00BA216B" w:rsidRDefault="00BA216B" w:rsidP="00614F98"/>
                          <w:p w14:paraId="0B972649" w14:textId="77777777" w:rsidR="00BA216B" w:rsidRDefault="00BA216B" w:rsidP="00614F98"/>
                          <w:p w14:paraId="40A472F8" w14:textId="77777777" w:rsidR="00BA216B" w:rsidRDefault="00BA216B" w:rsidP="00614F98"/>
                          <w:p w14:paraId="7FDB73A0" w14:textId="77777777" w:rsidR="00BA216B" w:rsidRDefault="00BA216B" w:rsidP="00614F98"/>
                          <w:p w14:paraId="20EFB1AB" w14:textId="77777777" w:rsidR="00BA216B" w:rsidRDefault="00BA216B" w:rsidP="00614F98"/>
                          <w:p w14:paraId="267FC05E" w14:textId="77777777" w:rsidR="00BA216B" w:rsidRDefault="00BA216B" w:rsidP="00614F98"/>
                          <w:p w14:paraId="0E03A86C" w14:textId="77777777" w:rsidR="00BA216B" w:rsidRDefault="00BA216B" w:rsidP="00614F98"/>
                          <w:p w14:paraId="3D60FBA5" w14:textId="77777777" w:rsidR="00BA216B" w:rsidRDefault="00BA216B" w:rsidP="00614F98"/>
                          <w:p w14:paraId="4CA2BC90" w14:textId="77777777" w:rsidR="00BA216B" w:rsidRDefault="00BA216B" w:rsidP="00614F98"/>
                          <w:p w14:paraId="1A28AF11" w14:textId="77777777" w:rsidR="00BA216B" w:rsidRDefault="00BA216B" w:rsidP="00614F98"/>
                          <w:p w14:paraId="25D0CEFB" w14:textId="77777777" w:rsidR="00BA216B" w:rsidRDefault="00BA216B" w:rsidP="00614F98"/>
                          <w:p w14:paraId="56A148AD" w14:textId="77777777" w:rsidR="00BA216B" w:rsidRDefault="00BA216B" w:rsidP="00614F98"/>
                          <w:p w14:paraId="046DF85B" w14:textId="77777777" w:rsidR="00BA216B" w:rsidRDefault="00BA216B" w:rsidP="00614F98"/>
                          <w:p w14:paraId="09DD76EE" w14:textId="77777777" w:rsidR="00BA216B" w:rsidRDefault="00BA216B" w:rsidP="00614F98"/>
                          <w:p w14:paraId="102840F6" w14:textId="77777777" w:rsidR="00BA216B" w:rsidRDefault="00BA216B" w:rsidP="00614F98"/>
                          <w:p w14:paraId="7350CF31" w14:textId="77777777" w:rsidR="00BA216B" w:rsidRDefault="00BA216B" w:rsidP="00614F98"/>
                          <w:p w14:paraId="7E2982FB" w14:textId="77777777" w:rsidR="00BA216B" w:rsidRDefault="00BA216B" w:rsidP="00614F98"/>
                          <w:p w14:paraId="1992E4E0" w14:textId="77777777" w:rsidR="00BA216B" w:rsidRDefault="00BA216B" w:rsidP="00614F98"/>
                          <w:p w14:paraId="33632B6F" w14:textId="77777777" w:rsidR="00BA216B" w:rsidRDefault="00BA216B" w:rsidP="00614F98"/>
                          <w:p w14:paraId="7E8614CA" w14:textId="77777777" w:rsidR="00BA216B" w:rsidRDefault="00BA216B" w:rsidP="00614F98"/>
                          <w:p w14:paraId="78D896EB" w14:textId="77777777" w:rsidR="00BA216B" w:rsidRDefault="00BA216B" w:rsidP="00614F98"/>
                          <w:p w14:paraId="2822BA39" w14:textId="77777777" w:rsidR="00BA216B" w:rsidRDefault="00BA216B" w:rsidP="00614F98"/>
                          <w:p w14:paraId="574ED221" w14:textId="77777777" w:rsidR="00BA216B" w:rsidRDefault="00BA216B" w:rsidP="00614F98"/>
                          <w:p w14:paraId="05E02963" w14:textId="77777777" w:rsidR="00BA216B" w:rsidRDefault="00BA216B" w:rsidP="00614F98"/>
                          <w:p w14:paraId="03A075F0" w14:textId="77777777" w:rsidR="00BA216B" w:rsidRDefault="00BA216B" w:rsidP="00614F98"/>
                          <w:p w14:paraId="3DD929CA" w14:textId="77777777" w:rsidR="00BA216B" w:rsidRDefault="00BA216B" w:rsidP="00614F98"/>
                          <w:p w14:paraId="4F250DAA" w14:textId="77777777" w:rsidR="00BA216B" w:rsidRDefault="00BA216B" w:rsidP="00614F98"/>
                          <w:p w14:paraId="5B8A0015" w14:textId="77777777" w:rsidR="00BA216B" w:rsidRDefault="00BA216B" w:rsidP="00614F98"/>
                          <w:p w14:paraId="583210DA" w14:textId="77777777" w:rsidR="00BA216B" w:rsidRDefault="00BA216B" w:rsidP="00614F98"/>
                          <w:p w14:paraId="13BD5244" w14:textId="77777777" w:rsidR="00BA216B" w:rsidRDefault="00BA216B" w:rsidP="00614F98"/>
                          <w:p w14:paraId="6109B0BA" w14:textId="77777777" w:rsidR="00BA216B" w:rsidRDefault="00BA216B" w:rsidP="00614F98"/>
                          <w:p w14:paraId="4BCDA7FC" w14:textId="77777777" w:rsidR="00BA216B" w:rsidRDefault="00BA216B" w:rsidP="00614F98"/>
                          <w:p w14:paraId="2BB25546" w14:textId="77777777" w:rsidR="00BA216B" w:rsidRDefault="00BA216B" w:rsidP="00614F98"/>
                          <w:p w14:paraId="737E3964" w14:textId="77777777" w:rsidR="00BA216B" w:rsidRDefault="00BA216B" w:rsidP="00614F98"/>
                          <w:p w14:paraId="4C6C9ECC" w14:textId="77777777" w:rsidR="00BA216B" w:rsidRDefault="00BA216B" w:rsidP="00614F98"/>
                          <w:p w14:paraId="7E14E07B" w14:textId="77777777" w:rsidR="00BA216B" w:rsidRDefault="00BA216B" w:rsidP="00614F98"/>
                          <w:p w14:paraId="01F4CFDD" w14:textId="77777777" w:rsidR="00BA216B" w:rsidRDefault="00BA216B" w:rsidP="00614F98"/>
                          <w:p w14:paraId="27D70A75" w14:textId="77777777" w:rsidR="00BA216B" w:rsidRDefault="00BA216B" w:rsidP="00614F98"/>
                          <w:p w14:paraId="7FB8F4AF" w14:textId="77777777" w:rsidR="00BA216B" w:rsidRDefault="00BA216B" w:rsidP="00614F98"/>
                          <w:p w14:paraId="758FC7AB" w14:textId="77777777" w:rsidR="00BA216B" w:rsidRDefault="00BA216B" w:rsidP="00614F98"/>
                          <w:p w14:paraId="27EBF31E" w14:textId="77777777" w:rsidR="00BA216B" w:rsidRDefault="00BA216B" w:rsidP="00614F98"/>
                          <w:p w14:paraId="21DA9374" w14:textId="77777777" w:rsidR="00BA216B" w:rsidRDefault="00BA216B" w:rsidP="00614F98"/>
                          <w:p w14:paraId="59577C8A" w14:textId="77777777" w:rsidR="00BA216B" w:rsidRDefault="00BA216B" w:rsidP="00614F98"/>
                          <w:p w14:paraId="0C51AB34" w14:textId="77777777" w:rsidR="00BA216B" w:rsidRDefault="00BA216B" w:rsidP="00614F98"/>
                          <w:p w14:paraId="3421A10A" w14:textId="77777777" w:rsidR="00BA216B" w:rsidRDefault="00BA216B" w:rsidP="00614F98"/>
                          <w:p w14:paraId="092BCA7D" w14:textId="77777777" w:rsidR="00BA216B" w:rsidRDefault="00BA216B" w:rsidP="00614F98"/>
                          <w:p w14:paraId="7003C652" w14:textId="77777777" w:rsidR="00BA216B" w:rsidRDefault="00BA216B" w:rsidP="00614F98"/>
                          <w:p w14:paraId="5BDC185F" w14:textId="77777777" w:rsidR="00BA216B" w:rsidRDefault="00BA216B" w:rsidP="00614F98"/>
                          <w:p w14:paraId="259FD399" w14:textId="77777777" w:rsidR="00BA216B" w:rsidRDefault="00BA216B" w:rsidP="00614F98"/>
                          <w:p w14:paraId="7F855B50" w14:textId="77777777" w:rsidR="00BA216B" w:rsidRDefault="00BA216B" w:rsidP="00614F98"/>
                          <w:p w14:paraId="3A0CF7E3" w14:textId="77777777" w:rsidR="00BA216B" w:rsidRDefault="00BA216B" w:rsidP="00614F98"/>
                          <w:p w14:paraId="1E8E81A1" w14:textId="77777777" w:rsidR="00BA216B" w:rsidRDefault="00BA216B" w:rsidP="00614F98"/>
                          <w:p w14:paraId="5C0FBFE0" w14:textId="77777777" w:rsidR="00BA216B" w:rsidRDefault="00BA216B" w:rsidP="00614F98"/>
                          <w:p w14:paraId="6340CBAA" w14:textId="77777777" w:rsidR="00BA216B" w:rsidRDefault="00BA216B" w:rsidP="00614F98"/>
                          <w:p w14:paraId="47D22A0D" w14:textId="77777777" w:rsidR="00BA216B" w:rsidRDefault="00BA216B" w:rsidP="00614F98"/>
                          <w:p w14:paraId="64A400C6" w14:textId="77777777" w:rsidR="00BA216B" w:rsidRDefault="00BA216B" w:rsidP="00614F98"/>
                          <w:p w14:paraId="02BE93C9" w14:textId="77777777" w:rsidR="00BA216B" w:rsidRDefault="00BA216B" w:rsidP="00614F98"/>
                          <w:p w14:paraId="6438300D" w14:textId="77777777" w:rsidR="00BA216B" w:rsidRDefault="00BA216B" w:rsidP="00614F98"/>
                          <w:p w14:paraId="5A985F1B" w14:textId="77777777" w:rsidR="00BA216B" w:rsidRDefault="00BA216B" w:rsidP="00614F98"/>
                          <w:p w14:paraId="22856D5F" w14:textId="77777777" w:rsidR="00BA216B" w:rsidRDefault="00BA216B" w:rsidP="00614F98"/>
                          <w:p w14:paraId="73C191D3" w14:textId="77777777" w:rsidR="00BA216B" w:rsidRDefault="00BA216B" w:rsidP="00614F98"/>
                          <w:p w14:paraId="64045452" w14:textId="77777777" w:rsidR="00BA216B" w:rsidRDefault="00BA216B" w:rsidP="00614F98"/>
                          <w:p w14:paraId="1523B39F" w14:textId="77777777" w:rsidR="00BA216B" w:rsidRDefault="00BA216B" w:rsidP="00614F98"/>
                          <w:p w14:paraId="15AE8879" w14:textId="77777777" w:rsidR="00BA216B" w:rsidRDefault="00BA216B" w:rsidP="00614F98"/>
                          <w:p w14:paraId="63B635CA" w14:textId="77777777" w:rsidR="00BA216B" w:rsidRDefault="00BA216B" w:rsidP="00614F98"/>
                          <w:p w14:paraId="603A6A30" w14:textId="77777777" w:rsidR="00BA216B" w:rsidRDefault="00BA216B" w:rsidP="00614F98"/>
                          <w:p w14:paraId="3C088B2E" w14:textId="77777777" w:rsidR="00BA216B" w:rsidRDefault="00BA216B" w:rsidP="00614F98"/>
                          <w:p w14:paraId="2ED03216" w14:textId="77777777" w:rsidR="00BA216B" w:rsidRDefault="00BA216B" w:rsidP="00614F98"/>
                          <w:p w14:paraId="041E4FAF" w14:textId="77777777" w:rsidR="00BA216B" w:rsidRDefault="00BA216B" w:rsidP="00614F98"/>
                          <w:p w14:paraId="19E3B050" w14:textId="77777777" w:rsidR="00BA216B" w:rsidRDefault="00BA216B" w:rsidP="00614F98"/>
                          <w:p w14:paraId="4EEFA855" w14:textId="77777777" w:rsidR="00BA216B" w:rsidRDefault="00BA216B" w:rsidP="00614F98"/>
                          <w:p w14:paraId="5B19925A" w14:textId="77777777" w:rsidR="00BA216B" w:rsidRDefault="00BA216B" w:rsidP="00614F98"/>
                          <w:p w14:paraId="7F107FDA" w14:textId="77777777" w:rsidR="00BA216B" w:rsidRDefault="00BA216B" w:rsidP="00614F98"/>
                          <w:p w14:paraId="3705C362" w14:textId="77777777" w:rsidR="00BA216B" w:rsidRDefault="00BA216B" w:rsidP="00614F98"/>
                          <w:p w14:paraId="732563BC" w14:textId="77777777" w:rsidR="00BA216B" w:rsidRDefault="00BA216B" w:rsidP="00614F98"/>
                          <w:p w14:paraId="7C701B07" w14:textId="77777777" w:rsidR="00BA216B" w:rsidRDefault="00BA216B" w:rsidP="00614F98"/>
                          <w:p w14:paraId="73C9E5EF" w14:textId="77777777" w:rsidR="00BA216B" w:rsidRDefault="00BA216B" w:rsidP="00614F98"/>
                          <w:p w14:paraId="2386EE8C" w14:textId="77777777" w:rsidR="00BA216B" w:rsidRDefault="00BA216B" w:rsidP="00614F98"/>
                          <w:p w14:paraId="0A7A39EB" w14:textId="77777777" w:rsidR="00BA216B" w:rsidRDefault="00BA216B" w:rsidP="00614F98"/>
                          <w:p w14:paraId="0E0CA3AC" w14:textId="77777777" w:rsidR="00BA216B" w:rsidRDefault="00BA216B" w:rsidP="00614F98"/>
                          <w:p w14:paraId="15EFB2E9" w14:textId="77777777" w:rsidR="00BA216B" w:rsidRDefault="00BA216B" w:rsidP="00614F98"/>
                          <w:p w14:paraId="27AF5BAE" w14:textId="77777777" w:rsidR="00BA216B" w:rsidRDefault="00BA216B" w:rsidP="00614F98"/>
                          <w:p w14:paraId="0D5CDD2F" w14:textId="77777777" w:rsidR="00BA216B" w:rsidRDefault="00BA216B" w:rsidP="00614F98"/>
                          <w:p w14:paraId="3E9E05AD" w14:textId="77777777" w:rsidR="00BA216B" w:rsidRDefault="00BA216B" w:rsidP="00614F98"/>
                          <w:p w14:paraId="4F4CA121" w14:textId="77777777" w:rsidR="00BA216B" w:rsidRDefault="00BA216B" w:rsidP="00614F98"/>
                          <w:p w14:paraId="49CE3C50" w14:textId="77777777" w:rsidR="00BA216B" w:rsidRDefault="00BA216B" w:rsidP="00614F98"/>
                          <w:p w14:paraId="07ECB44A" w14:textId="77777777" w:rsidR="00BA216B" w:rsidRDefault="00BA216B" w:rsidP="00614F98"/>
                          <w:p w14:paraId="1ECD2B97" w14:textId="77777777" w:rsidR="00BA216B" w:rsidRDefault="00BA216B" w:rsidP="00614F98"/>
                          <w:p w14:paraId="400DF5E1" w14:textId="77777777" w:rsidR="00BA216B" w:rsidRDefault="00BA216B" w:rsidP="00614F98"/>
                          <w:p w14:paraId="729E9127" w14:textId="77777777" w:rsidR="00BA216B" w:rsidRDefault="00BA216B" w:rsidP="00614F98"/>
                          <w:p w14:paraId="48336BE5" w14:textId="77777777" w:rsidR="00BA216B" w:rsidRDefault="00BA216B" w:rsidP="00614F98"/>
                          <w:p w14:paraId="77BF0B3A" w14:textId="77777777" w:rsidR="00BA216B" w:rsidRDefault="00BA216B" w:rsidP="00614F98"/>
                          <w:p w14:paraId="771EA481" w14:textId="77777777" w:rsidR="00BA216B" w:rsidRDefault="00BA216B" w:rsidP="00614F98"/>
                          <w:p w14:paraId="6D99F38E" w14:textId="77777777" w:rsidR="00BA216B" w:rsidRDefault="00BA216B" w:rsidP="00614F98"/>
                          <w:p w14:paraId="462170D1" w14:textId="77777777" w:rsidR="00BA216B" w:rsidRDefault="00BA216B" w:rsidP="00614F98"/>
                          <w:p w14:paraId="0BF1E0DD" w14:textId="77777777" w:rsidR="00BA216B" w:rsidRDefault="00BA216B" w:rsidP="00614F98"/>
                          <w:p w14:paraId="594C3714" w14:textId="77777777" w:rsidR="00BA216B" w:rsidRDefault="00BA216B" w:rsidP="00614F98"/>
                          <w:p w14:paraId="5BE9EE54" w14:textId="77777777" w:rsidR="00BA216B" w:rsidRDefault="00BA216B" w:rsidP="00614F98"/>
                          <w:p w14:paraId="3868F438" w14:textId="77777777" w:rsidR="00BA216B" w:rsidRDefault="00BA216B" w:rsidP="00614F98"/>
                          <w:p w14:paraId="2D6DCACE" w14:textId="77777777" w:rsidR="00BA216B" w:rsidRDefault="00BA216B" w:rsidP="00614F98"/>
                          <w:p w14:paraId="680A1F18" w14:textId="77777777" w:rsidR="00BA216B" w:rsidRDefault="00BA216B" w:rsidP="00614F98"/>
                          <w:p w14:paraId="6757C8E3" w14:textId="77777777" w:rsidR="00BA216B" w:rsidRDefault="00BA216B" w:rsidP="00614F98"/>
                          <w:p w14:paraId="2DC29F42" w14:textId="77777777" w:rsidR="00BA216B" w:rsidRDefault="00BA216B" w:rsidP="00614F98"/>
                          <w:p w14:paraId="1E6464F2" w14:textId="77777777" w:rsidR="00BA216B" w:rsidRDefault="00BA216B" w:rsidP="00614F98"/>
                          <w:p w14:paraId="0C8153B6" w14:textId="77777777" w:rsidR="00BA216B" w:rsidRDefault="00BA216B" w:rsidP="00614F98"/>
                          <w:p w14:paraId="58751EA5" w14:textId="77777777" w:rsidR="00BA216B" w:rsidRDefault="00BA216B" w:rsidP="00614F98"/>
                          <w:p w14:paraId="20257C41" w14:textId="77777777" w:rsidR="00BA216B" w:rsidRDefault="00BA216B" w:rsidP="00614F98"/>
                          <w:p w14:paraId="591C9B0F" w14:textId="77777777" w:rsidR="00BA216B" w:rsidRDefault="00BA216B" w:rsidP="00614F98"/>
                          <w:p w14:paraId="3975794C" w14:textId="77777777" w:rsidR="00BA216B" w:rsidRDefault="00BA216B" w:rsidP="00614F98"/>
                          <w:p w14:paraId="6ABB3332" w14:textId="77777777" w:rsidR="00BA216B" w:rsidRDefault="00BA216B" w:rsidP="00614F98"/>
                          <w:p w14:paraId="2AA7F628" w14:textId="77777777" w:rsidR="00BA216B" w:rsidRDefault="00BA216B" w:rsidP="00614F98"/>
                          <w:p w14:paraId="089B3314" w14:textId="77777777" w:rsidR="00BA216B" w:rsidRDefault="00BA216B" w:rsidP="00614F98"/>
                          <w:p w14:paraId="450331E0" w14:textId="77777777" w:rsidR="00BA216B" w:rsidRDefault="00BA216B" w:rsidP="00614F98"/>
                          <w:p w14:paraId="269D2D47" w14:textId="77777777" w:rsidR="00BA216B" w:rsidRDefault="00BA216B" w:rsidP="00614F98"/>
                          <w:p w14:paraId="76DEBA88" w14:textId="77777777" w:rsidR="00BA216B" w:rsidRDefault="00BA216B" w:rsidP="00614F98"/>
                          <w:p w14:paraId="59A6E705" w14:textId="77777777" w:rsidR="00BA216B" w:rsidRDefault="00BA216B" w:rsidP="00614F98"/>
                          <w:p w14:paraId="72F98F25" w14:textId="77777777" w:rsidR="00BA216B" w:rsidRDefault="00BA216B" w:rsidP="00614F98"/>
                          <w:p w14:paraId="6AF56098" w14:textId="77777777" w:rsidR="00BA216B" w:rsidRDefault="00BA216B" w:rsidP="00614F98"/>
                          <w:p w14:paraId="6287A59F" w14:textId="77777777" w:rsidR="00BA216B" w:rsidRDefault="00BA216B" w:rsidP="00614F98"/>
                          <w:p w14:paraId="08E9AF17" w14:textId="77777777" w:rsidR="00BA216B" w:rsidRDefault="00BA216B" w:rsidP="00614F98"/>
                          <w:p w14:paraId="07EEAF2B" w14:textId="77777777" w:rsidR="00BA216B" w:rsidRDefault="00BA216B" w:rsidP="00614F98"/>
                          <w:p w14:paraId="6AC2C5BB" w14:textId="77777777" w:rsidR="00BA216B" w:rsidRDefault="00BA216B" w:rsidP="00614F98"/>
                          <w:p w14:paraId="4D289137" w14:textId="77777777" w:rsidR="00BA216B" w:rsidRDefault="00BA216B" w:rsidP="00614F98"/>
                          <w:p w14:paraId="2857D59B" w14:textId="77777777" w:rsidR="00BA216B" w:rsidRDefault="00BA216B" w:rsidP="00614F98"/>
                          <w:p w14:paraId="4CAA60FE" w14:textId="77777777" w:rsidR="00BA216B" w:rsidRDefault="00BA216B" w:rsidP="00614F98"/>
                          <w:p w14:paraId="3F57C744" w14:textId="77777777" w:rsidR="00BA216B" w:rsidRDefault="00BA216B" w:rsidP="00614F98"/>
                          <w:p w14:paraId="25845120" w14:textId="77777777" w:rsidR="00BA216B" w:rsidRDefault="00BA216B" w:rsidP="00614F98"/>
                          <w:p w14:paraId="6028EECC" w14:textId="77777777" w:rsidR="00BA216B" w:rsidRDefault="00BA216B" w:rsidP="00614F98"/>
                          <w:p w14:paraId="1D5DEE77" w14:textId="77777777" w:rsidR="00BA216B" w:rsidRDefault="00BA216B" w:rsidP="00614F98"/>
                          <w:p w14:paraId="3792035A" w14:textId="77777777" w:rsidR="00BA216B" w:rsidRDefault="00BA216B" w:rsidP="00614F98"/>
                          <w:p w14:paraId="77976F68" w14:textId="77777777" w:rsidR="00BA216B" w:rsidRDefault="00BA216B" w:rsidP="00614F98"/>
                          <w:p w14:paraId="0799CF36" w14:textId="77777777" w:rsidR="00BA216B" w:rsidRDefault="00BA216B" w:rsidP="00614F98"/>
                          <w:p w14:paraId="32AF09C8" w14:textId="77777777" w:rsidR="00BA216B" w:rsidRDefault="00BA216B" w:rsidP="00614F98"/>
                          <w:p w14:paraId="00171C38" w14:textId="77777777" w:rsidR="00BA216B" w:rsidRDefault="00BA216B" w:rsidP="00614F98"/>
                          <w:p w14:paraId="11A24CAA" w14:textId="77777777" w:rsidR="00BA216B" w:rsidRDefault="00BA216B" w:rsidP="00614F98"/>
                          <w:p w14:paraId="1A63D1B4" w14:textId="77777777" w:rsidR="00BA216B" w:rsidRDefault="00BA216B" w:rsidP="00614F98"/>
                          <w:p w14:paraId="0270B384" w14:textId="77777777" w:rsidR="00BA216B" w:rsidRDefault="00BA216B" w:rsidP="00614F98"/>
                          <w:p w14:paraId="38A3770F" w14:textId="77777777" w:rsidR="00BA216B" w:rsidRDefault="00BA216B" w:rsidP="00614F98"/>
                          <w:p w14:paraId="721B5342" w14:textId="77777777" w:rsidR="00BA216B" w:rsidRDefault="00BA216B" w:rsidP="00614F98"/>
                          <w:p w14:paraId="1D55FD52" w14:textId="77777777" w:rsidR="00BA216B" w:rsidRDefault="00BA216B" w:rsidP="00614F98"/>
                          <w:p w14:paraId="06E3ED76" w14:textId="77777777" w:rsidR="00BA216B" w:rsidRDefault="00BA216B" w:rsidP="00614F98"/>
                          <w:p w14:paraId="711983F5" w14:textId="77777777" w:rsidR="00BA216B" w:rsidRDefault="00BA216B" w:rsidP="00614F98"/>
                          <w:p w14:paraId="7AE841C4" w14:textId="77777777" w:rsidR="00BA216B" w:rsidRDefault="00BA216B" w:rsidP="00614F98"/>
                          <w:p w14:paraId="3B2FEE78" w14:textId="77777777" w:rsidR="00BA216B" w:rsidRDefault="00BA216B" w:rsidP="00614F98"/>
                          <w:p w14:paraId="38DC4B95" w14:textId="77777777" w:rsidR="00BA216B" w:rsidRDefault="00BA216B" w:rsidP="00614F98"/>
                          <w:p w14:paraId="764C72BC" w14:textId="77777777" w:rsidR="00BA216B" w:rsidRDefault="00BA216B" w:rsidP="00614F98"/>
                          <w:p w14:paraId="6DDA8DCE" w14:textId="77777777" w:rsidR="00BA216B" w:rsidRDefault="00BA216B" w:rsidP="00614F98"/>
                          <w:p w14:paraId="747F0D3F" w14:textId="77777777" w:rsidR="00BA216B" w:rsidRDefault="00BA216B" w:rsidP="00614F98"/>
                          <w:p w14:paraId="492C1C01" w14:textId="77777777" w:rsidR="00BA216B" w:rsidRDefault="00BA216B" w:rsidP="00614F98"/>
                          <w:p w14:paraId="3C3B1E6B" w14:textId="77777777" w:rsidR="00BA216B" w:rsidRDefault="00BA216B" w:rsidP="00614F98"/>
                          <w:p w14:paraId="430AB05C" w14:textId="77777777" w:rsidR="00BA216B" w:rsidRDefault="00BA216B" w:rsidP="00614F98"/>
                          <w:p w14:paraId="0C1C89D3" w14:textId="77777777" w:rsidR="00BA216B" w:rsidRDefault="00BA216B" w:rsidP="00614F98"/>
                          <w:p w14:paraId="3DE0134F" w14:textId="77777777" w:rsidR="00BA216B" w:rsidRDefault="00BA216B" w:rsidP="00614F98"/>
                          <w:p w14:paraId="58518541" w14:textId="77777777" w:rsidR="00BA216B" w:rsidRDefault="00BA216B" w:rsidP="00614F98"/>
                          <w:p w14:paraId="4A71FA5C" w14:textId="77777777" w:rsidR="00BA216B" w:rsidRDefault="00BA216B" w:rsidP="00614F98"/>
                          <w:p w14:paraId="119E7CE8" w14:textId="77777777" w:rsidR="00BA216B" w:rsidRDefault="00BA216B" w:rsidP="00614F98"/>
                          <w:p w14:paraId="082A8FD3" w14:textId="77777777" w:rsidR="00BA216B" w:rsidRDefault="00BA216B" w:rsidP="00614F98"/>
                          <w:p w14:paraId="63DC4653" w14:textId="77777777" w:rsidR="00BA216B" w:rsidRDefault="00BA216B" w:rsidP="00614F98"/>
                          <w:p w14:paraId="1482D298" w14:textId="77777777" w:rsidR="00BA216B" w:rsidRDefault="00BA216B" w:rsidP="00614F98"/>
                          <w:p w14:paraId="79D5CF08" w14:textId="77777777" w:rsidR="00BA216B" w:rsidRDefault="00BA216B" w:rsidP="00614F98"/>
                          <w:p w14:paraId="1A74607E" w14:textId="77777777" w:rsidR="00BA216B" w:rsidRDefault="00BA216B" w:rsidP="00614F98"/>
                          <w:p w14:paraId="7DA67B8A" w14:textId="77777777" w:rsidR="00BA216B" w:rsidRDefault="00BA216B" w:rsidP="00614F98"/>
                          <w:p w14:paraId="76DE5F0E" w14:textId="77777777" w:rsidR="00BA216B" w:rsidRDefault="00BA216B" w:rsidP="00614F98"/>
                          <w:p w14:paraId="4BF19B17" w14:textId="77777777" w:rsidR="00BA216B" w:rsidRDefault="00BA216B" w:rsidP="00614F98"/>
                          <w:p w14:paraId="0ED796B4" w14:textId="77777777" w:rsidR="00BA216B" w:rsidRDefault="00BA216B" w:rsidP="00614F98"/>
                          <w:p w14:paraId="7FBD2698" w14:textId="77777777" w:rsidR="00BA216B" w:rsidRDefault="00BA216B" w:rsidP="00614F98"/>
                          <w:p w14:paraId="167E7FB2" w14:textId="77777777" w:rsidR="00BA216B" w:rsidRDefault="00BA216B" w:rsidP="00614F98"/>
                          <w:p w14:paraId="0DF5877D" w14:textId="77777777" w:rsidR="00BA216B" w:rsidRDefault="00BA216B" w:rsidP="00614F98"/>
                          <w:p w14:paraId="1F5B8640" w14:textId="77777777" w:rsidR="00BA216B" w:rsidRDefault="00BA216B" w:rsidP="00614F98"/>
                          <w:p w14:paraId="153A15CD" w14:textId="77777777" w:rsidR="00BA216B" w:rsidRDefault="00BA216B" w:rsidP="00614F98"/>
                          <w:p w14:paraId="70631710" w14:textId="77777777" w:rsidR="00BA216B" w:rsidRDefault="00BA216B" w:rsidP="00614F98"/>
                          <w:p w14:paraId="2478A67E" w14:textId="77777777" w:rsidR="00BA216B" w:rsidRDefault="00BA216B" w:rsidP="00614F98"/>
                          <w:p w14:paraId="4397F5FB" w14:textId="77777777" w:rsidR="00BA216B" w:rsidRDefault="00BA216B" w:rsidP="00614F98"/>
                          <w:p w14:paraId="37C47F97" w14:textId="77777777" w:rsidR="00BA216B" w:rsidRDefault="00BA216B" w:rsidP="00614F98"/>
                          <w:p w14:paraId="085FA2CB" w14:textId="77777777" w:rsidR="00BA216B" w:rsidRDefault="00BA216B" w:rsidP="00614F98"/>
                          <w:p w14:paraId="57F4FE8A" w14:textId="77777777" w:rsidR="00BA216B" w:rsidRDefault="00BA216B" w:rsidP="00614F98"/>
                          <w:p w14:paraId="6CD5E832" w14:textId="77777777" w:rsidR="00BA216B" w:rsidRDefault="00BA216B" w:rsidP="00614F98"/>
                          <w:p w14:paraId="6539ADDD" w14:textId="77777777" w:rsidR="00BA216B" w:rsidRDefault="00BA216B" w:rsidP="00614F98"/>
                          <w:p w14:paraId="70CFE01B" w14:textId="77777777" w:rsidR="00BA216B" w:rsidRDefault="00BA216B" w:rsidP="00614F98"/>
                          <w:p w14:paraId="71D5706E" w14:textId="77777777" w:rsidR="00BA216B" w:rsidRDefault="00BA216B" w:rsidP="00614F98"/>
                          <w:p w14:paraId="24471949" w14:textId="77777777" w:rsidR="00BA216B" w:rsidRDefault="00BA216B" w:rsidP="00614F98"/>
                          <w:p w14:paraId="56A1B998" w14:textId="77777777" w:rsidR="00BA216B" w:rsidRDefault="00BA216B" w:rsidP="00614F98"/>
                          <w:p w14:paraId="1559DF47" w14:textId="77777777" w:rsidR="00BA216B" w:rsidRDefault="00BA216B" w:rsidP="00614F98"/>
                          <w:p w14:paraId="33D75F37" w14:textId="77777777" w:rsidR="00BA216B" w:rsidRDefault="00BA216B" w:rsidP="00614F98"/>
                          <w:p w14:paraId="686C9233" w14:textId="77777777" w:rsidR="00BA216B" w:rsidRDefault="00BA216B" w:rsidP="00614F98"/>
                          <w:p w14:paraId="2831AAD6" w14:textId="77777777" w:rsidR="00BA216B" w:rsidRDefault="00BA216B" w:rsidP="00614F98"/>
                          <w:p w14:paraId="14739455" w14:textId="77777777" w:rsidR="00BA216B" w:rsidRDefault="00BA216B" w:rsidP="00614F98"/>
                          <w:p w14:paraId="310E4A63" w14:textId="77777777" w:rsidR="00BA216B" w:rsidRDefault="00BA216B" w:rsidP="00614F98"/>
                          <w:p w14:paraId="0C4872B6" w14:textId="77777777" w:rsidR="00BA216B" w:rsidRDefault="00BA216B" w:rsidP="00614F98"/>
                          <w:p w14:paraId="5265732D" w14:textId="77777777" w:rsidR="00BA216B" w:rsidRDefault="00BA216B" w:rsidP="00614F98"/>
                          <w:p w14:paraId="190074FE" w14:textId="77777777" w:rsidR="00BA216B" w:rsidRDefault="00BA216B" w:rsidP="00614F98"/>
                          <w:p w14:paraId="4195007A" w14:textId="77777777" w:rsidR="00BA216B" w:rsidRDefault="00BA216B" w:rsidP="00614F98"/>
                          <w:p w14:paraId="0C4017BF" w14:textId="77777777" w:rsidR="00BA216B" w:rsidRDefault="00BA216B" w:rsidP="00614F98"/>
                          <w:p w14:paraId="11DBC28C" w14:textId="77777777" w:rsidR="00BA216B" w:rsidRDefault="00BA216B" w:rsidP="00614F98"/>
                          <w:p w14:paraId="36C32544" w14:textId="77777777" w:rsidR="00BA216B" w:rsidRDefault="00BA216B" w:rsidP="00614F98"/>
                          <w:p w14:paraId="77796237" w14:textId="77777777" w:rsidR="00BA216B" w:rsidRDefault="00BA216B" w:rsidP="00614F98"/>
                          <w:p w14:paraId="06B9C0E2" w14:textId="77777777" w:rsidR="00BA216B" w:rsidRDefault="00BA216B" w:rsidP="00614F98"/>
                          <w:p w14:paraId="1F295CF8" w14:textId="77777777" w:rsidR="00BA216B" w:rsidRDefault="00BA216B" w:rsidP="00614F98"/>
                          <w:p w14:paraId="10E058C8" w14:textId="77777777" w:rsidR="00BA216B" w:rsidRDefault="00BA216B" w:rsidP="00614F98"/>
                          <w:p w14:paraId="09BABD76" w14:textId="77777777" w:rsidR="00BA216B" w:rsidRDefault="00BA216B" w:rsidP="00614F98"/>
                          <w:p w14:paraId="5C03124F" w14:textId="77777777" w:rsidR="00BA216B" w:rsidRDefault="00BA216B" w:rsidP="00614F98"/>
                          <w:p w14:paraId="7CE2549C" w14:textId="77777777" w:rsidR="00BA216B" w:rsidRDefault="00BA216B" w:rsidP="00614F98"/>
                          <w:p w14:paraId="11D4E4CD" w14:textId="77777777" w:rsidR="00BA216B" w:rsidRDefault="00BA216B" w:rsidP="00614F98"/>
                          <w:p w14:paraId="2F5A5754" w14:textId="77777777" w:rsidR="00BA216B" w:rsidRDefault="00BA216B" w:rsidP="00614F98"/>
                          <w:p w14:paraId="37D4F69A" w14:textId="77777777" w:rsidR="00BA216B" w:rsidRDefault="00BA216B" w:rsidP="00614F98"/>
                          <w:p w14:paraId="0005378F" w14:textId="77777777" w:rsidR="00BA216B" w:rsidRDefault="00BA216B" w:rsidP="00614F98"/>
                          <w:p w14:paraId="6331129C" w14:textId="77777777" w:rsidR="00BA216B" w:rsidRDefault="00BA216B" w:rsidP="00614F98"/>
                          <w:p w14:paraId="6CA3C436" w14:textId="77777777" w:rsidR="00BA216B" w:rsidRDefault="00BA216B" w:rsidP="00614F98"/>
                          <w:p w14:paraId="61AB35A4" w14:textId="77777777" w:rsidR="00BA216B" w:rsidRDefault="00BA216B" w:rsidP="00614F98"/>
                          <w:p w14:paraId="0035AF52" w14:textId="77777777" w:rsidR="00BA216B" w:rsidRDefault="00BA216B" w:rsidP="00614F98"/>
                          <w:p w14:paraId="26938EFE" w14:textId="77777777" w:rsidR="00BA216B" w:rsidRDefault="00BA216B" w:rsidP="00614F98"/>
                          <w:p w14:paraId="05E17494" w14:textId="77777777" w:rsidR="00BA216B" w:rsidRDefault="00BA216B" w:rsidP="00614F98"/>
                          <w:p w14:paraId="35420C83" w14:textId="77777777" w:rsidR="00BA216B" w:rsidRDefault="00BA216B" w:rsidP="00614F98"/>
                          <w:p w14:paraId="41E6C0A7" w14:textId="77777777" w:rsidR="00BA216B" w:rsidRDefault="00BA216B" w:rsidP="00614F98"/>
                          <w:p w14:paraId="4C798FF3" w14:textId="77777777" w:rsidR="00BA216B" w:rsidRDefault="00BA216B" w:rsidP="00614F98"/>
                          <w:p w14:paraId="6E94297A" w14:textId="77777777" w:rsidR="00BA216B" w:rsidRDefault="00BA216B" w:rsidP="00614F98"/>
                          <w:p w14:paraId="4508231C" w14:textId="77777777" w:rsidR="00BA216B" w:rsidRDefault="00BA216B" w:rsidP="00614F98"/>
                          <w:p w14:paraId="6437B153" w14:textId="77777777" w:rsidR="00BA216B" w:rsidRDefault="00BA216B" w:rsidP="00614F98"/>
                          <w:p w14:paraId="479ABA48" w14:textId="77777777" w:rsidR="00BA216B" w:rsidRDefault="00BA216B" w:rsidP="00614F98"/>
                          <w:p w14:paraId="15E94309" w14:textId="77777777" w:rsidR="00BA216B" w:rsidRDefault="00BA216B" w:rsidP="00614F98"/>
                          <w:p w14:paraId="30BD72CF" w14:textId="77777777" w:rsidR="00BA216B" w:rsidRDefault="00BA216B" w:rsidP="00614F98"/>
                          <w:p w14:paraId="6EEA2E10" w14:textId="77777777" w:rsidR="00BA216B" w:rsidRDefault="00BA216B" w:rsidP="00614F98"/>
                          <w:p w14:paraId="28F604DD" w14:textId="77777777" w:rsidR="00BA216B" w:rsidRDefault="00BA216B" w:rsidP="00614F98"/>
                          <w:p w14:paraId="01255F3E" w14:textId="77777777" w:rsidR="00BA216B" w:rsidRDefault="00BA216B" w:rsidP="00614F98"/>
                          <w:p w14:paraId="11C36F8B" w14:textId="77777777" w:rsidR="00BA216B" w:rsidRDefault="00BA216B" w:rsidP="00614F98"/>
                          <w:p w14:paraId="119AECCF" w14:textId="77777777" w:rsidR="00BA216B" w:rsidRDefault="00BA216B" w:rsidP="00614F98"/>
                          <w:p w14:paraId="7F7B80D9" w14:textId="77777777" w:rsidR="00BA216B" w:rsidRDefault="00BA216B" w:rsidP="00614F98"/>
                          <w:p w14:paraId="400AFD81" w14:textId="77777777" w:rsidR="00BA216B" w:rsidRDefault="00BA216B" w:rsidP="00614F98"/>
                          <w:p w14:paraId="00AC190E" w14:textId="77777777" w:rsidR="00BA216B" w:rsidRDefault="00BA216B" w:rsidP="00614F98"/>
                          <w:p w14:paraId="6549E3BC" w14:textId="77777777" w:rsidR="00BA216B" w:rsidRDefault="00BA216B" w:rsidP="00614F98"/>
                          <w:p w14:paraId="5EB27F3C" w14:textId="77777777" w:rsidR="00BA216B" w:rsidRDefault="00BA216B" w:rsidP="00614F98"/>
                          <w:p w14:paraId="00C8013C" w14:textId="77777777" w:rsidR="00BA216B" w:rsidRDefault="00BA216B" w:rsidP="00614F98"/>
                          <w:p w14:paraId="13E40582" w14:textId="77777777" w:rsidR="00BA216B" w:rsidRDefault="00BA216B" w:rsidP="00614F98"/>
                          <w:p w14:paraId="2DB4143C" w14:textId="77777777" w:rsidR="00BA216B" w:rsidRDefault="00BA216B" w:rsidP="00614F98"/>
                          <w:p w14:paraId="70791620" w14:textId="77777777" w:rsidR="00BA216B" w:rsidRDefault="00BA216B" w:rsidP="00614F98"/>
                          <w:p w14:paraId="7052C764" w14:textId="77777777" w:rsidR="00BA216B" w:rsidRDefault="00BA216B" w:rsidP="00614F98"/>
                          <w:p w14:paraId="32B83001" w14:textId="77777777" w:rsidR="00BA216B" w:rsidRDefault="00BA216B" w:rsidP="00614F98"/>
                          <w:p w14:paraId="5F1666C3" w14:textId="77777777" w:rsidR="00BA216B" w:rsidRDefault="00BA216B" w:rsidP="00614F98"/>
                          <w:p w14:paraId="79711CDB" w14:textId="77777777" w:rsidR="00BA216B" w:rsidRDefault="00BA216B" w:rsidP="00614F98"/>
                          <w:p w14:paraId="036CEB7C" w14:textId="77777777" w:rsidR="00BA216B" w:rsidRDefault="00BA216B" w:rsidP="00614F98"/>
                          <w:p w14:paraId="04929325" w14:textId="77777777" w:rsidR="00BA216B" w:rsidRDefault="00BA216B" w:rsidP="00614F98"/>
                          <w:p w14:paraId="0623B488" w14:textId="77777777" w:rsidR="00BA216B" w:rsidRDefault="00BA216B" w:rsidP="00614F98"/>
                          <w:p w14:paraId="22D180D4" w14:textId="77777777" w:rsidR="00BA216B" w:rsidRDefault="00BA216B" w:rsidP="00614F98"/>
                          <w:p w14:paraId="5A47FA10" w14:textId="77777777" w:rsidR="00BA216B" w:rsidRDefault="00BA216B" w:rsidP="00614F98"/>
                          <w:p w14:paraId="165128BB" w14:textId="77777777" w:rsidR="00BA216B" w:rsidRDefault="00BA216B" w:rsidP="00614F98"/>
                          <w:p w14:paraId="42945D82" w14:textId="77777777" w:rsidR="00BA216B" w:rsidRDefault="00BA216B" w:rsidP="00614F98"/>
                          <w:p w14:paraId="50D41A52" w14:textId="77777777" w:rsidR="00BA216B" w:rsidRDefault="00BA216B" w:rsidP="00614F98"/>
                          <w:p w14:paraId="74028A50" w14:textId="77777777" w:rsidR="00BA216B" w:rsidRDefault="00BA216B" w:rsidP="00614F98"/>
                          <w:p w14:paraId="208106B1" w14:textId="77777777" w:rsidR="00BA216B" w:rsidRDefault="00BA216B" w:rsidP="00614F98"/>
                          <w:p w14:paraId="10EA6FDF" w14:textId="77777777" w:rsidR="00BA216B" w:rsidRDefault="00BA216B" w:rsidP="00614F98"/>
                          <w:p w14:paraId="0CD28100" w14:textId="77777777" w:rsidR="00BA216B" w:rsidRDefault="00BA216B" w:rsidP="00614F98"/>
                          <w:p w14:paraId="02AB9F51" w14:textId="77777777" w:rsidR="00BA216B" w:rsidRDefault="00BA216B" w:rsidP="00614F98"/>
                          <w:p w14:paraId="0D0B9064" w14:textId="77777777" w:rsidR="00BA216B" w:rsidRDefault="00BA216B" w:rsidP="00614F98"/>
                          <w:p w14:paraId="0FAEF505" w14:textId="77777777" w:rsidR="00BA216B" w:rsidRDefault="00BA216B" w:rsidP="00614F98"/>
                          <w:p w14:paraId="45FA7D20" w14:textId="77777777" w:rsidR="00BA216B" w:rsidRDefault="00BA216B" w:rsidP="00614F98"/>
                          <w:p w14:paraId="359F07AF" w14:textId="77777777" w:rsidR="00BA216B" w:rsidRDefault="00BA216B" w:rsidP="00614F98"/>
                          <w:p w14:paraId="30F698A5" w14:textId="77777777" w:rsidR="00BA216B" w:rsidRDefault="00BA216B" w:rsidP="00614F98"/>
                          <w:p w14:paraId="7F4AC422" w14:textId="77777777" w:rsidR="00BA216B" w:rsidRDefault="00BA216B" w:rsidP="00614F98"/>
                          <w:p w14:paraId="72535684" w14:textId="77777777" w:rsidR="00BA216B" w:rsidRDefault="00BA216B" w:rsidP="00614F98"/>
                          <w:p w14:paraId="022B0410" w14:textId="77777777" w:rsidR="00BA216B" w:rsidRDefault="00BA216B" w:rsidP="00614F98"/>
                          <w:p w14:paraId="474781E6" w14:textId="77777777" w:rsidR="00BA216B" w:rsidRDefault="00BA216B" w:rsidP="00614F98"/>
                          <w:p w14:paraId="1D4F3538" w14:textId="77777777" w:rsidR="00BA216B" w:rsidRDefault="00BA216B" w:rsidP="00614F98"/>
                          <w:p w14:paraId="02B9559A" w14:textId="77777777" w:rsidR="00BA216B" w:rsidRDefault="00BA216B" w:rsidP="00614F98"/>
                          <w:p w14:paraId="1B15A786" w14:textId="77777777" w:rsidR="00BA216B" w:rsidRDefault="00BA216B" w:rsidP="00614F98"/>
                          <w:p w14:paraId="28C88A76" w14:textId="77777777" w:rsidR="00BA216B" w:rsidRDefault="00BA216B" w:rsidP="00614F98"/>
                          <w:p w14:paraId="3074A5FD" w14:textId="77777777" w:rsidR="00BA216B" w:rsidRDefault="00BA216B" w:rsidP="00614F98"/>
                          <w:p w14:paraId="06109B94" w14:textId="77777777" w:rsidR="00BA216B" w:rsidRDefault="00BA216B" w:rsidP="00614F98"/>
                          <w:p w14:paraId="462D26E0" w14:textId="77777777" w:rsidR="00BA216B" w:rsidRDefault="00BA216B" w:rsidP="00614F98"/>
                          <w:p w14:paraId="4D393C5C" w14:textId="77777777" w:rsidR="00BA216B" w:rsidRDefault="00BA216B" w:rsidP="00614F98"/>
                          <w:p w14:paraId="27CD7F39" w14:textId="77777777" w:rsidR="00BA216B" w:rsidRDefault="00BA216B" w:rsidP="00614F98"/>
                          <w:p w14:paraId="11967378" w14:textId="77777777" w:rsidR="00BA216B" w:rsidRDefault="00BA216B" w:rsidP="00614F98"/>
                          <w:p w14:paraId="53D87A31" w14:textId="77777777" w:rsidR="00BA216B" w:rsidRDefault="00BA216B" w:rsidP="00614F98"/>
                          <w:p w14:paraId="32D47B19" w14:textId="77777777" w:rsidR="00BA216B" w:rsidRDefault="00BA216B" w:rsidP="00614F98"/>
                          <w:p w14:paraId="1C834AFF" w14:textId="77777777" w:rsidR="00BA216B" w:rsidRDefault="00BA216B" w:rsidP="00614F98"/>
                          <w:p w14:paraId="73E0D51A" w14:textId="77777777" w:rsidR="00BA216B" w:rsidRDefault="00BA216B" w:rsidP="00614F98"/>
                          <w:p w14:paraId="135C36B1" w14:textId="77777777" w:rsidR="00BA216B" w:rsidRDefault="00BA216B" w:rsidP="00614F98"/>
                          <w:p w14:paraId="53AADBAC" w14:textId="77777777" w:rsidR="00BA216B" w:rsidRDefault="00BA216B" w:rsidP="00614F98"/>
                          <w:p w14:paraId="5CBA383D" w14:textId="77777777" w:rsidR="00BA216B" w:rsidRDefault="00BA216B" w:rsidP="00614F98"/>
                          <w:p w14:paraId="6F0C656F" w14:textId="77777777" w:rsidR="00BA216B" w:rsidRDefault="00BA216B" w:rsidP="00614F98"/>
                          <w:p w14:paraId="499C3508" w14:textId="77777777" w:rsidR="00BA216B" w:rsidRDefault="00BA216B" w:rsidP="00614F98"/>
                          <w:p w14:paraId="08AB485B" w14:textId="77777777" w:rsidR="00BA216B" w:rsidRDefault="00BA216B" w:rsidP="00614F98"/>
                          <w:p w14:paraId="2E03735F" w14:textId="77777777" w:rsidR="00BA216B" w:rsidRDefault="00BA216B" w:rsidP="00614F98"/>
                          <w:p w14:paraId="556DD2B6" w14:textId="77777777" w:rsidR="00BA216B" w:rsidRDefault="00BA216B" w:rsidP="00614F98"/>
                          <w:p w14:paraId="713969BB" w14:textId="77777777" w:rsidR="00BA216B" w:rsidRDefault="00BA216B" w:rsidP="00614F98"/>
                          <w:p w14:paraId="429A0E10" w14:textId="77777777" w:rsidR="00BA216B" w:rsidRDefault="00BA216B" w:rsidP="00614F98"/>
                          <w:p w14:paraId="2B1A61A4" w14:textId="77777777" w:rsidR="00BA216B" w:rsidRDefault="00BA216B" w:rsidP="00614F98"/>
                          <w:p w14:paraId="2E20A4A6" w14:textId="77777777" w:rsidR="00BA216B" w:rsidRDefault="00BA216B" w:rsidP="00614F98"/>
                          <w:p w14:paraId="35594681" w14:textId="77777777" w:rsidR="00BA216B" w:rsidRDefault="00BA216B" w:rsidP="00614F98"/>
                          <w:p w14:paraId="3CF2804E" w14:textId="77777777" w:rsidR="00BA216B" w:rsidRDefault="00BA216B" w:rsidP="00614F98"/>
                          <w:p w14:paraId="3E310814" w14:textId="77777777" w:rsidR="00BA216B" w:rsidRDefault="00BA216B" w:rsidP="00614F98"/>
                          <w:p w14:paraId="7A0FB5A3" w14:textId="77777777" w:rsidR="00BA216B" w:rsidRDefault="00BA216B" w:rsidP="00614F98"/>
                          <w:p w14:paraId="47B82E44" w14:textId="77777777" w:rsidR="00BA216B" w:rsidRDefault="00BA216B" w:rsidP="00614F98"/>
                          <w:p w14:paraId="7FD3D0DF" w14:textId="77777777" w:rsidR="00BA216B" w:rsidRDefault="00BA216B" w:rsidP="00614F98"/>
                          <w:p w14:paraId="7C0109F9" w14:textId="77777777" w:rsidR="00BA216B" w:rsidRDefault="00BA216B" w:rsidP="00614F98"/>
                          <w:p w14:paraId="4EE8852D" w14:textId="77777777" w:rsidR="00BA216B" w:rsidRDefault="00BA216B" w:rsidP="00614F98"/>
                          <w:p w14:paraId="4949E298" w14:textId="77777777" w:rsidR="00BA216B" w:rsidRDefault="00BA216B" w:rsidP="00614F98"/>
                          <w:p w14:paraId="3286B37E" w14:textId="77777777" w:rsidR="00BA216B" w:rsidRDefault="00BA216B" w:rsidP="00614F98"/>
                          <w:p w14:paraId="74A0AD2E" w14:textId="77777777" w:rsidR="00BA216B" w:rsidRDefault="00BA216B" w:rsidP="00614F98"/>
                          <w:p w14:paraId="5320B7B1" w14:textId="77777777" w:rsidR="00BA216B" w:rsidRDefault="00BA216B" w:rsidP="00614F98"/>
                          <w:p w14:paraId="2933F66A" w14:textId="77777777" w:rsidR="00BA216B" w:rsidRDefault="00BA216B" w:rsidP="00614F98"/>
                          <w:p w14:paraId="498116AD" w14:textId="77777777" w:rsidR="00BA216B" w:rsidRDefault="00BA216B" w:rsidP="00614F98"/>
                          <w:p w14:paraId="784FC056" w14:textId="77777777" w:rsidR="00BA216B" w:rsidRDefault="00BA216B" w:rsidP="00614F98"/>
                          <w:p w14:paraId="2692AD1D" w14:textId="77777777" w:rsidR="00BA216B" w:rsidRDefault="00BA216B" w:rsidP="00614F98"/>
                          <w:p w14:paraId="6407ED67" w14:textId="77777777" w:rsidR="00BA216B" w:rsidRDefault="00BA216B" w:rsidP="00614F98"/>
                          <w:p w14:paraId="1F2B6748" w14:textId="77777777" w:rsidR="00BA216B" w:rsidRDefault="00BA216B" w:rsidP="00614F98"/>
                          <w:p w14:paraId="5F25E6FB" w14:textId="77777777" w:rsidR="00BA216B" w:rsidRDefault="00BA216B" w:rsidP="00614F98"/>
                          <w:p w14:paraId="4C1B235E" w14:textId="77777777" w:rsidR="00BA216B" w:rsidRDefault="00BA216B" w:rsidP="00614F98"/>
                          <w:p w14:paraId="4828B479" w14:textId="77777777" w:rsidR="00BA216B" w:rsidRDefault="00BA216B" w:rsidP="00614F98"/>
                          <w:p w14:paraId="5CA0724D" w14:textId="77777777" w:rsidR="00BA216B" w:rsidRDefault="00BA216B" w:rsidP="00614F98"/>
                          <w:p w14:paraId="124DE6D7" w14:textId="77777777" w:rsidR="00BA216B" w:rsidRDefault="00BA216B" w:rsidP="00614F98"/>
                          <w:p w14:paraId="519D8B0A" w14:textId="77777777" w:rsidR="00BA216B" w:rsidRDefault="00BA216B" w:rsidP="00614F98"/>
                          <w:p w14:paraId="23EBDCAB" w14:textId="77777777" w:rsidR="00BA216B" w:rsidRDefault="00BA216B" w:rsidP="00614F98"/>
                          <w:p w14:paraId="2A7D6463" w14:textId="77777777" w:rsidR="00BA216B" w:rsidRDefault="00BA216B" w:rsidP="00614F98"/>
                          <w:p w14:paraId="278102C2" w14:textId="77777777" w:rsidR="00BA216B" w:rsidRDefault="00BA216B" w:rsidP="00614F98"/>
                          <w:p w14:paraId="1B538952" w14:textId="77777777" w:rsidR="00BA216B" w:rsidRDefault="00BA216B" w:rsidP="00614F98"/>
                          <w:p w14:paraId="6EC7D525" w14:textId="77777777" w:rsidR="00BA216B" w:rsidRDefault="00BA216B" w:rsidP="00614F98"/>
                          <w:p w14:paraId="0348DBCA" w14:textId="77777777" w:rsidR="00BA216B" w:rsidRDefault="00BA216B" w:rsidP="00614F98"/>
                          <w:p w14:paraId="1D2484DD" w14:textId="77777777" w:rsidR="00BA216B" w:rsidRDefault="00BA216B" w:rsidP="00614F98"/>
                          <w:p w14:paraId="1D09D9C6" w14:textId="77777777" w:rsidR="00BA216B" w:rsidRDefault="00BA216B" w:rsidP="00614F98"/>
                          <w:p w14:paraId="1DF42FFD" w14:textId="77777777" w:rsidR="00BA216B" w:rsidRDefault="00BA216B" w:rsidP="00614F98"/>
                          <w:p w14:paraId="3BE1B315" w14:textId="77777777" w:rsidR="00BA216B" w:rsidRDefault="00BA216B" w:rsidP="00614F98"/>
                          <w:p w14:paraId="5CA012FB" w14:textId="77777777" w:rsidR="00BA216B" w:rsidRDefault="00BA216B" w:rsidP="00614F98"/>
                          <w:p w14:paraId="040505AC" w14:textId="77777777" w:rsidR="00BA216B" w:rsidRDefault="00BA216B" w:rsidP="00614F98"/>
                          <w:p w14:paraId="4FB74CD5" w14:textId="77777777" w:rsidR="00BA216B" w:rsidRDefault="00BA216B" w:rsidP="00614F98"/>
                          <w:p w14:paraId="460B6DCE" w14:textId="77777777" w:rsidR="00BA216B" w:rsidRDefault="00BA216B" w:rsidP="00614F98"/>
                          <w:p w14:paraId="3F805D4A" w14:textId="77777777" w:rsidR="00BA216B" w:rsidRDefault="00BA216B" w:rsidP="00614F98"/>
                          <w:p w14:paraId="3A87B77A" w14:textId="77777777" w:rsidR="00BA216B" w:rsidRDefault="00BA216B" w:rsidP="00614F98"/>
                          <w:p w14:paraId="039683C3" w14:textId="77777777" w:rsidR="00BA216B" w:rsidRDefault="00BA216B" w:rsidP="00614F98"/>
                          <w:p w14:paraId="40498B68" w14:textId="77777777" w:rsidR="00BA216B" w:rsidRDefault="00BA216B" w:rsidP="00614F98"/>
                          <w:p w14:paraId="6075FE21" w14:textId="77777777" w:rsidR="00BA216B" w:rsidRDefault="00BA216B" w:rsidP="00614F98"/>
                          <w:p w14:paraId="29A320AA" w14:textId="77777777" w:rsidR="00BA216B" w:rsidRDefault="00BA216B" w:rsidP="00614F98"/>
                          <w:p w14:paraId="7228EA14" w14:textId="77777777" w:rsidR="00BA216B" w:rsidRDefault="00BA216B" w:rsidP="00614F98"/>
                          <w:p w14:paraId="26A8F6AE" w14:textId="77777777" w:rsidR="00BA216B" w:rsidRDefault="00BA216B" w:rsidP="00614F98"/>
                          <w:p w14:paraId="3B0C3CF7" w14:textId="77777777" w:rsidR="00BA216B" w:rsidRDefault="00BA216B" w:rsidP="00614F98"/>
                          <w:p w14:paraId="5F8B9BB5" w14:textId="77777777" w:rsidR="00BA216B" w:rsidRDefault="00BA216B" w:rsidP="00614F98"/>
                          <w:p w14:paraId="09E14FA4" w14:textId="77777777" w:rsidR="00BA216B" w:rsidRDefault="00BA216B" w:rsidP="00614F98"/>
                          <w:p w14:paraId="23B8F4BC" w14:textId="77777777" w:rsidR="00BA216B" w:rsidRDefault="00BA216B" w:rsidP="00614F98"/>
                          <w:p w14:paraId="0991A5F2" w14:textId="77777777" w:rsidR="00BA216B" w:rsidRDefault="00BA216B" w:rsidP="00614F98"/>
                          <w:p w14:paraId="3397D9A1" w14:textId="77777777" w:rsidR="00BA216B" w:rsidRDefault="00BA216B" w:rsidP="00614F98"/>
                          <w:p w14:paraId="6384CF7A" w14:textId="77777777" w:rsidR="00BA216B" w:rsidRDefault="00BA216B" w:rsidP="00614F98"/>
                          <w:p w14:paraId="79185AED" w14:textId="77777777" w:rsidR="00BA216B" w:rsidRDefault="00BA216B" w:rsidP="00614F98"/>
                          <w:p w14:paraId="36652D9C" w14:textId="77777777" w:rsidR="00BA216B" w:rsidRDefault="00BA216B" w:rsidP="00614F98"/>
                          <w:p w14:paraId="629388B8" w14:textId="77777777" w:rsidR="00BA216B" w:rsidRDefault="00BA216B" w:rsidP="00614F98"/>
                          <w:p w14:paraId="50F0ECE2" w14:textId="77777777" w:rsidR="00BA216B" w:rsidRDefault="00BA216B" w:rsidP="00614F98"/>
                          <w:p w14:paraId="45BC8579" w14:textId="77777777" w:rsidR="00BA216B" w:rsidRDefault="00BA216B" w:rsidP="00614F98"/>
                          <w:p w14:paraId="6C5957F5" w14:textId="77777777" w:rsidR="00BA216B" w:rsidRDefault="00BA216B" w:rsidP="00614F98"/>
                          <w:p w14:paraId="3A904C83" w14:textId="77777777" w:rsidR="00BA216B" w:rsidRDefault="00BA216B" w:rsidP="00614F98"/>
                          <w:p w14:paraId="4CD416D4" w14:textId="77777777" w:rsidR="00BA216B" w:rsidRDefault="00BA216B" w:rsidP="00614F98"/>
                          <w:p w14:paraId="7F7CA9AA" w14:textId="77777777" w:rsidR="00BA216B" w:rsidRDefault="00BA216B" w:rsidP="00614F98"/>
                          <w:p w14:paraId="6C85D91D" w14:textId="77777777" w:rsidR="00BA216B" w:rsidRDefault="00BA216B" w:rsidP="00614F98"/>
                          <w:p w14:paraId="65E71F33" w14:textId="77777777" w:rsidR="00BA216B" w:rsidRDefault="00BA216B" w:rsidP="00614F98"/>
                          <w:p w14:paraId="6EA4D67E" w14:textId="77777777" w:rsidR="00BA216B" w:rsidRDefault="00BA216B" w:rsidP="00614F98"/>
                          <w:p w14:paraId="44C5A05A" w14:textId="77777777" w:rsidR="00BA216B" w:rsidRDefault="00BA216B" w:rsidP="00614F98"/>
                          <w:p w14:paraId="6CA56AD8" w14:textId="77777777" w:rsidR="00BA216B" w:rsidRDefault="00BA216B" w:rsidP="00614F98"/>
                          <w:p w14:paraId="2100CB9E" w14:textId="77777777" w:rsidR="00BA216B" w:rsidRDefault="00BA216B" w:rsidP="00614F98"/>
                          <w:p w14:paraId="36903CA6" w14:textId="77777777" w:rsidR="00BA216B" w:rsidRDefault="00BA216B" w:rsidP="00614F98"/>
                          <w:p w14:paraId="56737462" w14:textId="77777777" w:rsidR="00BA216B" w:rsidRDefault="00BA216B" w:rsidP="00614F98"/>
                          <w:p w14:paraId="2644C9C4" w14:textId="77777777" w:rsidR="00BA216B" w:rsidRDefault="00BA216B" w:rsidP="00614F98"/>
                          <w:p w14:paraId="37FD28D7" w14:textId="77777777" w:rsidR="00BA216B" w:rsidRDefault="00BA216B" w:rsidP="00614F98"/>
                          <w:p w14:paraId="06148245" w14:textId="77777777" w:rsidR="00BA216B" w:rsidRDefault="00BA216B" w:rsidP="00614F98"/>
                          <w:p w14:paraId="5BD65374" w14:textId="77777777" w:rsidR="00BA216B" w:rsidRDefault="00BA216B" w:rsidP="00614F98"/>
                          <w:p w14:paraId="484C606F" w14:textId="77777777" w:rsidR="00BA216B" w:rsidRDefault="00BA216B" w:rsidP="00614F98"/>
                          <w:p w14:paraId="351C4D41" w14:textId="77777777" w:rsidR="00BA216B" w:rsidRDefault="00BA216B" w:rsidP="00614F98"/>
                          <w:p w14:paraId="19CC82AB" w14:textId="77777777" w:rsidR="00BA216B" w:rsidRDefault="00BA216B" w:rsidP="00614F98"/>
                          <w:p w14:paraId="55BD9B9C" w14:textId="77777777" w:rsidR="00BA216B" w:rsidRDefault="00BA216B" w:rsidP="00614F98"/>
                          <w:p w14:paraId="66078011" w14:textId="77777777" w:rsidR="00BA216B" w:rsidRDefault="00BA216B" w:rsidP="00614F98"/>
                          <w:p w14:paraId="48C9088E" w14:textId="77777777" w:rsidR="00BA216B" w:rsidRDefault="00BA216B" w:rsidP="00614F98"/>
                          <w:p w14:paraId="635A1D81" w14:textId="77777777" w:rsidR="00BA216B" w:rsidRDefault="00BA216B" w:rsidP="00614F98"/>
                          <w:p w14:paraId="132AC99D" w14:textId="77777777" w:rsidR="00BA216B" w:rsidRDefault="00BA216B" w:rsidP="00614F98"/>
                          <w:p w14:paraId="6B854727" w14:textId="77777777" w:rsidR="00BA216B" w:rsidRDefault="00BA216B" w:rsidP="00614F98"/>
                          <w:p w14:paraId="73078911" w14:textId="77777777" w:rsidR="00BA216B" w:rsidRDefault="00BA216B" w:rsidP="00614F98"/>
                          <w:p w14:paraId="03225295" w14:textId="77777777" w:rsidR="00BA216B" w:rsidRDefault="00BA216B" w:rsidP="00614F98"/>
                          <w:p w14:paraId="56C6C5EA" w14:textId="77777777" w:rsidR="00BA216B" w:rsidRDefault="00BA216B" w:rsidP="00614F98"/>
                          <w:p w14:paraId="22A38D29" w14:textId="77777777" w:rsidR="00BA216B" w:rsidRDefault="00BA216B" w:rsidP="00614F98"/>
                          <w:p w14:paraId="776B1EA1" w14:textId="77777777" w:rsidR="00BA216B" w:rsidRDefault="00BA216B" w:rsidP="00614F98"/>
                          <w:p w14:paraId="6383044B" w14:textId="77777777" w:rsidR="00BA216B" w:rsidRDefault="00BA216B" w:rsidP="00614F98"/>
                          <w:p w14:paraId="34488A30" w14:textId="77777777" w:rsidR="00BA216B" w:rsidRDefault="00BA216B" w:rsidP="00614F98"/>
                          <w:p w14:paraId="5DEA1E37" w14:textId="77777777" w:rsidR="00BA216B" w:rsidRDefault="00BA216B" w:rsidP="00614F98"/>
                          <w:p w14:paraId="79960875" w14:textId="77777777" w:rsidR="00BA216B" w:rsidRDefault="00BA216B" w:rsidP="00614F98"/>
                          <w:p w14:paraId="0BCF609A" w14:textId="77777777" w:rsidR="00BA216B" w:rsidRDefault="00BA216B" w:rsidP="00614F98"/>
                          <w:p w14:paraId="2DB99D3B" w14:textId="77777777" w:rsidR="00BA216B" w:rsidRDefault="00BA216B" w:rsidP="00614F98"/>
                          <w:p w14:paraId="44D1BD7F" w14:textId="77777777" w:rsidR="00BA216B" w:rsidRDefault="00BA216B" w:rsidP="00614F98"/>
                          <w:p w14:paraId="3D5F7B8A" w14:textId="77777777" w:rsidR="00BA216B" w:rsidRDefault="00BA216B" w:rsidP="00614F98"/>
                          <w:p w14:paraId="13134523" w14:textId="77777777" w:rsidR="00BA216B" w:rsidRDefault="00BA216B" w:rsidP="00614F98"/>
                          <w:p w14:paraId="655007AF" w14:textId="77777777" w:rsidR="00BA216B" w:rsidRDefault="00BA216B" w:rsidP="00614F98"/>
                          <w:p w14:paraId="4A43B8B6" w14:textId="77777777" w:rsidR="00BA216B" w:rsidRDefault="00BA216B" w:rsidP="00614F98"/>
                          <w:p w14:paraId="23120CCA" w14:textId="77777777" w:rsidR="00BA216B" w:rsidRDefault="00BA216B" w:rsidP="00614F98"/>
                          <w:p w14:paraId="06815FBA" w14:textId="77777777" w:rsidR="00BA216B" w:rsidRDefault="00BA216B" w:rsidP="00614F98"/>
                          <w:p w14:paraId="2C421AD8" w14:textId="77777777" w:rsidR="00BA216B" w:rsidRDefault="00BA216B" w:rsidP="00614F98"/>
                          <w:p w14:paraId="7F0C93C0" w14:textId="77777777" w:rsidR="00BA216B" w:rsidRDefault="00BA216B" w:rsidP="00614F98"/>
                          <w:p w14:paraId="208D314D" w14:textId="77777777" w:rsidR="00BA216B" w:rsidRDefault="00BA216B" w:rsidP="00614F98"/>
                          <w:p w14:paraId="63A916E2" w14:textId="77777777" w:rsidR="00BA216B" w:rsidRDefault="00BA216B" w:rsidP="00614F98"/>
                          <w:p w14:paraId="68DFD9FB" w14:textId="77777777" w:rsidR="00BA216B" w:rsidRDefault="00BA216B" w:rsidP="00614F98"/>
                          <w:p w14:paraId="6EBA5204" w14:textId="77777777" w:rsidR="00BA216B" w:rsidRDefault="00BA216B" w:rsidP="00614F98"/>
                          <w:p w14:paraId="7CE94981" w14:textId="77777777" w:rsidR="00BA216B" w:rsidRDefault="00BA216B" w:rsidP="00614F98"/>
                          <w:p w14:paraId="1CB5C2FD" w14:textId="77777777" w:rsidR="00BA216B" w:rsidRDefault="00BA216B" w:rsidP="00614F98"/>
                          <w:p w14:paraId="040637C2" w14:textId="77777777" w:rsidR="00BA216B" w:rsidRDefault="00BA216B" w:rsidP="00614F98"/>
                          <w:p w14:paraId="7D95CAC4" w14:textId="77777777" w:rsidR="00BA216B" w:rsidRDefault="00BA216B" w:rsidP="00614F98"/>
                          <w:p w14:paraId="7690B15E" w14:textId="77777777" w:rsidR="00BA216B" w:rsidRDefault="00BA216B" w:rsidP="00614F98"/>
                          <w:p w14:paraId="27F16035" w14:textId="77777777" w:rsidR="00BA216B" w:rsidRDefault="00BA216B" w:rsidP="00614F98"/>
                          <w:p w14:paraId="72048ADF" w14:textId="77777777" w:rsidR="00BA216B" w:rsidRDefault="00BA216B" w:rsidP="00614F98"/>
                          <w:p w14:paraId="33508100" w14:textId="77777777" w:rsidR="00BA216B" w:rsidRDefault="00BA216B" w:rsidP="00614F98"/>
                          <w:p w14:paraId="3271BDBC" w14:textId="77777777" w:rsidR="00BA216B" w:rsidRDefault="00BA216B" w:rsidP="00614F98"/>
                          <w:p w14:paraId="50889BE1" w14:textId="77777777" w:rsidR="00BA216B" w:rsidRDefault="00BA216B" w:rsidP="00614F98"/>
                          <w:p w14:paraId="23D0E4A0" w14:textId="77777777" w:rsidR="00BA216B" w:rsidRDefault="00BA216B" w:rsidP="00614F98"/>
                          <w:p w14:paraId="1FDF9875" w14:textId="77777777" w:rsidR="00BA216B" w:rsidRDefault="00BA216B" w:rsidP="00614F98"/>
                          <w:p w14:paraId="5FE87B2C" w14:textId="77777777" w:rsidR="00BA216B" w:rsidRDefault="00BA216B" w:rsidP="00614F98"/>
                          <w:p w14:paraId="74CA2970" w14:textId="77777777" w:rsidR="00BA216B" w:rsidRDefault="00BA216B" w:rsidP="00614F98"/>
                          <w:p w14:paraId="0AA4A175" w14:textId="77777777" w:rsidR="00BA216B" w:rsidRDefault="00BA216B" w:rsidP="00614F98"/>
                          <w:p w14:paraId="68D2AB0A" w14:textId="77777777" w:rsidR="00BA216B" w:rsidRDefault="00BA216B" w:rsidP="00614F98"/>
                          <w:p w14:paraId="74F89EE8" w14:textId="77777777" w:rsidR="00BA216B" w:rsidRDefault="00BA216B" w:rsidP="00614F98"/>
                          <w:p w14:paraId="00F5294A" w14:textId="77777777" w:rsidR="00BA216B" w:rsidRDefault="00BA216B" w:rsidP="00614F98"/>
                          <w:p w14:paraId="583DAADD" w14:textId="77777777" w:rsidR="00BA216B" w:rsidRDefault="00BA216B" w:rsidP="00614F98"/>
                          <w:p w14:paraId="50D0B5DB" w14:textId="77777777" w:rsidR="00BA216B" w:rsidRDefault="00BA216B" w:rsidP="00614F98"/>
                          <w:p w14:paraId="71DD6221" w14:textId="77777777" w:rsidR="00BA216B" w:rsidRDefault="00BA216B" w:rsidP="00614F98"/>
                          <w:p w14:paraId="550A8871" w14:textId="77777777" w:rsidR="00BA216B" w:rsidRDefault="00BA216B" w:rsidP="00614F98"/>
                          <w:p w14:paraId="10214C04" w14:textId="77777777" w:rsidR="00BA216B" w:rsidRDefault="00BA216B" w:rsidP="00614F98"/>
                          <w:p w14:paraId="686DFDAF" w14:textId="77777777" w:rsidR="00BA216B" w:rsidRDefault="00BA216B" w:rsidP="00614F98"/>
                          <w:p w14:paraId="5EAA004F" w14:textId="77777777" w:rsidR="00BA216B" w:rsidRDefault="00BA216B" w:rsidP="00614F98"/>
                          <w:p w14:paraId="3ADAB975" w14:textId="77777777" w:rsidR="00BA216B" w:rsidRDefault="00BA216B" w:rsidP="00614F98"/>
                          <w:p w14:paraId="74098069" w14:textId="77777777" w:rsidR="00BA216B" w:rsidRDefault="00BA216B" w:rsidP="00614F98"/>
                          <w:p w14:paraId="2B904437" w14:textId="77777777" w:rsidR="00BA216B" w:rsidRDefault="00BA216B" w:rsidP="00614F98"/>
                          <w:p w14:paraId="5895C66C" w14:textId="77777777" w:rsidR="00BA216B" w:rsidRDefault="00BA216B" w:rsidP="00614F98"/>
                          <w:p w14:paraId="04EA1247" w14:textId="77777777" w:rsidR="00BA216B" w:rsidRDefault="00BA216B" w:rsidP="00614F98"/>
                          <w:p w14:paraId="22CBD6A2" w14:textId="77777777" w:rsidR="00BA216B" w:rsidRDefault="00BA216B" w:rsidP="00614F98"/>
                          <w:p w14:paraId="00F5B81B" w14:textId="77777777" w:rsidR="00BA216B" w:rsidRDefault="00BA216B" w:rsidP="00614F98"/>
                          <w:p w14:paraId="6DA4A093" w14:textId="77777777" w:rsidR="00BA216B" w:rsidRDefault="00BA216B" w:rsidP="00614F98"/>
                          <w:p w14:paraId="5FB10D28" w14:textId="77777777" w:rsidR="00BA216B" w:rsidRDefault="00BA216B" w:rsidP="00614F98"/>
                          <w:p w14:paraId="2652902C" w14:textId="77777777" w:rsidR="00BA216B" w:rsidRDefault="00BA216B" w:rsidP="00614F98"/>
                          <w:p w14:paraId="4871BD41" w14:textId="77777777" w:rsidR="00BA216B" w:rsidRDefault="00BA216B" w:rsidP="00614F98"/>
                          <w:p w14:paraId="4E763536" w14:textId="77777777" w:rsidR="00BA216B" w:rsidRDefault="00BA216B" w:rsidP="00614F98"/>
                          <w:p w14:paraId="27E44737" w14:textId="77777777" w:rsidR="00BA216B" w:rsidRDefault="00BA216B" w:rsidP="00614F98"/>
                          <w:p w14:paraId="7B8CC059" w14:textId="77777777" w:rsidR="00BA216B" w:rsidRDefault="00BA216B" w:rsidP="00614F98"/>
                          <w:p w14:paraId="61BC1F73" w14:textId="77777777" w:rsidR="00BA216B" w:rsidRDefault="00BA216B" w:rsidP="00614F98"/>
                          <w:p w14:paraId="090F6835" w14:textId="77777777" w:rsidR="00BA216B" w:rsidRDefault="00BA216B" w:rsidP="00614F98"/>
                          <w:p w14:paraId="2F1D5C2C" w14:textId="77777777" w:rsidR="00BA216B" w:rsidRDefault="00BA216B" w:rsidP="00614F98"/>
                          <w:p w14:paraId="1465D030" w14:textId="77777777" w:rsidR="00BA216B" w:rsidRDefault="00BA216B" w:rsidP="00614F98"/>
                          <w:p w14:paraId="20F090DD" w14:textId="77777777" w:rsidR="00BA216B" w:rsidRDefault="00BA216B" w:rsidP="00614F98"/>
                          <w:p w14:paraId="47F23671" w14:textId="77777777" w:rsidR="00BA216B" w:rsidRDefault="00BA216B" w:rsidP="00614F98"/>
                          <w:p w14:paraId="321F63D2" w14:textId="77777777" w:rsidR="00BA216B" w:rsidRDefault="00BA216B" w:rsidP="00614F98"/>
                          <w:p w14:paraId="79452FCD" w14:textId="77777777" w:rsidR="00BA216B" w:rsidRDefault="00BA216B" w:rsidP="00614F98"/>
                          <w:p w14:paraId="6E47B45F" w14:textId="77777777" w:rsidR="00BA216B" w:rsidRDefault="00BA216B" w:rsidP="00614F98"/>
                          <w:p w14:paraId="4FDF85BD" w14:textId="77777777" w:rsidR="00BA216B" w:rsidRDefault="00BA216B" w:rsidP="00614F98"/>
                          <w:p w14:paraId="4D1A8CC9" w14:textId="77777777" w:rsidR="00BA216B" w:rsidRDefault="00BA216B" w:rsidP="00614F98"/>
                          <w:p w14:paraId="0E97CECB" w14:textId="77777777" w:rsidR="00BA216B" w:rsidRDefault="00BA216B" w:rsidP="00614F98"/>
                          <w:p w14:paraId="70E4F811" w14:textId="77777777" w:rsidR="00BA216B" w:rsidRDefault="00BA216B" w:rsidP="00614F98"/>
                          <w:p w14:paraId="1B0D9878" w14:textId="77777777" w:rsidR="00BA216B" w:rsidRDefault="00BA216B" w:rsidP="00614F98"/>
                          <w:p w14:paraId="739EE378" w14:textId="77777777" w:rsidR="00BA216B" w:rsidRDefault="00BA216B" w:rsidP="00614F98"/>
                          <w:p w14:paraId="3189756B" w14:textId="77777777" w:rsidR="00BA216B" w:rsidRDefault="00BA216B" w:rsidP="00614F98"/>
                          <w:p w14:paraId="016A6969" w14:textId="77777777" w:rsidR="00BA216B" w:rsidRDefault="00BA216B" w:rsidP="00614F98"/>
                          <w:p w14:paraId="6A5A84F5" w14:textId="77777777" w:rsidR="00BA216B" w:rsidRDefault="00BA216B" w:rsidP="00614F98"/>
                          <w:p w14:paraId="2DABA477" w14:textId="77777777" w:rsidR="00BA216B" w:rsidRDefault="00BA216B" w:rsidP="00614F98"/>
                          <w:p w14:paraId="2CD13908" w14:textId="77777777" w:rsidR="00BA216B" w:rsidRDefault="00BA216B" w:rsidP="00614F98"/>
                          <w:p w14:paraId="7185AC8A" w14:textId="77777777" w:rsidR="00BA216B" w:rsidRDefault="00BA216B" w:rsidP="00614F98"/>
                          <w:p w14:paraId="303912A9" w14:textId="77777777" w:rsidR="00BA216B" w:rsidRDefault="00BA216B" w:rsidP="00614F98"/>
                          <w:p w14:paraId="188D9FDC" w14:textId="77777777" w:rsidR="00BA216B" w:rsidRDefault="00BA216B" w:rsidP="00614F98"/>
                          <w:p w14:paraId="0C3A72D2" w14:textId="77777777" w:rsidR="00BA216B" w:rsidRDefault="00BA216B" w:rsidP="00614F98"/>
                          <w:p w14:paraId="3953A919" w14:textId="77777777" w:rsidR="00BA216B" w:rsidRDefault="00BA216B" w:rsidP="00614F98"/>
                          <w:p w14:paraId="598AF082" w14:textId="77777777" w:rsidR="00BA216B" w:rsidRDefault="00BA216B" w:rsidP="00614F98"/>
                          <w:p w14:paraId="42398F8E" w14:textId="77777777" w:rsidR="00BA216B" w:rsidRDefault="00BA216B" w:rsidP="00614F98"/>
                          <w:p w14:paraId="35451CBE" w14:textId="77777777" w:rsidR="00BA216B" w:rsidRDefault="00BA216B" w:rsidP="00614F98"/>
                          <w:p w14:paraId="376C7CEA" w14:textId="77777777" w:rsidR="00BA216B" w:rsidRDefault="00BA216B" w:rsidP="00614F98"/>
                          <w:p w14:paraId="5800F951" w14:textId="77777777" w:rsidR="00BA216B" w:rsidRDefault="00BA216B" w:rsidP="00614F98"/>
                          <w:p w14:paraId="3869903D" w14:textId="77777777" w:rsidR="00BA216B" w:rsidRDefault="00BA216B" w:rsidP="00614F98"/>
                          <w:p w14:paraId="44CF38A5" w14:textId="77777777" w:rsidR="00BA216B" w:rsidRDefault="00BA216B" w:rsidP="00614F98"/>
                          <w:p w14:paraId="5CBCEC87" w14:textId="77777777" w:rsidR="00BA216B" w:rsidRDefault="00BA216B" w:rsidP="00614F98"/>
                          <w:p w14:paraId="56CAE809" w14:textId="77777777" w:rsidR="00BA216B" w:rsidRDefault="00BA216B" w:rsidP="00614F98"/>
                          <w:p w14:paraId="413477D0" w14:textId="77777777" w:rsidR="00BA216B" w:rsidRDefault="00BA216B" w:rsidP="00614F98"/>
                          <w:p w14:paraId="14E53889" w14:textId="77777777" w:rsidR="00BA216B" w:rsidRDefault="00BA216B" w:rsidP="00614F98"/>
                          <w:p w14:paraId="38B6AEAB" w14:textId="77777777" w:rsidR="00BA216B" w:rsidRDefault="00BA216B" w:rsidP="00614F98"/>
                          <w:p w14:paraId="5357BA39" w14:textId="77777777" w:rsidR="00BA216B" w:rsidRDefault="00BA216B" w:rsidP="00614F98"/>
                          <w:p w14:paraId="67901052" w14:textId="77777777" w:rsidR="00BA216B" w:rsidRDefault="00BA216B" w:rsidP="00614F98"/>
                          <w:p w14:paraId="1CCEFE0C" w14:textId="77777777" w:rsidR="00BA216B" w:rsidRDefault="00BA216B" w:rsidP="00614F98"/>
                          <w:p w14:paraId="4BF4C72F" w14:textId="77777777" w:rsidR="00BA216B" w:rsidRDefault="00BA216B" w:rsidP="00614F98"/>
                          <w:p w14:paraId="088A3217" w14:textId="77777777" w:rsidR="00BA216B" w:rsidRDefault="00BA216B" w:rsidP="00614F98"/>
                          <w:p w14:paraId="38B051EE" w14:textId="77777777" w:rsidR="00BA216B" w:rsidRDefault="00BA216B" w:rsidP="00614F98"/>
                          <w:p w14:paraId="5F43EC6E" w14:textId="77777777" w:rsidR="00BA216B" w:rsidRDefault="00BA216B" w:rsidP="00614F98"/>
                          <w:p w14:paraId="4BD2110D" w14:textId="77777777" w:rsidR="00BA216B" w:rsidRDefault="00BA216B" w:rsidP="00614F98"/>
                          <w:p w14:paraId="54E4F870" w14:textId="77777777" w:rsidR="00BA216B" w:rsidRDefault="00BA216B" w:rsidP="00614F98"/>
                          <w:p w14:paraId="6F1BBCEC" w14:textId="77777777" w:rsidR="00BA216B" w:rsidRDefault="00BA216B" w:rsidP="00614F98"/>
                          <w:p w14:paraId="162B9A94" w14:textId="77777777" w:rsidR="00BA216B" w:rsidRDefault="00BA216B" w:rsidP="00614F98"/>
                          <w:p w14:paraId="21D5E886" w14:textId="77777777" w:rsidR="00BA216B" w:rsidRDefault="00BA216B" w:rsidP="00614F98"/>
                          <w:p w14:paraId="26461E78" w14:textId="77777777" w:rsidR="00BA216B" w:rsidRDefault="00BA216B" w:rsidP="00614F98"/>
                          <w:p w14:paraId="6B0BA780" w14:textId="77777777" w:rsidR="00BA216B" w:rsidRDefault="00BA216B" w:rsidP="00614F98"/>
                          <w:p w14:paraId="3925C566" w14:textId="77777777" w:rsidR="00BA216B" w:rsidRDefault="00BA216B" w:rsidP="00614F98"/>
                          <w:p w14:paraId="7912A31B" w14:textId="77777777" w:rsidR="00BA216B" w:rsidRDefault="00BA216B" w:rsidP="00614F98"/>
                          <w:p w14:paraId="5B0846D5" w14:textId="77777777" w:rsidR="00BA216B" w:rsidRDefault="00BA216B" w:rsidP="00614F98"/>
                          <w:p w14:paraId="67923550" w14:textId="77777777" w:rsidR="00BA216B" w:rsidRDefault="00BA216B" w:rsidP="00614F98"/>
                          <w:p w14:paraId="6F143964" w14:textId="77777777" w:rsidR="00BA216B" w:rsidRDefault="00BA216B" w:rsidP="00614F98"/>
                          <w:p w14:paraId="75EAB0C7" w14:textId="77777777" w:rsidR="00BA216B" w:rsidRDefault="00BA216B" w:rsidP="00614F98"/>
                          <w:p w14:paraId="478CC172" w14:textId="77777777" w:rsidR="00BA216B" w:rsidRDefault="00BA216B" w:rsidP="00614F98"/>
                          <w:p w14:paraId="7DE615B1" w14:textId="77777777" w:rsidR="00BA216B" w:rsidRDefault="00BA216B" w:rsidP="00614F98"/>
                          <w:p w14:paraId="7EDB1AFD" w14:textId="77777777" w:rsidR="00BA216B" w:rsidRDefault="00BA216B" w:rsidP="00614F98"/>
                          <w:p w14:paraId="36A74722" w14:textId="77777777" w:rsidR="00BA216B" w:rsidRDefault="00BA216B" w:rsidP="00614F98"/>
                          <w:p w14:paraId="4A60BA7E" w14:textId="77777777" w:rsidR="00BA216B" w:rsidRDefault="00BA216B" w:rsidP="00614F98"/>
                          <w:p w14:paraId="7BDF5720" w14:textId="77777777" w:rsidR="00BA216B" w:rsidRDefault="00BA216B" w:rsidP="00614F98"/>
                          <w:p w14:paraId="421E6148" w14:textId="77777777" w:rsidR="00BA216B" w:rsidRDefault="00BA216B" w:rsidP="00614F98"/>
                          <w:p w14:paraId="2286EE56" w14:textId="77777777" w:rsidR="00BA216B" w:rsidRDefault="00BA216B" w:rsidP="00614F98"/>
                          <w:p w14:paraId="2D72114A" w14:textId="77777777" w:rsidR="00BA216B" w:rsidRDefault="00BA216B" w:rsidP="00614F98"/>
                          <w:p w14:paraId="0C0E18A1" w14:textId="77777777" w:rsidR="00BA216B" w:rsidRDefault="00BA216B" w:rsidP="00614F98"/>
                          <w:p w14:paraId="13D39CAD" w14:textId="77777777" w:rsidR="00BA216B" w:rsidRDefault="00BA216B" w:rsidP="00614F98"/>
                          <w:p w14:paraId="382E5790" w14:textId="77777777" w:rsidR="00BA216B" w:rsidRDefault="00BA216B" w:rsidP="00614F98"/>
                          <w:p w14:paraId="64E20A6C" w14:textId="77777777" w:rsidR="00BA216B" w:rsidRDefault="00BA216B" w:rsidP="00614F98"/>
                          <w:p w14:paraId="4EB6CCA4" w14:textId="77777777" w:rsidR="00BA216B" w:rsidRDefault="00BA216B" w:rsidP="00614F98"/>
                          <w:p w14:paraId="55D58FA3" w14:textId="77777777" w:rsidR="00BA216B" w:rsidRDefault="00BA216B" w:rsidP="00614F98"/>
                          <w:p w14:paraId="7CF434CE" w14:textId="77777777" w:rsidR="00BA216B" w:rsidRDefault="00BA216B" w:rsidP="00614F98"/>
                          <w:p w14:paraId="3F9AC5D0" w14:textId="77777777" w:rsidR="00BA216B" w:rsidRDefault="00BA216B" w:rsidP="00614F98"/>
                          <w:p w14:paraId="2FA38385" w14:textId="77777777" w:rsidR="00BA216B" w:rsidRDefault="00BA216B" w:rsidP="00614F98"/>
                          <w:p w14:paraId="2EF95FAE" w14:textId="77777777" w:rsidR="00BA216B" w:rsidRDefault="00BA216B" w:rsidP="00614F98"/>
                          <w:p w14:paraId="2FD8724D" w14:textId="77777777" w:rsidR="00BA216B" w:rsidRDefault="00BA216B" w:rsidP="00614F98"/>
                          <w:p w14:paraId="1DA5B084" w14:textId="77777777" w:rsidR="00BA216B" w:rsidRDefault="00BA216B" w:rsidP="00614F98"/>
                          <w:p w14:paraId="787188CC" w14:textId="77777777" w:rsidR="00BA216B" w:rsidRDefault="00BA216B" w:rsidP="00614F98"/>
                          <w:p w14:paraId="3699F9F0" w14:textId="77777777" w:rsidR="00BA216B" w:rsidRDefault="00BA216B" w:rsidP="00614F98"/>
                          <w:p w14:paraId="4C164188" w14:textId="77777777" w:rsidR="00BA216B" w:rsidRDefault="00BA216B" w:rsidP="00614F98"/>
                          <w:p w14:paraId="0CDCD3FA" w14:textId="77777777" w:rsidR="00BA216B" w:rsidRDefault="00BA216B" w:rsidP="00614F98"/>
                          <w:p w14:paraId="0EBCE1EF" w14:textId="77777777" w:rsidR="00BA216B" w:rsidRDefault="00BA216B" w:rsidP="00614F98"/>
                          <w:p w14:paraId="7F344591" w14:textId="77777777" w:rsidR="00BA216B" w:rsidRDefault="00BA216B" w:rsidP="00614F98"/>
                          <w:p w14:paraId="135DD147" w14:textId="77777777" w:rsidR="00BA216B" w:rsidRDefault="00BA216B" w:rsidP="00614F98"/>
                          <w:p w14:paraId="11323F2D" w14:textId="77777777" w:rsidR="00BA216B" w:rsidRDefault="00BA216B" w:rsidP="00614F98"/>
                          <w:p w14:paraId="4FAE6588" w14:textId="77777777" w:rsidR="00BA216B" w:rsidRDefault="00BA216B" w:rsidP="00614F98"/>
                          <w:p w14:paraId="7079F77B" w14:textId="77777777" w:rsidR="00BA216B" w:rsidRDefault="00BA216B" w:rsidP="00614F98"/>
                          <w:p w14:paraId="12182B2A" w14:textId="77777777" w:rsidR="00BA216B" w:rsidRDefault="00BA216B" w:rsidP="00614F98"/>
                          <w:p w14:paraId="443C98F0" w14:textId="77777777" w:rsidR="00BA216B" w:rsidRDefault="00BA216B" w:rsidP="00614F98"/>
                          <w:p w14:paraId="63C40F3E" w14:textId="77777777" w:rsidR="00BA216B" w:rsidRDefault="00BA216B" w:rsidP="00614F98"/>
                          <w:p w14:paraId="7389B87A" w14:textId="77777777" w:rsidR="00BA216B" w:rsidRDefault="00BA216B" w:rsidP="00614F98"/>
                          <w:p w14:paraId="0577234D" w14:textId="77777777" w:rsidR="00BA216B" w:rsidRDefault="00BA216B" w:rsidP="00614F98"/>
                          <w:p w14:paraId="4691E191" w14:textId="77777777" w:rsidR="00BA216B" w:rsidRDefault="00BA216B" w:rsidP="00614F98"/>
                          <w:p w14:paraId="6587520A" w14:textId="77777777" w:rsidR="00BA216B" w:rsidRDefault="00BA216B" w:rsidP="00614F98"/>
                          <w:p w14:paraId="136325B9" w14:textId="77777777" w:rsidR="00BA216B" w:rsidRDefault="00BA216B" w:rsidP="00614F98"/>
                          <w:p w14:paraId="5DAAE6BF" w14:textId="77777777" w:rsidR="00BA216B" w:rsidRDefault="00BA216B" w:rsidP="00614F98"/>
                          <w:p w14:paraId="0063249A" w14:textId="77777777" w:rsidR="00BA216B" w:rsidRDefault="00BA216B" w:rsidP="00614F98"/>
                          <w:p w14:paraId="767FDB0B" w14:textId="77777777" w:rsidR="00BA216B" w:rsidRDefault="00BA216B" w:rsidP="00614F98"/>
                          <w:p w14:paraId="2203308E" w14:textId="77777777" w:rsidR="00BA216B" w:rsidRDefault="00BA216B" w:rsidP="00614F98"/>
                          <w:p w14:paraId="6F6A8DAD" w14:textId="77777777" w:rsidR="00BA216B" w:rsidRDefault="00BA216B" w:rsidP="00614F98"/>
                          <w:p w14:paraId="65CA1ABC" w14:textId="77777777" w:rsidR="00BA216B" w:rsidRDefault="00BA216B" w:rsidP="00614F98"/>
                          <w:p w14:paraId="157085ED" w14:textId="77777777" w:rsidR="00BA216B" w:rsidRDefault="00BA216B" w:rsidP="00614F98"/>
                          <w:p w14:paraId="18CE9098" w14:textId="77777777" w:rsidR="00BA216B" w:rsidRDefault="00BA216B" w:rsidP="00614F98"/>
                          <w:p w14:paraId="478DD33C" w14:textId="77777777" w:rsidR="00BA216B" w:rsidRDefault="00BA216B" w:rsidP="00614F98"/>
                          <w:p w14:paraId="26ED9198" w14:textId="77777777" w:rsidR="00BA216B" w:rsidRDefault="00BA216B" w:rsidP="00614F98"/>
                          <w:p w14:paraId="02F7442C" w14:textId="77777777" w:rsidR="00BA216B" w:rsidRDefault="00BA216B" w:rsidP="00614F98"/>
                          <w:p w14:paraId="62FEF831" w14:textId="77777777" w:rsidR="00BA216B" w:rsidRDefault="00BA216B" w:rsidP="00614F98"/>
                          <w:p w14:paraId="6A845015" w14:textId="77777777" w:rsidR="00BA216B" w:rsidRDefault="00BA216B" w:rsidP="00614F98"/>
                          <w:p w14:paraId="71013621" w14:textId="77777777" w:rsidR="00BA216B" w:rsidRDefault="00BA216B" w:rsidP="00614F98"/>
                          <w:p w14:paraId="56867D88" w14:textId="77777777" w:rsidR="00BA216B" w:rsidRDefault="00BA216B" w:rsidP="00614F98"/>
                          <w:p w14:paraId="008AB9D4" w14:textId="77777777" w:rsidR="00BA216B" w:rsidRDefault="00BA216B" w:rsidP="00614F98"/>
                          <w:p w14:paraId="6507B150" w14:textId="77777777" w:rsidR="00BA216B" w:rsidRDefault="00BA216B" w:rsidP="00614F98"/>
                          <w:p w14:paraId="732A25D9" w14:textId="77777777" w:rsidR="00BA216B" w:rsidRDefault="00BA216B" w:rsidP="00614F98"/>
                          <w:p w14:paraId="32FAEEB1" w14:textId="77777777" w:rsidR="00BA216B" w:rsidRDefault="00BA216B" w:rsidP="00614F98"/>
                          <w:p w14:paraId="5FA3D5B0" w14:textId="77777777" w:rsidR="00BA216B" w:rsidRDefault="00BA216B" w:rsidP="00614F98"/>
                          <w:p w14:paraId="2B49B587" w14:textId="77777777" w:rsidR="00BA216B" w:rsidRDefault="00BA216B" w:rsidP="00614F98"/>
                          <w:p w14:paraId="45C5C7CC" w14:textId="77777777" w:rsidR="00BA216B" w:rsidRDefault="00BA216B" w:rsidP="00614F98"/>
                          <w:p w14:paraId="4F8EA916" w14:textId="77777777" w:rsidR="00BA216B" w:rsidRDefault="00BA216B" w:rsidP="00614F98"/>
                          <w:p w14:paraId="2EF991E0" w14:textId="77777777" w:rsidR="00BA216B" w:rsidRDefault="00BA216B" w:rsidP="00614F98"/>
                          <w:p w14:paraId="375E12E5" w14:textId="77777777" w:rsidR="00BA216B" w:rsidRDefault="00BA216B" w:rsidP="00614F98"/>
                          <w:p w14:paraId="2F07B0D6" w14:textId="77777777" w:rsidR="00BA216B" w:rsidRDefault="00BA216B" w:rsidP="00614F98"/>
                          <w:p w14:paraId="5517CCD2" w14:textId="77777777" w:rsidR="00BA216B" w:rsidRDefault="00BA216B" w:rsidP="00614F98"/>
                          <w:p w14:paraId="0D196E48" w14:textId="77777777" w:rsidR="00BA216B" w:rsidRDefault="00BA216B" w:rsidP="00614F98"/>
                          <w:p w14:paraId="23A87967" w14:textId="77777777" w:rsidR="00BA216B" w:rsidRDefault="00BA216B" w:rsidP="00614F98"/>
                          <w:p w14:paraId="11463592" w14:textId="77777777" w:rsidR="00BA216B" w:rsidRDefault="00BA216B" w:rsidP="00614F98"/>
                          <w:p w14:paraId="4D81CAA6" w14:textId="77777777" w:rsidR="00BA216B" w:rsidRDefault="00BA216B" w:rsidP="00614F98"/>
                          <w:p w14:paraId="07482D62" w14:textId="77777777" w:rsidR="00BA216B" w:rsidRDefault="00BA216B" w:rsidP="00614F98"/>
                          <w:p w14:paraId="7701AB5E" w14:textId="77777777" w:rsidR="00BA216B" w:rsidRDefault="00BA216B" w:rsidP="00614F98"/>
                          <w:p w14:paraId="161819C8" w14:textId="77777777" w:rsidR="00BA216B" w:rsidRDefault="00BA216B" w:rsidP="00614F98"/>
                          <w:p w14:paraId="35A1BF09" w14:textId="77777777" w:rsidR="00BA216B" w:rsidRDefault="00BA216B" w:rsidP="00614F98"/>
                          <w:p w14:paraId="192A8AA6" w14:textId="77777777" w:rsidR="00BA216B" w:rsidRDefault="00BA216B" w:rsidP="00614F98"/>
                          <w:p w14:paraId="1015B5A2" w14:textId="77777777" w:rsidR="00BA216B" w:rsidRDefault="00BA216B" w:rsidP="00614F98"/>
                          <w:p w14:paraId="2BE5CB97" w14:textId="77777777" w:rsidR="00BA216B" w:rsidRDefault="00BA216B" w:rsidP="00614F98"/>
                          <w:p w14:paraId="29C01B20" w14:textId="77777777" w:rsidR="00BA216B" w:rsidRDefault="00BA216B" w:rsidP="00614F98"/>
                          <w:p w14:paraId="49DD681A" w14:textId="77777777" w:rsidR="00BA216B" w:rsidRDefault="00BA216B" w:rsidP="00614F98"/>
                          <w:p w14:paraId="4DEF803E" w14:textId="77777777" w:rsidR="00BA216B" w:rsidRDefault="00BA216B" w:rsidP="00614F98"/>
                          <w:p w14:paraId="78179958" w14:textId="77777777" w:rsidR="00BA216B" w:rsidRDefault="00BA216B" w:rsidP="00614F98"/>
                          <w:p w14:paraId="3C62C878" w14:textId="77777777" w:rsidR="00BA216B" w:rsidRDefault="00BA216B" w:rsidP="00614F98"/>
                          <w:p w14:paraId="34B1750B" w14:textId="77777777" w:rsidR="00BA216B" w:rsidRDefault="00BA216B" w:rsidP="00614F98"/>
                          <w:p w14:paraId="16E3EB7C" w14:textId="77777777" w:rsidR="00BA216B" w:rsidRDefault="00BA216B" w:rsidP="00614F98"/>
                          <w:p w14:paraId="40CDA846" w14:textId="77777777" w:rsidR="00BA216B" w:rsidRDefault="00BA216B" w:rsidP="00614F98"/>
                          <w:p w14:paraId="2CBD500F" w14:textId="77777777" w:rsidR="00BA216B" w:rsidRDefault="00BA216B" w:rsidP="00614F98"/>
                          <w:p w14:paraId="75B525FD" w14:textId="77777777" w:rsidR="00BA216B" w:rsidRDefault="00BA216B" w:rsidP="00614F98"/>
                          <w:p w14:paraId="417F533F" w14:textId="77777777" w:rsidR="00BA216B" w:rsidRDefault="00BA216B" w:rsidP="00614F98"/>
                          <w:p w14:paraId="4CA966F0" w14:textId="77777777" w:rsidR="00BA216B" w:rsidRDefault="00BA216B" w:rsidP="00614F98"/>
                          <w:p w14:paraId="19DED0DE" w14:textId="77777777" w:rsidR="00BA216B" w:rsidRDefault="00BA216B" w:rsidP="00614F98"/>
                          <w:p w14:paraId="13FF99A9" w14:textId="77777777" w:rsidR="00BA216B" w:rsidRDefault="00BA216B" w:rsidP="00614F98"/>
                          <w:p w14:paraId="4FB6A709" w14:textId="77777777" w:rsidR="00BA216B" w:rsidRDefault="00BA216B" w:rsidP="00614F98"/>
                          <w:p w14:paraId="2D32D86A" w14:textId="77777777" w:rsidR="00BA216B" w:rsidRDefault="00BA216B" w:rsidP="00614F98"/>
                          <w:p w14:paraId="12A533AD" w14:textId="77777777" w:rsidR="00BA216B" w:rsidRDefault="00BA216B" w:rsidP="00614F98"/>
                          <w:p w14:paraId="66BC2D2A" w14:textId="77777777" w:rsidR="00BA216B" w:rsidRDefault="00BA216B" w:rsidP="00614F98"/>
                          <w:p w14:paraId="5C1DA2BC" w14:textId="77777777" w:rsidR="00BA216B" w:rsidRDefault="00BA216B" w:rsidP="00614F98"/>
                          <w:p w14:paraId="77F8F783" w14:textId="77777777" w:rsidR="00BA216B" w:rsidRDefault="00BA216B" w:rsidP="00614F98"/>
                          <w:p w14:paraId="253C480A" w14:textId="77777777" w:rsidR="00BA216B" w:rsidRDefault="00BA216B" w:rsidP="00614F98"/>
                          <w:p w14:paraId="14A46D65" w14:textId="77777777" w:rsidR="00BA216B" w:rsidRDefault="00BA216B" w:rsidP="00614F98"/>
                          <w:p w14:paraId="0305734B" w14:textId="77777777" w:rsidR="00BA216B" w:rsidRDefault="00BA216B" w:rsidP="00614F98"/>
                          <w:p w14:paraId="0324AF2F" w14:textId="77777777" w:rsidR="00BA216B" w:rsidRDefault="00BA216B" w:rsidP="00614F98"/>
                          <w:p w14:paraId="316154A0" w14:textId="77777777" w:rsidR="00BA216B" w:rsidRDefault="00BA216B" w:rsidP="00614F98"/>
                          <w:p w14:paraId="7DF85196" w14:textId="77777777" w:rsidR="00BA216B" w:rsidRDefault="00BA216B" w:rsidP="00614F98"/>
                          <w:p w14:paraId="3A5EED64" w14:textId="77777777" w:rsidR="00BA216B" w:rsidRDefault="00BA216B" w:rsidP="00614F98"/>
                          <w:p w14:paraId="66C5DF94" w14:textId="77777777" w:rsidR="00BA216B" w:rsidRDefault="00BA216B" w:rsidP="00614F98"/>
                          <w:p w14:paraId="501F3131" w14:textId="77777777" w:rsidR="00BA216B" w:rsidRDefault="00BA216B" w:rsidP="00614F98"/>
                          <w:p w14:paraId="57AF0B60" w14:textId="77777777" w:rsidR="00BA216B" w:rsidRDefault="00BA216B" w:rsidP="00614F98"/>
                          <w:p w14:paraId="71545543" w14:textId="77777777" w:rsidR="00BA216B" w:rsidRDefault="00BA216B" w:rsidP="00614F98"/>
                          <w:p w14:paraId="4B57E10D" w14:textId="77777777" w:rsidR="00BA216B" w:rsidRDefault="00BA216B" w:rsidP="00614F98"/>
                          <w:p w14:paraId="0561975A" w14:textId="77777777" w:rsidR="00BA216B" w:rsidRDefault="00BA216B" w:rsidP="00614F98"/>
                          <w:p w14:paraId="0BF81331" w14:textId="77777777" w:rsidR="00BA216B" w:rsidRDefault="00BA216B" w:rsidP="00614F98"/>
                          <w:p w14:paraId="4704FAD1" w14:textId="77777777" w:rsidR="00BA216B" w:rsidRDefault="00BA216B" w:rsidP="00614F98"/>
                          <w:p w14:paraId="251710B9" w14:textId="77777777" w:rsidR="00BA216B" w:rsidRDefault="00BA216B" w:rsidP="00614F98"/>
                          <w:p w14:paraId="00E95929" w14:textId="77777777" w:rsidR="00BA216B" w:rsidRDefault="00BA216B" w:rsidP="00614F98"/>
                          <w:p w14:paraId="130E261B" w14:textId="77777777" w:rsidR="00BA216B" w:rsidRDefault="00BA216B" w:rsidP="00614F98"/>
                          <w:p w14:paraId="20D893BB" w14:textId="77777777" w:rsidR="00BA216B" w:rsidRDefault="00BA216B" w:rsidP="00614F98"/>
                          <w:p w14:paraId="2FA83B92" w14:textId="77777777" w:rsidR="00BA216B" w:rsidRDefault="00BA216B" w:rsidP="00614F98"/>
                          <w:p w14:paraId="64022EEF" w14:textId="77777777" w:rsidR="00BA216B" w:rsidRDefault="00BA216B" w:rsidP="00614F98"/>
                          <w:p w14:paraId="42CF75AE" w14:textId="77777777" w:rsidR="00BA216B" w:rsidRDefault="00BA216B" w:rsidP="00614F98"/>
                          <w:p w14:paraId="2BE2771E" w14:textId="77777777" w:rsidR="00BA216B" w:rsidRDefault="00BA216B" w:rsidP="00614F98"/>
                          <w:p w14:paraId="2A008ABF" w14:textId="77777777" w:rsidR="00BA216B" w:rsidRDefault="00BA216B" w:rsidP="00614F98"/>
                          <w:p w14:paraId="71D79AD9" w14:textId="77777777" w:rsidR="00BA216B" w:rsidRDefault="00BA216B" w:rsidP="00614F98"/>
                          <w:p w14:paraId="775C7263" w14:textId="77777777" w:rsidR="00BA216B" w:rsidRDefault="00BA216B" w:rsidP="00614F98"/>
                          <w:p w14:paraId="309D2E09" w14:textId="77777777" w:rsidR="00BA216B" w:rsidRDefault="00BA216B" w:rsidP="00614F98"/>
                          <w:p w14:paraId="18FBE2AB" w14:textId="77777777" w:rsidR="00BA216B" w:rsidRDefault="00BA216B" w:rsidP="00614F98"/>
                          <w:p w14:paraId="123373F8" w14:textId="77777777" w:rsidR="00BA216B" w:rsidRDefault="00BA216B" w:rsidP="00614F98"/>
                          <w:p w14:paraId="5AF4AD43" w14:textId="77777777" w:rsidR="00BA216B" w:rsidRDefault="00BA216B" w:rsidP="00614F98"/>
                          <w:p w14:paraId="77A7B7B5" w14:textId="77777777" w:rsidR="00BA216B" w:rsidRDefault="00BA216B" w:rsidP="00614F98"/>
                          <w:p w14:paraId="783F88D2" w14:textId="77777777" w:rsidR="00BA216B" w:rsidRDefault="00BA216B" w:rsidP="00614F98"/>
                          <w:p w14:paraId="3870DA0C" w14:textId="77777777" w:rsidR="00BA216B" w:rsidRDefault="00BA216B" w:rsidP="00614F98"/>
                          <w:p w14:paraId="5C69DEA4" w14:textId="77777777" w:rsidR="00BA216B" w:rsidRDefault="00BA216B" w:rsidP="00614F98"/>
                          <w:p w14:paraId="648F2313" w14:textId="77777777" w:rsidR="00BA216B" w:rsidRDefault="00BA216B" w:rsidP="00614F98"/>
                          <w:p w14:paraId="62418683" w14:textId="77777777" w:rsidR="00BA216B" w:rsidRDefault="00BA216B" w:rsidP="00614F98"/>
                          <w:p w14:paraId="06D23E0A" w14:textId="77777777" w:rsidR="00BA216B" w:rsidRDefault="00BA216B" w:rsidP="00614F98"/>
                          <w:p w14:paraId="4AA2AF11" w14:textId="77777777" w:rsidR="00BA216B" w:rsidRDefault="00BA216B" w:rsidP="00614F98"/>
                          <w:p w14:paraId="5E230A2C" w14:textId="77777777" w:rsidR="00BA216B" w:rsidRDefault="00BA216B" w:rsidP="00614F98"/>
                          <w:p w14:paraId="014A2283" w14:textId="77777777" w:rsidR="00BA216B" w:rsidRDefault="00BA216B" w:rsidP="00614F98"/>
                          <w:p w14:paraId="141ABDFB" w14:textId="77777777" w:rsidR="00BA216B" w:rsidRDefault="00BA216B" w:rsidP="00614F98"/>
                          <w:p w14:paraId="60F6F71C" w14:textId="77777777" w:rsidR="00BA216B" w:rsidRDefault="00BA216B" w:rsidP="00614F98"/>
                          <w:p w14:paraId="7D72E9F6" w14:textId="77777777" w:rsidR="00BA216B" w:rsidRDefault="00BA216B" w:rsidP="00614F98"/>
                          <w:p w14:paraId="3C868365" w14:textId="77777777" w:rsidR="00BA216B" w:rsidRDefault="00BA216B" w:rsidP="00614F98"/>
                          <w:p w14:paraId="0F6B8B71" w14:textId="77777777" w:rsidR="00BA216B" w:rsidRDefault="00BA216B" w:rsidP="00614F98"/>
                          <w:p w14:paraId="2BD1280C" w14:textId="77777777" w:rsidR="00BA216B" w:rsidRDefault="00BA216B" w:rsidP="00614F98"/>
                          <w:p w14:paraId="11FA1E77" w14:textId="77777777" w:rsidR="00BA216B" w:rsidRDefault="00BA216B" w:rsidP="00614F98"/>
                          <w:p w14:paraId="436F875C" w14:textId="77777777" w:rsidR="00BA216B" w:rsidRDefault="00BA216B" w:rsidP="00614F98"/>
                          <w:p w14:paraId="28A89CE1" w14:textId="77777777" w:rsidR="00BA216B" w:rsidRDefault="00BA216B" w:rsidP="00614F98"/>
                          <w:p w14:paraId="67973003" w14:textId="77777777" w:rsidR="00BA216B" w:rsidRDefault="00BA216B" w:rsidP="00614F98"/>
                          <w:p w14:paraId="2E19DFD9" w14:textId="77777777" w:rsidR="00BA216B" w:rsidRDefault="00BA216B" w:rsidP="00614F98"/>
                          <w:p w14:paraId="31AD4BDE" w14:textId="77777777" w:rsidR="00BA216B" w:rsidRDefault="00BA216B" w:rsidP="00614F98"/>
                          <w:p w14:paraId="60445ACA" w14:textId="77777777" w:rsidR="00BA216B" w:rsidRDefault="00BA216B" w:rsidP="00614F98"/>
                          <w:p w14:paraId="395BDABD" w14:textId="77777777" w:rsidR="00BA216B" w:rsidRDefault="00BA216B" w:rsidP="00614F98"/>
                          <w:p w14:paraId="13E358F5" w14:textId="77777777" w:rsidR="00BA216B" w:rsidRDefault="00BA216B" w:rsidP="00614F98"/>
                          <w:p w14:paraId="13D86FBF" w14:textId="77777777" w:rsidR="00BA216B" w:rsidRDefault="00BA216B" w:rsidP="00614F98"/>
                          <w:p w14:paraId="7143A376" w14:textId="77777777" w:rsidR="00BA216B" w:rsidRDefault="00BA216B" w:rsidP="00614F98"/>
                          <w:p w14:paraId="4AE2E518" w14:textId="77777777" w:rsidR="00BA216B" w:rsidRDefault="00BA216B" w:rsidP="00614F98"/>
                          <w:p w14:paraId="7D7BB40A" w14:textId="77777777" w:rsidR="00BA216B" w:rsidRDefault="00BA216B" w:rsidP="00614F98"/>
                          <w:p w14:paraId="0DB6DA2C" w14:textId="77777777" w:rsidR="00BA216B" w:rsidRDefault="00BA216B" w:rsidP="00614F98"/>
                          <w:p w14:paraId="3ADC8B3F" w14:textId="77777777" w:rsidR="00BA216B" w:rsidRDefault="00BA216B" w:rsidP="00614F98"/>
                          <w:p w14:paraId="39D6D1BE" w14:textId="77777777" w:rsidR="00BA216B" w:rsidRDefault="00BA216B" w:rsidP="00614F98"/>
                          <w:p w14:paraId="01394869" w14:textId="77777777" w:rsidR="00BA216B" w:rsidRDefault="00BA216B" w:rsidP="00614F98"/>
                          <w:p w14:paraId="0D9B8438" w14:textId="77777777" w:rsidR="00BA216B" w:rsidRDefault="00BA216B" w:rsidP="00614F98"/>
                          <w:p w14:paraId="222C01EF" w14:textId="77777777" w:rsidR="00BA216B" w:rsidRDefault="00BA216B" w:rsidP="00614F98"/>
                          <w:p w14:paraId="0D52E589" w14:textId="77777777" w:rsidR="00BA216B" w:rsidRDefault="00BA216B" w:rsidP="00614F98"/>
                          <w:p w14:paraId="403C8157" w14:textId="77777777" w:rsidR="00BA216B" w:rsidRDefault="00BA216B" w:rsidP="00614F98"/>
                          <w:p w14:paraId="6C3AAA27" w14:textId="77777777" w:rsidR="00BA216B" w:rsidRDefault="00BA216B" w:rsidP="00614F98"/>
                          <w:p w14:paraId="219E7D86" w14:textId="77777777" w:rsidR="00BA216B" w:rsidRDefault="00BA216B" w:rsidP="00614F98"/>
                          <w:p w14:paraId="5842521F" w14:textId="77777777" w:rsidR="00BA216B" w:rsidRDefault="00BA216B" w:rsidP="00614F98"/>
                          <w:p w14:paraId="0355644E" w14:textId="77777777" w:rsidR="00BA216B" w:rsidRDefault="00BA216B" w:rsidP="00614F98"/>
                          <w:p w14:paraId="7DF5AD2B" w14:textId="77777777" w:rsidR="00BA216B" w:rsidRDefault="00BA216B" w:rsidP="00614F98"/>
                          <w:p w14:paraId="55014A9A" w14:textId="77777777" w:rsidR="00BA216B" w:rsidRDefault="00BA216B" w:rsidP="00614F98"/>
                          <w:p w14:paraId="2D97C9CB" w14:textId="77777777" w:rsidR="00BA216B" w:rsidRDefault="00BA216B" w:rsidP="00614F98"/>
                          <w:p w14:paraId="33252E0A" w14:textId="77777777" w:rsidR="00BA216B" w:rsidRDefault="00BA216B" w:rsidP="00614F98"/>
                          <w:p w14:paraId="3463FF70" w14:textId="77777777" w:rsidR="00BA216B" w:rsidRDefault="00BA216B" w:rsidP="00614F98"/>
                          <w:p w14:paraId="7B4B424D" w14:textId="77777777" w:rsidR="00BA216B" w:rsidRDefault="00BA216B" w:rsidP="00614F98"/>
                          <w:p w14:paraId="113B8347" w14:textId="77777777" w:rsidR="00BA216B" w:rsidRDefault="00BA216B" w:rsidP="00614F98"/>
                          <w:p w14:paraId="332805A6" w14:textId="77777777" w:rsidR="00BA216B" w:rsidRDefault="00BA216B" w:rsidP="00614F98"/>
                          <w:p w14:paraId="216D7664" w14:textId="77777777" w:rsidR="00BA216B" w:rsidRDefault="00BA216B" w:rsidP="00614F98"/>
                          <w:p w14:paraId="7F639FEF" w14:textId="77777777" w:rsidR="00BA216B" w:rsidRDefault="00BA216B" w:rsidP="00614F98"/>
                          <w:p w14:paraId="2BFB8A36" w14:textId="77777777" w:rsidR="00BA216B" w:rsidRDefault="00BA216B" w:rsidP="00614F98"/>
                          <w:p w14:paraId="6BF21327" w14:textId="77777777" w:rsidR="00BA216B" w:rsidRDefault="00BA216B" w:rsidP="00614F98"/>
                          <w:p w14:paraId="40D5C1B1" w14:textId="77777777" w:rsidR="00BA216B" w:rsidRDefault="00BA216B" w:rsidP="00614F98"/>
                          <w:p w14:paraId="63748D53" w14:textId="77777777" w:rsidR="00BA216B" w:rsidRDefault="00BA216B" w:rsidP="00614F98"/>
                          <w:p w14:paraId="095E83D2" w14:textId="77777777" w:rsidR="00BA216B" w:rsidRDefault="00BA216B" w:rsidP="00614F98"/>
                          <w:p w14:paraId="09F3BA87" w14:textId="77777777" w:rsidR="00BA216B" w:rsidRDefault="00BA216B" w:rsidP="00614F98"/>
                          <w:p w14:paraId="66477919" w14:textId="77777777" w:rsidR="00BA216B" w:rsidRDefault="00BA216B" w:rsidP="00614F98"/>
                          <w:p w14:paraId="5EFDACCA" w14:textId="77777777" w:rsidR="00BA216B" w:rsidRDefault="00BA216B" w:rsidP="00614F98"/>
                          <w:p w14:paraId="44DAB320" w14:textId="77777777" w:rsidR="00BA216B" w:rsidRDefault="00BA216B" w:rsidP="00614F98"/>
                          <w:p w14:paraId="1516A220" w14:textId="77777777" w:rsidR="00BA216B" w:rsidRDefault="00BA216B" w:rsidP="00614F98"/>
                          <w:p w14:paraId="205674C0" w14:textId="77777777" w:rsidR="00BA216B" w:rsidRDefault="00BA216B" w:rsidP="00614F98"/>
                          <w:p w14:paraId="2FC9BC66" w14:textId="77777777" w:rsidR="00BA216B" w:rsidRDefault="00BA216B" w:rsidP="00614F98"/>
                          <w:p w14:paraId="694D55F1" w14:textId="77777777" w:rsidR="00BA216B" w:rsidRDefault="00BA216B" w:rsidP="00614F98"/>
                          <w:p w14:paraId="56E6E3ED" w14:textId="77777777" w:rsidR="00BA216B" w:rsidRDefault="00BA216B" w:rsidP="00614F98"/>
                          <w:p w14:paraId="72C2F215" w14:textId="77777777" w:rsidR="00BA216B" w:rsidRDefault="00BA216B" w:rsidP="00614F98"/>
                          <w:p w14:paraId="3BCDFA8D" w14:textId="77777777" w:rsidR="00BA216B" w:rsidRDefault="00BA216B" w:rsidP="00614F98"/>
                          <w:p w14:paraId="6811D4DA" w14:textId="77777777" w:rsidR="00BA216B" w:rsidRDefault="00BA216B" w:rsidP="00614F98"/>
                          <w:p w14:paraId="0F1FA30A" w14:textId="77777777" w:rsidR="00BA216B" w:rsidRDefault="00BA216B" w:rsidP="00614F98"/>
                          <w:p w14:paraId="4BBE6311" w14:textId="77777777" w:rsidR="00BA216B" w:rsidRDefault="00BA216B" w:rsidP="00614F98"/>
                          <w:p w14:paraId="61EB5200" w14:textId="77777777" w:rsidR="00BA216B" w:rsidRDefault="00BA216B" w:rsidP="00614F98"/>
                          <w:p w14:paraId="1BB5A723" w14:textId="77777777" w:rsidR="00BA216B" w:rsidRDefault="00BA216B" w:rsidP="00614F98"/>
                          <w:p w14:paraId="22D9BB17" w14:textId="77777777" w:rsidR="00BA216B" w:rsidRDefault="00BA216B" w:rsidP="00614F98"/>
                          <w:p w14:paraId="15EB1EE0" w14:textId="77777777" w:rsidR="00BA216B" w:rsidRDefault="00BA216B" w:rsidP="00614F98"/>
                          <w:p w14:paraId="780C2FB8" w14:textId="77777777" w:rsidR="00BA216B" w:rsidRDefault="00BA216B" w:rsidP="00614F98"/>
                          <w:p w14:paraId="068F9677" w14:textId="77777777" w:rsidR="00BA216B" w:rsidRDefault="00BA216B" w:rsidP="00614F98"/>
                          <w:p w14:paraId="4D8C0701" w14:textId="77777777" w:rsidR="00BA216B" w:rsidRDefault="00BA216B" w:rsidP="00614F98"/>
                          <w:p w14:paraId="0FF59EE9" w14:textId="77777777" w:rsidR="00BA216B" w:rsidRDefault="00BA216B" w:rsidP="00614F98"/>
                          <w:p w14:paraId="5CDE198C" w14:textId="77777777" w:rsidR="00BA216B" w:rsidRDefault="00BA216B" w:rsidP="00614F98"/>
                          <w:p w14:paraId="4F8705F2" w14:textId="77777777" w:rsidR="00BA216B" w:rsidRDefault="00BA216B" w:rsidP="00614F98"/>
                          <w:p w14:paraId="09FBF8F2" w14:textId="77777777" w:rsidR="00BA216B" w:rsidRDefault="00BA216B" w:rsidP="00614F98"/>
                          <w:p w14:paraId="228A2233" w14:textId="77777777" w:rsidR="00BA216B" w:rsidRDefault="00BA216B" w:rsidP="00614F98"/>
                          <w:p w14:paraId="284EC08A" w14:textId="77777777" w:rsidR="00BA216B" w:rsidRDefault="00BA216B" w:rsidP="00614F98"/>
                          <w:p w14:paraId="703D48F1" w14:textId="77777777" w:rsidR="00BA216B" w:rsidRDefault="00BA216B" w:rsidP="00614F98"/>
                          <w:p w14:paraId="7A244B72" w14:textId="77777777" w:rsidR="00BA216B" w:rsidRDefault="00BA216B" w:rsidP="00614F98"/>
                          <w:p w14:paraId="5D6F4508" w14:textId="77777777" w:rsidR="00BA216B" w:rsidRDefault="00BA216B" w:rsidP="00614F98"/>
                          <w:p w14:paraId="10B81E0C" w14:textId="77777777" w:rsidR="00BA216B" w:rsidRDefault="00BA216B" w:rsidP="00614F98"/>
                          <w:p w14:paraId="0265798C" w14:textId="77777777" w:rsidR="00BA216B" w:rsidRDefault="00BA216B" w:rsidP="00614F98"/>
                          <w:p w14:paraId="09F49268" w14:textId="77777777" w:rsidR="00BA216B" w:rsidRDefault="00BA216B" w:rsidP="00614F98"/>
                          <w:p w14:paraId="06A14926" w14:textId="77777777" w:rsidR="00BA216B" w:rsidRDefault="00BA216B" w:rsidP="00614F98"/>
                          <w:p w14:paraId="747FE519" w14:textId="77777777" w:rsidR="00BA216B" w:rsidRDefault="00BA216B" w:rsidP="00614F98"/>
                          <w:p w14:paraId="6984EAC4" w14:textId="77777777" w:rsidR="00BA216B" w:rsidRDefault="00BA216B" w:rsidP="00614F98"/>
                          <w:p w14:paraId="2B2F4FB9" w14:textId="77777777" w:rsidR="00BA216B" w:rsidRDefault="00BA216B" w:rsidP="00614F98"/>
                          <w:p w14:paraId="511242F9" w14:textId="77777777" w:rsidR="00BA216B" w:rsidRDefault="00BA216B" w:rsidP="00614F98"/>
                          <w:p w14:paraId="44A03155" w14:textId="77777777" w:rsidR="00BA216B" w:rsidRDefault="00BA216B" w:rsidP="00614F98"/>
                          <w:p w14:paraId="509172C7" w14:textId="77777777" w:rsidR="00BA216B" w:rsidRDefault="00BA216B" w:rsidP="00614F98"/>
                          <w:p w14:paraId="76ED2185" w14:textId="77777777" w:rsidR="00BA216B" w:rsidRDefault="00BA216B" w:rsidP="00614F98"/>
                          <w:p w14:paraId="022BD45F" w14:textId="77777777" w:rsidR="00BA216B" w:rsidRDefault="00BA216B" w:rsidP="00614F98"/>
                          <w:p w14:paraId="667EE719" w14:textId="77777777" w:rsidR="00BA216B" w:rsidRDefault="00BA216B" w:rsidP="00614F98"/>
                          <w:p w14:paraId="2D7498D4" w14:textId="77777777" w:rsidR="00BA216B" w:rsidRDefault="00BA216B" w:rsidP="00614F98"/>
                          <w:p w14:paraId="6D17D953" w14:textId="77777777" w:rsidR="00BA216B" w:rsidRDefault="00BA216B" w:rsidP="00614F98"/>
                          <w:p w14:paraId="46F93CF6" w14:textId="77777777" w:rsidR="00BA216B" w:rsidRDefault="00BA216B" w:rsidP="00614F98"/>
                          <w:p w14:paraId="62A4944A" w14:textId="77777777" w:rsidR="00BA216B" w:rsidRDefault="00BA216B" w:rsidP="00614F98"/>
                          <w:p w14:paraId="5ED9BC70" w14:textId="77777777" w:rsidR="00BA216B" w:rsidRDefault="00BA216B" w:rsidP="00614F98"/>
                          <w:p w14:paraId="621F018E" w14:textId="77777777" w:rsidR="00BA216B" w:rsidRDefault="00BA216B" w:rsidP="00614F98"/>
                          <w:p w14:paraId="5A8BA1DD" w14:textId="77777777" w:rsidR="00BA216B" w:rsidRDefault="00BA216B" w:rsidP="00614F98"/>
                          <w:p w14:paraId="39CD9019" w14:textId="77777777" w:rsidR="00BA216B" w:rsidRDefault="00BA216B" w:rsidP="00614F98"/>
                          <w:p w14:paraId="1E1DEFBE" w14:textId="77777777" w:rsidR="00BA216B" w:rsidRDefault="00BA216B" w:rsidP="00614F98"/>
                          <w:p w14:paraId="7D830BA2" w14:textId="77777777" w:rsidR="00BA216B" w:rsidRDefault="00BA216B" w:rsidP="00614F98"/>
                          <w:p w14:paraId="27624E39" w14:textId="77777777" w:rsidR="00BA216B" w:rsidRDefault="00BA216B" w:rsidP="00614F98"/>
                          <w:p w14:paraId="015FAAAA" w14:textId="77777777" w:rsidR="00BA216B" w:rsidRDefault="00BA216B" w:rsidP="00614F98"/>
                          <w:p w14:paraId="4E22F9F3" w14:textId="77777777" w:rsidR="00BA216B" w:rsidRDefault="00BA216B" w:rsidP="00614F98"/>
                          <w:p w14:paraId="2EDBAFFA" w14:textId="77777777" w:rsidR="00BA216B" w:rsidRDefault="00BA216B" w:rsidP="00614F98"/>
                          <w:p w14:paraId="3CFAE0D0" w14:textId="77777777" w:rsidR="00BA216B" w:rsidRDefault="00BA216B" w:rsidP="00614F98"/>
                          <w:p w14:paraId="7F8F60FA" w14:textId="77777777" w:rsidR="00BA216B" w:rsidRDefault="00BA216B" w:rsidP="00614F98"/>
                          <w:p w14:paraId="3A8859B8" w14:textId="77777777" w:rsidR="00BA216B" w:rsidRDefault="00BA216B" w:rsidP="00614F98"/>
                          <w:p w14:paraId="1BE6CE46" w14:textId="77777777" w:rsidR="00BA216B" w:rsidRDefault="00BA216B" w:rsidP="00614F98"/>
                          <w:p w14:paraId="00841286" w14:textId="77777777" w:rsidR="00BA216B" w:rsidRDefault="00BA216B" w:rsidP="00614F98"/>
                          <w:p w14:paraId="65C74FE8" w14:textId="77777777" w:rsidR="00BA216B" w:rsidRDefault="00BA216B" w:rsidP="00614F98"/>
                          <w:p w14:paraId="2A515E16" w14:textId="77777777" w:rsidR="00BA216B" w:rsidRDefault="00BA216B" w:rsidP="00614F98"/>
                          <w:p w14:paraId="0E933907" w14:textId="77777777" w:rsidR="00BA216B" w:rsidRDefault="00BA216B" w:rsidP="00614F98"/>
                          <w:p w14:paraId="40FF7C83" w14:textId="77777777" w:rsidR="00BA216B" w:rsidRDefault="00BA216B" w:rsidP="00614F98"/>
                          <w:p w14:paraId="2458858F" w14:textId="77777777" w:rsidR="00BA216B" w:rsidRDefault="00BA216B" w:rsidP="00614F98"/>
                          <w:p w14:paraId="73087BDD" w14:textId="77777777" w:rsidR="00BA216B" w:rsidRDefault="00BA216B" w:rsidP="00614F98"/>
                          <w:p w14:paraId="2784C0FA" w14:textId="77777777" w:rsidR="00BA216B" w:rsidRDefault="00BA216B" w:rsidP="00614F98"/>
                          <w:p w14:paraId="2AEBFBAE" w14:textId="77777777" w:rsidR="00BA216B" w:rsidRDefault="00BA216B" w:rsidP="00614F98"/>
                          <w:p w14:paraId="3A231947" w14:textId="77777777" w:rsidR="00BA216B" w:rsidRDefault="00BA216B" w:rsidP="00614F98"/>
                          <w:p w14:paraId="6F8D952D" w14:textId="77777777" w:rsidR="00BA216B" w:rsidRDefault="00BA216B" w:rsidP="00614F98"/>
                          <w:p w14:paraId="25A0DE21" w14:textId="77777777" w:rsidR="00BA216B" w:rsidRDefault="00BA216B" w:rsidP="00614F98"/>
                          <w:p w14:paraId="2776585A" w14:textId="77777777" w:rsidR="00BA216B" w:rsidRDefault="00BA216B" w:rsidP="00614F98"/>
                          <w:p w14:paraId="02284FAA" w14:textId="77777777" w:rsidR="00BA216B" w:rsidRDefault="00BA216B" w:rsidP="00614F98"/>
                          <w:p w14:paraId="5F84CD80" w14:textId="77777777" w:rsidR="00BA216B" w:rsidRDefault="00BA216B" w:rsidP="00614F98"/>
                          <w:p w14:paraId="04CC8FCE" w14:textId="77777777" w:rsidR="00BA216B" w:rsidRDefault="00BA216B" w:rsidP="00614F98"/>
                          <w:p w14:paraId="36B59652" w14:textId="77777777" w:rsidR="00BA216B" w:rsidRDefault="00BA216B" w:rsidP="00614F98"/>
                          <w:p w14:paraId="6F54A260" w14:textId="77777777" w:rsidR="00BA216B" w:rsidRDefault="00BA216B" w:rsidP="00614F98"/>
                          <w:p w14:paraId="1CE62DDF" w14:textId="77777777" w:rsidR="00BA216B" w:rsidRDefault="00BA216B" w:rsidP="00614F98"/>
                          <w:p w14:paraId="457A7431" w14:textId="77777777" w:rsidR="00BA216B" w:rsidRDefault="00BA216B" w:rsidP="00614F98"/>
                          <w:p w14:paraId="05C84DC7" w14:textId="77777777" w:rsidR="00BA216B" w:rsidRDefault="00BA216B" w:rsidP="00614F98"/>
                          <w:p w14:paraId="705C73D4" w14:textId="77777777" w:rsidR="00BA216B" w:rsidRDefault="00BA216B" w:rsidP="00614F98"/>
                          <w:p w14:paraId="25D4701F" w14:textId="77777777" w:rsidR="00BA216B" w:rsidRDefault="00BA216B" w:rsidP="00614F98"/>
                          <w:p w14:paraId="61DE2283" w14:textId="77777777" w:rsidR="00BA216B" w:rsidRDefault="00BA216B" w:rsidP="00614F98"/>
                          <w:p w14:paraId="21DEDFD9" w14:textId="77777777" w:rsidR="00BA216B" w:rsidRDefault="00BA216B" w:rsidP="00614F98"/>
                          <w:p w14:paraId="7E3E3CA7" w14:textId="77777777" w:rsidR="00BA216B" w:rsidRDefault="00BA216B" w:rsidP="00614F98"/>
                          <w:p w14:paraId="34A9D50B" w14:textId="77777777" w:rsidR="00BA216B" w:rsidRDefault="00BA216B" w:rsidP="00614F98"/>
                          <w:p w14:paraId="725EE2EE" w14:textId="77777777" w:rsidR="00BA216B" w:rsidRDefault="00BA216B" w:rsidP="00614F98"/>
                          <w:p w14:paraId="3D34BFCB" w14:textId="77777777" w:rsidR="00BA216B" w:rsidRDefault="00BA216B" w:rsidP="00614F98"/>
                          <w:p w14:paraId="2BAEA7FD" w14:textId="77777777" w:rsidR="00BA216B" w:rsidRDefault="00BA216B" w:rsidP="00614F98"/>
                          <w:p w14:paraId="666F5532" w14:textId="77777777" w:rsidR="00BA216B" w:rsidRDefault="00BA216B" w:rsidP="00614F98"/>
                          <w:p w14:paraId="58245985" w14:textId="77777777" w:rsidR="00BA216B" w:rsidRDefault="00BA216B" w:rsidP="00614F98"/>
                          <w:p w14:paraId="058B34E9" w14:textId="77777777" w:rsidR="00BA216B" w:rsidRDefault="00BA216B" w:rsidP="00614F98"/>
                          <w:p w14:paraId="48799035" w14:textId="77777777" w:rsidR="00BA216B" w:rsidRDefault="00BA216B" w:rsidP="00614F98"/>
                          <w:p w14:paraId="7A9E189E" w14:textId="77777777" w:rsidR="00BA216B" w:rsidRDefault="00BA216B" w:rsidP="00614F98"/>
                          <w:p w14:paraId="1E235DA9" w14:textId="77777777" w:rsidR="00BA216B" w:rsidRDefault="00BA216B" w:rsidP="00614F98"/>
                          <w:p w14:paraId="4DCCE466" w14:textId="77777777" w:rsidR="00BA216B" w:rsidRDefault="00BA216B" w:rsidP="00614F98"/>
                          <w:p w14:paraId="48630C40" w14:textId="77777777" w:rsidR="00BA216B" w:rsidRDefault="00BA216B" w:rsidP="00614F98"/>
                          <w:p w14:paraId="1AD9BC02" w14:textId="77777777" w:rsidR="00BA216B" w:rsidRDefault="00BA216B" w:rsidP="00614F98"/>
                          <w:p w14:paraId="2E0E5A84" w14:textId="77777777" w:rsidR="00BA216B" w:rsidRDefault="00BA216B" w:rsidP="00614F98"/>
                          <w:p w14:paraId="77B33FDC" w14:textId="77777777" w:rsidR="00BA216B" w:rsidRDefault="00BA216B" w:rsidP="00614F98"/>
                          <w:p w14:paraId="32A5C6D2" w14:textId="77777777" w:rsidR="00BA216B" w:rsidRDefault="00BA216B" w:rsidP="00614F98"/>
                          <w:p w14:paraId="1CC92F59" w14:textId="77777777" w:rsidR="00BA216B" w:rsidRDefault="00BA216B" w:rsidP="00614F98"/>
                          <w:p w14:paraId="6D2A20A0" w14:textId="77777777" w:rsidR="00BA216B" w:rsidRDefault="00BA216B" w:rsidP="00614F98"/>
                          <w:p w14:paraId="04329C48" w14:textId="77777777" w:rsidR="00BA216B" w:rsidRDefault="00BA216B" w:rsidP="00614F98"/>
                          <w:p w14:paraId="24A216E7" w14:textId="77777777" w:rsidR="00BA216B" w:rsidRDefault="00BA216B" w:rsidP="00614F98"/>
                          <w:p w14:paraId="79555DDA" w14:textId="77777777" w:rsidR="00BA216B" w:rsidRDefault="00BA216B" w:rsidP="00614F98"/>
                          <w:p w14:paraId="5AFE6E67" w14:textId="77777777" w:rsidR="00BA216B" w:rsidRDefault="00BA216B" w:rsidP="00614F98"/>
                          <w:p w14:paraId="6DDE4925" w14:textId="77777777" w:rsidR="00BA216B" w:rsidRDefault="00BA216B" w:rsidP="00614F98"/>
                          <w:p w14:paraId="03A90795" w14:textId="77777777" w:rsidR="00BA216B" w:rsidRDefault="00BA216B" w:rsidP="00614F98"/>
                          <w:p w14:paraId="06948B6A" w14:textId="77777777" w:rsidR="00BA216B" w:rsidRDefault="00BA216B" w:rsidP="00614F98"/>
                          <w:p w14:paraId="0BB52266" w14:textId="77777777" w:rsidR="00BA216B" w:rsidRDefault="00BA216B" w:rsidP="00614F98"/>
                          <w:p w14:paraId="3EF56212" w14:textId="77777777" w:rsidR="00BA216B" w:rsidRDefault="00BA216B" w:rsidP="00614F98"/>
                          <w:p w14:paraId="66C01D29" w14:textId="77777777" w:rsidR="00BA216B" w:rsidRDefault="00BA216B" w:rsidP="00614F98"/>
                          <w:p w14:paraId="732B98D0" w14:textId="77777777" w:rsidR="00BA216B" w:rsidRDefault="00BA216B" w:rsidP="00614F98"/>
                          <w:p w14:paraId="6A926B7B" w14:textId="77777777" w:rsidR="00BA216B" w:rsidRDefault="00BA216B" w:rsidP="00614F98"/>
                          <w:p w14:paraId="0E323AB5" w14:textId="77777777" w:rsidR="00BA216B" w:rsidRDefault="00BA216B" w:rsidP="00614F98"/>
                          <w:p w14:paraId="3802F03F" w14:textId="77777777" w:rsidR="00BA216B" w:rsidRDefault="00BA216B" w:rsidP="00614F98"/>
                          <w:p w14:paraId="63C76718" w14:textId="77777777" w:rsidR="00BA216B" w:rsidRDefault="00BA216B" w:rsidP="00614F98"/>
                          <w:p w14:paraId="73CAE51F" w14:textId="77777777" w:rsidR="00BA216B" w:rsidRDefault="00BA216B" w:rsidP="00614F98"/>
                          <w:p w14:paraId="49C4DB8F" w14:textId="77777777" w:rsidR="00BA216B" w:rsidRDefault="00BA216B" w:rsidP="00614F98"/>
                          <w:p w14:paraId="2027DC2F" w14:textId="77777777" w:rsidR="00BA216B" w:rsidRDefault="00BA216B" w:rsidP="00614F98"/>
                          <w:p w14:paraId="3436CBBF" w14:textId="77777777" w:rsidR="00BA216B" w:rsidRDefault="00BA216B" w:rsidP="00614F98"/>
                          <w:p w14:paraId="35331B9B" w14:textId="77777777" w:rsidR="00BA216B" w:rsidRDefault="00BA216B" w:rsidP="00614F98"/>
                          <w:p w14:paraId="04B6CC26" w14:textId="77777777" w:rsidR="00BA216B" w:rsidRDefault="00BA216B" w:rsidP="00614F98"/>
                          <w:p w14:paraId="73C2822D" w14:textId="77777777" w:rsidR="00BA216B" w:rsidRDefault="00BA216B" w:rsidP="00614F98"/>
                          <w:p w14:paraId="0808F748" w14:textId="77777777" w:rsidR="00BA216B" w:rsidRDefault="00BA216B" w:rsidP="00614F98"/>
                          <w:p w14:paraId="5B032D3E" w14:textId="77777777" w:rsidR="00BA216B" w:rsidRDefault="00BA216B" w:rsidP="00614F98"/>
                          <w:p w14:paraId="23EB842F" w14:textId="77777777" w:rsidR="00BA216B" w:rsidRDefault="00BA216B" w:rsidP="00614F98"/>
                          <w:p w14:paraId="1D3ABEB1" w14:textId="77777777" w:rsidR="00BA216B" w:rsidRDefault="00BA216B" w:rsidP="00614F98"/>
                          <w:p w14:paraId="71B247F1" w14:textId="77777777" w:rsidR="00BA216B" w:rsidRDefault="00BA216B" w:rsidP="00614F98"/>
                          <w:p w14:paraId="5F7ED8DE" w14:textId="77777777" w:rsidR="00BA216B" w:rsidRDefault="00BA216B" w:rsidP="00614F98"/>
                          <w:p w14:paraId="2052A148" w14:textId="77777777" w:rsidR="00BA216B" w:rsidRDefault="00BA216B" w:rsidP="00614F98"/>
                          <w:p w14:paraId="1D01F876" w14:textId="77777777" w:rsidR="00BA216B" w:rsidRDefault="00BA216B" w:rsidP="00614F98"/>
                          <w:p w14:paraId="6FA58E45" w14:textId="77777777" w:rsidR="00BA216B" w:rsidRDefault="00BA216B" w:rsidP="00614F98"/>
                          <w:p w14:paraId="3D4FF13E" w14:textId="77777777" w:rsidR="00BA216B" w:rsidRDefault="00BA216B" w:rsidP="00614F98"/>
                          <w:p w14:paraId="3EE69AE2" w14:textId="77777777" w:rsidR="00BA216B" w:rsidRDefault="00BA216B" w:rsidP="00614F98"/>
                          <w:p w14:paraId="2FD0B542" w14:textId="77777777" w:rsidR="00BA216B" w:rsidRDefault="00BA216B" w:rsidP="00614F98"/>
                          <w:p w14:paraId="74C660B1" w14:textId="77777777" w:rsidR="00BA216B" w:rsidRDefault="00BA216B" w:rsidP="00614F98"/>
                          <w:p w14:paraId="79785D95" w14:textId="77777777" w:rsidR="00BA216B" w:rsidRDefault="00BA216B" w:rsidP="00614F98"/>
                          <w:p w14:paraId="19AB23ED" w14:textId="77777777" w:rsidR="00BA216B" w:rsidRDefault="00BA216B" w:rsidP="00614F98"/>
                          <w:p w14:paraId="558E0C3E" w14:textId="77777777" w:rsidR="00BA216B" w:rsidRDefault="00BA216B" w:rsidP="00614F98"/>
                          <w:p w14:paraId="45789BDC" w14:textId="77777777" w:rsidR="00BA216B" w:rsidRDefault="00BA216B" w:rsidP="00614F98"/>
                          <w:p w14:paraId="3F0031FF" w14:textId="77777777" w:rsidR="00BA216B" w:rsidRDefault="00BA216B" w:rsidP="00614F98"/>
                          <w:p w14:paraId="058ACCC5" w14:textId="77777777" w:rsidR="00BA216B" w:rsidRDefault="00BA216B" w:rsidP="00614F98"/>
                          <w:p w14:paraId="38DE5FD5" w14:textId="77777777" w:rsidR="00BA216B" w:rsidRDefault="00BA216B" w:rsidP="00614F98"/>
                          <w:p w14:paraId="460F460C" w14:textId="77777777" w:rsidR="00BA216B" w:rsidRDefault="00BA216B" w:rsidP="00614F98"/>
                          <w:p w14:paraId="52FF01C4" w14:textId="77777777" w:rsidR="00BA216B" w:rsidRDefault="00BA216B" w:rsidP="00614F98"/>
                          <w:p w14:paraId="1BF39A04" w14:textId="77777777" w:rsidR="00BA216B" w:rsidRDefault="00BA216B" w:rsidP="00614F98"/>
                          <w:p w14:paraId="6B684ED0" w14:textId="77777777" w:rsidR="00BA216B" w:rsidRDefault="00BA216B" w:rsidP="00614F98"/>
                          <w:p w14:paraId="1BA466B8" w14:textId="77777777" w:rsidR="00BA216B" w:rsidRDefault="00BA216B" w:rsidP="00614F98"/>
                          <w:p w14:paraId="0D055CB7" w14:textId="77777777" w:rsidR="00BA216B" w:rsidRDefault="00BA216B" w:rsidP="00614F98"/>
                          <w:p w14:paraId="21C290FB" w14:textId="77777777" w:rsidR="00BA216B" w:rsidRDefault="00BA216B" w:rsidP="00614F98"/>
                          <w:p w14:paraId="40409F03" w14:textId="77777777" w:rsidR="00BA216B" w:rsidRDefault="00BA216B" w:rsidP="00614F98"/>
                          <w:p w14:paraId="0A2107EA" w14:textId="77777777" w:rsidR="00BA216B" w:rsidRDefault="00BA216B" w:rsidP="00614F98"/>
                          <w:p w14:paraId="30395CF9" w14:textId="77777777" w:rsidR="00BA216B" w:rsidRDefault="00BA216B" w:rsidP="00614F98"/>
                          <w:p w14:paraId="23B08271" w14:textId="77777777" w:rsidR="00BA216B" w:rsidRDefault="00BA216B" w:rsidP="00614F98"/>
                          <w:p w14:paraId="4588F58D" w14:textId="77777777" w:rsidR="00BA216B" w:rsidRDefault="00BA216B" w:rsidP="00614F98"/>
                          <w:p w14:paraId="32410D85" w14:textId="77777777" w:rsidR="00BA216B" w:rsidRDefault="00BA216B" w:rsidP="00614F98"/>
                          <w:p w14:paraId="04B0855B" w14:textId="77777777" w:rsidR="00BA216B" w:rsidRDefault="00BA216B" w:rsidP="00614F98"/>
                          <w:p w14:paraId="02F8A5F7" w14:textId="77777777" w:rsidR="00BA216B" w:rsidRDefault="00BA216B" w:rsidP="00614F98"/>
                          <w:p w14:paraId="1803A729" w14:textId="77777777" w:rsidR="00BA216B" w:rsidRDefault="00BA216B" w:rsidP="00614F98"/>
                          <w:p w14:paraId="5F308CBD" w14:textId="77777777" w:rsidR="00BA216B" w:rsidRDefault="00BA216B" w:rsidP="00614F98"/>
                          <w:p w14:paraId="64940C05" w14:textId="77777777" w:rsidR="00BA216B" w:rsidRDefault="00BA216B" w:rsidP="00614F98"/>
                          <w:p w14:paraId="1E9E0219" w14:textId="77777777" w:rsidR="00BA216B" w:rsidRDefault="00BA216B" w:rsidP="00614F98"/>
                          <w:p w14:paraId="2EC32A3D" w14:textId="77777777" w:rsidR="00BA216B" w:rsidRDefault="00BA216B" w:rsidP="00614F98"/>
                          <w:p w14:paraId="10381FA2" w14:textId="77777777" w:rsidR="00BA216B" w:rsidRDefault="00BA216B" w:rsidP="00614F98"/>
                          <w:p w14:paraId="5422498A" w14:textId="77777777" w:rsidR="00BA216B" w:rsidRDefault="00BA216B" w:rsidP="00614F98"/>
                          <w:p w14:paraId="426C1C1C" w14:textId="77777777" w:rsidR="00BA216B" w:rsidRDefault="00BA216B" w:rsidP="00614F98"/>
                          <w:p w14:paraId="487F2401" w14:textId="77777777" w:rsidR="00BA216B" w:rsidRDefault="00BA216B" w:rsidP="00614F98"/>
                          <w:p w14:paraId="50951F4A" w14:textId="77777777" w:rsidR="00BA216B" w:rsidRDefault="00BA216B" w:rsidP="00614F98"/>
                          <w:p w14:paraId="03DE4D6D" w14:textId="77777777" w:rsidR="00BA216B" w:rsidRDefault="00BA216B" w:rsidP="00614F98"/>
                          <w:p w14:paraId="024D0586" w14:textId="77777777" w:rsidR="00BA216B" w:rsidRDefault="00BA216B" w:rsidP="00614F98"/>
                          <w:p w14:paraId="5FD99EA0" w14:textId="77777777" w:rsidR="00BA216B" w:rsidRDefault="00BA216B" w:rsidP="00614F98"/>
                          <w:p w14:paraId="3AA73BC4" w14:textId="77777777" w:rsidR="00BA216B" w:rsidRDefault="00BA216B" w:rsidP="00614F98"/>
                          <w:p w14:paraId="3CAC9E4D" w14:textId="77777777" w:rsidR="00BA216B" w:rsidRDefault="00BA216B" w:rsidP="00614F98"/>
                          <w:p w14:paraId="4541D07B" w14:textId="77777777" w:rsidR="00BA216B" w:rsidRDefault="00BA216B" w:rsidP="00614F98"/>
                          <w:p w14:paraId="08E7D6BA" w14:textId="77777777" w:rsidR="00BA216B" w:rsidRDefault="00BA216B" w:rsidP="00614F98"/>
                          <w:p w14:paraId="41256175" w14:textId="77777777" w:rsidR="00BA216B" w:rsidRDefault="00BA216B" w:rsidP="00614F98"/>
                          <w:p w14:paraId="52188EB5" w14:textId="77777777" w:rsidR="00BA216B" w:rsidRDefault="00BA216B" w:rsidP="00614F98"/>
                          <w:p w14:paraId="1327A15B" w14:textId="77777777" w:rsidR="00BA216B" w:rsidRDefault="00BA216B" w:rsidP="00614F98"/>
                          <w:p w14:paraId="7265CD3D" w14:textId="77777777" w:rsidR="00BA216B" w:rsidRDefault="00BA216B" w:rsidP="00614F98"/>
                          <w:p w14:paraId="467F8B4E" w14:textId="77777777" w:rsidR="00BA216B" w:rsidRDefault="00BA216B" w:rsidP="00614F98"/>
                          <w:p w14:paraId="261009C7" w14:textId="77777777" w:rsidR="00BA216B" w:rsidRDefault="00BA216B" w:rsidP="00614F98"/>
                          <w:p w14:paraId="5053D3FC" w14:textId="77777777" w:rsidR="00BA216B" w:rsidRDefault="00BA216B" w:rsidP="00614F98"/>
                          <w:p w14:paraId="3AF84955" w14:textId="77777777" w:rsidR="00BA216B" w:rsidRDefault="00BA216B" w:rsidP="00614F98"/>
                          <w:p w14:paraId="62221319" w14:textId="77777777" w:rsidR="00BA216B" w:rsidRDefault="00BA216B" w:rsidP="00614F98"/>
                          <w:p w14:paraId="5043A263" w14:textId="77777777" w:rsidR="00BA216B" w:rsidRDefault="00BA216B" w:rsidP="00614F98"/>
                          <w:p w14:paraId="4DB996EA" w14:textId="77777777" w:rsidR="00BA216B" w:rsidRDefault="00BA216B" w:rsidP="00614F98"/>
                          <w:p w14:paraId="63DF7EE0" w14:textId="77777777" w:rsidR="00BA216B" w:rsidRDefault="00BA216B" w:rsidP="00614F98"/>
                          <w:p w14:paraId="1013387C" w14:textId="77777777" w:rsidR="00BA216B" w:rsidRDefault="00BA216B" w:rsidP="00614F98"/>
                          <w:p w14:paraId="4C6AB01B" w14:textId="77777777" w:rsidR="00BA216B" w:rsidRDefault="00BA216B" w:rsidP="00614F98"/>
                          <w:p w14:paraId="33F2EB74" w14:textId="77777777" w:rsidR="00BA216B" w:rsidRDefault="00BA216B" w:rsidP="00614F98"/>
                          <w:p w14:paraId="093F8D59" w14:textId="77777777" w:rsidR="00BA216B" w:rsidRDefault="00BA216B" w:rsidP="00614F98"/>
                          <w:p w14:paraId="661E3864" w14:textId="77777777" w:rsidR="00BA216B" w:rsidRDefault="00BA216B" w:rsidP="00614F98"/>
                          <w:p w14:paraId="306642D9" w14:textId="77777777" w:rsidR="00BA216B" w:rsidRDefault="00BA216B" w:rsidP="00614F98"/>
                          <w:p w14:paraId="5E1F5599" w14:textId="77777777" w:rsidR="00BA216B" w:rsidRDefault="00BA216B" w:rsidP="00614F98"/>
                          <w:p w14:paraId="7323B575" w14:textId="77777777" w:rsidR="00BA216B" w:rsidRDefault="00BA216B" w:rsidP="00614F98"/>
                          <w:p w14:paraId="3BF53267" w14:textId="77777777" w:rsidR="00BA216B" w:rsidRDefault="00BA216B" w:rsidP="00614F98"/>
                          <w:p w14:paraId="489B7EA5" w14:textId="77777777" w:rsidR="00BA216B" w:rsidRDefault="00BA216B" w:rsidP="00614F98"/>
                          <w:p w14:paraId="105668FE" w14:textId="77777777" w:rsidR="00BA216B" w:rsidRDefault="00BA216B" w:rsidP="00614F98"/>
                          <w:p w14:paraId="5E06A513" w14:textId="77777777" w:rsidR="00BA216B" w:rsidRDefault="00BA216B" w:rsidP="00614F98"/>
                          <w:p w14:paraId="3FF7AAB6" w14:textId="77777777" w:rsidR="00BA216B" w:rsidRDefault="00BA216B" w:rsidP="00614F98"/>
                          <w:p w14:paraId="1B5CD5AC" w14:textId="77777777" w:rsidR="00BA216B" w:rsidRDefault="00BA216B" w:rsidP="00614F98"/>
                          <w:p w14:paraId="537DDAE2" w14:textId="77777777" w:rsidR="00BA216B" w:rsidRDefault="00BA216B" w:rsidP="00614F98"/>
                          <w:p w14:paraId="1E43012C" w14:textId="77777777" w:rsidR="00BA216B" w:rsidRDefault="00BA216B" w:rsidP="00614F98"/>
                          <w:p w14:paraId="0B90AC23" w14:textId="77777777" w:rsidR="00BA216B" w:rsidRDefault="00BA216B" w:rsidP="00614F98"/>
                          <w:p w14:paraId="48286234" w14:textId="77777777" w:rsidR="00BA216B" w:rsidRDefault="00BA216B" w:rsidP="00614F98"/>
                          <w:p w14:paraId="504C342A" w14:textId="77777777" w:rsidR="00BA216B" w:rsidRDefault="00BA216B" w:rsidP="00614F98"/>
                          <w:p w14:paraId="167A0FD8" w14:textId="77777777" w:rsidR="00BA216B" w:rsidRDefault="00BA216B" w:rsidP="00614F98"/>
                          <w:p w14:paraId="63BE8A1D" w14:textId="77777777" w:rsidR="00BA216B" w:rsidRDefault="00BA216B" w:rsidP="00614F98"/>
                          <w:p w14:paraId="1FC560AA" w14:textId="77777777" w:rsidR="00BA216B" w:rsidRDefault="00BA216B" w:rsidP="00614F98"/>
                          <w:p w14:paraId="721A2356" w14:textId="77777777" w:rsidR="00BA216B" w:rsidRDefault="00BA216B" w:rsidP="00614F98"/>
                          <w:p w14:paraId="6FCA8251" w14:textId="77777777" w:rsidR="00BA216B" w:rsidRDefault="00BA216B" w:rsidP="00614F98"/>
                          <w:p w14:paraId="46F642CE" w14:textId="77777777" w:rsidR="00BA216B" w:rsidRDefault="00BA216B" w:rsidP="00614F98"/>
                          <w:p w14:paraId="706DA988" w14:textId="77777777" w:rsidR="00BA216B" w:rsidRDefault="00BA216B" w:rsidP="00614F98"/>
                          <w:p w14:paraId="3A0DB84C" w14:textId="77777777" w:rsidR="00BA216B" w:rsidRDefault="00BA216B" w:rsidP="00614F98"/>
                          <w:p w14:paraId="3B64190C" w14:textId="77777777" w:rsidR="00BA216B" w:rsidRDefault="00BA216B" w:rsidP="00614F98"/>
                          <w:p w14:paraId="0A21A83F" w14:textId="77777777" w:rsidR="00BA216B" w:rsidRDefault="00BA216B" w:rsidP="00614F98"/>
                          <w:p w14:paraId="484025EB" w14:textId="77777777" w:rsidR="00BA216B" w:rsidRDefault="00BA216B" w:rsidP="00614F98"/>
                          <w:p w14:paraId="5FFB8894" w14:textId="77777777" w:rsidR="00BA216B" w:rsidRDefault="00BA216B" w:rsidP="00614F98"/>
                          <w:p w14:paraId="4FB3784C" w14:textId="77777777" w:rsidR="00BA216B" w:rsidRDefault="00BA216B" w:rsidP="00614F98"/>
                          <w:p w14:paraId="331ACFFB" w14:textId="77777777" w:rsidR="00BA216B" w:rsidRDefault="00BA216B" w:rsidP="00614F98"/>
                          <w:p w14:paraId="26A997E4" w14:textId="77777777" w:rsidR="00BA216B" w:rsidRDefault="00BA216B" w:rsidP="00614F98"/>
                          <w:p w14:paraId="5334D926" w14:textId="77777777" w:rsidR="00BA216B" w:rsidRDefault="00BA216B" w:rsidP="00614F98"/>
                          <w:p w14:paraId="2D7B600C" w14:textId="77777777" w:rsidR="00BA216B" w:rsidRDefault="00BA216B" w:rsidP="00614F98"/>
                          <w:p w14:paraId="71206CA5" w14:textId="77777777" w:rsidR="00BA216B" w:rsidRDefault="00BA216B" w:rsidP="00614F98"/>
                          <w:p w14:paraId="03F4F04E" w14:textId="77777777" w:rsidR="00BA216B" w:rsidRDefault="00BA216B" w:rsidP="00614F98"/>
                          <w:p w14:paraId="66B38546" w14:textId="77777777" w:rsidR="00BA216B" w:rsidRDefault="00BA216B" w:rsidP="00614F98"/>
                          <w:p w14:paraId="100CBD54" w14:textId="77777777" w:rsidR="00BA216B" w:rsidRDefault="00BA216B" w:rsidP="00614F98"/>
                          <w:p w14:paraId="53C7EC66" w14:textId="77777777" w:rsidR="00BA216B" w:rsidRDefault="00BA216B" w:rsidP="00614F98"/>
                          <w:p w14:paraId="37C4D754" w14:textId="77777777" w:rsidR="00BA216B" w:rsidRDefault="00BA216B" w:rsidP="00614F98"/>
                          <w:p w14:paraId="158575EE" w14:textId="77777777" w:rsidR="00BA216B" w:rsidRDefault="00BA216B" w:rsidP="00614F98"/>
                          <w:p w14:paraId="3C09D8B8" w14:textId="77777777" w:rsidR="00BA216B" w:rsidRDefault="00BA216B" w:rsidP="00614F98"/>
                          <w:p w14:paraId="60CBD997" w14:textId="77777777" w:rsidR="00BA216B" w:rsidRDefault="00BA216B" w:rsidP="00614F98"/>
                          <w:p w14:paraId="07677264" w14:textId="77777777" w:rsidR="00BA216B" w:rsidRDefault="00BA216B" w:rsidP="00614F98"/>
                          <w:p w14:paraId="269C1576" w14:textId="77777777" w:rsidR="00BA216B" w:rsidRDefault="00BA216B" w:rsidP="00614F98"/>
                          <w:p w14:paraId="4CF00D02" w14:textId="77777777" w:rsidR="00BA216B" w:rsidRDefault="00BA216B" w:rsidP="00614F98"/>
                          <w:p w14:paraId="302FE7F5" w14:textId="77777777" w:rsidR="00BA216B" w:rsidRDefault="00BA216B" w:rsidP="00614F98"/>
                          <w:p w14:paraId="38E280DD" w14:textId="77777777" w:rsidR="00BA216B" w:rsidRDefault="00BA216B" w:rsidP="00614F98"/>
                          <w:p w14:paraId="64767679" w14:textId="77777777" w:rsidR="00BA216B" w:rsidRDefault="00BA216B" w:rsidP="00614F98"/>
                          <w:p w14:paraId="2FABF825" w14:textId="77777777" w:rsidR="00BA216B" w:rsidRDefault="00BA216B" w:rsidP="00614F98"/>
                          <w:p w14:paraId="735B6467" w14:textId="77777777" w:rsidR="00BA216B" w:rsidRDefault="00BA216B" w:rsidP="00614F98"/>
                          <w:p w14:paraId="1427AFC4" w14:textId="77777777" w:rsidR="00BA216B" w:rsidRDefault="00BA216B" w:rsidP="00614F98"/>
                          <w:p w14:paraId="518EBEDB" w14:textId="77777777" w:rsidR="00BA216B" w:rsidRDefault="00BA216B" w:rsidP="00614F98"/>
                          <w:p w14:paraId="6C3CAA6D" w14:textId="77777777" w:rsidR="00BA216B" w:rsidRDefault="00BA216B" w:rsidP="00614F98"/>
                          <w:p w14:paraId="6E6313C0" w14:textId="77777777" w:rsidR="00BA216B" w:rsidRDefault="00BA216B" w:rsidP="00614F98"/>
                          <w:p w14:paraId="69F9AC33" w14:textId="77777777" w:rsidR="00BA216B" w:rsidRDefault="00BA216B" w:rsidP="00614F98"/>
                          <w:p w14:paraId="2A501FAF" w14:textId="77777777" w:rsidR="00BA216B" w:rsidRDefault="00BA216B" w:rsidP="00614F98"/>
                          <w:p w14:paraId="5EDC396A" w14:textId="77777777" w:rsidR="00BA216B" w:rsidRDefault="00BA216B" w:rsidP="00614F98"/>
                          <w:p w14:paraId="4193843B" w14:textId="77777777" w:rsidR="00BA216B" w:rsidRDefault="00BA216B" w:rsidP="00614F98"/>
                          <w:p w14:paraId="5344946A" w14:textId="77777777" w:rsidR="00BA216B" w:rsidRDefault="00BA216B" w:rsidP="00614F98"/>
                          <w:p w14:paraId="08FE7D34" w14:textId="77777777" w:rsidR="00BA216B" w:rsidRDefault="00BA216B" w:rsidP="00614F98"/>
                          <w:p w14:paraId="2615ED70" w14:textId="77777777" w:rsidR="00BA216B" w:rsidRDefault="00BA216B" w:rsidP="00614F98"/>
                          <w:p w14:paraId="3242A859" w14:textId="77777777" w:rsidR="00BA216B" w:rsidRDefault="00BA216B" w:rsidP="00614F98"/>
                          <w:p w14:paraId="42411CD3" w14:textId="77777777" w:rsidR="00BA216B" w:rsidRDefault="00BA216B" w:rsidP="00614F98"/>
                          <w:p w14:paraId="56FB90DC" w14:textId="77777777" w:rsidR="00BA216B" w:rsidRDefault="00BA216B" w:rsidP="00614F98"/>
                          <w:p w14:paraId="0BF12955" w14:textId="77777777" w:rsidR="00BA216B" w:rsidRDefault="00BA216B" w:rsidP="00614F98"/>
                          <w:p w14:paraId="3DCB5A73" w14:textId="77777777" w:rsidR="00BA216B" w:rsidRDefault="00BA216B" w:rsidP="00614F98"/>
                          <w:p w14:paraId="3D59CCF0" w14:textId="77777777" w:rsidR="00BA216B" w:rsidRDefault="00BA216B" w:rsidP="00614F98"/>
                          <w:p w14:paraId="3917E0E4" w14:textId="77777777" w:rsidR="00BA216B" w:rsidRDefault="00BA216B" w:rsidP="00614F98"/>
                          <w:p w14:paraId="641B4C2A" w14:textId="77777777" w:rsidR="00BA216B" w:rsidRDefault="00BA216B" w:rsidP="00614F98"/>
                          <w:p w14:paraId="0645D016" w14:textId="77777777" w:rsidR="00BA216B" w:rsidRDefault="00BA216B" w:rsidP="00614F98"/>
                          <w:p w14:paraId="3F4C93E4" w14:textId="77777777" w:rsidR="00BA216B" w:rsidRDefault="00BA216B" w:rsidP="00614F98"/>
                          <w:p w14:paraId="77D258A2" w14:textId="77777777" w:rsidR="00BA216B" w:rsidRDefault="00BA216B" w:rsidP="00614F98"/>
                          <w:p w14:paraId="5B9F31A4" w14:textId="77777777" w:rsidR="00BA216B" w:rsidRDefault="00BA216B" w:rsidP="00614F98"/>
                          <w:p w14:paraId="054044E9" w14:textId="77777777" w:rsidR="00BA216B" w:rsidRDefault="00BA216B" w:rsidP="00614F98"/>
                          <w:p w14:paraId="0DA05A71" w14:textId="77777777" w:rsidR="00BA216B" w:rsidRDefault="00BA216B" w:rsidP="00614F98"/>
                          <w:p w14:paraId="5BBA5294" w14:textId="77777777" w:rsidR="00BA216B" w:rsidRDefault="00BA216B" w:rsidP="00614F98"/>
                          <w:p w14:paraId="15FED415" w14:textId="77777777" w:rsidR="00BA216B" w:rsidRDefault="00BA216B" w:rsidP="00614F98"/>
                          <w:p w14:paraId="6C1AD4B6" w14:textId="77777777" w:rsidR="00BA216B" w:rsidRDefault="00BA216B" w:rsidP="00614F98"/>
                          <w:p w14:paraId="5C5F34F7" w14:textId="77777777" w:rsidR="00BA216B" w:rsidRDefault="00BA216B" w:rsidP="00614F98"/>
                          <w:p w14:paraId="4B7FC278" w14:textId="77777777" w:rsidR="00BA216B" w:rsidRDefault="00BA216B" w:rsidP="00614F98"/>
                          <w:p w14:paraId="7F544E28" w14:textId="77777777" w:rsidR="00BA216B" w:rsidRDefault="00BA216B" w:rsidP="00614F98"/>
                          <w:p w14:paraId="60474931" w14:textId="77777777" w:rsidR="00BA216B" w:rsidRDefault="00BA216B" w:rsidP="00614F98"/>
                          <w:p w14:paraId="29CFD5F6" w14:textId="77777777" w:rsidR="00BA216B" w:rsidRDefault="00BA216B" w:rsidP="00614F98"/>
                          <w:p w14:paraId="25500D32" w14:textId="77777777" w:rsidR="00BA216B" w:rsidRDefault="00BA216B" w:rsidP="00614F98"/>
                          <w:p w14:paraId="0B16EDF1" w14:textId="77777777" w:rsidR="00BA216B" w:rsidRDefault="00BA216B" w:rsidP="00614F98"/>
                          <w:p w14:paraId="09B2E190" w14:textId="77777777" w:rsidR="00BA216B" w:rsidRDefault="00BA216B" w:rsidP="00614F98"/>
                          <w:p w14:paraId="2E840ED4" w14:textId="77777777" w:rsidR="00BA216B" w:rsidRDefault="00BA216B" w:rsidP="00614F98"/>
                          <w:p w14:paraId="1B39B9BA" w14:textId="77777777" w:rsidR="00BA216B" w:rsidRDefault="00BA216B" w:rsidP="00614F98"/>
                          <w:p w14:paraId="1096DED4" w14:textId="77777777" w:rsidR="00BA216B" w:rsidRDefault="00BA216B" w:rsidP="00614F98"/>
                          <w:p w14:paraId="06EF1EB8" w14:textId="77777777" w:rsidR="00BA216B" w:rsidRDefault="00BA216B" w:rsidP="00614F98"/>
                          <w:p w14:paraId="1E7A390F" w14:textId="77777777" w:rsidR="00BA216B" w:rsidRDefault="00BA216B" w:rsidP="00614F98"/>
                          <w:p w14:paraId="51EBC17A" w14:textId="77777777" w:rsidR="00BA216B" w:rsidRDefault="00BA216B" w:rsidP="00614F98"/>
                          <w:p w14:paraId="5C6A34AB" w14:textId="77777777" w:rsidR="00BA216B" w:rsidRDefault="00BA216B" w:rsidP="00614F98"/>
                          <w:p w14:paraId="71736BAB" w14:textId="77777777" w:rsidR="00BA216B" w:rsidRDefault="00BA216B" w:rsidP="00614F98"/>
                          <w:p w14:paraId="73F6805F" w14:textId="77777777" w:rsidR="00BA216B" w:rsidRDefault="00BA216B" w:rsidP="00614F98"/>
                          <w:p w14:paraId="52A7A316" w14:textId="77777777" w:rsidR="00BA216B" w:rsidRDefault="00BA216B" w:rsidP="00614F98"/>
                          <w:p w14:paraId="04287676" w14:textId="77777777" w:rsidR="00BA216B" w:rsidRDefault="00BA216B" w:rsidP="00614F98"/>
                          <w:p w14:paraId="1F553CD3" w14:textId="77777777" w:rsidR="00BA216B" w:rsidRDefault="00BA216B" w:rsidP="00614F98"/>
                          <w:p w14:paraId="240B27B9" w14:textId="77777777" w:rsidR="00BA216B" w:rsidRDefault="00BA216B" w:rsidP="00614F98"/>
                          <w:p w14:paraId="5AFF991B" w14:textId="77777777" w:rsidR="00BA216B" w:rsidRDefault="00BA216B" w:rsidP="00614F98"/>
                          <w:p w14:paraId="1AA183CB" w14:textId="77777777" w:rsidR="00BA216B" w:rsidRDefault="00BA216B" w:rsidP="00614F98"/>
                          <w:p w14:paraId="4149B433" w14:textId="77777777" w:rsidR="00BA216B" w:rsidRDefault="00BA216B" w:rsidP="00614F98"/>
                          <w:p w14:paraId="4392DDDF" w14:textId="77777777" w:rsidR="00BA216B" w:rsidRDefault="00BA216B" w:rsidP="00614F98"/>
                          <w:p w14:paraId="74568994" w14:textId="77777777" w:rsidR="00BA216B" w:rsidRDefault="00BA216B" w:rsidP="00614F98"/>
                          <w:p w14:paraId="36E8DD3D" w14:textId="77777777" w:rsidR="00BA216B" w:rsidRDefault="00BA216B" w:rsidP="00614F98"/>
                          <w:p w14:paraId="1E7C4B59" w14:textId="77777777" w:rsidR="00BA216B" w:rsidRDefault="00BA216B" w:rsidP="00614F98"/>
                          <w:p w14:paraId="2163552C" w14:textId="77777777" w:rsidR="00BA216B" w:rsidRDefault="00BA216B" w:rsidP="00614F98"/>
                          <w:p w14:paraId="7AC74987" w14:textId="77777777" w:rsidR="00BA216B" w:rsidRDefault="00BA216B" w:rsidP="00614F98"/>
                          <w:p w14:paraId="4A5CCA5C" w14:textId="77777777" w:rsidR="00BA216B" w:rsidRDefault="00BA216B" w:rsidP="00614F98"/>
                          <w:p w14:paraId="64CC113F" w14:textId="77777777" w:rsidR="00BA216B" w:rsidRDefault="00BA216B" w:rsidP="00614F98"/>
                          <w:p w14:paraId="03BE9853" w14:textId="77777777" w:rsidR="00BA216B" w:rsidRDefault="00BA216B" w:rsidP="00614F98"/>
                          <w:p w14:paraId="41E653FC" w14:textId="77777777" w:rsidR="00BA216B" w:rsidRDefault="00BA216B" w:rsidP="00614F98"/>
                          <w:p w14:paraId="3C30CE5A" w14:textId="77777777" w:rsidR="00BA216B" w:rsidRDefault="00BA216B" w:rsidP="00614F98"/>
                          <w:p w14:paraId="37692A70" w14:textId="77777777" w:rsidR="00BA216B" w:rsidRDefault="00BA216B" w:rsidP="00614F98"/>
                          <w:p w14:paraId="588DD910" w14:textId="77777777" w:rsidR="00BA216B" w:rsidRDefault="00BA216B" w:rsidP="00614F98"/>
                          <w:p w14:paraId="54CD1480" w14:textId="77777777" w:rsidR="00BA216B" w:rsidRDefault="00BA216B" w:rsidP="00614F98"/>
                          <w:p w14:paraId="5A985C99" w14:textId="77777777" w:rsidR="00BA216B" w:rsidRDefault="00BA216B" w:rsidP="00614F98"/>
                          <w:p w14:paraId="22253B37" w14:textId="77777777" w:rsidR="00BA216B" w:rsidRDefault="00BA216B" w:rsidP="00614F98"/>
                          <w:p w14:paraId="095D7A76" w14:textId="77777777" w:rsidR="00BA216B" w:rsidRDefault="00BA216B" w:rsidP="00614F98"/>
                          <w:p w14:paraId="622FAD4C" w14:textId="77777777" w:rsidR="00BA216B" w:rsidRDefault="00BA216B" w:rsidP="00614F98"/>
                          <w:p w14:paraId="5A1831CC" w14:textId="77777777" w:rsidR="00BA216B" w:rsidRDefault="00BA216B" w:rsidP="00614F98"/>
                          <w:p w14:paraId="6D3B3C3E" w14:textId="77777777" w:rsidR="00BA216B" w:rsidRDefault="00BA216B" w:rsidP="00614F98"/>
                          <w:p w14:paraId="14830E43" w14:textId="77777777" w:rsidR="00BA216B" w:rsidRDefault="00BA216B" w:rsidP="00614F98"/>
                          <w:p w14:paraId="02C6DE03" w14:textId="77777777" w:rsidR="00BA216B" w:rsidRDefault="00BA216B" w:rsidP="00614F98"/>
                          <w:p w14:paraId="223FB903" w14:textId="77777777" w:rsidR="00BA216B" w:rsidRDefault="00BA216B" w:rsidP="00614F98"/>
                          <w:p w14:paraId="01A96A1C" w14:textId="77777777" w:rsidR="00BA216B" w:rsidRDefault="00BA216B" w:rsidP="00614F98"/>
                          <w:p w14:paraId="5B585943" w14:textId="77777777" w:rsidR="00BA216B" w:rsidRDefault="00BA216B" w:rsidP="00614F98"/>
                          <w:p w14:paraId="676535CE" w14:textId="77777777" w:rsidR="00BA216B" w:rsidRDefault="00BA216B" w:rsidP="00614F98"/>
                          <w:p w14:paraId="30CE1CAB" w14:textId="77777777" w:rsidR="00BA216B" w:rsidRDefault="00BA216B" w:rsidP="00614F98"/>
                          <w:p w14:paraId="6E2E971F" w14:textId="77777777" w:rsidR="00BA216B" w:rsidRDefault="00BA216B" w:rsidP="00614F98"/>
                          <w:p w14:paraId="0C6879A6" w14:textId="77777777" w:rsidR="00BA216B" w:rsidRDefault="00BA216B" w:rsidP="00614F98"/>
                          <w:p w14:paraId="1F0F92AC" w14:textId="77777777" w:rsidR="00BA216B" w:rsidRDefault="00BA216B" w:rsidP="00614F98"/>
                          <w:p w14:paraId="337AA142" w14:textId="77777777" w:rsidR="00BA216B" w:rsidRDefault="00BA216B" w:rsidP="00614F98"/>
                          <w:p w14:paraId="0289337A" w14:textId="77777777" w:rsidR="00BA216B" w:rsidRDefault="00BA216B" w:rsidP="00614F98"/>
                          <w:p w14:paraId="64888245" w14:textId="77777777" w:rsidR="00BA216B" w:rsidRDefault="00BA216B" w:rsidP="00614F98"/>
                          <w:p w14:paraId="63FA7EB0" w14:textId="77777777" w:rsidR="00BA216B" w:rsidRDefault="00BA216B" w:rsidP="00614F98"/>
                          <w:p w14:paraId="1BDB0CD1" w14:textId="77777777" w:rsidR="00BA216B" w:rsidRDefault="00BA216B" w:rsidP="00614F98"/>
                          <w:p w14:paraId="3D877076" w14:textId="77777777" w:rsidR="00BA216B" w:rsidRDefault="00BA216B" w:rsidP="00614F98"/>
                          <w:p w14:paraId="0FF24419" w14:textId="77777777" w:rsidR="00BA216B" w:rsidRDefault="00BA216B" w:rsidP="00614F98"/>
                          <w:p w14:paraId="5C2B35C4" w14:textId="77777777" w:rsidR="00BA216B" w:rsidRDefault="00BA216B" w:rsidP="00614F98"/>
                          <w:p w14:paraId="00BA935F" w14:textId="77777777" w:rsidR="00BA216B" w:rsidRDefault="00BA216B" w:rsidP="00614F98"/>
                          <w:p w14:paraId="10B45DF6" w14:textId="77777777" w:rsidR="00BA216B" w:rsidRDefault="00BA216B" w:rsidP="00614F98"/>
                          <w:p w14:paraId="72854D8E" w14:textId="77777777" w:rsidR="00BA216B" w:rsidRDefault="00BA216B" w:rsidP="00614F98"/>
                          <w:p w14:paraId="7EFD25D9" w14:textId="77777777" w:rsidR="00BA216B" w:rsidRDefault="00BA216B" w:rsidP="00614F98"/>
                          <w:p w14:paraId="50A1F596" w14:textId="77777777" w:rsidR="00BA216B" w:rsidRDefault="00BA216B" w:rsidP="00614F98"/>
                          <w:p w14:paraId="705749CA" w14:textId="77777777" w:rsidR="00BA216B" w:rsidRDefault="00BA216B" w:rsidP="00614F98"/>
                          <w:p w14:paraId="5FB6C377" w14:textId="77777777" w:rsidR="00BA216B" w:rsidRDefault="00BA216B" w:rsidP="00614F98"/>
                          <w:p w14:paraId="01759A74" w14:textId="77777777" w:rsidR="00BA216B" w:rsidRDefault="00BA216B" w:rsidP="00614F98"/>
                          <w:p w14:paraId="17B30F09" w14:textId="77777777" w:rsidR="00BA216B" w:rsidRDefault="00BA216B" w:rsidP="00614F98"/>
                          <w:p w14:paraId="4B549D45" w14:textId="77777777" w:rsidR="00BA216B" w:rsidRDefault="00BA216B" w:rsidP="00614F98"/>
                          <w:p w14:paraId="08222C9C" w14:textId="77777777" w:rsidR="00BA216B" w:rsidRDefault="00BA216B" w:rsidP="00614F98"/>
                          <w:p w14:paraId="221611E0" w14:textId="77777777" w:rsidR="00BA216B" w:rsidRDefault="00BA216B" w:rsidP="00614F98"/>
                          <w:p w14:paraId="43B87081" w14:textId="77777777" w:rsidR="00BA216B" w:rsidRDefault="00BA216B" w:rsidP="00614F98"/>
                          <w:p w14:paraId="15C0CC33" w14:textId="77777777" w:rsidR="00BA216B" w:rsidRDefault="00BA216B" w:rsidP="00614F98"/>
                          <w:p w14:paraId="20667102" w14:textId="77777777" w:rsidR="00BA216B" w:rsidRDefault="00BA216B" w:rsidP="00614F98"/>
                          <w:p w14:paraId="150A2136" w14:textId="77777777" w:rsidR="00BA216B" w:rsidRDefault="00BA216B" w:rsidP="00614F98"/>
                          <w:p w14:paraId="40A8D308" w14:textId="77777777" w:rsidR="00BA216B" w:rsidRDefault="00BA216B" w:rsidP="00614F98"/>
                          <w:p w14:paraId="27B4BF83" w14:textId="77777777" w:rsidR="00BA216B" w:rsidRDefault="00BA216B" w:rsidP="00614F98"/>
                          <w:p w14:paraId="5C23C3C1" w14:textId="77777777" w:rsidR="00BA216B" w:rsidRDefault="00BA216B" w:rsidP="00614F98"/>
                          <w:p w14:paraId="6319A1AC" w14:textId="77777777" w:rsidR="00BA216B" w:rsidRDefault="00BA216B" w:rsidP="00614F98"/>
                          <w:p w14:paraId="695C262A" w14:textId="77777777" w:rsidR="00BA216B" w:rsidRDefault="00BA216B" w:rsidP="00614F98"/>
                          <w:p w14:paraId="0F30FB91" w14:textId="77777777" w:rsidR="00BA216B" w:rsidRDefault="00BA216B" w:rsidP="00614F98"/>
                          <w:p w14:paraId="652FA923" w14:textId="77777777" w:rsidR="00BA216B" w:rsidRDefault="00BA216B" w:rsidP="00614F98"/>
                          <w:p w14:paraId="70789E25" w14:textId="77777777" w:rsidR="00BA216B" w:rsidRDefault="00BA216B" w:rsidP="00614F98"/>
                          <w:p w14:paraId="5E57EA00" w14:textId="77777777" w:rsidR="00BA216B" w:rsidRDefault="00BA216B" w:rsidP="00614F98"/>
                          <w:p w14:paraId="6DB8E5E0" w14:textId="77777777" w:rsidR="00BA216B" w:rsidRDefault="00BA216B" w:rsidP="00614F98"/>
                          <w:p w14:paraId="6957C772" w14:textId="77777777" w:rsidR="00BA216B" w:rsidRDefault="00BA216B" w:rsidP="00614F98"/>
                          <w:p w14:paraId="678B5107" w14:textId="77777777" w:rsidR="00BA216B" w:rsidRDefault="00BA216B" w:rsidP="00614F98"/>
                          <w:p w14:paraId="66B079F8" w14:textId="77777777" w:rsidR="00BA216B" w:rsidRDefault="00BA216B" w:rsidP="00614F98"/>
                          <w:p w14:paraId="1B4405AC" w14:textId="77777777" w:rsidR="00BA216B" w:rsidRDefault="00BA216B" w:rsidP="00614F98"/>
                          <w:p w14:paraId="1B9A6483" w14:textId="77777777" w:rsidR="00BA216B" w:rsidRDefault="00BA216B" w:rsidP="00614F98"/>
                          <w:p w14:paraId="0D0EC4F1" w14:textId="77777777" w:rsidR="00BA216B" w:rsidRDefault="00BA216B" w:rsidP="00614F98"/>
                          <w:p w14:paraId="0AA612BE" w14:textId="77777777" w:rsidR="00BA216B" w:rsidRDefault="00BA216B" w:rsidP="00614F98"/>
                          <w:p w14:paraId="2029B78D" w14:textId="77777777" w:rsidR="00BA216B" w:rsidRDefault="00BA216B" w:rsidP="00614F98"/>
                          <w:p w14:paraId="7B735C5C" w14:textId="77777777" w:rsidR="00BA216B" w:rsidRDefault="00BA216B" w:rsidP="00614F98"/>
                          <w:p w14:paraId="13AB21D9" w14:textId="77777777" w:rsidR="00BA216B" w:rsidRDefault="00BA216B" w:rsidP="00614F98"/>
                          <w:p w14:paraId="273E2F04" w14:textId="77777777" w:rsidR="00BA216B" w:rsidRDefault="00BA216B" w:rsidP="00614F98"/>
                          <w:p w14:paraId="179E743D" w14:textId="77777777" w:rsidR="00BA216B" w:rsidRDefault="00BA216B" w:rsidP="00614F98"/>
                          <w:p w14:paraId="34DDFC16" w14:textId="77777777" w:rsidR="00BA216B" w:rsidRDefault="00BA216B" w:rsidP="00614F98"/>
                          <w:p w14:paraId="431CAD1C" w14:textId="77777777" w:rsidR="00BA216B" w:rsidRDefault="00BA216B" w:rsidP="00614F98"/>
                          <w:p w14:paraId="3E29F233" w14:textId="77777777" w:rsidR="00BA216B" w:rsidRDefault="00BA216B" w:rsidP="00614F98"/>
                          <w:p w14:paraId="6A3D5F00" w14:textId="77777777" w:rsidR="00BA216B" w:rsidRDefault="00BA216B" w:rsidP="00614F98"/>
                          <w:p w14:paraId="4F725FFC" w14:textId="77777777" w:rsidR="00BA216B" w:rsidRDefault="00BA216B" w:rsidP="00614F98"/>
                          <w:p w14:paraId="71D93058" w14:textId="77777777" w:rsidR="00BA216B" w:rsidRDefault="00BA216B" w:rsidP="00614F98"/>
                          <w:p w14:paraId="34208C17" w14:textId="77777777" w:rsidR="00BA216B" w:rsidRDefault="00BA216B" w:rsidP="00614F98"/>
                          <w:p w14:paraId="5FAB2C64" w14:textId="77777777" w:rsidR="00BA216B" w:rsidRDefault="00BA216B" w:rsidP="00614F98"/>
                          <w:p w14:paraId="44D2D098" w14:textId="77777777" w:rsidR="00BA216B" w:rsidRDefault="00BA216B" w:rsidP="00614F98"/>
                          <w:p w14:paraId="66993002" w14:textId="77777777" w:rsidR="00BA216B" w:rsidRDefault="00BA216B" w:rsidP="00614F98"/>
                          <w:p w14:paraId="1DD39FEF" w14:textId="77777777" w:rsidR="00BA216B" w:rsidRDefault="00BA216B" w:rsidP="00614F98"/>
                          <w:p w14:paraId="5AAB5A2E" w14:textId="77777777" w:rsidR="00BA216B" w:rsidRDefault="00BA216B" w:rsidP="00614F98"/>
                          <w:p w14:paraId="7AAF860D" w14:textId="77777777" w:rsidR="00BA216B" w:rsidRDefault="00BA216B" w:rsidP="00614F98"/>
                          <w:p w14:paraId="3AB69DC7" w14:textId="77777777" w:rsidR="00BA216B" w:rsidRDefault="00BA216B" w:rsidP="00614F98"/>
                          <w:p w14:paraId="0ACFBB48" w14:textId="77777777" w:rsidR="00BA216B" w:rsidRDefault="00BA216B" w:rsidP="00614F98"/>
                          <w:p w14:paraId="5E50606B" w14:textId="77777777" w:rsidR="00BA216B" w:rsidRDefault="00BA216B" w:rsidP="00614F98"/>
                          <w:p w14:paraId="4C8FC99A" w14:textId="77777777" w:rsidR="00BA216B" w:rsidRDefault="00BA216B" w:rsidP="00614F98"/>
                          <w:p w14:paraId="433605E4" w14:textId="77777777" w:rsidR="00BA216B" w:rsidRDefault="00BA216B" w:rsidP="00614F98"/>
                          <w:p w14:paraId="0A8CD9B8" w14:textId="77777777" w:rsidR="00BA216B" w:rsidRDefault="00BA216B" w:rsidP="00614F98"/>
                          <w:p w14:paraId="58890BCF" w14:textId="77777777" w:rsidR="00BA216B" w:rsidRDefault="00BA216B" w:rsidP="00614F98"/>
                          <w:p w14:paraId="1C96E53C" w14:textId="77777777" w:rsidR="00BA216B" w:rsidRDefault="00BA216B" w:rsidP="00614F98"/>
                          <w:p w14:paraId="63E4EAE3" w14:textId="77777777" w:rsidR="00BA216B" w:rsidRDefault="00BA216B" w:rsidP="00614F98"/>
                          <w:p w14:paraId="6013FA3A" w14:textId="77777777" w:rsidR="00BA216B" w:rsidRDefault="00BA216B" w:rsidP="00614F98"/>
                          <w:p w14:paraId="79737542" w14:textId="77777777" w:rsidR="00BA216B" w:rsidRDefault="00BA216B" w:rsidP="00614F98"/>
                          <w:p w14:paraId="5D665E49" w14:textId="77777777" w:rsidR="00BA216B" w:rsidRDefault="00BA216B" w:rsidP="00614F98"/>
                          <w:p w14:paraId="3B3BF35B" w14:textId="77777777" w:rsidR="00BA216B" w:rsidRDefault="00BA216B" w:rsidP="00614F98"/>
                          <w:p w14:paraId="05F3C5ED" w14:textId="77777777" w:rsidR="00BA216B" w:rsidRDefault="00BA216B" w:rsidP="00614F98"/>
                          <w:p w14:paraId="73FCBCBB" w14:textId="77777777" w:rsidR="00BA216B" w:rsidRDefault="00BA216B" w:rsidP="00614F98"/>
                          <w:p w14:paraId="41E15582" w14:textId="77777777" w:rsidR="00BA216B" w:rsidRDefault="00BA216B" w:rsidP="00614F98"/>
                          <w:p w14:paraId="7C9A3490" w14:textId="77777777" w:rsidR="00BA216B" w:rsidRDefault="00BA216B" w:rsidP="00614F98"/>
                          <w:p w14:paraId="42DF7E6F" w14:textId="77777777" w:rsidR="00BA216B" w:rsidRDefault="00BA216B" w:rsidP="00614F98"/>
                          <w:p w14:paraId="13024790" w14:textId="77777777" w:rsidR="00BA216B" w:rsidRDefault="00BA216B" w:rsidP="00614F98"/>
                          <w:p w14:paraId="59800D9E" w14:textId="77777777" w:rsidR="00BA216B" w:rsidRDefault="00BA216B" w:rsidP="00614F98"/>
                          <w:p w14:paraId="209749FB" w14:textId="77777777" w:rsidR="00BA216B" w:rsidRDefault="00BA216B" w:rsidP="00614F98"/>
                          <w:p w14:paraId="66FDE505" w14:textId="77777777" w:rsidR="00BA216B" w:rsidRDefault="00BA216B" w:rsidP="00614F98"/>
                          <w:p w14:paraId="3547CB8E" w14:textId="77777777" w:rsidR="00BA216B" w:rsidRDefault="00BA216B" w:rsidP="00614F98"/>
                          <w:p w14:paraId="1E58DF27" w14:textId="77777777" w:rsidR="00BA216B" w:rsidRDefault="00BA216B" w:rsidP="00614F98"/>
                          <w:p w14:paraId="5275A978" w14:textId="77777777" w:rsidR="00BA216B" w:rsidRDefault="00BA216B" w:rsidP="00614F98"/>
                          <w:p w14:paraId="06F33352" w14:textId="77777777" w:rsidR="00BA216B" w:rsidRDefault="00BA216B" w:rsidP="00614F98"/>
                          <w:p w14:paraId="3B047248" w14:textId="77777777" w:rsidR="00BA216B" w:rsidRDefault="00BA216B" w:rsidP="00614F98"/>
                          <w:p w14:paraId="34A1156A" w14:textId="77777777" w:rsidR="00BA216B" w:rsidRDefault="00BA216B" w:rsidP="00614F98"/>
                          <w:p w14:paraId="22BF5482" w14:textId="77777777" w:rsidR="00BA216B" w:rsidRDefault="00BA216B" w:rsidP="00614F98"/>
                          <w:p w14:paraId="2119C044" w14:textId="77777777" w:rsidR="00BA216B" w:rsidRDefault="00BA216B" w:rsidP="00614F98"/>
                          <w:p w14:paraId="73F1BDA7" w14:textId="77777777" w:rsidR="00BA216B" w:rsidRDefault="00BA216B" w:rsidP="00614F98"/>
                          <w:p w14:paraId="1C059E6A" w14:textId="77777777" w:rsidR="00BA216B" w:rsidRDefault="00BA216B" w:rsidP="00614F98"/>
                          <w:p w14:paraId="1E9B0DF8" w14:textId="77777777" w:rsidR="00BA216B" w:rsidRDefault="00BA216B" w:rsidP="00614F98"/>
                          <w:p w14:paraId="3D73A52E" w14:textId="77777777" w:rsidR="00BA216B" w:rsidRDefault="00BA216B" w:rsidP="00614F98"/>
                          <w:p w14:paraId="1894B77F" w14:textId="77777777" w:rsidR="00BA216B" w:rsidRDefault="00BA216B" w:rsidP="00614F98"/>
                          <w:p w14:paraId="1C503830" w14:textId="77777777" w:rsidR="00BA216B" w:rsidRDefault="00BA216B" w:rsidP="00614F98"/>
                          <w:p w14:paraId="4C8853FE" w14:textId="77777777" w:rsidR="00BA216B" w:rsidRDefault="00BA216B" w:rsidP="00614F98"/>
                          <w:p w14:paraId="250B06D9" w14:textId="77777777" w:rsidR="00BA216B" w:rsidRDefault="00BA216B" w:rsidP="00614F98"/>
                          <w:p w14:paraId="331288ED" w14:textId="77777777" w:rsidR="00BA216B" w:rsidRDefault="00BA216B" w:rsidP="00614F98"/>
                          <w:p w14:paraId="691BBA9F" w14:textId="77777777" w:rsidR="00BA216B" w:rsidRDefault="00BA216B" w:rsidP="00614F98"/>
                          <w:p w14:paraId="67D34D63" w14:textId="77777777" w:rsidR="00BA216B" w:rsidRDefault="00BA216B" w:rsidP="00614F98"/>
                          <w:p w14:paraId="304CB0D3" w14:textId="77777777" w:rsidR="00BA216B" w:rsidRDefault="00BA216B" w:rsidP="00614F98"/>
                          <w:p w14:paraId="09284AAC" w14:textId="77777777" w:rsidR="00BA216B" w:rsidRDefault="00BA216B" w:rsidP="00614F98"/>
                          <w:p w14:paraId="69C56EEA" w14:textId="77777777" w:rsidR="00BA216B" w:rsidRDefault="00BA216B" w:rsidP="00614F98"/>
                          <w:p w14:paraId="563CFD52" w14:textId="77777777" w:rsidR="00BA216B" w:rsidRDefault="00BA216B" w:rsidP="00614F98"/>
                          <w:p w14:paraId="7CCF055B" w14:textId="77777777" w:rsidR="00BA216B" w:rsidRDefault="00BA216B" w:rsidP="00614F98"/>
                          <w:p w14:paraId="2D0D7AB5" w14:textId="77777777" w:rsidR="00BA216B" w:rsidRDefault="00BA216B" w:rsidP="00614F98"/>
                          <w:p w14:paraId="792934F6" w14:textId="77777777" w:rsidR="00BA216B" w:rsidRDefault="00BA216B" w:rsidP="00614F98"/>
                          <w:p w14:paraId="3CE1BEF3" w14:textId="77777777" w:rsidR="00BA216B" w:rsidRDefault="00BA216B" w:rsidP="00614F98"/>
                          <w:p w14:paraId="3B67343D" w14:textId="77777777" w:rsidR="00BA216B" w:rsidRDefault="00BA216B" w:rsidP="00614F98"/>
                          <w:p w14:paraId="014BD856" w14:textId="77777777" w:rsidR="00BA216B" w:rsidRDefault="00BA216B" w:rsidP="00614F98"/>
                          <w:p w14:paraId="55B71C5B" w14:textId="77777777" w:rsidR="00BA216B" w:rsidRDefault="00BA216B" w:rsidP="00614F98"/>
                          <w:p w14:paraId="6CC7A2FA" w14:textId="77777777" w:rsidR="00BA216B" w:rsidRDefault="00BA216B" w:rsidP="00614F98"/>
                          <w:p w14:paraId="41C446E8" w14:textId="77777777" w:rsidR="00BA216B" w:rsidRDefault="00BA216B" w:rsidP="00614F98"/>
                          <w:p w14:paraId="21E11650" w14:textId="77777777" w:rsidR="00BA216B" w:rsidRDefault="00BA216B" w:rsidP="00614F98"/>
                          <w:p w14:paraId="5321C158" w14:textId="77777777" w:rsidR="00BA216B" w:rsidRDefault="00BA216B" w:rsidP="00614F98"/>
                          <w:p w14:paraId="51033558" w14:textId="77777777" w:rsidR="00BA216B" w:rsidRDefault="00BA216B" w:rsidP="00614F98"/>
                          <w:p w14:paraId="03224BC9" w14:textId="77777777" w:rsidR="00BA216B" w:rsidRDefault="00BA216B" w:rsidP="00614F98"/>
                          <w:p w14:paraId="55C21730" w14:textId="77777777" w:rsidR="00BA216B" w:rsidRDefault="00BA216B" w:rsidP="00614F98"/>
                          <w:p w14:paraId="12007CFC" w14:textId="77777777" w:rsidR="00BA216B" w:rsidRDefault="00BA216B" w:rsidP="00614F98"/>
                          <w:p w14:paraId="37C79348" w14:textId="77777777" w:rsidR="00BA216B" w:rsidRDefault="00BA216B" w:rsidP="00614F98"/>
                          <w:p w14:paraId="7E6A12C9" w14:textId="77777777" w:rsidR="00BA216B" w:rsidRDefault="00BA216B" w:rsidP="00614F98"/>
                          <w:p w14:paraId="465F9CDC" w14:textId="77777777" w:rsidR="00BA216B" w:rsidRDefault="00BA216B" w:rsidP="00614F98"/>
                          <w:p w14:paraId="5D1176DE" w14:textId="77777777" w:rsidR="00BA216B" w:rsidRDefault="00BA216B" w:rsidP="00614F98"/>
                          <w:p w14:paraId="0209FF6A" w14:textId="77777777" w:rsidR="00BA216B" w:rsidRDefault="00BA216B" w:rsidP="00614F98"/>
                          <w:p w14:paraId="5498340A" w14:textId="77777777" w:rsidR="00BA216B" w:rsidRDefault="00BA216B" w:rsidP="00614F98"/>
                          <w:p w14:paraId="6E1135C1" w14:textId="77777777" w:rsidR="00BA216B" w:rsidRDefault="00BA216B" w:rsidP="00614F98"/>
                          <w:p w14:paraId="254820F4" w14:textId="77777777" w:rsidR="00BA216B" w:rsidRDefault="00BA216B" w:rsidP="00614F98"/>
                          <w:p w14:paraId="5B250396" w14:textId="77777777" w:rsidR="00BA216B" w:rsidRDefault="00BA216B" w:rsidP="00614F98"/>
                          <w:p w14:paraId="36076E41" w14:textId="77777777" w:rsidR="00BA216B" w:rsidRDefault="00BA216B" w:rsidP="00614F98"/>
                          <w:p w14:paraId="561D8882" w14:textId="77777777" w:rsidR="00BA216B" w:rsidRDefault="00BA216B" w:rsidP="00614F98"/>
                          <w:p w14:paraId="460AB559" w14:textId="77777777" w:rsidR="00BA216B" w:rsidRDefault="00BA216B" w:rsidP="00614F98"/>
                          <w:p w14:paraId="23DBF42C" w14:textId="77777777" w:rsidR="00BA216B" w:rsidRDefault="00BA216B" w:rsidP="00614F98"/>
                          <w:p w14:paraId="4832F17C" w14:textId="77777777" w:rsidR="00BA216B" w:rsidRDefault="00BA216B" w:rsidP="00614F98"/>
                          <w:p w14:paraId="6566F00C" w14:textId="77777777" w:rsidR="00BA216B" w:rsidRDefault="00BA216B" w:rsidP="00614F98"/>
                          <w:p w14:paraId="3913D992" w14:textId="77777777" w:rsidR="00BA216B" w:rsidRDefault="00BA216B" w:rsidP="00614F98"/>
                          <w:p w14:paraId="498E8E61" w14:textId="77777777" w:rsidR="00BA216B" w:rsidRDefault="00BA216B" w:rsidP="00614F98"/>
                          <w:p w14:paraId="7CF8FEFE" w14:textId="77777777" w:rsidR="00BA216B" w:rsidRDefault="00BA216B" w:rsidP="00614F98"/>
                          <w:p w14:paraId="775B5BB8" w14:textId="77777777" w:rsidR="00BA216B" w:rsidRDefault="00BA216B" w:rsidP="00614F98"/>
                          <w:p w14:paraId="06DA8F05" w14:textId="77777777" w:rsidR="00BA216B" w:rsidRDefault="00BA216B" w:rsidP="00614F98"/>
                          <w:p w14:paraId="09AD58F5" w14:textId="77777777" w:rsidR="00BA216B" w:rsidRDefault="00BA216B" w:rsidP="00614F98"/>
                          <w:p w14:paraId="5A3A73F0" w14:textId="77777777" w:rsidR="00BA216B" w:rsidRDefault="00BA216B" w:rsidP="00614F98"/>
                          <w:p w14:paraId="0F7E9C3A" w14:textId="77777777" w:rsidR="00BA216B" w:rsidRDefault="00BA216B" w:rsidP="00614F98"/>
                          <w:p w14:paraId="073C0EFA" w14:textId="77777777" w:rsidR="00BA216B" w:rsidRDefault="00BA216B" w:rsidP="00614F98"/>
                          <w:p w14:paraId="26173F40" w14:textId="77777777" w:rsidR="00BA216B" w:rsidRDefault="00BA216B" w:rsidP="00614F98"/>
                          <w:p w14:paraId="64E23717" w14:textId="77777777" w:rsidR="00BA216B" w:rsidRDefault="00BA216B" w:rsidP="00614F98"/>
                          <w:p w14:paraId="55685A13" w14:textId="77777777" w:rsidR="00BA216B" w:rsidRDefault="00BA216B" w:rsidP="00614F98"/>
                          <w:p w14:paraId="1F547A40" w14:textId="77777777" w:rsidR="00BA216B" w:rsidRDefault="00BA216B" w:rsidP="00614F98"/>
                          <w:p w14:paraId="06E29995" w14:textId="77777777" w:rsidR="00BA216B" w:rsidRDefault="00BA216B" w:rsidP="00614F98"/>
                          <w:p w14:paraId="3E2AA2AD" w14:textId="77777777" w:rsidR="00BA216B" w:rsidRDefault="00BA216B" w:rsidP="00614F98"/>
                          <w:p w14:paraId="04AF8D82" w14:textId="77777777" w:rsidR="00BA216B" w:rsidRDefault="00BA216B" w:rsidP="00614F98"/>
                          <w:p w14:paraId="5DD472B7" w14:textId="77777777" w:rsidR="00BA216B" w:rsidRDefault="00BA216B" w:rsidP="00614F98"/>
                          <w:p w14:paraId="3A41C30D" w14:textId="77777777" w:rsidR="00BA216B" w:rsidRDefault="00BA216B" w:rsidP="00614F98"/>
                          <w:p w14:paraId="07E4AB22" w14:textId="77777777" w:rsidR="00BA216B" w:rsidRDefault="00BA216B" w:rsidP="00614F98"/>
                          <w:p w14:paraId="6A85EFEC" w14:textId="77777777" w:rsidR="00BA216B" w:rsidRDefault="00BA216B" w:rsidP="00614F98"/>
                          <w:p w14:paraId="2F520FE5" w14:textId="77777777" w:rsidR="00BA216B" w:rsidRDefault="00BA216B" w:rsidP="00614F98"/>
                          <w:p w14:paraId="7A3891E4" w14:textId="77777777" w:rsidR="00BA216B" w:rsidRDefault="00BA216B" w:rsidP="00614F98"/>
                          <w:p w14:paraId="6741BF87" w14:textId="77777777" w:rsidR="00BA216B" w:rsidRDefault="00BA216B" w:rsidP="00614F98"/>
                          <w:p w14:paraId="605D86DE" w14:textId="77777777" w:rsidR="00BA216B" w:rsidRDefault="00BA216B" w:rsidP="00614F98"/>
                          <w:p w14:paraId="7F0BD0E8" w14:textId="77777777" w:rsidR="00BA216B" w:rsidRDefault="00BA216B" w:rsidP="00614F98"/>
                          <w:p w14:paraId="035A4175" w14:textId="77777777" w:rsidR="00BA216B" w:rsidRDefault="00BA216B" w:rsidP="00614F98"/>
                          <w:p w14:paraId="388DCBA5" w14:textId="77777777" w:rsidR="00BA216B" w:rsidRDefault="00BA216B" w:rsidP="00614F98"/>
                          <w:p w14:paraId="32CA3DE0" w14:textId="77777777" w:rsidR="00BA216B" w:rsidRDefault="00BA216B" w:rsidP="00614F98"/>
                          <w:p w14:paraId="13B4986A" w14:textId="77777777" w:rsidR="00BA216B" w:rsidRDefault="00BA216B" w:rsidP="00614F98"/>
                          <w:p w14:paraId="1247CC6A" w14:textId="77777777" w:rsidR="00BA216B" w:rsidRDefault="00BA216B" w:rsidP="00614F98"/>
                          <w:p w14:paraId="6779B0EF" w14:textId="77777777" w:rsidR="00BA216B" w:rsidRDefault="00BA216B" w:rsidP="00614F98"/>
                          <w:p w14:paraId="4285A408" w14:textId="77777777" w:rsidR="00BA216B" w:rsidRDefault="00BA216B" w:rsidP="00614F98"/>
                          <w:p w14:paraId="1BF28D44" w14:textId="77777777" w:rsidR="00BA216B" w:rsidRDefault="00BA216B" w:rsidP="00614F98"/>
                          <w:p w14:paraId="432232AF" w14:textId="77777777" w:rsidR="00BA216B" w:rsidRDefault="00BA216B" w:rsidP="00614F98"/>
                          <w:p w14:paraId="11FF3A45" w14:textId="77777777" w:rsidR="00BA216B" w:rsidRDefault="00BA216B" w:rsidP="00614F98"/>
                          <w:p w14:paraId="076B229D" w14:textId="77777777" w:rsidR="00BA216B" w:rsidRDefault="00BA216B" w:rsidP="00614F98"/>
                          <w:p w14:paraId="341BA7B2" w14:textId="77777777" w:rsidR="00BA216B" w:rsidRDefault="00BA216B" w:rsidP="00614F98"/>
                          <w:p w14:paraId="23FD1628" w14:textId="77777777" w:rsidR="00BA216B" w:rsidRDefault="00BA216B" w:rsidP="00614F98"/>
                          <w:p w14:paraId="3F47C2BD" w14:textId="77777777" w:rsidR="00BA216B" w:rsidRDefault="00BA216B" w:rsidP="00614F98"/>
                          <w:p w14:paraId="3F06AE11" w14:textId="77777777" w:rsidR="00BA216B" w:rsidRDefault="00BA216B" w:rsidP="00614F98"/>
                          <w:p w14:paraId="7E50A11B" w14:textId="77777777" w:rsidR="00BA216B" w:rsidRDefault="00BA216B" w:rsidP="00614F98"/>
                          <w:p w14:paraId="76418E54" w14:textId="77777777" w:rsidR="00BA216B" w:rsidRDefault="00BA216B" w:rsidP="00614F98"/>
                          <w:p w14:paraId="4BFE20BB" w14:textId="77777777" w:rsidR="00BA216B" w:rsidRDefault="00BA216B" w:rsidP="00614F98"/>
                          <w:p w14:paraId="6F3A7548" w14:textId="77777777" w:rsidR="00BA216B" w:rsidRDefault="00BA216B" w:rsidP="00614F98"/>
                          <w:p w14:paraId="30B232B5" w14:textId="77777777" w:rsidR="00BA216B" w:rsidRDefault="00BA216B" w:rsidP="00614F98"/>
                          <w:p w14:paraId="3F5024CB" w14:textId="77777777" w:rsidR="00BA216B" w:rsidRDefault="00BA216B" w:rsidP="00614F98"/>
                          <w:p w14:paraId="00A04DD3" w14:textId="77777777" w:rsidR="00BA216B" w:rsidRDefault="00BA216B" w:rsidP="00614F98"/>
                          <w:p w14:paraId="20D65578" w14:textId="77777777" w:rsidR="00BA216B" w:rsidRDefault="00BA216B" w:rsidP="00614F98"/>
                          <w:p w14:paraId="5999B0D0" w14:textId="77777777" w:rsidR="00BA216B" w:rsidRDefault="00BA216B" w:rsidP="00614F98"/>
                          <w:p w14:paraId="78210732" w14:textId="77777777" w:rsidR="00BA216B" w:rsidRDefault="00BA216B" w:rsidP="00614F98"/>
                          <w:p w14:paraId="261DF36A" w14:textId="77777777" w:rsidR="00BA216B" w:rsidRDefault="00BA216B" w:rsidP="00614F98"/>
                          <w:p w14:paraId="660FF2DC" w14:textId="77777777" w:rsidR="00BA216B" w:rsidRDefault="00BA216B" w:rsidP="00614F98"/>
                          <w:p w14:paraId="0CE4DB76" w14:textId="77777777" w:rsidR="00BA216B" w:rsidRDefault="00BA216B" w:rsidP="00614F98"/>
                          <w:p w14:paraId="42C3E2CF" w14:textId="77777777" w:rsidR="00BA216B" w:rsidRDefault="00BA216B" w:rsidP="00614F98"/>
                          <w:p w14:paraId="6FE0E7BA" w14:textId="77777777" w:rsidR="00BA216B" w:rsidRDefault="00BA216B" w:rsidP="00614F98"/>
                          <w:p w14:paraId="2226C42E" w14:textId="77777777" w:rsidR="00BA216B" w:rsidRDefault="00BA216B" w:rsidP="00614F98"/>
                          <w:p w14:paraId="4440EB0F" w14:textId="77777777" w:rsidR="00BA216B" w:rsidRDefault="00BA216B" w:rsidP="00614F98"/>
                          <w:p w14:paraId="098669D5" w14:textId="77777777" w:rsidR="00BA216B" w:rsidRDefault="00BA216B" w:rsidP="00614F98"/>
                          <w:p w14:paraId="0496B985" w14:textId="77777777" w:rsidR="00BA216B" w:rsidRDefault="00BA216B" w:rsidP="00614F98"/>
                          <w:p w14:paraId="2557CC14" w14:textId="77777777" w:rsidR="00BA216B" w:rsidRDefault="00BA216B" w:rsidP="00614F98"/>
                          <w:p w14:paraId="343CEDEA" w14:textId="77777777" w:rsidR="00BA216B" w:rsidRDefault="00BA216B" w:rsidP="00614F98"/>
                          <w:p w14:paraId="207FEAE6" w14:textId="77777777" w:rsidR="00BA216B" w:rsidRDefault="00BA216B" w:rsidP="00614F98"/>
                          <w:p w14:paraId="66633891" w14:textId="77777777" w:rsidR="00BA216B" w:rsidRDefault="00BA216B" w:rsidP="00614F98"/>
                          <w:p w14:paraId="077E09AA" w14:textId="77777777" w:rsidR="00BA216B" w:rsidRDefault="00BA216B" w:rsidP="00614F98"/>
                          <w:p w14:paraId="09458352" w14:textId="77777777" w:rsidR="00BA216B" w:rsidRDefault="00BA216B" w:rsidP="00614F98"/>
                          <w:p w14:paraId="4ACB9BFB" w14:textId="77777777" w:rsidR="00BA216B" w:rsidRDefault="00BA216B" w:rsidP="00614F98"/>
                          <w:p w14:paraId="002BD90F" w14:textId="77777777" w:rsidR="00BA216B" w:rsidRDefault="00BA216B" w:rsidP="00614F98"/>
                          <w:p w14:paraId="2D32C501" w14:textId="77777777" w:rsidR="00BA216B" w:rsidRDefault="00BA216B" w:rsidP="00614F98"/>
                          <w:p w14:paraId="0FBC85D1" w14:textId="77777777" w:rsidR="00BA216B" w:rsidRDefault="00BA216B" w:rsidP="00614F98"/>
                          <w:p w14:paraId="4E666B9B" w14:textId="77777777" w:rsidR="00BA216B" w:rsidRDefault="00BA216B" w:rsidP="00614F98"/>
                          <w:p w14:paraId="4A3AFA7E" w14:textId="77777777" w:rsidR="00BA216B" w:rsidRDefault="00BA216B" w:rsidP="00614F98"/>
                          <w:p w14:paraId="53A87DCD" w14:textId="77777777" w:rsidR="00BA216B" w:rsidRDefault="00BA216B" w:rsidP="00614F98"/>
                          <w:p w14:paraId="01EF0D00" w14:textId="77777777" w:rsidR="00BA216B" w:rsidRDefault="00BA216B" w:rsidP="00614F98"/>
                          <w:p w14:paraId="4AD25F37" w14:textId="77777777" w:rsidR="00BA216B" w:rsidRDefault="00BA216B" w:rsidP="00614F98"/>
                          <w:p w14:paraId="039B8CE4" w14:textId="77777777" w:rsidR="00BA216B" w:rsidRDefault="00BA216B" w:rsidP="00614F98"/>
                          <w:p w14:paraId="0178AB06" w14:textId="77777777" w:rsidR="00BA216B" w:rsidRDefault="00BA216B" w:rsidP="00614F98"/>
                          <w:p w14:paraId="0D45AE65" w14:textId="77777777" w:rsidR="00BA216B" w:rsidRDefault="00BA216B" w:rsidP="00614F98"/>
                          <w:p w14:paraId="4540086C" w14:textId="77777777" w:rsidR="00BA216B" w:rsidRDefault="00BA216B" w:rsidP="00614F98"/>
                          <w:p w14:paraId="448FF143" w14:textId="77777777" w:rsidR="00BA216B" w:rsidRDefault="00BA216B" w:rsidP="00614F98"/>
                          <w:p w14:paraId="61276736" w14:textId="77777777" w:rsidR="00BA216B" w:rsidRDefault="00BA216B" w:rsidP="00614F98"/>
                          <w:p w14:paraId="3FAF7495" w14:textId="77777777" w:rsidR="00BA216B" w:rsidRDefault="00BA216B" w:rsidP="00614F98"/>
                          <w:p w14:paraId="49185C88" w14:textId="77777777" w:rsidR="00BA216B" w:rsidRDefault="00BA216B" w:rsidP="00614F98"/>
                          <w:p w14:paraId="46A2B688" w14:textId="77777777" w:rsidR="00BA216B" w:rsidRDefault="00BA216B" w:rsidP="00614F98"/>
                          <w:p w14:paraId="6B41532C" w14:textId="77777777" w:rsidR="00BA216B" w:rsidRDefault="00BA216B" w:rsidP="00614F98"/>
                          <w:p w14:paraId="4420C209" w14:textId="77777777" w:rsidR="00BA216B" w:rsidRDefault="00BA216B" w:rsidP="00614F98"/>
                          <w:p w14:paraId="37C0A145" w14:textId="77777777" w:rsidR="00BA216B" w:rsidRDefault="00BA216B" w:rsidP="00614F98"/>
                          <w:p w14:paraId="73F7B146" w14:textId="77777777" w:rsidR="00BA216B" w:rsidRDefault="00BA216B" w:rsidP="00614F98"/>
                          <w:p w14:paraId="0058C923" w14:textId="77777777" w:rsidR="00BA216B" w:rsidRDefault="00BA216B" w:rsidP="00614F98"/>
                          <w:p w14:paraId="6928FD2F" w14:textId="77777777" w:rsidR="00BA216B" w:rsidRDefault="00BA216B" w:rsidP="00614F98"/>
                          <w:p w14:paraId="6485DA20" w14:textId="77777777" w:rsidR="00BA216B" w:rsidRDefault="00BA216B" w:rsidP="00614F98"/>
                          <w:p w14:paraId="7E0DF4FB" w14:textId="77777777" w:rsidR="00BA216B" w:rsidRDefault="00BA216B" w:rsidP="00614F98"/>
                          <w:p w14:paraId="787C4EF2" w14:textId="77777777" w:rsidR="00BA216B" w:rsidRDefault="00BA216B" w:rsidP="00614F98"/>
                          <w:p w14:paraId="53ED8D3A" w14:textId="77777777" w:rsidR="00BA216B" w:rsidRDefault="00BA216B" w:rsidP="00614F98"/>
                          <w:p w14:paraId="5B4FD8E3" w14:textId="77777777" w:rsidR="00BA216B" w:rsidRDefault="00BA216B" w:rsidP="00614F98"/>
                          <w:p w14:paraId="21406F1B" w14:textId="77777777" w:rsidR="00BA216B" w:rsidRDefault="00BA216B" w:rsidP="00614F98"/>
                          <w:p w14:paraId="3FF33534" w14:textId="77777777" w:rsidR="00BA216B" w:rsidRDefault="00BA216B" w:rsidP="00614F98"/>
                          <w:p w14:paraId="704CCFEC" w14:textId="77777777" w:rsidR="00BA216B" w:rsidRDefault="00BA216B" w:rsidP="00614F98"/>
                          <w:p w14:paraId="4DD18E3D" w14:textId="77777777" w:rsidR="00BA216B" w:rsidRDefault="00BA216B" w:rsidP="00614F98"/>
                          <w:p w14:paraId="7B4A9D96" w14:textId="77777777" w:rsidR="00BA216B" w:rsidRDefault="00BA216B" w:rsidP="00614F98"/>
                          <w:p w14:paraId="788C851D" w14:textId="77777777" w:rsidR="00BA216B" w:rsidRDefault="00BA216B" w:rsidP="00614F98"/>
                          <w:p w14:paraId="41DBB307" w14:textId="77777777" w:rsidR="00BA216B" w:rsidRDefault="00BA216B" w:rsidP="00614F98"/>
                          <w:p w14:paraId="246FF95F" w14:textId="77777777" w:rsidR="00BA216B" w:rsidRDefault="00BA216B" w:rsidP="00614F98"/>
                          <w:p w14:paraId="76BE8594" w14:textId="77777777" w:rsidR="00BA216B" w:rsidRDefault="00BA216B" w:rsidP="00614F98"/>
                          <w:p w14:paraId="06177754" w14:textId="77777777" w:rsidR="00BA216B" w:rsidRDefault="00BA216B" w:rsidP="00614F98"/>
                          <w:p w14:paraId="4D498F08" w14:textId="77777777" w:rsidR="00BA216B" w:rsidRDefault="00BA216B" w:rsidP="00614F98"/>
                          <w:p w14:paraId="1A01049E" w14:textId="77777777" w:rsidR="00BA216B" w:rsidRDefault="00BA216B" w:rsidP="00614F98"/>
                          <w:p w14:paraId="341AEBA7" w14:textId="77777777" w:rsidR="00BA216B" w:rsidRDefault="00BA216B" w:rsidP="00614F98"/>
                          <w:p w14:paraId="07CF3FBC" w14:textId="77777777" w:rsidR="00BA216B" w:rsidRDefault="00BA216B" w:rsidP="00614F98"/>
                          <w:p w14:paraId="34CCCF83" w14:textId="77777777" w:rsidR="00BA216B" w:rsidRDefault="00BA216B" w:rsidP="00614F98"/>
                          <w:p w14:paraId="3041A19E" w14:textId="77777777" w:rsidR="00BA216B" w:rsidRDefault="00BA216B" w:rsidP="00614F98"/>
                          <w:p w14:paraId="60E1F9BF" w14:textId="77777777" w:rsidR="00BA216B" w:rsidRDefault="00BA216B" w:rsidP="00614F98"/>
                          <w:p w14:paraId="5836FBF0" w14:textId="77777777" w:rsidR="00BA216B" w:rsidRDefault="00BA216B" w:rsidP="00614F98"/>
                          <w:p w14:paraId="506C0113" w14:textId="77777777" w:rsidR="00BA216B" w:rsidRDefault="00BA216B" w:rsidP="00614F98"/>
                          <w:p w14:paraId="5A721C67" w14:textId="77777777" w:rsidR="00BA216B" w:rsidRDefault="00BA216B" w:rsidP="00614F98"/>
                          <w:p w14:paraId="66B887D6" w14:textId="77777777" w:rsidR="00BA216B" w:rsidRDefault="00BA216B" w:rsidP="00614F98"/>
                          <w:p w14:paraId="50401693" w14:textId="77777777" w:rsidR="00BA216B" w:rsidRDefault="00BA216B" w:rsidP="00614F98"/>
                          <w:p w14:paraId="45AEEC94" w14:textId="77777777" w:rsidR="00BA216B" w:rsidRDefault="00BA216B" w:rsidP="00614F98"/>
                          <w:p w14:paraId="62B6C82C" w14:textId="77777777" w:rsidR="00BA216B" w:rsidRDefault="00BA216B" w:rsidP="00614F98"/>
                          <w:p w14:paraId="192A3B18" w14:textId="77777777" w:rsidR="00BA216B" w:rsidRDefault="00BA216B" w:rsidP="00614F98"/>
                          <w:p w14:paraId="0429CBE8" w14:textId="77777777" w:rsidR="00BA216B" w:rsidRDefault="00BA216B" w:rsidP="00614F98"/>
                          <w:p w14:paraId="528041FF" w14:textId="77777777" w:rsidR="00BA216B" w:rsidRDefault="00BA216B" w:rsidP="00614F98"/>
                          <w:p w14:paraId="1D70AEC1" w14:textId="77777777" w:rsidR="00BA216B" w:rsidRDefault="00BA216B" w:rsidP="00614F98"/>
                          <w:p w14:paraId="06ECD0CC" w14:textId="77777777" w:rsidR="00BA216B" w:rsidRDefault="00BA216B" w:rsidP="00614F98"/>
                          <w:p w14:paraId="4612DBCE" w14:textId="77777777" w:rsidR="00BA216B" w:rsidRDefault="00BA216B" w:rsidP="00614F98"/>
                          <w:p w14:paraId="5C87426E" w14:textId="77777777" w:rsidR="00BA216B" w:rsidRDefault="00BA216B" w:rsidP="00614F98"/>
                          <w:p w14:paraId="4C0C5292" w14:textId="77777777" w:rsidR="00BA216B" w:rsidRDefault="00BA216B" w:rsidP="00614F98"/>
                          <w:p w14:paraId="0FC8985D" w14:textId="77777777" w:rsidR="00BA216B" w:rsidRDefault="00BA216B" w:rsidP="00614F98"/>
                          <w:p w14:paraId="1D89DBCA" w14:textId="77777777" w:rsidR="00BA216B" w:rsidRDefault="00BA216B" w:rsidP="00614F98"/>
                          <w:p w14:paraId="4CC18A1B" w14:textId="77777777" w:rsidR="00BA216B" w:rsidRDefault="00BA216B" w:rsidP="00614F98"/>
                          <w:p w14:paraId="37DC10B7" w14:textId="77777777" w:rsidR="00BA216B" w:rsidRDefault="00BA216B" w:rsidP="00614F98"/>
                          <w:p w14:paraId="107A0D55" w14:textId="77777777" w:rsidR="00BA216B" w:rsidRDefault="00BA216B" w:rsidP="00614F98"/>
                          <w:p w14:paraId="355E28FB" w14:textId="77777777" w:rsidR="00BA216B" w:rsidRDefault="00BA216B" w:rsidP="00614F98"/>
                          <w:p w14:paraId="7856FA60" w14:textId="77777777" w:rsidR="00BA216B" w:rsidRDefault="00BA216B" w:rsidP="00614F98"/>
                          <w:p w14:paraId="3BD022DF" w14:textId="77777777" w:rsidR="00BA216B" w:rsidRDefault="00BA216B" w:rsidP="00614F98"/>
                          <w:p w14:paraId="3AD6915D" w14:textId="77777777" w:rsidR="00BA216B" w:rsidRDefault="00BA216B" w:rsidP="00614F98"/>
                          <w:p w14:paraId="54937A25" w14:textId="77777777" w:rsidR="00BA216B" w:rsidRDefault="00BA216B" w:rsidP="00614F98"/>
                          <w:p w14:paraId="38C1C3B8" w14:textId="77777777" w:rsidR="00BA216B" w:rsidRDefault="00BA216B" w:rsidP="00614F98"/>
                          <w:p w14:paraId="7C7E415B" w14:textId="77777777" w:rsidR="00BA216B" w:rsidRDefault="00BA216B" w:rsidP="00614F98"/>
                          <w:p w14:paraId="129E4642" w14:textId="77777777" w:rsidR="00BA216B" w:rsidRDefault="00BA216B" w:rsidP="00614F98"/>
                          <w:p w14:paraId="5CFA11BD" w14:textId="77777777" w:rsidR="00BA216B" w:rsidRDefault="00BA216B" w:rsidP="00614F98"/>
                          <w:p w14:paraId="00876F9B" w14:textId="77777777" w:rsidR="00BA216B" w:rsidRDefault="00BA216B" w:rsidP="00614F98"/>
                          <w:p w14:paraId="66D14F05" w14:textId="77777777" w:rsidR="00BA216B" w:rsidRDefault="00BA216B" w:rsidP="00614F98"/>
                          <w:p w14:paraId="06D15820" w14:textId="77777777" w:rsidR="00BA216B" w:rsidRDefault="00BA216B" w:rsidP="00614F98"/>
                          <w:p w14:paraId="282E7262" w14:textId="77777777" w:rsidR="00BA216B" w:rsidRDefault="00BA216B" w:rsidP="00614F98"/>
                          <w:p w14:paraId="18E6DA44" w14:textId="77777777" w:rsidR="00BA216B" w:rsidRDefault="00BA216B" w:rsidP="00614F98"/>
                          <w:p w14:paraId="6B50332C" w14:textId="77777777" w:rsidR="00BA216B" w:rsidRDefault="00BA216B" w:rsidP="00614F98"/>
                          <w:p w14:paraId="7EC82255" w14:textId="77777777" w:rsidR="00BA216B" w:rsidRDefault="00BA216B" w:rsidP="00614F98"/>
                          <w:p w14:paraId="5EDA00C0" w14:textId="77777777" w:rsidR="00BA216B" w:rsidRDefault="00BA216B" w:rsidP="00614F98"/>
                          <w:p w14:paraId="6C5BB8EA" w14:textId="77777777" w:rsidR="00BA216B" w:rsidRDefault="00BA216B" w:rsidP="00614F98"/>
                          <w:p w14:paraId="15D1C9D1" w14:textId="77777777" w:rsidR="00BA216B" w:rsidRDefault="00BA216B" w:rsidP="00614F98"/>
                          <w:p w14:paraId="2C38247A" w14:textId="77777777" w:rsidR="00BA216B" w:rsidRDefault="00BA216B" w:rsidP="00614F98"/>
                          <w:p w14:paraId="00DC3617" w14:textId="77777777" w:rsidR="00BA216B" w:rsidRDefault="00BA216B" w:rsidP="00614F98"/>
                          <w:p w14:paraId="1B13B4B3" w14:textId="77777777" w:rsidR="00BA216B" w:rsidRDefault="00BA216B" w:rsidP="00614F98"/>
                          <w:p w14:paraId="5E07EE2D" w14:textId="77777777" w:rsidR="00BA216B" w:rsidRDefault="00BA216B" w:rsidP="00614F98"/>
                          <w:p w14:paraId="71490DB2" w14:textId="77777777" w:rsidR="00BA216B" w:rsidRDefault="00BA216B" w:rsidP="00614F98"/>
                          <w:p w14:paraId="1A9F69FD" w14:textId="77777777" w:rsidR="00BA216B" w:rsidRDefault="00BA216B" w:rsidP="00614F98"/>
                          <w:p w14:paraId="70B1E05B" w14:textId="77777777" w:rsidR="00BA216B" w:rsidRDefault="00BA216B" w:rsidP="00614F98"/>
                          <w:p w14:paraId="72F8EDE7" w14:textId="77777777" w:rsidR="00BA216B" w:rsidRDefault="00BA216B" w:rsidP="00614F98"/>
                          <w:p w14:paraId="52CBB805" w14:textId="77777777" w:rsidR="00BA216B" w:rsidRDefault="00BA216B" w:rsidP="00614F98"/>
                          <w:p w14:paraId="6C5F7074" w14:textId="77777777" w:rsidR="00BA216B" w:rsidRDefault="00BA216B" w:rsidP="00614F98"/>
                          <w:p w14:paraId="246A0DC6" w14:textId="77777777" w:rsidR="00BA216B" w:rsidRDefault="00BA216B" w:rsidP="00614F98"/>
                          <w:p w14:paraId="139F33AF" w14:textId="77777777" w:rsidR="00BA216B" w:rsidRDefault="00BA216B" w:rsidP="00614F98"/>
                          <w:p w14:paraId="5D8E7061" w14:textId="77777777" w:rsidR="00BA216B" w:rsidRDefault="00BA216B" w:rsidP="00614F98"/>
                          <w:p w14:paraId="3C7A0EBB" w14:textId="77777777" w:rsidR="00BA216B" w:rsidRDefault="00BA216B" w:rsidP="00614F98"/>
                          <w:p w14:paraId="3193FF71" w14:textId="77777777" w:rsidR="00BA216B" w:rsidRDefault="00BA216B" w:rsidP="00614F98"/>
                          <w:p w14:paraId="15BB4DEC" w14:textId="77777777" w:rsidR="00BA216B" w:rsidRDefault="00BA216B" w:rsidP="00614F98"/>
                          <w:p w14:paraId="4DA90F3B" w14:textId="77777777" w:rsidR="00BA216B" w:rsidRDefault="00BA216B" w:rsidP="00614F98"/>
                          <w:p w14:paraId="69BA229F" w14:textId="77777777" w:rsidR="00BA216B" w:rsidRDefault="00BA216B" w:rsidP="00614F98"/>
                          <w:p w14:paraId="24CF25F3" w14:textId="77777777" w:rsidR="00BA216B" w:rsidRDefault="00BA216B" w:rsidP="00614F98"/>
                          <w:p w14:paraId="39EF9C3E" w14:textId="77777777" w:rsidR="00BA216B" w:rsidRDefault="00BA216B" w:rsidP="00614F98"/>
                          <w:p w14:paraId="3849BC82" w14:textId="77777777" w:rsidR="00BA216B" w:rsidRDefault="00BA216B" w:rsidP="00614F98"/>
                          <w:p w14:paraId="7FD193BA" w14:textId="77777777" w:rsidR="00BA216B" w:rsidRDefault="00BA216B" w:rsidP="00614F98"/>
                          <w:p w14:paraId="261D31DF" w14:textId="77777777" w:rsidR="00BA216B" w:rsidRDefault="00BA216B" w:rsidP="00614F98"/>
                          <w:p w14:paraId="490EEFAF" w14:textId="77777777" w:rsidR="00BA216B" w:rsidRDefault="00BA216B" w:rsidP="00614F98"/>
                          <w:p w14:paraId="5D0DE4D7" w14:textId="77777777" w:rsidR="00BA216B" w:rsidRDefault="00BA216B" w:rsidP="00614F98"/>
                          <w:p w14:paraId="7910E4E4" w14:textId="77777777" w:rsidR="00BA216B" w:rsidRDefault="00BA216B" w:rsidP="00614F98"/>
                          <w:p w14:paraId="182A0866" w14:textId="77777777" w:rsidR="00BA216B" w:rsidRDefault="00BA216B" w:rsidP="00614F98"/>
                          <w:p w14:paraId="1F90F76A" w14:textId="77777777" w:rsidR="00BA216B" w:rsidRDefault="00BA216B" w:rsidP="00614F98"/>
                          <w:p w14:paraId="1770667E" w14:textId="77777777" w:rsidR="00BA216B" w:rsidRDefault="00BA216B" w:rsidP="00614F98"/>
                          <w:p w14:paraId="4E18A01A" w14:textId="77777777" w:rsidR="00BA216B" w:rsidRDefault="00BA216B" w:rsidP="00614F98"/>
                          <w:p w14:paraId="21C2E55B" w14:textId="77777777" w:rsidR="00BA216B" w:rsidRDefault="00BA216B" w:rsidP="00614F98"/>
                          <w:p w14:paraId="4CE59AB7" w14:textId="77777777" w:rsidR="00BA216B" w:rsidRDefault="00BA216B" w:rsidP="00614F98"/>
                          <w:p w14:paraId="1F6D4356" w14:textId="77777777" w:rsidR="00BA216B" w:rsidRDefault="00BA216B" w:rsidP="00614F98"/>
                          <w:p w14:paraId="3DBD0073" w14:textId="77777777" w:rsidR="00BA216B" w:rsidRDefault="00BA216B" w:rsidP="00614F98"/>
                          <w:p w14:paraId="16C71D30" w14:textId="77777777" w:rsidR="00BA216B" w:rsidRDefault="00BA216B" w:rsidP="00614F98"/>
                          <w:p w14:paraId="6FB77301" w14:textId="77777777" w:rsidR="00BA216B" w:rsidRDefault="00BA216B" w:rsidP="00614F98"/>
                          <w:p w14:paraId="6BC3F2E2" w14:textId="77777777" w:rsidR="00BA216B" w:rsidRDefault="00BA216B" w:rsidP="00614F98"/>
                          <w:p w14:paraId="5749BC50" w14:textId="77777777" w:rsidR="00BA216B" w:rsidRDefault="00BA216B" w:rsidP="00614F98"/>
                          <w:p w14:paraId="42CA3EC6" w14:textId="77777777" w:rsidR="00BA216B" w:rsidRDefault="00BA216B" w:rsidP="00614F98"/>
                          <w:p w14:paraId="63D7197B" w14:textId="77777777" w:rsidR="00BA216B" w:rsidRDefault="00BA216B" w:rsidP="00614F98"/>
                          <w:p w14:paraId="4DF95E92" w14:textId="77777777" w:rsidR="00BA216B" w:rsidRDefault="00BA216B" w:rsidP="00614F98"/>
                          <w:p w14:paraId="72ADED8A" w14:textId="77777777" w:rsidR="00BA216B" w:rsidRDefault="00BA216B" w:rsidP="00614F98"/>
                          <w:p w14:paraId="157EB38F" w14:textId="77777777" w:rsidR="00BA216B" w:rsidRDefault="00BA216B" w:rsidP="00614F98"/>
                          <w:p w14:paraId="38BB2222" w14:textId="77777777" w:rsidR="00BA216B" w:rsidRDefault="00BA216B" w:rsidP="00614F98"/>
                          <w:p w14:paraId="7E193A21" w14:textId="77777777" w:rsidR="00BA216B" w:rsidRDefault="00BA216B" w:rsidP="00614F98"/>
                          <w:p w14:paraId="28D804A4" w14:textId="77777777" w:rsidR="00BA216B" w:rsidRDefault="00BA216B" w:rsidP="00614F98"/>
                          <w:p w14:paraId="0236DCC7" w14:textId="77777777" w:rsidR="00BA216B" w:rsidRDefault="00BA216B" w:rsidP="00614F98"/>
                          <w:p w14:paraId="0DC05F91" w14:textId="77777777" w:rsidR="00BA216B" w:rsidRDefault="00BA216B" w:rsidP="00614F98"/>
                          <w:p w14:paraId="281EE3AB" w14:textId="77777777" w:rsidR="00BA216B" w:rsidRDefault="00BA216B" w:rsidP="00614F98"/>
                          <w:p w14:paraId="4410E51F" w14:textId="77777777" w:rsidR="00BA216B" w:rsidRDefault="00BA216B" w:rsidP="00614F98"/>
                          <w:p w14:paraId="5732B379" w14:textId="77777777" w:rsidR="00BA216B" w:rsidRDefault="00BA216B" w:rsidP="00614F98"/>
                          <w:p w14:paraId="4F1C014C" w14:textId="77777777" w:rsidR="00BA216B" w:rsidRDefault="00BA216B" w:rsidP="00614F98"/>
                          <w:p w14:paraId="006AA05F" w14:textId="77777777" w:rsidR="00BA216B" w:rsidRDefault="00BA216B" w:rsidP="00614F98"/>
                          <w:p w14:paraId="1597153C" w14:textId="77777777" w:rsidR="00BA216B" w:rsidRDefault="00BA216B" w:rsidP="00614F98"/>
                          <w:p w14:paraId="60166587" w14:textId="77777777" w:rsidR="00BA216B" w:rsidRDefault="00BA216B" w:rsidP="00614F98"/>
                          <w:p w14:paraId="5641E35E" w14:textId="77777777" w:rsidR="00BA216B" w:rsidRDefault="00BA216B" w:rsidP="00614F98"/>
                          <w:p w14:paraId="38BC5DEC" w14:textId="77777777" w:rsidR="00BA216B" w:rsidRDefault="00BA216B" w:rsidP="00614F98"/>
                          <w:p w14:paraId="2D6BF93B" w14:textId="77777777" w:rsidR="00BA216B" w:rsidRDefault="00BA216B" w:rsidP="00614F98"/>
                          <w:p w14:paraId="224525C0" w14:textId="77777777" w:rsidR="00BA216B" w:rsidRDefault="00BA216B" w:rsidP="00614F98"/>
                          <w:p w14:paraId="51C5FE02" w14:textId="77777777" w:rsidR="00BA216B" w:rsidRDefault="00BA216B" w:rsidP="00614F98"/>
                          <w:p w14:paraId="33AE629A" w14:textId="77777777" w:rsidR="00BA216B" w:rsidRDefault="00BA216B" w:rsidP="00614F98"/>
                          <w:p w14:paraId="4409798C" w14:textId="77777777" w:rsidR="00BA216B" w:rsidRDefault="00BA216B" w:rsidP="00614F98"/>
                          <w:p w14:paraId="3A88D444" w14:textId="77777777" w:rsidR="00BA216B" w:rsidRDefault="00BA216B" w:rsidP="00614F98"/>
                          <w:p w14:paraId="2E43F777" w14:textId="77777777" w:rsidR="00BA216B" w:rsidRDefault="00BA216B" w:rsidP="00614F98"/>
                          <w:p w14:paraId="00796401" w14:textId="77777777" w:rsidR="00BA216B" w:rsidRDefault="00BA216B" w:rsidP="00614F98"/>
                          <w:p w14:paraId="4BFE30B0" w14:textId="77777777" w:rsidR="00BA216B" w:rsidRDefault="00BA216B" w:rsidP="00614F98"/>
                          <w:p w14:paraId="719E9DDD" w14:textId="77777777" w:rsidR="00BA216B" w:rsidRDefault="00BA216B" w:rsidP="00614F98"/>
                          <w:p w14:paraId="6D1B08FD" w14:textId="77777777" w:rsidR="00BA216B" w:rsidRDefault="00BA216B" w:rsidP="00614F98"/>
                          <w:p w14:paraId="4134CCB8" w14:textId="77777777" w:rsidR="00BA216B" w:rsidRDefault="00BA216B" w:rsidP="00614F98"/>
                          <w:p w14:paraId="219E7D98" w14:textId="77777777" w:rsidR="00BA216B" w:rsidRDefault="00BA216B" w:rsidP="00614F98"/>
                          <w:p w14:paraId="58450663" w14:textId="77777777" w:rsidR="00BA216B" w:rsidRDefault="00BA216B" w:rsidP="00614F98"/>
                          <w:p w14:paraId="6B12D975" w14:textId="77777777" w:rsidR="00BA216B" w:rsidRDefault="00BA216B" w:rsidP="00614F98"/>
                          <w:p w14:paraId="4D2D4102" w14:textId="77777777" w:rsidR="00BA216B" w:rsidRDefault="00BA216B" w:rsidP="00614F98"/>
                          <w:p w14:paraId="5C23CBF5" w14:textId="77777777" w:rsidR="00BA216B" w:rsidRDefault="00BA216B" w:rsidP="00614F98"/>
                          <w:p w14:paraId="645454DC" w14:textId="77777777" w:rsidR="00BA216B" w:rsidRDefault="00BA216B" w:rsidP="00614F98"/>
                          <w:p w14:paraId="12487A7B" w14:textId="77777777" w:rsidR="00BA216B" w:rsidRDefault="00BA216B" w:rsidP="00614F98"/>
                          <w:p w14:paraId="018F6C25" w14:textId="77777777" w:rsidR="00BA216B" w:rsidRDefault="00BA216B" w:rsidP="00614F98"/>
                          <w:p w14:paraId="76348867" w14:textId="77777777" w:rsidR="00BA216B" w:rsidRDefault="00BA216B" w:rsidP="00614F98"/>
                          <w:p w14:paraId="5861C3C4" w14:textId="77777777" w:rsidR="00BA216B" w:rsidRDefault="00BA216B" w:rsidP="00614F98"/>
                          <w:p w14:paraId="39A00E3F" w14:textId="77777777" w:rsidR="00BA216B" w:rsidRDefault="00BA216B" w:rsidP="00614F98"/>
                          <w:p w14:paraId="4C4F4AC5" w14:textId="77777777" w:rsidR="00BA216B" w:rsidRDefault="00BA216B" w:rsidP="00614F98"/>
                          <w:p w14:paraId="18F45723" w14:textId="77777777" w:rsidR="00BA216B" w:rsidRDefault="00BA216B" w:rsidP="00614F98"/>
                          <w:p w14:paraId="70BF9EF2" w14:textId="77777777" w:rsidR="00BA216B" w:rsidRDefault="00BA216B" w:rsidP="00614F98"/>
                          <w:p w14:paraId="0241A3D4" w14:textId="77777777" w:rsidR="00BA216B" w:rsidRDefault="00BA216B" w:rsidP="00614F98"/>
                          <w:p w14:paraId="2B369D83" w14:textId="77777777" w:rsidR="00BA216B" w:rsidRDefault="00BA216B" w:rsidP="00614F98"/>
                          <w:p w14:paraId="6945657C" w14:textId="77777777" w:rsidR="00BA216B" w:rsidRDefault="00BA216B" w:rsidP="00614F98"/>
                          <w:p w14:paraId="26532E0D" w14:textId="77777777" w:rsidR="00BA216B" w:rsidRDefault="00BA216B" w:rsidP="00614F98"/>
                          <w:p w14:paraId="601A60B1" w14:textId="77777777" w:rsidR="00BA216B" w:rsidRDefault="00BA216B" w:rsidP="00614F98"/>
                          <w:p w14:paraId="6EFC5A70" w14:textId="77777777" w:rsidR="00BA216B" w:rsidRDefault="00BA216B" w:rsidP="00614F98"/>
                          <w:p w14:paraId="6226695B" w14:textId="77777777" w:rsidR="00BA216B" w:rsidRDefault="00BA216B" w:rsidP="00614F98"/>
                          <w:p w14:paraId="76A4ACD6" w14:textId="77777777" w:rsidR="00BA216B" w:rsidRDefault="00BA216B" w:rsidP="00614F98"/>
                          <w:p w14:paraId="26877359" w14:textId="77777777" w:rsidR="00BA216B" w:rsidRDefault="00BA216B" w:rsidP="00614F98"/>
                          <w:p w14:paraId="3560DC7F" w14:textId="77777777" w:rsidR="00BA216B" w:rsidRDefault="00BA216B" w:rsidP="00614F98"/>
                          <w:p w14:paraId="5FF7D2B2" w14:textId="77777777" w:rsidR="00BA216B" w:rsidRDefault="00BA216B" w:rsidP="00614F98"/>
                          <w:p w14:paraId="415AD958" w14:textId="77777777" w:rsidR="00BA216B" w:rsidRDefault="00BA216B" w:rsidP="00614F98"/>
                          <w:p w14:paraId="5550E746" w14:textId="77777777" w:rsidR="00BA216B" w:rsidRDefault="00BA216B" w:rsidP="00614F98"/>
                          <w:p w14:paraId="1BC54E43" w14:textId="77777777" w:rsidR="00BA216B" w:rsidRDefault="00BA216B" w:rsidP="00614F98"/>
                          <w:p w14:paraId="7B580E0B" w14:textId="77777777" w:rsidR="00BA216B" w:rsidRDefault="00BA216B" w:rsidP="00614F98"/>
                          <w:p w14:paraId="7C1FB48D" w14:textId="77777777" w:rsidR="00BA216B" w:rsidRDefault="00BA216B" w:rsidP="00614F98"/>
                          <w:p w14:paraId="675E8F77" w14:textId="77777777" w:rsidR="00BA216B" w:rsidRDefault="00BA216B" w:rsidP="00614F98"/>
                          <w:p w14:paraId="31B2A704" w14:textId="77777777" w:rsidR="00BA216B" w:rsidRDefault="00BA216B" w:rsidP="00614F98"/>
                          <w:p w14:paraId="2DBE15AD" w14:textId="77777777" w:rsidR="00BA216B" w:rsidRDefault="00BA216B" w:rsidP="00614F98"/>
                          <w:p w14:paraId="705263CA" w14:textId="77777777" w:rsidR="00BA216B" w:rsidRDefault="00BA216B" w:rsidP="00614F98"/>
                          <w:p w14:paraId="23CB2356" w14:textId="77777777" w:rsidR="00BA216B" w:rsidRDefault="00BA216B" w:rsidP="00614F98"/>
                          <w:p w14:paraId="431763E6" w14:textId="77777777" w:rsidR="00BA216B" w:rsidRDefault="00BA216B" w:rsidP="00614F98"/>
                          <w:p w14:paraId="7360373B" w14:textId="77777777" w:rsidR="00BA216B" w:rsidRDefault="00BA216B" w:rsidP="00614F98"/>
                          <w:p w14:paraId="4D33D9FA" w14:textId="77777777" w:rsidR="00BA216B" w:rsidRDefault="00BA216B" w:rsidP="00614F98"/>
                          <w:p w14:paraId="593E3C49" w14:textId="77777777" w:rsidR="00BA216B" w:rsidRDefault="00BA216B" w:rsidP="00614F98"/>
                          <w:p w14:paraId="439BAF03" w14:textId="77777777" w:rsidR="00BA216B" w:rsidRDefault="00BA216B" w:rsidP="00614F98"/>
                          <w:p w14:paraId="4695CE8C" w14:textId="77777777" w:rsidR="00BA216B" w:rsidRDefault="00BA216B" w:rsidP="00614F98"/>
                          <w:p w14:paraId="7C219D22" w14:textId="77777777" w:rsidR="00BA216B" w:rsidRDefault="00BA216B" w:rsidP="00614F98"/>
                          <w:p w14:paraId="30961E1C" w14:textId="77777777" w:rsidR="00BA216B" w:rsidRDefault="00BA216B" w:rsidP="00614F98"/>
                          <w:p w14:paraId="0A0DDC49" w14:textId="77777777" w:rsidR="00BA216B" w:rsidRDefault="00BA216B" w:rsidP="00614F98"/>
                          <w:p w14:paraId="50C89444" w14:textId="77777777" w:rsidR="00BA216B" w:rsidRDefault="00BA216B" w:rsidP="00614F98"/>
                          <w:p w14:paraId="39ECD3F0" w14:textId="77777777" w:rsidR="00BA216B" w:rsidRDefault="00BA216B" w:rsidP="00614F98"/>
                          <w:p w14:paraId="4D8B72DB" w14:textId="77777777" w:rsidR="00BA216B" w:rsidRDefault="00BA216B" w:rsidP="00614F98"/>
                          <w:p w14:paraId="79C21F23" w14:textId="77777777" w:rsidR="00BA216B" w:rsidRDefault="00BA216B" w:rsidP="00614F98"/>
                          <w:p w14:paraId="27316AEA" w14:textId="77777777" w:rsidR="00BA216B" w:rsidRDefault="00BA216B" w:rsidP="00614F98"/>
                          <w:p w14:paraId="2DDF6DBF" w14:textId="77777777" w:rsidR="00BA216B" w:rsidRDefault="00BA216B" w:rsidP="00614F98"/>
                          <w:p w14:paraId="6F8210F3" w14:textId="77777777" w:rsidR="00BA216B" w:rsidRDefault="00BA216B" w:rsidP="00614F98"/>
                          <w:p w14:paraId="6BD12EF0" w14:textId="77777777" w:rsidR="00BA216B" w:rsidRDefault="00BA216B" w:rsidP="00614F98"/>
                          <w:p w14:paraId="5302A659" w14:textId="77777777" w:rsidR="00BA216B" w:rsidRDefault="00BA216B" w:rsidP="00614F98"/>
                          <w:p w14:paraId="27B4733C" w14:textId="77777777" w:rsidR="00BA216B" w:rsidRDefault="00BA216B" w:rsidP="00614F98"/>
                          <w:p w14:paraId="50B58289" w14:textId="77777777" w:rsidR="00BA216B" w:rsidRDefault="00BA216B" w:rsidP="00614F98"/>
                          <w:p w14:paraId="5E5DB562" w14:textId="77777777" w:rsidR="00BA216B" w:rsidRDefault="00BA216B" w:rsidP="00614F98"/>
                          <w:p w14:paraId="4C0454DB" w14:textId="77777777" w:rsidR="00BA216B" w:rsidRDefault="00BA216B" w:rsidP="00614F98"/>
                          <w:p w14:paraId="5D3830BF" w14:textId="77777777" w:rsidR="00BA216B" w:rsidRDefault="00BA216B" w:rsidP="00614F98"/>
                          <w:p w14:paraId="4FB2EB66" w14:textId="77777777" w:rsidR="00BA216B" w:rsidRDefault="00BA216B" w:rsidP="00614F98"/>
                          <w:p w14:paraId="1DFD83FE" w14:textId="77777777" w:rsidR="00BA216B" w:rsidRDefault="00BA216B" w:rsidP="00614F98"/>
                          <w:p w14:paraId="21BD7C3F" w14:textId="77777777" w:rsidR="00BA216B" w:rsidRDefault="00BA216B" w:rsidP="00614F98"/>
                          <w:p w14:paraId="7D542F9C" w14:textId="77777777" w:rsidR="00BA216B" w:rsidRDefault="00BA216B" w:rsidP="00614F98"/>
                          <w:p w14:paraId="21B372C1" w14:textId="77777777" w:rsidR="00BA216B" w:rsidRDefault="00BA216B" w:rsidP="00614F98"/>
                          <w:p w14:paraId="7C460BFC" w14:textId="77777777" w:rsidR="00BA216B" w:rsidRDefault="00BA216B" w:rsidP="00614F98"/>
                          <w:p w14:paraId="2646B364" w14:textId="77777777" w:rsidR="00BA216B" w:rsidRDefault="00BA216B" w:rsidP="00614F98"/>
                          <w:p w14:paraId="015CCC16" w14:textId="77777777" w:rsidR="00BA216B" w:rsidRDefault="00BA216B" w:rsidP="00614F98"/>
                          <w:p w14:paraId="600E29C7" w14:textId="77777777" w:rsidR="00BA216B" w:rsidRDefault="00BA216B" w:rsidP="00614F98"/>
                          <w:p w14:paraId="1A65A391" w14:textId="77777777" w:rsidR="00BA216B" w:rsidRDefault="00BA216B" w:rsidP="00614F98"/>
                          <w:p w14:paraId="4840C2AC" w14:textId="77777777" w:rsidR="00BA216B" w:rsidRDefault="00BA216B" w:rsidP="00614F98"/>
                          <w:p w14:paraId="777927E2" w14:textId="77777777" w:rsidR="00BA216B" w:rsidRDefault="00BA216B" w:rsidP="00614F98"/>
                          <w:p w14:paraId="7DFBFC6A" w14:textId="77777777" w:rsidR="00BA216B" w:rsidRDefault="00BA216B" w:rsidP="00614F98"/>
                          <w:p w14:paraId="470F5D54" w14:textId="77777777" w:rsidR="00BA216B" w:rsidRDefault="00BA216B" w:rsidP="00614F98"/>
                          <w:p w14:paraId="337C2BDE" w14:textId="77777777" w:rsidR="00BA216B" w:rsidRDefault="00BA216B" w:rsidP="00614F98"/>
                          <w:p w14:paraId="3DABC102" w14:textId="77777777" w:rsidR="00BA216B" w:rsidRDefault="00BA216B" w:rsidP="00614F98"/>
                          <w:p w14:paraId="01185002" w14:textId="77777777" w:rsidR="00BA216B" w:rsidRDefault="00BA216B" w:rsidP="00614F98"/>
                          <w:p w14:paraId="1CC20DE2" w14:textId="77777777" w:rsidR="00BA216B" w:rsidRDefault="00BA216B" w:rsidP="00614F98"/>
                          <w:p w14:paraId="5B9B5092" w14:textId="77777777" w:rsidR="00BA216B" w:rsidRDefault="00BA216B" w:rsidP="00614F98"/>
                          <w:p w14:paraId="706EE297" w14:textId="77777777" w:rsidR="00BA216B" w:rsidRDefault="00BA216B" w:rsidP="00614F98"/>
                          <w:p w14:paraId="68F7B270" w14:textId="77777777" w:rsidR="00BA216B" w:rsidRDefault="00BA216B" w:rsidP="00614F98"/>
                          <w:p w14:paraId="01856EFF" w14:textId="77777777" w:rsidR="00BA216B" w:rsidRDefault="00BA216B" w:rsidP="00614F98"/>
                          <w:p w14:paraId="76FFED39" w14:textId="77777777" w:rsidR="00BA216B" w:rsidRDefault="00BA216B" w:rsidP="00614F98"/>
                          <w:p w14:paraId="533C9393" w14:textId="77777777" w:rsidR="00BA216B" w:rsidRDefault="00BA216B" w:rsidP="00614F98"/>
                          <w:p w14:paraId="55F65B1F" w14:textId="77777777" w:rsidR="00BA216B" w:rsidRDefault="00BA216B" w:rsidP="00614F98"/>
                          <w:p w14:paraId="6712A39A" w14:textId="77777777" w:rsidR="00BA216B" w:rsidRDefault="00BA216B" w:rsidP="00614F98"/>
                          <w:p w14:paraId="511B4800" w14:textId="77777777" w:rsidR="00BA216B" w:rsidRDefault="00BA216B" w:rsidP="00614F98"/>
                          <w:p w14:paraId="1EA607E9" w14:textId="77777777" w:rsidR="00BA216B" w:rsidRDefault="00BA216B" w:rsidP="00614F98"/>
                          <w:p w14:paraId="628A3C4D" w14:textId="77777777" w:rsidR="00BA216B" w:rsidRDefault="00BA216B" w:rsidP="00614F98"/>
                          <w:p w14:paraId="6C383AD3" w14:textId="77777777" w:rsidR="00BA216B" w:rsidRDefault="00BA216B" w:rsidP="00614F98"/>
                          <w:p w14:paraId="44359D39" w14:textId="77777777" w:rsidR="00BA216B" w:rsidRDefault="00BA216B" w:rsidP="00614F98"/>
                          <w:p w14:paraId="57DD7530" w14:textId="77777777" w:rsidR="00BA216B" w:rsidRDefault="00BA216B" w:rsidP="00614F98"/>
                          <w:p w14:paraId="65E59857" w14:textId="77777777" w:rsidR="00BA216B" w:rsidRDefault="00BA216B" w:rsidP="00614F98"/>
                          <w:p w14:paraId="34121CA5" w14:textId="77777777" w:rsidR="00BA216B" w:rsidRDefault="00BA216B" w:rsidP="00614F98"/>
                          <w:p w14:paraId="35E1B405" w14:textId="77777777" w:rsidR="00BA216B" w:rsidRDefault="00BA216B" w:rsidP="00614F98"/>
                          <w:p w14:paraId="2EC3E1A2" w14:textId="77777777" w:rsidR="00BA216B" w:rsidRDefault="00BA216B" w:rsidP="00614F98"/>
                          <w:p w14:paraId="2BB3D813" w14:textId="77777777" w:rsidR="00BA216B" w:rsidRDefault="00BA216B" w:rsidP="00614F98"/>
                          <w:p w14:paraId="2D750AAC" w14:textId="77777777" w:rsidR="00BA216B" w:rsidRDefault="00BA216B" w:rsidP="00614F98"/>
                          <w:p w14:paraId="7E27440B" w14:textId="77777777" w:rsidR="00BA216B" w:rsidRDefault="00BA216B" w:rsidP="00614F98"/>
                          <w:p w14:paraId="436A58DA" w14:textId="77777777" w:rsidR="00BA216B" w:rsidRDefault="00BA216B" w:rsidP="00614F98"/>
                          <w:p w14:paraId="61DF6A9A" w14:textId="77777777" w:rsidR="00BA216B" w:rsidRDefault="00BA216B" w:rsidP="00614F98"/>
                          <w:p w14:paraId="530973C1" w14:textId="77777777" w:rsidR="00BA216B" w:rsidRDefault="00BA216B" w:rsidP="00614F98"/>
                          <w:p w14:paraId="2CAA9CD7" w14:textId="77777777" w:rsidR="00BA216B" w:rsidRDefault="00BA216B" w:rsidP="00614F98"/>
                          <w:p w14:paraId="284FA2E6" w14:textId="77777777" w:rsidR="00BA216B" w:rsidRDefault="00BA216B" w:rsidP="00614F98"/>
                          <w:p w14:paraId="12290D47" w14:textId="77777777" w:rsidR="00BA216B" w:rsidRDefault="00BA216B" w:rsidP="00614F98"/>
                          <w:p w14:paraId="4BEF075A" w14:textId="77777777" w:rsidR="00BA216B" w:rsidRDefault="00BA216B" w:rsidP="00614F98"/>
                          <w:p w14:paraId="2BF9E821" w14:textId="77777777" w:rsidR="00BA216B" w:rsidRDefault="00BA216B" w:rsidP="00614F98"/>
                          <w:p w14:paraId="2D4B0B10" w14:textId="77777777" w:rsidR="00BA216B" w:rsidRDefault="00BA216B" w:rsidP="00614F98"/>
                          <w:p w14:paraId="32F42CD2" w14:textId="77777777" w:rsidR="00BA216B" w:rsidRDefault="00BA216B" w:rsidP="00614F98"/>
                          <w:p w14:paraId="5C683D1E" w14:textId="77777777" w:rsidR="00BA216B" w:rsidRDefault="00BA216B" w:rsidP="00614F98"/>
                          <w:p w14:paraId="25FD9705" w14:textId="77777777" w:rsidR="00BA216B" w:rsidRDefault="00BA216B" w:rsidP="00614F98"/>
                          <w:p w14:paraId="0C975C9B" w14:textId="77777777" w:rsidR="00BA216B" w:rsidRDefault="00BA216B" w:rsidP="00614F98"/>
                          <w:p w14:paraId="25C86C38" w14:textId="77777777" w:rsidR="00BA216B" w:rsidRDefault="00BA216B" w:rsidP="00614F98"/>
                          <w:p w14:paraId="14EC65E1" w14:textId="77777777" w:rsidR="00BA216B" w:rsidRDefault="00BA216B" w:rsidP="00614F98"/>
                          <w:p w14:paraId="4C0D31CB" w14:textId="77777777" w:rsidR="00BA216B" w:rsidRDefault="00BA216B" w:rsidP="00614F98"/>
                          <w:p w14:paraId="313C1668" w14:textId="77777777" w:rsidR="00BA216B" w:rsidRDefault="00BA216B" w:rsidP="00614F98"/>
                          <w:p w14:paraId="69346F91" w14:textId="77777777" w:rsidR="00BA216B" w:rsidRDefault="00BA216B" w:rsidP="00614F98"/>
                          <w:p w14:paraId="1BA8FB13" w14:textId="77777777" w:rsidR="00BA216B" w:rsidRDefault="00BA216B" w:rsidP="00614F98"/>
                          <w:p w14:paraId="3CB4C2DF" w14:textId="77777777" w:rsidR="00BA216B" w:rsidRDefault="00BA216B" w:rsidP="00614F98"/>
                          <w:p w14:paraId="7DA4BCF9" w14:textId="77777777" w:rsidR="00BA216B" w:rsidRDefault="00BA216B" w:rsidP="00614F98"/>
                          <w:p w14:paraId="33F2A61A" w14:textId="77777777" w:rsidR="00BA216B" w:rsidRDefault="00BA216B" w:rsidP="00614F98"/>
                          <w:p w14:paraId="7EDB00D8" w14:textId="77777777" w:rsidR="00BA216B" w:rsidRDefault="00BA216B" w:rsidP="00614F98"/>
                          <w:p w14:paraId="32BC50A9" w14:textId="77777777" w:rsidR="00BA216B" w:rsidRDefault="00BA216B" w:rsidP="00614F98"/>
                          <w:p w14:paraId="7D6F3656" w14:textId="77777777" w:rsidR="00BA216B" w:rsidRDefault="00BA216B" w:rsidP="00614F98"/>
                          <w:p w14:paraId="2E84845E" w14:textId="77777777" w:rsidR="00BA216B" w:rsidRDefault="00BA216B" w:rsidP="00614F98"/>
                          <w:p w14:paraId="2CD6DF32" w14:textId="77777777" w:rsidR="00BA216B" w:rsidRDefault="00BA216B" w:rsidP="00614F98"/>
                          <w:p w14:paraId="4A3D3ADC" w14:textId="77777777" w:rsidR="00BA216B" w:rsidRDefault="00BA216B" w:rsidP="00614F98"/>
                          <w:p w14:paraId="2A07DE85" w14:textId="77777777" w:rsidR="00BA216B" w:rsidRDefault="00BA216B" w:rsidP="00614F98"/>
                          <w:p w14:paraId="0AF04A91" w14:textId="77777777" w:rsidR="00BA216B" w:rsidRDefault="00BA216B" w:rsidP="00614F98"/>
                          <w:p w14:paraId="3F6963A2" w14:textId="77777777" w:rsidR="00BA216B" w:rsidRDefault="00BA216B" w:rsidP="00614F98"/>
                          <w:p w14:paraId="49201837" w14:textId="77777777" w:rsidR="00BA216B" w:rsidRDefault="00BA216B" w:rsidP="00614F98"/>
                          <w:p w14:paraId="6F4DD211" w14:textId="77777777" w:rsidR="00BA216B" w:rsidRDefault="00BA216B" w:rsidP="00614F98"/>
                          <w:p w14:paraId="1780B915" w14:textId="77777777" w:rsidR="00BA216B" w:rsidRDefault="00BA216B" w:rsidP="00614F98"/>
                          <w:p w14:paraId="40492B7A" w14:textId="77777777" w:rsidR="00BA216B" w:rsidRDefault="00BA216B" w:rsidP="00614F98"/>
                          <w:p w14:paraId="5215C0C9" w14:textId="77777777" w:rsidR="00BA216B" w:rsidRDefault="00BA216B" w:rsidP="00614F98"/>
                          <w:p w14:paraId="2791B437" w14:textId="77777777" w:rsidR="00BA216B" w:rsidRDefault="00BA216B" w:rsidP="00614F98"/>
                          <w:p w14:paraId="1BBB699D" w14:textId="77777777" w:rsidR="00BA216B" w:rsidRDefault="00BA216B" w:rsidP="00614F98"/>
                          <w:p w14:paraId="7FCF7862" w14:textId="77777777" w:rsidR="00BA216B" w:rsidRDefault="00BA216B" w:rsidP="00614F98"/>
                          <w:p w14:paraId="554A4B53" w14:textId="77777777" w:rsidR="00BA216B" w:rsidRDefault="00BA216B" w:rsidP="00614F98"/>
                          <w:p w14:paraId="1E389595" w14:textId="77777777" w:rsidR="00BA216B" w:rsidRDefault="00BA216B" w:rsidP="00614F98"/>
                          <w:p w14:paraId="7BCF3437" w14:textId="77777777" w:rsidR="00BA216B" w:rsidRDefault="00BA216B" w:rsidP="00614F98"/>
                          <w:p w14:paraId="57131FEF" w14:textId="77777777" w:rsidR="00BA216B" w:rsidRDefault="00BA216B" w:rsidP="00614F98"/>
                          <w:p w14:paraId="13BCFAB4" w14:textId="77777777" w:rsidR="00BA216B" w:rsidRDefault="00BA216B" w:rsidP="00614F98"/>
                          <w:p w14:paraId="53EA8DED" w14:textId="77777777" w:rsidR="00BA216B" w:rsidRDefault="00BA216B" w:rsidP="00614F98"/>
                          <w:p w14:paraId="6853A253" w14:textId="77777777" w:rsidR="00BA216B" w:rsidRDefault="00BA216B" w:rsidP="00614F98"/>
                          <w:p w14:paraId="6B873333" w14:textId="77777777" w:rsidR="00BA216B" w:rsidRDefault="00BA216B" w:rsidP="00614F98"/>
                          <w:p w14:paraId="3CC41EB1" w14:textId="77777777" w:rsidR="00BA216B" w:rsidRDefault="00BA216B" w:rsidP="00614F98"/>
                          <w:p w14:paraId="4ADA4D2F" w14:textId="77777777" w:rsidR="00BA216B" w:rsidRDefault="00BA216B" w:rsidP="00614F98"/>
                          <w:p w14:paraId="33CFD898" w14:textId="77777777" w:rsidR="00BA216B" w:rsidRDefault="00BA216B" w:rsidP="00614F98"/>
                          <w:p w14:paraId="47B514DD" w14:textId="77777777" w:rsidR="00BA216B" w:rsidRDefault="00BA216B" w:rsidP="00614F98"/>
                          <w:p w14:paraId="08EE2D5E" w14:textId="77777777" w:rsidR="00BA216B" w:rsidRDefault="00BA216B" w:rsidP="00614F98"/>
                          <w:p w14:paraId="344F22C6" w14:textId="77777777" w:rsidR="00BA216B" w:rsidRDefault="00BA216B" w:rsidP="00614F98"/>
                          <w:p w14:paraId="5AF5E589" w14:textId="77777777" w:rsidR="00BA216B" w:rsidRDefault="00BA216B" w:rsidP="00614F98"/>
                          <w:p w14:paraId="2673B048" w14:textId="77777777" w:rsidR="00BA216B" w:rsidRDefault="00BA216B" w:rsidP="00614F98"/>
                          <w:p w14:paraId="3F3E8922" w14:textId="77777777" w:rsidR="00BA216B" w:rsidRDefault="00BA216B" w:rsidP="00614F98"/>
                          <w:p w14:paraId="5D1FA20F" w14:textId="77777777" w:rsidR="00BA216B" w:rsidRDefault="00BA216B" w:rsidP="00614F98"/>
                          <w:p w14:paraId="219908F2" w14:textId="77777777" w:rsidR="00BA216B" w:rsidRDefault="00BA216B" w:rsidP="00614F98"/>
                          <w:p w14:paraId="06F8EA2F" w14:textId="77777777" w:rsidR="00BA216B" w:rsidRDefault="00BA216B" w:rsidP="00614F98"/>
                          <w:p w14:paraId="163CBE61" w14:textId="77777777" w:rsidR="00BA216B" w:rsidRDefault="00BA216B" w:rsidP="00614F98"/>
                          <w:p w14:paraId="336056A5" w14:textId="77777777" w:rsidR="00BA216B" w:rsidRDefault="00BA216B" w:rsidP="00614F98"/>
                          <w:p w14:paraId="11E8D5C1" w14:textId="77777777" w:rsidR="00BA216B" w:rsidRDefault="00BA216B" w:rsidP="00614F98"/>
                          <w:p w14:paraId="2C5D107A" w14:textId="77777777" w:rsidR="00BA216B" w:rsidRDefault="00BA216B" w:rsidP="00614F98"/>
                          <w:p w14:paraId="094DD71D" w14:textId="77777777" w:rsidR="00BA216B" w:rsidRDefault="00BA216B" w:rsidP="00614F98"/>
                          <w:p w14:paraId="0A422F42" w14:textId="77777777" w:rsidR="00BA216B" w:rsidRDefault="00BA216B" w:rsidP="00614F98"/>
                          <w:p w14:paraId="281BA18A" w14:textId="77777777" w:rsidR="00BA216B" w:rsidRDefault="00BA216B" w:rsidP="00614F98"/>
                          <w:p w14:paraId="4710E534" w14:textId="77777777" w:rsidR="00BA216B" w:rsidRDefault="00BA216B" w:rsidP="00614F98"/>
                          <w:p w14:paraId="6E35CCF6" w14:textId="77777777" w:rsidR="00BA216B" w:rsidRDefault="00BA216B" w:rsidP="00614F98"/>
                          <w:p w14:paraId="2104E7BD" w14:textId="77777777" w:rsidR="00BA216B" w:rsidRDefault="00BA216B" w:rsidP="00614F98"/>
                          <w:p w14:paraId="543B0691" w14:textId="77777777" w:rsidR="00BA216B" w:rsidRDefault="00BA216B" w:rsidP="00614F98"/>
                          <w:p w14:paraId="7777B865" w14:textId="77777777" w:rsidR="00BA216B" w:rsidRDefault="00BA216B" w:rsidP="00614F98"/>
                          <w:p w14:paraId="46EA0515" w14:textId="77777777" w:rsidR="00BA216B" w:rsidRDefault="00BA216B" w:rsidP="00614F98"/>
                          <w:p w14:paraId="1AD1E35A" w14:textId="77777777" w:rsidR="00BA216B" w:rsidRDefault="00BA216B" w:rsidP="00614F98"/>
                          <w:p w14:paraId="010BBCAE" w14:textId="77777777" w:rsidR="00BA216B" w:rsidRDefault="00BA216B" w:rsidP="00614F98"/>
                          <w:p w14:paraId="3A520F8A" w14:textId="77777777" w:rsidR="00BA216B" w:rsidRDefault="00BA216B" w:rsidP="00614F98"/>
                          <w:p w14:paraId="792B010A" w14:textId="77777777" w:rsidR="00BA216B" w:rsidRDefault="00BA216B" w:rsidP="00614F98"/>
                          <w:p w14:paraId="01D3D51F" w14:textId="77777777" w:rsidR="00BA216B" w:rsidRDefault="00BA216B" w:rsidP="00614F98"/>
                          <w:p w14:paraId="36A3BCBC" w14:textId="77777777" w:rsidR="00BA216B" w:rsidRDefault="00BA216B" w:rsidP="00614F98"/>
                          <w:p w14:paraId="428C5429" w14:textId="77777777" w:rsidR="00BA216B" w:rsidRDefault="00BA216B" w:rsidP="00614F98"/>
                          <w:p w14:paraId="1C858DE6" w14:textId="77777777" w:rsidR="00BA216B" w:rsidRDefault="00BA216B" w:rsidP="00614F98"/>
                          <w:p w14:paraId="4AA184B3" w14:textId="77777777" w:rsidR="00BA216B" w:rsidRDefault="00BA216B" w:rsidP="00614F98"/>
                          <w:p w14:paraId="316CA031" w14:textId="77777777" w:rsidR="00BA216B" w:rsidRDefault="00BA216B" w:rsidP="00614F98"/>
                          <w:p w14:paraId="2F4A577C" w14:textId="77777777" w:rsidR="00BA216B" w:rsidRDefault="00BA216B" w:rsidP="00614F98"/>
                          <w:p w14:paraId="520B0829" w14:textId="77777777" w:rsidR="00BA216B" w:rsidRDefault="00BA216B" w:rsidP="00614F98"/>
                          <w:p w14:paraId="0C44FE1D" w14:textId="77777777" w:rsidR="00BA216B" w:rsidRDefault="00BA216B" w:rsidP="00614F98"/>
                          <w:p w14:paraId="4DD5639E" w14:textId="77777777" w:rsidR="00BA216B" w:rsidRDefault="00BA216B" w:rsidP="00614F98"/>
                          <w:p w14:paraId="0E5B9060" w14:textId="77777777" w:rsidR="00BA216B" w:rsidRDefault="00BA216B" w:rsidP="00614F98"/>
                          <w:p w14:paraId="69BE5C88" w14:textId="77777777" w:rsidR="00BA216B" w:rsidRDefault="00BA216B" w:rsidP="00614F98"/>
                          <w:p w14:paraId="46F0CD4F" w14:textId="77777777" w:rsidR="00BA216B" w:rsidRDefault="00BA216B" w:rsidP="00614F98"/>
                          <w:p w14:paraId="1F012BDD" w14:textId="77777777" w:rsidR="00BA216B" w:rsidRDefault="00BA216B" w:rsidP="00614F98"/>
                          <w:p w14:paraId="0AFC80CD" w14:textId="77777777" w:rsidR="00BA216B" w:rsidRDefault="00BA216B" w:rsidP="00614F98"/>
                          <w:p w14:paraId="13E5DED7" w14:textId="77777777" w:rsidR="00BA216B" w:rsidRDefault="00BA216B" w:rsidP="00614F98"/>
                          <w:p w14:paraId="74A29194" w14:textId="77777777" w:rsidR="00BA216B" w:rsidRDefault="00BA216B" w:rsidP="00614F98"/>
                          <w:p w14:paraId="1BB7D2CE" w14:textId="77777777" w:rsidR="00BA216B" w:rsidRDefault="00BA216B" w:rsidP="00614F98"/>
                          <w:p w14:paraId="761EDC02" w14:textId="77777777" w:rsidR="00BA216B" w:rsidRDefault="00BA216B" w:rsidP="00614F98"/>
                          <w:p w14:paraId="18EB3B41" w14:textId="77777777" w:rsidR="00BA216B" w:rsidRDefault="00BA216B" w:rsidP="00614F98"/>
                          <w:p w14:paraId="134CF047" w14:textId="77777777" w:rsidR="00BA216B" w:rsidRDefault="00BA216B" w:rsidP="00614F98"/>
                          <w:p w14:paraId="09AA8819" w14:textId="77777777" w:rsidR="00BA216B" w:rsidRDefault="00BA216B" w:rsidP="00614F98"/>
                          <w:p w14:paraId="6E33D250" w14:textId="77777777" w:rsidR="00BA216B" w:rsidRDefault="00BA216B" w:rsidP="00614F98"/>
                          <w:p w14:paraId="55183FD9" w14:textId="77777777" w:rsidR="00BA216B" w:rsidRDefault="00BA216B" w:rsidP="00614F98"/>
                          <w:p w14:paraId="1E563A2E" w14:textId="77777777" w:rsidR="00BA216B" w:rsidRDefault="00BA216B" w:rsidP="00614F98"/>
                          <w:p w14:paraId="6D02C216" w14:textId="77777777" w:rsidR="00BA216B" w:rsidRDefault="00BA216B" w:rsidP="00614F98"/>
                          <w:p w14:paraId="1DDCBBDB" w14:textId="77777777" w:rsidR="00BA216B" w:rsidRDefault="00BA216B" w:rsidP="00614F98"/>
                          <w:p w14:paraId="381F8FC2" w14:textId="77777777" w:rsidR="00BA216B" w:rsidRDefault="00BA216B" w:rsidP="00614F98"/>
                          <w:p w14:paraId="2DDADF18" w14:textId="77777777" w:rsidR="00BA216B" w:rsidRDefault="00BA216B" w:rsidP="00614F98"/>
                          <w:p w14:paraId="40AD587C" w14:textId="77777777" w:rsidR="00BA216B" w:rsidRDefault="00BA216B" w:rsidP="00614F98"/>
                          <w:p w14:paraId="552872CC" w14:textId="77777777" w:rsidR="00BA216B" w:rsidRDefault="00BA216B" w:rsidP="00614F98"/>
                          <w:p w14:paraId="0BC8EF94" w14:textId="77777777" w:rsidR="00BA216B" w:rsidRDefault="00BA216B" w:rsidP="00614F98"/>
                          <w:p w14:paraId="369BB0B8" w14:textId="77777777" w:rsidR="00BA216B" w:rsidRDefault="00BA216B" w:rsidP="00614F98"/>
                          <w:p w14:paraId="0DD76647" w14:textId="77777777" w:rsidR="00BA216B" w:rsidRDefault="00BA216B" w:rsidP="00614F98"/>
                          <w:p w14:paraId="1B7B66B2" w14:textId="77777777" w:rsidR="00BA216B" w:rsidRDefault="00BA216B" w:rsidP="00614F98"/>
                          <w:p w14:paraId="681F7747" w14:textId="77777777" w:rsidR="00BA216B" w:rsidRDefault="00BA216B" w:rsidP="00614F98"/>
                          <w:p w14:paraId="1A2FDCFA" w14:textId="77777777" w:rsidR="00BA216B" w:rsidRDefault="00BA216B" w:rsidP="00614F98"/>
                          <w:p w14:paraId="393D11CD" w14:textId="77777777" w:rsidR="00BA216B" w:rsidRDefault="00BA216B" w:rsidP="00614F98"/>
                          <w:p w14:paraId="76E0BB0A" w14:textId="77777777" w:rsidR="00BA216B" w:rsidRDefault="00BA216B" w:rsidP="00614F98"/>
                          <w:p w14:paraId="2674591C" w14:textId="77777777" w:rsidR="00BA216B" w:rsidRDefault="00BA216B" w:rsidP="00614F98"/>
                          <w:p w14:paraId="588B3EFE" w14:textId="77777777" w:rsidR="00BA216B" w:rsidRDefault="00BA216B" w:rsidP="00614F98"/>
                          <w:p w14:paraId="70FC7C79" w14:textId="77777777" w:rsidR="00BA216B" w:rsidRDefault="00BA216B" w:rsidP="00614F98"/>
                          <w:p w14:paraId="214024DF" w14:textId="77777777" w:rsidR="00BA216B" w:rsidRDefault="00BA216B" w:rsidP="00614F98"/>
                          <w:p w14:paraId="34D33CAE" w14:textId="77777777" w:rsidR="00BA216B" w:rsidRDefault="00BA216B" w:rsidP="00614F98"/>
                          <w:p w14:paraId="26CBA57F" w14:textId="77777777" w:rsidR="00BA216B" w:rsidRDefault="00BA216B" w:rsidP="00614F98"/>
                          <w:p w14:paraId="6D98BB25" w14:textId="77777777" w:rsidR="00BA216B" w:rsidRDefault="00BA216B" w:rsidP="00614F98"/>
                          <w:p w14:paraId="17507B9F" w14:textId="77777777" w:rsidR="00BA216B" w:rsidRDefault="00BA216B" w:rsidP="00614F98"/>
                          <w:p w14:paraId="05A33BF0" w14:textId="77777777" w:rsidR="00BA216B" w:rsidRDefault="00BA216B" w:rsidP="00614F98"/>
                          <w:p w14:paraId="623F0A00" w14:textId="77777777" w:rsidR="00BA216B" w:rsidRDefault="00BA216B" w:rsidP="00614F98"/>
                          <w:p w14:paraId="276F9B76" w14:textId="77777777" w:rsidR="00BA216B" w:rsidRDefault="00BA216B" w:rsidP="00614F98"/>
                          <w:p w14:paraId="7FABC233" w14:textId="77777777" w:rsidR="00BA216B" w:rsidRDefault="00BA216B" w:rsidP="00614F98"/>
                          <w:p w14:paraId="7B46118A" w14:textId="77777777" w:rsidR="00BA216B" w:rsidRDefault="00BA216B" w:rsidP="00614F98"/>
                          <w:p w14:paraId="4A1BD471" w14:textId="77777777" w:rsidR="00BA216B" w:rsidRDefault="00BA216B" w:rsidP="00614F98"/>
                          <w:p w14:paraId="28B1CFE4" w14:textId="77777777" w:rsidR="00BA216B" w:rsidRDefault="00BA216B" w:rsidP="00614F98"/>
                          <w:p w14:paraId="48811354" w14:textId="77777777" w:rsidR="00BA216B" w:rsidRDefault="00BA216B" w:rsidP="00614F98"/>
                          <w:p w14:paraId="1ACF4B85" w14:textId="77777777" w:rsidR="00BA216B" w:rsidRDefault="00BA216B" w:rsidP="00614F98"/>
                          <w:p w14:paraId="1D90E42B" w14:textId="77777777" w:rsidR="00BA216B" w:rsidRDefault="00BA216B" w:rsidP="00614F98"/>
                          <w:p w14:paraId="5A8DF799" w14:textId="77777777" w:rsidR="00BA216B" w:rsidRDefault="00BA216B" w:rsidP="00614F98"/>
                          <w:p w14:paraId="13608858" w14:textId="77777777" w:rsidR="00BA216B" w:rsidRDefault="00BA216B" w:rsidP="00614F98"/>
                          <w:p w14:paraId="795B50B0" w14:textId="77777777" w:rsidR="00BA216B" w:rsidRDefault="00BA216B" w:rsidP="00614F98"/>
                          <w:p w14:paraId="3F335D09" w14:textId="77777777" w:rsidR="00BA216B" w:rsidRDefault="00BA216B" w:rsidP="00614F98"/>
                          <w:p w14:paraId="3084E7BB" w14:textId="77777777" w:rsidR="00BA216B" w:rsidRDefault="00BA216B" w:rsidP="00614F98"/>
                          <w:p w14:paraId="75BAB304" w14:textId="77777777" w:rsidR="00BA216B" w:rsidRDefault="00BA216B" w:rsidP="00614F98"/>
                          <w:p w14:paraId="1672A89A" w14:textId="77777777" w:rsidR="00BA216B" w:rsidRDefault="00BA216B" w:rsidP="00614F98"/>
                          <w:p w14:paraId="47BAD112" w14:textId="77777777" w:rsidR="00BA216B" w:rsidRDefault="00BA216B" w:rsidP="00614F98"/>
                          <w:p w14:paraId="64F3710F" w14:textId="77777777" w:rsidR="00BA216B" w:rsidRDefault="00BA216B" w:rsidP="00614F98"/>
                          <w:p w14:paraId="6A453E43" w14:textId="77777777" w:rsidR="00BA216B" w:rsidRDefault="00BA216B" w:rsidP="00614F98"/>
                          <w:p w14:paraId="7D728D2B" w14:textId="77777777" w:rsidR="00BA216B" w:rsidRDefault="00BA216B" w:rsidP="00614F98"/>
                          <w:p w14:paraId="2E9E9BFD" w14:textId="77777777" w:rsidR="00BA216B" w:rsidRDefault="00BA216B" w:rsidP="00614F98"/>
                          <w:p w14:paraId="15D30C02" w14:textId="77777777" w:rsidR="00BA216B" w:rsidRDefault="00BA216B" w:rsidP="00614F98"/>
                          <w:p w14:paraId="5C806D0F" w14:textId="77777777" w:rsidR="00BA216B" w:rsidRDefault="00BA216B" w:rsidP="00614F98"/>
                          <w:p w14:paraId="45E4CB77" w14:textId="77777777" w:rsidR="00BA216B" w:rsidRDefault="00BA216B" w:rsidP="00614F98"/>
                          <w:p w14:paraId="755E6719" w14:textId="77777777" w:rsidR="00BA216B" w:rsidRDefault="00BA216B" w:rsidP="00614F98"/>
                          <w:p w14:paraId="41A6263D" w14:textId="77777777" w:rsidR="00BA216B" w:rsidRDefault="00BA216B" w:rsidP="00614F98"/>
                          <w:p w14:paraId="1E15CB41" w14:textId="77777777" w:rsidR="00BA216B" w:rsidRDefault="00BA216B" w:rsidP="00614F98"/>
                          <w:p w14:paraId="45232EF7" w14:textId="77777777" w:rsidR="00BA216B" w:rsidRDefault="00BA216B" w:rsidP="00614F98"/>
                          <w:p w14:paraId="71CD95F7" w14:textId="77777777" w:rsidR="00BA216B" w:rsidRDefault="00BA216B" w:rsidP="00614F98"/>
                          <w:p w14:paraId="76FF1592" w14:textId="77777777" w:rsidR="00BA216B" w:rsidRDefault="00BA216B" w:rsidP="00614F98"/>
                          <w:p w14:paraId="32EB7129" w14:textId="77777777" w:rsidR="00BA216B" w:rsidRDefault="00BA216B" w:rsidP="00614F98"/>
                          <w:p w14:paraId="0D60F3C3" w14:textId="77777777" w:rsidR="00BA216B" w:rsidRDefault="00BA216B" w:rsidP="00614F98"/>
                          <w:p w14:paraId="5B74265A" w14:textId="77777777" w:rsidR="00BA216B" w:rsidRDefault="00BA216B" w:rsidP="00614F98"/>
                          <w:p w14:paraId="11F03279" w14:textId="77777777" w:rsidR="00BA216B" w:rsidRDefault="00BA216B" w:rsidP="00614F98"/>
                          <w:p w14:paraId="46CD1563" w14:textId="77777777" w:rsidR="00BA216B" w:rsidRDefault="00BA216B" w:rsidP="00614F98"/>
                          <w:p w14:paraId="44BA511B" w14:textId="77777777" w:rsidR="00BA216B" w:rsidRDefault="00BA216B" w:rsidP="00614F98"/>
                          <w:p w14:paraId="3AC63FFE" w14:textId="77777777" w:rsidR="00BA216B" w:rsidRDefault="00BA216B" w:rsidP="00614F98"/>
                          <w:p w14:paraId="6291BC2D" w14:textId="77777777" w:rsidR="00BA216B" w:rsidRDefault="00BA216B" w:rsidP="00614F98"/>
                          <w:p w14:paraId="0BED0070" w14:textId="77777777" w:rsidR="00BA216B" w:rsidRDefault="00BA216B" w:rsidP="00614F98"/>
                          <w:p w14:paraId="1E36865B" w14:textId="77777777" w:rsidR="00BA216B" w:rsidRDefault="00BA216B" w:rsidP="00614F98"/>
                          <w:p w14:paraId="2CCD1758" w14:textId="77777777" w:rsidR="00BA216B" w:rsidRDefault="00BA216B" w:rsidP="00614F98"/>
                          <w:p w14:paraId="53054CFB" w14:textId="77777777" w:rsidR="00BA216B" w:rsidRDefault="00BA216B" w:rsidP="00614F98"/>
                          <w:p w14:paraId="0D671400" w14:textId="77777777" w:rsidR="00BA216B" w:rsidRDefault="00BA216B" w:rsidP="00614F98"/>
                          <w:p w14:paraId="4676FD2C" w14:textId="77777777" w:rsidR="00BA216B" w:rsidRDefault="00BA216B" w:rsidP="00614F98"/>
                          <w:p w14:paraId="5DDB4B29" w14:textId="77777777" w:rsidR="00BA216B" w:rsidRDefault="00BA216B" w:rsidP="00614F98"/>
                          <w:p w14:paraId="40DF5D5B" w14:textId="77777777" w:rsidR="00BA216B" w:rsidRDefault="00BA216B" w:rsidP="00614F98"/>
                          <w:p w14:paraId="540D3064" w14:textId="77777777" w:rsidR="00BA216B" w:rsidRDefault="00BA216B" w:rsidP="00614F98"/>
                          <w:p w14:paraId="19065F59" w14:textId="77777777" w:rsidR="00BA216B" w:rsidRDefault="00BA216B" w:rsidP="00614F98"/>
                          <w:p w14:paraId="248485D7" w14:textId="77777777" w:rsidR="00BA216B" w:rsidRDefault="00BA216B" w:rsidP="00614F98"/>
                          <w:p w14:paraId="0B0F5EE7" w14:textId="77777777" w:rsidR="00BA216B" w:rsidRDefault="00BA216B" w:rsidP="00614F98"/>
                          <w:p w14:paraId="67B87691" w14:textId="77777777" w:rsidR="00BA216B" w:rsidRDefault="00BA216B" w:rsidP="00614F98"/>
                          <w:p w14:paraId="2AA990CA" w14:textId="77777777" w:rsidR="00BA216B" w:rsidRDefault="00BA216B" w:rsidP="00614F98"/>
                          <w:p w14:paraId="46244F61" w14:textId="77777777" w:rsidR="00BA216B" w:rsidRDefault="00BA216B" w:rsidP="00614F98"/>
                          <w:p w14:paraId="7A060657" w14:textId="77777777" w:rsidR="00BA216B" w:rsidRDefault="00BA216B" w:rsidP="00614F98"/>
                          <w:p w14:paraId="542E2A18" w14:textId="77777777" w:rsidR="00BA216B" w:rsidRDefault="00BA216B" w:rsidP="00614F98"/>
                          <w:p w14:paraId="0A11C98B" w14:textId="77777777" w:rsidR="00BA216B" w:rsidRDefault="00BA216B" w:rsidP="00614F98"/>
                          <w:p w14:paraId="676D7F68" w14:textId="77777777" w:rsidR="00BA216B" w:rsidRDefault="00BA216B" w:rsidP="00614F98"/>
                          <w:p w14:paraId="6EBDB589" w14:textId="77777777" w:rsidR="00BA216B" w:rsidRDefault="00BA216B" w:rsidP="00614F98"/>
                          <w:p w14:paraId="7EEA332A" w14:textId="77777777" w:rsidR="00BA216B" w:rsidRDefault="00BA216B" w:rsidP="00614F98"/>
                          <w:p w14:paraId="79B9CFC2" w14:textId="77777777" w:rsidR="00BA216B" w:rsidRDefault="00BA216B" w:rsidP="00614F98"/>
                          <w:p w14:paraId="68644F44" w14:textId="77777777" w:rsidR="00BA216B" w:rsidRDefault="00BA216B" w:rsidP="00614F98"/>
                          <w:p w14:paraId="6B41E567" w14:textId="77777777" w:rsidR="00BA216B" w:rsidRDefault="00BA216B" w:rsidP="00614F98"/>
                          <w:p w14:paraId="5A0A8A5E" w14:textId="77777777" w:rsidR="00BA216B" w:rsidRDefault="00BA216B" w:rsidP="00614F98"/>
                          <w:p w14:paraId="616B0BFE" w14:textId="77777777" w:rsidR="00BA216B" w:rsidRDefault="00BA216B" w:rsidP="00614F98"/>
                          <w:p w14:paraId="62B7F2ED" w14:textId="77777777" w:rsidR="00BA216B" w:rsidRDefault="00BA216B" w:rsidP="00614F98"/>
                          <w:p w14:paraId="45EF5E44" w14:textId="77777777" w:rsidR="00BA216B" w:rsidRDefault="00BA216B" w:rsidP="00614F98"/>
                          <w:p w14:paraId="0B002D53" w14:textId="77777777" w:rsidR="00BA216B" w:rsidRDefault="00BA216B" w:rsidP="00614F98"/>
                          <w:p w14:paraId="20D77BBB" w14:textId="77777777" w:rsidR="00BA216B" w:rsidRDefault="00BA216B" w:rsidP="00614F98"/>
                          <w:p w14:paraId="05B27FB7" w14:textId="77777777" w:rsidR="00BA216B" w:rsidRDefault="00BA216B" w:rsidP="00614F98"/>
                          <w:p w14:paraId="2BDA4D99" w14:textId="77777777" w:rsidR="00BA216B" w:rsidRDefault="00BA216B" w:rsidP="00614F98"/>
                          <w:p w14:paraId="70DFB04F" w14:textId="77777777" w:rsidR="00BA216B" w:rsidRDefault="00BA216B" w:rsidP="00614F98"/>
                          <w:p w14:paraId="507BBCB6" w14:textId="77777777" w:rsidR="00BA216B" w:rsidRDefault="00BA216B" w:rsidP="00614F98"/>
                          <w:p w14:paraId="36036F41" w14:textId="77777777" w:rsidR="00BA216B" w:rsidRDefault="00BA216B" w:rsidP="00614F98"/>
                          <w:p w14:paraId="3CCFE1FC" w14:textId="77777777" w:rsidR="00BA216B" w:rsidRDefault="00BA216B" w:rsidP="00614F98"/>
                          <w:p w14:paraId="0E1D646E" w14:textId="77777777" w:rsidR="00BA216B" w:rsidRDefault="00BA216B" w:rsidP="00614F98"/>
                          <w:p w14:paraId="18A2884F" w14:textId="77777777" w:rsidR="00BA216B" w:rsidRDefault="00BA216B" w:rsidP="00614F98"/>
                          <w:p w14:paraId="2E5408F4" w14:textId="77777777" w:rsidR="00BA216B" w:rsidRDefault="00BA216B" w:rsidP="00614F98"/>
                          <w:p w14:paraId="68E852B4" w14:textId="77777777" w:rsidR="00BA216B" w:rsidRDefault="00BA216B" w:rsidP="00614F98"/>
                          <w:p w14:paraId="33B9A9F8" w14:textId="77777777" w:rsidR="00BA216B" w:rsidRDefault="00BA216B" w:rsidP="00614F98"/>
                          <w:p w14:paraId="74BA5C1E" w14:textId="77777777" w:rsidR="00BA216B" w:rsidRDefault="00BA216B" w:rsidP="00614F98"/>
                          <w:p w14:paraId="2C6CE09D" w14:textId="77777777" w:rsidR="00BA216B" w:rsidRDefault="00BA216B" w:rsidP="00614F98"/>
                          <w:p w14:paraId="67F1A84C" w14:textId="77777777" w:rsidR="00BA216B" w:rsidRDefault="00BA216B" w:rsidP="00614F98"/>
                          <w:p w14:paraId="3CD24D77" w14:textId="77777777" w:rsidR="00BA216B" w:rsidRDefault="00BA216B" w:rsidP="00614F98"/>
                          <w:p w14:paraId="6AF2B09C" w14:textId="77777777" w:rsidR="00BA216B" w:rsidRDefault="00BA216B" w:rsidP="00614F98"/>
                          <w:p w14:paraId="7B6E3D77" w14:textId="77777777" w:rsidR="00BA216B" w:rsidRDefault="00BA216B" w:rsidP="00614F98"/>
                          <w:p w14:paraId="4F38F48B" w14:textId="77777777" w:rsidR="00BA216B" w:rsidRDefault="00BA216B" w:rsidP="00614F98"/>
                          <w:p w14:paraId="570A4B24" w14:textId="77777777" w:rsidR="00BA216B" w:rsidRDefault="00BA216B" w:rsidP="00614F98"/>
                          <w:p w14:paraId="40F18B54" w14:textId="77777777" w:rsidR="00BA216B" w:rsidRDefault="00BA216B" w:rsidP="00614F98"/>
                          <w:p w14:paraId="0D7AFAE6" w14:textId="77777777" w:rsidR="00BA216B" w:rsidRDefault="00BA216B" w:rsidP="00614F98"/>
                          <w:p w14:paraId="41F7F3D1" w14:textId="77777777" w:rsidR="00BA216B" w:rsidRDefault="00BA216B" w:rsidP="00614F98"/>
                          <w:p w14:paraId="60515D7C" w14:textId="77777777" w:rsidR="00BA216B" w:rsidRDefault="00BA216B" w:rsidP="00614F98"/>
                          <w:p w14:paraId="2C7C3F9B" w14:textId="77777777" w:rsidR="00BA216B" w:rsidRDefault="00BA216B" w:rsidP="00614F98"/>
                          <w:p w14:paraId="35A0E3D1" w14:textId="77777777" w:rsidR="00BA216B" w:rsidRDefault="00BA216B" w:rsidP="00614F98"/>
                          <w:p w14:paraId="78509FD7" w14:textId="77777777" w:rsidR="00BA216B" w:rsidRDefault="00BA216B" w:rsidP="00614F98"/>
                          <w:p w14:paraId="4810EFEB" w14:textId="77777777" w:rsidR="00BA216B" w:rsidRDefault="00BA216B" w:rsidP="00614F98"/>
                          <w:p w14:paraId="4CD0EB1A" w14:textId="77777777" w:rsidR="00BA216B" w:rsidRDefault="00BA216B" w:rsidP="00614F98"/>
                          <w:p w14:paraId="05D83165" w14:textId="77777777" w:rsidR="00BA216B" w:rsidRDefault="00BA216B" w:rsidP="00614F98"/>
                          <w:p w14:paraId="51EBA736" w14:textId="77777777" w:rsidR="00BA216B" w:rsidRDefault="00BA216B" w:rsidP="00614F98"/>
                          <w:p w14:paraId="587AB34F" w14:textId="77777777" w:rsidR="00BA216B" w:rsidRDefault="00BA216B" w:rsidP="00614F98"/>
                          <w:p w14:paraId="763DBEBA" w14:textId="77777777" w:rsidR="00BA216B" w:rsidRDefault="00BA216B" w:rsidP="00614F98"/>
                          <w:p w14:paraId="39CAEE64" w14:textId="77777777" w:rsidR="00BA216B" w:rsidRDefault="00BA216B" w:rsidP="00614F98"/>
                          <w:p w14:paraId="39283FE1" w14:textId="77777777" w:rsidR="00BA216B" w:rsidRDefault="00BA216B" w:rsidP="00614F98"/>
                          <w:p w14:paraId="58277480" w14:textId="77777777" w:rsidR="00BA216B" w:rsidRDefault="00BA216B" w:rsidP="00614F98"/>
                          <w:p w14:paraId="7CAD4390" w14:textId="77777777" w:rsidR="00BA216B" w:rsidRDefault="00BA216B" w:rsidP="00614F98"/>
                          <w:p w14:paraId="1E05EF30" w14:textId="77777777" w:rsidR="00BA216B" w:rsidRDefault="00BA216B" w:rsidP="00614F98"/>
                          <w:p w14:paraId="64B5D249" w14:textId="77777777" w:rsidR="00BA216B" w:rsidRDefault="00BA216B" w:rsidP="00614F98"/>
                          <w:p w14:paraId="2E513029" w14:textId="77777777" w:rsidR="00BA216B" w:rsidRDefault="00BA216B" w:rsidP="00614F98"/>
                          <w:p w14:paraId="7BB14F1C" w14:textId="77777777" w:rsidR="00BA216B" w:rsidRDefault="00BA216B" w:rsidP="00614F98"/>
                          <w:p w14:paraId="5C34EA8B" w14:textId="77777777" w:rsidR="00BA216B" w:rsidRDefault="00BA216B" w:rsidP="00614F98"/>
                          <w:p w14:paraId="7516BC9F" w14:textId="77777777" w:rsidR="00BA216B" w:rsidRDefault="00BA216B" w:rsidP="00614F98"/>
                          <w:p w14:paraId="044F0FB5" w14:textId="77777777" w:rsidR="00BA216B" w:rsidRDefault="00BA216B" w:rsidP="00614F98"/>
                          <w:p w14:paraId="681A549D" w14:textId="77777777" w:rsidR="00BA216B" w:rsidRDefault="00BA216B" w:rsidP="00614F98"/>
                          <w:p w14:paraId="552CFE46" w14:textId="77777777" w:rsidR="00BA216B" w:rsidRDefault="00BA216B" w:rsidP="00614F98"/>
                          <w:p w14:paraId="3A23AB35" w14:textId="77777777" w:rsidR="00BA216B" w:rsidRDefault="00BA216B" w:rsidP="00614F98"/>
                          <w:p w14:paraId="056BD9B0" w14:textId="77777777" w:rsidR="00BA216B" w:rsidRDefault="00BA216B" w:rsidP="00614F98"/>
                          <w:p w14:paraId="158AE8B7" w14:textId="77777777" w:rsidR="00BA216B" w:rsidRDefault="00BA216B" w:rsidP="00614F98"/>
                          <w:p w14:paraId="0D0E7BAA" w14:textId="77777777" w:rsidR="00BA216B" w:rsidRDefault="00BA216B" w:rsidP="00614F98"/>
                          <w:p w14:paraId="7FAAF1A9" w14:textId="77777777" w:rsidR="00BA216B" w:rsidRDefault="00BA216B" w:rsidP="00614F98"/>
                          <w:p w14:paraId="5C05D67B" w14:textId="77777777" w:rsidR="00BA216B" w:rsidRDefault="00BA216B" w:rsidP="00614F98"/>
                          <w:p w14:paraId="670210B6" w14:textId="77777777" w:rsidR="00BA216B" w:rsidRDefault="00BA216B" w:rsidP="00614F98"/>
                          <w:p w14:paraId="554802C3" w14:textId="77777777" w:rsidR="00BA216B" w:rsidRDefault="00BA216B" w:rsidP="00614F98"/>
                          <w:p w14:paraId="469EDB37" w14:textId="77777777" w:rsidR="00BA216B" w:rsidRDefault="00BA216B" w:rsidP="00614F98"/>
                          <w:p w14:paraId="574CA7CB" w14:textId="77777777" w:rsidR="00BA216B" w:rsidRDefault="00BA216B" w:rsidP="00614F98"/>
                          <w:p w14:paraId="32CDF648" w14:textId="77777777" w:rsidR="00BA216B" w:rsidRDefault="00BA216B" w:rsidP="00614F98"/>
                          <w:p w14:paraId="226DF256" w14:textId="77777777" w:rsidR="00BA216B" w:rsidRDefault="00BA216B" w:rsidP="00614F98"/>
                          <w:p w14:paraId="6EF6A056" w14:textId="77777777" w:rsidR="00BA216B" w:rsidRDefault="00BA216B" w:rsidP="00614F98"/>
                          <w:p w14:paraId="0671EDF2" w14:textId="77777777" w:rsidR="00BA216B" w:rsidRDefault="00BA216B" w:rsidP="00614F98"/>
                          <w:p w14:paraId="5BC20333" w14:textId="77777777" w:rsidR="00BA216B" w:rsidRDefault="00BA216B" w:rsidP="00614F98"/>
                          <w:p w14:paraId="3D01B4C3" w14:textId="77777777" w:rsidR="00BA216B" w:rsidRDefault="00BA216B" w:rsidP="00614F98"/>
                          <w:p w14:paraId="058072A3" w14:textId="77777777" w:rsidR="00BA216B" w:rsidRDefault="00BA216B" w:rsidP="00614F98"/>
                          <w:p w14:paraId="2BBA89DE" w14:textId="77777777" w:rsidR="00BA216B" w:rsidRDefault="00BA216B" w:rsidP="00614F98"/>
                          <w:p w14:paraId="2E47DB66" w14:textId="77777777" w:rsidR="00BA216B" w:rsidRDefault="00BA216B" w:rsidP="00614F98"/>
                          <w:p w14:paraId="15B8920D" w14:textId="77777777" w:rsidR="00BA216B" w:rsidRDefault="00BA216B" w:rsidP="00614F98"/>
                          <w:p w14:paraId="64C7C6D3" w14:textId="77777777" w:rsidR="00BA216B" w:rsidRDefault="00BA216B" w:rsidP="00614F98"/>
                          <w:p w14:paraId="5F237F24" w14:textId="77777777" w:rsidR="00BA216B" w:rsidRDefault="00BA216B" w:rsidP="00614F98"/>
                          <w:p w14:paraId="6FD176E5" w14:textId="77777777" w:rsidR="00BA216B" w:rsidRDefault="00BA216B" w:rsidP="00614F98"/>
                          <w:p w14:paraId="51CB21D5" w14:textId="77777777" w:rsidR="00BA216B" w:rsidRDefault="00BA216B" w:rsidP="00614F98"/>
                          <w:p w14:paraId="78DDBEEB" w14:textId="77777777" w:rsidR="00BA216B" w:rsidRDefault="00BA216B" w:rsidP="00614F98"/>
                          <w:p w14:paraId="6DF235B4" w14:textId="77777777" w:rsidR="00BA216B" w:rsidRDefault="00BA216B" w:rsidP="00614F98"/>
                          <w:p w14:paraId="00032FCF" w14:textId="77777777" w:rsidR="00BA216B" w:rsidRDefault="00BA216B" w:rsidP="00614F98"/>
                          <w:p w14:paraId="154DBD97" w14:textId="77777777" w:rsidR="00BA216B" w:rsidRDefault="00BA216B" w:rsidP="00614F98"/>
                          <w:p w14:paraId="626F15D5" w14:textId="77777777" w:rsidR="00BA216B" w:rsidRDefault="00BA216B" w:rsidP="00614F98"/>
                          <w:p w14:paraId="5AA57B16" w14:textId="77777777" w:rsidR="00BA216B" w:rsidRDefault="00BA216B" w:rsidP="00614F98"/>
                          <w:p w14:paraId="196FCFF7" w14:textId="77777777" w:rsidR="00BA216B" w:rsidRDefault="00BA216B" w:rsidP="00614F98"/>
                          <w:p w14:paraId="7189E974" w14:textId="77777777" w:rsidR="00BA216B" w:rsidRDefault="00BA216B" w:rsidP="00614F98"/>
                          <w:p w14:paraId="52CE0638" w14:textId="77777777" w:rsidR="00BA216B" w:rsidRDefault="00BA216B" w:rsidP="00614F98"/>
                          <w:p w14:paraId="44D16E95" w14:textId="77777777" w:rsidR="00BA216B" w:rsidRDefault="00BA216B" w:rsidP="00614F98"/>
                          <w:p w14:paraId="318C149C" w14:textId="77777777" w:rsidR="00BA216B" w:rsidRDefault="00BA216B" w:rsidP="00614F98"/>
                          <w:p w14:paraId="65FF6D47" w14:textId="77777777" w:rsidR="00BA216B" w:rsidRDefault="00BA216B" w:rsidP="00614F98"/>
                          <w:p w14:paraId="13101702" w14:textId="77777777" w:rsidR="00BA216B" w:rsidRDefault="00BA216B" w:rsidP="00614F98"/>
                          <w:p w14:paraId="6B4F75E0" w14:textId="77777777" w:rsidR="00BA216B" w:rsidRDefault="00BA216B" w:rsidP="00614F98"/>
                          <w:p w14:paraId="6269FD85" w14:textId="77777777" w:rsidR="00BA216B" w:rsidRDefault="00BA216B" w:rsidP="00614F98"/>
                          <w:p w14:paraId="172FCDEE" w14:textId="77777777" w:rsidR="00BA216B" w:rsidRDefault="00BA216B" w:rsidP="00614F98"/>
                          <w:p w14:paraId="1FFBEB8B" w14:textId="77777777" w:rsidR="00BA216B" w:rsidRDefault="00BA216B" w:rsidP="00614F98"/>
                          <w:p w14:paraId="1E88034C" w14:textId="77777777" w:rsidR="00BA216B" w:rsidRDefault="00BA216B" w:rsidP="00614F98"/>
                          <w:p w14:paraId="62F33F3E" w14:textId="77777777" w:rsidR="00BA216B" w:rsidRDefault="00BA216B" w:rsidP="00614F98"/>
                          <w:p w14:paraId="28CE160D" w14:textId="77777777" w:rsidR="00BA216B" w:rsidRDefault="00BA216B" w:rsidP="00614F98"/>
                          <w:p w14:paraId="0530B31D" w14:textId="77777777" w:rsidR="00BA216B" w:rsidRDefault="00BA216B" w:rsidP="00614F98"/>
                          <w:p w14:paraId="38541077" w14:textId="77777777" w:rsidR="00BA216B" w:rsidRDefault="00BA216B" w:rsidP="00614F98"/>
                          <w:p w14:paraId="0C08702A" w14:textId="77777777" w:rsidR="00BA216B" w:rsidRDefault="00BA216B" w:rsidP="00614F98"/>
                          <w:p w14:paraId="3AC3A0F3" w14:textId="77777777" w:rsidR="00BA216B" w:rsidRDefault="00BA216B" w:rsidP="00614F98"/>
                          <w:p w14:paraId="7E024BC3" w14:textId="77777777" w:rsidR="00BA216B" w:rsidRDefault="00BA216B" w:rsidP="00614F98"/>
                          <w:p w14:paraId="39216E9A" w14:textId="77777777" w:rsidR="00BA216B" w:rsidRDefault="00BA216B" w:rsidP="00614F98"/>
                          <w:p w14:paraId="529CE00A" w14:textId="77777777" w:rsidR="00BA216B" w:rsidRDefault="00BA216B" w:rsidP="00614F98"/>
                          <w:p w14:paraId="674BAE28" w14:textId="77777777" w:rsidR="00BA216B" w:rsidRDefault="00BA216B" w:rsidP="00614F98"/>
                          <w:p w14:paraId="5D651C28" w14:textId="77777777" w:rsidR="00BA216B" w:rsidRDefault="00BA216B" w:rsidP="00614F98"/>
                          <w:p w14:paraId="0AF60C64" w14:textId="77777777" w:rsidR="00BA216B" w:rsidRDefault="00BA216B" w:rsidP="00614F98"/>
                          <w:p w14:paraId="1C461459" w14:textId="77777777" w:rsidR="00BA216B" w:rsidRDefault="00BA216B" w:rsidP="00614F98"/>
                          <w:p w14:paraId="478760C4" w14:textId="77777777" w:rsidR="00BA216B" w:rsidRDefault="00BA216B" w:rsidP="00614F98"/>
                          <w:p w14:paraId="2F980F27" w14:textId="77777777" w:rsidR="00BA216B" w:rsidRDefault="00BA216B" w:rsidP="00614F98"/>
                          <w:p w14:paraId="778A1DBC" w14:textId="77777777" w:rsidR="00BA216B" w:rsidRDefault="00BA216B" w:rsidP="00614F98"/>
                          <w:p w14:paraId="08A3BBF2" w14:textId="77777777" w:rsidR="00BA216B" w:rsidRDefault="00BA216B" w:rsidP="00614F98"/>
                          <w:p w14:paraId="0C6DF621" w14:textId="77777777" w:rsidR="00BA216B" w:rsidRDefault="00BA216B" w:rsidP="00614F98"/>
                          <w:p w14:paraId="718800D7" w14:textId="77777777" w:rsidR="00BA216B" w:rsidRDefault="00BA216B" w:rsidP="00614F98"/>
                          <w:p w14:paraId="0995226F" w14:textId="77777777" w:rsidR="00BA216B" w:rsidRDefault="00BA216B" w:rsidP="00614F98"/>
                          <w:p w14:paraId="3956A636" w14:textId="77777777" w:rsidR="00BA216B" w:rsidRDefault="00BA216B" w:rsidP="00614F98"/>
                          <w:p w14:paraId="4C332DB3" w14:textId="77777777" w:rsidR="00BA216B" w:rsidRDefault="00BA216B" w:rsidP="00614F98"/>
                          <w:p w14:paraId="626CFBD3" w14:textId="77777777" w:rsidR="00BA216B" w:rsidRDefault="00BA216B" w:rsidP="00614F98"/>
                          <w:p w14:paraId="0A05B8A7" w14:textId="77777777" w:rsidR="00BA216B" w:rsidRDefault="00BA216B" w:rsidP="00614F98"/>
                          <w:p w14:paraId="1889A0D5" w14:textId="77777777" w:rsidR="00BA216B" w:rsidRDefault="00BA216B" w:rsidP="00614F98"/>
                          <w:p w14:paraId="72EBCDC3" w14:textId="77777777" w:rsidR="00BA216B" w:rsidRDefault="00BA216B" w:rsidP="00614F98"/>
                          <w:p w14:paraId="5B41AF7E" w14:textId="77777777" w:rsidR="00BA216B" w:rsidRDefault="00BA216B" w:rsidP="00614F98"/>
                          <w:p w14:paraId="01F66625" w14:textId="77777777" w:rsidR="00BA216B" w:rsidRDefault="00BA216B" w:rsidP="00614F98"/>
                          <w:p w14:paraId="64B94619" w14:textId="77777777" w:rsidR="00BA216B" w:rsidRDefault="00BA216B" w:rsidP="00614F98"/>
                          <w:p w14:paraId="32C310D1" w14:textId="77777777" w:rsidR="00BA216B" w:rsidRDefault="00BA216B" w:rsidP="00614F98"/>
                          <w:p w14:paraId="0068E358" w14:textId="77777777" w:rsidR="00BA216B" w:rsidRDefault="00BA216B" w:rsidP="00614F98"/>
                          <w:p w14:paraId="52E64A09" w14:textId="77777777" w:rsidR="00BA216B" w:rsidRDefault="00BA216B" w:rsidP="00614F98"/>
                          <w:p w14:paraId="67B31568" w14:textId="77777777" w:rsidR="00BA216B" w:rsidRDefault="00BA216B" w:rsidP="00614F98"/>
                          <w:p w14:paraId="5C4932B6" w14:textId="77777777" w:rsidR="00BA216B" w:rsidRDefault="00BA216B" w:rsidP="00614F98"/>
                          <w:p w14:paraId="7F2B5A96" w14:textId="77777777" w:rsidR="00BA216B" w:rsidRDefault="00BA216B" w:rsidP="00614F98"/>
                          <w:p w14:paraId="3D3F30F7" w14:textId="77777777" w:rsidR="00BA216B" w:rsidRDefault="00BA216B" w:rsidP="00614F98"/>
                          <w:p w14:paraId="3C4652F7" w14:textId="77777777" w:rsidR="00BA216B" w:rsidRDefault="00BA216B" w:rsidP="00614F98"/>
                          <w:p w14:paraId="70E9A266" w14:textId="77777777" w:rsidR="00BA216B" w:rsidRDefault="00BA216B" w:rsidP="00614F98"/>
                          <w:p w14:paraId="4E0806A2" w14:textId="77777777" w:rsidR="00BA216B" w:rsidRDefault="00BA216B" w:rsidP="00614F98"/>
                          <w:p w14:paraId="24F35E21" w14:textId="77777777" w:rsidR="00BA216B" w:rsidRDefault="00BA216B" w:rsidP="00614F98"/>
                          <w:p w14:paraId="276ED355" w14:textId="77777777" w:rsidR="00BA216B" w:rsidRDefault="00BA216B" w:rsidP="00614F98"/>
                          <w:p w14:paraId="61AE3852" w14:textId="77777777" w:rsidR="00BA216B" w:rsidRDefault="00BA216B" w:rsidP="00614F98"/>
                          <w:p w14:paraId="73B396D3" w14:textId="77777777" w:rsidR="00BA216B" w:rsidRDefault="00BA216B" w:rsidP="00614F98"/>
                          <w:p w14:paraId="4BAE1237" w14:textId="77777777" w:rsidR="00BA216B" w:rsidRDefault="00BA216B" w:rsidP="00614F98"/>
                          <w:p w14:paraId="6FFDA1AB" w14:textId="77777777" w:rsidR="00BA216B" w:rsidRDefault="00BA216B" w:rsidP="00614F98"/>
                          <w:p w14:paraId="70300738" w14:textId="77777777" w:rsidR="00BA216B" w:rsidRDefault="00BA216B" w:rsidP="00614F98"/>
                          <w:p w14:paraId="7D91D0F9" w14:textId="77777777" w:rsidR="00BA216B" w:rsidRDefault="00BA216B" w:rsidP="00614F98"/>
                          <w:p w14:paraId="5E0AD45F" w14:textId="77777777" w:rsidR="00BA216B" w:rsidRDefault="00BA216B" w:rsidP="00614F98"/>
                          <w:p w14:paraId="60821A59" w14:textId="77777777" w:rsidR="00BA216B" w:rsidRDefault="00BA216B" w:rsidP="00614F98"/>
                          <w:p w14:paraId="7A39C05D" w14:textId="77777777" w:rsidR="00BA216B" w:rsidRDefault="00BA216B" w:rsidP="00614F98"/>
                          <w:p w14:paraId="1495AF8A" w14:textId="77777777" w:rsidR="00BA216B" w:rsidRDefault="00BA216B" w:rsidP="00614F98"/>
                          <w:p w14:paraId="4D7C0F6F" w14:textId="77777777" w:rsidR="00BA216B" w:rsidRDefault="00BA216B" w:rsidP="00614F98"/>
                          <w:p w14:paraId="2B68E80C" w14:textId="77777777" w:rsidR="00BA216B" w:rsidRDefault="00BA216B" w:rsidP="00614F98"/>
                          <w:p w14:paraId="729ADC36" w14:textId="77777777" w:rsidR="00BA216B" w:rsidRDefault="00BA216B" w:rsidP="00614F98"/>
                          <w:p w14:paraId="39FF0B3D" w14:textId="77777777" w:rsidR="00BA216B" w:rsidRDefault="00BA216B" w:rsidP="00614F98"/>
                          <w:p w14:paraId="085EF450" w14:textId="77777777" w:rsidR="00BA216B" w:rsidRDefault="00BA216B" w:rsidP="00614F98"/>
                          <w:p w14:paraId="3DCF49AD" w14:textId="77777777" w:rsidR="00BA216B" w:rsidRDefault="00BA216B" w:rsidP="00614F98"/>
                          <w:p w14:paraId="544A368E" w14:textId="77777777" w:rsidR="00BA216B" w:rsidRDefault="00BA216B" w:rsidP="00614F98"/>
                          <w:p w14:paraId="3E1BD514" w14:textId="77777777" w:rsidR="00BA216B" w:rsidRDefault="00BA216B" w:rsidP="00614F98"/>
                          <w:p w14:paraId="4CCA44E5" w14:textId="77777777" w:rsidR="00BA216B" w:rsidRDefault="00BA216B" w:rsidP="00614F98"/>
                          <w:p w14:paraId="06C1DCDC" w14:textId="77777777" w:rsidR="00BA216B" w:rsidRDefault="00BA216B" w:rsidP="00614F98"/>
                          <w:p w14:paraId="5642AB54" w14:textId="77777777" w:rsidR="00BA216B" w:rsidRDefault="00BA216B" w:rsidP="00614F98"/>
                          <w:p w14:paraId="56B39353" w14:textId="77777777" w:rsidR="00BA216B" w:rsidRDefault="00BA216B" w:rsidP="00614F98"/>
                          <w:p w14:paraId="4227C0E0" w14:textId="77777777" w:rsidR="00BA216B" w:rsidRDefault="00BA216B" w:rsidP="00614F98"/>
                          <w:p w14:paraId="0A1F3688" w14:textId="77777777" w:rsidR="00BA216B" w:rsidRDefault="00BA216B" w:rsidP="00614F98"/>
                          <w:p w14:paraId="6A7BBB1F" w14:textId="77777777" w:rsidR="00BA216B" w:rsidRDefault="00BA216B" w:rsidP="00614F98"/>
                          <w:p w14:paraId="27C68B8D" w14:textId="77777777" w:rsidR="00BA216B" w:rsidRDefault="00BA216B" w:rsidP="00614F98"/>
                          <w:p w14:paraId="06E45A4C" w14:textId="77777777" w:rsidR="00BA216B" w:rsidRDefault="00BA216B" w:rsidP="00614F98"/>
                          <w:p w14:paraId="0168C053" w14:textId="77777777" w:rsidR="00BA216B" w:rsidRDefault="00BA216B" w:rsidP="00614F98"/>
                          <w:p w14:paraId="2AA6D1CC" w14:textId="77777777" w:rsidR="00BA216B" w:rsidRDefault="00BA216B" w:rsidP="00614F98"/>
                          <w:p w14:paraId="5CCB47F0" w14:textId="77777777" w:rsidR="00BA216B" w:rsidRDefault="00BA216B" w:rsidP="00614F98"/>
                          <w:p w14:paraId="7D93BCCE" w14:textId="77777777" w:rsidR="00BA216B" w:rsidRDefault="00BA216B" w:rsidP="00614F98"/>
                          <w:p w14:paraId="27BF21AD" w14:textId="77777777" w:rsidR="00BA216B" w:rsidRDefault="00BA216B" w:rsidP="00614F98"/>
                          <w:p w14:paraId="6A7BA09E" w14:textId="77777777" w:rsidR="00BA216B" w:rsidRDefault="00BA216B" w:rsidP="00614F98"/>
                          <w:p w14:paraId="23CDC523" w14:textId="77777777" w:rsidR="00BA216B" w:rsidRDefault="00BA216B" w:rsidP="00614F98"/>
                          <w:p w14:paraId="28108D3C" w14:textId="77777777" w:rsidR="00BA216B" w:rsidRDefault="00BA216B" w:rsidP="00614F98"/>
                          <w:p w14:paraId="1E06EF25" w14:textId="77777777" w:rsidR="00BA216B" w:rsidRDefault="00BA216B" w:rsidP="00614F98"/>
                          <w:p w14:paraId="0B1128B3" w14:textId="77777777" w:rsidR="00BA216B" w:rsidRDefault="00BA216B" w:rsidP="00614F98"/>
                          <w:p w14:paraId="2C530EBB" w14:textId="77777777" w:rsidR="00BA216B" w:rsidRDefault="00BA216B" w:rsidP="00614F98"/>
                          <w:p w14:paraId="0968DC27" w14:textId="77777777" w:rsidR="00BA216B" w:rsidRDefault="00BA216B" w:rsidP="00614F98"/>
                          <w:p w14:paraId="16D26AD5" w14:textId="77777777" w:rsidR="00BA216B" w:rsidRDefault="00BA216B" w:rsidP="00614F98"/>
                          <w:p w14:paraId="21593CBB" w14:textId="77777777" w:rsidR="00BA216B" w:rsidRDefault="00BA216B" w:rsidP="00614F98"/>
                          <w:p w14:paraId="777B931E" w14:textId="77777777" w:rsidR="00BA216B" w:rsidRDefault="00BA216B" w:rsidP="00614F98"/>
                          <w:p w14:paraId="5AC7E726" w14:textId="77777777" w:rsidR="00BA216B" w:rsidRDefault="00BA216B" w:rsidP="00614F98"/>
                          <w:p w14:paraId="41FB8362" w14:textId="77777777" w:rsidR="00BA216B" w:rsidRDefault="00BA216B" w:rsidP="00614F98"/>
                          <w:p w14:paraId="68EC13A0" w14:textId="77777777" w:rsidR="00BA216B" w:rsidRDefault="00BA216B" w:rsidP="00614F98"/>
                          <w:p w14:paraId="43B9D6D6" w14:textId="77777777" w:rsidR="00BA216B" w:rsidRDefault="00BA216B" w:rsidP="00614F98"/>
                          <w:p w14:paraId="4B73B74B" w14:textId="77777777" w:rsidR="00BA216B" w:rsidRDefault="00BA216B" w:rsidP="00614F98"/>
                          <w:p w14:paraId="314B9323" w14:textId="77777777" w:rsidR="00BA216B" w:rsidRDefault="00BA216B" w:rsidP="00614F98"/>
                          <w:p w14:paraId="3B5865DB" w14:textId="77777777" w:rsidR="00BA216B" w:rsidRDefault="00BA216B" w:rsidP="00614F98"/>
                          <w:p w14:paraId="4948489E" w14:textId="77777777" w:rsidR="00BA216B" w:rsidRDefault="00BA216B" w:rsidP="00614F98"/>
                          <w:p w14:paraId="7516A8DE" w14:textId="77777777" w:rsidR="00BA216B" w:rsidRDefault="00BA216B" w:rsidP="00614F98"/>
                          <w:p w14:paraId="015933D4" w14:textId="77777777" w:rsidR="00BA216B" w:rsidRDefault="00BA216B" w:rsidP="00614F98"/>
                          <w:p w14:paraId="56260423" w14:textId="77777777" w:rsidR="00BA216B" w:rsidRDefault="00BA216B" w:rsidP="00614F98"/>
                          <w:p w14:paraId="0B798E6F" w14:textId="77777777" w:rsidR="00BA216B" w:rsidRDefault="00BA216B" w:rsidP="00614F98"/>
                          <w:p w14:paraId="5159DD7D" w14:textId="77777777" w:rsidR="00BA216B" w:rsidRDefault="00BA216B" w:rsidP="00614F98"/>
                          <w:p w14:paraId="7F92E1D8" w14:textId="77777777" w:rsidR="00BA216B" w:rsidRDefault="00BA216B" w:rsidP="00614F98"/>
                          <w:p w14:paraId="40EF08B7" w14:textId="77777777" w:rsidR="00BA216B" w:rsidRDefault="00BA216B" w:rsidP="00614F98"/>
                          <w:p w14:paraId="2D2E2807" w14:textId="77777777" w:rsidR="00BA216B" w:rsidRDefault="00BA216B" w:rsidP="00614F98"/>
                          <w:p w14:paraId="5EC25C53" w14:textId="77777777" w:rsidR="00BA216B" w:rsidRDefault="00BA216B" w:rsidP="00614F98"/>
                          <w:p w14:paraId="615CB670" w14:textId="77777777" w:rsidR="00BA216B" w:rsidRDefault="00BA216B" w:rsidP="00614F98"/>
                          <w:p w14:paraId="3CCFE22B" w14:textId="77777777" w:rsidR="00BA216B" w:rsidRDefault="00BA216B" w:rsidP="00614F98"/>
                          <w:p w14:paraId="0E2472A7" w14:textId="77777777" w:rsidR="00BA216B" w:rsidRDefault="00BA216B" w:rsidP="00614F98"/>
                          <w:p w14:paraId="274F1AC8" w14:textId="77777777" w:rsidR="00BA216B" w:rsidRDefault="00BA216B" w:rsidP="00614F98"/>
                          <w:p w14:paraId="20C32148" w14:textId="77777777" w:rsidR="00BA216B" w:rsidRDefault="00BA216B" w:rsidP="00614F98"/>
                          <w:p w14:paraId="78E08A97" w14:textId="77777777" w:rsidR="00BA216B" w:rsidRDefault="00BA216B" w:rsidP="00614F98"/>
                          <w:p w14:paraId="5931AEFA" w14:textId="77777777" w:rsidR="00BA216B" w:rsidRDefault="00BA216B" w:rsidP="00614F98"/>
                          <w:p w14:paraId="62128ADB" w14:textId="77777777" w:rsidR="00BA216B" w:rsidRDefault="00BA216B" w:rsidP="00614F98"/>
                          <w:p w14:paraId="7C65CBD2" w14:textId="77777777" w:rsidR="00BA216B" w:rsidRDefault="00BA216B" w:rsidP="00614F98"/>
                          <w:p w14:paraId="68493671" w14:textId="77777777" w:rsidR="00BA216B" w:rsidRDefault="00BA216B" w:rsidP="00614F98"/>
                          <w:p w14:paraId="5BBA7054" w14:textId="77777777" w:rsidR="00BA216B" w:rsidRDefault="00BA216B" w:rsidP="00614F98"/>
                          <w:p w14:paraId="1A743A35" w14:textId="77777777" w:rsidR="00BA216B" w:rsidRDefault="00BA216B" w:rsidP="00614F98"/>
                          <w:p w14:paraId="77E9C81C" w14:textId="77777777" w:rsidR="00BA216B" w:rsidRDefault="00BA216B" w:rsidP="00614F98"/>
                          <w:p w14:paraId="5EAED79A" w14:textId="77777777" w:rsidR="00BA216B" w:rsidRDefault="00BA216B" w:rsidP="00614F98"/>
                          <w:p w14:paraId="74920B7B" w14:textId="77777777" w:rsidR="00BA216B" w:rsidRDefault="00BA216B" w:rsidP="00614F98"/>
                          <w:p w14:paraId="21CF540A" w14:textId="77777777" w:rsidR="00BA216B" w:rsidRDefault="00BA216B" w:rsidP="00614F98"/>
                          <w:p w14:paraId="29D7BBE8" w14:textId="77777777" w:rsidR="00BA216B" w:rsidRDefault="00BA216B" w:rsidP="00614F98"/>
                          <w:p w14:paraId="54507691" w14:textId="77777777" w:rsidR="00BA216B" w:rsidRDefault="00BA216B" w:rsidP="00614F98"/>
                          <w:p w14:paraId="2DE176DD" w14:textId="77777777" w:rsidR="00BA216B" w:rsidRDefault="00BA216B" w:rsidP="00614F98"/>
                          <w:p w14:paraId="3D99BC20" w14:textId="77777777" w:rsidR="00BA216B" w:rsidRDefault="00BA216B" w:rsidP="00614F98"/>
                          <w:p w14:paraId="4DD2E82C" w14:textId="77777777" w:rsidR="00BA216B" w:rsidRDefault="00BA216B" w:rsidP="00614F98"/>
                          <w:p w14:paraId="2F21C3F1" w14:textId="77777777" w:rsidR="00BA216B" w:rsidRDefault="00BA216B" w:rsidP="00614F98"/>
                          <w:p w14:paraId="3D66B3DE" w14:textId="77777777" w:rsidR="00BA216B" w:rsidRDefault="00BA216B" w:rsidP="00614F98"/>
                          <w:p w14:paraId="280F11C8" w14:textId="77777777" w:rsidR="00BA216B" w:rsidRDefault="00BA216B" w:rsidP="00614F98"/>
                          <w:p w14:paraId="652A0018" w14:textId="77777777" w:rsidR="00BA216B" w:rsidRDefault="00BA216B" w:rsidP="00614F98"/>
                          <w:p w14:paraId="17527BC7" w14:textId="77777777" w:rsidR="00BA216B" w:rsidRDefault="00BA216B" w:rsidP="00614F98"/>
                          <w:p w14:paraId="526339B7" w14:textId="77777777" w:rsidR="00BA216B" w:rsidRDefault="00BA216B" w:rsidP="00614F98"/>
                          <w:p w14:paraId="43A9F2B4" w14:textId="77777777" w:rsidR="00BA216B" w:rsidRDefault="00BA216B" w:rsidP="00614F98"/>
                          <w:p w14:paraId="69D0B955" w14:textId="77777777" w:rsidR="00BA216B" w:rsidRDefault="00BA216B" w:rsidP="00614F98"/>
                          <w:p w14:paraId="0762D8D6" w14:textId="77777777" w:rsidR="00BA216B" w:rsidRDefault="00BA216B" w:rsidP="00614F98"/>
                          <w:p w14:paraId="76252CE1" w14:textId="77777777" w:rsidR="00BA216B" w:rsidRDefault="00BA216B" w:rsidP="00614F98"/>
                          <w:p w14:paraId="0B37BB36" w14:textId="77777777" w:rsidR="00BA216B" w:rsidRDefault="00BA216B" w:rsidP="00614F98"/>
                          <w:p w14:paraId="7415C9AD" w14:textId="77777777" w:rsidR="00BA216B" w:rsidRDefault="00BA216B" w:rsidP="00614F98"/>
                          <w:p w14:paraId="02E6E17F" w14:textId="77777777" w:rsidR="00BA216B" w:rsidRDefault="00BA216B" w:rsidP="00614F98"/>
                          <w:p w14:paraId="6E656B1F" w14:textId="77777777" w:rsidR="00BA216B" w:rsidRDefault="00BA216B" w:rsidP="00614F98"/>
                          <w:p w14:paraId="43CB87FD" w14:textId="77777777" w:rsidR="00BA216B" w:rsidRDefault="00BA216B" w:rsidP="00614F98"/>
                          <w:p w14:paraId="722CCBE6" w14:textId="77777777" w:rsidR="00BA216B" w:rsidRDefault="00BA216B" w:rsidP="00614F98"/>
                          <w:p w14:paraId="3B973256" w14:textId="77777777" w:rsidR="00BA216B" w:rsidRDefault="00BA216B" w:rsidP="00614F98"/>
                          <w:p w14:paraId="3272E9C8" w14:textId="77777777" w:rsidR="00BA216B" w:rsidRDefault="00BA216B" w:rsidP="00614F98"/>
                          <w:p w14:paraId="7D7F5DA4" w14:textId="77777777" w:rsidR="00BA216B" w:rsidRDefault="00BA216B" w:rsidP="00614F98"/>
                          <w:p w14:paraId="1A38616E" w14:textId="77777777" w:rsidR="00BA216B" w:rsidRDefault="00BA216B" w:rsidP="00614F98"/>
                          <w:p w14:paraId="7FFE6E62" w14:textId="77777777" w:rsidR="00BA216B" w:rsidRDefault="00BA216B" w:rsidP="00614F98"/>
                          <w:p w14:paraId="5EDD92FF" w14:textId="77777777" w:rsidR="00BA216B" w:rsidRDefault="00BA216B" w:rsidP="00614F98"/>
                          <w:p w14:paraId="755D21F7" w14:textId="77777777" w:rsidR="00BA216B" w:rsidRDefault="00BA216B" w:rsidP="00614F98"/>
                          <w:p w14:paraId="10ECFF10" w14:textId="77777777" w:rsidR="00BA216B" w:rsidRDefault="00BA216B" w:rsidP="00614F98"/>
                          <w:p w14:paraId="6F01C5E0" w14:textId="77777777" w:rsidR="00BA216B" w:rsidRDefault="00BA216B" w:rsidP="00614F98"/>
                          <w:p w14:paraId="32112401" w14:textId="77777777" w:rsidR="00BA216B" w:rsidRDefault="00BA216B" w:rsidP="00614F98"/>
                          <w:p w14:paraId="569EF721" w14:textId="77777777" w:rsidR="00BA216B" w:rsidRDefault="00BA216B" w:rsidP="00614F98"/>
                          <w:p w14:paraId="2B7B92BE" w14:textId="77777777" w:rsidR="00BA216B" w:rsidRDefault="00BA216B" w:rsidP="00614F98"/>
                          <w:p w14:paraId="3EB95020" w14:textId="77777777" w:rsidR="00BA216B" w:rsidRDefault="00BA216B" w:rsidP="00614F98"/>
                          <w:p w14:paraId="6643B1F1" w14:textId="77777777" w:rsidR="00BA216B" w:rsidRDefault="00BA216B" w:rsidP="00614F98"/>
                          <w:p w14:paraId="4E0E4DFB" w14:textId="77777777" w:rsidR="00BA216B" w:rsidRDefault="00BA216B" w:rsidP="00614F98"/>
                          <w:p w14:paraId="15D27173" w14:textId="77777777" w:rsidR="00BA216B" w:rsidRDefault="00BA216B" w:rsidP="00614F98"/>
                          <w:p w14:paraId="45570565" w14:textId="77777777" w:rsidR="00BA216B" w:rsidRDefault="00BA216B" w:rsidP="00614F98"/>
                          <w:p w14:paraId="3676CB82" w14:textId="77777777" w:rsidR="00BA216B" w:rsidRDefault="00BA216B" w:rsidP="00614F98"/>
                          <w:p w14:paraId="066A0F93" w14:textId="77777777" w:rsidR="00BA216B" w:rsidRDefault="00BA216B" w:rsidP="00614F98"/>
                          <w:p w14:paraId="2DE4299C" w14:textId="77777777" w:rsidR="00BA216B" w:rsidRDefault="00BA216B" w:rsidP="00614F98"/>
                          <w:p w14:paraId="251D09C9" w14:textId="77777777" w:rsidR="00BA216B" w:rsidRDefault="00BA216B" w:rsidP="00614F98"/>
                          <w:p w14:paraId="660D1BC4" w14:textId="77777777" w:rsidR="00BA216B" w:rsidRDefault="00BA216B" w:rsidP="00614F98"/>
                          <w:p w14:paraId="1FEF0D70" w14:textId="77777777" w:rsidR="00BA216B" w:rsidRDefault="00BA216B" w:rsidP="00614F98"/>
                          <w:p w14:paraId="30E3565C" w14:textId="77777777" w:rsidR="00BA216B" w:rsidRDefault="00BA216B" w:rsidP="00614F98"/>
                          <w:p w14:paraId="1C74C4A4" w14:textId="77777777" w:rsidR="00BA216B" w:rsidRDefault="00BA216B" w:rsidP="00614F98"/>
                          <w:p w14:paraId="46A88A6A" w14:textId="77777777" w:rsidR="00BA216B" w:rsidRDefault="00BA216B" w:rsidP="00614F98"/>
                          <w:p w14:paraId="4AD2DF3F" w14:textId="77777777" w:rsidR="00BA216B" w:rsidRDefault="00BA216B" w:rsidP="00614F98"/>
                          <w:p w14:paraId="16CB4C74" w14:textId="77777777" w:rsidR="00BA216B" w:rsidRDefault="00BA216B" w:rsidP="00614F98"/>
                          <w:p w14:paraId="1040CC72" w14:textId="77777777" w:rsidR="00BA216B" w:rsidRDefault="00BA216B" w:rsidP="00614F98"/>
                          <w:p w14:paraId="20EFDDC6" w14:textId="77777777" w:rsidR="00BA216B" w:rsidRDefault="00BA216B" w:rsidP="00614F98"/>
                          <w:p w14:paraId="2D1BBCCA" w14:textId="77777777" w:rsidR="00BA216B" w:rsidRDefault="00BA216B" w:rsidP="00614F98"/>
                          <w:p w14:paraId="1C264C47" w14:textId="77777777" w:rsidR="00BA216B" w:rsidRDefault="00BA216B" w:rsidP="00614F98"/>
                          <w:p w14:paraId="044910CB" w14:textId="77777777" w:rsidR="00BA216B" w:rsidRDefault="00BA216B" w:rsidP="00614F98"/>
                          <w:p w14:paraId="0215FCCA" w14:textId="77777777" w:rsidR="00BA216B" w:rsidRDefault="00BA216B" w:rsidP="00614F98"/>
                          <w:p w14:paraId="208F77F9" w14:textId="77777777" w:rsidR="00BA216B" w:rsidRDefault="00BA216B" w:rsidP="00614F98"/>
                          <w:p w14:paraId="3AFA53D7" w14:textId="77777777" w:rsidR="00BA216B" w:rsidRDefault="00BA216B" w:rsidP="00614F98"/>
                          <w:p w14:paraId="306F3B6B" w14:textId="77777777" w:rsidR="00BA216B" w:rsidRDefault="00BA216B" w:rsidP="00614F98"/>
                          <w:p w14:paraId="36474952" w14:textId="77777777" w:rsidR="00BA216B" w:rsidRDefault="00BA216B" w:rsidP="00614F98"/>
                          <w:p w14:paraId="67D49345" w14:textId="77777777" w:rsidR="00BA216B" w:rsidRDefault="00BA216B" w:rsidP="00614F98"/>
                          <w:p w14:paraId="6122BF04" w14:textId="77777777" w:rsidR="00BA216B" w:rsidRDefault="00BA216B" w:rsidP="00614F98"/>
                          <w:p w14:paraId="0D06ED73" w14:textId="77777777" w:rsidR="00BA216B" w:rsidRDefault="00BA216B" w:rsidP="00614F98"/>
                          <w:p w14:paraId="5DD004F4" w14:textId="77777777" w:rsidR="00BA216B" w:rsidRDefault="00BA216B" w:rsidP="00614F98"/>
                          <w:p w14:paraId="105AFCFB" w14:textId="77777777" w:rsidR="00BA216B" w:rsidRDefault="00BA216B" w:rsidP="00614F98"/>
                          <w:p w14:paraId="0DA7D1B9" w14:textId="77777777" w:rsidR="00BA216B" w:rsidRDefault="00BA216B" w:rsidP="00614F98"/>
                          <w:p w14:paraId="7A2563F2" w14:textId="77777777" w:rsidR="00BA216B" w:rsidRDefault="00BA216B" w:rsidP="00614F98"/>
                          <w:p w14:paraId="07782E88" w14:textId="77777777" w:rsidR="00BA216B" w:rsidRDefault="00BA216B" w:rsidP="00614F98"/>
                          <w:p w14:paraId="289DD560" w14:textId="77777777" w:rsidR="00BA216B" w:rsidRDefault="00BA216B" w:rsidP="00614F98"/>
                          <w:p w14:paraId="4A0F7FAB" w14:textId="77777777" w:rsidR="00BA216B" w:rsidRDefault="00BA216B" w:rsidP="00614F98"/>
                          <w:p w14:paraId="4FA19B03" w14:textId="77777777" w:rsidR="00BA216B" w:rsidRDefault="00BA216B" w:rsidP="00614F98"/>
                          <w:p w14:paraId="05C49E68" w14:textId="77777777" w:rsidR="00BA216B" w:rsidRDefault="00BA216B" w:rsidP="00614F98"/>
                          <w:p w14:paraId="62FDA6DD" w14:textId="77777777" w:rsidR="00BA216B" w:rsidRDefault="00BA216B" w:rsidP="00614F98"/>
                          <w:p w14:paraId="37F75722" w14:textId="77777777" w:rsidR="00BA216B" w:rsidRDefault="00BA216B" w:rsidP="00614F98"/>
                          <w:p w14:paraId="26D68DF1" w14:textId="77777777" w:rsidR="00BA216B" w:rsidRDefault="00BA216B" w:rsidP="00614F98"/>
                          <w:p w14:paraId="1010212F" w14:textId="77777777" w:rsidR="00BA216B" w:rsidRDefault="00BA216B" w:rsidP="00614F98"/>
                          <w:p w14:paraId="55D5B841" w14:textId="77777777" w:rsidR="00BA216B" w:rsidRDefault="00BA216B" w:rsidP="00614F98"/>
                          <w:p w14:paraId="030A6797" w14:textId="77777777" w:rsidR="00BA216B" w:rsidRDefault="00BA216B" w:rsidP="00614F98"/>
                          <w:p w14:paraId="4134B464" w14:textId="77777777" w:rsidR="00BA216B" w:rsidRDefault="00BA216B" w:rsidP="00614F98"/>
                          <w:p w14:paraId="1DF94470" w14:textId="77777777" w:rsidR="00BA216B" w:rsidRDefault="00BA216B" w:rsidP="00614F98"/>
                          <w:p w14:paraId="7EC33A93" w14:textId="77777777" w:rsidR="00BA216B" w:rsidRDefault="00BA216B" w:rsidP="00614F98"/>
                          <w:p w14:paraId="22AB1AF5" w14:textId="77777777" w:rsidR="00BA216B" w:rsidRDefault="00BA216B" w:rsidP="00614F98"/>
                          <w:p w14:paraId="1935DEBB" w14:textId="77777777" w:rsidR="00BA216B" w:rsidRDefault="00BA216B" w:rsidP="00614F98"/>
                          <w:p w14:paraId="42AE687A" w14:textId="77777777" w:rsidR="00BA216B" w:rsidRDefault="00BA216B" w:rsidP="00614F98"/>
                          <w:p w14:paraId="37EAE12B" w14:textId="77777777" w:rsidR="00BA216B" w:rsidRDefault="00BA216B" w:rsidP="00614F98"/>
                          <w:p w14:paraId="48CD0816" w14:textId="77777777" w:rsidR="00BA216B" w:rsidRDefault="00BA216B" w:rsidP="00614F98"/>
                          <w:p w14:paraId="7CBC092F" w14:textId="77777777" w:rsidR="00BA216B" w:rsidRDefault="00BA216B" w:rsidP="00614F98"/>
                          <w:p w14:paraId="54B93E11" w14:textId="77777777" w:rsidR="00BA216B" w:rsidRDefault="00BA216B" w:rsidP="00614F98"/>
                          <w:p w14:paraId="618F04E4" w14:textId="77777777" w:rsidR="00BA216B" w:rsidRDefault="00BA216B" w:rsidP="00614F98"/>
                          <w:p w14:paraId="46BB7C30" w14:textId="77777777" w:rsidR="00BA216B" w:rsidRDefault="00BA216B" w:rsidP="00614F98"/>
                          <w:p w14:paraId="219823B8" w14:textId="77777777" w:rsidR="00BA216B" w:rsidRDefault="00BA216B" w:rsidP="00614F98"/>
                          <w:p w14:paraId="649EFAFF" w14:textId="77777777" w:rsidR="00BA216B" w:rsidRDefault="00BA216B" w:rsidP="00614F98"/>
                          <w:p w14:paraId="420FE878" w14:textId="77777777" w:rsidR="00BA216B" w:rsidRDefault="00BA216B" w:rsidP="00614F98"/>
                          <w:p w14:paraId="775629A5" w14:textId="77777777" w:rsidR="00BA216B" w:rsidRDefault="00BA216B" w:rsidP="00614F98"/>
                          <w:p w14:paraId="3F8887EB" w14:textId="77777777" w:rsidR="00BA216B" w:rsidRDefault="00BA216B" w:rsidP="00614F98"/>
                          <w:p w14:paraId="73D30847" w14:textId="77777777" w:rsidR="00BA216B" w:rsidRDefault="00BA216B" w:rsidP="00614F98"/>
                          <w:p w14:paraId="01F177B2" w14:textId="77777777" w:rsidR="00BA216B" w:rsidRDefault="00BA216B" w:rsidP="00614F98"/>
                          <w:p w14:paraId="27898A5C" w14:textId="77777777" w:rsidR="00BA216B" w:rsidRDefault="00BA216B" w:rsidP="00614F98"/>
                          <w:p w14:paraId="628DA2B8" w14:textId="77777777" w:rsidR="00BA216B" w:rsidRDefault="00BA216B" w:rsidP="00614F98"/>
                          <w:p w14:paraId="6EA85FA2" w14:textId="77777777" w:rsidR="00BA216B" w:rsidRDefault="00BA216B" w:rsidP="00614F98"/>
                          <w:p w14:paraId="4C69AE2E" w14:textId="77777777" w:rsidR="00BA216B" w:rsidRDefault="00BA216B" w:rsidP="00614F98"/>
                          <w:p w14:paraId="0D4BFCF2" w14:textId="77777777" w:rsidR="00BA216B" w:rsidRDefault="00BA216B" w:rsidP="00614F98"/>
                          <w:p w14:paraId="37338869" w14:textId="77777777" w:rsidR="00BA216B" w:rsidRDefault="00BA216B" w:rsidP="00614F98"/>
                          <w:p w14:paraId="4F04FC56" w14:textId="77777777" w:rsidR="00BA216B" w:rsidRDefault="00BA216B" w:rsidP="00614F98"/>
                          <w:p w14:paraId="0D514111" w14:textId="77777777" w:rsidR="00BA216B" w:rsidRDefault="00BA216B" w:rsidP="00614F98"/>
                          <w:p w14:paraId="0139EA25" w14:textId="77777777" w:rsidR="00BA216B" w:rsidRDefault="00BA216B" w:rsidP="00614F98"/>
                          <w:p w14:paraId="25D82D10" w14:textId="77777777" w:rsidR="00BA216B" w:rsidRDefault="00BA216B" w:rsidP="00614F98"/>
                          <w:p w14:paraId="71458B50" w14:textId="77777777" w:rsidR="00BA216B" w:rsidRDefault="00BA216B" w:rsidP="00614F98"/>
                          <w:p w14:paraId="13FE72DD" w14:textId="77777777" w:rsidR="00BA216B" w:rsidRDefault="00BA216B" w:rsidP="00614F98"/>
                          <w:p w14:paraId="23894EA5" w14:textId="77777777" w:rsidR="00BA216B" w:rsidRDefault="00BA216B" w:rsidP="00614F98"/>
                          <w:p w14:paraId="659AD8EB" w14:textId="77777777" w:rsidR="00BA216B" w:rsidRDefault="00BA216B" w:rsidP="00614F98"/>
                          <w:p w14:paraId="0080AC6E" w14:textId="77777777" w:rsidR="00BA216B" w:rsidRDefault="00BA216B" w:rsidP="00614F98"/>
                          <w:p w14:paraId="6363B181" w14:textId="77777777" w:rsidR="00BA216B" w:rsidRDefault="00BA216B" w:rsidP="00614F98"/>
                          <w:p w14:paraId="029D8EE4" w14:textId="77777777" w:rsidR="00BA216B" w:rsidRDefault="00BA216B" w:rsidP="00614F98"/>
                          <w:p w14:paraId="717F646B" w14:textId="77777777" w:rsidR="00BA216B" w:rsidRDefault="00BA216B" w:rsidP="00614F98"/>
                          <w:p w14:paraId="3F3C416D" w14:textId="77777777" w:rsidR="00BA216B" w:rsidRDefault="00BA216B" w:rsidP="00614F98"/>
                          <w:p w14:paraId="05A6DA61" w14:textId="77777777" w:rsidR="00BA216B" w:rsidRDefault="00BA216B" w:rsidP="00614F98"/>
                          <w:p w14:paraId="6D145E4D" w14:textId="77777777" w:rsidR="00BA216B" w:rsidRDefault="00BA216B" w:rsidP="00614F98"/>
                          <w:p w14:paraId="4172B07A" w14:textId="77777777" w:rsidR="00BA216B" w:rsidRDefault="00BA216B" w:rsidP="00614F98"/>
                          <w:p w14:paraId="67E8FF93" w14:textId="77777777" w:rsidR="00BA216B" w:rsidRDefault="00BA216B" w:rsidP="00614F98"/>
                          <w:p w14:paraId="70A1A0A3" w14:textId="77777777" w:rsidR="00BA216B" w:rsidRDefault="00BA216B" w:rsidP="00614F98"/>
                          <w:p w14:paraId="039C7F2F" w14:textId="77777777" w:rsidR="00BA216B" w:rsidRDefault="00BA216B" w:rsidP="00614F98"/>
                          <w:p w14:paraId="25C7EC31" w14:textId="77777777" w:rsidR="00BA216B" w:rsidRDefault="00BA216B" w:rsidP="00614F98"/>
                          <w:p w14:paraId="01BCDD89" w14:textId="77777777" w:rsidR="00BA216B" w:rsidRDefault="00BA216B" w:rsidP="00614F98"/>
                          <w:p w14:paraId="458B7A0E" w14:textId="77777777" w:rsidR="00BA216B" w:rsidRDefault="00BA216B" w:rsidP="00614F98"/>
                          <w:p w14:paraId="12D64827" w14:textId="77777777" w:rsidR="00BA216B" w:rsidRDefault="00BA216B" w:rsidP="00614F98"/>
                          <w:p w14:paraId="419ABB36" w14:textId="77777777" w:rsidR="00BA216B" w:rsidRDefault="00BA216B" w:rsidP="00614F98"/>
                          <w:p w14:paraId="680CE58D" w14:textId="77777777" w:rsidR="00BA216B" w:rsidRDefault="00BA216B" w:rsidP="00614F98"/>
                          <w:p w14:paraId="51CF3161" w14:textId="77777777" w:rsidR="00BA216B" w:rsidRDefault="00BA216B" w:rsidP="00614F98"/>
                          <w:p w14:paraId="14A64A4E" w14:textId="77777777" w:rsidR="00BA216B" w:rsidRDefault="00BA216B" w:rsidP="00614F98"/>
                          <w:p w14:paraId="4A7D53AC" w14:textId="77777777" w:rsidR="00BA216B" w:rsidRDefault="00BA216B" w:rsidP="00614F98"/>
                          <w:p w14:paraId="44FFD64F" w14:textId="77777777" w:rsidR="00BA216B" w:rsidRDefault="00BA216B" w:rsidP="00614F98"/>
                          <w:p w14:paraId="25CD72F6" w14:textId="77777777" w:rsidR="00BA216B" w:rsidRDefault="00BA216B" w:rsidP="00614F98"/>
                          <w:p w14:paraId="55C00E2C" w14:textId="77777777" w:rsidR="00BA216B" w:rsidRDefault="00BA216B" w:rsidP="00614F98"/>
                          <w:p w14:paraId="43ECA0C6" w14:textId="77777777" w:rsidR="00BA216B" w:rsidRDefault="00BA216B" w:rsidP="00614F98"/>
                          <w:p w14:paraId="67E0B042" w14:textId="77777777" w:rsidR="00BA216B" w:rsidRDefault="00BA216B" w:rsidP="00614F98"/>
                          <w:p w14:paraId="31D6B622" w14:textId="77777777" w:rsidR="00BA216B" w:rsidRDefault="00BA216B" w:rsidP="00614F98"/>
                          <w:p w14:paraId="15160E3F" w14:textId="77777777" w:rsidR="00BA216B" w:rsidRDefault="00BA216B" w:rsidP="00614F98"/>
                          <w:p w14:paraId="0A2D3CD7" w14:textId="77777777" w:rsidR="00BA216B" w:rsidRDefault="00BA216B" w:rsidP="00614F98"/>
                          <w:p w14:paraId="0483AF31" w14:textId="77777777" w:rsidR="00BA216B" w:rsidRDefault="00BA216B" w:rsidP="00614F98"/>
                          <w:p w14:paraId="4AE4AF49" w14:textId="77777777" w:rsidR="00BA216B" w:rsidRDefault="00BA216B" w:rsidP="00614F98"/>
                          <w:p w14:paraId="42255E1C" w14:textId="77777777" w:rsidR="00BA216B" w:rsidRDefault="00BA216B" w:rsidP="00614F98"/>
                          <w:p w14:paraId="2E9822CD" w14:textId="77777777" w:rsidR="00BA216B" w:rsidRDefault="00BA216B" w:rsidP="00614F98"/>
                          <w:p w14:paraId="1D7BE904" w14:textId="77777777" w:rsidR="00BA216B" w:rsidRDefault="00BA216B" w:rsidP="00614F98"/>
                          <w:p w14:paraId="35A7106D" w14:textId="77777777" w:rsidR="00BA216B" w:rsidRDefault="00BA216B" w:rsidP="00614F98"/>
                          <w:p w14:paraId="652DF47F" w14:textId="77777777" w:rsidR="00BA216B" w:rsidRDefault="00BA216B" w:rsidP="00614F98"/>
                          <w:p w14:paraId="2F09903E" w14:textId="77777777" w:rsidR="00BA216B" w:rsidRDefault="00BA216B" w:rsidP="00614F98"/>
                          <w:p w14:paraId="1CEF67C7" w14:textId="77777777" w:rsidR="00BA216B" w:rsidRDefault="00BA216B" w:rsidP="00614F98"/>
                          <w:p w14:paraId="276CFB30" w14:textId="77777777" w:rsidR="00BA216B" w:rsidRDefault="00BA216B" w:rsidP="00614F98"/>
                          <w:p w14:paraId="1AED1544" w14:textId="77777777" w:rsidR="00BA216B" w:rsidRDefault="00BA216B" w:rsidP="00614F98"/>
                          <w:p w14:paraId="1455875B" w14:textId="77777777" w:rsidR="00BA216B" w:rsidRDefault="00BA216B" w:rsidP="00614F98"/>
                          <w:p w14:paraId="303663A2" w14:textId="77777777" w:rsidR="00BA216B" w:rsidRDefault="00BA216B" w:rsidP="00614F98"/>
                          <w:p w14:paraId="319912D2" w14:textId="77777777" w:rsidR="00BA216B" w:rsidRDefault="00BA216B" w:rsidP="00614F98"/>
                          <w:p w14:paraId="5873DB61" w14:textId="77777777" w:rsidR="00BA216B" w:rsidRDefault="00BA216B" w:rsidP="00614F98"/>
                          <w:p w14:paraId="6FB3F0F3" w14:textId="77777777" w:rsidR="00BA216B" w:rsidRDefault="00BA216B" w:rsidP="00614F98"/>
                          <w:p w14:paraId="652F9CE0" w14:textId="77777777" w:rsidR="00BA216B" w:rsidRDefault="00BA216B" w:rsidP="00614F98"/>
                          <w:p w14:paraId="6EA22E4A" w14:textId="77777777" w:rsidR="00BA216B" w:rsidRDefault="00BA216B" w:rsidP="00614F98"/>
                          <w:p w14:paraId="5ED6C2D2" w14:textId="77777777" w:rsidR="00BA216B" w:rsidRDefault="00BA216B" w:rsidP="00614F98"/>
                          <w:p w14:paraId="6FFCC887" w14:textId="77777777" w:rsidR="00BA216B" w:rsidRDefault="00BA216B" w:rsidP="00614F98"/>
                          <w:p w14:paraId="4FA5E5DE" w14:textId="77777777" w:rsidR="00BA216B" w:rsidRDefault="00BA216B" w:rsidP="00614F98"/>
                          <w:p w14:paraId="2A70552F" w14:textId="77777777" w:rsidR="00BA216B" w:rsidRDefault="00BA216B" w:rsidP="00614F98"/>
                          <w:p w14:paraId="3280B641" w14:textId="77777777" w:rsidR="00BA216B" w:rsidRDefault="00BA216B" w:rsidP="00614F98"/>
                          <w:p w14:paraId="0EDCAEB6" w14:textId="77777777" w:rsidR="00BA216B" w:rsidRDefault="00BA216B" w:rsidP="00614F98"/>
                          <w:p w14:paraId="43274074" w14:textId="77777777" w:rsidR="00BA216B" w:rsidRDefault="00BA216B" w:rsidP="00614F98"/>
                          <w:p w14:paraId="53E06ECB" w14:textId="77777777" w:rsidR="00BA216B" w:rsidRDefault="00BA216B" w:rsidP="00614F98"/>
                          <w:p w14:paraId="6407349D" w14:textId="77777777" w:rsidR="00BA216B" w:rsidRDefault="00BA216B" w:rsidP="00614F98"/>
                          <w:p w14:paraId="037A6732" w14:textId="77777777" w:rsidR="00BA216B" w:rsidRDefault="00BA216B" w:rsidP="00614F98"/>
                          <w:p w14:paraId="09D59BD2" w14:textId="77777777" w:rsidR="00BA216B" w:rsidRDefault="00BA216B" w:rsidP="00614F98"/>
                          <w:p w14:paraId="62C772AC" w14:textId="77777777" w:rsidR="00BA216B" w:rsidRDefault="00BA216B" w:rsidP="00614F98"/>
                          <w:p w14:paraId="188710D8" w14:textId="77777777" w:rsidR="00BA216B" w:rsidRDefault="00BA216B" w:rsidP="00614F98"/>
                          <w:p w14:paraId="109DF893" w14:textId="77777777" w:rsidR="00BA216B" w:rsidRDefault="00BA216B" w:rsidP="00614F98"/>
                          <w:p w14:paraId="1755EB88" w14:textId="77777777" w:rsidR="00BA216B" w:rsidRDefault="00BA216B" w:rsidP="00614F98"/>
                          <w:p w14:paraId="563988DC" w14:textId="77777777" w:rsidR="00BA216B" w:rsidRDefault="00BA216B" w:rsidP="00614F98"/>
                          <w:p w14:paraId="7844528F" w14:textId="77777777" w:rsidR="00BA216B" w:rsidRDefault="00BA216B" w:rsidP="00614F98"/>
                          <w:p w14:paraId="702034B4" w14:textId="77777777" w:rsidR="00BA216B" w:rsidRDefault="00BA216B" w:rsidP="00614F98"/>
                          <w:p w14:paraId="1E92C7DE" w14:textId="77777777" w:rsidR="00BA216B" w:rsidRDefault="00BA216B" w:rsidP="00614F98"/>
                          <w:p w14:paraId="000A4779" w14:textId="77777777" w:rsidR="00BA216B" w:rsidRDefault="00BA216B" w:rsidP="00614F98"/>
                          <w:p w14:paraId="2564ACCC" w14:textId="77777777" w:rsidR="00BA216B" w:rsidRDefault="00BA216B" w:rsidP="00614F98"/>
                          <w:p w14:paraId="2245DEA9" w14:textId="77777777" w:rsidR="00BA216B" w:rsidRDefault="00BA216B" w:rsidP="00614F98"/>
                          <w:p w14:paraId="6D7BC49F" w14:textId="77777777" w:rsidR="00BA216B" w:rsidRDefault="00BA216B" w:rsidP="00614F98"/>
                          <w:p w14:paraId="4032EFB0" w14:textId="77777777" w:rsidR="00BA216B" w:rsidRDefault="00BA216B" w:rsidP="00614F98"/>
                          <w:p w14:paraId="7D220A60" w14:textId="77777777" w:rsidR="00BA216B" w:rsidRDefault="00BA216B" w:rsidP="00614F98"/>
                          <w:p w14:paraId="1DF5041B" w14:textId="77777777" w:rsidR="00BA216B" w:rsidRDefault="00BA216B" w:rsidP="00614F98"/>
                          <w:p w14:paraId="5BAB43C4" w14:textId="77777777" w:rsidR="00BA216B" w:rsidRDefault="00BA216B" w:rsidP="00614F98"/>
                          <w:p w14:paraId="5453ACBD" w14:textId="77777777" w:rsidR="00BA216B" w:rsidRDefault="00BA216B" w:rsidP="00614F98"/>
                          <w:p w14:paraId="2916B623" w14:textId="77777777" w:rsidR="00BA216B" w:rsidRDefault="00BA216B" w:rsidP="00614F98"/>
                          <w:p w14:paraId="675630A2" w14:textId="77777777" w:rsidR="00BA216B" w:rsidRDefault="00BA216B" w:rsidP="00614F98"/>
                          <w:p w14:paraId="7094A179" w14:textId="77777777" w:rsidR="00BA216B" w:rsidRDefault="00BA216B" w:rsidP="00614F98"/>
                          <w:p w14:paraId="11038B02" w14:textId="77777777" w:rsidR="00BA216B" w:rsidRDefault="00BA216B" w:rsidP="00614F98"/>
                          <w:p w14:paraId="4FF87C81" w14:textId="77777777" w:rsidR="00BA216B" w:rsidRDefault="00BA216B" w:rsidP="00614F98"/>
                          <w:p w14:paraId="0ACD4439" w14:textId="77777777" w:rsidR="00BA216B" w:rsidRDefault="00BA216B" w:rsidP="00614F98"/>
                          <w:p w14:paraId="7FBEECA2" w14:textId="77777777" w:rsidR="00BA216B" w:rsidRDefault="00BA216B" w:rsidP="00614F98"/>
                          <w:p w14:paraId="5A891051" w14:textId="77777777" w:rsidR="00BA216B" w:rsidRDefault="00BA216B" w:rsidP="00614F98"/>
                          <w:p w14:paraId="5743CADE" w14:textId="77777777" w:rsidR="00BA216B" w:rsidRDefault="00BA216B" w:rsidP="00614F98"/>
                          <w:p w14:paraId="5ECA7F83" w14:textId="77777777" w:rsidR="00BA216B" w:rsidRDefault="00BA216B" w:rsidP="00614F98"/>
                          <w:p w14:paraId="198AAEC4" w14:textId="77777777" w:rsidR="00BA216B" w:rsidRDefault="00BA216B" w:rsidP="00614F98"/>
                          <w:p w14:paraId="785F5770" w14:textId="77777777" w:rsidR="00BA216B" w:rsidRDefault="00BA216B" w:rsidP="00614F98"/>
                          <w:p w14:paraId="7CAA5367" w14:textId="77777777" w:rsidR="00BA216B" w:rsidRDefault="00BA216B" w:rsidP="00614F98"/>
                          <w:p w14:paraId="2D4E9007" w14:textId="77777777" w:rsidR="00BA216B" w:rsidRDefault="00BA216B" w:rsidP="00614F98"/>
                          <w:p w14:paraId="39F82EE4" w14:textId="77777777" w:rsidR="00BA216B" w:rsidRDefault="00BA216B" w:rsidP="00614F98"/>
                          <w:p w14:paraId="012BAC36" w14:textId="77777777" w:rsidR="00BA216B" w:rsidRDefault="00BA216B" w:rsidP="00614F98"/>
                          <w:p w14:paraId="037A3CC2" w14:textId="77777777" w:rsidR="00BA216B" w:rsidRDefault="00BA216B" w:rsidP="00614F98"/>
                          <w:p w14:paraId="0379873E" w14:textId="77777777" w:rsidR="00BA216B" w:rsidRDefault="00BA216B" w:rsidP="00614F98"/>
                          <w:p w14:paraId="68460D4D" w14:textId="77777777" w:rsidR="00BA216B" w:rsidRDefault="00BA216B" w:rsidP="00614F98"/>
                          <w:p w14:paraId="6279313E" w14:textId="77777777" w:rsidR="00BA216B" w:rsidRDefault="00BA216B" w:rsidP="00614F98"/>
                          <w:p w14:paraId="5E62FFF9" w14:textId="77777777" w:rsidR="00BA216B" w:rsidRDefault="00BA216B" w:rsidP="00614F98"/>
                          <w:p w14:paraId="1702D53E" w14:textId="77777777" w:rsidR="00BA216B" w:rsidRDefault="00BA216B" w:rsidP="00614F98"/>
                          <w:p w14:paraId="62BB6092" w14:textId="77777777" w:rsidR="00BA216B" w:rsidRDefault="00BA216B" w:rsidP="00614F98"/>
                          <w:p w14:paraId="4974B1F5" w14:textId="77777777" w:rsidR="00BA216B" w:rsidRDefault="00BA216B" w:rsidP="00614F98"/>
                          <w:p w14:paraId="1CDBD395" w14:textId="77777777" w:rsidR="00BA216B" w:rsidRDefault="00BA216B" w:rsidP="00614F98"/>
                          <w:p w14:paraId="3850AADC" w14:textId="77777777" w:rsidR="00BA216B" w:rsidRDefault="00BA216B" w:rsidP="00614F98"/>
                          <w:p w14:paraId="09B78873" w14:textId="77777777" w:rsidR="00BA216B" w:rsidRDefault="00BA216B" w:rsidP="00614F98"/>
                          <w:p w14:paraId="60FA650A" w14:textId="77777777" w:rsidR="00BA216B" w:rsidRDefault="00BA216B" w:rsidP="00614F98"/>
                          <w:p w14:paraId="0103127E" w14:textId="77777777" w:rsidR="00BA216B" w:rsidRDefault="00BA216B" w:rsidP="00614F98"/>
                          <w:p w14:paraId="6DE927CA" w14:textId="77777777" w:rsidR="00BA216B" w:rsidRDefault="00BA216B" w:rsidP="00614F98"/>
                          <w:p w14:paraId="24A85D2F" w14:textId="77777777" w:rsidR="00BA216B" w:rsidRDefault="00BA216B" w:rsidP="00614F98"/>
                          <w:p w14:paraId="6A0B8932" w14:textId="77777777" w:rsidR="00BA216B" w:rsidRDefault="00BA216B" w:rsidP="00614F98"/>
                          <w:p w14:paraId="579B3B0C" w14:textId="77777777" w:rsidR="00BA216B" w:rsidRDefault="00BA216B" w:rsidP="00614F98"/>
                          <w:p w14:paraId="79352D2C" w14:textId="77777777" w:rsidR="00BA216B" w:rsidRDefault="00BA216B" w:rsidP="00614F98"/>
                          <w:p w14:paraId="0812EDD2" w14:textId="77777777" w:rsidR="00BA216B" w:rsidRDefault="00BA216B" w:rsidP="00614F98"/>
                          <w:p w14:paraId="593A3614" w14:textId="77777777" w:rsidR="00BA216B" w:rsidRDefault="00BA216B" w:rsidP="00614F98"/>
                          <w:p w14:paraId="29397E39" w14:textId="77777777" w:rsidR="00BA216B" w:rsidRDefault="00BA216B" w:rsidP="00614F98"/>
                          <w:p w14:paraId="1DAC2C32" w14:textId="77777777" w:rsidR="00BA216B" w:rsidRDefault="00BA216B" w:rsidP="00614F98"/>
                          <w:p w14:paraId="71284BAF" w14:textId="77777777" w:rsidR="00BA216B" w:rsidRDefault="00BA216B" w:rsidP="00614F98"/>
                          <w:p w14:paraId="31EC6A64" w14:textId="77777777" w:rsidR="00BA216B" w:rsidRDefault="00BA216B" w:rsidP="00614F98"/>
                          <w:p w14:paraId="55BA54DF" w14:textId="77777777" w:rsidR="00BA216B" w:rsidRDefault="00BA216B" w:rsidP="00614F98"/>
                          <w:p w14:paraId="6856C0FB" w14:textId="77777777" w:rsidR="00BA216B" w:rsidRDefault="00BA216B" w:rsidP="00614F98"/>
                          <w:p w14:paraId="63365272" w14:textId="77777777" w:rsidR="00BA216B" w:rsidRDefault="00BA216B" w:rsidP="00614F98"/>
                          <w:p w14:paraId="3605C385" w14:textId="77777777" w:rsidR="00BA216B" w:rsidRDefault="00BA216B" w:rsidP="00614F98"/>
                          <w:p w14:paraId="162A9292" w14:textId="77777777" w:rsidR="00BA216B" w:rsidRDefault="00BA216B" w:rsidP="00614F98"/>
                          <w:p w14:paraId="7A45A8ED" w14:textId="77777777" w:rsidR="00BA216B" w:rsidRDefault="00BA216B" w:rsidP="00614F98"/>
                          <w:p w14:paraId="5D6E8DA6" w14:textId="77777777" w:rsidR="00BA216B" w:rsidRDefault="00BA216B" w:rsidP="00614F98"/>
                          <w:p w14:paraId="753CF563" w14:textId="77777777" w:rsidR="00BA216B" w:rsidRDefault="00BA216B" w:rsidP="00614F98"/>
                          <w:p w14:paraId="3E9EE03C" w14:textId="77777777" w:rsidR="00BA216B" w:rsidRDefault="00BA216B" w:rsidP="00614F98"/>
                          <w:p w14:paraId="700D2EA4" w14:textId="77777777" w:rsidR="00BA216B" w:rsidRDefault="00BA216B" w:rsidP="00614F98"/>
                          <w:p w14:paraId="44C34968" w14:textId="77777777" w:rsidR="00BA216B" w:rsidRDefault="00BA216B" w:rsidP="00614F98"/>
                          <w:p w14:paraId="12E3F021" w14:textId="77777777" w:rsidR="00BA216B" w:rsidRDefault="00BA216B" w:rsidP="00614F98"/>
                          <w:p w14:paraId="4D7FD131" w14:textId="77777777" w:rsidR="00BA216B" w:rsidRDefault="00BA216B" w:rsidP="00614F98"/>
                          <w:p w14:paraId="3B892F46" w14:textId="77777777" w:rsidR="00BA216B" w:rsidRDefault="00BA216B" w:rsidP="00614F98"/>
                          <w:p w14:paraId="18E76E8B" w14:textId="77777777" w:rsidR="00BA216B" w:rsidRDefault="00BA216B" w:rsidP="00614F98"/>
                          <w:p w14:paraId="0188835F" w14:textId="77777777" w:rsidR="00BA216B" w:rsidRDefault="00BA216B" w:rsidP="00614F98"/>
                          <w:p w14:paraId="6D2481D1" w14:textId="77777777" w:rsidR="00BA216B" w:rsidRDefault="00BA216B" w:rsidP="00614F98"/>
                          <w:p w14:paraId="2C951282" w14:textId="77777777" w:rsidR="00BA216B" w:rsidRDefault="00BA216B" w:rsidP="00614F98"/>
                          <w:p w14:paraId="6DF3D3AD" w14:textId="77777777" w:rsidR="00BA216B" w:rsidRDefault="00BA216B" w:rsidP="00614F98"/>
                          <w:p w14:paraId="3E0C7481" w14:textId="77777777" w:rsidR="00BA216B" w:rsidRDefault="00BA216B" w:rsidP="00614F98"/>
                          <w:p w14:paraId="7EDE5EFD" w14:textId="77777777" w:rsidR="00BA216B" w:rsidRDefault="00BA216B" w:rsidP="00614F98"/>
                          <w:p w14:paraId="33EEFFDB" w14:textId="77777777" w:rsidR="00BA216B" w:rsidRDefault="00BA216B" w:rsidP="00614F98"/>
                          <w:p w14:paraId="72DA366B" w14:textId="77777777" w:rsidR="00BA216B" w:rsidRDefault="00BA216B" w:rsidP="00614F98"/>
                          <w:p w14:paraId="38669A1D" w14:textId="77777777" w:rsidR="00BA216B" w:rsidRDefault="00BA216B" w:rsidP="00614F98"/>
                          <w:p w14:paraId="53330C19" w14:textId="77777777" w:rsidR="00BA216B" w:rsidRDefault="00BA216B" w:rsidP="00614F98"/>
                          <w:p w14:paraId="6863F272" w14:textId="77777777" w:rsidR="00BA216B" w:rsidRDefault="00BA216B" w:rsidP="00614F98"/>
                          <w:p w14:paraId="5D58F7AC" w14:textId="77777777" w:rsidR="00BA216B" w:rsidRDefault="00BA216B" w:rsidP="00614F98"/>
                          <w:p w14:paraId="39226FC8" w14:textId="77777777" w:rsidR="00BA216B" w:rsidRDefault="00BA216B" w:rsidP="00614F98"/>
                          <w:p w14:paraId="79270D84" w14:textId="77777777" w:rsidR="00BA216B" w:rsidRDefault="00BA216B" w:rsidP="00614F98"/>
                          <w:p w14:paraId="6A3E7431" w14:textId="77777777" w:rsidR="00BA216B" w:rsidRDefault="00BA216B" w:rsidP="00614F98"/>
                          <w:p w14:paraId="78FC63B9" w14:textId="77777777" w:rsidR="00BA216B" w:rsidRDefault="00BA216B" w:rsidP="00614F98"/>
                          <w:p w14:paraId="058AADF1" w14:textId="77777777" w:rsidR="00BA216B" w:rsidRDefault="00BA216B" w:rsidP="00614F98"/>
                          <w:p w14:paraId="343FA23C" w14:textId="77777777" w:rsidR="00BA216B" w:rsidRDefault="00BA216B" w:rsidP="00614F98"/>
                          <w:p w14:paraId="083FADAB" w14:textId="77777777" w:rsidR="00BA216B" w:rsidRDefault="00BA216B" w:rsidP="00614F98"/>
                          <w:p w14:paraId="0DF632BF" w14:textId="77777777" w:rsidR="00BA216B" w:rsidRDefault="00BA216B" w:rsidP="00614F98"/>
                          <w:p w14:paraId="390570A6" w14:textId="77777777" w:rsidR="00BA216B" w:rsidRDefault="00BA216B" w:rsidP="00614F98"/>
                          <w:p w14:paraId="20BF710A" w14:textId="77777777" w:rsidR="00BA216B" w:rsidRDefault="00BA216B" w:rsidP="00614F98"/>
                          <w:p w14:paraId="6B605337" w14:textId="77777777" w:rsidR="00BA216B" w:rsidRDefault="00BA216B" w:rsidP="00614F98"/>
                          <w:p w14:paraId="696542DD" w14:textId="77777777" w:rsidR="00BA216B" w:rsidRDefault="00BA216B" w:rsidP="00614F98"/>
                          <w:p w14:paraId="6CC3090D" w14:textId="77777777" w:rsidR="00BA216B" w:rsidRDefault="00BA216B" w:rsidP="00614F98"/>
                          <w:p w14:paraId="113F1FBA" w14:textId="77777777" w:rsidR="00BA216B" w:rsidRDefault="00BA216B" w:rsidP="00614F98"/>
                          <w:p w14:paraId="3DB0DA8B" w14:textId="77777777" w:rsidR="00BA216B" w:rsidRDefault="00BA216B" w:rsidP="00614F98"/>
                          <w:p w14:paraId="44BCD446" w14:textId="77777777" w:rsidR="00BA216B" w:rsidRDefault="00BA216B" w:rsidP="00614F98"/>
                          <w:p w14:paraId="1B2849BD" w14:textId="77777777" w:rsidR="00BA216B" w:rsidRDefault="00BA216B" w:rsidP="00614F98"/>
                          <w:p w14:paraId="73A195FF" w14:textId="77777777" w:rsidR="00BA216B" w:rsidRDefault="00BA216B" w:rsidP="00614F98"/>
                          <w:p w14:paraId="19045CA3" w14:textId="77777777" w:rsidR="00BA216B" w:rsidRDefault="00BA216B" w:rsidP="00614F98"/>
                          <w:p w14:paraId="57629C93" w14:textId="77777777" w:rsidR="00BA216B" w:rsidRDefault="00BA216B" w:rsidP="00614F98"/>
                          <w:p w14:paraId="7D1D988D" w14:textId="77777777" w:rsidR="00BA216B" w:rsidRDefault="00BA216B" w:rsidP="00614F98"/>
                          <w:p w14:paraId="737261AA" w14:textId="77777777" w:rsidR="00BA216B" w:rsidRDefault="00BA216B" w:rsidP="00614F98"/>
                          <w:p w14:paraId="0619AE1F" w14:textId="77777777" w:rsidR="00BA216B" w:rsidRDefault="00BA216B" w:rsidP="00614F98"/>
                          <w:p w14:paraId="22399C60" w14:textId="77777777" w:rsidR="00BA216B" w:rsidRDefault="00BA216B" w:rsidP="00614F98"/>
                          <w:p w14:paraId="1730E2CC" w14:textId="77777777" w:rsidR="00BA216B" w:rsidRDefault="00BA216B" w:rsidP="00614F98"/>
                          <w:p w14:paraId="4979705E" w14:textId="77777777" w:rsidR="00BA216B" w:rsidRDefault="00BA216B" w:rsidP="00614F98"/>
                          <w:p w14:paraId="52D8B232" w14:textId="77777777" w:rsidR="00BA216B" w:rsidRDefault="00BA216B" w:rsidP="00614F98"/>
                          <w:p w14:paraId="5E38FF27" w14:textId="77777777" w:rsidR="00BA216B" w:rsidRDefault="00BA216B" w:rsidP="00614F98"/>
                          <w:p w14:paraId="4BA176F3" w14:textId="77777777" w:rsidR="00BA216B" w:rsidRDefault="00BA216B" w:rsidP="00614F98"/>
                          <w:p w14:paraId="0C5D24D1" w14:textId="77777777" w:rsidR="00BA216B" w:rsidRDefault="00BA216B" w:rsidP="00614F98"/>
                          <w:p w14:paraId="6C5A25EA" w14:textId="77777777" w:rsidR="00BA216B" w:rsidRDefault="00BA216B" w:rsidP="00614F98"/>
                          <w:p w14:paraId="596D607E" w14:textId="77777777" w:rsidR="00BA216B" w:rsidRDefault="00BA216B" w:rsidP="00614F98"/>
                          <w:p w14:paraId="541B9D8F" w14:textId="77777777" w:rsidR="00BA216B" w:rsidRDefault="00BA216B" w:rsidP="00614F98"/>
                          <w:p w14:paraId="42786458" w14:textId="77777777" w:rsidR="00BA216B" w:rsidRDefault="00BA216B" w:rsidP="00614F98"/>
                          <w:p w14:paraId="1FAE654E" w14:textId="77777777" w:rsidR="00BA216B" w:rsidRDefault="00BA216B" w:rsidP="00614F98"/>
                          <w:p w14:paraId="007112F1" w14:textId="77777777" w:rsidR="00BA216B" w:rsidRDefault="00BA216B" w:rsidP="00614F98"/>
                          <w:p w14:paraId="0CF06479" w14:textId="77777777" w:rsidR="00BA216B" w:rsidRDefault="00BA216B" w:rsidP="00614F98"/>
                          <w:p w14:paraId="7D4B1CEB" w14:textId="77777777" w:rsidR="00BA216B" w:rsidRDefault="00BA216B" w:rsidP="00614F98"/>
                          <w:p w14:paraId="45A15A18" w14:textId="77777777" w:rsidR="00BA216B" w:rsidRDefault="00BA216B" w:rsidP="00614F98"/>
                          <w:p w14:paraId="5A0A308C" w14:textId="77777777" w:rsidR="00BA216B" w:rsidRDefault="00BA216B" w:rsidP="00614F98"/>
                          <w:p w14:paraId="53F53EEE" w14:textId="77777777" w:rsidR="00BA216B" w:rsidRDefault="00BA216B" w:rsidP="00614F98"/>
                          <w:p w14:paraId="027C02A9" w14:textId="77777777" w:rsidR="00BA216B" w:rsidRDefault="00BA216B" w:rsidP="00614F98"/>
                          <w:p w14:paraId="6A7ECAD5" w14:textId="77777777" w:rsidR="00BA216B" w:rsidRDefault="00BA216B" w:rsidP="00614F98"/>
                          <w:p w14:paraId="1D384B7D" w14:textId="77777777" w:rsidR="00BA216B" w:rsidRDefault="00BA216B" w:rsidP="00614F98"/>
                          <w:p w14:paraId="13B4B96E" w14:textId="77777777" w:rsidR="00BA216B" w:rsidRDefault="00BA216B" w:rsidP="00614F98"/>
                          <w:p w14:paraId="173A5B39" w14:textId="77777777" w:rsidR="00BA216B" w:rsidRDefault="00BA216B" w:rsidP="00614F98"/>
                          <w:p w14:paraId="34CA5E44" w14:textId="77777777" w:rsidR="00BA216B" w:rsidRDefault="00BA216B" w:rsidP="00614F98"/>
                          <w:p w14:paraId="528F3842" w14:textId="77777777" w:rsidR="00BA216B" w:rsidRDefault="00BA216B" w:rsidP="00614F98"/>
                          <w:p w14:paraId="5B6E28D9" w14:textId="77777777" w:rsidR="00BA216B" w:rsidRDefault="00BA216B" w:rsidP="00614F98"/>
                          <w:p w14:paraId="2C21E3C0" w14:textId="77777777" w:rsidR="00BA216B" w:rsidRDefault="00BA216B" w:rsidP="00614F98"/>
                          <w:p w14:paraId="2B2B0B34" w14:textId="77777777" w:rsidR="00BA216B" w:rsidRDefault="00BA216B" w:rsidP="00614F98"/>
                          <w:p w14:paraId="2D598430" w14:textId="77777777" w:rsidR="00BA216B" w:rsidRDefault="00BA216B" w:rsidP="00614F98"/>
                          <w:p w14:paraId="5E30E50D" w14:textId="77777777" w:rsidR="00BA216B" w:rsidRDefault="00BA216B" w:rsidP="00614F98"/>
                          <w:p w14:paraId="14D005BB" w14:textId="77777777" w:rsidR="00BA216B" w:rsidRDefault="00BA216B" w:rsidP="00614F98"/>
                          <w:p w14:paraId="0B78A0E4" w14:textId="77777777" w:rsidR="00BA216B" w:rsidRDefault="00BA216B" w:rsidP="00614F98"/>
                          <w:p w14:paraId="2DC10905" w14:textId="77777777" w:rsidR="00BA216B" w:rsidRDefault="00BA216B" w:rsidP="00614F98"/>
                          <w:p w14:paraId="6183D583" w14:textId="77777777" w:rsidR="00BA216B" w:rsidRDefault="00BA216B" w:rsidP="00614F98"/>
                          <w:p w14:paraId="19A2F47C" w14:textId="77777777" w:rsidR="00BA216B" w:rsidRDefault="00BA216B" w:rsidP="00614F98"/>
                          <w:p w14:paraId="1B89F01F" w14:textId="77777777" w:rsidR="00BA216B" w:rsidRDefault="00BA216B" w:rsidP="00614F98"/>
                          <w:p w14:paraId="15CD9C26" w14:textId="77777777" w:rsidR="00BA216B" w:rsidRDefault="00BA216B" w:rsidP="00614F98"/>
                          <w:p w14:paraId="0BEC0AD7" w14:textId="77777777" w:rsidR="00BA216B" w:rsidRDefault="00BA216B" w:rsidP="00614F98"/>
                          <w:p w14:paraId="796893F2" w14:textId="77777777" w:rsidR="00BA216B" w:rsidRDefault="00BA216B" w:rsidP="00614F98"/>
                          <w:p w14:paraId="3C00B3CF" w14:textId="77777777" w:rsidR="00BA216B" w:rsidRDefault="00BA216B" w:rsidP="00614F98"/>
                          <w:p w14:paraId="01FEE0A6" w14:textId="77777777" w:rsidR="00BA216B" w:rsidRDefault="00BA216B" w:rsidP="00614F98"/>
                          <w:p w14:paraId="29FCE89E" w14:textId="77777777" w:rsidR="00BA216B" w:rsidRDefault="00BA216B" w:rsidP="00614F98"/>
                          <w:p w14:paraId="6674C499" w14:textId="77777777" w:rsidR="00BA216B" w:rsidRDefault="00BA216B" w:rsidP="00614F98"/>
                          <w:p w14:paraId="28A71233" w14:textId="77777777" w:rsidR="00BA216B" w:rsidRDefault="00BA216B" w:rsidP="00614F98"/>
                          <w:p w14:paraId="2C720898" w14:textId="77777777" w:rsidR="00BA216B" w:rsidRDefault="00BA216B" w:rsidP="00614F98"/>
                          <w:p w14:paraId="2DC06F6F" w14:textId="77777777" w:rsidR="00BA216B" w:rsidRDefault="00BA216B" w:rsidP="00614F98"/>
                          <w:p w14:paraId="4A7FC25A" w14:textId="77777777" w:rsidR="00BA216B" w:rsidRDefault="00BA216B" w:rsidP="00614F98"/>
                          <w:p w14:paraId="224FC60C" w14:textId="77777777" w:rsidR="00BA216B" w:rsidRDefault="00BA216B" w:rsidP="00614F98"/>
                          <w:p w14:paraId="696D7B8B" w14:textId="77777777" w:rsidR="00BA216B" w:rsidRDefault="00BA216B" w:rsidP="00614F98"/>
                          <w:p w14:paraId="282984C0" w14:textId="77777777" w:rsidR="00BA216B" w:rsidRDefault="00BA216B" w:rsidP="00614F98"/>
                          <w:p w14:paraId="5BD679E3" w14:textId="77777777" w:rsidR="00BA216B" w:rsidRDefault="00BA216B" w:rsidP="00614F98"/>
                          <w:p w14:paraId="4E0EE5E3" w14:textId="77777777" w:rsidR="00BA216B" w:rsidRDefault="00BA216B" w:rsidP="00614F98"/>
                          <w:p w14:paraId="2C9608F0" w14:textId="77777777" w:rsidR="00BA216B" w:rsidRDefault="00BA216B" w:rsidP="00614F98"/>
                          <w:p w14:paraId="12E1A001" w14:textId="77777777" w:rsidR="00BA216B" w:rsidRDefault="00BA216B" w:rsidP="00614F98"/>
                          <w:p w14:paraId="74C3FE68" w14:textId="77777777" w:rsidR="00BA216B" w:rsidRDefault="00BA216B" w:rsidP="00614F98"/>
                          <w:p w14:paraId="1E03D6E4" w14:textId="77777777" w:rsidR="00BA216B" w:rsidRDefault="00BA216B" w:rsidP="00614F98"/>
                          <w:p w14:paraId="1457AD17" w14:textId="77777777" w:rsidR="00BA216B" w:rsidRDefault="00BA216B" w:rsidP="00614F98"/>
                          <w:p w14:paraId="0298110B" w14:textId="77777777" w:rsidR="00BA216B" w:rsidRDefault="00BA216B" w:rsidP="00614F98"/>
                          <w:p w14:paraId="1ED283A0" w14:textId="77777777" w:rsidR="00BA216B" w:rsidRDefault="00BA216B" w:rsidP="00614F98"/>
                          <w:p w14:paraId="0D10668D" w14:textId="77777777" w:rsidR="00BA216B" w:rsidRDefault="00BA216B" w:rsidP="00614F98"/>
                          <w:p w14:paraId="493AD609" w14:textId="77777777" w:rsidR="00BA216B" w:rsidRDefault="00BA216B" w:rsidP="00614F98"/>
                          <w:p w14:paraId="7131F48D" w14:textId="77777777" w:rsidR="00BA216B" w:rsidRDefault="00BA216B" w:rsidP="00614F98"/>
                          <w:p w14:paraId="247FCAE6" w14:textId="77777777" w:rsidR="00BA216B" w:rsidRDefault="00BA216B" w:rsidP="00614F98"/>
                          <w:p w14:paraId="55978ED4" w14:textId="77777777" w:rsidR="00BA216B" w:rsidRDefault="00BA216B" w:rsidP="00614F98"/>
                          <w:p w14:paraId="324F3A7A" w14:textId="77777777" w:rsidR="00BA216B" w:rsidRDefault="00BA216B" w:rsidP="00614F98"/>
                          <w:p w14:paraId="24831D88" w14:textId="77777777" w:rsidR="00BA216B" w:rsidRDefault="00BA216B" w:rsidP="00614F98"/>
                          <w:p w14:paraId="5510C19F" w14:textId="77777777" w:rsidR="00BA216B" w:rsidRDefault="00BA216B" w:rsidP="00614F98"/>
                          <w:p w14:paraId="7EE0DB15" w14:textId="77777777" w:rsidR="00BA216B" w:rsidRDefault="00BA216B" w:rsidP="00614F98"/>
                          <w:p w14:paraId="1341AB2B" w14:textId="77777777" w:rsidR="00BA216B" w:rsidRDefault="00BA216B" w:rsidP="00614F98"/>
                          <w:p w14:paraId="595051E2" w14:textId="77777777" w:rsidR="00BA216B" w:rsidRDefault="00BA216B" w:rsidP="00614F98"/>
                          <w:p w14:paraId="79622CF4" w14:textId="77777777" w:rsidR="00BA216B" w:rsidRDefault="00BA216B" w:rsidP="00614F98"/>
                          <w:p w14:paraId="46639562" w14:textId="77777777" w:rsidR="00BA216B" w:rsidRDefault="00BA216B" w:rsidP="00614F98"/>
                          <w:p w14:paraId="7566BD78" w14:textId="77777777" w:rsidR="00BA216B" w:rsidRDefault="00BA216B" w:rsidP="00614F98"/>
                          <w:p w14:paraId="017FA1E1" w14:textId="77777777" w:rsidR="00BA216B" w:rsidRDefault="00BA216B" w:rsidP="00614F98"/>
                          <w:p w14:paraId="1871DCD4" w14:textId="77777777" w:rsidR="00BA216B" w:rsidRDefault="00BA216B" w:rsidP="00614F98"/>
                          <w:p w14:paraId="63316B4F" w14:textId="77777777" w:rsidR="00BA216B" w:rsidRDefault="00BA216B" w:rsidP="00614F98"/>
                          <w:p w14:paraId="79EEA72D" w14:textId="77777777" w:rsidR="00BA216B" w:rsidRDefault="00BA216B" w:rsidP="00614F98"/>
                          <w:p w14:paraId="53905A0A" w14:textId="77777777" w:rsidR="00BA216B" w:rsidRDefault="00BA216B" w:rsidP="00614F98"/>
                          <w:p w14:paraId="63DB12AA" w14:textId="77777777" w:rsidR="00BA216B" w:rsidRDefault="00BA216B" w:rsidP="00614F98"/>
                          <w:p w14:paraId="6667E636" w14:textId="77777777" w:rsidR="00BA216B" w:rsidRDefault="00BA216B" w:rsidP="00614F98"/>
                          <w:p w14:paraId="3AF79962" w14:textId="77777777" w:rsidR="00BA216B" w:rsidRDefault="00BA216B" w:rsidP="00614F98"/>
                          <w:p w14:paraId="47C4106E" w14:textId="77777777" w:rsidR="00BA216B" w:rsidRDefault="00BA216B" w:rsidP="00614F98"/>
                          <w:p w14:paraId="47B71EE8" w14:textId="77777777" w:rsidR="00BA216B" w:rsidRDefault="00BA216B" w:rsidP="00614F98"/>
                          <w:p w14:paraId="5729870B" w14:textId="77777777" w:rsidR="00BA216B" w:rsidRDefault="00BA216B" w:rsidP="00614F98"/>
                          <w:p w14:paraId="6F2E85E3" w14:textId="77777777" w:rsidR="00BA216B" w:rsidRDefault="00BA216B" w:rsidP="00614F98"/>
                          <w:p w14:paraId="66D34DF3" w14:textId="77777777" w:rsidR="00BA216B" w:rsidRDefault="00BA216B" w:rsidP="00614F98"/>
                          <w:p w14:paraId="5362401D" w14:textId="77777777" w:rsidR="00BA216B" w:rsidRDefault="00BA216B" w:rsidP="00614F98"/>
                          <w:p w14:paraId="7B427465" w14:textId="77777777" w:rsidR="00BA216B" w:rsidRDefault="00BA216B" w:rsidP="00614F98"/>
                          <w:p w14:paraId="3F783B0E" w14:textId="77777777" w:rsidR="00BA216B" w:rsidRDefault="00BA216B" w:rsidP="00614F98"/>
                          <w:p w14:paraId="027E6560" w14:textId="77777777" w:rsidR="00BA216B" w:rsidRDefault="00BA216B" w:rsidP="00614F98"/>
                          <w:p w14:paraId="4603CCD2" w14:textId="77777777" w:rsidR="00BA216B" w:rsidRDefault="00BA216B" w:rsidP="00614F98"/>
                          <w:p w14:paraId="1AD56FEE" w14:textId="77777777" w:rsidR="00BA216B" w:rsidRDefault="00BA216B" w:rsidP="00614F98"/>
                          <w:p w14:paraId="0933CD90" w14:textId="77777777" w:rsidR="00BA216B" w:rsidRDefault="00BA216B" w:rsidP="00614F98"/>
                          <w:p w14:paraId="2361C775" w14:textId="77777777" w:rsidR="00BA216B" w:rsidRDefault="00BA216B" w:rsidP="00614F98"/>
                          <w:p w14:paraId="792DAB8B" w14:textId="77777777" w:rsidR="00BA216B" w:rsidRDefault="00BA216B" w:rsidP="00614F98"/>
                          <w:p w14:paraId="681ADDBE" w14:textId="77777777" w:rsidR="00BA216B" w:rsidRDefault="00BA216B" w:rsidP="00614F98"/>
                          <w:p w14:paraId="69B9B1BD" w14:textId="77777777" w:rsidR="00BA216B" w:rsidRDefault="00BA216B" w:rsidP="00614F98"/>
                          <w:p w14:paraId="13E49932" w14:textId="77777777" w:rsidR="00BA216B" w:rsidRDefault="00BA216B" w:rsidP="00614F98"/>
                          <w:p w14:paraId="43D5DE78" w14:textId="77777777" w:rsidR="00BA216B" w:rsidRDefault="00BA216B" w:rsidP="00614F98"/>
                          <w:p w14:paraId="7EC46A1F" w14:textId="77777777" w:rsidR="00BA216B" w:rsidRDefault="00BA216B" w:rsidP="00614F98"/>
                          <w:p w14:paraId="502820DF" w14:textId="77777777" w:rsidR="00BA216B" w:rsidRDefault="00BA216B" w:rsidP="00614F98"/>
                          <w:p w14:paraId="2E81DD5C" w14:textId="77777777" w:rsidR="00BA216B" w:rsidRDefault="00BA216B" w:rsidP="00614F98"/>
                          <w:p w14:paraId="4715DDCD" w14:textId="77777777" w:rsidR="00BA216B" w:rsidRDefault="00BA216B" w:rsidP="00614F98"/>
                          <w:p w14:paraId="2CEAD0F9" w14:textId="77777777" w:rsidR="00BA216B" w:rsidRDefault="00BA216B" w:rsidP="00614F98"/>
                          <w:p w14:paraId="475FAF95" w14:textId="77777777" w:rsidR="00BA216B" w:rsidRDefault="00BA216B" w:rsidP="00614F98"/>
                          <w:p w14:paraId="3CDFB9C6" w14:textId="77777777" w:rsidR="00BA216B" w:rsidRDefault="00BA216B" w:rsidP="00614F98"/>
                          <w:p w14:paraId="6DE6C82E" w14:textId="77777777" w:rsidR="00BA216B" w:rsidRDefault="00BA216B" w:rsidP="00614F98"/>
                          <w:p w14:paraId="499A7217" w14:textId="77777777" w:rsidR="00BA216B" w:rsidRDefault="00BA216B" w:rsidP="00614F98"/>
                          <w:p w14:paraId="4517AD0E" w14:textId="77777777" w:rsidR="00BA216B" w:rsidRDefault="00BA216B" w:rsidP="00614F98"/>
                          <w:p w14:paraId="3856BD9D" w14:textId="77777777" w:rsidR="00BA216B" w:rsidRDefault="00BA216B" w:rsidP="00614F98"/>
                          <w:p w14:paraId="72B50D78" w14:textId="77777777" w:rsidR="00BA216B" w:rsidRDefault="00BA216B" w:rsidP="00614F98"/>
                          <w:p w14:paraId="26D2A1D7" w14:textId="77777777" w:rsidR="00BA216B" w:rsidRDefault="00BA216B" w:rsidP="00614F98"/>
                          <w:p w14:paraId="799788A6" w14:textId="77777777" w:rsidR="00BA216B" w:rsidRDefault="00BA216B" w:rsidP="00614F98"/>
                          <w:p w14:paraId="45623673" w14:textId="77777777" w:rsidR="00BA216B" w:rsidRDefault="00BA216B" w:rsidP="00614F98"/>
                          <w:p w14:paraId="63CFB437" w14:textId="77777777" w:rsidR="00BA216B" w:rsidRDefault="00BA216B" w:rsidP="00614F98"/>
                          <w:p w14:paraId="32418509" w14:textId="77777777" w:rsidR="00BA216B" w:rsidRDefault="00BA216B" w:rsidP="00614F98"/>
                          <w:p w14:paraId="1699890F" w14:textId="77777777" w:rsidR="00BA216B" w:rsidRDefault="00BA216B" w:rsidP="00614F98"/>
                          <w:p w14:paraId="1B2BAF50" w14:textId="77777777" w:rsidR="00BA216B" w:rsidRDefault="00BA216B" w:rsidP="00614F98"/>
                          <w:p w14:paraId="75F13FA4" w14:textId="77777777" w:rsidR="00BA216B" w:rsidRDefault="00BA216B" w:rsidP="00614F98"/>
                          <w:p w14:paraId="43235D88" w14:textId="77777777" w:rsidR="00BA216B" w:rsidRDefault="00BA216B" w:rsidP="00614F98"/>
                          <w:p w14:paraId="3EC7F410" w14:textId="77777777" w:rsidR="00BA216B" w:rsidRDefault="00BA216B" w:rsidP="00614F98"/>
                          <w:p w14:paraId="17EAD27F" w14:textId="77777777" w:rsidR="00BA216B" w:rsidRDefault="00BA216B" w:rsidP="00614F98"/>
                          <w:p w14:paraId="269A0CF5" w14:textId="77777777" w:rsidR="00BA216B" w:rsidRDefault="00BA216B" w:rsidP="00614F98"/>
                          <w:p w14:paraId="7EEFDD08" w14:textId="77777777" w:rsidR="00BA216B" w:rsidRDefault="00BA216B" w:rsidP="00614F98"/>
                          <w:p w14:paraId="52FF676D" w14:textId="77777777" w:rsidR="00BA216B" w:rsidRDefault="00BA216B" w:rsidP="00614F98"/>
                          <w:p w14:paraId="2B2FB39D" w14:textId="77777777" w:rsidR="00BA216B" w:rsidRDefault="00BA216B" w:rsidP="00614F98"/>
                          <w:p w14:paraId="600A60E7" w14:textId="77777777" w:rsidR="00BA216B" w:rsidRDefault="00BA216B" w:rsidP="00614F98"/>
                          <w:p w14:paraId="09347A14" w14:textId="77777777" w:rsidR="00BA216B" w:rsidRDefault="00BA216B" w:rsidP="00614F98"/>
                          <w:p w14:paraId="3D3C03EB" w14:textId="77777777" w:rsidR="00BA216B" w:rsidRDefault="00BA216B" w:rsidP="00614F98"/>
                          <w:p w14:paraId="426F201E" w14:textId="77777777" w:rsidR="00BA216B" w:rsidRDefault="00BA216B" w:rsidP="00614F98"/>
                          <w:p w14:paraId="3C2FFF42" w14:textId="77777777" w:rsidR="00BA216B" w:rsidRDefault="00BA216B" w:rsidP="00614F98"/>
                          <w:p w14:paraId="18605115" w14:textId="77777777" w:rsidR="00BA216B" w:rsidRDefault="00BA216B" w:rsidP="00614F98"/>
                          <w:p w14:paraId="42135EC2" w14:textId="77777777" w:rsidR="00BA216B" w:rsidRDefault="00BA216B" w:rsidP="00614F98"/>
                          <w:p w14:paraId="7C2700EE" w14:textId="77777777" w:rsidR="00BA216B" w:rsidRDefault="00BA216B" w:rsidP="00614F98"/>
                          <w:p w14:paraId="7F5B9D19" w14:textId="77777777" w:rsidR="00BA216B" w:rsidRDefault="00BA216B" w:rsidP="00614F98"/>
                          <w:p w14:paraId="78A6C4FC" w14:textId="77777777" w:rsidR="00BA216B" w:rsidRDefault="00BA216B" w:rsidP="00614F98"/>
                          <w:p w14:paraId="30DFEFF5" w14:textId="77777777" w:rsidR="00BA216B" w:rsidRDefault="00BA216B" w:rsidP="00614F98"/>
                          <w:p w14:paraId="1A055FF3" w14:textId="77777777" w:rsidR="00BA216B" w:rsidRDefault="00BA216B" w:rsidP="00614F98"/>
                          <w:p w14:paraId="5B3EADDD" w14:textId="77777777" w:rsidR="00BA216B" w:rsidRDefault="00BA216B" w:rsidP="00614F98"/>
                          <w:p w14:paraId="0EA0E728" w14:textId="77777777" w:rsidR="00BA216B" w:rsidRDefault="00BA216B" w:rsidP="00614F98"/>
                          <w:p w14:paraId="4DD0A446" w14:textId="77777777" w:rsidR="00BA216B" w:rsidRDefault="00BA216B" w:rsidP="00614F98"/>
                          <w:p w14:paraId="583AFADA" w14:textId="77777777" w:rsidR="00BA216B" w:rsidRDefault="00BA216B" w:rsidP="00614F98"/>
                          <w:p w14:paraId="69B66CD6" w14:textId="77777777" w:rsidR="00BA216B" w:rsidRDefault="00BA216B" w:rsidP="00614F98"/>
                          <w:p w14:paraId="167A404F" w14:textId="77777777" w:rsidR="00BA216B" w:rsidRDefault="00BA216B" w:rsidP="00614F98"/>
                          <w:p w14:paraId="6B01E61F" w14:textId="77777777" w:rsidR="00BA216B" w:rsidRDefault="00BA216B" w:rsidP="00614F98"/>
                          <w:p w14:paraId="42E621C8" w14:textId="77777777" w:rsidR="00BA216B" w:rsidRDefault="00BA216B" w:rsidP="00614F98"/>
                          <w:p w14:paraId="11AACC80" w14:textId="77777777" w:rsidR="00BA216B" w:rsidRDefault="00BA216B" w:rsidP="00614F98"/>
                          <w:p w14:paraId="607411FB" w14:textId="77777777" w:rsidR="00BA216B" w:rsidRDefault="00BA216B" w:rsidP="00614F98"/>
                          <w:p w14:paraId="5FE2AEF6" w14:textId="77777777" w:rsidR="00BA216B" w:rsidRDefault="00BA216B" w:rsidP="00614F98"/>
                          <w:p w14:paraId="165EF8F9" w14:textId="77777777" w:rsidR="00BA216B" w:rsidRDefault="00BA216B" w:rsidP="00614F98"/>
                          <w:p w14:paraId="5482279F" w14:textId="77777777" w:rsidR="00BA216B" w:rsidRDefault="00BA216B" w:rsidP="00614F98"/>
                          <w:p w14:paraId="2036DD53" w14:textId="77777777" w:rsidR="00BA216B" w:rsidRDefault="00BA216B" w:rsidP="00614F98"/>
                          <w:p w14:paraId="73D57577" w14:textId="77777777" w:rsidR="00BA216B" w:rsidRDefault="00BA216B" w:rsidP="00614F98"/>
                          <w:p w14:paraId="5F085EE6" w14:textId="77777777" w:rsidR="00BA216B" w:rsidRDefault="00BA216B" w:rsidP="00614F98"/>
                          <w:p w14:paraId="5F2D8361" w14:textId="77777777" w:rsidR="00BA216B" w:rsidRDefault="00BA216B" w:rsidP="00614F98"/>
                          <w:p w14:paraId="70161AAB" w14:textId="77777777" w:rsidR="00BA216B" w:rsidRDefault="00BA216B" w:rsidP="00614F98"/>
                          <w:p w14:paraId="1B0A0AAF" w14:textId="77777777" w:rsidR="00BA216B" w:rsidRDefault="00BA216B" w:rsidP="00614F98"/>
                          <w:p w14:paraId="6B489917" w14:textId="77777777" w:rsidR="00BA216B" w:rsidRDefault="00BA216B" w:rsidP="00614F98"/>
                          <w:p w14:paraId="5B25E610" w14:textId="77777777" w:rsidR="00BA216B" w:rsidRDefault="00BA216B" w:rsidP="00614F98"/>
                          <w:p w14:paraId="57F7E46E" w14:textId="77777777" w:rsidR="00BA216B" w:rsidRDefault="00BA216B" w:rsidP="00614F98"/>
                          <w:p w14:paraId="5C032A06" w14:textId="77777777" w:rsidR="00BA216B" w:rsidRDefault="00BA216B" w:rsidP="00614F98"/>
                          <w:p w14:paraId="00700EC3" w14:textId="77777777" w:rsidR="00BA216B" w:rsidRDefault="00BA216B" w:rsidP="00614F98"/>
                          <w:p w14:paraId="65F2F580" w14:textId="77777777" w:rsidR="00BA216B" w:rsidRDefault="00BA216B" w:rsidP="00614F98"/>
                          <w:p w14:paraId="34C12537" w14:textId="77777777" w:rsidR="00BA216B" w:rsidRDefault="00BA216B" w:rsidP="00614F98"/>
                          <w:p w14:paraId="70BD7BA1" w14:textId="77777777" w:rsidR="00BA216B" w:rsidRDefault="00BA216B" w:rsidP="00614F98"/>
                          <w:p w14:paraId="303CC8B9" w14:textId="77777777" w:rsidR="00BA216B" w:rsidRDefault="00BA216B" w:rsidP="00614F98"/>
                          <w:p w14:paraId="26ED3727" w14:textId="77777777" w:rsidR="00BA216B" w:rsidRDefault="00BA216B" w:rsidP="00614F98"/>
                          <w:p w14:paraId="756993C1" w14:textId="77777777" w:rsidR="00BA216B" w:rsidRDefault="00BA216B" w:rsidP="00614F98"/>
                          <w:p w14:paraId="6E5642FB" w14:textId="77777777" w:rsidR="00BA216B" w:rsidRDefault="00BA216B" w:rsidP="00614F98"/>
                          <w:p w14:paraId="7E54785D" w14:textId="77777777" w:rsidR="00BA216B" w:rsidRDefault="00BA216B" w:rsidP="00614F98"/>
                          <w:p w14:paraId="099A7842" w14:textId="77777777" w:rsidR="00BA216B" w:rsidRDefault="00BA216B" w:rsidP="00614F98"/>
                          <w:p w14:paraId="060421D2" w14:textId="77777777" w:rsidR="00BA216B" w:rsidRDefault="00BA216B" w:rsidP="00614F98"/>
                          <w:p w14:paraId="67921E59" w14:textId="77777777" w:rsidR="00BA216B" w:rsidRDefault="00BA216B" w:rsidP="00614F98"/>
                          <w:p w14:paraId="6BA32AD9" w14:textId="77777777" w:rsidR="00BA216B" w:rsidRDefault="00BA216B" w:rsidP="00614F98"/>
                          <w:p w14:paraId="6DAFC3F6" w14:textId="77777777" w:rsidR="00BA216B" w:rsidRDefault="00BA216B" w:rsidP="00614F98"/>
                          <w:p w14:paraId="0AFD9B66" w14:textId="77777777" w:rsidR="00BA216B" w:rsidRDefault="00BA216B" w:rsidP="00614F98"/>
                          <w:p w14:paraId="3E3F423D" w14:textId="77777777" w:rsidR="00BA216B" w:rsidRDefault="00BA216B" w:rsidP="00614F98"/>
                          <w:p w14:paraId="1BDD021E" w14:textId="77777777" w:rsidR="00BA216B" w:rsidRDefault="00BA216B" w:rsidP="00614F98"/>
                          <w:p w14:paraId="08A6F837" w14:textId="77777777" w:rsidR="00BA216B" w:rsidRDefault="00BA216B" w:rsidP="00614F98"/>
                          <w:p w14:paraId="088D1C1E" w14:textId="77777777" w:rsidR="00BA216B" w:rsidRDefault="00BA216B" w:rsidP="00614F98"/>
                          <w:p w14:paraId="287C5EFA" w14:textId="77777777" w:rsidR="00BA216B" w:rsidRDefault="00BA216B" w:rsidP="00614F98"/>
                          <w:p w14:paraId="46545983" w14:textId="77777777" w:rsidR="00BA216B" w:rsidRDefault="00BA216B" w:rsidP="00614F98"/>
                          <w:p w14:paraId="2CFAD560" w14:textId="77777777" w:rsidR="00BA216B" w:rsidRDefault="00BA216B" w:rsidP="00614F98"/>
                          <w:p w14:paraId="2DD89519" w14:textId="77777777" w:rsidR="00BA216B" w:rsidRDefault="00BA216B" w:rsidP="00614F98"/>
                          <w:p w14:paraId="68DCB606" w14:textId="77777777" w:rsidR="00BA216B" w:rsidRDefault="00BA216B" w:rsidP="00614F98"/>
                          <w:p w14:paraId="763FEB21" w14:textId="77777777" w:rsidR="00BA216B" w:rsidRDefault="00BA216B" w:rsidP="00614F98"/>
                          <w:p w14:paraId="0D2C40DC" w14:textId="77777777" w:rsidR="00BA216B" w:rsidRDefault="00BA216B" w:rsidP="00614F98"/>
                          <w:p w14:paraId="75C0F2BD" w14:textId="77777777" w:rsidR="00BA216B" w:rsidRDefault="00BA216B" w:rsidP="00614F98"/>
                          <w:p w14:paraId="062D2D0E" w14:textId="77777777" w:rsidR="00BA216B" w:rsidRDefault="00BA216B" w:rsidP="00614F98"/>
                          <w:p w14:paraId="0E263740" w14:textId="77777777" w:rsidR="00BA216B" w:rsidRDefault="00BA216B" w:rsidP="00614F98"/>
                          <w:p w14:paraId="6B223876" w14:textId="77777777" w:rsidR="00BA216B" w:rsidRDefault="00BA216B" w:rsidP="00614F98"/>
                          <w:p w14:paraId="1ADCF923" w14:textId="77777777" w:rsidR="00BA216B" w:rsidRDefault="00BA216B" w:rsidP="00614F98"/>
                          <w:p w14:paraId="2A4E6758" w14:textId="77777777" w:rsidR="00BA216B" w:rsidRDefault="00BA216B" w:rsidP="00614F98"/>
                          <w:p w14:paraId="1CDF5437" w14:textId="77777777" w:rsidR="00BA216B" w:rsidRDefault="00BA216B" w:rsidP="00614F98"/>
                          <w:p w14:paraId="3EAE9321" w14:textId="77777777" w:rsidR="00BA216B" w:rsidRDefault="00BA216B" w:rsidP="00614F98"/>
                          <w:p w14:paraId="4A4F27F6" w14:textId="77777777" w:rsidR="00BA216B" w:rsidRDefault="00BA216B" w:rsidP="00614F98"/>
                          <w:p w14:paraId="59BCF370" w14:textId="77777777" w:rsidR="00BA216B" w:rsidRDefault="00BA216B" w:rsidP="00614F98"/>
                          <w:p w14:paraId="40D3FF2E" w14:textId="77777777" w:rsidR="00BA216B" w:rsidRDefault="00BA216B" w:rsidP="00614F98"/>
                          <w:p w14:paraId="1FF16C58" w14:textId="77777777" w:rsidR="00BA216B" w:rsidRDefault="00BA216B" w:rsidP="00614F98"/>
                          <w:p w14:paraId="0BD61D46" w14:textId="77777777" w:rsidR="00BA216B" w:rsidRDefault="00BA216B" w:rsidP="00614F98"/>
                          <w:p w14:paraId="302DCDD6" w14:textId="77777777" w:rsidR="00BA216B" w:rsidRDefault="00BA216B" w:rsidP="00614F98"/>
                          <w:p w14:paraId="683E688D" w14:textId="77777777" w:rsidR="00BA216B" w:rsidRDefault="00BA216B" w:rsidP="00614F98"/>
                          <w:p w14:paraId="3D3DD2F2" w14:textId="77777777" w:rsidR="00BA216B" w:rsidRDefault="00BA216B" w:rsidP="00614F98"/>
                          <w:p w14:paraId="07D27312" w14:textId="77777777" w:rsidR="00BA216B" w:rsidRDefault="00BA216B" w:rsidP="00614F98"/>
                          <w:p w14:paraId="2F953542" w14:textId="77777777" w:rsidR="00BA216B" w:rsidRDefault="00BA216B" w:rsidP="00614F98"/>
                          <w:p w14:paraId="0A28F5E7" w14:textId="77777777" w:rsidR="00BA216B" w:rsidRDefault="00BA216B" w:rsidP="00614F98"/>
                          <w:p w14:paraId="606E58FC" w14:textId="77777777" w:rsidR="00BA216B" w:rsidRDefault="00BA216B" w:rsidP="00614F98"/>
                          <w:p w14:paraId="0458B2FD" w14:textId="77777777" w:rsidR="00BA216B" w:rsidRDefault="00BA216B" w:rsidP="00614F98"/>
                          <w:p w14:paraId="59D7358D" w14:textId="77777777" w:rsidR="00BA216B" w:rsidRDefault="00BA216B" w:rsidP="00614F98"/>
                          <w:p w14:paraId="302E516B" w14:textId="77777777" w:rsidR="00BA216B" w:rsidRDefault="00BA216B" w:rsidP="00614F98"/>
                          <w:p w14:paraId="7BF63EA0" w14:textId="77777777" w:rsidR="00BA216B" w:rsidRDefault="00BA216B" w:rsidP="00614F98"/>
                          <w:p w14:paraId="30CD6847" w14:textId="77777777" w:rsidR="00BA216B" w:rsidRDefault="00BA216B" w:rsidP="00614F98"/>
                          <w:p w14:paraId="532631DA" w14:textId="77777777" w:rsidR="00BA216B" w:rsidRDefault="00BA216B" w:rsidP="00614F98"/>
                          <w:p w14:paraId="7B534BAA" w14:textId="77777777" w:rsidR="00BA216B" w:rsidRDefault="00BA216B" w:rsidP="00614F98"/>
                          <w:p w14:paraId="458A9FEF" w14:textId="77777777" w:rsidR="00BA216B" w:rsidRDefault="00BA216B" w:rsidP="00614F98"/>
                          <w:p w14:paraId="7226724E" w14:textId="77777777" w:rsidR="00BA216B" w:rsidRDefault="00BA216B" w:rsidP="00614F98"/>
                          <w:p w14:paraId="47FC1C69" w14:textId="77777777" w:rsidR="00BA216B" w:rsidRDefault="00BA216B" w:rsidP="00614F98"/>
                          <w:p w14:paraId="2DDACE93" w14:textId="77777777" w:rsidR="00BA216B" w:rsidRDefault="00BA216B" w:rsidP="00614F98"/>
                          <w:p w14:paraId="3E339C7E" w14:textId="77777777" w:rsidR="00BA216B" w:rsidRDefault="00BA216B" w:rsidP="00614F98"/>
                          <w:p w14:paraId="5D07655D" w14:textId="77777777" w:rsidR="00BA216B" w:rsidRDefault="00BA216B" w:rsidP="00614F98"/>
                          <w:p w14:paraId="7FC88795" w14:textId="77777777" w:rsidR="00BA216B" w:rsidRDefault="00BA216B" w:rsidP="00614F98"/>
                          <w:p w14:paraId="4B06676C" w14:textId="77777777" w:rsidR="00BA216B" w:rsidRDefault="00BA216B" w:rsidP="00614F98"/>
                          <w:p w14:paraId="4FBA83A8" w14:textId="77777777" w:rsidR="00BA216B" w:rsidRDefault="00BA216B" w:rsidP="00614F98"/>
                          <w:p w14:paraId="4159B3AD" w14:textId="77777777" w:rsidR="00BA216B" w:rsidRDefault="00BA216B" w:rsidP="00614F98"/>
                          <w:p w14:paraId="294EC00D" w14:textId="77777777" w:rsidR="00BA216B" w:rsidRDefault="00BA216B" w:rsidP="00614F98"/>
                          <w:p w14:paraId="4D2A8225" w14:textId="77777777" w:rsidR="00BA216B" w:rsidRDefault="00BA216B" w:rsidP="00614F98"/>
                          <w:p w14:paraId="72CFB3F5" w14:textId="77777777" w:rsidR="00BA216B" w:rsidRDefault="00BA216B" w:rsidP="00614F98"/>
                          <w:p w14:paraId="2537BB23" w14:textId="77777777" w:rsidR="00BA216B" w:rsidRDefault="00BA216B" w:rsidP="00614F98"/>
                          <w:p w14:paraId="6612EE60" w14:textId="77777777" w:rsidR="00BA216B" w:rsidRDefault="00BA216B" w:rsidP="00614F98"/>
                          <w:p w14:paraId="7F4FCFB5" w14:textId="77777777" w:rsidR="00BA216B" w:rsidRDefault="00BA216B" w:rsidP="00614F98"/>
                          <w:p w14:paraId="33E0561B" w14:textId="77777777" w:rsidR="00BA216B" w:rsidRDefault="00BA216B" w:rsidP="00614F98"/>
                          <w:p w14:paraId="40540D52" w14:textId="77777777" w:rsidR="00BA216B" w:rsidRDefault="00BA216B" w:rsidP="00614F98"/>
                          <w:p w14:paraId="738FCF83" w14:textId="77777777" w:rsidR="00BA216B" w:rsidRDefault="00BA216B" w:rsidP="00614F98"/>
                          <w:p w14:paraId="6F18D4CA" w14:textId="77777777" w:rsidR="00BA216B" w:rsidRDefault="00BA216B" w:rsidP="00614F98"/>
                          <w:p w14:paraId="26A8417F" w14:textId="77777777" w:rsidR="00BA216B" w:rsidRDefault="00BA216B" w:rsidP="00614F98"/>
                          <w:p w14:paraId="1FE55F35" w14:textId="77777777" w:rsidR="00BA216B" w:rsidRDefault="00BA216B" w:rsidP="00614F98"/>
                          <w:p w14:paraId="3D824554" w14:textId="77777777" w:rsidR="00BA216B" w:rsidRDefault="00BA216B" w:rsidP="00614F98"/>
                          <w:p w14:paraId="49AA6F85" w14:textId="77777777" w:rsidR="00BA216B" w:rsidRDefault="00BA216B" w:rsidP="00614F98"/>
                          <w:p w14:paraId="2A853083" w14:textId="77777777" w:rsidR="00BA216B" w:rsidRDefault="00BA216B" w:rsidP="00614F98"/>
                          <w:p w14:paraId="52A2DA58" w14:textId="77777777" w:rsidR="00BA216B" w:rsidRDefault="00BA216B" w:rsidP="00614F98"/>
                          <w:p w14:paraId="4C9F4A1E" w14:textId="77777777" w:rsidR="00BA216B" w:rsidRDefault="00BA216B" w:rsidP="00614F98"/>
                          <w:p w14:paraId="15EB4D2C" w14:textId="77777777" w:rsidR="00BA216B" w:rsidRDefault="00BA216B" w:rsidP="00614F98"/>
                          <w:p w14:paraId="7EFC5684" w14:textId="77777777" w:rsidR="00BA216B" w:rsidRDefault="00BA216B" w:rsidP="00614F98"/>
                          <w:p w14:paraId="318FF55F" w14:textId="77777777" w:rsidR="00BA216B" w:rsidRDefault="00BA216B" w:rsidP="00614F98"/>
                          <w:p w14:paraId="7AC51B3E" w14:textId="77777777" w:rsidR="00BA216B" w:rsidRDefault="00BA216B" w:rsidP="00614F98"/>
                          <w:p w14:paraId="76B322A4" w14:textId="77777777" w:rsidR="00BA216B" w:rsidRDefault="00BA216B" w:rsidP="00614F98"/>
                          <w:p w14:paraId="5144D700" w14:textId="77777777" w:rsidR="00BA216B" w:rsidRDefault="00BA216B" w:rsidP="00614F98"/>
                          <w:p w14:paraId="58F90AB8" w14:textId="77777777" w:rsidR="00BA216B" w:rsidRDefault="00BA216B" w:rsidP="00614F98"/>
                          <w:p w14:paraId="651D0803" w14:textId="77777777" w:rsidR="00BA216B" w:rsidRDefault="00BA216B" w:rsidP="00614F98"/>
                          <w:p w14:paraId="25C94CC2" w14:textId="77777777" w:rsidR="00BA216B" w:rsidRDefault="00BA216B" w:rsidP="00614F98"/>
                          <w:p w14:paraId="36927702" w14:textId="77777777" w:rsidR="00BA216B" w:rsidRDefault="00BA216B" w:rsidP="00614F98"/>
                          <w:p w14:paraId="2BEC5AF9" w14:textId="77777777" w:rsidR="00BA216B" w:rsidRDefault="00BA216B" w:rsidP="00614F98"/>
                          <w:p w14:paraId="256AD4BB" w14:textId="77777777" w:rsidR="00BA216B" w:rsidRDefault="00BA216B" w:rsidP="00614F98"/>
                          <w:p w14:paraId="0E6FCE59" w14:textId="77777777" w:rsidR="00BA216B" w:rsidRDefault="00BA216B" w:rsidP="00614F98"/>
                          <w:p w14:paraId="724BD996" w14:textId="77777777" w:rsidR="00BA216B" w:rsidRDefault="00BA216B" w:rsidP="00614F98"/>
                          <w:p w14:paraId="62E7449A" w14:textId="77777777" w:rsidR="00BA216B" w:rsidRDefault="00BA216B" w:rsidP="00614F98"/>
                          <w:p w14:paraId="5D3FC48D" w14:textId="77777777" w:rsidR="00BA216B" w:rsidRDefault="00BA216B" w:rsidP="00614F98"/>
                          <w:p w14:paraId="726431AE" w14:textId="77777777" w:rsidR="00BA216B" w:rsidRDefault="00BA216B" w:rsidP="00614F98"/>
                          <w:p w14:paraId="08D2E5F6" w14:textId="77777777" w:rsidR="00BA216B" w:rsidRDefault="00BA216B" w:rsidP="00614F98"/>
                          <w:p w14:paraId="1DCCCAB0" w14:textId="77777777" w:rsidR="00BA216B" w:rsidRDefault="00BA216B" w:rsidP="00614F98"/>
                          <w:p w14:paraId="54887DE1" w14:textId="77777777" w:rsidR="00BA216B" w:rsidRDefault="00BA216B" w:rsidP="00614F98"/>
                          <w:p w14:paraId="13520692" w14:textId="77777777" w:rsidR="00BA216B" w:rsidRDefault="00BA216B" w:rsidP="00614F98"/>
                          <w:p w14:paraId="4CD2BCBF" w14:textId="77777777" w:rsidR="00BA216B" w:rsidRDefault="00BA216B" w:rsidP="00614F98"/>
                          <w:p w14:paraId="4B9FBD95" w14:textId="77777777" w:rsidR="00BA216B" w:rsidRDefault="00BA216B" w:rsidP="00614F98"/>
                          <w:p w14:paraId="4A38E0EF" w14:textId="77777777" w:rsidR="00BA216B" w:rsidRDefault="00BA216B" w:rsidP="00614F98"/>
                          <w:p w14:paraId="031A0892" w14:textId="77777777" w:rsidR="00BA216B" w:rsidRDefault="00BA216B" w:rsidP="00614F98"/>
                          <w:p w14:paraId="18C7710E" w14:textId="77777777" w:rsidR="00BA216B" w:rsidRDefault="00BA216B" w:rsidP="00614F98"/>
                          <w:p w14:paraId="3648D96A" w14:textId="77777777" w:rsidR="00BA216B" w:rsidRDefault="00BA216B" w:rsidP="00614F98"/>
                          <w:p w14:paraId="23C9923F" w14:textId="77777777" w:rsidR="00BA216B" w:rsidRDefault="00BA216B" w:rsidP="00614F98"/>
                          <w:p w14:paraId="06FC5375" w14:textId="77777777" w:rsidR="00BA216B" w:rsidRDefault="00BA216B" w:rsidP="00614F98"/>
                          <w:p w14:paraId="191A5772" w14:textId="77777777" w:rsidR="00BA216B" w:rsidRDefault="00BA216B" w:rsidP="00614F98"/>
                          <w:p w14:paraId="22995CC6" w14:textId="77777777" w:rsidR="00BA216B" w:rsidRDefault="00BA216B" w:rsidP="00614F98"/>
                          <w:p w14:paraId="7088DFC9" w14:textId="77777777" w:rsidR="00BA216B" w:rsidRDefault="00BA216B" w:rsidP="00614F98"/>
                          <w:p w14:paraId="4DFE0347" w14:textId="77777777" w:rsidR="00BA216B" w:rsidRDefault="00BA216B" w:rsidP="00614F98"/>
                          <w:p w14:paraId="24D08BF1" w14:textId="77777777" w:rsidR="00BA216B" w:rsidRDefault="00BA216B" w:rsidP="00614F98"/>
                          <w:p w14:paraId="6F956B86" w14:textId="77777777" w:rsidR="00BA216B" w:rsidRDefault="00BA216B" w:rsidP="00614F98"/>
                          <w:p w14:paraId="524ADEC0" w14:textId="77777777" w:rsidR="00BA216B" w:rsidRDefault="00BA216B" w:rsidP="00614F98"/>
                          <w:p w14:paraId="1D505B52" w14:textId="77777777" w:rsidR="00BA216B" w:rsidRDefault="00BA216B" w:rsidP="00614F98"/>
                          <w:p w14:paraId="2ECC1E06" w14:textId="77777777" w:rsidR="00BA216B" w:rsidRDefault="00BA216B" w:rsidP="00614F98"/>
                          <w:p w14:paraId="67A89FB9" w14:textId="77777777" w:rsidR="00BA216B" w:rsidRDefault="00BA216B" w:rsidP="00614F98"/>
                          <w:p w14:paraId="4B046A5A" w14:textId="77777777" w:rsidR="00BA216B" w:rsidRDefault="00BA216B" w:rsidP="00614F98"/>
                          <w:p w14:paraId="0370D8FD" w14:textId="77777777" w:rsidR="00BA216B" w:rsidRDefault="00BA216B" w:rsidP="00614F98"/>
                          <w:p w14:paraId="1B4110AB" w14:textId="77777777" w:rsidR="00BA216B" w:rsidRDefault="00BA216B" w:rsidP="00614F98"/>
                          <w:p w14:paraId="2A2930C9" w14:textId="77777777" w:rsidR="00BA216B" w:rsidRDefault="00BA216B" w:rsidP="00614F98"/>
                          <w:p w14:paraId="09415F7F" w14:textId="77777777" w:rsidR="00BA216B" w:rsidRDefault="00BA216B" w:rsidP="00614F98"/>
                          <w:p w14:paraId="2BF941C3" w14:textId="77777777" w:rsidR="00BA216B" w:rsidRDefault="00BA216B" w:rsidP="00614F98"/>
                          <w:p w14:paraId="145C9947" w14:textId="77777777" w:rsidR="00BA216B" w:rsidRDefault="00BA216B" w:rsidP="00614F98"/>
                          <w:p w14:paraId="3F70FE8D" w14:textId="77777777" w:rsidR="00BA216B" w:rsidRDefault="00BA216B" w:rsidP="00614F98"/>
                          <w:p w14:paraId="6CE2452E" w14:textId="77777777" w:rsidR="00BA216B" w:rsidRDefault="00BA216B" w:rsidP="00614F98"/>
                          <w:p w14:paraId="3F84ED5F" w14:textId="77777777" w:rsidR="00BA216B" w:rsidRDefault="00BA216B" w:rsidP="00614F98"/>
                          <w:p w14:paraId="6993327F" w14:textId="77777777" w:rsidR="00BA216B" w:rsidRDefault="00BA216B" w:rsidP="00614F98"/>
                          <w:p w14:paraId="4F051BEF" w14:textId="77777777" w:rsidR="00BA216B" w:rsidRDefault="00BA216B" w:rsidP="00614F98"/>
                          <w:p w14:paraId="120D8BF3" w14:textId="77777777" w:rsidR="00BA216B" w:rsidRDefault="00BA216B" w:rsidP="00614F98"/>
                          <w:p w14:paraId="2CBEA0E0" w14:textId="77777777" w:rsidR="00BA216B" w:rsidRDefault="00BA216B" w:rsidP="00614F98"/>
                          <w:p w14:paraId="282E82AD" w14:textId="77777777" w:rsidR="00BA216B" w:rsidRDefault="00BA216B" w:rsidP="00614F98"/>
                          <w:p w14:paraId="1B57DD66" w14:textId="77777777" w:rsidR="00BA216B" w:rsidRDefault="00BA216B" w:rsidP="00614F98"/>
                          <w:p w14:paraId="14D54E86" w14:textId="77777777" w:rsidR="00BA216B" w:rsidRDefault="00BA216B" w:rsidP="00614F98"/>
                          <w:p w14:paraId="5632348F" w14:textId="77777777" w:rsidR="00BA216B" w:rsidRDefault="00BA216B" w:rsidP="00614F98"/>
                          <w:p w14:paraId="5F172F88" w14:textId="77777777" w:rsidR="00BA216B" w:rsidRDefault="00BA216B" w:rsidP="00614F98"/>
                          <w:p w14:paraId="17876F97" w14:textId="77777777" w:rsidR="00BA216B" w:rsidRDefault="00BA216B" w:rsidP="00614F98"/>
                          <w:p w14:paraId="41D0BF02" w14:textId="77777777" w:rsidR="00BA216B" w:rsidRDefault="00BA216B" w:rsidP="00614F98"/>
                          <w:p w14:paraId="003C90B0" w14:textId="77777777" w:rsidR="00BA216B" w:rsidRDefault="00BA216B" w:rsidP="00614F98"/>
                          <w:p w14:paraId="2E876510" w14:textId="77777777" w:rsidR="00BA216B" w:rsidRDefault="00BA216B" w:rsidP="00614F98"/>
                          <w:p w14:paraId="1B3CE857" w14:textId="77777777" w:rsidR="00BA216B" w:rsidRDefault="00BA216B" w:rsidP="00614F98"/>
                          <w:p w14:paraId="0AAA0516" w14:textId="77777777" w:rsidR="00BA216B" w:rsidRDefault="00BA216B" w:rsidP="00614F98"/>
                          <w:p w14:paraId="3791C84D" w14:textId="77777777" w:rsidR="00BA216B" w:rsidRDefault="00BA216B" w:rsidP="00614F98"/>
                          <w:p w14:paraId="6EBE0B5C" w14:textId="77777777" w:rsidR="00BA216B" w:rsidRDefault="00BA216B" w:rsidP="00614F98"/>
                          <w:p w14:paraId="0BC6BD04" w14:textId="77777777" w:rsidR="00BA216B" w:rsidRDefault="00BA216B" w:rsidP="00614F98"/>
                          <w:p w14:paraId="624DE7D7" w14:textId="77777777" w:rsidR="00BA216B" w:rsidRDefault="00BA216B" w:rsidP="00614F98"/>
                          <w:p w14:paraId="61C41572" w14:textId="77777777" w:rsidR="00BA216B" w:rsidRDefault="00BA216B" w:rsidP="00614F98"/>
                          <w:p w14:paraId="3A77974C" w14:textId="77777777" w:rsidR="00BA216B" w:rsidRDefault="00BA216B" w:rsidP="00614F98"/>
                          <w:p w14:paraId="18F41322" w14:textId="77777777" w:rsidR="00BA216B" w:rsidRDefault="00BA216B" w:rsidP="00614F98"/>
                          <w:p w14:paraId="668EAEA1" w14:textId="77777777" w:rsidR="00BA216B" w:rsidRDefault="00BA216B" w:rsidP="00614F98"/>
                          <w:p w14:paraId="0ACE47EF" w14:textId="77777777" w:rsidR="00BA216B" w:rsidRDefault="00BA216B" w:rsidP="00614F98"/>
                          <w:p w14:paraId="26AA4F74" w14:textId="77777777" w:rsidR="00BA216B" w:rsidRDefault="00BA216B" w:rsidP="00614F98"/>
                          <w:p w14:paraId="6EB6CE62" w14:textId="77777777" w:rsidR="00BA216B" w:rsidRDefault="00BA216B" w:rsidP="00614F98"/>
                          <w:p w14:paraId="76187D1C" w14:textId="77777777" w:rsidR="00BA216B" w:rsidRDefault="00BA216B" w:rsidP="00614F98"/>
                          <w:p w14:paraId="24849096" w14:textId="77777777" w:rsidR="00BA216B" w:rsidRDefault="00BA216B" w:rsidP="00614F98"/>
                          <w:p w14:paraId="0CAB9640" w14:textId="77777777" w:rsidR="00BA216B" w:rsidRDefault="00BA216B" w:rsidP="00614F98"/>
                          <w:p w14:paraId="2DAFBADE" w14:textId="77777777" w:rsidR="00BA216B" w:rsidRDefault="00BA216B" w:rsidP="00614F98"/>
                          <w:p w14:paraId="49A0912B" w14:textId="77777777" w:rsidR="00BA216B" w:rsidRDefault="00BA216B" w:rsidP="00614F98"/>
                          <w:p w14:paraId="2FEDF324" w14:textId="77777777" w:rsidR="00BA216B" w:rsidRDefault="00BA216B" w:rsidP="00614F98"/>
                          <w:p w14:paraId="569581B8" w14:textId="77777777" w:rsidR="00BA216B" w:rsidRDefault="00BA216B" w:rsidP="00614F98"/>
                          <w:p w14:paraId="409E6149" w14:textId="77777777" w:rsidR="00BA216B" w:rsidRDefault="00BA216B" w:rsidP="00614F98"/>
                          <w:p w14:paraId="17070783" w14:textId="77777777" w:rsidR="00BA216B" w:rsidRDefault="00BA216B" w:rsidP="00614F98"/>
                          <w:p w14:paraId="03B7E5D7" w14:textId="77777777" w:rsidR="00BA216B" w:rsidRDefault="00BA216B" w:rsidP="00614F98"/>
                          <w:p w14:paraId="40F913E4" w14:textId="77777777" w:rsidR="00BA216B" w:rsidRDefault="00BA216B" w:rsidP="00614F98"/>
                          <w:p w14:paraId="2E7CE0CE" w14:textId="77777777" w:rsidR="00BA216B" w:rsidRDefault="00BA216B" w:rsidP="00614F98"/>
                          <w:p w14:paraId="07C9038D" w14:textId="77777777" w:rsidR="00BA216B" w:rsidRDefault="00BA216B" w:rsidP="00614F98"/>
                          <w:p w14:paraId="4599DAFD" w14:textId="77777777" w:rsidR="00BA216B" w:rsidRDefault="00BA216B" w:rsidP="00614F98"/>
                          <w:p w14:paraId="3A73008A" w14:textId="77777777" w:rsidR="00BA216B" w:rsidRDefault="00BA216B" w:rsidP="00614F98"/>
                          <w:p w14:paraId="68E885CC" w14:textId="77777777" w:rsidR="00BA216B" w:rsidRDefault="00BA216B" w:rsidP="00614F98"/>
                          <w:p w14:paraId="3B61D0E1" w14:textId="77777777" w:rsidR="00BA216B" w:rsidRDefault="00BA216B" w:rsidP="00614F98"/>
                          <w:p w14:paraId="3297258D" w14:textId="77777777" w:rsidR="00BA216B" w:rsidRDefault="00BA216B" w:rsidP="00614F98"/>
                          <w:p w14:paraId="6B885595" w14:textId="77777777" w:rsidR="00BA216B" w:rsidRDefault="00BA216B" w:rsidP="00614F98"/>
                          <w:p w14:paraId="68481A48" w14:textId="77777777" w:rsidR="00BA216B" w:rsidRDefault="00BA216B" w:rsidP="00614F98"/>
                          <w:p w14:paraId="31251E63" w14:textId="77777777" w:rsidR="00BA216B" w:rsidRDefault="00BA216B" w:rsidP="00614F98"/>
                          <w:p w14:paraId="780B9AD2" w14:textId="77777777" w:rsidR="00BA216B" w:rsidRDefault="00BA216B" w:rsidP="00614F98"/>
                          <w:p w14:paraId="703F68D7" w14:textId="77777777" w:rsidR="00BA216B" w:rsidRDefault="00BA216B" w:rsidP="00614F98"/>
                          <w:p w14:paraId="4BA5F85D" w14:textId="77777777" w:rsidR="00BA216B" w:rsidRDefault="00BA216B" w:rsidP="00614F98"/>
                          <w:p w14:paraId="3935F628" w14:textId="77777777" w:rsidR="00BA216B" w:rsidRDefault="00BA216B" w:rsidP="00614F98"/>
                          <w:p w14:paraId="6631255C" w14:textId="77777777" w:rsidR="00BA216B" w:rsidRDefault="00BA216B" w:rsidP="00614F98"/>
                          <w:p w14:paraId="0673298B" w14:textId="77777777" w:rsidR="00BA216B" w:rsidRDefault="00BA216B" w:rsidP="00614F98"/>
                          <w:p w14:paraId="0B0D7B49" w14:textId="77777777" w:rsidR="00BA216B" w:rsidRDefault="00BA216B" w:rsidP="00614F98"/>
                          <w:p w14:paraId="1F3F656E" w14:textId="77777777" w:rsidR="00BA216B" w:rsidRDefault="00BA216B" w:rsidP="00614F98"/>
                          <w:p w14:paraId="5E22F27E" w14:textId="77777777" w:rsidR="00BA216B" w:rsidRDefault="00BA216B" w:rsidP="00614F98"/>
                          <w:p w14:paraId="7DBDBB30" w14:textId="77777777" w:rsidR="00BA216B" w:rsidRDefault="00BA216B" w:rsidP="00614F98"/>
                          <w:p w14:paraId="72C32475" w14:textId="77777777" w:rsidR="00BA216B" w:rsidRDefault="00BA216B" w:rsidP="00614F98"/>
                          <w:p w14:paraId="435A9ECE" w14:textId="77777777" w:rsidR="00BA216B" w:rsidRDefault="00BA216B" w:rsidP="00614F98"/>
                          <w:p w14:paraId="068B19E2" w14:textId="77777777" w:rsidR="00BA216B" w:rsidRDefault="00BA216B" w:rsidP="00614F98"/>
                          <w:p w14:paraId="216CACCC" w14:textId="77777777" w:rsidR="00BA216B" w:rsidRDefault="00BA216B" w:rsidP="00614F98"/>
                          <w:p w14:paraId="612DE2B4" w14:textId="77777777" w:rsidR="00BA216B" w:rsidRDefault="00BA216B" w:rsidP="00614F98"/>
                          <w:p w14:paraId="385EF001" w14:textId="77777777" w:rsidR="00BA216B" w:rsidRDefault="00BA216B" w:rsidP="00614F98"/>
                          <w:p w14:paraId="2D2A1D52" w14:textId="77777777" w:rsidR="00BA216B" w:rsidRDefault="00BA216B" w:rsidP="00614F98"/>
                          <w:p w14:paraId="43B3AD27" w14:textId="77777777" w:rsidR="00BA216B" w:rsidRDefault="00BA216B" w:rsidP="00614F98"/>
                          <w:p w14:paraId="5F068D41" w14:textId="77777777" w:rsidR="00BA216B" w:rsidRDefault="00BA216B" w:rsidP="00614F98"/>
                          <w:p w14:paraId="1965D985" w14:textId="77777777" w:rsidR="00BA216B" w:rsidRDefault="00BA216B" w:rsidP="00614F98"/>
                          <w:p w14:paraId="73569429" w14:textId="77777777" w:rsidR="00BA216B" w:rsidRDefault="00BA216B" w:rsidP="00614F98"/>
                          <w:p w14:paraId="5B7EE8B9" w14:textId="77777777" w:rsidR="00BA216B" w:rsidRDefault="00BA216B" w:rsidP="00614F98"/>
                          <w:p w14:paraId="2EB2D68D" w14:textId="77777777" w:rsidR="00BA216B" w:rsidRDefault="00BA216B" w:rsidP="00614F98"/>
                          <w:p w14:paraId="1DDDB4CB" w14:textId="77777777" w:rsidR="00BA216B" w:rsidRDefault="00BA216B" w:rsidP="00614F98"/>
                          <w:p w14:paraId="5D6D93DB" w14:textId="77777777" w:rsidR="00BA216B" w:rsidRDefault="00BA216B" w:rsidP="00614F98"/>
                          <w:p w14:paraId="4FCE16AB" w14:textId="77777777" w:rsidR="00BA216B" w:rsidRDefault="00BA216B" w:rsidP="00614F98"/>
                          <w:p w14:paraId="30487D5B" w14:textId="77777777" w:rsidR="00BA216B" w:rsidRDefault="00BA216B" w:rsidP="00614F98"/>
                          <w:p w14:paraId="67FDE0BA" w14:textId="77777777" w:rsidR="00BA216B" w:rsidRDefault="00BA216B" w:rsidP="00614F98"/>
                          <w:p w14:paraId="11A32327" w14:textId="77777777" w:rsidR="00BA216B" w:rsidRDefault="00BA216B" w:rsidP="00614F98"/>
                          <w:p w14:paraId="3A885201" w14:textId="77777777" w:rsidR="00BA216B" w:rsidRDefault="00BA216B" w:rsidP="00614F98"/>
                          <w:p w14:paraId="1ABECB1B" w14:textId="77777777" w:rsidR="00BA216B" w:rsidRDefault="00BA216B" w:rsidP="00614F98"/>
                          <w:p w14:paraId="24827D03" w14:textId="77777777" w:rsidR="00BA216B" w:rsidRDefault="00BA216B" w:rsidP="00614F98"/>
                          <w:p w14:paraId="3D02AA64" w14:textId="77777777" w:rsidR="00BA216B" w:rsidRDefault="00BA216B" w:rsidP="00614F98"/>
                          <w:p w14:paraId="2A4F910D" w14:textId="77777777" w:rsidR="00BA216B" w:rsidRDefault="00BA216B" w:rsidP="00614F98"/>
                          <w:p w14:paraId="497C6794" w14:textId="77777777" w:rsidR="00BA216B" w:rsidRDefault="00BA216B" w:rsidP="00614F98"/>
                          <w:p w14:paraId="449E7A06" w14:textId="77777777" w:rsidR="00BA216B" w:rsidRDefault="00BA216B" w:rsidP="00614F98"/>
                          <w:p w14:paraId="0EBC092E" w14:textId="77777777" w:rsidR="00BA216B" w:rsidRDefault="00BA216B" w:rsidP="00614F98"/>
                          <w:p w14:paraId="5EB8EABF" w14:textId="77777777" w:rsidR="00BA216B" w:rsidRDefault="00BA216B" w:rsidP="00614F98"/>
                          <w:p w14:paraId="771294B3" w14:textId="77777777" w:rsidR="00BA216B" w:rsidRDefault="00BA216B" w:rsidP="00614F98"/>
                          <w:p w14:paraId="1EDF85C6" w14:textId="77777777" w:rsidR="00BA216B" w:rsidRDefault="00BA216B" w:rsidP="00614F98"/>
                          <w:p w14:paraId="001BC264" w14:textId="77777777" w:rsidR="00BA216B" w:rsidRDefault="00BA216B" w:rsidP="00614F98"/>
                          <w:p w14:paraId="43FD386A" w14:textId="77777777" w:rsidR="00BA216B" w:rsidRDefault="00BA216B" w:rsidP="00614F98"/>
                          <w:p w14:paraId="646A1C4A" w14:textId="77777777" w:rsidR="00BA216B" w:rsidRDefault="00BA216B" w:rsidP="00614F98"/>
                          <w:p w14:paraId="55CC2CAE" w14:textId="77777777" w:rsidR="00BA216B" w:rsidRDefault="00BA216B" w:rsidP="00614F98"/>
                          <w:p w14:paraId="14DAFB56" w14:textId="77777777" w:rsidR="00BA216B" w:rsidRDefault="00BA216B" w:rsidP="00614F98"/>
                          <w:p w14:paraId="2FE8C9D7" w14:textId="77777777" w:rsidR="00BA216B" w:rsidRDefault="00BA216B" w:rsidP="00614F98"/>
                          <w:p w14:paraId="10940E68" w14:textId="77777777" w:rsidR="00BA216B" w:rsidRDefault="00BA216B" w:rsidP="00614F98"/>
                          <w:p w14:paraId="1AF96255" w14:textId="77777777" w:rsidR="00BA216B" w:rsidRDefault="00BA216B" w:rsidP="00614F98"/>
                          <w:p w14:paraId="6C3E1358" w14:textId="77777777" w:rsidR="00BA216B" w:rsidRDefault="00BA216B" w:rsidP="00614F98"/>
                          <w:p w14:paraId="24790737" w14:textId="77777777" w:rsidR="00BA216B" w:rsidRDefault="00BA216B" w:rsidP="00614F98"/>
                          <w:p w14:paraId="5216805A" w14:textId="77777777" w:rsidR="00BA216B" w:rsidRDefault="00BA216B" w:rsidP="00614F98"/>
                          <w:p w14:paraId="4446DF73" w14:textId="77777777" w:rsidR="00BA216B" w:rsidRDefault="00BA216B" w:rsidP="00614F98"/>
                          <w:p w14:paraId="6DF7280D" w14:textId="77777777" w:rsidR="00BA216B" w:rsidRDefault="00BA216B" w:rsidP="00614F98"/>
                          <w:p w14:paraId="3DC85C6E" w14:textId="77777777" w:rsidR="00BA216B" w:rsidRDefault="00BA216B" w:rsidP="00614F98"/>
                          <w:p w14:paraId="4A8EBC68" w14:textId="77777777" w:rsidR="00BA216B" w:rsidRDefault="00BA216B" w:rsidP="00614F98"/>
                          <w:p w14:paraId="60DEB074" w14:textId="77777777" w:rsidR="00BA216B" w:rsidRDefault="00BA216B" w:rsidP="00614F98"/>
                          <w:p w14:paraId="5A2447B4" w14:textId="77777777" w:rsidR="00BA216B" w:rsidRDefault="00BA216B" w:rsidP="00614F98"/>
                          <w:p w14:paraId="3CDF9E01" w14:textId="77777777" w:rsidR="00BA216B" w:rsidRDefault="00BA216B" w:rsidP="00614F98"/>
                          <w:p w14:paraId="69BD6F7E" w14:textId="77777777" w:rsidR="00BA216B" w:rsidRDefault="00BA216B" w:rsidP="00614F98"/>
                          <w:p w14:paraId="236B1A87" w14:textId="77777777" w:rsidR="00BA216B" w:rsidRDefault="00BA216B" w:rsidP="00614F98"/>
                          <w:p w14:paraId="5EE57A25" w14:textId="77777777" w:rsidR="00BA216B" w:rsidRDefault="00BA216B" w:rsidP="00614F98"/>
                          <w:p w14:paraId="248BB3C3" w14:textId="77777777" w:rsidR="00BA216B" w:rsidRDefault="00BA216B" w:rsidP="00614F98"/>
                          <w:p w14:paraId="1E7BFCE9" w14:textId="77777777" w:rsidR="00BA216B" w:rsidRDefault="00BA216B" w:rsidP="00614F98"/>
                          <w:p w14:paraId="15A22B8C" w14:textId="77777777" w:rsidR="00BA216B" w:rsidRDefault="00BA216B" w:rsidP="00614F98"/>
                          <w:p w14:paraId="096D567B" w14:textId="77777777" w:rsidR="00BA216B" w:rsidRDefault="00BA216B" w:rsidP="00614F98"/>
                          <w:p w14:paraId="429B5E23" w14:textId="77777777" w:rsidR="00BA216B" w:rsidRDefault="00BA216B" w:rsidP="00614F98"/>
                          <w:p w14:paraId="5D773A0F" w14:textId="77777777" w:rsidR="00BA216B" w:rsidRDefault="00BA216B" w:rsidP="00614F98"/>
                          <w:p w14:paraId="41FB2704" w14:textId="77777777" w:rsidR="00BA216B" w:rsidRDefault="00BA216B" w:rsidP="00614F98"/>
                          <w:p w14:paraId="5B14AEED" w14:textId="77777777" w:rsidR="00BA216B" w:rsidRDefault="00BA216B" w:rsidP="00614F98"/>
                          <w:p w14:paraId="43879835" w14:textId="77777777" w:rsidR="00BA216B" w:rsidRDefault="00BA216B" w:rsidP="00614F98"/>
                          <w:p w14:paraId="43E7087D" w14:textId="77777777" w:rsidR="00BA216B" w:rsidRDefault="00BA216B" w:rsidP="00614F98"/>
                          <w:p w14:paraId="113D7815" w14:textId="77777777" w:rsidR="00BA216B" w:rsidRDefault="00BA216B" w:rsidP="00614F98"/>
                          <w:p w14:paraId="7E347AD8" w14:textId="77777777" w:rsidR="00BA216B" w:rsidRDefault="00BA216B" w:rsidP="00614F98"/>
                          <w:p w14:paraId="3E5999AB" w14:textId="77777777" w:rsidR="00BA216B" w:rsidRDefault="00BA216B" w:rsidP="00614F98"/>
                          <w:p w14:paraId="0E690FDD" w14:textId="77777777" w:rsidR="00BA216B" w:rsidRDefault="00BA216B" w:rsidP="00614F98"/>
                          <w:p w14:paraId="6F92437C" w14:textId="77777777" w:rsidR="00BA216B" w:rsidRDefault="00BA216B" w:rsidP="00614F98"/>
                          <w:p w14:paraId="5933E0B6" w14:textId="77777777" w:rsidR="00BA216B" w:rsidRDefault="00BA216B" w:rsidP="00614F98"/>
                          <w:p w14:paraId="364078EA" w14:textId="77777777" w:rsidR="00BA216B" w:rsidRDefault="00BA216B" w:rsidP="00614F98"/>
                          <w:p w14:paraId="626B77D5" w14:textId="77777777" w:rsidR="00BA216B" w:rsidRDefault="00BA216B" w:rsidP="00614F98"/>
                          <w:p w14:paraId="4FE10384" w14:textId="77777777" w:rsidR="00BA216B" w:rsidRDefault="00BA216B" w:rsidP="00614F98"/>
                          <w:p w14:paraId="0650B054" w14:textId="77777777" w:rsidR="00BA216B" w:rsidRDefault="00BA216B" w:rsidP="00614F98"/>
                          <w:p w14:paraId="60894408" w14:textId="77777777" w:rsidR="00BA216B" w:rsidRDefault="00BA216B" w:rsidP="00614F98"/>
                          <w:p w14:paraId="0D03C59E" w14:textId="77777777" w:rsidR="00BA216B" w:rsidRDefault="00BA216B" w:rsidP="00614F98"/>
                          <w:p w14:paraId="64C108A7" w14:textId="77777777" w:rsidR="00BA216B" w:rsidRDefault="00BA216B" w:rsidP="00614F98"/>
                          <w:p w14:paraId="5C75C8BB" w14:textId="77777777" w:rsidR="00BA216B" w:rsidRDefault="00BA216B" w:rsidP="00614F98"/>
                          <w:p w14:paraId="2DA29483" w14:textId="77777777" w:rsidR="00BA216B" w:rsidRDefault="00BA216B" w:rsidP="00614F98"/>
                          <w:p w14:paraId="5128329E" w14:textId="77777777" w:rsidR="00BA216B" w:rsidRDefault="00BA216B" w:rsidP="00614F98"/>
                          <w:p w14:paraId="0E2AA6C0" w14:textId="77777777" w:rsidR="00BA216B" w:rsidRDefault="00BA216B" w:rsidP="00614F98"/>
                          <w:p w14:paraId="154BD4F1" w14:textId="77777777" w:rsidR="00BA216B" w:rsidRDefault="00BA216B" w:rsidP="00614F98"/>
                          <w:p w14:paraId="1934D614" w14:textId="77777777" w:rsidR="00BA216B" w:rsidRDefault="00BA216B" w:rsidP="00614F98"/>
                          <w:p w14:paraId="1B057D68" w14:textId="77777777" w:rsidR="00BA216B" w:rsidRDefault="00BA216B" w:rsidP="00614F98"/>
                          <w:p w14:paraId="3CA8C4D7" w14:textId="77777777" w:rsidR="00BA216B" w:rsidRDefault="00BA216B" w:rsidP="00614F98"/>
                          <w:p w14:paraId="31943F94" w14:textId="77777777" w:rsidR="00BA216B" w:rsidRDefault="00BA216B" w:rsidP="00614F98"/>
                          <w:p w14:paraId="1F57D195" w14:textId="77777777" w:rsidR="00BA216B" w:rsidRDefault="00BA216B" w:rsidP="00614F98"/>
                          <w:p w14:paraId="070FF92E" w14:textId="77777777" w:rsidR="00BA216B" w:rsidRDefault="00BA216B" w:rsidP="00614F98"/>
                          <w:p w14:paraId="0AD70818" w14:textId="77777777" w:rsidR="00BA216B" w:rsidRDefault="00BA216B" w:rsidP="00614F98"/>
                          <w:p w14:paraId="765E44E7" w14:textId="77777777" w:rsidR="00BA216B" w:rsidRDefault="00BA216B" w:rsidP="00614F98"/>
                          <w:p w14:paraId="19863700" w14:textId="77777777" w:rsidR="00BA216B" w:rsidRDefault="00BA216B" w:rsidP="00614F98"/>
                          <w:p w14:paraId="4CF8AFD3" w14:textId="77777777" w:rsidR="00BA216B" w:rsidRDefault="00BA216B" w:rsidP="00614F98"/>
                          <w:p w14:paraId="7B7E0DA9" w14:textId="77777777" w:rsidR="00BA216B" w:rsidRDefault="00BA216B" w:rsidP="00614F98"/>
                          <w:p w14:paraId="2DDF0EB2" w14:textId="77777777" w:rsidR="00BA216B" w:rsidRDefault="00BA216B" w:rsidP="00614F98"/>
                          <w:p w14:paraId="614397B5" w14:textId="77777777" w:rsidR="00BA216B" w:rsidRDefault="00BA216B" w:rsidP="00614F98"/>
                          <w:p w14:paraId="791FDACF" w14:textId="77777777" w:rsidR="00BA216B" w:rsidRDefault="00BA216B" w:rsidP="00614F98"/>
                          <w:p w14:paraId="561A3228" w14:textId="77777777" w:rsidR="00BA216B" w:rsidRDefault="00BA216B" w:rsidP="00614F98"/>
                          <w:p w14:paraId="46030538" w14:textId="77777777" w:rsidR="00BA216B" w:rsidRDefault="00BA216B" w:rsidP="00614F98"/>
                          <w:p w14:paraId="7CEC0344" w14:textId="77777777" w:rsidR="00BA216B" w:rsidRDefault="00BA216B" w:rsidP="00614F98"/>
                          <w:p w14:paraId="05464450" w14:textId="77777777" w:rsidR="00BA216B" w:rsidRDefault="00BA216B" w:rsidP="00614F98"/>
                          <w:p w14:paraId="73B7673C" w14:textId="77777777" w:rsidR="00BA216B" w:rsidRDefault="00BA216B" w:rsidP="00614F98"/>
                          <w:p w14:paraId="5E004F26" w14:textId="77777777" w:rsidR="00BA216B" w:rsidRDefault="00BA216B" w:rsidP="00614F98"/>
                          <w:p w14:paraId="4CE94370" w14:textId="77777777" w:rsidR="00BA216B" w:rsidRDefault="00BA216B" w:rsidP="00614F98"/>
                          <w:p w14:paraId="2BCD0957" w14:textId="77777777" w:rsidR="00BA216B" w:rsidRDefault="00BA216B" w:rsidP="00614F98"/>
                          <w:p w14:paraId="73EC066D" w14:textId="77777777" w:rsidR="00BA216B" w:rsidRDefault="00BA216B" w:rsidP="00614F98"/>
                          <w:p w14:paraId="40BF69CD" w14:textId="77777777" w:rsidR="00BA216B" w:rsidRDefault="00BA216B" w:rsidP="00614F98"/>
                          <w:p w14:paraId="0A4AAE06" w14:textId="77777777" w:rsidR="00BA216B" w:rsidRDefault="00BA216B" w:rsidP="00614F98"/>
                          <w:p w14:paraId="6E02D9C5" w14:textId="77777777" w:rsidR="00BA216B" w:rsidRDefault="00BA216B" w:rsidP="00614F98"/>
                          <w:p w14:paraId="7E69403E" w14:textId="77777777" w:rsidR="00BA216B" w:rsidRDefault="00BA216B" w:rsidP="00614F98"/>
                          <w:p w14:paraId="26D27719" w14:textId="77777777" w:rsidR="00BA216B" w:rsidRDefault="00BA216B" w:rsidP="00614F98"/>
                          <w:p w14:paraId="732FB533" w14:textId="77777777" w:rsidR="00BA216B" w:rsidRDefault="00BA216B" w:rsidP="00614F98"/>
                          <w:p w14:paraId="08474B6F" w14:textId="77777777" w:rsidR="00BA216B" w:rsidRDefault="00BA216B" w:rsidP="00614F98"/>
                          <w:p w14:paraId="32259600" w14:textId="77777777" w:rsidR="00BA216B" w:rsidRDefault="00BA216B" w:rsidP="00614F98"/>
                          <w:p w14:paraId="66F84C13" w14:textId="77777777" w:rsidR="00BA216B" w:rsidRDefault="00BA216B" w:rsidP="00614F98"/>
                          <w:p w14:paraId="5E8B5914" w14:textId="77777777" w:rsidR="00BA216B" w:rsidRDefault="00BA216B" w:rsidP="00614F98"/>
                          <w:p w14:paraId="22E54EDA" w14:textId="77777777" w:rsidR="00BA216B" w:rsidRDefault="00BA216B" w:rsidP="00614F98"/>
                          <w:p w14:paraId="520EBAF7" w14:textId="77777777" w:rsidR="00BA216B" w:rsidRDefault="00BA216B" w:rsidP="00614F98"/>
                          <w:p w14:paraId="1A27714C" w14:textId="77777777" w:rsidR="00BA216B" w:rsidRDefault="00BA216B" w:rsidP="00614F98"/>
                          <w:p w14:paraId="763222BC" w14:textId="77777777" w:rsidR="00BA216B" w:rsidRDefault="00BA216B" w:rsidP="00614F98"/>
                          <w:p w14:paraId="7C6B73FD" w14:textId="77777777" w:rsidR="00BA216B" w:rsidRDefault="00BA216B" w:rsidP="00614F98"/>
                          <w:p w14:paraId="414DAE1E" w14:textId="77777777" w:rsidR="00BA216B" w:rsidRDefault="00BA216B" w:rsidP="00614F98"/>
                          <w:p w14:paraId="5C1D7C74" w14:textId="77777777" w:rsidR="00BA216B" w:rsidRDefault="00BA216B" w:rsidP="00614F98"/>
                          <w:p w14:paraId="723C59E3" w14:textId="77777777" w:rsidR="00BA216B" w:rsidRDefault="00BA216B" w:rsidP="00614F98"/>
                          <w:p w14:paraId="10513AF3" w14:textId="77777777" w:rsidR="00BA216B" w:rsidRDefault="00BA216B" w:rsidP="00614F98"/>
                          <w:p w14:paraId="174F3BE5" w14:textId="77777777" w:rsidR="00BA216B" w:rsidRDefault="00BA216B" w:rsidP="00614F98"/>
                          <w:p w14:paraId="55B97BD5" w14:textId="77777777" w:rsidR="00BA216B" w:rsidRDefault="00BA216B" w:rsidP="00614F98"/>
                          <w:p w14:paraId="47D08AB2" w14:textId="77777777" w:rsidR="00BA216B" w:rsidRDefault="00BA216B" w:rsidP="00614F98"/>
                          <w:p w14:paraId="2665B338" w14:textId="77777777" w:rsidR="00BA216B" w:rsidRDefault="00BA216B" w:rsidP="00614F98"/>
                          <w:p w14:paraId="26993C0B" w14:textId="77777777" w:rsidR="00BA216B" w:rsidRDefault="00BA216B" w:rsidP="00614F98"/>
                          <w:p w14:paraId="5FA13D86" w14:textId="77777777" w:rsidR="00BA216B" w:rsidRDefault="00BA216B" w:rsidP="00614F98"/>
                          <w:p w14:paraId="47C21B1D" w14:textId="77777777" w:rsidR="00BA216B" w:rsidRDefault="00BA216B" w:rsidP="00614F98"/>
                          <w:p w14:paraId="7C9714C7" w14:textId="77777777" w:rsidR="00BA216B" w:rsidRDefault="00BA216B" w:rsidP="00614F98"/>
                          <w:p w14:paraId="4B05100D" w14:textId="77777777" w:rsidR="00BA216B" w:rsidRDefault="00BA216B" w:rsidP="00614F98"/>
                          <w:p w14:paraId="1C45A302" w14:textId="77777777" w:rsidR="00BA216B" w:rsidRDefault="00BA216B" w:rsidP="00614F98"/>
                          <w:p w14:paraId="368B46DD" w14:textId="77777777" w:rsidR="00BA216B" w:rsidRDefault="00BA216B" w:rsidP="00614F98"/>
                          <w:p w14:paraId="182A5C89" w14:textId="77777777" w:rsidR="00BA216B" w:rsidRDefault="00BA216B" w:rsidP="00614F98"/>
                          <w:p w14:paraId="2C2CBBDA" w14:textId="77777777" w:rsidR="00BA216B" w:rsidRDefault="00BA216B" w:rsidP="00614F98"/>
                          <w:p w14:paraId="4B2F69FE" w14:textId="77777777" w:rsidR="00BA216B" w:rsidRDefault="00BA216B" w:rsidP="00614F98"/>
                          <w:p w14:paraId="75022045" w14:textId="77777777" w:rsidR="00BA216B" w:rsidRDefault="00BA216B" w:rsidP="00614F98"/>
                          <w:p w14:paraId="6D9CDF97" w14:textId="77777777" w:rsidR="00BA216B" w:rsidRDefault="00BA216B" w:rsidP="00614F98"/>
                          <w:p w14:paraId="363A8CAE" w14:textId="77777777" w:rsidR="00BA216B" w:rsidRDefault="00BA216B" w:rsidP="00614F98"/>
                          <w:p w14:paraId="7F33CD8B" w14:textId="77777777" w:rsidR="00BA216B" w:rsidRDefault="00BA216B" w:rsidP="00614F98"/>
                          <w:p w14:paraId="016141A4" w14:textId="77777777" w:rsidR="00BA216B" w:rsidRDefault="00BA216B" w:rsidP="00614F98"/>
                          <w:p w14:paraId="0B1FD2AD" w14:textId="77777777" w:rsidR="00BA216B" w:rsidRDefault="00BA216B" w:rsidP="00614F98"/>
                          <w:p w14:paraId="5EE1DCC3" w14:textId="77777777" w:rsidR="00BA216B" w:rsidRDefault="00BA216B" w:rsidP="00614F98"/>
                          <w:p w14:paraId="19DF06BC" w14:textId="77777777" w:rsidR="00BA216B" w:rsidRDefault="00BA216B" w:rsidP="00614F98"/>
                          <w:p w14:paraId="1C122D05" w14:textId="77777777" w:rsidR="00BA216B" w:rsidRDefault="00BA216B" w:rsidP="00614F98"/>
                          <w:p w14:paraId="0055E0AD" w14:textId="77777777" w:rsidR="00BA216B" w:rsidRDefault="00BA216B" w:rsidP="00614F98"/>
                          <w:p w14:paraId="799907BD" w14:textId="77777777" w:rsidR="00BA216B" w:rsidRDefault="00BA216B" w:rsidP="00614F98"/>
                          <w:p w14:paraId="7ECAD505" w14:textId="77777777" w:rsidR="00BA216B" w:rsidRDefault="00BA216B" w:rsidP="00614F98"/>
                          <w:p w14:paraId="465B16AE" w14:textId="77777777" w:rsidR="00BA216B" w:rsidRDefault="00BA216B" w:rsidP="00614F98"/>
                          <w:p w14:paraId="2F81E069" w14:textId="77777777" w:rsidR="00BA216B" w:rsidRDefault="00BA216B" w:rsidP="00614F98"/>
                          <w:p w14:paraId="248AF5C3" w14:textId="77777777" w:rsidR="00BA216B" w:rsidRDefault="00BA216B" w:rsidP="00614F98"/>
                          <w:p w14:paraId="0202F69C" w14:textId="77777777" w:rsidR="00BA216B" w:rsidRDefault="00BA216B" w:rsidP="00614F98"/>
                          <w:p w14:paraId="46BB7E10" w14:textId="77777777" w:rsidR="00BA216B" w:rsidRDefault="00BA216B" w:rsidP="00614F98"/>
                          <w:p w14:paraId="21DFF8EB" w14:textId="77777777" w:rsidR="00BA216B" w:rsidRDefault="00BA216B" w:rsidP="00614F98"/>
                          <w:p w14:paraId="285D1654" w14:textId="77777777" w:rsidR="00BA216B" w:rsidRDefault="00BA216B" w:rsidP="00614F98"/>
                          <w:p w14:paraId="162E6EE2" w14:textId="77777777" w:rsidR="00BA216B" w:rsidRDefault="00BA216B" w:rsidP="00614F98"/>
                          <w:p w14:paraId="0E6089D4" w14:textId="77777777" w:rsidR="00BA216B" w:rsidRDefault="00BA216B" w:rsidP="00614F98"/>
                          <w:p w14:paraId="2894468F" w14:textId="77777777" w:rsidR="00BA216B" w:rsidRDefault="00BA216B" w:rsidP="00614F98"/>
                          <w:p w14:paraId="5B63ACCC" w14:textId="77777777" w:rsidR="00BA216B" w:rsidRDefault="00BA216B" w:rsidP="00614F98"/>
                          <w:p w14:paraId="19E8E794" w14:textId="77777777" w:rsidR="00BA216B" w:rsidRDefault="00BA216B" w:rsidP="00614F98"/>
                          <w:p w14:paraId="1708C799" w14:textId="77777777" w:rsidR="00BA216B" w:rsidRDefault="00BA216B" w:rsidP="00614F98"/>
                          <w:p w14:paraId="46DE0037" w14:textId="77777777" w:rsidR="00BA216B" w:rsidRDefault="00BA216B" w:rsidP="00614F98"/>
                          <w:p w14:paraId="4DBB0A55" w14:textId="77777777" w:rsidR="00BA216B" w:rsidRDefault="00BA216B" w:rsidP="00614F98"/>
                          <w:p w14:paraId="1B883C3E" w14:textId="77777777" w:rsidR="00BA216B" w:rsidRDefault="00BA216B" w:rsidP="00614F98"/>
                          <w:p w14:paraId="547BD670" w14:textId="77777777" w:rsidR="00BA216B" w:rsidRDefault="00BA216B" w:rsidP="00614F98"/>
                          <w:p w14:paraId="2DDE5E35" w14:textId="77777777" w:rsidR="00BA216B" w:rsidRDefault="00BA216B" w:rsidP="00614F98"/>
                          <w:p w14:paraId="46D0D0B9" w14:textId="77777777" w:rsidR="00BA216B" w:rsidRDefault="00BA216B" w:rsidP="00614F98"/>
                          <w:p w14:paraId="53E42F42" w14:textId="77777777" w:rsidR="00BA216B" w:rsidRDefault="00BA216B" w:rsidP="00614F98"/>
                          <w:p w14:paraId="73F5DFF3" w14:textId="77777777" w:rsidR="00BA216B" w:rsidRDefault="00BA216B" w:rsidP="00614F98"/>
                          <w:p w14:paraId="3A9D5979" w14:textId="77777777" w:rsidR="00BA216B" w:rsidRDefault="00BA216B" w:rsidP="00614F98"/>
                          <w:p w14:paraId="417E5BE3" w14:textId="77777777" w:rsidR="00BA216B" w:rsidRDefault="00BA216B" w:rsidP="00614F98"/>
                          <w:p w14:paraId="2797E0A5" w14:textId="77777777" w:rsidR="00BA216B" w:rsidRDefault="00BA216B" w:rsidP="00614F98"/>
                          <w:p w14:paraId="0891D0DE" w14:textId="77777777" w:rsidR="00BA216B" w:rsidRDefault="00BA216B" w:rsidP="00614F98"/>
                          <w:p w14:paraId="5D068D98" w14:textId="77777777" w:rsidR="00BA216B" w:rsidRDefault="00BA216B" w:rsidP="00614F98"/>
                          <w:p w14:paraId="5F72DBDB" w14:textId="77777777" w:rsidR="00BA216B" w:rsidRDefault="00BA216B" w:rsidP="00614F98"/>
                          <w:p w14:paraId="54694004" w14:textId="77777777" w:rsidR="00BA216B" w:rsidRDefault="00BA216B" w:rsidP="00614F98"/>
                          <w:p w14:paraId="64C9C306" w14:textId="77777777" w:rsidR="00BA216B" w:rsidRDefault="00BA216B" w:rsidP="00614F98"/>
                          <w:p w14:paraId="2B4BBAC3" w14:textId="77777777" w:rsidR="00BA216B" w:rsidRDefault="00BA216B" w:rsidP="00614F98"/>
                          <w:p w14:paraId="13488ECE" w14:textId="77777777" w:rsidR="00BA216B" w:rsidRDefault="00BA216B" w:rsidP="00614F98"/>
                          <w:p w14:paraId="619B1EA5" w14:textId="77777777" w:rsidR="00BA216B" w:rsidRDefault="00BA216B" w:rsidP="00614F98"/>
                          <w:p w14:paraId="16F3876C" w14:textId="77777777" w:rsidR="00BA216B" w:rsidRDefault="00BA216B" w:rsidP="00614F98"/>
                          <w:p w14:paraId="179EE7CB" w14:textId="77777777" w:rsidR="00BA216B" w:rsidRDefault="00BA216B" w:rsidP="00614F98"/>
                          <w:p w14:paraId="462F1B01" w14:textId="77777777" w:rsidR="00BA216B" w:rsidRDefault="00BA216B" w:rsidP="00614F98"/>
                          <w:p w14:paraId="182BE16A" w14:textId="77777777" w:rsidR="00BA216B" w:rsidRDefault="00BA216B" w:rsidP="00614F98"/>
                          <w:p w14:paraId="66735022" w14:textId="77777777" w:rsidR="00BA216B" w:rsidRDefault="00BA216B" w:rsidP="00614F98"/>
                          <w:p w14:paraId="70D62421" w14:textId="77777777" w:rsidR="00BA216B" w:rsidRDefault="00BA216B" w:rsidP="00614F98"/>
                          <w:p w14:paraId="623508E3" w14:textId="77777777" w:rsidR="00BA216B" w:rsidRDefault="00BA216B" w:rsidP="00614F98"/>
                          <w:p w14:paraId="27A2D2E5" w14:textId="77777777" w:rsidR="00BA216B" w:rsidRDefault="00BA216B" w:rsidP="00614F98"/>
                          <w:p w14:paraId="2C815A48" w14:textId="77777777" w:rsidR="00BA216B" w:rsidRDefault="00BA216B" w:rsidP="00614F98"/>
                          <w:p w14:paraId="797153BF" w14:textId="77777777" w:rsidR="00BA216B" w:rsidRDefault="00BA216B" w:rsidP="00614F98"/>
                          <w:p w14:paraId="0BA6AD31" w14:textId="77777777" w:rsidR="00BA216B" w:rsidRDefault="00BA216B" w:rsidP="00614F98"/>
                          <w:p w14:paraId="144EEC5F" w14:textId="77777777" w:rsidR="00BA216B" w:rsidRDefault="00BA216B" w:rsidP="00614F98"/>
                          <w:p w14:paraId="32CEBB80" w14:textId="77777777" w:rsidR="00BA216B" w:rsidRDefault="00BA216B" w:rsidP="00614F98"/>
                          <w:p w14:paraId="3FFBDFD0" w14:textId="77777777" w:rsidR="00BA216B" w:rsidRDefault="00BA216B" w:rsidP="00614F98"/>
                          <w:p w14:paraId="3CC5FEE3" w14:textId="77777777" w:rsidR="00BA216B" w:rsidRDefault="00BA216B" w:rsidP="00614F98"/>
                          <w:p w14:paraId="12D01984" w14:textId="77777777" w:rsidR="00BA216B" w:rsidRDefault="00BA216B" w:rsidP="00614F98"/>
                          <w:p w14:paraId="546FA8A1" w14:textId="77777777" w:rsidR="00BA216B" w:rsidRDefault="00BA216B" w:rsidP="00614F98"/>
                          <w:p w14:paraId="5AA513DC" w14:textId="77777777" w:rsidR="00BA216B" w:rsidRDefault="00BA216B" w:rsidP="00614F98"/>
                          <w:p w14:paraId="09F7C3EE" w14:textId="77777777" w:rsidR="00BA216B" w:rsidRDefault="00BA216B" w:rsidP="00614F98"/>
                          <w:p w14:paraId="01242F3F" w14:textId="77777777" w:rsidR="00BA216B" w:rsidRDefault="00BA216B" w:rsidP="00614F98"/>
                          <w:p w14:paraId="643536B0" w14:textId="77777777" w:rsidR="00BA216B" w:rsidRDefault="00BA216B" w:rsidP="00614F98"/>
                          <w:p w14:paraId="687FDD9F" w14:textId="77777777" w:rsidR="00BA216B" w:rsidRDefault="00BA216B" w:rsidP="00614F98"/>
                          <w:p w14:paraId="0C660058" w14:textId="77777777" w:rsidR="00BA216B" w:rsidRDefault="00BA216B" w:rsidP="00614F98"/>
                          <w:p w14:paraId="4027F2CE" w14:textId="77777777" w:rsidR="00BA216B" w:rsidRDefault="00BA216B" w:rsidP="00614F98"/>
                          <w:p w14:paraId="579AA393" w14:textId="77777777" w:rsidR="00BA216B" w:rsidRDefault="00BA216B" w:rsidP="00614F98"/>
                          <w:p w14:paraId="628216F7" w14:textId="77777777" w:rsidR="00BA216B" w:rsidRDefault="00BA216B" w:rsidP="00614F98"/>
                          <w:p w14:paraId="33B7F665" w14:textId="77777777" w:rsidR="00BA216B" w:rsidRDefault="00BA216B" w:rsidP="00614F98"/>
                          <w:p w14:paraId="3374536A" w14:textId="77777777" w:rsidR="00BA216B" w:rsidRDefault="00BA216B" w:rsidP="00614F98"/>
                          <w:p w14:paraId="10B0D15E" w14:textId="77777777" w:rsidR="00BA216B" w:rsidRDefault="00BA216B" w:rsidP="00614F98"/>
                          <w:p w14:paraId="6A5CBE0A" w14:textId="77777777" w:rsidR="00BA216B" w:rsidRDefault="00BA216B" w:rsidP="00614F98"/>
                          <w:p w14:paraId="02F37CFF" w14:textId="77777777" w:rsidR="00BA216B" w:rsidRDefault="00BA216B" w:rsidP="00614F98"/>
                          <w:p w14:paraId="520F03AC" w14:textId="77777777" w:rsidR="00BA216B" w:rsidRDefault="00BA216B" w:rsidP="00614F98"/>
                          <w:p w14:paraId="250CD0CE" w14:textId="77777777" w:rsidR="00BA216B" w:rsidRDefault="00BA216B" w:rsidP="00614F98"/>
                          <w:p w14:paraId="77B327DA" w14:textId="77777777" w:rsidR="00BA216B" w:rsidRDefault="00BA216B" w:rsidP="00614F98"/>
                          <w:p w14:paraId="2F0CDF2A" w14:textId="77777777" w:rsidR="00BA216B" w:rsidRDefault="00BA216B" w:rsidP="00614F98"/>
                          <w:p w14:paraId="1BDA2999" w14:textId="77777777" w:rsidR="00BA216B" w:rsidRDefault="00BA216B" w:rsidP="00614F98"/>
                          <w:p w14:paraId="1B7A962B" w14:textId="77777777" w:rsidR="00BA216B" w:rsidRDefault="00BA216B" w:rsidP="00614F98"/>
                          <w:p w14:paraId="48DFC351" w14:textId="77777777" w:rsidR="00BA216B" w:rsidRDefault="00BA216B" w:rsidP="00614F98"/>
                          <w:p w14:paraId="4B54D025" w14:textId="77777777" w:rsidR="00BA216B" w:rsidRDefault="00BA216B" w:rsidP="00614F98"/>
                          <w:p w14:paraId="0FC1ED7E" w14:textId="77777777" w:rsidR="00BA216B" w:rsidRDefault="00BA216B" w:rsidP="00614F98"/>
                          <w:p w14:paraId="1DC0AA48" w14:textId="77777777" w:rsidR="00BA216B" w:rsidRDefault="00BA216B" w:rsidP="00614F98"/>
                          <w:p w14:paraId="035145C8" w14:textId="77777777" w:rsidR="00BA216B" w:rsidRDefault="00BA216B" w:rsidP="00614F98"/>
                          <w:p w14:paraId="5FEEB0EB" w14:textId="77777777" w:rsidR="00BA216B" w:rsidRDefault="00BA216B" w:rsidP="00614F98"/>
                          <w:p w14:paraId="6306081B" w14:textId="77777777" w:rsidR="00BA216B" w:rsidRDefault="00BA216B" w:rsidP="00614F98"/>
                          <w:p w14:paraId="7971D164" w14:textId="77777777" w:rsidR="00BA216B" w:rsidRDefault="00BA216B" w:rsidP="00614F98"/>
                          <w:p w14:paraId="1E7AE483" w14:textId="77777777" w:rsidR="00BA216B" w:rsidRDefault="00BA216B" w:rsidP="00614F98"/>
                          <w:p w14:paraId="6B9D40BE" w14:textId="77777777" w:rsidR="00BA216B" w:rsidRDefault="00BA216B" w:rsidP="00614F98"/>
                          <w:p w14:paraId="0AC999FC" w14:textId="77777777" w:rsidR="00BA216B" w:rsidRDefault="00BA216B" w:rsidP="00614F98"/>
                          <w:p w14:paraId="73250DD1" w14:textId="77777777" w:rsidR="00BA216B" w:rsidRDefault="00BA216B" w:rsidP="00614F98"/>
                          <w:p w14:paraId="6F9010BF" w14:textId="77777777" w:rsidR="00BA216B" w:rsidRDefault="00BA216B" w:rsidP="00614F98"/>
                          <w:p w14:paraId="04DF591D" w14:textId="77777777" w:rsidR="00BA216B" w:rsidRDefault="00BA216B" w:rsidP="00614F98"/>
                          <w:p w14:paraId="076A6C67" w14:textId="77777777" w:rsidR="00BA216B" w:rsidRDefault="00BA216B" w:rsidP="00614F98"/>
                          <w:p w14:paraId="18CD6E1B" w14:textId="77777777" w:rsidR="00BA216B" w:rsidRDefault="00BA216B" w:rsidP="00614F98"/>
                          <w:p w14:paraId="1C05CE9D" w14:textId="77777777" w:rsidR="00BA216B" w:rsidRDefault="00BA216B" w:rsidP="00614F98"/>
                          <w:p w14:paraId="25D4177B" w14:textId="77777777" w:rsidR="00BA216B" w:rsidRDefault="00BA216B" w:rsidP="00614F98"/>
                          <w:p w14:paraId="5495973C" w14:textId="77777777" w:rsidR="00BA216B" w:rsidRDefault="00BA216B" w:rsidP="00614F98"/>
                          <w:p w14:paraId="09D7B291" w14:textId="77777777" w:rsidR="00BA216B" w:rsidRDefault="00BA216B" w:rsidP="00614F98"/>
                          <w:p w14:paraId="32EA0904" w14:textId="77777777" w:rsidR="00BA216B" w:rsidRDefault="00BA216B" w:rsidP="00614F98"/>
                          <w:p w14:paraId="5768BBF6" w14:textId="77777777" w:rsidR="00BA216B" w:rsidRDefault="00BA216B" w:rsidP="00614F98"/>
                          <w:p w14:paraId="67FFC094" w14:textId="77777777" w:rsidR="00BA216B" w:rsidRDefault="00BA216B" w:rsidP="00614F98"/>
                          <w:p w14:paraId="598BE367" w14:textId="77777777" w:rsidR="00BA216B" w:rsidRDefault="00BA216B" w:rsidP="00614F98"/>
                          <w:p w14:paraId="669FC700" w14:textId="77777777" w:rsidR="00BA216B" w:rsidRDefault="00BA216B" w:rsidP="00614F98"/>
                          <w:p w14:paraId="1AA22A03" w14:textId="77777777" w:rsidR="00BA216B" w:rsidRDefault="00BA216B" w:rsidP="00614F98"/>
                          <w:p w14:paraId="5A3274DA" w14:textId="77777777" w:rsidR="00BA216B" w:rsidRDefault="00BA216B" w:rsidP="00614F98"/>
                          <w:p w14:paraId="5CB9BF23" w14:textId="77777777" w:rsidR="00BA216B" w:rsidRDefault="00BA216B" w:rsidP="00614F98"/>
                          <w:p w14:paraId="5CE689CA" w14:textId="77777777" w:rsidR="00BA216B" w:rsidRDefault="00BA216B" w:rsidP="00614F98"/>
                          <w:p w14:paraId="1340EFB0" w14:textId="77777777" w:rsidR="00BA216B" w:rsidRDefault="00BA216B" w:rsidP="00614F98"/>
                          <w:p w14:paraId="3D37FC98" w14:textId="77777777" w:rsidR="00BA216B" w:rsidRDefault="00BA216B" w:rsidP="00614F98"/>
                          <w:p w14:paraId="27E21BE7" w14:textId="77777777" w:rsidR="00BA216B" w:rsidRDefault="00BA216B" w:rsidP="00614F98"/>
                          <w:p w14:paraId="285527BD" w14:textId="77777777" w:rsidR="00BA216B" w:rsidRDefault="00BA216B" w:rsidP="00614F98"/>
                          <w:p w14:paraId="65E247B0" w14:textId="77777777" w:rsidR="00BA216B" w:rsidRDefault="00BA216B" w:rsidP="00614F98"/>
                          <w:p w14:paraId="34E51676" w14:textId="77777777" w:rsidR="00BA216B" w:rsidRDefault="00BA216B" w:rsidP="00614F98"/>
                          <w:p w14:paraId="539B7971" w14:textId="77777777" w:rsidR="00BA216B" w:rsidRDefault="00BA216B" w:rsidP="00614F98"/>
                          <w:p w14:paraId="0E8ED652" w14:textId="77777777" w:rsidR="00BA216B" w:rsidRDefault="00BA216B" w:rsidP="00614F98"/>
                          <w:p w14:paraId="18C0BB58" w14:textId="77777777" w:rsidR="00BA216B" w:rsidRDefault="00BA216B" w:rsidP="00614F98"/>
                          <w:p w14:paraId="34DFD13F" w14:textId="77777777" w:rsidR="00BA216B" w:rsidRDefault="00BA216B" w:rsidP="00614F98"/>
                          <w:p w14:paraId="096B3329" w14:textId="77777777" w:rsidR="00BA216B" w:rsidRDefault="00BA216B" w:rsidP="00614F98"/>
                          <w:p w14:paraId="70965421" w14:textId="77777777" w:rsidR="00BA216B" w:rsidRDefault="00BA216B" w:rsidP="00614F98"/>
                          <w:p w14:paraId="52266495" w14:textId="77777777" w:rsidR="00BA216B" w:rsidRDefault="00BA216B" w:rsidP="00614F98"/>
                          <w:p w14:paraId="25ED85DE" w14:textId="77777777" w:rsidR="00BA216B" w:rsidRDefault="00BA216B" w:rsidP="00614F98"/>
                          <w:p w14:paraId="2435520B" w14:textId="77777777" w:rsidR="00BA216B" w:rsidRDefault="00BA216B" w:rsidP="00614F98"/>
                          <w:p w14:paraId="2C9932E9" w14:textId="77777777" w:rsidR="00BA216B" w:rsidRDefault="00BA216B" w:rsidP="00614F98"/>
                          <w:p w14:paraId="0C42CFFE" w14:textId="77777777" w:rsidR="00BA216B" w:rsidRDefault="00BA216B" w:rsidP="00614F98"/>
                          <w:p w14:paraId="7A31F15A" w14:textId="77777777" w:rsidR="00BA216B" w:rsidRDefault="00BA216B" w:rsidP="00614F98"/>
                          <w:p w14:paraId="6904FEBB" w14:textId="77777777" w:rsidR="00BA216B" w:rsidRDefault="00BA216B" w:rsidP="00614F98"/>
                          <w:p w14:paraId="7FAD41A4" w14:textId="77777777" w:rsidR="00BA216B" w:rsidRDefault="00BA216B" w:rsidP="00614F98"/>
                          <w:p w14:paraId="34BC3E7E" w14:textId="77777777" w:rsidR="00BA216B" w:rsidRDefault="00BA216B" w:rsidP="00614F98"/>
                          <w:p w14:paraId="34B642D0" w14:textId="77777777" w:rsidR="00BA216B" w:rsidRDefault="00BA216B" w:rsidP="00614F98"/>
                          <w:p w14:paraId="4F2DF3A3" w14:textId="77777777" w:rsidR="00BA216B" w:rsidRDefault="00BA216B" w:rsidP="00614F98"/>
                          <w:p w14:paraId="30E89865" w14:textId="77777777" w:rsidR="00BA216B" w:rsidRDefault="00BA216B" w:rsidP="00614F98"/>
                          <w:p w14:paraId="662B2EE9" w14:textId="77777777" w:rsidR="00BA216B" w:rsidRDefault="00BA216B" w:rsidP="00614F98"/>
                          <w:p w14:paraId="21B380C8" w14:textId="77777777" w:rsidR="00BA216B" w:rsidRDefault="00BA216B" w:rsidP="00614F98"/>
                          <w:p w14:paraId="7E602DDA" w14:textId="77777777" w:rsidR="00BA216B" w:rsidRDefault="00BA216B" w:rsidP="00614F98"/>
                          <w:p w14:paraId="4ACC030C" w14:textId="77777777" w:rsidR="00BA216B" w:rsidRDefault="00BA216B" w:rsidP="00614F98"/>
                          <w:p w14:paraId="0F9DD122" w14:textId="77777777" w:rsidR="00BA216B" w:rsidRDefault="00BA216B" w:rsidP="00614F98"/>
                          <w:p w14:paraId="346CBCCD" w14:textId="77777777" w:rsidR="00BA216B" w:rsidRDefault="00BA216B" w:rsidP="00614F98"/>
                          <w:p w14:paraId="4A93C7D5" w14:textId="77777777" w:rsidR="00BA216B" w:rsidRDefault="00BA216B" w:rsidP="00614F98"/>
                          <w:p w14:paraId="22661B89" w14:textId="77777777" w:rsidR="00BA216B" w:rsidRDefault="00BA216B" w:rsidP="00614F98"/>
                          <w:p w14:paraId="423B127D" w14:textId="77777777" w:rsidR="00BA216B" w:rsidRDefault="00BA216B" w:rsidP="00614F98"/>
                          <w:p w14:paraId="6F411655" w14:textId="77777777" w:rsidR="00BA216B" w:rsidRDefault="00BA216B" w:rsidP="00614F98"/>
                          <w:p w14:paraId="2F029B50" w14:textId="77777777" w:rsidR="00BA216B" w:rsidRDefault="00BA216B" w:rsidP="00614F98"/>
                          <w:p w14:paraId="120D1D37" w14:textId="77777777" w:rsidR="00BA216B" w:rsidRDefault="00BA216B" w:rsidP="00614F98"/>
                          <w:p w14:paraId="1C266F98" w14:textId="77777777" w:rsidR="00BA216B" w:rsidRDefault="00BA216B" w:rsidP="00614F98"/>
                          <w:p w14:paraId="0993DEEF" w14:textId="77777777" w:rsidR="00BA216B" w:rsidRDefault="00BA216B" w:rsidP="00614F98"/>
                          <w:p w14:paraId="08DC1998" w14:textId="77777777" w:rsidR="00BA216B" w:rsidRDefault="00BA216B" w:rsidP="00614F98"/>
                          <w:p w14:paraId="7ECE9A7B" w14:textId="77777777" w:rsidR="00BA216B" w:rsidRDefault="00BA216B" w:rsidP="00614F98"/>
                          <w:p w14:paraId="57095EB6" w14:textId="77777777" w:rsidR="00BA216B" w:rsidRDefault="00BA216B" w:rsidP="00614F98"/>
                          <w:p w14:paraId="1D835A0A" w14:textId="77777777" w:rsidR="00BA216B" w:rsidRDefault="00BA216B" w:rsidP="00614F98"/>
                          <w:p w14:paraId="5321F704" w14:textId="77777777" w:rsidR="00BA216B" w:rsidRDefault="00BA216B" w:rsidP="00614F98"/>
                          <w:p w14:paraId="590E35EF" w14:textId="77777777" w:rsidR="00BA216B" w:rsidRDefault="00BA216B" w:rsidP="00614F98"/>
                          <w:p w14:paraId="1137F7BB" w14:textId="77777777" w:rsidR="00BA216B" w:rsidRDefault="00BA216B" w:rsidP="00614F98"/>
                          <w:p w14:paraId="2B27759C" w14:textId="77777777" w:rsidR="00BA216B" w:rsidRDefault="00BA216B" w:rsidP="00614F98"/>
                          <w:p w14:paraId="23D7AFC0" w14:textId="77777777" w:rsidR="00BA216B" w:rsidRDefault="00BA216B" w:rsidP="00614F98"/>
                          <w:p w14:paraId="247E1691" w14:textId="77777777" w:rsidR="00BA216B" w:rsidRDefault="00BA216B" w:rsidP="00614F98"/>
                          <w:p w14:paraId="14348CE6" w14:textId="77777777" w:rsidR="00BA216B" w:rsidRDefault="00BA216B" w:rsidP="00614F98"/>
                          <w:p w14:paraId="3F0E0D53" w14:textId="77777777" w:rsidR="00BA216B" w:rsidRDefault="00BA216B" w:rsidP="00614F98"/>
                          <w:p w14:paraId="192204B8" w14:textId="77777777" w:rsidR="00BA216B" w:rsidRDefault="00BA216B" w:rsidP="00614F98"/>
                          <w:p w14:paraId="491BB8F8" w14:textId="77777777" w:rsidR="00BA216B" w:rsidRDefault="00BA216B" w:rsidP="00614F98"/>
                          <w:p w14:paraId="4793EFCA" w14:textId="77777777" w:rsidR="00BA216B" w:rsidRDefault="00BA216B" w:rsidP="00614F98"/>
                          <w:p w14:paraId="1162EF3A" w14:textId="77777777" w:rsidR="00BA216B" w:rsidRDefault="00BA216B" w:rsidP="00614F98"/>
                          <w:p w14:paraId="1B804B8E" w14:textId="77777777" w:rsidR="00BA216B" w:rsidRDefault="00BA216B" w:rsidP="00614F98"/>
                          <w:p w14:paraId="23DF4501" w14:textId="77777777" w:rsidR="00BA216B" w:rsidRDefault="00BA216B" w:rsidP="00614F98"/>
                          <w:p w14:paraId="4766F69A" w14:textId="77777777" w:rsidR="00BA216B" w:rsidRDefault="00BA216B" w:rsidP="00614F98"/>
                          <w:p w14:paraId="540F5779" w14:textId="77777777" w:rsidR="00BA216B" w:rsidRDefault="00BA216B" w:rsidP="00614F98"/>
                          <w:p w14:paraId="6B9B9B84" w14:textId="77777777" w:rsidR="00BA216B" w:rsidRDefault="00BA216B" w:rsidP="00614F98"/>
                          <w:p w14:paraId="4BA9F9A2" w14:textId="77777777" w:rsidR="00BA216B" w:rsidRDefault="00BA216B" w:rsidP="00614F98"/>
                          <w:p w14:paraId="52DA9E3B" w14:textId="77777777" w:rsidR="00BA216B" w:rsidRDefault="00BA216B" w:rsidP="00614F98"/>
                          <w:p w14:paraId="27F52A3B" w14:textId="77777777" w:rsidR="00BA216B" w:rsidRDefault="00BA216B" w:rsidP="00614F98"/>
                          <w:p w14:paraId="0361E963" w14:textId="77777777" w:rsidR="00BA216B" w:rsidRDefault="00BA216B" w:rsidP="00614F98"/>
                          <w:p w14:paraId="5E43272C" w14:textId="77777777" w:rsidR="00BA216B" w:rsidRDefault="00BA216B" w:rsidP="00614F98"/>
                          <w:p w14:paraId="5142A344" w14:textId="77777777" w:rsidR="00BA216B" w:rsidRDefault="00BA216B" w:rsidP="00614F98"/>
                          <w:p w14:paraId="047E5135" w14:textId="77777777" w:rsidR="00BA216B" w:rsidRDefault="00BA216B" w:rsidP="00614F98"/>
                          <w:p w14:paraId="7CFE0823" w14:textId="77777777" w:rsidR="00BA216B" w:rsidRDefault="00BA216B" w:rsidP="00614F98"/>
                          <w:p w14:paraId="388B1529" w14:textId="77777777" w:rsidR="00BA216B" w:rsidRDefault="00BA216B" w:rsidP="00614F98"/>
                          <w:p w14:paraId="4AB795D8" w14:textId="77777777" w:rsidR="00BA216B" w:rsidRDefault="00BA216B" w:rsidP="00614F98"/>
                          <w:p w14:paraId="7FFC5209" w14:textId="77777777" w:rsidR="00BA216B" w:rsidRDefault="00BA216B" w:rsidP="00614F98"/>
                          <w:p w14:paraId="0DE429EB" w14:textId="77777777" w:rsidR="00BA216B" w:rsidRDefault="00BA216B" w:rsidP="00614F98"/>
                          <w:p w14:paraId="0528DF96" w14:textId="77777777" w:rsidR="00BA216B" w:rsidRDefault="00BA216B" w:rsidP="00614F98"/>
                          <w:p w14:paraId="0C162E59" w14:textId="77777777" w:rsidR="00BA216B" w:rsidRDefault="00BA216B" w:rsidP="00614F98"/>
                          <w:p w14:paraId="49FCD04B" w14:textId="77777777" w:rsidR="00BA216B" w:rsidRDefault="00BA216B" w:rsidP="00614F98"/>
                          <w:p w14:paraId="02CF9D6C" w14:textId="77777777" w:rsidR="00BA216B" w:rsidRDefault="00BA216B" w:rsidP="00614F98"/>
                          <w:p w14:paraId="71D6F958" w14:textId="77777777" w:rsidR="00BA216B" w:rsidRDefault="00BA216B" w:rsidP="00614F98"/>
                          <w:p w14:paraId="5F289F41" w14:textId="77777777" w:rsidR="00BA216B" w:rsidRDefault="00BA216B" w:rsidP="00614F98"/>
                          <w:p w14:paraId="34725BF4" w14:textId="77777777" w:rsidR="00BA216B" w:rsidRDefault="00BA216B" w:rsidP="00614F98"/>
                          <w:p w14:paraId="223E633A" w14:textId="77777777" w:rsidR="00BA216B" w:rsidRDefault="00BA216B" w:rsidP="00614F98"/>
                          <w:p w14:paraId="4E717BC4" w14:textId="77777777" w:rsidR="00BA216B" w:rsidRDefault="00BA216B" w:rsidP="00614F98"/>
                          <w:p w14:paraId="72A5E3EB" w14:textId="77777777" w:rsidR="00BA216B" w:rsidRDefault="00BA216B" w:rsidP="00614F98"/>
                          <w:p w14:paraId="6125A6C7" w14:textId="77777777" w:rsidR="00BA216B" w:rsidRDefault="00BA216B" w:rsidP="00614F98"/>
                          <w:p w14:paraId="7C7C1C98" w14:textId="77777777" w:rsidR="00BA216B" w:rsidRDefault="00BA216B" w:rsidP="00614F98"/>
                          <w:p w14:paraId="40620089" w14:textId="77777777" w:rsidR="00BA216B" w:rsidRDefault="00BA216B" w:rsidP="00614F98"/>
                          <w:p w14:paraId="0ABB516D" w14:textId="77777777" w:rsidR="00BA216B" w:rsidRDefault="00BA216B" w:rsidP="00614F98"/>
                          <w:p w14:paraId="4F2F8B47" w14:textId="77777777" w:rsidR="00BA216B" w:rsidRDefault="00BA216B" w:rsidP="00614F98"/>
                          <w:p w14:paraId="6DFF03F9" w14:textId="77777777" w:rsidR="00BA216B" w:rsidRDefault="00BA216B" w:rsidP="00614F98"/>
                          <w:p w14:paraId="6B4857D9" w14:textId="77777777" w:rsidR="00BA216B" w:rsidRDefault="00BA216B" w:rsidP="00614F98"/>
                          <w:p w14:paraId="515F0B5A" w14:textId="77777777" w:rsidR="00BA216B" w:rsidRDefault="00BA216B" w:rsidP="00614F98"/>
                          <w:p w14:paraId="46436EB6" w14:textId="77777777" w:rsidR="00BA216B" w:rsidRDefault="00BA216B" w:rsidP="00614F98"/>
                          <w:p w14:paraId="23FB0EFD" w14:textId="77777777" w:rsidR="00BA216B" w:rsidRDefault="00BA216B" w:rsidP="00614F98"/>
                          <w:p w14:paraId="717AD5B3" w14:textId="77777777" w:rsidR="00BA216B" w:rsidRDefault="00BA216B" w:rsidP="00614F98"/>
                          <w:p w14:paraId="10653369" w14:textId="77777777" w:rsidR="00BA216B" w:rsidRDefault="00BA216B" w:rsidP="00614F98"/>
                          <w:p w14:paraId="1571EE88" w14:textId="77777777" w:rsidR="00BA216B" w:rsidRDefault="00BA216B" w:rsidP="00614F98"/>
                          <w:p w14:paraId="4ED89166" w14:textId="77777777" w:rsidR="00BA216B" w:rsidRDefault="00BA216B" w:rsidP="00614F98"/>
                          <w:p w14:paraId="654EE685" w14:textId="77777777" w:rsidR="00BA216B" w:rsidRDefault="00BA216B" w:rsidP="00614F98"/>
                          <w:p w14:paraId="1EEE6ECF" w14:textId="77777777" w:rsidR="00BA216B" w:rsidRDefault="00BA216B" w:rsidP="00614F98"/>
                          <w:p w14:paraId="3C1DC3A8" w14:textId="77777777" w:rsidR="00BA216B" w:rsidRDefault="00BA216B" w:rsidP="00614F98"/>
                          <w:p w14:paraId="5CE7D04F" w14:textId="77777777" w:rsidR="00BA216B" w:rsidRDefault="00BA216B" w:rsidP="00614F98"/>
                          <w:p w14:paraId="442F3D17" w14:textId="77777777" w:rsidR="00BA216B" w:rsidRDefault="00BA216B" w:rsidP="00614F98"/>
                          <w:p w14:paraId="634785C0" w14:textId="77777777" w:rsidR="00BA216B" w:rsidRDefault="00BA216B" w:rsidP="00614F98"/>
                          <w:p w14:paraId="49E31441" w14:textId="77777777" w:rsidR="00BA216B" w:rsidRDefault="00BA216B" w:rsidP="00614F98"/>
                          <w:p w14:paraId="278CE4F8" w14:textId="77777777" w:rsidR="00BA216B" w:rsidRDefault="00BA216B" w:rsidP="00614F98"/>
                          <w:p w14:paraId="6338D263" w14:textId="77777777" w:rsidR="00BA216B" w:rsidRDefault="00BA216B" w:rsidP="00614F98"/>
                          <w:p w14:paraId="15EC0712" w14:textId="77777777" w:rsidR="00BA216B" w:rsidRDefault="00BA216B" w:rsidP="00614F98"/>
                          <w:p w14:paraId="1AD7EE9F" w14:textId="77777777" w:rsidR="00BA216B" w:rsidRDefault="00BA216B" w:rsidP="00614F98"/>
                          <w:p w14:paraId="68E9FC43" w14:textId="77777777" w:rsidR="00BA216B" w:rsidRDefault="00BA216B" w:rsidP="00614F98"/>
                          <w:p w14:paraId="737F8083" w14:textId="77777777" w:rsidR="00BA216B" w:rsidRDefault="00BA216B" w:rsidP="00614F98"/>
                          <w:p w14:paraId="7D720A30" w14:textId="77777777" w:rsidR="00BA216B" w:rsidRDefault="00BA216B" w:rsidP="00614F98"/>
                          <w:p w14:paraId="1AFDC328" w14:textId="77777777" w:rsidR="00BA216B" w:rsidRDefault="00BA216B" w:rsidP="00614F98"/>
                          <w:p w14:paraId="1434A8C8" w14:textId="77777777" w:rsidR="00BA216B" w:rsidRDefault="00BA216B" w:rsidP="00614F98"/>
                          <w:p w14:paraId="433BAC90" w14:textId="77777777" w:rsidR="00BA216B" w:rsidRDefault="00BA216B" w:rsidP="00614F98"/>
                          <w:p w14:paraId="6357FB15" w14:textId="77777777" w:rsidR="00BA216B" w:rsidRDefault="00BA216B" w:rsidP="00614F98"/>
                          <w:p w14:paraId="41484E9D" w14:textId="77777777" w:rsidR="00BA216B" w:rsidRDefault="00BA216B" w:rsidP="00614F98"/>
                          <w:p w14:paraId="0DFCABCA" w14:textId="77777777" w:rsidR="00BA216B" w:rsidRDefault="00BA216B" w:rsidP="00614F98"/>
                          <w:p w14:paraId="31571430" w14:textId="77777777" w:rsidR="00BA216B" w:rsidRDefault="00BA216B" w:rsidP="00614F98"/>
                          <w:p w14:paraId="74AE4AEE" w14:textId="77777777" w:rsidR="00BA216B" w:rsidRDefault="00BA216B" w:rsidP="00614F98"/>
                          <w:p w14:paraId="5D7D6FF7" w14:textId="77777777" w:rsidR="00BA216B" w:rsidRDefault="00BA216B" w:rsidP="00614F98"/>
                          <w:p w14:paraId="303D38F6" w14:textId="77777777" w:rsidR="00BA216B" w:rsidRDefault="00BA216B" w:rsidP="00614F98"/>
                          <w:p w14:paraId="37BF143A" w14:textId="77777777" w:rsidR="00BA216B" w:rsidRDefault="00BA216B" w:rsidP="00614F98"/>
                          <w:p w14:paraId="3877CD43" w14:textId="77777777" w:rsidR="00BA216B" w:rsidRDefault="00BA216B" w:rsidP="00614F98"/>
                          <w:p w14:paraId="670A5529" w14:textId="77777777" w:rsidR="00BA216B" w:rsidRDefault="00BA216B" w:rsidP="00614F98"/>
                          <w:p w14:paraId="1271ED39" w14:textId="77777777" w:rsidR="00BA216B" w:rsidRDefault="00BA216B" w:rsidP="00614F98"/>
                          <w:p w14:paraId="37A669B1" w14:textId="77777777" w:rsidR="00BA216B" w:rsidRDefault="00BA216B" w:rsidP="00614F98"/>
                          <w:p w14:paraId="063177CE" w14:textId="77777777" w:rsidR="00BA216B" w:rsidRDefault="00BA216B" w:rsidP="00614F98"/>
                          <w:p w14:paraId="32CDDEC5" w14:textId="77777777" w:rsidR="00BA216B" w:rsidRDefault="00BA216B" w:rsidP="00614F98"/>
                          <w:p w14:paraId="1EE8099B" w14:textId="77777777" w:rsidR="00BA216B" w:rsidRDefault="00BA216B" w:rsidP="00614F98"/>
                          <w:p w14:paraId="46C53136" w14:textId="77777777" w:rsidR="00BA216B" w:rsidRDefault="00BA216B" w:rsidP="00614F98"/>
                          <w:p w14:paraId="15FDBD69" w14:textId="77777777" w:rsidR="00BA216B" w:rsidRDefault="00BA216B" w:rsidP="00614F98"/>
                          <w:p w14:paraId="425821FD" w14:textId="77777777" w:rsidR="00BA216B" w:rsidRDefault="00BA216B" w:rsidP="00614F98"/>
                          <w:p w14:paraId="4A1CAD44" w14:textId="77777777" w:rsidR="00BA216B" w:rsidRDefault="00BA216B" w:rsidP="00614F98"/>
                          <w:p w14:paraId="492FF90C" w14:textId="77777777" w:rsidR="00BA216B" w:rsidRDefault="00BA216B" w:rsidP="00614F98"/>
                          <w:p w14:paraId="5072180D" w14:textId="77777777" w:rsidR="00BA216B" w:rsidRDefault="00BA216B" w:rsidP="00614F98"/>
                          <w:p w14:paraId="44118AA2" w14:textId="77777777" w:rsidR="00BA216B" w:rsidRDefault="00BA216B" w:rsidP="00614F98"/>
                          <w:p w14:paraId="70002F82" w14:textId="77777777" w:rsidR="00BA216B" w:rsidRDefault="00BA216B" w:rsidP="00614F98"/>
                          <w:p w14:paraId="522B7314" w14:textId="77777777" w:rsidR="00BA216B" w:rsidRDefault="00BA216B" w:rsidP="00614F98"/>
                          <w:p w14:paraId="67EAB2FC" w14:textId="77777777" w:rsidR="00BA216B" w:rsidRDefault="00BA216B" w:rsidP="00614F98"/>
                          <w:p w14:paraId="31E15CE4" w14:textId="77777777" w:rsidR="00BA216B" w:rsidRDefault="00BA216B" w:rsidP="00614F98"/>
                          <w:p w14:paraId="2DB56D86" w14:textId="77777777" w:rsidR="00BA216B" w:rsidRDefault="00BA216B" w:rsidP="00614F98"/>
                          <w:p w14:paraId="2437673A" w14:textId="77777777" w:rsidR="00BA216B" w:rsidRDefault="00BA216B" w:rsidP="00614F98"/>
                          <w:p w14:paraId="7C7FE2B9" w14:textId="77777777" w:rsidR="00BA216B" w:rsidRDefault="00BA216B" w:rsidP="00614F98"/>
                          <w:p w14:paraId="5129DE6C" w14:textId="77777777" w:rsidR="00BA216B" w:rsidRDefault="00BA216B" w:rsidP="00614F98"/>
                          <w:p w14:paraId="4E46C1F4" w14:textId="77777777" w:rsidR="00BA216B" w:rsidRDefault="00BA216B" w:rsidP="00614F98"/>
                          <w:p w14:paraId="0B8B9CFD" w14:textId="77777777" w:rsidR="00BA216B" w:rsidRDefault="00BA216B" w:rsidP="00614F98"/>
                          <w:p w14:paraId="0612463E" w14:textId="77777777" w:rsidR="00BA216B" w:rsidRDefault="00BA216B" w:rsidP="00614F98"/>
                          <w:p w14:paraId="061D7212" w14:textId="77777777" w:rsidR="00BA216B" w:rsidRDefault="00BA216B" w:rsidP="00614F98"/>
                          <w:p w14:paraId="32ADE333" w14:textId="77777777" w:rsidR="00BA216B" w:rsidRDefault="00BA216B" w:rsidP="00614F98"/>
                          <w:p w14:paraId="53F1DA04" w14:textId="77777777" w:rsidR="00BA216B" w:rsidRDefault="00BA216B" w:rsidP="00614F98"/>
                          <w:p w14:paraId="0045B807" w14:textId="77777777" w:rsidR="00BA216B" w:rsidRDefault="00BA216B" w:rsidP="00614F98"/>
                          <w:p w14:paraId="0DB19F97" w14:textId="77777777" w:rsidR="00BA216B" w:rsidRDefault="00BA216B" w:rsidP="00614F98"/>
                          <w:p w14:paraId="72441C6D" w14:textId="77777777" w:rsidR="00BA216B" w:rsidRDefault="00BA216B" w:rsidP="00614F98"/>
                          <w:p w14:paraId="3A036F20" w14:textId="77777777" w:rsidR="00BA216B" w:rsidRDefault="00BA216B" w:rsidP="00614F98"/>
                          <w:p w14:paraId="30CAEF79" w14:textId="77777777" w:rsidR="00BA216B" w:rsidRDefault="00BA216B" w:rsidP="00614F98"/>
                          <w:p w14:paraId="7451CE6B" w14:textId="77777777" w:rsidR="00BA216B" w:rsidRDefault="00BA216B" w:rsidP="00614F98"/>
                          <w:p w14:paraId="0168DA6F" w14:textId="77777777" w:rsidR="00BA216B" w:rsidRDefault="00BA216B" w:rsidP="00614F98"/>
                          <w:p w14:paraId="2E9075AB" w14:textId="77777777" w:rsidR="00BA216B" w:rsidRDefault="00BA216B" w:rsidP="00614F98"/>
                          <w:p w14:paraId="76FEF471" w14:textId="77777777" w:rsidR="00BA216B" w:rsidRDefault="00BA216B" w:rsidP="00614F98"/>
                          <w:p w14:paraId="2DF477CB" w14:textId="77777777" w:rsidR="00BA216B" w:rsidRDefault="00BA216B" w:rsidP="00614F98"/>
                          <w:p w14:paraId="16A475CC" w14:textId="77777777" w:rsidR="00BA216B" w:rsidRDefault="00BA216B" w:rsidP="00614F98"/>
                          <w:p w14:paraId="3E47DECA" w14:textId="77777777" w:rsidR="00BA216B" w:rsidRDefault="00BA216B" w:rsidP="00614F98"/>
                          <w:p w14:paraId="663AB064" w14:textId="77777777" w:rsidR="00BA216B" w:rsidRDefault="00BA216B" w:rsidP="00614F98"/>
                          <w:p w14:paraId="748DD154" w14:textId="77777777" w:rsidR="00BA216B" w:rsidRDefault="00BA216B" w:rsidP="00614F98"/>
                          <w:p w14:paraId="7FA47E05" w14:textId="77777777" w:rsidR="00BA216B" w:rsidRDefault="00BA216B" w:rsidP="00614F98"/>
                          <w:p w14:paraId="6483856B" w14:textId="77777777" w:rsidR="00BA216B" w:rsidRDefault="00BA216B" w:rsidP="00614F98"/>
                          <w:p w14:paraId="24A2409A" w14:textId="77777777" w:rsidR="00BA216B" w:rsidRDefault="00BA216B" w:rsidP="00614F98"/>
                          <w:p w14:paraId="7F95088B" w14:textId="77777777" w:rsidR="00BA216B" w:rsidRDefault="00BA216B" w:rsidP="00614F98"/>
                          <w:p w14:paraId="1375A9F8" w14:textId="77777777" w:rsidR="00BA216B" w:rsidRDefault="00BA216B" w:rsidP="00614F98"/>
                          <w:p w14:paraId="2406511C" w14:textId="77777777" w:rsidR="00BA216B" w:rsidRDefault="00BA216B" w:rsidP="00614F98"/>
                          <w:p w14:paraId="216253A0" w14:textId="77777777" w:rsidR="00BA216B" w:rsidRDefault="00BA216B" w:rsidP="00614F98"/>
                          <w:p w14:paraId="542EDA4B" w14:textId="77777777" w:rsidR="00BA216B" w:rsidRDefault="00BA216B" w:rsidP="00614F98"/>
                          <w:p w14:paraId="24795FCA" w14:textId="77777777" w:rsidR="00BA216B" w:rsidRDefault="00BA216B" w:rsidP="00614F98"/>
                          <w:p w14:paraId="5F5C9B7A" w14:textId="77777777" w:rsidR="00BA216B" w:rsidRDefault="00BA216B" w:rsidP="00614F98"/>
                          <w:p w14:paraId="7EC58204" w14:textId="77777777" w:rsidR="00BA216B" w:rsidRDefault="00BA216B" w:rsidP="00614F98"/>
                          <w:p w14:paraId="7A19C677" w14:textId="77777777" w:rsidR="00BA216B" w:rsidRDefault="00BA216B" w:rsidP="00614F98"/>
                          <w:p w14:paraId="49DFBC8A" w14:textId="77777777" w:rsidR="00BA216B" w:rsidRDefault="00BA216B" w:rsidP="00614F98"/>
                          <w:p w14:paraId="2750D6F9" w14:textId="77777777" w:rsidR="00BA216B" w:rsidRDefault="00BA216B" w:rsidP="00614F98"/>
                          <w:p w14:paraId="6353C3F4" w14:textId="77777777" w:rsidR="00BA216B" w:rsidRDefault="00BA216B" w:rsidP="00614F98"/>
                          <w:p w14:paraId="1F915C02" w14:textId="77777777" w:rsidR="00BA216B" w:rsidRDefault="00BA216B" w:rsidP="00614F98"/>
                          <w:p w14:paraId="26836F93" w14:textId="77777777" w:rsidR="00BA216B" w:rsidRDefault="00BA216B" w:rsidP="00614F98"/>
                          <w:p w14:paraId="1B5C32BF" w14:textId="77777777" w:rsidR="00BA216B" w:rsidRDefault="00BA216B" w:rsidP="00614F98"/>
                          <w:p w14:paraId="3B1382C8" w14:textId="77777777" w:rsidR="00BA216B" w:rsidRDefault="00BA216B" w:rsidP="00614F98"/>
                          <w:p w14:paraId="768D11BD" w14:textId="77777777" w:rsidR="00BA216B" w:rsidRDefault="00BA216B" w:rsidP="00614F98"/>
                          <w:p w14:paraId="1CEE6CC2" w14:textId="77777777" w:rsidR="00BA216B" w:rsidRDefault="00BA216B" w:rsidP="00614F98"/>
                          <w:p w14:paraId="01CF13F0" w14:textId="77777777" w:rsidR="00BA216B" w:rsidRDefault="00BA216B" w:rsidP="00614F98"/>
                          <w:p w14:paraId="003CA047" w14:textId="77777777" w:rsidR="00BA216B" w:rsidRDefault="00BA216B" w:rsidP="00614F98"/>
                          <w:p w14:paraId="30DD7F37" w14:textId="77777777" w:rsidR="00BA216B" w:rsidRDefault="00BA216B" w:rsidP="00614F98"/>
                          <w:p w14:paraId="3C662D07" w14:textId="77777777" w:rsidR="00BA216B" w:rsidRDefault="00BA216B" w:rsidP="00614F98"/>
                          <w:p w14:paraId="36DA3D23" w14:textId="77777777" w:rsidR="00BA216B" w:rsidRDefault="00BA216B" w:rsidP="00614F98"/>
                          <w:p w14:paraId="6D682827" w14:textId="77777777" w:rsidR="00BA216B" w:rsidRDefault="00BA216B" w:rsidP="00614F98"/>
                          <w:p w14:paraId="4FD94219" w14:textId="77777777" w:rsidR="00BA216B" w:rsidRDefault="00BA216B" w:rsidP="00614F98"/>
                          <w:p w14:paraId="5CC9A281" w14:textId="77777777" w:rsidR="00BA216B" w:rsidRDefault="00BA216B" w:rsidP="00614F98"/>
                          <w:p w14:paraId="3E6C1E82" w14:textId="77777777" w:rsidR="00BA216B" w:rsidRDefault="00BA216B" w:rsidP="00614F98"/>
                          <w:p w14:paraId="54DB2D6D" w14:textId="77777777" w:rsidR="00BA216B" w:rsidRDefault="00BA216B" w:rsidP="00614F98"/>
                          <w:p w14:paraId="776AA462" w14:textId="77777777" w:rsidR="00BA216B" w:rsidRDefault="00BA216B" w:rsidP="00614F98"/>
                          <w:p w14:paraId="5131321F" w14:textId="77777777" w:rsidR="00BA216B" w:rsidRDefault="00BA216B" w:rsidP="00614F98"/>
                          <w:p w14:paraId="675CA61A" w14:textId="77777777" w:rsidR="00BA216B" w:rsidRDefault="00BA216B" w:rsidP="00614F98"/>
                          <w:p w14:paraId="685D214A" w14:textId="77777777" w:rsidR="00BA216B" w:rsidRDefault="00BA216B" w:rsidP="00614F98"/>
                          <w:p w14:paraId="57D2F8A9" w14:textId="77777777" w:rsidR="00BA216B" w:rsidRDefault="00BA216B" w:rsidP="00614F98"/>
                          <w:p w14:paraId="539A50FF" w14:textId="77777777" w:rsidR="00BA216B" w:rsidRDefault="00BA216B" w:rsidP="00614F98"/>
                          <w:p w14:paraId="62222C2A" w14:textId="77777777" w:rsidR="00BA216B" w:rsidRDefault="00BA216B" w:rsidP="00614F98"/>
                          <w:p w14:paraId="540525D1" w14:textId="77777777" w:rsidR="00BA216B" w:rsidRDefault="00BA216B" w:rsidP="00614F98"/>
                          <w:p w14:paraId="6488A59B" w14:textId="77777777" w:rsidR="00BA216B" w:rsidRDefault="00BA216B" w:rsidP="00614F98"/>
                          <w:p w14:paraId="69460D9D" w14:textId="77777777" w:rsidR="00BA216B" w:rsidRDefault="00BA216B" w:rsidP="00614F98"/>
                          <w:p w14:paraId="3F8525DD" w14:textId="77777777" w:rsidR="00BA216B" w:rsidRDefault="00BA216B" w:rsidP="00614F98"/>
                          <w:p w14:paraId="720A635A" w14:textId="77777777" w:rsidR="00BA216B" w:rsidRDefault="00BA216B" w:rsidP="00614F98"/>
                          <w:p w14:paraId="13926C42" w14:textId="77777777" w:rsidR="00BA216B" w:rsidRDefault="00BA216B" w:rsidP="00614F98"/>
                          <w:p w14:paraId="734FDD7D" w14:textId="77777777" w:rsidR="00BA216B" w:rsidRDefault="00BA216B" w:rsidP="00614F98"/>
                          <w:p w14:paraId="59F1097B" w14:textId="77777777" w:rsidR="00BA216B" w:rsidRDefault="00BA216B" w:rsidP="00614F98"/>
                          <w:p w14:paraId="0F05A44E" w14:textId="77777777" w:rsidR="00BA216B" w:rsidRDefault="00BA216B" w:rsidP="00614F98"/>
                          <w:p w14:paraId="667CF809" w14:textId="77777777" w:rsidR="00BA216B" w:rsidRDefault="00BA216B" w:rsidP="00614F98"/>
                          <w:p w14:paraId="634457D8" w14:textId="77777777" w:rsidR="00BA216B" w:rsidRDefault="00BA216B" w:rsidP="00614F98"/>
                          <w:p w14:paraId="4FEAECDC" w14:textId="77777777" w:rsidR="00BA216B" w:rsidRDefault="00BA216B" w:rsidP="00614F98"/>
                          <w:p w14:paraId="028D8346" w14:textId="77777777" w:rsidR="00BA216B" w:rsidRDefault="00BA216B" w:rsidP="00614F98"/>
                          <w:p w14:paraId="09F1D59F" w14:textId="77777777" w:rsidR="00BA216B" w:rsidRDefault="00BA216B" w:rsidP="00614F98"/>
                          <w:p w14:paraId="1D9CE94B" w14:textId="77777777" w:rsidR="00BA216B" w:rsidRDefault="00BA216B" w:rsidP="00614F98"/>
                          <w:p w14:paraId="27AE9304" w14:textId="77777777" w:rsidR="00BA216B" w:rsidRDefault="00BA216B" w:rsidP="00614F98"/>
                          <w:p w14:paraId="6F4AD48F" w14:textId="77777777" w:rsidR="00BA216B" w:rsidRDefault="00BA216B" w:rsidP="00614F98"/>
                          <w:p w14:paraId="24C95AD0" w14:textId="77777777" w:rsidR="00BA216B" w:rsidRDefault="00BA216B" w:rsidP="00614F98"/>
                          <w:p w14:paraId="5BADAC29" w14:textId="77777777" w:rsidR="00BA216B" w:rsidRDefault="00BA216B" w:rsidP="00614F98"/>
                          <w:p w14:paraId="30B28F7D" w14:textId="77777777" w:rsidR="00BA216B" w:rsidRDefault="00BA216B" w:rsidP="00614F98"/>
                          <w:p w14:paraId="4D378C25" w14:textId="77777777" w:rsidR="00BA216B" w:rsidRDefault="00BA216B" w:rsidP="00614F98"/>
                          <w:p w14:paraId="67084A32" w14:textId="77777777" w:rsidR="00BA216B" w:rsidRDefault="00BA216B" w:rsidP="00614F98"/>
                          <w:p w14:paraId="44134970" w14:textId="77777777" w:rsidR="00BA216B" w:rsidRDefault="00BA216B" w:rsidP="00614F98"/>
                          <w:p w14:paraId="32F52F65" w14:textId="77777777" w:rsidR="00BA216B" w:rsidRDefault="00BA216B" w:rsidP="00614F98"/>
                          <w:p w14:paraId="03280A24" w14:textId="77777777" w:rsidR="00BA216B" w:rsidRDefault="00BA216B" w:rsidP="00614F98"/>
                          <w:p w14:paraId="3219AF64" w14:textId="77777777" w:rsidR="00BA216B" w:rsidRDefault="00BA216B" w:rsidP="00614F98"/>
                          <w:p w14:paraId="1E6A5E88" w14:textId="77777777" w:rsidR="00BA216B" w:rsidRDefault="00BA216B" w:rsidP="00614F98"/>
                          <w:p w14:paraId="71B951A8" w14:textId="77777777" w:rsidR="00BA216B" w:rsidRDefault="00BA216B" w:rsidP="00614F98"/>
                          <w:p w14:paraId="6D7E9A75" w14:textId="77777777" w:rsidR="00BA216B" w:rsidRDefault="00BA216B" w:rsidP="00614F98"/>
                          <w:p w14:paraId="2CF8613B" w14:textId="77777777" w:rsidR="00BA216B" w:rsidRDefault="00BA216B" w:rsidP="00614F98"/>
                          <w:p w14:paraId="4FB6EF79" w14:textId="77777777" w:rsidR="00BA216B" w:rsidRDefault="00BA216B" w:rsidP="00614F98"/>
                          <w:p w14:paraId="380DC308" w14:textId="77777777" w:rsidR="00BA216B" w:rsidRDefault="00BA216B" w:rsidP="00614F98"/>
                          <w:p w14:paraId="02FFEE17" w14:textId="77777777" w:rsidR="00BA216B" w:rsidRDefault="00BA216B" w:rsidP="00614F98"/>
                          <w:p w14:paraId="2F5D9637" w14:textId="77777777" w:rsidR="00BA216B" w:rsidRDefault="00BA216B" w:rsidP="00614F98"/>
                          <w:p w14:paraId="345875C1" w14:textId="77777777" w:rsidR="00BA216B" w:rsidRDefault="00BA216B" w:rsidP="00614F98"/>
                          <w:p w14:paraId="40AA3951" w14:textId="77777777" w:rsidR="00BA216B" w:rsidRDefault="00BA216B" w:rsidP="00614F98"/>
                          <w:p w14:paraId="5D65A7D9" w14:textId="77777777" w:rsidR="00BA216B" w:rsidRDefault="00BA216B" w:rsidP="00614F98"/>
                          <w:p w14:paraId="1FE51E5B" w14:textId="77777777" w:rsidR="00BA216B" w:rsidRDefault="00BA216B" w:rsidP="00614F98"/>
                          <w:p w14:paraId="33CA3977" w14:textId="77777777" w:rsidR="00BA216B" w:rsidRDefault="00BA216B" w:rsidP="00614F98"/>
                          <w:p w14:paraId="700B4ABE" w14:textId="77777777" w:rsidR="00BA216B" w:rsidRDefault="00BA216B" w:rsidP="00614F98"/>
                          <w:p w14:paraId="7C3F43EB" w14:textId="77777777" w:rsidR="00BA216B" w:rsidRDefault="00BA216B" w:rsidP="00614F98"/>
                          <w:p w14:paraId="221D99F7" w14:textId="77777777" w:rsidR="00BA216B" w:rsidRDefault="00BA216B" w:rsidP="00614F98"/>
                          <w:p w14:paraId="64A85B7D" w14:textId="77777777" w:rsidR="00BA216B" w:rsidRDefault="00BA216B" w:rsidP="00614F98"/>
                          <w:p w14:paraId="29CAC48C" w14:textId="77777777" w:rsidR="00BA216B" w:rsidRDefault="00BA216B" w:rsidP="00614F98"/>
                          <w:p w14:paraId="62E2E52E" w14:textId="77777777" w:rsidR="00BA216B" w:rsidRDefault="00BA216B" w:rsidP="00614F98"/>
                          <w:p w14:paraId="357F0A00" w14:textId="77777777" w:rsidR="00BA216B" w:rsidRDefault="00BA216B" w:rsidP="00614F98"/>
                          <w:p w14:paraId="65AF783E" w14:textId="77777777" w:rsidR="00BA216B" w:rsidRDefault="00BA216B" w:rsidP="00614F98"/>
                          <w:p w14:paraId="17A4BEFD" w14:textId="77777777" w:rsidR="00BA216B" w:rsidRDefault="00BA216B" w:rsidP="00614F98"/>
                          <w:p w14:paraId="263FA8EF" w14:textId="77777777" w:rsidR="00BA216B" w:rsidRDefault="00BA216B" w:rsidP="00614F98"/>
                          <w:p w14:paraId="73409510" w14:textId="77777777" w:rsidR="00BA216B" w:rsidRDefault="00BA216B" w:rsidP="00614F98"/>
                          <w:p w14:paraId="0FA38884" w14:textId="77777777" w:rsidR="00BA216B" w:rsidRDefault="00BA216B" w:rsidP="00614F98"/>
                          <w:p w14:paraId="0FB8F39E" w14:textId="77777777" w:rsidR="00BA216B" w:rsidRDefault="00BA216B" w:rsidP="00614F98"/>
                          <w:p w14:paraId="4566A8B3" w14:textId="77777777" w:rsidR="00BA216B" w:rsidRDefault="00BA216B" w:rsidP="00614F98"/>
                          <w:p w14:paraId="0E62ACA1" w14:textId="77777777" w:rsidR="00BA216B" w:rsidRDefault="00BA216B" w:rsidP="00614F98"/>
                          <w:p w14:paraId="7A85488B" w14:textId="77777777" w:rsidR="00BA216B" w:rsidRDefault="00BA216B" w:rsidP="00614F98"/>
                          <w:p w14:paraId="663CF534" w14:textId="77777777" w:rsidR="00BA216B" w:rsidRDefault="00BA216B" w:rsidP="00614F98"/>
                          <w:p w14:paraId="4B97BDB5" w14:textId="77777777" w:rsidR="00BA216B" w:rsidRDefault="00BA216B" w:rsidP="00614F98"/>
                          <w:p w14:paraId="17559F39" w14:textId="77777777" w:rsidR="00BA216B" w:rsidRDefault="00BA216B" w:rsidP="00614F98"/>
                          <w:p w14:paraId="4ACA18B6" w14:textId="77777777" w:rsidR="00BA216B" w:rsidRDefault="00BA216B" w:rsidP="00614F98"/>
                          <w:p w14:paraId="4622D123" w14:textId="77777777" w:rsidR="00BA216B" w:rsidRDefault="00BA216B" w:rsidP="00614F98"/>
                          <w:p w14:paraId="40BE0F72" w14:textId="77777777" w:rsidR="00BA216B" w:rsidRDefault="00BA216B" w:rsidP="00614F98"/>
                          <w:p w14:paraId="56635930" w14:textId="77777777" w:rsidR="00BA216B" w:rsidRDefault="00BA216B" w:rsidP="00614F98"/>
                          <w:p w14:paraId="3C6158EF" w14:textId="77777777" w:rsidR="00BA216B" w:rsidRDefault="00BA216B" w:rsidP="00614F98"/>
                          <w:p w14:paraId="7D9DA223" w14:textId="77777777" w:rsidR="00BA216B" w:rsidRDefault="00BA216B" w:rsidP="00614F98"/>
                          <w:p w14:paraId="23620656" w14:textId="77777777" w:rsidR="00BA216B" w:rsidRDefault="00BA216B" w:rsidP="00614F98"/>
                          <w:p w14:paraId="0299E132" w14:textId="77777777" w:rsidR="00BA216B" w:rsidRDefault="00BA216B" w:rsidP="00614F98"/>
                          <w:p w14:paraId="6460E75F" w14:textId="77777777" w:rsidR="00BA216B" w:rsidRDefault="00BA216B" w:rsidP="00614F98"/>
                          <w:p w14:paraId="749907CB" w14:textId="77777777" w:rsidR="00BA216B" w:rsidRDefault="00BA216B" w:rsidP="00614F98"/>
                          <w:p w14:paraId="2DCCF740" w14:textId="77777777" w:rsidR="00BA216B" w:rsidRDefault="00BA216B" w:rsidP="00614F98"/>
                          <w:p w14:paraId="2B361982" w14:textId="77777777" w:rsidR="00BA216B" w:rsidRDefault="00BA216B" w:rsidP="00614F98"/>
                          <w:p w14:paraId="557D6019" w14:textId="77777777" w:rsidR="00BA216B" w:rsidRDefault="00BA216B" w:rsidP="00614F98"/>
                          <w:p w14:paraId="45DC910C" w14:textId="77777777" w:rsidR="00BA216B" w:rsidRDefault="00BA216B" w:rsidP="00614F98"/>
                          <w:p w14:paraId="39B55DC4" w14:textId="77777777" w:rsidR="00BA216B" w:rsidRDefault="00BA216B" w:rsidP="00614F98"/>
                          <w:p w14:paraId="7DDAEAF6" w14:textId="77777777" w:rsidR="00BA216B" w:rsidRDefault="00BA216B" w:rsidP="00614F98"/>
                          <w:p w14:paraId="5274D980" w14:textId="77777777" w:rsidR="00BA216B" w:rsidRDefault="00BA216B" w:rsidP="00614F98"/>
                          <w:p w14:paraId="67C8E056" w14:textId="77777777" w:rsidR="00BA216B" w:rsidRDefault="00BA216B" w:rsidP="00614F98"/>
                          <w:p w14:paraId="20531F1B" w14:textId="77777777" w:rsidR="00BA216B" w:rsidRDefault="00BA216B" w:rsidP="00614F98"/>
                          <w:p w14:paraId="2FDD1CCF" w14:textId="77777777" w:rsidR="00BA216B" w:rsidRDefault="00BA216B" w:rsidP="00614F98"/>
                          <w:p w14:paraId="50A70E69" w14:textId="77777777" w:rsidR="00BA216B" w:rsidRDefault="00BA216B" w:rsidP="00614F98"/>
                          <w:p w14:paraId="33E0AA7C" w14:textId="77777777" w:rsidR="00BA216B" w:rsidRDefault="00BA216B" w:rsidP="00614F98"/>
                          <w:p w14:paraId="4CF936CE" w14:textId="77777777" w:rsidR="00BA216B" w:rsidRDefault="00BA216B" w:rsidP="00614F98"/>
                          <w:p w14:paraId="0FB85BEC" w14:textId="77777777" w:rsidR="00BA216B" w:rsidRDefault="00BA216B" w:rsidP="00614F98"/>
                          <w:p w14:paraId="2EAB3378" w14:textId="77777777" w:rsidR="00BA216B" w:rsidRDefault="00BA216B" w:rsidP="00614F98"/>
                          <w:p w14:paraId="78E2480D" w14:textId="77777777" w:rsidR="00BA216B" w:rsidRDefault="00BA216B" w:rsidP="00614F98"/>
                          <w:p w14:paraId="1BF3032D" w14:textId="77777777" w:rsidR="00BA216B" w:rsidRDefault="00BA216B" w:rsidP="00614F98"/>
                          <w:p w14:paraId="54CD90EA" w14:textId="77777777" w:rsidR="00BA216B" w:rsidRDefault="00BA216B" w:rsidP="00614F98"/>
                          <w:p w14:paraId="6D3D4A5B" w14:textId="77777777" w:rsidR="00BA216B" w:rsidRDefault="00BA216B" w:rsidP="00614F98"/>
                          <w:p w14:paraId="635A6DBB" w14:textId="77777777" w:rsidR="00BA216B" w:rsidRDefault="00BA216B" w:rsidP="00614F98"/>
                          <w:p w14:paraId="1F3095B2" w14:textId="77777777" w:rsidR="00BA216B" w:rsidRDefault="00BA216B" w:rsidP="00614F98"/>
                          <w:p w14:paraId="25EBA3AF" w14:textId="77777777" w:rsidR="00BA216B" w:rsidRDefault="00BA216B" w:rsidP="00614F98"/>
                          <w:p w14:paraId="5BF33821" w14:textId="77777777" w:rsidR="00BA216B" w:rsidRDefault="00BA216B" w:rsidP="00614F98"/>
                          <w:p w14:paraId="1CBD35BD" w14:textId="77777777" w:rsidR="00BA216B" w:rsidRDefault="00BA216B" w:rsidP="00614F98"/>
                          <w:p w14:paraId="21C34EC8" w14:textId="77777777" w:rsidR="00BA216B" w:rsidRDefault="00BA216B" w:rsidP="00614F98"/>
                          <w:p w14:paraId="5CB20E32" w14:textId="77777777" w:rsidR="00BA216B" w:rsidRDefault="00BA216B" w:rsidP="00614F98"/>
                          <w:p w14:paraId="35D76F34" w14:textId="77777777" w:rsidR="00BA216B" w:rsidRDefault="00BA216B" w:rsidP="00614F98"/>
                          <w:p w14:paraId="24D1EBF8" w14:textId="77777777" w:rsidR="00BA216B" w:rsidRDefault="00BA216B" w:rsidP="00614F98"/>
                          <w:p w14:paraId="245646E9" w14:textId="77777777" w:rsidR="00BA216B" w:rsidRDefault="00BA216B" w:rsidP="00614F98"/>
                          <w:p w14:paraId="1CEB2CDE" w14:textId="77777777" w:rsidR="00BA216B" w:rsidRDefault="00BA216B" w:rsidP="00614F98"/>
                          <w:p w14:paraId="0524FA6C" w14:textId="77777777" w:rsidR="00BA216B" w:rsidRDefault="00BA216B" w:rsidP="00614F98"/>
                          <w:p w14:paraId="76A7B66E" w14:textId="77777777" w:rsidR="00BA216B" w:rsidRDefault="00BA216B" w:rsidP="00614F98"/>
                          <w:p w14:paraId="1B0E98D1" w14:textId="77777777" w:rsidR="00BA216B" w:rsidRDefault="00BA216B" w:rsidP="00614F98"/>
                          <w:p w14:paraId="1A095156" w14:textId="77777777" w:rsidR="00BA216B" w:rsidRDefault="00BA216B" w:rsidP="00614F98"/>
                          <w:p w14:paraId="728207B0" w14:textId="77777777" w:rsidR="00BA216B" w:rsidRDefault="00BA216B" w:rsidP="00614F98"/>
                          <w:p w14:paraId="016DD4AA" w14:textId="77777777" w:rsidR="00BA216B" w:rsidRDefault="00BA216B" w:rsidP="00614F98"/>
                          <w:p w14:paraId="6D843C9F" w14:textId="77777777" w:rsidR="00BA216B" w:rsidRDefault="00BA216B" w:rsidP="00614F98"/>
                          <w:p w14:paraId="051688D1" w14:textId="77777777" w:rsidR="00BA216B" w:rsidRDefault="00BA216B" w:rsidP="00614F98"/>
                          <w:p w14:paraId="4C8B6BE7" w14:textId="77777777" w:rsidR="00BA216B" w:rsidRDefault="00BA216B" w:rsidP="00614F98"/>
                          <w:p w14:paraId="1BB75CAE" w14:textId="77777777" w:rsidR="00BA216B" w:rsidRDefault="00BA216B" w:rsidP="00614F98"/>
                          <w:p w14:paraId="646B37EE" w14:textId="77777777" w:rsidR="00BA216B" w:rsidRDefault="00BA216B" w:rsidP="00614F98"/>
                          <w:p w14:paraId="004D9290" w14:textId="77777777" w:rsidR="00BA216B" w:rsidRDefault="00BA216B" w:rsidP="00614F98"/>
                          <w:p w14:paraId="3AFC3D69" w14:textId="77777777" w:rsidR="00BA216B" w:rsidRDefault="00BA216B" w:rsidP="00614F98"/>
                          <w:p w14:paraId="79CCA73B" w14:textId="77777777" w:rsidR="00BA216B" w:rsidRDefault="00BA216B" w:rsidP="00614F98"/>
                          <w:p w14:paraId="3B38729A" w14:textId="77777777" w:rsidR="00BA216B" w:rsidRDefault="00BA216B" w:rsidP="00614F98"/>
                          <w:p w14:paraId="7F9154A2" w14:textId="77777777" w:rsidR="00BA216B" w:rsidRDefault="00BA216B" w:rsidP="00614F98"/>
                          <w:p w14:paraId="0568D121" w14:textId="77777777" w:rsidR="00BA216B" w:rsidRDefault="00BA216B" w:rsidP="00614F98"/>
                          <w:p w14:paraId="212B7F49" w14:textId="77777777" w:rsidR="00BA216B" w:rsidRDefault="00BA216B" w:rsidP="00614F98"/>
                          <w:p w14:paraId="1CBED203" w14:textId="77777777" w:rsidR="00BA216B" w:rsidRDefault="00BA216B" w:rsidP="00614F98"/>
                          <w:p w14:paraId="5F8B834C" w14:textId="77777777" w:rsidR="00BA216B" w:rsidRDefault="00BA216B" w:rsidP="00614F98"/>
                          <w:p w14:paraId="0638DC05" w14:textId="77777777" w:rsidR="00BA216B" w:rsidRDefault="00BA216B" w:rsidP="00614F98"/>
                          <w:p w14:paraId="4E5D6463" w14:textId="77777777" w:rsidR="00BA216B" w:rsidRDefault="00BA216B" w:rsidP="00614F98"/>
                          <w:p w14:paraId="6FE1091F" w14:textId="77777777" w:rsidR="00BA216B" w:rsidRDefault="00BA216B" w:rsidP="00614F98"/>
                          <w:p w14:paraId="2727DE54" w14:textId="77777777" w:rsidR="00BA216B" w:rsidRDefault="00BA216B" w:rsidP="00614F98"/>
                          <w:p w14:paraId="3F88FDEE" w14:textId="77777777" w:rsidR="00BA216B" w:rsidRDefault="00BA216B" w:rsidP="00614F98"/>
                          <w:p w14:paraId="05825CE5" w14:textId="77777777" w:rsidR="00BA216B" w:rsidRDefault="00BA216B" w:rsidP="00614F98"/>
                          <w:p w14:paraId="753270F7" w14:textId="77777777" w:rsidR="00BA216B" w:rsidRDefault="00BA216B" w:rsidP="00614F98"/>
                          <w:p w14:paraId="2B24A147" w14:textId="77777777" w:rsidR="00BA216B" w:rsidRDefault="00BA216B" w:rsidP="00614F98"/>
                          <w:p w14:paraId="374BE9D9" w14:textId="77777777" w:rsidR="00BA216B" w:rsidRDefault="00BA216B" w:rsidP="00614F98"/>
                          <w:p w14:paraId="7657077D" w14:textId="77777777" w:rsidR="00BA216B" w:rsidRDefault="00BA216B" w:rsidP="00614F98"/>
                          <w:p w14:paraId="03C74891" w14:textId="77777777" w:rsidR="00BA216B" w:rsidRDefault="00BA216B" w:rsidP="00614F98"/>
                          <w:p w14:paraId="0F37836C" w14:textId="77777777" w:rsidR="00BA216B" w:rsidRDefault="00BA216B" w:rsidP="00614F98"/>
                          <w:p w14:paraId="5FB9882B" w14:textId="77777777" w:rsidR="00BA216B" w:rsidRDefault="00BA216B" w:rsidP="00614F98"/>
                          <w:p w14:paraId="6BA9D3D4" w14:textId="77777777" w:rsidR="00BA216B" w:rsidRDefault="00BA216B" w:rsidP="00614F98"/>
                          <w:p w14:paraId="6D304FAB" w14:textId="77777777" w:rsidR="00BA216B" w:rsidRDefault="00BA216B" w:rsidP="00614F98"/>
                          <w:p w14:paraId="716D4370" w14:textId="77777777" w:rsidR="00BA216B" w:rsidRDefault="00BA216B" w:rsidP="00614F98"/>
                          <w:p w14:paraId="07C10452" w14:textId="77777777" w:rsidR="00BA216B" w:rsidRDefault="00BA216B" w:rsidP="00614F98"/>
                          <w:p w14:paraId="12CF6F2B" w14:textId="77777777" w:rsidR="00BA216B" w:rsidRDefault="00BA216B" w:rsidP="00614F98"/>
                          <w:p w14:paraId="3AE892FF" w14:textId="77777777" w:rsidR="00BA216B" w:rsidRDefault="00BA216B" w:rsidP="00614F98"/>
                          <w:p w14:paraId="075C1A54" w14:textId="77777777" w:rsidR="00BA216B" w:rsidRDefault="00BA216B" w:rsidP="00614F98"/>
                          <w:p w14:paraId="736ACC3F" w14:textId="77777777" w:rsidR="00BA216B" w:rsidRDefault="00BA216B" w:rsidP="00614F98"/>
                          <w:p w14:paraId="632A94E1" w14:textId="77777777" w:rsidR="00BA216B" w:rsidRDefault="00BA216B" w:rsidP="00614F98"/>
                          <w:p w14:paraId="739E6FA6" w14:textId="77777777" w:rsidR="00BA216B" w:rsidRDefault="00BA216B" w:rsidP="00614F98"/>
                          <w:p w14:paraId="202E336F" w14:textId="77777777" w:rsidR="00BA216B" w:rsidRDefault="00BA216B" w:rsidP="00614F98"/>
                          <w:p w14:paraId="2777F42E" w14:textId="77777777" w:rsidR="00BA216B" w:rsidRDefault="00BA216B" w:rsidP="00614F98"/>
                          <w:p w14:paraId="3FDF4DCC" w14:textId="77777777" w:rsidR="00BA216B" w:rsidRDefault="00BA216B" w:rsidP="00614F98"/>
                          <w:p w14:paraId="74B850B7" w14:textId="77777777" w:rsidR="00BA216B" w:rsidRDefault="00BA216B" w:rsidP="00614F98"/>
                          <w:p w14:paraId="5DFD72DE" w14:textId="77777777" w:rsidR="00BA216B" w:rsidRDefault="00BA216B" w:rsidP="00614F98"/>
                          <w:p w14:paraId="5F2C8830" w14:textId="77777777" w:rsidR="00BA216B" w:rsidRDefault="00BA216B" w:rsidP="00614F98"/>
                          <w:p w14:paraId="4A717599" w14:textId="77777777" w:rsidR="00BA216B" w:rsidRDefault="00BA216B" w:rsidP="00614F98"/>
                          <w:p w14:paraId="7DB95874" w14:textId="77777777" w:rsidR="00BA216B" w:rsidRDefault="00BA216B" w:rsidP="00614F98"/>
                          <w:p w14:paraId="4A834D3B" w14:textId="77777777" w:rsidR="00BA216B" w:rsidRDefault="00BA216B" w:rsidP="00614F98"/>
                          <w:p w14:paraId="2A36AA46" w14:textId="77777777" w:rsidR="00BA216B" w:rsidRDefault="00BA216B" w:rsidP="00614F98"/>
                          <w:p w14:paraId="0E2F111B" w14:textId="77777777" w:rsidR="00BA216B" w:rsidRDefault="00BA216B" w:rsidP="00614F98"/>
                          <w:p w14:paraId="3EAFEBD6" w14:textId="77777777" w:rsidR="00BA216B" w:rsidRDefault="00BA216B" w:rsidP="00614F98"/>
                          <w:p w14:paraId="7DF73EF7" w14:textId="77777777" w:rsidR="00BA216B" w:rsidRDefault="00BA216B" w:rsidP="00614F98"/>
                          <w:p w14:paraId="11377BD9" w14:textId="77777777" w:rsidR="00BA216B" w:rsidRDefault="00BA216B" w:rsidP="00614F98"/>
                          <w:p w14:paraId="1896FFE3" w14:textId="77777777" w:rsidR="00BA216B" w:rsidRDefault="00BA216B" w:rsidP="00614F98"/>
                          <w:p w14:paraId="73E368F3" w14:textId="77777777" w:rsidR="00BA216B" w:rsidRDefault="00BA216B" w:rsidP="00614F98"/>
                          <w:p w14:paraId="763E2909" w14:textId="77777777" w:rsidR="00BA216B" w:rsidRDefault="00BA216B" w:rsidP="00614F98"/>
                          <w:p w14:paraId="49B93ABA" w14:textId="77777777" w:rsidR="00BA216B" w:rsidRDefault="00BA216B" w:rsidP="00614F98"/>
                          <w:p w14:paraId="620EC02B" w14:textId="77777777" w:rsidR="00BA216B" w:rsidRDefault="00BA216B" w:rsidP="00614F98"/>
                          <w:p w14:paraId="6AEF2037" w14:textId="77777777" w:rsidR="00BA216B" w:rsidRDefault="00BA216B" w:rsidP="00614F98"/>
                          <w:p w14:paraId="72B3BBB7" w14:textId="77777777" w:rsidR="00BA216B" w:rsidRDefault="00BA216B" w:rsidP="00614F98"/>
                          <w:p w14:paraId="74353E4F" w14:textId="77777777" w:rsidR="00BA216B" w:rsidRDefault="00BA216B" w:rsidP="00614F98"/>
                          <w:p w14:paraId="39A44D04" w14:textId="77777777" w:rsidR="00BA216B" w:rsidRDefault="00BA216B" w:rsidP="00614F98"/>
                          <w:p w14:paraId="6F2B7714" w14:textId="77777777" w:rsidR="00BA216B" w:rsidRDefault="00BA216B" w:rsidP="00614F98"/>
                          <w:p w14:paraId="7184384B" w14:textId="77777777" w:rsidR="00BA216B" w:rsidRDefault="00BA216B" w:rsidP="00614F98"/>
                          <w:p w14:paraId="7870832A" w14:textId="77777777" w:rsidR="00BA216B" w:rsidRDefault="00BA216B" w:rsidP="00614F98"/>
                          <w:p w14:paraId="0F64CE15" w14:textId="77777777" w:rsidR="00BA216B" w:rsidRDefault="00BA216B" w:rsidP="00614F98"/>
                          <w:p w14:paraId="2942BDCB" w14:textId="77777777" w:rsidR="00BA216B" w:rsidRDefault="00BA216B" w:rsidP="00614F98"/>
                          <w:p w14:paraId="0077D723" w14:textId="77777777" w:rsidR="00BA216B" w:rsidRDefault="00BA216B" w:rsidP="00614F98"/>
                          <w:p w14:paraId="10850AA5" w14:textId="77777777" w:rsidR="00BA216B" w:rsidRDefault="00BA216B" w:rsidP="00614F98"/>
                          <w:p w14:paraId="5AF626DF" w14:textId="77777777" w:rsidR="00BA216B" w:rsidRDefault="00BA216B" w:rsidP="00614F98"/>
                          <w:p w14:paraId="303E1091" w14:textId="77777777" w:rsidR="00BA216B" w:rsidRDefault="00BA216B" w:rsidP="00614F98"/>
                          <w:p w14:paraId="580E5AD9" w14:textId="77777777" w:rsidR="00BA216B" w:rsidRDefault="00BA216B" w:rsidP="00614F98"/>
                          <w:p w14:paraId="39C01E4F" w14:textId="77777777" w:rsidR="00BA216B" w:rsidRDefault="00BA216B" w:rsidP="00614F98"/>
                          <w:p w14:paraId="1A57909F" w14:textId="77777777" w:rsidR="00BA216B" w:rsidRDefault="00BA216B" w:rsidP="00614F98"/>
                          <w:p w14:paraId="2C53E806" w14:textId="77777777" w:rsidR="00BA216B" w:rsidRDefault="00BA216B" w:rsidP="00614F98"/>
                          <w:p w14:paraId="29F8F3DD" w14:textId="77777777" w:rsidR="00BA216B" w:rsidRDefault="00BA216B" w:rsidP="00614F98"/>
                          <w:p w14:paraId="4EB03C47" w14:textId="77777777" w:rsidR="00BA216B" w:rsidRDefault="00BA216B" w:rsidP="00614F98"/>
                          <w:p w14:paraId="5A054536" w14:textId="77777777" w:rsidR="00BA216B" w:rsidRDefault="00BA216B" w:rsidP="00614F98"/>
                          <w:p w14:paraId="173D0528" w14:textId="77777777" w:rsidR="00BA216B" w:rsidRDefault="00BA216B" w:rsidP="00614F98"/>
                          <w:p w14:paraId="1AFB8F86" w14:textId="77777777" w:rsidR="00BA216B" w:rsidRDefault="00BA216B" w:rsidP="00614F98"/>
                          <w:p w14:paraId="3FBDBFCD" w14:textId="77777777" w:rsidR="00BA216B" w:rsidRDefault="00BA216B" w:rsidP="00614F98"/>
                          <w:p w14:paraId="6D73F72F" w14:textId="77777777" w:rsidR="00BA216B" w:rsidRDefault="00BA216B" w:rsidP="00614F98"/>
                          <w:p w14:paraId="14DEAC81" w14:textId="77777777" w:rsidR="00BA216B" w:rsidRDefault="00BA216B" w:rsidP="00614F98"/>
                          <w:p w14:paraId="3D8C9007" w14:textId="77777777" w:rsidR="00BA216B" w:rsidRDefault="00BA216B" w:rsidP="00614F98"/>
                          <w:p w14:paraId="547E3B1A" w14:textId="77777777" w:rsidR="00BA216B" w:rsidRDefault="00BA216B" w:rsidP="00614F98"/>
                          <w:p w14:paraId="09AE3721" w14:textId="77777777" w:rsidR="00BA216B" w:rsidRDefault="00BA216B" w:rsidP="00614F98"/>
                          <w:p w14:paraId="7B85A8ED" w14:textId="77777777" w:rsidR="00BA216B" w:rsidRDefault="00BA216B" w:rsidP="00614F98"/>
                          <w:p w14:paraId="51AE984A" w14:textId="77777777" w:rsidR="00BA216B" w:rsidRDefault="00BA216B" w:rsidP="00614F98"/>
                          <w:p w14:paraId="32152307" w14:textId="77777777" w:rsidR="00BA216B" w:rsidRDefault="00BA216B" w:rsidP="00614F98"/>
                          <w:p w14:paraId="6FED9CB4" w14:textId="77777777" w:rsidR="00BA216B" w:rsidRDefault="00BA216B" w:rsidP="00614F98"/>
                          <w:p w14:paraId="09A1AB71" w14:textId="77777777" w:rsidR="00BA216B" w:rsidRDefault="00BA216B" w:rsidP="00614F98"/>
                          <w:p w14:paraId="1A3ABFE1" w14:textId="77777777" w:rsidR="00BA216B" w:rsidRDefault="00BA216B" w:rsidP="00614F98"/>
                          <w:p w14:paraId="5ADFEC8F" w14:textId="77777777" w:rsidR="00BA216B" w:rsidRDefault="00BA216B" w:rsidP="00614F98"/>
                          <w:p w14:paraId="5B831146" w14:textId="77777777" w:rsidR="00BA216B" w:rsidRDefault="00BA216B" w:rsidP="00614F98"/>
                          <w:p w14:paraId="4E3A96C7" w14:textId="77777777" w:rsidR="00BA216B" w:rsidRDefault="00BA216B" w:rsidP="00614F98"/>
                          <w:p w14:paraId="38B71CCC" w14:textId="77777777" w:rsidR="00BA216B" w:rsidRDefault="00BA216B" w:rsidP="00614F98"/>
                          <w:p w14:paraId="63D8830B" w14:textId="77777777" w:rsidR="00BA216B" w:rsidRDefault="00BA216B" w:rsidP="00614F98"/>
                          <w:p w14:paraId="04281B09" w14:textId="77777777" w:rsidR="00BA216B" w:rsidRDefault="00BA216B" w:rsidP="00614F98"/>
                          <w:p w14:paraId="11A1DA2D" w14:textId="77777777" w:rsidR="00BA216B" w:rsidRDefault="00BA216B" w:rsidP="00614F98"/>
                          <w:p w14:paraId="093BA2C7" w14:textId="77777777" w:rsidR="00BA216B" w:rsidRDefault="00BA216B" w:rsidP="00614F98"/>
                          <w:p w14:paraId="4FE06922" w14:textId="77777777" w:rsidR="00BA216B" w:rsidRDefault="00BA216B" w:rsidP="00614F98"/>
                          <w:p w14:paraId="6F2E2A12" w14:textId="77777777" w:rsidR="00BA216B" w:rsidRDefault="00BA216B" w:rsidP="00614F98"/>
                          <w:p w14:paraId="5910E3E2" w14:textId="77777777" w:rsidR="00BA216B" w:rsidRDefault="00BA216B" w:rsidP="00614F98"/>
                          <w:p w14:paraId="78032BF1" w14:textId="77777777" w:rsidR="00BA216B" w:rsidRDefault="00BA216B" w:rsidP="00614F98"/>
                          <w:p w14:paraId="2CB9AA66" w14:textId="77777777" w:rsidR="00BA216B" w:rsidRDefault="00BA216B" w:rsidP="00614F98"/>
                          <w:p w14:paraId="69CAC99E" w14:textId="77777777" w:rsidR="00BA216B" w:rsidRDefault="00BA216B" w:rsidP="00614F98"/>
                          <w:p w14:paraId="23A5A5F1" w14:textId="77777777" w:rsidR="00BA216B" w:rsidRDefault="00BA216B" w:rsidP="00614F98"/>
                          <w:p w14:paraId="24DBC57A" w14:textId="77777777" w:rsidR="00BA216B" w:rsidRDefault="00BA216B" w:rsidP="00614F98"/>
                          <w:p w14:paraId="1E339245" w14:textId="77777777" w:rsidR="00BA216B" w:rsidRDefault="00BA216B" w:rsidP="00614F98"/>
                          <w:p w14:paraId="3B7F1657" w14:textId="77777777" w:rsidR="00BA216B" w:rsidRDefault="00BA216B" w:rsidP="00614F98"/>
                          <w:p w14:paraId="1588E711" w14:textId="77777777" w:rsidR="00BA216B" w:rsidRDefault="00BA216B" w:rsidP="00614F98"/>
                          <w:p w14:paraId="40153A63" w14:textId="77777777" w:rsidR="00BA216B" w:rsidRDefault="00BA216B" w:rsidP="00614F98"/>
                          <w:p w14:paraId="096DBF2F" w14:textId="77777777" w:rsidR="00BA216B" w:rsidRDefault="00BA216B" w:rsidP="00614F98"/>
                          <w:p w14:paraId="524C3209" w14:textId="77777777" w:rsidR="00BA216B" w:rsidRDefault="00BA216B" w:rsidP="00614F98"/>
                          <w:p w14:paraId="50285371" w14:textId="77777777" w:rsidR="00BA216B" w:rsidRDefault="00BA216B" w:rsidP="00614F98"/>
                          <w:p w14:paraId="3615FD87" w14:textId="77777777" w:rsidR="00BA216B" w:rsidRDefault="00BA216B" w:rsidP="00614F98"/>
                          <w:p w14:paraId="04ABF7F7" w14:textId="77777777" w:rsidR="00BA216B" w:rsidRDefault="00BA216B" w:rsidP="00614F98"/>
                          <w:p w14:paraId="545482FD" w14:textId="77777777" w:rsidR="00BA216B" w:rsidRDefault="00BA216B" w:rsidP="00614F98"/>
                          <w:p w14:paraId="49320FF5" w14:textId="77777777" w:rsidR="00BA216B" w:rsidRDefault="00BA216B" w:rsidP="00614F98"/>
                          <w:p w14:paraId="209B00FF" w14:textId="77777777" w:rsidR="00BA216B" w:rsidRDefault="00BA216B" w:rsidP="00614F98"/>
                          <w:p w14:paraId="75820C0D" w14:textId="77777777" w:rsidR="00BA216B" w:rsidRDefault="00BA216B" w:rsidP="00614F98"/>
                          <w:p w14:paraId="191551A0" w14:textId="77777777" w:rsidR="00BA216B" w:rsidRDefault="00BA216B" w:rsidP="00614F98"/>
                          <w:p w14:paraId="61E92730" w14:textId="77777777" w:rsidR="00BA216B" w:rsidRDefault="00BA216B" w:rsidP="00614F98"/>
                          <w:p w14:paraId="489141E4" w14:textId="77777777" w:rsidR="00BA216B" w:rsidRDefault="00BA216B" w:rsidP="00614F98"/>
                          <w:p w14:paraId="07999F6C" w14:textId="77777777" w:rsidR="00BA216B" w:rsidRDefault="00BA216B" w:rsidP="00614F98"/>
                          <w:p w14:paraId="2B85B2AD" w14:textId="77777777" w:rsidR="00BA216B" w:rsidRDefault="00BA216B" w:rsidP="00614F98"/>
                          <w:p w14:paraId="4324526A" w14:textId="77777777" w:rsidR="00BA216B" w:rsidRDefault="00BA216B" w:rsidP="00614F98"/>
                          <w:p w14:paraId="637A95DB" w14:textId="77777777" w:rsidR="00BA216B" w:rsidRDefault="00BA216B" w:rsidP="00614F98"/>
                          <w:p w14:paraId="70D3DB3B" w14:textId="77777777" w:rsidR="00BA216B" w:rsidRDefault="00BA216B" w:rsidP="00614F98"/>
                          <w:p w14:paraId="0A8E5D20" w14:textId="77777777" w:rsidR="00BA216B" w:rsidRDefault="00BA216B" w:rsidP="00614F98"/>
                          <w:p w14:paraId="12973D50" w14:textId="77777777" w:rsidR="00BA216B" w:rsidRDefault="00BA216B" w:rsidP="00614F98"/>
                          <w:p w14:paraId="4F17F1BD" w14:textId="77777777" w:rsidR="00BA216B" w:rsidRDefault="00BA216B" w:rsidP="00614F98"/>
                          <w:p w14:paraId="64A1CB08" w14:textId="77777777" w:rsidR="00BA216B" w:rsidRDefault="00BA216B" w:rsidP="00614F98"/>
                          <w:p w14:paraId="2DF6D6E9" w14:textId="77777777" w:rsidR="00BA216B" w:rsidRDefault="00BA216B" w:rsidP="00614F98"/>
                          <w:p w14:paraId="719F7CC9" w14:textId="77777777" w:rsidR="00BA216B" w:rsidRDefault="00BA216B" w:rsidP="00614F98"/>
                          <w:p w14:paraId="0E832A8D" w14:textId="77777777" w:rsidR="00BA216B" w:rsidRDefault="00BA216B" w:rsidP="00614F98"/>
                          <w:p w14:paraId="59041CB1" w14:textId="77777777" w:rsidR="00BA216B" w:rsidRDefault="00BA216B" w:rsidP="00614F98"/>
                          <w:p w14:paraId="0DCD985B" w14:textId="77777777" w:rsidR="00BA216B" w:rsidRDefault="00BA216B" w:rsidP="00614F98"/>
                          <w:p w14:paraId="235A9DAC" w14:textId="77777777" w:rsidR="00BA216B" w:rsidRDefault="00BA216B" w:rsidP="00614F98"/>
                          <w:p w14:paraId="665F9551" w14:textId="77777777" w:rsidR="00BA216B" w:rsidRDefault="00BA216B" w:rsidP="00614F98"/>
                          <w:p w14:paraId="7BF0295A" w14:textId="77777777" w:rsidR="00BA216B" w:rsidRDefault="00BA216B" w:rsidP="00614F98"/>
                          <w:p w14:paraId="476F553C" w14:textId="77777777" w:rsidR="00BA216B" w:rsidRDefault="00BA216B" w:rsidP="00614F98"/>
                          <w:p w14:paraId="1525BC3C" w14:textId="77777777" w:rsidR="00BA216B" w:rsidRDefault="00BA216B" w:rsidP="00614F98"/>
                          <w:p w14:paraId="63B310AD" w14:textId="77777777" w:rsidR="00BA216B" w:rsidRDefault="00BA216B" w:rsidP="00614F98"/>
                          <w:p w14:paraId="6793B69B" w14:textId="77777777" w:rsidR="00BA216B" w:rsidRDefault="00BA216B" w:rsidP="00614F98"/>
                          <w:p w14:paraId="28D13885" w14:textId="77777777" w:rsidR="00BA216B" w:rsidRDefault="00BA216B" w:rsidP="00614F98"/>
                          <w:p w14:paraId="7D72027B" w14:textId="77777777" w:rsidR="00BA216B" w:rsidRDefault="00BA216B" w:rsidP="00614F98"/>
                          <w:p w14:paraId="19D6236B" w14:textId="77777777" w:rsidR="00BA216B" w:rsidRDefault="00BA216B" w:rsidP="00614F98"/>
                          <w:p w14:paraId="471987BA" w14:textId="77777777" w:rsidR="00BA216B" w:rsidRDefault="00BA216B" w:rsidP="00614F98"/>
                          <w:p w14:paraId="3978CBD4" w14:textId="77777777" w:rsidR="00BA216B" w:rsidRDefault="00BA216B" w:rsidP="00614F98"/>
                          <w:p w14:paraId="6A305503" w14:textId="77777777" w:rsidR="00BA216B" w:rsidRDefault="00BA216B" w:rsidP="00614F98"/>
                          <w:p w14:paraId="5B3A3B7D" w14:textId="77777777" w:rsidR="00BA216B" w:rsidRDefault="00BA216B" w:rsidP="00614F98"/>
                          <w:p w14:paraId="64091DB9" w14:textId="77777777" w:rsidR="00BA216B" w:rsidRDefault="00BA216B" w:rsidP="00614F98"/>
                          <w:p w14:paraId="4CC630F3" w14:textId="77777777" w:rsidR="00BA216B" w:rsidRDefault="00BA216B" w:rsidP="00614F98"/>
                          <w:p w14:paraId="6A50C5F2" w14:textId="77777777" w:rsidR="00BA216B" w:rsidRDefault="00BA216B" w:rsidP="00614F98"/>
                          <w:p w14:paraId="37C6D5CB" w14:textId="77777777" w:rsidR="00BA216B" w:rsidRDefault="00BA216B" w:rsidP="00614F98"/>
                          <w:p w14:paraId="62049068" w14:textId="77777777" w:rsidR="00BA216B" w:rsidRDefault="00BA216B" w:rsidP="00614F98"/>
                          <w:p w14:paraId="6424C071" w14:textId="77777777" w:rsidR="00BA216B" w:rsidRDefault="00BA216B" w:rsidP="00614F98"/>
                          <w:p w14:paraId="70F7A702" w14:textId="77777777" w:rsidR="00BA216B" w:rsidRDefault="00BA216B" w:rsidP="00614F98"/>
                          <w:p w14:paraId="67CEF082" w14:textId="77777777" w:rsidR="00BA216B" w:rsidRDefault="00BA216B" w:rsidP="00614F98"/>
                          <w:p w14:paraId="08EDA3F1" w14:textId="77777777" w:rsidR="00BA216B" w:rsidRDefault="00BA216B" w:rsidP="00614F98"/>
                          <w:p w14:paraId="1FB6F991" w14:textId="77777777" w:rsidR="00BA216B" w:rsidRDefault="00BA216B" w:rsidP="00614F98"/>
                          <w:p w14:paraId="4990FF2D" w14:textId="77777777" w:rsidR="00BA216B" w:rsidRDefault="00BA216B" w:rsidP="00614F98"/>
                          <w:p w14:paraId="5A9A3078" w14:textId="77777777" w:rsidR="00BA216B" w:rsidRDefault="00BA216B" w:rsidP="00614F98"/>
                          <w:p w14:paraId="6842649A" w14:textId="77777777" w:rsidR="00BA216B" w:rsidRDefault="00BA216B" w:rsidP="00614F98"/>
                          <w:p w14:paraId="561A4F32" w14:textId="77777777" w:rsidR="00BA216B" w:rsidRDefault="00BA216B" w:rsidP="00614F98"/>
                          <w:p w14:paraId="4A5D168B" w14:textId="77777777" w:rsidR="00BA216B" w:rsidRDefault="00BA216B" w:rsidP="00614F98"/>
                          <w:p w14:paraId="7036A31E" w14:textId="77777777" w:rsidR="00BA216B" w:rsidRDefault="00BA216B" w:rsidP="00614F98"/>
                          <w:p w14:paraId="7B1CA0D1" w14:textId="77777777" w:rsidR="00BA216B" w:rsidRDefault="00BA216B" w:rsidP="00614F98"/>
                          <w:p w14:paraId="145279EC" w14:textId="77777777" w:rsidR="00BA216B" w:rsidRDefault="00BA216B" w:rsidP="00614F98"/>
                          <w:p w14:paraId="3B1C2049" w14:textId="77777777" w:rsidR="00BA216B" w:rsidRDefault="00BA216B" w:rsidP="00614F98"/>
                          <w:p w14:paraId="410F6A49" w14:textId="77777777" w:rsidR="00BA216B" w:rsidRDefault="00BA216B" w:rsidP="00614F98"/>
                          <w:p w14:paraId="076D3D3A" w14:textId="77777777" w:rsidR="00BA216B" w:rsidRDefault="00BA216B" w:rsidP="00614F98"/>
                          <w:p w14:paraId="04D29139" w14:textId="77777777" w:rsidR="00BA216B" w:rsidRDefault="00BA216B" w:rsidP="00614F98"/>
                          <w:p w14:paraId="1D19DF32" w14:textId="77777777" w:rsidR="00BA216B" w:rsidRDefault="00BA216B" w:rsidP="00614F98"/>
                          <w:p w14:paraId="04945071" w14:textId="77777777" w:rsidR="00BA216B" w:rsidRDefault="00BA216B" w:rsidP="00614F98"/>
                          <w:p w14:paraId="48DEB945" w14:textId="77777777" w:rsidR="00BA216B" w:rsidRDefault="00BA216B" w:rsidP="00614F98"/>
                          <w:p w14:paraId="23766B14" w14:textId="77777777" w:rsidR="00BA216B" w:rsidRDefault="00BA216B" w:rsidP="00614F98"/>
                          <w:p w14:paraId="10F69E08" w14:textId="77777777" w:rsidR="00BA216B" w:rsidRDefault="00BA216B" w:rsidP="00614F98"/>
                          <w:p w14:paraId="6019627C" w14:textId="77777777" w:rsidR="00BA216B" w:rsidRDefault="00BA216B" w:rsidP="00614F98"/>
                          <w:p w14:paraId="48E4171F" w14:textId="77777777" w:rsidR="00BA216B" w:rsidRDefault="00BA216B" w:rsidP="00614F98"/>
                          <w:p w14:paraId="7157E590" w14:textId="77777777" w:rsidR="00BA216B" w:rsidRDefault="00BA216B" w:rsidP="00614F98"/>
                          <w:p w14:paraId="540EB554" w14:textId="77777777" w:rsidR="00BA216B" w:rsidRDefault="00BA216B" w:rsidP="00614F98"/>
                          <w:p w14:paraId="534F46A2" w14:textId="77777777" w:rsidR="00BA216B" w:rsidRDefault="00BA216B" w:rsidP="00614F98"/>
                          <w:p w14:paraId="23559D01" w14:textId="77777777" w:rsidR="00BA216B" w:rsidRDefault="00BA216B" w:rsidP="00614F98"/>
                          <w:p w14:paraId="2674F546" w14:textId="77777777" w:rsidR="00BA216B" w:rsidRDefault="00BA216B" w:rsidP="00614F98"/>
                          <w:p w14:paraId="6FF243F6" w14:textId="77777777" w:rsidR="00BA216B" w:rsidRDefault="00BA216B" w:rsidP="00614F98"/>
                          <w:p w14:paraId="3C2623C9" w14:textId="77777777" w:rsidR="00BA216B" w:rsidRDefault="00BA216B" w:rsidP="00614F98"/>
                          <w:p w14:paraId="1E37B3C2" w14:textId="77777777" w:rsidR="00BA216B" w:rsidRDefault="00BA216B" w:rsidP="00614F98"/>
                          <w:p w14:paraId="59F7D5DE" w14:textId="77777777" w:rsidR="00BA216B" w:rsidRDefault="00BA216B" w:rsidP="00614F98"/>
                          <w:p w14:paraId="13D48EED" w14:textId="77777777" w:rsidR="00BA216B" w:rsidRDefault="00BA216B" w:rsidP="00614F98"/>
                          <w:p w14:paraId="5C7BD571" w14:textId="77777777" w:rsidR="00BA216B" w:rsidRDefault="00BA216B" w:rsidP="00614F98"/>
                          <w:p w14:paraId="15B8247F" w14:textId="77777777" w:rsidR="00BA216B" w:rsidRDefault="00BA216B" w:rsidP="00614F98"/>
                          <w:p w14:paraId="545CEACF" w14:textId="77777777" w:rsidR="00BA216B" w:rsidRDefault="00BA216B" w:rsidP="00614F98"/>
                          <w:p w14:paraId="0BA8FCC4" w14:textId="77777777" w:rsidR="00BA216B" w:rsidRDefault="00BA216B" w:rsidP="00614F98"/>
                          <w:p w14:paraId="6CF59E74" w14:textId="77777777" w:rsidR="00BA216B" w:rsidRDefault="00BA216B" w:rsidP="00614F98"/>
                          <w:p w14:paraId="25CCAB46" w14:textId="77777777" w:rsidR="00BA216B" w:rsidRDefault="00BA216B" w:rsidP="00614F98"/>
                          <w:p w14:paraId="37D35BE5" w14:textId="77777777" w:rsidR="00BA216B" w:rsidRDefault="00BA216B" w:rsidP="00614F98"/>
                          <w:p w14:paraId="42793443" w14:textId="77777777" w:rsidR="00BA216B" w:rsidRDefault="00BA216B" w:rsidP="00614F98"/>
                          <w:p w14:paraId="3ED6C089" w14:textId="77777777" w:rsidR="00BA216B" w:rsidRDefault="00BA216B" w:rsidP="00614F98"/>
                          <w:p w14:paraId="4FA52B93" w14:textId="77777777" w:rsidR="00BA216B" w:rsidRDefault="00BA216B" w:rsidP="00614F98"/>
                          <w:p w14:paraId="0E857E26" w14:textId="77777777" w:rsidR="00BA216B" w:rsidRDefault="00BA216B" w:rsidP="00614F98"/>
                          <w:p w14:paraId="32451FD1" w14:textId="77777777" w:rsidR="00BA216B" w:rsidRDefault="00BA216B" w:rsidP="00614F98"/>
                          <w:p w14:paraId="20E26E9E" w14:textId="77777777" w:rsidR="00BA216B" w:rsidRDefault="00BA216B" w:rsidP="00614F98"/>
                          <w:p w14:paraId="29BA6723" w14:textId="77777777" w:rsidR="00BA216B" w:rsidRDefault="00BA216B" w:rsidP="00614F98"/>
                          <w:p w14:paraId="6F1364FB" w14:textId="77777777" w:rsidR="00BA216B" w:rsidRDefault="00BA216B" w:rsidP="00614F98"/>
                          <w:p w14:paraId="5615E506" w14:textId="77777777" w:rsidR="00BA216B" w:rsidRDefault="00BA216B" w:rsidP="00614F98"/>
                          <w:p w14:paraId="20FFEA21" w14:textId="77777777" w:rsidR="00BA216B" w:rsidRDefault="00BA216B" w:rsidP="00614F98"/>
                          <w:p w14:paraId="14C5AA64" w14:textId="77777777" w:rsidR="00BA216B" w:rsidRDefault="00BA216B" w:rsidP="00614F98"/>
                          <w:p w14:paraId="7E266CDB" w14:textId="77777777" w:rsidR="00BA216B" w:rsidRDefault="00BA216B" w:rsidP="00614F98"/>
                          <w:p w14:paraId="232B060C" w14:textId="77777777" w:rsidR="00BA216B" w:rsidRDefault="00BA216B" w:rsidP="00614F98"/>
                          <w:p w14:paraId="4493B0D5" w14:textId="77777777" w:rsidR="00BA216B" w:rsidRDefault="00BA216B" w:rsidP="00614F98"/>
                          <w:p w14:paraId="70F3B73D" w14:textId="77777777" w:rsidR="00BA216B" w:rsidRDefault="00BA216B" w:rsidP="00614F98"/>
                          <w:p w14:paraId="50C99386" w14:textId="77777777" w:rsidR="00BA216B" w:rsidRDefault="00BA216B" w:rsidP="00614F98"/>
                          <w:p w14:paraId="602D58F7" w14:textId="77777777" w:rsidR="00BA216B" w:rsidRDefault="00BA216B" w:rsidP="00614F98"/>
                          <w:p w14:paraId="46BADB0A" w14:textId="77777777" w:rsidR="00BA216B" w:rsidRDefault="00BA216B" w:rsidP="00614F98"/>
                          <w:p w14:paraId="0971EA46" w14:textId="77777777" w:rsidR="00BA216B" w:rsidRDefault="00BA216B" w:rsidP="00614F98"/>
                          <w:p w14:paraId="72353886" w14:textId="77777777" w:rsidR="00BA216B" w:rsidRDefault="00BA216B" w:rsidP="00614F98"/>
                          <w:p w14:paraId="7EC65640" w14:textId="77777777" w:rsidR="00BA216B" w:rsidRDefault="00BA216B" w:rsidP="00614F98"/>
                          <w:p w14:paraId="19E7D2E8" w14:textId="77777777" w:rsidR="00BA216B" w:rsidRDefault="00BA216B" w:rsidP="00614F98"/>
                          <w:p w14:paraId="6D92D948" w14:textId="77777777" w:rsidR="00BA216B" w:rsidRDefault="00BA216B" w:rsidP="00614F98"/>
                          <w:p w14:paraId="35A6988B" w14:textId="77777777" w:rsidR="00BA216B" w:rsidRDefault="00BA216B" w:rsidP="00614F98"/>
                          <w:p w14:paraId="5336C9DD" w14:textId="77777777" w:rsidR="00BA216B" w:rsidRDefault="00BA216B" w:rsidP="00614F98"/>
                          <w:p w14:paraId="77EAF40E" w14:textId="77777777" w:rsidR="00BA216B" w:rsidRDefault="00BA216B" w:rsidP="00614F98"/>
                          <w:p w14:paraId="0BA1B5F3" w14:textId="77777777" w:rsidR="00BA216B" w:rsidRDefault="00BA216B" w:rsidP="00614F98"/>
                          <w:p w14:paraId="55CDDE4D" w14:textId="77777777" w:rsidR="00BA216B" w:rsidRDefault="00BA216B" w:rsidP="00614F98"/>
                          <w:p w14:paraId="55D6248F" w14:textId="77777777" w:rsidR="00BA216B" w:rsidRDefault="00BA216B" w:rsidP="00614F98"/>
                          <w:p w14:paraId="13457411" w14:textId="77777777" w:rsidR="00BA216B" w:rsidRDefault="00BA216B" w:rsidP="00614F98"/>
                          <w:p w14:paraId="6A827C27" w14:textId="77777777" w:rsidR="00BA216B" w:rsidRDefault="00BA216B" w:rsidP="00614F98"/>
                          <w:p w14:paraId="2AE1C50D" w14:textId="77777777" w:rsidR="00BA216B" w:rsidRDefault="00BA216B" w:rsidP="00614F98"/>
                          <w:p w14:paraId="3251583E" w14:textId="77777777" w:rsidR="00BA216B" w:rsidRDefault="00BA216B" w:rsidP="00614F98"/>
                          <w:p w14:paraId="75B3182A" w14:textId="77777777" w:rsidR="00BA216B" w:rsidRDefault="00BA216B" w:rsidP="00614F98"/>
                          <w:p w14:paraId="72B2F4B2" w14:textId="77777777" w:rsidR="00BA216B" w:rsidRDefault="00BA216B" w:rsidP="00614F98"/>
                          <w:p w14:paraId="5662512A" w14:textId="77777777" w:rsidR="00BA216B" w:rsidRDefault="00BA216B" w:rsidP="00614F98"/>
                          <w:p w14:paraId="14D0A5E2" w14:textId="77777777" w:rsidR="00BA216B" w:rsidRDefault="00BA216B" w:rsidP="00614F98"/>
                          <w:p w14:paraId="2378789D" w14:textId="77777777" w:rsidR="00BA216B" w:rsidRDefault="00BA216B" w:rsidP="00614F98"/>
                          <w:p w14:paraId="5FB7EAA3" w14:textId="77777777" w:rsidR="00BA216B" w:rsidRDefault="00BA216B" w:rsidP="00614F98"/>
                          <w:p w14:paraId="2DB1539F" w14:textId="77777777" w:rsidR="00BA216B" w:rsidRDefault="00BA216B" w:rsidP="00614F98"/>
                          <w:p w14:paraId="06E1BD87" w14:textId="77777777" w:rsidR="00BA216B" w:rsidRDefault="00BA216B" w:rsidP="00614F98"/>
                          <w:p w14:paraId="1D309174" w14:textId="77777777" w:rsidR="00BA216B" w:rsidRDefault="00BA216B" w:rsidP="00614F98"/>
                          <w:p w14:paraId="6B48C576" w14:textId="77777777" w:rsidR="00BA216B" w:rsidRDefault="00BA216B" w:rsidP="00614F98"/>
                          <w:p w14:paraId="61CC3427" w14:textId="77777777" w:rsidR="00BA216B" w:rsidRDefault="00BA216B" w:rsidP="00614F98"/>
                          <w:p w14:paraId="71F9B8C5" w14:textId="77777777" w:rsidR="00BA216B" w:rsidRDefault="00BA216B" w:rsidP="00614F98"/>
                          <w:p w14:paraId="14326065" w14:textId="77777777" w:rsidR="00BA216B" w:rsidRDefault="00BA216B" w:rsidP="00614F98"/>
                          <w:p w14:paraId="6BA8BBDC" w14:textId="77777777" w:rsidR="00BA216B" w:rsidRDefault="00BA216B" w:rsidP="00614F98"/>
                          <w:p w14:paraId="433BD777" w14:textId="77777777" w:rsidR="00BA216B" w:rsidRDefault="00BA216B" w:rsidP="00614F98"/>
                          <w:p w14:paraId="69C5C379" w14:textId="77777777" w:rsidR="00BA216B" w:rsidRDefault="00BA216B" w:rsidP="00614F98"/>
                          <w:p w14:paraId="62E8F197" w14:textId="77777777" w:rsidR="00BA216B" w:rsidRDefault="00BA216B" w:rsidP="00614F98"/>
                          <w:p w14:paraId="1D8918A1" w14:textId="77777777" w:rsidR="00BA216B" w:rsidRDefault="00BA216B" w:rsidP="00614F98"/>
                          <w:p w14:paraId="2F82AC1C" w14:textId="77777777" w:rsidR="00BA216B" w:rsidRDefault="00BA216B" w:rsidP="00614F98"/>
                          <w:p w14:paraId="43117CEC" w14:textId="77777777" w:rsidR="00BA216B" w:rsidRDefault="00BA216B" w:rsidP="00614F98"/>
                          <w:p w14:paraId="10F23FE8" w14:textId="77777777" w:rsidR="00BA216B" w:rsidRDefault="00BA216B" w:rsidP="00614F98"/>
                          <w:p w14:paraId="388A5669" w14:textId="77777777" w:rsidR="00BA216B" w:rsidRDefault="00BA216B" w:rsidP="00614F98"/>
                          <w:p w14:paraId="2E21DDA7" w14:textId="77777777" w:rsidR="00BA216B" w:rsidRDefault="00BA216B" w:rsidP="00614F98"/>
                          <w:p w14:paraId="64410B89" w14:textId="77777777" w:rsidR="00BA216B" w:rsidRDefault="00BA216B" w:rsidP="00614F98"/>
                          <w:p w14:paraId="2E6465A1" w14:textId="77777777" w:rsidR="00BA216B" w:rsidRDefault="00BA216B" w:rsidP="00614F98"/>
                          <w:p w14:paraId="5C9BA9AD" w14:textId="77777777" w:rsidR="00BA216B" w:rsidRDefault="00BA216B" w:rsidP="00614F98"/>
                          <w:p w14:paraId="5AC94A08" w14:textId="77777777" w:rsidR="00BA216B" w:rsidRDefault="00BA216B" w:rsidP="00614F98"/>
                          <w:p w14:paraId="7729FC3B" w14:textId="77777777" w:rsidR="00BA216B" w:rsidRDefault="00BA216B" w:rsidP="00614F98"/>
                          <w:p w14:paraId="20BE4FC8" w14:textId="77777777" w:rsidR="00BA216B" w:rsidRDefault="00BA216B" w:rsidP="00614F98"/>
                          <w:p w14:paraId="4007784F" w14:textId="77777777" w:rsidR="00BA216B" w:rsidRDefault="00BA216B" w:rsidP="00614F98"/>
                          <w:p w14:paraId="799F4191" w14:textId="77777777" w:rsidR="00BA216B" w:rsidRDefault="00BA216B" w:rsidP="00614F98"/>
                          <w:p w14:paraId="6DA353D4" w14:textId="77777777" w:rsidR="00BA216B" w:rsidRDefault="00BA216B" w:rsidP="00614F98"/>
                          <w:p w14:paraId="2DD3EB78" w14:textId="77777777" w:rsidR="00BA216B" w:rsidRDefault="00BA216B" w:rsidP="00614F98"/>
                          <w:p w14:paraId="35FD3362" w14:textId="77777777" w:rsidR="00BA216B" w:rsidRDefault="00BA216B" w:rsidP="00614F98"/>
                          <w:p w14:paraId="4DA919CE" w14:textId="77777777" w:rsidR="00BA216B" w:rsidRDefault="00BA216B" w:rsidP="00614F98"/>
                          <w:p w14:paraId="6B4FE08E" w14:textId="77777777" w:rsidR="00BA216B" w:rsidRDefault="00BA216B" w:rsidP="00614F98"/>
                          <w:p w14:paraId="726696ED" w14:textId="77777777" w:rsidR="00BA216B" w:rsidRDefault="00BA216B" w:rsidP="00614F98"/>
                          <w:p w14:paraId="64B8FF4D" w14:textId="77777777" w:rsidR="00BA216B" w:rsidRDefault="00BA216B" w:rsidP="00614F98"/>
                          <w:p w14:paraId="28271AE5" w14:textId="77777777" w:rsidR="00BA216B" w:rsidRDefault="00BA216B" w:rsidP="00614F98"/>
                          <w:p w14:paraId="7F3F8892" w14:textId="77777777" w:rsidR="00BA216B" w:rsidRDefault="00BA216B" w:rsidP="00614F98"/>
                          <w:p w14:paraId="436750E2" w14:textId="77777777" w:rsidR="00BA216B" w:rsidRDefault="00BA216B" w:rsidP="00614F98"/>
                          <w:p w14:paraId="6D96D414" w14:textId="77777777" w:rsidR="00BA216B" w:rsidRDefault="00BA216B" w:rsidP="00614F98"/>
                          <w:p w14:paraId="4E52E545" w14:textId="77777777" w:rsidR="00BA216B" w:rsidRDefault="00BA216B" w:rsidP="00614F98"/>
                          <w:p w14:paraId="5D327862" w14:textId="77777777" w:rsidR="00BA216B" w:rsidRDefault="00BA216B" w:rsidP="00614F98"/>
                          <w:p w14:paraId="74412C27" w14:textId="77777777" w:rsidR="00BA216B" w:rsidRDefault="00BA216B" w:rsidP="00614F98"/>
                          <w:p w14:paraId="0347CB3C" w14:textId="77777777" w:rsidR="00BA216B" w:rsidRDefault="00BA216B" w:rsidP="00614F98"/>
                          <w:p w14:paraId="744C6209" w14:textId="77777777" w:rsidR="00BA216B" w:rsidRDefault="00BA216B" w:rsidP="00614F98"/>
                          <w:p w14:paraId="3159D7AD" w14:textId="77777777" w:rsidR="00BA216B" w:rsidRDefault="00BA216B" w:rsidP="00614F98"/>
                          <w:p w14:paraId="5EB3E1AF" w14:textId="77777777" w:rsidR="00BA216B" w:rsidRDefault="00BA216B" w:rsidP="00614F98"/>
                          <w:p w14:paraId="35E5EE9C" w14:textId="77777777" w:rsidR="00BA216B" w:rsidRDefault="00BA216B" w:rsidP="00614F98"/>
                          <w:p w14:paraId="50FFB010" w14:textId="77777777" w:rsidR="00BA216B" w:rsidRDefault="00BA216B" w:rsidP="00614F98"/>
                          <w:p w14:paraId="7C122409" w14:textId="77777777" w:rsidR="00BA216B" w:rsidRDefault="00BA216B" w:rsidP="00614F98"/>
                          <w:p w14:paraId="5EFD5F62" w14:textId="77777777" w:rsidR="00BA216B" w:rsidRDefault="00BA216B" w:rsidP="00614F98"/>
                          <w:p w14:paraId="39412505" w14:textId="77777777" w:rsidR="00BA216B" w:rsidRDefault="00BA216B" w:rsidP="00614F98"/>
                          <w:p w14:paraId="1335F24F" w14:textId="77777777" w:rsidR="00BA216B" w:rsidRDefault="00BA216B" w:rsidP="00614F98"/>
                          <w:p w14:paraId="179D6ABD" w14:textId="77777777" w:rsidR="00BA216B" w:rsidRDefault="00BA216B" w:rsidP="00614F98"/>
                          <w:p w14:paraId="0D148451" w14:textId="77777777" w:rsidR="00BA216B" w:rsidRDefault="00BA216B" w:rsidP="00614F98"/>
                          <w:p w14:paraId="6724DEFB" w14:textId="77777777" w:rsidR="00BA216B" w:rsidRDefault="00BA216B" w:rsidP="00614F98"/>
                          <w:p w14:paraId="0C8B2EEF" w14:textId="77777777" w:rsidR="00BA216B" w:rsidRDefault="00BA216B" w:rsidP="00614F98"/>
                          <w:p w14:paraId="529441F1" w14:textId="77777777" w:rsidR="00BA216B" w:rsidRDefault="00BA216B" w:rsidP="00614F98"/>
                          <w:p w14:paraId="1CB2A075" w14:textId="77777777" w:rsidR="00BA216B" w:rsidRDefault="00BA216B" w:rsidP="00614F98"/>
                          <w:p w14:paraId="0BC25D2F" w14:textId="77777777" w:rsidR="00BA216B" w:rsidRDefault="00BA216B" w:rsidP="00614F98"/>
                          <w:p w14:paraId="3A7D7BC9" w14:textId="77777777" w:rsidR="00BA216B" w:rsidRDefault="00BA216B" w:rsidP="00614F98"/>
                          <w:p w14:paraId="7B02B232" w14:textId="77777777" w:rsidR="00BA216B" w:rsidRDefault="00BA216B" w:rsidP="00614F98"/>
                          <w:p w14:paraId="317B22BF" w14:textId="77777777" w:rsidR="00BA216B" w:rsidRDefault="00BA216B" w:rsidP="00614F98"/>
                          <w:p w14:paraId="5BF0D985" w14:textId="77777777" w:rsidR="00BA216B" w:rsidRDefault="00BA216B" w:rsidP="00614F98"/>
                          <w:p w14:paraId="41D59EE1" w14:textId="77777777" w:rsidR="00BA216B" w:rsidRDefault="00BA216B" w:rsidP="00614F98"/>
                          <w:p w14:paraId="3B3CF63B" w14:textId="77777777" w:rsidR="00BA216B" w:rsidRDefault="00BA216B" w:rsidP="00614F98"/>
                          <w:p w14:paraId="2CBEFCC4" w14:textId="77777777" w:rsidR="00BA216B" w:rsidRDefault="00BA216B" w:rsidP="00614F98"/>
                          <w:p w14:paraId="35F3C20C" w14:textId="77777777" w:rsidR="00BA216B" w:rsidRDefault="00BA216B" w:rsidP="00614F98"/>
                          <w:p w14:paraId="63680DD7" w14:textId="77777777" w:rsidR="00BA216B" w:rsidRDefault="00BA216B" w:rsidP="00614F98"/>
                          <w:p w14:paraId="29E7D5E3" w14:textId="77777777" w:rsidR="00BA216B" w:rsidRDefault="00BA216B" w:rsidP="00614F98"/>
                          <w:p w14:paraId="3E0524B4" w14:textId="77777777" w:rsidR="00BA216B" w:rsidRDefault="00BA216B" w:rsidP="00614F98"/>
                          <w:p w14:paraId="665DF2EB" w14:textId="77777777" w:rsidR="00BA216B" w:rsidRDefault="00BA216B" w:rsidP="00614F98"/>
                          <w:p w14:paraId="3D3CFFEE" w14:textId="77777777" w:rsidR="00BA216B" w:rsidRDefault="00BA216B" w:rsidP="00614F98"/>
                          <w:p w14:paraId="68333024" w14:textId="77777777" w:rsidR="00BA216B" w:rsidRDefault="00BA216B" w:rsidP="00614F98"/>
                          <w:p w14:paraId="0ECAB763" w14:textId="77777777" w:rsidR="00BA216B" w:rsidRDefault="00BA216B" w:rsidP="00614F98"/>
                          <w:p w14:paraId="11EA106F" w14:textId="77777777" w:rsidR="00BA216B" w:rsidRDefault="00BA216B" w:rsidP="00614F98"/>
                          <w:p w14:paraId="5B852007" w14:textId="77777777" w:rsidR="00BA216B" w:rsidRDefault="00BA216B" w:rsidP="00614F98"/>
                          <w:p w14:paraId="1D2AA51B" w14:textId="77777777" w:rsidR="00BA216B" w:rsidRDefault="00BA216B" w:rsidP="00614F98"/>
                          <w:p w14:paraId="080CBA41" w14:textId="77777777" w:rsidR="00BA216B" w:rsidRDefault="00BA216B" w:rsidP="00614F98"/>
                          <w:p w14:paraId="6B5200FD" w14:textId="77777777" w:rsidR="00BA216B" w:rsidRDefault="00BA216B" w:rsidP="00614F98"/>
                          <w:p w14:paraId="43FCDEA6" w14:textId="77777777" w:rsidR="00BA216B" w:rsidRDefault="00BA216B" w:rsidP="00614F98"/>
                          <w:p w14:paraId="56F66025" w14:textId="77777777" w:rsidR="00BA216B" w:rsidRDefault="00BA216B" w:rsidP="00614F98"/>
                          <w:p w14:paraId="44D33D1D" w14:textId="77777777" w:rsidR="00BA216B" w:rsidRDefault="00BA216B" w:rsidP="00614F98"/>
                          <w:p w14:paraId="76DC5AEC" w14:textId="77777777" w:rsidR="00BA216B" w:rsidRDefault="00BA216B" w:rsidP="00614F98"/>
                          <w:p w14:paraId="7E990452" w14:textId="77777777" w:rsidR="00BA216B" w:rsidRDefault="00BA216B" w:rsidP="00614F98"/>
                          <w:p w14:paraId="4F47AFE7" w14:textId="77777777" w:rsidR="00BA216B" w:rsidRDefault="00BA216B" w:rsidP="00614F98"/>
                          <w:p w14:paraId="0C342356" w14:textId="77777777" w:rsidR="00BA216B" w:rsidRDefault="00BA216B" w:rsidP="00614F98"/>
                          <w:p w14:paraId="473C5BBB" w14:textId="77777777" w:rsidR="00BA216B" w:rsidRDefault="00BA216B" w:rsidP="00614F98"/>
                          <w:p w14:paraId="7197E554" w14:textId="77777777" w:rsidR="00BA216B" w:rsidRDefault="00BA216B" w:rsidP="00614F98"/>
                          <w:p w14:paraId="6B45C3E5" w14:textId="77777777" w:rsidR="00BA216B" w:rsidRDefault="00BA216B" w:rsidP="00614F98"/>
                          <w:p w14:paraId="6E79161C" w14:textId="77777777" w:rsidR="00BA216B" w:rsidRDefault="00BA216B" w:rsidP="00614F98"/>
                          <w:p w14:paraId="36521BFF" w14:textId="77777777" w:rsidR="00BA216B" w:rsidRDefault="00BA216B" w:rsidP="00614F98"/>
                          <w:p w14:paraId="0708C7CD" w14:textId="77777777" w:rsidR="00BA216B" w:rsidRDefault="00BA216B" w:rsidP="00614F98"/>
                          <w:p w14:paraId="76E5C5DB" w14:textId="77777777" w:rsidR="00BA216B" w:rsidRDefault="00BA216B" w:rsidP="00614F98"/>
                          <w:p w14:paraId="67E46036" w14:textId="77777777" w:rsidR="00BA216B" w:rsidRDefault="00BA216B" w:rsidP="00614F98"/>
                          <w:p w14:paraId="3F4BE8FC" w14:textId="77777777" w:rsidR="00BA216B" w:rsidRDefault="00BA216B" w:rsidP="00614F98"/>
                          <w:p w14:paraId="5E35DE91" w14:textId="77777777" w:rsidR="00BA216B" w:rsidRDefault="00BA216B" w:rsidP="00614F98"/>
                          <w:p w14:paraId="53A84468" w14:textId="77777777" w:rsidR="00BA216B" w:rsidRDefault="00BA216B" w:rsidP="00614F98"/>
                          <w:p w14:paraId="79551A8D" w14:textId="77777777" w:rsidR="00BA216B" w:rsidRDefault="00BA216B" w:rsidP="00614F98"/>
                          <w:p w14:paraId="50E88C15" w14:textId="77777777" w:rsidR="00BA216B" w:rsidRDefault="00BA216B" w:rsidP="00614F98"/>
                          <w:p w14:paraId="0452DB06" w14:textId="77777777" w:rsidR="00BA216B" w:rsidRDefault="00BA216B" w:rsidP="00614F98"/>
                          <w:p w14:paraId="79A91D0A" w14:textId="77777777" w:rsidR="00BA216B" w:rsidRDefault="00BA216B" w:rsidP="00614F98"/>
                          <w:p w14:paraId="67CBFABF" w14:textId="77777777" w:rsidR="00BA216B" w:rsidRDefault="00BA216B" w:rsidP="00614F98"/>
                          <w:p w14:paraId="175F63CE" w14:textId="77777777" w:rsidR="00BA216B" w:rsidRDefault="00BA216B" w:rsidP="00614F98"/>
                          <w:p w14:paraId="41849753" w14:textId="77777777" w:rsidR="00BA216B" w:rsidRDefault="00BA216B" w:rsidP="00614F98"/>
                          <w:p w14:paraId="16AE1B8E" w14:textId="77777777" w:rsidR="00BA216B" w:rsidRDefault="00BA216B" w:rsidP="00614F98"/>
                          <w:p w14:paraId="3063C63E" w14:textId="77777777" w:rsidR="00BA216B" w:rsidRDefault="00BA216B" w:rsidP="00614F98"/>
                          <w:p w14:paraId="7EB90014" w14:textId="77777777" w:rsidR="00BA216B" w:rsidRDefault="00BA216B" w:rsidP="00614F98"/>
                          <w:p w14:paraId="1A44EB04" w14:textId="77777777" w:rsidR="00BA216B" w:rsidRDefault="00BA216B" w:rsidP="00614F98"/>
                          <w:p w14:paraId="60F8B3B8" w14:textId="77777777" w:rsidR="00BA216B" w:rsidRDefault="00BA216B" w:rsidP="00614F98"/>
                          <w:p w14:paraId="40138DAF" w14:textId="77777777" w:rsidR="00BA216B" w:rsidRDefault="00BA216B" w:rsidP="00614F98"/>
                          <w:p w14:paraId="492F455F" w14:textId="77777777" w:rsidR="00BA216B" w:rsidRDefault="00BA216B" w:rsidP="00614F98"/>
                          <w:p w14:paraId="35851C56" w14:textId="77777777" w:rsidR="00BA216B" w:rsidRDefault="00BA216B" w:rsidP="00614F98"/>
                          <w:p w14:paraId="4E9CEC61" w14:textId="77777777" w:rsidR="00BA216B" w:rsidRDefault="00BA216B" w:rsidP="00614F98"/>
                          <w:p w14:paraId="7525169C" w14:textId="77777777" w:rsidR="00BA216B" w:rsidRDefault="00BA216B" w:rsidP="00614F98"/>
                          <w:p w14:paraId="2AE1428E" w14:textId="77777777" w:rsidR="00BA216B" w:rsidRDefault="00BA216B" w:rsidP="00614F98"/>
                          <w:p w14:paraId="1EC2FA02" w14:textId="77777777" w:rsidR="00BA216B" w:rsidRDefault="00BA216B" w:rsidP="00614F98"/>
                          <w:p w14:paraId="38FDEFF3" w14:textId="77777777" w:rsidR="00BA216B" w:rsidRDefault="00BA216B" w:rsidP="00614F98"/>
                          <w:p w14:paraId="00EB1339" w14:textId="77777777" w:rsidR="00BA216B" w:rsidRDefault="00BA216B" w:rsidP="00614F98"/>
                          <w:p w14:paraId="554D324B" w14:textId="77777777" w:rsidR="00BA216B" w:rsidRDefault="00BA216B" w:rsidP="00614F98"/>
                          <w:p w14:paraId="0D8F571E" w14:textId="77777777" w:rsidR="00BA216B" w:rsidRDefault="00BA216B" w:rsidP="00614F98"/>
                          <w:p w14:paraId="4F0DE01B" w14:textId="77777777" w:rsidR="00BA216B" w:rsidRDefault="00BA216B" w:rsidP="00614F98"/>
                          <w:p w14:paraId="625B4D37" w14:textId="77777777" w:rsidR="00BA216B" w:rsidRDefault="00BA216B" w:rsidP="00614F98"/>
                          <w:p w14:paraId="63AE15EA" w14:textId="77777777" w:rsidR="00BA216B" w:rsidRDefault="00BA216B" w:rsidP="00614F98"/>
                          <w:p w14:paraId="288B912B" w14:textId="77777777" w:rsidR="00BA216B" w:rsidRDefault="00BA216B" w:rsidP="00614F98"/>
                          <w:p w14:paraId="0D4CEC53" w14:textId="77777777" w:rsidR="00BA216B" w:rsidRDefault="00BA216B" w:rsidP="00614F98"/>
                          <w:p w14:paraId="5B12ED7D" w14:textId="77777777" w:rsidR="00BA216B" w:rsidRDefault="00BA216B" w:rsidP="00614F98"/>
                          <w:p w14:paraId="002DBD3D" w14:textId="77777777" w:rsidR="00BA216B" w:rsidRDefault="00BA216B" w:rsidP="00614F98"/>
                          <w:p w14:paraId="75C1850E" w14:textId="77777777" w:rsidR="00BA216B" w:rsidRDefault="00BA216B" w:rsidP="00614F98"/>
                          <w:p w14:paraId="1C1A5743" w14:textId="77777777" w:rsidR="00BA216B" w:rsidRDefault="00BA216B" w:rsidP="00614F98"/>
                          <w:p w14:paraId="399259DE" w14:textId="77777777" w:rsidR="00BA216B" w:rsidRDefault="00BA216B" w:rsidP="00614F98"/>
                          <w:p w14:paraId="3E8E59CA" w14:textId="77777777" w:rsidR="00BA216B" w:rsidRDefault="00BA216B" w:rsidP="00614F98"/>
                          <w:p w14:paraId="76176070" w14:textId="77777777" w:rsidR="00BA216B" w:rsidRDefault="00BA216B" w:rsidP="00614F98"/>
                          <w:p w14:paraId="79DBA285" w14:textId="77777777" w:rsidR="00BA216B" w:rsidRDefault="00BA216B" w:rsidP="00614F98"/>
                          <w:p w14:paraId="79F6AFA4" w14:textId="77777777" w:rsidR="00BA216B" w:rsidRDefault="00BA216B" w:rsidP="00614F98"/>
                          <w:p w14:paraId="07BD1301" w14:textId="77777777" w:rsidR="00BA216B" w:rsidRDefault="00BA216B" w:rsidP="00614F98"/>
                          <w:p w14:paraId="7B8EBA8B" w14:textId="77777777" w:rsidR="00BA216B" w:rsidRDefault="00BA216B" w:rsidP="00614F98"/>
                          <w:p w14:paraId="2D9754A4" w14:textId="77777777" w:rsidR="00BA216B" w:rsidRDefault="00BA216B" w:rsidP="00614F98"/>
                          <w:p w14:paraId="2196F205" w14:textId="77777777" w:rsidR="00BA216B" w:rsidRDefault="00BA216B" w:rsidP="00614F98"/>
                          <w:p w14:paraId="36CF6682" w14:textId="77777777" w:rsidR="00BA216B" w:rsidRDefault="00BA216B" w:rsidP="00614F98"/>
                          <w:p w14:paraId="4D9C6803" w14:textId="77777777" w:rsidR="00BA216B" w:rsidRDefault="00BA216B" w:rsidP="00614F98"/>
                          <w:p w14:paraId="044F0C51" w14:textId="77777777" w:rsidR="00BA216B" w:rsidRDefault="00BA216B" w:rsidP="00614F98"/>
                          <w:p w14:paraId="67982F01" w14:textId="77777777" w:rsidR="00BA216B" w:rsidRDefault="00BA216B" w:rsidP="00614F98"/>
                          <w:p w14:paraId="54502050" w14:textId="77777777" w:rsidR="00BA216B" w:rsidRDefault="00BA216B" w:rsidP="00614F98"/>
                          <w:p w14:paraId="20F48CEF" w14:textId="77777777" w:rsidR="00BA216B" w:rsidRDefault="00BA216B" w:rsidP="00614F98"/>
                          <w:p w14:paraId="60CF6791" w14:textId="77777777" w:rsidR="00BA216B" w:rsidRDefault="00BA216B" w:rsidP="00614F98"/>
                          <w:p w14:paraId="0FC50F1A" w14:textId="77777777" w:rsidR="00BA216B" w:rsidRDefault="00BA216B" w:rsidP="00614F98"/>
                          <w:p w14:paraId="15E121BA" w14:textId="77777777" w:rsidR="00BA216B" w:rsidRDefault="00BA216B" w:rsidP="00614F98"/>
                          <w:p w14:paraId="78D7A8C5" w14:textId="77777777" w:rsidR="00BA216B" w:rsidRDefault="00BA216B" w:rsidP="00614F98"/>
                          <w:p w14:paraId="0472835C" w14:textId="77777777" w:rsidR="00BA216B" w:rsidRDefault="00BA216B" w:rsidP="00614F98"/>
                          <w:p w14:paraId="38260237" w14:textId="77777777" w:rsidR="00BA216B" w:rsidRDefault="00BA216B" w:rsidP="00614F98"/>
                          <w:p w14:paraId="252FCEC0" w14:textId="77777777" w:rsidR="00BA216B" w:rsidRDefault="00BA216B" w:rsidP="00614F98"/>
                          <w:p w14:paraId="361B5C44" w14:textId="77777777" w:rsidR="00BA216B" w:rsidRDefault="00BA216B" w:rsidP="00614F98"/>
                          <w:p w14:paraId="52AF5F3D" w14:textId="77777777" w:rsidR="00BA216B" w:rsidRDefault="00BA216B" w:rsidP="00614F98"/>
                          <w:p w14:paraId="2CE58C64" w14:textId="77777777" w:rsidR="00BA216B" w:rsidRDefault="00BA216B" w:rsidP="00614F98"/>
                          <w:p w14:paraId="7D479B03" w14:textId="77777777" w:rsidR="00BA216B" w:rsidRDefault="00BA216B" w:rsidP="00614F98"/>
                          <w:p w14:paraId="3F12B541" w14:textId="77777777" w:rsidR="00BA216B" w:rsidRDefault="00BA216B" w:rsidP="00614F98"/>
                          <w:p w14:paraId="4BC05F7F" w14:textId="77777777" w:rsidR="00BA216B" w:rsidRDefault="00BA216B" w:rsidP="00614F98"/>
                          <w:p w14:paraId="2E1C5FA8" w14:textId="77777777" w:rsidR="00BA216B" w:rsidRDefault="00BA216B" w:rsidP="00614F98"/>
                          <w:p w14:paraId="118E85AD" w14:textId="77777777" w:rsidR="00BA216B" w:rsidRDefault="00BA216B" w:rsidP="00614F98"/>
                          <w:p w14:paraId="23AB08EE" w14:textId="77777777" w:rsidR="00BA216B" w:rsidRDefault="00BA216B" w:rsidP="00614F98"/>
                          <w:p w14:paraId="73824615" w14:textId="77777777" w:rsidR="00BA216B" w:rsidRDefault="00BA216B" w:rsidP="00614F98"/>
                          <w:p w14:paraId="67C79999" w14:textId="77777777" w:rsidR="00BA216B" w:rsidRDefault="00BA216B" w:rsidP="00614F98"/>
                          <w:p w14:paraId="6F5C7A17" w14:textId="77777777" w:rsidR="00BA216B" w:rsidRDefault="00BA216B" w:rsidP="00614F98"/>
                          <w:p w14:paraId="49C4B9B1" w14:textId="77777777" w:rsidR="00BA216B" w:rsidRDefault="00BA216B" w:rsidP="00614F98"/>
                          <w:p w14:paraId="1B14A687" w14:textId="77777777" w:rsidR="00BA216B" w:rsidRDefault="00BA216B" w:rsidP="00614F98"/>
                          <w:p w14:paraId="024539C0" w14:textId="77777777" w:rsidR="00BA216B" w:rsidRDefault="00BA216B" w:rsidP="00614F98"/>
                          <w:p w14:paraId="34C530C6" w14:textId="77777777" w:rsidR="00BA216B" w:rsidRDefault="00BA216B" w:rsidP="00614F98"/>
                          <w:p w14:paraId="0BECF45A" w14:textId="77777777" w:rsidR="00BA216B" w:rsidRDefault="00BA216B" w:rsidP="00614F98"/>
                          <w:p w14:paraId="1C66D1B3" w14:textId="77777777" w:rsidR="00BA216B" w:rsidRDefault="00BA216B" w:rsidP="00614F98"/>
                          <w:p w14:paraId="2F8791ED" w14:textId="77777777" w:rsidR="00BA216B" w:rsidRDefault="00BA216B" w:rsidP="00614F98"/>
                          <w:p w14:paraId="7EF5F906" w14:textId="77777777" w:rsidR="00BA216B" w:rsidRDefault="00BA216B" w:rsidP="00614F98"/>
                          <w:p w14:paraId="3D5F69C5" w14:textId="77777777" w:rsidR="00BA216B" w:rsidRDefault="00BA216B" w:rsidP="00614F98"/>
                          <w:p w14:paraId="10697785" w14:textId="77777777" w:rsidR="00BA216B" w:rsidRDefault="00BA216B" w:rsidP="00614F98"/>
                          <w:p w14:paraId="391AF1B3" w14:textId="77777777" w:rsidR="00BA216B" w:rsidRDefault="00BA216B" w:rsidP="00614F98"/>
                          <w:p w14:paraId="59B72556" w14:textId="77777777" w:rsidR="00BA216B" w:rsidRDefault="00BA216B" w:rsidP="00614F98"/>
                          <w:p w14:paraId="62202EC1" w14:textId="77777777" w:rsidR="00BA216B" w:rsidRDefault="00BA216B" w:rsidP="00614F98"/>
                          <w:p w14:paraId="07AE8C24" w14:textId="77777777" w:rsidR="00BA216B" w:rsidRDefault="00BA216B" w:rsidP="00614F98"/>
                          <w:p w14:paraId="4E42F561" w14:textId="77777777" w:rsidR="00BA216B" w:rsidRDefault="00BA216B" w:rsidP="00614F98"/>
                          <w:p w14:paraId="79CC5BD5" w14:textId="77777777" w:rsidR="00BA216B" w:rsidRDefault="00BA216B" w:rsidP="00614F98"/>
                          <w:p w14:paraId="2FEBF32A" w14:textId="77777777" w:rsidR="00BA216B" w:rsidRDefault="00BA216B" w:rsidP="00614F98"/>
                          <w:p w14:paraId="09DC649C" w14:textId="77777777" w:rsidR="00BA216B" w:rsidRDefault="00BA216B" w:rsidP="00614F98"/>
                          <w:p w14:paraId="670C59AF" w14:textId="77777777" w:rsidR="00BA216B" w:rsidRDefault="00BA216B" w:rsidP="00614F98"/>
                          <w:p w14:paraId="5FD9846F" w14:textId="77777777" w:rsidR="00BA216B" w:rsidRDefault="00BA216B" w:rsidP="00614F98"/>
                          <w:p w14:paraId="36BA8BD0" w14:textId="77777777" w:rsidR="00BA216B" w:rsidRDefault="00BA216B" w:rsidP="00614F98"/>
                          <w:p w14:paraId="2D927D36" w14:textId="77777777" w:rsidR="00BA216B" w:rsidRDefault="00BA216B" w:rsidP="00614F98"/>
                          <w:p w14:paraId="67DA4181" w14:textId="77777777" w:rsidR="00BA216B" w:rsidRDefault="00BA216B" w:rsidP="00614F98"/>
                          <w:p w14:paraId="3B0FD73E" w14:textId="77777777" w:rsidR="00BA216B" w:rsidRDefault="00BA216B" w:rsidP="00614F98"/>
                          <w:p w14:paraId="69C13625" w14:textId="77777777" w:rsidR="00BA216B" w:rsidRDefault="00BA216B" w:rsidP="00614F98"/>
                          <w:p w14:paraId="3447145D" w14:textId="77777777" w:rsidR="00BA216B" w:rsidRDefault="00BA216B" w:rsidP="00614F98"/>
                          <w:p w14:paraId="25E51558" w14:textId="77777777" w:rsidR="00BA216B" w:rsidRDefault="00BA216B" w:rsidP="00614F98"/>
                          <w:p w14:paraId="6070977A" w14:textId="77777777" w:rsidR="00BA216B" w:rsidRDefault="00BA216B" w:rsidP="00614F98"/>
                          <w:p w14:paraId="5A6FFA3C" w14:textId="77777777" w:rsidR="00BA216B" w:rsidRDefault="00BA216B" w:rsidP="00614F98"/>
                          <w:p w14:paraId="14DFC49D" w14:textId="77777777" w:rsidR="00BA216B" w:rsidRDefault="00BA216B" w:rsidP="00614F98"/>
                          <w:p w14:paraId="67867554" w14:textId="77777777" w:rsidR="00BA216B" w:rsidRDefault="00BA216B" w:rsidP="00614F98"/>
                          <w:p w14:paraId="2C4FFD7F" w14:textId="77777777" w:rsidR="00BA216B" w:rsidRDefault="00BA216B" w:rsidP="00614F98"/>
                          <w:p w14:paraId="13BCACC8" w14:textId="77777777" w:rsidR="00BA216B" w:rsidRDefault="00BA216B" w:rsidP="00614F98"/>
                          <w:p w14:paraId="483D3E9C" w14:textId="77777777" w:rsidR="00BA216B" w:rsidRDefault="00BA216B" w:rsidP="00614F98"/>
                          <w:p w14:paraId="7097CB39" w14:textId="77777777" w:rsidR="00BA216B" w:rsidRDefault="00BA216B" w:rsidP="00614F98"/>
                          <w:p w14:paraId="0A5C40C6" w14:textId="77777777" w:rsidR="00BA216B" w:rsidRDefault="00BA216B" w:rsidP="00614F98"/>
                          <w:p w14:paraId="102D912C" w14:textId="77777777" w:rsidR="00BA216B" w:rsidRDefault="00BA216B" w:rsidP="00614F98"/>
                          <w:p w14:paraId="3F270306" w14:textId="77777777" w:rsidR="00BA216B" w:rsidRDefault="00BA216B" w:rsidP="00614F98"/>
                          <w:p w14:paraId="56ABE64E" w14:textId="77777777" w:rsidR="00BA216B" w:rsidRDefault="00BA216B" w:rsidP="00614F98"/>
                          <w:p w14:paraId="1BAF121C" w14:textId="77777777" w:rsidR="00BA216B" w:rsidRDefault="00BA216B" w:rsidP="00614F98"/>
                          <w:p w14:paraId="2656727F" w14:textId="77777777" w:rsidR="00BA216B" w:rsidRDefault="00BA216B" w:rsidP="00614F98"/>
                          <w:p w14:paraId="5D734010" w14:textId="77777777" w:rsidR="00BA216B" w:rsidRDefault="00BA216B" w:rsidP="00614F98"/>
                          <w:p w14:paraId="296D7C0F" w14:textId="77777777" w:rsidR="00BA216B" w:rsidRDefault="00BA216B" w:rsidP="00614F98"/>
                          <w:p w14:paraId="683D018C" w14:textId="77777777" w:rsidR="00BA216B" w:rsidRDefault="00BA216B" w:rsidP="00614F98"/>
                          <w:p w14:paraId="0771373F" w14:textId="77777777" w:rsidR="00BA216B" w:rsidRDefault="00BA216B" w:rsidP="00614F98"/>
                          <w:p w14:paraId="1D612822" w14:textId="77777777" w:rsidR="00BA216B" w:rsidRDefault="00BA216B" w:rsidP="00614F98"/>
                          <w:p w14:paraId="334D5554" w14:textId="77777777" w:rsidR="00BA216B" w:rsidRDefault="00BA216B" w:rsidP="00614F98"/>
                          <w:p w14:paraId="38CF3B1A" w14:textId="77777777" w:rsidR="00BA216B" w:rsidRDefault="00BA216B" w:rsidP="00614F98"/>
                          <w:p w14:paraId="011B2825" w14:textId="77777777" w:rsidR="00BA216B" w:rsidRDefault="00BA216B" w:rsidP="00614F98"/>
                          <w:p w14:paraId="09DFC2CD" w14:textId="77777777" w:rsidR="00BA216B" w:rsidRDefault="00BA216B" w:rsidP="00614F98"/>
                          <w:p w14:paraId="6840DE28" w14:textId="77777777" w:rsidR="00BA216B" w:rsidRDefault="00BA216B" w:rsidP="00614F98"/>
                          <w:p w14:paraId="1B9785E7" w14:textId="77777777" w:rsidR="00BA216B" w:rsidRDefault="00BA216B" w:rsidP="00614F98"/>
                          <w:p w14:paraId="1EF8B727" w14:textId="77777777" w:rsidR="00BA216B" w:rsidRDefault="00BA216B" w:rsidP="00614F98"/>
                          <w:p w14:paraId="46970A8A" w14:textId="77777777" w:rsidR="00BA216B" w:rsidRDefault="00BA216B" w:rsidP="00614F98"/>
                          <w:p w14:paraId="2B7C32E4" w14:textId="77777777" w:rsidR="00BA216B" w:rsidRDefault="00BA216B" w:rsidP="00614F98"/>
                          <w:p w14:paraId="56B917BD" w14:textId="77777777" w:rsidR="00BA216B" w:rsidRDefault="00BA216B" w:rsidP="00614F98"/>
                          <w:p w14:paraId="15D08F5F" w14:textId="77777777" w:rsidR="00BA216B" w:rsidRDefault="00BA216B" w:rsidP="00614F98"/>
                          <w:p w14:paraId="7D18DD97" w14:textId="77777777" w:rsidR="00BA216B" w:rsidRDefault="00BA216B" w:rsidP="00614F98"/>
                          <w:p w14:paraId="3DF9DEE5" w14:textId="77777777" w:rsidR="00BA216B" w:rsidRDefault="00BA216B" w:rsidP="00614F98"/>
                          <w:p w14:paraId="35E8C68B" w14:textId="77777777" w:rsidR="00BA216B" w:rsidRDefault="00BA216B" w:rsidP="00614F98"/>
                          <w:p w14:paraId="3E1583AF" w14:textId="77777777" w:rsidR="00BA216B" w:rsidRDefault="00BA216B" w:rsidP="00614F98"/>
                          <w:p w14:paraId="5A69AB76" w14:textId="77777777" w:rsidR="00BA216B" w:rsidRDefault="00BA216B" w:rsidP="00614F98"/>
                          <w:p w14:paraId="22E3B45F" w14:textId="77777777" w:rsidR="00BA216B" w:rsidRDefault="00BA216B" w:rsidP="00614F98"/>
                          <w:p w14:paraId="148B6693" w14:textId="77777777" w:rsidR="00BA216B" w:rsidRDefault="00BA216B" w:rsidP="00614F98"/>
                          <w:p w14:paraId="42EAC282" w14:textId="77777777" w:rsidR="00BA216B" w:rsidRDefault="00BA216B" w:rsidP="00614F98"/>
                          <w:p w14:paraId="4334DC67" w14:textId="77777777" w:rsidR="00BA216B" w:rsidRDefault="00BA216B" w:rsidP="00614F98"/>
                          <w:p w14:paraId="5DF839D3" w14:textId="77777777" w:rsidR="00BA216B" w:rsidRDefault="00BA216B" w:rsidP="00614F98"/>
                          <w:p w14:paraId="16CF4EC3" w14:textId="77777777" w:rsidR="00BA216B" w:rsidRDefault="00BA216B" w:rsidP="00614F98"/>
                          <w:p w14:paraId="2A0D5307" w14:textId="77777777" w:rsidR="00BA216B" w:rsidRDefault="00BA216B" w:rsidP="00614F98"/>
                          <w:p w14:paraId="5C36F242" w14:textId="77777777" w:rsidR="00BA216B" w:rsidRDefault="00BA216B" w:rsidP="00614F98"/>
                          <w:p w14:paraId="42F8A917" w14:textId="77777777" w:rsidR="00BA216B" w:rsidRDefault="00BA216B" w:rsidP="00614F98"/>
                          <w:p w14:paraId="587BAC66" w14:textId="77777777" w:rsidR="00BA216B" w:rsidRDefault="00BA216B" w:rsidP="00614F98"/>
                          <w:p w14:paraId="1B91A51E" w14:textId="77777777" w:rsidR="00BA216B" w:rsidRDefault="00BA216B" w:rsidP="00614F98"/>
                          <w:p w14:paraId="3D781E21" w14:textId="77777777" w:rsidR="00BA216B" w:rsidRDefault="00BA216B" w:rsidP="00614F98"/>
                          <w:p w14:paraId="4428B49A" w14:textId="77777777" w:rsidR="00BA216B" w:rsidRDefault="00BA216B" w:rsidP="00614F98"/>
                          <w:p w14:paraId="68A53EE6" w14:textId="77777777" w:rsidR="00BA216B" w:rsidRDefault="00BA216B" w:rsidP="00614F98"/>
                          <w:p w14:paraId="266AFE49" w14:textId="77777777" w:rsidR="00BA216B" w:rsidRDefault="00BA216B" w:rsidP="00614F98"/>
                          <w:p w14:paraId="71A9EC3E" w14:textId="77777777" w:rsidR="00BA216B" w:rsidRDefault="00BA216B" w:rsidP="00614F98"/>
                          <w:p w14:paraId="1ED8E96E" w14:textId="77777777" w:rsidR="00BA216B" w:rsidRDefault="00BA216B" w:rsidP="00614F98"/>
                          <w:p w14:paraId="027FF1D0" w14:textId="77777777" w:rsidR="00BA216B" w:rsidRDefault="00BA216B" w:rsidP="00614F98"/>
                          <w:p w14:paraId="016C6BAB" w14:textId="77777777" w:rsidR="00BA216B" w:rsidRDefault="00BA216B" w:rsidP="00614F98"/>
                          <w:p w14:paraId="376B2DF4" w14:textId="77777777" w:rsidR="00BA216B" w:rsidRDefault="00BA216B" w:rsidP="00614F98"/>
                          <w:p w14:paraId="25CEC845" w14:textId="77777777" w:rsidR="00BA216B" w:rsidRDefault="00BA216B" w:rsidP="00614F98"/>
                          <w:p w14:paraId="08E5D59D" w14:textId="77777777" w:rsidR="00BA216B" w:rsidRDefault="00BA216B" w:rsidP="00614F98"/>
                          <w:p w14:paraId="744093A4" w14:textId="77777777" w:rsidR="00BA216B" w:rsidRDefault="00BA216B" w:rsidP="00614F98"/>
                          <w:p w14:paraId="6C6CEFD7" w14:textId="77777777" w:rsidR="00BA216B" w:rsidRDefault="00BA216B" w:rsidP="00614F98"/>
                          <w:p w14:paraId="2A39EF49" w14:textId="77777777" w:rsidR="00BA216B" w:rsidRDefault="00BA216B" w:rsidP="00614F98"/>
                          <w:p w14:paraId="0B9D97D1" w14:textId="77777777" w:rsidR="00BA216B" w:rsidRDefault="00BA216B" w:rsidP="00614F98"/>
                          <w:p w14:paraId="37D5EDAA" w14:textId="77777777" w:rsidR="00BA216B" w:rsidRDefault="00BA216B" w:rsidP="00614F98"/>
                          <w:p w14:paraId="250B6A33" w14:textId="77777777" w:rsidR="00BA216B" w:rsidRDefault="00BA216B" w:rsidP="00614F98"/>
                          <w:p w14:paraId="41F5FF64" w14:textId="77777777" w:rsidR="00BA216B" w:rsidRDefault="00BA216B" w:rsidP="00614F98"/>
                          <w:p w14:paraId="15538981" w14:textId="77777777" w:rsidR="00BA216B" w:rsidRDefault="00BA216B" w:rsidP="00614F98"/>
                          <w:p w14:paraId="40CEDC1A" w14:textId="77777777" w:rsidR="00BA216B" w:rsidRDefault="00BA216B" w:rsidP="00614F98"/>
                          <w:p w14:paraId="5ADE9ACC" w14:textId="77777777" w:rsidR="00BA216B" w:rsidRDefault="00BA216B" w:rsidP="00614F98"/>
                          <w:p w14:paraId="28E57DA5" w14:textId="77777777" w:rsidR="00BA216B" w:rsidRDefault="00BA216B" w:rsidP="00614F98"/>
                          <w:p w14:paraId="0711EE40" w14:textId="77777777" w:rsidR="00BA216B" w:rsidRDefault="00BA216B" w:rsidP="00614F98"/>
                          <w:p w14:paraId="55EDAF6B" w14:textId="77777777" w:rsidR="00BA216B" w:rsidRDefault="00BA216B" w:rsidP="00614F98"/>
                          <w:p w14:paraId="1A6F6F1E" w14:textId="77777777" w:rsidR="00BA216B" w:rsidRDefault="00BA216B" w:rsidP="00614F98"/>
                          <w:p w14:paraId="4006A42C" w14:textId="77777777" w:rsidR="00BA216B" w:rsidRDefault="00BA216B" w:rsidP="00614F98"/>
                          <w:p w14:paraId="59D4F065" w14:textId="77777777" w:rsidR="00BA216B" w:rsidRDefault="00BA216B" w:rsidP="00614F98"/>
                          <w:p w14:paraId="5917264F" w14:textId="77777777" w:rsidR="00BA216B" w:rsidRDefault="00BA216B" w:rsidP="00614F98"/>
                          <w:p w14:paraId="682599CF" w14:textId="77777777" w:rsidR="00BA216B" w:rsidRDefault="00BA216B" w:rsidP="00614F98"/>
                          <w:p w14:paraId="058A96BC" w14:textId="77777777" w:rsidR="00BA216B" w:rsidRDefault="00BA216B" w:rsidP="00614F98"/>
                          <w:p w14:paraId="30C5596E" w14:textId="77777777" w:rsidR="00BA216B" w:rsidRDefault="00BA216B" w:rsidP="00614F98"/>
                          <w:p w14:paraId="1E048E1B" w14:textId="77777777" w:rsidR="00BA216B" w:rsidRDefault="00BA216B" w:rsidP="00614F98"/>
                          <w:p w14:paraId="2FCC5DAD" w14:textId="77777777" w:rsidR="00BA216B" w:rsidRDefault="00BA216B" w:rsidP="00614F98"/>
                          <w:p w14:paraId="4E3294B5" w14:textId="77777777" w:rsidR="00BA216B" w:rsidRDefault="00BA216B" w:rsidP="00614F98"/>
                          <w:p w14:paraId="057FBBF3" w14:textId="77777777" w:rsidR="00BA216B" w:rsidRDefault="00BA216B" w:rsidP="00614F98"/>
                          <w:p w14:paraId="105A04BD" w14:textId="77777777" w:rsidR="00BA216B" w:rsidRDefault="00BA216B" w:rsidP="00614F98"/>
                          <w:p w14:paraId="6874879F" w14:textId="77777777" w:rsidR="00BA216B" w:rsidRDefault="00BA216B" w:rsidP="00614F98"/>
                          <w:p w14:paraId="5983CB1B" w14:textId="77777777" w:rsidR="00BA216B" w:rsidRDefault="00BA216B" w:rsidP="00614F98"/>
                          <w:p w14:paraId="3013BDAD" w14:textId="77777777" w:rsidR="00BA216B" w:rsidRDefault="00BA216B" w:rsidP="00614F98"/>
                          <w:p w14:paraId="00605AC9" w14:textId="77777777" w:rsidR="00BA216B" w:rsidRDefault="00BA216B" w:rsidP="00614F98"/>
                          <w:p w14:paraId="0B8788B2" w14:textId="77777777" w:rsidR="00BA216B" w:rsidRDefault="00BA216B" w:rsidP="00614F98"/>
                          <w:p w14:paraId="6993C691" w14:textId="77777777" w:rsidR="00BA216B" w:rsidRDefault="00BA216B" w:rsidP="00614F98"/>
                          <w:p w14:paraId="65358FD7" w14:textId="77777777" w:rsidR="00BA216B" w:rsidRDefault="00BA216B" w:rsidP="00614F98"/>
                          <w:p w14:paraId="52DC2098" w14:textId="77777777" w:rsidR="00BA216B" w:rsidRDefault="00BA216B" w:rsidP="00614F98"/>
                          <w:p w14:paraId="61DB39DD" w14:textId="77777777" w:rsidR="00BA216B" w:rsidRDefault="00BA216B" w:rsidP="00614F98"/>
                          <w:p w14:paraId="3247BA8A" w14:textId="77777777" w:rsidR="00BA216B" w:rsidRDefault="00BA216B" w:rsidP="00614F98"/>
                          <w:p w14:paraId="04CBFF27" w14:textId="77777777" w:rsidR="00BA216B" w:rsidRDefault="00BA216B" w:rsidP="00614F98"/>
                          <w:p w14:paraId="2108256E" w14:textId="77777777" w:rsidR="00BA216B" w:rsidRDefault="00BA216B" w:rsidP="00614F98"/>
                          <w:p w14:paraId="5090B185" w14:textId="77777777" w:rsidR="00BA216B" w:rsidRDefault="00BA216B" w:rsidP="00614F98"/>
                          <w:p w14:paraId="59F71CDF" w14:textId="77777777" w:rsidR="00BA216B" w:rsidRDefault="00BA216B" w:rsidP="00614F98"/>
                          <w:p w14:paraId="781B83E1" w14:textId="77777777" w:rsidR="00BA216B" w:rsidRDefault="00BA216B" w:rsidP="00614F98"/>
                          <w:p w14:paraId="529F4C04" w14:textId="77777777" w:rsidR="00BA216B" w:rsidRDefault="00BA216B" w:rsidP="00614F98"/>
                          <w:p w14:paraId="44342A44" w14:textId="77777777" w:rsidR="00BA216B" w:rsidRDefault="00BA216B" w:rsidP="00614F98"/>
                          <w:p w14:paraId="2046535D" w14:textId="77777777" w:rsidR="00BA216B" w:rsidRDefault="00BA216B" w:rsidP="00614F98"/>
                          <w:p w14:paraId="44F8D666" w14:textId="77777777" w:rsidR="00BA216B" w:rsidRDefault="00BA216B" w:rsidP="00614F98"/>
                          <w:p w14:paraId="1945E910" w14:textId="77777777" w:rsidR="00BA216B" w:rsidRDefault="00BA216B" w:rsidP="00614F98"/>
                          <w:p w14:paraId="2A0AD4C5" w14:textId="77777777" w:rsidR="00BA216B" w:rsidRDefault="00BA216B" w:rsidP="00614F98"/>
                          <w:p w14:paraId="7C9147C1" w14:textId="77777777" w:rsidR="00BA216B" w:rsidRDefault="00BA216B" w:rsidP="00614F98"/>
                          <w:p w14:paraId="6C7AAE2C" w14:textId="77777777" w:rsidR="00BA216B" w:rsidRDefault="00BA216B" w:rsidP="00614F98"/>
                          <w:p w14:paraId="3978BFF3" w14:textId="77777777" w:rsidR="00BA216B" w:rsidRDefault="00BA216B" w:rsidP="00614F98"/>
                          <w:p w14:paraId="6868B1C1" w14:textId="77777777" w:rsidR="00BA216B" w:rsidRDefault="00BA216B" w:rsidP="00614F98"/>
                          <w:p w14:paraId="13782936" w14:textId="77777777" w:rsidR="00BA216B" w:rsidRDefault="00BA216B" w:rsidP="00614F98"/>
                          <w:p w14:paraId="03D1A5E8" w14:textId="77777777" w:rsidR="00BA216B" w:rsidRDefault="00BA216B" w:rsidP="00614F98"/>
                          <w:p w14:paraId="1CD66BFB" w14:textId="77777777" w:rsidR="00BA216B" w:rsidRDefault="00BA216B" w:rsidP="00614F98"/>
                          <w:p w14:paraId="68F94696" w14:textId="77777777" w:rsidR="00BA216B" w:rsidRDefault="00BA216B" w:rsidP="00614F98"/>
                          <w:p w14:paraId="3E15D07E" w14:textId="77777777" w:rsidR="00BA216B" w:rsidRDefault="00BA216B" w:rsidP="00614F98"/>
                          <w:p w14:paraId="65EC501B" w14:textId="77777777" w:rsidR="00BA216B" w:rsidRDefault="00BA216B" w:rsidP="00614F98"/>
                          <w:p w14:paraId="35CA0FF3" w14:textId="77777777" w:rsidR="00BA216B" w:rsidRDefault="00BA216B" w:rsidP="00614F98"/>
                          <w:p w14:paraId="23D2A596" w14:textId="77777777" w:rsidR="00BA216B" w:rsidRDefault="00BA216B" w:rsidP="00614F98"/>
                          <w:p w14:paraId="632729D5" w14:textId="77777777" w:rsidR="00BA216B" w:rsidRDefault="00BA216B" w:rsidP="00614F98"/>
                          <w:p w14:paraId="707CAF03" w14:textId="77777777" w:rsidR="00BA216B" w:rsidRDefault="00BA216B" w:rsidP="00614F98"/>
                          <w:p w14:paraId="7A52EFBC" w14:textId="77777777" w:rsidR="00BA216B" w:rsidRDefault="00BA216B" w:rsidP="00614F98"/>
                          <w:p w14:paraId="5AC403FE" w14:textId="77777777" w:rsidR="00BA216B" w:rsidRDefault="00BA216B" w:rsidP="00614F98"/>
                          <w:p w14:paraId="2CDA1B7D" w14:textId="77777777" w:rsidR="00BA216B" w:rsidRDefault="00BA216B" w:rsidP="00614F98"/>
                          <w:p w14:paraId="465D59AF" w14:textId="77777777" w:rsidR="00BA216B" w:rsidRDefault="00BA216B" w:rsidP="00614F98"/>
                          <w:p w14:paraId="06466F29" w14:textId="77777777" w:rsidR="00BA216B" w:rsidRDefault="00BA216B" w:rsidP="00614F98"/>
                          <w:p w14:paraId="5723308A" w14:textId="77777777" w:rsidR="00BA216B" w:rsidRDefault="00BA216B" w:rsidP="00614F98"/>
                          <w:p w14:paraId="7C0A0442" w14:textId="77777777" w:rsidR="00BA216B" w:rsidRDefault="00BA216B" w:rsidP="00614F98"/>
                          <w:p w14:paraId="275247EC" w14:textId="77777777" w:rsidR="00BA216B" w:rsidRDefault="00BA216B" w:rsidP="00614F98"/>
                          <w:p w14:paraId="1A9DEA99" w14:textId="77777777" w:rsidR="00BA216B" w:rsidRDefault="00BA216B" w:rsidP="00614F98"/>
                          <w:p w14:paraId="373DBC76" w14:textId="77777777" w:rsidR="00BA216B" w:rsidRDefault="00BA216B" w:rsidP="00614F98"/>
                          <w:p w14:paraId="5673BC47" w14:textId="77777777" w:rsidR="00BA216B" w:rsidRDefault="00BA216B" w:rsidP="00614F98"/>
                          <w:p w14:paraId="310ADF96" w14:textId="77777777" w:rsidR="00BA216B" w:rsidRDefault="00BA216B" w:rsidP="00614F98"/>
                          <w:p w14:paraId="093057A2" w14:textId="77777777" w:rsidR="00BA216B" w:rsidRDefault="00BA216B" w:rsidP="00614F98"/>
                          <w:p w14:paraId="1E9EA909" w14:textId="77777777" w:rsidR="00BA216B" w:rsidRDefault="00BA216B" w:rsidP="00614F98"/>
                          <w:p w14:paraId="47C7872D" w14:textId="77777777" w:rsidR="00BA216B" w:rsidRDefault="00BA216B" w:rsidP="00614F98"/>
                          <w:p w14:paraId="4C999912" w14:textId="77777777" w:rsidR="00BA216B" w:rsidRDefault="00BA216B" w:rsidP="00614F98"/>
                          <w:p w14:paraId="3B922B92" w14:textId="77777777" w:rsidR="00BA216B" w:rsidRDefault="00BA216B" w:rsidP="00614F98"/>
                          <w:p w14:paraId="719E4652" w14:textId="77777777" w:rsidR="00BA216B" w:rsidRDefault="00BA216B" w:rsidP="00614F98"/>
                          <w:p w14:paraId="5FFCA02A" w14:textId="77777777" w:rsidR="00BA216B" w:rsidRDefault="00BA216B" w:rsidP="00614F98"/>
                          <w:p w14:paraId="79994625" w14:textId="77777777" w:rsidR="00BA216B" w:rsidRDefault="00BA216B" w:rsidP="00614F98"/>
                          <w:p w14:paraId="0824DFF2" w14:textId="77777777" w:rsidR="00BA216B" w:rsidRDefault="00BA216B" w:rsidP="00614F98"/>
                          <w:p w14:paraId="09B00CFA" w14:textId="77777777" w:rsidR="00BA216B" w:rsidRDefault="00BA216B" w:rsidP="00614F98"/>
                          <w:p w14:paraId="41EE7FED" w14:textId="77777777" w:rsidR="00BA216B" w:rsidRDefault="00BA216B" w:rsidP="00614F98"/>
                          <w:p w14:paraId="75AE8E45" w14:textId="77777777" w:rsidR="00BA216B" w:rsidRDefault="00BA216B" w:rsidP="00614F98"/>
                          <w:p w14:paraId="4494F1D7" w14:textId="77777777" w:rsidR="00BA216B" w:rsidRDefault="00BA216B" w:rsidP="00614F98"/>
                          <w:p w14:paraId="210E99DA" w14:textId="77777777" w:rsidR="00BA216B" w:rsidRDefault="00BA216B" w:rsidP="00614F98"/>
                          <w:p w14:paraId="48310461" w14:textId="77777777" w:rsidR="00BA216B" w:rsidRDefault="00BA216B" w:rsidP="00614F98"/>
                          <w:p w14:paraId="1B81E252" w14:textId="77777777" w:rsidR="00BA216B" w:rsidRDefault="00BA216B" w:rsidP="00614F98"/>
                          <w:p w14:paraId="60D41889" w14:textId="77777777" w:rsidR="00BA216B" w:rsidRDefault="00BA216B" w:rsidP="00614F98"/>
                          <w:p w14:paraId="43BE3B2D" w14:textId="77777777" w:rsidR="00BA216B" w:rsidRDefault="00BA216B" w:rsidP="00614F98"/>
                          <w:p w14:paraId="73F10D67" w14:textId="77777777" w:rsidR="00BA216B" w:rsidRDefault="00BA216B" w:rsidP="00614F98"/>
                          <w:p w14:paraId="019C2361" w14:textId="77777777" w:rsidR="00BA216B" w:rsidRDefault="00BA216B" w:rsidP="00614F98"/>
                          <w:p w14:paraId="5E05F68F" w14:textId="77777777" w:rsidR="00BA216B" w:rsidRDefault="00BA216B" w:rsidP="00614F98"/>
                          <w:p w14:paraId="25D0C03E" w14:textId="77777777" w:rsidR="00BA216B" w:rsidRDefault="00BA216B" w:rsidP="00614F98"/>
                          <w:p w14:paraId="546BC5DE" w14:textId="77777777" w:rsidR="00BA216B" w:rsidRDefault="00BA216B" w:rsidP="00614F98"/>
                          <w:p w14:paraId="4592AA18" w14:textId="77777777" w:rsidR="00BA216B" w:rsidRDefault="00BA216B" w:rsidP="00614F98"/>
                          <w:p w14:paraId="26942965" w14:textId="77777777" w:rsidR="00BA216B" w:rsidRDefault="00BA216B" w:rsidP="00614F98"/>
                          <w:p w14:paraId="1D04D6E5" w14:textId="77777777" w:rsidR="00BA216B" w:rsidRDefault="00BA216B" w:rsidP="00614F98"/>
                          <w:p w14:paraId="5DB4C271" w14:textId="77777777" w:rsidR="00BA216B" w:rsidRDefault="00BA216B" w:rsidP="00614F98"/>
                          <w:p w14:paraId="7A944C2D" w14:textId="77777777" w:rsidR="00BA216B" w:rsidRDefault="00BA216B" w:rsidP="00614F98"/>
                          <w:p w14:paraId="263B6677" w14:textId="77777777" w:rsidR="00BA216B" w:rsidRDefault="00BA216B" w:rsidP="00614F98"/>
                          <w:p w14:paraId="4FD6B07B" w14:textId="77777777" w:rsidR="00BA216B" w:rsidRDefault="00BA216B" w:rsidP="00614F98"/>
                          <w:p w14:paraId="7A3D42EF" w14:textId="77777777" w:rsidR="00BA216B" w:rsidRDefault="00BA216B" w:rsidP="00614F98"/>
                          <w:p w14:paraId="1B3DCC61" w14:textId="77777777" w:rsidR="00BA216B" w:rsidRDefault="00BA216B" w:rsidP="00614F98"/>
                          <w:p w14:paraId="2CD65AF7" w14:textId="77777777" w:rsidR="00BA216B" w:rsidRDefault="00BA216B" w:rsidP="00614F98"/>
                          <w:p w14:paraId="366C7246" w14:textId="77777777" w:rsidR="00BA216B" w:rsidRDefault="00BA216B" w:rsidP="00614F98"/>
                          <w:p w14:paraId="7968B846" w14:textId="77777777" w:rsidR="00BA216B" w:rsidRDefault="00BA216B" w:rsidP="00614F98"/>
                          <w:p w14:paraId="41725542" w14:textId="77777777" w:rsidR="00BA216B" w:rsidRDefault="00BA216B" w:rsidP="00614F98"/>
                          <w:p w14:paraId="5A3D9A52" w14:textId="77777777" w:rsidR="00BA216B" w:rsidRDefault="00BA216B" w:rsidP="00614F98"/>
                          <w:p w14:paraId="0856115C" w14:textId="77777777" w:rsidR="00BA216B" w:rsidRDefault="00BA216B" w:rsidP="00614F98"/>
                          <w:p w14:paraId="68E4BA88" w14:textId="77777777" w:rsidR="00BA216B" w:rsidRDefault="00BA216B" w:rsidP="00614F98"/>
                          <w:p w14:paraId="29D4D185" w14:textId="77777777" w:rsidR="00BA216B" w:rsidRDefault="00BA216B" w:rsidP="00614F98"/>
                          <w:p w14:paraId="6476942F" w14:textId="77777777" w:rsidR="00BA216B" w:rsidRDefault="00BA216B" w:rsidP="00614F98"/>
                          <w:p w14:paraId="341FCA1C" w14:textId="77777777" w:rsidR="00BA216B" w:rsidRDefault="00BA216B" w:rsidP="00614F98"/>
                          <w:p w14:paraId="42995163" w14:textId="77777777" w:rsidR="00BA216B" w:rsidRDefault="00BA216B" w:rsidP="00614F98"/>
                          <w:p w14:paraId="0ED42C2B" w14:textId="77777777" w:rsidR="00BA216B" w:rsidRDefault="00BA216B" w:rsidP="00614F98"/>
                          <w:p w14:paraId="7CAF21FE" w14:textId="77777777" w:rsidR="00BA216B" w:rsidRDefault="00BA216B" w:rsidP="00614F98"/>
                          <w:p w14:paraId="65B80C33" w14:textId="77777777" w:rsidR="00BA216B" w:rsidRDefault="00BA216B" w:rsidP="00614F98"/>
                          <w:p w14:paraId="60B8F557" w14:textId="77777777" w:rsidR="00BA216B" w:rsidRDefault="00BA216B" w:rsidP="00614F98"/>
                          <w:p w14:paraId="32A8EB44" w14:textId="77777777" w:rsidR="00BA216B" w:rsidRDefault="00BA216B" w:rsidP="00614F98"/>
                          <w:p w14:paraId="15564F52" w14:textId="77777777" w:rsidR="00BA216B" w:rsidRDefault="00BA216B" w:rsidP="00614F98"/>
                          <w:p w14:paraId="2B2DB86F" w14:textId="77777777" w:rsidR="00BA216B" w:rsidRDefault="00BA216B" w:rsidP="00614F98"/>
                          <w:p w14:paraId="14094448" w14:textId="77777777" w:rsidR="00BA216B" w:rsidRDefault="00BA216B" w:rsidP="00614F98"/>
                          <w:p w14:paraId="428D3C59" w14:textId="77777777" w:rsidR="00BA216B" w:rsidRDefault="00BA216B" w:rsidP="00614F98"/>
                          <w:p w14:paraId="3F50F308" w14:textId="77777777" w:rsidR="00BA216B" w:rsidRDefault="00BA216B" w:rsidP="00614F98"/>
                          <w:p w14:paraId="1F884570" w14:textId="77777777" w:rsidR="00BA216B" w:rsidRDefault="00BA216B" w:rsidP="00614F98"/>
                          <w:p w14:paraId="49DC90C2" w14:textId="77777777" w:rsidR="00BA216B" w:rsidRDefault="00BA216B" w:rsidP="00614F98"/>
                          <w:p w14:paraId="2DAA4FB9" w14:textId="77777777" w:rsidR="00BA216B" w:rsidRDefault="00BA216B" w:rsidP="00614F98"/>
                          <w:p w14:paraId="79C13F99" w14:textId="77777777" w:rsidR="00BA216B" w:rsidRDefault="00BA216B" w:rsidP="00614F98"/>
                          <w:p w14:paraId="05B1D728" w14:textId="77777777" w:rsidR="00BA216B" w:rsidRDefault="00BA216B" w:rsidP="00614F98"/>
                          <w:p w14:paraId="1297D5B4" w14:textId="77777777" w:rsidR="00BA216B" w:rsidRDefault="00BA216B" w:rsidP="00614F98"/>
                          <w:p w14:paraId="65EE0865" w14:textId="77777777" w:rsidR="00BA216B" w:rsidRDefault="00BA216B" w:rsidP="00614F98"/>
                          <w:p w14:paraId="77C4F8C2" w14:textId="77777777" w:rsidR="00BA216B" w:rsidRDefault="00BA216B" w:rsidP="00614F98"/>
                          <w:p w14:paraId="5A882429" w14:textId="77777777" w:rsidR="00BA216B" w:rsidRDefault="00BA216B" w:rsidP="00614F98"/>
                          <w:p w14:paraId="33E01223" w14:textId="77777777" w:rsidR="00BA216B" w:rsidRDefault="00BA216B" w:rsidP="00614F98"/>
                          <w:p w14:paraId="36248901" w14:textId="77777777" w:rsidR="00BA216B" w:rsidRDefault="00BA216B" w:rsidP="00614F98"/>
                          <w:p w14:paraId="32A8BF5C" w14:textId="77777777" w:rsidR="00BA216B" w:rsidRDefault="00BA216B" w:rsidP="00614F98"/>
                          <w:p w14:paraId="0EC1F7A7" w14:textId="77777777" w:rsidR="00BA216B" w:rsidRDefault="00BA216B" w:rsidP="00614F98"/>
                          <w:p w14:paraId="4246833B" w14:textId="77777777" w:rsidR="00BA216B" w:rsidRDefault="00BA216B" w:rsidP="00614F98"/>
                          <w:p w14:paraId="262545CD" w14:textId="77777777" w:rsidR="00BA216B" w:rsidRDefault="00BA216B" w:rsidP="00614F98"/>
                          <w:p w14:paraId="7EF39B5E" w14:textId="77777777" w:rsidR="00BA216B" w:rsidRDefault="00BA216B" w:rsidP="00614F98"/>
                          <w:p w14:paraId="629C5371" w14:textId="77777777" w:rsidR="00BA216B" w:rsidRDefault="00BA216B" w:rsidP="00614F98"/>
                          <w:p w14:paraId="2239FE47" w14:textId="77777777" w:rsidR="00BA216B" w:rsidRDefault="00BA216B" w:rsidP="00614F98"/>
                          <w:p w14:paraId="25DCB6AC" w14:textId="77777777" w:rsidR="00BA216B" w:rsidRDefault="00BA216B" w:rsidP="00614F98"/>
                          <w:p w14:paraId="1F58A5E6" w14:textId="77777777" w:rsidR="00BA216B" w:rsidRDefault="00BA216B" w:rsidP="00614F98"/>
                          <w:p w14:paraId="26E131FC" w14:textId="77777777" w:rsidR="00BA216B" w:rsidRDefault="00BA216B" w:rsidP="00614F98"/>
                          <w:p w14:paraId="28476AB0" w14:textId="77777777" w:rsidR="00BA216B" w:rsidRDefault="00BA216B" w:rsidP="00614F98"/>
                          <w:p w14:paraId="56D4A91E" w14:textId="77777777" w:rsidR="00BA216B" w:rsidRDefault="00BA216B" w:rsidP="00614F98"/>
                          <w:p w14:paraId="3768D32B" w14:textId="77777777" w:rsidR="00BA216B" w:rsidRDefault="00BA216B" w:rsidP="00614F98"/>
                          <w:p w14:paraId="4B79E858" w14:textId="77777777" w:rsidR="00BA216B" w:rsidRDefault="00BA216B" w:rsidP="00614F98"/>
                          <w:p w14:paraId="1ED35C00" w14:textId="77777777" w:rsidR="00BA216B" w:rsidRDefault="00BA216B" w:rsidP="00614F98"/>
                          <w:p w14:paraId="2D7D3249" w14:textId="77777777" w:rsidR="00BA216B" w:rsidRDefault="00BA216B" w:rsidP="00614F98"/>
                          <w:p w14:paraId="36FEDC88" w14:textId="77777777" w:rsidR="00BA216B" w:rsidRDefault="00BA216B" w:rsidP="00614F98"/>
                          <w:p w14:paraId="6A5F2838" w14:textId="77777777" w:rsidR="00BA216B" w:rsidRDefault="00BA216B" w:rsidP="00614F98"/>
                          <w:p w14:paraId="5F96CBE0" w14:textId="77777777" w:rsidR="00BA216B" w:rsidRDefault="00BA216B" w:rsidP="00614F98"/>
                          <w:p w14:paraId="371840EB" w14:textId="77777777" w:rsidR="00BA216B" w:rsidRDefault="00BA216B" w:rsidP="00614F98"/>
                          <w:p w14:paraId="387F4A78" w14:textId="77777777" w:rsidR="00BA216B" w:rsidRDefault="00BA216B" w:rsidP="00614F98"/>
                          <w:p w14:paraId="0658A1EF" w14:textId="77777777" w:rsidR="00BA216B" w:rsidRDefault="00BA216B" w:rsidP="00614F98"/>
                          <w:p w14:paraId="1148F41E" w14:textId="77777777" w:rsidR="00BA216B" w:rsidRDefault="00BA216B" w:rsidP="00614F98"/>
                          <w:p w14:paraId="36C9CF68" w14:textId="77777777" w:rsidR="00BA216B" w:rsidRDefault="00BA216B" w:rsidP="00614F98"/>
                          <w:p w14:paraId="77269E92" w14:textId="77777777" w:rsidR="00BA216B" w:rsidRDefault="00BA216B" w:rsidP="00614F98"/>
                          <w:p w14:paraId="1F9E466B" w14:textId="77777777" w:rsidR="00BA216B" w:rsidRDefault="00BA216B" w:rsidP="00614F98"/>
                          <w:p w14:paraId="1600489F" w14:textId="77777777" w:rsidR="00BA216B" w:rsidRDefault="00BA216B" w:rsidP="00614F98"/>
                          <w:p w14:paraId="23EEB5C2" w14:textId="77777777" w:rsidR="00BA216B" w:rsidRDefault="00BA216B" w:rsidP="00614F98"/>
                          <w:p w14:paraId="17BF9D95" w14:textId="77777777" w:rsidR="00BA216B" w:rsidRDefault="00BA216B" w:rsidP="00614F98"/>
                          <w:p w14:paraId="2D0D2942" w14:textId="77777777" w:rsidR="00BA216B" w:rsidRDefault="00BA216B" w:rsidP="00614F98"/>
                          <w:p w14:paraId="6CF4916E" w14:textId="77777777" w:rsidR="00BA216B" w:rsidRDefault="00BA216B" w:rsidP="00614F98"/>
                          <w:p w14:paraId="7D7C1B99" w14:textId="77777777" w:rsidR="00BA216B" w:rsidRDefault="00BA216B" w:rsidP="00614F98"/>
                          <w:p w14:paraId="1D3BB97D" w14:textId="77777777" w:rsidR="00BA216B" w:rsidRDefault="00BA216B" w:rsidP="00614F98"/>
                          <w:p w14:paraId="1747C276" w14:textId="77777777" w:rsidR="00BA216B" w:rsidRDefault="00BA216B" w:rsidP="00614F98"/>
                          <w:p w14:paraId="36FBD85F" w14:textId="77777777" w:rsidR="00BA216B" w:rsidRDefault="00BA216B" w:rsidP="00614F98"/>
                          <w:p w14:paraId="76A8947E" w14:textId="77777777" w:rsidR="00BA216B" w:rsidRDefault="00BA216B" w:rsidP="00614F98"/>
                          <w:p w14:paraId="3C5599C3" w14:textId="77777777" w:rsidR="00BA216B" w:rsidRDefault="00BA216B" w:rsidP="00614F98"/>
                          <w:p w14:paraId="3AF8AE93" w14:textId="77777777" w:rsidR="00BA216B" w:rsidRDefault="00BA216B" w:rsidP="00614F98"/>
                          <w:p w14:paraId="714E03FB" w14:textId="77777777" w:rsidR="00BA216B" w:rsidRDefault="00BA216B" w:rsidP="00614F98"/>
                          <w:p w14:paraId="58FBB86E" w14:textId="77777777" w:rsidR="00BA216B" w:rsidRDefault="00BA216B" w:rsidP="00614F98"/>
                          <w:p w14:paraId="4BDF44BA" w14:textId="77777777" w:rsidR="00BA216B" w:rsidRDefault="00BA216B" w:rsidP="00614F98"/>
                          <w:p w14:paraId="4F5C7B92" w14:textId="77777777" w:rsidR="00BA216B" w:rsidRDefault="00BA216B" w:rsidP="00614F98"/>
                          <w:p w14:paraId="29FD6E60" w14:textId="77777777" w:rsidR="00BA216B" w:rsidRDefault="00BA216B" w:rsidP="00614F98"/>
                          <w:p w14:paraId="7A8026A6" w14:textId="77777777" w:rsidR="00BA216B" w:rsidRDefault="00BA216B" w:rsidP="00614F98"/>
                          <w:p w14:paraId="21579CFA" w14:textId="77777777" w:rsidR="00BA216B" w:rsidRDefault="00BA216B" w:rsidP="00614F98"/>
                          <w:p w14:paraId="392DE13C" w14:textId="77777777" w:rsidR="00BA216B" w:rsidRDefault="00BA216B" w:rsidP="00614F98"/>
                          <w:p w14:paraId="3026A067" w14:textId="77777777" w:rsidR="00BA216B" w:rsidRDefault="00BA216B" w:rsidP="00614F98"/>
                          <w:p w14:paraId="54E44E95" w14:textId="77777777" w:rsidR="00BA216B" w:rsidRDefault="00BA216B" w:rsidP="00614F98"/>
                          <w:p w14:paraId="55A788B0" w14:textId="77777777" w:rsidR="00BA216B" w:rsidRDefault="00BA216B" w:rsidP="00614F98"/>
                          <w:p w14:paraId="1733AA9F" w14:textId="77777777" w:rsidR="00BA216B" w:rsidRDefault="00BA216B" w:rsidP="00614F98"/>
                          <w:p w14:paraId="342551B5" w14:textId="77777777" w:rsidR="00BA216B" w:rsidRDefault="00BA216B" w:rsidP="00614F98"/>
                          <w:p w14:paraId="16BC4C39" w14:textId="77777777" w:rsidR="00BA216B" w:rsidRDefault="00BA216B" w:rsidP="00614F98"/>
                          <w:p w14:paraId="50C4D46A" w14:textId="77777777" w:rsidR="00BA216B" w:rsidRDefault="00BA216B" w:rsidP="00614F98"/>
                          <w:p w14:paraId="2A15B8B5" w14:textId="77777777" w:rsidR="00BA216B" w:rsidRDefault="00BA216B" w:rsidP="00614F98"/>
                          <w:p w14:paraId="1E5BB533" w14:textId="77777777" w:rsidR="00BA216B" w:rsidRDefault="00BA216B" w:rsidP="00614F98"/>
                          <w:p w14:paraId="3F4316E8" w14:textId="77777777" w:rsidR="00BA216B" w:rsidRDefault="00BA216B" w:rsidP="00614F98"/>
                          <w:p w14:paraId="0BD290A9" w14:textId="77777777" w:rsidR="00BA216B" w:rsidRDefault="00BA216B" w:rsidP="00614F98"/>
                          <w:p w14:paraId="280456B9" w14:textId="77777777" w:rsidR="00BA216B" w:rsidRDefault="00BA216B" w:rsidP="00614F98"/>
                          <w:p w14:paraId="497FBAF1" w14:textId="77777777" w:rsidR="00BA216B" w:rsidRDefault="00BA216B" w:rsidP="00614F98"/>
                          <w:p w14:paraId="4433912F" w14:textId="77777777" w:rsidR="00BA216B" w:rsidRDefault="00BA216B" w:rsidP="00614F98"/>
                          <w:p w14:paraId="0955858E" w14:textId="77777777" w:rsidR="00BA216B" w:rsidRDefault="00BA216B" w:rsidP="00614F98"/>
                          <w:p w14:paraId="30F14505" w14:textId="77777777" w:rsidR="00BA216B" w:rsidRDefault="00BA216B" w:rsidP="00614F98"/>
                          <w:p w14:paraId="32F19FA4" w14:textId="77777777" w:rsidR="00BA216B" w:rsidRDefault="00BA216B" w:rsidP="00614F98"/>
                          <w:p w14:paraId="7A8633B6" w14:textId="77777777" w:rsidR="00BA216B" w:rsidRDefault="00BA216B" w:rsidP="00614F98"/>
                          <w:p w14:paraId="097AC4DB" w14:textId="77777777" w:rsidR="00BA216B" w:rsidRDefault="00BA216B" w:rsidP="00614F98"/>
                          <w:p w14:paraId="45DEC339" w14:textId="77777777" w:rsidR="00BA216B" w:rsidRDefault="00BA216B" w:rsidP="00614F98"/>
                          <w:p w14:paraId="0DF44E5B" w14:textId="77777777" w:rsidR="00BA216B" w:rsidRDefault="00BA216B" w:rsidP="00614F98"/>
                          <w:p w14:paraId="706EBB11" w14:textId="77777777" w:rsidR="00BA216B" w:rsidRDefault="00BA216B" w:rsidP="00614F98"/>
                          <w:p w14:paraId="630B7C5A" w14:textId="77777777" w:rsidR="00BA216B" w:rsidRDefault="00BA216B" w:rsidP="00614F98"/>
                          <w:p w14:paraId="4AAE683B" w14:textId="77777777" w:rsidR="00BA216B" w:rsidRDefault="00BA216B" w:rsidP="00614F98"/>
                          <w:p w14:paraId="1FE1699D" w14:textId="77777777" w:rsidR="00BA216B" w:rsidRDefault="00BA216B" w:rsidP="00614F98"/>
                          <w:p w14:paraId="259D7F22" w14:textId="77777777" w:rsidR="00BA216B" w:rsidRDefault="00BA216B" w:rsidP="00614F98"/>
                          <w:p w14:paraId="2622FFB0" w14:textId="77777777" w:rsidR="00BA216B" w:rsidRDefault="00BA216B" w:rsidP="00614F98"/>
                          <w:p w14:paraId="27B7CF97" w14:textId="77777777" w:rsidR="00BA216B" w:rsidRDefault="00BA216B" w:rsidP="00614F98"/>
                          <w:p w14:paraId="51A3A6BA" w14:textId="77777777" w:rsidR="00BA216B" w:rsidRDefault="00BA216B" w:rsidP="00614F98"/>
                          <w:p w14:paraId="0E40035E" w14:textId="77777777" w:rsidR="00BA216B" w:rsidRDefault="00BA216B" w:rsidP="00614F98"/>
                          <w:p w14:paraId="48CDDFCD" w14:textId="77777777" w:rsidR="00BA216B" w:rsidRDefault="00BA216B" w:rsidP="00614F98"/>
                          <w:p w14:paraId="1D0F8D39" w14:textId="77777777" w:rsidR="00BA216B" w:rsidRDefault="00BA216B" w:rsidP="00614F98"/>
                          <w:p w14:paraId="78A97DB3" w14:textId="77777777" w:rsidR="00BA216B" w:rsidRDefault="00BA216B" w:rsidP="00614F98"/>
                          <w:p w14:paraId="19482C7F" w14:textId="77777777" w:rsidR="00BA216B" w:rsidRDefault="00BA216B" w:rsidP="00614F98"/>
                          <w:p w14:paraId="00DFD058" w14:textId="77777777" w:rsidR="00BA216B" w:rsidRDefault="00BA216B" w:rsidP="00614F98"/>
                          <w:p w14:paraId="25486908" w14:textId="77777777" w:rsidR="00BA216B" w:rsidRDefault="00BA216B" w:rsidP="00614F98"/>
                          <w:p w14:paraId="65F22010" w14:textId="77777777" w:rsidR="00BA216B" w:rsidRDefault="00BA216B" w:rsidP="00614F98"/>
                          <w:p w14:paraId="14C4E815" w14:textId="77777777" w:rsidR="00BA216B" w:rsidRDefault="00BA216B" w:rsidP="00614F98"/>
                          <w:p w14:paraId="61083CC0" w14:textId="77777777" w:rsidR="00BA216B" w:rsidRDefault="00BA216B" w:rsidP="00614F98"/>
                          <w:p w14:paraId="140F8AC3" w14:textId="77777777" w:rsidR="00BA216B" w:rsidRDefault="00BA216B" w:rsidP="00614F98"/>
                          <w:p w14:paraId="334B1BBB" w14:textId="77777777" w:rsidR="00BA216B" w:rsidRDefault="00BA216B" w:rsidP="00614F98"/>
                          <w:p w14:paraId="637393F2" w14:textId="77777777" w:rsidR="00BA216B" w:rsidRDefault="00BA216B" w:rsidP="00614F98"/>
                          <w:p w14:paraId="63FFA1E6" w14:textId="77777777" w:rsidR="00BA216B" w:rsidRDefault="00BA216B" w:rsidP="00614F98"/>
                          <w:p w14:paraId="60F2DF7A" w14:textId="77777777" w:rsidR="00BA216B" w:rsidRDefault="00BA216B" w:rsidP="00614F98"/>
                          <w:p w14:paraId="60742CE0" w14:textId="77777777" w:rsidR="00BA216B" w:rsidRDefault="00BA216B" w:rsidP="00614F98"/>
                          <w:p w14:paraId="63EA7A3E" w14:textId="77777777" w:rsidR="00BA216B" w:rsidRDefault="00BA216B" w:rsidP="00614F98"/>
                          <w:p w14:paraId="356099CE" w14:textId="77777777" w:rsidR="00BA216B" w:rsidRDefault="00BA216B" w:rsidP="00614F98"/>
                          <w:p w14:paraId="55F94249" w14:textId="77777777" w:rsidR="00BA216B" w:rsidRDefault="00BA216B" w:rsidP="00614F98"/>
                          <w:p w14:paraId="5670CB2D" w14:textId="77777777" w:rsidR="00BA216B" w:rsidRDefault="00BA216B" w:rsidP="00614F98"/>
                          <w:p w14:paraId="402F6353" w14:textId="77777777" w:rsidR="00BA216B" w:rsidRDefault="00BA216B" w:rsidP="00614F98"/>
                          <w:p w14:paraId="75024928" w14:textId="77777777" w:rsidR="00BA216B" w:rsidRDefault="00BA216B" w:rsidP="00614F98"/>
                          <w:p w14:paraId="73BD73D9" w14:textId="77777777" w:rsidR="00BA216B" w:rsidRDefault="00BA216B" w:rsidP="00614F98"/>
                          <w:p w14:paraId="46123076" w14:textId="77777777" w:rsidR="00BA216B" w:rsidRDefault="00BA216B" w:rsidP="00614F98"/>
                          <w:p w14:paraId="42D9F69C" w14:textId="77777777" w:rsidR="00BA216B" w:rsidRDefault="00BA216B" w:rsidP="00614F98"/>
                          <w:p w14:paraId="3ED68D0C" w14:textId="77777777" w:rsidR="00BA216B" w:rsidRDefault="00BA216B" w:rsidP="00614F98"/>
                          <w:p w14:paraId="47EDDF0C" w14:textId="77777777" w:rsidR="00BA216B" w:rsidRDefault="00BA216B" w:rsidP="00614F98"/>
                          <w:p w14:paraId="0B92B976" w14:textId="77777777" w:rsidR="00BA216B" w:rsidRDefault="00BA216B" w:rsidP="00614F98"/>
                          <w:p w14:paraId="16E19F23" w14:textId="77777777" w:rsidR="00BA216B" w:rsidRDefault="00BA216B" w:rsidP="00614F98"/>
                          <w:p w14:paraId="68A2CF30" w14:textId="77777777" w:rsidR="00BA216B" w:rsidRDefault="00BA216B" w:rsidP="00614F98"/>
                          <w:p w14:paraId="48F35D99" w14:textId="77777777" w:rsidR="00BA216B" w:rsidRDefault="00BA216B" w:rsidP="00614F98"/>
                          <w:p w14:paraId="3B5A8568" w14:textId="77777777" w:rsidR="00BA216B" w:rsidRDefault="00BA216B" w:rsidP="00614F98"/>
                          <w:p w14:paraId="1ABCC3EB" w14:textId="77777777" w:rsidR="00BA216B" w:rsidRDefault="00BA216B" w:rsidP="00614F98"/>
                          <w:p w14:paraId="56B4DFBE" w14:textId="77777777" w:rsidR="00BA216B" w:rsidRDefault="00BA216B" w:rsidP="00614F98"/>
                          <w:p w14:paraId="73F85FE6" w14:textId="77777777" w:rsidR="00BA216B" w:rsidRDefault="00BA216B" w:rsidP="00614F98"/>
                          <w:p w14:paraId="1A83FFA1" w14:textId="77777777" w:rsidR="00BA216B" w:rsidRDefault="00BA216B" w:rsidP="00614F98"/>
                          <w:p w14:paraId="54F28DBE" w14:textId="77777777" w:rsidR="00BA216B" w:rsidRDefault="00BA216B" w:rsidP="00614F98"/>
                          <w:p w14:paraId="78348C16" w14:textId="77777777" w:rsidR="00BA216B" w:rsidRDefault="00BA216B" w:rsidP="00614F98"/>
                          <w:p w14:paraId="12EF0E92" w14:textId="77777777" w:rsidR="00BA216B" w:rsidRDefault="00BA216B" w:rsidP="00614F98"/>
                          <w:p w14:paraId="780EC423" w14:textId="77777777" w:rsidR="00BA216B" w:rsidRDefault="00BA216B" w:rsidP="00614F98"/>
                          <w:p w14:paraId="69876F65" w14:textId="77777777" w:rsidR="00BA216B" w:rsidRDefault="00BA216B" w:rsidP="00614F98"/>
                          <w:p w14:paraId="0BC95920" w14:textId="77777777" w:rsidR="00BA216B" w:rsidRDefault="00BA216B" w:rsidP="00614F98"/>
                          <w:p w14:paraId="466CD586" w14:textId="77777777" w:rsidR="00BA216B" w:rsidRDefault="00BA216B" w:rsidP="00614F98"/>
                          <w:p w14:paraId="584858A9" w14:textId="77777777" w:rsidR="00BA216B" w:rsidRDefault="00BA216B" w:rsidP="00614F98"/>
                          <w:p w14:paraId="6A7E2335" w14:textId="77777777" w:rsidR="00BA216B" w:rsidRDefault="00BA216B" w:rsidP="00614F98"/>
                          <w:p w14:paraId="0419A3F7" w14:textId="77777777" w:rsidR="00BA216B" w:rsidRDefault="00BA216B" w:rsidP="00614F98"/>
                          <w:p w14:paraId="66B3E9EF" w14:textId="77777777" w:rsidR="00BA216B" w:rsidRDefault="00BA216B" w:rsidP="00614F98"/>
                          <w:p w14:paraId="1F22604D" w14:textId="77777777" w:rsidR="00BA216B" w:rsidRDefault="00BA216B" w:rsidP="00614F98"/>
                          <w:p w14:paraId="04D521B9" w14:textId="77777777" w:rsidR="00BA216B" w:rsidRDefault="00BA216B" w:rsidP="00614F98"/>
                          <w:p w14:paraId="7F7B6F13" w14:textId="77777777" w:rsidR="00BA216B" w:rsidRDefault="00BA216B" w:rsidP="00614F98"/>
                          <w:p w14:paraId="3D6126EF" w14:textId="77777777" w:rsidR="00BA216B" w:rsidRDefault="00BA216B" w:rsidP="00614F98"/>
                          <w:p w14:paraId="531F828E" w14:textId="77777777" w:rsidR="00BA216B" w:rsidRDefault="00BA216B" w:rsidP="00614F98"/>
                          <w:p w14:paraId="7AE0525B" w14:textId="77777777" w:rsidR="00BA216B" w:rsidRDefault="00BA216B" w:rsidP="00614F98"/>
                          <w:p w14:paraId="0AC465EC" w14:textId="77777777" w:rsidR="00BA216B" w:rsidRDefault="00BA216B" w:rsidP="00614F98"/>
                          <w:p w14:paraId="2B86C1C3" w14:textId="77777777" w:rsidR="00BA216B" w:rsidRDefault="00BA216B" w:rsidP="00614F98"/>
                          <w:p w14:paraId="6BC42410" w14:textId="77777777" w:rsidR="00BA216B" w:rsidRDefault="00BA216B" w:rsidP="00614F98"/>
                          <w:p w14:paraId="5EA86BED" w14:textId="77777777" w:rsidR="00BA216B" w:rsidRDefault="00BA216B" w:rsidP="00614F98"/>
                          <w:p w14:paraId="7E415582" w14:textId="77777777" w:rsidR="00BA216B" w:rsidRDefault="00BA216B" w:rsidP="00614F98"/>
                          <w:p w14:paraId="2B7A6A71" w14:textId="77777777" w:rsidR="00BA216B" w:rsidRDefault="00BA216B" w:rsidP="00614F98"/>
                          <w:p w14:paraId="1252419A" w14:textId="77777777" w:rsidR="00BA216B" w:rsidRDefault="00BA216B" w:rsidP="00614F98"/>
                          <w:p w14:paraId="78AB6E89" w14:textId="77777777" w:rsidR="00BA216B" w:rsidRDefault="00BA216B" w:rsidP="00614F98"/>
                          <w:p w14:paraId="63BC6372" w14:textId="77777777" w:rsidR="00BA216B" w:rsidRDefault="00BA216B" w:rsidP="00614F98"/>
                          <w:p w14:paraId="4D3FF8FC" w14:textId="77777777" w:rsidR="00BA216B" w:rsidRDefault="00BA216B" w:rsidP="00614F98"/>
                          <w:p w14:paraId="2A3FBCF5" w14:textId="77777777" w:rsidR="00BA216B" w:rsidRDefault="00BA216B" w:rsidP="00614F98"/>
                          <w:p w14:paraId="6A40BB93" w14:textId="77777777" w:rsidR="00BA216B" w:rsidRDefault="00BA216B" w:rsidP="00614F98"/>
                          <w:p w14:paraId="5068D590" w14:textId="77777777" w:rsidR="00BA216B" w:rsidRDefault="00BA216B" w:rsidP="00614F98"/>
                          <w:p w14:paraId="60D5C303" w14:textId="77777777" w:rsidR="00BA216B" w:rsidRDefault="00BA216B" w:rsidP="00614F98"/>
                          <w:p w14:paraId="03A731CB" w14:textId="77777777" w:rsidR="00BA216B" w:rsidRDefault="00BA216B" w:rsidP="00614F98"/>
                          <w:p w14:paraId="402DFB35" w14:textId="77777777" w:rsidR="00BA216B" w:rsidRDefault="00BA216B" w:rsidP="00614F98"/>
                          <w:p w14:paraId="3F0AFE84" w14:textId="77777777" w:rsidR="00BA216B" w:rsidRDefault="00BA216B" w:rsidP="00614F98"/>
                          <w:p w14:paraId="23D2D4C3" w14:textId="77777777" w:rsidR="00BA216B" w:rsidRDefault="00BA216B" w:rsidP="00614F98"/>
                          <w:p w14:paraId="6A390944" w14:textId="77777777" w:rsidR="00BA216B" w:rsidRDefault="00BA216B" w:rsidP="00614F98"/>
                          <w:p w14:paraId="29255A09" w14:textId="77777777" w:rsidR="00BA216B" w:rsidRDefault="00BA216B" w:rsidP="00614F98"/>
                          <w:p w14:paraId="18FBC711" w14:textId="77777777" w:rsidR="00BA216B" w:rsidRDefault="00BA216B" w:rsidP="00614F98"/>
                          <w:p w14:paraId="0E1088B5" w14:textId="77777777" w:rsidR="00BA216B" w:rsidRDefault="00BA216B" w:rsidP="00614F98"/>
                          <w:p w14:paraId="2B593DB4" w14:textId="77777777" w:rsidR="00BA216B" w:rsidRDefault="00BA216B" w:rsidP="00614F98"/>
                          <w:p w14:paraId="19A0F3D7" w14:textId="77777777" w:rsidR="00BA216B" w:rsidRDefault="00BA216B" w:rsidP="00614F98"/>
                          <w:p w14:paraId="4EB74397" w14:textId="77777777" w:rsidR="00BA216B" w:rsidRDefault="00BA216B" w:rsidP="00614F98"/>
                          <w:p w14:paraId="67A8D271" w14:textId="77777777" w:rsidR="00BA216B" w:rsidRDefault="00BA216B" w:rsidP="00614F98"/>
                          <w:p w14:paraId="529E2A0B" w14:textId="77777777" w:rsidR="00BA216B" w:rsidRDefault="00BA216B" w:rsidP="00614F98"/>
                          <w:p w14:paraId="18BFBE8A" w14:textId="77777777" w:rsidR="00BA216B" w:rsidRDefault="00BA216B" w:rsidP="00614F98"/>
                          <w:p w14:paraId="0EFD861C" w14:textId="77777777" w:rsidR="00BA216B" w:rsidRDefault="00BA216B" w:rsidP="00614F98"/>
                          <w:p w14:paraId="2F0E88B6" w14:textId="77777777" w:rsidR="00BA216B" w:rsidRDefault="00BA216B" w:rsidP="00614F98"/>
                          <w:p w14:paraId="5B9F6BDB" w14:textId="77777777" w:rsidR="00BA216B" w:rsidRDefault="00BA216B" w:rsidP="00614F98"/>
                          <w:p w14:paraId="0DF9A42D" w14:textId="77777777" w:rsidR="00BA216B" w:rsidRDefault="00BA216B" w:rsidP="00614F98"/>
                          <w:p w14:paraId="3D1C103D" w14:textId="77777777" w:rsidR="00BA216B" w:rsidRDefault="00BA216B" w:rsidP="00614F98"/>
                          <w:p w14:paraId="78A7CF58" w14:textId="77777777" w:rsidR="00BA216B" w:rsidRDefault="00BA216B" w:rsidP="00614F98"/>
                          <w:p w14:paraId="58CA6558" w14:textId="77777777" w:rsidR="00BA216B" w:rsidRDefault="00BA216B" w:rsidP="00614F98"/>
                          <w:p w14:paraId="679EBCE7" w14:textId="77777777" w:rsidR="00BA216B" w:rsidRDefault="00BA216B" w:rsidP="00614F98"/>
                          <w:p w14:paraId="4FC1E540" w14:textId="77777777" w:rsidR="00BA216B" w:rsidRDefault="00BA216B" w:rsidP="00614F98"/>
                          <w:p w14:paraId="5C84A157" w14:textId="77777777" w:rsidR="00BA216B" w:rsidRDefault="00BA216B" w:rsidP="00614F98"/>
                          <w:p w14:paraId="672E5F52" w14:textId="77777777" w:rsidR="00BA216B" w:rsidRDefault="00BA216B" w:rsidP="00614F98"/>
                          <w:p w14:paraId="790BA906" w14:textId="77777777" w:rsidR="00BA216B" w:rsidRDefault="00BA216B" w:rsidP="00614F98"/>
                          <w:p w14:paraId="4F603C05" w14:textId="77777777" w:rsidR="00BA216B" w:rsidRDefault="00BA216B" w:rsidP="00614F98"/>
                          <w:p w14:paraId="39EB7AF0" w14:textId="77777777" w:rsidR="00BA216B" w:rsidRDefault="00BA216B" w:rsidP="00614F98"/>
                          <w:p w14:paraId="19D80AFA" w14:textId="77777777" w:rsidR="00BA216B" w:rsidRDefault="00BA216B" w:rsidP="00614F98"/>
                          <w:p w14:paraId="1029DEBB" w14:textId="77777777" w:rsidR="00BA216B" w:rsidRDefault="00BA216B" w:rsidP="00614F98"/>
                          <w:p w14:paraId="31527178" w14:textId="77777777" w:rsidR="00BA216B" w:rsidRDefault="00BA216B" w:rsidP="00614F98"/>
                          <w:p w14:paraId="42D7D1A6" w14:textId="77777777" w:rsidR="00BA216B" w:rsidRDefault="00BA216B" w:rsidP="00614F98"/>
                          <w:p w14:paraId="6C92AAF6" w14:textId="77777777" w:rsidR="00BA216B" w:rsidRDefault="00BA216B" w:rsidP="00614F98"/>
                          <w:p w14:paraId="51B5A184" w14:textId="77777777" w:rsidR="00BA216B" w:rsidRDefault="00BA216B" w:rsidP="00614F98"/>
                          <w:p w14:paraId="4002326C" w14:textId="77777777" w:rsidR="00BA216B" w:rsidRDefault="00BA216B" w:rsidP="00614F98"/>
                          <w:p w14:paraId="2F554189" w14:textId="77777777" w:rsidR="00BA216B" w:rsidRDefault="00BA216B" w:rsidP="00614F98"/>
                          <w:p w14:paraId="74BFF89D" w14:textId="77777777" w:rsidR="00BA216B" w:rsidRDefault="00BA216B" w:rsidP="00614F98"/>
                          <w:p w14:paraId="03B182B2" w14:textId="77777777" w:rsidR="00BA216B" w:rsidRDefault="00BA216B" w:rsidP="00614F98"/>
                          <w:p w14:paraId="4BEF8A41" w14:textId="77777777" w:rsidR="00BA216B" w:rsidRDefault="00BA216B" w:rsidP="00614F98"/>
                          <w:p w14:paraId="3F97C42B" w14:textId="77777777" w:rsidR="00BA216B" w:rsidRDefault="00BA216B" w:rsidP="00614F98"/>
                          <w:p w14:paraId="3C4D7652" w14:textId="77777777" w:rsidR="00BA216B" w:rsidRDefault="00BA216B" w:rsidP="00614F98"/>
                          <w:p w14:paraId="02C0F352" w14:textId="77777777" w:rsidR="00BA216B" w:rsidRDefault="00BA216B" w:rsidP="00614F98"/>
                          <w:p w14:paraId="3F4347DD" w14:textId="77777777" w:rsidR="00BA216B" w:rsidRDefault="00BA216B" w:rsidP="00614F98"/>
                          <w:p w14:paraId="1328B02C" w14:textId="77777777" w:rsidR="00BA216B" w:rsidRDefault="00BA216B" w:rsidP="00614F98"/>
                          <w:p w14:paraId="1AFB4C06" w14:textId="77777777" w:rsidR="00BA216B" w:rsidRDefault="00BA216B" w:rsidP="00614F98"/>
                          <w:p w14:paraId="35A032F5" w14:textId="77777777" w:rsidR="00BA216B" w:rsidRDefault="00BA216B" w:rsidP="00614F98"/>
                          <w:p w14:paraId="5DCFC45B" w14:textId="77777777" w:rsidR="00BA216B" w:rsidRDefault="00BA216B" w:rsidP="00614F98"/>
                          <w:p w14:paraId="06ACD1B8" w14:textId="77777777" w:rsidR="00BA216B" w:rsidRDefault="00BA216B" w:rsidP="00614F98"/>
                          <w:p w14:paraId="2EF64095" w14:textId="77777777" w:rsidR="00BA216B" w:rsidRDefault="00BA216B" w:rsidP="00614F98"/>
                          <w:p w14:paraId="38186B92" w14:textId="77777777" w:rsidR="00BA216B" w:rsidRDefault="00BA216B" w:rsidP="00614F98"/>
                          <w:p w14:paraId="1BE398E8" w14:textId="77777777" w:rsidR="00BA216B" w:rsidRDefault="00BA216B" w:rsidP="00614F98"/>
                          <w:p w14:paraId="056DC018" w14:textId="77777777" w:rsidR="00BA216B" w:rsidRDefault="00BA216B" w:rsidP="00614F98"/>
                          <w:p w14:paraId="5E6F1AF4" w14:textId="77777777" w:rsidR="00BA216B" w:rsidRDefault="00BA216B" w:rsidP="00614F98"/>
                          <w:p w14:paraId="6769F25B" w14:textId="77777777" w:rsidR="00BA216B" w:rsidRDefault="00BA216B" w:rsidP="00614F98"/>
                          <w:p w14:paraId="66838697" w14:textId="77777777" w:rsidR="00BA216B" w:rsidRDefault="00BA216B" w:rsidP="00614F98"/>
                          <w:p w14:paraId="5ECF4085" w14:textId="77777777" w:rsidR="00BA216B" w:rsidRDefault="00BA216B" w:rsidP="00614F98"/>
                          <w:p w14:paraId="4FEB1D36" w14:textId="77777777" w:rsidR="00BA216B" w:rsidRDefault="00BA216B" w:rsidP="00614F98"/>
                          <w:p w14:paraId="09CC73DE" w14:textId="77777777" w:rsidR="00BA216B" w:rsidRDefault="00BA216B" w:rsidP="00614F98"/>
                          <w:p w14:paraId="0385B78F" w14:textId="77777777" w:rsidR="00BA216B" w:rsidRDefault="00BA216B" w:rsidP="00614F98"/>
                          <w:p w14:paraId="3BDFAD5C" w14:textId="77777777" w:rsidR="00BA216B" w:rsidRDefault="00BA216B" w:rsidP="00614F98"/>
                          <w:p w14:paraId="0F0A760C" w14:textId="77777777" w:rsidR="00BA216B" w:rsidRDefault="00BA216B" w:rsidP="00614F98"/>
                          <w:p w14:paraId="1F5F52C0" w14:textId="77777777" w:rsidR="00BA216B" w:rsidRDefault="00BA216B" w:rsidP="00614F98"/>
                          <w:p w14:paraId="26F63F8E" w14:textId="77777777" w:rsidR="00BA216B" w:rsidRDefault="00BA216B" w:rsidP="00614F98"/>
                          <w:p w14:paraId="4FF10014" w14:textId="77777777" w:rsidR="00BA216B" w:rsidRDefault="00BA216B" w:rsidP="00614F98"/>
                          <w:p w14:paraId="6B9CE2C5" w14:textId="77777777" w:rsidR="00BA216B" w:rsidRDefault="00BA216B" w:rsidP="00614F98"/>
                          <w:p w14:paraId="7CB481CB" w14:textId="77777777" w:rsidR="00BA216B" w:rsidRDefault="00BA216B" w:rsidP="00614F98"/>
                          <w:p w14:paraId="33E44E0B" w14:textId="77777777" w:rsidR="00BA216B" w:rsidRDefault="00BA216B" w:rsidP="00614F98"/>
                          <w:p w14:paraId="5892DB3B" w14:textId="77777777" w:rsidR="00BA216B" w:rsidRDefault="00BA216B" w:rsidP="00614F98"/>
                          <w:p w14:paraId="14F13B1B" w14:textId="77777777" w:rsidR="00BA216B" w:rsidRDefault="00BA216B" w:rsidP="00614F98"/>
                          <w:p w14:paraId="05753807" w14:textId="77777777" w:rsidR="00BA216B" w:rsidRDefault="00BA216B" w:rsidP="00614F98"/>
                          <w:p w14:paraId="7CF32760" w14:textId="77777777" w:rsidR="00BA216B" w:rsidRDefault="00BA216B" w:rsidP="00614F98"/>
                          <w:p w14:paraId="173A8EFB" w14:textId="77777777" w:rsidR="00BA216B" w:rsidRDefault="00BA216B" w:rsidP="00614F98"/>
                          <w:p w14:paraId="3C8BE576" w14:textId="77777777" w:rsidR="00BA216B" w:rsidRDefault="00BA216B" w:rsidP="00614F98"/>
                          <w:p w14:paraId="5DEEB522" w14:textId="77777777" w:rsidR="00BA216B" w:rsidRDefault="00BA216B" w:rsidP="00614F98"/>
                          <w:p w14:paraId="29A7CE51" w14:textId="77777777" w:rsidR="00BA216B" w:rsidRDefault="00BA216B" w:rsidP="00614F98"/>
                          <w:p w14:paraId="25A2C1A9" w14:textId="77777777" w:rsidR="00BA216B" w:rsidRDefault="00BA216B" w:rsidP="00614F98"/>
                          <w:p w14:paraId="6FEC27C4" w14:textId="77777777" w:rsidR="00BA216B" w:rsidRDefault="00BA216B" w:rsidP="00614F98"/>
                          <w:p w14:paraId="51BE6CF5" w14:textId="77777777" w:rsidR="00BA216B" w:rsidRDefault="00BA216B" w:rsidP="00614F98"/>
                          <w:p w14:paraId="1166DC6E" w14:textId="77777777" w:rsidR="00BA216B" w:rsidRDefault="00BA216B" w:rsidP="00614F98"/>
                          <w:p w14:paraId="3223313E" w14:textId="77777777" w:rsidR="00BA216B" w:rsidRDefault="00BA216B" w:rsidP="00614F98"/>
                          <w:p w14:paraId="0B24E3BB" w14:textId="77777777" w:rsidR="00BA216B" w:rsidRDefault="00BA216B" w:rsidP="00614F98"/>
                          <w:p w14:paraId="214125FF" w14:textId="77777777" w:rsidR="00BA216B" w:rsidRDefault="00BA216B" w:rsidP="00614F98"/>
                          <w:p w14:paraId="5B5B6FCB" w14:textId="77777777" w:rsidR="00BA216B" w:rsidRDefault="00BA216B" w:rsidP="00614F98"/>
                          <w:p w14:paraId="5DDC9583" w14:textId="77777777" w:rsidR="00BA216B" w:rsidRDefault="00BA216B" w:rsidP="00614F98"/>
                          <w:p w14:paraId="7260A977" w14:textId="77777777" w:rsidR="00BA216B" w:rsidRDefault="00BA216B" w:rsidP="00614F98"/>
                          <w:p w14:paraId="01522322" w14:textId="77777777" w:rsidR="00BA216B" w:rsidRDefault="00BA216B" w:rsidP="00614F98"/>
                          <w:p w14:paraId="471A8E37" w14:textId="77777777" w:rsidR="00BA216B" w:rsidRDefault="00BA216B" w:rsidP="00614F98"/>
                          <w:p w14:paraId="60CEBD08" w14:textId="77777777" w:rsidR="00BA216B" w:rsidRDefault="00BA216B" w:rsidP="00614F98"/>
                          <w:p w14:paraId="7636B42B" w14:textId="77777777" w:rsidR="00BA216B" w:rsidRDefault="00BA216B" w:rsidP="00614F98"/>
                          <w:p w14:paraId="2BAAD4C7" w14:textId="77777777" w:rsidR="00BA216B" w:rsidRDefault="00BA216B" w:rsidP="00614F98"/>
                          <w:p w14:paraId="53B19335" w14:textId="77777777" w:rsidR="00BA216B" w:rsidRDefault="00BA216B" w:rsidP="00614F98"/>
                          <w:p w14:paraId="5E694BF1" w14:textId="77777777" w:rsidR="00BA216B" w:rsidRDefault="00BA216B" w:rsidP="00614F98"/>
                          <w:p w14:paraId="089347C7" w14:textId="77777777" w:rsidR="00BA216B" w:rsidRDefault="00BA216B" w:rsidP="00614F98"/>
                          <w:p w14:paraId="15354E00" w14:textId="77777777" w:rsidR="00BA216B" w:rsidRDefault="00BA216B" w:rsidP="00614F98"/>
                          <w:p w14:paraId="38FE0C06" w14:textId="77777777" w:rsidR="00BA216B" w:rsidRDefault="00BA216B" w:rsidP="00614F98"/>
                          <w:p w14:paraId="05201A99" w14:textId="77777777" w:rsidR="00BA216B" w:rsidRDefault="00BA216B" w:rsidP="00614F98"/>
                          <w:p w14:paraId="3BA91FF2" w14:textId="77777777" w:rsidR="00BA216B" w:rsidRDefault="00BA216B" w:rsidP="00614F98"/>
                          <w:p w14:paraId="623B61E0" w14:textId="77777777" w:rsidR="00BA216B" w:rsidRDefault="00BA216B" w:rsidP="00614F98"/>
                          <w:p w14:paraId="1B26BBD9" w14:textId="77777777" w:rsidR="00BA216B" w:rsidRDefault="00BA216B" w:rsidP="00614F98"/>
                          <w:p w14:paraId="380135C5" w14:textId="77777777" w:rsidR="00BA216B" w:rsidRDefault="00BA216B" w:rsidP="00614F98"/>
                          <w:p w14:paraId="21789A6A" w14:textId="77777777" w:rsidR="00BA216B" w:rsidRDefault="00BA216B" w:rsidP="00614F98"/>
                          <w:p w14:paraId="2AC891CD" w14:textId="77777777" w:rsidR="00BA216B" w:rsidRDefault="00BA216B" w:rsidP="00614F98"/>
                          <w:p w14:paraId="6B8E2F46" w14:textId="77777777" w:rsidR="00BA216B" w:rsidRDefault="00BA216B" w:rsidP="00614F98"/>
                          <w:p w14:paraId="48B88D69" w14:textId="77777777" w:rsidR="00BA216B" w:rsidRDefault="00BA216B" w:rsidP="00614F98"/>
                          <w:p w14:paraId="6B15CE15" w14:textId="77777777" w:rsidR="00BA216B" w:rsidRDefault="00BA216B" w:rsidP="00614F98"/>
                          <w:p w14:paraId="3E8FECC5" w14:textId="77777777" w:rsidR="00BA216B" w:rsidRDefault="00BA216B" w:rsidP="00614F98"/>
                          <w:p w14:paraId="327B2632" w14:textId="77777777" w:rsidR="00BA216B" w:rsidRDefault="00BA216B" w:rsidP="00614F98"/>
                          <w:p w14:paraId="397523D5" w14:textId="77777777" w:rsidR="00BA216B" w:rsidRDefault="00BA216B" w:rsidP="00614F98"/>
                          <w:p w14:paraId="5DEC69C9" w14:textId="77777777" w:rsidR="00BA216B" w:rsidRDefault="00BA216B" w:rsidP="00614F98"/>
                          <w:p w14:paraId="51A321D4" w14:textId="77777777" w:rsidR="00BA216B" w:rsidRDefault="00BA216B" w:rsidP="00614F98"/>
                          <w:p w14:paraId="7A55ABBC" w14:textId="77777777" w:rsidR="00BA216B" w:rsidRDefault="00BA216B" w:rsidP="00614F98"/>
                          <w:p w14:paraId="43AA56D0" w14:textId="77777777" w:rsidR="00BA216B" w:rsidRDefault="00BA216B" w:rsidP="00614F98"/>
                          <w:p w14:paraId="78D14BCA" w14:textId="77777777" w:rsidR="00BA216B" w:rsidRDefault="00BA216B" w:rsidP="00614F98"/>
                          <w:p w14:paraId="1055899C" w14:textId="77777777" w:rsidR="00BA216B" w:rsidRDefault="00BA216B" w:rsidP="00614F98"/>
                          <w:p w14:paraId="3C8CD7A6" w14:textId="77777777" w:rsidR="00BA216B" w:rsidRDefault="00BA216B" w:rsidP="00614F98"/>
                          <w:p w14:paraId="0239DB11" w14:textId="77777777" w:rsidR="00BA216B" w:rsidRDefault="00BA216B" w:rsidP="00614F98"/>
                          <w:p w14:paraId="0095D3E7" w14:textId="77777777" w:rsidR="00BA216B" w:rsidRDefault="00BA216B" w:rsidP="00614F98"/>
                          <w:p w14:paraId="0EEEE54B" w14:textId="77777777" w:rsidR="00BA216B" w:rsidRDefault="00BA216B" w:rsidP="00614F98"/>
                          <w:p w14:paraId="7DDF2456" w14:textId="77777777" w:rsidR="00BA216B" w:rsidRDefault="00BA216B" w:rsidP="00614F98"/>
                          <w:p w14:paraId="7481E9DC" w14:textId="77777777" w:rsidR="00BA216B" w:rsidRDefault="00BA216B" w:rsidP="00614F98"/>
                          <w:p w14:paraId="36F5A19F" w14:textId="77777777" w:rsidR="00BA216B" w:rsidRDefault="00BA216B" w:rsidP="00614F98"/>
                          <w:p w14:paraId="08461E9E" w14:textId="77777777" w:rsidR="00BA216B" w:rsidRDefault="00BA216B" w:rsidP="00614F98"/>
                          <w:p w14:paraId="05113C50" w14:textId="77777777" w:rsidR="00BA216B" w:rsidRDefault="00BA216B" w:rsidP="00614F98"/>
                          <w:p w14:paraId="01438349" w14:textId="77777777" w:rsidR="00BA216B" w:rsidRDefault="00BA216B" w:rsidP="00614F98"/>
                          <w:p w14:paraId="1610402B" w14:textId="77777777" w:rsidR="00BA216B" w:rsidRDefault="00BA216B" w:rsidP="00614F98"/>
                          <w:p w14:paraId="087A7164" w14:textId="77777777" w:rsidR="00BA216B" w:rsidRDefault="00BA216B" w:rsidP="00614F98"/>
                          <w:p w14:paraId="5C5CB80B" w14:textId="77777777" w:rsidR="00BA216B" w:rsidRDefault="00BA216B" w:rsidP="00614F98"/>
                          <w:p w14:paraId="6C0D74B8" w14:textId="77777777" w:rsidR="00BA216B" w:rsidRDefault="00BA216B" w:rsidP="00614F98"/>
                          <w:p w14:paraId="5B439C98" w14:textId="77777777" w:rsidR="00BA216B" w:rsidRDefault="00BA216B" w:rsidP="00614F98"/>
                          <w:p w14:paraId="4BDB66D5" w14:textId="77777777" w:rsidR="00BA216B" w:rsidRDefault="00BA216B" w:rsidP="00614F98"/>
                          <w:p w14:paraId="3B04DDA2" w14:textId="77777777" w:rsidR="00BA216B" w:rsidRDefault="00BA216B" w:rsidP="00614F98"/>
                          <w:p w14:paraId="44B76B0A" w14:textId="77777777" w:rsidR="00BA216B" w:rsidRDefault="00BA216B" w:rsidP="00614F98"/>
                          <w:p w14:paraId="4B923AA5" w14:textId="77777777" w:rsidR="00BA216B" w:rsidRDefault="00BA216B" w:rsidP="00614F98"/>
                          <w:p w14:paraId="43E0A7E1" w14:textId="77777777" w:rsidR="00BA216B" w:rsidRDefault="00BA216B" w:rsidP="00614F98"/>
                          <w:p w14:paraId="1C9537B6" w14:textId="77777777" w:rsidR="00BA216B" w:rsidRDefault="00BA216B" w:rsidP="00614F98"/>
                          <w:p w14:paraId="2386F3D9" w14:textId="77777777" w:rsidR="00BA216B" w:rsidRDefault="00BA216B" w:rsidP="00614F98"/>
                          <w:p w14:paraId="0B457E30" w14:textId="77777777" w:rsidR="00BA216B" w:rsidRDefault="00BA216B" w:rsidP="00614F98"/>
                          <w:p w14:paraId="0406AD51" w14:textId="77777777" w:rsidR="00BA216B" w:rsidRDefault="00BA216B" w:rsidP="00614F98"/>
                          <w:p w14:paraId="0F33A08B" w14:textId="77777777" w:rsidR="00BA216B" w:rsidRDefault="00BA216B" w:rsidP="00614F98"/>
                          <w:p w14:paraId="4AA2BD1A" w14:textId="77777777" w:rsidR="00BA216B" w:rsidRDefault="00BA216B" w:rsidP="00614F98"/>
                          <w:p w14:paraId="603D68A8" w14:textId="77777777" w:rsidR="00BA216B" w:rsidRDefault="00BA216B" w:rsidP="00614F98"/>
                          <w:p w14:paraId="2EE4E98C" w14:textId="77777777" w:rsidR="00BA216B" w:rsidRDefault="00BA216B" w:rsidP="00614F98"/>
                          <w:p w14:paraId="1EE064A5" w14:textId="77777777" w:rsidR="00BA216B" w:rsidRDefault="00BA216B" w:rsidP="00614F98"/>
                          <w:p w14:paraId="2181DE0B" w14:textId="77777777" w:rsidR="00BA216B" w:rsidRDefault="00BA216B" w:rsidP="00614F98"/>
                          <w:p w14:paraId="0E300625" w14:textId="77777777" w:rsidR="00BA216B" w:rsidRDefault="00BA216B" w:rsidP="00614F98"/>
                          <w:p w14:paraId="63686B1E" w14:textId="77777777" w:rsidR="00BA216B" w:rsidRDefault="00BA216B" w:rsidP="00614F98"/>
                          <w:p w14:paraId="37E24826" w14:textId="77777777" w:rsidR="00BA216B" w:rsidRDefault="00BA216B" w:rsidP="00614F98"/>
                          <w:p w14:paraId="7EF6A302" w14:textId="77777777" w:rsidR="00BA216B" w:rsidRDefault="00BA216B" w:rsidP="00614F98"/>
                          <w:p w14:paraId="56D86F53" w14:textId="77777777" w:rsidR="00BA216B" w:rsidRDefault="00BA216B" w:rsidP="00614F98"/>
                          <w:p w14:paraId="483396B2" w14:textId="77777777" w:rsidR="00BA216B" w:rsidRDefault="00BA216B" w:rsidP="00614F98"/>
                          <w:p w14:paraId="7E2918CE" w14:textId="77777777" w:rsidR="00BA216B" w:rsidRDefault="00BA216B" w:rsidP="00614F98"/>
                          <w:p w14:paraId="09A9977E" w14:textId="77777777" w:rsidR="00BA216B" w:rsidRDefault="00BA216B" w:rsidP="00614F98"/>
                          <w:p w14:paraId="4A256B9A" w14:textId="77777777" w:rsidR="00BA216B" w:rsidRDefault="00BA216B" w:rsidP="00614F98"/>
                          <w:p w14:paraId="189DE0F1" w14:textId="77777777" w:rsidR="00BA216B" w:rsidRDefault="00BA216B" w:rsidP="00614F98"/>
                          <w:p w14:paraId="7BCB49E6" w14:textId="77777777" w:rsidR="00BA216B" w:rsidRDefault="00BA216B" w:rsidP="00614F98"/>
                          <w:p w14:paraId="40DF0047" w14:textId="77777777" w:rsidR="00BA216B" w:rsidRDefault="00BA216B" w:rsidP="00614F98"/>
                          <w:p w14:paraId="461A8A38" w14:textId="77777777" w:rsidR="00BA216B" w:rsidRDefault="00BA216B" w:rsidP="00614F98"/>
                          <w:p w14:paraId="03356BCD" w14:textId="77777777" w:rsidR="00BA216B" w:rsidRDefault="00BA216B" w:rsidP="00614F98"/>
                          <w:p w14:paraId="337548B4" w14:textId="77777777" w:rsidR="00BA216B" w:rsidRDefault="00BA216B" w:rsidP="00614F98"/>
                          <w:p w14:paraId="3572E1D5" w14:textId="77777777" w:rsidR="00BA216B" w:rsidRDefault="00BA216B" w:rsidP="00614F98"/>
                          <w:p w14:paraId="134E7AF4" w14:textId="77777777" w:rsidR="00BA216B" w:rsidRDefault="00BA216B" w:rsidP="00614F98"/>
                          <w:p w14:paraId="44CF9C8F" w14:textId="77777777" w:rsidR="00BA216B" w:rsidRDefault="00BA216B" w:rsidP="00614F98"/>
                          <w:p w14:paraId="6BB60372" w14:textId="77777777" w:rsidR="00BA216B" w:rsidRDefault="00BA216B" w:rsidP="00614F98"/>
                          <w:p w14:paraId="40AF2307" w14:textId="77777777" w:rsidR="00BA216B" w:rsidRDefault="00BA216B" w:rsidP="00614F98"/>
                          <w:p w14:paraId="19DF8BB4" w14:textId="77777777" w:rsidR="00BA216B" w:rsidRDefault="00BA216B" w:rsidP="00614F98"/>
                          <w:p w14:paraId="2FFF28CC" w14:textId="77777777" w:rsidR="00BA216B" w:rsidRDefault="00BA216B" w:rsidP="00614F98"/>
                          <w:p w14:paraId="6ACCDA9F" w14:textId="77777777" w:rsidR="00BA216B" w:rsidRDefault="00BA216B" w:rsidP="00614F98"/>
                          <w:p w14:paraId="4FEBEEA9" w14:textId="77777777" w:rsidR="00BA216B" w:rsidRDefault="00BA216B" w:rsidP="00614F98"/>
                          <w:p w14:paraId="292FAEA0" w14:textId="77777777" w:rsidR="00BA216B" w:rsidRDefault="00BA216B" w:rsidP="00614F98"/>
                          <w:p w14:paraId="254AF2D0" w14:textId="77777777" w:rsidR="00BA216B" w:rsidRDefault="00BA216B" w:rsidP="00614F98"/>
                          <w:p w14:paraId="4751E25D" w14:textId="77777777" w:rsidR="00BA216B" w:rsidRDefault="00BA216B" w:rsidP="00614F98"/>
                          <w:p w14:paraId="2B65EA98" w14:textId="77777777" w:rsidR="00BA216B" w:rsidRDefault="00BA216B" w:rsidP="00614F98"/>
                          <w:p w14:paraId="7FE596C4" w14:textId="77777777" w:rsidR="00BA216B" w:rsidRDefault="00BA216B" w:rsidP="00614F98"/>
                          <w:p w14:paraId="25D5DD55" w14:textId="77777777" w:rsidR="00BA216B" w:rsidRDefault="00BA216B" w:rsidP="00614F98"/>
                          <w:p w14:paraId="1898D0BC" w14:textId="77777777" w:rsidR="00BA216B" w:rsidRDefault="00BA216B" w:rsidP="00614F98"/>
                          <w:p w14:paraId="398C8162" w14:textId="77777777" w:rsidR="00BA216B" w:rsidRDefault="00BA216B" w:rsidP="00614F98"/>
                          <w:p w14:paraId="5E4C5235" w14:textId="77777777" w:rsidR="00BA216B" w:rsidRDefault="00BA216B" w:rsidP="00614F98"/>
                          <w:p w14:paraId="30FAB1A4" w14:textId="77777777" w:rsidR="00BA216B" w:rsidRDefault="00BA216B" w:rsidP="00614F98"/>
                          <w:p w14:paraId="1C7DBA1F" w14:textId="77777777" w:rsidR="00BA216B" w:rsidRDefault="00BA216B" w:rsidP="00614F98"/>
                          <w:p w14:paraId="1E59ED10" w14:textId="77777777" w:rsidR="00BA216B" w:rsidRDefault="00BA216B" w:rsidP="00614F98"/>
                          <w:p w14:paraId="7AE84252" w14:textId="77777777" w:rsidR="00BA216B" w:rsidRDefault="00BA216B" w:rsidP="00614F98"/>
                          <w:p w14:paraId="3B4536E1" w14:textId="77777777" w:rsidR="00BA216B" w:rsidRDefault="00BA216B" w:rsidP="00614F98"/>
                          <w:p w14:paraId="69572F93" w14:textId="77777777" w:rsidR="00BA216B" w:rsidRDefault="00BA216B" w:rsidP="00614F98"/>
                          <w:p w14:paraId="50C91270" w14:textId="77777777" w:rsidR="00BA216B" w:rsidRDefault="00BA216B" w:rsidP="00614F98"/>
                          <w:p w14:paraId="4CD52C14" w14:textId="77777777" w:rsidR="00BA216B" w:rsidRDefault="00BA216B" w:rsidP="00614F98"/>
                          <w:p w14:paraId="2908C97E" w14:textId="77777777" w:rsidR="00BA216B" w:rsidRDefault="00BA216B" w:rsidP="00614F98"/>
                          <w:p w14:paraId="5126B286" w14:textId="77777777" w:rsidR="00BA216B" w:rsidRDefault="00BA216B" w:rsidP="00614F98"/>
                          <w:p w14:paraId="549BB105" w14:textId="77777777" w:rsidR="00BA216B" w:rsidRDefault="00BA216B" w:rsidP="00614F98"/>
                          <w:p w14:paraId="73E2EDB2" w14:textId="77777777" w:rsidR="00BA216B" w:rsidRDefault="00BA216B" w:rsidP="00614F98"/>
                          <w:p w14:paraId="63C5C08B" w14:textId="77777777" w:rsidR="00BA216B" w:rsidRDefault="00BA216B" w:rsidP="00614F98"/>
                          <w:p w14:paraId="34789081" w14:textId="77777777" w:rsidR="00BA216B" w:rsidRDefault="00BA216B" w:rsidP="00614F98"/>
                          <w:p w14:paraId="104C6FF2" w14:textId="77777777" w:rsidR="00BA216B" w:rsidRDefault="00BA216B" w:rsidP="00614F98"/>
                          <w:p w14:paraId="5F6F4A8A" w14:textId="77777777" w:rsidR="00BA216B" w:rsidRDefault="00BA216B" w:rsidP="00614F98"/>
                          <w:p w14:paraId="4B8B6FBE" w14:textId="77777777" w:rsidR="00BA216B" w:rsidRDefault="00BA216B" w:rsidP="00614F98"/>
                          <w:p w14:paraId="3F4A9D2C" w14:textId="77777777" w:rsidR="00BA216B" w:rsidRDefault="00BA216B" w:rsidP="00614F98"/>
                          <w:p w14:paraId="2C7C6FF6" w14:textId="77777777" w:rsidR="00BA216B" w:rsidRDefault="00BA216B" w:rsidP="00614F98"/>
                          <w:p w14:paraId="3CDFF514" w14:textId="77777777" w:rsidR="00BA216B" w:rsidRDefault="00BA216B" w:rsidP="00614F98"/>
                          <w:p w14:paraId="76C9C965" w14:textId="77777777" w:rsidR="00BA216B" w:rsidRDefault="00BA216B" w:rsidP="00614F98"/>
                          <w:p w14:paraId="36400C52" w14:textId="77777777" w:rsidR="00BA216B" w:rsidRDefault="00BA216B" w:rsidP="00614F98"/>
                          <w:p w14:paraId="52257D88" w14:textId="77777777" w:rsidR="00BA216B" w:rsidRDefault="00BA216B" w:rsidP="00614F98"/>
                          <w:p w14:paraId="034D98C9" w14:textId="77777777" w:rsidR="00BA216B" w:rsidRDefault="00BA216B" w:rsidP="00614F98"/>
                          <w:p w14:paraId="52EB0A58" w14:textId="77777777" w:rsidR="00BA216B" w:rsidRDefault="00BA216B" w:rsidP="00614F98"/>
                          <w:p w14:paraId="1DF8BC12" w14:textId="77777777" w:rsidR="00BA216B" w:rsidRDefault="00BA216B" w:rsidP="00614F98"/>
                          <w:p w14:paraId="6A53D0CF" w14:textId="77777777" w:rsidR="00BA216B" w:rsidRDefault="00BA216B" w:rsidP="00614F98"/>
                          <w:p w14:paraId="2C7E7FF9" w14:textId="77777777" w:rsidR="00BA216B" w:rsidRDefault="00BA216B" w:rsidP="00614F98"/>
                          <w:p w14:paraId="0C004715" w14:textId="77777777" w:rsidR="00BA216B" w:rsidRDefault="00BA216B" w:rsidP="00614F98"/>
                          <w:p w14:paraId="01B39905" w14:textId="77777777" w:rsidR="00BA216B" w:rsidRDefault="00BA216B" w:rsidP="00614F98"/>
                          <w:p w14:paraId="6202049E" w14:textId="77777777" w:rsidR="00BA216B" w:rsidRDefault="00BA216B" w:rsidP="00614F98"/>
                          <w:p w14:paraId="02781D43" w14:textId="77777777" w:rsidR="00BA216B" w:rsidRDefault="00BA216B" w:rsidP="00614F98"/>
                          <w:p w14:paraId="5507411F" w14:textId="77777777" w:rsidR="00BA216B" w:rsidRDefault="00BA216B" w:rsidP="00614F98"/>
                          <w:p w14:paraId="125A1B6F" w14:textId="77777777" w:rsidR="00BA216B" w:rsidRDefault="00BA216B" w:rsidP="00614F98"/>
                          <w:p w14:paraId="25DB1B49" w14:textId="77777777" w:rsidR="00BA216B" w:rsidRDefault="00BA216B" w:rsidP="00614F98"/>
                          <w:p w14:paraId="61B28E91" w14:textId="77777777" w:rsidR="00BA216B" w:rsidRDefault="00BA216B" w:rsidP="00614F98"/>
                          <w:p w14:paraId="1A1442B8" w14:textId="77777777" w:rsidR="00BA216B" w:rsidRDefault="00BA216B" w:rsidP="00614F98"/>
                          <w:p w14:paraId="165051DB" w14:textId="77777777" w:rsidR="00BA216B" w:rsidRDefault="00BA216B" w:rsidP="00614F98"/>
                          <w:p w14:paraId="2260FD33" w14:textId="77777777" w:rsidR="00BA216B" w:rsidRDefault="00BA216B" w:rsidP="00614F98"/>
                          <w:p w14:paraId="7DDE61AB" w14:textId="77777777" w:rsidR="00BA216B" w:rsidRDefault="00BA216B" w:rsidP="00614F98"/>
                          <w:p w14:paraId="5755DCA6" w14:textId="77777777" w:rsidR="00BA216B" w:rsidRDefault="00BA216B" w:rsidP="00614F98"/>
                          <w:p w14:paraId="13FEAC24" w14:textId="77777777" w:rsidR="00BA216B" w:rsidRDefault="00BA216B" w:rsidP="00614F98"/>
                          <w:p w14:paraId="2C1EA0C5" w14:textId="77777777" w:rsidR="00BA216B" w:rsidRDefault="00BA216B" w:rsidP="00614F98"/>
                          <w:p w14:paraId="2E0A682E" w14:textId="77777777" w:rsidR="00BA216B" w:rsidRDefault="00BA216B" w:rsidP="00614F98"/>
                          <w:p w14:paraId="604B728B" w14:textId="77777777" w:rsidR="00BA216B" w:rsidRDefault="00BA216B" w:rsidP="00614F98"/>
                          <w:p w14:paraId="4976236D" w14:textId="77777777" w:rsidR="00BA216B" w:rsidRDefault="00BA216B" w:rsidP="00614F98"/>
                          <w:p w14:paraId="5439D9C6" w14:textId="77777777" w:rsidR="00BA216B" w:rsidRDefault="00BA216B" w:rsidP="00614F98"/>
                          <w:p w14:paraId="4A645E37" w14:textId="77777777" w:rsidR="00BA216B" w:rsidRDefault="00BA216B" w:rsidP="00614F98"/>
                          <w:p w14:paraId="077F434B" w14:textId="77777777" w:rsidR="00BA216B" w:rsidRDefault="00BA216B" w:rsidP="00614F98"/>
                          <w:p w14:paraId="38454985" w14:textId="77777777" w:rsidR="00BA216B" w:rsidRDefault="00BA216B" w:rsidP="00614F98"/>
                          <w:p w14:paraId="552252C6" w14:textId="77777777" w:rsidR="00BA216B" w:rsidRDefault="00BA216B" w:rsidP="00614F98"/>
                          <w:p w14:paraId="20CE5F82" w14:textId="77777777" w:rsidR="00BA216B" w:rsidRDefault="00BA216B" w:rsidP="00614F98"/>
                          <w:p w14:paraId="2832AF15" w14:textId="77777777" w:rsidR="00BA216B" w:rsidRDefault="00BA216B" w:rsidP="00614F98"/>
                          <w:p w14:paraId="3B737C97" w14:textId="77777777" w:rsidR="00BA216B" w:rsidRDefault="00BA216B" w:rsidP="00614F98"/>
                          <w:p w14:paraId="587F7D07" w14:textId="77777777" w:rsidR="00BA216B" w:rsidRDefault="00BA216B" w:rsidP="00614F98"/>
                          <w:p w14:paraId="2DEC5D05" w14:textId="77777777" w:rsidR="00BA216B" w:rsidRDefault="00BA216B" w:rsidP="00614F98"/>
                          <w:p w14:paraId="5FB95CBC" w14:textId="77777777" w:rsidR="00BA216B" w:rsidRDefault="00BA216B" w:rsidP="00614F98"/>
                          <w:p w14:paraId="652782EB" w14:textId="77777777" w:rsidR="00BA216B" w:rsidRDefault="00BA216B" w:rsidP="00614F98"/>
                          <w:p w14:paraId="37D65D6B" w14:textId="77777777" w:rsidR="00BA216B" w:rsidRDefault="00BA216B" w:rsidP="00614F98"/>
                          <w:p w14:paraId="35CAA8DD" w14:textId="77777777" w:rsidR="00BA216B" w:rsidRDefault="00BA216B" w:rsidP="00614F98"/>
                          <w:p w14:paraId="3ABCFBB4" w14:textId="77777777" w:rsidR="00BA216B" w:rsidRDefault="00BA216B" w:rsidP="00614F98"/>
                          <w:p w14:paraId="7F1104EC" w14:textId="77777777" w:rsidR="00BA216B" w:rsidRDefault="00BA216B" w:rsidP="00614F98"/>
                          <w:p w14:paraId="4AF6DE73" w14:textId="77777777" w:rsidR="00BA216B" w:rsidRDefault="00BA216B" w:rsidP="00614F98"/>
                          <w:p w14:paraId="7BC0C069" w14:textId="77777777" w:rsidR="00BA216B" w:rsidRDefault="00BA216B" w:rsidP="00614F98"/>
                          <w:p w14:paraId="2CA265CC" w14:textId="77777777" w:rsidR="00BA216B" w:rsidRDefault="00BA216B" w:rsidP="00614F98"/>
                          <w:p w14:paraId="6D27FB14" w14:textId="77777777" w:rsidR="00BA216B" w:rsidRDefault="00BA216B" w:rsidP="00614F98"/>
                          <w:p w14:paraId="31D82268" w14:textId="77777777" w:rsidR="00BA216B" w:rsidRDefault="00BA216B" w:rsidP="00614F98"/>
                          <w:p w14:paraId="4BACB83D" w14:textId="77777777" w:rsidR="00BA216B" w:rsidRDefault="00BA216B" w:rsidP="00614F98"/>
                          <w:p w14:paraId="3C24C870" w14:textId="77777777" w:rsidR="00BA216B" w:rsidRDefault="00BA216B" w:rsidP="00614F98"/>
                          <w:p w14:paraId="6A2A4714" w14:textId="77777777" w:rsidR="00BA216B" w:rsidRDefault="00BA216B" w:rsidP="00614F98"/>
                          <w:p w14:paraId="72F5B4A9" w14:textId="77777777" w:rsidR="00BA216B" w:rsidRDefault="00BA216B" w:rsidP="00614F98"/>
                          <w:p w14:paraId="5720B4E6" w14:textId="77777777" w:rsidR="00BA216B" w:rsidRDefault="00BA216B" w:rsidP="00614F98"/>
                          <w:p w14:paraId="1CC8BEFD" w14:textId="77777777" w:rsidR="00BA216B" w:rsidRDefault="00BA216B" w:rsidP="00614F98"/>
                          <w:p w14:paraId="5C53A4CF" w14:textId="77777777" w:rsidR="00BA216B" w:rsidRDefault="00BA216B" w:rsidP="00614F98"/>
                          <w:p w14:paraId="0FE67C2F" w14:textId="77777777" w:rsidR="00BA216B" w:rsidRDefault="00BA216B" w:rsidP="00614F98"/>
                          <w:p w14:paraId="1836C888" w14:textId="77777777" w:rsidR="00BA216B" w:rsidRDefault="00BA216B" w:rsidP="00614F98"/>
                          <w:p w14:paraId="08B7B864" w14:textId="77777777" w:rsidR="00BA216B" w:rsidRDefault="00BA216B" w:rsidP="00614F98"/>
                          <w:p w14:paraId="0B298389" w14:textId="77777777" w:rsidR="00BA216B" w:rsidRDefault="00BA216B" w:rsidP="00614F98"/>
                          <w:p w14:paraId="52A7E2E1" w14:textId="77777777" w:rsidR="00BA216B" w:rsidRDefault="00BA216B" w:rsidP="00614F98"/>
                          <w:p w14:paraId="0DB7AFDA" w14:textId="77777777" w:rsidR="00BA216B" w:rsidRDefault="00BA216B" w:rsidP="00614F98"/>
                          <w:p w14:paraId="5AE1F711" w14:textId="77777777" w:rsidR="00BA216B" w:rsidRDefault="00BA216B" w:rsidP="00614F98"/>
                          <w:p w14:paraId="29D01BD9" w14:textId="77777777" w:rsidR="00BA216B" w:rsidRDefault="00BA216B" w:rsidP="00614F98"/>
                          <w:p w14:paraId="2FC9110D" w14:textId="77777777" w:rsidR="00BA216B" w:rsidRDefault="00BA216B" w:rsidP="00614F98"/>
                          <w:p w14:paraId="4F9FE28F" w14:textId="77777777" w:rsidR="00BA216B" w:rsidRDefault="00BA216B" w:rsidP="00614F98"/>
                          <w:p w14:paraId="43C362B0" w14:textId="77777777" w:rsidR="00BA216B" w:rsidRDefault="00BA216B" w:rsidP="00614F98"/>
                          <w:p w14:paraId="39ADD281" w14:textId="77777777" w:rsidR="00BA216B" w:rsidRDefault="00BA216B" w:rsidP="00614F98"/>
                          <w:p w14:paraId="5C716D29" w14:textId="77777777" w:rsidR="00BA216B" w:rsidRDefault="00BA216B" w:rsidP="00614F98"/>
                          <w:p w14:paraId="0675B6FC" w14:textId="77777777" w:rsidR="00BA216B" w:rsidRDefault="00BA216B" w:rsidP="00614F98"/>
                          <w:p w14:paraId="6CF9830A" w14:textId="77777777" w:rsidR="00BA216B" w:rsidRDefault="00BA216B" w:rsidP="00614F98"/>
                          <w:p w14:paraId="3B24F7E4" w14:textId="77777777" w:rsidR="00BA216B" w:rsidRDefault="00BA216B" w:rsidP="00614F98"/>
                          <w:p w14:paraId="1446B6FA" w14:textId="77777777" w:rsidR="00BA216B" w:rsidRDefault="00BA216B" w:rsidP="00614F98"/>
                          <w:p w14:paraId="77E663CB" w14:textId="77777777" w:rsidR="00BA216B" w:rsidRDefault="00BA216B" w:rsidP="00614F98"/>
                          <w:p w14:paraId="5C8F4DD1" w14:textId="77777777" w:rsidR="00BA216B" w:rsidRDefault="00BA216B" w:rsidP="00614F98"/>
                          <w:p w14:paraId="00A93A80" w14:textId="77777777" w:rsidR="00BA216B" w:rsidRDefault="00BA216B" w:rsidP="00614F98"/>
                          <w:p w14:paraId="7735DF5E" w14:textId="77777777" w:rsidR="00BA216B" w:rsidRDefault="00BA216B" w:rsidP="00614F98"/>
                          <w:p w14:paraId="68C7130E" w14:textId="77777777" w:rsidR="00BA216B" w:rsidRDefault="00BA216B" w:rsidP="00614F98"/>
                          <w:p w14:paraId="3832F9D8" w14:textId="77777777" w:rsidR="00BA216B" w:rsidRDefault="00BA216B" w:rsidP="00614F98"/>
                          <w:p w14:paraId="16A7B3AE" w14:textId="77777777" w:rsidR="00BA216B" w:rsidRDefault="00BA216B" w:rsidP="00614F98"/>
                          <w:p w14:paraId="3AA4D661" w14:textId="77777777" w:rsidR="00BA216B" w:rsidRDefault="00BA216B" w:rsidP="00614F98"/>
                          <w:p w14:paraId="60C11B9B" w14:textId="77777777" w:rsidR="00BA216B" w:rsidRDefault="00BA216B" w:rsidP="00614F98"/>
                          <w:p w14:paraId="6B4CF760" w14:textId="77777777" w:rsidR="00BA216B" w:rsidRDefault="00BA216B" w:rsidP="00614F98"/>
                          <w:p w14:paraId="02BB1790" w14:textId="77777777" w:rsidR="00BA216B" w:rsidRDefault="00BA216B" w:rsidP="00614F98"/>
                          <w:p w14:paraId="5E83A230" w14:textId="77777777" w:rsidR="00BA216B" w:rsidRDefault="00BA216B" w:rsidP="00614F98"/>
                          <w:p w14:paraId="7AF1F217" w14:textId="77777777" w:rsidR="00BA216B" w:rsidRDefault="00BA216B" w:rsidP="00614F98"/>
                          <w:p w14:paraId="2EE1475B" w14:textId="77777777" w:rsidR="00BA216B" w:rsidRDefault="00BA216B" w:rsidP="00614F98"/>
                          <w:p w14:paraId="137B3039" w14:textId="77777777" w:rsidR="00BA216B" w:rsidRDefault="00BA216B" w:rsidP="00614F98"/>
                          <w:p w14:paraId="77F5BD17" w14:textId="77777777" w:rsidR="00BA216B" w:rsidRDefault="00BA216B" w:rsidP="00614F98"/>
                          <w:p w14:paraId="29641903" w14:textId="77777777" w:rsidR="00BA216B" w:rsidRDefault="00BA216B" w:rsidP="00614F98"/>
                          <w:p w14:paraId="00205319" w14:textId="77777777" w:rsidR="00BA216B" w:rsidRDefault="00BA216B" w:rsidP="00614F98"/>
                          <w:p w14:paraId="732092BD" w14:textId="77777777" w:rsidR="00BA216B" w:rsidRDefault="00BA216B" w:rsidP="00614F98"/>
                          <w:p w14:paraId="43AA4064" w14:textId="77777777" w:rsidR="00BA216B" w:rsidRDefault="00BA216B" w:rsidP="00614F98"/>
                          <w:p w14:paraId="75751B8F" w14:textId="77777777" w:rsidR="00BA216B" w:rsidRDefault="00BA216B" w:rsidP="00614F98"/>
                          <w:p w14:paraId="28AF37FC" w14:textId="77777777" w:rsidR="00BA216B" w:rsidRDefault="00BA216B" w:rsidP="00614F98"/>
                          <w:p w14:paraId="65037BE9" w14:textId="77777777" w:rsidR="00BA216B" w:rsidRDefault="00BA216B" w:rsidP="00614F98"/>
                          <w:p w14:paraId="51B590C8" w14:textId="77777777" w:rsidR="00BA216B" w:rsidRDefault="00BA216B" w:rsidP="00614F98"/>
                          <w:p w14:paraId="3D801B27" w14:textId="77777777" w:rsidR="00BA216B" w:rsidRDefault="00BA216B" w:rsidP="00614F98"/>
                          <w:p w14:paraId="769E807B" w14:textId="77777777" w:rsidR="00BA216B" w:rsidRDefault="00BA216B" w:rsidP="00614F98"/>
                          <w:p w14:paraId="39B3DC4E" w14:textId="77777777" w:rsidR="00BA216B" w:rsidRDefault="00BA216B" w:rsidP="00614F98"/>
                          <w:p w14:paraId="44176C49" w14:textId="77777777" w:rsidR="00BA216B" w:rsidRDefault="00BA216B" w:rsidP="00614F98"/>
                          <w:p w14:paraId="51A1FF17" w14:textId="77777777" w:rsidR="00BA216B" w:rsidRDefault="00BA216B" w:rsidP="00614F98"/>
                          <w:p w14:paraId="4EC3F5A3" w14:textId="77777777" w:rsidR="00BA216B" w:rsidRDefault="00BA216B" w:rsidP="00614F98"/>
                          <w:p w14:paraId="4EB357B7" w14:textId="77777777" w:rsidR="00BA216B" w:rsidRDefault="00BA216B" w:rsidP="00614F98"/>
                          <w:p w14:paraId="5138D7BA" w14:textId="77777777" w:rsidR="00BA216B" w:rsidRDefault="00BA216B" w:rsidP="00614F98"/>
                          <w:p w14:paraId="0CB8E905" w14:textId="77777777" w:rsidR="00BA216B" w:rsidRDefault="00BA216B" w:rsidP="00614F98"/>
                          <w:p w14:paraId="2CD00E41" w14:textId="77777777" w:rsidR="00BA216B" w:rsidRDefault="00BA216B" w:rsidP="00614F98"/>
                          <w:p w14:paraId="44BF983F" w14:textId="77777777" w:rsidR="00BA216B" w:rsidRDefault="00BA216B" w:rsidP="00614F98"/>
                          <w:p w14:paraId="0540916A" w14:textId="77777777" w:rsidR="00BA216B" w:rsidRDefault="00BA216B" w:rsidP="00614F98"/>
                          <w:p w14:paraId="191751E6" w14:textId="77777777" w:rsidR="00BA216B" w:rsidRDefault="00BA216B" w:rsidP="00614F98"/>
                          <w:p w14:paraId="2EAD957C" w14:textId="77777777" w:rsidR="00BA216B" w:rsidRDefault="00BA216B" w:rsidP="00614F98"/>
                          <w:p w14:paraId="544C80F9" w14:textId="77777777" w:rsidR="00BA216B" w:rsidRDefault="00BA216B" w:rsidP="00614F98"/>
                          <w:p w14:paraId="15FCC2E0" w14:textId="77777777" w:rsidR="00BA216B" w:rsidRDefault="00BA216B" w:rsidP="00614F98"/>
                          <w:p w14:paraId="1CCCCCDD" w14:textId="77777777" w:rsidR="00BA216B" w:rsidRDefault="00BA216B" w:rsidP="00614F98"/>
                          <w:p w14:paraId="77DC0AAE" w14:textId="77777777" w:rsidR="00BA216B" w:rsidRDefault="00BA216B" w:rsidP="00614F98"/>
                          <w:p w14:paraId="4F92B197" w14:textId="77777777" w:rsidR="00BA216B" w:rsidRDefault="00BA216B" w:rsidP="00614F98"/>
                          <w:p w14:paraId="49B3DBC6" w14:textId="77777777" w:rsidR="00BA216B" w:rsidRDefault="00BA216B" w:rsidP="00614F98"/>
                          <w:p w14:paraId="140326AE" w14:textId="77777777" w:rsidR="00BA216B" w:rsidRDefault="00BA216B" w:rsidP="00614F98"/>
                          <w:p w14:paraId="57EF9C54" w14:textId="77777777" w:rsidR="00BA216B" w:rsidRDefault="00BA216B" w:rsidP="00614F98"/>
                          <w:p w14:paraId="1E4D286C" w14:textId="77777777" w:rsidR="00BA216B" w:rsidRDefault="00BA216B" w:rsidP="00614F98"/>
                          <w:p w14:paraId="11146BEA" w14:textId="77777777" w:rsidR="00BA216B" w:rsidRDefault="00BA216B" w:rsidP="00614F98"/>
                          <w:p w14:paraId="577C97B8" w14:textId="77777777" w:rsidR="00BA216B" w:rsidRDefault="00BA216B" w:rsidP="00614F98"/>
                          <w:p w14:paraId="61D55205" w14:textId="77777777" w:rsidR="00BA216B" w:rsidRDefault="00BA216B" w:rsidP="00614F98"/>
                          <w:p w14:paraId="4FB88466" w14:textId="77777777" w:rsidR="00BA216B" w:rsidRDefault="00BA216B" w:rsidP="00614F98"/>
                          <w:p w14:paraId="74BC1D2F" w14:textId="77777777" w:rsidR="00BA216B" w:rsidRDefault="00BA216B" w:rsidP="00614F98"/>
                          <w:p w14:paraId="6FB895FF" w14:textId="77777777" w:rsidR="00BA216B" w:rsidRDefault="00BA216B" w:rsidP="00614F98"/>
                          <w:p w14:paraId="175F56A5" w14:textId="77777777" w:rsidR="00BA216B" w:rsidRDefault="00BA216B" w:rsidP="00614F98"/>
                          <w:p w14:paraId="3F8BA6EC" w14:textId="77777777" w:rsidR="00BA216B" w:rsidRDefault="00BA216B" w:rsidP="00614F98"/>
                          <w:p w14:paraId="6B8F814D" w14:textId="77777777" w:rsidR="00BA216B" w:rsidRDefault="00BA216B" w:rsidP="00614F98"/>
                          <w:p w14:paraId="7B605171" w14:textId="77777777" w:rsidR="00BA216B" w:rsidRDefault="00BA216B" w:rsidP="00614F98"/>
                          <w:p w14:paraId="3921609A" w14:textId="77777777" w:rsidR="00BA216B" w:rsidRDefault="00BA216B" w:rsidP="00614F98"/>
                          <w:p w14:paraId="5083B3DC" w14:textId="77777777" w:rsidR="00BA216B" w:rsidRDefault="00BA216B" w:rsidP="00614F98"/>
                          <w:p w14:paraId="6797D670" w14:textId="77777777" w:rsidR="00BA216B" w:rsidRDefault="00BA216B" w:rsidP="00614F98"/>
                          <w:p w14:paraId="470A6685" w14:textId="77777777" w:rsidR="00BA216B" w:rsidRDefault="00BA216B" w:rsidP="00614F98"/>
                          <w:p w14:paraId="750BE25E" w14:textId="77777777" w:rsidR="00BA216B" w:rsidRDefault="00BA216B" w:rsidP="00614F98"/>
                          <w:p w14:paraId="63F8191F" w14:textId="77777777" w:rsidR="00BA216B" w:rsidRDefault="00BA216B" w:rsidP="00614F98"/>
                          <w:p w14:paraId="3FE8A689" w14:textId="77777777" w:rsidR="00BA216B" w:rsidRDefault="00BA216B" w:rsidP="00614F98"/>
                          <w:p w14:paraId="5B499B4D" w14:textId="77777777" w:rsidR="00BA216B" w:rsidRDefault="00BA216B" w:rsidP="00614F98"/>
                          <w:p w14:paraId="31D7C864" w14:textId="77777777" w:rsidR="00BA216B" w:rsidRDefault="00BA216B" w:rsidP="00614F98"/>
                          <w:p w14:paraId="3E2F81FD" w14:textId="77777777" w:rsidR="00BA216B" w:rsidRDefault="00BA216B" w:rsidP="00614F98"/>
                          <w:p w14:paraId="3F9AA2B3" w14:textId="77777777" w:rsidR="00BA216B" w:rsidRDefault="00BA216B" w:rsidP="00614F98"/>
                          <w:p w14:paraId="2A607410" w14:textId="77777777" w:rsidR="00BA216B" w:rsidRDefault="00BA216B" w:rsidP="00614F98"/>
                          <w:p w14:paraId="515144C8" w14:textId="77777777" w:rsidR="00BA216B" w:rsidRDefault="00BA216B" w:rsidP="00614F98"/>
                          <w:p w14:paraId="35C8849F" w14:textId="77777777" w:rsidR="00BA216B" w:rsidRDefault="00BA216B" w:rsidP="00614F98"/>
                          <w:p w14:paraId="6894AB0A" w14:textId="77777777" w:rsidR="00BA216B" w:rsidRDefault="00BA216B" w:rsidP="00614F98"/>
                          <w:p w14:paraId="2A729253" w14:textId="77777777" w:rsidR="00BA216B" w:rsidRDefault="00BA216B" w:rsidP="00614F98"/>
                          <w:p w14:paraId="08643F04" w14:textId="77777777" w:rsidR="00BA216B" w:rsidRDefault="00BA216B" w:rsidP="00614F98"/>
                          <w:p w14:paraId="08D22D29" w14:textId="77777777" w:rsidR="00BA216B" w:rsidRDefault="00BA216B" w:rsidP="00614F98"/>
                          <w:p w14:paraId="021B33EC" w14:textId="77777777" w:rsidR="00BA216B" w:rsidRDefault="00BA216B" w:rsidP="00614F98"/>
                          <w:p w14:paraId="68A396C9" w14:textId="77777777" w:rsidR="00BA216B" w:rsidRDefault="00BA216B" w:rsidP="00614F98"/>
                          <w:p w14:paraId="66DC83BF" w14:textId="77777777" w:rsidR="00BA216B" w:rsidRDefault="00BA216B" w:rsidP="00614F98"/>
                          <w:p w14:paraId="34B7285B" w14:textId="77777777" w:rsidR="00BA216B" w:rsidRDefault="00BA216B" w:rsidP="00614F98"/>
                          <w:p w14:paraId="7193E919" w14:textId="77777777" w:rsidR="00BA216B" w:rsidRDefault="00BA216B" w:rsidP="00614F98"/>
                          <w:p w14:paraId="52624D35" w14:textId="77777777" w:rsidR="00BA216B" w:rsidRDefault="00BA216B" w:rsidP="00614F98"/>
                          <w:p w14:paraId="2038BE1A" w14:textId="77777777" w:rsidR="00BA216B" w:rsidRDefault="00BA216B" w:rsidP="00614F98"/>
                          <w:p w14:paraId="3BE1A8BD" w14:textId="77777777" w:rsidR="00BA216B" w:rsidRDefault="00BA216B" w:rsidP="00614F98"/>
                          <w:p w14:paraId="5B132477" w14:textId="77777777" w:rsidR="00BA216B" w:rsidRDefault="00BA216B" w:rsidP="00614F98"/>
                          <w:p w14:paraId="086ABFDA" w14:textId="77777777" w:rsidR="00BA216B" w:rsidRDefault="00BA216B" w:rsidP="00614F98"/>
                          <w:p w14:paraId="024EC0C7" w14:textId="77777777" w:rsidR="00BA216B" w:rsidRDefault="00BA216B" w:rsidP="00614F98"/>
                          <w:p w14:paraId="224636B6" w14:textId="77777777" w:rsidR="00BA216B" w:rsidRDefault="00BA216B" w:rsidP="00614F98"/>
                          <w:p w14:paraId="7AADA23B" w14:textId="77777777" w:rsidR="00BA216B" w:rsidRDefault="00BA216B" w:rsidP="00614F98"/>
                          <w:p w14:paraId="7235B887" w14:textId="77777777" w:rsidR="00BA216B" w:rsidRDefault="00BA216B" w:rsidP="00614F98"/>
                          <w:p w14:paraId="11F50011" w14:textId="77777777" w:rsidR="00BA216B" w:rsidRDefault="00BA216B" w:rsidP="00614F98"/>
                          <w:p w14:paraId="7F104ABD" w14:textId="77777777" w:rsidR="00BA216B" w:rsidRDefault="00BA216B" w:rsidP="00614F98"/>
                          <w:p w14:paraId="2F102833" w14:textId="77777777" w:rsidR="00BA216B" w:rsidRDefault="00BA216B" w:rsidP="00614F98"/>
                          <w:p w14:paraId="19E309F7" w14:textId="77777777" w:rsidR="00BA216B" w:rsidRDefault="00BA216B" w:rsidP="00614F98"/>
                          <w:p w14:paraId="36020F9D" w14:textId="77777777" w:rsidR="00BA216B" w:rsidRDefault="00BA216B" w:rsidP="00614F98"/>
                          <w:p w14:paraId="081DCD6F" w14:textId="77777777" w:rsidR="00BA216B" w:rsidRDefault="00BA216B" w:rsidP="00614F98"/>
                          <w:p w14:paraId="7A5ED52A" w14:textId="77777777" w:rsidR="00BA216B" w:rsidRDefault="00BA216B" w:rsidP="00614F98"/>
                          <w:p w14:paraId="2324B527" w14:textId="77777777" w:rsidR="00BA216B" w:rsidRDefault="00BA216B" w:rsidP="00614F98"/>
                          <w:p w14:paraId="52466D9D" w14:textId="77777777" w:rsidR="00BA216B" w:rsidRDefault="00BA216B" w:rsidP="00614F98"/>
                          <w:p w14:paraId="72E7EEB5" w14:textId="77777777" w:rsidR="00BA216B" w:rsidRDefault="00BA216B" w:rsidP="00614F98"/>
                          <w:p w14:paraId="46BD8B51" w14:textId="77777777" w:rsidR="00BA216B" w:rsidRDefault="00BA216B" w:rsidP="00614F98"/>
                          <w:p w14:paraId="70967C1D" w14:textId="77777777" w:rsidR="00BA216B" w:rsidRDefault="00BA216B" w:rsidP="00614F98"/>
                          <w:p w14:paraId="58244EA2" w14:textId="77777777" w:rsidR="00BA216B" w:rsidRDefault="00BA216B" w:rsidP="00614F98"/>
                          <w:p w14:paraId="03E97E7D" w14:textId="77777777" w:rsidR="00BA216B" w:rsidRDefault="00BA216B" w:rsidP="00614F98"/>
                          <w:p w14:paraId="2FA62886" w14:textId="77777777" w:rsidR="00BA216B" w:rsidRDefault="00BA216B" w:rsidP="00614F98"/>
                          <w:p w14:paraId="146D6F7A" w14:textId="77777777" w:rsidR="00BA216B" w:rsidRDefault="00BA216B" w:rsidP="00614F98"/>
                          <w:p w14:paraId="455A6A25" w14:textId="77777777" w:rsidR="00BA216B" w:rsidRDefault="00BA216B" w:rsidP="00614F98"/>
                          <w:p w14:paraId="38A6EA94" w14:textId="77777777" w:rsidR="00BA216B" w:rsidRDefault="00BA216B" w:rsidP="00614F98"/>
                          <w:p w14:paraId="76820122" w14:textId="77777777" w:rsidR="00BA216B" w:rsidRDefault="00BA216B" w:rsidP="00614F98"/>
                          <w:p w14:paraId="74727F97" w14:textId="77777777" w:rsidR="00BA216B" w:rsidRDefault="00BA216B" w:rsidP="00614F98"/>
                          <w:p w14:paraId="6795C900" w14:textId="77777777" w:rsidR="00BA216B" w:rsidRDefault="00BA216B" w:rsidP="00614F98"/>
                          <w:p w14:paraId="784CFCA8" w14:textId="77777777" w:rsidR="00BA216B" w:rsidRDefault="00BA216B" w:rsidP="00614F98"/>
                          <w:p w14:paraId="3C85BC4E" w14:textId="77777777" w:rsidR="00BA216B" w:rsidRDefault="00BA216B" w:rsidP="00614F98"/>
                          <w:p w14:paraId="7195DF2A" w14:textId="77777777" w:rsidR="00BA216B" w:rsidRDefault="00BA216B" w:rsidP="00614F98"/>
                          <w:p w14:paraId="1D9F3E81" w14:textId="77777777" w:rsidR="00BA216B" w:rsidRDefault="00BA216B" w:rsidP="00614F98"/>
                          <w:p w14:paraId="012D923D" w14:textId="77777777" w:rsidR="00BA216B" w:rsidRDefault="00BA216B" w:rsidP="00614F98"/>
                          <w:p w14:paraId="4C4FEA8D" w14:textId="77777777" w:rsidR="00BA216B" w:rsidRDefault="00BA216B" w:rsidP="00614F98"/>
                          <w:p w14:paraId="30E60C80" w14:textId="77777777" w:rsidR="00BA216B" w:rsidRDefault="00BA216B" w:rsidP="00614F98"/>
                          <w:p w14:paraId="047A5150" w14:textId="77777777" w:rsidR="00BA216B" w:rsidRDefault="00BA216B" w:rsidP="00614F98"/>
                          <w:p w14:paraId="638E1020" w14:textId="77777777" w:rsidR="00BA216B" w:rsidRDefault="00BA216B" w:rsidP="00614F98"/>
                          <w:p w14:paraId="5C0D7FF4" w14:textId="77777777" w:rsidR="00BA216B" w:rsidRDefault="00BA216B" w:rsidP="00614F98"/>
                          <w:p w14:paraId="0CF295CD" w14:textId="77777777" w:rsidR="00BA216B" w:rsidRDefault="00BA216B" w:rsidP="00614F98"/>
                          <w:p w14:paraId="51698B00" w14:textId="77777777" w:rsidR="00BA216B" w:rsidRDefault="00BA216B" w:rsidP="00614F98"/>
                          <w:p w14:paraId="59065B4F" w14:textId="77777777" w:rsidR="00BA216B" w:rsidRDefault="00BA216B" w:rsidP="00614F98"/>
                          <w:p w14:paraId="63E9DD82" w14:textId="77777777" w:rsidR="00BA216B" w:rsidRDefault="00BA216B" w:rsidP="00614F98"/>
                          <w:p w14:paraId="1DE3AF14" w14:textId="77777777" w:rsidR="00BA216B" w:rsidRDefault="00BA216B" w:rsidP="00614F98"/>
                          <w:p w14:paraId="42C0467E" w14:textId="77777777" w:rsidR="00BA216B" w:rsidRDefault="00BA216B" w:rsidP="00614F98"/>
                          <w:p w14:paraId="655D1A66" w14:textId="77777777" w:rsidR="00BA216B" w:rsidRDefault="00BA216B" w:rsidP="00614F98"/>
                          <w:p w14:paraId="3FCAB7F6" w14:textId="77777777" w:rsidR="00BA216B" w:rsidRDefault="00BA216B" w:rsidP="00614F98"/>
                          <w:p w14:paraId="5F002A56" w14:textId="77777777" w:rsidR="00BA216B" w:rsidRDefault="00BA216B" w:rsidP="00614F98"/>
                          <w:p w14:paraId="24651A82" w14:textId="77777777" w:rsidR="00BA216B" w:rsidRDefault="00BA216B" w:rsidP="00614F98"/>
                          <w:p w14:paraId="55B6AAF7" w14:textId="77777777" w:rsidR="00BA216B" w:rsidRDefault="00BA216B" w:rsidP="00614F98"/>
                          <w:p w14:paraId="5BC9B958" w14:textId="77777777" w:rsidR="00BA216B" w:rsidRDefault="00BA216B" w:rsidP="00614F98"/>
                          <w:p w14:paraId="64D84939" w14:textId="77777777" w:rsidR="00BA216B" w:rsidRDefault="00BA216B" w:rsidP="00614F98"/>
                          <w:p w14:paraId="587DEAE5" w14:textId="77777777" w:rsidR="00BA216B" w:rsidRDefault="00BA216B" w:rsidP="00614F98"/>
                          <w:p w14:paraId="71A92F33" w14:textId="77777777" w:rsidR="00BA216B" w:rsidRDefault="00BA216B" w:rsidP="00614F98"/>
                          <w:p w14:paraId="0284B9D5" w14:textId="77777777" w:rsidR="00BA216B" w:rsidRDefault="00BA216B" w:rsidP="00614F98"/>
                          <w:p w14:paraId="38D9CF0F" w14:textId="77777777" w:rsidR="00BA216B" w:rsidRDefault="00BA216B" w:rsidP="00614F98"/>
                          <w:p w14:paraId="16E95283" w14:textId="77777777" w:rsidR="00BA216B" w:rsidRDefault="00BA216B" w:rsidP="00614F98"/>
                          <w:p w14:paraId="100F30D4" w14:textId="77777777" w:rsidR="00BA216B" w:rsidRDefault="00BA216B" w:rsidP="00614F98"/>
                          <w:p w14:paraId="31D0E233" w14:textId="77777777" w:rsidR="00BA216B" w:rsidRDefault="00BA216B" w:rsidP="00614F98"/>
                          <w:p w14:paraId="3582864F" w14:textId="77777777" w:rsidR="00BA216B" w:rsidRDefault="00BA216B" w:rsidP="00614F98"/>
                          <w:p w14:paraId="6B675EFC" w14:textId="77777777" w:rsidR="00BA216B" w:rsidRDefault="00BA216B" w:rsidP="00614F98"/>
                          <w:p w14:paraId="77B3E507" w14:textId="77777777" w:rsidR="00BA216B" w:rsidRDefault="00BA216B" w:rsidP="00614F98"/>
                          <w:p w14:paraId="4B662492" w14:textId="77777777" w:rsidR="00BA216B" w:rsidRDefault="00BA216B" w:rsidP="00614F98"/>
                          <w:p w14:paraId="2895C597" w14:textId="77777777" w:rsidR="00BA216B" w:rsidRDefault="00BA216B" w:rsidP="00614F98"/>
                          <w:p w14:paraId="14C9EF73" w14:textId="77777777" w:rsidR="00BA216B" w:rsidRDefault="00BA216B" w:rsidP="00614F98"/>
                          <w:p w14:paraId="21F3CE18" w14:textId="77777777" w:rsidR="00BA216B" w:rsidRDefault="00BA216B" w:rsidP="00614F98"/>
                          <w:p w14:paraId="213634DB" w14:textId="77777777" w:rsidR="00BA216B" w:rsidRDefault="00BA216B" w:rsidP="00614F98"/>
                          <w:p w14:paraId="379669A2" w14:textId="77777777" w:rsidR="00BA216B" w:rsidRDefault="00BA216B" w:rsidP="00614F98"/>
                          <w:p w14:paraId="205F4EE9" w14:textId="77777777" w:rsidR="00BA216B" w:rsidRDefault="00BA216B" w:rsidP="00614F98"/>
                          <w:p w14:paraId="0362F912" w14:textId="77777777" w:rsidR="00BA216B" w:rsidRDefault="00BA216B" w:rsidP="00614F98"/>
                          <w:p w14:paraId="06F9D267" w14:textId="77777777" w:rsidR="00BA216B" w:rsidRDefault="00BA216B" w:rsidP="00614F98"/>
                          <w:p w14:paraId="39096900" w14:textId="77777777" w:rsidR="00BA216B" w:rsidRDefault="00BA216B" w:rsidP="00614F98"/>
                          <w:p w14:paraId="390DE597" w14:textId="77777777" w:rsidR="00BA216B" w:rsidRDefault="00BA216B" w:rsidP="00614F98"/>
                          <w:p w14:paraId="652D9B5C" w14:textId="77777777" w:rsidR="00BA216B" w:rsidRDefault="00BA216B" w:rsidP="00614F98"/>
                          <w:p w14:paraId="21ADF988" w14:textId="77777777" w:rsidR="00BA216B" w:rsidRDefault="00BA216B" w:rsidP="00614F98"/>
                          <w:p w14:paraId="2A4A9978" w14:textId="77777777" w:rsidR="00BA216B" w:rsidRDefault="00BA216B" w:rsidP="00614F98"/>
                          <w:p w14:paraId="0AEE59E1" w14:textId="77777777" w:rsidR="00BA216B" w:rsidRDefault="00BA216B" w:rsidP="00614F98"/>
                          <w:p w14:paraId="74FAB293" w14:textId="77777777" w:rsidR="00BA216B" w:rsidRDefault="00BA216B" w:rsidP="00614F98"/>
                          <w:p w14:paraId="50A1A730" w14:textId="77777777" w:rsidR="00BA216B" w:rsidRDefault="00BA216B" w:rsidP="00614F98"/>
                          <w:p w14:paraId="6497CAF4" w14:textId="77777777" w:rsidR="00BA216B" w:rsidRDefault="00BA216B" w:rsidP="00614F98"/>
                          <w:p w14:paraId="2E51EFC6" w14:textId="77777777" w:rsidR="00BA216B" w:rsidRDefault="00BA216B" w:rsidP="00614F98"/>
                          <w:p w14:paraId="18683F72" w14:textId="77777777" w:rsidR="00BA216B" w:rsidRDefault="00BA216B" w:rsidP="00614F98"/>
                          <w:p w14:paraId="7256BAF3" w14:textId="77777777" w:rsidR="00BA216B" w:rsidRDefault="00BA216B" w:rsidP="00614F98"/>
                          <w:p w14:paraId="044EE182" w14:textId="77777777" w:rsidR="00BA216B" w:rsidRDefault="00BA216B" w:rsidP="00614F98"/>
                          <w:p w14:paraId="612DFAFC" w14:textId="77777777" w:rsidR="00BA216B" w:rsidRDefault="00BA216B" w:rsidP="00614F98"/>
                          <w:p w14:paraId="3C028FAE" w14:textId="77777777" w:rsidR="00BA216B" w:rsidRDefault="00BA216B" w:rsidP="00614F98"/>
                          <w:p w14:paraId="494EE2E6" w14:textId="77777777" w:rsidR="00BA216B" w:rsidRDefault="00BA216B" w:rsidP="00614F98"/>
                          <w:p w14:paraId="72635F7A" w14:textId="77777777" w:rsidR="00BA216B" w:rsidRDefault="00BA216B" w:rsidP="00614F98"/>
                          <w:p w14:paraId="6952C7ED" w14:textId="77777777" w:rsidR="00BA216B" w:rsidRDefault="00BA216B" w:rsidP="00614F98"/>
                          <w:p w14:paraId="27CCABA3" w14:textId="77777777" w:rsidR="00BA216B" w:rsidRDefault="00BA216B" w:rsidP="00614F98"/>
                          <w:p w14:paraId="71E14C33" w14:textId="77777777" w:rsidR="00BA216B" w:rsidRDefault="00BA216B" w:rsidP="00614F98"/>
                          <w:p w14:paraId="6B35455F" w14:textId="77777777" w:rsidR="00BA216B" w:rsidRDefault="00BA216B" w:rsidP="00614F98"/>
                          <w:p w14:paraId="75B34FA9" w14:textId="77777777" w:rsidR="00BA216B" w:rsidRDefault="00BA216B" w:rsidP="00614F98"/>
                          <w:p w14:paraId="7B03F3DD" w14:textId="77777777" w:rsidR="00BA216B" w:rsidRDefault="00BA216B" w:rsidP="00614F98"/>
                          <w:p w14:paraId="61AF4DA9" w14:textId="77777777" w:rsidR="00BA216B" w:rsidRDefault="00BA216B" w:rsidP="00614F98"/>
                          <w:p w14:paraId="1D432749" w14:textId="77777777" w:rsidR="00BA216B" w:rsidRDefault="00BA216B" w:rsidP="00614F98"/>
                          <w:p w14:paraId="3446DBA9" w14:textId="77777777" w:rsidR="00BA216B" w:rsidRDefault="00BA216B" w:rsidP="00614F98"/>
                          <w:p w14:paraId="1D65A874" w14:textId="77777777" w:rsidR="00BA216B" w:rsidRDefault="00BA216B" w:rsidP="00614F98"/>
                          <w:p w14:paraId="5FFC3D9C" w14:textId="77777777" w:rsidR="00BA216B" w:rsidRDefault="00BA216B" w:rsidP="00614F98"/>
                          <w:p w14:paraId="6AD470D9" w14:textId="77777777" w:rsidR="00BA216B" w:rsidRDefault="00BA216B" w:rsidP="00614F98"/>
                          <w:p w14:paraId="72FA133D" w14:textId="77777777" w:rsidR="00BA216B" w:rsidRDefault="00BA216B" w:rsidP="00614F98"/>
                          <w:p w14:paraId="7EC10644" w14:textId="77777777" w:rsidR="00BA216B" w:rsidRDefault="00BA216B" w:rsidP="00614F98"/>
                          <w:p w14:paraId="4E1A4953" w14:textId="77777777" w:rsidR="00BA216B" w:rsidRDefault="00BA216B" w:rsidP="00614F98"/>
                          <w:p w14:paraId="617BE146" w14:textId="77777777" w:rsidR="00BA216B" w:rsidRDefault="00BA216B" w:rsidP="00614F98"/>
                          <w:p w14:paraId="687E1863" w14:textId="77777777" w:rsidR="00BA216B" w:rsidRDefault="00BA216B" w:rsidP="00614F98"/>
                          <w:p w14:paraId="487A85A0" w14:textId="77777777" w:rsidR="00BA216B" w:rsidRDefault="00BA216B" w:rsidP="00614F98"/>
                          <w:p w14:paraId="1F65280A" w14:textId="77777777" w:rsidR="00BA216B" w:rsidRDefault="00BA216B" w:rsidP="00614F98"/>
                          <w:p w14:paraId="06BDC41B" w14:textId="77777777" w:rsidR="00BA216B" w:rsidRDefault="00BA216B" w:rsidP="00614F98"/>
                          <w:p w14:paraId="3918E353" w14:textId="77777777" w:rsidR="00BA216B" w:rsidRDefault="00BA216B" w:rsidP="00614F98"/>
                          <w:p w14:paraId="0AD5C4BE" w14:textId="77777777" w:rsidR="00BA216B" w:rsidRDefault="00BA216B" w:rsidP="00614F98"/>
                          <w:p w14:paraId="45E95B7B" w14:textId="77777777" w:rsidR="00BA216B" w:rsidRDefault="00BA216B" w:rsidP="00614F98"/>
                          <w:p w14:paraId="246748D7" w14:textId="77777777" w:rsidR="00BA216B" w:rsidRDefault="00BA216B" w:rsidP="00614F98"/>
                          <w:p w14:paraId="29621AB3" w14:textId="77777777" w:rsidR="00BA216B" w:rsidRDefault="00BA216B" w:rsidP="00614F98"/>
                          <w:p w14:paraId="33A72084" w14:textId="77777777" w:rsidR="00BA216B" w:rsidRDefault="00BA216B" w:rsidP="00614F98"/>
                          <w:p w14:paraId="2D97397A" w14:textId="77777777" w:rsidR="00BA216B" w:rsidRDefault="00BA216B" w:rsidP="00614F98"/>
                          <w:p w14:paraId="1D84C8C7" w14:textId="77777777" w:rsidR="00BA216B" w:rsidRDefault="00BA216B" w:rsidP="00614F98"/>
                          <w:p w14:paraId="0A172A67" w14:textId="77777777" w:rsidR="00BA216B" w:rsidRDefault="00BA216B" w:rsidP="00614F98"/>
                          <w:p w14:paraId="35C2560F" w14:textId="77777777" w:rsidR="00BA216B" w:rsidRDefault="00BA216B" w:rsidP="00614F98"/>
                          <w:p w14:paraId="7B6C5077" w14:textId="77777777" w:rsidR="00BA216B" w:rsidRDefault="00BA216B" w:rsidP="00614F98"/>
                          <w:p w14:paraId="0557EF54" w14:textId="77777777" w:rsidR="00BA216B" w:rsidRDefault="00BA216B" w:rsidP="00614F98"/>
                          <w:p w14:paraId="19851401" w14:textId="77777777" w:rsidR="00BA216B" w:rsidRDefault="00BA216B" w:rsidP="00614F98"/>
                          <w:p w14:paraId="215D1D77" w14:textId="77777777" w:rsidR="00BA216B" w:rsidRDefault="00BA216B" w:rsidP="00614F98"/>
                          <w:p w14:paraId="0C40336D" w14:textId="77777777" w:rsidR="00BA216B" w:rsidRDefault="00BA216B" w:rsidP="00614F98"/>
                          <w:p w14:paraId="1601A43B" w14:textId="77777777" w:rsidR="00BA216B" w:rsidRDefault="00BA216B" w:rsidP="00614F98"/>
                          <w:p w14:paraId="580637C9" w14:textId="77777777" w:rsidR="00BA216B" w:rsidRDefault="00BA216B" w:rsidP="00614F98"/>
                          <w:p w14:paraId="0196F762" w14:textId="77777777" w:rsidR="00BA216B" w:rsidRDefault="00BA216B" w:rsidP="00614F98"/>
                          <w:p w14:paraId="179D2A85" w14:textId="77777777" w:rsidR="00BA216B" w:rsidRDefault="00BA216B" w:rsidP="00614F98"/>
                          <w:p w14:paraId="0374E179" w14:textId="77777777" w:rsidR="00BA216B" w:rsidRDefault="00BA216B" w:rsidP="00614F98"/>
                          <w:p w14:paraId="35FAA3EE" w14:textId="77777777" w:rsidR="00BA216B" w:rsidRDefault="00BA216B" w:rsidP="00614F98"/>
                          <w:p w14:paraId="6B6FAFCC" w14:textId="77777777" w:rsidR="00BA216B" w:rsidRDefault="00BA216B" w:rsidP="00614F98"/>
                          <w:p w14:paraId="36B80E76" w14:textId="77777777" w:rsidR="00BA216B" w:rsidRDefault="00BA216B" w:rsidP="00614F98"/>
                          <w:p w14:paraId="4E0F8754" w14:textId="77777777" w:rsidR="00BA216B" w:rsidRDefault="00BA216B" w:rsidP="00614F98"/>
                          <w:p w14:paraId="44C77FC7" w14:textId="77777777" w:rsidR="00BA216B" w:rsidRDefault="00BA216B" w:rsidP="00614F98"/>
                          <w:p w14:paraId="347DBC1A" w14:textId="77777777" w:rsidR="00BA216B" w:rsidRDefault="00BA216B" w:rsidP="00614F98"/>
                          <w:p w14:paraId="56A5FDDF" w14:textId="77777777" w:rsidR="00BA216B" w:rsidRDefault="00BA216B" w:rsidP="00614F98"/>
                          <w:p w14:paraId="39093857" w14:textId="77777777" w:rsidR="00BA216B" w:rsidRDefault="00BA216B" w:rsidP="00614F98"/>
                          <w:p w14:paraId="31C343C3" w14:textId="77777777" w:rsidR="00BA216B" w:rsidRDefault="00BA216B" w:rsidP="00614F98"/>
                          <w:p w14:paraId="2B0B67BB" w14:textId="77777777" w:rsidR="00BA216B" w:rsidRDefault="00BA216B" w:rsidP="00614F98"/>
                          <w:p w14:paraId="6F974D3E" w14:textId="77777777" w:rsidR="00BA216B" w:rsidRDefault="00BA216B" w:rsidP="00614F98"/>
                          <w:p w14:paraId="1A7B3B56" w14:textId="77777777" w:rsidR="00BA216B" w:rsidRDefault="00BA216B" w:rsidP="00614F98"/>
                          <w:p w14:paraId="04A016CE" w14:textId="77777777" w:rsidR="00BA216B" w:rsidRDefault="00BA216B" w:rsidP="00614F98"/>
                          <w:p w14:paraId="0C979808" w14:textId="77777777" w:rsidR="00BA216B" w:rsidRDefault="00BA216B" w:rsidP="00614F98"/>
                          <w:p w14:paraId="2EB0316A" w14:textId="77777777" w:rsidR="00BA216B" w:rsidRDefault="00BA216B" w:rsidP="00614F98"/>
                          <w:p w14:paraId="3864866D" w14:textId="77777777" w:rsidR="00BA216B" w:rsidRDefault="00BA216B" w:rsidP="00614F98"/>
                          <w:p w14:paraId="0385D20D" w14:textId="77777777" w:rsidR="00BA216B" w:rsidRDefault="00BA216B" w:rsidP="00614F98"/>
                          <w:p w14:paraId="3FD7F704" w14:textId="77777777" w:rsidR="00BA216B" w:rsidRDefault="00BA216B" w:rsidP="00614F98"/>
                          <w:p w14:paraId="5B2C3A6E" w14:textId="77777777" w:rsidR="00BA216B" w:rsidRDefault="00BA216B" w:rsidP="00614F98"/>
                          <w:p w14:paraId="4ACA6FF8" w14:textId="77777777" w:rsidR="00BA216B" w:rsidRDefault="00BA216B" w:rsidP="00614F98"/>
                          <w:p w14:paraId="5336470C" w14:textId="77777777" w:rsidR="00BA216B" w:rsidRDefault="00BA216B" w:rsidP="00614F98"/>
                          <w:p w14:paraId="64507BE9" w14:textId="77777777" w:rsidR="00BA216B" w:rsidRDefault="00BA216B" w:rsidP="00614F98"/>
                          <w:p w14:paraId="7EAE90B4" w14:textId="77777777" w:rsidR="00BA216B" w:rsidRDefault="00BA216B" w:rsidP="00614F98"/>
                          <w:p w14:paraId="09F23B49" w14:textId="77777777" w:rsidR="00BA216B" w:rsidRDefault="00BA216B" w:rsidP="00614F98"/>
                          <w:p w14:paraId="2CD91698" w14:textId="77777777" w:rsidR="00BA216B" w:rsidRDefault="00BA216B" w:rsidP="00614F98"/>
                          <w:p w14:paraId="1F448C1A" w14:textId="77777777" w:rsidR="00BA216B" w:rsidRDefault="00BA216B" w:rsidP="00614F98"/>
                          <w:p w14:paraId="23BF94D8" w14:textId="77777777" w:rsidR="00BA216B" w:rsidRDefault="00BA216B" w:rsidP="00614F98"/>
                          <w:p w14:paraId="07BDDC51" w14:textId="77777777" w:rsidR="00BA216B" w:rsidRDefault="00BA216B" w:rsidP="00614F98"/>
                          <w:p w14:paraId="19B9CB99" w14:textId="77777777" w:rsidR="00BA216B" w:rsidRDefault="00BA216B" w:rsidP="00614F98"/>
                          <w:p w14:paraId="07C45A97" w14:textId="77777777" w:rsidR="00BA216B" w:rsidRDefault="00BA216B" w:rsidP="00614F98"/>
                          <w:p w14:paraId="12D41A91" w14:textId="77777777" w:rsidR="00BA216B" w:rsidRDefault="00BA216B" w:rsidP="00614F98"/>
                          <w:p w14:paraId="6E0BD9A1" w14:textId="77777777" w:rsidR="00BA216B" w:rsidRDefault="00BA216B" w:rsidP="00614F98"/>
                          <w:p w14:paraId="57A8F517" w14:textId="77777777" w:rsidR="00BA216B" w:rsidRDefault="00BA216B" w:rsidP="00614F98"/>
                          <w:p w14:paraId="07CF5A16" w14:textId="77777777" w:rsidR="00BA216B" w:rsidRDefault="00BA216B" w:rsidP="00614F98"/>
                          <w:p w14:paraId="38BFB298" w14:textId="77777777" w:rsidR="00BA216B" w:rsidRDefault="00BA216B" w:rsidP="00614F98"/>
                          <w:p w14:paraId="2D333854" w14:textId="77777777" w:rsidR="00BA216B" w:rsidRDefault="00BA216B" w:rsidP="00614F98"/>
                          <w:p w14:paraId="2104B074" w14:textId="77777777" w:rsidR="00BA216B" w:rsidRDefault="00BA216B" w:rsidP="00614F98"/>
                          <w:p w14:paraId="4BF225FC" w14:textId="77777777" w:rsidR="00BA216B" w:rsidRDefault="00BA216B" w:rsidP="00614F98"/>
                          <w:p w14:paraId="23A81834" w14:textId="77777777" w:rsidR="00BA216B" w:rsidRDefault="00BA216B" w:rsidP="00614F98"/>
                          <w:p w14:paraId="02B54CB3" w14:textId="77777777" w:rsidR="00BA216B" w:rsidRDefault="00BA216B" w:rsidP="00614F98"/>
                          <w:p w14:paraId="004C1F49" w14:textId="77777777" w:rsidR="00BA216B" w:rsidRDefault="00BA216B" w:rsidP="00614F98"/>
                          <w:p w14:paraId="0358E61A" w14:textId="77777777" w:rsidR="00BA216B" w:rsidRDefault="00BA216B" w:rsidP="00614F98"/>
                          <w:p w14:paraId="04802EDD" w14:textId="77777777" w:rsidR="00BA216B" w:rsidRDefault="00BA216B" w:rsidP="00614F98"/>
                          <w:p w14:paraId="44927916" w14:textId="77777777" w:rsidR="00BA216B" w:rsidRDefault="00BA216B" w:rsidP="00614F98"/>
                          <w:p w14:paraId="423C0AD8" w14:textId="77777777" w:rsidR="00BA216B" w:rsidRDefault="00BA216B" w:rsidP="00614F98"/>
                          <w:p w14:paraId="1478D6A4" w14:textId="77777777" w:rsidR="00BA216B" w:rsidRDefault="00BA216B" w:rsidP="00614F98"/>
                          <w:p w14:paraId="7ACF00B4" w14:textId="77777777" w:rsidR="00BA216B" w:rsidRDefault="00BA216B" w:rsidP="00614F98"/>
                          <w:p w14:paraId="725B0342" w14:textId="77777777" w:rsidR="00BA216B" w:rsidRDefault="00BA216B" w:rsidP="00614F98"/>
                          <w:p w14:paraId="2898DD36" w14:textId="77777777" w:rsidR="00BA216B" w:rsidRDefault="00BA216B" w:rsidP="00614F98"/>
                          <w:p w14:paraId="0B6B1931" w14:textId="77777777" w:rsidR="00BA216B" w:rsidRDefault="00BA216B" w:rsidP="00614F98"/>
                          <w:p w14:paraId="26B22599" w14:textId="77777777" w:rsidR="00BA216B" w:rsidRDefault="00BA216B" w:rsidP="00614F98"/>
                          <w:p w14:paraId="1B592C49" w14:textId="77777777" w:rsidR="00BA216B" w:rsidRDefault="00BA216B" w:rsidP="00614F98"/>
                          <w:p w14:paraId="4704ADDB" w14:textId="77777777" w:rsidR="00BA216B" w:rsidRDefault="00BA216B" w:rsidP="00614F98"/>
                          <w:p w14:paraId="198E9363" w14:textId="77777777" w:rsidR="00BA216B" w:rsidRDefault="00BA216B" w:rsidP="00614F98"/>
                          <w:p w14:paraId="0DB8F4DD" w14:textId="77777777" w:rsidR="00BA216B" w:rsidRDefault="00BA216B" w:rsidP="00614F98"/>
                          <w:p w14:paraId="0B968919" w14:textId="77777777" w:rsidR="00BA216B" w:rsidRDefault="00BA216B" w:rsidP="00614F98"/>
                          <w:p w14:paraId="29162A26" w14:textId="77777777" w:rsidR="00BA216B" w:rsidRDefault="00BA216B" w:rsidP="00614F98"/>
                          <w:p w14:paraId="525BB1C5" w14:textId="77777777" w:rsidR="00BA216B" w:rsidRDefault="00BA216B" w:rsidP="00614F98"/>
                          <w:p w14:paraId="22BFB4B9" w14:textId="77777777" w:rsidR="00BA216B" w:rsidRDefault="00BA216B" w:rsidP="00614F98"/>
                          <w:p w14:paraId="2F84F519" w14:textId="77777777" w:rsidR="00BA216B" w:rsidRDefault="00BA216B" w:rsidP="00614F98"/>
                          <w:p w14:paraId="1ABB9C65" w14:textId="77777777" w:rsidR="00BA216B" w:rsidRDefault="00BA216B" w:rsidP="00614F98"/>
                          <w:p w14:paraId="2A6BA024" w14:textId="77777777" w:rsidR="00BA216B" w:rsidRDefault="00BA216B" w:rsidP="00614F98"/>
                          <w:p w14:paraId="7DEB498F" w14:textId="77777777" w:rsidR="00BA216B" w:rsidRDefault="00BA216B" w:rsidP="00614F98"/>
                          <w:p w14:paraId="4671F3E7" w14:textId="77777777" w:rsidR="00BA216B" w:rsidRDefault="00BA216B" w:rsidP="00614F98"/>
                          <w:p w14:paraId="1CA6AFA0" w14:textId="77777777" w:rsidR="00BA216B" w:rsidRDefault="00BA216B" w:rsidP="00614F98"/>
                          <w:p w14:paraId="41AC4446" w14:textId="77777777" w:rsidR="00BA216B" w:rsidRDefault="00BA216B" w:rsidP="00614F98"/>
                          <w:p w14:paraId="08C3FF49" w14:textId="77777777" w:rsidR="00BA216B" w:rsidRDefault="00BA216B" w:rsidP="00614F98"/>
                          <w:p w14:paraId="62253C6E" w14:textId="77777777" w:rsidR="00BA216B" w:rsidRDefault="00BA216B" w:rsidP="00614F98"/>
                          <w:p w14:paraId="498C288B" w14:textId="77777777" w:rsidR="00BA216B" w:rsidRDefault="00BA216B" w:rsidP="00614F98"/>
                          <w:p w14:paraId="20FC3B82" w14:textId="77777777" w:rsidR="00BA216B" w:rsidRDefault="00BA216B" w:rsidP="00614F98"/>
                          <w:p w14:paraId="0783A9FF" w14:textId="77777777" w:rsidR="00BA216B" w:rsidRDefault="00BA216B" w:rsidP="00614F98"/>
                          <w:p w14:paraId="611D3EDA" w14:textId="77777777" w:rsidR="00BA216B" w:rsidRDefault="00BA216B" w:rsidP="00614F98"/>
                          <w:p w14:paraId="3A011945" w14:textId="77777777" w:rsidR="00BA216B" w:rsidRDefault="00BA216B" w:rsidP="00614F98"/>
                          <w:p w14:paraId="5733515E" w14:textId="77777777" w:rsidR="00BA216B" w:rsidRDefault="00BA216B" w:rsidP="00614F98"/>
                          <w:p w14:paraId="66C5732A" w14:textId="77777777" w:rsidR="00BA216B" w:rsidRDefault="00BA216B" w:rsidP="00614F98"/>
                          <w:p w14:paraId="3FE0014D" w14:textId="77777777" w:rsidR="00BA216B" w:rsidRDefault="00BA216B" w:rsidP="00614F98"/>
                          <w:p w14:paraId="0F9EC828" w14:textId="77777777" w:rsidR="00BA216B" w:rsidRDefault="00BA216B" w:rsidP="00614F98"/>
                          <w:p w14:paraId="5971708F" w14:textId="77777777" w:rsidR="00BA216B" w:rsidRDefault="00BA216B" w:rsidP="00614F98"/>
                          <w:p w14:paraId="6FF80978" w14:textId="77777777" w:rsidR="00BA216B" w:rsidRDefault="00BA216B" w:rsidP="00614F98"/>
                          <w:p w14:paraId="19903389" w14:textId="77777777" w:rsidR="00BA216B" w:rsidRDefault="00BA216B" w:rsidP="00614F98"/>
                          <w:p w14:paraId="4C15DAD2" w14:textId="77777777" w:rsidR="00BA216B" w:rsidRDefault="00BA216B" w:rsidP="00614F98"/>
                          <w:p w14:paraId="7D789223" w14:textId="77777777" w:rsidR="00BA216B" w:rsidRDefault="00BA216B" w:rsidP="00614F98"/>
                          <w:p w14:paraId="158B3F7B" w14:textId="77777777" w:rsidR="00BA216B" w:rsidRDefault="00BA216B" w:rsidP="00614F98"/>
                          <w:p w14:paraId="1A0F016A" w14:textId="77777777" w:rsidR="00BA216B" w:rsidRDefault="00BA216B" w:rsidP="00614F98"/>
                          <w:p w14:paraId="4CB60E08" w14:textId="77777777" w:rsidR="00BA216B" w:rsidRDefault="00BA216B" w:rsidP="00614F98"/>
                          <w:p w14:paraId="7F453087" w14:textId="77777777" w:rsidR="00BA216B" w:rsidRDefault="00BA216B" w:rsidP="00614F98"/>
                          <w:p w14:paraId="1C63B344" w14:textId="77777777" w:rsidR="00BA216B" w:rsidRDefault="00BA216B" w:rsidP="00614F98"/>
                          <w:p w14:paraId="37E0F3DF" w14:textId="77777777" w:rsidR="00BA216B" w:rsidRDefault="00BA216B" w:rsidP="00614F98"/>
                          <w:p w14:paraId="4BF88661" w14:textId="77777777" w:rsidR="00BA216B" w:rsidRDefault="00BA216B" w:rsidP="00614F98"/>
                          <w:p w14:paraId="18482550" w14:textId="77777777" w:rsidR="00BA216B" w:rsidRDefault="00BA216B" w:rsidP="00614F98"/>
                          <w:p w14:paraId="22CC1B06" w14:textId="77777777" w:rsidR="00BA216B" w:rsidRDefault="00BA216B" w:rsidP="00614F98"/>
                          <w:p w14:paraId="0B35680F" w14:textId="77777777" w:rsidR="00BA216B" w:rsidRDefault="00BA216B" w:rsidP="00614F98"/>
                          <w:p w14:paraId="1AE5C7BE" w14:textId="77777777" w:rsidR="00BA216B" w:rsidRDefault="00BA216B" w:rsidP="00614F98"/>
                          <w:p w14:paraId="7C2C71A7" w14:textId="77777777" w:rsidR="00BA216B" w:rsidRDefault="00BA216B" w:rsidP="00614F98"/>
                          <w:p w14:paraId="50110542" w14:textId="77777777" w:rsidR="00BA216B" w:rsidRDefault="00BA216B" w:rsidP="00614F98"/>
                          <w:p w14:paraId="38039CE7" w14:textId="77777777" w:rsidR="00BA216B" w:rsidRDefault="00BA216B" w:rsidP="00614F98"/>
                          <w:p w14:paraId="7DA72148" w14:textId="77777777" w:rsidR="00BA216B" w:rsidRDefault="00BA216B" w:rsidP="00614F98"/>
                          <w:p w14:paraId="0FB4BF6B" w14:textId="77777777" w:rsidR="00BA216B" w:rsidRDefault="00BA216B" w:rsidP="00614F98"/>
                          <w:p w14:paraId="242033E1" w14:textId="77777777" w:rsidR="00BA216B" w:rsidRDefault="00BA216B" w:rsidP="00614F98"/>
                          <w:p w14:paraId="02730793" w14:textId="77777777" w:rsidR="00BA216B" w:rsidRDefault="00BA216B" w:rsidP="00614F98"/>
                          <w:p w14:paraId="11F634CC" w14:textId="77777777" w:rsidR="00BA216B" w:rsidRDefault="00BA216B" w:rsidP="00614F98"/>
                          <w:p w14:paraId="2D5437E6" w14:textId="77777777" w:rsidR="00BA216B" w:rsidRDefault="00BA216B" w:rsidP="00614F98"/>
                          <w:p w14:paraId="12F14F78" w14:textId="77777777" w:rsidR="00BA216B" w:rsidRDefault="00BA216B" w:rsidP="00614F98"/>
                          <w:p w14:paraId="4E826B0F" w14:textId="77777777" w:rsidR="00BA216B" w:rsidRDefault="00BA216B" w:rsidP="00614F98"/>
                          <w:p w14:paraId="7C520EB0" w14:textId="77777777" w:rsidR="00BA216B" w:rsidRDefault="00BA216B" w:rsidP="00614F98"/>
                          <w:p w14:paraId="730A79E2" w14:textId="77777777" w:rsidR="00BA216B" w:rsidRDefault="00BA216B" w:rsidP="00614F98"/>
                          <w:p w14:paraId="73F2CE5B" w14:textId="77777777" w:rsidR="00BA216B" w:rsidRDefault="00BA216B" w:rsidP="00614F98"/>
                          <w:p w14:paraId="44E3719E" w14:textId="77777777" w:rsidR="00BA216B" w:rsidRDefault="00BA216B" w:rsidP="00614F98"/>
                          <w:p w14:paraId="648A9E47" w14:textId="77777777" w:rsidR="00BA216B" w:rsidRDefault="00BA216B" w:rsidP="00614F98"/>
                          <w:p w14:paraId="34E6E881" w14:textId="77777777" w:rsidR="00BA216B" w:rsidRDefault="00BA216B" w:rsidP="00614F98"/>
                          <w:p w14:paraId="1972671F" w14:textId="77777777" w:rsidR="00BA216B" w:rsidRDefault="00BA216B" w:rsidP="00614F98"/>
                          <w:p w14:paraId="54EAC3F6" w14:textId="77777777" w:rsidR="00BA216B" w:rsidRDefault="00BA216B" w:rsidP="00614F98"/>
                          <w:p w14:paraId="4D6C9AF2" w14:textId="77777777" w:rsidR="00BA216B" w:rsidRDefault="00BA216B" w:rsidP="00614F98"/>
                          <w:p w14:paraId="5A8102F0" w14:textId="77777777" w:rsidR="00BA216B" w:rsidRDefault="00BA216B" w:rsidP="00614F98"/>
                          <w:p w14:paraId="225AA6E7" w14:textId="77777777" w:rsidR="00BA216B" w:rsidRDefault="00BA216B" w:rsidP="00614F98"/>
                          <w:p w14:paraId="0AC1AD1C" w14:textId="77777777" w:rsidR="00BA216B" w:rsidRDefault="00BA216B" w:rsidP="00614F98"/>
                          <w:p w14:paraId="431ABFB2" w14:textId="77777777" w:rsidR="00BA216B" w:rsidRDefault="00BA216B" w:rsidP="00614F98"/>
                          <w:p w14:paraId="7438F62A" w14:textId="77777777" w:rsidR="00BA216B" w:rsidRDefault="00BA216B" w:rsidP="00614F98"/>
                          <w:p w14:paraId="484895AE" w14:textId="77777777" w:rsidR="00BA216B" w:rsidRDefault="00BA216B" w:rsidP="00614F98"/>
                          <w:p w14:paraId="23A307C2" w14:textId="77777777" w:rsidR="00BA216B" w:rsidRDefault="00BA216B" w:rsidP="00614F98"/>
                          <w:p w14:paraId="406D6542" w14:textId="77777777" w:rsidR="00BA216B" w:rsidRDefault="00BA216B" w:rsidP="00614F98"/>
                          <w:p w14:paraId="3FD26F44" w14:textId="77777777" w:rsidR="00BA216B" w:rsidRDefault="00BA216B" w:rsidP="00614F98"/>
                          <w:p w14:paraId="070358D3" w14:textId="77777777" w:rsidR="00BA216B" w:rsidRDefault="00BA216B" w:rsidP="00614F98"/>
                          <w:p w14:paraId="26735751" w14:textId="77777777" w:rsidR="00BA216B" w:rsidRDefault="00BA216B" w:rsidP="00614F98"/>
                          <w:p w14:paraId="31E98EE6" w14:textId="77777777" w:rsidR="00BA216B" w:rsidRDefault="00BA216B" w:rsidP="00614F98"/>
                          <w:p w14:paraId="681BEA8A" w14:textId="77777777" w:rsidR="00BA216B" w:rsidRDefault="00BA216B" w:rsidP="00614F98"/>
                          <w:p w14:paraId="120199EF" w14:textId="77777777" w:rsidR="00BA216B" w:rsidRDefault="00BA216B" w:rsidP="00614F98"/>
                          <w:p w14:paraId="627B2B95" w14:textId="77777777" w:rsidR="00BA216B" w:rsidRDefault="00BA216B" w:rsidP="00614F98"/>
                          <w:p w14:paraId="2A43D117" w14:textId="77777777" w:rsidR="00BA216B" w:rsidRDefault="00BA216B" w:rsidP="00614F98"/>
                          <w:p w14:paraId="06B930A8" w14:textId="77777777" w:rsidR="00BA216B" w:rsidRDefault="00BA216B" w:rsidP="00614F98"/>
                          <w:p w14:paraId="098C5395" w14:textId="77777777" w:rsidR="00BA216B" w:rsidRDefault="00BA216B" w:rsidP="00614F98"/>
                          <w:p w14:paraId="676F3798" w14:textId="77777777" w:rsidR="00BA216B" w:rsidRDefault="00BA216B" w:rsidP="00614F98"/>
                          <w:p w14:paraId="30B4B276" w14:textId="77777777" w:rsidR="00BA216B" w:rsidRDefault="00BA216B" w:rsidP="00614F98"/>
                          <w:p w14:paraId="1F2F3674" w14:textId="77777777" w:rsidR="00BA216B" w:rsidRDefault="00BA216B" w:rsidP="00614F98"/>
                          <w:p w14:paraId="7148D4F5" w14:textId="77777777" w:rsidR="00BA216B" w:rsidRDefault="00BA216B" w:rsidP="00614F98"/>
                          <w:p w14:paraId="121EAC86" w14:textId="77777777" w:rsidR="00BA216B" w:rsidRDefault="00BA216B" w:rsidP="00614F98"/>
                          <w:p w14:paraId="3DCD4B59" w14:textId="77777777" w:rsidR="00BA216B" w:rsidRDefault="00BA216B" w:rsidP="00614F98"/>
                          <w:p w14:paraId="07D077CB" w14:textId="77777777" w:rsidR="00BA216B" w:rsidRDefault="00BA216B" w:rsidP="00614F98"/>
                          <w:p w14:paraId="63904DC8" w14:textId="77777777" w:rsidR="00BA216B" w:rsidRDefault="00BA216B" w:rsidP="00614F98"/>
                          <w:p w14:paraId="3204E3D9" w14:textId="77777777" w:rsidR="00BA216B" w:rsidRDefault="00BA216B" w:rsidP="00614F98"/>
                          <w:p w14:paraId="00A5CEC8" w14:textId="77777777" w:rsidR="00BA216B" w:rsidRDefault="00BA216B" w:rsidP="00614F98"/>
                          <w:p w14:paraId="73FA850D" w14:textId="77777777" w:rsidR="00BA216B" w:rsidRDefault="00BA216B" w:rsidP="00614F98"/>
                          <w:p w14:paraId="6CCF3EFA" w14:textId="77777777" w:rsidR="00BA216B" w:rsidRDefault="00BA216B" w:rsidP="00614F98"/>
                          <w:p w14:paraId="65B000EB" w14:textId="77777777" w:rsidR="00BA216B" w:rsidRDefault="00BA216B" w:rsidP="00614F98"/>
                          <w:p w14:paraId="2C201A34" w14:textId="77777777" w:rsidR="00BA216B" w:rsidRDefault="00BA216B" w:rsidP="00614F98"/>
                          <w:p w14:paraId="669A06C5" w14:textId="77777777" w:rsidR="00BA216B" w:rsidRDefault="00BA216B" w:rsidP="00614F98"/>
                          <w:p w14:paraId="3E029127" w14:textId="77777777" w:rsidR="00BA216B" w:rsidRDefault="00BA216B" w:rsidP="00614F98"/>
                          <w:p w14:paraId="038759FE" w14:textId="77777777" w:rsidR="00BA216B" w:rsidRDefault="00BA216B" w:rsidP="00614F98"/>
                          <w:p w14:paraId="7A940A0F" w14:textId="77777777" w:rsidR="00BA216B" w:rsidRDefault="00BA216B" w:rsidP="00614F98"/>
                          <w:p w14:paraId="1C52E8C6" w14:textId="77777777" w:rsidR="00BA216B" w:rsidRDefault="00BA216B" w:rsidP="00614F98"/>
                          <w:p w14:paraId="33B8A934" w14:textId="77777777" w:rsidR="00BA216B" w:rsidRDefault="00BA216B" w:rsidP="00614F98"/>
                          <w:p w14:paraId="4E400F59" w14:textId="77777777" w:rsidR="00BA216B" w:rsidRDefault="00BA216B" w:rsidP="00614F98"/>
                          <w:p w14:paraId="0A99B2E9" w14:textId="77777777" w:rsidR="00BA216B" w:rsidRDefault="00BA216B" w:rsidP="00614F98"/>
                          <w:p w14:paraId="4571457F" w14:textId="77777777" w:rsidR="00BA216B" w:rsidRDefault="00BA216B" w:rsidP="00614F98"/>
                          <w:p w14:paraId="25840376" w14:textId="77777777" w:rsidR="00BA216B" w:rsidRDefault="00BA216B" w:rsidP="00614F98"/>
                          <w:p w14:paraId="5485960A" w14:textId="77777777" w:rsidR="00BA216B" w:rsidRDefault="00BA216B" w:rsidP="00614F98"/>
                          <w:p w14:paraId="23D9E51C" w14:textId="77777777" w:rsidR="00BA216B" w:rsidRDefault="00BA216B" w:rsidP="00614F98"/>
                          <w:p w14:paraId="79373717" w14:textId="77777777" w:rsidR="00BA216B" w:rsidRDefault="00BA216B" w:rsidP="00614F98"/>
                          <w:p w14:paraId="564957FA" w14:textId="77777777" w:rsidR="00BA216B" w:rsidRDefault="00BA216B" w:rsidP="00614F98"/>
                          <w:p w14:paraId="56C0FDF1" w14:textId="77777777" w:rsidR="00BA216B" w:rsidRDefault="00BA216B" w:rsidP="00614F98"/>
                          <w:p w14:paraId="44DAE483" w14:textId="77777777" w:rsidR="00BA216B" w:rsidRDefault="00BA216B" w:rsidP="00614F98"/>
                          <w:p w14:paraId="1C7D46E4" w14:textId="77777777" w:rsidR="00BA216B" w:rsidRDefault="00BA216B" w:rsidP="00614F98"/>
                          <w:p w14:paraId="0D154F61" w14:textId="77777777" w:rsidR="00BA216B" w:rsidRDefault="00BA216B" w:rsidP="00614F98"/>
                          <w:p w14:paraId="0592F8B6" w14:textId="77777777" w:rsidR="00BA216B" w:rsidRDefault="00BA216B" w:rsidP="00614F98"/>
                          <w:p w14:paraId="725C01A1" w14:textId="77777777" w:rsidR="00BA216B" w:rsidRDefault="00BA216B" w:rsidP="00614F98"/>
                          <w:p w14:paraId="4EB78170" w14:textId="77777777" w:rsidR="00BA216B" w:rsidRDefault="00BA216B" w:rsidP="00614F98"/>
                          <w:p w14:paraId="70ED7A94" w14:textId="77777777" w:rsidR="00BA216B" w:rsidRDefault="00BA216B" w:rsidP="00614F98"/>
                          <w:p w14:paraId="61847840" w14:textId="77777777" w:rsidR="00BA216B" w:rsidRDefault="00BA216B" w:rsidP="00614F98"/>
                          <w:p w14:paraId="32060C16" w14:textId="77777777" w:rsidR="00BA216B" w:rsidRDefault="00BA216B" w:rsidP="00614F98"/>
                          <w:p w14:paraId="2D0A83DB" w14:textId="77777777" w:rsidR="00BA216B" w:rsidRDefault="00BA216B" w:rsidP="00614F98"/>
                          <w:p w14:paraId="07713690" w14:textId="77777777" w:rsidR="00BA216B" w:rsidRDefault="00BA216B" w:rsidP="00614F98"/>
                          <w:p w14:paraId="1D46E92A" w14:textId="77777777" w:rsidR="00BA216B" w:rsidRDefault="00BA216B" w:rsidP="00614F98"/>
                          <w:p w14:paraId="446BA23C" w14:textId="77777777" w:rsidR="00BA216B" w:rsidRDefault="00BA216B" w:rsidP="00614F98"/>
                          <w:p w14:paraId="703BB78D" w14:textId="77777777" w:rsidR="00BA216B" w:rsidRDefault="00BA216B" w:rsidP="00614F98"/>
                          <w:p w14:paraId="3DFDA1AC" w14:textId="77777777" w:rsidR="00BA216B" w:rsidRDefault="00BA216B" w:rsidP="00614F98"/>
                          <w:p w14:paraId="46300A4B" w14:textId="77777777" w:rsidR="00BA216B" w:rsidRDefault="00BA216B" w:rsidP="00614F98"/>
                          <w:p w14:paraId="3C07ABAC" w14:textId="77777777" w:rsidR="00BA216B" w:rsidRDefault="00BA216B" w:rsidP="00614F98"/>
                          <w:p w14:paraId="0D51C9D1" w14:textId="77777777" w:rsidR="00BA216B" w:rsidRDefault="00BA216B" w:rsidP="00614F98"/>
                          <w:p w14:paraId="15B812B9" w14:textId="77777777" w:rsidR="00BA216B" w:rsidRDefault="00BA216B" w:rsidP="00614F98"/>
                          <w:p w14:paraId="51B2F4BC" w14:textId="77777777" w:rsidR="00BA216B" w:rsidRDefault="00BA216B" w:rsidP="00614F98"/>
                          <w:p w14:paraId="5963AC9B" w14:textId="77777777" w:rsidR="00BA216B" w:rsidRDefault="00BA216B" w:rsidP="00614F98"/>
                          <w:p w14:paraId="5FE1AE1E" w14:textId="77777777" w:rsidR="00BA216B" w:rsidRDefault="00BA216B" w:rsidP="00614F98"/>
                          <w:p w14:paraId="6FE19FBE" w14:textId="77777777" w:rsidR="00BA216B" w:rsidRDefault="00BA216B" w:rsidP="00614F98"/>
                          <w:p w14:paraId="3DBA3CFA" w14:textId="77777777" w:rsidR="00BA216B" w:rsidRDefault="00BA216B" w:rsidP="00614F98"/>
                          <w:p w14:paraId="2CC20D86" w14:textId="77777777" w:rsidR="00BA216B" w:rsidRDefault="00BA216B" w:rsidP="00614F98"/>
                          <w:p w14:paraId="2B8DAB31" w14:textId="77777777" w:rsidR="00BA216B" w:rsidRDefault="00BA216B" w:rsidP="00614F98"/>
                          <w:p w14:paraId="74ED44A6" w14:textId="77777777" w:rsidR="00BA216B" w:rsidRDefault="00BA216B" w:rsidP="00614F98"/>
                          <w:p w14:paraId="4D6F89F1" w14:textId="77777777" w:rsidR="00BA216B" w:rsidRDefault="00BA216B" w:rsidP="00614F98"/>
                          <w:p w14:paraId="4B0BC348" w14:textId="77777777" w:rsidR="00BA216B" w:rsidRDefault="00BA216B" w:rsidP="00614F98"/>
                          <w:p w14:paraId="1D4F8E1B" w14:textId="77777777" w:rsidR="00BA216B" w:rsidRDefault="00BA216B" w:rsidP="00614F98"/>
                          <w:p w14:paraId="100B5955" w14:textId="77777777" w:rsidR="00BA216B" w:rsidRDefault="00BA216B" w:rsidP="00614F98"/>
                          <w:p w14:paraId="1E6EDC36" w14:textId="77777777" w:rsidR="00BA216B" w:rsidRDefault="00BA216B" w:rsidP="00614F98"/>
                          <w:p w14:paraId="1E02BE4A" w14:textId="77777777" w:rsidR="00BA216B" w:rsidRDefault="00BA216B" w:rsidP="00614F98"/>
                          <w:p w14:paraId="6A4AD8F9" w14:textId="77777777" w:rsidR="00BA216B" w:rsidRDefault="00BA216B" w:rsidP="00614F98"/>
                          <w:p w14:paraId="5472BC38" w14:textId="77777777" w:rsidR="00BA216B" w:rsidRDefault="00BA216B" w:rsidP="00614F98"/>
                          <w:p w14:paraId="50ABA289" w14:textId="77777777" w:rsidR="00BA216B" w:rsidRDefault="00BA216B" w:rsidP="00614F98"/>
                          <w:p w14:paraId="638734B7" w14:textId="77777777" w:rsidR="00BA216B" w:rsidRDefault="00BA216B" w:rsidP="00614F98"/>
                          <w:p w14:paraId="54FE2D3E" w14:textId="77777777" w:rsidR="00BA216B" w:rsidRDefault="00BA216B" w:rsidP="00614F98"/>
                          <w:p w14:paraId="361A786B" w14:textId="77777777" w:rsidR="00BA216B" w:rsidRDefault="00BA216B" w:rsidP="00614F98"/>
                          <w:p w14:paraId="308A72FE" w14:textId="77777777" w:rsidR="00BA216B" w:rsidRDefault="00BA216B" w:rsidP="00614F98"/>
                          <w:p w14:paraId="4A6A571C" w14:textId="77777777" w:rsidR="00BA216B" w:rsidRDefault="00BA216B" w:rsidP="00614F98"/>
                          <w:p w14:paraId="6C9CA908" w14:textId="77777777" w:rsidR="00BA216B" w:rsidRDefault="00BA216B" w:rsidP="00614F98"/>
                          <w:p w14:paraId="510D8C45" w14:textId="77777777" w:rsidR="00BA216B" w:rsidRDefault="00BA216B" w:rsidP="00614F98"/>
                          <w:p w14:paraId="0FCB105B" w14:textId="77777777" w:rsidR="00BA216B" w:rsidRDefault="00BA216B" w:rsidP="00614F98"/>
                          <w:p w14:paraId="7C3F2C00" w14:textId="77777777" w:rsidR="00BA216B" w:rsidRDefault="00BA216B" w:rsidP="00614F98"/>
                          <w:p w14:paraId="1E87FE01" w14:textId="77777777" w:rsidR="00BA216B" w:rsidRDefault="00BA216B" w:rsidP="00614F98"/>
                          <w:p w14:paraId="62282588" w14:textId="77777777" w:rsidR="00BA216B" w:rsidRDefault="00BA216B" w:rsidP="00614F98"/>
                          <w:p w14:paraId="3934C2F3" w14:textId="77777777" w:rsidR="00BA216B" w:rsidRDefault="00BA216B" w:rsidP="00614F98"/>
                          <w:p w14:paraId="3827B760" w14:textId="77777777" w:rsidR="00BA216B" w:rsidRDefault="00BA216B" w:rsidP="00614F98"/>
                          <w:p w14:paraId="66B2A235" w14:textId="77777777" w:rsidR="00BA216B" w:rsidRDefault="00BA216B" w:rsidP="00614F98"/>
                          <w:p w14:paraId="6E05BE44" w14:textId="77777777" w:rsidR="00BA216B" w:rsidRDefault="00BA216B" w:rsidP="00614F98"/>
                          <w:p w14:paraId="6D612FEF" w14:textId="77777777" w:rsidR="00BA216B" w:rsidRDefault="00BA216B" w:rsidP="00614F98"/>
                          <w:p w14:paraId="4478E021" w14:textId="77777777" w:rsidR="00BA216B" w:rsidRDefault="00BA216B" w:rsidP="00614F98"/>
                          <w:p w14:paraId="6C3B3903" w14:textId="77777777" w:rsidR="00BA216B" w:rsidRDefault="00BA216B" w:rsidP="00614F98"/>
                          <w:p w14:paraId="37071EED" w14:textId="77777777" w:rsidR="00BA216B" w:rsidRDefault="00BA216B" w:rsidP="00614F98"/>
                          <w:p w14:paraId="273A473C" w14:textId="77777777" w:rsidR="00BA216B" w:rsidRDefault="00BA216B" w:rsidP="00614F98"/>
                          <w:p w14:paraId="01CB9A2C" w14:textId="77777777" w:rsidR="00BA216B" w:rsidRDefault="00BA216B" w:rsidP="00614F98"/>
                          <w:p w14:paraId="7AE6477F" w14:textId="77777777" w:rsidR="00BA216B" w:rsidRDefault="00BA216B" w:rsidP="00614F98"/>
                          <w:p w14:paraId="6F51D836" w14:textId="77777777" w:rsidR="00BA216B" w:rsidRDefault="00BA216B" w:rsidP="00614F98"/>
                          <w:p w14:paraId="31E070F3" w14:textId="77777777" w:rsidR="00BA216B" w:rsidRDefault="00BA216B" w:rsidP="00614F98"/>
                          <w:p w14:paraId="0A59F252" w14:textId="77777777" w:rsidR="00BA216B" w:rsidRDefault="00BA216B" w:rsidP="00614F98"/>
                          <w:p w14:paraId="37B1F7AD" w14:textId="77777777" w:rsidR="00BA216B" w:rsidRDefault="00BA216B" w:rsidP="00614F98"/>
                          <w:p w14:paraId="4177710E" w14:textId="77777777" w:rsidR="00BA216B" w:rsidRDefault="00BA216B" w:rsidP="00614F98"/>
                          <w:p w14:paraId="1E38EB52" w14:textId="77777777" w:rsidR="00BA216B" w:rsidRDefault="00BA216B" w:rsidP="00614F98"/>
                          <w:p w14:paraId="08A87C56" w14:textId="77777777" w:rsidR="00BA216B" w:rsidRDefault="00BA216B" w:rsidP="00614F98"/>
                          <w:p w14:paraId="42B6B706" w14:textId="77777777" w:rsidR="00BA216B" w:rsidRDefault="00BA216B" w:rsidP="00614F98"/>
                          <w:p w14:paraId="76983B77" w14:textId="77777777" w:rsidR="00BA216B" w:rsidRDefault="00BA216B" w:rsidP="00614F98"/>
                          <w:p w14:paraId="492E3FB6" w14:textId="77777777" w:rsidR="00BA216B" w:rsidRDefault="00BA216B" w:rsidP="00614F98"/>
                          <w:p w14:paraId="0E4F1026" w14:textId="77777777" w:rsidR="00BA216B" w:rsidRDefault="00BA216B" w:rsidP="00614F98"/>
                          <w:p w14:paraId="0A2B2BEB" w14:textId="77777777" w:rsidR="00BA216B" w:rsidRDefault="00BA216B" w:rsidP="00614F98"/>
                          <w:p w14:paraId="35408CFF" w14:textId="77777777" w:rsidR="00BA216B" w:rsidRDefault="00BA216B" w:rsidP="00614F98"/>
                          <w:p w14:paraId="086DD613" w14:textId="77777777" w:rsidR="00BA216B" w:rsidRDefault="00BA216B" w:rsidP="00614F98"/>
                          <w:p w14:paraId="78BA5CA8" w14:textId="77777777" w:rsidR="00BA216B" w:rsidRDefault="00BA216B" w:rsidP="00614F98"/>
                          <w:p w14:paraId="20819D5B" w14:textId="77777777" w:rsidR="00BA216B" w:rsidRDefault="00BA216B" w:rsidP="00614F98"/>
                          <w:p w14:paraId="277E7D82" w14:textId="77777777" w:rsidR="00BA216B" w:rsidRDefault="00BA216B" w:rsidP="00614F98"/>
                          <w:p w14:paraId="3AA1A8B6" w14:textId="77777777" w:rsidR="00BA216B" w:rsidRDefault="00BA216B" w:rsidP="00614F98"/>
                          <w:p w14:paraId="66D228B4" w14:textId="77777777" w:rsidR="00BA216B" w:rsidRDefault="00BA216B" w:rsidP="00614F98"/>
                          <w:p w14:paraId="27707262" w14:textId="77777777" w:rsidR="00BA216B" w:rsidRDefault="00BA216B" w:rsidP="00614F98"/>
                          <w:p w14:paraId="1FE0F025" w14:textId="77777777" w:rsidR="00BA216B" w:rsidRDefault="00BA216B" w:rsidP="00614F98"/>
                          <w:p w14:paraId="13698D6A" w14:textId="77777777" w:rsidR="00BA216B" w:rsidRDefault="00BA216B" w:rsidP="00614F98"/>
                          <w:p w14:paraId="5362EA68" w14:textId="77777777" w:rsidR="00BA216B" w:rsidRDefault="00BA216B" w:rsidP="00614F98"/>
                          <w:p w14:paraId="14C77BE3" w14:textId="77777777" w:rsidR="00BA216B" w:rsidRDefault="00BA216B" w:rsidP="00614F98"/>
                          <w:p w14:paraId="43E880B7" w14:textId="77777777" w:rsidR="00BA216B" w:rsidRDefault="00BA216B" w:rsidP="00614F98"/>
                          <w:p w14:paraId="499ED0BC" w14:textId="77777777" w:rsidR="00BA216B" w:rsidRDefault="00BA216B" w:rsidP="00614F98"/>
                          <w:p w14:paraId="6CBA977B" w14:textId="77777777" w:rsidR="00BA216B" w:rsidRDefault="00BA216B" w:rsidP="00614F98"/>
                          <w:p w14:paraId="4D524C0F"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0A008" id="Text Box 1054" o:spid="_x0000_s1065" type="#_x0000_t202" style="position:absolute;margin-left:203.1pt;margin-top:2.2pt;width:101.9pt;height:27.0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" filled="f" stroked="f">
                <v:textbox>
                  <w:txbxContent>
                    <w:p w14:paraId="34293F81" w14:textId="77777777" w:rsidR="00BA216B" w:rsidRDefault="00BA216B" w:rsidP="00614F98">
                      <w:r>
                        <w:rPr>
                          <w:rFonts w:hint="eastAsia"/>
                        </w:rPr>
                        <w:t>범주가 0일 확률</w:t>
                      </w:r>
                    </w:p>
                    <w:p w14:paraId="2D760052" w14:textId="77777777" w:rsidR="00BA216B" w:rsidRDefault="00BA216B" w:rsidP="00614F98"/>
                    <w:p w14:paraId="22F71611" w14:textId="77777777" w:rsidR="00BA216B" w:rsidRDefault="00BA216B" w:rsidP="00614F98"/>
                    <w:p w14:paraId="7C166091" w14:textId="77777777" w:rsidR="00BA216B" w:rsidRDefault="00BA216B" w:rsidP="00614F98"/>
                    <w:p w14:paraId="01838514" w14:textId="77777777" w:rsidR="00BA216B" w:rsidRDefault="00BA216B" w:rsidP="00614F98"/>
                    <w:p w14:paraId="2D95010C" w14:textId="77777777" w:rsidR="00BA216B" w:rsidRDefault="00BA216B" w:rsidP="00614F98"/>
                    <w:p w14:paraId="4855E65A" w14:textId="77777777" w:rsidR="00BA216B" w:rsidRDefault="00BA216B" w:rsidP="00614F98"/>
                    <w:p w14:paraId="2272EA7E" w14:textId="77777777" w:rsidR="00BA216B" w:rsidRDefault="00BA216B" w:rsidP="00614F98"/>
                    <w:p w14:paraId="2D9AB333" w14:textId="77777777" w:rsidR="00BA216B" w:rsidRDefault="00BA216B" w:rsidP="00614F98"/>
                    <w:p w14:paraId="22D973AF" w14:textId="77777777" w:rsidR="00BA216B" w:rsidRDefault="00BA216B" w:rsidP="00614F98"/>
                    <w:p w14:paraId="0B37D758" w14:textId="77777777" w:rsidR="00BA216B" w:rsidRDefault="00BA216B" w:rsidP="00614F98"/>
                    <w:p w14:paraId="784D0B7B" w14:textId="77777777" w:rsidR="00BA216B" w:rsidRDefault="00BA216B" w:rsidP="00614F98"/>
                    <w:p w14:paraId="3EBE5695" w14:textId="77777777" w:rsidR="00BA216B" w:rsidRDefault="00BA216B" w:rsidP="00614F98"/>
                    <w:p w14:paraId="270C775C" w14:textId="77777777" w:rsidR="00BA216B" w:rsidRDefault="00BA216B" w:rsidP="00614F98"/>
                    <w:p w14:paraId="244BC71C" w14:textId="77777777" w:rsidR="00BA216B" w:rsidRDefault="00BA216B" w:rsidP="00614F98"/>
                    <w:p w14:paraId="0A2249FA" w14:textId="77777777" w:rsidR="00BA216B" w:rsidRDefault="00BA216B" w:rsidP="00614F98"/>
                    <w:p w14:paraId="607CB643" w14:textId="77777777" w:rsidR="00BA216B" w:rsidRDefault="00BA216B" w:rsidP="00614F98"/>
                    <w:p w14:paraId="2B691C41" w14:textId="77777777" w:rsidR="00BA216B" w:rsidRDefault="00BA216B" w:rsidP="00614F98"/>
                    <w:p w14:paraId="7A6DC360" w14:textId="77777777" w:rsidR="00BA216B" w:rsidRDefault="00BA216B" w:rsidP="00614F98"/>
                    <w:p w14:paraId="5FED2AF1" w14:textId="77777777" w:rsidR="00BA216B" w:rsidRDefault="00BA216B" w:rsidP="00614F98"/>
                    <w:p w14:paraId="28953D23" w14:textId="77777777" w:rsidR="00BA216B" w:rsidRDefault="00BA216B" w:rsidP="00614F98"/>
                    <w:p w14:paraId="00573C8A" w14:textId="77777777" w:rsidR="00BA216B" w:rsidRDefault="00BA216B" w:rsidP="00614F98"/>
                    <w:p w14:paraId="2DBA1EED" w14:textId="77777777" w:rsidR="00BA216B" w:rsidRDefault="00BA216B" w:rsidP="00614F98"/>
                    <w:p w14:paraId="584124B1" w14:textId="77777777" w:rsidR="00BA216B" w:rsidRDefault="00BA216B" w:rsidP="00614F98"/>
                    <w:p w14:paraId="5629842C" w14:textId="77777777" w:rsidR="00BA216B" w:rsidRDefault="00BA216B" w:rsidP="00614F98"/>
                    <w:p w14:paraId="11C07F14" w14:textId="77777777" w:rsidR="00BA216B" w:rsidRDefault="00BA216B" w:rsidP="00614F98"/>
                    <w:p w14:paraId="20D7D5BE" w14:textId="77777777" w:rsidR="00BA216B" w:rsidRDefault="00BA216B" w:rsidP="00614F98"/>
                    <w:p w14:paraId="132FABB3" w14:textId="77777777" w:rsidR="00BA216B" w:rsidRDefault="00BA216B" w:rsidP="00614F98"/>
                    <w:p w14:paraId="26DAA50E" w14:textId="77777777" w:rsidR="00BA216B" w:rsidRDefault="00BA216B" w:rsidP="00614F98"/>
                    <w:p w14:paraId="2CFAD850" w14:textId="77777777" w:rsidR="00BA216B" w:rsidRDefault="00BA216B" w:rsidP="00614F98"/>
                    <w:p w14:paraId="2E4940D1" w14:textId="77777777" w:rsidR="00BA216B" w:rsidRDefault="00BA216B" w:rsidP="00614F98"/>
                    <w:p w14:paraId="4B485DE7" w14:textId="77777777" w:rsidR="00BA216B" w:rsidRDefault="00BA216B" w:rsidP="00614F98"/>
                    <w:p w14:paraId="324747CD" w14:textId="77777777" w:rsidR="00BA216B" w:rsidRDefault="00BA216B" w:rsidP="00614F98"/>
                    <w:p w14:paraId="739A57FD" w14:textId="77777777" w:rsidR="00BA216B" w:rsidRDefault="00BA216B" w:rsidP="00614F98"/>
                    <w:p w14:paraId="032E80EC" w14:textId="77777777" w:rsidR="00BA216B" w:rsidRDefault="00BA216B" w:rsidP="00614F98"/>
                    <w:p w14:paraId="2A148287" w14:textId="77777777" w:rsidR="00BA216B" w:rsidRDefault="00BA216B" w:rsidP="00614F98"/>
                    <w:p w14:paraId="6FE02FA3" w14:textId="77777777" w:rsidR="00BA216B" w:rsidRDefault="00BA216B" w:rsidP="00614F98"/>
                    <w:p w14:paraId="069072B6" w14:textId="77777777" w:rsidR="00BA216B" w:rsidRDefault="00BA216B" w:rsidP="00614F98"/>
                    <w:p w14:paraId="6E8D5235" w14:textId="77777777" w:rsidR="00BA216B" w:rsidRDefault="00BA216B" w:rsidP="00614F98"/>
                    <w:p w14:paraId="3E97ADE5" w14:textId="77777777" w:rsidR="00BA216B" w:rsidRDefault="00BA216B" w:rsidP="00614F98"/>
                    <w:p w14:paraId="5BF700BB" w14:textId="77777777" w:rsidR="00BA216B" w:rsidRDefault="00BA216B" w:rsidP="00614F98"/>
                    <w:p w14:paraId="2DE3FE45" w14:textId="77777777" w:rsidR="00BA216B" w:rsidRDefault="00BA216B" w:rsidP="00614F98"/>
                    <w:p w14:paraId="1E9E6BF8" w14:textId="77777777" w:rsidR="00BA216B" w:rsidRDefault="00BA216B" w:rsidP="00614F98"/>
                    <w:p w14:paraId="3EA0C6D6" w14:textId="77777777" w:rsidR="00BA216B" w:rsidRDefault="00BA216B" w:rsidP="00614F98"/>
                    <w:p w14:paraId="38F8CCFE" w14:textId="77777777" w:rsidR="00BA216B" w:rsidRDefault="00BA216B" w:rsidP="00614F98"/>
                    <w:p w14:paraId="3BDD1087" w14:textId="77777777" w:rsidR="00BA216B" w:rsidRDefault="00BA216B" w:rsidP="00614F98"/>
                    <w:p w14:paraId="2ACFE63B" w14:textId="77777777" w:rsidR="00BA216B" w:rsidRDefault="00BA216B" w:rsidP="00614F98"/>
                    <w:p w14:paraId="04C04173" w14:textId="77777777" w:rsidR="00BA216B" w:rsidRDefault="00BA216B" w:rsidP="00614F98"/>
                    <w:p w14:paraId="5E9B8E59" w14:textId="77777777" w:rsidR="00BA216B" w:rsidRDefault="00BA216B" w:rsidP="00614F98"/>
                    <w:p w14:paraId="10B0E7AB" w14:textId="77777777" w:rsidR="00BA216B" w:rsidRDefault="00BA216B" w:rsidP="00614F98"/>
                    <w:p w14:paraId="6DB43DD8" w14:textId="77777777" w:rsidR="00BA216B" w:rsidRDefault="00BA216B" w:rsidP="00614F98"/>
                    <w:p w14:paraId="36B5868C" w14:textId="77777777" w:rsidR="00BA216B" w:rsidRDefault="00BA216B" w:rsidP="00614F98"/>
                    <w:p w14:paraId="6CF78518" w14:textId="77777777" w:rsidR="00BA216B" w:rsidRDefault="00BA216B" w:rsidP="00614F98"/>
                    <w:p w14:paraId="6EB9DA8F" w14:textId="77777777" w:rsidR="00BA216B" w:rsidRDefault="00BA216B" w:rsidP="00614F98"/>
                    <w:p w14:paraId="6B028F11" w14:textId="77777777" w:rsidR="00BA216B" w:rsidRDefault="00BA216B" w:rsidP="00614F98"/>
                    <w:p w14:paraId="5C376766" w14:textId="77777777" w:rsidR="00BA216B" w:rsidRDefault="00BA216B" w:rsidP="00614F98"/>
                    <w:p w14:paraId="5486A75E" w14:textId="77777777" w:rsidR="00BA216B" w:rsidRDefault="00BA216B" w:rsidP="00614F98"/>
                    <w:p w14:paraId="4CCFAFE4" w14:textId="77777777" w:rsidR="00BA216B" w:rsidRDefault="00BA216B" w:rsidP="00614F98"/>
                    <w:p w14:paraId="569BA980" w14:textId="77777777" w:rsidR="00BA216B" w:rsidRDefault="00BA216B" w:rsidP="00614F98"/>
                    <w:p w14:paraId="2CC26E04" w14:textId="77777777" w:rsidR="00BA216B" w:rsidRDefault="00BA216B" w:rsidP="00614F98"/>
                    <w:p w14:paraId="3A03531D" w14:textId="77777777" w:rsidR="00BA216B" w:rsidRDefault="00BA216B" w:rsidP="00614F98"/>
                    <w:p w14:paraId="2C985A33" w14:textId="77777777" w:rsidR="00BA216B" w:rsidRDefault="00BA216B" w:rsidP="00614F98"/>
                    <w:p w14:paraId="6BC9281F" w14:textId="77777777" w:rsidR="00BA216B" w:rsidRDefault="00BA216B" w:rsidP="00614F98"/>
                    <w:p w14:paraId="1F15260C" w14:textId="77777777" w:rsidR="00BA216B" w:rsidRDefault="00BA216B" w:rsidP="00614F98"/>
                    <w:p w14:paraId="09616CB6" w14:textId="77777777" w:rsidR="00BA216B" w:rsidRDefault="00BA216B" w:rsidP="00614F98"/>
                    <w:p w14:paraId="79942721" w14:textId="77777777" w:rsidR="00BA216B" w:rsidRDefault="00BA216B" w:rsidP="00614F98"/>
                    <w:p w14:paraId="43AE12DA" w14:textId="77777777" w:rsidR="00BA216B" w:rsidRDefault="00BA216B" w:rsidP="00614F98"/>
                    <w:p w14:paraId="08160466" w14:textId="77777777" w:rsidR="00BA216B" w:rsidRDefault="00BA216B" w:rsidP="00614F98"/>
                    <w:p w14:paraId="4FB3704E" w14:textId="77777777" w:rsidR="00BA216B" w:rsidRDefault="00BA216B" w:rsidP="00614F98"/>
                    <w:p w14:paraId="31E84378" w14:textId="77777777" w:rsidR="00BA216B" w:rsidRDefault="00BA216B" w:rsidP="00614F98"/>
                    <w:p w14:paraId="367111FC" w14:textId="77777777" w:rsidR="00BA216B" w:rsidRDefault="00BA216B" w:rsidP="00614F98"/>
                    <w:p w14:paraId="2ACBBDA6" w14:textId="77777777" w:rsidR="00BA216B" w:rsidRDefault="00BA216B" w:rsidP="00614F98"/>
                    <w:p w14:paraId="65375F9F" w14:textId="77777777" w:rsidR="00BA216B" w:rsidRDefault="00BA216B" w:rsidP="00614F98"/>
                    <w:p w14:paraId="185C3A32" w14:textId="77777777" w:rsidR="00BA216B" w:rsidRDefault="00BA216B" w:rsidP="00614F98"/>
                    <w:p w14:paraId="25314511" w14:textId="77777777" w:rsidR="00BA216B" w:rsidRDefault="00BA216B" w:rsidP="00614F98"/>
                    <w:p w14:paraId="6E3359CA" w14:textId="77777777" w:rsidR="00BA216B" w:rsidRDefault="00BA216B" w:rsidP="00614F98"/>
                    <w:p w14:paraId="43089890" w14:textId="77777777" w:rsidR="00BA216B" w:rsidRDefault="00BA216B" w:rsidP="00614F98"/>
                    <w:p w14:paraId="3BD1A1A8" w14:textId="77777777" w:rsidR="00BA216B" w:rsidRDefault="00BA216B" w:rsidP="00614F98"/>
                    <w:p w14:paraId="74337F99" w14:textId="77777777" w:rsidR="00BA216B" w:rsidRDefault="00BA216B" w:rsidP="00614F98"/>
                    <w:p w14:paraId="76B2FB0D" w14:textId="77777777" w:rsidR="00BA216B" w:rsidRDefault="00BA216B" w:rsidP="00614F98"/>
                    <w:p w14:paraId="4B562645" w14:textId="77777777" w:rsidR="00BA216B" w:rsidRDefault="00BA216B" w:rsidP="00614F98"/>
                    <w:p w14:paraId="43070B58" w14:textId="77777777" w:rsidR="00BA216B" w:rsidRDefault="00BA216B" w:rsidP="00614F98"/>
                    <w:p w14:paraId="004B067D" w14:textId="77777777" w:rsidR="00BA216B" w:rsidRDefault="00BA216B" w:rsidP="00614F98"/>
                    <w:p w14:paraId="5944A2E1" w14:textId="77777777" w:rsidR="00BA216B" w:rsidRDefault="00BA216B" w:rsidP="00614F98"/>
                    <w:p w14:paraId="392977CB" w14:textId="77777777" w:rsidR="00BA216B" w:rsidRDefault="00BA216B" w:rsidP="00614F98"/>
                    <w:p w14:paraId="06E577BF" w14:textId="77777777" w:rsidR="00BA216B" w:rsidRDefault="00BA216B" w:rsidP="00614F98"/>
                    <w:p w14:paraId="2C2F9B6D" w14:textId="77777777" w:rsidR="00BA216B" w:rsidRDefault="00BA216B" w:rsidP="00614F98"/>
                    <w:p w14:paraId="396A718D" w14:textId="77777777" w:rsidR="00BA216B" w:rsidRDefault="00BA216B" w:rsidP="00614F98"/>
                    <w:p w14:paraId="4392F69A" w14:textId="77777777" w:rsidR="00BA216B" w:rsidRDefault="00BA216B" w:rsidP="00614F98"/>
                    <w:p w14:paraId="780B5D9D" w14:textId="77777777" w:rsidR="00BA216B" w:rsidRDefault="00BA216B" w:rsidP="00614F98"/>
                    <w:p w14:paraId="671350E9" w14:textId="77777777" w:rsidR="00BA216B" w:rsidRDefault="00BA216B" w:rsidP="00614F98"/>
                    <w:p w14:paraId="6B13E4AA" w14:textId="77777777" w:rsidR="00BA216B" w:rsidRDefault="00BA216B" w:rsidP="00614F98"/>
                    <w:p w14:paraId="75384EC8" w14:textId="77777777" w:rsidR="00BA216B" w:rsidRDefault="00BA216B" w:rsidP="00614F98"/>
                    <w:p w14:paraId="0C3346C5" w14:textId="77777777" w:rsidR="00BA216B" w:rsidRDefault="00BA216B" w:rsidP="00614F98"/>
                    <w:p w14:paraId="262EADA3" w14:textId="77777777" w:rsidR="00BA216B" w:rsidRDefault="00BA216B" w:rsidP="00614F98"/>
                    <w:p w14:paraId="67C81749" w14:textId="77777777" w:rsidR="00BA216B" w:rsidRDefault="00BA216B" w:rsidP="00614F98"/>
                    <w:p w14:paraId="023239E5" w14:textId="77777777" w:rsidR="00BA216B" w:rsidRDefault="00BA216B" w:rsidP="00614F98"/>
                    <w:p w14:paraId="5BE3A8A8" w14:textId="77777777" w:rsidR="00BA216B" w:rsidRDefault="00BA216B" w:rsidP="00614F98"/>
                    <w:p w14:paraId="47CA2427" w14:textId="77777777" w:rsidR="00BA216B" w:rsidRDefault="00BA216B" w:rsidP="00614F98"/>
                    <w:p w14:paraId="30D9C4F6" w14:textId="77777777" w:rsidR="00BA216B" w:rsidRDefault="00BA216B" w:rsidP="00614F98"/>
                    <w:p w14:paraId="2D65CE36" w14:textId="77777777" w:rsidR="00BA216B" w:rsidRDefault="00BA216B" w:rsidP="00614F98"/>
                    <w:p w14:paraId="35A4B3FA" w14:textId="77777777" w:rsidR="00BA216B" w:rsidRDefault="00BA216B" w:rsidP="00614F98"/>
                    <w:p w14:paraId="0A9946CE" w14:textId="77777777" w:rsidR="00BA216B" w:rsidRDefault="00BA216B" w:rsidP="00614F98"/>
                    <w:p w14:paraId="353DFD2A" w14:textId="77777777" w:rsidR="00BA216B" w:rsidRDefault="00BA216B" w:rsidP="00614F98"/>
                    <w:p w14:paraId="2626142B" w14:textId="77777777" w:rsidR="00BA216B" w:rsidRDefault="00BA216B" w:rsidP="00614F98"/>
                    <w:p w14:paraId="1DE07C48" w14:textId="77777777" w:rsidR="00BA216B" w:rsidRDefault="00BA216B" w:rsidP="00614F98"/>
                    <w:p w14:paraId="480C94A5" w14:textId="77777777" w:rsidR="00BA216B" w:rsidRDefault="00BA216B" w:rsidP="00614F98"/>
                    <w:p w14:paraId="25AF6A84" w14:textId="77777777" w:rsidR="00BA216B" w:rsidRDefault="00BA216B" w:rsidP="00614F98"/>
                    <w:p w14:paraId="559604FF" w14:textId="77777777" w:rsidR="00BA216B" w:rsidRDefault="00BA216B" w:rsidP="00614F98"/>
                    <w:p w14:paraId="774A8991" w14:textId="77777777" w:rsidR="00BA216B" w:rsidRDefault="00BA216B" w:rsidP="00614F98"/>
                    <w:p w14:paraId="018C8534" w14:textId="77777777" w:rsidR="00BA216B" w:rsidRDefault="00BA216B" w:rsidP="00614F98"/>
                    <w:p w14:paraId="06DEC362" w14:textId="77777777" w:rsidR="00BA216B" w:rsidRDefault="00BA216B" w:rsidP="00614F98"/>
                    <w:p w14:paraId="2AFA2F84" w14:textId="77777777" w:rsidR="00BA216B" w:rsidRDefault="00BA216B" w:rsidP="00614F98"/>
                    <w:p w14:paraId="5AFDA0AC" w14:textId="77777777" w:rsidR="00BA216B" w:rsidRDefault="00BA216B" w:rsidP="00614F98"/>
                    <w:p w14:paraId="4F09D424" w14:textId="77777777" w:rsidR="00BA216B" w:rsidRDefault="00BA216B" w:rsidP="00614F98"/>
                    <w:p w14:paraId="471C4F94" w14:textId="77777777" w:rsidR="00BA216B" w:rsidRDefault="00BA216B" w:rsidP="00614F98"/>
                    <w:p w14:paraId="2425CD30" w14:textId="77777777" w:rsidR="00BA216B" w:rsidRDefault="00BA216B" w:rsidP="00614F98"/>
                    <w:p w14:paraId="593D7DE8" w14:textId="77777777" w:rsidR="00BA216B" w:rsidRDefault="00BA216B" w:rsidP="00614F98"/>
                    <w:p w14:paraId="27141476" w14:textId="77777777" w:rsidR="00BA216B" w:rsidRDefault="00BA216B" w:rsidP="00614F98"/>
                    <w:p w14:paraId="4861AAEA" w14:textId="77777777" w:rsidR="00BA216B" w:rsidRDefault="00BA216B" w:rsidP="00614F98"/>
                    <w:p w14:paraId="65E6A7C0" w14:textId="77777777" w:rsidR="00BA216B" w:rsidRDefault="00BA216B" w:rsidP="00614F98"/>
                    <w:p w14:paraId="5CBE5B4C" w14:textId="77777777" w:rsidR="00BA216B" w:rsidRDefault="00BA216B" w:rsidP="00614F98"/>
                    <w:p w14:paraId="0DC157B1" w14:textId="77777777" w:rsidR="00BA216B" w:rsidRDefault="00BA216B" w:rsidP="00614F98"/>
                    <w:p w14:paraId="4D4DD60D" w14:textId="77777777" w:rsidR="00BA216B" w:rsidRDefault="00BA216B" w:rsidP="00614F98"/>
                    <w:p w14:paraId="3E1985C4" w14:textId="77777777" w:rsidR="00BA216B" w:rsidRDefault="00BA216B" w:rsidP="00614F98"/>
                    <w:p w14:paraId="742D9042" w14:textId="77777777" w:rsidR="00BA216B" w:rsidRDefault="00BA216B" w:rsidP="00614F98"/>
                    <w:p w14:paraId="13042EF0" w14:textId="77777777" w:rsidR="00BA216B" w:rsidRDefault="00BA216B" w:rsidP="00614F98"/>
                    <w:p w14:paraId="22896383" w14:textId="77777777" w:rsidR="00BA216B" w:rsidRDefault="00BA216B" w:rsidP="00614F98"/>
                    <w:p w14:paraId="0BBB6685" w14:textId="77777777" w:rsidR="00BA216B" w:rsidRDefault="00BA216B" w:rsidP="00614F98"/>
                    <w:p w14:paraId="2F58AC32" w14:textId="77777777" w:rsidR="00BA216B" w:rsidRDefault="00BA216B" w:rsidP="00614F98"/>
                    <w:p w14:paraId="77D2D69F" w14:textId="77777777" w:rsidR="00BA216B" w:rsidRDefault="00BA216B" w:rsidP="00614F98"/>
                    <w:p w14:paraId="6E809782" w14:textId="77777777" w:rsidR="00BA216B" w:rsidRDefault="00BA216B" w:rsidP="00614F98"/>
                    <w:p w14:paraId="564138E8" w14:textId="77777777" w:rsidR="00BA216B" w:rsidRDefault="00BA216B" w:rsidP="00614F98"/>
                    <w:p w14:paraId="1F30FEAA" w14:textId="77777777" w:rsidR="00BA216B" w:rsidRDefault="00BA216B" w:rsidP="00614F98"/>
                    <w:p w14:paraId="35A68631" w14:textId="77777777" w:rsidR="00BA216B" w:rsidRDefault="00BA216B" w:rsidP="00614F98"/>
                    <w:p w14:paraId="5076D5C0" w14:textId="77777777" w:rsidR="00BA216B" w:rsidRDefault="00BA216B" w:rsidP="00614F98"/>
                    <w:p w14:paraId="79F2F951" w14:textId="77777777" w:rsidR="00BA216B" w:rsidRDefault="00BA216B" w:rsidP="00614F98"/>
                    <w:p w14:paraId="79539F12" w14:textId="77777777" w:rsidR="00BA216B" w:rsidRDefault="00BA216B" w:rsidP="00614F98"/>
                    <w:p w14:paraId="180A5F1E" w14:textId="77777777" w:rsidR="00BA216B" w:rsidRDefault="00BA216B" w:rsidP="00614F98"/>
                    <w:p w14:paraId="60EFB2D3" w14:textId="77777777" w:rsidR="00BA216B" w:rsidRDefault="00BA216B" w:rsidP="00614F98"/>
                    <w:p w14:paraId="66AC39F1" w14:textId="77777777" w:rsidR="00BA216B" w:rsidRDefault="00BA216B" w:rsidP="00614F98"/>
                    <w:p w14:paraId="7837C4F7" w14:textId="77777777" w:rsidR="00BA216B" w:rsidRDefault="00BA216B" w:rsidP="00614F98"/>
                    <w:p w14:paraId="0E8C1F96" w14:textId="77777777" w:rsidR="00BA216B" w:rsidRDefault="00BA216B" w:rsidP="00614F98"/>
                    <w:p w14:paraId="30A467AE" w14:textId="77777777" w:rsidR="00BA216B" w:rsidRDefault="00BA216B" w:rsidP="00614F98"/>
                    <w:p w14:paraId="2E2A3BCE" w14:textId="77777777" w:rsidR="00BA216B" w:rsidRDefault="00BA216B" w:rsidP="00614F98"/>
                    <w:p w14:paraId="25450D27" w14:textId="77777777" w:rsidR="00BA216B" w:rsidRDefault="00BA216B" w:rsidP="00614F98"/>
                    <w:p w14:paraId="6516574D" w14:textId="77777777" w:rsidR="00BA216B" w:rsidRDefault="00BA216B" w:rsidP="00614F98"/>
                    <w:p w14:paraId="251FFF6A" w14:textId="77777777" w:rsidR="00BA216B" w:rsidRDefault="00BA216B" w:rsidP="00614F98"/>
                    <w:p w14:paraId="57964233" w14:textId="77777777" w:rsidR="00BA216B" w:rsidRDefault="00BA216B" w:rsidP="00614F98"/>
                    <w:p w14:paraId="3A767D50" w14:textId="77777777" w:rsidR="00BA216B" w:rsidRDefault="00BA216B" w:rsidP="00614F98"/>
                    <w:p w14:paraId="6EB23748" w14:textId="77777777" w:rsidR="00BA216B" w:rsidRDefault="00BA216B" w:rsidP="00614F98"/>
                    <w:p w14:paraId="45FFC176" w14:textId="77777777" w:rsidR="00BA216B" w:rsidRDefault="00BA216B" w:rsidP="00614F98"/>
                    <w:p w14:paraId="7FADB2E4" w14:textId="77777777" w:rsidR="00BA216B" w:rsidRDefault="00BA216B" w:rsidP="00614F98"/>
                    <w:p w14:paraId="45B4CBAA" w14:textId="77777777" w:rsidR="00BA216B" w:rsidRDefault="00BA216B" w:rsidP="00614F98"/>
                    <w:p w14:paraId="43F615E5" w14:textId="77777777" w:rsidR="00BA216B" w:rsidRDefault="00BA216B" w:rsidP="00614F98"/>
                    <w:p w14:paraId="52B2C390" w14:textId="77777777" w:rsidR="00BA216B" w:rsidRDefault="00BA216B" w:rsidP="00614F98"/>
                    <w:p w14:paraId="2F054F31" w14:textId="77777777" w:rsidR="00BA216B" w:rsidRDefault="00BA216B" w:rsidP="00614F98"/>
                    <w:p w14:paraId="79BBE982" w14:textId="77777777" w:rsidR="00BA216B" w:rsidRDefault="00BA216B" w:rsidP="00614F98"/>
                    <w:p w14:paraId="38FA10D8" w14:textId="77777777" w:rsidR="00BA216B" w:rsidRDefault="00BA216B" w:rsidP="00614F98"/>
                    <w:p w14:paraId="6C65089B" w14:textId="77777777" w:rsidR="00BA216B" w:rsidRDefault="00BA216B" w:rsidP="00614F98"/>
                    <w:p w14:paraId="7B080FDA" w14:textId="77777777" w:rsidR="00BA216B" w:rsidRDefault="00BA216B" w:rsidP="00614F98"/>
                    <w:p w14:paraId="7F550D9C" w14:textId="77777777" w:rsidR="00BA216B" w:rsidRDefault="00BA216B" w:rsidP="00614F98"/>
                    <w:p w14:paraId="7CF81DC4" w14:textId="77777777" w:rsidR="00BA216B" w:rsidRDefault="00BA216B" w:rsidP="00614F98"/>
                    <w:p w14:paraId="559AF165" w14:textId="77777777" w:rsidR="00BA216B" w:rsidRDefault="00BA216B" w:rsidP="00614F98"/>
                    <w:p w14:paraId="342BA003" w14:textId="77777777" w:rsidR="00BA216B" w:rsidRDefault="00BA216B" w:rsidP="00614F98"/>
                    <w:p w14:paraId="08A65149" w14:textId="77777777" w:rsidR="00BA216B" w:rsidRDefault="00BA216B" w:rsidP="00614F98"/>
                    <w:p w14:paraId="6F8907DA" w14:textId="77777777" w:rsidR="00BA216B" w:rsidRDefault="00BA216B" w:rsidP="00614F98"/>
                    <w:p w14:paraId="76FF2815" w14:textId="77777777" w:rsidR="00BA216B" w:rsidRDefault="00BA216B" w:rsidP="00614F98"/>
                    <w:p w14:paraId="35B1B16E" w14:textId="77777777" w:rsidR="00BA216B" w:rsidRDefault="00BA216B" w:rsidP="00614F98"/>
                    <w:p w14:paraId="7CF08FEA" w14:textId="77777777" w:rsidR="00BA216B" w:rsidRDefault="00BA216B" w:rsidP="00614F98"/>
                    <w:p w14:paraId="33CE04BC" w14:textId="77777777" w:rsidR="00BA216B" w:rsidRDefault="00BA216B" w:rsidP="00614F98"/>
                    <w:p w14:paraId="01987C8A" w14:textId="77777777" w:rsidR="00BA216B" w:rsidRDefault="00BA216B" w:rsidP="00614F98"/>
                    <w:p w14:paraId="51EE5E3F" w14:textId="77777777" w:rsidR="00BA216B" w:rsidRDefault="00BA216B" w:rsidP="00614F98"/>
                    <w:p w14:paraId="40A285DB" w14:textId="77777777" w:rsidR="00BA216B" w:rsidRDefault="00BA216B" w:rsidP="00614F98"/>
                    <w:p w14:paraId="35F6083D" w14:textId="77777777" w:rsidR="00BA216B" w:rsidRDefault="00BA216B" w:rsidP="00614F98"/>
                    <w:p w14:paraId="3AA6D24B" w14:textId="77777777" w:rsidR="00BA216B" w:rsidRDefault="00BA216B" w:rsidP="00614F98"/>
                    <w:p w14:paraId="2CDE61B0" w14:textId="77777777" w:rsidR="00BA216B" w:rsidRDefault="00BA216B" w:rsidP="00614F98"/>
                    <w:p w14:paraId="6A5659A1" w14:textId="77777777" w:rsidR="00BA216B" w:rsidRDefault="00BA216B" w:rsidP="00614F98"/>
                    <w:p w14:paraId="0DB95447" w14:textId="77777777" w:rsidR="00BA216B" w:rsidRDefault="00BA216B" w:rsidP="00614F98"/>
                    <w:p w14:paraId="19E2D2A8" w14:textId="77777777" w:rsidR="00BA216B" w:rsidRDefault="00BA216B" w:rsidP="00614F98"/>
                    <w:p w14:paraId="2DB8269D" w14:textId="77777777" w:rsidR="00BA216B" w:rsidRDefault="00BA216B" w:rsidP="00614F98"/>
                    <w:p w14:paraId="0CAE15A0" w14:textId="77777777" w:rsidR="00BA216B" w:rsidRDefault="00BA216B" w:rsidP="00614F98"/>
                    <w:p w14:paraId="0D8064A2" w14:textId="77777777" w:rsidR="00BA216B" w:rsidRDefault="00BA216B" w:rsidP="00614F98"/>
                    <w:p w14:paraId="11A15599" w14:textId="77777777" w:rsidR="00BA216B" w:rsidRDefault="00BA216B" w:rsidP="00614F98"/>
                    <w:p w14:paraId="755D91A4" w14:textId="77777777" w:rsidR="00BA216B" w:rsidRDefault="00BA216B" w:rsidP="00614F98"/>
                    <w:p w14:paraId="21A93039" w14:textId="77777777" w:rsidR="00BA216B" w:rsidRDefault="00BA216B" w:rsidP="00614F98"/>
                    <w:p w14:paraId="72ABC70E" w14:textId="77777777" w:rsidR="00BA216B" w:rsidRDefault="00BA216B" w:rsidP="00614F98"/>
                    <w:p w14:paraId="430067CF" w14:textId="77777777" w:rsidR="00BA216B" w:rsidRDefault="00BA216B" w:rsidP="00614F98"/>
                    <w:p w14:paraId="019B56A1" w14:textId="77777777" w:rsidR="00BA216B" w:rsidRDefault="00BA216B" w:rsidP="00614F98"/>
                    <w:p w14:paraId="3F571D94" w14:textId="77777777" w:rsidR="00BA216B" w:rsidRDefault="00BA216B" w:rsidP="00614F98"/>
                    <w:p w14:paraId="0C168E5D" w14:textId="77777777" w:rsidR="00BA216B" w:rsidRDefault="00BA216B" w:rsidP="00614F98"/>
                    <w:p w14:paraId="58602B53" w14:textId="77777777" w:rsidR="00BA216B" w:rsidRDefault="00BA216B" w:rsidP="00614F98"/>
                    <w:p w14:paraId="7C6AE910" w14:textId="77777777" w:rsidR="00BA216B" w:rsidRDefault="00BA216B" w:rsidP="00614F98"/>
                    <w:p w14:paraId="2C7C09D1" w14:textId="77777777" w:rsidR="00BA216B" w:rsidRDefault="00BA216B" w:rsidP="00614F98"/>
                    <w:p w14:paraId="2D916C45" w14:textId="77777777" w:rsidR="00BA216B" w:rsidRDefault="00BA216B" w:rsidP="00614F98"/>
                    <w:p w14:paraId="3EF368A3" w14:textId="77777777" w:rsidR="00BA216B" w:rsidRDefault="00BA216B" w:rsidP="00614F98"/>
                    <w:p w14:paraId="1B01F954" w14:textId="77777777" w:rsidR="00BA216B" w:rsidRDefault="00BA216B" w:rsidP="00614F98"/>
                    <w:p w14:paraId="35C6C343" w14:textId="77777777" w:rsidR="00BA216B" w:rsidRDefault="00BA216B" w:rsidP="00614F98"/>
                    <w:p w14:paraId="253DC093" w14:textId="77777777" w:rsidR="00BA216B" w:rsidRDefault="00BA216B" w:rsidP="00614F98"/>
                    <w:p w14:paraId="4D119C12" w14:textId="77777777" w:rsidR="00BA216B" w:rsidRDefault="00BA216B" w:rsidP="00614F98"/>
                    <w:p w14:paraId="379D421F" w14:textId="77777777" w:rsidR="00BA216B" w:rsidRDefault="00BA216B" w:rsidP="00614F98"/>
                    <w:p w14:paraId="26FE621A" w14:textId="77777777" w:rsidR="00BA216B" w:rsidRDefault="00BA216B" w:rsidP="00614F98"/>
                    <w:p w14:paraId="080633D3" w14:textId="77777777" w:rsidR="00BA216B" w:rsidRDefault="00BA216B" w:rsidP="00614F98"/>
                    <w:p w14:paraId="70FED7DA" w14:textId="77777777" w:rsidR="00BA216B" w:rsidRDefault="00BA216B" w:rsidP="00614F98"/>
                    <w:p w14:paraId="7BABBADB" w14:textId="77777777" w:rsidR="00BA216B" w:rsidRDefault="00BA216B" w:rsidP="00614F98"/>
                    <w:p w14:paraId="062C5CB9" w14:textId="77777777" w:rsidR="00BA216B" w:rsidRDefault="00BA216B" w:rsidP="00614F98"/>
                    <w:p w14:paraId="6EEDCDBE" w14:textId="77777777" w:rsidR="00BA216B" w:rsidRDefault="00BA216B" w:rsidP="00614F98"/>
                    <w:p w14:paraId="33FAD621" w14:textId="77777777" w:rsidR="00BA216B" w:rsidRDefault="00BA216B" w:rsidP="00614F98"/>
                    <w:p w14:paraId="38F57D3D" w14:textId="77777777" w:rsidR="00BA216B" w:rsidRDefault="00BA216B" w:rsidP="00614F98"/>
                    <w:p w14:paraId="3CD2716A" w14:textId="77777777" w:rsidR="00BA216B" w:rsidRDefault="00BA216B" w:rsidP="00614F98"/>
                    <w:p w14:paraId="7055CAB1" w14:textId="77777777" w:rsidR="00BA216B" w:rsidRDefault="00BA216B" w:rsidP="00614F98"/>
                    <w:p w14:paraId="264DEAAE" w14:textId="77777777" w:rsidR="00BA216B" w:rsidRDefault="00BA216B" w:rsidP="00614F98"/>
                    <w:p w14:paraId="1630CACA" w14:textId="77777777" w:rsidR="00BA216B" w:rsidRDefault="00BA216B" w:rsidP="00614F98"/>
                    <w:p w14:paraId="68E055FC" w14:textId="77777777" w:rsidR="00BA216B" w:rsidRDefault="00BA216B" w:rsidP="00614F98"/>
                    <w:p w14:paraId="014FA401" w14:textId="77777777" w:rsidR="00BA216B" w:rsidRDefault="00BA216B" w:rsidP="00614F98"/>
                    <w:p w14:paraId="67536CB7" w14:textId="77777777" w:rsidR="00BA216B" w:rsidRDefault="00BA216B" w:rsidP="00614F98"/>
                    <w:p w14:paraId="067E84B9" w14:textId="77777777" w:rsidR="00BA216B" w:rsidRDefault="00BA216B" w:rsidP="00614F98"/>
                    <w:p w14:paraId="3EB65CC9" w14:textId="77777777" w:rsidR="00BA216B" w:rsidRDefault="00BA216B" w:rsidP="00614F98"/>
                    <w:p w14:paraId="751271F8" w14:textId="77777777" w:rsidR="00BA216B" w:rsidRDefault="00BA216B" w:rsidP="00614F98"/>
                    <w:p w14:paraId="5FAB26F6" w14:textId="77777777" w:rsidR="00BA216B" w:rsidRDefault="00BA216B" w:rsidP="00614F98"/>
                    <w:p w14:paraId="44028C8D" w14:textId="77777777" w:rsidR="00BA216B" w:rsidRDefault="00BA216B" w:rsidP="00614F98"/>
                    <w:p w14:paraId="30D6C741" w14:textId="77777777" w:rsidR="00BA216B" w:rsidRDefault="00BA216B" w:rsidP="00614F98"/>
                    <w:p w14:paraId="3AA6CDC6" w14:textId="77777777" w:rsidR="00BA216B" w:rsidRDefault="00BA216B" w:rsidP="00614F98"/>
                    <w:p w14:paraId="2C30F182" w14:textId="77777777" w:rsidR="00BA216B" w:rsidRDefault="00BA216B" w:rsidP="00614F98"/>
                    <w:p w14:paraId="6CADD420" w14:textId="77777777" w:rsidR="00BA216B" w:rsidRDefault="00BA216B" w:rsidP="00614F98"/>
                    <w:p w14:paraId="63AFCFE6" w14:textId="77777777" w:rsidR="00BA216B" w:rsidRDefault="00BA216B" w:rsidP="00614F98"/>
                    <w:p w14:paraId="6AC7A98E" w14:textId="77777777" w:rsidR="00BA216B" w:rsidRDefault="00BA216B" w:rsidP="00614F98"/>
                    <w:p w14:paraId="08C0A839" w14:textId="77777777" w:rsidR="00BA216B" w:rsidRDefault="00BA216B" w:rsidP="00614F98"/>
                    <w:p w14:paraId="62023B17" w14:textId="77777777" w:rsidR="00BA216B" w:rsidRDefault="00BA216B" w:rsidP="00614F98"/>
                    <w:p w14:paraId="0AA1DDE4" w14:textId="77777777" w:rsidR="00BA216B" w:rsidRDefault="00BA216B" w:rsidP="00614F98"/>
                    <w:p w14:paraId="7ECA22F4" w14:textId="77777777" w:rsidR="00BA216B" w:rsidRDefault="00BA216B" w:rsidP="00614F98"/>
                    <w:p w14:paraId="2BABF483" w14:textId="77777777" w:rsidR="00BA216B" w:rsidRDefault="00BA216B" w:rsidP="00614F98"/>
                    <w:p w14:paraId="7ED00174" w14:textId="77777777" w:rsidR="00BA216B" w:rsidRDefault="00BA216B" w:rsidP="00614F98"/>
                    <w:p w14:paraId="0CD4C45E" w14:textId="77777777" w:rsidR="00BA216B" w:rsidRDefault="00BA216B" w:rsidP="00614F98"/>
                    <w:p w14:paraId="597DFC20" w14:textId="77777777" w:rsidR="00BA216B" w:rsidRDefault="00BA216B" w:rsidP="00614F98"/>
                    <w:p w14:paraId="513E3762" w14:textId="77777777" w:rsidR="00BA216B" w:rsidRDefault="00BA216B" w:rsidP="00614F98"/>
                    <w:p w14:paraId="5ADF89AF" w14:textId="77777777" w:rsidR="00BA216B" w:rsidRDefault="00BA216B" w:rsidP="00614F98"/>
                    <w:p w14:paraId="4CB1EBAB" w14:textId="77777777" w:rsidR="00BA216B" w:rsidRDefault="00BA216B" w:rsidP="00614F98"/>
                    <w:p w14:paraId="60AAEAF1" w14:textId="77777777" w:rsidR="00BA216B" w:rsidRDefault="00BA216B" w:rsidP="00614F98"/>
                    <w:p w14:paraId="18040801" w14:textId="77777777" w:rsidR="00BA216B" w:rsidRDefault="00BA216B" w:rsidP="00614F98"/>
                    <w:p w14:paraId="6DB3C9C7" w14:textId="77777777" w:rsidR="00BA216B" w:rsidRDefault="00BA216B" w:rsidP="00614F98"/>
                    <w:p w14:paraId="2550D912" w14:textId="77777777" w:rsidR="00BA216B" w:rsidRDefault="00BA216B" w:rsidP="00614F98"/>
                    <w:p w14:paraId="29A45218" w14:textId="77777777" w:rsidR="00BA216B" w:rsidRDefault="00BA216B" w:rsidP="00614F98"/>
                    <w:p w14:paraId="1FEE324B" w14:textId="77777777" w:rsidR="00BA216B" w:rsidRDefault="00BA216B" w:rsidP="00614F98"/>
                    <w:p w14:paraId="100C3D58" w14:textId="77777777" w:rsidR="00BA216B" w:rsidRDefault="00BA216B" w:rsidP="00614F98"/>
                    <w:p w14:paraId="409A0121" w14:textId="77777777" w:rsidR="00BA216B" w:rsidRDefault="00BA216B" w:rsidP="00614F98"/>
                    <w:p w14:paraId="6F2A369D" w14:textId="77777777" w:rsidR="00BA216B" w:rsidRDefault="00BA216B" w:rsidP="00614F98"/>
                    <w:p w14:paraId="417E06E4" w14:textId="77777777" w:rsidR="00BA216B" w:rsidRDefault="00BA216B" w:rsidP="00614F98"/>
                    <w:p w14:paraId="1ADB3B5D" w14:textId="77777777" w:rsidR="00BA216B" w:rsidRDefault="00BA216B" w:rsidP="00614F98"/>
                    <w:p w14:paraId="67810CCA" w14:textId="77777777" w:rsidR="00BA216B" w:rsidRDefault="00BA216B" w:rsidP="00614F98"/>
                    <w:p w14:paraId="5CD48F73" w14:textId="77777777" w:rsidR="00BA216B" w:rsidRDefault="00BA216B" w:rsidP="00614F98"/>
                    <w:p w14:paraId="61902876" w14:textId="77777777" w:rsidR="00BA216B" w:rsidRDefault="00BA216B" w:rsidP="00614F98"/>
                    <w:p w14:paraId="726D101B" w14:textId="77777777" w:rsidR="00BA216B" w:rsidRDefault="00BA216B" w:rsidP="00614F98"/>
                    <w:p w14:paraId="5D0FC275" w14:textId="77777777" w:rsidR="00BA216B" w:rsidRDefault="00BA216B" w:rsidP="00614F98"/>
                    <w:p w14:paraId="40A3FD03" w14:textId="77777777" w:rsidR="00BA216B" w:rsidRDefault="00BA216B" w:rsidP="00614F98"/>
                    <w:p w14:paraId="6E2E3541" w14:textId="77777777" w:rsidR="00BA216B" w:rsidRDefault="00BA216B" w:rsidP="00614F98"/>
                    <w:p w14:paraId="7DBDDE4B" w14:textId="77777777" w:rsidR="00BA216B" w:rsidRDefault="00BA216B" w:rsidP="00614F98"/>
                    <w:p w14:paraId="7805E1CC" w14:textId="77777777" w:rsidR="00BA216B" w:rsidRDefault="00BA216B" w:rsidP="00614F98"/>
                    <w:p w14:paraId="14B4475F" w14:textId="77777777" w:rsidR="00BA216B" w:rsidRDefault="00BA216B" w:rsidP="00614F98"/>
                    <w:p w14:paraId="6322CF84" w14:textId="77777777" w:rsidR="00BA216B" w:rsidRDefault="00BA216B" w:rsidP="00614F98"/>
                    <w:p w14:paraId="497FEA25" w14:textId="77777777" w:rsidR="00BA216B" w:rsidRDefault="00BA216B" w:rsidP="00614F98"/>
                    <w:p w14:paraId="4B467C8F" w14:textId="77777777" w:rsidR="00BA216B" w:rsidRDefault="00BA216B" w:rsidP="00614F98"/>
                    <w:p w14:paraId="6A256219" w14:textId="77777777" w:rsidR="00BA216B" w:rsidRDefault="00BA216B" w:rsidP="00614F98"/>
                    <w:p w14:paraId="3731455B" w14:textId="77777777" w:rsidR="00BA216B" w:rsidRDefault="00BA216B" w:rsidP="00614F98"/>
                    <w:p w14:paraId="783E7997" w14:textId="77777777" w:rsidR="00BA216B" w:rsidRDefault="00BA216B" w:rsidP="00614F98"/>
                    <w:p w14:paraId="0FCB8547" w14:textId="77777777" w:rsidR="00BA216B" w:rsidRDefault="00BA216B" w:rsidP="00614F98"/>
                    <w:p w14:paraId="0DC4AC2B" w14:textId="77777777" w:rsidR="00BA216B" w:rsidRDefault="00BA216B" w:rsidP="00614F98"/>
                    <w:p w14:paraId="4D0DAA03" w14:textId="77777777" w:rsidR="00BA216B" w:rsidRDefault="00BA216B" w:rsidP="00614F98"/>
                    <w:p w14:paraId="20401E5E" w14:textId="77777777" w:rsidR="00BA216B" w:rsidRDefault="00BA216B" w:rsidP="00614F98"/>
                    <w:p w14:paraId="56D9B77E" w14:textId="77777777" w:rsidR="00BA216B" w:rsidRDefault="00BA216B" w:rsidP="00614F98"/>
                    <w:p w14:paraId="79613137" w14:textId="77777777" w:rsidR="00BA216B" w:rsidRDefault="00BA216B" w:rsidP="00614F98"/>
                    <w:p w14:paraId="20AA0005" w14:textId="77777777" w:rsidR="00BA216B" w:rsidRDefault="00BA216B" w:rsidP="00614F98"/>
                    <w:p w14:paraId="34CF8F2B" w14:textId="77777777" w:rsidR="00BA216B" w:rsidRDefault="00BA216B" w:rsidP="00614F98"/>
                    <w:p w14:paraId="19B425D0" w14:textId="77777777" w:rsidR="00BA216B" w:rsidRDefault="00BA216B" w:rsidP="00614F98"/>
                    <w:p w14:paraId="2F1B5117" w14:textId="77777777" w:rsidR="00BA216B" w:rsidRDefault="00BA216B" w:rsidP="00614F98"/>
                    <w:p w14:paraId="46029F7E" w14:textId="77777777" w:rsidR="00BA216B" w:rsidRDefault="00BA216B" w:rsidP="00614F98"/>
                    <w:p w14:paraId="6DAD9131" w14:textId="77777777" w:rsidR="00BA216B" w:rsidRDefault="00BA216B" w:rsidP="00614F98"/>
                    <w:p w14:paraId="36A7FEA3" w14:textId="77777777" w:rsidR="00BA216B" w:rsidRDefault="00BA216B" w:rsidP="00614F98"/>
                    <w:p w14:paraId="65E0742D" w14:textId="77777777" w:rsidR="00BA216B" w:rsidRDefault="00BA216B" w:rsidP="00614F98"/>
                    <w:p w14:paraId="6ED5CEB1" w14:textId="77777777" w:rsidR="00BA216B" w:rsidRDefault="00BA216B" w:rsidP="00614F98"/>
                    <w:p w14:paraId="1B674F2B" w14:textId="77777777" w:rsidR="00BA216B" w:rsidRDefault="00BA216B" w:rsidP="00614F98"/>
                    <w:p w14:paraId="6554E9A1" w14:textId="77777777" w:rsidR="00BA216B" w:rsidRDefault="00BA216B" w:rsidP="00614F98"/>
                    <w:p w14:paraId="0593AA7F" w14:textId="77777777" w:rsidR="00BA216B" w:rsidRDefault="00BA216B" w:rsidP="00614F98"/>
                    <w:p w14:paraId="0D0077EC" w14:textId="77777777" w:rsidR="00BA216B" w:rsidRDefault="00BA216B" w:rsidP="00614F98"/>
                    <w:p w14:paraId="66054B89" w14:textId="77777777" w:rsidR="00BA216B" w:rsidRDefault="00BA216B" w:rsidP="00614F98"/>
                    <w:p w14:paraId="742FA673" w14:textId="77777777" w:rsidR="00BA216B" w:rsidRDefault="00BA216B" w:rsidP="00614F98"/>
                    <w:p w14:paraId="63118841" w14:textId="77777777" w:rsidR="00BA216B" w:rsidRDefault="00BA216B" w:rsidP="00614F98"/>
                    <w:p w14:paraId="32A516D5" w14:textId="77777777" w:rsidR="00BA216B" w:rsidRDefault="00BA216B" w:rsidP="00614F98"/>
                    <w:p w14:paraId="0269AE78" w14:textId="77777777" w:rsidR="00BA216B" w:rsidRDefault="00BA216B" w:rsidP="00614F98"/>
                    <w:p w14:paraId="2B56D0D7" w14:textId="77777777" w:rsidR="00BA216B" w:rsidRDefault="00BA216B" w:rsidP="00614F98"/>
                    <w:p w14:paraId="3C969822" w14:textId="77777777" w:rsidR="00BA216B" w:rsidRDefault="00BA216B" w:rsidP="00614F98"/>
                    <w:p w14:paraId="78571A87" w14:textId="77777777" w:rsidR="00BA216B" w:rsidRDefault="00BA216B" w:rsidP="00614F98"/>
                    <w:p w14:paraId="40A1A681" w14:textId="77777777" w:rsidR="00BA216B" w:rsidRDefault="00BA216B" w:rsidP="00614F98"/>
                    <w:p w14:paraId="147D6747" w14:textId="77777777" w:rsidR="00BA216B" w:rsidRDefault="00BA216B" w:rsidP="00614F98"/>
                    <w:p w14:paraId="29EFBC0D" w14:textId="77777777" w:rsidR="00BA216B" w:rsidRDefault="00BA216B" w:rsidP="00614F98"/>
                    <w:p w14:paraId="6D0E0D78" w14:textId="77777777" w:rsidR="00BA216B" w:rsidRDefault="00BA216B" w:rsidP="00614F98"/>
                    <w:p w14:paraId="4F27B120" w14:textId="77777777" w:rsidR="00BA216B" w:rsidRDefault="00BA216B" w:rsidP="00614F98"/>
                    <w:p w14:paraId="40C2EE45" w14:textId="77777777" w:rsidR="00BA216B" w:rsidRDefault="00BA216B" w:rsidP="00614F98"/>
                    <w:p w14:paraId="113B9826" w14:textId="77777777" w:rsidR="00BA216B" w:rsidRDefault="00BA216B" w:rsidP="00614F98"/>
                    <w:p w14:paraId="36489D6E" w14:textId="77777777" w:rsidR="00BA216B" w:rsidRDefault="00BA216B" w:rsidP="00614F98"/>
                    <w:p w14:paraId="1ACC6492" w14:textId="77777777" w:rsidR="00BA216B" w:rsidRDefault="00BA216B" w:rsidP="00614F98"/>
                    <w:p w14:paraId="2E3B0630" w14:textId="77777777" w:rsidR="00BA216B" w:rsidRDefault="00BA216B" w:rsidP="00614F98"/>
                    <w:p w14:paraId="29692E6A" w14:textId="77777777" w:rsidR="00BA216B" w:rsidRDefault="00BA216B" w:rsidP="00614F98"/>
                    <w:p w14:paraId="43265D38" w14:textId="77777777" w:rsidR="00BA216B" w:rsidRDefault="00BA216B" w:rsidP="00614F98"/>
                    <w:p w14:paraId="31D2F67A" w14:textId="77777777" w:rsidR="00BA216B" w:rsidRDefault="00BA216B" w:rsidP="00614F98"/>
                    <w:p w14:paraId="05466497" w14:textId="77777777" w:rsidR="00BA216B" w:rsidRDefault="00BA216B" w:rsidP="00614F98"/>
                    <w:p w14:paraId="788DA628" w14:textId="77777777" w:rsidR="00BA216B" w:rsidRDefault="00BA216B" w:rsidP="00614F98"/>
                    <w:p w14:paraId="6D2C3A4C" w14:textId="77777777" w:rsidR="00BA216B" w:rsidRDefault="00BA216B" w:rsidP="00614F98"/>
                    <w:p w14:paraId="54C579DB" w14:textId="77777777" w:rsidR="00BA216B" w:rsidRDefault="00BA216B" w:rsidP="00614F98"/>
                    <w:p w14:paraId="36E0B754" w14:textId="77777777" w:rsidR="00BA216B" w:rsidRDefault="00BA216B" w:rsidP="00614F98"/>
                    <w:p w14:paraId="65E5D327" w14:textId="77777777" w:rsidR="00BA216B" w:rsidRDefault="00BA216B" w:rsidP="00614F98"/>
                    <w:p w14:paraId="3CE25D81" w14:textId="77777777" w:rsidR="00BA216B" w:rsidRDefault="00BA216B" w:rsidP="00614F98"/>
                    <w:p w14:paraId="5329EBA3" w14:textId="77777777" w:rsidR="00BA216B" w:rsidRDefault="00BA216B" w:rsidP="00614F98"/>
                    <w:p w14:paraId="0A41BAE3" w14:textId="77777777" w:rsidR="00BA216B" w:rsidRDefault="00BA216B" w:rsidP="00614F98"/>
                    <w:p w14:paraId="16AB54CF" w14:textId="77777777" w:rsidR="00BA216B" w:rsidRDefault="00BA216B" w:rsidP="00614F98"/>
                    <w:p w14:paraId="45E14178" w14:textId="77777777" w:rsidR="00BA216B" w:rsidRDefault="00BA216B" w:rsidP="00614F98"/>
                    <w:p w14:paraId="6D99823D" w14:textId="77777777" w:rsidR="00BA216B" w:rsidRDefault="00BA216B" w:rsidP="00614F98"/>
                    <w:p w14:paraId="352662B6" w14:textId="77777777" w:rsidR="00BA216B" w:rsidRDefault="00BA216B" w:rsidP="00614F98"/>
                    <w:p w14:paraId="1CA5A009" w14:textId="77777777" w:rsidR="00BA216B" w:rsidRDefault="00BA216B" w:rsidP="00614F98"/>
                    <w:p w14:paraId="18F92A6D" w14:textId="77777777" w:rsidR="00BA216B" w:rsidRDefault="00BA216B" w:rsidP="00614F98"/>
                    <w:p w14:paraId="29DD5112" w14:textId="77777777" w:rsidR="00BA216B" w:rsidRDefault="00BA216B" w:rsidP="00614F98"/>
                    <w:p w14:paraId="2A7BDF3B" w14:textId="77777777" w:rsidR="00BA216B" w:rsidRDefault="00BA216B" w:rsidP="00614F98"/>
                    <w:p w14:paraId="6D2F9D0B" w14:textId="77777777" w:rsidR="00BA216B" w:rsidRDefault="00BA216B" w:rsidP="00614F98"/>
                    <w:p w14:paraId="56A89B31" w14:textId="77777777" w:rsidR="00BA216B" w:rsidRDefault="00BA216B" w:rsidP="00614F98"/>
                    <w:p w14:paraId="1D568BBB" w14:textId="77777777" w:rsidR="00BA216B" w:rsidRDefault="00BA216B" w:rsidP="00614F98"/>
                    <w:p w14:paraId="1C3B521D" w14:textId="77777777" w:rsidR="00BA216B" w:rsidRDefault="00BA216B" w:rsidP="00614F98"/>
                    <w:p w14:paraId="2AC9D976" w14:textId="77777777" w:rsidR="00BA216B" w:rsidRDefault="00BA216B" w:rsidP="00614F98"/>
                    <w:p w14:paraId="1CA83CD1" w14:textId="77777777" w:rsidR="00BA216B" w:rsidRDefault="00BA216B" w:rsidP="00614F98"/>
                    <w:p w14:paraId="7D31D332" w14:textId="77777777" w:rsidR="00BA216B" w:rsidRDefault="00BA216B" w:rsidP="00614F98"/>
                    <w:p w14:paraId="7B802AFC" w14:textId="77777777" w:rsidR="00BA216B" w:rsidRDefault="00BA216B" w:rsidP="00614F98"/>
                    <w:p w14:paraId="7EFDEF44" w14:textId="77777777" w:rsidR="00BA216B" w:rsidRDefault="00BA216B" w:rsidP="00614F98"/>
                    <w:p w14:paraId="6ED10F4B" w14:textId="77777777" w:rsidR="00BA216B" w:rsidRDefault="00BA216B" w:rsidP="00614F98"/>
                    <w:p w14:paraId="6544995E" w14:textId="77777777" w:rsidR="00BA216B" w:rsidRDefault="00BA216B" w:rsidP="00614F98"/>
                    <w:p w14:paraId="13BCA55C" w14:textId="77777777" w:rsidR="00BA216B" w:rsidRDefault="00BA216B" w:rsidP="00614F98"/>
                    <w:p w14:paraId="472077B7" w14:textId="77777777" w:rsidR="00BA216B" w:rsidRDefault="00BA216B" w:rsidP="00614F98"/>
                    <w:p w14:paraId="439D7149" w14:textId="77777777" w:rsidR="00BA216B" w:rsidRDefault="00BA216B" w:rsidP="00614F98"/>
                    <w:p w14:paraId="0A0FD424" w14:textId="77777777" w:rsidR="00BA216B" w:rsidRDefault="00BA216B" w:rsidP="00614F98"/>
                    <w:p w14:paraId="1C4A1BA8" w14:textId="77777777" w:rsidR="00BA216B" w:rsidRDefault="00BA216B" w:rsidP="00614F98"/>
                    <w:p w14:paraId="6213C6CF" w14:textId="77777777" w:rsidR="00BA216B" w:rsidRDefault="00BA216B" w:rsidP="00614F98"/>
                    <w:p w14:paraId="2BBED7AE" w14:textId="77777777" w:rsidR="00BA216B" w:rsidRDefault="00BA216B" w:rsidP="00614F98"/>
                    <w:p w14:paraId="5364F7F1" w14:textId="77777777" w:rsidR="00BA216B" w:rsidRDefault="00BA216B" w:rsidP="00614F98"/>
                    <w:p w14:paraId="6388A833" w14:textId="77777777" w:rsidR="00BA216B" w:rsidRDefault="00BA216B" w:rsidP="00614F98"/>
                    <w:p w14:paraId="0CA98997" w14:textId="77777777" w:rsidR="00BA216B" w:rsidRDefault="00BA216B" w:rsidP="00614F98"/>
                    <w:p w14:paraId="5F103042" w14:textId="77777777" w:rsidR="00BA216B" w:rsidRDefault="00BA216B" w:rsidP="00614F98"/>
                    <w:p w14:paraId="0B183BFB" w14:textId="77777777" w:rsidR="00BA216B" w:rsidRDefault="00BA216B" w:rsidP="00614F98"/>
                    <w:p w14:paraId="3BC1C428" w14:textId="77777777" w:rsidR="00BA216B" w:rsidRDefault="00BA216B" w:rsidP="00614F98"/>
                    <w:p w14:paraId="138F004F" w14:textId="77777777" w:rsidR="00BA216B" w:rsidRDefault="00BA216B" w:rsidP="00614F98"/>
                    <w:p w14:paraId="700B9F01" w14:textId="77777777" w:rsidR="00BA216B" w:rsidRDefault="00BA216B" w:rsidP="00614F98"/>
                    <w:p w14:paraId="08DFCE12" w14:textId="77777777" w:rsidR="00BA216B" w:rsidRDefault="00BA216B" w:rsidP="00614F98"/>
                    <w:p w14:paraId="0CF140D0" w14:textId="77777777" w:rsidR="00BA216B" w:rsidRDefault="00BA216B" w:rsidP="00614F98"/>
                    <w:p w14:paraId="1E502EDA" w14:textId="77777777" w:rsidR="00BA216B" w:rsidRDefault="00BA216B" w:rsidP="00614F98"/>
                    <w:p w14:paraId="05221905" w14:textId="77777777" w:rsidR="00BA216B" w:rsidRDefault="00BA216B" w:rsidP="00614F98"/>
                    <w:p w14:paraId="082694A9" w14:textId="77777777" w:rsidR="00BA216B" w:rsidRDefault="00BA216B" w:rsidP="00614F98"/>
                    <w:p w14:paraId="4B21C194" w14:textId="77777777" w:rsidR="00BA216B" w:rsidRDefault="00BA216B" w:rsidP="00614F98"/>
                    <w:p w14:paraId="690C2EB8" w14:textId="77777777" w:rsidR="00BA216B" w:rsidRDefault="00BA216B" w:rsidP="00614F98"/>
                    <w:p w14:paraId="13692E86" w14:textId="77777777" w:rsidR="00BA216B" w:rsidRDefault="00BA216B" w:rsidP="00614F98"/>
                    <w:p w14:paraId="452A90D0" w14:textId="77777777" w:rsidR="00BA216B" w:rsidRDefault="00BA216B" w:rsidP="00614F98"/>
                    <w:p w14:paraId="0D025601" w14:textId="77777777" w:rsidR="00BA216B" w:rsidRDefault="00BA216B" w:rsidP="00614F98"/>
                    <w:p w14:paraId="2DAA210F" w14:textId="77777777" w:rsidR="00BA216B" w:rsidRDefault="00BA216B" w:rsidP="00614F98"/>
                    <w:p w14:paraId="72C2F4DE" w14:textId="77777777" w:rsidR="00BA216B" w:rsidRDefault="00BA216B" w:rsidP="00614F98"/>
                    <w:p w14:paraId="3C38E03C" w14:textId="77777777" w:rsidR="00BA216B" w:rsidRDefault="00BA216B" w:rsidP="00614F98"/>
                    <w:p w14:paraId="6CFF33BD" w14:textId="77777777" w:rsidR="00BA216B" w:rsidRDefault="00BA216B" w:rsidP="00614F98"/>
                    <w:p w14:paraId="1570C09D" w14:textId="77777777" w:rsidR="00BA216B" w:rsidRDefault="00BA216B" w:rsidP="00614F98"/>
                    <w:p w14:paraId="219A10B1" w14:textId="77777777" w:rsidR="00BA216B" w:rsidRDefault="00BA216B" w:rsidP="00614F98"/>
                    <w:p w14:paraId="2E7F1EFC" w14:textId="77777777" w:rsidR="00BA216B" w:rsidRDefault="00BA216B" w:rsidP="00614F98"/>
                    <w:p w14:paraId="5DD4645D" w14:textId="77777777" w:rsidR="00BA216B" w:rsidRDefault="00BA216B" w:rsidP="00614F98"/>
                    <w:p w14:paraId="381B342E" w14:textId="77777777" w:rsidR="00BA216B" w:rsidRDefault="00BA216B" w:rsidP="00614F98"/>
                    <w:p w14:paraId="06AD8DE0" w14:textId="77777777" w:rsidR="00BA216B" w:rsidRDefault="00BA216B" w:rsidP="00614F98"/>
                    <w:p w14:paraId="4B287097" w14:textId="77777777" w:rsidR="00BA216B" w:rsidRDefault="00BA216B" w:rsidP="00614F98"/>
                    <w:p w14:paraId="69741CC1" w14:textId="77777777" w:rsidR="00BA216B" w:rsidRDefault="00BA216B" w:rsidP="00614F98"/>
                    <w:p w14:paraId="26801864" w14:textId="77777777" w:rsidR="00BA216B" w:rsidRDefault="00BA216B" w:rsidP="00614F98"/>
                    <w:p w14:paraId="1B348CF9" w14:textId="77777777" w:rsidR="00BA216B" w:rsidRDefault="00BA216B" w:rsidP="00614F98"/>
                    <w:p w14:paraId="4A10DB5D" w14:textId="77777777" w:rsidR="00BA216B" w:rsidRDefault="00BA216B" w:rsidP="00614F98"/>
                    <w:p w14:paraId="03BC4D64" w14:textId="77777777" w:rsidR="00BA216B" w:rsidRDefault="00BA216B" w:rsidP="00614F98"/>
                    <w:p w14:paraId="69F19732" w14:textId="77777777" w:rsidR="00BA216B" w:rsidRDefault="00BA216B" w:rsidP="00614F98"/>
                    <w:p w14:paraId="744236E6" w14:textId="77777777" w:rsidR="00BA216B" w:rsidRDefault="00BA216B" w:rsidP="00614F98"/>
                    <w:p w14:paraId="2B40F850" w14:textId="77777777" w:rsidR="00BA216B" w:rsidRDefault="00BA216B" w:rsidP="00614F98"/>
                    <w:p w14:paraId="7682D81F" w14:textId="77777777" w:rsidR="00BA216B" w:rsidRDefault="00BA216B" w:rsidP="00614F98"/>
                    <w:p w14:paraId="14AA0CE8" w14:textId="77777777" w:rsidR="00BA216B" w:rsidRDefault="00BA216B" w:rsidP="00614F98"/>
                    <w:p w14:paraId="5ABDECA2" w14:textId="77777777" w:rsidR="00BA216B" w:rsidRDefault="00BA216B" w:rsidP="00614F98"/>
                    <w:p w14:paraId="432BE036" w14:textId="77777777" w:rsidR="00BA216B" w:rsidRDefault="00BA216B" w:rsidP="00614F98"/>
                    <w:p w14:paraId="05455DE6" w14:textId="77777777" w:rsidR="00BA216B" w:rsidRDefault="00BA216B" w:rsidP="00614F98"/>
                    <w:p w14:paraId="512FF1B5" w14:textId="77777777" w:rsidR="00BA216B" w:rsidRDefault="00BA216B" w:rsidP="00614F98"/>
                    <w:p w14:paraId="37588C97" w14:textId="77777777" w:rsidR="00BA216B" w:rsidRDefault="00BA216B" w:rsidP="00614F98"/>
                    <w:p w14:paraId="5B163C8B" w14:textId="77777777" w:rsidR="00BA216B" w:rsidRDefault="00BA216B" w:rsidP="00614F98"/>
                    <w:p w14:paraId="7F1D8978" w14:textId="77777777" w:rsidR="00BA216B" w:rsidRDefault="00BA216B" w:rsidP="00614F98"/>
                    <w:p w14:paraId="2B2FACCB" w14:textId="77777777" w:rsidR="00BA216B" w:rsidRDefault="00BA216B" w:rsidP="00614F98"/>
                    <w:p w14:paraId="5F04A64F" w14:textId="77777777" w:rsidR="00BA216B" w:rsidRDefault="00BA216B" w:rsidP="00614F98"/>
                    <w:p w14:paraId="506D183D" w14:textId="77777777" w:rsidR="00BA216B" w:rsidRDefault="00BA216B" w:rsidP="00614F98"/>
                    <w:p w14:paraId="0447B973" w14:textId="77777777" w:rsidR="00BA216B" w:rsidRDefault="00BA216B" w:rsidP="00614F98"/>
                    <w:p w14:paraId="4EA229B9" w14:textId="77777777" w:rsidR="00BA216B" w:rsidRDefault="00BA216B" w:rsidP="00614F98"/>
                    <w:p w14:paraId="3E2779D8" w14:textId="77777777" w:rsidR="00BA216B" w:rsidRDefault="00BA216B" w:rsidP="00614F98"/>
                    <w:p w14:paraId="0B7A32EE" w14:textId="77777777" w:rsidR="00BA216B" w:rsidRDefault="00BA216B" w:rsidP="00614F98"/>
                    <w:p w14:paraId="6A0097AB" w14:textId="77777777" w:rsidR="00BA216B" w:rsidRDefault="00BA216B" w:rsidP="00614F98"/>
                    <w:p w14:paraId="33C778B4" w14:textId="77777777" w:rsidR="00BA216B" w:rsidRDefault="00BA216B" w:rsidP="00614F98"/>
                    <w:p w14:paraId="066E555B" w14:textId="77777777" w:rsidR="00BA216B" w:rsidRDefault="00BA216B" w:rsidP="00614F98"/>
                    <w:p w14:paraId="51CD2DDE" w14:textId="77777777" w:rsidR="00BA216B" w:rsidRDefault="00BA216B" w:rsidP="00614F98"/>
                    <w:p w14:paraId="47658520" w14:textId="77777777" w:rsidR="00BA216B" w:rsidRDefault="00BA216B" w:rsidP="00614F98"/>
                    <w:p w14:paraId="1CB0F08C" w14:textId="77777777" w:rsidR="00BA216B" w:rsidRDefault="00BA216B" w:rsidP="00614F98"/>
                    <w:p w14:paraId="4B08EF1E" w14:textId="77777777" w:rsidR="00BA216B" w:rsidRDefault="00BA216B" w:rsidP="00614F98"/>
                    <w:p w14:paraId="30CA3DF2" w14:textId="77777777" w:rsidR="00BA216B" w:rsidRDefault="00BA216B" w:rsidP="00614F98"/>
                    <w:p w14:paraId="59B743E8" w14:textId="77777777" w:rsidR="00BA216B" w:rsidRDefault="00BA216B" w:rsidP="00614F98"/>
                    <w:p w14:paraId="66B4F0B3" w14:textId="77777777" w:rsidR="00BA216B" w:rsidRDefault="00BA216B" w:rsidP="00614F98"/>
                    <w:p w14:paraId="4682DF90" w14:textId="77777777" w:rsidR="00BA216B" w:rsidRDefault="00BA216B" w:rsidP="00614F98"/>
                    <w:p w14:paraId="25C77DAB" w14:textId="77777777" w:rsidR="00BA216B" w:rsidRDefault="00BA216B" w:rsidP="00614F98"/>
                    <w:p w14:paraId="712CC13D" w14:textId="77777777" w:rsidR="00BA216B" w:rsidRDefault="00BA216B" w:rsidP="00614F98"/>
                    <w:p w14:paraId="5CFE433C" w14:textId="77777777" w:rsidR="00BA216B" w:rsidRDefault="00BA216B" w:rsidP="00614F98"/>
                    <w:p w14:paraId="21663B3A" w14:textId="77777777" w:rsidR="00BA216B" w:rsidRDefault="00BA216B" w:rsidP="00614F98"/>
                    <w:p w14:paraId="69FADF28" w14:textId="77777777" w:rsidR="00BA216B" w:rsidRDefault="00BA216B" w:rsidP="00614F98"/>
                    <w:p w14:paraId="584FFF7C" w14:textId="77777777" w:rsidR="00BA216B" w:rsidRDefault="00BA216B" w:rsidP="00614F98"/>
                    <w:p w14:paraId="10091EDA" w14:textId="77777777" w:rsidR="00BA216B" w:rsidRDefault="00BA216B" w:rsidP="00614F98"/>
                    <w:p w14:paraId="48F14CC3" w14:textId="77777777" w:rsidR="00BA216B" w:rsidRDefault="00BA216B" w:rsidP="00614F98"/>
                    <w:p w14:paraId="6C1ABE30" w14:textId="77777777" w:rsidR="00BA216B" w:rsidRDefault="00BA216B" w:rsidP="00614F98"/>
                    <w:p w14:paraId="58FF201C" w14:textId="77777777" w:rsidR="00BA216B" w:rsidRDefault="00BA216B" w:rsidP="00614F98"/>
                    <w:p w14:paraId="4E7FC8EF" w14:textId="77777777" w:rsidR="00BA216B" w:rsidRDefault="00BA216B" w:rsidP="00614F98"/>
                    <w:p w14:paraId="174C4ED8" w14:textId="77777777" w:rsidR="00BA216B" w:rsidRDefault="00BA216B" w:rsidP="00614F98"/>
                    <w:p w14:paraId="65797C06" w14:textId="77777777" w:rsidR="00BA216B" w:rsidRDefault="00BA216B" w:rsidP="00614F98"/>
                    <w:p w14:paraId="0097DDEE" w14:textId="77777777" w:rsidR="00BA216B" w:rsidRDefault="00BA216B" w:rsidP="00614F98"/>
                    <w:p w14:paraId="5D29AE94" w14:textId="77777777" w:rsidR="00BA216B" w:rsidRDefault="00BA216B" w:rsidP="00614F98"/>
                    <w:p w14:paraId="231B49AC" w14:textId="77777777" w:rsidR="00BA216B" w:rsidRDefault="00BA216B" w:rsidP="00614F98"/>
                    <w:p w14:paraId="68E60B9F" w14:textId="77777777" w:rsidR="00BA216B" w:rsidRDefault="00BA216B" w:rsidP="00614F98"/>
                    <w:p w14:paraId="5C58BF2E" w14:textId="77777777" w:rsidR="00BA216B" w:rsidRDefault="00BA216B" w:rsidP="00614F98"/>
                    <w:p w14:paraId="53AB418B" w14:textId="77777777" w:rsidR="00BA216B" w:rsidRDefault="00BA216B" w:rsidP="00614F98"/>
                    <w:p w14:paraId="6BFE58AC" w14:textId="77777777" w:rsidR="00BA216B" w:rsidRDefault="00BA216B" w:rsidP="00614F98"/>
                    <w:p w14:paraId="179C9CE6" w14:textId="77777777" w:rsidR="00BA216B" w:rsidRDefault="00BA216B" w:rsidP="00614F98"/>
                    <w:p w14:paraId="6E3BD1EF" w14:textId="77777777" w:rsidR="00BA216B" w:rsidRDefault="00BA216B" w:rsidP="00614F98"/>
                    <w:p w14:paraId="07F1A860" w14:textId="77777777" w:rsidR="00BA216B" w:rsidRDefault="00BA216B" w:rsidP="00614F98"/>
                    <w:p w14:paraId="5CD529BD" w14:textId="77777777" w:rsidR="00BA216B" w:rsidRDefault="00BA216B" w:rsidP="00614F98"/>
                    <w:p w14:paraId="78AF20B5" w14:textId="77777777" w:rsidR="00BA216B" w:rsidRDefault="00BA216B" w:rsidP="00614F98"/>
                    <w:p w14:paraId="7186B2EA" w14:textId="77777777" w:rsidR="00BA216B" w:rsidRDefault="00BA216B" w:rsidP="00614F98"/>
                    <w:p w14:paraId="578AC241" w14:textId="77777777" w:rsidR="00BA216B" w:rsidRDefault="00BA216B" w:rsidP="00614F98"/>
                    <w:p w14:paraId="014B0C36" w14:textId="77777777" w:rsidR="00BA216B" w:rsidRDefault="00BA216B" w:rsidP="00614F98"/>
                    <w:p w14:paraId="372029DE" w14:textId="77777777" w:rsidR="00BA216B" w:rsidRDefault="00BA216B" w:rsidP="00614F98"/>
                    <w:p w14:paraId="67F2F09B" w14:textId="77777777" w:rsidR="00BA216B" w:rsidRDefault="00BA216B" w:rsidP="00614F98"/>
                    <w:p w14:paraId="6E055022" w14:textId="77777777" w:rsidR="00BA216B" w:rsidRDefault="00BA216B" w:rsidP="00614F98"/>
                    <w:p w14:paraId="5CE022C8" w14:textId="77777777" w:rsidR="00BA216B" w:rsidRDefault="00BA216B" w:rsidP="00614F98"/>
                    <w:p w14:paraId="1DA34B5E" w14:textId="77777777" w:rsidR="00BA216B" w:rsidRDefault="00BA216B" w:rsidP="00614F98"/>
                    <w:p w14:paraId="1C8F2087" w14:textId="77777777" w:rsidR="00BA216B" w:rsidRDefault="00BA216B" w:rsidP="00614F98"/>
                    <w:p w14:paraId="39DFAA8B" w14:textId="77777777" w:rsidR="00BA216B" w:rsidRDefault="00BA216B" w:rsidP="00614F98"/>
                    <w:p w14:paraId="549E659F" w14:textId="77777777" w:rsidR="00BA216B" w:rsidRDefault="00BA216B" w:rsidP="00614F98"/>
                    <w:p w14:paraId="5BAD5768" w14:textId="77777777" w:rsidR="00BA216B" w:rsidRDefault="00BA216B" w:rsidP="00614F98"/>
                    <w:p w14:paraId="23FF1809" w14:textId="77777777" w:rsidR="00BA216B" w:rsidRDefault="00BA216B" w:rsidP="00614F98"/>
                    <w:p w14:paraId="0C49D04A" w14:textId="77777777" w:rsidR="00BA216B" w:rsidRDefault="00BA216B" w:rsidP="00614F98"/>
                    <w:p w14:paraId="06C85125" w14:textId="77777777" w:rsidR="00BA216B" w:rsidRDefault="00BA216B" w:rsidP="00614F98"/>
                    <w:p w14:paraId="4DDDBD00" w14:textId="77777777" w:rsidR="00BA216B" w:rsidRDefault="00BA216B" w:rsidP="00614F98"/>
                    <w:p w14:paraId="4EA88A8E" w14:textId="77777777" w:rsidR="00BA216B" w:rsidRDefault="00BA216B" w:rsidP="00614F98"/>
                    <w:p w14:paraId="32D85675" w14:textId="77777777" w:rsidR="00BA216B" w:rsidRDefault="00BA216B" w:rsidP="00614F98"/>
                    <w:p w14:paraId="30799D6C" w14:textId="77777777" w:rsidR="00BA216B" w:rsidRDefault="00BA216B" w:rsidP="00614F98"/>
                    <w:p w14:paraId="449906AF" w14:textId="77777777" w:rsidR="00BA216B" w:rsidRDefault="00BA216B" w:rsidP="00614F98"/>
                    <w:p w14:paraId="3DA2483B" w14:textId="77777777" w:rsidR="00BA216B" w:rsidRDefault="00BA216B" w:rsidP="00614F98"/>
                    <w:p w14:paraId="15B9E56A" w14:textId="77777777" w:rsidR="00BA216B" w:rsidRDefault="00BA216B" w:rsidP="00614F98"/>
                    <w:p w14:paraId="17A2CF27" w14:textId="77777777" w:rsidR="00BA216B" w:rsidRDefault="00BA216B" w:rsidP="00614F98"/>
                    <w:p w14:paraId="5BF1D51F" w14:textId="77777777" w:rsidR="00BA216B" w:rsidRDefault="00BA216B" w:rsidP="00614F98"/>
                    <w:p w14:paraId="6789EAD0" w14:textId="77777777" w:rsidR="00BA216B" w:rsidRDefault="00BA216B" w:rsidP="00614F98"/>
                    <w:p w14:paraId="310224A0" w14:textId="77777777" w:rsidR="00BA216B" w:rsidRDefault="00BA216B" w:rsidP="00614F98"/>
                    <w:p w14:paraId="3A43D9A7" w14:textId="77777777" w:rsidR="00BA216B" w:rsidRDefault="00BA216B" w:rsidP="00614F98"/>
                    <w:p w14:paraId="5801B91A" w14:textId="77777777" w:rsidR="00BA216B" w:rsidRDefault="00BA216B" w:rsidP="00614F98"/>
                    <w:p w14:paraId="552707B1" w14:textId="77777777" w:rsidR="00BA216B" w:rsidRDefault="00BA216B" w:rsidP="00614F98"/>
                    <w:p w14:paraId="555EE4B2" w14:textId="77777777" w:rsidR="00BA216B" w:rsidRDefault="00BA216B" w:rsidP="00614F98"/>
                    <w:p w14:paraId="347860DF" w14:textId="77777777" w:rsidR="00BA216B" w:rsidRDefault="00BA216B" w:rsidP="00614F98"/>
                    <w:p w14:paraId="09292D8C" w14:textId="77777777" w:rsidR="00BA216B" w:rsidRDefault="00BA216B" w:rsidP="00614F98"/>
                    <w:p w14:paraId="0BC501DE" w14:textId="77777777" w:rsidR="00BA216B" w:rsidRDefault="00BA216B" w:rsidP="00614F98"/>
                    <w:p w14:paraId="1FE5695B" w14:textId="77777777" w:rsidR="00BA216B" w:rsidRDefault="00BA216B" w:rsidP="00614F98"/>
                    <w:p w14:paraId="3F079B61" w14:textId="77777777" w:rsidR="00BA216B" w:rsidRDefault="00BA216B" w:rsidP="00614F98"/>
                    <w:p w14:paraId="21E0B17B" w14:textId="77777777" w:rsidR="00BA216B" w:rsidRDefault="00BA216B" w:rsidP="00614F98"/>
                    <w:p w14:paraId="44057BF9" w14:textId="77777777" w:rsidR="00BA216B" w:rsidRDefault="00BA216B" w:rsidP="00614F98"/>
                    <w:p w14:paraId="2171D374" w14:textId="77777777" w:rsidR="00BA216B" w:rsidRDefault="00BA216B" w:rsidP="00614F98"/>
                    <w:p w14:paraId="26C9D45F" w14:textId="77777777" w:rsidR="00BA216B" w:rsidRDefault="00BA216B" w:rsidP="00614F98"/>
                    <w:p w14:paraId="27E50213" w14:textId="77777777" w:rsidR="00BA216B" w:rsidRDefault="00BA216B" w:rsidP="00614F98"/>
                    <w:p w14:paraId="178D6A46" w14:textId="77777777" w:rsidR="00BA216B" w:rsidRDefault="00BA216B" w:rsidP="00614F98"/>
                    <w:p w14:paraId="2732AAF7" w14:textId="77777777" w:rsidR="00BA216B" w:rsidRDefault="00BA216B" w:rsidP="00614F98"/>
                    <w:p w14:paraId="5DD58DA9" w14:textId="77777777" w:rsidR="00BA216B" w:rsidRDefault="00BA216B" w:rsidP="00614F98"/>
                    <w:p w14:paraId="64A8749E" w14:textId="77777777" w:rsidR="00BA216B" w:rsidRDefault="00BA216B" w:rsidP="00614F98"/>
                    <w:p w14:paraId="2D8EC4A4" w14:textId="77777777" w:rsidR="00BA216B" w:rsidRDefault="00BA216B" w:rsidP="00614F98"/>
                    <w:p w14:paraId="591A88FD" w14:textId="77777777" w:rsidR="00BA216B" w:rsidRDefault="00BA216B" w:rsidP="00614F98"/>
                    <w:p w14:paraId="6A0641B3" w14:textId="77777777" w:rsidR="00BA216B" w:rsidRDefault="00BA216B" w:rsidP="00614F98"/>
                    <w:p w14:paraId="0D137088" w14:textId="77777777" w:rsidR="00BA216B" w:rsidRDefault="00BA216B" w:rsidP="00614F98"/>
                    <w:p w14:paraId="3DD0D897" w14:textId="77777777" w:rsidR="00BA216B" w:rsidRDefault="00BA216B" w:rsidP="00614F98"/>
                    <w:p w14:paraId="1011E1C4" w14:textId="77777777" w:rsidR="00BA216B" w:rsidRDefault="00BA216B" w:rsidP="00614F98"/>
                    <w:p w14:paraId="190EC591" w14:textId="77777777" w:rsidR="00BA216B" w:rsidRDefault="00BA216B" w:rsidP="00614F98"/>
                    <w:p w14:paraId="66BE0957" w14:textId="77777777" w:rsidR="00BA216B" w:rsidRDefault="00BA216B" w:rsidP="00614F98"/>
                    <w:p w14:paraId="23793B41" w14:textId="77777777" w:rsidR="00BA216B" w:rsidRDefault="00BA216B" w:rsidP="00614F98"/>
                    <w:p w14:paraId="7CE2EE9F" w14:textId="77777777" w:rsidR="00BA216B" w:rsidRDefault="00BA216B" w:rsidP="00614F98"/>
                    <w:p w14:paraId="28E94AF1" w14:textId="77777777" w:rsidR="00BA216B" w:rsidRDefault="00BA216B" w:rsidP="00614F98"/>
                    <w:p w14:paraId="18ECB8B9" w14:textId="77777777" w:rsidR="00BA216B" w:rsidRDefault="00BA216B" w:rsidP="00614F98"/>
                    <w:p w14:paraId="4C775B63" w14:textId="77777777" w:rsidR="00BA216B" w:rsidRDefault="00BA216B" w:rsidP="00614F98"/>
                    <w:p w14:paraId="19F9B810" w14:textId="77777777" w:rsidR="00BA216B" w:rsidRDefault="00BA216B" w:rsidP="00614F98"/>
                    <w:p w14:paraId="1C170226" w14:textId="77777777" w:rsidR="00BA216B" w:rsidRDefault="00BA216B" w:rsidP="00614F98"/>
                    <w:p w14:paraId="39BA3875" w14:textId="77777777" w:rsidR="00BA216B" w:rsidRDefault="00BA216B" w:rsidP="00614F98"/>
                    <w:p w14:paraId="3814B360" w14:textId="77777777" w:rsidR="00BA216B" w:rsidRDefault="00BA216B" w:rsidP="00614F98"/>
                    <w:p w14:paraId="0D323FAC" w14:textId="77777777" w:rsidR="00BA216B" w:rsidRDefault="00BA216B" w:rsidP="00614F98"/>
                    <w:p w14:paraId="5BC15C22" w14:textId="77777777" w:rsidR="00BA216B" w:rsidRDefault="00BA216B" w:rsidP="00614F98"/>
                    <w:p w14:paraId="23F87C77" w14:textId="77777777" w:rsidR="00BA216B" w:rsidRDefault="00BA216B" w:rsidP="00614F98"/>
                    <w:p w14:paraId="0ECB9B3A" w14:textId="77777777" w:rsidR="00BA216B" w:rsidRDefault="00BA216B" w:rsidP="00614F98"/>
                    <w:p w14:paraId="340ECA2D" w14:textId="77777777" w:rsidR="00BA216B" w:rsidRDefault="00BA216B" w:rsidP="00614F98"/>
                    <w:p w14:paraId="366EEC7A" w14:textId="77777777" w:rsidR="00BA216B" w:rsidRDefault="00BA216B" w:rsidP="00614F98"/>
                    <w:p w14:paraId="5872CCC6" w14:textId="77777777" w:rsidR="00BA216B" w:rsidRDefault="00BA216B" w:rsidP="00614F98"/>
                    <w:p w14:paraId="4726BA92" w14:textId="77777777" w:rsidR="00BA216B" w:rsidRDefault="00BA216B" w:rsidP="00614F98"/>
                    <w:p w14:paraId="33D0496F" w14:textId="77777777" w:rsidR="00BA216B" w:rsidRDefault="00BA216B" w:rsidP="00614F98"/>
                    <w:p w14:paraId="589DEB5C" w14:textId="77777777" w:rsidR="00BA216B" w:rsidRDefault="00BA216B" w:rsidP="00614F98"/>
                    <w:p w14:paraId="3D5AFF90" w14:textId="77777777" w:rsidR="00BA216B" w:rsidRDefault="00BA216B" w:rsidP="00614F98"/>
                    <w:p w14:paraId="670B1AAA" w14:textId="77777777" w:rsidR="00BA216B" w:rsidRDefault="00BA216B" w:rsidP="00614F98"/>
                    <w:p w14:paraId="300AE66B" w14:textId="77777777" w:rsidR="00BA216B" w:rsidRDefault="00BA216B" w:rsidP="00614F98"/>
                    <w:p w14:paraId="2D36579C" w14:textId="77777777" w:rsidR="00BA216B" w:rsidRDefault="00BA216B" w:rsidP="00614F98"/>
                    <w:p w14:paraId="18CBD31E" w14:textId="77777777" w:rsidR="00BA216B" w:rsidRDefault="00BA216B" w:rsidP="00614F98"/>
                    <w:p w14:paraId="5E6ED866" w14:textId="77777777" w:rsidR="00BA216B" w:rsidRDefault="00BA216B" w:rsidP="00614F98"/>
                    <w:p w14:paraId="5D70AB3A" w14:textId="77777777" w:rsidR="00BA216B" w:rsidRDefault="00BA216B" w:rsidP="00614F98"/>
                    <w:p w14:paraId="4665B8AC" w14:textId="77777777" w:rsidR="00BA216B" w:rsidRDefault="00BA216B" w:rsidP="00614F98"/>
                    <w:p w14:paraId="476A67D7" w14:textId="77777777" w:rsidR="00BA216B" w:rsidRDefault="00BA216B" w:rsidP="00614F98"/>
                    <w:p w14:paraId="581E7646" w14:textId="77777777" w:rsidR="00BA216B" w:rsidRDefault="00BA216B" w:rsidP="00614F98"/>
                    <w:p w14:paraId="23AC4D19" w14:textId="77777777" w:rsidR="00BA216B" w:rsidRDefault="00BA216B" w:rsidP="00614F98"/>
                    <w:p w14:paraId="2416809D" w14:textId="77777777" w:rsidR="00BA216B" w:rsidRDefault="00BA216B" w:rsidP="00614F98"/>
                    <w:p w14:paraId="0E50DA49" w14:textId="77777777" w:rsidR="00BA216B" w:rsidRDefault="00BA216B" w:rsidP="00614F98"/>
                    <w:p w14:paraId="4ED2CE6D" w14:textId="77777777" w:rsidR="00BA216B" w:rsidRDefault="00BA216B" w:rsidP="00614F98"/>
                    <w:p w14:paraId="08461660" w14:textId="77777777" w:rsidR="00BA216B" w:rsidRDefault="00BA216B" w:rsidP="00614F98"/>
                    <w:p w14:paraId="03D50E23" w14:textId="77777777" w:rsidR="00BA216B" w:rsidRDefault="00BA216B" w:rsidP="00614F98"/>
                    <w:p w14:paraId="1F8BFD1A" w14:textId="77777777" w:rsidR="00BA216B" w:rsidRDefault="00BA216B" w:rsidP="00614F98"/>
                    <w:p w14:paraId="5879A49D" w14:textId="77777777" w:rsidR="00BA216B" w:rsidRDefault="00BA216B" w:rsidP="00614F98"/>
                    <w:p w14:paraId="4DACF087" w14:textId="77777777" w:rsidR="00BA216B" w:rsidRDefault="00BA216B" w:rsidP="00614F98"/>
                    <w:p w14:paraId="7E944E8B" w14:textId="77777777" w:rsidR="00BA216B" w:rsidRDefault="00BA216B" w:rsidP="00614F98"/>
                    <w:p w14:paraId="1A963318" w14:textId="77777777" w:rsidR="00BA216B" w:rsidRDefault="00BA216B" w:rsidP="00614F98"/>
                    <w:p w14:paraId="0F32D84B" w14:textId="77777777" w:rsidR="00BA216B" w:rsidRDefault="00BA216B" w:rsidP="00614F98"/>
                    <w:p w14:paraId="2CA06E0B" w14:textId="77777777" w:rsidR="00BA216B" w:rsidRDefault="00BA216B" w:rsidP="00614F98"/>
                    <w:p w14:paraId="21AA69B3" w14:textId="77777777" w:rsidR="00BA216B" w:rsidRDefault="00BA216B" w:rsidP="00614F98"/>
                    <w:p w14:paraId="21A5B95E" w14:textId="77777777" w:rsidR="00BA216B" w:rsidRDefault="00BA216B" w:rsidP="00614F98"/>
                    <w:p w14:paraId="6DC50D9B" w14:textId="77777777" w:rsidR="00BA216B" w:rsidRDefault="00BA216B" w:rsidP="00614F98"/>
                    <w:p w14:paraId="3BA7F7EF" w14:textId="77777777" w:rsidR="00BA216B" w:rsidRDefault="00BA216B" w:rsidP="00614F98"/>
                    <w:p w14:paraId="35DF52C8" w14:textId="77777777" w:rsidR="00BA216B" w:rsidRDefault="00BA216B" w:rsidP="00614F98"/>
                    <w:p w14:paraId="53779D05" w14:textId="77777777" w:rsidR="00BA216B" w:rsidRDefault="00BA216B" w:rsidP="00614F98"/>
                    <w:p w14:paraId="2ECFA4E8" w14:textId="77777777" w:rsidR="00BA216B" w:rsidRDefault="00BA216B" w:rsidP="00614F98"/>
                    <w:p w14:paraId="6EF614D2" w14:textId="77777777" w:rsidR="00BA216B" w:rsidRDefault="00BA216B" w:rsidP="00614F98"/>
                    <w:p w14:paraId="7189B37F" w14:textId="77777777" w:rsidR="00BA216B" w:rsidRDefault="00BA216B" w:rsidP="00614F98"/>
                    <w:p w14:paraId="4AB80F0A" w14:textId="77777777" w:rsidR="00BA216B" w:rsidRDefault="00BA216B" w:rsidP="00614F98"/>
                    <w:p w14:paraId="1225CEDF" w14:textId="77777777" w:rsidR="00BA216B" w:rsidRDefault="00BA216B" w:rsidP="00614F98"/>
                    <w:p w14:paraId="4F7E0B7D" w14:textId="77777777" w:rsidR="00BA216B" w:rsidRDefault="00BA216B" w:rsidP="00614F98"/>
                    <w:p w14:paraId="318BA961" w14:textId="77777777" w:rsidR="00BA216B" w:rsidRDefault="00BA216B" w:rsidP="00614F98"/>
                    <w:p w14:paraId="55EDC873" w14:textId="77777777" w:rsidR="00BA216B" w:rsidRDefault="00BA216B" w:rsidP="00614F98"/>
                    <w:p w14:paraId="1E2FD84B" w14:textId="77777777" w:rsidR="00BA216B" w:rsidRDefault="00BA216B" w:rsidP="00614F98"/>
                    <w:p w14:paraId="2C897A08" w14:textId="77777777" w:rsidR="00BA216B" w:rsidRDefault="00BA216B" w:rsidP="00614F98"/>
                    <w:p w14:paraId="311B5501" w14:textId="77777777" w:rsidR="00BA216B" w:rsidRDefault="00BA216B" w:rsidP="00614F98"/>
                    <w:p w14:paraId="0098E7E0" w14:textId="77777777" w:rsidR="00BA216B" w:rsidRDefault="00BA216B" w:rsidP="00614F98"/>
                    <w:p w14:paraId="05042E0E" w14:textId="77777777" w:rsidR="00BA216B" w:rsidRDefault="00BA216B" w:rsidP="00614F98"/>
                    <w:p w14:paraId="0C6792FA" w14:textId="77777777" w:rsidR="00BA216B" w:rsidRDefault="00BA216B" w:rsidP="00614F98"/>
                    <w:p w14:paraId="7C7E2F28" w14:textId="77777777" w:rsidR="00BA216B" w:rsidRDefault="00BA216B" w:rsidP="00614F98"/>
                    <w:p w14:paraId="0FE40428" w14:textId="77777777" w:rsidR="00BA216B" w:rsidRDefault="00BA216B" w:rsidP="00614F98"/>
                    <w:p w14:paraId="39802A81" w14:textId="77777777" w:rsidR="00BA216B" w:rsidRDefault="00BA216B" w:rsidP="00614F98"/>
                    <w:p w14:paraId="04EB64A5" w14:textId="77777777" w:rsidR="00BA216B" w:rsidRDefault="00BA216B" w:rsidP="00614F98"/>
                    <w:p w14:paraId="5580AFE2" w14:textId="77777777" w:rsidR="00BA216B" w:rsidRDefault="00BA216B" w:rsidP="00614F98"/>
                    <w:p w14:paraId="44E855CE" w14:textId="77777777" w:rsidR="00BA216B" w:rsidRDefault="00BA216B" w:rsidP="00614F98"/>
                    <w:p w14:paraId="20309E79" w14:textId="77777777" w:rsidR="00BA216B" w:rsidRDefault="00BA216B" w:rsidP="00614F98"/>
                    <w:p w14:paraId="043C4B3F" w14:textId="77777777" w:rsidR="00BA216B" w:rsidRDefault="00BA216B" w:rsidP="00614F98"/>
                    <w:p w14:paraId="181F67B6" w14:textId="77777777" w:rsidR="00BA216B" w:rsidRDefault="00BA216B" w:rsidP="00614F98"/>
                    <w:p w14:paraId="07DA70F6" w14:textId="77777777" w:rsidR="00BA216B" w:rsidRDefault="00BA216B" w:rsidP="00614F98"/>
                    <w:p w14:paraId="622C378D" w14:textId="77777777" w:rsidR="00BA216B" w:rsidRDefault="00BA216B" w:rsidP="00614F98"/>
                    <w:p w14:paraId="555C002D" w14:textId="77777777" w:rsidR="00BA216B" w:rsidRDefault="00BA216B" w:rsidP="00614F98"/>
                    <w:p w14:paraId="457FA406" w14:textId="77777777" w:rsidR="00BA216B" w:rsidRDefault="00BA216B" w:rsidP="00614F98"/>
                    <w:p w14:paraId="4CC466AD" w14:textId="77777777" w:rsidR="00BA216B" w:rsidRDefault="00BA216B" w:rsidP="00614F98"/>
                    <w:p w14:paraId="25A3D54A" w14:textId="77777777" w:rsidR="00BA216B" w:rsidRDefault="00BA216B" w:rsidP="00614F98"/>
                    <w:p w14:paraId="193A3494" w14:textId="77777777" w:rsidR="00BA216B" w:rsidRDefault="00BA216B" w:rsidP="00614F98"/>
                    <w:p w14:paraId="68FFCA2F" w14:textId="77777777" w:rsidR="00BA216B" w:rsidRDefault="00BA216B" w:rsidP="00614F98"/>
                    <w:p w14:paraId="37FC64A9" w14:textId="77777777" w:rsidR="00BA216B" w:rsidRDefault="00BA216B" w:rsidP="00614F98"/>
                    <w:p w14:paraId="68AE7D56" w14:textId="77777777" w:rsidR="00BA216B" w:rsidRDefault="00BA216B" w:rsidP="00614F98"/>
                    <w:p w14:paraId="090B3333" w14:textId="77777777" w:rsidR="00BA216B" w:rsidRDefault="00BA216B" w:rsidP="00614F98"/>
                    <w:p w14:paraId="0DB7CEAC" w14:textId="77777777" w:rsidR="00BA216B" w:rsidRDefault="00BA216B" w:rsidP="00614F98"/>
                    <w:p w14:paraId="5F80573A" w14:textId="77777777" w:rsidR="00BA216B" w:rsidRDefault="00BA216B" w:rsidP="00614F98"/>
                    <w:p w14:paraId="599F357E" w14:textId="77777777" w:rsidR="00BA216B" w:rsidRDefault="00BA216B" w:rsidP="00614F98"/>
                    <w:p w14:paraId="4BD4126B" w14:textId="77777777" w:rsidR="00BA216B" w:rsidRDefault="00BA216B" w:rsidP="00614F98"/>
                    <w:p w14:paraId="21D35F13" w14:textId="77777777" w:rsidR="00BA216B" w:rsidRDefault="00BA216B" w:rsidP="00614F98"/>
                    <w:p w14:paraId="44F32B54" w14:textId="77777777" w:rsidR="00BA216B" w:rsidRDefault="00BA216B" w:rsidP="00614F98"/>
                    <w:p w14:paraId="3FD1FDAC" w14:textId="77777777" w:rsidR="00BA216B" w:rsidRDefault="00BA216B" w:rsidP="00614F98"/>
                    <w:p w14:paraId="75FD8640" w14:textId="77777777" w:rsidR="00BA216B" w:rsidRDefault="00BA216B" w:rsidP="00614F98"/>
                    <w:p w14:paraId="1A142C21" w14:textId="77777777" w:rsidR="00BA216B" w:rsidRDefault="00BA216B" w:rsidP="00614F98"/>
                    <w:p w14:paraId="12EDB09A" w14:textId="77777777" w:rsidR="00BA216B" w:rsidRDefault="00BA216B" w:rsidP="00614F98"/>
                    <w:p w14:paraId="439CC9C7" w14:textId="77777777" w:rsidR="00BA216B" w:rsidRDefault="00BA216B" w:rsidP="00614F98"/>
                    <w:p w14:paraId="70F5BC38" w14:textId="77777777" w:rsidR="00BA216B" w:rsidRDefault="00BA216B" w:rsidP="00614F98"/>
                    <w:p w14:paraId="1E42A3E3" w14:textId="77777777" w:rsidR="00BA216B" w:rsidRDefault="00BA216B" w:rsidP="00614F98"/>
                    <w:p w14:paraId="7D95F289" w14:textId="77777777" w:rsidR="00BA216B" w:rsidRDefault="00BA216B" w:rsidP="00614F98"/>
                    <w:p w14:paraId="7C865F03" w14:textId="77777777" w:rsidR="00BA216B" w:rsidRDefault="00BA216B" w:rsidP="00614F98"/>
                    <w:p w14:paraId="49F7EFFF" w14:textId="77777777" w:rsidR="00BA216B" w:rsidRDefault="00BA216B" w:rsidP="00614F98"/>
                    <w:p w14:paraId="47BEF7DB" w14:textId="77777777" w:rsidR="00BA216B" w:rsidRDefault="00BA216B" w:rsidP="00614F98"/>
                    <w:p w14:paraId="04376DD2" w14:textId="77777777" w:rsidR="00BA216B" w:rsidRDefault="00BA216B" w:rsidP="00614F98"/>
                    <w:p w14:paraId="5D7CBBEC" w14:textId="77777777" w:rsidR="00BA216B" w:rsidRDefault="00BA216B" w:rsidP="00614F98"/>
                    <w:p w14:paraId="15423423" w14:textId="77777777" w:rsidR="00BA216B" w:rsidRDefault="00BA216B" w:rsidP="00614F98"/>
                    <w:p w14:paraId="27D6EFAB" w14:textId="77777777" w:rsidR="00BA216B" w:rsidRDefault="00BA216B" w:rsidP="00614F98"/>
                    <w:p w14:paraId="7BB53B80" w14:textId="77777777" w:rsidR="00BA216B" w:rsidRDefault="00BA216B" w:rsidP="00614F98"/>
                    <w:p w14:paraId="72B8892B" w14:textId="77777777" w:rsidR="00BA216B" w:rsidRDefault="00BA216B" w:rsidP="00614F98"/>
                    <w:p w14:paraId="2C733793" w14:textId="77777777" w:rsidR="00BA216B" w:rsidRDefault="00BA216B" w:rsidP="00614F98"/>
                    <w:p w14:paraId="5B27CD1B" w14:textId="77777777" w:rsidR="00BA216B" w:rsidRDefault="00BA216B" w:rsidP="00614F98"/>
                    <w:p w14:paraId="20F46252" w14:textId="77777777" w:rsidR="00BA216B" w:rsidRDefault="00BA216B" w:rsidP="00614F98"/>
                    <w:p w14:paraId="5A6CB1A3" w14:textId="77777777" w:rsidR="00BA216B" w:rsidRDefault="00BA216B" w:rsidP="00614F98"/>
                    <w:p w14:paraId="16E7AFDB" w14:textId="77777777" w:rsidR="00BA216B" w:rsidRDefault="00BA216B" w:rsidP="00614F98"/>
                    <w:p w14:paraId="51521EC7" w14:textId="77777777" w:rsidR="00BA216B" w:rsidRDefault="00BA216B" w:rsidP="00614F98"/>
                    <w:p w14:paraId="5673974D" w14:textId="77777777" w:rsidR="00BA216B" w:rsidRDefault="00BA216B" w:rsidP="00614F98"/>
                    <w:p w14:paraId="2B804B1A" w14:textId="77777777" w:rsidR="00BA216B" w:rsidRDefault="00BA216B" w:rsidP="00614F98"/>
                    <w:p w14:paraId="73CDEE06" w14:textId="77777777" w:rsidR="00BA216B" w:rsidRDefault="00BA216B" w:rsidP="00614F98"/>
                    <w:p w14:paraId="3E314441" w14:textId="77777777" w:rsidR="00BA216B" w:rsidRDefault="00BA216B" w:rsidP="00614F98"/>
                    <w:p w14:paraId="031456FF" w14:textId="77777777" w:rsidR="00BA216B" w:rsidRDefault="00BA216B" w:rsidP="00614F98"/>
                    <w:p w14:paraId="3E5A1EE6" w14:textId="77777777" w:rsidR="00BA216B" w:rsidRDefault="00BA216B" w:rsidP="00614F98"/>
                    <w:p w14:paraId="2260221E" w14:textId="77777777" w:rsidR="00BA216B" w:rsidRDefault="00BA216B" w:rsidP="00614F98"/>
                    <w:p w14:paraId="5D09AB18" w14:textId="77777777" w:rsidR="00BA216B" w:rsidRDefault="00BA216B" w:rsidP="00614F98"/>
                    <w:p w14:paraId="56F59B86" w14:textId="77777777" w:rsidR="00BA216B" w:rsidRDefault="00BA216B" w:rsidP="00614F98"/>
                    <w:p w14:paraId="275C3B6C" w14:textId="77777777" w:rsidR="00BA216B" w:rsidRDefault="00BA216B" w:rsidP="00614F98"/>
                    <w:p w14:paraId="18606C9D" w14:textId="77777777" w:rsidR="00BA216B" w:rsidRDefault="00BA216B" w:rsidP="00614F98"/>
                    <w:p w14:paraId="4633765C" w14:textId="77777777" w:rsidR="00BA216B" w:rsidRDefault="00BA216B" w:rsidP="00614F98"/>
                    <w:p w14:paraId="3F509185" w14:textId="77777777" w:rsidR="00BA216B" w:rsidRDefault="00BA216B" w:rsidP="00614F98"/>
                    <w:p w14:paraId="10EB7CF3" w14:textId="77777777" w:rsidR="00BA216B" w:rsidRDefault="00BA216B" w:rsidP="00614F98"/>
                    <w:p w14:paraId="352543C1" w14:textId="77777777" w:rsidR="00BA216B" w:rsidRDefault="00BA216B" w:rsidP="00614F98"/>
                    <w:p w14:paraId="71A515E8" w14:textId="77777777" w:rsidR="00BA216B" w:rsidRDefault="00BA216B" w:rsidP="00614F98"/>
                    <w:p w14:paraId="65465A78" w14:textId="77777777" w:rsidR="00BA216B" w:rsidRDefault="00BA216B" w:rsidP="00614F98"/>
                    <w:p w14:paraId="57098ABB" w14:textId="77777777" w:rsidR="00BA216B" w:rsidRDefault="00BA216B" w:rsidP="00614F98"/>
                    <w:p w14:paraId="241BF94F" w14:textId="77777777" w:rsidR="00BA216B" w:rsidRDefault="00BA216B" w:rsidP="00614F98"/>
                    <w:p w14:paraId="60380937" w14:textId="77777777" w:rsidR="00BA216B" w:rsidRDefault="00BA216B" w:rsidP="00614F98"/>
                    <w:p w14:paraId="60C661B0" w14:textId="77777777" w:rsidR="00BA216B" w:rsidRDefault="00BA216B" w:rsidP="00614F98"/>
                    <w:p w14:paraId="359E8D8E" w14:textId="77777777" w:rsidR="00BA216B" w:rsidRDefault="00BA216B" w:rsidP="00614F98"/>
                    <w:p w14:paraId="1EA95AA7" w14:textId="77777777" w:rsidR="00BA216B" w:rsidRDefault="00BA216B" w:rsidP="00614F98"/>
                    <w:p w14:paraId="620778E1" w14:textId="77777777" w:rsidR="00BA216B" w:rsidRDefault="00BA216B" w:rsidP="00614F98"/>
                    <w:p w14:paraId="53B54321" w14:textId="77777777" w:rsidR="00BA216B" w:rsidRDefault="00BA216B" w:rsidP="00614F98"/>
                    <w:p w14:paraId="6BDD1856" w14:textId="77777777" w:rsidR="00BA216B" w:rsidRDefault="00BA216B" w:rsidP="00614F98"/>
                    <w:p w14:paraId="1BFB82CC" w14:textId="77777777" w:rsidR="00BA216B" w:rsidRDefault="00BA216B" w:rsidP="00614F98"/>
                    <w:p w14:paraId="1AD580C9" w14:textId="77777777" w:rsidR="00BA216B" w:rsidRDefault="00BA216B" w:rsidP="00614F98"/>
                    <w:p w14:paraId="0BBA6D19" w14:textId="77777777" w:rsidR="00BA216B" w:rsidRDefault="00BA216B" w:rsidP="00614F98"/>
                    <w:p w14:paraId="09F815E7" w14:textId="77777777" w:rsidR="00BA216B" w:rsidRDefault="00BA216B" w:rsidP="00614F98"/>
                    <w:p w14:paraId="0D6CECC7" w14:textId="77777777" w:rsidR="00BA216B" w:rsidRDefault="00BA216B" w:rsidP="00614F98"/>
                    <w:p w14:paraId="26C44811" w14:textId="77777777" w:rsidR="00BA216B" w:rsidRDefault="00BA216B" w:rsidP="00614F98"/>
                    <w:p w14:paraId="530D6960" w14:textId="77777777" w:rsidR="00BA216B" w:rsidRDefault="00BA216B" w:rsidP="00614F98"/>
                    <w:p w14:paraId="4490605E" w14:textId="77777777" w:rsidR="00BA216B" w:rsidRDefault="00BA216B" w:rsidP="00614F98"/>
                    <w:p w14:paraId="71CDBD7A" w14:textId="77777777" w:rsidR="00BA216B" w:rsidRDefault="00BA216B" w:rsidP="00614F98"/>
                    <w:p w14:paraId="7CEAEE86" w14:textId="77777777" w:rsidR="00BA216B" w:rsidRDefault="00BA216B" w:rsidP="00614F98"/>
                    <w:p w14:paraId="5BCD7899" w14:textId="77777777" w:rsidR="00BA216B" w:rsidRDefault="00BA216B" w:rsidP="00614F98"/>
                    <w:p w14:paraId="74987167" w14:textId="77777777" w:rsidR="00BA216B" w:rsidRDefault="00BA216B" w:rsidP="00614F98"/>
                    <w:p w14:paraId="174364DF" w14:textId="77777777" w:rsidR="00BA216B" w:rsidRDefault="00BA216B" w:rsidP="00614F98"/>
                    <w:p w14:paraId="0F817A95" w14:textId="77777777" w:rsidR="00BA216B" w:rsidRDefault="00BA216B" w:rsidP="00614F98"/>
                    <w:p w14:paraId="7548691D" w14:textId="77777777" w:rsidR="00BA216B" w:rsidRDefault="00BA216B" w:rsidP="00614F98"/>
                    <w:p w14:paraId="75F56635" w14:textId="77777777" w:rsidR="00BA216B" w:rsidRDefault="00BA216B" w:rsidP="00614F98"/>
                    <w:p w14:paraId="625EF603" w14:textId="77777777" w:rsidR="00BA216B" w:rsidRDefault="00BA216B" w:rsidP="00614F98"/>
                    <w:p w14:paraId="7010CD8B" w14:textId="77777777" w:rsidR="00BA216B" w:rsidRDefault="00BA216B" w:rsidP="00614F98"/>
                    <w:p w14:paraId="4FAA4262" w14:textId="77777777" w:rsidR="00BA216B" w:rsidRDefault="00BA216B" w:rsidP="00614F98"/>
                    <w:p w14:paraId="51C1913A" w14:textId="77777777" w:rsidR="00BA216B" w:rsidRDefault="00BA216B" w:rsidP="00614F98"/>
                    <w:p w14:paraId="09ED3FEE" w14:textId="77777777" w:rsidR="00BA216B" w:rsidRDefault="00BA216B" w:rsidP="00614F98"/>
                    <w:p w14:paraId="6DBA497A" w14:textId="77777777" w:rsidR="00BA216B" w:rsidRDefault="00BA216B" w:rsidP="00614F98"/>
                    <w:p w14:paraId="1EA1BA1E" w14:textId="77777777" w:rsidR="00BA216B" w:rsidRDefault="00BA216B" w:rsidP="00614F98"/>
                    <w:p w14:paraId="3D6DE0D9" w14:textId="77777777" w:rsidR="00BA216B" w:rsidRDefault="00BA216B" w:rsidP="00614F98"/>
                    <w:p w14:paraId="3B57B767" w14:textId="77777777" w:rsidR="00BA216B" w:rsidRDefault="00BA216B" w:rsidP="00614F98"/>
                    <w:p w14:paraId="2F23CAB4" w14:textId="77777777" w:rsidR="00BA216B" w:rsidRDefault="00BA216B" w:rsidP="00614F98"/>
                    <w:p w14:paraId="0B241E88" w14:textId="77777777" w:rsidR="00BA216B" w:rsidRDefault="00BA216B" w:rsidP="00614F98"/>
                    <w:p w14:paraId="03B3F14C" w14:textId="77777777" w:rsidR="00BA216B" w:rsidRDefault="00BA216B" w:rsidP="00614F98"/>
                    <w:p w14:paraId="293C9254" w14:textId="77777777" w:rsidR="00BA216B" w:rsidRDefault="00BA216B" w:rsidP="00614F98"/>
                    <w:p w14:paraId="13C67051" w14:textId="77777777" w:rsidR="00BA216B" w:rsidRDefault="00BA216B" w:rsidP="00614F98"/>
                    <w:p w14:paraId="3ECF980F" w14:textId="77777777" w:rsidR="00BA216B" w:rsidRDefault="00BA216B" w:rsidP="00614F98"/>
                    <w:p w14:paraId="3D095FFA" w14:textId="77777777" w:rsidR="00BA216B" w:rsidRDefault="00BA216B" w:rsidP="00614F98"/>
                    <w:p w14:paraId="2BB3BC35" w14:textId="77777777" w:rsidR="00BA216B" w:rsidRDefault="00BA216B" w:rsidP="00614F98"/>
                    <w:p w14:paraId="2948148C" w14:textId="77777777" w:rsidR="00BA216B" w:rsidRDefault="00BA216B" w:rsidP="00614F98"/>
                    <w:p w14:paraId="4D4909CA" w14:textId="77777777" w:rsidR="00BA216B" w:rsidRDefault="00BA216B" w:rsidP="00614F98"/>
                    <w:p w14:paraId="06095670" w14:textId="77777777" w:rsidR="00BA216B" w:rsidRDefault="00BA216B" w:rsidP="00614F98"/>
                    <w:p w14:paraId="2F45C82D" w14:textId="77777777" w:rsidR="00BA216B" w:rsidRDefault="00BA216B" w:rsidP="00614F98"/>
                    <w:p w14:paraId="231D36BF" w14:textId="77777777" w:rsidR="00BA216B" w:rsidRDefault="00BA216B" w:rsidP="00614F98"/>
                    <w:p w14:paraId="32CA1368" w14:textId="77777777" w:rsidR="00BA216B" w:rsidRDefault="00BA216B" w:rsidP="00614F98"/>
                    <w:p w14:paraId="0D574457" w14:textId="77777777" w:rsidR="00BA216B" w:rsidRDefault="00BA216B" w:rsidP="00614F98"/>
                    <w:p w14:paraId="67E582FD" w14:textId="77777777" w:rsidR="00BA216B" w:rsidRDefault="00BA216B" w:rsidP="00614F98"/>
                    <w:p w14:paraId="6ADF0564" w14:textId="77777777" w:rsidR="00BA216B" w:rsidRDefault="00BA216B" w:rsidP="00614F98"/>
                    <w:p w14:paraId="08DEB33C" w14:textId="77777777" w:rsidR="00BA216B" w:rsidRDefault="00BA216B" w:rsidP="00614F98"/>
                    <w:p w14:paraId="628EB978" w14:textId="77777777" w:rsidR="00BA216B" w:rsidRDefault="00BA216B" w:rsidP="00614F98"/>
                    <w:p w14:paraId="186E2509" w14:textId="77777777" w:rsidR="00BA216B" w:rsidRDefault="00BA216B" w:rsidP="00614F98"/>
                    <w:p w14:paraId="548F8816" w14:textId="77777777" w:rsidR="00BA216B" w:rsidRDefault="00BA216B" w:rsidP="00614F98"/>
                    <w:p w14:paraId="21648837" w14:textId="77777777" w:rsidR="00BA216B" w:rsidRDefault="00BA216B" w:rsidP="00614F98"/>
                    <w:p w14:paraId="28CA5FC0" w14:textId="77777777" w:rsidR="00BA216B" w:rsidRDefault="00BA216B" w:rsidP="00614F98"/>
                    <w:p w14:paraId="76C8244F" w14:textId="77777777" w:rsidR="00BA216B" w:rsidRDefault="00BA216B" w:rsidP="00614F98"/>
                    <w:p w14:paraId="7725E98D" w14:textId="77777777" w:rsidR="00BA216B" w:rsidRDefault="00BA216B" w:rsidP="00614F98"/>
                    <w:p w14:paraId="047DB3FF" w14:textId="77777777" w:rsidR="00BA216B" w:rsidRDefault="00BA216B" w:rsidP="00614F98"/>
                    <w:p w14:paraId="656EF528" w14:textId="77777777" w:rsidR="00BA216B" w:rsidRDefault="00BA216B" w:rsidP="00614F98"/>
                    <w:p w14:paraId="6CBFF039" w14:textId="77777777" w:rsidR="00BA216B" w:rsidRDefault="00BA216B" w:rsidP="00614F98"/>
                    <w:p w14:paraId="1A6F9BBE" w14:textId="77777777" w:rsidR="00BA216B" w:rsidRDefault="00BA216B" w:rsidP="00614F98"/>
                    <w:p w14:paraId="46B68431" w14:textId="77777777" w:rsidR="00BA216B" w:rsidRDefault="00BA216B" w:rsidP="00614F98"/>
                    <w:p w14:paraId="62FA202B" w14:textId="77777777" w:rsidR="00BA216B" w:rsidRDefault="00BA216B" w:rsidP="00614F98"/>
                    <w:p w14:paraId="30B0FFB1" w14:textId="77777777" w:rsidR="00BA216B" w:rsidRDefault="00BA216B" w:rsidP="00614F98"/>
                    <w:p w14:paraId="114DFCA0" w14:textId="77777777" w:rsidR="00BA216B" w:rsidRDefault="00BA216B" w:rsidP="00614F98"/>
                    <w:p w14:paraId="77E13900" w14:textId="77777777" w:rsidR="00BA216B" w:rsidRDefault="00BA216B" w:rsidP="00614F98"/>
                    <w:p w14:paraId="16549BA8" w14:textId="77777777" w:rsidR="00BA216B" w:rsidRDefault="00BA216B" w:rsidP="00614F98"/>
                    <w:p w14:paraId="46E429D0" w14:textId="77777777" w:rsidR="00BA216B" w:rsidRDefault="00BA216B" w:rsidP="00614F98"/>
                    <w:p w14:paraId="3A24E9BA" w14:textId="77777777" w:rsidR="00BA216B" w:rsidRDefault="00BA216B" w:rsidP="00614F98"/>
                    <w:p w14:paraId="35276441" w14:textId="77777777" w:rsidR="00BA216B" w:rsidRDefault="00BA216B" w:rsidP="00614F98"/>
                    <w:p w14:paraId="433DE9BB" w14:textId="77777777" w:rsidR="00BA216B" w:rsidRDefault="00BA216B" w:rsidP="00614F98"/>
                    <w:p w14:paraId="393C75CA" w14:textId="77777777" w:rsidR="00BA216B" w:rsidRDefault="00BA216B" w:rsidP="00614F98"/>
                    <w:p w14:paraId="5F7F8B77" w14:textId="77777777" w:rsidR="00BA216B" w:rsidRDefault="00BA216B" w:rsidP="00614F98"/>
                    <w:p w14:paraId="3B164034" w14:textId="77777777" w:rsidR="00BA216B" w:rsidRDefault="00BA216B" w:rsidP="00614F98"/>
                    <w:p w14:paraId="5FA9DAEA" w14:textId="77777777" w:rsidR="00BA216B" w:rsidRDefault="00BA216B" w:rsidP="00614F98"/>
                    <w:p w14:paraId="12401C8D" w14:textId="77777777" w:rsidR="00BA216B" w:rsidRDefault="00BA216B" w:rsidP="00614F98"/>
                    <w:p w14:paraId="40940305" w14:textId="77777777" w:rsidR="00BA216B" w:rsidRDefault="00BA216B" w:rsidP="00614F98"/>
                    <w:p w14:paraId="0944C0B2" w14:textId="77777777" w:rsidR="00BA216B" w:rsidRDefault="00BA216B" w:rsidP="00614F98"/>
                    <w:p w14:paraId="2DA11307" w14:textId="77777777" w:rsidR="00BA216B" w:rsidRDefault="00BA216B" w:rsidP="00614F98"/>
                    <w:p w14:paraId="1763CD63" w14:textId="77777777" w:rsidR="00BA216B" w:rsidRDefault="00BA216B" w:rsidP="00614F98"/>
                    <w:p w14:paraId="6ACAFA45" w14:textId="77777777" w:rsidR="00BA216B" w:rsidRDefault="00BA216B" w:rsidP="00614F98"/>
                    <w:p w14:paraId="07F028D3" w14:textId="77777777" w:rsidR="00BA216B" w:rsidRDefault="00BA216B" w:rsidP="00614F98"/>
                    <w:p w14:paraId="235ACE97" w14:textId="77777777" w:rsidR="00BA216B" w:rsidRDefault="00BA216B" w:rsidP="00614F98"/>
                    <w:p w14:paraId="6DB44993" w14:textId="77777777" w:rsidR="00BA216B" w:rsidRDefault="00BA216B" w:rsidP="00614F98"/>
                    <w:p w14:paraId="38777A9F" w14:textId="77777777" w:rsidR="00BA216B" w:rsidRDefault="00BA216B" w:rsidP="00614F98"/>
                    <w:p w14:paraId="5AA80718" w14:textId="77777777" w:rsidR="00BA216B" w:rsidRDefault="00BA216B" w:rsidP="00614F98"/>
                    <w:p w14:paraId="7B24FBAE" w14:textId="77777777" w:rsidR="00BA216B" w:rsidRDefault="00BA216B" w:rsidP="00614F98"/>
                    <w:p w14:paraId="54D84BDA" w14:textId="77777777" w:rsidR="00BA216B" w:rsidRDefault="00BA216B" w:rsidP="00614F98"/>
                    <w:p w14:paraId="08E2DDF7" w14:textId="77777777" w:rsidR="00BA216B" w:rsidRDefault="00BA216B" w:rsidP="00614F98"/>
                    <w:p w14:paraId="0269F233" w14:textId="77777777" w:rsidR="00BA216B" w:rsidRDefault="00BA216B" w:rsidP="00614F98"/>
                    <w:p w14:paraId="357D3B1C" w14:textId="77777777" w:rsidR="00BA216B" w:rsidRDefault="00BA216B" w:rsidP="00614F98"/>
                    <w:p w14:paraId="20517DF0" w14:textId="77777777" w:rsidR="00BA216B" w:rsidRDefault="00BA216B" w:rsidP="00614F98"/>
                    <w:p w14:paraId="715925B8" w14:textId="77777777" w:rsidR="00BA216B" w:rsidRDefault="00BA216B" w:rsidP="00614F98"/>
                    <w:p w14:paraId="0408F344" w14:textId="77777777" w:rsidR="00BA216B" w:rsidRDefault="00BA216B" w:rsidP="00614F98"/>
                    <w:p w14:paraId="66692F13" w14:textId="77777777" w:rsidR="00BA216B" w:rsidRDefault="00BA216B" w:rsidP="00614F98"/>
                    <w:p w14:paraId="6C3FCEA8" w14:textId="77777777" w:rsidR="00BA216B" w:rsidRDefault="00BA216B" w:rsidP="00614F98"/>
                    <w:p w14:paraId="66E7EC4E" w14:textId="77777777" w:rsidR="00BA216B" w:rsidRDefault="00BA216B" w:rsidP="00614F98"/>
                    <w:p w14:paraId="6A614E1D" w14:textId="77777777" w:rsidR="00BA216B" w:rsidRDefault="00BA216B" w:rsidP="00614F98"/>
                    <w:p w14:paraId="31FEB050" w14:textId="77777777" w:rsidR="00BA216B" w:rsidRDefault="00BA216B" w:rsidP="00614F98"/>
                    <w:p w14:paraId="12BEB79F" w14:textId="77777777" w:rsidR="00BA216B" w:rsidRDefault="00BA216B" w:rsidP="00614F98"/>
                    <w:p w14:paraId="3996F7F9" w14:textId="77777777" w:rsidR="00BA216B" w:rsidRDefault="00BA216B" w:rsidP="00614F98"/>
                    <w:p w14:paraId="6FB3E18C" w14:textId="77777777" w:rsidR="00BA216B" w:rsidRDefault="00BA216B" w:rsidP="00614F98"/>
                    <w:p w14:paraId="62E0ACBF" w14:textId="77777777" w:rsidR="00BA216B" w:rsidRDefault="00BA216B" w:rsidP="00614F98"/>
                    <w:p w14:paraId="60500303" w14:textId="77777777" w:rsidR="00BA216B" w:rsidRDefault="00BA216B" w:rsidP="00614F98"/>
                    <w:p w14:paraId="78906BF1" w14:textId="77777777" w:rsidR="00BA216B" w:rsidRDefault="00BA216B" w:rsidP="00614F98"/>
                    <w:p w14:paraId="578A054B" w14:textId="77777777" w:rsidR="00BA216B" w:rsidRDefault="00BA216B" w:rsidP="00614F98"/>
                    <w:p w14:paraId="64F9FB1D" w14:textId="77777777" w:rsidR="00BA216B" w:rsidRDefault="00BA216B" w:rsidP="00614F98"/>
                    <w:p w14:paraId="652384D0" w14:textId="77777777" w:rsidR="00BA216B" w:rsidRDefault="00BA216B" w:rsidP="00614F98"/>
                    <w:p w14:paraId="1EAB1461" w14:textId="77777777" w:rsidR="00BA216B" w:rsidRDefault="00BA216B" w:rsidP="00614F98"/>
                    <w:p w14:paraId="24398789" w14:textId="77777777" w:rsidR="00BA216B" w:rsidRDefault="00BA216B" w:rsidP="00614F98"/>
                    <w:p w14:paraId="4E115262" w14:textId="77777777" w:rsidR="00BA216B" w:rsidRDefault="00BA216B" w:rsidP="00614F98"/>
                    <w:p w14:paraId="09925B9D" w14:textId="77777777" w:rsidR="00BA216B" w:rsidRDefault="00BA216B" w:rsidP="00614F98"/>
                    <w:p w14:paraId="4ED139A0" w14:textId="77777777" w:rsidR="00BA216B" w:rsidRDefault="00BA216B" w:rsidP="00614F98"/>
                    <w:p w14:paraId="4B9C93AE" w14:textId="77777777" w:rsidR="00BA216B" w:rsidRDefault="00BA216B" w:rsidP="00614F98"/>
                    <w:p w14:paraId="50DA4AE8" w14:textId="77777777" w:rsidR="00BA216B" w:rsidRDefault="00BA216B" w:rsidP="00614F98"/>
                    <w:p w14:paraId="6178982C" w14:textId="77777777" w:rsidR="00BA216B" w:rsidRDefault="00BA216B" w:rsidP="00614F98"/>
                    <w:p w14:paraId="6A72AD6B" w14:textId="77777777" w:rsidR="00BA216B" w:rsidRDefault="00BA216B" w:rsidP="00614F98"/>
                    <w:p w14:paraId="4C73CF1E" w14:textId="77777777" w:rsidR="00BA216B" w:rsidRDefault="00BA216B" w:rsidP="00614F98"/>
                    <w:p w14:paraId="11DD854C" w14:textId="77777777" w:rsidR="00BA216B" w:rsidRDefault="00BA216B" w:rsidP="00614F98"/>
                    <w:p w14:paraId="7A4F6E73" w14:textId="77777777" w:rsidR="00BA216B" w:rsidRDefault="00BA216B" w:rsidP="00614F98"/>
                    <w:p w14:paraId="544D3AAC" w14:textId="77777777" w:rsidR="00BA216B" w:rsidRDefault="00BA216B" w:rsidP="00614F98"/>
                    <w:p w14:paraId="31D0ACEE" w14:textId="77777777" w:rsidR="00BA216B" w:rsidRDefault="00BA216B" w:rsidP="00614F98"/>
                    <w:p w14:paraId="2D86F523" w14:textId="77777777" w:rsidR="00BA216B" w:rsidRDefault="00BA216B" w:rsidP="00614F98"/>
                    <w:p w14:paraId="2D770EEA" w14:textId="77777777" w:rsidR="00BA216B" w:rsidRDefault="00BA216B" w:rsidP="00614F98"/>
                    <w:p w14:paraId="4B84009F" w14:textId="77777777" w:rsidR="00BA216B" w:rsidRDefault="00BA216B" w:rsidP="00614F98"/>
                    <w:p w14:paraId="2218B6E5" w14:textId="77777777" w:rsidR="00BA216B" w:rsidRDefault="00BA216B" w:rsidP="00614F98"/>
                    <w:p w14:paraId="292D2E95" w14:textId="77777777" w:rsidR="00BA216B" w:rsidRDefault="00BA216B" w:rsidP="00614F98"/>
                    <w:p w14:paraId="4560D73B" w14:textId="77777777" w:rsidR="00BA216B" w:rsidRDefault="00BA216B" w:rsidP="00614F98"/>
                    <w:p w14:paraId="2F2DC8C1" w14:textId="77777777" w:rsidR="00BA216B" w:rsidRDefault="00BA216B" w:rsidP="00614F98"/>
                    <w:p w14:paraId="0A7B512F" w14:textId="77777777" w:rsidR="00BA216B" w:rsidRDefault="00BA216B" w:rsidP="00614F98"/>
                    <w:p w14:paraId="37E62CF9" w14:textId="77777777" w:rsidR="00BA216B" w:rsidRDefault="00BA216B" w:rsidP="00614F98"/>
                    <w:p w14:paraId="14582F71" w14:textId="77777777" w:rsidR="00BA216B" w:rsidRDefault="00BA216B" w:rsidP="00614F98"/>
                    <w:p w14:paraId="1620B382" w14:textId="77777777" w:rsidR="00BA216B" w:rsidRDefault="00BA216B" w:rsidP="00614F98"/>
                    <w:p w14:paraId="7F933134" w14:textId="77777777" w:rsidR="00BA216B" w:rsidRDefault="00BA216B" w:rsidP="00614F98"/>
                    <w:p w14:paraId="4CD393D2" w14:textId="77777777" w:rsidR="00BA216B" w:rsidRDefault="00BA216B" w:rsidP="00614F98"/>
                    <w:p w14:paraId="6BDAC9E9" w14:textId="77777777" w:rsidR="00BA216B" w:rsidRDefault="00BA216B" w:rsidP="00614F98"/>
                    <w:p w14:paraId="4380DBB1" w14:textId="77777777" w:rsidR="00BA216B" w:rsidRDefault="00BA216B" w:rsidP="00614F98"/>
                    <w:p w14:paraId="4178EC71" w14:textId="77777777" w:rsidR="00BA216B" w:rsidRDefault="00BA216B" w:rsidP="00614F98"/>
                    <w:p w14:paraId="57138E68" w14:textId="77777777" w:rsidR="00BA216B" w:rsidRDefault="00BA216B" w:rsidP="00614F98"/>
                    <w:p w14:paraId="244B0014" w14:textId="77777777" w:rsidR="00BA216B" w:rsidRDefault="00BA216B" w:rsidP="00614F98"/>
                    <w:p w14:paraId="6C4EC000" w14:textId="77777777" w:rsidR="00BA216B" w:rsidRDefault="00BA216B" w:rsidP="00614F98"/>
                    <w:p w14:paraId="2428BDCE" w14:textId="77777777" w:rsidR="00BA216B" w:rsidRDefault="00BA216B" w:rsidP="00614F98"/>
                    <w:p w14:paraId="4A0660C7" w14:textId="77777777" w:rsidR="00BA216B" w:rsidRDefault="00BA216B" w:rsidP="00614F98"/>
                    <w:p w14:paraId="71BB7D12" w14:textId="77777777" w:rsidR="00BA216B" w:rsidRDefault="00BA216B" w:rsidP="00614F98"/>
                    <w:p w14:paraId="40BA0005" w14:textId="77777777" w:rsidR="00BA216B" w:rsidRDefault="00BA216B" w:rsidP="00614F98"/>
                    <w:p w14:paraId="3A9F899F" w14:textId="77777777" w:rsidR="00BA216B" w:rsidRDefault="00BA216B" w:rsidP="00614F98"/>
                    <w:p w14:paraId="156F6F62" w14:textId="77777777" w:rsidR="00BA216B" w:rsidRDefault="00BA216B" w:rsidP="00614F98"/>
                    <w:p w14:paraId="6F10B52D" w14:textId="77777777" w:rsidR="00BA216B" w:rsidRDefault="00BA216B" w:rsidP="00614F98"/>
                    <w:p w14:paraId="6F03707D" w14:textId="77777777" w:rsidR="00BA216B" w:rsidRDefault="00BA216B" w:rsidP="00614F98"/>
                    <w:p w14:paraId="71FF5009" w14:textId="77777777" w:rsidR="00BA216B" w:rsidRDefault="00BA216B" w:rsidP="00614F98"/>
                    <w:p w14:paraId="6AAE675F" w14:textId="77777777" w:rsidR="00BA216B" w:rsidRDefault="00BA216B" w:rsidP="00614F98"/>
                    <w:p w14:paraId="3FC09C53" w14:textId="77777777" w:rsidR="00BA216B" w:rsidRDefault="00BA216B" w:rsidP="00614F98"/>
                    <w:p w14:paraId="5B39FCCF" w14:textId="77777777" w:rsidR="00BA216B" w:rsidRDefault="00BA216B" w:rsidP="00614F98"/>
                    <w:p w14:paraId="5AA4772D" w14:textId="77777777" w:rsidR="00BA216B" w:rsidRDefault="00BA216B" w:rsidP="00614F98"/>
                    <w:p w14:paraId="727CDB5A" w14:textId="77777777" w:rsidR="00BA216B" w:rsidRDefault="00BA216B" w:rsidP="00614F98"/>
                    <w:p w14:paraId="3AF7FC03" w14:textId="77777777" w:rsidR="00BA216B" w:rsidRDefault="00BA216B" w:rsidP="00614F98"/>
                    <w:p w14:paraId="568BE3B8" w14:textId="77777777" w:rsidR="00BA216B" w:rsidRDefault="00BA216B" w:rsidP="00614F98"/>
                    <w:p w14:paraId="4FABE182" w14:textId="77777777" w:rsidR="00BA216B" w:rsidRDefault="00BA216B" w:rsidP="00614F98"/>
                    <w:p w14:paraId="0FF72600" w14:textId="77777777" w:rsidR="00BA216B" w:rsidRDefault="00BA216B" w:rsidP="00614F98"/>
                    <w:p w14:paraId="17798573" w14:textId="77777777" w:rsidR="00BA216B" w:rsidRDefault="00BA216B" w:rsidP="00614F98"/>
                    <w:p w14:paraId="2C015024" w14:textId="77777777" w:rsidR="00BA216B" w:rsidRDefault="00BA216B" w:rsidP="00614F98"/>
                    <w:p w14:paraId="496C33DE" w14:textId="77777777" w:rsidR="00BA216B" w:rsidRDefault="00BA216B" w:rsidP="00614F98"/>
                    <w:p w14:paraId="570EADBA" w14:textId="77777777" w:rsidR="00BA216B" w:rsidRDefault="00BA216B" w:rsidP="00614F98"/>
                    <w:p w14:paraId="692BAFDB" w14:textId="77777777" w:rsidR="00BA216B" w:rsidRDefault="00BA216B" w:rsidP="00614F98"/>
                    <w:p w14:paraId="4C0644FE" w14:textId="77777777" w:rsidR="00BA216B" w:rsidRDefault="00BA216B" w:rsidP="00614F98"/>
                    <w:p w14:paraId="27919559" w14:textId="77777777" w:rsidR="00BA216B" w:rsidRDefault="00BA216B" w:rsidP="00614F98"/>
                    <w:p w14:paraId="171B3F57" w14:textId="77777777" w:rsidR="00BA216B" w:rsidRDefault="00BA216B" w:rsidP="00614F98"/>
                    <w:p w14:paraId="0B59B570" w14:textId="77777777" w:rsidR="00BA216B" w:rsidRDefault="00BA216B" w:rsidP="00614F98"/>
                    <w:p w14:paraId="0B925272" w14:textId="77777777" w:rsidR="00BA216B" w:rsidRDefault="00BA216B" w:rsidP="00614F98"/>
                    <w:p w14:paraId="0771A134" w14:textId="77777777" w:rsidR="00BA216B" w:rsidRDefault="00BA216B" w:rsidP="00614F98"/>
                    <w:p w14:paraId="2D420DCD" w14:textId="77777777" w:rsidR="00BA216B" w:rsidRDefault="00BA216B" w:rsidP="00614F98"/>
                    <w:p w14:paraId="5A183701" w14:textId="77777777" w:rsidR="00BA216B" w:rsidRDefault="00BA216B" w:rsidP="00614F98"/>
                    <w:p w14:paraId="6E0310C7" w14:textId="77777777" w:rsidR="00BA216B" w:rsidRDefault="00BA216B" w:rsidP="00614F98"/>
                    <w:p w14:paraId="06A7A652" w14:textId="77777777" w:rsidR="00BA216B" w:rsidRDefault="00BA216B" w:rsidP="00614F98"/>
                    <w:p w14:paraId="68A44D5C" w14:textId="77777777" w:rsidR="00BA216B" w:rsidRDefault="00BA216B" w:rsidP="00614F98"/>
                    <w:p w14:paraId="0238BDC2" w14:textId="77777777" w:rsidR="00BA216B" w:rsidRDefault="00BA216B" w:rsidP="00614F98"/>
                    <w:p w14:paraId="55D46E34" w14:textId="77777777" w:rsidR="00BA216B" w:rsidRDefault="00BA216B" w:rsidP="00614F98"/>
                    <w:p w14:paraId="5194999B" w14:textId="77777777" w:rsidR="00BA216B" w:rsidRDefault="00BA216B" w:rsidP="00614F98"/>
                    <w:p w14:paraId="4CD5C28C" w14:textId="77777777" w:rsidR="00BA216B" w:rsidRDefault="00BA216B" w:rsidP="00614F98"/>
                    <w:p w14:paraId="3F955CA3" w14:textId="77777777" w:rsidR="00BA216B" w:rsidRDefault="00BA216B" w:rsidP="00614F98"/>
                    <w:p w14:paraId="600FA2A5" w14:textId="77777777" w:rsidR="00BA216B" w:rsidRDefault="00BA216B" w:rsidP="00614F98"/>
                    <w:p w14:paraId="52DF6E14" w14:textId="77777777" w:rsidR="00BA216B" w:rsidRDefault="00BA216B" w:rsidP="00614F98"/>
                    <w:p w14:paraId="608EE2CF" w14:textId="77777777" w:rsidR="00BA216B" w:rsidRDefault="00BA216B" w:rsidP="00614F98"/>
                    <w:p w14:paraId="64A00E77" w14:textId="77777777" w:rsidR="00BA216B" w:rsidRDefault="00BA216B" w:rsidP="00614F98"/>
                    <w:p w14:paraId="6B57E151" w14:textId="77777777" w:rsidR="00BA216B" w:rsidRDefault="00BA216B" w:rsidP="00614F98"/>
                    <w:p w14:paraId="256BC475" w14:textId="77777777" w:rsidR="00BA216B" w:rsidRDefault="00BA216B" w:rsidP="00614F98"/>
                    <w:p w14:paraId="325C82DD" w14:textId="77777777" w:rsidR="00BA216B" w:rsidRDefault="00BA216B" w:rsidP="00614F98"/>
                    <w:p w14:paraId="22152144" w14:textId="77777777" w:rsidR="00BA216B" w:rsidRDefault="00BA216B" w:rsidP="00614F98"/>
                    <w:p w14:paraId="1FAA0466" w14:textId="77777777" w:rsidR="00BA216B" w:rsidRDefault="00BA216B" w:rsidP="00614F98"/>
                    <w:p w14:paraId="58777699" w14:textId="77777777" w:rsidR="00BA216B" w:rsidRDefault="00BA216B" w:rsidP="00614F98"/>
                    <w:p w14:paraId="7A0DB899" w14:textId="77777777" w:rsidR="00BA216B" w:rsidRDefault="00BA216B" w:rsidP="00614F98"/>
                    <w:p w14:paraId="7B6FD0CC" w14:textId="77777777" w:rsidR="00BA216B" w:rsidRDefault="00BA216B" w:rsidP="00614F98"/>
                    <w:p w14:paraId="0BAA0ED5" w14:textId="77777777" w:rsidR="00BA216B" w:rsidRDefault="00BA216B" w:rsidP="00614F98"/>
                    <w:p w14:paraId="1607CA70" w14:textId="77777777" w:rsidR="00BA216B" w:rsidRDefault="00BA216B" w:rsidP="00614F98"/>
                    <w:p w14:paraId="43EDE1FC" w14:textId="77777777" w:rsidR="00BA216B" w:rsidRDefault="00BA216B" w:rsidP="00614F98"/>
                    <w:p w14:paraId="18035C56" w14:textId="77777777" w:rsidR="00BA216B" w:rsidRDefault="00BA216B" w:rsidP="00614F98"/>
                    <w:p w14:paraId="53FA1646" w14:textId="77777777" w:rsidR="00BA216B" w:rsidRDefault="00BA216B" w:rsidP="00614F98"/>
                    <w:p w14:paraId="3C355CC3" w14:textId="77777777" w:rsidR="00BA216B" w:rsidRDefault="00BA216B" w:rsidP="00614F98"/>
                    <w:p w14:paraId="66347CCE" w14:textId="77777777" w:rsidR="00BA216B" w:rsidRDefault="00BA216B" w:rsidP="00614F98"/>
                    <w:p w14:paraId="06A4CE1F" w14:textId="77777777" w:rsidR="00BA216B" w:rsidRDefault="00BA216B" w:rsidP="00614F98"/>
                    <w:p w14:paraId="7B842239" w14:textId="77777777" w:rsidR="00BA216B" w:rsidRDefault="00BA216B" w:rsidP="00614F98"/>
                    <w:p w14:paraId="1721CFEF" w14:textId="77777777" w:rsidR="00BA216B" w:rsidRDefault="00BA216B" w:rsidP="00614F98"/>
                    <w:p w14:paraId="0732B49B" w14:textId="77777777" w:rsidR="00BA216B" w:rsidRDefault="00BA216B" w:rsidP="00614F98"/>
                    <w:p w14:paraId="3F475B4D" w14:textId="77777777" w:rsidR="00BA216B" w:rsidRDefault="00BA216B" w:rsidP="00614F98"/>
                    <w:p w14:paraId="2F866D45" w14:textId="77777777" w:rsidR="00BA216B" w:rsidRDefault="00BA216B" w:rsidP="00614F98"/>
                    <w:p w14:paraId="531AB0CE" w14:textId="77777777" w:rsidR="00BA216B" w:rsidRDefault="00BA216B" w:rsidP="00614F98"/>
                    <w:p w14:paraId="41FDA647" w14:textId="77777777" w:rsidR="00BA216B" w:rsidRDefault="00BA216B" w:rsidP="00614F98"/>
                    <w:p w14:paraId="3AE0CAA9" w14:textId="77777777" w:rsidR="00BA216B" w:rsidRDefault="00BA216B" w:rsidP="00614F98"/>
                    <w:p w14:paraId="5CCB7934" w14:textId="77777777" w:rsidR="00BA216B" w:rsidRDefault="00BA216B" w:rsidP="00614F98"/>
                    <w:p w14:paraId="04F5A87F" w14:textId="77777777" w:rsidR="00BA216B" w:rsidRDefault="00BA216B" w:rsidP="00614F98"/>
                    <w:p w14:paraId="5F4DB320" w14:textId="77777777" w:rsidR="00BA216B" w:rsidRDefault="00BA216B" w:rsidP="00614F98"/>
                    <w:p w14:paraId="42DDCC29" w14:textId="77777777" w:rsidR="00BA216B" w:rsidRDefault="00BA216B" w:rsidP="00614F98"/>
                    <w:p w14:paraId="51EE0C32" w14:textId="77777777" w:rsidR="00BA216B" w:rsidRDefault="00BA216B" w:rsidP="00614F98"/>
                    <w:p w14:paraId="3456C90F" w14:textId="77777777" w:rsidR="00BA216B" w:rsidRDefault="00BA216B" w:rsidP="00614F98"/>
                    <w:p w14:paraId="006C17B3" w14:textId="77777777" w:rsidR="00BA216B" w:rsidRDefault="00BA216B" w:rsidP="00614F98"/>
                    <w:p w14:paraId="4DD5D9EF" w14:textId="77777777" w:rsidR="00BA216B" w:rsidRDefault="00BA216B" w:rsidP="00614F98"/>
                    <w:p w14:paraId="2016909A" w14:textId="77777777" w:rsidR="00BA216B" w:rsidRDefault="00BA216B" w:rsidP="00614F98"/>
                    <w:p w14:paraId="1CB61CAB" w14:textId="77777777" w:rsidR="00BA216B" w:rsidRDefault="00BA216B" w:rsidP="00614F98"/>
                    <w:p w14:paraId="117692DB" w14:textId="77777777" w:rsidR="00BA216B" w:rsidRDefault="00BA216B" w:rsidP="00614F98"/>
                    <w:p w14:paraId="0CECA105" w14:textId="77777777" w:rsidR="00BA216B" w:rsidRDefault="00BA216B" w:rsidP="00614F98"/>
                    <w:p w14:paraId="6CE9FEE7" w14:textId="77777777" w:rsidR="00BA216B" w:rsidRDefault="00BA216B" w:rsidP="00614F98"/>
                    <w:p w14:paraId="67E4C5B3" w14:textId="77777777" w:rsidR="00BA216B" w:rsidRDefault="00BA216B" w:rsidP="00614F98"/>
                    <w:p w14:paraId="4E813F84" w14:textId="77777777" w:rsidR="00BA216B" w:rsidRDefault="00BA216B" w:rsidP="00614F98"/>
                    <w:p w14:paraId="4F6E7C79" w14:textId="77777777" w:rsidR="00BA216B" w:rsidRDefault="00BA216B" w:rsidP="00614F98"/>
                    <w:p w14:paraId="5CAA1FC6" w14:textId="77777777" w:rsidR="00BA216B" w:rsidRDefault="00BA216B" w:rsidP="00614F98"/>
                    <w:p w14:paraId="0591C567" w14:textId="77777777" w:rsidR="00BA216B" w:rsidRDefault="00BA216B" w:rsidP="00614F98"/>
                    <w:p w14:paraId="444EA50F" w14:textId="77777777" w:rsidR="00BA216B" w:rsidRDefault="00BA216B" w:rsidP="00614F98"/>
                    <w:p w14:paraId="181F0379" w14:textId="77777777" w:rsidR="00BA216B" w:rsidRDefault="00BA216B" w:rsidP="00614F98"/>
                    <w:p w14:paraId="78D4F652" w14:textId="77777777" w:rsidR="00BA216B" w:rsidRDefault="00BA216B" w:rsidP="00614F98"/>
                    <w:p w14:paraId="1CFA9EED" w14:textId="77777777" w:rsidR="00BA216B" w:rsidRDefault="00BA216B" w:rsidP="00614F98"/>
                    <w:p w14:paraId="55AFBCBE" w14:textId="77777777" w:rsidR="00BA216B" w:rsidRDefault="00BA216B" w:rsidP="00614F98"/>
                    <w:p w14:paraId="51E8AC46" w14:textId="77777777" w:rsidR="00BA216B" w:rsidRDefault="00BA216B" w:rsidP="00614F98"/>
                    <w:p w14:paraId="6625DECE" w14:textId="77777777" w:rsidR="00BA216B" w:rsidRDefault="00BA216B" w:rsidP="00614F98"/>
                    <w:p w14:paraId="55E17BD2" w14:textId="77777777" w:rsidR="00BA216B" w:rsidRDefault="00BA216B" w:rsidP="00614F98"/>
                    <w:p w14:paraId="46581236" w14:textId="77777777" w:rsidR="00BA216B" w:rsidRDefault="00BA216B" w:rsidP="00614F98"/>
                    <w:p w14:paraId="3BBF832D" w14:textId="77777777" w:rsidR="00BA216B" w:rsidRDefault="00BA216B" w:rsidP="00614F98"/>
                    <w:p w14:paraId="3D181BDB" w14:textId="77777777" w:rsidR="00BA216B" w:rsidRDefault="00BA216B" w:rsidP="00614F98"/>
                    <w:p w14:paraId="60F17779" w14:textId="77777777" w:rsidR="00BA216B" w:rsidRDefault="00BA216B" w:rsidP="00614F98"/>
                    <w:p w14:paraId="2A8151C6" w14:textId="77777777" w:rsidR="00BA216B" w:rsidRDefault="00BA216B" w:rsidP="00614F98"/>
                    <w:p w14:paraId="3E2AD339" w14:textId="77777777" w:rsidR="00BA216B" w:rsidRDefault="00BA216B" w:rsidP="00614F98"/>
                    <w:p w14:paraId="0BF617B0" w14:textId="77777777" w:rsidR="00BA216B" w:rsidRDefault="00BA216B" w:rsidP="00614F98"/>
                    <w:p w14:paraId="7AF77694" w14:textId="77777777" w:rsidR="00BA216B" w:rsidRDefault="00BA216B" w:rsidP="00614F98"/>
                    <w:p w14:paraId="028CFC16" w14:textId="77777777" w:rsidR="00BA216B" w:rsidRDefault="00BA216B" w:rsidP="00614F98"/>
                    <w:p w14:paraId="75AF9641" w14:textId="77777777" w:rsidR="00BA216B" w:rsidRDefault="00BA216B" w:rsidP="00614F98"/>
                    <w:p w14:paraId="6C2439A5" w14:textId="77777777" w:rsidR="00BA216B" w:rsidRDefault="00BA216B" w:rsidP="00614F98"/>
                    <w:p w14:paraId="44C44D6D" w14:textId="77777777" w:rsidR="00BA216B" w:rsidRDefault="00BA216B" w:rsidP="00614F98"/>
                    <w:p w14:paraId="39DB2A63" w14:textId="77777777" w:rsidR="00BA216B" w:rsidRDefault="00BA216B" w:rsidP="00614F98"/>
                    <w:p w14:paraId="27F5DF00" w14:textId="77777777" w:rsidR="00BA216B" w:rsidRDefault="00BA216B" w:rsidP="00614F98"/>
                    <w:p w14:paraId="1E78BDF9" w14:textId="77777777" w:rsidR="00BA216B" w:rsidRDefault="00BA216B" w:rsidP="00614F98"/>
                    <w:p w14:paraId="191CAB10" w14:textId="77777777" w:rsidR="00BA216B" w:rsidRDefault="00BA216B" w:rsidP="00614F98"/>
                    <w:p w14:paraId="7BDB41BA" w14:textId="77777777" w:rsidR="00BA216B" w:rsidRDefault="00BA216B" w:rsidP="00614F98"/>
                    <w:p w14:paraId="25757043" w14:textId="77777777" w:rsidR="00BA216B" w:rsidRDefault="00BA216B" w:rsidP="00614F98"/>
                    <w:p w14:paraId="25607F33" w14:textId="77777777" w:rsidR="00BA216B" w:rsidRDefault="00BA216B" w:rsidP="00614F98"/>
                    <w:p w14:paraId="01FC9E99" w14:textId="77777777" w:rsidR="00BA216B" w:rsidRDefault="00BA216B" w:rsidP="00614F98"/>
                    <w:p w14:paraId="535D099B" w14:textId="77777777" w:rsidR="00BA216B" w:rsidRDefault="00BA216B" w:rsidP="00614F98"/>
                    <w:p w14:paraId="334657BA" w14:textId="77777777" w:rsidR="00BA216B" w:rsidRDefault="00BA216B" w:rsidP="00614F98"/>
                    <w:p w14:paraId="2CA051F0" w14:textId="77777777" w:rsidR="00BA216B" w:rsidRDefault="00BA216B" w:rsidP="00614F98"/>
                    <w:p w14:paraId="1D743616" w14:textId="77777777" w:rsidR="00BA216B" w:rsidRDefault="00BA216B" w:rsidP="00614F98"/>
                    <w:p w14:paraId="0E4BB1ED" w14:textId="77777777" w:rsidR="00BA216B" w:rsidRDefault="00BA216B" w:rsidP="00614F98"/>
                    <w:p w14:paraId="08F592F7" w14:textId="77777777" w:rsidR="00BA216B" w:rsidRDefault="00BA216B" w:rsidP="00614F98"/>
                    <w:p w14:paraId="5013B43E" w14:textId="77777777" w:rsidR="00BA216B" w:rsidRDefault="00BA216B" w:rsidP="00614F98"/>
                    <w:p w14:paraId="1EF6964D" w14:textId="77777777" w:rsidR="00BA216B" w:rsidRDefault="00BA216B" w:rsidP="00614F98"/>
                    <w:p w14:paraId="74F0D166" w14:textId="77777777" w:rsidR="00BA216B" w:rsidRDefault="00BA216B" w:rsidP="00614F98"/>
                    <w:p w14:paraId="559E368E" w14:textId="77777777" w:rsidR="00BA216B" w:rsidRDefault="00BA216B" w:rsidP="00614F98"/>
                    <w:p w14:paraId="319FD335" w14:textId="77777777" w:rsidR="00BA216B" w:rsidRDefault="00BA216B" w:rsidP="00614F98"/>
                    <w:p w14:paraId="5B766820" w14:textId="77777777" w:rsidR="00BA216B" w:rsidRDefault="00BA216B" w:rsidP="00614F98"/>
                    <w:p w14:paraId="68858597" w14:textId="77777777" w:rsidR="00BA216B" w:rsidRDefault="00BA216B" w:rsidP="00614F98"/>
                    <w:p w14:paraId="6562D642" w14:textId="77777777" w:rsidR="00BA216B" w:rsidRDefault="00BA216B" w:rsidP="00614F98"/>
                    <w:p w14:paraId="1BC28B1A" w14:textId="77777777" w:rsidR="00BA216B" w:rsidRDefault="00BA216B" w:rsidP="00614F98"/>
                    <w:p w14:paraId="115F3838" w14:textId="77777777" w:rsidR="00BA216B" w:rsidRDefault="00BA216B" w:rsidP="00614F98"/>
                    <w:p w14:paraId="0CFC72AC" w14:textId="77777777" w:rsidR="00BA216B" w:rsidRDefault="00BA216B" w:rsidP="00614F98"/>
                    <w:p w14:paraId="4BC7D80C" w14:textId="77777777" w:rsidR="00BA216B" w:rsidRDefault="00BA216B" w:rsidP="00614F98"/>
                    <w:p w14:paraId="4CB81A9A" w14:textId="77777777" w:rsidR="00BA216B" w:rsidRDefault="00BA216B" w:rsidP="00614F98"/>
                    <w:p w14:paraId="4DE16268" w14:textId="77777777" w:rsidR="00BA216B" w:rsidRDefault="00BA216B" w:rsidP="00614F98"/>
                    <w:p w14:paraId="5A890F2A" w14:textId="77777777" w:rsidR="00BA216B" w:rsidRDefault="00BA216B" w:rsidP="00614F98"/>
                    <w:p w14:paraId="5717A0DD" w14:textId="77777777" w:rsidR="00BA216B" w:rsidRDefault="00BA216B" w:rsidP="00614F98"/>
                    <w:p w14:paraId="4083199F" w14:textId="77777777" w:rsidR="00BA216B" w:rsidRDefault="00BA216B" w:rsidP="00614F98"/>
                    <w:p w14:paraId="007AD2B7" w14:textId="77777777" w:rsidR="00BA216B" w:rsidRDefault="00BA216B" w:rsidP="00614F98"/>
                    <w:p w14:paraId="02F263D1" w14:textId="77777777" w:rsidR="00BA216B" w:rsidRDefault="00BA216B" w:rsidP="00614F98"/>
                    <w:p w14:paraId="27EBF849" w14:textId="77777777" w:rsidR="00BA216B" w:rsidRDefault="00BA216B" w:rsidP="00614F98"/>
                    <w:p w14:paraId="22A0BFB4" w14:textId="77777777" w:rsidR="00BA216B" w:rsidRDefault="00BA216B" w:rsidP="00614F98"/>
                    <w:p w14:paraId="0BE729E8" w14:textId="77777777" w:rsidR="00BA216B" w:rsidRDefault="00BA216B" w:rsidP="00614F98"/>
                    <w:p w14:paraId="3E3F6C61" w14:textId="77777777" w:rsidR="00BA216B" w:rsidRDefault="00BA216B" w:rsidP="00614F98"/>
                    <w:p w14:paraId="222DA530" w14:textId="77777777" w:rsidR="00BA216B" w:rsidRDefault="00BA216B" w:rsidP="00614F98"/>
                    <w:p w14:paraId="4C26D96F" w14:textId="77777777" w:rsidR="00BA216B" w:rsidRDefault="00BA216B" w:rsidP="00614F98"/>
                    <w:p w14:paraId="09705D9B" w14:textId="77777777" w:rsidR="00BA216B" w:rsidRDefault="00BA216B" w:rsidP="00614F98"/>
                    <w:p w14:paraId="36C3B476" w14:textId="77777777" w:rsidR="00BA216B" w:rsidRDefault="00BA216B" w:rsidP="00614F98"/>
                    <w:p w14:paraId="0CEEF2B4" w14:textId="77777777" w:rsidR="00BA216B" w:rsidRDefault="00BA216B" w:rsidP="00614F98"/>
                    <w:p w14:paraId="45E1A314" w14:textId="77777777" w:rsidR="00BA216B" w:rsidRDefault="00BA216B" w:rsidP="00614F98"/>
                    <w:p w14:paraId="7C3A1F3D" w14:textId="77777777" w:rsidR="00BA216B" w:rsidRDefault="00BA216B" w:rsidP="00614F98"/>
                    <w:p w14:paraId="5CCD535B" w14:textId="77777777" w:rsidR="00BA216B" w:rsidRDefault="00BA216B" w:rsidP="00614F98"/>
                    <w:p w14:paraId="4C03AEFD" w14:textId="77777777" w:rsidR="00BA216B" w:rsidRDefault="00BA216B" w:rsidP="00614F98"/>
                    <w:p w14:paraId="445CED16" w14:textId="77777777" w:rsidR="00BA216B" w:rsidRDefault="00BA216B" w:rsidP="00614F98"/>
                    <w:p w14:paraId="3C004247" w14:textId="77777777" w:rsidR="00BA216B" w:rsidRDefault="00BA216B" w:rsidP="00614F98"/>
                    <w:p w14:paraId="70FB7D19" w14:textId="77777777" w:rsidR="00BA216B" w:rsidRDefault="00BA216B" w:rsidP="00614F98"/>
                    <w:p w14:paraId="7AFB2A14" w14:textId="77777777" w:rsidR="00BA216B" w:rsidRDefault="00BA216B" w:rsidP="00614F98"/>
                    <w:p w14:paraId="108A472A" w14:textId="77777777" w:rsidR="00BA216B" w:rsidRDefault="00BA216B" w:rsidP="00614F98"/>
                    <w:p w14:paraId="23D8E084" w14:textId="77777777" w:rsidR="00BA216B" w:rsidRDefault="00BA216B" w:rsidP="00614F98"/>
                    <w:p w14:paraId="5229DBA7" w14:textId="77777777" w:rsidR="00BA216B" w:rsidRDefault="00BA216B" w:rsidP="00614F98"/>
                    <w:p w14:paraId="2ADC7C3F" w14:textId="77777777" w:rsidR="00BA216B" w:rsidRDefault="00BA216B" w:rsidP="00614F98"/>
                    <w:p w14:paraId="679749E9" w14:textId="77777777" w:rsidR="00BA216B" w:rsidRDefault="00BA216B" w:rsidP="00614F98"/>
                    <w:p w14:paraId="31FB655C" w14:textId="77777777" w:rsidR="00BA216B" w:rsidRDefault="00BA216B" w:rsidP="00614F98"/>
                    <w:p w14:paraId="146C3B9D" w14:textId="77777777" w:rsidR="00BA216B" w:rsidRDefault="00BA216B" w:rsidP="00614F98"/>
                    <w:p w14:paraId="1737AA90" w14:textId="77777777" w:rsidR="00BA216B" w:rsidRDefault="00BA216B" w:rsidP="00614F98"/>
                    <w:p w14:paraId="4D971673" w14:textId="77777777" w:rsidR="00BA216B" w:rsidRDefault="00BA216B" w:rsidP="00614F98"/>
                    <w:p w14:paraId="38452633" w14:textId="77777777" w:rsidR="00BA216B" w:rsidRDefault="00BA216B" w:rsidP="00614F98"/>
                    <w:p w14:paraId="4FD745FF" w14:textId="77777777" w:rsidR="00BA216B" w:rsidRDefault="00BA216B" w:rsidP="00614F98"/>
                    <w:p w14:paraId="10A52ED1" w14:textId="77777777" w:rsidR="00BA216B" w:rsidRDefault="00BA216B" w:rsidP="00614F98"/>
                    <w:p w14:paraId="2C01BFF9" w14:textId="77777777" w:rsidR="00BA216B" w:rsidRDefault="00BA216B" w:rsidP="00614F98"/>
                    <w:p w14:paraId="5A2E8833" w14:textId="77777777" w:rsidR="00BA216B" w:rsidRDefault="00BA216B" w:rsidP="00614F98"/>
                    <w:p w14:paraId="462BF713" w14:textId="77777777" w:rsidR="00BA216B" w:rsidRDefault="00BA216B" w:rsidP="00614F98"/>
                    <w:p w14:paraId="1FB278FC" w14:textId="77777777" w:rsidR="00BA216B" w:rsidRDefault="00BA216B" w:rsidP="00614F98"/>
                    <w:p w14:paraId="1CD8104D" w14:textId="77777777" w:rsidR="00BA216B" w:rsidRDefault="00BA216B" w:rsidP="00614F98"/>
                    <w:p w14:paraId="27F608A8" w14:textId="77777777" w:rsidR="00BA216B" w:rsidRDefault="00BA216B" w:rsidP="00614F98"/>
                    <w:p w14:paraId="24B6CEBA" w14:textId="77777777" w:rsidR="00BA216B" w:rsidRDefault="00BA216B" w:rsidP="00614F98"/>
                    <w:p w14:paraId="14258A2B" w14:textId="77777777" w:rsidR="00BA216B" w:rsidRDefault="00BA216B" w:rsidP="00614F98"/>
                    <w:p w14:paraId="7F3249DE" w14:textId="77777777" w:rsidR="00BA216B" w:rsidRDefault="00BA216B" w:rsidP="00614F98"/>
                    <w:p w14:paraId="4748B6F8" w14:textId="77777777" w:rsidR="00BA216B" w:rsidRDefault="00BA216B" w:rsidP="00614F98"/>
                    <w:p w14:paraId="4BA02288" w14:textId="77777777" w:rsidR="00BA216B" w:rsidRDefault="00BA216B" w:rsidP="00614F98"/>
                    <w:p w14:paraId="59599E76" w14:textId="77777777" w:rsidR="00BA216B" w:rsidRDefault="00BA216B" w:rsidP="00614F98"/>
                    <w:p w14:paraId="5E20F3A6" w14:textId="77777777" w:rsidR="00BA216B" w:rsidRDefault="00BA216B" w:rsidP="00614F98"/>
                    <w:p w14:paraId="31301EE4" w14:textId="77777777" w:rsidR="00BA216B" w:rsidRDefault="00BA216B" w:rsidP="00614F98"/>
                    <w:p w14:paraId="1E1DE6C6" w14:textId="77777777" w:rsidR="00BA216B" w:rsidRDefault="00BA216B" w:rsidP="00614F98"/>
                    <w:p w14:paraId="7C2AFA84" w14:textId="77777777" w:rsidR="00BA216B" w:rsidRDefault="00BA216B" w:rsidP="00614F98"/>
                    <w:p w14:paraId="17D989D3" w14:textId="77777777" w:rsidR="00BA216B" w:rsidRDefault="00BA216B" w:rsidP="00614F98"/>
                    <w:p w14:paraId="0F891E79" w14:textId="77777777" w:rsidR="00BA216B" w:rsidRDefault="00BA216B" w:rsidP="00614F98"/>
                    <w:p w14:paraId="1A62D1FD" w14:textId="77777777" w:rsidR="00BA216B" w:rsidRDefault="00BA216B" w:rsidP="00614F98"/>
                    <w:p w14:paraId="5C1E9C11" w14:textId="77777777" w:rsidR="00BA216B" w:rsidRDefault="00BA216B" w:rsidP="00614F98"/>
                    <w:p w14:paraId="1D562B1E" w14:textId="77777777" w:rsidR="00BA216B" w:rsidRDefault="00BA216B" w:rsidP="00614F98"/>
                    <w:p w14:paraId="0DC0E9CE" w14:textId="77777777" w:rsidR="00BA216B" w:rsidRDefault="00BA216B" w:rsidP="00614F98"/>
                    <w:p w14:paraId="3CD63763" w14:textId="77777777" w:rsidR="00BA216B" w:rsidRDefault="00BA216B" w:rsidP="00614F98"/>
                    <w:p w14:paraId="0117A99C" w14:textId="77777777" w:rsidR="00BA216B" w:rsidRDefault="00BA216B" w:rsidP="00614F98"/>
                    <w:p w14:paraId="03D27495" w14:textId="77777777" w:rsidR="00BA216B" w:rsidRDefault="00BA216B" w:rsidP="00614F98"/>
                    <w:p w14:paraId="3BCF205E" w14:textId="77777777" w:rsidR="00BA216B" w:rsidRDefault="00BA216B" w:rsidP="00614F98"/>
                    <w:p w14:paraId="141989E1" w14:textId="77777777" w:rsidR="00BA216B" w:rsidRDefault="00BA216B" w:rsidP="00614F98"/>
                    <w:p w14:paraId="32CB3B28" w14:textId="77777777" w:rsidR="00BA216B" w:rsidRDefault="00BA216B" w:rsidP="00614F98"/>
                    <w:p w14:paraId="39A92CC5" w14:textId="77777777" w:rsidR="00BA216B" w:rsidRDefault="00BA216B" w:rsidP="00614F98"/>
                    <w:p w14:paraId="2A276719" w14:textId="77777777" w:rsidR="00BA216B" w:rsidRDefault="00BA216B" w:rsidP="00614F98"/>
                    <w:p w14:paraId="44AAE247" w14:textId="77777777" w:rsidR="00BA216B" w:rsidRDefault="00BA216B" w:rsidP="00614F98"/>
                    <w:p w14:paraId="6AB7A079" w14:textId="77777777" w:rsidR="00BA216B" w:rsidRDefault="00BA216B" w:rsidP="00614F98"/>
                    <w:p w14:paraId="21942444" w14:textId="77777777" w:rsidR="00BA216B" w:rsidRDefault="00BA216B" w:rsidP="00614F98"/>
                    <w:p w14:paraId="4B40042B" w14:textId="77777777" w:rsidR="00BA216B" w:rsidRDefault="00BA216B" w:rsidP="00614F98"/>
                    <w:p w14:paraId="71ECB9B0" w14:textId="77777777" w:rsidR="00BA216B" w:rsidRDefault="00BA216B" w:rsidP="00614F98"/>
                    <w:p w14:paraId="219C8D80" w14:textId="77777777" w:rsidR="00BA216B" w:rsidRDefault="00BA216B" w:rsidP="00614F98"/>
                    <w:p w14:paraId="0DED2505" w14:textId="77777777" w:rsidR="00BA216B" w:rsidRDefault="00BA216B" w:rsidP="00614F98"/>
                    <w:p w14:paraId="5DB1E929" w14:textId="77777777" w:rsidR="00BA216B" w:rsidRDefault="00BA216B" w:rsidP="00614F98"/>
                    <w:p w14:paraId="0D4ABA84" w14:textId="77777777" w:rsidR="00BA216B" w:rsidRDefault="00BA216B" w:rsidP="00614F98"/>
                    <w:p w14:paraId="06E20DA8" w14:textId="77777777" w:rsidR="00BA216B" w:rsidRDefault="00BA216B" w:rsidP="00614F98"/>
                    <w:p w14:paraId="2932A63F" w14:textId="77777777" w:rsidR="00BA216B" w:rsidRDefault="00BA216B" w:rsidP="00614F98"/>
                    <w:p w14:paraId="17208BEA" w14:textId="77777777" w:rsidR="00BA216B" w:rsidRDefault="00BA216B" w:rsidP="00614F98"/>
                    <w:p w14:paraId="56A45F5B" w14:textId="77777777" w:rsidR="00BA216B" w:rsidRDefault="00BA216B" w:rsidP="00614F98"/>
                    <w:p w14:paraId="7AEB0D9B" w14:textId="77777777" w:rsidR="00BA216B" w:rsidRDefault="00BA216B" w:rsidP="00614F98"/>
                    <w:p w14:paraId="2675F490" w14:textId="77777777" w:rsidR="00BA216B" w:rsidRDefault="00BA216B" w:rsidP="00614F98"/>
                    <w:p w14:paraId="1633F887" w14:textId="77777777" w:rsidR="00BA216B" w:rsidRDefault="00BA216B" w:rsidP="00614F98"/>
                    <w:p w14:paraId="62D22011" w14:textId="77777777" w:rsidR="00BA216B" w:rsidRDefault="00BA216B" w:rsidP="00614F98"/>
                    <w:p w14:paraId="322521E4" w14:textId="77777777" w:rsidR="00BA216B" w:rsidRDefault="00BA216B" w:rsidP="00614F98"/>
                    <w:p w14:paraId="5591E904" w14:textId="77777777" w:rsidR="00BA216B" w:rsidRDefault="00BA216B" w:rsidP="00614F98"/>
                    <w:p w14:paraId="59A51957" w14:textId="77777777" w:rsidR="00BA216B" w:rsidRDefault="00BA216B" w:rsidP="00614F98"/>
                    <w:p w14:paraId="2DCA051C" w14:textId="77777777" w:rsidR="00BA216B" w:rsidRDefault="00BA216B" w:rsidP="00614F98"/>
                    <w:p w14:paraId="3A32C93B" w14:textId="77777777" w:rsidR="00BA216B" w:rsidRDefault="00BA216B" w:rsidP="00614F98"/>
                    <w:p w14:paraId="495EAFE7" w14:textId="77777777" w:rsidR="00BA216B" w:rsidRDefault="00BA216B" w:rsidP="00614F98"/>
                    <w:p w14:paraId="508F1818" w14:textId="77777777" w:rsidR="00BA216B" w:rsidRDefault="00BA216B" w:rsidP="00614F98"/>
                    <w:p w14:paraId="1C9C2F22" w14:textId="77777777" w:rsidR="00BA216B" w:rsidRDefault="00BA216B" w:rsidP="00614F98"/>
                    <w:p w14:paraId="2EC8D9BC" w14:textId="77777777" w:rsidR="00BA216B" w:rsidRDefault="00BA216B" w:rsidP="00614F98"/>
                    <w:p w14:paraId="6A55C57B" w14:textId="77777777" w:rsidR="00BA216B" w:rsidRDefault="00BA216B" w:rsidP="00614F98"/>
                    <w:p w14:paraId="7785E4C2" w14:textId="77777777" w:rsidR="00BA216B" w:rsidRDefault="00BA216B" w:rsidP="00614F98"/>
                    <w:p w14:paraId="66A5E7F3" w14:textId="77777777" w:rsidR="00BA216B" w:rsidRDefault="00BA216B" w:rsidP="00614F98"/>
                    <w:p w14:paraId="05C050B0" w14:textId="77777777" w:rsidR="00BA216B" w:rsidRDefault="00BA216B" w:rsidP="00614F98"/>
                    <w:p w14:paraId="3DE429A2" w14:textId="77777777" w:rsidR="00BA216B" w:rsidRDefault="00BA216B" w:rsidP="00614F98"/>
                    <w:p w14:paraId="751E0071" w14:textId="77777777" w:rsidR="00BA216B" w:rsidRDefault="00BA216B" w:rsidP="00614F98"/>
                    <w:p w14:paraId="1B03F207" w14:textId="77777777" w:rsidR="00BA216B" w:rsidRDefault="00BA216B" w:rsidP="00614F98"/>
                    <w:p w14:paraId="0168BD81" w14:textId="77777777" w:rsidR="00BA216B" w:rsidRDefault="00BA216B" w:rsidP="00614F98"/>
                    <w:p w14:paraId="2A3AB1DD" w14:textId="77777777" w:rsidR="00BA216B" w:rsidRDefault="00BA216B" w:rsidP="00614F98"/>
                    <w:p w14:paraId="28C64760" w14:textId="77777777" w:rsidR="00BA216B" w:rsidRDefault="00BA216B" w:rsidP="00614F98"/>
                    <w:p w14:paraId="59ACF5EB" w14:textId="77777777" w:rsidR="00BA216B" w:rsidRDefault="00BA216B" w:rsidP="00614F98"/>
                    <w:p w14:paraId="5B6317DE" w14:textId="77777777" w:rsidR="00BA216B" w:rsidRDefault="00BA216B" w:rsidP="00614F98"/>
                    <w:p w14:paraId="03977991" w14:textId="77777777" w:rsidR="00BA216B" w:rsidRDefault="00BA216B" w:rsidP="00614F98"/>
                    <w:p w14:paraId="651F61F3" w14:textId="77777777" w:rsidR="00BA216B" w:rsidRDefault="00BA216B" w:rsidP="00614F98"/>
                    <w:p w14:paraId="7FFDA2E8" w14:textId="77777777" w:rsidR="00BA216B" w:rsidRDefault="00BA216B" w:rsidP="00614F98"/>
                    <w:p w14:paraId="405F933F" w14:textId="77777777" w:rsidR="00BA216B" w:rsidRDefault="00BA216B" w:rsidP="00614F98"/>
                    <w:p w14:paraId="2DA0A032" w14:textId="77777777" w:rsidR="00BA216B" w:rsidRDefault="00BA216B" w:rsidP="00614F98"/>
                    <w:p w14:paraId="062E5C82" w14:textId="77777777" w:rsidR="00BA216B" w:rsidRDefault="00BA216B" w:rsidP="00614F98"/>
                    <w:p w14:paraId="3B9F9F80" w14:textId="77777777" w:rsidR="00BA216B" w:rsidRDefault="00BA216B" w:rsidP="00614F98"/>
                    <w:p w14:paraId="75B6B4C8" w14:textId="77777777" w:rsidR="00BA216B" w:rsidRDefault="00BA216B" w:rsidP="00614F98"/>
                    <w:p w14:paraId="7D426133" w14:textId="77777777" w:rsidR="00BA216B" w:rsidRDefault="00BA216B" w:rsidP="00614F98"/>
                    <w:p w14:paraId="7697EE2A" w14:textId="77777777" w:rsidR="00BA216B" w:rsidRDefault="00BA216B" w:rsidP="00614F98"/>
                    <w:p w14:paraId="3D98BF36" w14:textId="77777777" w:rsidR="00BA216B" w:rsidRDefault="00BA216B" w:rsidP="00614F98"/>
                    <w:p w14:paraId="27EC617F" w14:textId="77777777" w:rsidR="00BA216B" w:rsidRDefault="00BA216B" w:rsidP="00614F98"/>
                    <w:p w14:paraId="326507AD" w14:textId="77777777" w:rsidR="00BA216B" w:rsidRDefault="00BA216B" w:rsidP="00614F98"/>
                    <w:p w14:paraId="68E436B6" w14:textId="77777777" w:rsidR="00BA216B" w:rsidRDefault="00BA216B" w:rsidP="00614F98"/>
                    <w:p w14:paraId="1613CD2B" w14:textId="77777777" w:rsidR="00BA216B" w:rsidRDefault="00BA216B" w:rsidP="00614F98"/>
                    <w:p w14:paraId="10B2B76D" w14:textId="77777777" w:rsidR="00BA216B" w:rsidRDefault="00BA216B" w:rsidP="00614F98"/>
                    <w:p w14:paraId="33338B0B" w14:textId="77777777" w:rsidR="00BA216B" w:rsidRDefault="00BA216B" w:rsidP="00614F98"/>
                    <w:p w14:paraId="5B69F28C" w14:textId="77777777" w:rsidR="00BA216B" w:rsidRDefault="00BA216B" w:rsidP="00614F98"/>
                    <w:p w14:paraId="0A8ABEA1" w14:textId="77777777" w:rsidR="00BA216B" w:rsidRDefault="00BA216B" w:rsidP="00614F98"/>
                    <w:p w14:paraId="07BFCAD5" w14:textId="77777777" w:rsidR="00BA216B" w:rsidRDefault="00BA216B" w:rsidP="00614F98"/>
                    <w:p w14:paraId="63D50486" w14:textId="77777777" w:rsidR="00BA216B" w:rsidRDefault="00BA216B" w:rsidP="00614F98"/>
                    <w:p w14:paraId="7E1B7CE4" w14:textId="77777777" w:rsidR="00BA216B" w:rsidRDefault="00BA216B" w:rsidP="00614F98"/>
                    <w:p w14:paraId="7F932C76" w14:textId="77777777" w:rsidR="00BA216B" w:rsidRDefault="00BA216B" w:rsidP="00614F98"/>
                    <w:p w14:paraId="4C1DB1F6" w14:textId="77777777" w:rsidR="00BA216B" w:rsidRDefault="00BA216B" w:rsidP="00614F98"/>
                    <w:p w14:paraId="2A411764" w14:textId="77777777" w:rsidR="00BA216B" w:rsidRDefault="00BA216B" w:rsidP="00614F98"/>
                    <w:p w14:paraId="1E2B15D2" w14:textId="77777777" w:rsidR="00BA216B" w:rsidRDefault="00BA216B" w:rsidP="00614F98"/>
                    <w:p w14:paraId="75F0DF7E" w14:textId="77777777" w:rsidR="00BA216B" w:rsidRDefault="00BA216B" w:rsidP="00614F98"/>
                    <w:p w14:paraId="34BAEC8B" w14:textId="77777777" w:rsidR="00BA216B" w:rsidRDefault="00BA216B" w:rsidP="00614F98"/>
                    <w:p w14:paraId="02116F6F" w14:textId="77777777" w:rsidR="00BA216B" w:rsidRDefault="00BA216B" w:rsidP="00614F98"/>
                    <w:p w14:paraId="71ECAE1E" w14:textId="77777777" w:rsidR="00BA216B" w:rsidRDefault="00BA216B" w:rsidP="00614F98"/>
                    <w:p w14:paraId="1FE0A8F8" w14:textId="77777777" w:rsidR="00BA216B" w:rsidRDefault="00BA216B" w:rsidP="00614F98"/>
                    <w:p w14:paraId="08BEE413" w14:textId="77777777" w:rsidR="00BA216B" w:rsidRDefault="00BA216B" w:rsidP="00614F98"/>
                    <w:p w14:paraId="1E40664D" w14:textId="77777777" w:rsidR="00BA216B" w:rsidRDefault="00BA216B" w:rsidP="00614F98"/>
                    <w:p w14:paraId="27A150B2" w14:textId="77777777" w:rsidR="00BA216B" w:rsidRDefault="00BA216B" w:rsidP="00614F98"/>
                    <w:p w14:paraId="72A18365" w14:textId="77777777" w:rsidR="00BA216B" w:rsidRDefault="00BA216B" w:rsidP="00614F98"/>
                    <w:p w14:paraId="393AA584" w14:textId="77777777" w:rsidR="00BA216B" w:rsidRDefault="00BA216B" w:rsidP="00614F98"/>
                    <w:p w14:paraId="19EC7B1E" w14:textId="77777777" w:rsidR="00BA216B" w:rsidRDefault="00BA216B" w:rsidP="00614F98"/>
                    <w:p w14:paraId="203BF04A" w14:textId="77777777" w:rsidR="00BA216B" w:rsidRDefault="00BA216B" w:rsidP="00614F98"/>
                    <w:p w14:paraId="367DF7D0" w14:textId="77777777" w:rsidR="00BA216B" w:rsidRDefault="00BA216B" w:rsidP="00614F98"/>
                    <w:p w14:paraId="1998B17E" w14:textId="77777777" w:rsidR="00BA216B" w:rsidRDefault="00BA216B" w:rsidP="00614F98"/>
                    <w:p w14:paraId="11DDFAD4" w14:textId="77777777" w:rsidR="00BA216B" w:rsidRDefault="00BA216B" w:rsidP="00614F98"/>
                    <w:p w14:paraId="0BEC5882" w14:textId="77777777" w:rsidR="00BA216B" w:rsidRDefault="00BA216B" w:rsidP="00614F98"/>
                    <w:p w14:paraId="050C1D44" w14:textId="77777777" w:rsidR="00BA216B" w:rsidRDefault="00BA216B" w:rsidP="00614F98"/>
                    <w:p w14:paraId="3CCB695C" w14:textId="77777777" w:rsidR="00BA216B" w:rsidRDefault="00BA216B" w:rsidP="00614F98"/>
                    <w:p w14:paraId="6295B5FA" w14:textId="77777777" w:rsidR="00BA216B" w:rsidRDefault="00BA216B" w:rsidP="00614F98"/>
                    <w:p w14:paraId="24732392" w14:textId="77777777" w:rsidR="00BA216B" w:rsidRDefault="00BA216B" w:rsidP="00614F98"/>
                    <w:p w14:paraId="70285328" w14:textId="77777777" w:rsidR="00BA216B" w:rsidRDefault="00BA216B" w:rsidP="00614F98"/>
                    <w:p w14:paraId="560B0B6F" w14:textId="77777777" w:rsidR="00BA216B" w:rsidRDefault="00BA216B" w:rsidP="00614F98"/>
                    <w:p w14:paraId="00C27C5E" w14:textId="77777777" w:rsidR="00BA216B" w:rsidRDefault="00BA216B" w:rsidP="00614F98"/>
                    <w:p w14:paraId="4029C9DC" w14:textId="77777777" w:rsidR="00BA216B" w:rsidRDefault="00BA216B" w:rsidP="00614F98"/>
                    <w:p w14:paraId="1E31E11B" w14:textId="77777777" w:rsidR="00BA216B" w:rsidRDefault="00BA216B" w:rsidP="00614F98"/>
                    <w:p w14:paraId="7A958220" w14:textId="77777777" w:rsidR="00BA216B" w:rsidRDefault="00BA216B" w:rsidP="00614F98"/>
                    <w:p w14:paraId="54AE041A" w14:textId="77777777" w:rsidR="00BA216B" w:rsidRDefault="00BA216B" w:rsidP="00614F98"/>
                    <w:p w14:paraId="32E04AAA" w14:textId="77777777" w:rsidR="00BA216B" w:rsidRDefault="00BA216B" w:rsidP="00614F98"/>
                    <w:p w14:paraId="619D20D7" w14:textId="77777777" w:rsidR="00BA216B" w:rsidRDefault="00BA216B" w:rsidP="00614F98"/>
                    <w:p w14:paraId="6401C413" w14:textId="77777777" w:rsidR="00BA216B" w:rsidRDefault="00BA216B" w:rsidP="00614F98"/>
                    <w:p w14:paraId="32CC034A" w14:textId="77777777" w:rsidR="00BA216B" w:rsidRDefault="00BA216B" w:rsidP="00614F98"/>
                    <w:p w14:paraId="57A7076C" w14:textId="77777777" w:rsidR="00BA216B" w:rsidRDefault="00BA216B" w:rsidP="00614F98"/>
                    <w:p w14:paraId="3DD49666" w14:textId="77777777" w:rsidR="00BA216B" w:rsidRDefault="00BA216B" w:rsidP="00614F98"/>
                    <w:p w14:paraId="1F9A8A91" w14:textId="77777777" w:rsidR="00BA216B" w:rsidRDefault="00BA216B" w:rsidP="00614F98"/>
                    <w:p w14:paraId="06C2A968" w14:textId="77777777" w:rsidR="00BA216B" w:rsidRDefault="00BA216B" w:rsidP="00614F98"/>
                    <w:p w14:paraId="74E9AE41" w14:textId="77777777" w:rsidR="00BA216B" w:rsidRDefault="00BA216B" w:rsidP="00614F98"/>
                    <w:p w14:paraId="43CEEBA6" w14:textId="77777777" w:rsidR="00BA216B" w:rsidRDefault="00BA216B" w:rsidP="00614F98"/>
                    <w:p w14:paraId="743318D7" w14:textId="77777777" w:rsidR="00BA216B" w:rsidRDefault="00BA216B" w:rsidP="00614F98"/>
                    <w:p w14:paraId="674CF2A1" w14:textId="77777777" w:rsidR="00BA216B" w:rsidRDefault="00BA216B" w:rsidP="00614F98"/>
                    <w:p w14:paraId="0E04F484" w14:textId="77777777" w:rsidR="00BA216B" w:rsidRDefault="00BA216B" w:rsidP="00614F98"/>
                    <w:p w14:paraId="6F252040" w14:textId="77777777" w:rsidR="00BA216B" w:rsidRDefault="00BA216B" w:rsidP="00614F98"/>
                    <w:p w14:paraId="7E532F35" w14:textId="77777777" w:rsidR="00BA216B" w:rsidRDefault="00BA216B" w:rsidP="00614F98"/>
                    <w:p w14:paraId="5846FD1D" w14:textId="77777777" w:rsidR="00BA216B" w:rsidRDefault="00BA216B" w:rsidP="00614F98"/>
                    <w:p w14:paraId="36691AED" w14:textId="77777777" w:rsidR="00BA216B" w:rsidRDefault="00BA216B" w:rsidP="00614F98"/>
                    <w:p w14:paraId="793AC452" w14:textId="77777777" w:rsidR="00BA216B" w:rsidRDefault="00BA216B" w:rsidP="00614F98"/>
                    <w:p w14:paraId="5E8A6FE7" w14:textId="77777777" w:rsidR="00BA216B" w:rsidRDefault="00BA216B" w:rsidP="00614F98"/>
                    <w:p w14:paraId="7FF3E354" w14:textId="77777777" w:rsidR="00BA216B" w:rsidRDefault="00BA216B" w:rsidP="00614F98"/>
                    <w:p w14:paraId="4A651BBB" w14:textId="77777777" w:rsidR="00BA216B" w:rsidRDefault="00BA216B" w:rsidP="00614F98"/>
                    <w:p w14:paraId="23E5A57C" w14:textId="77777777" w:rsidR="00BA216B" w:rsidRDefault="00BA216B" w:rsidP="00614F98"/>
                    <w:p w14:paraId="3C0A43A3" w14:textId="77777777" w:rsidR="00BA216B" w:rsidRDefault="00BA216B" w:rsidP="00614F98"/>
                    <w:p w14:paraId="70D1A9E4" w14:textId="77777777" w:rsidR="00BA216B" w:rsidRDefault="00BA216B" w:rsidP="00614F98"/>
                    <w:p w14:paraId="366F7C53" w14:textId="77777777" w:rsidR="00BA216B" w:rsidRDefault="00BA216B" w:rsidP="00614F98"/>
                    <w:p w14:paraId="6E015697" w14:textId="77777777" w:rsidR="00BA216B" w:rsidRDefault="00BA216B" w:rsidP="00614F98"/>
                    <w:p w14:paraId="4463C1E9" w14:textId="77777777" w:rsidR="00BA216B" w:rsidRDefault="00BA216B" w:rsidP="00614F98"/>
                    <w:p w14:paraId="4212E694" w14:textId="77777777" w:rsidR="00BA216B" w:rsidRDefault="00BA216B" w:rsidP="00614F98"/>
                    <w:p w14:paraId="6A249AEC" w14:textId="77777777" w:rsidR="00BA216B" w:rsidRDefault="00BA216B" w:rsidP="00614F98"/>
                    <w:p w14:paraId="195843CD" w14:textId="77777777" w:rsidR="00BA216B" w:rsidRDefault="00BA216B" w:rsidP="00614F98"/>
                    <w:p w14:paraId="6A2DD0CF" w14:textId="77777777" w:rsidR="00BA216B" w:rsidRDefault="00BA216B" w:rsidP="00614F98"/>
                    <w:p w14:paraId="7AB07E05" w14:textId="77777777" w:rsidR="00BA216B" w:rsidRDefault="00BA216B" w:rsidP="00614F98"/>
                    <w:p w14:paraId="5FDF8A70" w14:textId="77777777" w:rsidR="00BA216B" w:rsidRDefault="00BA216B" w:rsidP="00614F98"/>
                    <w:p w14:paraId="1DCED803" w14:textId="77777777" w:rsidR="00BA216B" w:rsidRDefault="00BA216B" w:rsidP="00614F98"/>
                    <w:p w14:paraId="23419F18" w14:textId="77777777" w:rsidR="00BA216B" w:rsidRDefault="00BA216B" w:rsidP="00614F98"/>
                    <w:p w14:paraId="27811172" w14:textId="77777777" w:rsidR="00BA216B" w:rsidRDefault="00BA216B" w:rsidP="00614F98"/>
                    <w:p w14:paraId="1D86FEF5" w14:textId="77777777" w:rsidR="00BA216B" w:rsidRDefault="00BA216B" w:rsidP="00614F98"/>
                    <w:p w14:paraId="5EEFCDDA" w14:textId="77777777" w:rsidR="00BA216B" w:rsidRDefault="00BA216B" w:rsidP="00614F98"/>
                    <w:p w14:paraId="30B8FDA9" w14:textId="77777777" w:rsidR="00BA216B" w:rsidRDefault="00BA216B" w:rsidP="00614F98"/>
                    <w:p w14:paraId="43E81197" w14:textId="77777777" w:rsidR="00BA216B" w:rsidRDefault="00BA216B" w:rsidP="00614F98"/>
                    <w:p w14:paraId="38F7957D" w14:textId="77777777" w:rsidR="00BA216B" w:rsidRDefault="00BA216B" w:rsidP="00614F98"/>
                    <w:p w14:paraId="0D2EA8C4" w14:textId="77777777" w:rsidR="00BA216B" w:rsidRDefault="00BA216B" w:rsidP="00614F98"/>
                    <w:p w14:paraId="520D1E33" w14:textId="77777777" w:rsidR="00BA216B" w:rsidRDefault="00BA216B" w:rsidP="00614F98"/>
                    <w:p w14:paraId="5C4C70CE" w14:textId="77777777" w:rsidR="00BA216B" w:rsidRDefault="00BA216B" w:rsidP="00614F98"/>
                    <w:p w14:paraId="7B906659" w14:textId="77777777" w:rsidR="00BA216B" w:rsidRDefault="00BA216B" w:rsidP="00614F98"/>
                    <w:p w14:paraId="6DB36A87" w14:textId="77777777" w:rsidR="00BA216B" w:rsidRDefault="00BA216B" w:rsidP="00614F98"/>
                    <w:p w14:paraId="170AA32C" w14:textId="77777777" w:rsidR="00BA216B" w:rsidRDefault="00BA216B" w:rsidP="00614F98"/>
                    <w:p w14:paraId="0E2298A4" w14:textId="77777777" w:rsidR="00BA216B" w:rsidRDefault="00BA216B" w:rsidP="00614F98"/>
                    <w:p w14:paraId="60469442" w14:textId="77777777" w:rsidR="00BA216B" w:rsidRDefault="00BA216B" w:rsidP="00614F98"/>
                    <w:p w14:paraId="0EB28929" w14:textId="77777777" w:rsidR="00BA216B" w:rsidRDefault="00BA216B" w:rsidP="00614F98"/>
                    <w:p w14:paraId="7244B3EC" w14:textId="77777777" w:rsidR="00BA216B" w:rsidRDefault="00BA216B" w:rsidP="00614F98"/>
                    <w:p w14:paraId="50B75041" w14:textId="77777777" w:rsidR="00BA216B" w:rsidRDefault="00BA216B" w:rsidP="00614F98"/>
                    <w:p w14:paraId="238EC0A1" w14:textId="77777777" w:rsidR="00BA216B" w:rsidRDefault="00BA216B" w:rsidP="00614F98"/>
                    <w:p w14:paraId="3680B35C" w14:textId="77777777" w:rsidR="00BA216B" w:rsidRDefault="00BA216B" w:rsidP="00614F98"/>
                    <w:p w14:paraId="026DA638" w14:textId="77777777" w:rsidR="00BA216B" w:rsidRDefault="00BA216B" w:rsidP="00614F98"/>
                    <w:p w14:paraId="438E64FF" w14:textId="77777777" w:rsidR="00BA216B" w:rsidRDefault="00BA216B" w:rsidP="00614F98"/>
                    <w:p w14:paraId="48C55C63" w14:textId="77777777" w:rsidR="00BA216B" w:rsidRDefault="00BA216B" w:rsidP="00614F98"/>
                    <w:p w14:paraId="567612F6" w14:textId="77777777" w:rsidR="00BA216B" w:rsidRDefault="00BA216B" w:rsidP="00614F98"/>
                    <w:p w14:paraId="0AC24EC6" w14:textId="77777777" w:rsidR="00BA216B" w:rsidRDefault="00BA216B" w:rsidP="00614F98"/>
                    <w:p w14:paraId="5B54A884" w14:textId="77777777" w:rsidR="00BA216B" w:rsidRDefault="00BA216B" w:rsidP="00614F98"/>
                    <w:p w14:paraId="59D1BEB2" w14:textId="77777777" w:rsidR="00BA216B" w:rsidRDefault="00BA216B" w:rsidP="00614F98"/>
                    <w:p w14:paraId="5E8D9E56" w14:textId="77777777" w:rsidR="00BA216B" w:rsidRDefault="00BA216B" w:rsidP="00614F98"/>
                    <w:p w14:paraId="7A0023C1" w14:textId="77777777" w:rsidR="00BA216B" w:rsidRDefault="00BA216B" w:rsidP="00614F98"/>
                    <w:p w14:paraId="72688D22" w14:textId="77777777" w:rsidR="00BA216B" w:rsidRDefault="00BA216B" w:rsidP="00614F98"/>
                    <w:p w14:paraId="2FFB5274" w14:textId="77777777" w:rsidR="00BA216B" w:rsidRDefault="00BA216B" w:rsidP="00614F98"/>
                    <w:p w14:paraId="579704C8" w14:textId="77777777" w:rsidR="00BA216B" w:rsidRDefault="00BA216B" w:rsidP="00614F98"/>
                    <w:p w14:paraId="579F41EC" w14:textId="77777777" w:rsidR="00BA216B" w:rsidRDefault="00BA216B" w:rsidP="00614F98"/>
                    <w:p w14:paraId="13B0EFB3" w14:textId="77777777" w:rsidR="00BA216B" w:rsidRDefault="00BA216B" w:rsidP="00614F98"/>
                    <w:p w14:paraId="05E86E43" w14:textId="77777777" w:rsidR="00BA216B" w:rsidRDefault="00BA216B" w:rsidP="00614F98"/>
                    <w:p w14:paraId="40DAB7B6" w14:textId="77777777" w:rsidR="00BA216B" w:rsidRDefault="00BA216B" w:rsidP="00614F98"/>
                    <w:p w14:paraId="21C6A3E0" w14:textId="77777777" w:rsidR="00BA216B" w:rsidRDefault="00BA216B" w:rsidP="00614F98"/>
                    <w:p w14:paraId="5C898B49" w14:textId="77777777" w:rsidR="00BA216B" w:rsidRDefault="00BA216B" w:rsidP="00614F98"/>
                    <w:p w14:paraId="23B1513A" w14:textId="77777777" w:rsidR="00BA216B" w:rsidRDefault="00BA216B" w:rsidP="00614F98"/>
                    <w:p w14:paraId="6485F283" w14:textId="77777777" w:rsidR="00BA216B" w:rsidRDefault="00BA216B" w:rsidP="00614F98"/>
                    <w:p w14:paraId="01B580A2" w14:textId="77777777" w:rsidR="00BA216B" w:rsidRDefault="00BA216B" w:rsidP="00614F98"/>
                    <w:p w14:paraId="2B146FB0" w14:textId="77777777" w:rsidR="00BA216B" w:rsidRDefault="00BA216B" w:rsidP="00614F98"/>
                    <w:p w14:paraId="4A0D8C8E" w14:textId="77777777" w:rsidR="00BA216B" w:rsidRDefault="00BA216B" w:rsidP="00614F98"/>
                    <w:p w14:paraId="04D5F75C" w14:textId="77777777" w:rsidR="00BA216B" w:rsidRDefault="00BA216B" w:rsidP="00614F98"/>
                    <w:p w14:paraId="1F7F3ABF" w14:textId="77777777" w:rsidR="00BA216B" w:rsidRDefault="00BA216B" w:rsidP="00614F98"/>
                    <w:p w14:paraId="6EFD7F4F" w14:textId="77777777" w:rsidR="00BA216B" w:rsidRDefault="00BA216B" w:rsidP="00614F98"/>
                    <w:p w14:paraId="0E09F64F" w14:textId="77777777" w:rsidR="00BA216B" w:rsidRDefault="00BA216B" w:rsidP="00614F98"/>
                    <w:p w14:paraId="2F3AEAE0" w14:textId="77777777" w:rsidR="00BA216B" w:rsidRDefault="00BA216B" w:rsidP="00614F98"/>
                    <w:p w14:paraId="0251535E" w14:textId="77777777" w:rsidR="00BA216B" w:rsidRDefault="00BA216B" w:rsidP="00614F98"/>
                    <w:p w14:paraId="04F7F546" w14:textId="77777777" w:rsidR="00BA216B" w:rsidRDefault="00BA216B" w:rsidP="00614F98"/>
                    <w:p w14:paraId="378933C8" w14:textId="77777777" w:rsidR="00BA216B" w:rsidRDefault="00BA216B" w:rsidP="00614F98"/>
                    <w:p w14:paraId="259456B7" w14:textId="77777777" w:rsidR="00BA216B" w:rsidRDefault="00BA216B" w:rsidP="00614F98"/>
                    <w:p w14:paraId="46CF7795" w14:textId="77777777" w:rsidR="00BA216B" w:rsidRDefault="00BA216B" w:rsidP="00614F98"/>
                    <w:p w14:paraId="202B6573" w14:textId="77777777" w:rsidR="00BA216B" w:rsidRDefault="00BA216B" w:rsidP="00614F98"/>
                    <w:p w14:paraId="3BDFA9D8" w14:textId="77777777" w:rsidR="00BA216B" w:rsidRDefault="00BA216B" w:rsidP="00614F98"/>
                    <w:p w14:paraId="0E839EBC" w14:textId="77777777" w:rsidR="00BA216B" w:rsidRDefault="00BA216B" w:rsidP="00614F98"/>
                    <w:p w14:paraId="6A6D4EE9" w14:textId="77777777" w:rsidR="00BA216B" w:rsidRDefault="00BA216B" w:rsidP="00614F98"/>
                    <w:p w14:paraId="7E793ED2" w14:textId="77777777" w:rsidR="00BA216B" w:rsidRDefault="00BA216B" w:rsidP="00614F98"/>
                    <w:p w14:paraId="0C6BFA00" w14:textId="77777777" w:rsidR="00BA216B" w:rsidRDefault="00BA216B" w:rsidP="00614F98"/>
                    <w:p w14:paraId="25628148" w14:textId="77777777" w:rsidR="00BA216B" w:rsidRDefault="00BA216B" w:rsidP="00614F98"/>
                    <w:p w14:paraId="4F06723C" w14:textId="77777777" w:rsidR="00BA216B" w:rsidRDefault="00BA216B" w:rsidP="00614F98"/>
                    <w:p w14:paraId="455941C9" w14:textId="77777777" w:rsidR="00BA216B" w:rsidRDefault="00BA216B" w:rsidP="00614F98"/>
                    <w:p w14:paraId="0C3D9BA2" w14:textId="77777777" w:rsidR="00BA216B" w:rsidRDefault="00BA216B" w:rsidP="00614F98"/>
                    <w:p w14:paraId="328840A3" w14:textId="77777777" w:rsidR="00BA216B" w:rsidRDefault="00BA216B" w:rsidP="00614F98"/>
                    <w:p w14:paraId="30247C31" w14:textId="77777777" w:rsidR="00BA216B" w:rsidRDefault="00BA216B" w:rsidP="00614F98"/>
                    <w:p w14:paraId="02BD2884" w14:textId="77777777" w:rsidR="00BA216B" w:rsidRDefault="00BA216B" w:rsidP="00614F98"/>
                    <w:p w14:paraId="2DC7F2B9" w14:textId="77777777" w:rsidR="00BA216B" w:rsidRDefault="00BA216B" w:rsidP="00614F98"/>
                    <w:p w14:paraId="6AB76179" w14:textId="77777777" w:rsidR="00BA216B" w:rsidRDefault="00BA216B" w:rsidP="00614F98"/>
                    <w:p w14:paraId="18234DA1" w14:textId="77777777" w:rsidR="00BA216B" w:rsidRDefault="00BA216B" w:rsidP="00614F98"/>
                    <w:p w14:paraId="1D65D7D5" w14:textId="77777777" w:rsidR="00BA216B" w:rsidRDefault="00BA216B" w:rsidP="00614F98"/>
                    <w:p w14:paraId="6715BEA6" w14:textId="77777777" w:rsidR="00BA216B" w:rsidRDefault="00BA216B" w:rsidP="00614F98"/>
                    <w:p w14:paraId="483FCFF4" w14:textId="77777777" w:rsidR="00BA216B" w:rsidRDefault="00BA216B" w:rsidP="00614F98"/>
                    <w:p w14:paraId="5319A1D3" w14:textId="77777777" w:rsidR="00BA216B" w:rsidRDefault="00BA216B" w:rsidP="00614F98"/>
                    <w:p w14:paraId="196201DB" w14:textId="77777777" w:rsidR="00BA216B" w:rsidRDefault="00BA216B" w:rsidP="00614F98"/>
                    <w:p w14:paraId="5FEDFF1B" w14:textId="77777777" w:rsidR="00BA216B" w:rsidRDefault="00BA216B" w:rsidP="00614F98"/>
                    <w:p w14:paraId="486092C3" w14:textId="77777777" w:rsidR="00BA216B" w:rsidRDefault="00BA216B" w:rsidP="00614F98"/>
                    <w:p w14:paraId="3BEB2885" w14:textId="77777777" w:rsidR="00BA216B" w:rsidRDefault="00BA216B" w:rsidP="00614F98"/>
                    <w:p w14:paraId="477E3C73" w14:textId="77777777" w:rsidR="00BA216B" w:rsidRDefault="00BA216B" w:rsidP="00614F98"/>
                    <w:p w14:paraId="50E1E237" w14:textId="77777777" w:rsidR="00BA216B" w:rsidRDefault="00BA216B" w:rsidP="00614F98"/>
                    <w:p w14:paraId="04B03B0A" w14:textId="77777777" w:rsidR="00BA216B" w:rsidRDefault="00BA216B" w:rsidP="00614F98"/>
                    <w:p w14:paraId="77D5A70D" w14:textId="77777777" w:rsidR="00BA216B" w:rsidRDefault="00BA216B" w:rsidP="00614F98"/>
                    <w:p w14:paraId="5A76954F" w14:textId="77777777" w:rsidR="00BA216B" w:rsidRDefault="00BA216B" w:rsidP="00614F98"/>
                    <w:p w14:paraId="124ACDA5" w14:textId="77777777" w:rsidR="00BA216B" w:rsidRDefault="00BA216B" w:rsidP="00614F98"/>
                    <w:p w14:paraId="5ABFF387" w14:textId="77777777" w:rsidR="00BA216B" w:rsidRDefault="00BA216B" w:rsidP="00614F98"/>
                    <w:p w14:paraId="10EE71EA" w14:textId="77777777" w:rsidR="00BA216B" w:rsidRDefault="00BA216B" w:rsidP="00614F98"/>
                    <w:p w14:paraId="2694D8C1" w14:textId="77777777" w:rsidR="00BA216B" w:rsidRDefault="00BA216B" w:rsidP="00614F98"/>
                    <w:p w14:paraId="374C272D" w14:textId="77777777" w:rsidR="00BA216B" w:rsidRDefault="00BA216B" w:rsidP="00614F98"/>
                    <w:p w14:paraId="7F87B2A0" w14:textId="77777777" w:rsidR="00BA216B" w:rsidRDefault="00BA216B" w:rsidP="00614F98"/>
                    <w:p w14:paraId="13DC96B2" w14:textId="77777777" w:rsidR="00BA216B" w:rsidRDefault="00BA216B" w:rsidP="00614F98"/>
                    <w:p w14:paraId="108DD3CE" w14:textId="77777777" w:rsidR="00BA216B" w:rsidRDefault="00BA216B" w:rsidP="00614F98"/>
                    <w:p w14:paraId="2C032E99" w14:textId="77777777" w:rsidR="00BA216B" w:rsidRDefault="00BA216B" w:rsidP="00614F98"/>
                    <w:p w14:paraId="111F763B" w14:textId="77777777" w:rsidR="00BA216B" w:rsidRDefault="00BA216B" w:rsidP="00614F98"/>
                    <w:p w14:paraId="7F077651" w14:textId="77777777" w:rsidR="00BA216B" w:rsidRDefault="00BA216B" w:rsidP="00614F98"/>
                    <w:p w14:paraId="5C530D2A" w14:textId="77777777" w:rsidR="00BA216B" w:rsidRDefault="00BA216B" w:rsidP="00614F98"/>
                    <w:p w14:paraId="792CFB51" w14:textId="77777777" w:rsidR="00BA216B" w:rsidRDefault="00BA216B" w:rsidP="00614F98"/>
                    <w:p w14:paraId="4DB24451" w14:textId="77777777" w:rsidR="00BA216B" w:rsidRDefault="00BA216B" w:rsidP="00614F98"/>
                    <w:p w14:paraId="4AF3B4DC" w14:textId="77777777" w:rsidR="00BA216B" w:rsidRDefault="00BA216B" w:rsidP="00614F98"/>
                    <w:p w14:paraId="026E492C" w14:textId="77777777" w:rsidR="00BA216B" w:rsidRDefault="00BA216B" w:rsidP="00614F98"/>
                    <w:p w14:paraId="5BF9CA04" w14:textId="77777777" w:rsidR="00BA216B" w:rsidRDefault="00BA216B" w:rsidP="00614F98"/>
                    <w:p w14:paraId="18C7DBAB" w14:textId="77777777" w:rsidR="00BA216B" w:rsidRDefault="00BA216B" w:rsidP="00614F98"/>
                    <w:p w14:paraId="4642DBEE" w14:textId="77777777" w:rsidR="00BA216B" w:rsidRDefault="00BA216B" w:rsidP="00614F98"/>
                    <w:p w14:paraId="0DFC04C4" w14:textId="77777777" w:rsidR="00BA216B" w:rsidRDefault="00BA216B" w:rsidP="00614F98"/>
                    <w:p w14:paraId="184F9BBD" w14:textId="77777777" w:rsidR="00BA216B" w:rsidRDefault="00BA216B" w:rsidP="00614F98"/>
                    <w:p w14:paraId="41164E8B" w14:textId="77777777" w:rsidR="00BA216B" w:rsidRDefault="00BA216B" w:rsidP="00614F98"/>
                    <w:p w14:paraId="0FCFFCC5" w14:textId="77777777" w:rsidR="00BA216B" w:rsidRDefault="00BA216B" w:rsidP="00614F98"/>
                    <w:p w14:paraId="3920D5FA" w14:textId="77777777" w:rsidR="00BA216B" w:rsidRDefault="00BA216B" w:rsidP="00614F98"/>
                    <w:p w14:paraId="3BBDAB71" w14:textId="77777777" w:rsidR="00BA216B" w:rsidRDefault="00BA216B" w:rsidP="00614F98"/>
                    <w:p w14:paraId="7666DCCC" w14:textId="77777777" w:rsidR="00BA216B" w:rsidRDefault="00BA216B" w:rsidP="00614F98"/>
                    <w:p w14:paraId="63317AA3" w14:textId="77777777" w:rsidR="00BA216B" w:rsidRDefault="00BA216B" w:rsidP="00614F98"/>
                    <w:p w14:paraId="7C3ABB38" w14:textId="77777777" w:rsidR="00BA216B" w:rsidRDefault="00BA216B" w:rsidP="00614F98"/>
                    <w:p w14:paraId="742D44C8" w14:textId="77777777" w:rsidR="00BA216B" w:rsidRDefault="00BA216B" w:rsidP="00614F98"/>
                    <w:p w14:paraId="07B4AD29" w14:textId="77777777" w:rsidR="00BA216B" w:rsidRDefault="00BA216B" w:rsidP="00614F98"/>
                    <w:p w14:paraId="3963C527" w14:textId="77777777" w:rsidR="00BA216B" w:rsidRDefault="00BA216B" w:rsidP="00614F98"/>
                    <w:p w14:paraId="438F390B" w14:textId="77777777" w:rsidR="00BA216B" w:rsidRDefault="00BA216B" w:rsidP="00614F98"/>
                    <w:p w14:paraId="688C2699" w14:textId="77777777" w:rsidR="00BA216B" w:rsidRDefault="00BA216B" w:rsidP="00614F98"/>
                    <w:p w14:paraId="63B19FFC" w14:textId="77777777" w:rsidR="00BA216B" w:rsidRDefault="00BA216B" w:rsidP="00614F98"/>
                    <w:p w14:paraId="30536FAC" w14:textId="77777777" w:rsidR="00BA216B" w:rsidRDefault="00BA216B" w:rsidP="00614F98"/>
                    <w:p w14:paraId="0BEFED42" w14:textId="77777777" w:rsidR="00BA216B" w:rsidRDefault="00BA216B" w:rsidP="00614F98"/>
                    <w:p w14:paraId="0E6DB34E" w14:textId="77777777" w:rsidR="00BA216B" w:rsidRDefault="00BA216B" w:rsidP="00614F98"/>
                    <w:p w14:paraId="21845EE6" w14:textId="77777777" w:rsidR="00BA216B" w:rsidRDefault="00BA216B" w:rsidP="00614F98"/>
                    <w:p w14:paraId="6E3973CB" w14:textId="77777777" w:rsidR="00BA216B" w:rsidRDefault="00BA216B" w:rsidP="00614F98"/>
                    <w:p w14:paraId="2D1C3593" w14:textId="77777777" w:rsidR="00BA216B" w:rsidRDefault="00BA216B" w:rsidP="00614F98"/>
                    <w:p w14:paraId="2E400193" w14:textId="77777777" w:rsidR="00BA216B" w:rsidRDefault="00BA216B" w:rsidP="00614F98"/>
                    <w:p w14:paraId="68892E94" w14:textId="77777777" w:rsidR="00BA216B" w:rsidRDefault="00BA216B" w:rsidP="00614F98"/>
                    <w:p w14:paraId="71CCDD39" w14:textId="77777777" w:rsidR="00BA216B" w:rsidRDefault="00BA216B" w:rsidP="00614F98"/>
                    <w:p w14:paraId="5B4FBE67" w14:textId="77777777" w:rsidR="00BA216B" w:rsidRDefault="00BA216B" w:rsidP="00614F98"/>
                    <w:p w14:paraId="1D48686F" w14:textId="77777777" w:rsidR="00BA216B" w:rsidRDefault="00BA216B" w:rsidP="00614F98"/>
                    <w:p w14:paraId="7DDB3D31" w14:textId="77777777" w:rsidR="00BA216B" w:rsidRDefault="00BA216B" w:rsidP="00614F98"/>
                    <w:p w14:paraId="5EC77CF5" w14:textId="77777777" w:rsidR="00BA216B" w:rsidRDefault="00BA216B" w:rsidP="00614F98"/>
                    <w:p w14:paraId="26119C18" w14:textId="77777777" w:rsidR="00BA216B" w:rsidRDefault="00BA216B" w:rsidP="00614F98"/>
                    <w:p w14:paraId="0C9E1D70" w14:textId="77777777" w:rsidR="00BA216B" w:rsidRDefault="00BA216B" w:rsidP="00614F98"/>
                    <w:p w14:paraId="28DC0790" w14:textId="77777777" w:rsidR="00BA216B" w:rsidRDefault="00BA216B" w:rsidP="00614F98"/>
                    <w:p w14:paraId="1C1AE9CB" w14:textId="77777777" w:rsidR="00BA216B" w:rsidRDefault="00BA216B" w:rsidP="00614F98"/>
                    <w:p w14:paraId="4F87D95A" w14:textId="77777777" w:rsidR="00BA216B" w:rsidRDefault="00BA216B" w:rsidP="00614F98"/>
                    <w:p w14:paraId="29AA2BE9" w14:textId="77777777" w:rsidR="00BA216B" w:rsidRDefault="00BA216B" w:rsidP="00614F98"/>
                    <w:p w14:paraId="006357CD" w14:textId="77777777" w:rsidR="00BA216B" w:rsidRDefault="00BA216B" w:rsidP="00614F98"/>
                    <w:p w14:paraId="7E2BF1E4" w14:textId="77777777" w:rsidR="00BA216B" w:rsidRDefault="00BA216B" w:rsidP="00614F98"/>
                    <w:p w14:paraId="76EBAE4A" w14:textId="77777777" w:rsidR="00BA216B" w:rsidRDefault="00BA216B" w:rsidP="00614F98"/>
                    <w:p w14:paraId="4A8A3BDA" w14:textId="77777777" w:rsidR="00BA216B" w:rsidRDefault="00BA216B" w:rsidP="00614F98"/>
                    <w:p w14:paraId="3426F47C" w14:textId="77777777" w:rsidR="00BA216B" w:rsidRDefault="00BA216B" w:rsidP="00614F98"/>
                    <w:p w14:paraId="557E0E2A" w14:textId="77777777" w:rsidR="00BA216B" w:rsidRDefault="00BA216B" w:rsidP="00614F98"/>
                    <w:p w14:paraId="5FF24848" w14:textId="77777777" w:rsidR="00BA216B" w:rsidRDefault="00BA216B" w:rsidP="00614F98"/>
                    <w:p w14:paraId="6CCBE8FD" w14:textId="77777777" w:rsidR="00BA216B" w:rsidRDefault="00BA216B" w:rsidP="00614F98"/>
                    <w:p w14:paraId="65B63542" w14:textId="77777777" w:rsidR="00BA216B" w:rsidRDefault="00BA216B" w:rsidP="00614F98"/>
                    <w:p w14:paraId="1A260EDA" w14:textId="77777777" w:rsidR="00BA216B" w:rsidRDefault="00BA216B" w:rsidP="00614F98"/>
                    <w:p w14:paraId="41148DEC" w14:textId="77777777" w:rsidR="00BA216B" w:rsidRDefault="00BA216B" w:rsidP="00614F98"/>
                    <w:p w14:paraId="4C957093" w14:textId="77777777" w:rsidR="00BA216B" w:rsidRDefault="00BA216B" w:rsidP="00614F98"/>
                    <w:p w14:paraId="1C0C8914" w14:textId="77777777" w:rsidR="00BA216B" w:rsidRDefault="00BA216B" w:rsidP="00614F98"/>
                    <w:p w14:paraId="27F3774B" w14:textId="77777777" w:rsidR="00BA216B" w:rsidRDefault="00BA216B" w:rsidP="00614F98"/>
                    <w:p w14:paraId="42344679" w14:textId="77777777" w:rsidR="00BA216B" w:rsidRDefault="00BA216B" w:rsidP="00614F98"/>
                    <w:p w14:paraId="6A805BB5" w14:textId="77777777" w:rsidR="00BA216B" w:rsidRDefault="00BA216B" w:rsidP="00614F98"/>
                    <w:p w14:paraId="594B2118" w14:textId="77777777" w:rsidR="00BA216B" w:rsidRDefault="00BA216B" w:rsidP="00614F98"/>
                    <w:p w14:paraId="3241769A" w14:textId="77777777" w:rsidR="00BA216B" w:rsidRDefault="00BA216B" w:rsidP="00614F98"/>
                    <w:p w14:paraId="146FC678" w14:textId="77777777" w:rsidR="00BA216B" w:rsidRDefault="00BA216B" w:rsidP="00614F98"/>
                    <w:p w14:paraId="1F1D98E0" w14:textId="77777777" w:rsidR="00BA216B" w:rsidRDefault="00BA216B" w:rsidP="00614F98"/>
                    <w:p w14:paraId="4D7E9474" w14:textId="77777777" w:rsidR="00BA216B" w:rsidRDefault="00BA216B" w:rsidP="00614F98"/>
                    <w:p w14:paraId="0C120022" w14:textId="77777777" w:rsidR="00BA216B" w:rsidRDefault="00BA216B" w:rsidP="00614F98"/>
                    <w:p w14:paraId="299BD199" w14:textId="77777777" w:rsidR="00BA216B" w:rsidRDefault="00BA216B" w:rsidP="00614F98"/>
                    <w:p w14:paraId="59C4ABBA" w14:textId="77777777" w:rsidR="00BA216B" w:rsidRDefault="00BA216B" w:rsidP="00614F98"/>
                    <w:p w14:paraId="68FCF3E8" w14:textId="77777777" w:rsidR="00BA216B" w:rsidRDefault="00BA216B" w:rsidP="00614F98"/>
                    <w:p w14:paraId="4B25F65A" w14:textId="77777777" w:rsidR="00BA216B" w:rsidRDefault="00BA216B" w:rsidP="00614F98"/>
                    <w:p w14:paraId="0A68CA31" w14:textId="77777777" w:rsidR="00BA216B" w:rsidRDefault="00BA216B" w:rsidP="00614F98"/>
                    <w:p w14:paraId="71217810" w14:textId="77777777" w:rsidR="00BA216B" w:rsidRDefault="00BA216B" w:rsidP="00614F98"/>
                    <w:p w14:paraId="2C07FBD8" w14:textId="77777777" w:rsidR="00BA216B" w:rsidRDefault="00BA216B" w:rsidP="00614F98"/>
                    <w:p w14:paraId="49555506" w14:textId="77777777" w:rsidR="00BA216B" w:rsidRDefault="00BA216B" w:rsidP="00614F98"/>
                    <w:p w14:paraId="69ABB2ED" w14:textId="77777777" w:rsidR="00BA216B" w:rsidRDefault="00BA216B" w:rsidP="00614F98"/>
                    <w:p w14:paraId="7AFC0F93" w14:textId="77777777" w:rsidR="00BA216B" w:rsidRDefault="00BA216B" w:rsidP="00614F98"/>
                    <w:p w14:paraId="32EE86AB" w14:textId="77777777" w:rsidR="00BA216B" w:rsidRDefault="00BA216B" w:rsidP="00614F98"/>
                    <w:p w14:paraId="03B1292A" w14:textId="77777777" w:rsidR="00BA216B" w:rsidRDefault="00BA216B" w:rsidP="00614F98"/>
                    <w:p w14:paraId="3E84D7F8" w14:textId="77777777" w:rsidR="00BA216B" w:rsidRDefault="00BA216B" w:rsidP="00614F98"/>
                    <w:p w14:paraId="095E2947" w14:textId="77777777" w:rsidR="00BA216B" w:rsidRDefault="00BA216B" w:rsidP="00614F98"/>
                    <w:p w14:paraId="7C6236A5" w14:textId="77777777" w:rsidR="00BA216B" w:rsidRDefault="00BA216B" w:rsidP="00614F98"/>
                    <w:p w14:paraId="5ED75E70" w14:textId="77777777" w:rsidR="00BA216B" w:rsidRDefault="00BA216B" w:rsidP="00614F98"/>
                    <w:p w14:paraId="074ECA54" w14:textId="77777777" w:rsidR="00BA216B" w:rsidRDefault="00BA216B" w:rsidP="00614F98"/>
                    <w:p w14:paraId="74B4B19C" w14:textId="77777777" w:rsidR="00BA216B" w:rsidRDefault="00BA216B" w:rsidP="00614F98"/>
                    <w:p w14:paraId="530E973F" w14:textId="77777777" w:rsidR="00BA216B" w:rsidRDefault="00BA216B" w:rsidP="00614F98"/>
                    <w:p w14:paraId="71CD232D" w14:textId="77777777" w:rsidR="00BA216B" w:rsidRDefault="00BA216B" w:rsidP="00614F98"/>
                    <w:p w14:paraId="65CB66A3" w14:textId="77777777" w:rsidR="00BA216B" w:rsidRDefault="00BA216B" w:rsidP="00614F98"/>
                    <w:p w14:paraId="472D6DA1" w14:textId="77777777" w:rsidR="00BA216B" w:rsidRDefault="00BA216B" w:rsidP="00614F98"/>
                    <w:p w14:paraId="34D3A157" w14:textId="77777777" w:rsidR="00BA216B" w:rsidRDefault="00BA216B" w:rsidP="00614F98"/>
                    <w:p w14:paraId="35E15701" w14:textId="77777777" w:rsidR="00BA216B" w:rsidRDefault="00BA216B" w:rsidP="00614F98"/>
                    <w:p w14:paraId="20D39762" w14:textId="77777777" w:rsidR="00BA216B" w:rsidRDefault="00BA216B" w:rsidP="00614F98"/>
                    <w:p w14:paraId="70635228" w14:textId="77777777" w:rsidR="00BA216B" w:rsidRDefault="00BA216B" w:rsidP="00614F98"/>
                    <w:p w14:paraId="2D53B448" w14:textId="77777777" w:rsidR="00BA216B" w:rsidRDefault="00BA216B" w:rsidP="00614F98"/>
                    <w:p w14:paraId="7F37E96C" w14:textId="77777777" w:rsidR="00BA216B" w:rsidRDefault="00BA216B" w:rsidP="00614F98"/>
                    <w:p w14:paraId="1F02C813" w14:textId="77777777" w:rsidR="00BA216B" w:rsidRDefault="00BA216B" w:rsidP="00614F98"/>
                    <w:p w14:paraId="48C253D9" w14:textId="77777777" w:rsidR="00BA216B" w:rsidRDefault="00BA216B" w:rsidP="00614F98"/>
                    <w:p w14:paraId="62178897" w14:textId="77777777" w:rsidR="00BA216B" w:rsidRDefault="00BA216B" w:rsidP="00614F98"/>
                    <w:p w14:paraId="3BE0041D" w14:textId="77777777" w:rsidR="00BA216B" w:rsidRDefault="00BA216B" w:rsidP="00614F98"/>
                    <w:p w14:paraId="1C0A9EA9" w14:textId="77777777" w:rsidR="00BA216B" w:rsidRDefault="00BA216B" w:rsidP="00614F98"/>
                    <w:p w14:paraId="5E756FDE" w14:textId="77777777" w:rsidR="00BA216B" w:rsidRDefault="00BA216B" w:rsidP="00614F98"/>
                    <w:p w14:paraId="5A517382" w14:textId="77777777" w:rsidR="00BA216B" w:rsidRDefault="00BA216B" w:rsidP="00614F98"/>
                    <w:p w14:paraId="01C93698" w14:textId="77777777" w:rsidR="00BA216B" w:rsidRDefault="00BA216B" w:rsidP="00614F98"/>
                    <w:p w14:paraId="1F401C12" w14:textId="77777777" w:rsidR="00BA216B" w:rsidRDefault="00BA216B" w:rsidP="00614F98"/>
                    <w:p w14:paraId="79819084" w14:textId="77777777" w:rsidR="00BA216B" w:rsidRDefault="00BA216B" w:rsidP="00614F98"/>
                    <w:p w14:paraId="7A920EB6" w14:textId="77777777" w:rsidR="00BA216B" w:rsidRDefault="00BA216B" w:rsidP="00614F98"/>
                    <w:p w14:paraId="504B5893" w14:textId="77777777" w:rsidR="00BA216B" w:rsidRDefault="00BA216B" w:rsidP="00614F98"/>
                    <w:p w14:paraId="7591CE00" w14:textId="77777777" w:rsidR="00BA216B" w:rsidRDefault="00BA216B" w:rsidP="00614F98"/>
                    <w:p w14:paraId="7598C497" w14:textId="77777777" w:rsidR="00BA216B" w:rsidRDefault="00BA216B" w:rsidP="00614F98"/>
                    <w:p w14:paraId="00BAD8F5" w14:textId="77777777" w:rsidR="00BA216B" w:rsidRDefault="00BA216B" w:rsidP="00614F98"/>
                    <w:p w14:paraId="1B21EB79" w14:textId="77777777" w:rsidR="00BA216B" w:rsidRDefault="00BA216B" w:rsidP="00614F98"/>
                    <w:p w14:paraId="7F534AD5" w14:textId="77777777" w:rsidR="00BA216B" w:rsidRDefault="00BA216B" w:rsidP="00614F98"/>
                    <w:p w14:paraId="396ADCD4" w14:textId="77777777" w:rsidR="00BA216B" w:rsidRDefault="00BA216B" w:rsidP="00614F98"/>
                    <w:p w14:paraId="53A69498" w14:textId="77777777" w:rsidR="00BA216B" w:rsidRDefault="00BA216B" w:rsidP="00614F98"/>
                    <w:p w14:paraId="389F746B" w14:textId="77777777" w:rsidR="00BA216B" w:rsidRDefault="00BA216B" w:rsidP="00614F98"/>
                    <w:p w14:paraId="5842079C" w14:textId="77777777" w:rsidR="00BA216B" w:rsidRDefault="00BA216B" w:rsidP="00614F98"/>
                    <w:p w14:paraId="782AC43C" w14:textId="77777777" w:rsidR="00BA216B" w:rsidRDefault="00BA216B" w:rsidP="00614F98"/>
                    <w:p w14:paraId="1BB72676" w14:textId="77777777" w:rsidR="00BA216B" w:rsidRDefault="00BA216B" w:rsidP="00614F98"/>
                    <w:p w14:paraId="5C4B4FA9" w14:textId="77777777" w:rsidR="00BA216B" w:rsidRDefault="00BA216B" w:rsidP="00614F98"/>
                    <w:p w14:paraId="503BFB95" w14:textId="77777777" w:rsidR="00BA216B" w:rsidRDefault="00BA216B" w:rsidP="00614F98"/>
                    <w:p w14:paraId="282F6044" w14:textId="77777777" w:rsidR="00BA216B" w:rsidRDefault="00BA216B" w:rsidP="00614F98"/>
                    <w:p w14:paraId="3C8CE213" w14:textId="77777777" w:rsidR="00BA216B" w:rsidRDefault="00BA216B" w:rsidP="00614F98"/>
                    <w:p w14:paraId="03C9D6C9" w14:textId="77777777" w:rsidR="00BA216B" w:rsidRDefault="00BA216B" w:rsidP="00614F98"/>
                    <w:p w14:paraId="7141955D" w14:textId="77777777" w:rsidR="00BA216B" w:rsidRDefault="00BA216B" w:rsidP="00614F98"/>
                    <w:p w14:paraId="7C0C0166" w14:textId="77777777" w:rsidR="00BA216B" w:rsidRDefault="00BA216B" w:rsidP="00614F98"/>
                    <w:p w14:paraId="739EA68E" w14:textId="77777777" w:rsidR="00BA216B" w:rsidRDefault="00BA216B" w:rsidP="00614F98"/>
                    <w:p w14:paraId="28688335" w14:textId="77777777" w:rsidR="00BA216B" w:rsidRDefault="00BA216B" w:rsidP="00614F98"/>
                    <w:p w14:paraId="4C7E5834" w14:textId="77777777" w:rsidR="00BA216B" w:rsidRDefault="00BA216B" w:rsidP="00614F98"/>
                    <w:p w14:paraId="260A9577" w14:textId="77777777" w:rsidR="00BA216B" w:rsidRDefault="00BA216B" w:rsidP="00614F98"/>
                    <w:p w14:paraId="7F14B026" w14:textId="77777777" w:rsidR="00BA216B" w:rsidRDefault="00BA216B" w:rsidP="00614F98"/>
                    <w:p w14:paraId="57B68B4D" w14:textId="77777777" w:rsidR="00BA216B" w:rsidRDefault="00BA216B" w:rsidP="00614F98"/>
                    <w:p w14:paraId="110AFF96" w14:textId="77777777" w:rsidR="00BA216B" w:rsidRDefault="00BA216B" w:rsidP="00614F98"/>
                    <w:p w14:paraId="6DFBE592" w14:textId="77777777" w:rsidR="00BA216B" w:rsidRDefault="00BA216B" w:rsidP="00614F98"/>
                    <w:p w14:paraId="73A30833" w14:textId="77777777" w:rsidR="00BA216B" w:rsidRDefault="00BA216B" w:rsidP="00614F98"/>
                    <w:p w14:paraId="507E7799" w14:textId="77777777" w:rsidR="00BA216B" w:rsidRDefault="00BA216B" w:rsidP="00614F98"/>
                    <w:p w14:paraId="1EBF1827" w14:textId="77777777" w:rsidR="00BA216B" w:rsidRDefault="00BA216B" w:rsidP="00614F98"/>
                    <w:p w14:paraId="240E5567" w14:textId="77777777" w:rsidR="00BA216B" w:rsidRDefault="00BA216B" w:rsidP="00614F98"/>
                    <w:p w14:paraId="54EF23F6" w14:textId="77777777" w:rsidR="00BA216B" w:rsidRDefault="00BA216B" w:rsidP="00614F98"/>
                    <w:p w14:paraId="75438282" w14:textId="77777777" w:rsidR="00BA216B" w:rsidRDefault="00BA216B" w:rsidP="00614F98"/>
                    <w:p w14:paraId="39F2B5E1" w14:textId="77777777" w:rsidR="00BA216B" w:rsidRDefault="00BA216B" w:rsidP="00614F98"/>
                    <w:p w14:paraId="2F384DEF" w14:textId="77777777" w:rsidR="00BA216B" w:rsidRDefault="00BA216B" w:rsidP="00614F98"/>
                    <w:p w14:paraId="1E129175" w14:textId="77777777" w:rsidR="00BA216B" w:rsidRDefault="00BA216B" w:rsidP="00614F98"/>
                    <w:p w14:paraId="496301DB" w14:textId="77777777" w:rsidR="00BA216B" w:rsidRDefault="00BA216B" w:rsidP="00614F98"/>
                    <w:p w14:paraId="764B0BEB" w14:textId="77777777" w:rsidR="00BA216B" w:rsidRDefault="00BA216B" w:rsidP="00614F98"/>
                    <w:p w14:paraId="38151CA6" w14:textId="77777777" w:rsidR="00BA216B" w:rsidRDefault="00BA216B" w:rsidP="00614F98"/>
                    <w:p w14:paraId="1CF8E3E6" w14:textId="77777777" w:rsidR="00BA216B" w:rsidRDefault="00BA216B" w:rsidP="00614F98"/>
                    <w:p w14:paraId="134BAEFF" w14:textId="77777777" w:rsidR="00BA216B" w:rsidRDefault="00BA216B" w:rsidP="00614F98"/>
                    <w:p w14:paraId="59852834" w14:textId="77777777" w:rsidR="00BA216B" w:rsidRDefault="00BA216B" w:rsidP="00614F98"/>
                    <w:p w14:paraId="64643C3D" w14:textId="77777777" w:rsidR="00BA216B" w:rsidRDefault="00BA216B" w:rsidP="00614F98"/>
                    <w:p w14:paraId="7467D8D5" w14:textId="77777777" w:rsidR="00BA216B" w:rsidRDefault="00BA216B" w:rsidP="00614F98"/>
                    <w:p w14:paraId="4EF65A11" w14:textId="77777777" w:rsidR="00BA216B" w:rsidRDefault="00BA216B" w:rsidP="00614F98"/>
                    <w:p w14:paraId="5BEA0D39" w14:textId="77777777" w:rsidR="00BA216B" w:rsidRDefault="00BA216B" w:rsidP="00614F98"/>
                    <w:p w14:paraId="3D0A35C0" w14:textId="77777777" w:rsidR="00BA216B" w:rsidRDefault="00BA216B" w:rsidP="00614F98"/>
                    <w:p w14:paraId="4BBCCBC2" w14:textId="77777777" w:rsidR="00BA216B" w:rsidRDefault="00BA216B" w:rsidP="00614F98"/>
                    <w:p w14:paraId="24E1B67B" w14:textId="77777777" w:rsidR="00BA216B" w:rsidRDefault="00BA216B" w:rsidP="00614F98"/>
                    <w:p w14:paraId="022260D5" w14:textId="77777777" w:rsidR="00BA216B" w:rsidRDefault="00BA216B" w:rsidP="00614F98"/>
                    <w:p w14:paraId="7BE97E2D" w14:textId="77777777" w:rsidR="00BA216B" w:rsidRDefault="00BA216B" w:rsidP="00614F98"/>
                    <w:p w14:paraId="479A8A66" w14:textId="77777777" w:rsidR="00BA216B" w:rsidRDefault="00BA216B" w:rsidP="00614F98"/>
                    <w:p w14:paraId="0EBC33D0" w14:textId="77777777" w:rsidR="00BA216B" w:rsidRDefault="00BA216B" w:rsidP="00614F98"/>
                    <w:p w14:paraId="651C7459" w14:textId="77777777" w:rsidR="00BA216B" w:rsidRDefault="00BA216B" w:rsidP="00614F98"/>
                    <w:p w14:paraId="0FA8669B" w14:textId="77777777" w:rsidR="00BA216B" w:rsidRDefault="00BA216B" w:rsidP="00614F98"/>
                    <w:p w14:paraId="4A750DD7" w14:textId="77777777" w:rsidR="00BA216B" w:rsidRDefault="00BA216B" w:rsidP="00614F98"/>
                    <w:p w14:paraId="07A0E087" w14:textId="77777777" w:rsidR="00BA216B" w:rsidRDefault="00BA216B" w:rsidP="00614F98"/>
                    <w:p w14:paraId="41D25257" w14:textId="77777777" w:rsidR="00BA216B" w:rsidRDefault="00BA216B" w:rsidP="00614F98"/>
                    <w:p w14:paraId="3CADAF65" w14:textId="77777777" w:rsidR="00BA216B" w:rsidRDefault="00BA216B" w:rsidP="00614F98"/>
                    <w:p w14:paraId="6E2E7CB9" w14:textId="77777777" w:rsidR="00BA216B" w:rsidRDefault="00BA216B" w:rsidP="00614F98"/>
                    <w:p w14:paraId="0873A68B" w14:textId="77777777" w:rsidR="00BA216B" w:rsidRDefault="00BA216B" w:rsidP="00614F98"/>
                    <w:p w14:paraId="57C8D42C" w14:textId="77777777" w:rsidR="00BA216B" w:rsidRDefault="00BA216B" w:rsidP="00614F98"/>
                    <w:p w14:paraId="4E80863B" w14:textId="77777777" w:rsidR="00BA216B" w:rsidRDefault="00BA216B" w:rsidP="00614F98"/>
                    <w:p w14:paraId="33AA7501" w14:textId="77777777" w:rsidR="00BA216B" w:rsidRDefault="00BA216B" w:rsidP="00614F98"/>
                    <w:p w14:paraId="2D576C99" w14:textId="77777777" w:rsidR="00BA216B" w:rsidRDefault="00BA216B" w:rsidP="00614F98"/>
                    <w:p w14:paraId="0DEDFD21" w14:textId="77777777" w:rsidR="00BA216B" w:rsidRDefault="00BA216B" w:rsidP="00614F98"/>
                    <w:p w14:paraId="7E14A2C4" w14:textId="77777777" w:rsidR="00BA216B" w:rsidRDefault="00BA216B" w:rsidP="00614F98"/>
                    <w:p w14:paraId="78B539DA" w14:textId="77777777" w:rsidR="00BA216B" w:rsidRDefault="00BA216B" w:rsidP="00614F98"/>
                    <w:p w14:paraId="5B795BC0" w14:textId="77777777" w:rsidR="00BA216B" w:rsidRDefault="00BA216B" w:rsidP="00614F98"/>
                    <w:p w14:paraId="59C1C2D2" w14:textId="77777777" w:rsidR="00BA216B" w:rsidRDefault="00BA216B" w:rsidP="00614F98"/>
                    <w:p w14:paraId="795BC59B" w14:textId="77777777" w:rsidR="00BA216B" w:rsidRDefault="00BA216B" w:rsidP="00614F98"/>
                    <w:p w14:paraId="50B8CAE9" w14:textId="77777777" w:rsidR="00BA216B" w:rsidRDefault="00BA216B" w:rsidP="00614F98"/>
                    <w:p w14:paraId="5C4D335F" w14:textId="77777777" w:rsidR="00BA216B" w:rsidRDefault="00BA216B" w:rsidP="00614F98"/>
                    <w:p w14:paraId="18B89E7A" w14:textId="77777777" w:rsidR="00BA216B" w:rsidRDefault="00BA216B" w:rsidP="00614F98"/>
                    <w:p w14:paraId="7DA4756C" w14:textId="77777777" w:rsidR="00BA216B" w:rsidRDefault="00BA216B" w:rsidP="00614F98"/>
                    <w:p w14:paraId="2939BEE6" w14:textId="77777777" w:rsidR="00BA216B" w:rsidRDefault="00BA216B" w:rsidP="00614F98"/>
                    <w:p w14:paraId="275D5167" w14:textId="77777777" w:rsidR="00BA216B" w:rsidRDefault="00BA216B" w:rsidP="00614F98"/>
                    <w:p w14:paraId="420899B6" w14:textId="77777777" w:rsidR="00BA216B" w:rsidRDefault="00BA216B" w:rsidP="00614F98"/>
                    <w:p w14:paraId="5EFDA4EC" w14:textId="77777777" w:rsidR="00BA216B" w:rsidRDefault="00BA216B" w:rsidP="00614F98"/>
                    <w:p w14:paraId="43ACC85A" w14:textId="77777777" w:rsidR="00BA216B" w:rsidRDefault="00BA216B" w:rsidP="00614F98"/>
                    <w:p w14:paraId="568EFDA2" w14:textId="77777777" w:rsidR="00BA216B" w:rsidRDefault="00BA216B" w:rsidP="00614F98"/>
                    <w:p w14:paraId="46A520FE" w14:textId="77777777" w:rsidR="00BA216B" w:rsidRDefault="00BA216B" w:rsidP="00614F98"/>
                    <w:p w14:paraId="47EF94C1" w14:textId="77777777" w:rsidR="00BA216B" w:rsidRDefault="00BA216B" w:rsidP="00614F98"/>
                    <w:p w14:paraId="4D2A79D8" w14:textId="77777777" w:rsidR="00BA216B" w:rsidRDefault="00BA216B" w:rsidP="00614F98"/>
                    <w:p w14:paraId="7191231D" w14:textId="77777777" w:rsidR="00BA216B" w:rsidRDefault="00BA216B" w:rsidP="00614F98"/>
                    <w:p w14:paraId="67FD12F5" w14:textId="77777777" w:rsidR="00BA216B" w:rsidRDefault="00BA216B" w:rsidP="00614F98"/>
                    <w:p w14:paraId="72CD31EB" w14:textId="77777777" w:rsidR="00BA216B" w:rsidRDefault="00BA216B" w:rsidP="00614F98"/>
                    <w:p w14:paraId="4500FA4F" w14:textId="77777777" w:rsidR="00BA216B" w:rsidRDefault="00BA216B" w:rsidP="00614F98"/>
                    <w:p w14:paraId="518F7EF1" w14:textId="77777777" w:rsidR="00BA216B" w:rsidRDefault="00BA216B" w:rsidP="00614F98"/>
                    <w:p w14:paraId="0905C004" w14:textId="77777777" w:rsidR="00BA216B" w:rsidRDefault="00BA216B" w:rsidP="00614F98"/>
                    <w:p w14:paraId="3CA41279" w14:textId="77777777" w:rsidR="00BA216B" w:rsidRDefault="00BA216B" w:rsidP="00614F98"/>
                    <w:p w14:paraId="7D658E8F" w14:textId="77777777" w:rsidR="00BA216B" w:rsidRDefault="00BA216B" w:rsidP="00614F98"/>
                    <w:p w14:paraId="3C1B05A7" w14:textId="77777777" w:rsidR="00BA216B" w:rsidRDefault="00BA216B" w:rsidP="00614F98"/>
                    <w:p w14:paraId="73B49B53" w14:textId="77777777" w:rsidR="00BA216B" w:rsidRDefault="00BA216B" w:rsidP="00614F98"/>
                    <w:p w14:paraId="72B7C02D" w14:textId="77777777" w:rsidR="00BA216B" w:rsidRDefault="00BA216B" w:rsidP="00614F98"/>
                    <w:p w14:paraId="0E547676" w14:textId="77777777" w:rsidR="00BA216B" w:rsidRDefault="00BA216B" w:rsidP="00614F98"/>
                    <w:p w14:paraId="595146EF" w14:textId="77777777" w:rsidR="00BA216B" w:rsidRDefault="00BA216B" w:rsidP="00614F98"/>
                    <w:p w14:paraId="1E1B3643" w14:textId="77777777" w:rsidR="00BA216B" w:rsidRDefault="00BA216B" w:rsidP="00614F98"/>
                    <w:p w14:paraId="14FD7059" w14:textId="77777777" w:rsidR="00BA216B" w:rsidRDefault="00BA216B" w:rsidP="00614F98"/>
                    <w:p w14:paraId="59CBCF29" w14:textId="77777777" w:rsidR="00BA216B" w:rsidRDefault="00BA216B" w:rsidP="00614F98"/>
                    <w:p w14:paraId="7AD74703" w14:textId="77777777" w:rsidR="00BA216B" w:rsidRDefault="00BA216B" w:rsidP="00614F98"/>
                    <w:p w14:paraId="2FCC263E" w14:textId="77777777" w:rsidR="00BA216B" w:rsidRDefault="00BA216B" w:rsidP="00614F98"/>
                    <w:p w14:paraId="45E3DE95" w14:textId="77777777" w:rsidR="00BA216B" w:rsidRDefault="00BA216B" w:rsidP="00614F98"/>
                    <w:p w14:paraId="51DECD99" w14:textId="77777777" w:rsidR="00BA216B" w:rsidRDefault="00BA216B" w:rsidP="00614F98"/>
                    <w:p w14:paraId="6B824DC2" w14:textId="77777777" w:rsidR="00BA216B" w:rsidRDefault="00BA216B" w:rsidP="00614F98"/>
                    <w:p w14:paraId="00EDE9E4" w14:textId="77777777" w:rsidR="00BA216B" w:rsidRDefault="00BA216B" w:rsidP="00614F98"/>
                    <w:p w14:paraId="42327E35" w14:textId="77777777" w:rsidR="00BA216B" w:rsidRDefault="00BA216B" w:rsidP="00614F98"/>
                    <w:p w14:paraId="2620A1CE" w14:textId="77777777" w:rsidR="00BA216B" w:rsidRDefault="00BA216B" w:rsidP="00614F98"/>
                    <w:p w14:paraId="4CEC2604" w14:textId="77777777" w:rsidR="00BA216B" w:rsidRDefault="00BA216B" w:rsidP="00614F98"/>
                    <w:p w14:paraId="1A7B3A8D" w14:textId="77777777" w:rsidR="00BA216B" w:rsidRDefault="00BA216B" w:rsidP="00614F98"/>
                    <w:p w14:paraId="0481F790" w14:textId="77777777" w:rsidR="00BA216B" w:rsidRDefault="00BA216B" w:rsidP="00614F98"/>
                    <w:p w14:paraId="0902F59B" w14:textId="77777777" w:rsidR="00BA216B" w:rsidRDefault="00BA216B" w:rsidP="00614F98"/>
                    <w:p w14:paraId="5194E7D1" w14:textId="77777777" w:rsidR="00BA216B" w:rsidRDefault="00BA216B" w:rsidP="00614F98"/>
                    <w:p w14:paraId="588E12B8" w14:textId="77777777" w:rsidR="00BA216B" w:rsidRDefault="00BA216B" w:rsidP="00614F98"/>
                    <w:p w14:paraId="5D70F5DB" w14:textId="77777777" w:rsidR="00BA216B" w:rsidRDefault="00BA216B" w:rsidP="00614F98"/>
                    <w:p w14:paraId="5194CAAB" w14:textId="77777777" w:rsidR="00BA216B" w:rsidRDefault="00BA216B" w:rsidP="00614F98"/>
                    <w:p w14:paraId="542FE27A" w14:textId="77777777" w:rsidR="00BA216B" w:rsidRDefault="00BA216B" w:rsidP="00614F98"/>
                    <w:p w14:paraId="4C1052CA" w14:textId="77777777" w:rsidR="00BA216B" w:rsidRDefault="00BA216B" w:rsidP="00614F98"/>
                    <w:p w14:paraId="2944DB83" w14:textId="77777777" w:rsidR="00BA216B" w:rsidRDefault="00BA216B" w:rsidP="00614F98"/>
                    <w:p w14:paraId="51A5F90B" w14:textId="77777777" w:rsidR="00BA216B" w:rsidRDefault="00BA216B" w:rsidP="00614F98"/>
                    <w:p w14:paraId="67500DA2" w14:textId="77777777" w:rsidR="00BA216B" w:rsidRDefault="00BA216B" w:rsidP="00614F98"/>
                    <w:p w14:paraId="0527FC9C" w14:textId="77777777" w:rsidR="00BA216B" w:rsidRDefault="00BA216B" w:rsidP="00614F98"/>
                    <w:p w14:paraId="6A12B0B4" w14:textId="77777777" w:rsidR="00BA216B" w:rsidRDefault="00BA216B" w:rsidP="00614F98"/>
                    <w:p w14:paraId="6A11E6E5" w14:textId="77777777" w:rsidR="00BA216B" w:rsidRDefault="00BA216B" w:rsidP="00614F98"/>
                    <w:p w14:paraId="4BD3C28C" w14:textId="77777777" w:rsidR="00BA216B" w:rsidRDefault="00BA216B" w:rsidP="00614F98"/>
                    <w:p w14:paraId="15DB4928" w14:textId="77777777" w:rsidR="00BA216B" w:rsidRDefault="00BA216B" w:rsidP="00614F98"/>
                    <w:p w14:paraId="18924446" w14:textId="77777777" w:rsidR="00BA216B" w:rsidRDefault="00BA216B" w:rsidP="00614F98"/>
                    <w:p w14:paraId="3E51E282" w14:textId="77777777" w:rsidR="00BA216B" w:rsidRDefault="00BA216B" w:rsidP="00614F98"/>
                    <w:p w14:paraId="666B6E17" w14:textId="77777777" w:rsidR="00BA216B" w:rsidRDefault="00BA216B" w:rsidP="00614F98"/>
                    <w:p w14:paraId="426B5287" w14:textId="77777777" w:rsidR="00BA216B" w:rsidRDefault="00BA216B" w:rsidP="00614F98"/>
                    <w:p w14:paraId="2A49EDA5" w14:textId="77777777" w:rsidR="00BA216B" w:rsidRDefault="00BA216B" w:rsidP="00614F98"/>
                    <w:p w14:paraId="712E9C4B" w14:textId="77777777" w:rsidR="00BA216B" w:rsidRDefault="00BA216B" w:rsidP="00614F98"/>
                    <w:p w14:paraId="242EE2C8" w14:textId="77777777" w:rsidR="00BA216B" w:rsidRDefault="00BA216B" w:rsidP="00614F98"/>
                    <w:p w14:paraId="35BEDE1C" w14:textId="77777777" w:rsidR="00BA216B" w:rsidRDefault="00BA216B" w:rsidP="00614F98"/>
                    <w:p w14:paraId="765BAEA3" w14:textId="77777777" w:rsidR="00BA216B" w:rsidRDefault="00BA216B" w:rsidP="00614F98"/>
                    <w:p w14:paraId="36479495" w14:textId="77777777" w:rsidR="00BA216B" w:rsidRDefault="00BA216B" w:rsidP="00614F98"/>
                    <w:p w14:paraId="731BEB39" w14:textId="77777777" w:rsidR="00BA216B" w:rsidRDefault="00BA216B" w:rsidP="00614F98"/>
                    <w:p w14:paraId="111BD468" w14:textId="77777777" w:rsidR="00BA216B" w:rsidRDefault="00BA216B" w:rsidP="00614F98"/>
                    <w:p w14:paraId="73B0666E" w14:textId="77777777" w:rsidR="00BA216B" w:rsidRDefault="00BA216B" w:rsidP="00614F98"/>
                    <w:p w14:paraId="51568332" w14:textId="77777777" w:rsidR="00BA216B" w:rsidRDefault="00BA216B" w:rsidP="00614F98"/>
                    <w:p w14:paraId="7EF3EB1A" w14:textId="77777777" w:rsidR="00BA216B" w:rsidRDefault="00BA216B" w:rsidP="00614F98"/>
                    <w:p w14:paraId="6E8F51C2" w14:textId="77777777" w:rsidR="00BA216B" w:rsidRDefault="00BA216B" w:rsidP="00614F98"/>
                    <w:p w14:paraId="0B406F7F" w14:textId="77777777" w:rsidR="00BA216B" w:rsidRDefault="00BA216B" w:rsidP="00614F98"/>
                    <w:p w14:paraId="420223E4" w14:textId="77777777" w:rsidR="00BA216B" w:rsidRDefault="00BA216B" w:rsidP="00614F98"/>
                    <w:p w14:paraId="6727C9FA" w14:textId="77777777" w:rsidR="00BA216B" w:rsidRDefault="00BA216B" w:rsidP="00614F98"/>
                    <w:p w14:paraId="7C7C6817" w14:textId="77777777" w:rsidR="00BA216B" w:rsidRDefault="00BA216B" w:rsidP="00614F98"/>
                    <w:p w14:paraId="4BB22640" w14:textId="77777777" w:rsidR="00BA216B" w:rsidRDefault="00BA216B" w:rsidP="00614F98"/>
                    <w:p w14:paraId="0C7254AC" w14:textId="77777777" w:rsidR="00BA216B" w:rsidRDefault="00BA216B" w:rsidP="00614F98"/>
                    <w:p w14:paraId="192701C9" w14:textId="77777777" w:rsidR="00BA216B" w:rsidRDefault="00BA216B" w:rsidP="00614F98"/>
                    <w:p w14:paraId="087C3172" w14:textId="77777777" w:rsidR="00BA216B" w:rsidRDefault="00BA216B" w:rsidP="00614F98"/>
                    <w:p w14:paraId="1F81A973" w14:textId="77777777" w:rsidR="00BA216B" w:rsidRDefault="00BA216B" w:rsidP="00614F98"/>
                    <w:p w14:paraId="4C4E5BBF" w14:textId="77777777" w:rsidR="00BA216B" w:rsidRDefault="00BA216B" w:rsidP="00614F98"/>
                    <w:p w14:paraId="7522865A" w14:textId="77777777" w:rsidR="00BA216B" w:rsidRDefault="00BA216B" w:rsidP="00614F98"/>
                    <w:p w14:paraId="48890DFA" w14:textId="77777777" w:rsidR="00BA216B" w:rsidRDefault="00BA216B" w:rsidP="00614F98"/>
                    <w:p w14:paraId="4CE9FD39" w14:textId="77777777" w:rsidR="00BA216B" w:rsidRDefault="00BA216B" w:rsidP="00614F98"/>
                    <w:p w14:paraId="47A43F89" w14:textId="77777777" w:rsidR="00BA216B" w:rsidRDefault="00BA216B" w:rsidP="00614F98"/>
                    <w:p w14:paraId="03263DB8" w14:textId="77777777" w:rsidR="00BA216B" w:rsidRDefault="00BA216B" w:rsidP="00614F98"/>
                    <w:p w14:paraId="6D1A723D" w14:textId="77777777" w:rsidR="00BA216B" w:rsidRDefault="00BA216B" w:rsidP="00614F98"/>
                    <w:p w14:paraId="2A9D896C" w14:textId="77777777" w:rsidR="00BA216B" w:rsidRDefault="00BA216B" w:rsidP="00614F98"/>
                    <w:p w14:paraId="78ADB6FE" w14:textId="77777777" w:rsidR="00BA216B" w:rsidRDefault="00BA216B" w:rsidP="00614F98"/>
                    <w:p w14:paraId="3B522868" w14:textId="77777777" w:rsidR="00BA216B" w:rsidRDefault="00BA216B" w:rsidP="00614F98"/>
                    <w:p w14:paraId="59E4FA9E" w14:textId="77777777" w:rsidR="00BA216B" w:rsidRDefault="00BA216B" w:rsidP="00614F98"/>
                    <w:p w14:paraId="406F5B43" w14:textId="77777777" w:rsidR="00BA216B" w:rsidRDefault="00BA216B" w:rsidP="00614F98"/>
                    <w:p w14:paraId="0B0CE758" w14:textId="77777777" w:rsidR="00BA216B" w:rsidRDefault="00BA216B" w:rsidP="00614F98"/>
                    <w:p w14:paraId="0913D1D2" w14:textId="77777777" w:rsidR="00BA216B" w:rsidRDefault="00BA216B" w:rsidP="00614F98"/>
                    <w:p w14:paraId="58651744" w14:textId="77777777" w:rsidR="00BA216B" w:rsidRDefault="00BA216B" w:rsidP="00614F98"/>
                    <w:p w14:paraId="393A6B76" w14:textId="77777777" w:rsidR="00BA216B" w:rsidRDefault="00BA216B" w:rsidP="00614F98"/>
                    <w:p w14:paraId="11396CF4" w14:textId="77777777" w:rsidR="00BA216B" w:rsidRDefault="00BA216B" w:rsidP="00614F98"/>
                    <w:p w14:paraId="6315935F" w14:textId="77777777" w:rsidR="00BA216B" w:rsidRDefault="00BA216B" w:rsidP="00614F98"/>
                    <w:p w14:paraId="4DC38F55" w14:textId="77777777" w:rsidR="00BA216B" w:rsidRDefault="00BA216B" w:rsidP="00614F98"/>
                    <w:p w14:paraId="625E9854" w14:textId="77777777" w:rsidR="00BA216B" w:rsidRDefault="00BA216B" w:rsidP="00614F98"/>
                    <w:p w14:paraId="6206B04C" w14:textId="77777777" w:rsidR="00BA216B" w:rsidRDefault="00BA216B" w:rsidP="00614F98"/>
                    <w:p w14:paraId="35A62F06" w14:textId="77777777" w:rsidR="00BA216B" w:rsidRDefault="00BA216B" w:rsidP="00614F98"/>
                    <w:p w14:paraId="4366C3BC" w14:textId="77777777" w:rsidR="00BA216B" w:rsidRDefault="00BA216B" w:rsidP="00614F98"/>
                    <w:p w14:paraId="586FD2DF" w14:textId="77777777" w:rsidR="00BA216B" w:rsidRDefault="00BA216B" w:rsidP="00614F98"/>
                    <w:p w14:paraId="54F98B1A" w14:textId="77777777" w:rsidR="00BA216B" w:rsidRDefault="00BA216B" w:rsidP="00614F98"/>
                    <w:p w14:paraId="045A5956" w14:textId="77777777" w:rsidR="00BA216B" w:rsidRDefault="00BA216B" w:rsidP="00614F98"/>
                    <w:p w14:paraId="1921F982" w14:textId="77777777" w:rsidR="00BA216B" w:rsidRDefault="00BA216B" w:rsidP="00614F98"/>
                    <w:p w14:paraId="476DABB8" w14:textId="77777777" w:rsidR="00BA216B" w:rsidRDefault="00BA216B" w:rsidP="00614F98"/>
                    <w:p w14:paraId="55619439" w14:textId="77777777" w:rsidR="00BA216B" w:rsidRDefault="00BA216B" w:rsidP="00614F98"/>
                    <w:p w14:paraId="1B803B81" w14:textId="77777777" w:rsidR="00BA216B" w:rsidRDefault="00BA216B" w:rsidP="00614F98"/>
                    <w:p w14:paraId="217793D0" w14:textId="77777777" w:rsidR="00BA216B" w:rsidRDefault="00BA216B" w:rsidP="00614F98"/>
                    <w:p w14:paraId="036E6523" w14:textId="77777777" w:rsidR="00BA216B" w:rsidRDefault="00BA216B" w:rsidP="00614F98"/>
                    <w:p w14:paraId="3D2AA9A3" w14:textId="77777777" w:rsidR="00BA216B" w:rsidRDefault="00BA216B" w:rsidP="00614F98"/>
                    <w:p w14:paraId="28BA955A" w14:textId="77777777" w:rsidR="00BA216B" w:rsidRDefault="00BA216B" w:rsidP="00614F98"/>
                    <w:p w14:paraId="19006DF2" w14:textId="77777777" w:rsidR="00BA216B" w:rsidRDefault="00BA216B" w:rsidP="00614F98"/>
                    <w:p w14:paraId="4086A4FF" w14:textId="77777777" w:rsidR="00BA216B" w:rsidRDefault="00BA216B" w:rsidP="00614F98"/>
                    <w:p w14:paraId="08749A70" w14:textId="77777777" w:rsidR="00BA216B" w:rsidRDefault="00BA216B" w:rsidP="00614F98"/>
                    <w:p w14:paraId="7C557F52" w14:textId="77777777" w:rsidR="00BA216B" w:rsidRDefault="00BA216B" w:rsidP="00614F98"/>
                    <w:p w14:paraId="77025550" w14:textId="77777777" w:rsidR="00BA216B" w:rsidRDefault="00BA216B" w:rsidP="00614F98"/>
                    <w:p w14:paraId="2F8FC6E3" w14:textId="77777777" w:rsidR="00BA216B" w:rsidRDefault="00BA216B" w:rsidP="00614F98"/>
                    <w:p w14:paraId="39CDD0CD" w14:textId="77777777" w:rsidR="00BA216B" w:rsidRDefault="00BA216B" w:rsidP="00614F98"/>
                    <w:p w14:paraId="27D01640" w14:textId="77777777" w:rsidR="00BA216B" w:rsidRDefault="00BA216B" w:rsidP="00614F98"/>
                    <w:p w14:paraId="74F25D8E" w14:textId="77777777" w:rsidR="00BA216B" w:rsidRDefault="00BA216B" w:rsidP="00614F98"/>
                    <w:p w14:paraId="10FBF54B" w14:textId="77777777" w:rsidR="00BA216B" w:rsidRDefault="00BA216B" w:rsidP="00614F98"/>
                    <w:p w14:paraId="2CFDF685" w14:textId="77777777" w:rsidR="00BA216B" w:rsidRDefault="00BA216B" w:rsidP="00614F98"/>
                    <w:p w14:paraId="25E70F9B" w14:textId="77777777" w:rsidR="00BA216B" w:rsidRDefault="00BA216B" w:rsidP="00614F98"/>
                    <w:p w14:paraId="2C4E6522" w14:textId="77777777" w:rsidR="00BA216B" w:rsidRDefault="00BA216B" w:rsidP="00614F98"/>
                    <w:p w14:paraId="568A8930" w14:textId="77777777" w:rsidR="00BA216B" w:rsidRDefault="00BA216B" w:rsidP="00614F98"/>
                    <w:p w14:paraId="1BBDED5A" w14:textId="77777777" w:rsidR="00BA216B" w:rsidRDefault="00BA216B" w:rsidP="00614F98"/>
                    <w:p w14:paraId="60475349" w14:textId="77777777" w:rsidR="00BA216B" w:rsidRDefault="00BA216B" w:rsidP="00614F98"/>
                    <w:p w14:paraId="2B52FD33" w14:textId="77777777" w:rsidR="00BA216B" w:rsidRDefault="00BA216B" w:rsidP="00614F98"/>
                    <w:p w14:paraId="29C853A9" w14:textId="77777777" w:rsidR="00BA216B" w:rsidRDefault="00BA216B" w:rsidP="00614F98"/>
                    <w:p w14:paraId="053E54D6" w14:textId="77777777" w:rsidR="00BA216B" w:rsidRDefault="00BA216B" w:rsidP="00614F98"/>
                    <w:p w14:paraId="4349526F" w14:textId="77777777" w:rsidR="00BA216B" w:rsidRDefault="00BA216B" w:rsidP="00614F98"/>
                    <w:p w14:paraId="6EEC4B1B" w14:textId="77777777" w:rsidR="00BA216B" w:rsidRDefault="00BA216B" w:rsidP="00614F98"/>
                    <w:p w14:paraId="7A0A4264" w14:textId="77777777" w:rsidR="00BA216B" w:rsidRDefault="00BA216B" w:rsidP="00614F98"/>
                    <w:p w14:paraId="76A1F2A2" w14:textId="77777777" w:rsidR="00BA216B" w:rsidRDefault="00BA216B" w:rsidP="00614F98"/>
                    <w:p w14:paraId="3DE617E1" w14:textId="77777777" w:rsidR="00BA216B" w:rsidRDefault="00BA216B" w:rsidP="00614F98"/>
                    <w:p w14:paraId="3F2EE349" w14:textId="77777777" w:rsidR="00BA216B" w:rsidRDefault="00BA216B" w:rsidP="00614F98"/>
                    <w:p w14:paraId="04D24B7A" w14:textId="77777777" w:rsidR="00BA216B" w:rsidRDefault="00BA216B" w:rsidP="00614F98"/>
                    <w:p w14:paraId="12A646A3" w14:textId="77777777" w:rsidR="00BA216B" w:rsidRDefault="00BA216B" w:rsidP="00614F98"/>
                    <w:p w14:paraId="0FF0A15A" w14:textId="77777777" w:rsidR="00BA216B" w:rsidRDefault="00BA216B" w:rsidP="00614F98"/>
                    <w:p w14:paraId="1D6AADC6" w14:textId="77777777" w:rsidR="00BA216B" w:rsidRDefault="00BA216B" w:rsidP="00614F98"/>
                    <w:p w14:paraId="209941A0" w14:textId="77777777" w:rsidR="00BA216B" w:rsidRDefault="00BA216B" w:rsidP="00614F98"/>
                    <w:p w14:paraId="32774F8C" w14:textId="77777777" w:rsidR="00BA216B" w:rsidRDefault="00BA216B" w:rsidP="00614F98"/>
                    <w:p w14:paraId="26337F15" w14:textId="77777777" w:rsidR="00BA216B" w:rsidRDefault="00BA216B" w:rsidP="00614F98"/>
                    <w:p w14:paraId="209F1E93" w14:textId="77777777" w:rsidR="00BA216B" w:rsidRDefault="00BA216B" w:rsidP="00614F98"/>
                    <w:p w14:paraId="1364ADFE" w14:textId="77777777" w:rsidR="00BA216B" w:rsidRDefault="00BA216B" w:rsidP="00614F98"/>
                    <w:p w14:paraId="1873B2C8" w14:textId="77777777" w:rsidR="00BA216B" w:rsidRDefault="00BA216B" w:rsidP="00614F98"/>
                    <w:p w14:paraId="299E5D67" w14:textId="77777777" w:rsidR="00BA216B" w:rsidRDefault="00BA216B" w:rsidP="00614F98"/>
                    <w:p w14:paraId="3B71FB7B" w14:textId="77777777" w:rsidR="00BA216B" w:rsidRDefault="00BA216B" w:rsidP="00614F98"/>
                    <w:p w14:paraId="1EC966F7" w14:textId="77777777" w:rsidR="00BA216B" w:rsidRDefault="00BA216B" w:rsidP="00614F98"/>
                    <w:p w14:paraId="2F7FDDEF" w14:textId="77777777" w:rsidR="00BA216B" w:rsidRDefault="00BA216B" w:rsidP="00614F98"/>
                    <w:p w14:paraId="5771E93F" w14:textId="77777777" w:rsidR="00BA216B" w:rsidRDefault="00BA216B" w:rsidP="00614F98"/>
                    <w:p w14:paraId="480E0468" w14:textId="77777777" w:rsidR="00BA216B" w:rsidRDefault="00BA216B" w:rsidP="00614F98"/>
                    <w:p w14:paraId="5CCBE08C" w14:textId="77777777" w:rsidR="00BA216B" w:rsidRDefault="00BA216B" w:rsidP="00614F98"/>
                    <w:p w14:paraId="147241BD" w14:textId="77777777" w:rsidR="00BA216B" w:rsidRDefault="00BA216B" w:rsidP="00614F98"/>
                    <w:p w14:paraId="7E50B231" w14:textId="77777777" w:rsidR="00BA216B" w:rsidRDefault="00BA216B" w:rsidP="00614F98"/>
                    <w:p w14:paraId="78D10D64" w14:textId="77777777" w:rsidR="00BA216B" w:rsidRDefault="00BA216B" w:rsidP="00614F98"/>
                    <w:p w14:paraId="06FB9E75" w14:textId="77777777" w:rsidR="00BA216B" w:rsidRDefault="00BA216B" w:rsidP="00614F98"/>
                    <w:p w14:paraId="7DFA9BFB" w14:textId="77777777" w:rsidR="00BA216B" w:rsidRDefault="00BA216B" w:rsidP="00614F98"/>
                    <w:p w14:paraId="123EF634" w14:textId="77777777" w:rsidR="00BA216B" w:rsidRDefault="00BA216B" w:rsidP="00614F98"/>
                    <w:p w14:paraId="1477F2D9" w14:textId="77777777" w:rsidR="00BA216B" w:rsidRDefault="00BA216B" w:rsidP="00614F98"/>
                    <w:p w14:paraId="58AC2D05" w14:textId="77777777" w:rsidR="00BA216B" w:rsidRDefault="00BA216B" w:rsidP="00614F98"/>
                    <w:p w14:paraId="60480FE0" w14:textId="77777777" w:rsidR="00BA216B" w:rsidRDefault="00BA216B" w:rsidP="00614F98"/>
                    <w:p w14:paraId="4795F644" w14:textId="77777777" w:rsidR="00BA216B" w:rsidRDefault="00BA216B" w:rsidP="00614F98"/>
                    <w:p w14:paraId="5F156C23" w14:textId="77777777" w:rsidR="00BA216B" w:rsidRDefault="00BA216B" w:rsidP="00614F98"/>
                    <w:p w14:paraId="53E267F6" w14:textId="77777777" w:rsidR="00BA216B" w:rsidRDefault="00BA216B" w:rsidP="00614F98"/>
                    <w:p w14:paraId="2FBB1BC4" w14:textId="77777777" w:rsidR="00BA216B" w:rsidRDefault="00BA216B" w:rsidP="00614F98"/>
                    <w:p w14:paraId="3824E80C" w14:textId="77777777" w:rsidR="00BA216B" w:rsidRDefault="00BA216B" w:rsidP="00614F98"/>
                    <w:p w14:paraId="7AE6F6E3" w14:textId="77777777" w:rsidR="00BA216B" w:rsidRDefault="00BA216B" w:rsidP="00614F98"/>
                    <w:p w14:paraId="099A5D33" w14:textId="77777777" w:rsidR="00BA216B" w:rsidRDefault="00BA216B" w:rsidP="00614F98"/>
                    <w:p w14:paraId="01F63563" w14:textId="77777777" w:rsidR="00BA216B" w:rsidRDefault="00BA216B" w:rsidP="00614F98"/>
                    <w:p w14:paraId="5D6AD1DB" w14:textId="77777777" w:rsidR="00BA216B" w:rsidRDefault="00BA216B" w:rsidP="00614F98"/>
                    <w:p w14:paraId="6601B5EB" w14:textId="77777777" w:rsidR="00BA216B" w:rsidRDefault="00BA216B" w:rsidP="00614F98"/>
                    <w:p w14:paraId="6AACF6C6" w14:textId="77777777" w:rsidR="00BA216B" w:rsidRDefault="00BA216B" w:rsidP="00614F98"/>
                    <w:p w14:paraId="0883F42F" w14:textId="77777777" w:rsidR="00BA216B" w:rsidRDefault="00BA216B" w:rsidP="00614F98"/>
                    <w:p w14:paraId="493B51EA" w14:textId="77777777" w:rsidR="00BA216B" w:rsidRDefault="00BA216B" w:rsidP="00614F98"/>
                    <w:p w14:paraId="03C2699C" w14:textId="77777777" w:rsidR="00BA216B" w:rsidRDefault="00BA216B" w:rsidP="00614F98"/>
                    <w:p w14:paraId="545A32DA" w14:textId="77777777" w:rsidR="00BA216B" w:rsidRDefault="00BA216B" w:rsidP="00614F98"/>
                    <w:p w14:paraId="235DC358" w14:textId="77777777" w:rsidR="00BA216B" w:rsidRDefault="00BA216B" w:rsidP="00614F98"/>
                    <w:p w14:paraId="5F1BBAE4" w14:textId="77777777" w:rsidR="00BA216B" w:rsidRDefault="00BA216B" w:rsidP="00614F98"/>
                    <w:p w14:paraId="45DDB84F" w14:textId="77777777" w:rsidR="00BA216B" w:rsidRDefault="00BA216B" w:rsidP="00614F98"/>
                    <w:p w14:paraId="65F495B9" w14:textId="77777777" w:rsidR="00BA216B" w:rsidRDefault="00BA216B" w:rsidP="00614F98"/>
                    <w:p w14:paraId="7320D10A" w14:textId="77777777" w:rsidR="00BA216B" w:rsidRDefault="00BA216B" w:rsidP="00614F98"/>
                    <w:p w14:paraId="4D006FFB" w14:textId="77777777" w:rsidR="00BA216B" w:rsidRDefault="00BA216B" w:rsidP="00614F98"/>
                    <w:p w14:paraId="24D4DA0F" w14:textId="77777777" w:rsidR="00BA216B" w:rsidRDefault="00BA216B" w:rsidP="00614F98"/>
                    <w:p w14:paraId="14BE3E2E" w14:textId="77777777" w:rsidR="00BA216B" w:rsidRDefault="00BA216B" w:rsidP="00614F98"/>
                    <w:p w14:paraId="61641E2F" w14:textId="77777777" w:rsidR="00BA216B" w:rsidRDefault="00BA216B" w:rsidP="00614F98"/>
                    <w:p w14:paraId="58E6E91C" w14:textId="77777777" w:rsidR="00BA216B" w:rsidRDefault="00BA216B" w:rsidP="00614F98"/>
                    <w:p w14:paraId="2D89B090" w14:textId="77777777" w:rsidR="00BA216B" w:rsidRDefault="00BA216B" w:rsidP="00614F98"/>
                    <w:p w14:paraId="1647528A" w14:textId="77777777" w:rsidR="00BA216B" w:rsidRDefault="00BA216B" w:rsidP="00614F98"/>
                    <w:p w14:paraId="493643E3" w14:textId="77777777" w:rsidR="00BA216B" w:rsidRDefault="00BA216B" w:rsidP="00614F98"/>
                    <w:p w14:paraId="41D72771" w14:textId="77777777" w:rsidR="00BA216B" w:rsidRDefault="00BA216B" w:rsidP="00614F98"/>
                    <w:p w14:paraId="7610FAEE" w14:textId="77777777" w:rsidR="00BA216B" w:rsidRDefault="00BA216B" w:rsidP="00614F98"/>
                    <w:p w14:paraId="04777759" w14:textId="77777777" w:rsidR="00BA216B" w:rsidRDefault="00BA216B" w:rsidP="00614F98"/>
                    <w:p w14:paraId="762A409C" w14:textId="77777777" w:rsidR="00BA216B" w:rsidRDefault="00BA216B" w:rsidP="00614F98"/>
                    <w:p w14:paraId="4DFD921D" w14:textId="77777777" w:rsidR="00BA216B" w:rsidRDefault="00BA216B" w:rsidP="00614F98"/>
                    <w:p w14:paraId="13DB3CAD" w14:textId="77777777" w:rsidR="00BA216B" w:rsidRDefault="00BA216B" w:rsidP="00614F98"/>
                    <w:p w14:paraId="5CB38007" w14:textId="77777777" w:rsidR="00BA216B" w:rsidRDefault="00BA216B" w:rsidP="00614F98"/>
                    <w:p w14:paraId="6D437BCF" w14:textId="77777777" w:rsidR="00BA216B" w:rsidRDefault="00BA216B" w:rsidP="00614F98"/>
                    <w:p w14:paraId="50F1AA49" w14:textId="77777777" w:rsidR="00BA216B" w:rsidRDefault="00BA216B" w:rsidP="00614F98"/>
                    <w:p w14:paraId="621E968C" w14:textId="77777777" w:rsidR="00BA216B" w:rsidRDefault="00BA216B" w:rsidP="00614F98"/>
                    <w:p w14:paraId="4A826581" w14:textId="77777777" w:rsidR="00BA216B" w:rsidRDefault="00BA216B" w:rsidP="00614F98"/>
                    <w:p w14:paraId="077CEE3E" w14:textId="77777777" w:rsidR="00BA216B" w:rsidRDefault="00BA216B" w:rsidP="00614F98"/>
                    <w:p w14:paraId="5ECC74F9" w14:textId="77777777" w:rsidR="00BA216B" w:rsidRDefault="00BA216B" w:rsidP="00614F98"/>
                    <w:p w14:paraId="64B053FD" w14:textId="77777777" w:rsidR="00BA216B" w:rsidRDefault="00BA216B" w:rsidP="00614F98"/>
                    <w:p w14:paraId="5B930173" w14:textId="77777777" w:rsidR="00BA216B" w:rsidRDefault="00BA216B" w:rsidP="00614F98"/>
                    <w:p w14:paraId="31AB923D" w14:textId="77777777" w:rsidR="00BA216B" w:rsidRDefault="00BA216B" w:rsidP="00614F98"/>
                    <w:p w14:paraId="1E15F27F" w14:textId="77777777" w:rsidR="00BA216B" w:rsidRDefault="00BA216B" w:rsidP="00614F98"/>
                    <w:p w14:paraId="4B04BECA" w14:textId="77777777" w:rsidR="00BA216B" w:rsidRDefault="00BA216B" w:rsidP="00614F98"/>
                    <w:p w14:paraId="10181E42" w14:textId="77777777" w:rsidR="00BA216B" w:rsidRDefault="00BA216B" w:rsidP="00614F98"/>
                    <w:p w14:paraId="084D7969" w14:textId="77777777" w:rsidR="00BA216B" w:rsidRDefault="00BA216B" w:rsidP="00614F98"/>
                    <w:p w14:paraId="1F3763CC" w14:textId="77777777" w:rsidR="00BA216B" w:rsidRDefault="00BA216B" w:rsidP="00614F98"/>
                    <w:p w14:paraId="2AFC5ADC" w14:textId="77777777" w:rsidR="00BA216B" w:rsidRDefault="00BA216B" w:rsidP="00614F98"/>
                    <w:p w14:paraId="2E3663EB" w14:textId="77777777" w:rsidR="00BA216B" w:rsidRDefault="00BA216B" w:rsidP="00614F98"/>
                    <w:p w14:paraId="77A3F879" w14:textId="77777777" w:rsidR="00BA216B" w:rsidRDefault="00BA216B" w:rsidP="00614F98"/>
                    <w:p w14:paraId="68802C72" w14:textId="77777777" w:rsidR="00BA216B" w:rsidRDefault="00BA216B" w:rsidP="00614F98"/>
                    <w:p w14:paraId="1836003C" w14:textId="77777777" w:rsidR="00BA216B" w:rsidRDefault="00BA216B" w:rsidP="00614F98"/>
                    <w:p w14:paraId="6AB3CA12" w14:textId="77777777" w:rsidR="00BA216B" w:rsidRDefault="00BA216B" w:rsidP="00614F98"/>
                    <w:p w14:paraId="0E5C114C" w14:textId="77777777" w:rsidR="00BA216B" w:rsidRDefault="00BA216B" w:rsidP="00614F98"/>
                    <w:p w14:paraId="7D1054A4" w14:textId="77777777" w:rsidR="00BA216B" w:rsidRDefault="00BA216B" w:rsidP="00614F98"/>
                    <w:p w14:paraId="768C1514" w14:textId="77777777" w:rsidR="00BA216B" w:rsidRDefault="00BA216B" w:rsidP="00614F98"/>
                    <w:p w14:paraId="7711AA0E" w14:textId="77777777" w:rsidR="00BA216B" w:rsidRDefault="00BA216B" w:rsidP="00614F98"/>
                    <w:p w14:paraId="7BB5DCC9" w14:textId="77777777" w:rsidR="00BA216B" w:rsidRDefault="00BA216B" w:rsidP="00614F98"/>
                    <w:p w14:paraId="0AE3F50C" w14:textId="77777777" w:rsidR="00BA216B" w:rsidRDefault="00BA216B" w:rsidP="00614F98"/>
                    <w:p w14:paraId="663C81BB" w14:textId="77777777" w:rsidR="00BA216B" w:rsidRDefault="00BA216B" w:rsidP="00614F98"/>
                    <w:p w14:paraId="3A49E1DD" w14:textId="77777777" w:rsidR="00BA216B" w:rsidRDefault="00BA216B" w:rsidP="00614F98"/>
                    <w:p w14:paraId="3F6AA996" w14:textId="77777777" w:rsidR="00BA216B" w:rsidRDefault="00BA216B" w:rsidP="00614F98"/>
                    <w:p w14:paraId="79F8B236" w14:textId="77777777" w:rsidR="00BA216B" w:rsidRDefault="00BA216B" w:rsidP="00614F98"/>
                    <w:p w14:paraId="54D9AFD6" w14:textId="77777777" w:rsidR="00BA216B" w:rsidRDefault="00BA216B" w:rsidP="00614F98"/>
                    <w:p w14:paraId="3E3B8613" w14:textId="77777777" w:rsidR="00BA216B" w:rsidRDefault="00BA216B" w:rsidP="00614F98"/>
                    <w:p w14:paraId="0C935EDF" w14:textId="77777777" w:rsidR="00BA216B" w:rsidRDefault="00BA216B" w:rsidP="00614F98"/>
                    <w:p w14:paraId="0CAB4DEF" w14:textId="77777777" w:rsidR="00BA216B" w:rsidRDefault="00BA216B" w:rsidP="00614F98"/>
                    <w:p w14:paraId="22D970CA" w14:textId="77777777" w:rsidR="00BA216B" w:rsidRDefault="00BA216B" w:rsidP="00614F98"/>
                    <w:p w14:paraId="0AC8BA3F" w14:textId="77777777" w:rsidR="00BA216B" w:rsidRDefault="00BA216B" w:rsidP="00614F98"/>
                    <w:p w14:paraId="519DB397" w14:textId="77777777" w:rsidR="00BA216B" w:rsidRDefault="00BA216B" w:rsidP="00614F98"/>
                    <w:p w14:paraId="29FF843E" w14:textId="77777777" w:rsidR="00BA216B" w:rsidRDefault="00BA216B" w:rsidP="00614F98"/>
                    <w:p w14:paraId="4A8116F0" w14:textId="77777777" w:rsidR="00BA216B" w:rsidRDefault="00BA216B" w:rsidP="00614F98"/>
                    <w:p w14:paraId="5559DBEA" w14:textId="77777777" w:rsidR="00BA216B" w:rsidRDefault="00BA216B" w:rsidP="00614F98"/>
                    <w:p w14:paraId="73567AF8" w14:textId="77777777" w:rsidR="00BA216B" w:rsidRDefault="00BA216B" w:rsidP="00614F98"/>
                    <w:p w14:paraId="57B86990" w14:textId="77777777" w:rsidR="00BA216B" w:rsidRDefault="00BA216B" w:rsidP="00614F98"/>
                    <w:p w14:paraId="58B6A1B0" w14:textId="77777777" w:rsidR="00BA216B" w:rsidRDefault="00BA216B" w:rsidP="00614F98"/>
                    <w:p w14:paraId="7165B7BF" w14:textId="77777777" w:rsidR="00BA216B" w:rsidRDefault="00BA216B" w:rsidP="00614F98"/>
                    <w:p w14:paraId="66472048" w14:textId="77777777" w:rsidR="00BA216B" w:rsidRDefault="00BA216B" w:rsidP="00614F98"/>
                    <w:p w14:paraId="51AE5AC6" w14:textId="77777777" w:rsidR="00BA216B" w:rsidRDefault="00BA216B" w:rsidP="00614F98"/>
                    <w:p w14:paraId="28DD37FF" w14:textId="77777777" w:rsidR="00BA216B" w:rsidRDefault="00BA216B" w:rsidP="00614F98"/>
                    <w:p w14:paraId="49B9F1DA" w14:textId="77777777" w:rsidR="00BA216B" w:rsidRDefault="00BA216B" w:rsidP="00614F98"/>
                    <w:p w14:paraId="7D800538" w14:textId="77777777" w:rsidR="00BA216B" w:rsidRDefault="00BA216B" w:rsidP="00614F98"/>
                    <w:p w14:paraId="33552B0F" w14:textId="77777777" w:rsidR="00BA216B" w:rsidRDefault="00BA216B" w:rsidP="00614F98"/>
                    <w:p w14:paraId="65619FB6" w14:textId="77777777" w:rsidR="00BA216B" w:rsidRDefault="00BA216B" w:rsidP="00614F98"/>
                    <w:p w14:paraId="6D38EAF9" w14:textId="77777777" w:rsidR="00BA216B" w:rsidRDefault="00BA216B" w:rsidP="00614F98"/>
                    <w:p w14:paraId="3B9B34D7" w14:textId="77777777" w:rsidR="00BA216B" w:rsidRDefault="00BA216B" w:rsidP="00614F98"/>
                    <w:p w14:paraId="4C46E29D" w14:textId="77777777" w:rsidR="00BA216B" w:rsidRDefault="00BA216B" w:rsidP="00614F98"/>
                    <w:p w14:paraId="567077F3" w14:textId="77777777" w:rsidR="00BA216B" w:rsidRDefault="00BA216B" w:rsidP="00614F98"/>
                    <w:p w14:paraId="33B69A17" w14:textId="77777777" w:rsidR="00BA216B" w:rsidRDefault="00BA216B" w:rsidP="00614F98"/>
                    <w:p w14:paraId="7F424502" w14:textId="77777777" w:rsidR="00BA216B" w:rsidRDefault="00BA216B" w:rsidP="00614F98"/>
                    <w:p w14:paraId="2C5E6A12" w14:textId="77777777" w:rsidR="00BA216B" w:rsidRDefault="00BA216B" w:rsidP="00614F98"/>
                    <w:p w14:paraId="3D17F042" w14:textId="77777777" w:rsidR="00BA216B" w:rsidRDefault="00BA216B" w:rsidP="00614F98"/>
                    <w:p w14:paraId="5A68E4E6" w14:textId="77777777" w:rsidR="00BA216B" w:rsidRDefault="00BA216B" w:rsidP="00614F98"/>
                    <w:p w14:paraId="05222BFE" w14:textId="77777777" w:rsidR="00BA216B" w:rsidRDefault="00BA216B" w:rsidP="00614F98"/>
                    <w:p w14:paraId="0AFE59FC" w14:textId="77777777" w:rsidR="00BA216B" w:rsidRDefault="00BA216B" w:rsidP="00614F98"/>
                    <w:p w14:paraId="5ACEE08D" w14:textId="77777777" w:rsidR="00BA216B" w:rsidRDefault="00BA216B" w:rsidP="00614F98"/>
                    <w:p w14:paraId="4D89706A" w14:textId="77777777" w:rsidR="00BA216B" w:rsidRDefault="00BA216B" w:rsidP="00614F98"/>
                    <w:p w14:paraId="2CAA81A1" w14:textId="77777777" w:rsidR="00BA216B" w:rsidRDefault="00BA216B" w:rsidP="00614F98"/>
                    <w:p w14:paraId="243BBF47" w14:textId="77777777" w:rsidR="00BA216B" w:rsidRDefault="00BA216B" w:rsidP="00614F98"/>
                    <w:p w14:paraId="2325CCB4" w14:textId="77777777" w:rsidR="00BA216B" w:rsidRDefault="00BA216B" w:rsidP="00614F98"/>
                    <w:p w14:paraId="7C2ADAEC" w14:textId="77777777" w:rsidR="00BA216B" w:rsidRDefault="00BA216B" w:rsidP="00614F98"/>
                    <w:p w14:paraId="131D7F28" w14:textId="77777777" w:rsidR="00BA216B" w:rsidRDefault="00BA216B" w:rsidP="00614F98"/>
                    <w:p w14:paraId="6DA3D8E7" w14:textId="77777777" w:rsidR="00BA216B" w:rsidRDefault="00BA216B" w:rsidP="00614F98"/>
                    <w:p w14:paraId="41C4F8AC" w14:textId="77777777" w:rsidR="00BA216B" w:rsidRDefault="00BA216B" w:rsidP="00614F98"/>
                    <w:p w14:paraId="3C84C7E9" w14:textId="77777777" w:rsidR="00BA216B" w:rsidRDefault="00BA216B" w:rsidP="00614F98"/>
                    <w:p w14:paraId="4CF5FEED" w14:textId="77777777" w:rsidR="00BA216B" w:rsidRDefault="00BA216B" w:rsidP="00614F98"/>
                    <w:p w14:paraId="1441964D" w14:textId="77777777" w:rsidR="00BA216B" w:rsidRDefault="00BA216B" w:rsidP="00614F98"/>
                    <w:p w14:paraId="332FD766" w14:textId="77777777" w:rsidR="00BA216B" w:rsidRDefault="00BA216B" w:rsidP="00614F98"/>
                    <w:p w14:paraId="4D672C36" w14:textId="77777777" w:rsidR="00BA216B" w:rsidRDefault="00BA216B" w:rsidP="00614F98"/>
                    <w:p w14:paraId="0A17EA63" w14:textId="77777777" w:rsidR="00BA216B" w:rsidRDefault="00BA216B" w:rsidP="00614F98"/>
                    <w:p w14:paraId="5287987A" w14:textId="77777777" w:rsidR="00BA216B" w:rsidRDefault="00BA216B" w:rsidP="00614F98"/>
                    <w:p w14:paraId="36F16939" w14:textId="77777777" w:rsidR="00BA216B" w:rsidRDefault="00BA216B" w:rsidP="00614F98"/>
                    <w:p w14:paraId="665E6E92" w14:textId="77777777" w:rsidR="00BA216B" w:rsidRDefault="00BA216B" w:rsidP="00614F98"/>
                    <w:p w14:paraId="4FC4C016" w14:textId="77777777" w:rsidR="00BA216B" w:rsidRDefault="00BA216B" w:rsidP="00614F98"/>
                    <w:p w14:paraId="4A09FF28" w14:textId="77777777" w:rsidR="00BA216B" w:rsidRDefault="00BA216B" w:rsidP="00614F98"/>
                    <w:p w14:paraId="7C8E8256" w14:textId="77777777" w:rsidR="00BA216B" w:rsidRDefault="00BA216B" w:rsidP="00614F98"/>
                    <w:p w14:paraId="022B1129" w14:textId="77777777" w:rsidR="00BA216B" w:rsidRDefault="00BA216B" w:rsidP="00614F98"/>
                    <w:p w14:paraId="493E055F" w14:textId="77777777" w:rsidR="00BA216B" w:rsidRDefault="00BA216B" w:rsidP="00614F98"/>
                    <w:p w14:paraId="6B60DF2F" w14:textId="77777777" w:rsidR="00BA216B" w:rsidRDefault="00BA216B" w:rsidP="00614F98"/>
                    <w:p w14:paraId="7E5EFE77" w14:textId="77777777" w:rsidR="00BA216B" w:rsidRDefault="00BA216B" w:rsidP="00614F98"/>
                    <w:p w14:paraId="1D5506C1" w14:textId="77777777" w:rsidR="00BA216B" w:rsidRDefault="00BA216B" w:rsidP="00614F98"/>
                    <w:p w14:paraId="61F0E6C3" w14:textId="77777777" w:rsidR="00BA216B" w:rsidRDefault="00BA216B" w:rsidP="00614F98"/>
                    <w:p w14:paraId="71D1C012" w14:textId="77777777" w:rsidR="00BA216B" w:rsidRDefault="00BA216B" w:rsidP="00614F98"/>
                    <w:p w14:paraId="16C26EB3" w14:textId="77777777" w:rsidR="00BA216B" w:rsidRDefault="00BA216B" w:rsidP="00614F98"/>
                    <w:p w14:paraId="3C1D7BC1" w14:textId="77777777" w:rsidR="00BA216B" w:rsidRDefault="00BA216B" w:rsidP="00614F98"/>
                    <w:p w14:paraId="522173D4" w14:textId="77777777" w:rsidR="00BA216B" w:rsidRDefault="00BA216B" w:rsidP="00614F98"/>
                    <w:p w14:paraId="68656840" w14:textId="77777777" w:rsidR="00BA216B" w:rsidRDefault="00BA216B" w:rsidP="00614F98"/>
                    <w:p w14:paraId="155D5018" w14:textId="77777777" w:rsidR="00BA216B" w:rsidRDefault="00BA216B" w:rsidP="00614F98"/>
                    <w:p w14:paraId="37D67153" w14:textId="77777777" w:rsidR="00BA216B" w:rsidRDefault="00BA216B" w:rsidP="00614F98"/>
                    <w:p w14:paraId="38C6575E" w14:textId="77777777" w:rsidR="00BA216B" w:rsidRDefault="00BA216B" w:rsidP="00614F98"/>
                    <w:p w14:paraId="2C127F4D" w14:textId="77777777" w:rsidR="00BA216B" w:rsidRDefault="00BA216B" w:rsidP="00614F98"/>
                    <w:p w14:paraId="5CAA71C1" w14:textId="77777777" w:rsidR="00BA216B" w:rsidRDefault="00BA216B" w:rsidP="00614F98"/>
                    <w:p w14:paraId="11DAEF94" w14:textId="77777777" w:rsidR="00BA216B" w:rsidRDefault="00BA216B" w:rsidP="00614F98"/>
                    <w:p w14:paraId="1725BAEA" w14:textId="77777777" w:rsidR="00BA216B" w:rsidRDefault="00BA216B" w:rsidP="00614F98"/>
                    <w:p w14:paraId="1D8054B0" w14:textId="77777777" w:rsidR="00BA216B" w:rsidRDefault="00BA216B" w:rsidP="00614F98"/>
                    <w:p w14:paraId="5F3DA7D2" w14:textId="77777777" w:rsidR="00BA216B" w:rsidRDefault="00BA216B" w:rsidP="00614F98"/>
                    <w:p w14:paraId="5B5C12DB" w14:textId="77777777" w:rsidR="00BA216B" w:rsidRDefault="00BA216B" w:rsidP="00614F98"/>
                    <w:p w14:paraId="764C4727" w14:textId="77777777" w:rsidR="00BA216B" w:rsidRDefault="00BA216B" w:rsidP="00614F98"/>
                    <w:p w14:paraId="67529D13" w14:textId="77777777" w:rsidR="00BA216B" w:rsidRDefault="00BA216B" w:rsidP="00614F98"/>
                    <w:p w14:paraId="6760D01F" w14:textId="77777777" w:rsidR="00BA216B" w:rsidRDefault="00BA216B" w:rsidP="00614F98"/>
                    <w:p w14:paraId="081D1686" w14:textId="77777777" w:rsidR="00BA216B" w:rsidRDefault="00BA216B" w:rsidP="00614F98"/>
                    <w:p w14:paraId="5EF5BD50" w14:textId="77777777" w:rsidR="00BA216B" w:rsidRDefault="00BA216B" w:rsidP="00614F98"/>
                    <w:p w14:paraId="146C8D77" w14:textId="77777777" w:rsidR="00BA216B" w:rsidRDefault="00BA216B" w:rsidP="00614F98"/>
                    <w:p w14:paraId="237BDB2F" w14:textId="77777777" w:rsidR="00BA216B" w:rsidRDefault="00BA216B" w:rsidP="00614F98"/>
                    <w:p w14:paraId="61946274" w14:textId="77777777" w:rsidR="00BA216B" w:rsidRDefault="00BA216B" w:rsidP="00614F98"/>
                    <w:p w14:paraId="1491E7D1" w14:textId="77777777" w:rsidR="00BA216B" w:rsidRDefault="00BA216B" w:rsidP="00614F98"/>
                    <w:p w14:paraId="3C76F114" w14:textId="77777777" w:rsidR="00BA216B" w:rsidRDefault="00BA216B" w:rsidP="00614F98"/>
                    <w:p w14:paraId="3A0B4FED" w14:textId="77777777" w:rsidR="00BA216B" w:rsidRDefault="00BA216B" w:rsidP="00614F98"/>
                    <w:p w14:paraId="5F0611C2" w14:textId="77777777" w:rsidR="00BA216B" w:rsidRDefault="00BA216B" w:rsidP="00614F98"/>
                    <w:p w14:paraId="06E43771" w14:textId="77777777" w:rsidR="00BA216B" w:rsidRDefault="00BA216B" w:rsidP="00614F98"/>
                    <w:p w14:paraId="7C2F961B" w14:textId="77777777" w:rsidR="00BA216B" w:rsidRDefault="00BA216B" w:rsidP="00614F98"/>
                    <w:p w14:paraId="489E8285" w14:textId="77777777" w:rsidR="00BA216B" w:rsidRDefault="00BA216B" w:rsidP="00614F98"/>
                    <w:p w14:paraId="0401F3C6" w14:textId="77777777" w:rsidR="00BA216B" w:rsidRDefault="00BA216B" w:rsidP="00614F98"/>
                    <w:p w14:paraId="59F1A308" w14:textId="77777777" w:rsidR="00BA216B" w:rsidRDefault="00BA216B" w:rsidP="00614F98"/>
                    <w:p w14:paraId="26085B46" w14:textId="77777777" w:rsidR="00BA216B" w:rsidRDefault="00BA216B" w:rsidP="00614F98"/>
                    <w:p w14:paraId="29A25F74" w14:textId="77777777" w:rsidR="00BA216B" w:rsidRDefault="00BA216B" w:rsidP="00614F98"/>
                    <w:p w14:paraId="5534A282" w14:textId="77777777" w:rsidR="00BA216B" w:rsidRDefault="00BA216B" w:rsidP="00614F98"/>
                    <w:p w14:paraId="5F4B25FF" w14:textId="77777777" w:rsidR="00BA216B" w:rsidRDefault="00BA216B" w:rsidP="00614F98"/>
                    <w:p w14:paraId="60FDA07F" w14:textId="77777777" w:rsidR="00BA216B" w:rsidRDefault="00BA216B" w:rsidP="00614F98"/>
                    <w:p w14:paraId="7D030173" w14:textId="77777777" w:rsidR="00BA216B" w:rsidRDefault="00BA216B" w:rsidP="00614F98"/>
                    <w:p w14:paraId="775B8665" w14:textId="77777777" w:rsidR="00BA216B" w:rsidRDefault="00BA216B" w:rsidP="00614F98"/>
                    <w:p w14:paraId="0D3FC702" w14:textId="77777777" w:rsidR="00BA216B" w:rsidRDefault="00BA216B" w:rsidP="00614F98"/>
                    <w:p w14:paraId="62C24402" w14:textId="77777777" w:rsidR="00BA216B" w:rsidRDefault="00BA216B" w:rsidP="00614F98"/>
                    <w:p w14:paraId="51B7E7FA" w14:textId="77777777" w:rsidR="00BA216B" w:rsidRDefault="00BA216B" w:rsidP="00614F98"/>
                    <w:p w14:paraId="174B4733" w14:textId="77777777" w:rsidR="00BA216B" w:rsidRDefault="00BA216B" w:rsidP="00614F98"/>
                    <w:p w14:paraId="3DF74027" w14:textId="77777777" w:rsidR="00BA216B" w:rsidRDefault="00BA216B" w:rsidP="00614F98"/>
                    <w:p w14:paraId="5164DCBA" w14:textId="77777777" w:rsidR="00BA216B" w:rsidRDefault="00BA216B" w:rsidP="00614F98"/>
                    <w:p w14:paraId="2574AD21" w14:textId="77777777" w:rsidR="00BA216B" w:rsidRDefault="00BA216B" w:rsidP="00614F98"/>
                    <w:p w14:paraId="08229180" w14:textId="77777777" w:rsidR="00BA216B" w:rsidRDefault="00BA216B" w:rsidP="00614F98"/>
                    <w:p w14:paraId="31348C0E" w14:textId="77777777" w:rsidR="00BA216B" w:rsidRDefault="00BA216B" w:rsidP="00614F98"/>
                    <w:p w14:paraId="47EDC389" w14:textId="77777777" w:rsidR="00BA216B" w:rsidRDefault="00BA216B" w:rsidP="00614F98"/>
                    <w:p w14:paraId="07733F6E" w14:textId="77777777" w:rsidR="00BA216B" w:rsidRDefault="00BA216B" w:rsidP="00614F98"/>
                    <w:p w14:paraId="6B551E93" w14:textId="77777777" w:rsidR="00BA216B" w:rsidRDefault="00BA216B" w:rsidP="00614F98"/>
                    <w:p w14:paraId="3B82CF69" w14:textId="77777777" w:rsidR="00BA216B" w:rsidRDefault="00BA216B" w:rsidP="00614F98"/>
                    <w:p w14:paraId="245BB91A" w14:textId="77777777" w:rsidR="00BA216B" w:rsidRDefault="00BA216B" w:rsidP="00614F98"/>
                    <w:p w14:paraId="6DD8D8A2" w14:textId="77777777" w:rsidR="00BA216B" w:rsidRDefault="00BA216B" w:rsidP="00614F98"/>
                    <w:p w14:paraId="32FBB5EA" w14:textId="77777777" w:rsidR="00BA216B" w:rsidRDefault="00BA216B" w:rsidP="00614F98"/>
                    <w:p w14:paraId="7D7E9D9B" w14:textId="77777777" w:rsidR="00BA216B" w:rsidRDefault="00BA216B" w:rsidP="00614F98"/>
                    <w:p w14:paraId="7D714E13" w14:textId="77777777" w:rsidR="00BA216B" w:rsidRDefault="00BA216B" w:rsidP="00614F98"/>
                    <w:p w14:paraId="7ECD1806" w14:textId="77777777" w:rsidR="00BA216B" w:rsidRDefault="00BA216B" w:rsidP="00614F98"/>
                    <w:p w14:paraId="1D1F9864" w14:textId="77777777" w:rsidR="00BA216B" w:rsidRDefault="00BA216B" w:rsidP="00614F98"/>
                    <w:p w14:paraId="6025F1B1" w14:textId="77777777" w:rsidR="00BA216B" w:rsidRDefault="00BA216B" w:rsidP="00614F98"/>
                    <w:p w14:paraId="2AB60A70" w14:textId="77777777" w:rsidR="00BA216B" w:rsidRDefault="00BA216B" w:rsidP="00614F98"/>
                    <w:p w14:paraId="24BB3D2F" w14:textId="77777777" w:rsidR="00BA216B" w:rsidRDefault="00BA216B" w:rsidP="00614F98"/>
                    <w:p w14:paraId="3E270D64" w14:textId="77777777" w:rsidR="00BA216B" w:rsidRDefault="00BA216B" w:rsidP="00614F98"/>
                    <w:p w14:paraId="7B397C95" w14:textId="77777777" w:rsidR="00BA216B" w:rsidRDefault="00BA216B" w:rsidP="00614F98"/>
                    <w:p w14:paraId="676D565D" w14:textId="77777777" w:rsidR="00BA216B" w:rsidRDefault="00BA216B" w:rsidP="00614F98"/>
                    <w:p w14:paraId="68971FE6" w14:textId="77777777" w:rsidR="00BA216B" w:rsidRDefault="00BA216B" w:rsidP="00614F98"/>
                    <w:p w14:paraId="08AFACE6" w14:textId="77777777" w:rsidR="00BA216B" w:rsidRDefault="00BA216B" w:rsidP="00614F98"/>
                    <w:p w14:paraId="5688AE13" w14:textId="77777777" w:rsidR="00BA216B" w:rsidRDefault="00BA216B" w:rsidP="00614F98"/>
                    <w:p w14:paraId="548AE36C" w14:textId="77777777" w:rsidR="00BA216B" w:rsidRDefault="00BA216B" w:rsidP="00614F98"/>
                    <w:p w14:paraId="6F437BE0" w14:textId="77777777" w:rsidR="00BA216B" w:rsidRDefault="00BA216B" w:rsidP="00614F98"/>
                    <w:p w14:paraId="0AF431D2" w14:textId="77777777" w:rsidR="00BA216B" w:rsidRDefault="00BA216B" w:rsidP="00614F98"/>
                    <w:p w14:paraId="5527F910" w14:textId="77777777" w:rsidR="00BA216B" w:rsidRDefault="00BA216B" w:rsidP="00614F98"/>
                    <w:p w14:paraId="798AC85B" w14:textId="77777777" w:rsidR="00BA216B" w:rsidRDefault="00BA216B" w:rsidP="00614F98"/>
                    <w:p w14:paraId="5C353A53" w14:textId="77777777" w:rsidR="00BA216B" w:rsidRDefault="00BA216B" w:rsidP="00614F98"/>
                    <w:p w14:paraId="010B7852" w14:textId="77777777" w:rsidR="00BA216B" w:rsidRDefault="00BA216B" w:rsidP="00614F98"/>
                    <w:p w14:paraId="30138010" w14:textId="77777777" w:rsidR="00BA216B" w:rsidRDefault="00BA216B" w:rsidP="00614F98"/>
                    <w:p w14:paraId="7724A7F9" w14:textId="77777777" w:rsidR="00BA216B" w:rsidRDefault="00BA216B" w:rsidP="00614F98"/>
                    <w:p w14:paraId="544CEFB5" w14:textId="77777777" w:rsidR="00BA216B" w:rsidRDefault="00BA216B" w:rsidP="00614F98"/>
                    <w:p w14:paraId="2694D8BC" w14:textId="77777777" w:rsidR="00BA216B" w:rsidRDefault="00BA216B" w:rsidP="00614F98"/>
                    <w:p w14:paraId="374B5FF1" w14:textId="77777777" w:rsidR="00BA216B" w:rsidRDefault="00BA216B" w:rsidP="00614F98"/>
                    <w:p w14:paraId="61AC6A81" w14:textId="77777777" w:rsidR="00BA216B" w:rsidRDefault="00BA216B" w:rsidP="00614F98"/>
                    <w:p w14:paraId="2E7EBB6B" w14:textId="77777777" w:rsidR="00BA216B" w:rsidRDefault="00BA216B" w:rsidP="00614F98"/>
                    <w:p w14:paraId="4EE8C891" w14:textId="77777777" w:rsidR="00BA216B" w:rsidRDefault="00BA216B" w:rsidP="00614F98"/>
                    <w:p w14:paraId="53635491" w14:textId="77777777" w:rsidR="00BA216B" w:rsidRDefault="00BA216B" w:rsidP="00614F98"/>
                    <w:p w14:paraId="24B01C1D" w14:textId="77777777" w:rsidR="00BA216B" w:rsidRDefault="00BA216B" w:rsidP="00614F98"/>
                    <w:p w14:paraId="13334B6C" w14:textId="77777777" w:rsidR="00BA216B" w:rsidRDefault="00BA216B" w:rsidP="00614F98"/>
                    <w:p w14:paraId="31E11B44" w14:textId="77777777" w:rsidR="00BA216B" w:rsidRDefault="00BA216B" w:rsidP="00614F98"/>
                    <w:p w14:paraId="23DFDFEA" w14:textId="77777777" w:rsidR="00BA216B" w:rsidRDefault="00BA216B" w:rsidP="00614F98"/>
                    <w:p w14:paraId="5E9DD02C" w14:textId="77777777" w:rsidR="00BA216B" w:rsidRDefault="00BA216B" w:rsidP="00614F98"/>
                    <w:p w14:paraId="674822B7" w14:textId="77777777" w:rsidR="00BA216B" w:rsidRDefault="00BA216B" w:rsidP="00614F98"/>
                    <w:p w14:paraId="5568B48D" w14:textId="77777777" w:rsidR="00BA216B" w:rsidRDefault="00BA216B" w:rsidP="00614F98"/>
                    <w:p w14:paraId="2CE3588B" w14:textId="77777777" w:rsidR="00BA216B" w:rsidRDefault="00BA216B" w:rsidP="00614F98"/>
                    <w:p w14:paraId="28C8A5BD" w14:textId="77777777" w:rsidR="00BA216B" w:rsidRDefault="00BA216B" w:rsidP="00614F98"/>
                    <w:p w14:paraId="348B03F3" w14:textId="77777777" w:rsidR="00BA216B" w:rsidRDefault="00BA216B" w:rsidP="00614F98"/>
                    <w:p w14:paraId="54235545" w14:textId="77777777" w:rsidR="00BA216B" w:rsidRDefault="00BA216B" w:rsidP="00614F98"/>
                    <w:p w14:paraId="6A8B29A8" w14:textId="77777777" w:rsidR="00BA216B" w:rsidRDefault="00BA216B" w:rsidP="00614F98"/>
                    <w:p w14:paraId="77C9F9F4" w14:textId="77777777" w:rsidR="00BA216B" w:rsidRDefault="00BA216B" w:rsidP="00614F98"/>
                    <w:p w14:paraId="1A87035F" w14:textId="77777777" w:rsidR="00BA216B" w:rsidRDefault="00BA216B" w:rsidP="00614F98"/>
                    <w:p w14:paraId="4899258F" w14:textId="77777777" w:rsidR="00BA216B" w:rsidRDefault="00BA216B" w:rsidP="00614F98"/>
                    <w:p w14:paraId="3642B4D1" w14:textId="77777777" w:rsidR="00BA216B" w:rsidRDefault="00BA216B" w:rsidP="00614F98"/>
                    <w:p w14:paraId="381F95E9" w14:textId="77777777" w:rsidR="00BA216B" w:rsidRDefault="00BA216B" w:rsidP="00614F98"/>
                    <w:p w14:paraId="2EC6D946" w14:textId="77777777" w:rsidR="00BA216B" w:rsidRDefault="00BA216B" w:rsidP="00614F98"/>
                    <w:p w14:paraId="1D8A0CCD" w14:textId="77777777" w:rsidR="00BA216B" w:rsidRDefault="00BA216B" w:rsidP="00614F98"/>
                    <w:p w14:paraId="5419DB0E" w14:textId="77777777" w:rsidR="00BA216B" w:rsidRDefault="00BA216B" w:rsidP="00614F98"/>
                    <w:p w14:paraId="7EF585F8" w14:textId="77777777" w:rsidR="00BA216B" w:rsidRDefault="00BA216B" w:rsidP="00614F98"/>
                    <w:p w14:paraId="2C216BCA" w14:textId="77777777" w:rsidR="00BA216B" w:rsidRDefault="00BA216B" w:rsidP="00614F98"/>
                    <w:p w14:paraId="1930DF0E" w14:textId="77777777" w:rsidR="00BA216B" w:rsidRDefault="00BA216B" w:rsidP="00614F98"/>
                    <w:p w14:paraId="02E9D82F" w14:textId="77777777" w:rsidR="00BA216B" w:rsidRDefault="00BA216B" w:rsidP="00614F98"/>
                    <w:p w14:paraId="60172A1C" w14:textId="77777777" w:rsidR="00BA216B" w:rsidRDefault="00BA216B" w:rsidP="00614F98"/>
                    <w:p w14:paraId="73B7665D" w14:textId="77777777" w:rsidR="00BA216B" w:rsidRDefault="00BA216B" w:rsidP="00614F98"/>
                    <w:p w14:paraId="5DDEE7BB" w14:textId="77777777" w:rsidR="00BA216B" w:rsidRDefault="00BA216B" w:rsidP="00614F98"/>
                    <w:p w14:paraId="4B6CEB24" w14:textId="77777777" w:rsidR="00BA216B" w:rsidRDefault="00BA216B" w:rsidP="00614F98"/>
                    <w:p w14:paraId="2C85A7BC" w14:textId="77777777" w:rsidR="00BA216B" w:rsidRDefault="00BA216B" w:rsidP="00614F98"/>
                    <w:p w14:paraId="1E80A11B" w14:textId="77777777" w:rsidR="00BA216B" w:rsidRDefault="00BA216B" w:rsidP="00614F98"/>
                    <w:p w14:paraId="47B13910" w14:textId="77777777" w:rsidR="00BA216B" w:rsidRDefault="00BA216B" w:rsidP="00614F98"/>
                    <w:p w14:paraId="74E6F3C0" w14:textId="77777777" w:rsidR="00BA216B" w:rsidRDefault="00BA216B" w:rsidP="00614F98"/>
                    <w:p w14:paraId="5B21FDE4" w14:textId="77777777" w:rsidR="00BA216B" w:rsidRDefault="00BA216B" w:rsidP="00614F98"/>
                    <w:p w14:paraId="4215F875" w14:textId="77777777" w:rsidR="00BA216B" w:rsidRDefault="00BA216B" w:rsidP="00614F98"/>
                    <w:p w14:paraId="5FE9782B" w14:textId="77777777" w:rsidR="00BA216B" w:rsidRDefault="00BA216B" w:rsidP="00614F98"/>
                    <w:p w14:paraId="1AB3F765" w14:textId="77777777" w:rsidR="00BA216B" w:rsidRDefault="00BA216B" w:rsidP="00614F98"/>
                    <w:p w14:paraId="05269524" w14:textId="77777777" w:rsidR="00BA216B" w:rsidRDefault="00BA216B" w:rsidP="00614F98"/>
                    <w:p w14:paraId="34344971" w14:textId="77777777" w:rsidR="00BA216B" w:rsidRDefault="00BA216B" w:rsidP="00614F98"/>
                    <w:p w14:paraId="54F232D7" w14:textId="77777777" w:rsidR="00BA216B" w:rsidRDefault="00BA216B" w:rsidP="00614F98"/>
                    <w:p w14:paraId="6A95442F" w14:textId="77777777" w:rsidR="00BA216B" w:rsidRDefault="00BA216B" w:rsidP="00614F98"/>
                    <w:p w14:paraId="7B65B65B" w14:textId="77777777" w:rsidR="00BA216B" w:rsidRDefault="00BA216B" w:rsidP="00614F98"/>
                    <w:p w14:paraId="0811C7DC" w14:textId="77777777" w:rsidR="00BA216B" w:rsidRDefault="00BA216B" w:rsidP="00614F98"/>
                    <w:p w14:paraId="2D2CEDB5" w14:textId="77777777" w:rsidR="00BA216B" w:rsidRDefault="00BA216B" w:rsidP="00614F98"/>
                    <w:p w14:paraId="2FA807BB" w14:textId="77777777" w:rsidR="00BA216B" w:rsidRDefault="00BA216B" w:rsidP="00614F98"/>
                    <w:p w14:paraId="5C3D55A4" w14:textId="77777777" w:rsidR="00BA216B" w:rsidRDefault="00BA216B" w:rsidP="00614F98"/>
                    <w:p w14:paraId="380B6412" w14:textId="77777777" w:rsidR="00BA216B" w:rsidRDefault="00BA216B" w:rsidP="00614F98"/>
                    <w:p w14:paraId="280AEB2B" w14:textId="77777777" w:rsidR="00BA216B" w:rsidRDefault="00BA216B" w:rsidP="00614F98"/>
                    <w:p w14:paraId="45ECA84A" w14:textId="77777777" w:rsidR="00BA216B" w:rsidRDefault="00BA216B" w:rsidP="00614F98"/>
                    <w:p w14:paraId="2300E64B" w14:textId="77777777" w:rsidR="00BA216B" w:rsidRDefault="00BA216B" w:rsidP="00614F98"/>
                    <w:p w14:paraId="748F82B1" w14:textId="77777777" w:rsidR="00BA216B" w:rsidRDefault="00BA216B" w:rsidP="00614F98"/>
                    <w:p w14:paraId="4095AA06" w14:textId="77777777" w:rsidR="00BA216B" w:rsidRDefault="00BA216B" w:rsidP="00614F98"/>
                    <w:p w14:paraId="48A88D68" w14:textId="77777777" w:rsidR="00BA216B" w:rsidRDefault="00BA216B" w:rsidP="00614F98"/>
                    <w:p w14:paraId="0545B7D6" w14:textId="77777777" w:rsidR="00BA216B" w:rsidRDefault="00BA216B" w:rsidP="00614F98"/>
                    <w:p w14:paraId="5EAA332E" w14:textId="77777777" w:rsidR="00BA216B" w:rsidRDefault="00BA216B" w:rsidP="00614F98"/>
                    <w:p w14:paraId="427A4C85" w14:textId="77777777" w:rsidR="00BA216B" w:rsidRDefault="00BA216B" w:rsidP="00614F98"/>
                    <w:p w14:paraId="68D657DD" w14:textId="77777777" w:rsidR="00BA216B" w:rsidRDefault="00BA216B" w:rsidP="00614F98"/>
                    <w:p w14:paraId="01F5B96B" w14:textId="77777777" w:rsidR="00BA216B" w:rsidRDefault="00BA216B" w:rsidP="00614F98"/>
                    <w:p w14:paraId="4AD6E236" w14:textId="77777777" w:rsidR="00BA216B" w:rsidRDefault="00BA216B" w:rsidP="00614F98"/>
                    <w:p w14:paraId="30B10F22" w14:textId="77777777" w:rsidR="00BA216B" w:rsidRDefault="00BA216B" w:rsidP="00614F98"/>
                    <w:p w14:paraId="139E49D8" w14:textId="77777777" w:rsidR="00BA216B" w:rsidRDefault="00BA216B" w:rsidP="00614F98"/>
                    <w:p w14:paraId="3A83A9AD" w14:textId="77777777" w:rsidR="00BA216B" w:rsidRDefault="00BA216B" w:rsidP="00614F98"/>
                    <w:p w14:paraId="68113341" w14:textId="77777777" w:rsidR="00BA216B" w:rsidRDefault="00BA216B" w:rsidP="00614F98"/>
                    <w:p w14:paraId="76E8238B" w14:textId="77777777" w:rsidR="00BA216B" w:rsidRDefault="00BA216B" w:rsidP="00614F98"/>
                    <w:p w14:paraId="42A89105" w14:textId="77777777" w:rsidR="00BA216B" w:rsidRDefault="00BA216B" w:rsidP="00614F98"/>
                    <w:p w14:paraId="57D03AAA" w14:textId="77777777" w:rsidR="00BA216B" w:rsidRDefault="00BA216B" w:rsidP="00614F98"/>
                    <w:p w14:paraId="6A678165" w14:textId="77777777" w:rsidR="00BA216B" w:rsidRDefault="00BA216B" w:rsidP="00614F98"/>
                    <w:p w14:paraId="1FDBE047" w14:textId="77777777" w:rsidR="00BA216B" w:rsidRDefault="00BA216B" w:rsidP="00614F98"/>
                    <w:p w14:paraId="5137BC70" w14:textId="77777777" w:rsidR="00BA216B" w:rsidRDefault="00BA216B" w:rsidP="00614F98"/>
                    <w:p w14:paraId="6244FAD0" w14:textId="77777777" w:rsidR="00BA216B" w:rsidRDefault="00BA216B" w:rsidP="00614F98"/>
                    <w:p w14:paraId="0B56ED82" w14:textId="77777777" w:rsidR="00BA216B" w:rsidRDefault="00BA216B" w:rsidP="00614F98"/>
                    <w:p w14:paraId="20E255F1" w14:textId="77777777" w:rsidR="00BA216B" w:rsidRDefault="00BA216B" w:rsidP="00614F98"/>
                    <w:p w14:paraId="2607BD7E" w14:textId="77777777" w:rsidR="00BA216B" w:rsidRDefault="00BA216B" w:rsidP="00614F98"/>
                    <w:p w14:paraId="11FD546E" w14:textId="77777777" w:rsidR="00BA216B" w:rsidRDefault="00BA216B" w:rsidP="00614F98"/>
                    <w:p w14:paraId="3E9CC8A4" w14:textId="77777777" w:rsidR="00BA216B" w:rsidRDefault="00BA216B" w:rsidP="00614F98"/>
                    <w:p w14:paraId="1FCA1CC3" w14:textId="77777777" w:rsidR="00BA216B" w:rsidRDefault="00BA216B" w:rsidP="00614F98"/>
                    <w:p w14:paraId="27BE2EDF" w14:textId="77777777" w:rsidR="00BA216B" w:rsidRDefault="00BA216B" w:rsidP="00614F98"/>
                    <w:p w14:paraId="4618E62C" w14:textId="77777777" w:rsidR="00BA216B" w:rsidRDefault="00BA216B" w:rsidP="00614F98"/>
                    <w:p w14:paraId="4442F290" w14:textId="77777777" w:rsidR="00BA216B" w:rsidRDefault="00BA216B" w:rsidP="00614F98"/>
                    <w:p w14:paraId="57604A37" w14:textId="77777777" w:rsidR="00BA216B" w:rsidRDefault="00BA216B" w:rsidP="00614F98"/>
                    <w:p w14:paraId="240BF9E5" w14:textId="77777777" w:rsidR="00BA216B" w:rsidRDefault="00BA216B" w:rsidP="00614F98"/>
                    <w:p w14:paraId="7A7E9ED4" w14:textId="77777777" w:rsidR="00BA216B" w:rsidRDefault="00BA216B" w:rsidP="00614F98"/>
                    <w:p w14:paraId="66A026A5" w14:textId="77777777" w:rsidR="00BA216B" w:rsidRDefault="00BA216B" w:rsidP="00614F98"/>
                    <w:p w14:paraId="28F77D0E" w14:textId="77777777" w:rsidR="00BA216B" w:rsidRDefault="00BA216B" w:rsidP="00614F98"/>
                    <w:p w14:paraId="39855841" w14:textId="77777777" w:rsidR="00BA216B" w:rsidRDefault="00BA216B" w:rsidP="00614F98"/>
                    <w:p w14:paraId="4B978B1B" w14:textId="77777777" w:rsidR="00BA216B" w:rsidRDefault="00BA216B" w:rsidP="00614F98"/>
                    <w:p w14:paraId="0FC06E51" w14:textId="77777777" w:rsidR="00BA216B" w:rsidRDefault="00BA216B" w:rsidP="00614F98"/>
                    <w:p w14:paraId="6454D54B" w14:textId="77777777" w:rsidR="00BA216B" w:rsidRDefault="00BA216B" w:rsidP="00614F98"/>
                    <w:p w14:paraId="25877D1B" w14:textId="77777777" w:rsidR="00BA216B" w:rsidRDefault="00BA216B" w:rsidP="00614F98"/>
                    <w:p w14:paraId="59D74CFF" w14:textId="77777777" w:rsidR="00BA216B" w:rsidRDefault="00BA216B" w:rsidP="00614F98"/>
                    <w:p w14:paraId="33B1CAD3" w14:textId="77777777" w:rsidR="00BA216B" w:rsidRDefault="00BA216B" w:rsidP="00614F98"/>
                    <w:p w14:paraId="46BEC19D" w14:textId="77777777" w:rsidR="00BA216B" w:rsidRDefault="00BA216B" w:rsidP="00614F98"/>
                    <w:p w14:paraId="1F169062" w14:textId="77777777" w:rsidR="00BA216B" w:rsidRDefault="00BA216B" w:rsidP="00614F98"/>
                    <w:p w14:paraId="3FADCC1B" w14:textId="77777777" w:rsidR="00BA216B" w:rsidRDefault="00BA216B" w:rsidP="00614F98"/>
                    <w:p w14:paraId="097BECBF" w14:textId="77777777" w:rsidR="00BA216B" w:rsidRDefault="00BA216B" w:rsidP="00614F98"/>
                    <w:p w14:paraId="7236130E" w14:textId="77777777" w:rsidR="00BA216B" w:rsidRDefault="00BA216B" w:rsidP="00614F98"/>
                    <w:p w14:paraId="1F85FEB8" w14:textId="77777777" w:rsidR="00BA216B" w:rsidRDefault="00BA216B" w:rsidP="00614F98"/>
                    <w:p w14:paraId="72898B6B" w14:textId="77777777" w:rsidR="00BA216B" w:rsidRDefault="00BA216B" w:rsidP="00614F98"/>
                    <w:p w14:paraId="21B67904" w14:textId="77777777" w:rsidR="00BA216B" w:rsidRDefault="00BA216B" w:rsidP="00614F98"/>
                    <w:p w14:paraId="704D4CB7" w14:textId="77777777" w:rsidR="00BA216B" w:rsidRDefault="00BA216B" w:rsidP="00614F98"/>
                    <w:p w14:paraId="60850682" w14:textId="77777777" w:rsidR="00BA216B" w:rsidRDefault="00BA216B" w:rsidP="00614F98"/>
                    <w:p w14:paraId="6A579725" w14:textId="77777777" w:rsidR="00BA216B" w:rsidRDefault="00BA216B" w:rsidP="00614F98"/>
                    <w:p w14:paraId="3D4E5230" w14:textId="77777777" w:rsidR="00BA216B" w:rsidRDefault="00BA216B" w:rsidP="00614F98"/>
                    <w:p w14:paraId="00B3DCEC" w14:textId="77777777" w:rsidR="00BA216B" w:rsidRDefault="00BA216B" w:rsidP="00614F98"/>
                    <w:p w14:paraId="0F2F0947" w14:textId="77777777" w:rsidR="00BA216B" w:rsidRDefault="00BA216B" w:rsidP="00614F98"/>
                    <w:p w14:paraId="1A839D79" w14:textId="77777777" w:rsidR="00BA216B" w:rsidRDefault="00BA216B" w:rsidP="00614F98"/>
                    <w:p w14:paraId="463CDE2C" w14:textId="77777777" w:rsidR="00BA216B" w:rsidRDefault="00BA216B" w:rsidP="00614F98"/>
                    <w:p w14:paraId="28240A73" w14:textId="77777777" w:rsidR="00BA216B" w:rsidRDefault="00BA216B" w:rsidP="00614F98"/>
                    <w:p w14:paraId="09B1B273" w14:textId="77777777" w:rsidR="00BA216B" w:rsidRDefault="00BA216B" w:rsidP="00614F98"/>
                    <w:p w14:paraId="0117A2FF" w14:textId="77777777" w:rsidR="00BA216B" w:rsidRDefault="00BA216B" w:rsidP="00614F98"/>
                    <w:p w14:paraId="02D4D37A" w14:textId="77777777" w:rsidR="00BA216B" w:rsidRDefault="00BA216B" w:rsidP="00614F98"/>
                    <w:p w14:paraId="39C1A3B2" w14:textId="77777777" w:rsidR="00BA216B" w:rsidRDefault="00BA216B" w:rsidP="00614F98"/>
                    <w:p w14:paraId="54B1C7BA" w14:textId="77777777" w:rsidR="00BA216B" w:rsidRDefault="00BA216B" w:rsidP="00614F98"/>
                    <w:p w14:paraId="434816EB" w14:textId="77777777" w:rsidR="00BA216B" w:rsidRDefault="00BA216B" w:rsidP="00614F98"/>
                    <w:p w14:paraId="3FA401E0" w14:textId="77777777" w:rsidR="00BA216B" w:rsidRDefault="00BA216B" w:rsidP="00614F98"/>
                    <w:p w14:paraId="11E8B350" w14:textId="77777777" w:rsidR="00BA216B" w:rsidRDefault="00BA216B" w:rsidP="00614F98"/>
                    <w:p w14:paraId="2733BBBC" w14:textId="77777777" w:rsidR="00BA216B" w:rsidRDefault="00BA216B" w:rsidP="00614F98"/>
                    <w:p w14:paraId="06B5F391" w14:textId="77777777" w:rsidR="00BA216B" w:rsidRDefault="00BA216B" w:rsidP="00614F98"/>
                    <w:p w14:paraId="0D4DB41B" w14:textId="77777777" w:rsidR="00BA216B" w:rsidRDefault="00BA216B" w:rsidP="00614F98"/>
                    <w:p w14:paraId="79032CA6" w14:textId="77777777" w:rsidR="00BA216B" w:rsidRDefault="00BA216B" w:rsidP="00614F98"/>
                    <w:p w14:paraId="09D4C907" w14:textId="77777777" w:rsidR="00BA216B" w:rsidRDefault="00BA216B" w:rsidP="00614F98"/>
                    <w:p w14:paraId="4330DA99" w14:textId="77777777" w:rsidR="00BA216B" w:rsidRDefault="00BA216B" w:rsidP="00614F98"/>
                    <w:p w14:paraId="443EFD3E" w14:textId="77777777" w:rsidR="00BA216B" w:rsidRDefault="00BA216B" w:rsidP="00614F98"/>
                    <w:p w14:paraId="3F860F50" w14:textId="77777777" w:rsidR="00BA216B" w:rsidRDefault="00BA216B" w:rsidP="00614F98"/>
                    <w:p w14:paraId="15063719" w14:textId="77777777" w:rsidR="00BA216B" w:rsidRDefault="00BA216B" w:rsidP="00614F98"/>
                    <w:p w14:paraId="2A7C750D" w14:textId="77777777" w:rsidR="00BA216B" w:rsidRDefault="00BA216B" w:rsidP="00614F98"/>
                    <w:p w14:paraId="03A34BB1" w14:textId="77777777" w:rsidR="00BA216B" w:rsidRDefault="00BA216B" w:rsidP="00614F98"/>
                    <w:p w14:paraId="2A9B8238" w14:textId="77777777" w:rsidR="00BA216B" w:rsidRDefault="00BA216B" w:rsidP="00614F98"/>
                    <w:p w14:paraId="2ADF6BAC" w14:textId="77777777" w:rsidR="00BA216B" w:rsidRDefault="00BA216B" w:rsidP="00614F98"/>
                    <w:p w14:paraId="58326A58" w14:textId="77777777" w:rsidR="00BA216B" w:rsidRDefault="00BA216B" w:rsidP="00614F98"/>
                    <w:p w14:paraId="2126890A" w14:textId="77777777" w:rsidR="00BA216B" w:rsidRDefault="00BA216B" w:rsidP="00614F98"/>
                    <w:p w14:paraId="5E63FAA8" w14:textId="77777777" w:rsidR="00BA216B" w:rsidRDefault="00BA216B" w:rsidP="00614F98"/>
                    <w:p w14:paraId="3C93D772" w14:textId="77777777" w:rsidR="00BA216B" w:rsidRDefault="00BA216B" w:rsidP="00614F98"/>
                    <w:p w14:paraId="0EBD1725" w14:textId="77777777" w:rsidR="00BA216B" w:rsidRDefault="00BA216B" w:rsidP="00614F98"/>
                    <w:p w14:paraId="072D9B0B" w14:textId="77777777" w:rsidR="00BA216B" w:rsidRDefault="00BA216B" w:rsidP="00614F98"/>
                    <w:p w14:paraId="7BA1BC1A" w14:textId="77777777" w:rsidR="00BA216B" w:rsidRDefault="00BA216B" w:rsidP="00614F98"/>
                    <w:p w14:paraId="06BA19C0" w14:textId="77777777" w:rsidR="00BA216B" w:rsidRDefault="00BA216B" w:rsidP="00614F98"/>
                    <w:p w14:paraId="2C7A883C" w14:textId="77777777" w:rsidR="00BA216B" w:rsidRDefault="00BA216B" w:rsidP="00614F98"/>
                    <w:p w14:paraId="73C92316" w14:textId="77777777" w:rsidR="00BA216B" w:rsidRDefault="00BA216B" w:rsidP="00614F98"/>
                    <w:p w14:paraId="0653F32A" w14:textId="77777777" w:rsidR="00BA216B" w:rsidRDefault="00BA216B" w:rsidP="00614F98"/>
                    <w:p w14:paraId="5DA44296" w14:textId="77777777" w:rsidR="00BA216B" w:rsidRDefault="00BA216B" w:rsidP="00614F98"/>
                    <w:p w14:paraId="019B5468" w14:textId="77777777" w:rsidR="00BA216B" w:rsidRDefault="00BA216B" w:rsidP="00614F98"/>
                    <w:p w14:paraId="3F01BA13" w14:textId="77777777" w:rsidR="00BA216B" w:rsidRDefault="00BA216B" w:rsidP="00614F98"/>
                    <w:p w14:paraId="404C4FC2" w14:textId="77777777" w:rsidR="00BA216B" w:rsidRDefault="00BA216B" w:rsidP="00614F98"/>
                    <w:p w14:paraId="4A9C9726" w14:textId="77777777" w:rsidR="00BA216B" w:rsidRDefault="00BA216B" w:rsidP="00614F98"/>
                    <w:p w14:paraId="745F6631" w14:textId="77777777" w:rsidR="00BA216B" w:rsidRDefault="00BA216B" w:rsidP="00614F98"/>
                    <w:p w14:paraId="0AE05A65" w14:textId="77777777" w:rsidR="00BA216B" w:rsidRDefault="00BA216B" w:rsidP="00614F98"/>
                    <w:p w14:paraId="5BF87A14" w14:textId="77777777" w:rsidR="00BA216B" w:rsidRDefault="00BA216B" w:rsidP="00614F98"/>
                    <w:p w14:paraId="6670439B" w14:textId="77777777" w:rsidR="00BA216B" w:rsidRDefault="00BA216B" w:rsidP="00614F98"/>
                    <w:p w14:paraId="7BDE7230" w14:textId="77777777" w:rsidR="00BA216B" w:rsidRDefault="00BA216B" w:rsidP="00614F98"/>
                    <w:p w14:paraId="1FCF9652" w14:textId="77777777" w:rsidR="00BA216B" w:rsidRDefault="00BA216B" w:rsidP="00614F98"/>
                    <w:p w14:paraId="79C69D6E" w14:textId="77777777" w:rsidR="00BA216B" w:rsidRDefault="00BA216B" w:rsidP="00614F98"/>
                    <w:p w14:paraId="53927667" w14:textId="77777777" w:rsidR="00BA216B" w:rsidRDefault="00BA216B" w:rsidP="00614F98"/>
                    <w:p w14:paraId="34D5278F" w14:textId="77777777" w:rsidR="00BA216B" w:rsidRDefault="00BA216B" w:rsidP="00614F98"/>
                    <w:p w14:paraId="705B6021" w14:textId="77777777" w:rsidR="00BA216B" w:rsidRDefault="00BA216B" w:rsidP="00614F98"/>
                    <w:p w14:paraId="7C83C141" w14:textId="77777777" w:rsidR="00BA216B" w:rsidRDefault="00BA216B" w:rsidP="00614F98"/>
                    <w:p w14:paraId="6599D0C6" w14:textId="77777777" w:rsidR="00BA216B" w:rsidRDefault="00BA216B" w:rsidP="00614F98"/>
                    <w:p w14:paraId="58EB2700" w14:textId="77777777" w:rsidR="00BA216B" w:rsidRDefault="00BA216B" w:rsidP="00614F98"/>
                    <w:p w14:paraId="50441A7E" w14:textId="77777777" w:rsidR="00BA216B" w:rsidRDefault="00BA216B" w:rsidP="00614F98"/>
                    <w:p w14:paraId="5FB93867" w14:textId="77777777" w:rsidR="00BA216B" w:rsidRDefault="00BA216B" w:rsidP="00614F98"/>
                    <w:p w14:paraId="5FB59F15" w14:textId="77777777" w:rsidR="00BA216B" w:rsidRDefault="00BA216B" w:rsidP="00614F98"/>
                    <w:p w14:paraId="55A4D666" w14:textId="77777777" w:rsidR="00BA216B" w:rsidRDefault="00BA216B" w:rsidP="00614F98"/>
                    <w:p w14:paraId="2FC1E4DE" w14:textId="77777777" w:rsidR="00BA216B" w:rsidRDefault="00BA216B" w:rsidP="00614F98"/>
                    <w:p w14:paraId="3C75DC02" w14:textId="77777777" w:rsidR="00BA216B" w:rsidRDefault="00BA216B" w:rsidP="00614F98"/>
                    <w:p w14:paraId="10861DE2" w14:textId="77777777" w:rsidR="00BA216B" w:rsidRDefault="00BA216B" w:rsidP="00614F98"/>
                    <w:p w14:paraId="043522D3" w14:textId="77777777" w:rsidR="00BA216B" w:rsidRDefault="00BA216B" w:rsidP="00614F98"/>
                    <w:p w14:paraId="0585A337" w14:textId="77777777" w:rsidR="00BA216B" w:rsidRDefault="00BA216B" w:rsidP="00614F98"/>
                    <w:p w14:paraId="72D32F0C" w14:textId="77777777" w:rsidR="00BA216B" w:rsidRDefault="00BA216B" w:rsidP="00614F98"/>
                    <w:p w14:paraId="2AC0D6CC" w14:textId="77777777" w:rsidR="00BA216B" w:rsidRDefault="00BA216B" w:rsidP="00614F98"/>
                    <w:p w14:paraId="42FD1844" w14:textId="77777777" w:rsidR="00BA216B" w:rsidRDefault="00BA216B" w:rsidP="00614F98"/>
                    <w:p w14:paraId="0298BF79" w14:textId="77777777" w:rsidR="00BA216B" w:rsidRDefault="00BA216B" w:rsidP="00614F98"/>
                    <w:p w14:paraId="38F64579" w14:textId="77777777" w:rsidR="00BA216B" w:rsidRDefault="00BA216B" w:rsidP="00614F98"/>
                    <w:p w14:paraId="5AD3F57F" w14:textId="77777777" w:rsidR="00BA216B" w:rsidRDefault="00BA216B" w:rsidP="00614F98"/>
                    <w:p w14:paraId="107DDF02" w14:textId="77777777" w:rsidR="00BA216B" w:rsidRDefault="00BA216B" w:rsidP="00614F98"/>
                    <w:p w14:paraId="47E10959" w14:textId="77777777" w:rsidR="00BA216B" w:rsidRDefault="00BA216B" w:rsidP="00614F98"/>
                    <w:p w14:paraId="1F3068F6" w14:textId="77777777" w:rsidR="00BA216B" w:rsidRDefault="00BA216B" w:rsidP="00614F98"/>
                    <w:p w14:paraId="1F375FBD" w14:textId="77777777" w:rsidR="00BA216B" w:rsidRDefault="00BA216B" w:rsidP="00614F98"/>
                    <w:p w14:paraId="2A609C3F" w14:textId="77777777" w:rsidR="00BA216B" w:rsidRDefault="00BA216B" w:rsidP="00614F98"/>
                    <w:p w14:paraId="5756D468" w14:textId="77777777" w:rsidR="00BA216B" w:rsidRDefault="00BA216B" w:rsidP="00614F98"/>
                    <w:p w14:paraId="391F8A79" w14:textId="77777777" w:rsidR="00BA216B" w:rsidRDefault="00BA216B" w:rsidP="00614F98"/>
                    <w:p w14:paraId="0A1024FE" w14:textId="77777777" w:rsidR="00BA216B" w:rsidRDefault="00BA216B" w:rsidP="00614F98"/>
                    <w:p w14:paraId="2867E05E" w14:textId="77777777" w:rsidR="00BA216B" w:rsidRDefault="00BA216B" w:rsidP="00614F98"/>
                    <w:p w14:paraId="3417438D" w14:textId="77777777" w:rsidR="00BA216B" w:rsidRDefault="00BA216B" w:rsidP="00614F98"/>
                    <w:p w14:paraId="7B87440C" w14:textId="77777777" w:rsidR="00BA216B" w:rsidRDefault="00BA216B" w:rsidP="00614F98"/>
                    <w:p w14:paraId="0F4A79AC" w14:textId="77777777" w:rsidR="00BA216B" w:rsidRDefault="00BA216B" w:rsidP="00614F98"/>
                    <w:p w14:paraId="372A71F5" w14:textId="77777777" w:rsidR="00BA216B" w:rsidRDefault="00BA216B" w:rsidP="00614F98"/>
                    <w:p w14:paraId="72629FDD" w14:textId="77777777" w:rsidR="00BA216B" w:rsidRDefault="00BA216B" w:rsidP="00614F98"/>
                    <w:p w14:paraId="4C9BD5A6" w14:textId="77777777" w:rsidR="00BA216B" w:rsidRDefault="00BA216B" w:rsidP="00614F98"/>
                    <w:p w14:paraId="11601E98" w14:textId="77777777" w:rsidR="00BA216B" w:rsidRDefault="00BA216B" w:rsidP="00614F98"/>
                    <w:p w14:paraId="2F82662A" w14:textId="77777777" w:rsidR="00BA216B" w:rsidRDefault="00BA216B" w:rsidP="00614F98"/>
                    <w:p w14:paraId="389634E5" w14:textId="77777777" w:rsidR="00BA216B" w:rsidRDefault="00BA216B" w:rsidP="00614F98"/>
                    <w:p w14:paraId="757814A6" w14:textId="77777777" w:rsidR="00BA216B" w:rsidRDefault="00BA216B" w:rsidP="00614F98"/>
                    <w:p w14:paraId="1ABD0DE2" w14:textId="77777777" w:rsidR="00BA216B" w:rsidRDefault="00BA216B" w:rsidP="00614F98"/>
                    <w:p w14:paraId="61CA4807" w14:textId="77777777" w:rsidR="00BA216B" w:rsidRDefault="00BA216B" w:rsidP="00614F98"/>
                    <w:p w14:paraId="283A25D6" w14:textId="77777777" w:rsidR="00BA216B" w:rsidRDefault="00BA216B" w:rsidP="00614F98"/>
                    <w:p w14:paraId="59CA4ECB" w14:textId="77777777" w:rsidR="00BA216B" w:rsidRDefault="00BA216B" w:rsidP="00614F98"/>
                    <w:p w14:paraId="413DA999" w14:textId="77777777" w:rsidR="00BA216B" w:rsidRDefault="00BA216B" w:rsidP="00614F98"/>
                    <w:p w14:paraId="75A022FA" w14:textId="77777777" w:rsidR="00BA216B" w:rsidRDefault="00BA216B" w:rsidP="00614F98"/>
                    <w:p w14:paraId="1B6ACD34" w14:textId="77777777" w:rsidR="00BA216B" w:rsidRDefault="00BA216B" w:rsidP="00614F98"/>
                    <w:p w14:paraId="6B4F0B72" w14:textId="77777777" w:rsidR="00BA216B" w:rsidRDefault="00BA216B" w:rsidP="00614F98"/>
                    <w:p w14:paraId="52770029" w14:textId="77777777" w:rsidR="00BA216B" w:rsidRDefault="00BA216B" w:rsidP="00614F98"/>
                    <w:p w14:paraId="3A4E0687" w14:textId="77777777" w:rsidR="00BA216B" w:rsidRDefault="00BA216B" w:rsidP="00614F98"/>
                    <w:p w14:paraId="5E5D3684" w14:textId="77777777" w:rsidR="00BA216B" w:rsidRDefault="00BA216B" w:rsidP="00614F98"/>
                    <w:p w14:paraId="39015F1D" w14:textId="77777777" w:rsidR="00BA216B" w:rsidRDefault="00BA216B" w:rsidP="00614F98"/>
                    <w:p w14:paraId="04AAAA5D" w14:textId="77777777" w:rsidR="00BA216B" w:rsidRDefault="00BA216B" w:rsidP="00614F98"/>
                    <w:p w14:paraId="2256688F" w14:textId="77777777" w:rsidR="00BA216B" w:rsidRDefault="00BA216B" w:rsidP="00614F98"/>
                    <w:p w14:paraId="67F60752" w14:textId="77777777" w:rsidR="00BA216B" w:rsidRDefault="00BA216B" w:rsidP="00614F98"/>
                    <w:p w14:paraId="6483B8AB" w14:textId="77777777" w:rsidR="00BA216B" w:rsidRDefault="00BA216B" w:rsidP="00614F98"/>
                    <w:p w14:paraId="2C5056D5" w14:textId="77777777" w:rsidR="00BA216B" w:rsidRDefault="00BA216B" w:rsidP="00614F98"/>
                    <w:p w14:paraId="211FF3A3" w14:textId="77777777" w:rsidR="00BA216B" w:rsidRDefault="00BA216B" w:rsidP="00614F98"/>
                    <w:p w14:paraId="61D267EA" w14:textId="77777777" w:rsidR="00BA216B" w:rsidRDefault="00BA216B" w:rsidP="00614F98"/>
                    <w:p w14:paraId="5FE96295" w14:textId="77777777" w:rsidR="00BA216B" w:rsidRDefault="00BA216B" w:rsidP="00614F98"/>
                    <w:p w14:paraId="1777E185" w14:textId="77777777" w:rsidR="00BA216B" w:rsidRDefault="00BA216B" w:rsidP="00614F98"/>
                    <w:p w14:paraId="6D137AAA" w14:textId="77777777" w:rsidR="00BA216B" w:rsidRDefault="00BA216B" w:rsidP="00614F98"/>
                    <w:p w14:paraId="1F55B350" w14:textId="77777777" w:rsidR="00BA216B" w:rsidRDefault="00BA216B" w:rsidP="00614F98"/>
                    <w:p w14:paraId="35CCB8BD" w14:textId="77777777" w:rsidR="00BA216B" w:rsidRDefault="00BA216B" w:rsidP="00614F98"/>
                    <w:p w14:paraId="09D7F8BD" w14:textId="77777777" w:rsidR="00BA216B" w:rsidRDefault="00BA216B" w:rsidP="00614F98"/>
                    <w:p w14:paraId="3D6E287A" w14:textId="77777777" w:rsidR="00BA216B" w:rsidRDefault="00BA216B" w:rsidP="00614F98"/>
                    <w:p w14:paraId="4613A48A" w14:textId="77777777" w:rsidR="00BA216B" w:rsidRDefault="00BA216B" w:rsidP="00614F98"/>
                    <w:p w14:paraId="7A9C2243" w14:textId="77777777" w:rsidR="00BA216B" w:rsidRDefault="00BA216B" w:rsidP="00614F98"/>
                    <w:p w14:paraId="52DB6644" w14:textId="77777777" w:rsidR="00BA216B" w:rsidRDefault="00BA216B" w:rsidP="00614F98"/>
                    <w:p w14:paraId="45EF1758" w14:textId="77777777" w:rsidR="00BA216B" w:rsidRDefault="00BA216B" w:rsidP="00614F98"/>
                    <w:p w14:paraId="005F603E" w14:textId="77777777" w:rsidR="00BA216B" w:rsidRDefault="00BA216B" w:rsidP="00614F98"/>
                    <w:p w14:paraId="65FBD2C2" w14:textId="77777777" w:rsidR="00BA216B" w:rsidRDefault="00BA216B" w:rsidP="00614F98"/>
                    <w:p w14:paraId="08D14B13" w14:textId="77777777" w:rsidR="00BA216B" w:rsidRDefault="00BA216B" w:rsidP="00614F98"/>
                    <w:p w14:paraId="6039DDA9" w14:textId="77777777" w:rsidR="00BA216B" w:rsidRDefault="00BA216B" w:rsidP="00614F98"/>
                    <w:p w14:paraId="26F97A5B" w14:textId="77777777" w:rsidR="00BA216B" w:rsidRDefault="00BA216B" w:rsidP="00614F98"/>
                    <w:p w14:paraId="4BD7C65B" w14:textId="77777777" w:rsidR="00BA216B" w:rsidRDefault="00BA216B" w:rsidP="00614F98"/>
                    <w:p w14:paraId="2FE16DF9" w14:textId="77777777" w:rsidR="00BA216B" w:rsidRDefault="00BA216B" w:rsidP="00614F98"/>
                    <w:p w14:paraId="7644A5EC" w14:textId="77777777" w:rsidR="00BA216B" w:rsidRDefault="00BA216B" w:rsidP="00614F98"/>
                    <w:p w14:paraId="429E3EFA" w14:textId="77777777" w:rsidR="00BA216B" w:rsidRDefault="00BA216B" w:rsidP="00614F98"/>
                    <w:p w14:paraId="4BE2DA8E" w14:textId="77777777" w:rsidR="00BA216B" w:rsidRDefault="00BA216B" w:rsidP="00614F98"/>
                    <w:p w14:paraId="58E75C57" w14:textId="77777777" w:rsidR="00BA216B" w:rsidRDefault="00BA216B" w:rsidP="00614F98"/>
                    <w:p w14:paraId="3ECE5EE1" w14:textId="77777777" w:rsidR="00BA216B" w:rsidRDefault="00BA216B" w:rsidP="00614F98"/>
                    <w:p w14:paraId="0E1ABF73" w14:textId="77777777" w:rsidR="00BA216B" w:rsidRDefault="00BA216B" w:rsidP="00614F98"/>
                    <w:p w14:paraId="332F4CDC" w14:textId="77777777" w:rsidR="00BA216B" w:rsidRDefault="00BA216B" w:rsidP="00614F98"/>
                    <w:p w14:paraId="38A46299" w14:textId="77777777" w:rsidR="00BA216B" w:rsidRDefault="00BA216B" w:rsidP="00614F98"/>
                    <w:p w14:paraId="156756C9" w14:textId="77777777" w:rsidR="00BA216B" w:rsidRDefault="00BA216B" w:rsidP="00614F98"/>
                    <w:p w14:paraId="38791045" w14:textId="77777777" w:rsidR="00BA216B" w:rsidRDefault="00BA216B" w:rsidP="00614F98"/>
                    <w:p w14:paraId="17720A33" w14:textId="77777777" w:rsidR="00BA216B" w:rsidRDefault="00BA216B" w:rsidP="00614F98"/>
                    <w:p w14:paraId="0CFE05EC" w14:textId="77777777" w:rsidR="00BA216B" w:rsidRDefault="00BA216B" w:rsidP="00614F98"/>
                    <w:p w14:paraId="0835D57A" w14:textId="77777777" w:rsidR="00BA216B" w:rsidRDefault="00BA216B" w:rsidP="00614F98"/>
                    <w:p w14:paraId="144B5947" w14:textId="77777777" w:rsidR="00BA216B" w:rsidRDefault="00BA216B" w:rsidP="00614F98"/>
                    <w:p w14:paraId="29ACB5DC" w14:textId="77777777" w:rsidR="00BA216B" w:rsidRDefault="00BA216B" w:rsidP="00614F98"/>
                    <w:p w14:paraId="61C9942F" w14:textId="77777777" w:rsidR="00BA216B" w:rsidRDefault="00BA216B" w:rsidP="00614F98"/>
                    <w:p w14:paraId="0D46B20F" w14:textId="77777777" w:rsidR="00BA216B" w:rsidRDefault="00BA216B" w:rsidP="00614F98"/>
                    <w:p w14:paraId="6C299AE6" w14:textId="77777777" w:rsidR="00BA216B" w:rsidRDefault="00BA216B" w:rsidP="00614F98"/>
                    <w:p w14:paraId="13286544" w14:textId="77777777" w:rsidR="00BA216B" w:rsidRDefault="00BA216B" w:rsidP="00614F98"/>
                    <w:p w14:paraId="0FC190FC" w14:textId="77777777" w:rsidR="00BA216B" w:rsidRDefault="00BA216B" w:rsidP="00614F98"/>
                    <w:p w14:paraId="0FE3DEA1" w14:textId="77777777" w:rsidR="00BA216B" w:rsidRDefault="00BA216B" w:rsidP="00614F98"/>
                    <w:p w14:paraId="33E07A1D" w14:textId="77777777" w:rsidR="00BA216B" w:rsidRDefault="00BA216B" w:rsidP="00614F98"/>
                    <w:p w14:paraId="45B98A25" w14:textId="77777777" w:rsidR="00BA216B" w:rsidRDefault="00BA216B" w:rsidP="00614F98"/>
                    <w:p w14:paraId="79F57E96" w14:textId="77777777" w:rsidR="00BA216B" w:rsidRDefault="00BA216B" w:rsidP="00614F98"/>
                    <w:p w14:paraId="5A0635D4" w14:textId="77777777" w:rsidR="00BA216B" w:rsidRDefault="00BA216B" w:rsidP="00614F98"/>
                    <w:p w14:paraId="3B4BF13D" w14:textId="77777777" w:rsidR="00BA216B" w:rsidRDefault="00BA216B" w:rsidP="00614F98"/>
                    <w:p w14:paraId="6B728839" w14:textId="77777777" w:rsidR="00BA216B" w:rsidRDefault="00BA216B" w:rsidP="00614F98"/>
                    <w:p w14:paraId="23E0F575" w14:textId="77777777" w:rsidR="00BA216B" w:rsidRDefault="00BA216B" w:rsidP="00614F98"/>
                    <w:p w14:paraId="083561FF" w14:textId="77777777" w:rsidR="00BA216B" w:rsidRDefault="00BA216B" w:rsidP="00614F98"/>
                    <w:p w14:paraId="02FD3AF9" w14:textId="77777777" w:rsidR="00BA216B" w:rsidRDefault="00BA216B" w:rsidP="00614F98"/>
                    <w:p w14:paraId="47CC12EF" w14:textId="77777777" w:rsidR="00BA216B" w:rsidRDefault="00BA216B" w:rsidP="00614F98"/>
                    <w:p w14:paraId="7AFF48AB" w14:textId="77777777" w:rsidR="00BA216B" w:rsidRDefault="00BA216B" w:rsidP="00614F98"/>
                    <w:p w14:paraId="2E93C3E7" w14:textId="77777777" w:rsidR="00BA216B" w:rsidRDefault="00BA216B" w:rsidP="00614F98"/>
                    <w:p w14:paraId="75CF5174" w14:textId="77777777" w:rsidR="00BA216B" w:rsidRDefault="00BA216B" w:rsidP="00614F98"/>
                    <w:p w14:paraId="2D74B57F" w14:textId="77777777" w:rsidR="00BA216B" w:rsidRDefault="00BA216B" w:rsidP="00614F98"/>
                    <w:p w14:paraId="71638168" w14:textId="77777777" w:rsidR="00BA216B" w:rsidRDefault="00BA216B" w:rsidP="00614F98"/>
                    <w:p w14:paraId="11685C6F" w14:textId="77777777" w:rsidR="00BA216B" w:rsidRDefault="00BA216B" w:rsidP="00614F98"/>
                    <w:p w14:paraId="6BAEC64B" w14:textId="77777777" w:rsidR="00BA216B" w:rsidRDefault="00BA216B" w:rsidP="00614F98"/>
                    <w:p w14:paraId="2AFA1F63" w14:textId="77777777" w:rsidR="00BA216B" w:rsidRDefault="00BA216B" w:rsidP="00614F98"/>
                    <w:p w14:paraId="5892E16B" w14:textId="77777777" w:rsidR="00BA216B" w:rsidRDefault="00BA216B" w:rsidP="00614F98"/>
                    <w:p w14:paraId="15DEB884" w14:textId="77777777" w:rsidR="00BA216B" w:rsidRDefault="00BA216B" w:rsidP="00614F98"/>
                    <w:p w14:paraId="1C594FFC" w14:textId="77777777" w:rsidR="00BA216B" w:rsidRDefault="00BA216B" w:rsidP="00614F98"/>
                    <w:p w14:paraId="295E3A95" w14:textId="77777777" w:rsidR="00BA216B" w:rsidRDefault="00BA216B" w:rsidP="00614F98"/>
                    <w:p w14:paraId="1EFA3D46" w14:textId="77777777" w:rsidR="00BA216B" w:rsidRDefault="00BA216B" w:rsidP="00614F98"/>
                    <w:p w14:paraId="010D636D" w14:textId="77777777" w:rsidR="00BA216B" w:rsidRDefault="00BA216B" w:rsidP="00614F98"/>
                    <w:p w14:paraId="79ABFA87" w14:textId="77777777" w:rsidR="00BA216B" w:rsidRDefault="00BA216B" w:rsidP="00614F98"/>
                    <w:p w14:paraId="55B6F425" w14:textId="77777777" w:rsidR="00BA216B" w:rsidRDefault="00BA216B" w:rsidP="00614F98"/>
                    <w:p w14:paraId="66C1126B" w14:textId="77777777" w:rsidR="00BA216B" w:rsidRDefault="00BA216B" w:rsidP="00614F98"/>
                    <w:p w14:paraId="17EC910E" w14:textId="77777777" w:rsidR="00BA216B" w:rsidRDefault="00BA216B" w:rsidP="00614F98"/>
                    <w:p w14:paraId="69857510" w14:textId="77777777" w:rsidR="00BA216B" w:rsidRDefault="00BA216B" w:rsidP="00614F98"/>
                    <w:p w14:paraId="3FE8E2BF" w14:textId="77777777" w:rsidR="00BA216B" w:rsidRDefault="00BA216B" w:rsidP="00614F98"/>
                    <w:p w14:paraId="644F7D7F" w14:textId="77777777" w:rsidR="00BA216B" w:rsidRDefault="00BA216B" w:rsidP="00614F98"/>
                    <w:p w14:paraId="588E4F3F" w14:textId="77777777" w:rsidR="00BA216B" w:rsidRDefault="00BA216B" w:rsidP="00614F98"/>
                    <w:p w14:paraId="6683031E" w14:textId="77777777" w:rsidR="00BA216B" w:rsidRDefault="00BA216B" w:rsidP="00614F98"/>
                    <w:p w14:paraId="4B1B90EE" w14:textId="77777777" w:rsidR="00BA216B" w:rsidRDefault="00BA216B" w:rsidP="00614F98"/>
                    <w:p w14:paraId="7B93DE0A" w14:textId="77777777" w:rsidR="00BA216B" w:rsidRDefault="00BA216B" w:rsidP="00614F98"/>
                    <w:p w14:paraId="72BA0ED4" w14:textId="77777777" w:rsidR="00BA216B" w:rsidRDefault="00BA216B" w:rsidP="00614F98"/>
                    <w:p w14:paraId="66D7DC1D" w14:textId="77777777" w:rsidR="00BA216B" w:rsidRDefault="00BA216B" w:rsidP="00614F98"/>
                    <w:p w14:paraId="0224438B" w14:textId="77777777" w:rsidR="00BA216B" w:rsidRDefault="00BA216B" w:rsidP="00614F98"/>
                    <w:p w14:paraId="443FDA67" w14:textId="77777777" w:rsidR="00BA216B" w:rsidRDefault="00BA216B" w:rsidP="00614F98"/>
                    <w:p w14:paraId="60AA7005" w14:textId="77777777" w:rsidR="00BA216B" w:rsidRDefault="00BA216B" w:rsidP="00614F98"/>
                    <w:p w14:paraId="05984F0E" w14:textId="77777777" w:rsidR="00BA216B" w:rsidRDefault="00BA216B" w:rsidP="00614F98"/>
                    <w:p w14:paraId="3F1D7A64" w14:textId="77777777" w:rsidR="00BA216B" w:rsidRDefault="00BA216B" w:rsidP="00614F98"/>
                    <w:p w14:paraId="68ED31E8" w14:textId="77777777" w:rsidR="00BA216B" w:rsidRDefault="00BA216B" w:rsidP="00614F98"/>
                    <w:p w14:paraId="6EA07A7A" w14:textId="77777777" w:rsidR="00BA216B" w:rsidRDefault="00BA216B" w:rsidP="00614F98"/>
                    <w:p w14:paraId="1D879B6D" w14:textId="77777777" w:rsidR="00BA216B" w:rsidRDefault="00BA216B" w:rsidP="00614F98"/>
                    <w:p w14:paraId="766256DF" w14:textId="77777777" w:rsidR="00BA216B" w:rsidRDefault="00BA216B" w:rsidP="00614F98"/>
                    <w:p w14:paraId="35ABA4A5" w14:textId="77777777" w:rsidR="00BA216B" w:rsidRDefault="00BA216B" w:rsidP="00614F98"/>
                    <w:p w14:paraId="14D81CB2" w14:textId="77777777" w:rsidR="00BA216B" w:rsidRDefault="00BA216B" w:rsidP="00614F98"/>
                    <w:p w14:paraId="41D18878" w14:textId="77777777" w:rsidR="00BA216B" w:rsidRDefault="00BA216B" w:rsidP="00614F98"/>
                    <w:p w14:paraId="1E6D3917" w14:textId="77777777" w:rsidR="00BA216B" w:rsidRDefault="00BA216B" w:rsidP="00614F98"/>
                    <w:p w14:paraId="5F33E47F" w14:textId="77777777" w:rsidR="00BA216B" w:rsidRDefault="00BA216B" w:rsidP="00614F98"/>
                    <w:p w14:paraId="64D1BE5E" w14:textId="77777777" w:rsidR="00BA216B" w:rsidRDefault="00BA216B" w:rsidP="00614F98"/>
                    <w:p w14:paraId="5D80FB02" w14:textId="77777777" w:rsidR="00BA216B" w:rsidRDefault="00BA216B" w:rsidP="00614F98"/>
                    <w:p w14:paraId="382A53EB" w14:textId="77777777" w:rsidR="00BA216B" w:rsidRDefault="00BA216B" w:rsidP="00614F98"/>
                    <w:p w14:paraId="4AE23031" w14:textId="77777777" w:rsidR="00BA216B" w:rsidRDefault="00BA216B" w:rsidP="00614F98"/>
                    <w:p w14:paraId="625FAF20" w14:textId="77777777" w:rsidR="00BA216B" w:rsidRDefault="00BA216B" w:rsidP="00614F98"/>
                    <w:p w14:paraId="0BCE4AFA" w14:textId="77777777" w:rsidR="00BA216B" w:rsidRDefault="00BA216B" w:rsidP="00614F98"/>
                    <w:p w14:paraId="041EFEF6" w14:textId="77777777" w:rsidR="00BA216B" w:rsidRDefault="00BA216B" w:rsidP="00614F98"/>
                    <w:p w14:paraId="3427E84D" w14:textId="77777777" w:rsidR="00BA216B" w:rsidRDefault="00BA216B" w:rsidP="00614F98"/>
                    <w:p w14:paraId="7A07B001" w14:textId="77777777" w:rsidR="00BA216B" w:rsidRDefault="00BA216B" w:rsidP="00614F98"/>
                    <w:p w14:paraId="13F814FF" w14:textId="77777777" w:rsidR="00BA216B" w:rsidRDefault="00BA216B" w:rsidP="00614F98"/>
                    <w:p w14:paraId="2F4A2D37" w14:textId="77777777" w:rsidR="00BA216B" w:rsidRDefault="00BA216B" w:rsidP="00614F98"/>
                    <w:p w14:paraId="4BB561C2" w14:textId="77777777" w:rsidR="00BA216B" w:rsidRDefault="00BA216B" w:rsidP="00614F98"/>
                    <w:p w14:paraId="087433F6" w14:textId="77777777" w:rsidR="00BA216B" w:rsidRDefault="00BA216B" w:rsidP="00614F98"/>
                    <w:p w14:paraId="6CFA07BB" w14:textId="77777777" w:rsidR="00BA216B" w:rsidRDefault="00BA216B" w:rsidP="00614F98"/>
                    <w:p w14:paraId="4F0786F2" w14:textId="77777777" w:rsidR="00BA216B" w:rsidRDefault="00BA216B" w:rsidP="00614F98"/>
                    <w:p w14:paraId="6ED0CF0C" w14:textId="77777777" w:rsidR="00BA216B" w:rsidRDefault="00BA216B" w:rsidP="00614F98"/>
                    <w:p w14:paraId="5BA3F718" w14:textId="77777777" w:rsidR="00BA216B" w:rsidRDefault="00BA216B" w:rsidP="00614F98"/>
                    <w:p w14:paraId="3C4B37C0" w14:textId="77777777" w:rsidR="00BA216B" w:rsidRDefault="00BA216B" w:rsidP="00614F98"/>
                    <w:p w14:paraId="2CA68709" w14:textId="77777777" w:rsidR="00BA216B" w:rsidRDefault="00BA216B" w:rsidP="00614F98"/>
                    <w:p w14:paraId="0B972649" w14:textId="77777777" w:rsidR="00BA216B" w:rsidRDefault="00BA216B" w:rsidP="00614F98"/>
                    <w:p w14:paraId="40A472F8" w14:textId="77777777" w:rsidR="00BA216B" w:rsidRDefault="00BA216B" w:rsidP="00614F98"/>
                    <w:p w14:paraId="7FDB73A0" w14:textId="77777777" w:rsidR="00BA216B" w:rsidRDefault="00BA216B" w:rsidP="00614F98"/>
                    <w:p w14:paraId="20EFB1AB" w14:textId="77777777" w:rsidR="00BA216B" w:rsidRDefault="00BA216B" w:rsidP="00614F98"/>
                    <w:p w14:paraId="267FC05E" w14:textId="77777777" w:rsidR="00BA216B" w:rsidRDefault="00BA216B" w:rsidP="00614F98"/>
                    <w:p w14:paraId="0E03A86C" w14:textId="77777777" w:rsidR="00BA216B" w:rsidRDefault="00BA216B" w:rsidP="00614F98"/>
                    <w:p w14:paraId="3D60FBA5" w14:textId="77777777" w:rsidR="00BA216B" w:rsidRDefault="00BA216B" w:rsidP="00614F98"/>
                    <w:p w14:paraId="4CA2BC90" w14:textId="77777777" w:rsidR="00BA216B" w:rsidRDefault="00BA216B" w:rsidP="00614F98"/>
                    <w:p w14:paraId="1A28AF11" w14:textId="77777777" w:rsidR="00BA216B" w:rsidRDefault="00BA216B" w:rsidP="00614F98"/>
                    <w:p w14:paraId="25D0CEFB" w14:textId="77777777" w:rsidR="00BA216B" w:rsidRDefault="00BA216B" w:rsidP="00614F98"/>
                    <w:p w14:paraId="56A148AD" w14:textId="77777777" w:rsidR="00BA216B" w:rsidRDefault="00BA216B" w:rsidP="00614F98"/>
                    <w:p w14:paraId="046DF85B" w14:textId="77777777" w:rsidR="00BA216B" w:rsidRDefault="00BA216B" w:rsidP="00614F98"/>
                    <w:p w14:paraId="09DD76EE" w14:textId="77777777" w:rsidR="00BA216B" w:rsidRDefault="00BA216B" w:rsidP="00614F98"/>
                    <w:p w14:paraId="102840F6" w14:textId="77777777" w:rsidR="00BA216B" w:rsidRDefault="00BA216B" w:rsidP="00614F98"/>
                    <w:p w14:paraId="7350CF31" w14:textId="77777777" w:rsidR="00BA216B" w:rsidRDefault="00BA216B" w:rsidP="00614F98"/>
                    <w:p w14:paraId="7E2982FB" w14:textId="77777777" w:rsidR="00BA216B" w:rsidRDefault="00BA216B" w:rsidP="00614F98"/>
                    <w:p w14:paraId="1992E4E0" w14:textId="77777777" w:rsidR="00BA216B" w:rsidRDefault="00BA216B" w:rsidP="00614F98"/>
                    <w:p w14:paraId="33632B6F" w14:textId="77777777" w:rsidR="00BA216B" w:rsidRDefault="00BA216B" w:rsidP="00614F98"/>
                    <w:p w14:paraId="7E8614CA" w14:textId="77777777" w:rsidR="00BA216B" w:rsidRDefault="00BA216B" w:rsidP="00614F98"/>
                    <w:p w14:paraId="78D896EB" w14:textId="77777777" w:rsidR="00BA216B" w:rsidRDefault="00BA216B" w:rsidP="00614F98"/>
                    <w:p w14:paraId="2822BA39" w14:textId="77777777" w:rsidR="00BA216B" w:rsidRDefault="00BA216B" w:rsidP="00614F98"/>
                    <w:p w14:paraId="574ED221" w14:textId="77777777" w:rsidR="00BA216B" w:rsidRDefault="00BA216B" w:rsidP="00614F98"/>
                    <w:p w14:paraId="05E02963" w14:textId="77777777" w:rsidR="00BA216B" w:rsidRDefault="00BA216B" w:rsidP="00614F98"/>
                    <w:p w14:paraId="03A075F0" w14:textId="77777777" w:rsidR="00BA216B" w:rsidRDefault="00BA216B" w:rsidP="00614F98"/>
                    <w:p w14:paraId="3DD929CA" w14:textId="77777777" w:rsidR="00BA216B" w:rsidRDefault="00BA216B" w:rsidP="00614F98"/>
                    <w:p w14:paraId="4F250DAA" w14:textId="77777777" w:rsidR="00BA216B" w:rsidRDefault="00BA216B" w:rsidP="00614F98"/>
                    <w:p w14:paraId="5B8A0015" w14:textId="77777777" w:rsidR="00BA216B" w:rsidRDefault="00BA216B" w:rsidP="00614F98"/>
                    <w:p w14:paraId="583210DA" w14:textId="77777777" w:rsidR="00BA216B" w:rsidRDefault="00BA216B" w:rsidP="00614F98"/>
                    <w:p w14:paraId="13BD5244" w14:textId="77777777" w:rsidR="00BA216B" w:rsidRDefault="00BA216B" w:rsidP="00614F98"/>
                    <w:p w14:paraId="6109B0BA" w14:textId="77777777" w:rsidR="00BA216B" w:rsidRDefault="00BA216B" w:rsidP="00614F98"/>
                    <w:p w14:paraId="4BCDA7FC" w14:textId="77777777" w:rsidR="00BA216B" w:rsidRDefault="00BA216B" w:rsidP="00614F98"/>
                    <w:p w14:paraId="2BB25546" w14:textId="77777777" w:rsidR="00BA216B" w:rsidRDefault="00BA216B" w:rsidP="00614F98"/>
                    <w:p w14:paraId="737E3964" w14:textId="77777777" w:rsidR="00BA216B" w:rsidRDefault="00BA216B" w:rsidP="00614F98"/>
                    <w:p w14:paraId="4C6C9ECC" w14:textId="77777777" w:rsidR="00BA216B" w:rsidRDefault="00BA216B" w:rsidP="00614F98"/>
                    <w:p w14:paraId="7E14E07B" w14:textId="77777777" w:rsidR="00BA216B" w:rsidRDefault="00BA216B" w:rsidP="00614F98"/>
                    <w:p w14:paraId="01F4CFDD" w14:textId="77777777" w:rsidR="00BA216B" w:rsidRDefault="00BA216B" w:rsidP="00614F98"/>
                    <w:p w14:paraId="27D70A75" w14:textId="77777777" w:rsidR="00BA216B" w:rsidRDefault="00BA216B" w:rsidP="00614F98"/>
                    <w:p w14:paraId="7FB8F4AF" w14:textId="77777777" w:rsidR="00BA216B" w:rsidRDefault="00BA216B" w:rsidP="00614F98"/>
                    <w:p w14:paraId="758FC7AB" w14:textId="77777777" w:rsidR="00BA216B" w:rsidRDefault="00BA216B" w:rsidP="00614F98"/>
                    <w:p w14:paraId="27EBF31E" w14:textId="77777777" w:rsidR="00BA216B" w:rsidRDefault="00BA216B" w:rsidP="00614F98"/>
                    <w:p w14:paraId="21DA9374" w14:textId="77777777" w:rsidR="00BA216B" w:rsidRDefault="00BA216B" w:rsidP="00614F98"/>
                    <w:p w14:paraId="59577C8A" w14:textId="77777777" w:rsidR="00BA216B" w:rsidRDefault="00BA216B" w:rsidP="00614F98"/>
                    <w:p w14:paraId="0C51AB34" w14:textId="77777777" w:rsidR="00BA216B" w:rsidRDefault="00BA216B" w:rsidP="00614F98"/>
                    <w:p w14:paraId="3421A10A" w14:textId="77777777" w:rsidR="00BA216B" w:rsidRDefault="00BA216B" w:rsidP="00614F98"/>
                    <w:p w14:paraId="092BCA7D" w14:textId="77777777" w:rsidR="00BA216B" w:rsidRDefault="00BA216B" w:rsidP="00614F98"/>
                    <w:p w14:paraId="7003C652" w14:textId="77777777" w:rsidR="00BA216B" w:rsidRDefault="00BA216B" w:rsidP="00614F98"/>
                    <w:p w14:paraId="5BDC185F" w14:textId="77777777" w:rsidR="00BA216B" w:rsidRDefault="00BA216B" w:rsidP="00614F98"/>
                    <w:p w14:paraId="259FD399" w14:textId="77777777" w:rsidR="00BA216B" w:rsidRDefault="00BA216B" w:rsidP="00614F98"/>
                    <w:p w14:paraId="7F855B50" w14:textId="77777777" w:rsidR="00BA216B" w:rsidRDefault="00BA216B" w:rsidP="00614F98"/>
                    <w:p w14:paraId="3A0CF7E3" w14:textId="77777777" w:rsidR="00BA216B" w:rsidRDefault="00BA216B" w:rsidP="00614F98"/>
                    <w:p w14:paraId="1E8E81A1" w14:textId="77777777" w:rsidR="00BA216B" w:rsidRDefault="00BA216B" w:rsidP="00614F98"/>
                    <w:p w14:paraId="5C0FBFE0" w14:textId="77777777" w:rsidR="00BA216B" w:rsidRDefault="00BA216B" w:rsidP="00614F98"/>
                    <w:p w14:paraId="6340CBAA" w14:textId="77777777" w:rsidR="00BA216B" w:rsidRDefault="00BA216B" w:rsidP="00614F98"/>
                    <w:p w14:paraId="47D22A0D" w14:textId="77777777" w:rsidR="00BA216B" w:rsidRDefault="00BA216B" w:rsidP="00614F98"/>
                    <w:p w14:paraId="64A400C6" w14:textId="77777777" w:rsidR="00BA216B" w:rsidRDefault="00BA216B" w:rsidP="00614F98"/>
                    <w:p w14:paraId="02BE93C9" w14:textId="77777777" w:rsidR="00BA216B" w:rsidRDefault="00BA216B" w:rsidP="00614F98"/>
                    <w:p w14:paraId="6438300D" w14:textId="77777777" w:rsidR="00BA216B" w:rsidRDefault="00BA216B" w:rsidP="00614F98"/>
                    <w:p w14:paraId="5A985F1B" w14:textId="77777777" w:rsidR="00BA216B" w:rsidRDefault="00BA216B" w:rsidP="00614F98"/>
                    <w:p w14:paraId="22856D5F" w14:textId="77777777" w:rsidR="00BA216B" w:rsidRDefault="00BA216B" w:rsidP="00614F98"/>
                    <w:p w14:paraId="73C191D3" w14:textId="77777777" w:rsidR="00BA216B" w:rsidRDefault="00BA216B" w:rsidP="00614F98"/>
                    <w:p w14:paraId="64045452" w14:textId="77777777" w:rsidR="00BA216B" w:rsidRDefault="00BA216B" w:rsidP="00614F98"/>
                    <w:p w14:paraId="1523B39F" w14:textId="77777777" w:rsidR="00BA216B" w:rsidRDefault="00BA216B" w:rsidP="00614F98"/>
                    <w:p w14:paraId="15AE8879" w14:textId="77777777" w:rsidR="00BA216B" w:rsidRDefault="00BA216B" w:rsidP="00614F98"/>
                    <w:p w14:paraId="63B635CA" w14:textId="77777777" w:rsidR="00BA216B" w:rsidRDefault="00BA216B" w:rsidP="00614F98"/>
                    <w:p w14:paraId="603A6A30" w14:textId="77777777" w:rsidR="00BA216B" w:rsidRDefault="00BA216B" w:rsidP="00614F98"/>
                    <w:p w14:paraId="3C088B2E" w14:textId="77777777" w:rsidR="00BA216B" w:rsidRDefault="00BA216B" w:rsidP="00614F98"/>
                    <w:p w14:paraId="2ED03216" w14:textId="77777777" w:rsidR="00BA216B" w:rsidRDefault="00BA216B" w:rsidP="00614F98"/>
                    <w:p w14:paraId="041E4FAF" w14:textId="77777777" w:rsidR="00BA216B" w:rsidRDefault="00BA216B" w:rsidP="00614F98"/>
                    <w:p w14:paraId="19E3B050" w14:textId="77777777" w:rsidR="00BA216B" w:rsidRDefault="00BA216B" w:rsidP="00614F98"/>
                    <w:p w14:paraId="4EEFA855" w14:textId="77777777" w:rsidR="00BA216B" w:rsidRDefault="00BA216B" w:rsidP="00614F98"/>
                    <w:p w14:paraId="5B19925A" w14:textId="77777777" w:rsidR="00BA216B" w:rsidRDefault="00BA216B" w:rsidP="00614F98"/>
                    <w:p w14:paraId="7F107FDA" w14:textId="77777777" w:rsidR="00BA216B" w:rsidRDefault="00BA216B" w:rsidP="00614F98"/>
                    <w:p w14:paraId="3705C362" w14:textId="77777777" w:rsidR="00BA216B" w:rsidRDefault="00BA216B" w:rsidP="00614F98"/>
                    <w:p w14:paraId="732563BC" w14:textId="77777777" w:rsidR="00BA216B" w:rsidRDefault="00BA216B" w:rsidP="00614F98"/>
                    <w:p w14:paraId="7C701B07" w14:textId="77777777" w:rsidR="00BA216B" w:rsidRDefault="00BA216B" w:rsidP="00614F98"/>
                    <w:p w14:paraId="73C9E5EF" w14:textId="77777777" w:rsidR="00BA216B" w:rsidRDefault="00BA216B" w:rsidP="00614F98"/>
                    <w:p w14:paraId="2386EE8C" w14:textId="77777777" w:rsidR="00BA216B" w:rsidRDefault="00BA216B" w:rsidP="00614F98"/>
                    <w:p w14:paraId="0A7A39EB" w14:textId="77777777" w:rsidR="00BA216B" w:rsidRDefault="00BA216B" w:rsidP="00614F98"/>
                    <w:p w14:paraId="0E0CA3AC" w14:textId="77777777" w:rsidR="00BA216B" w:rsidRDefault="00BA216B" w:rsidP="00614F98"/>
                    <w:p w14:paraId="15EFB2E9" w14:textId="77777777" w:rsidR="00BA216B" w:rsidRDefault="00BA216B" w:rsidP="00614F98"/>
                    <w:p w14:paraId="27AF5BAE" w14:textId="77777777" w:rsidR="00BA216B" w:rsidRDefault="00BA216B" w:rsidP="00614F98"/>
                    <w:p w14:paraId="0D5CDD2F" w14:textId="77777777" w:rsidR="00BA216B" w:rsidRDefault="00BA216B" w:rsidP="00614F98"/>
                    <w:p w14:paraId="3E9E05AD" w14:textId="77777777" w:rsidR="00BA216B" w:rsidRDefault="00BA216B" w:rsidP="00614F98"/>
                    <w:p w14:paraId="4F4CA121" w14:textId="77777777" w:rsidR="00BA216B" w:rsidRDefault="00BA216B" w:rsidP="00614F98"/>
                    <w:p w14:paraId="49CE3C50" w14:textId="77777777" w:rsidR="00BA216B" w:rsidRDefault="00BA216B" w:rsidP="00614F98"/>
                    <w:p w14:paraId="07ECB44A" w14:textId="77777777" w:rsidR="00BA216B" w:rsidRDefault="00BA216B" w:rsidP="00614F98"/>
                    <w:p w14:paraId="1ECD2B97" w14:textId="77777777" w:rsidR="00BA216B" w:rsidRDefault="00BA216B" w:rsidP="00614F98"/>
                    <w:p w14:paraId="400DF5E1" w14:textId="77777777" w:rsidR="00BA216B" w:rsidRDefault="00BA216B" w:rsidP="00614F98"/>
                    <w:p w14:paraId="729E9127" w14:textId="77777777" w:rsidR="00BA216B" w:rsidRDefault="00BA216B" w:rsidP="00614F98"/>
                    <w:p w14:paraId="48336BE5" w14:textId="77777777" w:rsidR="00BA216B" w:rsidRDefault="00BA216B" w:rsidP="00614F98"/>
                    <w:p w14:paraId="77BF0B3A" w14:textId="77777777" w:rsidR="00BA216B" w:rsidRDefault="00BA216B" w:rsidP="00614F98"/>
                    <w:p w14:paraId="771EA481" w14:textId="77777777" w:rsidR="00BA216B" w:rsidRDefault="00BA216B" w:rsidP="00614F98"/>
                    <w:p w14:paraId="6D99F38E" w14:textId="77777777" w:rsidR="00BA216B" w:rsidRDefault="00BA216B" w:rsidP="00614F98"/>
                    <w:p w14:paraId="462170D1" w14:textId="77777777" w:rsidR="00BA216B" w:rsidRDefault="00BA216B" w:rsidP="00614F98"/>
                    <w:p w14:paraId="0BF1E0DD" w14:textId="77777777" w:rsidR="00BA216B" w:rsidRDefault="00BA216B" w:rsidP="00614F98"/>
                    <w:p w14:paraId="594C3714" w14:textId="77777777" w:rsidR="00BA216B" w:rsidRDefault="00BA216B" w:rsidP="00614F98"/>
                    <w:p w14:paraId="5BE9EE54" w14:textId="77777777" w:rsidR="00BA216B" w:rsidRDefault="00BA216B" w:rsidP="00614F98"/>
                    <w:p w14:paraId="3868F438" w14:textId="77777777" w:rsidR="00BA216B" w:rsidRDefault="00BA216B" w:rsidP="00614F98"/>
                    <w:p w14:paraId="2D6DCACE" w14:textId="77777777" w:rsidR="00BA216B" w:rsidRDefault="00BA216B" w:rsidP="00614F98"/>
                    <w:p w14:paraId="680A1F18" w14:textId="77777777" w:rsidR="00BA216B" w:rsidRDefault="00BA216B" w:rsidP="00614F98"/>
                    <w:p w14:paraId="6757C8E3" w14:textId="77777777" w:rsidR="00BA216B" w:rsidRDefault="00BA216B" w:rsidP="00614F98"/>
                    <w:p w14:paraId="2DC29F42" w14:textId="77777777" w:rsidR="00BA216B" w:rsidRDefault="00BA216B" w:rsidP="00614F98"/>
                    <w:p w14:paraId="1E6464F2" w14:textId="77777777" w:rsidR="00BA216B" w:rsidRDefault="00BA216B" w:rsidP="00614F98"/>
                    <w:p w14:paraId="0C8153B6" w14:textId="77777777" w:rsidR="00BA216B" w:rsidRDefault="00BA216B" w:rsidP="00614F98"/>
                    <w:p w14:paraId="58751EA5" w14:textId="77777777" w:rsidR="00BA216B" w:rsidRDefault="00BA216B" w:rsidP="00614F98"/>
                    <w:p w14:paraId="20257C41" w14:textId="77777777" w:rsidR="00BA216B" w:rsidRDefault="00BA216B" w:rsidP="00614F98"/>
                    <w:p w14:paraId="591C9B0F" w14:textId="77777777" w:rsidR="00BA216B" w:rsidRDefault="00BA216B" w:rsidP="00614F98"/>
                    <w:p w14:paraId="3975794C" w14:textId="77777777" w:rsidR="00BA216B" w:rsidRDefault="00BA216B" w:rsidP="00614F98"/>
                    <w:p w14:paraId="6ABB3332" w14:textId="77777777" w:rsidR="00BA216B" w:rsidRDefault="00BA216B" w:rsidP="00614F98"/>
                    <w:p w14:paraId="2AA7F628" w14:textId="77777777" w:rsidR="00BA216B" w:rsidRDefault="00BA216B" w:rsidP="00614F98"/>
                    <w:p w14:paraId="089B3314" w14:textId="77777777" w:rsidR="00BA216B" w:rsidRDefault="00BA216B" w:rsidP="00614F98"/>
                    <w:p w14:paraId="450331E0" w14:textId="77777777" w:rsidR="00BA216B" w:rsidRDefault="00BA216B" w:rsidP="00614F98"/>
                    <w:p w14:paraId="269D2D47" w14:textId="77777777" w:rsidR="00BA216B" w:rsidRDefault="00BA216B" w:rsidP="00614F98"/>
                    <w:p w14:paraId="76DEBA88" w14:textId="77777777" w:rsidR="00BA216B" w:rsidRDefault="00BA216B" w:rsidP="00614F98"/>
                    <w:p w14:paraId="59A6E705" w14:textId="77777777" w:rsidR="00BA216B" w:rsidRDefault="00BA216B" w:rsidP="00614F98"/>
                    <w:p w14:paraId="72F98F25" w14:textId="77777777" w:rsidR="00BA216B" w:rsidRDefault="00BA216B" w:rsidP="00614F98"/>
                    <w:p w14:paraId="6AF56098" w14:textId="77777777" w:rsidR="00BA216B" w:rsidRDefault="00BA216B" w:rsidP="00614F98"/>
                    <w:p w14:paraId="6287A59F" w14:textId="77777777" w:rsidR="00BA216B" w:rsidRDefault="00BA216B" w:rsidP="00614F98"/>
                    <w:p w14:paraId="08E9AF17" w14:textId="77777777" w:rsidR="00BA216B" w:rsidRDefault="00BA216B" w:rsidP="00614F98"/>
                    <w:p w14:paraId="07EEAF2B" w14:textId="77777777" w:rsidR="00BA216B" w:rsidRDefault="00BA216B" w:rsidP="00614F98"/>
                    <w:p w14:paraId="6AC2C5BB" w14:textId="77777777" w:rsidR="00BA216B" w:rsidRDefault="00BA216B" w:rsidP="00614F98"/>
                    <w:p w14:paraId="4D289137" w14:textId="77777777" w:rsidR="00BA216B" w:rsidRDefault="00BA216B" w:rsidP="00614F98"/>
                    <w:p w14:paraId="2857D59B" w14:textId="77777777" w:rsidR="00BA216B" w:rsidRDefault="00BA216B" w:rsidP="00614F98"/>
                    <w:p w14:paraId="4CAA60FE" w14:textId="77777777" w:rsidR="00BA216B" w:rsidRDefault="00BA216B" w:rsidP="00614F98"/>
                    <w:p w14:paraId="3F57C744" w14:textId="77777777" w:rsidR="00BA216B" w:rsidRDefault="00BA216B" w:rsidP="00614F98"/>
                    <w:p w14:paraId="25845120" w14:textId="77777777" w:rsidR="00BA216B" w:rsidRDefault="00BA216B" w:rsidP="00614F98"/>
                    <w:p w14:paraId="6028EECC" w14:textId="77777777" w:rsidR="00BA216B" w:rsidRDefault="00BA216B" w:rsidP="00614F98"/>
                    <w:p w14:paraId="1D5DEE77" w14:textId="77777777" w:rsidR="00BA216B" w:rsidRDefault="00BA216B" w:rsidP="00614F98"/>
                    <w:p w14:paraId="3792035A" w14:textId="77777777" w:rsidR="00BA216B" w:rsidRDefault="00BA216B" w:rsidP="00614F98"/>
                    <w:p w14:paraId="77976F68" w14:textId="77777777" w:rsidR="00BA216B" w:rsidRDefault="00BA216B" w:rsidP="00614F98"/>
                    <w:p w14:paraId="0799CF36" w14:textId="77777777" w:rsidR="00BA216B" w:rsidRDefault="00BA216B" w:rsidP="00614F98"/>
                    <w:p w14:paraId="32AF09C8" w14:textId="77777777" w:rsidR="00BA216B" w:rsidRDefault="00BA216B" w:rsidP="00614F98"/>
                    <w:p w14:paraId="00171C38" w14:textId="77777777" w:rsidR="00BA216B" w:rsidRDefault="00BA216B" w:rsidP="00614F98"/>
                    <w:p w14:paraId="11A24CAA" w14:textId="77777777" w:rsidR="00BA216B" w:rsidRDefault="00BA216B" w:rsidP="00614F98"/>
                    <w:p w14:paraId="1A63D1B4" w14:textId="77777777" w:rsidR="00BA216B" w:rsidRDefault="00BA216B" w:rsidP="00614F98"/>
                    <w:p w14:paraId="0270B384" w14:textId="77777777" w:rsidR="00BA216B" w:rsidRDefault="00BA216B" w:rsidP="00614F98"/>
                    <w:p w14:paraId="38A3770F" w14:textId="77777777" w:rsidR="00BA216B" w:rsidRDefault="00BA216B" w:rsidP="00614F98"/>
                    <w:p w14:paraId="721B5342" w14:textId="77777777" w:rsidR="00BA216B" w:rsidRDefault="00BA216B" w:rsidP="00614F98"/>
                    <w:p w14:paraId="1D55FD52" w14:textId="77777777" w:rsidR="00BA216B" w:rsidRDefault="00BA216B" w:rsidP="00614F98"/>
                    <w:p w14:paraId="06E3ED76" w14:textId="77777777" w:rsidR="00BA216B" w:rsidRDefault="00BA216B" w:rsidP="00614F98"/>
                    <w:p w14:paraId="711983F5" w14:textId="77777777" w:rsidR="00BA216B" w:rsidRDefault="00BA216B" w:rsidP="00614F98"/>
                    <w:p w14:paraId="7AE841C4" w14:textId="77777777" w:rsidR="00BA216B" w:rsidRDefault="00BA216B" w:rsidP="00614F98"/>
                    <w:p w14:paraId="3B2FEE78" w14:textId="77777777" w:rsidR="00BA216B" w:rsidRDefault="00BA216B" w:rsidP="00614F98"/>
                    <w:p w14:paraId="38DC4B95" w14:textId="77777777" w:rsidR="00BA216B" w:rsidRDefault="00BA216B" w:rsidP="00614F98"/>
                    <w:p w14:paraId="764C72BC" w14:textId="77777777" w:rsidR="00BA216B" w:rsidRDefault="00BA216B" w:rsidP="00614F98"/>
                    <w:p w14:paraId="6DDA8DCE" w14:textId="77777777" w:rsidR="00BA216B" w:rsidRDefault="00BA216B" w:rsidP="00614F98"/>
                    <w:p w14:paraId="747F0D3F" w14:textId="77777777" w:rsidR="00BA216B" w:rsidRDefault="00BA216B" w:rsidP="00614F98"/>
                    <w:p w14:paraId="492C1C01" w14:textId="77777777" w:rsidR="00BA216B" w:rsidRDefault="00BA216B" w:rsidP="00614F98"/>
                    <w:p w14:paraId="3C3B1E6B" w14:textId="77777777" w:rsidR="00BA216B" w:rsidRDefault="00BA216B" w:rsidP="00614F98"/>
                    <w:p w14:paraId="430AB05C" w14:textId="77777777" w:rsidR="00BA216B" w:rsidRDefault="00BA216B" w:rsidP="00614F98"/>
                    <w:p w14:paraId="0C1C89D3" w14:textId="77777777" w:rsidR="00BA216B" w:rsidRDefault="00BA216B" w:rsidP="00614F98"/>
                    <w:p w14:paraId="3DE0134F" w14:textId="77777777" w:rsidR="00BA216B" w:rsidRDefault="00BA216B" w:rsidP="00614F98"/>
                    <w:p w14:paraId="58518541" w14:textId="77777777" w:rsidR="00BA216B" w:rsidRDefault="00BA216B" w:rsidP="00614F98"/>
                    <w:p w14:paraId="4A71FA5C" w14:textId="77777777" w:rsidR="00BA216B" w:rsidRDefault="00BA216B" w:rsidP="00614F98"/>
                    <w:p w14:paraId="119E7CE8" w14:textId="77777777" w:rsidR="00BA216B" w:rsidRDefault="00BA216B" w:rsidP="00614F98"/>
                    <w:p w14:paraId="082A8FD3" w14:textId="77777777" w:rsidR="00BA216B" w:rsidRDefault="00BA216B" w:rsidP="00614F98"/>
                    <w:p w14:paraId="63DC4653" w14:textId="77777777" w:rsidR="00BA216B" w:rsidRDefault="00BA216B" w:rsidP="00614F98"/>
                    <w:p w14:paraId="1482D298" w14:textId="77777777" w:rsidR="00BA216B" w:rsidRDefault="00BA216B" w:rsidP="00614F98"/>
                    <w:p w14:paraId="79D5CF08" w14:textId="77777777" w:rsidR="00BA216B" w:rsidRDefault="00BA216B" w:rsidP="00614F98"/>
                    <w:p w14:paraId="1A74607E" w14:textId="77777777" w:rsidR="00BA216B" w:rsidRDefault="00BA216B" w:rsidP="00614F98"/>
                    <w:p w14:paraId="7DA67B8A" w14:textId="77777777" w:rsidR="00BA216B" w:rsidRDefault="00BA216B" w:rsidP="00614F98"/>
                    <w:p w14:paraId="76DE5F0E" w14:textId="77777777" w:rsidR="00BA216B" w:rsidRDefault="00BA216B" w:rsidP="00614F98"/>
                    <w:p w14:paraId="4BF19B17" w14:textId="77777777" w:rsidR="00BA216B" w:rsidRDefault="00BA216B" w:rsidP="00614F98"/>
                    <w:p w14:paraId="0ED796B4" w14:textId="77777777" w:rsidR="00BA216B" w:rsidRDefault="00BA216B" w:rsidP="00614F98"/>
                    <w:p w14:paraId="7FBD2698" w14:textId="77777777" w:rsidR="00BA216B" w:rsidRDefault="00BA216B" w:rsidP="00614F98"/>
                    <w:p w14:paraId="167E7FB2" w14:textId="77777777" w:rsidR="00BA216B" w:rsidRDefault="00BA216B" w:rsidP="00614F98"/>
                    <w:p w14:paraId="0DF5877D" w14:textId="77777777" w:rsidR="00BA216B" w:rsidRDefault="00BA216B" w:rsidP="00614F98"/>
                    <w:p w14:paraId="1F5B8640" w14:textId="77777777" w:rsidR="00BA216B" w:rsidRDefault="00BA216B" w:rsidP="00614F98"/>
                    <w:p w14:paraId="153A15CD" w14:textId="77777777" w:rsidR="00BA216B" w:rsidRDefault="00BA216B" w:rsidP="00614F98"/>
                    <w:p w14:paraId="70631710" w14:textId="77777777" w:rsidR="00BA216B" w:rsidRDefault="00BA216B" w:rsidP="00614F98"/>
                    <w:p w14:paraId="2478A67E" w14:textId="77777777" w:rsidR="00BA216B" w:rsidRDefault="00BA216B" w:rsidP="00614F98"/>
                    <w:p w14:paraId="4397F5FB" w14:textId="77777777" w:rsidR="00BA216B" w:rsidRDefault="00BA216B" w:rsidP="00614F98"/>
                    <w:p w14:paraId="37C47F97" w14:textId="77777777" w:rsidR="00BA216B" w:rsidRDefault="00BA216B" w:rsidP="00614F98"/>
                    <w:p w14:paraId="085FA2CB" w14:textId="77777777" w:rsidR="00BA216B" w:rsidRDefault="00BA216B" w:rsidP="00614F98"/>
                    <w:p w14:paraId="57F4FE8A" w14:textId="77777777" w:rsidR="00BA216B" w:rsidRDefault="00BA216B" w:rsidP="00614F98"/>
                    <w:p w14:paraId="6CD5E832" w14:textId="77777777" w:rsidR="00BA216B" w:rsidRDefault="00BA216B" w:rsidP="00614F98"/>
                    <w:p w14:paraId="6539ADDD" w14:textId="77777777" w:rsidR="00BA216B" w:rsidRDefault="00BA216B" w:rsidP="00614F98"/>
                    <w:p w14:paraId="70CFE01B" w14:textId="77777777" w:rsidR="00BA216B" w:rsidRDefault="00BA216B" w:rsidP="00614F98"/>
                    <w:p w14:paraId="71D5706E" w14:textId="77777777" w:rsidR="00BA216B" w:rsidRDefault="00BA216B" w:rsidP="00614F98"/>
                    <w:p w14:paraId="24471949" w14:textId="77777777" w:rsidR="00BA216B" w:rsidRDefault="00BA216B" w:rsidP="00614F98"/>
                    <w:p w14:paraId="56A1B998" w14:textId="77777777" w:rsidR="00BA216B" w:rsidRDefault="00BA216B" w:rsidP="00614F98"/>
                    <w:p w14:paraId="1559DF47" w14:textId="77777777" w:rsidR="00BA216B" w:rsidRDefault="00BA216B" w:rsidP="00614F98"/>
                    <w:p w14:paraId="33D75F37" w14:textId="77777777" w:rsidR="00BA216B" w:rsidRDefault="00BA216B" w:rsidP="00614F98"/>
                    <w:p w14:paraId="686C9233" w14:textId="77777777" w:rsidR="00BA216B" w:rsidRDefault="00BA216B" w:rsidP="00614F98"/>
                    <w:p w14:paraId="2831AAD6" w14:textId="77777777" w:rsidR="00BA216B" w:rsidRDefault="00BA216B" w:rsidP="00614F98"/>
                    <w:p w14:paraId="14739455" w14:textId="77777777" w:rsidR="00BA216B" w:rsidRDefault="00BA216B" w:rsidP="00614F98"/>
                    <w:p w14:paraId="310E4A63" w14:textId="77777777" w:rsidR="00BA216B" w:rsidRDefault="00BA216B" w:rsidP="00614F98"/>
                    <w:p w14:paraId="0C4872B6" w14:textId="77777777" w:rsidR="00BA216B" w:rsidRDefault="00BA216B" w:rsidP="00614F98"/>
                    <w:p w14:paraId="5265732D" w14:textId="77777777" w:rsidR="00BA216B" w:rsidRDefault="00BA216B" w:rsidP="00614F98"/>
                    <w:p w14:paraId="190074FE" w14:textId="77777777" w:rsidR="00BA216B" w:rsidRDefault="00BA216B" w:rsidP="00614F98"/>
                    <w:p w14:paraId="4195007A" w14:textId="77777777" w:rsidR="00BA216B" w:rsidRDefault="00BA216B" w:rsidP="00614F98"/>
                    <w:p w14:paraId="0C4017BF" w14:textId="77777777" w:rsidR="00BA216B" w:rsidRDefault="00BA216B" w:rsidP="00614F98"/>
                    <w:p w14:paraId="11DBC28C" w14:textId="77777777" w:rsidR="00BA216B" w:rsidRDefault="00BA216B" w:rsidP="00614F98"/>
                    <w:p w14:paraId="36C32544" w14:textId="77777777" w:rsidR="00BA216B" w:rsidRDefault="00BA216B" w:rsidP="00614F98"/>
                    <w:p w14:paraId="77796237" w14:textId="77777777" w:rsidR="00BA216B" w:rsidRDefault="00BA216B" w:rsidP="00614F98"/>
                    <w:p w14:paraId="06B9C0E2" w14:textId="77777777" w:rsidR="00BA216B" w:rsidRDefault="00BA216B" w:rsidP="00614F98"/>
                    <w:p w14:paraId="1F295CF8" w14:textId="77777777" w:rsidR="00BA216B" w:rsidRDefault="00BA216B" w:rsidP="00614F98"/>
                    <w:p w14:paraId="10E058C8" w14:textId="77777777" w:rsidR="00BA216B" w:rsidRDefault="00BA216B" w:rsidP="00614F98"/>
                    <w:p w14:paraId="09BABD76" w14:textId="77777777" w:rsidR="00BA216B" w:rsidRDefault="00BA216B" w:rsidP="00614F98"/>
                    <w:p w14:paraId="5C03124F" w14:textId="77777777" w:rsidR="00BA216B" w:rsidRDefault="00BA216B" w:rsidP="00614F98"/>
                    <w:p w14:paraId="7CE2549C" w14:textId="77777777" w:rsidR="00BA216B" w:rsidRDefault="00BA216B" w:rsidP="00614F98"/>
                    <w:p w14:paraId="11D4E4CD" w14:textId="77777777" w:rsidR="00BA216B" w:rsidRDefault="00BA216B" w:rsidP="00614F98"/>
                    <w:p w14:paraId="2F5A5754" w14:textId="77777777" w:rsidR="00BA216B" w:rsidRDefault="00BA216B" w:rsidP="00614F98"/>
                    <w:p w14:paraId="37D4F69A" w14:textId="77777777" w:rsidR="00BA216B" w:rsidRDefault="00BA216B" w:rsidP="00614F98"/>
                    <w:p w14:paraId="0005378F" w14:textId="77777777" w:rsidR="00BA216B" w:rsidRDefault="00BA216B" w:rsidP="00614F98"/>
                    <w:p w14:paraId="6331129C" w14:textId="77777777" w:rsidR="00BA216B" w:rsidRDefault="00BA216B" w:rsidP="00614F98"/>
                    <w:p w14:paraId="6CA3C436" w14:textId="77777777" w:rsidR="00BA216B" w:rsidRDefault="00BA216B" w:rsidP="00614F98"/>
                    <w:p w14:paraId="61AB35A4" w14:textId="77777777" w:rsidR="00BA216B" w:rsidRDefault="00BA216B" w:rsidP="00614F98"/>
                    <w:p w14:paraId="0035AF52" w14:textId="77777777" w:rsidR="00BA216B" w:rsidRDefault="00BA216B" w:rsidP="00614F98"/>
                    <w:p w14:paraId="26938EFE" w14:textId="77777777" w:rsidR="00BA216B" w:rsidRDefault="00BA216B" w:rsidP="00614F98"/>
                    <w:p w14:paraId="05E17494" w14:textId="77777777" w:rsidR="00BA216B" w:rsidRDefault="00BA216B" w:rsidP="00614F98"/>
                    <w:p w14:paraId="35420C83" w14:textId="77777777" w:rsidR="00BA216B" w:rsidRDefault="00BA216B" w:rsidP="00614F98"/>
                    <w:p w14:paraId="41E6C0A7" w14:textId="77777777" w:rsidR="00BA216B" w:rsidRDefault="00BA216B" w:rsidP="00614F98"/>
                    <w:p w14:paraId="4C798FF3" w14:textId="77777777" w:rsidR="00BA216B" w:rsidRDefault="00BA216B" w:rsidP="00614F98"/>
                    <w:p w14:paraId="6E94297A" w14:textId="77777777" w:rsidR="00BA216B" w:rsidRDefault="00BA216B" w:rsidP="00614F98"/>
                    <w:p w14:paraId="4508231C" w14:textId="77777777" w:rsidR="00BA216B" w:rsidRDefault="00BA216B" w:rsidP="00614F98"/>
                    <w:p w14:paraId="6437B153" w14:textId="77777777" w:rsidR="00BA216B" w:rsidRDefault="00BA216B" w:rsidP="00614F98"/>
                    <w:p w14:paraId="479ABA48" w14:textId="77777777" w:rsidR="00BA216B" w:rsidRDefault="00BA216B" w:rsidP="00614F98"/>
                    <w:p w14:paraId="15E94309" w14:textId="77777777" w:rsidR="00BA216B" w:rsidRDefault="00BA216B" w:rsidP="00614F98"/>
                    <w:p w14:paraId="30BD72CF" w14:textId="77777777" w:rsidR="00BA216B" w:rsidRDefault="00BA216B" w:rsidP="00614F98"/>
                    <w:p w14:paraId="6EEA2E10" w14:textId="77777777" w:rsidR="00BA216B" w:rsidRDefault="00BA216B" w:rsidP="00614F98"/>
                    <w:p w14:paraId="28F604DD" w14:textId="77777777" w:rsidR="00BA216B" w:rsidRDefault="00BA216B" w:rsidP="00614F98"/>
                    <w:p w14:paraId="01255F3E" w14:textId="77777777" w:rsidR="00BA216B" w:rsidRDefault="00BA216B" w:rsidP="00614F98"/>
                    <w:p w14:paraId="11C36F8B" w14:textId="77777777" w:rsidR="00BA216B" w:rsidRDefault="00BA216B" w:rsidP="00614F98"/>
                    <w:p w14:paraId="119AECCF" w14:textId="77777777" w:rsidR="00BA216B" w:rsidRDefault="00BA216B" w:rsidP="00614F98"/>
                    <w:p w14:paraId="7F7B80D9" w14:textId="77777777" w:rsidR="00BA216B" w:rsidRDefault="00BA216B" w:rsidP="00614F98"/>
                    <w:p w14:paraId="400AFD81" w14:textId="77777777" w:rsidR="00BA216B" w:rsidRDefault="00BA216B" w:rsidP="00614F98"/>
                    <w:p w14:paraId="00AC190E" w14:textId="77777777" w:rsidR="00BA216B" w:rsidRDefault="00BA216B" w:rsidP="00614F98"/>
                    <w:p w14:paraId="6549E3BC" w14:textId="77777777" w:rsidR="00BA216B" w:rsidRDefault="00BA216B" w:rsidP="00614F98"/>
                    <w:p w14:paraId="5EB27F3C" w14:textId="77777777" w:rsidR="00BA216B" w:rsidRDefault="00BA216B" w:rsidP="00614F98"/>
                    <w:p w14:paraId="00C8013C" w14:textId="77777777" w:rsidR="00BA216B" w:rsidRDefault="00BA216B" w:rsidP="00614F98"/>
                    <w:p w14:paraId="13E40582" w14:textId="77777777" w:rsidR="00BA216B" w:rsidRDefault="00BA216B" w:rsidP="00614F98"/>
                    <w:p w14:paraId="2DB4143C" w14:textId="77777777" w:rsidR="00BA216B" w:rsidRDefault="00BA216B" w:rsidP="00614F98"/>
                    <w:p w14:paraId="70791620" w14:textId="77777777" w:rsidR="00BA216B" w:rsidRDefault="00BA216B" w:rsidP="00614F98"/>
                    <w:p w14:paraId="7052C764" w14:textId="77777777" w:rsidR="00BA216B" w:rsidRDefault="00BA216B" w:rsidP="00614F98"/>
                    <w:p w14:paraId="32B83001" w14:textId="77777777" w:rsidR="00BA216B" w:rsidRDefault="00BA216B" w:rsidP="00614F98"/>
                    <w:p w14:paraId="5F1666C3" w14:textId="77777777" w:rsidR="00BA216B" w:rsidRDefault="00BA216B" w:rsidP="00614F98"/>
                    <w:p w14:paraId="79711CDB" w14:textId="77777777" w:rsidR="00BA216B" w:rsidRDefault="00BA216B" w:rsidP="00614F98"/>
                    <w:p w14:paraId="036CEB7C" w14:textId="77777777" w:rsidR="00BA216B" w:rsidRDefault="00BA216B" w:rsidP="00614F98"/>
                    <w:p w14:paraId="04929325" w14:textId="77777777" w:rsidR="00BA216B" w:rsidRDefault="00BA216B" w:rsidP="00614F98"/>
                    <w:p w14:paraId="0623B488" w14:textId="77777777" w:rsidR="00BA216B" w:rsidRDefault="00BA216B" w:rsidP="00614F98"/>
                    <w:p w14:paraId="22D180D4" w14:textId="77777777" w:rsidR="00BA216B" w:rsidRDefault="00BA216B" w:rsidP="00614F98"/>
                    <w:p w14:paraId="5A47FA10" w14:textId="77777777" w:rsidR="00BA216B" w:rsidRDefault="00BA216B" w:rsidP="00614F98"/>
                    <w:p w14:paraId="165128BB" w14:textId="77777777" w:rsidR="00BA216B" w:rsidRDefault="00BA216B" w:rsidP="00614F98"/>
                    <w:p w14:paraId="42945D82" w14:textId="77777777" w:rsidR="00BA216B" w:rsidRDefault="00BA216B" w:rsidP="00614F98"/>
                    <w:p w14:paraId="50D41A52" w14:textId="77777777" w:rsidR="00BA216B" w:rsidRDefault="00BA216B" w:rsidP="00614F98"/>
                    <w:p w14:paraId="74028A50" w14:textId="77777777" w:rsidR="00BA216B" w:rsidRDefault="00BA216B" w:rsidP="00614F98"/>
                    <w:p w14:paraId="208106B1" w14:textId="77777777" w:rsidR="00BA216B" w:rsidRDefault="00BA216B" w:rsidP="00614F98"/>
                    <w:p w14:paraId="10EA6FDF" w14:textId="77777777" w:rsidR="00BA216B" w:rsidRDefault="00BA216B" w:rsidP="00614F98"/>
                    <w:p w14:paraId="0CD28100" w14:textId="77777777" w:rsidR="00BA216B" w:rsidRDefault="00BA216B" w:rsidP="00614F98"/>
                    <w:p w14:paraId="02AB9F51" w14:textId="77777777" w:rsidR="00BA216B" w:rsidRDefault="00BA216B" w:rsidP="00614F98"/>
                    <w:p w14:paraId="0D0B9064" w14:textId="77777777" w:rsidR="00BA216B" w:rsidRDefault="00BA216B" w:rsidP="00614F98"/>
                    <w:p w14:paraId="0FAEF505" w14:textId="77777777" w:rsidR="00BA216B" w:rsidRDefault="00BA216B" w:rsidP="00614F98"/>
                    <w:p w14:paraId="45FA7D20" w14:textId="77777777" w:rsidR="00BA216B" w:rsidRDefault="00BA216B" w:rsidP="00614F98"/>
                    <w:p w14:paraId="359F07AF" w14:textId="77777777" w:rsidR="00BA216B" w:rsidRDefault="00BA216B" w:rsidP="00614F98"/>
                    <w:p w14:paraId="30F698A5" w14:textId="77777777" w:rsidR="00BA216B" w:rsidRDefault="00BA216B" w:rsidP="00614F98"/>
                    <w:p w14:paraId="7F4AC422" w14:textId="77777777" w:rsidR="00BA216B" w:rsidRDefault="00BA216B" w:rsidP="00614F98"/>
                    <w:p w14:paraId="72535684" w14:textId="77777777" w:rsidR="00BA216B" w:rsidRDefault="00BA216B" w:rsidP="00614F98"/>
                    <w:p w14:paraId="022B0410" w14:textId="77777777" w:rsidR="00BA216B" w:rsidRDefault="00BA216B" w:rsidP="00614F98"/>
                    <w:p w14:paraId="474781E6" w14:textId="77777777" w:rsidR="00BA216B" w:rsidRDefault="00BA216B" w:rsidP="00614F98"/>
                    <w:p w14:paraId="1D4F3538" w14:textId="77777777" w:rsidR="00BA216B" w:rsidRDefault="00BA216B" w:rsidP="00614F98"/>
                    <w:p w14:paraId="02B9559A" w14:textId="77777777" w:rsidR="00BA216B" w:rsidRDefault="00BA216B" w:rsidP="00614F98"/>
                    <w:p w14:paraId="1B15A786" w14:textId="77777777" w:rsidR="00BA216B" w:rsidRDefault="00BA216B" w:rsidP="00614F98"/>
                    <w:p w14:paraId="28C88A76" w14:textId="77777777" w:rsidR="00BA216B" w:rsidRDefault="00BA216B" w:rsidP="00614F98"/>
                    <w:p w14:paraId="3074A5FD" w14:textId="77777777" w:rsidR="00BA216B" w:rsidRDefault="00BA216B" w:rsidP="00614F98"/>
                    <w:p w14:paraId="06109B94" w14:textId="77777777" w:rsidR="00BA216B" w:rsidRDefault="00BA216B" w:rsidP="00614F98"/>
                    <w:p w14:paraId="462D26E0" w14:textId="77777777" w:rsidR="00BA216B" w:rsidRDefault="00BA216B" w:rsidP="00614F98"/>
                    <w:p w14:paraId="4D393C5C" w14:textId="77777777" w:rsidR="00BA216B" w:rsidRDefault="00BA216B" w:rsidP="00614F98"/>
                    <w:p w14:paraId="27CD7F39" w14:textId="77777777" w:rsidR="00BA216B" w:rsidRDefault="00BA216B" w:rsidP="00614F98"/>
                    <w:p w14:paraId="11967378" w14:textId="77777777" w:rsidR="00BA216B" w:rsidRDefault="00BA216B" w:rsidP="00614F98"/>
                    <w:p w14:paraId="53D87A31" w14:textId="77777777" w:rsidR="00BA216B" w:rsidRDefault="00BA216B" w:rsidP="00614F98"/>
                    <w:p w14:paraId="32D47B19" w14:textId="77777777" w:rsidR="00BA216B" w:rsidRDefault="00BA216B" w:rsidP="00614F98"/>
                    <w:p w14:paraId="1C834AFF" w14:textId="77777777" w:rsidR="00BA216B" w:rsidRDefault="00BA216B" w:rsidP="00614F98"/>
                    <w:p w14:paraId="73E0D51A" w14:textId="77777777" w:rsidR="00BA216B" w:rsidRDefault="00BA216B" w:rsidP="00614F98"/>
                    <w:p w14:paraId="135C36B1" w14:textId="77777777" w:rsidR="00BA216B" w:rsidRDefault="00BA216B" w:rsidP="00614F98"/>
                    <w:p w14:paraId="53AADBAC" w14:textId="77777777" w:rsidR="00BA216B" w:rsidRDefault="00BA216B" w:rsidP="00614F98"/>
                    <w:p w14:paraId="5CBA383D" w14:textId="77777777" w:rsidR="00BA216B" w:rsidRDefault="00BA216B" w:rsidP="00614F98"/>
                    <w:p w14:paraId="6F0C656F" w14:textId="77777777" w:rsidR="00BA216B" w:rsidRDefault="00BA216B" w:rsidP="00614F98"/>
                    <w:p w14:paraId="499C3508" w14:textId="77777777" w:rsidR="00BA216B" w:rsidRDefault="00BA216B" w:rsidP="00614F98"/>
                    <w:p w14:paraId="08AB485B" w14:textId="77777777" w:rsidR="00BA216B" w:rsidRDefault="00BA216B" w:rsidP="00614F98"/>
                    <w:p w14:paraId="2E03735F" w14:textId="77777777" w:rsidR="00BA216B" w:rsidRDefault="00BA216B" w:rsidP="00614F98"/>
                    <w:p w14:paraId="556DD2B6" w14:textId="77777777" w:rsidR="00BA216B" w:rsidRDefault="00BA216B" w:rsidP="00614F98"/>
                    <w:p w14:paraId="713969BB" w14:textId="77777777" w:rsidR="00BA216B" w:rsidRDefault="00BA216B" w:rsidP="00614F98"/>
                    <w:p w14:paraId="429A0E10" w14:textId="77777777" w:rsidR="00BA216B" w:rsidRDefault="00BA216B" w:rsidP="00614F98"/>
                    <w:p w14:paraId="2B1A61A4" w14:textId="77777777" w:rsidR="00BA216B" w:rsidRDefault="00BA216B" w:rsidP="00614F98"/>
                    <w:p w14:paraId="2E20A4A6" w14:textId="77777777" w:rsidR="00BA216B" w:rsidRDefault="00BA216B" w:rsidP="00614F98"/>
                    <w:p w14:paraId="35594681" w14:textId="77777777" w:rsidR="00BA216B" w:rsidRDefault="00BA216B" w:rsidP="00614F98"/>
                    <w:p w14:paraId="3CF2804E" w14:textId="77777777" w:rsidR="00BA216B" w:rsidRDefault="00BA216B" w:rsidP="00614F98"/>
                    <w:p w14:paraId="3E310814" w14:textId="77777777" w:rsidR="00BA216B" w:rsidRDefault="00BA216B" w:rsidP="00614F98"/>
                    <w:p w14:paraId="7A0FB5A3" w14:textId="77777777" w:rsidR="00BA216B" w:rsidRDefault="00BA216B" w:rsidP="00614F98"/>
                    <w:p w14:paraId="47B82E44" w14:textId="77777777" w:rsidR="00BA216B" w:rsidRDefault="00BA216B" w:rsidP="00614F98"/>
                    <w:p w14:paraId="7FD3D0DF" w14:textId="77777777" w:rsidR="00BA216B" w:rsidRDefault="00BA216B" w:rsidP="00614F98"/>
                    <w:p w14:paraId="7C0109F9" w14:textId="77777777" w:rsidR="00BA216B" w:rsidRDefault="00BA216B" w:rsidP="00614F98"/>
                    <w:p w14:paraId="4EE8852D" w14:textId="77777777" w:rsidR="00BA216B" w:rsidRDefault="00BA216B" w:rsidP="00614F98"/>
                    <w:p w14:paraId="4949E298" w14:textId="77777777" w:rsidR="00BA216B" w:rsidRDefault="00BA216B" w:rsidP="00614F98"/>
                    <w:p w14:paraId="3286B37E" w14:textId="77777777" w:rsidR="00BA216B" w:rsidRDefault="00BA216B" w:rsidP="00614F98"/>
                    <w:p w14:paraId="74A0AD2E" w14:textId="77777777" w:rsidR="00BA216B" w:rsidRDefault="00BA216B" w:rsidP="00614F98"/>
                    <w:p w14:paraId="5320B7B1" w14:textId="77777777" w:rsidR="00BA216B" w:rsidRDefault="00BA216B" w:rsidP="00614F98"/>
                    <w:p w14:paraId="2933F66A" w14:textId="77777777" w:rsidR="00BA216B" w:rsidRDefault="00BA216B" w:rsidP="00614F98"/>
                    <w:p w14:paraId="498116AD" w14:textId="77777777" w:rsidR="00BA216B" w:rsidRDefault="00BA216B" w:rsidP="00614F98"/>
                    <w:p w14:paraId="784FC056" w14:textId="77777777" w:rsidR="00BA216B" w:rsidRDefault="00BA216B" w:rsidP="00614F98"/>
                    <w:p w14:paraId="2692AD1D" w14:textId="77777777" w:rsidR="00BA216B" w:rsidRDefault="00BA216B" w:rsidP="00614F98"/>
                    <w:p w14:paraId="6407ED67" w14:textId="77777777" w:rsidR="00BA216B" w:rsidRDefault="00BA216B" w:rsidP="00614F98"/>
                    <w:p w14:paraId="1F2B6748" w14:textId="77777777" w:rsidR="00BA216B" w:rsidRDefault="00BA216B" w:rsidP="00614F98"/>
                    <w:p w14:paraId="5F25E6FB" w14:textId="77777777" w:rsidR="00BA216B" w:rsidRDefault="00BA216B" w:rsidP="00614F98"/>
                    <w:p w14:paraId="4C1B235E" w14:textId="77777777" w:rsidR="00BA216B" w:rsidRDefault="00BA216B" w:rsidP="00614F98"/>
                    <w:p w14:paraId="4828B479" w14:textId="77777777" w:rsidR="00BA216B" w:rsidRDefault="00BA216B" w:rsidP="00614F98"/>
                    <w:p w14:paraId="5CA0724D" w14:textId="77777777" w:rsidR="00BA216B" w:rsidRDefault="00BA216B" w:rsidP="00614F98"/>
                    <w:p w14:paraId="124DE6D7" w14:textId="77777777" w:rsidR="00BA216B" w:rsidRDefault="00BA216B" w:rsidP="00614F98"/>
                    <w:p w14:paraId="519D8B0A" w14:textId="77777777" w:rsidR="00BA216B" w:rsidRDefault="00BA216B" w:rsidP="00614F98"/>
                    <w:p w14:paraId="23EBDCAB" w14:textId="77777777" w:rsidR="00BA216B" w:rsidRDefault="00BA216B" w:rsidP="00614F98"/>
                    <w:p w14:paraId="2A7D6463" w14:textId="77777777" w:rsidR="00BA216B" w:rsidRDefault="00BA216B" w:rsidP="00614F98"/>
                    <w:p w14:paraId="278102C2" w14:textId="77777777" w:rsidR="00BA216B" w:rsidRDefault="00BA216B" w:rsidP="00614F98"/>
                    <w:p w14:paraId="1B538952" w14:textId="77777777" w:rsidR="00BA216B" w:rsidRDefault="00BA216B" w:rsidP="00614F98"/>
                    <w:p w14:paraId="6EC7D525" w14:textId="77777777" w:rsidR="00BA216B" w:rsidRDefault="00BA216B" w:rsidP="00614F98"/>
                    <w:p w14:paraId="0348DBCA" w14:textId="77777777" w:rsidR="00BA216B" w:rsidRDefault="00BA216B" w:rsidP="00614F98"/>
                    <w:p w14:paraId="1D2484DD" w14:textId="77777777" w:rsidR="00BA216B" w:rsidRDefault="00BA216B" w:rsidP="00614F98"/>
                    <w:p w14:paraId="1D09D9C6" w14:textId="77777777" w:rsidR="00BA216B" w:rsidRDefault="00BA216B" w:rsidP="00614F98"/>
                    <w:p w14:paraId="1DF42FFD" w14:textId="77777777" w:rsidR="00BA216B" w:rsidRDefault="00BA216B" w:rsidP="00614F98"/>
                    <w:p w14:paraId="3BE1B315" w14:textId="77777777" w:rsidR="00BA216B" w:rsidRDefault="00BA216B" w:rsidP="00614F98"/>
                    <w:p w14:paraId="5CA012FB" w14:textId="77777777" w:rsidR="00BA216B" w:rsidRDefault="00BA216B" w:rsidP="00614F98"/>
                    <w:p w14:paraId="040505AC" w14:textId="77777777" w:rsidR="00BA216B" w:rsidRDefault="00BA216B" w:rsidP="00614F98"/>
                    <w:p w14:paraId="4FB74CD5" w14:textId="77777777" w:rsidR="00BA216B" w:rsidRDefault="00BA216B" w:rsidP="00614F98"/>
                    <w:p w14:paraId="460B6DCE" w14:textId="77777777" w:rsidR="00BA216B" w:rsidRDefault="00BA216B" w:rsidP="00614F98"/>
                    <w:p w14:paraId="3F805D4A" w14:textId="77777777" w:rsidR="00BA216B" w:rsidRDefault="00BA216B" w:rsidP="00614F98"/>
                    <w:p w14:paraId="3A87B77A" w14:textId="77777777" w:rsidR="00BA216B" w:rsidRDefault="00BA216B" w:rsidP="00614F98"/>
                    <w:p w14:paraId="039683C3" w14:textId="77777777" w:rsidR="00BA216B" w:rsidRDefault="00BA216B" w:rsidP="00614F98"/>
                    <w:p w14:paraId="40498B68" w14:textId="77777777" w:rsidR="00BA216B" w:rsidRDefault="00BA216B" w:rsidP="00614F98"/>
                    <w:p w14:paraId="6075FE21" w14:textId="77777777" w:rsidR="00BA216B" w:rsidRDefault="00BA216B" w:rsidP="00614F98"/>
                    <w:p w14:paraId="29A320AA" w14:textId="77777777" w:rsidR="00BA216B" w:rsidRDefault="00BA216B" w:rsidP="00614F98"/>
                    <w:p w14:paraId="7228EA14" w14:textId="77777777" w:rsidR="00BA216B" w:rsidRDefault="00BA216B" w:rsidP="00614F98"/>
                    <w:p w14:paraId="26A8F6AE" w14:textId="77777777" w:rsidR="00BA216B" w:rsidRDefault="00BA216B" w:rsidP="00614F98"/>
                    <w:p w14:paraId="3B0C3CF7" w14:textId="77777777" w:rsidR="00BA216B" w:rsidRDefault="00BA216B" w:rsidP="00614F98"/>
                    <w:p w14:paraId="5F8B9BB5" w14:textId="77777777" w:rsidR="00BA216B" w:rsidRDefault="00BA216B" w:rsidP="00614F98"/>
                    <w:p w14:paraId="09E14FA4" w14:textId="77777777" w:rsidR="00BA216B" w:rsidRDefault="00BA216B" w:rsidP="00614F98"/>
                    <w:p w14:paraId="23B8F4BC" w14:textId="77777777" w:rsidR="00BA216B" w:rsidRDefault="00BA216B" w:rsidP="00614F98"/>
                    <w:p w14:paraId="0991A5F2" w14:textId="77777777" w:rsidR="00BA216B" w:rsidRDefault="00BA216B" w:rsidP="00614F98"/>
                    <w:p w14:paraId="3397D9A1" w14:textId="77777777" w:rsidR="00BA216B" w:rsidRDefault="00BA216B" w:rsidP="00614F98"/>
                    <w:p w14:paraId="6384CF7A" w14:textId="77777777" w:rsidR="00BA216B" w:rsidRDefault="00BA216B" w:rsidP="00614F98"/>
                    <w:p w14:paraId="79185AED" w14:textId="77777777" w:rsidR="00BA216B" w:rsidRDefault="00BA216B" w:rsidP="00614F98"/>
                    <w:p w14:paraId="36652D9C" w14:textId="77777777" w:rsidR="00BA216B" w:rsidRDefault="00BA216B" w:rsidP="00614F98"/>
                    <w:p w14:paraId="629388B8" w14:textId="77777777" w:rsidR="00BA216B" w:rsidRDefault="00BA216B" w:rsidP="00614F98"/>
                    <w:p w14:paraId="50F0ECE2" w14:textId="77777777" w:rsidR="00BA216B" w:rsidRDefault="00BA216B" w:rsidP="00614F98"/>
                    <w:p w14:paraId="45BC8579" w14:textId="77777777" w:rsidR="00BA216B" w:rsidRDefault="00BA216B" w:rsidP="00614F98"/>
                    <w:p w14:paraId="6C5957F5" w14:textId="77777777" w:rsidR="00BA216B" w:rsidRDefault="00BA216B" w:rsidP="00614F98"/>
                    <w:p w14:paraId="3A904C83" w14:textId="77777777" w:rsidR="00BA216B" w:rsidRDefault="00BA216B" w:rsidP="00614F98"/>
                    <w:p w14:paraId="4CD416D4" w14:textId="77777777" w:rsidR="00BA216B" w:rsidRDefault="00BA216B" w:rsidP="00614F98"/>
                    <w:p w14:paraId="7F7CA9AA" w14:textId="77777777" w:rsidR="00BA216B" w:rsidRDefault="00BA216B" w:rsidP="00614F98"/>
                    <w:p w14:paraId="6C85D91D" w14:textId="77777777" w:rsidR="00BA216B" w:rsidRDefault="00BA216B" w:rsidP="00614F98"/>
                    <w:p w14:paraId="65E71F33" w14:textId="77777777" w:rsidR="00BA216B" w:rsidRDefault="00BA216B" w:rsidP="00614F98"/>
                    <w:p w14:paraId="6EA4D67E" w14:textId="77777777" w:rsidR="00BA216B" w:rsidRDefault="00BA216B" w:rsidP="00614F98"/>
                    <w:p w14:paraId="44C5A05A" w14:textId="77777777" w:rsidR="00BA216B" w:rsidRDefault="00BA216B" w:rsidP="00614F98"/>
                    <w:p w14:paraId="6CA56AD8" w14:textId="77777777" w:rsidR="00BA216B" w:rsidRDefault="00BA216B" w:rsidP="00614F98"/>
                    <w:p w14:paraId="2100CB9E" w14:textId="77777777" w:rsidR="00BA216B" w:rsidRDefault="00BA216B" w:rsidP="00614F98"/>
                    <w:p w14:paraId="36903CA6" w14:textId="77777777" w:rsidR="00BA216B" w:rsidRDefault="00BA216B" w:rsidP="00614F98"/>
                    <w:p w14:paraId="56737462" w14:textId="77777777" w:rsidR="00BA216B" w:rsidRDefault="00BA216B" w:rsidP="00614F98"/>
                    <w:p w14:paraId="2644C9C4" w14:textId="77777777" w:rsidR="00BA216B" w:rsidRDefault="00BA216B" w:rsidP="00614F98"/>
                    <w:p w14:paraId="37FD28D7" w14:textId="77777777" w:rsidR="00BA216B" w:rsidRDefault="00BA216B" w:rsidP="00614F98"/>
                    <w:p w14:paraId="06148245" w14:textId="77777777" w:rsidR="00BA216B" w:rsidRDefault="00BA216B" w:rsidP="00614F98"/>
                    <w:p w14:paraId="5BD65374" w14:textId="77777777" w:rsidR="00BA216B" w:rsidRDefault="00BA216B" w:rsidP="00614F98"/>
                    <w:p w14:paraId="484C606F" w14:textId="77777777" w:rsidR="00BA216B" w:rsidRDefault="00BA216B" w:rsidP="00614F98"/>
                    <w:p w14:paraId="351C4D41" w14:textId="77777777" w:rsidR="00BA216B" w:rsidRDefault="00BA216B" w:rsidP="00614F98"/>
                    <w:p w14:paraId="19CC82AB" w14:textId="77777777" w:rsidR="00BA216B" w:rsidRDefault="00BA216B" w:rsidP="00614F98"/>
                    <w:p w14:paraId="55BD9B9C" w14:textId="77777777" w:rsidR="00BA216B" w:rsidRDefault="00BA216B" w:rsidP="00614F98"/>
                    <w:p w14:paraId="66078011" w14:textId="77777777" w:rsidR="00BA216B" w:rsidRDefault="00BA216B" w:rsidP="00614F98"/>
                    <w:p w14:paraId="48C9088E" w14:textId="77777777" w:rsidR="00BA216B" w:rsidRDefault="00BA216B" w:rsidP="00614F98"/>
                    <w:p w14:paraId="635A1D81" w14:textId="77777777" w:rsidR="00BA216B" w:rsidRDefault="00BA216B" w:rsidP="00614F98"/>
                    <w:p w14:paraId="132AC99D" w14:textId="77777777" w:rsidR="00BA216B" w:rsidRDefault="00BA216B" w:rsidP="00614F98"/>
                    <w:p w14:paraId="6B854727" w14:textId="77777777" w:rsidR="00BA216B" w:rsidRDefault="00BA216B" w:rsidP="00614F98"/>
                    <w:p w14:paraId="73078911" w14:textId="77777777" w:rsidR="00BA216B" w:rsidRDefault="00BA216B" w:rsidP="00614F98"/>
                    <w:p w14:paraId="03225295" w14:textId="77777777" w:rsidR="00BA216B" w:rsidRDefault="00BA216B" w:rsidP="00614F98"/>
                    <w:p w14:paraId="56C6C5EA" w14:textId="77777777" w:rsidR="00BA216B" w:rsidRDefault="00BA216B" w:rsidP="00614F98"/>
                    <w:p w14:paraId="22A38D29" w14:textId="77777777" w:rsidR="00BA216B" w:rsidRDefault="00BA216B" w:rsidP="00614F98"/>
                    <w:p w14:paraId="776B1EA1" w14:textId="77777777" w:rsidR="00BA216B" w:rsidRDefault="00BA216B" w:rsidP="00614F98"/>
                    <w:p w14:paraId="6383044B" w14:textId="77777777" w:rsidR="00BA216B" w:rsidRDefault="00BA216B" w:rsidP="00614F98"/>
                    <w:p w14:paraId="34488A30" w14:textId="77777777" w:rsidR="00BA216B" w:rsidRDefault="00BA216B" w:rsidP="00614F98"/>
                    <w:p w14:paraId="5DEA1E37" w14:textId="77777777" w:rsidR="00BA216B" w:rsidRDefault="00BA216B" w:rsidP="00614F98"/>
                    <w:p w14:paraId="79960875" w14:textId="77777777" w:rsidR="00BA216B" w:rsidRDefault="00BA216B" w:rsidP="00614F98"/>
                    <w:p w14:paraId="0BCF609A" w14:textId="77777777" w:rsidR="00BA216B" w:rsidRDefault="00BA216B" w:rsidP="00614F98"/>
                    <w:p w14:paraId="2DB99D3B" w14:textId="77777777" w:rsidR="00BA216B" w:rsidRDefault="00BA216B" w:rsidP="00614F98"/>
                    <w:p w14:paraId="44D1BD7F" w14:textId="77777777" w:rsidR="00BA216B" w:rsidRDefault="00BA216B" w:rsidP="00614F98"/>
                    <w:p w14:paraId="3D5F7B8A" w14:textId="77777777" w:rsidR="00BA216B" w:rsidRDefault="00BA216B" w:rsidP="00614F98"/>
                    <w:p w14:paraId="13134523" w14:textId="77777777" w:rsidR="00BA216B" w:rsidRDefault="00BA216B" w:rsidP="00614F98"/>
                    <w:p w14:paraId="655007AF" w14:textId="77777777" w:rsidR="00BA216B" w:rsidRDefault="00BA216B" w:rsidP="00614F98"/>
                    <w:p w14:paraId="4A43B8B6" w14:textId="77777777" w:rsidR="00BA216B" w:rsidRDefault="00BA216B" w:rsidP="00614F98"/>
                    <w:p w14:paraId="23120CCA" w14:textId="77777777" w:rsidR="00BA216B" w:rsidRDefault="00BA216B" w:rsidP="00614F98"/>
                    <w:p w14:paraId="06815FBA" w14:textId="77777777" w:rsidR="00BA216B" w:rsidRDefault="00BA216B" w:rsidP="00614F98"/>
                    <w:p w14:paraId="2C421AD8" w14:textId="77777777" w:rsidR="00BA216B" w:rsidRDefault="00BA216B" w:rsidP="00614F98"/>
                    <w:p w14:paraId="7F0C93C0" w14:textId="77777777" w:rsidR="00BA216B" w:rsidRDefault="00BA216B" w:rsidP="00614F98"/>
                    <w:p w14:paraId="208D314D" w14:textId="77777777" w:rsidR="00BA216B" w:rsidRDefault="00BA216B" w:rsidP="00614F98"/>
                    <w:p w14:paraId="63A916E2" w14:textId="77777777" w:rsidR="00BA216B" w:rsidRDefault="00BA216B" w:rsidP="00614F98"/>
                    <w:p w14:paraId="68DFD9FB" w14:textId="77777777" w:rsidR="00BA216B" w:rsidRDefault="00BA216B" w:rsidP="00614F98"/>
                    <w:p w14:paraId="6EBA5204" w14:textId="77777777" w:rsidR="00BA216B" w:rsidRDefault="00BA216B" w:rsidP="00614F98"/>
                    <w:p w14:paraId="7CE94981" w14:textId="77777777" w:rsidR="00BA216B" w:rsidRDefault="00BA216B" w:rsidP="00614F98"/>
                    <w:p w14:paraId="1CB5C2FD" w14:textId="77777777" w:rsidR="00BA216B" w:rsidRDefault="00BA216B" w:rsidP="00614F98"/>
                    <w:p w14:paraId="040637C2" w14:textId="77777777" w:rsidR="00BA216B" w:rsidRDefault="00BA216B" w:rsidP="00614F98"/>
                    <w:p w14:paraId="7D95CAC4" w14:textId="77777777" w:rsidR="00BA216B" w:rsidRDefault="00BA216B" w:rsidP="00614F98"/>
                    <w:p w14:paraId="7690B15E" w14:textId="77777777" w:rsidR="00BA216B" w:rsidRDefault="00BA216B" w:rsidP="00614F98"/>
                    <w:p w14:paraId="27F16035" w14:textId="77777777" w:rsidR="00BA216B" w:rsidRDefault="00BA216B" w:rsidP="00614F98"/>
                    <w:p w14:paraId="72048ADF" w14:textId="77777777" w:rsidR="00BA216B" w:rsidRDefault="00BA216B" w:rsidP="00614F98"/>
                    <w:p w14:paraId="33508100" w14:textId="77777777" w:rsidR="00BA216B" w:rsidRDefault="00BA216B" w:rsidP="00614F98"/>
                    <w:p w14:paraId="3271BDBC" w14:textId="77777777" w:rsidR="00BA216B" w:rsidRDefault="00BA216B" w:rsidP="00614F98"/>
                    <w:p w14:paraId="50889BE1" w14:textId="77777777" w:rsidR="00BA216B" w:rsidRDefault="00BA216B" w:rsidP="00614F98"/>
                    <w:p w14:paraId="23D0E4A0" w14:textId="77777777" w:rsidR="00BA216B" w:rsidRDefault="00BA216B" w:rsidP="00614F98"/>
                    <w:p w14:paraId="1FDF9875" w14:textId="77777777" w:rsidR="00BA216B" w:rsidRDefault="00BA216B" w:rsidP="00614F98"/>
                    <w:p w14:paraId="5FE87B2C" w14:textId="77777777" w:rsidR="00BA216B" w:rsidRDefault="00BA216B" w:rsidP="00614F98"/>
                    <w:p w14:paraId="74CA2970" w14:textId="77777777" w:rsidR="00BA216B" w:rsidRDefault="00BA216B" w:rsidP="00614F98"/>
                    <w:p w14:paraId="0AA4A175" w14:textId="77777777" w:rsidR="00BA216B" w:rsidRDefault="00BA216B" w:rsidP="00614F98"/>
                    <w:p w14:paraId="68D2AB0A" w14:textId="77777777" w:rsidR="00BA216B" w:rsidRDefault="00BA216B" w:rsidP="00614F98"/>
                    <w:p w14:paraId="74F89EE8" w14:textId="77777777" w:rsidR="00BA216B" w:rsidRDefault="00BA216B" w:rsidP="00614F98"/>
                    <w:p w14:paraId="00F5294A" w14:textId="77777777" w:rsidR="00BA216B" w:rsidRDefault="00BA216B" w:rsidP="00614F98"/>
                    <w:p w14:paraId="583DAADD" w14:textId="77777777" w:rsidR="00BA216B" w:rsidRDefault="00BA216B" w:rsidP="00614F98"/>
                    <w:p w14:paraId="50D0B5DB" w14:textId="77777777" w:rsidR="00BA216B" w:rsidRDefault="00BA216B" w:rsidP="00614F98"/>
                    <w:p w14:paraId="71DD6221" w14:textId="77777777" w:rsidR="00BA216B" w:rsidRDefault="00BA216B" w:rsidP="00614F98"/>
                    <w:p w14:paraId="550A8871" w14:textId="77777777" w:rsidR="00BA216B" w:rsidRDefault="00BA216B" w:rsidP="00614F98"/>
                    <w:p w14:paraId="10214C04" w14:textId="77777777" w:rsidR="00BA216B" w:rsidRDefault="00BA216B" w:rsidP="00614F98"/>
                    <w:p w14:paraId="686DFDAF" w14:textId="77777777" w:rsidR="00BA216B" w:rsidRDefault="00BA216B" w:rsidP="00614F98"/>
                    <w:p w14:paraId="5EAA004F" w14:textId="77777777" w:rsidR="00BA216B" w:rsidRDefault="00BA216B" w:rsidP="00614F98"/>
                    <w:p w14:paraId="3ADAB975" w14:textId="77777777" w:rsidR="00BA216B" w:rsidRDefault="00BA216B" w:rsidP="00614F98"/>
                    <w:p w14:paraId="74098069" w14:textId="77777777" w:rsidR="00BA216B" w:rsidRDefault="00BA216B" w:rsidP="00614F98"/>
                    <w:p w14:paraId="2B904437" w14:textId="77777777" w:rsidR="00BA216B" w:rsidRDefault="00BA216B" w:rsidP="00614F98"/>
                    <w:p w14:paraId="5895C66C" w14:textId="77777777" w:rsidR="00BA216B" w:rsidRDefault="00BA216B" w:rsidP="00614F98"/>
                    <w:p w14:paraId="04EA1247" w14:textId="77777777" w:rsidR="00BA216B" w:rsidRDefault="00BA216B" w:rsidP="00614F98"/>
                    <w:p w14:paraId="22CBD6A2" w14:textId="77777777" w:rsidR="00BA216B" w:rsidRDefault="00BA216B" w:rsidP="00614F98"/>
                    <w:p w14:paraId="00F5B81B" w14:textId="77777777" w:rsidR="00BA216B" w:rsidRDefault="00BA216B" w:rsidP="00614F98"/>
                    <w:p w14:paraId="6DA4A093" w14:textId="77777777" w:rsidR="00BA216B" w:rsidRDefault="00BA216B" w:rsidP="00614F98"/>
                    <w:p w14:paraId="5FB10D28" w14:textId="77777777" w:rsidR="00BA216B" w:rsidRDefault="00BA216B" w:rsidP="00614F98"/>
                    <w:p w14:paraId="2652902C" w14:textId="77777777" w:rsidR="00BA216B" w:rsidRDefault="00BA216B" w:rsidP="00614F98"/>
                    <w:p w14:paraId="4871BD41" w14:textId="77777777" w:rsidR="00BA216B" w:rsidRDefault="00BA216B" w:rsidP="00614F98"/>
                    <w:p w14:paraId="4E763536" w14:textId="77777777" w:rsidR="00BA216B" w:rsidRDefault="00BA216B" w:rsidP="00614F98"/>
                    <w:p w14:paraId="27E44737" w14:textId="77777777" w:rsidR="00BA216B" w:rsidRDefault="00BA216B" w:rsidP="00614F98"/>
                    <w:p w14:paraId="7B8CC059" w14:textId="77777777" w:rsidR="00BA216B" w:rsidRDefault="00BA216B" w:rsidP="00614F98"/>
                    <w:p w14:paraId="61BC1F73" w14:textId="77777777" w:rsidR="00BA216B" w:rsidRDefault="00BA216B" w:rsidP="00614F98"/>
                    <w:p w14:paraId="090F6835" w14:textId="77777777" w:rsidR="00BA216B" w:rsidRDefault="00BA216B" w:rsidP="00614F98"/>
                    <w:p w14:paraId="2F1D5C2C" w14:textId="77777777" w:rsidR="00BA216B" w:rsidRDefault="00BA216B" w:rsidP="00614F98"/>
                    <w:p w14:paraId="1465D030" w14:textId="77777777" w:rsidR="00BA216B" w:rsidRDefault="00BA216B" w:rsidP="00614F98"/>
                    <w:p w14:paraId="20F090DD" w14:textId="77777777" w:rsidR="00BA216B" w:rsidRDefault="00BA216B" w:rsidP="00614F98"/>
                    <w:p w14:paraId="47F23671" w14:textId="77777777" w:rsidR="00BA216B" w:rsidRDefault="00BA216B" w:rsidP="00614F98"/>
                    <w:p w14:paraId="321F63D2" w14:textId="77777777" w:rsidR="00BA216B" w:rsidRDefault="00BA216B" w:rsidP="00614F98"/>
                    <w:p w14:paraId="79452FCD" w14:textId="77777777" w:rsidR="00BA216B" w:rsidRDefault="00BA216B" w:rsidP="00614F98"/>
                    <w:p w14:paraId="6E47B45F" w14:textId="77777777" w:rsidR="00BA216B" w:rsidRDefault="00BA216B" w:rsidP="00614F98"/>
                    <w:p w14:paraId="4FDF85BD" w14:textId="77777777" w:rsidR="00BA216B" w:rsidRDefault="00BA216B" w:rsidP="00614F98"/>
                    <w:p w14:paraId="4D1A8CC9" w14:textId="77777777" w:rsidR="00BA216B" w:rsidRDefault="00BA216B" w:rsidP="00614F98"/>
                    <w:p w14:paraId="0E97CECB" w14:textId="77777777" w:rsidR="00BA216B" w:rsidRDefault="00BA216B" w:rsidP="00614F98"/>
                    <w:p w14:paraId="70E4F811" w14:textId="77777777" w:rsidR="00BA216B" w:rsidRDefault="00BA216B" w:rsidP="00614F98"/>
                    <w:p w14:paraId="1B0D9878" w14:textId="77777777" w:rsidR="00BA216B" w:rsidRDefault="00BA216B" w:rsidP="00614F98"/>
                    <w:p w14:paraId="739EE378" w14:textId="77777777" w:rsidR="00BA216B" w:rsidRDefault="00BA216B" w:rsidP="00614F98"/>
                    <w:p w14:paraId="3189756B" w14:textId="77777777" w:rsidR="00BA216B" w:rsidRDefault="00BA216B" w:rsidP="00614F98"/>
                    <w:p w14:paraId="016A6969" w14:textId="77777777" w:rsidR="00BA216B" w:rsidRDefault="00BA216B" w:rsidP="00614F98"/>
                    <w:p w14:paraId="6A5A84F5" w14:textId="77777777" w:rsidR="00BA216B" w:rsidRDefault="00BA216B" w:rsidP="00614F98"/>
                    <w:p w14:paraId="2DABA477" w14:textId="77777777" w:rsidR="00BA216B" w:rsidRDefault="00BA216B" w:rsidP="00614F98"/>
                    <w:p w14:paraId="2CD13908" w14:textId="77777777" w:rsidR="00BA216B" w:rsidRDefault="00BA216B" w:rsidP="00614F98"/>
                    <w:p w14:paraId="7185AC8A" w14:textId="77777777" w:rsidR="00BA216B" w:rsidRDefault="00BA216B" w:rsidP="00614F98"/>
                    <w:p w14:paraId="303912A9" w14:textId="77777777" w:rsidR="00BA216B" w:rsidRDefault="00BA216B" w:rsidP="00614F98"/>
                    <w:p w14:paraId="188D9FDC" w14:textId="77777777" w:rsidR="00BA216B" w:rsidRDefault="00BA216B" w:rsidP="00614F98"/>
                    <w:p w14:paraId="0C3A72D2" w14:textId="77777777" w:rsidR="00BA216B" w:rsidRDefault="00BA216B" w:rsidP="00614F98"/>
                    <w:p w14:paraId="3953A919" w14:textId="77777777" w:rsidR="00BA216B" w:rsidRDefault="00BA216B" w:rsidP="00614F98"/>
                    <w:p w14:paraId="598AF082" w14:textId="77777777" w:rsidR="00BA216B" w:rsidRDefault="00BA216B" w:rsidP="00614F98"/>
                    <w:p w14:paraId="42398F8E" w14:textId="77777777" w:rsidR="00BA216B" w:rsidRDefault="00BA216B" w:rsidP="00614F98"/>
                    <w:p w14:paraId="35451CBE" w14:textId="77777777" w:rsidR="00BA216B" w:rsidRDefault="00BA216B" w:rsidP="00614F98"/>
                    <w:p w14:paraId="376C7CEA" w14:textId="77777777" w:rsidR="00BA216B" w:rsidRDefault="00BA216B" w:rsidP="00614F98"/>
                    <w:p w14:paraId="5800F951" w14:textId="77777777" w:rsidR="00BA216B" w:rsidRDefault="00BA216B" w:rsidP="00614F98"/>
                    <w:p w14:paraId="3869903D" w14:textId="77777777" w:rsidR="00BA216B" w:rsidRDefault="00BA216B" w:rsidP="00614F98"/>
                    <w:p w14:paraId="44CF38A5" w14:textId="77777777" w:rsidR="00BA216B" w:rsidRDefault="00BA216B" w:rsidP="00614F98"/>
                    <w:p w14:paraId="5CBCEC87" w14:textId="77777777" w:rsidR="00BA216B" w:rsidRDefault="00BA216B" w:rsidP="00614F98"/>
                    <w:p w14:paraId="56CAE809" w14:textId="77777777" w:rsidR="00BA216B" w:rsidRDefault="00BA216B" w:rsidP="00614F98"/>
                    <w:p w14:paraId="413477D0" w14:textId="77777777" w:rsidR="00BA216B" w:rsidRDefault="00BA216B" w:rsidP="00614F98"/>
                    <w:p w14:paraId="14E53889" w14:textId="77777777" w:rsidR="00BA216B" w:rsidRDefault="00BA216B" w:rsidP="00614F98"/>
                    <w:p w14:paraId="38B6AEAB" w14:textId="77777777" w:rsidR="00BA216B" w:rsidRDefault="00BA216B" w:rsidP="00614F98"/>
                    <w:p w14:paraId="5357BA39" w14:textId="77777777" w:rsidR="00BA216B" w:rsidRDefault="00BA216B" w:rsidP="00614F98"/>
                    <w:p w14:paraId="67901052" w14:textId="77777777" w:rsidR="00BA216B" w:rsidRDefault="00BA216B" w:rsidP="00614F98"/>
                    <w:p w14:paraId="1CCEFE0C" w14:textId="77777777" w:rsidR="00BA216B" w:rsidRDefault="00BA216B" w:rsidP="00614F98"/>
                    <w:p w14:paraId="4BF4C72F" w14:textId="77777777" w:rsidR="00BA216B" w:rsidRDefault="00BA216B" w:rsidP="00614F98"/>
                    <w:p w14:paraId="088A3217" w14:textId="77777777" w:rsidR="00BA216B" w:rsidRDefault="00BA216B" w:rsidP="00614F98"/>
                    <w:p w14:paraId="38B051EE" w14:textId="77777777" w:rsidR="00BA216B" w:rsidRDefault="00BA216B" w:rsidP="00614F98"/>
                    <w:p w14:paraId="5F43EC6E" w14:textId="77777777" w:rsidR="00BA216B" w:rsidRDefault="00BA216B" w:rsidP="00614F98"/>
                    <w:p w14:paraId="4BD2110D" w14:textId="77777777" w:rsidR="00BA216B" w:rsidRDefault="00BA216B" w:rsidP="00614F98"/>
                    <w:p w14:paraId="54E4F870" w14:textId="77777777" w:rsidR="00BA216B" w:rsidRDefault="00BA216B" w:rsidP="00614F98"/>
                    <w:p w14:paraId="6F1BBCEC" w14:textId="77777777" w:rsidR="00BA216B" w:rsidRDefault="00BA216B" w:rsidP="00614F98"/>
                    <w:p w14:paraId="162B9A94" w14:textId="77777777" w:rsidR="00BA216B" w:rsidRDefault="00BA216B" w:rsidP="00614F98"/>
                    <w:p w14:paraId="21D5E886" w14:textId="77777777" w:rsidR="00BA216B" w:rsidRDefault="00BA216B" w:rsidP="00614F98"/>
                    <w:p w14:paraId="26461E78" w14:textId="77777777" w:rsidR="00BA216B" w:rsidRDefault="00BA216B" w:rsidP="00614F98"/>
                    <w:p w14:paraId="6B0BA780" w14:textId="77777777" w:rsidR="00BA216B" w:rsidRDefault="00BA216B" w:rsidP="00614F98"/>
                    <w:p w14:paraId="3925C566" w14:textId="77777777" w:rsidR="00BA216B" w:rsidRDefault="00BA216B" w:rsidP="00614F98"/>
                    <w:p w14:paraId="7912A31B" w14:textId="77777777" w:rsidR="00BA216B" w:rsidRDefault="00BA216B" w:rsidP="00614F98"/>
                    <w:p w14:paraId="5B0846D5" w14:textId="77777777" w:rsidR="00BA216B" w:rsidRDefault="00BA216B" w:rsidP="00614F98"/>
                    <w:p w14:paraId="67923550" w14:textId="77777777" w:rsidR="00BA216B" w:rsidRDefault="00BA216B" w:rsidP="00614F98"/>
                    <w:p w14:paraId="6F143964" w14:textId="77777777" w:rsidR="00BA216B" w:rsidRDefault="00BA216B" w:rsidP="00614F98"/>
                    <w:p w14:paraId="75EAB0C7" w14:textId="77777777" w:rsidR="00BA216B" w:rsidRDefault="00BA216B" w:rsidP="00614F98"/>
                    <w:p w14:paraId="478CC172" w14:textId="77777777" w:rsidR="00BA216B" w:rsidRDefault="00BA216B" w:rsidP="00614F98"/>
                    <w:p w14:paraId="7DE615B1" w14:textId="77777777" w:rsidR="00BA216B" w:rsidRDefault="00BA216B" w:rsidP="00614F98"/>
                    <w:p w14:paraId="7EDB1AFD" w14:textId="77777777" w:rsidR="00BA216B" w:rsidRDefault="00BA216B" w:rsidP="00614F98"/>
                    <w:p w14:paraId="36A74722" w14:textId="77777777" w:rsidR="00BA216B" w:rsidRDefault="00BA216B" w:rsidP="00614F98"/>
                    <w:p w14:paraId="4A60BA7E" w14:textId="77777777" w:rsidR="00BA216B" w:rsidRDefault="00BA216B" w:rsidP="00614F98"/>
                    <w:p w14:paraId="7BDF5720" w14:textId="77777777" w:rsidR="00BA216B" w:rsidRDefault="00BA216B" w:rsidP="00614F98"/>
                    <w:p w14:paraId="421E6148" w14:textId="77777777" w:rsidR="00BA216B" w:rsidRDefault="00BA216B" w:rsidP="00614F98"/>
                    <w:p w14:paraId="2286EE56" w14:textId="77777777" w:rsidR="00BA216B" w:rsidRDefault="00BA216B" w:rsidP="00614F98"/>
                    <w:p w14:paraId="2D72114A" w14:textId="77777777" w:rsidR="00BA216B" w:rsidRDefault="00BA216B" w:rsidP="00614F98"/>
                    <w:p w14:paraId="0C0E18A1" w14:textId="77777777" w:rsidR="00BA216B" w:rsidRDefault="00BA216B" w:rsidP="00614F98"/>
                    <w:p w14:paraId="13D39CAD" w14:textId="77777777" w:rsidR="00BA216B" w:rsidRDefault="00BA216B" w:rsidP="00614F98"/>
                    <w:p w14:paraId="382E5790" w14:textId="77777777" w:rsidR="00BA216B" w:rsidRDefault="00BA216B" w:rsidP="00614F98"/>
                    <w:p w14:paraId="64E20A6C" w14:textId="77777777" w:rsidR="00BA216B" w:rsidRDefault="00BA216B" w:rsidP="00614F98"/>
                    <w:p w14:paraId="4EB6CCA4" w14:textId="77777777" w:rsidR="00BA216B" w:rsidRDefault="00BA216B" w:rsidP="00614F98"/>
                    <w:p w14:paraId="55D58FA3" w14:textId="77777777" w:rsidR="00BA216B" w:rsidRDefault="00BA216B" w:rsidP="00614F98"/>
                    <w:p w14:paraId="7CF434CE" w14:textId="77777777" w:rsidR="00BA216B" w:rsidRDefault="00BA216B" w:rsidP="00614F98"/>
                    <w:p w14:paraId="3F9AC5D0" w14:textId="77777777" w:rsidR="00BA216B" w:rsidRDefault="00BA216B" w:rsidP="00614F98"/>
                    <w:p w14:paraId="2FA38385" w14:textId="77777777" w:rsidR="00BA216B" w:rsidRDefault="00BA216B" w:rsidP="00614F98"/>
                    <w:p w14:paraId="2EF95FAE" w14:textId="77777777" w:rsidR="00BA216B" w:rsidRDefault="00BA216B" w:rsidP="00614F98"/>
                    <w:p w14:paraId="2FD8724D" w14:textId="77777777" w:rsidR="00BA216B" w:rsidRDefault="00BA216B" w:rsidP="00614F98"/>
                    <w:p w14:paraId="1DA5B084" w14:textId="77777777" w:rsidR="00BA216B" w:rsidRDefault="00BA216B" w:rsidP="00614F98"/>
                    <w:p w14:paraId="787188CC" w14:textId="77777777" w:rsidR="00BA216B" w:rsidRDefault="00BA216B" w:rsidP="00614F98"/>
                    <w:p w14:paraId="3699F9F0" w14:textId="77777777" w:rsidR="00BA216B" w:rsidRDefault="00BA216B" w:rsidP="00614F98"/>
                    <w:p w14:paraId="4C164188" w14:textId="77777777" w:rsidR="00BA216B" w:rsidRDefault="00BA216B" w:rsidP="00614F98"/>
                    <w:p w14:paraId="0CDCD3FA" w14:textId="77777777" w:rsidR="00BA216B" w:rsidRDefault="00BA216B" w:rsidP="00614F98"/>
                    <w:p w14:paraId="0EBCE1EF" w14:textId="77777777" w:rsidR="00BA216B" w:rsidRDefault="00BA216B" w:rsidP="00614F98"/>
                    <w:p w14:paraId="7F344591" w14:textId="77777777" w:rsidR="00BA216B" w:rsidRDefault="00BA216B" w:rsidP="00614F98"/>
                    <w:p w14:paraId="135DD147" w14:textId="77777777" w:rsidR="00BA216B" w:rsidRDefault="00BA216B" w:rsidP="00614F98"/>
                    <w:p w14:paraId="11323F2D" w14:textId="77777777" w:rsidR="00BA216B" w:rsidRDefault="00BA216B" w:rsidP="00614F98"/>
                    <w:p w14:paraId="4FAE6588" w14:textId="77777777" w:rsidR="00BA216B" w:rsidRDefault="00BA216B" w:rsidP="00614F98"/>
                    <w:p w14:paraId="7079F77B" w14:textId="77777777" w:rsidR="00BA216B" w:rsidRDefault="00BA216B" w:rsidP="00614F98"/>
                    <w:p w14:paraId="12182B2A" w14:textId="77777777" w:rsidR="00BA216B" w:rsidRDefault="00BA216B" w:rsidP="00614F98"/>
                    <w:p w14:paraId="443C98F0" w14:textId="77777777" w:rsidR="00BA216B" w:rsidRDefault="00BA216B" w:rsidP="00614F98"/>
                    <w:p w14:paraId="63C40F3E" w14:textId="77777777" w:rsidR="00BA216B" w:rsidRDefault="00BA216B" w:rsidP="00614F98"/>
                    <w:p w14:paraId="7389B87A" w14:textId="77777777" w:rsidR="00BA216B" w:rsidRDefault="00BA216B" w:rsidP="00614F98"/>
                    <w:p w14:paraId="0577234D" w14:textId="77777777" w:rsidR="00BA216B" w:rsidRDefault="00BA216B" w:rsidP="00614F98"/>
                    <w:p w14:paraId="4691E191" w14:textId="77777777" w:rsidR="00BA216B" w:rsidRDefault="00BA216B" w:rsidP="00614F98"/>
                    <w:p w14:paraId="6587520A" w14:textId="77777777" w:rsidR="00BA216B" w:rsidRDefault="00BA216B" w:rsidP="00614F98"/>
                    <w:p w14:paraId="136325B9" w14:textId="77777777" w:rsidR="00BA216B" w:rsidRDefault="00BA216B" w:rsidP="00614F98"/>
                    <w:p w14:paraId="5DAAE6BF" w14:textId="77777777" w:rsidR="00BA216B" w:rsidRDefault="00BA216B" w:rsidP="00614F98"/>
                    <w:p w14:paraId="0063249A" w14:textId="77777777" w:rsidR="00BA216B" w:rsidRDefault="00BA216B" w:rsidP="00614F98"/>
                    <w:p w14:paraId="767FDB0B" w14:textId="77777777" w:rsidR="00BA216B" w:rsidRDefault="00BA216B" w:rsidP="00614F98"/>
                    <w:p w14:paraId="2203308E" w14:textId="77777777" w:rsidR="00BA216B" w:rsidRDefault="00BA216B" w:rsidP="00614F98"/>
                    <w:p w14:paraId="6F6A8DAD" w14:textId="77777777" w:rsidR="00BA216B" w:rsidRDefault="00BA216B" w:rsidP="00614F98"/>
                    <w:p w14:paraId="65CA1ABC" w14:textId="77777777" w:rsidR="00BA216B" w:rsidRDefault="00BA216B" w:rsidP="00614F98"/>
                    <w:p w14:paraId="157085ED" w14:textId="77777777" w:rsidR="00BA216B" w:rsidRDefault="00BA216B" w:rsidP="00614F98"/>
                    <w:p w14:paraId="18CE9098" w14:textId="77777777" w:rsidR="00BA216B" w:rsidRDefault="00BA216B" w:rsidP="00614F98"/>
                    <w:p w14:paraId="478DD33C" w14:textId="77777777" w:rsidR="00BA216B" w:rsidRDefault="00BA216B" w:rsidP="00614F98"/>
                    <w:p w14:paraId="26ED9198" w14:textId="77777777" w:rsidR="00BA216B" w:rsidRDefault="00BA216B" w:rsidP="00614F98"/>
                    <w:p w14:paraId="02F7442C" w14:textId="77777777" w:rsidR="00BA216B" w:rsidRDefault="00BA216B" w:rsidP="00614F98"/>
                    <w:p w14:paraId="62FEF831" w14:textId="77777777" w:rsidR="00BA216B" w:rsidRDefault="00BA216B" w:rsidP="00614F98"/>
                    <w:p w14:paraId="6A845015" w14:textId="77777777" w:rsidR="00BA216B" w:rsidRDefault="00BA216B" w:rsidP="00614F98"/>
                    <w:p w14:paraId="71013621" w14:textId="77777777" w:rsidR="00BA216B" w:rsidRDefault="00BA216B" w:rsidP="00614F98"/>
                    <w:p w14:paraId="56867D88" w14:textId="77777777" w:rsidR="00BA216B" w:rsidRDefault="00BA216B" w:rsidP="00614F98"/>
                    <w:p w14:paraId="008AB9D4" w14:textId="77777777" w:rsidR="00BA216B" w:rsidRDefault="00BA216B" w:rsidP="00614F98"/>
                    <w:p w14:paraId="6507B150" w14:textId="77777777" w:rsidR="00BA216B" w:rsidRDefault="00BA216B" w:rsidP="00614F98"/>
                    <w:p w14:paraId="732A25D9" w14:textId="77777777" w:rsidR="00BA216B" w:rsidRDefault="00BA216B" w:rsidP="00614F98"/>
                    <w:p w14:paraId="32FAEEB1" w14:textId="77777777" w:rsidR="00BA216B" w:rsidRDefault="00BA216B" w:rsidP="00614F98"/>
                    <w:p w14:paraId="5FA3D5B0" w14:textId="77777777" w:rsidR="00BA216B" w:rsidRDefault="00BA216B" w:rsidP="00614F98"/>
                    <w:p w14:paraId="2B49B587" w14:textId="77777777" w:rsidR="00BA216B" w:rsidRDefault="00BA216B" w:rsidP="00614F98"/>
                    <w:p w14:paraId="45C5C7CC" w14:textId="77777777" w:rsidR="00BA216B" w:rsidRDefault="00BA216B" w:rsidP="00614F98"/>
                    <w:p w14:paraId="4F8EA916" w14:textId="77777777" w:rsidR="00BA216B" w:rsidRDefault="00BA216B" w:rsidP="00614F98"/>
                    <w:p w14:paraId="2EF991E0" w14:textId="77777777" w:rsidR="00BA216B" w:rsidRDefault="00BA216B" w:rsidP="00614F98"/>
                    <w:p w14:paraId="375E12E5" w14:textId="77777777" w:rsidR="00BA216B" w:rsidRDefault="00BA216B" w:rsidP="00614F98"/>
                    <w:p w14:paraId="2F07B0D6" w14:textId="77777777" w:rsidR="00BA216B" w:rsidRDefault="00BA216B" w:rsidP="00614F98"/>
                    <w:p w14:paraId="5517CCD2" w14:textId="77777777" w:rsidR="00BA216B" w:rsidRDefault="00BA216B" w:rsidP="00614F98"/>
                    <w:p w14:paraId="0D196E48" w14:textId="77777777" w:rsidR="00BA216B" w:rsidRDefault="00BA216B" w:rsidP="00614F98"/>
                    <w:p w14:paraId="23A87967" w14:textId="77777777" w:rsidR="00BA216B" w:rsidRDefault="00BA216B" w:rsidP="00614F98"/>
                    <w:p w14:paraId="11463592" w14:textId="77777777" w:rsidR="00BA216B" w:rsidRDefault="00BA216B" w:rsidP="00614F98"/>
                    <w:p w14:paraId="4D81CAA6" w14:textId="77777777" w:rsidR="00BA216B" w:rsidRDefault="00BA216B" w:rsidP="00614F98"/>
                    <w:p w14:paraId="07482D62" w14:textId="77777777" w:rsidR="00BA216B" w:rsidRDefault="00BA216B" w:rsidP="00614F98"/>
                    <w:p w14:paraId="7701AB5E" w14:textId="77777777" w:rsidR="00BA216B" w:rsidRDefault="00BA216B" w:rsidP="00614F98"/>
                    <w:p w14:paraId="161819C8" w14:textId="77777777" w:rsidR="00BA216B" w:rsidRDefault="00BA216B" w:rsidP="00614F98"/>
                    <w:p w14:paraId="35A1BF09" w14:textId="77777777" w:rsidR="00BA216B" w:rsidRDefault="00BA216B" w:rsidP="00614F98"/>
                    <w:p w14:paraId="192A8AA6" w14:textId="77777777" w:rsidR="00BA216B" w:rsidRDefault="00BA216B" w:rsidP="00614F98"/>
                    <w:p w14:paraId="1015B5A2" w14:textId="77777777" w:rsidR="00BA216B" w:rsidRDefault="00BA216B" w:rsidP="00614F98"/>
                    <w:p w14:paraId="2BE5CB97" w14:textId="77777777" w:rsidR="00BA216B" w:rsidRDefault="00BA216B" w:rsidP="00614F98"/>
                    <w:p w14:paraId="29C01B20" w14:textId="77777777" w:rsidR="00BA216B" w:rsidRDefault="00BA216B" w:rsidP="00614F98"/>
                    <w:p w14:paraId="49DD681A" w14:textId="77777777" w:rsidR="00BA216B" w:rsidRDefault="00BA216B" w:rsidP="00614F98"/>
                    <w:p w14:paraId="4DEF803E" w14:textId="77777777" w:rsidR="00BA216B" w:rsidRDefault="00BA216B" w:rsidP="00614F98"/>
                    <w:p w14:paraId="78179958" w14:textId="77777777" w:rsidR="00BA216B" w:rsidRDefault="00BA216B" w:rsidP="00614F98"/>
                    <w:p w14:paraId="3C62C878" w14:textId="77777777" w:rsidR="00BA216B" w:rsidRDefault="00BA216B" w:rsidP="00614F98"/>
                    <w:p w14:paraId="34B1750B" w14:textId="77777777" w:rsidR="00BA216B" w:rsidRDefault="00BA216B" w:rsidP="00614F98"/>
                    <w:p w14:paraId="16E3EB7C" w14:textId="77777777" w:rsidR="00BA216B" w:rsidRDefault="00BA216B" w:rsidP="00614F98"/>
                    <w:p w14:paraId="40CDA846" w14:textId="77777777" w:rsidR="00BA216B" w:rsidRDefault="00BA216B" w:rsidP="00614F98"/>
                    <w:p w14:paraId="2CBD500F" w14:textId="77777777" w:rsidR="00BA216B" w:rsidRDefault="00BA216B" w:rsidP="00614F98"/>
                    <w:p w14:paraId="75B525FD" w14:textId="77777777" w:rsidR="00BA216B" w:rsidRDefault="00BA216B" w:rsidP="00614F98"/>
                    <w:p w14:paraId="417F533F" w14:textId="77777777" w:rsidR="00BA216B" w:rsidRDefault="00BA216B" w:rsidP="00614F98"/>
                    <w:p w14:paraId="4CA966F0" w14:textId="77777777" w:rsidR="00BA216B" w:rsidRDefault="00BA216B" w:rsidP="00614F98"/>
                    <w:p w14:paraId="19DED0DE" w14:textId="77777777" w:rsidR="00BA216B" w:rsidRDefault="00BA216B" w:rsidP="00614F98"/>
                    <w:p w14:paraId="13FF99A9" w14:textId="77777777" w:rsidR="00BA216B" w:rsidRDefault="00BA216B" w:rsidP="00614F98"/>
                    <w:p w14:paraId="4FB6A709" w14:textId="77777777" w:rsidR="00BA216B" w:rsidRDefault="00BA216B" w:rsidP="00614F98"/>
                    <w:p w14:paraId="2D32D86A" w14:textId="77777777" w:rsidR="00BA216B" w:rsidRDefault="00BA216B" w:rsidP="00614F98"/>
                    <w:p w14:paraId="12A533AD" w14:textId="77777777" w:rsidR="00BA216B" w:rsidRDefault="00BA216B" w:rsidP="00614F98"/>
                    <w:p w14:paraId="66BC2D2A" w14:textId="77777777" w:rsidR="00BA216B" w:rsidRDefault="00BA216B" w:rsidP="00614F98"/>
                    <w:p w14:paraId="5C1DA2BC" w14:textId="77777777" w:rsidR="00BA216B" w:rsidRDefault="00BA216B" w:rsidP="00614F98"/>
                    <w:p w14:paraId="77F8F783" w14:textId="77777777" w:rsidR="00BA216B" w:rsidRDefault="00BA216B" w:rsidP="00614F98"/>
                    <w:p w14:paraId="253C480A" w14:textId="77777777" w:rsidR="00BA216B" w:rsidRDefault="00BA216B" w:rsidP="00614F98"/>
                    <w:p w14:paraId="14A46D65" w14:textId="77777777" w:rsidR="00BA216B" w:rsidRDefault="00BA216B" w:rsidP="00614F98"/>
                    <w:p w14:paraId="0305734B" w14:textId="77777777" w:rsidR="00BA216B" w:rsidRDefault="00BA216B" w:rsidP="00614F98"/>
                    <w:p w14:paraId="0324AF2F" w14:textId="77777777" w:rsidR="00BA216B" w:rsidRDefault="00BA216B" w:rsidP="00614F98"/>
                    <w:p w14:paraId="316154A0" w14:textId="77777777" w:rsidR="00BA216B" w:rsidRDefault="00BA216B" w:rsidP="00614F98"/>
                    <w:p w14:paraId="7DF85196" w14:textId="77777777" w:rsidR="00BA216B" w:rsidRDefault="00BA216B" w:rsidP="00614F98"/>
                    <w:p w14:paraId="3A5EED64" w14:textId="77777777" w:rsidR="00BA216B" w:rsidRDefault="00BA216B" w:rsidP="00614F98"/>
                    <w:p w14:paraId="66C5DF94" w14:textId="77777777" w:rsidR="00BA216B" w:rsidRDefault="00BA216B" w:rsidP="00614F98"/>
                    <w:p w14:paraId="501F3131" w14:textId="77777777" w:rsidR="00BA216B" w:rsidRDefault="00BA216B" w:rsidP="00614F98"/>
                    <w:p w14:paraId="57AF0B60" w14:textId="77777777" w:rsidR="00BA216B" w:rsidRDefault="00BA216B" w:rsidP="00614F98"/>
                    <w:p w14:paraId="71545543" w14:textId="77777777" w:rsidR="00BA216B" w:rsidRDefault="00BA216B" w:rsidP="00614F98"/>
                    <w:p w14:paraId="4B57E10D" w14:textId="77777777" w:rsidR="00BA216B" w:rsidRDefault="00BA216B" w:rsidP="00614F98"/>
                    <w:p w14:paraId="0561975A" w14:textId="77777777" w:rsidR="00BA216B" w:rsidRDefault="00BA216B" w:rsidP="00614F98"/>
                    <w:p w14:paraId="0BF81331" w14:textId="77777777" w:rsidR="00BA216B" w:rsidRDefault="00BA216B" w:rsidP="00614F98"/>
                    <w:p w14:paraId="4704FAD1" w14:textId="77777777" w:rsidR="00BA216B" w:rsidRDefault="00BA216B" w:rsidP="00614F98"/>
                    <w:p w14:paraId="251710B9" w14:textId="77777777" w:rsidR="00BA216B" w:rsidRDefault="00BA216B" w:rsidP="00614F98"/>
                    <w:p w14:paraId="00E95929" w14:textId="77777777" w:rsidR="00BA216B" w:rsidRDefault="00BA216B" w:rsidP="00614F98"/>
                    <w:p w14:paraId="130E261B" w14:textId="77777777" w:rsidR="00BA216B" w:rsidRDefault="00BA216B" w:rsidP="00614F98"/>
                    <w:p w14:paraId="20D893BB" w14:textId="77777777" w:rsidR="00BA216B" w:rsidRDefault="00BA216B" w:rsidP="00614F98"/>
                    <w:p w14:paraId="2FA83B92" w14:textId="77777777" w:rsidR="00BA216B" w:rsidRDefault="00BA216B" w:rsidP="00614F98"/>
                    <w:p w14:paraId="64022EEF" w14:textId="77777777" w:rsidR="00BA216B" w:rsidRDefault="00BA216B" w:rsidP="00614F98"/>
                    <w:p w14:paraId="42CF75AE" w14:textId="77777777" w:rsidR="00BA216B" w:rsidRDefault="00BA216B" w:rsidP="00614F98"/>
                    <w:p w14:paraId="2BE2771E" w14:textId="77777777" w:rsidR="00BA216B" w:rsidRDefault="00BA216B" w:rsidP="00614F98"/>
                    <w:p w14:paraId="2A008ABF" w14:textId="77777777" w:rsidR="00BA216B" w:rsidRDefault="00BA216B" w:rsidP="00614F98"/>
                    <w:p w14:paraId="71D79AD9" w14:textId="77777777" w:rsidR="00BA216B" w:rsidRDefault="00BA216B" w:rsidP="00614F98"/>
                    <w:p w14:paraId="775C7263" w14:textId="77777777" w:rsidR="00BA216B" w:rsidRDefault="00BA216B" w:rsidP="00614F98"/>
                    <w:p w14:paraId="309D2E09" w14:textId="77777777" w:rsidR="00BA216B" w:rsidRDefault="00BA216B" w:rsidP="00614F98"/>
                    <w:p w14:paraId="18FBE2AB" w14:textId="77777777" w:rsidR="00BA216B" w:rsidRDefault="00BA216B" w:rsidP="00614F98"/>
                    <w:p w14:paraId="123373F8" w14:textId="77777777" w:rsidR="00BA216B" w:rsidRDefault="00BA216B" w:rsidP="00614F98"/>
                    <w:p w14:paraId="5AF4AD43" w14:textId="77777777" w:rsidR="00BA216B" w:rsidRDefault="00BA216B" w:rsidP="00614F98"/>
                    <w:p w14:paraId="77A7B7B5" w14:textId="77777777" w:rsidR="00BA216B" w:rsidRDefault="00BA216B" w:rsidP="00614F98"/>
                    <w:p w14:paraId="783F88D2" w14:textId="77777777" w:rsidR="00BA216B" w:rsidRDefault="00BA216B" w:rsidP="00614F98"/>
                    <w:p w14:paraId="3870DA0C" w14:textId="77777777" w:rsidR="00BA216B" w:rsidRDefault="00BA216B" w:rsidP="00614F98"/>
                    <w:p w14:paraId="5C69DEA4" w14:textId="77777777" w:rsidR="00BA216B" w:rsidRDefault="00BA216B" w:rsidP="00614F98"/>
                    <w:p w14:paraId="648F2313" w14:textId="77777777" w:rsidR="00BA216B" w:rsidRDefault="00BA216B" w:rsidP="00614F98"/>
                    <w:p w14:paraId="62418683" w14:textId="77777777" w:rsidR="00BA216B" w:rsidRDefault="00BA216B" w:rsidP="00614F98"/>
                    <w:p w14:paraId="06D23E0A" w14:textId="77777777" w:rsidR="00BA216B" w:rsidRDefault="00BA216B" w:rsidP="00614F98"/>
                    <w:p w14:paraId="4AA2AF11" w14:textId="77777777" w:rsidR="00BA216B" w:rsidRDefault="00BA216B" w:rsidP="00614F98"/>
                    <w:p w14:paraId="5E230A2C" w14:textId="77777777" w:rsidR="00BA216B" w:rsidRDefault="00BA216B" w:rsidP="00614F98"/>
                    <w:p w14:paraId="014A2283" w14:textId="77777777" w:rsidR="00BA216B" w:rsidRDefault="00BA216B" w:rsidP="00614F98"/>
                    <w:p w14:paraId="141ABDFB" w14:textId="77777777" w:rsidR="00BA216B" w:rsidRDefault="00BA216B" w:rsidP="00614F98"/>
                    <w:p w14:paraId="60F6F71C" w14:textId="77777777" w:rsidR="00BA216B" w:rsidRDefault="00BA216B" w:rsidP="00614F98"/>
                    <w:p w14:paraId="7D72E9F6" w14:textId="77777777" w:rsidR="00BA216B" w:rsidRDefault="00BA216B" w:rsidP="00614F98"/>
                    <w:p w14:paraId="3C868365" w14:textId="77777777" w:rsidR="00BA216B" w:rsidRDefault="00BA216B" w:rsidP="00614F98"/>
                    <w:p w14:paraId="0F6B8B71" w14:textId="77777777" w:rsidR="00BA216B" w:rsidRDefault="00BA216B" w:rsidP="00614F98"/>
                    <w:p w14:paraId="2BD1280C" w14:textId="77777777" w:rsidR="00BA216B" w:rsidRDefault="00BA216B" w:rsidP="00614F98"/>
                    <w:p w14:paraId="11FA1E77" w14:textId="77777777" w:rsidR="00BA216B" w:rsidRDefault="00BA216B" w:rsidP="00614F98"/>
                    <w:p w14:paraId="436F875C" w14:textId="77777777" w:rsidR="00BA216B" w:rsidRDefault="00BA216B" w:rsidP="00614F98"/>
                    <w:p w14:paraId="28A89CE1" w14:textId="77777777" w:rsidR="00BA216B" w:rsidRDefault="00BA216B" w:rsidP="00614F98"/>
                    <w:p w14:paraId="67973003" w14:textId="77777777" w:rsidR="00BA216B" w:rsidRDefault="00BA216B" w:rsidP="00614F98"/>
                    <w:p w14:paraId="2E19DFD9" w14:textId="77777777" w:rsidR="00BA216B" w:rsidRDefault="00BA216B" w:rsidP="00614F98"/>
                    <w:p w14:paraId="31AD4BDE" w14:textId="77777777" w:rsidR="00BA216B" w:rsidRDefault="00BA216B" w:rsidP="00614F98"/>
                    <w:p w14:paraId="60445ACA" w14:textId="77777777" w:rsidR="00BA216B" w:rsidRDefault="00BA216B" w:rsidP="00614F98"/>
                    <w:p w14:paraId="395BDABD" w14:textId="77777777" w:rsidR="00BA216B" w:rsidRDefault="00BA216B" w:rsidP="00614F98"/>
                    <w:p w14:paraId="13E358F5" w14:textId="77777777" w:rsidR="00BA216B" w:rsidRDefault="00BA216B" w:rsidP="00614F98"/>
                    <w:p w14:paraId="13D86FBF" w14:textId="77777777" w:rsidR="00BA216B" w:rsidRDefault="00BA216B" w:rsidP="00614F98"/>
                    <w:p w14:paraId="7143A376" w14:textId="77777777" w:rsidR="00BA216B" w:rsidRDefault="00BA216B" w:rsidP="00614F98"/>
                    <w:p w14:paraId="4AE2E518" w14:textId="77777777" w:rsidR="00BA216B" w:rsidRDefault="00BA216B" w:rsidP="00614F98"/>
                    <w:p w14:paraId="7D7BB40A" w14:textId="77777777" w:rsidR="00BA216B" w:rsidRDefault="00BA216B" w:rsidP="00614F98"/>
                    <w:p w14:paraId="0DB6DA2C" w14:textId="77777777" w:rsidR="00BA216B" w:rsidRDefault="00BA216B" w:rsidP="00614F98"/>
                    <w:p w14:paraId="3ADC8B3F" w14:textId="77777777" w:rsidR="00BA216B" w:rsidRDefault="00BA216B" w:rsidP="00614F98"/>
                    <w:p w14:paraId="39D6D1BE" w14:textId="77777777" w:rsidR="00BA216B" w:rsidRDefault="00BA216B" w:rsidP="00614F98"/>
                    <w:p w14:paraId="01394869" w14:textId="77777777" w:rsidR="00BA216B" w:rsidRDefault="00BA216B" w:rsidP="00614F98"/>
                    <w:p w14:paraId="0D9B8438" w14:textId="77777777" w:rsidR="00BA216B" w:rsidRDefault="00BA216B" w:rsidP="00614F98"/>
                    <w:p w14:paraId="222C01EF" w14:textId="77777777" w:rsidR="00BA216B" w:rsidRDefault="00BA216B" w:rsidP="00614F98"/>
                    <w:p w14:paraId="0D52E589" w14:textId="77777777" w:rsidR="00BA216B" w:rsidRDefault="00BA216B" w:rsidP="00614F98"/>
                    <w:p w14:paraId="403C8157" w14:textId="77777777" w:rsidR="00BA216B" w:rsidRDefault="00BA216B" w:rsidP="00614F98"/>
                    <w:p w14:paraId="6C3AAA27" w14:textId="77777777" w:rsidR="00BA216B" w:rsidRDefault="00BA216B" w:rsidP="00614F98"/>
                    <w:p w14:paraId="219E7D86" w14:textId="77777777" w:rsidR="00BA216B" w:rsidRDefault="00BA216B" w:rsidP="00614F98"/>
                    <w:p w14:paraId="5842521F" w14:textId="77777777" w:rsidR="00BA216B" w:rsidRDefault="00BA216B" w:rsidP="00614F98"/>
                    <w:p w14:paraId="0355644E" w14:textId="77777777" w:rsidR="00BA216B" w:rsidRDefault="00BA216B" w:rsidP="00614F98"/>
                    <w:p w14:paraId="7DF5AD2B" w14:textId="77777777" w:rsidR="00BA216B" w:rsidRDefault="00BA216B" w:rsidP="00614F98"/>
                    <w:p w14:paraId="55014A9A" w14:textId="77777777" w:rsidR="00BA216B" w:rsidRDefault="00BA216B" w:rsidP="00614F98"/>
                    <w:p w14:paraId="2D97C9CB" w14:textId="77777777" w:rsidR="00BA216B" w:rsidRDefault="00BA216B" w:rsidP="00614F98"/>
                    <w:p w14:paraId="33252E0A" w14:textId="77777777" w:rsidR="00BA216B" w:rsidRDefault="00BA216B" w:rsidP="00614F98"/>
                    <w:p w14:paraId="3463FF70" w14:textId="77777777" w:rsidR="00BA216B" w:rsidRDefault="00BA216B" w:rsidP="00614F98"/>
                    <w:p w14:paraId="7B4B424D" w14:textId="77777777" w:rsidR="00BA216B" w:rsidRDefault="00BA216B" w:rsidP="00614F98"/>
                    <w:p w14:paraId="113B8347" w14:textId="77777777" w:rsidR="00BA216B" w:rsidRDefault="00BA216B" w:rsidP="00614F98"/>
                    <w:p w14:paraId="332805A6" w14:textId="77777777" w:rsidR="00BA216B" w:rsidRDefault="00BA216B" w:rsidP="00614F98"/>
                    <w:p w14:paraId="216D7664" w14:textId="77777777" w:rsidR="00BA216B" w:rsidRDefault="00BA216B" w:rsidP="00614F98"/>
                    <w:p w14:paraId="7F639FEF" w14:textId="77777777" w:rsidR="00BA216B" w:rsidRDefault="00BA216B" w:rsidP="00614F98"/>
                    <w:p w14:paraId="2BFB8A36" w14:textId="77777777" w:rsidR="00BA216B" w:rsidRDefault="00BA216B" w:rsidP="00614F98"/>
                    <w:p w14:paraId="6BF21327" w14:textId="77777777" w:rsidR="00BA216B" w:rsidRDefault="00BA216B" w:rsidP="00614F98"/>
                    <w:p w14:paraId="40D5C1B1" w14:textId="77777777" w:rsidR="00BA216B" w:rsidRDefault="00BA216B" w:rsidP="00614F98"/>
                    <w:p w14:paraId="63748D53" w14:textId="77777777" w:rsidR="00BA216B" w:rsidRDefault="00BA216B" w:rsidP="00614F98"/>
                    <w:p w14:paraId="095E83D2" w14:textId="77777777" w:rsidR="00BA216B" w:rsidRDefault="00BA216B" w:rsidP="00614F98"/>
                    <w:p w14:paraId="09F3BA87" w14:textId="77777777" w:rsidR="00BA216B" w:rsidRDefault="00BA216B" w:rsidP="00614F98"/>
                    <w:p w14:paraId="66477919" w14:textId="77777777" w:rsidR="00BA216B" w:rsidRDefault="00BA216B" w:rsidP="00614F98"/>
                    <w:p w14:paraId="5EFDACCA" w14:textId="77777777" w:rsidR="00BA216B" w:rsidRDefault="00BA216B" w:rsidP="00614F98"/>
                    <w:p w14:paraId="44DAB320" w14:textId="77777777" w:rsidR="00BA216B" w:rsidRDefault="00BA216B" w:rsidP="00614F98"/>
                    <w:p w14:paraId="1516A220" w14:textId="77777777" w:rsidR="00BA216B" w:rsidRDefault="00BA216B" w:rsidP="00614F98"/>
                    <w:p w14:paraId="205674C0" w14:textId="77777777" w:rsidR="00BA216B" w:rsidRDefault="00BA216B" w:rsidP="00614F98"/>
                    <w:p w14:paraId="2FC9BC66" w14:textId="77777777" w:rsidR="00BA216B" w:rsidRDefault="00BA216B" w:rsidP="00614F98"/>
                    <w:p w14:paraId="694D55F1" w14:textId="77777777" w:rsidR="00BA216B" w:rsidRDefault="00BA216B" w:rsidP="00614F98"/>
                    <w:p w14:paraId="56E6E3ED" w14:textId="77777777" w:rsidR="00BA216B" w:rsidRDefault="00BA216B" w:rsidP="00614F98"/>
                    <w:p w14:paraId="72C2F215" w14:textId="77777777" w:rsidR="00BA216B" w:rsidRDefault="00BA216B" w:rsidP="00614F98"/>
                    <w:p w14:paraId="3BCDFA8D" w14:textId="77777777" w:rsidR="00BA216B" w:rsidRDefault="00BA216B" w:rsidP="00614F98"/>
                    <w:p w14:paraId="6811D4DA" w14:textId="77777777" w:rsidR="00BA216B" w:rsidRDefault="00BA216B" w:rsidP="00614F98"/>
                    <w:p w14:paraId="0F1FA30A" w14:textId="77777777" w:rsidR="00BA216B" w:rsidRDefault="00BA216B" w:rsidP="00614F98"/>
                    <w:p w14:paraId="4BBE6311" w14:textId="77777777" w:rsidR="00BA216B" w:rsidRDefault="00BA216B" w:rsidP="00614F98"/>
                    <w:p w14:paraId="61EB5200" w14:textId="77777777" w:rsidR="00BA216B" w:rsidRDefault="00BA216B" w:rsidP="00614F98"/>
                    <w:p w14:paraId="1BB5A723" w14:textId="77777777" w:rsidR="00BA216B" w:rsidRDefault="00BA216B" w:rsidP="00614F98"/>
                    <w:p w14:paraId="22D9BB17" w14:textId="77777777" w:rsidR="00BA216B" w:rsidRDefault="00BA216B" w:rsidP="00614F98"/>
                    <w:p w14:paraId="15EB1EE0" w14:textId="77777777" w:rsidR="00BA216B" w:rsidRDefault="00BA216B" w:rsidP="00614F98"/>
                    <w:p w14:paraId="780C2FB8" w14:textId="77777777" w:rsidR="00BA216B" w:rsidRDefault="00BA216B" w:rsidP="00614F98"/>
                    <w:p w14:paraId="068F9677" w14:textId="77777777" w:rsidR="00BA216B" w:rsidRDefault="00BA216B" w:rsidP="00614F98"/>
                    <w:p w14:paraId="4D8C0701" w14:textId="77777777" w:rsidR="00BA216B" w:rsidRDefault="00BA216B" w:rsidP="00614F98"/>
                    <w:p w14:paraId="0FF59EE9" w14:textId="77777777" w:rsidR="00BA216B" w:rsidRDefault="00BA216B" w:rsidP="00614F98"/>
                    <w:p w14:paraId="5CDE198C" w14:textId="77777777" w:rsidR="00BA216B" w:rsidRDefault="00BA216B" w:rsidP="00614F98"/>
                    <w:p w14:paraId="4F8705F2" w14:textId="77777777" w:rsidR="00BA216B" w:rsidRDefault="00BA216B" w:rsidP="00614F98"/>
                    <w:p w14:paraId="09FBF8F2" w14:textId="77777777" w:rsidR="00BA216B" w:rsidRDefault="00BA216B" w:rsidP="00614F98"/>
                    <w:p w14:paraId="228A2233" w14:textId="77777777" w:rsidR="00BA216B" w:rsidRDefault="00BA216B" w:rsidP="00614F98"/>
                    <w:p w14:paraId="284EC08A" w14:textId="77777777" w:rsidR="00BA216B" w:rsidRDefault="00BA216B" w:rsidP="00614F98"/>
                    <w:p w14:paraId="703D48F1" w14:textId="77777777" w:rsidR="00BA216B" w:rsidRDefault="00BA216B" w:rsidP="00614F98"/>
                    <w:p w14:paraId="7A244B72" w14:textId="77777777" w:rsidR="00BA216B" w:rsidRDefault="00BA216B" w:rsidP="00614F98"/>
                    <w:p w14:paraId="5D6F4508" w14:textId="77777777" w:rsidR="00BA216B" w:rsidRDefault="00BA216B" w:rsidP="00614F98"/>
                    <w:p w14:paraId="10B81E0C" w14:textId="77777777" w:rsidR="00BA216B" w:rsidRDefault="00BA216B" w:rsidP="00614F98"/>
                    <w:p w14:paraId="0265798C" w14:textId="77777777" w:rsidR="00BA216B" w:rsidRDefault="00BA216B" w:rsidP="00614F98"/>
                    <w:p w14:paraId="09F49268" w14:textId="77777777" w:rsidR="00BA216B" w:rsidRDefault="00BA216B" w:rsidP="00614F98"/>
                    <w:p w14:paraId="06A14926" w14:textId="77777777" w:rsidR="00BA216B" w:rsidRDefault="00BA216B" w:rsidP="00614F98"/>
                    <w:p w14:paraId="747FE519" w14:textId="77777777" w:rsidR="00BA216B" w:rsidRDefault="00BA216B" w:rsidP="00614F98"/>
                    <w:p w14:paraId="6984EAC4" w14:textId="77777777" w:rsidR="00BA216B" w:rsidRDefault="00BA216B" w:rsidP="00614F98"/>
                    <w:p w14:paraId="2B2F4FB9" w14:textId="77777777" w:rsidR="00BA216B" w:rsidRDefault="00BA216B" w:rsidP="00614F98"/>
                    <w:p w14:paraId="511242F9" w14:textId="77777777" w:rsidR="00BA216B" w:rsidRDefault="00BA216B" w:rsidP="00614F98"/>
                    <w:p w14:paraId="44A03155" w14:textId="77777777" w:rsidR="00BA216B" w:rsidRDefault="00BA216B" w:rsidP="00614F98"/>
                    <w:p w14:paraId="509172C7" w14:textId="77777777" w:rsidR="00BA216B" w:rsidRDefault="00BA216B" w:rsidP="00614F98"/>
                    <w:p w14:paraId="76ED2185" w14:textId="77777777" w:rsidR="00BA216B" w:rsidRDefault="00BA216B" w:rsidP="00614F98"/>
                    <w:p w14:paraId="022BD45F" w14:textId="77777777" w:rsidR="00BA216B" w:rsidRDefault="00BA216B" w:rsidP="00614F98"/>
                    <w:p w14:paraId="667EE719" w14:textId="77777777" w:rsidR="00BA216B" w:rsidRDefault="00BA216B" w:rsidP="00614F98"/>
                    <w:p w14:paraId="2D7498D4" w14:textId="77777777" w:rsidR="00BA216B" w:rsidRDefault="00BA216B" w:rsidP="00614F98"/>
                    <w:p w14:paraId="6D17D953" w14:textId="77777777" w:rsidR="00BA216B" w:rsidRDefault="00BA216B" w:rsidP="00614F98"/>
                    <w:p w14:paraId="46F93CF6" w14:textId="77777777" w:rsidR="00BA216B" w:rsidRDefault="00BA216B" w:rsidP="00614F98"/>
                    <w:p w14:paraId="62A4944A" w14:textId="77777777" w:rsidR="00BA216B" w:rsidRDefault="00BA216B" w:rsidP="00614F98"/>
                    <w:p w14:paraId="5ED9BC70" w14:textId="77777777" w:rsidR="00BA216B" w:rsidRDefault="00BA216B" w:rsidP="00614F98"/>
                    <w:p w14:paraId="621F018E" w14:textId="77777777" w:rsidR="00BA216B" w:rsidRDefault="00BA216B" w:rsidP="00614F98"/>
                    <w:p w14:paraId="5A8BA1DD" w14:textId="77777777" w:rsidR="00BA216B" w:rsidRDefault="00BA216B" w:rsidP="00614F98"/>
                    <w:p w14:paraId="39CD9019" w14:textId="77777777" w:rsidR="00BA216B" w:rsidRDefault="00BA216B" w:rsidP="00614F98"/>
                    <w:p w14:paraId="1E1DEFBE" w14:textId="77777777" w:rsidR="00BA216B" w:rsidRDefault="00BA216B" w:rsidP="00614F98"/>
                    <w:p w14:paraId="7D830BA2" w14:textId="77777777" w:rsidR="00BA216B" w:rsidRDefault="00BA216B" w:rsidP="00614F98"/>
                    <w:p w14:paraId="27624E39" w14:textId="77777777" w:rsidR="00BA216B" w:rsidRDefault="00BA216B" w:rsidP="00614F98"/>
                    <w:p w14:paraId="015FAAAA" w14:textId="77777777" w:rsidR="00BA216B" w:rsidRDefault="00BA216B" w:rsidP="00614F98"/>
                    <w:p w14:paraId="4E22F9F3" w14:textId="77777777" w:rsidR="00BA216B" w:rsidRDefault="00BA216B" w:rsidP="00614F98"/>
                    <w:p w14:paraId="2EDBAFFA" w14:textId="77777777" w:rsidR="00BA216B" w:rsidRDefault="00BA216B" w:rsidP="00614F98"/>
                    <w:p w14:paraId="3CFAE0D0" w14:textId="77777777" w:rsidR="00BA216B" w:rsidRDefault="00BA216B" w:rsidP="00614F98"/>
                    <w:p w14:paraId="7F8F60FA" w14:textId="77777777" w:rsidR="00BA216B" w:rsidRDefault="00BA216B" w:rsidP="00614F98"/>
                    <w:p w14:paraId="3A8859B8" w14:textId="77777777" w:rsidR="00BA216B" w:rsidRDefault="00BA216B" w:rsidP="00614F98"/>
                    <w:p w14:paraId="1BE6CE46" w14:textId="77777777" w:rsidR="00BA216B" w:rsidRDefault="00BA216B" w:rsidP="00614F98"/>
                    <w:p w14:paraId="00841286" w14:textId="77777777" w:rsidR="00BA216B" w:rsidRDefault="00BA216B" w:rsidP="00614F98"/>
                    <w:p w14:paraId="65C74FE8" w14:textId="77777777" w:rsidR="00BA216B" w:rsidRDefault="00BA216B" w:rsidP="00614F98"/>
                    <w:p w14:paraId="2A515E16" w14:textId="77777777" w:rsidR="00BA216B" w:rsidRDefault="00BA216B" w:rsidP="00614F98"/>
                    <w:p w14:paraId="0E933907" w14:textId="77777777" w:rsidR="00BA216B" w:rsidRDefault="00BA216B" w:rsidP="00614F98"/>
                    <w:p w14:paraId="40FF7C83" w14:textId="77777777" w:rsidR="00BA216B" w:rsidRDefault="00BA216B" w:rsidP="00614F98"/>
                    <w:p w14:paraId="2458858F" w14:textId="77777777" w:rsidR="00BA216B" w:rsidRDefault="00BA216B" w:rsidP="00614F98"/>
                    <w:p w14:paraId="73087BDD" w14:textId="77777777" w:rsidR="00BA216B" w:rsidRDefault="00BA216B" w:rsidP="00614F98"/>
                    <w:p w14:paraId="2784C0FA" w14:textId="77777777" w:rsidR="00BA216B" w:rsidRDefault="00BA216B" w:rsidP="00614F98"/>
                    <w:p w14:paraId="2AEBFBAE" w14:textId="77777777" w:rsidR="00BA216B" w:rsidRDefault="00BA216B" w:rsidP="00614F98"/>
                    <w:p w14:paraId="3A231947" w14:textId="77777777" w:rsidR="00BA216B" w:rsidRDefault="00BA216B" w:rsidP="00614F98"/>
                    <w:p w14:paraId="6F8D952D" w14:textId="77777777" w:rsidR="00BA216B" w:rsidRDefault="00BA216B" w:rsidP="00614F98"/>
                    <w:p w14:paraId="25A0DE21" w14:textId="77777777" w:rsidR="00BA216B" w:rsidRDefault="00BA216B" w:rsidP="00614F98"/>
                    <w:p w14:paraId="2776585A" w14:textId="77777777" w:rsidR="00BA216B" w:rsidRDefault="00BA216B" w:rsidP="00614F98"/>
                    <w:p w14:paraId="02284FAA" w14:textId="77777777" w:rsidR="00BA216B" w:rsidRDefault="00BA216B" w:rsidP="00614F98"/>
                    <w:p w14:paraId="5F84CD80" w14:textId="77777777" w:rsidR="00BA216B" w:rsidRDefault="00BA216B" w:rsidP="00614F98"/>
                    <w:p w14:paraId="04CC8FCE" w14:textId="77777777" w:rsidR="00BA216B" w:rsidRDefault="00BA216B" w:rsidP="00614F98"/>
                    <w:p w14:paraId="36B59652" w14:textId="77777777" w:rsidR="00BA216B" w:rsidRDefault="00BA216B" w:rsidP="00614F98"/>
                    <w:p w14:paraId="6F54A260" w14:textId="77777777" w:rsidR="00BA216B" w:rsidRDefault="00BA216B" w:rsidP="00614F98"/>
                    <w:p w14:paraId="1CE62DDF" w14:textId="77777777" w:rsidR="00BA216B" w:rsidRDefault="00BA216B" w:rsidP="00614F98"/>
                    <w:p w14:paraId="457A7431" w14:textId="77777777" w:rsidR="00BA216B" w:rsidRDefault="00BA216B" w:rsidP="00614F98"/>
                    <w:p w14:paraId="05C84DC7" w14:textId="77777777" w:rsidR="00BA216B" w:rsidRDefault="00BA216B" w:rsidP="00614F98"/>
                    <w:p w14:paraId="705C73D4" w14:textId="77777777" w:rsidR="00BA216B" w:rsidRDefault="00BA216B" w:rsidP="00614F98"/>
                    <w:p w14:paraId="25D4701F" w14:textId="77777777" w:rsidR="00BA216B" w:rsidRDefault="00BA216B" w:rsidP="00614F98"/>
                    <w:p w14:paraId="61DE2283" w14:textId="77777777" w:rsidR="00BA216B" w:rsidRDefault="00BA216B" w:rsidP="00614F98"/>
                    <w:p w14:paraId="21DEDFD9" w14:textId="77777777" w:rsidR="00BA216B" w:rsidRDefault="00BA216B" w:rsidP="00614F98"/>
                    <w:p w14:paraId="7E3E3CA7" w14:textId="77777777" w:rsidR="00BA216B" w:rsidRDefault="00BA216B" w:rsidP="00614F98"/>
                    <w:p w14:paraId="34A9D50B" w14:textId="77777777" w:rsidR="00BA216B" w:rsidRDefault="00BA216B" w:rsidP="00614F98"/>
                    <w:p w14:paraId="725EE2EE" w14:textId="77777777" w:rsidR="00BA216B" w:rsidRDefault="00BA216B" w:rsidP="00614F98"/>
                    <w:p w14:paraId="3D34BFCB" w14:textId="77777777" w:rsidR="00BA216B" w:rsidRDefault="00BA216B" w:rsidP="00614F98"/>
                    <w:p w14:paraId="2BAEA7FD" w14:textId="77777777" w:rsidR="00BA216B" w:rsidRDefault="00BA216B" w:rsidP="00614F98"/>
                    <w:p w14:paraId="666F5532" w14:textId="77777777" w:rsidR="00BA216B" w:rsidRDefault="00BA216B" w:rsidP="00614F98"/>
                    <w:p w14:paraId="58245985" w14:textId="77777777" w:rsidR="00BA216B" w:rsidRDefault="00BA216B" w:rsidP="00614F98"/>
                    <w:p w14:paraId="058B34E9" w14:textId="77777777" w:rsidR="00BA216B" w:rsidRDefault="00BA216B" w:rsidP="00614F98"/>
                    <w:p w14:paraId="48799035" w14:textId="77777777" w:rsidR="00BA216B" w:rsidRDefault="00BA216B" w:rsidP="00614F98"/>
                    <w:p w14:paraId="7A9E189E" w14:textId="77777777" w:rsidR="00BA216B" w:rsidRDefault="00BA216B" w:rsidP="00614F98"/>
                    <w:p w14:paraId="1E235DA9" w14:textId="77777777" w:rsidR="00BA216B" w:rsidRDefault="00BA216B" w:rsidP="00614F98"/>
                    <w:p w14:paraId="4DCCE466" w14:textId="77777777" w:rsidR="00BA216B" w:rsidRDefault="00BA216B" w:rsidP="00614F98"/>
                    <w:p w14:paraId="48630C40" w14:textId="77777777" w:rsidR="00BA216B" w:rsidRDefault="00BA216B" w:rsidP="00614F98"/>
                    <w:p w14:paraId="1AD9BC02" w14:textId="77777777" w:rsidR="00BA216B" w:rsidRDefault="00BA216B" w:rsidP="00614F98"/>
                    <w:p w14:paraId="2E0E5A84" w14:textId="77777777" w:rsidR="00BA216B" w:rsidRDefault="00BA216B" w:rsidP="00614F98"/>
                    <w:p w14:paraId="77B33FDC" w14:textId="77777777" w:rsidR="00BA216B" w:rsidRDefault="00BA216B" w:rsidP="00614F98"/>
                    <w:p w14:paraId="32A5C6D2" w14:textId="77777777" w:rsidR="00BA216B" w:rsidRDefault="00BA216B" w:rsidP="00614F98"/>
                    <w:p w14:paraId="1CC92F59" w14:textId="77777777" w:rsidR="00BA216B" w:rsidRDefault="00BA216B" w:rsidP="00614F98"/>
                    <w:p w14:paraId="6D2A20A0" w14:textId="77777777" w:rsidR="00BA216B" w:rsidRDefault="00BA216B" w:rsidP="00614F98"/>
                    <w:p w14:paraId="04329C48" w14:textId="77777777" w:rsidR="00BA216B" w:rsidRDefault="00BA216B" w:rsidP="00614F98"/>
                    <w:p w14:paraId="24A216E7" w14:textId="77777777" w:rsidR="00BA216B" w:rsidRDefault="00BA216B" w:rsidP="00614F98"/>
                    <w:p w14:paraId="79555DDA" w14:textId="77777777" w:rsidR="00BA216B" w:rsidRDefault="00BA216B" w:rsidP="00614F98"/>
                    <w:p w14:paraId="5AFE6E67" w14:textId="77777777" w:rsidR="00BA216B" w:rsidRDefault="00BA216B" w:rsidP="00614F98"/>
                    <w:p w14:paraId="6DDE4925" w14:textId="77777777" w:rsidR="00BA216B" w:rsidRDefault="00BA216B" w:rsidP="00614F98"/>
                    <w:p w14:paraId="03A90795" w14:textId="77777777" w:rsidR="00BA216B" w:rsidRDefault="00BA216B" w:rsidP="00614F98"/>
                    <w:p w14:paraId="06948B6A" w14:textId="77777777" w:rsidR="00BA216B" w:rsidRDefault="00BA216B" w:rsidP="00614F98"/>
                    <w:p w14:paraId="0BB52266" w14:textId="77777777" w:rsidR="00BA216B" w:rsidRDefault="00BA216B" w:rsidP="00614F98"/>
                    <w:p w14:paraId="3EF56212" w14:textId="77777777" w:rsidR="00BA216B" w:rsidRDefault="00BA216B" w:rsidP="00614F98"/>
                    <w:p w14:paraId="66C01D29" w14:textId="77777777" w:rsidR="00BA216B" w:rsidRDefault="00BA216B" w:rsidP="00614F98"/>
                    <w:p w14:paraId="732B98D0" w14:textId="77777777" w:rsidR="00BA216B" w:rsidRDefault="00BA216B" w:rsidP="00614F98"/>
                    <w:p w14:paraId="6A926B7B" w14:textId="77777777" w:rsidR="00BA216B" w:rsidRDefault="00BA216B" w:rsidP="00614F98"/>
                    <w:p w14:paraId="0E323AB5" w14:textId="77777777" w:rsidR="00BA216B" w:rsidRDefault="00BA216B" w:rsidP="00614F98"/>
                    <w:p w14:paraId="3802F03F" w14:textId="77777777" w:rsidR="00BA216B" w:rsidRDefault="00BA216B" w:rsidP="00614F98"/>
                    <w:p w14:paraId="63C76718" w14:textId="77777777" w:rsidR="00BA216B" w:rsidRDefault="00BA216B" w:rsidP="00614F98"/>
                    <w:p w14:paraId="73CAE51F" w14:textId="77777777" w:rsidR="00BA216B" w:rsidRDefault="00BA216B" w:rsidP="00614F98"/>
                    <w:p w14:paraId="49C4DB8F" w14:textId="77777777" w:rsidR="00BA216B" w:rsidRDefault="00BA216B" w:rsidP="00614F98"/>
                    <w:p w14:paraId="2027DC2F" w14:textId="77777777" w:rsidR="00BA216B" w:rsidRDefault="00BA216B" w:rsidP="00614F98"/>
                    <w:p w14:paraId="3436CBBF" w14:textId="77777777" w:rsidR="00BA216B" w:rsidRDefault="00BA216B" w:rsidP="00614F98"/>
                    <w:p w14:paraId="35331B9B" w14:textId="77777777" w:rsidR="00BA216B" w:rsidRDefault="00BA216B" w:rsidP="00614F98"/>
                    <w:p w14:paraId="04B6CC26" w14:textId="77777777" w:rsidR="00BA216B" w:rsidRDefault="00BA216B" w:rsidP="00614F98"/>
                    <w:p w14:paraId="73C2822D" w14:textId="77777777" w:rsidR="00BA216B" w:rsidRDefault="00BA216B" w:rsidP="00614F98"/>
                    <w:p w14:paraId="0808F748" w14:textId="77777777" w:rsidR="00BA216B" w:rsidRDefault="00BA216B" w:rsidP="00614F98"/>
                    <w:p w14:paraId="5B032D3E" w14:textId="77777777" w:rsidR="00BA216B" w:rsidRDefault="00BA216B" w:rsidP="00614F98"/>
                    <w:p w14:paraId="23EB842F" w14:textId="77777777" w:rsidR="00BA216B" w:rsidRDefault="00BA216B" w:rsidP="00614F98"/>
                    <w:p w14:paraId="1D3ABEB1" w14:textId="77777777" w:rsidR="00BA216B" w:rsidRDefault="00BA216B" w:rsidP="00614F98"/>
                    <w:p w14:paraId="71B247F1" w14:textId="77777777" w:rsidR="00BA216B" w:rsidRDefault="00BA216B" w:rsidP="00614F98"/>
                    <w:p w14:paraId="5F7ED8DE" w14:textId="77777777" w:rsidR="00BA216B" w:rsidRDefault="00BA216B" w:rsidP="00614F98"/>
                    <w:p w14:paraId="2052A148" w14:textId="77777777" w:rsidR="00BA216B" w:rsidRDefault="00BA216B" w:rsidP="00614F98"/>
                    <w:p w14:paraId="1D01F876" w14:textId="77777777" w:rsidR="00BA216B" w:rsidRDefault="00BA216B" w:rsidP="00614F98"/>
                    <w:p w14:paraId="6FA58E45" w14:textId="77777777" w:rsidR="00BA216B" w:rsidRDefault="00BA216B" w:rsidP="00614F98"/>
                    <w:p w14:paraId="3D4FF13E" w14:textId="77777777" w:rsidR="00BA216B" w:rsidRDefault="00BA216B" w:rsidP="00614F98"/>
                    <w:p w14:paraId="3EE69AE2" w14:textId="77777777" w:rsidR="00BA216B" w:rsidRDefault="00BA216B" w:rsidP="00614F98"/>
                    <w:p w14:paraId="2FD0B542" w14:textId="77777777" w:rsidR="00BA216B" w:rsidRDefault="00BA216B" w:rsidP="00614F98"/>
                    <w:p w14:paraId="74C660B1" w14:textId="77777777" w:rsidR="00BA216B" w:rsidRDefault="00BA216B" w:rsidP="00614F98"/>
                    <w:p w14:paraId="79785D95" w14:textId="77777777" w:rsidR="00BA216B" w:rsidRDefault="00BA216B" w:rsidP="00614F98"/>
                    <w:p w14:paraId="19AB23ED" w14:textId="77777777" w:rsidR="00BA216B" w:rsidRDefault="00BA216B" w:rsidP="00614F98"/>
                    <w:p w14:paraId="558E0C3E" w14:textId="77777777" w:rsidR="00BA216B" w:rsidRDefault="00BA216B" w:rsidP="00614F98"/>
                    <w:p w14:paraId="45789BDC" w14:textId="77777777" w:rsidR="00BA216B" w:rsidRDefault="00BA216B" w:rsidP="00614F98"/>
                    <w:p w14:paraId="3F0031FF" w14:textId="77777777" w:rsidR="00BA216B" w:rsidRDefault="00BA216B" w:rsidP="00614F98"/>
                    <w:p w14:paraId="058ACCC5" w14:textId="77777777" w:rsidR="00BA216B" w:rsidRDefault="00BA216B" w:rsidP="00614F98"/>
                    <w:p w14:paraId="38DE5FD5" w14:textId="77777777" w:rsidR="00BA216B" w:rsidRDefault="00BA216B" w:rsidP="00614F98"/>
                    <w:p w14:paraId="460F460C" w14:textId="77777777" w:rsidR="00BA216B" w:rsidRDefault="00BA216B" w:rsidP="00614F98"/>
                    <w:p w14:paraId="52FF01C4" w14:textId="77777777" w:rsidR="00BA216B" w:rsidRDefault="00BA216B" w:rsidP="00614F98"/>
                    <w:p w14:paraId="1BF39A04" w14:textId="77777777" w:rsidR="00BA216B" w:rsidRDefault="00BA216B" w:rsidP="00614F98"/>
                    <w:p w14:paraId="6B684ED0" w14:textId="77777777" w:rsidR="00BA216B" w:rsidRDefault="00BA216B" w:rsidP="00614F98"/>
                    <w:p w14:paraId="1BA466B8" w14:textId="77777777" w:rsidR="00BA216B" w:rsidRDefault="00BA216B" w:rsidP="00614F98"/>
                    <w:p w14:paraId="0D055CB7" w14:textId="77777777" w:rsidR="00BA216B" w:rsidRDefault="00BA216B" w:rsidP="00614F98"/>
                    <w:p w14:paraId="21C290FB" w14:textId="77777777" w:rsidR="00BA216B" w:rsidRDefault="00BA216B" w:rsidP="00614F98"/>
                    <w:p w14:paraId="40409F03" w14:textId="77777777" w:rsidR="00BA216B" w:rsidRDefault="00BA216B" w:rsidP="00614F98"/>
                    <w:p w14:paraId="0A2107EA" w14:textId="77777777" w:rsidR="00BA216B" w:rsidRDefault="00BA216B" w:rsidP="00614F98"/>
                    <w:p w14:paraId="30395CF9" w14:textId="77777777" w:rsidR="00BA216B" w:rsidRDefault="00BA216B" w:rsidP="00614F98"/>
                    <w:p w14:paraId="23B08271" w14:textId="77777777" w:rsidR="00BA216B" w:rsidRDefault="00BA216B" w:rsidP="00614F98"/>
                    <w:p w14:paraId="4588F58D" w14:textId="77777777" w:rsidR="00BA216B" w:rsidRDefault="00BA216B" w:rsidP="00614F98"/>
                    <w:p w14:paraId="32410D85" w14:textId="77777777" w:rsidR="00BA216B" w:rsidRDefault="00BA216B" w:rsidP="00614F98"/>
                    <w:p w14:paraId="04B0855B" w14:textId="77777777" w:rsidR="00BA216B" w:rsidRDefault="00BA216B" w:rsidP="00614F98"/>
                    <w:p w14:paraId="02F8A5F7" w14:textId="77777777" w:rsidR="00BA216B" w:rsidRDefault="00BA216B" w:rsidP="00614F98"/>
                    <w:p w14:paraId="1803A729" w14:textId="77777777" w:rsidR="00BA216B" w:rsidRDefault="00BA216B" w:rsidP="00614F98"/>
                    <w:p w14:paraId="5F308CBD" w14:textId="77777777" w:rsidR="00BA216B" w:rsidRDefault="00BA216B" w:rsidP="00614F98"/>
                    <w:p w14:paraId="64940C05" w14:textId="77777777" w:rsidR="00BA216B" w:rsidRDefault="00BA216B" w:rsidP="00614F98"/>
                    <w:p w14:paraId="1E9E0219" w14:textId="77777777" w:rsidR="00BA216B" w:rsidRDefault="00BA216B" w:rsidP="00614F98"/>
                    <w:p w14:paraId="2EC32A3D" w14:textId="77777777" w:rsidR="00BA216B" w:rsidRDefault="00BA216B" w:rsidP="00614F98"/>
                    <w:p w14:paraId="10381FA2" w14:textId="77777777" w:rsidR="00BA216B" w:rsidRDefault="00BA216B" w:rsidP="00614F98"/>
                    <w:p w14:paraId="5422498A" w14:textId="77777777" w:rsidR="00BA216B" w:rsidRDefault="00BA216B" w:rsidP="00614F98"/>
                    <w:p w14:paraId="426C1C1C" w14:textId="77777777" w:rsidR="00BA216B" w:rsidRDefault="00BA216B" w:rsidP="00614F98"/>
                    <w:p w14:paraId="487F2401" w14:textId="77777777" w:rsidR="00BA216B" w:rsidRDefault="00BA216B" w:rsidP="00614F98"/>
                    <w:p w14:paraId="50951F4A" w14:textId="77777777" w:rsidR="00BA216B" w:rsidRDefault="00BA216B" w:rsidP="00614F98"/>
                    <w:p w14:paraId="03DE4D6D" w14:textId="77777777" w:rsidR="00BA216B" w:rsidRDefault="00BA216B" w:rsidP="00614F98"/>
                    <w:p w14:paraId="024D0586" w14:textId="77777777" w:rsidR="00BA216B" w:rsidRDefault="00BA216B" w:rsidP="00614F98"/>
                    <w:p w14:paraId="5FD99EA0" w14:textId="77777777" w:rsidR="00BA216B" w:rsidRDefault="00BA216B" w:rsidP="00614F98"/>
                    <w:p w14:paraId="3AA73BC4" w14:textId="77777777" w:rsidR="00BA216B" w:rsidRDefault="00BA216B" w:rsidP="00614F98"/>
                    <w:p w14:paraId="3CAC9E4D" w14:textId="77777777" w:rsidR="00BA216B" w:rsidRDefault="00BA216B" w:rsidP="00614F98"/>
                    <w:p w14:paraId="4541D07B" w14:textId="77777777" w:rsidR="00BA216B" w:rsidRDefault="00BA216B" w:rsidP="00614F98"/>
                    <w:p w14:paraId="08E7D6BA" w14:textId="77777777" w:rsidR="00BA216B" w:rsidRDefault="00BA216B" w:rsidP="00614F98"/>
                    <w:p w14:paraId="41256175" w14:textId="77777777" w:rsidR="00BA216B" w:rsidRDefault="00BA216B" w:rsidP="00614F98"/>
                    <w:p w14:paraId="52188EB5" w14:textId="77777777" w:rsidR="00BA216B" w:rsidRDefault="00BA216B" w:rsidP="00614F98"/>
                    <w:p w14:paraId="1327A15B" w14:textId="77777777" w:rsidR="00BA216B" w:rsidRDefault="00BA216B" w:rsidP="00614F98"/>
                    <w:p w14:paraId="7265CD3D" w14:textId="77777777" w:rsidR="00BA216B" w:rsidRDefault="00BA216B" w:rsidP="00614F98"/>
                    <w:p w14:paraId="467F8B4E" w14:textId="77777777" w:rsidR="00BA216B" w:rsidRDefault="00BA216B" w:rsidP="00614F98"/>
                    <w:p w14:paraId="261009C7" w14:textId="77777777" w:rsidR="00BA216B" w:rsidRDefault="00BA216B" w:rsidP="00614F98"/>
                    <w:p w14:paraId="5053D3FC" w14:textId="77777777" w:rsidR="00BA216B" w:rsidRDefault="00BA216B" w:rsidP="00614F98"/>
                    <w:p w14:paraId="3AF84955" w14:textId="77777777" w:rsidR="00BA216B" w:rsidRDefault="00BA216B" w:rsidP="00614F98"/>
                    <w:p w14:paraId="62221319" w14:textId="77777777" w:rsidR="00BA216B" w:rsidRDefault="00BA216B" w:rsidP="00614F98"/>
                    <w:p w14:paraId="5043A263" w14:textId="77777777" w:rsidR="00BA216B" w:rsidRDefault="00BA216B" w:rsidP="00614F98"/>
                    <w:p w14:paraId="4DB996EA" w14:textId="77777777" w:rsidR="00BA216B" w:rsidRDefault="00BA216B" w:rsidP="00614F98"/>
                    <w:p w14:paraId="63DF7EE0" w14:textId="77777777" w:rsidR="00BA216B" w:rsidRDefault="00BA216B" w:rsidP="00614F98"/>
                    <w:p w14:paraId="1013387C" w14:textId="77777777" w:rsidR="00BA216B" w:rsidRDefault="00BA216B" w:rsidP="00614F98"/>
                    <w:p w14:paraId="4C6AB01B" w14:textId="77777777" w:rsidR="00BA216B" w:rsidRDefault="00BA216B" w:rsidP="00614F98"/>
                    <w:p w14:paraId="33F2EB74" w14:textId="77777777" w:rsidR="00BA216B" w:rsidRDefault="00BA216B" w:rsidP="00614F98"/>
                    <w:p w14:paraId="093F8D59" w14:textId="77777777" w:rsidR="00BA216B" w:rsidRDefault="00BA216B" w:rsidP="00614F98"/>
                    <w:p w14:paraId="661E3864" w14:textId="77777777" w:rsidR="00BA216B" w:rsidRDefault="00BA216B" w:rsidP="00614F98"/>
                    <w:p w14:paraId="306642D9" w14:textId="77777777" w:rsidR="00BA216B" w:rsidRDefault="00BA216B" w:rsidP="00614F98"/>
                    <w:p w14:paraId="5E1F5599" w14:textId="77777777" w:rsidR="00BA216B" w:rsidRDefault="00BA216B" w:rsidP="00614F98"/>
                    <w:p w14:paraId="7323B575" w14:textId="77777777" w:rsidR="00BA216B" w:rsidRDefault="00BA216B" w:rsidP="00614F98"/>
                    <w:p w14:paraId="3BF53267" w14:textId="77777777" w:rsidR="00BA216B" w:rsidRDefault="00BA216B" w:rsidP="00614F98"/>
                    <w:p w14:paraId="489B7EA5" w14:textId="77777777" w:rsidR="00BA216B" w:rsidRDefault="00BA216B" w:rsidP="00614F98"/>
                    <w:p w14:paraId="105668FE" w14:textId="77777777" w:rsidR="00BA216B" w:rsidRDefault="00BA216B" w:rsidP="00614F98"/>
                    <w:p w14:paraId="5E06A513" w14:textId="77777777" w:rsidR="00BA216B" w:rsidRDefault="00BA216B" w:rsidP="00614F98"/>
                    <w:p w14:paraId="3FF7AAB6" w14:textId="77777777" w:rsidR="00BA216B" w:rsidRDefault="00BA216B" w:rsidP="00614F98"/>
                    <w:p w14:paraId="1B5CD5AC" w14:textId="77777777" w:rsidR="00BA216B" w:rsidRDefault="00BA216B" w:rsidP="00614F98"/>
                    <w:p w14:paraId="537DDAE2" w14:textId="77777777" w:rsidR="00BA216B" w:rsidRDefault="00BA216B" w:rsidP="00614F98"/>
                    <w:p w14:paraId="1E43012C" w14:textId="77777777" w:rsidR="00BA216B" w:rsidRDefault="00BA216B" w:rsidP="00614F98"/>
                    <w:p w14:paraId="0B90AC23" w14:textId="77777777" w:rsidR="00BA216B" w:rsidRDefault="00BA216B" w:rsidP="00614F98"/>
                    <w:p w14:paraId="48286234" w14:textId="77777777" w:rsidR="00BA216B" w:rsidRDefault="00BA216B" w:rsidP="00614F98"/>
                    <w:p w14:paraId="504C342A" w14:textId="77777777" w:rsidR="00BA216B" w:rsidRDefault="00BA216B" w:rsidP="00614F98"/>
                    <w:p w14:paraId="167A0FD8" w14:textId="77777777" w:rsidR="00BA216B" w:rsidRDefault="00BA216B" w:rsidP="00614F98"/>
                    <w:p w14:paraId="63BE8A1D" w14:textId="77777777" w:rsidR="00BA216B" w:rsidRDefault="00BA216B" w:rsidP="00614F98"/>
                    <w:p w14:paraId="1FC560AA" w14:textId="77777777" w:rsidR="00BA216B" w:rsidRDefault="00BA216B" w:rsidP="00614F98"/>
                    <w:p w14:paraId="721A2356" w14:textId="77777777" w:rsidR="00BA216B" w:rsidRDefault="00BA216B" w:rsidP="00614F98"/>
                    <w:p w14:paraId="6FCA8251" w14:textId="77777777" w:rsidR="00BA216B" w:rsidRDefault="00BA216B" w:rsidP="00614F98"/>
                    <w:p w14:paraId="46F642CE" w14:textId="77777777" w:rsidR="00BA216B" w:rsidRDefault="00BA216B" w:rsidP="00614F98"/>
                    <w:p w14:paraId="706DA988" w14:textId="77777777" w:rsidR="00BA216B" w:rsidRDefault="00BA216B" w:rsidP="00614F98"/>
                    <w:p w14:paraId="3A0DB84C" w14:textId="77777777" w:rsidR="00BA216B" w:rsidRDefault="00BA216B" w:rsidP="00614F98"/>
                    <w:p w14:paraId="3B64190C" w14:textId="77777777" w:rsidR="00BA216B" w:rsidRDefault="00BA216B" w:rsidP="00614F98"/>
                    <w:p w14:paraId="0A21A83F" w14:textId="77777777" w:rsidR="00BA216B" w:rsidRDefault="00BA216B" w:rsidP="00614F98"/>
                    <w:p w14:paraId="484025EB" w14:textId="77777777" w:rsidR="00BA216B" w:rsidRDefault="00BA216B" w:rsidP="00614F98"/>
                    <w:p w14:paraId="5FFB8894" w14:textId="77777777" w:rsidR="00BA216B" w:rsidRDefault="00BA216B" w:rsidP="00614F98"/>
                    <w:p w14:paraId="4FB3784C" w14:textId="77777777" w:rsidR="00BA216B" w:rsidRDefault="00BA216B" w:rsidP="00614F98"/>
                    <w:p w14:paraId="331ACFFB" w14:textId="77777777" w:rsidR="00BA216B" w:rsidRDefault="00BA216B" w:rsidP="00614F98"/>
                    <w:p w14:paraId="26A997E4" w14:textId="77777777" w:rsidR="00BA216B" w:rsidRDefault="00BA216B" w:rsidP="00614F98"/>
                    <w:p w14:paraId="5334D926" w14:textId="77777777" w:rsidR="00BA216B" w:rsidRDefault="00BA216B" w:rsidP="00614F98"/>
                    <w:p w14:paraId="2D7B600C" w14:textId="77777777" w:rsidR="00BA216B" w:rsidRDefault="00BA216B" w:rsidP="00614F98"/>
                    <w:p w14:paraId="71206CA5" w14:textId="77777777" w:rsidR="00BA216B" w:rsidRDefault="00BA216B" w:rsidP="00614F98"/>
                    <w:p w14:paraId="03F4F04E" w14:textId="77777777" w:rsidR="00BA216B" w:rsidRDefault="00BA216B" w:rsidP="00614F98"/>
                    <w:p w14:paraId="66B38546" w14:textId="77777777" w:rsidR="00BA216B" w:rsidRDefault="00BA216B" w:rsidP="00614F98"/>
                    <w:p w14:paraId="100CBD54" w14:textId="77777777" w:rsidR="00BA216B" w:rsidRDefault="00BA216B" w:rsidP="00614F98"/>
                    <w:p w14:paraId="53C7EC66" w14:textId="77777777" w:rsidR="00BA216B" w:rsidRDefault="00BA216B" w:rsidP="00614F98"/>
                    <w:p w14:paraId="37C4D754" w14:textId="77777777" w:rsidR="00BA216B" w:rsidRDefault="00BA216B" w:rsidP="00614F98"/>
                    <w:p w14:paraId="158575EE" w14:textId="77777777" w:rsidR="00BA216B" w:rsidRDefault="00BA216B" w:rsidP="00614F98"/>
                    <w:p w14:paraId="3C09D8B8" w14:textId="77777777" w:rsidR="00BA216B" w:rsidRDefault="00BA216B" w:rsidP="00614F98"/>
                    <w:p w14:paraId="60CBD997" w14:textId="77777777" w:rsidR="00BA216B" w:rsidRDefault="00BA216B" w:rsidP="00614F98"/>
                    <w:p w14:paraId="07677264" w14:textId="77777777" w:rsidR="00BA216B" w:rsidRDefault="00BA216B" w:rsidP="00614F98"/>
                    <w:p w14:paraId="269C1576" w14:textId="77777777" w:rsidR="00BA216B" w:rsidRDefault="00BA216B" w:rsidP="00614F98"/>
                    <w:p w14:paraId="4CF00D02" w14:textId="77777777" w:rsidR="00BA216B" w:rsidRDefault="00BA216B" w:rsidP="00614F98"/>
                    <w:p w14:paraId="302FE7F5" w14:textId="77777777" w:rsidR="00BA216B" w:rsidRDefault="00BA216B" w:rsidP="00614F98"/>
                    <w:p w14:paraId="38E280DD" w14:textId="77777777" w:rsidR="00BA216B" w:rsidRDefault="00BA216B" w:rsidP="00614F98"/>
                    <w:p w14:paraId="64767679" w14:textId="77777777" w:rsidR="00BA216B" w:rsidRDefault="00BA216B" w:rsidP="00614F98"/>
                    <w:p w14:paraId="2FABF825" w14:textId="77777777" w:rsidR="00BA216B" w:rsidRDefault="00BA216B" w:rsidP="00614F98"/>
                    <w:p w14:paraId="735B6467" w14:textId="77777777" w:rsidR="00BA216B" w:rsidRDefault="00BA216B" w:rsidP="00614F98"/>
                    <w:p w14:paraId="1427AFC4" w14:textId="77777777" w:rsidR="00BA216B" w:rsidRDefault="00BA216B" w:rsidP="00614F98"/>
                    <w:p w14:paraId="518EBEDB" w14:textId="77777777" w:rsidR="00BA216B" w:rsidRDefault="00BA216B" w:rsidP="00614F98"/>
                    <w:p w14:paraId="6C3CAA6D" w14:textId="77777777" w:rsidR="00BA216B" w:rsidRDefault="00BA216B" w:rsidP="00614F98"/>
                    <w:p w14:paraId="6E6313C0" w14:textId="77777777" w:rsidR="00BA216B" w:rsidRDefault="00BA216B" w:rsidP="00614F98"/>
                    <w:p w14:paraId="69F9AC33" w14:textId="77777777" w:rsidR="00BA216B" w:rsidRDefault="00BA216B" w:rsidP="00614F98"/>
                    <w:p w14:paraId="2A501FAF" w14:textId="77777777" w:rsidR="00BA216B" w:rsidRDefault="00BA216B" w:rsidP="00614F98"/>
                    <w:p w14:paraId="5EDC396A" w14:textId="77777777" w:rsidR="00BA216B" w:rsidRDefault="00BA216B" w:rsidP="00614F98"/>
                    <w:p w14:paraId="4193843B" w14:textId="77777777" w:rsidR="00BA216B" w:rsidRDefault="00BA216B" w:rsidP="00614F98"/>
                    <w:p w14:paraId="5344946A" w14:textId="77777777" w:rsidR="00BA216B" w:rsidRDefault="00BA216B" w:rsidP="00614F98"/>
                    <w:p w14:paraId="08FE7D34" w14:textId="77777777" w:rsidR="00BA216B" w:rsidRDefault="00BA216B" w:rsidP="00614F98"/>
                    <w:p w14:paraId="2615ED70" w14:textId="77777777" w:rsidR="00BA216B" w:rsidRDefault="00BA216B" w:rsidP="00614F98"/>
                    <w:p w14:paraId="3242A859" w14:textId="77777777" w:rsidR="00BA216B" w:rsidRDefault="00BA216B" w:rsidP="00614F98"/>
                    <w:p w14:paraId="42411CD3" w14:textId="77777777" w:rsidR="00BA216B" w:rsidRDefault="00BA216B" w:rsidP="00614F98"/>
                    <w:p w14:paraId="56FB90DC" w14:textId="77777777" w:rsidR="00BA216B" w:rsidRDefault="00BA216B" w:rsidP="00614F98"/>
                    <w:p w14:paraId="0BF12955" w14:textId="77777777" w:rsidR="00BA216B" w:rsidRDefault="00BA216B" w:rsidP="00614F98"/>
                    <w:p w14:paraId="3DCB5A73" w14:textId="77777777" w:rsidR="00BA216B" w:rsidRDefault="00BA216B" w:rsidP="00614F98"/>
                    <w:p w14:paraId="3D59CCF0" w14:textId="77777777" w:rsidR="00BA216B" w:rsidRDefault="00BA216B" w:rsidP="00614F98"/>
                    <w:p w14:paraId="3917E0E4" w14:textId="77777777" w:rsidR="00BA216B" w:rsidRDefault="00BA216B" w:rsidP="00614F98"/>
                    <w:p w14:paraId="641B4C2A" w14:textId="77777777" w:rsidR="00BA216B" w:rsidRDefault="00BA216B" w:rsidP="00614F98"/>
                    <w:p w14:paraId="0645D016" w14:textId="77777777" w:rsidR="00BA216B" w:rsidRDefault="00BA216B" w:rsidP="00614F98"/>
                    <w:p w14:paraId="3F4C93E4" w14:textId="77777777" w:rsidR="00BA216B" w:rsidRDefault="00BA216B" w:rsidP="00614F98"/>
                    <w:p w14:paraId="77D258A2" w14:textId="77777777" w:rsidR="00BA216B" w:rsidRDefault="00BA216B" w:rsidP="00614F98"/>
                    <w:p w14:paraId="5B9F31A4" w14:textId="77777777" w:rsidR="00BA216B" w:rsidRDefault="00BA216B" w:rsidP="00614F98"/>
                    <w:p w14:paraId="054044E9" w14:textId="77777777" w:rsidR="00BA216B" w:rsidRDefault="00BA216B" w:rsidP="00614F98"/>
                    <w:p w14:paraId="0DA05A71" w14:textId="77777777" w:rsidR="00BA216B" w:rsidRDefault="00BA216B" w:rsidP="00614F98"/>
                    <w:p w14:paraId="5BBA5294" w14:textId="77777777" w:rsidR="00BA216B" w:rsidRDefault="00BA216B" w:rsidP="00614F98"/>
                    <w:p w14:paraId="15FED415" w14:textId="77777777" w:rsidR="00BA216B" w:rsidRDefault="00BA216B" w:rsidP="00614F98"/>
                    <w:p w14:paraId="6C1AD4B6" w14:textId="77777777" w:rsidR="00BA216B" w:rsidRDefault="00BA216B" w:rsidP="00614F98"/>
                    <w:p w14:paraId="5C5F34F7" w14:textId="77777777" w:rsidR="00BA216B" w:rsidRDefault="00BA216B" w:rsidP="00614F98"/>
                    <w:p w14:paraId="4B7FC278" w14:textId="77777777" w:rsidR="00BA216B" w:rsidRDefault="00BA216B" w:rsidP="00614F98"/>
                    <w:p w14:paraId="7F544E28" w14:textId="77777777" w:rsidR="00BA216B" w:rsidRDefault="00BA216B" w:rsidP="00614F98"/>
                    <w:p w14:paraId="60474931" w14:textId="77777777" w:rsidR="00BA216B" w:rsidRDefault="00BA216B" w:rsidP="00614F98"/>
                    <w:p w14:paraId="29CFD5F6" w14:textId="77777777" w:rsidR="00BA216B" w:rsidRDefault="00BA216B" w:rsidP="00614F98"/>
                    <w:p w14:paraId="25500D32" w14:textId="77777777" w:rsidR="00BA216B" w:rsidRDefault="00BA216B" w:rsidP="00614F98"/>
                    <w:p w14:paraId="0B16EDF1" w14:textId="77777777" w:rsidR="00BA216B" w:rsidRDefault="00BA216B" w:rsidP="00614F98"/>
                    <w:p w14:paraId="09B2E190" w14:textId="77777777" w:rsidR="00BA216B" w:rsidRDefault="00BA216B" w:rsidP="00614F98"/>
                    <w:p w14:paraId="2E840ED4" w14:textId="77777777" w:rsidR="00BA216B" w:rsidRDefault="00BA216B" w:rsidP="00614F98"/>
                    <w:p w14:paraId="1B39B9BA" w14:textId="77777777" w:rsidR="00BA216B" w:rsidRDefault="00BA216B" w:rsidP="00614F98"/>
                    <w:p w14:paraId="1096DED4" w14:textId="77777777" w:rsidR="00BA216B" w:rsidRDefault="00BA216B" w:rsidP="00614F98"/>
                    <w:p w14:paraId="06EF1EB8" w14:textId="77777777" w:rsidR="00BA216B" w:rsidRDefault="00BA216B" w:rsidP="00614F98"/>
                    <w:p w14:paraId="1E7A390F" w14:textId="77777777" w:rsidR="00BA216B" w:rsidRDefault="00BA216B" w:rsidP="00614F98"/>
                    <w:p w14:paraId="51EBC17A" w14:textId="77777777" w:rsidR="00BA216B" w:rsidRDefault="00BA216B" w:rsidP="00614F98"/>
                    <w:p w14:paraId="5C6A34AB" w14:textId="77777777" w:rsidR="00BA216B" w:rsidRDefault="00BA216B" w:rsidP="00614F98"/>
                    <w:p w14:paraId="71736BAB" w14:textId="77777777" w:rsidR="00BA216B" w:rsidRDefault="00BA216B" w:rsidP="00614F98"/>
                    <w:p w14:paraId="73F6805F" w14:textId="77777777" w:rsidR="00BA216B" w:rsidRDefault="00BA216B" w:rsidP="00614F98"/>
                    <w:p w14:paraId="52A7A316" w14:textId="77777777" w:rsidR="00BA216B" w:rsidRDefault="00BA216B" w:rsidP="00614F98"/>
                    <w:p w14:paraId="04287676" w14:textId="77777777" w:rsidR="00BA216B" w:rsidRDefault="00BA216B" w:rsidP="00614F98"/>
                    <w:p w14:paraId="1F553CD3" w14:textId="77777777" w:rsidR="00BA216B" w:rsidRDefault="00BA216B" w:rsidP="00614F98"/>
                    <w:p w14:paraId="240B27B9" w14:textId="77777777" w:rsidR="00BA216B" w:rsidRDefault="00BA216B" w:rsidP="00614F98"/>
                    <w:p w14:paraId="5AFF991B" w14:textId="77777777" w:rsidR="00BA216B" w:rsidRDefault="00BA216B" w:rsidP="00614F98"/>
                    <w:p w14:paraId="1AA183CB" w14:textId="77777777" w:rsidR="00BA216B" w:rsidRDefault="00BA216B" w:rsidP="00614F98"/>
                    <w:p w14:paraId="4149B433" w14:textId="77777777" w:rsidR="00BA216B" w:rsidRDefault="00BA216B" w:rsidP="00614F98"/>
                    <w:p w14:paraId="4392DDDF" w14:textId="77777777" w:rsidR="00BA216B" w:rsidRDefault="00BA216B" w:rsidP="00614F98"/>
                    <w:p w14:paraId="74568994" w14:textId="77777777" w:rsidR="00BA216B" w:rsidRDefault="00BA216B" w:rsidP="00614F98"/>
                    <w:p w14:paraId="36E8DD3D" w14:textId="77777777" w:rsidR="00BA216B" w:rsidRDefault="00BA216B" w:rsidP="00614F98"/>
                    <w:p w14:paraId="1E7C4B59" w14:textId="77777777" w:rsidR="00BA216B" w:rsidRDefault="00BA216B" w:rsidP="00614F98"/>
                    <w:p w14:paraId="2163552C" w14:textId="77777777" w:rsidR="00BA216B" w:rsidRDefault="00BA216B" w:rsidP="00614F98"/>
                    <w:p w14:paraId="7AC74987" w14:textId="77777777" w:rsidR="00BA216B" w:rsidRDefault="00BA216B" w:rsidP="00614F98"/>
                    <w:p w14:paraId="4A5CCA5C" w14:textId="77777777" w:rsidR="00BA216B" w:rsidRDefault="00BA216B" w:rsidP="00614F98"/>
                    <w:p w14:paraId="64CC113F" w14:textId="77777777" w:rsidR="00BA216B" w:rsidRDefault="00BA216B" w:rsidP="00614F98"/>
                    <w:p w14:paraId="03BE9853" w14:textId="77777777" w:rsidR="00BA216B" w:rsidRDefault="00BA216B" w:rsidP="00614F98"/>
                    <w:p w14:paraId="41E653FC" w14:textId="77777777" w:rsidR="00BA216B" w:rsidRDefault="00BA216B" w:rsidP="00614F98"/>
                    <w:p w14:paraId="3C30CE5A" w14:textId="77777777" w:rsidR="00BA216B" w:rsidRDefault="00BA216B" w:rsidP="00614F98"/>
                    <w:p w14:paraId="37692A70" w14:textId="77777777" w:rsidR="00BA216B" w:rsidRDefault="00BA216B" w:rsidP="00614F98"/>
                    <w:p w14:paraId="588DD910" w14:textId="77777777" w:rsidR="00BA216B" w:rsidRDefault="00BA216B" w:rsidP="00614F98"/>
                    <w:p w14:paraId="54CD1480" w14:textId="77777777" w:rsidR="00BA216B" w:rsidRDefault="00BA216B" w:rsidP="00614F98"/>
                    <w:p w14:paraId="5A985C99" w14:textId="77777777" w:rsidR="00BA216B" w:rsidRDefault="00BA216B" w:rsidP="00614F98"/>
                    <w:p w14:paraId="22253B37" w14:textId="77777777" w:rsidR="00BA216B" w:rsidRDefault="00BA216B" w:rsidP="00614F98"/>
                    <w:p w14:paraId="095D7A76" w14:textId="77777777" w:rsidR="00BA216B" w:rsidRDefault="00BA216B" w:rsidP="00614F98"/>
                    <w:p w14:paraId="622FAD4C" w14:textId="77777777" w:rsidR="00BA216B" w:rsidRDefault="00BA216B" w:rsidP="00614F98"/>
                    <w:p w14:paraId="5A1831CC" w14:textId="77777777" w:rsidR="00BA216B" w:rsidRDefault="00BA216B" w:rsidP="00614F98"/>
                    <w:p w14:paraId="6D3B3C3E" w14:textId="77777777" w:rsidR="00BA216B" w:rsidRDefault="00BA216B" w:rsidP="00614F98"/>
                    <w:p w14:paraId="14830E43" w14:textId="77777777" w:rsidR="00BA216B" w:rsidRDefault="00BA216B" w:rsidP="00614F98"/>
                    <w:p w14:paraId="02C6DE03" w14:textId="77777777" w:rsidR="00BA216B" w:rsidRDefault="00BA216B" w:rsidP="00614F98"/>
                    <w:p w14:paraId="223FB903" w14:textId="77777777" w:rsidR="00BA216B" w:rsidRDefault="00BA216B" w:rsidP="00614F98"/>
                    <w:p w14:paraId="01A96A1C" w14:textId="77777777" w:rsidR="00BA216B" w:rsidRDefault="00BA216B" w:rsidP="00614F98"/>
                    <w:p w14:paraId="5B585943" w14:textId="77777777" w:rsidR="00BA216B" w:rsidRDefault="00BA216B" w:rsidP="00614F98"/>
                    <w:p w14:paraId="676535CE" w14:textId="77777777" w:rsidR="00BA216B" w:rsidRDefault="00BA216B" w:rsidP="00614F98"/>
                    <w:p w14:paraId="30CE1CAB" w14:textId="77777777" w:rsidR="00BA216B" w:rsidRDefault="00BA216B" w:rsidP="00614F98"/>
                    <w:p w14:paraId="6E2E971F" w14:textId="77777777" w:rsidR="00BA216B" w:rsidRDefault="00BA216B" w:rsidP="00614F98"/>
                    <w:p w14:paraId="0C6879A6" w14:textId="77777777" w:rsidR="00BA216B" w:rsidRDefault="00BA216B" w:rsidP="00614F98"/>
                    <w:p w14:paraId="1F0F92AC" w14:textId="77777777" w:rsidR="00BA216B" w:rsidRDefault="00BA216B" w:rsidP="00614F98"/>
                    <w:p w14:paraId="337AA142" w14:textId="77777777" w:rsidR="00BA216B" w:rsidRDefault="00BA216B" w:rsidP="00614F98"/>
                    <w:p w14:paraId="0289337A" w14:textId="77777777" w:rsidR="00BA216B" w:rsidRDefault="00BA216B" w:rsidP="00614F98"/>
                    <w:p w14:paraId="64888245" w14:textId="77777777" w:rsidR="00BA216B" w:rsidRDefault="00BA216B" w:rsidP="00614F98"/>
                    <w:p w14:paraId="63FA7EB0" w14:textId="77777777" w:rsidR="00BA216B" w:rsidRDefault="00BA216B" w:rsidP="00614F98"/>
                    <w:p w14:paraId="1BDB0CD1" w14:textId="77777777" w:rsidR="00BA216B" w:rsidRDefault="00BA216B" w:rsidP="00614F98"/>
                    <w:p w14:paraId="3D877076" w14:textId="77777777" w:rsidR="00BA216B" w:rsidRDefault="00BA216B" w:rsidP="00614F98"/>
                    <w:p w14:paraId="0FF24419" w14:textId="77777777" w:rsidR="00BA216B" w:rsidRDefault="00BA216B" w:rsidP="00614F98"/>
                    <w:p w14:paraId="5C2B35C4" w14:textId="77777777" w:rsidR="00BA216B" w:rsidRDefault="00BA216B" w:rsidP="00614F98"/>
                    <w:p w14:paraId="00BA935F" w14:textId="77777777" w:rsidR="00BA216B" w:rsidRDefault="00BA216B" w:rsidP="00614F98"/>
                    <w:p w14:paraId="10B45DF6" w14:textId="77777777" w:rsidR="00BA216B" w:rsidRDefault="00BA216B" w:rsidP="00614F98"/>
                    <w:p w14:paraId="72854D8E" w14:textId="77777777" w:rsidR="00BA216B" w:rsidRDefault="00BA216B" w:rsidP="00614F98"/>
                    <w:p w14:paraId="7EFD25D9" w14:textId="77777777" w:rsidR="00BA216B" w:rsidRDefault="00BA216B" w:rsidP="00614F98"/>
                    <w:p w14:paraId="50A1F596" w14:textId="77777777" w:rsidR="00BA216B" w:rsidRDefault="00BA216B" w:rsidP="00614F98"/>
                    <w:p w14:paraId="705749CA" w14:textId="77777777" w:rsidR="00BA216B" w:rsidRDefault="00BA216B" w:rsidP="00614F98"/>
                    <w:p w14:paraId="5FB6C377" w14:textId="77777777" w:rsidR="00BA216B" w:rsidRDefault="00BA216B" w:rsidP="00614F98"/>
                    <w:p w14:paraId="01759A74" w14:textId="77777777" w:rsidR="00BA216B" w:rsidRDefault="00BA216B" w:rsidP="00614F98"/>
                    <w:p w14:paraId="17B30F09" w14:textId="77777777" w:rsidR="00BA216B" w:rsidRDefault="00BA216B" w:rsidP="00614F98"/>
                    <w:p w14:paraId="4B549D45" w14:textId="77777777" w:rsidR="00BA216B" w:rsidRDefault="00BA216B" w:rsidP="00614F98"/>
                    <w:p w14:paraId="08222C9C" w14:textId="77777777" w:rsidR="00BA216B" w:rsidRDefault="00BA216B" w:rsidP="00614F98"/>
                    <w:p w14:paraId="221611E0" w14:textId="77777777" w:rsidR="00BA216B" w:rsidRDefault="00BA216B" w:rsidP="00614F98"/>
                    <w:p w14:paraId="43B87081" w14:textId="77777777" w:rsidR="00BA216B" w:rsidRDefault="00BA216B" w:rsidP="00614F98"/>
                    <w:p w14:paraId="15C0CC33" w14:textId="77777777" w:rsidR="00BA216B" w:rsidRDefault="00BA216B" w:rsidP="00614F98"/>
                    <w:p w14:paraId="20667102" w14:textId="77777777" w:rsidR="00BA216B" w:rsidRDefault="00BA216B" w:rsidP="00614F98"/>
                    <w:p w14:paraId="150A2136" w14:textId="77777777" w:rsidR="00BA216B" w:rsidRDefault="00BA216B" w:rsidP="00614F98"/>
                    <w:p w14:paraId="40A8D308" w14:textId="77777777" w:rsidR="00BA216B" w:rsidRDefault="00BA216B" w:rsidP="00614F98"/>
                    <w:p w14:paraId="27B4BF83" w14:textId="77777777" w:rsidR="00BA216B" w:rsidRDefault="00BA216B" w:rsidP="00614F98"/>
                    <w:p w14:paraId="5C23C3C1" w14:textId="77777777" w:rsidR="00BA216B" w:rsidRDefault="00BA216B" w:rsidP="00614F98"/>
                    <w:p w14:paraId="6319A1AC" w14:textId="77777777" w:rsidR="00BA216B" w:rsidRDefault="00BA216B" w:rsidP="00614F98"/>
                    <w:p w14:paraId="695C262A" w14:textId="77777777" w:rsidR="00BA216B" w:rsidRDefault="00BA216B" w:rsidP="00614F98"/>
                    <w:p w14:paraId="0F30FB91" w14:textId="77777777" w:rsidR="00BA216B" w:rsidRDefault="00BA216B" w:rsidP="00614F98"/>
                    <w:p w14:paraId="652FA923" w14:textId="77777777" w:rsidR="00BA216B" w:rsidRDefault="00BA216B" w:rsidP="00614F98"/>
                    <w:p w14:paraId="70789E25" w14:textId="77777777" w:rsidR="00BA216B" w:rsidRDefault="00BA216B" w:rsidP="00614F98"/>
                    <w:p w14:paraId="5E57EA00" w14:textId="77777777" w:rsidR="00BA216B" w:rsidRDefault="00BA216B" w:rsidP="00614F98"/>
                    <w:p w14:paraId="6DB8E5E0" w14:textId="77777777" w:rsidR="00BA216B" w:rsidRDefault="00BA216B" w:rsidP="00614F98"/>
                    <w:p w14:paraId="6957C772" w14:textId="77777777" w:rsidR="00BA216B" w:rsidRDefault="00BA216B" w:rsidP="00614F98"/>
                    <w:p w14:paraId="678B5107" w14:textId="77777777" w:rsidR="00BA216B" w:rsidRDefault="00BA216B" w:rsidP="00614F98"/>
                    <w:p w14:paraId="66B079F8" w14:textId="77777777" w:rsidR="00BA216B" w:rsidRDefault="00BA216B" w:rsidP="00614F98"/>
                    <w:p w14:paraId="1B4405AC" w14:textId="77777777" w:rsidR="00BA216B" w:rsidRDefault="00BA216B" w:rsidP="00614F98"/>
                    <w:p w14:paraId="1B9A6483" w14:textId="77777777" w:rsidR="00BA216B" w:rsidRDefault="00BA216B" w:rsidP="00614F98"/>
                    <w:p w14:paraId="0D0EC4F1" w14:textId="77777777" w:rsidR="00BA216B" w:rsidRDefault="00BA216B" w:rsidP="00614F98"/>
                    <w:p w14:paraId="0AA612BE" w14:textId="77777777" w:rsidR="00BA216B" w:rsidRDefault="00BA216B" w:rsidP="00614F98"/>
                    <w:p w14:paraId="2029B78D" w14:textId="77777777" w:rsidR="00BA216B" w:rsidRDefault="00BA216B" w:rsidP="00614F98"/>
                    <w:p w14:paraId="7B735C5C" w14:textId="77777777" w:rsidR="00BA216B" w:rsidRDefault="00BA216B" w:rsidP="00614F98"/>
                    <w:p w14:paraId="13AB21D9" w14:textId="77777777" w:rsidR="00BA216B" w:rsidRDefault="00BA216B" w:rsidP="00614F98"/>
                    <w:p w14:paraId="273E2F04" w14:textId="77777777" w:rsidR="00BA216B" w:rsidRDefault="00BA216B" w:rsidP="00614F98"/>
                    <w:p w14:paraId="179E743D" w14:textId="77777777" w:rsidR="00BA216B" w:rsidRDefault="00BA216B" w:rsidP="00614F98"/>
                    <w:p w14:paraId="34DDFC16" w14:textId="77777777" w:rsidR="00BA216B" w:rsidRDefault="00BA216B" w:rsidP="00614F98"/>
                    <w:p w14:paraId="431CAD1C" w14:textId="77777777" w:rsidR="00BA216B" w:rsidRDefault="00BA216B" w:rsidP="00614F98"/>
                    <w:p w14:paraId="3E29F233" w14:textId="77777777" w:rsidR="00BA216B" w:rsidRDefault="00BA216B" w:rsidP="00614F98"/>
                    <w:p w14:paraId="6A3D5F00" w14:textId="77777777" w:rsidR="00BA216B" w:rsidRDefault="00BA216B" w:rsidP="00614F98"/>
                    <w:p w14:paraId="4F725FFC" w14:textId="77777777" w:rsidR="00BA216B" w:rsidRDefault="00BA216B" w:rsidP="00614F98"/>
                    <w:p w14:paraId="71D93058" w14:textId="77777777" w:rsidR="00BA216B" w:rsidRDefault="00BA216B" w:rsidP="00614F98"/>
                    <w:p w14:paraId="34208C17" w14:textId="77777777" w:rsidR="00BA216B" w:rsidRDefault="00BA216B" w:rsidP="00614F98"/>
                    <w:p w14:paraId="5FAB2C64" w14:textId="77777777" w:rsidR="00BA216B" w:rsidRDefault="00BA216B" w:rsidP="00614F98"/>
                    <w:p w14:paraId="44D2D098" w14:textId="77777777" w:rsidR="00BA216B" w:rsidRDefault="00BA216B" w:rsidP="00614F98"/>
                    <w:p w14:paraId="66993002" w14:textId="77777777" w:rsidR="00BA216B" w:rsidRDefault="00BA216B" w:rsidP="00614F98"/>
                    <w:p w14:paraId="1DD39FEF" w14:textId="77777777" w:rsidR="00BA216B" w:rsidRDefault="00BA216B" w:rsidP="00614F98"/>
                    <w:p w14:paraId="5AAB5A2E" w14:textId="77777777" w:rsidR="00BA216B" w:rsidRDefault="00BA216B" w:rsidP="00614F98"/>
                    <w:p w14:paraId="7AAF860D" w14:textId="77777777" w:rsidR="00BA216B" w:rsidRDefault="00BA216B" w:rsidP="00614F98"/>
                    <w:p w14:paraId="3AB69DC7" w14:textId="77777777" w:rsidR="00BA216B" w:rsidRDefault="00BA216B" w:rsidP="00614F98"/>
                    <w:p w14:paraId="0ACFBB48" w14:textId="77777777" w:rsidR="00BA216B" w:rsidRDefault="00BA216B" w:rsidP="00614F98"/>
                    <w:p w14:paraId="5E50606B" w14:textId="77777777" w:rsidR="00BA216B" w:rsidRDefault="00BA216B" w:rsidP="00614F98"/>
                    <w:p w14:paraId="4C8FC99A" w14:textId="77777777" w:rsidR="00BA216B" w:rsidRDefault="00BA216B" w:rsidP="00614F98"/>
                    <w:p w14:paraId="433605E4" w14:textId="77777777" w:rsidR="00BA216B" w:rsidRDefault="00BA216B" w:rsidP="00614F98"/>
                    <w:p w14:paraId="0A8CD9B8" w14:textId="77777777" w:rsidR="00BA216B" w:rsidRDefault="00BA216B" w:rsidP="00614F98"/>
                    <w:p w14:paraId="58890BCF" w14:textId="77777777" w:rsidR="00BA216B" w:rsidRDefault="00BA216B" w:rsidP="00614F98"/>
                    <w:p w14:paraId="1C96E53C" w14:textId="77777777" w:rsidR="00BA216B" w:rsidRDefault="00BA216B" w:rsidP="00614F98"/>
                    <w:p w14:paraId="63E4EAE3" w14:textId="77777777" w:rsidR="00BA216B" w:rsidRDefault="00BA216B" w:rsidP="00614F98"/>
                    <w:p w14:paraId="6013FA3A" w14:textId="77777777" w:rsidR="00BA216B" w:rsidRDefault="00BA216B" w:rsidP="00614F98"/>
                    <w:p w14:paraId="79737542" w14:textId="77777777" w:rsidR="00BA216B" w:rsidRDefault="00BA216B" w:rsidP="00614F98"/>
                    <w:p w14:paraId="5D665E49" w14:textId="77777777" w:rsidR="00BA216B" w:rsidRDefault="00BA216B" w:rsidP="00614F98"/>
                    <w:p w14:paraId="3B3BF35B" w14:textId="77777777" w:rsidR="00BA216B" w:rsidRDefault="00BA216B" w:rsidP="00614F98"/>
                    <w:p w14:paraId="05F3C5ED" w14:textId="77777777" w:rsidR="00BA216B" w:rsidRDefault="00BA216B" w:rsidP="00614F98"/>
                    <w:p w14:paraId="73FCBCBB" w14:textId="77777777" w:rsidR="00BA216B" w:rsidRDefault="00BA216B" w:rsidP="00614F98"/>
                    <w:p w14:paraId="41E15582" w14:textId="77777777" w:rsidR="00BA216B" w:rsidRDefault="00BA216B" w:rsidP="00614F98"/>
                    <w:p w14:paraId="7C9A3490" w14:textId="77777777" w:rsidR="00BA216B" w:rsidRDefault="00BA216B" w:rsidP="00614F98"/>
                    <w:p w14:paraId="42DF7E6F" w14:textId="77777777" w:rsidR="00BA216B" w:rsidRDefault="00BA216B" w:rsidP="00614F98"/>
                    <w:p w14:paraId="13024790" w14:textId="77777777" w:rsidR="00BA216B" w:rsidRDefault="00BA216B" w:rsidP="00614F98"/>
                    <w:p w14:paraId="59800D9E" w14:textId="77777777" w:rsidR="00BA216B" w:rsidRDefault="00BA216B" w:rsidP="00614F98"/>
                    <w:p w14:paraId="209749FB" w14:textId="77777777" w:rsidR="00BA216B" w:rsidRDefault="00BA216B" w:rsidP="00614F98"/>
                    <w:p w14:paraId="66FDE505" w14:textId="77777777" w:rsidR="00BA216B" w:rsidRDefault="00BA216B" w:rsidP="00614F98"/>
                    <w:p w14:paraId="3547CB8E" w14:textId="77777777" w:rsidR="00BA216B" w:rsidRDefault="00BA216B" w:rsidP="00614F98"/>
                    <w:p w14:paraId="1E58DF27" w14:textId="77777777" w:rsidR="00BA216B" w:rsidRDefault="00BA216B" w:rsidP="00614F98"/>
                    <w:p w14:paraId="5275A978" w14:textId="77777777" w:rsidR="00BA216B" w:rsidRDefault="00BA216B" w:rsidP="00614F98"/>
                    <w:p w14:paraId="06F33352" w14:textId="77777777" w:rsidR="00BA216B" w:rsidRDefault="00BA216B" w:rsidP="00614F98"/>
                    <w:p w14:paraId="3B047248" w14:textId="77777777" w:rsidR="00BA216B" w:rsidRDefault="00BA216B" w:rsidP="00614F98"/>
                    <w:p w14:paraId="34A1156A" w14:textId="77777777" w:rsidR="00BA216B" w:rsidRDefault="00BA216B" w:rsidP="00614F98"/>
                    <w:p w14:paraId="22BF5482" w14:textId="77777777" w:rsidR="00BA216B" w:rsidRDefault="00BA216B" w:rsidP="00614F98"/>
                    <w:p w14:paraId="2119C044" w14:textId="77777777" w:rsidR="00BA216B" w:rsidRDefault="00BA216B" w:rsidP="00614F98"/>
                    <w:p w14:paraId="73F1BDA7" w14:textId="77777777" w:rsidR="00BA216B" w:rsidRDefault="00BA216B" w:rsidP="00614F98"/>
                    <w:p w14:paraId="1C059E6A" w14:textId="77777777" w:rsidR="00BA216B" w:rsidRDefault="00BA216B" w:rsidP="00614F98"/>
                    <w:p w14:paraId="1E9B0DF8" w14:textId="77777777" w:rsidR="00BA216B" w:rsidRDefault="00BA216B" w:rsidP="00614F98"/>
                    <w:p w14:paraId="3D73A52E" w14:textId="77777777" w:rsidR="00BA216B" w:rsidRDefault="00BA216B" w:rsidP="00614F98"/>
                    <w:p w14:paraId="1894B77F" w14:textId="77777777" w:rsidR="00BA216B" w:rsidRDefault="00BA216B" w:rsidP="00614F98"/>
                    <w:p w14:paraId="1C503830" w14:textId="77777777" w:rsidR="00BA216B" w:rsidRDefault="00BA216B" w:rsidP="00614F98"/>
                    <w:p w14:paraId="4C8853FE" w14:textId="77777777" w:rsidR="00BA216B" w:rsidRDefault="00BA216B" w:rsidP="00614F98"/>
                    <w:p w14:paraId="250B06D9" w14:textId="77777777" w:rsidR="00BA216B" w:rsidRDefault="00BA216B" w:rsidP="00614F98"/>
                    <w:p w14:paraId="331288ED" w14:textId="77777777" w:rsidR="00BA216B" w:rsidRDefault="00BA216B" w:rsidP="00614F98"/>
                    <w:p w14:paraId="691BBA9F" w14:textId="77777777" w:rsidR="00BA216B" w:rsidRDefault="00BA216B" w:rsidP="00614F98"/>
                    <w:p w14:paraId="67D34D63" w14:textId="77777777" w:rsidR="00BA216B" w:rsidRDefault="00BA216B" w:rsidP="00614F98"/>
                    <w:p w14:paraId="304CB0D3" w14:textId="77777777" w:rsidR="00BA216B" w:rsidRDefault="00BA216B" w:rsidP="00614F98"/>
                    <w:p w14:paraId="09284AAC" w14:textId="77777777" w:rsidR="00BA216B" w:rsidRDefault="00BA216B" w:rsidP="00614F98"/>
                    <w:p w14:paraId="69C56EEA" w14:textId="77777777" w:rsidR="00BA216B" w:rsidRDefault="00BA216B" w:rsidP="00614F98"/>
                    <w:p w14:paraId="563CFD52" w14:textId="77777777" w:rsidR="00BA216B" w:rsidRDefault="00BA216B" w:rsidP="00614F98"/>
                    <w:p w14:paraId="7CCF055B" w14:textId="77777777" w:rsidR="00BA216B" w:rsidRDefault="00BA216B" w:rsidP="00614F98"/>
                    <w:p w14:paraId="2D0D7AB5" w14:textId="77777777" w:rsidR="00BA216B" w:rsidRDefault="00BA216B" w:rsidP="00614F98"/>
                    <w:p w14:paraId="792934F6" w14:textId="77777777" w:rsidR="00BA216B" w:rsidRDefault="00BA216B" w:rsidP="00614F98"/>
                    <w:p w14:paraId="3CE1BEF3" w14:textId="77777777" w:rsidR="00BA216B" w:rsidRDefault="00BA216B" w:rsidP="00614F98"/>
                    <w:p w14:paraId="3B67343D" w14:textId="77777777" w:rsidR="00BA216B" w:rsidRDefault="00BA216B" w:rsidP="00614F98"/>
                    <w:p w14:paraId="014BD856" w14:textId="77777777" w:rsidR="00BA216B" w:rsidRDefault="00BA216B" w:rsidP="00614F98"/>
                    <w:p w14:paraId="55B71C5B" w14:textId="77777777" w:rsidR="00BA216B" w:rsidRDefault="00BA216B" w:rsidP="00614F98"/>
                    <w:p w14:paraId="6CC7A2FA" w14:textId="77777777" w:rsidR="00BA216B" w:rsidRDefault="00BA216B" w:rsidP="00614F98"/>
                    <w:p w14:paraId="41C446E8" w14:textId="77777777" w:rsidR="00BA216B" w:rsidRDefault="00BA216B" w:rsidP="00614F98"/>
                    <w:p w14:paraId="21E11650" w14:textId="77777777" w:rsidR="00BA216B" w:rsidRDefault="00BA216B" w:rsidP="00614F98"/>
                    <w:p w14:paraId="5321C158" w14:textId="77777777" w:rsidR="00BA216B" w:rsidRDefault="00BA216B" w:rsidP="00614F98"/>
                    <w:p w14:paraId="51033558" w14:textId="77777777" w:rsidR="00BA216B" w:rsidRDefault="00BA216B" w:rsidP="00614F98"/>
                    <w:p w14:paraId="03224BC9" w14:textId="77777777" w:rsidR="00BA216B" w:rsidRDefault="00BA216B" w:rsidP="00614F98"/>
                    <w:p w14:paraId="55C21730" w14:textId="77777777" w:rsidR="00BA216B" w:rsidRDefault="00BA216B" w:rsidP="00614F98"/>
                    <w:p w14:paraId="12007CFC" w14:textId="77777777" w:rsidR="00BA216B" w:rsidRDefault="00BA216B" w:rsidP="00614F98"/>
                    <w:p w14:paraId="37C79348" w14:textId="77777777" w:rsidR="00BA216B" w:rsidRDefault="00BA216B" w:rsidP="00614F98"/>
                    <w:p w14:paraId="7E6A12C9" w14:textId="77777777" w:rsidR="00BA216B" w:rsidRDefault="00BA216B" w:rsidP="00614F98"/>
                    <w:p w14:paraId="465F9CDC" w14:textId="77777777" w:rsidR="00BA216B" w:rsidRDefault="00BA216B" w:rsidP="00614F98"/>
                    <w:p w14:paraId="5D1176DE" w14:textId="77777777" w:rsidR="00BA216B" w:rsidRDefault="00BA216B" w:rsidP="00614F98"/>
                    <w:p w14:paraId="0209FF6A" w14:textId="77777777" w:rsidR="00BA216B" w:rsidRDefault="00BA216B" w:rsidP="00614F98"/>
                    <w:p w14:paraId="5498340A" w14:textId="77777777" w:rsidR="00BA216B" w:rsidRDefault="00BA216B" w:rsidP="00614F98"/>
                    <w:p w14:paraId="6E1135C1" w14:textId="77777777" w:rsidR="00BA216B" w:rsidRDefault="00BA216B" w:rsidP="00614F98"/>
                    <w:p w14:paraId="254820F4" w14:textId="77777777" w:rsidR="00BA216B" w:rsidRDefault="00BA216B" w:rsidP="00614F98"/>
                    <w:p w14:paraId="5B250396" w14:textId="77777777" w:rsidR="00BA216B" w:rsidRDefault="00BA216B" w:rsidP="00614F98"/>
                    <w:p w14:paraId="36076E41" w14:textId="77777777" w:rsidR="00BA216B" w:rsidRDefault="00BA216B" w:rsidP="00614F98"/>
                    <w:p w14:paraId="561D8882" w14:textId="77777777" w:rsidR="00BA216B" w:rsidRDefault="00BA216B" w:rsidP="00614F98"/>
                    <w:p w14:paraId="460AB559" w14:textId="77777777" w:rsidR="00BA216B" w:rsidRDefault="00BA216B" w:rsidP="00614F98"/>
                    <w:p w14:paraId="23DBF42C" w14:textId="77777777" w:rsidR="00BA216B" w:rsidRDefault="00BA216B" w:rsidP="00614F98"/>
                    <w:p w14:paraId="4832F17C" w14:textId="77777777" w:rsidR="00BA216B" w:rsidRDefault="00BA216B" w:rsidP="00614F98"/>
                    <w:p w14:paraId="6566F00C" w14:textId="77777777" w:rsidR="00BA216B" w:rsidRDefault="00BA216B" w:rsidP="00614F98"/>
                    <w:p w14:paraId="3913D992" w14:textId="77777777" w:rsidR="00BA216B" w:rsidRDefault="00BA216B" w:rsidP="00614F98"/>
                    <w:p w14:paraId="498E8E61" w14:textId="77777777" w:rsidR="00BA216B" w:rsidRDefault="00BA216B" w:rsidP="00614F98"/>
                    <w:p w14:paraId="7CF8FEFE" w14:textId="77777777" w:rsidR="00BA216B" w:rsidRDefault="00BA216B" w:rsidP="00614F98"/>
                    <w:p w14:paraId="775B5BB8" w14:textId="77777777" w:rsidR="00BA216B" w:rsidRDefault="00BA216B" w:rsidP="00614F98"/>
                    <w:p w14:paraId="06DA8F05" w14:textId="77777777" w:rsidR="00BA216B" w:rsidRDefault="00BA216B" w:rsidP="00614F98"/>
                    <w:p w14:paraId="09AD58F5" w14:textId="77777777" w:rsidR="00BA216B" w:rsidRDefault="00BA216B" w:rsidP="00614F98"/>
                    <w:p w14:paraId="5A3A73F0" w14:textId="77777777" w:rsidR="00BA216B" w:rsidRDefault="00BA216B" w:rsidP="00614F98"/>
                    <w:p w14:paraId="0F7E9C3A" w14:textId="77777777" w:rsidR="00BA216B" w:rsidRDefault="00BA216B" w:rsidP="00614F98"/>
                    <w:p w14:paraId="073C0EFA" w14:textId="77777777" w:rsidR="00BA216B" w:rsidRDefault="00BA216B" w:rsidP="00614F98"/>
                    <w:p w14:paraId="26173F40" w14:textId="77777777" w:rsidR="00BA216B" w:rsidRDefault="00BA216B" w:rsidP="00614F98"/>
                    <w:p w14:paraId="64E23717" w14:textId="77777777" w:rsidR="00BA216B" w:rsidRDefault="00BA216B" w:rsidP="00614F98"/>
                    <w:p w14:paraId="55685A13" w14:textId="77777777" w:rsidR="00BA216B" w:rsidRDefault="00BA216B" w:rsidP="00614F98"/>
                    <w:p w14:paraId="1F547A40" w14:textId="77777777" w:rsidR="00BA216B" w:rsidRDefault="00BA216B" w:rsidP="00614F98"/>
                    <w:p w14:paraId="06E29995" w14:textId="77777777" w:rsidR="00BA216B" w:rsidRDefault="00BA216B" w:rsidP="00614F98"/>
                    <w:p w14:paraId="3E2AA2AD" w14:textId="77777777" w:rsidR="00BA216B" w:rsidRDefault="00BA216B" w:rsidP="00614F98"/>
                    <w:p w14:paraId="04AF8D82" w14:textId="77777777" w:rsidR="00BA216B" w:rsidRDefault="00BA216B" w:rsidP="00614F98"/>
                    <w:p w14:paraId="5DD472B7" w14:textId="77777777" w:rsidR="00BA216B" w:rsidRDefault="00BA216B" w:rsidP="00614F98"/>
                    <w:p w14:paraId="3A41C30D" w14:textId="77777777" w:rsidR="00BA216B" w:rsidRDefault="00BA216B" w:rsidP="00614F98"/>
                    <w:p w14:paraId="07E4AB22" w14:textId="77777777" w:rsidR="00BA216B" w:rsidRDefault="00BA216B" w:rsidP="00614F98"/>
                    <w:p w14:paraId="6A85EFEC" w14:textId="77777777" w:rsidR="00BA216B" w:rsidRDefault="00BA216B" w:rsidP="00614F98"/>
                    <w:p w14:paraId="2F520FE5" w14:textId="77777777" w:rsidR="00BA216B" w:rsidRDefault="00BA216B" w:rsidP="00614F98"/>
                    <w:p w14:paraId="7A3891E4" w14:textId="77777777" w:rsidR="00BA216B" w:rsidRDefault="00BA216B" w:rsidP="00614F98"/>
                    <w:p w14:paraId="6741BF87" w14:textId="77777777" w:rsidR="00BA216B" w:rsidRDefault="00BA216B" w:rsidP="00614F98"/>
                    <w:p w14:paraId="605D86DE" w14:textId="77777777" w:rsidR="00BA216B" w:rsidRDefault="00BA216B" w:rsidP="00614F98"/>
                    <w:p w14:paraId="7F0BD0E8" w14:textId="77777777" w:rsidR="00BA216B" w:rsidRDefault="00BA216B" w:rsidP="00614F98"/>
                    <w:p w14:paraId="035A4175" w14:textId="77777777" w:rsidR="00BA216B" w:rsidRDefault="00BA216B" w:rsidP="00614F98"/>
                    <w:p w14:paraId="388DCBA5" w14:textId="77777777" w:rsidR="00BA216B" w:rsidRDefault="00BA216B" w:rsidP="00614F98"/>
                    <w:p w14:paraId="32CA3DE0" w14:textId="77777777" w:rsidR="00BA216B" w:rsidRDefault="00BA216B" w:rsidP="00614F98"/>
                    <w:p w14:paraId="13B4986A" w14:textId="77777777" w:rsidR="00BA216B" w:rsidRDefault="00BA216B" w:rsidP="00614F98"/>
                    <w:p w14:paraId="1247CC6A" w14:textId="77777777" w:rsidR="00BA216B" w:rsidRDefault="00BA216B" w:rsidP="00614F98"/>
                    <w:p w14:paraId="6779B0EF" w14:textId="77777777" w:rsidR="00BA216B" w:rsidRDefault="00BA216B" w:rsidP="00614F98"/>
                    <w:p w14:paraId="4285A408" w14:textId="77777777" w:rsidR="00BA216B" w:rsidRDefault="00BA216B" w:rsidP="00614F98"/>
                    <w:p w14:paraId="1BF28D44" w14:textId="77777777" w:rsidR="00BA216B" w:rsidRDefault="00BA216B" w:rsidP="00614F98"/>
                    <w:p w14:paraId="432232AF" w14:textId="77777777" w:rsidR="00BA216B" w:rsidRDefault="00BA216B" w:rsidP="00614F98"/>
                    <w:p w14:paraId="11FF3A45" w14:textId="77777777" w:rsidR="00BA216B" w:rsidRDefault="00BA216B" w:rsidP="00614F98"/>
                    <w:p w14:paraId="076B229D" w14:textId="77777777" w:rsidR="00BA216B" w:rsidRDefault="00BA216B" w:rsidP="00614F98"/>
                    <w:p w14:paraId="341BA7B2" w14:textId="77777777" w:rsidR="00BA216B" w:rsidRDefault="00BA216B" w:rsidP="00614F98"/>
                    <w:p w14:paraId="23FD1628" w14:textId="77777777" w:rsidR="00BA216B" w:rsidRDefault="00BA216B" w:rsidP="00614F98"/>
                    <w:p w14:paraId="3F47C2BD" w14:textId="77777777" w:rsidR="00BA216B" w:rsidRDefault="00BA216B" w:rsidP="00614F98"/>
                    <w:p w14:paraId="3F06AE11" w14:textId="77777777" w:rsidR="00BA216B" w:rsidRDefault="00BA216B" w:rsidP="00614F98"/>
                    <w:p w14:paraId="7E50A11B" w14:textId="77777777" w:rsidR="00BA216B" w:rsidRDefault="00BA216B" w:rsidP="00614F98"/>
                    <w:p w14:paraId="76418E54" w14:textId="77777777" w:rsidR="00BA216B" w:rsidRDefault="00BA216B" w:rsidP="00614F98"/>
                    <w:p w14:paraId="4BFE20BB" w14:textId="77777777" w:rsidR="00BA216B" w:rsidRDefault="00BA216B" w:rsidP="00614F98"/>
                    <w:p w14:paraId="6F3A7548" w14:textId="77777777" w:rsidR="00BA216B" w:rsidRDefault="00BA216B" w:rsidP="00614F98"/>
                    <w:p w14:paraId="30B232B5" w14:textId="77777777" w:rsidR="00BA216B" w:rsidRDefault="00BA216B" w:rsidP="00614F98"/>
                    <w:p w14:paraId="3F5024CB" w14:textId="77777777" w:rsidR="00BA216B" w:rsidRDefault="00BA216B" w:rsidP="00614F98"/>
                    <w:p w14:paraId="00A04DD3" w14:textId="77777777" w:rsidR="00BA216B" w:rsidRDefault="00BA216B" w:rsidP="00614F98"/>
                    <w:p w14:paraId="20D65578" w14:textId="77777777" w:rsidR="00BA216B" w:rsidRDefault="00BA216B" w:rsidP="00614F98"/>
                    <w:p w14:paraId="5999B0D0" w14:textId="77777777" w:rsidR="00BA216B" w:rsidRDefault="00BA216B" w:rsidP="00614F98"/>
                    <w:p w14:paraId="78210732" w14:textId="77777777" w:rsidR="00BA216B" w:rsidRDefault="00BA216B" w:rsidP="00614F98"/>
                    <w:p w14:paraId="261DF36A" w14:textId="77777777" w:rsidR="00BA216B" w:rsidRDefault="00BA216B" w:rsidP="00614F98"/>
                    <w:p w14:paraId="660FF2DC" w14:textId="77777777" w:rsidR="00BA216B" w:rsidRDefault="00BA216B" w:rsidP="00614F98"/>
                    <w:p w14:paraId="0CE4DB76" w14:textId="77777777" w:rsidR="00BA216B" w:rsidRDefault="00BA216B" w:rsidP="00614F98"/>
                    <w:p w14:paraId="42C3E2CF" w14:textId="77777777" w:rsidR="00BA216B" w:rsidRDefault="00BA216B" w:rsidP="00614F98"/>
                    <w:p w14:paraId="6FE0E7BA" w14:textId="77777777" w:rsidR="00BA216B" w:rsidRDefault="00BA216B" w:rsidP="00614F98"/>
                    <w:p w14:paraId="2226C42E" w14:textId="77777777" w:rsidR="00BA216B" w:rsidRDefault="00BA216B" w:rsidP="00614F98"/>
                    <w:p w14:paraId="4440EB0F" w14:textId="77777777" w:rsidR="00BA216B" w:rsidRDefault="00BA216B" w:rsidP="00614F98"/>
                    <w:p w14:paraId="098669D5" w14:textId="77777777" w:rsidR="00BA216B" w:rsidRDefault="00BA216B" w:rsidP="00614F98"/>
                    <w:p w14:paraId="0496B985" w14:textId="77777777" w:rsidR="00BA216B" w:rsidRDefault="00BA216B" w:rsidP="00614F98"/>
                    <w:p w14:paraId="2557CC14" w14:textId="77777777" w:rsidR="00BA216B" w:rsidRDefault="00BA216B" w:rsidP="00614F98"/>
                    <w:p w14:paraId="343CEDEA" w14:textId="77777777" w:rsidR="00BA216B" w:rsidRDefault="00BA216B" w:rsidP="00614F98"/>
                    <w:p w14:paraId="207FEAE6" w14:textId="77777777" w:rsidR="00BA216B" w:rsidRDefault="00BA216B" w:rsidP="00614F98"/>
                    <w:p w14:paraId="66633891" w14:textId="77777777" w:rsidR="00BA216B" w:rsidRDefault="00BA216B" w:rsidP="00614F98"/>
                    <w:p w14:paraId="077E09AA" w14:textId="77777777" w:rsidR="00BA216B" w:rsidRDefault="00BA216B" w:rsidP="00614F98"/>
                    <w:p w14:paraId="09458352" w14:textId="77777777" w:rsidR="00BA216B" w:rsidRDefault="00BA216B" w:rsidP="00614F98"/>
                    <w:p w14:paraId="4ACB9BFB" w14:textId="77777777" w:rsidR="00BA216B" w:rsidRDefault="00BA216B" w:rsidP="00614F98"/>
                    <w:p w14:paraId="002BD90F" w14:textId="77777777" w:rsidR="00BA216B" w:rsidRDefault="00BA216B" w:rsidP="00614F98"/>
                    <w:p w14:paraId="2D32C501" w14:textId="77777777" w:rsidR="00BA216B" w:rsidRDefault="00BA216B" w:rsidP="00614F98"/>
                    <w:p w14:paraId="0FBC85D1" w14:textId="77777777" w:rsidR="00BA216B" w:rsidRDefault="00BA216B" w:rsidP="00614F98"/>
                    <w:p w14:paraId="4E666B9B" w14:textId="77777777" w:rsidR="00BA216B" w:rsidRDefault="00BA216B" w:rsidP="00614F98"/>
                    <w:p w14:paraId="4A3AFA7E" w14:textId="77777777" w:rsidR="00BA216B" w:rsidRDefault="00BA216B" w:rsidP="00614F98"/>
                    <w:p w14:paraId="53A87DCD" w14:textId="77777777" w:rsidR="00BA216B" w:rsidRDefault="00BA216B" w:rsidP="00614F98"/>
                    <w:p w14:paraId="01EF0D00" w14:textId="77777777" w:rsidR="00BA216B" w:rsidRDefault="00BA216B" w:rsidP="00614F98"/>
                    <w:p w14:paraId="4AD25F37" w14:textId="77777777" w:rsidR="00BA216B" w:rsidRDefault="00BA216B" w:rsidP="00614F98"/>
                    <w:p w14:paraId="039B8CE4" w14:textId="77777777" w:rsidR="00BA216B" w:rsidRDefault="00BA216B" w:rsidP="00614F98"/>
                    <w:p w14:paraId="0178AB06" w14:textId="77777777" w:rsidR="00BA216B" w:rsidRDefault="00BA216B" w:rsidP="00614F98"/>
                    <w:p w14:paraId="0D45AE65" w14:textId="77777777" w:rsidR="00BA216B" w:rsidRDefault="00BA216B" w:rsidP="00614F98"/>
                    <w:p w14:paraId="4540086C" w14:textId="77777777" w:rsidR="00BA216B" w:rsidRDefault="00BA216B" w:rsidP="00614F98"/>
                    <w:p w14:paraId="448FF143" w14:textId="77777777" w:rsidR="00BA216B" w:rsidRDefault="00BA216B" w:rsidP="00614F98"/>
                    <w:p w14:paraId="61276736" w14:textId="77777777" w:rsidR="00BA216B" w:rsidRDefault="00BA216B" w:rsidP="00614F98"/>
                    <w:p w14:paraId="3FAF7495" w14:textId="77777777" w:rsidR="00BA216B" w:rsidRDefault="00BA216B" w:rsidP="00614F98"/>
                    <w:p w14:paraId="49185C88" w14:textId="77777777" w:rsidR="00BA216B" w:rsidRDefault="00BA216B" w:rsidP="00614F98"/>
                    <w:p w14:paraId="46A2B688" w14:textId="77777777" w:rsidR="00BA216B" w:rsidRDefault="00BA216B" w:rsidP="00614F98"/>
                    <w:p w14:paraId="6B41532C" w14:textId="77777777" w:rsidR="00BA216B" w:rsidRDefault="00BA216B" w:rsidP="00614F98"/>
                    <w:p w14:paraId="4420C209" w14:textId="77777777" w:rsidR="00BA216B" w:rsidRDefault="00BA216B" w:rsidP="00614F98"/>
                    <w:p w14:paraId="37C0A145" w14:textId="77777777" w:rsidR="00BA216B" w:rsidRDefault="00BA216B" w:rsidP="00614F98"/>
                    <w:p w14:paraId="73F7B146" w14:textId="77777777" w:rsidR="00BA216B" w:rsidRDefault="00BA216B" w:rsidP="00614F98"/>
                    <w:p w14:paraId="0058C923" w14:textId="77777777" w:rsidR="00BA216B" w:rsidRDefault="00BA216B" w:rsidP="00614F98"/>
                    <w:p w14:paraId="6928FD2F" w14:textId="77777777" w:rsidR="00BA216B" w:rsidRDefault="00BA216B" w:rsidP="00614F98"/>
                    <w:p w14:paraId="6485DA20" w14:textId="77777777" w:rsidR="00BA216B" w:rsidRDefault="00BA216B" w:rsidP="00614F98"/>
                    <w:p w14:paraId="7E0DF4FB" w14:textId="77777777" w:rsidR="00BA216B" w:rsidRDefault="00BA216B" w:rsidP="00614F98"/>
                    <w:p w14:paraId="787C4EF2" w14:textId="77777777" w:rsidR="00BA216B" w:rsidRDefault="00BA216B" w:rsidP="00614F98"/>
                    <w:p w14:paraId="53ED8D3A" w14:textId="77777777" w:rsidR="00BA216B" w:rsidRDefault="00BA216B" w:rsidP="00614F98"/>
                    <w:p w14:paraId="5B4FD8E3" w14:textId="77777777" w:rsidR="00BA216B" w:rsidRDefault="00BA216B" w:rsidP="00614F98"/>
                    <w:p w14:paraId="21406F1B" w14:textId="77777777" w:rsidR="00BA216B" w:rsidRDefault="00BA216B" w:rsidP="00614F98"/>
                    <w:p w14:paraId="3FF33534" w14:textId="77777777" w:rsidR="00BA216B" w:rsidRDefault="00BA216B" w:rsidP="00614F98"/>
                    <w:p w14:paraId="704CCFEC" w14:textId="77777777" w:rsidR="00BA216B" w:rsidRDefault="00BA216B" w:rsidP="00614F98"/>
                    <w:p w14:paraId="4DD18E3D" w14:textId="77777777" w:rsidR="00BA216B" w:rsidRDefault="00BA216B" w:rsidP="00614F98"/>
                    <w:p w14:paraId="7B4A9D96" w14:textId="77777777" w:rsidR="00BA216B" w:rsidRDefault="00BA216B" w:rsidP="00614F98"/>
                    <w:p w14:paraId="788C851D" w14:textId="77777777" w:rsidR="00BA216B" w:rsidRDefault="00BA216B" w:rsidP="00614F98"/>
                    <w:p w14:paraId="41DBB307" w14:textId="77777777" w:rsidR="00BA216B" w:rsidRDefault="00BA216B" w:rsidP="00614F98"/>
                    <w:p w14:paraId="246FF95F" w14:textId="77777777" w:rsidR="00BA216B" w:rsidRDefault="00BA216B" w:rsidP="00614F98"/>
                    <w:p w14:paraId="76BE8594" w14:textId="77777777" w:rsidR="00BA216B" w:rsidRDefault="00BA216B" w:rsidP="00614F98"/>
                    <w:p w14:paraId="06177754" w14:textId="77777777" w:rsidR="00BA216B" w:rsidRDefault="00BA216B" w:rsidP="00614F98"/>
                    <w:p w14:paraId="4D498F08" w14:textId="77777777" w:rsidR="00BA216B" w:rsidRDefault="00BA216B" w:rsidP="00614F98"/>
                    <w:p w14:paraId="1A01049E" w14:textId="77777777" w:rsidR="00BA216B" w:rsidRDefault="00BA216B" w:rsidP="00614F98"/>
                    <w:p w14:paraId="341AEBA7" w14:textId="77777777" w:rsidR="00BA216B" w:rsidRDefault="00BA216B" w:rsidP="00614F98"/>
                    <w:p w14:paraId="07CF3FBC" w14:textId="77777777" w:rsidR="00BA216B" w:rsidRDefault="00BA216B" w:rsidP="00614F98"/>
                    <w:p w14:paraId="34CCCF83" w14:textId="77777777" w:rsidR="00BA216B" w:rsidRDefault="00BA216B" w:rsidP="00614F98"/>
                    <w:p w14:paraId="3041A19E" w14:textId="77777777" w:rsidR="00BA216B" w:rsidRDefault="00BA216B" w:rsidP="00614F98"/>
                    <w:p w14:paraId="60E1F9BF" w14:textId="77777777" w:rsidR="00BA216B" w:rsidRDefault="00BA216B" w:rsidP="00614F98"/>
                    <w:p w14:paraId="5836FBF0" w14:textId="77777777" w:rsidR="00BA216B" w:rsidRDefault="00BA216B" w:rsidP="00614F98"/>
                    <w:p w14:paraId="506C0113" w14:textId="77777777" w:rsidR="00BA216B" w:rsidRDefault="00BA216B" w:rsidP="00614F98"/>
                    <w:p w14:paraId="5A721C67" w14:textId="77777777" w:rsidR="00BA216B" w:rsidRDefault="00BA216B" w:rsidP="00614F98"/>
                    <w:p w14:paraId="66B887D6" w14:textId="77777777" w:rsidR="00BA216B" w:rsidRDefault="00BA216B" w:rsidP="00614F98"/>
                    <w:p w14:paraId="50401693" w14:textId="77777777" w:rsidR="00BA216B" w:rsidRDefault="00BA216B" w:rsidP="00614F98"/>
                    <w:p w14:paraId="45AEEC94" w14:textId="77777777" w:rsidR="00BA216B" w:rsidRDefault="00BA216B" w:rsidP="00614F98"/>
                    <w:p w14:paraId="62B6C82C" w14:textId="77777777" w:rsidR="00BA216B" w:rsidRDefault="00BA216B" w:rsidP="00614F98"/>
                    <w:p w14:paraId="192A3B18" w14:textId="77777777" w:rsidR="00BA216B" w:rsidRDefault="00BA216B" w:rsidP="00614F98"/>
                    <w:p w14:paraId="0429CBE8" w14:textId="77777777" w:rsidR="00BA216B" w:rsidRDefault="00BA216B" w:rsidP="00614F98"/>
                    <w:p w14:paraId="528041FF" w14:textId="77777777" w:rsidR="00BA216B" w:rsidRDefault="00BA216B" w:rsidP="00614F98"/>
                    <w:p w14:paraId="1D70AEC1" w14:textId="77777777" w:rsidR="00BA216B" w:rsidRDefault="00BA216B" w:rsidP="00614F98"/>
                    <w:p w14:paraId="06ECD0CC" w14:textId="77777777" w:rsidR="00BA216B" w:rsidRDefault="00BA216B" w:rsidP="00614F98"/>
                    <w:p w14:paraId="4612DBCE" w14:textId="77777777" w:rsidR="00BA216B" w:rsidRDefault="00BA216B" w:rsidP="00614F98"/>
                    <w:p w14:paraId="5C87426E" w14:textId="77777777" w:rsidR="00BA216B" w:rsidRDefault="00BA216B" w:rsidP="00614F98"/>
                    <w:p w14:paraId="4C0C5292" w14:textId="77777777" w:rsidR="00BA216B" w:rsidRDefault="00BA216B" w:rsidP="00614F98"/>
                    <w:p w14:paraId="0FC8985D" w14:textId="77777777" w:rsidR="00BA216B" w:rsidRDefault="00BA216B" w:rsidP="00614F98"/>
                    <w:p w14:paraId="1D89DBCA" w14:textId="77777777" w:rsidR="00BA216B" w:rsidRDefault="00BA216B" w:rsidP="00614F98"/>
                    <w:p w14:paraId="4CC18A1B" w14:textId="77777777" w:rsidR="00BA216B" w:rsidRDefault="00BA216B" w:rsidP="00614F98"/>
                    <w:p w14:paraId="37DC10B7" w14:textId="77777777" w:rsidR="00BA216B" w:rsidRDefault="00BA216B" w:rsidP="00614F98"/>
                    <w:p w14:paraId="107A0D55" w14:textId="77777777" w:rsidR="00BA216B" w:rsidRDefault="00BA216B" w:rsidP="00614F98"/>
                    <w:p w14:paraId="355E28FB" w14:textId="77777777" w:rsidR="00BA216B" w:rsidRDefault="00BA216B" w:rsidP="00614F98"/>
                    <w:p w14:paraId="7856FA60" w14:textId="77777777" w:rsidR="00BA216B" w:rsidRDefault="00BA216B" w:rsidP="00614F98"/>
                    <w:p w14:paraId="3BD022DF" w14:textId="77777777" w:rsidR="00BA216B" w:rsidRDefault="00BA216B" w:rsidP="00614F98"/>
                    <w:p w14:paraId="3AD6915D" w14:textId="77777777" w:rsidR="00BA216B" w:rsidRDefault="00BA216B" w:rsidP="00614F98"/>
                    <w:p w14:paraId="54937A25" w14:textId="77777777" w:rsidR="00BA216B" w:rsidRDefault="00BA216B" w:rsidP="00614F98"/>
                    <w:p w14:paraId="38C1C3B8" w14:textId="77777777" w:rsidR="00BA216B" w:rsidRDefault="00BA216B" w:rsidP="00614F98"/>
                    <w:p w14:paraId="7C7E415B" w14:textId="77777777" w:rsidR="00BA216B" w:rsidRDefault="00BA216B" w:rsidP="00614F98"/>
                    <w:p w14:paraId="129E4642" w14:textId="77777777" w:rsidR="00BA216B" w:rsidRDefault="00BA216B" w:rsidP="00614F98"/>
                    <w:p w14:paraId="5CFA11BD" w14:textId="77777777" w:rsidR="00BA216B" w:rsidRDefault="00BA216B" w:rsidP="00614F98"/>
                    <w:p w14:paraId="00876F9B" w14:textId="77777777" w:rsidR="00BA216B" w:rsidRDefault="00BA216B" w:rsidP="00614F98"/>
                    <w:p w14:paraId="66D14F05" w14:textId="77777777" w:rsidR="00BA216B" w:rsidRDefault="00BA216B" w:rsidP="00614F98"/>
                    <w:p w14:paraId="06D15820" w14:textId="77777777" w:rsidR="00BA216B" w:rsidRDefault="00BA216B" w:rsidP="00614F98"/>
                    <w:p w14:paraId="282E7262" w14:textId="77777777" w:rsidR="00BA216B" w:rsidRDefault="00BA216B" w:rsidP="00614F98"/>
                    <w:p w14:paraId="18E6DA44" w14:textId="77777777" w:rsidR="00BA216B" w:rsidRDefault="00BA216B" w:rsidP="00614F98"/>
                    <w:p w14:paraId="6B50332C" w14:textId="77777777" w:rsidR="00BA216B" w:rsidRDefault="00BA216B" w:rsidP="00614F98"/>
                    <w:p w14:paraId="7EC82255" w14:textId="77777777" w:rsidR="00BA216B" w:rsidRDefault="00BA216B" w:rsidP="00614F98"/>
                    <w:p w14:paraId="5EDA00C0" w14:textId="77777777" w:rsidR="00BA216B" w:rsidRDefault="00BA216B" w:rsidP="00614F98"/>
                    <w:p w14:paraId="6C5BB8EA" w14:textId="77777777" w:rsidR="00BA216B" w:rsidRDefault="00BA216B" w:rsidP="00614F98"/>
                    <w:p w14:paraId="15D1C9D1" w14:textId="77777777" w:rsidR="00BA216B" w:rsidRDefault="00BA216B" w:rsidP="00614F98"/>
                    <w:p w14:paraId="2C38247A" w14:textId="77777777" w:rsidR="00BA216B" w:rsidRDefault="00BA216B" w:rsidP="00614F98"/>
                    <w:p w14:paraId="00DC3617" w14:textId="77777777" w:rsidR="00BA216B" w:rsidRDefault="00BA216B" w:rsidP="00614F98"/>
                    <w:p w14:paraId="1B13B4B3" w14:textId="77777777" w:rsidR="00BA216B" w:rsidRDefault="00BA216B" w:rsidP="00614F98"/>
                    <w:p w14:paraId="5E07EE2D" w14:textId="77777777" w:rsidR="00BA216B" w:rsidRDefault="00BA216B" w:rsidP="00614F98"/>
                    <w:p w14:paraId="71490DB2" w14:textId="77777777" w:rsidR="00BA216B" w:rsidRDefault="00BA216B" w:rsidP="00614F98"/>
                    <w:p w14:paraId="1A9F69FD" w14:textId="77777777" w:rsidR="00BA216B" w:rsidRDefault="00BA216B" w:rsidP="00614F98"/>
                    <w:p w14:paraId="70B1E05B" w14:textId="77777777" w:rsidR="00BA216B" w:rsidRDefault="00BA216B" w:rsidP="00614F98"/>
                    <w:p w14:paraId="72F8EDE7" w14:textId="77777777" w:rsidR="00BA216B" w:rsidRDefault="00BA216B" w:rsidP="00614F98"/>
                    <w:p w14:paraId="52CBB805" w14:textId="77777777" w:rsidR="00BA216B" w:rsidRDefault="00BA216B" w:rsidP="00614F98"/>
                    <w:p w14:paraId="6C5F7074" w14:textId="77777777" w:rsidR="00BA216B" w:rsidRDefault="00BA216B" w:rsidP="00614F98"/>
                    <w:p w14:paraId="246A0DC6" w14:textId="77777777" w:rsidR="00BA216B" w:rsidRDefault="00BA216B" w:rsidP="00614F98"/>
                    <w:p w14:paraId="139F33AF" w14:textId="77777777" w:rsidR="00BA216B" w:rsidRDefault="00BA216B" w:rsidP="00614F98"/>
                    <w:p w14:paraId="5D8E7061" w14:textId="77777777" w:rsidR="00BA216B" w:rsidRDefault="00BA216B" w:rsidP="00614F98"/>
                    <w:p w14:paraId="3C7A0EBB" w14:textId="77777777" w:rsidR="00BA216B" w:rsidRDefault="00BA216B" w:rsidP="00614F98"/>
                    <w:p w14:paraId="3193FF71" w14:textId="77777777" w:rsidR="00BA216B" w:rsidRDefault="00BA216B" w:rsidP="00614F98"/>
                    <w:p w14:paraId="15BB4DEC" w14:textId="77777777" w:rsidR="00BA216B" w:rsidRDefault="00BA216B" w:rsidP="00614F98"/>
                    <w:p w14:paraId="4DA90F3B" w14:textId="77777777" w:rsidR="00BA216B" w:rsidRDefault="00BA216B" w:rsidP="00614F98"/>
                    <w:p w14:paraId="69BA229F" w14:textId="77777777" w:rsidR="00BA216B" w:rsidRDefault="00BA216B" w:rsidP="00614F98"/>
                    <w:p w14:paraId="24CF25F3" w14:textId="77777777" w:rsidR="00BA216B" w:rsidRDefault="00BA216B" w:rsidP="00614F98"/>
                    <w:p w14:paraId="39EF9C3E" w14:textId="77777777" w:rsidR="00BA216B" w:rsidRDefault="00BA216B" w:rsidP="00614F98"/>
                    <w:p w14:paraId="3849BC82" w14:textId="77777777" w:rsidR="00BA216B" w:rsidRDefault="00BA216B" w:rsidP="00614F98"/>
                    <w:p w14:paraId="7FD193BA" w14:textId="77777777" w:rsidR="00BA216B" w:rsidRDefault="00BA216B" w:rsidP="00614F98"/>
                    <w:p w14:paraId="261D31DF" w14:textId="77777777" w:rsidR="00BA216B" w:rsidRDefault="00BA216B" w:rsidP="00614F98"/>
                    <w:p w14:paraId="490EEFAF" w14:textId="77777777" w:rsidR="00BA216B" w:rsidRDefault="00BA216B" w:rsidP="00614F98"/>
                    <w:p w14:paraId="5D0DE4D7" w14:textId="77777777" w:rsidR="00BA216B" w:rsidRDefault="00BA216B" w:rsidP="00614F98"/>
                    <w:p w14:paraId="7910E4E4" w14:textId="77777777" w:rsidR="00BA216B" w:rsidRDefault="00BA216B" w:rsidP="00614F98"/>
                    <w:p w14:paraId="182A0866" w14:textId="77777777" w:rsidR="00BA216B" w:rsidRDefault="00BA216B" w:rsidP="00614F98"/>
                    <w:p w14:paraId="1F90F76A" w14:textId="77777777" w:rsidR="00BA216B" w:rsidRDefault="00BA216B" w:rsidP="00614F98"/>
                    <w:p w14:paraId="1770667E" w14:textId="77777777" w:rsidR="00BA216B" w:rsidRDefault="00BA216B" w:rsidP="00614F98"/>
                    <w:p w14:paraId="4E18A01A" w14:textId="77777777" w:rsidR="00BA216B" w:rsidRDefault="00BA216B" w:rsidP="00614F98"/>
                    <w:p w14:paraId="21C2E55B" w14:textId="77777777" w:rsidR="00BA216B" w:rsidRDefault="00BA216B" w:rsidP="00614F98"/>
                    <w:p w14:paraId="4CE59AB7" w14:textId="77777777" w:rsidR="00BA216B" w:rsidRDefault="00BA216B" w:rsidP="00614F98"/>
                    <w:p w14:paraId="1F6D4356" w14:textId="77777777" w:rsidR="00BA216B" w:rsidRDefault="00BA216B" w:rsidP="00614F98"/>
                    <w:p w14:paraId="3DBD0073" w14:textId="77777777" w:rsidR="00BA216B" w:rsidRDefault="00BA216B" w:rsidP="00614F98"/>
                    <w:p w14:paraId="16C71D30" w14:textId="77777777" w:rsidR="00BA216B" w:rsidRDefault="00BA216B" w:rsidP="00614F98"/>
                    <w:p w14:paraId="6FB77301" w14:textId="77777777" w:rsidR="00BA216B" w:rsidRDefault="00BA216B" w:rsidP="00614F98"/>
                    <w:p w14:paraId="6BC3F2E2" w14:textId="77777777" w:rsidR="00BA216B" w:rsidRDefault="00BA216B" w:rsidP="00614F98"/>
                    <w:p w14:paraId="5749BC50" w14:textId="77777777" w:rsidR="00BA216B" w:rsidRDefault="00BA216B" w:rsidP="00614F98"/>
                    <w:p w14:paraId="42CA3EC6" w14:textId="77777777" w:rsidR="00BA216B" w:rsidRDefault="00BA216B" w:rsidP="00614F98"/>
                    <w:p w14:paraId="63D7197B" w14:textId="77777777" w:rsidR="00BA216B" w:rsidRDefault="00BA216B" w:rsidP="00614F98"/>
                    <w:p w14:paraId="4DF95E92" w14:textId="77777777" w:rsidR="00BA216B" w:rsidRDefault="00BA216B" w:rsidP="00614F98"/>
                    <w:p w14:paraId="72ADED8A" w14:textId="77777777" w:rsidR="00BA216B" w:rsidRDefault="00BA216B" w:rsidP="00614F98"/>
                    <w:p w14:paraId="157EB38F" w14:textId="77777777" w:rsidR="00BA216B" w:rsidRDefault="00BA216B" w:rsidP="00614F98"/>
                    <w:p w14:paraId="38BB2222" w14:textId="77777777" w:rsidR="00BA216B" w:rsidRDefault="00BA216B" w:rsidP="00614F98"/>
                    <w:p w14:paraId="7E193A21" w14:textId="77777777" w:rsidR="00BA216B" w:rsidRDefault="00BA216B" w:rsidP="00614F98"/>
                    <w:p w14:paraId="28D804A4" w14:textId="77777777" w:rsidR="00BA216B" w:rsidRDefault="00BA216B" w:rsidP="00614F98"/>
                    <w:p w14:paraId="0236DCC7" w14:textId="77777777" w:rsidR="00BA216B" w:rsidRDefault="00BA216B" w:rsidP="00614F98"/>
                    <w:p w14:paraId="0DC05F91" w14:textId="77777777" w:rsidR="00BA216B" w:rsidRDefault="00BA216B" w:rsidP="00614F98"/>
                    <w:p w14:paraId="281EE3AB" w14:textId="77777777" w:rsidR="00BA216B" w:rsidRDefault="00BA216B" w:rsidP="00614F98"/>
                    <w:p w14:paraId="4410E51F" w14:textId="77777777" w:rsidR="00BA216B" w:rsidRDefault="00BA216B" w:rsidP="00614F98"/>
                    <w:p w14:paraId="5732B379" w14:textId="77777777" w:rsidR="00BA216B" w:rsidRDefault="00BA216B" w:rsidP="00614F98"/>
                    <w:p w14:paraId="4F1C014C" w14:textId="77777777" w:rsidR="00BA216B" w:rsidRDefault="00BA216B" w:rsidP="00614F98"/>
                    <w:p w14:paraId="006AA05F" w14:textId="77777777" w:rsidR="00BA216B" w:rsidRDefault="00BA216B" w:rsidP="00614F98"/>
                    <w:p w14:paraId="1597153C" w14:textId="77777777" w:rsidR="00BA216B" w:rsidRDefault="00BA216B" w:rsidP="00614F98"/>
                    <w:p w14:paraId="60166587" w14:textId="77777777" w:rsidR="00BA216B" w:rsidRDefault="00BA216B" w:rsidP="00614F98"/>
                    <w:p w14:paraId="5641E35E" w14:textId="77777777" w:rsidR="00BA216B" w:rsidRDefault="00BA216B" w:rsidP="00614F98"/>
                    <w:p w14:paraId="38BC5DEC" w14:textId="77777777" w:rsidR="00BA216B" w:rsidRDefault="00BA216B" w:rsidP="00614F98"/>
                    <w:p w14:paraId="2D6BF93B" w14:textId="77777777" w:rsidR="00BA216B" w:rsidRDefault="00BA216B" w:rsidP="00614F98"/>
                    <w:p w14:paraId="224525C0" w14:textId="77777777" w:rsidR="00BA216B" w:rsidRDefault="00BA216B" w:rsidP="00614F98"/>
                    <w:p w14:paraId="51C5FE02" w14:textId="77777777" w:rsidR="00BA216B" w:rsidRDefault="00BA216B" w:rsidP="00614F98"/>
                    <w:p w14:paraId="33AE629A" w14:textId="77777777" w:rsidR="00BA216B" w:rsidRDefault="00BA216B" w:rsidP="00614F98"/>
                    <w:p w14:paraId="4409798C" w14:textId="77777777" w:rsidR="00BA216B" w:rsidRDefault="00BA216B" w:rsidP="00614F98"/>
                    <w:p w14:paraId="3A88D444" w14:textId="77777777" w:rsidR="00BA216B" w:rsidRDefault="00BA216B" w:rsidP="00614F98"/>
                    <w:p w14:paraId="2E43F777" w14:textId="77777777" w:rsidR="00BA216B" w:rsidRDefault="00BA216B" w:rsidP="00614F98"/>
                    <w:p w14:paraId="00796401" w14:textId="77777777" w:rsidR="00BA216B" w:rsidRDefault="00BA216B" w:rsidP="00614F98"/>
                    <w:p w14:paraId="4BFE30B0" w14:textId="77777777" w:rsidR="00BA216B" w:rsidRDefault="00BA216B" w:rsidP="00614F98"/>
                    <w:p w14:paraId="719E9DDD" w14:textId="77777777" w:rsidR="00BA216B" w:rsidRDefault="00BA216B" w:rsidP="00614F98"/>
                    <w:p w14:paraId="6D1B08FD" w14:textId="77777777" w:rsidR="00BA216B" w:rsidRDefault="00BA216B" w:rsidP="00614F98"/>
                    <w:p w14:paraId="4134CCB8" w14:textId="77777777" w:rsidR="00BA216B" w:rsidRDefault="00BA216B" w:rsidP="00614F98"/>
                    <w:p w14:paraId="219E7D98" w14:textId="77777777" w:rsidR="00BA216B" w:rsidRDefault="00BA216B" w:rsidP="00614F98"/>
                    <w:p w14:paraId="58450663" w14:textId="77777777" w:rsidR="00BA216B" w:rsidRDefault="00BA216B" w:rsidP="00614F98"/>
                    <w:p w14:paraId="6B12D975" w14:textId="77777777" w:rsidR="00BA216B" w:rsidRDefault="00BA216B" w:rsidP="00614F98"/>
                    <w:p w14:paraId="4D2D4102" w14:textId="77777777" w:rsidR="00BA216B" w:rsidRDefault="00BA216B" w:rsidP="00614F98"/>
                    <w:p w14:paraId="5C23CBF5" w14:textId="77777777" w:rsidR="00BA216B" w:rsidRDefault="00BA216B" w:rsidP="00614F98"/>
                    <w:p w14:paraId="645454DC" w14:textId="77777777" w:rsidR="00BA216B" w:rsidRDefault="00BA216B" w:rsidP="00614F98"/>
                    <w:p w14:paraId="12487A7B" w14:textId="77777777" w:rsidR="00BA216B" w:rsidRDefault="00BA216B" w:rsidP="00614F98"/>
                    <w:p w14:paraId="018F6C25" w14:textId="77777777" w:rsidR="00BA216B" w:rsidRDefault="00BA216B" w:rsidP="00614F98"/>
                    <w:p w14:paraId="76348867" w14:textId="77777777" w:rsidR="00BA216B" w:rsidRDefault="00BA216B" w:rsidP="00614F98"/>
                    <w:p w14:paraId="5861C3C4" w14:textId="77777777" w:rsidR="00BA216B" w:rsidRDefault="00BA216B" w:rsidP="00614F98"/>
                    <w:p w14:paraId="39A00E3F" w14:textId="77777777" w:rsidR="00BA216B" w:rsidRDefault="00BA216B" w:rsidP="00614F98"/>
                    <w:p w14:paraId="4C4F4AC5" w14:textId="77777777" w:rsidR="00BA216B" w:rsidRDefault="00BA216B" w:rsidP="00614F98"/>
                    <w:p w14:paraId="18F45723" w14:textId="77777777" w:rsidR="00BA216B" w:rsidRDefault="00BA216B" w:rsidP="00614F98"/>
                    <w:p w14:paraId="70BF9EF2" w14:textId="77777777" w:rsidR="00BA216B" w:rsidRDefault="00BA216B" w:rsidP="00614F98"/>
                    <w:p w14:paraId="0241A3D4" w14:textId="77777777" w:rsidR="00BA216B" w:rsidRDefault="00BA216B" w:rsidP="00614F98"/>
                    <w:p w14:paraId="2B369D83" w14:textId="77777777" w:rsidR="00BA216B" w:rsidRDefault="00BA216B" w:rsidP="00614F98"/>
                    <w:p w14:paraId="6945657C" w14:textId="77777777" w:rsidR="00BA216B" w:rsidRDefault="00BA216B" w:rsidP="00614F98"/>
                    <w:p w14:paraId="26532E0D" w14:textId="77777777" w:rsidR="00BA216B" w:rsidRDefault="00BA216B" w:rsidP="00614F98"/>
                    <w:p w14:paraId="601A60B1" w14:textId="77777777" w:rsidR="00BA216B" w:rsidRDefault="00BA216B" w:rsidP="00614F98"/>
                    <w:p w14:paraId="6EFC5A70" w14:textId="77777777" w:rsidR="00BA216B" w:rsidRDefault="00BA216B" w:rsidP="00614F98"/>
                    <w:p w14:paraId="6226695B" w14:textId="77777777" w:rsidR="00BA216B" w:rsidRDefault="00BA216B" w:rsidP="00614F98"/>
                    <w:p w14:paraId="76A4ACD6" w14:textId="77777777" w:rsidR="00BA216B" w:rsidRDefault="00BA216B" w:rsidP="00614F98"/>
                    <w:p w14:paraId="26877359" w14:textId="77777777" w:rsidR="00BA216B" w:rsidRDefault="00BA216B" w:rsidP="00614F98"/>
                    <w:p w14:paraId="3560DC7F" w14:textId="77777777" w:rsidR="00BA216B" w:rsidRDefault="00BA216B" w:rsidP="00614F98"/>
                    <w:p w14:paraId="5FF7D2B2" w14:textId="77777777" w:rsidR="00BA216B" w:rsidRDefault="00BA216B" w:rsidP="00614F98"/>
                    <w:p w14:paraId="415AD958" w14:textId="77777777" w:rsidR="00BA216B" w:rsidRDefault="00BA216B" w:rsidP="00614F98"/>
                    <w:p w14:paraId="5550E746" w14:textId="77777777" w:rsidR="00BA216B" w:rsidRDefault="00BA216B" w:rsidP="00614F98"/>
                    <w:p w14:paraId="1BC54E43" w14:textId="77777777" w:rsidR="00BA216B" w:rsidRDefault="00BA216B" w:rsidP="00614F98"/>
                    <w:p w14:paraId="7B580E0B" w14:textId="77777777" w:rsidR="00BA216B" w:rsidRDefault="00BA216B" w:rsidP="00614F98"/>
                    <w:p w14:paraId="7C1FB48D" w14:textId="77777777" w:rsidR="00BA216B" w:rsidRDefault="00BA216B" w:rsidP="00614F98"/>
                    <w:p w14:paraId="675E8F77" w14:textId="77777777" w:rsidR="00BA216B" w:rsidRDefault="00BA216B" w:rsidP="00614F98"/>
                    <w:p w14:paraId="31B2A704" w14:textId="77777777" w:rsidR="00BA216B" w:rsidRDefault="00BA216B" w:rsidP="00614F98"/>
                    <w:p w14:paraId="2DBE15AD" w14:textId="77777777" w:rsidR="00BA216B" w:rsidRDefault="00BA216B" w:rsidP="00614F98"/>
                    <w:p w14:paraId="705263CA" w14:textId="77777777" w:rsidR="00BA216B" w:rsidRDefault="00BA216B" w:rsidP="00614F98"/>
                    <w:p w14:paraId="23CB2356" w14:textId="77777777" w:rsidR="00BA216B" w:rsidRDefault="00BA216B" w:rsidP="00614F98"/>
                    <w:p w14:paraId="431763E6" w14:textId="77777777" w:rsidR="00BA216B" w:rsidRDefault="00BA216B" w:rsidP="00614F98"/>
                    <w:p w14:paraId="7360373B" w14:textId="77777777" w:rsidR="00BA216B" w:rsidRDefault="00BA216B" w:rsidP="00614F98"/>
                    <w:p w14:paraId="4D33D9FA" w14:textId="77777777" w:rsidR="00BA216B" w:rsidRDefault="00BA216B" w:rsidP="00614F98"/>
                    <w:p w14:paraId="593E3C49" w14:textId="77777777" w:rsidR="00BA216B" w:rsidRDefault="00BA216B" w:rsidP="00614F98"/>
                    <w:p w14:paraId="439BAF03" w14:textId="77777777" w:rsidR="00BA216B" w:rsidRDefault="00BA216B" w:rsidP="00614F98"/>
                    <w:p w14:paraId="4695CE8C" w14:textId="77777777" w:rsidR="00BA216B" w:rsidRDefault="00BA216B" w:rsidP="00614F98"/>
                    <w:p w14:paraId="7C219D22" w14:textId="77777777" w:rsidR="00BA216B" w:rsidRDefault="00BA216B" w:rsidP="00614F98"/>
                    <w:p w14:paraId="30961E1C" w14:textId="77777777" w:rsidR="00BA216B" w:rsidRDefault="00BA216B" w:rsidP="00614F98"/>
                    <w:p w14:paraId="0A0DDC49" w14:textId="77777777" w:rsidR="00BA216B" w:rsidRDefault="00BA216B" w:rsidP="00614F98"/>
                    <w:p w14:paraId="50C89444" w14:textId="77777777" w:rsidR="00BA216B" w:rsidRDefault="00BA216B" w:rsidP="00614F98"/>
                    <w:p w14:paraId="39ECD3F0" w14:textId="77777777" w:rsidR="00BA216B" w:rsidRDefault="00BA216B" w:rsidP="00614F98"/>
                    <w:p w14:paraId="4D8B72DB" w14:textId="77777777" w:rsidR="00BA216B" w:rsidRDefault="00BA216B" w:rsidP="00614F98"/>
                    <w:p w14:paraId="79C21F23" w14:textId="77777777" w:rsidR="00BA216B" w:rsidRDefault="00BA216B" w:rsidP="00614F98"/>
                    <w:p w14:paraId="27316AEA" w14:textId="77777777" w:rsidR="00BA216B" w:rsidRDefault="00BA216B" w:rsidP="00614F98"/>
                    <w:p w14:paraId="2DDF6DBF" w14:textId="77777777" w:rsidR="00BA216B" w:rsidRDefault="00BA216B" w:rsidP="00614F98"/>
                    <w:p w14:paraId="6F8210F3" w14:textId="77777777" w:rsidR="00BA216B" w:rsidRDefault="00BA216B" w:rsidP="00614F98"/>
                    <w:p w14:paraId="6BD12EF0" w14:textId="77777777" w:rsidR="00BA216B" w:rsidRDefault="00BA216B" w:rsidP="00614F98"/>
                    <w:p w14:paraId="5302A659" w14:textId="77777777" w:rsidR="00BA216B" w:rsidRDefault="00BA216B" w:rsidP="00614F98"/>
                    <w:p w14:paraId="27B4733C" w14:textId="77777777" w:rsidR="00BA216B" w:rsidRDefault="00BA216B" w:rsidP="00614F98"/>
                    <w:p w14:paraId="50B58289" w14:textId="77777777" w:rsidR="00BA216B" w:rsidRDefault="00BA216B" w:rsidP="00614F98"/>
                    <w:p w14:paraId="5E5DB562" w14:textId="77777777" w:rsidR="00BA216B" w:rsidRDefault="00BA216B" w:rsidP="00614F98"/>
                    <w:p w14:paraId="4C0454DB" w14:textId="77777777" w:rsidR="00BA216B" w:rsidRDefault="00BA216B" w:rsidP="00614F98"/>
                    <w:p w14:paraId="5D3830BF" w14:textId="77777777" w:rsidR="00BA216B" w:rsidRDefault="00BA216B" w:rsidP="00614F98"/>
                    <w:p w14:paraId="4FB2EB66" w14:textId="77777777" w:rsidR="00BA216B" w:rsidRDefault="00BA216B" w:rsidP="00614F98"/>
                    <w:p w14:paraId="1DFD83FE" w14:textId="77777777" w:rsidR="00BA216B" w:rsidRDefault="00BA216B" w:rsidP="00614F98"/>
                    <w:p w14:paraId="21BD7C3F" w14:textId="77777777" w:rsidR="00BA216B" w:rsidRDefault="00BA216B" w:rsidP="00614F98"/>
                    <w:p w14:paraId="7D542F9C" w14:textId="77777777" w:rsidR="00BA216B" w:rsidRDefault="00BA216B" w:rsidP="00614F98"/>
                    <w:p w14:paraId="21B372C1" w14:textId="77777777" w:rsidR="00BA216B" w:rsidRDefault="00BA216B" w:rsidP="00614F98"/>
                    <w:p w14:paraId="7C460BFC" w14:textId="77777777" w:rsidR="00BA216B" w:rsidRDefault="00BA216B" w:rsidP="00614F98"/>
                    <w:p w14:paraId="2646B364" w14:textId="77777777" w:rsidR="00BA216B" w:rsidRDefault="00BA216B" w:rsidP="00614F98"/>
                    <w:p w14:paraId="015CCC16" w14:textId="77777777" w:rsidR="00BA216B" w:rsidRDefault="00BA216B" w:rsidP="00614F98"/>
                    <w:p w14:paraId="600E29C7" w14:textId="77777777" w:rsidR="00BA216B" w:rsidRDefault="00BA216B" w:rsidP="00614F98"/>
                    <w:p w14:paraId="1A65A391" w14:textId="77777777" w:rsidR="00BA216B" w:rsidRDefault="00BA216B" w:rsidP="00614F98"/>
                    <w:p w14:paraId="4840C2AC" w14:textId="77777777" w:rsidR="00BA216B" w:rsidRDefault="00BA216B" w:rsidP="00614F98"/>
                    <w:p w14:paraId="777927E2" w14:textId="77777777" w:rsidR="00BA216B" w:rsidRDefault="00BA216B" w:rsidP="00614F98"/>
                    <w:p w14:paraId="7DFBFC6A" w14:textId="77777777" w:rsidR="00BA216B" w:rsidRDefault="00BA216B" w:rsidP="00614F98"/>
                    <w:p w14:paraId="470F5D54" w14:textId="77777777" w:rsidR="00BA216B" w:rsidRDefault="00BA216B" w:rsidP="00614F98"/>
                    <w:p w14:paraId="337C2BDE" w14:textId="77777777" w:rsidR="00BA216B" w:rsidRDefault="00BA216B" w:rsidP="00614F98"/>
                    <w:p w14:paraId="3DABC102" w14:textId="77777777" w:rsidR="00BA216B" w:rsidRDefault="00BA216B" w:rsidP="00614F98"/>
                    <w:p w14:paraId="01185002" w14:textId="77777777" w:rsidR="00BA216B" w:rsidRDefault="00BA216B" w:rsidP="00614F98"/>
                    <w:p w14:paraId="1CC20DE2" w14:textId="77777777" w:rsidR="00BA216B" w:rsidRDefault="00BA216B" w:rsidP="00614F98"/>
                    <w:p w14:paraId="5B9B5092" w14:textId="77777777" w:rsidR="00BA216B" w:rsidRDefault="00BA216B" w:rsidP="00614F98"/>
                    <w:p w14:paraId="706EE297" w14:textId="77777777" w:rsidR="00BA216B" w:rsidRDefault="00BA216B" w:rsidP="00614F98"/>
                    <w:p w14:paraId="68F7B270" w14:textId="77777777" w:rsidR="00BA216B" w:rsidRDefault="00BA216B" w:rsidP="00614F98"/>
                    <w:p w14:paraId="01856EFF" w14:textId="77777777" w:rsidR="00BA216B" w:rsidRDefault="00BA216B" w:rsidP="00614F98"/>
                    <w:p w14:paraId="76FFED39" w14:textId="77777777" w:rsidR="00BA216B" w:rsidRDefault="00BA216B" w:rsidP="00614F98"/>
                    <w:p w14:paraId="533C9393" w14:textId="77777777" w:rsidR="00BA216B" w:rsidRDefault="00BA216B" w:rsidP="00614F98"/>
                    <w:p w14:paraId="55F65B1F" w14:textId="77777777" w:rsidR="00BA216B" w:rsidRDefault="00BA216B" w:rsidP="00614F98"/>
                    <w:p w14:paraId="6712A39A" w14:textId="77777777" w:rsidR="00BA216B" w:rsidRDefault="00BA216B" w:rsidP="00614F98"/>
                    <w:p w14:paraId="511B4800" w14:textId="77777777" w:rsidR="00BA216B" w:rsidRDefault="00BA216B" w:rsidP="00614F98"/>
                    <w:p w14:paraId="1EA607E9" w14:textId="77777777" w:rsidR="00BA216B" w:rsidRDefault="00BA216B" w:rsidP="00614F98"/>
                    <w:p w14:paraId="628A3C4D" w14:textId="77777777" w:rsidR="00BA216B" w:rsidRDefault="00BA216B" w:rsidP="00614F98"/>
                    <w:p w14:paraId="6C383AD3" w14:textId="77777777" w:rsidR="00BA216B" w:rsidRDefault="00BA216B" w:rsidP="00614F98"/>
                    <w:p w14:paraId="44359D39" w14:textId="77777777" w:rsidR="00BA216B" w:rsidRDefault="00BA216B" w:rsidP="00614F98"/>
                    <w:p w14:paraId="57DD7530" w14:textId="77777777" w:rsidR="00BA216B" w:rsidRDefault="00BA216B" w:rsidP="00614F98"/>
                    <w:p w14:paraId="65E59857" w14:textId="77777777" w:rsidR="00BA216B" w:rsidRDefault="00BA216B" w:rsidP="00614F98"/>
                    <w:p w14:paraId="34121CA5" w14:textId="77777777" w:rsidR="00BA216B" w:rsidRDefault="00BA216B" w:rsidP="00614F98"/>
                    <w:p w14:paraId="35E1B405" w14:textId="77777777" w:rsidR="00BA216B" w:rsidRDefault="00BA216B" w:rsidP="00614F98"/>
                    <w:p w14:paraId="2EC3E1A2" w14:textId="77777777" w:rsidR="00BA216B" w:rsidRDefault="00BA216B" w:rsidP="00614F98"/>
                    <w:p w14:paraId="2BB3D813" w14:textId="77777777" w:rsidR="00BA216B" w:rsidRDefault="00BA216B" w:rsidP="00614F98"/>
                    <w:p w14:paraId="2D750AAC" w14:textId="77777777" w:rsidR="00BA216B" w:rsidRDefault="00BA216B" w:rsidP="00614F98"/>
                    <w:p w14:paraId="7E27440B" w14:textId="77777777" w:rsidR="00BA216B" w:rsidRDefault="00BA216B" w:rsidP="00614F98"/>
                    <w:p w14:paraId="436A58DA" w14:textId="77777777" w:rsidR="00BA216B" w:rsidRDefault="00BA216B" w:rsidP="00614F98"/>
                    <w:p w14:paraId="61DF6A9A" w14:textId="77777777" w:rsidR="00BA216B" w:rsidRDefault="00BA216B" w:rsidP="00614F98"/>
                    <w:p w14:paraId="530973C1" w14:textId="77777777" w:rsidR="00BA216B" w:rsidRDefault="00BA216B" w:rsidP="00614F98"/>
                    <w:p w14:paraId="2CAA9CD7" w14:textId="77777777" w:rsidR="00BA216B" w:rsidRDefault="00BA216B" w:rsidP="00614F98"/>
                    <w:p w14:paraId="284FA2E6" w14:textId="77777777" w:rsidR="00BA216B" w:rsidRDefault="00BA216B" w:rsidP="00614F98"/>
                    <w:p w14:paraId="12290D47" w14:textId="77777777" w:rsidR="00BA216B" w:rsidRDefault="00BA216B" w:rsidP="00614F98"/>
                    <w:p w14:paraId="4BEF075A" w14:textId="77777777" w:rsidR="00BA216B" w:rsidRDefault="00BA216B" w:rsidP="00614F98"/>
                    <w:p w14:paraId="2BF9E821" w14:textId="77777777" w:rsidR="00BA216B" w:rsidRDefault="00BA216B" w:rsidP="00614F98"/>
                    <w:p w14:paraId="2D4B0B10" w14:textId="77777777" w:rsidR="00BA216B" w:rsidRDefault="00BA216B" w:rsidP="00614F98"/>
                    <w:p w14:paraId="32F42CD2" w14:textId="77777777" w:rsidR="00BA216B" w:rsidRDefault="00BA216B" w:rsidP="00614F98"/>
                    <w:p w14:paraId="5C683D1E" w14:textId="77777777" w:rsidR="00BA216B" w:rsidRDefault="00BA216B" w:rsidP="00614F98"/>
                    <w:p w14:paraId="25FD9705" w14:textId="77777777" w:rsidR="00BA216B" w:rsidRDefault="00BA216B" w:rsidP="00614F98"/>
                    <w:p w14:paraId="0C975C9B" w14:textId="77777777" w:rsidR="00BA216B" w:rsidRDefault="00BA216B" w:rsidP="00614F98"/>
                    <w:p w14:paraId="25C86C38" w14:textId="77777777" w:rsidR="00BA216B" w:rsidRDefault="00BA216B" w:rsidP="00614F98"/>
                    <w:p w14:paraId="14EC65E1" w14:textId="77777777" w:rsidR="00BA216B" w:rsidRDefault="00BA216B" w:rsidP="00614F98"/>
                    <w:p w14:paraId="4C0D31CB" w14:textId="77777777" w:rsidR="00BA216B" w:rsidRDefault="00BA216B" w:rsidP="00614F98"/>
                    <w:p w14:paraId="313C1668" w14:textId="77777777" w:rsidR="00BA216B" w:rsidRDefault="00BA216B" w:rsidP="00614F98"/>
                    <w:p w14:paraId="69346F91" w14:textId="77777777" w:rsidR="00BA216B" w:rsidRDefault="00BA216B" w:rsidP="00614F98"/>
                    <w:p w14:paraId="1BA8FB13" w14:textId="77777777" w:rsidR="00BA216B" w:rsidRDefault="00BA216B" w:rsidP="00614F98"/>
                    <w:p w14:paraId="3CB4C2DF" w14:textId="77777777" w:rsidR="00BA216B" w:rsidRDefault="00BA216B" w:rsidP="00614F98"/>
                    <w:p w14:paraId="7DA4BCF9" w14:textId="77777777" w:rsidR="00BA216B" w:rsidRDefault="00BA216B" w:rsidP="00614F98"/>
                    <w:p w14:paraId="33F2A61A" w14:textId="77777777" w:rsidR="00BA216B" w:rsidRDefault="00BA216B" w:rsidP="00614F98"/>
                    <w:p w14:paraId="7EDB00D8" w14:textId="77777777" w:rsidR="00BA216B" w:rsidRDefault="00BA216B" w:rsidP="00614F98"/>
                    <w:p w14:paraId="32BC50A9" w14:textId="77777777" w:rsidR="00BA216B" w:rsidRDefault="00BA216B" w:rsidP="00614F98"/>
                    <w:p w14:paraId="7D6F3656" w14:textId="77777777" w:rsidR="00BA216B" w:rsidRDefault="00BA216B" w:rsidP="00614F98"/>
                    <w:p w14:paraId="2E84845E" w14:textId="77777777" w:rsidR="00BA216B" w:rsidRDefault="00BA216B" w:rsidP="00614F98"/>
                    <w:p w14:paraId="2CD6DF32" w14:textId="77777777" w:rsidR="00BA216B" w:rsidRDefault="00BA216B" w:rsidP="00614F98"/>
                    <w:p w14:paraId="4A3D3ADC" w14:textId="77777777" w:rsidR="00BA216B" w:rsidRDefault="00BA216B" w:rsidP="00614F98"/>
                    <w:p w14:paraId="2A07DE85" w14:textId="77777777" w:rsidR="00BA216B" w:rsidRDefault="00BA216B" w:rsidP="00614F98"/>
                    <w:p w14:paraId="0AF04A91" w14:textId="77777777" w:rsidR="00BA216B" w:rsidRDefault="00BA216B" w:rsidP="00614F98"/>
                    <w:p w14:paraId="3F6963A2" w14:textId="77777777" w:rsidR="00BA216B" w:rsidRDefault="00BA216B" w:rsidP="00614F98"/>
                    <w:p w14:paraId="49201837" w14:textId="77777777" w:rsidR="00BA216B" w:rsidRDefault="00BA216B" w:rsidP="00614F98"/>
                    <w:p w14:paraId="6F4DD211" w14:textId="77777777" w:rsidR="00BA216B" w:rsidRDefault="00BA216B" w:rsidP="00614F98"/>
                    <w:p w14:paraId="1780B915" w14:textId="77777777" w:rsidR="00BA216B" w:rsidRDefault="00BA216B" w:rsidP="00614F98"/>
                    <w:p w14:paraId="40492B7A" w14:textId="77777777" w:rsidR="00BA216B" w:rsidRDefault="00BA216B" w:rsidP="00614F98"/>
                    <w:p w14:paraId="5215C0C9" w14:textId="77777777" w:rsidR="00BA216B" w:rsidRDefault="00BA216B" w:rsidP="00614F98"/>
                    <w:p w14:paraId="2791B437" w14:textId="77777777" w:rsidR="00BA216B" w:rsidRDefault="00BA216B" w:rsidP="00614F98"/>
                    <w:p w14:paraId="1BBB699D" w14:textId="77777777" w:rsidR="00BA216B" w:rsidRDefault="00BA216B" w:rsidP="00614F98"/>
                    <w:p w14:paraId="7FCF7862" w14:textId="77777777" w:rsidR="00BA216B" w:rsidRDefault="00BA216B" w:rsidP="00614F98"/>
                    <w:p w14:paraId="554A4B53" w14:textId="77777777" w:rsidR="00BA216B" w:rsidRDefault="00BA216B" w:rsidP="00614F98"/>
                    <w:p w14:paraId="1E389595" w14:textId="77777777" w:rsidR="00BA216B" w:rsidRDefault="00BA216B" w:rsidP="00614F98"/>
                    <w:p w14:paraId="7BCF3437" w14:textId="77777777" w:rsidR="00BA216B" w:rsidRDefault="00BA216B" w:rsidP="00614F98"/>
                    <w:p w14:paraId="57131FEF" w14:textId="77777777" w:rsidR="00BA216B" w:rsidRDefault="00BA216B" w:rsidP="00614F98"/>
                    <w:p w14:paraId="13BCFAB4" w14:textId="77777777" w:rsidR="00BA216B" w:rsidRDefault="00BA216B" w:rsidP="00614F98"/>
                    <w:p w14:paraId="53EA8DED" w14:textId="77777777" w:rsidR="00BA216B" w:rsidRDefault="00BA216B" w:rsidP="00614F98"/>
                    <w:p w14:paraId="6853A253" w14:textId="77777777" w:rsidR="00BA216B" w:rsidRDefault="00BA216B" w:rsidP="00614F98"/>
                    <w:p w14:paraId="6B873333" w14:textId="77777777" w:rsidR="00BA216B" w:rsidRDefault="00BA216B" w:rsidP="00614F98"/>
                    <w:p w14:paraId="3CC41EB1" w14:textId="77777777" w:rsidR="00BA216B" w:rsidRDefault="00BA216B" w:rsidP="00614F98"/>
                    <w:p w14:paraId="4ADA4D2F" w14:textId="77777777" w:rsidR="00BA216B" w:rsidRDefault="00BA216B" w:rsidP="00614F98"/>
                    <w:p w14:paraId="33CFD898" w14:textId="77777777" w:rsidR="00BA216B" w:rsidRDefault="00BA216B" w:rsidP="00614F98"/>
                    <w:p w14:paraId="47B514DD" w14:textId="77777777" w:rsidR="00BA216B" w:rsidRDefault="00BA216B" w:rsidP="00614F98"/>
                    <w:p w14:paraId="08EE2D5E" w14:textId="77777777" w:rsidR="00BA216B" w:rsidRDefault="00BA216B" w:rsidP="00614F98"/>
                    <w:p w14:paraId="344F22C6" w14:textId="77777777" w:rsidR="00BA216B" w:rsidRDefault="00BA216B" w:rsidP="00614F98"/>
                    <w:p w14:paraId="5AF5E589" w14:textId="77777777" w:rsidR="00BA216B" w:rsidRDefault="00BA216B" w:rsidP="00614F98"/>
                    <w:p w14:paraId="2673B048" w14:textId="77777777" w:rsidR="00BA216B" w:rsidRDefault="00BA216B" w:rsidP="00614F98"/>
                    <w:p w14:paraId="3F3E8922" w14:textId="77777777" w:rsidR="00BA216B" w:rsidRDefault="00BA216B" w:rsidP="00614F98"/>
                    <w:p w14:paraId="5D1FA20F" w14:textId="77777777" w:rsidR="00BA216B" w:rsidRDefault="00BA216B" w:rsidP="00614F98"/>
                    <w:p w14:paraId="219908F2" w14:textId="77777777" w:rsidR="00BA216B" w:rsidRDefault="00BA216B" w:rsidP="00614F98"/>
                    <w:p w14:paraId="06F8EA2F" w14:textId="77777777" w:rsidR="00BA216B" w:rsidRDefault="00BA216B" w:rsidP="00614F98"/>
                    <w:p w14:paraId="163CBE61" w14:textId="77777777" w:rsidR="00BA216B" w:rsidRDefault="00BA216B" w:rsidP="00614F98"/>
                    <w:p w14:paraId="336056A5" w14:textId="77777777" w:rsidR="00BA216B" w:rsidRDefault="00BA216B" w:rsidP="00614F98"/>
                    <w:p w14:paraId="11E8D5C1" w14:textId="77777777" w:rsidR="00BA216B" w:rsidRDefault="00BA216B" w:rsidP="00614F98"/>
                    <w:p w14:paraId="2C5D107A" w14:textId="77777777" w:rsidR="00BA216B" w:rsidRDefault="00BA216B" w:rsidP="00614F98"/>
                    <w:p w14:paraId="094DD71D" w14:textId="77777777" w:rsidR="00BA216B" w:rsidRDefault="00BA216B" w:rsidP="00614F98"/>
                    <w:p w14:paraId="0A422F42" w14:textId="77777777" w:rsidR="00BA216B" w:rsidRDefault="00BA216B" w:rsidP="00614F98"/>
                    <w:p w14:paraId="281BA18A" w14:textId="77777777" w:rsidR="00BA216B" w:rsidRDefault="00BA216B" w:rsidP="00614F98"/>
                    <w:p w14:paraId="4710E534" w14:textId="77777777" w:rsidR="00BA216B" w:rsidRDefault="00BA216B" w:rsidP="00614F98"/>
                    <w:p w14:paraId="6E35CCF6" w14:textId="77777777" w:rsidR="00BA216B" w:rsidRDefault="00BA216B" w:rsidP="00614F98"/>
                    <w:p w14:paraId="2104E7BD" w14:textId="77777777" w:rsidR="00BA216B" w:rsidRDefault="00BA216B" w:rsidP="00614F98"/>
                    <w:p w14:paraId="543B0691" w14:textId="77777777" w:rsidR="00BA216B" w:rsidRDefault="00BA216B" w:rsidP="00614F98"/>
                    <w:p w14:paraId="7777B865" w14:textId="77777777" w:rsidR="00BA216B" w:rsidRDefault="00BA216B" w:rsidP="00614F98"/>
                    <w:p w14:paraId="46EA0515" w14:textId="77777777" w:rsidR="00BA216B" w:rsidRDefault="00BA216B" w:rsidP="00614F98"/>
                    <w:p w14:paraId="1AD1E35A" w14:textId="77777777" w:rsidR="00BA216B" w:rsidRDefault="00BA216B" w:rsidP="00614F98"/>
                    <w:p w14:paraId="010BBCAE" w14:textId="77777777" w:rsidR="00BA216B" w:rsidRDefault="00BA216B" w:rsidP="00614F98"/>
                    <w:p w14:paraId="3A520F8A" w14:textId="77777777" w:rsidR="00BA216B" w:rsidRDefault="00BA216B" w:rsidP="00614F98"/>
                    <w:p w14:paraId="792B010A" w14:textId="77777777" w:rsidR="00BA216B" w:rsidRDefault="00BA216B" w:rsidP="00614F98"/>
                    <w:p w14:paraId="01D3D51F" w14:textId="77777777" w:rsidR="00BA216B" w:rsidRDefault="00BA216B" w:rsidP="00614F98"/>
                    <w:p w14:paraId="36A3BCBC" w14:textId="77777777" w:rsidR="00BA216B" w:rsidRDefault="00BA216B" w:rsidP="00614F98"/>
                    <w:p w14:paraId="428C5429" w14:textId="77777777" w:rsidR="00BA216B" w:rsidRDefault="00BA216B" w:rsidP="00614F98"/>
                    <w:p w14:paraId="1C858DE6" w14:textId="77777777" w:rsidR="00BA216B" w:rsidRDefault="00BA216B" w:rsidP="00614F98"/>
                    <w:p w14:paraId="4AA184B3" w14:textId="77777777" w:rsidR="00BA216B" w:rsidRDefault="00BA216B" w:rsidP="00614F98"/>
                    <w:p w14:paraId="316CA031" w14:textId="77777777" w:rsidR="00BA216B" w:rsidRDefault="00BA216B" w:rsidP="00614F98"/>
                    <w:p w14:paraId="2F4A577C" w14:textId="77777777" w:rsidR="00BA216B" w:rsidRDefault="00BA216B" w:rsidP="00614F98"/>
                    <w:p w14:paraId="520B0829" w14:textId="77777777" w:rsidR="00BA216B" w:rsidRDefault="00BA216B" w:rsidP="00614F98"/>
                    <w:p w14:paraId="0C44FE1D" w14:textId="77777777" w:rsidR="00BA216B" w:rsidRDefault="00BA216B" w:rsidP="00614F98"/>
                    <w:p w14:paraId="4DD5639E" w14:textId="77777777" w:rsidR="00BA216B" w:rsidRDefault="00BA216B" w:rsidP="00614F98"/>
                    <w:p w14:paraId="0E5B9060" w14:textId="77777777" w:rsidR="00BA216B" w:rsidRDefault="00BA216B" w:rsidP="00614F98"/>
                    <w:p w14:paraId="69BE5C88" w14:textId="77777777" w:rsidR="00BA216B" w:rsidRDefault="00BA216B" w:rsidP="00614F98"/>
                    <w:p w14:paraId="46F0CD4F" w14:textId="77777777" w:rsidR="00BA216B" w:rsidRDefault="00BA216B" w:rsidP="00614F98"/>
                    <w:p w14:paraId="1F012BDD" w14:textId="77777777" w:rsidR="00BA216B" w:rsidRDefault="00BA216B" w:rsidP="00614F98"/>
                    <w:p w14:paraId="0AFC80CD" w14:textId="77777777" w:rsidR="00BA216B" w:rsidRDefault="00BA216B" w:rsidP="00614F98"/>
                    <w:p w14:paraId="13E5DED7" w14:textId="77777777" w:rsidR="00BA216B" w:rsidRDefault="00BA216B" w:rsidP="00614F98"/>
                    <w:p w14:paraId="74A29194" w14:textId="77777777" w:rsidR="00BA216B" w:rsidRDefault="00BA216B" w:rsidP="00614F98"/>
                    <w:p w14:paraId="1BB7D2CE" w14:textId="77777777" w:rsidR="00BA216B" w:rsidRDefault="00BA216B" w:rsidP="00614F98"/>
                    <w:p w14:paraId="761EDC02" w14:textId="77777777" w:rsidR="00BA216B" w:rsidRDefault="00BA216B" w:rsidP="00614F98"/>
                    <w:p w14:paraId="18EB3B41" w14:textId="77777777" w:rsidR="00BA216B" w:rsidRDefault="00BA216B" w:rsidP="00614F98"/>
                    <w:p w14:paraId="134CF047" w14:textId="77777777" w:rsidR="00BA216B" w:rsidRDefault="00BA216B" w:rsidP="00614F98"/>
                    <w:p w14:paraId="09AA8819" w14:textId="77777777" w:rsidR="00BA216B" w:rsidRDefault="00BA216B" w:rsidP="00614F98"/>
                    <w:p w14:paraId="6E33D250" w14:textId="77777777" w:rsidR="00BA216B" w:rsidRDefault="00BA216B" w:rsidP="00614F98"/>
                    <w:p w14:paraId="55183FD9" w14:textId="77777777" w:rsidR="00BA216B" w:rsidRDefault="00BA216B" w:rsidP="00614F98"/>
                    <w:p w14:paraId="1E563A2E" w14:textId="77777777" w:rsidR="00BA216B" w:rsidRDefault="00BA216B" w:rsidP="00614F98"/>
                    <w:p w14:paraId="6D02C216" w14:textId="77777777" w:rsidR="00BA216B" w:rsidRDefault="00BA216B" w:rsidP="00614F98"/>
                    <w:p w14:paraId="1DDCBBDB" w14:textId="77777777" w:rsidR="00BA216B" w:rsidRDefault="00BA216B" w:rsidP="00614F98"/>
                    <w:p w14:paraId="381F8FC2" w14:textId="77777777" w:rsidR="00BA216B" w:rsidRDefault="00BA216B" w:rsidP="00614F98"/>
                    <w:p w14:paraId="2DDADF18" w14:textId="77777777" w:rsidR="00BA216B" w:rsidRDefault="00BA216B" w:rsidP="00614F98"/>
                    <w:p w14:paraId="40AD587C" w14:textId="77777777" w:rsidR="00BA216B" w:rsidRDefault="00BA216B" w:rsidP="00614F98"/>
                    <w:p w14:paraId="552872CC" w14:textId="77777777" w:rsidR="00BA216B" w:rsidRDefault="00BA216B" w:rsidP="00614F98"/>
                    <w:p w14:paraId="0BC8EF94" w14:textId="77777777" w:rsidR="00BA216B" w:rsidRDefault="00BA216B" w:rsidP="00614F98"/>
                    <w:p w14:paraId="369BB0B8" w14:textId="77777777" w:rsidR="00BA216B" w:rsidRDefault="00BA216B" w:rsidP="00614F98"/>
                    <w:p w14:paraId="0DD76647" w14:textId="77777777" w:rsidR="00BA216B" w:rsidRDefault="00BA216B" w:rsidP="00614F98"/>
                    <w:p w14:paraId="1B7B66B2" w14:textId="77777777" w:rsidR="00BA216B" w:rsidRDefault="00BA216B" w:rsidP="00614F98"/>
                    <w:p w14:paraId="681F7747" w14:textId="77777777" w:rsidR="00BA216B" w:rsidRDefault="00BA216B" w:rsidP="00614F98"/>
                    <w:p w14:paraId="1A2FDCFA" w14:textId="77777777" w:rsidR="00BA216B" w:rsidRDefault="00BA216B" w:rsidP="00614F98"/>
                    <w:p w14:paraId="393D11CD" w14:textId="77777777" w:rsidR="00BA216B" w:rsidRDefault="00BA216B" w:rsidP="00614F98"/>
                    <w:p w14:paraId="76E0BB0A" w14:textId="77777777" w:rsidR="00BA216B" w:rsidRDefault="00BA216B" w:rsidP="00614F98"/>
                    <w:p w14:paraId="2674591C" w14:textId="77777777" w:rsidR="00BA216B" w:rsidRDefault="00BA216B" w:rsidP="00614F98"/>
                    <w:p w14:paraId="588B3EFE" w14:textId="77777777" w:rsidR="00BA216B" w:rsidRDefault="00BA216B" w:rsidP="00614F98"/>
                    <w:p w14:paraId="70FC7C79" w14:textId="77777777" w:rsidR="00BA216B" w:rsidRDefault="00BA216B" w:rsidP="00614F98"/>
                    <w:p w14:paraId="214024DF" w14:textId="77777777" w:rsidR="00BA216B" w:rsidRDefault="00BA216B" w:rsidP="00614F98"/>
                    <w:p w14:paraId="34D33CAE" w14:textId="77777777" w:rsidR="00BA216B" w:rsidRDefault="00BA216B" w:rsidP="00614F98"/>
                    <w:p w14:paraId="26CBA57F" w14:textId="77777777" w:rsidR="00BA216B" w:rsidRDefault="00BA216B" w:rsidP="00614F98"/>
                    <w:p w14:paraId="6D98BB25" w14:textId="77777777" w:rsidR="00BA216B" w:rsidRDefault="00BA216B" w:rsidP="00614F98"/>
                    <w:p w14:paraId="17507B9F" w14:textId="77777777" w:rsidR="00BA216B" w:rsidRDefault="00BA216B" w:rsidP="00614F98"/>
                    <w:p w14:paraId="05A33BF0" w14:textId="77777777" w:rsidR="00BA216B" w:rsidRDefault="00BA216B" w:rsidP="00614F98"/>
                    <w:p w14:paraId="623F0A00" w14:textId="77777777" w:rsidR="00BA216B" w:rsidRDefault="00BA216B" w:rsidP="00614F98"/>
                    <w:p w14:paraId="276F9B76" w14:textId="77777777" w:rsidR="00BA216B" w:rsidRDefault="00BA216B" w:rsidP="00614F98"/>
                    <w:p w14:paraId="7FABC233" w14:textId="77777777" w:rsidR="00BA216B" w:rsidRDefault="00BA216B" w:rsidP="00614F98"/>
                    <w:p w14:paraId="7B46118A" w14:textId="77777777" w:rsidR="00BA216B" w:rsidRDefault="00BA216B" w:rsidP="00614F98"/>
                    <w:p w14:paraId="4A1BD471" w14:textId="77777777" w:rsidR="00BA216B" w:rsidRDefault="00BA216B" w:rsidP="00614F98"/>
                    <w:p w14:paraId="28B1CFE4" w14:textId="77777777" w:rsidR="00BA216B" w:rsidRDefault="00BA216B" w:rsidP="00614F98"/>
                    <w:p w14:paraId="48811354" w14:textId="77777777" w:rsidR="00BA216B" w:rsidRDefault="00BA216B" w:rsidP="00614F98"/>
                    <w:p w14:paraId="1ACF4B85" w14:textId="77777777" w:rsidR="00BA216B" w:rsidRDefault="00BA216B" w:rsidP="00614F98"/>
                    <w:p w14:paraId="1D90E42B" w14:textId="77777777" w:rsidR="00BA216B" w:rsidRDefault="00BA216B" w:rsidP="00614F98"/>
                    <w:p w14:paraId="5A8DF799" w14:textId="77777777" w:rsidR="00BA216B" w:rsidRDefault="00BA216B" w:rsidP="00614F98"/>
                    <w:p w14:paraId="13608858" w14:textId="77777777" w:rsidR="00BA216B" w:rsidRDefault="00BA216B" w:rsidP="00614F98"/>
                    <w:p w14:paraId="795B50B0" w14:textId="77777777" w:rsidR="00BA216B" w:rsidRDefault="00BA216B" w:rsidP="00614F98"/>
                    <w:p w14:paraId="3F335D09" w14:textId="77777777" w:rsidR="00BA216B" w:rsidRDefault="00BA216B" w:rsidP="00614F98"/>
                    <w:p w14:paraId="3084E7BB" w14:textId="77777777" w:rsidR="00BA216B" w:rsidRDefault="00BA216B" w:rsidP="00614F98"/>
                    <w:p w14:paraId="75BAB304" w14:textId="77777777" w:rsidR="00BA216B" w:rsidRDefault="00BA216B" w:rsidP="00614F98"/>
                    <w:p w14:paraId="1672A89A" w14:textId="77777777" w:rsidR="00BA216B" w:rsidRDefault="00BA216B" w:rsidP="00614F98"/>
                    <w:p w14:paraId="47BAD112" w14:textId="77777777" w:rsidR="00BA216B" w:rsidRDefault="00BA216B" w:rsidP="00614F98"/>
                    <w:p w14:paraId="64F3710F" w14:textId="77777777" w:rsidR="00BA216B" w:rsidRDefault="00BA216B" w:rsidP="00614F98"/>
                    <w:p w14:paraId="6A453E43" w14:textId="77777777" w:rsidR="00BA216B" w:rsidRDefault="00BA216B" w:rsidP="00614F98"/>
                    <w:p w14:paraId="7D728D2B" w14:textId="77777777" w:rsidR="00BA216B" w:rsidRDefault="00BA216B" w:rsidP="00614F98"/>
                    <w:p w14:paraId="2E9E9BFD" w14:textId="77777777" w:rsidR="00BA216B" w:rsidRDefault="00BA216B" w:rsidP="00614F98"/>
                    <w:p w14:paraId="15D30C02" w14:textId="77777777" w:rsidR="00BA216B" w:rsidRDefault="00BA216B" w:rsidP="00614F98"/>
                    <w:p w14:paraId="5C806D0F" w14:textId="77777777" w:rsidR="00BA216B" w:rsidRDefault="00BA216B" w:rsidP="00614F98"/>
                    <w:p w14:paraId="45E4CB77" w14:textId="77777777" w:rsidR="00BA216B" w:rsidRDefault="00BA216B" w:rsidP="00614F98"/>
                    <w:p w14:paraId="755E6719" w14:textId="77777777" w:rsidR="00BA216B" w:rsidRDefault="00BA216B" w:rsidP="00614F98"/>
                    <w:p w14:paraId="41A6263D" w14:textId="77777777" w:rsidR="00BA216B" w:rsidRDefault="00BA216B" w:rsidP="00614F98"/>
                    <w:p w14:paraId="1E15CB41" w14:textId="77777777" w:rsidR="00BA216B" w:rsidRDefault="00BA216B" w:rsidP="00614F98"/>
                    <w:p w14:paraId="45232EF7" w14:textId="77777777" w:rsidR="00BA216B" w:rsidRDefault="00BA216B" w:rsidP="00614F98"/>
                    <w:p w14:paraId="71CD95F7" w14:textId="77777777" w:rsidR="00BA216B" w:rsidRDefault="00BA216B" w:rsidP="00614F98"/>
                    <w:p w14:paraId="76FF1592" w14:textId="77777777" w:rsidR="00BA216B" w:rsidRDefault="00BA216B" w:rsidP="00614F98"/>
                    <w:p w14:paraId="32EB7129" w14:textId="77777777" w:rsidR="00BA216B" w:rsidRDefault="00BA216B" w:rsidP="00614F98"/>
                    <w:p w14:paraId="0D60F3C3" w14:textId="77777777" w:rsidR="00BA216B" w:rsidRDefault="00BA216B" w:rsidP="00614F98"/>
                    <w:p w14:paraId="5B74265A" w14:textId="77777777" w:rsidR="00BA216B" w:rsidRDefault="00BA216B" w:rsidP="00614F98"/>
                    <w:p w14:paraId="11F03279" w14:textId="77777777" w:rsidR="00BA216B" w:rsidRDefault="00BA216B" w:rsidP="00614F98"/>
                    <w:p w14:paraId="46CD1563" w14:textId="77777777" w:rsidR="00BA216B" w:rsidRDefault="00BA216B" w:rsidP="00614F98"/>
                    <w:p w14:paraId="44BA511B" w14:textId="77777777" w:rsidR="00BA216B" w:rsidRDefault="00BA216B" w:rsidP="00614F98"/>
                    <w:p w14:paraId="3AC63FFE" w14:textId="77777777" w:rsidR="00BA216B" w:rsidRDefault="00BA216B" w:rsidP="00614F98"/>
                    <w:p w14:paraId="6291BC2D" w14:textId="77777777" w:rsidR="00BA216B" w:rsidRDefault="00BA216B" w:rsidP="00614F98"/>
                    <w:p w14:paraId="0BED0070" w14:textId="77777777" w:rsidR="00BA216B" w:rsidRDefault="00BA216B" w:rsidP="00614F98"/>
                    <w:p w14:paraId="1E36865B" w14:textId="77777777" w:rsidR="00BA216B" w:rsidRDefault="00BA216B" w:rsidP="00614F98"/>
                    <w:p w14:paraId="2CCD1758" w14:textId="77777777" w:rsidR="00BA216B" w:rsidRDefault="00BA216B" w:rsidP="00614F98"/>
                    <w:p w14:paraId="53054CFB" w14:textId="77777777" w:rsidR="00BA216B" w:rsidRDefault="00BA216B" w:rsidP="00614F98"/>
                    <w:p w14:paraId="0D671400" w14:textId="77777777" w:rsidR="00BA216B" w:rsidRDefault="00BA216B" w:rsidP="00614F98"/>
                    <w:p w14:paraId="4676FD2C" w14:textId="77777777" w:rsidR="00BA216B" w:rsidRDefault="00BA216B" w:rsidP="00614F98"/>
                    <w:p w14:paraId="5DDB4B29" w14:textId="77777777" w:rsidR="00BA216B" w:rsidRDefault="00BA216B" w:rsidP="00614F98"/>
                    <w:p w14:paraId="40DF5D5B" w14:textId="77777777" w:rsidR="00BA216B" w:rsidRDefault="00BA216B" w:rsidP="00614F98"/>
                    <w:p w14:paraId="540D3064" w14:textId="77777777" w:rsidR="00BA216B" w:rsidRDefault="00BA216B" w:rsidP="00614F98"/>
                    <w:p w14:paraId="19065F59" w14:textId="77777777" w:rsidR="00BA216B" w:rsidRDefault="00BA216B" w:rsidP="00614F98"/>
                    <w:p w14:paraId="248485D7" w14:textId="77777777" w:rsidR="00BA216B" w:rsidRDefault="00BA216B" w:rsidP="00614F98"/>
                    <w:p w14:paraId="0B0F5EE7" w14:textId="77777777" w:rsidR="00BA216B" w:rsidRDefault="00BA216B" w:rsidP="00614F98"/>
                    <w:p w14:paraId="67B87691" w14:textId="77777777" w:rsidR="00BA216B" w:rsidRDefault="00BA216B" w:rsidP="00614F98"/>
                    <w:p w14:paraId="2AA990CA" w14:textId="77777777" w:rsidR="00BA216B" w:rsidRDefault="00BA216B" w:rsidP="00614F98"/>
                    <w:p w14:paraId="46244F61" w14:textId="77777777" w:rsidR="00BA216B" w:rsidRDefault="00BA216B" w:rsidP="00614F98"/>
                    <w:p w14:paraId="7A060657" w14:textId="77777777" w:rsidR="00BA216B" w:rsidRDefault="00BA216B" w:rsidP="00614F98"/>
                    <w:p w14:paraId="542E2A18" w14:textId="77777777" w:rsidR="00BA216B" w:rsidRDefault="00BA216B" w:rsidP="00614F98"/>
                    <w:p w14:paraId="0A11C98B" w14:textId="77777777" w:rsidR="00BA216B" w:rsidRDefault="00BA216B" w:rsidP="00614F98"/>
                    <w:p w14:paraId="676D7F68" w14:textId="77777777" w:rsidR="00BA216B" w:rsidRDefault="00BA216B" w:rsidP="00614F98"/>
                    <w:p w14:paraId="6EBDB589" w14:textId="77777777" w:rsidR="00BA216B" w:rsidRDefault="00BA216B" w:rsidP="00614F98"/>
                    <w:p w14:paraId="7EEA332A" w14:textId="77777777" w:rsidR="00BA216B" w:rsidRDefault="00BA216B" w:rsidP="00614F98"/>
                    <w:p w14:paraId="79B9CFC2" w14:textId="77777777" w:rsidR="00BA216B" w:rsidRDefault="00BA216B" w:rsidP="00614F98"/>
                    <w:p w14:paraId="68644F44" w14:textId="77777777" w:rsidR="00BA216B" w:rsidRDefault="00BA216B" w:rsidP="00614F98"/>
                    <w:p w14:paraId="6B41E567" w14:textId="77777777" w:rsidR="00BA216B" w:rsidRDefault="00BA216B" w:rsidP="00614F98"/>
                    <w:p w14:paraId="5A0A8A5E" w14:textId="77777777" w:rsidR="00BA216B" w:rsidRDefault="00BA216B" w:rsidP="00614F98"/>
                    <w:p w14:paraId="616B0BFE" w14:textId="77777777" w:rsidR="00BA216B" w:rsidRDefault="00BA216B" w:rsidP="00614F98"/>
                    <w:p w14:paraId="62B7F2ED" w14:textId="77777777" w:rsidR="00BA216B" w:rsidRDefault="00BA216B" w:rsidP="00614F98"/>
                    <w:p w14:paraId="45EF5E44" w14:textId="77777777" w:rsidR="00BA216B" w:rsidRDefault="00BA216B" w:rsidP="00614F98"/>
                    <w:p w14:paraId="0B002D53" w14:textId="77777777" w:rsidR="00BA216B" w:rsidRDefault="00BA216B" w:rsidP="00614F98"/>
                    <w:p w14:paraId="20D77BBB" w14:textId="77777777" w:rsidR="00BA216B" w:rsidRDefault="00BA216B" w:rsidP="00614F98"/>
                    <w:p w14:paraId="05B27FB7" w14:textId="77777777" w:rsidR="00BA216B" w:rsidRDefault="00BA216B" w:rsidP="00614F98"/>
                    <w:p w14:paraId="2BDA4D99" w14:textId="77777777" w:rsidR="00BA216B" w:rsidRDefault="00BA216B" w:rsidP="00614F98"/>
                    <w:p w14:paraId="70DFB04F" w14:textId="77777777" w:rsidR="00BA216B" w:rsidRDefault="00BA216B" w:rsidP="00614F98"/>
                    <w:p w14:paraId="507BBCB6" w14:textId="77777777" w:rsidR="00BA216B" w:rsidRDefault="00BA216B" w:rsidP="00614F98"/>
                    <w:p w14:paraId="36036F41" w14:textId="77777777" w:rsidR="00BA216B" w:rsidRDefault="00BA216B" w:rsidP="00614F98"/>
                    <w:p w14:paraId="3CCFE1FC" w14:textId="77777777" w:rsidR="00BA216B" w:rsidRDefault="00BA216B" w:rsidP="00614F98"/>
                    <w:p w14:paraId="0E1D646E" w14:textId="77777777" w:rsidR="00BA216B" w:rsidRDefault="00BA216B" w:rsidP="00614F98"/>
                    <w:p w14:paraId="18A2884F" w14:textId="77777777" w:rsidR="00BA216B" w:rsidRDefault="00BA216B" w:rsidP="00614F98"/>
                    <w:p w14:paraId="2E5408F4" w14:textId="77777777" w:rsidR="00BA216B" w:rsidRDefault="00BA216B" w:rsidP="00614F98"/>
                    <w:p w14:paraId="68E852B4" w14:textId="77777777" w:rsidR="00BA216B" w:rsidRDefault="00BA216B" w:rsidP="00614F98"/>
                    <w:p w14:paraId="33B9A9F8" w14:textId="77777777" w:rsidR="00BA216B" w:rsidRDefault="00BA216B" w:rsidP="00614F98"/>
                    <w:p w14:paraId="74BA5C1E" w14:textId="77777777" w:rsidR="00BA216B" w:rsidRDefault="00BA216B" w:rsidP="00614F98"/>
                    <w:p w14:paraId="2C6CE09D" w14:textId="77777777" w:rsidR="00BA216B" w:rsidRDefault="00BA216B" w:rsidP="00614F98"/>
                    <w:p w14:paraId="67F1A84C" w14:textId="77777777" w:rsidR="00BA216B" w:rsidRDefault="00BA216B" w:rsidP="00614F98"/>
                    <w:p w14:paraId="3CD24D77" w14:textId="77777777" w:rsidR="00BA216B" w:rsidRDefault="00BA216B" w:rsidP="00614F98"/>
                    <w:p w14:paraId="6AF2B09C" w14:textId="77777777" w:rsidR="00BA216B" w:rsidRDefault="00BA216B" w:rsidP="00614F98"/>
                    <w:p w14:paraId="7B6E3D77" w14:textId="77777777" w:rsidR="00BA216B" w:rsidRDefault="00BA216B" w:rsidP="00614F98"/>
                    <w:p w14:paraId="4F38F48B" w14:textId="77777777" w:rsidR="00BA216B" w:rsidRDefault="00BA216B" w:rsidP="00614F98"/>
                    <w:p w14:paraId="570A4B24" w14:textId="77777777" w:rsidR="00BA216B" w:rsidRDefault="00BA216B" w:rsidP="00614F98"/>
                    <w:p w14:paraId="40F18B54" w14:textId="77777777" w:rsidR="00BA216B" w:rsidRDefault="00BA216B" w:rsidP="00614F98"/>
                    <w:p w14:paraId="0D7AFAE6" w14:textId="77777777" w:rsidR="00BA216B" w:rsidRDefault="00BA216B" w:rsidP="00614F98"/>
                    <w:p w14:paraId="41F7F3D1" w14:textId="77777777" w:rsidR="00BA216B" w:rsidRDefault="00BA216B" w:rsidP="00614F98"/>
                    <w:p w14:paraId="60515D7C" w14:textId="77777777" w:rsidR="00BA216B" w:rsidRDefault="00BA216B" w:rsidP="00614F98"/>
                    <w:p w14:paraId="2C7C3F9B" w14:textId="77777777" w:rsidR="00BA216B" w:rsidRDefault="00BA216B" w:rsidP="00614F98"/>
                    <w:p w14:paraId="35A0E3D1" w14:textId="77777777" w:rsidR="00BA216B" w:rsidRDefault="00BA216B" w:rsidP="00614F98"/>
                    <w:p w14:paraId="78509FD7" w14:textId="77777777" w:rsidR="00BA216B" w:rsidRDefault="00BA216B" w:rsidP="00614F98"/>
                    <w:p w14:paraId="4810EFEB" w14:textId="77777777" w:rsidR="00BA216B" w:rsidRDefault="00BA216B" w:rsidP="00614F98"/>
                    <w:p w14:paraId="4CD0EB1A" w14:textId="77777777" w:rsidR="00BA216B" w:rsidRDefault="00BA216B" w:rsidP="00614F98"/>
                    <w:p w14:paraId="05D83165" w14:textId="77777777" w:rsidR="00BA216B" w:rsidRDefault="00BA216B" w:rsidP="00614F98"/>
                    <w:p w14:paraId="51EBA736" w14:textId="77777777" w:rsidR="00BA216B" w:rsidRDefault="00BA216B" w:rsidP="00614F98"/>
                    <w:p w14:paraId="587AB34F" w14:textId="77777777" w:rsidR="00BA216B" w:rsidRDefault="00BA216B" w:rsidP="00614F98"/>
                    <w:p w14:paraId="763DBEBA" w14:textId="77777777" w:rsidR="00BA216B" w:rsidRDefault="00BA216B" w:rsidP="00614F98"/>
                    <w:p w14:paraId="39CAEE64" w14:textId="77777777" w:rsidR="00BA216B" w:rsidRDefault="00BA216B" w:rsidP="00614F98"/>
                    <w:p w14:paraId="39283FE1" w14:textId="77777777" w:rsidR="00BA216B" w:rsidRDefault="00BA216B" w:rsidP="00614F98"/>
                    <w:p w14:paraId="58277480" w14:textId="77777777" w:rsidR="00BA216B" w:rsidRDefault="00BA216B" w:rsidP="00614F98"/>
                    <w:p w14:paraId="7CAD4390" w14:textId="77777777" w:rsidR="00BA216B" w:rsidRDefault="00BA216B" w:rsidP="00614F98"/>
                    <w:p w14:paraId="1E05EF30" w14:textId="77777777" w:rsidR="00BA216B" w:rsidRDefault="00BA216B" w:rsidP="00614F98"/>
                    <w:p w14:paraId="64B5D249" w14:textId="77777777" w:rsidR="00BA216B" w:rsidRDefault="00BA216B" w:rsidP="00614F98"/>
                    <w:p w14:paraId="2E513029" w14:textId="77777777" w:rsidR="00BA216B" w:rsidRDefault="00BA216B" w:rsidP="00614F98"/>
                    <w:p w14:paraId="7BB14F1C" w14:textId="77777777" w:rsidR="00BA216B" w:rsidRDefault="00BA216B" w:rsidP="00614F98"/>
                    <w:p w14:paraId="5C34EA8B" w14:textId="77777777" w:rsidR="00BA216B" w:rsidRDefault="00BA216B" w:rsidP="00614F98"/>
                    <w:p w14:paraId="7516BC9F" w14:textId="77777777" w:rsidR="00BA216B" w:rsidRDefault="00BA216B" w:rsidP="00614F98"/>
                    <w:p w14:paraId="044F0FB5" w14:textId="77777777" w:rsidR="00BA216B" w:rsidRDefault="00BA216B" w:rsidP="00614F98"/>
                    <w:p w14:paraId="681A549D" w14:textId="77777777" w:rsidR="00BA216B" w:rsidRDefault="00BA216B" w:rsidP="00614F98"/>
                    <w:p w14:paraId="552CFE46" w14:textId="77777777" w:rsidR="00BA216B" w:rsidRDefault="00BA216B" w:rsidP="00614F98"/>
                    <w:p w14:paraId="3A23AB35" w14:textId="77777777" w:rsidR="00BA216B" w:rsidRDefault="00BA216B" w:rsidP="00614F98"/>
                    <w:p w14:paraId="056BD9B0" w14:textId="77777777" w:rsidR="00BA216B" w:rsidRDefault="00BA216B" w:rsidP="00614F98"/>
                    <w:p w14:paraId="158AE8B7" w14:textId="77777777" w:rsidR="00BA216B" w:rsidRDefault="00BA216B" w:rsidP="00614F98"/>
                    <w:p w14:paraId="0D0E7BAA" w14:textId="77777777" w:rsidR="00BA216B" w:rsidRDefault="00BA216B" w:rsidP="00614F98"/>
                    <w:p w14:paraId="7FAAF1A9" w14:textId="77777777" w:rsidR="00BA216B" w:rsidRDefault="00BA216B" w:rsidP="00614F98"/>
                    <w:p w14:paraId="5C05D67B" w14:textId="77777777" w:rsidR="00BA216B" w:rsidRDefault="00BA216B" w:rsidP="00614F98"/>
                    <w:p w14:paraId="670210B6" w14:textId="77777777" w:rsidR="00BA216B" w:rsidRDefault="00BA216B" w:rsidP="00614F98"/>
                    <w:p w14:paraId="554802C3" w14:textId="77777777" w:rsidR="00BA216B" w:rsidRDefault="00BA216B" w:rsidP="00614F98"/>
                    <w:p w14:paraId="469EDB37" w14:textId="77777777" w:rsidR="00BA216B" w:rsidRDefault="00BA216B" w:rsidP="00614F98"/>
                    <w:p w14:paraId="574CA7CB" w14:textId="77777777" w:rsidR="00BA216B" w:rsidRDefault="00BA216B" w:rsidP="00614F98"/>
                    <w:p w14:paraId="32CDF648" w14:textId="77777777" w:rsidR="00BA216B" w:rsidRDefault="00BA216B" w:rsidP="00614F98"/>
                    <w:p w14:paraId="226DF256" w14:textId="77777777" w:rsidR="00BA216B" w:rsidRDefault="00BA216B" w:rsidP="00614F98"/>
                    <w:p w14:paraId="6EF6A056" w14:textId="77777777" w:rsidR="00BA216B" w:rsidRDefault="00BA216B" w:rsidP="00614F98"/>
                    <w:p w14:paraId="0671EDF2" w14:textId="77777777" w:rsidR="00BA216B" w:rsidRDefault="00BA216B" w:rsidP="00614F98"/>
                    <w:p w14:paraId="5BC20333" w14:textId="77777777" w:rsidR="00BA216B" w:rsidRDefault="00BA216B" w:rsidP="00614F98"/>
                    <w:p w14:paraId="3D01B4C3" w14:textId="77777777" w:rsidR="00BA216B" w:rsidRDefault="00BA216B" w:rsidP="00614F98"/>
                    <w:p w14:paraId="058072A3" w14:textId="77777777" w:rsidR="00BA216B" w:rsidRDefault="00BA216B" w:rsidP="00614F98"/>
                    <w:p w14:paraId="2BBA89DE" w14:textId="77777777" w:rsidR="00BA216B" w:rsidRDefault="00BA216B" w:rsidP="00614F98"/>
                    <w:p w14:paraId="2E47DB66" w14:textId="77777777" w:rsidR="00BA216B" w:rsidRDefault="00BA216B" w:rsidP="00614F98"/>
                    <w:p w14:paraId="15B8920D" w14:textId="77777777" w:rsidR="00BA216B" w:rsidRDefault="00BA216B" w:rsidP="00614F98"/>
                    <w:p w14:paraId="64C7C6D3" w14:textId="77777777" w:rsidR="00BA216B" w:rsidRDefault="00BA216B" w:rsidP="00614F98"/>
                    <w:p w14:paraId="5F237F24" w14:textId="77777777" w:rsidR="00BA216B" w:rsidRDefault="00BA216B" w:rsidP="00614F98"/>
                    <w:p w14:paraId="6FD176E5" w14:textId="77777777" w:rsidR="00BA216B" w:rsidRDefault="00BA216B" w:rsidP="00614F98"/>
                    <w:p w14:paraId="51CB21D5" w14:textId="77777777" w:rsidR="00BA216B" w:rsidRDefault="00BA216B" w:rsidP="00614F98"/>
                    <w:p w14:paraId="78DDBEEB" w14:textId="77777777" w:rsidR="00BA216B" w:rsidRDefault="00BA216B" w:rsidP="00614F98"/>
                    <w:p w14:paraId="6DF235B4" w14:textId="77777777" w:rsidR="00BA216B" w:rsidRDefault="00BA216B" w:rsidP="00614F98"/>
                    <w:p w14:paraId="00032FCF" w14:textId="77777777" w:rsidR="00BA216B" w:rsidRDefault="00BA216B" w:rsidP="00614F98"/>
                    <w:p w14:paraId="154DBD97" w14:textId="77777777" w:rsidR="00BA216B" w:rsidRDefault="00BA216B" w:rsidP="00614F98"/>
                    <w:p w14:paraId="626F15D5" w14:textId="77777777" w:rsidR="00BA216B" w:rsidRDefault="00BA216B" w:rsidP="00614F98"/>
                    <w:p w14:paraId="5AA57B16" w14:textId="77777777" w:rsidR="00BA216B" w:rsidRDefault="00BA216B" w:rsidP="00614F98"/>
                    <w:p w14:paraId="196FCFF7" w14:textId="77777777" w:rsidR="00BA216B" w:rsidRDefault="00BA216B" w:rsidP="00614F98"/>
                    <w:p w14:paraId="7189E974" w14:textId="77777777" w:rsidR="00BA216B" w:rsidRDefault="00BA216B" w:rsidP="00614F98"/>
                    <w:p w14:paraId="52CE0638" w14:textId="77777777" w:rsidR="00BA216B" w:rsidRDefault="00BA216B" w:rsidP="00614F98"/>
                    <w:p w14:paraId="44D16E95" w14:textId="77777777" w:rsidR="00BA216B" w:rsidRDefault="00BA216B" w:rsidP="00614F98"/>
                    <w:p w14:paraId="318C149C" w14:textId="77777777" w:rsidR="00BA216B" w:rsidRDefault="00BA216B" w:rsidP="00614F98"/>
                    <w:p w14:paraId="65FF6D47" w14:textId="77777777" w:rsidR="00BA216B" w:rsidRDefault="00BA216B" w:rsidP="00614F98"/>
                    <w:p w14:paraId="13101702" w14:textId="77777777" w:rsidR="00BA216B" w:rsidRDefault="00BA216B" w:rsidP="00614F98"/>
                    <w:p w14:paraId="6B4F75E0" w14:textId="77777777" w:rsidR="00BA216B" w:rsidRDefault="00BA216B" w:rsidP="00614F98"/>
                    <w:p w14:paraId="6269FD85" w14:textId="77777777" w:rsidR="00BA216B" w:rsidRDefault="00BA216B" w:rsidP="00614F98"/>
                    <w:p w14:paraId="172FCDEE" w14:textId="77777777" w:rsidR="00BA216B" w:rsidRDefault="00BA216B" w:rsidP="00614F98"/>
                    <w:p w14:paraId="1FFBEB8B" w14:textId="77777777" w:rsidR="00BA216B" w:rsidRDefault="00BA216B" w:rsidP="00614F98"/>
                    <w:p w14:paraId="1E88034C" w14:textId="77777777" w:rsidR="00BA216B" w:rsidRDefault="00BA216B" w:rsidP="00614F98"/>
                    <w:p w14:paraId="62F33F3E" w14:textId="77777777" w:rsidR="00BA216B" w:rsidRDefault="00BA216B" w:rsidP="00614F98"/>
                    <w:p w14:paraId="28CE160D" w14:textId="77777777" w:rsidR="00BA216B" w:rsidRDefault="00BA216B" w:rsidP="00614F98"/>
                    <w:p w14:paraId="0530B31D" w14:textId="77777777" w:rsidR="00BA216B" w:rsidRDefault="00BA216B" w:rsidP="00614F98"/>
                    <w:p w14:paraId="38541077" w14:textId="77777777" w:rsidR="00BA216B" w:rsidRDefault="00BA216B" w:rsidP="00614F98"/>
                    <w:p w14:paraId="0C08702A" w14:textId="77777777" w:rsidR="00BA216B" w:rsidRDefault="00BA216B" w:rsidP="00614F98"/>
                    <w:p w14:paraId="3AC3A0F3" w14:textId="77777777" w:rsidR="00BA216B" w:rsidRDefault="00BA216B" w:rsidP="00614F98"/>
                    <w:p w14:paraId="7E024BC3" w14:textId="77777777" w:rsidR="00BA216B" w:rsidRDefault="00BA216B" w:rsidP="00614F98"/>
                    <w:p w14:paraId="39216E9A" w14:textId="77777777" w:rsidR="00BA216B" w:rsidRDefault="00BA216B" w:rsidP="00614F98"/>
                    <w:p w14:paraId="529CE00A" w14:textId="77777777" w:rsidR="00BA216B" w:rsidRDefault="00BA216B" w:rsidP="00614F98"/>
                    <w:p w14:paraId="674BAE28" w14:textId="77777777" w:rsidR="00BA216B" w:rsidRDefault="00BA216B" w:rsidP="00614F98"/>
                    <w:p w14:paraId="5D651C28" w14:textId="77777777" w:rsidR="00BA216B" w:rsidRDefault="00BA216B" w:rsidP="00614F98"/>
                    <w:p w14:paraId="0AF60C64" w14:textId="77777777" w:rsidR="00BA216B" w:rsidRDefault="00BA216B" w:rsidP="00614F98"/>
                    <w:p w14:paraId="1C461459" w14:textId="77777777" w:rsidR="00BA216B" w:rsidRDefault="00BA216B" w:rsidP="00614F98"/>
                    <w:p w14:paraId="478760C4" w14:textId="77777777" w:rsidR="00BA216B" w:rsidRDefault="00BA216B" w:rsidP="00614F98"/>
                    <w:p w14:paraId="2F980F27" w14:textId="77777777" w:rsidR="00BA216B" w:rsidRDefault="00BA216B" w:rsidP="00614F98"/>
                    <w:p w14:paraId="778A1DBC" w14:textId="77777777" w:rsidR="00BA216B" w:rsidRDefault="00BA216B" w:rsidP="00614F98"/>
                    <w:p w14:paraId="08A3BBF2" w14:textId="77777777" w:rsidR="00BA216B" w:rsidRDefault="00BA216B" w:rsidP="00614F98"/>
                    <w:p w14:paraId="0C6DF621" w14:textId="77777777" w:rsidR="00BA216B" w:rsidRDefault="00BA216B" w:rsidP="00614F98"/>
                    <w:p w14:paraId="718800D7" w14:textId="77777777" w:rsidR="00BA216B" w:rsidRDefault="00BA216B" w:rsidP="00614F98"/>
                    <w:p w14:paraId="0995226F" w14:textId="77777777" w:rsidR="00BA216B" w:rsidRDefault="00BA216B" w:rsidP="00614F98"/>
                    <w:p w14:paraId="3956A636" w14:textId="77777777" w:rsidR="00BA216B" w:rsidRDefault="00BA216B" w:rsidP="00614F98"/>
                    <w:p w14:paraId="4C332DB3" w14:textId="77777777" w:rsidR="00BA216B" w:rsidRDefault="00BA216B" w:rsidP="00614F98"/>
                    <w:p w14:paraId="626CFBD3" w14:textId="77777777" w:rsidR="00BA216B" w:rsidRDefault="00BA216B" w:rsidP="00614F98"/>
                    <w:p w14:paraId="0A05B8A7" w14:textId="77777777" w:rsidR="00BA216B" w:rsidRDefault="00BA216B" w:rsidP="00614F98"/>
                    <w:p w14:paraId="1889A0D5" w14:textId="77777777" w:rsidR="00BA216B" w:rsidRDefault="00BA216B" w:rsidP="00614F98"/>
                    <w:p w14:paraId="72EBCDC3" w14:textId="77777777" w:rsidR="00BA216B" w:rsidRDefault="00BA216B" w:rsidP="00614F98"/>
                    <w:p w14:paraId="5B41AF7E" w14:textId="77777777" w:rsidR="00BA216B" w:rsidRDefault="00BA216B" w:rsidP="00614F98"/>
                    <w:p w14:paraId="01F66625" w14:textId="77777777" w:rsidR="00BA216B" w:rsidRDefault="00BA216B" w:rsidP="00614F98"/>
                    <w:p w14:paraId="64B94619" w14:textId="77777777" w:rsidR="00BA216B" w:rsidRDefault="00BA216B" w:rsidP="00614F98"/>
                    <w:p w14:paraId="32C310D1" w14:textId="77777777" w:rsidR="00BA216B" w:rsidRDefault="00BA216B" w:rsidP="00614F98"/>
                    <w:p w14:paraId="0068E358" w14:textId="77777777" w:rsidR="00BA216B" w:rsidRDefault="00BA216B" w:rsidP="00614F98"/>
                    <w:p w14:paraId="52E64A09" w14:textId="77777777" w:rsidR="00BA216B" w:rsidRDefault="00BA216B" w:rsidP="00614F98"/>
                    <w:p w14:paraId="67B31568" w14:textId="77777777" w:rsidR="00BA216B" w:rsidRDefault="00BA216B" w:rsidP="00614F98"/>
                    <w:p w14:paraId="5C4932B6" w14:textId="77777777" w:rsidR="00BA216B" w:rsidRDefault="00BA216B" w:rsidP="00614F98"/>
                    <w:p w14:paraId="7F2B5A96" w14:textId="77777777" w:rsidR="00BA216B" w:rsidRDefault="00BA216B" w:rsidP="00614F98"/>
                    <w:p w14:paraId="3D3F30F7" w14:textId="77777777" w:rsidR="00BA216B" w:rsidRDefault="00BA216B" w:rsidP="00614F98"/>
                    <w:p w14:paraId="3C4652F7" w14:textId="77777777" w:rsidR="00BA216B" w:rsidRDefault="00BA216B" w:rsidP="00614F98"/>
                    <w:p w14:paraId="70E9A266" w14:textId="77777777" w:rsidR="00BA216B" w:rsidRDefault="00BA216B" w:rsidP="00614F98"/>
                    <w:p w14:paraId="4E0806A2" w14:textId="77777777" w:rsidR="00BA216B" w:rsidRDefault="00BA216B" w:rsidP="00614F98"/>
                    <w:p w14:paraId="24F35E21" w14:textId="77777777" w:rsidR="00BA216B" w:rsidRDefault="00BA216B" w:rsidP="00614F98"/>
                    <w:p w14:paraId="276ED355" w14:textId="77777777" w:rsidR="00BA216B" w:rsidRDefault="00BA216B" w:rsidP="00614F98"/>
                    <w:p w14:paraId="61AE3852" w14:textId="77777777" w:rsidR="00BA216B" w:rsidRDefault="00BA216B" w:rsidP="00614F98"/>
                    <w:p w14:paraId="73B396D3" w14:textId="77777777" w:rsidR="00BA216B" w:rsidRDefault="00BA216B" w:rsidP="00614F98"/>
                    <w:p w14:paraId="4BAE1237" w14:textId="77777777" w:rsidR="00BA216B" w:rsidRDefault="00BA216B" w:rsidP="00614F98"/>
                    <w:p w14:paraId="6FFDA1AB" w14:textId="77777777" w:rsidR="00BA216B" w:rsidRDefault="00BA216B" w:rsidP="00614F98"/>
                    <w:p w14:paraId="70300738" w14:textId="77777777" w:rsidR="00BA216B" w:rsidRDefault="00BA216B" w:rsidP="00614F98"/>
                    <w:p w14:paraId="7D91D0F9" w14:textId="77777777" w:rsidR="00BA216B" w:rsidRDefault="00BA216B" w:rsidP="00614F98"/>
                    <w:p w14:paraId="5E0AD45F" w14:textId="77777777" w:rsidR="00BA216B" w:rsidRDefault="00BA216B" w:rsidP="00614F98"/>
                    <w:p w14:paraId="60821A59" w14:textId="77777777" w:rsidR="00BA216B" w:rsidRDefault="00BA216B" w:rsidP="00614F98"/>
                    <w:p w14:paraId="7A39C05D" w14:textId="77777777" w:rsidR="00BA216B" w:rsidRDefault="00BA216B" w:rsidP="00614F98"/>
                    <w:p w14:paraId="1495AF8A" w14:textId="77777777" w:rsidR="00BA216B" w:rsidRDefault="00BA216B" w:rsidP="00614F98"/>
                    <w:p w14:paraId="4D7C0F6F" w14:textId="77777777" w:rsidR="00BA216B" w:rsidRDefault="00BA216B" w:rsidP="00614F98"/>
                    <w:p w14:paraId="2B68E80C" w14:textId="77777777" w:rsidR="00BA216B" w:rsidRDefault="00BA216B" w:rsidP="00614F98"/>
                    <w:p w14:paraId="729ADC36" w14:textId="77777777" w:rsidR="00BA216B" w:rsidRDefault="00BA216B" w:rsidP="00614F98"/>
                    <w:p w14:paraId="39FF0B3D" w14:textId="77777777" w:rsidR="00BA216B" w:rsidRDefault="00BA216B" w:rsidP="00614F98"/>
                    <w:p w14:paraId="085EF450" w14:textId="77777777" w:rsidR="00BA216B" w:rsidRDefault="00BA216B" w:rsidP="00614F98"/>
                    <w:p w14:paraId="3DCF49AD" w14:textId="77777777" w:rsidR="00BA216B" w:rsidRDefault="00BA216B" w:rsidP="00614F98"/>
                    <w:p w14:paraId="544A368E" w14:textId="77777777" w:rsidR="00BA216B" w:rsidRDefault="00BA216B" w:rsidP="00614F98"/>
                    <w:p w14:paraId="3E1BD514" w14:textId="77777777" w:rsidR="00BA216B" w:rsidRDefault="00BA216B" w:rsidP="00614F98"/>
                    <w:p w14:paraId="4CCA44E5" w14:textId="77777777" w:rsidR="00BA216B" w:rsidRDefault="00BA216B" w:rsidP="00614F98"/>
                    <w:p w14:paraId="06C1DCDC" w14:textId="77777777" w:rsidR="00BA216B" w:rsidRDefault="00BA216B" w:rsidP="00614F98"/>
                    <w:p w14:paraId="5642AB54" w14:textId="77777777" w:rsidR="00BA216B" w:rsidRDefault="00BA216B" w:rsidP="00614F98"/>
                    <w:p w14:paraId="56B39353" w14:textId="77777777" w:rsidR="00BA216B" w:rsidRDefault="00BA216B" w:rsidP="00614F98"/>
                    <w:p w14:paraId="4227C0E0" w14:textId="77777777" w:rsidR="00BA216B" w:rsidRDefault="00BA216B" w:rsidP="00614F98"/>
                    <w:p w14:paraId="0A1F3688" w14:textId="77777777" w:rsidR="00BA216B" w:rsidRDefault="00BA216B" w:rsidP="00614F98"/>
                    <w:p w14:paraId="6A7BBB1F" w14:textId="77777777" w:rsidR="00BA216B" w:rsidRDefault="00BA216B" w:rsidP="00614F98"/>
                    <w:p w14:paraId="27C68B8D" w14:textId="77777777" w:rsidR="00BA216B" w:rsidRDefault="00BA216B" w:rsidP="00614F98"/>
                    <w:p w14:paraId="06E45A4C" w14:textId="77777777" w:rsidR="00BA216B" w:rsidRDefault="00BA216B" w:rsidP="00614F98"/>
                    <w:p w14:paraId="0168C053" w14:textId="77777777" w:rsidR="00BA216B" w:rsidRDefault="00BA216B" w:rsidP="00614F98"/>
                    <w:p w14:paraId="2AA6D1CC" w14:textId="77777777" w:rsidR="00BA216B" w:rsidRDefault="00BA216B" w:rsidP="00614F98"/>
                    <w:p w14:paraId="5CCB47F0" w14:textId="77777777" w:rsidR="00BA216B" w:rsidRDefault="00BA216B" w:rsidP="00614F98"/>
                    <w:p w14:paraId="7D93BCCE" w14:textId="77777777" w:rsidR="00BA216B" w:rsidRDefault="00BA216B" w:rsidP="00614F98"/>
                    <w:p w14:paraId="27BF21AD" w14:textId="77777777" w:rsidR="00BA216B" w:rsidRDefault="00BA216B" w:rsidP="00614F98"/>
                    <w:p w14:paraId="6A7BA09E" w14:textId="77777777" w:rsidR="00BA216B" w:rsidRDefault="00BA216B" w:rsidP="00614F98"/>
                    <w:p w14:paraId="23CDC523" w14:textId="77777777" w:rsidR="00BA216B" w:rsidRDefault="00BA216B" w:rsidP="00614F98"/>
                    <w:p w14:paraId="28108D3C" w14:textId="77777777" w:rsidR="00BA216B" w:rsidRDefault="00BA216B" w:rsidP="00614F98"/>
                    <w:p w14:paraId="1E06EF25" w14:textId="77777777" w:rsidR="00BA216B" w:rsidRDefault="00BA216B" w:rsidP="00614F98"/>
                    <w:p w14:paraId="0B1128B3" w14:textId="77777777" w:rsidR="00BA216B" w:rsidRDefault="00BA216B" w:rsidP="00614F98"/>
                    <w:p w14:paraId="2C530EBB" w14:textId="77777777" w:rsidR="00BA216B" w:rsidRDefault="00BA216B" w:rsidP="00614F98"/>
                    <w:p w14:paraId="0968DC27" w14:textId="77777777" w:rsidR="00BA216B" w:rsidRDefault="00BA216B" w:rsidP="00614F98"/>
                    <w:p w14:paraId="16D26AD5" w14:textId="77777777" w:rsidR="00BA216B" w:rsidRDefault="00BA216B" w:rsidP="00614F98"/>
                    <w:p w14:paraId="21593CBB" w14:textId="77777777" w:rsidR="00BA216B" w:rsidRDefault="00BA216B" w:rsidP="00614F98"/>
                    <w:p w14:paraId="777B931E" w14:textId="77777777" w:rsidR="00BA216B" w:rsidRDefault="00BA216B" w:rsidP="00614F98"/>
                    <w:p w14:paraId="5AC7E726" w14:textId="77777777" w:rsidR="00BA216B" w:rsidRDefault="00BA216B" w:rsidP="00614F98"/>
                    <w:p w14:paraId="41FB8362" w14:textId="77777777" w:rsidR="00BA216B" w:rsidRDefault="00BA216B" w:rsidP="00614F98"/>
                    <w:p w14:paraId="68EC13A0" w14:textId="77777777" w:rsidR="00BA216B" w:rsidRDefault="00BA216B" w:rsidP="00614F98"/>
                    <w:p w14:paraId="43B9D6D6" w14:textId="77777777" w:rsidR="00BA216B" w:rsidRDefault="00BA216B" w:rsidP="00614F98"/>
                    <w:p w14:paraId="4B73B74B" w14:textId="77777777" w:rsidR="00BA216B" w:rsidRDefault="00BA216B" w:rsidP="00614F98"/>
                    <w:p w14:paraId="314B9323" w14:textId="77777777" w:rsidR="00BA216B" w:rsidRDefault="00BA216B" w:rsidP="00614F98"/>
                    <w:p w14:paraId="3B5865DB" w14:textId="77777777" w:rsidR="00BA216B" w:rsidRDefault="00BA216B" w:rsidP="00614F98"/>
                    <w:p w14:paraId="4948489E" w14:textId="77777777" w:rsidR="00BA216B" w:rsidRDefault="00BA216B" w:rsidP="00614F98"/>
                    <w:p w14:paraId="7516A8DE" w14:textId="77777777" w:rsidR="00BA216B" w:rsidRDefault="00BA216B" w:rsidP="00614F98"/>
                    <w:p w14:paraId="015933D4" w14:textId="77777777" w:rsidR="00BA216B" w:rsidRDefault="00BA216B" w:rsidP="00614F98"/>
                    <w:p w14:paraId="56260423" w14:textId="77777777" w:rsidR="00BA216B" w:rsidRDefault="00BA216B" w:rsidP="00614F98"/>
                    <w:p w14:paraId="0B798E6F" w14:textId="77777777" w:rsidR="00BA216B" w:rsidRDefault="00BA216B" w:rsidP="00614F98"/>
                    <w:p w14:paraId="5159DD7D" w14:textId="77777777" w:rsidR="00BA216B" w:rsidRDefault="00BA216B" w:rsidP="00614F98"/>
                    <w:p w14:paraId="7F92E1D8" w14:textId="77777777" w:rsidR="00BA216B" w:rsidRDefault="00BA216B" w:rsidP="00614F98"/>
                    <w:p w14:paraId="40EF08B7" w14:textId="77777777" w:rsidR="00BA216B" w:rsidRDefault="00BA216B" w:rsidP="00614F98"/>
                    <w:p w14:paraId="2D2E2807" w14:textId="77777777" w:rsidR="00BA216B" w:rsidRDefault="00BA216B" w:rsidP="00614F98"/>
                    <w:p w14:paraId="5EC25C53" w14:textId="77777777" w:rsidR="00BA216B" w:rsidRDefault="00BA216B" w:rsidP="00614F98"/>
                    <w:p w14:paraId="615CB670" w14:textId="77777777" w:rsidR="00BA216B" w:rsidRDefault="00BA216B" w:rsidP="00614F98"/>
                    <w:p w14:paraId="3CCFE22B" w14:textId="77777777" w:rsidR="00BA216B" w:rsidRDefault="00BA216B" w:rsidP="00614F98"/>
                    <w:p w14:paraId="0E2472A7" w14:textId="77777777" w:rsidR="00BA216B" w:rsidRDefault="00BA216B" w:rsidP="00614F98"/>
                    <w:p w14:paraId="274F1AC8" w14:textId="77777777" w:rsidR="00BA216B" w:rsidRDefault="00BA216B" w:rsidP="00614F98"/>
                    <w:p w14:paraId="20C32148" w14:textId="77777777" w:rsidR="00BA216B" w:rsidRDefault="00BA216B" w:rsidP="00614F98"/>
                    <w:p w14:paraId="78E08A97" w14:textId="77777777" w:rsidR="00BA216B" w:rsidRDefault="00BA216B" w:rsidP="00614F98"/>
                    <w:p w14:paraId="5931AEFA" w14:textId="77777777" w:rsidR="00BA216B" w:rsidRDefault="00BA216B" w:rsidP="00614F98"/>
                    <w:p w14:paraId="62128ADB" w14:textId="77777777" w:rsidR="00BA216B" w:rsidRDefault="00BA216B" w:rsidP="00614F98"/>
                    <w:p w14:paraId="7C65CBD2" w14:textId="77777777" w:rsidR="00BA216B" w:rsidRDefault="00BA216B" w:rsidP="00614F98"/>
                    <w:p w14:paraId="68493671" w14:textId="77777777" w:rsidR="00BA216B" w:rsidRDefault="00BA216B" w:rsidP="00614F98"/>
                    <w:p w14:paraId="5BBA7054" w14:textId="77777777" w:rsidR="00BA216B" w:rsidRDefault="00BA216B" w:rsidP="00614F98"/>
                    <w:p w14:paraId="1A743A35" w14:textId="77777777" w:rsidR="00BA216B" w:rsidRDefault="00BA216B" w:rsidP="00614F98"/>
                    <w:p w14:paraId="77E9C81C" w14:textId="77777777" w:rsidR="00BA216B" w:rsidRDefault="00BA216B" w:rsidP="00614F98"/>
                    <w:p w14:paraId="5EAED79A" w14:textId="77777777" w:rsidR="00BA216B" w:rsidRDefault="00BA216B" w:rsidP="00614F98"/>
                    <w:p w14:paraId="74920B7B" w14:textId="77777777" w:rsidR="00BA216B" w:rsidRDefault="00BA216B" w:rsidP="00614F98"/>
                    <w:p w14:paraId="21CF540A" w14:textId="77777777" w:rsidR="00BA216B" w:rsidRDefault="00BA216B" w:rsidP="00614F98"/>
                    <w:p w14:paraId="29D7BBE8" w14:textId="77777777" w:rsidR="00BA216B" w:rsidRDefault="00BA216B" w:rsidP="00614F98"/>
                    <w:p w14:paraId="54507691" w14:textId="77777777" w:rsidR="00BA216B" w:rsidRDefault="00BA216B" w:rsidP="00614F98"/>
                    <w:p w14:paraId="2DE176DD" w14:textId="77777777" w:rsidR="00BA216B" w:rsidRDefault="00BA216B" w:rsidP="00614F98"/>
                    <w:p w14:paraId="3D99BC20" w14:textId="77777777" w:rsidR="00BA216B" w:rsidRDefault="00BA216B" w:rsidP="00614F98"/>
                    <w:p w14:paraId="4DD2E82C" w14:textId="77777777" w:rsidR="00BA216B" w:rsidRDefault="00BA216B" w:rsidP="00614F98"/>
                    <w:p w14:paraId="2F21C3F1" w14:textId="77777777" w:rsidR="00BA216B" w:rsidRDefault="00BA216B" w:rsidP="00614F98"/>
                    <w:p w14:paraId="3D66B3DE" w14:textId="77777777" w:rsidR="00BA216B" w:rsidRDefault="00BA216B" w:rsidP="00614F98"/>
                    <w:p w14:paraId="280F11C8" w14:textId="77777777" w:rsidR="00BA216B" w:rsidRDefault="00BA216B" w:rsidP="00614F98"/>
                    <w:p w14:paraId="652A0018" w14:textId="77777777" w:rsidR="00BA216B" w:rsidRDefault="00BA216B" w:rsidP="00614F98"/>
                    <w:p w14:paraId="17527BC7" w14:textId="77777777" w:rsidR="00BA216B" w:rsidRDefault="00BA216B" w:rsidP="00614F98"/>
                    <w:p w14:paraId="526339B7" w14:textId="77777777" w:rsidR="00BA216B" w:rsidRDefault="00BA216B" w:rsidP="00614F98"/>
                    <w:p w14:paraId="43A9F2B4" w14:textId="77777777" w:rsidR="00BA216B" w:rsidRDefault="00BA216B" w:rsidP="00614F98"/>
                    <w:p w14:paraId="69D0B955" w14:textId="77777777" w:rsidR="00BA216B" w:rsidRDefault="00BA216B" w:rsidP="00614F98"/>
                    <w:p w14:paraId="0762D8D6" w14:textId="77777777" w:rsidR="00BA216B" w:rsidRDefault="00BA216B" w:rsidP="00614F98"/>
                    <w:p w14:paraId="76252CE1" w14:textId="77777777" w:rsidR="00BA216B" w:rsidRDefault="00BA216B" w:rsidP="00614F98"/>
                    <w:p w14:paraId="0B37BB36" w14:textId="77777777" w:rsidR="00BA216B" w:rsidRDefault="00BA216B" w:rsidP="00614F98"/>
                    <w:p w14:paraId="7415C9AD" w14:textId="77777777" w:rsidR="00BA216B" w:rsidRDefault="00BA216B" w:rsidP="00614F98"/>
                    <w:p w14:paraId="02E6E17F" w14:textId="77777777" w:rsidR="00BA216B" w:rsidRDefault="00BA216B" w:rsidP="00614F98"/>
                    <w:p w14:paraId="6E656B1F" w14:textId="77777777" w:rsidR="00BA216B" w:rsidRDefault="00BA216B" w:rsidP="00614F98"/>
                    <w:p w14:paraId="43CB87FD" w14:textId="77777777" w:rsidR="00BA216B" w:rsidRDefault="00BA216B" w:rsidP="00614F98"/>
                    <w:p w14:paraId="722CCBE6" w14:textId="77777777" w:rsidR="00BA216B" w:rsidRDefault="00BA216B" w:rsidP="00614F98"/>
                    <w:p w14:paraId="3B973256" w14:textId="77777777" w:rsidR="00BA216B" w:rsidRDefault="00BA216B" w:rsidP="00614F98"/>
                    <w:p w14:paraId="3272E9C8" w14:textId="77777777" w:rsidR="00BA216B" w:rsidRDefault="00BA216B" w:rsidP="00614F98"/>
                    <w:p w14:paraId="7D7F5DA4" w14:textId="77777777" w:rsidR="00BA216B" w:rsidRDefault="00BA216B" w:rsidP="00614F98"/>
                    <w:p w14:paraId="1A38616E" w14:textId="77777777" w:rsidR="00BA216B" w:rsidRDefault="00BA216B" w:rsidP="00614F98"/>
                    <w:p w14:paraId="7FFE6E62" w14:textId="77777777" w:rsidR="00BA216B" w:rsidRDefault="00BA216B" w:rsidP="00614F98"/>
                    <w:p w14:paraId="5EDD92FF" w14:textId="77777777" w:rsidR="00BA216B" w:rsidRDefault="00BA216B" w:rsidP="00614F98"/>
                    <w:p w14:paraId="755D21F7" w14:textId="77777777" w:rsidR="00BA216B" w:rsidRDefault="00BA216B" w:rsidP="00614F98"/>
                    <w:p w14:paraId="10ECFF10" w14:textId="77777777" w:rsidR="00BA216B" w:rsidRDefault="00BA216B" w:rsidP="00614F98"/>
                    <w:p w14:paraId="6F01C5E0" w14:textId="77777777" w:rsidR="00BA216B" w:rsidRDefault="00BA216B" w:rsidP="00614F98"/>
                    <w:p w14:paraId="32112401" w14:textId="77777777" w:rsidR="00BA216B" w:rsidRDefault="00BA216B" w:rsidP="00614F98"/>
                    <w:p w14:paraId="569EF721" w14:textId="77777777" w:rsidR="00BA216B" w:rsidRDefault="00BA216B" w:rsidP="00614F98"/>
                    <w:p w14:paraId="2B7B92BE" w14:textId="77777777" w:rsidR="00BA216B" w:rsidRDefault="00BA216B" w:rsidP="00614F98"/>
                    <w:p w14:paraId="3EB95020" w14:textId="77777777" w:rsidR="00BA216B" w:rsidRDefault="00BA216B" w:rsidP="00614F98"/>
                    <w:p w14:paraId="6643B1F1" w14:textId="77777777" w:rsidR="00BA216B" w:rsidRDefault="00BA216B" w:rsidP="00614F98"/>
                    <w:p w14:paraId="4E0E4DFB" w14:textId="77777777" w:rsidR="00BA216B" w:rsidRDefault="00BA216B" w:rsidP="00614F98"/>
                    <w:p w14:paraId="15D27173" w14:textId="77777777" w:rsidR="00BA216B" w:rsidRDefault="00BA216B" w:rsidP="00614F98"/>
                    <w:p w14:paraId="45570565" w14:textId="77777777" w:rsidR="00BA216B" w:rsidRDefault="00BA216B" w:rsidP="00614F98"/>
                    <w:p w14:paraId="3676CB82" w14:textId="77777777" w:rsidR="00BA216B" w:rsidRDefault="00BA216B" w:rsidP="00614F98"/>
                    <w:p w14:paraId="066A0F93" w14:textId="77777777" w:rsidR="00BA216B" w:rsidRDefault="00BA216B" w:rsidP="00614F98"/>
                    <w:p w14:paraId="2DE4299C" w14:textId="77777777" w:rsidR="00BA216B" w:rsidRDefault="00BA216B" w:rsidP="00614F98"/>
                    <w:p w14:paraId="251D09C9" w14:textId="77777777" w:rsidR="00BA216B" w:rsidRDefault="00BA216B" w:rsidP="00614F98"/>
                    <w:p w14:paraId="660D1BC4" w14:textId="77777777" w:rsidR="00BA216B" w:rsidRDefault="00BA216B" w:rsidP="00614F98"/>
                    <w:p w14:paraId="1FEF0D70" w14:textId="77777777" w:rsidR="00BA216B" w:rsidRDefault="00BA216B" w:rsidP="00614F98"/>
                    <w:p w14:paraId="30E3565C" w14:textId="77777777" w:rsidR="00BA216B" w:rsidRDefault="00BA216B" w:rsidP="00614F98"/>
                    <w:p w14:paraId="1C74C4A4" w14:textId="77777777" w:rsidR="00BA216B" w:rsidRDefault="00BA216B" w:rsidP="00614F98"/>
                    <w:p w14:paraId="46A88A6A" w14:textId="77777777" w:rsidR="00BA216B" w:rsidRDefault="00BA216B" w:rsidP="00614F98"/>
                    <w:p w14:paraId="4AD2DF3F" w14:textId="77777777" w:rsidR="00BA216B" w:rsidRDefault="00BA216B" w:rsidP="00614F98"/>
                    <w:p w14:paraId="16CB4C74" w14:textId="77777777" w:rsidR="00BA216B" w:rsidRDefault="00BA216B" w:rsidP="00614F98"/>
                    <w:p w14:paraId="1040CC72" w14:textId="77777777" w:rsidR="00BA216B" w:rsidRDefault="00BA216B" w:rsidP="00614F98"/>
                    <w:p w14:paraId="20EFDDC6" w14:textId="77777777" w:rsidR="00BA216B" w:rsidRDefault="00BA216B" w:rsidP="00614F98"/>
                    <w:p w14:paraId="2D1BBCCA" w14:textId="77777777" w:rsidR="00BA216B" w:rsidRDefault="00BA216B" w:rsidP="00614F98"/>
                    <w:p w14:paraId="1C264C47" w14:textId="77777777" w:rsidR="00BA216B" w:rsidRDefault="00BA216B" w:rsidP="00614F98"/>
                    <w:p w14:paraId="044910CB" w14:textId="77777777" w:rsidR="00BA216B" w:rsidRDefault="00BA216B" w:rsidP="00614F98"/>
                    <w:p w14:paraId="0215FCCA" w14:textId="77777777" w:rsidR="00BA216B" w:rsidRDefault="00BA216B" w:rsidP="00614F98"/>
                    <w:p w14:paraId="208F77F9" w14:textId="77777777" w:rsidR="00BA216B" w:rsidRDefault="00BA216B" w:rsidP="00614F98"/>
                    <w:p w14:paraId="3AFA53D7" w14:textId="77777777" w:rsidR="00BA216B" w:rsidRDefault="00BA216B" w:rsidP="00614F98"/>
                    <w:p w14:paraId="306F3B6B" w14:textId="77777777" w:rsidR="00BA216B" w:rsidRDefault="00BA216B" w:rsidP="00614F98"/>
                    <w:p w14:paraId="36474952" w14:textId="77777777" w:rsidR="00BA216B" w:rsidRDefault="00BA216B" w:rsidP="00614F98"/>
                    <w:p w14:paraId="67D49345" w14:textId="77777777" w:rsidR="00BA216B" w:rsidRDefault="00BA216B" w:rsidP="00614F98"/>
                    <w:p w14:paraId="6122BF04" w14:textId="77777777" w:rsidR="00BA216B" w:rsidRDefault="00BA216B" w:rsidP="00614F98"/>
                    <w:p w14:paraId="0D06ED73" w14:textId="77777777" w:rsidR="00BA216B" w:rsidRDefault="00BA216B" w:rsidP="00614F98"/>
                    <w:p w14:paraId="5DD004F4" w14:textId="77777777" w:rsidR="00BA216B" w:rsidRDefault="00BA216B" w:rsidP="00614F98"/>
                    <w:p w14:paraId="105AFCFB" w14:textId="77777777" w:rsidR="00BA216B" w:rsidRDefault="00BA216B" w:rsidP="00614F98"/>
                    <w:p w14:paraId="0DA7D1B9" w14:textId="77777777" w:rsidR="00BA216B" w:rsidRDefault="00BA216B" w:rsidP="00614F98"/>
                    <w:p w14:paraId="7A2563F2" w14:textId="77777777" w:rsidR="00BA216B" w:rsidRDefault="00BA216B" w:rsidP="00614F98"/>
                    <w:p w14:paraId="07782E88" w14:textId="77777777" w:rsidR="00BA216B" w:rsidRDefault="00BA216B" w:rsidP="00614F98"/>
                    <w:p w14:paraId="289DD560" w14:textId="77777777" w:rsidR="00BA216B" w:rsidRDefault="00BA216B" w:rsidP="00614F98"/>
                    <w:p w14:paraId="4A0F7FAB" w14:textId="77777777" w:rsidR="00BA216B" w:rsidRDefault="00BA216B" w:rsidP="00614F98"/>
                    <w:p w14:paraId="4FA19B03" w14:textId="77777777" w:rsidR="00BA216B" w:rsidRDefault="00BA216B" w:rsidP="00614F98"/>
                    <w:p w14:paraId="05C49E68" w14:textId="77777777" w:rsidR="00BA216B" w:rsidRDefault="00BA216B" w:rsidP="00614F98"/>
                    <w:p w14:paraId="62FDA6DD" w14:textId="77777777" w:rsidR="00BA216B" w:rsidRDefault="00BA216B" w:rsidP="00614F98"/>
                    <w:p w14:paraId="37F75722" w14:textId="77777777" w:rsidR="00BA216B" w:rsidRDefault="00BA216B" w:rsidP="00614F98"/>
                    <w:p w14:paraId="26D68DF1" w14:textId="77777777" w:rsidR="00BA216B" w:rsidRDefault="00BA216B" w:rsidP="00614F98"/>
                    <w:p w14:paraId="1010212F" w14:textId="77777777" w:rsidR="00BA216B" w:rsidRDefault="00BA216B" w:rsidP="00614F98"/>
                    <w:p w14:paraId="55D5B841" w14:textId="77777777" w:rsidR="00BA216B" w:rsidRDefault="00BA216B" w:rsidP="00614F98"/>
                    <w:p w14:paraId="030A6797" w14:textId="77777777" w:rsidR="00BA216B" w:rsidRDefault="00BA216B" w:rsidP="00614F98"/>
                    <w:p w14:paraId="4134B464" w14:textId="77777777" w:rsidR="00BA216B" w:rsidRDefault="00BA216B" w:rsidP="00614F98"/>
                    <w:p w14:paraId="1DF94470" w14:textId="77777777" w:rsidR="00BA216B" w:rsidRDefault="00BA216B" w:rsidP="00614F98"/>
                    <w:p w14:paraId="7EC33A93" w14:textId="77777777" w:rsidR="00BA216B" w:rsidRDefault="00BA216B" w:rsidP="00614F98"/>
                    <w:p w14:paraId="22AB1AF5" w14:textId="77777777" w:rsidR="00BA216B" w:rsidRDefault="00BA216B" w:rsidP="00614F98"/>
                    <w:p w14:paraId="1935DEBB" w14:textId="77777777" w:rsidR="00BA216B" w:rsidRDefault="00BA216B" w:rsidP="00614F98"/>
                    <w:p w14:paraId="42AE687A" w14:textId="77777777" w:rsidR="00BA216B" w:rsidRDefault="00BA216B" w:rsidP="00614F98"/>
                    <w:p w14:paraId="37EAE12B" w14:textId="77777777" w:rsidR="00BA216B" w:rsidRDefault="00BA216B" w:rsidP="00614F98"/>
                    <w:p w14:paraId="48CD0816" w14:textId="77777777" w:rsidR="00BA216B" w:rsidRDefault="00BA216B" w:rsidP="00614F98"/>
                    <w:p w14:paraId="7CBC092F" w14:textId="77777777" w:rsidR="00BA216B" w:rsidRDefault="00BA216B" w:rsidP="00614F98"/>
                    <w:p w14:paraId="54B93E11" w14:textId="77777777" w:rsidR="00BA216B" w:rsidRDefault="00BA216B" w:rsidP="00614F98"/>
                    <w:p w14:paraId="618F04E4" w14:textId="77777777" w:rsidR="00BA216B" w:rsidRDefault="00BA216B" w:rsidP="00614F98"/>
                    <w:p w14:paraId="46BB7C30" w14:textId="77777777" w:rsidR="00BA216B" w:rsidRDefault="00BA216B" w:rsidP="00614F98"/>
                    <w:p w14:paraId="219823B8" w14:textId="77777777" w:rsidR="00BA216B" w:rsidRDefault="00BA216B" w:rsidP="00614F98"/>
                    <w:p w14:paraId="649EFAFF" w14:textId="77777777" w:rsidR="00BA216B" w:rsidRDefault="00BA216B" w:rsidP="00614F98"/>
                    <w:p w14:paraId="420FE878" w14:textId="77777777" w:rsidR="00BA216B" w:rsidRDefault="00BA216B" w:rsidP="00614F98"/>
                    <w:p w14:paraId="775629A5" w14:textId="77777777" w:rsidR="00BA216B" w:rsidRDefault="00BA216B" w:rsidP="00614F98"/>
                    <w:p w14:paraId="3F8887EB" w14:textId="77777777" w:rsidR="00BA216B" w:rsidRDefault="00BA216B" w:rsidP="00614F98"/>
                    <w:p w14:paraId="73D30847" w14:textId="77777777" w:rsidR="00BA216B" w:rsidRDefault="00BA216B" w:rsidP="00614F98"/>
                    <w:p w14:paraId="01F177B2" w14:textId="77777777" w:rsidR="00BA216B" w:rsidRDefault="00BA216B" w:rsidP="00614F98"/>
                    <w:p w14:paraId="27898A5C" w14:textId="77777777" w:rsidR="00BA216B" w:rsidRDefault="00BA216B" w:rsidP="00614F98"/>
                    <w:p w14:paraId="628DA2B8" w14:textId="77777777" w:rsidR="00BA216B" w:rsidRDefault="00BA216B" w:rsidP="00614F98"/>
                    <w:p w14:paraId="6EA85FA2" w14:textId="77777777" w:rsidR="00BA216B" w:rsidRDefault="00BA216B" w:rsidP="00614F98"/>
                    <w:p w14:paraId="4C69AE2E" w14:textId="77777777" w:rsidR="00BA216B" w:rsidRDefault="00BA216B" w:rsidP="00614F98"/>
                    <w:p w14:paraId="0D4BFCF2" w14:textId="77777777" w:rsidR="00BA216B" w:rsidRDefault="00BA216B" w:rsidP="00614F98"/>
                    <w:p w14:paraId="37338869" w14:textId="77777777" w:rsidR="00BA216B" w:rsidRDefault="00BA216B" w:rsidP="00614F98"/>
                    <w:p w14:paraId="4F04FC56" w14:textId="77777777" w:rsidR="00BA216B" w:rsidRDefault="00BA216B" w:rsidP="00614F98"/>
                    <w:p w14:paraId="0D514111" w14:textId="77777777" w:rsidR="00BA216B" w:rsidRDefault="00BA216B" w:rsidP="00614F98"/>
                    <w:p w14:paraId="0139EA25" w14:textId="77777777" w:rsidR="00BA216B" w:rsidRDefault="00BA216B" w:rsidP="00614F98"/>
                    <w:p w14:paraId="25D82D10" w14:textId="77777777" w:rsidR="00BA216B" w:rsidRDefault="00BA216B" w:rsidP="00614F98"/>
                    <w:p w14:paraId="71458B50" w14:textId="77777777" w:rsidR="00BA216B" w:rsidRDefault="00BA216B" w:rsidP="00614F98"/>
                    <w:p w14:paraId="13FE72DD" w14:textId="77777777" w:rsidR="00BA216B" w:rsidRDefault="00BA216B" w:rsidP="00614F98"/>
                    <w:p w14:paraId="23894EA5" w14:textId="77777777" w:rsidR="00BA216B" w:rsidRDefault="00BA216B" w:rsidP="00614F98"/>
                    <w:p w14:paraId="659AD8EB" w14:textId="77777777" w:rsidR="00BA216B" w:rsidRDefault="00BA216B" w:rsidP="00614F98"/>
                    <w:p w14:paraId="0080AC6E" w14:textId="77777777" w:rsidR="00BA216B" w:rsidRDefault="00BA216B" w:rsidP="00614F98"/>
                    <w:p w14:paraId="6363B181" w14:textId="77777777" w:rsidR="00BA216B" w:rsidRDefault="00BA216B" w:rsidP="00614F98"/>
                    <w:p w14:paraId="029D8EE4" w14:textId="77777777" w:rsidR="00BA216B" w:rsidRDefault="00BA216B" w:rsidP="00614F98"/>
                    <w:p w14:paraId="717F646B" w14:textId="77777777" w:rsidR="00BA216B" w:rsidRDefault="00BA216B" w:rsidP="00614F98"/>
                    <w:p w14:paraId="3F3C416D" w14:textId="77777777" w:rsidR="00BA216B" w:rsidRDefault="00BA216B" w:rsidP="00614F98"/>
                    <w:p w14:paraId="05A6DA61" w14:textId="77777777" w:rsidR="00BA216B" w:rsidRDefault="00BA216B" w:rsidP="00614F98"/>
                    <w:p w14:paraId="6D145E4D" w14:textId="77777777" w:rsidR="00BA216B" w:rsidRDefault="00BA216B" w:rsidP="00614F98"/>
                    <w:p w14:paraId="4172B07A" w14:textId="77777777" w:rsidR="00BA216B" w:rsidRDefault="00BA216B" w:rsidP="00614F98"/>
                    <w:p w14:paraId="67E8FF93" w14:textId="77777777" w:rsidR="00BA216B" w:rsidRDefault="00BA216B" w:rsidP="00614F98"/>
                    <w:p w14:paraId="70A1A0A3" w14:textId="77777777" w:rsidR="00BA216B" w:rsidRDefault="00BA216B" w:rsidP="00614F98"/>
                    <w:p w14:paraId="039C7F2F" w14:textId="77777777" w:rsidR="00BA216B" w:rsidRDefault="00BA216B" w:rsidP="00614F98"/>
                    <w:p w14:paraId="25C7EC31" w14:textId="77777777" w:rsidR="00BA216B" w:rsidRDefault="00BA216B" w:rsidP="00614F98"/>
                    <w:p w14:paraId="01BCDD89" w14:textId="77777777" w:rsidR="00BA216B" w:rsidRDefault="00BA216B" w:rsidP="00614F98"/>
                    <w:p w14:paraId="458B7A0E" w14:textId="77777777" w:rsidR="00BA216B" w:rsidRDefault="00BA216B" w:rsidP="00614F98"/>
                    <w:p w14:paraId="12D64827" w14:textId="77777777" w:rsidR="00BA216B" w:rsidRDefault="00BA216B" w:rsidP="00614F98"/>
                    <w:p w14:paraId="419ABB36" w14:textId="77777777" w:rsidR="00BA216B" w:rsidRDefault="00BA216B" w:rsidP="00614F98"/>
                    <w:p w14:paraId="680CE58D" w14:textId="77777777" w:rsidR="00BA216B" w:rsidRDefault="00BA216B" w:rsidP="00614F98"/>
                    <w:p w14:paraId="51CF3161" w14:textId="77777777" w:rsidR="00BA216B" w:rsidRDefault="00BA216B" w:rsidP="00614F98"/>
                    <w:p w14:paraId="14A64A4E" w14:textId="77777777" w:rsidR="00BA216B" w:rsidRDefault="00BA216B" w:rsidP="00614F98"/>
                    <w:p w14:paraId="4A7D53AC" w14:textId="77777777" w:rsidR="00BA216B" w:rsidRDefault="00BA216B" w:rsidP="00614F98"/>
                    <w:p w14:paraId="44FFD64F" w14:textId="77777777" w:rsidR="00BA216B" w:rsidRDefault="00BA216B" w:rsidP="00614F98"/>
                    <w:p w14:paraId="25CD72F6" w14:textId="77777777" w:rsidR="00BA216B" w:rsidRDefault="00BA216B" w:rsidP="00614F98"/>
                    <w:p w14:paraId="55C00E2C" w14:textId="77777777" w:rsidR="00BA216B" w:rsidRDefault="00BA216B" w:rsidP="00614F98"/>
                    <w:p w14:paraId="43ECA0C6" w14:textId="77777777" w:rsidR="00BA216B" w:rsidRDefault="00BA216B" w:rsidP="00614F98"/>
                    <w:p w14:paraId="67E0B042" w14:textId="77777777" w:rsidR="00BA216B" w:rsidRDefault="00BA216B" w:rsidP="00614F98"/>
                    <w:p w14:paraId="31D6B622" w14:textId="77777777" w:rsidR="00BA216B" w:rsidRDefault="00BA216B" w:rsidP="00614F98"/>
                    <w:p w14:paraId="15160E3F" w14:textId="77777777" w:rsidR="00BA216B" w:rsidRDefault="00BA216B" w:rsidP="00614F98"/>
                    <w:p w14:paraId="0A2D3CD7" w14:textId="77777777" w:rsidR="00BA216B" w:rsidRDefault="00BA216B" w:rsidP="00614F98"/>
                    <w:p w14:paraId="0483AF31" w14:textId="77777777" w:rsidR="00BA216B" w:rsidRDefault="00BA216B" w:rsidP="00614F98"/>
                    <w:p w14:paraId="4AE4AF49" w14:textId="77777777" w:rsidR="00BA216B" w:rsidRDefault="00BA216B" w:rsidP="00614F98"/>
                    <w:p w14:paraId="42255E1C" w14:textId="77777777" w:rsidR="00BA216B" w:rsidRDefault="00BA216B" w:rsidP="00614F98"/>
                    <w:p w14:paraId="2E9822CD" w14:textId="77777777" w:rsidR="00BA216B" w:rsidRDefault="00BA216B" w:rsidP="00614F98"/>
                    <w:p w14:paraId="1D7BE904" w14:textId="77777777" w:rsidR="00BA216B" w:rsidRDefault="00BA216B" w:rsidP="00614F98"/>
                    <w:p w14:paraId="35A7106D" w14:textId="77777777" w:rsidR="00BA216B" w:rsidRDefault="00BA216B" w:rsidP="00614F98"/>
                    <w:p w14:paraId="652DF47F" w14:textId="77777777" w:rsidR="00BA216B" w:rsidRDefault="00BA216B" w:rsidP="00614F98"/>
                    <w:p w14:paraId="2F09903E" w14:textId="77777777" w:rsidR="00BA216B" w:rsidRDefault="00BA216B" w:rsidP="00614F98"/>
                    <w:p w14:paraId="1CEF67C7" w14:textId="77777777" w:rsidR="00BA216B" w:rsidRDefault="00BA216B" w:rsidP="00614F98"/>
                    <w:p w14:paraId="276CFB30" w14:textId="77777777" w:rsidR="00BA216B" w:rsidRDefault="00BA216B" w:rsidP="00614F98"/>
                    <w:p w14:paraId="1AED1544" w14:textId="77777777" w:rsidR="00BA216B" w:rsidRDefault="00BA216B" w:rsidP="00614F98"/>
                    <w:p w14:paraId="1455875B" w14:textId="77777777" w:rsidR="00BA216B" w:rsidRDefault="00BA216B" w:rsidP="00614F98"/>
                    <w:p w14:paraId="303663A2" w14:textId="77777777" w:rsidR="00BA216B" w:rsidRDefault="00BA216B" w:rsidP="00614F98"/>
                    <w:p w14:paraId="319912D2" w14:textId="77777777" w:rsidR="00BA216B" w:rsidRDefault="00BA216B" w:rsidP="00614F98"/>
                    <w:p w14:paraId="5873DB61" w14:textId="77777777" w:rsidR="00BA216B" w:rsidRDefault="00BA216B" w:rsidP="00614F98"/>
                    <w:p w14:paraId="6FB3F0F3" w14:textId="77777777" w:rsidR="00BA216B" w:rsidRDefault="00BA216B" w:rsidP="00614F98"/>
                    <w:p w14:paraId="652F9CE0" w14:textId="77777777" w:rsidR="00BA216B" w:rsidRDefault="00BA216B" w:rsidP="00614F98"/>
                    <w:p w14:paraId="6EA22E4A" w14:textId="77777777" w:rsidR="00BA216B" w:rsidRDefault="00BA216B" w:rsidP="00614F98"/>
                    <w:p w14:paraId="5ED6C2D2" w14:textId="77777777" w:rsidR="00BA216B" w:rsidRDefault="00BA216B" w:rsidP="00614F98"/>
                    <w:p w14:paraId="6FFCC887" w14:textId="77777777" w:rsidR="00BA216B" w:rsidRDefault="00BA216B" w:rsidP="00614F98"/>
                    <w:p w14:paraId="4FA5E5DE" w14:textId="77777777" w:rsidR="00BA216B" w:rsidRDefault="00BA216B" w:rsidP="00614F98"/>
                    <w:p w14:paraId="2A70552F" w14:textId="77777777" w:rsidR="00BA216B" w:rsidRDefault="00BA216B" w:rsidP="00614F98"/>
                    <w:p w14:paraId="3280B641" w14:textId="77777777" w:rsidR="00BA216B" w:rsidRDefault="00BA216B" w:rsidP="00614F98"/>
                    <w:p w14:paraId="0EDCAEB6" w14:textId="77777777" w:rsidR="00BA216B" w:rsidRDefault="00BA216B" w:rsidP="00614F98"/>
                    <w:p w14:paraId="43274074" w14:textId="77777777" w:rsidR="00BA216B" w:rsidRDefault="00BA216B" w:rsidP="00614F98"/>
                    <w:p w14:paraId="53E06ECB" w14:textId="77777777" w:rsidR="00BA216B" w:rsidRDefault="00BA216B" w:rsidP="00614F98"/>
                    <w:p w14:paraId="6407349D" w14:textId="77777777" w:rsidR="00BA216B" w:rsidRDefault="00BA216B" w:rsidP="00614F98"/>
                    <w:p w14:paraId="037A6732" w14:textId="77777777" w:rsidR="00BA216B" w:rsidRDefault="00BA216B" w:rsidP="00614F98"/>
                    <w:p w14:paraId="09D59BD2" w14:textId="77777777" w:rsidR="00BA216B" w:rsidRDefault="00BA216B" w:rsidP="00614F98"/>
                    <w:p w14:paraId="62C772AC" w14:textId="77777777" w:rsidR="00BA216B" w:rsidRDefault="00BA216B" w:rsidP="00614F98"/>
                    <w:p w14:paraId="188710D8" w14:textId="77777777" w:rsidR="00BA216B" w:rsidRDefault="00BA216B" w:rsidP="00614F98"/>
                    <w:p w14:paraId="109DF893" w14:textId="77777777" w:rsidR="00BA216B" w:rsidRDefault="00BA216B" w:rsidP="00614F98"/>
                    <w:p w14:paraId="1755EB88" w14:textId="77777777" w:rsidR="00BA216B" w:rsidRDefault="00BA216B" w:rsidP="00614F98"/>
                    <w:p w14:paraId="563988DC" w14:textId="77777777" w:rsidR="00BA216B" w:rsidRDefault="00BA216B" w:rsidP="00614F98"/>
                    <w:p w14:paraId="7844528F" w14:textId="77777777" w:rsidR="00BA216B" w:rsidRDefault="00BA216B" w:rsidP="00614F98"/>
                    <w:p w14:paraId="702034B4" w14:textId="77777777" w:rsidR="00BA216B" w:rsidRDefault="00BA216B" w:rsidP="00614F98"/>
                    <w:p w14:paraId="1E92C7DE" w14:textId="77777777" w:rsidR="00BA216B" w:rsidRDefault="00BA216B" w:rsidP="00614F98"/>
                    <w:p w14:paraId="000A4779" w14:textId="77777777" w:rsidR="00BA216B" w:rsidRDefault="00BA216B" w:rsidP="00614F98"/>
                    <w:p w14:paraId="2564ACCC" w14:textId="77777777" w:rsidR="00BA216B" w:rsidRDefault="00BA216B" w:rsidP="00614F98"/>
                    <w:p w14:paraId="2245DEA9" w14:textId="77777777" w:rsidR="00BA216B" w:rsidRDefault="00BA216B" w:rsidP="00614F98"/>
                    <w:p w14:paraId="6D7BC49F" w14:textId="77777777" w:rsidR="00BA216B" w:rsidRDefault="00BA216B" w:rsidP="00614F98"/>
                    <w:p w14:paraId="4032EFB0" w14:textId="77777777" w:rsidR="00BA216B" w:rsidRDefault="00BA216B" w:rsidP="00614F98"/>
                    <w:p w14:paraId="7D220A60" w14:textId="77777777" w:rsidR="00BA216B" w:rsidRDefault="00BA216B" w:rsidP="00614F98"/>
                    <w:p w14:paraId="1DF5041B" w14:textId="77777777" w:rsidR="00BA216B" w:rsidRDefault="00BA216B" w:rsidP="00614F98"/>
                    <w:p w14:paraId="5BAB43C4" w14:textId="77777777" w:rsidR="00BA216B" w:rsidRDefault="00BA216B" w:rsidP="00614F98"/>
                    <w:p w14:paraId="5453ACBD" w14:textId="77777777" w:rsidR="00BA216B" w:rsidRDefault="00BA216B" w:rsidP="00614F98"/>
                    <w:p w14:paraId="2916B623" w14:textId="77777777" w:rsidR="00BA216B" w:rsidRDefault="00BA216B" w:rsidP="00614F98"/>
                    <w:p w14:paraId="675630A2" w14:textId="77777777" w:rsidR="00BA216B" w:rsidRDefault="00BA216B" w:rsidP="00614F98"/>
                    <w:p w14:paraId="7094A179" w14:textId="77777777" w:rsidR="00BA216B" w:rsidRDefault="00BA216B" w:rsidP="00614F98"/>
                    <w:p w14:paraId="11038B02" w14:textId="77777777" w:rsidR="00BA216B" w:rsidRDefault="00BA216B" w:rsidP="00614F98"/>
                    <w:p w14:paraId="4FF87C81" w14:textId="77777777" w:rsidR="00BA216B" w:rsidRDefault="00BA216B" w:rsidP="00614F98"/>
                    <w:p w14:paraId="0ACD4439" w14:textId="77777777" w:rsidR="00BA216B" w:rsidRDefault="00BA216B" w:rsidP="00614F98"/>
                    <w:p w14:paraId="7FBEECA2" w14:textId="77777777" w:rsidR="00BA216B" w:rsidRDefault="00BA216B" w:rsidP="00614F98"/>
                    <w:p w14:paraId="5A891051" w14:textId="77777777" w:rsidR="00BA216B" w:rsidRDefault="00BA216B" w:rsidP="00614F98"/>
                    <w:p w14:paraId="5743CADE" w14:textId="77777777" w:rsidR="00BA216B" w:rsidRDefault="00BA216B" w:rsidP="00614F98"/>
                    <w:p w14:paraId="5ECA7F83" w14:textId="77777777" w:rsidR="00BA216B" w:rsidRDefault="00BA216B" w:rsidP="00614F98"/>
                    <w:p w14:paraId="198AAEC4" w14:textId="77777777" w:rsidR="00BA216B" w:rsidRDefault="00BA216B" w:rsidP="00614F98"/>
                    <w:p w14:paraId="785F5770" w14:textId="77777777" w:rsidR="00BA216B" w:rsidRDefault="00BA216B" w:rsidP="00614F98"/>
                    <w:p w14:paraId="7CAA5367" w14:textId="77777777" w:rsidR="00BA216B" w:rsidRDefault="00BA216B" w:rsidP="00614F98"/>
                    <w:p w14:paraId="2D4E9007" w14:textId="77777777" w:rsidR="00BA216B" w:rsidRDefault="00BA216B" w:rsidP="00614F98"/>
                    <w:p w14:paraId="39F82EE4" w14:textId="77777777" w:rsidR="00BA216B" w:rsidRDefault="00BA216B" w:rsidP="00614F98"/>
                    <w:p w14:paraId="012BAC36" w14:textId="77777777" w:rsidR="00BA216B" w:rsidRDefault="00BA216B" w:rsidP="00614F98"/>
                    <w:p w14:paraId="037A3CC2" w14:textId="77777777" w:rsidR="00BA216B" w:rsidRDefault="00BA216B" w:rsidP="00614F98"/>
                    <w:p w14:paraId="0379873E" w14:textId="77777777" w:rsidR="00BA216B" w:rsidRDefault="00BA216B" w:rsidP="00614F98"/>
                    <w:p w14:paraId="68460D4D" w14:textId="77777777" w:rsidR="00BA216B" w:rsidRDefault="00BA216B" w:rsidP="00614F98"/>
                    <w:p w14:paraId="6279313E" w14:textId="77777777" w:rsidR="00BA216B" w:rsidRDefault="00BA216B" w:rsidP="00614F98"/>
                    <w:p w14:paraId="5E62FFF9" w14:textId="77777777" w:rsidR="00BA216B" w:rsidRDefault="00BA216B" w:rsidP="00614F98"/>
                    <w:p w14:paraId="1702D53E" w14:textId="77777777" w:rsidR="00BA216B" w:rsidRDefault="00BA216B" w:rsidP="00614F98"/>
                    <w:p w14:paraId="62BB6092" w14:textId="77777777" w:rsidR="00BA216B" w:rsidRDefault="00BA216B" w:rsidP="00614F98"/>
                    <w:p w14:paraId="4974B1F5" w14:textId="77777777" w:rsidR="00BA216B" w:rsidRDefault="00BA216B" w:rsidP="00614F98"/>
                    <w:p w14:paraId="1CDBD395" w14:textId="77777777" w:rsidR="00BA216B" w:rsidRDefault="00BA216B" w:rsidP="00614F98"/>
                    <w:p w14:paraId="3850AADC" w14:textId="77777777" w:rsidR="00BA216B" w:rsidRDefault="00BA216B" w:rsidP="00614F98"/>
                    <w:p w14:paraId="09B78873" w14:textId="77777777" w:rsidR="00BA216B" w:rsidRDefault="00BA216B" w:rsidP="00614F98"/>
                    <w:p w14:paraId="60FA650A" w14:textId="77777777" w:rsidR="00BA216B" w:rsidRDefault="00BA216B" w:rsidP="00614F98"/>
                    <w:p w14:paraId="0103127E" w14:textId="77777777" w:rsidR="00BA216B" w:rsidRDefault="00BA216B" w:rsidP="00614F98"/>
                    <w:p w14:paraId="6DE927CA" w14:textId="77777777" w:rsidR="00BA216B" w:rsidRDefault="00BA216B" w:rsidP="00614F98"/>
                    <w:p w14:paraId="24A85D2F" w14:textId="77777777" w:rsidR="00BA216B" w:rsidRDefault="00BA216B" w:rsidP="00614F98"/>
                    <w:p w14:paraId="6A0B8932" w14:textId="77777777" w:rsidR="00BA216B" w:rsidRDefault="00BA216B" w:rsidP="00614F98"/>
                    <w:p w14:paraId="579B3B0C" w14:textId="77777777" w:rsidR="00BA216B" w:rsidRDefault="00BA216B" w:rsidP="00614F98"/>
                    <w:p w14:paraId="79352D2C" w14:textId="77777777" w:rsidR="00BA216B" w:rsidRDefault="00BA216B" w:rsidP="00614F98"/>
                    <w:p w14:paraId="0812EDD2" w14:textId="77777777" w:rsidR="00BA216B" w:rsidRDefault="00BA216B" w:rsidP="00614F98"/>
                    <w:p w14:paraId="593A3614" w14:textId="77777777" w:rsidR="00BA216B" w:rsidRDefault="00BA216B" w:rsidP="00614F98"/>
                    <w:p w14:paraId="29397E39" w14:textId="77777777" w:rsidR="00BA216B" w:rsidRDefault="00BA216B" w:rsidP="00614F98"/>
                    <w:p w14:paraId="1DAC2C32" w14:textId="77777777" w:rsidR="00BA216B" w:rsidRDefault="00BA216B" w:rsidP="00614F98"/>
                    <w:p w14:paraId="71284BAF" w14:textId="77777777" w:rsidR="00BA216B" w:rsidRDefault="00BA216B" w:rsidP="00614F98"/>
                    <w:p w14:paraId="31EC6A64" w14:textId="77777777" w:rsidR="00BA216B" w:rsidRDefault="00BA216B" w:rsidP="00614F98"/>
                    <w:p w14:paraId="55BA54DF" w14:textId="77777777" w:rsidR="00BA216B" w:rsidRDefault="00BA216B" w:rsidP="00614F98"/>
                    <w:p w14:paraId="6856C0FB" w14:textId="77777777" w:rsidR="00BA216B" w:rsidRDefault="00BA216B" w:rsidP="00614F98"/>
                    <w:p w14:paraId="63365272" w14:textId="77777777" w:rsidR="00BA216B" w:rsidRDefault="00BA216B" w:rsidP="00614F98"/>
                    <w:p w14:paraId="3605C385" w14:textId="77777777" w:rsidR="00BA216B" w:rsidRDefault="00BA216B" w:rsidP="00614F98"/>
                    <w:p w14:paraId="162A9292" w14:textId="77777777" w:rsidR="00BA216B" w:rsidRDefault="00BA216B" w:rsidP="00614F98"/>
                    <w:p w14:paraId="7A45A8ED" w14:textId="77777777" w:rsidR="00BA216B" w:rsidRDefault="00BA216B" w:rsidP="00614F98"/>
                    <w:p w14:paraId="5D6E8DA6" w14:textId="77777777" w:rsidR="00BA216B" w:rsidRDefault="00BA216B" w:rsidP="00614F98"/>
                    <w:p w14:paraId="753CF563" w14:textId="77777777" w:rsidR="00BA216B" w:rsidRDefault="00BA216B" w:rsidP="00614F98"/>
                    <w:p w14:paraId="3E9EE03C" w14:textId="77777777" w:rsidR="00BA216B" w:rsidRDefault="00BA216B" w:rsidP="00614F98"/>
                    <w:p w14:paraId="700D2EA4" w14:textId="77777777" w:rsidR="00BA216B" w:rsidRDefault="00BA216B" w:rsidP="00614F98"/>
                    <w:p w14:paraId="44C34968" w14:textId="77777777" w:rsidR="00BA216B" w:rsidRDefault="00BA216B" w:rsidP="00614F98"/>
                    <w:p w14:paraId="12E3F021" w14:textId="77777777" w:rsidR="00BA216B" w:rsidRDefault="00BA216B" w:rsidP="00614F98"/>
                    <w:p w14:paraId="4D7FD131" w14:textId="77777777" w:rsidR="00BA216B" w:rsidRDefault="00BA216B" w:rsidP="00614F98"/>
                    <w:p w14:paraId="3B892F46" w14:textId="77777777" w:rsidR="00BA216B" w:rsidRDefault="00BA216B" w:rsidP="00614F98"/>
                    <w:p w14:paraId="18E76E8B" w14:textId="77777777" w:rsidR="00BA216B" w:rsidRDefault="00BA216B" w:rsidP="00614F98"/>
                    <w:p w14:paraId="0188835F" w14:textId="77777777" w:rsidR="00BA216B" w:rsidRDefault="00BA216B" w:rsidP="00614F98"/>
                    <w:p w14:paraId="6D2481D1" w14:textId="77777777" w:rsidR="00BA216B" w:rsidRDefault="00BA216B" w:rsidP="00614F98"/>
                    <w:p w14:paraId="2C951282" w14:textId="77777777" w:rsidR="00BA216B" w:rsidRDefault="00BA216B" w:rsidP="00614F98"/>
                    <w:p w14:paraId="6DF3D3AD" w14:textId="77777777" w:rsidR="00BA216B" w:rsidRDefault="00BA216B" w:rsidP="00614F98"/>
                    <w:p w14:paraId="3E0C7481" w14:textId="77777777" w:rsidR="00BA216B" w:rsidRDefault="00BA216B" w:rsidP="00614F98"/>
                    <w:p w14:paraId="7EDE5EFD" w14:textId="77777777" w:rsidR="00BA216B" w:rsidRDefault="00BA216B" w:rsidP="00614F98"/>
                    <w:p w14:paraId="33EEFFDB" w14:textId="77777777" w:rsidR="00BA216B" w:rsidRDefault="00BA216B" w:rsidP="00614F98"/>
                    <w:p w14:paraId="72DA366B" w14:textId="77777777" w:rsidR="00BA216B" w:rsidRDefault="00BA216B" w:rsidP="00614F98"/>
                    <w:p w14:paraId="38669A1D" w14:textId="77777777" w:rsidR="00BA216B" w:rsidRDefault="00BA216B" w:rsidP="00614F98"/>
                    <w:p w14:paraId="53330C19" w14:textId="77777777" w:rsidR="00BA216B" w:rsidRDefault="00BA216B" w:rsidP="00614F98"/>
                    <w:p w14:paraId="6863F272" w14:textId="77777777" w:rsidR="00BA216B" w:rsidRDefault="00BA216B" w:rsidP="00614F98"/>
                    <w:p w14:paraId="5D58F7AC" w14:textId="77777777" w:rsidR="00BA216B" w:rsidRDefault="00BA216B" w:rsidP="00614F98"/>
                    <w:p w14:paraId="39226FC8" w14:textId="77777777" w:rsidR="00BA216B" w:rsidRDefault="00BA216B" w:rsidP="00614F98"/>
                    <w:p w14:paraId="79270D84" w14:textId="77777777" w:rsidR="00BA216B" w:rsidRDefault="00BA216B" w:rsidP="00614F98"/>
                    <w:p w14:paraId="6A3E7431" w14:textId="77777777" w:rsidR="00BA216B" w:rsidRDefault="00BA216B" w:rsidP="00614F98"/>
                    <w:p w14:paraId="78FC63B9" w14:textId="77777777" w:rsidR="00BA216B" w:rsidRDefault="00BA216B" w:rsidP="00614F98"/>
                    <w:p w14:paraId="058AADF1" w14:textId="77777777" w:rsidR="00BA216B" w:rsidRDefault="00BA216B" w:rsidP="00614F98"/>
                    <w:p w14:paraId="343FA23C" w14:textId="77777777" w:rsidR="00BA216B" w:rsidRDefault="00BA216B" w:rsidP="00614F98"/>
                    <w:p w14:paraId="083FADAB" w14:textId="77777777" w:rsidR="00BA216B" w:rsidRDefault="00BA216B" w:rsidP="00614F98"/>
                    <w:p w14:paraId="0DF632BF" w14:textId="77777777" w:rsidR="00BA216B" w:rsidRDefault="00BA216B" w:rsidP="00614F98"/>
                    <w:p w14:paraId="390570A6" w14:textId="77777777" w:rsidR="00BA216B" w:rsidRDefault="00BA216B" w:rsidP="00614F98"/>
                    <w:p w14:paraId="20BF710A" w14:textId="77777777" w:rsidR="00BA216B" w:rsidRDefault="00BA216B" w:rsidP="00614F98"/>
                    <w:p w14:paraId="6B605337" w14:textId="77777777" w:rsidR="00BA216B" w:rsidRDefault="00BA216B" w:rsidP="00614F98"/>
                    <w:p w14:paraId="696542DD" w14:textId="77777777" w:rsidR="00BA216B" w:rsidRDefault="00BA216B" w:rsidP="00614F98"/>
                    <w:p w14:paraId="6CC3090D" w14:textId="77777777" w:rsidR="00BA216B" w:rsidRDefault="00BA216B" w:rsidP="00614F98"/>
                    <w:p w14:paraId="113F1FBA" w14:textId="77777777" w:rsidR="00BA216B" w:rsidRDefault="00BA216B" w:rsidP="00614F98"/>
                    <w:p w14:paraId="3DB0DA8B" w14:textId="77777777" w:rsidR="00BA216B" w:rsidRDefault="00BA216B" w:rsidP="00614F98"/>
                    <w:p w14:paraId="44BCD446" w14:textId="77777777" w:rsidR="00BA216B" w:rsidRDefault="00BA216B" w:rsidP="00614F98"/>
                    <w:p w14:paraId="1B2849BD" w14:textId="77777777" w:rsidR="00BA216B" w:rsidRDefault="00BA216B" w:rsidP="00614F98"/>
                    <w:p w14:paraId="73A195FF" w14:textId="77777777" w:rsidR="00BA216B" w:rsidRDefault="00BA216B" w:rsidP="00614F98"/>
                    <w:p w14:paraId="19045CA3" w14:textId="77777777" w:rsidR="00BA216B" w:rsidRDefault="00BA216B" w:rsidP="00614F98"/>
                    <w:p w14:paraId="57629C93" w14:textId="77777777" w:rsidR="00BA216B" w:rsidRDefault="00BA216B" w:rsidP="00614F98"/>
                    <w:p w14:paraId="7D1D988D" w14:textId="77777777" w:rsidR="00BA216B" w:rsidRDefault="00BA216B" w:rsidP="00614F98"/>
                    <w:p w14:paraId="737261AA" w14:textId="77777777" w:rsidR="00BA216B" w:rsidRDefault="00BA216B" w:rsidP="00614F98"/>
                    <w:p w14:paraId="0619AE1F" w14:textId="77777777" w:rsidR="00BA216B" w:rsidRDefault="00BA216B" w:rsidP="00614F98"/>
                    <w:p w14:paraId="22399C60" w14:textId="77777777" w:rsidR="00BA216B" w:rsidRDefault="00BA216B" w:rsidP="00614F98"/>
                    <w:p w14:paraId="1730E2CC" w14:textId="77777777" w:rsidR="00BA216B" w:rsidRDefault="00BA216B" w:rsidP="00614F98"/>
                    <w:p w14:paraId="4979705E" w14:textId="77777777" w:rsidR="00BA216B" w:rsidRDefault="00BA216B" w:rsidP="00614F98"/>
                    <w:p w14:paraId="52D8B232" w14:textId="77777777" w:rsidR="00BA216B" w:rsidRDefault="00BA216B" w:rsidP="00614F98"/>
                    <w:p w14:paraId="5E38FF27" w14:textId="77777777" w:rsidR="00BA216B" w:rsidRDefault="00BA216B" w:rsidP="00614F98"/>
                    <w:p w14:paraId="4BA176F3" w14:textId="77777777" w:rsidR="00BA216B" w:rsidRDefault="00BA216B" w:rsidP="00614F98"/>
                    <w:p w14:paraId="0C5D24D1" w14:textId="77777777" w:rsidR="00BA216B" w:rsidRDefault="00BA216B" w:rsidP="00614F98"/>
                    <w:p w14:paraId="6C5A25EA" w14:textId="77777777" w:rsidR="00BA216B" w:rsidRDefault="00BA216B" w:rsidP="00614F98"/>
                    <w:p w14:paraId="596D607E" w14:textId="77777777" w:rsidR="00BA216B" w:rsidRDefault="00BA216B" w:rsidP="00614F98"/>
                    <w:p w14:paraId="541B9D8F" w14:textId="77777777" w:rsidR="00BA216B" w:rsidRDefault="00BA216B" w:rsidP="00614F98"/>
                    <w:p w14:paraId="42786458" w14:textId="77777777" w:rsidR="00BA216B" w:rsidRDefault="00BA216B" w:rsidP="00614F98"/>
                    <w:p w14:paraId="1FAE654E" w14:textId="77777777" w:rsidR="00BA216B" w:rsidRDefault="00BA216B" w:rsidP="00614F98"/>
                    <w:p w14:paraId="007112F1" w14:textId="77777777" w:rsidR="00BA216B" w:rsidRDefault="00BA216B" w:rsidP="00614F98"/>
                    <w:p w14:paraId="0CF06479" w14:textId="77777777" w:rsidR="00BA216B" w:rsidRDefault="00BA216B" w:rsidP="00614F98"/>
                    <w:p w14:paraId="7D4B1CEB" w14:textId="77777777" w:rsidR="00BA216B" w:rsidRDefault="00BA216B" w:rsidP="00614F98"/>
                    <w:p w14:paraId="45A15A18" w14:textId="77777777" w:rsidR="00BA216B" w:rsidRDefault="00BA216B" w:rsidP="00614F98"/>
                    <w:p w14:paraId="5A0A308C" w14:textId="77777777" w:rsidR="00BA216B" w:rsidRDefault="00BA216B" w:rsidP="00614F98"/>
                    <w:p w14:paraId="53F53EEE" w14:textId="77777777" w:rsidR="00BA216B" w:rsidRDefault="00BA216B" w:rsidP="00614F98"/>
                    <w:p w14:paraId="027C02A9" w14:textId="77777777" w:rsidR="00BA216B" w:rsidRDefault="00BA216B" w:rsidP="00614F98"/>
                    <w:p w14:paraId="6A7ECAD5" w14:textId="77777777" w:rsidR="00BA216B" w:rsidRDefault="00BA216B" w:rsidP="00614F98"/>
                    <w:p w14:paraId="1D384B7D" w14:textId="77777777" w:rsidR="00BA216B" w:rsidRDefault="00BA216B" w:rsidP="00614F98"/>
                    <w:p w14:paraId="13B4B96E" w14:textId="77777777" w:rsidR="00BA216B" w:rsidRDefault="00BA216B" w:rsidP="00614F98"/>
                    <w:p w14:paraId="173A5B39" w14:textId="77777777" w:rsidR="00BA216B" w:rsidRDefault="00BA216B" w:rsidP="00614F98"/>
                    <w:p w14:paraId="34CA5E44" w14:textId="77777777" w:rsidR="00BA216B" w:rsidRDefault="00BA216B" w:rsidP="00614F98"/>
                    <w:p w14:paraId="528F3842" w14:textId="77777777" w:rsidR="00BA216B" w:rsidRDefault="00BA216B" w:rsidP="00614F98"/>
                    <w:p w14:paraId="5B6E28D9" w14:textId="77777777" w:rsidR="00BA216B" w:rsidRDefault="00BA216B" w:rsidP="00614F98"/>
                    <w:p w14:paraId="2C21E3C0" w14:textId="77777777" w:rsidR="00BA216B" w:rsidRDefault="00BA216B" w:rsidP="00614F98"/>
                    <w:p w14:paraId="2B2B0B34" w14:textId="77777777" w:rsidR="00BA216B" w:rsidRDefault="00BA216B" w:rsidP="00614F98"/>
                    <w:p w14:paraId="2D598430" w14:textId="77777777" w:rsidR="00BA216B" w:rsidRDefault="00BA216B" w:rsidP="00614F98"/>
                    <w:p w14:paraId="5E30E50D" w14:textId="77777777" w:rsidR="00BA216B" w:rsidRDefault="00BA216B" w:rsidP="00614F98"/>
                    <w:p w14:paraId="14D005BB" w14:textId="77777777" w:rsidR="00BA216B" w:rsidRDefault="00BA216B" w:rsidP="00614F98"/>
                    <w:p w14:paraId="0B78A0E4" w14:textId="77777777" w:rsidR="00BA216B" w:rsidRDefault="00BA216B" w:rsidP="00614F98"/>
                    <w:p w14:paraId="2DC10905" w14:textId="77777777" w:rsidR="00BA216B" w:rsidRDefault="00BA216B" w:rsidP="00614F98"/>
                    <w:p w14:paraId="6183D583" w14:textId="77777777" w:rsidR="00BA216B" w:rsidRDefault="00BA216B" w:rsidP="00614F98"/>
                    <w:p w14:paraId="19A2F47C" w14:textId="77777777" w:rsidR="00BA216B" w:rsidRDefault="00BA216B" w:rsidP="00614F98"/>
                    <w:p w14:paraId="1B89F01F" w14:textId="77777777" w:rsidR="00BA216B" w:rsidRDefault="00BA216B" w:rsidP="00614F98"/>
                    <w:p w14:paraId="15CD9C26" w14:textId="77777777" w:rsidR="00BA216B" w:rsidRDefault="00BA216B" w:rsidP="00614F98"/>
                    <w:p w14:paraId="0BEC0AD7" w14:textId="77777777" w:rsidR="00BA216B" w:rsidRDefault="00BA216B" w:rsidP="00614F98"/>
                    <w:p w14:paraId="796893F2" w14:textId="77777777" w:rsidR="00BA216B" w:rsidRDefault="00BA216B" w:rsidP="00614F98"/>
                    <w:p w14:paraId="3C00B3CF" w14:textId="77777777" w:rsidR="00BA216B" w:rsidRDefault="00BA216B" w:rsidP="00614F98"/>
                    <w:p w14:paraId="01FEE0A6" w14:textId="77777777" w:rsidR="00BA216B" w:rsidRDefault="00BA216B" w:rsidP="00614F98"/>
                    <w:p w14:paraId="29FCE89E" w14:textId="77777777" w:rsidR="00BA216B" w:rsidRDefault="00BA216B" w:rsidP="00614F98"/>
                    <w:p w14:paraId="6674C499" w14:textId="77777777" w:rsidR="00BA216B" w:rsidRDefault="00BA216B" w:rsidP="00614F98"/>
                    <w:p w14:paraId="28A71233" w14:textId="77777777" w:rsidR="00BA216B" w:rsidRDefault="00BA216B" w:rsidP="00614F98"/>
                    <w:p w14:paraId="2C720898" w14:textId="77777777" w:rsidR="00BA216B" w:rsidRDefault="00BA216B" w:rsidP="00614F98"/>
                    <w:p w14:paraId="2DC06F6F" w14:textId="77777777" w:rsidR="00BA216B" w:rsidRDefault="00BA216B" w:rsidP="00614F98"/>
                    <w:p w14:paraId="4A7FC25A" w14:textId="77777777" w:rsidR="00BA216B" w:rsidRDefault="00BA216B" w:rsidP="00614F98"/>
                    <w:p w14:paraId="224FC60C" w14:textId="77777777" w:rsidR="00BA216B" w:rsidRDefault="00BA216B" w:rsidP="00614F98"/>
                    <w:p w14:paraId="696D7B8B" w14:textId="77777777" w:rsidR="00BA216B" w:rsidRDefault="00BA216B" w:rsidP="00614F98"/>
                    <w:p w14:paraId="282984C0" w14:textId="77777777" w:rsidR="00BA216B" w:rsidRDefault="00BA216B" w:rsidP="00614F98"/>
                    <w:p w14:paraId="5BD679E3" w14:textId="77777777" w:rsidR="00BA216B" w:rsidRDefault="00BA216B" w:rsidP="00614F98"/>
                    <w:p w14:paraId="4E0EE5E3" w14:textId="77777777" w:rsidR="00BA216B" w:rsidRDefault="00BA216B" w:rsidP="00614F98"/>
                    <w:p w14:paraId="2C9608F0" w14:textId="77777777" w:rsidR="00BA216B" w:rsidRDefault="00BA216B" w:rsidP="00614F98"/>
                    <w:p w14:paraId="12E1A001" w14:textId="77777777" w:rsidR="00BA216B" w:rsidRDefault="00BA216B" w:rsidP="00614F98"/>
                    <w:p w14:paraId="74C3FE68" w14:textId="77777777" w:rsidR="00BA216B" w:rsidRDefault="00BA216B" w:rsidP="00614F98"/>
                    <w:p w14:paraId="1E03D6E4" w14:textId="77777777" w:rsidR="00BA216B" w:rsidRDefault="00BA216B" w:rsidP="00614F98"/>
                    <w:p w14:paraId="1457AD17" w14:textId="77777777" w:rsidR="00BA216B" w:rsidRDefault="00BA216B" w:rsidP="00614F98"/>
                    <w:p w14:paraId="0298110B" w14:textId="77777777" w:rsidR="00BA216B" w:rsidRDefault="00BA216B" w:rsidP="00614F98"/>
                    <w:p w14:paraId="1ED283A0" w14:textId="77777777" w:rsidR="00BA216B" w:rsidRDefault="00BA216B" w:rsidP="00614F98"/>
                    <w:p w14:paraId="0D10668D" w14:textId="77777777" w:rsidR="00BA216B" w:rsidRDefault="00BA216B" w:rsidP="00614F98"/>
                    <w:p w14:paraId="493AD609" w14:textId="77777777" w:rsidR="00BA216B" w:rsidRDefault="00BA216B" w:rsidP="00614F98"/>
                    <w:p w14:paraId="7131F48D" w14:textId="77777777" w:rsidR="00BA216B" w:rsidRDefault="00BA216B" w:rsidP="00614F98"/>
                    <w:p w14:paraId="247FCAE6" w14:textId="77777777" w:rsidR="00BA216B" w:rsidRDefault="00BA216B" w:rsidP="00614F98"/>
                    <w:p w14:paraId="55978ED4" w14:textId="77777777" w:rsidR="00BA216B" w:rsidRDefault="00BA216B" w:rsidP="00614F98"/>
                    <w:p w14:paraId="324F3A7A" w14:textId="77777777" w:rsidR="00BA216B" w:rsidRDefault="00BA216B" w:rsidP="00614F98"/>
                    <w:p w14:paraId="24831D88" w14:textId="77777777" w:rsidR="00BA216B" w:rsidRDefault="00BA216B" w:rsidP="00614F98"/>
                    <w:p w14:paraId="5510C19F" w14:textId="77777777" w:rsidR="00BA216B" w:rsidRDefault="00BA216B" w:rsidP="00614F98"/>
                    <w:p w14:paraId="7EE0DB15" w14:textId="77777777" w:rsidR="00BA216B" w:rsidRDefault="00BA216B" w:rsidP="00614F98"/>
                    <w:p w14:paraId="1341AB2B" w14:textId="77777777" w:rsidR="00BA216B" w:rsidRDefault="00BA216B" w:rsidP="00614F98"/>
                    <w:p w14:paraId="595051E2" w14:textId="77777777" w:rsidR="00BA216B" w:rsidRDefault="00BA216B" w:rsidP="00614F98"/>
                    <w:p w14:paraId="79622CF4" w14:textId="77777777" w:rsidR="00BA216B" w:rsidRDefault="00BA216B" w:rsidP="00614F98"/>
                    <w:p w14:paraId="46639562" w14:textId="77777777" w:rsidR="00BA216B" w:rsidRDefault="00BA216B" w:rsidP="00614F98"/>
                    <w:p w14:paraId="7566BD78" w14:textId="77777777" w:rsidR="00BA216B" w:rsidRDefault="00BA216B" w:rsidP="00614F98"/>
                    <w:p w14:paraId="017FA1E1" w14:textId="77777777" w:rsidR="00BA216B" w:rsidRDefault="00BA216B" w:rsidP="00614F98"/>
                    <w:p w14:paraId="1871DCD4" w14:textId="77777777" w:rsidR="00BA216B" w:rsidRDefault="00BA216B" w:rsidP="00614F98"/>
                    <w:p w14:paraId="63316B4F" w14:textId="77777777" w:rsidR="00BA216B" w:rsidRDefault="00BA216B" w:rsidP="00614F98"/>
                    <w:p w14:paraId="79EEA72D" w14:textId="77777777" w:rsidR="00BA216B" w:rsidRDefault="00BA216B" w:rsidP="00614F98"/>
                    <w:p w14:paraId="53905A0A" w14:textId="77777777" w:rsidR="00BA216B" w:rsidRDefault="00BA216B" w:rsidP="00614F98"/>
                    <w:p w14:paraId="63DB12AA" w14:textId="77777777" w:rsidR="00BA216B" w:rsidRDefault="00BA216B" w:rsidP="00614F98"/>
                    <w:p w14:paraId="6667E636" w14:textId="77777777" w:rsidR="00BA216B" w:rsidRDefault="00BA216B" w:rsidP="00614F98"/>
                    <w:p w14:paraId="3AF79962" w14:textId="77777777" w:rsidR="00BA216B" w:rsidRDefault="00BA216B" w:rsidP="00614F98"/>
                    <w:p w14:paraId="47C4106E" w14:textId="77777777" w:rsidR="00BA216B" w:rsidRDefault="00BA216B" w:rsidP="00614F98"/>
                    <w:p w14:paraId="47B71EE8" w14:textId="77777777" w:rsidR="00BA216B" w:rsidRDefault="00BA216B" w:rsidP="00614F98"/>
                    <w:p w14:paraId="5729870B" w14:textId="77777777" w:rsidR="00BA216B" w:rsidRDefault="00BA216B" w:rsidP="00614F98"/>
                    <w:p w14:paraId="6F2E85E3" w14:textId="77777777" w:rsidR="00BA216B" w:rsidRDefault="00BA216B" w:rsidP="00614F98"/>
                    <w:p w14:paraId="66D34DF3" w14:textId="77777777" w:rsidR="00BA216B" w:rsidRDefault="00BA216B" w:rsidP="00614F98"/>
                    <w:p w14:paraId="5362401D" w14:textId="77777777" w:rsidR="00BA216B" w:rsidRDefault="00BA216B" w:rsidP="00614F98"/>
                    <w:p w14:paraId="7B427465" w14:textId="77777777" w:rsidR="00BA216B" w:rsidRDefault="00BA216B" w:rsidP="00614F98"/>
                    <w:p w14:paraId="3F783B0E" w14:textId="77777777" w:rsidR="00BA216B" w:rsidRDefault="00BA216B" w:rsidP="00614F98"/>
                    <w:p w14:paraId="027E6560" w14:textId="77777777" w:rsidR="00BA216B" w:rsidRDefault="00BA216B" w:rsidP="00614F98"/>
                    <w:p w14:paraId="4603CCD2" w14:textId="77777777" w:rsidR="00BA216B" w:rsidRDefault="00BA216B" w:rsidP="00614F98"/>
                    <w:p w14:paraId="1AD56FEE" w14:textId="77777777" w:rsidR="00BA216B" w:rsidRDefault="00BA216B" w:rsidP="00614F98"/>
                    <w:p w14:paraId="0933CD90" w14:textId="77777777" w:rsidR="00BA216B" w:rsidRDefault="00BA216B" w:rsidP="00614F98"/>
                    <w:p w14:paraId="2361C775" w14:textId="77777777" w:rsidR="00BA216B" w:rsidRDefault="00BA216B" w:rsidP="00614F98"/>
                    <w:p w14:paraId="792DAB8B" w14:textId="77777777" w:rsidR="00BA216B" w:rsidRDefault="00BA216B" w:rsidP="00614F98"/>
                    <w:p w14:paraId="681ADDBE" w14:textId="77777777" w:rsidR="00BA216B" w:rsidRDefault="00BA216B" w:rsidP="00614F98"/>
                    <w:p w14:paraId="69B9B1BD" w14:textId="77777777" w:rsidR="00BA216B" w:rsidRDefault="00BA216B" w:rsidP="00614F98"/>
                    <w:p w14:paraId="13E49932" w14:textId="77777777" w:rsidR="00BA216B" w:rsidRDefault="00BA216B" w:rsidP="00614F98"/>
                    <w:p w14:paraId="43D5DE78" w14:textId="77777777" w:rsidR="00BA216B" w:rsidRDefault="00BA216B" w:rsidP="00614F98"/>
                    <w:p w14:paraId="7EC46A1F" w14:textId="77777777" w:rsidR="00BA216B" w:rsidRDefault="00BA216B" w:rsidP="00614F98"/>
                    <w:p w14:paraId="502820DF" w14:textId="77777777" w:rsidR="00BA216B" w:rsidRDefault="00BA216B" w:rsidP="00614F98"/>
                    <w:p w14:paraId="2E81DD5C" w14:textId="77777777" w:rsidR="00BA216B" w:rsidRDefault="00BA216B" w:rsidP="00614F98"/>
                    <w:p w14:paraId="4715DDCD" w14:textId="77777777" w:rsidR="00BA216B" w:rsidRDefault="00BA216B" w:rsidP="00614F98"/>
                    <w:p w14:paraId="2CEAD0F9" w14:textId="77777777" w:rsidR="00BA216B" w:rsidRDefault="00BA216B" w:rsidP="00614F98"/>
                    <w:p w14:paraId="475FAF95" w14:textId="77777777" w:rsidR="00BA216B" w:rsidRDefault="00BA216B" w:rsidP="00614F98"/>
                    <w:p w14:paraId="3CDFB9C6" w14:textId="77777777" w:rsidR="00BA216B" w:rsidRDefault="00BA216B" w:rsidP="00614F98"/>
                    <w:p w14:paraId="6DE6C82E" w14:textId="77777777" w:rsidR="00BA216B" w:rsidRDefault="00BA216B" w:rsidP="00614F98"/>
                    <w:p w14:paraId="499A7217" w14:textId="77777777" w:rsidR="00BA216B" w:rsidRDefault="00BA216B" w:rsidP="00614F98"/>
                    <w:p w14:paraId="4517AD0E" w14:textId="77777777" w:rsidR="00BA216B" w:rsidRDefault="00BA216B" w:rsidP="00614F98"/>
                    <w:p w14:paraId="3856BD9D" w14:textId="77777777" w:rsidR="00BA216B" w:rsidRDefault="00BA216B" w:rsidP="00614F98"/>
                    <w:p w14:paraId="72B50D78" w14:textId="77777777" w:rsidR="00BA216B" w:rsidRDefault="00BA216B" w:rsidP="00614F98"/>
                    <w:p w14:paraId="26D2A1D7" w14:textId="77777777" w:rsidR="00BA216B" w:rsidRDefault="00BA216B" w:rsidP="00614F98"/>
                    <w:p w14:paraId="799788A6" w14:textId="77777777" w:rsidR="00BA216B" w:rsidRDefault="00BA216B" w:rsidP="00614F98"/>
                    <w:p w14:paraId="45623673" w14:textId="77777777" w:rsidR="00BA216B" w:rsidRDefault="00BA216B" w:rsidP="00614F98"/>
                    <w:p w14:paraId="63CFB437" w14:textId="77777777" w:rsidR="00BA216B" w:rsidRDefault="00BA216B" w:rsidP="00614F98"/>
                    <w:p w14:paraId="32418509" w14:textId="77777777" w:rsidR="00BA216B" w:rsidRDefault="00BA216B" w:rsidP="00614F98"/>
                    <w:p w14:paraId="1699890F" w14:textId="77777777" w:rsidR="00BA216B" w:rsidRDefault="00BA216B" w:rsidP="00614F98"/>
                    <w:p w14:paraId="1B2BAF50" w14:textId="77777777" w:rsidR="00BA216B" w:rsidRDefault="00BA216B" w:rsidP="00614F98"/>
                    <w:p w14:paraId="75F13FA4" w14:textId="77777777" w:rsidR="00BA216B" w:rsidRDefault="00BA216B" w:rsidP="00614F98"/>
                    <w:p w14:paraId="43235D88" w14:textId="77777777" w:rsidR="00BA216B" w:rsidRDefault="00BA216B" w:rsidP="00614F98"/>
                    <w:p w14:paraId="3EC7F410" w14:textId="77777777" w:rsidR="00BA216B" w:rsidRDefault="00BA216B" w:rsidP="00614F98"/>
                    <w:p w14:paraId="17EAD27F" w14:textId="77777777" w:rsidR="00BA216B" w:rsidRDefault="00BA216B" w:rsidP="00614F98"/>
                    <w:p w14:paraId="269A0CF5" w14:textId="77777777" w:rsidR="00BA216B" w:rsidRDefault="00BA216B" w:rsidP="00614F98"/>
                    <w:p w14:paraId="7EEFDD08" w14:textId="77777777" w:rsidR="00BA216B" w:rsidRDefault="00BA216B" w:rsidP="00614F98"/>
                    <w:p w14:paraId="52FF676D" w14:textId="77777777" w:rsidR="00BA216B" w:rsidRDefault="00BA216B" w:rsidP="00614F98"/>
                    <w:p w14:paraId="2B2FB39D" w14:textId="77777777" w:rsidR="00BA216B" w:rsidRDefault="00BA216B" w:rsidP="00614F98"/>
                    <w:p w14:paraId="600A60E7" w14:textId="77777777" w:rsidR="00BA216B" w:rsidRDefault="00BA216B" w:rsidP="00614F98"/>
                    <w:p w14:paraId="09347A14" w14:textId="77777777" w:rsidR="00BA216B" w:rsidRDefault="00BA216B" w:rsidP="00614F98"/>
                    <w:p w14:paraId="3D3C03EB" w14:textId="77777777" w:rsidR="00BA216B" w:rsidRDefault="00BA216B" w:rsidP="00614F98"/>
                    <w:p w14:paraId="426F201E" w14:textId="77777777" w:rsidR="00BA216B" w:rsidRDefault="00BA216B" w:rsidP="00614F98"/>
                    <w:p w14:paraId="3C2FFF42" w14:textId="77777777" w:rsidR="00BA216B" w:rsidRDefault="00BA216B" w:rsidP="00614F98"/>
                    <w:p w14:paraId="18605115" w14:textId="77777777" w:rsidR="00BA216B" w:rsidRDefault="00BA216B" w:rsidP="00614F98"/>
                    <w:p w14:paraId="42135EC2" w14:textId="77777777" w:rsidR="00BA216B" w:rsidRDefault="00BA216B" w:rsidP="00614F98"/>
                    <w:p w14:paraId="7C2700EE" w14:textId="77777777" w:rsidR="00BA216B" w:rsidRDefault="00BA216B" w:rsidP="00614F98"/>
                    <w:p w14:paraId="7F5B9D19" w14:textId="77777777" w:rsidR="00BA216B" w:rsidRDefault="00BA216B" w:rsidP="00614F98"/>
                    <w:p w14:paraId="78A6C4FC" w14:textId="77777777" w:rsidR="00BA216B" w:rsidRDefault="00BA216B" w:rsidP="00614F98"/>
                    <w:p w14:paraId="30DFEFF5" w14:textId="77777777" w:rsidR="00BA216B" w:rsidRDefault="00BA216B" w:rsidP="00614F98"/>
                    <w:p w14:paraId="1A055FF3" w14:textId="77777777" w:rsidR="00BA216B" w:rsidRDefault="00BA216B" w:rsidP="00614F98"/>
                    <w:p w14:paraId="5B3EADDD" w14:textId="77777777" w:rsidR="00BA216B" w:rsidRDefault="00BA216B" w:rsidP="00614F98"/>
                    <w:p w14:paraId="0EA0E728" w14:textId="77777777" w:rsidR="00BA216B" w:rsidRDefault="00BA216B" w:rsidP="00614F98"/>
                    <w:p w14:paraId="4DD0A446" w14:textId="77777777" w:rsidR="00BA216B" w:rsidRDefault="00BA216B" w:rsidP="00614F98"/>
                    <w:p w14:paraId="583AFADA" w14:textId="77777777" w:rsidR="00BA216B" w:rsidRDefault="00BA216B" w:rsidP="00614F98"/>
                    <w:p w14:paraId="69B66CD6" w14:textId="77777777" w:rsidR="00BA216B" w:rsidRDefault="00BA216B" w:rsidP="00614F98"/>
                    <w:p w14:paraId="167A404F" w14:textId="77777777" w:rsidR="00BA216B" w:rsidRDefault="00BA216B" w:rsidP="00614F98"/>
                    <w:p w14:paraId="6B01E61F" w14:textId="77777777" w:rsidR="00BA216B" w:rsidRDefault="00BA216B" w:rsidP="00614F98"/>
                    <w:p w14:paraId="42E621C8" w14:textId="77777777" w:rsidR="00BA216B" w:rsidRDefault="00BA216B" w:rsidP="00614F98"/>
                    <w:p w14:paraId="11AACC80" w14:textId="77777777" w:rsidR="00BA216B" w:rsidRDefault="00BA216B" w:rsidP="00614F98"/>
                    <w:p w14:paraId="607411FB" w14:textId="77777777" w:rsidR="00BA216B" w:rsidRDefault="00BA216B" w:rsidP="00614F98"/>
                    <w:p w14:paraId="5FE2AEF6" w14:textId="77777777" w:rsidR="00BA216B" w:rsidRDefault="00BA216B" w:rsidP="00614F98"/>
                    <w:p w14:paraId="165EF8F9" w14:textId="77777777" w:rsidR="00BA216B" w:rsidRDefault="00BA216B" w:rsidP="00614F98"/>
                    <w:p w14:paraId="5482279F" w14:textId="77777777" w:rsidR="00BA216B" w:rsidRDefault="00BA216B" w:rsidP="00614F98"/>
                    <w:p w14:paraId="2036DD53" w14:textId="77777777" w:rsidR="00BA216B" w:rsidRDefault="00BA216B" w:rsidP="00614F98"/>
                    <w:p w14:paraId="73D57577" w14:textId="77777777" w:rsidR="00BA216B" w:rsidRDefault="00BA216B" w:rsidP="00614F98"/>
                    <w:p w14:paraId="5F085EE6" w14:textId="77777777" w:rsidR="00BA216B" w:rsidRDefault="00BA216B" w:rsidP="00614F98"/>
                    <w:p w14:paraId="5F2D8361" w14:textId="77777777" w:rsidR="00BA216B" w:rsidRDefault="00BA216B" w:rsidP="00614F98"/>
                    <w:p w14:paraId="70161AAB" w14:textId="77777777" w:rsidR="00BA216B" w:rsidRDefault="00BA216B" w:rsidP="00614F98"/>
                    <w:p w14:paraId="1B0A0AAF" w14:textId="77777777" w:rsidR="00BA216B" w:rsidRDefault="00BA216B" w:rsidP="00614F98"/>
                    <w:p w14:paraId="6B489917" w14:textId="77777777" w:rsidR="00BA216B" w:rsidRDefault="00BA216B" w:rsidP="00614F98"/>
                    <w:p w14:paraId="5B25E610" w14:textId="77777777" w:rsidR="00BA216B" w:rsidRDefault="00BA216B" w:rsidP="00614F98"/>
                    <w:p w14:paraId="57F7E46E" w14:textId="77777777" w:rsidR="00BA216B" w:rsidRDefault="00BA216B" w:rsidP="00614F98"/>
                    <w:p w14:paraId="5C032A06" w14:textId="77777777" w:rsidR="00BA216B" w:rsidRDefault="00BA216B" w:rsidP="00614F98"/>
                    <w:p w14:paraId="00700EC3" w14:textId="77777777" w:rsidR="00BA216B" w:rsidRDefault="00BA216B" w:rsidP="00614F98"/>
                    <w:p w14:paraId="65F2F580" w14:textId="77777777" w:rsidR="00BA216B" w:rsidRDefault="00BA216B" w:rsidP="00614F98"/>
                    <w:p w14:paraId="34C12537" w14:textId="77777777" w:rsidR="00BA216B" w:rsidRDefault="00BA216B" w:rsidP="00614F98"/>
                    <w:p w14:paraId="70BD7BA1" w14:textId="77777777" w:rsidR="00BA216B" w:rsidRDefault="00BA216B" w:rsidP="00614F98"/>
                    <w:p w14:paraId="303CC8B9" w14:textId="77777777" w:rsidR="00BA216B" w:rsidRDefault="00BA216B" w:rsidP="00614F98"/>
                    <w:p w14:paraId="26ED3727" w14:textId="77777777" w:rsidR="00BA216B" w:rsidRDefault="00BA216B" w:rsidP="00614F98"/>
                    <w:p w14:paraId="756993C1" w14:textId="77777777" w:rsidR="00BA216B" w:rsidRDefault="00BA216B" w:rsidP="00614F98"/>
                    <w:p w14:paraId="6E5642FB" w14:textId="77777777" w:rsidR="00BA216B" w:rsidRDefault="00BA216B" w:rsidP="00614F98"/>
                    <w:p w14:paraId="7E54785D" w14:textId="77777777" w:rsidR="00BA216B" w:rsidRDefault="00BA216B" w:rsidP="00614F98"/>
                    <w:p w14:paraId="099A7842" w14:textId="77777777" w:rsidR="00BA216B" w:rsidRDefault="00BA216B" w:rsidP="00614F98"/>
                    <w:p w14:paraId="060421D2" w14:textId="77777777" w:rsidR="00BA216B" w:rsidRDefault="00BA216B" w:rsidP="00614F98"/>
                    <w:p w14:paraId="67921E59" w14:textId="77777777" w:rsidR="00BA216B" w:rsidRDefault="00BA216B" w:rsidP="00614F98"/>
                    <w:p w14:paraId="6BA32AD9" w14:textId="77777777" w:rsidR="00BA216B" w:rsidRDefault="00BA216B" w:rsidP="00614F98"/>
                    <w:p w14:paraId="6DAFC3F6" w14:textId="77777777" w:rsidR="00BA216B" w:rsidRDefault="00BA216B" w:rsidP="00614F98"/>
                    <w:p w14:paraId="0AFD9B66" w14:textId="77777777" w:rsidR="00BA216B" w:rsidRDefault="00BA216B" w:rsidP="00614F98"/>
                    <w:p w14:paraId="3E3F423D" w14:textId="77777777" w:rsidR="00BA216B" w:rsidRDefault="00BA216B" w:rsidP="00614F98"/>
                    <w:p w14:paraId="1BDD021E" w14:textId="77777777" w:rsidR="00BA216B" w:rsidRDefault="00BA216B" w:rsidP="00614F98"/>
                    <w:p w14:paraId="08A6F837" w14:textId="77777777" w:rsidR="00BA216B" w:rsidRDefault="00BA216B" w:rsidP="00614F98"/>
                    <w:p w14:paraId="088D1C1E" w14:textId="77777777" w:rsidR="00BA216B" w:rsidRDefault="00BA216B" w:rsidP="00614F98"/>
                    <w:p w14:paraId="287C5EFA" w14:textId="77777777" w:rsidR="00BA216B" w:rsidRDefault="00BA216B" w:rsidP="00614F98"/>
                    <w:p w14:paraId="46545983" w14:textId="77777777" w:rsidR="00BA216B" w:rsidRDefault="00BA216B" w:rsidP="00614F98"/>
                    <w:p w14:paraId="2CFAD560" w14:textId="77777777" w:rsidR="00BA216B" w:rsidRDefault="00BA216B" w:rsidP="00614F98"/>
                    <w:p w14:paraId="2DD89519" w14:textId="77777777" w:rsidR="00BA216B" w:rsidRDefault="00BA216B" w:rsidP="00614F98"/>
                    <w:p w14:paraId="68DCB606" w14:textId="77777777" w:rsidR="00BA216B" w:rsidRDefault="00BA216B" w:rsidP="00614F98"/>
                    <w:p w14:paraId="763FEB21" w14:textId="77777777" w:rsidR="00BA216B" w:rsidRDefault="00BA216B" w:rsidP="00614F98"/>
                    <w:p w14:paraId="0D2C40DC" w14:textId="77777777" w:rsidR="00BA216B" w:rsidRDefault="00BA216B" w:rsidP="00614F98"/>
                    <w:p w14:paraId="75C0F2BD" w14:textId="77777777" w:rsidR="00BA216B" w:rsidRDefault="00BA216B" w:rsidP="00614F98"/>
                    <w:p w14:paraId="062D2D0E" w14:textId="77777777" w:rsidR="00BA216B" w:rsidRDefault="00BA216B" w:rsidP="00614F98"/>
                    <w:p w14:paraId="0E263740" w14:textId="77777777" w:rsidR="00BA216B" w:rsidRDefault="00BA216B" w:rsidP="00614F98"/>
                    <w:p w14:paraId="6B223876" w14:textId="77777777" w:rsidR="00BA216B" w:rsidRDefault="00BA216B" w:rsidP="00614F98"/>
                    <w:p w14:paraId="1ADCF923" w14:textId="77777777" w:rsidR="00BA216B" w:rsidRDefault="00BA216B" w:rsidP="00614F98"/>
                    <w:p w14:paraId="2A4E6758" w14:textId="77777777" w:rsidR="00BA216B" w:rsidRDefault="00BA216B" w:rsidP="00614F98"/>
                    <w:p w14:paraId="1CDF5437" w14:textId="77777777" w:rsidR="00BA216B" w:rsidRDefault="00BA216B" w:rsidP="00614F98"/>
                    <w:p w14:paraId="3EAE9321" w14:textId="77777777" w:rsidR="00BA216B" w:rsidRDefault="00BA216B" w:rsidP="00614F98"/>
                    <w:p w14:paraId="4A4F27F6" w14:textId="77777777" w:rsidR="00BA216B" w:rsidRDefault="00BA216B" w:rsidP="00614F98"/>
                    <w:p w14:paraId="59BCF370" w14:textId="77777777" w:rsidR="00BA216B" w:rsidRDefault="00BA216B" w:rsidP="00614F98"/>
                    <w:p w14:paraId="40D3FF2E" w14:textId="77777777" w:rsidR="00BA216B" w:rsidRDefault="00BA216B" w:rsidP="00614F98"/>
                    <w:p w14:paraId="1FF16C58" w14:textId="77777777" w:rsidR="00BA216B" w:rsidRDefault="00BA216B" w:rsidP="00614F98"/>
                    <w:p w14:paraId="0BD61D46" w14:textId="77777777" w:rsidR="00BA216B" w:rsidRDefault="00BA216B" w:rsidP="00614F98"/>
                    <w:p w14:paraId="302DCDD6" w14:textId="77777777" w:rsidR="00BA216B" w:rsidRDefault="00BA216B" w:rsidP="00614F98"/>
                    <w:p w14:paraId="683E688D" w14:textId="77777777" w:rsidR="00BA216B" w:rsidRDefault="00BA216B" w:rsidP="00614F98"/>
                    <w:p w14:paraId="3D3DD2F2" w14:textId="77777777" w:rsidR="00BA216B" w:rsidRDefault="00BA216B" w:rsidP="00614F98"/>
                    <w:p w14:paraId="07D27312" w14:textId="77777777" w:rsidR="00BA216B" w:rsidRDefault="00BA216B" w:rsidP="00614F98"/>
                    <w:p w14:paraId="2F953542" w14:textId="77777777" w:rsidR="00BA216B" w:rsidRDefault="00BA216B" w:rsidP="00614F98"/>
                    <w:p w14:paraId="0A28F5E7" w14:textId="77777777" w:rsidR="00BA216B" w:rsidRDefault="00BA216B" w:rsidP="00614F98"/>
                    <w:p w14:paraId="606E58FC" w14:textId="77777777" w:rsidR="00BA216B" w:rsidRDefault="00BA216B" w:rsidP="00614F98"/>
                    <w:p w14:paraId="0458B2FD" w14:textId="77777777" w:rsidR="00BA216B" w:rsidRDefault="00BA216B" w:rsidP="00614F98"/>
                    <w:p w14:paraId="59D7358D" w14:textId="77777777" w:rsidR="00BA216B" w:rsidRDefault="00BA216B" w:rsidP="00614F98"/>
                    <w:p w14:paraId="302E516B" w14:textId="77777777" w:rsidR="00BA216B" w:rsidRDefault="00BA216B" w:rsidP="00614F98"/>
                    <w:p w14:paraId="7BF63EA0" w14:textId="77777777" w:rsidR="00BA216B" w:rsidRDefault="00BA216B" w:rsidP="00614F98"/>
                    <w:p w14:paraId="30CD6847" w14:textId="77777777" w:rsidR="00BA216B" w:rsidRDefault="00BA216B" w:rsidP="00614F98"/>
                    <w:p w14:paraId="532631DA" w14:textId="77777777" w:rsidR="00BA216B" w:rsidRDefault="00BA216B" w:rsidP="00614F98"/>
                    <w:p w14:paraId="7B534BAA" w14:textId="77777777" w:rsidR="00BA216B" w:rsidRDefault="00BA216B" w:rsidP="00614F98"/>
                    <w:p w14:paraId="458A9FEF" w14:textId="77777777" w:rsidR="00BA216B" w:rsidRDefault="00BA216B" w:rsidP="00614F98"/>
                    <w:p w14:paraId="7226724E" w14:textId="77777777" w:rsidR="00BA216B" w:rsidRDefault="00BA216B" w:rsidP="00614F98"/>
                    <w:p w14:paraId="47FC1C69" w14:textId="77777777" w:rsidR="00BA216B" w:rsidRDefault="00BA216B" w:rsidP="00614F98"/>
                    <w:p w14:paraId="2DDACE93" w14:textId="77777777" w:rsidR="00BA216B" w:rsidRDefault="00BA216B" w:rsidP="00614F98"/>
                    <w:p w14:paraId="3E339C7E" w14:textId="77777777" w:rsidR="00BA216B" w:rsidRDefault="00BA216B" w:rsidP="00614F98"/>
                    <w:p w14:paraId="5D07655D" w14:textId="77777777" w:rsidR="00BA216B" w:rsidRDefault="00BA216B" w:rsidP="00614F98"/>
                    <w:p w14:paraId="7FC88795" w14:textId="77777777" w:rsidR="00BA216B" w:rsidRDefault="00BA216B" w:rsidP="00614F98"/>
                    <w:p w14:paraId="4B06676C" w14:textId="77777777" w:rsidR="00BA216B" w:rsidRDefault="00BA216B" w:rsidP="00614F98"/>
                    <w:p w14:paraId="4FBA83A8" w14:textId="77777777" w:rsidR="00BA216B" w:rsidRDefault="00BA216B" w:rsidP="00614F98"/>
                    <w:p w14:paraId="4159B3AD" w14:textId="77777777" w:rsidR="00BA216B" w:rsidRDefault="00BA216B" w:rsidP="00614F98"/>
                    <w:p w14:paraId="294EC00D" w14:textId="77777777" w:rsidR="00BA216B" w:rsidRDefault="00BA216B" w:rsidP="00614F98"/>
                    <w:p w14:paraId="4D2A8225" w14:textId="77777777" w:rsidR="00BA216B" w:rsidRDefault="00BA216B" w:rsidP="00614F98"/>
                    <w:p w14:paraId="72CFB3F5" w14:textId="77777777" w:rsidR="00BA216B" w:rsidRDefault="00BA216B" w:rsidP="00614F98"/>
                    <w:p w14:paraId="2537BB23" w14:textId="77777777" w:rsidR="00BA216B" w:rsidRDefault="00BA216B" w:rsidP="00614F98"/>
                    <w:p w14:paraId="6612EE60" w14:textId="77777777" w:rsidR="00BA216B" w:rsidRDefault="00BA216B" w:rsidP="00614F98"/>
                    <w:p w14:paraId="7F4FCFB5" w14:textId="77777777" w:rsidR="00BA216B" w:rsidRDefault="00BA216B" w:rsidP="00614F98"/>
                    <w:p w14:paraId="33E0561B" w14:textId="77777777" w:rsidR="00BA216B" w:rsidRDefault="00BA216B" w:rsidP="00614F98"/>
                    <w:p w14:paraId="40540D52" w14:textId="77777777" w:rsidR="00BA216B" w:rsidRDefault="00BA216B" w:rsidP="00614F98"/>
                    <w:p w14:paraId="738FCF83" w14:textId="77777777" w:rsidR="00BA216B" w:rsidRDefault="00BA216B" w:rsidP="00614F98"/>
                    <w:p w14:paraId="6F18D4CA" w14:textId="77777777" w:rsidR="00BA216B" w:rsidRDefault="00BA216B" w:rsidP="00614F98"/>
                    <w:p w14:paraId="26A8417F" w14:textId="77777777" w:rsidR="00BA216B" w:rsidRDefault="00BA216B" w:rsidP="00614F98"/>
                    <w:p w14:paraId="1FE55F35" w14:textId="77777777" w:rsidR="00BA216B" w:rsidRDefault="00BA216B" w:rsidP="00614F98"/>
                    <w:p w14:paraId="3D824554" w14:textId="77777777" w:rsidR="00BA216B" w:rsidRDefault="00BA216B" w:rsidP="00614F98"/>
                    <w:p w14:paraId="49AA6F85" w14:textId="77777777" w:rsidR="00BA216B" w:rsidRDefault="00BA216B" w:rsidP="00614F98"/>
                    <w:p w14:paraId="2A853083" w14:textId="77777777" w:rsidR="00BA216B" w:rsidRDefault="00BA216B" w:rsidP="00614F98"/>
                    <w:p w14:paraId="52A2DA58" w14:textId="77777777" w:rsidR="00BA216B" w:rsidRDefault="00BA216B" w:rsidP="00614F98"/>
                    <w:p w14:paraId="4C9F4A1E" w14:textId="77777777" w:rsidR="00BA216B" w:rsidRDefault="00BA216B" w:rsidP="00614F98"/>
                    <w:p w14:paraId="15EB4D2C" w14:textId="77777777" w:rsidR="00BA216B" w:rsidRDefault="00BA216B" w:rsidP="00614F98"/>
                    <w:p w14:paraId="7EFC5684" w14:textId="77777777" w:rsidR="00BA216B" w:rsidRDefault="00BA216B" w:rsidP="00614F98"/>
                    <w:p w14:paraId="318FF55F" w14:textId="77777777" w:rsidR="00BA216B" w:rsidRDefault="00BA216B" w:rsidP="00614F98"/>
                    <w:p w14:paraId="7AC51B3E" w14:textId="77777777" w:rsidR="00BA216B" w:rsidRDefault="00BA216B" w:rsidP="00614F98"/>
                    <w:p w14:paraId="76B322A4" w14:textId="77777777" w:rsidR="00BA216B" w:rsidRDefault="00BA216B" w:rsidP="00614F98"/>
                    <w:p w14:paraId="5144D700" w14:textId="77777777" w:rsidR="00BA216B" w:rsidRDefault="00BA216B" w:rsidP="00614F98"/>
                    <w:p w14:paraId="58F90AB8" w14:textId="77777777" w:rsidR="00BA216B" w:rsidRDefault="00BA216B" w:rsidP="00614F98"/>
                    <w:p w14:paraId="651D0803" w14:textId="77777777" w:rsidR="00BA216B" w:rsidRDefault="00BA216B" w:rsidP="00614F98"/>
                    <w:p w14:paraId="25C94CC2" w14:textId="77777777" w:rsidR="00BA216B" w:rsidRDefault="00BA216B" w:rsidP="00614F98"/>
                    <w:p w14:paraId="36927702" w14:textId="77777777" w:rsidR="00BA216B" w:rsidRDefault="00BA216B" w:rsidP="00614F98"/>
                    <w:p w14:paraId="2BEC5AF9" w14:textId="77777777" w:rsidR="00BA216B" w:rsidRDefault="00BA216B" w:rsidP="00614F98"/>
                    <w:p w14:paraId="256AD4BB" w14:textId="77777777" w:rsidR="00BA216B" w:rsidRDefault="00BA216B" w:rsidP="00614F98"/>
                    <w:p w14:paraId="0E6FCE59" w14:textId="77777777" w:rsidR="00BA216B" w:rsidRDefault="00BA216B" w:rsidP="00614F98"/>
                    <w:p w14:paraId="724BD996" w14:textId="77777777" w:rsidR="00BA216B" w:rsidRDefault="00BA216B" w:rsidP="00614F98"/>
                    <w:p w14:paraId="62E7449A" w14:textId="77777777" w:rsidR="00BA216B" w:rsidRDefault="00BA216B" w:rsidP="00614F98"/>
                    <w:p w14:paraId="5D3FC48D" w14:textId="77777777" w:rsidR="00BA216B" w:rsidRDefault="00BA216B" w:rsidP="00614F98"/>
                    <w:p w14:paraId="726431AE" w14:textId="77777777" w:rsidR="00BA216B" w:rsidRDefault="00BA216B" w:rsidP="00614F98"/>
                    <w:p w14:paraId="08D2E5F6" w14:textId="77777777" w:rsidR="00BA216B" w:rsidRDefault="00BA216B" w:rsidP="00614F98"/>
                    <w:p w14:paraId="1DCCCAB0" w14:textId="77777777" w:rsidR="00BA216B" w:rsidRDefault="00BA216B" w:rsidP="00614F98"/>
                    <w:p w14:paraId="54887DE1" w14:textId="77777777" w:rsidR="00BA216B" w:rsidRDefault="00BA216B" w:rsidP="00614F98"/>
                    <w:p w14:paraId="13520692" w14:textId="77777777" w:rsidR="00BA216B" w:rsidRDefault="00BA216B" w:rsidP="00614F98"/>
                    <w:p w14:paraId="4CD2BCBF" w14:textId="77777777" w:rsidR="00BA216B" w:rsidRDefault="00BA216B" w:rsidP="00614F98"/>
                    <w:p w14:paraId="4B9FBD95" w14:textId="77777777" w:rsidR="00BA216B" w:rsidRDefault="00BA216B" w:rsidP="00614F98"/>
                    <w:p w14:paraId="4A38E0EF" w14:textId="77777777" w:rsidR="00BA216B" w:rsidRDefault="00BA216B" w:rsidP="00614F98"/>
                    <w:p w14:paraId="031A0892" w14:textId="77777777" w:rsidR="00BA216B" w:rsidRDefault="00BA216B" w:rsidP="00614F98"/>
                    <w:p w14:paraId="18C7710E" w14:textId="77777777" w:rsidR="00BA216B" w:rsidRDefault="00BA216B" w:rsidP="00614F98"/>
                    <w:p w14:paraId="3648D96A" w14:textId="77777777" w:rsidR="00BA216B" w:rsidRDefault="00BA216B" w:rsidP="00614F98"/>
                    <w:p w14:paraId="23C9923F" w14:textId="77777777" w:rsidR="00BA216B" w:rsidRDefault="00BA216B" w:rsidP="00614F98"/>
                    <w:p w14:paraId="06FC5375" w14:textId="77777777" w:rsidR="00BA216B" w:rsidRDefault="00BA216B" w:rsidP="00614F98"/>
                    <w:p w14:paraId="191A5772" w14:textId="77777777" w:rsidR="00BA216B" w:rsidRDefault="00BA216B" w:rsidP="00614F98"/>
                    <w:p w14:paraId="22995CC6" w14:textId="77777777" w:rsidR="00BA216B" w:rsidRDefault="00BA216B" w:rsidP="00614F98"/>
                    <w:p w14:paraId="7088DFC9" w14:textId="77777777" w:rsidR="00BA216B" w:rsidRDefault="00BA216B" w:rsidP="00614F98"/>
                    <w:p w14:paraId="4DFE0347" w14:textId="77777777" w:rsidR="00BA216B" w:rsidRDefault="00BA216B" w:rsidP="00614F98"/>
                    <w:p w14:paraId="24D08BF1" w14:textId="77777777" w:rsidR="00BA216B" w:rsidRDefault="00BA216B" w:rsidP="00614F98"/>
                    <w:p w14:paraId="6F956B86" w14:textId="77777777" w:rsidR="00BA216B" w:rsidRDefault="00BA216B" w:rsidP="00614F98"/>
                    <w:p w14:paraId="524ADEC0" w14:textId="77777777" w:rsidR="00BA216B" w:rsidRDefault="00BA216B" w:rsidP="00614F98"/>
                    <w:p w14:paraId="1D505B52" w14:textId="77777777" w:rsidR="00BA216B" w:rsidRDefault="00BA216B" w:rsidP="00614F98"/>
                    <w:p w14:paraId="2ECC1E06" w14:textId="77777777" w:rsidR="00BA216B" w:rsidRDefault="00BA216B" w:rsidP="00614F98"/>
                    <w:p w14:paraId="67A89FB9" w14:textId="77777777" w:rsidR="00BA216B" w:rsidRDefault="00BA216B" w:rsidP="00614F98"/>
                    <w:p w14:paraId="4B046A5A" w14:textId="77777777" w:rsidR="00BA216B" w:rsidRDefault="00BA216B" w:rsidP="00614F98"/>
                    <w:p w14:paraId="0370D8FD" w14:textId="77777777" w:rsidR="00BA216B" w:rsidRDefault="00BA216B" w:rsidP="00614F98"/>
                    <w:p w14:paraId="1B4110AB" w14:textId="77777777" w:rsidR="00BA216B" w:rsidRDefault="00BA216B" w:rsidP="00614F98"/>
                    <w:p w14:paraId="2A2930C9" w14:textId="77777777" w:rsidR="00BA216B" w:rsidRDefault="00BA216B" w:rsidP="00614F98"/>
                    <w:p w14:paraId="09415F7F" w14:textId="77777777" w:rsidR="00BA216B" w:rsidRDefault="00BA216B" w:rsidP="00614F98"/>
                    <w:p w14:paraId="2BF941C3" w14:textId="77777777" w:rsidR="00BA216B" w:rsidRDefault="00BA216B" w:rsidP="00614F98"/>
                    <w:p w14:paraId="145C9947" w14:textId="77777777" w:rsidR="00BA216B" w:rsidRDefault="00BA216B" w:rsidP="00614F98"/>
                    <w:p w14:paraId="3F70FE8D" w14:textId="77777777" w:rsidR="00BA216B" w:rsidRDefault="00BA216B" w:rsidP="00614F98"/>
                    <w:p w14:paraId="6CE2452E" w14:textId="77777777" w:rsidR="00BA216B" w:rsidRDefault="00BA216B" w:rsidP="00614F98"/>
                    <w:p w14:paraId="3F84ED5F" w14:textId="77777777" w:rsidR="00BA216B" w:rsidRDefault="00BA216B" w:rsidP="00614F98"/>
                    <w:p w14:paraId="6993327F" w14:textId="77777777" w:rsidR="00BA216B" w:rsidRDefault="00BA216B" w:rsidP="00614F98"/>
                    <w:p w14:paraId="4F051BEF" w14:textId="77777777" w:rsidR="00BA216B" w:rsidRDefault="00BA216B" w:rsidP="00614F98"/>
                    <w:p w14:paraId="120D8BF3" w14:textId="77777777" w:rsidR="00BA216B" w:rsidRDefault="00BA216B" w:rsidP="00614F98"/>
                    <w:p w14:paraId="2CBEA0E0" w14:textId="77777777" w:rsidR="00BA216B" w:rsidRDefault="00BA216B" w:rsidP="00614F98"/>
                    <w:p w14:paraId="282E82AD" w14:textId="77777777" w:rsidR="00BA216B" w:rsidRDefault="00BA216B" w:rsidP="00614F98"/>
                    <w:p w14:paraId="1B57DD66" w14:textId="77777777" w:rsidR="00BA216B" w:rsidRDefault="00BA216B" w:rsidP="00614F98"/>
                    <w:p w14:paraId="14D54E86" w14:textId="77777777" w:rsidR="00BA216B" w:rsidRDefault="00BA216B" w:rsidP="00614F98"/>
                    <w:p w14:paraId="5632348F" w14:textId="77777777" w:rsidR="00BA216B" w:rsidRDefault="00BA216B" w:rsidP="00614F98"/>
                    <w:p w14:paraId="5F172F88" w14:textId="77777777" w:rsidR="00BA216B" w:rsidRDefault="00BA216B" w:rsidP="00614F98"/>
                    <w:p w14:paraId="17876F97" w14:textId="77777777" w:rsidR="00BA216B" w:rsidRDefault="00BA216B" w:rsidP="00614F98"/>
                    <w:p w14:paraId="41D0BF02" w14:textId="77777777" w:rsidR="00BA216B" w:rsidRDefault="00BA216B" w:rsidP="00614F98"/>
                    <w:p w14:paraId="003C90B0" w14:textId="77777777" w:rsidR="00BA216B" w:rsidRDefault="00BA216B" w:rsidP="00614F98"/>
                    <w:p w14:paraId="2E876510" w14:textId="77777777" w:rsidR="00BA216B" w:rsidRDefault="00BA216B" w:rsidP="00614F98"/>
                    <w:p w14:paraId="1B3CE857" w14:textId="77777777" w:rsidR="00BA216B" w:rsidRDefault="00BA216B" w:rsidP="00614F98"/>
                    <w:p w14:paraId="0AAA0516" w14:textId="77777777" w:rsidR="00BA216B" w:rsidRDefault="00BA216B" w:rsidP="00614F98"/>
                    <w:p w14:paraId="3791C84D" w14:textId="77777777" w:rsidR="00BA216B" w:rsidRDefault="00BA216B" w:rsidP="00614F98"/>
                    <w:p w14:paraId="6EBE0B5C" w14:textId="77777777" w:rsidR="00BA216B" w:rsidRDefault="00BA216B" w:rsidP="00614F98"/>
                    <w:p w14:paraId="0BC6BD04" w14:textId="77777777" w:rsidR="00BA216B" w:rsidRDefault="00BA216B" w:rsidP="00614F98"/>
                    <w:p w14:paraId="624DE7D7" w14:textId="77777777" w:rsidR="00BA216B" w:rsidRDefault="00BA216B" w:rsidP="00614F98"/>
                    <w:p w14:paraId="61C41572" w14:textId="77777777" w:rsidR="00BA216B" w:rsidRDefault="00BA216B" w:rsidP="00614F98"/>
                    <w:p w14:paraId="3A77974C" w14:textId="77777777" w:rsidR="00BA216B" w:rsidRDefault="00BA216B" w:rsidP="00614F98"/>
                    <w:p w14:paraId="18F41322" w14:textId="77777777" w:rsidR="00BA216B" w:rsidRDefault="00BA216B" w:rsidP="00614F98"/>
                    <w:p w14:paraId="668EAEA1" w14:textId="77777777" w:rsidR="00BA216B" w:rsidRDefault="00BA216B" w:rsidP="00614F98"/>
                    <w:p w14:paraId="0ACE47EF" w14:textId="77777777" w:rsidR="00BA216B" w:rsidRDefault="00BA216B" w:rsidP="00614F98"/>
                    <w:p w14:paraId="26AA4F74" w14:textId="77777777" w:rsidR="00BA216B" w:rsidRDefault="00BA216B" w:rsidP="00614F98"/>
                    <w:p w14:paraId="6EB6CE62" w14:textId="77777777" w:rsidR="00BA216B" w:rsidRDefault="00BA216B" w:rsidP="00614F98"/>
                    <w:p w14:paraId="76187D1C" w14:textId="77777777" w:rsidR="00BA216B" w:rsidRDefault="00BA216B" w:rsidP="00614F98"/>
                    <w:p w14:paraId="24849096" w14:textId="77777777" w:rsidR="00BA216B" w:rsidRDefault="00BA216B" w:rsidP="00614F98"/>
                    <w:p w14:paraId="0CAB9640" w14:textId="77777777" w:rsidR="00BA216B" w:rsidRDefault="00BA216B" w:rsidP="00614F98"/>
                    <w:p w14:paraId="2DAFBADE" w14:textId="77777777" w:rsidR="00BA216B" w:rsidRDefault="00BA216B" w:rsidP="00614F98"/>
                    <w:p w14:paraId="49A0912B" w14:textId="77777777" w:rsidR="00BA216B" w:rsidRDefault="00BA216B" w:rsidP="00614F98"/>
                    <w:p w14:paraId="2FEDF324" w14:textId="77777777" w:rsidR="00BA216B" w:rsidRDefault="00BA216B" w:rsidP="00614F98"/>
                    <w:p w14:paraId="569581B8" w14:textId="77777777" w:rsidR="00BA216B" w:rsidRDefault="00BA216B" w:rsidP="00614F98"/>
                    <w:p w14:paraId="409E6149" w14:textId="77777777" w:rsidR="00BA216B" w:rsidRDefault="00BA216B" w:rsidP="00614F98"/>
                    <w:p w14:paraId="17070783" w14:textId="77777777" w:rsidR="00BA216B" w:rsidRDefault="00BA216B" w:rsidP="00614F98"/>
                    <w:p w14:paraId="03B7E5D7" w14:textId="77777777" w:rsidR="00BA216B" w:rsidRDefault="00BA216B" w:rsidP="00614F98"/>
                    <w:p w14:paraId="40F913E4" w14:textId="77777777" w:rsidR="00BA216B" w:rsidRDefault="00BA216B" w:rsidP="00614F98"/>
                    <w:p w14:paraId="2E7CE0CE" w14:textId="77777777" w:rsidR="00BA216B" w:rsidRDefault="00BA216B" w:rsidP="00614F98"/>
                    <w:p w14:paraId="07C9038D" w14:textId="77777777" w:rsidR="00BA216B" w:rsidRDefault="00BA216B" w:rsidP="00614F98"/>
                    <w:p w14:paraId="4599DAFD" w14:textId="77777777" w:rsidR="00BA216B" w:rsidRDefault="00BA216B" w:rsidP="00614F98"/>
                    <w:p w14:paraId="3A73008A" w14:textId="77777777" w:rsidR="00BA216B" w:rsidRDefault="00BA216B" w:rsidP="00614F98"/>
                    <w:p w14:paraId="68E885CC" w14:textId="77777777" w:rsidR="00BA216B" w:rsidRDefault="00BA216B" w:rsidP="00614F98"/>
                    <w:p w14:paraId="3B61D0E1" w14:textId="77777777" w:rsidR="00BA216B" w:rsidRDefault="00BA216B" w:rsidP="00614F98"/>
                    <w:p w14:paraId="3297258D" w14:textId="77777777" w:rsidR="00BA216B" w:rsidRDefault="00BA216B" w:rsidP="00614F98"/>
                    <w:p w14:paraId="6B885595" w14:textId="77777777" w:rsidR="00BA216B" w:rsidRDefault="00BA216B" w:rsidP="00614F98"/>
                    <w:p w14:paraId="68481A48" w14:textId="77777777" w:rsidR="00BA216B" w:rsidRDefault="00BA216B" w:rsidP="00614F98"/>
                    <w:p w14:paraId="31251E63" w14:textId="77777777" w:rsidR="00BA216B" w:rsidRDefault="00BA216B" w:rsidP="00614F98"/>
                    <w:p w14:paraId="780B9AD2" w14:textId="77777777" w:rsidR="00BA216B" w:rsidRDefault="00BA216B" w:rsidP="00614F98"/>
                    <w:p w14:paraId="703F68D7" w14:textId="77777777" w:rsidR="00BA216B" w:rsidRDefault="00BA216B" w:rsidP="00614F98"/>
                    <w:p w14:paraId="4BA5F85D" w14:textId="77777777" w:rsidR="00BA216B" w:rsidRDefault="00BA216B" w:rsidP="00614F98"/>
                    <w:p w14:paraId="3935F628" w14:textId="77777777" w:rsidR="00BA216B" w:rsidRDefault="00BA216B" w:rsidP="00614F98"/>
                    <w:p w14:paraId="6631255C" w14:textId="77777777" w:rsidR="00BA216B" w:rsidRDefault="00BA216B" w:rsidP="00614F98"/>
                    <w:p w14:paraId="0673298B" w14:textId="77777777" w:rsidR="00BA216B" w:rsidRDefault="00BA216B" w:rsidP="00614F98"/>
                    <w:p w14:paraId="0B0D7B49" w14:textId="77777777" w:rsidR="00BA216B" w:rsidRDefault="00BA216B" w:rsidP="00614F98"/>
                    <w:p w14:paraId="1F3F656E" w14:textId="77777777" w:rsidR="00BA216B" w:rsidRDefault="00BA216B" w:rsidP="00614F98"/>
                    <w:p w14:paraId="5E22F27E" w14:textId="77777777" w:rsidR="00BA216B" w:rsidRDefault="00BA216B" w:rsidP="00614F98"/>
                    <w:p w14:paraId="7DBDBB30" w14:textId="77777777" w:rsidR="00BA216B" w:rsidRDefault="00BA216B" w:rsidP="00614F98"/>
                    <w:p w14:paraId="72C32475" w14:textId="77777777" w:rsidR="00BA216B" w:rsidRDefault="00BA216B" w:rsidP="00614F98"/>
                    <w:p w14:paraId="435A9ECE" w14:textId="77777777" w:rsidR="00BA216B" w:rsidRDefault="00BA216B" w:rsidP="00614F98"/>
                    <w:p w14:paraId="068B19E2" w14:textId="77777777" w:rsidR="00BA216B" w:rsidRDefault="00BA216B" w:rsidP="00614F98"/>
                    <w:p w14:paraId="216CACCC" w14:textId="77777777" w:rsidR="00BA216B" w:rsidRDefault="00BA216B" w:rsidP="00614F98"/>
                    <w:p w14:paraId="612DE2B4" w14:textId="77777777" w:rsidR="00BA216B" w:rsidRDefault="00BA216B" w:rsidP="00614F98"/>
                    <w:p w14:paraId="385EF001" w14:textId="77777777" w:rsidR="00BA216B" w:rsidRDefault="00BA216B" w:rsidP="00614F98"/>
                    <w:p w14:paraId="2D2A1D52" w14:textId="77777777" w:rsidR="00BA216B" w:rsidRDefault="00BA216B" w:rsidP="00614F98"/>
                    <w:p w14:paraId="43B3AD27" w14:textId="77777777" w:rsidR="00BA216B" w:rsidRDefault="00BA216B" w:rsidP="00614F98"/>
                    <w:p w14:paraId="5F068D41" w14:textId="77777777" w:rsidR="00BA216B" w:rsidRDefault="00BA216B" w:rsidP="00614F98"/>
                    <w:p w14:paraId="1965D985" w14:textId="77777777" w:rsidR="00BA216B" w:rsidRDefault="00BA216B" w:rsidP="00614F98"/>
                    <w:p w14:paraId="73569429" w14:textId="77777777" w:rsidR="00BA216B" w:rsidRDefault="00BA216B" w:rsidP="00614F98"/>
                    <w:p w14:paraId="5B7EE8B9" w14:textId="77777777" w:rsidR="00BA216B" w:rsidRDefault="00BA216B" w:rsidP="00614F98"/>
                    <w:p w14:paraId="2EB2D68D" w14:textId="77777777" w:rsidR="00BA216B" w:rsidRDefault="00BA216B" w:rsidP="00614F98"/>
                    <w:p w14:paraId="1DDDB4CB" w14:textId="77777777" w:rsidR="00BA216B" w:rsidRDefault="00BA216B" w:rsidP="00614F98"/>
                    <w:p w14:paraId="5D6D93DB" w14:textId="77777777" w:rsidR="00BA216B" w:rsidRDefault="00BA216B" w:rsidP="00614F98"/>
                    <w:p w14:paraId="4FCE16AB" w14:textId="77777777" w:rsidR="00BA216B" w:rsidRDefault="00BA216B" w:rsidP="00614F98"/>
                    <w:p w14:paraId="30487D5B" w14:textId="77777777" w:rsidR="00BA216B" w:rsidRDefault="00BA216B" w:rsidP="00614F98"/>
                    <w:p w14:paraId="67FDE0BA" w14:textId="77777777" w:rsidR="00BA216B" w:rsidRDefault="00BA216B" w:rsidP="00614F98"/>
                    <w:p w14:paraId="11A32327" w14:textId="77777777" w:rsidR="00BA216B" w:rsidRDefault="00BA216B" w:rsidP="00614F98"/>
                    <w:p w14:paraId="3A885201" w14:textId="77777777" w:rsidR="00BA216B" w:rsidRDefault="00BA216B" w:rsidP="00614F98"/>
                    <w:p w14:paraId="1ABECB1B" w14:textId="77777777" w:rsidR="00BA216B" w:rsidRDefault="00BA216B" w:rsidP="00614F98"/>
                    <w:p w14:paraId="24827D03" w14:textId="77777777" w:rsidR="00BA216B" w:rsidRDefault="00BA216B" w:rsidP="00614F98"/>
                    <w:p w14:paraId="3D02AA64" w14:textId="77777777" w:rsidR="00BA216B" w:rsidRDefault="00BA216B" w:rsidP="00614F98"/>
                    <w:p w14:paraId="2A4F910D" w14:textId="77777777" w:rsidR="00BA216B" w:rsidRDefault="00BA216B" w:rsidP="00614F98"/>
                    <w:p w14:paraId="497C6794" w14:textId="77777777" w:rsidR="00BA216B" w:rsidRDefault="00BA216B" w:rsidP="00614F98"/>
                    <w:p w14:paraId="449E7A06" w14:textId="77777777" w:rsidR="00BA216B" w:rsidRDefault="00BA216B" w:rsidP="00614F98"/>
                    <w:p w14:paraId="0EBC092E" w14:textId="77777777" w:rsidR="00BA216B" w:rsidRDefault="00BA216B" w:rsidP="00614F98"/>
                    <w:p w14:paraId="5EB8EABF" w14:textId="77777777" w:rsidR="00BA216B" w:rsidRDefault="00BA216B" w:rsidP="00614F98"/>
                    <w:p w14:paraId="771294B3" w14:textId="77777777" w:rsidR="00BA216B" w:rsidRDefault="00BA216B" w:rsidP="00614F98"/>
                    <w:p w14:paraId="1EDF85C6" w14:textId="77777777" w:rsidR="00BA216B" w:rsidRDefault="00BA216B" w:rsidP="00614F98"/>
                    <w:p w14:paraId="001BC264" w14:textId="77777777" w:rsidR="00BA216B" w:rsidRDefault="00BA216B" w:rsidP="00614F98"/>
                    <w:p w14:paraId="43FD386A" w14:textId="77777777" w:rsidR="00BA216B" w:rsidRDefault="00BA216B" w:rsidP="00614F98"/>
                    <w:p w14:paraId="646A1C4A" w14:textId="77777777" w:rsidR="00BA216B" w:rsidRDefault="00BA216B" w:rsidP="00614F98"/>
                    <w:p w14:paraId="55CC2CAE" w14:textId="77777777" w:rsidR="00BA216B" w:rsidRDefault="00BA216B" w:rsidP="00614F98"/>
                    <w:p w14:paraId="14DAFB56" w14:textId="77777777" w:rsidR="00BA216B" w:rsidRDefault="00BA216B" w:rsidP="00614F98"/>
                    <w:p w14:paraId="2FE8C9D7" w14:textId="77777777" w:rsidR="00BA216B" w:rsidRDefault="00BA216B" w:rsidP="00614F98"/>
                    <w:p w14:paraId="10940E68" w14:textId="77777777" w:rsidR="00BA216B" w:rsidRDefault="00BA216B" w:rsidP="00614F98"/>
                    <w:p w14:paraId="1AF96255" w14:textId="77777777" w:rsidR="00BA216B" w:rsidRDefault="00BA216B" w:rsidP="00614F98"/>
                    <w:p w14:paraId="6C3E1358" w14:textId="77777777" w:rsidR="00BA216B" w:rsidRDefault="00BA216B" w:rsidP="00614F98"/>
                    <w:p w14:paraId="24790737" w14:textId="77777777" w:rsidR="00BA216B" w:rsidRDefault="00BA216B" w:rsidP="00614F98"/>
                    <w:p w14:paraId="5216805A" w14:textId="77777777" w:rsidR="00BA216B" w:rsidRDefault="00BA216B" w:rsidP="00614F98"/>
                    <w:p w14:paraId="4446DF73" w14:textId="77777777" w:rsidR="00BA216B" w:rsidRDefault="00BA216B" w:rsidP="00614F98"/>
                    <w:p w14:paraId="6DF7280D" w14:textId="77777777" w:rsidR="00BA216B" w:rsidRDefault="00BA216B" w:rsidP="00614F98"/>
                    <w:p w14:paraId="3DC85C6E" w14:textId="77777777" w:rsidR="00BA216B" w:rsidRDefault="00BA216B" w:rsidP="00614F98"/>
                    <w:p w14:paraId="4A8EBC68" w14:textId="77777777" w:rsidR="00BA216B" w:rsidRDefault="00BA216B" w:rsidP="00614F98"/>
                    <w:p w14:paraId="60DEB074" w14:textId="77777777" w:rsidR="00BA216B" w:rsidRDefault="00BA216B" w:rsidP="00614F98"/>
                    <w:p w14:paraId="5A2447B4" w14:textId="77777777" w:rsidR="00BA216B" w:rsidRDefault="00BA216B" w:rsidP="00614F98"/>
                    <w:p w14:paraId="3CDF9E01" w14:textId="77777777" w:rsidR="00BA216B" w:rsidRDefault="00BA216B" w:rsidP="00614F98"/>
                    <w:p w14:paraId="69BD6F7E" w14:textId="77777777" w:rsidR="00BA216B" w:rsidRDefault="00BA216B" w:rsidP="00614F98"/>
                    <w:p w14:paraId="236B1A87" w14:textId="77777777" w:rsidR="00BA216B" w:rsidRDefault="00BA216B" w:rsidP="00614F98"/>
                    <w:p w14:paraId="5EE57A25" w14:textId="77777777" w:rsidR="00BA216B" w:rsidRDefault="00BA216B" w:rsidP="00614F98"/>
                    <w:p w14:paraId="248BB3C3" w14:textId="77777777" w:rsidR="00BA216B" w:rsidRDefault="00BA216B" w:rsidP="00614F98"/>
                    <w:p w14:paraId="1E7BFCE9" w14:textId="77777777" w:rsidR="00BA216B" w:rsidRDefault="00BA216B" w:rsidP="00614F98"/>
                    <w:p w14:paraId="15A22B8C" w14:textId="77777777" w:rsidR="00BA216B" w:rsidRDefault="00BA216B" w:rsidP="00614F98"/>
                    <w:p w14:paraId="096D567B" w14:textId="77777777" w:rsidR="00BA216B" w:rsidRDefault="00BA216B" w:rsidP="00614F98"/>
                    <w:p w14:paraId="429B5E23" w14:textId="77777777" w:rsidR="00BA216B" w:rsidRDefault="00BA216B" w:rsidP="00614F98"/>
                    <w:p w14:paraId="5D773A0F" w14:textId="77777777" w:rsidR="00BA216B" w:rsidRDefault="00BA216B" w:rsidP="00614F98"/>
                    <w:p w14:paraId="41FB2704" w14:textId="77777777" w:rsidR="00BA216B" w:rsidRDefault="00BA216B" w:rsidP="00614F98"/>
                    <w:p w14:paraId="5B14AEED" w14:textId="77777777" w:rsidR="00BA216B" w:rsidRDefault="00BA216B" w:rsidP="00614F98"/>
                    <w:p w14:paraId="43879835" w14:textId="77777777" w:rsidR="00BA216B" w:rsidRDefault="00BA216B" w:rsidP="00614F98"/>
                    <w:p w14:paraId="43E7087D" w14:textId="77777777" w:rsidR="00BA216B" w:rsidRDefault="00BA216B" w:rsidP="00614F98"/>
                    <w:p w14:paraId="113D7815" w14:textId="77777777" w:rsidR="00BA216B" w:rsidRDefault="00BA216B" w:rsidP="00614F98"/>
                    <w:p w14:paraId="7E347AD8" w14:textId="77777777" w:rsidR="00BA216B" w:rsidRDefault="00BA216B" w:rsidP="00614F98"/>
                    <w:p w14:paraId="3E5999AB" w14:textId="77777777" w:rsidR="00BA216B" w:rsidRDefault="00BA216B" w:rsidP="00614F98"/>
                    <w:p w14:paraId="0E690FDD" w14:textId="77777777" w:rsidR="00BA216B" w:rsidRDefault="00BA216B" w:rsidP="00614F98"/>
                    <w:p w14:paraId="6F92437C" w14:textId="77777777" w:rsidR="00BA216B" w:rsidRDefault="00BA216B" w:rsidP="00614F98"/>
                    <w:p w14:paraId="5933E0B6" w14:textId="77777777" w:rsidR="00BA216B" w:rsidRDefault="00BA216B" w:rsidP="00614F98"/>
                    <w:p w14:paraId="364078EA" w14:textId="77777777" w:rsidR="00BA216B" w:rsidRDefault="00BA216B" w:rsidP="00614F98"/>
                    <w:p w14:paraId="626B77D5" w14:textId="77777777" w:rsidR="00BA216B" w:rsidRDefault="00BA216B" w:rsidP="00614F98"/>
                    <w:p w14:paraId="4FE10384" w14:textId="77777777" w:rsidR="00BA216B" w:rsidRDefault="00BA216B" w:rsidP="00614F98"/>
                    <w:p w14:paraId="0650B054" w14:textId="77777777" w:rsidR="00BA216B" w:rsidRDefault="00BA216B" w:rsidP="00614F98"/>
                    <w:p w14:paraId="60894408" w14:textId="77777777" w:rsidR="00BA216B" w:rsidRDefault="00BA216B" w:rsidP="00614F98"/>
                    <w:p w14:paraId="0D03C59E" w14:textId="77777777" w:rsidR="00BA216B" w:rsidRDefault="00BA216B" w:rsidP="00614F98"/>
                    <w:p w14:paraId="64C108A7" w14:textId="77777777" w:rsidR="00BA216B" w:rsidRDefault="00BA216B" w:rsidP="00614F98"/>
                    <w:p w14:paraId="5C75C8BB" w14:textId="77777777" w:rsidR="00BA216B" w:rsidRDefault="00BA216B" w:rsidP="00614F98"/>
                    <w:p w14:paraId="2DA29483" w14:textId="77777777" w:rsidR="00BA216B" w:rsidRDefault="00BA216B" w:rsidP="00614F98"/>
                    <w:p w14:paraId="5128329E" w14:textId="77777777" w:rsidR="00BA216B" w:rsidRDefault="00BA216B" w:rsidP="00614F98"/>
                    <w:p w14:paraId="0E2AA6C0" w14:textId="77777777" w:rsidR="00BA216B" w:rsidRDefault="00BA216B" w:rsidP="00614F98"/>
                    <w:p w14:paraId="154BD4F1" w14:textId="77777777" w:rsidR="00BA216B" w:rsidRDefault="00BA216B" w:rsidP="00614F98"/>
                    <w:p w14:paraId="1934D614" w14:textId="77777777" w:rsidR="00BA216B" w:rsidRDefault="00BA216B" w:rsidP="00614F98"/>
                    <w:p w14:paraId="1B057D68" w14:textId="77777777" w:rsidR="00BA216B" w:rsidRDefault="00BA216B" w:rsidP="00614F98"/>
                    <w:p w14:paraId="3CA8C4D7" w14:textId="77777777" w:rsidR="00BA216B" w:rsidRDefault="00BA216B" w:rsidP="00614F98"/>
                    <w:p w14:paraId="31943F94" w14:textId="77777777" w:rsidR="00BA216B" w:rsidRDefault="00BA216B" w:rsidP="00614F98"/>
                    <w:p w14:paraId="1F57D195" w14:textId="77777777" w:rsidR="00BA216B" w:rsidRDefault="00BA216B" w:rsidP="00614F98"/>
                    <w:p w14:paraId="070FF92E" w14:textId="77777777" w:rsidR="00BA216B" w:rsidRDefault="00BA216B" w:rsidP="00614F98"/>
                    <w:p w14:paraId="0AD70818" w14:textId="77777777" w:rsidR="00BA216B" w:rsidRDefault="00BA216B" w:rsidP="00614F98"/>
                    <w:p w14:paraId="765E44E7" w14:textId="77777777" w:rsidR="00BA216B" w:rsidRDefault="00BA216B" w:rsidP="00614F98"/>
                    <w:p w14:paraId="19863700" w14:textId="77777777" w:rsidR="00BA216B" w:rsidRDefault="00BA216B" w:rsidP="00614F98"/>
                    <w:p w14:paraId="4CF8AFD3" w14:textId="77777777" w:rsidR="00BA216B" w:rsidRDefault="00BA216B" w:rsidP="00614F98"/>
                    <w:p w14:paraId="7B7E0DA9" w14:textId="77777777" w:rsidR="00BA216B" w:rsidRDefault="00BA216B" w:rsidP="00614F98"/>
                    <w:p w14:paraId="2DDF0EB2" w14:textId="77777777" w:rsidR="00BA216B" w:rsidRDefault="00BA216B" w:rsidP="00614F98"/>
                    <w:p w14:paraId="614397B5" w14:textId="77777777" w:rsidR="00BA216B" w:rsidRDefault="00BA216B" w:rsidP="00614F98"/>
                    <w:p w14:paraId="791FDACF" w14:textId="77777777" w:rsidR="00BA216B" w:rsidRDefault="00BA216B" w:rsidP="00614F98"/>
                    <w:p w14:paraId="561A3228" w14:textId="77777777" w:rsidR="00BA216B" w:rsidRDefault="00BA216B" w:rsidP="00614F98"/>
                    <w:p w14:paraId="46030538" w14:textId="77777777" w:rsidR="00BA216B" w:rsidRDefault="00BA216B" w:rsidP="00614F98"/>
                    <w:p w14:paraId="7CEC0344" w14:textId="77777777" w:rsidR="00BA216B" w:rsidRDefault="00BA216B" w:rsidP="00614F98"/>
                    <w:p w14:paraId="05464450" w14:textId="77777777" w:rsidR="00BA216B" w:rsidRDefault="00BA216B" w:rsidP="00614F98"/>
                    <w:p w14:paraId="73B7673C" w14:textId="77777777" w:rsidR="00BA216B" w:rsidRDefault="00BA216B" w:rsidP="00614F98"/>
                    <w:p w14:paraId="5E004F26" w14:textId="77777777" w:rsidR="00BA216B" w:rsidRDefault="00BA216B" w:rsidP="00614F98"/>
                    <w:p w14:paraId="4CE94370" w14:textId="77777777" w:rsidR="00BA216B" w:rsidRDefault="00BA216B" w:rsidP="00614F98"/>
                    <w:p w14:paraId="2BCD0957" w14:textId="77777777" w:rsidR="00BA216B" w:rsidRDefault="00BA216B" w:rsidP="00614F98"/>
                    <w:p w14:paraId="73EC066D" w14:textId="77777777" w:rsidR="00BA216B" w:rsidRDefault="00BA216B" w:rsidP="00614F98"/>
                    <w:p w14:paraId="40BF69CD" w14:textId="77777777" w:rsidR="00BA216B" w:rsidRDefault="00BA216B" w:rsidP="00614F98"/>
                    <w:p w14:paraId="0A4AAE06" w14:textId="77777777" w:rsidR="00BA216B" w:rsidRDefault="00BA216B" w:rsidP="00614F98"/>
                    <w:p w14:paraId="6E02D9C5" w14:textId="77777777" w:rsidR="00BA216B" w:rsidRDefault="00BA216B" w:rsidP="00614F98"/>
                    <w:p w14:paraId="7E69403E" w14:textId="77777777" w:rsidR="00BA216B" w:rsidRDefault="00BA216B" w:rsidP="00614F98"/>
                    <w:p w14:paraId="26D27719" w14:textId="77777777" w:rsidR="00BA216B" w:rsidRDefault="00BA216B" w:rsidP="00614F98"/>
                    <w:p w14:paraId="732FB533" w14:textId="77777777" w:rsidR="00BA216B" w:rsidRDefault="00BA216B" w:rsidP="00614F98"/>
                    <w:p w14:paraId="08474B6F" w14:textId="77777777" w:rsidR="00BA216B" w:rsidRDefault="00BA216B" w:rsidP="00614F98"/>
                    <w:p w14:paraId="32259600" w14:textId="77777777" w:rsidR="00BA216B" w:rsidRDefault="00BA216B" w:rsidP="00614F98"/>
                    <w:p w14:paraId="66F84C13" w14:textId="77777777" w:rsidR="00BA216B" w:rsidRDefault="00BA216B" w:rsidP="00614F98"/>
                    <w:p w14:paraId="5E8B5914" w14:textId="77777777" w:rsidR="00BA216B" w:rsidRDefault="00BA216B" w:rsidP="00614F98"/>
                    <w:p w14:paraId="22E54EDA" w14:textId="77777777" w:rsidR="00BA216B" w:rsidRDefault="00BA216B" w:rsidP="00614F98"/>
                    <w:p w14:paraId="520EBAF7" w14:textId="77777777" w:rsidR="00BA216B" w:rsidRDefault="00BA216B" w:rsidP="00614F98"/>
                    <w:p w14:paraId="1A27714C" w14:textId="77777777" w:rsidR="00BA216B" w:rsidRDefault="00BA216B" w:rsidP="00614F98"/>
                    <w:p w14:paraId="763222BC" w14:textId="77777777" w:rsidR="00BA216B" w:rsidRDefault="00BA216B" w:rsidP="00614F98"/>
                    <w:p w14:paraId="7C6B73FD" w14:textId="77777777" w:rsidR="00BA216B" w:rsidRDefault="00BA216B" w:rsidP="00614F98"/>
                    <w:p w14:paraId="414DAE1E" w14:textId="77777777" w:rsidR="00BA216B" w:rsidRDefault="00BA216B" w:rsidP="00614F98"/>
                    <w:p w14:paraId="5C1D7C74" w14:textId="77777777" w:rsidR="00BA216B" w:rsidRDefault="00BA216B" w:rsidP="00614F98"/>
                    <w:p w14:paraId="723C59E3" w14:textId="77777777" w:rsidR="00BA216B" w:rsidRDefault="00BA216B" w:rsidP="00614F98"/>
                    <w:p w14:paraId="10513AF3" w14:textId="77777777" w:rsidR="00BA216B" w:rsidRDefault="00BA216B" w:rsidP="00614F98"/>
                    <w:p w14:paraId="174F3BE5" w14:textId="77777777" w:rsidR="00BA216B" w:rsidRDefault="00BA216B" w:rsidP="00614F98"/>
                    <w:p w14:paraId="55B97BD5" w14:textId="77777777" w:rsidR="00BA216B" w:rsidRDefault="00BA216B" w:rsidP="00614F98"/>
                    <w:p w14:paraId="47D08AB2" w14:textId="77777777" w:rsidR="00BA216B" w:rsidRDefault="00BA216B" w:rsidP="00614F98"/>
                    <w:p w14:paraId="2665B338" w14:textId="77777777" w:rsidR="00BA216B" w:rsidRDefault="00BA216B" w:rsidP="00614F98"/>
                    <w:p w14:paraId="26993C0B" w14:textId="77777777" w:rsidR="00BA216B" w:rsidRDefault="00BA216B" w:rsidP="00614F98"/>
                    <w:p w14:paraId="5FA13D86" w14:textId="77777777" w:rsidR="00BA216B" w:rsidRDefault="00BA216B" w:rsidP="00614F98"/>
                    <w:p w14:paraId="47C21B1D" w14:textId="77777777" w:rsidR="00BA216B" w:rsidRDefault="00BA216B" w:rsidP="00614F98"/>
                    <w:p w14:paraId="7C9714C7" w14:textId="77777777" w:rsidR="00BA216B" w:rsidRDefault="00BA216B" w:rsidP="00614F98"/>
                    <w:p w14:paraId="4B05100D" w14:textId="77777777" w:rsidR="00BA216B" w:rsidRDefault="00BA216B" w:rsidP="00614F98"/>
                    <w:p w14:paraId="1C45A302" w14:textId="77777777" w:rsidR="00BA216B" w:rsidRDefault="00BA216B" w:rsidP="00614F98"/>
                    <w:p w14:paraId="368B46DD" w14:textId="77777777" w:rsidR="00BA216B" w:rsidRDefault="00BA216B" w:rsidP="00614F98"/>
                    <w:p w14:paraId="182A5C89" w14:textId="77777777" w:rsidR="00BA216B" w:rsidRDefault="00BA216B" w:rsidP="00614F98"/>
                    <w:p w14:paraId="2C2CBBDA" w14:textId="77777777" w:rsidR="00BA216B" w:rsidRDefault="00BA216B" w:rsidP="00614F98"/>
                    <w:p w14:paraId="4B2F69FE" w14:textId="77777777" w:rsidR="00BA216B" w:rsidRDefault="00BA216B" w:rsidP="00614F98"/>
                    <w:p w14:paraId="75022045" w14:textId="77777777" w:rsidR="00BA216B" w:rsidRDefault="00BA216B" w:rsidP="00614F98"/>
                    <w:p w14:paraId="6D9CDF97" w14:textId="77777777" w:rsidR="00BA216B" w:rsidRDefault="00BA216B" w:rsidP="00614F98"/>
                    <w:p w14:paraId="363A8CAE" w14:textId="77777777" w:rsidR="00BA216B" w:rsidRDefault="00BA216B" w:rsidP="00614F98"/>
                    <w:p w14:paraId="7F33CD8B" w14:textId="77777777" w:rsidR="00BA216B" w:rsidRDefault="00BA216B" w:rsidP="00614F98"/>
                    <w:p w14:paraId="016141A4" w14:textId="77777777" w:rsidR="00BA216B" w:rsidRDefault="00BA216B" w:rsidP="00614F98"/>
                    <w:p w14:paraId="0B1FD2AD" w14:textId="77777777" w:rsidR="00BA216B" w:rsidRDefault="00BA216B" w:rsidP="00614F98"/>
                    <w:p w14:paraId="5EE1DCC3" w14:textId="77777777" w:rsidR="00BA216B" w:rsidRDefault="00BA216B" w:rsidP="00614F98"/>
                    <w:p w14:paraId="19DF06BC" w14:textId="77777777" w:rsidR="00BA216B" w:rsidRDefault="00BA216B" w:rsidP="00614F98"/>
                    <w:p w14:paraId="1C122D05" w14:textId="77777777" w:rsidR="00BA216B" w:rsidRDefault="00BA216B" w:rsidP="00614F98"/>
                    <w:p w14:paraId="0055E0AD" w14:textId="77777777" w:rsidR="00BA216B" w:rsidRDefault="00BA216B" w:rsidP="00614F98"/>
                    <w:p w14:paraId="799907BD" w14:textId="77777777" w:rsidR="00BA216B" w:rsidRDefault="00BA216B" w:rsidP="00614F98"/>
                    <w:p w14:paraId="7ECAD505" w14:textId="77777777" w:rsidR="00BA216B" w:rsidRDefault="00BA216B" w:rsidP="00614F98"/>
                    <w:p w14:paraId="465B16AE" w14:textId="77777777" w:rsidR="00BA216B" w:rsidRDefault="00BA216B" w:rsidP="00614F98"/>
                    <w:p w14:paraId="2F81E069" w14:textId="77777777" w:rsidR="00BA216B" w:rsidRDefault="00BA216B" w:rsidP="00614F98"/>
                    <w:p w14:paraId="248AF5C3" w14:textId="77777777" w:rsidR="00BA216B" w:rsidRDefault="00BA216B" w:rsidP="00614F98"/>
                    <w:p w14:paraId="0202F69C" w14:textId="77777777" w:rsidR="00BA216B" w:rsidRDefault="00BA216B" w:rsidP="00614F98"/>
                    <w:p w14:paraId="46BB7E10" w14:textId="77777777" w:rsidR="00BA216B" w:rsidRDefault="00BA216B" w:rsidP="00614F98"/>
                    <w:p w14:paraId="21DFF8EB" w14:textId="77777777" w:rsidR="00BA216B" w:rsidRDefault="00BA216B" w:rsidP="00614F98"/>
                    <w:p w14:paraId="285D1654" w14:textId="77777777" w:rsidR="00BA216B" w:rsidRDefault="00BA216B" w:rsidP="00614F98"/>
                    <w:p w14:paraId="162E6EE2" w14:textId="77777777" w:rsidR="00BA216B" w:rsidRDefault="00BA216B" w:rsidP="00614F98"/>
                    <w:p w14:paraId="0E6089D4" w14:textId="77777777" w:rsidR="00BA216B" w:rsidRDefault="00BA216B" w:rsidP="00614F98"/>
                    <w:p w14:paraId="2894468F" w14:textId="77777777" w:rsidR="00BA216B" w:rsidRDefault="00BA216B" w:rsidP="00614F98"/>
                    <w:p w14:paraId="5B63ACCC" w14:textId="77777777" w:rsidR="00BA216B" w:rsidRDefault="00BA216B" w:rsidP="00614F98"/>
                    <w:p w14:paraId="19E8E794" w14:textId="77777777" w:rsidR="00BA216B" w:rsidRDefault="00BA216B" w:rsidP="00614F98"/>
                    <w:p w14:paraId="1708C799" w14:textId="77777777" w:rsidR="00BA216B" w:rsidRDefault="00BA216B" w:rsidP="00614F98"/>
                    <w:p w14:paraId="46DE0037" w14:textId="77777777" w:rsidR="00BA216B" w:rsidRDefault="00BA216B" w:rsidP="00614F98"/>
                    <w:p w14:paraId="4DBB0A55" w14:textId="77777777" w:rsidR="00BA216B" w:rsidRDefault="00BA216B" w:rsidP="00614F98"/>
                    <w:p w14:paraId="1B883C3E" w14:textId="77777777" w:rsidR="00BA216B" w:rsidRDefault="00BA216B" w:rsidP="00614F98"/>
                    <w:p w14:paraId="547BD670" w14:textId="77777777" w:rsidR="00BA216B" w:rsidRDefault="00BA216B" w:rsidP="00614F98"/>
                    <w:p w14:paraId="2DDE5E35" w14:textId="77777777" w:rsidR="00BA216B" w:rsidRDefault="00BA216B" w:rsidP="00614F98"/>
                    <w:p w14:paraId="46D0D0B9" w14:textId="77777777" w:rsidR="00BA216B" w:rsidRDefault="00BA216B" w:rsidP="00614F98"/>
                    <w:p w14:paraId="53E42F42" w14:textId="77777777" w:rsidR="00BA216B" w:rsidRDefault="00BA216B" w:rsidP="00614F98"/>
                    <w:p w14:paraId="73F5DFF3" w14:textId="77777777" w:rsidR="00BA216B" w:rsidRDefault="00BA216B" w:rsidP="00614F98"/>
                    <w:p w14:paraId="3A9D5979" w14:textId="77777777" w:rsidR="00BA216B" w:rsidRDefault="00BA216B" w:rsidP="00614F98"/>
                    <w:p w14:paraId="417E5BE3" w14:textId="77777777" w:rsidR="00BA216B" w:rsidRDefault="00BA216B" w:rsidP="00614F98"/>
                    <w:p w14:paraId="2797E0A5" w14:textId="77777777" w:rsidR="00BA216B" w:rsidRDefault="00BA216B" w:rsidP="00614F98"/>
                    <w:p w14:paraId="0891D0DE" w14:textId="77777777" w:rsidR="00BA216B" w:rsidRDefault="00BA216B" w:rsidP="00614F98"/>
                    <w:p w14:paraId="5D068D98" w14:textId="77777777" w:rsidR="00BA216B" w:rsidRDefault="00BA216B" w:rsidP="00614F98"/>
                    <w:p w14:paraId="5F72DBDB" w14:textId="77777777" w:rsidR="00BA216B" w:rsidRDefault="00BA216B" w:rsidP="00614F98"/>
                    <w:p w14:paraId="54694004" w14:textId="77777777" w:rsidR="00BA216B" w:rsidRDefault="00BA216B" w:rsidP="00614F98"/>
                    <w:p w14:paraId="64C9C306" w14:textId="77777777" w:rsidR="00BA216B" w:rsidRDefault="00BA216B" w:rsidP="00614F98"/>
                    <w:p w14:paraId="2B4BBAC3" w14:textId="77777777" w:rsidR="00BA216B" w:rsidRDefault="00BA216B" w:rsidP="00614F98"/>
                    <w:p w14:paraId="13488ECE" w14:textId="77777777" w:rsidR="00BA216B" w:rsidRDefault="00BA216B" w:rsidP="00614F98"/>
                    <w:p w14:paraId="619B1EA5" w14:textId="77777777" w:rsidR="00BA216B" w:rsidRDefault="00BA216B" w:rsidP="00614F98"/>
                    <w:p w14:paraId="16F3876C" w14:textId="77777777" w:rsidR="00BA216B" w:rsidRDefault="00BA216B" w:rsidP="00614F98"/>
                    <w:p w14:paraId="179EE7CB" w14:textId="77777777" w:rsidR="00BA216B" w:rsidRDefault="00BA216B" w:rsidP="00614F98"/>
                    <w:p w14:paraId="462F1B01" w14:textId="77777777" w:rsidR="00BA216B" w:rsidRDefault="00BA216B" w:rsidP="00614F98"/>
                    <w:p w14:paraId="182BE16A" w14:textId="77777777" w:rsidR="00BA216B" w:rsidRDefault="00BA216B" w:rsidP="00614F98"/>
                    <w:p w14:paraId="66735022" w14:textId="77777777" w:rsidR="00BA216B" w:rsidRDefault="00BA216B" w:rsidP="00614F98"/>
                    <w:p w14:paraId="70D62421" w14:textId="77777777" w:rsidR="00BA216B" w:rsidRDefault="00BA216B" w:rsidP="00614F98"/>
                    <w:p w14:paraId="623508E3" w14:textId="77777777" w:rsidR="00BA216B" w:rsidRDefault="00BA216B" w:rsidP="00614F98"/>
                    <w:p w14:paraId="27A2D2E5" w14:textId="77777777" w:rsidR="00BA216B" w:rsidRDefault="00BA216B" w:rsidP="00614F98"/>
                    <w:p w14:paraId="2C815A48" w14:textId="77777777" w:rsidR="00BA216B" w:rsidRDefault="00BA216B" w:rsidP="00614F98"/>
                    <w:p w14:paraId="797153BF" w14:textId="77777777" w:rsidR="00BA216B" w:rsidRDefault="00BA216B" w:rsidP="00614F98"/>
                    <w:p w14:paraId="0BA6AD31" w14:textId="77777777" w:rsidR="00BA216B" w:rsidRDefault="00BA216B" w:rsidP="00614F98"/>
                    <w:p w14:paraId="144EEC5F" w14:textId="77777777" w:rsidR="00BA216B" w:rsidRDefault="00BA216B" w:rsidP="00614F98"/>
                    <w:p w14:paraId="32CEBB80" w14:textId="77777777" w:rsidR="00BA216B" w:rsidRDefault="00BA216B" w:rsidP="00614F98"/>
                    <w:p w14:paraId="3FFBDFD0" w14:textId="77777777" w:rsidR="00BA216B" w:rsidRDefault="00BA216B" w:rsidP="00614F98"/>
                    <w:p w14:paraId="3CC5FEE3" w14:textId="77777777" w:rsidR="00BA216B" w:rsidRDefault="00BA216B" w:rsidP="00614F98"/>
                    <w:p w14:paraId="12D01984" w14:textId="77777777" w:rsidR="00BA216B" w:rsidRDefault="00BA216B" w:rsidP="00614F98"/>
                    <w:p w14:paraId="546FA8A1" w14:textId="77777777" w:rsidR="00BA216B" w:rsidRDefault="00BA216B" w:rsidP="00614F98"/>
                    <w:p w14:paraId="5AA513DC" w14:textId="77777777" w:rsidR="00BA216B" w:rsidRDefault="00BA216B" w:rsidP="00614F98"/>
                    <w:p w14:paraId="09F7C3EE" w14:textId="77777777" w:rsidR="00BA216B" w:rsidRDefault="00BA216B" w:rsidP="00614F98"/>
                    <w:p w14:paraId="01242F3F" w14:textId="77777777" w:rsidR="00BA216B" w:rsidRDefault="00BA216B" w:rsidP="00614F98"/>
                    <w:p w14:paraId="643536B0" w14:textId="77777777" w:rsidR="00BA216B" w:rsidRDefault="00BA216B" w:rsidP="00614F98"/>
                    <w:p w14:paraId="687FDD9F" w14:textId="77777777" w:rsidR="00BA216B" w:rsidRDefault="00BA216B" w:rsidP="00614F98"/>
                    <w:p w14:paraId="0C660058" w14:textId="77777777" w:rsidR="00BA216B" w:rsidRDefault="00BA216B" w:rsidP="00614F98"/>
                    <w:p w14:paraId="4027F2CE" w14:textId="77777777" w:rsidR="00BA216B" w:rsidRDefault="00BA216B" w:rsidP="00614F98"/>
                    <w:p w14:paraId="579AA393" w14:textId="77777777" w:rsidR="00BA216B" w:rsidRDefault="00BA216B" w:rsidP="00614F98"/>
                    <w:p w14:paraId="628216F7" w14:textId="77777777" w:rsidR="00BA216B" w:rsidRDefault="00BA216B" w:rsidP="00614F98"/>
                    <w:p w14:paraId="33B7F665" w14:textId="77777777" w:rsidR="00BA216B" w:rsidRDefault="00BA216B" w:rsidP="00614F98"/>
                    <w:p w14:paraId="3374536A" w14:textId="77777777" w:rsidR="00BA216B" w:rsidRDefault="00BA216B" w:rsidP="00614F98"/>
                    <w:p w14:paraId="10B0D15E" w14:textId="77777777" w:rsidR="00BA216B" w:rsidRDefault="00BA216B" w:rsidP="00614F98"/>
                    <w:p w14:paraId="6A5CBE0A" w14:textId="77777777" w:rsidR="00BA216B" w:rsidRDefault="00BA216B" w:rsidP="00614F98"/>
                    <w:p w14:paraId="02F37CFF" w14:textId="77777777" w:rsidR="00BA216B" w:rsidRDefault="00BA216B" w:rsidP="00614F98"/>
                    <w:p w14:paraId="520F03AC" w14:textId="77777777" w:rsidR="00BA216B" w:rsidRDefault="00BA216B" w:rsidP="00614F98"/>
                    <w:p w14:paraId="250CD0CE" w14:textId="77777777" w:rsidR="00BA216B" w:rsidRDefault="00BA216B" w:rsidP="00614F98"/>
                    <w:p w14:paraId="77B327DA" w14:textId="77777777" w:rsidR="00BA216B" w:rsidRDefault="00BA216B" w:rsidP="00614F98"/>
                    <w:p w14:paraId="2F0CDF2A" w14:textId="77777777" w:rsidR="00BA216B" w:rsidRDefault="00BA216B" w:rsidP="00614F98"/>
                    <w:p w14:paraId="1BDA2999" w14:textId="77777777" w:rsidR="00BA216B" w:rsidRDefault="00BA216B" w:rsidP="00614F98"/>
                    <w:p w14:paraId="1B7A962B" w14:textId="77777777" w:rsidR="00BA216B" w:rsidRDefault="00BA216B" w:rsidP="00614F98"/>
                    <w:p w14:paraId="48DFC351" w14:textId="77777777" w:rsidR="00BA216B" w:rsidRDefault="00BA216B" w:rsidP="00614F98"/>
                    <w:p w14:paraId="4B54D025" w14:textId="77777777" w:rsidR="00BA216B" w:rsidRDefault="00BA216B" w:rsidP="00614F98"/>
                    <w:p w14:paraId="0FC1ED7E" w14:textId="77777777" w:rsidR="00BA216B" w:rsidRDefault="00BA216B" w:rsidP="00614F98"/>
                    <w:p w14:paraId="1DC0AA48" w14:textId="77777777" w:rsidR="00BA216B" w:rsidRDefault="00BA216B" w:rsidP="00614F98"/>
                    <w:p w14:paraId="035145C8" w14:textId="77777777" w:rsidR="00BA216B" w:rsidRDefault="00BA216B" w:rsidP="00614F98"/>
                    <w:p w14:paraId="5FEEB0EB" w14:textId="77777777" w:rsidR="00BA216B" w:rsidRDefault="00BA216B" w:rsidP="00614F98"/>
                    <w:p w14:paraId="6306081B" w14:textId="77777777" w:rsidR="00BA216B" w:rsidRDefault="00BA216B" w:rsidP="00614F98"/>
                    <w:p w14:paraId="7971D164" w14:textId="77777777" w:rsidR="00BA216B" w:rsidRDefault="00BA216B" w:rsidP="00614F98"/>
                    <w:p w14:paraId="1E7AE483" w14:textId="77777777" w:rsidR="00BA216B" w:rsidRDefault="00BA216B" w:rsidP="00614F98"/>
                    <w:p w14:paraId="6B9D40BE" w14:textId="77777777" w:rsidR="00BA216B" w:rsidRDefault="00BA216B" w:rsidP="00614F98"/>
                    <w:p w14:paraId="0AC999FC" w14:textId="77777777" w:rsidR="00BA216B" w:rsidRDefault="00BA216B" w:rsidP="00614F98"/>
                    <w:p w14:paraId="73250DD1" w14:textId="77777777" w:rsidR="00BA216B" w:rsidRDefault="00BA216B" w:rsidP="00614F98"/>
                    <w:p w14:paraId="6F9010BF" w14:textId="77777777" w:rsidR="00BA216B" w:rsidRDefault="00BA216B" w:rsidP="00614F98"/>
                    <w:p w14:paraId="04DF591D" w14:textId="77777777" w:rsidR="00BA216B" w:rsidRDefault="00BA216B" w:rsidP="00614F98"/>
                    <w:p w14:paraId="076A6C67" w14:textId="77777777" w:rsidR="00BA216B" w:rsidRDefault="00BA216B" w:rsidP="00614F98"/>
                    <w:p w14:paraId="18CD6E1B" w14:textId="77777777" w:rsidR="00BA216B" w:rsidRDefault="00BA216B" w:rsidP="00614F98"/>
                    <w:p w14:paraId="1C05CE9D" w14:textId="77777777" w:rsidR="00BA216B" w:rsidRDefault="00BA216B" w:rsidP="00614F98"/>
                    <w:p w14:paraId="25D4177B" w14:textId="77777777" w:rsidR="00BA216B" w:rsidRDefault="00BA216B" w:rsidP="00614F98"/>
                    <w:p w14:paraId="5495973C" w14:textId="77777777" w:rsidR="00BA216B" w:rsidRDefault="00BA216B" w:rsidP="00614F98"/>
                    <w:p w14:paraId="09D7B291" w14:textId="77777777" w:rsidR="00BA216B" w:rsidRDefault="00BA216B" w:rsidP="00614F98"/>
                    <w:p w14:paraId="32EA0904" w14:textId="77777777" w:rsidR="00BA216B" w:rsidRDefault="00BA216B" w:rsidP="00614F98"/>
                    <w:p w14:paraId="5768BBF6" w14:textId="77777777" w:rsidR="00BA216B" w:rsidRDefault="00BA216B" w:rsidP="00614F98"/>
                    <w:p w14:paraId="67FFC094" w14:textId="77777777" w:rsidR="00BA216B" w:rsidRDefault="00BA216B" w:rsidP="00614F98"/>
                    <w:p w14:paraId="598BE367" w14:textId="77777777" w:rsidR="00BA216B" w:rsidRDefault="00BA216B" w:rsidP="00614F98"/>
                    <w:p w14:paraId="669FC700" w14:textId="77777777" w:rsidR="00BA216B" w:rsidRDefault="00BA216B" w:rsidP="00614F98"/>
                    <w:p w14:paraId="1AA22A03" w14:textId="77777777" w:rsidR="00BA216B" w:rsidRDefault="00BA216B" w:rsidP="00614F98"/>
                    <w:p w14:paraId="5A3274DA" w14:textId="77777777" w:rsidR="00BA216B" w:rsidRDefault="00BA216B" w:rsidP="00614F98"/>
                    <w:p w14:paraId="5CB9BF23" w14:textId="77777777" w:rsidR="00BA216B" w:rsidRDefault="00BA216B" w:rsidP="00614F98"/>
                    <w:p w14:paraId="5CE689CA" w14:textId="77777777" w:rsidR="00BA216B" w:rsidRDefault="00BA216B" w:rsidP="00614F98"/>
                    <w:p w14:paraId="1340EFB0" w14:textId="77777777" w:rsidR="00BA216B" w:rsidRDefault="00BA216B" w:rsidP="00614F98"/>
                    <w:p w14:paraId="3D37FC98" w14:textId="77777777" w:rsidR="00BA216B" w:rsidRDefault="00BA216B" w:rsidP="00614F98"/>
                    <w:p w14:paraId="27E21BE7" w14:textId="77777777" w:rsidR="00BA216B" w:rsidRDefault="00BA216B" w:rsidP="00614F98"/>
                    <w:p w14:paraId="285527BD" w14:textId="77777777" w:rsidR="00BA216B" w:rsidRDefault="00BA216B" w:rsidP="00614F98"/>
                    <w:p w14:paraId="65E247B0" w14:textId="77777777" w:rsidR="00BA216B" w:rsidRDefault="00BA216B" w:rsidP="00614F98"/>
                    <w:p w14:paraId="34E51676" w14:textId="77777777" w:rsidR="00BA216B" w:rsidRDefault="00BA216B" w:rsidP="00614F98"/>
                    <w:p w14:paraId="539B7971" w14:textId="77777777" w:rsidR="00BA216B" w:rsidRDefault="00BA216B" w:rsidP="00614F98"/>
                    <w:p w14:paraId="0E8ED652" w14:textId="77777777" w:rsidR="00BA216B" w:rsidRDefault="00BA216B" w:rsidP="00614F98"/>
                    <w:p w14:paraId="18C0BB58" w14:textId="77777777" w:rsidR="00BA216B" w:rsidRDefault="00BA216B" w:rsidP="00614F98"/>
                    <w:p w14:paraId="34DFD13F" w14:textId="77777777" w:rsidR="00BA216B" w:rsidRDefault="00BA216B" w:rsidP="00614F98"/>
                    <w:p w14:paraId="096B3329" w14:textId="77777777" w:rsidR="00BA216B" w:rsidRDefault="00BA216B" w:rsidP="00614F98"/>
                    <w:p w14:paraId="70965421" w14:textId="77777777" w:rsidR="00BA216B" w:rsidRDefault="00BA216B" w:rsidP="00614F98"/>
                    <w:p w14:paraId="52266495" w14:textId="77777777" w:rsidR="00BA216B" w:rsidRDefault="00BA216B" w:rsidP="00614F98"/>
                    <w:p w14:paraId="25ED85DE" w14:textId="77777777" w:rsidR="00BA216B" w:rsidRDefault="00BA216B" w:rsidP="00614F98"/>
                    <w:p w14:paraId="2435520B" w14:textId="77777777" w:rsidR="00BA216B" w:rsidRDefault="00BA216B" w:rsidP="00614F98"/>
                    <w:p w14:paraId="2C9932E9" w14:textId="77777777" w:rsidR="00BA216B" w:rsidRDefault="00BA216B" w:rsidP="00614F98"/>
                    <w:p w14:paraId="0C42CFFE" w14:textId="77777777" w:rsidR="00BA216B" w:rsidRDefault="00BA216B" w:rsidP="00614F98"/>
                    <w:p w14:paraId="7A31F15A" w14:textId="77777777" w:rsidR="00BA216B" w:rsidRDefault="00BA216B" w:rsidP="00614F98"/>
                    <w:p w14:paraId="6904FEBB" w14:textId="77777777" w:rsidR="00BA216B" w:rsidRDefault="00BA216B" w:rsidP="00614F98"/>
                    <w:p w14:paraId="7FAD41A4" w14:textId="77777777" w:rsidR="00BA216B" w:rsidRDefault="00BA216B" w:rsidP="00614F98"/>
                    <w:p w14:paraId="34BC3E7E" w14:textId="77777777" w:rsidR="00BA216B" w:rsidRDefault="00BA216B" w:rsidP="00614F98"/>
                    <w:p w14:paraId="34B642D0" w14:textId="77777777" w:rsidR="00BA216B" w:rsidRDefault="00BA216B" w:rsidP="00614F98"/>
                    <w:p w14:paraId="4F2DF3A3" w14:textId="77777777" w:rsidR="00BA216B" w:rsidRDefault="00BA216B" w:rsidP="00614F98"/>
                    <w:p w14:paraId="30E89865" w14:textId="77777777" w:rsidR="00BA216B" w:rsidRDefault="00BA216B" w:rsidP="00614F98"/>
                    <w:p w14:paraId="662B2EE9" w14:textId="77777777" w:rsidR="00BA216B" w:rsidRDefault="00BA216B" w:rsidP="00614F98"/>
                    <w:p w14:paraId="21B380C8" w14:textId="77777777" w:rsidR="00BA216B" w:rsidRDefault="00BA216B" w:rsidP="00614F98"/>
                    <w:p w14:paraId="7E602DDA" w14:textId="77777777" w:rsidR="00BA216B" w:rsidRDefault="00BA216B" w:rsidP="00614F98"/>
                    <w:p w14:paraId="4ACC030C" w14:textId="77777777" w:rsidR="00BA216B" w:rsidRDefault="00BA216B" w:rsidP="00614F98"/>
                    <w:p w14:paraId="0F9DD122" w14:textId="77777777" w:rsidR="00BA216B" w:rsidRDefault="00BA216B" w:rsidP="00614F98"/>
                    <w:p w14:paraId="346CBCCD" w14:textId="77777777" w:rsidR="00BA216B" w:rsidRDefault="00BA216B" w:rsidP="00614F98"/>
                    <w:p w14:paraId="4A93C7D5" w14:textId="77777777" w:rsidR="00BA216B" w:rsidRDefault="00BA216B" w:rsidP="00614F98"/>
                    <w:p w14:paraId="22661B89" w14:textId="77777777" w:rsidR="00BA216B" w:rsidRDefault="00BA216B" w:rsidP="00614F98"/>
                    <w:p w14:paraId="423B127D" w14:textId="77777777" w:rsidR="00BA216B" w:rsidRDefault="00BA216B" w:rsidP="00614F98"/>
                    <w:p w14:paraId="6F411655" w14:textId="77777777" w:rsidR="00BA216B" w:rsidRDefault="00BA216B" w:rsidP="00614F98"/>
                    <w:p w14:paraId="2F029B50" w14:textId="77777777" w:rsidR="00BA216B" w:rsidRDefault="00BA216B" w:rsidP="00614F98"/>
                    <w:p w14:paraId="120D1D37" w14:textId="77777777" w:rsidR="00BA216B" w:rsidRDefault="00BA216B" w:rsidP="00614F98"/>
                    <w:p w14:paraId="1C266F98" w14:textId="77777777" w:rsidR="00BA216B" w:rsidRDefault="00BA216B" w:rsidP="00614F98"/>
                    <w:p w14:paraId="0993DEEF" w14:textId="77777777" w:rsidR="00BA216B" w:rsidRDefault="00BA216B" w:rsidP="00614F98"/>
                    <w:p w14:paraId="08DC1998" w14:textId="77777777" w:rsidR="00BA216B" w:rsidRDefault="00BA216B" w:rsidP="00614F98"/>
                    <w:p w14:paraId="7ECE9A7B" w14:textId="77777777" w:rsidR="00BA216B" w:rsidRDefault="00BA216B" w:rsidP="00614F98"/>
                    <w:p w14:paraId="57095EB6" w14:textId="77777777" w:rsidR="00BA216B" w:rsidRDefault="00BA216B" w:rsidP="00614F98"/>
                    <w:p w14:paraId="1D835A0A" w14:textId="77777777" w:rsidR="00BA216B" w:rsidRDefault="00BA216B" w:rsidP="00614F98"/>
                    <w:p w14:paraId="5321F704" w14:textId="77777777" w:rsidR="00BA216B" w:rsidRDefault="00BA216B" w:rsidP="00614F98"/>
                    <w:p w14:paraId="590E35EF" w14:textId="77777777" w:rsidR="00BA216B" w:rsidRDefault="00BA216B" w:rsidP="00614F98"/>
                    <w:p w14:paraId="1137F7BB" w14:textId="77777777" w:rsidR="00BA216B" w:rsidRDefault="00BA216B" w:rsidP="00614F98"/>
                    <w:p w14:paraId="2B27759C" w14:textId="77777777" w:rsidR="00BA216B" w:rsidRDefault="00BA216B" w:rsidP="00614F98"/>
                    <w:p w14:paraId="23D7AFC0" w14:textId="77777777" w:rsidR="00BA216B" w:rsidRDefault="00BA216B" w:rsidP="00614F98"/>
                    <w:p w14:paraId="247E1691" w14:textId="77777777" w:rsidR="00BA216B" w:rsidRDefault="00BA216B" w:rsidP="00614F98"/>
                    <w:p w14:paraId="14348CE6" w14:textId="77777777" w:rsidR="00BA216B" w:rsidRDefault="00BA216B" w:rsidP="00614F98"/>
                    <w:p w14:paraId="3F0E0D53" w14:textId="77777777" w:rsidR="00BA216B" w:rsidRDefault="00BA216B" w:rsidP="00614F98"/>
                    <w:p w14:paraId="192204B8" w14:textId="77777777" w:rsidR="00BA216B" w:rsidRDefault="00BA216B" w:rsidP="00614F98"/>
                    <w:p w14:paraId="491BB8F8" w14:textId="77777777" w:rsidR="00BA216B" w:rsidRDefault="00BA216B" w:rsidP="00614F98"/>
                    <w:p w14:paraId="4793EFCA" w14:textId="77777777" w:rsidR="00BA216B" w:rsidRDefault="00BA216B" w:rsidP="00614F98"/>
                    <w:p w14:paraId="1162EF3A" w14:textId="77777777" w:rsidR="00BA216B" w:rsidRDefault="00BA216B" w:rsidP="00614F98"/>
                    <w:p w14:paraId="1B804B8E" w14:textId="77777777" w:rsidR="00BA216B" w:rsidRDefault="00BA216B" w:rsidP="00614F98"/>
                    <w:p w14:paraId="23DF4501" w14:textId="77777777" w:rsidR="00BA216B" w:rsidRDefault="00BA216B" w:rsidP="00614F98"/>
                    <w:p w14:paraId="4766F69A" w14:textId="77777777" w:rsidR="00BA216B" w:rsidRDefault="00BA216B" w:rsidP="00614F98"/>
                    <w:p w14:paraId="540F5779" w14:textId="77777777" w:rsidR="00BA216B" w:rsidRDefault="00BA216B" w:rsidP="00614F98"/>
                    <w:p w14:paraId="6B9B9B84" w14:textId="77777777" w:rsidR="00BA216B" w:rsidRDefault="00BA216B" w:rsidP="00614F98"/>
                    <w:p w14:paraId="4BA9F9A2" w14:textId="77777777" w:rsidR="00BA216B" w:rsidRDefault="00BA216B" w:rsidP="00614F98"/>
                    <w:p w14:paraId="52DA9E3B" w14:textId="77777777" w:rsidR="00BA216B" w:rsidRDefault="00BA216B" w:rsidP="00614F98"/>
                    <w:p w14:paraId="27F52A3B" w14:textId="77777777" w:rsidR="00BA216B" w:rsidRDefault="00BA216B" w:rsidP="00614F98"/>
                    <w:p w14:paraId="0361E963" w14:textId="77777777" w:rsidR="00BA216B" w:rsidRDefault="00BA216B" w:rsidP="00614F98"/>
                    <w:p w14:paraId="5E43272C" w14:textId="77777777" w:rsidR="00BA216B" w:rsidRDefault="00BA216B" w:rsidP="00614F98"/>
                    <w:p w14:paraId="5142A344" w14:textId="77777777" w:rsidR="00BA216B" w:rsidRDefault="00BA216B" w:rsidP="00614F98"/>
                    <w:p w14:paraId="047E5135" w14:textId="77777777" w:rsidR="00BA216B" w:rsidRDefault="00BA216B" w:rsidP="00614F98"/>
                    <w:p w14:paraId="7CFE0823" w14:textId="77777777" w:rsidR="00BA216B" w:rsidRDefault="00BA216B" w:rsidP="00614F98"/>
                    <w:p w14:paraId="388B1529" w14:textId="77777777" w:rsidR="00BA216B" w:rsidRDefault="00BA216B" w:rsidP="00614F98"/>
                    <w:p w14:paraId="4AB795D8" w14:textId="77777777" w:rsidR="00BA216B" w:rsidRDefault="00BA216B" w:rsidP="00614F98"/>
                    <w:p w14:paraId="7FFC5209" w14:textId="77777777" w:rsidR="00BA216B" w:rsidRDefault="00BA216B" w:rsidP="00614F98"/>
                    <w:p w14:paraId="0DE429EB" w14:textId="77777777" w:rsidR="00BA216B" w:rsidRDefault="00BA216B" w:rsidP="00614F98"/>
                    <w:p w14:paraId="0528DF96" w14:textId="77777777" w:rsidR="00BA216B" w:rsidRDefault="00BA216B" w:rsidP="00614F98"/>
                    <w:p w14:paraId="0C162E59" w14:textId="77777777" w:rsidR="00BA216B" w:rsidRDefault="00BA216B" w:rsidP="00614F98"/>
                    <w:p w14:paraId="49FCD04B" w14:textId="77777777" w:rsidR="00BA216B" w:rsidRDefault="00BA216B" w:rsidP="00614F98"/>
                    <w:p w14:paraId="02CF9D6C" w14:textId="77777777" w:rsidR="00BA216B" w:rsidRDefault="00BA216B" w:rsidP="00614F98"/>
                    <w:p w14:paraId="71D6F958" w14:textId="77777777" w:rsidR="00BA216B" w:rsidRDefault="00BA216B" w:rsidP="00614F98"/>
                    <w:p w14:paraId="5F289F41" w14:textId="77777777" w:rsidR="00BA216B" w:rsidRDefault="00BA216B" w:rsidP="00614F98"/>
                    <w:p w14:paraId="34725BF4" w14:textId="77777777" w:rsidR="00BA216B" w:rsidRDefault="00BA216B" w:rsidP="00614F98"/>
                    <w:p w14:paraId="223E633A" w14:textId="77777777" w:rsidR="00BA216B" w:rsidRDefault="00BA216B" w:rsidP="00614F98"/>
                    <w:p w14:paraId="4E717BC4" w14:textId="77777777" w:rsidR="00BA216B" w:rsidRDefault="00BA216B" w:rsidP="00614F98"/>
                    <w:p w14:paraId="72A5E3EB" w14:textId="77777777" w:rsidR="00BA216B" w:rsidRDefault="00BA216B" w:rsidP="00614F98"/>
                    <w:p w14:paraId="6125A6C7" w14:textId="77777777" w:rsidR="00BA216B" w:rsidRDefault="00BA216B" w:rsidP="00614F98"/>
                    <w:p w14:paraId="7C7C1C98" w14:textId="77777777" w:rsidR="00BA216B" w:rsidRDefault="00BA216B" w:rsidP="00614F98"/>
                    <w:p w14:paraId="40620089" w14:textId="77777777" w:rsidR="00BA216B" w:rsidRDefault="00BA216B" w:rsidP="00614F98"/>
                    <w:p w14:paraId="0ABB516D" w14:textId="77777777" w:rsidR="00BA216B" w:rsidRDefault="00BA216B" w:rsidP="00614F98"/>
                    <w:p w14:paraId="4F2F8B47" w14:textId="77777777" w:rsidR="00BA216B" w:rsidRDefault="00BA216B" w:rsidP="00614F98"/>
                    <w:p w14:paraId="6DFF03F9" w14:textId="77777777" w:rsidR="00BA216B" w:rsidRDefault="00BA216B" w:rsidP="00614F98"/>
                    <w:p w14:paraId="6B4857D9" w14:textId="77777777" w:rsidR="00BA216B" w:rsidRDefault="00BA216B" w:rsidP="00614F98"/>
                    <w:p w14:paraId="515F0B5A" w14:textId="77777777" w:rsidR="00BA216B" w:rsidRDefault="00BA216B" w:rsidP="00614F98"/>
                    <w:p w14:paraId="46436EB6" w14:textId="77777777" w:rsidR="00BA216B" w:rsidRDefault="00BA216B" w:rsidP="00614F98"/>
                    <w:p w14:paraId="23FB0EFD" w14:textId="77777777" w:rsidR="00BA216B" w:rsidRDefault="00BA216B" w:rsidP="00614F98"/>
                    <w:p w14:paraId="717AD5B3" w14:textId="77777777" w:rsidR="00BA216B" w:rsidRDefault="00BA216B" w:rsidP="00614F98"/>
                    <w:p w14:paraId="10653369" w14:textId="77777777" w:rsidR="00BA216B" w:rsidRDefault="00BA216B" w:rsidP="00614F98"/>
                    <w:p w14:paraId="1571EE88" w14:textId="77777777" w:rsidR="00BA216B" w:rsidRDefault="00BA216B" w:rsidP="00614F98"/>
                    <w:p w14:paraId="4ED89166" w14:textId="77777777" w:rsidR="00BA216B" w:rsidRDefault="00BA216B" w:rsidP="00614F98"/>
                    <w:p w14:paraId="654EE685" w14:textId="77777777" w:rsidR="00BA216B" w:rsidRDefault="00BA216B" w:rsidP="00614F98"/>
                    <w:p w14:paraId="1EEE6ECF" w14:textId="77777777" w:rsidR="00BA216B" w:rsidRDefault="00BA216B" w:rsidP="00614F98"/>
                    <w:p w14:paraId="3C1DC3A8" w14:textId="77777777" w:rsidR="00BA216B" w:rsidRDefault="00BA216B" w:rsidP="00614F98"/>
                    <w:p w14:paraId="5CE7D04F" w14:textId="77777777" w:rsidR="00BA216B" w:rsidRDefault="00BA216B" w:rsidP="00614F98"/>
                    <w:p w14:paraId="442F3D17" w14:textId="77777777" w:rsidR="00BA216B" w:rsidRDefault="00BA216B" w:rsidP="00614F98"/>
                    <w:p w14:paraId="634785C0" w14:textId="77777777" w:rsidR="00BA216B" w:rsidRDefault="00BA216B" w:rsidP="00614F98"/>
                    <w:p w14:paraId="49E31441" w14:textId="77777777" w:rsidR="00BA216B" w:rsidRDefault="00BA216B" w:rsidP="00614F98"/>
                    <w:p w14:paraId="278CE4F8" w14:textId="77777777" w:rsidR="00BA216B" w:rsidRDefault="00BA216B" w:rsidP="00614F98"/>
                    <w:p w14:paraId="6338D263" w14:textId="77777777" w:rsidR="00BA216B" w:rsidRDefault="00BA216B" w:rsidP="00614F98"/>
                    <w:p w14:paraId="15EC0712" w14:textId="77777777" w:rsidR="00BA216B" w:rsidRDefault="00BA216B" w:rsidP="00614F98"/>
                    <w:p w14:paraId="1AD7EE9F" w14:textId="77777777" w:rsidR="00BA216B" w:rsidRDefault="00BA216B" w:rsidP="00614F98"/>
                    <w:p w14:paraId="68E9FC43" w14:textId="77777777" w:rsidR="00BA216B" w:rsidRDefault="00BA216B" w:rsidP="00614F98"/>
                    <w:p w14:paraId="737F8083" w14:textId="77777777" w:rsidR="00BA216B" w:rsidRDefault="00BA216B" w:rsidP="00614F98"/>
                    <w:p w14:paraId="7D720A30" w14:textId="77777777" w:rsidR="00BA216B" w:rsidRDefault="00BA216B" w:rsidP="00614F98"/>
                    <w:p w14:paraId="1AFDC328" w14:textId="77777777" w:rsidR="00BA216B" w:rsidRDefault="00BA216B" w:rsidP="00614F98"/>
                    <w:p w14:paraId="1434A8C8" w14:textId="77777777" w:rsidR="00BA216B" w:rsidRDefault="00BA216B" w:rsidP="00614F98"/>
                    <w:p w14:paraId="433BAC90" w14:textId="77777777" w:rsidR="00BA216B" w:rsidRDefault="00BA216B" w:rsidP="00614F98"/>
                    <w:p w14:paraId="6357FB15" w14:textId="77777777" w:rsidR="00BA216B" w:rsidRDefault="00BA216B" w:rsidP="00614F98"/>
                    <w:p w14:paraId="41484E9D" w14:textId="77777777" w:rsidR="00BA216B" w:rsidRDefault="00BA216B" w:rsidP="00614F98"/>
                    <w:p w14:paraId="0DFCABCA" w14:textId="77777777" w:rsidR="00BA216B" w:rsidRDefault="00BA216B" w:rsidP="00614F98"/>
                    <w:p w14:paraId="31571430" w14:textId="77777777" w:rsidR="00BA216B" w:rsidRDefault="00BA216B" w:rsidP="00614F98"/>
                    <w:p w14:paraId="74AE4AEE" w14:textId="77777777" w:rsidR="00BA216B" w:rsidRDefault="00BA216B" w:rsidP="00614F98"/>
                    <w:p w14:paraId="5D7D6FF7" w14:textId="77777777" w:rsidR="00BA216B" w:rsidRDefault="00BA216B" w:rsidP="00614F98"/>
                    <w:p w14:paraId="303D38F6" w14:textId="77777777" w:rsidR="00BA216B" w:rsidRDefault="00BA216B" w:rsidP="00614F98"/>
                    <w:p w14:paraId="37BF143A" w14:textId="77777777" w:rsidR="00BA216B" w:rsidRDefault="00BA216B" w:rsidP="00614F98"/>
                    <w:p w14:paraId="3877CD43" w14:textId="77777777" w:rsidR="00BA216B" w:rsidRDefault="00BA216B" w:rsidP="00614F98"/>
                    <w:p w14:paraId="670A5529" w14:textId="77777777" w:rsidR="00BA216B" w:rsidRDefault="00BA216B" w:rsidP="00614F98"/>
                    <w:p w14:paraId="1271ED39" w14:textId="77777777" w:rsidR="00BA216B" w:rsidRDefault="00BA216B" w:rsidP="00614F98"/>
                    <w:p w14:paraId="37A669B1" w14:textId="77777777" w:rsidR="00BA216B" w:rsidRDefault="00BA216B" w:rsidP="00614F98"/>
                    <w:p w14:paraId="063177CE" w14:textId="77777777" w:rsidR="00BA216B" w:rsidRDefault="00BA216B" w:rsidP="00614F98"/>
                    <w:p w14:paraId="32CDDEC5" w14:textId="77777777" w:rsidR="00BA216B" w:rsidRDefault="00BA216B" w:rsidP="00614F98"/>
                    <w:p w14:paraId="1EE8099B" w14:textId="77777777" w:rsidR="00BA216B" w:rsidRDefault="00BA216B" w:rsidP="00614F98"/>
                    <w:p w14:paraId="46C53136" w14:textId="77777777" w:rsidR="00BA216B" w:rsidRDefault="00BA216B" w:rsidP="00614F98"/>
                    <w:p w14:paraId="15FDBD69" w14:textId="77777777" w:rsidR="00BA216B" w:rsidRDefault="00BA216B" w:rsidP="00614F98"/>
                    <w:p w14:paraId="425821FD" w14:textId="77777777" w:rsidR="00BA216B" w:rsidRDefault="00BA216B" w:rsidP="00614F98"/>
                    <w:p w14:paraId="4A1CAD44" w14:textId="77777777" w:rsidR="00BA216B" w:rsidRDefault="00BA216B" w:rsidP="00614F98"/>
                    <w:p w14:paraId="492FF90C" w14:textId="77777777" w:rsidR="00BA216B" w:rsidRDefault="00BA216B" w:rsidP="00614F98"/>
                    <w:p w14:paraId="5072180D" w14:textId="77777777" w:rsidR="00BA216B" w:rsidRDefault="00BA216B" w:rsidP="00614F98"/>
                    <w:p w14:paraId="44118AA2" w14:textId="77777777" w:rsidR="00BA216B" w:rsidRDefault="00BA216B" w:rsidP="00614F98"/>
                    <w:p w14:paraId="70002F82" w14:textId="77777777" w:rsidR="00BA216B" w:rsidRDefault="00BA216B" w:rsidP="00614F98"/>
                    <w:p w14:paraId="522B7314" w14:textId="77777777" w:rsidR="00BA216B" w:rsidRDefault="00BA216B" w:rsidP="00614F98"/>
                    <w:p w14:paraId="67EAB2FC" w14:textId="77777777" w:rsidR="00BA216B" w:rsidRDefault="00BA216B" w:rsidP="00614F98"/>
                    <w:p w14:paraId="31E15CE4" w14:textId="77777777" w:rsidR="00BA216B" w:rsidRDefault="00BA216B" w:rsidP="00614F98"/>
                    <w:p w14:paraId="2DB56D86" w14:textId="77777777" w:rsidR="00BA216B" w:rsidRDefault="00BA216B" w:rsidP="00614F98"/>
                    <w:p w14:paraId="2437673A" w14:textId="77777777" w:rsidR="00BA216B" w:rsidRDefault="00BA216B" w:rsidP="00614F98"/>
                    <w:p w14:paraId="7C7FE2B9" w14:textId="77777777" w:rsidR="00BA216B" w:rsidRDefault="00BA216B" w:rsidP="00614F98"/>
                    <w:p w14:paraId="5129DE6C" w14:textId="77777777" w:rsidR="00BA216B" w:rsidRDefault="00BA216B" w:rsidP="00614F98"/>
                    <w:p w14:paraId="4E46C1F4" w14:textId="77777777" w:rsidR="00BA216B" w:rsidRDefault="00BA216B" w:rsidP="00614F98"/>
                    <w:p w14:paraId="0B8B9CFD" w14:textId="77777777" w:rsidR="00BA216B" w:rsidRDefault="00BA216B" w:rsidP="00614F98"/>
                    <w:p w14:paraId="0612463E" w14:textId="77777777" w:rsidR="00BA216B" w:rsidRDefault="00BA216B" w:rsidP="00614F98"/>
                    <w:p w14:paraId="061D7212" w14:textId="77777777" w:rsidR="00BA216B" w:rsidRDefault="00BA216B" w:rsidP="00614F98"/>
                    <w:p w14:paraId="32ADE333" w14:textId="77777777" w:rsidR="00BA216B" w:rsidRDefault="00BA216B" w:rsidP="00614F98"/>
                    <w:p w14:paraId="53F1DA04" w14:textId="77777777" w:rsidR="00BA216B" w:rsidRDefault="00BA216B" w:rsidP="00614F98"/>
                    <w:p w14:paraId="0045B807" w14:textId="77777777" w:rsidR="00BA216B" w:rsidRDefault="00BA216B" w:rsidP="00614F98"/>
                    <w:p w14:paraId="0DB19F97" w14:textId="77777777" w:rsidR="00BA216B" w:rsidRDefault="00BA216B" w:rsidP="00614F98"/>
                    <w:p w14:paraId="72441C6D" w14:textId="77777777" w:rsidR="00BA216B" w:rsidRDefault="00BA216B" w:rsidP="00614F98"/>
                    <w:p w14:paraId="3A036F20" w14:textId="77777777" w:rsidR="00BA216B" w:rsidRDefault="00BA216B" w:rsidP="00614F98"/>
                    <w:p w14:paraId="30CAEF79" w14:textId="77777777" w:rsidR="00BA216B" w:rsidRDefault="00BA216B" w:rsidP="00614F98"/>
                    <w:p w14:paraId="7451CE6B" w14:textId="77777777" w:rsidR="00BA216B" w:rsidRDefault="00BA216B" w:rsidP="00614F98"/>
                    <w:p w14:paraId="0168DA6F" w14:textId="77777777" w:rsidR="00BA216B" w:rsidRDefault="00BA216B" w:rsidP="00614F98"/>
                    <w:p w14:paraId="2E9075AB" w14:textId="77777777" w:rsidR="00BA216B" w:rsidRDefault="00BA216B" w:rsidP="00614F98"/>
                    <w:p w14:paraId="76FEF471" w14:textId="77777777" w:rsidR="00BA216B" w:rsidRDefault="00BA216B" w:rsidP="00614F98"/>
                    <w:p w14:paraId="2DF477CB" w14:textId="77777777" w:rsidR="00BA216B" w:rsidRDefault="00BA216B" w:rsidP="00614F98"/>
                    <w:p w14:paraId="16A475CC" w14:textId="77777777" w:rsidR="00BA216B" w:rsidRDefault="00BA216B" w:rsidP="00614F98"/>
                    <w:p w14:paraId="3E47DECA" w14:textId="77777777" w:rsidR="00BA216B" w:rsidRDefault="00BA216B" w:rsidP="00614F98"/>
                    <w:p w14:paraId="663AB064" w14:textId="77777777" w:rsidR="00BA216B" w:rsidRDefault="00BA216B" w:rsidP="00614F98"/>
                    <w:p w14:paraId="748DD154" w14:textId="77777777" w:rsidR="00BA216B" w:rsidRDefault="00BA216B" w:rsidP="00614F98"/>
                    <w:p w14:paraId="7FA47E05" w14:textId="77777777" w:rsidR="00BA216B" w:rsidRDefault="00BA216B" w:rsidP="00614F98"/>
                    <w:p w14:paraId="6483856B" w14:textId="77777777" w:rsidR="00BA216B" w:rsidRDefault="00BA216B" w:rsidP="00614F98"/>
                    <w:p w14:paraId="24A2409A" w14:textId="77777777" w:rsidR="00BA216B" w:rsidRDefault="00BA216B" w:rsidP="00614F98"/>
                    <w:p w14:paraId="7F95088B" w14:textId="77777777" w:rsidR="00BA216B" w:rsidRDefault="00BA216B" w:rsidP="00614F98"/>
                    <w:p w14:paraId="1375A9F8" w14:textId="77777777" w:rsidR="00BA216B" w:rsidRDefault="00BA216B" w:rsidP="00614F98"/>
                    <w:p w14:paraId="2406511C" w14:textId="77777777" w:rsidR="00BA216B" w:rsidRDefault="00BA216B" w:rsidP="00614F98"/>
                    <w:p w14:paraId="216253A0" w14:textId="77777777" w:rsidR="00BA216B" w:rsidRDefault="00BA216B" w:rsidP="00614F98"/>
                    <w:p w14:paraId="542EDA4B" w14:textId="77777777" w:rsidR="00BA216B" w:rsidRDefault="00BA216B" w:rsidP="00614F98"/>
                    <w:p w14:paraId="24795FCA" w14:textId="77777777" w:rsidR="00BA216B" w:rsidRDefault="00BA216B" w:rsidP="00614F98"/>
                    <w:p w14:paraId="5F5C9B7A" w14:textId="77777777" w:rsidR="00BA216B" w:rsidRDefault="00BA216B" w:rsidP="00614F98"/>
                    <w:p w14:paraId="7EC58204" w14:textId="77777777" w:rsidR="00BA216B" w:rsidRDefault="00BA216B" w:rsidP="00614F98"/>
                    <w:p w14:paraId="7A19C677" w14:textId="77777777" w:rsidR="00BA216B" w:rsidRDefault="00BA216B" w:rsidP="00614F98"/>
                    <w:p w14:paraId="49DFBC8A" w14:textId="77777777" w:rsidR="00BA216B" w:rsidRDefault="00BA216B" w:rsidP="00614F98"/>
                    <w:p w14:paraId="2750D6F9" w14:textId="77777777" w:rsidR="00BA216B" w:rsidRDefault="00BA216B" w:rsidP="00614F98"/>
                    <w:p w14:paraId="6353C3F4" w14:textId="77777777" w:rsidR="00BA216B" w:rsidRDefault="00BA216B" w:rsidP="00614F98"/>
                    <w:p w14:paraId="1F915C02" w14:textId="77777777" w:rsidR="00BA216B" w:rsidRDefault="00BA216B" w:rsidP="00614F98"/>
                    <w:p w14:paraId="26836F93" w14:textId="77777777" w:rsidR="00BA216B" w:rsidRDefault="00BA216B" w:rsidP="00614F98"/>
                    <w:p w14:paraId="1B5C32BF" w14:textId="77777777" w:rsidR="00BA216B" w:rsidRDefault="00BA216B" w:rsidP="00614F98"/>
                    <w:p w14:paraId="3B1382C8" w14:textId="77777777" w:rsidR="00BA216B" w:rsidRDefault="00BA216B" w:rsidP="00614F98"/>
                    <w:p w14:paraId="768D11BD" w14:textId="77777777" w:rsidR="00BA216B" w:rsidRDefault="00BA216B" w:rsidP="00614F98"/>
                    <w:p w14:paraId="1CEE6CC2" w14:textId="77777777" w:rsidR="00BA216B" w:rsidRDefault="00BA216B" w:rsidP="00614F98"/>
                    <w:p w14:paraId="01CF13F0" w14:textId="77777777" w:rsidR="00BA216B" w:rsidRDefault="00BA216B" w:rsidP="00614F98"/>
                    <w:p w14:paraId="003CA047" w14:textId="77777777" w:rsidR="00BA216B" w:rsidRDefault="00BA216B" w:rsidP="00614F98"/>
                    <w:p w14:paraId="30DD7F37" w14:textId="77777777" w:rsidR="00BA216B" w:rsidRDefault="00BA216B" w:rsidP="00614F98"/>
                    <w:p w14:paraId="3C662D07" w14:textId="77777777" w:rsidR="00BA216B" w:rsidRDefault="00BA216B" w:rsidP="00614F98"/>
                    <w:p w14:paraId="36DA3D23" w14:textId="77777777" w:rsidR="00BA216B" w:rsidRDefault="00BA216B" w:rsidP="00614F98"/>
                    <w:p w14:paraId="6D682827" w14:textId="77777777" w:rsidR="00BA216B" w:rsidRDefault="00BA216B" w:rsidP="00614F98"/>
                    <w:p w14:paraId="4FD94219" w14:textId="77777777" w:rsidR="00BA216B" w:rsidRDefault="00BA216B" w:rsidP="00614F98"/>
                    <w:p w14:paraId="5CC9A281" w14:textId="77777777" w:rsidR="00BA216B" w:rsidRDefault="00BA216B" w:rsidP="00614F98"/>
                    <w:p w14:paraId="3E6C1E82" w14:textId="77777777" w:rsidR="00BA216B" w:rsidRDefault="00BA216B" w:rsidP="00614F98"/>
                    <w:p w14:paraId="54DB2D6D" w14:textId="77777777" w:rsidR="00BA216B" w:rsidRDefault="00BA216B" w:rsidP="00614F98"/>
                    <w:p w14:paraId="776AA462" w14:textId="77777777" w:rsidR="00BA216B" w:rsidRDefault="00BA216B" w:rsidP="00614F98"/>
                    <w:p w14:paraId="5131321F" w14:textId="77777777" w:rsidR="00BA216B" w:rsidRDefault="00BA216B" w:rsidP="00614F98"/>
                    <w:p w14:paraId="675CA61A" w14:textId="77777777" w:rsidR="00BA216B" w:rsidRDefault="00BA216B" w:rsidP="00614F98"/>
                    <w:p w14:paraId="685D214A" w14:textId="77777777" w:rsidR="00BA216B" w:rsidRDefault="00BA216B" w:rsidP="00614F98"/>
                    <w:p w14:paraId="57D2F8A9" w14:textId="77777777" w:rsidR="00BA216B" w:rsidRDefault="00BA216B" w:rsidP="00614F98"/>
                    <w:p w14:paraId="539A50FF" w14:textId="77777777" w:rsidR="00BA216B" w:rsidRDefault="00BA216B" w:rsidP="00614F98"/>
                    <w:p w14:paraId="62222C2A" w14:textId="77777777" w:rsidR="00BA216B" w:rsidRDefault="00BA216B" w:rsidP="00614F98"/>
                    <w:p w14:paraId="540525D1" w14:textId="77777777" w:rsidR="00BA216B" w:rsidRDefault="00BA216B" w:rsidP="00614F98"/>
                    <w:p w14:paraId="6488A59B" w14:textId="77777777" w:rsidR="00BA216B" w:rsidRDefault="00BA216B" w:rsidP="00614F98"/>
                    <w:p w14:paraId="69460D9D" w14:textId="77777777" w:rsidR="00BA216B" w:rsidRDefault="00BA216B" w:rsidP="00614F98"/>
                    <w:p w14:paraId="3F8525DD" w14:textId="77777777" w:rsidR="00BA216B" w:rsidRDefault="00BA216B" w:rsidP="00614F98"/>
                    <w:p w14:paraId="720A635A" w14:textId="77777777" w:rsidR="00BA216B" w:rsidRDefault="00BA216B" w:rsidP="00614F98"/>
                    <w:p w14:paraId="13926C42" w14:textId="77777777" w:rsidR="00BA216B" w:rsidRDefault="00BA216B" w:rsidP="00614F98"/>
                    <w:p w14:paraId="734FDD7D" w14:textId="77777777" w:rsidR="00BA216B" w:rsidRDefault="00BA216B" w:rsidP="00614F98"/>
                    <w:p w14:paraId="59F1097B" w14:textId="77777777" w:rsidR="00BA216B" w:rsidRDefault="00BA216B" w:rsidP="00614F98"/>
                    <w:p w14:paraId="0F05A44E" w14:textId="77777777" w:rsidR="00BA216B" w:rsidRDefault="00BA216B" w:rsidP="00614F98"/>
                    <w:p w14:paraId="667CF809" w14:textId="77777777" w:rsidR="00BA216B" w:rsidRDefault="00BA216B" w:rsidP="00614F98"/>
                    <w:p w14:paraId="634457D8" w14:textId="77777777" w:rsidR="00BA216B" w:rsidRDefault="00BA216B" w:rsidP="00614F98"/>
                    <w:p w14:paraId="4FEAECDC" w14:textId="77777777" w:rsidR="00BA216B" w:rsidRDefault="00BA216B" w:rsidP="00614F98"/>
                    <w:p w14:paraId="028D8346" w14:textId="77777777" w:rsidR="00BA216B" w:rsidRDefault="00BA216B" w:rsidP="00614F98"/>
                    <w:p w14:paraId="09F1D59F" w14:textId="77777777" w:rsidR="00BA216B" w:rsidRDefault="00BA216B" w:rsidP="00614F98"/>
                    <w:p w14:paraId="1D9CE94B" w14:textId="77777777" w:rsidR="00BA216B" w:rsidRDefault="00BA216B" w:rsidP="00614F98"/>
                    <w:p w14:paraId="27AE9304" w14:textId="77777777" w:rsidR="00BA216B" w:rsidRDefault="00BA216B" w:rsidP="00614F98"/>
                    <w:p w14:paraId="6F4AD48F" w14:textId="77777777" w:rsidR="00BA216B" w:rsidRDefault="00BA216B" w:rsidP="00614F98"/>
                    <w:p w14:paraId="24C95AD0" w14:textId="77777777" w:rsidR="00BA216B" w:rsidRDefault="00BA216B" w:rsidP="00614F98"/>
                    <w:p w14:paraId="5BADAC29" w14:textId="77777777" w:rsidR="00BA216B" w:rsidRDefault="00BA216B" w:rsidP="00614F98"/>
                    <w:p w14:paraId="30B28F7D" w14:textId="77777777" w:rsidR="00BA216B" w:rsidRDefault="00BA216B" w:rsidP="00614F98"/>
                    <w:p w14:paraId="4D378C25" w14:textId="77777777" w:rsidR="00BA216B" w:rsidRDefault="00BA216B" w:rsidP="00614F98"/>
                    <w:p w14:paraId="67084A32" w14:textId="77777777" w:rsidR="00BA216B" w:rsidRDefault="00BA216B" w:rsidP="00614F98"/>
                    <w:p w14:paraId="44134970" w14:textId="77777777" w:rsidR="00BA216B" w:rsidRDefault="00BA216B" w:rsidP="00614F98"/>
                    <w:p w14:paraId="32F52F65" w14:textId="77777777" w:rsidR="00BA216B" w:rsidRDefault="00BA216B" w:rsidP="00614F98"/>
                    <w:p w14:paraId="03280A24" w14:textId="77777777" w:rsidR="00BA216B" w:rsidRDefault="00BA216B" w:rsidP="00614F98"/>
                    <w:p w14:paraId="3219AF64" w14:textId="77777777" w:rsidR="00BA216B" w:rsidRDefault="00BA216B" w:rsidP="00614F98"/>
                    <w:p w14:paraId="1E6A5E88" w14:textId="77777777" w:rsidR="00BA216B" w:rsidRDefault="00BA216B" w:rsidP="00614F98"/>
                    <w:p w14:paraId="71B951A8" w14:textId="77777777" w:rsidR="00BA216B" w:rsidRDefault="00BA216B" w:rsidP="00614F98"/>
                    <w:p w14:paraId="6D7E9A75" w14:textId="77777777" w:rsidR="00BA216B" w:rsidRDefault="00BA216B" w:rsidP="00614F98"/>
                    <w:p w14:paraId="2CF8613B" w14:textId="77777777" w:rsidR="00BA216B" w:rsidRDefault="00BA216B" w:rsidP="00614F98"/>
                    <w:p w14:paraId="4FB6EF79" w14:textId="77777777" w:rsidR="00BA216B" w:rsidRDefault="00BA216B" w:rsidP="00614F98"/>
                    <w:p w14:paraId="380DC308" w14:textId="77777777" w:rsidR="00BA216B" w:rsidRDefault="00BA216B" w:rsidP="00614F98"/>
                    <w:p w14:paraId="02FFEE17" w14:textId="77777777" w:rsidR="00BA216B" w:rsidRDefault="00BA216B" w:rsidP="00614F98"/>
                    <w:p w14:paraId="2F5D9637" w14:textId="77777777" w:rsidR="00BA216B" w:rsidRDefault="00BA216B" w:rsidP="00614F98"/>
                    <w:p w14:paraId="345875C1" w14:textId="77777777" w:rsidR="00BA216B" w:rsidRDefault="00BA216B" w:rsidP="00614F98"/>
                    <w:p w14:paraId="40AA3951" w14:textId="77777777" w:rsidR="00BA216B" w:rsidRDefault="00BA216B" w:rsidP="00614F98"/>
                    <w:p w14:paraId="5D65A7D9" w14:textId="77777777" w:rsidR="00BA216B" w:rsidRDefault="00BA216B" w:rsidP="00614F98"/>
                    <w:p w14:paraId="1FE51E5B" w14:textId="77777777" w:rsidR="00BA216B" w:rsidRDefault="00BA216B" w:rsidP="00614F98"/>
                    <w:p w14:paraId="33CA3977" w14:textId="77777777" w:rsidR="00BA216B" w:rsidRDefault="00BA216B" w:rsidP="00614F98"/>
                    <w:p w14:paraId="700B4ABE" w14:textId="77777777" w:rsidR="00BA216B" w:rsidRDefault="00BA216B" w:rsidP="00614F98"/>
                    <w:p w14:paraId="7C3F43EB" w14:textId="77777777" w:rsidR="00BA216B" w:rsidRDefault="00BA216B" w:rsidP="00614F98"/>
                    <w:p w14:paraId="221D99F7" w14:textId="77777777" w:rsidR="00BA216B" w:rsidRDefault="00BA216B" w:rsidP="00614F98"/>
                    <w:p w14:paraId="64A85B7D" w14:textId="77777777" w:rsidR="00BA216B" w:rsidRDefault="00BA216B" w:rsidP="00614F98"/>
                    <w:p w14:paraId="29CAC48C" w14:textId="77777777" w:rsidR="00BA216B" w:rsidRDefault="00BA216B" w:rsidP="00614F98"/>
                    <w:p w14:paraId="62E2E52E" w14:textId="77777777" w:rsidR="00BA216B" w:rsidRDefault="00BA216B" w:rsidP="00614F98"/>
                    <w:p w14:paraId="357F0A00" w14:textId="77777777" w:rsidR="00BA216B" w:rsidRDefault="00BA216B" w:rsidP="00614F98"/>
                    <w:p w14:paraId="65AF783E" w14:textId="77777777" w:rsidR="00BA216B" w:rsidRDefault="00BA216B" w:rsidP="00614F98"/>
                    <w:p w14:paraId="17A4BEFD" w14:textId="77777777" w:rsidR="00BA216B" w:rsidRDefault="00BA216B" w:rsidP="00614F98"/>
                    <w:p w14:paraId="263FA8EF" w14:textId="77777777" w:rsidR="00BA216B" w:rsidRDefault="00BA216B" w:rsidP="00614F98"/>
                    <w:p w14:paraId="73409510" w14:textId="77777777" w:rsidR="00BA216B" w:rsidRDefault="00BA216B" w:rsidP="00614F98"/>
                    <w:p w14:paraId="0FA38884" w14:textId="77777777" w:rsidR="00BA216B" w:rsidRDefault="00BA216B" w:rsidP="00614F98"/>
                    <w:p w14:paraId="0FB8F39E" w14:textId="77777777" w:rsidR="00BA216B" w:rsidRDefault="00BA216B" w:rsidP="00614F98"/>
                    <w:p w14:paraId="4566A8B3" w14:textId="77777777" w:rsidR="00BA216B" w:rsidRDefault="00BA216B" w:rsidP="00614F98"/>
                    <w:p w14:paraId="0E62ACA1" w14:textId="77777777" w:rsidR="00BA216B" w:rsidRDefault="00BA216B" w:rsidP="00614F98"/>
                    <w:p w14:paraId="7A85488B" w14:textId="77777777" w:rsidR="00BA216B" w:rsidRDefault="00BA216B" w:rsidP="00614F98"/>
                    <w:p w14:paraId="663CF534" w14:textId="77777777" w:rsidR="00BA216B" w:rsidRDefault="00BA216B" w:rsidP="00614F98"/>
                    <w:p w14:paraId="4B97BDB5" w14:textId="77777777" w:rsidR="00BA216B" w:rsidRDefault="00BA216B" w:rsidP="00614F98"/>
                    <w:p w14:paraId="17559F39" w14:textId="77777777" w:rsidR="00BA216B" w:rsidRDefault="00BA216B" w:rsidP="00614F98"/>
                    <w:p w14:paraId="4ACA18B6" w14:textId="77777777" w:rsidR="00BA216B" w:rsidRDefault="00BA216B" w:rsidP="00614F98"/>
                    <w:p w14:paraId="4622D123" w14:textId="77777777" w:rsidR="00BA216B" w:rsidRDefault="00BA216B" w:rsidP="00614F98"/>
                    <w:p w14:paraId="40BE0F72" w14:textId="77777777" w:rsidR="00BA216B" w:rsidRDefault="00BA216B" w:rsidP="00614F98"/>
                    <w:p w14:paraId="56635930" w14:textId="77777777" w:rsidR="00BA216B" w:rsidRDefault="00BA216B" w:rsidP="00614F98"/>
                    <w:p w14:paraId="3C6158EF" w14:textId="77777777" w:rsidR="00BA216B" w:rsidRDefault="00BA216B" w:rsidP="00614F98"/>
                    <w:p w14:paraId="7D9DA223" w14:textId="77777777" w:rsidR="00BA216B" w:rsidRDefault="00BA216B" w:rsidP="00614F98"/>
                    <w:p w14:paraId="23620656" w14:textId="77777777" w:rsidR="00BA216B" w:rsidRDefault="00BA216B" w:rsidP="00614F98"/>
                    <w:p w14:paraId="0299E132" w14:textId="77777777" w:rsidR="00BA216B" w:rsidRDefault="00BA216B" w:rsidP="00614F98"/>
                    <w:p w14:paraId="6460E75F" w14:textId="77777777" w:rsidR="00BA216B" w:rsidRDefault="00BA216B" w:rsidP="00614F98"/>
                    <w:p w14:paraId="749907CB" w14:textId="77777777" w:rsidR="00BA216B" w:rsidRDefault="00BA216B" w:rsidP="00614F98"/>
                    <w:p w14:paraId="2DCCF740" w14:textId="77777777" w:rsidR="00BA216B" w:rsidRDefault="00BA216B" w:rsidP="00614F98"/>
                    <w:p w14:paraId="2B361982" w14:textId="77777777" w:rsidR="00BA216B" w:rsidRDefault="00BA216B" w:rsidP="00614F98"/>
                    <w:p w14:paraId="557D6019" w14:textId="77777777" w:rsidR="00BA216B" w:rsidRDefault="00BA216B" w:rsidP="00614F98"/>
                    <w:p w14:paraId="45DC910C" w14:textId="77777777" w:rsidR="00BA216B" w:rsidRDefault="00BA216B" w:rsidP="00614F98"/>
                    <w:p w14:paraId="39B55DC4" w14:textId="77777777" w:rsidR="00BA216B" w:rsidRDefault="00BA216B" w:rsidP="00614F98"/>
                    <w:p w14:paraId="7DDAEAF6" w14:textId="77777777" w:rsidR="00BA216B" w:rsidRDefault="00BA216B" w:rsidP="00614F98"/>
                    <w:p w14:paraId="5274D980" w14:textId="77777777" w:rsidR="00BA216B" w:rsidRDefault="00BA216B" w:rsidP="00614F98"/>
                    <w:p w14:paraId="67C8E056" w14:textId="77777777" w:rsidR="00BA216B" w:rsidRDefault="00BA216B" w:rsidP="00614F98"/>
                    <w:p w14:paraId="20531F1B" w14:textId="77777777" w:rsidR="00BA216B" w:rsidRDefault="00BA216B" w:rsidP="00614F98"/>
                    <w:p w14:paraId="2FDD1CCF" w14:textId="77777777" w:rsidR="00BA216B" w:rsidRDefault="00BA216B" w:rsidP="00614F98"/>
                    <w:p w14:paraId="50A70E69" w14:textId="77777777" w:rsidR="00BA216B" w:rsidRDefault="00BA216B" w:rsidP="00614F98"/>
                    <w:p w14:paraId="33E0AA7C" w14:textId="77777777" w:rsidR="00BA216B" w:rsidRDefault="00BA216B" w:rsidP="00614F98"/>
                    <w:p w14:paraId="4CF936CE" w14:textId="77777777" w:rsidR="00BA216B" w:rsidRDefault="00BA216B" w:rsidP="00614F98"/>
                    <w:p w14:paraId="0FB85BEC" w14:textId="77777777" w:rsidR="00BA216B" w:rsidRDefault="00BA216B" w:rsidP="00614F98"/>
                    <w:p w14:paraId="2EAB3378" w14:textId="77777777" w:rsidR="00BA216B" w:rsidRDefault="00BA216B" w:rsidP="00614F98"/>
                    <w:p w14:paraId="78E2480D" w14:textId="77777777" w:rsidR="00BA216B" w:rsidRDefault="00BA216B" w:rsidP="00614F98"/>
                    <w:p w14:paraId="1BF3032D" w14:textId="77777777" w:rsidR="00BA216B" w:rsidRDefault="00BA216B" w:rsidP="00614F98"/>
                    <w:p w14:paraId="54CD90EA" w14:textId="77777777" w:rsidR="00BA216B" w:rsidRDefault="00BA216B" w:rsidP="00614F98"/>
                    <w:p w14:paraId="6D3D4A5B" w14:textId="77777777" w:rsidR="00BA216B" w:rsidRDefault="00BA216B" w:rsidP="00614F98"/>
                    <w:p w14:paraId="635A6DBB" w14:textId="77777777" w:rsidR="00BA216B" w:rsidRDefault="00BA216B" w:rsidP="00614F98"/>
                    <w:p w14:paraId="1F3095B2" w14:textId="77777777" w:rsidR="00BA216B" w:rsidRDefault="00BA216B" w:rsidP="00614F98"/>
                    <w:p w14:paraId="25EBA3AF" w14:textId="77777777" w:rsidR="00BA216B" w:rsidRDefault="00BA216B" w:rsidP="00614F98"/>
                    <w:p w14:paraId="5BF33821" w14:textId="77777777" w:rsidR="00BA216B" w:rsidRDefault="00BA216B" w:rsidP="00614F98"/>
                    <w:p w14:paraId="1CBD35BD" w14:textId="77777777" w:rsidR="00BA216B" w:rsidRDefault="00BA216B" w:rsidP="00614F98"/>
                    <w:p w14:paraId="21C34EC8" w14:textId="77777777" w:rsidR="00BA216B" w:rsidRDefault="00BA216B" w:rsidP="00614F98"/>
                    <w:p w14:paraId="5CB20E32" w14:textId="77777777" w:rsidR="00BA216B" w:rsidRDefault="00BA216B" w:rsidP="00614F98"/>
                    <w:p w14:paraId="35D76F34" w14:textId="77777777" w:rsidR="00BA216B" w:rsidRDefault="00BA216B" w:rsidP="00614F98"/>
                    <w:p w14:paraId="24D1EBF8" w14:textId="77777777" w:rsidR="00BA216B" w:rsidRDefault="00BA216B" w:rsidP="00614F98"/>
                    <w:p w14:paraId="245646E9" w14:textId="77777777" w:rsidR="00BA216B" w:rsidRDefault="00BA216B" w:rsidP="00614F98"/>
                    <w:p w14:paraId="1CEB2CDE" w14:textId="77777777" w:rsidR="00BA216B" w:rsidRDefault="00BA216B" w:rsidP="00614F98"/>
                    <w:p w14:paraId="0524FA6C" w14:textId="77777777" w:rsidR="00BA216B" w:rsidRDefault="00BA216B" w:rsidP="00614F98"/>
                    <w:p w14:paraId="76A7B66E" w14:textId="77777777" w:rsidR="00BA216B" w:rsidRDefault="00BA216B" w:rsidP="00614F98"/>
                    <w:p w14:paraId="1B0E98D1" w14:textId="77777777" w:rsidR="00BA216B" w:rsidRDefault="00BA216B" w:rsidP="00614F98"/>
                    <w:p w14:paraId="1A095156" w14:textId="77777777" w:rsidR="00BA216B" w:rsidRDefault="00BA216B" w:rsidP="00614F98"/>
                    <w:p w14:paraId="728207B0" w14:textId="77777777" w:rsidR="00BA216B" w:rsidRDefault="00BA216B" w:rsidP="00614F98"/>
                    <w:p w14:paraId="016DD4AA" w14:textId="77777777" w:rsidR="00BA216B" w:rsidRDefault="00BA216B" w:rsidP="00614F98"/>
                    <w:p w14:paraId="6D843C9F" w14:textId="77777777" w:rsidR="00BA216B" w:rsidRDefault="00BA216B" w:rsidP="00614F98"/>
                    <w:p w14:paraId="051688D1" w14:textId="77777777" w:rsidR="00BA216B" w:rsidRDefault="00BA216B" w:rsidP="00614F98"/>
                    <w:p w14:paraId="4C8B6BE7" w14:textId="77777777" w:rsidR="00BA216B" w:rsidRDefault="00BA216B" w:rsidP="00614F98"/>
                    <w:p w14:paraId="1BB75CAE" w14:textId="77777777" w:rsidR="00BA216B" w:rsidRDefault="00BA216B" w:rsidP="00614F98"/>
                    <w:p w14:paraId="646B37EE" w14:textId="77777777" w:rsidR="00BA216B" w:rsidRDefault="00BA216B" w:rsidP="00614F98"/>
                    <w:p w14:paraId="004D9290" w14:textId="77777777" w:rsidR="00BA216B" w:rsidRDefault="00BA216B" w:rsidP="00614F98"/>
                    <w:p w14:paraId="3AFC3D69" w14:textId="77777777" w:rsidR="00BA216B" w:rsidRDefault="00BA216B" w:rsidP="00614F98"/>
                    <w:p w14:paraId="79CCA73B" w14:textId="77777777" w:rsidR="00BA216B" w:rsidRDefault="00BA216B" w:rsidP="00614F98"/>
                    <w:p w14:paraId="3B38729A" w14:textId="77777777" w:rsidR="00BA216B" w:rsidRDefault="00BA216B" w:rsidP="00614F98"/>
                    <w:p w14:paraId="7F9154A2" w14:textId="77777777" w:rsidR="00BA216B" w:rsidRDefault="00BA216B" w:rsidP="00614F98"/>
                    <w:p w14:paraId="0568D121" w14:textId="77777777" w:rsidR="00BA216B" w:rsidRDefault="00BA216B" w:rsidP="00614F98"/>
                    <w:p w14:paraId="212B7F49" w14:textId="77777777" w:rsidR="00BA216B" w:rsidRDefault="00BA216B" w:rsidP="00614F98"/>
                    <w:p w14:paraId="1CBED203" w14:textId="77777777" w:rsidR="00BA216B" w:rsidRDefault="00BA216B" w:rsidP="00614F98"/>
                    <w:p w14:paraId="5F8B834C" w14:textId="77777777" w:rsidR="00BA216B" w:rsidRDefault="00BA216B" w:rsidP="00614F98"/>
                    <w:p w14:paraId="0638DC05" w14:textId="77777777" w:rsidR="00BA216B" w:rsidRDefault="00BA216B" w:rsidP="00614F98"/>
                    <w:p w14:paraId="4E5D6463" w14:textId="77777777" w:rsidR="00BA216B" w:rsidRDefault="00BA216B" w:rsidP="00614F98"/>
                    <w:p w14:paraId="6FE1091F" w14:textId="77777777" w:rsidR="00BA216B" w:rsidRDefault="00BA216B" w:rsidP="00614F98"/>
                    <w:p w14:paraId="2727DE54" w14:textId="77777777" w:rsidR="00BA216B" w:rsidRDefault="00BA216B" w:rsidP="00614F98"/>
                    <w:p w14:paraId="3F88FDEE" w14:textId="77777777" w:rsidR="00BA216B" w:rsidRDefault="00BA216B" w:rsidP="00614F98"/>
                    <w:p w14:paraId="05825CE5" w14:textId="77777777" w:rsidR="00BA216B" w:rsidRDefault="00BA216B" w:rsidP="00614F98"/>
                    <w:p w14:paraId="753270F7" w14:textId="77777777" w:rsidR="00BA216B" w:rsidRDefault="00BA216B" w:rsidP="00614F98"/>
                    <w:p w14:paraId="2B24A147" w14:textId="77777777" w:rsidR="00BA216B" w:rsidRDefault="00BA216B" w:rsidP="00614F98"/>
                    <w:p w14:paraId="374BE9D9" w14:textId="77777777" w:rsidR="00BA216B" w:rsidRDefault="00BA216B" w:rsidP="00614F98"/>
                    <w:p w14:paraId="7657077D" w14:textId="77777777" w:rsidR="00BA216B" w:rsidRDefault="00BA216B" w:rsidP="00614F98"/>
                    <w:p w14:paraId="03C74891" w14:textId="77777777" w:rsidR="00BA216B" w:rsidRDefault="00BA216B" w:rsidP="00614F98"/>
                    <w:p w14:paraId="0F37836C" w14:textId="77777777" w:rsidR="00BA216B" w:rsidRDefault="00BA216B" w:rsidP="00614F98"/>
                    <w:p w14:paraId="5FB9882B" w14:textId="77777777" w:rsidR="00BA216B" w:rsidRDefault="00BA216B" w:rsidP="00614F98"/>
                    <w:p w14:paraId="6BA9D3D4" w14:textId="77777777" w:rsidR="00BA216B" w:rsidRDefault="00BA216B" w:rsidP="00614F98"/>
                    <w:p w14:paraId="6D304FAB" w14:textId="77777777" w:rsidR="00BA216B" w:rsidRDefault="00BA216B" w:rsidP="00614F98"/>
                    <w:p w14:paraId="716D4370" w14:textId="77777777" w:rsidR="00BA216B" w:rsidRDefault="00BA216B" w:rsidP="00614F98"/>
                    <w:p w14:paraId="07C10452" w14:textId="77777777" w:rsidR="00BA216B" w:rsidRDefault="00BA216B" w:rsidP="00614F98"/>
                    <w:p w14:paraId="12CF6F2B" w14:textId="77777777" w:rsidR="00BA216B" w:rsidRDefault="00BA216B" w:rsidP="00614F98"/>
                    <w:p w14:paraId="3AE892FF" w14:textId="77777777" w:rsidR="00BA216B" w:rsidRDefault="00BA216B" w:rsidP="00614F98"/>
                    <w:p w14:paraId="075C1A54" w14:textId="77777777" w:rsidR="00BA216B" w:rsidRDefault="00BA216B" w:rsidP="00614F98"/>
                    <w:p w14:paraId="736ACC3F" w14:textId="77777777" w:rsidR="00BA216B" w:rsidRDefault="00BA216B" w:rsidP="00614F98"/>
                    <w:p w14:paraId="632A94E1" w14:textId="77777777" w:rsidR="00BA216B" w:rsidRDefault="00BA216B" w:rsidP="00614F98"/>
                    <w:p w14:paraId="739E6FA6" w14:textId="77777777" w:rsidR="00BA216B" w:rsidRDefault="00BA216B" w:rsidP="00614F98"/>
                    <w:p w14:paraId="202E336F" w14:textId="77777777" w:rsidR="00BA216B" w:rsidRDefault="00BA216B" w:rsidP="00614F98"/>
                    <w:p w14:paraId="2777F42E" w14:textId="77777777" w:rsidR="00BA216B" w:rsidRDefault="00BA216B" w:rsidP="00614F98"/>
                    <w:p w14:paraId="3FDF4DCC" w14:textId="77777777" w:rsidR="00BA216B" w:rsidRDefault="00BA216B" w:rsidP="00614F98"/>
                    <w:p w14:paraId="74B850B7" w14:textId="77777777" w:rsidR="00BA216B" w:rsidRDefault="00BA216B" w:rsidP="00614F98"/>
                    <w:p w14:paraId="5DFD72DE" w14:textId="77777777" w:rsidR="00BA216B" w:rsidRDefault="00BA216B" w:rsidP="00614F98"/>
                    <w:p w14:paraId="5F2C8830" w14:textId="77777777" w:rsidR="00BA216B" w:rsidRDefault="00BA216B" w:rsidP="00614F98"/>
                    <w:p w14:paraId="4A717599" w14:textId="77777777" w:rsidR="00BA216B" w:rsidRDefault="00BA216B" w:rsidP="00614F98"/>
                    <w:p w14:paraId="7DB95874" w14:textId="77777777" w:rsidR="00BA216B" w:rsidRDefault="00BA216B" w:rsidP="00614F98"/>
                    <w:p w14:paraId="4A834D3B" w14:textId="77777777" w:rsidR="00BA216B" w:rsidRDefault="00BA216B" w:rsidP="00614F98"/>
                    <w:p w14:paraId="2A36AA46" w14:textId="77777777" w:rsidR="00BA216B" w:rsidRDefault="00BA216B" w:rsidP="00614F98"/>
                    <w:p w14:paraId="0E2F111B" w14:textId="77777777" w:rsidR="00BA216B" w:rsidRDefault="00BA216B" w:rsidP="00614F98"/>
                    <w:p w14:paraId="3EAFEBD6" w14:textId="77777777" w:rsidR="00BA216B" w:rsidRDefault="00BA216B" w:rsidP="00614F98"/>
                    <w:p w14:paraId="7DF73EF7" w14:textId="77777777" w:rsidR="00BA216B" w:rsidRDefault="00BA216B" w:rsidP="00614F98"/>
                    <w:p w14:paraId="11377BD9" w14:textId="77777777" w:rsidR="00BA216B" w:rsidRDefault="00BA216B" w:rsidP="00614F98"/>
                    <w:p w14:paraId="1896FFE3" w14:textId="77777777" w:rsidR="00BA216B" w:rsidRDefault="00BA216B" w:rsidP="00614F98"/>
                    <w:p w14:paraId="73E368F3" w14:textId="77777777" w:rsidR="00BA216B" w:rsidRDefault="00BA216B" w:rsidP="00614F98"/>
                    <w:p w14:paraId="763E2909" w14:textId="77777777" w:rsidR="00BA216B" w:rsidRDefault="00BA216B" w:rsidP="00614F98"/>
                    <w:p w14:paraId="49B93ABA" w14:textId="77777777" w:rsidR="00BA216B" w:rsidRDefault="00BA216B" w:rsidP="00614F98"/>
                    <w:p w14:paraId="620EC02B" w14:textId="77777777" w:rsidR="00BA216B" w:rsidRDefault="00BA216B" w:rsidP="00614F98"/>
                    <w:p w14:paraId="6AEF2037" w14:textId="77777777" w:rsidR="00BA216B" w:rsidRDefault="00BA216B" w:rsidP="00614F98"/>
                    <w:p w14:paraId="72B3BBB7" w14:textId="77777777" w:rsidR="00BA216B" w:rsidRDefault="00BA216B" w:rsidP="00614F98"/>
                    <w:p w14:paraId="74353E4F" w14:textId="77777777" w:rsidR="00BA216B" w:rsidRDefault="00BA216B" w:rsidP="00614F98"/>
                    <w:p w14:paraId="39A44D04" w14:textId="77777777" w:rsidR="00BA216B" w:rsidRDefault="00BA216B" w:rsidP="00614F98"/>
                    <w:p w14:paraId="6F2B7714" w14:textId="77777777" w:rsidR="00BA216B" w:rsidRDefault="00BA216B" w:rsidP="00614F98"/>
                    <w:p w14:paraId="7184384B" w14:textId="77777777" w:rsidR="00BA216B" w:rsidRDefault="00BA216B" w:rsidP="00614F98"/>
                    <w:p w14:paraId="7870832A" w14:textId="77777777" w:rsidR="00BA216B" w:rsidRDefault="00BA216B" w:rsidP="00614F98"/>
                    <w:p w14:paraId="0F64CE15" w14:textId="77777777" w:rsidR="00BA216B" w:rsidRDefault="00BA216B" w:rsidP="00614F98"/>
                    <w:p w14:paraId="2942BDCB" w14:textId="77777777" w:rsidR="00BA216B" w:rsidRDefault="00BA216B" w:rsidP="00614F98"/>
                    <w:p w14:paraId="0077D723" w14:textId="77777777" w:rsidR="00BA216B" w:rsidRDefault="00BA216B" w:rsidP="00614F98"/>
                    <w:p w14:paraId="10850AA5" w14:textId="77777777" w:rsidR="00BA216B" w:rsidRDefault="00BA216B" w:rsidP="00614F98"/>
                    <w:p w14:paraId="5AF626DF" w14:textId="77777777" w:rsidR="00BA216B" w:rsidRDefault="00BA216B" w:rsidP="00614F98"/>
                    <w:p w14:paraId="303E1091" w14:textId="77777777" w:rsidR="00BA216B" w:rsidRDefault="00BA216B" w:rsidP="00614F98"/>
                    <w:p w14:paraId="580E5AD9" w14:textId="77777777" w:rsidR="00BA216B" w:rsidRDefault="00BA216B" w:rsidP="00614F98"/>
                    <w:p w14:paraId="39C01E4F" w14:textId="77777777" w:rsidR="00BA216B" w:rsidRDefault="00BA216B" w:rsidP="00614F98"/>
                    <w:p w14:paraId="1A57909F" w14:textId="77777777" w:rsidR="00BA216B" w:rsidRDefault="00BA216B" w:rsidP="00614F98"/>
                    <w:p w14:paraId="2C53E806" w14:textId="77777777" w:rsidR="00BA216B" w:rsidRDefault="00BA216B" w:rsidP="00614F98"/>
                    <w:p w14:paraId="29F8F3DD" w14:textId="77777777" w:rsidR="00BA216B" w:rsidRDefault="00BA216B" w:rsidP="00614F98"/>
                    <w:p w14:paraId="4EB03C47" w14:textId="77777777" w:rsidR="00BA216B" w:rsidRDefault="00BA216B" w:rsidP="00614F98"/>
                    <w:p w14:paraId="5A054536" w14:textId="77777777" w:rsidR="00BA216B" w:rsidRDefault="00BA216B" w:rsidP="00614F98"/>
                    <w:p w14:paraId="173D0528" w14:textId="77777777" w:rsidR="00BA216B" w:rsidRDefault="00BA216B" w:rsidP="00614F98"/>
                    <w:p w14:paraId="1AFB8F86" w14:textId="77777777" w:rsidR="00BA216B" w:rsidRDefault="00BA216B" w:rsidP="00614F98"/>
                    <w:p w14:paraId="3FBDBFCD" w14:textId="77777777" w:rsidR="00BA216B" w:rsidRDefault="00BA216B" w:rsidP="00614F98"/>
                    <w:p w14:paraId="6D73F72F" w14:textId="77777777" w:rsidR="00BA216B" w:rsidRDefault="00BA216B" w:rsidP="00614F98"/>
                    <w:p w14:paraId="14DEAC81" w14:textId="77777777" w:rsidR="00BA216B" w:rsidRDefault="00BA216B" w:rsidP="00614F98"/>
                    <w:p w14:paraId="3D8C9007" w14:textId="77777777" w:rsidR="00BA216B" w:rsidRDefault="00BA216B" w:rsidP="00614F98"/>
                    <w:p w14:paraId="547E3B1A" w14:textId="77777777" w:rsidR="00BA216B" w:rsidRDefault="00BA216B" w:rsidP="00614F98"/>
                    <w:p w14:paraId="09AE3721" w14:textId="77777777" w:rsidR="00BA216B" w:rsidRDefault="00BA216B" w:rsidP="00614F98"/>
                    <w:p w14:paraId="7B85A8ED" w14:textId="77777777" w:rsidR="00BA216B" w:rsidRDefault="00BA216B" w:rsidP="00614F98"/>
                    <w:p w14:paraId="51AE984A" w14:textId="77777777" w:rsidR="00BA216B" w:rsidRDefault="00BA216B" w:rsidP="00614F98"/>
                    <w:p w14:paraId="32152307" w14:textId="77777777" w:rsidR="00BA216B" w:rsidRDefault="00BA216B" w:rsidP="00614F98"/>
                    <w:p w14:paraId="6FED9CB4" w14:textId="77777777" w:rsidR="00BA216B" w:rsidRDefault="00BA216B" w:rsidP="00614F98"/>
                    <w:p w14:paraId="09A1AB71" w14:textId="77777777" w:rsidR="00BA216B" w:rsidRDefault="00BA216B" w:rsidP="00614F98"/>
                    <w:p w14:paraId="1A3ABFE1" w14:textId="77777777" w:rsidR="00BA216B" w:rsidRDefault="00BA216B" w:rsidP="00614F98"/>
                    <w:p w14:paraId="5ADFEC8F" w14:textId="77777777" w:rsidR="00BA216B" w:rsidRDefault="00BA216B" w:rsidP="00614F98"/>
                    <w:p w14:paraId="5B831146" w14:textId="77777777" w:rsidR="00BA216B" w:rsidRDefault="00BA216B" w:rsidP="00614F98"/>
                    <w:p w14:paraId="4E3A96C7" w14:textId="77777777" w:rsidR="00BA216B" w:rsidRDefault="00BA216B" w:rsidP="00614F98"/>
                    <w:p w14:paraId="38B71CCC" w14:textId="77777777" w:rsidR="00BA216B" w:rsidRDefault="00BA216B" w:rsidP="00614F98"/>
                    <w:p w14:paraId="63D8830B" w14:textId="77777777" w:rsidR="00BA216B" w:rsidRDefault="00BA216B" w:rsidP="00614F98"/>
                    <w:p w14:paraId="04281B09" w14:textId="77777777" w:rsidR="00BA216B" w:rsidRDefault="00BA216B" w:rsidP="00614F98"/>
                    <w:p w14:paraId="11A1DA2D" w14:textId="77777777" w:rsidR="00BA216B" w:rsidRDefault="00BA216B" w:rsidP="00614F98"/>
                    <w:p w14:paraId="093BA2C7" w14:textId="77777777" w:rsidR="00BA216B" w:rsidRDefault="00BA216B" w:rsidP="00614F98"/>
                    <w:p w14:paraId="4FE06922" w14:textId="77777777" w:rsidR="00BA216B" w:rsidRDefault="00BA216B" w:rsidP="00614F98"/>
                    <w:p w14:paraId="6F2E2A12" w14:textId="77777777" w:rsidR="00BA216B" w:rsidRDefault="00BA216B" w:rsidP="00614F98"/>
                    <w:p w14:paraId="5910E3E2" w14:textId="77777777" w:rsidR="00BA216B" w:rsidRDefault="00BA216B" w:rsidP="00614F98"/>
                    <w:p w14:paraId="78032BF1" w14:textId="77777777" w:rsidR="00BA216B" w:rsidRDefault="00BA216B" w:rsidP="00614F98"/>
                    <w:p w14:paraId="2CB9AA66" w14:textId="77777777" w:rsidR="00BA216B" w:rsidRDefault="00BA216B" w:rsidP="00614F98"/>
                    <w:p w14:paraId="69CAC99E" w14:textId="77777777" w:rsidR="00BA216B" w:rsidRDefault="00BA216B" w:rsidP="00614F98"/>
                    <w:p w14:paraId="23A5A5F1" w14:textId="77777777" w:rsidR="00BA216B" w:rsidRDefault="00BA216B" w:rsidP="00614F98"/>
                    <w:p w14:paraId="24DBC57A" w14:textId="77777777" w:rsidR="00BA216B" w:rsidRDefault="00BA216B" w:rsidP="00614F98"/>
                    <w:p w14:paraId="1E339245" w14:textId="77777777" w:rsidR="00BA216B" w:rsidRDefault="00BA216B" w:rsidP="00614F98"/>
                    <w:p w14:paraId="3B7F1657" w14:textId="77777777" w:rsidR="00BA216B" w:rsidRDefault="00BA216B" w:rsidP="00614F98"/>
                    <w:p w14:paraId="1588E711" w14:textId="77777777" w:rsidR="00BA216B" w:rsidRDefault="00BA216B" w:rsidP="00614F98"/>
                    <w:p w14:paraId="40153A63" w14:textId="77777777" w:rsidR="00BA216B" w:rsidRDefault="00BA216B" w:rsidP="00614F98"/>
                    <w:p w14:paraId="096DBF2F" w14:textId="77777777" w:rsidR="00BA216B" w:rsidRDefault="00BA216B" w:rsidP="00614F98"/>
                    <w:p w14:paraId="524C3209" w14:textId="77777777" w:rsidR="00BA216B" w:rsidRDefault="00BA216B" w:rsidP="00614F98"/>
                    <w:p w14:paraId="50285371" w14:textId="77777777" w:rsidR="00BA216B" w:rsidRDefault="00BA216B" w:rsidP="00614F98"/>
                    <w:p w14:paraId="3615FD87" w14:textId="77777777" w:rsidR="00BA216B" w:rsidRDefault="00BA216B" w:rsidP="00614F98"/>
                    <w:p w14:paraId="04ABF7F7" w14:textId="77777777" w:rsidR="00BA216B" w:rsidRDefault="00BA216B" w:rsidP="00614F98"/>
                    <w:p w14:paraId="545482FD" w14:textId="77777777" w:rsidR="00BA216B" w:rsidRDefault="00BA216B" w:rsidP="00614F98"/>
                    <w:p w14:paraId="49320FF5" w14:textId="77777777" w:rsidR="00BA216B" w:rsidRDefault="00BA216B" w:rsidP="00614F98"/>
                    <w:p w14:paraId="209B00FF" w14:textId="77777777" w:rsidR="00BA216B" w:rsidRDefault="00BA216B" w:rsidP="00614F98"/>
                    <w:p w14:paraId="75820C0D" w14:textId="77777777" w:rsidR="00BA216B" w:rsidRDefault="00BA216B" w:rsidP="00614F98"/>
                    <w:p w14:paraId="191551A0" w14:textId="77777777" w:rsidR="00BA216B" w:rsidRDefault="00BA216B" w:rsidP="00614F98"/>
                    <w:p w14:paraId="61E92730" w14:textId="77777777" w:rsidR="00BA216B" w:rsidRDefault="00BA216B" w:rsidP="00614F98"/>
                    <w:p w14:paraId="489141E4" w14:textId="77777777" w:rsidR="00BA216B" w:rsidRDefault="00BA216B" w:rsidP="00614F98"/>
                    <w:p w14:paraId="07999F6C" w14:textId="77777777" w:rsidR="00BA216B" w:rsidRDefault="00BA216B" w:rsidP="00614F98"/>
                    <w:p w14:paraId="2B85B2AD" w14:textId="77777777" w:rsidR="00BA216B" w:rsidRDefault="00BA216B" w:rsidP="00614F98"/>
                    <w:p w14:paraId="4324526A" w14:textId="77777777" w:rsidR="00BA216B" w:rsidRDefault="00BA216B" w:rsidP="00614F98"/>
                    <w:p w14:paraId="637A95DB" w14:textId="77777777" w:rsidR="00BA216B" w:rsidRDefault="00BA216B" w:rsidP="00614F98"/>
                    <w:p w14:paraId="70D3DB3B" w14:textId="77777777" w:rsidR="00BA216B" w:rsidRDefault="00BA216B" w:rsidP="00614F98"/>
                    <w:p w14:paraId="0A8E5D20" w14:textId="77777777" w:rsidR="00BA216B" w:rsidRDefault="00BA216B" w:rsidP="00614F98"/>
                    <w:p w14:paraId="12973D50" w14:textId="77777777" w:rsidR="00BA216B" w:rsidRDefault="00BA216B" w:rsidP="00614F98"/>
                    <w:p w14:paraId="4F17F1BD" w14:textId="77777777" w:rsidR="00BA216B" w:rsidRDefault="00BA216B" w:rsidP="00614F98"/>
                    <w:p w14:paraId="64A1CB08" w14:textId="77777777" w:rsidR="00BA216B" w:rsidRDefault="00BA216B" w:rsidP="00614F98"/>
                    <w:p w14:paraId="2DF6D6E9" w14:textId="77777777" w:rsidR="00BA216B" w:rsidRDefault="00BA216B" w:rsidP="00614F98"/>
                    <w:p w14:paraId="719F7CC9" w14:textId="77777777" w:rsidR="00BA216B" w:rsidRDefault="00BA216B" w:rsidP="00614F98"/>
                    <w:p w14:paraId="0E832A8D" w14:textId="77777777" w:rsidR="00BA216B" w:rsidRDefault="00BA216B" w:rsidP="00614F98"/>
                    <w:p w14:paraId="59041CB1" w14:textId="77777777" w:rsidR="00BA216B" w:rsidRDefault="00BA216B" w:rsidP="00614F98"/>
                    <w:p w14:paraId="0DCD985B" w14:textId="77777777" w:rsidR="00BA216B" w:rsidRDefault="00BA216B" w:rsidP="00614F98"/>
                    <w:p w14:paraId="235A9DAC" w14:textId="77777777" w:rsidR="00BA216B" w:rsidRDefault="00BA216B" w:rsidP="00614F98"/>
                    <w:p w14:paraId="665F9551" w14:textId="77777777" w:rsidR="00BA216B" w:rsidRDefault="00BA216B" w:rsidP="00614F98"/>
                    <w:p w14:paraId="7BF0295A" w14:textId="77777777" w:rsidR="00BA216B" w:rsidRDefault="00BA216B" w:rsidP="00614F98"/>
                    <w:p w14:paraId="476F553C" w14:textId="77777777" w:rsidR="00BA216B" w:rsidRDefault="00BA216B" w:rsidP="00614F98"/>
                    <w:p w14:paraId="1525BC3C" w14:textId="77777777" w:rsidR="00BA216B" w:rsidRDefault="00BA216B" w:rsidP="00614F98"/>
                    <w:p w14:paraId="63B310AD" w14:textId="77777777" w:rsidR="00BA216B" w:rsidRDefault="00BA216B" w:rsidP="00614F98"/>
                    <w:p w14:paraId="6793B69B" w14:textId="77777777" w:rsidR="00BA216B" w:rsidRDefault="00BA216B" w:rsidP="00614F98"/>
                    <w:p w14:paraId="28D13885" w14:textId="77777777" w:rsidR="00BA216B" w:rsidRDefault="00BA216B" w:rsidP="00614F98"/>
                    <w:p w14:paraId="7D72027B" w14:textId="77777777" w:rsidR="00BA216B" w:rsidRDefault="00BA216B" w:rsidP="00614F98"/>
                    <w:p w14:paraId="19D6236B" w14:textId="77777777" w:rsidR="00BA216B" w:rsidRDefault="00BA216B" w:rsidP="00614F98"/>
                    <w:p w14:paraId="471987BA" w14:textId="77777777" w:rsidR="00BA216B" w:rsidRDefault="00BA216B" w:rsidP="00614F98"/>
                    <w:p w14:paraId="3978CBD4" w14:textId="77777777" w:rsidR="00BA216B" w:rsidRDefault="00BA216B" w:rsidP="00614F98"/>
                    <w:p w14:paraId="6A305503" w14:textId="77777777" w:rsidR="00BA216B" w:rsidRDefault="00BA216B" w:rsidP="00614F98"/>
                    <w:p w14:paraId="5B3A3B7D" w14:textId="77777777" w:rsidR="00BA216B" w:rsidRDefault="00BA216B" w:rsidP="00614F98"/>
                    <w:p w14:paraId="64091DB9" w14:textId="77777777" w:rsidR="00BA216B" w:rsidRDefault="00BA216B" w:rsidP="00614F98"/>
                    <w:p w14:paraId="4CC630F3" w14:textId="77777777" w:rsidR="00BA216B" w:rsidRDefault="00BA216B" w:rsidP="00614F98"/>
                    <w:p w14:paraId="6A50C5F2" w14:textId="77777777" w:rsidR="00BA216B" w:rsidRDefault="00BA216B" w:rsidP="00614F98"/>
                    <w:p w14:paraId="37C6D5CB" w14:textId="77777777" w:rsidR="00BA216B" w:rsidRDefault="00BA216B" w:rsidP="00614F98"/>
                    <w:p w14:paraId="62049068" w14:textId="77777777" w:rsidR="00BA216B" w:rsidRDefault="00BA216B" w:rsidP="00614F98"/>
                    <w:p w14:paraId="6424C071" w14:textId="77777777" w:rsidR="00BA216B" w:rsidRDefault="00BA216B" w:rsidP="00614F98"/>
                    <w:p w14:paraId="70F7A702" w14:textId="77777777" w:rsidR="00BA216B" w:rsidRDefault="00BA216B" w:rsidP="00614F98"/>
                    <w:p w14:paraId="67CEF082" w14:textId="77777777" w:rsidR="00BA216B" w:rsidRDefault="00BA216B" w:rsidP="00614F98"/>
                    <w:p w14:paraId="08EDA3F1" w14:textId="77777777" w:rsidR="00BA216B" w:rsidRDefault="00BA216B" w:rsidP="00614F98"/>
                    <w:p w14:paraId="1FB6F991" w14:textId="77777777" w:rsidR="00BA216B" w:rsidRDefault="00BA216B" w:rsidP="00614F98"/>
                    <w:p w14:paraId="4990FF2D" w14:textId="77777777" w:rsidR="00BA216B" w:rsidRDefault="00BA216B" w:rsidP="00614F98"/>
                    <w:p w14:paraId="5A9A3078" w14:textId="77777777" w:rsidR="00BA216B" w:rsidRDefault="00BA216B" w:rsidP="00614F98"/>
                    <w:p w14:paraId="6842649A" w14:textId="77777777" w:rsidR="00BA216B" w:rsidRDefault="00BA216B" w:rsidP="00614F98"/>
                    <w:p w14:paraId="561A4F32" w14:textId="77777777" w:rsidR="00BA216B" w:rsidRDefault="00BA216B" w:rsidP="00614F98"/>
                    <w:p w14:paraId="4A5D168B" w14:textId="77777777" w:rsidR="00BA216B" w:rsidRDefault="00BA216B" w:rsidP="00614F98"/>
                    <w:p w14:paraId="7036A31E" w14:textId="77777777" w:rsidR="00BA216B" w:rsidRDefault="00BA216B" w:rsidP="00614F98"/>
                    <w:p w14:paraId="7B1CA0D1" w14:textId="77777777" w:rsidR="00BA216B" w:rsidRDefault="00BA216B" w:rsidP="00614F98"/>
                    <w:p w14:paraId="145279EC" w14:textId="77777777" w:rsidR="00BA216B" w:rsidRDefault="00BA216B" w:rsidP="00614F98"/>
                    <w:p w14:paraId="3B1C2049" w14:textId="77777777" w:rsidR="00BA216B" w:rsidRDefault="00BA216B" w:rsidP="00614F98"/>
                    <w:p w14:paraId="410F6A49" w14:textId="77777777" w:rsidR="00BA216B" w:rsidRDefault="00BA216B" w:rsidP="00614F98"/>
                    <w:p w14:paraId="076D3D3A" w14:textId="77777777" w:rsidR="00BA216B" w:rsidRDefault="00BA216B" w:rsidP="00614F98"/>
                    <w:p w14:paraId="04D29139" w14:textId="77777777" w:rsidR="00BA216B" w:rsidRDefault="00BA216B" w:rsidP="00614F98"/>
                    <w:p w14:paraId="1D19DF32" w14:textId="77777777" w:rsidR="00BA216B" w:rsidRDefault="00BA216B" w:rsidP="00614F98"/>
                    <w:p w14:paraId="04945071" w14:textId="77777777" w:rsidR="00BA216B" w:rsidRDefault="00BA216B" w:rsidP="00614F98"/>
                    <w:p w14:paraId="48DEB945" w14:textId="77777777" w:rsidR="00BA216B" w:rsidRDefault="00BA216B" w:rsidP="00614F98"/>
                    <w:p w14:paraId="23766B14" w14:textId="77777777" w:rsidR="00BA216B" w:rsidRDefault="00BA216B" w:rsidP="00614F98"/>
                    <w:p w14:paraId="10F69E08" w14:textId="77777777" w:rsidR="00BA216B" w:rsidRDefault="00BA216B" w:rsidP="00614F98"/>
                    <w:p w14:paraId="6019627C" w14:textId="77777777" w:rsidR="00BA216B" w:rsidRDefault="00BA216B" w:rsidP="00614F98"/>
                    <w:p w14:paraId="48E4171F" w14:textId="77777777" w:rsidR="00BA216B" w:rsidRDefault="00BA216B" w:rsidP="00614F98"/>
                    <w:p w14:paraId="7157E590" w14:textId="77777777" w:rsidR="00BA216B" w:rsidRDefault="00BA216B" w:rsidP="00614F98"/>
                    <w:p w14:paraId="540EB554" w14:textId="77777777" w:rsidR="00BA216B" w:rsidRDefault="00BA216B" w:rsidP="00614F98"/>
                    <w:p w14:paraId="534F46A2" w14:textId="77777777" w:rsidR="00BA216B" w:rsidRDefault="00BA216B" w:rsidP="00614F98"/>
                    <w:p w14:paraId="23559D01" w14:textId="77777777" w:rsidR="00BA216B" w:rsidRDefault="00BA216B" w:rsidP="00614F98"/>
                    <w:p w14:paraId="2674F546" w14:textId="77777777" w:rsidR="00BA216B" w:rsidRDefault="00BA216B" w:rsidP="00614F98"/>
                    <w:p w14:paraId="6FF243F6" w14:textId="77777777" w:rsidR="00BA216B" w:rsidRDefault="00BA216B" w:rsidP="00614F98"/>
                    <w:p w14:paraId="3C2623C9" w14:textId="77777777" w:rsidR="00BA216B" w:rsidRDefault="00BA216B" w:rsidP="00614F98"/>
                    <w:p w14:paraId="1E37B3C2" w14:textId="77777777" w:rsidR="00BA216B" w:rsidRDefault="00BA216B" w:rsidP="00614F98"/>
                    <w:p w14:paraId="59F7D5DE" w14:textId="77777777" w:rsidR="00BA216B" w:rsidRDefault="00BA216B" w:rsidP="00614F98"/>
                    <w:p w14:paraId="13D48EED" w14:textId="77777777" w:rsidR="00BA216B" w:rsidRDefault="00BA216B" w:rsidP="00614F98"/>
                    <w:p w14:paraId="5C7BD571" w14:textId="77777777" w:rsidR="00BA216B" w:rsidRDefault="00BA216B" w:rsidP="00614F98"/>
                    <w:p w14:paraId="15B8247F" w14:textId="77777777" w:rsidR="00BA216B" w:rsidRDefault="00BA216B" w:rsidP="00614F98"/>
                    <w:p w14:paraId="545CEACF" w14:textId="77777777" w:rsidR="00BA216B" w:rsidRDefault="00BA216B" w:rsidP="00614F98"/>
                    <w:p w14:paraId="0BA8FCC4" w14:textId="77777777" w:rsidR="00BA216B" w:rsidRDefault="00BA216B" w:rsidP="00614F98"/>
                    <w:p w14:paraId="6CF59E74" w14:textId="77777777" w:rsidR="00BA216B" w:rsidRDefault="00BA216B" w:rsidP="00614F98"/>
                    <w:p w14:paraId="25CCAB46" w14:textId="77777777" w:rsidR="00BA216B" w:rsidRDefault="00BA216B" w:rsidP="00614F98"/>
                    <w:p w14:paraId="37D35BE5" w14:textId="77777777" w:rsidR="00BA216B" w:rsidRDefault="00BA216B" w:rsidP="00614F98"/>
                    <w:p w14:paraId="42793443" w14:textId="77777777" w:rsidR="00BA216B" w:rsidRDefault="00BA216B" w:rsidP="00614F98"/>
                    <w:p w14:paraId="3ED6C089" w14:textId="77777777" w:rsidR="00BA216B" w:rsidRDefault="00BA216B" w:rsidP="00614F98"/>
                    <w:p w14:paraId="4FA52B93" w14:textId="77777777" w:rsidR="00BA216B" w:rsidRDefault="00BA216B" w:rsidP="00614F98"/>
                    <w:p w14:paraId="0E857E26" w14:textId="77777777" w:rsidR="00BA216B" w:rsidRDefault="00BA216B" w:rsidP="00614F98"/>
                    <w:p w14:paraId="32451FD1" w14:textId="77777777" w:rsidR="00BA216B" w:rsidRDefault="00BA216B" w:rsidP="00614F98"/>
                    <w:p w14:paraId="20E26E9E" w14:textId="77777777" w:rsidR="00BA216B" w:rsidRDefault="00BA216B" w:rsidP="00614F98"/>
                    <w:p w14:paraId="29BA6723" w14:textId="77777777" w:rsidR="00BA216B" w:rsidRDefault="00BA216B" w:rsidP="00614F98"/>
                    <w:p w14:paraId="6F1364FB" w14:textId="77777777" w:rsidR="00BA216B" w:rsidRDefault="00BA216B" w:rsidP="00614F98"/>
                    <w:p w14:paraId="5615E506" w14:textId="77777777" w:rsidR="00BA216B" w:rsidRDefault="00BA216B" w:rsidP="00614F98"/>
                    <w:p w14:paraId="20FFEA21" w14:textId="77777777" w:rsidR="00BA216B" w:rsidRDefault="00BA216B" w:rsidP="00614F98"/>
                    <w:p w14:paraId="14C5AA64" w14:textId="77777777" w:rsidR="00BA216B" w:rsidRDefault="00BA216B" w:rsidP="00614F98"/>
                    <w:p w14:paraId="7E266CDB" w14:textId="77777777" w:rsidR="00BA216B" w:rsidRDefault="00BA216B" w:rsidP="00614F98"/>
                    <w:p w14:paraId="232B060C" w14:textId="77777777" w:rsidR="00BA216B" w:rsidRDefault="00BA216B" w:rsidP="00614F98"/>
                    <w:p w14:paraId="4493B0D5" w14:textId="77777777" w:rsidR="00BA216B" w:rsidRDefault="00BA216B" w:rsidP="00614F98"/>
                    <w:p w14:paraId="70F3B73D" w14:textId="77777777" w:rsidR="00BA216B" w:rsidRDefault="00BA216B" w:rsidP="00614F98"/>
                    <w:p w14:paraId="50C99386" w14:textId="77777777" w:rsidR="00BA216B" w:rsidRDefault="00BA216B" w:rsidP="00614F98"/>
                    <w:p w14:paraId="602D58F7" w14:textId="77777777" w:rsidR="00BA216B" w:rsidRDefault="00BA216B" w:rsidP="00614F98"/>
                    <w:p w14:paraId="46BADB0A" w14:textId="77777777" w:rsidR="00BA216B" w:rsidRDefault="00BA216B" w:rsidP="00614F98"/>
                    <w:p w14:paraId="0971EA46" w14:textId="77777777" w:rsidR="00BA216B" w:rsidRDefault="00BA216B" w:rsidP="00614F98"/>
                    <w:p w14:paraId="72353886" w14:textId="77777777" w:rsidR="00BA216B" w:rsidRDefault="00BA216B" w:rsidP="00614F98"/>
                    <w:p w14:paraId="7EC65640" w14:textId="77777777" w:rsidR="00BA216B" w:rsidRDefault="00BA216B" w:rsidP="00614F98"/>
                    <w:p w14:paraId="19E7D2E8" w14:textId="77777777" w:rsidR="00BA216B" w:rsidRDefault="00BA216B" w:rsidP="00614F98"/>
                    <w:p w14:paraId="6D92D948" w14:textId="77777777" w:rsidR="00BA216B" w:rsidRDefault="00BA216B" w:rsidP="00614F98"/>
                    <w:p w14:paraId="35A6988B" w14:textId="77777777" w:rsidR="00BA216B" w:rsidRDefault="00BA216B" w:rsidP="00614F98"/>
                    <w:p w14:paraId="5336C9DD" w14:textId="77777777" w:rsidR="00BA216B" w:rsidRDefault="00BA216B" w:rsidP="00614F98"/>
                    <w:p w14:paraId="77EAF40E" w14:textId="77777777" w:rsidR="00BA216B" w:rsidRDefault="00BA216B" w:rsidP="00614F98"/>
                    <w:p w14:paraId="0BA1B5F3" w14:textId="77777777" w:rsidR="00BA216B" w:rsidRDefault="00BA216B" w:rsidP="00614F98"/>
                    <w:p w14:paraId="55CDDE4D" w14:textId="77777777" w:rsidR="00BA216B" w:rsidRDefault="00BA216B" w:rsidP="00614F98"/>
                    <w:p w14:paraId="55D6248F" w14:textId="77777777" w:rsidR="00BA216B" w:rsidRDefault="00BA216B" w:rsidP="00614F98"/>
                    <w:p w14:paraId="13457411" w14:textId="77777777" w:rsidR="00BA216B" w:rsidRDefault="00BA216B" w:rsidP="00614F98"/>
                    <w:p w14:paraId="6A827C27" w14:textId="77777777" w:rsidR="00BA216B" w:rsidRDefault="00BA216B" w:rsidP="00614F98"/>
                    <w:p w14:paraId="2AE1C50D" w14:textId="77777777" w:rsidR="00BA216B" w:rsidRDefault="00BA216B" w:rsidP="00614F98"/>
                    <w:p w14:paraId="3251583E" w14:textId="77777777" w:rsidR="00BA216B" w:rsidRDefault="00BA216B" w:rsidP="00614F98"/>
                    <w:p w14:paraId="75B3182A" w14:textId="77777777" w:rsidR="00BA216B" w:rsidRDefault="00BA216B" w:rsidP="00614F98"/>
                    <w:p w14:paraId="72B2F4B2" w14:textId="77777777" w:rsidR="00BA216B" w:rsidRDefault="00BA216B" w:rsidP="00614F98"/>
                    <w:p w14:paraId="5662512A" w14:textId="77777777" w:rsidR="00BA216B" w:rsidRDefault="00BA216B" w:rsidP="00614F98"/>
                    <w:p w14:paraId="14D0A5E2" w14:textId="77777777" w:rsidR="00BA216B" w:rsidRDefault="00BA216B" w:rsidP="00614F98"/>
                    <w:p w14:paraId="2378789D" w14:textId="77777777" w:rsidR="00BA216B" w:rsidRDefault="00BA216B" w:rsidP="00614F98"/>
                    <w:p w14:paraId="5FB7EAA3" w14:textId="77777777" w:rsidR="00BA216B" w:rsidRDefault="00BA216B" w:rsidP="00614F98"/>
                    <w:p w14:paraId="2DB1539F" w14:textId="77777777" w:rsidR="00BA216B" w:rsidRDefault="00BA216B" w:rsidP="00614F98"/>
                    <w:p w14:paraId="06E1BD87" w14:textId="77777777" w:rsidR="00BA216B" w:rsidRDefault="00BA216B" w:rsidP="00614F98"/>
                    <w:p w14:paraId="1D309174" w14:textId="77777777" w:rsidR="00BA216B" w:rsidRDefault="00BA216B" w:rsidP="00614F98"/>
                    <w:p w14:paraId="6B48C576" w14:textId="77777777" w:rsidR="00BA216B" w:rsidRDefault="00BA216B" w:rsidP="00614F98"/>
                    <w:p w14:paraId="61CC3427" w14:textId="77777777" w:rsidR="00BA216B" w:rsidRDefault="00BA216B" w:rsidP="00614F98"/>
                    <w:p w14:paraId="71F9B8C5" w14:textId="77777777" w:rsidR="00BA216B" w:rsidRDefault="00BA216B" w:rsidP="00614F98"/>
                    <w:p w14:paraId="14326065" w14:textId="77777777" w:rsidR="00BA216B" w:rsidRDefault="00BA216B" w:rsidP="00614F98"/>
                    <w:p w14:paraId="6BA8BBDC" w14:textId="77777777" w:rsidR="00BA216B" w:rsidRDefault="00BA216B" w:rsidP="00614F98"/>
                    <w:p w14:paraId="433BD777" w14:textId="77777777" w:rsidR="00BA216B" w:rsidRDefault="00BA216B" w:rsidP="00614F98"/>
                    <w:p w14:paraId="69C5C379" w14:textId="77777777" w:rsidR="00BA216B" w:rsidRDefault="00BA216B" w:rsidP="00614F98"/>
                    <w:p w14:paraId="62E8F197" w14:textId="77777777" w:rsidR="00BA216B" w:rsidRDefault="00BA216B" w:rsidP="00614F98"/>
                    <w:p w14:paraId="1D8918A1" w14:textId="77777777" w:rsidR="00BA216B" w:rsidRDefault="00BA216B" w:rsidP="00614F98"/>
                    <w:p w14:paraId="2F82AC1C" w14:textId="77777777" w:rsidR="00BA216B" w:rsidRDefault="00BA216B" w:rsidP="00614F98"/>
                    <w:p w14:paraId="43117CEC" w14:textId="77777777" w:rsidR="00BA216B" w:rsidRDefault="00BA216B" w:rsidP="00614F98"/>
                    <w:p w14:paraId="10F23FE8" w14:textId="77777777" w:rsidR="00BA216B" w:rsidRDefault="00BA216B" w:rsidP="00614F98"/>
                    <w:p w14:paraId="388A5669" w14:textId="77777777" w:rsidR="00BA216B" w:rsidRDefault="00BA216B" w:rsidP="00614F98"/>
                    <w:p w14:paraId="2E21DDA7" w14:textId="77777777" w:rsidR="00BA216B" w:rsidRDefault="00BA216B" w:rsidP="00614F98"/>
                    <w:p w14:paraId="64410B89" w14:textId="77777777" w:rsidR="00BA216B" w:rsidRDefault="00BA216B" w:rsidP="00614F98"/>
                    <w:p w14:paraId="2E6465A1" w14:textId="77777777" w:rsidR="00BA216B" w:rsidRDefault="00BA216B" w:rsidP="00614F98"/>
                    <w:p w14:paraId="5C9BA9AD" w14:textId="77777777" w:rsidR="00BA216B" w:rsidRDefault="00BA216B" w:rsidP="00614F98"/>
                    <w:p w14:paraId="5AC94A08" w14:textId="77777777" w:rsidR="00BA216B" w:rsidRDefault="00BA216B" w:rsidP="00614F98"/>
                    <w:p w14:paraId="7729FC3B" w14:textId="77777777" w:rsidR="00BA216B" w:rsidRDefault="00BA216B" w:rsidP="00614F98"/>
                    <w:p w14:paraId="20BE4FC8" w14:textId="77777777" w:rsidR="00BA216B" w:rsidRDefault="00BA216B" w:rsidP="00614F98"/>
                    <w:p w14:paraId="4007784F" w14:textId="77777777" w:rsidR="00BA216B" w:rsidRDefault="00BA216B" w:rsidP="00614F98"/>
                    <w:p w14:paraId="799F4191" w14:textId="77777777" w:rsidR="00BA216B" w:rsidRDefault="00BA216B" w:rsidP="00614F98"/>
                    <w:p w14:paraId="6DA353D4" w14:textId="77777777" w:rsidR="00BA216B" w:rsidRDefault="00BA216B" w:rsidP="00614F98"/>
                    <w:p w14:paraId="2DD3EB78" w14:textId="77777777" w:rsidR="00BA216B" w:rsidRDefault="00BA216B" w:rsidP="00614F98"/>
                    <w:p w14:paraId="35FD3362" w14:textId="77777777" w:rsidR="00BA216B" w:rsidRDefault="00BA216B" w:rsidP="00614F98"/>
                    <w:p w14:paraId="4DA919CE" w14:textId="77777777" w:rsidR="00BA216B" w:rsidRDefault="00BA216B" w:rsidP="00614F98"/>
                    <w:p w14:paraId="6B4FE08E" w14:textId="77777777" w:rsidR="00BA216B" w:rsidRDefault="00BA216B" w:rsidP="00614F98"/>
                    <w:p w14:paraId="726696ED" w14:textId="77777777" w:rsidR="00BA216B" w:rsidRDefault="00BA216B" w:rsidP="00614F98"/>
                    <w:p w14:paraId="64B8FF4D" w14:textId="77777777" w:rsidR="00BA216B" w:rsidRDefault="00BA216B" w:rsidP="00614F98"/>
                    <w:p w14:paraId="28271AE5" w14:textId="77777777" w:rsidR="00BA216B" w:rsidRDefault="00BA216B" w:rsidP="00614F98"/>
                    <w:p w14:paraId="7F3F8892" w14:textId="77777777" w:rsidR="00BA216B" w:rsidRDefault="00BA216B" w:rsidP="00614F98"/>
                    <w:p w14:paraId="436750E2" w14:textId="77777777" w:rsidR="00BA216B" w:rsidRDefault="00BA216B" w:rsidP="00614F98"/>
                    <w:p w14:paraId="6D96D414" w14:textId="77777777" w:rsidR="00BA216B" w:rsidRDefault="00BA216B" w:rsidP="00614F98"/>
                    <w:p w14:paraId="4E52E545" w14:textId="77777777" w:rsidR="00BA216B" w:rsidRDefault="00BA216B" w:rsidP="00614F98"/>
                    <w:p w14:paraId="5D327862" w14:textId="77777777" w:rsidR="00BA216B" w:rsidRDefault="00BA216B" w:rsidP="00614F98"/>
                    <w:p w14:paraId="74412C27" w14:textId="77777777" w:rsidR="00BA216B" w:rsidRDefault="00BA216B" w:rsidP="00614F98"/>
                    <w:p w14:paraId="0347CB3C" w14:textId="77777777" w:rsidR="00BA216B" w:rsidRDefault="00BA216B" w:rsidP="00614F98"/>
                    <w:p w14:paraId="744C6209" w14:textId="77777777" w:rsidR="00BA216B" w:rsidRDefault="00BA216B" w:rsidP="00614F98"/>
                    <w:p w14:paraId="3159D7AD" w14:textId="77777777" w:rsidR="00BA216B" w:rsidRDefault="00BA216B" w:rsidP="00614F98"/>
                    <w:p w14:paraId="5EB3E1AF" w14:textId="77777777" w:rsidR="00BA216B" w:rsidRDefault="00BA216B" w:rsidP="00614F98"/>
                    <w:p w14:paraId="35E5EE9C" w14:textId="77777777" w:rsidR="00BA216B" w:rsidRDefault="00BA216B" w:rsidP="00614F98"/>
                    <w:p w14:paraId="50FFB010" w14:textId="77777777" w:rsidR="00BA216B" w:rsidRDefault="00BA216B" w:rsidP="00614F98"/>
                    <w:p w14:paraId="7C122409" w14:textId="77777777" w:rsidR="00BA216B" w:rsidRDefault="00BA216B" w:rsidP="00614F98"/>
                    <w:p w14:paraId="5EFD5F62" w14:textId="77777777" w:rsidR="00BA216B" w:rsidRDefault="00BA216B" w:rsidP="00614F98"/>
                    <w:p w14:paraId="39412505" w14:textId="77777777" w:rsidR="00BA216B" w:rsidRDefault="00BA216B" w:rsidP="00614F98"/>
                    <w:p w14:paraId="1335F24F" w14:textId="77777777" w:rsidR="00BA216B" w:rsidRDefault="00BA216B" w:rsidP="00614F98"/>
                    <w:p w14:paraId="179D6ABD" w14:textId="77777777" w:rsidR="00BA216B" w:rsidRDefault="00BA216B" w:rsidP="00614F98"/>
                    <w:p w14:paraId="0D148451" w14:textId="77777777" w:rsidR="00BA216B" w:rsidRDefault="00BA216B" w:rsidP="00614F98"/>
                    <w:p w14:paraId="6724DEFB" w14:textId="77777777" w:rsidR="00BA216B" w:rsidRDefault="00BA216B" w:rsidP="00614F98"/>
                    <w:p w14:paraId="0C8B2EEF" w14:textId="77777777" w:rsidR="00BA216B" w:rsidRDefault="00BA216B" w:rsidP="00614F98"/>
                    <w:p w14:paraId="529441F1" w14:textId="77777777" w:rsidR="00BA216B" w:rsidRDefault="00BA216B" w:rsidP="00614F98"/>
                    <w:p w14:paraId="1CB2A075" w14:textId="77777777" w:rsidR="00BA216B" w:rsidRDefault="00BA216B" w:rsidP="00614F98"/>
                    <w:p w14:paraId="0BC25D2F" w14:textId="77777777" w:rsidR="00BA216B" w:rsidRDefault="00BA216B" w:rsidP="00614F98"/>
                    <w:p w14:paraId="3A7D7BC9" w14:textId="77777777" w:rsidR="00BA216B" w:rsidRDefault="00BA216B" w:rsidP="00614F98"/>
                    <w:p w14:paraId="7B02B232" w14:textId="77777777" w:rsidR="00BA216B" w:rsidRDefault="00BA216B" w:rsidP="00614F98"/>
                    <w:p w14:paraId="317B22BF" w14:textId="77777777" w:rsidR="00BA216B" w:rsidRDefault="00BA216B" w:rsidP="00614F98"/>
                    <w:p w14:paraId="5BF0D985" w14:textId="77777777" w:rsidR="00BA216B" w:rsidRDefault="00BA216B" w:rsidP="00614F98"/>
                    <w:p w14:paraId="41D59EE1" w14:textId="77777777" w:rsidR="00BA216B" w:rsidRDefault="00BA216B" w:rsidP="00614F98"/>
                    <w:p w14:paraId="3B3CF63B" w14:textId="77777777" w:rsidR="00BA216B" w:rsidRDefault="00BA216B" w:rsidP="00614F98"/>
                    <w:p w14:paraId="2CBEFCC4" w14:textId="77777777" w:rsidR="00BA216B" w:rsidRDefault="00BA216B" w:rsidP="00614F98"/>
                    <w:p w14:paraId="35F3C20C" w14:textId="77777777" w:rsidR="00BA216B" w:rsidRDefault="00BA216B" w:rsidP="00614F98"/>
                    <w:p w14:paraId="63680DD7" w14:textId="77777777" w:rsidR="00BA216B" w:rsidRDefault="00BA216B" w:rsidP="00614F98"/>
                    <w:p w14:paraId="29E7D5E3" w14:textId="77777777" w:rsidR="00BA216B" w:rsidRDefault="00BA216B" w:rsidP="00614F98"/>
                    <w:p w14:paraId="3E0524B4" w14:textId="77777777" w:rsidR="00BA216B" w:rsidRDefault="00BA216B" w:rsidP="00614F98"/>
                    <w:p w14:paraId="665DF2EB" w14:textId="77777777" w:rsidR="00BA216B" w:rsidRDefault="00BA216B" w:rsidP="00614F98"/>
                    <w:p w14:paraId="3D3CFFEE" w14:textId="77777777" w:rsidR="00BA216B" w:rsidRDefault="00BA216B" w:rsidP="00614F98"/>
                    <w:p w14:paraId="68333024" w14:textId="77777777" w:rsidR="00BA216B" w:rsidRDefault="00BA216B" w:rsidP="00614F98"/>
                    <w:p w14:paraId="0ECAB763" w14:textId="77777777" w:rsidR="00BA216B" w:rsidRDefault="00BA216B" w:rsidP="00614F98"/>
                    <w:p w14:paraId="11EA106F" w14:textId="77777777" w:rsidR="00BA216B" w:rsidRDefault="00BA216B" w:rsidP="00614F98"/>
                    <w:p w14:paraId="5B852007" w14:textId="77777777" w:rsidR="00BA216B" w:rsidRDefault="00BA216B" w:rsidP="00614F98"/>
                    <w:p w14:paraId="1D2AA51B" w14:textId="77777777" w:rsidR="00BA216B" w:rsidRDefault="00BA216B" w:rsidP="00614F98"/>
                    <w:p w14:paraId="080CBA41" w14:textId="77777777" w:rsidR="00BA216B" w:rsidRDefault="00BA216B" w:rsidP="00614F98"/>
                    <w:p w14:paraId="6B5200FD" w14:textId="77777777" w:rsidR="00BA216B" w:rsidRDefault="00BA216B" w:rsidP="00614F98"/>
                    <w:p w14:paraId="43FCDEA6" w14:textId="77777777" w:rsidR="00BA216B" w:rsidRDefault="00BA216B" w:rsidP="00614F98"/>
                    <w:p w14:paraId="56F66025" w14:textId="77777777" w:rsidR="00BA216B" w:rsidRDefault="00BA216B" w:rsidP="00614F98"/>
                    <w:p w14:paraId="44D33D1D" w14:textId="77777777" w:rsidR="00BA216B" w:rsidRDefault="00BA216B" w:rsidP="00614F98"/>
                    <w:p w14:paraId="76DC5AEC" w14:textId="77777777" w:rsidR="00BA216B" w:rsidRDefault="00BA216B" w:rsidP="00614F98"/>
                    <w:p w14:paraId="7E990452" w14:textId="77777777" w:rsidR="00BA216B" w:rsidRDefault="00BA216B" w:rsidP="00614F98"/>
                    <w:p w14:paraId="4F47AFE7" w14:textId="77777777" w:rsidR="00BA216B" w:rsidRDefault="00BA216B" w:rsidP="00614F98"/>
                    <w:p w14:paraId="0C342356" w14:textId="77777777" w:rsidR="00BA216B" w:rsidRDefault="00BA216B" w:rsidP="00614F98"/>
                    <w:p w14:paraId="473C5BBB" w14:textId="77777777" w:rsidR="00BA216B" w:rsidRDefault="00BA216B" w:rsidP="00614F98"/>
                    <w:p w14:paraId="7197E554" w14:textId="77777777" w:rsidR="00BA216B" w:rsidRDefault="00BA216B" w:rsidP="00614F98"/>
                    <w:p w14:paraId="6B45C3E5" w14:textId="77777777" w:rsidR="00BA216B" w:rsidRDefault="00BA216B" w:rsidP="00614F98"/>
                    <w:p w14:paraId="6E79161C" w14:textId="77777777" w:rsidR="00BA216B" w:rsidRDefault="00BA216B" w:rsidP="00614F98"/>
                    <w:p w14:paraId="36521BFF" w14:textId="77777777" w:rsidR="00BA216B" w:rsidRDefault="00BA216B" w:rsidP="00614F98"/>
                    <w:p w14:paraId="0708C7CD" w14:textId="77777777" w:rsidR="00BA216B" w:rsidRDefault="00BA216B" w:rsidP="00614F98"/>
                    <w:p w14:paraId="76E5C5DB" w14:textId="77777777" w:rsidR="00BA216B" w:rsidRDefault="00BA216B" w:rsidP="00614F98"/>
                    <w:p w14:paraId="67E46036" w14:textId="77777777" w:rsidR="00BA216B" w:rsidRDefault="00BA216B" w:rsidP="00614F98"/>
                    <w:p w14:paraId="3F4BE8FC" w14:textId="77777777" w:rsidR="00BA216B" w:rsidRDefault="00BA216B" w:rsidP="00614F98"/>
                    <w:p w14:paraId="5E35DE91" w14:textId="77777777" w:rsidR="00BA216B" w:rsidRDefault="00BA216B" w:rsidP="00614F98"/>
                    <w:p w14:paraId="53A84468" w14:textId="77777777" w:rsidR="00BA216B" w:rsidRDefault="00BA216B" w:rsidP="00614F98"/>
                    <w:p w14:paraId="79551A8D" w14:textId="77777777" w:rsidR="00BA216B" w:rsidRDefault="00BA216B" w:rsidP="00614F98"/>
                    <w:p w14:paraId="50E88C15" w14:textId="77777777" w:rsidR="00BA216B" w:rsidRDefault="00BA216B" w:rsidP="00614F98"/>
                    <w:p w14:paraId="0452DB06" w14:textId="77777777" w:rsidR="00BA216B" w:rsidRDefault="00BA216B" w:rsidP="00614F98"/>
                    <w:p w14:paraId="79A91D0A" w14:textId="77777777" w:rsidR="00BA216B" w:rsidRDefault="00BA216B" w:rsidP="00614F98"/>
                    <w:p w14:paraId="67CBFABF" w14:textId="77777777" w:rsidR="00BA216B" w:rsidRDefault="00BA216B" w:rsidP="00614F98"/>
                    <w:p w14:paraId="175F63CE" w14:textId="77777777" w:rsidR="00BA216B" w:rsidRDefault="00BA216B" w:rsidP="00614F98"/>
                    <w:p w14:paraId="41849753" w14:textId="77777777" w:rsidR="00BA216B" w:rsidRDefault="00BA216B" w:rsidP="00614F98"/>
                    <w:p w14:paraId="16AE1B8E" w14:textId="77777777" w:rsidR="00BA216B" w:rsidRDefault="00BA216B" w:rsidP="00614F98"/>
                    <w:p w14:paraId="3063C63E" w14:textId="77777777" w:rsidR="00BA216B" w:rsidRDefault="00BA216B" w:rsidP="00614F98"/>
                    <w:p w14:paraId="7EB90014" w14:textId="77777777" w:rsidR="00BA216B" w:rsidRDefault="00BA216B" w:rsidP="00614F98"/>
                    <w:p w14:paraId="1A44EB04" w14:textId="77777777" w:rsidR="00BA216B" w:rsidRDefault="00BA216B" w:rsidP="00614F98"/>
                    <w:p w14:paraId="60F8B3B8" w14:textId="77777777" w:rsidR="00BA216B" w:rsidRDefault="00BA216B" w:rsidP="00614F98"/>
                    <w:p w14:paraId="40138DAF" w14:textId="77777777" w:rsidR="00BA216B" w:rsidRDefault="00BA216B" w:rsidP="00614F98"/>
                    <w:p w14:paraId="492F455F" w14:textId="77777777" w:rsidR="00BA216B" w:rsidRDefault="00BA216B" w:rsidP="00614F98"/>
                    <w:p w14:paraId="35851C56" w14:textId="77777777" w:rsidR="00BA216B" w:rsidRDefault="00BA216B" w:rsidP="00614F98"/>
                    <w:p w14:paraId="4E9CEC61" w14:textId="77777777" w:rsidR="00BA216B" w:rsidRDefault="00BA216B" w:rsidP="00614F98"/>
                    <w:p w14:paraId="7525169C" w14:textId="77777777" w:rsidR="00BA216B" w:rsidRDefault="00BA216B" w:rsidP="00614F98"/>
                    <w:p w14:paraId="2AE1428E" w14:textId="77777777" w:rsidR="00BA216B" w:rsidRDefault="00BA216B" w:rsidP="00614F98"/>
                    <w:p w14:paraId="1EC2FA02" w14:textId="77777777" w:rsidR="00BA216B" w:rsidRDefault="00BA216B" w:rsidP="00614F98"/>
                    <w:p w14:paraId="38FDEFF3" w14:textId="77777777" w:rsidR="00BA216B" w:rsidRDefault="00BA216B" w:rsidP="00614F98"/>
                    <w:p w14:paraId="00EB1339" w14:textId="77777777" w:rsidR="00BA216B" w:rsidRDefault="00BA216B" w:rsidP="00614F98"/>
                    <w:p w14:paraId="554D324B" w14:textId="77777777" w:rsidR="00BA216B" w:rsidRDefault="00BA216B" w:rsidP="00614F98"/>
                    <w:p w14:paraId="0D8F571E" w14:textId="77777777" w:rsidR="00BA216B" w:rsidRDefault="00BA216B" w:rsidP="00614F98"/>
                    <w:p w14:paraId="4F0DE01B" w14:textId="77777777" w:rsidR="00BA216B" w:rsidRDefault="00BA216B" w:rsidP="00614F98"/>
                    <w:p w14:paraId="625B4D37" w14:textId="77777777" w:rsidR="00BA216B" w:rsidRDefault="00BA216B" w:rsidP="00614F98"/>
                    <w:p w14:paraId="63AE15EA" w14:textId="77777777" w:rsidR="00BA216B" w:rsidRDefault="00BA216B" w:rsidP="00614F98"/>
                    <w:p w14:paraId="288B912B" w14:textId="77777777" w:rsidR="00BA216B" w:rsidRDefault="00BA216B" w:rsidP="00614F98"/>
                    <w:p w14:paraId="0D4CEC53" w14:textId="77777777" w:rsidR="00BA216B" w:rsidRDefault="00BA216B" w:rsidP="00614F98"/>
                    <w:p w14:paraId="5B12ED7D" w14:textId="77777777" w:rsidR="00BA216B" w:rsidRDefault="00BA216B" w:rsidP="00614F98"/>
                    <w:p w14:paraId="002DBD3D" w14:textId="77777777" w:rsidR="00BA216B" w:rsidRDefault="00BA216B" w:rsidP="00614F98"/>
                    <w:p w14:paraId="75C1850E" w14:textId="77777777" w:rsidR="00BA216B" w:rsidRDefault="00BA216B" w:rsidP="00614F98"/>
                    <w:p w14:paraId="1C1A5743" w14:textId="77777777" w:rsidR="00BA216B" w:rsidRDefault="00BA216B" w:rsidP="00614F98"/>
                    <w:p w14:paraId="399259DE" w14:textId="77777777" w:rsidR="00BA216B" w:rsidRDefault="00BA216B" w:rsidP="00614F98"/>
                    <w:p w14:paraId="3E8E59CA" w14:textId="77777777" w:rsidR="00BA216B" w:rsidRDefault="00BA216B" w:rsidP="00614F98"/>
                    <w:p w14:paraId="76176070" w14:textId="77777777" w:rsidR="00BA216B" w:rsidRDefault="00BA216B" w:rsidP="00614F98"/>
                    <w:p w14:paraId="79DBA285" w14:textId="77777777" w:rsidR="00BA216B" w:rsidRDefault="00BA216B" w:rsidP="00614F98"/>
                    <w:p w14:paraId="79F6AFA4" w14:textId="77777777" w:rsidR="00BA216B" w:rsidRDefault="00BA216B" w:rsidP="00614F98"/>
                    <w:p w14:paraId="07BD1301" w14:textId="77777777" w:rsidR="00BA216B" w:rsidRDefault="00BA216B" w:rsidP="00614F98"/>
                    <w:p w14:paraId="7B8EBA8B" w14:textId="77777777" w:rsidR="00BA216B" w:rsidRDefault="00BA216B" w:rsidP="00614F98"/>
                    <w:p w14:paraId="2D9754A4" w14:textId="77777777" w:rsidR="00BA216B" w:rsidRDefault="00BA216B" w:rsidP="00614F98"/>
                    <w:p w14:paraId="2196F205" w14:textId="77777777" w:rsidR="00BA216B" w:rsidRDefault="00BA216B" w:rsidP="00614F98"/>
                    <w:p w14:paraId="36CF6682" w14:textId="77777777" w:rsidR="00BA216B" w:rsidRDefault="00BA216B" w:rsidP="00614F98"/>
                    <w:p w14:paraId="4D9C6803" w14:textId="77777777" w:rsidR="00BA216B" w:rsidRDefault="00BA216B" w:rsidP="00614F98"/>
                    <w:p w14:paraId="044F0C51" w14:textId="77777777" w:rsidR="00BA216B" w:rsidRDefault="00BA216B" w:rsidP="00614F98"/>
                    <w:p w14:paraId="67982F01" w14:textId="77777777" w:rsidR="00BA216B" w:rsidRDefault="00BA216B" w:rsidP="00614F98"/>
                    <w:p w14:paraId="54502050" w14:textId="77777777" w:rsidR="00BA216B" w:rsidRDefault="00BA216B" w:rsidP="00614F98"/>
                    <w:p w14:paraId="20F48CEF" w14:textId="77777777" w:rsidR="00BA216B" w:rsidRDefault="00BA216B" w:rsidP="00614F98"/>
                    <w:p w14:paraId="60CF6791" w14:textId="77777777" w:rsidR="00BA216B" w:rsidRDefault="00BA216B" w:rsidP="00614F98"/>
                    <w:p w14:paraId="0FC50F1A" w14:textId="77777777" w:rsidR="00BA216B" w:rsidRDefault="00BA216B" w:rsidP="00614F98"/>
                    <w:p w14:paraId="15E121BA" w14:textId="77777777" w:rsidR="00BA216B" w:rsidRDefault="00BA216B" w:rsidP="00614F98"/>
                    <w:p w14:paraId="78D7A8C5" w14:textId="77777777" w:rsidR="00BA216B" w:rsidRDefault="00BA216B" w:rsidP="00614F98"/>
                    <w:p w14:paraId="0472835C" w14:textId="77777777" w:rsidR="00BA216B" w:rsidRDefault="00BA216B" w:rsidP="00614F98"/>
                    <w:p w14:paraId="38260237" w14:textId="77777777" w:rsidR="00BA216B" w:rsidRDefault="00BA216B" w:rsidP="00614F98"/>
                    <w:p w14:paraId="252FCEC0" w14:textId="77777777" w:rsidR="00BA216B" w:rsidRDefault="00BA216B" w:rsidP="00614F98"/>
                    <w:p w14:paraId="361B5C44" w14:textId="77777777" w:rsidR="00BA216B" w:rsidRDefault="00BA216B" w:rsidP="00614F98"/>
                    <w:p w14:paraId="52AF5F3D" w14:textId="77777777" w:rsidR="00BA216B" w:rsidRDefault="00BA216B" w:rsidP="00614F98"/>
                    <w:p w14:paraId="2CE58C64" w14:textId="77777777" w:rsidR="00BA216B" w:rsidRDefault="00BA216B" w:rsidP="00614F98"/>
                    <w:p w14:paraId="7D479B03" w14:textId="77777777" w:rsidR="00BA216B" w:rsidRDefault="00BA216B" w:rsidP="00614F98"/>
                    <w:p w14:paraId="3F12B541" w14:textId="77777777" w:rsidR="00BA216B" w:rsidRDefault="00BA216B" w:rsidP="00614F98"/>
                    <w:p w14:paraId="4BC05F7F" w14:textId="77777777" w:rsidR="00BA216B" w:rsidRDefault="00BA216B" w:rsidP="00614F98"/>
                    <w:p w14:paraId="2E1C5FA8" w14:textId="77777777" w:rsidR="00BA216B" w:rsidRDefault="00BA216B" w:rsidP="00614F98"/>
                    <w:p w14:paraId="118E85AD" w14:textId="77777777" w:rsidR="00BA216B" w:rsidRDefault="00BA216B" w:rsidP="00614F98"/>
                    <w:p w14:paraId="23AB08EE" w14:textId="77777777" w:rsidR="00BA216B" w:rsidRDefault="00BA216B" w:rsidP="00614F98"/>
                    <w:p w14:paraId="73824615" w14:textId="77777777" w:rsidR="00BA216B" w:rsidRDefault="00BA216B" w:rsidP="00614F98"/>
                    <w:p w14:paraId="67C79999" w14:textId="77777777" w:rsidR="00BA216B" w:rsidRDefault="00BA216B" w:rsidP="00614F98"/>
                    <w:p w14:paraId="6F5C7A17" w14:textId="77777777" w:rsidR="00BA216B" w:rsidRDefault="00BA216B" w:rsidP="00614F98"/>
                    <w:p w14:paraId="49C4B9B1" w14:textId="77777777" w:rsidR="00BA216B" w:rsidRDefault="00BA216B" w:rsidP="00614F98"/>
                    <w:p w14:paraId="1B14A687" w14:textId="77777777" w:rsidR="00BA216B" w:rsidRDefault="00BA216B" w:rsidP="00614F98"/>
                    <w:p w14:paraId="024539C0" w14:textId="77777777" w:rsidR="00BA216B" w:rsidRDefault="00BA216B" w:rsidP="00614F98"/>
                    <w:p w14:paraId="34C530C6" w14:textId="77777777" w:rsidR="00BA216B" w:rsidRDefault="00BA216B" w:rsidP="00614F98"/>
                    <w:p w14:paraId="0BECF45A" w14:textId="77777777" w:rsidR="00BA216B" w:rsidRDefault="00BA216B" w:rsidP="00614F98"/>
                    <w:p w14:paraId="1C66D1B3" w14:textId="77777777" w:rsidR="00BA216B" w:rsidRDefault="00BA216B" w:rsidP="00614F98"/>
                    <w:p w14:paraId="2F8791ED" w14:textId="77777777" w:rsidR="00BA216B" w:rsidRDefault="00BA216B" w:rsidP="00614F98"/>
                    <w:p w14:paraId="7EF5F906" w14:textId="77777777" w:rsidR="00BA216B" w:rsidRDefault="00BA216B" w:rsidP="00614F98"/>
                    <w:p w14:paraId="3D5F69C5" w14:textId="77777777" w:rsidR="00BA216B" w:rsidRDefault="00BA216B" w:rsidP="00614F98"/>
                    <w:p w14:paraId="10697785" w14:textId="77777777" w:rsidR="00BA216B" w:rsidRDefault="00BA216B" w:rsidP="00614F98"/>
                    <w:p w14:paraId="391AF1B3" w14:textId="77777777" w:rsidR="00BA216B" w:rsidRDefault="00BA216B" w:rsidP="00614F98"/>
                    <w:p w14:paraId="59B72556" w14:textId="77777777" w:rsidR="00BA216B" w:rsidRDefault="00BA216B" w:rsidP="00614F98"/>
                    <w:p w14:paraId="62202EC1" w14:textId="77777777" w:rsidR="00BA216B" w:rsidRDefault="00BA216B" w:rsidP="00614F98"/>
                    <w:p w14:paraId="07AE8C24" w14:textId="77777777" w:rsidR="00BA216B" w:rsidRDefault="00BA216B" w:rsidP="00614F98"/>
                    <w:p w14:paraId="4E42F561" w14:textId="77777777" w:rsidR="00BA216B" w:rsidRDefault="00BA216B" w:rsidP="00614F98"/>
                    <w:p w14:paraId="79CC5BD5" w14:textId="77777777" w:rsidR="00BA216B" w:rsidRDefault="00BA216B" w:rsidP="00614F98"/>
                    <w:p w14:paraId="2FEBF32A" w14:textId="77777777" w:rsidR="00BA216B" w:rsidRDefault="00BA216B" w:rsidP="00614F98"/>
                    <w:p w14:paraId="09DC649C" w14:textId="77777777" w:rsidR="00BA216B" w:rsidRDefault="00BA216B" w:rsidP="00614F98"/>
                    <w:p w14:paraId="670C59AF" w14:textId="77777777" w:rsidR="00BA216B" w:rsidRDefault="00BA216B" w:rsidP="00614F98"/>
                    <w:p w14:paraId="5FD9846F" w14:textId="77777777" w:rsidR="00BA216B" w:rsidRDefault="00BA216B" w:rsidP="00614F98"/>
                    <w:p w14:paraId="36BA8BD0" w14:textId="77777777" w:rsidR="00BA216B" w:rsidRDefault="00BA216B" w:rsidP="00614F98"/>
                    <w:p w14:paraId="2D927D36" w14:textId="77777777" w:rsidR="00BA216B" w:rsidRDefault="00BA216B" w:rsidP="00614F98"/>
                    <w:p w14:paraId="67DA4181" w14:textId="77777777" w:rsidR="00BA216B" w:rsidRDefault="00BA216B" w:rsidP="00614F98"/>
                    <w:p w14:paraId="3B0FD73E" w14:textId="77777777" w:rsidR="00BA216B" w:rsidRDefault="00BA216B" w:rsidP="00614F98"/>
                    <w:p w14:paraId="69C13625" w14:textId="77777777" w:rsidR="00BA216B" w:rsidRDefault="00BA216B" w:rsidP="00614F98"/>
                    <w:p w14:paraId="3447145D" w14:textId="77777777" w:rsidR="00BA216B" w:rsidRDefault="00BA216B" w:rsidP="00614F98"/>
                    <w:p w14:paraId="25E51558" w14:textId="77777777" w:rsidR="00BA216B" w:rsidRDefault="00BA216B" w:rsidP="00614F98"/>
                    <w:p w14:paraId="6070977A" w14:textId="77777777" w:rsidR="00BA216B" w:rsidRDefault="00BA216B" w:rsidP="00614F98"/>
                    <w:p w14:paraId="5A6FFA3C" w14:textId="77777777" w:rsidR="00BA216B" w:rsidRDefault="00BA216B" w:rsidP="00614F98"/>
                    <w:p w14:paraId="14DFC49D" w14:textId="77777777" w:rsidR="00BA216B" w:rsidRDefault="00BA216B" w:rsidP="00614F98"/>
                    <w:p w14:paraId="67867554" w14:textId="77777777" w:rsidR="00BA216B" w:rsidRDefault="00BA216B" w:rsidP="00614F98"/>
                    <w:p w14:paraId="2C4FFD7F" w14:textId="77777777" w:rsidR="00BA216B" w:rsidRDefault="00BA216B" w:rsidP="00614F98"/>
                    <w:p w14:paraId="13BCACC8" w14:textId="77777777" w:rsidR="00BA216B" w:rsidRDefault="00BA216B" w:rsidP="00614F98"/>
                    <w:p w14:paraId="483D3E9C" w14:textId="77777777" w:rsidR="00BA216B" w:rsidRDefault="00BA216B" w:rsidP="00614F98"/>
                    <w:p w14:paraId="7097CB39" w14:textId="77777777" w:rsidR="00BA216B" w:rsidRDefault="00BA216B" w:rsidP="00614F98"/>
                    <w:p w14:paraId="0A5C40C6" w14:textId="77777777" w:rsidR="00BA216B" w:rsidRDefault="00BA216B" w:rsidP="00614F98"/>
                    <w:p w14:paraId="102D912C" w14:textId="77777777" w:rsidR="00BA216B" w:rsidRDefault="00BA216B" w:rsidP="00614F98"/>
                    <w:p w14:paraId="3F270306" w14:textId="77777777" w:rsidR="00BA216B" w:rsidRDefault="00BA216B" w:rsidP="00614F98"/>
                    <w:p w14:paraId="56ABE64E" w14:textId="77777777" w:rsidR="00BA216B" w:rsidRDefault="00BA216B" w:rsidP="00614F98"/>
                    <w:p w14:paraId="1BAF121C" w14:textId="77777777" w:rsidR="00BA216B" w:rsidRDefault="00BA216B" w:rsidP="00614F98"/>
                    <w:p w14:paraId="2656727F" w14:textId="77777777" w:rsidR="00BA216B" w:rsidRDefault="00BA216B" w:rsidP="00614F98"/>
                    <w:p w14:paraId="5D734010" w14:textId="77777777" w:rsidR="00BA216B" w:rsidRDefault="00BA216B" w:rsidP="00614F98"/>
                    <w:p w14:paraId="296D7C0F" w14:textId="77777777" w:rsidR="00BA216B" w:rsidRDefault="00BA216B" w:rsidP="00614F98"/>
                    <w:p w14:paraId="683D018C" w14:textId="77777777" w:rsidR="00BA216B" w:rsidRDefault="00BA216B" w:rsidP="00614F98"/>
                    <w:p w14:paraId="0771373F" w14:textId="77777777" w:rsidR="00BA216B" w:rsidRDefault="00BA216B" w:rsidP="00614F98"/>
                    <w:p w14:paraId="1D612822" w14:textId="77777777" w:rsidR="00BA216B" w:rsidRDefault="00BA216B" w:rsidP="00614F98"/>
                    <w:p w14:paraId="334D5554" w14:textId="77777777" w:rsidR="00BA216B" w:rsidRDefault="00BA216B" w:rsidP="00614F98"/>
                    <w:p w14:paraId="38CF3B1A" w14:textId="77777777" w:rsidR="00BA216B" w:rsidRDefault="00BA216B" w:rsidP="00614F98"/>
                    <w:p w14:paraId="011B2825" w14:textId="77777777" w:rsidR="00BA216B" w:rsidRDefault="00BA216B" w:rsidP="00614F98"/>
                    <w:p w14:paraId="09DFC2CD" w14:textId="77777777" w:rsidR="00BA216B" w:rsidRDefault="00BA216B" w:rsidP="00614F98"/>
                    <w:p w14:paraId="6840DE28" w14:textId="77777777" w:rsidR="00BA216B" w:rsidRDefault="00BA216B" w:rsidP="00614F98"/>
                    <w:p w14:paraId="1B9785E7" w14:textId="77777777" w:rsidR="00BA216B" w:rsidRDefault="00BA216B" w:rsidP="00614F98"/>
                    <w:p w14:paraId="1EF8B727" w14:textId="77777777" w:rsidR="00BA216B" w:rsidRDefault="00BA216B" w:rsidP="00614F98"/>
                    <w:p w14:paraId="46970A8A" w14:textId="77777777" w:rsidR="00BA216B" w:rsidRDefault="00BA216B" w:rsidP="00614F98"/>
                    <w:p w14:paraId="2B7C32E4" w14:textId="77777777" w:rsidR="00BA216B" w:rsidRDefault="00BA216B" w:rsidP="00614F98"/>
                    <w:p w14:paraId="56B917BD" w14:textId="77777777" w:rsidR="00BA216B" w:rsidRDefault="00BA216B" w:rsidP="00614F98"/>
                    <w:p w14:paraId="15D08F5F" w14:textId="77777777" w:rsidR="00BA216B" w:rsidRDefault="00BA216B" w:rsidP="00614F98"/>
                    <w:p w14:paraId="7D18DD97" w14:textId="77777777" w:rsidR="00BA216B" w:rsidRDefault="00BA216B" w:rsidP="00614F98"/>
                    <w:p w14:paraId="3DF9DEE5" w14:textId="77777777" w:rsidR="00BA216B" w:rsidRDefault="00BA216B" w:rsidP="00614F98"/>
                    <w:p w14:paraId="35E8C68B" w14:textId="77777777" w:rsidR="00BA216B" w:rsidRDefault="00BA216B" w:rsidP="00614F98"/>
                    <w:p w14:paraId="3E1583AF" w14:textId="77777777" w:rsidR="00BA216B" w:rsidRDefault="00BA216B" w:rsidP="00614F98"/>
                    <w:p w14:paraId="5A69AB76" w14:textId="77777777" w:rsidR="00BA216B" w:rsidRDefault="00BA216B" w:rsidP="00614F98"/>
                    <w:p w14:paraId="22E3B45F" w14:textId="77777777" w:rsidR="00BA216B" w:rsidRDefault="00BA216B" w:rsidP="00614F98"/>
                    <w:p w14:paraId="148B6693" w14:textId="77777777" w:rsidR="00BA216B" w:rsidRDefault="00BA216B" w:rsidP="00614F98"/>
                    <w:p w14:paraId="42EAC282" w14:textId="77777777" w:rsidR="00BA216B" w:rsidRDefault="00BA216B" w:rsidP="00614F98"/>
                    <w:p w14:paraId="4334DC67" w14:textId="77777777" w:rsidR="00BA216B" w:rsidRDefault="00BA216B" w:rsidP="00614F98"/>
                    <w:p w14:paraId="5DF839D3" w14:textId="77777777" w:rsidR="00BA216B" w:rsidRDefault="00BA216B" w:rsidP="00614F98"/>
                    <w:p w14:paraId="16CF4EC3" w14:textId="77777777" w:rsidR="00BA216B" w:rsidRDefault="00BA216B" w:rsidP="00614F98"/>
                    <w:p w14:paraId="2A0D5307" w14:textId="77777777" w:rsidR="00BA216B" w:rsidRDefault="00BA216B" w:rsidP="00614F98"/>
                    <w:p w14:paraId="5C36F242" w14:textId="77777777" w:rsidR="00BA216B" w:rsidRDefault="00BA216B" w:rsidP="00614F98"/>
                    <w:p w14:paraId="42F8A917" w14:textId="77777777" w:rsidR="00BA216B" w:rsidRDefault="00BA216B" w:rsidP="00614F98"/>
                    <w:p w14:paraId="587BAC66" w14:textId="77777777" w:rsidR="00BA216B" w:rsidRDefault="00BA216B" w:rsidP="00614F98"/>
                    <w:p w14:paraId="1B91A51E" w14:textId="77777777" w:rsidR="00BA216B" w:rsidRDefault="00BA216B" w:rsidP="00614F98"/>
                    <w:p w14:paraId="3D781E21" w14:textId="77777777" w:rsidR="00BA216B" w:rsidRDefault="00BA216B" w:rsidP="00614F98"/>
                    <w:p w14:paraId="4428B49A" w14:textId="77777777" w:rsidR="00BA216B" w:rsidRDefault="00BA216B" w:rsidP="00614F98"/>
                    <w:p w14:paraId="68A53EE6" w14:textId="77777777" w:rsidR="00BA216B" w:rsidRDefault="00BA216B" w:rsidP="00614F98"/>
                    <w:p w14:paraId="266AFE49" w14:textId="77777777" w:rsidR="00BA216B" w:rsidRDefault="00BA216B" w:rsidP="00614F98"/>
                    <w:p w14:paraId="71A9EC3E" w14:textId="77777777" w:rsidR="00BA216B" w:rsidRDefault="00BA216B" w:rsidP="00614F98"/>
                    <w:p w14:paraId="1ED8E96E" w14:textId="77777777" w:rsidR="00BA216B" w:rsidRDefault="00BA216B" w:rsidP="00614F98"/>
                    <w:p w14:paraId="027FF1D0" w14:textId="77777777" w:rsidR="00BA216B" w:rsidRDefault="00BA216B" w:rsidP="00614F98"/>
                    <w:p w14:paraId="016C6BAB" w14:textId="77777777" w:rsidR="00BA216B" w:rsidRDefault="00BA216B" w:rsidP="00614F98"/>
                    <w:p w14:paraId="376B2DF4" w14:textId="77777777" w:rsidR="00BA216B" w:rsidRDefault="00BA216B" w:rsidP="00614F98"/>
                    <w:p w14:paraId="25CEC845" w14:textId="77777777" w:rsidR="00BA216B" w:rsidRDefault="00BA216B" w:rsidP="00614F98"/>
                    <w:p w14:paraId="08E5D59D" w14:textId="77777777" w:rsidR="00BA216B" w:rsidRDefault="00BA216B" w:rsidP="00614F98"/>
                    <w:p w14:paraId="744093A4" w14:textId="77777777" w:rsidR="00BA216B" w:rsidRDefault="00BA216B" w:rsidP="00614F98"/>
                    <w:p w14:paraId="6C6CEFD7" w14:textId="77777777" w:rsidR="00BA216B" w:rsidRDefault="00BA216B" w:rsidP="00614F98"/>
                    <w:p w14:paraId="2A39EF49" w14:textId="77777777" w:rsidR="00BA216B" w:rsidRDefault="00BA216B" w:rsidP="00614F98"/>
                    <w:p w14:paraId="0B9D97D1" w14:textId="77777777" w:rsidR="00BA216B" w:rsidRDefault="00BA216B" w:rsidP="00614F98"/>
                    <w:p w14:paraId="37D5EDAA" w14:textId="77777777" w:rsidR="00BA216B" w:rsidRDefault="00BA216B" w:rsidP="00614F98"/>
                    <w:p w14:paraId="250B6A33" w14:textId="77777777" w:rsidR="00BA216B" w:rsidRDefault="00BA216B" w:rsidP="00614F98"/>
                    <w:p w14:paraId="41F5FF64" w14:textId="77777777" w:rsidR="00BA216B" w:rsidRDefault="00BA216B" w:rsidP="00614F98"/>
                    <w:p w14:paraId="15538981" w14:textId="77777777" w:rsidR="00BA216B" w:rsidRDefault="00BA216B" w:rsidP="00614F98"/>
                    <w:p w14:paraId="40CEDC1A" w14:textId="77777777" w:rsidR="00BA216B" w:rsidRDefault="00BA216B" w:rsidP="00614F98"/>
                    <w:p w14:paraId="5ADE9ACC" w14:textId="77777777" w:rsidR="00BA216B" w:rsidRDefault="00BA216B" w:rsidP="00614F98"/>
                    <w:p w14:paraId="28E57DA5" w14:textId="77777777" w:rsidR="00BA216B" w:rsidRDefault="00BA216B" w:rsidP="00614F98"/>
                    <w:p w14:paraId="0711EE40" w14:textId="77777777" w:rsidR="00BA216B" w:rsidRDefault="00BA216B" w:rsidP="00614F98"/>
                    <w:p w14:paraId="55EDAF6B" w14:textId="77777777" w:rsidR="00BA216B" w:rsidRDefault="00BA216B" w:rsidP="00614F98"/>
                    <w:p w14:paraId="1A6F6F1E" w14:textId="77777777" w:rsidR="00BA216B" w:rsidRDefault="00BA216B" w:rsidP="00614F98"/>
                    <w:p w14:paraId="4006A42C" w14:textId="77777777" w:rsidR="00BA216B" w:rsidRDefault="00BA216B" w:rsidP="00614F98"/>
                    <w:p w14:paraId="59D4F065" w14:textId="77777777" w:rsidR="00BA216B" w:rsidRDefault="00BA216B" w:rsidP="00614F98"/>
                    <w:p w14:paraId="5917264F" w14:textId="77777777" w:rsidR="00BA216B" w:rsidRDefault="00BA216B" w:rsidP="00614F98"/>
                    <w:p w14:paraId="682599CF" w14:textId="77777777" w:rsidR="00BA216B" w:rsidRDefault="00BA216B" w:rsidP="00614F98"/>
                    <w:p w14:paraId="058A96BC" w14:textId="77777777" w:rsidR="00BA216B" w:rsidRDefault="00BA216B" w:rsidP="00614F98"/>
                    <w:p w14:paraId="30C5596E" w14:textId="77777777" w:rsidR="00BA216B" w:rsidRDefault="00BA216B" w:rsidP="00614F98"/>
                    <w:p w14:paraId="1E048E1B" w14:textId="77777777" w:rsidR="00BA216B" w:rsidRDefault="00BA216B" w:rsidP="00614F98"/>
                    <w:p w14:paraId="2FCC5DAD" w14:textId="77777777" w:rsidR="00BA216B" w:rsidRDefault="00BA216B" w:rsidP="00614F98"/>
                    <w:p w14:paraId="4E3294B5" w14:textId="77777777" w:rsidR="00BA216B" w:rsidRDefault="00BA216B" w:rsidP="00614F98"/>
                    <w:p w14:paraId="057FBBF3" w14:textId="77777777" w:rsidR="00BA216B" w:rsidRDefault="00BA216B" w:rsidP="00614F98"/>
                    <w:p w14:paraId="105A04BD" w14:textId="77777777" w:rsidR="00BA216B" w:rsidRDefault="00BA216B" w:rsidP="00614F98"/>
                    <w:p w14:paraId="6874879F" w14:textId="77777777" w:rsidR="00BA216B" w:rsidRDefault="00BA216B" w:rsidP="00614F98"/>
                    <w:p w14:paraId="5983CB1B" w14:textId="77777777" w:rsidR="00BA216B" w:rsidRDefault="00BA216B" w:rsidP="00614F98"/>
                    <w:p w14:paraId="3013BDAD" w14:textId="77777777" w:rsidR="00BA216B" w:rsidRDefault="00BA216B" w:rsidP="00614F98"/>
                    <w:p w14:paraId="00605AC9" w14:textId="77777777" w:rsidR="00BA216B" w:rsidRDefault="00BA216B" w:rsidP="00614F98"/>
                    <w:p w14:paraId="0B8788B2" w14:textId="77777777" w:rsidR="00BA216B" w:rsidRDefault="00BA216B" w:rsidP="00614F98"/>
                    <w:p w14:paraId="6993C691" w14:textId="77777777" w:rsidR="00BA216B" w:rsidRDefault="00BA216B" w:rsidP="00614F98"/>
                    <w:p w14:paraId="65358FD7" w14:textId="77777777" w:rsidR="00BA216B" w:rsidRDefault="00BA216B" w:rsidP="00614F98"/>
                    <w:p w14:paraId="52DC2098" w14:textId="77777777" w:rsidR="00BA216B" w:rsidRDefault="00BA216B" w:rsidP="00614F98"/>
                    <w:p w14:paraId="61DB39DD" w14:textId="77777777" w:rsidR="00BA216B" w:rsidRDefault="00BA216B" w:rsidP="00614F98"/>
                    <w:p w14:paraId="3247BA8A" w14:textId="77777777" w:rsidR="00BA216B" w:rsidRDefault="00BA216B" w:rsidP="00614F98"/>
                    <w:p w14:paraId="04CBFF27" w14:textId="77777777" w:rsidR="00BA216B" w:rsidRDefault="00BA216B" w:rsidP="00614F98"/>
                    <w:p w14:paraId="2108256E" w14:textId="77777777" w:rsidR="00BA216B" w:rsidRDefault="00BA216B" w:rsidP="00614F98"/>
                    <w:p w14:paraId="5090B185" w14:textId="77777777" w:rsidR="00BA216B" w:rsidRDefault="00BA216B" w:rsidP="00614F98"/>
                    <w:p w14:paraId="59F71CDF" w14:textId="77777777" w:rsidR="00BA216B" w:rsidRDefault="00BA216B" w:rsidP="00614F98"/>
                    <w:p w14:paraId="781B83E1" w14:textId="77777777" w:rsidR="00BA216B" w:rsidRDefault="00BA216B" w:rsidP="00614F98"/>
                    <w:p w14:paraId="529F4C04" w14:textId="77777777" w:rsidR="00BA216B" w:rsidRDefault="00BA216B" w:rsidP="00614F98"/>
                    <w:p w14:paraId="44342A44" w14:textId="77777777" w:rsidR="00BA216B" w:rsidRDefault="00BA216B" w:rsidP="00614F98"/>
                    <w:p w14:paraId="2046535D" w14:textId="77777777" w:rsidR="00BA216B" w:rsidRDefault="00BA216B" w:rsidP="00614F98"/>
                    <w:p w14:paraId="44F8D666" w14:textId="77777777" w:rsidR="00BA216B" w:rsidRDefault="00BA216B" w:rsidP="00614F98"/>
                    <w:p w14:paraId="1945E910" w14:textId="77777777" w:rsidR="00BA216B" w:rsidRDefault="00BA216B" w:rsidP="00614F98"/>
                    <w:p w14:paraId="2A0AD4C5" w14:textId="77777777" w:rsidR="00BA216B" w:rsidRDefault="00BA216B" w:rsidP="00614F98"/>
                    <w:p w14:paraId="7C9147C1" w14:textId="77777777" w:rsidR="00BA216B" w:rsidRDefault="00BA216B" w:rsidP="00614F98"/>
                    <w:p w14:paraId="6C7AAE2C" w14:textId="77777777" w:rsidR="00BA216B" w:rsidRDefault="00BA216B" w:rsidP="00614F98"/>
                    <w:p w14:paraId="3978BFF3" w14:textId="77777777" w:rsidR="00BA216B" w:rsidRDefault="00BA216B" w:rsidP="00614F98"/>
                    <w:p w14:paraId="6868B1C1" w14:textId="77777777" w:rsidR="00BA216B" w:rsidRDefault="00BA216B" w:rsidP="00614F98"/>
                    <w:p w14:paraId="13782936" w14:textId="77777777" w:rsidR="00BA216B" w:rsidRDefault="00BA216B" w:rsidP="00614F98"/>
                    <w:p w14:paraId="03D1A5E8" w14:textId="77777777" w:rsidR="00BA216B" w:rsidRDefault="00BA216B" w:rsidP="00614F98"/>
                    <w:p w14:paraId="1CD66BFB" w14:textId="77777777" w:rsidR="00BA216B" w:rsidRDefault="00BA216B" w:rsidP="00614F98"/>
                    <w:p w14:paraId="68F94696" w14:textId="77777777" w:rsidR="00BA216B" w:rsidRDefault="00BA216B" w:rsidP="00614F98"/>
                    <w:p w14:paraId="3E15D07E" w14:textId="77777777" w:rsidR="00BA216B" w:rsidRDefault="00BA216B" w:rsidP="00614F98"/>
                    <w:p w14:paraId="65EC501B" w14:textId="77777777" w:rsidR="00BA216B" w:rsidRDefault="00BA216B" w:rsidP="00614F98"/>
                    <w:p w14:paraId="35CA0FF3" w14:textId="77777777" w:rsidR="00BA216B" w:rsidRDefault="00BA216B" w:rsidP="00614F98"/>
                    <w:p w14:paraId="23D2A596" w14:textId="77777777" w:rsidR="00BA216B" w:rsidRDefault="00BA216B" w:rsidP="00614F98"/>
                    <w:p w14:paraId="632729D5" w14:textId="77777777" w:rsidR="00BA216B" w:rsidRDefault="00BA216B" w:rsidP="00614F98"/>
                    <w:p w14:paraId="707CAF03" w14:textId="77777777" w:rsidR="00BA216B" w:rsidRDefault="00BA216B" w:rsidP="00614F98"/>
                    <w:p w14:paraId="7A52EFBC" w14:textId="77777777" w:rsidR="00BA216B" w:rsidRDefault="00BA216B" w:rsidP="00614F98"/>
                    <w:p w14:paraId="5AC403FE" w14:textId="77777777" w:rsidR="00BA216B" w:rsidRDefault="00BA216B" w:rsidP="00614F98"/>
                    <w:p w14:paraId="2CDA1B7D" w14:textId="77777777" w:rsidR="00BA216B" w:rsidRDefault="00BA216B" w:rsidP="00614F98"/>
                    <w:p w14:paraId="465D59AF" w14:textId="77777777" w:rsidR="00BA216B" w:rsidRDefault="00BA216B" w:rsidP="00614F98"/>
                    <w:p w14:paraId="06466F29" w14:textId="77777777" w:rsidR="00BA216B" w:rsidRDefault="00BA216B" w:rsidP="00614F98"/>
                    <w:p w14:paraId="5723308A" w14:textId="77777777" w:rsidR="00BA216B" w:rsidRDefault="00BA216B" w:rsidP="00614F98"/>
                    <w:p w14:paraId="7C0A0442" w14:textId="77777777" w:rsidR="00BA216B" w:rsidRDefault="00BA216B" w:rsidP="00614F98"/>
                    <w:p w14:paraId="275247EC" w14:textId="77777777" w:rsidR="00BA216B" w:rsidRDefault="00BA216B" w:rsidP="00614F98"/>
                    <w:p w14:paraId="1A9DEA99" w14:textId="77777777" w:rsidR="00BA216B" w:rsidRDefault="00BA216B" w:rsidP="00614F98"/>
                    <w:p w14:paraId="373DBC76" w14:textId="77777777" w:rsidR="00BA216B" w:rsidRDefault="00BA216B" w:rsidP="00614F98"/>
                    <w:p w14:paraId="5673BC47" w14:textId="77777777" w:rsidR="00BA216B" w:rsidRDefault="00BA216B" w:rsidP="00614F98"/>
                    <w:p w14:paraId="310ADF96" w14:textId="77777777" w:rsidR="00BA216B" w:rsidRDefault="00BA216B" w:rsidP="00614F98"/>
                    <w:p w14:paraId="093057A2" w14:textId="77777777" w:rsidR="00BA216B" w:rsidRDefault="00BA216B" w:rsidP="00614F98"/>
                    <w:p w14:paraId="1E9EA909" w14:textId="77777777" w:rsidR="00BA216B" w:rsidRDefault="00BA216B" w:rsidP="00614F98"/>
                    <w:p w14:paraId="47C7872D" w14:textId="77777777" w:rsidR="00BA216B" w:rsidRDefault="00BA216B" w:rsidP="00614F98"/>
                    <w:p w14:paraId="4C999912" w14:textId="77777777" w:rsidR="00BA216B" w:rsidRDefault="00BA216B" w:rsidP="00614F98"/>
                    <w:p w14:paraId="3B922B92" w14:textId="77777777" w:rsidR="00BA216B" w:rsidRDefault="00BA216B" w:rsidP="00614F98"/>
                    <w:p w14:paraId="719E4652" w14:textId="77777777" w:rsidR="00BA216B" w:rsidRDefault="00BA216B" w:rsidP="00614F98"/>
                    <w:p w14:paraId="5FFCA02A" w14:textId="77777777" w:rsidR="00BA216B" w:rsidRDefault="00BA216B" w:rsidP="00614F98"/>
                    <w:p w14:paraId="79994625" w14:textId="77777777" w:rsidR="00BA216B" w:rsidRDefault="00BA216B" w:rsidP="00614F98"/>
                    <w:p w14:paraId="0824DFF2" w14:textId="77777777" w:rsidR="00BA216B" w:rsidRDefault="00BA216B" w:rsidP="00614F98"/>
                    <w:p w14:paraId="09B00CFA" w14:textId="77777777" w:rsidR="00BA216B" w:rsidRDefault="00BA216B" w:rsidP="00614F98"/>
                    <w:p w14:paraId="41EE7FED" w14:textId="77777777" w:rsidR="00BA216B" w:rsidRDefault="00BA216B" w:rsidP="00614F98"/>
                    <w:p w14:paraId="75AE8E45" w14:textId="77777777" w:rsidR="00BA216B" w:rsidRDefault="00BA216B" w:rsidP="00614F98"/>
                    <w:p w14:paraId="4494F1D7" w14:textId="77777777" w:rsidR="00BA216B" w:rsidRDefault="00BA216B" w:rsidP="00614F98"/>
                    <w:p w14:paraId="210E99DA" w14:textId="77777777" w:rsidR="00BA216B" w:rsidRDefault="00BA216B" w:rsidP="00614F98"/>
                    <w:p w14:paraId="48310461" w14:textId="77777777" w:rsidR="00BA216B" w:rsidRDefault="00BA216B" w:rsidP="00614F98"/>
                    <w:p w14:paraId="1B81E252" w14:textId="77777777" w:rsidR="00BA216B" w:rsidRDefault="00BA216B" w:rsidP="00614F98"/>
                    <w:p w14:paraId="60D41889" w14:textId="77777777" w:rsidR="00BA216B" w:rsidRDefault="00BA216B" w:rsidP="00614F98"/>
                    <w:p w14:paraId="43BE3B2D" w14:textId="77777777" w:rsidR="00BA216B" w:rsidRDefault="00BA216B" w:rsidP="00614F98"/>
                    <w:p w14:paraId="73F10D67" w14:textId="77777777" w:rsidR="00BA216B" w:rsidRDefault="00BA216B" w:rsidP="00614F98"/>
                    <w:p w14:paraId="019C2361" w14:textId="77777777" w:rsidR="00BA216B" w:rsidRDefault="00BA216B" w:rsidP="00614F98"/>
                    <w:p w14:paraId="5E05F68F" w14:textId="77777777" w:rsidR="00BA216B" w:rsidRDefault="00BA216B" w:rsidP="00614F98"/>
                    <w:p w14:paraId="25D0C03E" w14:textId="77777777" w:rsidR="00BA216B" w:rsidRDefault="00BA216B" w:rsidP="00614F98"/>
                    <w:p w14:paraId="546BC5DE" w14:textId="77777777" w:rsidR="00BA216B" w:rsidRDefault="00BA216B" w:rsidP="00614F98"/>
                    <w:p w14:paraId="4592AA18" w14:textId="77777777" w:rsidR="00BA216B" w:rsidRDefault="00BA216B" w:rsidP="00614F98"/>
                    <w:p w14:paraId="26942965" w14:textId="77777777" w:rsidR="00BA216B" w:rsidRDefault="00BA216B" w:rsidP="00614F98"/>
                    <w:p w14:paraId="1D04D6E5" w14:textId="77777777" w:rsidR="00BA216B" w:rsidRDefault="00BA216B" w:rsidP="00614F98"/>
                    <w:p w14:paraId="5DB4C271" w14:textId="77777777" w:rsidR="00BA216B" w:rsidRDefault="00BA216B" w:rsidP="00614F98"/>
                    <w:p w14:paraId="7A944C2D" w14:textId="77777777" w:rsidR="00BA216B" w:rsidRDefault="00BA216B" w:rsidP="00614F98"/>
                    <w:p w14:paraId="263B6677" w14:textId="77777777" w:rsidR="00BA216B" w:rsidRDefault="00BA216B" w:rsidP="00614F98"/>
                    <w:p w14:paraId="4FD6B07B" w14:textId="77777777" w:rsidR="00BA216B" w:rsidRDefault="00BA216B" w:rsidP="00614F98"/>
                    <w:p w14:paraId="7A3D42EF" w14:textId="77777777" w:rsidR="00BA216B" w:rsidRDefault="00BA216B" w:rsidP="00614F98"/>
                    <w:p w14:paraId="1B3DCC61" w14:textId="77777777" w:rsidR="00BA216B" w:rsidRDefault="00BA216B" w:rsidP="00614F98"/>
                    <w:p w14:paraId="2CD65AF7" w14:textId="77777777" w:rsidR="00BA216B" w:rsidRDefault="00BA216B" w:rsidP="00614F98"/>
                    <w:p w14:paraId="366C7246" w14:textId="77777777" w:rsidR="00BA216B" w:rsidRDefault="00BA216B" w:rsidP="00614F98"/>
                    <w:p w14:paraId="7968B846" w14:textId="77777777" w:rsidR="00BA216B" w:rsidRDefault="00BA216B" w:rsidP="00614F98"/>
                    <w:p w14:paraId="41725542" w14:textId="77777777" w:rsidR="00BA216B" w:rsidRDefault="00BA216B" w:rsidP="00614F98"/>
                    <w:p w14:paraId="5A3D9A52" w14:textId="77777777" w:rsidR="00BA216B" w:rsidRDefault="00BA216B" w:rsidP="00614F98"/>
                    <w:p w14:paraId="0856115C" w14:textId="77777777" w:rsidR="00BA216B" w:rsidRDefault="00BA216B" w:rsidP="00614F98"/>
                    <w:p w14:paraId="68E4BA88" w14:textId="77777777" w:rsidR="00BA216B" w:rsidRDefault="00BA216B" w:rsidP="00614F98"/>
                    <w:p w14:paraId="29D4D185" w14:textId="77777777" w:rsidR="00BA216B" w:rsidRDefault="00BA216B" w:rsidP="00614F98"/>
                    <w:p w14:paraId="6476942F" w14:textId="77777777" w:rsidR="00BA216B" w:rsidRDefault="00BA216B" w:rsidP="00614F98"/>
                    <w:p w14:paraId="341FCA1C" w14:textId="77777777" w:rsidR="00BA216B" w:rsidRDefault="00BA216B" w:rsidP="00614F98"/>
                    <w:p w14:paraId="42995163" w14:textId="77777777" w:rsidR="00BA216B" w:rsidRDefault="00BA216B" w:rsidP="00614F98"/>
                    <w:p w14:paraId="0ED42C2B" w14:textId="77777777" w:rsidR="00BA216B" w:rsidRDefault="00BA216B" w:rsidP="00614F98"/>
                    <w:p w14:paraId="7CAF21FE" w14:textId="77777777" w:rsidR="00BA216B" w:rsidRDefault="00BA216B" w:rsidP="00614F98"/>
                    <w:p w14:paraId="65B80C33" w14:textId="77777777" w:rsidR="00BA216B" w:rsidRDefault="00BA216B" w:rsidP="00614F98"/>
                    <w:p w14:paraId="60B8F557" w14:textId="77777777" w:rsidR="00BA216B" w:rsidRDefault="00BA216B" w:rsidP="00614F98"/>
                    <w:p w14:paraId="32A8EB44" w14:textId="77777777" w:rsidR="00BA216B" w:rsidRDefault="00BA216B" w:rsidP="00614F98"/>
                    <w:p w14:paraId="15564F52" w14:textId="77777777" w:rsidR="00BA216B" w:rsidRDefault="00BA216B" w:rsidP="00614F98"/>
                    <w:p w14:paraId="2B2DB86F" w14:textId="77777777" w:rsidR="00BA216B" w:rsidRDefault="00BA216B" w:rsidP="00614F98"/>
                    <w:p w14:paraId="14094448" w14:textId="77777777" w:rsidR="00BA216B" w:rsidRDefault="00BA216B" w:rsidP="00614F98"/>
                    <w:p w14:paraId="428D3C59" w14:textId="77777777" w:rsidR="00BA216B" w:rsidRDefault="00BA216B" w:rsidP="00614F98"/>
                    <w:p w14:paraId="3F50F308" w14:textId="77777777" w:rsidR="00BA216B" w:rsidRDefault="00BA216B" w:rsidP="00614F98"/>
                    <w:p w14:paraId="1F884570" w14:textId="77777777" w:rsidR="00BA216B" w:rsidRDefault="00BA216B" w:rsidP="00614F98"/>
                    <w:p w14:paraId="49DC90C2" w14:textId="77777777" w:rsidR="00BA216B" w:rsidRDefault="00BA216B" w:rsidP="00614F98"/>
                    <w:p w14:paraId="2DAA4FB9" w14:textId="77777777" w:rsidR="00BA216B" w:rsidRDefault="00BA216B" w:rsidP="00614F98"/>
                    <w:p w14:paraId="79C13F99" w14:textId="77777777" w:rsidR="00BA216B" w:rsidRDefault="00BA216B" w:rsidP="00614F98"/>
                    <w:p w14:paraId="05B1D728" w14:textId="77777777" w:rsidR="00BA216B" w:rsidRDefault="00BA216B" w:rsidP="00614F98"/>
                    <w:p w14:paraId="1297D5B4" w14:textId="77777777" w:rsidR="00BA216B" w:rsidRDefault="00BA216B" w:rsidP="00614F98"/>
                    <w:p w14:paraId="65EE0865" w14:textId="77777777" w:rsidR="00BA216B" w:rsidRDefault="00BA216B" w:rsidP="00614F98"/>
                    <w:p w14:paraId="77C4F8C2" w14:textId="77777777" w:rsidR="00BA216B" w:rsidRDefault="00BA216B" w:rsidP="00614F98"/>
                    <w:p w14:paraId="5A882429" w14:textId="77777777" w:rsidR="00BA216B" w:rsidRDefault="00BA216B" w:rsidP="00614F98"/>
                    <w:p w14:paraId="33E01223" w14:textId="77777777" w:rsidR="00BA216B" w:rsidRDefault="00BA216B" w:rsidP="00614F98"/>
                    <w:p w14:paraId="36248901" w14:textId="77777777" w:rsidR="00BA216B" w:rsidRDefault="00BA216B" w:rsidP="00614F98"/>
                    <w:p w14:paraId="32A8BF5C" w14:textId="77777777" w:rsidR="00BA216B" w:rsidRDefault="00BA216B" w:rsidP="00614F98"/>
                    <w:p w14:paraId="0EC1F7A7" w14:textId="77777777" w:rsidR="00BA216B" w:rsidRDefault="00BA216B" w:rsidP="00614F98"/>
                    <w:p w14:paraId="4246833B" w14:textId="77777777" w:rsidR="00BA216B" w:rsidRDefault="00BA216B" w:rsidP="00614F98"/>
                    <w:p w14:paraId="262545CD" w14:textId="77777777" w:rsidR="00BA216B" w:rsidRDefault="00BA216B" w:rsidP="00614F98"/>
                    <w:p w14:paraId="7EF39B5E" w14:textId="77777777" w:rsidR="00BA216B" w:rsidRDefault="00BA216B" w:rsidP="00614F98"/>
                    <w:p w14:paraId="629C5371" w14:textId="77777777" w:rsidR="00BA216B" w:rsidRDefault="00BA216B" w:rsidP="00614F98"/>
                    <w:p w14:paraId="2239FE47" w14:textId="77777777" w:rsidR="00BA216B" w:rsidRDefault="00BA216B" w:rsidP="00614F98"/>
                    <w:p w14:paraId="25DCB6AC" w14:textId="77777777" w:rsidR="00BA216B" w:rsidRDefault="00BA216B" w:rsidP="00614F98"/>
                    <w:p w14:paraId="1F58A5E6" w14:textId="77777777" w:rsidR="00BA216B" w:rsidRDefault="00BA216B" w:rsidP="00614F98"/>
                    <w:p w14:paraId="26E131FC" w14:textId="77777777" w:rsidR="00BA216B" w:rsidRDefault="00BA216B" w:rsidP="00614F98"/>
                    <w:p w14:paraId="28476AB0" w14:textId="77777777" w:rsidR="00BA216B" w:rsidRDefault="00BA216B" w:rsidP="00614F98"/>
                    <w:p w14:paraId="56D4A91E" w14:textId="77777777" w:rsidR="00BA216B" w:rsidRDefault="00BA216B" w:rsidP="00614F98"/>
                    <w:p w14:paraId="3768D32B" w14:textId="77777777" w:rsidR="00BA216B" w:rsidRDefault="00BA216B" w:rsidP="00614F98"/>
                    <w:p w14:paraId="4B79E858" w14:textId="77777777" w:rsidR="00BA216B" w:rsidRDefault="00BA216B" w:rsidP="00614F98"/>
                    <w:p w14:paraId="1ED35C00" w14:textId="77777777" w:rsidR="00BA216B" w:rsidRDefault="00BA216B" w:rsidP="00614F98"/>
                    <w:p w14:paraId="2D7D3249" w14:textId="77777777" w:rsidR="00BA216B" w:rsidRDefault="00BA216B" w:rsidP="00614F98"/>
                    <w:p w14:paraId="36FEDC88" w14:textId="77777777" w:rsidR="00BA216B" w:rsidRDefault="00BA216B" w:rsidP="00614F98"/>
                    <w:p w14:paraId="6A5F2838" w14:textId="77777777" w:rsidR="00BA216B" w:rsidRDefault="00BA216B" w:rsidP="00614F98"/>
                    <w:p w14:paraId="5F96CBE0" w14:textId="77777777" w:rsidR="00BA216B" w:rsidRDefault="00BA216B" w:rsidP="00614F98"/>
                    <w:p w14:paraId="371840EB" w14:textId="77777777" w:rsidR="00BA216B" w:rsidRDefault="00BA216B" w:rsidP="00614F98"/>
                    <w:p w14:paraId="387F4A78" w14:textId="77777777" w:rsidR="00BA216B" w:rsidRDefault="00BA216B" w:rsidP="00614F98"/>
                    <w:p w14:paraId="0658A1EF" w14:textId="77777777" w:rsidR="00BA216B" w:rsidRDefault="00BA216B" w:rsidP="00614F98"/>
                    <w:p w14:paraId="1148F41E" w14:textId="77777777" w:rsidR="00BA216B" w:rsidRDefault="00BA216B" w:rsidP="00614F98"/>
                    <w:p w14:paraId="36C9CF68" w14:textId="77777777" w:rsidR="00BA216B" w:rsidRDefault="00BA216B" w:rsidP="00614F98"/>
                    <w:p w14:paraId="77269E92" w14:textId="77777777" w:rsidR="00BA216B" w:rsidRDefault="00BA216B" w:rsidP="00614F98"/>
                    <w:p w14:paraId="1F9E466B" w14:textId="77777777" w:rsidR="00BA216B" w:rsidRDefault="00BA216B" w:rsidP="00614F98"/>
                    <w:p w14:paraId="1600489F" w14:textId="77777777" w:rsidR="00BA216B" w:rsidRDefault="00BA216B" w:rsidP="00614F98"/>
                    <w:p w14:paraId="23EEB5C2" w14:textId="77777777" w:rsidR="00BA216B" w:rsidRDefault="00BA216B" w:rsidP="00614F98"/>
                    <w:p w14:paraId="17BF9D95" w14:textId="77777777" w:rsidR="00BA216B" w:rsidRDefault="00BA216B" w:rsidP="00614F98"/>
                    <w:p w14:paraId="2D0D2942" w14:textId="77777777" w:rsidR="00BA216B" w:rsidRDefault="00BA216B" w:rsidP="00614F98"/>
                    <w:p w14:paraId="6CF4916E" w14:textId="77777777" w:rsidR="00BA216B" w:rsidRDefault="00BA216B" w:rsidP="00614F98"/>
                    <w:p w14:paraId="7D7C1B99" w14:textId="77777777" w:rsidR="00BA216B" w:rsidRDefault="00BA216B" w:rsidP="00614F98"/>
                    <w:p w14:paraId="1D3BB97D" w14:textId="77777777" w:rsidR="00BA216B" w:rsidRDefault="00BA216B" w:rsidP="00614F98"/>
                    <w:p w14:paraId="1747C276" w14:textId="77777777" w:rsidR="00BA216B" w:rsidRDefault="00BA216B" w:rsidP="00614F98"/>
                    <w:p w14:paraId="36FBD85F" w14:textId="77777777" w:rsidR="00BA216B" w:rsidRDefault="00BA216B" w:rsidP="00614F98"/>
                    <w:p w14:paraId="76A8947E" w14:textId="77777777" w:rsidR="00BA216B" w:rsidRDefault="00BA216B" w:rsidP="00614F98"/>
                    <w:p w14:paraId="3C5599C3" w14:textId="77777777" w:rsidR="00BA216B" w:rsidRDefault="00BA216B" w:rsidP="00614F98"/>
                    <w:p w14:paraId="3AF8AE93" w14:textId="77777777" w:rsidR="00BA216B" w:rsidRDefault="00BA216B" w:rsidP="00614F98"/>
                    <w:p w14:paraId="714E03FB" w14:textId="77777777" w:rsidR="00BA216B" w:rsidRDefault="00BA216B" w:rsidP="00614F98"/>
                    <w:p w14:paraId="58FBB86E" w14:textId="77777777" w:rsidR="00BA216B" w:rsidRDefault="00BA216B" w:rsidP="00614F98"/>
                    <w:p w14:paraId="4BDF44BA" w14:textId="77777777" w:rsidR="00BA216B" w:rsidRDefault="00BA216B" w:rsidP="00614F98"/>
                    <w:p w14:paraId="4F5C7B92" w14:textId="77777777" w:rsidR="00BA216B" w:rsidRDefault="00BA216B" w:rsidP="00614F98"/>
                    <w:p w14:paraId="29FD6E60" w14:textId="77777777" w:rsidR="00BA216B" w:rsidRDefault="00BA216B" w:rsidP="00614F98"/>
                    <w:p w14:paraId="7A8026A6" w14:textId="77777777" w:rsidR="00BA216B" w:rsidRDefault="00BA216B" w:rsidP="00614F98"/>
                    <w:p w14:paraId="21579CFA" w14:textId="77777777" w:rsidR="00BA216B" w:rsidRDefault="00BA216B" w:rsidP="00614F98"/>
                    <w:p w14:paraId="392DE13C" w14:textId="77777777" w:rsidR="00BA216B" w:rsidRDefault="00BA216B" w:rsidP="00614F98"/>
                    <w:p w14:paraId="3026A067" w14:textId="77777777" w:rsidR="00BA216B" w:rsidRDefault="00BA216B" w:rsidP="00614F98"/>
                    <w:p w14:paraId="54E44E95" w14:textId="77777777" w:rsidR="00BA216B" w:rsidRDefault="00BA216B" w:rsidP="00614F98"/>
                    <w:p w14:paraId="55A788B0" w14:textId="77777777" w:rsidR="00BA216B" w:rsidRDefault="00BA216B" w:rsidP="00614F98"/>
                    <w:p w14:paraId="1733AA9F" w14:textId="77777777" w:rsidR="00BA216B" w:rsidRDefault="00BA216B" w:rsidP="00614F98"/>
                    <w:p w14:paraId="342551B5" w14:textId="77777777" w:rsidR="00BA216B" w:rsidRDefault="00BA216B" w:rsidP="00614F98"/>
                    <w:p w14:paraId="16BC4C39" w14:textId="77777777" w:rsidR="00BA216B" w:rsidRDefault="00BA216B" w:rsidP="00614F98"/>
                    <w:p w14:paraId="50C4D46A" w14:textId="77777777" w:rsidR="00BA216B" w:rsidRDefault="00BA216B" w:rsidP="00614F98"/>
                    <w:p w14:paraId="2A15B8B5" w14:textId="77777777" w:rsidR="00BA216B" w:rsidRDefault="00BA216B" w:rsidP="00614F98"/>
                    <w:p w14:paraId="1E5BB533" w14:textId="77777777" w:rsidR="00BA216B" w:rsidRDefault="00BA216B" w:rsidP="00614F98"/>
                    <w:p w14:paraId="3F4316E8" w14:textId="77777777" w:rsidR="00BA216B" w:rsidRDefault="00BA216B" w:rsidP="00614F98"/>
                    <w:p w14:paraId="0BD290A9" w14:textId="77777777" w:rsidR="00BA216B" w:rsidRDefault="00BA216B" w:rsidP="00614F98"/>
                    <w:p w14:paraId="280456B9" w14:textId="77777777" w:rsidR="00BA216B" w:rsidRDefault="00BA216B" w:rsidP="00614F98"/>
                    <w:p w14:paraId="497FBAF1" w14:textId="77777777" w:rsidR="00BA216B" w:rsidRDefault="00BA216B" w:rsidP="00614F98"/>
                    <w:p w14:paraId="4433912F" w14:textId="77777777" w:rsidR="00BA216B" w:rsidRDefault="00BA216B" w:rsidP="00614F98"/>
                    <w:p w14:paraId="0955858E" w14:textId="77777777" w:rsidR="00BA216B" w:rsidRDefault="00BA216B" w:rsidP="00614F98"/>
                    <w:p w14:paraId="30F14505" w14:textId="77777777" w:rsidR="00BA216B" w:rsidRDefault="00BA216B" w:rsidP="00614F98"/>
                    <w:p w14:paraId="32F19FA4" w14:textId="77777777" w:rsidR="00BA216B" w:rsidRDefault="00BA216B" w:rsidP="00614F98"/>
                    <w:p w14:paraId="7A8633B6" w14:textId="77777777" w:rsidR="00BA216B" w:rsidRDefault="00BA216B" w:rsidP="00614F98"/>
                    <w:p w14:paraId="097AC4DB" w14:textId="77777777" w:rsidR="00BA216B" w:rsidRDefault="00BA216B" w:rsidP="00614F98"/>
                    <w:p w14:paraId="45DEC339" w14:textId="77777777" w:rsidR="00BA216B" w:rsidRDefault="00BA216B" w:rsidP="00614F98"/>
                    <w:p w14:paraId="0DF44E5B" w14:textId="77777777" w:rsidR="00BA216B" w:rsidRDefault="00BA216B" w:rsidP="00614F98"/>
                    <w:p w14:paraId="706EBB11" w14:textId="77777777" w:rsidR="00BA216B" w:rsidRDefault="00BA216B" w:rsidP="00614F98"/>
                    <w:p w14:paraId="630B7C5A" w14:textId="77777777" w:rsidR="00BA216B" w:rsidRDefault="00BA216B" w:rsidP="00614F98"/>
                    <w:p w14:paraId="4AAE683B" w14:textId="77777777" w:rsidR="00BA216B" w:rsidRDefault="00BA216B" w:rsidP="00614F98"/>
                    <w:p w14:paraId="1FE1699D" w14:textId="77777777" w:rsidR="00BA216B" w:rsidRDefault="00BA216B" w:rsidP="00614F98"/>
                    <w:p w14:paraId="259D7F22" w14:textId="77777777" w:rsidR="00BA216B" w:rsidRDefault="00BA216B" w:rsidP="00614F98"/>
                    <w:p w14:paraId="2622FFB0" w14:textId="77777777" w:rsidR="00BA216B" w:rsidRDefault="00BA216B" w:rsidP="00614F98"/>
                    <w:p w14:paraId="27B7CF97" w14:textId="77777777" w:rsidR="00BA216B" w:rsidRDefault="00BA216B" w:rsidP="00614F98"/>
                    <w:p w14:paraId="51A3A6BA" w14:textId="77777777" w:rsidR="00BA216B" w:rsidRDefault="00BA216B" w:rsidP="00614F98"/>
                    <w:p w14:paraId="0E40035E" w14:textId="77777777" w:rsidR="00BA216B" w:rsidRDefault="00BA216B" w:rsidP="00614F98"/>
                    <w:p w14:paraId="48CDDFCD" w14:textId="77777777" w:rsidR="00BA216B" w:rsidRDefault="00BA216B" w:rsidP="00614F98"/>
                    <w:p w14:paraId="1D0F8D39" w14:textId="77777777" w:rsidR="00BA216B" w:rsidRDefault="00BA216B" w:rsidP="00614F98"/>
                    <w:p w14:paraId="78A97DB3" w14:textId="77777777" w:rsidR="00BA216B" w:rsidRDefault="00BA216B" w:rsidP="00614F98"/>
                    <w:p w14:paraId="19482C7F" w14:textId="77777777" w:rsidR="00BA216B" w:rsidRDefault="00BA216B" w:rsidP="00614F98"/>
                    <w:p w14:paraId="00DFD058" w14:textId="77777777" w:rsidR="00BA216B" w:rsidRDefault="00BA216B" w:rsidP="00614F98"/>
                    <w:p w14:paraId="25486908" w14:textId="77777777" w:rsidR="00BA216B" w:rsidRDefault="00BA216B" w:rsidP="00614F98"/>
                    <w:p w14:paraId="65F22010" w14:textId="77777777" w:rsidR="00BA216B" w:rsidRDefault="00BA216B" w:rsidP="00614F98"/>
                    <w:p w14:paraId="14C4E815" w14:textId="77777777" w:rsidR="00BA216B" w:rsidRDefault="00BA216B" w:rsidP="00614F98"/>
                    <w:p w14:paraId="61083CC0" w14:textId="77777777" w:rsidR="00BA216B" w:rsidRDefault="00BA216B" w:rsidP="00614F98"/>
                    <w:p w14:paraId="140F8AC3" w14:textId="77777777" w:rsidR="00BA216B" w:rsidRDefault="00BA216B" w:rsidP="00614F98"/>
                    <w:p w14:paraId="334B1BBB" w14:textId="77777777" w:rsidR="00BA216B" w:rsidRDefault="00BA216B" w:rsidP="00614F98"/>
                    <w:p w14:paraId="637393F2" w14:textId="77777777" w:rsidR="00BA216B" w:rsidRDefault="00BA216B" w:rsidP="00614F98"/>
                    <w:p w14:paraId="63FFA1E6" w14:textId="77777777" w:rsidR="00BA216B" w:rsidRDefault="00BA216B" w:rsidP="00614F98"/>
                    <w:p w14:paraId="60F2DF7A" w14:textId="77777777" w:rsidR="00BA216B" w:rsidRDefault="00BA216B" w:rsidP="00614F98"/>
                    <w:p w14:paraId="60742CE0" w14:textId="77777777" w:rsidR="00BA216B" w:rsidRDefault="00BA216B" w:rsidP="00614F98"/>
                    <w:p w14:paraId="63EA7A3E" w14:textId="77777777" w:rsidR="00BA216B" w:rsidRDefault="00BA216B" w:rsidP="00614F98"/>
                    <w:p w14:paraId="356099CE" w14:textId="77777777" w:rsidR="00BA216B" w:rsidRDefault="00BA216B" w:rsidP="00614F98"/>
                    <w:p w14:paraId="55F94249" w14:textId="77777777" w:rsidR="00BA216B" w:rsidRDefault="00BA216B" w:rsidP="00614F98"/>
                    <w:p w14:paraId="5670CB2D" w14:textId="77777777" w:rsidR="00BA216B" w:rsidRDefault="00BA216B" w:rsidP="00614F98"/>
                    <w:p w14:paraId="402F6353" w14:textId="77777777" w:rsidR="00BA216B" w:rsidRDefault="00BA216B" w:rsidP="00614F98"/>
                    <w:p w14:paraId="75024928" w14:textId="77777777" w:rsidR="00BA216B" w:rsidRDefault="00BA216B" w:rsidP="00614F98"/>
                    <w:p w14:paraId="73BD73D9" w14:textId="77777777" w:rsidR="00BA216B" w:rsidRDefault="00BA216B" w:rsidP="00614F98"/>
                    <w:p w14:paraId="46123076" w14:textId="77777777" w:rsidR="00BA216B" w:rsidRDefault="00BA216B" w:rsidP="00614F98"/>
                    <w:p w14:paraId="42D9F69C" w14:textId="77777777" w:rsidR="00BA216B" w:rsidRDefault="00BA216B" w:rsidP="00614F98"/>
                    <w:p w14:paraId="3ED68D0C" w14:textId="77777777" w:rsidR="00BA216B" w:rsidRDefault="00BA216B" w:rsidP="00614F98"/>
                    <w:p w14:paraId="47EDDF0C" w14:textId="77777777" w:rsidR="00BA216B" w:rsidRDefault="00BA216B" w:rsidP="00614F98"/>
                    <w:p w14:paraId="0B92B976" w14:textId="77777777" w:rsidR="00BA216B" w:rsidRDefault="00BA216B" w:rsidP="00614F98"/>
                    <w:p w14:paraId="16E19F23" w14:textId="77777777" w:rsidR="00BA216B" w:rsidRDefault="00BA216B" w:rsidP="00614F98"/>
                    <w:p w14:paraId="68A2CF30" w14:textId="77777777" w:rsidR="00BA216B" w:rsidRDefault="00BA216B" w:rsidP="00614F98"/>
                    <w:p w14:paraId="48F35D99" w14:textId="77777777" w:rsidR="00BA216B" w:rsidRDefault="00BA216B" w:rsidP="00614F98"/>
                    <w:p w14:paraId="3B5A8568" w14:textId="77777777" w:rsidR="00BA216B" w:rsidRDefault="00BA216B" w:rsidP="00614F98"/>
                    <w:p w14:paraId="1ABCC3EB" w14:textId="77777777" w:rsidR="00BA216B" w:rsidRDefault="00BA216B" w:rsidP="00614F98"/>
                    <w:p w14:paraId="56B4DFBE" w14:textId="77777777" w:rsidR="00BA216B" w:rsidRDefault="00BA216B" w:rsidP="00614F98"/>
                    <w:p w14:paraId="73F85FE6" w14:textId="77777777" w:rsidR="00BA216B" w:rsidRDefault="00BA216B" w:rsidP="00614F98"/>
                    <w:p w14:paraId="1A83FFA1" w14:textId="77777777" w:rsidR="00BA216B" w:rsidRDefault="00BA216B" w:rsidP="00614F98"/>
                    <w:p w14:paraId="54F28DBE" w14:textId="77777777" w:rsidR="00BA216B" w:rsidRDefault="00BA216B" w:rsidP="00614F98"/>
                    <w:p w14:paraId="78348C16" w14:textId="77777777" w:rsidR="00BA216B" w:rsidRDefault="00BA216B" w:rsidP="00614F98"/>
                    <w:p w14:paraId="12EF0E92" w14:textId="77777777" w:rsidR="00BA216B" w:rsidRDefault="00BA216B" w:rsidP="00614F98"/>
                    <w:p w14:paraId="780EC423" w14:textId="77777777" w:rsidR="00BA216B" w:rsidRDefault="00BA216B" w:rsidP="00614F98"/>
                    <w:p w14:paraId="69876F65" w14:textId="77777777" w:rsidR="00BA216B" w:rsidRDefault="00BA216B" w:rsidP="00614F98"/>
                    <w:p w14:paraId="0BC95920" w14:textId="77777777" w:rsidR="00BA216B" w:rsidRDefault="00BA216B" w:rsidP="00614F98"/>
                    <w:p w14:paraId="466CD586" w14:textId="77777777" w:rsidR="00BA216B" w:rsidRDefault="00BA216B" w:rsidP="00614F98"/>
                    <w:p w14:paraId="584858A9" w14:textId="77777777" w:rsidR="00BA216B" w:rsidRDefault="00BA216B" w:rsidP="00614F98"/>
                    <w:p w14:paraId="6A7E2335" w14:textId="77777777" w:rsidR="00BA216B" w:rsidRDefault="00BA216B" w:rsidP="00614F98"/>
                    <w:p w14:paraId="0419A3F7" w14:textId="77777777" w:rsidR="00BA216B" w:rsidRDefault="00BA216B" w:rsidP="00614F98"/>
                    <w:p w14:paraId="66B3E9EF" w14:textId="77777777" w:rsidR="00BA216B" w:rsidRDefault="00BA216B" w:rsidP="00614F98"/>
                    <w:p w14:paraId="1F22604D" w14:textId="77777777" w:rsidR="00BA216B" w:rsidRDefault="00BA216B" w:rsidP="00614F98"/>
                    <w:p w14:paraId="04D521B9" w14:textId="77777777" w:rsidR="00BA216B" w:rsidRDefault="00BA216B" w:rsidP="00614F98"/>
                    <w:p w14:paraId="7F7B6F13" w14:textId="77777777" w:rsidR="00BA216B" w:rsidRDefault="00BA216B" w:rsidP="00614F98"/>
                    <w:p w14:paraId="3D6126EF" w14:textId="77777777" w:rsidR="00BA216B" w:rsidRDefault="00BA216B" w:rsidP="00614F98"/>
                    <w:p w14:paraId="531F828E" w14:textId="77777777" w:rsidR="00BA216B" w:rsidRDefault="00BA216B" w:rsidP="00614F98"/>
                    <w:p w14:paraId="7AE0525B" w14:textId="77777777" w:rsidR="00BA216B" w:rsidRDefault="00BA216B" w:rsidP="00614F98"/>
                    <w:p w14:paraId="0AC465EC" w14:textId="77777777" w:rsidR="00BA216B" w:rsidRDefault="00BA216B" w:rsidP="00614F98"/>
                    <w:p w14:paraId="2B86C1C3" w14:textId="77777777" w:rsidR="00BA216B" w:rsidRDefault="00BA216B" w:rsidP="00614F98"/>
                    <w:p w14:paraId="6BC42410" w14:textId="77777777" w:rsidR="00BA216B" w:rsidRDefault="00BA216B" w:rsidP="00614F98"/>
                    <w:p w14:paraId="5EA86BED" w14:textId="77777777" w:rsidR="00BA216B" w:rsidRDefault="00BA216B" w:rsidP="00614F98"/>
                    <w:p w14:paraId="7E415582" w14:textId="77777777" w:rsidR="00BA216B" w:rsidRDefault="00BA216B" w:rsidP="00614F98"/>
                    <w:p w14:paraId="2B7A6A71" w14:textId="77777777" w:rsidR="00BA216B" w:rsidRDefault="00BA216B" w:rsidP="00614F98"/>
                    <w:p w14:paraId="1252419A" w14:textId="77777777" w:rsidR="00BA216B" w:rsidRDefault="00BA216B" w:rsidP="00614F98"/>
                    <w:p w14:paraId="78AB6E89" w14:textId="77777777" w:rsidR="00BA216B" w:rsidRDefault="00BA216B" w:rsidP="00614F98"/>
                    <w:p w14:paraId="63BC6372" w14:textId="77777777" w:rsidR="00BA216B" w:rsidRDefault="00BA216B" w:rsidP="00614F98"/>
                    <w:p w14:paraId="4D3FF8FC" w14:textId="77777777" w:rsidR="00BA216B" w:rsidRDefault="00BA216B" w:rsidP="00614F98"/>
                    <w:p w14:paraId="2A3FBCF5" w14:textId="77777777" w:rsidR="00BA216B" w:rsidRDefault="00BA216B" w:rsidP="00614F98"/>
                    <w:p w14:paraId="6A40BB93" w14:textId="77777777" w:rsidR="00BA216B" w:rsidRDefault="00BA216B" w:rsidP="00614F98"/>
                    <w:p w14:paraId="5068D590" w14:textId="77777777" w:rsidR="00BA216B" w:rsidRDefault="00BA216B" w:rsidP="00614F98"/>
                    <w:p w14:paraId="60D5C303" w14:textId="77777777" w:rsidR="00BA216B" w:rsidRDefault="00BA216B" w:rsidP="00614F98"/>
                    <w:p w14:paraId="03A731CB" w14:textId="77777777" w:rsidR="00BA216B" w:rsidRDefault="00BA216B" w:rsidP="00614F98"/>
                    <w:p w14:paraId="402DFB35" w14:textId="77777777" w:rsidR="00BA216B" w:rsidRDefault="00BA216B" w:rsidP="00614F98"/>
                    <w:p w14:paraId="3F0AFE84" w14:textId="77777777" w:rsidR="00BA216B" w:rsidRDefault="00BA216B" w:rsidP="00614F98"/>
                    <w:p w14:paraId="23D2D4C3" w14:textId="77777777" w:rsidR="00BA216B" w:rsidRDefault="00BA216B" w:rsidP="00614F98"/>
                    <w:p w14:paraId="6A390944" w14:textId="77777777" w:rsidR="00BA216B" w:rsidRDefault="00BA216B" w:rsidP="00614F98"/>
                    <w:p w14:paraId="29255A09" w14:textId="77777777" w:rsidR="00BA216B" w:rsidRDefault="00BA216B" w:rsidP="00614F98"/>
                    <w:p w14:paraId="18FBC711" w14:textId="77777777" w:rsidR="00BA216B" w:rsidRDefault="00BA216B" w:rsidP="00614F98"/>
                    <w:p w14:paraId="0E1088B5" w14:textId="77777777" w:rsidR="00BA216B" w:rsidRDefault="00BA216B" w:rsidP="00614F98"/>
                    <w:p w14:paraId="2B593DB4" w14:textId="77777777" w:rsidR="00BA216B" w:rsidRDefault="00BA216B" w:rsidP="00614F98"/>
                    <w:p w14:paraId="19A0F3D7" w14:textId="77777777" w:rsidR="00BA216B" w:rsidRDefault="00BA216B" w:rsidP="00614F98"/>
                    <w:p w14:paraId="4EB74397" w14:textId="77777777" w:rsidR="00BA216B" w:rsidRDefault="00BA216B" w:rsidP="00614F98"/>
                    <w:p w14:paraId="67A8D271" w14:textId="77777777" w:rsidR="00BA216B" w:rsidRDefault="00BA216B" w:rsidP="00614F98"/>
                    <w:p w14:paraId="529E2A0B" w14:textId="77777777" w:rsidR="00BA216B" w:rsidRDefault="00BA216B" w:rsidP="00614F98"/>
                    <w:p w14:paraId="18BFBE8A" w14:textId="77777777" w:rsidR="00BA216B" w:rsidRDefault="00BA216B" w:rsidP="00614F98"/>
                    <w:p w14:paraId="0EFD861C" w14:textId="77777777" w:rsidR="00BA216B" w:rsidRDefault="00BA216B" w:rsidP="00614F98"/>
                    <w:p w14:paraId="2F0E88B6" w14:textId="77777777" w:rsidR="00BA216B" w:rsidRDefault="00BA216B" w:rsidP="00614F98"/>
                    <w:p w14:paraId="5B9F6BDB" w14:textId="77777777" w:rsidR="00BA216B" w:rsidRDefault="00BA216B" w:rsidP="00614F98"/>
                    <w:p w14:paraId="0DF9A42D" w14:textId="77777777" w:rsidR="00BA216B" w:rsidRDefault="00BA216B" w:rsidP="00614F98"/>
                    <w:p w14:paraId="3D1C103D" w14:textId="77777777" w:rsidR="00BA216B" w:rsidRDefault="00BA216B" w:rsidP="00614F98"/>
                    <w:p w14:paraId="78A7CF58" w14:textId="77777777" w:rsidR="00BA216B" w:rsidRDefault="00BA216B" w:rsidP="00614F98"/>
                    <w:p w14:paraId="58CA6558" w14:textId="77777777" w:rsidR="00BA216B" w:rsidRDefault="00BA216B" w:rsidP="00614F98"/>
                    <w:p w14:paraId="679EBCE7" w14:textId="77777777" w:rsidR="00BA216B" w:rsidRDefault="00BA216B" w:rsidP="00614F98"/>
                    <w:p w14:paraId="4FC1E540" w14:textId="77777777" w:rsidR="00BA216B" w:rsidRDefault="00BA216B" w:rsidP="00614F98"/>
                    <w:p w14:paraId="5C84A157" w14:textId="77777777" w:rsidR="00BA216B" w:rsidRDefault="00BA216B" w:rsidP="00614F98"/>
                    <w:p w14:paraId="672E5F52" w14:textId="77777777" w:rsidR="00BA216B" w:rsidRDefault="00BA216B" w:rsidP="00614F98"/>
                    <w:p w14:paraId="790BA906" w14:textId="77777777" w:rsidR="00BA216B" w:rsidRDefault="00BA216B" w:rsidP="00614F98"/>
                    <w:p w14:paraId="4F603C05" w14:textId="77777777" w:rsidR="00BA216B" w:rsidRDefault="00BA216B" w:rsidP="00614F98"/>
                    <w:p w14:paraId="39EB7AF0" w14:textId="77777777" w:rsidR="00BA216B" w:rsidRDefault="00BA216B" w:rsidP="00614F98"/>
                    <w:p w14:paraId="19D80AFA" w14:textId="77777777" w:rsidR="00BA216B" w:rsidRDefault="00BA216B" w:rsidP="00614F98"/>
                    <w:p w14:paraId="1029DEBB" w14:textId="77777777" w:rsidR="00BA216B" w:rsidRDefault="00BA216B" w:rsidP="00614F98"/>
                    <w:p w14:paraId="31527178" w14:textId="77777777" w:rsidR="00BA216B" w:rsidRDefault="00BA216B" w:rsidP="00614F98"/>
                    <w:p w14:paraId="42D7D1A6" w14:textId="77777777" w:rsidR="00BA216B" w:rsidRDefault="00BA216B" w:rsidP="00614F98"/>
                    <w:p w14:paraId="6C92AAF6" w14:textId="77777777" w:rsidR="00BA216B" w:rsidRDefault="00BA216B" w:rsidP="00614F98"/>
                    <w:p w14:paraId="51B5A184" w14:textId="77777777" w:rsidR="00BA216B" w:rsidRDefault="00BA216B" w:rsidP="00614F98"/>
                    <w:p w14:paraId="4002326C" w14:textId="77777777" w:rsidR="00BA216B" w:rsidRDefault="00BA216B" w:rsidP="00614F98"/>
                    <w:p w14:paraId="2F554189" w14:textId="77777777" w:rsidR="00BA216B" w:rsidRDefault="00BA216B" w:rsidP="00614F98"/>
                    <w:p w14:paraId="74BFF89D" w14:textId="77777777" w:rsidR="00BA216B" w:rsidRDefault="00BA216B" w:rsidP="00614F98"/>
                    <w:p w14:paraId="03B182B2" w14:textId="77777777" w:rsidR="00BA216B" w:rsidRDefault="00BA216B" w:rsidP="00614F98"/>
                    <w:p w14:paraId="4BEF8A41" w14:textId="77777777" w:rsidR="00BA216B" w:rsidRDefault="00BA216B" w:rsidP="00614F98"/>
                    <w:p w14:paraId="3F97C42B" w14:textId="77777777" w:rsidR="00BA216B" w:rsidRDefault="00BA216B" w:rsidP="00614F98"/>
                    <w:p w14:paraId="3C4D7652" w14:textId="77777777" w:rsidR="00BA216B" w:rsidRDefault="00BA216B" w:rsidP="00614F98"/>
                    <w:p w14:paraId="02C0F352" w14:textId="77777777" w:rsidR="00BA216B" w:rsidRDefault="00BA216B" w:rsidP="00614F98"/>
                    <w:p w14:paraId="3F4347DD" w14:textId="77777777" w:rsidR="00BA216B" w:rsidRDefault="00BA216B" w:rsidP="00614F98"/>
                    <w:p w14:paraId="1328B02C" w14:textId="77777777" w:rsidR="00BA216B" w:rsidRDefault="00BA216B" w:rsidP="00614F98"/>
                    <w:p w14:paraId="1AFB4C06" w14:textId="77777777" w:rsidR="00BA216B" w:rsidRDefault="00BA216B" w:rsidP="00614F98"/>
                    <w:p w14:paraId="35A032F5" w14:textId="77777777" w:rsidR="00BA216B" w:rsidRDefault="00BA216B" w:rsidP="00614F98"/>
                    <w:p w14:paraId="5DCFC45B" w14:textId="77777777" w:rsidR="00BA216B" w:rsidRDefault="00BA216B" w:rsidP="00614F98"/>
                    <w:p w14:paraId="06ACD1B8" w14:textId="77777777" w:rsidR="00BA216B" w:rsidRDefault="00BA216B" w:rsidP="00614F98"/>
                    <w:p w14:paraId="2EF64095" w14:textId="77777777" w:rsidR="00BA216B" w:rsidRDefault="00BA216B" w:rsidP="00614F98"/>
                    <w:p w14:paraId="38186B92" w14:textId="77777777" w:rsidR="00BA216B" w:rsidRDefault="00BA216B" w:rsidP="00614F98"/>
                    <w:p w14:paraId="1BE398E8" w14:textId="77777777" w:rsidR="00BA216B" w:rsidRDefault="00BA216B" w:rsidP="00614F98"/>
                    <w:p w14:paraId="056DC018" w14:textId="77777777" w:rsidR="00BA216B" w:rsidRDefault="00BA216B" w:rsidP="00614F98"/>
                    <w:p w14:paraId="5E6F1AF4" w14:textId="77777777" w:rsidR="00BA216B" w:rsidRDefault="00BA216B" w:rsidP="00614F98"/>
                    <w:p w14:paraId="6769F25B" w14:textId="77777777" w:rsidR="00BA216B" w:rsidRDefault="00BA216B" w:rsidP="00614F98"/>
                    <w:p w14:paraId="66838697" w14:textId="77777777" w:rsidR="00BA216B" w:rsidRDefault="00BA216B" w:rsidP="00614F98"/>
                    <w:p w14:paraId="5ECF4085" w14:textId="77777777" w:rsidR="00BA216B" w:rsidRDefault="00BA216B" w:rsidP="00614F98"/>
                    <w:p w14:paraId="4FEB1D36" w14:textId="77777777" w:rsidR="00BA216B" w:rsidRDefault="00BA216B" w:rsidP="00614F98"/>
                    <w:p w14:paraId="09CC73DE" w14:textId="77777777" w:rsidR="00BA216B" w:rsidRDefault="00BA216B" w:rsidP="00614F98"/>
                    <w:p w14:paraId="0385B78F" w14:textId="77777777" w:rsidR="00BA216B" w:rsidRDefault="00BA216B" w:rsidP="00614F98"/>
                    <w:p w14:paraId="3BDFAD5C" w14:textId="77777777" w:rsidR="00BA216B" w:rsidRDefault="00BA216B" w:rsidP="00614F98"/>
                    <w:p w14:paraId="0F0A760C" w14:textId="77777777" w:rsidR="00BA216B" w:rsidRDefault="00BA216B" w:rsidP="00614F98"/>
                    <w:p w14:paraId="1F5F52C0" w14:textId="77777777" w:rsidR="00BA216B" w:rsidRDefault="00BA216B" w:rsidP="00614F98"/>
                    <w:p w14:paraId="26F63F8E" w14:textId="77777777" w:rsidR="00BA216B" w:rsidRDefault="00BA216B" w:rsidP="00614F98"/>
                    <w:p w14:paraId="4FF10014" w14:textId="77777777" w:rsidR="00BA216B" w:rsidRDefault="00BA216B" w:rsidP="00614F98"/>
                    <w:p w14:paraId="6B9CE2C5" w14:textId="77777777" w:rsidR="00BA216B" w:rsidRDefault="00BA216B" w:rsidP="00614F98"/>
                    <w:p w14:paraId="7CB481CB" w14:textId="77777777" w:rsidR="00BA216B" w:rsidRDefault="00BA216B" w:rsidP="00614F98"/>
                    <w:p w14:paraId="33E44E0B" w14:textId="77777777" w:rsidR="00BA216B" w:rsidRDefault="00BA216B" w:rsidP="00614F98"/>
                    <w:p w14:paraId="5892DB3B" w14:textId="77777777" w:rsidR="00BA216B" w:rsidRDefault="00BA216B" w:rsidP="00614F98"/>
                    <w:p w14:paraId="14F13B1B" w14:textId="77777777" w:rsidR="00BA216B" w:rsidRDefault="00BA216B" w:rsidP="00614F98"/>
                    <w:p w14:paraId="05753807" w14:textId="77777777" w:rsidR="00BA216B" w:rsidRDefault="00BA216B" w:rsidP="00614F98"/>
                    <w:p w14:paraId="7CF32760" w14:textId="77777777" w:rsidR="00BA216B" w:rsidRDefault="00BA216B" w:rsidP="00614F98"/>
                    <w:p w14:paraId="173A8EFB" w14:textId="77777777" w:rsidR="00BA216B" w:rsidRDefault="00BA216B" w:rsidP="00614F98"/>
                    <w:p w14:paraId="3C8BE576" w14:textId="77777777" w:rsidR="00BA216B" w:rsidRDefault="00BA216B" w:rsidP="00614F98"/>
                    <w:p w14:paraId="5DEEB522" w14:textId="77777777" w:rsidR="00BA216B" w:rsidRDefault="00BA216B" w:rsidP="00614F98"/>
                    <w:p w14:paraId="29A7CE51" w14:textId="77777777" w:rsidR="00BA216B" w:rsidRDefault="00BA216B" w:rsidP="00614F98"/>
                    <w:p w14:paraId="25A2C1A9" w14:textId="77777777" w:rsidR="00BA216B" w:rsidRDefault="00BA216B" w:rsidP="00614F98"/>
                    <w:p w14:paraId="6FEC27C4" w14:textId="77777777" w:rsidR="00BA216B" w:rsidRDefault="00BA216B" w:rsidP="00614F98"/>
                    <w:p w14:paraId="51BE6CF5" w14:textId="77777777" w:rsidR="00BA216B" w:rsidRDefault="00BA216B" w:rsidP="00614F98"/>
                    <w:p w14:paraId="1166DC6E" w14:textId="77777777" w:rsidR="00BA216B" w:rsidRDefault="00BA216B" w:rsidP="00614F98"/>
                    <w:p w14:paraId="3223313E" w14:textId="77777777" w:rsidR="00BA216B" w:rsidRDefault="00BA216B" w:rsidP="00614F98"/>
                    <w:p w14:paraId="0B24E3BB" w14:textId="77777777" w:rsidR="00BA216B" w:rsidRDefault="00BA216B" w:rsidP="00614F98"/>
                    <w:p w14:paraId="214125FF" w14:textId="77777777" w:rsidR="00BA216B" w:rsidRDefault="00BA216B" w:rsidP="00614F98"/>
                    <w:p w14:paraId="5B5B6FCB" w14:textId="77777777" w:rsidR="00BA216B" w:rsidRDefault="00BA216B" w:rsidP="00614F98"/>
                    <w:p w14:paraId="5DDC9583" w14:textId="77777777" w:rsidR="00BA216B" w:rsidRDefault="00BA216B" w:rsidP="00614F98"/>
                    <w:p w14:paraId="7260A977" w14:textId="77777777" w:rsidR="00BA216B" w:rsidRDefault="00BA216B" w:rsidP="00614F98"/>
                    <w:p w14:paraId="01522322" w14:textId="77777777" w:rsidR="00BA216B" w:rsidRDefault="00BA216B" w:rsidP="00614F98"/>
                    <w:p w14:paraId="471A8E37" w14:textId="77777777" w:rsidR="00BA216B" w:rsidRDefault="00BA216B" w:rsidP="00614F98"/>
                    <w:p w14:paraId="60CEBD08" w14:textId="77777777" w:rsidR="00BA216B" w:rsidRDefault="00BA216B" w:rsidP="00614F98"/>
                    <w:p w14:paraId="7636B42B" w14:textId="77777777" w:rsidR="00BA216B" w:rsidRDefault="00BA216B" w:rsidP="00614F98"/>
                    <w:p w14:paraId="2BAAD4C7" w14:textId="77777777" w:rsidR="00BA216B" w:rsidRDefault="00BA216B" w:rsidP="00614F98"/>
                    <w:p w14:paraId="53B19335" w14:textId="77777777" w:rsidR="00BA216B" w:rsidRDefault="00BA216B" w:rsidP="00614F98"/>
                    <w:p w14:paraId="5E694BF1" w14:textId="77777777" w:rsidR="00BA216B" w:rsidRDefault="00BA216B" w:rsidP="00614F98"/>
                    <w:p w14:paraId="089347C7" w14:textId="77777777" w:rsidR="00BA216B" w:rsidRDefault="00BA216B" w:rsidP="00614F98"/>
                    <w:p w14:paraId="15354E00" w14:textId="77777777" w:rsidR="00BA216B" w:rsidRDefault="00BA216B" w:rsidP="00614F98"/>
                    <w:p w14:paraId="38FE0C06" w14:textId="77777777" w:rsidR="00BA216B" w:rsidRDefault="00BA216B" w:rsidP="00614F98"/>
                    <w:p w14:paraId="05201A99" w14:textId="77777777" w:rsidR="00BA216B" w:rsidRDefault="00BA216B" w:rsidP="00614F98"/>
                    <w:p w14:paraId="3BA91FF2" w14:textId="77777777" w:rsidR="00BA216B" w:rsidRDefault="00BA216B" w:rsidP="00614F98"/>
                    <w:p w14:paraId="623B61E0" w14:textId="77777777" w:rsidR="00BA216B" w:rsidRDefault="00BA216B" w:rsidP="00614F98"/>
                    <w:p w14:paraId="1B26BBD9" w14:textId="77777777" w:rsidR="00BA216B" w:rsidRDefault="00BA216B" w:rsidP="00614F98"/>
                    <w:p w14:paraId="380135C5" w14:textId="77777777" w:rsidR="00BA216B" w:rsidRDefault="00BA216B" w:rsidP="00614F98"/>
                    <w:p w14:paraId="21789A6A" w14:textId="77777777" w:rsidR="00BA216B" w:rsidRDefault="00BA216B" w:rsidP="00614F98"/>
                    <w:p w14:paraId="2AC891CD" w14:textId="77777777" w:rsidR="00BA216B" w:rsidRDefault="00BA216B" w:rsidP="00614F98"/>
                    <w:p w14:paraId="6B8E2F46" w14:textId="77777777" w:rsidR="00BA216B" w:rsidRDefault="00BA216B" w:rsidP="00614F98"/>
                    <w:p w14:paraId="48B88D69" w14:textId="77777777" w:rsidR="00BA216B" w:rsidRDefault="00BA216B" w:rsidP="00614F98"/>
                    <w:p w14:paraId="6B15CE15" w14:textId="77777777" w:rsidR="00BA216B" w:rsidRDefault="00BA216B" w:rsidP="00614F98"/>
                    <w:p w14:paraId="3E8FECC5" w14:textId="77777777" w:rsidR="00BA216B" w:rsidRDefault="00BA216B" w:rsidP="00614F98"/>
                    <w:p w14:paraId="327B2632" w14:textId="77777777" w:rsidR="00BA216B" w:rsidRDefault="00BA216B" w:rsidP="00614F98"/>
                    <w:p w14:paraId="397523D5" w14:textId="77777777" w:rsidR="00BA216B" w:rsidRDefault="00BA216B" w:rsidP="00614F98"/>
                    <w:p w14:paraId="5DEC69C9" w14:textId="77777777" w:rsidR="00BA216B" w:rsidRDefault="00BA216B" w:rsidP="00614F98"/>
                    <w:p w14:paraId="51A321D4" w14:textId="77777777" w:rsidR="00BA216B" w:rsidRDefault="00BA216B" w:rsidP="00614F98"/>
                    <w:p w14:paraId="7A55ABBC" w14:textId="77777777" w:rsidR="00BA216B" w:rsidRDefault="00BA216B" w:rsidP="00614F98"/>
                    <w:p w14:paraId="43AA56D0" w14:textId="77777777" w:rsidR="00BA216B" w:rsidRDefault="00BA216B" w:rsidP="00614F98"/>
                    <w:p w14:paraId="78D14BCA" w14:textId="77777777" w:rsidR="00BA216B" w:rsidRDefault="00BA216B" w:rsidP="00614F98"/>
                    <w:p w14:paraId="1055899C" w14:textId="77777777" w:rsidR="00BA216B" w:rsidRDefault="00BA216B" w:rsidP="00614F98"/>
                    <w:p w14:paraId="3C8CD7A6" w14:textId="77777777" w:rsidR="00BA216B" w:rsidRDefault="00BA216B" w:rsidP="00614F98"/>
                    <w:p w14:paraId="0239DB11" w14:textId="77777777" w:rsidR="00BA216B" w:rsidRDefault="00BA216B" w:rsidP="00614F98"/>
                    <w:p w14:paraId="0095D3E7" w14:textId="77777777" w:rsidR="00BA216B" w:rsidRDefault="00BA216B" w:rsidP="00614F98"/>
                    <w:p w14:paraId="0EEEE54B" w14:textId="77777777" w:rsidR="00BA216B" w:rsidRDefault="00BA216B" w:rsidP="00614F98"/>
                    <w:p w14:paraId="7DDF2456" w14:textId="77777777" w:rsidR="00BA216B" w:rsidRDefault="00BA216B" w:rsidP="00614F98"/>
                    <w:p w14:paraId="7481E9DC" w14:textId="77777777" w:rsidR="00BA216B" w:rsidRDefault="00BA216B" w:rsidP="00614F98"/>
                    <w:p w14:paraId="36F5A19F" w14:textId="77777777" w:rsidR="00BA216B" w:rsidRDefault="00BA216B" w:rsidP="00614F98"/>
                    <w:p w14:paraId="08461E9E" w14:textId="77777777" w:rsidR="00BA216B" w:rsidRDefault="00BA216B" w:rsidP="00614F98"/>
                    <w:p w14:paraId="05113C50" w14:textId="77777777" w:rsidR="00BA216B" w:rsidRDefault="00BA216B" w:rsidP="00614F98"/>
                    <w:p w14:paraId="01438349" w14:textId="77777777" w:rsidR="00BA216B" w:rsidRDefault="00BA216B" w:rsidP="00614F98"/>
                    <w:p w14:paraId="1610402B" w14:textId="77777777" w:rsidR="00BA216B" w:rsidRDefault="00BA216B" w:rsidP="00614F98"/>
                    <w:p w14:paraId="087A7164" w14:textId="77777777" w:rsidR="00BA216B" w:rsidRDefault="00BA216B" w:rsidP="00614F98"/>
                    <w:p w14:paraId="5C5CB80B" w14:textId="77777777" w:rsidR="00BA216B" w:rsidRDefault="00BA216B" w:rsidP="00614F98"/>
                    <w:p w14:paraId="6C0D74B8" w14:textId="77777777" w:rsidR="00BA216B" w:rsidRDefault="00BA216B" w:rsidP="00614F98"/>
                    <w:p w14:paraId="5B439C98" w14:textId="77777777" w:rsidR="00BA216B" w:rsidRDefault="00BA216B" w:rsidP="00614F98"/>
                    <w:p w14:paraId="4BDB66D5" w14:textId="77777777" w:rsidR="00BA216B" w:rsidRDefault="00BA216B" w:rsidP="00614F98"/>
                    <w:p w14:paraId="3B04DDA2" w14:textId="77777777" w:rsidR="00BA216B" w:rsidRDefault="00BA216B" w:rsidP="00614F98"/>
                    <w:p w14:paraId="44B76B0A" w14:textId="77777777" w:rsidR="00BA216B" w:rsidRDefault="00BA216B" w:rsidP="00614F98"/>
                    <w:p w14:paraId="4B923AA5" w14:textId="77777777" w:rsidR="00BA216B" w:rsidRDefault="00BA216B" w:rsidP="00614F98"/>
                    <w:p w14:paraId="43E0A7E1" w14:textId="77777777" w:rsidR="00BA216B" w:rsidRDefault="00BA216B" w:rsidP="00614F98"/>
                    <w:p w14:paraId="1C9537B6" w14:textId="77777777" w:rsidR="00BA216B" w:rsidRDefault="00BA216B" w:rsidP="00614F98"/>
                    <w:p w14:paraId="2386F3D9" w14:textId="77777777" w:rsidR="00BA216B" w:rsidRDefault="00BA216B" w:rsidP="00614F98"/>
                    <w:p w14:paraId="0B457E30" w14:textId="77777777" w:rsidR="00BA216B" w:rsidRDefault="00BA216B" w:rsidP="00614F98"/>
                    <w:p w14:paraId="0406AD51" w14:textId="77777777" w:rsidR="00BA216B" w:rsidRDefault="00BA216B" w:rsidP="00614F98"/>
                    <w:p w14:paraId="0F33A08B" w14:textId="77777777" w:rsidR="00BA216B" w:rsidRDefault="00BA216B" w:rsidP="00614F98"/>
                    <w:p w14:paraId="4AA2BD1A" w14:textId="77777777" w:rsidR="00BA216B" w:rsidRDefault="00BA216B" w:rsidP="00614F98"/>
                    <w:p w14:paraId="603D68A8" w14:textId="77777777" w:rsidR="00BA216B" w:rsidRDefault="00BA216B" w:rsidP="00614F98"/>
                    <w:p w14:paraId="2EE4E98C" w14:textId="77777777" w:rsidR="00BA216B" w:rsidRDefault="00BA216B" w:rsidP="00614F98"/>
                    <w:p w14:paraId="1EE064A5" w14:textId="77777777" w:rsidR="00BA216B" w:rsidRDefault="00BA216B" w:rsidP="00614F98"/>
                    <w:p w14:paraId="2181DE0B" w14:textId="77777777" w:rsidR="00BA216B" w:rsidRDefault="00BA216B" w:rsidP="00614F98"/>
                    <w:p w14:paraId="0E300625" w14:textId="77777777" w:rsidR="00BA216B" w:rsidRDefault="00BA216B" w:rsidP="00614F98"/>
                    <w:p w14:paraId="63686B1E" w14:textId="77777777" w:rsidR="00BA216B" w:rsidRDefault="00BA216B" w:rsidP="00614F98"/>
                    <w:p w14:paraId="37E24826" w14:textId="77777777" w:rsidR="00BA216B" w:rsidRDefault="00BA216B" w:rsidP="00614F98"/>
                    <w:p w14:paraId="7EF6A302" w14:textId="77777777" w:rsidR="00BA216B" w:rsidRDefault="00BA216B" w:rsidP="00614F98"/>
                    <w:p w14:paraId="56D86F53" w14:textId="77777777" w:rsidR="00BA216B" w:rsidRDefault="00BA216B" w:rsidP="00614F98"/>
                    <w:p w14:paraId="483396B2" w14:textId="77777777" w:rsidR="00BA216B" w:rsidRDefault="00BA216B" w:rsidP="00614F98"/>
                    <w:p w14:paraId="7E2918CE" w14:textId="77777777" w:rsidR="00BA216B" w:rsidRDefault="00BA216B" w:rsidP="00614F98"/>
                    <w:p w14:paraId="09A9977E" w14:textId="77777777" w:rsidR="00BA216B" w:rsidRDefault="00BA216B" w:rsidP="00614F98"/>
                    <w:p w14:paraId="4A256B9A" w14:textId="77777777" w:rsidR="00BA216B" w:rsidRDefault="00BA216B" w:rsidP="00614F98"/>
                    <w:p w14:paraId="189DE0F1" w14:textId="77777777" w:rsidR="00BA216B" w:rsidRDefault="00BA216B" w:rsidP="00614F98"/>
                    <w:p w14:paraId="7BCB49E6" w14:textId="77777777" w:rsidR="00BA216B" w:rsidRDefault="00BA216B" w:rsidP="00614F98"/>
                    <w:p w14:paraId="40DF0047" w14:textId="77777777" w:rsidR="00BA216B" w:rsidRDefault="00BA216B" w:rsidP="00614F98"/>
                    <w:p w14:paraId="461A8A38" w14:textId="77777777" w:rsidR="00BA216B" w:rsidRDefault="00BA216B" w:rsidP="00614F98"/>
                    <w:p w14:paraId="03356BCD" w14:textId="77777777" w:rsidR="00BA216B" w:rsidRDefault="00BA216B" w:rsidP="00614F98"/>
                    <w:p w14:paraId="337548B4" w14:textId="77777777" w:rsidR="00BA216B" w:rsidRDefault="00BA216B" w:rsidP="00614F98"/>
                    <w:p w14:paraId="3572E1D5" w14:textId="77777777" w:rsidR="00BA216B" w:rsidRDefault="00BA216B" w:rsidP="00614F98"/>
                    <w:p w14:paraId="134E7AF4" w14:textId="77777777" w:rsidR="00BA216B" w:rsidRDefault="00BA216B" w:rsidP="00614F98"/>
                    <w:p w14:paraId="44CF9C8F" w14:textId="77777777" w:rsidR="00BA216B" w:rsidRDefault="00BA216B" w:rsidP="00614F98"/>
                    <w:p w14:paraId="6BB60372" w14:textId="77777777" w:rsidR="00BA216B" w:rsidRDefault="00BA216B" w:rsidP="00614F98"/>
                    <w:p w14:paraId="40AF2307" w14:textId="77777777" w:rsidR="00BA216B" w:rsidRDefault="00BA216B" w:rsidP="00614F98"/>
                    <w:p w14:paraId="19DF8BB4" w14:textId="77777777" w:rsidR="00BA216B" w:rsidRDefault="00BA216B" w:rsidP="00614F98"/>
                    <w:p w14:paraId="2FFF28CC" w14:textId="77777777" w:rsidR="00BA216B" w:rsidRDefault="00BA216B" w:rsidP="00614F98"/>
                    <w:p w14:paraId="6ACCDA9F" w14:textId="77777777" w:rsidR="00BA216B" w:rsidRDefault="00BA216B" w:rsidP="00614F98"/>
                    <w:p w14:paraId="4FEBEEA9" w14:textId="77777777" w:rsidR="00BA216B" w:rsidRDefault="00BA216B" w:rsidP="00614F98"/>
                    <w:p w14:paraId="292FAEA0" w14:textId="77777777" w:rsidR="00BA216B" w:rsidRDefault="00BA216B" w:rsidP="00614F98"/>
                    <w:p w14:paraId="254AF2D0" w14:textId="77777777" w:rsidR="00BA216B" w:rsidRDefault="00BA216B" w:rsidP="00614F98"/>
                    <w:p w14:paraId="4751E25D" w14:textId="77777777" w:rsidR="00BA216B" w:rsidRDefault="00BA216B" w:rsidP="00614F98"/>
                    <w:p w14:paraId="2B65EA98" w14:textId="77777777" w:rsidR="00BA216B" w:rsidRDefault="00BA216B" w:rsidP="00614F98"/>
                    <w:p w14:paraId="7FE596C4" w14:textId="77777777" w:rsidR="00BA216B" w:rsidRDefault="00BA216B" w:rsidP="00614F98"/>
                    <w:p w14:paraId="25D5DD55" w14:textId="77777777" w:rsidR="00BA216B" w:rsidRDefault="00BA216B" w:rsidP="00614F98"/>
                    <w:p w14:paraId="1898D0BC" w14:textId="77777777" w:rsidR="00BA216B" w:rsidRDefault="00BA216B" w:rsidP="00614F98"/>
                    <w:p w14:paraId="398C8162" w14:textId="77777777" w:rsidR="00BA216B" w:rsidRDefault="00BA216B" w:rsidP="00614F98"/>
                    <w:p w14:paraId="5E4C5235" w14:textId="77777777" w:rsidR="00BA216B" w:rsidRDefault="00BA216B" w:rsidP="00614F98"/>
                    <w:p w14:paraId="30FAB1A4" w14:textId="77777777" w:rsidR="00BA216B" w:rsidRDefault="00BA216B" w:rsidP="00614F98"/>
                    <w:p w14:paraId="1C7DBA1F" w14:textId="77777777" w:rsidR="00BA216B" w:rsidRDefault="00BA216B" w:rsidP="00614F98"/>
                    <w:p w14:paraId="1E59ED10" w14:textId="77777777" w:rsidR="00BA216B" w:rsidRDefault="00BA216B" w:rsidP="00614F98"/>
                    <w:p w14:paraId="7AE84252" w14:textId="77777777" w:rsidR="00BA216B" w:rsidRDefault="00BA216B" w:rsidP="00614F98"/>
                    <w:p w14:paraId="3B4536E1" w14:textId="77777777" w:rsidR="00BA216B" w:rsidRDefault="00BA216B" w:rsidP="00614F98"/>
                    <w:p w14:paraId="69572F93" w14:textId="77777777" w:rsidR="00BA216B" w:rsidRDefault="00BA216B" w:rsidP="00614F98"/>
                    <w:p w14:paraId="50C91270" w14:textId="77777777" w:rsidR="00BA216B" w:rsidRDefault="00BA216B" w:rsidP="00614F98"/>
                    <w:p w14:paraId="4CD52C14" w14:textId="77777777" w:rsidR="00BA216B" w:rsidRDefault="00BA216B" w:rsidP="00614F98"/>
                    <w:p w14:paraId="2908C97E" w14:textId="77777777" w:rsidR="00BA216B" w:rsidRDefault="00BA216B" w:rsidP="00614F98"/>
                    <w:p w14:paraId="5126B286" w14:textId="77777777" w:rsidR="00BA216B" w:rsidRDefault="00BA216B" w:rsidP="00614F98"/>
                    <w:p w14:paraId="549BB105" w14:textId="77777777" w:rsidR="00BA216B" w:rsidRDefault="00BA216B" w:rsidP="00614F98"/>
                    <w:p w14:paraId="73E2EDB2" w14:textId="77777777" w:rsidR="00BA216B" w:rsidRDefault="00BA216B" w:rsidP="00614F98"/>
                    <w:p w14:paraId="63C5C08B" w14:textId="77777777" w:rsidR="00BA216B" w:rsidRDefault="00BA216B" w:rsidP="00614F98"/>
                    <w:p w14:paraId="34789081" w14:textId="77777777" w:rsidR="00BA216B" w:rsidRDefault="00BA216B" w:rsidP="00614F98"/>
                    <w:p w14:paraId="104C6FF2" w14:textId="77777777" w:rsidR="00BA216B" w:rsidRDefault="00BA216B" w:rsidP="00614F98"/>
                    <w:p w14:paraId="5F6F4A8A" w14:textId="77777777" w:rsidR="00BA216B" w:rsidRDefault="00BA216B" w:rsidP="00614F98"/>
                    <w:p w14:paraId="4B8B6FBE" w14:textId="77777777" w:rsidR="00BA216B" w:rsidRDefault="00BA216B" w:rsidP="00614F98"/>
                    <w:p w14:paraId="3F4A9D2C" w14:textId="77777777" w:rsidR="00BA216B" w:rsidRDefault="00BA216B" w:rsidP="00614F98"/>
                    <w:p w14:paraId="2C7C6FF6" w14:textId="77777777" w:rsidR="00BA216B" w:rsidRDefault="00BA216B" w:rsidP="00614F98"/>
                    <w:p w14:paraId="3CDFF514" w14:textId="77777777" w:rsidR="00BA216B" w:rsidRDefault="00BA216B" w:rsidP="00614F98"/>
                    <w:p w14:paraId="76C9C965" w14:textId="77777777" w:rsidR="00BA216B" w:rsidRDefault="00BA216B" w:rsidP="00614F98"/>
                    <w:p w14:paraId="36400C52" w14:textId="77777777" w:rsidR="00BA216B" w:rsidRDefault="00BA216B" w:rsidP="00614F98"/>
                    <w:p w14:paraId="52257D88" w14:textId="77777777" w:rsidR="00BA216B" w:rsidRDefault="00BA216B" w:rsidP="00614F98"/>
                    <w:p w14:paraId="034D98C9" w14:textId="77777777" w:rsidR="00BA216B" w:rsidRDefault="00BA216B" w:rsidP="00614F98"/>
                    <w:p w14:paraId="52EB0A58" w14:textId="77777777" w:rsidR="00BA216B" w:rsidRDefault="00BA216B" w:rsidP="00614F98"/>
                    <w:p w14:paraId="1DF8BC12" w14:textId="77777777" w:rsidR="00BA216B" w:rsidRDefault="00BA216B" w:rsidP="00614F98"/>
                    <w:p w14:paraId="6A53D0CF" w14:textId="77777777" w:rsidR="00BA216B" w:rsidRDefault="00BA216B" w:rsidP="00614F98"/>
                    <w:p w14:paraId="2C7E7FF9" w14:textId="77777777" w:rsidR="00BA216B" w:rsidRDefault="00BA216B" w:rsidP="00614F98"/>
                    <w:p w14:paraId="0C004715" w14:textId="77777777" w:rsidR="00BA216B" w:rsidRDefault="00BA216B" w:rsidP="00614F98"/>
                    <w:p w14:paraId="01B39905" w14:textId="77777777" w:rsidR="00BA216B" w:rsidRDefault="00BA216B" w:rsidP="00614F98"/>
                    <w:p w14:paraId="6202049E" w14:textId="77777777" w:rsidR="00BA216B" w:rsidRDefault="00BA216B" w:rsidP="00614F98"/>
                    <w:p w14:paraId="02781D43" w14:textId="77777777" w:rsidR="00BA216B" w:rsidRDefault="00BA216B" w:rsidP="00614F98"/>
                    <w:p w14:paraId="5507411F" w14:textId="77777777" w:rsidR="00BA216B" w:rsidRDefault="00BA216B" w:rsidP="00614F98"/>
                    <w:p w14:paraId="125A1B6F" w14:textId="77777777" w:rsidR="00BA216B" w:rsidRDefault="00BA216B" w:rsidP="00614F98"/>
                    <w:p w14:paraId="25DB1B49" w14:textId="77777777" w:rsidR="00BA216B" w:rsidRDefault="00BA216B" w:rsidP="00614F98"/>
                    <w:p w14:paraId="61B28E91" w14:textId="77777777" w:rsidR="00BA216B" w:rsidRDefault="00BA216B" w:rsidP="00614F98"/>
                    <w:p w14:paraId="1A1442B8" w14:textId="77777777" w:rsidR="00BA216B" w:rsidRDefault="00BA216B" w:rsidP="00614F98"/>
                    <w:p w14:paraId="165051DB" w14:textId="77777777" w:rsidR="00BA216B" w:rsidRDefault="00BA216B" w:rsidP="00614F98"/>
                    <w:p w14:paraId="2260FD33" w14:textId="77777777" w:rsidR="00BA216B" w:rsidRDefault="00BA216B" w:rsidP="00614F98"/>
                    <w:p w14:paraId="7DDE61AB" w14:textId="77777777" w:rsidR="00BA216B" w:rsidRDefault="00BA216B" w:rsidP="00614F98"/>
                    <w:p w14:paraId="5755DCA6" w14:textId="77777777" w:rsidR="00BA216B" w:rsidRDefault="00BA216B" w:rsidP="00614F98"/>
                    <w:p w14:paraId="13FEAC24" w14:textId="77777777" w:rsidR="00BA216B" w:rsidRDefault="00BA216B" w:rsidP="00614F98"/>
                    <w:p w14:paraId="2C1EA0C5" w14:textId="77777777" w:rsidR="00BA216B" w:rsidRDefault="00BA216B" w:rsidP="00614F98"/>
                    <w:p w14:paraId="2E0A682E" w14:textId="77777777" w:rsidR="00BA216B" w:rsidRDefault="00BA216B" w:rsidP="00614F98"/>
                    <w:p w14:paraId="604B728B" w14:textId="77777777" w:rsidR="00BA216B" w:rsidRDefault="00BA216B" w:rsidP="00614F98"/>
                    <w:p w14:paraId="4976236D" w14:textId="77777777" w:rsidR="00BA216B" w:rsidRDefault="00BA216B" w:rsidP="00614F98"/>
                    <w:p w14:paraId="5439D9C6" w14:textId="77777777" w:rsidR="00BA216B" w:rsidRDefault="00BA216B" w:rsidP="00614F98"/>
                    <w:p w14:paraId="4A645E37" w14:textId="77777777" w:rsidR="00BA216B" w:rsidRDefault="00BA216B" w:rsidP="00614F98"/>
                    <w:p w14:paraId="077F434B" w14:textId="77777777" w:rsidR="00BA216B" w:rsidRDefault="00BA216B" w:rsidP="00614F98"/>
                    <w:p w14:paraId="38454985" w14:textId="77777777" w:rsidR="00BA216B" w:rsidRDefault="00BA216B" w:rsidP="00614F98"/>
                    <w:p w14:paraId="552252C6" w14:textId="77777777" w:rsidR="00BA216B" w:rsidRDefault="00BA216B" w:rsidP="00614F98"/>
                    <w:p w14:paraId="20CE5F82" w14:textId="77777777" w:rsidR="00BA216B" w:rsidRDefault="00BA216B" w:rsidP="00614F98"/>
                    <w:p w14:paraId="2832AF15" w14:textId="77777777" w:rsidR="00BA216B" w:rsidRDefault="00BA216B" w:rsidP="00614F98"/>
                    <w:p w14:paraId="3B737C97" w14:textId="77777777" w:rsidR="00BA216B" w:rsidRDefault="00BA216B" w:rsidP="00614F98"/>
                    <w:p w14:paraId="587F7D07" w14:textId="77777777" w:rsidR="00BA216B" w:rsidRDefault="00BA216B" w:rsidP="00614F98"/>
                    <w:p w14:paraId="2DEC5D05" w14:textId="77777777" w:rsidR="00BA216B" w:rsidRDefault="00BA216B" w:rsidP="00614F98"/>
                    <w:p w14:paraId="5FB95CBC" w14:textId="77777777" w:rsidR="00BA216B" w:rsidRDefault="00BA216B" w:rsidP="00614F98"/>
                    <w:p w14:paraId="652782EB" w14:textId="77777777" w:rsidR="00BA216B" w:rsidRDefault="00BA216B" w:rsidP="00614F98"/>
                    <w:p w14:paraId="37D65D6B" w14:textId="77777777" w:rsidR="00BA216B" w:rsidRDefault="00BA216B" w:rsidP="00614F98"/>
                    <w:p w14:paraId="35CAA8DD" w14:textId="77777777" w:rsidR="00BA216B" w:rsidRDefault="00BA216B" w:rsidP="00614F98"/>
                    <w:p w14:paraId="3ABCFBB4" w14:textId="77777777" w:rsidR="00BA216B" w:rsidRDefault="00BA216B" w:rsidP="00614F98"/>
                    <w:p w14:paraId="7F1104EC" w14:textId="77777777" w:rsidR="00BA216B" w:rsidRDefault="00BA216B" w:rsidP="00614F98"/>
                    <w:p w14:paraId="4AF6DE73" w14:textId="77777777" w:rsidR="00BA216B" w:rsidRDefault="00BA216B" w:rsidP="00614F98"/>
                    <w:p w14:paraId="7BC0C069" w14:textId="77777777" w:rsidR="00BA216B" w:rsidRDefault="00BA216B" w:rsidP="00614F98"/>
                    <w:p w14:paraId="2CA265CC" w14:textId="77777777" w:rsidR="00BA216B" w:rsidRDefault="00BA216B" w:rsidP="00614F98"/>
                    <w:p w14:paraId="6D27FB14" w14:textId="77777777" w:rsidR="00BA216B" w:rsidRDefault="00BA216B" w:rsidP="00614F98"/>
                    <w:p w14:paraId="31D82268" w14:textId="77777777" w:rsidR="00BA216B" w:rsidRDefault="00BA216B" w:rsidP="00614F98"/>
                    <w:p w14:paraId="4BACB83D" w14:textId="77777777" w:rsidR="00BA216B" w:rsidRDefault="00BA216B" w:rsidP="00614F98"/>
                    <w:p w14:paraId="3C24C870" w14:textId="77777777" w:rsidR="00BA216B" w:rsidRDefault="00BA216B" w:rsidP="00614F98"/>
                    <w:p w14:paraId="6A2A4714" w14:textId="77777777" w:rsidR="00BA216B" w:rsidRDefault="00BA216B" w:rsidP="00614F98"/>
                    <w:p w14:paraId="72F5B4A9" w14:textId="77777777" w:rsidR="00BA216B" w:rsidRDefault="00BA216B" w:rsidP="00614F98"/>
                    <w:p w14:paraId="5720B4E6" w14:textId="77777777" w:rsidR="00BA216B" w:rsidRDefault="00BA216B" w:rsidP="00614F98"/>
                    <w:p w14:paraId="1CC8BEFD" w14:textId="77777777" w:rsidR="00BA216B" w:rsidRDefault="00BA216B" w:rsidP="00614F98"/>
                    <w:p w14:paraId="5C53A4CF" w14:textId="77777777" w:rsidR="00BA216B" w:rsidRDefault="00BA216B" w:rsidP="00614F98"/>
                    <w:p w14:paraId="0FE67C2F" w14:textId="77777777" w:rsidR="00BA216B" w:rsidRDefault="00BA216B" w:rsidP="00614F98"/>
                    <w:p w14:paraId="1836C888" w14:textId="77777777" w:rsidR="00BA216B" w:rsidRDefault="00BA216B" w:rsidP="00614F98"/>
                    <w:p w14:paraId="08B7B864" w14:textId="77777777" w:rsidR="00BA216B" w:rsidRDefault="00BA216B" w:rsidP="00614F98"/>
                    <w:p w14:paraId="0B298389" w14:textId="77777777" w:rsidR="00BA216B" w:rsidRDefault="00BA216B" w:rsidP="00614F98"/>
                    <w:p w14:paraId="52A7E2E1" w14:textId="77777777" w:rsidR="00BA216B" w:rsidRDefault="00BA216B" w:rsidP="00614F98"/>
                    <w:p w14:paraId="0DB7AFDA" w14:textId="77777777" w:rsidR="00BA216B" w:rsidRDefault="00BA216B" w:rsidP="00614F98"/>
                    <w:p w14:paraId="5AE1F711" w14:textId="77777777" w:rsidR="00BA216B" w:rsidRDefault="00BA216B" w:rsidP="00614F98"/>
                    <w:p w14:paraId="29D01BD9" w14:textId="77777777" w:rsidR="00BA216B" w:rsidRDefault="00BA216B" w:rsidP="00614F98"/>
                    <w:p w14:paraId="2FC9110D" w14:textId="77777777" w:rsidR="00BA216B" w:rsidRDefault="00BA216B" w:rsidP="00614F98"/>
                    <w:p w14:paraId="4F9FE28F" w14:textId="77777777" w:rsidR="00BA216B" w:rsidRDefault="00BA216B" w:rsidP="00614F98"/>
                    <w:p w14:paraId="43C362B0" w14:textId="77777777" w:rsidR="00BA216B" w:rsidRDefault="00BA216B" w:rsidP="00614F98"/>
                    <w:p w14:paraId="39ADD281" w14:textId="77777777" w:rsidR="00BA216B" w:rsidRDefault="00BA216B" w:rsidP="00614F98"/>
                    <w:p w14:paraId="5C716D29" w14:textId="77777777" w:rsidR="00BA216B" w:rsidRDefault="00BA216B" w:rsidP="00614F98"/>
                    <w:p w14:paraId="0675B6FC" w14:textId="77777777" w:rsidR="00BA216B" w:rsidRDefault="00BA216B" w:rsidP="00614F98"/>
                    <w:p w14:paraId="6CF9830A" w14:textId="77777777" w:rsidR="00BA216B" w:rsidRDefault="00BA216B" w:rsidP="00614F98"/>
                    <w:p w14:paraId="3B24F7E4" w14:textId="77777777" w:rsidR="00BA216B" w:rsidRDefault="00BA216B" w:rsidP="00614F98"/>
                    <w:p w14:paraId="1446B6FA" w14:textId="77777777" w:rsidR="00BA216B" w:rsidRDefault="00BA216B" w:rsidP="00614F98"/>
                    <w:p w14:paraId="77E663CB" w14:textId="77777777" w:rsidR="00BA216B" w:rsidRDefault="00BA216B" w:rsidP="00614F98"/>
                    <w:p w14:paraId="5C8F4DD1" w14:textId="77777777" w:rsidR="00BA216B" w:rsidRDefault="00BA216B" w:rsidP="00614F98"/>
                    <w:p w14:paraId="00A93A80" w14:textId="77777777" w:rsidR="00BA216B" w:rsidRDefault="00BA216B" w:rsidP="00614F98"/>
                    <w:p w14:paraId="7735DF5E" w14:textId="77777777" w:rsidR="00BA216B" w:rsidRDefault="00BA216B" w:rsidP="00614F98"/>
                    <w:p w14:paraId="68C7130E" w14:textId="77777777" w:rsidR="00BA216B" w:rsidRDefault="00BA216B" w:rsidP="00614F98"/>
                    <w:p w14:paraId="3832F9D8" w14:textId="77777777" w:rsidR="00BA216B" w:rsidRDefault="00BA216B" w:rsidP="00614F98"/>
                    <w:p w14:paraId="16A7B3AE" w14:textId="77777777" w:rsidR="00BA216B" w:rsidRDefault="00BA216B" w:rsidP="00614F98"/>
                    <w:p w14:paraId="3AA4D661" w14:textId="77777777" w:rsidR="00BA216B" w:rsidRDefault="00BA216B" w:rsidP="00614F98"/>
                    <w:p w14:paraId="60C11B9B" w14:textId="77777777" w:rsidR="00BA216B" w:rsidRDefault="00BA216B" w:rsidP="00614F98"/>
                    <w:p w14:paraId="6B4CF760" w14:textId="77777777" w:rsidR="00BA216B" w:rsidRDefault="00BA216B" w:rsidP="00614F98"/>
                    <w:p w14:paraId="02BB1790" w14:textId="77777777" w:rsidR="00BA216B" w:rsidRDefault="00BA216B" w:rsidP="00614F98"/>
                    <w:p w14:paraId="5E83A230" w14:textId="77777777" w:rsidR="00BA216B" w:rsidRDefault="00BA216B" w:rsidP="00614F98"/>
                    <w:p w14:paraId="7AF1F217" w14:textId="77777777" w:rsidR="00BA216B" w:rsidRDefault="00BA216B" w:rsidP="00614F98"/>
                    <w:p w14:paraId="2EE1475B" w14:textId="77777777" w:rsidR="00BA216B" w:rsidRDefault="00BA216B" w:rsidP="00614F98"/>
                    <w:p w14:paraId="137B3039" w14:textId="77777777" w:rsidR="00BA216B" w:rsidRDefault="00BA216B" w:rsidP="00614F98"/>
                    <w:p w14:paraId="77F5BD17" w14:textId="77777777" w:rsidR="00BA216B" w:rsidRDefault="00BA216B" w:rsidP="00614F98"/>
                    <w:p w14:paraId="29641903" w14:textId="77777777" w:rsidR="00BA216B" w:rsidRDefault="00BA216B" w:rsidP="00614F98"/>
                    <w:p w14:paraId="00205319" w14:textId="77777777" w:rsidR="00BA216B" w:rsidRDefault="00BA216B" w:rsidP="00614F98"/>
                    <w:p w14:paraId="732092BD" w14:textId="77777777" w:rsidR="00BA216B" w:rsidRDefault="00BA216B" w:rsidP="00614F98"/>
                    <w:p w14:paraId="43AA4064" w14:textId="77777777" w:rsidR="00BA216B" w:rsidRDefault="00BA216B" w:rsidP="00614F98"/>
                    <w:p w14:paraId="75751B8F" w14:textId="77777777" w:rsidR="00BA216B" w:rsidRDefault="00BA216B" w:rsidP="00614F98"/>
                    <w:p w14:paraId="28AF37FC" w14:textId="77777777" w:rsidR="00BA216B" w:rsidRDefault="00BA216B" w:rsidP="00614F98"/>
                    <w:p w14:paraId="65037BE9" w14:textId="77777777" w:rsidR="00BA216B" w:rsidRDefault="00BA216B" w:rsidP="00614F98"/>
                    <w:p w14:paraId="51B590C8" w14:textId="77777777" w:rsidR="00BA216B" w:rsidRDefault="00BA216B" w:rsidP="00614F98"/>
                    <w:p w14:paraId="3D801B27" w14:textId="77777777" w:rsidR="00BA216B" w:rsidRDefault="00BA216B" w:rsidP="00614F98"/>
                    <w:p w14:paraId="769E807B" w14:textId="77777777" w:rsidR="00BA216B" w:rsidRDefault="00BA216B" w:rsidP="00614F98"/>
                    <w:p w14:paraId="39B3DC4E" w14:textId="77777777" w:rsidR="00BA216B" w:rsidRDefault="00BA216B" w:rsidP="00614F98"/>
                    <w:p w14:paraId="44176C49" w14:textId="77777777" w:rsidR="00BA216B" w:rsidRDefault="00BA216B" w:rsidP="00614F98"/>
                    <w:p w14:paraId="51A1FF17" w14:textId="77777777" w:rsidR="00BA216B" w:rsidRDefault="00BA216B" w:rsidP="00614F98"/>
                    <w:p w14:paraId="4EC3F5A3" w14:textId="77777777" w:rsidR="00BA216B" w:rsidRDefault="00BA216B" w:rsidP="00614F98"/>
                    <w:p w14:paraId="4EB357B7" w14:textId="77777777" w:rsidR="00BA216B" w:rsidRDefault="00BA216B" w:rsidP="00614F98"/>
                    <w:p w14:paraId="5138D7BA" w14:textId="77777777" w:rsidR="00BA216B" w:rsidRDefault="00BA216B" w:rsidP="00614F98"/>
                    <w:p w14:paraId="0CB8E905" w14:textId="77777777" w:rsidR="00BA216B" w:rsidRDefault="00BA216B" w:rsidP="00614F98"/>
                    <w:p w14:paraId="2CD00E41" w14:textId="77777777" w:rsidR="00BA216B" w:rsidRDefault="00BA216B" w:rsidP="00614F98"/>
                    <w:p w14:paraId="44BF983F" w14:textId="77777777" w:rsidR="00BA216B" w:rsidRDefault="00BA216B" w:rsidP="00614F98"/>
                    <w:p w14:paraId="0540916A" w14:textId="77777777" w:rsidR="00BA216B" w:rsidRDefault="00BA216B" w:rsidP="00614F98"/>
                    <w:p w14:paraId="191751E6" w14:textId="77777777" w:rsidR="00BA216B" w:rsidRDefault="00BA216B" w:rsidP="00614F98"/>
                    <w:p w14:paraId="2EAD957C" w14:textId="77777777" w:rsidR="00BA216B" w:rsidRDefault="00BA216B" w:rsidP="00614F98"/>
                    <w:p w14:paraId="544C80F9" w14:textId="77777777" w:rsidR="00BA216B" w:rsidRDefault="00BA216B" w:rsidP="00614F98"/>
                    <w:p w14:paraId="15FCC2E0" w14:textId="77777777" w:rsidR="00BA216B" w:rsidRDefault="00BA216B" w:rsidP="00614F98"/>
                    <w:p w14:paraId="1CCCCCDD" w14:textId="77777777" w:rsidR="00BA216B" w:rsidRDefault="00BA216B" w:rsidP="00614F98"/>
                    <w:p w14:paraId="77DC0AAE" w14:textId="77777777" w:rsidR="00BA216B" w:rsidRDefault="00BA216B" w:rsidP="00614F98"/>
                    <w:p w14:paraId="4F92B197" w14:textId="77777777" w:rsidR="00BA216B" w:rsidRDefault="00BA216B" w:rsidP="00614F98"/>
                    <w:p w14:paraId="49B3DBC6" w14:textId="77777777" w:rsidR="00BA216B" w:rsidRDefault="00BA216B" w:rsidP="00614F98"/>
                    <w:p w14:paraId="140326AE" w14:textId="77777777" w:rsidR="00BA216B" w:rsidRDefault="00BA216B" w:rsidP="00614F98"/>
                    <w:p w14:paraId="57EF9C54" w14:textId="77777777" w:rsidR="00BA216B" w:rsidRDefault="00BA216B" w:rsidP="00614F98"/>
                    <w:p w14:paraId="1E4D286C" w14:textId="77777777" w:rsidR="00BA216B" w:rsidRDefault="00BA216B" w:rsidP="00614F98"/>
                    <w:p w14:paraId="11146BEA" w14:textId="77777777" w:rsidR="00BA216B" w:rsidRDefault="00BA216B" w:rsidP="00614F98"/>
                    <w:p w14:paraId="577C97B8" w14:textId="77777777" w:rsidR="00BA216B" w:rsidRDefault="00BA216B" w:rsidP="00614F98"/>
                    <w:p w14:paraId="61D55205" w14:textId="77777777" w:rsidR="00BA216B" w:rsidRDefault="00BA216B" w:rsidP="00614F98"/>
                    <w:p w14:paraId="4FB88466" w14:textId="77777777" w:rsidR="00BA216B" w:rsidRDefault="00BA216B" w:rsidP="00614F98"/>
                    <w:p w14:paraId="74BC1D2F" w14:textId="77777777" w:rsidR="00BA216B" w:rsidRDefault="00BA216B" w:rsidP="00614F98"/>
                    <w:p w14:paraId="6FB895FF" w14:textId="77777777" w:rsidR="00BA216B" w:rsidRDefault="00BA216B" w:rsidP="00614F98"/>
                    <w:p w14:paraId="175F56A5" w14:textId="77777777" w:rsidR="00BA216B" w:rsidRDefault="00BA216B" w:rsidP="00614F98"/>
                    <w:p w14:paraId="3F8BA6EC" w14:textId="77777777" w:rsidR="00BA216B" w:rsidRDefault="00BA216B" w:rsidP="00614F98"/>
                    <w:p w14:paraId="6B8F814D" w14:textId="77777777" w:rsidR="00BA216B" w:rsidRDefault="00BA216B" w:rsidP="00614F98"/>
                    <w:p w14:paraId="7B605171" w14:textId="77777777" w:rsidR="00BA216B" w:rsidRDefault="00BA216B" w:rsidP="00614F98"/>
                    <w:p w14:paraId="3921609A" w14:textId="77777777" w:rsidR="00BA216B" w:rsidRDefault="00BA216B" w:rsidP="00614F98"/>
                    <w:p w14:paraId="5083B3DC" w14:textId="77777777" w:rsidR="00BA216B" w:rsidRDefault="00BA216B" w:rsidP="00614F98"/>
                    <w:p w14:paraId="6797D670" w14:textId="77777777" w:rsidR="00BA216B" w:rsidRDefault="00BA216B" w:rsidP="00614F98"/>
                    <w:p w14:paraId="470A6685" w14:textId="77777777" w:rsidR="00BA216B" w:rsidRDefault="00BA216B" w:rsidP="00614F98"/>
                    <w:p w14:paraId="750BE25E" w14:textId="77777777" w:rsidR="00BA216B" w:rsidRDefault="00BA216B" w:rsidP="00614F98"/>
                    <w:p w14:paraId="63F8191F" w14:textId="77777777" w:rsidR="00BA216B" w:rsidRDefault="00BA216B" w:rsidP="00614F98"/>
                    <w:p w14:paraId="3FE8A689" w14:textId="77777777" w:rsidR="00BA216B" w:rsidRDefault="00BA216B" w:rsidP="00614F98"/>
                    <w:p w14:paraId="5B499B4D" w14:textId="77777777" w:rsidR="00BA216B" w:rsidRDefault="00BA216B" w:rsidP="00614F98"/>
                    <w:p w14:paraId="31D7C864" w14:textId="77777777" w:rsidR="00BA216B" w:rsidRDefault="00BA216B" w:rsidP="00614F98"/>
                    <w:p w14:paraId="3E2F81FD" w14:textId="77777777" w:rsidR="00BA216B" w:rsidRDefault="00BA216B" w:rsidP="00614F98"/>
                    <w:p w14:paraId="3F9AA2B3" w14:textId="77777777" w:rsidR="00BA216B" w:rsidRDefault="00BA216B" w:rsidP="00614F98"/>
                    <w:p w14:paraId="2A607410" w14:textId="77777777" w:rsidR="00BA216B" w:rsidRDefault="00BA216B" w:rsidP="00614F98"/>
                    <w:p w14:paraId="515144C8" w14:textId="77777777" w:rsidR="00BA216B" w:rsidRDefault="00BA216B" w:rsidP="00614F98"/>
                    <w:p w14:paraId="35C8849F" w14:textId="77777777" w:rsidR="00BA216B" w:rsidRDefault="00BA216B" w:rsidP="00614F98"/>
                    <w:p w14:paraId="6894AB0A" w14:textId="77777777" w:rsidR="00BA216B" w:rsidRDefault="00BA216B" w:rsidP="00614F98"/>
                    <w:p w14:paraId="2A729253" w14:textId="77777777" w:rsidR="00BA216B" w:rsidRDefault="00BA216B" w:rsidP="00614F98"/>
                    <w:p w14:paraId="08643F04" w14:textId="77777777" w:rsidR="00BA216B" w:rsidRDefault="00BA216B" w:rsidP="00614F98"/>
                    <w:p w14:paraId="08D22D29" w14:textId="77777777" w:rsidR="00BA216B" w:rsidRDefault="00BA216B" w:rsidP="00614F98"/>
                    <w:p w14:paraId="021B33EC" w14:textId="77777777" w:rsidR="00BA216B" w:rsidRDefault="00BA216B" w:rsidP="00614F98"/>
                    <w:p w14:paraId="68A396C9" w14:textId="77777777" w:rsidR="00BA216B" w:rsidRDefault="00BA216B" w:rsidP="00614F98"/>
                    <w:p w14:paraId="66DC83BF" w14:textId="77777777" w:rsidR="00BA216B" w:rsidRDefault="00BA216B" w:rsidP="00614F98"/>
                    <w:p w14:paraId="34B7285B" w14:textId="77777777" w:rsidR="00BA216B" w:rsidRDefault="00BA216B" w:rsidP="00614F98"/>
                    <w:p w14:paraId="7193E919" w14:textId="77777777" w:rsidR="00BA216B" w:rsidRDefault="00BA216B" w:rsidP="00614F98"/>
                    <w:p w14:paraId="52624D35" w14:textId="77777777" w:rsidR="00BA216B" w:rsidRDefault="00BA216B" w:rsidP="00614F98"/>
                    <w:p w14:paraId="2038BE1A" w14:textId="77777777" w:rsidR="00BA216B" w:rsidRDefault="00BA216B" w:rsidP="00614F98"/>
                    <w:p w14:paraId="3BE1A8BD" w14:textId="77777777" w:rsidR="00BA216B" w:rsidRDefault="00BA216B" w:rsidP="00614F98"/>
                    <w:p w14:paraId="5B132477" w14:textId="77777777" w:rsidR="00BA216B" w:rsidRDefault="00BA216B" w:rsidP="00614F98"/>
                    <w:p w14:paraId="086ABFDA" w14:textId="77777777" w:rsidR="00BA216B" w:rsidRDefault="00BA216B" w:rsidP="00614F98"/>
                    <w:p w14:paraId="024EC0C7" w14:textId="77777777" w:rsidR="00BA216B" w:rsidRDefault="00BA216B" w:rsidP="00614F98"/>
                    <w:p w14:paraId="224636B6" w14:textId="77777777" w:rsidR="00BA216B" w:rsidRDefault="00BA216B" w:rsidP="00614F98"/>
                    <w:p w14:paraId="7AADA23B" w14:textId="77777777" w:rsidR="00BA216B" w:rsidRDefault="00BA216B" w:rsidP="00614F98"/>
                    <w:p w14:paraId="7235B887" w14:textId="77777777" w:rsidR="00BA216B" w:rsidRDefault="00BA216B" w:rsidP="00614F98"/>
                    <w:p w14:paraId="11F50011" w14:textId="77777777" w:rsidR="00BA216B" w:rsidRDefault="00BA216B" w:rsidP="00614F98"/>
                    <w:p w14:paraId="7F104ABD" w14:textId="77777777" w:rsidR="00BA216B" w:rsidRDefault="00BA216B" w:rsidP="00614F98"/>
                    <w:p w14:paraId="2F102833" w14:textId="77777777" w:rsidR="00BA216B" w:rsidRDefault="00BA216B" w:rsidP="00614F98"/>
                    <w:p w14:paraId="19E309F7" w14:textId="77777777" w:rsidR="00BA216B" w:rsidRDefault="00BA216B" w:rsidP="00614F98"/>
                    <w:p w14:paraId="36020F9D" w14:textId="77777777" w:rsidR="00BA216B" w:rsidRDefault="00BA216B" w:rsidP="00614F98"/>
                    <w:p w14:paraId="081DCD6F" w14:textId="77777777" w:rsidR="00BA216B" w:rsidRDefault="00BA216B" w:rsidP="00614F98"/>
                    <w:p w14:paraId="7A5ED52A" w14:textId="77777777" w:rsidR="00BA216B" w:rsidRDefault="00BA216B" w:rsidP="00614F98"/>
                    <w:p w14:paraId="2324B527" w14:textId="77777777" w:rsidR="00BA216B" w:rsidRDefault="00BA216B" w:rsidP="00614F98"/>
                    <w:p w14:paraId="52466D9D" w14:textId="77777777" w:rsidR="00BA216B" w:rsidRDefault="00BA216B" w:rsidP="00614F98"/>
                    <w:p w14:paraId="72E7EEB5" w14:textId="77777777" w:rsidR="00BA216B" w:rsidRDefault="00BA216B" w:rsidP="00614F98"/>
                    <w:p w14:paraId="46BD8B51" w14:textId="77777777" w:rsidR="00BA216B" w:rsidRDefault="00BA216B" w:rsidP="00614F98"/>
                    <w:p w14:paraId="70967C1D" w14:textId="77777777" w:rsidR="00BA216B" w:rsidRDefault="00BA216B" w:rsidP="00614F98"/>
                    <w:p w14:paraId="58244EA2" w14:textId="77777777" w:rsidR="00BA216B" w:rsidRDefault="00BA216B" w:rsidP="00614F98"/>
                    <w:p w14:paraId="03E97E7D" w14:textId="77777777" w:rsidR="00BA216B" w:rsidRDefault="00BA216B" w:rsidP="00614F98"/>
                    <w:p w14:paraId="2FA62886" w14:textId="77777777" w:rsidR="00BA216B" w:rsidRDefault="00BA216B" w:rsidP="00614F98"/>
                    <w:p w14:paraId="146D6F7A" w14:textId="77777777" w:rsidR="00BA216B" w:rsidRDefault="00BA216B" w:rsidP="00614F98"/>
                    <w:p w14:paraId="455A6A25" w14:textId="77777777" w:rsidR="00BA216B" w:rsidRDefault="00BA216B" w:rsidP="00614F98"/>
                    <w:p w14:paraId="38A6EA94" w14:textId="77777777" w:rsidR="00BA216B" w:rsidRDefault="00BA216B" w:rsidP="00614F98"/>
                    <w:p w14:paraId="76820122" w14:textId="77777777" w:rsidR="00BA216B" w:rsidRDefault="00BA216B" w:rsidP="00614F98"/>
                    <w:p w14:paraId="74727F97" w14:textId="77777777" w:rsidR="00BA216B" w:rsidRDefault="00BA216B" w:rsidP="00614F98"/>
                    <w:p w14:paraId="6795C900" w14:textId="77777777" w:rsidR="00BA216B" w:rsidRDefault="00BA216B" w:rsidP="00614F98"/>
                    <w:p w14:paraId="784CFCA8" w14:textId="77777777" w:rsidR="00BA216B" w:rsidRDefault="00BA216B" w:rsidP="00614F98"/>
                    <w:p w14:paraId="3C85BC4E" w14:textId="77777777" w:rsidR="00BA216B" w:rsidRDefault="00BA216B" w:rsidP="00614F98"/>
                    <w:p w14:paraId="7195DF2A" w14:textId="77777777" w:rsidR="00BA216B" w:rsidRDefault="00BA216B" w:rsidP="00614F98"/>
                    <w:p w14:paraId="1D9F3E81" w14:textId="77777777" w:rsidR="00BA216B" w:rsidRDefault="00BA216B" w:rsidP="00614F98"/>
                    <w:p w14:paraId="012D923D" w14:textId="77777777" w:rsidR="00BA216B" w:rsidRDefault="00BA216B" w:rsidP="00614F98"/>
                    <w:p w14:paraId="4C4FEA8D" w14:textId="77777777" w:rsidR="00BA216B" w:rsidRDefault="00BA216B" w:rsidP="00614F98"/>
                    <w:p w14:paraId="30E60C80" w14:textId="77777777" w:rsidR="00BA216B" w:rsidRDefault="00BA216B" w:rsidP="00614F98"/>
                    <w:p w14:paraId="047A5150" w14:textId="77777777" w:rsidR="00BA216B" w:rsidRDefault="00BA216B" w:rsidP="00614F98"/>
                    <w:p w14:paraId="638E1020" w14:textId="77777777" w:rsidR="00BA216B" w:rsidRDefault="00BA216B" w:rsidP="00614F98"/>
                    <w:p w14:paraId="5C0D7FF4" w14:textId="77777777" w:rsidR="00BA216B" w:rsidRDefault="00BA216B" w:rsidP="00614F98"/>
                    <w:p w14:paraId="0CF295CD" w14:textId="77777777" w:rsidR="00BA216B" w:rsidRDefault="00BA216B" w:rsidP="00614F98"/>
                    <w:p w14:paraId="51698B00" w14:textId="77777777" w:rsidR="00BA216B" w:rsidRDefault="00BA216B" w:rsidP="00614F98"/>
                    <w:p w14:paraId="59065B4F" w14:textId="77777777" w:rsidR="00BA216B" w:rsidRDefault="00BA216B" w:rsidP="00614F98"/>
                    <w:p w14:paraId="63E9DD82" w14:textId="77777777" w:rsidR="00BA216B" w:rsidRDefault="00BA216B" w:rsidP="00614F98"/>
                    <w:p w14:paraId="1DE3AF14" w14:textId="77777777" w:rsidR="00BA216B" w:rsidRDefault="00BA216B" w:rsidP="00614F98"/>
                    <w:p w14:paraId="42C0467E" w14:textId="77777777" w:rsidR="00BA216B" w:rsidRDefault="00BA216B" w:rsidP="00614F98"/>
                    <w:p w14:paraId="655D1A66" w14:textId="77777777" w:rsidR="00BA216B" w:rsidRDefault="00BA216B" w:rsidP="00614F98"/>
                    <w:p w14:paraId="3FCAB7F6" w14:textId="77777777" w:rsidR="00BA216B" w:rsidRDefault="00BA216B" w:rsidP="00614F98"/>
                    <w:p w14:paraId="5F002A56" w14:textId="77777777" w:rsidR="00BA216B" w:rsidRDefault="00BA216B" w:rsidP="00614F98"/>
                    <w:p w14:paraId="24651A82" w14:textId="77777777" w:rsidR="00BA216B" w:rsidRDefault="00BA216B" w:rsidP="00614F98"/>
                    <w:p w14:paraId="55B6AAF7" w14:textId="77777777" w:rsidR="00BA216B" w:rsidRDefault="00BA216B" w:rsidP="00614F98"/>
                    <w:p w14:paraId="5BC9B958" w14:textId="77777777" w:rsidR="00BA216B" w:rsidRDefault="00BA216B" w:rsidP="00614F98"/>
                    <w:p w14:paraId="64D84939" w14:textId="77777777" w:rsidR="00BA216B" w:rsidRDefault="00BA216B" w:rsidP="00614F98"/>
                    <w:p w14:paraId="587DEAE5" w14:textId="77777777" w:rsidR="00BA216B" w:rsidRDefault="00BA216B" w:rsidP="00614F98"/>
                    <w:p w14:paraId="71A92F33" w14:textId="77777777" w:rsidR="00BA216B" w:rsidRDefault="00BA216B" w:rsidP="00614F98"/>
                    <w:p w14:paraId="0284B9D5" w14:textId="77777777" w:rsidR="00BA216B" w:rsidRDefault="00BA216B" w:rsidP="00614F98"/>
                    <w:p w14:paraId="38D9CF0F" w14:textId="77777777" w:rsidR="00BA216B" w:rsidRDefault="00BA216B" w:rsidP="00614F98"/>
                    <w:p w14:paraId="16E95283" w14:textId="77777777" w:rsidR="00BA216B" w:rsidRDefault="00BA216B" w:rsidP="00614F98"/>
                    <w:p w14:paraId="100F30D4" w14:textId="77777777" w:rsidR="00BA216B" w:rsidRDefault="00BA216B" w:rsidP="00614F98"/>
                    <w:p w14:paraId="31D0E233" w14:textId="77777777" w:rsidR="00BA216B" w:rsidRDefault="00BA216B" w:rsidP="00614F98"/>
                    <w:p w14:paraId="3582864F" w14:textId="77777777" w:rsidR="00BA216B" w:rsidRDefault="00BA216B" w:rsidP="00614F98"/>
                    <w:p w14:paraId="6B675EFC" w14:textId="77777777" w:rsidR="00BA216B" w:rsidRDefault="00BA216B" w:rsidP="00614F98"/>
                    <w:p w14:paraId="77B3E507" w14:textId="77777777" w:rsidR="00BA216B" w:rsidRDefault="00BA216B" w:rsidP="00614F98"/>
                    <w:p w14:paraId="4B662492" w14:textId="77777777" w:rsidR="00BA216B" w:rsidRDefault="00BA216B" w:rsidP="00614F98"/>
                    <w:p w14:paraId="2895C597" w14:textId="77777777" w:rsidR="00BA216B" w:rsidRDefault="00BA216B" w:rsidP="00614F98"/>
                    <w:p w14:paraId="14C9EF73" w14:textId="77777777" w:rsidR="00BA216B" w:rsidRDefault="00BA216B" w:rsidP="00614F98"/>
                    <w:p w14:paraId="21F3CE18" w14:textId="77777777" w:rsidR="00BA216B" w:rsidRDefault="00BA216B" w:rsidP="00614F98"/>
                    <w:p w14:paraId="213634DB" w14:textId="77777777" w:rsidR="00BA216B" w:rsidRDefault="00BA216B" w:rsidP="00614F98"/>
                    <w:p w14:paraId="379669A2" w14:textId="77777777" w:rsidR="00BA216B" w:rsidRDefault="00BA216B" w:rsidP="00614F98"/>
                    <w:p w14:paraId="205F4EE9" w14:textId="77777777" w:rsidR="00BA216B" w:rsidRDefault="00BA216B" w:rsidP="00614F98"/>
                    <w:p w14:paraId="0362F912" w14:textId="77777777" w:rsidR="00BA216B" w:rsidRDefault="00BA216B" w:rsidP="00614F98"/>
                    <w:p w14:paraId="06F9D267" w14:textId="77777777" w:rsidR="00BA216B" w:rsidRDefault="00BA216B" w:rsidP="00614F98"/>
                    <w:p w14:paraId="39096900" w14:textId="77777777" w:rsidR="00BA216B" w:rsidRDefault="00BA216B" w:rsidP="00614F98"/>
                    <w:p w14:paraId="390DE597" w14:textId="77777777" w:rsidR="00BA216B" w:rsidRDefault="00BA216B" w:rsidP="00614F98"/>
                    <w:p w14:paraId="652D9B5C" w14:textId="77777777" w:rsidR="00BA216B" w:rsidRDefault="00BA216B" w:rsidP="00614F98"/>
                    <w:p w14:paraId="21ADF988" w14:textId="77777777" w:rsidR="00BA216B" w:rsidRDefault="00BA216B" w:rsidP="00614F98"/>
                    <w:p w14:paraId="2A4A9978" w14:textId="77777777" w:rsidR="00BA216B" w:rsidRDefault="00BA216B" w:rsidP="00614F98"/>
                    <w:p w14:paraId="0AEE59E1" w14:textId="77777777" w:rsidR="00BA216B" w:rsidRDefault="00BA216B" w:rsidP="00614F98"/>
                    <w:p w14:paraId="74FAB293" w14:textId="77777777" w:rsidR="00BA216B" w:rsidRDefault="00BA216B" w:rsidP="00614F98"/>
                    <w:p w14:paraId="50A1A730" w14:textId="77777777" w:rsidR="00BA216B" w:rsidRDefault="00BA216B" w:rsidP="00614F98"/>
                    <w:p w14:paraId="6497CAF4" w14:textId="77777777" w:rsidR="00BA216B" w:rsidRDefault="00BA216B" w:rsidP="00614F98"/>
                    <w:p w14:paraId="2E51EFC6" w14:textId="77777777" w:rsidR="00BA216B" w:rsidRDefault="00BA216B" w:rsidP="00614F98"/>
                    <w:p w14:paraId="18683F72" w14:textId="77777777" w:rsidR="00BA216B" w:rsidRDefault="00BA216B" w:rsidP="00614F98"/>
                    <w:p w14:paraId="7256BAF3" w14:textId="77777777" w:rsidR="00BA216B" w:rsidRDefault="00BA216B" w:rsidP="00614F98"/>
                    <w:p w14:paraId="044EE182" w14:textId="77777777" w:rsidR="00BA216B" w:rsidRDefault="00BA216B" w:rsidP="00614F98"/>
                    <w:p w14:paraId="612DFAFC" w14:textId="77777777" w:rsidR="00BA216B" w:rsidRDefault="00BA216B" w:rsidP="00614F98"/>
                    <w:p w14:paraId="3C028FAE" w14:textId="77777777" w:rsidR="00BA216B" w:rsidRDefault="00BA216B" w:rsidP="00614F98"/>
                    <w:p w14:paraId="494EE2E6" w14:textId="77777777" w:rsidR="00BA216B" w:rsidRDefault="00BA216B" w:rsidP="00614F98"/>
                    <w:p w14:paraId="72635F7A" w14:textId="77777777" w:rsidR="00BA216B" w:rsidRDefault="00BA216B" w:rsidP="00614F98"/>
                    <w:p w14:paraId="6952C7ED" w14:textId="77777777" w:rsidR="00BA216B" w:rsidRDefault="00BA216B" w:rsidP="00614F98"/>
                    <w:p w14:paraId="27CCABA3" w14:textId="77777777" w:rsidR="00BA216B" w:rsidRDefault="00BA216B" w:rsidP="00614F98"/>
                    <w:p w14:paraId="71E14C33" w14:textId="77777777" w:rsidR="00BA216B" w:rsidRDefault="00BA216B" w:rsidP="00614F98"/>
                    <w:p w14:paraId="6B35455F" w14:textId="77777777" w:rsidR="00BA216B" w:rsidRDefault="00BA216B" w:rsidP="00614F98"/>
                    <w:p w14:paraId="75B34FA9" w14:textId="77777777" w:rsidR="00BA216B" w:rsidRDefault="00BA216B" w:rsidP="00614F98"/>
                    <w:p w14:paraId="7B03F3DD" w14:textId="77777777" w:rsidR="00BA216B" w:rsidRDefault="00BA216B" w:rsidP="00614F98"/>
                    <w:p w14:paraId="61AF4DA9" w14:textId="77777777" w:rsidR="00BA216B" w:rsidRDefault="00BA216B" w:rsidP="00614F98"/>
                    <w:p w14:paraId="1D432749" w14:textId="77777777" w:rsidR="00BA216B" w:rsidRDefault="00BA216B" w:rsidP="00614F98"/>
                    <w:p w14:paraId="3446DBA9" w14:textId="77777777" w:rsidR="00BA216B" w:rsidRDefault="00BA216B" w:rsidP="00614F98"/>
                    <w:p w14:paraId="1D65A874" w14:textId="77777777" w:rsidR="00BA216B" w:rsidRDefault="00BA216B" w:rsidP="00614F98"/>
                    <w:p w14:paraId="5FFC3D9C" w14:textId="77777777" w:rsidR="00BA216B" w:rsidRDefault="00BA216B" w:rsidP="00614F98"/>
                    <w:p w14:paraId="6AD470D9" w14:textId="77777777" w:rsidR="00BA216B" w:rsidRDefault="00BA216B" w:rsidP="00614F98"/>
                    <w:p w14:paraId="72FA133D" w14:textId="77777777" w:rsidR="00BA216B" w:rsidRDefault="00BA216B" w:rsidP="00614F98"/>
                    <w:p w14:paraId="7EC10644" w14:textId="77777777" w:rsidR="00BA216B" w:rsidRDefault="00BA216B" w:rsidP="00614F98"/>
                    <w:p w14:paraId="4E1A4953" w14:textId="77777777" w:rsidR="00BA216B" w:rsidRDefault="00BA216B" w:rsidP="00614F98"/>
                    <w:p w14:paraId="617BE146" w14:textId="77777777" w:rsidR="00BA216B" w:rsidRDefault="00BA216B" w:rsidP="00614F98"/>
                    <w:p w14:paraId="687E1863" w14:textId="77777777" w:rsidR="00BA216B" w:rsidRDefault="00BA216B" w:rsidP="00614F98"/>
                    <w:p w14:paraId="487A85A0" w14:textId="77777777" w:rsidR="00BA216B" w:rsidRDefault="00BA216B" w:rsidP="00614F98"/>
                    <w:p w14:paraId="1F65280A" w14:textId="77777777" w:rsidR="00BA216B" w:rsidRDefault="00BA216B" w:rsidP="00614F98"/>
                    <w:p w14:paraId="06BDC41B" w14:textId="77777777" w:rsidR="00BA216B" w:rsidRDefault="00BA216B" w:rsidP="00614F98"/>
                    <w:p w14:paraId="3918E353" w14:textId="77777777" w:rsidR="00BA216B" w:rsidRDefault="00BA216B" w:rsidP="00614F98"/>
                    <w:p w14:paraId="0AD5C4BE" w14:textId="77777777" w:rsidR="00BA216B" w:rsidRDefault="00BA216B" w:rsidP="00614F98"/>
                    <w:p w14:paraId="45E95B7B" w14:textId="77777777" w:rsidR="00BA216B" w:rsidRDefault="00BA216B" w:rsidP="00614F98"/>
                    <w:p w14:paraId="246748D7" w14:textId="77777777" w:rsidR="00BA216B" w:rsidRDefault="00BA216B" w:rsidP="00614F98"/>
                    <w:p w14:paraId="29621AB3" w14:textId="77777777" w:rsidR="00BA216B" w:rsidRDefault="00BA216B" w:rsidP="00614F98"/>
                    <w:p w14:paraId="33A72084" w14:textId="77777777" w:rsidR="00BA216B" w:rsidRDefault="00BA216B" w:rsidP="00614F98"/>
                    <w:p w14:paraId="2D97397A" w14:textId="77777777" w:rsidR="00BA216B" w:rsidRDefault="00BA216B" w:rsidP="00614F98"/>
                    <w:p w14:paraId="1D84C8C7" w14:textId="77777777" w:rsidR="00BA216B" w:rsidRDefault="00BA216B" w:rsidP="00614F98"/>
                    <w:p w14:paraId="0A172A67" w14:textId="77777777" w:rsidR="00BA216B" w:rsidRDefault="00BA216B" w:rsidP="00614F98"/>
                    <w:p w14:paraId="35C2560F" w14:textId="77777777" w:rsidR="00BA216B" w:rsidRDefault="00BA216B" w:rsidP="00614F98"/>
                    <w:p w14:paraId="7B6C5077" w14:textId="77777777" w:rsidR="00BA216B" w:rsidRDefault="00BA216B" w:rsidP="00614F98"/>
                    <w:p w14:paraId="0557EF54" w14:textId="77777777" w:rsidR="00BA216B" w:rsidRDefault="00BA216B" w:rsidP="00614F98"/>
                    <w:p w14:paraId="19851401" w14:textId="77777777" w:rsidR="00BA216B" w:rsidRDefault="00BA216B" w:rsidP="00614F98"/>
                    <w:p w14:paraId="215D1D77" w14:textId="77777777" w:rsidR="00BA216B" w:rsidRDefault="00BA216B" w:rsidP="00614F98"/>
                    <w:p w14:paraId="0C40336D" w14:textId="77777777" w:rsidR="00BA216B" w:rsidRDefault="00BA216B" w:rsidP="00614F98"/>
                    <w:p w14:paraId="1601A43B" w14:textId="77777777" w:rsidR="00BA216B" w:rsidRDefault="00BA216B" w:rsidP="00614F98"/>
                    <w:p w14:paraId="580637C9" w14:textId="77777777" w:rsidR="00BA216B" w:rsidRDefault="00BA216B" w:rsidP="00614F98"/>
                    <w:p w14:paraId="0196F762" w14:textId="77777777" w:rsidR="00BA216B" w:rsidRDefault="00BA216B" w:rsidP="00614F98"/>
                    <w:p w14:paraId="179D2A85" w14:textId="77777777" w:rsidR="00BA216B" w:rsidRDefault="00BA216B" w:rsidP="00614F98"/>
                    <w:p w14:paraId="0374E179" w14:textId="77777777" w:rsidR="00BA216B" w:rsidRDefault="00BA216B" w:rsidP="00614F98"/>
                    <w:p w14:paraId="35FAA3EE" w14:textId="77777777" w:rsidR="00BA216B" w:rsidRDefault="00BA216B" w:rsidP="00614F98"/>
                    <w:p w14:paraId="6B6FAFCC" w14:textId="77777777" w:rsidR="00BA216B" w:rsidRDefault="00BA216B" w:rsidP="00614F98"/>
                    <w:p w14:paraId="36B80E76" w14:textId="77777777" w:rsidR="00BA216B" w:rsidRDefault="00BA216B" w:rsidP="00614F98"/>
                    <w:p w14:paraId="4E0F8754" w14:textId="77777777" w:rsidR="00BA216B" w:rsidRDefault="00BA216B" w:rsidP="00614F98"/>
                    <w:p w14:paraId="44C77FC7" w14:textId="77777777" w:rsidR="00BA216B" w:rsidRDefault="00BA216B" w:rsidP="00614F98"/>
                    <w:p w14:paraId="347DBC1A" w14:textId="77777777" w:rsidR="00BA216B" w:rsidRDefault="00BA216B" w:rsidP="00614F98"/>
                    <w:p w14:paraId="56A5FDDF" w14:textId="77777777" w:rsidR="00BA216B" w:rsidRDefault="00BA216B" w:rsidP="00614F98"/>
                    <w:p w14:paraId="39093857" w14:textId="77777777" w:rsidR="00BA216B" w:rsidRDefault="00BA216B" w:rsidP="00614F98"/>
                    <w:p w14:paraId="31C343C3" w14:textId="77777777" w:rsidR="00BA216B" w:rsidRDefault="00BA216B" w:rsidP="00614F98"/>
                    <w:p w14:paraId="2B0B67BB" w14:textId="77777777" w:rsidR="00BA216B" w:rsidRDefault="00BA216B" w:rsidP="00614F98"/>
                    <w:p w14:paraId="6F974D3E" w14:textId="77777777" w:rsidR="00BA216B" w:rsidRDefault="00BA216B" w:rsidP="00614F98"/>
                    <w:p w14:paraId="1A7B3B56" w14:textId="77777777" w:rsidR="00BA216B" w:rsidRDefault="00BA216B" w:rsidP="00614F98"/>
                    <w:p w14:paraId="04A016CE" w14:textId="77777777" w:rsidR="00BA216B" w:rsidRDefault="00BA216B" w:rsidP="00614F98"/>
                    <w:p w14:paraId="0C979808" w14:textId="77777777" w:rsidR="00BA216B" w:rsidRDefault="00BA216B" w:rsidP="00614F98"/>
                    <w:p w14:paraId="2EB0316A" w14:textId="77777777" w:rsidR="00BA216B" w:rsidRDefault="00BA216B" w:rsidP="00614F98"/>
                    <w:p w14:paraId="3864866D" w14:textId="77777777" w:rsidR="00BA216B" w:rsidRDefault="00BA216B" w:rsidP="00614F98"/>
                    <w:p w14:paraId="0385D20D" w14:textId="77777777" w:rsidR="00BA216B" w:rsidRDefault="00BA216B" w:rsidP="00614F98"/>
                    <w:p w14:paraId="3FD7F704" w14:textId="77777777" w:rsidR="00BA216B" w:rsidRDefault="00BA216B" w:rsidP="00614F98"/>
                    <w:p w14:paraId="5B2C3A6E" w14:textId="77777777" w:rsidR="00BA216B" w:rsidRDefault="00BA216B" w:rsidP="00614F98"/>
                    <w:p w14:paraId="4ACA6FF8" w14:textId="77777777" w:rsidR="00BA216B" w:rsidRDefault="00BA216B" w:rsidP="00614F98"/>
                    <w:p w14:paraId="5336470C" w14:textId="77777777" w:rsidR="00BA216B" w:rsidRDefault="00BA216B" w:rsidP="00614F98"/>
                    <w:p w14:paraId="64507BE9" w14:textId="77777777" w:rsidR="00BA216B" w:rsidRDefault="00BA216B" w:rsidP="00614F98"/>
                    <w:p w14:paraId="7EAE90B4" w14:textId="77777777" w:rsidR="00BA216B" w:rsidRDefault="00BA216B" w:rsidP="00614F98"/>
                    <w:p w14:paraId="09F23B49" w14:textId="77777777" w:rsidR="00BA216B" w:rsidRDefault="00BA216B" w:rsidP="00614F98"/>
                    <w:p w14:paraId="2CD91698" w14:textId="77777777" w:rsidR="00BA216B" w:rsidRDefault="00BA216B" w:rsidP="00614F98"/>
                    <w:p w14:paraId="1F448C1A" w14:textId="77777777" w:rsidR="00BA216B" w:rsidRDefault="00BA216B" w:rsidP="00614F98"/>
                    <w:p w14:paraId="23BF94D8" w14:textId="77777777" w:rsidR="00BA216B" w:rsidRDefault="00BA216B" w:rsidP="00614F98"/>
                    <w:p w14:paraId="07BDDC51" w14:textId="77777777" w:rsidR="00BA216B" w:rsidRDefault="00BA216B" w:rsidP="00614F98"/>
                    <w:p w14:paraId="19B9CB99" w14:textId="77777777" w:rsidR="00BA216B" w:rsidRDefault="00BA216B" w:rsidP="00614F98"/>
                    <w:p w14:paraId="07C45A97" w14:textId="77777777" w:rsidR="00BA216B" w:rsidRDefault="00BA216B" w:rsidP="00614F98"/>
                    <w:p w14:paraId="12D41A91" w14:textId="77777777" w:rsidR="00BA216B" w:rsidRDefault="00BA216B" w:rsidP="00614F98"/>
                    <w:p w14:paraId="6E0BD9A1" w14:textId="77777777" w:rsidR="00BA216B" w:rsidRDefault="00BA216B" w:rsidP="00614F98"/>
                    <w:p w14:paraId="57A8F517" w14:textId="77777777" w:rsidR="00BA216B" w:rsidRDefault="00BA216B" w:rsidP="00614F98"/>
                    <w:p w14:paraId="07CF5A16" w14:textId="77777777" w:rsidR="00BA216B" w:rsidRDefault="00BA216B" w:rsidP="00614F98"/>
                    <w:p w14:paraId="38BFB298" w14:textId="77777777" w:rsidR="00BA216B" w:rsidRDefault="00BA216B" w:rsidP="00614F98"/>
                    <w:p w14:paraId="2D333854" w14:textId="77777777" w:rsidR="00BA216B" w:rsidRDefault="00BA216B" w:rsidP="00614F98"/>
                    <w:p w14:paraId="2104B074" w14:textId="77777777" w:rsidR="00BA216B" w:rsidRDefault="00BA216B" w:rsidP="00614F98"/>
                    <w:p w14:paraId="4BF225FC" w14:textId="77777777" w:rsidR="00BA216B" w:rsidRDefault="00BA216B" w:rsidP="00614F98"/>
                    <w:p w14:paraId="23A81834" w14:textId="77777777" w:rsidR="00BA216B" w:rsidRDefault="00BA216B" w:rsidP="00614F98"/>
                    <w:p w14:paraId="02B54CB3" w14:textId="77777777" w:rsidR="00BA216B" w:rsidRDefault="00BA216B" w:rsidP="00614F98"/>
                    <w:p w14:paraId="004C1F49" w14:textId="77777777" w:rsidR="00BA216B" w:rsidRDefault="00BA216B" w:rsidP="00614F98"/>
                    <w:p w14:paraId="0358E61A" w14:textId="77777777" w:rsidR="00BA216B" w:rsidRDefault="00BA216B" w:rsidP="00614F98"/>
                    <w:p w14:paraId="04802EDD" w14:textId="77777777" w:rsidR="00BA216B" w:rsidRDefault="00BA216B" w:rsidP="00614F98"/>
                    <w:p w14:paraId="44927916" w14:textId="77777777" w:rsidR="00BA216B" w:rsidRDefault="00BA216B" w:rsidP="00614F98"/>
                    <w:p w14:paraId="423C0AD8" w14:textId="77777777" w:rsidR="00BA216B" w:rsidRDefault="00BA216B" w:rsidP="00614F98"/>
                    <w:p w14:paraId="1478D6A4" w14:textId="77777777" w:rsidR="00BA216B" w:rsidRDefault="00BA216B" w:rsidP="00614F98"/>
                    <w:p w14:paraId="7ACF00B4" w14:textId="77777777" w:rsidR="00BA216B" w:rsidRDefault="00BA216B" w:rsidP="00614F98"/>
                    <w:p w14:paraId="725B0342" w14:textId="77777777" w:rsidR="00BA216B" w:rsidRDefault="00BA216B" w:rsidP="00614F98"/>
                    <w:p w14:paraId="2898DD36" w14:textId="77777777" w:rsidR="00BA216B" w:rsidRDefault="00BA216B" w:rsidP="00614F98"/>
                    <w:p w14:paraId="0B6B1931" w14:textId="77777777" w:rsidR="00BA216B" w:rsidRDefault="00BA216B" w:rsidP="00614F98"/>
                    <w:p w14:paraId="26B22599" w14:textId="77777777" w:rsidR="00BA216B" w:rsidRDefault="00BA216B" w:rsidP="00614F98"/>
                    <w:p w14:paraId="1B592C49" w14:textId="77777777" w:rsidR="00BA216B" w:rsidRDefault="00BA216B" w:rsidP="00614F98"/>
                    <w:p w14:paraId="4704ADDB" w14:textId="77777777" w:rsidR="00BA216B" w:rsidRDefault="00BA216B" w:rsidP="00614F98"/>
                    <w:p w14:paraId="198E9363" w14:textId="77777777" w:rsidR="00BA216B" w:rsidRDefault="00BA216B" w:rsidP="00614F98"/>
                    <w:p w14:paraId="0DB8F4DD" w14:textId="77777777" w:rsidR="00BA216B" w:rsidRDefault="00BA216B" w:rsidP="00614F98"/>
                    <w:p w14:paraId="0B968919" w14:textId="77777777" w:rsidR="00BA216B" w:rsidRDefault="00BA216B" w:rsidP="00614F98"/>
                    <w:p w14:paraId="29162A26" w14:textId="77777777" w:rsidR="00BA216B" w:rsidRDefault="00BA216B" w:rsidP="00614F98"/>
                    <w:p w14:paraId="525BB1C5" w14:textId="77777777" w:rsidR="00BA216B" w:rsidRDefault="00BA216B" w:rsidP="00614F98"/>
                    <w:p w14:paraId="22BFB4B9" w14:textId="77777777" w:rsidR="00BA216B" w:rsidRDefault="00BA216B" w:rsidP="00614F98"/>
                    <w:p w14:paraId="2F84F519" w14:textId="77777777" w:rsidR="00BA216B" w:rsidRDefault="00BA216B" w:rsidP="00614F98"/>
                    <w:p w14:paraId="1ABB9C65" w14:textId="77777777" w:rsidR="00BA216B" w:rsidRDefault="00BA216B" w:rsidP="00614F98"/>
                    <w:p w14:paraId="2A6BA024" w14:textId="77777777" w:rsidR="00BA216B" w:rsidRDefault="00BA216B" w:rsidP="00614F98"/>
                    <w:p w14:paraId="7DEB498F" w14:textId="77777777" w:rsidR="00BA216B" w:rsidRDefault="00BA216B" w:rsidP="00614F98"/>
                    <w:p w14:paraId="4671F3E7" w14:textId="77777777" w:rsidR="00BA216B" w:rsidRDefault="00BA216B" w:rsidP="00614F98"/>
                    <w:p w14:paraId="1CA6AFA0" w14:textId="77777777" w:rsidR="00BA216B" w:rsidRDefault="00BA216B" w:rsidP="00614F98"/>
                    <w:p w14:paraId="41AC4446" w14:textId="77777777" w:rsidR="00BA216B" w:rsidRDefault="00BA216B" w:rsidP="00614F98"/>
                    <w:p w14:paraId="08C3FF49" w14:textId="77777777" w:rsidR="00BA216B" w:rsidRDefault="00BA216B" w:rsidP="00614F98"/>
                    <w:p w14:paraId="62253C6E" w14:textId="77777777" w:rsidR="00BA216B" w:rsidRDefault="00BA216B" w:rsidP="00614F98"/>
                    <w:p w14:paraId="498C288B" w14:textId="77777777" w:rsidR="00BA216B" w:rsidRDefault="00BA216B" w:rsidP="00614F98"/>
                    <w:p w14:paraId="20FC3B82" w14:textId="77777777" w:rsidR="00BA216B" w:rsidRDefault="00BA216B" w:rsidP="00614F98"/>
                    <w:p w14:paraId="0783A9FF" w14:textId="77777777" w:rsidR="00BA216B" w:rsidRDefault="00BA216B" w:rsidP="00614F98"/>
                    <w:p w14:paraId="611D3EDA" w14:textId="77777777" w:rsidR="00BA216B" w:rsidRDefault="00BA216B" w:rsidP="00614F98"/>
                    <w:p w14:paraId="3A011945" w14:textId="77777777" w:rsidR="00BA216B" w:rsidRDefault="00BA216B" w:rsidP="00614F98"/>
                    <w:p w14:paraId="5733515E" w14:textId="77777777" w:rsidR="00BA216B" w:rsidRDefault="00BA216B" w:rsidP="00614F98"/>
                    <w:p w14:paraId="66C5732A" w14:textId="77777777" w:rsidR="00BA216B" w:rsidRDefault="00BA216B" w:rsidP="00614F98"/>
                    <w:p w14:paraId="3FE0014D" w14:textId="77777777" w:rsidR="00BA216B" w:rsidRDefault="00BA216B" w:rsidP="00614F98"/>
                    <w:p w14:paraId="0F9EC828" w14:textId="77777777" w:rsidR="00BA216B" w:rsidRDefault="00BA216B" w:rsidP="00614F98"/>
                    <w:p w14:paraId="5971708F" w14:textId="77777777" w:rsidR="00BA216B" w:rsidRDefault="00BA216B" w:rsidP="00614F98"/>
                    <w:p w14:paraId="6FF80978" w14:textId="77777777" w:rsidR="00BA216B" w:rsidRDefault="00BA216B" w:rsidP="00614F98"/>
                    <w:p w14:paraId="19903389" w14:textId="77777777" w:rsidR="00BA216B" w:rsidRDefault="00BA216B" w:rsidP="00614F98"/>
                    <w:p w14:paraId="4C15DAD2" w14:textId="77777777" w:rsidR="00BA216B" w:rsidRDefault="00BA216B" w:rsidP="00614F98"/>
                    <w:p w14:paraId="7D789223" w14:textId="77777777" w:rsidR="00BA216B" w:rsidRDefault="00BA216B" w:rsidP="00614F98"/>
                    <w:p w14:paraId="158B3F7B" w14:textId="77777777" w:rsidR="00BA216B" w:rsidRDefault="00BA216B" w:rsidP="00614F98"/>
                    <w:p w14:paraId="1A0F016A" w14:textId="77777777" w:rsidR="00BA216B" w:rsidRDefault="00BA216B" w:rsidP="00614F98"/>
                    <w:p w14:paraId="4CB60E08" w14:textId="77777777" w:rsidR="00BA216B" w:rsidRDefault="00BA216B" w:rsidP="00614F98"/>
                    <w:p w14:paraId="7F453087" w14:textId="77777777" w:rsidR="00BA216B" w:rsidRDefault="00BA216B" w:rsidP="00614F98"/>
                    <w:p w14:paraId="1C63B344" w14:textId="77777777" w:rsidR="00BA216B" w:rsidRDefault="00BA216B" w:rsidP="00614F98"/>
                    <w:p w14:paraId="37E0F3DF" w14:textId="77777777" w:rsidR="00BA216B" w:rsidRDefault="00BA216B" w:rsidP="00614F98"/>
                    <w:p w14:paraId="4BF88661" w14:textId="77777777" w:rsidR="00BA216B" w:rsidRDefault="00BA216B" w:rsidP="00614F98"/>
                    <w:p w14:paraId="18482550" w14:textId="77777777" w:rsidR="00BA216B" w:rsidRDefault="00BA216B" w:rsidP="00614F98"/>
                    <w:p w14:paraId="22CC1B06" w14:textId="77777777" w:rsidR="00BA216B" w:rsidRDefault="00BA216B" w:rsidP="00614F98"/>
                    <w:p w14:paraId="0B35680F" w14:textId="77777777" w:rsidR="00BA216B" w:rsidRDefault="00BA216B" w:rsidP="00614F98"/>
                    <w:p w14:paraId="1AE5C7BE" w14:textId="77777777" w:rsidR="00BA216B" w:rsidRDefault="00BA216B" w:rsidP="00614F98"/>
                    <w:p w14:paraId="7C2C71A7" w14:textId="77777777" w:rsidR="00BA216B" w:rsidRDefault="00BA216B" w:rsidP="00614F98"/>
                    <w:p w14:paraId="50110542" w14:textId="77777777" w:rsidR="00BA216B" w:rsidRDefault="00BA216B" w:rsidP="00614F98"/>
                    <w:p w14:paraId="38039CE7" w14:textId="77777777" w:rsidR="00BA216B" w:rsidRDefault="00BA216B" w:rsidP="00614F98"/>
                    <w:p w14:paraId="7DA72148" w14:textId="77777777" w:rsidR="00BA216B" w:rsidRDefault="00BA216B" w:rsidP="00614F98"/>
                    <w:p w14:paraId="0FB4BF6B" w14:textId="77777777" w:rsidR="00BA216B" w:rsidRDefault="00BA216B" w:rsidP="00614F98"/>
                    <w:p w14:paraId="242033E1" w14:textId="77777777" w:rsidR="00BA216B" w:rsidRDefault="00BA216B" w:rsidP="00614F98"/>
                    <w:p w14:paraId="02730793" w14:textId="77777777" w:rsidR="00BA216B" w:rsidRDefault="00BA216B" w:rsidP="00614F98"/>
                    <w:p w14:paraId="11F634CC" w14:textId="77777777" w:rsidR="00BA216B" w:rsidRDefault="00BA216B" w:rsidP="00614F98"/>
                    <w:p w14:paraId="2D5437E6" w14:textId="77777777" w:rsidR="00BA216B" w:rsidRDefault="00BA216B" w:rsidP="00614F98"/>
                    <w:p w14:paraId="12F14F78" w14:textId="77777777" w:rsidR="00BA216B" w:rsidRDefault="00BA216B" w:rsidP="00614F98"/>
                    <w:p w14:paraId="4E826B0F" w14:textId="77777777" w:rsidR="00BA216B" w:rsidRDefault="00BA216B" w:rsidP="00614F98"/>
                    <w:p w14:paraId="7C520EB0" w14:textId="77777777" w:rsidR="00BA216B" w:rsidRDefault="00BA216B" w:rsidP="00614F98"/>
                    <w:p w14:paraId="730A79E2" w14:textId="77777777" w:rsidR="00BA216B" w:rsidRDefault="00BA216B" w:rsidP="00614F98"/>
                    <w:p w14:paraId="73F2CE5B" w14:textId="77777777" w:rsidR="00BA216B" w:rsidRDefault="00BA216B" w:rsidP="00614F98"/>
                    <w:p w14:paraId="44E3719E" w14:textId="77777777" w:rsidR="00BA216B" w:rsidRDefault="00BA216B" w:rsidP="00614F98"/>
                    <w:p w14:paraId="648A9E47" w14:textId="77777777" w:rsidR="00BA216B" w:rsidRDefault="00BA216B" w:rsidP="00614F98"/>
                    <w:p w14:paraId="34E6E881" w14:textId="77777777" w:rsidR="00BA216B" w:rsidRDefault="00BA216B" w:rsidP="00614F98"/>
                    <w:p w14:paraId="1972671F" w14:textId="77777777" w:rsidR="00BA216B" w:rsidRDefault="00BA216B" w:rsidP="00614F98"/>
                    <w:p w14:paraId="54EAC3F6" w14:textId="77777777" w:rsidR="00BA216B" w:rsidRDefault="00BA216B" w:rsidP="00614F98"/>
                    <w:p w14:paraId="4D6C9AF2" w14:textId="77777777" w:rsidR="00BA216B" w:rsidRDefault="00BA216B" w:rsidP="00614F98"/>
                    <w:p w14:paraId="5A8102F0" w14:textId="77777777" w:rsidR="00BA216B" w:rsidRDefault="00BA216B" w:rsidP="00614F98"/>
                    <w:p w14:paraId="225AA6E7" w14:textId="77777777" w:rsidR="00BA216B" w:rsidRDefault="00BA216B" w:rsidP="00614F98"/>
                    <w:p w14:paraId="0AC1AD1C" w14:textId="77777777" w:rsidR="00BA216B" w:rsidRDefault="00BA216B" w:rsidP="00614F98"/>
                    <w:p w14:paraId="431ABFB2" w14:textId="77777777" w:rsidR="00BA216B" w:rsidRDefault="00BA216B" w:rsidP="00614F98"/>
                    <w:p w14:paraId="7438F62A" w14:textId="77777777" w:rsidR="00BA216B" w:rsidRDefault="00BA216B" w:rsidP="00614F98"/>
                    <w:p w14:paraId="484895AE" w14:textId="77777777" w:rsidR="00BA216B" w:rsidRDefault="00BA216B" w:rsidP="00614F98"/>
                    <w:p w14:paraId="23A307C2" w14:textId="77777777" w:rsidR="00BA216B" w:rsidRDefault="00BA216B" w:rsidP="00614F98"/>
                    <w:p w14:paraId="406D6542" w14:textId="77777777" w:rsidR="00BA216B" w:rsidRDefault="00BA216B" w:rsidP="00614F98"/>
                    <w:p w14:paraId="3FD26F44" w14:textId="77777777" w:rsidR="00BA216B" w:rsidRDefault="00BA216B" w:rsidP="00614F98"/>
                    <w:p w14:paraId="070358D3" w14:textId="77777777" w:rsidR="00BA216B" w:rsidRDefault="00BA216B" w:rsidP="00614F98"/>
                    <w:p w14:paraId="26735751" w14:textId="77777777" w:rsidR="00BA216B" w:rsidRDefault="00BA216B" w:rsidP="00614F98"/>
                    <w:p w14:paraId="31E98EE6" w14:textId="77777777" w:rsidR="00BA216B" w:rsidRDefault="00BA216B" w:rsidP="00614F98"/>
                    <w:p w14:paraId="681BEA8A" w14:textId="77777777" w:rsidR="00BA216B" w:rsidRDefault="00BA216B" w:rsidP="00614F98"/>
                    <w:p w14:paraId="120199EF" w14:textId="77777777" w:rsidR="00BA216B" w:rsidRDefault="00BA216B" w:rsidP="00614F98"/>
                    <w:p w14:paraId="627B2B95" w14:textId="77777777" w:rsidR="00BA216B" w:rsidRDefault="00BA216B" w:rsidP="00614F98"/>
                    <w:p w14:paraId="2A43D117" w14:textId="77777777" w:rsidR="00BA216B" w:rsidRDefault="00BA216B" w:rsidP="00614F98"/>
                    <w:p w14:paraId="06B930A8" w14:textId="77777777" w:rsidR="00BA216B" w:rsidRDefault="00BA216B" w:rsidP="00614F98"/>
                    <w:p w14:paraId="098C5395" w14:textId="77777777" w:rsidR="00BA216B" w:rsidRDefault="00BA216B" w:rsidP="00614F98"/>
                    <w:p w14:paraId="676F3798" w14:textId="77777777" w:rsidR="00BA216B" w:rsidRDefault="00BA216B" w:rsidP="00614F98"/>
                    <w:p w14:paraId="30B4B276" w14:textId="77777777" w:rsidR="00BA216B" w:rsidRDefault="00BA216B" w:rsidP="00614F98"/>
                    <w:p w14:paraId="1F2F3674" w14:textId="77777777" w:rsidR="00BA216B" w:rsidRDefault="00BA216B" w:rsidP="00614F98"/>
                    <w:p w14:paraId="7148D4F5" w14:textId="77777777" w:rsidR="00BA216B" w:rsidRDefault="00BA216B" w:rsidP="00614F98"/>
                    <w:p w14:paraId="121EAC86" w14:textId="77777777" w:rsidR="00BA216B" w:rsidRDefault="00BA216B" w:rsidP="00614F98"/>
                    <w:p w14:paraId="3DCD4B59" w14:textId="77777777" w:rsidR="00BA216B" w:rsidRDefault="00BA216B" w:rsidP="00614F98"/>
                    <w:p w14:paraId="07D077CB" w14:textId="77777777" w:rsidR="00BA216B" w:rsidRDefault="00BA216B" w:rsidP="00614F98"/>
                    <w:p w14:paraId="63904DC8" w14:textId="77777777" w:rsidR="00BA216B" w:rsidRDefault="00BA216B" w:rsidP="00614F98"/>
                    <w:p w14:paraId="3204E3D9" w14:textId="77777777" w:rsidR="00BA216B" w:rsidRDefault="00BA216B" w:rsidP="00614F98"/>
                    <w:p w14:paraId="00A5CEC8" w14:textId="77777777" w:rsidR="00BA216B" w:rsidRDefault="00BA216B" w:rsidP="00614F98"/>
                    <w:p w14:paraId="73FA850D" w14:textId="77777777" w:rsidR="00BA216B" w:rsidRDefault="00BA216B" w:rsidP="00614F98"/>
                    <w:p w14:paraId="6CCF3EFA" w14:textId="77777777" w:rsidR="00BA216B" w:rsidRDefault="00BA216B" w:rsidP="00614F98"/>
                    <w:p w14:paraId="65B000EB" w14:textId="77777777" w:rsidR="00BA216B" w:rsidRDefault="00BA216B" w:rsidP="00614F98"/>
                    <w:p w14:paraId="2C201A34" w14:textId="77777777" w:rsidR="00BA216B" w:rsidRDefault="00BA216B" w:rsidP="00614F98"/>
                    <w:p w14:paraId="669A06C5" w14:textId="77777777" w:rsidR="00BA216B" w:rsidRDefault="00BA216B" w:rsidP="00614F98"/>
                    <w:p w14:paraId="3E029127" w14:textId="77777777" w:rsidR="00BA216B" w:rsidRDefault="00BA216B" w:rsidP="00614F98"/>
                    <w:p w14:paraId="038759FE" w14:textId="77777777" w:rsidR="00BA216B" w:rsidRDefault="00BA216B" w:rsidP="00614F98"/>
                    <w:p w14:paraId="7A940A0F" w14:textId="77777777" w:rsidR="00BA216B" w:rsidRDefault="00BA216B" w:rsidP="00614F98"/>
                    <w:p w14:paraId="1C52E8C6" w14:textId="77777777" w:rsidR="00BA216B" w:rsidRDefault="00BA216B" w:rsidP="00614F98"/>
                    <w:p w14:paraId="33B8A934" w14:textId="77777777" w:rsidR="00BA216B" w:rsidRDefault="00BA216B" w:rsidP="00614F98"/>
                    <w:p w14:paraId="4E400F59" w14:textId="77777777" w:rsidR="00BA216B" w:rsidRDefault="00BA216B" w:rsidP="00614F98"/>
                    <w:p w14:paraId="0A99B2E9" w14:textId="77777777" w:rsidR="00BA216B" w:rsidRDefault="00BA216B" w:rsidP="00614F98"/>
                    <w:p w14:paraId="4571457F" w14:textId="77777777" w:rsidR="00BA216B" w:rsidRDefault="00BA216B" w:rsidP="00614F98"/>
                    <w:p w14:paraId="25840376" w14:textId="77777777" w:rsidR="00BA216B" w:rsidRDefault="00BA216B" w:rsidP="00614F98"/>
                    <w:p w14:paraId="5485960A" w14:textId="77777777" w:rsidR="00BA216B" w:rsidRDefault="00BA216B" w:rsidP="00614F98"/>
                    <w:p w14:paraId="23D9E51C" w14:textId="77777777" w:rsidR="00BA216B" w:rsidRDefault="00BA216B" w:rsidP="00614F98"/>
                    <w:p w14:paraId="79373717" w14:textId="77777777" w:rsidR="00BA216B" w:rsidRDefault="00BA216B" w:rsidP="00614F98"/>
                    <w:p w14:paraId="564957FA" w14:textId="77777777" w:rsidR="00BA216B" w:rsidRDefault="00BA216B" w:rsidP="00614F98"/>
                    <w:p w14:paraId="56C0FDF1" w14:textId="77777777" w:rsidR="00BA216B" w:rsidRDefault="00BA216B" w:rsidP="00614F98"/>
                    <w:p w14:paraId="44DAE483" w14:textId="77777777" w:rsidR="00BA216B" w:rsidRDefault="00BA216B" w:rsidP="00614F98"/>
                    <w:p w14:paraId="1C7D46E4" w14:textId="77777777" w:rsidR="00BA216B" w:rsidRDefault="00BA216B" w:rsidP="00614F98"/>
                    <w:p w14:paraId="0D154F61" w14:textId="77777777" w:rsidR="00BA216B" w:rsidRDefault="00BA216B" w:rsidP="00614F98"/>
                    <w:p w14:paraId="0592F8B6" w14:textId="77777777" w:rsidR="00BA216B" w:rsidRDefault="00BA216B" w:rsidP="00614F98"/>
                    <w:p w14:paraId="725C01A1" w14:textId="77777777" w:rsidR="00BA216B" w:rsidRDefault="00BA216B" w:rsidP="00614F98"/>
                    <w:p w14:paraId="4EB78170" w14:textId="77777777" w:rsidR="00BA216B" w:rsidRDefault="00BA216B" w:rsidP="00614F98"/>
                    <w:p w14:paraId="70ED7A94" w14:textId="77777777" w:rsidR="00BA216B" w:rsidRDefault="00BA216B" w:rsidP="00614F98"/>
                    <w:p w14:paraId="61847840" w14:textId="77777777" w:rsidR="00BA216B" w:rsidRDefault="00BA216B" w:rsidP="00614F98"/>
                    <w:p w14:paraId="32060C16" w14:textId="77777777" w:rsidR="00BA216B" w:rsidRDefault="00BA216B" w:rsidP="00614F98"/>
                    <w:p w14:paraId="2D0A83DB" w14:textId="77777777" w:rsidR="00BA216B" w:rsidRDefault="00BA216B" w:rsidP="00614F98"/>
                    <w:p w14:paraId="07713690" w14:textId="77777777" w:rsidR="00BA216B" w:rsidRDefault="00BA216B" w:rsidP="00614F98"/>
                    <w:p w14:paraId="1D46E92A" w14:textId="77777777" w:rsidR="00BA216B" w:rsidRDefault="00BA216B" w:rsidP="00614F98"/>
                    <w:p w14:paraId="446BA23C" w14:textId="77777777" w:rsidR="00BA216B" w:rsidRDefault="00BA216B" w:rsidP="00614F98"/>
                    <w:p w14:paraId="703BB78D" w14:textId="77777777" w:rsidR="00BA216B" w:rsidRDefault="00BA216B" w:rsidP="00614F98"/>
                    <w:p w14:paraId="3DFDA1AC" w14:textId="77777777" w:rsidR="00BA216B" w:rsidRDefault="00BA216B" w:rsidP="00614F98"/>
                    <w:p w14:paraId="46300A4B" w14:textId="77777777" w:rsidR="00BA216B" w:rsidRDefault="00BA216B" w:rsidP="00614F98"/>
                    <w:p w14:paraId="3C07ABAC" w14:textId="77777777" w:rsidR="00BA216B" w:rsidRDefault="00BA216B" w:rsidP="00614F98"/>
                    <w:p w14:paraId="0D51C9D1" w14:textId="77777777" w:rsidR="00BA216B" w:rsidRDefault="00BA216B" w:rsidP="00614F98"/>
                    <w:p w14:paraId="15B812B9" w14:textId="77777777" w:rsidR="00BA216B" w:rsidRDefault="00BA216B" w:rsidP="00614F98"/>
                    <w:p w14:paraId="51B2F4BC" w14:textId="77777777" w:rsidR="00BA216B" w:rsidRDefault="00BA216B" w:rsidP="00614F98"/>
                    <w:p w14:paraId="5963AC9B" w14:textId="77777777" w:rsidR="00BA216B" w:rsidRDefault="00BA216B" w:rsidP="00614F98"/>
                    <w:p w14:paraId="5FE1AE1E" w14:textId="77777777" w:rsidR="00BA216B" w:rsidRDefault="00BA216B" w:rsidP="00614F98"/>
                    <w:p w14:paraId="6FE19FBE" w14:textId="77777777" w:rsidR="00BA216B" w:rsidRDefault="00BA216B" w:rsidP="00614F98"/>
                    <w:p w14:paraId="3DBA3CFA" w14:textId="77777777" w:rsidR="00BA216B" w:rsidRDefault="00BA216B" w:rsidP="00614F98"/>
                    <w:p w14:paraId="2CC20D86" w14:textId="77777777" w:rsidR="00BA216B" w:rsidRDefault="00BA216B" w:rsidP="00614F98"/>
                    <w:p w14:paraId="2B8DAB31" w14:textId="77777777" w:rsidR="00BA216B" w:rsidRDefault="00BA216B" w:rsidP="00614F98"/>
                    <w:p w14:paraId="74ED44A6" w14:textId="77777777" w:rsidR="00BA216B" w:rsidRDefault="00BA216B" w:rsidP="00614F98"/>
                    <w:p w14:paraId="4D6F89F1" w14:textId="77777777" w:rsidR="00BA216B" w:rsidRDefault="00BA216B" w:rsidP="00614F98"/>
                    <w:p w14:paraId="4B0BC348" w14:textId="77777777" w:rsidR="00BA216B" w:rsidRDefault="00BA216B" w:rsidP="00614F98"/>
                    <w:p w14:paraId="1D4F8E1B" w14:textId="77777777" w:rsidR="00BA216B" w:rsidRDefault="00BA216B" w:rsidP="00614F98"/>
                    <w:p w14:paraId="100B5955" w14:textId="77777777" w:rsidR="00BA216B" w:rsidRDefault="00BA216B" w:rsidP="00614F98"/>
                    <w:p w14:paraId="1E6EDC36" w14:textId="77777777" w:rsidR="00BA216B" w:rsidRDefault="00BA216B" w:rsidP="00614F98"/>
                    <w:p w14:paraId="1E02BE4A" w14:textId="77777777" w:rsidR="00BA216B" w:rsidRDefault="00BA216B" w:rsidP="00614F98"/>
                    <w:p w14:paraId="6A4AD8F9" w14:textId="77777777" w:rsidR="00BA216B" w:rsidRDefault="00BA216B" w:rsidP="00614F98"/>
                    <w:p w14:paraId="5472BC38" w14:textId="77777777" w:rsidR="00BA216B" w:rsidRDefault="00BA216B" w:rsidP="00614F98"/>
                    <w:p w14:paraId="50ABA289" w14:textId="77777777" w:rsidR="00BA216B" w:rsidRDefault="00BA216B" w:rsidP="00614F98"/>
                    <w:p w14:paraId="638734B7" w14:textId="77777777" w:rsidR="00BA216B" w:rsidRDefault="00BA216B" w:rsidP="00614F98"/>
                    <w:p w14:paraId="54FE2D3E" w14:textId="77777777" w:rsidR="00BA216B" w:rsidRDefault="00BA216B" w:rsidP="00614F98"/>
                    <w:p w14:paraId="361A786B" w14:textId="77777777" w:rsidR="00BA216B" w:rsidRDefault="00BA216B" w:rsidP="00614F98"/>
                    <w:p w14:paraId="308A72FE" w14:textId="77777777" w:rsidR="00BA216B" w:rsidRDefault="00BA216B" w:rsidP="00614F98"/>
                    <w:p w14:paraId="4A6A571C" w14:textId="77777777" w:rsidR="00BA216B" w:rsidRDefault="00BA216B" w:rsidP="00614F98"/>
                    <w:p w14:paraId="6C9CA908" w14:textId="77777777" w:rsidR="00BA216B" w:rsidRDefault="00BA216B" w:rsidP="00614F98"/>
                    <w:p w14:paraId="510D8C45" w14:textId="77777777" w:rsidR="00BA216B" w:rsidRDefault="00BA216B" w:rsidP="00614F98"/>
                    <w:p w14:paraId="0FCB105B" w14:textId="77777777" w:rsidR="00BA216B" w:rsidRDefault="00BA216B" w:rsidP="00614F98"/>
                    <w:p w14:paraId="7C3F2C00" w14:textId="77777777" w:rsidR="00BA216B" w:rsidRDefault="00BA216B" w:rsidP="00614F98"/>
                    <w:p w14:paraId="1E87FE01" w14:textId="77777777" w:rsidR="00BA216B" w:rsidRDefault="00BA216B" w:rsidP="00614F98"/>
                    <w:p w14:paraId="62282588" w14:textId="77777777" w:rsidR="00BA216B" w:rsidRDefault="00BA216B" w:rsidP="00614F98"/>
                    <w:p w14:paraId="3934C2F3" w14:textId="77777777" w:rsidR="00BA216B" w:rsidRDefault="00BA216B" w:rsidP="00614F98"/>
                    <w:p w14:paraId="3827B760" w14:textId="77777777" w:rsidR="00BA216B" w:rsidRDefault="00BA216B" w:rsidP="00614F98"/>
                    <w:p w14:paraId="66B2A235" w14:textId="77777777" w:rsidR="00BA216B" w:rsidRDefault="00BA216B" w:rsidP="00614F98"/>
                    <w:p w14:paraId="6E05BE44" w14:textId="77777777" w:rsidR="00BA216B" w:rsidRDefault="00BA216B" w:rsidP="00614F98"/>
                    <w:p w14:paraId="6D612FEF" w14:textId="77777777" w:rsidR="00BA216B" w:rsidRDefault="00BA216B" w:rsidP="00614F98"/>
                    <w:p w14:paraId="4478E021" w14:textId="77777777" w:rsidR="00BA216B" w:rsidRDefault="00BA216B" w:rsidP="00614F98"/>
                    <w:p w14:paraId="6C3B3903" w14:textId="77777777" w:rsidR="00BA216B" w:rsidRDefault="00BA216B" w:rsidP="00614F98"/>
                    <w:p w14:paraId="37071EED" w14:textId="77777777" w:rsidR="00BA216B" w:rsidRDefault="00BA216B" w:rsidP="00614F98"/>
                    <w:p w14:paraId="273A473C" w14:textId="77777777" w:rsidR="00BA216B" w:rsidRDefault="00BA216B" w:rsidP="00614F98"/>
                    <w:p w14:paraId="01CB9A2C" w14:textId="77777777" w:rsidR="00BA216B" w:rsidRDefault="00BA216B" w:rsidP="00614F98"/>
                    <w:p w14:paraId="7AE6477F" w14:textId="77777777" w:rsidR="00BA216B" w:rsidRDefault="00BA216B" w:rsidP="00614F98"/>
                    <w:p w14:paraId="6F51D836" w14:textId="77777777" w:rsidR="00BA216B" w:rsidRDefault="00BA216B" w:rsidP="00614F98"/>
                    <w:p w14:paraId="31E070F3" w14:textId="77777777" w:rsidR="00BA216B" w:rsidRDefault="00BA216B" w:rsidP="00614F98"/>
                    <w:p w14:paraId="0A59F252" w14:textId="77777777" w:rsidR="00BA216B" w:rsidRDefault="00BA216B" w:rsidP="00614F98"/>
                    <w:p w14:paraId="37B1F7AD" w14:textId="77777777" w:rsidR="00BA216B" w:rsidRDefault="00BA216B" w:rsidP="00614F98"/>
                    <w:p w14:paraId="4177710E" w14:textId="77777777" w:rsidR="00BA216B" w:rsidRDefault="00BA216B" w:rsidP="00614F98"/>
                    <w:p w14:paraId="1E38EB52" w14:textId="77777777" w:rsidR="00BA216B" w:rsidRDefault="00BA216B" w:rsidP="00614F98"/>
                    <w:p w14:paraId="08A87C56" w14:textId="77777777" w:rsidR="00BA216B" w:rsidRDefault="00BA216B" w:rsidP="00614F98"/>
                    <w:p w14:paraId="42B6B706" w14:textId="77777777" w:rsidR="00BA216B" w:rsidRDefault="00BA216B" w:rsidP="00614F98"/>
                    <w:p w14:paraId="76983B77" w14:textId="77777777" w:rsidR="00BA216B" w:rsidRDefault="00BA216B" w:rsidP="00614F98"/>
                    <w:p w14:paraId="492E3FB6" w14:textId="77777777" w:rsidR="00BA216B" w:rsidRDefault="00BA216B" w:rsidP="00614F98"/>
                    <w:p w14:paraId="0E4F1026" w14:textId="77777777" w:rsidR="00BA216B" w:rsidRDefault="00BA216B" w:rsidP="00614F98"/>
                    <w:p w14:paraId="0A2B2BEB" w14:textId="77777777" w:rsidR="00BA216B" w:rsidRDefault="00BA216B" w:rsidP="00614F98"/>
                    <w:p w14:paraId="35408CFF" w14:textId="77777777" w:rsidR="00BA216B" w:rsidRDefault="00BA216B" w:rsidP="00614F98"/>
                    <w:p w14:paraId="086DD613" w14:textId="77777777" w:rsidR="00BA216B" w:rsidRDefault="00BA216B" w:rsidP="00614F98"/>
                    <w:p w14:paraId="78BA5CA8" w14:textId="77777777" w:rsidR="00BA216B" w:rsidRDefault="00BA216B" w:rsidP="00614F98"/>
                    <w:p w14:paraId="20819D5B" w14:textId="77777777" w:rsidR="00BA216B" w:rsidRDefault="00BA216B" w:rsidP="00614F98"/>
                    <w:p w14:paraId="277E7D82" w14:textId="77777777" w:rsidR="00BA216B" w:rsidRDefault="00BA216B" w:rsidP="00614F98"/>
                    <w:p w14:paraId="3AA1A8B6" w14:textId="77777777" w:rsidR="00BA216B" w:rsidRDefault="00BA216B" w:rsidP="00614F98"/>
                    <w:p w14:paraId="66D228B4" w14:textId="77777777" w:rsidR="00BA216B" w:rsidRDefault="00BA216B" w:rsidP="00614F98"/>
                    <w:p w14:paraId="27707262" w14:textId="77777777" w:rsidR="00BA216B" w:rsidRDefault="00BA216B" w:rsidP="00614F98"/>
                    <w:p w14:paraId="1FE0F025" w14:textId="77777777" w:rsidR="00BA216B" w:rsidRDefault="00BA216B" w:rsidP="00614F98"/>
                    <w:p w14:paraId="13698D6A" w14:textId="77777777" w:rsidR="00BA216B" w:rsidRDefault="00BA216B" w:rsidP="00614F98"/>
                    <w:p w14:paraId="5362EA68" w14:textId="77777777" w:rsidR="00BA216B" w:rsidRDefault="00BA216B" w:rsidP="00614F98"/>
                    <w:p w14:paraId="14C77BE3" w14:textId="77777777" w:rsidR="00BA216B" w:rsidRDefault="00BA216B" w:rsidP="00614F98"/>
                    <w:p w14:paraId="43E880B7" w14:textId="77777777" w:rsidR="00BA216B" w:rsidRDefault="00BA216B" w:rsidP="00614F98"/>
                    <w:p w14:paraId="499ED0BC" w14:textId="77777777" w:rsidR="00BA216B" w:rsidRDefault="00BA216B" w:rsidP="00614F98"/>
                    <w:p w14:paraId="6CBA977B" w14:textId="77777777" w:rsidR="00BA216B" w:rsidRDefault="00BA216B" w:rsidP="00614F98"/>
                    <w:p w14:paraId="4D524C0F" w14:textId="77777777" w:rsidR="00BA216B" w:rsidRDefault="00BA216B" w:rsidP="00614F98"/>
                  </w:txbxContent>
                </v:textbox>
              </v:shape>
            </w:pict>
          </mc:Fallback>
        </mc:AlternateContent>
      </w:r>
    </w:p>
    <w:p w14:paraId="185058EB" w14:textId="77777777" w:rsidR="00614F98" w:rsidRDefault="00614F98" w:rsidP="00614F98"/>
    <w:p w14:paraId="5D6FFFEB" w14:textId="77777777" w:rsidR="00614F98" w:rsidRDefault="00614F98" w:rsidP="00614F98">
      <w:pPr>
        <w:pStyle w:val="11"/>
        <w:rPr>
          <w:color w:val="000000" w:themeColor="text1"/>
          <w:szCs w:val="22"/>
        </w:rPr>
      </w:pPr>
      <w:r>
        <w:rPr>
          <w:rFonts w:hint="eastAsia"/>
          <w:color w:val="000000" w:themeColor="text1"/>
        </w:rPr>
        <w:t>예시파일</w:t>
      </w:r>
    </w:p>
    <w:p w14:paraId="2CB9BE54"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CART.ecm </w:t>
      </w:r>
      <w:r>
        <w:rPr>
          <w:rStyle w:val="p2Char"/>
          <w:rFonts w:ascii="CMU Concrete" w:hAnsi="CMU Concrete"/>
          <w:bCs/>
          <w:color w:val="000000" w:themeColor="text1"/>
        </w:rPr>
        <w:t>실행</w:t>
      </w:r>
      <w:r>
        <w:rPr>
          <w:rFonts w:ascii="CMU Concrete" w:hAnsi="CMU Concrete"/>
          <w:color w:val="000000" w:themeColor="text1"/>
        </w:rPr>
        <w:t xml:space="preserve"> </w:t>
      </w:r>
    </w:p>
    <w:p w14:paraId="6CC75BD4" w14:textId="77777777" w:rsidR="00614F98" w:rsidRDefault="00614F98" w:rsidP="00614F98"/>
    <w:p w14:paraId="371AC083" w14:textId="77777777" w:rsidR="00614F98" w:rsidRDefault="00614F98" w:rsidP="00614F98"/>
    <w:p w14:paraId="18583C08" w14:textId="77777777" w:rsidR="00614F98" w:rsidRDefault="00614F98" w:rsidP="00822CCC">
      <w:pPr>
        <w:pStyle w:val="000"/>
        <w:ind w:firstLine="108"/>
      </w:pPr>
      <w:bookmarkStart w:id="880" w:name="_Toc67925567"/>
      <w:bookmarkEnd w:id="879"/>
      <w:r>
        <w:rPr>
          <w:rFonts w:hint="eastAsia"/>
        </w:rPr>
        <w:t>3.4.3 HIERARCHICAL 노드</w:t>
      </w:r>
      <w:bookmarkEnd w:id="880"/>
    </w:p>
    <w:tbl>
      <w:tblPr>
        <w:tblW w:w="0" w:type="auto"/>
        <w:tblLook w:val="01E0" w:firstRow="1" w:lastRow="1" w:firstColumn="1" w:lastColumn="1" w:noHBand="0" w:noVBand="0"/>
      </w:tblPr>
      <w:tblGrid>
        <w:gridCol w:w="1720"/>
        <w:gridCol w:w="7066"/>
      </w:tblGrid>
      <w:tr w:rsidR="00614F98" w14:paraId="7C60D65E" w14:textId="77777777" w:rsidTr="00614F98">
        <w:tc>
          <w:tcPr>
            <w:tcW w:w="1728" w:type="dxa"/>
            <w:vAlign w:val="center"/>
            <w:hideMark/>
          </w:tcPr>
          <w:p w14:paraId="0C03BB9A" w14:textId="77777777" w:rsidR="00614F98" w:rsidRDefault="00614F98" w:rsidP="00AE3A66">
            <w:pPr>
              <w:pStyle w:val="af"/>
            </w:pPr>
            <w:r>
              <w:rPr>
                <w:noProof/>
              </w:rPr>
              <w:drawing>
                <wp:inline distT="0" distB="0" distL="0" distR="0" wp14:anchorId="377A9BCE" wp14:editId="5841CC97">
                  <wp:extent cx="819150" cy="638175"/>
                  <wp:effectExtent l="0" t="0" r="0" b="9525"/>
                  <wp:docPr id="718" name="그림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819150" cy="638175"/>
                          </a:xfrm>
                          <a:prstGeom prst="rect">
                            <a:avLst/>
                          </a:prstGeom>
                          <a:noFill/>
                          <a:ln>
                            <a:noFill/>
                          </a:ln>
                        </pic:spPr>
                      </pic:pic>
                    </a:graphicData>
                  </a:graphic>
                </wp:inline>
              </w:drawing>
            </w:r>
          </w:p>
        </w:tc>
        <w:tc>
          <w:tcPr>
            <w:tcW w:w="7256" w:type="dxa"/>
            <w:vAlign w:val="center"/>
            <w:hideMark/>
          </w:tcPr>
          <w:p w14:paraId="0640BB5F" w14:textId="77777777" w:rsidR="00614F98" w:rsidRDefault="00614F98">
            <w:pPr>
              <w:rPr>
                <w:rFonts w:ascii="CMU Concrete" w:hAnsi="CMU Concrete"/>
              </w:rPr>
            </w:pPr>
            <w:r>
              <w:rPr>
                <w:rFonts w:ascii="CMU Concrete" w:hAnsi="CMU Concrete" w:hint="eastAsia"/>
                <w:b/>
                <w:bCs/>
              </w:rPr>
              <w:t>군집분석</w:t>
            </w:r>
            <w:r>
              <w:rPr>
                <w:rFonts w:ascii="CMU Concrete" w:hAnsi="CMU Concrete" w:hint="eastAsia"/>
              </w:rPr>
              <w:t>은</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비슷한</w:t>
            </w:r>
            <w:r>
              <w:rPr>
                <w:rFonts w:ascii="CMU Concrete" w:hAnsi="CMU Concrete"/>
              </w:rPr>
              <w:t xml:space="preserve"> </w:t>
            </w:r>
            <w:r>
              <w:rPr>
                <w:rFonts w:ascii="CMU Concrete" w:hAnsi="CMU Concrete" w:hint="eastAsia"/>
              </w:rPr>
              <w:t>특성끼리</w:t>
            </w:r>
            <w:r>
              <w:rPr>
                <w:rFonts w:ascii="CMU Concrete" w:hAnsi="CMU Concrete"/>
              </w:rPr>
              <w:t xml:space="preserve"> </w:t>
            </w:r>
            <w:r>
              <w:rPr>
                <w:rFonts w:ascii="CMU Concrete" w:hAnsi="CMU Concrete" w:hint="eastAsia"/>
              </w:rPr>
              <w:t>묶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개체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사성</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비상사성에</w:t>
            </w:r>
            <w:r>
              <w:rPr>
                <w:rFonts w:ascii="CMU Concrete" w:hAnsi="CMU Concrete"/>
              </w:rPr>
              <w:t xml:space="preserve"> </w:t>
            </w:r>
            <w:r>
              <w:rPr>
                <w:rFonts w:ascii="CMU Concrete" w:hAnsi="CMU Concrete" w:hint="eastAsia"/>
              </w:rPr>
              <w:t>근거하여</w:t>
            </w:r>
            <w:r>
              <w:rPr>
                <w:rFonts w:ascii="CMU Concrete" w:hAnsi="CMU Concrete"/>
              </w:rPr>
              <w:t xml:space="preserve"> </w:t>
            </w:r>
            <w:r>
              <w:rPr>
                <w:rFonts w:ascii="CMU Concrete" w:hAnsi="CMU Concrete" w:hint="eastAsia"/>
              </w:rPr>
              <w:t>군집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내용</w:t>
            </w:r>
            <w:r>
              <w:rPr>
                <w:rFonts w:ascii="CMU Concrete" w:hAnsi="CMU Concrete"/>
              </w:rPr>
              <w:t xml:space="preserve">, </w:t>
            </w:r>
            <w:r>
              <w:rPr>
                <w:rFonts w:ascii="CMU Concrete" w:hAnsi="CMU Concrete" w:hint="eastAsia"/>
              </w:rPr>
              <w:t>구조</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완전히</w:t>
            </w:r>
            <w:r>
              <w:rPr>
                <w:rFonts w:ascii="CMU Concrete" w:hAnsi="CMU Concrete"/>
              </w:rPr>
              <w:t xml:space="preserve"> </w:t>
            </w:r>
            <w:r>
              <w:rPr>
                <w:rFonts w:ascii="CMU Concrete" w:hAnsi="CMU Concrete" w:hint="eastAsia"/>
              </w:rPr>
              <w:t>모르는</w:t>
            </w:r>
            <w:r>
              <w:rPr>
                <w:rFonts w:ascii="CMU Concrete" w:hAnsi="CMU Concrete"/>
              </w:rPr>
              <w:t xml:space="preserve"> </w:t>
            </w:r>
            <w:r>
              <w:rPr>
                <w:rFonts w:ascii="CMU Concrete" w:hAnsi="CMU Concrete" w:hint="eastAsia"/>
              </w:rPr>
              <w:t>상태에서</w:t>
            </w:r>
            <w:r>
              <w:rPr>
                <w:rFonts w:ascii="CMU Concrete" w:hAnsi="CMU Concrete"/>
              </w:rPr>
              <w:t xml:space="preserve"> </w:t>
            </w:r>
            <w:r>
              <w:rPr>
                <w:rFonts w:ascii="CMU Concrete" w:hAnsi="CMU Concrete" w:hint="eastAsia"/>
              </w:rPr>
              <w:t>특성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b/>
              </w:rPr>
              <w:t>계층적</w:t>
            </w:r>
            <w:r>
              <w:rPr>
                <w:rFonts w:ascii="CMU Concrete" w:hAnsi="CMU Concrete"/>
                <w:b/>
              </w:rPr>
              <w:t xml:space="preserve"> </w:t>
            </w:r>
            <w:r>
              <w:rPr>
                <w:rFonts w:ascii="CMU Concrete" w:hAnsi="CMU Concrete" w:hint="eastAsia"/>
                <w:b/>
              </w:rPr>
              <w:t>방법</w:t>
            </w:r>
            <w:r>
              <w:rPr>
                <w:rFonts w:ascii="CMU Concrete" w:hAnsi="CMU Concrete" w:hint="eastAsia"/>
              </w:rPr>
              <w:t>은</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하지</w:t>
            </w:r>
            <w:r>
              <w:rPr>
                <w:rFonts w:ascii="CMU Concrete" w:hAnsi="CMU Concrete"/>
              </w:rPr>
              <w:t xml:space="preserve"> </w:t>
            </w:r>
            <w:r>
              <w:rPr>
                <w:rFonts w:ascii="CMU Concrete" w:hAnsi="CMU Concrete" w:hint="eastAsia"/>
              </w:rPr>
              <w:t>않고</w:t>
            </w:r>
            <w:r>
              <w:rPr>
                <w:rFonts w:ascii="CMU Concrete" w:hAnsi="CMU Concrete"/>
              </w:rPr>
              <w:t xml:space="preserve"> </w:t>
            </w:r>
            <w:r>
              <w:rPr>
                <w:rFonts w:ascii="CMU Concrete" w:hAnsi="CMU Concrete" w:hint="eastAsia"/>
              </w:rPr>
              <w:t>단계적으로</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군집결과를</w:t>
            </w:r>
            <w:r>
              <w:rPr>
                <w:rFonts w:ascii="CMU Concrete" w:hAnsi="CMU Concrete"/>
              </w:rPr>
              <w:t xml:space="preserve"> </w:t>
            </w:r>
            <w:r>
              <w:rPr>
                <w:rFonts w:ascii="CMU Concrete" w:hAnsi="CMU Concrete" w:hint="eastAsia"/>
              </w:rPr>
              <w:t>제공하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b/>
              </w:rPr>
              <w:t>ECMiner™</w:t>
            </w:r>
            <w:r>
              <w:rPr>
                <w:rFonts w:ascii="CMU Concrete" w:hAnsi="CMU Concrete" w:hint="eastAsia"/>
              </w:rPr>
              <w:t>에서는</w:t>
            </w:r>
            <w:r>
              <w:rPr>
                <w:rFonts w:ascii="CMU Concrete" w:hAnsi="CMU Concrete"/>
              </w:rPr>
              <w:t xml:space="preserve"> </w:t>
            </w:r>
            <w:r>
              <w:rPr>
                <w:rFonts w:ascii="CMU Concrete" w:hAnsi="CMU Concrete" w:hint="eastAsia"/>
              </w:rPr>
              <w:t>계층적</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b/>
                <w:bCs/>
              </w:rPr>
              <w:t>가까운</w:t>
            </w:r>
            <w:r>
              <w:rPr>
                <w:rFonts w:ascii="CMU Concrete" w:hAnsi="CMU Concrete"/>
                <w:b/>
                <w:bCs/>
              </w:rPr>
              <w:t xml:space="preserve"> </w:t>
            </w:r>
            <w:r>
              <w:rPr>
                <w:rFonts w:ascii="CMU Concrete" w:hAnsi="CMU Concrete" w:hint="eastAsia"/>
                <w:b/>
                <w:bCs/>
              </w:rPr>
              <w:t>객체끼리</w:t>
            </w:r>
            <w:r>
              <w:rPr>
                <w:rFonts w:ascii="CMU Concrete" w:hAnsi="CMU Concrete"/>
                <w:b/>
                <w:bCs/>
              </w:rPr>
              <w:t xml:space="preserve"> </w:t>
            </w:r>
            <w:r>
              <w:rPr>
                <w:rFonts w:ascii="CMU Concrete" w:hAnsi="CMU Concrete" w:hint="eastAsia"/>
                <w:b/>
                <w:bCs/>
              </w:rPr>
              <w:t>군집화</w:t>
            </w:r>
            <w:r>
              <w:rPr>
                <w:rFonts w:ascii="CMU Concrete" w:hAnsi="CMU Concrete" w:hint="eastAsia"/>
              </w:rPr>
              <w:t>시키는</w:t>
            </w:r>
            <w:r>
              <w:rPr>
                <w:rFonts w:ascii="CMU Concrete" w:hAnsi="CMU Concrete"/>
              </w:rPr>
              <w:t xml:space="preserve"> </w:t>
            </w:r>
            <w:r>
              <w:rPr>
                <w:rFonts w:ascii="CMU Concrete" w:hAnsi="CMU Concrete"/>
                <w:b/>
                <w:bCs/>
              </w:rPr>
              <w:t xml:space="preserve">agglomerative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 xml:space="preserve">. </w:t>
            </w:r>
          </w:p>
        </w:tc>
      </w:tr>
    </w:tbl>
    <w:p w14:paraId="2A0CD075" w14:textId="77777777" w:rsidR="00614F98" w:rsidRDefault="00614F98" w:rsidP="00614F98">
      <w:pPr>
        <w:pStyle w:val="11"/>
      </w:pPr>
      <w:r>
        <w:rPr>
          <w:rFonts w:hint="eastAsia"/>
        </w:rPr>
        <w:t>개요</w:t>
      </w:r>
      <w:r>
        <w:t xml:space="preserve"> </w:t>
      </w:r>
    </w:p>
    <w:p w14:paraId="48A5D92B" w14:textId="77777777" w:rsidR="00614F98" w:rsidRDefault="00614F98" w:rsidP="00614F98">
      <w:pPr>
        <w:pStyle w:val="p2"/>
        <w:rPr>
          <w:rFonts w:ascii="CMU Concrete" w:hAnsi="CMU Concrete"/>
        </w:rPr>
      </w:pPr>
      <w:r>
        <w:rPr>
          <w:rFonts w:ascii="CMU Concrete" w:hAnsi="CMU Concrete"/>
          <w:b/>
          <w:bCs/>
        </w:rPr>
        <w:t>Agglomerative</w:t>
      </w:r>
      <w:r>
        <w:rPr>
          <w:rFonts w:ascii="CMU Concrete" w:hAnsi="CMU Concrete" w:hint="eastAsia"/>
          <w:b/>
          <w:bCs/>
        </w:rPr>
        <w:t>알고리즘</w:t>
      </w:r>
      <w:r>
        <w:rPr>
          <w:rFonts w:ascii="CMU Concrete" w:hAnsi="CMU Concrete" w:hint="eastAsia"/>
        </w:rPr>
        <w:t>에</w:t>
      </w:r>
      <w:r>
        <w:rPr>
          <w:rFonts w:ascii="CMU Concrete" w:hAnsi="CMU Concrete"/>
        </w:rPr>
        <w:t xml:space="preserve"> </w:t>
      </w:r>
      <w:r>
        <w:rPr>
          <w:rFonts w:ascii="CMU Concrete" w:hAnsi="CMU Concrete" w:hint="eastAsia"/>
        </w:rPr>
        <w:t>의한</w:t>
      </w:r>
      <w:r>
        <w:rPr>
          <w:rFonts w:ascii="CMU Concrete" w:hAnsi="CMU Concrete"/>
        </w:rPr>
        <w:t xml:space="preserve"> </w:t>
      </w:r>
      <w:r>
        <w:rPr>
          <w:rFonts w:ascii="CMU Concrete" w:hAnsi="CMU Concrete" w:hint="eastAsia"/>
        </w:rPr>
        <w:t>계층적</w:t>
      </w:r>
      <w:r>
        <w:rPr>
          <w:rFonts w:ascii="CMU Concrete" w:hAnsi="CMU Concrete"/>
        </w:rPr>
        <w:t xml:space="preserve"> </w:t>
      </w:r>
      <w:r>
        <w:rPr>
          <w:rFonts w:ascii="CMU Concrete" w:hAnsi="CMU Concrete" w:hint="eastAsia"/>
        </w:rPr>
        <w:t>군집방법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객체를</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군집으로</w:t>
      </w:r>
      <w:r>
        <w:rPr>
          <w:rFonts w:ascii="CMU Concrete" w:hAnsi="CMU Concrete"/>
        </w:rPr>
        <w:t xml:space="preserve"> </w:t>
      </w:r>
      <w:r>
        <w:rPr>
          <w:rFonts w:ascii="CMU Concrete" w:hAnsi="CMU Concrete" w:hint="eastAsia"/>
        </w:rPr>
        <w:t>시작하여</w:t>
      </w:r>
      <w:r>
        <w:rPr>
          <w:rFonts w:ascii="CMU Concrete" w:hAnsi="CMU Concrete"/>
        </w:rPr>
        <w:t xml:space="preserve"> </w:t>
      </w:r>
      <w:r>
        <w:rPr>
          <w:rFonts w:ascii="CMU Concrete" w:hAnsi="CMU Concrete" w:hint="eastAsia"/>
        </w:rPr>
        <w:t>군집들을</w:t>
      </w:r>
      <w:r>
        <w:rPr>
          <w:rFonts w:ascii="CMU Concrete" w:hAnsi="CMU Concrete"/>
        </w:rPr>
        <w:t xml:space="preserve"> </w:t>
      </w:r>
      <w:r>
        <w:rPr>
          <w:rFonts w:ascii="CMU Concrete" w:hAnsi="CMU Concrete" w:hint="eastAsia"/>
        </w:rPr>
        <w:t>묶어가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반복하여</w:t>
      </w:r>
      <w:r>
        <w:rPr>
          <w:rFonts w:ascii="CMU Concrete" w:hAnsi="CMU Concrete"/>
        </w:rPr>
        <w:t xml:space="preserve"> </w:t>
      </w:r>
      <w:r>
        <w:rPr>
          <w:rFonts w:ascii="CMU Concrete" w:hAnsi="CMU Concrete" w:hint="eastAsia"/>
        </w:rPr>
        <w:t>결국</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가</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군집이</w:t>
      </w:r>
      <w:r>
        <w:rPr>
          <w:rFonts w:ascii="CMU Concrete" w:hAnsi="CMU Concrete"/>
        </w:rPr>
        <w:t xml:space="preserve"> </w:t>
      </w:r>
      <w:r>
        <w:rPr>
          <w:rFonts w:ascii="CMU Concrete" w:hAnsi="CMU Concrete" w:hint="eastAsia"/>
        </w:rPr>
        <w:t>되도록</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이다</w:t>
      </w:r>
      <w:r>
        <w:rPr>
          <w:rFonts w:ascii="CMU Concrete" w:hAnsi="CMU Concrete"/>
        </w:rPr>
        <w:t>.</w:t>
      </w:r>
    </w:p>
    <w:p w14:paraId="1D891719" w14:textId="77777777" w:rsidR="00614F98" w:rsidRDefault="00614F98" w:rsidP="00614F98">
      <w:pPr>
        <w:pStyle w:val="p2"/>
        <w:rPr>
          <w:rFonts w:ascii="CMU Concrete" w:hAnsi="CMU Concrete"/>
        </w:rPr>
      </w:pPr>
      <w:r>
        <w:rPr>
          <w:rFonts w:ascii="CMU Concrete" w:hAnsi="CMU Concrete" w:hint="eastAsia"/>
          <w:b/>
          <w:bCs/>
        </w:rPr>
        <w:t>계층적</w:t>
      </w:r>
      <w:r>
        <w:rPr>
          <w:rFonts w:ascii="CMU Concrete" w:hAnsi="CMU Concrete"/>
          <w:b/>
          <w:bCs/>
        </w:rPr>
        <w:t xml:space="preserve"> </w:t>
      </w:r>
      <w:r>
        <w:rPr>
          <w:rFonts w:ascii="CMU Concrete" w:hAnsi="CMU Concrete" w:hint="eastAsia"/>
          <w:b/>
          <w:bCs/>
        </w:rPr>
        <w:t>군집분석</w:t>
      </w:r>
      <w:r>
        <w:rPr>
          <w:rFonts w:ascii="CMU Concrete" w:hAnsi="CMU Concrete" w:hint="eastAsia"/>
        </w:rPr>
        <w:t>은</w:t>
      </w:r>
      <w:r>
        <w:rPr>
          <w:rFonts w:ascii="CMU Concrete" w:hAnsi="CMU Concrete"/>
        </w:rPr>
        <w:t xml:space="preserve"> </w:t>
      </w:r>
      <w:r>
        <w:rPr>
          <w:rFonts w:ascii="CMU Concrete" w:hAnsi="CMU Concrete" w:hint="eastAsia"/>
        </w:rPr>
        <w:t>개체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적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용한</w:t>
      </w:r>
      <w:r>
        <w:rPr>
          <w:rFonts w:ascii="CMU Concrete" w:hAnsi="CMU Concrete"/>
        </w:rPr>
        <w:t xml:space="preserve"> </w:t>
      </w:r>
      <w:r>
        <w:rPr>
          <w:rFonts w:ascii="CMU Concrete" w:hAnsi="CMU Concrete" w:hint="eastAsia"/>
        </w:rPr>
        <w:t>방법입니다</w:t>
      </w:r>
      <w:r>
        <w:rPr>
          <w:rFonts w:ascii="CMU Concrete" w:hAnsi="CMU Concrete"/>
        </w:rPr>
        <w:t xml:space="preserve">. </w:t>
      </w:r>
    </w:p>
    <w:p w14:paraId="2F47D0B5" w14:textId="77777777" w:rsidR="00614F98" w:rsidRDefault="00614F98" w:rsidP="00614F98">
      <w:pPr>
        <w:pStyle w:val="p2"/>
        <w:rPr>
          <w:rFonts w:ascii="CMU Concrete" w:hAnsi="CMU Concrete"/>
        </w:rPr>
      </w:pPr>
      <w:r>
        <w:rPr>
          <w:rFonts w:ascii="CMU Concrete" w:hAnsi="CMU Concrete" w:hint="eastAsia"/>
          <w:b/>
          <w:bCs/>
        </w:rPr>
        <w:t>계층적</w:t>
      </w:r>
      <w:r>
        <w:rPr>
          <w:rFonts w:ascii="CMU Concrete" w:hAnsi="CMU Concrete"/>
          <w:b/>
          <w:bCs/>
        </w:rPr>
        <w:t xml:space="preserve"> </w:t>
      </w:r>
      <w:r>
        <w:rPr>
          <w:rFonts w:ascii="CMU Concrete" w:hAnsi="CMU Concrete" w:hint="eastAsia"/>
          <w:b/>
          <w:bCs/>
        </w:rPr>
        <w:t>군집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711E7330" w14:textId="77777777" w:rsidR="00614F98" w:rsidRDefault="00614F98" w:rsidP="00614F98">
      <w:pPr>
        <w:pStyle w:val="p4"/>
        <w:ind w:left="200" w:right="200"/>
      </w:pPr>
      <w:r>
        <w:t xml:space="preserve">(1) </w:t>
      </w:r>
      <w:r>
        <w:rPr>
          <w:rFonts w:hint="eastAsia"/>
        </w:rPr>
        <w:t>처음에는</w:t>
      </w:r>
      <w:r>
        <w:t xml:space="preserve"> </w:t>
      </w:r>
      <w:r>
        <w:rPr>
          <w:rFonts w:hint="eastAsia"/>
        </w:rPr>
        <w:t>각</w:t>
      </w:r>
      <w:r>
        <w:t xml:space="preserve"> </w:t>
      </w:r>
      <w:r>
        <w:rPr>
          <w:rFonts w:hint="eastAsia"/>
        </w:rPr>
        <w:t>개체를</w:t>
      </w:r>
      <w:r>
        <w:t xml:space="preserve"> </w:t>
      </w:r>
      <w:r>
        <w:rPr>
          <w:rFonts w:hint="eastAsia"/>
        </w:rPr>
        <w:t>하나의</w:t>
      </w:r>
      <w:r>
        <w:t xml:space="preserve"> </w:t>
      </w:r>
      <w:r>
        <w:rPr>
          <w:rFonts w:hint="eastAsia"/>
        </w:rPr>
        <w:t>군집으로</w:t>
      </w:r>
      <w:r>
        <w:t xml:space="preserve"> </w:t>
      </w:r>
      <w:r>
        <w:rPr>
          <w:rFonts w:hint="eastAsia"/>
        </w:rPr>
        <w:t>생각합니다</w:t>
      </w:r>
      <w:r>
        <w:t>. (</w:t>
      </w:r>
      <w:r>
        <w:rPr>
          <w:rFonts w:hint="eastAsia"/>
        </w:rPr>
        <w:t>따라서</w:t>
      </w:r>
      <w:r>
        <w:t>, n</w:t>
      </w:r>
      <w:r>
        <w:rPr>
          <w:rFonts w:hint="eastAsia"/>
        </w:rPr>
        <w:t>개의</w:t>
      </w:r>
      <w:r>
        <w:t xml:space="preserve"> </w:t>
      </w:r>
      <w:r>
        <w:rPr>
          <w:rFonts w:hint="eastAsia"/>
        </w:rPr>
        <w:t>군집이</w:t>
      </w:r>
      <w:r>
        <w:t xml:space="preserve"> </w:t>
      </w:r>
      <w:r>
        <w:rPr>
          <w:rFonts w:hint="eastAsia"/>
        </w:rPr>
        <w:t>있습니다</w:t>
      </w:r>
      <w:r>
        <w:t xml:space="preserve">.) </w:t>
      </w:r>
    </w:p>
    <w:p w14:paraId="3835E48F" w14:textId="77777777" w:rsidR="00614F98" w:rsidRDefault="00614F98" w:rsidP="00614F98">
      <w:pPr>
        <w:pStyle w:val="p4"/>
        <w:ind w:left="200" w:right="200"/>
      </w:pPr>
      <w:r>
        <w:t xml:space="preserve">(2) </w:t>
      </w:r>
      <w:r>
        <w:rPr>
          <w:rFonts w:hint="eastAsia"/>
        </w:rPr>
        <w:t>각</w:t>
      </w:r>
      <w:r>
        <w:t xml:space="preserve"> </w:t>
      </w:r>
      <w:r>
        <w:rPr>
          <w:rFonts w:hint="eastAsia"/>
        </w:rPr>
        <w:t>군집간의</w:t>
      </w:r>
      <w:r>
        <w:t xml:space="preserve"> </w:t>
      </w:r>
      <w:r>
        <w:rPr>
          <w:rFonts w:hint="eastAsia"/>
        </w:rPr>
        <w:t>거리</w:t>
      </w:r>
      <w:r>
        <w:t xml:space="preserve"> </w:t>
      </w:r>
      <w:r>
        <w:rPr>
          <w:rFonts w:hint="eastAsia"/>
        </w:rPr>
        <w:t>또는</w:t>
      </w:r>
      <w:r>
        <w:t xml:space="preserve"> </w:t>
      </w:r>
      <w:r>
        <w:rPr>
          <w:rFonts w:hint="eastAsia"/>
        </w:rPr>
        <w:t>유사성을</w:t>
      </w:r>
      <w:r>
        <w:t xml:space="preserve"> </w:t>
      </w:r>
      <w:r>
        <w:rPr>
          <w:rFonts w:hint="eastAsia"/>
        </w:rPr>
        <w:t>구합니다</w:t>
      </w:r>
      <w:r>
        <w:t xml:space="preserve">. </w:t>
      </w:r>
    </w:p>
    <w:p w14:paraId="068E1FFD" w14:textId="77777777" w:rsidR="00614F98" w:rsidRDefault="00614F98" w:rsidP="00614F98">
      <w:pPr>
        <w:pStyle w:val="p4"/>
        <w:ind w:left="200" w:right="200"/>
      </w:pPr>
      <w:r>
        <w:t xml:space="preserve">(3) </w:t>
      </w:r>
      <w:r>
        <w:rPr>
          <w:rFonts w:hint="eastAsia"/>
        </w:rPr>
        <w:t>가장</w:t>
      </w:r>
      <w:r>
        <w:t xml:space="preserve"> </w:t>
      </w:r>
      <w:r>
        <w:rPr>
          <w:rFonts w:hint="eastAsia"/>
        </w:rPr>
        <w:t>가까운</w:t>
      </w:r>
      <w:r>
        <w:t xml:space="preserve"> </w:t>
      </w:r>
      <w:r>
        <w:rPr>
          <w:rFonts w:hint="eastAsia"/>
        </w:rPr>
        <w:t>한</w:t>
      </w:r>
      <w:r>
        <w:t xml:space="preserve"> </w:t>
      </w:r>
      <w:r>
        <w:rPr>
          <w:rFonts w:hint="eastAsia"/>
        </w:rPr>
        <w:t>쌍의</w:t>
      </w:r>
      <w:r>
        <w:t xml:space="preserve"> </w:t>
      </w:r>
      <w:r>
        <w:rPr>
          <w:rFonts w:hint="eastAsia"/>
        </w:rPr>
        <w:t>군집을</w:t>
      </w:r>
      <w:r>
        <w:t xml:space="preserve"> </w:t>
      </w:r>
      <w:r>
        <w:rPr>
          <w:rFonts w:hint="eastAsia"/>
        </w:rPr>
        <w:t>선택하여</w:t>
      </w:r>
      <w:r>
        <w:t xml:space="preserve"> </w:t>
      </w:r>
      <w:r>
        <w:rPr>
          <w:rFonts w:hint="eastAsia"/>
        </w:rPr>
        <w:t>이</w:t>
      </w:r>
      <w:r>
        <w:t xml:space="preserve"> </w:t>
      </w:r>
      <w:r>
        <w:rPr>
          <w:rFonts w:hint="eastAsia"/>
        </w:rPr>
        <w:t>두</w:t>
      </w:r>
      <w:r>
        <w:t xml:space="preserve"> </w:t>
      </w:r>
      <w:r>
        <w:rPr>
          <w:rFonts w:hint="eastAsia"/>
        </w:rPr>
        <w:t>군집을</w:t>
      </w:r>
      <w:r>
        <w:t xml:space="preserve"> </w:t>
      </w:r>
      <w:r>
        <w:rPr>
          <w:rFonts w:hint="eastAsia"/>
        </w:rPr>
        <w:t>합하여</w:t>
      </w:r>
      <w:r>
        <w:t xml:space="preserve"> </w:t>
      </w:r>
      <w:r>
        <w:rPr>
          <w:rFonts w:hint="eastAsia"/>
        </w:rPr>
        <w:t>한</w:t>
      </w:r>
      <w:r>
        <w:t xml:space="preserve"> </w:t>
      </w:r>
      <w:r>
        <w:rPr>
          <w:rFonts w:hint="eastAsia"/>
        </w:rPr>
        <w:t>개의</w:t>
      </w:r>
      <w:r>
        <w:t xml:space="preserve"> </w:t>
      </w:r>
      <w:r>
        <w:rPr>
          <w:rFonts w:hint="eastAsia"/>
        </w:rPr>
        <w:t>새로운</w:t>
      </w:r>
      <w:r>
        <w:t xml:space="preserve"> </w:t>
      </w:r>
      <w:r>
        <w:rPr>
          <w:rFonts w:hint="eastAsia"/>
        </w:rPr>
        <w:t>군집을</w:t>
      </w:r>
      <w:r>
        <w:t xml:space="preserve"> </w:t>
      </w:r>
      <w:r>
        <w:rPr>
          <w:rFonts w:hint="eastAsia"/>
        </w:rPr>
        <w:t>형성합니다</w:t>
      </w:r>
      <w:r>
        <w:t>. (</w:t>
      </w:r>
      <w:r>
        <w:rPr>
          <w:rFonts w:hint="eastAsia"/>
        </w:rPr>
        <w:t>따라서</w:t>
      </w:r>
      <w:r>
        <w:t xml:space="preserve">, </w:t>
      </w:r>
      <w:r>
        <w:rPr>
          <w:rFonts w:hint="eastAsia"/>
        </w:rPr>
        <w:t>군집의</w:t>
      </w:r>
      <w:r>
        <w:t xml:space="preserve"> </w:t>
      </w:r>
      <w:r>
        <w:rPr>
          <w:rFonts w:hint="eastAsia"/>
        </w:rPr>
        <w:t>수가</w:t>
      </w:r>
      <w:r>
        <w:t xml:space="preserve"> </w:t>
      </w:r>
      <w:r>
        <w:rPr>
          <w:rFonts w:hint="eastAsia"/>
        </w:rPr>
        <w:t>하나</w:t>
      </w:r>
      <w:r>
        <w:t xml:space="preserve"> </w:t>
      </w:r>
      <w:r>
        <w:rPr>
          <w:rFonts w:hint="eastAsia"/>
        </w:rPr>
        <w:t>줄어듭니다</w:t>
      </w:r>
      <w:r>
        <w:t xml:space="preserve">.) </w:t>
      </w:r>
    </w:p>
    <w:p w14:paraId="156DDED1" w14:textId="77777777" w:rsidR="00614F98" w:rsidRDefault="00614F98" w:rsidP="00614F98">
      <w:pPr>
        <w:pStyle w:val="p4"/>
        <w:ind w:left="200" w:right="200"/>
      </w:pPr>
      <w:r>
        <w:t xml:space="preserve">(4) </w:t>
      </w:r>
      <w:r>
        <w:rPr>
          <w:rFonts w:hint="eastAsia"/>
        </w:rPr>
        <w:t>새로</w:t>
      </w:r>
      <w:r>
        <w:t xml:space="preserve"> </w:t>
      </w:r>
      <w:r>
        <w:rPr>
          <w:rFonts w:hint="eastAsia"/>
        </w:rPr>
        <w:t>형성된</w:t>
      </w:r>
      <w:r>
        <w:t xml:space="preserve"> </w:t>
      </w:r>
      <w:r>
        <w:rPr>
          <w:rFonts w:hint="eastAsia"/>
        </w:rPr>
        <w:t>군집의</w:t>
      </w:r>
      <w:r>
        <w:t xml:space="preserve"> </w:t>
      </w:r>
      <w:r>
        <w:rPr>
          <w:rFonts w:hint="eastAsia"/>
        </w:rPr>
        <w:t>모임에</w:t>
      </w:r>
      <w:r>
        <w:t xml:space="preserve"> </w:t>
      </w:r>
      <w:r>
        <w:rPr>
          <w:rFonts w:ascii="굴림" w:hAnsi="굴림" w:hint="eastAsia"/>
        </w:rPr>
        <w:t xml:space="preserve">대하여 </w:t>
      </w:r>
      <w:r>
        <w:rPr>
          <w:rFonts w:ascii="굴림" w:hAnsi="굴림" w:cs="바탕" w:hint="eastAsia"/>
        </w:rPr>
        <w:t>(2)</w:t>
      </w:r>
      <w:r>
        <w:rPr>
          <w:rFonts w:ascii="굴림" w:hAnsi="굴림" w:hint="eastAsia"/>
        </w:rPr>
        <w:t>와 (3)을 반복합니다.</w:t>
      </w:r>
    </w:p>
    <w:p w14:paraId="3309AA5B" w14:textId="77777777" w:rsidR="00614F98" w:rsidRDefault="00614F98" w:rsidP="00614F98">
      <w:pPr>
        <w:pStyle w:val="p2"/>
        <w:rPr>
          <w:rFonts w:ascii="CMU Concrete" w:hAnsi="CMU Concrete"/>
        </w:rPr>
      </w:pPr>
      <w:r>
        <w:rPr>
          <w:rFonts w:ascii="CMU Concrete" w:hAnsi="CMU Concrete" w:hint="eastAsia"/>
        </w:rPr>
        <w:t>계층적</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계산</w:t>
      </w:r>
      <w:r>
        <w:rPr>
          <w:rFonts w:ascii="CMU Concrete" w:hAnsi="CMU Concrete"/>
        </w:rPr>
        <w:t xml:space="preserve"> </w:t>
      </w:r>
      <w:r>
        <w:rPr>
          <w:rFonts w:ascii="CMU Concrete" w:hAnsi="CMU Concrete" w:hint="eastAsia"/>
        </w:rPr>
        <w:t>방법이나</w:t>
      </w:r>
      <w:r>
        <w:rPr>
          <w:rFonts w:ascii="CMU Concrete" w:hAnsi="CMU Concrete"/>
        </w:rPr>
        <w:t xml:space="preserve"> </w:t>
      </w:r>
      <w:r>
        <w:rPr>
          <w:rFonts w:ascii="CMU Concrete" w:hAnsi="CMU Concrete" w:hint="eastAsia"/>
        </w:rPr>
        <w:t>연결</w:t>
      </w:r>
      <w:r>
        <w:rPr>
          <w:rFonts w:ascii="CMU Concrete" w:hAnsi="CMU Concrete"/>
        </w:rPr>
        <w:t xml:space="preserve">(Linkage) </w:t>
      </w:r>
      <w:r>
        <w:rPr>
          <w:rFonts w:ascii="CMU Concrete" w:hAnsi="CMU Concrete" w:hint="eastAsia"/>
        </w:rPr>
        <w:t>방법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도출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14D921E7" w14:textId="77777777" w:rsidR="00614F98" w:rsidRDefault="00614F98" w:rsidP="00614F98">
      <w:pPr>
        <w:pStyle w:val="11"/>
        <w:rPr>
          <w:szCs w:val="22"/>
        </w:rPr>
      </w:pPr>
      <w:r>
        <w:rPr>
          <w:rFonts w:hint="eastAsia"/>
        </w:rPr>
        <w:t>고려사항</w:t>
      </w:r>
    </w:p>
    <w:p w14:paraId="68F66146" w14:textId="77777777" w:rsidR="00614F98" w:rsidRDefault="00614F98" w:rsidP="00401892">
      <w:pPr>
        <w:pStyle w:val="p2"/>
        <w:numPr>
          <w:ilvl w:val="0"/>
          <w:numId w:val="143"/>
        </w:numPr>
        <w:rPr>
          <w:rFonts w:ascii="CMU Concrete" w:hAnsi="CMU Concrete"/>
        </w:rPr>
      </w:pPr>
      <w:r>
        <w:rPr>
          <w:rFonts w:ascii="CMU Concrete" w:hAnsi="CMU Concrete" w:hint="eastAsia"/>
        </w:rPr>
        <w:t>데이터들의</w:t>
      </w:r>
      <w:r>
        <w:rPr>
          <w:rFonts w:ascii="CMU Concrete" w:hAnsi="CMU Concrete"/>
        </w:rPr>
        <w:t xml:space="preserve"> </w:t>
      </w:r>
      <w:r>
        <w:rPr>
          <w:rFonts w:ascii="CMU Concrete" w:hAnsi="CMU Concrete" w:hint="eastAsia"/>
        </w:rPr>
        <w:t>단위가</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다를</w:t>
      </w:r>
      <w:r>
        <w:rPr>
          <w:rFonts w:ascii="CMU Concrete" w:hAnsi="CMU Concrete"/>
        </w:rPr>
        <w:t xml:space="preserve"> </w:t>
      </w:r>
      <w:r>
        <w:rPr>
          <w:rFonts w:ascii="CMU Concrete" w:hAnsi="CMU Concrete" w:hint="eastAsia"/>
        </w:rPr>
        <w:t>경우에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시킨</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군집분석을</w:t>
      </w:r>
      <w:r>
        <w:rPr>
          <w:rFonts w:ascii="CMU Concrete" w:hAnsi="CMU Concrete"/>
        </w:rPr>
        <w:t xml:space="preserve"> </w:t>
      </w:r>
      <w:r>
        <w:rPr>
          <w:rFonts w:ascii="CMU Concrete" w:hAnsi="CMU Concrete" w:hint="eastAsia"/>
        </w:rPr>
        <w:t>수행합니다</w:t>
      </w:r>
      <w:r>
        <w:rPr>
          <w:rFonts w:ascii="CMU Concrete" w:hAnsi="CMU Concrete"/>
        </w:rPr>
        <w:t>.</w:t>
      </w:r>
    </w:p>
    <w:p w14:paraId="4EFEA9C6" w14:textId="77777777" w:rsidR="00614F98" w:rsidRDefault="00614F98" w:rsidP="00614F98">
      <w:pPr>
        <w:pStyle w:val="11"/>
        <w:rPr>
          <w:szCs w:val="22"/>
        </w:rPr>
      </w:pPr>
      <w:r>
        <w:rPr>
          <w:rFonts w:hint="eastAsia"/>
        </w:rPr>
        <w:t>사용법</w:t>
      </w:r>
    </w:p>
    <w:p w14:paraId="1AC3E7A0" w14:textId="77777777" w:rsidR="00614F98" w:rsidRDefault="00614F98" w:rsidP="00401892">
      <w:pPr>
        <w:numPr>
          <w:ilvl w:val="0"/>
          <w:numId w:val="14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68999EAB" w14:textId="77777777" w:rsidR="00614F98" w:rsidRDefault="00614F98" w:rsidP="00401892">
      <w:pPr>
        <w:numPr>
          <w:ilvl w:val="0"/>
          <w:numId w:val="145"/>
        </w:numPr>
        <w:ind w:left="426"/>
        <w:rPr>
          <w:rFonts w:ascii="CMU Concrete" w:hAnsi="CMU Concrete"/>
        </w:rPr>
      </w:pPr>
      <w:r>
        <w:rPr>
          <w:rStyle w:val="p2Char"/>
          <w:rFonts w:ascii="CMU Concrete" w:hAnsi="CMU Concrete"/>
          <w:b/>
          <w:bCs/>
        </w:rPr>
        <w:t xml:space="preserve">HIERARCHICAL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6868F324" w14:textId="77777777" w:rsidR="00614F98" w:rsidRDefault="00614F98" w:rsidP="00401892">
      <w:pPr>
        <w:numPr>
          <w:ilvl w:val="0"/>
          <w:numId w:val="14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HIERARCHICAL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1D4490EF" w14:textId="77777777" w:rsidR="00614F98" w:rsidRDefault="00614F98" w:rsidP="00401892">
      <w:pPr>
        <w:numPr>
          <w:ilvl w:val="0"/>
          <w:numId w:val="145"/>
        </w:numPr>
        <w:ind w:left="426"/>
        <w:rPr>
          <w:rFonts w:ascii="CMU Concrete" w:hAnsi="CMU Concrete"/>
        </w:rPr>
      </w:pPr>
      <w:r>
        <w:rPr>
          <w:rStyle w:val="p2Char"/>
          <w:rFonts w:ascii="CMU Concrete" w:hAnsi="CMU Concrete"/>
          <w:b/>
          <w:bCs/>
        </w:rPr>
        <w:t xml:space="preserve">HIERARCHICAL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6A78E708" w14:textId="77777777" w:rsidR="00614F98" w:rsidRDefault="00614F98" w:rsidP="00614F98">
      <w:pPr>
        <w:rPr>
          <w:rFonts w:ascii="CMU Concrete" w:hAnsi="CMU Concrete"/>
        </w:rPr>
      </w:pPr>
    </w:p>
    <w:p w14:paraId="3B43FF50" w14:textId="77777777" w:rsidR="00614F98" w:rsidRDefault="00614F98" w:rsidP="00AE3A66">
      <w:pPr>
        <w:pStyle w:val="af"/>
      </w:pPr>
      <w:r>
        <w:rPr>
          <w:noProof/>
        </w:rPr>
        <w:drawing>
          <wp:inline distT="0" distB="0" distL="0" distR="0" wp14:anchorId="2EC0B865" wp14:editId="6F52A886">
            <wp:extent cx="2924175" cy="638175"/>
            <wp:effectExtent l="0" t="0" r="9525" b="9525"/>
            <wp:docPr id="717" name="그림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924175" cy="638175"/>
                    </a:xfrm>
                    <a:prstGeom prst="rect">
                      <a:avLst/>
                    </a:prstGeom>
                    <a:noFill/>
                    <a:ln>
                      <a:noFill/>
                    </a:ln>
                  </pic:spPr>
                </pic:pic>
              </a:graphicData>
            </a:graphic>
          </wp:inline>
        </w:drawing>
      </w:r>
    </w:p>
    <w:p w14:paraId="3AA67EFF" w14:textId="77777777" w:rsidR="00614F98" w:rsidRPr="006412C9" w:rsidRDefault="00614F98" w:rsidP="00614F98">
      <w:pPr>
        <w:pStyle w:val="11"/>
      </w:pPr>
      <w:r>
        <w:rPr>
          <w:rFonts w:hint="eastAsia"/>
        </w:rPr>
        <w:t>속성</w:t>
      </w: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938"/>
        <w:gridCol w:w="1080"/>
        <w:gridCol w:w="4079"/>
        <w:gridCol w:w="710"/>
        <w:gridCol w:w="1968"/>
      </w:tblGrid>
      <w:tr w:rsidR="00614F98" w14:paraId="43A6AA4F" w14:textId="77777777" w:rsidTr="00614F98">
        <w:trPr>
          <w:trHeight w:val="500"/>
          <w:tblCellSpacing w:w="0" w:type="dxa"/>
        </w:trPr>
        <w:tc>
          <w:tcPr>
            <w:tcW w:w="5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062DBCC" w14:textId="77777777" w:rsidR="00614F98" w:rsidRDefault="00614F98">
            <w:pPr>
              <w:pStyle w:val="ae"/>
              <w:rPr>
                <w:rFonts w:ascii="CMU Concrete" w:hAnsi="CMU Concrete"/>
              </w:rPr>
            </w:pPr>
            <w:r>
              <w:rPr>
                <w:rFonts w:ascii="CMU Concrete" w:hAnsi="CMU Concrete" w:hint="eastAsia"/>
              </w:rPr>
              <w:t>속성그룹</w:t>
            </w:r>
          </w:p>
        </w:tc>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B96EED0" w14:textId="77777777" w:rsidR="00614F98" w:rsidRDefault="00614F98">
            <w:pPr>
              <w:pStyle w:val="ae"/>
              <w:rPr>
                <w:rFonts w:ascii="CMU Concrete" w:hAnsi="CMU Concrete"/>
              </w:rPr>
            </w:pPr>
            <w:r>
              <w:rPr>
                <w:rFonts w:ascii="CMU Concrete" w:hAnsi="CMU Concrete" w:hint="eastAsia"/>
              </w:rPr>
              <w:t>속성명</w:t>
            </w:r>
          </w:p>
        </w:tc>
        <w:tc>
          <w:tcPr>
            <w:tcW w:w="23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85462E7" w14:textId="77777777" w:rsidR="00614F98" w:rsidRDefault="00614F98">
            <w:pPr>
              <w:pStyle w:val="ae"/>
              <w:rPr>
                <w:rFonts w:ascii="CMU Concrete" w:hAnsi="CMU Concrete"/>
              </w:rPr>
            </w:pPr>
            <w:r>
              <w:rPr>
                <w:rFonts w:ascii="CMU Concrete" w:hAnsi="CMU Concrete" w:hint="eastAsia"/>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862FA62" w14:textId="77777777" w:rsidR="00614F98" w:rsidRDefault="00614F98">
            <w:pPr>
              <w:pStyle w:val="ae"/>
              <w:rPr>
                <w:rFonts w:ascii="CMU Concrete" w:hAnsi="CMU Concrete"/>
              </w:rPr>
            </w:pPr>
            <w:r>
              <w:rPr>
                <w:rFonts w:ascii="CMU Concrete" w:hAnsi="CMU Concrete" w:hint="eastAsia"/>
              </w:rPr>
              <w:t>기타</w:t>
            </w:r>
          </w:p>
        </w:tc>
        <w:tc>
          <w:tcPr>
            <w:tcW w:w="112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82C3980" w14:textId="77777777" w:rsidR="00614F98" w:rsidRDefault="00614F98">
            <w:pPr>
              <w:pStyle w:val="ae"/>
              <w:rPr>
                <w:rFonts w:ascii="CMU Concrete" w:hAnsi="CMU Concrete"/>
              </w:rPr>
            </w:pPr>
            <w:r>
              <w:rPr>
                <w:rFonts w:ascii="CMU Concrete" w:hAnsi="CMU Concrete" w:hint="eastAsia"/>
              </w:rPr>
              <w:t>비고</w:t>
            </w:r>
          </w:p>
        </w:tc>
      </w:tr>
      <w:tr w:rsidR="00614F98" w14:paraId="57DADEB6" w14:textId="77777777" w:rsidTr="00614F98">
        <w:trPr>
          <w:trHeight w:val="400"/>
          <w:tblCellSpacing w:w="0" w:type="dxa"/>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BE06520" w14:textId="77777777" w:rsidR="00614F98" w:rsidRDefault="00614F98">
            <w:pPr>
              <w:pStyle w:val="ae"/>
              <w:rPr>
                <w:rFonts w:ascii="CMU Concrete" w:hAnsi="CMU Concrete"/>
              </w:rPr>
            </w:pPr>
            <w:r>
              <w:rPr>
                <w:rFonts w:ascii="CMU Concrete" w:hAnsi="CMU Concrete" w:hint="eastAsia"/>
              </w:rPr>
              <w:t>일반정보</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1A9460F5" w14:textId="77777777" w:rsidR="00614F98" w:rsidRDefault="00614F98">
            <w:pPr>
              <w:jc w:val="center"/>
              <w:rPr>
                <w:rFonts w:ascii="CMU Concrete" w:hAnsi="CMU Concrete"/>
              </w:rPr>
            </w:pPr>
            <w:r>
              <w:rPr>
                <w:rFonts w:ascii="CMU Concrete" w:hAnsi="CMU Concrete" w:hint="eastAsia"/>
              </w:rPr>
              <w:t>이름</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495852DF"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5C7013DF" w14:textId="77777777" w:rsidR="00614F98" w:rsidRDefault="00614F98">
            <w:pPr>
              <w:jc w:val="center"/>
              <w:rPr>
                <w:rFonts w:ascii="CMU Concrete" w:hAnsi="CMU Concrete"/>
              </w:rPr>
            </w:pPr>
            <w:r>
              <w:rPr>
                <w:rFonts w:ascii="CMU Concrete" w:hint="eastAsia"/>
              </w:rPr>
              <w:t>선택</w:t>
            </w:r>
          </w:p>
        </w:tc>
        <w:tc>
          <w:tcPr>
            <w:tcW w:w="1123" w:type="pct"/>
            <w:tcBorders>
              <w:top w:val="single" w:sz="2" w:space="0" w:color="999999"/>
              <w:left w:val="single" w:sz="2" w:space="0" w:color="999999"/>
              <w:bottom w:val="single" w:sz="6" w:space="0" w:color="999999"/>
              <w:right w:val="single" w:sz="6" w:space="0" w:color="999999"/>
            </w:tcBorders>
            <w:vAlign w:val="center"/>
          </w:tcPr>
          <w:p w14:paraId="52B72A34" w14:textId="77777777" w:rsidR="00614F98" w:rsidRDefault="00614F98">
            <w:pPr>
              <w:jc w:val="center"/>
              <w:rPr>
                <w:rFonts w:ascii="CMU Concrete" w:hAnsi="CMU Concrete"/>
              </w:rPr>
            </w:pPr>
          </w:p>
        </w:tc>
      </w:tr>
      <w:tr w:rsidR="00614F98" w14:paraId="4B972C6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29ED373"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22228266" w14:textId="77777777" w:rsidR="00614F98" w:rsidRDefault="00614F98">
            <w:pPr>
              <w:jc w:val="center"/>
              <w:rPr>
                <w:rFonts w:ascii="CMU Concrete" w:hAnsi="CMU Concrete"/>
              </w:rPr>
            </w:pPr>
            <w:r>
              <w:rPr>
                <w:rFonts w:ascii="CMU Concrete" w:hAnsi="CMU Concrete" w:hint="eastAsia"/>
              </w:rPr>
              <w:t>설명</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20F14F90" w14:textId="425AD95E"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6485FCE2" w14:textId="77777777" w:rsidR="00614F98" w:rsidRDefault="00614F98">
            <w:pPr>
              <w:jc w:val="center"/>
              <w:rPr>
                <w:rFonts w:ascii="CMU Concrete" w:hAnsi="CMU Concrete"/>
              </w:rPr>
            </w:pPr>
            <w:r>
              <w:rPr>
                <w:rFonts w:ascii="CMU Concrete" w:hAnsi="CMU Concrete" w:hint="eastAsia"/>
              </w:rPr>
              <w:t>선택</w:t>
            </w:r>
          </w:p>
        </w:tc>
        <w:tc>
          <w:tcPr>
            <w:tcW w:w="1123" w:type="pct"/>
            <w:tcBorders>
              <w:top w:val="single" w:sz="2" w:space="0" w:color="999999"/>
              <w:left w:val="single" w:sz="2" w:space="0" w:color="999999"/>
              <w:bottom w:val="single" w:sz="6" w:space="0" w:color="999999"/>
              <w:right w:val="single" w:sz="6" w:space="0" w:color="999999"/>
            </w:tcBorders>
            <w:vAlign w:val="center"/>
          </w:tcPr>
          <w:p w14:paraId="03436570" w14:textId="77777777" w:rsidR="00614F98" w:rsidRDefault="00614F98">
            <w:pPr>
              <w:jc w:val="center"/>
              <w:rPr>
                <w:rFonts w:ascii="CMU Concrete" w:hAnsi="CMU Concrete"/>
              </w:rPr>
            </w:pPr>
          </w:p>
        </w:tc>
      </w:tr>
      <w:tr w:rsidR="00614F98" w14:paraId="10F7ABD0" w14:textId="77777777" w:rsidTr="00614F98">
        <w:trPr>
          <w:trHeight w:val="400"/>
          <w:tblCellSpacing w:w="0" w:type="dxa"/>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8FB73B" w14:textId="77777777" w:rsidR="00614F98" w:rsidRDefault="00614F98">
            <w:pPr>
              <w:pStyle w:val="ae"/>
              <w:rPr>
                <w:rFonts w:ascii="CMU Concrete" w:hAnsi="CMU Concrete"/>
              </w:rPr>
            </w:pPr>
            <w:r>
              <w:rPr>
                <w:rFonts w:ascii="CMU Concrete" w:hAnsi="CMU Concrete" w:hint="eastAsia"/>
              </w:rPr>
              <w:t>모델파일</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0174F8F3"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7F7F43B0" w14:textId="77777777" w:rsidR="00614F98" w:rsidRDefault="00614F98">
            <w:pPr>
              <w:rPr>
                <w:rFonts w:ascii="CMU Concrete" w:hAnsi="CMU Concrete"/>
              </w:rPr>
            </w:pPr>
            <w:r>
              <w:rPr>
                <w:rFonts w:hint="eastAsia"/>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5054B23B"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5C465354"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6662AA4C"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8870C6E"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3FF47E79" w14:textId="77777777" w:rsidR="00614F98" w:rsidRDefault="00614F98">
            <w:pPr>
              <w:jc w:val="center"/>
              <w:rPr>
                <w:rFonts w:ascii="CMU Concrete" w:hAnsi="CMU Concrete"/>
              </w:rPr>
            </w:pPr>
            <w:r>
              <w:rPr>
                <w:rFonts w:hint="eastAsia"/>
              </w:rPr>
              <w:t>모델파일 경로</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21A4CFBC" w14:textId="77777777" w:rsidR="00614F98" w:rsidRDefault="00614F98">
            <w:pPr>
              <w:rPr>
                <w:rFonts w:ascii="CMU Concrete" w:hAnsi="CMU Concrete"/>
              </w:rPr>
            </w:pPr>
            <w:r>
              <w:rPr>
                <w:rFonts w:hint="eastAsia"/>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4AC228BA"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tcPr>
          <w:p w14:paraId="15A141B6" w14:textId="77777777" w:rsidR="00614F98" w:rsidRDefault="00614F98">
            <w:pPr>
              <w:jc w:val="center"/>
              <w:rPr>
                <w:rFonts w:ascii="CMU Concrete" w:hAnsi="CMU Concrete"/>
              </w:rPr>
            </w:pPr>
          </w:p>
        </w:tc>
      </w:tr>
      <w:tr w:rsidR="00614F98" w14:paraId="151E6575" w14:textId="77777777" w:rsidTr="00614F98">
        <w:trPr>
          <w:trHeight w:val="400"/>
          <w:tblCellSpacing w:w="0" w:type="dxa"/>
        </w:trPr>
        <w:tc>
          <w:tcPr>
            <w:tcW w:w="5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22C14E0" w14:textId="77777777" w:rsidR="00614F98" w:rsidRDefault="00614F98">
            <w:pPr>
              <w:pStyle w:val="ae"/>
              <w:rPr>
                <w:rFonts w:ascii="CMU Concrete" w:hAnsi="CMU Concrete"/>
              </w:rPr>
            </w:pPr>
            <w:r>
              <w:rPr>
                <w:rFonts w:ascii="CMU Concrete" w:hAnsi="CMU Concrete" w:hint="eastAsia"/>
              </w:rPr>
              <w:t>선택사항</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2029CB77" w14:textId="77777777" w:rsidR="00614F98" w:rsidRDefault="00614F98">
            <w:pPr>
              <w:jc w:val="center"/>
              <w:rPr>
                <w:rFonts w:ascii="CMU Concrete" w:hAnsi="CMU Concrete"/>
              </w:rPr>
            </w:pPr>
            <w:r>
              <w:rPr>
                <w:rFonts w:ascii="CMU Concrete" w:hAnsi="CMU Concrete" w:hint="eastAsia"/>
              </w:rPr>
              <w:t>결과보기</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7E6F51E5" w14:textId="77777777" w:rsidR="00614F98" w:rsidRDefault="00614F98">
            <w:pP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Class Chart</w:t>
            </w:r>
            <w:r>
              <w:rPr>
                <w:rFonts w:ascii="CMU Concrete" w:hAnsi="CMU Concrete" w:hint="eastAsia"/>
              </w:rPr>
              <w:t>를</w:t>
            </w:r>
            <w:r>
              <w:rPr>
                <w:rFonts w:ascii="CMU Concrete" w:hAnsi="CMU Concrete"/>
              </w:rPr>
              <w:t xml:space="preserve"> </w:t>
            </w:r>
            <w:r>
              <w:rPr>
                <w:rFonts w:ascii="CMU Concrete" w:hAnsi="CMU Concrete" w:hint="eastAsia"/>
              </w:rPr>
              <w:t>보여줍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0FA5AAD7" w14:textId="77777777" w:rsidR="00614F98" w:rsidRDefault="00614F98">
            <w:pPr>
              <w:jc w:val="center"/>
              <w:rPr>
                <w:rFonts w:ascii="CMU Concrete" w:hAnsi="CMU Concrete"/>
              </w:rPr>
            </w:pPr>
            <w:r>
              <w:rPr>
                <w:rFonts w:ascii="CMU Concrete" w:hAnsi="CMU Concrete" w:hint="eastAsia"/>
              </w:rPr>
              <w:t>클릭</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6197BC44" w14:textId="77777777" w:rsidR="00614F98" w:rsidRDefault="00614F98">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p>
        </w:tc>
      </w:tr>
      <w:tr w:rsidR="00614F98" w14:paraId="53D19781"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A26EA6F"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51FC6F40" w14:textId="77777777" w:rsidR="00614F98" w:rsidRDefault="00614F98">
            <w:pPr>
              <w:jc w:val="center"/>
              <w:rPr>
                <w:rFonts w:ascii="CMU Concrete" w:hAnsi="CMU Concrete"/>
              </w:rPr>
            </w:pPr>
            <w:r>
              <w:rPr>
                <w:rFonts w:ascii="CMU Concrete" w:hAnsi="CMU Concrete" w:hint="eastAsia"/>
              </w:rPr>
              <w:t>절단기준</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5C44DCAA" w14:textId="77777777" w:rsidR="00614F98" w:rsidRDefault="00614F98">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데이터들을</w:t>
            </w:r>
            <w:r>
              <w:rPr>
                <w:rFonts w:ascii="CMU Concrete" w:hAnsi="CMU Concrete"/>
              </w:rPr>
              <w:t xml:space="preserve"> </w:t>
            </w:r>
            <w:r>
              <w:rPr>
                <w:rFonts w:ascii="CMU Concrete" w:hAnsi="CMU Concrete" w:hint="eastAsia"/>
              </w:rPr>
              <w:t>그룹화하는</w:t>
            </w:r>
            <w:r>
              <w:rPr>
                <w:rFonts w:ascii="CMU Concrete" w:hAnsi="CMU Concrete"/>
              </w:rPr>
              <w:t xml:space="preserve"> </w:t>
            </w:r>
            <w:r>
              <w:rPr>
                <w:rFonts w:ascii="CMU Concrete" w:hAnsi="CMU Concrete" w:hint="eastAsia"/>
              </w:rPr>
              <w:t>기준으로</w:t>
            </w:r>
          </w:p>
          <w:p w14:paraId="58D24D9B" w14:textId="77777777" w:rsidR="00614F98" w:rsidRDefault="00614F98">
            <w:pPr>
              <w:rPr>
                <w:rFonts w:ascii="CMU Concrete" w:hAnsi="CMU Concrete"/>
              </w:rPr>
            </w:pPr>
            <w:r>
              <w:rPr>
                <w:rFonts w:ascii="CMU Concrete" w:hAnsi="CMU Concrete" w:hint="eastAsia"/>
              </w:rPr>
              <w:t>클러스터</w:t>
            </w:r>
            <w:r>
              <w:rPr>
                <w:rFonts w:ascii="CMU Concrete" w:hAnsi="CMU Concrete"/>
              </w:rPr>
              <w:t xml:space="preserve"> </w:t>
            </w:r>
            <w:r>
              <w:rPr>
                <w:rFonts w:ascii="CMU Concrete" w:hAnsi="CMU Concrete" w:hint="eastAsia"/>
              </w:rPr>
              <w:t>개수는</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개수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절단거리를</w:t>
            </w:r>
            <w:r>
              <w:rPr>
                <w:rFonts w:ascii="CMU Concrete" w:hAnsi="CMU Concrete"/>
              </w:rPr>
              <w:t xml:space="preserve"> </w:t>
            </w:r>
            <w:r>
              <w:rPr>
                <w:rFonts w:ascii="CMU Concrete" w:hAnsi="CMU Concrete" w:hint="eastAsia"/>
              </w:rPr>
              <w:t>선택한</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절대적</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6F82A13"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4972CA8E" w14:textId="77777777" w:rsidR="00614F98" w:rsidRDefault="00614F98">
            <w:pPr>
              <w:jc w:val="center"/>
              <w:rPr>
                <w:rFonts w:ascii="CMU Concrete" w:hAnsi="CMU Concrete"/>
              </w:rPr>
            </w:pPr>
            <w:r>
              <w:rPr>
                <w:rFonts w:ascii="CMU Concrete" w:hAnsi="CMU Concrete" w:hint="eastAsia"/>
              </w:rPr>
              <w:t>클러스터</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절단거리</w:t>
            </w:r>
          </w:p>
        </w:tc>
      </w:tr>
      <w:tr w:rsidR="00614F98" w14:paraId="21979FBE"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AAE1B9D"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74661127" w14:textId="77777777" w:rsidR="00614F98" w:rsidRDefault="00614F98">
            <w:pPr>
              <w:jc w:val="center"/>
              <w:rPr>
                <w:rFonts w:ascii="CMU Concrete" w:hAnsi="CMU Concrete"/>
              </w:rPr>
            </w:pPr>
            <w:r>
              <w:rPr>
                <w:rFonts w:ascii="CMU Concrete" w:hAnsi="CMU Concrete" w:hint="eastAsia"/>
              </w:rPr>
              <w:t>클러스터</w:t>
            </w:r>
          </w:p>
          <w:p w14:paraId="0AACEB13" w14:textId="77777777" w:rsidR="00614F98" w:rsidRDefault="00614F98">
            <w:pPr>
              <w:jc w:val="center"/>
              <w:rPr>
                <w:rFonts w:ascii="CMU Concrete" w:hAnsi="CMU Concrete"/>
              </w:rPr>
            </w:pPr>
            <w:r>
              <w:rPr>
                <w:rFonts w:ascii="CMU Concrete" w:hAnsi="CMU Concrete" w:hint="eastAsia"/>
              </w:rPr>
              <w:t>개수</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26C2EC94" w14:textId="77777777" w:rsidR="00614F98" w:rsidRDefault="00614F98">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그룹화하려는</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지정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EFAB7D8"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136B974A" w14:textId="50FB978E" w:rsidR="00614F98" w:rsidRDefault="00614F98">
            <w:pPr>
              <w:jc w:val="center"/>
              <w:rPr>
                <w:rFonts w:ascii="CMU Concrete" w:hAnsi="CMU Concrete"/>
              </w:rPr>
            </w:pPr>
            <w:r>
              <w:rPr>
                <w:rFonts w:ascii="CMU Concrete" w:hAnsi="CMU Concrete" w:hint="eastAsia"/>
              </w:rPr>
              <w:t>자연수</w:t>
            </w:r>
          </w:p>
        </w:tc>
      </w:tr>
      <w:tr w:rsidR="00614F98" w14:paraId="53B4A2A5"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0D7F5CB"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07FD4850" w14:textId="77777777" w:rsidR="00614F98" w:rsidRDefault="00614F98">
            <w:pPr>
              <w:jc w:val="center"/>
              <w:rPr>
                <w:rFonts w:ascii="CMU Concrete" w:hAnsi="CMU Concrete"/>
              </w:rPr>
            </w:pPr>
            <w:r>
              <w:rPr>
                <w:rFonts w:ascii="CMU Concrete" w:hAnsi="CMU Concrete" w:hint="eastAsia"/>
              </w:rPr>
              <w:t>절단거리</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1ACBD731" w14:textId="77777777" w:rsidR="00614F98" w:rsidRDefault="00614F98">
            <w:pPr>
              <w:rPr>
                <w:rFonts w:ascii="CMU Concrete" w:hAnsi="CMU Concrete"/>
              </w:rPr>
            </w:pPr>
            <w:r>
              <w:rPr>
                <w:rFonts w:ascii="CMU Concrete" w:hAnsi="CMU Concrete" w:hint="eastAsia"/>
              </w:rPr>
              <w:t>그룹화의</w:t>
            </w:r>
            <w:r>
              <w:rPr>
                <w:rFonts w:ascii="CMU Concrete" w:hAnsi="CMU Concrete"/>
              </w:rPr>
              <w:t xml:space="preserve"> </w:t>
            </w:r>
            <w:r>
              <w:rPr>
                <w:rFonts w:ascii="CMU Concrete" w:hAnsi="CMU Concrete" w:hint="eastAsia"/>
              </w:rPr>
              <w:t>기준이</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클러스터</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절대적</w:t>
            </w:r>
            <w:r>
              <w:rPr>
                <w:rFonts w:ascii="CMU Concrete" w:hAnsi="CMU Concrete"/>
              </w:rPr>
              <w:t xml:space="preserve"> </w:t>
            </w:r>
            <w:r>
              <w:rPr>
                <w:rFonts w:ascii="CMU Concrete" w:hAnsi="CMU Concrete" w:hint="eastAsia"/>
              </w:rPr>
              <w:t>거리로서</w:t>
            </w:r>
            <w:r>
              <w:rPr>
                <w:rFonts w:ascii="CMU Concrete" w:hAnsi="CMU Concrete"/>
              </w:rPr>
              <w:t xml:space="preserve"> 0</w:t>
            </w:r>
            <w:r>
              <w:rPr>
                <w:rFonts w:ascii="CMU Concrete" w:hAnsi="CMU Concrete" w:hint="eastAsia"/>
              </w:rPr>
              <w:t>이상의</w:t>
            </w:r>
            <w:r>
              <w:rPr>
                <w:rFonts w:ascii="CMU Concrete" w:hAnsi="CMU Concrete"/>
              </w:rPr>
              <w:t xml:space="preserve"> </w:t>
            </w:r>
            <w:r>
              <w:rPr>
                <w:rFonts w:ascii="CMU Concrete" w:hAnsi="CMU Concrete" w:hint="eastAsia"/>
              </w:rPr>
              <w:t>실수값을</w:t>
            </w:r>
            <w:r>
              <w:rPr>
                <w:rFonts w:ascii="CMU Concrete" w:hAnsi="CMU Concrete"/>
              </w:rPr>
              <w:t xml:space="preserve"> </w:t>
            </w:r>
            <w:r>
              <w:rPr>
                <w:rFonts w:ascii="CMU Concrete" w:hAnsi="CMU Concrete" w:hint="eastAsia"/>
              </w:rPr>
              <w:t>가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90B3A23"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5EC20131" w14:textId="0694428C" w:rsidR="00614F98" w:rsidRDefault="001071BA">
            <w:pPr>
              <w:jc w:val="center"/>
              <w:rPr>
                <w:rFonts w:ascii="CMU Concrete" w:hAnsi="CMU Concrete"/>
              </w:rPr>
            </w:pPr>
            <w:r>
              <w:rPr>
                <w:rFonts w:ascii="CMU Concrete" w:hAnsi="CMU Concrete"/>
              </w:rPr>
              <w:t xml:space="preserve">0 </w:t>
            </w:r>
            <w:r>
              <w:rPr>
                <w:rFonts w:ascii="CMU Concrete" w:hAnsi="CMU Concrete" w:hint="eastAsia"/>
              </w:rPr>
              <w:t>이상의</w:t>
            </w:r>
            <w:r>
              <w:rPr>
                <w:rFonts w:ascii="CMU Concrete" w:hAnsi="CMU Concrete" w:hint="eastAsia"/>
              </w:rPr>
              <w:t xml:space="preserve"> </w:t>
            </w:r>
            <w:r>
              <w:rPr>
                <w:rFonts w:ascii="CMU Concrete" w:hAnsi="CMU Concrete" w:hint="eastAsia"/>
              </w:rPr>
              <w:t>실수</w:t>
            </w:r>
          </w:p>
        </w:tc>
      </w:tr>
      <w:tr w:rsidR="00614F98" w14:paraId="626D99B0"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3D078B8"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7FB41071" w14:textId="77777777" w:rsidR="00614F98" w:rsidRDefault="00614F98">
            <w:pPr>
              <w:jc w:val="center"/>
              <w:rPr>
                <w:rFonts w:ascii="CMU Concrete" w:hAnsi="CMU Concrete"/>
              </w:rPr>
            </w:pPr>
            <w:r>
              <w:rPr>
                <w:rFonts w:ascii="CMU Concrete" w:hAnsi="CMU Concrete" w:hint="eastAsia"/>
              </w:rPr>
              <w:t>거리측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39E7CAF1" w14:textId="77777777" w:rsidR="00614F98" w:rsidRDefault="00614F98">
            <w:pPr>
              <w:rPr>
                <w:rFonts w:ascii="CMU Concrete" w:hAnsi="CMU Concrete"/>
              </w:rPr>
            </w:pPr>
            <w:r>
              <w:rPr>
                <w:rFonts w:ascii="CMU Concrete" w:hAnsi="CMU Concrete" w:hint="eastAsia"/>
              </w:rPr>
              <w:t>거리측정에</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0C615E30"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0E671ABA" w14:textId="77777777" w:rsidR="00614F98" w:rsidRDefault="00614F98">
            <w:pPr>
              <w:rPr>
                <w:rFonts w:ascii="CMU Concrete" w:hAnsi="CMU Concrete"/>
              </w:rPr>
            </w:pPr>
            <w:r>
              <w:rPr>
                <w:rFonts w:ascii="CMU Concrete" w:hAnsi="CMU Concrete"/>
              </w:rPr>
              <w:t>Euclidean,</w:t>
            </w:r>
          </w:p>
          <w:p w14:paraId="24790965" w14:textId="77777777" w:rsidR="00614F98" w:rsidRDefault="00614F98">
            <w:pPr>
              <w:rPr>
                <w:rFonts w:ascii="CMU Concrete" w:hAnsi="CMU Concrete"/>
              </w:rPr>
            </w:pPr>
            <w:r>
              <w:rPr>
                <w:rFonts w:ascii="CMU Concrete" w:hAnsi="CMU Concrete"/>
              </w:rPr>
              <w:t>Squared Euclidean,</w:t>
            </w:r>
          </w:p>
          <w:p w14:paraId="526A2788" w14:textId="77777777" w:rsidR="00614F98" w:rsidRDefault="00614F98">
            <w:pPr>
              <w:rPr>
                <w:rFonts w:ascii="CMU Concrete" w:hAnsi="CMU Concrete"/>
              </w:rPr>
            </w:pPr>
            <w:r>
              <w:rPr>
                <w:rFonts w:ascii="CMU Concrete" w:hAnsi="CMU Concrete"/>
              </w:rPr>
              <w:t>Manhattan,</w:t>
            </w:r>
          </w:p>
          <w:p w14:paraId="4D7B5CF4" w14:textId="77777777" w:rsidR="00614F98" w:rsidRDefault="00614F98">
            <w:pPr>
              <w:rPr>
                <w:rFonts w:ascii="CMU Concrete" w:hAnsi="CMU Concrete"/>
              </w:rPr>
            </w:pPr>
            <w:r>
              <w:rPr>
                <w:rFonts w:ascii="CMU Concrete" w:hAnsi="CMU Concrete"/>
              </w:rPr>
              <w:t>Minkowski</w:t>
            </w:r>
          </w:p>
          <w:p w14:paraId="10A9E099" w14:textId="77777777" w:rsidR="00614F98" w:rsidRDefault="00614F98">
            <w:pPr>
              <w:rPr>
                <w:rFonts w:ascii="CMU Concrete" w:hAnsi="CMU Concrete"/>
              </w:rPr>
            </w:pPr>
            <w:r>
              <w:rPr>
                <w:rFonts w:ascii="CMU Concrete" w:hAnsi="CMU Concrete"/>
              </w:rPr>
              <w:t>Hamming,</w:t>
            </w:r>
          </w:p>
          <w:p w14:paraId="601A0CE5" w14:textId="77777777" w:rsidR="00614F98" w:rsidRDefault="00614F98">
            <w:pPr>
              <w:rPr>
                <w:rFonts w:ascii="CMU Concrete" w:hAnsi="CMU Concrete"/>
              </w:rPr>
            </w:pPr>
            <w:r>
              <w:rPr>
                <w:rFonts w:ascii="CMU Concrete" w:hAnsi="CMU Concrete"/>
              </w:rPr>
              <w:t>Jaccard</w:t>
            </w:r>
          </w:p>
        </w:tc>
      </w:tr>
      <w:tr w:rsidR="00614F98" w14:paraId="5AFEF41D"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1ADCF61"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23F978EF" w14:textId="77777777" w:rsidR="00614F98" w:rsidRDefault="00614F98">
            <w:pPr>
              <w:jc w:val="center"/>
              <w:rPr>
                <w:rFonts w:ascii="CMU Concrete" w:hAnsi="CMU Concrete"/>
              </w:rPr>
            </w:pPr>
            <w:r>
              <w:rPr>
                <w:rFonts w:ascii="CMU Concrete" w:hAnsi="CMU Concrete" w:hint="eastAsia"/>
              </w:rPr>
              <w:t>연결방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34A1213F" w14:textId="77777777" w:rsidR="00614F98" w:rsidRDefault="00614F98">
            <w:pPr>
              <w:rPr>
                <w:rFonts w:ascii="CMU Concrete" w:hAnsi="CMU Concrete"/>
              </w:rPr>
            </w:pPr>
            <w:r>
              <w:rPr>
                <w:rFonts w:ascii="CMU Concrete" w:hAnsi="CMU Concrete" w:hint="eastAsia"/>
              </w:rPr>
              <w:t>연결방법을</w:t>
            </w:r>
            <w:r>
              <w:rPr>
                <w:rFonts w:ascii="CMU Concrete" w:hAnsi="CMU Concrete"/>
              </w:rPr>
              <w:t xml:space="preserve"> </w:t>
            </w:r>
            <w:r>
              <w:rPr>
                <w:rFonts w:ascii="CMU Concrete" w:hAnsi="CMU Concrete" w:hint="eastAsia"/>
              </w:rPr>
              <w:t>선택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24853F1C"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26D2EB1E" w14:textId="77777777" w:rsidR="00614F98" w:rsidRDefault="00614F98">
            <w:pPr>
              <w:rPr>
                <w:rFonts w:ascii="CMU Concrete" w:hAnsi="CMU Concrete"/>
              </w:rPr>
            </w:pPr>
            <w:r>
              <w:rPr>
                <w:rFonts w:ascii="CMU Concrete" w:hAnsi="CMU Concrete"/>
              </w:rPr>
              <w:t>Single, Complete,</w:t>
            </w:r>
          </w:p>
          <w:p w14:paraId="04929E7E" w14:textId="77777777" w:rsidR="00614F98" w:rsidRDefault="00614F98">
            <w:pPr>
              <w:rPr>
                <w:rFonts w:ascii="CMU Concrete" w:hAnsi="CMU Concrete"/>
              </w:rPr>
            </w:pPr>
            <w:r>
              <w:rPr>
                <w:rFonts w:ascii="CMU Concrete" w:hAnsi="CMU Concrete"/>
              </w:rPr>
              <w:t>Average, Centroid,</w:t>
            </w:r>
          </w:p>
          <w:p w14:paraId="07D6EAEB" w14:textId="77777777" w:rsidR="00614F98" w:rsidRDefault="00614F98">
            <w:pPr>
              <w:rPr>
                <w:rFonts w:ascii="CMU Concrete" w:hAnsi="CMU Concrete"/>
              </w:rPr>
            </w:pPr>
            <w:r>
              <w:rPr>
                <w:rFonts w:ascii="CMU Concrete" w:hAnsi="CMU Concrete"/>
              </w:rPr>
              <w:t>Ward</w:t>
            </w:r>
          </w:p>
        </w:tc>
      </w:tr>
      <w:tr w:rsidR="00614F98" w14:paraId="0EE54600"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1E7E5F7"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386DD7A6" w14:textId="77777777" w:rsidR="00614F98" w:rsidRDefault="00614F98">
            <w:pPr>
              <w:jc w:val="center"/>
              <w:rPr>
                <w:rFonts w:ascii="CMU Concrete" w:hAnsi="CMU Concrete"/>
              </w:rPr>
            </w:pPr>
            <w:r>
              <w:rPr>
                <w:rFonts w:ascii="CMU Concrete" w:hAnsi="CMU Concrete"/>
              </w:rPr>
              <w:t>Minkowski</w:t>
            </w:r>
          </w:p>
          <w:p w14:paraId="68F6C782" w14:textId="77777777" w:rsidR="00614F98" w:rsidRDefault="00614F98">
            <w:pPr>
              <w:jc w:val="center"/>
              <w:rPr>
                <w:rFonts w:ascii="CMU Concrete" w:hAnsi="CMU Concrete"/>
              </w:rPr>
            </w:pPr>
            <w:r>
              <w:rPr>
                <w:rFonts w:ascii="CMU Concrete" w:hAnsi="CMU Concrete" w:hint="eastAsia"/>
              </w:rPr>
              <w:t>계수</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5E50ACA7" w14:textId="77777777" w:rsidR="00614F98" w:rsidRDefault="00614F98">
            <w:pPr>
              <w:rPr>
                <w:rFonts w:ascii="CMU Concrete" w:hAnsi="CMU Concrete"/>
              </w:rPr>
            </w:pPr>
            <w:r>
              <w:rPr>
                <w:rFonts w:ascii="CMU Concrete" w:hAnsi="CMU Concrete"/>
              </w:rPr>
              <w:t xml:space="preserve">Minkowski </w:t>
            </w:r>
            <w:r>
              <w:rPr>
                <w:rFonts w:ascii="CMU Concrete" w:hAnsi="CMU Concrete" w:hint="eastAsia"/>
              </w:rPr>
              <w:t>거리를</w:t>
            </w:r>
            <w:r>
              <w:rPr>
                <w:rFonts w:ascii="CMU Concrete" w:hAnsi="CMU Concrete"/>
              </w:rPr>
              <w:t xml:space="preserve"> </w:t>
            </w:r>
            <w:r>
              <w:rPr>
                <w:rFonts w:ascii="CMU Concrete" w:hAnsi="CMU Concrete" w:hint="eastAsia"/>
              </w:rPr>
              <w:t>이용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57FC681F"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093344DB" w14:textId="77777777" w:rsidR="00614F98" w:rsidRDefault="00614F98">
            <w:pPr>
              <w:rPr>
                <w:rFonts w:ascii="CMU Concrete" w:hAnsi="CMU Concrete"/>
              </w:rPr>
            </w:pPr>
            <w:r>
              <w:rPr>
                <w:rFonts w:ascii="CMU Concrete" w:hAnsi="CMU Concrete"/>
              </w:rPr>
              <w:t> </w:t>
            </w:r>
          </w:p>
        </w:tc>
      </w:tr>
      <w:tr w:rsidR="00614F98" w14:paraId="5CB23D4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CBB2992" w14:textId="77777777" w:rsidR="00614F98" w:rsidRDefault="00614F98">
            <w:pPr>
              <w:jc w:val="left"/>
              <w:rPr>
                <w:rFonts w:ascii="CMU Concrete" w:hAnsi="CMU Concrete"/>
                <w:b/>
              </w:rPr>
            </w:pP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03368907" w14:textId="77777777" w:rsidR="00614F98" w:rsidRDefault="00614F98">
            <w:pPr>
              <w:jc w:val="center"/>
              <w:rPr>
                <w:rFonts w:ascii="CMU Concrete" w:hAnsi="CMU Concrete"/>
              </w:rPr>
            </w:pPr>
            <w:r>
              <w:rPr>
                <w:rFonts w:ascii="CMU Concrete" w:hAnsi="CMU Concrete" w:hint="eastAsia"/>
              </w:rPr>
              <w:t>전처리방법</w:t>
            </w:r>
          </w:p>
        </w:tc>
        <w:tc>
          <w:tcPr>
            <w:tcW w:w="2326" w:type="pct"/>
            <w:tcBorders>
              <w:top w:val="single" w:sz="2" w:space="0" w:color="999999"/>
              <w:left w:val="single" w:sz="2" w:space="0" w:color="999999"/>
              <w:bottom w:val="single" w:sz="6" w:space="0" w:color="999999"/>
              <w:right w:val="single" w:sz="6" w:space="0" w:color="999999"/>
            </w:tcBorders>
            <w:vAlign w:val="center"/>
            <w:hideMark/>
          </w:tcPr>
          <w:p w14:paraId="5E3393DA" w14:textId="77777777" w:rsidR="00614F98" w:rsidRDefault="00614F98">
            <w:pPr>
              <w:rPr>
                <w:rFonts w:ascii="CMU Concrete" w:hAnsi="CMU Concrete"/>
              </w:rPr>
            </w:pPr>
            <w:r>
              <w:rPr>
                <w:rFonts w:ascii="CMU Concrete" w:hAnsi="CMU Concrete" w:hint="eastAsia"/>
              </w:rPr>
              <w:t>입력자료</w:t>
            </w:r>
            <w:r>
              <w:rPr>
                <w:rFonts w:ascii="CMU Concrete" w:hAnsi="CMU Concrete"/>
              </w:rPr>
              <w:t xml:space="preserve"> </w:t>
            </w:r>
            <w:r>
              <w:rPr>
                <w:rFonts w:ascii="CMU Concrete" w:hAnsi="CMU Concrete" w:hint="eastAsia"/>
              </w:rPr>
              <w:t>전처리방법을</w:t>
            </w:r>
            <w:r>
              <w:rPr>
                <w:rFonts w:ascii="CMU Concrete" w:hAnsi="CMU Concrete"/>
              </w:rPr>
              <w:t xml:space="preserve"> </w:t>
            </w:r>
            <w:r>
              <w:rPr>
                <w:rFonts w:ascii="CMU Concrete" w:hAnsi="CMU Concrete" w:hint="eastAsia"/>
              </w:rPr>
              <w:t>결정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7BBC08E1" w14:textId="77777777" w:rsidR="00614F98" w:rsidRDefault="00614F98">
            <w:pPr>
              <w:jc w:val="center"/>
              <w:rPr>
                <w:rFonts w:ascii="CMU Concrete" w:hAnsi="CMU Concrete"/>
              </w:rPr>
            </w:pPr>
            <w:r>
              <w:rPr>
                <w:rFonts w:ascii="CMU Concrete" w:hAnsi="CMU Concrete" w:hint="eastAsia"/>
              </w:rPr>
              <w:t>필수</w:t>
            </w:r>
          </w:p>
        </w:tc>
        <w:tc>
          <w:tcPr>
            <w:tcW w:w="1123" w:type="pct"/>
            <w:tcBorders>
              <w:top w:val="single" w:sz="2" w:space="0" w:color="999999"/>
              <w:left w:val="single" w:sz="2" w:space="0" w:color="999999"/>
              <w:bottom w:val="single" w:sz="6" w:space="0" w:color="999999"/>
              <w:right w:val="single" w:sz="6" w:space="0" w:color="999999"/>
            </w:tcBorders>
            <w:vAlign w:val="center"/>
            <w:hideMark/>
          </w:tcPr>
          <w:p w14:paraId="77ADAC27" w14:textId="77777777" w:rsidR="00614F98" w:rsidRDefault="00614F98">
            <w:pPr>
              <w:jc w:val="center"/>
              <w:rPr>
                <w:rFonts w:ascii="CMU Concrete" w:hAnsi="CMU Concrete"/>
              </w:rPr>
            </w:pPr>
            <w:r>
              <w:rPr>
                <w:rFonts w:ascii="CMU Concrete" w:hAnsi="CMU Concrete" w:hint="eastAsia"/>
              </w:rPr>
              <w:t>전처리</w:t>
            </w:r>
            <w:r>
              <w:rPr>
                <w:rFonts w:ascii="CMU Concrete" w:hAnsi="CMU Concrete"/>
              </w:rPr>
              <w:t xml:space="preserve"> </w:t>
            </w:r>
            <w:r>
              <w:rPr>
                <w:rFonts w:ascii="CMU Concrete" w:hAnsi="CMU Concrete" w:hint="eastAsia"/>
              </w:rPr>
              <w:t>안함</w:t>
            </w:r>
            <w:r>
              <w:rPr>
                <w:rFonts w:ascii="CMU Concrete" w:hAnsi="CMU Concrete"/>
              </w:rPr>
              <w:t>,</w:t>
            </w:r>
            <w:r>
              <w:rPr>
                <w:rFonts w:ascii="CMU Concrete" w:hAnsi="CMU Concrete"/>
              </w:rPr>
              <w:br/>
            </w:r>
            <w:r>
              <w:rPr>
                <w:rFonts w:ascii="CMU Concrete" w:hAnsi="CMU Concrete" w:hint="eastAsia"/>
              </w:rPr>
              <w:t>표준화</w:t>
            </w:r>
            <w:r>
              <w:rPr>
                <w:rFonts w:ascii="CMU Concrete" w:hAnsi="CMU Concrete"/>
              </w:rPr>
              <w:t xml:space="preserve">, </w:t>
            </w:r>
            <w:r>
              <w:rPr>
                <w:rFonts w:ascii="CMU Concrete" w:hAnsi="CMU Concrete" w:hint="eastAsia"/>
              </w:rPr>
              <w:t>평균보정</w:t>
            </w:r>
          </w:p>
        </w:tc>
      </w:tr>
    </w:tbl>
    <w:p w14:paraId="3CE63A17" w14:textId="77777777" w:rsidR="00614F98" w:rsidRDefault="00614F98" w:rsidP="00614F98">
      <w:pPr>
        <w:rPr>
          <w:rFonts w:ascii="CMU Concrete" w:hAnsi="CMU Concrete"/>
        </w:rPr>
      </w:pPr>
    </w:p>
    <w:p w14:paraId="674F6802" w14:textId="77777777" w:rsidR="00614F98" w:rsidRDefault="00614F98" w:rsidP="00614F98">
      <w:pPr>
        <w:pStyle w:val="11"/>
      </w:pPr>
      <w:r>
        <w:rPr>
          <w:rFonts w:hint="eastAsia"/>
        </w:rPr>
        <w:t>결과</w:t>
      </w:r>
    </w:p>
    <w:p w14:paraId="6C5604E4" w14:textId="77777777" w:rsidR="00614F98" w:rsidRDefault="00614F98" w:rsidP="00614F98">
      <w:pPr>
        <w:pStyle w:val="1"/>
        <w:rPr>
          <w:rFonts w:ascii="CMU Concrete" w:hAnsi="CMU Concrete"/>
          <w:bCs/>
        </w:rPr>
      </w:pPr>
      <w:r>
        <w:rPr>
          <w:rFonts w:ascii="CMU Concrete" w:hint="eastAsia"/>
          <w:bCs/>
        </w:rPr>
        <w:t>클래스차트</w:t>
      </w:r>
    </w:p>
    <w:p w14:paraId="3B069BCF" w14:textId="77777777" w:rsidR="00614F98" w:rsidRDefault="00614F98" w:rsidP="00614F98">
      <w:pPr>
        <w:pStyle w:val="p4"/>
        <w:ind w:left="200" w:right="200"/>
      </w:pPr>
      <w:r>
        <w:rPr>
          <w:rFonts w:hint="eastAsia"/>
        </w:rPr>
        <w:t>옵션창의</w:t>
      </w:r>
      <w:r>
        <w:t xml:space="preserve"> </w:t>
      </w:r>
      <w:r>
        <w:rPr>
          <w:rFonts w:hint="eastAsia"/>
        </w:rPr>
        <w:t>결과보기</w:t>
      </w:r>
      <w:r>
        <w:t xml:space="preserve"> </w:t>
      </w:r>
      <w:r>
        <w:rPr>
          <w:rFonts w:hint="eastAsia"/>
        </w:rPr>
        <w:t>버튼을</w:t>
      </w:r>
      <w:r>
        <w:t xml:space="preserve"> </w:t>
      </w:r>
      <w:r>
        <w:rPr>
          <w:rFonts w:hint="eastAsia"/>
        </w:rPr>
        <w:t>클릭하면</w:t>
      </w:r>
      <w:r>
        <w:t xml:space="preserve"> </w:t>
      </w:r>
      <w:r>
        <w:rPr>
          <w:rFonts w:hint="eastAsia"/>
        </w:rPr>
        <w:t>뜨게</w:t>
      </w:r>
      <w:r>
        <w:t xml:space="preserve"> </w:t>
      </w:r>
      <w:r>
        <w:rPr>
          <w:rFonts w:hint="eastAsia"/>
        </w:rPr>
        <w:t>됩니다</w:t>
      </w:r>
      <w:r>
        <w:t xml:space="preserve">. </w:t>
      </w:r>
      <w:r>
        <w:rPr>
          <w:rFonts w:hint="eastAsia"/>
        </w:rPr>
        <w:t>상단의</w:t>
      </w:r>
      <w:r>
        <w:t xml:space="preserve"> </w:t>
      </w:r>
      <w:r>
        <w:rPr>
          <w:rFonts w:hint="eastAsia"/>
        </w:rPr>
        <w:t>변수</w:t>
      </w:r>
      <w:r>
        <w:t xml:space="preserve"> </w:t>
      </w:r>
      <w:r>
        <w:rPr>
          <w:rFonts w:hint="eastAsia"/>
        </w:rPr>
        <w:t>선택창을</w:t>
      </w:r>
      <w:r>
        <w:t xml:space="preserve"> </w:t>
      </w:r>
      <w:r>
        <w:rPr>
          <w:rFonts w:hint="eastAsia"/>
        </w:rPr>
        <w:t>통해</w:t>
      </w:r>
      <w:r>
        <w:t xml:space="preserve"> </w:t>
      </w:r>
      <w:r>
        <w:rPr>
          <w:rFonts w:hint="eastAsia"/>
        </w:rPr>
        <w:t>최대</w:t>
      </w:r>
      <w:r>
        <w:t xml:space="preserve"> 3</w:t>
      </w:r>
      <w:r>
        <w:rPr>
          <w:rFonts w:hint="eastAsia"/>
        </w:rPr>
        <w:t>개</w:t>
      </w:r>
      <w:r>
        <w:t xml:space="preserve"> </w:t>
      </w:r>
      <w:r>
        <w:rPr>
          <w:rFonts w:hint="eastAsia"/>
        </w:rPr>
        <w:t>변수에</w:t>
      </w:r>
      <w:r>
        <w:t xml:space="preserve"> </w:t>
      </w:r>
      <w:r>
        <w:rPr>
          <w:rFonts w:hint="eastAsia"/>
        </w:rPr>
        <w:t>대하여</w:t>
      </w:r>
      <w:r>
        <w:t xml:space="preserve"> </w:t>
      </w:r>
      <w:r>
        <w:rPr>
          <w:rFonts w:hint="eastAsia"/>
        </w:rPr>
        <w:t>차트</w:t>
      </w:r>
      <w:r>
        <w:t xml:space="preserve"> </w:t>
      </w:r>
      <w:r>
        <w:rPr>
          <w:rFonts w:hint="eastAsia"/>
        </w:rPr>
        <w:t>결과를</w:t>
      </w:r>
      <w:r>
        <w:t xml:space="preserve"> </w:t>
      </w:r>
      <w:r>
        <w:rPr>
          <w:rFonts w:hint="eastAsia"/>
        </w:rPr>
        <w:t>보여줍니다</w:t>
      </w:r>
      <w:r>
        <w:t xml:space="preserve">. </w:t>
      </w:r>
      <w:r>
        <w:rPr>
          <w:rFonts w:hint="eastAsia"/>
        </w:rPr>
        <w:t>차트를</w:t>
      </w:r>
      <w:r>
        <w:t xml:space="preserve"> </w:t>
      </w:r>
      <w:r>
        <w:rPr>
          <w:rFonts w:hint="eastAsia"/>
        </w:rPr>
        <w:t>통해</w:t>
      </w:r>
      <w:r>
        <w:t xml:space="preserve"> </w:t>
      </w:r>
      <w:r>
        <w:rPr>
          <w:rFonts w:hint="eastAsia"/>
        </w:rPr>
        <w:t>각</w:t>
      </w:r>
      <w:r>
        <w:t xml:space="preserve"> </w:t>
      </w:r>
      <w:r>
        <w:rPr>
          <w:rFonts w:hint="eastAsia"/>
        </w:rPr>
        <w:t>관측치의</w:t>
      </w:r>
      <w:r>
        <w:t xml:space="preserve"> </w:t>
      </w:r>
      <w:r>
        <w:rPr>
          <w:rFonts w:hint="eastAsia"/>
        </w:rPr>
        <w:t>값</w:t>
      </w:r>
      <w:r>
        <w:t xml:space="preserve"> </w:t>
      </w:r>
      <w:r>
        <w:rPr>
          <w:rFonts w:hint="eastAsia"/>
        </w:rPr>
        <w:t>및</w:t>
      </w:r>
      <w:r>
        <w:t xml:space="preserve"> </w:t>
      </w:r>
      <w:r>
        <w:rPr>
          <w:rFonts w:hint="eastAsia"/>
        </w:rPr>
        <w:t>군집결과를</w:t>
      </w:r>
      <w:r>
        <w:t xml:space="preserve"> </w:t>
      </w:r>
      <w:r>
        <w:rPr>
          <w:rFonts w:hint="eastAsia"/>
        </w:rPr>
        <w:t>볼</w:t>
      </w:r>
      <w:r>
        <w:t xml:space="preserve"> </w:t>
      </w:r>
      <w:r>
        <w:rPr>
          <w:rFonts w:hint="eastAsia"/>
        </w:rPr>
        <w:t>수</w:t>
      </w:r>
      <w:r>
        <w:t xml:space="preserve"> </w:t>
      </w:r>
      <w:r>
        <w:rPr>
          <w:rFonts w:hint="eastAsia"/>
        </w:rPr>
        <w:t>있습니다</w:t>
      </w:r>
      <w:r>
        <w:t>.</w:t>
      </w:r>
    </w:p>
    <w:p w14:paraId="07942D25" w14:textId="77777777" w:rsidR="00614F98" w:rsidRDefault="006412C9" w:rsidP="006412C9">
      <w:pPr>
        <w:jc w:val="center"/>
      </w:pPr>
      <w:r>
        <w:rPr>
          <w:noProof/>
        </w:rPr>
        <mc:AlternateContent>
          <mc:Choice Requires="wps">
            <w:drawing>
              <wp:anchor distT="0" distB="0" distL="114300" distR="114300" simplePos="0" relativeHeight="251719680" behindDoc="0" locked="0" layoutInCell="1" allowOverlap="1" wp14:anchorId="5D166288" wp14:editId="51181D8E">
                <wp:simplePos x="0" y="0"/>
                <wp:positionH relativeFrom="column">
                  <wp:posOffset>2795905</wp:posOffset>
                </wp:positionH>
                <wp:positionV relativeFrom="paragraph">
                  <wp:posOffset>656590</wp:posOffset>
                </wp:positionV>
                <wp:extent cx="1343025" cy="66675"/>
                <wp:effectExtent l="19050" t="19050" r="28575" b="28575"/>
                <wp:wrapNone/>
                <wp:docPr id="1414" name="직사각형 1414"/>
                <wp:cNvGraphicFramePr/>
                <a:graphic xmlns:a="http://schemas.openxmlformats.org/drawingml/2006/main">
                  <a:graphicData uri="http://schemas.microsoft.com/office/word/2010/wordprocessingShape">
                    <wps:wsp>
                      <wps:cNvSpPr/>
                      <wps:spPr>
                        <a:xfrm>
                          <a:off x="0" y="0"/>
                          <a:ext cx="1343025" cy="666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FA1CA4" id="직사각형 1414" o:spid="_x0000_s1026" style="position:absolute;left:0;text-align:left;margin-left:220.15pt;margin-top:51.7pt;width:105.75pt;height:5.2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" filled="f" strokecolor="red" strokeweight="2.25pt"/>
            </w:pict>
          </mc:Fallback>
        </mc:AlternateContent>
      </w:r>
      <w:r>
        <w:rPr>
          <w:noProof/>
        </w:rPr>
        <w:drawing>
          <wp:inline distT="0" distB="0" distL="0" distR="0" wp14:anchorId="20505E21" wp14:editId="2532BA9D">
            <wp:extent cx="2705100" cy="2152650"/>
            <wp:effectExtent l="0" t="0" r="0" b="0"/>
            <wp:docPr id="1413" name="그림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707268" cy="2154375"/>
                    </a:xfrm>
                    <a:prstGeom prst="rect">
                      <a:avLst/>
                    </a:prstGeom>
                  </pic:spPr>
                </pic:pic>
              </a:graphicData>
            </a:graphic>
          </wp:inline>
        </w:drawing>
      </w:r>
    </w:p>
    <w:p w14:paraId="5A9488DB" w14:textId="77777777" w:rsidR="00614F98" w:rsidRDefault="00614F98" w:rsidP="00614F98">
      <w:pPr>
        <w:jc w:val="center"/>
      </w:pPr>
      <w:r>
        <w:rPr>
          <w:noProof/>
        </w:rPr>
        <w:drawing>
          <wp:inline distT="0" distB="0" distL="0" distR="0" wp14:anchorId="6842C658" wp14:editId="262DCD56">
            <wp:extent cx="4819650" cy="2571750"/>
            <wp:effectExtent l="0" t="0" r="0" b="0"/>
            <wp:docPr id="716" name="그림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819650" cy="2571750"/>
                    </a:xfrm>
                    <a:prstGeom prst="rect">
                      <a:avLst/>
                    </a:prstGeom>
                    <a:noFill/>
                    <a:ln>
                      <a:noFill/>
                    </a:ln>
                  </pic:spPr>
                </pic:pic>
              </a:graphicData>
            </a:graphic>
          </wp:inline>
        </w:drawing>
      </w:r>
    </w:p>
    <w:p w14:paraId="0F531E0A" w14:textId="77777777" w:rsidR="00614F98" w:rsidRDefault="00614F98" w:rsidP="00AE3A66">
      <w:pPr>
        <w:pStyle w:val="af"/>
      </w:pPr>
    </w:p>
    <w:p w14:paraId="02B42F5E" w14:textId="77777777" w:rsidR="00614F98" w:rsidRDefault="00614F98" w:rsidP="00614F98">
      <w:pPr>
        <w:pStyle w:val="1"/>
        <w:rPr>
          <w:rStyle w:val="p2Char"/>
        </w:rPr>
      </w:pPr>
      <w:r>
        <w:rPr>
          <w:rStyle w:val="p2Char"/>
        </w:rPr>
        <w:t>군집할당정보</w:t>
      </w:r>
    </w:p>
    <w:p w14:paraId="5589D26F" w14:textId="77777777" w:rsidR="00614F98" w:rsidRDefault="00614F98" w:rsidP="00614F98">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군집정보</w:t>
      </w:r>
      <w:r>
        <w:t xml:space="preserve"> </w:t>
      </w:r>
      <w:r>
        <w:rPr>
          <w:rFonts w:hint="eastAsia"/>
        </w:rPr>
        <w:t>즉</w:t>
      </w:r>
      <w:r>
        <w:t xml:space="preserve">, </w:t>
      </w:r>
      <w:r>
        <w:rPr>
          <w:rFonts w:hint="eastAsia"/>
        </w:rPr>
        <w:t>어떤</w:t>
      </w:r>
      <w:r>
        <w:t xml:space="preserve"> Cluster</w:t>
      </w:r>
      <w:r>
        <w:rPr>
          <w:rFonts w:hint="eastAsia"/>
        </w:rPr>
        <w:t>에</w:t>
      </w:r>
      <w:r>
        <w:t xml:space="preserve"> </w:t>
      </w:r>
      <w:r>
        <w:rPr>
          <w:rFonts w:hint="eastAsia"/>
        </w:rPr>
        <w:t>할당되었는지를</w:t>
      </w:r>
      <w:r>
        <w:t xml:space="preserve"> </w:t>
      </w:r>
      <w:r>
        <w:rPr>
          <w:rFonts w:hint="eastAsia"/>
        </w:rPr>
        <w:t>알</w:t>
      </w:r>
      <w:r>
        <w:t xml:space="preserve"> </w:t>
      </w:r>
      <w:r>
        <w:rPr>
          <w:rFonts w:hint="eastAsia"/>
        </w:rPr>
        <w:t>수</w:t>
      </w:r>
      <w:r>
        <w:t xml:space="preserve"> </w:t>
      </w:r>
      <w:r>
        <w:rPr>
          <w:rFonts w:hint="eastAsia"/>
        </w:rPr>
        <w:t>있습니다</w:t>
      </w:r>
      <w:r>
        <w:t>.</w:t>
      </w:r>
    </w:p>
    <w:p w14:paraId="235AC964" w14:textId="77777777" w:rsidR="00614F98" w:rsidRDefault="00614F98" w:rsidP="00614F98"/>
    <w:p w14:paraId="6CECBC5F" w14:textId="3391DC50" w:rsidR="00614F98" w:rsidRDefault="001071BA" w:rsidP="00AE3A66">
      <w:pPr>
        <w:pStyle w:val="af"/>
      </w:pPr>
      <w:r>
        <w:rPr>
          <w:rFonts w:hint="eastAsia"/>
          <w:noProof/>
        </w:rPr>
        <mc:AlternateContent>
          <mc:Choice Requires="wps">
            <w:drawing>
              <wp:anchor distT="0" distB="0" distL="114300" distR="114300" simplePos="0" relativeHeight="251621376" behindDoc="0" locked="0" layoutInCell="1" allowOverlap="1" wp14:anchorId="5BC87B58" wp14:editId="2CE44F61">
                <wp:simplePos x="0" y="0"/>
                <wp:positionH relativeFrom="column">
                  <wp:posOffset>3173730</wp:posOffset>
                </wp:positionH>
                <wp:positionV relativeFrom="paragraph">
                  <wp:posOffset>97155</wp:posOffset>
                </wp:positionV>
                <wp:extent cx="488315" cy="3011805"/>
                <wp:effectExtent l="0" t="0" r="26035" b="17145"/>
                <wp:wrapNone/>
                <wp:docPr id="1060" name="직사각형 10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315" cy="301180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2AE14" id="직사각형 1060" o:spid="_x0000_s1026" style="position:absolute;left:0;text-align:left;margin-left:249.9pt;margin-top:7.65pt;width:38.45pt;height:237.1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" filled="f" strokecolor="#930" strokeweight="1.5pt"/>
            </w:pict>
          </mc:Fallback>
        </mc:AlternateContent>
      </w:r>
      <w:r>
        <w:rPr>
          <w:rFonts w:hint="eastAsia"/>
          <w:noProof/>
        </w:rPr>
        <mc:AlternateContent>
          <mc:Choice Requires="wps">
            <w:drawing>
              <wp:anchor distT="0" distB="0" distL="114300" distR="114300" simplePos="0" relativeHeight="251626496" behindDoc="0" locked="0" layoutInCell="1" allowOverlap="1" wp14:anchorId="380A9E66" wp14:editId="6A5A7FC3">
                <wp:simplePos x="0" y="0"/>
                <wp:positionH relativeFrom="column">
                  <wp:posOffset>2977515</wp:posOffset>
                </wp:positionH>
                <wp:positionV relativeFrom="paragraph">
                  <wp:posOffset>3106420</wp:posOffset>
                </wp:positionV>
                <wp:extent cx="850900" cy="343535"/>
                <wp:effectExtent l="0" t="0" r="0" b="0"/>
                <wp:wrapNone/>
                <wp:docPr id="1065"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425EF" w14:textId="77777777" w:rsidR="00BA216B" w:rsidRDefault="00BA216B" w:rsidP="00614F98">
                            <w:r>
                              <w:rPr>
                                <w:rFonts w:hint="eastAsia"/>
                              </w:rPr>
                              <w:t>예측 범주</w:t>
                            </w:r>
                          </w:p>
                          <w:p w14:paraId="0C401AEB" w14:textId="77777777" w:rsidR="00BA216B" w:rsidRDefault="00BA216B" w:rsidP="00614F98"/>
                          <w:p w14:paraId="12555BBA" w14:textId="77777777" w:rsidR="00BA216B" w:rsidRDefault="00BA216B" w:rsidP="00614F98"/>
                          <w:p w14:paraId="6FACA471" w14:textId="77777777" w:rsidR="00BA216B" w:rsidRDefault="00BA216B" w:rsidP="00614F98"/>
                          <w:p w14:paraId="4D2D73E4" w14:textId="77777777" w:rsidR="00BA216B" w:rsidRDefault="00BA216B" w:rsidP="00614F98"/>
                          <w:p w14:paraId="63C3E0F2" w14:textId="77777777" w:rsidR="00BA216B" w:rsidRDefault="00BA216B" w:rsidP="00614F98"/>
                          <w:p w14:paraId="6C998C10" w14:textId="77777777" w:rsidR="00BA216B" w:rsidRDefault="00BA216B" w:rsidP="00614F98"/>
                          <w:p w14:paraId="599F2E15" w14:textId="77777777" w:rsidR="00BA216B" w:rsidRDefault="00BA216B" w:rsidP="00614F98"/>
                          <w:p w14:paraId="4AB7C79A" w14:textId="77777777" w:rsidR="00BA216B" w:rsidRDefault="00BA216B" w:rsidP="00614F98"/>
                          <w:p w14:paraId="07712EF9" w14:textId="77777777" w:rsidR="00BA216B" w:rsidRDefault="00BA216B" w:rsidP="00614F98"/>
                          <w:p w14:paraId="1C23B9A3" w14:textId="77777777" w:rsidR="00BA216B" w:rsidRDefault="00BA216B" w:rsidP="00614F98"/>
                          <w:p w14:paraId="21955804" w14:textId="77777777" w:rsidR="00BA216B" w:rsidRDefault="00BA216B" w:rsidP="00614F98"/>
                          <w:p w14:paraId="795E54F6" w14:textId="77777777" w:rsidR="00BA216B" w:rsidRDefault="00BA216B" w:rsidP="00614F98"/>
                          <w:p w14:paraId="32EE5475" w14:textId="77777777" w:rsidR="00BA216B" w:rsidRDefault="00BA216B" w:rsidP="00614F98"/>
                          <w:p w14:paraId="7C2AE657" w14:textId="77777777" w:rsidR="00BA216B" w:rsidRDefault="00BA216B" w:rsidP="00614F98"/>
                          <w:p w14:paraId="14D38FA5" w14:textId="77777777" w:rsidR="00BA216B" w:rsidRDefault="00BA216B" w:rsidP="00614F98"/>
                          <w:p w14:paraId="133A601F" w14:textId="77777777" w:rsidR="00BA216B" w:rsidRDefault="00BA216B" w:rsidP="00614F98"/>
                          <w:p w14:paraId="41863B0F" w14:textId="77777777" w:rsidR="00BA216B" w:rsidRDefault="00BA216B" w:rsidP="00614F98"/>
                          <w:p w14:paraId="55949852" w14:textId="77777777" w:rsidR="00BA216B" w:rsidRDefault="00BA216B" w:rsidP="00614F98"/>
                          <w:p w14:paraId="40A474E1" w14:textId="77777777" w:rsidR="00BA216B" w:rsidRDefault="00BA216B" w:rsidP="00614F98"/>
                          <w:p w14:paraId="0024B595" w14:textId="77777777" w:rsidR="00BA216B" w:rsidRDefault="00BA216B" w:rsidP="00614F98"/>
                          <w:p w14:paraId="1B56C071" w14:textId="77777777" w:rsidR="00BA216B" w:rsidRDefault="00BA216B" w:rsidP="00614F98"/>
                          <w:p w14:paraId="6A216213" w14:textId="77777777" w:rsidR="00BA216B" w:rsidRDefault="00BA216B" w:rsidP="00614F98"/>
                          <w:p w14:paraId="1DBC75E1" w14:textId="77777777" w:rsidR="00BA216B" w:rsidRDefault="00BA216B" w:rsidP="00614F98"/>
                          <w:p w14:paraId="6202FFB2" w14:textId="77777777" w:rsidR="00BA216B" w:rsidRDefault="00BA216B" w:rsidP="00614F98"/>
                          <w:p w14:paraId="28182A08" w14:textId="77777777" w:rsidR="00BA216B" w:rsidRDefault="00BA216B" w:rsidP="00614F98"/>
                          <w:p w14:paraId="42112AA1" w14:textId="77777777" w:rsidR="00BA216B" w:rsidRDefault="00BA216B" w:rsidP="00614F98"/>
                          <w:p w14:paraId="279D4565" w14:textId="77777777" w:rsidR="00BA216B" w:rsidRDefault="00BA216B" w:rsidP="00614F98"/>
                          <w:p w14:paraId="577C048A" w14:textId="77777777" w:rsidR="00BA216B" w:rsidRDefault="00BA216B" w:rsidP="00614F98"/>
                          <w:p w14:paraId="4BC6FB99" w14:textId="77777777" w:rsidR="00BA216B" w:rsidRDefault="00BA216B" w:rsidP="00614F98"/>
                          <w:p w14:paraId="2BAEF1C7" w14:textId="77777777" w:rsidR="00BA216B" w:rsidRDefault="00BA216B" w:rsidP="00614F98"/>
                          <w:p w14:paraId="717E26EC" w14:textId="77777777" w:rsidR="00BA216B" w:rsidRDefault="00BA216B" w:rsidP="00614F98"/>
                          <w:p w14:paraId="0FA81E74" w14:textId="77777777" w:rsidR="00BA216B" w:rsidRDefault="00BA216B" w:rsidP="00614F98"/>
                          <w:p w14:paraId="3FA4FF37" w14:textId="77777777" w:rsidR="00BA216B" w:rsidRDefault="00BA216B" w:rsidP="00614F98"/>
                          <w:p w14:paraId="37DFA7DD" w14:textId="77777777" w:rsidR="00BA216B" w:rsidRDefault="00BA216B" w:rsidP="00614F98"/>
                          <w:p w14:paraId="1A379CAF" w14:textId="77777777" w:rsidR="00BA216B" w:rsidRDefault="00BA216B" w:rsidP="00614F98"/>
                          <w:p w14:paraId="62829F6B" w14:textId="77777777" w:rsidR="00BA216B" w:rsidRDefault="00BA216B" w:rsidP="00614F98"/>
                          <w:p w14:paraId="482AAE67" w14:textId="77777777" w:rsidR="00BA216B" w:rsidRDefault="00BA216B" w:rsidP="00614F98"/>
                          <w:p w14:paraId="287179CA" w14:textId="77777777" w:rsidR="00BA216B" w:rsidRDefault="00BA216B" w:rsidP="00614F98"/>
                          <w:p w14:paraId="245A0217" w14:textId="77777777" w:rsidR="00BA216B" w:rsidRDefault="00BA216B" w:rsidP="00614F98"/>
                          <w:p w14:paraId="2C0EFFAD" w14:textId="77777777" w:rsidR="00BA216B" w:rsidRDefault="00BA216B" w:rsidP="00614F98"/>
                          <w:p w14:paraId="56736916" w14:textId="77777777" w:rsidR="00BA216B" w:rsidRDefault="00BA216B" w:rsidP="00614F98"/>
                          <w:p w14:paraId="249357A5" w14:textId="77777777" w:rsidR="00BA216B" w:rsidRDefault="00BA216B" w:rsidP="00614F98"/>
                          <w:p w14:paraId="439628F0" w14:textId="77777777" w:rsidR="00BA216B" w:rsidRDefault="00BA216B" w:rsidP="00614F98"/>
                          <w:p w14:paraId="72AD4A6A" w14:textId="77777777" w:rsidR="00BA216B" w:rsidRDefault="00BA216B" w:rsidP="00614F98"/>
                          <w:p w14:paraId="7D0CAC6E" w14:textId="77777777" w:rsidR="00BA216B" w:rsidRDefault="00BA216B" w:rsidP="00614F98"/>
                          <w:p w14:paraId="6A3FF5C3" w14:textId="77777777" w:rsidR="00BA216B" w:rsidRDefault="00BA216B" w:rsidP="00614F98"/>
                          <w:p w14:paraId="32C43925" w14:textId="77777777" w:rsidR="00BA216B" w:rsidRDefault="00BA216B" w:rsidP="00614F98"/>
                          <w:p w14:paraId="2CD10B39" w14:textId="77777777" w:rsidR="00BA216B" w:rsidRDefault="00BA216B" w:rsidP="00614F98"/>
                          <w:p w14:paraId="6AA847D2" w14:textId="77777777" w:rsidR="00BA216B" w:rsidRDefault="00BA216B" w:rsidP="00614F98"/>
                          <w:p w14:paraId="54D83361" w14:textId="77777777" w:rsidR="00BA216B" w:rsidRDefault="00BA216B" w:rsidP="00614F98"/>
                          <w:p w14:paraId="05380641" w14:textId="77777777" w:rsidR="00BA216B" w:rsidRDefault="00BA216B" w:rsidP="00614F98"/>
                          <w:p w14:paraId="5154A24F" w14:textId="77777777" w:rsidR="00BA216B" w:rsidRDefault="00BA216B" w:rsidP="00614F98"/>
                          <w:p w14:paraId="36E3A178" w14:textId="77777777" w:rsidR="00BA216B" w:rsidRDefault="00BA216B" w:rsidP="00614F98"/>
                          <w:p w14:paraId="55B63A3B" w14:textId="77777777" w:rsidR="00BA216B" w:rsidRDefault="00BA216B" w:rsidP="00614F98"/>
                          <w:p w14:paraId="4AE4C7C5" w14:textId="77777777" w:rsidR="00BA216B" w:rsidRDefault="00BA216B" w:rsidP="00614F98"/>
                          <w:p w14:paraId="45D09E58" w14:textId="77777777" w:rsidR="00BA216B" w:rsidRDefault="00BA216B" w:rsidP="00614F98"/>
                          <w:p w14:paraId="6F575E46" w14:textId="77777777" w:rsidR="00BA216B" w:rsidRDefault="00BA216B" w:rsidP="00614F98"/>
                          <w:p w14:paraId="05C88823" w14:textId="77777777" w:rsidR="00BA216B" w:rsidRDefault="00BA216B" w:rsidP="00614F98"/>
                          <w:p w14:paraId="791B5EFC" w14:textId="77777777" w:rsidR="00BA216B" w:rsidRDefault="00BA216B" w:rsidP="00614F98"/>
                          <w:p w14:paraId="2A17D333" w14:textId="77777777" w:rsidR="00BA216B" w:rsidRDefault="00BA216B" w:rsidP="00614F98"/>
                          <w:p w14:paraId="6F0E037F" w14:textId="77777777" w:rsidR="00BA216B" w:rsidRDefault="00BA216B" w:rsidP="00614F98"/>
                          <w:p w14:paraId="07A91348" w14:textId="77777777" w:rsidR="00BA216B" w:rsidRDefault="00BA216B" w:rsidP="00614F98"/>
                          <w:p w14:paraId="7C55533F" w14:textId="77777777" w:rsidR="00BA216B" w:rsidRDefault="00BA216B" w:rsidP="00614F98"/>
                          <w:p w14:paraId="70678A86" w14:textId="77777777" w:rsidR="00BA216B" w:rsidRDefault="00BA216B" w:rsidP="00614F98"/>
                          <w:p w14:paraId="4F3A3396" w14:textId="77777777" w:rsidR="00BA216B" w:rsidRDefault="00BA216B" w:rsidP="00614F98"/>
                          <w:p w14:paraId="06D9D38B" w14:textId="77777777" w:rsidR="00BA216B" w:rsidRDefault="00BA216B" w:rsidP="00614F98"/>
                          <w:p w14:paraId="6D952B00" w14:textId="77777777" w:rsidR="00BA216B" w:rsidRDefault="00BA216B" w:rsidP="00614F98"/>
                          <w:p w14:paraId="0E9F7EFD" w14:textId="77777777" w:rsidR="00BA216B" w:rsidRDefault="00BA216B" w:rsidP="00614F98"/>
                          <w:p w14:paraId="17D75740" w14:textId="77777777" w:rsidR="00BA216B" w:rsidRDefault="00BA216B" w:rsidP="00614F98"/>
                          <w:p w14:paraId="3B3AF397" w14:textId="77777777" w:rsidR="00BA216B" w:rsidRDefault="00BA216B" w:rsidP="00614F98"/>
                          <w:p w14:paraId="5F9FAA51" w14:textId="77777777" w:rsidR="00BA216B" w:rsidRDefault="00BA216B" w:rsidP="00614F98"/>
                          <w:p w14:paraId="0B55C3B0" w14:textId="77777777" w:rsidR="00BA216B" w:rsidRDefault="00BA216B" w:rsidP="00614F98"/>
                          <w:p w14:paraId="7440FDBE" w14:textId="77777777" w:rsidR="00BA216B" w:rsidRDefault="00BA216B" w:rsidP="00614F98"/>
                          <w:p w14:paraId="7C5354CF" w14:textId="77777777" w:rsidR="00BA216B" w:rsidRDefault="00BA216B" w:rsidP="00614F98"/>
                          <w:p w14:paraId="23E993E5" w14:textId="77777777" w:rsidR="00BA216B" w:rsidRDefault="00BA216B" w:rsidP="00614F98"/>
                          <w:p w14:paraId="52DB740F" w14:textId="77777777" w:rsidR="00BA216B" w:rsidRDefault="00BA216B" w:rsidP="00614F98"/>
                          <w:p w14:paraId="4800424F" w14:textId="77777777" w:rsidR="00BA216B" w:rsidRDefault="00BA216B" w:rsidP="00614F98"/>
                          <w:p w14:paraId="4CFCA8E4" w14:textId="77777777" w:rsidR="00BA216B" w:rsidRDefault="00BA216B" w:rsidP="00614F98"/>
                          <w:p w14:paraId="13E804A7" w14:textId="77777777" w:rsidR="00BA216B" w:rsidRDefault="00BA216B" w:rsidP="00614F98"/>
                          <w:p w14:paraId="47073BA1" w14:textId="77777777" w:rsidR="00BA216B" w:rsidRDefault="00BA216B" w:rsidP="00614F98"/>
                          <w:p w14:paraId="7B877BD5" w14:textId="77777777" w:rsidR="00BA216B" w:rsidRDefault="00BA216B" w:rsidP="00614F98"/>
                          <w:p w14:paraId="17A68D3F" w14:textId="77777777" w:rsidR="00BA216B" w:rsidRDefault="00BA216B" w:rsidP="00614F98"/>
                          <w:p w14:paraId="6B856EE5" w14:textId="77777777" w:rsidR="00BA216B" w:rsidRDefault="00BA216B" w:rsidP="00614F98"/>
                          <w:p w14:paraId="78FC2C31" w14:textId="77777777" w:rsidR="00BA216B" w:rsidRDefault="00BA216B" w:rsidP="00614F98"/>
                          <w:p w14:paraId="7D384E4E" w14:textId="77777777" w:rsidR="00BA216B" w:rsidRDefault="00BA216B" w:rsidP="00614F98"/>
                          <w:p w14:paraId="742105F0" w14:textId="77777777" w:rsidR="00BA216B" w:rsidRDefault="00BA216B" w:rsidP="00614F98"/>
                          <w:p w14:paraId="31EDAEEA" w14:textId="77777777" w:rsidR="00BA216B" w:rsidRDefault="00BA216B" w:rsidP="00614F98"/>
                          <w:p w14:paraId="065C220D" w14:textId="77777777" w:rsidR="00BA216B" w:rsidRDefault="00BA216B" w:rsidP="00614F98"/>
                          <w:p w14:paraId="1792F470" w14:textId="77777777" w:rsidR="00BA216B" w:rsidRDefault="00BA216B" w:rsidP="00614F98"/>
                          <w:p w14:paraId="7BB82A80" w14:textId="77777777" w:rsidR="00BA216B" w:rsidRDefault="00BA216B" w:rsidP="00614F98"/>
                          <w:p w14:paraId="63436B15" w14:textId="77777777" w:rsidR="00BA216B" w:rsidRDefault="00BA216B" w:rsidP="00614F98"/>
                          <w:p w14:paraId="2C6FE4C3" w14:textId="77777777" w:rsidR="00BA216B" w:rsidRDefault="00BA216B" w:rsidP="00614F98"/>
                          <w:p w14:paraId="5BA7E867" w14:textId="77777777" w:rsidR="00BA216B" w:rsidRDefault="00BA216B" w:rsidP="00614F98"/>
                          <w:p w14:paraId="538B8FE8" w14:textId="77777777" w:rsidR="00BA216B" w:rsidRDefault="00BA216B" w:rsidP="00614F98"/>
                          <w:p w14:paraId="2C1CA4FA" w14:textId="77777777" w:rsidR="00BA216B" w:rsidRDefault="00BA216B" w:rsidP="00614F98"/>
                          <w:p w14:paraId="61F1E1A9" w14:textId="77777777" w:rsidR="00BA216B" w:rsidRDefault="00BA216B" w:rsidP="00614F98"/>
                          <w:p w14:paraId="176AFE3E" w14:textId="77777777" w:rsidR="00BA216B" w:rsidRDefault="00BA216B" w:rsidP="00614F98"/>
                          <w:p w14:paraId="7EA84EEF" w14:textId="77777777" w:rsidR="00BA216B" w:rsidRDefault="00BA216B" w:rsidP="00614F98"/>
                          <w:p w14:paraId="19E932CB" w14:textId="77777777" w:rsidR="00BA216B" w:rsidRDefault="00BA216B" w:rsidP="00614F98"/>
                          <w:p w14:paraId="224E54EA" w14:textId="77777777" w:rsidR="00BA216B" w:rsidRDefault="00BA216B" w:rsidP="00614F98"/>
                          <w:p w14:paraId="321C4D35" w14:textId="77777777" w:rsidR="00BA216B" w:rsidRDefault="00BA216B" w:rsidP="00614F98"/>
                          <w:p w14:paraId="02CAA693" w14:textId="77777777" w:rsidR="00BA216B" w:rsidRDefault="00BA216B" w:rsidP="00614F98"/>
                          <w:p w14:paraId="33651159" w14:textId="77777777" w:rsidR="00BA216B" w:rsidRDefault="00BA216B" w:rsidP="00614F98"/>
                          <w:p w14:paraId="475742CC" w14:textId="77777777" w:rsidR="00BA216B" w:rsidRDefault="00BA216B" w:rsidP="00614F98"/>
                          <w:p w14:paraId="79AA772E" w14:textId="77777777" w:rsidR="00BA216B" w:rsidRDefault="00BA216B" w:rsidP="00614F98"/>
                          <w:p w14:paraId="1BAB0F35" w14:textId="77777777" w:rsidR="00BA216B" w:rsidRDefault="00BA216B" w:rsidP="00614F98"/>
                          <w:p w14:paraId="0C732286" w14:textId="77777777" w:rsidR="00BA216B" w:rsidRDefault="00BA216B" w:rsidP="00614F98"/>
                          <w:p w14:paraId="38001FFC" w14:textId="77777777" w:rsidR="00BA216B" w:rsidRDefault="00BA216B" w:rsidP="00614F98"/>
                          <w:p w14:paraId="77D7CDF3" w14:textId="77777777" w:rsidR="00BA216B" w:rsidRDefault="00BA216B" w:rsidP="00614F98"/>
                          <w:p w14:paraId="2D04E774" w14:textId="77777777" w:rsidR="00BA216B" w:rsidRDefault="00BA216B" w:rsidP="00614F98"/>
                          <w:p w14:paraId="30301081" w14:textId="77777777" w:rsidR="00BA216B" w:rsidRDefault="00BA216B" w:rsidP="00614F98"/>
                          <w:p w14:paraId="3EF5E3A7" w14:textId="77777777" w:rsidR="00BA216B" w:rsidRDefault="00BA216B" w:rsidP="00614F98"/>
                          <w:p w14:paraId="7A2B5FBF" w14:textId="77777777" w:rsidR="00BA216B" w:rsidRDefault="00BA216B" w:rsidP="00614F98"/>
                          <w:p w14:paraId="6D0519AC" w14:textId="77777777" w:rsidR="00BA216B" w:rsidRDefault="00BA216B" w:rsidP="00614F98"/>
                          <w:p w14:paraId="77B6BBEA" w14:textId="77777777" w:rsidR="00BA216B" w:rsidRDefault="00BA216B" w:rsidP="00614F98"/>
                          <w:p w14:paraId="3853F785" w14:textId="77777777" w:rsidR="00BA216B" w:rsidRDefault="00BA216B" w:rsidP="00614F98"/>
                          <w:p w14:paraId="084B785F" w14:textId="77777777" w:rsidR="00BA216B" w:rsidRDefault="00BA216B" w:rsidP="00614F98"/>
                          <w:p w14:paraId="525579D3" w14:textId="77777777" w:rsidR="00BA216B" w:rsidRDefault="00BA216B" w:rsidP="00614F98"/>
                          <w:p w14:paraId="342F7F07" w14:textId="77777777" w:rsidR="00BA216B" w:rsidRDefault="00BA216B" w:rsidP="00614F98"/>
                          <w:p w14:paraId="1D28EE2F" w14:textId="77777777" w:rsidR="00BA216B" w:rsidRDefault="00BA216B" w:rsidP="00614F98"/>
                          <w:p w14:paraId="46465538" w14:textId="77777777" w:rsidR="00BA216B" w:rsidRDefault="00BA216B" w:rsidP="00614F98"/>
                          <w:p w14:paraId="13401E83" w14:textId="77777777" w:rsidR="00BA216B" w:rsidRDefault="00BA216B" w:rsidP="00614F98"/>
                          <w:p w14:paraId="1DDF40EA" w14:textId="77777777" w:rsidR="00BA216B" w:rsidRDefault="00BA216B" w:rsidP="00614F98"/>
                          <w:p w14:paraId="18CA02C3" w14:textId="77777777" w:rsidR="00BA216B" w:rsidRDefault="00BA216B" w:rsidP="00614F98"/>
                          <w:p w14:paraId="18D8BDB2" w14:textId="77777777" w:rsidR="00BA216B" w:rsidRDefault="00BA216B" w:rsidP="00614F98"/>
                          <w:p w14:paraId="4DF21ABF" w14:textId="77777777" w:rsidR="00BA216B" w:rsidRDefault="00BA216B" w:rsidP="00614F98"/>
                          <w:p w14:paraId="5BF8FD5B" w14:textId="77777777" w:rsidR="00BA216B" w:rsidRDefault="00BA216B" w:rsidP="00614F98"/>
                          <w:p w14:paraId="7A1C8271" w14:textId="77777777" w:rsidR="00BA216B" w:rsidRDefault="00BA216B" w:rsidP="00614F98"/>
                          <w:p w14:paraId="32C528F4" w14:textId="77777777" w:rsidR="00BA216B" w:rsidRDefault="00BA216B" w:rsidP="00614F98"/>
                          <w:p w14:paraId="50C0F4E0" w14:textId="77777777" w:rsidR="00BA216B" w:rsidRDefault="00BA216B" w:rsidP="00614F98"/>
                          <w:p w14:paraId="157F2638" w14:textId="77777777" w:rsidR="00BA216B" w:rsidRDefault="00BA216B" w:rsidP="00614F98"/>
                          <w:p w14:paraId="49E9FAF3" w14:textId="77777777" w:rsidR="00BA216B" w:rsidRDefault="00BA216B" w:rsidP="00614F98"/>
                          <w:p w14:paraId="304D167E" w14:textId="77777777" w:rsidR="00BA216B" w:rsidRDefault="00BA216B" w:rsidP="00614F98"/>
                          <w:p w14:paraId="1864ADED" w14:textId="77777777" w:rsidR="00BA216B" w:rsidRDefault="00BA216B" w:rsidP="00614F98"/>
                          <w:p w14:paraId="697121E1" w14:textId="77777777" w:rsidR="00BA216B" w:rsidRDefault="00BA216B" w:rsidP="00614F98"/>
                          <w:p w14:paraId="342DAB33" w14:textId="77777777" w:rsidR="00BA216B" w:rsidRDefault="00BA216B" w:rsidP="00614F98"/>
                          <w:p w14:paraId="570DA409" w14:textId="77777777" w:rsidR="00BA216B" w:rsidRDefault="00BA216B" w:rsidP="00614F98"/>
                          <w:p w14:paraId="415AC54F" w14:textId="77777777" w:rsidR="00BA216B" w:rsidRDefault="00BA216B" w:rsidP="00614F98"/>
                          <w:p w14:paraId="525051F2" w14:textId="77777777" w:rsidR="00BA216B" w:rsidRDefault="00BA216B" w:rsidP="00614F98"/>
                          <w:p w14:paraId="6E64A07B" w14:textId="77777777" w:rsidR="00BA216B" w:rsidRDefault="00BA216B" w:rsidP="00614F98"/>
                          <w:p w14:paraId="256D7A48" w14:textId="77777777" w:rsidR="00BA216B" w:rsidRDefault="00BA216B" w:rsidP="00614F98"/>
                          <w:p w14:paraId="73F8EFB3" w14:textId="77777777" w:rsidR="00BA216B" w:rsidRDefault="00BA216B" w:rsidP="00614F98"/>
                          <w:p w14:paraId="3010942C" w14:textId="77777777" w:rsidR="00BA216B" w:rsidRDefault="00BA216B" w:rsidP="00614F98"/>
                          <w:p w14:paraId="0711366D" w14:textId="77777777" w:rsidR="00BA216B" w:rsidRDefault="00BA216B" w:rsidP="00614F98"/>
                          <w:p w14:paraId="3A61B04A" w14:textId="77777777" w:rsidR="00BA216B" w:rsidRDefault="00BA216B" w:rsidP="00614F98"/>
                          <w:p w14:paraId="50B4E5AB" w14:textId="77777777" w:rsidR="00BA216B" w:rsidRDefault="00BA216B" w:rsidP="00614F98"/>
                          <w:p w14:paraId="46DBA258" w14:textId="77777777" w:rsidR="00BA216B" w:rsidRDefault="00BA216B" w:rsidP="00614F98"/>
                          <w:p w14:paraId="72EFDFE9" w14:textId="77777777" w:rsidR="00BA216B" w:rsidRDefault="00BA216B" w:rsidP="00614F98"/>
                          <w:p w14:paraId="776DD498" w14:textId="77777777" w:rsidR="00BA216B" w:rsidRDefault="00BA216B" w:rsidP="00614F98"/>
                          <w:p w14:paraId="4B81BB3C" w14:textId="77777777" w:rsidR="00BA216B" w:rsidRDefault="00BA216B" w:rsidP="00614F98"/>
                          <w:p w14:paraId="4AF8DBEA" w14:textId="77777777" w:rsidR="00BA216B" w:rsidRDefault="00BA216B" w:rsidP="00614F98"/>
                          <w:p w14:paraId="48198828" w14:textId="77777777" w:rsidR="00BA216B" w:rsidRDefault="00BA216B" w:rsidP="00614F98"/>
                          <w:p w14:paraId="168952CE" w14:textId="77777777" w:rsidR="00BA216B" w:rsidRDefault="00BA216B" w:rsidP="00614F98"/>
                          <w:p w14:paraId="2D3A6E5F" w14:textId="77777777" w:rsidR="00BA216B" w:rsidRDefault="00BA216B" w:rsidP="00614F98"/>
                          <w:p w14:paraId="35A8FB91" w14:textId="77777777" w:rsidR="00BA216B" w:rsidRDefault="00BA216B" w:rsidP="00614F98"/>
                          <w:p w14:paraId="2EC7C756" w14:textId="77777777" w:rsidR="00BA216B" w:rsidRDefault="00BA216B" w:rsidP="00614F98"/>
                          <w:p w14:paraId="41370A08" w14:textId="77777777" w:rsidR="00BA216B" w:rsidRDefault="00BA216B" w:rsidP="00614F98"/>
                          <w:p w14:paraId="77889BEF" w14:textId="77777777" w:rsidR="00BA216B" w:rsidRDefault="00BA216B" w:rsidP="00614F98"/>
                          <w:p w14:paraId="4ED32785" w14:textId="77777777" w:rsidR="00BA216B" w:rsidRDefault="00BA216B" w:rsidP="00614F98"/>
                          <w:p w14:paraId="159FF15C" w14:textId="77777777" w:rsidR="00BA216B" w:rsidRDefault="00BA216B" w:rsidP="00614F98"/>
                          <w:p w14:paraId="33FB1A4F" w14:textId="77777777" w:rsidR="00BA216B" w:rsidRDefault="00BA216B" w:rsidP="00614F98"/>
                          <w:p w14:paraId="432D11E7" w14:textId="77777777" w:rsidR="00BA216B" w:rsidRDefault="00BA216B" w:rsidP="00614F98"/>
                          <w:p w14:paraId="3314B684" w14:textId="77777777" w:rsidR="00BA216B" w:rsidRDefault="00BA216B" w:rsidP="00614F98"/>
                          <w:p w14:paraId="3CAAB980" w14:textId="77777777" w:rsidR="00BA216B" w:rsidRDefault="00BA216B" w:rsidP="00614F98"/>
                          <w:p w14:paraId="7C9B2B47" w14:textId="77777777" w:rsidR="00BA216B" w:rsidRDefault="00BA216B" w:rsidP="00614F98"/>
                          <w:p w14:paraId="67D84371" w14:textId="77777777" w:rsidR="00BA216B" w:rsidRDefault="00BA216B" w:rsidP="00614F98"/>
                          <w:p w14:paraId="6EA0419B" w14:textId="77777777" w:rsidR="00BA216B" w:rsidRDefault="00BA216B" w:rsidP="00614F98"/>
                          <w:p w14:paraId="1501C54E" w14:textId="77777777" w:rsidR="00BA216B" w:rsidRDefault="00BA216B" w:rsidP="00614F98"/>
                          <w:p w14:paraId="7FFB0DAF" w14:textId="77777777" w:rsidR="00BA216B" w:rsidRDefault="00BA216B" w:rsidP="00614F98"/>
                          <w:p w14:paraId="5D48F64C" w14:textId="77777777" w:rsidR="00BA216B" w:rsidRDefault="00BA216B" w:rsidP="00614F98"/>
                          <w:p w14:paraId="531DA809" w14:textId="77777777" w:rsidR="00BA216B" w:rsidRDefault="00BA216B" w:rsidP="00614F98"/>
                          <w:p w14:paraId="33C446B9" w14:textId="77777777" w:rsidR="00BA216B" w:rsidRDefault="00BA216B" w:rsidP="00614F98"/>
                          <w:p w14:paraId="0BD9FECD" w14:textId="77777777" w:rsidR="00BA216B" w:rsidRDefault="00BA216B" w:rsidP="00614F98"/>
                          <w:p w14:paraId="4510BEE9" w14:textId="77777777" w:rsidR="00BA216B" w:rsidRDefault="00BA216B" w:rsidP="00614F98"/>
                          <w:p w14:paraId="2E78D294" w14:textId="77777777" w:rsidR="00BA216B" w:rsidRDefault="00BA216B" w:rsidP="00614F98"/>
                          <w:p w14:paraId="6C333AC0" w14:textId="77777777" w:rsidR="00BA216B" w:rsidRDefault="00BA216B" w:rsidP="00614F98"/>
                          <w:p w14:paraId="0461C06E" w14:textId="77777777" w:rsidR="00BA216B" w:rsidRDefault="00BA216B" w:rsidP="00614F98"/>
                          <w:p w14:paraId="351FE5FF" w14:textId="77777777" w:rsidR="00BA216B" w:rsidRDefault="00BA216B" w:rsidP="00614F98"/>
                          <w:p w14:paraId="23C73DA8" w14:textId="77777777" w:rsidR="00BA216B" w:rsidRDefault="00BA216B" w:rsidP="00614F98"/>
                          <w:p w14:paraId="2D951D97" w14:textId="77777777" w:rsidR="00BA216B" w:rsidRDefault="00BA216B" w:rsidP="00614F98"/>
                          <w:p w14:paraId="4C9CEF3D" w14:textId="77777777" w:rsidR="00BA216B" w:rsidRDefault="00BA216B" w:rsidP="00614F98"/>
                          <w:p w14:paraId="3B92D8A4" w14:textId="77777777" w:rsidR="00BA216B" w:rsidRDefault="00BA216B" w:rsidP="00614F98"/>
                          <w:p w14:paraId="0B8DF17C" w14:textId="77777777" w:rsidR="00BA216B" w:rsidRDefault="00BA216B" w:rsidP="00614F98"/>
                          <w:p w14:paraId="5F75D6B8" w14:textId="77777777" w:rsidR="00BA216B" w:rsidRDefault="00BA216B" w:rsidP="00614F98"/>
                          <w:p w14:paraId="46BB4548" w14:textId="77777777" w:rsidR="00BA216B" w:rsidRDefault="00BA216B" w:rsidP="00614F98"/>
                          <w:p w14:paraId="195DBF57" w14:textId="77777777" w:rsidR="00BA216B" w:rsidRDefault="00BA216B" w:rsidP="00614F98"/>
                          <w:p w14:paraId="3C821A76" w14:textId="77777777" w:rsidR="00BA216B" w:rsidRDefault="00BA216B" w:rsidP="00614F98"/>
                          <w:p w14:paraId="663E0100" w14:textId="77777777" w:rsidR="00BA216B" w:rsidRDefault="00BA216B" w:rsidP="00614F98"/>
                          <w:p w14:paraId="73B9388F" w14:textId="77777777" w:rsidR="00BA216B" w:rsidRDefault="00BA216B" w:rsidP="00614F98"/>
                          <w:p w14:paraId="23BBC4CE" w14:textId="77777777" w:rsidR="00BA216B" w:rsidRDefault="00BA216B" w:rsidP="00614F98"/>
                          <w:p w14:paraId="7579DA3D" w14:textId="77777777" w:rsidR="00BA216B" w:rsidRDefault="00BA216B" w:rsidP="00614F98"/>
                          <w:p w14:paraId="5EB65A55" w14:textId="77777777" w:rsidR="00BA216B" w:rsidRDefault="00BA216B" w:rsidP="00614F98"/>
                          <w:p w14:paraId="14B4589B" w14:textId="77777777" w:rsidR="00BA216B" w:rsidRDefault="00BA216B" w:rsidP="00614F98"/>
                          <w:p w14:paraId="65B7F119" w14:textId="77777777" w:rsidR="00BA216B" w:rsidRDefault="00BA216B" w:rsidP="00614F98"/>
                          <w:p w14:paraId="5CA92E29" w14:textId="77777777" w:rsidR="00BA216B" w:rsidRDefault="00BA216B" w:rsidP="00614F98"/>
                          <w:p w14:paraId="615CD22E" w14:textId="77777777" w:rsidR="00BA216B" w:rsidRDefault="00BA216B" w:rsidP="00614F98"/>
                          <w:p w14:paraId="40F80F25" w14:textId="77777777" w:rsidR="00BA216B" w:rsidRDefault="00BA216B" w:rsidP="00614F98"/>
                          <w:p w14:paraId="0769CF85" w14:textId="77777777" w:rsidR="00BA216B" w:rsidRDefault="00BA216B" w:rsidP="00614F98"/>
                          <w:p w14:paraId="014AC2F7" w14:textId="77777777" w:rsidR="00BA216B" w:rsidRDefault="00BA216B" w:rsidP="00614F98"/>
                          <w:p w14:paraId="2C262033" w14:textId="77777777" w:rsidR="00BA216B" w:rsidRDefault="00BA216B" w:rsidP="00614F98"/>
                          <w:p w14:paraId="4DAE0D49" w14:textId="77777777" w:rsidR="00BA216B" w:rsidRDefault="00BA216B" w:rsidP="00614F98"/>
                          <w:p w14:paraId="294076CF" w14:textId="77777777" w:rsidR="00BA216B" w:rsidRDefault="00BA216B" w:rsidP="00614F98"/>
                          <w:p w14:paraId="291AB7B8" w14:textId="77777777" w:rsidR="00BA216B" w:rsidRDefault="00BA216B" w:rsidP="00614F98"/>
                          <w:p w14:paraId="0106E37E" w14:textId="77777777" w:rsidR="00BA216B" w:rsidRDefault="00BA216B" w:rsidP="00614F98"/>
                          <w:p w14:paraId="0051FD7E" w14:textId="77777777" w:rsidR="00BA216B" w:rsidRDefault="00BA216B" w:rsidP="00614F98"/>
                          <w:p w14:paraId="64767E66" w14:textId="77777777" w:rsidR="00BA216B" w:rsidRDefault="00BA216B" w:rsidP="00614F98"/>
                          <w:p w14:paraId="30DBFA2A" w14:textId="77777777" w:rsidR="00BA216B" w:rsidRDefault="00BA216B" w:rsidP="00614F98"/>
                          <w:p w14:paraId="0218E8F1" w14:textId="77777777" w:rsidR="00BA216B" w:rsidRDefault="00BA216B" w:rsidP="00614F98"/>
                          <w:p w14:paraId="10AD0433" w14:textId="77777777" w:rsidR="00BA216B" w:rsidRDefault="00BA216B" w:rsidP="00614F98"/>
                          <w:p w14:paraId="5886D72B" w14:textId="77777777" w:rsidR="00BA216B" w:rsidRDefault="00BA216B" w:rsidP="00614F98"/>
                          <w:p w14:paraId="47F977C5" w14:textId="77777777" w:rsidR="00BA216B" w:rsidRDefault="00BA216B" w:rsidP="00614F98"/>
                          <w:p w14:paraId="487490AA" w14:textId="77777777" w:rsidR="00BA216B" w:rsidRDefault="00BA216B" w:rsidP="00614F98"/>
                          <w:p w14:paraId="3ADEAA44" w14:textId="77777777" w:rsidR="00BA216B" w:rsidRDefault="00BA216B" w:rsidP="00614F98"/>
                          <w:p w14:paraId="0B36CABF" w14:textId="77777777" w:rsidR="00BA216B" w:rsidRDefault="00BA216B" w:rsidP="00614F98"/>
                          <w:p w14:paraId="500CC545" w14:textId="77777777" w:rsidR="00BA216B" w:rsidRDefault="00BA216B" w:rsidP="00614F98"/>
                          <w:p w14:paraId="14F8D7A3" w14:textId="77777777" w:rsidR="00BA216B" w:rsidRDefault="00BA216B" w:rsidP="00614F98"/>
                          <w:p w14:paraId="29754D73" w14:textId="77777777" w:rsidR="00BA216B" w:rsidRDefault="00BA216B" w:rsidP="00614F98"/>
                          <w:p w14:paraId="14290853" w14:textId="77777777" w:rsidR="00BA216B" w:rsidRDefault="00BA216B" w:rsidP="00614F98"/>
                          <w:p w14:paraId="05311FF0" w14:textId="77777777" w:rsidR="00BA216B" w:rsidRDefault="00BA216B" w:rsidP="00614F98"/>
                          <w:p w14:paraId="48A2EE1D" w14:textId="77777777" w:rsidR="00BA216B" w:rsidRDefault="00BA216B" w:rsidP="00614F98"/>
                          <w:p w14:paraId="2D95A3A8" w14:textId="77777777" w:rsidR="00BA216B" w:rsidRDefault="00BA216B" w:rsidP="00614F98"/>
                          <w:p w14:paraId="60B424B1" w14:textId="77777777" w:rsidR="00BA216B" w:rsidRDefault="00BA216B" w:rsidP="00614F98"/>
                          <w:p w14:paraId="79F09122" w14:textId="77777777" w:rsidR="00BA216B" w:rsidRDefault="00BA216B" w:rsidP="00614F98"/>
                          <w:p w14:paraId="1CFCC8B4" w14:textId="77777777" w:rsidR="00BA216B" w:rsidRDefault="00BA216B" w:rsidP="00614F98"/>
                          <w:p w14:paraId="28AC64E7" w14:textId="77777777" w:rsidR="00BA216B" w:rsidRDefault="00BA216B" w:rsidP="00614F98"/>
                          <w:p w14:paraId="78A7BEA4" w14:textId="77777777" w:rsidR="00BA216B" w:rsidRDefault="00BA216B" w:rsidP="00614F98"/>
                          <w:p w14:paraId="564999C8" w14:textId="77777777" w:rsidR="00BA216B" w:rsidRDefault="00BA216B" w:rsidP="00614F98"/>
                          <w:p w14:paraId="609D5F67" w14:textId="77777777" w:rsidR="00BA216B" w:rsidRDefault="00BA216B" w:rsidP="00614F98"/>
                          <w:p w14:paraId="1061D2C7" w14:textId="77777777" w:rsidR="00BA216B" w:rsidRDefault="00BA216B" w:rsidP="00614F98"/>
                          <w:p w14:paraId="13DFE666" w14:textId="77777777" w:rsidR="00BA216B" w:rsidRDefault="00BA216B" w:rsidP="00614F98"/>
                          <w:p w14:paraId="0F96A32F" w14:textId="77777777" w:rsidR="00BA216B" w:rsidRDefault="00BA216B" w:rsidP="00614F98"/>
                          <w:p w14:paraId="20FF0A88" w14:textId="77777777" w:rsidR="00BA216B" w:rsidRDefault="00BA216B" w:rsidP="00614F98"/>
                          <w:p w14:paraId="7343CFAE" w14:textId="77777777" w:rsidR="00BA216B" w:rsidRDefault="00BA216B" w:rsidP="00614F98"/>
                          <w:p w14:paraId="0B8342F8" w14:textId="77777777" w:rsidR="00BA216B" w:rsidRDefault="00BA216B" w:rsidP="00614F98"/>
                          <w:p w14:paraId="45ACE834" w14:textId="77777777" w:rsidR="00BA216B" w:rsidRDefault="00BA216B" w:rsidP="00614F98"/>
                          <w:p w14:paraId="1554F101" w14:textId="77777777" w:rsidR="00BA216B" w:rsidRDefault="00BA216B" w:rsidP="00614F98"/>
                          <w:p w14:paraId="76AE6C3B" w14:textId="77777777" w:rsidR="00BA216B" w:rsidRDefault="00BA216B" w:rsidP="00614F98"/>
                          <w:p w14:paraId="1C7B0E78" w14:textId="77777777" w:rsidR="00BA216B" w:rsidRDefault="00BA216B" w:rsidP="00614F98"/>
                          <w:p w14:paraId="37E6CEF6" w14:textId="77777777" w:rsidR="00BA216B" w:rsidRDefault="00BA216B" w:rsidP="00614F98"/>
                          <w:p w14:paraId="2C9E8424" w14:textId="77777777" w:rsidR="00BA216B" w:rsidRDefault="00BA216B" w:rsidP="00614F98"/>
                          <w:p w14:paraId="58402B93" w14:textId="77777777" w:rsidR="00BA216B" w:rsidRDefault="00BA216B" w:rsidP="00614F98"/>
                          <w:p w14:paraId="30D47FB8" w14:textId="77777777" w:rsidR="00BA216B" w:rsidRDefault="00BA216B" w:rsidP="00614F98"/>
                          <w:p w14:paraId="63347D19" w14:textId="77777777" w:rsidR="00BA216B" w:rsidRDefault="00BA216B" w:rsidP="00614F98"/>
                          <w:p w14:paraId="6FB01E51" w14:textId="77777777" w:rsidR="00BA216B" w:rsidRDefault="00BA216B" w:rsidP="00614F98"/>
                          <w:p w14:paraId="5287FB64" w14:textId="77777777" w:rsidR="00BA216B" w:rsidRDefault="00BA216B" w:rsidP="00614F98"/>
                          <w:p w14:paraId="45C40FCF" w14:textId="77777777" w:rsidR="00BA216B" w:rsidRDefault="00BA216B" w:rsidP="00614F98"/>
                          <w:p w14:paraId="0D9F41EF" w14:textId="77777777" w:rsidR="00BA216B" w:rsidRDefault="00BA216B" w:rsidP="00614F98"/>
                          <w:p w14:paraId="31B1171C" w14:textId="77777777" w:rsidR="00BA216B" w:rsidRDefault="00BA216B" w:rsidP="00614F98"/>
                          <w:p w14:paraId="71D06A3B" w14:textId="77777777" w:rsidR="00BA216B" w:rsidRDefault="00BA216B" w:rsidP="00614F98"/>
                          <w:p w14:paraId="63884A33" w14:textId="77777777" w:rsidR="00BA216B" w:rsidRDefault="00BA216B" w:rsidP="00614F98"/>
                          <w:p w14:paraId="7E936E99" w14:textId="77777777" w:rsidR="00BA216B" w:rsidRDefault="00BA216B" w:rsidP="00614F98"/>
                          <w:p w14:paraId="7906EF3F" w14:textId="77777777" w:rsidR="00BA216B" w:rsidRDefault="00BA216B" w:rsidP="00614F98"/>
                          <w:p w14:paraId="1A1533E8" w14:textId="77777777" w:rsidR="00BA216B" w:rsidRDefault="00BA216B" w:rsidP="00614F98"/>
                          <w:p w14:paraId="3A75140A" w14:textId="77777777" w:rsidR="00BA216B" w:rsidRDefault="00BA216B" w:rsidP="00614F98"/>
                          <w:p w14:paraId="388E856C" w14:textId="77777777" w:rsidR="00BA216B" w:rsidRDefault="00BA216B" w:rsidP="00614F98"/>
                          <w:p w14:paraId="4EA14624" w14:textId="77777777" w:rsidR="00BA216B" w:rsidRDefault="00BA216B" w:rsidP="00614F98"/>
                          <w:p w14:paraId="1C0CBEFA" w14:textId="77777777" w:rsidR="00BA216B" w:rsidRDefault="00BA216B" w:rsidP="00614F98"/>
                          <w:p w14:paraId="300745E0" w14:textId="77777777" w:rsidR="00BA216B" w:rsidRDefault="00BA216B" w:rsidP="00614F98"/>
                          <w:p w14:paraId="2210800A" w14:textId="77777777" w:rsidR="00BA216B" w:rsidRDefault="00BA216B" w:rsidP="00614F98"/>
                          <w:p w14:paraId="6E0CB50E" w14:textId="77777777" w:rsidR="00BA216B" w:rsidRDefault="00BA216B" w:rsidP="00614F98"/>
                          <w:p w14:paraId="788AC77A" w14:textId="77777777" w:rsidR="00BA216B" w:rsidRDefault="00BA216B" w:rsidP="00614F98"/>
                          <w:p w14:paraId="7F139B03" w14:textId="77777777" w:rsidR="00BA216B" w:rsidRDefault="00BA216B" w:rsidP="00614F98"/>
                          <w:p w14:paraId="2E2EC07F" w14:textId="77777777" w:rsidR="00BA216B" w:rsidRDefault="00BA216B" w:rsidP="00614F98"/>
                          <w:p w14:paraId="529B8C19" w14:textId="77777777" w:rsidR="00BA216B" w:rsidRDefault="00BA216B" w:rsidP="00614F98"/>
                          <w:p w14:paraId="345A6B42" w14:textId="77777777" w:rsidR="00BA216B" w:rsidRDefault="00BA216B" w:rsidP="00614F98"/>
                          <w:p w14:paraId="0BD18418" w14:textId="77777777" w:rsidR="00BA216B" w:rsidRDefault="00BA216B" w:rsidP="00614F98"/>
                          <w:p w14:paraId="7FC53A46" w14:textId="77777777" w:rsidR="00BA216B" w:rsidRDefault="00BA216B" w:rsidP="00614F98"/>
                          <w:p w14:paraId="4C597A0D" w14:textId="77777777" w:rsidR="00BA216B" w:rsidRDefault="00BA216B" w:rsidP="00614F98"/>
                          <w:p w14:paraId="1FAC30D9" w14:textId="77777777" w:rsidR="00BA216B" w:rsidRDefault="00BA216B" w:rsidP="00614F98"/>
                          <w:p w14:paraId="2BDAAC6E" w14:textId="77777777" w:rsidR="00BA216B" w:rsidRDefault="00BA216B" w:rsidP="00614F98"/>
                          <w:p w14:paraId="7F15C941" w14:textId="77777777" w:rsidR="00BA216B" w:rsidRDefault="00BA216B" w:rsidP="00614F98"/>
                          <w:p w14:paraId="01D6C5E4" w14:textId="77777777" w:rsidR="00BA216B" w:rsidRDefault="00BA216B" w:rsidP="00614F98"/>
                          <w:p w14:paraId="2772784C" w14:textId="77777777" w:rsidR="00BA216B" w:rsidRDefault="00BA216B" w:rsidP="00614F98"/>
                          <w:p w14:paraId="6D7DC57D" w14:textId="77777777" w:rsidR="00BA216B" w:rsidRDefault="00BA216B" w:rsidP="00614F98"/>
                          <w:p w14:paraId="0D0E4101" w14:textId="77777777" w:rsidR="00BA216B" w:rsidRDefault="00BA216B" w:rsidP="00614F98"/>
                          <w:p w14:paraId="76E068C0" w14:textId="77777777" w:rsidR="00BA216B" w:rsidRDefault="00BA216B" w:rsidP="00614F98"/>
                          <w:p w14:paraId="1A1F8018" w14:textId="77777777" w:rsidR="00BA216B" w:rsidRDefault="00BA216B" w:rsidP="00614F98"/>
                          <w:p w14:paraId="4581D363" w14:textId="77777777" w:rsidR="00BA216B" w:rsidRDefault="00BA216B" w:rsidP="00614F98"/>
                          <w:p w14:paraId="20975F6C" w14:textId="77777777" w:rsidR="00BA216B" w:rsidRDefault="00BA216B" w:rsidP="00614F98"/>
                          <w:p w14:paraId="6A347FA2" w14:textId="77777777" w:rsidR="00BA216B" w:rsidRDefault="00BA216B" w:rsidP="00614F98"/>
                          <w:p w14:paraId="7B115C0A" w14:textId="77777777" w:rsidR="00BA216B" w:rsidRDefault="00BA216B" w:rsidP="00614F98"/>
                          <w:p w14:paraId="6404E4F1" w14:textId="77777777" w:rsidR="00BA216B" w:rsidRDefault="00BA216B" w:rsidP="00614F98"/>
                          <w:p w14:paraId="2ACFCE63" w14:textId="77777777" w:rsidR="00BA216B" w:rsidRDefault="00BA216B" w:rsidP="00614F98"/>
                          <w:p w14:paraId="012D87D5" w14:textId="77777777" w:rsidR="00BA216B" w:rsidRDefault="00BA216B" w:rsidP="00614F98"/>
                          <w:p w14:paraId="4AC09E04" w14:textId="77777777" w:rsidR="00BA216B" w:rsidRDefault="00BA216B" w:rsidP="00614F98"/>
                          <w:p w14:paraId="5A7ADCAA" w14:textId="77777777" w:rsidR="00BA216B" w:rsidRDefault="00BA216B" w:rsidP="00614F98"/>
                          <w:p w14:paraId="36704990" w14:textId="77777777" w:rsidR="00BA216B" w:rsidRDefault="00BA216B" w:rsidP="00614F98"/>
                          <w:p w14:paraId="0CC2F10F" w14:textId="77777777" w:rsidR="00BA216B" w:rsidRDefault="00BA216B" w:rsidP="00614F98"/>
                          <w:p w14:paraId="2DA67476" w14:textId="77777777" w:rsidR="00BA216B" w:rsidRDefault="00BA216B" w:rsidP="00614F98"/>
                          <w:p w14:paraId="65CEAC8E" w14:textId="77777777" w:rsidR="00BA216B" w:rsidRDefault="00BA216B" w:rsidP="00614F98"/>
                          <w:p w14:paraId="44BEADAF" w14:textId="77777777" w:rsidR="00BA216B" w:rsidRDefault="00BA216B" w:rsidP="00614F98"/>
                          <w:p w14:paraId="6219F434" w14:textId="77777777" w:rsidR="00BA216B" w:rsidRDefault="00BA216B" w:rsidP="00614F98"/>
                          <w:p w14:paraId="18BA62BC" w14:textId="77777777" w:rsidR="00BA216B" w:rsidRDefault="00BA216B" w:rsidP="00614F98"/>
                          <w:p w14:paraId="416A72BB" w14:textId="77777777" w:rsidR="00BA216B" w:rsidRDefault="00BA216B" w:rsidP="00614F98"/>
                          <w:p w14:paraId="2BC03EC2" w14:textId="77777777" w:rsidR="00BA216B" w:rsidRDefault="00BA216B" w:rsidP="00614F98"/>
                          <w:p w14:paraId="0934759E" w14:textId="77777777" w:rsidR="00BA216B" w:rsidRDefault="00BA216B" w:rsidP="00614F98"/>
                          <w:p w14:paraId="3C90D968" w14:textId="77777777" w:rsidR="00BA216B" w:rsidRDefault="00BA216B" w:rsidP="00614F98"/>
                          <w:p w14:paraId="1BF14EAA" w14:textId="77777777" w:rsidR="00BA216B" w:rsidRDefault="00BA216B" w:rsidP="00614F98"/>
                          <w:p w14:paraId="1363881B" w14:textId="77777777" w:rsidR="00BA216B" w:rsidRDefault="00BA216B" w:rsidP="00614F98"/>
                          <w:p w14:paraId="6C693E0F" w14:textId="77777777" w:rsidR="00BA216B" w:rsidRDefault="00BA216B" w:rsidP="00614F98"/>
                          <w:p w14:paraId="1C7EC5E1" w14:textId="77777777" w:rsidR="00BA216B" w:rsidRDefault="00BA216B" w:rsidP="00614F98"/>
                          <w:p w14:paraId="467A091A" w14:textId="77777777" w:rsidR="00BA216B" w:rsidRDefault="00BA216B" w:rsidP="00614F98"/>
                          <w:p w14:paraId="52BC0568" w14:textId="77777777" w:rsidR="00BA216B" w:rsidRDefault="00BA216B" w:rsidP="00614F98"/>
                          <w:p w14:paraId="12285441" w14:textId="77777777" w:rsidR="00BA216B" w:rsidRDefault="00BA216B" w:rsidP="00614F98"/>
                          <w:p w14:paraId="3035038D" w14:textId="77777777" w:rsidR="00BA216B" w:rsidRDefault="00BA216B" w:rsidP="00614F98"/>
                          <w:p w14:paraId="7CD60C10" w14:textId="77777777" w:rsidR="00BA216B" w:rsidRDefault="00BA216B" w:rsidP="00614F98"/>
                          <w:p w14:paraId="3A99CBD5" w14:textId="77777777" w:rsidR="00BA216B" w:rsidRDefault="00BA216B" w:rsidP="00614F98"/>
                          <w:p w14:paraId="392D7455" w14:textId="77777777" w:rsidR="00BA216B" w:rsidRDefault="00BA216B" w:rsidP="00614F98"/>
                          <w:p w14:paraId="1FD4C56F" w14:textId="77777777" w:rsidR="00BA216B" w:rsidRDefault="00BA216B" w:rsidP="00614F98"/>
                          <w:p w14:paraId="40A70406" w14:textId="77777777" w:rsidR="00BA216B" w:rsidRDefault="00BA216B" w:rsidP="00614F98"/>
                          <w:p w14:paraId="625225B5" w14:textId="77777777" w:rsidR="00BA216B" w:rsidRDefault="00BA216B" w:rsidP="00614F98"/>
                          <w:p w14:paraId="047D6E32" w14:textId="77777777" w:rsidR="00BA216B" w:rsidRDefault="00BA216B" w:rsidP="00614F98"/>
                          <w:p w14:paraId="5AF914AE" w14:textId="77777777" w:rsidR="00BA216B" w:rsidRDefault="00BA216B" w:rsidP="00614F98"/>
                          <w:p w14:paraId="209B50F9" w14:textId="77777777" w:rsidR="00BA216B" w:rsidRDefault="00BA216B" w:rsidP="00614F98"/>
                          <w:p w14:paraId="017E1A4E" w14:textId="77777777" w:rsidR="00BA216B" w:rsidRDefault="00BA216B" w:rsidP="00614F98"/>
                          <w:p w14:paraId="5DC3DE80" w14:textId="77777777" w:rsidR="00BA216B" w:rsidRDefault="00BA216B" w:rsidP="00614F98"/>
                          <w:p w14:paraId="3E3BCF3C" w14:textId="77777777" w:rsidR="00BA216B" w:rsidRDefault="00BA216B" w:rsidP="00614F98"/>
                          <w:p w14:paraId="178A03F8" w14:textId="77777777" w:rsidR="00BA216B" w:rsidRDefault="00BA216B" w:rsidP="00614F98"/>
                          <w:p w14:paraId="24C70C66" w14:textId="77777777" w:rsidR="00BA216B" w:rsidRDefault="00BA216B" w:rsidP="00614F98"/>
                          <w:p w14:paraId="03336D97" w14:textId="77777777" w:rsidR="00BA216B" w:rsidRDefault="00BA216B" w:rsidP="00614F98"/>
                          <w:p w14:paraId="66FFE6BC" w14:textId="77777777" w:rsidR="00BA216B" w:rsidRDefault="00BA216B" w:rsidP="00614F98"/>
                          <w:p w14:paraId="0243B2F0" w14:textId="77777777" w:rsidR="00BA216B" w:rsidRDefault="00BA216B" w:rsidP="00614F98"/>
                          <w:p w14:paraId="7A34563C" w14:textId="77777777" w:rsidR="00BA216B" w:rsidRDefault="00BA216B" w:rsidP="00614F98"/>
                          <w:p w14:paraId="44DD2CB7" w14:textId="77777777" w:rsidR="00BA216B" w:rsidRDefault="00BA216B" w:rsidP="00614F98"/>
                          <w:p w14:paraId="74094F0E" w14:textId="77777777" w:rsidR="00BA216B" w:rsidRDefault="00BA216B" w:rsidP="00614F98"/>
                          <w:p w14:paraId="242ABF7A" w14:textId="77777777" w:rsidR="00BA216B" w:rsidRDefault="00BA216B" w:rsidP="00614F98"/>
                          <w:p w14:paraId="17007AAC" w14:textId="77777777" w:rsidR="00BA216B" w:rsidRDefault="00BA216B" w:rsidP="00614F98"/>
                          <w:p w14:paraId="086ED9AD" w14:textId="77777777" w:rsidR="00BA216B" w:rsidRDefault="00BA216B" w:rsidP="00614F98"/>
                          <w:p w14:paraId="1FA17660" w14:textId="77777777" w:rsidR="00BA216B" w:rsidRDefault="00BA216B" w:rsidP="00614F98"/>
                          <w:p w14:paraId="10470104" w14:textId="77777777" w:rsidR="00BA216B" w:rsidRDefault="00BA216B" w:rsidP="00614F98"/>
                          <w:p w14:paraId="0EFEBC84" w14:textId="77777777" w:rsidR="00BA216B" w:rsidRDefault="00BA216B" w:rsidP="00614F98"/>
                          <w:p w14:paraId="5D92C10F" w14:textId="77777777" w:rsidR="00BA216B" w:rsidRDefault="00BA216B" w:rsidP="00614F98"/>
                          <w:p w14:paraId="620543A0" w14:textId="77777777" w:rsidR="00BA216B" w:rsidRDefault="00BA216B" w:rsidP="00614F98"/>
                          <w:p w14:paraId="7F002F88" w14:textId="77777777" w:rsidR="00BA216B" w:rsidRDefault="00BA216B" w:rsidP="00614F98"/>
                          <w:p w14:paraId="452C6F83" w14:textId="77777777" w:rsidR="00BA216B" w:rsidRDefault="00BA216B" w:rsidP="00614F98"/>
                          <w:p w14:paraId="54BEDF36" w14:textId="77777777" w:rsidR="00BA216B" w:rsidRDefault="00BA216B" w:rsidP="00614F98"/>
                          <w:p w14:paraId="398606AA" w14:textId="77777777" w:rsidR="00BA216B" w:rsidRDefault="00BA216B" w:rsidP="00614F98"/>
                          <w:p w14:paraId="65BA7EBF" w14:textId="77777777" w:rsidR="00BA216B" w:rsidRDefault="00BA216B" w:rsidP="00614F98"/>
                          <w:p w14:paraId="3E9D612B" w14:textId="77777777" w:rsidR="00BA216B" w:rsidRDefault="00BA216B" w:rsidP="00614F98"/>
                          <w:p w14:paraId="36A58B29" w14:textId="77777777" w:rsidR="00BA216B" w:rsidRDefault="00BA216B" w:rsidP="00614F98"/>
                          <w:p w14:paraId="07D863E3" w14:textId="77777777" w:rsidR="00BA216B" w:rsidRDefault="00BA216B" w:rsidP="00614F98"/>
                          <w:p w14:paraId="137CB397" w14:textId="77777777" w:rsidR="00BA216B" w:rsidRDefault="00BA216B" w:rsidP="00614F98"/>
                          <w:p w14:paraId="32025D35" w14:textId="77777777" w:rsidR="00BA216B" w:rsidRDefault="00BA216B" w:rsidP="00614F98"/>
                          <w:p w14:paraId="1FBE7A52" w14:textId="77777777" w:rsidR="00BA216B" w:rsidRDefault="00BA216B" w:rsidP="00614F98"/>
                          <w:p w14:paraId="69675AE0" w14:textId="77777777" w:rsidR="00BA216B" w:rsidRDefault="00BA216B" w:rsidP="00614F98"/>
                          <w:p w14:paraId="3D164154" w14:textId="77777777" w:rsidR="00BA216B" w:rsidRDefault="00BA216B" w:rsidP="00614F98"/>
                          <w:p w14:paraId="19D51A52" w14:textId="77777777" w:rsidR="00BA216B" w:rsidRDefault="00BA216B" w:rsidP="00614F98"/>
                          <w:p w14:paraId="1F5F775C" w14:textId="77777777" w:rsidR="00BA216B" w:rsidRDefault="00BA216B" w:rsidP="00614F98"/>
                          <w:p w14:paraId="2C72C769" w14:textId="77777777" w:rsidR="00BA216B" w:rsidRDefault="00BA216B" w:rsidP="00614F98"/>
                          <w:p w14:paraId="4A58C975" w14:textId="77777777" w:rsidR="00BA216B" w:rsidRDefault="00BA216B" w:rsidP="00614F98"/>
                          <w:p w14:paraId="4B355DD4" w14:textId="77777777" w:rsidR="00BA216B" w:rsidRDefault="00BA216B" w:rsidP="00614F98"/>
                          <w:p w14:paraId="595D5D10" w14:textId="77777777" w:rsidR="00BA216B" w:rsidRDefault="00BA216B" w:rsidP="00614F98"/>
                          <w:p w14:paraId="6DC820DA" w14:textId="77777777" w:rsidR="00BA216B" w:rsidRDefault="00BA216B" w:rsidP="00614F98"/>
                          <w:p w14:paraId="31A13692" w14:textId="77777777" w:rsidR="00BA216B" w:rsidRDefault="00BA216B" w:rsidP="00614F98"/>
                          <w:p w14:paraId="10B73DC2" w14:textId="77777777" w:rsidR="00BA216B" w:rsidRDefault="00BA216B" w:rsidP="00614F98"/>
                          <w:p w14:paraId="60C8F039" w14:textId="77777777" w:rsidR="00BA216B" w:rsidRDefault="00BA216B" w:rsidP="00614F98"/>
                          <w:p w14:paraId="17B4B61E" w14:textId="77777777" w:rsidR="00BA216B" w:rsidRDefault="00BA216B" w:rsidP="00614F98"/>
                          <w:p w14:paraId="0ABB5699" w14:textId="77777777" w:rsidR="00BA216B" w:rsidRDefault="00BA216B" w:rsidP="00614F98"/>
                          <w:p w14:paraId="4FF5D9D0" w14:textId="77777777" w:rsidR="00BA216B" w:rsidRDefault="00BA216B" w:rsidP="00614F98"/>
                          <w:p w14:paraId="25B1DD2D" w14:textId="77777777" w:rsidR="00BA216B" w:rsidRDefault="00BA216B" w:rsidP="00614F98"/>
                          <w:p w14:paraId="337ECE4E" w14:textId="77777777" w:rsidR="00BA216B" w:rsidRDefault="00BA216B" w:rsidP="00614F98"/>
                          <w:p w14:paraId="22BD60B4" w14:textId="77777777" w:rsidR="00BA216B" w:rsidRDefault="00BA216B" w:rsidP="00614F98"/>
                          <w:p w14:paraId="56338F1D" w14:textId="77777777" w:rsidR="00BA216B" w:rsidRDefault="00BA216B" w:rsidP="00614F98"/>
                          <w:p w14:paraId="13062E72" w14:textId="77777777" w:rsidR="00BA216B" w:rsidRDefault="00BA216B" w:rsidP="00614F98"/>
                          <w:p w14:paraId="6F3075E5" w14:textId="77777777" w:rsidR="00BA216B" w:rsidRDefault="00BA216B" w:rsidP="00614F98"/>
                          <w:p w14:paraId="3127D205" w14:textId="77777777" w:rsidR="00BA216B" w:rsidRDefault="00BA216B" w:rsidP="00614F98"/>
                          <w:p w14:paraId="5FB0DF28" w14:textId="77777777" w:rsidR="00BA216B" w:rsidRDefault="00BA216B" w:rsidP="00614F98"/>
                          <w:p w14:paraId="1F6DFD77" w14:textId="77777777" w:rsidR="00BA216B" w:rsidRDefault="00BA216B" w:rsidP="00614F98"/>
                          <w:p w14:paraId="59A18257" w14:textId="77777777" w:rsidR="00BA216B" w:rsidRDefault="00BA216B" w:rsidP="00614F98"/>
                          <w:p w14:paraId="241221B8" w14:textId="77777777" w:rsidR="00BA216B" w:rsidRDefault="00BA216B" w:rsidP="00614F98"/>
                          <w:p w14:paraId="66A448B6" w14:textId="77777777" w:rsidR="00BA216B" w:rsidRDefault="00BA216B" w:rsidP="00614F98"/>
                          <w:p w14:paraId="47866926" w14:textId="77777777" w:rsidR="00BA216B" w:rsidRDefault="00BA216B" w:rsidP="00614F98"/>
                          <w:p w14:paraId="0A7CBA63" w14:textId="77777777" w:rsidR="00BA216B" w:rsidRDefault="00BA216B" w:rsidP="00614F98"/>
                          <w:p w14:paraId="6E072ACC" w14:textId="77777777" w:rsidR="00BA216B" w:rsidRDefault="00BA216B" w:rsidP="00614F98"/>
                          <w:p w14:paraId="2401D536" w14:textId="77777777" w:rsidR="00BA216B" w:rsidRDefault="00BA216B" w:rsidP="00614F98"/>
                          <w:p w14:paraId="755D5141" w14:textId="77777777" w:rsidR="00BA216B" w:rsidRDefault="00BA216B" w:rsidP="00614F98"/>
                          <w:p w14:paraId="1803263F" w14:textId="77777777" w:rsidR="00BA216B" w:rsidRDefault="00BA216B" w:rsidP="00614F98"/>
                          <w:p w14:paraId="4BDF0DA3" w14:textId="77777777" w:rsidR="00BA216B" w:rsidRDefault="00BA216B" w:rsidP="00614F98"/>
                          <w:p w14:paraId="471AFC62" w14:textId="77777777" w:rsidR="00BA216B" w:rsidRDefault="00BA216B" w:rsidP="00614F98"/>
                          <w:p w14:paraId="71511118" w14:textId="77777777" w:rsidR="00BA216B" w:rsidRDefault="00BA216B" w:rsidP="00614F98"/>
                          <w:p w14:paraId="4E09A939" w14:textId="77777777" w:rsidR="00BA216B" w:rsidRDefault="00BA216B" w:rsidP="00614F98"/>
                          <w:p w14:paraId="63ADD1F0" w14:textId="77777777" w:rsidR="00BA216B" w:rsidRDefault="00BA216B" w:rsidP="00614F98"/>
                          <w:p w14:paraId="1E5BC30D"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A9E66" id="Text Box 1065" o:spid="_x0000_s1066" type="#_x0000_t202" style="position:absolute;margin-left:234.45pt;margin-top:244.6pt;width:67pt;height:27.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" filled="f" stroked="f">
                <v:textbox>
                  <w:txbxContent>
                    <w:p w14:paraId="595425EF" w14:textId="77777777" w:rsidR="00BA216B" w:rsidRDefault="00BA216B" w:rsidP="00614F98">
                      <w:r>
                        <w:rPr>
                          <w:rFonts w:hint="eastAsia"/>
                        </w:rPr>
                        <w:t>예측 범주</w:t>
                      </w:r>
                    </w:p>
                    <w:p w14:paraId="0C401AEB" w14:textId="77777777" w:rsidR="00BA216B" w:rsidRDefault="00BA216B" w:rsidP="00614F98"/>
                    <w:p w14:paraId="12555BBA" w14:textId="77777777" w:rsidR="00BA216B" w:rsidRDefault="00BA216B" w:rsidP="00614F98"/>
                    <w:p w14:paraId="6FACA471" w14:textId="77777777" w:rsidR="00BA216B" w:rsidRDefault="00BA216B" w:rsidP="00614F98"/>
                    <w:p w14:paraId="4D2D73E4" w14:textId="77777777" w:rsidR="00BA216B" w:rsidRDefault="00BA216B" w:rsidP="00614F98"/>
                    <w:p w14:paraId="63C3E0F2" w14:textId="77777777" w:rsidR="00BA216B" w:rsidRDefault="00BA216B" w:rsidP="00614F98"/>
                    <w:p w14:paraId="6C998C10" w14:textId="77777777" w:rsidR="00BA216B" w:rsidRDefault="00BA216B" w:rsidP="00614F98"/>
                    <w:p w14:paraId="599F2E15" w14:textId="77777777" w:rsidR="00BA216B" w:rsidRDefault="00BA216B" w:rsidP="00614F98"/>
                    <w:p w14:paraId="4AB7C79A" w14:textId="77777777" w:rsidR="00BA216B" w:rsidRDefault="00BA216B" w:rsidP="00614F98"/>
                    <w:p w14:paraId="07712EF9" w14:textId="77777777" w:rsidR="00BA216B" w:rsidRDefault="00BA216B" w:rsidP="00614F98"/>
                    <w:p w14:paraId="1C23B9A3" w14:textId="77777777" w:rsidR="00BA216B" w:rsidRDefault="00BA216B" w:rsidP="00614F98"/>
                    <w:p w14:paraId="21955804" w14:textId="77777777" w:rsidR="00BA216B" w:rsidRDefault="00BA216B" w:rsidP="00614F98"/>
                    <w:p w14:paraId="795E54F6" w14:textId="77777777" w:rsidR="00BA216B" w:rsidRDefault="00BA216B" w:rsidP="00614F98"/>
                    <w:p w14:paraId="32EE5475" w14:textId="77777777" w:rsidR="00BA216B" w:rsidRDefault="00BA216B" w:rsidP="00614F98"/>
                    <w:p w14:paraId="7C2AE657" w14:textId="77777777" w:rsidR="00BA216B" w:rsidRDefault="00BA216B" w:rsidP="00614F98"/>
                    <w:p w14:paraId="14D38FA5" w14:textId="77777777" w:rsidR="00BA216B" w:rsidRDefault="00BA216B" w:rsidP="00614F98"/>
                    <w:p w14:paraId="133A601F" w14:textId="77777777" w:rsidR="00BA216B" w:rsidRDefault="00BA216B" w:rsidP="00614F98"/>
                    <w:p w14:paraId="41863B0F" w14:textId="77777777" w:rsidR="00BA216B" w:rsidRDefault="00BA216B" w:rsidP="00614F98"/>
                    <w:p w14:paraId="55949852" w14:textId="77777777" w:rsidR="00BA216B" w:rsidRDefault="00BA216B" w:rsidP="00614F98"/>
                    <w:p w14:paraId="40A474E1" w14:textId="77777777" w:rsidR="00BA216B" w:rsidRDefault="00BA216B" w:rsidP="00614F98"/>
                    <w:p w14:paraId="0024B595" w14:textId="77777777" w:rsidR="00BA216B" w:rsidRDefault="00BA216B" w:rsidP="00614F98"/>
                    <w:p w14:paraId="1B56C071" w14:textId="77777777" w:rsidR="00BA216B" w:rsidRDefault="00BA216B" w:rsidP="00614F98"/>
                    <w:p w14:paraId="6A216213" w14:textId="77777777" w:rsidR="00BA216B" w:rsidRDefault="00BA216B" w:rsidP="00614F98"/>
                    <w:p w14:paraId="1DBC75E1" w14:textId="77777777" w:rsidR="00BA216B" w:rsidRDefault="00BA216B" w:rsidP="00614F98"/>
                    <w:p w14:paraId="6202FFB2" w14:textId="77777777" w:rsidR="00BA216B" w:rsidRDefault="00BA216B" w:rsidP="00614F98"/>
                    <w:p w14:paraId="28182A08" w14:textId="77777777" w:rsidR="00BA216B" w:rsidRDefault="00BA216B" w:rsidP="00614F98"/>
                    <w:p w14:paraId="42112AA1" w14:textId="77777777" w:rsidR="00BA216B" w:rsidRDefault="00BA216B" w:rsidP="00614F98"/>
                    <w:p w14:paraId="279D4565" w14:textId="77777777" w:rsidR="00BA216B" w:rsidRDefault="00BA216B" w:rsidP="00614F98"/>
                    <w:p w14:paraId="577C048A" w14:textId="77777777" w:rsidR="00BA216B" w:rsidRDefault="00BA216B" w:rsidP="00614F98"/>
                    <w:p w14:paraId="4BC6FB99" w14:textId="77777777" w:rsidR="00BA216B" w:rsidRDefault="00BA216B" w:rsidP="00614F98"/>
                    <w:p w14:paraId="2BAEF1C7" w14:textId="77777777" w:rsidR="00BA216B" w:rsidRDefault="00BA216B" w:rsidP="00614F98"/>
                    <w:p w14:paraId="717E26EC" w14:textId="77777777" w:rsidR="00BA216B" w:rsidRDefault="00BA216B" w:rsidP="00614F98"/>
                    <w:p w14:paraId="0FA81E74" w14:textId="77777777" w:rsidR="00BA216B" w:rsidRDefault="00BA216B" w:rsidP="00614F98"/>
                    <w:p w14:paraId="3FA4FF37" w14:textId="77777777" w:rsidR="00BA216B" w:rsidRDefault="00BA216B" w:rsidP="00614F98"/>
                    <w:p w14:paraId="37DFA7DD" w14:textId="77777777" w:rsidR="00BA216B" w:rsidRDefault="00BA216B" w:rsidP="00614F98"/>
                    <w:p w14:paraId="1A379CAF" w14:textId="77777777" w:rsidR="00BA216B" w:rsidRDefault="00BA216B" w:rsidP="00614F98"/>
                    <w:p w14:paraId="62829F6B" w14:textId="77777777" w:rsidR="00BA216B" w:rsidRDefault="00BA216B" w:rsidP="00614F98"/>
                    <w:p w14:paraId="482AAE67" w14:textId="77777777" w:rsidR="00BA216B" w:rsidRDefault="00BA216B" w:rsidP="00614F98"/>
                    <w:p w14:paraId="287179CA" w14:textId="77777777" w:rsidR="00BA216B" w:rsidRDefault="00BA216B" w:rsidP="00614F98"/>
                    <w:p w14:paraId="245A0217" w14:textId="77777777" w:rsidR="00BA216B" w:rsidRDefault="00BA216B" w:rsidP="00614F98"/>
                    <w:p w14:paraId="2C0EFFAD" w14:textId="77777777" w:rsidR="00BA216B" w:rsidRDefault="00BA216B" w:rsidP="00614F98"/>
                    <w:p w14:paraId="56736916" w14:textId="77777777" w:rsidR="00BA216B" w:rsidRDefault="00BA216B" w:rsidP="00614F98"/>
                    <w:p w14:paraId="249357A5" w14:textId="77777777" w:rsidR="00BA216B" w:rsidRDefault="00BA216B" w:rsidP="00614F98"/>
                    <w:p w14:paraId="439628F0" w14:textId="77777777" w:rsidR="00BA216B" w:rsidRDefault="00BA216B" w:rsidP="00614F98"/>
                    <w:p w14:paraId="72AD4A6A" w14:textId="77777777" w:rsidR="00BA216B" w:rsidRDefault="00BA216B" w:rsidP="00614F98"/>
                    <w:p w14:paraId="7D0CAC6E" w14:textId="77777777" w:rsidR="00BA216B" w:rsidRDefault="00BA216B" w:rsidP="00614F98"/>
                    <w:p w14:paraId="6A3FF5C3" w14:textId="77777777" w:rsidR="00BA216B" w:rsidRDefault="00BA216B" w:rsidP="00614F98"/>
                    <w:p w14:paraId="32C43925" w14:textId="77777777" w:rsidR="00BA216B" w:rsidRDefault="00BA216B" w:rsidP="00614F98"/>
                    <w:p w14:paraId="2CD10B39" w14:textId="77777777" w:rsidR="00BA216B" w:rsidRDefault="00BA216B" w:rsidP="00614F98"/>
                    <w:p w14:paraId="6AA847D2" w14:textId="77777777" w:rsidR="00BA216B" w:rsidRDefault="00BA216B" w:rsidP="00614F98"/>
                    <w:p w14:paraId="54D83361" w14:textId="77777777" w:rsidR="00BA216B" w:rsidRDefault="00BA216B" w:rsidP="00614F98"/>
                    <w:p w14:paraId="05380641" w14:textId="77777777" w:rsidR="00BA216B" w:rsidRDefault="00BA216B" w:rsidP="00614F98"/>
                    <w:p w14:paraId="5154A24F" w14:textId="77777777" w:rsidR="00BA216B" w:rsidRDefault="00BA216B" w:rsidP="00614F98"/>
                    <w:p w14:paraId="36E3A178" w14:textId="77777777" w:rsidR="00BA216B" w:rsidRDefault="00BA216B" w:rsidP="00614F98"/>
                    <w:p w14:paraId="55B63A3B" w14:textId="77777777" w:rsidR="00BA216B" w:rsidRDefault="00BA216B" w:rsidP="00614F98"/>
                    <w:p w14:paraId="4AE4C7C5" w14:textId="77777777" w:rsidR="00BA216B" w:rsidRDefault="00BA216B" w:rsidP="00614F98"/>
                    <w:p w14:paraId="45D09E58" w14:textId="77777777" w:rsidR="00BA216B" w:rsidRDefault="00BA216B" w:rsidP="00614F98"/>
                    <w:p w14:paraId="6F575E46" w14:textId="77777777" w:rsidR="00BA216B" w:rsidRDefault="00BA216B" w:rsidP="00614F98"/>
                    <w:p w14:paraId="05C88823" w14:textId="77777777" w:rsidR="00BA216B" w:rsidRDefault="00BA216B" w:rsidP="00614F98"/>
                    <w:p w14:paraId="791B5EFC" w14:textId="77777777" w:rsidR="00BA216B" w:rsidRDefault="00BA216B" w:rsidP="00614F98"/>
                    <w:p w14:paraId="2A17D333" w14:textId="77777777" w:rsidR="00BA216B" w:rsidRDefault="00BA216B" w:rsidP="00614F98"/>
                    <w:p w14:paraId="6F0E037F" w14:textId="77777777" w:rsidR="00BA216B" w:rsidRDefault="00BA216B" w:rsidP="00614F98"/>
                    <w:p w14:paraId="07A91348" w14:textId="77777777" w:rsidR="00BA216B" w:rsidRDefault="00BA216B" w:rsidP="00614F98"/>
                    <w:p w14:paraId="7C55533F" w14:textId="77777777" w:rsidR="00BA216B" w:rsidRDefault="00BA216B" w:rsidP="00614F98"/>
                    <w:p w14:paraId="70678A86" w14:textId="77777777" w:rsidR="00BA216B" w:rsidRDefault="00BA216B" w:rsidP="00614F98"/>
                    <w:p w14:paraId="4F3A3396" w14:textId="77777777" w:rsidR="00BA216B" w:rsidRDefault="00BA216B" w:rsidP="00614F98"/>
                    <w:p w14:paraId="06D9D38B" w14:textId="77777777" w:rsidR="00BA216B" w:rsidRDefault="00BA216B" w:rsidP="00614F98"/>
                    <w:p w14:paraId="6D952B00" w14:textId="77777777" w:rsidR="00BA216B" w:rsidRDefault="00BA216B" w:rsidP="00614F98"/>
                    <w:p w14:paraId="0E9F7EFD" w14:textId="77777777" w:rsidR="00BA216B" w:rsidRDefault="00BA216B" w:rsidP="00614F98"/>
                    <w:p w14:paraId="17D75740" w14:textId="77777777" w:rsidR="00BA216B" w:rsidRDefault="00BA216B" w:rsidP="00614F98"/>
                    <w:p w14:paraId="3B3AF397" w14:textId="77777777" w:rsidR="00BA216B" w:rsidRDefault="00BA216B" w:rsidP="00614F98"/>
                    <w:p w14:paraId="5F9FAA51" w14:textId="77777777" w:rsidR="00BA216B" w:rsidRDefault="00BA216B" w:rsidP="00614F98"/>
                    <w:p w14:paraId="0B55C3B0" w14:textId="77777777" w:rsidR="00BA216B" w:rsidRDefault="00BA216B" w:rsidP="00614F98"/>
                    <w:p w14:paraId="7440FDBE" w14:textId="77777777" w:rsidR="00BA216B" w:rsidRDefault="00BA216B" w:rsidP="00614F98"/>
                    <w:p w14:paraId="7C5354CF" w14:textId="77777777" w:rsidR="00BA216B" w:rsidRDefault="00BA216B" w:rsidP="00614F98"/>
                    <w:p w14:paraId="23E993E5" w14:textId="77777777" w:rsidR="00BA216B" w:rsidRDefault="00BA216B" w:rsidP="00614F98"/>
                    <w:p w14:paraId="52DB740F" w14:textId="77777777" w:rsidR="00BA216B" w:rsidRDefault="00BA216B" w:rsidP="00614F98"/>
                    <w:p w14:paraId="4800424F" w14:textId="77777777" w:rsidR="00BA216B" w:rsidRDefault="00BA216B" w:rsidP="00614F98"/>
                    <w:p w14:paraId="4CFCA8E4" w14:textId="77777777" w:rsidR="00BA216B" w:rsidRDefault="00BA216B" w:rsidP="00614F98"/>
                    <w:p w14:paraId="13E804A7" w14:textId="77777777" w:rsidR="00BA216B" w:rsidRDefault="00BA216B" w:rsidP="00614F98"/>
                    <w:p w14:paraId="47073BA1" w14:textId="77777777" w:rsidR="00BA216B" w:rsidRDefault="00BA216B" w:rsidP="00614F98"/>
                    <w:p w14:paraId="7B877BD5" w14:textId="77777777" w:rsidR="00BA216B" w:rsidRDefault="00BA216B" w:rsidP="00614F98"/>
                    <w:p w14:paraId="17A68D3F" w14:textId="77777777" w:rsidR="00BA216B" w:rsidRDefault="00BA216B" w:rsidP="00614F98"/>
                    <w:p w14:paraId="6B856EE5" w14:textId="77777777" w:rsidR="00BA216B" w:rsidRDefault="00BA216B" w:rsidP="00614F98"/>
                    <w:p w14:paraId="78FC2C31" w14:textId="77777777" w:rsidR="00BA216B" w:rsidRDefault="00BA216B" w:rsidP="00614F98"/>
                    <w:p w14:paraId="7D384E4E" w14:textId="77777777" w:rsidR="00BA216B" w:rsidRDefault="00BA216B" w:rsidP="00614F98"/>
                    <w:p w14:paraId="742105F0" w14:textId="77777777" w:rsidR="00BA216B" w:rsidRDefault="00BA216B" w:rsidP="00614F98"/>
                    <w:p w14:paraId="31EDAEEA" w14:textId="77777777" w:rsidR="00BA216B" w:rsidRDefault="00BA216B" w:rsidP="00614F98"/>
                    <w:p w14:paraId="065C220D" w14:textId="77777777" w:rsidR="00BA216B" w:rsidRDefault="00BA216B" w:rsidP="00614F98"/>
                    <w:p w14:paraId="1792F470" w14:textId="77777777" w:rsidR="00BA216B" w:rsidRDefault="00BA216B" w:rsidP="00614F98"/>
                    <w:p w14:paraId="7BB82A80" w14:textId="77777777" w:rsidR="00BA216B" w:rsidRDefault="00BA216B" w:rsidP="00614F98"/>
                    <w:p w14:paraId="63436B15" w14:textId="77777777" w:rsidR="00BA216B" w:rsidRDefault="00BA216B" w:rsidP="00614F98"/>
                    <w:p w14:paraId="2C6FE4C3" w14:textId="77777777" w:rsidR="00BA216B" w:rsidRDefault="00BA216B" w:rsidP="00614F98"/>
                    <w:p w14:paraId="5BA7E867" w14:textId="77777777" w:rsidR="00BA216B" w:rsidRDefault="00BA216B" w:rsidP="00614F98"/>
                    <w:p w14:paraId="538B8FE8" w14:textId="77777777" w:rsidR="00BA216B" w:rsidRDefault="00BA216B" w:rsidP="00614F98"/>
                    <w:p w14:paraId="2C1CA4FA" w14:textId="77777777" w:rsidR="00BA216B" w:rsidRDefault="00BA216B" w:rsidP="00614F98"/>
                    <w:p w14:paraId="61F1E1A9" w14:textId="77777777" w:rsidR="00BA216B" w:rsidRDefault="00BA216B" w:rsidP="00614F98"/>
                    <w:p w14:paraId="176AFE3E" w14:textId="77777777" w:rsidR="00BA216B" w:rsidRDefault="00BA216B" w:rsidP="00614F98"/>
                    <w:p w14:paraId="7EA84EEF" w14:textId="77777777" w:rsidR="00BA216B" w:rsidRDefault="00BA216B" w:rsidP="00614F98"/>
                    <w:p w14:paraId="19E932CB" w14:textId="77777777" w:rsidR="00BA216B" w:rsidRDefault="00BA216B" w:rsidP="00614F98"/>
                    <w:p w14:paraId="224E54EA" w14:textId="77777777" w:rsidR="00BA216B" w:rsidRDefault="00BA216B" w:rsidP="00614F98"/>
                    <w:p w14:paraId="321C4D35" w14:textId="77777777" w:rsidR="00BA216B" w:rsidRDefault="00BA216B" w:rsidP="00614F98"/>
                    <w:p w14:paraId="02CAA693" w14:textId="77777777" w:rsidR="00BA216B" w:rsidRDefault="00BA216B" w:rsidP="00614F98"/>
                    <w:p w14:paraId="33651159" w14:textId="77777777" w:rsidR="00BA216B" w:rsidRDefault="00BA216B" w:rsidP="00614F98"/>
                    <w:p w14:paraId="475742CC" w14:textId="77777777" w:rsidR="00BA216B" w:rsidRDefault="00BA216B" w:rsidP="00614F98"/>
                    <w:p w14:paraId="79AA772E" w14:textId="77777777" w:rsidR="00BA216B" w:rsidRDefault="00BA216B" w:rsidP="00614F98"/>
                    <w:p w14:paraId="1BAB0F35" w14:textId="77777777" w:rsidR="00BA216B" w:rsidRDefault="00BA216B" w:rsidP="00614F98"/>
                    <w:p w14:paraId="0C732286" w14:textId="77777777" w:rsidR="00BA216B" w:rsidRDefault="00BA216B" w:rsidP="00614F98"/>
                    <w:p w14:paraId="38001FFC" w14:textId="77777777" w:rsidR="00BA216B" w:rsidRDefault="00BA216B" w:rsidP="00614F98"/>
                    <w:p w14:paraId="77D7CDF3" w14:textId="77777777" w:rsidR="00BA216B" w:rsidRDefault="00BA216B" w:rsidP="00614F98"/>
                    <w:p w14:paraId="2D04E774" w14:textId="77777777" w:rsidR="00BA216B" w:rsidRDefault="00BA216B" w:rsidP="00614F98"/>
                    <w:p w14:paraId="30301081" w14:textId="77777777" w:rsidR="00BA216B" w:rsidRDefault="00BA216B" w:rsidP="00614F98"/>
                    <w:p w14:paraId="3EF5E3A7" w14:textId="77777777" w:rsidR="00BA216B" w:rsidRDefault="00BA216B" w:rsidP="00614F98"/>
                    <w:p w14:paraId="7A2B5FBF" w14:textId="77777777" w:rsidR="00BA216B" w:rsidRDefault="00BA216B" w:rsidP="00614F98"/>
                    <w:p w14:paraId="6D0519AC" w14:textId="77777777" w:rsidR="00BA216B" w:rsidRDefault="00BA216B" w:rsidP="00614F98"/>
                    <w:p w14:paraId="77B6BBEA" w14:textId="77777777" w:rsidR="00BA216B" w:rsidRDefault="00BA216B" w:rsidP="00614F98"/>
                    <w:p w14:paraId="3853F785" w14:textId="77777777" w:rsidR="00BA216B" w:rsidRDefault="00BA216B" w:rsidP="00614F98"/>
                    <w:p w14:paraId="084B785F" w14:textId="77777777" w:rsidR="00BA216B" w:rsidRDefault="00BA216B" w:rsidP="00614F98"/>
                    <w:p w14:paraId="525579D3" w14:textId="77777777" w:rsidR="00BA216B" w:rsidRDefault="00BA216B" w:rsidP="00614F98"/>
                    <w:p w14:paraId="342F7F07" w14:textId="77777777" w:rsidR="00BA216B" w:rsidRDefault="00BA216B" w:rsidP="00614F98"/>
                    <w:p w14:paraId="1D28EE2F" w14:textId="77777777" w:rsidR="00BA216B" w:rsidRDefault="00BA216B" w:rsidP="00614F98"/>
                    <w:p w14:paraId="46465538" w14:textId="77777777" w:rsidR="00BA216B" w:rsidRDefault="00BA216B" w:rsidP="00614F98"/>
                    <w:p w14:paraId="13401E83" w14:textId="77777777" w:rsidR="00BA216B" w:rsidRDefault="00BA216B" w:rsidP="00614F98"/>
                    <w:p w14:paraId="1DDF40EA" w14:textId="77777777" w:rsidR="00BA216B" w:rsidRDefault="00BA216B" w:rsidP="00614F98"/>
                    <w:p w14:paraId="18CA02C3" w14:textId="77777777" w:rsidR="00BA216B" w:rsidRDefault="00BA216B" w:rsidP="00614F98"/>
                    <w:p w14:paraId="18D8BDB2" w14:textId="77777777" w:rsidR="00BA216B" w:rsidRDefault="00BA216B" w:rsidP="00614F98"/>
                    <w:p w14:paraId="4DF21ABF" w14:textId="77777777" w:rsidR="00BA216B" w:rsidRDefault="00BA216B" w:rsidP="00614F98"/>
                    <w:p w14:paraId="5BF8FD5B" w14:textId="77777777" w:rsidR="00BA216B" w:rsidRDefault="00BA216B" w:rsidP="00614F98"/>
                    <w:p w14:paraId="7A1C8271" w14:textId="77777777" w:rsidR="00BA216B" w:rsidRDefault="00BA216B" w:rsidP="00614F98"/>
                    <w:p w14:paraId="32C528F4" w14:textId="77777777" w:rsidR="00BA216B" w:rsidRDefault="00BA216B" w:rsidP="00614F98"/>
                    <w:p w14:paraId="50C0F4E0" w14:textId="77777777" w:rsidR="00BA216B" w:rsidRDefault="00BA216B" w:rsidP="00614F98"/>
                    <w:p w14:paraId="157F2638" w14:textId="77777777" w:rsidR="00BA216B" w:rsidRDefault="00BA216B" w:rsidP="00614F98"/>
                    <w:p w14:paraId="49E9FAF3" w14:textId="77777777" w:rsidR="00BA216B" w:rsidRDefault="00BA216B" w:rsidP="00614F98"/>
                    <w:p w14:paraId="304D167E" w14:textId="77777777" w:rsidR="00BA216B" w:rsidRDefault="00BA216B" w:rsidP="00614F98"/>
                    <w:p w14:paraId="1864ADED" w14:textId="77777777" w:rsidR="00BA216B" w:rsidRDefault="00BA216B" w:rsidP="00614F98"/>
                    <w:p w14:paraId="697121E1" w14:textId="77777777" w:rsidR="00BA216B" w:rsidRDefault="00BA216B" w:rsidP="00614F98"/>
                    <w:p w14:paraId="342DAB33" w14:textId="77777777" w:rsidR="00BA216B" w:rsidRDefault="00BA216B" w:rsidP="00614F98"/>
                    <w:p w14:paraId="570DA409" w14:textId="77777777" w:rsidR="00BA216B" w:rsidRDefault="00BA216B" w:rsidP="00614F98"/>
                    <w:p w14:paraId="415AC54F" w14:textId="77777777" w:rsidR="00BA216B" w:rsidRDefault="00BA216B" w:rsidP="00614F98"/>
                    <w:p w14:paraId="525051F2" w14:textId="77777777" w:rsidR="00BA216B" w:rsidRDefault="00BA216B" w:rsidP="00614F98"/>
                    <w:p w14:paraId="6E64A07B" w14:textId="77777777" w:rsidR="00BA216B" w:rsidRDefault="00BA216B" w:rsidP="00614F98"/>
                    <w:p w14:paraId="256D7A48" w14:textId="77777777" w:rsidR="00BA216B" w:rsidRDefault="00BA216B" w:rsidP="00614F98"/>
                    <w:p w14:paraId="73F8EFB3" w14:textId="77777777" w:rsidR="00BA216B" w:rsidRDefault="00BA216B" w:rsidP="00614F98"/>
                    <w:p w14:paraId="3010942C" w14:textId="77777777" w:rsidR="00BA216B" w:rsidRDefault="00BA216B" w:rsidP="00614F98"/>
                    <w:p w14:paraId="0711366D" w14:textId="77777777" w:rsidR="00BA216B" w:rsidRDefault="00BA216B" w:rsidP="00614F98"/>
                    <w:p w14:paraId="3A61B04A" w14:textId="77777777" w:rsidR="00BA216B" w:rsidRDefault="00BA216B" w:rsidP="00614F98"/>
                    <w:p w14:paraId="50B4E5AB" w14:textId="77777777" w:rsidR="00BA216B" w:rsidRDefault="00BA216B" w:rsidP="00614F98"/>
                    <w:p w14:paraId="46DBA258" w14:textId="77777777" w:rsidR="00BA216B" w:rsidRDefault="00BA216B" w:rsidP="00614F98"/>
                    <w:p w14:paraId="72EFDFE9" w14:textId="77777777" w:rsidR="00BA216B" w:rsidRDefault="00BA216B" w:rsidP="00614F98"/>
                    <w:p w14:paraId="776DD498" w14:textId="77777777" w:rsidR="00BA216B" w:rsidRDefault="00BA216B" w:rsidP="00614F98"/>
                    <w:p w14:paraId="4B81BB3C" w14:textId="77777777" w:rsidR="00BA216B" w:rsidRDefault="00BA216B" w:rsidP="00614F98"/>
                    <w:p w14:paraId="4AF8DBEA" w14:textId="77777777" w:rsidR="00BA216B" w:rsidRDefault="00BA216B" w:rsidP="00614F98"/>
                    <w:p w14:paraId="48198828" w14:textId="77777777" w:rsidR="00BA216B" w:rsidRDefault="00BA216B" w:rsidP="00614F98"/>
                    <w:p w14:paraId="168952CE" w14:textId="77777777" w:rsidR="00BA216B" w:rsidRDefault="00BA216B" w:rsidP="00614F98"/>
                    <w:p w14:paraId="2D3A6E5F" w14:textId="77777777" w:rsidR="00BA216B" w:rsidRDefault="00BA216B" w:rsidP="00614F98"/>
                    <w:p w14:paraId="35A8FB91" w14:textId="77777777" w:rsidR="00BA216B" w:rsidRDefault="00BA216B" w:rsidP="00614F98"/>
                    <w:p w14:paraId="2EC7C756" w14:textId="77777777" w:rsidR="00BA216B" w:rsidRDefault="00BA216B" w:rsidP="00614F98"/>
                    <w:p w14:paraId="41370A08" w14:textId="77777777" w:rsidR="00BA216B" w:rsidRDefault="00BA216B" w:rsidP="00614F98"/>
                    <w:p w14:paraId="77889BEF" w14:textId="77777777" w:rsidR="00BA216B" w:rsidRDefault="00BA216B" w:rsidP="00614F98"/>
                    <w:p w14:paraId="4ED32785" w14:textId="77777777" w:rsidR="00BA216B" w:rsidRDefault="00BA216B" w:rsidP="00614F98"/>
                    <w:p w14:paraId="159FF15C" w14:textId="77777777" w:rsidR="00BA216B" w:rsidRDefault="00BA216B" w:rsidP="00614F98"/>
                    <w:p w14:paraId="33FB1A4F" w14:textId="77777777" w:rsidR="00BA216B" w:rsidRDefault="00BA216B" w:rsidP="00614F98"/>
                    <w:p w14:paraId="432D11E7" w14:textId="77777777" w:rsidR="00BA216B" w:rsidRDefault="00BA216B" w:rsidP="00614F98"/>
                    <w:p w14:paraId="3314B684" w14:textId="77777777" w:rsidR="00BA216B" w:rsidRDefault="00BA216B" w:rsidP="00614F98"/>
                    <w:p w14:paraId="3CAAB980" w14:textId="77777777" w:rsidR="00BA216B" w:rsidRDefault="00BA216B" w:rsidP="00614F98"/>
                    <w:p w14:paraId="7C9B2B47" w14:textId="77777777" w:rsidR="00BA216B" w:rsidRDefault="00BA216B" w:rsidP="00614F98"/>
                    <w:p w14:paraId="67D84371" w14:textId="77777777" w:rsidR="00BA216B" w:rsidRDefault="00BA216B" w:rsidP="00614F98"/>
                    <w:p w14:paraId="6EA0419B" w14:textId="77777777" w:rsidR="00BA216B" w:rsidRDefault="00BA216B" w:rsidP="00614F98"/>
                    <w:p w14:paraId="1501C54E" w14:textId="77777777" w:rsidR="00BA216B" w:rsidRDefault="00BA216B" w:rsidP="00614F98"/>
                    <w:p w14:paraId="7FFB0DAF" w14:textId="77777777" w:rsidR="00BA216B" w:rsidRDefault="00BA216B" w:rsidP="00614F98"/>
                    <w:p w14:paraId="5D48F64C" w14:textId="77777777" w:rsidR="00BA216B" w:rsidRDefault="00BA216B" w:rsidP="00614F98"/>
                    <w:p w14:paraId="531DA809" w14:textId="77777777" w:rsidR="00BA216B" w:rsidRDefault="00BA216B" w:rsidP="00614F98"/>
                    <w:p w14:paraId="33C446B9" w14:textId="77777777" w:rsidR="00BA216B" w:rsidRDefault="00BA216B" w:rsidP="00614F98"/>
                    <w:p w14:paraId="0BD9FECD" w14:textId="77777777" w:rsidR="00BA216B" w:rsidRDefault="00BA216B" w:rsidP="00614F98"/>
                    <w:p w14:paraId="4510BEE9" w14:textId="77777777" w:rsidR="00BA216B" w:rsidRDefault="00BA216B" w:rsidP="00614F98"/>
                    <w:p w14:paraId="2E78D294" w14:textId="77777777" w:rsidR="00BA216B" w:rsidRDefault="00BA216B" w:rsidP="00614F98"/>
                    <w:p w14:paraId="6C333AC0" w14:textId="77777777" w:rsidR="00BA216B" w:rsidRDefault="00BA216B" w:rsidP="00614F98"/>
                    <w:p w14:paraId="0461C06E" w14:textId="77777777" w:rsidR="00BA216B" w:rsidRDefault="00BA216B" w:rsidP="00614F98"/>
                    <w:p w14:paraId="351FE5FF" w14:textId="77777777" w:rsidR="00BA216B" w:rsidRDefault="00BA216B" w:rsidP="00614F98"/>
                    <w:p w14:paraId="23C73DA8" w14:textId="77777777" w:rsidR="00BA216B" w:rsidRDefault="00BA216B" w:rsidP="00614F98"/>
                    <w:p w14:paraId="2D951D97" w14:textId="77777777" w:rsidR="00BA216B" w:rsidRDefault="00BA216B" w:rsidP="00614F98"/>
                    <w:p w14:paraId="4C9CEF3D" w14:textId="77777777" w:rsidR="00BA216B" w:rsidRDefault="00BA216B" w:rsidP="00614F98"/>
                    <w:p w14:paraId="3B92D8A4" w14:textId="77777777" w:rsidR="00BA216B" w:rsidRDefault="00BA216B" w:rsidP="00614F98"/>
                    <w:p w14:paraId="0B8DF17C" w14:textId="77777777" w:rsidR="00BA216B" w:rsidRDefault="00BA216B" w:rsidP="00614F98"/>
                    <w:p w14:paraId="5F75D6B8" w14:textId="77777777" w:rsidR="00BA216B" w:rsidRDefault="00BA216B" w:rsidP="00614F98"/>
                    <w:p w14:paraId="46BB4548" w14:textId="77777777" w:rsidR="00BA216B" w:rsidRDefault="00BA216B" w:rsidP="00614F98"/>
                    <w:p w14:paraId="195DBF57" w14:textId="77777777" w:rsidR="00BA216B" w:rsidRDefault="00BA216B" w:rsidP="00614F98"/>
                    <w:p w14:paraId="3C821A76" w14:textId="77777777" w:rsidR="00BA216B" w:rsidRDefault="00BA216B" w:rsidP="00614F98"/>
                    <w:p w14:paraId="663E0100" w14:textId="77777777" w:rsidR="00BA216B" w:rsidRDefault="00BA216B" w:rsidP="00614F98"/>
                    <w:p w14:paraId="73B9388F" w14:textId="77777777" w:rsidR="00BA216B" w:rsidRDefault="00BA216B" w:rsidP="00614F98"/>
                    <w:p w14:paraId="23BBC4CE" w14:textId="77777777" w:rsidR="00BA216B" w:rsidRDefault="00BA216B" w:rsidP="00614F98"/>
                    <w:p w14:paraId="7579DA3D" w14:textId="77777777" w:rsidR="00BA216B" w:rsidRDefault="00BA216B" w:rsidP="00614F98"/>
                    <w:p w14:paraId="5EB65A55" w14:textId="77777777" w:rsidR="00BA216B" w:rsidRDefault="00BA216B" w:rsidP="00614F98"/>
                    <w:p w14:paraId="14B4589B" w14:textId="77777777" w:rsidR="00BA216B" w:rsidRDefault="00BA216B" w:rsidP="00614F98"/>
                    <w:p w14:paraId="65B7F119" w14:textId="77777777" w:rsidR="00BA216B" w:rsidRDefault="00BA216B" w:rsidP="00614F98"/>
                    <w:p w14:paraId="5CA92E29" w14:textId="77777777" w:rsidR="00BA216B" w:rsidRDefault="00BA216B" w:rsidP="00614F98"/>
                    <w:p w14:paraId="615CD22E" w14:textId="77777777" w:rsidR="00BA216B" w:rsidRDefault="00BA216B" w:rsidP="00614F98"/>
                    <w:p w14:paraId="40F80F25" w14:textId="77777777" w:rsidR="00BA216B" w:rsidRDefault="00BA216B" w:rsidP="00614F98"/>
                    <w:p w14:paraId="0769CF85" w14:textId="77777777" w:rsidR="00BA216B" w:rsidRDefault="00BA216B" w:rsidP="00614F98"/>
                    <w:p w14:paraId="014AC2F7" w14:textId="77777777" w:rsidR="00BA216B" w:rsidRDefault="00BA216B" w:rsidP="00614F98"/>
                    <w:p w14:paraId="2C262033" w14:textId="77777777" w:rsidR="00BA216B" w:rsidRDefault="00BA216B" w:rsidP="00614F98"/>
                    <w:p w14:paraId="4DAE0D49" w14:textId="77777777" w:rsidR="00BA216B" w:rsidRDefault="00BA216B" w:rsidP="00614F98"/>
                    <w:p w14:paraId="294076CF" w14:textId="77777777" w:rsidR="00BA216B" w:rsidRDefault="00BA216B" w:rsidP="00614F98"/>
                    <w:p w14:paraId="291AB7B8" w14:textId="77777777" w:rsidR="00BA216B" w:rsidRDefault="00BA216B" w:rsidP="00614F98"/>
                    <w:p w14:paraId="0106E37E" w14:textId="77777777" w:rsidR="00BA216B" w:rsidRDefault="00BA216B" w:rsidP="00614F98"/>
                    <w:p w14:paraId="0051FD7E" w14:textId="77777777" w:rsidR="00BA216B" w:rsidRDefault="00BA216B" w:rsidP="00614F98"/>
                    <w:p w14:paraId="64767E66" w14:textId="77777777" w:rsidR="00BA216B" w:rsidRDefault="00BA216B" w:rsidP="00614F98"/>
                    <w:p w14:paraId="30DBFA2A" w14:textId="77777777" w:rsidR="00BA216B" w:rsidRDefault="00BA216B" w:rsidP="00614F98"/>
                    <w:p w14:paraId="0218E8F1" w14:textId="77777777" w:rsidR="00BA216B" w:rsidRDefault="00BA216B" w:rsidP="00614F98"/>
                    <w:p w14:paraId="10AD0433" w14:textId="77777777" w:rsidR="00BA216B" w:rsidRDefault="00BA216B" w:rsidP="00614F98"/>
                    <w:p w14:paraId="5886D72B" w14:textId="77777777" w:rsidR="00BA216B" w:rsidRDefault="00BA216B" w:rsidP="00614F98"/>
                    <w:p w14:paraId="47F977C5" w14:textId="77777777" w:rsidR="00BA216B" w:rsidRDefault="00BA216B" w:rsidP="00614F98"/>
                    <w:p w14:paraId="487490AA" w14:textId="77777777" w:rsidR="00BA216B" w:rsidRDefault="00BA216B" w:rsidP="00614F98"/>
                    <w:p w14:paraId="3ADEAA44" w14:textId="77777777" w:rsidR="00BA216B" w:rsidRDefault="00BA216B" w:rsidP="00614F98"/>
                    <w:p w14:paraId="0B36CABF" w14:textId="77777777" w:rsidR="00BA216B" w:rsidRDefault="00BA216B" w:rsidP="00614F98"/>
                    <w:p w14:paraId="500CC545" w14:textId="77777777" w:rsidR="00BA216B" w:rsidRDefault="00BA216B" w:rsidP="00614F98"/>
                    <w:p w14:paraId="14F8D7A3" w14:textId="77777777" w:rsidR="00BA216B" w:rsidRDefault="00BA216B" w:rsidP="00614F98"/>
                    <w:p w14:paraId="29754D73" w14:textId="77777777" w:rsidR="00BA216B" w:rsidRDefault="00BA216B" w:rsidP="00614F98"/>
                    <w:p w14:paraId="14290853" w14:textId="77777777" w:rsidR="00BA216B" w:rsidRDefault="00BA216B" w:rsidP="00614F98"/>
                    <w:p w14:paraId="05311FF0" w14:textId="77777777" w:rsidR="00BA216B" w:rsidRDefault="00BA216B" w:rsidP="00614F98"/>
                    <w:p w14:paraId="48A2EE1D" w14:textId="77777777" w:rsidR="00BA216B" w:rsidRDefault="00BA216B" w:rsidP="00614F98"/>
                    <w:p w14:paraId="2D95A3A8" w14:textId="77777777" w:rsidR="00BA216B" w:rsidRDefault="00BA216B" w:rsidP="00614F98"/>
                    <w:p w14:paraId="60B424B1" w14:textId="77777777" w:rsidR="00BA216B" w:rsidRDefault="00BA216B" w:rsidP="00614F98"/>
                    <w:p w14:paraId="79F09122" w14:textId="77777777" w:rsidR="00BA216B" w:rsidRDefault="00BA216B" w:rsidP="00614F98"/>
                    <w:p w14:paraId="1CFCC8B4" w14:textId="77777777" w:rsidR="00BA216B" w:rsidRDefault="00BA216B" w:rsidP="00614F98"/>
                    <w:p w14:paraId="28AC64E7" w14:textId="77777777" w:rsidR="00BA216B" w:rsidRDefault="00BA216B" w:rsidP="00614F98"/>
                    <w:p w14:paraId="78A7BEA4" w14:textId="77777777" w:rsidR="00BA216B" w:rsidRDefault="00BA216B" w:rsidP="00614F98"/>
                    <w:p w14:paraId="564999C8" w14:textId="77777777" w:rsidR="00BA216B" w:rsidRDefault="00BA216B" w:rsidP="00614F98"/>
                    <w:p w14:paraId="609D5F67" w14:textId="77777777" w:rsidR="00BA216B" w:rsidRDefault="00BA216B" w:rsidP="00614F98"/>
                    <w:p w14:paraId="1061D2C7" w14:textId="77777777" w:rsidR="00BA216B" w:rsidRDefault="00BA216B" w:rsidP="00614F98"/>
                    <w:p w14:paraId="13DFE666" w14:textId="77777777" w:rsidR="00BA216B" w:rsidRDefault="00BA216B" w:rsidP="00614F98"/>
                    <w:p w14:paraId="0F96A32F" w14:textId="77777777" w:rsidR="00BA216B" w:rsidRDefault="00BA216B" w:rsidP="00614F98"/>
                    <w:p w14:paraId="20FF0A88" w14:textId="77777777" w:rsidR="00BA216B" w:rsidRDefault="00BA216B" w:rsidP="00614F98"/>
                    <w:p w14:paraId="7343CFAE" w14:textId="77777777" w:rsidR="00BA216B" w:rsidRDefault="00BA216B" w:rsidP="00614F98"/>
                    <w:p w14:paraId="0B8342F8" w14:textId="77777777" w:rsidR="00BA216B" w:rsidRDefault="00BA216B" w:rsidP="00614F98"/>
                    <w:p w14:paraId="45ACE834" w14:textId="77777777" w:rsidR="00BA216B" w:rsidRDefault="00BA216B" w:rsidP="00614F98"/>
                    <w:p w14:paraId="1554F101" w14:textId="77777777" w:rsidR="00BA216B" w:rsidRDefault="00BA216B" w:rsidP="00614F98"/>
                    <w:p w14:paraId="76AE6C3B" w14:textId="77777777" w:rsidR="00BA216B" w:rsidRDefault="00BA216B" w:rsidP="00614F98"/>
                    <w:p w14:paraId="1C7B0E78" w14:textId="77777777" w:rsidR="00BA216B" w:rsidRDefault="00BA216B" w:rsidP="00614F98"/>
                    <w:p w14:paraId="37E6CEF6" w14:textId="77777777" w:rsidR="00BA216B" w:rsidRDefault="00BA216B" w:rsidP="00614F98"/>
                    <w:p w14:paraId="2C9E8424" w14:textId="77777777" w:rsidR="00BA216B" w:rsidRDefault="00BA216B" w:rsidP="00614F98"/>
                    <w:p w14:paraId="58402B93" w14:textId="77777777" w:rsidR="00BA216B" w:rsidRDefault="00BA216B" w:rsidP="00614F98"/>
                    <w:p w14:paraId="30D47FB8" w14:textId="77777777" w:rsidR="00BA216B" w:rsidRDefault="00BA216B" w:rsidP="00614F98"/>
                    <w:p w14:paraId="63347D19" w14:textId="77777777" w:rsidR="00BA216B" w:rsidRDefault="00BA216B" w:rsidP="00614F98"/>
                    <w:p w14:paraId="6FB01E51" w14:textId="77777777" w:rsidR="00BA216B" w:rsidRDefault="00BA216B" w:rsidP="00614F98"/>
                    <w:p w14:paraId="5287FB64" w14:textId="77777777" w:rsidR="00BA216B" w:rsidRDefault="00BA216B" w:rsidP="00614F98"/>
                    <w:p w14:paraId="45C40FCF" w14:textId="77777777" w:rsidR="00BA216B" w:rsidRDefault="00BA216B" w:rsidP="00614F98"/>
                    <w:p w14:paraId="0D9F41EF" w14:textId="77777777" w:rsidR="00BA216B" w:rsidRDefault="00BA216B" w:rsidP="00614F98"/>
                    <w:p w14:paraId="31B1171C" w14:textId="77777777" w:rsidR="00BA216B" w:rsidRDefault="00BA216B" w:rsidP="00614F98"/>
                    <w:p w14:paraId="71D06A3B" w14:textId="77777777" w:rsidR="00BA216B" w:rsidRDefault="00BA216B" w:rsidP="00614F98"/>
                    <w:p w14:paraId="63884A33" w14:textId="77777777" w:rsidR="00BA216B" w:rsidRDefault="00BA216B" w:rsidP="00614F98"/>
                    <w:p w14:paraId="7E936E99" w14:textId="77777777" w:rsidR="00BA216B" w:rsidRDefault="00BA216B" w:rsidP="00614F98"/>
                    <w:p w14:paraId="7906EF3F" w14:textId="77777777" w:rsidR="00BA216B" w:rsidRDefault="00BA216B" w:rsidP="00614F98"/>
                    <w:p w14:paraId="1A1533E8" w14:textId="77777777" w:rsidR="00BA216B" w:rsidRDefault="00BA216B" w:rsidP="00614F98"/>
                    <w:p w14:paraId="3A75140A" w14:textId="77777777" w:rsidR="00BA216B" w:rsidRDefault="00BA216B" w:rsidP="00614F98"/>
                    <w:p w14:paraId="388E856C" w14:textId="77777777" w:rsidR="00BA216B" w:rsidRDefault="00BA216B" w:rsidP="00614F98"/>
                    <w:p w14:paraId="4EA14624" w14:textId="77777777" w:rsidR="00BA216B" w:rsidRDefault="00BA216B" w:rsidP="00614F98"/>
                    <w:p w14:paraId="1C0CBEFA" w14:textId="77777777" w:rsidR="00BA216B" w:rsidRDefault="00BA216B" w:rsidP="00614F98"/>
                    <w:p w14:paraId="300745E0" w14:textId="77777777" w:rsidR="00BA216B" w:rsidRDefault="00BA216B" w:rsidP="00614F98"/>
                    <w:p w14:paraId="2210800A" w14:textId="77777777" w:rsidR="00BA216B" w:rsidRDefault="00BA216B" w:rsidP="00614F98"/>
                    <w:p w14:paraId="6E0CB50E" w14:textId="77777777" w:rsidR="00BA216B" w:rsidRDefault="00BA216B" w:rsidP="00614F98"/>
                    <w:p w14:paraId="788AC77A" w14:textId="77777777" w:rsidR="00BA216B" w:rsidRDefault="00BA216B" w:rsidP="00614F98"/>
                    <w:p w14:paraId="7F139B03" w14:textId="77777777" w:rsidR="00BA216B" w:rsidRDefault="00BA216B" w:rsidP="00614F98"/>
                    <w:p w14:paraId="2E2EC07F" w14:textId="77777777" w:rsidR="00BA216B" w:rsidRDefault="00BA216B" w:rsidP="00614F98"/>
                    <w:p w14:paraId="529B8C19" w14:textId="77777777" w:rsidR="00BA216B" w:rsidRDefault="00BA216B" w:rsidP="00614F98"/>
                    <w:p w14:paraId="345A6B42" w14:textId="77777777" w:rsidR="00BA216B" w:rsidRDefault="00BA216B" w:rsidP="00614F98"/>
                    <w:p w14:paraId="0BD18418" w14:textId="77777777" w:rsidR="00BA216B" w:rsidRDefault="00BA216B" w:rsidP="00614F98"/>
                    <w:p w14:paraId="7FC53A46" w14:textId="77777777" w:rsidR="00BA216B" w:rsidRDefault="00BA216B" w:rsidP="00614F98"/>
                    <w:p w14:paraId="4C597A0D" w14:textId="77777777" w:rsidR="00BA216B" w:rsidRDefault="00BA216B" w:rsidP="00614F98"/>
                    <w:p w14:paraId="1FAC30D9" w14:textId="77777777" w:rsidR="00BA216B" w:rsidRDefault="00BA216B" w:rsidP="00614F98"/>
                    <w:p w14:paraId="2BDAAC6E" w14:textId="77777777" w:rsidR="00BA216B" w:rsidRDefault="00BA216B" w:rsidP="00614F98"/>
                    <w:p w14:paraId="7F15C941" w14:textId="77777777" w:rsidR="00BA216B" w:rsidRDefault="00BA216B" w:rsidP="00614F98"/>
                    <w:p w14:paraId="01D6C5E4" w14:textId="77777777" w:rsidR="00BA216B" w:rsidRDefault="00BA216B" w:rsidP="00614F98"/>
                    <w:p w14:paraId="2772784C" w14:textId="77777777" w:rsidR="00BA216B" w:rsidRDefault="00BA216B" w:rsidP="00614F98"/>
                    <w:p w14:paraId="6D7DC57D" w14:textId="77777777" w:rsidR="00BA216B" w:rsidRDefault="00BA216B" w:rsidP="00614F98"/>
                    <w:p w14:paraId="0D0E4101" w14:textId="77777777" w:rsidR="00BA216B" w:rsidRDefault="00BA216B" w:rsidP="00614F98"/>
                    <w:p w14:paraId="76E068C0" w14:textId="77777777" w:rsidR="00BA216B" w:rsidRDefault="00BA216B" w:rsidP="00614F98"/>
                    <w:p w14:paraId="1A1F8018" w14:textId="77777777" w:rsidR="00BA216B" w:rsidRDefault="00BA216B" w:rsidP="00614F98"/>
                    <w:p w14:paraId="4581D363" w14:textId="77777777" w:rsidR="00BA216B" w:rsidRDefault="00BA216B" w:rsidP="00614F98"/>
                    <w:p w14:paraId="20975F6C" w14:textId="77777777" w:rsidR="00BA216B" w:rsidRDefault="00BA216B" w:rsidP="00614F98"/>
                    <w:p w14:paraId="6A347FA2" w14:textId="77777777" w:rsidR="00BA216B" w:rsidRDefault="00BA216B" w:rsidP="00614F98"/>
                    <w:p w14:paraId="7B115C0A" w14:textId="77777777" w:rsidR="00BA216B" w:rsidRDefault="00BA216B" w:rsidP="00614F98"/>
                    <w:p w14:paraId="6404E4F1" w14:textId="77777777" w:rsidR="00BA216B" w:rsidRDefault="00BA216B" w:rsidP="00614F98"/>
                    <w:p w14:paraId="2ACFCE63" w14:textId="77777777" w:rsidR="00BA216B" w:rsidRDefault="00BA216B" w:rsidP="00614F98"/>
                    <w:p w14:paraId="012D87D5" w14:textId="77777777" w:rsidR="00BA216B" w:rsidRDefault="00BA216B" w:rsidP="00614F98"/>
                    <w:p w14:paraId="4AC09E04" w14:textId="77777777" w:rsidR="00BA216B" w:rsidRDefault="00BA216B" w:rsidP="00614F98"/>
                    <w:p w14:paraId="5A7ADCAA" w14:textId="77777777" w:rsidR="00BA216B" w:rsidRDefault="00BA216B" w:rsidP="00614F98"/>
                    <w:p w14:paraId="36704990" w14:textId="77777777" w:rsidR="00BA216B" w:rsidRDefault="00BA216B" w:rsidP="00614F98"/>
                    <w:p w14:paraId="0CC2F10F" w14:textId="77777777" w:rsidR="00BA216B" w:rsidRDefault="00BA216B" w:rsidP="00614F98"/>
                    <w:p w14:paraId="2DA67476" w14:textId="77777777" w:rsidR="00BA216B" w:rsidRDefault="00BA216B" w:rsidP="00614F98"/>
                    <w:p w14:paraId="65CEAC8E" w14:textId="77777777" w:rsidR="00BA216B" w:rsidRDefault="00BA216B" w:rsidP="00614F98"/>
                    <w:p w14:paraId="44BEADAF" w14:textId="77777777" w:rsidR="00BA216B" w:rsidRDefault="00BA216B" w:rsidP="00614F98"/>
                    <w:p w14:paraId="6219F434" w14:textId="77777777" w:rsidR="00BA216B" w:rsidRDefault="00BA216B" w:rsidP="00614F98"/>
                    <w:p w14:paraId="18BA62BC" w14:textId="77777777" w:rsidR="00BA216B" w:rsidRDefault="00BA216B" w:rsidP="00614F98"/>
                    <w:p w14:paraId="416A72BB" w14:textId="77777777" w:rsidR="00BA216B" w:rsidRDefault="00BA216B" w:rsidP="00614F98"/>
                    <w:p w14:paraId="2BC03EC2" w14:textId="77777777" w:rsidR="00BA216B" w:rsidRDefault="00BA216B" w:rsidP="00614F98"/>
                    <w:p w14:paraId="0934759E" w14:textId="77777777" w:rsidR="00BA216B" w:rsidRDefault="00BA216B" w:rsidP="00614F98"/>
                    <w:p w14:paraId="3C90D968" w14:textId="77777777" w:rsidR="00BA216B" w:rsidRDefault="00BA216B" w:rsidP="00614F98"/>
                    <w:p w14:paraId="1BF14EAA" w14:textId="77777777" w:rsidR="00BA216B" w:rsidRDefault="00BA216B" w:rsidP="00614F98"/>
                    <w:p w14:paraId="1363881B" w14:textId="77777777" w:rsidR="00BA216B" w:rsidRDefault="00BA216B" w:rsidP="00614F98"/>
                    <w:p w14:paraId="6C693E0F" w14:textId="77777777" w:rsidR="00BA216B" w:rsidRDefault="00BA216B" w:rsidP="00614F98"/>
                    <w:p w14:paraId="1C7EC5E1" w14:textId="77777777" w:rsidR="00BA216B" w:rsidRDefault="00BA216B" w:rsidP="00614F98"/>
                    <w:p w14:paraId="467A091A" w14:textId="77777777" w:rsidR="00BA216B" w:rsidRDefault="00BA216B" w:rsidP="00614F98"/>
                    <w:p w14:paraId="52BC0568" w14:textId="77777777" w:rsidR="00BA216B" w:rsidRDefault="00BA216B" w:rsidP="00614F98"/>
                    <w:p w14:paraId="12285441" w14:textId="77777777" w:rsidR="00BA216B" w:rsidRDefault="00BA216B" w:rsidP="00614F98"/>
                    <w:p w14:paraId="3035038D" w14:textId="77777777" w:rsidR="00BA216B" w:rsidRDefault="00BA216B" w:rsidP="00614F98"/>
                    <w:p w14:paraId="7CD60C10" w14:textId="77777777" w:rsidR="00BA216B" w:rsidRDefault="00BA216B" w:rsidP="00614F98"/>
                    <w:p w14:paraId="3A99CBD5" w14:textId="77777777" w:rsidR="00BA216B" w:rsidRDefault="00BA216B" w:rsidP="00614F98"/>
                    <w:p w14:paraId="392D7455" w14:textId="77777777" w:rsidR="00BA216B" w:rsidRDefault="00BA216B" w:rsidP="00614F98"/>
                    <w:p w14:paraId="1FD4C56F" w14:textId="77777777" w:rsidR="00BA216B" w:rsidRDefault="00BA216B" w:rsidP="00614F98"/>
                    <w:p w14:paraId="40A70406" w14:textId="77777777" w:rsidR="00BA216B" w:rsidRDefault="00BA216B" w:rsidP="00614F98"/>
                    <w:p w14:paraId="625225B5" w14:textId="77777777" w:rsidR="00BA216B" w:rsidRDefault="00BA216B" w:rsidP="00614F98"/>
                    <w:p w14:paraId="047D6E32" w14:textId="77777777" w:rsidR="00BA216B" w:rsidRDefault="00BA216B" w:rsidP="00614F98"/>
                    <w:p w14:paraId="5AF914AE" w14:textId="77777777" w:rsidR="00BA216B" w:rsidRDefault="00BA216B" w:rsidP="00614F98"/>
                    <w:p w14:paraId="209B50F9" w14:textId="77777777" w:rsidR="00BA216B" w:rsidRDefault="00BA216B" w:rsidP="00614F98"/>
                    <w:p w14:paraId="017E1A4E" w14:textId="77777777" w:rsidR="00BA216B" w:rsidRDefault="00BA216B" w:rsidP="00614F98"/>
                    <w:p w14:paraId="5DC3DE80" w14:textId="77777777" w:rsidR="00BA216B" w:rsidRDefault="00BA216B" w:rsidP="00614F98"/>
                    <w:p w14:paraId="3E3BCF3C" w14:textId="77777777" w:rsidR="00BA216B" w:rsidRDefault="00BA216B" w:rsidP="00614F98"/>
                    <w:p w14:paraId="178A03F8" w14:textId="77777777" w:rsidR="00BA216B" w:rsidRDefault="00BA216B" w:rsidP="00614F98"/>
                    <w:p w14:paraId="24C70C66" w14:textId="77777777" w:rsidR="00BA216B" w:rsidRDefault="00BA216B" w:rsidP="00614F98"/>
                    <w:p w14:paraId="03336D97" w14:textId="77777777" w:rsidR="00BA216B" w:rsidRDefault="00BA216B" w:rsidP="00614F98"/>
                    <w:p w14:paraId="66FFE6BC" w14:textId="77777777" w:rsidR="00BA216B" w:rsidRDefault="00BA216B" w:rsidP="00614F98"/>
                    <w:p w14:paraId="0243B2F0" w14:textId="77777777" w:rsidR="00BA216B" w:rsidRDefault="00BA216B" w:rsidP="00614F98"/>
                    <w:p w14:paraId="7A34563C" w14:textId="77777777" w:rsidR="00BA216B" w:rsidRDefault="00BA216B" w:rsidP="00614F98"/>
                    <w:p w14:paraId="44DD2CB7" w14:textId="77777777" w:rsidR="00BA216B" w:rsidRDefault="00BA216B" w:rsidP="00614F98"/>
                    <w:p w14:paraId="74094F0E" w14:textId="77777777" w:rsidR="00BA216B" w:rsidRDefault="00BA216B" w:rsidP="00614F98"/>
                    <w:p w14:paraId="242ABF7A" w14:textId="77777777" w:rsidR="00BA216B" w:rsidRDefault="00BA216B" w:rsidP="00614F98"/>
                    <w:p w14:paraId="17007AAC" w14:textId="77777777" w:rsidR="00BA216B" w:rsidRDefault="00BA216B" w:rsidP="00614F98"/>
                    <w:p w14:paraId="086ED9AD" w14:textId="77777777" w:rsidR="00BA216B" w:rsidRDefault="00BA216B" w:rsidP="00614F98"/>
                    <w:p w14:paraId="1FA17660" w14:textId="77777777" w:rsidR="00BA216B" w:rsidRDefault="00BA216B" w:rsidP="00614F98"/>
                    <w:p w14:paraId="10470104" w14:textId="77777777" w:rsidR="00BA216B" w:rsidRDefault="00BA216B" w:rsidP="00614F98"/>
                    <w:p w14:paraId="0EFEBC84" w14:textId="77777777" w:rsidR="00BA216B" w:rsidRDefault="00BA216B" w:rsidP="00614F98"/>
                    <w:p w14:paraId="5D92C10F" w14:textId="77777777" w:rsidR="00BA216B" w:rsidRDefault="00BA216B" w:rsidP="00614F98"/>
                    <w:p w14:paraId="620543A0" w14:textId="77777777" w:rsidR="00BA216B" w:rsidRDefault="00BA216B" w:rsidP="00614F98"/>
                    <w:p w14:paraId="7F002F88" w14:textId="77777777" w:rsidR="00BA216B" w:rsidRDefault="00BA216B" w:rsidP="00614F98"/>
                    <w:p w14:paraId="452C6F83" w14:textId="77777777" w:rsidR="00BA216B" w:rsidRDefault="00BA216B" w:rsidP="00614F98"/>
                    <w:p w14:paraId="54BEDF36" w14:textId="77777777" w:rsidR="00BA216B" w:rsidRDefault="00BA216B" w:rsidP="00614F98"/>
                    <w:p w14:paraId="398606AA" w14:textId="77777777" w:rsidR="00BA216B" w:rsidRDefault="00BA216B" w:rsidP="00614F98"/>
                    <w:p w14:paraId="65BA7EBF" w14:textId="77777777" w:rsidR="00BA216B" w:rsidRDefault="00BA216B" w:rsidP="00614F98"/>
                    <w:p w14:paraId="3E9D612B" w14:textId="77777777" w:rsidR="00BA216B" w:rsidRDefault="00BA216B" w:rsidP="00614F98"/>
                    <w:p w14:paraId="36A58B29" w14:textId="77777777" w:rsidR="00BA216B" w:rsidRDefault="00BA216B" w:rsidP="00614F98"/>
                    <w:p w14:paraId="07D863E3" w14:textId="77777777" w:rsidR="00BA216B" w:rsidRDefault="00BA216B" w:rsidP="00614F98"/>
                    <w:p w14:paraId="137CB397" w14:textId="77777777" w:rsidR="00BA216B" w:rsidRDefault="00BA216B" w:rsidP="00614F98"/>
                    <w:p w14:paraId="32025D35" w14:textId="77777777" w:rsidR="00BA216B" w:rsidRDefault="00BA216B" w:rsidP="00614F98"/>
                    <w:p w14:paraId="1FBE7A52" w14:textId="77777777" w:rsidR="00BA216B" w:rsidRDefault="00BA216B" w:rsidP="00614F98"/>
                    <w:p w14:paraId="69675AE0" w14:textId="77777777" w:rsidR="00BA216B" w:rsidRDefault="00BA216B" w:rsidP="00614F98"/>
                    <w:p w14:paraId="3D164154" w14:textId="77777777" w:rsidR="00BA216B" w:rsidRDefault="00BA216B" w:rsidP="00614F98"/>
                    <w:p w14:paraId="19D51A52" w14:textId="77777777" w:rsidR="00BA216B" w:rsidRDefault="00BA216B" w:rsidP="00614F98"/>
                    <w:p w14:paraId="1F5F775C" w14:textId="77777777" w:rsidR="00BA216B" w:rsidRDefault="00BA216B" w:rsidP="00614F98"/>
                    <w:p w14:paraId="2C72C769" w14:textId="77777777" w:rsidR="00BA216B" w:rsidRDefault="00BA216B" w:rsidP="00614F98"/>
                    <w:p w14:paraId="4A58C975" w14:textId="77777777" w:rsidR="00BA216B" w:rsidRDefault="00BA216B" w:rsidP="00614F98"/>
                    <w:p w14:paraId="4B355DD4" w14:textId="77777777" w:rsidR="00BA216B" w:rsidRDefault="00BA216B" w:rsidP="00614F98"/>
                    <w:p w14:paraId="595D5D10" w14:textId="77777777" w:rsidR="00BA216B" w:rsidRDefault="00BA216B" w:rsidP="00614F98"/>
                    <w:p w14:paraId="6DC820DA" w14:textId="77777777" w:rsidR="00BA216B" w:rsidRDefault="00BA216B" w:rsidP="00614F98"/>
                    <w:p w14:paraId="31A13692" w14:textId="77777777" w:rsidR="00BA216B" w:rsidRDefault="00BA216B" w:rsidP="00614F98"/>
                    <w:p w14:paraId="10B73DC2" w14:textId="77777777" w:rsidR="00BA216B" w:rsidRDefault="00BA216B" w:rsidP="00614F98"/>
                    <w:p w14:paraId="60C8F039" w14:textId="77777777" w:rsidR="00BA216B" w:rsidRDefault="00BA216B" w:rsidP="00614F98"/>
                    <w:p w14:paraId="17B4B61E" w14:textId="77777777" w:rsidR="00BA216B" w:rsidRDefault="00BA216B" w:rsidP="00614F98"/>
                    <w:p w14:paraId="0ABB5699" w14:textId="77777777" w:rsidR="00BA216B" w:rsidRDefault="00BA216B" w:rsidP="00614F98"/>
                    <w:p w14:paraId="4FF5D9D0" w14:textId="77777777" w:rsidR="00BA216B" w:rsidRDefault="00BA216B" w:rsidP="00614F98"/>
                    <w:p w14:paraId="25B1DD2D" w14:textId="77777777" w:rsidR="00BA216B" w:rsidRDefault="00BA216B" w:rsidP="00614F98"/>
                    <w:p w14:paraId="337ECE4E" w14:textId="77777777" w:rsidR="00BA216B" w:rsidRDefault="00BA216B" w:rsidP="00614F98"/>
                    <w:p w14:paraId="22BD60B4" w14:textId="77777777" w:rsidR="00BA216B" w:rsidRDefault="00BA216B" w:rsidP="00614F98"/>
                    <w:p w14:paraId="56338F1D" w14:textId="77777777" w:rsidR="00BA216B" w:rsidRDefault="00BA216B" w:rsidP="00614F98"/>
                    <w:p w14:paraId="13062E72" w14:textId="77777777" w:rsidR="00BA216B" w:rsidRDefault="00BA216B" w:rsidP="00614F98"/>
                    <w:p w14:paraId="6F3075E5" w14:textId="77777777" w:rsidR="00BA216B" w:rsidRDefault="00BA216B" w:rsidP="00614F98"/>
                    <w:p w14:paraId="3127D205" w14:textId="77777777" w:rsidR="00BA216B" w:rsidRDefault="00BA216B" w:rsidP="00614F98"/>
                    <w:p w14:paraId="5FB0DF28" w14:textId="77777777" w:rsidR="00BA216B" w:rsidRDefault="00BA216B" w:rsidP="00614F98"/>
                    <w:p w14:paraId="1F6DFD77" w14:textId="77777777" w:rsidR="00BA216B" w:rsidRDefault="00BA216B" w:rsidP="00614F98"/>
                    <w:p w14:paraId="59A18257" w14:textId="77777777" w:rsidR="00BA216B" w:rsidRDefault="00BA216B" w:rsidP="00614F98"/>
                    <w:p w14:paraId="241221B8" w14:textId="77777777" w:rsidR="00BA216B" w:rsidRDefault="00BA216B" w:rsidP="00614F98"/>
                    <w:p w14:paraId="66A448B6" w14:textId="77777777" w:rsidR="00BA216B" w:rsidRDefault="00BA216B" w:rsidP="00614F98"/>
                    <w:p w14:paraId="47866926" w14:textId="77777777" w:rsidR="00BA216B" w:rsidRDefault="00BA216B" w:rsidP="00614F98"/>
                    <w:p w14:paraId="0A7CBA63" w14:textId="77777777" w:rsidR="00BA216B" w:rsidRDefault="00BA216B" w:rsidP="00614F98"/>
                    <w:p w14:paraId="6E072ACC" w14:textId="77777777" w:rsidR="00BA216B" w:rsidRDefault="00BA216B" w:rsidP="00614F98"/>
                    <w:p w14:paraId="2401D536" w14:textId="77777777" w:rsidR="00BA216B" w:rsidRDefault="00BA216B" w:rsidP="00614F98"/>
                    <w:p w14:paraId="755D5141" w14:textId="77777777" w:rsidR="00BA216B" w:rsidRDefault="00BA216B" w:rsidP="00614F98"/>
                    <w:p w14:paraId="1803263F" w14:textId="77777777" w:rsidR="00BA216B" w:rsidRDefault="00BA216B" w:rsidP="00614F98"/>
                    <w:p w14:paraId="4BDF0DA3" w14:textId="77777777" w:rsidR="00BA216B" w:rsidRDefault="00BA216B" w:rsidP="00614F98"/>
                    <w:p w14:paraId="471AFC62" w14:textId="77777777" w:rsidR="00BA216B" w:rsidRDefault="00BA216B" w:rsidP="00614F98"/>
                    <w:p w14:paraId="71511118" w14:textId="77777777" w:rsidR="00BA216B" w:rsidRDefault="00BA216B" w:rsidP="00614F98"/>
                    <w:p w14:paraId="4E09A939" w14:textId="77777777" w:rsidR="00BA216B" w:rsidRDefault="00BA216B" w:rsidP="00614F98"/>
                    <w:p w14:paraId="63ADD1F0" w14:textId="77777777" w:rsidR="00BA216B" w:rsidRDefault="00BA216B" w:rsidP="00614F98"/>
                    <w:p w14:paraId="1E5BC30D" w14:textId="77777777" w:rsidR="00BA216B" w:rsidRDefault="00BA216B" w:rsidP="00614F98"/>
                  </w:txbxContent>
                </v:textbox>
              </v:shape>
            </w:pict>
          </mc:Fallback>
        </mc:AlternateContent>
      </w:r>
      <w:r w:rsidR="00614F98">
        <w:rPr>
          <w:noProof/>
        </w:rPr>
        <w:drawing>
          <wp:inline distT="0" distB="0" distL="0" distR="0" wp14:anchorId="29BE6868" wp14:editId="35190464">
            <wp:extent cx="3667125" cy="3009900"/>
            <wp:effectExtent l="0" t="0" r="9525" b="0"/>
            <wp:docPr id="715" name="그림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458">
                      <a:extLst>
                        <a:ext uri="{28A0092B-C50C-407E-A947-70E740481C1C}">
                          <a14:useLocalDpi xmlns:a14="http://schemas.microsoft.com/office/drawing/2010/main" val="0"/>
                        </a:ext>
                      </a:extLst>
                    </a:blip>
                    <a:srcRect r="43320"/>
                    <a:stretch>
                      <a:fillRect/>
                    </a:stretch>
                  </pic:blipFill>
                  <pic:spPr bwMode="auto">
                    <a:xfrm>
                      <a:off x="0" y="0"/>
                      <a:ext cx="3667125" cy="3009900"/>
                    </a:xfrm>
                    <a:prstGeom prst="rect">
                      <a:avLst/>
                    </a:prstGeom>
                    <a:noFill/>
                    <a:ln>
                      <a:noFill/>
                    </a:ln>
                  </pic:spPr>
                </pic:pic>
              </a:graphicData>
            </a:graphic>
          </wp:inline>
        </w:drawing>
      </w:r>
    </w:p>
    <w:p w14:paraId="51036772" w14:textId="77777777" w:rsidR="00614F98" w:rsidRDefault="00614F98" w:rsidP="00AE3A66">
      <w:pPr>
        <w:pStyle w:val="af"/>
      </w:pPr>
    </w:p>
    <w:p w14:paraId="0AA45FA7" w14:textId="77777777" w:rsidR="00614F98" w:rsidRDefault="00614F98" w:rsidP="00614F98">
      <w:pPr>
        <w:pStyle w:val="11"/>
      </w:pPr>
      <w:r>
        <w:rPr>
          <w:rFonts w:hint="eastAsia"/>
        </w:rPr>
        <w:t>참조</w:t>
      </w:r>
    </w:p>
    <w:p w14:paraId="5EF637F9"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281"/>
        <w:gridCol w:w="1604"/>
        <w:gridCol w:w="5890"/>
      </w:tblGrid>
      <w:tr w:rsidR="00614F98" w14:paraId="1FBC1072" w14:textId="77777777" w:rsidTr="00614F98">
        <w:trPr>
          <w:trHeight w:val="500"/>
          <w:tblCellSpacing w:w="0" w:type="dxa"/>
        </w:trPr>
        <w:tc>
          <w:tcPr>
            <w:tcW w:w="73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6CE2F0A" w14:textId="77777777" w:rsidR="00614F98" w:rsidRDefault="00614F98">
            <w:pPr>
              <w:pStyle w:val="ae"/>
              <w:rPr>
                <w:rFonts w:ascii="CMU Concrete" w:hAnsi="CMU Concrete"/>
              </w:rPr>
            </w:pPr>
            <w:r>
              <w:rPr>
                <w:rFonts w:ascii="CMU Concrete" w:hAnsi="CMU Concrete" w:hint="eastAsia"/>
              </w:rPr>
              <w:t>참조</w:t>
            </w:r>
            <w:r>
              <w:rPr>
                <w:rFonts w:ascii="CMU Concrete" w:hAnsi="CMU Concrete"/>
              </w:rPr>
              <w:t xml:space="preserve"> </w:t>
            </w:r>
            <w:r>
              <w:rPr>
                <w:rFonts w:ascii="CMU Concrete" w:hAnsi="CMU Concrete" w:hint="eastAsia"/>
              </w:rPr>
              <w:t>그룹</w:t>
            </w:r>
          </w:p>
        </w:tc>
        <w:tc>
          <w:tcPr>
            <w:tcW w:w="91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EEF5578" w14:textId="77777777" w:rsidR="00614F98" w:rsidRDefault="00614F98">
            <w:pPr>
              <w:pStyle w:val="ae"/>
              <w:rPr>
                <w:rFonts w:ascii="CMU Concrete" w:hAnsi="CMU Concrete"/>
              </w:rPr>
            </w:pPr>
            <w:r>
              <w:rPr>
                <w:rFonts w:ascii="CMU Concrete" w:hAnsi="CMU Concrete" w:hint="eastAsia"/>
              </w:rPr>
              <w:t>참조명</w:t>
            </w:r>
          </w:p>
        </w:tc>
        <w:tc>
          <w:tcPr>
            <w:tcW w:w="33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EAEB755" w14:textId="77777777" w:rsidR="00614F98" w:rsidRDefault="00614F98">
            <w:pPr>
              <w:pStyle w:val="ae"/>
              <w:rPr>
                <w:rFonts w:ascii="CMU Concrete" w:hAnsi="CMU Concrete"/>
              </w:rPr>
            </w:pPr>
            <w:r>
              <w:rPr>
                <w:rFonts w:ascii="CMU Concrete" w:hAnsi="CMU Concrete" w:hint="eastAsia"/>
              </w:rPr>
              <w:t>설명</w:t>
            </w:r>
          </w:p>
        </w:tc>
      </w:tr>
      <w:tr w:rsidR="00614F98" w14:paraId="165180A6" w14:textId="77777777" w:rsidTr="00614F98">
        <w:trPr>
          <w:trHeight w:val="400"/>
          <w:tblCellSpacing w:w="0" w:type="dxa"/>
        </w:trPr>
        <w:tc>
          <w:tcPr>
            <w:tcW w:w="73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CCFB3B8" w14:textId="77777777" w:rsidR="00614F98" w:rsidRDefault="00614F98">
            <w:pPr>
              <w:pStyle w:val="ae"/>
              <w:rPr>
                <w:rFonts w:ascii="CMU Concrete" w:hAnsi="CMU Concrete"/>
              </w:rPr>
            </w:pPr>
            <w:r>
              <w:rPr>
                <w:rFonts w:ascii="CMU Concrete" w:hAnsi="CMU Concrete" w:hint="eastAsia"/>
              </w:rPr>
              <w:t>거리측정법</w:t>
            </w: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172E4634" w14:textId="77777777" w:rsidR="00614F98" w:rsidRDefault="00614F98">
            <w:pPr>
              <w:jc w:val="center"/>
              <w:rPr>
                <w:rFonts w:ascii="CMU Concrete" w:hAnsi="CMU Concrete"/>
              </w:rPr>
            </w:pPr>
            <w:r>
              <w:rPr>
                <w:rFonts w:ascii="CMU Concrete" w:hAnsi="CMU Concrete"/>
              </w:rPr>
              <w:t>Euclide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654800BF" w14:textId="77777777" w:rsidR="00614F98" w:rsidRDefault="00614F98">
            <w:pPr>
              <w:rPr>
                <w:rFonts w:ascii="CMU Concrete" w:hAnsi="CMU Concrete"/>
              </w:rPr>
            </w:pPr>
            <w:r>
              <w:rPr>
                <w:rFonts w:ascii="CMU Concrete" w:hAnsi="CMU Concrete" w:hint="eastAsia"/>
              </w:rPr>
              <w:t>일반적인</w:t>
            </w:r>
            <w:r>
              <w:rPr>
                <w:rFonts w:ascii="CMU Concrete" w:hAnsi="CMU Concrete"/>
              </w:rPr>
              <w:t xml:space="preserve"> </w:t>
            </w:r>
            <w:r>
              <w:rPr>
                <w:rFonts w:ascii="CMU Concrete" w:hAnsi="CMU Concrete" w:hint="eastAsia"/>
              </w:rPr>
              <w:t>거리지표인</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6511E69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FC10AF0"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3BCD8097" w14:textId="77777777" w:rsidR="00614F98" w:rsidRDefault="00614F98">
            <w:pPr>
              <w:jc w:val="center"/>
              <w:rPr>
                <w:rFonts w:ascii="CMU Concrete" w:hAnsi="CMU Concrete"/>
              </w:rPr>
            </w:pPr>
            <w:r>
              <w:rPr>
                <w:rFonts w:ascii="CMU Concrete" w:hAnsi="CMU Concrete"/>
              </w:rPr>
              <w:t>Squared Eculide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55CAEDCE" w14:textId="77777777" w:rsidR="00614F98" w:rsidRDefault="00614F98">
            <w:pPr>
              <w:rPr>
                <w:rFonts w:ascii="CMU Concrete" w:hAnsi="CMU Concrete"/>
              </w:rPr>
            </w:pPr>
            <w:r>
              <w:rPr>
                <w:rFonts w:ascii="CMU Concrete" w:hAnsi="CMU Concrete" w:hint="eastAsia"/>
              </w:rPr>
              <w:t>표준화된</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4CA7CFE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AC7A76F"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586F4E33" w14:textId="77777777" w:rsidR="00614F98" w:rsidRDefault="00614F98">
            <w:pPr>
              <w:jc w:val="center"/>
              <w:rPr>
                <w:rFonts w:ascii="CMU Concrete" w:hAnsi="CMU Concrete"/>
              </w:rPr>
            </w:pPr>
            <w:r>
              <w:rPr>
                <w:rFonts w:ascii="CMU Concrete" w:hAnsi="CMU Concrete"/>
              </w:rPr>
              <w:t>Manhattan</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4117E48D" w14:textId="77777777" w:rsidR="00614F98" w:rsidRDefault="00614F98">
            <w:pPr>
              <w:rPr>
                <w:rFonts w:ascii="CMU Concrete" w:hAnsi="CMU Concrete"/>
              </w:rPr>
            </w:pPr>
            <w:r>
              <w:rPr>
                <w:rFonts w:ascii="CMU Concrete" w:hAnsi="CMU Concrete"/>
              </w:rPr>
              <w:t>coordinate</w:t>
            </w:r>
            <w:r>
              <w:rPr>
                <w:rFonts w:ascii="CMU Concrete" w:hAnsi="CMU Concrete" w:hint="eastAsia"/>
              </w:rPr>
              <w:t>의</w:t>
            </w:r>
            <w:r>
              <w:rPr>
                <w:rFonts w:ascii="CMU Concrete" w:hAnsi="CMU Concrete"/>
              </w:rPr>
              <w:t xml:space="preserve"> </w:t>
            </w:r>
            <w:r>
              <w:rPr>
                <w:rFonts w:ascii="CMU Concrete" w:hAnsi="CMU Concrete" w:hint="eastAsia"/>
              </w:rPr>
              <w:t>절대차이의</w:t>
            </w:r>
            <w:r>
              <w:rPr>
                <w:rFonts w:ascii="CMU Concrete" w:hAnsi="CMU Concrete"/>
              </w:rPr>
              <w:t xml:space="preserve"> </w:t>
            </w:r>
            <w:r>
              <w:rPr>
                <w:rFonts w:ascii="CMU Concrete" w:hAnsi="CMU Concrete" w:hint="eastAsia"/>
              </w:rPr>
              <w:t>합을</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6C8D0BE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CDF090F"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736B7D3B" w14:textId="77777777" w:rsidR="00614F98" w:rsidRDefault="00614F98">
            <w:pPr>
              <w:jc w:val="center"/>
              <w:rPr>
                <w:rFonts w:ascii="CMU Concrete" w:hAnsi="CMU Concrete"/>
              </w:rPr>
            </w:pPr>
            <w:r>
              <w:rPr>
                <w:rFonts w:ascii="CMU Concrete" w:hAnsi="CMU Concrete"/>
              </w:rPr>
              <w:t>Minkowski</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7DB03924" w14:textId="77777777" w:rsidR="00614F98" w:rsidRDefault="00614F98">
            <w:pPr>
              <w:rPr>
                <w:rFonts w:ascii="CMU Concrete" w:hAnsi="CMU Concrete"/>
              </w:rPr>
            </w:pPr>
            <w:r>
              <w:rPr>
                <w:rFonts w:ascii="CMU Concrete" w:hAnsi="CMU Concrete"/>
              </w:rPr>
              <w:t>Manhattan distance</w:t>
            </w:r>
            <w:r>
              <w:rPr>
                <w:rFonts w:ascii="CMU Concrete" w:hAnsi="CMU Concrete" w:hint="eastAsia"/>
              </w:rPr>
              <w:t>에서</w:t>
            </w:r>
            <w:r>
              <w:rPr>
                <w:rFonts w:ascii="CMU Concrete" w:hAnsi="CMU Concrete"/>
              </w:rPr>
              <w:t xml:space="preserve"> minkowski</w:t>
            </w:r>
            <w:r>
              <w:rPr>
                <w:rFonts w:ascii="CMU Concrete" w:hAnsi="CMU Concrete" w:hint="eastAsia"/>
              </w:rPr>
              <w:t>계수가</w:t>
            </w:r>
            <w:r>
              <w:rPr>
                <w:rFonts w:ascii="CMU Concrete" w:hAnsi="CMU Concrete"/>
              </w:rPr>
              <w:t xml:space="preserve"> </w:t>
            </w:r>
            <w:r>
              <w:rPr>
                <w:rFonts w:ascii="CMU Concrete" w:hAnsi="CMU Concrete" w:hint="eastAsia"/>
              </w:rPr>
              <w:t>지수에</w:t>
            </w:r>
            <w:r>
              <w:rPr>
                <w:rFonts w:ascii="CMU Concrete" w:hAnsi="CMU Concrete"/>
              </w:rPr>
              <w:t xml:space="preserve"> </w:t>
            </w:r>
            <w:r>
              <w:rPr>
                <w:rFonts w:ascii="CMU Concrete" w:hAnsi="CMU Concrete" w:hint="eastAsia"/>
              </w:rPr>
              <w:t>들어간</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2B0DCE99"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A0E26BB"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0BF0CC59" w14:textId="77777777" w:rsidR="00614F98" w:rsidRDefault="00614F98">
            <w:pPr>
              <w:jc w:val="center"/>
              <w:rPr>
                <w:rFonts w:ascii="CMU Concrete" w:hAnsi="CMU Concrete"/>
              </w:rPr>
            </w:pPr>
            <w:r>
              <w:rPr>
                <w:rFonts w:ascii="CMU Concrete" w:hAnsi="CMU Concrete"/>
              </w:rPr>
              <w:t>Hamming</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2FDC21EA" w14:textId="77777777" w:rsidR="00614F98" w:rsidRDefault="00614F98">
            <w:pPr>
              <w:rPr>
                <w:rFonts w:ascii="CMU Concrete" w:hAnsi="CMU Concrete"/>
              </w:rPr>
            </w:pP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coordinate</w:t>
            </w:r>
            <w:r>
              <w:rPr>
                <w:rFonts w:ascii="CMU Concrete" w:hAnsi="CMU Concrete" w:hint="eastAsia"/>
              </w:rPr>
              <w:t>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64DB629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BBB8D16"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75206619" w14:textId="77777777" w:rsidR="00614F98" w:rsidRDefault="00614F98">
            <w:pPr>
              <w:jc w:val="center"/>
              <w:rPr>
                <w:rFonts w:ascii="CMU Concrete" w:hAnsi="CMU Concrete"/>
              </w:rPr>
            </w:pPr>
            <w:r>
              <w:rPr>
                <w:rFonts w:ascii="CMU Concrete" w:hAnsi="CMU Concrete"/>
              </w:rPr>
              <w:t>Jaccar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76F9B681" w14:textId="77777777" w:rsidR="00614F98" w:rsidRDefault="00614F98">
            <w:pPr>
              <w:rPr>
                <w:rFonts w:ascii="CMU Concrete" w:hAnsi="CMU Concrete"/>
              </w:rPr>
            </w:pP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nonzero coordinate</w:t>
            </w:r>
            <w:r>
              <w:rPr>
                <w:rFonts w:ascii="CMU Concrete" w:hAnsi="CMU Concrete" w:hint="eastAsia"/>
              </w:rPr>
              <w:t>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r>
              <w:rPr>
                <w:rFonts w:ascii="CMU Concrete" w:hAnsi="CMU Concrete"/>
              </w:rPr>
              <w:t>.</w:t>
            </w:r>
          </w:p>
        </w:tc>
      </w:tr>
      <w:tr w:rsidR="00614F98" w14:paraId="167C51AE" w14:textId="77777777" w:rsidTr="00614F98">
        <w:trPr>
          <w:trHeight w:val="400"/>
          <w:tblCellSpacing w:w="0" w:type="dxa"/>
        </w:trPr>
        <w:tc>
          <w:tcPr>
            <w:tcW w:w="73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F61C160" w14:textId="77777777" w:rsidR="00614F98" w:rsidRDefault="00614F98">
            <w:pPr>
              <w:pStyle w:val="ae"/>
              <w:rPr>
                <w:rFonts w:ascii="CMU Concrete" w:hAnsi="CMU Concrete"/>
              </w:rPr>
            </w:pPr>
            <w:r>
              <w:rPr>
                <w:rFonts w:ascii="CMU Concrete" w:hAnsi="CMU Concrete" w:hint="eastAsia"/>
              </w:rPr>
              <w:t>연결방법</w:t>
            </w: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74445225" w14:textId="77777777" w:rsidR="00614F98" w:rsidRDefault="00614F98">
            <w:pPr>
              <w:jc w:val="center"/>
              <w:rPr>
                <w:rFonts w:ascii="CMU Concrete" w:hAnsi="CMU Concrete"/>
              </w:rPr>
            </w:pPr>
            <w:r>
              <w:rPr>
                <w:rFonts w:ascii="CMU Concrete" w:hAnsi="CMU Concrete"/>
              </w:rPr>
              <w:t>Singl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7C104036" w14:textId="77777777" w:rsidR="00614F98" w:rsidRDefault="00614F98">
            <w:pPr>
              <w:rPr>
                <w:rFonts w:ascii="CMU Concrete" w:hAnsi="CMU Concrete"/>
              </w:rPr>
            </w:pPr>
            <w:r>
              <w:rPr>
                <w:rFonts w:ascii="CMU Concrete" w:hAnsi="CMU Concrete" w:hint="eastAsia"/>
              </w:rPr>
              <w:t>단일</w:t>
            </w:r>
            <w:r>
              <w:rPr>
                <w:rFonts w:ascii="CMU Concrete" w:hAnsi="CMU Concrete"/>
              </w:rPr>
              <w:t xml:space="preserve"> </w:t>
            </w:r>
            <w:r>
              <w:rPr>
                <w:rFonts w:ascii="CMU Concrete" w:hAnsi="CMU Concrete" w:hint="eastAsia"/>
              </w:rPr>
              <w:t>연결법에서는</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rsidR="00614F98" w14:paraId="7A34D316"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3A562FA4"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176E7F99" w14:textId="77777777" w:rsidR="00614F98" w:rsidRDefault="00614F98">
            <w:pPr>
              <w:jc w:val="center"/>
              <w:rPr>
                <w:rFonts w:ascii="CMU Concrete" w:hAnsi="CMU Concrete"/>
              </w:rPr>
            </w:pPr>
            <w:r>
              <w:rPr>
                <w:rFonts w:ascii="CMU Concrete" w:hAnsi="CMU Concrete"/>
              </w:rPr>
              <w:t>Complet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0521BBF8" w14:textId="77777777" w:rsidR="00614F98" w:rsidRDefault="00614F98">
            <w:pPr>
              <w:rPr>
                <w:rFonts w:ascii="CMU Concrete" w:hAnsi="CMU Concrete"/>
              </w:rPr>
            </w:pPr>
            <w:r>
              <w:rPr>
                <w:rFonts w:ascii="CMU Concrete" w:hAnsi="CMU Concrete" w:hint="eastAsia"/>
              </w:rPr>
              <w:t>완전</w:t>
            </w:r>
            <w:r>
              <w:rPr>
                <w:rFonts w:ascii="CMU Concrete" w:hAnsi="CMU Concrete"/>
              </w:rPr>
              <w:t xml:space="preserve"> </w:t>
            </w:r>
            <w:r>
              <w:rPr>
                <w:rFonts w:ascii="CMU Concrete" w:hAnsi="CMU Concrete" w:hint="eastAsia"/>
              </w:rPr>
              <w:t>연결법에서는</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먼</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rsidR="00614F98" w14:paraId="5DEDAAE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792E375"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392CF212" w14:textId="77777777" w:rsidR="00614F98" w:rsidRDefault="00614F98">
            <w:pPr>
              <w:jc w:val="center"/>
              <w:rPr>
                <w:rFonts w:ascii="CMU Concrete" w:hAnsi="CMU Concrete"/>
              </w:rPr>
            </w:pPr>
            <w:r>
              <w:rPr>
                <w:rFonts w:ascii="CMU Concrete" w:hAnsi="CMU Concrete"/>
              </w:rPr>
              <w:t>Average</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0C4F6BF7" w14:textId="77777777" w:rsidR="00614F98" w:rsidRDefault="00614F98">
            <w:pPr>
              <w:rPr>
                <w:rFonts w:ascii="CMU Concrete" w:hAnsi="CMU Concrete"/>
              </w:rPr>
            </w:pPr>
            <w:r>
              <w:rPr>
                <w:rFonts w:ascii="CMU Concrete" w:hAnsi="CMU Concrete" w:hint="eastAsia"/>
              </w:rPr>
              <w:t>평균</w:t>
            </w:r>
            <w:r>
              <w:rPr>
                <w:rFonts w:ascii="CMU Concrete" w:hAnsi="CMU Concrete"/>
              </w:rPr>
              <w:t xml:space="preserve"> </w:t>
            </w:r>
            <w:r>
              <w:rPr>
                <w:rFonts w:ascii="CMU Concrete" w:hAnsi="CMU Concrete" w:hint="eastAsia"/>
              </w:rPr>
              <w:t>연결법은</w:t>
            </w:r>
            <w:r>
              <w:rPr>
                <w:rFonts w:ascii="CMU Concrete" w:hAnsi="CMU Concrete"/>
              </w:rPr>
              <w:t xml:space="preserve"> Sokal and Michener (1958)</w:t>
            </w:r>
            <w:r>
              <w:rPr>
                <w:rFonts w:ascii="CMU Concrete" w:hAnsi="CMU Concrete" w:hint="eastAsia"/>
              </w:rPr>
              <w:t>에</w:t>
            </w:r>
            <w:r>
              <w:rPr>
                <w:rFonts w:ascii="CMU Concrete" w:hAnsi="CMU Concrete"/>
              </w:rPr>
              <w:t xml:space="preserve"> </w:t>
            </w:r>
            <w:r>
              <w:rPr>
                <w:rFonts w:ascii="CMU Concrete" w:hAnsi="CMU Concrete" w:hint="eastAsia"/>
              </w:rPr>
              <w:t>의하여</w:t>
            </w:r>
            <w:r>
              <w:rPr>
                <w:rFonts w:ascii="CMU Concrete" w:hAnsi="CMU Concrete"/>
              </w:rPr>
              <w:t xml:space="preserve"> </w:t>
            </w:r>
            <w:r>
              <w:rPr>
                <w:rFonts w:ascii="CMU Concrete" w:hAnsi="CMU Concrete" w:hint="eastAsia"/>
              </w:rPr>
              <w:t>비롯된</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군집</w:t>
            </w:r>
            <w:r>
              <w:rPr>
                <w:rFonts w:ascii="CMU Concrete" w:hAnsi="CMU Concrete"/>
              </w:rPr>
              <w:t xml:space="preserve"> i</w:t>
            </w:r>
            <w:r>
              <w:rPr>
                <w:rFonts w:ascii="CMU Concrete" w:hAnsi="CMU Concrete" w:hint="eastAsia"/>
              </w:rPr>
              <w:t>와</w:t>
            </w:r>
            <w:r>
              <w:rPr>
                <w:rFonts w:ascii="CMU Concrete" w:hAnsi="CMU Concrete"/>
              </w:rPr>
              <w:t xml:space="preserve"> </w:t>
            </w:r>
            <w:r>
              <w:rPr>
                <w:rFonts w:ascii="CMU Concrete" w:hAnsi="CMU Concrete" w:hint="eastAsia"/>
              </w:rPr>
              <w:t>군집</w:t>
            </w:r>
            <w:r>
              <w:rPr>
                <w:rFonts w:ascii="CMU Concrete" w:hAnsi="CMU Concrete"/>
              </w:rPr>
              <w:t xml:space="preserve"> j</w:t>
            </w:r>
            <w:r>
              <w:rPr>
                <w:rFonts w:ascii="CMU Concrete" w:hAnsi="CMU Concrete" w:hint="eastAsia"/>
              </w:rPr>
              <w:t>의</w:t>
            </w:r>
            <w:r>
              <w:rPr>
                <w:rFonts w:ascii="CMU Concrete" w:hAnsi="CMU Concrete"/>
              </w:rPr>
              <w:t xml:space="preserve"> </w:t>
            </w:r>
            <w:r>
              <w:rPr>
                <w:rFonts w:ascii="CMU Concrete" w:hAnsi="CMU Concrete" w:hint="eastAsia"/>
              </w:rPr>
              <w:t>유사성</w:t>
            </w:r>
            <w:r>
              <w:rPr>
                <w:rFonts w:ascii="CMU Concrete" w:hAnsi="CMU Concrete"/>
              </w:rPr>
              <w:t xml:space="preserve"> </w:t>
            </w:r>
            <w:r>
              <w:rPr>
                <w:rFonts w:ascii="CMU Concrete" w:hAnsi="CMU Concrete" w:hint="eastAsia"/>
              </w:rPr>
              <w:t>척도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객체</w:t>
            </w:r>
            <w:r>
              <w:rPr>
                <w:rFonts w:ascii="CMU Concrete" w:hAnsi="CMU Concrete"/>
              </w:rPr>
              <w:t xml:space="preserve"> </w:t>
            </w:r>
            <w:r>
              <w:rPr>
                <w:rFonts w:ascii="CMU Concrete" w:hAnsi="CMU Concrete" w:hint="eastAsia"/>
              </w:rPr>
              <w:t>쌍의</w:t>
            </w:r>
            <w:r>
              <w:rPr>
                <w:rFonts w:ascii="CMU Concrete" w:hAnsi="CMU Concrete"/>
              </w:rPr>
              <w:t xml:space="preserve"> </w:t>
            </w:r>
            <w:r>
              <w:rPr>
                <w:rFonts w:ascii="CMU Concrete" w:hAnsi="CMU Concrete" w:hint="eastAsia"/>
              </w:rPr>
              <w:t>평균거리를</w:t>
            </w:r>
            <w:r>
              <w:rPr>
                <w:rFonts w:ascii="CMU Concrete" w:hAnsi="CMU Concrete"/>
              </w:rPr>
              <w:t xml:space="preserve"> </w:t>
            </w:r>
            <w:r>
              <w:rPr>
                <w:rFonts w:ascii="CMU Concrete" w:hAnsi="CMU Concrete" w:hint="eastAsia"/>
              </w:rPr>
              <w:t>사용합니다</w:t>
            </w:r>
            <w:r>
              <w:rPr>
                <w:rFonts w:ascii="CMU Concrete" w:hAnsi="CMU Concrete"/>
              </w:rPr>
              <w:t>.</w:t>
            </w:r>
          </w:p>
        </w:tc>
      </w:tr>
      <w:tr w:rsidR="00614F98" w14:paraId="65438BE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1C19D3C"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7BB9C74F" w14:textId="77777777" w:rsidR="00614F98" w:rsidRDefault="00614F98">
            <w:pPr>
              <w:jc w:val="center"/>
              <w:rPr>
                <w:rFonts w:ascii="CMU Concrete" w:hAnsi="CMU Concrete"/>
              </w:rPr>
            </w:pPr>
            <w:r>
              <w:rPr>
                <w:rFonts w:ascii="CMU Concrete" w:hAnsi="CMU Concrete"/>
              </w:rPr>
              <w:t>Centroi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21200A9A" w14:textId="77777777" w:rsidR="00614F98" w:rsidRDefault="00614F98">
            <w:pPr>
              <w:rPr>
                <w:rFonts w:ascii="CMU Concrete" w:hAnsi="CMU Concrete"/>
              </w:rPr>
            </w:pPr>
            <w:r>
              <w:rPr>
                <w:rFonts w:ascii="CMU Concrete" w:hAnsi="CMU Concrete" w:hint="eastAsia"/>
              </w:rPr>
              <w:t>두</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중심간</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사용합니다</w:t>
            </w:r>
            <w:r>
              <w:rPr>
                <w:rFonts w:ascii="CMU Concrete" w:hAnsi="CMU Concrete"/>
              </w:rPr>
              <w:t>.</w:t>
            </w:r>
          </w:p>
        </w:tc>
      </w:tr>
      <w:tr w:rsidR="00614F98" w14:paraId="584DB17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B5A6A6A" w14:textId="77777777" w:rsidR="00614F98" w:rsidRDefault="00614F98">
            <w:pPr>
              <w:jc w:val="left"/>
              <w:rPr>
                <w:rFonts w:ascii="CMU Concrete" w:hAnsi="CMU Concrete"/>
                <w:b/>
              </w:rPr>
            </w:pPr>
          </w:p>
        </w:tc>
        <w:tc>
          <w:tcPr>
            <w:tcW w:w="914" w:type="pct"/>
            <w:tcBorders>
              <w:top w:val="single" w:sz="2" w:space="0" w:color="999999"/>
              <w:left w:val="single" w:sz="2" w:space="0" w:color="999999"/>
              <w:bottom w:val="single" w:sz="6" w:space="0" w:color="999999"/>
              <w:right w:val="single" w:sz="6" w:space="0" w:color="999999"/>
            </w:tcBorders>
            <w:vAlign w:val="center"/>
            <w:hideMark/>
          </w:tcPr>
          <w:p w14:paraId="06B15461" w14:textId="77777777" w:rsidR="00614F98" w:rsidRDefault="00614F98">
            <w:pPr>
              <w:jc w:val="center"/>
              <w:rPr>
                <w:rFonts w:ascii="CMU Concrete" w:hAnsi="CMU Concrete"/>
              </w:rPr>
            </w:pPr>
            <w:r>
              <w:rPr>
                <w:rFonts w:ascii="CMU Concrete" w:hAnsi="CMU Concrete"/>
              </w:rPr>
              <w:t>Ward</w:t>
            </w:r>
          </w:p>
        </w:tc>
        <w:tc>
          <w:tcPr>
            <w:tcW w:w="3356" w:type="pct"/>
            <w:tcBorders>
              <w:top w:val="single" w:sz="2" w:space="0" w:color="999999"/>
              <w:left w:val="single" w:sz="2" w:space="0" w:color="999999"/>
              <w:bottom w:val="single" w:sz="6" w:space="0" w:color="999999"/>
              <w:right w:val="single" w:sz="6" w:space="0" w:color="999999"/>
            </w:tcBorders>
            <w:vAlign w:val="center"/>
            <w:hideMark/>
          </w:tcPr>
          <w:p w14:paraId="5BFEC80E" w14:textId="77777777" w:rsidR="00614F98" w:rsidRDefault="00614F98">
            <w:pPr>
              <w:rPr>
                <w:rFonts w:ascii="CMU Concrete" w:hAnsi="CMU Concrete"/>
              </w:rPr>
            </w:pPr>
            <w:r>
              <w:rPr>
                <w:rFonts w:ascii="CMU Concrete" w:hAnsi="CMU Concrete" w:hint="eastAsia"/>
              </w:rPr>
              <w:t>모든</w:t>
            </w:r>
            <w:r>
              <w:rPr>
                <w:rFonts w:ascii="CMU Concrete" w:hAnsi="CMU Concrete"/>
              </w:rPr>
              <w:t xml:space="preserve"> </w:t>
            </w:r>
            <w:r>
              <w:rPr>
                <w:rFonts w:ascii="CMU Concrete" w:hAnsi="CMU Concrete" w:hint="eastAsia"/>
              </w:rPr>
              <w:t>쌍을</w:t>
            </w:r>
            <w:r>
              <w:rPr>
                <w:rFonts w:ascii="CMU Concrete" w:hAnsi="CMU Concrete"/>
              </w:rPr>
              <w:t xml:space="preserve"> </w:t>
            </w:r>
            <w:r>
              <w:rPr>
                <w:rFonts w:ascii="CMU Concrete" w:hAnsi="CMU Concrete" w:hint="eastAsia"/>
              </w:rPr>
              <w:t>묶은</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각각에</w:t>
            </w:r>
            <w:r>
              <w:rPr>
                <w:rFonts w:ascii="CMU Concrete" w:hAnsi="CMU Concrete"/>
              </w:rPr>
              <w:t xml:space="preserve"> </w:t>
            </w:r>
            <w:r>
              <w:rPr>
                <w:rFonts w:ascii="CMU Concrete" w:hAnsi="CMU Concrete" w:hint="eastAsia"/>
              </w:rPr>
              <w:t>대하여</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제곱합을</w:t>
            </w:r>
            <w:r>
              <w:rPr>
                <w:rFonts w:ascii="CMU Concrete" w:hAnsi="CMU Concrete"/>
              </w:rPr>
              <w:t xml:space="preserve"> </w:t>
            </w:r>
            <w:r>
              <w:rPr>
                <w:rFonts w:ascii="CMU Concrete" w:hAnsi="CMU Concrete" w:hint="eastAsia"/>
              </w:rPr>
              <w:t>산출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게</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쌍을</w:t>
            </w:r>
            <w:r>
              <w:rPr>
                <w:rFonts w:ascii="CMU Concrete" w:hAnsi="CMU Concrete"/>
              </w:rPr>
              <w:t xml:space="preserve"> </w:t>
            </w:r>
            <w:r>
              <w:rPr>
                <w:rFonts w:ascii="CMU Concrete" w:hAnsi="CMU Concrete" w:hint="eastAsia"/>
              </w:rPr>
              <w:t>묶습니다</w:t>
            </w:r>
            <w:r>
              <w:rPr>
                <w:rFonts w:ascii="CMU Concrete" w:hAnsi="CMU Concrete"/>
              </w:rPr>
              <w:t>.</w:t>
            </w:r>
          </w:p>
        </w:tc>
      </w:tr>
    </w:tbl>
    <w:p w14:paraId="379E80D8" w14:textId="77777777" w:rsidR="00614F98" w:rsidRDefault="00614F98" w:rsidP="00614F98">
      <w:pPr>
        <w:pStyle w:val="11"/>
        <w:rPr>
          <w:color w:val="000000" w:themeColor="text1"/>
          <w:szCs w:val="22"/>
        </w:rPr>
      </w:pPr>
      <w:r>
        <w:rPr>
          <w:rFonts w:hint="eastAsia"/>
          <w:color w:val="000000" w:themeColor="text1"/>
        </w:rPr>
        <w:t>예시파일</w:t>
      </w:r>
    </w:p>
    <w:p w14:paraId="56C1AB0B" w14:textId="77777777" w:rsidR="00614F98" w:rsidRDefault="00DA5DFE" w:rsidP="00401892">
      <w:pPr>
        <w:numPr>
          <w:ilvl w:val="0"/>
          <w:numId w:val="142"/>
        </w:numPr>
        <w:ind w:left="426"/>
        <w:rPr>
          <w:rFonts w:ascii="CMU Concrete" w:hAnsi="CMU Concrete"/>
          <w:color w:val="000000" w:themeColor="text1"/>
        </w:rPr>
      </w:pPr>
      <w:r>
        <w:rPr>
          <w:rStyle w:val="p2Char"/>
          <w:rFonts w:ascii="CMU Concrete" w:hAnsi="CMU Concrete" w:hint="eastAsia"/>
          <w:b/>
          <w:bCs/>
          <w:color w:val="000000" w:themeColor="text1"/>
        </w:rPr>
        <w:t>군집분석</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5ECBB743" w14:textId="77777777" w:rsidR="00614F98" w:rsidRDefault="00614F98" w:rsidP="00614F98">
      <w:pPr>
        <w:rPr>
          <w:rFonts w:ascii="CMU Concrete" w:hAnsi="CMU Concrete"/>
        </w:rPr>
      </w:pPr>
    </w:p>
    <w:p w14:paraId="48425F41" w14:textId="77777777" w:rsidR="00614F98" w:rsidRDefault="00614F98" w:rsidP="00614F98">
      <w:pPr>
        <w:rPr>
          <w:rFonts w:ascii="CMU Concrete" w:hAnsi="CMU Concrete"/>
        </w:rPr>
      </w:pPr>
    </w:p>
    <w:p w14:paraId="354D1941" w14:textId="77777777" w:rsidR="00614F98" w:rsidRDefault="00614F98" w:rsidP="00822CCC">
      <w:pPr>
        <w:pStyle w:val="000"/>
        <w:ind w:firstLine="108"/>
      </w:pPr>
      <w:bookmarkStart w:id="881" w:name="_Toc67925568"/>
      <w:r>
        <w:rPr>
          <w:rFonts w:hint="eastAsia"/>
        </w:rPr>
        <w:t>3.4.4 KMEANS 노드</w:t>
      </w:r>
      <w:bookmarkEnd w:id="881"/>
    </w:p>
    <w:tbl>
      <w:tblPr>
        <w:tblW w:w="0" w:type="auto"/>
        <w:tblLook w:val="01E0" w:firstRow="1" w:lastRow="1" w:firstColumn="1" w:lastColumn="1" w:noHBand="0" w:noVBand="0"/>
      </w:tblPr>
      <w:tblGrid>
        <w:gridCol w:w="1717"/>
        <w:gridCol w:w="7069"/>
      </w:tblGrid>
      <w:tr w:rsidR="00614F98" w14:paraId="26305CA0" w14:textId="77777777" w:rsidTr="00614F98">
        <w:tc>
          <w:tcPr>
            <w:tcW w:w="1728" w:type="dxa"/>
            <w:vAlign w:val="center"/>
            <w:hideMark/>
          </w:tcPr>
          <w:p w14:paraId="69CEA7E1" w14:textId="77777777" w:rsidR="00614F98" w:rsidRDefault="00614F98" w:rsidP="00AE3A66">
            <w:pPr>
              <w:pStyle w:val="af"/>
            </w:pPr>
            <w:r>
              <w:rPr>
                <w:noProof/>
              </w:rPr>
              <w:drawing>
                <wp:inline distT="0" distB="0" distL="0" distR="0" wp14:anchorId="1C0739C9" wp14:editId="1BCA3BB6">
                  <wp:extent cx="733425" cy="819150"/>
                  <wp:effectExtent l="0" t="0" r="9525" b="0"/>
                  <wp:docPr id="714" name="그림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733425" cy="819150"/>
                          </a:xfrm>
                          <a:prstGeom prst="rect">
                            <a:avLst/>
                          </a:prstGeom>
                          <a:noFill/>
                          <a:ln>
                            <a:noFill/>
                          </a:ln>
                        </pic:spPr>
                      </pic:pic>
                    </a:graphicData>
                  </a:graphic>
                </wp:inline>
              </w:drawing>
            </w:r>
          </w:p>
        </w:tc>
        <w:tc>
          <w:tcPr>
            <w:tcW w:w="7256" w:type="dxa"/>
            <w:vAlign w:val="center"/>
            <w:hideMark/>
          </w:tcPr>
          <w:p w14:paraId="380B57B4" w14:textId="77777777" w:rsidR="00614F98" w:rsidRDefault="00614F98">
            <w:pPr>
              <w:rPr>
                <w:rFonts w:ascii="CMU Concrete" w:hAnsi="CMU Concrete"/>
              </w:rPr>
            </w:pPr>
            <w:r>
              <w:rPr>
                <w:rFonts w:ascii="CMU Concrete" w:hAnsi="CMU Concrete" w:hint="eastAsia"/>
                <w:b/>
              </w:rPr>
              <w:t>군집분석</w:t>
            </w:r>
            <w:r>
              <w:rPr>
                <w:rFonts w:ascii="CMU Concrete" w:hAnsi="CMU Concrete" w:hint="eastAsia"/>
              </w:rPr>
              <w:t>은</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비슷한</w:t>
            </w:r>
            <w:r>
              <w:rPr>
                <w:rFonts w:ascii="CMU Concrete" w:hAnsi="CMU Concrete"/>
              </w:rPr>
              <w:t xml:space="preserve"> </w:t>
            </w:r>
            <w:r>
              <w:rPr>
                <w:rFonts w:ascii="CMU Concrete" w:hAnsi="CMU Concrete" w:hint="eastAsia"/>
              </w:rPr>
              <w:t>특성끼리</w:t>
            </w:r>
            <w:r>
              <w:rPr>
                <w:rFonts w:ascii="CMU Concrete" w:hAnsi="CMU Concrete"/>
              </w:rPr>
              <w:t xml:space="preserve"> </w:t>
            </w:r>
            <w:r>
              <w:rPr>
                <w:rFonts w:ascii="CMU Concrete" w:hAnsi="CMU Concrete" w:hint="eastAsia"/>
              </w:rPr>
              <w:t>묶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개체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사성</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비상사성에</w:t>
            </w:r>
            <w:r>
              <w:rPr>
                <w:rFonts w:ascii="CMU Concrete" w:hAnsi="CMU Concrete"/>
              </w:rPr>
              <w:t xml:space="preserve"> </w:t>
            </w:r>
            <w:r>
              <w:rPr>
                <w:rFonts w:ascii="CMU Concrete" w:hAnsi="CMU Concrete" w:hint="eastAsia"/>
              </w:rPr>
              <w:t>근거하여</w:t>
            </w:r>
            <w:r>
              <w:rPr>
                <w:rFonts w:ascii="CMU Concrete" w:hAnsi="CMU Concrete"/>
              </w:rPr>
              <w:t xml:space="preserve"> </w:t>
            </w:r>
            <w:r>
              <w:rPr>
                <w:rFonts w:ascii="CMU Concrete" w:hAnsi="CMU Concrete" w:hint="eastAsia"/>
              </w:rPr>
              <w:t>군집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탐색적</w:t>
            </w:r>
            <w:r>
              <w:rPr>
                <w:rFonts w:ascii="CMU Concrete" w:hAnsi="CMU Concrete"/>
              </w:rPr>
              <w:t xml:space="preserve"> </w:t>
            </w:r>
            <w:r>
              <w:rPr>
                <w:rFonts w:ascii="CMU Concrete" w:hAnsi="CMU Concrete" w:hint="eastAsia"/>
              </w:rPr>
              <w:t>자료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내용</w:t>
            </w:r>
            <w:r>
              <w:rPr>
                <w:rFonts w:ascii="CMU Concrete" w:hAnsi="CMU Concrete"/>
              </w:rPr>
              <w:t xml:space="preserve">, </w:t>
            </w:r>
            <w:r>
              <w:rPr>
                <w:rFonts w:ascii="CMU Concrete" w:hAnsi="CMU Concrete" w:hint="eastAsia"/>
              </w:rPr>
              <w:t>구조</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완전히</w:t>
            </w:r>
            <w:r>
              <w:rPr>
                <w:rFonts w:ascii="CMU Concrete" w:hAnsi="CMU Concrete"/>
              </w:rPr>
              <w:t xml:space="preserve"> </w:t>
            </w:r>
            <w:r>
              <w:rPr>
                <w:rFonts w:ascii="CMU Concrete" w:hAnsi="CMU Concrete" w:hint="eastAsia"/>
              </w:rPr>
              <w:t>모르는</w:t>
            </w:r>
            <w:r>
              <w:rPr>
                <w:rFonts w:ascii="CMU Concrete" w:hAnsi="CMU Concrete"/>
              </w:rPr>
              <w:t xml:space="preserve"> </w:t>
            </w:r>
            <w:r>
              <w:rPr>
                <w:rFonts w:ascii="CMU Concrete" w:hAnsi="CMU Concrete" w:hint="eastAsia"/>
              </w:rPr>
              <w:t>상태에서</w:t>
            </w:r>
            <w:r>
              <w:rPr>
                <w:rFonts w:ascii="CMU Concrete" w:hAnsi="CMU Concrete"/>
              </w:rPr>
              <w:t xml:space="preserve"> </w:t>
            </w:r>
            <w:r>
              <w:rPr>
                <w:rFonts w:ascii="CMU Concrete" w:hAnsi="CMU Concrete" w:hint="eastAsia"/>
              </w:rPr>
              <w:t>특성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b/>
                <w:bCs/>
              </w:rPr>
              <w:t>KMEANS</w:t>
            </w:r>
            <w:r>
              <w:rPr>
                <w:rFonts w:ascii="CMU Concrete" w:hAnsi="CMU Concrete" w:hint="eastAsia"/>
              </w:rPr>
              <w:t>는</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은</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대표값</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대표객체를</w:t>
            </w:r>
            <w:r>
              <w:rPr>
                <w:rFonts w:ascii="CMU Concrete" w:hAnsi="CMU Concrete"/>
              </w:rPr>
              <w:t xml:space="preserve"> </w:t>
            </w:r>
            <w:r>
              <w:rPr>
                <w:rFonts w:ascii="CMU Concrete" w:hAnsi="CMU Concrete" w:hint="eastAsia"/>
              </w:rPr>
              <w:t>정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객체를</w:t>
            </w:r>
            <w:r>
              <w:rPr>
                <w:rFonts w:ascii="CMU Concrete" w:hAnsi="CMU Concrete"/>
              </w:rPr>
              <w:t xml:space="preserve"> k</w:t>
            </w:r>
            <w:r>
              <w:rPr>
                <w:rFonts w:ascii="CMU Concrete" w:hAnsi="CMU Concrete" w:hint="eastAsia"/>
              </w:rPr>
              <w:t>개</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배정하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b/>
              </w:rPr>
              <w:t>ECMiner™</w:t>
            </w:r>
            <w:r>
              <w:rPr>
                <w:rFonts w:ascii="CMU Concrete" w:hAnsi="CMU Concrete" w:hint="eastAsia"/>
              </w:rPr>
              <w:t>는</w:t>
            </w:r>
            <w:r>
              <w:rPr>
                <w:rFonts w:ascii="CMU Concrete" w:hAnsi="CMU Concrete"/>
              </w:rPr>
              <w:t xml:space="preserve"> </w:t>
            </w:r>
            <w:r>
              <w:rPr>
                <w:rFonts w:ascii="CMU Concrete" w:hAnsi="CMU Concrete" w:hint="eastAsia"/>
              </w:rPr>
              <w:t>비계층적</w:t>
            </w:r>
            <w:r>
              <w:rPr>
                <w:rFonts w:ascii="CMU Concrete" w:hAnsi="CMU Concrete"/>
              </w:rPr>
              <w:t xml:space="preserve"> </w:t>
            </w:r>
            <w:r>
              <w:rPr>
                <w:rFonts w:ascii="CMU Concrete" w:hAnsi="CMU Concrete" w:hint="eastAsia"/>
              </w:rPr>
              <w:t>군집분석을</w:t>
            </w:r>
            <w:r>
              <w:rPr>
                <w:rFonts w:ascii="CMU Concrete" w:hAnsi="CMU Concrete"/>
              </w:rPr>
              <w:t xml:space="preserve"> </w:t>
            </w:r>
            <w:r>
              <w:rPr>
                <w:rFonts w:ascii="CMU Concrete" w:hAnsi="CMU Concrete" w:hint="eastAsia"/>
              </w:rPr>
              <w:t>위해</w:t>
            </w:r>
            <w:r>
              <w:rPr>
                <w:rFonts w:ascii="CMU Concrete" w:hAnsi="CMU Concrete"/>
              </w:rPr>
              <w:t xml:space="preserve"> KMEANS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w:t>
            </w:r>
          </w:p>
        </w:tc>
      </w:tr>
    </w:tbl>
    <w:p w14:paraId="285E1D80" w14:textId="77777777" w:rsidR="00614F98" w:rsidRDefault="00614F98" w:rsidP="00614F98">
      <w:pPr>
        <w:pStyle w:val="11"/>
      </w:pPr>
      <w:r>
        <w:rPr>
          <w:rFonts w:hint="eastAsia"/>
        </w:rPr>
        <w:t>개요</w:t>
      </w:r>
    </w:p>
    <w:p w14:paraId="3D9E73E5" w14:textId="77777777" w:rsidR="00614F98" w:rsidRDefault="00614F98" w:rsidP="00614F98">
      <w:pPr>
        <w:pStyle w:val="p2"/>
        <w:rPr>
          <w:rFonts w:ascii="CMU Concrete" w:hAnsi="CMU Concrete"/>
        </w:rPr>
      </w:pP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지정하고</w:t>
      </w:r>
      <w:r>
        <w:rPr>
          <w:rFonts w:ascii="CMU Concrete" w:hAnsi="CMU Concrete"/>
        </w:rPr>
        <w:t xml:space="preserve"> </w:t>
      </w:r>
      <w:r>
        <w:rPr>
          <w:rFonts w:ascii="CMU Concrete" w:hAnsi="CMU Concrete" w:hint="eastAsia"/>
        </w:rPr>
        <w:t>대상객체들을</w:t>
      </w:r>
      <w:r>
        <w:rPr>
          <w:rFonts w:ascii="CMU Concrete" w:hAnsi="CMU Concrete"/>
        </w:rPr>
        <w:t xml:space="preserve"> </w:t>
      </w:r>
      <w:r>
        <w:rPr>
          <w:rFonts w:ascii="CMU Concrete" w:hAnsi="CMU Concrete" w:hint="eastAsia"/>
        </w:rPr>
        <w:t>적절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배정하는</w:t>
      </w:r>
      <w:r>
        <w:rPr>
          <w:rFonts w:ascii="CMU Concrete" w:hAnsi="CMU Concrete"/>
        </w:rPr>
        <w:t xml:space="preserve"> </w:t>
      </w:r>
      <w:r>
        <w:rPr>
          <w:rFonts w:ascii="CMU Concrete" w:hAnsi="CMU Concrete" w:hint="eastAsia"/>
          <w:b/>
          <w:bCs/>
        </w:rPr>
        <w:t>비계층적</w:t>
      </w:r>
      <w:r>
        <w:rPr>
          <w:rFonts w:ascii="CMU Concrete" w:hAnsi="CMU Concrete"/>
          <w:b/>
          <w:bCs/>
        </w:rPr>
        <w:t xml:space="preserve"> </w:t>
      </w:r>
      <w:r>
        <w:rPr>
          <w:rFonts w:ascii="CMU Concrete" w:hAnsi="CMU Concrete" w:hint="eastAsia"/>
          <w:b/>
          <w:bCs/>
        </w:rPr>
        <w:t>군집방법</w:t>
      </w:r>
      <w:r>
        <w:rPr>
          <w:rFonts w:ascii="CMU Concrete" w:hAnsi="CMU Concrete"/>
          <w:b/>
          <w:bCs/>
        </w:rPr>
        <w:t>(Non-HIERARCHICAL Cluster Method)</w:t>
      </w:r>
      <w:r>
        <w:rPr>
          <w:rFonts w:ascii="CMU Concrete" w:hAnsi="CMU Concrete" w:hint="eastAsia"/>
        </w:rPr>
        <w:t>중</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대표적인</w:t>
      </w:r>
      <w:r>
        <w:rPr>
          <w:rFonts w:ascii="CMU Concrete" w:hAnsi="CMU Concrete"/>
        </w:rPr>
        <w:t xml:space="preserve"> </w:t>
      </w:r>
      <w:r>
        <w:rPr>
          <w:rFonts w:ascii="CMU Concrete" w:hAnsi="CMU Concrete" w:hint="eastAsia"/>
        </w:rPr>
        <w:t>방법으로</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방법은</w:t>
      </w:r>
      <w:r>
        <w:rPr>
          <w:rFonts w:ascii="CMU Concrete" w:hAnsi="CMU Concrete"/>
        </w:rPr>
        <w:t xml:space="preserve"> n</w:t>
      </w:r>
      <w:r>
        <w:rPr>
          <w:rFonts w:ascii="CMU Concrete" w:hAnsi="CMU Concrete" w:hint="eastAsia"/>
        </w:rPr>
        <w:t>개의</w:t>
      </w:r>
      <w:r>
        <w:rPr>
          <w:rFonts w:ascii="CMU Concrete" w:hAnsi="CMU Concrete"/>
        </w:rPr>
        <w:t xml:space="preserve"> </w:t>
      </w:r>
      <w:r>
        <w:rPr>
          <w:rFonts w:ascii="CMU Concrete" w:hAnsi="CMU Concrete" w:hint="eastAsia"/>
        </w:rPr>
        <w:t>객체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결정된</w:t>
      </w:r>
      <w:r>
        <w:rPr>
          <w:rFonts w:ascii="CMU Concrete" w:hAnsi="CMU Concrete"/>
        </w:rPr>
        <w:t xml:space="preserve"> k</w:t>
      </w:r>
      <w:r>
        <w:rPr>
          <w:rFonts w:ascii="CMU Concrete" w:hAnsi="CMU Concrete" w:hint="eastAsia"/>
        </w:rPr>
        <w:t>개의</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하는</w:t>
      </w:r>
      <w:r>
        <w:rPr>
          <w:rFonts w:ascii="CMU Concrete" w:hAnsi="CMU Concrete"/>
        </w:rPr>
        <w:t xml:space="preserve"> </w:t>
      </w:r>
      <w:r>
        <w:rPr>
          <w:rFonts w:ascii="CMU Concrete" w:hAnsi="CMU Concrete" w:hint="eastAsia"/>
        </w:rPr>
        <w:t>것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02D0DB1B" w14:textId="77777777" w:rsidR="00614F98" w:rsidRDefault="00614F98" w:rsidP="00614F98">
      <w:pPr>
        <w:pStyle w:val="p2"/>
        <w:rPr>
          <w:rFonts w:ascii="CMU Concrete" w:hAnsi="CMU Concrete"/>
        </w:rPr>
      </w:pPr>
      <w:r>
        <w:rPr>
          <w:rFonts w:ascii="CMU Concrete" w:hAnsi="CMU Concrete" w:hint="eastAsia"/>
          <w:b/>
          <w:bCs/>
        </w:rPr>
        <w:t>군집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21725627" w14:textId="77777777" w:rsidR="00614F98" w:rsidRDefault="00614F98" w:rsidP="00614F98">
      <w:pPr>
        <w:pStyle w:val="p4"/>
        <w:ind w:left="200" w:right="200"/>
      </w:pPr>
      <w:r>
        <w:t>(1) (</w:t>
      </w:r>
      <w:r>
        <w:rPr>
          <w:rFonts w:hint="eastAsia"/>
        </w:rPr>
        <w:t>초기</w:t>
      </w:r>
      <w:r>
        <w:t xml:space="preserve"> </w:t>
      </w:r>
      <w:r>
        <w:rPr>
          <w:rFonts w:hint="eastAsia"/>
        </w:rPr>
        <w:t>객체</w:t>
      </w:r>
      <w:r>
        <w:t xml:space="preserve"> </w:t>
      </w:r>
      <w:r>
        <w:rPr>
          <w:rFonts w:hint="eastAsia"/>
        </w:rPr>
        <w:t>선정</w:t>
      </w:r>
      <w:r>
        <w:t xml:space="preserve">) </w:t>
      </w:r>
      <w:r>
        <w:rPr>
          <w:rFonts w:hint="eastAsia"/>
        </w:rPr>
        <w:t>어떤</w:t>
      </w:r>
      <w:r>
        <w:t xml:space="preserve"> </w:t>
      </w:r>
      <w:r>
        <w:rPr>
          <w:rFonts w:hint="eastAsia"/>
        </w:rPr>
        <w:t>규칙에</w:t>
      </w:r>
      <w:r>
        <w:t xml:space="preserve"> </w:t>
      </w:r>
      <w:r>
        <w:rPr>
          <w:rFonts w:hint="eastAsia"/>
        </w:rPr>
        <w:t>의하여</w:t>
      </w:r>
      <w:r>
        <w:t xml:space="preserve"> k</w:t>
      </w:r>
      <w:r>
        <w:rPr>
          <w:rFonts w:hint="eastAsia"/>
        </w:rPr>
        <w:t>개의</w:t>
      </w:r>
      <w:r>
        <w:t xml:space="preserve"> </w:t>
      </w:r>
      <w:r>
        <w:rPr>
          <w:rFonts w:hint="eastAsia"/>
        </w:rPr>
        <w:t>객체의</w:t>
      </w:r>
      <w:r>
        <w:t xml:space="preserve"> </w:t>
      </w:r>
      <w:r>
        <w:rPr>
          <w:rFonts w:hint="eastAsia"/>
        </w:rPr>
        <w:t>좌표를</w:t>
      </w:r>
      <w:r>
        <w:t xml:space="preserve"> </w:t>
      </w:r>
      <w:r>
        <w:rPr>
          <w:rFonts w:hint="eastAsia"/>
        </w:rPr>
        <w:t>초기군집의</w:t>
      </w:r>
      <w:r>
        <w:t xml:space="preserve"> </w:t>
      </w:r>
      <w:r>
        <w:rPr>
          <w:rStyle w:val="p2Char"/>
          <w:b/>
          <w:bCs w:val="0"/>
        </w:rPr>
        <w:t>중심좌표(centroid)</w:t>
      </w:r>
      <w:r>
        <w:rPr>
          <w:rFonts w:hint="eastAsia"/>
        </w:rPr>
        <w:t>로</w:t>
      </w:r>
      <w:r>
        <w:t xml:space="preserve"> </w:t>
      </w:r>
      <w:r>
        <w:rPr>
          <w:rFonts w:hint="eastAsia"/>
        </w:rPr>
        <w:t>선정합니다</w:t>
      </w:r>
      <w:r>
        <w:t xml:space="preserve">. </w:t>
      </w:r>
    </w:p>
    <w:p w14:paraId="3A5FEA9D" w14:textId="77777777" w:rsidR="00614F98" w:rsidRDefault="00614F98" w:rsidP="00614F98">
      <w:pPr>
        <w:pStyle w:val="p4"/>
        <w:ind w:left="200" w:right="200"/>
      </w:pPr>
      <w:r>
        <w:t>(2) (</w:t>
      </w:r>
      <w:r>
        <w:rPr>
          <w:rFonts w:hint="eastAsia"/>
        </w:rPr>
        <w:t>객체의</w:t>
      </w:r>
      <w:r>
        <w:t xml:space="preserve"> </w:t>
      </w:r>
      <w:r>
        <w:rPr>
          <w:rFonts w:hint="eastAsia"/>
        </w:rPr>
        <w:t>군집</w:t>
      </w:r>
      <w:r>
        <w:t xml:space="preserve"> </w:t>
      </w:r>
      <w:r>
        <w:rPr>
          <w:rFonts w:hint="eastAsia"/>
        </w:rPr>
        <w:t>배정</w:t>
      </w:r>
      <w:r>
        <w:t xml:space="preserve">) </w:t>
      </w:r>
      <w:r>
        <w:rPr>
          <w:rFonts w:hint="eastAsia"/>
        </w:rPr>
        <w:t>각</w:t>
      </w:r>
      <w:r>
        <w:t xml:space="preserve"> </w:t>
      </w:r>
      <w:r>
        <w:rPr>
          <w:rFonts w:hint="eastAsia"/>
        </w:rPr>
        <w:t>객체에</w:t>
      </w:r>
      <w:r>
        <w:t xml:space="preserve"> </w:t>
      </w:r>
      <w:r>
        <w:rPr>
          <w:rFonts w:hint="eastAsia"/>
        </w:rPr>
        <w:t>대하여</w:t>
      </w:r>
      <w:r>
        <w:t xml:space="preserve"> k</w:t>
      </w:r>
      <w:r>
        <w:rPr>
          <w:rFonts w:hint="eastAsia"/>
        </w:rPr>
        <w:t>개의</w:t>
      </w:r>
      <w:r>
        <w:t xml:space="preserve"> </w:t>
      </w:r>
      <w:r>
        <w:rPr>
          <w:rFonts w:hint="eastAsia"/>
        </w:rPr>
        <w:t>군집</w:t>
      </w:r>
      <w:r>
        <w:t xml:space="preserve"> </w:t>
      </w:r>
      <w:r>
        <w:rPr>
          <w:rStyle w:val="p2Char"/>
          <w:b/>
          <w:bCs w:val="0"/>
        </w:rPr>
        <w:t>중심좌표</w:t>
      </w:r>
      <w:r>
        <w:rPr>
          <w:rFonts w:hint="eastAsia"/>
        </w:rPr>
        <w:t>와의</w:t>
      </w:r>
      <w:r>
        <w:t xml:space="preserve"> </w:t>
      </w:r>
      <w:r>
        <w:rPr>
          <w:rFonts w:hint="eastAsia"/>
        </w:rPr>
        <w:t>거리를</w:t>
      </w:r>
      <w:r>
        <w:t xml:space="preserve"> </w:t>
      </w:r>
      <w:r>
        <w:rPr>
          <w:rFonts w:hint="eastAsia"/>
        </w:rPr>
        <w:t>산출한</w:t>
      </w:r>
      <w:r>
        <w:t xml:space="preserve"> </w:t>
      </w:r>
      <w:r>
        <w:rPr>
          <w:rFonts w:hint="eastAsia"/>
        </w:rPr>
        <w:t>후</w:t>
      </w:r>
      <w:r>
        <w:t xml:space="preserve"> </w:t>
      </w:r>
      <w:r>
        <w:rPr>
          <w:rFonts w:hint="eastAsia"/>
        </w:rPr>
        <w:t>가장</w:t>
      </w:r>
      <w:r>
        <w:t xml:space="preserve"> </w:t>
      </w:r>
      <w:r>
        <w:rPr>
          <w:rFonts w:hint="eastAsia"/>
        </w:rPr>
        <w:t>가까운</w:t>
      </w:r>
      <w:r>
        <w:t xml:space="preserve"> </w:t>
      </w:r>
      <w:r>
        <w:rPr>
          <w:rFonts w:hint="eastAsia"/>
        </w:rPr>
        <w:t>군집에</w:t>
      </w:r>
      <w:r>
        <w:t xml:space="preserve"> </w:t>
      </w:r>
      <w:r>
        <w:rPr>
          <w:rFonts w:hint="eastAsia"/>
        </w:rPr>
        <w:t>그</w:t>
      </w:r>
      <w:r>
        <w:t xml:space="preserve"> </w:t>
      </w:r>
      <w:r>
        <w:rPr>
          <w:rFonts w:hint="eastAsia"/>
        </w:rPr>
        <w:t>객체를</w:t>
      </w:r>
      <w:r>
        <w:t xml:space="preserve"> </w:t>
      </w:r>
      <w:r>
        <w:rPr>
          <w:rFonts w:hint="eastAsia"/>
        </w:rPr>
        <w:t>배정합니다</w:t>
      </w:r>
      <w:r>
        <w:t xml:space="preserve">. </w:t>
      </w:r>
    </w:p>
    <w:p w14:paraId="0CB86EB7" w14:textId="77777777" w:rsidR="00614F98" w:rsidRDefault="00614F98" w:rsidP="00614F98">
      <w:pPr>
        <w:pStyle w:val="p4"/>
        <w:ind w:left="200" w:right="200"/>
      </w:pPr>
      <w:r>
        <w:t>(3) (</w:t>
      </w:r>
      <w:r>
        <w:rPr>
          <w:rFonts w:hint="eastAsia"/>
        </w:rPr>
        <w:t>군집</w:t>
      </w:r>
      <w:r>
        <w:t xml:space="preserve"> </w:t>
      </w:r>
      <w:r>
        <w:rPr>
          <w:rFonts w:hint="eastAsia"/>
        </w:rPr>
        <w:t>중심좌표의</w:t>
      </w:r>
      <w:r>
        <w:t xml:space="preserve"> </w:t>
      </w:r>
      <w:r>
        <w:rPr>
          <w:rFonts w:hint="eastAsia"/>
        </w:rPr>
        <w:t>산출</w:t>
      </w:r>
      <w:r>
        <w:t xml:space="preserve">) </w:t>
      </w:r>
      <w:r>
        <w:rPr>
          <w:rFonts w:hint="eastAsia"/>
        </w:rPr>
        <w:t>새로운</w:t>
      </w:r>
      <w:r>
        <w:t xml:space="preserve"> </w:t>
      </w:r>
      <w:r>
        <w:rPr>
          <w:rFonts w:hint="eastAsia"/>
        </w:rPr>
        <w:t>군집에</w:t>
      </w:r>
      <w:r>
        <w:t xml:space="preserve"> </w:t>
      </w:r>
      <w:r>
        <w:rPr>
          <w:rFonts w:hint="eastAsia"/>
        </w:rPr>
        <w:t>대한</w:t>
      </w:r>
      <w:r>
        <w:t xml:space="preserve"> </w:t>
      </w:r>
      <w:r>
        <w:rPr>
          <w:rStyle w:val="p2Char"/>
          <w:b/>
          <w:bCs w:val="0"/>
        </w:rPr>
        <w:t>중심좌표</w:t>
      </w:r>
      <w:r>
        <w:rPr>
          <w:rFonts w:hint="eastAsia"/>
        </w:rPr>
        <w:t>를</w:t>
      </w:r>
      <w:r>
        <w:t xml:space="preserve"> </w:t>
      </w:r>
      <w:r>
        <w:rPr>
          <w:rFonts w:hint="eastAsia"/>
        </w:rPr>
        <w:t>산출합니다</w:t>
      </w:r>
      <w:r>
        <w:t xml:space="preserve">. </w:t>
      </w:r>
    </w:p>
    <w:p w14:paraId="1A7C289E" w14:textId="77777777" w:rsidR="00614F98" w:rsidRDefault="00614F98" w:rsidP="00614F98">
      <w:pPr>
        <w:pStyle w:val="p4"/>
        <w:ind w:left="200" w:right="200"/>
      </w:pPr>
      <w:r>
        <w:t>(4) (</w:t>
      </w:r>
      <w:r>
        <w:rPr>
          <w:rFonts w:hint="eastAsia"/>
        </w:rPr>
        <w:t>수렴</w:t>
      </w:r>
      <w:r>
        <w:t xml:space="preserve"> </w:t>
      </w:r>
      <w:r>
        <w:rPr>
          <w:rFonts w:hint="eastAsia"/>
        </w:rPr>
        <w:t>조건</w:t>
      </w:r>
      <w:r>
        <w:t xml:space="preserve"> </w:t>
      </w:r>
      <w:r>
        <w:rPr>
          <w:rFonts w:hint="eastAsia"/>
        </w:rPr>
        <w:t>점검</w:t>
      </w:r>
      <w:r>
        <w:t xml:space="preserve">) </w:t>
      </w:r>
      <w:r>
        <w:rPr>
          <w:rFonts w:hint="eastAsia"/>
        </w:rPr>
        <w:t>새로</w:t>
      </w:r>
      <w:r>
        <w:t xml:space="preserve"> </w:t>
      </w:r>
      <w:r>
        <w:rPr>
          <w:rFonts w:hint="eastAsia"/>
        </w:rPr>
        <w:t>산출된</w:t>
      </w:r>
      <w:r>
        <w:t xml:space="preserve"> </w:t>
      </w:r>
      <w:r>
        <w:rPr>
          <w:rFonts w:hint="eastAsia"/>
        </w:rPr>
        <w:t>중심</w:t>
      </w:r>
      <w:r>
        <w:t xml:space="preserve"> </w:t>
      </w:r>
      <w:r>
        <w:rPr>
          <w:rFonts w:hint="eastAsia"/>
        </w:rPr>
        <w:t>좌표값과</w:t>
      </w:r>
      <w:r>
        <w:t xml:space="preserve"> </w:t>
      </w:r>
      <w:r>
        <w:rPr>
          <w:rFonts w:hint="eastAsia"/>
        </w:rPr>
        <w:t>이전</w:t>
      </w:r>
      <w:r>
        <w:t xml:space="preserve"> </w:t>
      </w:r>
      <w:r>
        <w:rPr>
          <w:rFonts w:hint="eastAsia"/>
        </w:rPr>
        <w:t>좌표값을</w:t>
      </w:r>
      <w:r>
        <w:t xml:space="preserve"> </w:t>
      </w:r>
      <w:r>
        <w:rPr>
          <w:rFonts w:hint="eastAsia"/>
        </w:rPr>
        <w:t>비교하여</w:t>
      </w:r>
      <w:r>
        <w:t xml:space="preserve"> </w:t>
      </w:r>
      <w:r>
        <w:rPr>
          <w:rFonts w:hint="eastAsia"/>
        </w:rPr>
        <w:t>변화가</w:t>
      </w:r>
      <w:r>
        <w:t xml:space="preserve"> </w:t>
      </w:r>
      <w:r>
        <w:rPr>
          <w:rFonts w:hint="eastAsia"/>
        </w:rPr>
        <w:t>없으면</w:t>
      </w:r>
      <w:r>
        <w:t xml:space="preserve"> </w:t>
      </w:r>
      <w:r>
        <w:rPr>
          <w:rFonts w:hint="eastAsia"/>
        </w:rPr>
        <w:t>마치며</w:t>
      </w:r>
      <w:r>
        <w:t xml:space="preserve">, </w:t>
      </w:r>
      <w:r>
        <w:rPr>
          <w:rFonts w:hint="eastAsia"/>
        </w:rPr>
        <w:t>그렇지</w:t>
      </w:r>
      <w:r>
        <w:t xml:space="preserve"> </w:t>
      </w:r>
      <w:r>
        <w:rPr>
          <w:rFonts w:hint="eastAsia"/>
        </w:rPr>
        <w:t>않으면</w:t>
      </w:r>
      <w:r>
        <w:t xml:space="preserve"> </w:t>
      </w:r>
      <w:r>
        <w:rPr>
          <w:rFonts w:hint="eastAsia"/>
        </w:rPr>
        <w:t>단계</w:t>
      </w:r>
      <w:r>
        <w:t>1</w:t>
      </w:r>
      <w:r>
        <w:rPr>
          <w:rFonts w:hint="eastAsia"/>
        </w:rPr>
        <w:t>을</w:t>
      </w:r>
      <w:r>
        <w:t xml:space="preserve"> </w:t>
      </w:r>
      <w:r>
        <w:rPr>
          <w:rFonts w:hint="eastAsia"/>
        </w:rPr>
        <w:t>반복합니다</w:t>
      </w:r>
      <w:r>
        <w:t>.</w:t>
      </w:r>
    </w:p>
    <w:p w14:paraId="282EE97A" w14:textId="77777777" w:rsidR="00614F98" w:rsidRDefault="00614F98" w:rsidP="00614F98">
      <w:pPr>
        <w:pStyle w:val="p2"/>
        <w:rPr>
          <w:rFonts w:ascii="CMU Concrete" w:hAnsi="CMU Concrete"/>
        </w:rPr>
      </w:pPr>
      <w:r>
        <w:rPr>
          <w:rFonts w:ascii="CMU Concrete" w:hAnsi="CMU Concrete"/>
          <w:b/>
          <w:bCs/>
        </w:rPr>
        <w:t xml:space="preserve">K-Means </w:t>
      </w:r>
      <w:r>
        <w:rPr>
          <w:rFonts w:ascii="CMU Concrete" w:hAnsi="CMU Concrete" w:hint="eastAsia"/>
          <w:b/>
          <w:bCs/>
        </w:rPr>
        <w:t>군집방법</w:t>
      </w:r>
      <w:r>
        <w:rPr>
          <w:rFonts w:ascii="CMU Concrete" w:hAnsi="CMU Concrete" w:hint="eastAsia"/>
        </w:rPr>
        <w:t>은</w:t>
      </w:r>
      <w:r>
        <w:rPr>
          <w:rFonts w:ascii="CMU Concrete" w:hAnsi="CMU Concrete"/>
        </w:rPr>
        <w:t xml:space="preserve"> </w:t>
      </w:r>
      <w:r>
        <w:rPr>
          <w:rFonts w:ascii="CMU Concrete" w:hAnsi="CMU Concrete" w:hint="eastAsia"/>
        </w:rPr>
        <w:t>계산효율이</w:t>
      </w:r>
      <w:r>
        <w:rPr>
          <w:rFonts w:ascii="CMU Concrete" w:hAnsi="CMU Concrete"/>
        </w:rPr>
        <w:t xml:space="preserve"> </w:t>
      </w:r>
      <w:r>
        <w:rPr>
          <w:rFonts w:ascii="CMU Concrete" w:hAnsi="CMU Concrete" w:hint="eastAsia"/>
        </w:rPr>
        <w:t>대체로</w:t>
      </w:r>
      <w:r>
        <w:rPr>
          <w:rFonts w:ascii="CMU Concrete" w:hAnsi="CMU Concrete"/>
        </w:rPr>
        <w:t xml:space="preserve"> </w:t>
      </w:r>
      <w:r>
        <w:rPr>
          <w:rFonts w:ascii="CMU Concrete" w:hAnsi="CMU Concrete" w:hint="eastAsia"/>
        </w:rPr>
        <w:t>양호하나</w:t>
      </w:r>
      <w:r>
        <w:rPr>
          <w:rFonts w:ascii="CMU Concrete" w:hAnsi="CMU Concrete"/>
        </w:rPr>
        <w:t xml:space="preserve"> </w:t>
      </w:r>
      <w:r>
        <w:rPr>
          <w:rFonts w:ascii="CMU Concrete" w:hAnsi="CMU Concrete" w:hint="eastAsia"/>
        </w:rPr>
        <w:t>이상치</w:t>
      </w:r>
      <w:r>
        <w:rPr>
          <w:rFonts w:ascii="CMU Concrete" w:hAnsi="CMU Concrete"/>
        </w:rPr>
        <w:t>(outliers)</w:t>
      </w:r>
      <w:r>
        <w:rPr>
          <w:rFonts w:ascii="CMU Concrete" w:hAnsi="CMU Concrete" w:hint="eastAsia"/>
        </w:rPr>
        <w:t>가</w:t>
      </w:r>
      <w:r>
        <w:rPr>
          <w:rFonts w:ascii="CMU Concrete" w:hAnsi="CMU Concrete"/>
        </w:rPr>
        <w:t xml:space="preserve"> </w:t>
      </w:r>
      <w:r>
        <w:rPr>
          <w:rFonts w:ascii="CMU Concrete" w:hAnsi="CMU Concrete" w:hint="eastAsia"/>
        </w:rPr>
        <w:t>존재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좋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알려져</w:t>
      </w:r>
      <w:r>
        <w:rPr>
          <w:rFonts w:ascii="CMU Concrete" w:hAnsi="CMU Concrete"/>
        </w:rPr>
        <w:t xml:space="preserve"> </w:t>
      </w:r>
      <w:r>
        <w:rPr>
          <w:rFonts w:ascii="CMU Concrete" w:hAnsi="CMU Concrete" w:hint="eastAsia"/>
        </w:rPr>
        <w:t>있습니다</w:t>
      </w:r>
      <w:r>
        <w:rPr>
          <w:rFonts w:ascii="CMU Concrete" w:hAnsi="CMU Concrete"/>
        </w:rPr>
        <w:t>.</w:t>
      </w:r>
    </w:p>
    <w:p w14:paraId="2ABFAA04" w14:textId="77777777" w:rsidR="00614F98" w:rsidRDefault="00614F98" w:rsidP="00614F98">
      <w:pPr>
        <w:pStyle w:val="11"/>
        <w:rPr>
          <w:szCs w:val="22"/>
        </w:rPr>
      </w:pPr>
      <w:r>
        <w:rPr>
          <w:rFonts w:hint="eastAsia"/>
        </w:rPr>
        <w:t>고려사항</w:t>
      </w:r>
    </w:p>
    <w:p w14:paraId="15EA13E1" w14:textId="77777777" w:rsidR="00614F98" w:rsidRDefault="00614F98" w:rsidP="00401892">
      <w:pPr>
        <w:pStyle w:val="p2"/>
        <w:numPr>
          <w:ilvl w:val="0"/>
          <w:numId w:val="143"/>
        </w:numPr>
        <w:rPr>
          <w:rFonts w:ascii="CMU Concrete" w:hAnsi="CMU Concrete"/>
        </w:rPr>
      </w:pPr>
      <w:r>
        <w:rPr>
          <w:rFonts w:ascii="CMU Concrete" w:hAnsi="CMU Concrete"/>
          <w:b/>
          <w:bCs/>
        </w:rPr>
        <w:t>K-Means Clustering</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거리</w:t>
      </w:r>
      <w:r>
        <w:rPr>
          <w:rFonts w:ascii="CMU Concrete" w:hAnsi="CMU Concrete"/>
        </w:rPr>
        <w:t xml:space="preserve"> </w:t>
      </w:r>
      <w:r>
        <w:rPr>
          <w:rFonts w:ascii="CMU Concrete" w:hAnsi="CMU Concrete" w:hint="eastAsia"/>
        </w:rPr>
        <w:t>계산법은</w:t>
      </w:r>
      <w:r>
        <w:rPr>
          <w:rFonts w:ascii="CMU Concrete" w:hAnsi="CMU Concrete"/>
        </w:rPr>
        <w:t xml:space="preserve"> </w:t>
      </w:r>
      <w:r>
        <w:rPr>
          <w:rFonts w:ascii="CMU Concrete" w:hAnsi="CMU Concrete" w:hint="eastAsia"/>
          <w:b/>
          <w:bCs/>
        </w:rPr>
        <w:t>유클리디안</w:t>
      </w:r>
      <w:r>
        <w:rPr>
          <w:rFonts w:ascii="CMU Concrete" w:hAnsi="CMU Concrete"/>
          <w:b/>
          <w:bCs/>
        </w:rPr>
        <w:t xml:space="preserve"> </w:t>
      </w:r>
      <w:r>
        <w:rPr>
          <w:rFonts w:ascii="CMU Concrete" w:hAnsi="CMU Concrete" w:hint="eastAsia"/>
          <w:b/>
          <w:bCs/>
        </w:rPr>
        <w:t>거리</w:t>
      </w:r>
      <w:r>
        <w:rPr>
          <w:rFonts w:ascii="CMU Concrete" w:hAnsi="CMU Concrete"/>
          <w:b/>
          <w:bCs/>
        </w:rPr>
        <w:t xml:space="preserve"> </w:t>
      </w:r>
      <w:r>
        <w:rPr>
          <w:rFonts w:ascii="CMU Concrete" w:hAnsi="CMU Concrete" w:hint="eastAsia"/>
          <w:b/>
          <w:bCs/>
        </w:rPr>
        <w:t>계산법</w:t>
      </w:r>
      <w:r>
        <w:rPr>
          <w:rFonts w:ascii="CMU Concrete" w:hAnsi="CMU Concrete" w:hint="eastAsia"/>
        </w:rPr>
        <w:t>입니다</w:t>
      </w:r>
      <w:r>
        <w:rPr>
          <w:rFonts w:ascii="CMU Concrete" w:hAnsi="CMU Concrete"/>
        </w:rPr>
        <w:t>.</w:t>
      </w:r>
    </w:p>
    <w:p w14:paraId="50094999" w14:textId="77777777" w:rsidR="00614F98" w:rsidRDefault="00614F98" w:rsidP="00614F98">
      <w:pPr>
        <w:pStyle w:val="11"/>
        <w:rPr>
          <w:szCs w:val="22"/>
        </w:rPr>
      </w:pPr>
      <w:r>
        <w:rPr>
          <w:rFonts w:hint="eastAsia"/>
        </w:rPr>
        <w:t>사용법</w:t>
      </w:r>
    </w:p>
    <w:p w14:paraId="0F594887" w14:textId="77777777" w:rsidR="00614F98" w:rsidRDefault="00614F98" w:rsidP="00614F98">
      <w:pPr>
        <w:pStyle w:val="1"/>
        <w:rPr>
          <w:rFonts w:ascii="CMU Concrete" w:hAnsi="CMU Concrete"/>
          <w:b w:val="0"/>
        </w:rPr>
      </w:pPr>
      <w:r>
        <w:rPr>
          <w:rFonts w:ascii="CMU Concrete" w:hint="eastAsia"/>
          <w:b w:val="0"/>
        </w:rPr>
        <w:t>입력노드를</w:t>
      </w:r>
      <w:r>
        <w:rPr>
          <w:rFonts w:ascii="CMU Concrete" w:hAnsi="CMU Concrete"/>
          <w:b w:val="0"/>
        </w:rPr>
        <w:t xml:space="preserve"> </w:t>
      </w:r>
      <w:r>
        <w:rPr>
          <w:rFonts w:ascii="CMU Concrete" w:hint="eastAsia"/>
          <w:b w:val="0"/>
        </w:rPr>
        <w:t>통해</w:t>
      </w:r>
      <w:r>
        <w:rPr>
          <w:rFonts w:ascii="CMU Concrete" w:hAnsi="CMU Concrete"/>
          <w:b w:val="0"/>
        </w:rPr>
        <w:t xml:space="preserve"> </w:t>
      </w:r>
      <w:r>
        <w:rPr>
          <w:rFonts w:ascii="CMU Concrete" w:hint="eastAsia"/>
          <w:b w:val="0"/>
        </w:rPr>
        <w:t>데이터를</w:t>
      </w:r>
      <w:r>
        <w:rPr>
          <w:rFonts w:ascii="CMU Concrete" w:hAnsi="CMU Concrete"/>
          <w:b w:val="0"/>
        </w:rPr>
        <w:t xml:space="preserve"> </w:t>
      </w:r>
      <w:r>
        <w:rPr>
          <w:rFonts w:ascii="CMU Concrete" w:hint="eastAsia"/>
          <w:b w:val="0"/>
        </w:rPr>
        <w:t>읽어</w:t>
      </w:r>
      <w:r>
        <w:rPr>
          <w:rFonts w:ascii="CMU Concrete"/>
          <w:b w:val="0"/>
          <w:lang w:eastAsia="ko-KR"/>
        </w:rPr>
        <w:t xml:space="preserve"> </w:t>
      </w:r>
      <w:r>
        <w:rPr>
          <w:rFonts w:ascii="CMU Concrete" w:hint="eastAsia"/>
          <w:b w:val="0"/>
        </w:rPr>
        <w:t>들입니다</w:t>
      </w:r>
      <w:r>
        <w:rPr>
          <w:rFonts w:ascii="CMU Concrete" w:hAnsi="CMU Concrete"/>
          <w:b w:val="0"/>
        </w:rPr>
        <w:t xml:space="preserve">. </w:t>
      </w:r>
    </w:p>
    <w:p w14:paraId="6F4023A1" w14:textId="77777777" w:rsidR="00614F98" w:rsidRDefault="00614F98" w:rsidP="00614F98">
      <w:pPr>
        <w:pStyle w:val="1"/>
        <w:rPr>
          <w:rFonts w:ascii="CMU Concrete" w:hAnsi="CMU Concrete"/>
          <w:b w:val="0"/>
        </w:rPr>
      </w:pPr>
      <w:r>
        <w:rPr>
          <w:rFonts w:ascii="CMU Concrete" w:hAnsi="CMU Concrete"/>
          <w:b w:val="0"/>
        </w:rPr>
        <w:t xml:space="preserve">KMEANS </w:t>
      </w:r>
      <w:r>
        <w:rPr>
          <w:rFonts w:ascii="CMU Concrete" w:hAnsi="CMU Concrete" w:hint="eastAsia"/>
          <w:b w:val="0"/>
        </w:rPr>
        <w:t>노드를</w:t>
      </w:r>
      <w:r>
        <w:rPr>
          <w:rFonts w:ascii="CMU Concrete" w:hAnsi="CMU Concrete"/>
          <w:b w:val="0"/>
        </w:rPr>
        <w:t xml:space="preserve"> </w:t>
      </w:r>
      <w:r>
        <w:rPr>
          <w:rFonts w:ascii="CMU Concrete" w:hAnsi="CMU Concrete" w:hint="eastAsia"/>
          <w:b w:val="0"/>
        </w:rPr>
        <w:t>입력</w:t>
      </w:r>
      <w:r>
        <w:rPr>
          <w:rFonts w:ascii="CMU Concrete" w:hAnsi="CMU Concrete"/>
          <w:b w:val="0"/>
          <w:lang w:eastAsia="ko-KR"/>
        </w:rPr>
        <w:t xml:space="preserve"> </w:t>
      </w:r>
      <w:r>
        <w:rPr>
          <w:rFonts w:ascii="CMU Concrete" w:hAnsi="CMU Concrete" w:hint="eastAsia"/>
          <w:b w:val="0"/>
        </w:rPr>
        <w:t>노드에</w:t>
      </w:r>
      <w:r>
        <w:rPr>
          <w:rFonts w:ascii="CMU Concrete" w:hAnsi="CMU Concrete"/>
          <w:b w:val="0"/>
        </w:rPr>
        <w:t xml:space="preserve"> </w:t>
      </w:r>
      <w:r>
        <w:rPr>
          <w:rFonts w:ascii="CMU Concrete" w:hAnsi="CMU Concrete" w:hint="eastAsia"/>
          <w:b w:val="0"/>
        </w:rPr>
        <w:t>연결하고</w:t>
      </w:r>
      <w:r>
        <w:rPr>
          <w:rFonts w:ascii="CMU Concrete" w:hAnsi="CMU Concrete"/>
          <w:b w:val="0"/>
        </w:rPr>
        <w:t xml:space="preserve"> </w:t>
      </w:r>
      <w:r>
        <w:rPr>
          <w:rFonts w:ascii="CMU Concrete" w:hAnsi="CMU Concrete" w:hint="eastAsia"/>
          <w:b w:val="0"/>
        </w:rPr>
        <w:t>옵션들을</w:t>
      </w:r>
      <w:r>
        <w:rPr>
          <w:rFonts w:ascii="CMU Concrete" w:hAnsi="CMU Concrete"/>
          <w:b w:val="0"/>
        </w:rPr>
        <w:t xml:space="preserve"> </w:t>
      </w:r>
      <w:r>
        <w:rPr>
          <w:rFonts w:ascii="CMU Concrete" w:hAnsi="CMU Concrete" w:hint="eastAsia"/>
          <w:b w:val="0"/>
        </w:rPr>
        <w:t>선택합니다</w:t>
      </w:r>
      <w:r>
        <w:rPr>
          <w:rFonts w:ascii="CMU Concrete" w:hAnsi="CMU Concrete"/>
          <w:b w:val="0"/>
        </w:rPr>
        <w:t xml:space="preserve">. </w:t>
      </w:r>
    </w:p>
    <w:p w14:paraId="0AA3C75C" w14:textId="77777777" w:rsidR="00614F98" w:rsidRDefault="00614F98" w:rsidP="00614F98">
      <w:pPr>
        <w:pStyle w:val="1"/>
        <w:rPr>
          <w:rFonts w:ascii="CMU Concrete" w:hAnsi="CMU Concrete"/>
          <w:b w:val="0"/>
        </w:rPr>
      </w:pPr>
      <w:r>
        <w:rPr>
          <w:rFonts w:ascii="CMU Concrete" w:hAnsi="CMU Concrete" w:hint="eastAsia"/>
          <w:b w:val="0"/>
        </w:rPr>
        <w:t>화면표시</w:t>
      </w:r>
      <w:r>
        <w:rPr>
          <w:rFonts w:ascii="CMU Concrete" w:hAnsi="CMU Concrete"/>
          <w:b w:val="0"/>
        </w:rPr>
        <w:t xml:space="preserve"> </w:t>
      </w:r>
      <w:r>
        <w:rPr>
          <w:rFonts w:ascii="CMU Concrete" w:hAnsi="CMU Concrete" w:hint="eastAsia"/>
          <w:b w:val="0"/>
        </w:rPr>
        <w:t>노드를</w:t>
      </w:r>
      <w:r>
        <w:rPr>
          <w:rFonts w:ascii="CMU Concrete" w:hAnsi="CMU Concrete"/>
          <w:b w:val="0"/>
        </w:rPr>
        <w:t xml:space="preserve"> KMEANS </w:t>
      </w:r>
      <w:r>
        <w:rPr>
          <w:rFonts w:ascii="CMU Concrete" w:hAnsi="CMU Concrete" w:hint="eastAsia"/>
          <w:b w:val="0"/>
        </w:rPr>
        <w:t>노드에</w:t>
      </w:r>
      <w:r>
        <w:rPr>
          <w:rFonts w:ascii="CMU Concrete" w:hAnsi="CMU Concrete"/>
          <w:b w:val="0"/>
        </w:rPr>
        <w:t xml:space="preserve"> </w:t>
      </w:r>
      <w:r>
        <w:rPr>
          <w:rFonts w:ascii="CMU Concrete" w:hAnsi="CMU Concrete" w:hint="eastAsia"/>
          <w:b w:val="0"/>
        </w:rPr>
        <w:t>연결합니다</w:t>
      </w:r>
      <w:r>
        <w:rPr>
          <w:rFonts w:ascii="CMU Concrete" w:hAnsi="CMU Concrete"/>
          <w:b w:val="0"/>
        </w:rPr>
        <w:t xml:space="preserve">. </w:t>
      </w:r>
    </w:p>
    <w:p w14:paraId="4823CF3E" w14:textId="77777777" w:rsidR="00614F98" w:rsidRDefault="00614F98" w:rsidP="00614F98">
      <w:pPr>
        <w:pStyle w:val="1"/>
        <w:rPr>
          <w:rFonts w:ascii="CMU Concrete" w:hAnsi="CMU Concrete"/>
          <w:b w:val="0"/>
        </w:rPr>
      </w:pPr>
      <w:r>
        <w:rPr>
          <w:rStyle w:val="p2Char"/>
          <w:rFonts w:ascii="CMU Concrete" w:hAnsi="CMU Concrete"/>
          <w:b w:val="0"/>
        </w:rPr>
        <w:t xml:space="preserve">KMEANS diagram </w:t>
      </w:r>
      <w:r>
        <w:rPr>
          <w:rFonts w:ascii="CMU Concrete" w:hAnsi="CMU Concrete" w:hint="eastAsia"/>
          <w:b w:val="0"/>
        </w:rPr>
        <w:t>예시는</w:t>
      </w:r>
      <w:r>
        <w:rPr>
          <w:rFonts w:ascii="CMU Concrete" w:hAnsi="CMU Concrete"/>
          <w:b w:val="0"/>
        </w:rPr>
        <w:t xml:space="preserve"> </w:t>
      </w:r>
      <w:r>
        <w:rPr>
          <w:rFonts w:ascii="CMU Concrete" w:hAnsi="CMU Concrete" w:hint="eastAsia"/>
          <w:b w:val="0"/>
        </w:rPr>
        <w:t>아래와</w:t>
      </w:r>
      <w:r>
        <w:rPr>
          <w:rFonts w:ascii="CMU Concrete" w:hAnsi="CMU Concrete"/>
          <w:b w:val="0"/>
        </w:rPr>
        <w:t xml:space="preserve"> </w:t>
      </w:r>
      <w:r>
        <w:rPr>
          <w:rFonts w:ascii="CMU Concrete" w:hAnsi="CMU Concrete" w:hint="eastAsia"/>
          <w:b w:val="0"/>
        </w:rPr>
        <w:t>같습니다</w:t>
      </w:r>
      <w:r>
        <w:rPr>
          <w:rFonts w:ascii="CMU Concrete" w:hAnsi="CMU Concrete"/>
          <w:b w:val="0"/>
        </w:rPr>
        <w:t>.</w:t>
      </w:r>
    </w:p>
    <w:p w14:paraId="20D2478E" w14:textId="77777777" w:rsidR="00614F98" w:rsidRDefault="00614F98" w:rsidP="00614F98">
      <w:pPr>
        <w:pStyle w:val="1"/>
        <w:numPr>
          <w:ilvl w:val="0"/>
          <w:numId w:val="0"/>
        </w:numPr>
        <w:tabs>
          <w:tab w:val="left" w:pos="800"/>
        </w:tabs>
        <w:rPr>
          <w:rFonts w:ascii="CMU Concrete" w:hAnsi="CMU Concrete"/>
        </w:rPr>
      </w:pPr>
    </w:p>
    <w:p w14:paraId="3E0FD7BF" w14:textId="77777777" w:rsidR="00614F98" w:rsidRDefault="00614F98" w:rsidP="00AE3A66">
      <w:pPr>
        <w:pStyle w:val="af"/>
      </w:pPr>
      <w:r>
        <w:rPr>
          <w:noProof/>
        </w:rPr>
        <w:drawing>
          <wp:inline distT="0" distB="0" distL="0" distR="0" wp14:anchorId="32DA21F7" wp14:editId="386169C1">
            <wp:extent cx="2924175" cy="638175"/>
            <wp:effectExtent l="0" t="0" r="9525" b="9525"/>
            <wp:docPr id="713" name="그림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924175" cy="638175"/>
                    </a:xfrm>
                    <a:prstGeom prst="rect">
                      <a:avLst/>
                    </a:prstGeom>
                    <a:noFill/>
                    <a:ln>
                      <a:noFill/>
                    </a:ln>
                  </pic:spPr>
                </pic:pic>
              </a:graphicData>
            </a:graphic>
          </wp:inline>
        </w:drawing>
      </w:r>
    </w:p>
    <w:p w14:paraId="00D486F8" w14:textId="77777777" w:rsidR="00614F98" w:rsidRDefault="00614F98" w:rsidP="00AE3A66">
      <w:pPr>
        <w:pStyle w:val="af"/>
      </w:pPr>
    </w:p>
    <w:p w14:paraId="744A7DA1" w14:textId="77777777" w:rsidR="00614F98" w:rsidRDefault="00614F98" w:rsidP="00614F98">
      <w:pPr>
        <w:pStyle w:val="11"/>
      </w:pPr>
      <w:r>
        <w:rPr>
          <w:rFonts w:hint="eastAsia"/>
        </w:rPr>
        <w:t>속성</w:t>
      </w:r>
    </w:p>
    <w:p w14:paraId="68C289C4"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976"/>
        <w:gridCol w:w="1122"/>
        <w:gridCol w:w="4328"/>
        <w:gridCol w:w="1253"/>
        <w:gridCol w:w="1096"/>
      </w:tblGrid>
      <w:tr w:rsidR="00614F98" w14:paraId="144057F0" w14:textId="77777777" w:rsidTr="00614F98">
        <w:trPr>
          <w:trHeight w:val="500"/>
          <w:tblCellSpacing w:w="0" w:type="dxa"/>
        </w:trPr>
        <w:tc>
          <w:tcPr>
            <w:tcW w:w="558"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0A2C0863" w14:textId="77777777" w:rsidR="00614F98" w:rsidRDefault="00614F98">
            <w:pPr>
              <w:pStyle w:val="ae"/>
              <w:rPr>
                <w:rFonts w:ascii="CMU Concrete" w:hAnsi="CMU Concrete"/>
              </w:rPr>
            </w:pPr>
            <w:r>
              <w:rPr>
                <w:rFonts w:ascii="CMU Concrete" w:hAnsi="CMU Concrete" w:hint="eastAsia"/>
              </w:rPr>
              <w:t>속성그룹</w:t>
            </w:r>
          </w:p>
        </w:tc>
        <w:tc>
          <w:tcPr>
            <w:tcW w:w="641"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564A6BD2" w14:textId="77777777" w:rsidR="00614F98" w:rsidRDefault="00614F98">
            <w:pPr>
              <w:pStyle w:val="ae"/>
              <w:rPr>
                <w:rFonts w:ascii="CMU Concrete" w:hAnsi="CMU Concrete"/>
              </w:rPr>
            </w:pPr>
            <w:r>
              <w:rPr>
                <w:rFonts w:ascii="CMU Concrete" w:hAnsi="CMU Concrete" w:hint="eastAsia"/>
              </w:rPr>
              <w:t>속성명</w:t>
            </w:r>
          </w:p>
        </w:tc>
        <w:tc>
          <w:tcPr>
            <w:tcW w:w="2468"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0017376D" w14:textId="77777777" w:rsidR="00614F98" w:rsidRDefault="00614F98">
            <w:pPr>
              <w:pStyle w:val="ae"/>
              <w:rPr>
                <w:rFonts w:ascii="CMU Concrete" w:hAnsi="CMU Concrete"/>
              </w:rPr>
            </w:pPr>
            <w:r>
              <w:rPr>
                <w:rFonts w:ascii="CMU Concrete" w:hAnsi="CMU Concrete" w:hint="eastAsia"/>
              </w:rPr>
              <w:t>설명</w:t>
            </w:r>
          </w:p>
        </w:tc>
        <w:tc>
          <w:tcPr>
            <w:tcW w:w="707"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15B605CD" w14:textId="77777777" w:rsidR="00614F98" w:rsidRDefault="00614F98">
            <w:pPr>
              <w:pStyle w:val="ae"/>
              <w:rPr>
                <w:rFonts w:ascii="CMU Concrete" w:hAnsi="CMU Concrete"/>
              </w:rPr>
            </w:pPr>
            <w:r>
              <w:rPr>
                <w:rFonts w:ascii="CMU Concrete" w:hAnsi="CMU Concrete" w:hint="eastAsia"/>
              </w:rPr>
              <w:t>기타</w:t>
            </w:r>
          </w:p>
        </w:tc>
        <w:tc>
          <w:tcPr>
            <w:tcW w:w="626" w:type="pc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03093B9B" w14:textId="77777777" w:rsidR="00614F98" w:rsidRDefault="00614F98">
            <w:pPr>
              <w:pStyle w:val="ae"/>
              <w:rPr>
                <w:rFonts w:ascii="CMU Concrete" w:hAnsi="CMU Concrete"/>
              </w:rPr>
            </w:pPr>
            <w:r>
              <w:rPr>
                <w:rFonts w:ascii="CMU Concrete" w:hAnsi="CMU Concrete" w:hint="eastAsia"/>
              </w:rPr>
              <w:t>비고</w:t>
            </w:r>
          </w:p>
        </w:tc>
      </w:tr>
      <w:tr w:rsidR="00614F98" w14:paraId="234E5C30" w14:textId="77777777" w:rsidTr="00614F98">
        <w:trPr>
          <w:trHeight w:val="400"/>
          <w:tblCellSpacing w:w="0" w:type="dxa"/>
        </w:trPr>
        <w:tc>
          <w:tcPr>
            <w:tcW w:w="55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37A3D12" w14:textId="77777777" w:rsidR="00614F98" w:rsidRDefault="00614F98">
            <w:pPr>
              <w:pStyle w:val="ae"/>
              <w:rPr>
                <w:rFonts w:ascii="CMU Concrete" w:hAnsi="CMU Concrete"/>
              </w:rPr>
            </w:pPr>
            <w:r>
              <w:rPr>
                <w:rFonts w:ascii="CMU Concrete" w:hAnsi="CMU Concrete" w:hint="eastAsia"/>
              </w:rPr>
              <w:t>일반정보</w:t>
            </w: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03859A47" w14:textId="77777777" w:rsidR="00614F98" w:rsidRDefault="00614F98">
            <w:pPr>
              <w:jc w:val="center"/>
              <w:rPr>
                <w:rFonts w:ascii="CMU Concrete" w:hAnsi="CMU Concrete"/>
              </w:rPr>
            </w:pPr>
            <w:r>
              <w:rPr>
                <w:rFonts w:ascii="CMU Concrete" w:hAnsi="CMU Concrete" w:hint="eastAsia"/>
              </w:rPr>
              <w:t>이름</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377C42B2"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35177116" w14:textId="77777777" w:rsidR="00614F98" w:rsidRDefault="00614F98">
            <w:pPr>
              <w:jc w:val="center"/>
              <w:rPr>
                <w:rFonts w:ascii="CMU Concrete" w:hAnsi="CMU Concrete"/>
              </w:rPr>
            </w:pPr>
            <w:r>
              <w:rPr>
                <w:rFonts w:ascii="CMU Concrete" w:hint="eastAsia"/>
              </w:rPr>
              <w:t>선택</w:t>
            </w:r>
          </w:p>
        </w:tc>
        <w:tc>
          <w:tcPr>
            <w:tcW w:w="626" w:type="pct"/>
            <w:tcBorders>
              <w:top w:val="single" w:sz="2" w:space="0" w:color="999999"/>
              <w:left w:val="single" w:sz="2" w:space="0" w:color="999999"/>
              <w:bottom w:val="single" w:sz="6" w:space="0" w:color="999999"/>
              <w:right w:val="single" w:sz="6" w:space="0" w:color="999999"/>
            </w:tcBorders>
            <w:vAlign w:val="center"/>
          </w:tcPr>
          <w:p w14:paraId="5F5A3920" w14:textId="77777777" w:rsidR="00614F98" w:rsidRDefault="00614F98">
            <w:pPr>
              <w:jc w:val="center"/>
              <w:rPr>
                <w:rFonts w:ascii="CMU Concrete" w:hAnsi="CMU Concrete"/>
              </w:rPr>
            </w:pPr>
          </w:p>
        </w:tc>
      </w:tr>
      <w:tr w:rsidR="00614F98" w14:paraId="2AAAD16C"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03375EE"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213FF2CB" w14:textId="77777777" w:rsidR="00614F98" w:rsidRDefault="00614F98">
            <w:pPr>
              <w:jc w:val="center"/>
              <w:rPr>
                <w:rFonts w:ascii="CMU Concrete" w:hAnsi="CMU Concrete"/>
              </w:rPr>
            </w:pPr>
            <w:r>
              <w:rPr>
                <w:rFonts w:ascii="CMU Concrete" w:hAnsi="CMU Concrete" w:hint="eastAsia"/>
              </w:rPr>
              <w:t>설명</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2D522C97"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44856456" w14:textId="77777777" w:rsidR="00614F98" w:rsidRDefault="00614F98">
            <w:pPr>
              <w:jc w:val="center"/>
              <w:rPr>
                <w:rFonts w:ascii="CMU Concrete" w:hAnsi="CMU Concrete"/>
              </w:rPr>
            </w:pPr>
            <w:r>
              <w:rPr>
                <w:rFonts w:ascii="CMU Concrete" w:hAnsi="CMU Concrete" w:hint="eastAsia"/>
              </w:rPr>
              <w:t>선택</w:t>
            </w:r>
          </w:p>
        </w:tc>
        <w:tc>
          <w:tcPr>
            <w:tcW w:w="626" w:type="pct"/>
            <w:tcBorders>
              <w:top w:val="single" w:sz="2" w:space="0" w:color="999999"/>
              <w:left w:val="single" w:sz="2" w:space="0" w:color="999999"/>
              <w:bottom w:val="single" w:sz="6" w:space="0" w:color="999999"/>
              <w:right w:val="single" w:sz="6" w:space="0" w:color="999999"/>
            </w:tcBorders>
            <w:vAlign w:val="center"/>
          </w:tcPr>
          <w:p w14:paraId="4C671C05" w14:textId="77777777" w:rsidR="00614F98" w:rsidRDefault="00614F98">
            <w:pPr>
              <w:jc w:val="center"/>
              <w:rPr>
                <w:rFonts w:ascii="CMU Concrete" w:hAnsi="CMU Concrete"/>
              </w:rPr>
            </w:pPr>
          </w:p>
        </w:tc>
      </w:tr>
      <w:tr w:rsidR="00614F98" w14:paraId="29B34E4F" w14:textId="77777777" w:rsidTr="00614F98">
        <w:trPr>
          <w:trHeight w:val="400"/>
          <w:tblCellSpacing w:w="0" w:type="dxa"/>
        </w:trPr>
        <w:tc>
          <w:tcPr>
            <w:tcW w:w="558"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7630DB65" w14:textId="77777777" w:rsidR="00614F98" w:rsidRDefault="00614F98">
            <w:pPr>
              <w:pStyle w:val="ae"/>
              <w:rPr>
                <w:rFonts w:ascii="CMU Concrete" w:hAnsi="CMU Concrete"/>
              </w:rPr>
            </w:pPr>
            <w:r>
              <w:rPr>
                <w:rFonts w:ascii="CMU Concrete" w:hAnsi="CMU Concrete" w:hint="eastAsia"/>
              </w:rPr>
              <w:t>모델파일</w:t>
            </w: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4B5DB69D"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653387DD" w14:textId="77777777" w:rsidR="00614F98" w:rsidRDefault="00614F98">
            <w:pPr>
              <w:rPr>
                <w:rFonts w:ascii="CMU Concrete" w:hAnsi="CMU Concrete"/>
              </w:rPr>
            </w:pPr>
            <w:r>
              <w:rPr>
                <w:rFonts w:hint="eastAsia"/>
              </w:rPr>
              <w:t>모델링 후에 모델 파일을 생성할 지 여부를 선택합니다.</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04F01988"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14:paraId="0A102DA2"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6486967E"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5ECFF7DA"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6B644726" w14:textId="77777777" w:rsidR="00614F98" w:rsidRDefault="00614F98">
            <w:pPr>
              <w:jc w:val="center"/>
              <w:rPr>
                <w:rFonts w:ascii="CMU Concrete" w:hAnsi="CMU Concrete"/>
              </w:rPr>
            </w:pPr>
            <w:r>
              <w:rPr>
                <w:rFonts w:hint="eastAsia"/>
              </w:rPr>
              <w:t>모델파일 경로</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010A7EA9" w14:textId="77777777" w:rsidR="00614F98" w:rsidRDefault="00614F98">
            <w:pPr>
              <w:rPr>
                <w:rFonts w:ascii="CMU Concrete" w:hAnsi="CMU Concrete"/>
              </w:rPr>
            </w:pPr>
            <w:r>
              <w:rPr>
                <w:rFonts w:hint="eastAsia"/>
              </w:rPr>
              <w:t>모델 파일을 생성할 시 저장할 모델 파일의 경로를 선택합니다.</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0AA9C4A2"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tcPr>
          <w:p w14:paraId="2DE926E9" w14:textId="77777777" w:rsidR="00614F98" w:rsidRDefault="00614F98">
            <w:pPr>
              <w:jc w:val="center"/>
              <w:rPr>
                <w:rFonts w:ascii="CMU Concrete" w:hAnsi="CMU Concrete"/>
              </w:rPr>
            </w:pPr>
          </w:p>
        </w:tc>
      </w:tr>
      <w:tr w:rsidR="00614F98" w14:paraId="05C1F784" w14:textId="77777777" w:rsidTr="00614F98">
        <w:trPr>
          <w:trHeight w:val="400"/>
          <w:tblCellSpacing w:w="0" w:type="dxa"/>
        </w:trPr>
        <w:tc>
          <w:tcPr>
            <w:tcW w:w="558"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1A4839CD" w14:textId="77777777" w:rsidR="00614F98" w:rsidRDefault="00614F98">
            <w:pPr>
              <w:pStyle w:val="ae"/>
              <w:rPr>
                <w:rFonts w:ascii="CMU Concrete" w:hAnsi="CMU Concrete"/>
              </w:rPr>
            </w:pPr>
            <w:r>
              <w:rPr>
                <w:rFonts w:ascii="CMU Concrete" w:hAnsi="CMU Concrete" w:hint="eastAsia"/>
              </w:rPr>
              <w:t>선택사항</w:t>
            </w: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5FDE3D58" w14:textId="77777777" w:rsidR="00614F98" w:rsidRDefault="00614F98">
            <w:pPr>
              <w:jc w:val="center"/>
              <w:rPr>
                <w:rFonts w:ascii="CMU Concrete" w:hAnsi="CMU Concrete"/>
              </w:rPr>
            </w:pPr>
            <w:r>
              <w:rPr>
                <w:rFonts w:ascii="CMU Concrete" w:hAnsi="CMU Concrete" w:hint="eastAsia"/>
              </w:rPr>
              <w:t>결과보기</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6BE44AEF" w14:textId="77777777" w:rsidR="00614F98" w:rsidRDefault="00614F98">
            <w:pP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Class Chart</w:t>
            </w:r>
            <w:r>
              <w:rPr>
                <w:rFonts w:ascii="CMU Concrete" w:hAnsi="CMU Concrete" w:hint="eastAsia"/>
              </w:rPr>
              <w:t>를</w:t>
            </w:r>
            <w:r>
              <w:rPr>
                <w:rFonts w:ascii="CMU Concrete" w:hAnsi="CMU Concrete"/>
              </w:rPr>
              <w:t xml:space="preserve"> </w:t>
            </w:r>
            <w:r>
              <w:rPr>
                <w:rFonts w:ascii="CMU Concrete" w:hAnsi="CMU Concrete" w:hint="eastAsia"/>
              </w:rPr>
              <w:t>보여줍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301B973B" w14:textId="77777777" w:rsidR="00614F98" w:rsidRDefault="00614F98">
            <w:pPr>
              <w:jc w:val="center"/>
              <w:rPr>
                <w:rFonts w:ascii="CMU Concrete" w:hAnsi="CMU Concrete"/>
              </w:rPr>
            </w:pPr>
            <w:r>
              <w:rPr>
                <w:rFonts w:ascii="CMU Concrete" w:hAnsi="CMU Concrete" w:hint="eastAsia"/>
              </w:rPr>
              <w:t>클릭</w:t>
            </w:r>
          </w:p>
        </w:tc>
        <w:tc>
          <w:tcPr>
            <w:tcW w:w="626" w:type="pct"/>
            <w:tcBorders>
              <w:top w:val="single" w:sz="2" w:space="0" w:color="999999"/>
              <w:left w:val="single" w:sz="2" w:space="0" w:color="999999"/>
              <w:bottom w:val="single" w:sz="6" w:space="0" w:color="999999"/>
              <w:right w:val="single" w:sz="6" w:space="0" w:color="999999"/>
            </w:tcBorders>
            <w:vAlign w:val="center"/>
            <w:hideMark/>
          </w:tcPr>
          <w:p w14:paraId="2D857532" w14:textId="77777777" w:rsidR="00614F98" w:rsidRDefault="00614F98">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에</w:t>
            </w:r>
          </w:p>
          <w:p w14:paraId="73EDD2EE" w14:textId="77777777" w:rsidR="00614F98" w:rsidRDefault="00614F98">
            <w:pPr>
              <w:jc w:val="center"/>
              <w:rPr>
                <w:rFonts w:ascii="CMU Concrete" w:hAnsi="CMU Concrete"/>
              </w:rPr>
            </w:pPr>
            <w:r>
              <w:rPr>
                <w:rFonts w:ascii="CMU Concrete" w:hAnsi="CMU Concrete" w:hint="eastAsia"/>
              </w:rPr>
              <w:t>클릭</w:t>
            </w:r>
          </w:p>
        </w:tc>
      </w:tr>
      <w:tr w:rsidR="00614F98" w14:paraId="745AD59F"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7D412A96"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480BC011" w14:textId="77777777" w:rsidR="00614F98" w:rsidRDefault="00614F98">
            <w:pPr>
              <w:jc w:val="center"/>
              <w:rPr>
                <w:rFonts w:ascii="CMU Concrete" w:hAnsi="CMU Concrete"/>
              </w:rPr>
            </w:pPr>
            <w:r>
              <w:rPr>
                <w:rFonts w:ascii="CMU Concrete" w:hAnsi="CMU Concrete" w:hint="eastAsia"/>
              </w:rPr>
              <w:t>군집수</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05D42485" w14:textId="77777777" w:rsidR="00614F98" w:rsidRDefault="00614F98">
            <w:pPr>
              <w:rPr>
                <w:rFonts w:ascii="CMU Concrete" w:hAnsi="CMU Concrete"/>
              </w:rPr>
            </w:pP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옵션입니다</w:t>
            </w:r>
            <w:r>
              <w:rPr>
                <w:rFonts w:ascii="CMU Concrete" w:hAnsi="CMU Concrete"/>
              </w:rPr>
              <w:t xml:space="preserve">. K-Means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수</w:t>
            </w:r>
            <w:r>
              <w:rPr>
                <w:rFonts w:ascii="CMU Concrete" w:hAnsi="CMU Concrete"/>
              </w:rPr>
              <w:t xml:space="preserve"> K</w:t>
            </w:r>
            <w:r>
              <w:rPr>
                <w:rFonts w:ascii="CMU Concrete" w:hAnsi="CMU Concrete" w:hint="eastAsia"/>
              </w:rPr>
              <w:t>를</w:t>
            </w:r>
            <w:r>
              <w:rPr>
                <w:rFonts w:ascii="CMU Concrete" w:hAnsi="CMU Concrete"/>
              </w:rPr>
              <w:t xml:space="preserve"> </w:t>
            </w:r>
            <w:r>
              <w:rPr>
                <w:rFonts w:ascii="CMU Concrete" w:hAnsi="CMU Concrete" w:hint="eastAsia"/>
              </w:rPr>
              <w:t>정해야</w:t>
            </w:r>
            <w:r>
              <w:rPr>
                <w:rFonts w:ascii="CMU Concrete" w:hAnsi="CMU Concrete"/>
              </w:rPr>
              <w:t xml:space="preserve"> </w:t>
            </w:r>
            <w:r>
              <w:rPr>
                <w:rFonts w:ascii="CMU Concrete" w:hAnsi="CMU Concrete" w:hint="eastAsia"/>
              </w:rPr>
              <w:t>하므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전에</w:t>
            </w:r>
            <w:r>
              <w:rPr>
                <w:rFonts w:ascii="CMU Concrete" w:hAnsi="CMU Concrete"/>
              </w:rPr>
              <w:t xml:space="preserve"> plot </w:t>
            </w:r>
            <w:r>
              <w:rPr>
                <w:rFonts w:ascii="CMU Concrete" w:hAnsi="CMU Concrete" w:hint="eastAsia"/>
              </w:rPr>
              <w:t>등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대략적으로</w:t>
            </w:r>
            <w:r>
              <w:rPr>
                <w:rFonts w:ascii="CMU Concrete" w:hAnsi="CMU Concrete"/>
              </w:rPr>
              <w:t xml:space="preserve"> </w:t>
            </w:r>
            <w:r>
              <w:rPr>
                <w:rFonts w:ascii="CMU Concrete" w:hAnsi="CMU Concrete" w:hint="eastAsia"/>
              </w:rPr>
              <w:t>파악해</w:t>
            </w:r>
            <w:r>
              <w:rPr>
                <w:rFonts w:ascii="CMU Concrete" w:hAnsi="CMU Concrete"/>
              </w:rPr>
              <w:t xml:space="preserve"> </w:t>
            </w:r>
            <w:r>
              <w:rPr>
                <w:rFonts w:ascii="CMU Concrete" w:hAnsi="CMU Concrete" w:hint="eastAsia"/>
              </w:rPr>
              <w:t>놓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좋습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3689BBB6"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14:paraId="5CF31433" w14:textId="77777777" w:rsidR="00614F98" w:rsidRDefault="00614F98">
            <w:pPr>
              <w:jc w:val="center"/>
              <w:rPr>
                <w:rFonts w:ascii="CMU Concrete" w:hAnsi="CMU Concrete"/>
              </w:rPr>
            </w:pPr>
            <w:r>
              <w:rPr>
                <w:rFonts w:ascii="CMU Concrete" w:hAnsi="CMU Concrete" w:hint="eastAsia"/>
              </w:rPr>
              <w:t>자연수</w:t>
            </w:r>
          </w:p>
        </w:tc>
      </w:tr>
      <w:tr w:rsidR="00614F98" w14:paraId="3FEB025D"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5BC22095"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6" w:space="0" w:color="999999"/>
              <w:right w:val="single" w:sz="6" w:space="0" w:color="999999"/>
            </w:tcBorders>
            <w:vAlign w:val="center"/>
            <w:hideMark/>
          </w:tcPr>
          <w:p w14:paraId="4168DCA7" w14:textId="77777777" w:rsidR="00614F98" w:rsidRDefault="00614F98">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시행수</w:t>
            </w:r>
          </w:p>
        </w:tc>
        <w:tc>
          <w:tcPr>
            <w:tcW w:w="2468" w:type="pct"/>
            <w:tcBorders>
              <w:top w:val="single" w:sz="2" w:space="0" w:color="999999"/>
              <w:left w:val="single" w:sz="2" w:space="0" w:color="999999"/>
              <w:bottom w:val="single" w:sz="6" w:space="0" w:color="999999"/>
              <w:right w:val="single" w:sz="6" w:space="0" w:color="999999"/>
            </w:tcBorders>
            <w:vAlign w:val="center"/>
            <w:hideMark/>
          </w:tcPr>
          <w:p w14:paraId="6EE5DB6A" w14:textId="77777777" w:rsidR="00614F98" w:rsidRDefault="00614F98">
            <w:pPr>
              <w:rPr>
                <w:rFonts w:ascii="CMU Concrete" w:hAnsi="CMU Concrete"/>
              </w:rPr>
            </w:pPr>
            <w:r>
              <w:rPr>
                <w:rFonts w:ascii="CMU Concrete" w:hAnsi="CMU Concrete"/>
              </w:rPr>
              <w:t xml:space="preserve">K-Means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시행횟수를</w:t>
            </w:r>
            <w:r>
              <w:rPr>
                <w:rFonts w:ascii="CMU Concrete" w:hAnsi="CMU Concrete"/>
              </w:rPr>
              <w:t xml:space="preserve"> </w:t>
            </w:r>
            <w:r>
              <w:rPr>
                <w:rFonts w:ascii="CMU Concrete" w:hAnsi="CMU Concrete" w:hint="eastAsia"/>
              </w:rPr>
              <w:t>결정합니다</w:t>
            </w:r>
            <w:r>
              <w:rPr>
                <w:rFonts w:ascii="CMU Concrete" w:hAnsi="CMU Concrete"/>
              </w:rPr>
              <w:t>.</w:t>
            </w:r>
          </w:p>
        </w:tc>
        <w:tc>
          <w:tcPr>
            <w:tcW w:w="707" w:type="pct"/>
            <w:tcBorders>
              <w:top w:val="single" w:sz="2" w:space="0" w:color="999999"/>
              <w:left w:val="single" w:sz="2" w:space="0" w:color="999999"/>
              <w:bottom w:val="single" w:sz="6" w:space="0" w:color="999999"/>
              <w:right w:val="single" w:sz="6" w:space="0" w:color="999999"/>
            </w:tcBorders>
            <w:vAlign w:val="center"/>
            <w:hideMark/>
          </w:tcPr>
          <w:p w14:paraId="031F6F2B"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6" w:space="0" w:color="999999"/>
              <w:right w:val="single" w:sz="6" w:space="0" w:color="999999"/>
            </w:tcBorders>
            <w:vAlign w:val="center"/>
            <w:hideMark/>
          </w:tcPr>
          <w:p w14:paraId="67F86942" w14:textId="77777777" w:rsidR="00614F98" w:rsidRDefault="00614F98">
            <w:pPr>
              <w:jc w:val="center"/>
              <w:rPr>
                <w:rFonts w:ascii="CMU Concrete" w:hAnsi="CMU Concrete"/>
              </w:rPr>
            </w:pPr>
            <w:r>
              <w:rPr>
                <w:rFonts w:ascii="CMU Concrete" w:hAnsi="CMU Concrete" w:hint="eastAsia"/>
              </w:rPr>
              <w:t>자연수</w:t>
            </w:r>
          </w:p>
        </w:tc>
      </w:tr>
      <w:tr w:rsidR="00614F98" w14:paraId="60644A54"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35C67E28"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14:paraId="1AE28C3D" w14:textId="77777777" w:rsidR="00614F98" w:rsidRDefault="00614F98">
            <w:pPr>
              <w:jc w:val="center"/>
              <w:rPr>
                <w:rFonts w:ascii="CMU Concrete" w:hAnsi="CMU Concrete"/>
              </w:rPr>
            </w:pPr>
            <w:r>
              <w:rPr>
                <w:rFonts w:ascii="CMU Concrete" w:hAnsi="CMU Concrete" w:hint="eastAsia"/>
              </w:rPr>
              <w:t>초기화</w:t>
            </w:r>
            <w:r>
              <w:rPr>
                <w:rFonts w:ascii="CMU Concrete" w:hAnsi="CMU Concrete"/>
              </w:rPr>
              <w:t xml:space="preserve"> </w:t>
            </w:r>
            <w:r>
              <w:rPr>
                <w:rFonts w:ascii="CMU Concrete" w:hAnsi="CMU Concrete" w:hint="eastAsia"/>
              </w:rPr>
              <w:t>수</w:t>
            </w:r>
          </w:p>
        </w:tc>
        <w:tc>
          <w:tcPr>
            <w:tcW w:w="2468" w:type="pct"/>
            <w:tcBorders>
              <w:top w:val="single" w:sz="2" w:space="0" w:color="999999"/>
              <w:left w:val="single" w:sz="2" w:space="0" w:color="999999"/>
              <w:bottom w:val="single" w:sz="2" w:space="0" w:color="999999"/>
              <w:right w:val="single" w:sz="6" w:space="0" w:color="999999"/>
            </w:tcBorders>
            <w:vAlign w:val="center"/>
            <w:hideMark/>
          </w:tcPr>
          <w:p w14:paraId="002AD37C" w14:textId="77777777" w:rsidR="00614F98" w:rsidRDefault="00614F98">
            <w:pPr>
              <w:rPr>
                <w:rFonts w:ascii="CMU Concrete" w:hAnsi="CMU Concrete"/>
              </w:rPr>
            </w:pPr>
            <w:r>
              <w:rPr>
                <w:rFonts w:ascii="CMU Concrete" w:hAnsi="CMU Concrete" w:hint="eastAsia"/>
              </w:rPr>
              <w:t>초기</w:t>
            </w:r>
            <w:r>
              <w:rPr>
                <w:rFonts w:ascii="CMU Concrete" w:hAnsi="CMU Concrete"/>
              </w:rPr>
              <w:t xml:space="preserve"> centorid</w:t>
            </w:r>
            <w:r>
              <w:rPr>
                <w:rFonts w:ascii="CMU Concrete" w:hAnsi="CMU Concrete" w:hint="eastAsia"/>
              </w:rPr>
              <w:t>가</w:t>
            </w:r>
            <w:r>
              <w:rPr>
                <w:rFonts w:ascii="CMU Concrete" w:hAnsi="CMU Concrete"/>
              </w:rPr>
              <w:t xml:space="preserve"> </w:t>
            </w:r>
            <w:r>
              <w:rPr>
                <w:rFonts w:ascii="CMU Concrete" w:hAnsi="CMU Concrete" w:hint="eastAsia"/>
              </w:rPr>
              <w:t>랜덤하게</w:t>
            </w:r>
            <w:r>
              <w:rPr>
                <w:rFonts w:ascii="CMU Concrete" w:hAnsi="CMU Concrete"/>
              </w:rPr>
              <w:t xml:space="preserve"> </w:t>
            </w:r>
            <w:r>
              <w:rPr>
                <w:rFonts w:ascii="CMU Concrete" w:hAnsi="CMU Concrete" w:hint="eastAsia"/>
              </w:rPr>
              <w:t>정해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언제</w:t>
            </w:r>
            <w:r>
              <w:rPr>
                <w:rFonts w:ascii="CMU Concrete" w:hAnsi="CMU Concrete"/>
              </w:rPr>
              <w:t xml:space="preserve"> </w:t>
            </w:r>
            <w:r>
              <w:rPr>
                <w:rFonts w:ascii="CMU Concrete" w:hAnsi="CMU Concrete" w:hint="eastAsia"/>
              </w:rPr>
              <w:t>나올지</w:t>
            </w:r>
            <w:r>
              <w:rPr>
                <w:rFonts w:ascii="CMU Concrete" w:hAnsi="CMU Concrete"/>
              </w:rPr>
              <w:t xml:space="preserve"> </w:t>
            </w:r>
            <w:r>
              <w:rPr>
                <w:rFonts w:ascii="CMU Concrete" w:hAnsi="CMU Concrete" w:hint="eastAsia"/>
              </w:rPr>
              <w:t>모릅니다</w:t>
            </w:r>
            <w:r>
              <w:rPr>
                <w:rFonts w:ascii="CMU Concrete" w:hAnsi="CMU Concrete"/>
              </w:rPr>
              <w:t xml:space="preserve">. </w:t>
            </w:r>
            <w:r>
              <w:rPr>
                <w:rFonts w:ascii="CMU Concrete" w:hAnsi="CMU Concrete" w:hint="eastAsia"/>
              </w:rPr>
              <w:t>따라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루프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번</w:t>
            </w:r>
            <w:r>
              <w:rPr>
                <w:rFonts w:ascii="CMU Concrete" w:hAnsi="CMU Concrete"/>
              </w:rPr>
              <w:t xml:space="preserve"> </w:t>
            </w:r>
            <w:r>
              <w:rPr>
                <w:rFonts w:ascii="CMU Concrete" w:hAnsi="CMU Concrete" w:hint="eastAsia"/>
              </w:rPr>
              <w:t>돌아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군집중심을</w:t>
            </w:r>
            <w:r>
              <w:rPr>
                <w:rFonts w:ascii="CMU Concrete" w:hAnsi="CMU Concrete"/>
              </w:rPr>
              <w:t xml:space="preserve"> </w:t>
            </w:r>
            <w:r>
              <w:rPr>
                <w:rFonts w:ascii="CMU Concrete" w:hAnsi="CMU Concrete" w:hint="eastAsia"/>
              </w:rPr>
              <w:t>무작위로</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횟수가</w:t>
            </w:r>
            <w:r>
              <w:rPr>
                <w:rFonts w:ascii="CMU Concrete" w:hAnsi="CMU Concrete"/>
              </w:rPr>
              <w:t xml:space="preserve"> </w:t>
            </w:r>
            <w:r>
              <w:rPr>
                <w:rFonts w:ascii="CMU Concrete" w:hAnsi="CMU Concrete" w:hint="eastAsia"/>
              </w:rPr>
              <w:t>초기화</w:t>
            </w:r>
            <w:r>
              <w:rPr>
                <w:rFonts w:ascii="CMU Concrete" w:hAnsi="CMU Concrete"/>
              </w:rPr>
              <w:t xml:space="preserve"> </w:t>
            </w:r>
            <w:r>
              <w:rPr>
                <w:rFonts w:ascii="CMU Concrete" w:hAnsi="CMU Concrete" w:hint="eastAsia"/>
              </w:rPr>
              <w:t>수입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14:paraId="05FFEEED"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hideMark/>
          </w:tcPr>
          <w:p w14:paraId="467DBA63" w14:textId="77777777" w:rsidR="00614F98" w:rsidRDefault="00614F98">
            <w:pPr>
              <w:jc w:val="center"/>
              <w:rPr>
                <w:rFonts w:ascii="CMU Concrete" w:hAnsi="CMU Concrete"/>
              </w:rPr>
            </w:pPr>
            <w:r>
              <w:rPr>
                <w:rFonts w:ascii="CMU Concrete" w:hAnsi="CMU Concrete" w:hint="eastAsia"/>
              </w:rPr>
              <w:t>자연수</w:t>
            </w:r>
          </w:p>
        </w:tc>
      </w:tr>
      <w:tr w:rsidR="00614F98" w14:paraId="68F17EEE"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028474D3"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14:paraId="2E82833E" w14:textId="77777777" w:rsidR="00614F98" w:rsidRDefault="00614F98">
            <w:pPr>
              <w:jc w:val="center"/>
              <w:rPr>
                <w:rFonts w:ascii="CMU Concrete" w:hAnsi="CMU Concrete"/>
              </w:rPr>
            </w:pPr>
            <w:r>
              <w:rPr>
                <w:rFonts w:ascii="CMU Concrete" w:hAnsi="CMU Concrete" w:hint="eastAsia"/>
              </w:rPr>
              <w:t>거리</w:t>
            </w:r>
            <w:r>
              <w:rPr>
                <w:rFonts w:ascii="CMU Concrete" w:hAnsi="CMU Concrete"/>
              </w:rPr>
              <w:t xml:space="preserve"> </w:t>
            </w:r>
            <w:r>
              <w:rPr>
                <w:rFonts w:ascii="CMU Concrete" w:hAnsi="CMU Concrete" w:hint="eastAsia"/>
              </w:rPr>
              <w:t>측정법</w:t>
            </w:r>
          </w:p>
        </w:tc>
        <w:tc>
          <w:tcPr>
            <w:tcW w:w="2468" w:type="pct"/>
            <w:tcBorders>
              <w:top w:val="single" w:sz="2" w:space="0" w:color="999999"/>
              <w:left w:val="single" w:sz="2" w:space="0" w:color="999999"/>
              <w:bottom w:val="single" w:sz="2" w:space="0" w:color="999999"/>
              <w:right w:val="single" w:sz="6" w:space="0" w:color="999999"/>
            </w:tcBorders>
            <w:vAlign w:val="center"/>
            <w:hideMark/>
          </w:tcPr>
          <w:p w14:paraId="5FF1AB07" w14:textId="77777777" w:rsidR="00614F98" w:rsidRDefault="00614F98">
            <w:pPr>
              <w:rPr>
                <w:rFonts w:ascii="CMU Concrete" w:hAnsi="CMU Concrete"/>
              </w:rPr>
            </w:pPr>
            <w:r>
              <w:rPr>
                <w:rFonts w:ascii="CMU Concrete" w:hAnsi="CMU Concrete"/>
              </w:rPr>
              <w:t xml:space="preserve"> Euclidean: </w:t>
            </w:r>
            <w:r>
              <w:rPr>
                <w:rFonts w:ascii="CMU Concrete" w:hAnsi="CMU Concrete" w:hint="eastAsia"/>
              </w:rPr>
              <w:t>일반적인</w:t>
            </w:r>
            <w:r>
              <w:rPr>
                <w:rFonts w:ascii="CMU Concrete" w:hAnsi="CMU Concrete"/>
              </w:rPr>
              <w:t xml:space="preserve"> </w:t>
            </w:r>
            <w:r>
              <w:rPr>
                <w:rFonts w:ascii="CMU Concrete" w:hAnsi="CMU Concrete" w:hint="eastAsia"/>
              </w:rPr>
              <w:t>거리지표인</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p>
          <w:p w14:paraId="553B23A7" w14:textId="77777777" w:rsidR="00614F98" w:rsidRDefault="00614F98">
            <w:pPr>
              <w:rPr>
                <w:rFonts w:ascii="CMU Concrete" w:hAnsi="CMU Concrete"/>
              </w:rPr>
            </w:pPr>
            <w:r>
              <w:rPr>
                <w:rFonts w:ascii="CMU Concrete" w:hAnsi="CMU Concrete"/>
              </w:rPr>
              <w:t xml:space="preserve"> Squared Euclidean:  </w:t>
            </w:r>
            <w:r>
              <w:rPr>
                <w:rFonts w:ascii="CMU Concrete" w:hAnsi="CMU Concrete" w:hint="eastAsia"/>
              </w:rPr>
              <w:t>표준화된</w:t>
            </w:r>
            <w:r>
              <w:rPr>
                <w:rFonts w:ascii="CMU Concrete" w:hAnsi="CMU Concrete"/>
              </w:rPr>
              <w:t xml:space="preserve"> </w:t>
            </w:r>
            <w:r>
              <w:rPr>
                <w:rFonts w:ascii="CMU Concrete" w:hAnsi="CMU Concrete" w:hint="eastAsia"/>
              </w:rPr>
              <w:t>유클리드</w:t>
            </w:r>
            <w:r>
              <w:rPr>
                <w:rFonts w:ascii="CMU Concrete" w:hAnsi="CMU Concrete"/>
              </w:rPr>
              <w:t xml:space="preserve"> </w:t>
            </w:r>
            <w:r>
              <w:rPr>
                <w:rFonts w:ascii="CMU Concrete" w:hAnsi="CMU Concrete" w:hint="eastAsia"/>
              </w:rPr>
              <w:t>거리입니다</w:t>
            </w:r>
            <w:r>
              <w:rPr>
                <w:rFonts w:ascii="CMU Concrete" w:hAnsi="CMU Concrete"/>
              </w:rPr>
              <w:t>.</w:t>
            </w:r>
          </w:p>
          <w:p w14:paraId="58D39E06" w14:textId="77777777" w:rsidR="00614F98" w:rsidRDefault="00614F98">
            <w:pPr>
              <w:rPr>
                <w:rFonts w:ascii="CMU Concrete" w:hAnsi="CMU Concrete"/>
              </w:rPr>
            </w:pPr>
            <w:r>
              <w:rPr>
                <w:rFonts w:ascii="CMU Concrete" w:hAnsi="CMU Concrete"/>
              </w:rPr>
              <w:t xml:space="preserve"> Manhattan: coordinate</w:t>
            </w:r>
            <w:r>
              <w:rPr>
                <w:rFonts w:ascii="CMU Concrete" w:hAnsi="CMU Concrete" w:hint="eastAsia"/>
              </w:rPr>
              <w:t>의</w:t>
            </w:r>
            <w:r>
              <w:rPr>
                <w:rFonts w:ascii="CMU Concrete" w:hAnsi="CMU Concrete"/>
              </w:rPr>
              <w:t xml:space="preserve"> </w:t>
            </w:r>
            <w:r>
              <w:rPr>
                <w:rFonts w:ascii="CMU Concrete" w:hAnsi="CMU Concrete" w:hint="eastAsia"/>
              </w:rPr>
              <w:t>절대차이의</w:t>
            </w:r>
            <w:r>
              <w:rPr>
                <w:rFonts w:ascii="CMU Concrete" w:hAnsi="CMU Concrete"/>
              </w:rPr>
              <w:t xml:space="preserve"> </w:t>
            </w:r>
            <w:r>
              <w:rPr>
                <w:rFonts w:ascii="CMU Concrete" w:hAnsi="CMU Concrete" w:hint="eastAsia"/>
              </w:rPr>
              <w:t>합을</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거리입니다</w:t>
            </w:r>
          </w:p>
          <w:p w14:paraId="49623CA6" w14:textId="77777777" w:rsidR="00614F98" w:rsidRDefault="00614F98">
            <w:pPr>
              <w:rPr>
                <w:rFonts w:ascii="CMU Concrete" w:hAnsi="CMU Concrete"/>
              </w:rPr>
            </w:pPr>
            <w:r>
              <w:rPr>
                <w:rFonts w:ascii="CMU Concrete" w:hAnsi="CMU Concrete"/>
              </w:rPr>
              <w:t xml:space="preserve"> Minkowski: Manhattan distance</w:t>
            </w:r>
            <w:r>
              <w:rPr>
                <w:rFonts w:ascii="CMU Concrete" w:hAnsi="CMU Concrete" w:hint="eastAsia"/>
              </w:rPr>
              <w:t>에서</w:t>
            </w:r>
            <w:r>
              <w:rPr>
                <w:rFonts w:ascii="CMU Concrete" w:hAnsi="CMU Concrete"/>
              </w:rPr>
              <w:t xml:space="preserve"> minkowski</w:t>
            </w:r>
            <w:r>
              <w:rPr>
                <w:rFonts w:ascii="CMU Concrete" w:hAnsi="CMU Concrete" w:hint="eastAsia"/>
              </w:rPr>
              <w:t>계수가</w:t>
            </w:r>
            <w:r>
              <w:rPr>
                <w:rFonts w:ascii="CMU Concrete" w:hAnsi="CMU Concrete"/>
              </w:rPr>
              <w:t xml:space="preserve"> </w:t>
            </w:r>
            <w:r>
              <w:rPr>
                <w:rFonts w:ascii="CMU Concrete" w:hAnsi="CMU Concrete" w:hint="eastAsia"/>
              </w:rPr>
              <w:t>지수에</w:t>
            </w:r>
            <w:r>
              <w:rPr>
                <w:rFonts w:ascii="CMU Concrete" w:hAnsi="CMU Concrete"/>
              </w:rPr>
              <w:t xml:space="preserve"> </w:t>
            </w:r>
            <w:r>
              <w:rPr>
                <w:rFonts w:ascii="CMU Concrete" w:hAnsi="CMU Concrete" w:hint="eastAsia"/>
              </w:rPr>
              <w:t>들어간</w:t>
            </w:r>
            <w:r>
              <w:rPr>
                <w:rFonts w:ascii="CMU Concrete" w:hAnsi="CMU Concrete"/>
              </w:rPr>
              <w:t xml:space="preserve"> </w:t>
            </w:r>
            <w:r>
              <w:rPr>
                <w:rFonts w:ascii="CMU Concrete" w:hAnsi="CMU Concrete" w:hint="eastAsia"/>
              </w:rPr>
              <w:t>거리입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14:paraId="58BD786E"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tcPr>
          <w:p w14:paraId="77C202C7" w14:textId="77777777" w:rsidR="00614F98" w:rsidRDefault="00614F98">
            <w:pPr>
              <w:jc w:val="center"/>
              <w:rPr>
                <w:rFonts w:ascii="CMU Concrete" w:hAnsi="CMU Concrete"/>
              </w:rPr>
            </w:pPr>
          </w:p>
        </w:tc>
      </w:tr>
      <w:tr w:rsidR="00614F98" w14:paraId="6AAC9A80"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139F6D5F" w14:textId="77777777" w:rsidR="00614F98" w:rsidRDefault="00614F98">
            <w:pPr>
              <w:jc w:val="left"/>
              <w:rPr>
                <w:rFonts w:ascii="CMU Concrete" w:hAnsi="CMU Concrete"/>
                <w:b/>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14:paraId="6633811E" w14:textId="77777777" w:rsidR="00614F98" w:rsidRDefault="00614F98">
            <w:pPr>
              <w:jc w:val="center"/>
              <w:rPr>
                <w:rFonts w:ascii="CMU Concrete" w:hAnsi="CMU Concrete"/>
              </w:rPr>
            </w:pPr>
            <w:r>
              <w:rPr>
                <w:rFonts w:ascii="CMU Concrete" w:hAnsi="CMU Concrete"/>
              </w:rPr>
              <w:t xml:space="preserve">Minkowski </w:t>
            </w:r>
            <w:r>
              <w:rPr>
                <w:rFonts w:ascii="CMU Concrete" w:hAnsi="CMU Concrete" w:hint="eastAsia"/>
              </w:rPr>
              <w:t>계수</w:t>
            </w:r>
          </w:p>
        </w:tc>
        <w:tc>
          <w:tcPr>
            <w:tcW w:w="2468" w:type="pct"/>
            <w:tcBorders>
              <w:top w:val="single" w:sz="2" w:space="0" w:color="999999"/>
              <w:left w:val="single" w:sz="2" w:space="0" w:color="999999"/>
              <w:bottom w:val="single" w:sz="2" w:space="0" w:color="999999"/>
              <w:right w:val="single" w:sz="6" w:space="0" w:color="999999"/>
            </w:tcBorders>
            <w:vAlign w:val="center"/>
            <w:hideMark/>
          </w:tcPr>
          <w:p w14:paraId="60ED5129" w14:textId="3C39F74E" w:rsidR="00614F98" w:rsidRDefault="00614F98">
            <w:pPr>
              <w:rPr>
                <w:rFonts w:ascii="CMU Concrete" w:hAnsi="CMU Concrete"/>
              </w:rPr>
            </w:pPr>
            <w:r>
              <w:rPr>
                <w:rFonts w:ascii="CMU Concrete" w:hAnsi="CMU Concrete"/>
              </w:rPr>
              <w:t>Minkowski</w:t>
            </w:r>
            <w:r>
              <w:rPr>
                <w:rFonts w:ascii="CMU Concrete" w:hAnsi="CMU Concrete" w:hint="eastAsia"/>
              </w:rPr>
              <w:t>를</w:t>
            </w:r>
            <w:r>
              <w:rPr>
                <w:rFonts w:ascii="CMU Concrete" w:hAnsi="CMU Concrete"/>
              </w:rPr>
              <w:t xml:space="preserve"> </w:t>
            </w:r>
            <w:r>
              <w:rPr>
                <w:rFonts w:ascii="CMU Concrete" w:hAnsi="CMU Concrete" w:hint="eastAsia"/>
              </w:rPr>
              <w:t>선택하였을</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707" w:type="pct"/>
            <w:tcBorders>
              <w:top w:val="single" w:sz="2" w:space="0" w:color="999999"/>
              <w:left w:val="single" w:sz="2" w:space="0" w:color="999999"/>
              <w:bottom w:val="single" w:sz="2" w:space="0" w:color="999999"/>
              <w:right w:val="single" w:sz="6" w:space="0" w:color="999999"/>
            </w:tcBorders>
            <w:vAlign w:val="center"/>
            <w:hideMark/>
          </w:tcPr>
          <w:p w14:paraId="0B4F7601" w14:textId="77777777" w:rsidR="00614F98" w:rsidRDefault="00614F98">
            <w:pPr>
              <w:jc w:val="center"/>
              <w:rPr>
                <w:rFonts w:ascii="CMU Concrete" w:hAnsi="CMU Concrete"/>
              </w:rPr>
            </w:pPr>
            <w:r>
              <w:rPr>
                <w:rFonts w:ascii="CMU Concrete" w:hAnsi="CMU Concrete"/>
              </w:rPr>
              <w:t>Minkowski</w:t>
            </w:r>
            <w:r>
              <w:rPr>
                <w:rFonts w:ascii="CMU Concrete" w:hAnsi="CMU Concrete" w:hint="eastAsia"/>
              </w:rPr>
              <w:t>를</w:t>
            </w:r>
            <w:r>
              <w:rPr>
                <w:rFonts w:ascii="CMU Concrete" w:hAnsi="CMU Concrete"/>
              </w:rPr>
              <w:t xml:space="preserve"> </w:t>
            </w:r>
            <w:r>
              <w:rPr>
                <w:rFonts w:ascii="CMU Concrete" w:hAnsi="CMU Concrete" w:hint="eastAsia"/>
              </w:rPr>
              <w:t>입력하였을</w:t>
            </w:r>
            <w:r>
              <w:rPr>
                <w:rFonts w:ascii="CMU Concrete" w:hAnsi="CMU Concrete"/>
              </w:rPr>
              <w:t xml:space="preserve"> </w:t>
            </w:r>
            <w:r>
              <w:rPr>
                <w:rFonts w:ascii="CMU Concrete" w:hAnsi="CMU Concrete" w:hint="eastAsia"/>
              </w:rPr>
              <w:t>경우</w:t>
            </w:r>
          </w:p>
        </w:tc>
        <w:tc>
          <w:tcPr>
            <w:tcW w:w="626" w:type="pct"/>
            <w:tcBorders>
              <w:top w:val="single" w:sz="2" w:space="0" w:color="999999"/>
              <w:left w:val="single" w:sz="2" w:space="0" w:color="999999"/>
              <w:bottom w:val="single" w:sz="2" w:space="0" w:color="999999"/>
              <w:right w:val="single" w:sz="6" w:space="0" w:color="999999"/>
            </w:tcBorders>
            <w:vAlign w:val="center"/>
          </w:tcPr>
          <w:p w14:paraId="026EAB41" w14:textId="77777777" w:rsidR="00614F98" w:rsidRDefault="00614F98">
            <w:pPr>
              <w:jc w:val="center"/>
              <w:rPr>
                <w:rFonts w:ascii="CMU Concrete" w:hAnsi="CMU Concrete"/>
              </w:rPr>
            </w:pPr>
          </w:p>
        </w:tc>
      </w:tr>
      <w:tr w:rsidR="00614F98" w14:paraId="3430CDFB" w14:textId="77777777" w:rsidTr="00362E2A">
        <w:trPr>
          <w:trHeight w:val="400"/>
          <w:tblCellSpacing w:w="0" w:type="dxa"/>
        </w:trPr>
        <w:tc>
          <w:tcPr>
            <w:tcW w:w="558" w:type="pct"/>
            <w:tcBorders>
              <w:top w:val="single" w:sz="6" w:space="0" w:color="999999"/>
              <w:left w:val="single" w:sz="2" w:space="0" w:color="999999"/>
              <w:bottom w:val="single" w:sz="6" w:space="0" w:color="999999"/>
              <w:right w:val="single" w:sz="6" w:space="0" w:color="999999"/>
            </w:tcBorders>
            <w:shd w:val="clear" w:color="auto" w:fill="BFBFBF" w:themeFill="background1" w:themeFillShade="BF"/>
            <w:vAlign w:val="center"/>
          </w:tcPr>
          <w:p w14:paraId="7AB0220D" w14:textId="77777777" w:rsidR="00614F98" w:rsidRDefault="00614F98">
            <w:pPr>
              <w:jc w:val="center"/>
              <w:rPr>
                <w:rFonts w:ascii="CMU Concrete" w:hAnsi="CMU Concrete"/>
              </w:rPr>
            </w:pPr>
          </w:p>
        </w:tc>
        <w:tc>
          <w:tcPr>
            <w:tcW w:w="641" w:type="pct"/>
            <w:tcBorders>
              <w:top w:val="single" w:sz="2" w:space="0" w:color="999999"/>
              <w:left w:val="single" w:sz="2" w:space="0" w:color="999999"/>
              <w:bottom w:val="single" w:sz="2" w:space="0" w:color="999999"/>
              <w:right w:val="single" w:sz="6" w:space="0" w:color="999999"/>
            </w:tcBorders>
            <w:vAlign w:val="center"/>
            <w:hideMark/>
          </w:tcPr>
          <w:p w14:paraId="52173FBD" w14:textId="77777777" w:rsidR="00614F98" w:rsidRDefault="00614F98">
            <w:pPr>
              <w:jc w:val="center"/>
              <w:rPr>
                <w:rFonts w:ascii="CMU Concrete" w:hAnsi="CMU Concrete"/>
              </w:rPr>
            </w:pPr>
            <w:r>
              <w:rPr>
                <w:rFonts w:ascii="CMU Concrete" w:hAnsi="CMU Concrete" w:hint="eastAsia"/>
              </w:rPr>
              <w:t>전처리</w:t>
            </w:r>
            <w:r>
              <w:rPr>
                <w:rFonts w:ascii="CMU Concrete" w:hAnsi="CMU Concrete"/>
              </w:rPr>
              <w:t xml:space="preserve"> </w:t>
            </w:r>
            <w:r>
              <w:rPr>
                <w:rFonts w:ascii="CMU Concrete" w:hAnsi="CMU Concrete" w:hint="eastAsia"/>
              </w:rPr>
              <w:t>방법</w:t>
            </w:r>
          </w:p>
        </w:tc>
        <w:tc>
          <w:tcPr>
            <w:tcW w:w="2468" w:type="pct"/>
            <w:tcBorders>
              <w:top w:val="single" w:sz="2" w:space="0" w:color="999999"/>
              <w:left w:val="single" w:sz="2" w:space="0" w:color="999999"/>
              <w:bottom w:val="single" w:sz="2" w:space="0" w:color="999999"/>
              <w:right w:val="single" w:sz="6" w:space="0" w:color="999999"/>
            </w:tcBorders>
            <w:vAlign w:val="center"/>
            <w:hideMark/>
          </w:tcPr>
          <w:p w14:paraId="60F5089B" w14:textId="77777777" w:rsidR="00614F98" w:rsidRDefault="00614F98">
            <w:pPr>
              <w:rPr>
                <w:rFonts w:ascii="CMU Concrete" w:hAnsi="CMU Concrete"/>
              </w:rPr>
            </w:pPr>
            <w:r>
              <w:rPr>
                <w:rFonts w:ascii="CMU Concrete" w:hAnsi="CMU Concrete" w:hint="eastAsia"/>
              </w:rPr>
              <w:t>정규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정규화</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3357FF12" w14:textId="77777777" w:rsidR="00614F98" w:rsidRDefault="00614F98" w:rsidP="00401892">
            <w:pPr>
              <w:numPr>
                <w:ilvl w:val="1"/>
                <w:numId w:val="146"/>
              </w:numPr>
              <w:rPr>
                <w:rFonts w:ascii="CMU Concrete" w:hAnsi="CMU Concrete"/>
              </w:rPr>
            </w:pPr>
            <w:r>
              <w:rPr>
                <w:rFonts w:ascii="CMU Concrete" w:hAnsi="CMU Concrete"/>
              </w:rPr>
              <w:t>X - X(min) / X(max) - X(min)</w:t>
            </w:r>
          </w:p>
          <w:p w14:paraId="51E12A6F" w14:textId="77777777" w:rsidR="00614F98" w:rsidRDefault="00614F98">
            <w:pPr>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합니다</w:t>
            </w:r>
            <w:r>
              <w:rPr>
                <w:rFonts w:ascii="CMU Concrete" w:hAnsi="CMU Concrete"/>
              </w:rPr>
              <w:t>.</w:t>
            </w:r>
          </w:p>
          <w:p w14:paraId="4625B672" w14:textId="77777777" w:rsidR="00614F98" w:rsidRDefault="00614F98" w:rsidP="00401892">
            <w:pPr>
              <w:numPr>
                <w:ilvl w:val="1"/>
                <w:numId w:val="146"/>
              </w:numPr>
              <w:rPr>
                <w:rFonts w:ascii="CMU Concrete" w:hAnsi="CMU Concrete"/>
              </w:rPr>
            </w:pPr>
            <w:r>
              <w:rPr>
                <w:rFonts w:ascii="CMU Concrete" w:hAnsi="CMU Concrete"/>
              </w:rPr>
              <w:t>(X-Mean) / Std</w:t>
            </w:r>
          </w:p>
          <w:p w14:paraId="2FD51040" w14:textId="77777777" w:rsidR="00614F98" w:rsidRDefault="00614F98">
            <w:pPr>
              <w:rPr>
                <w:rFonts w:ascii="CMU Concrete" w:hAnsi="CMU Concrete"/>
              </w:rPr>
            </w:pPr>
            <w:r>
              <w:rPr>
                <w:rFonts w:ascii="CMU Concrete" w:hAnsi="CMU Concrete" w:hint="eastAsia"/>
              </w:rPr>
              <w:t>없음</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원본데이터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실행합니다</w:t>
            </w:r>
            <w:r>
              <w:rPr>
                <w:rFonts w:ascii="CMU Concrete" w:hAnsi="CMU Concrete"/>
              </w:rPr>
              <w:t xml:space="preserve">. </w:t>
            </w:r>
          </w:p>
        </w:tc>
        <w:tc>
          <w:tcPr>
            <w:tcW w:w="707" w:type="pct"/>
            <w:tcBorders>
              <w:top w:val="single" w:sz="2" w:space="0" w:color="999999"/>
              <w:left w:val="single" w:sz="2" w:space="0" w:color="999999"/>
              <w:bottom w:val="single" w:sz="2" w:space="0" w:color="999999"/>
              <w:right w:val="single" w:sz="6" w:space="0" w:color="999999"/>
            </w:tcBorders>
            <w:vAlign w:val="center"/>
            <w:hideMark/>
          </w:tcPr>
          <w:p w14:paraId="1BDD431D" w14:textId="77777777" w:rsidR="00614F98" w:rsidRDefault="00614F98">
            <w:pPr>
              <w:jc w:val="center"/>
              <w:rPr>
                <w:rFonts w:ascii="CMU Concrete" w:hAnsi="CMU Concrete"/>
              </w:rPr>
            </w:pPr>
            <w:r>
              <w:rPr>
                <w:rFonts w:ascii="CMU Concrete" w:hAnsi="CMU Concrete" w:hint="eastAsia"/>
              </w:rPr>
              <w:t>필수</w:t>
            </w:r>
          </w:p>
        </w:tc>
        <w:tc>
          <w:tcPr>
            <w:tcW w:w="626" w:type="pct"/>
            <w:tcBorders>
              <w:top w:val="single" w:sz="2" w:space="0" w:color="999999"/>
              <w:left w:val="single" w:sz="2" w:space="0" w:color="999999"/>
              <w:bottom w:val="single" w:sz="2" w:space="0" w:color="999999"/>
              <w:right w:val="single" w:sz="6" w:space="0" w:color="999999"/>
            </w:tcBorders>
            <w:vAlign w:val="center"/>
          </w:tcPr>
          <w:p w14:paraId="12647D8A" w14:textId="77777777" w:rsidR="00614F98" w:rsidRDefault="00614F98">
            <w:pPr>
              <w:jc w:val="center"/>
              <w:rPr>
                <w:rFonts w:ascii="CMU Concrete" w:hAnsi="CMU Concrete"/>
              </w:rPr>
            </w:pPr>
          </w:p>
        </w:tc>
      </w:tr>
    </w:tbl>
    <w:p w14:paraId="4F5AEE86" w14:textId="77777777" w:rsidR="00614F98" w:rsidRDefault="00614F98" w:rsidP="00614F98">
      <w:pPr>
        <w:pStyle w:val="16"/>
        <w:rPr>
          <w:rFonts w:ascii="CMU Concrete" w:eastAsia="굴림" w:hAnsi="CMU Concrete"/>
        </w:rPr>
      </w:pPr>
    </w:p>
    <w:p w14:paraId="6E7D6A6F" w14:textId="77777777" w:rsidR="00614F98" w:rsidRDefault="00614F98" w:rsidP="00614F98">
      <w:pPr>
        <w:pStyle w:val="11"/>
      </w:pPr>
      <w:r>
        <w:rPr>
          <w:rFonts w:hint="eastAsia"/>
        </w:rPr>
        <w:t>결과</w:t>
      </w:r>
    </w:p>
    <w:p w14:paraId="5C6929C5" w14:textId="77777777" w:rsidR="00614F98" w:rsidRDefault="00614F98" w:rsidP="00614F98">
      <w:pPr>
        <w:pStyle w:val="1"/>
        <w:rPr>
          <w:rStyle w:val="p2Char"/>
          <w:rFonts w:ascii="CMU Concrete" w:hAnsi="CMU Concrete"/>
          <w:bCs/>
        </w:rPr>
      </w:pPr>
      <w:r>
        <w:rPr>
          <w:rStyle w:val="p2Char"/>
          <w:rFonts w:ascii="CMU Concrete" w:hAnsi="CMU Concrete"/>
          <w:bCs/>
        </w:rPr>
        <w:t>클래스차트</w:t>
      </w:r>
    </w:p>
    <w:p w14:paraId="497457BD" w14:textId="77777777" w:rsidR="00614F98" w:rsidRDefault="00614F98" w:rsidP="00614F98">
      <w:pPr>
        <w:pStyle w:val="p4"/>
        <w:ind w:left="200" w:right="200"/>
      </w:pPr>
      <w:r>
        <w:rPr>
          <w:rFonts w:hint="eastAsia"/>
        </w:rPr>
        <w:t>옵션창의</w:t>
      </w:r>
      <w:r>
        <w:t xml:space="preserve"> </w:t>
      </w:r>
      <w:r>
        <w:rPr>
          <w:rFonts w:hint="eastAsia"/>
        </w:rPr>
        <w:t>결과보기</w:t>
      </w:r>
      <w:r>
        <w:t xml:space="preserve"> </w:t>
      </w:r>
      <w:r>
        <w:rPr>
          <w:rFonts w:hint="eastAsia"/>
        </w:rPr>
        <w:t>버튼을</w:t>
      </w:r>
      <w:r>
        <w:t xml:space="preserve"> </w:t>
      </w:r>
      <w:r>
        <w:rPr>
          <w:rFonts w:hint="eastAsia"/>
        </w:rPr>
        <w:t>클릭하면</w:t>
      </w:r>
      <w:r>
        <w:t xml:space="preserve"> </w:t>
      </w:r>
      <w:r>
        <w:rPr>
          <w:rFonts w:hint="eastAsia"/>
        </w:rPr>
        <w:t>뜨게</w:t>
      </w:r>
      <w:r>
        <w:t xml:space="preserve"> </w:t>
      </w:r>
      <w:r>
        <w:rPr>
          <w:rFonts w:hint="eastAsia"/>
        </w:rPr>
        <w:t>됩니다</w:t>
      </w:r>
      <w:r>
        <w:t xml:space="preserve">. </w:t>
      </w:r>
      <w:r>
        <w:rPr>
          <w:rFonts w:hint="eastAsia"/>
        </w:rPr>
        <w:t>상단의</w:t>
      </w:r>
      <w:r>
        <w:t xml:space="preserve"> </w:t>
      </w:r>
      <w:r>
        <w:rPr>
          <w:rFonts w:hint="eastAsia"/>
        </w:rPr>
        <w:t>변수</w:t>
      </w:r>
      <w:r>
        <w:t xml:space="preserve"> </w:t>
      </w:r>
      <w:r>
        <w:rPr>
          <w:rFonts w:hint="eastAsia"/>
        </w:rPr>
        <w:t>선택창을</w:t>
      </w:r>
      <w:r>
        <w:t xml:space="preserve"> </w:t>
      </w:r>
      <w:r>
        <w:rPr>
          <w:rFonts w:hint="eastAsia"/>
        </w:rPr>
        <w:t>통해</w:t>
      </w:r>
      <w:r>
        <w:t xml:space="preserve"> </w:t>
      </w:r>
      <w:r>
        <w:rPr>
          <w:rFonts w:hint="eastAsia"/>
        </w:rPr>
        <w:t>최대</w:t>
      </w:r>
      <w:r>
        <w:t xml:space="preserve"> 3</w:t>
      </w:r>
      <w:r>
        <w:rPr>
          <w:rFonts w:hint="eastAsia"/>
        </w:rPr>
        <w:t>개</w:t>
      </w:r>
      <w:r>
        <w:t xml:space="preserve"> </w:t>
      </w:r>
      <w:r>
        <w:rPr>
          <w:rFonts w:hint="eastAsia"/>
        </w:rPr>
        <w:t>변수에</w:t>
      </w:r>
      <w:r>
        <w:t xml:space="preserve"> </w:t>
      </w:r>
      <w:r>
        <w:rPr>
          <w:rFonts w:hint="eastAsia"/>
        </w:rPr>
        <w:t>대하여</w:t>
      </w:r>
      <w:r>
        <w:t xml:space="preserve"> </w:t>
      </w:r>
      <w:r>
        <w:rPr>
          <w:rFonts w:hint="eastAsia"/>
        </w:rPr>
        <w:t>차트</w:t>
      </w:r>
      <w:r>
        <w:t xml:space="preserve"> </w:t>
      </w:r>
      <w:r>
        <w:rPr>
          <w:rFonts w:hint="eastAsia"/>
        </w:rPr>
        <w:t>결과를</w:t>
      </w:r>
      <w:r>
        <w:t xml:space="preserve"> </w:t>
      </w:r>
      <w:r>
        <w:rPr>
          <w:rFonts w:hint="eastAsia"/>
        </w:rPr>
        <w:t>보여줍니다</w:t>
      </w:r>
      <w:r>
        <w:t xml:space="preserve">. </w:t>
      </w:r>
      <w:r>
        <w:rPr>
          <w:rFonts w:hint="eastAsia"/>
        </w:rPr>
        <w:t>차트를</w:t>
      </w:r>
      <w:r>
        <w:t xml:space="preserve"> </w:t>
      </w:r>
      <w:r>
        <w:rPr>
          <w:rFonts w:hint="eastAsia"/>
        </w:rPr>
        <w:t>통해</w:t>
      </w:r>
      <w:r>
        <w:t xml:space="preserve"> </w:t>
      </w:r>
      <w:r>
        <w:rPr>
          <w:rFonts w:hint="eastAsia"/>
        </w:rPr>
        <w:t>각</w:t>
      </w:r>
      <w:r>
        <w:t xml:space="preserve"> </w:t>
      </w:r>
      <w:r>
        <w:rPr>
          <w:rFonts w:hint="eastAsia"/>
        </w:rPr>
        <w:t>관측치의</w:t>
      </w:r>
      <w:r>
        <w:t xml:space="preserve"> </w:t>
      </w:r>
      <w:r>
        <w:rPr>
          <w:rFonts w:hint="eastAsia"/>
        </w:rPr>
        <w:t>값</w:t>
      </w:r>
      <w:r>
        <w:t xml:space="preserve"> </w:t>
      </w:r>
      <w:r>
        <w:rPr>
          <w:rFonts w:hint="eastAsia"/>
        </w:rPr>
        <w:t>및</w:t>
      </w:r>
      <w:r>
        <w:t xml:space="preserve"> </w:t>
      </w:r>
      <w:r>
        <w:rPr>
          <w:rFonts w:hint="eastAsia"/>
        </w:rPr>
        <w:t>군집결과를</w:t>
      </w:r>
      <w:r>
        <w:t xml:space="preserve"> </w:t>
      </w:r>
      <w:r>
        <w:rPr>
          <w:rFonts w:hint="eastAsia"/>
        </w:rPr>
        <w:t>볼</w:t>
      </w:r>
      <w:r>
        <w:t xml:space="preserve"> </w:t>
      </w:r>
      <w:r>
        <w:rPr>
          <w:rFonts w:hint="eastAsia"/>
        </w:rPr>
        <w:t>수</w:t>
      </w:r>
      <w:r>
        <w:t xml:space="preserve"> </w:t>
      </w:r>
      <w:r>
        <w:rPr>
          <w:rFonts w:hint="eastAsia"/>
        </w:rPr>
        <w:t>있습니다</w:t>
      </w:r>
      <w:r>
        <w:t>.</w:t>
      </w:r>
    </w:p>
    <w:p w14:paraId="0F56BA17" w14:textId="77777777" w:rsidR="00614F98" w:rsidRDefault="00ED69C5" w:rsidP="00ED69C5">
      <w:pPr>
        <w:jc w:val="center"/>
      </w:pPr>
      <w:r>
        <w:rPr>
          <w:noProof/>
        </w:rPr>
        <mc:AlternateContent>
          <mc:Choice Requires="wps">
            <w:drawing>
              <wp:anchor distT="0" distB="0" distL="114300" distR="114300" simplePos="0" relativeHeight="251720704" behindDoc="0" locked="0" layoutInCell="1" allowOverlap="1" wp14:anchorId="7786FD8A" wp14:editId="0C22EEE4">
                <wp:simplePos x="0" y="0"/>
                <wp:positionH relativeFrom="column">
                  <wp:posOffset>2805430</wp:posOffset>
                </wp:positionH>
                <wp:positionV relativeFrom="paragraph">
                  <wp:posOffset>836295</wp:posOffset>
                </wp:positionV>
                <wp:extent cx="1381125" cy="104775"/>
                <wp:effectExtent l="19050" t="19050" r="28575" b="28575"/>
                <wp:wrapNone/>
                <wp:docPr id="1416" name="직사각형 1416"/>
                <wp:cNvGraphicFramePr/>
                <a:graphic xmlns:a="http://schemas.openxmlformats.org/drawingml/2006/main">
                  <a:graphicData uri="http://schemas.microsoft.com/office/word/2010/wordprocessingShape">
                    <wps:wsp>
                      <wps:cNvSpPr/>
                      <wps:spPr>
                        <a:xfrm>
                          <a:off x="0" y="0"/>
                          <a:ext cx="1381125" cy="1047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ACCEFC" id="직사각형 1416" o:spid="_x0000_s1026" style="position:absolute;left:0;text-align:left;margin-left:220.9pt;margin-top:65.85pt;width:108.75pt;height:8.2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" filled="f" strokecolor="red" strokeweight="2.25pt"/>
            </w:pict>
          </mc:Fallback>
        </mc:AlternateContent>
      </w:r>
      <w:r>
        <w:rPr>
          <w:noProof/>
        </w:rPr>
        <w:drawing>
          <wp:inline distT="0" distB="0" distL="0" distR="0" wp14:anchorId="38BC2956" wp14:editId="33334D7D">
            <wp:extent cx="2840355" cy="2857500"/>
            <wp:effectExtent l="0" t="0" r="0" b="0"/>
            <wp:docPr id="1415" name="그림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2847148" cy="2864334"/>
                    </a:xfrm>
                    <a:prstGeom prst="rect">
                      <a:avLst/>
                    </a:prstGeom>
                  </pic:spPr>
                </pic:pic>
              </a:graphicData>
            </a:graphic>
          </wp:inline>
        </w:drawing>
      </w:r>
    </w:p>
    <w:p w14:paraId="0D2DC253" w14:textId="77777777" w:rsidR="00614F98" w:rsidRDefault="00614F98" w:rsidP="00AE3A66">
      <w:pPr>
        <w:pStyle w:val="af"/>
      </w:pPr>
      <w:r>
        <w:rPr>
          <w:noProof/>
        </w:rPr>
        <w:drawing>
          <wp:inline distT="0" distB="0" distL="0" distR="0" wp14:anchorId="53C3626D" wp14:editId="523071C7">
            <wp:extent cx="4114800" cy="2190750"/>
            <wp:effectExtent l="0" t="0" r="0" b="0"/>
            <wp:docPr id="712" name="그림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4114800" cy="2190750"/>
                    </a:xfrm>
                    <a:prstGeom prst="rect">
                      <a:avLst/>
                    </a:prstGeom>
                    <a:noFill/>
                    <a:ln>
                      <a:noFill/>
                    </a:ln>
                  </pic:spPr>
                </pic:pic>
              </a:graphicData>
            </a:graphic>
          </wp:inline>
        </w:drawing>
      </w:r>
    </w:p>
    <w:p w14:paraId="2F84A5F2" w14:textId="77777777" w:rsidR="00614F98" w:rsidRDefault="00614F98" w:rsidP="00AE3A66">
      <w:pPr>
        <w:pStyle w:val="af"/>
      </w:pPr>
    </w:p>
    <w:p w14:paraId="0EDF0CCF" w14:textId="77777777" w:rsidR="00614F98" w:rsidRDefault="00614F98" w:rsidP="00614F98">
      <w:pPr>
        <w:pStyle w:val="1"/>
        <w:rPr>
          <w:rStyle w:val="p2Char"/>
          <w:rFonts w:ascii="CMU Concrete" w:hAnsi="CMU Concrete"/>
          <w:bCs/>
        </w:rPr>
      </w:pPr>
      <w:r>
        <w:rPr>
          <w:rStyle w:val="p2Char"/>
          <w:rFonts w:ascii="CMU Concrete" w:hAnsi="CMU Concrete"/>
          <w:bCs/>
        </w:rPr>
        <w:t>군집할당정보</w:t>
      </w:r>
    </w:p>
    <w:p w14:paraId="1DFB1726" w14:textId="77777777" w:rsidR="00614F98" w:rsidRDefault="00614F98" w:rsidP="00614F98">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군집정보</w:t>
      </w:r>
      <w:r>
        <w:t xml:space="preserve"> </w:t>
      </w:r>
      <w:r>
        <w:rPr>
          <w:rFonts w:hint="eastAsia"/>
        </w:rPr>
        <w:t>즉</w:t>
      </w:r>
      <w:r>
        <w:t xml:space="preserve">, </w:t>
      </w:r>
      <w:r>
        <w:rPr>
          <w:rFonts w:hint="eastAsia"/>
        </w:rPr>
        <w:t>어떤</w:t>
      </w:r>
      <w:r>
        <w:t xml:space="preserve"> Cluster</w:t>
      </w:r>
      <w:r>
        <w:rPr>
          <w:rFonts w:hint="eastAsia"/>
        </w:rPr>
        <w:t>에</w:t>
      </w:r>
      <w:r>
        <w:t xml:space="preserve"> </w:t>
      </w:r>
      <w:r>
        <w:rPr>
          <w:rFonts w:hint="eastAsia"/>
        </w:rPr>
        <w:t>할당되었는지</w:t>
      </w:r>
      <w:r>
        <w:t xml:space="preserve">, </w:t>
      </w:r>
      <w:r>
        <w:rPr>
          <w:rFonts w:hint="eastAsia"/>
        </w:rPr>
        <w:t>해당</w:t>
      </w:r>
      <w:r>
        <w:t xml:space="preserve"> </w:t>
      </w:r>
      <w:r>
        <w:rPr>
          <w:rFonts w:hint="eastAsia"/>
        </w:rPr>
        <w:t>그룹의</w:t>
      </w:r>
      <w:r>
        <w:t xml:space="preserve"> </w:t>
      </w:r>
      <w:r>
        <w:rPr>
          <w:rFonts w:hint="eastAsia"/>
        </w:rPr>
        <w:t>중심까지의</w:t>
      </w:r>
      <w:r>
        <w:t xml:space="preserve"> </w:t>
      </w:r>
      <w:r>
        <w:rPr>
          <w:rFonts w:hint="eastAsia"/>
        </w:rPr>
        <w:t>거리를</w:t>
      </w:r>
      <w:r>
        <w:t xml:space="preserve"> </w:t>
      </w:r>
      <w:r>
        <w:rPr>
          <w:rFonts w:hint="eastAsia"/>
        </w:rPr>
        <w:t>알</w:t>
      </w:r>
      <w:r>
        <w:t xml:space="preserve"> </w:t>
      </w:r>
      <w:r>
        <w:rPr>
          <w:rFonts w:hint="eastAsia"/>
        </w:rPr>
        <w:t>수</w:t>
      </w:r>
      <w:r>
        <w:t xml:space="preserve"> </w:t>
      </w:r>
      <w:r>
        <w:rPr>
          <w:rFonts w:hint="eastAsia"/>
        </w:rPr>
        <w:t>있습니다</w:t>
      </w:r>
      <w:r>
        <w:t>.</w:t>
      </w:r>
    </w:p>
    <w:p w14:paraId="44B3DE40" w14:textId="7F51C01B" w:rsidR="00614F98" w:rsidRDefault="00614F98" w:rsidP="00614F98"/>
    <w:p w14:paraId="43622819" w14:textId="69FEC6AC" w:rsidR="00614F98" w:rsidRDefault="000258AB" w:rsidP="00AE3A66">
      <w:pPr>
        <w:pStyle w:val="af"/>
      </w:pPr>
      <w:r>
        <w:rPr>
          <w:rFonts w:hint="eastAsia"/>
          <w:noProof/>
        </w:rPr>
        <mc:AlternateContent>
          <mc:Choice Requires="wps">
            <w:drawing>
              <wp:anchor distT="0" distB="0" distL="114300" distR="114300" simplePos="0" relativeHeight="251622400" behindDoc="0" locked="0" layoutInCell="1" allowOverlap="1" wp14:anchorId="72F17CD5" wp14:editId="1EE0CC42">
                <wp:simplePos x="0" y="0"/>
                <wp:positionH relativeFrom="column">
                  <wp:posOffset>2643505</wp:posOffset>
                </wp:positionH>
                <wp:positionV relativeFrom="paragraph">
                  <wp:posOffset>29210</wp:posOffset>
                </wp:positionV>
                <wp:extent cx="501650" cy="2200275"/>
                <wp:effectExtent l="0" t="0" r="12700" b="28575"/>
                <wp:wrapNone/>
                <wp:docPr id="1061" name="직사각형 1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220027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E4947" id="직사각형 1061" o:spid="_x0000_s1026" style="position:absolute;left:0;text-align:left;margin-left:208.15pt;margin-top:2.3pt;width:39.5pt;height:173.2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" filled="f" strokecolor="#339" strokeweight="1.5pt"/>
            </w:pict>
          </mc:Fallback>
        </mc:AlternateContent>
      </w:r>
      <w:r>
        <w:rPr>
          <w:rFonts w:hint="eastAsia"/>
          <w:noProof/>
        </w:rPr>
        <mc:AlternateContent>
          <mc:Choice Requires="wps">
            <w:drawing>
              <wp:anchor distT="0" distB="0" distL="114300" distR="114300" simplePos="0" relativeHeight="251623424" behindDoc="0" locked="0" layoutInCell="1" allowOverlap="1" wp14:anchorId="6F19D553" wp14:editId="137EBD95">
                <wp:simplePos x="0" y="0"/>
                <wp:positionH relativeFrom="column">
                  <wp:posOffset>3157855</wp:posOffset>
                </wp:positionH>
                <wp:positionV relativeFrom="paragraph">
                  <wp:posOffset>29210</wp:posOffset>
                </wp:positionV>
                <wp:extent cx="612140" cy="2200275"/>
                <wp:effectExtent l="0" t="0" r="16510" b="28575"/>
                <wp:wrapNone/>
                <wp:docPr id="1062" name="직사각형 10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220027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0AA9A" id="직사각형 1062" o:spid="_x0000_s1026" style="position:absolute;left:0;text-align:left;margin-left:248.65pt;margin-top:2.3pt;width:48.2pt;height:173.2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" filled="f" strokecolor="#930" strokeweight="1.5pt"/>
            </w:pict>
          </mc:Fallback>
        </mc:AlternateContent>
      </w:r>
      <w:r w:rsidR="001071BA">
        <w:rPr>
          <w:rFonts w:hint="eastAsia"/>
          <w:noProof/>
        </w:rPr>
        <mc:AlternateContent>
          <mc:Choice Requires="wps">
            <w:drawing>
              <wp:anchor distT="0" distB="0" distL="114300" distR="114300" simplePos="0" relativeHeight="251624448" behindDoc="0" locked="0" layoutInCell="1" allowOverlap="1" wp14:anchorId="326B7638" wp14:editId="66C93AB0">
                <wp:simplePos x="0" y="0"/>
                <wp:positionH relativeFrom="column">
                  <wp:posOffset>2493645</wp:posOffset>
                </wp:positionH>
                <wp:positionV relativeFrom="paragraph">
                  <wp:posOffset>2299335</wp:posOffset>
                </wp:positionV>
                <wp:extent cx="850900" cy="343535"/>
                <wp:effectExtent l="0" t="0" r="0" b="0"/>
                <wp:wrapNone/>
                <wp:docPr id="1063"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EA20C" w14:textId="77777777" w:rsidR="00BA216B" w:rsidRDefault="00BA216B" w:rsidP="00614F98">
                            <w:r>
                              <w:rPr>
                                <w:rFonts w:hint="eastAsia"/>
                              </w:rPr>
                              <w:t>예측 범주</w:t>
                            </w:r>
                          </w:p>
                          <w:p w14:paraId="6B2B6752" w14:textId="77777777" w:rsidR="00BA216B" w:rsidRDefault="00BA216B" w:rsidP="00614F98"/>
                          <w:p w14:paraId="7B27A122" w14:textId="77777777" w:rsidR="00BA216B" w:rsidRDefault="00BA216B" w:rsidP="00614F98"/>
                          <w:p w14:paraId="3A5D885E" w14:textId="77777777" w:rsidR="00BA216B" w:rsidRDefault="00BA216B" w:rsidP="00614F98"/>
                          <w:p w14:paraId="31455118" w14:textId="77777777" w:rsidR="00BA216B" w:rsidRDefault="00BA216B" w:rsidP="00614F98"/>
                          <w:p w14:paraId="4B44E27B" w14:textId="77777777" w:rsidR="00BA216B" w:rsidRDefault="00BA216B" w:rsidP="00614F98"/>
                          <w:p w14:paraId="2CB15D94" w14:textId="77777777" w:rsidR="00BA216B" w:rsidRDefault="00BA216B" w:rsidP="00614F98"/>
                          <w:p w14:paraId="2B5FC8E3" w14:textId="77777777" w:rsidR="00BA216B" w:rsidRDefault="00BA216B" w:rsidP="00614F98"/>
                          <w:p w14:paraId="14AA894E" w14:textId="77777777" w:rsidR="00BA216B" w:rsidRDefault="00BA216B" w:rsidP="00614F98"/>
                          <w:p w14:paraId="6D622AD5" w14:textId="77777777" w:rsidR="00BA216B" w:rsidRDefault="00BA216B" w:rsidP="00614F98"/>
                          <w:p w14:paraId="6A1221BE" w14:textId="77777777" w:rsidR="00BA216B" w:rsidRDefault="00BA216B" w:rsidP="00614F98"/>
                          <w:p w14:paraId="54A5534F" w14:textId="77777777" w:rsidR="00BA216B" w:rsidRDefault="00BA216B" w:rsidP="00614F98"/>
                          <w:p w14:paraId="6579DD02" w14:textId="77777777" w:rsidR="00BA216B" w:rsidRDefault="00BA216B" w:rsidP="00614F98"/>
                          <w:p w14:paraId="0F20715E" w14:textId="77777777" w:rsidR="00BA216B" w:rsidRDefault="00BA216B" w:rsidP="00614F98"/>
                          <w:p w14:paraId="6AA9DC3E" w14:textId="77777777" w:rsidR="00BA216B" w:rsidRDefault="00BA216B" w:rsidP="00614F98"/>
                          <w:p w14:paraId="1173201A" w14:textId="77777777" w:rsidR="00BA216B" w:rsidRDefault="00BA216B" w:rsidP="00614F98"/>
                          <w:p w14:paraId="08A3364D" w14:textId="77777777" w:rsidR="00BA216B" w:rsidRDefault="00BA216B" w:rsidP="00614F98"/>
                          <w:p w14:paraId="7866EBEE" w14:textId="77777777" w:rsidR="00BA216B" w:rsidRDefault="00BA216B" w:rsidP="00614F98"/>
                          <w:p w14:paraId="1F760000" w14:textId="77777777" w:rsidR="00BA216B" w:rsidRDefault="00BA216B" w:rsidP="00614F98"/>
                          <w:p w14:paraId="0CEAC144" w14:textId="77777777" w:rsidR="00BA216B" w:rsidRDefault="00BA216B" w:rsidP="00614F98"/>
                          <w:p w14:paraId="25050933" w14:textId="77777777" w:rsidR="00BA216B" w:rsidRDefault="00BA216B" w:rsidP="00614F98"/>
                          <w:p w14:paraId="4D3EA58B" w14:textId="77777777" w:rsidR="00BA216B" w:rsidRDefault="00BA216B" w:rsidP="00614F98"/>
                          <w:p w14:paraId="7761B24A" w14:textId="77777777" w:rsidR="00BA216B" w:rsidRDefault="00BA216B" w:rsidP="00614F98"/>
                          <w:p w14:paraId="7A01B731" w14:textId="77777777" w:rsidR="00BA216B" w:rsidRDefault="00BA216B" w:rsidP="00614F98"/>
                          <w:p w14:paraId="2EDDCBD0" w14:textId="77777777" w:rsidR="00BA216B" w:rsidRDefault="00BA216B" w:rsidP="00614F98"/>
                          <w:p w14:paraId="0DE0AB87" w14:textId="77777777" w:rsidR="00BA216B" w:rsidRDefault="00BA216B" w:rsidP="00614F98"/>
                          <w:p w14:paraId="7F212006" w14:textId="77777777" w:rsidR="00BA216B" w:rsidRDefault="00BA216B" w:rsidP="00614F98"/>
                          <w:p w14:paraId="34D6790C" w14:textId="77777777" w:rsidR="00BA216B" w:rsidRDefault="00BA216B" w:rsidP="00614F98"/>
                          <w:p w14:paraId="22EE865F" w14:textId="77777777" w:rsidR="00BA216B" w:rsidRDefault="00BA216B" w:rsidP="00614F98"/>
                          <w:p w14:paraId="33A5A927" w14:textId="77777777" w:rsidR="00BA216B" w:rsidRDefault="00BA216B" w:rsidP="00614F98"/>
                          <w:p w14:paraId="7557114F" w14:textId="77777777" w:rsidR="00BA216B" w:rsidRDefault="00BA216B" w:rsidP="00614F98"/>
                          <w:p w14:paraId="2840033B" w14:textId="77777777" w:rsidR="00BA216B" w:rsidRDefault="00BA216B" w:rsidP="00614F98"/>
                          <w:p w14:paraId="3AC8A7E7" w14:textId="77777777" w:rsidR="00BA216B" w:rsidRDefault="00BA216B" w:rsidP="00614F98"/>
                          <w:p w14:paraId="3EDE2EF8" w14:textId="77777777" w:rsidR="00BA216B" w:rsidRDefault="00BA216B" w:rsidP="00614F98"/>
                          <w:p w14:paraId="6CBCC911" w14:textId="77777777" w:rsidR="00BA216B" w:rsidRDefault="00BA216B" w:rsidP="00614F98"/>
                          <w:p w14:paraId="217A7D60" w14:textId="77777777" w:rsidR="00BA216B" w:rsidRDefault="00BA216B" w:rsidP="00614F98"/>
                          <w:p w14:paraId="73288A70" w14:textId="77777777" w:rsidR="00BA216B" w:rsidRDefault="00BA216B" w:rsidP="00614F98"/>
                          <w:p w14:paraId="7553DE39" w14:textId="77777777" w:rsidR="00BA216B" w:rsidRDefault="00BA216B" w:rsidP="00614F98"/>
                          <w:p w14:paraId="2D813482" w14:textId="77777777" w:rsidR="00BA216B" w:rsidRDefault="00BA216B" w:rsidP="00614F98"/>
                          <w:p w14:paraId="50C8262F" w14:textId="77777777" w:rsidR="00BA216B" w:rsidRDefault="00BA216B" w:rsidP="00614F98"/>
                          <w:p w14:paraId="296DB370" w14:textId="77777777" w:rsidR="00BA216B" w:rsidRDefault="00BA216B" w:rsidP="00614F98"/>
                          <w:p w14:paraId="7089ABC6" w14:textId="77777777" w:rsidR="00BA216B" w:rsidRDefault="00BA216B" w:rsidP="00614F98"/>
                          <w:p w14:paraId="6C8FADD5" w14:textId="77777777" w:rsidR="00BA216B" w:rsidRDefault="00BA216B" w:rsidP="00614F98"/>
                          <w:p w14:paraId="5F0CBB97" w14:textId="77777777" w:rsidR="00BA216B" w:rsidRDefault="00BA216B" w:rsidP="00614F98"/>
                          <w:p w14:paraId="06856966" w14:textId="77777777" w:rsidR="00BA216B" w:rsidRDefault="00BA216B" w:rsidP="00614F98"/>
                          <w:p w14:paraId="472923DA" w14:textId="77777777" w:rsidR="00BA216B" w:rsidRDefault="00BA216B" w:rsidP="00614F98"/>
                          <w:p w14:paraId="10514C12" w14:textId="77777777" w:rsidR="00BA216B" w:rsidRDefault="00BA216B" w:rsidP="00614F98"/>
                          <w:p w14:paraId="19E01B45" w14:textId="77777777" w:rsidR="00BA216B" w:rsidRDefault="00BA216B" w:rsidP="00614F98"/>
                          <w:p w14:paraId="4582D98B" w14:textId="77777777" w:rsidR="00BA216B" w:rsidRDefault="00BA216B" w:rsidP="00614F98"/>
                          <w:p w14:paraId="47E07B2B" w14:textId="77777777" w:rsidR="00BA216B" w:rsidRDefault="00BA216B" w:rsidP="00614F98"/>
                          <w:p w14:paraId="09E1FA04" w14:textId="77777777" w:rsidR="00BA216B" w:rsidRDefault="00BA216B" w:rsidP="00614F98"/>
                          <w:p w14:paraId="3D411351" w14:textId="77777777" w:rsidR="00BA216B" w:rsidRDefault="00BA216B" w:rsidP="00614F98"/>
                          <w:p w14:paraId="048ED62F" w14:textId="77777777" w:rsidR="00BA216B" w:rsidRDefault="00BA216B" w:rsidP="00614F98"/>
                          <w:p w14:paraId="76BB6EAF" w14:textId="77777777" w:rsidR="00BA216B" w:rsidRDefault="00BA216B" w:rsidP="00614F98"/>
                          <w:p w14:paraId="0F9236D3" w14:textId="77777777" w:rsidR="00BA216B" w:rsidRDefault="00BA216B" w:rsidP="00614F98"/>
                          <w:p w14:paraId="774DEAE1" w14:textId="77777777" w:rsidR="00BA216B" w:rsidRDefault="00BA216B" w:rsidP="00614F98"/>
                          <w:p w14:paraId="0338BCB8" w14:textId="77777777" w:rsidR="00BA216B" w:rsidRDefault="00BA216B" w:rsidP="00614F98"/>
                          <w:p w14:paraId="32AC7F70" w14:textId="77777777" w:rsidR="00BA216B" w:rsidRDefault="00BA216B" w:rsidP="00614F98"/>
                          <w:p w14:paraId="1EA1C60E" w14:textId="77777777" w:rsidR="00BA216B" w:rsidRDefault="00BA216B" w:rsidP="00614F98"/>
                          <w:p w14:paraId="3F37D3D0" w14:textId="77777777" w:rsidR="00BA216B" w:rsidRDefault="00BA216B" w:rsidP="00614F98"/>
                          <w:p w14:paraId="5BC5AC66" w14:textId="77777777" w:rsidR="00BA216B" w:rsidRDefault="00BA216B" w:rsidP="00614F98"/>
                          <w:p w14:paraId="4973BD17" w14:textId="77777777" w:rsidR="00BA216B" w:rsidRDefault="00BA216B" w:rsidP="00614F98"/>
                          <w:p w14:paraId="7829F4BE" w14:textId="77777777" w:rsidR="00BA216B" w:rsidRDefault="00BA216B" w:rsidP="00614F98"/>
                          <w:p w14:paraId="7C9F119C" w14:textId="77777777" w:rsidR="00BA216B" w:rsidRDefault="00BA216B" w:rsidP="00614F98"/>
                          <w:p w14:paraId="7D737FC9" w14:textId="77777777" w:rsidR="00BA216B" w:rsidRDefault="00BA216B" w:rsidP="00614F98"/>
                          <w:p w14:paraId="52FA346F" w14:textId="77777777" w:rsidR="00BA216B" w:rsidRDefault="00BA216B" w:rsidP="00614F98"/>
                          <w:p w14:paraId="63BA6E3F" w14:textId="77777777" w:rsidR="00BA216B" w:rsidRDefault="00BA216B" w:rsidP="00614F98"/>
                          <w:p w14:paraId="0224649F" w14:textId="77777777" w:rsidR="00BA216B" w:rsidRDefault="00BA216B" w:rsidP="00614F98"/>
                          <w:p w14:paraId="4934D34B" w14:textId="77777777" w:rsidR="00BA216B" w:rsidRDefault="00BA216B" w:rsidP="00614F98"/>
                          <w:p w14:paraId="0A9AD28C" w14:textId="77777777" w:rsidR="00BA216B" w:rsidRDefault="00BA216B" w:rsidP="00614F98"/>
                          <w:p w14:paraId="708BF75C" w14:textId="77777777" w:rsidR="00BA216B" w:rsidRDefault="00BA216B" w:rsidP="00614F98"/>
                          <w:p w14:paraId="449D6E98" w14:textId="77777777" w:rsidR="00BA216B" w:rsidRDefault="00BA216B" w:rsidP="00614F98"/>
                          <w:p w14:paraId="66A8A5E4" w14:textId="77777777" w:rsidR="00BA216B" w:rsidRDefault="00BA216B" w:rsidP="00614F98"/>
                          <w:p w14:paraId="6EF11283" w14:textId="77777777" w:rsidR="00BA216B" w:rsidRDefault="00BA216B" w:rsidP="00614F98"/>
                          <w:p w14:paraId="31602101" w14:textId="77777777" w:rsidR="00BA216B" w:rsidRDefault="00BA216B" w:rsidP="00614F98"/>
                          <w:p w14:paraId="4FDEEF1D" w14:textId="77777777" w:rsidR="00BA216B" w:rsidRDefault="00BA216B" w:rsidP="00614F98"/>
                          <w:p w14:paraId="36881DE0" w14:textId="77777777" w:rsidR="00BA216B" w:rsidRDefault="00BA216B" w:rsidP="00614F98"/>
                          <w:p w14:paraId="1EEEFB42" w14:textId="77777777" w:rsidR="00BA216B" w:rsidRDefault="00BA216B" w:rsidP="00614F98"/>
                          <w:p w14:paraId="5129E77F" w14:textId="77777777" w:rsidR="00BA216B" w:rsidRDefault="00BA216B" w:rsidP="00614F98"/>
                          <w:p w14:paraId="4FA2C8C7" w14:textId="77777777" w:rsidR="00BA216B" w:rsidRDefault="00BA216B" w:rsidP="00614F98"/>
                          <w:p w14:paraId="32FD6BBC" w14:textId="77777777" w:rsidR="00BA216B" w:rsidRDefault="00BA216B" w:rsidP="00614F98"/>
                          <w:p w14:paraId="3F1AE549" w14:textId="77777777" w:rsidR="00BA216B" w:rsidRDefault="00BA216B" w:rsidP="00614F98"/>
                          <w:p w14:paraId="05DB0122" w14:textId="77777777" w:rsidR="00BA216B" w:rsidRDefault="00BA216B" w:rsidP="00614F98"/>
                          <w:p w14:paraId="3DC72023" w14:textId="77777777" w:rsidR="00BA216B" w:rsidRDefault="00BA216B" w:rsidP="00614F98"/>
                          <w:p w14:paraId="1B28ADB1" w14:textId="77777777" w:rsidR="00BA216B" w:rsidRDefault="00BA216B" w:rsidP="00614F98"/>
                          <w:p w14:paraId="029C2404" w14:textId="77777777" w:rsidR="00BA216B" w:rsidRDefault="00BA216B" w:rsidP="00614F98"/>
                          <w:p w14:paraId="3B1E5038" w14:textId="77777777" w:rsidR="00BA216B" w:rsidRDefault="00BA216B" w:rsidP="00614F98"/>
                          <w:p w14:paraId="14F858FA" w14:textId="77777777" w:rsidR="00BA216B" w:rsidRDefault="00BA216B" w:rsidP="00614F98"/>
                          <w:p w14:paraId="167A3721" w14:textId="77777777" w:rsidR="00BA216B" w:rsidRDefault="00BA216B" w:rsidP="00614F98"/>
                          <w:p w14:paraId="69A1AB54" w14:textId="77777777" w:rsidR="00BA216B" w:rsidRDefault="00BA216B" w:rsidP="00614F98"/>
                          <w:p w14:paraId="7A369426" w14:textId="77777777" w:rsidR="00BA216B" w:rsidRDefault="00BA216B" w:rsidP="00614F98"/>
                          <w:p w14:paraId="1ADE5F75" w14:textId="77777777" w:rsidR="00BA216B" w:rsidRDefault="00BA216B" w:rsidP="00614F98"/>
                          <w:p w14:paraId="6000C379" w14:textId="77777777" w:rsidR="00BA216B" w:rsidRDefault="00BA216B" w:rsidP="00614F98"/>
                          <w:p w14:paraId="1857ED19" w14:textId="77777777" w:rsidR="00BA216B" w:rsidRDefault="00BA216B" w:rsidP="00614F98"/>
                          <w:p w14:paraId="002FA064" w14:textId="77777777" w:rsidR="00BA216B" w:rsidRDefault="00BA216B" w:rsidP="00614F98"/>
                          <w:p w14:paraId="3E28DAAB" w14:textId="77777777" w:rsidR="00BA216B" w:rsidRDefault="00BA216B" w:rsidP="00614F98"/>
                          <w:p w14:paraId="4059B0C2" w14:textId="77777777" w:rsidR="00BA216B" w:rsidRDefault="00BA216B" w:rsidP="00614F98"/>
                          <w:p w14:paraId="4BDED426" w14:textId="77777777" w:rsidR="00BA216B" w:rsidRDefault="00BA216B" w:rsidP="00614F98"/>
                          <w:p w14:paraId="3E7D8F32" w14:textId="77777777" w:rsidR="00BA216B" w:rsidRDefault="00BA216B" w:rsidP="00614F98"/>
                          <w:p w14:paraId="71EB3F63" w14:textId="77777777" w:rsidR="00BA216B" w:rsidRDefault="00BA216B" w:rsidP="00614F98"/>
                          <w:p w14:paraId="68EBAB14" w14:textId="77777777" w:rsidR="00BA216B" w:rsidRDefault="00BA216B" w:rsidP="00614F98"/>
                          <w:p w14:paraId="340F10AF" w14:textId="77777777" w:rsidR="00BA216B" w:rsidRDefault="00BA216B" w:rsidP="00614F98"/>
                          <w:p w14:paraId="40FFCB10" w14:textId="77777777" w:rsidR="00BA216B" w:rsidRDefault="00BA216B" w:rsidP="00614F98"/>
                          <w:p w14:paraId="301DF536" w14:textId="77777777" w:rsidR="00BA216B" w:rsidRDefault="00BA216B" w:rsidP="00614F98"/>
                          <w:p w14:paraId="0854EEA3" w14:textId="77777777" w:rsidR="00BA216B" w:rsidRDefault="00BA216B" w:rsidP="00614F98"/>
                          <w:p w14:paraId="3D53AAC6" w14:textId="77777777" w:rsidR="00BA216B" w:rsidRDefault="00BA216B" w:rsidP="00614F98"/>
                          <w:p w14:paraId="4DCB3350" w14:textId="77777777" w:rsidR="00BA216B" w:rsidRDefault="00BA216B" w:rsidP="00614F98"/>
                          <w:p w14:paraId="077C658C" w14:textId="77777777" w:rsidR="00BA216B" w:rsidRDefault="00BA216B" w:rsidP="00614F98"/>
                          <w:p w14:paraId="4A506B66" w14:textId="77777777" w:rsidR="00BA216B" w:rsidRDefault="00BA216B" w:rsidP="00614F98"/>
                          <w:p w14:paraId="0A350319" w14:textId="77777777" w:rsidR="00BA216B" w:rsidRDefault="00BA216B" w:rsidP="00614F98"/>
                          <w:p w14:paraId="2EC47DCC" w14:textId="77777777" w:rsidR="00BA216B" w:rsidRDefault="00BA216B" w:rsidP="00614F98"/>
                          <w:p w14:paraId="431AB8ED" w14:textId="77777777" w:rsidR="00BA216B" w:rsidRDefault="00BA216B" w:rsidP="00614F98"/>
                          <w:p w14:paraId="73353050" w14:textId="77777777" w:rsidR="00BA216B" w:rsidRDefault="00BA216B" w:rsidP="00614F98"/>
                          <w:p w14:paraId="5A8B738F" w14:textId="77777777" w:rsidR="00BA216B" w:rsidRDefault="00BA216B" w:rsidP="00614F98"/>
                          <w:p w14:paraId="32DD1096" w14:textId="77777777" w:rsidR="00BA216B" w:rsidRDefault="00BA216B" w:rsidP="00614F98"/>
                          <w:p w14:paraId="65D229F3" w14:textId="77777777" w:rsidR="00BA216B" w:rsidRDefault="00BA216B" w:rsidP="00614F98"/>
                          <w:p w14:paraId="4AA038DA" w14:textId="77777777" w:rsidR="00BA216B" w:rsidRDefault="00BA216B" w:rsidP="00614F98"/>
                          <w:p w14:paraId="7FB1DA69" w14:textId="77777777" w:rsidR="00BA216B" w:rsidRDefault="00BA216B" w:rsidP="00614F98"/>
                          <w:p w14:paraId="6514D877" w14:textId="77777777" w:rsidR="00BA216B" w:rsidRDefault="00BA216B" w:rsidP="00614F98"/>
                          <w:p w14:paraId="6BC143D7" w14:textId="77777777" w:rsidR="00BA216B" w:rsidRDefault="00BA216B" w:rsidP="00614F98"/>
                          <w:p w14:paraId="70547D8C" w14:textId="77777777" w:rsidR="00BA216B" w:rsidRDefault="00BA216B" w:rsidP="00614F98"/>
                          <w:p w14:paraId="74615A2B" w14:textId="77777777" w:rsidR="00BA216B" w:rsidRDefault="00BA216B" w:rsidP="00614F98"/>
                          <w:p w14:paraId="55CD1CA1" w14:textId="77777777" w:rsidR="00BA216B" w:rsidRDefault="00BA216B" w:rsidP="00614F98"/>
                          <w:p w14:paraId="38D033D1" w14:textId="77777777" w:rsidR="00BA216B" w:rsidRDefault="00BA216B" w:rsidP="00614F98"/>
                          <w:p w14:paraId="26609EE9" w14:textId="77777777" w:rsidR="00BA216B" w:rsidRDefault="00BA216B" w:rsidP="00614F98"/>
                          <w:p w14:paraId="63BD1D25" w14:textId="77777777" w:rsidR="00BA216B" w:rsidRDefault="00BA216B" w:rsidP="00614F98"/>
                          <w:p w14:paraId="6913FFBD" w14:textId="77777777" w:rsidR="00BA216B" w:rsidRDefault="00BA216B" w:rsidP="00614F98"/>
                          <w:p w14:paraId="3F46D3B2" w14:textId="77777777" w:rsidR="00BA216B" w:rsidRDefault="00BA216B" w:rsidP="00614F98"/>
                          <w:p w14:paraId="1B342BEF" w14:textId="77777777" w:rsidR="00BA216B" w:rsidRDefault="00BA216B" w:rsidP="00614F98"/>
                          <w:p w14:paraId="3B862240" w14:textId="77777777" w:rsidR="00BA216B" w:rsidRDefault="00BA216B" w:rsidP="00614F98"/>
                          <w:p w14:paraId="23DCD475" w14:textId="77777777" w:rsidR="00BA216B" w:rsidRDefault="00BA216B" w:rsidP="00614F98"/>
                          <w:p w14:paraId="69CF52DC" w14:textId="77777777" w:rsidR="00BA216B" w:rsidRDefault="00BA216B" w:rsidP="00614F98"/>
                          <w:p w14:paraId="51AAB144" w14:textId="77777777" w:rsidR="00BA216B" w:rsidRDefault="00BA216B" w:rsidP="00614F98"/>
                          <w:p w14:paraId="1C5F5466" w14:textId="77777777" w:rsidR="00BA216B" w:rsidRDefault="00BA216B" w:rsidP="00614F98"/>
                          <w:p w14:paraId="1035869A" w14:textId="77777777" w:rsidR="00BA216B" w:rsidRDefault="00BA216B" w:rsidP="00614F98"/>
                          <w:p w14:paraId="7079889A" w14:textId="77777777" w:rsidR="00BA216B" w:rsidRDefault="00BA216B" w:rsidP="00614F98"/>
                          <w:p w14:paraId="017A60CE" w14:textId="77777777" w:rsidR="00BA216B" w:rsidRDefault="00BA216B" w:rsidP="00614F98"/>
                          <w:p w14:paraId="4EE05ED4" w14:textId="77777777" w:rsidR="00BA216B" w:rsidRDefault="00BA216B" w:rsidP="00614F98"/>
                          <w:p w14:paraId="10A2DA5D" w14:textId="77777777" w:rsidR="00BA216B" w:rsidRDefault="00BA216B" w:rsidP="00614F98"/>
                          <w:p w14:paraId="529FDD94" w14:textId="77777777" w:rsidR="00BA216B" w:rsidRDefault="00BA216B" w:rsidP="00614F98"/>
                          <w:p w14:paraId="5A044EA8" w14:textId="77777777" w:rsidR="00BA216B" w:rsidRDefault="00BA216B" w:rsidP="00614F98"/>
                          <w:p w14:paraId="724A5F57" w14:textId="77777777" w:rsidR="00BA216B" w:rsidRDefault="00BA216B" w:rsidP="00614F98"/>
                          <w:p w14:paraId="2A38846B" w14:textId="77777777" w:rsidR="00BA216B" w:rsidRDefault="00BA216B" w:rsidP="00614F98"/>
                          <w:p w14:paraId="553CC16E" w14:textId="77777777" w:rsidR="00BA216B" w:rsidRDefault="00BA216B" w:rsidP="00614F98"/>
                          <w:p w14:paraId="16D57A85" w14:textId="77777777" w:rsidR="00BA216B" w:rsidRDefault="00BA216B" w:rsidP="00614F98"/>
                          <w:p w14:paraId="16CA06D4" w14:textId="77777777" w:rsidR="00BA216B" w:rsidRDefault="00BA216B" w:rsidP="00614F98"/>
                          <w:p w14:paraId="5F74A391" w14:textId="77777777" w:rsidR="00BA216B" w:rsidRDefault="00BA216B" w:rsidP="00614F98"/>
                          <w:p w14:paraId="18B3E67E" w14:textId="77777777" w:rsidR="00BA216B" w:rsidRDefault="00BA216B" w:rsidP="00614F98"/>
                          <w:p w14:paraId="489E2A11" w14:textId="77777777" w:rsidR="00BA216B" w:rsidRDefault="00BA216B" w:rsidP="00614F98"/>
                          <w:p w14:paraId="76C0B426" w14:textId="77777777" w:rsidR="00BA216B" w:rsidRDefault="00BA216B" w:rsidP="00614F98"/>
                          <w:p w14:paraId="59CC1E2C" w14:textId="77777777" w:rsidR="00BA216B" w:rsidRDefault="00BA216B" w:rsidP="00614F98"/>
                          <w:p w14:paraId="06AE6E4E" w14:textId="77777777" w:rsidR="00BA216B" w:rsidRDefault="00BA216B" w:rsidP="00614F98"/>
                          <w:p w14:paraId="6CCA6486" w14:textId="77777777" w:rsidR="00BA216B" w:rsidRDefault="00BA216B" w:rsidP="00614F98"/>
                          <w:p w14:paraId="2B7F5FBE" w14:textId="77777777" w:rsidR="00BA216B" w:rsidRDefault="00BA216B" w:rsidP="00614F98"/>
                          <w:p w14:paraId="5088C7A0" w14:textId="77777777" w:rsidR="00BA216B" w:rsidRDefault="00BA216B" w:rsidP="00614F98"/>
                          <w:p w14:paraId="2A5F2988" w14:textId="77777777" w:rsidR="00BA216B" w:rsidRDefault="00BA216B" w:rsidP="00614F98"/>
                          <w:p w14:paraId="1FC9092B" w14:textId="77777777" w:rsidR="00BA216B" w:rsidRDefault="00BA216B" w:rsidP="00614F98"/>
                          <w:p w14:paraId="7E718A63" w14:textId="77777777" w:rsidR="00BA216B" w:rsidRDefault="00BA216B" w:rsidP="00614F98"/>
                          <w:p w14:paraId="64D6FB03" w14:textId="77777777" w:rsidR="00BA216B" w:rsidRDefault="00BA216B" w:rsidP="00614F98"/>
                          <w:p w14:paraId="26689675" w14:textId="77777777" w:rsidR="00BA216B" w:rsidRDefault="00BA216B" w:rsidP="00614F98"/>
                          <w:p w14:paraId="1560BD5B" w14:textId="77777777" w:rsidR="00BA216B" w:rsidRDefault="00BA216B" w:rsidP="00614F98"/>
                          <w:p w14:paraId="3B4CFE09" w14:textId="77777777" w:rsidR="00BA216B" w:rsidRDefault="00BA216B" w:rsidP="00614F98"/>
                          <w:p w14:paraId="13BA7F08" w14:textId="77777777" w:rsidR="00BA216B" w:rsidRDefault="00BA216B" w:rsidP="00614F98"/>
                          <w:p w14:paraId="74A80EA0" w14:textId="77777777" w:rsidR="00BA216B" w:rsidRDefault="00BA216B" w:rsidP="00614F98"/>
                          <w:p w14:paraId="6E45FD38" w14:textId="77777777" w:rsidR="00BA216B" w:rsidRDefault="00BA216B" w:rsidP="00614F98"/>
                          <w:p w14:paraId="0E10392B" w14:textId="77777777" w:rsidR="00BA216B" w:rsidRDefault="00BA216B" w:rsidP="00614F98"/>
                          <w:p w14:paraId="1F6DE8C9" w14:textId="77777777" w:rsidR="00BA216B" w:rsidRDefault="00BA216B" w:rsidP="00614F98"/>
                          <w:p w14:paraId="56882968" w14:textId="77777777" w:rsidR="00BA216B" w:rsidRDefault="00BA216B" w:rsidP="00614F98"/>
                          <w:p w14:paraId="40A95213" w14:textId="77777777" w:rsidR="00BA216B" w:rsidRDefault="00BA216B" w:rsidP="00614F98"/>
                          <w:p w14:paraId="3ABE6DD5" w14:textId="77777777" w:rsidR="00BA216B" w:rsidRDefault="00BA216B" w:rsidP="00614F98"/>
                          <w:p w14:paraId="3688506F" w14:textId="77777777" w:rsidR="00BA216B" w:rsidRDefault="00BA216B" w:rsidP="00614F98"/>
                          <w:p w14:paraId="268273D0" w14:textId="77777777" w:rsidR="00BA216B" w:rsidRDefault="00BA216B" w:rsidP="00614F98"/>
                          <w:p w14:paraId="75A1C2F5" w14:textId="77777777" w:rsidR="00BA216B" w:rsidRDefault="00BA216B" w:rsidP="00614F98"/>
                          <w:p w14:paraId="59C12D62" w14:textId="77777777" w:rsidR="00BA216B" w:rsidRDefault="00BA216B" w:rsidP="00614F98"/>
                          <w:p w14:paraId="62F6F685" w14:textId="77777777" w:rsidR="00BA216B" w:rsidRDefault="00BA216B" w:rsidP="00614F98"/>
                          <w:p w14:paraId="375C3810" w14:textId="77777777" w:rsidR="00BA216B" w:rsidRDefault="00BA216B" w:rsidP="00614F98"/>
                          <w:p w14:paraId="67DF9F4B" w14:textId="77777777" w:rsidR="00BA216B" w:rsidRDefault="00BA216B" w:rsidP="00614F98"/>
                          <w:p w14:paraId="08EEE627" w14:textId="77777777" w:rsidR="00BA216B" w:rsidRDefault="00BA216B" w:rsidP="00614F98"/>
                          <w:p w14:paraId="50001AD8" w14:textId="77777777" w:rsidR="00BA216B" w:rsidRDefault="00BA216B" w:rsidP="00614F98"/>
                          <w:p w14:paraId="2F129E8C" w14:textId="77777777" w:rsidR="00BA216B" w:rsidRDefault="00BA216B" w:rsidP="00614F98"/>
                          <w:p w14:paraId="78591EAC" w14:textId="77777777" w:rsidR="00BA216B" w:rsidRDefault="00BA216B" w:rsidP="00614F98"/>
                          <w:p w14:paraId="0DFAA712" w14:textId="77777777" w:rsidR="00BA216B" w:rsidRDefault="00BA216B" w:rsidP="00614F98"/>
                          <w:p w14:paraId="63E8174F" w14:textId="77777777" w:rsidR="00BA216B" w:rsidRDefault="00BA216B" w:rsidP="00614F98"/>
                          <w:p w14:paraId="59D30D43" w14:textId="77777777" w:rsidR="00BA216B" w:rsidRDefault="00BA216B" w:rsidP="00614F98"/>
                          <w:p w14:paraId="10B09BD5" w14:textId="77777777" w:rsidR="00BA216B" w:rsidRDefault="00BA216B" w:rsidP="00614F98"/>
                          <w:p w14:paraId="625701B5" w14:textId="77777777" w:rsidR="00BA216B" w:rsidRDefault="00BA216B" w:rsidP="00614F98"/>
                          <w:p w14:paraId="3EE979F6" w14:textId="77777777" w:rsidR="00BA216B" w:rsidRDefault="00BA216B" w:rsidP="00614F98"/>
                          <w:p w14:paraId="1DF899DA" w14:textId="77777777" w:rsidR="00BA216B" w:rsidRDefault="00BA216B" w:rsidP="00614F98"/>
                          <w:p w14:paraId="6532FE9C" w14:textId="77777777" w:rsidR="00BA216B" w:rsidRDefault="00BA216B" w:rsidP="00614F98"/>
                          <w:p w14:paraId="705E8C46" w14:textId="77777777" w:rsidR="00BA216B" w:rsidRDefault="00BA216B" w:rsidP="00614F98"/>
                          <w:p w14:paraId="76383EF4" w14:textId="77777777" w:rsidR="00BA216B" w:rsidRDefault="00BA216B" w:rsidP="00614F98"/>
                          <w:p w14:paraId="66D41BA3" w14:textId="77777777" w:rsidR="00BA216B" w:rsidRDefault="00BA216B" w:rsidP="00614F98"/>
                          <w:p w14:paraId="723525F0" w14:textId="77777777" w:rsidR="00BA216B" w:rsidRDefault="00BA216B" w:rsidP="00614F98"/>
                          <w:p w14:paraId="7BFD4D56" w14:textId="77777777" w:rsidR="00BA216B" w:rsidRDefault="00BA216B" w:rsidP="00614F98"/>
                          <w:p w14:paraId="3F8CE4D6" w14:textId="77777777" w:rsidR="00BA216B" w:rsidRDefault="00BA216B" w:rsidP="00614F98"/>
                          <w:p w14:paraId="1B33C4AE" w14:textId="77777777" w:rsidR="00BA216B" w:rsidRDefault="00BA216B" w:rsidP="00614F98"/>
                          <w:p w14:paraId="2C0D0002" w14:textId="77777777" w:rsidR="00BA216B" w:rsidRDefault="00BA216B" w:rsidP="00614F98"/>
                          <w:p w14:paraId="09C61A6E" w14:textId="77777777" w:rsidR="00BA216B" w:rsidRDefault="00BA216B" w:rsidP="00614F98"/>
                          <w:p w14:paraId="0FF0AF4D" w14:textId="77777777" w:rsidR="00BA216B" w:rsidRDefault="00BA216B" w:rsidP="00614F98"/>
                          <w:p w14:paraId="1F81DF70" w14:textId="77777777" w:rsidR="00BA216B" w:rsidRDefault="00BA216B" w:rsidP="00614F98"/>
                          <w:p w14:paraId="54658395" w14:textId="77777777" w:rsidR="00BA216B" w:rsidRDefault="00BA216B" w:rsidP="00614F98"/>
                          <w:p w14:paraId="5575D84C" w14:textId="77777777" w:rsidR="00BA216B" w:rsidRDefault="00BA216B" w:rsidP="00614F98"/>
                          <w:p w14:paraId="24F7CE67" w14:textId="77777777" w:rsidR="00BA216B" w:rsidRDefault="00BA216B" w:rsidP="00614F98"/>
                          <w:p w14:paraId="51B60362" w14:textId="77777777" w:rsidR="00BA216B" w:rsidRDefault="00BA216B" w:rsidP="00614F98"/>
                          <w:p w14:paraId="4EACA8C2" w14:textId="77777777" w:rsidR="00BA216B" w:rsidRDefault="00BA216B" w:rsidP="00614F98"/>
                          <w:p w14:paraId="50D2F25E" w14:textId="77777777" w:rsidR="00BA216B" w:rsidRDefault="00BA216B" w:rsidP="00614F98"/>
                          <w:p w14:paraId="47A8DC76" w14:textId="77777777" w:rsidR="00BA216B" w:rsidRDefault="00BA216B" w:rsidP="00614F98"/>
                          <w:p w14:paraId="341E6C51" w14:textId="77777777" w:rsidR="00BA216B" w:rsidRDefault="00BA216B" w:rsidP="00614F98"/>
                          <w:p w14:paraId="0E2E23EA" w14:textId="77777777" w:rsidR="00BA216B" w:rsidRDefault="00BA216B" w:rsidP="00614F98"/>
                          <w:p w14:paraId="1B247C3C" w14:textId="77777777" w:rsidR="00BA216B" w:rsidRDefault="00BA216B" w:rsidP="00614F98"/>
                          <w:p w14:paraId="61BED46C" w14:textId="77777777" w:rsidR="00BA216B" w:rsidRDefault="00BA216B" w:rsidP="00614F98"/>
                          <w:p w14:paraId="70E83023" w14:textId="77777777" w:rsidR="00BA216B" w:rsidRDefault="00BA216B" w:rsidP="00614F98"/>
                          <w:p w14:paraId="168BA70D" w14:textId="77777777" w:rsidR="00BA216B" w:rsidRDefault="00BA216B" w:rsidP="00614F98"/>
                          <w:p w14:paraId="06946CC7" w14:textId="77777777" w:rsidR="00BA216B" w:rsidRDefault="00BA216B" w:rsidP="00614F98"/>
                          <w:p w14:paraId="071DB39C" w14:textId="77777777" w:rsidR="00BA216B" w:rsidRDefault="00BA216B" w:rsidP="00614F98"/>
                          <w:p w14:paraId="19802CAF" w14:textId="77777777" w:rsidR="00BA216B" w:rsidRDefault="00BA216B" w:rsidP="00614F98"/>
                          <w:p w14:paraId="653EF436" w14:textId="77777777" w:rsidR="00BA216B" w:rsidRDefault="00BA216B" w:rsidP="00614F98"/>
                          <w:p w14:paraId="3B2BB620" w14:textId="77777777" w:rsidR="00BA216B" w:rsidRDefault="00BA216B" w:rsidP="00614F98"/>
                          <w:p w14:paraId="16F6C2CB" w14:textId="77777777" w:rsidR="00BA216B" w:rsidRDefault="00BA216B" w:rsidP="00614F98"/>
                          <w:p w14:paraId="139B9F12" w14:textId="77777777" w:rsidR="00BA216B" w:rsidRDefault="00BA216B" w:rsidP="00614F98"/>
                          <w:p w14:paraId="5432274A" w14:textId="77777777" w:rsidR="00BA216B" w:rsidRDefault="00BA216B" w:rsidP="00614F98"/>
                          <w:p w14:paraId="231A331A" w14:textId="77777777" w:rsidR="00BA216B" w:rsidRDefault="00BA216B" w:rsidP="00614F98"/>
                          <w:p w14:paraId="3F273188" w14:textId="77777777" w:rsidR="00BA216B" w:rsidRDefault="00BA216B" w:rsidP="00614F98"/>
                          <w:p w14:paraId="5DA3F403" w14:textId="77777777" w:rsidR="00BA216B" w:rsidRDefault="00BA216B" w:rsidP="00614F98"/>
                          <w:p w14:paraId="75D50D79" w14:textId="77777777" w:rsidR="00BA216B" w:rsidRDefault="00BA216B" w:rsidP="00614F98"/>
                          <w:p w14:paraId="0972DADD" w14:textId="77777777" w:rsidR="00BA216B" w:rsidRDefault="00BA216B" w:rsidP="00614F98"/>
                          <w:p w14:paraId="16430629" w14:textId="77777777" w:rsidR="00BA216B" w:rsidRDefault="00BA216B" w:rsidP="00614F98"/>
                          <w:p w14:paraId="24501D60" w14:textId="77777777" w:rsidR="00BA216B" w:rsidRDefault="00BA216B" w:rsidP="00614F98"/>
                          <w:p w14:paraId="3083B47B" w14:textId="77777777" w:rsidR="00BA216B" w:rsidRDefault="00BA216B" w:rsidP="00614F98"/>
                          <w:p w14:paraId="47AFACE6" w14:textId="77777777" w:rsidR="00BA216B" w:rsidRDefault="00BA216B" w:rsidP="00614F98"/>
                          <w:p w14:paraId="3988C1B5" w14:textId="77777777" w:rsidR="00BA216B" w:rsidRDefault="00BA216B" w:rsidP="00614F98"/>
                          <w:p w14:paraId="4E7C018A" w14:textId="77777777" w:rsidR="00BA216B" w:rsidRDefault="00BA216B" w:rsidP="00614F98"/>
                          <w:p w14:paraId="0653DB3C" w14:textId="77777777" w:rsidR="00BA216B" w:rsidRDefault="00BA216B" w:rsidP="00614F98"/>
                          <w:p w14:paraId="5A0E46F1" w14:textId="77777777" w:rsidR="00BA216B" w:rsidRDefault="00BA216B" w:rsidP="00614F98"/>
                          <w:p w14:paraId="70C46397" w14:textId="77777777" w:rsidR="00BA216B" w:rsidRDefault="00BA216B" w:rsidP="00614F98"/>
                          <w:p w14:paraId="392D821B" w14:textId="77777777" w:rsidR="00BA216B" w:rsidRDefault="00BA216B" w:rsidP="00614F98"/>
                          <w:p w14:paraId="21E50F2A" w14:textId="77777777" w:rsidR="00BA216B" w:rsidRDefault="00BA216B" w:rsidP="00614F98"/>
                          <w:p w14:paraId="6B83916D" w14:textId="77777777" w:rsidR="00BA216B" w:rsidRDefault="00BA216B" w:rsidP="00614F98"/>
                          <w:p w14:paraId="316EF444" w14:textId="77777777" w:rsidR="00BA216B" w:rsidRDefault="00BA216B" w:rsidP="00614F98"/>
                          <w:p w14:paraId="089D9D50" w14:textId="77777777" w:rsidR="00BA216B" w:rsidRDefault="00BA216B" w:rsidP="00614F98"/>
                          <w:p w14:paraId="21A8B9EA" w14:textId="77777777" w:rsidR="00BA216B" w:rsidRDefault="00BA216B" w:rsidP="00614F98"/>
                          <w:p w14:paraId="60F11428" w14:textId="77777777" w:rsidR="00BA216B" w:rsidRDefault="00BA216B" w:rsidP="00614F98"/>
                          <w:p w14:paraId="1B9F2DAE" w14:textId="77777777" w:rsidR="00BA216B" w:rsidRDefault="00BA216B" w:rsidP="00614F98"/>
                          <w:p w14:paraId="44A83C4F" w14:textId="77777777" w:rsidR="00BA216B" w:rsidRDefault="00BA216B" w:rsidP="00614F98"/>
                          <w:p w14:paraId="051E8336" w14:textId="77777777" w:rsidR="00BA216B" w:rsidRDefault="00BA216B" w:rsidP="00614F98"/>
                          <w:p w14:paraId="7E9C604B" w14:textId="77777777" w:rsidR="00BA216B" w:rsidRDefault="00BA216B" w:rsidP="00614F98"/>
                          <w:p w14:paraId="5027077E" w14:textId="77777777" w:rsidR="00BA216B" w:rsidRDefault="00BA216B" w:rsidP="00614F98"/>
                          <w:p w14:paraId="04575C7F" w14:textId="77777777" w:rsidR="00BA216B" w:rsidRDefault="00BA216B" w:rsidP="00614F98"/>
                          <w:p w14:paraId="268420F2" w14:textId="77777777" w:rsidR="00BA216B" w:rsidRDefault="00BA216B" w:rsidP="00614F98"/>
                          <w:p w14:paraId="35F0AF38" w14:textId="77777777" w:rsidR="00BA216B" w:rsidRDefault="00BA216B" w:rsidP="00614F98"/>
                          <w:p w14:paraId="6D7EBFDF" w14:textId="77777777" w:rsidR="00BA216B" w:rsidRDefault="00BA216B" w:rsidP="00614F98"/>
                          <w:p w14:paraId="3293C79F" w14:textId="77777777" w:rsidR="00BA216B" w:rsidRDefault="00BA216B" w:rsidP="00614F98"/>
                          <w:p w14:paraId="6A5DF11B" w14:textId="77777777" w:rsidR="00BA216B" w:rsidRDefault="00BA216B" w:rsidP="00614F98"/>
                          <w:p w14:paraId="30F78A8D" w14:textId="77777777" w:rsidR="00BA216B" w:rsidRDefault="00BA216B" w:rsidP="00614F98"/>
                          <w:p w14:paraId="238B12B9" w14:textId="77777777" w:rsidR="00BA216B" w:rsidRDefault="00BA216B" w:rsidP="00614F98"/>
                          <w:p w14:paraId="295A1255" w14:textId="77777777" w:rsidR="00BA216B" w:rsidRDefault="00BA216B" w:rsidP="00614F98"/>
                          <w:p w14:paraId="7F7E1985" w14:textId="77777777" w:rsidR="00BA216B" w:rsidRDefault="00BA216B" w:rsidP="00614F98"/>
                          <w:p w14:paraId="23A610EF" w14:textId="77777777" w:rsidR="00BA216B" w:rsidRDefault="00BA216B" w:rsidP="00614F98"/>
                          <w:p w14:paraId="34E45FFD" w14:textId="77777777" w:rsidR="00BA216B" w:rsidRDefault="00BA216B" w:rsidP="00614F98"/>
                          <w:p w14:paraId="38434B78" w14:textId="77777777" w:rsidR="00BA216B" w:rsidRDefault="00BA216B" w:rsidP="00614F98"/>
                          <w:p w14:paraId="08B31D47" w14:textId="77777777" w:rsidR="00BA216B" w:rsidRDefault="00BA216B" w:rsidP="00614F98"/>
                          <w:p w14:paraId="5A76E8BC" w14:textId="77777777" w:rsidR="00BA216B" w:rsidRDefault="00BA216B" w:rsidP="00614F98"/>
                          <w:p w14:paraId="1ECB5A20" w14:textId="77777777" w:rsidR="00BA216B" w:rsidRDefault="00BA216B" w:rsidP="00614F98"/>
                          <w:p w14:paraId="7A4D51B1" w14:textId="77777777" w:rsidR="00BA216B" w:rsidRDefault="00BA216B" w:rsidP="00614F98"/>
                          <w:p w14:paraId="0343EBDD" w14:textId="77777777" w:rsidR="00BA216B" w:rsidRDefault="00BA216B" w:rsidP="00614F98"/>
                          <w:p w14:paraId="5FBC3ACD" w14:textId="77777777" w:rsidR="00BA216B" w:rsidRDefault="00BA216B" w:rsidP="00614F98"/>
                          <w:p w14:paraId="5328A92F" w14:textId="77777777" w:rsidR="00BA216B" w:rsidRDefault="00BA216B" w:rsidP="00614F98"/>
                          <w:p w14:paraId="59EF5154" w14:textId="77777777" w:rsidR="00BA216B" w:rsidRDefault="00BA216B" w:rsidP="00614F98"/>
                          <w:p w14:paraId="4D0FFAE0" w14:textId="77777777" w:rsidR="00BA216B" w:rsidRDefault="00BA216B" w:rsidP="00614F98"/>
                          <w:p w14:paraId="79184AC6" w14:textId="77777777" w:rsidR="00BA216B" w:rsidRDefault="00BA216B" w:rsidP="00614F98"/>
                          <w:p w14:paraId="33F9813F" w14:textId="77777777" w:rsidR="00BA216B" w:rsidRDefault="00BA216B" w:rsidP="00614F98"/>
                          <w:p w14:paraId="05E01659" w14:textId="77777777" w:rsidR="00BA216B" w:rsidRDefault="00BA216B" w:rsidP="00614F98"/>
                          <w:p w14:paraId="00C5FA40" w14:textId="77777777" w:rsidR="00BA216B" w:rsidRDefault="00BA216B" w:rsidP="00614F98"/>
                          <w:p w14:paraId="461E1947" w14:textId="77777777" w:rsidR="00BA216B" w:rsidRDefault="00BA216B" w:rsidP="00614F98"/>
                          <w:p w14:paraId="0BBCA332" w14:textId="77777777" w:rsidR="00BA216B" w:rsidRDefault="00BA216B" w:rsidP="00614F98"/>
                          <w:p w14:paraId="5ECD7168" w14:textId="77777777" w:rsidR="00BA216B" w:rsidRDefault="00BA216B" w:rsidP="00614F98"/>
                          <w:p w14:paraId="0A847E1F" w14:textId="77777777" w:rsidR="00BA216B" w:rsidRDefault="00BA216B" w:rsidP="00614F98"/>
                          <w:p w14:paraId="17E72EDA" w14:textId="77777777" w:rsidR="00BA216B" w:rsidRDefault="00BA216B" w:rsidP="00614F98"/>
                          <w:p w14:paraId="1AFD0E88" w14:textId="77777777" w:rsidR="00BA216B" w:rsidRDefault="00BA216B" w:rsidP="00614F98"/>
                          <w:p w14:paraId="792326C2" w14:textId="77777777" w:rsidR="00BA216B" w:rsidRDefault="00BA216B" w:rsidP="00614F98"/>
                          <w:p w14:paraId="5492D8E3" w14:textId="77777777" w:rsidR="00BA216B" w:rsidRDefault="00BA216B" w:rsidP="00614F98"/>
                          <w:p w14:paraId="20975269" w14:textId="77777777" w:rsidR="00BA216B" w:rsidRDefault="00BA216B" w:rsidP="00614F98"/>
                          <w:p w14:paraId="684146BB" w14:textId="77777777" w:rsidR="00BA216B" w:rsidRDefault="00BA216B" w:rsidP="00614F98"/>
                          <w:p w14:paraId="2B4363CE" w14:textId="77777777" w:rsidR="00BA216B" w:rsidRDefault="00BA216B" w:rsidP="00614F98"/>
                          <w:p w14:paraId="53589094" w14:textId="77777777" w:rsidR="00BA216B" w:rsidRDefault="00BA216B" w:rsidP="00614F98"/>
                          <w:p w14:paraId="07AF6732" w14:textId="77777777" w:rsidR="00BA216B" w:rsidRDefault="00BA216B" w:rsidP="00614F98"/>
                          <w:p w14:paraId="6F168C14" w14:textId="77777777" w:rsidR="00BA216B" w:rsidRDefault="00BA216B" w:rsidP="00614F98"/>
                          <w:p w14:paraId="4F08CDD5" w14:textId="77777777" w:rsidR="00BA216B" w:rsidRDefault="00BA216B" w:rsidP="00614F98"/>
                          <w:p w14:paraId="1FCD33E1" w14:textId="77777777" w:rsidR="00BA216B" w:rsidRDefault="00BA216B" w:rsidP="00614F98"/>
                          <w:p w14:paraId="1E4C0DDD" w14:textId="77777777" w:rsidR="00BA216B" w:rsidRDefault="00BA216B" w:rsidP="00614F98"/>
                          <w:p w14:paraId="66BCA9EE" w14:textId="77777777" w:rsidR="00BA216B" w:rsidRDefault="00BA216B" w:rsidP="00614F98"/>
                          <w:p w14:paraId="6ECFF6B6" w14:textId="77777777" w:rsidR="00BA216B" w:rsidRDefault="00BA216B" w:rsidP="00614F98"/>
                          <w:p w14:paraId="3B38897F" w14:textId="77777777" w:rsidR="00BA216B" w:rsidRDefault="00BA216B" w:rsidP="00614F98"/>
                          <w:p w14:paraId="02FF9DD7" w14:textId="77777777" w:rsidR="00BA216B" w:rsidRDefault="00BA216B" w:rsidP="00614F98"/>
                          <w:p w14:paraId="2356E646" w14:textId="77777777" w:rsidR="00BA216B" w:rsidRDefault="00BA216B" w:rsidP="00614F98"/>
                          <w:p w14:paraId="57CCC281" w14:textId="77777777" w:rsidR="00BA216B" w:rsidRDefault="00BA216B" w:rsidP="00614F98"/>
                          <w:p w14:paraId="654EACBF" w14:textId="77777777" w:rsidR="00BA216B" w:rsidRDefault="00BA216B" w:rsidP="00614F98"/>
                          <w:p w14:paraId="16460C15" w14:textId="77777777" w:rsidR="00BA216B" w:rsidRDefault="00BA216B" w:rsidP="00614F98"/>
                          <w:p w14:paraId="184A3C4D" w14:textId="77777777" w:rsidR="00BA216B" w:rsidRDefault="00BA216B" w:rsidP="00614F98"/>
                          <w:p w14:paraId="72F81210" w14:textId="77777777" w:rsidR="00BA216B" w:rsidRDefault="00BA216B" w:rsidP="00614F98"/>
                          <w:p w14:paraId="31D9E394" w14:textId="77777777" w:rsidR="00BA216B" w:rsidRDefault="00BA216B" w:rsidP="00614F98"/>
                          <w:p w14:paraId="0EFC70AC" w14:textId="77777777" w:rsidR="00BA216B" w:rsidRDefault="00BA216B" w:rsidP="00614F98"/>
                          <w:p w14:paraId="057B2A0A" w14:textId="77777777" w:rsidR="00BA216B" w:rsidRDefault="00BA216B" w:rsidP="00614F98"/>
                          <w:p w14:paraId="610873E8" w14:textId="77777777" w:rsidR="00BA216B" w:rsidRDefault="00BA216B" w:rsidP="00614F98"/>
                          <w:p w14:paraId="1C5386EA" w14:textId="77777777" w:rsidR="00BA216B" w:rsidRDefault="00BA216B" w:rsidP="00614F98"/>
                          <w:p w14:paraId="4B6B8D9B" w14:textId="77777777" w:rsidR="00BA216B" w:rsidRDefault="00BA216B" w:rsidP="00614F98"/>
                          <w:p w14:paraId="782461E6" w14:textId="77777777" w:rsidR="00BA216B" w:rsidRDefault="00BA216B" w:rsidP="00614F98"/>
                          <w:p w14:paraId="26CCB8A8" w14:textId="77777777" w:rsidR="00BA216B" w:rsidRDefault="00BA216B" w:rsidP="00614F98"/>
                          <w:p w14:paraId="16D4C180" w14:textId="77777777" w:rsidR="00BA216B" w:rsidRDefault="00BA216B" w:rsidP="00614F98"/>
                          <w:p w14:paraId="7B101560" w14:textId="77777777" w:rsidR="00BA216B" w:rsidRDefault="00BA216B" w:rsidP="00614F98"/>
                          <w:p w14:paraId="331107D3" w14:textId="77777777" w:rsidR="00BA216B" w:rsidRDefault="00BA216B" w:rsidP="00614F98"/>
                          <w:p w14:paraId="2F65FE8C" w14:textId="77777777" w:rsidR="00BA216B" w:rsidRDefault="00BA216B" w:rsidP="00614F98"/>
                          <w:p w14:paraId="76E312FA" w14:textId="77777777" w:rsidR="00BA216B" w:rsidRDefault="00BA216B" w:rsidP="00614F98"/>
                          <w:p w14:paraId="005C0406" w14:textId="77777777" w:rsidR="00BA216B" w:rsidRDefault="00BA216B" w:rsidP="00614F98"/>
                          <w:p w14:paraId="65130FC0" w14:textId="77777777" w:rsidR="00BA216B" w:rsidRDefault="00BA216B" w:rsidP="00614F98"/>
                          <w:p w14:paraId="27503416" w14:textId="77777777" w:rsidR="00BA216B" w:rsidRDefault="00BA216B" w:rsidP="00614F98"/>
                          <w:p w14:paraId="4AEAF11B" w14:textId="77777777" w:rsidR="00BA216B" w:rsidRDefault="00BA216B" w:rsidP="00614F98"/>
                          <w:p w14:paraId="32306CBB" w14:textId="77777777" w:rsidR="00BA216B" w:rsidRDefault="00BA216B" w:rsidP="00614F98"/>
                          <w:p w14:paraId="06C80632" w14:textId="77777777" w:rsidR="00BA216B" w:rsidRDefault="00BA216B" w:rsidP="00614F98"/>
                          <w:p w14:paraId="42A271D9" w14:textId="77777777" w:rsidR="00BA216B" w:rsidRDefault="00BA216B" w:rsidP="00614F98"/>
                          <w:p w14:paraId="6CF668D2" w14:textId="77777777" w:rsidR="00BA216B" w:rsidRDefault="00BA216B" w:rsidP="00614F98"/>
                          <w:p w14:paraId="44203C12" w14:textId="77777777" w:rsidR="00BA216B" w:rsidRDefault="00BA216B" w:rsidP="00614F98"/>
                          <w:p w14:paraId="23AD5B14" w14:textId="77777777" w:rsidR="00BA216B" w:rsidRDefault="00BA216B" w:rsidP="00614F98"/>
                          <w:p w14:paraId="4C8BCE41" w14:textId="77777777" w:rsidR="00BA216B" w:rsidRDefault="00BA216B" w:rsidP="00614F98"/>
                          <w:p w14:paraId="2A747219" w14:textId="77777777" w:rsidR="00BA216B" w:rsidRDefault="00BA216B" w:rsidP="00614F98"/>
                          <w:p w14:paraId="504A04CB" w14:textId="77777777" w:rsidR="00BA216B" w:rsidRDefault="00BA216B" w:rsidP="00614F98"/>
                          <w:p w14:paraId="42A6C62C" w14:textId="77777777" w:rsidR="00BA216B" w:rsidRDefault="00BA216B" w:rsidP="00614F98"/>
                          <w:p w14:paraId="130D6B71" w14:textId="77777777" w:rsidR="00BA216B" w:rsidRDefault="00BA216B" w:rsidP="00614F98"/>
                          <w:p w14:paraId="04DF7F48" w14:textId="77777777" w:rsidR="00BA216B" w:rsidRDefault="00BA216B" w:rsidP="00614F98"/>
                          <w:p w14:paraId="0D22AD99" w14:textId="77777777" w:rsidR="00BA216B" w:rsidRDefault="00BA216B" w:rsidP="00614F98"/>
                          <w:p w14:paraId="066A8227" w14:textId="77777777" w:rsidR="00BA216B" w:rsidRDefault="00BA216B" w:rsidP="00614F98"/>
                          <w:p w14:paraId="3F0FD527" w14:textId="77777777" w:rsidR="00BA216B" w:rsidRDefault="00BA216B" w:rsidP="00614F98"/>
                          <w:p w14:paraId="5D7121D7" w14:textId="77777777" w:rsidR="00BA216B" w:rsidRDefault="00BA216B" w:rsidP="00614F98"/>
                          <w:p w14:paraId="582C2BCA" w14:textId="77777777" w:rsidR="00BA216B" w:rsidRDefault="00BA216B" w:rsidP="00614F98"/>
                          <w:p w14:paraId="3198D9CC" w14:textId="77777777" w:rsidR="00BA216B" w:rsidRDefault="00BA216B" w:rsidP="00614F98"/>
                          <w:p w14:paraId="4FE832C9" w14:textId="77777777" w:rsidR="00BA216B" w:rsidRDefault="00BA216B" w:rsidP="00614F98"/>
                          <w:p w14:paraId="19F13465" w14:textId="77777777" w:rsidR="00BA216B" w:rsidRDefault="00BA216B" w:rsidP="00614F98"/>
                          <w:p w14:paraId="5573C555" w14:textId="77777777" w:rsidR="00BA216B" w:rsidRDefault="00BA216B" w:rsidP="00614F98"/>
                          <w:p w14:paraId="55662206" w14:textId="77777777" w:rsidR="00BA216B" w:rsidRDefault="00BA216B" w:rsidP="00614F98"/>
                          <w:p w14:paraId="4A341958" w14:textId="77777777" w:rsidR="00BA216B" w:rsidRDefault="00BA216B" w:rsidP="00614F98"/>
                          <w:p w14:paraId="4BBD24A7" w14:textId="77777777" w:rsidR="00BA216B" w:rsidRDefault="00BA216B" w:rsidP="00614F98"/>
                          <w:p w14:paraId="3233F2C9" w14:textId="77777777" w:rsidR="00BA216B" w:rsidRDefault="00BA216B" w:rsidP="00614F98"/>
                          <w:p w14:paraId="0DF5D3E0" w14:textId="77777777" w:rsidR="00BA216B" w:rsidRDefault="00BA216B" w:rsidP="00614F98"/>
                          <w:p w14:paraId="2ACDFD76" w14:textId="77777777" w:rsidR="00BA216B" w:rsidRDefault="00BA216B" w:rsidP="00614F98"/>
                          <w:p w14:paraId="3B815D7A" w14:textId="77777777" w:rsidR="00BA216B" w:rsidRDefault="00BA216B" w:rsidP="00614F98"/>
                          <w:p w14:paraId="6CEBE157" w14:textId="77777777" w:rsidR="00BA216B" w:rsidRDefault="00BA216B" w:rsidP="00614F98"/>
                          <w:p w14:paraId="3030C682" w14:textId="77777777" w:rsidR="00BA216B" w:rsidRDefault="00BA216B" w:rsidP="00614F98"/>
                          <w:p w14:paraId="5A3C4576" w14:textId="77777777" w:rsidR="00BA216B" w:rsidRDefault="00BA216B" w:rsidP="00614F98"/>
                          <w:p w14:paraId="5541B0B5" w14:textId="77777777" w:rsidR="00BA216B" w:rsidRDefault="00BA216B" w:rsidP="00614F98"/>
                          <w:p w14:paraId="5424FEB9" w14:textId="77777777" w:rsidR="00BA216B" w:rsidRDefault="00BA216B" w:rsidP="00614F98"/>
                          <w:p w14:paraId="2A4CD96C" w14:textId="77777777" w:rsidR="00BA216B" w:rsidRDefault="00BA216B" w:rsidP="00614F98"/>
                          <w:p w14:paraId="613DD262" w14:textId="77777777" w:rsidR="00BA216B" w:rsidRDefault="00BA216B" w:rsidP="00614F98"/>
                          <w:p w14:paraId="1BBCE4C0" w14:textId="77777777" w:rsidR="00BA216B" w:rsidRDefault="00BA216B" w:rsidP="00614F98"/>
                          <w:p w14:paraId="38A069D9" w14:textId="77777777" w:rsidR="00BA216B" w:rsidRDefault="00BA216B" w:rsidP="00614F98"/>
                          <w:p w14:paraId="7D098A56" w14:textId="77777777" w:rsidR="00BA216B" w:rsidRDefault="00BA216B" w:rsidP="00614F98"/>
                          <w:p w14:paraId="720D03A5" w14:textId="77777777" w:rsidR="00BA216B" w:rsidRDefault="00BA216B" w:rsidP="00614F98"/>
                          <w:p w14:paraId="7851BB43" w14:textId="77777777" w:rsidR="00BA216B" w:rsidRDefault="00BA216B" w:rsidP="00614F98"/>
                          <w:p w14:paraId="7289EFF3" w14:textId="77777777" w:rsidR="00BA216B" w:rsidRDefault="00BA216B" w:rsidP="00614F98"/>
                          <w:p w14:paraId="30C72BCC" w14:textId="77777777" w:rsidR="00BA216B" w:rsidRDefault="00BA216B" w:rsidP="00614F98"/>
                          <w:p w14:paraId="63E807F3" w14:textId="77777777" w:rsidR="00BA216B" w:rsidRDefault="00BA216B" w:rsidP="00614F98"/>
                          <w:p w14:paraId="5785E31F" w14:textId="77777777" w:rsidR="00BA216B" w:rsidRDefault="00BA216B" w:rsidP="00614F98"/>
                          <w:p w14:paraId="4667010A" w14:textId="77777777" w:rsidR="00BA216B" w:rsidRDefault="00BA216B" w:rsidP="00614F98"/>
                          <w:p w14:paraId="789FC23C" w14:textId="77777777" w:rsidR="00BA216B" w:rsidRDefault="00BA216B" w:rsidP="00614F98"/>
                          <w:p w14:paraId="23EB5D54" w14:textId="77777777" w:rsidR="00BA216B" w:rsidRDefault="00BA216B" w:rsidP="00614F98"/>
                          <w:p w14:paraId="176817CA" w14:textId="77777777" w:rsidR="00BA216B" w:rsidRDefault="00BA216B" w:rsidP="00614F98"/>
                          <w:p w14:paraId="0F6563AC" w14:textId="77777777" w:rsidR="00BA216B" w:rsidRDefault="00BA216B" w:rsidP="00614F98"/>
                          <w:p w14:paraId="3FAD754E" w14:textId="77777777" w:rsidR="00BA216B" w:rsidRDefault="00BA216B" w:rsidP="00614F98"/>
                          <w:p w14:paraId="7C7A1789" w14:textId="77777777" w:rsidR="00BA216B" w:rsidRDefault="00BA216B" w:rsidP="00614F98"/>
                          <w:p w14:paraId="72E5D9AE" w14:textId="77777777" w:rsidR="00BA216B" w:rsidRDefault="00BA216B" w:rsidP="00614F98"/>
                          <w:p w14:paraId="76DCCC3D" w14:textId="77777777" w:rsidR="00BA216B" w:rsidRDefault="00BA216B" w:rsidP="00614F98"/>
                          <w:p w14:paraId="0F942CE2" w14:textId="77777777" w:rsidR="00BA216B" w:rsidRDefault="00BA216B" w:rsidP="00614F98"/>
                          <w:p w14:paraId="428AA328" w14:textId="77777777" w:rsidR="00BA216B" w:rsidRDefault="00BA216B" w:rsidP="00614F98"/>
                          <w:p w14:paraId="5BA21331" w14:textId="77777777" w:rsidR="00BA216B" w:rsidRDefault="00BA216B" w:rsidP="00614F98"/>
                          <w:p w14:paraId="73C71A96" w14:textId="77777777" w:rsidR="00BA216B" w:rsidRDefault="00BA216B" w:rsidP="00614F98"/>
                          <w:p w14:paraId="3853D9E3" w14:textId="77777777" w:rsidR="00BA216B" w:rsidRDefault="00BA216B" w:rsidP="00614F98"/>
                          <w:p w14:paraId="03DABACD" w14:textId="77777777" w:rsidR="00BA216B" w:rsidRDefault="00BA216B" w:rsidP="00614F98"/>
                          <w:p w14:paraId="793CFC12" w14:textId="77777777" w:rsidR="00BA216B" w:rsidRDefault="00BA216B" w:rsidP="00614F98"/>
                          <w:p w14:paraId="339F482F" w14:textId="77777777" w:rsidR="00BA216B" w:rsidRDefault="00BA216B" w:rsidP="00614F98"/>
                          <w:p w14:paraId="00A1007B" w14:textId="77777777" w:rsidR="00BA216B" w:rsidRDefault="00BA216B" w:rsidP="00614F98"/>
                          <w:p w14:paraId="3B9C1426" w14:textId="77777777" w:rsidR="00BA216B" w:rsidRDefault="00BA216B" w:rsidP="00614F98"/>
                          <w:p w14:paraId="6DBDC8C0" w14:textId="77777777" w:rsidR="00BA216B" w:rsidRDefault="00BA216B" w:rsidP="00614F98"/>
                          <w:p w14:paraId="24CB55FA" w14:textId="77777777" w:rsidR="00BA216B" w:rsidRDefault="00BA216B" w:rsidP="00614F98"/>
                          <w:p w14:paraId="27AE24C6" w14:textId="77777777" w:rsidR="00BA216B" w:rsidRDefault="00BA216B" w:rsidP="00614F98"/>
                          <w:p w14:paraId="5EC5884F"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6B7638" id="Text Box 1063" o:spid="_x0000_s1067" type="#_x0000_t202" style="position:absolute;margin-left:196.35pt;margin-top:181.05pt;width:67pt;height:27.0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" filled="f" stroked="f">
                <v:textbox>
                  <w:txbxContent>
                    <w:p w14:paraId="2DCEA20C" w14:textId="77777777" w:rsidR="00BA216B" w:rsidRDefault="00BA216B" w:rsidP="00614F98">
                      <w:r>
                        <w:rPr>
                          <w:rFonts w:hint="eastAsia"/>
                        </w:rPr>
                        <w:t>예측 범주</w:t>
                      </w:r>
                    </w:p>
                    <w:p w14:paraId="6B2B6752" w14:textId="77777777" w:rsidR="00BA216B" w:rsidRDefault="00BA216B" w:rsidP="00614F98"/>
                    <w:p w14:paraId="7B27A122" w14:textId="77777777" w:rsidR="00BA216B" w:rsidRDefault="00BA216B" w:rsidP="00614F98"/>
                    <w:p w14:paraId="3A5D885E" w14:textId="77777777" w:rsidR="00BA216B" w:rsidRDefault="00BA216B" w:rsidP="00614F98"/>
                    <w:p w14:paraId="31455118" w14:textId="77777777" w:rsidR="00BA216B" w:rsidRDefault="00BA216B" w:rsidP="00614F98"/>
                    <w:p w14:paraId="4B44E27B" w14:textId="77777777" w:rsidR="00BA216B" w:rsidRDefault="00BA216B" w:rsidP="00614F98"/>
                    <w:p w14:paraId="2CB15D94" w14:textId="77777777" w:rsidR="00BA216B" w:rsidRDefault="00BA216B" w:rsidP="00614F98"/>
                    <w:p w14:paraId="2B5FC8E3" w14:textId="77777777" w:rsidR="00BA216B" w:rsidRDefault="00BA216B" w:rsidP="00614F98"/>
                    <w:p w14:paraId="14AA894E" w14:textId="77777777" w:rsidR="00BA216B" w:rsidRDefault="00BA216B" w:rsidP="00614F98"/>
                    <w:p w14:paraId="6D622AD5" w14:textId="77777777" w:rsidR="00BA216B" w:rsidRDefault="00BA216B" w:rsidP="00614F98"/>
                    <w:p w14:paraId="6A1221BE" w14:textId="77777777" w:rsidR="00BA216B" w:rsidRDefault="00BA216B" w:rsidP="00614F98"/>
                    <w:p w14:paraId="54A5534F" w14:textId="77777777" w:rsidR="00BA216B" w:rsidRDefault="00BA216B" w:rsidP="00614F98"/>
                    <w:p w14:paraId="6579DD02" w14:textId="77777777" w:rsidR="00BA216B" w:rsidRDefault="00BA216B" w:rsidP="00614F98"/>
                    <w:p w14:paraId="0F20715E" w14:textId="77777777" w:rsidR="00BA216B" w:rsidRDefault="00BA216B" w:rsidP="00614F98"/>
                    <w:p w14:paraId="6AA9DC3E" w14:textId="77777777" w:rsidR="00BA216B" w:rsidRDefault="00BA216B" w:rsidP="00614F98"/>
                    <w:p w14:paraId="1173201A" w14:textId="77777777" w:rsidR="00BA216B" w:rsidRDefault="00BA216B" w:rsidP="00614F98"/>
                    <w:p w14:paraId="08A3364D" w14:textId="77777777" w:rsidR="00BA216B" w:rsidRDefault="00BA216B" w:rsidP="00614F98"/>
                    <w:p w14:paraId="7866EBEE" w14:textId="77777777" w:rsidR="00BA216B" w:rsidRDefault="00BA216B" w:rsidP="00614F98"/>
                    <w:p w14:paraId="1F760000" w14:textId="77777777" w:rsidR="00BA216B" w:rsidRDefault="00BA216B" w:rsidP="00614F98"/>
                    <w:p w14:paraId="0CEAC144" w14:textId="77777777" w:rsidR="00BA216B" w:rsidRDefault="00BA216B" w:rsidP="00614F98"/>
                    <w:p w14:paraId="25050933" w14:textId="77777777" w:rsidR="00BA216B" w:rsidRDefault="00BA216B" w:rsidP="00614F98"/>
                    <w:p w14:paraId="4D3EA58B" w14:textId="77777777" w:rsidR="00BA216B" w:rsidRDefault="00BA216B" w:rsidP="00614F98"/>
                    <w:p w14:paraId="7761B24A" w14:textId="77777777" w:rsidR="00BA216B" w:rsidRDefault="00BA216B" w:rsidP="00614F98"/>
                    <w:p w14:paraId="7A01B731" w14:textId="77777777" w:rsidR="00BA216B" w:rsidRDefault="00BA216B" w:rsidP="00614F98"/>
                    <w:p w14:paraId="2EDDCBD0" w14:textId="77777777" w:rsidR="00BA216B" w:rsidRDefault="00BA216B" w:rsidP="00614F98"/>
                    <w:p w14:paraId="0DE0AB87" w14:textId="77777777" w:rsidR="00BA216B" w:rsidRDefault="00BA216B" w:rsidP="00614F98"/>
                    <w:p w14:paraId="7F212006" w14:textId="77777777" w:rsidR="00BA216B" w:rsidRDefault="00BA216B" w:rsidP="00614F98"/>
                    <w:p w14:paraId="34D6790C" w14:textId="77777777" w:rsidR="00BA216B" w:rsidRDefault="00BA216B" w:rsidP="00614F98"/>
                    <w:p w14:paraId="22EE865F" w14:textId="77777777" w:rsidR="00BA216B" w:rsidRDefault="00BA216B" w:rsidP="00614F98"/>
                    <w:p w14:paraId="33A5A927" w14:textId="77777777" w:rsidR="00BA216B" w:rsidRDefault="00BA216B" w:rsidP="00614F98"/>
                    <w:p w14:paraId="7557114F" w14:textId="77777777" w:rsidR="00BA216B" w:rsidRDefault="00BA216B" w:rsidP="00614F98"/>
                    <w:p w14:paraId="2840033B" w14:textId="77777777" w:rsidR="00BA216B" w:rsidRDefault="00BA216B" w:rsidP="00614F98"/>
                    <w:p w14:paraId="3AC8A7E7" w14:textId="77777777" w:rsidR="00BA216B" w:rsidRDefault="00BA216B" w:rsidP="00614F98"/>
                    <w:p w14:paraId="3EDE2EF8" w14:textId="77777777" w:rsidR="00BA216B" w:rsidRDefault="00BA216B" w:rsidP="00614F98"/>
                    <w:p w14:paraId="6CBCC911" w14:textId="77777777" w:rsidR="00BA216B" w:rsidRDefault="00BA216B" w:rsidP="00614F98"/>
                    <w:p w14:paraId="217A7D60" w14:textId="77777777" w:rsidR="00BA216B" w:rsidRDefault="00BA216B" w:rsidP="00614F98"/>
                    <w:p w14:paraId="73288A70" w14:textId="77777777" w:rsidR="00BA216B" w:rsidRDefault="00BA216B" w:rsidP="00614F98"/>
                    <w:p w14:paraId="7553DE39" w14:textId="77777777" w:rsidR="00BA216B" w:rsidRDefault="00BA216B" w:rsidP="00614F98"/>
                    <w:p w14:paraId="2D813482" w14:textId="77777777" w:rsidR="00BA216B" w:rsidRDefault="00BA216B" w:rsidP="00614F98"/>
                    <w:p w14:paraId="50C8262F" w14:textId="77777777" w:rsidR="00BA216B" w:rsidRDefault="00BA216B" w:rsidP="00614F98"/>
                    <w:p w14:paraId="296DB370" w14:textId="77777777" w:rsidR="00BA216B" w:rsidRDefault="00BA216B" w:rsidP="00614F98"/>
                    <w:p w14:paraId="7089ABC6" w14:textId="77777777" w:rsidR="00BA216B" w:rsidRDefault="00BA216B" w:rsidP="00614F98"/>
                    <w:p w14:paraId="6C8FADD5" w14:textId="77777777" w:rsidR="00BA216B" w:rsidRDefault="00BA216B" w:rsidP="00614F98"/>
                    <w:p w14:paraId="5F0CBB97" w14:textId="77777777" w:rsidR="00BA216B" w:rsidRDefault="00BA216B" w:rsidP="00614F98"/>
                    <w:p w14:paraId="06856966" w14:textId="77777777" w:rsidR="00BA216B" w:rsidRDefault="00BA216B" w:rsidP="00614F98"/>
                    <w:p w14:paraId="472923DA" w14:textId="77777777" w:rsidR="00BA216B" w:rsidRDefault="00BA216B" w:rsidP="00614F98"/>
                    <w:p w14:paraId="10514C12" w14:textId="77777777" w:rsidR="00BA216B" w:rsidRDefault="00BA216B" w:rsidP="00614F98"/>
                    <w:p w14:paraId="19E01B45" w14:textId="77777777" w:rsidR="00BA216B" w:rsidRDefault="00BA216B" w:rsidP="00614F98"/>
                    <w:p w14:paraId="4582D98B" w14:textId="77777777" w:rsidR="00BA216B" w:rsidRDefault="00BA216B" w:rsidP="00614F98"/>
                    <w:p w14:paraId="47E07B2B" w14:textId="77777777" w:rsidR="00BA216B" w:rsidRDefault="00BA216B" w:rsidP="00614F98"/>
                    <w:p w14:paraId="09E1FA04" w14:textId="77777777" w:rsidR="00BA216B" w:rsidRDefault="00BA216B" w:rsidP="00614F98"/>
                    <w:p w14:paraId="3D411351" w14:textId="77777777" w:rsidR="00BA216B" w:rsidRDefault="00BA216B" w:rsidP="00614F98"/>
                    <w:p w14:paraId="048ED62F" w14:textId="77777777" w:rsidR="00BA216B" w:rsidRDefault="00BA216B" w:rsidP="00614F98"/>
                    <w:p w14:paraId="76BB6EAF" w14:textId="77777777" w:rsidR="00BA216B" w:rsidRDefault="00BA216B" w:rsidP="00614F98"/>
                    <w:p w14:paraId="0F9236D3" w14:textId="77777777" w:rsidR="00BA216B" w:rsidRDefault="00BA216B" w:rsidP="00614F98"/>
                    <w:p w14:paraId="774DEAE1" w14:textId="77777777" w:rsidR="00BA216B" w:rsidRDefault="00BA216B" w:rsidP="00614F98"/>
                    <w:p w14:paraId="0338BCB8" w14:textId="77777777" w:rsidR="00BA216B" w:rsidRDefault="00BA216B" w:rsidP="00614F98"/>
                    <w:p w14:paraId="32AC7F70" w14:textId="77777777" w:rsidR="00BA216B" w:rsidRDefault="00BA216B" w:rsidP="00614F98"/>
                    <w:p w14:paraId="1EA1C60E" w14:textId="77777777" w:rsidR="00BA216B" w:rsidRDefault="00BA216B" w:rsidP="00614F98"/>
                    <w:p w14:paraId="3F37D3D0" w14:textId="77777777" w:rsidR="00BA216B" w:rsidRDefault="00BA216B" w:rsidP="00614F98"/>
                    <w:p w14:paraId="5BC5AC66" w14:textId="77777777" w:rsidR="00BA216B" w:rsidRDefault="00BA216B" w:rsidP="00614F98"/>
                    <w:p w14:paraId="4973BD17" w14:textId="77777777" w:rsidR="00BA216B" w:rsidRDefault="00BA216B" w:rsidP="00614F98"/>
                    <w:p w14:paraId="7829F4BE" w14:textId="77777777" w:rsidR="00BA216B" w:rsidRDefault="00BA216B" w:rsidP="00614F98"/>
                    <w:p w14:paraId="7C9F119C" w14:textId="77777777" w:rsidR="00BA216B" w:rsidRDefault="00BA216B" w:rsidP="00614F98"/>
                    <w:p w14:paraId="7D737FC9" w14:textId="77777777" w:rsidR="00BA216B" w:rsidRDefault="00BA216B" w:rsidP="00614F98"/>
                    <w:p w14:paraId="52FA346F" w14:textId="77777777" w:rsidR="00BA216B" w:rsidRDefault="00BA216B" w:rsidP="00614F98"/>
                    <w:p w14:paraId="63BA6E3F" w14:textId="77777777" w:rsidR="00BA216B" w:rsidRDefault="00BA216B" w:rsidP="00614F98"/>
                    <w:p w14:paraId="0224649F" w14:textId="77777777" w:rsidR="00BA216B" w:rsidRDefault="00BA216B" w:rsidP="00614F98"/>
                    <w:p w14:paraId="4934D34B" w14:textId="77777777" w:rsidR="00BA216B" w:rsidRDefault="00BA216B" w:rsidP="00614F98"/>
                    <w:p w14:paraId="0A9AD28C" w14:textId="77777777" w:rsidR="00BA216B" w:rsidRDefault="00BA216B" w:rsidP="00614F98"/>
                    <w:p w14:paraId="708BF75C" w14:textId="77777777" w:rsidR="00BA216B" w:rsidRDefault="00BA216B" w:rsidP="00614F98"/>
                    <w:p w14:paraId="449D6E98" w14:textId="77777777" w:rsidR="00BA216B" w:rsidRDefault="00BA216B" w:rsidP="00614F98"/>
                    <w:p w14:paraId="66A8A5E4" w14:textId="77777777" w:rsidR="00BA216B" w:rsidRDefault="00BA216B" w:rsidP="00614F98"/>
                    <w:p w14:paraId="6EF11283" w14:textId="77777777" w:rsidR="00BA216B" w:rsidRDefault="00BA216B" w:rsidP="00614F98"/>
                    <w:p w14:paraId="31602101" w14:textId="77777777" w:rsidR="00BA216B" w:rsidRDefault="00BA216B" w:rsidP="00614F98"/>
                    <w:p w14:paraId="4FDEEF1D" w14:textId="77777777" w:rsidR="00BA216B" w:rsidRDefault="00BA216B" w:rsidP="00614F98"/>
                    <w:p w14:paraId="36881DE0" w14:textId="77777777" w:rsidR="00BA216B" w:rsidRDefault="00BA216B" w:rsidP="00614F98"/>
                    <w:p w14:paraId="1EEEFB42" w14:textId="77777777" w:rsidR="00BA216B" w:rsidRDefault="00BA216B" w:rsidP="00614F98"/>
                    <w:p w14:paraId="5129E77F" w14:textId="77777777" w:rsidR="00BA216B" w:rsidRDefault="00BA216B" w:rsidP="00614F98"/>
                    <w:p w14:paraId="4FA2C8C7" w14:textId="77777777" w:rsidR="00BA216B" w:rsidRDefault="00BA216B" w:rsidP="00614F98"/>
                    <w:p w14:paraId="32FD6BBC" w14:textId="77777777" w:rsidR="00BA216B" w:rsidRDefault="00BA216B" w:rsidP="00614F98"/>
                    <w:p w14:paraId="3F1AE549" w14:textId="77777777" w:rsidR="00BA216B" w:rsidRDefault="00BA216B" w:rsidP="00614F98"/>
                    <w:p w14:paraId="05DB0122" w14:textId="77777777" w:rsidR="00BA216B" w:rsidRDefault="00BA216B" w:rsidP="00614F98"/>
                    <w:p w14:paraId="3DC72023" w14:textId="77777777" w:rsidR="00BA216B" w:rsidRDefault="00BA216B" w:rsidP="00614F98"/>
                    <w:p w14:paraId="1B28ADB1" w14:textId="77777777" w:rsidR="00BA216B" w:rsidRDefault="00BA216B" w:rsidP="00614F98"/>
                    <w:p w14:paraId="029C2404" w14:textId="77777777" w:rsidR="00BA216B" w:rsidRDefault="00BA216B" w:rsidP="00614F98"/>
                    <w:p w14:paraId="3B1E5038" w14:textId="77777777" w:rsidR="00BA216B" w:rsidRDefault="00BA216B" w:rsidP="00614F98"/>
                    <w:p w14:paraId="14F858FA" w14:textId="77777777" w:rsidR="00BA216B" w:rsidRDefault="00BA216B" w:rsidP="00614F98"/>
                    <w:p w14:paraId="167A3721" w14:textId="77777777" w:rsidR="00BA216B" w:rsidRDefault="00BA216B" w:rsidP="00614F98"/>
                    <w:p w14:paraId="69A1AB54" w14:textId="77777777" w:rsidR="00BA216B" w:rsidRDefault="00BA216B" w:rsidP="00614F98"/>
                    <w:p w14:paraId="7A369426" w14:textId="77777777" w:rsidR="00BA216B" w:rsidRDefault="00BA216B" w:rsidP="00614F98"/>
                    <w:p w14:paraId="1ADE5F75" w14:textId="77777777" w:rsidR="00BA216B" w:rsidRDefault="00BA216B" w:rsidP="00614F98"/>
                    <w:p w14:paraId="6000C379" w14:textId="77777777" w:rsidR="00BA216B" w:rsidRDefault="00BA216B" w:rsidP="00614F98"/>
                    <w:p w14:paraId="1857ED19" w14:textId="77777777" w:rsidR="00BA216B" w:rsidRDefault="00BA216B" w:rsidP="00614F98"/>
                    <w:p w14:paraId="002FA064" w14:textId="77777777" w:rsidR="00BA216B" w:rsidRDefault="00BA216B" w:rsidP="00614F98"/>
                    <w:p w14:paraId="3E28DAAB" w14:textId="77777777" w:rsidR="00BA216B" w:rsidRDefault="00BA216B" w:rsidP="00614F98"/>
                    <w:p w14:paraId="4059B0C2" w14:textId="77777777" w:rsidR="00BA216B" w:rsidRDefault="00BA216B" w:rsidP="00614F98"/>
                    <w:p w14:paraId="4BDED426" w14:textId="77777777" w:rsidR="00BA216B" w:rsidRDefault="00BA216B" w:rsidP="00614F98"/>
                    <w:p w14:paraId="3E7D8F32" w14:textId="77777777" w:rsidR="00BA216B" w:rsidRDefault="00BA216B" w:rsidP="00614F98"/>
                    <w:p w14:paraId="71EB3F63" w14:textId="77777777" w:rsidR="00BA216B" w:rsidRDefault="00BA216B" w:rsidP="00614F98"/>
                    <w:p w14:paraId="68EBAB14" w14:textId="77777777" w:rsidR="00BA216B" w:rsidRDefault="00BA216B" w:rsidP="00614F98"/>
                    <w:p w14:paraId="340F10AF" w14:textId="77777777" w:rsidR="00BA216B" w:rsidRDefault="00BA216B" w:rsidP="00614F98"/>
                    <w:p w14:paraId="40FFCB10" w14:textId="77777777" w:rsidR="00BA216B" w:rsidRDefault="00BA216B" w:rsidP="00614F98"/>
                    <w:p w14:paraId="301DF536" w14:textId="77777777" w:rsidR="00BA216B" w:rsidRDefault="00BA216B" w:rsidP="00614F98"/>
                    <w:p w14:paraId="0854EEA3" w14:textId="77777777" w:rsidR="00BA216B" w:rsidRDefault="00BA216B" w:rsidP="00614F98"/>
                    <w:p w14:paraId="3D53AAC6" w14:textId="77777777" w:rsidR="00BA216B" w:rsidRDefault="00BA216B" w:rsidP="00614F98"/>
                    <w:p w14:paraId="4DCB3350" w14:textId="77777777" w:rsidR="00BA216B" w:rsidRDefault="00BA216B" w:rsidP="00614F98"/>
                    <w:p w14:paraId="077C658C" w14:textId="77777777" w:rsidR="00BA216B" w:rsidRDefault="00BA216B" w:rsidP="00614F98"/>
                    <w:p w14:paraId="4A506B66" w14:textId="77777777" w:rsidR="00BA216B" w:rsidRDefault="00BA216B" w:rsidP="00614F98"/>
                    <w:p w14:paraId="0A350319" w14:textId="77777777" w:rsidR="00BA216B" w:rsidRDefault="00BA216B" w:rsidP="00614F98"/>
                    <w:p w14:paraId="2EC47DCC" w14:textId="77777777" w:rsidR="00BA216B" w:rsidRDefault="00BA216B" w:rsidP="00614F98"/>
                    <w:p w14:paraId="431AB8ED" w14:textId="77777777" w:rsidR="00BA216B" w:rsidRDefault="00BA216B" w:rsidP="00614F98"/>
                    <w:p w14:paraId="73353050" w14:textId="77777777" w:rsidR="00BA216B" w:rsidRDefault="00BA216B" w:rsidP="00614F98"/>
                    <w:p w14:paraId="5A8B738F" w14:textId="77777777" w:rsidR="00BA216B" w:rsidRDefault="00BA216B" w:rsidP="00614F98"/>
                    <w:p w14:paraId="32DD1096" w14:textId="77777777" w:rsidR="00BA216B" w:rsidRDefault="00BA216B" w:rsidP="00614F98"/>
                    <w:p w14:paraId="65D229F3" w14:textId="77777777" w:rsidR="00BA216B" w:rsidRDefault="00BA216B" w:rsidP="00614F98"/>
                    <w:p w14:paraId="4AA038DA" w14:textId="77777777" w:rsidR="00BA216B" w:rsidRDefault="00BA216B" w:rsidP="00614F98"/>
                    <w:p w14:paraId="7FB1DA69" w14:textId="77777777" w:rsidR="00BA216B" w:rsidRDefault="00BA216B" w:rsidP="00614F98"/>
                    <w:p w14:paraId="6514D877" w14:textId="77777777" w:rsidR="00BA216B" w:rsidRDefault="00BA216B" w:rsidP="00614F98"/>
                    <w:p w14:paraId="6BC143D7" w14:textId="77777777" w:rsidR="00BA216B" w:rsidRDefault="00BA216B" w:rsidP="00614F98"/>
                    <w:p w14:paraId="70547D8C" w14:textId="77777777" w:rsidR="00BA216B" w:rsidRDefault="00BA216B" w:rsidP="00614F98"/>
                    <w:p w14:paraId="74615A2B" w14:textId="77777777" w:rsidR="00BA216B" w:rsidRDefault="00BA216B" w:rsidP="00614F98"/>
                    <w:p w14:paraId="55CD1CA1" w14:textId="77777777" w:rsidR="00BA216B" w:rsidRDefault="00BA216B" w:rsidP="00614F98"/>
                    <w:p w14:paraId="38D033D1" w14:textId="77777777" w:rsidR="00BA216B" w:rsidRDefault="00BA216B" w:rsidP="00614F98"/>
                    <w:p w14:paraId="26609EE9" w14:textId="77777777" w:rsidR="00BA216B" w:rsidRDefault="00BA216B" w:rsidP="00614F98"/>
                    <w:p w14:paraId="63BD1D25" w14:textId="77777777" w:rsidR="00BA216B" w:rsidRDefault="00BA216B" w:rsidP="00614F98"/>
                    <w:p w14:paraId="6913FFBD" w14:textId="77777777" w:rsidR="00BA216B" w:rsidRDefault="00BA216B" w:rsidP="00614F98"/>
                    <w:p w14:paraId="3F46D3B2" w14:textId="77777777" w:rsidR="00BA216B" w:rsidRDefault="00BA216B" w:rsidP="00614F98"/>
                    <w:p w14:paraId="1B342BEF" w14:textId="77777777" w:rsidR="00BA216B" w:rsidRDefault="00BA216B" w:rsidP="00614F98"/>
                    <w:p w14:paraId="3B862240" w14:textId="77777777" w:rsidR="00BA216B" w:rsidRDefault="00BA216B" w:rsidP="00614F98"/>
                    <w:p w14:paraId="23DCD475" w14:textId="77777777" w:rsidR="00BA216B" w:rsidRDefault="00BA216B" w:rsidP="00614F98"/>
                    <w:p w14:paraId="69CF52DC" w14:textId="77777777" w:rsidR="00BA216B" w:rsidRDefault="00BA216B" w:rsidP="00614F98"/>
                    <w:p w14:paraId="51AAB144" w14:textId="77777777" w:rsidR="00BA216B" w:rsidRDefault="00BA216B" w:rsidP="00614F98"/>
                    <w:p w14:paraId="1C5F5466" w14:textId="77777777" w:rsidR="00BA216B" w:rsidRDefault="00BA216B" w:rsidP="00614F98"/>
                    <w:p w14:paraId="1035869A" w14:textId="77777777" w:rsidR="00BA216B" w:rsidRDefault="00BA216B" w:rsidP="00614F98"/>
                    <w:p w14:paraId="7079889A" w14:textId="77777777" w:rsidR="00BA216B" w:rsidRDefault="00BA216B" w:rsidP="00614F98"/>
                    <w:p w14:paraId="017A60CE" w14:textId="77777777" w:rsidR="00BA216B" w:rsidRDefault="00BA216B" w:rsidP="00614F98"/>
                    <w:p w14:paraId="4EE05ED4" w14:textId="77777777" w:rsidR="00BA216B" w:rsidRDefault="00BA216B" w:rsidP="00614F98"/>
                    <w:p w14:paraId="10A2DA5D" w14:textId="77777777" w:rsidR="00BA216B" w:rsidRDefault="00BA216B" w:rsidP="00614F98"/>
                    <w:p w14:paraId="529FDD94" w14:textId="77777777" w:rsidR="00BA216B" w:rsidRDefault="00BA216B" w:rsidP="00614F98"/>
                    <w:p w14:paraId="5A044EA8" w14:textId="77777777" w:rsidR="00BA216B" w:rsidRDefault="00BA216B" w:rsidP="00614F98"/>
                    <w:p w14:paraId="724A5F57" w14:textId="77777777" w:rsidR="00BA216B" w:rsidRDefault="00BA216B" w:rsidP="00614F98"/>
                    <w:p w14:paraId="2A38846B" w14:textId="77777777" w:rsidR="00BA216B" w:rsidRDefault="00BA216B" w:rsidP="00614F98"/>
                    <w:p w14:paraId="553CC16E" w14:textId="77777777" w:rsidR="00BA216B" w:rsidRDefault="00BA216B" w:rsidP="00614F98"/>
                    <w:p w14:paraId="16D57A85" w14:textId="77777777" w:rsidR="00BA216B" w:rsidRDefault="00BA216B" w:rsidP="00614F98"/>
                    <w:p w14:paraId="16CA06D4" w14:textId="77777777" w:rsidR="00BA216B" w:rsidRDefault="00BA216B" w:rsidP="00614F98"/>
                    <w:p w14:paraId="5F74A391" w14:textId="77777777" w:rsidR="00BA216B" w:rsidRDefault="00BA216B" w:rsidP="00614F98"/>
                    <w:p w14:paraId="18B3E67E" w14:textId="77777777" w:rsidR="00BA216B" w:rsidRDefault="00BA216B" w:rsidP="00614F98"/>
                    <w:p w14:paraId="489E2A11" w14:textId="77777777" w:rsidR="00BA216B" w:rsidRDefault="00BA216B" w:rsidP="00614F98"/>
                    <w:p w14:paraId="76C0B426" w14:textId="77777777" w:rsidR="00BA216B" w:rsidRDefault="00BA216B" w:rsidP="00614F98"/>
                    <w:p w14:paraId="59CC1E2C" w14:textId="77777777" w:rsidR="00BA216B" w:rsidRDefault="00BA216B" w:rsidP="00614F98"/>
                    <w:p w14:paraId="06AE6E4E" w14:textId="77777777" w:rsidR="00BA216B" w:rsidRDefault="00BA216B" w:rsidP="00614F98"/>
                    <w:p w14:paraId="6CCA6486" w14:textId="77777777" w:rsidR="00BA216B" w:rsidRDefault="00BA216B" w:rsidP="00614F98"/>
                    <w:p w14:paraId="2B7F5FBE" w14:textId="77777777" w:rsidR="00BA216B" w:rsidRDefault="00BA216B" w:rsidP="00614F98"/>
                    <w:p w14:paraId="5088C7A0" w14:textId="77777777" w:rsidR="00BA216B" w:rsidRDefault="00BA216B" w:rsidP="00614F98"/>
                    <w:p w14:paraId="2A5F2988" w14:textId="77777777" w:rsidR="00BA216B" w:rsidRDefault="00BA216B" w:rsidP="00614F98"/>
                    <w:p w14:paraId="1FC9092B" w14:textId="77777777" w:rsidR="00BA216B" w:rsidRDefault="00BA216B" w:rsidP="00614F98"/>
                    <w:p w14:paraId="7E718A63" w14:textId="77777777" w:rsidR="00BA216B" w:rsidRDefault="00BA216B" w:rsidP="00614F98"/>
                    <w:p w14:paraId="64D6FB03" w14:textId="77777777" w:rsidR="00BA216B" w:rsidRDefault="00BA216B" w:rsidP="00614F98"/>
                    <w:p w14:paraId="26689675" w14:textId="77777777" w:rsidR="00BA216B" w:rsidRDefault="00BA216B" w:rsidP="00614F98"/>
                    <w:p w14:paraId="1560BD5B" w14:textId="77777777" w:rsidR="00BA216B" w:rsidRDefault="00BA216B" w:rsidP="00614F98"/>
                    <w:p w14:paraId="3B4CFE09" w14:textId="77777777" w:rsidR="00BA216B" w:rsidRDefault="00BA216B" w:rsidP="00614F98"/>
                    <w:p w14:paraId="13BA7F08" w14:textId="77777777" w:rsidR="00BA216B" w:rsidRDefault="00BA216B" w:rsidP="00614F98"/>
                    <w:p w14:paraId="74A80EA0" w14:textId="77777777" w:rsidR="00BA216B" w:rsidRDefault="00BA216B" w:rsidP="00614F98"/>
                    <w:p w14:paraId="6E45FD38" w14:textId="77777777" w:rsidR="00BA216B" w:rsidRDefault="00BA216B" w:rsidP="00614F98"/>
                    <w:p w14:paraId="0E10392B" w14:textId="77777777" w:rsidR="00BA216B" w:rsidRDefault="00BA216B" w:rsidP="00614F98"/>
                    <w:p w14:paraId="1F6DE8C9" w14:textId="77777777" w:rsidR="00BA216B" w:rsidRDefault="00BA216B" w:rsidP="00614F98"/>
                    <w:p w14:paraId="56882968" w14:textId="77777777" w:rsidR="00BA216B" w:rsidRDefault="00BA216B" w:rsidP="00614F98"/>
                    <w:p w14:paraId="40A95213" w14:textId="77777777" w:rsidR="00BA216B" w:rsidRDefault="00BA216B" w:rsidP="00614F98"/>
                    <w:p w14:paraId="3ABE6DD5" w14:textId="77777777" w:rsidR="00BA216B" w:rsidRDefault="00BA216B" w:rsidP="00614F98"/>
                    <w:p w14:paraId="3688506F" w14:textId="77777777" w:rsidR="00BA216B" w:rsidRDefault="00BA216B" w:rsidP="00614F98"/>
                    <w:p w14:paraId="268273D0" w14:textId="77777777" w:rsidR="00BA216B" w:rsidRDefault="00BA216B" w:rsidP="00614F98"/>
                    <w:p w14:paraId="75A1C2F5" w14:textId="77777777" w:rsidR="00BA216B" w:rsidRDefault="00BA216B" w:rsidP="00614F98"/>
                    <w:p w14:paraId="59C12D62" w14:textId="77777777" w:rsidR="00BA216B" w:rsidRDefault="00BA216B" w:rsidP="00614F98"/>
                    <w:p w14:paraId="62F6F685" w14:textId="77777777" w:rsidR="00BA216B" w:rsidRDefault="00BA216B" w:rsidP="00614F98"/>
                    <w:p w14:paraId="375C3810" w14:textId="77777777" w:rsidR="00BA216B" w:rsidRDefault="00BA216B" w:rsidP="00614F98"/>
                    <w:p w14:paraId="67DF9F4B" w14:textId="77777777" w:rsidR="00BA216B" w:rsidRDefault="00BA216B" w:rsidP="00614F98"/>
                    <w:p w14:paraId="08EEE627" w14:textId="77777777" w:rsidR="00BA216B" w:rsidRDefault="00BA216B" w:rsidP="00614F98"/>
                    <w:p w14:paraId="50001AD8" w14:textId="77777777" w:rsidR="00BA216B" w:rsidRDefault="00BA216B" w:rsidP="00614F98"/>
                    <w:p w14:paraId="2F129E8C" w14:textId="77777777" w:rsidR="00BA216B" w:rsidRDefault="00BA216B" w:rsidP="00614F98"/>
                    <w:p w14:paraId="78591EAC" w14:textId="77777777" w:rsidR="00BA216B" w:rsidRDefault="00BA216B" w:rsidP="00614F98"/>
                    <w:p w14:paraId="0DFAA712" w14:textId="77777777" w:rsidR="00BA216B" w:rsidRDefault="00BA216B" w:rsidP="00614F98"/>
                    <w:p w14:paraId="63E8174F" w14:textId="77777777" w:rsidR="00BA216B" w:rsidRDefault="00BA216B" w:rsidP="00614F98"/>
                    <w:p w14:paraId="59D30D43" w14:textId="77777777" w:rsidR="00BA216B" w:rsidRDefault="00BA216B" w:rsidP="00614F98"/>
                    <w:p w14:paraId="10B09BD5" w14:textId="77777777" w:rsidR="00BA216B" w:rsidRDefault="00BA216B" w:rsidP="00614F98"/>
                    <w:p w14:paraId="625701B5" w14:textId="77777777" w:rsidR="00BA216B" w:rsidRDefault="00BA216B" w:rsidP="00614F98"/>
                    <w:p w14:paraId="3EE979F6" w14:textId="77777777" w:rsidR="00BA216B" w:rsidRDefault="00BA216B" w:rsidP="00614F98"/>
                    <w:p w14:paraId="1DF899DA" w14:textId="77777777" w:rsidR="00BA216B" w:rsidRDefault="00BA216B" w:rsidP="00614F98"/>
                    <w:p w14:paraId="6532FE9C" w14:textId="77777777" w:rsidR="00BA216B" w:rsidRDefault="00BA216B" w:rsidP="00614F98"/>
                    <w:p w14:paraId="705E8C46" w14:textId="77777777" w:rsidR="00BA216B" w:rsidRDefault="00BA216B" w:rsidP="00614F98"/>
                    <w:p w14:paraId="76383EF4" w14:textId="77777777" w:rsidR="00BA216B" w:rsidRDefault="00BA216B" w:rsidP="00614F98"/>
                    <w:p w14:paraId="66D41BA3" w14:textId="77777777" w:rsidR="00BA216B" w:rsidRDefault="00BA216B" w:rsidP="00614F98"/>
                    <w:p w14:paraId="723525F0" w14:textId="77777777" w:rsidR="00BA216B" w:rsidRDefault="00BA216B" w:rsidP="00614F98"/>
                    <w:p w14:paraId="7BFD4D56" w14:textId="77777777" w:rsidR="00BA216B" w:rsidRDefault="00BA216B" w:rsidP="00614F98"/>
                    <w:p w14:paraId="3F8CE4D6" w14:textId="77777777" w:rsidR="00BA216B" w:rsidRDefault="00BA216B" w:rsidP="00614F98"/>
                    <w:p w14:paraId="1B33C4AE" w14:textId="77777777" w:rsidR="00BA216B" w:rsidRDefault="00BA216B" w:rsidP="00614F98"/>
                    <w:p w14:paraId="2C0D0002" w14:textId="77777777" w:rsidR="00BA216B" w:rsidRDefault="00BA216B" w:rsidP="00614F98"/>
                    <w:p w14:paraId="09C61A6E" w14:textId="77777777" w:rsidR="00BA216B" w:rsidRDefault="00BA216B" w:rsidP="00614F98"/>
                    <w:p w14:paraId="0FF0AF4D" w14:textId="77777777" w:rsidR="00BA216B" w:rsidRDefault="00BA216B" w:rsidP="00614F98"/>
                    <w:p w14:paraId="1F81DF70" w14:textId="77777777" w:rsidR="00BA216B" w:rsidRDefault="00BA216B" w:rsidP="00614F98"/>
                    <w:p w14:paraId="54658395" w14:textId="77777777" w:rsidR="00BA216B" w:rsidRDefault="00BA216B" w:rsidP="00614F98"/>
                    <w:p w14:paraId="5575D84C" w14:textId="77777777" w:rsidR="00BA216B" w:rsidRDefault="00BA216B" w:rsidP="00614F98"/>
                    <w:p w14:paraId="24F7CE67" w14:textId="77777777" w:rsidR="00BA216B" w:rsidRDefault="00BA216B" w:rsidP="00614F98"/>
                    <w:p w14:paraId="51B60362" w14:textId="77777777" w:rsidR="00BA216B" w:rsidRDefault="00BA216B" w:rsidP="00614F98"/>
                    <w:p w14:paraId="4EACA8C2" w14:textId="77777777" w:rsidR="00BA216B" w:rsidRDefault="00BA216B" w:rsidP="00614F98"/>
                    <w:p w14:paraId="50D2F25E" w14:textId="77777777" w:rsidR="00BA216B" w:rsidRDefault="00BA216B" w:rsidP="00614F98"/>
                    <w:p w14:paraId="47A8DC76" w14:textId="77777777" w:rsidR="00BA216B" w:rsidRDefault="00BA216B" w:rsidP="00614F98"/>
                    <w:p w14:paraId="341E6C51" w14:textId="77777777" w:rsidR="00BA216B" w:rsidRDefault="00BA216B" w:rsidP="00614F98"/>
                    <w:p w14:paraId="0E2E23EA" w14:textId="77777777" w:rsidR="00BA216B" w:rsidRDefault="00BA216B" w:rsidP="00614F98"/>
                    <w:p w14:paraId="1B247C3C" w14:textId="77777777" w:rsidR="00BA216B" w:rsidRDefault="00BA216B" w:rsidP="00614F98"/>
                    <w:p w14:paraId="61BED46C" w14:textId="77777777" w:rsidR="00BA216B" w:rsidRDefault="00BA216B" w:rsidP="00614F98"/>
                    <w:p w14:paraId="70E83023" w14:textId="77777777" w:rsidR="00BA216B" w:rsidRDefault="00BA216B" w:rsidP="00614F98"/>
                    <w:p w14:paraId="168BA70D" w14:textId="77777777" w:rsidR="00BA216B" w:rsidRDefault="00BA216B" w:rsidP="00614F98"/>
                    <w:p w14:paraId="06946CC7" w14:textId="77777777" w:rsidR="00BA216B" w:rsidRDefault="00BA216B" w:rsidP="00614F98"/>
                    <w:p w14:paraId="071DB39C" w14:textId="77777777" w:rsidR="00BA216B" w:rsidRDefault="00BA216B" w:rsidP="00614F98"/>
                    <w:p w14:paraId="19802CAF" w14:textId="77777777" w:rsidR="00BA216B" w:rsidRDefault="00BA216B" w:rsidP="00614F98"/>
                    <w:p w14:paraId="653EF436" w14:textId="77777777" w:rsidR="00BA216B" w:rsidRDefault="00BA216B" w:rsidP="00614F98"/>
                    <w:p w14:paraId="3B2BB620" w14:textId="77777777" w:rsidR="00BA216B" w:rsidRDefault="00BA216B" w:rsidP="00614F98"/>
                    <w:p w14:paraId="16F6C2CB" w14:textId="77777777" w:rsidR="00BA216B" w:rsidRDefault="00BA216B" w:rsidP="00614F98"/>
                    <w:p w14:paraId="139B9F12" w14:textId="77777777" w:rsidR="00BA216B" w:rsidRDefault="00BA216B" w:rsidP="00614F98"/>
                    <w:p w14:paraId="5432274A" w14:textId="77777777" w:rsidR="00BA216B" w:rsidRDefault="00BA216B" w:rsidP="00614F98"/>
                    <w:p w14:paraId="231A331A" w14:textId="77777777" w:rsidR="00BA216B" w:rsidRDefault="00BA216B" w:rsidP="00614F98"/>
                    <w:p w14:paraId="3F273188" w14:textId="77777777" w:rsidR="00BA216B" w:rsidRDefault="00BA216B" w:rsidP="00614F98"/>
                    <w:p w14:paraId="5DA3F403" w14:textId="77777777" w:rsidR="00BA216B" w:rsidRDefault="00BA216B" w:rsidP="00614F98"/>
                    <w:p w14:paraId="75D50D79" w14:textId="77777777" w:rsidR="00BA216B" w:rsidRDefault="00BA216B" w:rsidP="00614F98"/>
                    <w:p w14:paraId="0972DADD" w14:textId="77777777" w:rsidR="00BA216B" w:rsidRDefault="00BA216B" w:rsidP="00614F98"/>
                    <w:p w14:paraId="16430629" w14:textId="77777777" w:rsidR="00BA216B" w:rsidRDefault="00BA216B" w:rsidP="00614F98"/>
                    <w:p w14:paraId="24501D60" w14:textId="77777777" w:rsidR="00BA216B" w:rsidRDefault="00BA216B" w:rsidP="00614F98"/>
                    <w:p w14:paraId="3083B47B" w14:textId="77777777" w:rsidR="00BA216B" w:rsidRDefault="00BA216B" w:rsidP="00614F98"/>
                    <w:p w14:paraId="47AFACE6" w14:textId="77777777" w:rsidR="00BA216B" w:rsidRDefault="00BA216B" w:rsidP="00614F98"/>
                    <w:p w14:paraId="3988C1B5" w14:textId="77777777" w:rsidR="00BA216B" w:rsidRDefault="00BA216B" w:rsidP="00614F98"/>
                    <w:p w14:paraId="4E7C018A" w14:textId="77777777" w:rsidR="00BA216B" w:rsidRDefault="00BA216B" w:rsidP="00614F98"/>
                    <w:p w14:paraId="0653DB3C" w14:textId="77777777" w:rsidR="00BA216B" w:rsidRDefault="00BA216B" w:rsidP="00614F98"/>
                    <w:p w14:paraId="5A0E46F1" w14:textId="77777777" w:rsidR="00BA216B" w:rsidRDefault="00BA216B" w:rsidP="00614F98"/>
                    <w:p w14:paraId="70C46397" w14:textId="77777777" w:rsidR="00BA216B" w:rsidRDefault="00BA216B" w:rsidP="00614F98"/>
                    <w:p w14:paraId="392D821B" w14:textId="77777777" w:rsidR="00BA216B" w:rsidRDefault="00BA216B" w:rsidP="00614F98"/>
                    <w:p w14:paraId="21E50F2A" w14:textId="77777777" w:rsidR="00BA216B" w:rsidRDefault="00BA216B" w:rsidP="00614F98"/>
                    <w:p w14:paraId="6B83916D" w14:textId="77777777" w:rsidR="00BA216B" w:rsidRDefault="00BA216B" w:rsidP="00614F98"/>
                    <w:p w14:paraId="316EF444" w14:textId="77777777" w:rsidR="00BA216B" w:rsidRDefault="00BA216B" w:rsidP="00614F98"/>
                    <w:p w14:paraId="089D9D50" w14:textId="77777777" w:rsidR="00BA216B" w:rsidRDefault="00BA216B" w:rsidP="00614F98"/>
                    <w:p w14:paraId="21A8B9EA" w14:textId="77777777" w:rsidR="00BA216B" w:rsidRDefault="00BA216B" w:rsidP="00614F98"/>
                    <w:p w14:paraId="60F11428" w14:textId="77777777" w:rsidR="00BA216B" w:rsidRDefault="00BA216B" w:rsidP="00614F98"/>
                    <w:p w14:paraId="1B9F2DAE" w14:textId="77777777" w:rsidR="00BA216B" w:rsidRDefault="00BA216B" w:rsidP="00614F98"/>
                    <w:p w14:paraId="44A83C4F" w14:textId="77777777" w:rsidR="00BA216B" w:rsidRDefault="00BA216B" w:rsidP="00614F98"/>
                    <w:p w14:paraId="051E8336" w14:textId="77777777" w:rsidR="00BA216B" w:rsidRDefault="00BA216B" w:rsidP="00614F98"/>
                    <w:p w14:paraId="7E9C604B" w14:textId="77777777" w:rsidR="00BA216B" w:rsidRDefault="00BA216B" w:rsidP="00614F98"/>
                    <w:p w14:paraId="5027077E" w14:textId="77777777" w:rsidR="00BA216B" w:rsidRDefault="00BA216B" w:rsidP="00614F98"/>
                    <w:p w14:paraId="04575C7F" w14:textId="77777777" w:rsidR="00BA216B" w:rsidRDefault="00BA216B" w:rsidP="00614F98"/>
                    <w:p w14:paraId="268420F2" w14:textId="77777777" w:rsidR="00BA216B" w:rsidRDefault="00BA216B" w:rsidP="00614F98"/>
                    <w:p w14:paraId="35F0AF38" w14:textId="77777777" w:rsidR="00BA216B" w:rsidRDefault="00BA216B" w:rsidP="00614F98"/>
                    <w:p w14:paraId="6D7EBFDF" w14:textId="77777777" w:rsidR="00BA216B" w:rsidRDefault="00BA216B" w:rsidP="00614F98"/>
                    <w:p w14:paraId="3293C79F" w14:textId="77777777" w:rsidR="00BA216B" w:rsidRDefault="00BA216B" w:rsidP="00614F98"/>
                    <w:p w14:paraId="6A5DF11B" w14:textId="77777777" w:rsidR="00BA216B" w:rsidRDefault="00BA216B" w:rsidP="00614F98"/>
                    <w:p w14:paraId="30F78A8D" w14:textId="77777777" w:rsidR="00BA216B" w:rsidRDefault="00BA216B" w:rsidP="00614F98"/>
                    <w:p w14:paraId="238B12B9" w14:textId="77777777" w:rsidR="00BA216B" w:rsidRDefault="00BA216B" w:rsidP="00614F98"/>
                    <w:p w14:paraId="295A1255" w14:textId="77777777" w:rsidR="00BA216B" w:rsidRDefault="00BA216B" w:rsidP="00614F98"/>
                    <w:p w14:paraId="7F7E1985" w14:textId="77777777" w:rsidR="00BA216B" w:rsidRDefault="00BA216B" w:rsidP="00614F98"/>
                    <w:p w14:paraId="23A610EF" w14:textId="77777777" w:rsidR="00BA216B" w:rsidRDefault="00BA216B" w:rsidP="00614F98"/>
                    <w:p w14:paraId="34E45FFD" w14:textId="77777777" w:rsidR="00BA216B" w:rsidRDefault="00BA216B" w:rsidP="00614F98"/>
                    <w:p w14:paraId="38434B78" w14:textId="77777777" w:rsidR="00BA216B" w:rsidRDefault="00BA216B" w:rsidP="00614F98"/>
                    <w:p w14:paraId="08B31D47" w14:textId="77777777" w:rsidR="00BA216B" w:rsidRDefault="00BA216B" w:rsidP="00614F98"/>
                    <w:p w14:paraId="5A76E8BC" w14:textId="77777777" w:rsidR="00BA216B" w:rsidRDefault="00BA216B" w:rsidP="00614F98"/>
                    <w:p w14:paraId="1ECB5A20" w14:textId="77777777" w:rsidR="00BA216B" w:rsidRDefault="00BA216B" w:rsidP="00614F98"/>
                    <w:p w14:paraId="7A4D51B1" w14:textId="77777777" w:rsidR="00BA216B" w:rsidRDefault="00BA216B" w:rsidP="00614F98"/>
                    <w:p w14:paraId="0343EBDD" w14:textId="77777777" w:rsidR="00BA216B" w:rsidRDefault="00BA216B" w:rsidP="00614F98"/>
                    <w:p w14:paraId="5FBC3ACD" w14:textId="77777777" w:rsidR="00BA216B" w:rsidRDefault="00BA216B" w:rsidP="00614F98"/>
                    <w:p w14:paraId="5328A92F" w14:textId="77777777" w:rsidR="00BA216B" w:rsidRDefault="00BA216B" w:rsidP="00614F98"/>
                    <w:p w14:paraId="59EF5154" w14:textId="77777777" w:rsidR="00BA216B" w:rsidRDefault="00BA216B" w:rsidP="00614F98"/>
                    <w:p w14:paraId="4D0FFAE0" w14:textId="77777777" w:rsidR="00BA216B" w:rsidRDefault="00BA216B" w:rsidP="00614F98"/>
                    <w:p w14:paraId="79184AC6" w14:textId="77777777" w:rsidR="00BA216B" w:rsidRDefault="00BA216B" w:rsidP="00614F98"/>
                    <w:p w14:paraId="33F9813F" w14:textId="77777777" w:rsidR="00BA216B" w:rsidRDefault="00BA216B" w:rsidP="00614F98"/>
                    <w:p w14:paraId="05E01659" w14:textId="77777777" w:rsidR="00BA216B" w:rsidRDefault="00BA216B" w:rsidP="00614F98"/>
                    <w:p w14:paraId="00C5FA40" w14:textId="77777777" w:rsidR="00BA216B" w:rsidRDefault="00BA216B" w:rsidP="00614F98"/>
                    <w:p w14:paraId="461E1947" w14:textId="77777777" w:rsidR="00BA216B" w:rsidRDefault="00BA216B" w:rsidP="00614F98"/>
                    <w:p w14:paraId="0BBCA332" w14:textId="77777777" w:rsidR="00BA216B" w:rsidRDefault="00BA216B" w:rsidP="00614F98"/>
                    <w:p w14:paraId="5ECD7168" w14:textId="77777777" w:rsidR="00BA216B" w:rsidRDefault="00BA216B" w:rsidP="00614F98"/>
                    <w:p w14:paraId="0A847E1F" w14:textId="77777777" w:rsidR="00BA216B" w:rsidRDefault="00BA216B" w:rsidP="00614F98"/>
                    <w:p w14:paraId="17E72EDA" w14:textId="77777777" w:rsidR="00BA216B" w:rsidRDefault="00BA216B" w:rsidP="00614F98"/>
                    <w:p w14:paraId="1AFD0E88" w14:textId="77777777" w:rsidR="00BA216B" w:rsidRDefault="00BA216B" w:rsidP="00614F98"/>
                    <w:p w14:paraId="792326C2" w14:textId="77777777" w:rsidR="00BA216B" w:rsidRDefault="00BA216B" w:rsidP="00614F98"/>
                    <w:p w14:paraId="5492D8E3" w14:textId="77777777" w:rsidR="00BA216B" w:rsidRDefault="00BA216B" w:rsidP="00614F98"/>
                    <w:p w14:paraId="20975269" w14:textId="77777777" w:rsidR="00BA216B" w:rsidRDefault="00BA216B" w:rsidP="00614F98"/>
                    <w:p w14:paraId="684146BB" w14:textId="77777777" w:rsidR="00BA216B" w:rsidRDefault="00BA216B" w:rsidP="00614F98"/>
                    <w:p w14:paraId="2B4363CE" w14:textId="77777777" w:rsidR="00BA216B" w:rsidRDefault="00BA216B" w:rsidP="00614F98"/>
                    <w:p w14:paraId="53589094" w14:textId="77777777" w:rsidR="00BA216B" w:rsidRDefault="00BA216B" w:rsidP="00614F98"/>
                    <w:p w14:paraId="07AF6732" w14:textId="77777777" w:rsidR="00BA216B" w:rsidRDefault="00BA216B" w:rsidP="00614F98"/>
                    <w:p w14:paraId="6F168C14" w14:textId="77777777" w:rsidR="00BA216B" w:rsidRDefault="00BA216B" w:rsidP="00614F98"/>
                    <w:p w14:paraId="4F08CDD5" w14:textId="77777777" w:rsidR="00BA216B" w:rsidRDefault="00BA216B" w:rsidP="00614F98"/>
                    <w:p w14:paraId="1FCD33E1" w14:textId="77777777" w:rsidR="00BA216B" w:rsidRDefault="00BA216B" w:rsidP="00614F98"/>
                    <w:p w14:paraId="1E4C0DDD" w14:textId="77777777" w:rsidR="00BA216B" w:rsidRDefault="00BA216B" w:rsidP="00614F98"/>
                    <w:p w14:paraId="66BCA9EE" w14:textId="77777777" w:rsidR="00BA216B" w:rsidRDefault="00BA216B" w:rsidP="00614F98"/>
                    <w:p w14:paraId="6ECFF6B6" w14:textId="77777777" w:rsidR="00BA216B" w:rsidRDefault="00BA216B" w:rsidP="00614F98"/>
                    <w:p w14:paraId="3B38897F" w14:textId="77777777" w:rsidR="00BA216B" w:rsidRDefault="00BA216B" w:rsidP="00614F98"/>
                    <w:p w14:paraId="02FF9DD7" w14:textId="77777777" w:rsidR="00BA216B" w:rsidRDefault="00BA216B" w:rsidP="00614F98"/>
                    <w:p w14:paraId="2356E646" w14:textId="77777777" w:rsidR="00BA216B" w:rsidRDefault="00BA216B" w:rsidP="00614F98"/>
                    <w:p w14:paraId="57CCC281" w14:textId="77777777" w:rsidR="00BA216B" w:rsidRDefault="00BA216B" w:rsidP="00614F98"/>
                    <w:p w14:paraId="654EACBF" w14:textId="77777777" w:rsidR="00BA216B" w:rsidRDefault="00BA216B" w:rsidP="00614F98"/>
                    <w:p w14:paraId="16460C15" w14:textId="77777777" w:rsidR="00BA216B" w:rsidRDefault="00BA216B" w:rsidP="00614F98"/>
                    <w:p w14:paraId="184A3C4D" w14:textId="77777777" w:rsidR="00BA216B" w:rsidRDefault="00BA216B" w:rsidP="00614F98"/>
                    <w:p w14:paraId="72F81210" w14:textId="77777777" w:rsidR="00BA216B" w:rsidRDefault="00BA216B" w:rsidP="00614F98"/>
                    <w:p w14:paraId="31D9E394" w14:textId="77777777" w:rsidR="00BA216B" w:rsidRDefault="00BA216B" w:rsidP="00614F98"/>
                    <w:p w14:paraId="0EFC70AC" w14:textId="77777777" w:rsidR="00BA216B" w:rsidRDefault="00BA216B" w:rsidP="00614F98"/>
                    <w:p w14:paraId="057B2A0A" w14:textId="77777777" w:rsidR="00BA216B" w:rsidRDefault="00BA216B" w:rsidP="00614F98"/>
                    <w:p w14:paraId="610873E8" w14:textId="77777777" w:rsidR="00BA216B" w:rsidRDefault="00BA216B" w:rsidP="00614F98"/>
                    <w:p w14:paraId="1C5386EA" w14:textId="77777777" w:rsidR="00BA216B" w:rsidRDefault="00BA216B" w:rsidP="00614F98"/>
                    <w:p w14:paraId="4B6B8D9B" w14:textId="77777777" w:rsidR="00BA216B" w:rsidRDefault="00BA216B" w:rsidP="00614F98"/>
                    <w:p w14:paraId="782461E6" w14:textId="77777777" w:rsidR="00BA216B" w:rsidRDefault="00BA216B" w:rsidP="00614F98"/>
                    <w:p w14:paraId="26CCB8A8" w14:textId="77777777" w:rsidR="00BA216B" w:rsidRDefault="00BA216B" w:rsidP="00614F98"/>
                    <w:p w14:paraId="16D4C180" w14:textId="77777777" w:rsidR="00BA216B" w:rsidRDefault="00BA216B" w:rsidP="00614F98"/>
                    <w:p w14:paraId="7B101560" w14:textId="77777777" w:rsidR="00BA216B" w:rsidRDefault="00BA216B" w:rsidP="00614F98"/>
                    <w:p w14:paraId="331107D3" w14:textId="77777777" w:rsidR="00BA216B" w:rsidRDefault="00BA216B" w:rsidP="00614F98"/>
                    <w:p w14:paraId="2F65FE8C" w14:textId="77777777" w:rsidR="00BA216B" w:rsidRDefault="00BA216B" w:rsidP="00614F98"/>
                    <w:p w14:paraId="76E312FA" w14:textId="77777777" w:rsidR="00BA216B" w:rsidRDefault="00BA216B" w:rsidP="00614F98"/>
                    <w:p w14:paraId="005C0406" w14:textId="77777777" w:rsidR="00BA216B" w:rsidRDefault="00BA216B" w:rsidP="00614F98"/>
                    <w:p w14:paraId="65130FC0" w14:textId="77777777" w:rsidR="00BA216B" w:rsidRDefault="00BA216B" w:rsidP="00614F98"/>
                    <w:p w14:paraId="27503416" w14:textId="77777777" w:rsidR="00BA216B" w:rsidRDefault="00BA216B" w:rsidP="00614F98"/>
                    <w:p w14:paraId="4AEAF11B" w14:textId="77777777" w:rsidR="00BA216B" w:rsidRDefault="00BA216B" w:rsidP="00614F98"/>
                    <w:p w14:paraId="32306CBB" w14:textId="77777777" w:rsidR="00BA216B" w:rsidRDefault="00BA216B" w:rsidP="00614F98"/>
                    <w:p w14:paraId="06C80632" w14:textId="77777777" w:rsidR="00BA216B" w:rsidRDefault="00BA216B" w:rsidP="00614F98"/>
                    <w:p w14:paraId="42A271D9" w14:textId="77777777" w:rsidR="00BA216B" w:rsidRDefault="00BA216B" w:rsidP="00614F98"/>
                    <w:p w14:paraId="6CF668D2" w14:textId="77777777" w:rsidR="00BA216B" w:rsidRDefault="00BA216B" w:rsidP="00614F98"/>
                    <w:p w14:paraId="44203C12" w14:textId="77777777" w:rsidR="00BA216B" w:rsidRDefault="00BA216B" w:rsidP="00614F98"/>
                    <w:p w14:paraId="23AD5B14" w14:textId="77777777" w:rsidR="00BA216B" w:rsidRDefault="00BA216B" w:rsidP="00614F98"/>
                    <w:p w14:paraId="4C8BCE41" w14:textId="77777777" w:rsidR="00BA216B" w:rsidRDefault="00BA216B" w:rsidP="00614F98"/>
                    <w:p w14:paraId="2A747219" w14:textId="77777777" w:rsidR="00BA216B" w:rsidRDefault="00BA216B" w:rsidP="00614F98"/>
                    <w:p w14:paraId="504A04CB" w14:textId="77777777" w:rsidR="00BA216B" w:rsidRDefault="00BA216B" w:rsidP="00614F98"/>
                    <w:p w14:paraId="42A6C62C" w14:textId="77777777" w:rsidR="00BA216B" w:rsidRDefault="00BA216B" w:rsidP="00614F98"/>
                    <w:p w14:paraId="130D6B71" w14:textId="77777777" w:rsidR="00BA216B" w:rsidRDefault="00BA216B" w:rsidP="00614F98"/>
                    <w:p w14:paraId="04DF7F48" w14:textId="77777777" w:rsidR="00BA216B" w:rsidRDefault="00BA216B" w:rsidP="00614F98"/>
                    <w:p w14:paraId="0D22AD99" w14:textId="77777777" w:rsidR="00BA216B" w:rsidRDefault="00BA216B" w:rsidP="00614F98"/>
                    <w:p w14:paraId="066A8227" w14:textId="77777777" w:rsidR="00BA216B" w:rsidRDefault="00BA216B" w:rsidP="00614F98"/>
                    <w:p w14:paraId="3F0FD527" w14:textId="77777777" w:rsidR="00BA216B" w:rsidRDefault="00BA216B" w:rsidP="00614F98"/>
                    <w:p w14:paraId="5D7121D7" w14:textId="77777777" w:rsidR="00BA216B" w:rsidRDefault="00BA216B" w:rsidP="00614F98"/>
                    <w:p w14:paraId="582C2BCA" w14:textId="77777777" w:rsidR="00BA216B" w:rsidRDefault="00BA216B" w:rsidP="00614F98"/>
                    <w:p w14:paraId="3198D9CC" w14:textId="77777777" w:rsidR="00BA216B" w:rsidRDefault="00BA216B" w:rsidP="00614F98"/>
                    <w:p w14:paraId="4FE832C9" w14:textId="77777777" w:rsidR="00BA216B" w:rsidRDefault="00BA216B" w:rsidP="00614F98"/>
                    <w:p w14:paraId="19F13465" w14:textId="77777777" w:rsidR="00BA216B" w:rsidRDefault="00BA216B" w:rsidP="00614F98"/>
                    <w:p w14:paraId="5573C555" w14:textId="77777777" w:rsidR="00BA216B" w:rsidRDefault="00BA216B" w:rsidP="00614F98"/>
                    <w:p w14:paraId="55662206" w14:textId="77777777" w:rsidR="00BA216B" w:rsidRDefault="00BA216B" w:rsidP="00614F98"/>
                    <w:p w14:paraId="4A341958" w14:textId="77777777" w:rsidR="00BA216B" w:rsidRDefault="00BA216B" w:rsidP="00614F98"/>
                    <w:p w14:paraId="4BBD24A7" w14:textId="77777777" w:rsidR="00BA216B" w:rsidRDefault="00BA216B" w:rsidP="00614F98"/>
                    <w:p w14:paraId="3233F2C9" w14:textId="77777777" w:rsidR="00BA216B" w:rsidRDefault="00BA216B" w:rsidP="00614F98"/>
                    <w:p w14:paraId="0DF5D3E0" w14:textId="77777777" w:rsidR="00BA216B" w:rsidRDefault="00BA216B" w:rsidP="00614F98"/>
                    <w:p w14:paraId="2ACDFD76" w14:textId="77777777" w:rsidR="00BA216B" w:rsidRDefault="00BA216B" w:rsidP="00614F98"/>
                    <w:p w14:paraId="3B815D7A" w14:textId="77777777" w:rsidR="00BA216B" w:rsidRDefault="00BA216B" w:rsidP="00614F98"/>
                    <w:p w14:paraId="6CEBE157" w14:textId="77777777" w:rsidR="00BA216B" w:rsidRDefault="00BA216B" w:rsidP="00614F98"/>
                    <w:p w14:paraId="3030C682" w14:textId="77777777" w:rsidR="00BA216B" w:rsidRDefault="00BA216B" w:rsidP="00614F98"/>
                    <w:p w14:paraId="5A3C4576" w14:textId="77777777" w:rsidR="00BA216B" w:rsidRDefault="00BA216B" w:rsidP="00614F98"/>
                    <w:p w14:paraId="5541B0B5" w14:textId="77777777" w:rsidR="00BA216B" w:rsidRDefault="00BA216B" w:rsidP="00614F98"/>
                    <w:p w14:paraId="5424FEB9" w14:textId="77777777" w:rsidR="00BA216B" w:rsidRDefault="00BA216B" w:rsidP="00614F98"/>
                    <w:p w14:paraId="2A4CD96C" w14:textId="77777777" w:rsidR="00BA216B" w:rsidRDefault="00BA216B" w:rsidP="00614F98"/>
                    <w:p w14:paraId="613DD262" w14:textId="77777777" w:rsidR="00BA216B" w:rsidRDefault="00BA216B" w:rsidP="00614F98"/>
                    <w:p w14:paraId="1BBCE4C0" w14:textId="77777777" w:rsidR="00BA216B" w:rsidRDefault="00BA216B" w:rsidP="00614F98"/>
                    <w:p w14:paraId="38A069D9" w14:textId="77777777" w:rsidR="00BA216B" w:rsidRDefault="00BA216B" w:rsidP="00614F98"/>
                    <w:p w14:paraId="7D098A56" w14:textId="77777777" w:rsidR="00BA216B" w:rsidRDefault="00BA216B" w:rsidP="00614F98"/>
                    <w:p w14:paraId="720D03A5" w14:textId="77777777" w:rsidR="00BA216B" w:rsidRDefault="00BA216B" w:rsidP="00614F98"/>
                    <w:p w14:paraId="7851BB43" w14:textId="77777777" w:rsidR="00BA216B" w:rsidRDefault="00BA216B" w:rsidP="00614F98"/>
                    <w:p w14:paraId="7289EFF3" w14:textId="77777777" w:rsidR="00BA216B" w:rsidRDefault="00BA216B" w:rsidP="00614F98"/>
                    <w:p w14:paraId="30C72BCC" w14:textId="77777777" w:rsidR="00BA216B" w:rsidRDefault="00BA216B" w:rsidP="00614F98"/>
                    <w:p w14:paraId="63E807F3" w14:textId="77777777" w:rsidR="00BA216B" w:rsidRDefault="00BA216B" w:rsidP="00614F98"/>
                    <w:p w14:paraId="5785E31F" w14:textId="77777777" w:rsidR="00BA216B" w:rsidRDefault="00BA216B" w:rsidP="00614F98"/>
                    <w:p w14:paraId="4667010A" w14:textId="77777777" w:rsidR="00BA216B" w:rsidRDefault="00BA216B" w:rsidP="00614F98"/>
                    <w:p w14:paraId="789FC23C" w14:textId="77777777" w:rsidR="00BA216B" w:rsidRDefault="00BA216B" w:rsidP="00614F98"/>
                    <w:p w14:paraId="23EB5D54" w14:textId="77777777" w:rsidR="00BA216B" w:rsidRDefault="00BA216B" w:rsidP="00614F98"/>
                    <w:p w14:paraId="176817CA" w14:textId="77777777" w:rsidR="00BA216B" w:rsidRDefault="00BA216B" w:rsidP="00614F98"/>
                    <w:p w14:paraId="0F6563AC" w14:textId="77777777" w:rsidR="00BA216B" w:rsidRDefault="00BA216B" w:rsidP="00614F98"/>
                    <w:p w14:paraId="3FAD754E" w14:textId="77777777" w:rsidR="00BA216B" w:rsidRDefault="00BA216B" w:rsidP="00614F98"/>
                    <w:p w14:paraId="7C7A1789" w14:textId="77777777" w:rsidR="00BA216B" w:rsidRDefault="00BA216B" w:rsidP="00614F98"/>
                    <w:p w14:paraId="72E5D9AE" w14:textId="77777777" w:rsidR="00BA216B" w:rsidRDefault="00BA216B" w:rsidP="00614F98"/>
                    <w:p w14:paraId="76DCCC3D" w14:textId="77777777" w:rsidR="00BA216B" w:rsidRDefault="00BA216B" w:rsidP="00614F98"/>
                    <w:p w14:paraId="0F942CE2" w14:textId="77777777" w:rsidR="00BA216B" w:rsidRDefault="00BA216B" w:rsidP="00614F98"/>
                    <w:p w14:paraId="428AA328" w14:textId="77777777" w:rsidR="00BA216B" w:rsidRDefault="00BA216B" w:rsidP="00614F98"/>
                    <w:p w14:paraId="5BA21331" w14:textId="77777777" w:rsidR="00BA216B" w:rsidRDefault="00BA216B" w:rsidP="00614F98"/>
                    <w:p w14:paraId="73C71A96" w14:textId="77777777" w:rsidR="00BA216B" w:rsidRDefault="00BA216B" w:rsidP="00614F98"/>
                    <w:p w14:paraId="3853D9E3" w14:textId="77777777" w:rsidR="00BA216B" w:rsidRDefault="00BA216B" w:rsidP="00614F98"/>
                    <w:p w14:paraId="03DABACD" w14:textId="77777777" w:rsidR="00BA216B" w:rsidRDefault="00BA216B" w:rsidP="00614F98"/>
                    <w:p w14:paraId="793CFC12" w14:textId="77777777" w:rsidR="00BA216B" w:rsidRDefault="00BA216B" w:rsidP="00614F98"/>
                    <w:p w14:paraId="339F482F" w14:textId="77777777" w:rsidR="00BA216B" w:rsidRDefault="00BA216B" w:rsidP="00614F98"/>
                    <w:p w14:paraId="00A1007B" w14:textId="77777777" w:rsidR="00BA216B" w:rsidRDefault="00BA216B" w:rsidP="00614F98"/>
                    <w:p w14:paraId="3B9C1426" w14:textId="77777777" w:rsidR="00BA216B" w:rsidRDefault="00BA216B" w:rsidP="00614F98"/>
                    <w:p w14:paraId="6DBDC8C0" w14:textId="77777777" w:rsidR="00BA216B" w:rsidRDefault="00BA216B" w:rsidP="00614F98"/>
                    <w:p w14:paraId="24CB55FA" w14:textId="77777777" w:rsidR="00BA216B" w:rsidRDefault="00BA216B" w:rsidP="00614F98"/>
                    <w:p w14:paraId="27AE24C6" w14:textId="77777777" w:rsidR="00BA216B" w:rsidRDefault="00BA216B" w:rsidP="00614F98"/>
                    <w:p w14:paraId="5EC5884F" w14:textId="77777777" w:rsidR="00BA216B" w:rsidRDefault="00BA216B" w:rsidP="00614F98"/>
                  </w:txbxContent>
                </v:textbox>
              </v:shape>
            </w:pict>
          </mc:Fallback>
        </mc:AlternateContent>
      </w:r>
      <w:r w:rsidR="00614F98">
        <w:rPr>
          <w:noProof/>
        </w:rPr>
        <w:drawing>
          <wp:inline distT="0" distB="0" distL="0" distR="0" wp14:anchorId="0C3E4E20" wp14:editId="27F51541">
            <wp:extent cx="3781425" cy="2190750"/>
            <wp:effectExtent l="0" t="0" r="9525" b="0"/>
            <wp:docPr id="711" name="그림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66"/>
                    <pic:cNvPicPr>
                      <a:picLocks noChangeAspect="1" noChangeArrowheads="1"/>
                    </pic:cNvPicPr>
                  </pic:nvPicPr>
                  <pic:blipFill rotWithShape="1">
                    <a:blip r:embed="rId463">
                      <a:extLst>
                        <a:ext uri="{28A0092B-C50C-407E-A947-70E740481C1C}">
                          <a14:useLocalDpi xmlns:a14="http://schemas.microsoft.com/office/drawing/2010/main" val="0"/>
                        </a:ext>
                      </a:extLst>
                    </a:blip>
                    <a:srcRect b="8730"/>
                    <a:stretch/>
                  </pic:blipFill>
                  <pic:spPr bwMode="auto">
                    <a:xfrm>
                      <a:off x="0" y="0"/>
                      <a:ext cx="3781425" cy="2190750"/>
                    </a:xfrm>
                    <a:prstGeom prst="rect">
                      <a:avLst/>
                    </a:prstGeom>
                    <a:noFill/>
                    <a:ln>
                      <a:noFill/>
                    </a:ln>
                    <a:extLst>
                      <a:ext uri="{53640926-AAD7-44D8-BBD7-CCE9431645EC}">
                        <a14:shadowObscured xmlns:a14="http://schemas.microsoft.com/office/drawing/2010/main"/>
                      </a:ext>
                    </a:extLst>
                  </pic:spPr>
                </pic:pic>
              </a:graphicData>
            </a:graphic>
          </wp:inline>
        </w:drawing>
      </w:r>
    </w:p>
    <w:p w14:paraId="27A921AC" w14:textId="77777777" w:rsidR="00614F98" w:rsidRDefault="00614F98" w:rsidP="00614F98">
      <w:pPr>
        <w:rPr>
          <w:rStyle w:val="p2Char"/>
          <w:rFonts w:ascii="CMU Concrete" w:hAnsi="CMU Concrete"/>
          <w:color w:val="000000" w:themeColor="text1"/>
        </w:rPr>
      </w:pPr>
      <w:r>
        <w:rPr>
          <w:noProof/>
        </w:rPr>
        <mc:AlternateContent>
          <mc:Choice Requires="wps">
            <w:drawing>
              <wp:anchor distT="0" distB="0" distL="114300" distR="114300" simplePos="0" relativeHeight="251625472" behindDoc="0" locked="0" layoutInCell="1" allowOverlap="1" wp14:anchorId="57F7F5EB" wp14:editId="17AF1326">
                <wp:simplePos x="0" y="0"/>
                <wp:positionH relativeFrom="column">
                  <wp:posOffset>3154045</wp:posOffset>
                </wp:positionH>
                <wp:positionV relativeFrom="paragraph">
                  <wp:posOffset>8890</wp:posOffset>
                </wp:positionV>
                <wp:extent cx="1345565" cy="343535"/>
                <wp:effectExtent l="0" t="0" r="0" b="0"/>
                <wp:wrapNone/>
                <wp:docPr id="1064"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55906" w14:textId="77777777" w:rsidR="00BA216B" w:rsidRDefault="00BA216B" w:rsidP="00614F98">
                            <w:pPr>
                              <w:jc w:val="left"/>
                            </w:pPr>
                            <w:r>
                              <w:rPr>
                                <w:rFonts w:hint="eastAsia"/>
                              </w:rPr>
                              <w:t>중심까지의 거리</w:t>
                            </w:r>
                          </w:p>
                          <w:p w14:paraId="09152535" w14:textId="77777777" w:rsidR="00BA216B" w:rsidRDefault="00BA216B" w:rsidP="00614F98"/>
                          <w:p w14:paraId="0B41168F" w14:textId="77777777" w:rsidR="00BA216B" w:rsidRDefault="00BA216B" w:rsidP="00614F98"/>
                          <w:p w14:paraId="5B0B172E" w14:textId="77777777" w:rsidR="00BA216B" w:rsidRDefault="00BA216B" w:rsidP="00614F98"/>
                          <w:p w14:paraId="5385387F" w14:textId="77777777" w:rsidR="00BA216B" w:rsidRDefault="00BA216B" w:rsidP="00614F98"/>
                          <w:p w14:paraId="38D5327C" w14:textId="77777777" w:rsidR="00BA216B" w:rsidRDefault="00BA216B" w:rsidP="00614F98"/>
                          <w:p w14:paraId="65FE8A6C" w14:textId="77777777" w:rsidR="00BA216B" w:rsidRDefault="00BA216B" w:rsidP="00614F98"/>
                          <w:p w14:paraId="71114718" w14:textId="77777777" w:rsidR="00BA216B" w:rsidRDefault="00BA216B" w:rsidP="00614F98"/>
                          <w:p w14:paraId="3EE15935" w14:textId="77777777" w:rsidR="00BA216B" w:rsidRDefault="00BA216B" w:rsidP="00614F98"/>
                          <w:p w14:paraId="662818E6" w14:textId="77777777" w:rsidR="00BA216B" w:rsidRDefault="00BA216B" w:rsidP="00614F98"/>
                          <w:p w14:paraId="2B5016CF" w14:textId="77777777" w:rsidR="00BA216B" w:rsidRDefault="00BA216B" w:rsidP="00614F98"/>
                          <w:p w14:paraId="3A87C237" w14:textId="77777777" w:rsidR="00BA216B" w:rsidRDefault="00BA216B" w:rsidP="00614F98"/>
                          <w:p w14:paraId="0532889B" w14:textId="77777777" w:rsidR="00BA216B" w:rsidRDefault="00BA216B" w:rsidP="00614F98"/>
                          <w:p w14:paraId="7EAF66DD" w14:textId="77777777" w:rsidR="00BA216B" w:rsidRDefault="00BA216B" w:rsidP="00614F98"/>
                          <w:p w14:paraId="2A0A3435" w14:textId="77777777" w:rsidR="00BA216B" w:rsidRDefault="00BA216B" w:rsidP="00614F98"/>
                          <w:p w14:paraId="64819BE9" w14:textId="77777777" w:rsidR="00BA216B" w:rsidRDefault="00BA216B" w:rsidP="00614F98"/>
                          <w:p w14:paraId="5B471E7F" w14:textId="77777777" w:rsidR="00BA216B" w:rsidRDefault="00BA216B" w:rsidP="00614F98"/>
                          <w:p w14:paraId="5269DAB5" w14:textId="77777777" w:rsidR="00BA216B" w:rsidRDefault="00BA216B" w:rsidP="00614F98"/>
                          <w:p w14:paraId="41F83329" w14:textId="77777777" w:rsidR="00BA216B" w:rsidRDefault="00BA216B" w:rsidP="00614F98"/>
                          <w:p w14:paraId="69CF8AD4" w14:textId="77777777" w:rsidR="00BA216B" w:rsidRDefault="00BA216B" w:rsidP="00614F98"/>
                          <w:p w14:paraId="5A0DC62C" w14:textId="77777777" w:rsidR="00BA216B" w:rsidRDefault="00BA216B" w:rsidP="00614F98"/>
                          <w:p w14:paraId="5D787A0C" w14:textId="77777777" w:rsidR="00BA216B" w:rsidRDefault="00BA216B" w:rsidP="00614F98"/>
                          <w:p w14:paraId="71EF060F" w14:textId="77777777" w:rsidR="00BA216B" w:rsidRDefault="00BA216B" w:rsidP="00614F98"/>
                          <w:p w14:paraId="79C85645" w14:textId="77777777" w:rsidR="00BA216B" w:rsidRDefault="00BA216B" w:rsidP="00614F98"/>
                          <w:p w14:paraId="15A299C4" w14:textId="77777777" w:rsidR="00BA216B" w:rsidRDefault="00BA216B" w:rsidP="00614F98"/>
                          <w:p w14:paraId="19F1C20E" w14:textId="77777777" w:rsidR="00BA216B" w:rsidRDefault="00BA216B" w:rsidP="00614F98"/>
                          <w:p w14:paraId="6AAE625C" w14:textId="77777777" w:rsidR="00BA216B" w:rsidRDefault="00BA216B" w:rsidP="00614F98"/>
                          <w:p w14:paraId="3F004401" w14:textId="77777777" w:rsidR="00BA216B" w:rsidRDefault="00BA216B" w:rsidP="00614F98"/>
                          <w:p w14:paraId="083DB960" w14:textId="77777777" w:rsidR="00BA216B" w:rsidRDefault="00BA216B" w:rsidP="00614F98"/>
                          <w:p w14:paraId="42FD57A4" w14:textId="77777777" w:rsidR="00BA216B" w:rsidRDefault="00BA216B" w:rsidP="00614F98"/>
                          <w:p w14:paraId="0C17F829" w14:textId="77777777" w:rsidR="00BA216B" w:rsidRDefault="00BA216B" w:rsidP="00614F98"/>
                          <w:p w14:paraId="0E97FE9C" w14:textId="77777777" w:rsidR="00BA216B" w:rsidRDefault="00BA216B" w:rsidP="00614F98"/>
                          <w:p w14:paraId="780F659C" w14:textId="77777777" w:rsidR="00BA216B" w:rsidRDefault="00BA216B" w:rsidP="00614F98"/>
                          <w:p w14:paraId="01BA01B2" w14:textId="77777777" w:rsidR="00BA216B" w:rsidRDefault="00BA216B" w:rsidP="00614F98"/>
                          <w:p w14:paraId="57DFAC0E" w14:textId="77777777" w:rsidR="00BA216B" w:rsidRDefault="00BA216B" w:rsidP="00614F98"/>
                          <w:p w14:paraId="3AD87D3D" w14:textId="77777777" w:rsidR="00BA216B" w:rsidRDefault="00BA216B" w:rsidP="00614F98"/>
                          <w:p w14:paraId="1E496A13" w14:textId="77777777" w:rsidR="00BA216B" w:rsidRDefault="00BA216B" w:rsidP="00614F98"/>
                          <w:p w14:paraId="01771760" w14:textId="77777777" w:rsidR="00BA216B" w:rsidRDefault="00BA216B" w:rsidP="00614F98"/>
                          <w:p w14:paraId="50C86164" w14:textId="77777777" w:rsidR="00BA216B" w:rsidRDefault="00BA216B" w:rsidP="00614F98"/>
                          <w:p w14:paraId="324D16EA" w14:textId="77777777" w:rsidR="00BA216B" w:rsidRDefault="00BA216B" w:rsidP="00614F98"/>
                          <w:p w14:paraId="5274EF4A" w14:textId="77777777" w:rsidR="00BA216B" w:rsidRDefault="00BA216B" w:rsidP="00614F98"/>
                          <w:p w14:paraId="6B0CD361" w14:textId="77777777" w:rsidR="00BA216B" w:rsidRDefault="00BA216B" w:rsidP="00614F98"/>
                          <w:p w14:paraId="661626D9" w14:textId="77777777" w:rsidR="00BA216B" w:rsidRDefault="00BA216B" w:rsidP="00614F98"/>
                          <w:p w14:paraId="7ADD4159" w14:textId="77777777" w:rsidR="00BA216B" w:rsidRDefault="00BA216B" w:rsidP="00614F98"/>
                          <w:p w14:paraId="1520F077" w14:textId="77777777" w:rsidR="00BA216B" w:rsidRDefault="00BA216B" w:rsidP="00614F98"/>
                          <w:p w14:paraId="2BB5C5E5" w14:textId="77777777" w:rsidR="00BA216B" w:rsidRDefault="00BA216B" w:rsidP="00614F98"/>
                          <w:p w14:paraId="7775B2A9" w14:textId="77777777" w:rsidR="00BA216B" w:rsidRDefault="00BA216B" w:rsidP="00614F98"/>
                          <w:p w14:paraId="795400BE" w14:textId="77777777" w:rsidR="00BA216B" w:rsidRDefault="00BA216B" w:rsidP="00614F98"/>
                          <w:p w14:paraId="26AD62E6" w14:textId="77777777" w:rsidR="00BA216B" w:rsidRDefault="00BA216B" w:rsidP="00614F98"/>
                          <w:p w14:paraId="64B7DE5B" w14:textId="77777777" w:rsidR="00BA216B" w:rsidRDefault="00BA216B" w:rsidP="00614F98"/>
                          <w:p w14:paraId="7CDA29DD" w14:textId="77777777" w:rsidR="00BA216B" w:rsidRDefault="00BA216B" w:rsidP="00614F98"/>
                          <w:p w14:paraId="5884F733" w14:textId="77777777" w:rsidR="00BA216B" w:rsidRDefault="00BA216B" w:rsidP="00614F98"/>
                          <w:p w14:paraId="000C395F" w14:textId="77777777" w:rsidR="00BA216B" w:rsidRDefault="00BA216B" w:rsidP="00614F98"/>
                          <w:p w14:paraId="70019CD1" w14:textId="77777777" w:rsidR="00BA216B" w:rsidRDefault="00BA216B" w:rsidP="00614F98"/>
                          <w:p w14:paraId="08E9FDAF" w14:textId="77777777" w:rsidR="00BA216B" w:rsidRDefault="00BA216B" w:rsidP="00614F98"/>
                          <w:p w14:paraId="13B5D827" w14:textId="77777777" w:rsidR="00BA216B" w:rsidRDefault="00BA216B" w:rsidP="00614F98"/>
                          <w:p w14:paraId="4231FEC6" w14:textId="77777777" w:rsidR="00BA216B" w:rsidRDefault="00BA216B" w:rsidP="00614F98"/>
                          <w:p w14:paraId="1307CB06" w14:textId="77777777" w:rsidR="00BA216B" w:rsidRDefault="00BA216B" w:rsidP="00614F98"/>
                          <w:p w14:paraId="2D045788" w14:textId="77777777" w:rsidR="00BA216B" w:rsidRDefault="00BA216B" w:rsidP="00614F98"/>
                          <w:p w14:paraId="1A9ED8A5" w14:textId="77777777" w:rsidR="00BA216B" w:rsidRDefault="00BA216B" w:rsidP="00614F98"/>
                          <w:p w14:paraId="5AE9FC6B" w14:textId="77777777" w:rsidR="00BA216B" w:rsidRDefault="00BA216B" w:rsidP="00614F98"/>
                          <w:p w14:paraId="5D8583D7" w14:textId="77777777" w:rsidR="00BA216B" w:rsidRDefault="00BA216B" w:rsidP="00614F98"/>
                          <w:p w14:paraId="661FA951" w14:textId="77777777" w:rsidR="00BA216B" w:rsidRDefault="00BA216B" w:rsidP="00614F98"/>
                          <w:p w14:paraId="67AF7CF0" w14:textId="77777777" w:rsidR="00BA216B" w:rsidRDefault="00BA216B" w:rsidP="00614F98"/>
                          <w:p w14:paraId="5258EE56" w14:textId="77777777" w:rsidR="00BA216B" w:rsidRDefault="00BA216B" w:rsidP="00614F98"/>
                          <w:p w14:paraId="38BC2957" w14:textId="77777777" w:rsidR="00BA216B" w:rsidRDefault="00BA216B" w:rsidP="00614F98"/>
                          <w:p w14:paraId="258ACF1D" w14:textId="77777777" w:rsidR="00BA216B" w:rsidRDefault="00BA216B" w:rsidP="00614F98"/>
                          <w:p w14:paraId="59386393" w14:textId="77777777" w:rsidR="00BA216B" w:rsidRDefault="00BA216B" w:rsidP="00614F98"/>
                          <w:p w14:paraId="6350E8A6" w14:textId="77777777" w:rsidR="00BA216B" w:rsidRDefault="00BA216B" w:rsidP="00614F98"/>
                          <w:p w14:paraId="31FA17E0" w14:textId="77777777" w:rsidR="00BA216B" w:rsidRDefault="00BA216B" w:rsidP="00614F98"/>
                          <w:p w14:paraId="6272B19B" w14:textId="77777777" w:rsidR="00BA216B" w:rsidRDefault="00BA216B" w:rsidP="00614F98"/>
                          <w:p w14:paraId="65148137" w14:textId="77777777" w:rsidR="00BA216B" w:rsidRDefault="00BA216B" w:rsidP="00614F98"/>
                          <w:p w14:paraId="5EAE0920" w14:textId="77777777" w:rsidR="00BA216B" w:rsidRDefault="00BA216B" w:rsidP="00614F98"/>
                          <w:p w14:paraId="55A0EAEA" w14:textId="77777777" w:rsidR="00BA216B" w:rsidRDefault="00BA216B" w:rsidP="00614F98"/>
                          <w:p w14:paraId="1960E821" w14:textId="77777777" w:rsidR="00BA216B" w:rsidRDefault="00BA216B" w:rsidP="00614F98"/>
                          <w:p w14:paraId="35B5FAA7" w14:textId="77777777" w:rsidR="00BA216B" w:rsidRDefault="00BA216B" w:rsidP="00614F98"/>
                          <w:p w14:paraId="215DA925" w14:textId="77777777" w:rsidR="00BA216B" w:rsidRDefault="00BA216B" w:rsidP="00614F98"/>
                          <w:p w14:paraId="212EA711" w14:textId="77777777" w:rsidR="00BA216B" w:rsidRDefault="00BA216B" w:rsidP="00614F98"/>
                          <w:p w14:paraId="15CBFA9D" w14:textId="77777777" w:rsidR="00BA216B" w:rsidRDefault="00BA216B" w:rsidP="00614F98"/>
                          <w:p w14:paraId="4D5A1ECB" w14:textId="77777777" w:rsidR="00BA216B" w:rsidRDefault="00BA216B" w:rsidP="00614F98"/>
                          <w:p w14:paraId="155C2FB6" w14:textId="77777777" w:rsidR="00BA216B" w:rsidRDefault="00BA216B" w:rsidP="00614F98"/>
                          <w:p w14:paraId="0C9F040E" w14:textId="77777777" w:rsidR="00BA216B" w:rsidRDefault="00BA216B" w:rsidP="00614F98"/>
                          <w:p w14:paraId="4B6B43A2" w14:textId="77777777" w:rsidR="00BA216B" w:rsidRDefault="00BA216B" w:rsidP="00614F98"/>
                          <w:p w14:paraId="6D0E80AE" w14:textId="77777777" w:rsidR="00BA216B" w:rsidRDefault="00BA216B" w:rsidP="00614F98"/>
                          <w:p w14:paraId="606B8374" w14:textId="77777777" w:rsidR="00BA216B" w:rsidRDefault="00BA216B" w:rsidP="00614F98"/>
                          <w:p w14:paraId="179ED6E1" w14:textId="77777777" w:rsidR="00BA216B" w:rsidRDefault="00BA216B" w:rsidP="00614F98"/>
                          <w:p w14:paraId="43A63221" w14:textId="77777777" w:rsidR="00BA216B" w:rsidRDefault="00BA216B" w:rsidP="00614F98"/>
                          <w:p w14:paraId="59DE0543" w14:textId="77777777" w:rsidR="00BA216B" w:rsidRDefault="00BA216B" w:rsidP="00614F98"/>
                          <w:p w14:paraId="357CBD0C" w14:textId="77777777" w:rsidR="00BA216B" w:rsidRDefault="00BA216B" w:rsidP="00614F98"/>
                          <w:p w14:paraId="0D6D49CF" w14:textId="77777777" w:rsidR="00BA216B" w:rsidRDefault="00BA216B" w:rsidP="00614F98"/>
                          <w:p w14:paraId="34B53283" w14:textId="77777777" w:rsidR="00BA216B" w:rsidRDefault="00BA216B" w:rsidP="00614F98"/>
                          <w:p w14:paraId="265F9ACA" w14:textId="77777777" w:rsidR="00BA216B" w:rsidRDefault="00BA216B" w:rsidP="00614F98"/>
                          <w:p w14:paraId="3CC210FF" w14:textId="77777777" w:rsidR="00BA216B" w:rsidRDefault="00BA216B" w:rsidP="00614F98"/>
                          <w:p w14:paraId="7C12E9C3" w14:textId="77777777" w:rsidR="00BA216B" w:rsidRDefault="00BA216B" w:rsidP="00614F98"/>
                          <w:p w14:paraId="7C9EE9F4" w14:textId="77777777" w:rsidR="00BA216B" w:rsidRDefault="00BA216B" w:rsidP="00614F98"/>
                          <w:p w14:paraId="77822940" w14:textId="77777777" w:rsidR="00BA216B" w:rsidRDefault="00BA216B" w:rsidP="00614F98"/>
                          <w:p w14:paraId="577586F1" w14:textId="77777777" w:rsidR="00BA216B" w:rsidRDefault="00BA216B" w:rsidP="00614F98"/>
                          <w:p w14:paraId="52C6ADC8" w14:textId="77777777" w:rsidR="00BA216B" w:rsidRDefault="00BA216B" w:rsidP="00614F98"/>
                          <w:p w14:paraId="2B05B084" w14:textId="77777777" w:rsidR="00BA216B" w:rsidRDefault="00BA216B" w:rsidP="00614F98"/>
                          <w:p w14:paraId="14519026" w14:textId="77777777" w:rsidR="00BA216B" w:rsidRDefault="00BA216B" w:rsidP="00614F98"/>
                          <w:p w14:paraId="1813AD44" w14:textId="77777777" w:rsidR="00BA216B" w:rsidRDefault="00BA216B" w:rsidP="00614F98"/>
                          <w:p w14:paraId="45EACAAA" w14:textId="77777777" w:rsidR="00BA216B" w:rsidRDefault="00BA216B" w:rsidP="00614F98"/>
                          <w:p w14:paraId="5B6DC81A" w14:textId="77777777" w:rsidR="00BA216B" w:rsidRDefault="00BA216B" w:rsidP="00614F98"/>
                          <w:p w14:paraId="1DA28050" w14:textId="77777777" w:rsidR="00BA216B" w:rsidRDefault="00BA216B" w:rsidP="00614F98"/>
                          <w:p w14:paraId="7E2141FE" w14:textId="77777777" w:rsidR="00BA216B" w:rsidRDefault="00BA216B" w:rsidP="00614F98"/>
                          <w:p w14:paraId="5CEDB1AC" w14:textId="77777777" w:rsidR="00BA216B" w:rsidRDefault="00BA216B" w:rsidP="00614F98"/>
                          <w:p w14:paraId="25C5EBD4" w14:textId="77777777" w:rsidR="00BA216B" w:rsidRDefault="00BA216B" w:rsidP="00614F98"/>
                          <w:p w14:paraId="34F4DD69" w14:textId="77777777" w:rsidR="00BA216B" w:rsidRDefault="00BA216B" w:rsidP="00614F98"/>
                          <w:p w14:paraId="30DEE43B" w14:textId="77777777" w:rsidR="00BA216B" w:rsidRDefault="00BA216B" w:rsidP="00614F98"/>
                          <w:p w14:paraId="71E6722A" w14:textId="77777777" w:rsidR="00BA216B" w:rsidRDefault="00BA216B" w:rsidP="00614F98"/>
                          <w:p w14:paraId="30B6A115" w14:textId="77777777" w:rsidR="00BA216B" w:rsidRDefault="00BA216B" w:rsidP="00614F98"/>
                          <w:p w14:paraId="694E64CA" w14:textId="77777777" w:rsidR="00BA216B" w:rsidRDefault="00BA216B" w:rsidP="00614F98"/>
                          <w:p w14:paraId="7F7D8221" w14:textId="77777777" w:rsidR="00BA216B" w:rsidRDefault="00BA216B" w:rsidP="00614F98"/>
                          <w:p w14:paraId="0CF629A5" w14:textId="77777777" w:rsidR="00BA216B" w:rsidRDefault="00BA216B" w:rsidP="00614F98"/>
                          <w:p w14:paraId="5AA869F1" w14:textId="77777777" w:rsidR="00BA216B" w:rsidRDefault="00BA216B" w:rsidP="00614F98"/>
                          <w:p w14:paraId="09F53BF0" w14:textId="77777777" w:rsidR="00BA216B" w:rsidRDefault="00BA216B" w:rsidP="00614F98"/>
                          <w:p w14:paraId="2009238E" w14:textId="77777777" w:rsidR="00BA216B" w:rsidRDefault="00BA216B" w:rsidP="00614F98"/>
                          <w:p w14:paraId="19A5CF5C" w14:textId="77777777" w:rsidR="00BA216B" w:rsidRDefault="00BA216B" w:rsidP="00614F98"/>
                          <w:p w14:paraId="0910CEEC" w14:textId="77777777" w:rsidR="00BA216B" w:rsidRDefault="00BA216B" w:rsidP="00614F98"/>
                          <w:p w14:paraId="64DEE6AF" w14:textId="77777777" w:rsidR="00BA216B" w:rsidRDefault="00BA216B" w:rsidP="00614F98"/>
                          <w:p w14:paraId="5644B531" w14:textId="77777777" w:rsidR="00BA216B" w:rsidRDefault="00BA216B" w:rsidP="00614F98"/>
                          <w:p w14:paraId="24E80F0A" w14:textId="77777777" w:rsidR="00BA216B" w:rsidRDefault="00BA216B" w:rsidP="00614F98"/>
                          <w:p w14:paraId="7595BE3C" w14:textId="77777777" w:rsidR="00BA216B" w:rsidRDefault="00BA216B" w:rsidP="00614F98"/>
                          <w:p w14:paraId="0CAFE834" w14:textId="77777777" w:rsidR="00BA216B" w:rsidRDefault="00BA216B" w:rsidP="00614F98"/>
                          <w:p w14:paraId="536BD5A7" w14:textId="77777777" w:rsidR="00BA216B" w:rsidRDefault="00BA216B" w:rsidP="00614F98"/>
                          <w:p w14:paraId="6AF03B6F" w14:textId="77777777" w:rsidR="00BA216B" w:rsidRDefault="00BA216B" w:rsidP="00614F98"/>
                          <w:p w14:paraId="1D251460" w14:textId="77777777" w:rsidR="00BA216B" w:rsidRDefault="00BA216B" w:rsidP="00614F98"/>
                          <w:p w14:paraId="328B74E0" w14:textId="77777777" w:rsidR="00BA216B" w:rsidRDefault="00BA216B" w:rsidP="00614F98"/>
                          <w:p w14:paraId="2B0F9296" w14:textId="77777777" w:rsidR="00BA216B" w:rsidRDefault="00BA216B" w:rsidP="00614F98"/>
                          <w:p w14:paraId="0F775CD6" w14:textId="77777777" w:rsidR="00BA216B" w:rsidRDefault="00BA216B" w:rsidP="00614F98"/>
                          <w:p w14:paraId="71313722" w14:textId="77777777" w:rsidR="00BA216B" w:rsidRDefault="00BA216B" w:rsidP="00614F98"/>
                          <w:p w14:paraId="081D18CD" w14:textId="77777777" w:rsidR="00BA216B" w:rsidRDefault="00BA216B" w:rsidP="00614F98"/>
                          <w:p w14:paraId="5F4D3747" w14:textId="77777777" w:rsidR="00BA216B" w:rsidRDefault="00BA216B" w:rsidP="00614F98"/>
                          <w:p w14:paraId="304E9196" w14:textId="77777777" w:rsidR="00BA216B" w:rsidRDefault="00BA216B" w:rsidP="00614F98"/>
                          <w:p w14:paraId="5133E575" w14:textId="77777777" w:rsidR="00BA216B" w:rsidRDefault="00BA216B" w:rsidP="00614F98"/>
                          <w:p w14:paraId="4EF69BA9" w14:textId="77777777" w:rsidR="00BA216B" w:rsidRDefault="00BA216B" w:rsidP="00614F98"/>
                          <w:p w14:paraId="65BE7A49" w14:textId="77777777" w:rsidR="00BA216B" w:rsidRDefault="00BA216B" w:rsidP="00614F98"/>
                          <w:p w14:paraId="57661ED5" w14:textId="77777777" w:rsidR="00BA216B" w:rsidRDefault="00BA216B" w:rsidP="00614F98"/>
                          <w:p w14:paraId="03B9A2D4" w14:textId="77777777" w:rsidR="00BA216B" w:rsidRDefault="00BA216B" w:rsidP="00614F98"/>
                          <w:p w14:paraId="03A86381" w14:textId="77777777" w:rsidR="00BA216B" w:rsidRDefault="00BA216B" w:rsidP="00614F98"/>
                          <w:p w14:paraId="6DFE0016" w14:textId="77777777" w:rsidR="00BA216B" w:rsidRDefault="00BA216B" w:rsidP="00614F98"/>
                          <w:p w14:paraId="44563CFC" w14:textId="77777777" w:rsidR="00BA216B" w:rsidRDefault="00BA216B" w:rsidP="00614F98"/>
                          <w:p w14:paraId="3B6E6617" w14:textId="77777777" w:rsidR="00BA216B" w:rsidRDefault="00BA216B" w:rsidP="00614F98"/>
                          <w:p w14:paraId="154F5254" w14:textId="77777777" w:rsidR="00BA216B" w:rsidRDefault="00BA216B" w:rsidP="00614F98"/>
                          <w:p w14:paraId="1F162F6B" w14:textId="77777777" w:rsidR="00BA216B" w:rsidRDefault="00BA216B" w:rsidP="00614F98"/>
                          <w:p w14:paraId="3125D99D" w14:textId="77777777" w:rsidR="00BA216B" w:rsidRDefault="00BA216B" w:rsidP="00614F98"/>
                          <w:p w14:paraId="141A294A" w14:textId="77777777" w:rsidR="00BA216B" w:rsidRDefault="00BA216B" w:rsidP="00614F98"/>
                          <w:p w14:paraId="4AAEB9C6" w14:textId="77777777" w:rsidR="00BA216B" w:rsidRDefault="00BA216B" w:rsidP="00614F98"/>
                          <w:p w14:paraId="2C19BC1E" w14:textId="77777777" w:rsidR="00BA216B" w:rsidRDefault="00BA216B" w:rsidP="00614F98"/>
                          <w:p w14:paraId="7252A6E8" w14:textId="77777777" w:rsidR="00BA216B" w:rsidRDefault="00BA216B" w:rsidP="00614F98"/>
                          <w:p w14:paraId="67DA1494" w14:textId="77777777" w:rsidR="00BA216B" w:rsidRDefault="00BA216B" w:rsidP="00614F98"/>
                          <w:p w14:paraId="34546D2C" w14:textId="77777777" w:rsidR="00BA216B" w:rsidRDefault="00BA216B" w:rsidP="00614F98"/>
                          <w:p w14:paraId="25ED110B" w14:textId="77777777" w:rsidR="00BA216B" w:rsidRDefault="00BA216B" w:rsidP="00614F98"/>
                          <w:p w14:paraId="12B3A798" w14:textId="77777777" w:rsidR="00BA216B" w:rsidRDefault="00BA216B" w:rsidP="00614F98"/>
                          <w:p w14:paraId="11312878" w14:textId="77777777" w:rsidR="00BA216B" w:rsidRDefault="00BA216B" w:rsidP="00614F98"/>
                          <w:p w14:paraId="25EA4A8E" w14:textId="77777777" w:rsidR="00BA216B" w:rsidRDefault="00BA216B" w:rsidP="00614F98"/>
                          <w:p w14:paraId="283ADD97" w14:textId="77777777" w:rsidR="00BA216B" w:rsidRDefault="00BA216B" w:rsidP="00614F98"/>
                          <w:p w14:paraId="75539F93" w14:textId="77777777" w:rsidR="00BA216B" w:rsidRDefault="00BA216B" w:rsidP="00614F98"/>
                          <w:p w14:paraId="241DD3AC" w14:textId="77777777" w:rsidR="00BA216B" w:rsidRDefault="00BA216B" w:rsidP="00614F98"/>
                          <w:p w14:paraId="274E3E55" w14:textId="77777777" w:rsidR="00BA216B" w:rsidRDefault="00BA216B" w:rsidP="00614F98"/>
                          <w:p w14:paraId="7FBA1C57" w14:textId="77777777" w:rsidR="00BA216B" w:rsidRDefault="00BA216B" w:rsidP="00614F98"/>
                          <w:p w14:paraId="21DE312A" w14:textId="77777777" w:rsidR="00BA216B" w:rsidRDefault="00BA216B" w:rsidP="00614F98"/>
                          <w:p w14:paraId="6410DFF6" w14:textId="77777777" w:rsidR="00BA216B" w:rsidRDefault="00BA216B" w:rsidP="00614F98"/>
                          <w:p w14:paraId="766CDA0C" w14:textId="77777777" w:rsidR="00BA216B" w:rsidRDefault="00BA216B" w:rsidP="00614F98"/>
                          <w:p w14:paraId="48F5FDF6" w14:textId="77777777" w:rsidR="00BA216B" w:rsidRDefault="00BA216B" w:rsidP="00614F98"/>
                          <w:p w14:paraId="201CAD19" w14:textId="77777777" w:rsidR="00BA216B" w:rsidRDefault="00BA216B" w:rsidP="00614F98"/>
                          <w:p w14:paraId="07294CAF" w14:textId="77777777" w:rsidR="00BA216B" w:rsidRDefault="00BA216B" w:rsidP="00614F98"/>
                          <w:p w14:paraId="566F9CAE" w14:textId="77777777" w:rsidR="00BA216B" w:rsidRDefault="00BA216B" w:rsidP="00614F98"/>
                          <w:p w14:paraId="12DAA784" w14:textId="77777777" w:rsidR="00BA216B" w:rsidRDefault="00BA216B" w:rsidP="00614F98"/>
                          <w:p w14:paraId="6959206F" w14:textId="77777777" w:rsidR="00BA216B" w:rsidRDefault="00BA216B" w:rsidP="00614F98"/>
                          <w:p w14:paraId="1B3E25FB" w14:textId="77777777" w:rsidR="00BA216B" w:rsidRDefault="00BA216B" w:rsidP="00614F98"/>
                          <w:p w14:paraId="3A43D7FD" w14:textId="77777777" w:rsidR="00BA216B" w:rsidRDefault="00BA216B" w:rsidP="00614F98"/>
                          <w:p w14:paraId="57C1DB87" w14:textId="77777777" w:rsidR="00BA216B" w:rsidRDefault="00BA216B" w:rsidP="00614F98"/>
                          <w:p w14:paraId="430FA2FC" w14:textId="77777777" w:rsidR="00BA216B" w:rsidRDefault="00BA216B" w:rsidP="00614F98"/>
                          <w:p w14:paraId="49EC6853" w14:textId="77777777" w:rsidR="00BA216B" w:rsidRDefault="00BA216B" w:rsidP="00614F98"/>
                          <w:p w14:paraId="0D6B1CA2" w14:textId="77777777" w:rsidR="00BA216B" w:rsidRDefault="00BA216B" w:rsidP="00614F98"/>
                          <w:p w14:paraId="61363C94" w14:textId="77777777" w:rsidR="00BA216B" w:rsidRDefault="00BA216B" w:rsidP="00614F98"/>
                          <w:p w14:paraId="78BEEFC6" w14:textId="77777777" w:rsidR="00BA216B" w:rsidRDefault="00BA216B" w:rsidP="00614F98"/>
                          <w:p w14:paraId="5001825A" w14:textId="77777777" w:rsidR="00BA216B" w:rsidRDefault="00BA216B" w:rsidP="00614F98"/>
                          <w:p w14:paraId="64F2A79C" w14:textId="77777777" w:rsidR="00BA216B" w:rsidRDefault="00BA216B" w:rsidP="00614F98"/>
                          <w:p w14:paraId="4C15019C" w14:textId="77777777" w:rsidR="00BA216B" w:rsidRDefault="00BA216B" w:rsidP="00614F98"/>
                          <w:p w14:paraId="5CEB93C3" w14:textId="77777777" w:rsidR="00BA216B" w:rsidRDefault="00BA216B" w:rsidP="00614F98"/>
                          <w:p w14:paraId="549094BA" w14:textId="77777777" w:rsidR="00BA216B" w:rsidRDefault="00BA216B" w:rsidP="00614F98"/>
                          <w:p w14:paraId="49A68B32" w14:textId="77777777" w:rsidR="00BA216B" w:rsidRDefault="00BA216B" w:rsidP="00614F98"/>
                          <w:p w14:paraId="1536DF06" w14:textId="77777777" w:rsidR="00BA216B" w:rsidRDefault="00BA216B" w:rsidP="00614F98"/>
                          <w:p w14:paraId="7516A532" w14:textId="77777777" w:rsidR="00BA216B" w:rsidRDefault="00BA216B" w:rsidP="00614F98"/>
                          <w:p w14:paraId="00CC5BF7" w14:textId="77777777" w:rsidR="00BA216B" w:rsidRDefault="00BA216B" w:rsidP="00614F98"/>
                          <w:p w14:paraId="3AF0BC51" w14:textId="77777777" w:rsidR="00BA216B" w:rsidRDefault="00BA216B" w:rsidP="00614F98"/>
                          <w:p w14:paraId="40754200" w14:textId="77777777" w:rsidR="00BA216B" w:rsidRDefault="00BA216B" w:rsidP="00614F98"/>
                          <w:p w14:paraId="6D71BF62" w14:textId="77777777" w:rsidR="00BA216B" w:rsidRDefault="00BA216B" w:rsidP="00614F98"/>
                          <w:p w14:paraId="3FC7F415" w14:textId="77777777" w:rsidR="00BA216B" w:rsidRDefault="00BA216B" w:rsidP="00614F98"/>
                          <w:p w14:paraId="74EBAF9A" w14:textId="77777777" w:rsidR="00BA216B" w:rsidRDefault="00BA216B" w:rsidP="00614F98"/>
                          <w:p w14:paraId="10BCAF51" w14:textId="77777777" w:rsidR="00BA216B" w:rsidRDefault="00BA216B" w:rsidP="00614F98"/>
                          <w:p w14:paraId="319E8062" w14:textId="77777777" w:rsidR="00BA216B" w:rsidRDefault="00BA216B" w:rsidP="00614F98"/>
                          <w:p w14:paraId="28AFEDCB" w14:textId="77777777" w:rsidR="00BA216B" w:rsidRDefault="00BA216B" w:rsidP="00614F98"/>
                          <w:p w14:paraId="00425573" w14:textId="77777777" w:rsidR="00BA216B" w:rsidRDefault="00BA216B" w:rsidP="00614F98"/>
                          <w:p w14:paraId="0BD4C1F2" w14:textId="77777777" w:rsidR="00BA216B" w:rsidRDefault="00BA216B" w:rsidP="00614F98"/>
                          <w:p w14:paraId="7C2117FC" w14:textId="77777777" w:rsidR="00BA216B" w:rsidRDefault="00BA216B" w:rsidP="00614F98"/>
                          <w:p w14:paraId="1CA21A2C" w14:textId="77777777" w:rsidR="00BA216B" w:rsidRDefault="00BA216B" w:rsidP="00614F98"/>
                          <w:p w14:paraId="11D2C974" w14:textId="77777777" w:rsidR="00BA216B" w:rsidRDefault="00BA216B" w:rsidP="00614F98"/>
                          <w:p w14:paraId="5E8714D8" w14:textId="77777777" w:rsidR="00BA216B" w:rsidRDefault="00BA216B" w:rsidP="00614F98"/>
                          <w:p w14:paraId="7F379B06" w14:textId="77777777" w:rsidR="00BA216B" w:rsidRDefault="00BA216B" w:rsidP="00614F98"/>
                          <w:p w14:paraId="13433F5A" w14:textId="77777777" w:rsidR="00BA216B" w:rsidRDefault="00BA216B" w:rsidP="00614F98"/>
                          <w:p w14:paraId="15E21113" w14:textId="77777777" w:rsidR="00BA216B" w:rsidRDefault="00BA216B" w:rsidP="00614F98"/>
                          <w:p w14:paraId="1CB5D448" w14:textId="77777777" w:rsidR="00BA216B" w:rsidRDefault="00BA216B" w:rsidP="00614F98"/>
                          <w:p w14:paraId="069D817C" w14:textId="77777777" w:rsidR="00BA216B" w:rsidRDefault="00BA216B" w:rsidP="00614F98"/>
                          <w:p w14:paraId="637D35C8" w14:textId="77777777" w:rsidR="00BA216B" w:rsidRDefault="00BA216B" w:rsidP="00614F98"/>
                          <w:p w14:paraId="55851B49" w14:textId="77777777" w:rsidR="00BA216B" w:rsidRDefault="00BA216B" w:rsidP="00614F98"/>
                          <w:p w14:paraId="6E74B35B" w14:textId="77777777" w:rsidR="00BA216B" w:rsidRDefault="00BA216B" w:rsidP="00614F98"/>
                          <w:p w14:paraId="0E11A339" w14:textId="77777777" w:rsidR="00BA216B" w:rsidRDefault="00BA216B" w:rsidP="00614F98"/>
                          <w:p w14:paraId="55AF6A3E" w14:textId="77777777" w:rsidR="00BA216B" w:rsidRDefault="00BA216B" w:rsidP="00614F98"/>
                          <w:p w14:paraId="458BB0A1" w14:textId="77777777" w:rsidR="00BA216B" w:rsidRDefault="00BA216B" w:rsidP="00614F98"/>
                          <w:p w14:paraId="1B03DDBE" w14:textId="77777777" w:rsidR="00BA216B" w:rsidRDefault="00BA216B" w:rsidP="00614F98"/>
                          <w:p w14:paraId="7E5E7FE9" w14:textId="77777777" w:rsidR="00BA216B" w:rsidRDefault="00BA216B" w:rsidP="00614F98"/>
                          <w:p w14:paraId="0A5E0F33" w14:textId="77777777" w:rsidR="00BA216B" w:rsidRDefault="00BA216B" w:rsidP="00614F98"/>
                          <w:p w14:paraId="5579CD40" w14:textId="77777777" w:rsidR="00BA216B" w:rsidRDefault="00BA216B" w:rsidP="00614F98"/>
                          <w:p w14:paraId="3CC3F328" w14:textId="77777777" w:rsidR="00BA216B" w:rsidRDefault="00BA216B" w:rsidP="00614F98"/>
                          <w:p w14:paraId="44541661" w14:textId="77777777" w:rsidR="00BA216B" w:rsidRDefault="00BA216B" w:rsidP="00614F98"/>
                          <w:p w14:paraId="68EB60B3" w14:textId="77777777" w:rsidR="00BA216B" w:rsidRDefault="00BA216B" w:rsidP="00614F98"/>
                          <w:p w14:paraId="28E9AE96" w14:textId="77777777" w:rsidR="00BA216B" w:rsidRDefault="00BA216B" w:rsidP="00614F98"/>
                          <w:p w14:paraId="27DB7820" w14:textId="77777777" w:rsidR="00BA216B" w:rsidRDefault="00BA216B" w:rsidP="00614F98"/>
                          <w:p w14:paraId="299C2FFB" w14:textId="77777777" w:rsidR="00BA216B" w:rsidRDefault="00BA216B" w:rsidP="00614F98"/>
                          <w:p w14:paraId="67E9672E" w14:textId="77777777" w:rsidR="00BA216B" w:rsidRDefault="00BA216B" w:rsidP="00614F98"/>
                          <w:p w14:paraId="002835FE" w14:textId="77777777" w:rsidR="00BA216B" w:rsidRDefault="00BA216B" w:rsidP="00614F98"/>
                          <w:p w14:paraId="21AC026E" w14:textId="77777777" w:rsidR="00BA216B" w:rsidRDefault="00BA216B" w:rsidP="00614F98"/>
                          <w:p w14:paraId="5EE5EF6E" w14:textId="77777777" w:rsidR="00BA216B" w:rsidRDefault="00BA216B" w:rsidP="00614F98"/>
                          <w:p w14:paraId="361F4367" w14:textId="77777777" w:rsidR="00BA216B" w:rsidRDefault="00BA216B" w:rsidP="00614F98"/>
                          <w:p w14:paraId="6869843B" w14:textId="77777777" w:rsidR="00BA216B" w:rsidRDefault="00BA216B" w:rsidP="00614F98"/>
                          <w:p w14:paraId="3302C604" w14:textId="77777777" w:rsidR="00BA216B" w:rsidRDefault="00BA216B" w:rsidP="00614F98"/>
                          <w:p w14:paraId="0C736797" w14:textId="77777777" w:rsidR="00BA216B" w:rsidRDefault="00BA216B" w:rsidP="00614F98"/>
                          <w:p w14:paraId="4259C10E" w14:textId="77777777" w:rsidR="00BA216B" w:rsidRDefault="00BA216B" w:rsidP="00614F98"/>
                          <w:p w14:paraId="08500E94" w14:textId="77777777" w:rsidR="00BA216B" w:rsidRDefault="00BA216B" w:rsidP="00614F98"/>
                          <w:p w14:paraId="024C0B1A" w14:textId="77777777" w:rsidR="00BA216B" w:rsidRDefault="00BA216B" w:rsidP="00614F98"/>
                          <w:p w14:paraId="3A5294ED" w14:textId="77777777" w:rsidR="00BA216B" w:rsidRDefault="00BA216B" w:rsidP="00614F98"/>
                          <w:p w14:paraId="0D280F96" w14:textId="77777777" w:rsidR="00BA216B" w:rsidRDefault="00BA216B" w:rsidP="00614F98"/>
                          <w:p w14:paraId="54EA9C8C" w14:textId="77777777" w:rsidR="00BA216B" w:rsidRDefault="00BA216B" w:rsidP="00614F98"/>
                          <w:p w14:paraId="47848365" w14:textId="77777777" w:rsidR="00BA216B" w:rsidRDefault="00BA216B" w:rsidP="00614F98"/>
                          <w:p w14:paraId="41B1A00B" w14:textId="77777777" w:rsidR="00BA216B" w:rsidRDefault="00BA216B" w:rsidP="00614F98"/>
                          <w:p w14:paraId="5655A47B" w14:textId="77777777" w:rsidR="00BA216B" w:rsidRDefault="00BA216B" w:rsidP="00614F98"/>
                          <w:p w14:paraId="2E93DE66" w14:textId="77777777" w:rsidR="00BA216B" w:rsidRDefault="00BA216B" w:rsidP="00614F98"/>
                          <w:p w14:paraId="79C7AF1D" w14:textId="77777777" w:rsidR="00BA216B" w:rsidRDefault="00BA216B" w:rsidP="00614F98"/>
                          <w:p w14:paraId="7C95F759" w14:textId="77777777" w:rsidR="00BA216B" w:rsidRDefault="00BA216B" w:rsidP="00614F98"/>
                          <w:p w14:paraId="203F0F70" w14:textId="77777777" w:rsidR="00BA216B" w:rsidRDefault="00BA216B" w:rsidP="00614F98"/>
                          <w:p w14:paraId="2E400A24" w14:textId="77777777" w:rsidR="00BA216B" w:rsidRDefault="00BA216B" w:rsidP="00614F98"/>
                          <w:p w14:paraId="69D1C15F" w14:textId="77777777" w:rsidR="00BA216B" w:rsidRDefault="00BA216B" w:rsidP="00614F98"/>
                          <w:p w14:paraId="2EF43F7E" w14:textId="77777777" w:rsidR="00BA216B" w:rsidRDefault="00BA216B" w:rsidP="00614F98"/>
                          <w:p w14:paraId="6B34806A" w14:textId="77777777" w:rsidR="00BA216B" w:rsidRDefault="00BA216B" w:rsidP="00614F98"/>
                          <w:p w14:paraId="582F52D3" w14:textId="77777777" w:rsidR="00BA216B" w:rsidRDefault="00BA216B" w:rsidP="00614F98"/>
                          <w:p w14:paraId="2A894D48" w14:textId="77777777" w:rsidR="00BA216B" w:rsidRDefault="00BA216B" w:rsidP="00614F98"/>
                          <w:p w14:paraId="70669AD2" w14:textId="77777777" w:rsidR="00BA216B" w:rsidRDefault="00BA216B" w:rsidP="00614F98"/>
                          <w:p w14:paraId="2B4E5810" w14:textId="77777777" w:rsidR="00BA216B" w:rsidRDefault="00BA216B" w:rsidP="00614F98"/>
                          <w:p w14:paraId="77951555" w14:textId="77777777" w:rsidR="00BA216B" w:rsidRDefault="00BA216B" w:rsidP="00614F98"/>
                          <w:p w14:paraId="2D604E93" w14:textId="77777777" w:rsidR="00BA216B" w:rsidRDefault="00BA216B" w:rsidP="00614F98"/>
                          <w:p w14:paraId="62B31812" w14:textId="77777777" w:rsidR="00BA216B" w:rsidRDefault="00BA216B" w:rsidP="00614F98"/>
                          <w:p w14:paraId="0BAF4D00" w14:textId="77777777" w:rsidR="00BA216B" w:rsidRDefault="00BA216B" w:rsidP="00614F98"/>
                          <w:p w14:paraId="5F29A009" w14:textId="77777777" w:rsidR="00BA216B" w:rsidRDefault="00BA216B" w:rsidP="00614F98"/>
                          <w:p w14:paraId="5AED6B75" w14:textId="77777777" w:rsidR="00BA216B" w:rsidRDefault="00BA216B" w:rsidP="00614F98"/>
                          <w:p w14:paraId="614060D0" w14:textId="77777777" w:rsidR="00BA216B" w:rsidRDefault="00BA216B" w:rsidP="00614F98"/>
                          <w:p w14:paraId="7DCEE852" w14:textId="77777777" w:rsidR="00BA216B" w:rsidRDefault="00BA216B" w:rsidP="00614F98"/>
                          <w:p w14:paraId="05B38D0D" w14:textId="77777777" w:rsidR="00BA216B" w:rsidRDefault="00BA216B" w:rsidP="00614F98"/>
                          <w:p w14:paraId="5436D78E" w14:textId="77777777" w:rsidR="00BA216B" w:rsidRDefault="00BA216B" w:rsidP="00614F98"/>
                          <w:p w14:paraId="56F84664" w14:textId="77777777" w:rsidR="00BA216B" w:rsidRDefault="00BA216B" w:rsidP="00614F98"/>
                          <w:p w14:paraId="0DB14213" w14:textId="77777777" w:rsidR="00BA216B" w:rsidRDefault="00BA216B" w:rsidP="00614F98"/>
                          <w:p w14:paraId="64407AEA" w14:textId="77777777" w:rsidR="00BA216B" w:rsidRDefault="00BA216B" w:rsidP="00614F98"/>
                          <w:p w14:paraId="18B83CB3" w14:textId="77777777" w:rsidR="00BA216B" w:rsidRDefault="00BA216B" w:rsidP="00614F98"/>
                          <w:p w14:paraId="6EFD62C3" w14:textId="77777777" w:rsidR="00BA216B" w:rsidRDefault="00BA216B" w:rsidP="00614F98"/>
                          <w:p w14:paraId="09C2B47A" w14:textId="77777777" w:rsidR="00BA216B" w:rsidRDefault="00BA216B" w:rsidP="00614F98"/>
                          <w:p w14:paraId="0D925383" w14:textId="77777777" w:rsidR="00BA216B" w:rsidRDefault="00BA216B" w:rsidP="00614F98"/>
                          <w:p w14:paraId="419A7BFE" w14:textId="77777777" w:rsidR="00BA216B" w:rsidRDefault="00BA216B" w:rsidP="00614F98"/>
                          <w:p w14:paraId="5E9389FA" w14:textId="77777777" w:rsidR="00BA216B" w:rsidRDefault="00BA216B" w:rsidP="00614F98"/>
                          <w:p w14:paraId="5D211954" w14:textId="77777777" w:rsidR="00BA216B" w:rsidRDefault="00BA216B" w:rsidP="00614F98"/>
                          <w:p w14:paraId="59D59FBA" w14:textId="77777777" w:rsidR="00BA216B" w:rsidRDefault="00BA216B" w:rsidP="00614F98"/>
                          <w:p w14:paraId="735D9834" w14:textId="77777777" w:rsidR="00BA216B" w:rsidRDefault="00BA216B" w:rsidP="00614F98"/>
                          <w:p w14:paraId="68A509D6" w14:textId="77777777" w:rsidR="00BA216B" w:rsidRDefault="00BA216B" w:rsidP="00614F98"/>
                          <w:p w14:paraId="1E7735D4" w14:textId="77777777" w:rsidR="00BA216B" w:rsidRDefault="00BA216B" w:rsidP="00614F98"/>
                          <w:p w14:paraId="5E58CCBF" w14:textId="77777777" w:rsidR="00BA216B" w:rsidRDefault="00BA216B" w:rsidP="00614F98"/>
                          <w:p w14:paraId="0FB3A736" w14:textId="77777777" w:rsidR="00BA216B" w:rsidRDefault="00BA216B" w:rsidP="00614F98"/>
                          <w:p w14:paraId="7A2284B3" w14:textId="77777777" w:rsidR="00BA216B" w:rsidRDefault="00BA216B" w:rsidP="00614F98"/>
                          <w:p w14:paraId="1949CF2D" w14:textId="77777777" w:rsidR="00BA216B" w:rsidRDefault="00BA216B" w:rsidP="00614F98"/>
                          <w:p w14:paraId="3F9DA679" w14:textId="77777777" w:rsidR="00BA216B" w:rsidRDefault="00BA216B" w:rsidP="00614F98"/>
                          <w:p w14:paraId="1E08417B" w14:textId="77777777" w:rsidR="00BA216B" w:rsidRDefault="00BA216B" w:rsidP="00614F98"/>
                          <w:p w14:paraId="3DC4D723" w14:textId="77777777" w:rsidR="00BA216B" w:rsidRDefault="00BA216B" w:rsidP="00614F98"/>
                          <w:p w14:paraId="437E302F" w14:textId="77777777" w:rsidR="00BA216B" w:rsidRDefault="00BA216B" w:rsidP="00614F98"/>
                          <w:p w14:paraId="5B0B4613" w14:textId="77777777" w:rsidR="00BA216B" w:rsidRDefault="00BA216B" w:rsidP="00614F98"/>
                          <w:p w14:paraId="5A8C4049" w14:textId="77777777" w:rsidR="00BA216B" w:rsidRDefault="00BA216B" w:rsidP="00614F98"/>
                          <w:p w14:paraId="518B1440" w14:textId="77777777" w:rsidR="00BA216B" w:rsidRDefault="00BA216B" w:rsidP="00614F98"/>
                          <w:p w14:paraId="5F94AC05" w14:textId="77777777" w:rsidR="00BA216B" w:rsidRDefault="00BA216B" w:rsidP="00614F98"/>
                          <w:p w14:paraId="659834AC" w14:textId="77777777" w:rsidR="00BA216B" w:rsidRDefault="00BA216B" w:rsidP="00614F98"/>
                          <w:p w14:paraId="1B29AA2A" w14:textId="77777777" w:rsidR="00BA216B" w:rsidRDefault="00BA216B" w:rsidP="00614F98"/>
                          <w:p w14:paraId="2871D484" w14:textId="77777777" w:rsidR="00BA216B" w:rsidRDefault="00BA216B" w:rsidP="00614F98"/>
                          <w:p w14:paraId="31F29BD4" w14:textId="77777777" w:rsidR="00BA216B" w:rsidRDefault="00BA216B" w:rsidP="00614F98"/>
                          <w:p w14:paraId="4350DF9E" w14:textId="77777777" w:rsidR="00BA216B" w:rsidRDefault="00BA216B" w:rsidP="00614F98"/>
                          <w:p w14:paraId="109F94CE" w14:textId="77777777" w:rsidR="00BA216B" w:rsidRDefault="00BA216B" w:rsidP="00614F98"/>
                          <w:p w14:paraId="551C6599" w14:textId="77777777" w:rsidR="00BA216B" w:rsidRDefault="00BA216B" w:rsidP="00614F98"/>
                          <w:p w14:paraId="3D72725A" w14:textId="77777777" w:rsidR="00BA216B" w:rsidRDefault="00BA216B" w:rsidP="00614F98"/>
                          <w:p w14:paraId="6A99C361" w14:textId="77777777" w:rsidR="00BA216B" w:rsidRDefault="00BA216B" w:rsidP="00614F98"/>
                          <w:p w14:paraId="27E95487" w14:textId="77777777" w:rsidR="00BA216B" w:rsidRDefault="00BA216B" w:rsidP="00614F98"/>
                          <w:p w14:paraId="3D5C9549" w14:textId="77777777" w:rsidR="00BA216B" w:rsidRDefault="00BA216B" w:rsidP="00614F98"/>
                          <w:p w14:paraId="23D7EDFC" w14:textId="77777777" w:rsidR="00BA216B" w:rsidRDefault="00BA216B" w:rsidP="00614F98"/>
                          <w:p w14:paraId="2DD19592" w14:textId="77777777" w:rsidR="00BA216B" w:rsidRDefault="00BA216B" w:rsidP="00614F98"/>
                          <w:p w14:paraId="5C63BE48" w14:textId="77777777" w:rsidR="00BA216B" w:rsidRDefault="00BA216B" w:rsidP="00614F98"/>
                          <w:p w14:paraId="7987AB7E" w14:textId="77777777" w:rsidR="00BA216B" w:rsidRDefault="00BA216B" w:rsidP="00614F98"/>
                          <w:p w14:paraId="64CAEAB8" w14:textId="77777777" w:rsidR="00BA216B" w:rsidRDefault="00BA216B" w:rsidP="00614F98"/>
                          <w:p w14:paraId="579B8F0D" w14:textId="77777777" w:rsidR="00BA216B" w:rsidRDefault="00BA216B" w:rsidP="00614F98"/>
                          <w:p w14:paraId="05CBC962" w14:textId="77777777" w:rsidR="00BA216B" w:rsidRDefault="00BA216B" w:rsidP="00614F98"/>
                          <w:p w14:paraId="75F9580A" w14:textId="77777777" w:rsidR="00BA216B" w:rsidRDefault="00BA216B" w:rsidP="00614F98"/>
                          <w:p w14:paraId="79B3749C" w14:textId="77777777" w:rsidR="00BA216B" w:rsidRDefault="00BA216B" w:rsidP="00614F98"/>
                          <w:p w14:paraId="748D83F9" w14:textId="77777777" w:rsidR="00BA216B" w:rsidRDefault="00BA216B" w:rsidP="00614F98"/>
                          <w:p w14:paraId="740CD8AC" w14:textId="77777777" w:rsidR="00BA216B" w:rsidRDefault="00BA216B" w:rsidP="00614F98"/>
                          <w:p w14:paraId="2BE12A02" w14:textId="77777777" w:rsidR="00BA216B" w:rsidRDefault="00BA216B" w:rsidP="00614F98"/>
                          <w:p w14:paraId="78155B60" w14:textId="77777777" w:rsidR="00BA216B" w:rsidRDefault="00BA216B" w:rsidP="00614F98"/>
                          <w:p w14:paraId="665F6B1B" w14:textId="77777777" w:rsidR="00BA216B" w:rsidRDefault="00BA216B" w:rsidP="00614F98"/>
                          <w:p w14:paraId="759CE71D" w14:textId="77777777" w:rsidR="00BA216B" w:rsidRDefault="00BA216B" w:rsidP="00614F98"/>
                          <w:p w14:paraId="1F5B2A7D" w14:textId="77777777" w:rsidR="00BA216B" w:rsidRDefault="00BA216B" w:rsidP="00614F98"/>
                          <w:p w14:paraId="0779C712" w14:textId="77777777" w:rsidR="00BA216B" w:rsidRDefault="00BA216B" w:rsidP="00614F98"/>
                          <w:p w14:paraId="65D69FDB" w14:textId="77777777" w:rsidR="00BA216B" w:rsidRDefault="00BA216B" w:rsidP="00614F98"/>
                          <w:p w14:paraId="75BF75BD" w14:textId="77777777" w:rsidR="00BA216B" w:rsidRDefault="00BA216B" w:rsidP="00614F98"/>
                          <w:p w14:paraId="4D14C40D" w14:textId="77777777" w:rsidR="00BA216B" w:rsidRDefault="00BA216B" w:rsidP="00614F98"/>
                          <w:p w14:paraId="30B2123F" w14:textId="77777777" w:rsidR="00BA216B" w:rsidRDefault="00BA216B" w:rsidP="00614F98"/>
                          <w:p w14:paraId="3A72C777" w14:textId="77777777" w:rsidR="00BA216B" w:rsidRDefault="00BA216B" w:rsidP="00614F98"/>
                          <w:p w14:paraId="605AEC22" w14:textId="77777777" w:rsidR="00BA216B" w:rsidRDefault="00BA216B" w:rsidP="00614F98"/>
                          <w:p w14:paraId="1B21AE45" w14:textId="77777777" w:rsidR="00BA216B" w:rsidRDefault="00BA216B" w:rsidP="00614F98"/>
                          <w:p w14:paraId="76273F57" w14:textId="77777777" w:rsidR="00BA216B" w:rsidRDefault="00BA216B" w:rsidP="00614F98"/>
                          <w:p w14:paraId="5AB5E83C" w14:textId="77777777" w:rsidR="00BA216B" w:rsidRDefault="00BA216B" w:rsidP="00614F98"/>
                          <w:p w14:paraId="0F9B3AEA" w14:textId="77777777" w:rsidR="00BA216B" w:rsidRDefault="00BA216B" w:rsidP="00614F98"/>
                          <w:p w14:paraId="512FD2D0" w14:textId="77777777" w:rsidR="00BA216B" w:rsidRDefault="00BA216B" w:rsidP="00614F98"/>
                          <w:p w14:paraId="32B74B0F" w14:textId="77777777" w:rsidR="00BA216B" w:rsidRDefault="00BA216B" w:rsidP="00614F98"/>
                          <w:p w14:paraId="3CC73B97" w14:textId="77777777" w:rsidR="00BA216B" w:rsidRDefault="00BA216B" w:rsidP="00614F98"/>
                          <w:p w14:paraId="4245F216" w14:textId="77777777" w:rsidR="00BA216B" w:rsidRDefault="00BA216B" w:rsidP="00614F98"/>
                          <w:p w14:paraId="106514DB" w14:textId="77777777" w:rsidR="00BA216B" w:rsidRDefault="00BA216B" w:rsidP="00614F98"/>
                          <w:p w14:paraId="10DDC764" w14:textId="77777777" w:rsidR="00BA216B" w:rsidRDefault="00BA216B" w:rsidP="00614F98"/>
                          <w:p w14:paraId="2736F2CA" w14:textId="77777777" w:rsidR="00BA216B" w:rsidRDefault="00BA216B" w:rsidP="00614F98"/>
                          <w:p w14:paraId="020CF05A" w14:textId="77777777" w:rsidR="00BA216B" w:rsidRDefault="00BA216B" w:rsidP="00614F98"/>
                          <w:p w14:paraId="456D4C51" w14:textId="77777777" w:rsidR="00BA216B" w:rsidRDefault="00BA216B" w:rsidP="00614F98"/>
                          <w:p w14:paraId="0D158BEF" w14:textId="77777777" w:rsidR="00BA216B" w:rsidRDefault="00BA216B" w:rsidP="00614F98"/>
                          <w:p w14:paraId="0EA60567" w14:textId="77777777" w:rsidR="00BA216B" w:rsidRDefault="00BA216B" w:rsidP="00614F98"/>
                          <w:p w14:paraId="1229EF07" w14:textId="77777777" w:rsidR="00BA216B" w:rsidRDefault="00BA216B" w:rsidP="00614F98"/>
                          <w:p w14:paraId="6DC39244" w14:textId="77777777" w:rsidR="00BA216B" w:rsidRDefault="00BA216B" w:rsidP="00614F98"/>
                          <w:p w14:paraId="02CF39C9" w14:textId="77777777" w:rsidR="00BA216B" w:rsidRDefault="00BA216B" w:rsidP="00614F98"/>
                          <w:p w14:paraId="62E889E4" w14:textId="77777777" w:rsidR="00BA216B" w:rsidRDefault="00BA216B" w:rsidP="00614F98"/>
                          <w:p w14:paraId="0DFEE0AD" w14:textId="77777777" w:rsidR="00BA216B" w:rsidRDefault="00BA216B" w:rsidP="00614F98"/>
                          <w:p w14:paraId="05FE0619" w14:textId="77777777" w:rsidR="00BA216B" w:rsidRDefault="00BA216B" w:rsidP="00614F98"/>
                          <w:p w14:paraId="7D3C97DD" w14:textId="77777777" w:rsidR="00BA216B" w:rsidRDefault="00BA216B" w:rsidP="00614F98"/>
                          <w:p w14:paraId="189AEEA0" w14:textId="77777777" w:rsidR="00BA216B" w:rsidRDefault="00BA216B" w:rsidP="00614F98"/>
                          <w:p w14:paraId="0AC134FD" w14:textId="77777777" w:rsidR="00BA216B" w:rsidRDefault="00BA216B" w:rsidP="00614F98"/>
                          <w:p w14:paraId="311A7E9D" w14:textId="77777777" w:rsidR="00BA216B" w:rsidRDefault="00BA216B" w:rsidP="00614F98"/>
                          <w:p w14:paraId="6078296C" w14:textId="77777777" w:rsidR="00BA216B" w:rsidRDefault="00BA216B" w:rsidP="00614F98"/>
                          <w:p w14:paraId="7CD9ECA5" w14:textId="77777777" w:rsidR="00BA216B" w:rsidRDefault="00BA216B" w:rsidP="00614F98"/>
                          <w:p w14:paraId="4F588308" w14:textId="77777777" w:rsidR="00BA216B" w:rsidRDefault="00BA216B" w:rsidP="00614F98"/>
                          <w:p w14:paraId="11A7A4F3" w14:textId="77777777" w:rsidR="00BA216B" w:rsidRDefault="00BA216B" w:rsidP="00614F98"/>
                          <w:p w14:paraId="676FA5FD" w14:textId="77777777" w:rsidR="00BA216B" w:rsidRDefault="00BA216B" w:rsidP="00614F98"/>
                          <w:p w14:paraId="413FBF17" w14:textId="77777777" w:rsidR="00BA216B" w:rsidRDefault="00BA216B" w:rsidP="00614F98"/>
                          <w:p w14:paraId="4592A993" w14:textId="77777777" w:rsidR="00BA216B" w:rsidRDefault="00BA216B" w:rsidP="00614F98"/>
                          <w:p w14:paraId="26804C8A" w14:textId="77777777" w:rsidR="00BA216B" w:rsidRDefault="00BA216B" w:rsidP="00614F98"/>
                          <w:p w14:paraId="2304FF56" w14:textId="77777777" w:rsidR="00BA216B" w:rsidRDefault="00BA216B" w:rsidP="00614F98"/>
                          <w:p w14:paraId="11C4385F" w14:textId="77777777" w:rsidR="00BA216B" w:rsidRDefault="00BA216B" w:rsidP="00614F98"/>
                          <w:p w14:paraId="2FB35BD8" w14:textId="77777777" w:rsidR="00BA216B" w:rsidRDefault="00BA216B" w:rsidP="00614F98"/>
                          <w:p w14:paraId="0ED74450" w14:textId="77777777" w:rsidR="00BA216B" w:rsidRDefault="00BA216B" w:rsidP="00614F98"/>
                          <w:p w14:paraId="7364788B" w14:textId="77777777" w:rsidR="00BA216B" w:rsidRDefault="00BA216B" w:rsidP="00614F98"/>
                          <w:p w14:paraId="70715146" w14:textId="77777777" w:rsidR="00BA216B" w:rsidRDefault="00BA216B" w:rsidP="00614F98"/>
                          <w:p w14:paraId="4647D01B" w14:textId="77777777" w:rsidR="00BA216B" w:rsidRDefault="00BA216B" w:rsidP="00614F98"/>
                          <w:p w14:paraId="4C078861" w14:textId="77777777" w:rsidR="00BA216B" w:rsidRDefault="00BA216B" w:rsidP="00614F98"/>
                          <w:p w14:paraId="5807D2A5" w14:textId="77777777" w:rsidR="00BA216B" w:rsidRDefault="00BA216B" w:rsidP="00614F98"/>
                          <w:p w14:paraId="3F28E2E0" w14:textId="77777777" w:rsidR="00BA216B" w:rsidRDefault="00BA216B" w:rsidP="00614F98"/>
                          <w:p w14:paraId="1E948A89" w14:textId="77777777" w:rsidR="00BA216B" w:rsidRDefault="00BA216B" w:rsidP="00614F98"/>
                          <w:p w14:paraId="43937778" w14:textId="77777777" w:rsidR="00BA216B" w:rsidRDefault="00BA216B" w:rsidP="00614F98"/>
                          <w:p w14:paraId="0B5B1E4C" w14:textId="77777777" w:rsidR="00BA216B" w:rsidRDefault="00BA216B" w:rsidP="00614F98"/>
                          <w:p w14:paraId="41A60C12" w14:textId="77777777" w:rsidR="00BA216B" w:rsidRDefault="00BA216B" w:rsidP="00614F98"/>
                          <w:p w14:paraId="1A29ECCD" w14:textId="77777777" w:rsidR="00BA216B" w:rsidRDefault="00BA216B" w:rsidP="00614F98"/>
                          <w:p w14:paraId="556E3B47" w14:textId="77777777" w:rsidR="00BA216B" w:rsidRDefault="00BA216B" w:rsidP="00614F98"/>
                          <w:p w14:paraId="00E50596" w14:textId="77777777" w:rsidR="00BA216B" w:rsidRDefault="00BA216B" w:rsidP="00614F98"/>
                          <w:p w14:paraId="6D140975" w14:textId="77777777" w:rsidR="00BA216B" w:rsidRDefault="00BA216B" w:rsidP="00614F98"/>
                          <w:p w14:paraId="34BBAFAA" w14:textId="77777777" w:rsidR="00BA216B" w:rsidRDefault="00BA216B" w:rsidP="00614F98"/>
                          <w:p w14:paraId="1F4EC9D4" w14:textId="77777777" w:rsidR="00BA216B" w:rsidRDefault="00BA216B" w:rsidP="00614F98"/>
                          <w:p w14:paraId="2CA17EEB" w14:textId="77777777" w:rsidR="00BA216B" w:rsidRDefault="00BA216B" w:rsidP="00614F98"/>
                          <w:p w14:paraId="4A8EB9FD" w14:textId="77777777" w:rsidR="00BA216B" w:rsidRDefault="00BA216B" w:rsidP="00614F98"/>
                          <w:p w14:paraId="6081F6B9" w14:textId="77777777" w:rsidR="00BA216B" w:rsidRDefault="00BA216B" w:rsidP="00614F98"/>
                          <w:p w14:paraId="74E312E9" w14:textId="77777777" w:rsidR="00BA216B" w:rsidRDefault="00BA216B" w:rsidP="00614F98"/>
                          <w:p w14:paraId="46597093" w14:textId="77777777" w:rsidR="00BA216B" w:rsidRDefault="00BA216B" w:rsidP="00614F98"/>
                          <w:p w14:paraId="7040A206" w14:textId="77777777" w:rsidR="00BA216B" w:rsidRDefault="00BA216B" w:rsidP="00614F98"/>
                          <w:p w14:paraId="7A94AC39" w14:textId="77777777" w:rsidR="00BA216B" w:rsidRDefault="00BA216B" w:rsidP="00614F98"/>
                          <w:p w14:paraId="34A00437" w14:textId="77777777" w:rsidR="00BA216B" w:rsidRDefault="00BA216B" w:rsidP="00614F98"/>
                          <w:p w14:paraId="79CE6F0B" w14:textId="77777777" w:rsidR="00BA216B" w:rsidRDefault="00BA216B" w:rsidP="00614F98"/>
                          <w:p w14:paraId="7F86FA9E" w14:textId="77777777" w:rsidR="00BA216B" w:rsidRDefault="00BA216B" w:rsidP="00614F98"/>
                          <w:p w14:paraId="784988E4" w14:textId="77777777" w:rsidR="00BA216B" w:rsidRDefault="00BA216B" w:rsidP="00614F98"/>
                          <w:p w14:paraId="381578A8" w14:textId="77777777" w:rsidR="00BA216B" w:rsidRDefault="00BA216B" w:rsidP="00614F98"/>
                          <w:p w14:paraId="2AC2992D" w14:textId="77777777" w:rsidR="00BA216B" w:rsidRDefault="00BA216B" w:rsidP="00614F98"/>
                          <w:p w14:paraId="067B2C84" w14:textId="77777777" w:rsidR="00BA216B" w:rsidRDefault="00BA216B" w:rsidP="00614F98"/>
                          <w:p w14:paraId="3E677D46" w14:textId="77777777" w:rsidR="00BA216B" w:rsidRDefault="00BA216B" w:rsidP="00614F98"/>
                          <w:p w14:paraId="233DBE8C" w14:textId="77777777" w:rsidR="00BA216B" w:rsidRDefault="00BA216B" w:rsidP="00614F98"/>
                          <w:p w14:paraId="12C3CBB7" w14:textId="77777777" w:rsidR="00BA216B" w:rsidRDefault="00BA216B" w:rsidP="00614F98"/>
                          <w:p w14:paraId="7C6AF090" w14:textId="77777777" w:rsidR="00BA216B" w:rsidRDefault="00BA216B" w:rsidP="00614F98"/>
                          <w:p w14:paraId="2D9BB049" w14:textId="77777777" w:rsidR="00BA216B" w:rsidRDefault="00BA216B" w:rsidP="00614F98"/>
                          <w:p w14:paraId="48C6B09E" w14:textId="77777777" w:rsidR="00BA216B" w:rsidRDefault="00BA216B" w:rsidP="00614F98"/>
                          <w:p w14:paraId="09727DE9" w14:textId="77777777" w:rsidR="00BA216B" w:rsidRDefault="00BA216B" w:rsidP="00614F98"/>
                          <w:p w14:paraId="08550553" w14:textId="77777777" w:rsidR="00BA216B" w:rsidRDefault="00BA216B" w:rsidP="00614F98"/>
                          <w:p w14:paraId="40BA050A" w14:textId="77777777" w:rsidR="00BA216B" w:rsidRDefault="00BA216B" w:rsidP="00614F98"/>
                          <w:p w14:paraId="3B6019D7" w14:textId="77777777" w:rsidR="00BA216B" w:rsidRDefault="00BA216B" w:rsidP="00614F98"/>
                          <w:p w14:paraId="70CC1256" w14:textId="77777777" w:rsidR="00BA216B" w:rsidRDefault="00BA216B" w:rsidP="00614F98"/>
                          <w:p w14:paraId="5FE86726" w14:textId="77777777" w:rsidR="00BA216B" w:rsidRDefault="00BA216B" w:rsidP="00614F98"/>
                          <w:p w14:paraId="71CA0B06" w14:textId="77777777" w:rsidR="00BA216B" w:rsidRDefault="00BA216B" w:rsidP="00614F98"/>
                          <w:p w14:paraId="6F15C66F" w14:textId="77777777" w:rsidR="00BA216B" w:rsidRDefault="00BA216B" w:rsidP="00614F98"/>
                          <w:p w14:paraId="316A87D6" w14:textId="77777777" w:rsidR="00BA216B" w:rsidRDefault="00BA216B" w:rsidP="00614F98"/>
                          <w:p w14:paraId="5EE9EBCA" w14:textId="77777777" w:rsidR="00BA216B" w:rsidRDefault="00BA216B" w:rsidP="00614F98"/>
                          <w:p w14:paraId="4F07966C" w14:textId="77777777" w:rsidR="00BA216B" w:rsidRDefault="00BA216B" w:rsidP="00614F98"/>
                          <w:p w14:paraId="7122989B" w14:textId="77777777" w:rsidR="00BA216B" w:rsidRDefault="00BA216B" w:rsidP="00614F98"/>
                          <w:p w14:paraId="57455750" w14:textId="77777777" w:rsidR="00BA216B" w:rsidRDefault="00BA216B" w:rsidP="00614F98"/>
                          <w:p w14:paraId="1A336C36" w14:textId="77777777" w:rsidR="00BA216B" w:rsidRDefault="00BA216B" w:rsidP="00614F98"/>
                          <w:p w14:paraId="41CB066B" w14:textId="77777777" w:rsidR="00BA216B" w:rsidRDefault="00BA216B" w:rsidP="00614F98"/>
                          <w:p w14:paraId="24C2168E" w14:textId="77777777" w:rsidR="00BA216B" w:rsidRDefault="00BA216B" w:rsidP="00614F98"/>
                          <w:p w14:paraId="44E81DB4" w14:textId="77777777" w:rsidR="00BA216B" w:rsidRDefault="00BA216B" w:rsidP="00614F98"/>
                          <w:p w14:paraId="17C84D3F" w14:textId="77777777" w:rsidR="00BA216B" w:rsidRDefault="00BA216B" w:rsidP="00614F98"/>
                          <w:p w14:paraId="7A482EF8" w14:textId="77777777" w:rsidR="00BA216B" w:rsidRDefault="00BA216B" w:rsidP="00614F98"/>
                          <w:p w14:paraId="3E3ECC11" w14:textId="77777777" w:rsidR="00BA216B" w:rsidRDefault="00BA216B" w:rsidP="00614F98"/>
                          <w:p w14:paraId="0A277847" w14:textId="77777777" w:rsidR="00BA216B" w:rsidRDefault="00BA216B" w:rsidP="00614F98"/>
                          <w:p w14:paraId="273DF5F0" w14:textId="77777777" w:rsidR="00BA216B" w:rsidRDefault="00BA216B" w:rsidP="00614F98"/>
                          <w:p w14:paraId="0F10D03B" w14:textId="77777777" w:rsidR="00BA216B" w:rsidRDefault="00BA216B" w:rsidP="00614F98"/>
                          <w:p w14:paraId="13112B52" w14:textId="77777777" w:rsidR="00BA216B" w:rsidRDefault="00BA216B" w:rsidP="00614F98"/>
                          <w:p w14:paraId="14B7B1FF" w14:textId="77777777" w:rsidR="00BA216B" w:rsidRDefault="00BA216B" w:rsidP="00614F98"/>
                          <w:p w14:paraId="663448DE" w14:textId="77777777" w:rsidR="00BA216B" w:rsidRDefault="00BA216B" w:rsidP="00614F98"/>
                          <w:p w14:paraId="7EDC668E" w14:textId="77777777" w:rsidR="00BA216B" w:rsidRDefault="00BA216B" w:rsidP="00614F98"/>
                          <w:p w14:paraId="685743BA" w14:textId="77777777" w:rsidR="00BA216B" w:rsidRDefault="00BA216B" w:rsidP="00614F98"/>
                          <w:p w14:paraId="76CE375E" w14:textId="77777777" w:rsidR="00BA216B" w:rsidRDefault="00BA216B" w:rsidP="00614F98"/>
                          <w:p w14:paraId="602F1A91" w14:textId="77777777" w:rsidR="00BA216B" w:rsidRDefault="00BA216B" w:rsidP="00614F98"/>
                          <w:p w14:paraId="0A1B0B9D" w14:textId="77777777" w:rsidR="00BA216B" w:rsidRDefault="00BA216B" w:rsidP="00614F98"/>
                          <w:p w14:paraId="4A993ED5" w14:textId="77777777" w:rsidR="00BA216B" w:rsidRDefault="00BA216B" w:rsidP="00614F98"/>
                          <w:p w14:paraId="740C3F14" w14:textId="77777777" w:rsidR="00BA216B" w:rsidRDefault="00BA216B" w:rsidP="00614F98"/>
                          <w:p w14:paraId="14DCC9F8" w14:textId="77777777" w:rsidR="00BA216B" w:rsidRDefault="00BA216B" w:rsidP="00614F98"/>
                          <w:p w14:paraId="753CF18D" w14:textId="77777777" w:rsidR="00BA216B" w:rsidRDefault="00BA216B" w:rsidP="00614F98"/>
                          <w:p w14:paraId="3E0BB2D9" w14:textId="77777777" w:rsidR="00BA216B" w:rsidRDefault="00BA216B" w:rsidP="00614F98"/>
                          <w:p w14:paraId="61D8F5CA" w14:textId="77777777" w:rsidR="00BA216B" w:rsidRDefault="00BA216B" w:rsidP="00614F98"/>
                          <w:p w14:paraId="5B5A20BF" w14:textId="77777777" w:rsidR="00BA216B" w:rsidRDefault="00BA216B" w:rsidP="00614F98"/>
                          <w:p w14:paraId="2BA71B7A" w14:textId="77777777" w:rsidR="00BA216B" w:rsidRDefault="00BA216B" w:rsidP="00614F98"/>
                          <w:p w14:paraId="44D5D3DD" w14:textId="77777777" w:rsidR="00BA216B" w:rsidRDefault="00BA216B" w:rsidP="00614F98"/>
                          <w:p w14:paraId="5A2D9622" w14:textId="77777777" w:rsidR="00BA216B" w:rsidRDefault="00BA216B" w:rsidP="00614F98"/>
                          <w:p w14:paraId="21E56FD1" w14:textId="77777777" w:rsidR="00BA216B" w:rsidRDefault="00BA216B" w:rsidP="00614F98"/>
                          <w:p w14:paraId="79FF7A1E" w14:textId="77777777" w:rsidR="00BA216B" w:rsidRDefault="00BA216B" w:rsidP="00614F98"/>
                          <w:p w14:paraId="58FCBEE4" w14:textId="77777777" w:rsidR="00BA216B" w:rsidRDefault="00BA216B" w:rsidP="00614F98"/>
                          <w:p w14:paraId="7334238A" w14:textId="77777777" w:rsidR="00BA216B" w:rsidRDefault="00BA216B" w:rsidP="00614F98"/>
                          <w:p w14:paraId="324468DC" w14:textId="77777777" w:rsidR="00BA216B" w:rsidRDefault="00BA216B" w:rsidP="00614F98"/>
                          <w:p w14:paraId="05777FFD" w14:textId="77777777" w:rsidR="00BA216B" w:rsidRDefault="00BA216B" w:rsidP="00614F98"/>
                          <w:p w14:paraId="5475CC00" w14:textId="77777777" w:rsidR="00BA216B" w:rsidRDefault="00BA216B" w:rsidP="00614F98"/>
                          <w:p w14:paraId="461FF397" w14:textId="77777777" w:rsidR="00BA216B" w:rsidRDefault="00BA216B" w:rsidP="00614F98"/>
                          <w:p w14:paraId="52D0CEA8" w14:textId="77777777" w:rsidR="00BA216B" w:rsidRDefault="00BA216B" w:rsidP="00614F98"/>
                          <w:p w14:paraId="2F94E4F7" w14:textId="77777777" w:rsidR="00BA216B" w:rsidRDefault="00BA216B" w:rsidP="00614F98"/>
                          <w:p w14:paraId="7E209AB7" w14:textId="77777777" w:rsidR="00BA216B" w:rsidRDefault="00BA216B" w:rsidP="00614F98"/>
                          <w:p w14:paraId="43DC4728" w14:textId="77777777" w:rsidR="00BA216B" w:rsidRDefault="00BA216B" w:rsidP="00614F98"/>
                          <w:p w14:paraId="74A299ED" w14:textId="77777777" w:rsidR="00BA216B" w:rsidRDefault="00BA216B" w:rsidP="00614F98"/>
                          <w:p w14:paraId="1CF8157B" w14:textId="77777777" w:rsidR="00BA216B" w:rsidRDefault="00BA216B" w:rsidP="00614F98"/>
                          <w:p w14:paraId="745CD73D" w14:textId="77777777" w:rsidR="00BA216B" w:rsidRDefault="00BA216B" w:rsidP="00614F98"/>
                          <w:p w14:paraId="28BA2AE9" w14:textId="77777777" w:rsidR="00BA216B" w:rsidRDefault="00BA216B" w:rsidP="00614F98"/>
                          <w:p w14:paraId="090CE7EB" w14:textId="77777777" w:rsidR="00BA216B" w:rsidRDefault="00BA216B" w:rsidP="00614F98"/>
                          <w:p w14:paraId="4F29C97C" w14:textId="77777777" w:rsidR="00BA216B" w:rsidRDefault="00BA216B" w:rsidP="00614F98"/>
                          <w:p w14:paraId="11236CD9" w14:textId="77777777" w:rsidR="00BA216B" w:rsidRDefault="00BA216B" w:rsidP="00614F98"/>
                          <w:p w14:paraId="1713694C" w14:textId="77777777" w:rsidR="00BA216B" w:rsidRDefault="00BA216B" w:rsidP="00614F98"/>
                          <w:p w14:paraId="5EBB3F61" w14:textId="77777777" w:rsidR="00BA216B" w:rsidRDefault="00BA216B" w:rsidP="00614F98"/>
                          <w:p w14:paraId="507B63F9" w14:textId="77777777" w:rsidR="00BA216B" w:rsidRDefault="00BA216B" w:rsidP="00614F98"/>
                          <w:p w14:paraId="28B72B57" w14:textId="77777777" w:rsidR="00BA216B" w:rsidRDefault="00BA216B" w:rsidP="00614F98"/>
                          <w:p w14:paraId="160660F4" w14:textId="77777777" w:rsidR="00BA216B" w:rsidRDefault="00BA216B" w:rsidP="00614F98"/>
                          <w:p w14:paraId="0DC23AE6" w14:textId="77777777" w:rsidR="00BA216B" w:rsidRDefault="00BA216B" w:rsidP="00614F98"/>
                          <w:p w14:paraId="6F5A3D41" w14:textId="77777777" w:rsidR="00BA216B" w:rsidRDefault="00BA216B" w:rsidP="00614F98"/>
                          <w:p w14:paraId="73ECCD30" w14:textId="77777777" w:rsidR="00BA216B" w:rsidRDefault="00BA216B" w:rsidP="00614F98"/>
                          <w:p w14:paraId="5E889DE7" w14:textId="77777777" w:rsidR="00BA216B" w:rsidRDefault="00BA216B" w:rsidP="00614F98"/>
                          <w:p w14:paraId="3A1E7D50" w14:textId="77777777" w:rsidR="00BA216B" w:rsidRDefault="00BA216B" w:rsidP="00614F98"/>
                          <w:p w14:paraId="3EBA2A19" w14:textId="77777777" w:rsidR="00BA216B" w:rsidRDefault="00BA216B" w:rsidP="00614F98"/>
                          <w:p w14:paraId="06EDD83A" w14:textId="77777777" w:rsidR="00BA216B" w:rsidRDefault="00BA216B" w:rsidP="00614F98"/>
                          <w:p w14:paraId="6D8CE60F" w14:textId="77777777" w:rsidR="00BA216B" w:rsidRDefault="00BA216B" w:rsidP="00614F98"/>
                          <w:p w14:paraId="5162C81B" w14:textId="77777777" w:rsidR="00BA216B" w:rsidRDefault="00BA216B" w:rsidP="00614F98"/>
                          <w:p w14:paraId="55A39AFC" w14:textId="77777777" w:rsidR="00BA216B" w:rsidRDefault="00BA216B" w:rsidP="00614F98"/>
                          <w:p w14:paraId="007D93F6" w14:textId="77777777" w:rsidR="00BA216B" w:rsidRDefault="00BA216B" w:rsidP="00614F98"/>
                          <w:p w14:paraId="6CA1F2BF" w14:textId="77777777" w:rsidR="00BA216B" w:rsidRDefault="00BA216B" w:rsidP="00614F98"/>
                          <w:p w14:paraId="1BEA73F0" w14:textId="77777777" w:rsidR="00BA216B" w:rsidRDefault="00BA216B" w:rsidP="00614F98"/>
                          <w:p w14:paraId="0C6E8872" w14:textId="77777777" w:rsidR="00BA216B" w:rsidRDefault="00BA216B" w:rsidP="00614F98"/>
                          <w:p w14:paraId="0775311E" w14:textId="77777777" w:rsidR="00BA216B" w:rsidRDefault="00BA216B" w:rsidP="00614F98"/>
                          <w:p w14:paraId="35EA0C1D" w14:textId="77777777" w:rsidR="00BA216B" w:rsidRDefault="00BA216B" w:rsidP="00614F98"/>
                          <w:p w14:paraId="6EDF818F" w14:textId="77777777" w:rsidR="00BA216B" w:rsidRDefault="00BA216B" w:rsidP="00614F98"/>
                          <w:p w14:paraId="0F7A40AA" w14:textId="77777777" w:rsidR="00BA216B" w:rsidRDefault="00BA216B" w:rsidP="00614F98"/>
                          <w:p w14:paraId="600F7B05" w14:textId="77777777" w:rsidR="00BA216B" w:rsidRDefault="00BA216B" w:rsidP="00614F98"/>
                          <w:p w14:paraId="4CEF50AC" w14:textId="77777777" w:rsidR="00BA216B" w:rsidRDefault="00BA216B" w:rsidP="00614F98"/>
                          <w:p w14:paraId="13F6B8DE" w14:textId="77777777" w:rsidR="00BA216B" w:rsidRDefault="00BA216B" w:rsidP="00614F98"/>
                          <w:p w14:paraId="7B1EE314" w14:textId="77777777" w:rsidR="00BA216B" w:rsidRDefault="00BA216B" w:rsidP="00614F98"/>
                          <w:p w14:paraId="6AFA6C93" w14:textId="77777777" w:rsidR="00BA216B" w:rsidRDefault="00BA216B" w:rsidP="00614F98"/>
                          <w:p w14:paraId="24243C6A" w14:textId="77777777" w:rsidR="00BA216B" w:rsidRDefault="00BA216B" w:rsidP="00614F98"/>
                          <w:p w14:paraId="1D2E6F79" w14:textId="77777777" w:rsidR="00BA216B" w:rsidRDefault="00BA216B" w:rsidP="00614F98"/>
                          <w:p w14:paraId="19773AF1" w14:textId="77777777" w:rsidR="00BA216B" w:rsidRDefault="00BA216B" w:rsidP="00614F98"/>
                          <w:p w14:paraId="0E1CFC0E" w14:textId="77777777" w:rsidR="00BA216B" w:rsidRDefault="00BA216B" w:rsidP="00614F98"/>
                          <w:p w14:paraId="08FE6A06" w14:textId="77777777" w:rsidR="00BA216B" w:rsidRDefault="00BA216B" w:rsidP="00614F98"/>
                          <w:p w14:paraId="23361FDA" w14:textId="77777777" w:rsidR="00BA216B" w:rsidRDefault="00BA216B" w:rsidP="00614F98"/>
                          <w:p w14:paraId="6E70C675" w14:textId="77777777" w:rsidR="00BA216B" w:rsidRDefault="00BA216B" w:rsidP="00614F98"/>
                          <w:p w14:paraId="777A75A7" w14:textId="77777777" w:rsidR="00BA216B" w:rsidRDefault="00BA216B" w:rsidP="00614F98"/>
                          <w:p w14:paraId="30009150" w14:textId="77777777" w:rsidR="00BA216B" w:rsidRDefault="00BA216B" w:rsidP="00614F98"/>
                          <w:p w14:paraId="20D37777" w14:textId="77777777" w:rsidR="00BA216B" w:rsidRDefault="00BA216B" w:rsidP="00614F98"/>
                          <w:p w14:paraId="6B9ADC0E" w14:textId="77777777" w:rsidR="00BA216B" w:rsidRDefault="00BA216B" w:rsidP="00614F98"/>
                          <w:p w14:paraId="2EF8FE65" w14:textId="77777777" w:rsidR="00BA216B" w:rsidRDefault="00BA216B" w:rsidP="00614F98"/>
                          <w:p w14:paraId="21444588" w14:textId="77777777" w:rsidR="00BA216B" w:rsidRDefault="00BA216B" w:rsidP="00614F98"/>
                          <w:p w14:paraId="532C27E7" w14:textId="77777777" w:rsidR="00BA216B" w:rsidRDefault="00BA216B" w:rsidP="00614F98"/>
                          <w:p w14:paraId="6003BD48" w14:textId="77777777" w:rsidR="00BA216B" w:rsidRDefault="00BA216B" w:rsidP="00614F98"/>
                          <w:p w14:paraId="0A81505F" w14:textId="77777777" w:rsidR="00BA216B" w:rsidRDefault="00BA216B" w:rsidP="00614F98"/>
                          <w:p w14:paraId="1DF4FE7E" w14:textId="77777777" w:rsidR="00BA216B" w:rsidRDefault="00BA216B" w:rsidP="00614F98"/>
                          <w:p w14:paraId="5AD3E12B" w14:textId="77777777" w:rsidR="00BA216B" w:rsidRDefault="00BA216B" w:rsidP="00614F98"/>
                          <w:p w14:paraId="0D720DB5" w14:textId="77777777" w:rsidR="00BA216B" w:rsidRDefault="00BA216B" w:rsidP="00614F98"/>
                          <w:p w14:paraId="6B849F7C" w14:textId="77777777" w:rsidR="00BA216B" w:rsidRDefault="00BA216B" w:rsidP="00614F98"/>
                          <w:p w14:paraId="59E743DE" w14:textId="77777777" w:rsidR="00BA216B" w:rsidRDefault="00BA216B" w:rsidP="00614F98"/>
                          <w:p w14:paraId="1823842D" w14:textId="77777777" w:rsidR="00BA216B" w:rsidRDefault="00BA216B" w:rsidP="00614F98"/>
                          <w:p w14:paraId="259274BC" w14:textId="77777777" w:rsidR="00BA216B" w:rsidRDefault="00BA216B" w:rsidP="00614F98"/>
                          <w:p w14:paraId="7E952796" w14:textId="77777777" w:rsidR="00BA216B" w:rsidRDefault="00BA216B" w:rsidP="00614F98"/>
                          <w:p w14:paraId="3B1C96C9" w14:textId="77777777" w:rsidR="00BA216B" w:rsidRDefault="00BA216B" w:rsidP="00614F98"/>
                          <w:p w14:paraId="52D16912" w14:textId="77777777" w:rsidR="00BA216B" w:rsidRDefault="00BA216B" w:rsidP="00614F98"/>
                          <w:p w14:paraId="46B8BF64" w14:textId="77777777" w:rsidR="00BA216B" w:rsidRDefault="00BA216B" w:rsidP="00614F98"/>
                          <w:p w14:paraId="38932FBA" w14:textId="77777777" w:rsidR="00BA216B" w:rsidRDefault="00BA216B" w:rsidP="00614F98"/>
                          <w:p w14:paraId="019AC898" w14:textId="77777777" w:rsidR="00BA216B" w:rsidRDefault="00BA216B" w:rsidP="00614F98"/>
                          <w:p w14:paraId="2A0E106A" w14:textId="77777777" w:rsidR="00BA216B" w:rsidRDefault="00BA216B" w:rsidP="00614F98"/>
                          <w:p w14:paraId="789877E4" w14:textId="77777777" w:rsidR="00BA216B" w:rsidRDefault="00BA216B" w:rsidP="00614F98"/>
                          <w:p w14:paraId="0C3C52D1" w14:textId="77777777" w:rsidR="00BA216B" w:rsidRDefault="00BA216B" w:rsidP="00614F98"/>
                          <w:p w14:paraId="0141C3DE" w14:textId="77777777" w:rsidR="00BA216B" w:rsidRDefault="00BA216B" w:rsidP="00614F98"/>
                          <w:p w14:paraId="5303C801" w14:textId="77777777" w:rsidR="00BA216B" w:rsidRDefault="00BA216B" w:rsidP="00614F98"/>
                          <w:p w14:paraId="531CBC95" w14:textId="77777777" w:rsidR="00BA216B" w:rsidRDefault="00BA216B" w:rsidP="00614F98"/>
                          <w:p w14:paraId="107B8CDA" w14:textId="77777777" w:rsidR="00BA216B" w:rsidRDefault="00BA216B" w:rsidP="00614F98"/>
                          <w:p w14:paraId="6ED7502C" w14:textId="77777777" w:rsidR="00BA216B" w:rsidRDefault="00BA216B" w:rsidP="00614F98"/>
                          <w:p w14:paraId="552BA50A" w14:textId="77777777" w:rsidR="00BA216B" w:rsidRDefault="00BA216B" w:rsidP="00614F98"/>
                          <w:p w14:paraId="0667509F" w14:textId="77777777" w:rsidR="00BA216B" w:rsidRDefault="00BA216B" w:rsidP="00614F98"/>
                          <w:p w14:paraId="448C8B06" w14:textId="77777777" w:rsidR="00BA216B" w:rsidRDefault="00BA216B" w:rsidP="00614F98"/>
                          <w:p w14:paraId="5EBE45E9" w14:textId="77777777" w:rsidR="00BA216B" w:rsidRDefault="00BA216B" w:rsidP="00614F98"/>
                          <w:p w14:paraId="448CE897" w14:textId="77777777" w:rsidR="00BA216B" w:rsidRDefault="00BA216B" w:rsidP="00614F98"/>
                          <w:p w14:paraId="6CC3C6BD" w14:textId="77777777" w:rsidR="00BA216B" w:rsidRDefault="00BA216B" w:rsidP="00614F98"/>
                          <w:p w14:paraId="2DAC315B" w14:textId="77777777" w:rsidR="00BA216B" w:rsidRDefault="00BA216B" w:rsidP="00614F98"/>
                          <w:p w14:paraId="41EE2ABA" w14:textId="77777777" w:rsidR="00BA216B" w:rsidRDefault="00BA216B" w:rsidP="00614F98"/>
                          <w:p w14:paraId="68EA0406" w14:textId="77777777" w:rsidR="00BA216B" w:rsidRDefault="00BA216B" w:rsidP="00614F98"/>
                          <w:p w14:paraId="74A94DF1" w14:textId="77777777" w:rsidR="00BA216B" w:rsidRDefault="00BA216B" w:rsidP="00614F98"/>
                          <w:p w14:paraId="1E2008BE" w14:textId="77777777" w:rsidR="00BA216B" w:rsidRDefault="00BA216B" w:rsidP="00614F98"/>
                          <w:p w14:paraId="4DFC33F8" w14:textId="77777777" w:rsidR="00BA216B" w:rsidRDefault="00BA216B" w:rsidP="00614F98"/>
                          <w:p w14:paraId="5F628DDA" w14:textId="77777777" w:rsidR="00BA216B" w:rsidRDefault="00BA216B" w:rsidP="00614F98"/>
                          <w:p w14:paraId="62E8DF73" w14:textId="77777777" w:rsidR="00BA216B" w:rsidRDefault="00BA216B" w:rsidP="00614F98"/>
                          <w:p w14:paraId="1AD13744" w14:textId="77777777" w:rsidR="00BA216B" w:rsidRDefault="00BA216B" w:rsidP="00614F98"/>
                          <w:p w14:paraId="6741E22D" w14:textId="77777777" w:rsidR="00BA216B" w:rsidRDefault="00BA216B" w:rsidP="00614F98"/>
                          <w:p w14:paraId="658EB435" w14:textId="77777777" w:rsidR="00BA216B" w:rsidRDefault="00BA216B" w:rsidP="00614F98"/>
                          <w:p w14:paraId="2EA4499E" w14:textId="77777777" w:rsidR="00BA216B" w:rsidRDefault="00BA216B" w:rsidP="00614F98"/>
                          <w:p w14:paraId="6FA90F9B" w14:textId="77777777" w:rsidR="00BA216B" w:rsidRDefault="00BA216B" w:rsidP="00614F98"/>
                          <w:p w14:paraId="43C8AC03" w14:textId="77777777" w:rsidR="00BA216B" w:rsidRDefault="00BA216B" w:rsidP="00614F98"/>
                          <w:p w14:paraId="047BCEED" w14:textId="77777777" w:rsidR="00BA216B" w:rsidRDefault="00BA216B" w:rsidP="00614F98"/>
                          <w:p w14:paraId="1CBE19CA" w14:textId="77777777" w:rsidR="00BA216B" w:rsidRDefault="00BA216B" w:rsidP="00614F98"/>
                          <w:p w14:paraId="43F01CFF" w14:textId="77777777" w:rsidR="00BA216B" w:rsidRDefault="00BA216B" w:rsidP="00614F98"/>
                          <w:p w14:paraId="6D952878" w14:textId="77777777" w:rsidR="00BA216B" w:rsidRDefault="00BA216B" w:rsidP="00614F98"/>
                          <w:p w14:paraId="0E3E6887" w14:textId="77777777" w:rsidR="00BA216B" w:rsidRDefault="00BA216B" w:rsidP="00614F98"/>
                          <w:p w14:paraId="0B3CA9EF" w14:textId="77777777" w:rsidR="00BA216B" w:rsidRDefault="00BA216B" w:rsidP="00614F98"/>
                          <w:p w14:paraId="314FF3B7" w14:textId="77777777" w:rsidR="00BA216B" w:rsidRDefault="00BA216B" w:rsidP="00614F98"/>
                          <w:p w14:paraId="63458EAB" w14:textId="77777777" w:rsidR="00BA216B" w:rsidRDefault="00BA216B" w:rsidP="00614F98"/>
                          <w:p w14:paraId="7E7F1221" w14:textId="77777777" w:rsidR="00BA216B" w:rsidRDefault="00BA216B" w:rsidP="00614F98"/>
                          <w:p w14:paraId="6BE77E49" w14:textId="77777777" w:rsidR="00BA216B" w:rsidRDefault="00BA216B" w:rsidP="00614F98"/>
                          <w:p w14:paraId="2AE4B1EE" w14:textId="77777777" w:rsidR="00BA216B" w:rsidRDefault="00BA216B" w:rsidP="00614F98"/>
                          <w:p w14:paraId="228AB13C" w14:textId="77777777" w:rsidR="00BA216B" w:rsidRDefault="00BA216B" w:rsidP="00614F98"/>
                          <w:p w14:paraId="3DBDFFFF" w14:textId="77777777" w:rsidR="00BA216B" w:rsidRDefault="00BA216B" w:rsidP="00614F98"/>
                          <w:p w14:paraId="3D12B221" w14:textId="77777777" w:rsidR="00BA216B" w:rsidRDefault="00BA216B" w:rsidP="00614F98"/>
                          <w:p w14:paraId="11486353" w14:textId="77777777" w:rsidR="00BA216B" w:rsidRDefault="00BA216B" w:rsidP="00614F98"/>
                          <w:p w14:paraId="211717A2" w14:textId="77777777" w:rsidR="00BA216B" w:rsidRDefault="00BA216B" w:rsidP="00614F98"/>
                          <w:p w14:paraId="0DF26956" w14:textId="77777777" w:rsidR="00BA216B" w:rsidRDefault="00BA216B" w:rsidP="00614F98"/>
                          <w:p w14:paraId="27BFC6A9" w14:textId="77777777" w:rsidR="00BA216B" w:rsidRDefault="00BA216B" w:rsidP="00614F98"/>
                          <w:p w14:paraId="033500A3" w14:textId="77777777" w:rsidR="00BA216B" w:rsidRDefault="00BA216B" w:rsidP="00614F98"/>
                          <w:p w14:paraId="23662C62" w14:textId="77777777" w:rsidR="00BA216B" w:rsidRDefault="00BA216B" w:rsidP="00614F98"/>
                          <w:p w14:paraId="21C163CD" w14:textId="77777777" w:rsidR="00BA216B" w:rsidRDefault="00BA216B" w:rsidP="00614F98"/>
                          <w:p w14:paraId="131E82CC" w14:textId="77777777" w:rsidR="00BA216B" w:rsidRDefault="00BA216B" w:rsidP="00614F98"/>
                          <w:p w14:paraId="148C7EFD" w14:textId="77777777" w:rsidR="00BA216B" w:rsidRDefault="00BA216B" w:rsidP="00614F98"/>
                          <w:p w14:paraId="6CF07032" w14:textId="77777777" w:rsidR="00BA216B" w:rsidRDefault="00BA216B" w:rsidP="00614F98"/>
                          <w:p w14:paraId="5F0D2885" w14:textId="77777777" w:rsidR="00BA216B" w:rsidRDefault="00BA216B" w:rsidP="00614F98"/>
                          <w:p w14:paraId="16D867FC" w14:textId="77777777" w:rsidR="00BA216B" w:rsidRDefault="00BA216B" w:rsidP="00614F98"/>
                          <w:p w14:paraId="0719F715" w14:textId="77777777" w:rsidR="00BA216B" w:rsidRDefault="00BA216B" w:rsidP="00614F98"/>
                          <w:p w14:paraId="0A288D84" w14:textId="77777777" w:rsidR="00BA216B" w:rsidRDefault="00BA216B" w:rsidP="00614F98"/>
                          <w:p w14:paraId="50C9ACDC" w14:textId="77777777" w:rsidR="00BA216B" w:rsidRDefault="00BA216B" w:rsidP="00614F98"/>
                          <w:p w14:paraId="63F95EB1" w14:textId="77777777" w:rsidR="00BA216B" w:rsidRDefault="00BA216B" w:rsidP="00614F98"/>
                          <w:p w14:paraId="70B2A648" w14:textId="77777777" w:rsidR="00BA216B" w:rsidRDefault="00BA216B" w:rsidP="00614F98"/>
                          <w:p w14:paraId="10A20D46" w14:textId="77777777" w:rsidR="00BA216B" w:rsidRDefault="00BA216B" w:rsidP="00614F98"/>
                          <w:p w14:paraId="33E3E64F" w14:textId="77777777" w:rsidR="00BA216B" w:rsidRDefault="00BA216B" w:rsidP="00614F98"/>
                          <w:p w14:paraId="49074129" w14:textId="77777777" w:rsidR="00BA216B" w:rsidRDefault="00BA216B" w:rsidP="00614F98"/>
                          <w:p w14:paraId="365BA147" w14:textId="77777777" w:rsidR="00BA216B" w:rsidRDefault="00BA216B" w:rsidP="00614F98"/>
                          <w:p w14:paraId="74470365" w14:textId="77777777" w:rsidR="00BA216B" w:rsidRDefault="00BA216B" w:rsidP="00614F98"/>
                          <w:p w14:paraId="635A3B64" w14:textId="77777777" w:rsidR="00BA216B" w:rsidRDefault="00BA216B" w:rsidP="00614F98"/>
                          <w:p w14:paraId="17A5555B" w14:textId="77777777" w:rsidR="00BA216B" w:rsidRDefault="00BA216B" w:rsidP="00614F98"/>
                          <w:p w14:paraId="3CC8385C" w14:textId="77777777" w:rsidR="00BA216B" w:rsidRDefault="00BA216B" w:rsidP="00614F98"/>
                          <w:p w14:paraId="6826F304" w14:textId="77777777" w:rsidR="00BA216B" w:rsidRDefault="00BA216B" w:rsidP="00614F98"/>
                          <w:p w14:paraId="3945D93D" w14:textId="77777777" w:rsidR="00BA216B" w:rsidRDefault="00BA216B" w:rsidP="00614F98"/>
                          <w:p w14:paraId="47ABCB82" w14:textId="77777777" w:rsidR="00BA216B" w:rsidRDefault="00BA216B" w:rsidP="00614F98"/>
                          <w:p w14:paraId="24AB059B" w14:textId="77777777" w:rsidR="00BA216B" w:rsidRDefault="00BA216B" w:rsidP="00614F98"/>
                          <w:p w14:paraId="5002DACF" w14:textId="77777777" w:rsidR="00BA216B" w:rsidRDefault="00BA216B" w:rsidP="00614F98"/>
                          <w:p w14:paraId="18910654" w14:textId="77777777" w:rsidR="00BA216B" w:rsidRDefault="00BA216B" w:rsidP="00614F98"/>
                          <w:p w14:paraId="0EAC70CD" w14:textId="77777777" w:rsidR="00BA216B" w:rsidRDefault="00BA216B" w:rsidP="00614F98"/>
                          <w:p w14:paraId="0870295D" w14:textId="77777777" w:rsidR="00BA216B" w:rsidRDefault="00BA216B" w:rsidP="00614F98"/>
                          <w:p w14:paraId="51EF93CD" w14:textId="77777777" w:rsidR="00BA216B" w:rsidRDefault="00BA216B" w:rsidP="00614F98"/>
                          <w:p w14:paraId="6F05F018" w14:textId="77777777" w:rsidR="00BA216B" w:rsidRDefault="00BA216B" w:rsidP="00614F98"/>
                          <w:p w14:paraId="51D8B3A4" w14:textId="77777777" w:rsidR="00BA216B" w:rsidRDefault="00BA216B" w:rsidP="00614F98"/>
                          <w:p w14:paraId="01707C37" w14:textId="77777777" w:rsidR="00BA216B" w:rsidRDefault="00BA216B" w:rsidP="00614F98"/>
                          <w:p w14:paraId="5359F118" w14:textId="77777777" w:rsidR="00BA216B" w:rsidRDefault="00BA216B" w:rsidP="00614F98"/>
                          <w:p w14:paraId="3C82F884" w14:textId="77777777" w:rsidR="00BA216B" w:rsidRDefault="00BA216B" w:rsidP="00614F98"/>
                          <w:p w14:paraId="0784BA3F" w14:textId="77777777" w:rsidR="00BA216B" w:rsidRDefault="00BA216B" w:rsidP="00614F98"/>
                          <w:p w14:paraId="09E9B1A5" w14:textId="77777777" w:rsidR="00BA216B" w:rsidRDefault="00BA216B" w:rsidP="00614F98"/>
                          <w:p w14:paraId="6550C79A" w14:textId="77777777" w:rsidR="00BA216B" w:rsidRDefault="00BA216B" w:rsidP="00614F98"/>
                          <w:p w14:paraId="670655C8" w14:textId="77777777" w:rsidR="00BA216B" w:rsidRDefault="00BA216B" w:rsidP="00614F98"/>
                          <w:p w14:paraId="7915B6A4" w14:textId="77777777" w:rsidR="00BA216B" w:rsidRDefault="00BA216B" w:rsidP="00614F98"/>
                          <w:p w14:paraId="510C9B60" w14:textId="77777777" w:rsidR="00BA216B" w:rsidRDefault="00BA216B" w:rsidP="00614F98"/>
                          <w:p w14:paraId="6BB19DFF" w14:textId="77777777" w:rsidR="00BA216B" w:rsidRDefault="00BA216B" w:rsidP="00614F98"/>
                          <w:p w14:paraId="18071D99" w14:textId="77777777" w:rsidR="00BA216B" w:rsidRDefault="00BA216B" w:rsidP="00614F98"/>
                          <w:p w14:paraId="64074807" w14:textId="77777777" w:rsidR="00BA216B" w:rsidRDefault="00BA216B" w:rsidP="00614F98"/>
                          <w:p w14:paraId="06631F65" w14:textId="77777777" w:rsidR="00BA216B" w:rsidRDefault="00BA216B" w:rsidP="00614F98"/>
                          <w:p w14:paraId="23B819EB" w14:textId="77777777" w:rsidR="00BA216B" w:rsidRDefault="00BA216B" w:rsidP="00614F98"/>
                          <w:p w14:paraId="68C716FF" w14:textId="77777777" w:rsidR="00BA216B" w:rsidRDefault="00BA216B" w:rsidP="00614F98"/>
                          <w:p w14:paraId="38CA318B" w14:textId="77777777" w:rsidR="00BA216B" w:rsidRDefault="00BA216B" w:rsidP="00614F98"/>
                          <w:p w14:paraId="3FDB7378" w14:textId="77777777" w:rsidR="00BA216B" w:rsidRDefault="00BA216B" w:rsidP="00614F98"/>
                          <w:p w14:paraId="60E9917E" w14:textId="77777777" w:rsidR="00BA216B" w:rsidRDefault="00BA216B" w:rsidP="00614F98"/>
                          <w:p w14:paraId="7B7F72E0" w14:textId="77777777" w:rsidR="00BA216B" w:rsidRDefault="00BA216B" w:rsidP="00614F98"/>
                          <w:p w14:paraId="6366EEFD" w14:textId="77777777" w:rsidR="00BA216B" w:rsidRDefault="00BA216B" w:rsidP="00614F98"/>
                          <w:p w14:paraId="7EEB443C" w14:textId="77777777" w:rsidR="00BA216B" w:rsidRDefault="00BA216B" w:rsidP="00614F98"/>
                          <w:p w14:paraId="22A5BA51" w14:textId="77777777" w:rsidR="00BA216B" w:rsidRDefault="00BA216B" w:rsidP="00614F98"/>
                          <w:p w14:paraId="4AE98D77" w14:textId="77777777" w:rsidR="00BA216B" w:rsidRDefault="00BA216B" w:rsidP="00614F98"/>
                          <w:p w14:paraId="7CE4F87A" w14:textId="77777777" w:rsidR="00BA216B" w:rsidRDefault="00BA216B" w:rsidP="00614F98"/>
                          <w:p w14:paraId="771D4FE3" w14:textId="77777777" w:rsidR="00BA216B" w:rsidRDefault="00BA216B" w:rsidP="00614F98"/>
                          <w:p w14:paraId="3A8EA323" w14:textId="77777777" w:rsidR="00BA216B" w:rsidRDefault="00BA216B" w:rsidP="00614F98"/>
                          <w:p w14:paraId="0D15504E" w14:textId="77777777" w:rsidR="00BA216B" w:rsidRDefault="00BA216B" w:rsidP="00614F98"/>
                          <w:p w14:paraId="05B68AF8" w14:textId="77777777" w:rsidR="00BA216B" w:rsidRDefault="00BA216B" w:rsidP="00614F98"/>
                          <w:p w14:paraId="46FDFC46" w14:textId="77777777" w:rsidR="00BA216B" w:rsidRDefault="00BA216B" w:rsidP="00614F98"/>
                          <w:p w14:paraId="18C3DB67" w14:textId="77777777" w:rsidR="00BA216B" w:rsidRDefault="00BA216B" w:rsidP="00614F98"/>
                          <w:p w14:paraId="2CC4CD52" w14:textId="77777777" w:rsidR="00BA216B" w:rsidRDefault="00BA216B" w:rsidP="00614F98"/>
                          <w:p w14:paraId="15058088" w14:textId="77777777" w:rsidR="00BA216B" w:rsidRDefault="00BA216B" w:rsidP="00614F98"/>
                          <w:p w14:paraId="0F20AEA9" w14:textId="77777777" w:rsidR="00BA216B" w:rsidRDefault="00BA216B" w:rsidP="00614F98"/>
                          <w:p w14:paraId="73D94748" w14:textId="77777777" w:rsidR="00BA216B" w:rsidRDefault="00BA216B" w:rsidP="00614F98"/>
                          <w:p w14:paraId="719096B4" w14:textId="77777777" w:rsidR="00BA216B" w:rsidRDefault="00BA216B" w:rsidP="00614F98"/>
                          <w:p w14:paraId="52F279D7" w14:textId="77777777" w:rsidR="00BA216B" w:rsidRDefault="00BA216B" w:rsidP="00614F98"/>
                          <w:p w14:paraId="3B391016" w14:textId="77777777" w:rsidR="00BA216B" w:rsidRDefault="00BA216B" w:rsidP="00614F98"/>
                          <w:p w14:paraId="172AF3D0" w14:textId="77777777" w:rsidR="00BA216B" w:rsidRDefault="00BA216B" w:rsidP="00614F98"/>
                          <w:p w14:paraId="65D8218A" w14:textId="77777777" w:rsidR="00BA216B" w:rsidRDefault="00BA216B" w:rsidP="00614F98"/>
                          <w:p w14:paraId="2F8BA711" w14:textId="77777777" w:rsidR="00BA216B" w:rsidRDefault="00BA216B" w:rsidP="00614F98"/>
                          <w:p w14:paraId="1B94FB4A" w14:textId="77777777" w:rsidR="00BA216B" w:rsidRDefault="00BA216B" w:rsidP="00614F98"/>
                          <w:p w14:paraId="3D78FDA1" w14:textId="77777777" w:rsidR="00BA216B" w:rsidRDefault="00BA216B" w:rsidP="00614F98"/>
                          <w:p w14:paraId="65A6E8B8" w14:textId="77777777" w:rsidR="00BA216B" w:rsidRDefault="00BA216B" w:rsidP="00614F98"/>
                          <w:p w14:paraId="4F3AD5E0" w14:textId="77777777" w:rsidR="00BA216B" w:rsidRDefault="00BA216B" w:rsidP="00614F98"/>
                          <w:p w14:paraId="1F2BD5F5" w14:textId="77777777" w:rsidR="00BA216B" w:rsidRDefault="00BA216B" w:rsidP="00614F98"/>
                          <w:p w14:paraId="6FBBDAD6" w14:textId="77777777" w:rsidR="00BA216B" w:rsidRDefault="00BA216B" w:rsidP="00614F98"/>
                          <w:p w14:paraId="14C744D9" w14:textId="77777777" w:rsidR="00BA216B" w:rsidRDefault="00BA216B" w:rsidP="00614F98"/>
                          <w:p w14:paraId="3BA8EB1C" w14:textId="77777777" w:rsidR="00BA216B" w:rsidRDefault="00BA216B" w:rsidP="00614F98"/>
                          <w:p w14:paraId="5A506670" w14:textId="77777777" w:rsidR="00BA216B" w:rsidRDefault="00BA216B" w:rsidP="00614F98"/>
                          <w:p w14:paraId="5976CBA6" w14:textId="77777777" w:rsidR="00BA216B" w:rsidRDefault="00BA216B" w:rsidP="00614F98"/>
                          <w:p w14:paraId="3D6F8DE6" w14:textId="77777777" w:rsidR="00BA216B" w:rsidRDefault="00BA216B" w:rsidP="00614F98"/>
                          <w:p w14:paraId="7BA38E49" w14:textId="77777777" w:rsidR="00BA216B" w:rsidRDefault="00BA216B" w:rsidP="00614F98"/>
                          <w:p w14:paraId="4C968FA3" w14:textId="77777777" w:rsidR="00BA216B" w:rsidRDefault="00BA216B" w:rsidP="00614F98"/>
                          <w:p w14:paraId="471149A4" w14:textId="77777777" w:rsidR="00BA216B" w:rsidRDefault="00BA216B" w:rsidP="00614F98"/>
                          <w:p w14:paraId="7D42E1DB" w14:textId="77777777" w:rsidR="00BA216B" w:rsidRDefault="00BA216B" w:rsidP="00614F98"/>
                          <w:p w14:paraId="09DF8121" w14:textId="77777777" w:rsidR="00BA216B" w:rsidRDefault="00BA216B" w:rsidP="00614F98"/>
                          <w:p w14:paraId="5E69781F" w14:textId="77777777" w:rsidR="00BA216B" w:rsidRDefault="00BA216B" w:rsidP="00614F98"/>
                          <w:p w14:paraId="0F3232C1" w14:textId="77777777" w:rsidR="00BA216B" w:rsidRDefault="00BA216B" w:rsidP="00614F98"/>
                          <w:p w14:paraId="13D1C266" w14:textId="77777777" w:rsidR="00BA216B" w:rsidRDefault="00BA216B" w:rsidP="00614F98"/>
                          <w:p w14:paraId="711B83F1" w14:textId="77777777" w:rsidR="00BA216B" w:rsidRDefault="00BA216B" w:rsidP="00614F98"/>
                          <w:p w14:paraId="47A199EE" w14:textId="77777777" w:rsidR="00BA216B" w:rsidRDefault="00BA216B" w:rsidP="00614F98"/>
                          <w:p w14:paraId="1D9B1029" w14:textId="77777777" w:rsidR="00BA216B" w:rsidRDefault="00BA216B" w:rsidP="00614F98"/>
                          <w:p w14:paraId="60C7C06C" w14:textId="77777777" w:rsidR="00BA216B" w:rsidRDefault="00BA216B" w:rsidP="00614F98"/>
                          <w:p w14:paraId="6A2DCCAB" w14:textId="77777777" w:rsidR="00BA216B" w:rsidRDefault="00BA216B" w:rsidP="00614F98"/>
                          <w:p w14:paraId="7A11A95D" w14:textId="77777777" w:rsidR="00BA216B" w:rsidRDefault="00BA216B" w:rsidP="00614F98"/>
                          <w:p w14:paraId="129B4E8C" w14:textId="77777777" w:rsidR="00BA216B" w:rsidRDefault="00BA216B" w:rsidP="00614F98"/>
                          <w:p w14:paraId="6B210AC7" w14:textId="77777777" w:rsidR="00BA216B" w:rsidRDefault="00BA216B" w:rsidP="00614F98"/>
                          <w:p w14:paraId="6DA75DCA" w14:textId="77777777" w:rsidR="00BA216B" w:rsidRDefault="00BA216B" w:rsidP="00614F98"/>
                          <w:p w14:paraId="48C604FE" w14:textId="77777777" w:rsidR="00BA216B" w:rsidRDefault="00BA216B" w:rsidP="00614F98"/>
                          <w:p w14:paraId="6FBA72CA" w14:textId="77777777" w:rsidR="00BA216B" w:rsidRDefault="00BA216B" w:rsidP="00614F98"/>
                          <w:p w14:paraId="5ED2AC83" w14:textId="77777777" w:rsidR="00BA216B" w:rsidRDefault="00BA216B" w:rsidP="00614F98"/>
                          <w:p w14:paraId="5331049E" w14:textId="77777777" w:rsidR="00BA216B" w:rsidRDefault="00BA216B" w:rsidP="00614F98"/>
                          <w:p w14:paraId="1A8AF1E0" w14:textId="77777777" w:rsidR="00BA216B" w:rsidRDefault="00BA216B" w:rsidP="00614F98"/>
                          <w:p w14:paraId="5F6DD4FF" w14:textId="77777777" w:rsidR="00BA216B" w:rsidRDefault="00BA216B" w:rsidP="00614F98"/>
                          <w:p w14:paraId="13912470" w14:textId="77777777" w:rsidR="00BA216B" w:rsidRDefault="00BA216B" w:rsidP="00614F98"/>
                          <w:p w14:paraId="422FA272" w14:textId="77777777" w:rsidR="00BA216B" w:rsidRDefault="00BA216B" w:rsidP="00614F98"/>
                          <w:p w14:paraId="3877CD60" w14:textId="77777777" w:rsidR="00BA216B" w:rsidRDefault="00BA216B" w:rsidP="00614F98"/>
                          <w:p w14:paraId="670EAD2C" w14:textId="77777777" w:rsidR="00BA216B" w:rsidRDefault="00BA216B" w:rsidP="00614F98"/>
                          <w:p w14:paraId="39164DE5" w14:textId="77777777" w:rsidR="00BA216B" w:rsidRDefault="00BA216B" w:rsidP="00614F98"/>
                          <w:p w14:paraId="27B72D06" w14:textId="77777777" w:rsidR="00BA216B" w:rsidRDefault="00BA216B" w:rsidP="00614F98"/>
                          <w:p w14:paraId="3947090F" w14:textId="77777777" w:rsidR="00BA216B" w:rsidRDefault="00BA216B" w:rsidP="00614F98"/>
                          <w:p w14:paraId="75336208" w14:textId="77777777" w:rsidR="00BA216B" w:rsidRDefault="00BA216B" w:rsidP="00614F98"/>
                          <w:p w14:paraId="4F44C816" w14:textId="77777777" w:rsidR="00BA216B" w:rsidRDefault="00BA216B" w:rsidP="00614F98"/>
                          <w:p w14:paraId="1CBCE583" w14:textId="77777777" w:rsidR="00BA216B" w:rsidRDefault="00BA216B" w:rsidP="00614F98"/>
                          <w:p w14:paraId="15BD8D30" w14:textId="77777777" w:rsidR="00BA216B" w:rsidRDefault="00BA216B" w:rsidP="00614F98"/>
                          <w:p w14:paraId="23DE1F90" w14:textId="77777777" w:rsidR="00BA216B" w:rsidRDefault="00BA216B" w:rsidP="00614F98"/>
                          <w:p w14:paraId="1B6DA8D6" w14:textId="77777777" w:rsidR="00BA216B" w:rsidRDefault="00BA216B" w:rsidP="00614F98"/>
                          <w:p w14:paraId="58F2E532" w14:textId="77777777" w:rsidR="00BA216B" w:rsidRDefault="00BA216B" w:rsidP="00614F98"/>
                          <w:p w14:paraId="794F85A1" w14:textId="77777777" w:rsidR="00BA216B" w:rsidRDefault="00BA216B" w:rsidP="00614F98"/>
                          <w:p w14:paraId="7AC662DA" w14:textId="77777777" w:rsidR="00BA216B" w:rsidRDefault="00BA216B" w:rsidP="00614F98"/>
                          <w:p w14:paraId="27CB3EA8" w14:textId="77777777" w:rsidR="00BA216B" w:rsidRDefault="00BA216B" w:rsidP="00614F98"/>
                          <w:p w14:paraId="3B2F7771" w14:textId="77777777" w:rsidR="00BA216B" w:rsidRDefault="00BA216B" w:rsidP="00614F98"/>
                          <w:p w14:paraId="2705FDAC" w14:textId="77777777" w:rsidR="00BA216B" w:rsidRDefault="00BA216B" w:rsidP="00614F98"/>
                          <w:p w14:paraId="2BE17E3C" w14:textId="77777777" w:rsidR="00BA216B" w:rsidRDefault="00BA216B" w:rsidP="00614F98"/>
                          <w:p w14:paraId="04B499F8" w14:textId="77777777" w:rsidR="00BA216B" w:rsidRDefault="00BA216B" w:rsidP="00614F98"/>
                          <w:p w14:paraId="1F836E3A" w14:textId="77777777" w:rsidR="00BA216B" w:rsidRDefault="00BA216B" w:rsidP="00614F98"/>
                          <w:p w14:paraId="10286437" w14:textId="77777777" w:rsidR="00BA216B" w:rsidRDefault="00BA216B" w:rsidP="00614F98"/>
                          <w:p w14:paraId="78994DD8" w14:textId="77777777" w:rsidR="00BA216B" w:rsidRDefault="00BA216B" w:rsidP="00614F98"/>
                          <w:p w14:paraId="2C4C5CB1" w14:textId="77777777" w:rsidR="00BA216B" w:rsidRDefault="00BA216B" w:rsidP="00614F98"/>
                          <w:p w14:paraId="088CCAA5" w14:textId="77777777" w:rsidR="00BA216B" w:rsidRDefault="00BA216B" w:rsidP="00614F98"/>
                          <w:p w14:paraId="1C46D557" w14:textId="77777777" w:rsidR="00BA216B" w:rsidRDefault="00BA216B" w:rsidP="00614F98"/>
                          <w:p w14:paraId="64732353" w14:textId="77777777" w:rsidR="00BA216B" w:rsidRDefault="00BA216B" w:rsidP="00614F98"/>
                          <w:p w14:paraId="301F1440" w14:textId="77777777" w:rsidR="00BA216B" w:rsidRDefault="00BA216B" w:rsidP="00614F98"/>
                          <w:p w14:paraId="3358A0B6" w14:textId="77777777" w:rsidR="00BA216B" w:rsidRDefault="00BA216B" w:rsidP="00614F98"/>
                          <w:p w14:paraId="6A1A2834" w14:textId="77777777" w:rsidR="00BA216B" w:rsidRDefault="00BA216B" w:rsidP="00614F98"/>
                          <w:p w14:paraId="088534AD" w14:textId="77777777" w:rsidR="00BA216B" w:rsidRDefault="00BA216B" w:rsidP="00614F98"/>
                          <w:p w14:paraId="794285E5" w14:textId="77777777" w:rsidR="00BA216B" w:rsidRDefault="00BA216B" w:rsidP="00614F98"/>
                          <w:p w14:paraId="0817931D" w14:textId="77777777" w:rsidR="00BA216B" w:rsidRDefault="00BA216B" w:rsidP="00614F98"/>
                          <w:p w14:paraId="0B7368D3" w14:textId="77777777" w:rsidR="00BA216B" w:rsidRDefault="00BA216B" w:rsidP="00614F98"/>
                          <w:p w14:paraId="65891D59" w14:textId="77777777" w:rsidR="00BA216B" w:rsidRDefault="00BA216B" w:rsidP="00614F98"/>
                          <w:p w14:paraId="5837D019" w14:textId="77777777" w:rsidR="00BA216B" w:rsidRDefault="00BA216B" w:rsidP="00614F98"/>
                          <w:p w14:paraId="70373714" w14:textId="77777777" w:rsidR="00BA216B" w:rsidRDefault="00BA216B" w:rsidP="00614F98"/>
                          <w:p w14:paraId="1148FEF8" w14:textId="77777777" w:rsidR="00BA216B" w:rsidRDefault="00BA216B" w:rsidP="00614F98"/>
                          <w:p w14:paraId="386A1795" w14:textId="77777777" w:rsidR="00BA216B" w:rsidRDefault="00BA216B" w:rsidP="00614F98"/>
                          <w:p w14:paraId="59177E67" w14:textId="77777777" w:rsidR="00BA216B" w:rsidRDefault="00BA216B" w:rsidP="00614F98"/>
                          <w:p w14:paraId="755915FF" w14:textId="77777777" w:rsidR="00BA216B" w:rsidRDefault="00BA216B" w:rsidP="00614F98"/>
                          <w:p w14:paraId="75ADDD02" w14:textId="77777777" w:rsidR="00BA216B" w:rsidRDefault="00BA216B" w:rsidP="00614F98"/>
                          <w:p w14:paraId="2A047BDB" w14:textId="77777777" w:rsidR="00BA216B" w:rsidRDefault="00BA216B" w:rsidP="00614F98"/>
                          <w:p w14:paraId="09104A37" w14:textId="77777777" w:rsidR="00BA216B" w:rsidRDefault="00BA216B" w:rsidP="00614F98"/>
                          <w:p w14:paraId="50FBE8A9" w14:textId="77777777" w:rsidR="00BA216B" w:rsidRDefault="00BA216B" w:rsidP="00614F98"/>
                          <w:p w14:paraId="6B197C93" w14:textId="77777777" w:rsidR="00BA216B" w:rsidRDefault="00BA216B" w:rsidP="00614F98"/>
                          <w:p w14:paraId="4BCD03CB" w14:textId="77777777" w:rsidR="00BA216B" w:rsidRDefault="00BA216B" w:rsidP="00614F98"/>
                          <w:p w14:paraId="13176E45" w14:textId="77777777" w:rsidR="00BA216B" w:rsidRDefault="00BA216B" w:rsidP="00614F98"/>
                          <w:p w14:paraId="04EE19A6" w14:textId="77777777" w:rsidR="00BA216B" w:rsidRDefault="00BA216B" w:rsidP="00614F98"/>
                          <w:p w14:paraId="3D5A9AD8" w14:textId="77777777" w:rsidR="00BA216B" w:rsidRDefault="00BA216B" w:rsidP="00614F98"/>
                          <w:p w14:paraId="57F32A62" w14:textId="77777777" w:rsidR="00BA216B" w:rsidRDefault="00BA216B" w:rsidP="00614F98"/>
                          <w:p w14:paraId="26ADCA3E" w14:textId="77777777" w:rsidR="00BA216B" w:rsidRDefault="00BA216B" w:rsidP="00614F98"/>
                          <w:p w14:paraId="743481CA" w14:textId="77777777" w:rsidR="00BA216B" w:rsidRDefault="00BA216B" w:rsidP="00614F98"/>
                          <w:p w14:paraId="1D641759" w14:textId="77777777" w:rsidR="00BA216B" w:rsidRDefault="00BA216B" w:rsidP="00614F98"/>
                          <w:p w14:paraId="23E079A4" w14:textId="77777777" w:rsidR="00BA216B" w:rsidRDefault="00BA216B" w:rsidP="00614F98"/>
                          <w:p w14:paraId="75A746EA" w14:textId="77777777" w:rsidR="00BA216B" w:rsidRDefault="00BA216B" w:rsidP="00614F98"/>
                          <w:p w14:paraId="2D588402" w14:textId="77777777" w:rsidR="00BA216B" w:rsidRDefault="00BA216B" w:rsidP="00614F98"/>
                          <w:p w14:paraId="37CD0417" w14:textId="77777777" w:rsidR="00BA216B" w:rsidRDefault="00BA216B" w:rsidP="00614F98"/>
                          <w:p w14:paraId="4F22A525" w14:textId="77777777" w:rsidR="00BA216B" w:rsidRDefault="00BA216B" w:rsidP="00614F98"/>
                          <w:p w14:paraId="7F265E85" w14:textId="77777777" w:rsidR="00BA216B" w:rsidRDefault="00BA216B" w:rsidP="00614F98"/>
                          <w:p w14:paraId="7E050B99" w14:textId="77777777" w:rsidR="00BA216B" w:rsidRDefault="00BA216B" w:rsidP="00614F98"/>
                          <w:p w14:paraId="229AF361" w14:textId="77777777" w:rsidR="00BA216B" w:rsidRDefault="00BA216B" w:rsidP="00614F98"/>
                          <w:p w14:paraId="2D77A163" w14:textId="77777777" w:rsidR="00BA216B" w:rsidRDefault="00BA216B" w:rsidP="00614F98"/>
                          <w:p w14:paraId="617721F0" w14:textId="77777777" w:rsidR="00BA216B" w:rsidRDefault="00BA216B" w:rsidP="00614F98"/>
                          <w:p w14:paraId="325DDF43" w14:textId="77777777" w:rsidR="00BA216B" w:rsidRDefault="00BA216B" w:rsidP="00614F98"/>
                          <w:p w14:paraId="564AD678" w14:textId="77777777" w:rsidR="00BA216B" w:rsidRDefault="00BA216B" w:rsidP="00614F98"/>
                          <w:p w14:paraId="10129E3A" w14:textId="77777777" w:rsidR="00BA216B" w:rsidRDefault="00BA216B" w:rsidP="00614F98"/>
                          <w:p w14:paraId="354CC860" w14:textId="77777777" w:rsidR="00BA216B" w:rsidRDefault="00BA216B" w:rsidP="00614F98"/>
                          <w:p w14:paraId="5DAFD248" w14:textId="77777777" w:rsidR="00BA216B" w:rsidRDefault="00BA216B" w:rsidP="00614F98"/>
                          <w:p w14:paraId="3D22F1F8" w14:textId="77777777" w:rsidR="00BA216B" w:rsidRDefault="00BA216B" w:rsidP="00614F98"/>
                          <w:p w14:paraId="00A97A75" w14:textId="77777777" w:rsidR="00BA216B" w:rsidRDefault="00BA216B" w:rsidP="00614F98"/>
                          <w:p w14:paraId="00CB994C" w14:textId="77777777" w:rsidR="00BA216B" w:rsidRDefault="00BA216B" w:rsidP="00614F98"/>
                          <w:p w14:paraId="1DC4B455" w14:textId="77777777" w:rsidR="00BA216B" w:rsidRDefault="00BA216B" w:rsidP="00614F98"/>
                          <w:p w14:paraId="1E46D6F1" w14:textId="77777777" w:rsidR="00BA216B" w:rsidRDefault="00BA216B" w:rsidP="00614F98"/>
                          <w:p w14:paraId="1EB08D45" w14:textId="77777777" w:rsidR="00BA216B" w:rsidRDefault="00BA216B" w:rsidP="00614F98"/>
                          <w:p w14:paraId="76284440" w14:textId="77777777" w:rsidR="00BA216B" w:rsidRDefault="00BA216B" w:rsidP="00614F98"/>
                          <w:p w14:paraId="01CF4BF2" w14:textId="77777777" w:rsidR="00BA216B" w:rsidRDefault="00BA216B" w:rsidP="00614F98"/>
                          <w:p w14:paraId="08A12203" w14:textId="77777777" w:rsidR="00BA216B" w:rsidRDefault="00BA216B" w:rsidP="00614F98"/>
                          <w:p w14:paraId="28A28F2E" w14:textId="77777777" w:rsidR="00BA216B" w:rsidRDefault="00BA216B" w:rsidP="00614F98"/>
                          <w:p w14:paraId="7F5BAA1F" w14:textId="77777777" w:rsidR="00BA216B" w:rsidRDefault="00BA216B" w:rsidP="00614F98"/>
                          <w:p w14:paraId="7A9A50B8" w14:textId="77777777" w:rsidR="00BA216B" w:rsidRDefault="00BA216B" w:rsidP="00614F98"/>
                          <w:p w14:paraId="0D17A932" w14:textId="77777777" w:rsidR="00BA216B" w:rsidRDefault="00BA216B" w:rsidP="00614F98"/>
                          <w:p w14:paraId="5FC28A80" w14:textId="77777777" w:rsidR="00BA216B" w:rsidRDefault="00BA216B" w:rsidP="00614F98"/>
                          <w:p w14:paraId="45483833" w14:textId="77777777" w:rsidR="00BA216B" w:rsidRDefault="00BA216B" w:rsidP="00614F98"/>
                          <w:p w14:paraId="7EA0E559" w14:textId="77777777" w:rsidR="00BA216B" w:rsidRDefault="00BA216B" w:rsidP="00614F98"/>
                          <w:p w14:paraId="7D8B8BF4" w14:textId="77777777" w:rsidR="00BA216B" w:rsidRDefault="00BA216B" w:rsidP="00614F98"/>
                          <w:p w14:paraId="6D84FCF5" w14:textId="77777777" w:rsidR="00BA216B" w:rsidRDefault="00BA216B" w:rsidP="00614F98"/>
                          <w:p w14:paraId="21E943CF" w14:textId="77777777" w:rsidR="00BA216B" w:rsidRDefault="00BA216B" w:rsidP="00614F98"/>
                          <w:p w14:paraId="0CDB18F8" w14:textId="77777777" w:rsidR="00BA216B" w:rsidRDefault="00BA216B" w:rsidP="00614F98"/>
                          <w:p w14:paraId="4C59A17C" w14:textId="77777777" w:rsidR="00BA216B" w:rsidRDefault="00BA216B" w:rsidP="00614F98"/>
                          <w:p w14:paraId="2594DF26" w14:textId="77777777" w:rsidR="00BA216B" w:rsidRDefault="00BA216B" w:rsidP="00614F98"/>
                          <w:p w14:paraId="5B418B1F" w14:textId="77777777" w:rsidR="00BA216B" w:rsidRDefault="00BA216B" w:rsidP="00614F98"/>
                          <w:p w14:paraId="7C8307B0" w14:textId="77777777" w:rsidR="00BA216B" w:rsidRDefault="00BA216B" w:rsidP="00614F98"/>
                          <w:p w14:paraId="49CAEC90" w14:textId="77777777" w:rsidR="00BA216B" w:rsidRDefault="00BA216B" w:rsidP="00614F98"/>
                          <w:p w14:paraId="08E23372" w14:textId="77777777" w:rsidR="00BA216B" w:rsidRDefault="00BA216B" w:rsidP="00614F98"/>
                          <w:p w14:paraId="68DC5BCD" w14:textId="77777777" w:rsidR="00BA216B" w:rsidRDefault="00BA216B" w:rsidP="00614F98"/>
                          <w:p w14:paraId="68BABAEF" w14:textId="77777777" w:rsidR="00BA216B" w:rsidRDefault="00BA216B" w:rsidP="00614F98"/>
                          <w:p w14:paraId="5EA25F81" w14:textId="77777777" w:rsidR="00BA216B" w:rsidRDefault="00BA216B" w:rsidP="00614F98"/>
                          <w:p w14:paraId="1636BB4C"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F7F5EB" id="Text Box 1064" o:spid="_x0000_s1068" type="#_x0000_t202" style="position:absolute;left:0;text-align:left;margin-left:248.35pt;margin-top:.7pt;width:105.95pt;height:27.0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" filled="f" stroked="f">
                <v:textbox>
                  <w:txbxContent>
                    <w:p w14:paraId="56655906" w14:textId="77777777" w:rsidR="00BA216B" w:rsidRDefault="00BA216B" w:rsidP="00614F98">
                      <w:pPr>
                        <w:jc w:val="left"/>
                      </w:pPr>
                      <w:r>
                        <w:rPr>
                          <w:rFonts w:hint="eastAsia"/>
                        </w:rPr>
                        <w:t>중심까지의 거리</w:t>
                      </w:r>
                    </w:p>
                    <w:p w14:paraId="09152535" w14:textId="77777777" w:rsidR="00BA216B" w:rsidRDefault="00BA216B" w:rsidP="00614F98"/>
                    <w:p w14:paraId="0B41168F" w14:textId="77777777" w:rsidR="00BA216B" w:rsidRDefault="00BA216B" w:rsidP="00614F98"/>
                    <w:p w14:paraId="5B0B172E" w14:textId="77777777" w:rsidR="00BA216B" w:rsidRDefault="00BA216B" w:rsidP="00614F98"/>
                    <w:p w14:paraId="5385387F" w14:textId="77777777" w:rsidR="00BA216B" w:rsidRDefault="00BA216B" w:rsidP="00614F98"/>
                    <w:p w14:paraId="38D5327C" w14:textId="77777777" w:rsidR="00BA216B" w:rsidRDefault="00BA216B" w:rsidP="00614F98"/>
                    <w:p w14:paraId="65FE8A6C" w14:textId="77777777" w:rsidR="00BA216B" w:rsidRDefault="00BA216B" w:rsidP="00614F98"/>
                    <w:p w14:paraId="71114718" w14:textId="77777777" w:rsidR="00BA216B" w:rsidRDefault="00BA216B" w:rsidP="00614F98"/>
                    <w:p w14:paraId="3EE15935" w14:textId="77777777" w:rsidR="00BA216B" w:rsidRDefault="00BA216B" w:rsidP="00614F98"/>
                    <w:p w14:paraId="662818E6" w14:textId="77777777" w:rsidR="00BA216B" w:rsidRDefault="00BA216B" w:rsidP="00614F98"/>
                    <w:p w14:paraId="2B5016CF" w14:textId="77777777" w:rsidR="00BA216B" w:rsidRDefault="00BA216B" w:rsidP="00614F98"/>
                    <w:p w14:paraId="3A87C237" w14:textId="77777777" w:rsidR="00BA216B" w:rsidRDefault="00BA216B" w:rsidP="00614F98"/>
                    <w:p w14:paraId="0532889B" w14:textId="77777777" w:rsidR="00BA216B" w:rsidRDefault="00BA216B" w:rsidP="00614F98"/>
                    <w:p w14:paraId="7EAF66DD" w14:textId="77777777" w:rsidR="00BA216B" w:rsidRDefault="00BA216B" w:rsidP="00614F98"/>
                    <w:p w14:paraId="2A0A3435" w14:textId="77777777" w:rsidR="00BA216B" w:rsidRDefault="00BA216B" w:rsidP="00614F98"/>
                    <w:p w14:paraId="64819BE9" w14:textId="77777777" w:rsidR="00BA216B" w:rsidRDefault="00BA216B" w:rsidP="00614F98"/>
                    <w:p w14:paraId="5B471E7F" w14:textId="77777777" w:rsidR="00BA216B" w:rsidRDefault="00BA216B" w:rsidP="00614F98"/>
                    <w:p w14:paraId="5269DAB5" w14:textId="77777777" w:rsidR="00BA216B" w:rsidRDefault="00BA216B" w:rsidP="00614F98"/>
                    <w:p w14:paraId="41F83329" w14:textId="77777777" w:rsidR="00BA216B" w:rsidRDefault="00BA216B" w:rsidP="00614F98"/>
                    <w:p w14:paraId="69CF8AD4" w14:textId="77777777" w:rsidR="00BA216B" w:rsidRDefault="00BA216B" w:rsidP="00614F98"/>
                    <w:p w14:paraId="5A0DC62C" w14:textId="77777777" w:rsidR="00BA216B" w:rsidRDefault="00BA216B" w:rsidP="00614F98"/>
                    <w:p w14:paraId="5D787A0C" w14:textId="77777777" w:rsidR="00BA216B" w:rsidRDefault="00BA216B" w:rsidP="00614F98"/>
                    <w:p w14:paraId="71EF060F" w14:textId="77777777" w:rsidR="00BA216B" w:rsidRDefault="00BA216B" w:rsidP="00614F98"/>
                    <w:p w14:paraId="79C85645" w14:textId="77777777" w:rsidR="00BA216B" w:rsidRDefault="00BA216B" w:rsidP="00614F98"/>
                    <w:p w14:paraId="15A299C4" w14:textId="77777777" w:rsidR="00BA216B" w:rsidRDefault="00BA216B" w:rsidP="00614F98"/>
                    <w:p w14:paraId="19F1C20E" w14:textId="77777777" w:rsidR="00BA216B" w:rsidRDefault="00BA216B" w:rsidP="00614F98"/>
                    <w:p w14:paraId="6AAE625C" w14:textId="77777777" w:rsidR="00BA216B" w:rsidRDefault="00BA216B" w:rsidP="00614F98"/>
                    <w:p w14:paraId="3F004401" w14:textId="77777777" w:rsidR="00BA216B" w:rsidRDefault="00BA216B" w:rsidP="00614F98"/>
                    <w:p w14:paraId="083DB960" w14:textId="77777777" w:rsidR="00BA216B" w:rsidRDefault="00BA216B" w:rsidP="00614F98"/>
                    <w:p w14:paraId="42FD57A4" w14:textId="77777777" w:rsidR="00BA216B" w:rsidRDefault="00BA216B" w:rsidP="00614F98"/>
                    <w:p w14:paraId="0C17F829" w14:textId="77777777" w:rsidR="00BA216B" w:rsidRDefault="00BA216B" w:rsidP="00614F98"/>
                    <w:p w14:paraId="0E97FE9C" w14:textId="77777777" w:rsidR="00BA216B" w:rsidRDefault="00BA216B" w:rsidP="00614F98"/>
                    <w:p w14:paraId="780F659C" w14:textId="77777777" w:rsidR="00BA216B" w:rsidRDefault="00BA216B" w:rsidP="00614F98"/>
                    <w:p w14:paraId="01BA01B2" w14:textId="77777777" w:rsidR="00BA216B" w:rsidRDefault="00BA216B" w:rsidP="00614F98"/>
                    <w:p w14:paraId="57DFAC0E" w14:textId="77777777" w:rsidR="00BA216B" w:rsidRDefault="00BA216B" w:rsidP="00614F98"/>
                    <w:p w14:paraId="3AD87D3D" w14:textId="77777777" w:rsidR="00BA216B" w:rsidRDefault="00BA216B" w:rsidP="00614F98"/>
                    <w:p w14:paraId="1E496A13" w14:textId="77777777" w:rsidR="00BA216B" w:rsidRDefault="00BA216B" w:rsidP="00614F98"/>
                    <w:p w14:paraId="01771760" w14:textId="77777777" w:rsidR="00BA216B" w:rsidRDefault="00BA216B" w:rsidP="00614F98"/>
                    <w:p w14:paraId="50C86164" w14:textId="77777777" w:rsidR="00BA216B" w:rsidRDefault="00BA216B" w:rsidP="00614F98"/>
                    <w:p w14:paraId="324D16EA" w14:textId="77777777" w:rsidR="00BA216B" w:rsidRDefault="00BA216B" w:rsidP="00614F98"/>
                    <w:p w14:paraId="5274EF4A" w14:textId="77777777" w:rsidR="00BA216B" w:rsidRDefault="00BA216B" w:rsidP="00614F98"/>
                    <w:p w14:paraId="6B0CD361" w14:textId="77777777" w:rsidR="00BA216B" w:rsidRDefault="00BA216B" w:rsidP="00614F98"/>
                    <w:p w14:paraId="661626D9" w14:textId="77777777" w:rsidR="00BA216B" w:rsidRDefault="00BA216B" w:rsidP="00614F98"/>
                    <w:p w14:paraId="7ADD4159" w14:textId="77777777" w:rsidR="00BA216B" w:rsidRDefault="00BA216B" w:rsidP="00614F98"/>
                    <w:p w14:paraId="1520F077" w14:textId="77777777" w:rsidR="00BA216B" w:rsidRDefault="00BA216B" w:rsidP="00614F98"/>
                    <w:p w14:paraId="2BB5C5E5" w14:textId="77777777" w:rsidR="00BA216B" w:rsidRDefault="00BA216B" w:rsidP="00614F98"/>
                    <w:p w14:paraId="7775B2A9" w14:textId="77777777" w:rsidR="00BA216B" w:rsidRDefault="00BA216B" w:rsidP="00614F98"/>
                    <w:p w14:paraId="795400BE" w14:textId="77777777" w:rsidR="00BA216B" w:rsidRDefault="00BA216B" w:rsidP="00614F98"/>
                    <w:p w14:paraId="26AD62E6" w14:textId="77777777" w:rsidR="00BA216B" w:rsidRDefault="00BA216B" w:rsidP="00614F98"/>
                    <w:p w14:paraId="64B7DE5B" w14:textId="77777777" w:rsidR="00BA216B" w:rsidRDefault="00BA216B" w:rsidP="00614F98"/>
                    <w:p w14:paraId="7CDA29DD" w14:textId="77777777" w:rsidR="00BA216B" w:rsidRDefault="00BA216B" w:rsidP="00614F98"/>
                    <w:p w14:paraId="5884F733" w14:textId="77777777" w:rsidR="00BA216B" w:rsidRDefault="00BA216B" w:rsidP="00614F98"/>
                    <w:p w14:paraId="000C395F" w14:textId="77777777" w:rsidR="00BA216B" w:rsidRDefault="00BA216B" w:rsidP="00614F98"/>
                    <w:p w14:paraId="70019CD1" w14:textId="77777777" w:rsidR="00BA216B" w:rsidRDefault="00BA216B" w:rsidP="00614F98"/>
                    <w:p w14:paraId="08E9FDAF" w14:textId="77777777" w:rsidR="00BA216B" w:rsidRDefault="00BA216B" w:rsidP="00614F98"/>
                    <w:p w14:paraId="13B5D827" w14:textId="77777777" w:rsidR="00BA216B" w:rsidRDefault="00BA216B" w:rsidP="00614F98"/>
                    <w:p w14:paraId="4231FEC6" w14:textId="77777777" w:rsidR="00BA216B" w:rsidRDefault="00BA216B" w:rsidP="00614F98"/>
                    <w:p w14:paraId="1307CB06" w14:textId="77777777" w:rsidR="00BA216B" w:rsidRDefault="00BA216B" w:rsidP="00614F98"/>
                    <w:p w14:paraId="2D045788" w14:textId="77777777" w:rsidR="00BA216B" w:rsidRDefault="00BA216B" w:rsidP="00614F98"/>
                    <w:p w14:paraId="1A9ED8A5" w14:textId="77777777" w:rsidR="00BA216B" w:rsidRDefault="00BA216B" w:rsidP="00614F98"/>
                    <w:p w14:paraId="5AE9FC6B" w14:textId="77777777" w:rsidR="00BA216B" w:rsidRDefault="00BA216B" w:rsidP="00614F98"/>
                    <w:p w14:paraId="5D8583D7" w14:textId="77777777" w:rsidR="00BA216B" w:rsidRDefault="00BA216B" w:rsidP="00614F98"/>
                    <w:p w14:paraId="661FA951" w14:textId="77777777" w:rsidR="00BA216B" w:rsidRDefault="00BA216B" w:rsidP="00614F98"/>
                    <w:p w14:paraId="67AF7CF0" w14:textId="77777777" w:rsidR="00BA216B" w:rsidRDefault="00BA216B" w:rsidP="00614F98"/>
                    <w:p w14:paraId="5258EE56" w14:textId="77777777" w:rsidR="00BA216B" w:rsidRDefault="00BA216B" w:rsidP="00614F98"/>
                    <w:p w14:paraId="38BC2957" w14:textId="77777777" w:rsidR="00BA216B" w:rsidRDefault="00BA216B" w:rsidP="00614F98"/>
                    <w:p w14:paraId="258ACF1D" w14:textId="77777777" w:rsidR="00BA216B" w:rsidRDefault="00BA216B" w:rsidP="00614F98"/>
                    <w:p w14:paraId="59386393" w14:textId="77777777" w:rsidR="00BA216B" w:rsidRDefault="00BA216B" w:rsidP="00614F98"/>
                    <w:p w14:paraId="6350E8A6" w14:textId="77777777" w:rsidR="00BA216B" w:rsidRDefault="00BA216B" w:rsidP="00614F98"/>
                    <w:p w14:paraId="31FA17E0" w14:textId="77777777" w:rsidR="00BA216B" w:rsidRDefault="00BA216B" w:rsidP="00614F98"/>
                    <w:p w14:paraId="6272B19B" w14:textId="77777777" w:rsidR="00BA216B" w:rsidRDefault="00BA216B" w:rsidP="00614F98"/>
                    <w:p w14:paraId="65148137" w14:textId="77777777" w:rsidR="00BA216B" w:rsidRDefault="00BA216B" w:rsidP="00614F98"/>
                    <w:p w14:paraId="5EAE0920" w14:textId="77777777" w:rsidR="00BA216B" w:rsidRDefault="00BA216B" w:rsidP="00614F98"/>
                    <w:p w14:paraId="55A0EAEA" w14:textId="77777777" w:rsidR="00BA216B" w:rsidRDefault="00BA216B" w:rsidP="00614F98"/>
                    <w:p w14:paraId="1960E821" w14:textId="77777777" w:rsidR="00BA216B" w:rsidRDefault="00BA216B" w:rsidP="00614F98"/>
                    <w:p w14:paraId="35B5FAA7" w14:textId="77777777" w:rsidR="00BA216B" w:rsidRDefault="00BA216B" w:rsidP="00614F98"/>
                    <w:p w14:paraId="215DA925" w14:textId="77777777" w:rsidR="00BA216B" w:rsidRDefault="00BA216B" w:rsidP="00614F98"/>
                    <w:p w14:paraId="212EA711" w14:textId="77777777" w:rsidR="00BA216B" w:rsidRDefault="00BA216B" w:rsidP="00614F98"/>
                    <w:p w14:paraId="15CBFA9D" w14:textId="77777777" w:rsidR="00BA216B" w:rsidRDefault="00BA216B" w:rsidP="00614F98"/>
                    <w:p w14:paraId="4D5A1ECB" w14:textId="77777777" w:rsidR="00BA216B" w:rsidRDefault="00BA216B" w:rsidP="00614F98"/>
                    <w:p w14:paraId="155C2FB6" w14:textId="77777777" w:rsidR="00BA216B" w:rsidRDefault="00BA216B" w:rsidP="00614F98"/>
                    <w:p w14:paraId="0C9F040E" w14:textId="77777777" w:rsidR="00BA216B" w:rsidRDefault="00BA216B" w:rsidP="00614F98"/>
                    <w:p w14:paraId="4B6B43A2" w14:textId="77777777" w:rsidR="00BA216B" w:rsidRDefault="00BA216B" w:rsidP="00614F98"/>
                    <w:p w14:paraId="6D0E80AE" w14:textId="77777777" w:rsidR="00BA216B" w:rsidRDefault="00BA216B" w:rsidP="00614F98"/>
                    <w:p w14:paraId="606B8374" w14:textId="77777777" w:rsidR="00BA216B" w:rsidRDefault="00BA216B" w:rsidP="00614F98"/>
                    <w:p w14:paraId="179ED6E1" w14:textId="77777777" w:rsidR="00BA216B" w:rsidRDefault="00BA216B" w:rsidP="00614F98"/>
                    <w:p w14:paraId="43A63221" w14:textId="77777777" w:rsidR="00BA216B" w:rsidRDefault="00BA216B" w:rsidP="00614F98"/>
                    <w:p w14:paraId="59DE0543" w14:textId="77777777" w:rsidR="00BA216B" w:rsidRDefault="00BA216B" w:rsidP="00614F98"/>
                    <w:p w14:paraId="357CBD0C" w14:textId="77777777" w:rsidR="00BA216B" w:rsidRDefault="00BA216B" w:rsidP="00614F98"/>
                    <w:p w14:paraId="0D6D49CF" w14:textId="77777777" w:rsidR="00BA216B" w:rsidRDefault="00BA216B" w:rsidP="00614F98"/>
                    <w:p w14:paraId="34B53283" w14:textId="77777777" w:rsidR="00BA216B" w:rsidRDefault="00BA216B" w:rsidP="00614F98"/>
                    <w:p w14:paraId="265F9ACA" w14:textId="77777777" w:rsidR="00BA216B" w:rsidRDefault="00BA216B" w:rsidP="00614F98"/>
                    <w:p w14:paraId="3CC210FF" w14:textId="77777777" w:rsidR="00BA216B" w:rsidRDefault="00BA216B" w:rsidP="00614F98"/>
                    <w:p w14:paraId="7C12E9C3" w14:textId="77777777" w:rsidR="00BA216B" w:rsidRDefault="00BA216B" w:rsidP="00614F98"/>
                    <w:p w14:paraId="7C9EE9F4" w14:textId="77777777" w:rsidR="00BA216B" w:rsidRDefault="00BA216B" w:rsidP="00614F98"/>
                    <w:p w14:paraId="77822940" w14:textId="77777777" w:rsidR="00BA216B" w:rsidRDefault="00BA216B" w:rsidP="00614F98"/>
                    <w:p w14:paraId="577586F1" w14:textId="77777777" w:rsidR="00BA216B" w:rsidRDefault="00BA216B" w:rsidP="00614F98"/>
                    <w:p w14:paraId="52C6ADC8" w14:textId="77777777" w:rsidR="00BA216B" w:rsidRDefault="00BA216B" w:rsidP="00614F98"/>
                    <w:p w14:paraId="2B05B084" w14:textId="77777777" w:rsidR="00BA216B" w:rsidRDefault="00BA216B" w:rsidP="00614F98"/>
                    <w:p w14:paraId="14519026" w14:textId="77777777" w:rsidR="00BA216B" w:rsidRDefault="00BA216B" w:rsidP="00614F98"/>
                    <w:p w14:paraId="1813AD44" w14:textId="77777777" w:rsidR="00BA216B" w:rsidRDefault="00BA216B" w:rsidP="00614F98"/>
                    <w:p w14:paraId="45EACAAA" w14:textId="77777777" w:rsidR="00BA216B" w:rsidRDefault="00BA216B" w:rsidP="00614F98"/>
                    <w:p w14:paraId="5B6DC81A" w14:textId="77777777" w:rsidR="00BA216B" w:rsidRDefault="00BA216B" w:rsidP="00614F98"/>
                    <w:p w14:paraId="1DA28050" w14:textId="77777777" w:rsidR="00BA216B" w:rsidRDefault="00BA216B" w:rsidP="00614F98"/>
                    <w:p w14:paraId="7E2141FE" w14:textId="77777777" w:rsidR="00BA216B" w:rsidRDefault="00BA216B" w:rsidP="00614F98"/>
                    <w:p w14:paraId="5CEDB1AC" w14:textId="77777777" w:rsidR="00BA216B" w:rsidRDefault="00BA216B" w:rsidP="00614F98"/>
                    <w:p w14:paraId="25C5EBD4" w14:textId="77777777" w:rsidR="00BA216B" w:rsidRDefault="00BA216B" w:rsidP="00614F98"/>
                    <w:p w14:paraId="34F4DD69" w14:textId="77777777" w:rsidR="00BA216B" w:rsidRDefault="00BA216B" w:rsidP="00614F98"/>
                    <w:p w14:paraId="30DEE43B" w14:textId="77777777" w:rsidR="00BA216B" w:rsidRDefault="00BA216B" w:rsidP="00614F98"/>
                    <w:p w14:paraId="71E6722A" w14:textId="77777777" w:rsidR="00BA216B" w:rsidRDefault="00BA216B" w:rsidP="00614F98"/>
                    <w:p w14:paraId="30B6A115" w14:textId="77777777" w:rsidR="00BA216B" w:rsidRDefault="00BA216B" w:rsidP="00614F98"/>
                    <w:p w14:paraId="694E64CA" w14:textId="77777777" w:rsidR="00BA216B" w:rsidRDefault="00BA216B" w:rsidP="00614F98"/>
                    <w:p w14:paraId="7F7D8221" w14:textId="77777777" w:rsidR="00BA216B" w:rsidRDefault="00BA216B" w:rsidP="00614F98"/>
                    <w:p w14:paraId="0CF629A5" w14:textId="77777777" w:rsidR="00BA216B" w:rsidRDefault="00BA216B" w:rsidP="00614F98"/>
                    <w:p w14:paraId="5AA869F1" w14:textId="77777777" w:rsidR="00BA216B" w:rsidRDefault="00BA216B" w:rsidP="00614F98"/>
                    <w:p w14:paraId="09F53BF0" w14:textId="77777777" w:rsidR="00BA216B" w:rsidRDefault="00BA216B" w:rsidP="00614F98"/>
                    <w:p w14:paraId="2009238E" w14:textId="77777777" w:rsidR="00BA216B" w:rsidRDefault="00BA216B" w:rsidP="00614F98"/>
                    <w:p w14:paraId="19A5CF5C" w14:textId="77777777" w:rsidR="00BA216B" w:rsidRDefault="00BA216B" w:rsidP="00614F98"/>
                    <w:p w14:paraId="0910CEEC" w14:textId="77777777" w:rsidR="00BA216B" w:rsidRDefault="00BA216B" w:rsidP="00614F98"/>
                    <w:p w14:paraId="64DEE6AF" w14:textId="77777777" w:rsidR="00BA216B" w:rsidRDefault="00BA216B" w:rsidP="00614F98"/>
                    <w:p w14:paraId="5644B531" w14:textId="77777777" w:rsidR="00BA216B" w:rsidRDefault="00BA216B" w:rsidP="00614F98"/>
                    <w:p w14:paraId="24E80F0A" w14:textId="77777777" w:rsidR="00BA216B" w:rsidRDefault="00BA216B" w:rsidP="00614F98"/>
                    <w:p w14:paraId="7595BE3C" w14:textId="77777777" w:rsidR="00BA216B" w:rsidRDefault="00BA216B" w:rsidP="00614F98"/>
                    <w:p w14:paraId="0CAFE834" w14:textId="77777777" w:rsidR="00BA216B" w:rsidRDefault="00BA216B" w:rsidP="00614F98"/>
                    <w:p w14:paraId="536BD5A7" w14:textId="77777777" w:rsidR="00BA216B" w:rsidRDefault="00BA216B" w:rsidP="00614F98"/>
                    <w:p w14:paraId="6AF03B6F" w14:textId="77777777" w:rsidR="00BA216B" w:rsidRDefault="00BA216B" w:rsidP="00614F98"/>
                    <w:p w14:paraId="1D251460" w14:textId="77777777" w:rsidR="00BA216B" w:rsidRDefault="00BA216B" w:rsidP="00614F98"/>
                    <w:p w14:paraId="328B74E0" w14:textId="77777777" w:rsidR="00BA216B" w:rsidRDefault="00BA216B" w:rsidP="00614F98"/>
                    <w:p w14:paraId="2B0F9296" w14:textId="77777777" w:rsidR="00BA216B" w:rsidRDefault="00BA216B" w:rsidP="00614F98"/>
                    <w:p w14:paraId="0F775CD6" w14:textId="77777777" w:rsidR="00BA216B" w:rsidRDefault="00BA216B" w:rsidP="00614F98"/>
                    <w:p w14:paraId="71313722" w14:textId="77777777" w:rsidR="00BA216B" w:rsidRDefault="00BA216B" w:rsidP="00614F98"/>
                    <w:p w14:paraId="081D18CD" w14:textId="77777777" w:rsidR="00BA216B" w:rsidRDefault="00BA216B" w:rsidP="00614F98"/>
                    <w:p w14:paraId="5F4D3747" w14:textId="77777777" w:rsidR="00BA216B" w:rsidRDefault="00BA216B" w:rsidP="00614F98"/>
                    <w:p w14:paraId="304E9196" w14:textId="77777777" w:rsidR="00BA216B" w:rsidRDefault="00BA216B" w:rsidP="00614F98"/>
                    <w:p w14:paraId="5133E575" w14:textId="77777777" w:rsidR="00BA216B" w:rsidRDefault="00BA216B" w:rsidP="00614F98"/>
                    <w:p w14:paraId="4EF69BA9" w14:textId="77777777" w:rsidR="00BA216B" w:rsidRDefault="00BA216B" w:rsidP="00614F98"/>
                    <w:p w14:paraId="65BE7A49" w14:textId="77777777" w:rsidR="00BA216B" w:rsidRDefault="00BA216B" w:rsidP="00614F98"/>
                    <w:p w14:paraId="57661ED5" w14:textId="77777777" w:rsidR="00BA216B" w:rsidRDefault="00BA216B" w:rsidP="00614F98"/>
                    <w:p w14:paraId="03B9A2D4" w14:textId="77777777" w:rsidR="00BA216B" w:rsidRDefault="00BA216B" w:rsidP="00614F98"/>
                    <w:p w14:paraId="03A86381" w14:textId="77777777" w:rsidR="00BA216B" w:rsidRDefault="00BA216B" w:rsidP="00614F98"/>
                    <w:p w14:paraId="6DFE0016" w14:textId="77777777" w:rsidR="00BA216B" w:rsidRDefault="00BA216B" w:rsidP="00614F98"/>
                    <w:p w14:paraId="44563CFC" w14:textId="77777777" w:rsidR="00BA216B" w:rsidRDefault="00BA216B" w:rsidP="00614F98"/>
                    <w:p w14:paraId="3B6E6617" w14:textId="77777777" w:rsidR="00BA216B" w:rsidRDefault="00BA216B" w:rsidP="00614F98"/>
                    <w:p w14:paraId="154F5254" w14:textId="77777777" w:rsidR="00BA216B" w:rsidRDefault="00BA216B" w:rsidP="00614F98"/>
                    <w:p w14:paraId="1F162F6B" w14:textId="77777777" w:rsidR="00BA216B" w:rsidRDefault="00BA216B" w:rsidP="00614F98"/>
                    <w:p w14:paraId="3125D99D" w14:textId="77777777" w:rsidR="00BA216B" w:rsidRDefault="00BA216B" w:rsidP="00614F98"/>
                    <w:p w14:paraId="141A294A" w14:textId="77777777" w:rsidR="00BA216B" w:rsidRDefault="00BA216B" w:rsidP="00614F98"/>
                    <w:p w14:paraId="4AAEB9C6" w14:textId="77777777" w:rsidR="00BA216B" w:rsidRDefault="00BA216B" w:rsidP="00614F98"/>
                    <w:p w14:paraId="2C19BC1E" w14:textId="77777777" w:rsidR="00BA216B" w:rsidRDefault="00BA216B" w:rsidP="00614F98"/>
                    <w:p w14:paraId="7252A6E8" w14:textId="77777777" w:rsidR="00BA216B" w:rsidRDefault="00BA216B" w:rsidP="00614F98"/>
                    <w:p w14:paraId="67DA1494" w14:textId="77777777" w:rsidR="00BA216B" w:rsidRDefault="00BA216B" w:rsidP="00614F98"/>
                    <w:p w14:paraId="34546D2C" w14:textId="77777777" w:rsidR="00BA216B" w:rsidRDefault="00BA216B" w:rsidP="00614F98"/>
                    <w:p w14:paraId="25ED110B" w14:textId="77777777" w:rsidR="00BA216B" w:rsidRDefault="00BA216B" w:rsidP="00614F98"/>
                    <w:p w14:paraId="12B3A798" w14:textId="77777777" w:rsidR="00BA216B" w:rsidRDefault="00BA216B" w:rsidP="00614F98"/>
                    <w:p w14:paraId="11312878" w14:textId="77777777" w:rsidR="00BA216B" w:rsidRDefault="00BA216B" w:rsidP="00614F98"/>
                    <w:p w14:paraId="25EA4A8E" w14:textId="77777777" w:rsidR="00BA216B" w:rsidRDefault="00BA216B" w:rsidP="00614F98"/>
                    <w:p w14:paraId="283ADD97" w14:textId="77777777" w:rsidR="00BA216B" w:rsidRDefault="00BA216B" w:rsidP="00614F98"/>
                    <w:p w14:paraId="75539F93" w14:textId="77777777" w:rsidR="00BA216B" w:rsidRDefault="00BA216B" w:rsidP="00614F98"/>
                    <w:p w14:paraId="241DD3AC" w14:textId="77777777" w:rsidR="00BA216B" w:rsidRDefault="00BA216B" w:rsidP="00614F98"/>
                    <w:p w14:paraId="274E3E55" w14:textId="77777777" w:rsidR="00BA216B" w:rsidRDefault="00BA216B" w:rsidP="00614F98"/>
                    <w:p w14:paraId="7FBA1C57" w14:textId="77777777" w:rsidR="00BA216B" w:rsidRDefault="00BA216B" w:rsidP="00614F98"/>
                    <w:p w14:paraId="21DE312A" w14:textId="77777777" w:rsidR="00BA216B" w:rsidRDefault="00BA216B" w:rsidP="00614F98"/>
                    <w:p w14:paraId="6410DFF6" w14:textId="77777777" w:rsidR="00BA216B" w:rsidRDefault="00BA216B" w:rsidP="00614F98"/>
                    <w:p w14:paraId="766CDA0C" w14:textId="77777777" w:rsidR="00BA216B" w:rsidRDefault="00BA216B" w:rsidP="00614F98"/>
                    <w:p w14:paraId="48F5FDF6" w14:textId="77777777" w:rsidR="00BA216B" w:rsidRDefault="00BA216B" w:rsidP="00614F98"/>
                    <w:p w14:paraId="201CAD19" w14:textId="77777777" w:rsidR="00BA216B" w:rsidRDefault="00BA216B" w:rsidP="00614F98"/>
                    <w:p w14:paraId="07294CAF" w14:textId="77777777" w:rsidR="00BA216B" w:rsidRDefault="00BA216B" w:rsidP="00614F98"/>
                    <w:p w14:paraId="566F9CAE" w14:textId="77777777" w:rsidR="00BA216B" w:rsidRDefault="00BA216B" w:rsidP="00614F98"/>
                    <w:p w14:paraId="12DAA784" w14:textId="77777777" w:rsidR="00BA216B" w:rsidRDefault="00BA216B" w:rsidP="00614F98"/>
                    <w:p w14:paraId="6959206F" w14:textId="77777777" w:rsidR="00BA216B" w:rsidRDefault="00BA216B" w:rsidP="00614F98"/>
                    <w:p w14:paraId="1B3E25FB" w14:textId="77777777" w:rsidR="00BA216B" w:rsidRDefault="00BA216B" w:rsidP="00614F98"/>
                    <w:p w14:paraId="3A43D7FD" w14:textId="77777777" w:rsidR="00BA216B" w:rsidRDefault="00BA216B" w:rsidP="00614F98"/>
                    <w:p w14:paraId="57C1DB87" w14:textId="77777777" w:rsidR="00BA216B" w:rsidRDefault="00BA216B" w:rsidP="00614F98"/>
                    <w:p w14:paraId="430FA2FC" w14:textId="77777777" w:rsidR="00BA216B" w:rsidRDefault="00BA216B" w:rsidP="00614F98"/>
                    <w:p w14:paraId="49EC6853" w14:textId="77777777" w:rsidR="00BA216B" w:rsidRDefault="00BA216B" w:rsidP="00614F98"/>
                    <w:p w14:paraId="0D6B1CA2" w14:textId="77777777" w:rsidR="00BA216B" w:rsidRDefault="00BA216B" w:rsidP="00614F98"/>
                    <w:p w14:paraId="61363C94" w14:textId="77777777" w:rsidR="00BA216B" w:rsidRDefault="00BA216B" w:rsidP="00614F98"/>
                    <w:p w14:paraId="78BEEFC6" w14:textId="77777777" w:rsidR="00BA216B" w:rsidRDefault="00BA216B" w:rsidP="00614F98"/>
                    <w:p w14:paraId="5001825A" w14:textId="77777777" w:rsidR="00BA216B" w:rsidRDefault="00BA216B" w:rsidP="00614F98"/>
                    <w:p w14:paraId="64F2A79C" w14:textId="77777777" w:rsidR="00BA216B" w:rsidRDefault="00BA216B" w:rsidP="00614F98"/>
                    <w:p w14:paraId="4C15019C" w14:textId="77777777" w:rsidR="00BA216B" w:rsidRDefault="00BA216B" w:rsidP="00614F98"/>
                    <w:p w14:paraId="5CEB93C3" w14:textId="77777777" w:rsidR="00BA216B" w:rsidRDefault="00BA216B" w:rsidP="00614F98"/>
                    <w:p w14:paraId="549094BA" w14:textId="77777777" w:rsidR="00BA216B" w:rsidRDefault="00BA216B" w:rsidP="00614F98"/>
                    <w:p w14:paraId="49A68B32" w14:textId="77777777" w:rsidR="00BA216B" w:rsidRDefault="00BA216B" w:rsidP="00614F98"/>
                    <w:p w14:paraId="1536DF06" w14:textId="77777777" w:rsidR="00BA216B" w:rsidRDefault="00BA216B" w:rsidP="00614F98"/>
                    <w:p w14:paraId="7516A532" w14:textId="77777777" w:rsidR="00BA216B" w:rsidRDefault="00BA216B" w:rsidP="00614F98"/>
                    <w:p w14:paraId="00CC5BF7" w14:textId="77777777" w:rsidR="00BA216B" w:rsidRDefault="00BA216B" w:rsidP="00614F98"/>
                    <w:p w14:paraId="3AF0BC51" w14:textId="77777777" w:rsidR="00BA216B" w:rsidRDefault="00BA216B" w:rsidP="00614F98"/>
                    <w:p w14:paraId="40754200" w14:textId="77777777" w:rsidR="00BA216B" w:rsidRDefault="00BA216B" w:rsidP="00614F98"/>
                    <w:p w14:paraId="6D71BF62" w14:textId="77777777" w:rsidR="00BA216B" w:rsidRDefault="00BA216B" w:rsidP="00614F98"/>
                    <w:p w14:paraId="3FC7F415" w14:textId="77777777" w:rsidR="00BA216B" w:rsidRDefault="00BA216B" w:rsidP="00614F98"/>
                    <w:p w14:paraId="74EBAF9A" w14:textId="77777777" w:rsidR="00BA216B" w:rsidRDefault="00BA216B" w:rsidP="00614F98"/>
                    <w:p w14:paraId="10BCAF51" w14:textId="77777777" w:rsidR="00BA216B" w:rsidRDefault="00BA216B" w:rsidP="00614F98"/>
                    <w:p w14:paraId="319E8062" w14:textId="77777777" w:rsidR="00BA216B" w:rsidRDefault="00BA216B" w:rsidP="00614F98"/>
                    <w:p w14:paraId="28AFEDCB" w14:textId="77777777" w:rsidR="00BA216B" w:rsidRDefault="00BA216B" w:rsidP="00614F98"/>
                    <w:p w14:paraId="00425573" w14:textId="77777777" w:rsidR="00BA216B" w:rsidRDefault="00BA216B" w:rsidP="00614F98"/>
                    <w:p w14:paraId="0BD4C1F2" w14:textId="77777777" w:rsidR="00BA216B" w:rsidRDefault="00BA216B" w:rsidP="00614F98"/>
                    <w:p w14:paraId="7C2117FC" w14:textId="77777777" w:rsidR="00BA216B" w:rsidRDefault="00BA216B" w:rsidP="00614F98"/>
                    <w:p w14:paraId="1CA21A2C" w14:textId="77777777" w:rsidR="00BA216B" w:rsidRDefault="00BA216B" w:rsidP="00614F98"/>
                    <w:p w14:paraId="11D2C974" w14:textId="77777777" w:rsidR="00BA216B" w:rsidRDefault="00BA216B" w:rsidP="00614F98"/>
                    <w:p w14:paraId="5E8714D8" w14:textId="77777777" w:rsidR="00BA216B" w:rsidRDefault="00BA216B" w:rsidP="00614F98"/>
                    <w:p w14:paraId="7F379B06" w14:textId="77777777" w:rsidR="00BA216B" w:rsidRDefault="00BA216B" w:rsidP="00614F98"/>
                    <w:p w14:paraId="13433F5A" w14:textId="77777777" w:rsidR="00BA216B" w:rsidRDefault="00BA216B" w:rsidP="00614F98"/>
                    <w:p w14:paraId="15E21113" w14:textId="77777777" w:rsidR="00BA216B" w:rsidRDefault="00BA216B" w:rsidP="00614F98"/>
                    <w:p w14:paraId="1CB5D448" w14:textId="77777777" w:rsidR="00BA216B" w:rsidRDefault="00BA216B" w:rsidP="00614F98"/>
                    <w:p w14:paraId="069D817C" w14:textId="77777777" w:rsidR="00BA216B" w:rsidRDefault="00BA216B" w:rsidP="00614F98"/>
                    <w:p w14:paraId="637D35C8" w14:textId="77777777" w:rsidR="00BA216B" w:rsidRDefault="00BA216B" w:rsidP="00614F98"/>
                    <w:p w14:paraId="55851B49" w14:textId="77777777" w:rsidR="00BA216B" w:rsidRDefault="00BA216B" w:rsidP="00614F98"/>
                    <w:p w14:paraId="6E74B35B" w14:textId="77777777" w:rsidR="00BA216B" w:rsidRDefault="00BA216B" w:rsidP="00614F98"/>
                    <w:p w14:paraId="0E11A339" w14:textId="77777777" w:rsidR="00BA216B" w:rsidRDefault="00BA216B" w:rsidP="00614F98"/>
                    <w:p w14:paraId="55AF6A3E" w14:textId="77777777" w:rsidR="00BA216B" w:rsidRDefault="00BA216B" w:rsidP="00614F98"/>
                    <w:p w14:paraId="458BB0A1" w14:textId="77777777" w:rsidR="00BA216B" w:rsidRDefault="00BA216B" w:rsidP="00614F98"/>
                    <w:p w14:paraId="1B03DDBE" w14:textId="77777777" w:rsidR="00BA216B" w:rsidRDefault="00BA216B" w:rsidP="00614F98"/>
                    <w:p w14:paraId="7E5E7FE9" w14:textId="77777777" w:rsidR="00BA216B" w:rsidRDefault="00BA216B" w:rsidP="00614F98"/>
                    <w:p w14:paraId="0A5E0F33" w14:textId="77777777" w:rsidR="00BA216B" w:rsidRDefault="00BA216B" w:rsidP="00614F98"/>
                    <w:p w14:paraId="5579CD40" w14:textId="77777777" w:rsidR="00BA216B" w:rsidRDefault="00BA216B" w:rsidP="00614F98"/>
                    <w:p w14:paraId="3CC3F328" w14:textId="77777777" w:rsidR="00BA216B" w:rsidRDefault="00BA216B" w:rsidP="00614F98"/>
                    <w:p w14:paraId="44541661" w14:textId="77777777" w:rsidR="00BA216B" w:rsidRDefault="00BA216B" w:rsidP="00614F98"/>
                    <w:p w14:paraId="68EB60B3" w14:textId="77777777" w:rsidR="00BA216B" w:rsidRDefault="00BA216B" w:rsidP="00614F98"/>
                    <w:p w14:paraId="28E9AE96" w14:textId="77777777" w:rsidR="00BA216B" w:rsidRDefault="00BA216B" w:rsidP="00614F98"/>
                    <w:p w14:paraId="27DB7820" w14:textId="77777777" w:rsidR="00BA216B" w:rsidRDefault="00BA216B" w:rsidP="00614F98"/>
                    <w:p w14:paraId="299C2FFB" w14:textId="77777777" w:rsidR="00BA216B" w:rsidRDefault="00BA216B" w:rsidP="00614F98"/>
                    <w:p w14:paraId="67E9672E" w14:textId="77777777" w:rsidR="00BA216B" w:rsidRDefault="00BA216B" w:rsidP="00614F98"/>
                    <w:p w14:paraId="002835FE" w14:textId="77777777" w:rsidR="00BA216B" w:rsidRDefault="00BA216B" w:rsidP="00614F98"/>
                    <w:p w14:paraId="21AC026E" w14:textId="77777777" w:rsidR="00BA216B" w:rsidRDefault="00BA216B" w:rsidP="00614F98"/>
                    <w:p w14:paraId="5EE5EF6E" w14:textId="77777777" w:rsidR="00BA216B" w:rsidRDefault="00BA216B" w:rsidP="00614F98"/>
                    <w:p w14:paraId="361F4367" w14:textId="77777777" w:rsidR="00BA216B" w:rsidRDefault="00BA216B" w:rsidP="00614F98"/>
                    <w:p w14:paraId="6869843B" w14:textId="77777777" w:rsidR="00BA216B" w:rsidRDefault="00BA216B" w:rsidP="00614F98"/>
                    <w:p w14:paraId="3302C604" w14:textId="77777777" w:rsidR="00BA216B" w:rsidRDefault="00BA216B" w:rsidP="00614F98"/>
                    <w:p w14:paraId="0C736797" w14:textId="77777777" w:rsidR="00BA216B" w:rsidRDefault="00BA216B" w:rsidP="00614F98"/>
                    <w:p w14:paraId="4259C10E" w14:textId="77777777" w:rsidR="00BA216B" w:rsidRDefault="00BA216B" w:rsidP="00614F98"/>
                    <w:p w14:paraId="08500E94" w14:textId="77777777" w:rsidR="00BA216B" w:rsidRDefault="00BA216B" w:rsidP="00614F98"/>
                    <w:p w14:paraId="024C0B1A" w14:textId="77777777" w:rsidR="00BA216B" w:rsidRDefault="00BA216B" w:rsidP="00614F98"/>
                    <w:p w14:paraId="3A5294ED" w14:textId="77777777" w:rsidR="00BA216B" w:rsidRDefault="00BA216B" w:rsidP="00614F98"/>
                    <w:p w14:paraId="0D280F96" w14:textId="77777777" w:rsidR="00BA216B" w:rsidRDefault="00BA216B" w:rsidP="00614F98"/>
                    <w:p w14:paraId="54EA9C8C" w14:textId="77777777" w:rsidR="00BA216B" w:rsidRDefault="00BA216B" w:rsidP="00614F98"/>
                    <w:p w14:paraId="47848365" w14:textId="77777777" w:rsidR="00BA216B" w:rsidRDefault="00BA216B" w:rsidP="00614F98"/>
                    <w:p w14:paraId="41B1A00B" w14:textId="77777777" w:rsidR="00BA216B" w:rsidRDefault="00BA216B" w:rsidP="00614F98"/>
                    <w:p w14:paraId="5655A47B" w14:textId="77777777" w:rsidR="00BA216B" w:rsidRDefault="00BA216B" w:rsidP="00614F98"/>
                    <w:p w14:paraId="2E93DE66" w14:textId="77777777" w:rsidR="00BA216B" w:rsidRDefault="00BA216B" w:rsidP="00614F98"/>
                    <w:p w14:paraId="79C7AF1D" w14:textId="77777777" w:rsidR="00BA216B" w:rsidRDefault="00BA216B" w:rsidP="00614F98"/>
                    <w:p w14:paraId="7C95F759" w14:textId="77777777" w:rsidR="00BA216B" w:rsidRDefault="00BA216B" w:rsidP="00614F98"/>
                    <w:p w14:paraId="203F0F70" w14:textId="77777777" w:rsidR="00BA216B" w:rsidRDefault="00BA216B" w:rsidP="00614F98"/>
                    <w:p w14:paraId="2E400A24" w14:textId="77777777" w:rsidR="00BA216B" w:rsidRDefault="00BA216B" w:rsidP="00614F98"/>
                    <w:p w14:paraId="69D1C15F" w14:textId="77777777" w:rsidR="00BA216B" w:rsidRDefault="00BA216B" w:rsidP="00614F98"/>
                    <w:p w14:paraId="2EF43F7E" w14:textId="77777777" w:rsidR="00BA216B" w:rsidRDefault="00BA216B" w:rsidP="00614F98"/>
                    <w:p w14:paraId="6B34806A" w14:textId="77777777" w:rsidR="00BA216B" w:rsidRDefault="00BA216B" w:rsidP="00614F98"/>
                    <w:p w14:paraId="582F52D3" w14:textId="77777777" w:rsidR="00BA216B" w:rsidRDefault="00BA216B" w:rsidP="00614F98"/>
                    <w:p w14:paraId="2A894D48" w14:textId="77777777" w:rsidR="00BA216B" w:rsidRDefault="00BA216B" w:rsidP="00614F98"/>
                    <w:p w14:paraId="70669AD2" w14:textId="77777777" w:rsidR="00BA216B" w:rsidRDefault="00BA216B" w:rsidP="00614F98"/>
                    <w:p w14:paraId="2B4E5810" w14:textId="77777777" w:rsidR="00BA216B" w:rsidRDefault="00BA216B" w:rsidP="00614F98"/>
                    <w:p w14:paraId="77951555" w14:textId="77777777" w:rsidR="00BA216B" w:rsidRDefault="00BA216B" w:rsidP="00614F98"/>
                    <w:p w14:paraId="2D604E93" w14:textId="77777777" w:rsidR="00BA216B" w:rsidRDefault="00BA216B" w:rsidP="00614F98"/>
                    <w:p w14:paraId="62B31812" w14:textId="77777777" w:rsidR="00BA216B" w:rsidRDefault="00BA216B" w:rsidP="00614F98"/>
                    <w:p w14:paraId="0BAF4D00" w14:textId="77777777" w:rsidR="00BA216B" w:rsidRDefault="00BA216B" w:rsidP="00614F98"/>
                    <w:p w14:paraId="5F29A009" w14:textId="77777777" w:rsidR="00BA216B" w:rsidRDefault="00BA216B" w:rsidP="00614F98"/>
                    <w:p w14:paraId="5AED6B75" w14:textId="77777777" w:rsidR="00BA216B" w:rsidRDefault="00BA216B" w:rsidP="00614F98"/>
                    <w:p w14:paraId="614060D0" w14:textId="77777777" w:rsidR="00BA216B" w:rsidRDefault="00BA216B" w:rsidP="00614F98"/>
                    <w:p w14:paraId="7DCEE852" w14:textId="77777777" w:rsidR="00BA216B" w:rsidRDefault="00BA216B" w:rsidP="00614F98"/>
                    <w:p w14:paraId="05B38D0D" w14:textId="77777777" w:rsidR="00BA216B" w:rsidRDefault="00BA216B" w:rsidP="00614F98"/>
                    <w:p w14:paraId="5436D78E" w14:textId="77777777" w:rsidR="00BA216B" w:rsidRDefault="00BA216B" w:rsidP="00614F98"/>
                    <w:p w14:paraId="56F84664" w14:textId="77777777" w:rsidR="00BA216B" w:rsidRDefault="00BA216B" w:rsidP="00614F98"/>
                    <w:p w14:paraId="0DB14213" w14:textId="77777777" w:rsidR="00BA216B" w:rsidRDefault="00BA216B" w:rsidP="00614F98"/>
                    <w:p w14:paraId="64407AEA" w14:textId="77777777" w:rsidR="00BA216B" w:rsidRDefault="00BA216B" w:rsidP="00614F98"/>
                    <w:p w14:paraId="18B83CB3" w14:textId="77777777" w:rsidR="00BA216B" w:rsidRDefault="00BA216B" w:rsidP="00614F98"/>
                    <w:p w14:paraId="6EFD62C3" w14:textId="77777777" w:rsidR="00BA216B" w:rsidRDefault="00BA216B" w:rsidP="00614F98"/>
                    <w:p w14:paraId="09C2B47A" w14:textId="77777777" w:rsidR="00BA216B" w:rsidRDefault="00BA216B" w:rsidP="00614F98"/>
                    <w:p w14:paraId="0D925383" w14:textId="77777777" w:rsidR="00BA216B" w:rsidRDefault="00BA216B" w:rsidP="00614F98"/>
                    <w:p w14:paraId="419A7BFE" w14:textId="77777777" w:rsidR="00BA216B" w:rsidRDefault="00BA216B" w:rsidP="00614F98"/>
                    <w:p w14:paraId="5E9389FA" w14:textId="77777777" w:rsidR="00BA216B" w:rsidRDefault="00BA216B" w:rsidP="00614F98"/>
                    <w:p w14:paraId="5D211954" w14:textId="77777777" w:rsidR="00BA216B" w:rsidRDefault="00BA216B" w:rsidP="00614F98"/>
                    <w:p w14:paraId="59D59FBA" w14:textId="77777777" w:rsidR="00BA216B" w:rsidRDefault="00BA216B" w:rsidP="00614F98"/>
                    <w:p w14:paraId="735D9834" w14:textId="77777777" w:rsidR="00BA216B" w:rsidRDefault="00BA216B" w:rsidP="00614F98"/>
                    <w:p w14:paraId="68A509D6" w14:textId="77777777" w:rsidR="00BA216B" w:rsidRDefault="00BA216B" w:rsidP="00614F98"/>
                    <w:p w14:paraId="1E7735D4" w14:textId="77777777" w:rsidR="00BA216B" w:rsidRDefault="00BA216B" w:rsidP="00614F98"/>
                    <w:p w14:paraId="5E58CCBF" w14:textId="77777777" w:rsidR="00BA216B" w:rsidRDefault="00BA216B" w:rsidP="00614F98"/>
                    <w:p w14:paraId="0FB3A736" w14:textId="77777777" w:rsidR="00BA216B" w:rsidRDefault="00BA216B" w:rsidP="00614F98"/>
                    <w:p w14:paraId="7A2284B3" w14:textId="77777777" w:rsidR="00BA216B" w:rsidRDefault="00BA216B" w:rsidP="00614F98"/>
                    <w:p w14:paraId="1949CF2D" w14:textId="77777777" w:rsidR="00BA216B" w:rsidRDefault="00BA216B" w:rsidP="00614F98"/>
                    <w:p w14:paraId="3F9DA679" w14:textId="77777777" w:rsidR="00BA216B" w:rsidRDefault="00BA216B" w:rsidP="00614F98"/>
                    <w:p w14:paraId="1E08417B" w14:textId="77777777" w:rsidR="00BA216B" w:rsidRDefault="00BA216B" w:rsidP="00614F98"/>
                    <w:p w14:paraId="3DC4D723" w14:textId="77777777" w:rsidR="00BA216B" w:rsidRDefault="00BA216B" w:rsidP="00614F98"/>
                    <w:p w14:paraId="437E302F" w14:textId="77777777" w:rsidR="00BA216B" w:rsidRDefault="00BA216B" w:rsidP="00614F98"/>
                    <w:p w14:paraId="5B0B4613" w14:textId="77777777" w:rsidR="00BA216B" w:rsidRDefault="00BA216B" w:rsidP="00614F98"/>
                    <w:p w14:paraId="5A8C4049" w14:textId="77777777" w:rsidR="00BA216B" w:rsidRDefault="00BA216B" w:rsidP="00614F98"/>
                    <w:p w14:paraId="518B1440" w14:textId="77777777" w:rsidR="00BA216B" w:rsidRDefault="00BA216B" w:rsidP="00614F98"/>
                    <w:p w14:paraId="5F94AC05" w14:textId="77777777" w:rsidR="00BA216B" w:rsidRDefault="00BA216B" w:rsidP="00614F98"/>
                    <w:p w14:paraId="659834AC" w14:textId="77777777" w:rsidR="00BA216B" w:rsidRDefault="00BA216B" w:rsidP="00614F98"/>
                    <w:p w14:paraId="1B29AA2A" w14:textId="77777777" w:rsidR="00BA216B" w:rsidRDefault="00BA216B" w:rsidP="00614F98"/>
                    <w:p w14:paraId="2871D484" w14:textId="77777777" w:rsidR="00BA216B" w:rsidRDefault="00BA216B" w:rsidP="00614F98"/>
                    <w:p w14:paraId="31F29BD4" w14:textId="77777777" w:rsidR="00BA216B" w:rsidRDefault="00BA216B" w:rsidP="00614F98"/>
                    <w:p w14:paraId="4350DF9E" w14:textId="77777777" w:rsidR="00BA216B" w:rsidRDefault="00BA216B" w:rsidP="00614F98"/>
                    <w:p w14:paraId="109F94CE" w14:textId="77777777" w:rsidR="00BA216B" w:rsidRDefault="00BA216B" w:rsidP="00614F98"/>
                    <w:p w14:paraId="551C6599" w14:textId="77777777" w:rsidR="00BA216B" w:rsidRDefault="00BA216B" w:rsidP="00614F98"/>
                    <w:p w14:paraId="3D72725A" w14:textId="77777777" w:rsidR="00BA216B" w:rsidRDefault="00BA216B" w:rsidP="00614F98"/>
                    <w:p w14:paraId="6A99C361" w14:textId="77777777" w:rsidR="00BA216B" w:rsidRDefault="00BA216B" w:rsidP="00614F98"/>
                    <w:p w14:paraId="27E95487" w14:textId="77777777" w:rsidR="00BA216B" w:rsidRDefault="00BA216B" w:rsidP="00614F98"/>
                    <w:p w14:paraId="3D5C9549" w14:textId="77777777" w:rsidR="00BA216B" w:rsidRDefault="00BA216B" w:rsidP="00614F98"/>
                    <w:p w14:paraId="23D7EDFC" w14:textId="77777777" w:rsidR="00BA216B" w:rsidRDefault="00BA216B" w:rsidP="00614F98"/>
                    <w:p w14:paraId="2DD19592" w14:textId="77777777" w:rsidR="00BA216B" w:rsidRDefault="00BA216B" w:rsidP="00614F98"/>
                    <w:p w14:paraId="5C63BE48" w14:textId="77777777" w:rsidR="00BA216B" w:rsidRDefault="00BA216B" w:rsidP="00614F98"/>
                    <w:p w14:paraId="7987AB7E" w14:textId="77777777" w:rsidR="00BA216B" w:rsidRDefault="00BA216B" w:rsidP="00614F98"/>
                    <w:p w14:paraId="64CAEAB8" w14:textId="77777777" w:rsidR="00BA216B" w:rsidRDefault="00BA216B" w:rsidP="00614F98"/>
                    <w:p w14:paraId="579B8F0D" w14:textId="77777777" w:rsidR="00BA216B" w:rsidRDefault="00BA216B" w:rsidP="00614F98"/>
                    <w:p w14:paraId="05CBC962" w14:textId="77777777" w:rsidR="00BA216B" w:rsidRDefault="00BA216B" w:rsidP="00614F98"/>
                    <w:p w14:paraId="75F9580A" w14:textId="77777777" w:rsidR="00BA216B" w:rsidRDefault="00BA216B" w:rsidP="00614F98"/>
                    <w:p w14:paraId="79B3749C" w14:textId="77777777" w:rsidR="00BA216B" w:rsidRDefault="00BA216B" w:rsidP="00614F98"/>
                    <w:p w14:paraId="748D83F9" w14:textId="77777777" w:rsidR="00BA216B" w:rsidRDefault="00BA216B" w:rsidP="00614F98"/>
                    <w:p w14:paraId="740CD8AC" w14:textId="77777777" w:rsidR="00BA216B" w:rsidRDefault="00BA216B" w:rsidP="00614F98"/>
                    <w:p w14:paraId="2BE12A02" w14:textId="77777777" w:rsidR="00BA216B" w:rsidRDefault="00BA216B" w:rsidP="00614F98"/>
                    <w:p w14:paraId="78155B60" w14:textId="77777777" w:rsidR="00BA216B" w:rsidRDefault="00BA216B" w:rsidP="00614F98"/>
                    <w:p w14:paraId="665F6B1B" w14:textId="77777777" w:rsidR="00BA216B" w:rsidRDefault="00BA216B" w:rsidP="00614F98"/>
                    <w:p w14:paraId="759CE71D" w14:textId="77777777" w:rsidR="00BA216B" w:rsidRDefault="00BA216B" w:rsidP="00614F98"/>
                    <w:p w14:paraId="1F5B2A7D" w14:textId="77777777" w:rsidR="00BA216B" w:rsidRDefault="00BA216B" w:rsidP="00614F98"/>
                    <w:p w14:paraId="0779C712" w14:textId="77777777" w:rsidR="00BA216B" w:rsidRDefault="00BA216B" w:rsidP="00614F98"/>
                    <w:p w14:paraId="65D69FDB" w14:textId="77777777" w:rsidR="00BA216B" w:rsidRDefault="00BA216B" w:rsidP="00614F98"/>
                    <w:p w14:paraId="75BF75BD" w14:textId="77777777" w:rsidR="00BA216B" w:rsidRDefault="00BA216B" w:rsidP="00614F98"/>
                    <w:p w14:paraId="4D14C40D" w14:textId="77777777" w:rsidR="00BA216B" w:rsidRDefault="00BA216B" w:rsidP="00614F98"/>
                    <w:p w14:paraId="30B2123F" w14:textId="77777777" w:rsidR="00BA216B" w:rsidRDefault="00BA216B" w:rsidP="00614F98"/>
                    <w:p w14:paraId="3A72C777" w14:textId="77777777" w:rsidR="00BA216B" w:rsidRDefault="00BA216B" w:rsidP="00614F98"/>
                    <w:p w14:paraId="605AEC22" w14:textId="77777777" w:rsidR="00BA216B" w:rsidRDefault="00BA216B" w:rsidP="00614F98"/>
                    <w:p w14:paraId="1B21AE45" w14:textId="77777777" w:rsidR="00BA216B" w:rsidRDefault="00BA216B" w:rsidP="00614F98"/>
                    <w:p w14:paraId="76273F57" w14:textId="77777777" w:rsidR="00BA216B" w:rsidRDefault="00BA216B" w:rsidP="00614F98"/>
                    <w:p w14:paraId="5AB5E83C" w14:textId="77777777" w:rsidR="00BA216B" w:rsidRDefault="00BA216B" w:rsidP="00614F98"/>
                    <w:p w14:paraId="0F9B3AEA" w14:textId="77777777" w:rsidR="00BA216B" w:rsidRDefault="00BA216B" w:rsidP="00614F98"/>
                    <w:p w14:paraId="512FD2D0" w14:textId="77777777" w:rsidR="00BA216B" w:rsidRDefault="00BA216B" w:rsidP="00614F98"/>
                    <w:p w14:paraId="32B74B0F" w14:textId="77777777" w:rsidR="00BA216B" w:rsidRDefault="00BA216B" w:rsidP="00614F98"/>
                    <w:p w14:paraId="3CC73B97" w14:textId="77777777" w:rsidR="00BA216B" w:rsidRDefault="00BA216B" w:rsidP="00614F98"/>
                    <w:p w14:paraId="4245F216" w14:textId="77777777" w:rsidR="00BA216B" w:rsidRDefault="00BA216B" w:rsidP="00614F98"/>
                    <w:p w14:paraId="106514DB" w14:textId="77777777" w:rsidR="00BA216B" w:rsidRDefault="00BA216B" w:rsidP="00614F98"/>
                    <w:p w14:paraId="10DDC764" w14:textId="77777777" w:rsidR="00BA216B" w:rsidRDefault="00BA216B" w:rsidP="00614F98"/>
                    <w:p w14:paraId="2736F2CA" w14:textId="77777777" w:rsidR="00BA216B" w:rsidRDefault="00BA216B" w:rsidP="00614F98"/>
                    <w:p w14:paraId="020CF05A" w14:textId="77777777" w:rsidR="00BA216B" w:rsidRDefault="00BA216B" w:rsidP="00614F98"/>
                    <w:p w14:paraId="456D4C51" w14:textId="77777777" w:rsidR="00BA216B" w:rsidRDefault="00BA216B" w:rsidP="00614F98"/>
                    <w:p w14:paraId="0D158BEF" w14:textId="77777777" w:rsidR="00BA216B" w:rsidRDefault="00BA216B" w:rsidP="00614F98"/>
                    <w:p w14:paraId="0EA60567" w14:textId="77777777" w:rsidR="00BA216B" w:rsidRDefault="00BA216B" w:rsidP="00614F98"/>
                    <w:p w14:paraId="1229EF07" w14:textId="77777777" w:rsidR="00BA216B" w:rsidRDefault="00BA216B" w:rsidP="00614F98"/>
                    <w:p w14:paraId="6DC39244" w14:textId="77777777" w:rsidR="00BA216B" w:rsidRDefault="00BA216B" w:rsidP="00614F98"/>
                    <w:p w14:paraId="02CF39C9" w14:textId="77777777" w:rsidR="00BA216B" w:rsidRDefault="00BA216B" w:rsidP="00614F98"/>
                    <w:p w14:paraId="62E889E4" w14:textId="77777777" w:rsidR="00BA216B" w:rsidRDefault="00BA216B" w:rsidP="00614F98"/>
                    <w:p w14:paraId="0DFEE0AD" w14:textId="77777777" w:rsidR="00BA216B" w:rsidRDefault="00BA216B" w:rsidP="00614F98"/>
                    <w:p w14:paraId="05FE0619" w14:textId="77777777" w:rsidR="00BA216B" w:rsidRDefault="00BA216B" w:rsidP="00614F98"/>
                    <w:p w14:paraId="7D3C97DD" w14:textId="77777777" w:rsidR="00BA216B" w:rsidRDefault="00BA216B" w:rsidP="00614F98"/>
                    <w:p w14:paraId="189AEEA0" w14:textId="77777777" w:rsidR="00BA216B" w:rsidRDefault="00BA216B" w:rsidP="00614F98"/>
                    <w:p w14:paraId="0AC134FD" w14:textId="77777777" w:rsidR="00BA216B" w:rsidRDefault="00BA216B" w:rsidP="00614F98"/>
                    <w:p w14:paraId="311A7E9D" w14:textId="77777777" w:rsidR="00BA216B" w:rsidRDefault="00BA216B" w:rsidP="00614F98"/>
                    <w:p w14:paraId="6078296C" w14:textId="77777777" w:rsidR="00BA216B" w:rsidRDefault="00BA216B" w:rsidP="00614F98"/>
                    <w:p w14:paraId="7CD9ECA5" w14:textId="77777777" w:rsidR="00BA216B" w:rsidRDefault="00BA216B" w:rsidP="00614F98"/>
                    <w:p w14:paraId="4F588308" w14:textId="77777777" w:rsidR="00BA216B" w:rsidRDefault="00BA216B" w:rsidP="00614F98"/>
                    <w:p w14:paraId="11A7A4F3" w14:textId="77777777" w:rsidR="00BA216B" w:rsidRDefault="00BA216B" w:rsidP="00614F98"/>
                    <w:p w14:paraId="676FA5FD" w14:textId="77777777" w:rsidR="00BA216B" w:rsidRDefault="00BA216B" w:rsidP="00614F98"/>
                    <w:p w14:paraId="413FBF17" w14:textId="77777777" w:rsidR="00BA216B" w:rsidRDefault="00BA216B" w:rsidP="00614F98"/>
                    <w:p w14:paraId="4592A993" w14:textId="77777777" w:rsidR="00BA216B" w:rsidRDefault="00BA216B" w:rsidP="00614F98"/>
                    <w:p w14:paraId="26804C8A" w14:textId="77777777" w:rsidR="00BA216B" w:rsidRDefault="00BA216B" w:rsidP="00614F98"/>
                    <w:p w14:paraId="2304FF56" w14:textId="77777777" w:rsidR="00BA216B" w:rsidRDefault="00BA216B" w:rsidP="00614F98"/>
                    <w:p w14:paraId="11C4385F" w14:textId="77777777" w:rsidR="00BA216B" w:rsidRDefault="00BA216B" w:rsidP="00614F98"/>
                    <w:p w14:paraId="2FB35BD8" w14:textId="77777777" w:rsidR="00BA216B" w:rsidRDefault="00BA216B" w:rsidP="00614F98"/>
                    <w:p w14:paraId="0ED74450" w14:textId="77777777" w:rsidR="00BA216B" w:rsidRDefault="00BA216B" w:rsidP="00614F98"/>
                    <w:p w14:paraId="7364788B" w14:textId="77777777" w:rsidR="00BA216B" w:rsidRDefault="00BA216B" w:rsidP="00614F98"/>
                    <w:p w14:paraId="70715146" w14:textId="77777777" w:rsidR="00BA216B" w:rsidRDefault="00BA216B" w:rsidP="00614F98"/>
                    <w:p w14:paraId="4647D01B" w14:textId="77777777" w:rsidR="00BA216B" w:rsidRDefault="00BA216B" w:rsidP="00614F98"/>
                    <w:p w14:paraId="4C078861" w14:textId="77777777" w:rsidR="00BA216B" w:rsidRDefault="00BA216B" w:rsidP="00614F98"/>
                    <w:p w14:paraId="5807D2A5" w14:textId="77777777" w:rsidR="00BA216B" w:rsidRDefault="00BA216B" w:rsidP="00614F98"/>
                    <w:p w14:paraId="3F28E2E0" w14:textId="77777777" w:rsidR="00BA216B" w:rsidRDefault="00BA216B" w:rsidP="00614F98"/>
                    <w:p w14:paraId="1E948A89" w14:textId="77777777" w:rsidR="00BA216B" w:rsidRDefault="00BA216B" w:rsidP="00614F98"/>
                    <w:p w14:paraId="43937778" w14:textId="77777777" w:rsidR="00BA216B" w:rsidRDefault="00BA216B" w:rsidP="00614F98"/>
                    <w:p w14:paraId="0B5B1E4C" w14:textId="77777777" w:rsidR="00BA216B" w:rsidRDefault="00BA216B" w:rsidP="00614F98"/>
                    <w:p w14:paraId="41A60C12" w14:textId="77777777" w:rsidR="00BA216B" w:rsidRDefault="00BA216B" w:rsidP="00614F98"/>
                    <w:p w14:paraId="1A29ECCD" w14:textId="77777777" w:rsidR="00BA216B" w:rsidRDefault="00BA216B" w:rsidP="00614F98"/>
                    <w:p w14:paraId="556E3B47" w14:textId="77777777" w:rsidR="00BA216B" w:rsidRDefault="00BA216B" w:rsidP="00614F98"/>
                    <w:p w14:paraId="00E50596" w14:textId="77777777" w:rsidR="00BA216B" w:rsidRDefault="00BA216B" w:rsidP="00614F98"/>
                    <w:p w14:paraId="6D140975" w14:textId="77777777" w:rsidR="00BA216B" w:rsidRDefault="00BA216B" w:rsidP="00614F98"/>
                    <w:p w14:paraId="34BBAFAA" w14:textId="77777777" w:rsidR="00BA216B" w:rsidRDefault="00BA216B" w:rsidP="00614F98"/>
                    <w:p w14:paraId="1F4EC9D4" w14:textId="77777777" w:rsidR="00BA216B" w:rsidRDefault="00BA216B" w:rsidP="00614F98"/>
                    <w:p w14:paraId="2CA17EEB" w14:textId="77777777" w:rsidR="00BA216B" w:rsidRDefault="00BA216B" w:rsidP="00614F98"/>
                    <w:p w14:paraId="4A8EB9FD" w14:textId="77777777" w:rsidR="00BA216B" w:rsidRDefault="00BA216B" w:rsidP="00614F98"/>
                    <w:p w14:paraId="6081F6B9" w14:textId="77777777" w:rsidR="00BA216B" w:rsidRDefault="00BA216B" w:rsidP="00614F98"/>
                    <w:p w14:paraId="74E312E9" w14:textId="77777777" w:rsidR="00BA216B" w:rsidRDefault="00BA216B" w:rsidP="00614F98"/>
                    <w:p w14:paraId="46597093" w14:textId="77777777" w:rsidR="00BA216B" w:rsidRDefault="00BA216B" w:rsidP="00614F98"/>
                    <w:p w14:paraId="7040A206" w14:textId="77777777" w:rsidR="00BA216B" w:rsidRDefault="00BA216B" w:rsidP="00614F98"/>
                    <w:p w14:paraId="7A94AC39" w14:textId="77777777" w:rsidR="00BA216B" w:rsidRDefault="00BA216B" w:rsidP="00614F98"/>
                    <w:p w14:paraId="34A00437" w14:textId="77777777" w:rsidR="00BA216B" w:rsidRDefault="00BA216B" w:rsidP="00614F98"/>
                    <w:p w14:paraId="79CE6F0B" w14:textId="77777777" w:rsidR="00BA216B" w:rsidRDefault="00BA216B" w:rsidP="00614F98"/>
                    <w:p w14:paraId="7F86FA9E" w14:textId="77777777" w:rsidR="00BA216B" w:rsidRDefault="00BA216B" w:rsidP="00614F98"/>
                    <w:p w14:paraId="784988E4" w14:textId="77777777" w:rsidR="00BA216B" w:rsidRDefault="00BA216B" w:rsidP="00614F98"/>
                    <w:p w14:paraId="381578A8" w14:textId="77777777" w:rsidR="00BA216B" w:rsidRDefault="00BA216B" w:rsidP="00614F98"/>
                    <w:p w14:paraId="2AC2992D" w14:textId="77777777" w:rsidR="00BA216B" w:rsidRDefault="00BA216B" w:rsidP="00614F98"/>
                    <w:p w14:paraId="067B2C84" w14:textId="77777777" w:rsidR="00BA216B" w:rsidRDefault="00BA216B" w:rsidP="00614F98"/>
                    <w:p w14:paraId="3E677D46" w14:textId="77777777" w:rsidR="00BA216B" w:rsidRDefault="00BA216B" w:rsidP="00614F98"/>
                    <w:p w14:paraId="233DBE8C" w14:textId="77777777" w:rsidR="00BA216B" w:rsidRDefault="00BA216B" w:rsidP="00614F98"/>
                    <w:p w14:paraId="12C3CBB7" w14:textId="77777777" w:rsidR="00BA216B" w:rsidRDefault="00BA216B" w:rsidP="00614F98"/>
                    <w:p w14:paraId="7C6AF090" w14:textId="77777777" w:rsidR="00BA216B" w:rsidRDefault="00BA216B" w:rsidP="00614F98"/>
                    <w:p w14:paraId="2D9BB049" w14:textId="77777777" w:rsidR="00BA216B" w:rsidRDefault="00BA216B" w:rsidP="00614F98"/>
                    <w:p w14:paraId="48C6B09E" w14:textId="77777777" w:rsidR="00BA216B" w:rsidRDefault="00BA216B" w:rsidP="00614F98"/>
                    <w:p w14:paraId="09727DE9" w14:textId="77777777" w:rsidR="00BA216B" w:rsidRDefault="00BA216B" w:rsidP="00614F98"/>
                    <w:p w14:paraId="08550553" w14:textId="77777777" w:rsidR="00BA216B" w:rsidRDefault="00BA216B" w:rsidP="00614F98"/>
                    <w:p w14:paraId="40BA050A" w14:textId="77777777" w:rsidR="00BA216B" w:rsidRDefault="00BA216B" w:rsidP="00614F98"/>
                    <w:p w14:paraId="3B6019D7" w14:textId="77777777" w:rsidR="00BA216B" w:rsidRDefault="00BA216B" w:rsidP="00614F98"/>
                    <w:p w14:paraId="70CC1256" w14:textId="77777777" w:rsidR="00BA216B" w:rsidRDefault="00BA216B" w:rsidP="00614F98"/>
                    <w:p w14:paraId="5FE86726" w14:textId="77777777" w:rsidR="00BA216B" w:rsidRDefault="00BA216B" w:rsidP="00614F98"/>
                    <w:p w14:paraId="71CA0B06" w14:textId="77777777" w:rsidR="00BA216B" w:rsidRDefault="00BA216B" w:rsidP="00614F98"/>
                    <w:p w14:paraId="6F15C66F" w14:textId="77777777" w:rsidR="00BA216B" w:rsidRDefault="00BA216B" w:rsidP="00614F98"/>
                    <w:p w14:paraId="316A87D6" w14:textId="77777777" w:rsidR="00BA216B" w:rsidRDefault="00BA216B" w:rsidP="00614F98"/>
                    <w:p w14:paraId="5EE9EBCA" w14:textId="77777777" w:rsidR="00BA216B" w:rsidRDefault="00BA216B" w:rsidP="00614F98"/>
                    <w:p w14:paraId="4F07966C" w14:textId="77777777" w:rsidR="00BA216B" w:rsidRDefault="00BA216B" w:rsidP="00614F98"/>
                    <w:p w14:paraId="7122989B" w14:textId="77777777" w:rsidR="00BA216B" w:rsidRDefault="00BA216B" w:rsidP="00614F98"/>
                    <w:p w14:paraId="57455750" w14:textId="77777777" w:rsidR="00BA216B" w:rsidRDefault="00BA216B" w:rsidP="00614F98"/>
                    <w:p w14:paraId="1A336C36" w14:textId="77777777" w:rsidR="00BA216B" w:rsidRDefault="00BA216B" w:rsidP="00614F98"/>
                    <w:p w14:paraId="41CB066B" w14:textId="77777777" w:rsidR="00BA216B" w:rsidRDefault="00BA216B" w:rsidP="00614F98"/>
                    <w:p w14:paraId="24C2168E" w14:textId="77777777" w:rsidR="00BA216B" w:rsidRDefault="00BA216B" w:rsidP="00614F98"/>
                    <w:p w14:paraId="44E81DB4" w14:textId="77777777" w:rsidR="00BA216B" w:rsidRDefault="00BA216B" w:rsidP="00614F98"/>
                    <w:p w14:paraId="17C84D3F" w14:textId="77777777" w:rsidR="00BA216B" w:rsidRDefault="00BA216B" w:rsidP="00614F98"/>
                    <w:p w14:paraId="7A482EF8" w14:textId="77777777" w:rsidR="00BA216B" w:rsidRDefault="00BA216B" w:rsidP="00614F98"/>
                    <w:p w14:paraId="3E3ECC11" w14:textId="77777777" w:rsidR="00BA216B" w:rsidRDefault="00BA216B" w:rsidP="00614F98"/>
                    <w:p w14:paraId="0A277847" w14:textId="77777777" w:rsidR="00BA216B" w:rsidRDefault="00BA216B" w:rsidP="00614F98"/>
                    <w:p w14:paraId="273DF5F0" w14:textId="77777777" w:rsidR="00BA216B" w:rsidRDefault="00BA216B" w:rsidP="00614F98"/>
                    <w:p w14:paraId="0F10D03B" w14:textId="77777777" w:rsidR="00BA216B" w:rsidRDefault="00BA216B" w:rsidP="00614F98"/>
                    <w:p w14:paraId="13112B52" w14:textId="77777777" w:rsidR="00BA216B" w:rsidRDefault="00BA216B" w:rsidP="00614F98"/>
                    <w:p w14:paraId="14B7B1FF" w14:textId="77777777" w:rsidR="00BA216B" w:rsidRDefault="00BA216B" w:rsidP="00614F98"/>
                    <w:p w14:paraId="663448DE" w14:textId="77777777" w:rsidR="00BA216B" w:rsidRDefault="00BA216B" w:rsidP="00614F98"/>
                    <w:p w14:paraId="7EDC668E" w14:textId="77777777" w:rsidR="00BA216B" w:rsidRDefault="00BA216B" w:rsidP="00614F98"/>
                    <w:p w14:paraId="685743BA" w14:textId="77777777" w:rsidR="00BA216B" w:rsidRDefault="00BA216B" w:rsidP="00614F98"/>
                    <w:p w14:paraId="76CE375E" w14:textId="77777777" w:rsidR="00BA216B" w:rsidRDefault="00BA216B" w:rsidP="00614F98"/>
                    <w:p w14:paraId="602F1A91" w14:textId="77777777" w:rsidR="00BA216B" w:rsidRDefault="00BA216B" w:rsidP="00614F98"/>
                    <w:p w14:paraId="0A1B0B9D" w14:textId="77777777" w:rsidR="00BA216B" w:rsidRDefault="00BA216B" w:rsidP="00614F98"/>
                    <w:p w14:paraId="4A993ED5" w14:textId="77777777" w:rsidR="00BA216B" w:rsidRDefault="00BA216B" w:rsidP="00614F98"/>
                    <w:p w14:paraId="740C3F14" w14:textId="77777777" w:rsidR="00BA216B" w:rsidRDefault="00BA216B" w:rsidP="00614F98"/>
                    <w:p w14:paraId="14DCC9F8" w14:textId="77777777" w:rsidR="00BA216B" w:rsidRDefault="00BA216B" w:rsidP="00614F98"/>
                    <w:p w14:paraId="753CF18D" w14:textId="77777777" w:rsidR="00BA216B" w:rsidRDefault="00BA216B" w:rsidP="00614F98"/>
                    <w:p w14:paraId="3E0BB2D9" w14:textId="77777777" w:rsidR="00BA216B" w:rsidRDefault="00BA216B" w:rsidP="00614F98"/>
                    <w:p w14:paraId="61D8F5CA" w14:textId="77777777" w:rsidR="00BA216B" w:rsidRDefault="00BA216B" w:rsidP="00614F98"/>
                    <w:p w14:paraId="5B5A20BF" w14:textId="77777777" w:rsidR="00BA216B" w:rsidRDefault="00BA216B" w:rsidP="00614F98"/>
                    <w:p w14:paraId="2BA71B7A" w14:textId="77777777" w:rsidR="00BA216B" w:rsidRDefault="00BA216B" w:rsidP="00614F98"/>
                    <w:p w14:paraId="44D5D3DD" w14:textId="77777777" w:rsidR="00BA216B" w:rsidRDefault="00BA216B" w:rsidP="00614F98"/>
                    <w:p w14:paraId="5A2D9622" w14:textId="77777777" w:rsidR="00BA216B" w:rsidRDefault="00BA216B" w:rsidP="00614F98"/>
                    <w:p w14:paraId="21E56FD1" w14:textId="77777777" w:rsidR="00BA216B" w:rsidRDefault="00BA216B" w:rsidP="00614F98"/>
                    <w:p w14:paraId="79FF7A1E" w14:textId="77777777" w:rsidR="00BA216B" w:rsidRDefault="00BA216B" w:rsidP="00614F98"/>
                    <w:p w14:paraId="58FCBEE4" w14:textId="77777777" w:rsidR="00BA216B" w:rsidRDefault="00BA216B" w:rsidP="00614F98"/>
                    <w:p w14:paraId="7334238A" w14:textId="77777777" w:rsidR="00BA216B" w:rsidRDefault="00BA216B" w:rsidP="00614F98"/>
                    <w:p w14:paraId="324468DC" w14:textId="77777777" w:rsidR="00BA216B" w:rsidRDefault="00BA216B" w:rsidP="00614F98"/>
                    <w:p w14:paraId="05777FFD" w14:textId="77777777" w:rsidR="00BA216B" w:rsidRDefault="00BA216B" w:rsidP="00614F98"/>
                    <w:p w14:paraId="5475CC00" w14:textId="77777777" w:rsidR="00BA216B" w:rsidRDefault="00BA216B" w:rsidP="00614F98"/>
                    <w:p w14:paraId="461FF397" w14:textId="77777777" w:rsidR="00BA216B" w:rsidRDefault="00BA216B" w:rsidP="00614F98"/>
                    <w:p w14:paraId="52D0CEA8" w14:textId="77777777" w:rsidR="00BA216B" w:rsidRDefault="00BA216B" w:rsidP="00614F98"/>
                    <w:p w14:paraId="2F94E4F7" w14:textId="77777777" w:rsidR="00BA216B" w:rsidRDefault="00BA216B" w:rsidP="00614F98"/>
                    <w:p w14:paraId="7E209AB7" w14:textId="77777777" w:rsidR="00BA216B" w:rsidRDefault="00BA216B" w:rsidP="00614F98"/>
                    <w:p w14:paraId="43DC4728" w14:textId="77777777" w:rsidR="00BA216B" w:rsidRDefault="00BA216B" w:rsidP="00614F98"/>
                    <w:p w14:paraId="74A299ED" w14:textId="77777777" w:rsidR="00BA216B" w:rsidRDefault="00BA216B" w:rsidP="00614F98"/>
                    <w:p w14:paraId="1CF8157B" w14:textId="77777777" w:rsidR="00BA216B" w:rsidRDefault="00BA216B" w:rsidP="00614F98"/>
                    <w:p w14:paraId="745CD73D" w14:textId="77777777" w:rsidR="00BA216B" w:rsidRDefault="00BA216B" w:rsidP="00614F98"/>
                    <w:p w14:paraId="28BA2AE9" w14:textId="77777777" w:rsidR="00BA216B" w:rsidRDefault="00BA216B" w:rsidP="00614F98"/>
                    <w:p w14:paraId="090CE7EB" w14:textId="77777777" w:rsidR="00BA216B" w:rsidRDefault="00BA216B" w:rsidP="00614F98"/>
                    <w:p w14:paraId="4F29C97C" w14:textId="77777777" w:rsidR="00BA216B" w:rsidRDefault="00BA216B" w:rsidP="00614F98"/>
                    <w:p w14:paraId="11236CD9" w14:textId="77777777" w:rsidR="00BA216B" w:rsidRDefault="00BA216B" w:rsidP="00614F98"/>
                    <w:p w14:paraId="1713694C" w14:textId="77777777" w:rsidR="00BA216B" w:rsidRDefault="00BA216B" w:rsidP="00614F98"/>
                    <w:p w14:paraId="5EBB3F61" w14:textId="77777777" w:rsidR="00BA216B" w:rsidRDefault="00BA216B" w:rsidP="00614F98"/>
                    <w:p w14:paraId="507B63F9" w14:textId="77777777" w:rsidR="00BA216B" w:rsidRDefault="00BA216B" w:rsidP="00614F98"/>
                    <w:p w14:paraId="28B72B57" w14:textId="77777777" w:rsidR="00BA216B" w:rsidRDefault="00BA216B" w:rsidP="00614F98"/>
                    <w:p w14:paraId="160660F4" w14:textId="77777777" w:rsidR="00BA216B" w:rsidRDefault="00BA216B" w:rsidP="00614F98"/>
                    <w:p w14:paraId="0DC23AE6" w14:textId="77777777" w:rsidR="00BA216B" w:rsidRDefault="00BA216B" w:rsidP="00614F98"/>
                    <w:p w14:paraId="6F5A3D41" w14:textId="77777777" w:rsidR="00BA216B" w:rsidRDefault="00BA216B" w:rsidP="00614F98"/>
                    <w:p w14:paraId="73ECCD30" w14:textId="77777777" w:rsidR="00BA216B" w:rsidRDefault="00BA216B" w:rsidP="00614F98"/>
                    <w:p w14:paraId="5E889DE7" w14:textId="77777777" w:rsidR="00BA216B" w:rsidRDefault="00BA216B" w:rsidP="00614F98"/>
                    <w:p w14:paraId="3A1E7D50" w14:textId="77777777" w:rsidR="00BA216B" w:rsidRDefault="00BA216B" w:rsidP="00614F98"/>
                    <w:p w14:paraId="3EBA2A19" w14:textId="77777777" w:rsidR="00BA216B" w:rsidRDefault="00BA216B" w:rsidP="00614F98"/>
                    <w:p w14:paraId="06EDD83A" w14:textId="77777777" w:rsidR="00BA216B" w:rsidRDefault="00BA216B" w:rsidP="00614F98"/>
                    <w:p w14:paraId="6D8CE60F" w14:textId="77777777" w:rsidR="00BA216B" w:rsidRDefault="00BA216B" w:rsidP="00614F98"/>
                    <w:p w14:paraId="5162C81B" w14:textId="77777777" w:rsidR="00BA216B" w:rsidRDefault="00BA216B" w:rsidP="00614F98"/>
                    <w:p w14:paraId="55A39AFC" w14:textId="77777777" w:rsidR="00BA216B" w:rsidRDefault="00BA216B" w:rsidP="00614F98"/>
                    <w:p w14:paraId="007D93F6" w14:textId="77777777" w:rsidR="00BA216B" w:rsidRDefault="00BA216B" w:rsidP="00614F98"/>
                    <w:p w14:paraId="6CA1F2BF" w14:textId="77777777" w:rsidR="00BA216B" w:rsidRDefault="00BA216B" w:rsidP="00614F98"/>
                    <w:p w14:paraId="1BEA73F0" w14:textId="77777777" w:rsidR="00BA216B" w:rsidRDefault="00BA216B" w:rsidP="00614F98"/>
                    <w:p w14:paraId="0C6E8872" w14:textId="77777777" w:rsidR="00BA216B" w:rsidRDefault="00BA216B" w:rsidP="00614F98"/>
                    <w:p w14:paraId="0775311E" w14:textId="77777777" w:rsidR="00BA216B" w:rsidRDefault="00BA216B" w:rsidP="00614F98"/>
                    <w:p w14:paraId="35EA0C1D" w14:textId="77777777" w:rsidR="00BA216B" w:rsidRDefault="00BA216B" w:rsidP="00614F98"/>
                    <w:p w14:paraId="6EDF818F" w14:textId="77777777" w:rsidR="00BA216B" w:rsidRDefault="00BA216B" w:rsidP="00614F98"/>
                    <w:p w14:paraId="0F7A40AA" w14:textId="77777777" w:rsidR="00BA216B" w:rsidRDefault="00BA216B" w:rsidP="00614F98"/>
                    <w:p w14:paraId="600F7B05" w14:textId="77777777" w:rsidR="00BA216B" w:rsidRDefault="00BA216B" w:rsidP="00614F98"/>
                    <w:p w14:paraId="4CEF50AC" w14:textId="77777777" w:rsidR="00BA216B" w:rsidRDefault="00BA216B" w:rsidP="00614F98"/>
                    <w:p w14:paraId="13F6B8DE" w14:textId="77777777" w:rsidR="00BA216B" w:rsidRDefault="00BA216B" w:rsidP="00614F98"/>
                    <w:p w14:paraId="7B1EE314" w14:textId="77777777" w:rsidR="00BA216B" w:rsidRDefault="00BA216B" w:rsidP="00614F98"/>
                    <w:p w14:paraId="6AFA6C93" w14:textId="77777777" w:rsidR="00BA216B" w:rsidRDefault="00BA216B" w:rsidP="00614F98"/>
                    <w:p w14:paraId="24243C6A" w14:textId="77777777" w:rsidR="00BA216B" w:rsidRDefault="00BA216B" w:rsidP="00614F98"/>
                    <w:p w14:paraId="1D2E6F79" w14:textId="77777777" w:rsidR="00BA216B" w:rsidRDefault="00BA216B" w:rsidP="00614F98"/>
                    <w:p w14:paraId="19773AF1" w14:textId="77777777" w:rsidR="00BA216B" w:rsidRDefault="00BA216B" w:rsidP="00614F98"/>
                    <w:p w14:paraId="0E1CFC0E" w14:textId="77777777" w:rsidR="00BA216B" w:rsidRDefault="00BA216B" w:rsidP="00614F98"/>
                    <w:p w14:paraId="08FE6A06" w14:textId="77777777" w:rsidR="00BA216B" w:rsidRDefault="00BA216B" w:rsidP="00614F98"/>
                    <w:p w14:paraId="23361FDA" w14:textId="77777777" w:rsidR="00BA216B" w:rsidRDefault="00BA216B" w:rsidP="00614F98"/>
                    <w:p w14:paraId="6E70C675" w14:textId="77777777" w:rsidR="00BA216B" w:rsidRDefault="00BA216B" w:rsidP="00614F98"/>
                    <w:p w14:paraId="777A75A7" w14:textId="77777777" w:rsidR="00BA216B" w:rsidRDefault="00BA216B" w:rsidP="00614F98"/>
                    <w:p w14:paraId="30009150" w14:textId="77777777" w:rsidR="00BA216B" w:rsidRDefault="00BA216B" w:rsidP="00614F98"/>
                    <w:p w14:paraId="20D37777" w14:textId="77777777" w:rsidR="00BA216B" w:rsidRDefault="00BA216B" w:rsidP="00614F98"/>
                    <w:p w14:paraId="6B9ADC0E" w14:textId="77777777" w:rsidR="00BA216B" w:rsidRDefault="00BA216B" w:rsidP="00614F98"/>
                    <w:p w14:paraId="2EF8FE65" w14:textId="77777777" w:rsidR="00BA216B" w:rsidRDefault="00BA216B" w:rsidP="00614F98"/>
                    <w:p w14:paraId="21444588" w14:textId="77777777" w:rsidR="00BA216B" w:rsidRDefault="00BA216B" w:rsidP="00614F98"/>
                    <w:p w14:paraId="532C27E7" w14:textId="77777777" w:rsidR="00BA216B" w:rsidRDefault="00BA216B" w:rsidP="00614F98"/>
                    <w:p w14:paraId="6003BD48" w14:textId="77777777" w:rsidR="00BA216B" w:rsidRDefault="00BA216B" w:rsidP="00614F98"/>
                    <w:p w14:paraId="0A81505F" w14:textId="77777777" w:rsidR="00BA216B" w:rsidRDefault="00BA216B" w:rsidP="00614F98"/>
                    <w:p w14:paraId="1DF4FE7E" w14:textId="77777777" w:rsidR="00BA216B" w:rsidRDefault="00BA216B" w:rsidP="00614F98"/>
                    <w:p w14:paraId="5AD3E12B" w14:textId="77777777" w:rsidR="00BA216B" w:rsidRDefault="00BA216B" w:rsidP="00614F98"/>
                    <w:p w14:paraId="0D720DB5" w14:textId="77777777" w:rsidR="00BA216B" w:rsidRDefault="00BA216B" w:rsidP="00614F98"/>
                    <w:p w14:paraId="6B849F7C" w14:textId="77777777" w:rsidR="00BA216B" w:rsidRDefault="00BA216B" w:rsidP="00614F98"/>
                    <w:p w14:paraId="59E743DE" w14:textId="77777777" w:rsidR="00BA216B" w:rsidRDefault="00BA216B" w:rsidP="00614F98"/>
                    <w:p w14:paraId="1823842D" w14:textId="77777777" w:rsidR="00BA216B" w:rsidRDefault="00BA216B" w:rsidP="00614F98"/>
                    <w:p w14:paraId="259274BC" w14:textId="77777777" w:rsidR="00BA216B" w:rsidRDefault="00BA216B" w:rsidP="00614F98"/>
                    <w:p w14:paraId="7E952796" w14:textId="77777777" w:rsidR="00BA216B" w:rsidRDefault="00BA216B" w:rsidP="00614F98"/>
                    <w:p w14:paraId="3B1C96C9" w14:textId="77777777" w:rsidR="00BA216B" w:rsidRDefault="00BA216B" w:rsidP="00614F98"/>
                    <w:p w14:paraId="52D16912" w14:textId="77777777" w:rsidR="00BA216B" w:rsidRDefault="00BA216B" w:rsidP="00614F98"/>
                    <w:p w14:paraId="46B8BF64" w14:textId="77777777" w:rsidR="00BA216B" w:rsidRDefault="00BA216B" w:rsidP="00614F98"/>
                    <w:p w14:paraId="38932FBA" w14:textId="77777777" w:rsidR="00BA216B" w:rsidRDefault="00BA216B" w:rsidP="00614F98"/>
                    <w:p w14:paraId="019AC898" w14:textId="77777777" w:rsidR="00BA216B" w:rsidRDefault="00BA216B" w:rsidP="00614F98"/>
                    <w:p w14:paraId="2A0E106A" w14:textId="77777777" w:rsidR="00BA216B" w:rsidRDefault="00BA216B" w:rsidP="00614F98"/>
                    <w:p w14:paraId="789877E4" w14:textId="77777777" w:rsidR="00BA216B" w:rsidRDefault="00BA216B" w:rsidP="00614F98"/>
                    <w:p w14:paraId="0C3C52D1" w14:textId="77777777" w:rsidR="00BA216B" w:rsidRDefault="00BA216B" w:rsidP="00614F98"/>
                    <w:p w14:paraId="0141C3DE" w14:textId="77777777" w:rsidR="00BA216B" w:rsidRDefault="00BA216B" w:rsidP="00614F98"/>
                    <w:p w14:paraId="5303C801" w14:textId="77777777" w:rsidR="00BA216B" w:rsidRDefault="00BA216B" w:rsidP="00614F98"/>
                    <w:p w14:paraId="531CBC95" w14:textId="77777777" w:rsidR="00BA216B" w:rsidRDefault="00BA216B" w:rsidP="00614F98"/>
                    <w:p w14:paraId="107B8CDA" w14:textId="77777777" w:rsidR="00BA216B" w:rsidRDefault="00BA216B" w:rsidP="00614F98"/>
                    <w:p w14:paraId="6ED7502C" w14:textId="77777777" w:rsidR="00BA216B" w:rsidRDefault="00BA216B" w:rsidP="00614F98"/>
                    <w:p w14:paraId="552BA50A" w14:textId="77777777" w:rsidR="00BA216B" w:rsidRDefault="00BA216B" w:rsidP="00614F98"/>
                    <w:p w14:paraId="0667509F" w14:textId="77777777" w:rsidR="00BA216B" w:rsidRDefault="00BA216B" w:rsidP="00614F98"/>
                    <w:p w14:paraId="448C8B06" w14:textId="77777777" w:rsidR="00BA216B" w:rsidRDefault="00BA216B" w:rsidP="00614F98"/>
                    <w:p w14:paraId="5EBE45E9" w14:textId="77777777" w:rsidR="00BA216B" w:rsidRDefault="00BA216B" w:rsidP="00614F98"/>
                    <w:p w14:paraId="448CE897" w14:textId="77777777" w:rsidR="00BA216B" w:rsidRDefault="00BA216B" w:rsidP="00614F98"/>
                    <w:p w14:paraId="6CC3C6BD" w14:textId="77777777" w:rsidR="00BA216B" w:rsidRDefault="00BA216B" w:rsidP="00614F98"/>
                    <w:p w14:paraId="2DAC315B" w14:textId="77777777" w:rsidR="00BA216B" w:rsidRDefault="00BA216B" w:rsidP="00614F98"/>
                    <w:p w14:paraId="41EE2ABA" w14:textId="77777777" w:rsidR="00BA216B" w:rsidRDefault="00BA216B" w:rsidP="00614F98"/>
                    <w:p w14:paraId="68EA0406" w14:textId="77777777" w:rsidR="00BA216B" w:rsidRDefault="00BA216B" w:rsidP="00614F98"/>
                    <w:p w14:paraId="74A94DF1" w14:textId="77777777" w:rsidR="00BA216B" w:rsidRDefault="00BA216B" w:rsidP="00614F98"/>
                    <w:p w14:paraId="1E2008BE" w14:textId="77777777" w:rsidR="00BA216B" w:rsidRDefault="00BA216B" w:rsidP="00614F98"/>
                    <w:p w14:paraId="4DFC33F8" w14:textId="77777777" w:rsidR="00BA216B" w:rsidRDefault="00BA216B" w:rsidP="00614F98"/>
                    <w:p w14:paraId="5F628DDA" w14:textId="77777777" w:rsidR="00BA216B" w:rsidRDefault="00BA216B" w:rsidP="00614F98"/>
                    <w:p w14:paraId="62E8DF73" w14:textId="77777777" w:rsidR="00BA216B" w:rsidRDefault="00BA216B" w:rsidP="00614F98"/>
                    <w:p w14:paraId="1AD13744" w14:textId="77777777" w:rsidR="00BA216B" w:rsidRDefault="00BA216B" w:rsidP="00614F98"/>
                    <w:p w14:paraId="6741E22D" w14:textId="77777777" w:rsidR="00BA216B" w:rsidRDefault="00BA216B" w:rsidP="00614F98"/>
                    <w:p w14:paraId="658EB435" w14:textId="77777777" w:rsidR="00BA216B" w:rsidRDefault="00BA216B" w:rsidP="00614F98"/>
                    <w:p w14:paraId="2EA4499E" w14:textId="77777777" w:rsidR="00BA216B" w:rsidRDefault="00BA216B" w:rsidP="00614F98"/>
                    <w:p w14:paraId="6FA90F9B" w14:textId="77777777" w:rsidR="00BA216B" w:rsidRDefault="00BA216B" w:rsidP="00614F98"/>
                    <w:p w14:paraId="43C8AC03" w14:textId="77777777" w:rsidR="00BA216B" w:rsidRDefault="00BA216B" w:rsidP="00614F98"/>
                    <w:p w14:paraId="047BCEED" w14:textId="77777777" w:rsidR="00BA216B" w:rsidRDefault="00BA216B" w:rsidP="00614F98"/>
                    <w:p w14:paraId="1CBE19CA" w14:textId="77777777" w:rsidR="00BA216B" w:rsidRDefault="00BA216B" w:rsidP="00614F98"/>
                    <w:p w14:paraId="43F01CFF" w14:textId="77777777" w:rsidR="00BA216B" w:rsidRDefault="00BA216B" w:rsidP="00614F98"/>
                    <w:p w14:paraId="6D952878" w14:textId="77777777" w:rsidR="00BA216B" w:rsidRDefault="00BA216B" w:rsidP="00614F98"/>
                    <w:p w14:paraId="0E3E6887" w14:textId="77777777" w:rsidR="00BA216B" w:rsidRDefault="00BA216B" w:rsidP="00614F98"/>
                    <w:p w14:paraId="0B3CA9EF" w14:textId="77777777" w:rsidR="00BA216B" w:rsidRDefault="00BA216B" w:rsidP="00614F98"/>
                    <w:p w14:paraId="314FF3B7" w14:textId="77777777" w:rsidR="00BA216B" w:rsidRDefault="00BA216B" w:rsidP="00614F98"/>
                    <w:p w14:paraId="63458EAB" w14:textId="77777777" w:rsidR="00BA216B" w:rsidRDefault="00BA216B" w:rsidP="00614F98"/>
                    <w:p w14:paraId="7E7F1221" w14:textId="77777777" w:rsidR="00BA216B" w:rsidRDefault="00BA216B" w:rsidP="00614F98"/>
                    <w:p w14:paraId="6BE77E49" w14:textId="77777777" w:rsidR="00BA216B" w:rsidRDefault="00BA216B" w:rsidP="00614F98"/>
                    <w:p w14:paraId="2AE4B1EE" w14:textId="77777777" w:rsidR="00BA216B" w:rsidRDefault="00BA216B" w:rsidP="00614F98"/>
                    <w:p w14:paraId="228AB13C" w14:textId="77777777" w:rsidR="00BA216B" w:rsidRDefault="00BA216B" w:rsidP="00614F98"/>
                    <w:p w14:paraId="3DBDFFFF" w14:textId="77777777" w:rsidR="00BA216B" w:rsidRDefault="00BA216B" w:rsidP="00614F98"/>
                    <w:p w14:paraId="3D12B221" w14:textId="77777777" w:rsidR="00BA216B" w:rsidRDefault="00BA216B" w:rsidP="00614F98"/>
                    <w:p w14:paraId="11486353" w14:textId="77777777" w:rsidR="00BA216B" w:rsidRDefault="00BA216B" w:rsidP="00614F98"/>
                    <w:p w14:paraId="211717A2" w14:textId="77777777" w:rsidR="00BA216B" w:rsidRDefault="00BA216B" w:rsidP="00614F98"/>
                    <w:p w14:paraId="0DF26956" w14:textId="77777777" w:rsidR="00BA216B" w:rsidRDefault="00BA216B" w:rsidP="00614F98"/>
                    <w:p w14:paraId="27BFC6A9" w14:textId="77777777" w:rsidR="00BA216B" w:rsidRDefault="00BA216B" w:rsidP="00614F98"/>
                    <w:p w14:paraId="033500A3" w14:textId="77777777" w:rsidR="00BA216B" w:rsidRDefault="00BA216B" w:rsidP="00614F98"/>
                    <w:p w14:paraId="23662C62" w14:textId="77777777" w:rsidR="00BA216B" w:rsidRDefault="00BA216B" w:rsidP="00614F98"/>
                    <w:p w14:paraId="21C163CD" w14:textId="77777777" w:rsidR="00BA216B" w:rsidRDefault="00BA216B" w:rsidP="00614F98"/>
                    <w:p w14:paraId="131E82CC" w14:textId="77777777" w:rsidR="00BA216B" w:rsidRDefault="00BA216B" w:rsidP="00614F98"/>
                    <w:p w14:paraId="148C7EFD" w14:textId="77777777" w:rsidR="00BA216B" w:rsidRDefault="00BA216B" w:rsidP="00614F98"/>
                    <w:p w14:paraId="6CF07032" w14:textId="77777777" w:rsidR="00BA216B" w:rsidRDefault="00BA216B" w:rsidP="00614F98"/>
                    <w:p w14:paraId="5F0D2885" w14:textId="77777777" w:rsidR="00BA216B" w:rsidRDefault="00BA216B" w:rsidP="00614F98"/>
                    <w:p w14:paraId="16D867FC" w14:textId="77777777" w:rsidR="00BA216B" w:rsidRDefault="00BA216B" w:rsidP="00614F98"/>
                    <w:p w14:paraId="0719F715" w14:textId="77777777" w:rsidR="00BA216B" w:rsidRDefault="00BA216B" w:rsidP="00614F98"/>
                    <w:p w14:paraId="0A288D84" w14:textId="77777777" w:rsidR="00BA216B" w:rsidRDefault="00BA216B" w:rsidP="00614F98"/>
                    <w:p w14:paraId="50C9ACDC" w14:textId="77777777" w:rsidR="00BA216B" w:rsidRDefault="00BA216B" w:rsidP="00614F98"/>
                    <w:p w14:paraId="63F95EB1" w14:textId="77777777" w:rsidR="00BA216B" w:rsidRDefault="00BA216B" w:rsidP="00614F98"/>
                    <w:p w14:paraId="70B2A648" w14:textId="77777777" w:rsidR="00BA216B" w:rsidRDefault="00BA216B" w:rsidP="00614F98"/>
                    <w:p w14:paraId="10A20D46" w14:textId="77777777" w:rsidR="00BA216B" w:rsidRDefault="00BA216B" w:rsidP="00614F98"/>
                    <w:p w14:paraId="33E3E64F" w14:textId="77777777" w:rsidR="00BA216B" w:rsidRDefault="00BA216B" w:rsidP="00614F98"/>
                    <w:p w14:paraId="49074129" w14:textId="77777777" w:rsidR="00BA216B" w:rsidRDefault="00BA216B" w:rsidP="00614F98"/>
                    <w:p w14:paraId="365BA147" w14:textId="77777777" w:rsidR="00BA216B" w:rsidRDefault="00BA216B" w:rsidP="00614F98"/>
                    <w:p w14:paraId="74470365" w14:textId="77777777" w:rsidR="00BA216B" w:rsidRDefault="00BA216B" w:rsidP="00614F98"/>
                    <w:p w14:paraId="635A3B64" w14:textId="77777777" w:rsidR="00BA216B" w:rsidRDefault="00BA216B" w:rsidP="00614F98"/>
                    <w:p w14:paraId="17A5555B" w14:textId="77777777" w:rsidR="00BA216B" w:rsidRDefault="00BA216B" w:rsidP="00614F98"/>
                    <w:p w14:paraId="3CC8385C" w14:textId="77777777" w:rsidR="00BA216B" w:rsidRDefault="00BA216B" w:rsidP="00614F98"/>
                    <w:p w14:paraId="6826F304" w14:textId="77777777" w:rsidR="00BA216B" w:rsidRDefault="00BA216B" w:rsidP="00614F98"/>
                    <w:p w14:paraId="3945D93D" w14:textId="77777777" w:rsidR="00BA216B" w:rsidRDefault="00BA216B" w:rsidP="00614F98"/>
                    <w:p w14:paraId="47ABCB82" w14:textId="77777777" w:rsidR="00BA216B" w:rsidRDefault="00BA216B" w:rsidP="00614F98"/>
                    <w:p w14:paraId="24AB059B" w14:textId="77777777" w:rsidR="00BA216B" w:rsidRDefault="00BA216B" w:rsidP="00614F98"/>
                    <w:p w14:paraId="5002DACF" w14:textId="77777777" w:rsidR="00BA216B" w:rsidRDefault="00BA216B" w:rsidP="00614F98"/>
                    <w:p w14:paraId="18910654" w14:textId="77777777" w:rsidR="00BA216B" w:rsidRDefault="00BA216B" w:rsidP="00614F98"/>
                    <w:p w14:paraId="0EAC70CD" w14:textId="77777777" w:rsidR="00BA216B" w:rsidRDefault="00BA216B" w:rsidP="00614F98"/>
                    <w:p w14:paraId="0870295D" w14:textId="77777777" w:rsidR="00BA216B" w:rsidRDefault="00BA216B" w:rsidP="00614F98"/>
                    <w:p w14:paraId="51EF93CD" w14:textId="77777777" w:rsidR="00BA216B" w:rsidRDefault="00BA216B" w:rsidP="00614F98"/>
                    <w:p w14:paraId="6F05F018" w14:textId="77777777" w:rsidR="00BA216B" w:rsidRDefault="00BA216B" w:rsidP="00614F98"/>
                    <w:p w14:paraId="51D8B3A4" w14:textId="77777777" w:rsidR="00BA216B" w:rsidRDefault="00BA216B" w:rsidP="00614F98"/>
                    <w:p w14:paraId="01707C37" w14:textId="77777777" w:rsidR="00BA216B" w:rsidRDefault="00BA216B" w:rsidP="00614F98"/>
                    <w:p w14:paraId="5359F118" w14:textId="77777777" w:rsidR="00BA216B" w:rsidRDefault="00BA216B" w:rsidP="00614F98"/>
                    <w:p w14:paraId="3C82F884" w14:textId="77777777" w:rsidR="00BA216B" w:rsidRDefault="00BA216B" w:rsidP="00614F98"/>
                    <w:p w14:paraId="0784BA3F" w14:textId="77777777" w:rsidR="00BA216B" w:rsidRDefault="00BA216B" w:rsidP="00614F98"/>
                    <w:p w14:paraId="09E9B1A5" w14:textId="77777777" w:rsidR="00BA216B" w:rsidRDefault="00BA216B" w:rsidP="00614F98"/>
                    <w:p w14:paraId="6550C79A" w14:textId="77777777" w:rsidR="00BA216B" w:rsidRDefault="00BA216B" w:rsidP="00614F98"/>
                    <w:p w14:paraId="670655C8" w14:textId="77777777" w:rsidR="00BA216B" w:rsidRDefault="00BA216B" w:rsidP="00614F98"/>
                    <w:p w14:paraId="7915B6A4" w14:textId="77777777" w:rsidR="00BA216B" w:rsidRDefault="00BA216B" w:rsidP="00614F98"/>
                    <w:p w14:paraId="510C9B60" w14:textId="77777777" w:rsidR="00BA216B" w:rsidRDefault="00BA216B" w:rsidP="00614F98"/>
                    <w:p w14:paraId="6BB19DFF" w14:textId="77777777" w:rsidR="00BA216B" w:rsidRDefault="00BA216B" w:rsidP="00614F98"/>
                    <w:p w14:paraId="18071D99" w14:textId="77777777" w:rsidR="00BA216B" w:rsidRDefault="00BA216B" w:rsidP="00614F98"/>
                    <w:p w14:paraId="64074807" w14:textId="77777777" w:rsidR="00BA216B" w:rsidRDefault="00BA216B" w:rsidP="00614F98"/>
                    <w:p w14:paraId="06631F65" w14:textId="77777777" w:rsidR="00BA216B" w:rsidRDefault="00BA216B" w:rsidP="00614F98"/>
                    <w:p w14:paraId="23B819EB" w14:textId="77777777" w:rsidR="00BA216B" w:rsidRDefault="00BA216B" w:rsidP="00614F98"/>
                    <w:p w14:paraId="68C716FF" w14:textId="77777777" w:rsidR="00BA216B" w:rsidRDefault="00BA216B" w:rsidP="00614F98"/>
                    <w:p w14:paraId="38CA318B" w14:textId="77777777" w:rsidR="00BA216B" w:rsidRDefault="00BA216B" w:rsidP="00614F98"/>
                    <w:p w14:paraId="3FDB7378" w14:textId="77777777" w:rsidR="00BA216B" w:rsidRDefault="00BA216B" w:rsidP="00614F98"/>
                    <w:p w14:paraId="60E9917E" w14:textId="77777777" w:rsidR="00BA216B" w:rsidRDefault="00BA216B" w:rsidP="00614F98"/>
                    <w:p w14:paraId="7B7F72E0" w14:textId="77777777" w:rsidR="00BA216B" w:rsidRDefault="00BA216B" w:rsidP="00614F98"/>
                    <w:p w14:paraId="6366EEFD" w14:textId="77777777" w:rsidR="00BA216B" w:rsidRDefault="00BA216B" w:rsidP="00614F98"/>
                    <w:p w14:paraId="7EEB443C" w14:textId="77777777" w:rsidR="00BA216B" w:rsidRDefault="00BA216B" w:rsidP="00614F98"/>
                    <w:p w14:paraId="22A5BA51" w14:textId="77777777" w:rsidR="00BA216B" w:rsidRDefault="00BA216B" w:rsidP="00614F98"/>
                    <w:p w14:paraId="4AE98D77" w14:textId="77777777" w:rsidR="00BA216B" w:rsidRDefault="00BA216B" w:rsidP="00614F98"/>
                    <w:p w14:paraId="7CE4F87A" w14:textId="77777777" w:rsidR="00BA216B" w:rsidRDefault="00BA216B" w:rsidP="00614F98"/>
                    <w:p w14:paraId="771D4FE3" w14:textId="77777777" w:rsidR="00BA216B" w:rsidRDefault="00BA216B" w:rsidP="00614F98"/>
                    <w:p w14:paraId="3A8EA323" w14:textId="77777777" w:rsidR="00BA216B" w:rsidRDefault="00BA216B" w:rsidP="00614F98"/>
                    <w:p w14:paraId="0D15504E" w14:textId="77777777" w:rsidR="00BA216B" w:rsidRDefault="00BA216B" w:rsidP="00614F98"/>
                    <w:p w14:paraId="05B68AF8" w14:textId="77777777" w:rsidR="00BA216B" w:rsidRDefault="00BA216B" w:rsidP="00614F98"/>
                    <w:p w14:paraId="46FDFC46" w14:textId="77777777" w:rsidR="00BA216B" w:rsidRDefault="00BA216B" w:rsidP="00614F98"/>
                    <w:p w14:paraId="18C3DB67" w14:textId="77777777" w:rsidR="00BA216B" w:rsidRDefault="00BA216B" w:rsidP="00614F98"/>
                    <w:p w14:paraId="2CC4CD52" w14:textId="77777777" w:rsidR="00BA216B" w:rsidRDefault="00BA216B" w:rsidP="00614F98"/>
                    <w:p w14:paraId="15058088" w14:textId="77777777" w:rsidR="00BA216B" w:rsidRDefault="00BA216B" w:rsidP="00614F98"/>
                    <w:p w14:paraId="0F20AEA9" w14:textId="77777777" w:rsidR="00BA216B" w:rsidRDefault="00BA216B" w:rsidP="00614F98"/>
                    <w:p w14:paraId="73D94748" w14:textId="77777777" w:rsidR="00BA216B" w:rsidRDefault="00BA216B" w:rsidP="00614F98"/>
                    <w:p w14:paraId="719096B4" w14:textId="77777777" w:rsidR="00BA216B" w:rsidRDefault="00BA216B" w:rsidP="00614F98"/>
                    <w:p w14:paraId="52F279D7" w14:textId="77777777" w:rsidR="00BA216B" w:rsidRDefault="00BA216B" w:rsidP="00614F98"/>
                    <w:p w14:paraId="3B391016" w14:textId="77777777" w:rsidR="00BA216B" w:rsidRDefault="00BA216B" w:rsidP="00614F98"/>
                    <w:p w14:paraId="172AF3D0" w14:textId="77777777" w:rsidR="00BA216B" w:rsidRDefault="00BA216B" w:rsidP="00614F98"/>
                    <w:p w14:paraId="65D8218A" w14:textId="77777777" w:rsidR="00BA216B" w:rsidRDefault="00BA216B" w:rsidP="00614F98"/>
                    <w:p w14:paraId="2F8BA711" w14:textId="77777777" w:rsidR="00BA216B" w:rsidRDefault="00BA216B" w:rsidP="00614F98"/>
                    <w:p w14:paraId="1B94FB4A" w14:textId="77777777" w:rsidR="00BA216B" w:rsidRDefault="00BA216B" w:rsidP="00614F98"/>
                    <w:p w14:paraId="3D78FDA1" w14:textId="77777777" w:rsidR="00BA216B" w:rsidRDefault="00BA216B" w:rsidP="00614F98"/>
                    <w:p w14:paraId="65A6E8B8" w14:textId="77777777" w:rsidR="00BA216B" w:rsidRDefault="00BA216B" w:rsidP="00614F98"/>
                    <w:p w14:paraId="4F3AD5E0" w14:textId="77777777" w:rsidR="00BA216B" w:rsidRDefault="00BA216B" w:rsidP="00614F98"/>
                    <w:p w14:paraId="1F2BD5F5" w14:textId="77777777" w:rsidR="00BA216B" w:rsidRDefault="00BA216B" w:rsidP="00614F98"/>
                    <w:p w14:paraId="6FBBDAD6" w14:textId="77777777" w:rsidR="00BA216B" w:rsidRDefault="00BA216B" w:rsidP="00614F98"/>
                    <w:p w14:paraId="14C744D9" w14:textId="77777777" w:rsidR="00BA216B" w:rsidRDefault="00BA216B" w:rsidP="00614F98"/>
                    <w:p w14:paraId="3BA8EB1C" w14:textId="77777777" w:rsidR="00BA216B" w:rsidRDefault="00BA216B" w:rsidP="00614F98"/>
                    <w:p w14:paraId="5A506670" w14:textId="77777777" w:rsidR="00BA216B" w:rsidRDefault="00BA216B" w:rsidP="00614F98"/>
                    <w:p w14:paraId="5976CBA6" w14:textId="77777777" w:rsidR="00BA216B" w:rsidRDefault="00BA216B" w:rsidP="00614F98"/>
                    <w:p w14:paraId="3D6F8DE6" w14:textId="77777777" w:rsidR="00BA216B" w:rsidRDefault="00BA216B" w:rsidP="00614F98"/>
                    <w:p w14:paraId="7BA38E49" w14:textId="77777777" w:rsidR="00BA216B" w:rsidRDefault="00BA216B" w:rsidP="00614F98"/>
                    <w:p w14:paraId="4C968FA3" w14:textId="77777777" w:rsidR="00BA216B" w:rsidRDefault="00BA216B" w:rsidP="00614F98"/>
                    <w:p w14:paraId="471149A4" w14:textId="77777777" w:rsidR="00BA216B" w:rsidRDefault="00BA216B" w:rsidP="00614F98"/>
                    <w:p w14:paraId="7D42E1DB" w14:textId="77777777" w:rsidR="00BA216B" w:rsidRDefault="00BA216B" w:rsidP="00614F98"/>
                    <w:p w14:paraId="09DF8121" w14:textId="77777777" w:rsidR="00BA216B" w:rsidRDefault="00BA216B" w:rsidP="00614F98"/>
                    <w:p w14:paraId="5E69781F" w14:textId="77777777" w:rsidR="00BA216B" w:rsidRDefault="00BA216B" w:rsidP="00614F98"/>
                    <w:p w14:paraId="0F3232C1" w14:textId="77777777" w:rsidR="00BA216B" w:rsidRDefault="00BA216B" w:rsidP="00614F98"/>
                    <w:p w14:paraId="13D1C266" w14:textId="77777777" w:rsidR="00BA216B" w:rsidRDefault="00BA216B" w:rsidP="00614F98"/>
                    <w:p w14:paraId="711B83F1" w14:textId="77777777" w:rsidR="00BA216B" w:rsidRDefault="00BA216B" w:rsidP="00614F98"/>
                    <w:p w14:paraId="47A199EE" w14:textId="77777777" w:rsidR="00BA216B" w:rsidRDefault="00BA216B" w:rsidP="00614F98"/>
                    <w:p w14:paraId="1D9B1029" w14:textId="77777777" w:rsidR="00BA216B" w:rsidRDefault="00BA216B" w:rsidP="00614F98"/>
                    <w:p w14:paraId="60C7C06C" w14:textId="77777777" w:rsidR="00BA216B" w:rsidRDefault="00BA216B" w:rsidP="00614F98"/>
                    <w:p w14:paraId="6A2DCCAB" w14:textId="77777777" w:rsidR="00BA216B" w:rsidRDefault="00BA216B" w:rsidP="00614F98"/>
                    <w:p w14:paraId="7A11A95D" w14:textId="77777777" w:rsidR="00BA216B" w:rsidRDefault="00BA216B" w:rsidP="00614F98"/>
                    <w:p w14:paraId="129B4E8C" w14:textId="77777777" w:rsidR="00BA216B" w:rsidRDefault="00BA216B" w:rsidP="00614F98"/>
                    <w:p w14:paraId="6B210AC7" w14:textId="77777777" w:rsidR="00BA216B" w:rsidRDefault="00BA216B" w:rsidP="00614F98"/>
                    <w:p w14:paraId="6DA75DCA" w14:textId="77777777" w:rsidR="00BA216B" w:rsidRDefault="00BA216B" w:rsidP="00614F98"/>
                    <w:p w14:paraId="48C604FE" w14:textId="77777777" w:rsidR="00BA216B" w:rsidRDefault="00BA216B" w:rsidP="00614F98"/>
                    <w:p w14:paraId="6FBA72CA" w14:textId="77777777" w:rsidR="00BA216B" w:rsidRDefault="00BA216B" w:rsidP="00614F98"/>
                    <w:p w14:paraId="5ED2AC83" w14:textId="77777777" w:rsidR="00BA216B" w:rsidRDefault="00BA216B" w:rsidP="00614F98"/>
                    <w:p w14:paraId="5331049E" w14:textId="77777777" w:rsidR="00BA216B" w:rsidRDefault="00BA216B" w:rsidP="00614F98"/>
                    <w:p w14:paraId="1A8AF1E0" w14:textId="77777777" w:rsidR="00BA216B" w:rsidRDefault="00BA216B" w:rsidP="00614F98"/>
                    <w:p w14:paraId="5F6DD4FF" w14:textId="77777777" w:rsidR="00BA216B" w:rsidRDefault="00BA216B" w:rsidP="00614F98"/>
                    <w:p w14:paraId="13912470" w14:textId="77777777" w:rsidR="00BA216B" w:rsidRDefault="00BA216B" w:rsidP="00614F98"/>
                    <w:p w14:paraId="422FA272" w14:textId="77777777" w:rsidR="00BA216B" w:rsidRDefault="00BA216B" w:rsidP="00614F98"/>
                    <w:p w14:paraId="3877CD60" w14:textId="77777777" w:rsidR="00BA216B" w:rsidRDefault="00BA216B" w:rsidP="00614F98"/>
                    <w:p w14:paraId="670EAD2C" w14:textId="77777777" w:rsidR="00BA216B" w:rsidRDefault="00BA216B" w:rsidP="00614F98"/>
                    <w:p w14:paraId="39164DE5" w14:textId="77777777" w:rsidR="00BA216B" w:rsidRDefault="00BA216B" w:rsidP="00614F98"/>
                    <w:p w14:paraId="27B72D06" w14:textId="77777777" w:rsidR="00BA216B" w:rsidRDefault="00BA216B" w:rsidP="00614F98"/>
                    <w:p w14:paraId="3947090F" w14:textId="77777777" w:rsidR="00BA216B" w:rsidRDefault="00BA216B" w:rsidP="00614F98"/>
                    <w:p w14:paraId="75336208" w14:textId="77777777" w:rsidR="00BA216B" w:rsidRDefault="00BA216B" w:rsidP="00614F98"/>
                    <w:p w14:paraId="4F44C816" w14:textId="77777777" w:rsidR="00BA216B" w:rsidRDefault="00BA216B" w:rsidP="00614F98"/>
                    <w:p w14:paraId="1CBCE583" w14:textId="77777777" w:rsidR="00BA216B" w:rsidRDefault="00BA216B" w:rsidP="00614F98"/>
                    <w:p w14:paraId="15BD8D30" w14:textId="77777777" w:rsidR="00BA216B" w:rsidRDefault="00BA216B" w:rsidP="00614F98"/>
                    <w:p w14:paraId="23DE1F90" w14:textId="77777777" w:rsidR="00BA216B" w:rsidRDefault="00BA216B" w:rsidP="00614F98"/>
                    <w:p w14:paraId="1B6DA8D6" w14:textId="77777777" w:rsidR="00BA216B" w:rsidRDefault="00BA216B" w:rsidP="00614F98"/>
                    <w:p w14:paraId="58F2E532" w14:textId="77777777" w:rsidR="00BA216B" w:rsidRDefault="00BA216B" w:rsidP="00614F98"/>
                    <w:p w14:paraId="794F85A1" w14:textId="77777777" w:rsidR="00BA216B" w:rsidRDefault="00BA216B" w:rsidP="00614F98"/>
                    <w:p w14:paraId="7AC662DA" w14:textId="77777777" w:rsidR="00BA216B" w:rsidRDefault="00BA216B" w:rsidP="00614F98"/>
                    <w:p w14:paraId="27CB3EA8" w14:textId="77777777" w:rsidR="00BA216B" w:rsidRDefault="00BA216B" w:rsidP="00614F98"/>
                    <w:p w14:paraId="3B2F7771" w14:textId="77777777" w:rsidR="00BA216B" w:rsidRDefault="00BA216B" w:rsidP="00614F98"/>
                    <w:p w14:paraId="2705FDAC" w14:textId="77777777" w:rsidR="00BA216B" w:rsidRDefault="00BA216B" w:rsidP="00614F98"/>
                    <w:p w14:paraId="2BE17E3C" w14:textId="77777777" w:rsidR="00BA216B" w:rsidRDefault="00BA216B" w:rsidP="00614F98"/>
                    <w:p w14:paraId="04B499F8" w14:textId="77777777" w:rsidR="00BA216B" w:rsidRDefault="00BA216B" w:rsidP="00614F98"/>
                    <w:p w14:paraId="1F836E3A" w14:textId="77777777" w:rsidR="00BA216B" w:rsidRDefault="00BA216B" w:rsidP="00614F98"/>
                    <w:p w14:paraId="10286437" w14:textId="77777777" w:rsidR="00BA216B" w:rsidRDefault="00BA216B" w:rsidP="00614F98"/>
                    <w:p w14:paraId="78994DD8" w14:textId="77777777" w:rsidR="00BA216B" w:rsidRDefault="00BA216B" w:rsidP="00614F98"/>
                    <w:p w14:paraId="2C4C5CB1" w14:textId="77777777" w:rsidR="00BA216B" w:rsidRDefault="00BA216B" w:rsidP="00614F98"/>
                    <w:p w14:paraId="088CCAA5" w14:textId="77777777" w:rsidR="00BA216B" w:rsidRDefault="00BA216B" w:rsidP="00614F98"/>
                    <w:p w14:paraId="1C46D557" w14:textId="77777777" w:rsidR="00BA216B" w:rsidRDefault="00BA216B" w:rsidP="00614F98"/>
                    <w:p w14:paraId="64732353" w14:textId="77777777" w:rsidR="00BA216B" w:rsidRDefault="00BA216B" w:rsidP="00614F98"/>
                    <w:p w14:paraId="301F1440" w14:textId="77777777" w:rsidR="00BA216B" w:rsidRDefault="00BA216B" w:rsidP="00614F98"/>
                    <w:p w14:paraId="3358A0B6" w14:textId="77777777" w:rsidR="00BA216B" w:rsidRDefault="00BA216B" w:rsidP="00614F98"/>
                    <w:p w14:paraId="6A1A2834" w14:textId="77777777" w:rsidR="00BA216B" w:rsidRDefault="00BA216B" w:rsidP="00614F98"/>
                    <w:p w14:paraId="088534AD" w14:textId="77777777" w:rsidR="00BA216B" w:rsidRDefault="00BA216B" w:rsidP="00614F98"/>
                    <w:p w14:paraId="794285E5" w14:textId="77777777" w:rsidR="00BA216B" w:rsidRDefault="00BA216B" w:rsidP="00614F98"/>
                    <w:p w14:paraId="0817931D" w14:textId="77777777" w:rsidR="00BA216B" w:rsidRDefault="00BA216B" w:rsidP="00614F98"/>
                    <w:p w14:paraId="0B7368D3" w14:textId="77777777" w:rsidR="00BA216B" w:rsidRDefault="00BA216B" w:rsidP="00614F98"/>
                    <w:p w14:paraId="65891D59" w14:textId="77777777" w:rsidR="00BA216B" w:rsidRDefault="00BA216B" w:rsidP="00614F98"/>
                    <w:p w14:paraId="5837D019" w14:textId="77777777" w:rsidR="00BA216B" w:rsidRDefault="00BA216B" w:rsidP="00614F98"/>
                    <w:p w14:paraId="70373714" w14:textId="77777777" w:rsidR="00BA216B" w:rsidRDefault="00BA216B" w:rsidP="00614F98"/>
                    <w:p w14:paraId="1148FEF8" w14:textId="77777777" w:rsidR="00BA216B" w:rsidRDefault="00BA216B" w:rsidP="00614F98"/>
                    <w:p w14:paraId="386A1795" w14:textId="77777777" w:rsidR="00BA216B" w:rsidRDefault="00BA216B" w:rsidP="00614F98"/>
                    <w:p w14:paraId="59177E67" w14:textId="77777777" w:rsidR="00BA216B" w:rsidRDefault="00BA216B" w:rsidP="00614F98"/>
                    <w:p w14:paraId="755915FF" w14:textId="77777777" w:rsidR="00BA216B" w:rsidRDefault="00BA216B" w:rsidP="00614F98"/>
                    <w:p w14:paraId="75ADDD02" w14:textId="77777777" w:rsidR="00BA216B" w:rsidRDefault="00BA216B" w:rsidP="00614F98"/>
                    <w:p w14:paraId="2A047BDB" w14:textId="77777777" w:rsidR="00BA216B" w:rsidRDefault="00BA216B" w:rsidP="00614F98"/>
                    <w:p w14:paraId="09104A37" w14:textId="77777777" w:rsidR="00BA216B" w:rsidRDefault="00BA216B" w:rsidP="00614F98"/>
                    <w:p w14:paraId="50FBE8A9" w14:textId="77777777" w:rsidR="00BA216B" w:rsidRDefault="00BA216B" w:rsidP="00614F98"/>
                    <w:p w14:paraId="6B197C93" w14:textId="77777777" w:rsidR="00BA216B" w:rsidRDefault="00BA216B" w:rsidP="00614F98"/>
                    <w:p w14:paraId="4BCD03CB" w14:textId="77777777" w:rsidR="00BA216B" w:rsidRDefault="00BA216B" w:rsidP="00614F98"/>
                    <w:p w14:paraId="13176E45" w14:textId="77777777" w:rsidR="00BA216B" w:rsidRDefault="00BA216B" w:rsidP="00614F98"/>
                    <w:p w14:paraId="04EE19A6" w14:textId="77777777" w:rsidR="00BA216B" w:rsidRDefault="00BA216B" w:rsidP="00614F98"/>
                    <w:p w14:paraId="3D5A9AD8" w14:textId="77777777" w:rsidR="00BA216B" w:rsidRDefault="00BA216B" w:rsidP="00614F98"/>
                    <w:p w14:paraId="57F32A62" w14:textId="77777777" w:rsidR="00BA216B" w:rsidRDefault="00BA216B" w:rsidP="00614F98"/>
                    <w:p w14:paraId="26ADCA3E" w14:textId="77777777" w:rsidR="00BA216B" w:rsidRDefault="00BA216B" w:rsidP="00614F98"/>
                    <w:p w14:paraId="743481CA" w14:textId="77777777" w:rsidR="00BA216B" w:rsidRDefault="00BA216B" w:rsidP="00614F98"/>
                    <w:p w14:paraId="1D641759" w14:textId="77777777" w:rsidR="00BA216B" w:rsidRDefault="00BA216B" w:rsidP="00614F98"/>
                    <w:p w14:paraId="23E079A4" w14:textId="77777777" w:rsidR="00BA216B" w:rsidRDefault="00BA216B" w:rsidP="00614F98"/>
                    <w:p w14:paraId="75A746EA" w14:textId="77777777" w:rsidR="00BA216B" w:rsidRDefault="00BA216B" w:rsidP="00614F98"/>
                    <w:p w14:paraId="2D588402" w14:textId="77777777" w:rsidR="00BA216B" w:rsidRDefault="00BA216B" w:rsidP="00614F98"/>
                    <w:p w14:paraId="37CD0417" w14:textId="77777777" w:rsidR="00BA216B" w:rsidRDefault="00BA216B" w:rsidP="00614F98"/>
                    <w:p w14:paraId="4F22A525" w14:textId="77777777" w:rsidR="00BA216B" w:rsidRDefault="00BA216B" w:rsidP="00614F98"/>
                    <w:p w14:paraId="7F265E85" w14:textId="77777777" w:rsidR="00BA216B" w:rsidRDefault="00BA216B" w:rsidP="00614F98"/>
                    <w:p w14:paraId="7E050B99" w14:textId="77777777" w:rsidR="00BA216B" w:rsidRDefault="00BA216B" w:rsidP="00614F98"/>
                    <w:p w14:paraId="229AF361" w14:textId="77777777" w:rsidR="00BA216B" w:rsidRDefault="00BA216B" w:rsidP="00614F98"/>
                    <w:p w14:paraId="2D77A163" w14:textId="77777777" w:rsidR="00BA216B" w:rsidRDefault="00BA216B" w:rsidP="00614F98"/>
                    <w:p w14:paraId="617721F0" w14:textId="77777777" w:rsidR="00BA216B" w:rsidRDefault="00BA216B" w:rsidP="00614F98"/>
                    <w:p w14:paraId="325DDF43" w14:textId="77777777" w:rsidR="00BA216B" w:rsidRDefault="00BA216B" w:rsidP="00614F98"/>
                    <w:p w14:paraId="564AD678" w14:textId="77777777" w:rsidR="00BA216B" w:rsidRDefault="00BA216B" w:rsidP="00614F98"/>
                    <w:p w14:paraId="10129E3A" w14:textId="77777777" w:rsidR="00BA216B" w:rsidRDefault="00BA216B" w:rsidP="00614F98"/>
                    <w:p w14:paraId="354CC860" w14:textId="77777777" w:rsidR="00BA216B" w:rsidRDefault="00BA216B" w:rsidP="00614F98"/>
                    <w:p w14:paraId="5DAFD248" w14:textId="77777777" w:rsidR="00BA216B" w:rsidRDefault="00BA216B" w:rsidP="00614F98"/>
                    <w:p w14:paraId="3D22F1F8" w14:textId="77777777" w:rsidR="00BA216B" w:rsidRDefault="00BA216B" w:rsidP="00614F98"/>
                    <w:p w14:paraId="00A97A75" w14:textId="77777777" w:rsidR="00BA216B" w:rsidRDefault="00BA216B" w:rsidP="00614F98"/>
                    <w:p w14:paraId="00CB994C" w14:textId="77777777" w:rsidR="00BA216B" w:rsidRDefault="00BA216B" w:rsidP="00614F98"/>
                    <w:p w14:paraId="1DC4B455" w14:textId="77777777" w:rsidR="00BA216B" w:rsidRDefault="00BA216B" w:rsidP="00614F98"/>
                    <w:p w14:paraId="1E46D6F1" w14:textId="77777777" w:rsidR="00BA216B" w:rsidRDefault="00BA216B" w:rsidP="00614F98"/>
                    <w:p w14:paraId="1EB08D45" w14:textId="77777777" w:rsidR="00BA216B" w:rsidRDefault="00BA216B" w:rsidP="00614F98"/>
                    <w:p w14:paraId="76284440" w14:textId="77777777" w:rsidR="00BA216B" w:rsidRDefault="00BA216B" w:rsidP="00614F98"/>
                    <w:p w14:paraId="01CF4BF2" w14:textId="77777777" w:rsidR="00BA216B" w:rsidRDefault="00BA216B" w:rsidP="00614F98"/>
                    <w:p w14:paraId="08A12203" w14:textId="77777777" w:rsidR="00BA216B" w:rsidRDefault="00BA216B" w:rsidP="00614F98"/>
                    <w:p w14:paraId="28A28F2E" w14:textId="77777777" w:rsidR="00BA216B" w:rsidRDefault="00BA216B" w:rsidP="00614F98"/>
                    <w:p w14:paraId="7F5BAA1F" w14:textId="77777777" w:rsidR="00BA216B" w:rsidRDefault="00BA216B" w:rsidP="00614F98"/>
                    <w:p w14:paraId="7A9A50B8" w14:textId="77777777" w:rsidR="00BA216B" w:rsidRDefault="00BA216B" w:rsidP="00614F98"/>
                    <w:p w14:paraId="0D17A932" w14:textId="77777777" w:rsidR="00BA216B" w:rsidRDefault="00BA216B" w:rsidP="00614F98"/>
                    <w:p w14:paraId="5FC28A80" w14:textId="77777777" w:rsidR="00BA216B" w:rsidRDefault="00BA216B" w:rsidP="00614F98"/>
                    <w:p w14:paraId="45483833" w14:textId="77777777" w:rsidR="00BA216B" w:rsidRDefault="00BA216B" w:rsidP="00614F98"/>
                    <w:p w14:paraId="7EA0E559" w14:textId="77777777" w:rsidR="00BA216B" w:rsidRDefault="00BA216B" w:rsidP="00614F98"/>
                    <w:p w14:paraId="7D8B8BF4" w14:textId="77777777" w:rsidR="00BA216B" w:rsidRDefault="00BA216B" w:rsidP="00614F98"/>
                    <w:p w14:paraId="6D84FCF5" w14:textId="77777777" w:rsidR="00BA216B" w:rsidRDefault="00BA216B" w:rsidP="00614F98"/>
                    <w:p w14:paraId="21E943CF" w14:textId="77777777" w:rsidR="00BA216B" w:rsidRDefault="00BA216B" w:rsidP="00614F98"/>
                    <w:p w14:paraId="0CDB18F8" w14:textId="77777777" w:rsidR="00BA216B" w:rsidRDefault="00BA216B" w:rsidP="00614F98"/>
                    <w:p w14:paraId="4C59A17C" w14:textId="77777777" w:rsidR="00BA216B" w:rsidRDefault="00BA216B" w:rsidP="00614F98"/>
                    <w:p w14:paraId="2594DF26" w14:textId="77777777" w:rsidR="00BA216B" w:rsidRDefault="00BA216B" w:rsidP="00614F98"/>
                    <w:p w14:paraId="5B418B1F" w14:textId="77777777" w:rsidR="00BA216B" w:rsidRDefault="00BA216B" w:rsidP="00614F98"/>
                    <w:p w14:paraId="7C8307B0" w14:textId="77777777" w:rsidR="00BA216B" w:rsidRDefault="00BA216B" w:rsidP="00614F98"/>
                    <w:p w14:paraId="49CAEC90" w14:textId="77777777" w:rsidR="00BA216B" w:rsidRDefault="00BA216B" w:rsidP="00614F98"/>
                    <w:p w14:paraId="08E23372" w14:textId="77777777" w:rsidR="00BA216B" w:rsidRDefault="00BA216B" w:rsidP="00614F98"/>
                    <w:p w14:paraId="68DC5BCD" w14:textId="77777777" w:rsidR="00BA216B" w:rsidRDefault="00BA216B" w:rsidP="00614F98"/>
                    <w:p w14:paraId="68BABAEF" w14:textId="77777777" w:rsidR="00BA216B" w:rsidRDefault="00BA216B" w:rsidP="00614F98"/>
                    <w:p w14:paraId="5EA25F81" w14:textId="77777777" w:rsidR="00BA216B" w:rsidRDefault="00BA216B" w:rsidP="00614F98"/>
                    <w:p w14:paraId="1636BB4C" w14:textId="77777777" w:rsidR="00BA216B" w:rsidRDefault="00BA216B" w:rsidP="00614F98"/>
                  </w:txbxContent>
                </v:textbox>
              </v:shape>
            </w:pict>
          </mc:Fallback>
        </mc:AlternateContent>
      </w:r>
    </w:p>
    <w:p w14:paraId="097323E1" w14:textId="77777777" w:rsidR="000258AB" w:rsidRDefault="000258AB" w:rsidP="000258AB">
      <w:pPr>
        <w:pStyle w:val="11"/>
        <w:rPr>
          <w:color w:val="000000" w:themeColor="text1"/>
          <w:szCs w:val="22"/>
        </w:rPr>
      </w:pPr>
      <w:r>
        <w:rPr>
          <w:rFonts w:hint="eastAsia"/>
          <w:color w:val="000000" w:themeColor="text1"/>
        </w:rPr>
        <w:t>예시파일</w:t>
      </w:r>
    </w:p>
    <w:p w14:paraId="51C1C514" w14:textId="3EB77979" w:rsidR="00614F98" w:rsidRDefault="00DA6539" w:rsidP="00401892">
      <w:pPr>
        <w:numPr>
          <w:ilvl w:val="0"/>
          <w:numId w:val="142"/>
        </w:numPr>
        <w:ind w:left="426"/>
      </w:pPr>
      <w:r>
        <w:rPr>
          <w:rStyle w:val="p2Char"/>
          <w:rFonts w:ascii="CMU Concrete" w:hAnsi="CMU Concrete" w:hint="eastAsia"/>
          <w:b/>
          <w:bCs/>
          <w:color w:val="000000" w:themeColor="text1"/>
        </w:rPr>
        <w:t>군집분석</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11B2623E" w14:textId="77777777" w:rsidR="00614F98" w:rsidRDefault="00614F98" w:rsidP="00614F98">
      <w:pPr>
        <w:rPr>
          <w:rFonts w:ascii="CMU Concrete" w:hAnsi="CMU Concrete"/>
        </w:rPr>
      </w:pPr>
    </w:p>
    <w:p w14:paraId="036F8D10" w14:textId="77777777" w:rsidR="00614F98" w:rsidRDefault="00614F98" w:rsidP="00614F98">
      <w:pPr>
        <w:rPr>
          <w:rFonts w:ascii="CMU Concrete" w:hAnsi="CMU Concrete"/>
        </w:rPr>
      </w:pPr>
    </w:p>
    <w:p w14:paraId="69835C8D" w14:textId="77777777" w:rsidR="00614F98" w:rsidRDefault="00614F98" w:rsidP="00822CCC">
      <w:pPr>
        <w:pStyle w:val="000"/>
        <w:ind w:firstLine="108"/>
      </w:pPr>
      <w:bookmarkStart w:id="882" w:name="_Toc67925569"/>
      <w:r>
        <w:rPr>
          <w:rFonts w:hint="eastAsia"/>
        </w:rPr>
        <w:t>3.4.5 KNN 노드</w:t>
      </w:r>
      <w:bookmarkEnd w:id="882"/>
    </w:p>
    <w:tbl>
      <w:tblPr>
        <w:tblW w:w="0" w:type="auto"/>
        <w:tblLook w:val="01E0" w:firstRow="1" w:lastRow="1" w:firstColumn="1" w:lastColumn="1" w:noHBand="0" w:noVBand="0"/>
      </w:tblPr>
      <w:tblGrid>
        <w:gridCol w:w="1708"/>
        <w:gridCol w:w="7078"/>
      </w:tblGrid>
      <w:tr w:rsidR="00614F98" w14:paraId="0CDC92FA" w14:textId="77777777" w:rsidTr="00614F98">
        <w:tc>
          <w:tcPr>
            <w:tcW w:w="1728" w:type="dxa"/>
            <w:vAlign w:val="center"/>
            <w:hideMark/>
          </w:tcPr>
          <w:p w14:paraId="6F8280D6" w14:textId="77777777" w:rsidR="00614F98" w:rsidRDefault="00614F98" w:rsidP="00AE3A66">
            <w:pPr>
              <w:pStyle w:val="af"/>
            </w:pPr>
            <w:r>
              <w:rPr>
                <w:noProof/>
              </w:rPr>
              <w:drawing>
                <wp:inline distT="0" distB="0" distL="0" distR="0" wp14:anchorId="0B90088F" wp14:editId="5A97B1CD">
                  <wp:extent cx="552450" cy="638175"/>
                  <wp:effectExtent l="0" t="0" r="0" b="9525"/>
                  <wp:docPr id="710" name="그림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52450" cy="638175"/>
                          </a:xfrm>
                          <a:prstGeom prst="rect">
                            <a:avLst/>
                          </a:prstGeom>
                          <a:noFill/>
                          <a:ln>
                            <a:noFill/>
                          </a:ln>
                        </pic:spPr>
                      </pic:pic>
                    </a:graphicData>
                  </a:graphic>
                </wp:inline>
              </w:drawing>
            </w:r>
          </w:p>
        </w:tc>
        <w:tc>
          <w:tcPr>
            <w:tcW w:w="7256" w:type="dxa"/>
            <w:vAlign w:val="center"/>
            <w:hideMark/>
          </w:tcPr>
          <w:p w14:paraId="7C9575FE" w14:textId="77777777" w:rsidR="00614F98" w:rsidRDefault="00614F98">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rPr>
              <w:t>비모수적</w:t>
            </w:r>
            <w:r>
              <w:rPr>
                <w:rFonts w:ascii="CMU Concrete" w:hAnsi="CMU Concrete"/>
              </w:rPr>
              <w:t xml:space="preserve"> </w:t>
            </w:r>
            <w:r>
              <w:rPr>
                <w:rFonts w:ascii="CMU Concrete" w:hAnsi="CMU Concrete" w:hint="eastAsia"/>
                <w:b/>
                <w:bCs/>
              </w:rPr>
              <w:t>분류분석</w:t>
            </w:r>
            <w:r>
              <w:rPr>
                <w:rFonts w:ascii="CMU Concrete" w:hAnsi="CMU Concrete"/>
                <w:b/>
                <w:bCs/>
              </w:rPr>
              <w:t xml:space="preserve"> </w:t>
            </w:r>
            <w:r>
              <w:rPr>
                <w:rFonts w:ascii="CMU Concrete" w:hAnsi="CMU Concrete" w:hint="eastAsia"/>
                <w:b/>
                <w:bCs/>
              </w:rPr>
              <w:t>기법</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모집단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가정</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간단히</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w:t>
            </w:r>
          </w:p>
        </w:tc>
      </w:tr>
    </w:tbl>
    <w:p w14:paraId="04FF447C" w14:textId="77777777" w:rsidR="00614F98" w:rsidRDefault="00614F98" w:rsidP="00614F98">
      <w:pPr>
        <w:pStyle w:val="11"/>
      </w:pPr>
      <w:r>
        <w:rPr>
          <w:rFonts w:hint="eastAsia"/>
        </w:rPr>
        <w:t>개요</w:t>
      </w:r>
    </w:p>
    <w:p w14:paraId="4FF2FD59" w14:textId="77777777" w:rsidR="00614F98" w:rsidRDefault="00614F98" w:rsidP="00614F98">
      <w:pPr>
        <w:pStyle w:val="p2"/>
        <w:rPr>
          <w:rFonts w:ascii="CMU Concrete" w:hAnsi="CMU Concrete"/>
        </w:rPr>
      </w:pPr>
      <w:r>
        <w:rPr>
          <w:rFonts w:ascii="CMU Concrete" w:hAnsi="CMU Concrete"/>
          <w:b/>
          <w:bCs/>
        </w:rPr>
        <w:t>k-Nearest Neighbor</w:t>
      </w:r>
      <w:r>
        <w:rPr>
          <w:rFonts w:ascii="CMU Concrete" w:hAnsi="CMU Concrete" w:hint="eastAsia"/>
        </w:rPr>
        <w:t>는</w:t>
      </w:r>
      <w:r>
        <w:rPr>
          <w:rFonts w:ascii="CMU Concrete" w:hAnsi="CMU Concrete"/>
        </w:rPr>
        <w:t xml:space="preserve"> </w:t>
      </w:r>
      <w:r>
        <w:rPr>
          <w:rFonts w:ascii="CMU Concrete" w:hAnsi="CMU Concrete" w:hint="eastAsia"/>
        </w:rPr>
        <w:t>표본의</w:t>
      </w:r>
      <w:r>
        <w:rPr>
          <w:rFonts w:ascii="CMU Concrete" w:hAnsi="CMU Concrete"/>
        </w:rPr>
        <w:t xml:space="preserve"> </w:t>
      </w:r>
      <w:r>
        <w:rPr>
          <w:rFonts w:ascii="CMU Concrete" w:hAnsi="CMU Concrete" w:hint="eastAsia"/>
        </w:rPr>
        <w:t>분포상태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b/>
          <w:bCs/>
        </w:rPr>
        <w:t xml:space="preserve">non-parametric </w:t>
      </w:r>
      <w:r>
        <w:rPr>
          <w:rFonts w:ascii="CMU Concrete" w:hAnsi="CMU Concrete" w:hint="eastAsia"/>
          <w:b/>
          <w:bCs/>
        </w:rPr>
        <w:t>학습방법</w:t>
      </w:r>
      <w:r>
        <w:rPr>
          <w:rFonts w:ascii="CMU Concrete" w:hAnsi="CMU Concrete" w:hint="eastAsia"/>
        </w:rPr>
        <w:t>의</w:t>
      </w:r>
      <w:r>
        <w:rPr>
          <w:rFonts w:ascii="CMU Concrete" w:hAnsi="CMU Concrete"/>
        </w:rPr>
        <w:t xml:space="preserve"> </w:t>
      </w:r>
      <w:r>
        <w:rPr>
          <w:rFonts w:ascii="CMU Concrete" w:hAnsi="CMU Concrete" w:hint="eastAsia"/>
        </w:rPr>
        <w:t>하나로서</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표본이</w:t>
      </w:r>
      <w:r>
        <w:rPr>
          <w:rFonts w:ascii="CMU Concrete" w:hAnsi="CMU Concrete"/>
        </w:rPr>
        <w:t xml:space="preserve"> n-</w:t>
      </w:r>
      <w:r>
        <w:rPr>
          <w:rFonts w:ascii="CMU Concrete" w:hAnsi="CMU Concrete" w:hint="eastAsia"/>
        </w:rPr>
        <w:t>차원</w:t>
      </w:r>
      <w:r>
        <w:rPr>
          <w:rFonts w:ascii="CMU Concrete" w:hAnsi="CMU Concrete"/>
        </w:rPr>
        <w:t xml:space="preserve"> </w:t>
      </w:r>
      <w:r>
        <w:rPr>
          <w:rFonts w:ascii="CMU Concrete" w:hAnsi="CMU Concrete" w:hint="eastAsia"/>
        </w:rPr>
        <w:t>공간상의</w:t>
      </w:r>
      <w:r>
        <w:rPr>
          <w:rFonts w:ascii="CMU Concrete" w:hAnsi="CMU Concrete"/>
        </w:rPr>
        <w:t xml:space="preserve"> </w:t>
      </w:r>
      <w:r>
        <w:rPr>
          <w:rFonts w:ascii="CMU Concrete" w:hAnsi="CMU Concrete" w:hint="eastAsia"/>
        </w:rPr>
        <w:t>점들로</w:t>
      </w:r>
      <w:r>
        <w:rPr>
          <w:rFonts w:ascii="CMU Concrete" w:hAnsi="CMU Concrete"/>
        </w:rPr>
        <w:t xml:space="preserve"> </w:t>
      </w:r>
      <w:r>
        <w:rPr>
          <w:rFonts w:ascii="CMU Concrete" w:hAnsi="CMU Concrete" w:hint="eastAsia"/>
        </w:rPr>
        <w:t>대응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r>
        <w:rPr>
          <w:rFonts w:ascii="CMU Concrete" w:hAnsi="CMU Concrete" w:hint="eastAsia"/>
        </w:rPr>
        <w:t>즉</w:t>
      </w:r>
      <w:r>
        <w:rPr>
          <w:rFonts w:ascii="CMU Concrete" w:hAnsi="CMU Concrete"/>
        </w:rPr>
        <w:t>, n-</w:t>
      </w:r>
      <w:r>
        <w:rPr>
          <w:rFonts w:ascii="CMU Concrete" w:hAnsi="CMU Concrete" w:hint="eastAsia"/>
        </w:rPr>
        <w:t>차원</w:t>
      </w:r>
      <w:r>
        <w:rPr>
          <w:rFonts w:ascii="CMU Concrete" w:hAnsi="CMU Concrete"/>
        </w:rPr>
        <w:t xml:space="preserve"> </w:t>
      </w:r>
      <w:r>
        <w:rPr>
          <w:rFonts w:ascii="CMU Concrete" w:hAnsi="CMU Concrete" w:hint="eastAsia"/>
        </w:rPr>
        <w:t>공간에서</w:t>
      </w:r>
      <w:r>
        <w:rPr>
          <w:rFonts w:ascii="CMU Concrete" w:hAnsi="CMU Concrete"/>
        </w:rPr>
        <w:t xml:space="preserve"> </w:t>
      </w:r>
      <w:r>
        <w:rPr>
          <w:rFonts w:ascii="CMU Concrete" w:hAnsi="CMU Concrete" w:hint="eastAsia"/>
        </w:rPr>
        <w:t>자신과</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깝게</w:t>
      </w:r>
      <w:r>
        <w:rPr>
          <w:rFonts w:ascii="CMU Concrete" w:hAnsi="CMU Concrete"/>
        </w:rPr>
        <w:t xml:space="preserve"> </w:t>
      </w:r>
      <w:r>
        <w:rPr>
          <w:rFonts w:ascii="CMU Concrete" w:hAnsi="CMU Concrete" w:hint="eastAsia"/>
        </w:rPr>
        <w:t>위치하는</w:t>
      </w:r>
      <w:r>
        <w:rPr>
          <w:rFonts w:ascii="CMU Concrete" w:hAnsi="CMU Concrete"/>
        </w:rPr>
        <w:t xml:space="preserve"> k</w:t>
      </w:r>
      <w:r>
        <w:rPr>
          <w:rFonts w:ascii="CMU Concrete" w:hAnsi="CMU Concrete" w:hint="eastAsia"/>
        </w:rPr>
        <w:t>개의</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표본들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중에서</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많은</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분류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b/>
          <w:bCs/>
        </w:rPr>
        <w:t xml:space="preserve">K-Nearest Neighbor </w:t>
      </w:r>
      <w:r>
        <w:rPr>
          <w:rFonts w:ascii="CMU Concrete" w:hAnsi="CMU Concrete" w:hint="eastAsia"/>
          <w:b/>
          <w:bCs/>
        </w:rPr>
        <w:t>분류방법</w:t>
      </w:r>
      <w:r>
        <w:rPr>
          <w:rFonts w:ascii="CMU Concrete" w:hAnsi="CMU Concrete" w:hint="eastAsia"/>
        </w:rPr>
        <w:t>입니다</w:t>
      </w:r>
      <w:r>
        <w:rPr>
          <w:rFonts w:ascii="CMU Concrete" w:hAnsi="CMU Concrete"/>
        </w:rPr>
        <w:t xml:space="preserve">. </w:t>
      </w:r>
    </w:p>
    <w:p w14:paraId="37EE10EE" w14:textId="77777777" w:rsidR="00614F98" w:rsidRDefault="00614F98" w:rsidP="00614F98">
      <w:pPr>
        <w:pStyle w:val="p2"/>
        <w:rPr>
          <w:rFonts w:ascii="CMU Concrete" w:hAnsi="CMU Concrete"/>
        </w:rPr>
      </w:pPr>
      <w:r>
        <w:rPr>
          <w:rFonts w:ascii="CMU Concrete" w:hAnsi="CMU Concrete" w:hint="eastAsia"/>
        </w:rPr>
        <w:t>즉</w:t>
      </w:r>
      <w:r>
        <w:rPr>
          <w:rFonts w:ascii="CMU Concrete" w:hAnsi="CMU Concrete"/>
        </w:rPr>
        <w:t>, K-NN</w:t>
      </w:r>
      <w:r>
        <w:rPr>
          <w:rFonts w:ascii="CMU Concrete" w:hAnsi="CMU Concrete" w:hint="eastAsia"/>
        </w:rPr>
        <w:t>은</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활용하지만</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활용하여</w:t>
      </w:r>
      <w:r>
        <w:rPr>
          <w:rFonts w:ascii="CMU Concrete" w:hAnsi="CMU Concrete"/>
        </w:rPr>
        <w:t xml:space="preserve"> </w:t>
      </w:r>
      <w:r>
        <w:rPr>
          <w:rFonts w:ascii="CMU Concrete" w:hAnsi="CMU Concrete" w:hint="eastAsia"/>
        </w:rPr>
        <w:t>규칙을</w:t>
      </w:r>
      <w:r>
        <w:rPr>
          <w:rFonts w:ascii="CMU Concrete" w:hAnsi="CMU Concrete"/>
        </w:rPr>
        <w:t xml:space="preserve"> </w:t>
      </w:r>
      <w:r>
        <w:rPr>
          <w:rFonts w:ascii="CMU Concrete" w:hAnsi="CMU Concrete" w:hint="eastAsia"/>
        </w:rPr>
        <w:t>도출하는</w:t>
      </w:r>
      <w:r>
        <w:rPr>
          <w:rFonts w:ascii="CMU Concrete" w:hAnsi="CMU Concrete"/>
        </w:rPr>
        <w:t xml:space="preserve"> </w:t>
      </w:r>
      <w:r>
        <w:rPr>
          <w:rFonts w:ascii="CMU Concrete" w:hAnsi="CMU Concrete" w:hint="eastAsia"/>
        </w:rPr>
        <w:t>기법이</w:t>
      </w:r>
      <w:r>
        <w:rPr>
          <w:rFonts w:ascii="CMU Concrete" w:hAnsi="CMU Concrete"/>
        </w:rPr>
        <w:t xml:space="preserve"> </w:t>
      </w:r>
      <w:r>
        <w:rPr>
          <w:rFonts w:ascii="CMU Concrete" w:hAnsi="CMU Concrete" w:hint="eastAsia"/>
        </w:rPr>
        <w:t>아니며</w:t>
      </w:r>
      <w:r>
        <w:rPr>
          <w:rFonts w:ascii="CMU Concrete" w:hAnsi="CMU Concrete"/>
        </w:rPr>
        <w:t xml:space="preserve">, </w:t>
      </w:r>
      <w:r>
        <w:rPr>
          <w:rFonts w:ascii="CMU Concrete" w:hAnsi="CMU Concrete" w:hint="eastAsia"/>
        </w:rPr>
        <w:t>분류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객체에</w:t>
      </w:r>
      <w:r>
        <w:rPr>
          <w:rFonts w:ascii="CMU Concrete" w:hAnsi="CMU Concrete"/>
        </w:rPr>
        <w:t xml:space="preserve"> </w:t>
      </w:r>
      <w:r>
        <w:rPr>
          <w:rFonts w:ascii="CMU Concrete" w:hAnsi="CMU Concrete" w:hint="eastAsia"/>
        </w:rPr>
        <w:t>대하여</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객체들을</w:t>
      </w:r>
      <w:r>
        <w:rPr>
          <w:rFonts w:ascii="CMU Concrete" w:hAnsi="CMU Concrete"/>
        </w:rPr>
        <w:t xml:space="preserve"> </w:t>
      </w:r>
      <w:r>
        <w:rPr>
          <w:rFonts w:ascii="CMU Concrete" w:hAnsi="CMU Concrete" w:hint="eastAsia"/>
        </w:rPr>
        <w:t>찾은</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들</w:t>
      </w:r>
      <w:r>
        <w:rPr>
          <w:rFonts w:ascii="CMU Concrete" w:hAnsi="CMU Concrete"/>
        </w:rPr>
        <w:t xml:space="preserve"> </w:t>
      </w:r>
      <w:r>
        <w:rPr>
          <w:rFonts w:ascii="CMU Concrete" w:hAnsi="CMU Concrete" w:hint="eastAsia"/>
        </w:rPr>
        <w:t>인접</w:t>
      </w:r>
      <w:r>
        <w:rPr>
          <w:rFonts w:ascii="CMU Concrete" w:hAnsi="CMU Concrete"/>
        </w:rPr>
        <w:t xml:space="preserve"> </w:t>
      </w:r>
      <w:r>
        <w:rPr>
          <w:rFonts w:ascii="CMU Concrete" w:hAnsi="CMU Concrete" w:hint="eastAsia"/>
        </w:rPr>
        <w:t>객체들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속하는</w:t>
      </w:r>
      <w:r>
        <w:rPr>
          <w:rFonts w:ascii="CMU Concrete" w:hAnsi="CMU Concrete"/>
        </w:rPr>
        <w:t xml:space="preserve"> </w:t>
      </w:r>
      <w:r>
        <w:rPr>
          <w:rFonts w:ascii="CMU Concrete" w:hAnsi="CMU Concrete" w:hint="eastAsia"/>
        </w:rPr>
        <w:t>범주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rPr>
        <w:t>기법입니다</w:t>
      </w:r>
      <w:r>
        <w:rPr>
          <w:rFonts w:ascii="CMU Concrete" w:hAnsi="CMU Concrete"/>
        </w:rPr>
        <w:t>.</w:t>
      </w:r>
    </w:p>
    <w:p w14:paraId="430C4CE2" w14:textId="77777777" w:rsidR="00614F98" w:rsidRDefault="00614F98" w:rsidP="00614F98">
      <w:pPr>
        <w:pStyle w:val="p2"/>
        <w:rPr>
          <w:rFonts w:ascii="CMU Concrete" w:hAnsi="CMU Concrete"/>
        </w:rPr>
      </w:pPr>
      <w:r>
        <w:rPr>
          <w:rFonts w:ascii="CMU Concrete" w:hAnsi="CMU Concrete" w:hint="eastAsia"/>
          <w:b/>
          <w:bCs/>
        </w:rPr>
        <w:t>분류분석</w:t>
      </w:r>
      <w:r>
        <w:rPr>
          <w:rFonts w:ascii="CMU Concrete" w:hAnsi="CMU Concrete" w:hint="eastAsia"/>
        </w:rPr>
        <w:t>이</w:t>
      </w:r>
      <w:r>
        <w:rPr>
          <w:rFonts w:ascii="CMU Concrete" w:hAnsi="CMU Concrete"/>
        </w:rPr>
        <w:t xml:space="preserve"> </w:t>
      </w:r>
      <w:r>
        <w:rPr>
          <w:rFonts w:ascii="CMU Concrete" w:hAnsi="CMU Concrete" w:hint="eastAsia"/>
        </w:rPr>
        <w:t>수행되는</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49EE4C73" w14:textId="77777777" w:rsidR="00614F98" w:rsidRDefault="00614F98" w:rsidP="00614F98">
      <w:pPr>
        <w:pStyle w:val="p4"/>
        <w:ind w:left="200" w:right="200"/>
      </w:pPr>
      <w:r>
        <w:t>(1) n</w:t>
      </w:r>
      <w:r>
        <w:rPr>
          <w:rFonts w:hint="eastAsia"/>
        </w:rPr>
        <w:t>개의</w:t>
      </w:r>
      <w:r>
        <w:t xml:space="preserve"> </w:t>
      </w:r>
      <w:r>
        <w:rPr>
          <w:rFonts w:hint="eastAsia"/>
        </w:rPr>
        <w:t>객체를</w:t>
      </w:r>
      <w:r>
        <w:t xml:space="preserve"> </w:t>
      </w:r>
      <w:r>
        <w:rPr>
          <w:rFonts w:hint="eastAsia"/>
        </w:rPr>
        <w:t>가진</w:t>
      </w:r>
      <w:r>
        <w:t xml:space="preserve"> </w:t>
      </w:r>
      <w:r>
        <w:rPr>
          <w:rFonts w:hint="eastAsia"/>
        </w:rPr>
        <w:t>표본행렬을</w:t>
      </w:r>
      <w:r>
        <w:t xml:space="preserve"> </w:t>
      </w:r>
      <w:r>
        <w:rPr>
          <w:rFonts w:hint="eastAsia"/>
        </w:rPr>
        <w:t>입력</w:t>
      </w:r>
      <w:r>
        <w:t xml:space="preserve"> </w:t>
      </w:r>
      <w:r>
        <w:rPr>
          <w:rFonts w:hint="eastAsia"/>
        </w:rPr>
        <w:t>받습니다</w:t>
      </w:r>
      <w:r>
        <w:t xml:space="preserve">. </w:t>
      </w:r>
    </w:p>
    <w:p w14:paraId="55F7A327" w14:textId="77777777" w:rsidR="00614F98" w:rsidRDefault="00614F98" w:rsidP="00614F98">
      <w:pPr>
        <w:pStyle w:val="p4"/>
        <w:ind w:left="200" w:right="200"/>
      </w:pPr>
      <w:r>
        <w:t>(2)‘</w:t>
      </w:r>
      <w:r>
        <w:rPr>
          <w:rFonts w:hint="eastAsia"/>
        </w:rPr>
        <w:t>새로운</w:t>
      </w:r>
      <w:r>
        <w:t xml:space="preserve"> </w:t>
      </w:r>
      <w:r>
        <w:rPr>
          <w:rFonts w:hint="eastAsia"/>
        </w:rPr>
        <w:t>객체</w:t>
      </w:r>
      <w:r>
        <w:t>’</w:t>
      </w:r>
      <w:r>
        <w:rPr>
          <w:rFonts w:hint="eastAsia"/>
        </w:rPr>
        <w:t>를</w:t>
      </w:r>
      <w:r>
        <w:t xml:space="preserve"> </w:t>
      </w:r>
      <w:r>
        <w:rPr>
          <w:rFonts w:hint="eastAsia"/>
        </w:rPr>
        <w:t>입력</w:t>
      </w:r>
      <w:r>
        <w:t xml:space="preserve"> </w:t>
      </w:r>
      <w:r>
        <w:rPr>
          <w:rFonts w:hint="eastAsia"/>
        </w:rPr>
        <w:t>받아</w:t>
      </w:r>
      <w:r>
        <w:t xml:space="preserve"> n</w:t>
      </w:r>
      <w:r>
        <w:rPr>
          <w:rFonts w:hint="eastAsia"/>
        </w:rPr>
        <w:t>개의</w:t>
      </w:r>
      <w:r>
        <w:t xml:space="preserve"> </w:t>
      </w:r>
      <w:r>
        <w:rPr>
          <w:rFonts w:hint="eastAsia"/>
        </w:rPr>
        <w:t>객체</w:t>
      </w:r>
      <w:r>
        <w:t xml:space="preserve"> </w:t>
      </w:r>
      <w:r>
        <w:rPr>
          <w:rFonts w:hint="eastAsia"/>
        </w:rPr>
        <w:t>사이의</w:t>
      </w:r>
      <w:r>
        <w:t xml:space="preserve"> </w:t>
      </w:r>
      <w:r>
        <w:rPr>
          <w:rFonts w:hint="eastAsia"/>
        </w:rPr>
        <w:t>거리를</w:t>
      </w:r>
      <w:r>
        <w:t xml:space="preserve"> </w:t>
      </w:r>
      <w:r>
        <w:rPr>
          <w:rFonts w:hint="eastAsia"/>
        </w:rPr>
        <w:t>구하여</w:t>
      </w:r>
      <w:r>
        <w:t xml:space="preserve"> </w:t>
      </w:r>
      <w:r>
        <w:rPr>
          <w:rFonts w:hint="eastAsia"/>
        </w:rPr>
        <w:t>가장</w:t>
      </w:r>
      <w:r>
        <w:t xml:space="preserve"> </w:t>
      </w:r>
      <w:r>
        <w:rPr>
          <w:rFonts w:hint="eastAsia"/>
        </w:rPr>
        <w:t>거리가</w:t>
      </w:r>
      <w:r>
        <w:t xml:space="preserve"> </w:t>
      </w:r>
      <w:r>
        <w:rPr>
          <w:rFonts w:hint="eastAsia"/>
        </w:rPr>
        <w:t>짧은</w:t>
      </w:r>
      <w:r>
        <w:t xml:space="preserve"> k</w:t>
      </w:r>
      <w:r>
        <w:rPr>
          <w:rFonts w:hint="eastAsia"/>
        </w:rPr>
        <w:t>개의</w:t>
      </w:r>
      <w:r>
        <w:t xml:space="preserve"> </w:t>
      </w:r>
      <w:r>
        <w:rPr>
          <w:rFonts w:hint="eastAsia"/>
        </w:rPr>
        <w:t>객체를</w:t>
      </w:r>
      <w:r>
        <w:t xml:space="preserve"> </w:t>
      </w:r>
      <w:r>
        <w:rPr>
          <w:rFonts w:hint="eastAsia"/>
        </w:rPr>
        <w:t>정합니다</w:t>
      </w:r>
      <w:r>
        <w:t xml:space="preserve">. </w:t>
      </w:r>
    </w:p>
    <w:p w14:paraId="183B0508" w14:textId="77777777" w:rsidR="00614F98" w:rsidRDefault="00614F98" w:rsidP="00614F98">
      <w:pPr>
        <w:pStyle w:val="p4"/>
        <w:ind w:left="200" w:right="200"/>
      </w:pPr>
      <w:r>
        <w:t xml:space="preserve">(3) </w:t>
      </w:r>
      <w:r>
        <w:rPr>
          <w:rFonts w:hint="eastAsia"/>
        </w:rPr>
        <w:t>고려군에</w:t>
      </w:r>
      <w:r>
        <w:t xml:space="preserve"> </w:t>
      </w:r>
      <w:r>
        <w:rPr>
          <w:rFonts w:hint="eastAsia"/>
        </w:rPr>
        <w:t>포함되어</w:t>
      </w:r>
      <w:r>
        <w:t xml:space="preserve"> </w:t>
      </w:r>
      <w:r>
        <w:rPr>
          <w:rFonts w:hint="eastAsia"/>
        </w:rPr>
        <w:t>있는</w:t>
      </w:r>
      <w:r>
        <w:t xml:space="preserve"> </w:t>
      </w:r>
      <w:r>
        <w:rPr>
          <w:rFonts w:hint="eastAsia"/>
        </w:rPr>
        <w:t>객체가</w:t>
      </w:r>
      <w:r>
        <w:t xml:space="preserve"> </w:t>
      </w:r>
      <w:r>
        <w:rPr>
          <w:rFonts w:hint="eastAsia"/>
        </w:rPr>
        <w:t>속한</w:t>
      </w:r>
      <w:r>
        <w:t xml:space="preserve"> </w:t>
      </w:r>
      <w:r>
        <w:rPr>
          <w:rFonts w:hint="eastAsia"/>
        </w:rPr>
        <w:t>그룹</w:t>
      </w:r>
      <w:r>
        <w:t xml:space="preserve"> </w:t>
      </w:r>
      <w:r>
        <w:rPr>
          <w:rFonts w:hint="eastAsia"/>
        </w:rPr>
        <w:t>중</w:t>
      </w:r>
      <w:r>
        <w:t xml:space="preserve"> </w:t>
      </w:r>
      <w:r>
        <w:rPr>
          <w:rFonts w:hint="eastAsia"/>
        </w:rPr>
        <w:t>가장</w:t>
      </w:r>
      <w:r>
        <w:t xml:space="preserve"> </w:t>
      </w:r>
      <w:r>
        <w:rPr>
          <w:rFonts w:hint="eastAsia"/>
        </w:rPr>
        <w:t>다수를</w:t>
      </w:r>
      <w:r>
        <w:t xml:space="preserve"> </w:t>
      </w:r>
      <w:r>
        <w:rPr>
          <w:rFonts w:hint="eastAsia"/>
        </w:rPr>
        <w:t>차지하고</w:t>
      </w:r>
      <w:r>
        <w:t xml:space="preserve"> </w:t>
      </w:r>
      <w:r>
        <w:rPr>
          <w:rFonts w:hint="eastAsia"/>
        </w:rPr>
        <w:t>있는</w:t>
      </w:r>
      <w:r>
        <w:t xml:space="preserve"> </w:t>
      </w:r>
      <w:r>
        <w:rPr>
          <w:rFonts w:hint="eastAsia"/>
        </w:rPr>
        <w:t>그룹을</w:t>
      </w:r>
      <w:r>
        <w:t xml:space="preserve"> ‘</w:t>
      </w:r>
      <w:r>
        <w:rPr>
          <w:rFonts w:hint="eastAsia"/>
        </w:rPr>
        <w:t>새로운</w:t>
      </w:r>
      <w:r>
        <w:t xml:space="preserve"> </w:t>
      </w:r>
      <w:r>
        <w:rPr>
          <w:rFonts w:hint="eastAsia"/>
        </w:rPr>
        <w:t>객체</w:t>
      </w:r>
      <w:r>
        <w:t>’</w:t>
      </w:r>
      <w:r>
        <w:rPr>
          <w:rFonts w:hint="eastAsia"/>
        </w:rPr>
        <w:t>에</w:t>
      </w:r>
      <w:r>
        <w:t xml:space="preserve"> </w:t>
      </w:r>
      <w:r>
        <w:rPr>
          <w:rFonts w:hint="eastAsia"/>
        </w:rPr>
        <w:t>부여합니다</w:t>
      </w:r>
      <w:r>
        <w:t xml:space="preserve">. </w:t>
      </w:r>
    </w:p>
    <w:p w14:paraId="2B3CD308" w14:textId="77777777" w:rsidR="00614F98" w:rsidRDefault="00614F98" w:rsidP="00614F98">
      <w:pPr>
        <w:pStyle w:val="p4"/>
        <w:ind w:left="200" w:right="200"/>
      </w:pPr>
      <w:r>
        <w:t xml:space="preserve">(4) </w:t>
      </w:r>
      <w:r>
        <w:rPr>
          <w:rFonts w:hint="eastAsia"/>
        </w:rPr>
        <w:t>다시</w:t>
      </w:r>
      <w:r>
        <w:t xml:space="preserve"> '</w:t>
      </w:r>
      <w:r>
        <w:rPr>
          <w:rFonts w:hint="eastAsia"/>
        </w:rPr>
        <w:t>새로운</w:t>
      </w:r>
      <w:r>
        <w:t xml:space="preserve"> </w:t>
      </w:r>
      <w:r>
        <w:rPr>
          <w:rFonts w:hint="eastAsia"/>
        </w:rPr>
        <w:t>객체</w:t>
      </w:r>
      <w:r>
        <w:t>'</w:t>
      </w:r>
      <w:r>
        <w:rPr>
          <w:rFonts w:hint="eastAsia"/>
        </w:rPr>
        <w:t>를</w:t>
      </w:r>
      <w:r>
        <w:t xml:space="preserve"> </w:t>
      </w:r>
      <w:r>
        <w:rPr>
          <w:rFonts w:hint="eastAsia"/>
        </w:rPr>
        <w:t>입력</w:t>
      </w:r>
      <w:r>
        <w:t xml:space="preserve"> </w:t>
      </w:r>
      <w:r>
        <w:rPr>
          <w:rFonts w:hint="eastAsia"/>
        </w:rPr>
        <w:t>받아</w:t>
      </w:r>
      <w:r>
        <w:t xml:space="preserve"> </w:t>
      </w:r>
      <w:r>
        <w:rPr>
          <w:rFonts w:hint="eastAsia"/>
        </w:rPr>
        <w:t>입력이</w:t>
      </w:r>
      <w:r>
        <w:t xml:space="preserve"> </w:t>
      </w:r>
      <w:r>
        <w:rPr>
          <w:rFonts w:hint="eastAsia"/>
        </w:rPr>
        <w:t>끝날</w:t>
      </w:r>
      <w:r>
        <w:t xml:space="preserve"> </w:t>
      </w:r>
      <w:r>
        <w:rPr>
          <w:rFonts w:hint="eastAsia"/>
        </w:rPr>
        <w:t>때까지</w:t>
      </w:r>
      <w:r>
        <w:t xml:space="preserve"> </w:t>
      </w:r>
      <w:r>
        <w:rPr>
          <w:rFonts w:hint="eastAsia"/>
        </w:rPr>
        <w:t>단계</w:t>
      </w:r>
      <w:r>
        <w:t>2</w:t>
      </w:r>
      <w:r>
        <w:rPr>
          <w:rFonts w:hint="eastAsia"/>
        </w:rPr>
        <w:t>부터</w:t>
      </w:r>
      <w:r>
        <w:t xml:space="preserve"> </w:t>
      </w:r>
      <w:r>
        <w:rPr>
          <w:rFonts w:hint="eastAsia"/>
        </w:rPr>
        <w:t>단계</w:t>
      </w:r>
      <w:r>
        <w:t>4</w:t>
      </w:r>
      <w:r>
        <w:rPr>
          <w:rFonts w:hint="eastAsia"/>
        </w:rPr>
        <w:t>를</w:t>
      </w:r>
      <w:r>
        <w:t xml:space="preserve"> </w:t>
      </w:r>
      <w:r>
        <w:rPr>
          <w:rFonts w:hint="eastAsia"/>
        </w:rPr>
        <w:t>반복합니다</w:t>
      </w:r>
      <w:r>
        <w:t>.</w:t>
      </w:r>
    </w:p>
    <w:p w14:paraId="5778AC8D" w14:textId="77777777" w:rsidR="00614F98" w:rsidRDefault="00614F98" w:rsidP="00614F98">
      <w:pPr>
        <w:pStyle w:val="11"/>
        <w:rPr>
          <w:szCs w:val="22"/>
        </w:rPr>
      </w:pPr>
      <w:r>
        <w:rPr>
          <w:rFonts w:hint="eastAsia"/>
        </w:rPr>
        <w:t>고려사항</w:t>
      </w:r>
    </w:p>
    <w:p w14:paraId="4B808479" w14:textId="77777777" w:rsidR="00614F98" w:rsidRDefault="00614F98" w:rsidP="00401892">
      <w:pPr>
        <w:numPr>
          <w:ilvl w:val="0"/>
          <w:numId w:val="147"/>
        </w:numPr>
        <w:ind w:left="426"/>
        <w:rPr>
          <w:rFonts w:ascii="CMU Concrete" w:hAnsi="CMU Concrete"/>
        </w:rPr>
      </w:pPr>
      <w:r>
        <w:rPr>
          <w:rFonts w:ascii="CMU Concrete" w:hAnsi="CMU Concrete" w:hint="eastAsia"/>
        </w:rPr>
        <w:t>거리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객체가</w:t>
      </w:r>
      <w:r>
        <w:rPr>
          <w:rFonts w:ascii="CMU Concrete" w:hAnsi="CMU Concrete"/>
        </w:rPr>
        <w:t xml:space="preserve"> k</w:t>
      </w:r>
      <w:r>
        <w:rPr>
          <w:rFonts w:ascii="CMU Concrete" w:hAnsi="CMU Concrete" w:hint="eastAsia"/>
        </w:rPr>
        <w:t>개</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발생하면</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고려군에</w:t>
      </w:r>
      <w:r>
        <w:rPr>
          <w:rFonts w:ascii="CMU Concrete" w:hAnsi="CMU Concrete"/>
        </w:rPr>
        <w:t xml:space="preserve"> </w:t>
      </w:r>
      <w:r>
        <w:rPr>
          <w:rFonts w:ascii="CMU Concrete" w:hAnsi="CMU Concrete" w:hint="eastAsia"/>
        </w:rPr>
        <w:t>포함시킵니다</w:t>
      </w:r>
      <w:r>
        <w:rPr>
          <w:rFonts w:ascii="CMU Concrete" w:hAnsi="CMU Concrete"/>
        </w:rPr>
        <w:t xml:space="preserve">. </w:t>
      </w:r>
    </w:p>
    <w:p w14:paraId="1C66FB56" w14:textId="77777777" w:rsidR="00614F98" w:rsidRDefault="00614F98" w:rsidP="00401892">
      <w:pPr>
        <w:numPr>
          <w:ilvl w:val="0"/>
          <w:numId w:val="147"/>
        </w:numPr>
        <w:ind w:left="426"/>
        <w:rPr>
          <w:rFonts w:ascii="CMU Concrete" w:hAnsi="CMU Concrete"/>
        </w:rPr>
      </w:pPr>
      <w:r>
        <w:rPr>
          <w:rFonts w:ascii="CMU Concrete" w:hAnsi="CMU Concrete" w:hint="eastAsia"/>
        </w:rPr>
        <w:t>최다의</w:t>
      </w:r>
      <w:r>
        <w:rPr>
          <w:rFonts w:ascii="CMU Concrete" w:hAnsi="CMU Concrete"/>
        </w:rPr>
        <w:t xml:space="preserve"> </w:t>
      </w:r>
      <w:r>
        <w:rPr>
          <w:rFonts w:ascii="CMU Concrete" w:hAnsi="CMU Concrete" w:hint="eastAsia"/>
        </w:rPr>
        <w:t>그룹이</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w:t>
      </w:r>
      <w:r>
        <w:rPr>
          <w:rFonts w:ascii="CMU Concrete" w:hAnsi="CMU Concrete"/>
        </w:rPr>
        <w:t xml:space="preserve"> </w:t>
      </w:r>
      <w:r>
        <w:rPr>
          <w:rFonts w:ascii="CMU Concrete" w:hAnsi="CMU Concrete" w:hint="eastAsia"/>
        </w:rPr>
        <w:t>이상</w:t>
      </w:r>
      <w:r>
        <w:rPr>
          <w:rFonts w:ascii="CMU Concrete" w:hAnsi="CMU Concrete"/>
        </w:rPr>
        <w:t xml:space="preserve"> </w:t>
      </w:r>
      <w:r>
        <w:rPr>
          <w:rFonts w:ascii="CMU Concrete" w:hAnsi="CMU Concrete" w:hint="eastAsia"/>
        </w:rPr>
        <w:t>존재하면</w:t>
      </w:r>
      <w:r>
        <w:rPr>
          <w:rFonts w:ascii="CMU Concrete" w:hAnsi="CMU Concrete"/>
        </w:rPr>
        <w:t xml:space="preserve">, </w:t>
      </w:r>
      <w:r>
        <w:rPr>
          <w:rFonts w:ascii="CMU Concrete" w:hAnsi="CMU Concrete" w:hint="eastAsia"/>
        </w:rPr>
        <w:t>구해놓은</w:t>
      </w:r>
      <w:r>
        <w:rPr>
          <w:rFonts w:ascii="CMU Concrete" w:hAnsi="CMU Concrete"/>
        </w:rPr>
        <w:t xml:space="preserve"> </w:t>
      </w:r>
      <w:r>
        <w:rPr>
          <w:rFonts w:ascii="CMU Concrete" w:hAnsi="CMU Concrete" w:hint="eastAsia"/>
        </w:rPr>
        <w:t>거리의</w:t>
      </w:r>
      <w:r>
        <w:rPr>
          <w:rFonts w:ascii="CMU Concrete" w:hAnsi="CMU Concrete"/>
        </w:rPr>
        <w:t xml:space="preserve"> </w:t>
      </w:r>
      <w:r>
        <w:rPr>
          <w:rFonts w:ascii="CMU Concrete" w:hAnsi="CMU Concrete" w:hint="eastAsia"/>
        </w:rPr>
        <w:t>합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짧은</w:t>
      </w:r>
      <w:r>
        <w:rPr>
          <w:rFonts w:ascii="CMU Concrete" w:hAnsi="CMU Concrete"/>
        </w:rPr>
        <w:t xml:space="preserve"> </w:t>
      </w:r>
      <w:r>
        <w:rPr>
          <w:rFonts w:ascii="CMU Concrete" w:hAnsi="CMU Concrete" w:hint="eastAsia"/>
        </w:rPr>
        <w:t>그룹으로</w:t>
      </w:r>
      <w:r>
        <w:rPr>
          <w:rFonts w:ascii="CMU Concrete" w:hAnsi="CMU Concrete"/>
        </w:rPr>
        <w:t xml:space="preserve"> </w:t>
      </w:r>
      <w:r>
        <w:rPr>
          <w:rFonts w:ascii="CMU Concrete" w:hAnsi="CMU Concrete" w:hint="eastAsia"/>
        </w:rPr>
        <w:t>결정합니다</w:t>
      </w:r>
      <w:r>
        <w:rPr>
          <w:rFonts w:ascii="CMU Concrete" w:hAnsi="CMU Concrete"/>
        </w:rPr>
        <w:t xml:space="preserve">. </w:t>
      </w:r>
    </w:p>
    <w:p w14:paraId="35C4E2DE" w14:textId="77777777" w:rsidR="00614F98" w:rsidRDefault="00614F98" w:rsidP="00401892">
      <w:pPr>
        <w:numPr>
          <w:ilvl w:val="0"/>
          <w:numId w:val="147"/>
        </w:numPr>
        <w:ind w:left="426"/>
        <w:rPr>
          <w:rFonts w:ascii="CMU Concrete" w:hAnsi="CMU Concrete"/>
        </w:rPr>
      </w:pPr>
      <w:r>
        <w:rPr>
          <w:rFonts w:ascii="CMU Concrete" w:hAnsi="CMU Concrete"/>
        </w:rPr>
        <w:t>KNN</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w:t>
      </w:r>
    </w:p>
    <w:p w14:paraId="5D402335" w14:textId="77777777" w:rsidR="00614F98" w:rsidRDefault="00614F98" w:rsidP="00614F98">
      <w:pPr>
        <w:pStyle w:val="11"/>
        <w:rPr>
          <w:szCs w:val="22"/>
        </w:rPr>
      </w:pPr>
      <w:r>
        <w:rPr>
          <w:rFonts w:hint="eastAsia"/>
        </w:rPr>
        <w:t>사용법</w:t>
      </w:r>
    </w:p>
    <w:p w14:paraId="009389D1" w14:textId="77777777" w:rsidR="00614F98" w:rsidRDefault="00614F98" w:rsidP="00401892">
      <w:pPr>
        <w:numPr>
          <w:ilvl w:val="0"/>
          <w:numId w:val="147"/>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371AB712" w14:textId="77777777" w:rsidR="00614F98" w:rsidRDefault="00614F98" w:rsidP="00401892">
      <w:pPr>
        <w:numPr>
          <w:ilvl w:val="0"/>
          <w:numId w:val="147"/>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16EE0476" w14:textId="77777777" w:rsidR="00614F98" w:rsidRDefault="00614F98" w:rsidP="00401892">
      <w:pPr>
        <w:numPr>
          <w:ilvl w:val="0"/>
          <w:numId w:val="147"/>
        </w:numPr>
        <w:ind w:left="426"/>
        <w:rPr>
          <w:rFonts w:ascii="CMU Concrete" w:hAnsi="CMU Concrete"/>
        </w:rPr>
      </w:pPr>
      <w:r>
        <w:rPr>
          <w:rStyle w:val="p2Char"/>
          <w:rFonts w:ascii="CMU Concrete" w:hAnsi="CMU Concrete"/>
          <w:b/>
          <w:bCs/>
        </w:rPr>
        <w:t xml:space="preserve">KNN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442DD66B" w14:textId="77777777" w:rsidR="00614F98" w:rsidRDefault="00614F98" w:rsidP="00401892">
      <w:pPr>
        <w:numPr>
          <w:ilvl w:val="0"/>
          <w:numId w:val="147"/>
        </w:numPr>
        <w:ind w:left="426"/>
        <w:rPr>
          <w:rFonts w:ascii="CMU Concrete" w:hAnsi="CMU Concrete"/>
        </w:rPr>
      </w:pPr>
      <w:r>
        <w:rPr>
          <w:rStyle w:val="p2Char"/>
          <w:rFonts w:ascii="CMU Concrete" w:hAnsi="CMU Concrete"/>
          <w:b/>
          <w:bCs/>
        </w:rPr>
        <w:t>KNN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2D879F83" w14:textId="77777777" w:rsidR="00614F98" w:rsidRDefault="00614F98" w:rsidP="00614F98">
      <w:pPr>
        <w:rPr>
          <w:rFonts w:ascii="CMU Concrete" w:hAnsi="CMU Concrete"/>
        </w:rPr>
      </w:pPr>
    </w:p>
    <w:p w14:paraId="46FF39DC" w14:textId="77777777" w:rsidR="00614F98" w:rsidRDefault="00614F98" w:rsidP="00AE3A66">
      <w:pPr>
        <w:pStyle w:val="af"/>
      </w:pPr>
      <w:r>
        <w:rPr>
          <w:noProof/>
        </w:rPr>
        <w:drawing>
          <wp:inline distT="0" distB="0" distL="0" distR="0" wp14:anchorId="69D1C77B" wp14:editId="088CE9E1">
            <wp:extent cx="3409950" cy="762000"/>
            <wp:effectExtent l="0" t="0" r="0" b="0"/>
            <wp:docPr id="709" name="그림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409950" cy="762000"/>
                    </a:xfrm>
                    <a:prstGeom prst="rect">
                      <a:avLst/>
                    </a:prstGeom>
                    <a:noFill/>
                    <a:ln>
                      <a:noFill/>
                    </a:ln>
                  </pic:spPr>
                </pic:pic>
              </a:graphicData>
            </a:graphic>
          </wp:inline>
        </w:drawing>
      </w:r>
    </w:p>
    <w:p w14:paraId="485B7B85" w14:textId="77777777" w:rsidR="00614F98" w:rsidRDefault="00614F98" w:rsidP="00614F98">
      <w:pPr>
        <w:rPr>
          <w:rFonts w:ascii="CMU Concrete" w:hAnsi="CMU Concrete"/>
        </w:rPr>
      </w:pPr>
    </w:p>
    <w:p w14:paraId="789E8BE8" w14:textId="77777777" w:rsidR="00614F98" w:rsidRDefault="00614F98" w:rsidP="00614F98">
      <w:pPr>
        <w:pStyle w:val="11"/>
      </w:pPr>
      <w:r>
        <w:rPr>
          <w:rFonts w:hint="eastAsia"/>
        </w:rPr>
        <w:t>속성</w:t>
      </w:r>
    </w:p>
    <w:p w14:paraId="756A4760"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01"/>
        <w:gridCol w:w="1248"/>
        <w:gridCol w:w="3921"/>
        <w:gridCol w:w="892"/>
        <w:gridCol w:w="1613"/>
      </w:tblGrid>
      <w:tr w:rsidR="00614F98" w14:paraId="28B281AA" w14:textId="77777777" w:rsidTr="00614F98">
        <w:trPr>
          <w:trHeight w:val="500"/>
          <w:tblCellSpacing w:w="0" w:type="dxa"/>
        </w:trPr>
        <w:tc>
          <w:tcPr>
            <w:tcW w:w="62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9413713" w14:textId="77777777" w:rsidR="00614F98" w:rsidRDefault="00614F98">
            <w:pPr>
              <w:pStyle w:val="ae"/>
              <w:rPr>
                <w:rFonts w:ascii="CMU Concrete" w:hAnsi="CMU Concrete"/>
              </w:rPr>
            </w:pPr>
            <w:r>
              <w:rPr>
                <w:rFonts w:ascii="CMU Concrete" w:hAnsi="CMU Concrete" w:hint="eastAsia"/>
              </w:rPr>
              <w:t>속성그룹</w:t>
            </w:r>
          </w:p>
        </w:tc>
        <w:tc>
          <w:tcPr>
            <w:tcW w:w="71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5EA777F" w14:textId="77777777" w:rsidR="00614F98" w:rsidRDefault="00614F98">
            <w:pPr>
              <w:pStyle w:val="ae"/>
              <w:rPr>
                <w:rFonts w:ascii="CMU Concrete" w:hAnsi="CMU Concrete"/>
              </w:rPr>
            </w:pPr>
            <w:r>
              <w:rPr>
                <w:rFonts w:ascii="CMU Concrete" w:hAnsi="CMU Concrete" w:hint="eastAsia"/>
              </w:rPr>
              <w:t>속성명</w:t>
            </w:r>
          </w:p>
        </w:tc>
        <w:tc>
          <w:tcPr>
            <w:tcW w:w="223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EF70154" w14:textId="77777777" w:rsidR="00614F98" w:rsidRDefault="00614F98">
            <w:pPr>
              <w:pStyle w:val="ae"/>
              <w:rPr>
                <w:rFonts w:ascii="CMU Concrete" w:hAnsi="CMU Concrete"/>
              </w:rPr>
            </w:pPr>
            <w:r>
              <w:rPr>
                <w:rFonts w:ascii="CMU Concrete" w:hAnsi="CMU Concrete" w:hint="eastAsia"/>
              </w:rPr>
              <w:t>설명</w:t>
            </w:r>
          </w:p>
        </w:tc>
        <w:tc>
          <w:tcPr>
            <w:tcW w:w="50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4FAC436" w14:textId="77777777" w:rsidR="00614F98" w:rsidRDefault="00614F98">
            <w:pPr>
              <w:pStyle w:val="ae"/>
              <w:rPr>
                <w:rFonts w:ascii="CMU Concrete" w:hAnsi="CMU Concrete"/>
              </w:rPr>
            </w:pPr>
            <w:r>
              <w:rPr>
                <w:rFonts w:ascii="CMU Concrete" w:hAnsi="CMU Concrete" w:hint="eastAsia"/>
              </w:rPr>
              <w:t>기타</w:t>
            </w:r>
          </w:p>
        </w:tc>
        <w:tc>
          <w:tcPr>
            <w:tcW w:w="91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3463D82" w14:textId="77777777" w:rsidR="00614F98" w:rsidRDefault="00614F98">
            <w:pPr>
              <w:pStyle w:val="ae"/>
              <w:rPr>
                <w:rFonts w:ascii="CMU Concrete" w:hAnsi="CMU Concrete"/>
              </w:rPr>
            </w:pPr>
            <w:r>
              <w:rPr>
                <w:rFonts w:ascii="CMU Concrete" w:hAnsi="CMU Concrete" w:hint="eastAsia"/>
              </w:rPr>
              <w:t>비고</w:t>
            </w:r>
          </w:p>
        </w:tc>
      </w:tr>
      <w:tr w:rsidR="00614F98" w14:paraId="4A682F52" w14:textId="77777777" w:rsidTr="00614F98">
        <w:trPr>
          <w:trHeight w:val="400"/>
          <w:tblCellSpacing w:w="0" w:type="dxa"/>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3251DA3" w14:textId="77777777" w:rsidR="00614F98" w:rsidRDefault="00614F98">
            <w:pPr>
              <w:pStyle w:val="ae"/>
              <w:rPr>
                <w:rFonts w:ascii="CMU Concrete" w:hAnsi="CMU Concrete"/>
              </w:rPr>
            </w:pPr>
            <w:r>
              <w:rPr>
                <w:rFonts w:ascii="CMU Concrete" w:hAnsi="CMU Concrete" w:hint="eastAsia"/>
              </w:rPr>
              <w:t>일반정보</w:t>
            </w: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21EEEFFA" w14:textId="77777777" w:rsidR="00614F98" w:rsidRDefault="00614F98">
            <w:pPr>
              <w:jc w:val="center"/>
              <w:rPr>
                <w:rFonts w:ascii="CMU Concrete" w:hAnsi="CMU Concrete"/>
              </w:rPr>
            </w:pPr>
            <w:r>
              <w:rPr>
                <w:rFonts w:ascii="CMU Concrete" w:hAnsi="CMU Concrete" w:hint="eastAsia"/>
              </w:rPr>
              <w:t>이름</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667903AA"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4B8E734A" w14:textId="77777777" w:rsidR="00614F98" w:rsidRDefault="00614F98">
            <w:pPr>
              <w:jc w:val="center"/>
              <w:rPr>
                <w:rFonts w:ascii="CMU Concrete" w:hAnsi="CMU Concrete"/>
              </w:rPr>
            </w:pPr>
            <w:r>
              <w:rPr>
                <w:rFonts w:ascii="CMU Concrete" w:hint="eastAsia"/>
              </w:rPr>
              <w:t>선택</w:t>
            </w:r>
          </w:p>
        </w:tc>
        <w:tc>
          <w:tcPr>
            <w:tcW w:w="919" w:type="pct"/>
            <w:tcBorders>
              <w:top w:val="single" w:sz="2" w:space="0" w:color="999999"/>
              <w:left w:val="single" w:sz="2" w:space="0" w:color="999999"/>
              <w:bottom w:val="single" w:sz="6" w:space="0" w:color="999999"/>
              <w:right w:val="single" w:sz="6" w:space="0" w:color="999999"/>
            </w:tcBorders>
            <w:vAlign w:val="center"/>
          </w:tcPr>
          <w:p w14:paraId="32E9B241" w14:textId="77777777" w:rsidR="00614F98" w:rsidRDefault="00614F98">
            <w:pPr>
              <w:jc w:val="center"/>
              <w:rPr>
                <w:rFonts w:ascii="CMU Concrete" w:hAnsi="CMU Concrete"/>
              </w:rPr>
            </w:pPr>
          </w:p>
        </w:tc>
      </w:tr>
      <w:tr w:rsidR="00614F98" w14:paraId="3CD61E3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9EC301D" w14:textId="77777777" w:rsidR="00614F98" w:rsidRDefault="00614F98">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14FE7B6A" w14:textId="77777777" w:rsidR="00614F98" w:rsidRDefault="00614F98">
            <w:pPr>
              <w:jc w:val="center"/>
              <w:rPr>
                <w:rFonts w:ascii="CMU Concrete" w:hAnsi="CMU Concrete"/>
              </w:rPr>
            </w:pPr>
            <w:r>
              <w:rPr>
                <w:rFonts w:ascii="CMU Concrete" w:hAnsi="CMU Concrete" w:hint="eastAsia"/>
              </w:rPr>
              <w:t>설명</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01D151CD"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563BD31A" w14:textId="77777777" w:rsidR="00614F98" w:rsidRDefault="00614F98">
            <w:pPr>
              <w:jc w:val="center"/>
              <w:rPr>
                <w:rFonts w:ascii="CMU Concrete" w:hAnsi="CMU Concrete"/>
              </w:rPr>
            </w:pPr>
            <w:r>
              <w:rPr>
                <w:rFonts w:ascii="CMU Concrete" w:hAnsi="CMU Concrete" w:hint="eastAsia"/>
              </w:rPr>
              <w:t>선택</w:t>
            </w:r>
          </w:p>
        </w:tc>
        <w:tc>
          <w:tcPr>
            <w:tcW w:w="919" w:type="pct"/>
            <w:tcBorders>
              <w:top w:val="single" w:sz="2" w:space="0" w:color="999999"/>
              <w:left w:val="single" w:sz="2" w:space="0" w:color="999999"/>
              <w:bottom w:val="single" w:sz="6" w:space="0" w:color="999999"/>
              <w:right w:val="single" w:sz="6" w:space="0" w:color="999999"/>
            </w:tcBorders>
            <w:vAlign w:val="center"/>
          </w:tcPr>
          <w:p w14:paraId="501E7E0A" w14:textId="77777777" w:rsidR="00614F98" w:rsidRDefault="00614F98">
            <w:pPr>
              <w:jc w:val="center"/>
              <w:rPr>
                <w:rFonts w:ascii="CMU Concrete" w:hAnsi="CMU Concrete"/>
              </w:rPr>
            </w:pPr>
          </w:p>
        </w:tc>
      </w:tr>
      <w:tr w:rsidR="00614F98" w14:paraId="2FCAA870" w14:textId="77777777" w:rsidTr="00614F98">
        <w:trPr>
          <w:trHeight w:val="400"/>
          <w:tblCellSpacing w:w="0" w:type="dxa"/>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D5158D3" w14:textId="77777777" w:rsidR="00614F98" w:rsidRDefault="00614F98">
            <w:pPr>
              <w:pStyle w:val="ae"/>
              <w:rPr>
                <w:rFonts w:ascii="CMU Concrete" w:hAnsi="CMU Concrete"/>
              </w:rPr>
            </w:pPr>
            <w:r>
              <w:rPr>
                <w:rFonts w:ascii="CMU Concrete" w:hAnsi="CMU Concrete" w:hint="eastAsia"/>
              </w:rPr>
              <w:t>모델파일</w:t>
            </w: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34C98FBD"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339C0D84" w14:textId="77777777" w:rsidR="00614F98" w:rsidRDefault="00614F98">
            <w:pPr>
              <w:rPr>
                <w:rFonts w:ascii="CMU Concrete" w:hAnsi="CMU Concrete"/>
              </w:rPr>
            </w:pPr>
            <w:r>
              <w:rPr>
                <w:rFonts w:hint="eastAsia"/>
              </w:rPr>
              <w:t>모델링 후에 모델 파일을 생성할 지 여부를 선택합니다.</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04BF6237" w14:textId="77777777" w:rsidR="00614F98" w:rsidRDefault="00614F98">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hideMark/>
          </w:tcPr>
          <w:p w14:paraId="3D27829D"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707E041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CAC9DA4" w14:textId="77777777" w:rsidR="00614F98" w:rsidRDefault="00614F98">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552864F5" w14:textId="77777777" w:rsidR="00614F98" w:rsidRDefault="00614F98">
            <w:pPr>
              <w:jc w:val="center"/>
              <w:rPr>
                <w:rFonts w:ascii="CMU Concrete" w:hAnsi="CMU Concrete"/>
              </w:rPr>
            </w:pPr>
            <w:r>
              <w:rPr>
                <w:rFonts w:hint="eastAsia"/>
              </w:rPr>
              <w:t>모델파일 경로</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09B5F6AE" w14:textId="77777777" w:rsidR="00614F98" w:rsidRDefault="00614F98">
            <w:pPr>
              <w:rPr>
                <w:rFonts w:ascii="CMU Concrete" w:hAnsi="CMU Concrete"/>
              </w:rPr>
            </w:pPr>
            <w:r>
              <w:rPr>
                <w:rFonts w:hint="eastAsia"/>
              </w:rPr>
              <w:t>모델 파일을 생성할 시 저장할 모델 파일의 경로를 선택합니다.</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24C5255D"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tcPr>
          <w:p w14:paraId="3A372472" w14:textId="77777777" w:rsidR="00614F98" w:rsidRDefault="00614F98">
            <w:pPr>
              <w:jc w:val="center"/>
              <w:rPr>
                <w:rFonts w:ascii="CMU Concrete" w:hAnsi="CMU Concrete"/>
              </w:rPr>
            </w:pPr>
          </w:p>
        </w:tc>
      </w:tr>
      <w:tr w:rsidR="00614F98" w14:paraId="581042AA" w14:textId="77777777" w:rsidTr="00614F98">
        <w:trPr>
          <w:trHeight w:val="400"/>
          <w:tblCellSpacing w:w="0" w:type="dxa"/>
        </w:trPr>
        <w:tc>
          <w:tcPr>
            <w:tcW w:w="62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D6F44DD" w14:textId="77777777" w:rsidR="00614F98" w:rsidRDefault="00614F98">
            <w:pPr>
              <w:pStyle w:val="ae"/>
              <w:rPr>
                <w:rFonts w:ascii="CMU Concrete" w:hAnsi="CMU Concrete"/>
              </w:rPr>
            </w:pPr>
            <w:r>
              <w:rPr>
                <w:rFonts w:ascii="CMU Concrete" w:hAnsi="CMU Concrete" w:hint="eastAsia"/>
              </w:rPr>
              <w:t>선택사항</w:t>
            </w: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20B1A4C9" w14:textId="77777777" w:rsidR="00614F98" w:rsidRDefault="00614F98">
            <w:pPr>
              <w:jc w:val="center"/>
              <w:rPr>
                <w:rFonts w:ascii="CMU Concrete" w:hAnsi="CMU Concrete"/>
              </w:rPr>
            </w:pPr>
            <w:r>
              <w:rPr>
                <w:rFonts w:ascii="CMU Concrete" w:hAnsi="CMU Concrete"/>
              </w:rPr>
              <w:t xml:space="preserve">K </w:t>
            </w:r>
            <w:r>
              <w:rPr>
                <w:rFonts w:ascii="CMU Concrete" w:hAnsi="CMU Concrete" w:hint="eastAsia"/>
              </w:rPr>
              <w:t>수</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5A0B65F8" w14:textId="77777777" w:rsidR="00614F98" w:rsidRDefault="00614F98">
            <w:pPr>
              <w:rPr>
                <w:rFonts w:ascii="CMU Concrete" w:hAnsi="CMU Concrete"/>
              </w:rPr>
            </w:pPr>
            <w:r>
              <w:rPr>
                <w:rFonts w:ascii="CMU Concrete" w:hAnsi="CMU Concrete" w:hint="eastAsia"/>
              </w:rPr>
              <w:t>몇</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관측치까지의</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고려할</w:t>
            </w:r>
            <w:r>
              <w:rPr>
                <w:rFonts w:ascii="CMU Concrete" w:hAnsi="CMU Concrete"/>
              </w:rPr>
              <w:t xml:space="preserve"> </w:t>
            </w:r>
            <w:r>
              <w:rPr>
                <w:rFonts w:ascii="CMU Concrete" w:hAnsi="CMU Concrete" w:hint="eastAsia"/>
              </w:rPr>
              <w:t>지</w:t>
            </w:r>
            <w:r>
              <w:rPr>
                <w:rFonts w:ascii="CMU Concrete" w:hAnsi="CMU Concrete"/>
              </w:rPr>
              <w:t xml:space="preserve"> </w:t>
            </w:r>
            <w:r>
              <w:rPr>
                <w:rFonts w:ascii="CMU Concrete" w:hAnsi="CMU Concrete" w:hint="eastAsia"/>
              </w:rPr>
              <w:t>정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0253C8B8" w14:textId="77777777" w:rsidR="00614F98" w:rsidRDefault="00614F98">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6" w:space="0" w:color="999999"/>
              <w:right w:val="single" w:sz="6" w:space="0" w:color="999999"/>
            </w:tcBorders>
            <w:vAlign w:val="center"/>
            <w:hideMark/>
          </w:tcPr>
          <w:p w14:paraId="6347E45A" w14:textId="77777777" w:rsidR="00614F98" w:rsidRDefault="00614F98">
            <w:pPr>
              <w:jc w:val="center"/>
              <w:rPr>
                <w:rFonts w:ascii="CMU Concrete" w:hAnsi="CMU Concrete"/>
              </w:rPr>
            </w:pPr>
            <w:r>
              <w:rPr>
                <w:rFonts w:ascii="CMU Concrete" w:hAnsi="CMU Concrete" w:hint="eastAsia"/>
              </w:rPr>
              <w:t>자연수</w:t>
            </w:r>
          </w:p>
        </w:tc>
      </w:tr>
      <w:tr w:rsidR="00614F98" w14:paraId="7B62C3B2"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2DA48CE" w14:textId="77777777" w:rsidR="00614F98" w:rsidRDefault="00614F98">
            <w:pPr>
              <w:jc w:val="left"/>
              <w:rPr>
                <w:rFonts w:ascii="CMU Concrete" w:hAnsi="CMU Concrete"/>
                <w:b/>
              </w:rPr>
            </w:pPr>
          </w:p>
        </w:tc>
        <w:tc>
          <w:tcPr>
            <w:tcW w:w="711" w:type="pct"/>
            <w:tcBorders>
              <w:top w:val="single" w:sz="2" w:space="0" w:color="999999"/>
              <w:left w:val="single" w:sz="2" w:space="0" w:color="999999"/>
              <w:bottom w:val="single" w:sz="2" w:space="0" w:color="999999"/>
              <w:right w:val="single" w:sz="6" w:space="0" w:color="999999"/>
            </w:tcBorders>
            <w:vAlign w:val="center"/>
            <w:hideMark/>
          </w:tcPr>
          <w:p w14:paraId="0B27C089" w14:textId="77777777" w:rsidR="00614F98" w:rsidRDefault="00614F98">
            <w:pPr>
              <w:jc w:val="center"/>
              <w:rPr>
                <w:rFonts w:ascii="CMU Concrete" w:hAnsi="CMU Concrete"/>
              </w:rPr>
            </w:pPr>
            <w:r>
              <w:rPr>
                <w:rFonts w:ascii="CMU Concrete" w:hAnsi="CMU Concrete" w:hint="eastAsia"/>
              </w:rPr>
              <w:t>전처리방법</w:t>
            </w:r>
          </w:p>
        </w:tc>
        <w:tc>
          <w:tcPr>
            <w:tcW w:w="2234" w:type="pct"/>
            <w:tcBorders>
              <w:top w:val="single" w:sz="2" w:space="0" w:color="999999"/>
              <w:left w:val="single" w:sz="2" w:space="0" w:color="999999"/>
              <w:bottom w:val="single" w:sz="2" w:space="0" w:color="999999"/>
              <w:right w:val="single" w:sz="6" w:space="0" w:color="999999"/>
            </w:tcBorders>
            <w:vAlign w:val="center"/>
            <w:hideMark/>
          </w:tcPr>
          <w:p w14:paraId="0F11F602" w14:textId="77777777" w:rsidR="00614F98" w:rsidRDefault="00614F98">
            <w:pPr>
              <w:rPr>
                <w:rFonts w:ascii="CMU Concrete" w:hAnsi="CMU Concrete"/>
              </w:rPr>
            </w:pPr>
            <w:r>
              <w:rPr>
                <w:rFonts w:ascii="CMU Concrete" w:hAnsi="CMU Concrete"/>
              </w:rPr>
              <w:t xml:space="preserve">KNN </w:t>
            </w:r>
            <w:r>
              <w:rPr>
                <w:rFonts w:ascii="CMU Concrete" w:hAnsi="CMU Concrete" w:hint="eastAsia"/>
              </w:rPr>
              <w:t>수행</w:t>
            </w:r>
            <w:r>
              <w:rPr>
                <w:rFonts w:ascii="CMU Concrete" w:hAnsi="CMU Concrete"/>
              </w:rPr>
              <w:t xml:space="preserve"> </w:t>
            </w:r>
            <w:r>
              <w:rPr>
                <w:rFonts w:ascii="CMU Concrete" w:hAnsi="CMU Concrete" w:hint="eastAsia"/>
              </w:rPr>
              <w:t>전</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설정하는</w:t>
            </w:r>
            <w:r>
              <w:rPr>
                <w:rFonts w:ascii="CMU Concrete" w:hAnsi="CMU Concrete"/>
              </w:rPr>
              <w:t xml:space="preserve"> </w:t>
            </w:r>
            <w:r>
              <w:rPr>
                <w:rFonts w:ascii="CMU Concrete" w:hAnsi="CMU Concrete" w:hint="eastAsia"/>
              </w:rPr>
              <w:t>옵션입니다</w:t>
            </w:r>
            <w:r>
              <w:rPr>
                <w:rFonts w:ascii="CMU Concrete" w:hAnsi="CMU Concrete"/>
              </w:rPr>
              <w:t>.</w:t>
            </w:r>
          </w:p>
        </w:tc>
        <w:tc>
          <w:tcPr>
            <w:tcW w:w="508" w:type="pct"/>
            <w:tcBorders>
              <w:top w:val="single" w:sz="2" w:space="0" w:color="999999"/>
              <w:left w:val="single" w:sz="2" w:space="0" w:color="999999"/>
              <w:bottom w:val="single" w:sz="2" w:space="0" w:color="999999"/>
              <w:right w:val="single" w:sz="6" w:space="0" w:color="999999"/>
            </w:tcBorders>
            <w:vAlign w:val="center"/>
            <w:hideMark/>
          </w:tcPr>
          <w:p w14:paraId="3F17519B" w14:textId="77777777" w:rsidR="00614F98" w:rsidRDefault="00614F98">
            <w:pPr>
              <w:jc w:val="center"/>
              <w:rPr>
                <w:rFonts w:ascii="CMU Concrete" w:hAnsi="CMU Concrete"/>
              </w:rPr>
            </w:pPr>
            <w:r>
              <w:rPr>
                <w:rFonts w:ascii="CMU Concrete" w:hAnsi="CMU Concrete" w:hint="eastAsia"/>
              </w:rPr>
              <w:t>필수</w:t>
            </w:r>
          </w:p>
        </w:tc>
        <w:tc>
          <w:tcPr>
            <w:tcW w:w="919" w:type="pct"/>
            <w:tcBorders>
              <w:top w:val="single" w:sz="2" w:space="0" w:color="999999"/>
              <w:left w:val="single" w:sz="2" w:space="0" w:color="999999"/>
              <w:bottom w:val="single" w:sz="2" w:space="0" w:color="999999"/>
              <w:right w:val="single" w:sz="6" w:space="0" w:color="999999"/>
            </w:tcBorders>
            <w:vAlign w:val="center"/>
            <w:hideMark/>
          </w:tcPr>
          <w:p w14:paraId="7CA27C50" w14:textId="77777777" w:rsidR="00614F98" w:rsidRDefault="00614F98">
            <w:pPr>
              <w:jc w:val="center"/>
              <w:rPr>
                <w:rFonts w:ascii="CMU Concrete" w:hAnsi="CMU Concrete"/>
              </w:rPr>
            </w:pPr>
            <w:r>
              <w:rPr>
                <w:rFonts w:ascii="CMU Concrete" w:hAnsi="CMU Concrete" w:hint="eastAsia"/>
              </w:rPr>
              <w:t>비처리</w:t>
            </w:r>
            <w:r>
              <w:rPr>
                <w:rFonts w:ascii="CMU Concrete" w:hAnsi="CMU Concrete"/>
              </w:rPr>
              <w:t xml:space="preserve">, </w:t>
            </w:r>
            <w:r>
              <w:rPr>
                <w:rFonts w:ascii="CMU Concrete" w:hAnsi="CMU Concrete" w:hint="eastAsia"/>
              </w:rPr>
              <w:t>표준화</w:t>
            </w:r>
            <w:r>
              <w:rPr>
                <w:rFonts w:ascii="CMU Concrete" w:hAnsi="CMU Concrete"/>
              </w:rPr>
              <w:t>,</w:t>
            </w:r>
          </w:p>
          <w:p w14:paraId="0087F8DC" w14:textId="77777777" w:rsidR="00614F98" w:rsidRDefault="00614F98">
            <w:pPr>
              <w:jc w:val="center"/>
              <w:rPr>
                <w:rFonts w:ascii="CMU Concrete" w:hAnsi="CMU Concrete"/>
              </w:rPr>
            </w:pPr>
            <w:r>
              <w:rPr>
                <w:rFonts w:ascii="CMU Concrete" w:hAnsi="CMU Concrete" w:hint="eastAsia"/>
              </w:rPr>
              <w:t>평균보정</w:t>
            </w:r>
          </w:p>
        </w:tc>
      </w:tr>
      <w:tr w:rsidR="00614F98" w14:paraId="3619A222"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6FA7137" w14:textId="77777777" w:rsidR="00614F98" w:rsidRDefault="00614F98">
            <w:pPr>
              <w:jc w:val="left"/>
              <w:rPr>
                <w:rFonts w:ascii="CMU Concrete" w:hAnsi="CMU Concrete"/>
                <w:b/>
              </w:rPr>
            </w:pPr>
          </w:p>
        </w:tc>
        <w:tc>
          <w:tcPr>
            <w:tcW w:w="711" w:type="pct"/>
            <w:tcBorders>
              <w:top w:val="single" w:sz="2" w:space="0" w:color="999999"/>
              <w:left w:val="single" w:sz="2" w:space="0" w:color="999999"/>
              <w:bottom w:val="single" w:sz="6" w:space="0" w:color="999999"/>
              <w:right w:val="single" w:sz="6" w:space="0" w:color="999999"/>
            </w:tcBorders>
            <w:vAlign w:val="center"/>
            <w:hideMark/>
          </w:tcPr>
          <w:p w14:paraId="20D5F910" w14:textId="77777777" w:rsidR="00614F98" w:rsidRDefault="00614F98">
            <w:pPr>
              <w:jc w:val="center"/>
              <w:rPr>
                <w:rFonts w:ascii="CMU Concrete" w:hAnsi="CMU Concrete"/>
              </w:rPr>
            </w:pPr>
            <w:r>
              <w:rPr>
                <w:rFonts w:ascii="CMU Concrete" w:hAnsi="CMU Concrete"/>
              </w:rPr>
              <w:t>Leave One Out</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4BC0A97D" w14:textId="77777777" w:rsidR="00614F98" w:rsidRDefault="00614F98">
            <w:pPr>
              <w:rPr>
                <w:rFonts w:ascii="CMU Concrete" w:hAnsi="CMU Concrete"/>
              </w:rPr>
            </w:pPr>
            <w:r>
              <w:rPr>
                <w:rFonts w:ascii="CMU Concrete" w:hAnsi="CMU Concrete"/>
              </w:rPr>
              <w:t>Test data</w:t>
            </w:r>
            <w:r>
              <w:rPr>
                <w:rFonts w:ascii="CMU Concrete" w:hAnsi="CMU Concrete" w:hint="eastAsia"/>
              </w:rPr>
              <w:t>가</w:t>
            </w:r>
            <w:r>
              <w:rPr>
                <w:rFonts w:ascii="CMU Concrete" w:hAnsi="CMU Concrete"/>
              </w:rPr>
              <w:t xml:space="preserve"> </w:t>
            </w:r>
            <w:r>
              <w:rPr>
                <w:rFonts w:ascii="CMU Concrete" w:hAnsi="CMU Concrete" w:hint="eastAsia"/>
              </w:rPr>
              <w:t>없을</w:t>
            </w:r>
            <w:r>
              <w:rPr>
                <w:rFonts w:ascii="CMU Concrete" w:hAnsi="CMU Concrete"/>
              </w:rPr>
              <w:t xml:space="preserve"> </w:t>
            </w:r>
            <w:r>
              <w:rPr>
                <w:rFonts w:ascii="CMU Concrete" w:hAnsi="CMU Concrete" w:hint="eastAsia"/>
              </w:rPr>
              <w:t>시</w:t>
            </w:r>
            <w:r>
              <w:rPr>
                <w:rFonts w:ascii="CMU Concrete" w:hAnsi="CMU Concrete"/>
              </w:rPr>
              <w:t xml:space="preserve"> Leave one out</w:t>
            </w:r>
            <w:r>
              <w:rPr>
                <w:rFonts w:ascii="CMU Concrete" w:hAnsi="CMU Concrete" w:hint="eastAsia"/>
              </w:rPr>
              <w:t>으로</w:t>
            </w:r>
            <w:r>
              <w:rPr>
                <w:rFonts w:ascii="CMU Concrete" w:hAnsi="CMU Concrete"/>
              </w:rPr>
              <w:t xml:space="preserve"> </w:t>
            </w:r>
            <w:r>
              <w:rPr>
                <w:rFonts w:ascii="CMU Concrete" w:hAnsi="CMU Concrete" w:hint="eastAsia"/>
              </w:rPr>
              <w:t>검정합니다</w:t>
            </w:r>
            <w:r>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hideMark/>
          </w:tcPr>
          <w:p w14:paraId="3932EF9C" w14:textId="77777777" w:rsidR="00614F98" w:rsidRDefault="00614F98">
            <w:pPr>
              <w:jc w:val="center"/>
              <w:rPr>
                <w:rFonts w:ascii="CMU Concrete" w:hAnsi="CMU Concrete"/>
              </w:rPr>
            </w:pPr>
            <w:r>
              <w:rPr>
                <w:rFonts w:ascii="CMU Concrete" w:hAnsi="CMU Concrete" w:hint="eastAsia"/>
              </w:rPr>
              <w:t>예</w:t>
            </w:r>
          </w:p>
          <w:p w14:paraId="721F0D49" w14:textId="77777777" w:rsidR="00614F98" w:rsidRDefault="00614F98">
            <w:pPr>
              <w:jc w:val="center"/>
              <w:rPr>
                <w:rFonts w:ascii="CMU Concrete" w:hAnsi="CMU Concrete"/>
              </w:rPr>
            </w:pPr>
            <w:r>
              <w:rPr>
                <w:rFonts w:ascii="CMU Concrete" w:hAnsi="CMU Concrete" w:hint="eastAsia"/>
              </w:rPr>
              <w:t>아니오</w:t>
            </w:r>
          </w:p>
        </w:tc>
        <w:tc>
          <w:tcPr>
            <w:tcW w:w="919" w:type="pct"/>
            <w:tcBorders>
              <w:top w:val="single" w:sz="2" w:space="0" w:color="999999"/>
              <w:left w:val="single" w:sz="2" w:space="0" w:color="999999"/>
              <w:bottom w:val="single" w:sz="6" w:space="0" w:color="999999"/>
              <w:right w:val="single" w:sz="6" w:space="0" w:color="999999"/>
            </w:tcBorders>
            <w:vAlign w:val="center"/>
          </w:tcPr>
          <w:p w14:paraId="2C4D8CA7" w14:textId="77777777" w:rsidR="00614F98" w:rsidRDefault="00614F98">
            <w:pPr>
              <w:jc w:val="center"/>
              <w:rPr>
                <w:rFonts w:ascii="CMU Concrete" w:hAnsi="CMU Concrete"/>
              </w:rPr>
            </w:pPr>
          </w:p>
        </w:tc>
      </w:tr>
    </w:tbl>
    <w:p w14:paraId="106DC66D" w14:textId="77777777" w:rsidR="00614F98" w:rsidRDefault="00614F98" w:rsidP="00614F98">
      <w:pPr>
        <w:pStyle w:val="11"/>
        <w:rPr>
          <w:color w:val="000000" w:themeColor="text1"/>
          <w:szCs w:val="22"/>
        </w:rPr>
      </w:pPr>
      <w:r>
        <w:rPr>
          <w:rFonts w:hint="eastAsia"/>
          <w:color w:val="000000" w:themeColor="text1"/>
        </w:rPr>
        <w:t>예시파일</w:t>
      </w:r>
    </w:p>
    <w:p w14:paraId="5E61EF6E"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KNN.ecm </w:t>
      </w:r>
      <w:r>
        <w:rPr>
          <w:rStyle w:val="p2Char"/>
          <w:rFonts w:ascii="CMU Concrete" w:hAnsi="CMU Concrete"/>
          <w:bCs/>
          <w:color w:val="000000" w:themeColor="text1"/>
        </w:rPr>
        <w:t>실행</w:t>
      </w:r>
      <w:r>
        <w:rPr>
          <w:rFonts w:ascii="CMU Concrete" w:hAnsi="CMU Concrete"/>
          <w:color w:val="000000" w:themeColor="text1"/>
        </w:rPr>
        <w:t xml:space="preserve"> </w:t>
      </w:r>
    </w:p>
    <w:p w14:paraId="6E2B32C3" w14:textId="77777777" w:rsidR="00614F98" w:rsidRDefault="00614F98" w:rsidP="00614F98">
      <w:pPr>
        <w:rPr>
          <w:rFonts w:ascii="CMU Concrete" w:hAnsi="CMU Concrete"/>
        </w:rPr>
      </w:pPr>
    </w:p>
    <w:p w14:paraId="0A4760F3" w14:textId="77777777" w:rsidR="00614F98" w:rsidRDefault="00614F98" w:rsidP="00614F98">
      <w:pPr>
        <w:rPr>
          <w:rFonts w:ascii="CMU Concrete" w:hAnsi="CMU Concrete"/>
        </w:rPr>
      </w:pPr>
    </w:p>
    <w:p w14:paraId="6F5EF25D" w14:textId="77777777" w:rsidR="00614F98" w:rsidRDefault="00614F98" w:rsidP="00822CCC">
      <w:pPr>
        <w:pStyle w:val="000"/>
        <w:ind w:firstLine="108"/>
      </w:pPr>
      <w:bookmarkStart w:id="883" w:name="_Toc67925570"/>
      <w:r>
        <w:rPr>
          <w:rFonts w:hint="eastAsia"/>
        </w:rPr>
        <w:t>3.4.6 LDA 노드</w:t>
      </w:r>
      <w:bookmarkEnd w:id="883"/>
    </w:p>
    <w:tbl>
      <w:tblPr>
        <w:tblW w:w="0" w:type="auto"/>
        <w:tblLook w:val="01E0" w:firstRow="1" w:lastRow="1" w:firstColumn="1" w:lastColumn="1" w:noHBand="0" w:noVBand="0"/>
      </w:tblPr>
      <w:tblGrid>
        <w:gridCol w:w="1712"/>
        <w:gridCol w:w="7074"/>
      </w:tblGrid>
      <w:tr w:rsidR="00614F98" w14:paraId="62A713F5" w14:textId="77777777" w:rsidTr="00614F98">
        <w:tc>
          <w:tcPr>
            <w:tcW w:w="1728" w:type="dxa"/>
            <w:vAlign w:val="center"/>
            <w:hideMark/>
          </w:tcPr>
          <w:p w14:paraId="2884BA72" w14:textId="77777777" w:rsidR="00614F98" w:rsidRDefault="00614F98" w:rsidP="00AE3A66">
            <w:pPr>
              <w:pStyle w:val="af"/>
            </w:pPr>
            <w:r>
              <w:rPr>
                <w:noProof/>
              </w:rPr>
              <w:drawing>
                <wp:inline distT="0" distB="0" distL="0" distR="0" wp14:anchorId="0EA22A3C" wp14:editId="20F51F80">
                  <wp:extent cx="638175" cy="638175"/>
                  <wp:effectExtent l="0" t="0" r="9525" b="9525"/>
                  <wp:docPr id="708" name="그림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06F1672F" w14:textId="77777777" w:rsidR="00614F98" w:rsidRDefault="00614F98">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bCs/>
              </w:rPr>
              <w:t>분류분석</w:t>
            </w:r>
            <w:r>
              <w:rPr>
                <w:rFonts w:ascii="CMU Concrete" w:hAnsi="CMU Concrete"/>
                <w:b/>
                <w:bCs/>
              </w:rPr>
              <w:t xml:space="preserve"> </w:t>
            </w:r>
            <w:r>
              <w:rPr>
                <w:rFonts w:ascii="CMU Concrete" w:hAnsi="CMU Concrete" w:hint="eastAsia"/>
                <w:b/>
                <w:bCs/>
              </w:rPr>
              <w:t>기법</w:t>
            </w:r>
            <w:r>
              <w:rPr>
                <w:rFonts w:ascii="CMU Concrete" w:hAnsi="CMU Concrete"/>
                <w:b/>
                <w:bCs/>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w:t>
            </w:r>
            <w:r>
              <w:rPr>
                <w:rFonts w:ascii="CMU Concrete" w:hAnsi="CMU Concrete"/>
                <w:b/>
                <w:bCs/>
              </w:rPr>
              <w:t xml:space="preserve"> </w:t>
            </w:r>
            <w:r>
              <w:rPr>
                <w:rFonts w:ascii="CMU Concrete" w:hAnsi="CMU Concrete" w:hint="eastAsia"/>
                <w:b/>
                <w:bCs/>
              </w:rPr>
              <w:t>행렬</w:t>
            </w:r>
            <w:r>
              <w:rPr>
                <w:rFonts w:ascii="CMU Concrete" w:hAnsi="CMU Concrete" w:hint="eastAsia"/>
              </w:rPr>
              <w:t>이</w:t>
            </w:r>
            <w:r>
              <w:rPr>
                <w:rFonts w:ascii="CMU Concrete" w:hAnsi="CMU Concrete"/>
              </w:rPr>
              <w:t xml:space="preserve"> </w:t>
            </w:r>
            <w:r>
              <w:rPr>
                <w:rFonts w:ascii="CMU Concrete" w:hAnsi="CMU Concrete" w:hint="eastAsia"/>
              </w:rPr>
              <w:t>동일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합니다</w:t>
            </w:r>
            <w:r>
              <w:rPr>
                <w:rFonts w:ascii="CMU Concrete" w:hAnsi="CMU Concrete"/>
              </w:rPr>
              <w:t>.</w:t>
            </w:r>
          </w:p>
          <w:p w14:paraId="7610194A" w14:textId="77777777" w:rsidR="0040324A" w:rsidRDefault="0040324A">
            <w:pPr>
              <w:rPr>
                <w:rFonts w:ascii="CMU Concrete" w:hAnsi="CMU Concrete"/>
              </w:rPr>
            </w:pPr>
          </w:p>
        </w:tc>
      </w:tr>
    </w:tbl>
    <w:p w14:paraId="3EB58362" w14:textId="77777777" w:rsidR="00614F98" w:rsidRDefault="00614F98" w:rsidP="00614F98">
      <w:pPr>
        <w:pStyle w:val="11"/>
      </w:pPr>
      <w:r>
        <w:rPr>
          <w:rFonts w:hint="eastAsia"/>
        </w:rPr>
        <w:t>개요</w:t>
      </w:r>
    </w:p>
    <w:p w14:paraId="547E1739"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개체는</w:t>
      </w:r>
      <w:r>
        <w:rPr>
          <w:rFonts w:ascii="CMU Concrete" w:hAnsi="CMU Concrete"/>
        </w:rPr>
        <w:t xml:space="preserve"> p</w:t>
      </w:r>
      <w:r>
        <w:rPr>
          <w:rFonts w:ascii="CMU Concrete" w:hAnsi="CMU Concrete" w:hint="eastAsia"/>
        </w:rPr>
        <w:t>개의</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position w:val="-14"/>
        </w:rPr>
        <w:object w:dxaOrig="1290" w:dyaOrig="285" w14:anchorId="37EF6674">
          <v:shape id="_x0000_i1121" type="#_x0000_t75" style="width:64.5pt;height:14.25pt" o:ole="">
            <v:imagedata r:id="rId467" o:title=""/>
          </v:shape>
          <o:OLEObject Type="Embed" ProgID="Equation.3" ShapeID="_x0000_i1121" DrawAspect="Content" ObjectID="_1684940190" r:id="rId468"/>
        </w:object>
      </w:r>
      <w:r>
        <w:rPr>
          <w:rFonts w:ascii="CMU Concrete" w:hAnsi="CMU Concrete" w:hint="eastAsia"/>
        </w:rPr>
        <w:t>로</w:t>
      </w:r>
      <w:r>
        <w:rPr>
          <w:rFonts w:ascii="CMU Concrete" w:hAnsi="CMU Concrete"/>
        </w:rPr>
        <w:t xml:space="preserve"> </w:t>
      </w:r>
      <w:r>
        <w:rPr>
          <w:rFonts w:ascii="CMU Concrete" w:hAnsi="CMU Concrete" w:hint="eastAsia"/>
        </w:rPr>
        <w:t>이루어지는데</w:t>
      </w:r>
      <w:r>
        <w:rPr>
          <w:rFonts w:ascii="CMU Concrete" w:hAnsi="CMU Concrete"/>
        </w:rPr>
        <w:t xml:space="preserve">, </w:t>
      </w:r>
      <w:r>
        <w:rPr>
          <w:rFonts w:ascii="CMU Concrete" w:hAnsi="CMU Concrete" w:hint="eastAsia"/>
        </w:rPr>
        <w:t>범주</w:t>
      </w:r>
      <w:r>
        <w:rPr>
          <w:rFonts w:ascii="CMU Concrete" w:hAnsi="CMU Concrete"/>
        </w:rPr>
        <w:t xml:space="preserve">1 </w:t>
      </w:r>
      <w:r>
        <w:rPr>
          <w:rFonts w:ascii="CMU Concrete" w:hAnsi="CMU Concrete" w:hint="eastAsia"/>
        </w:rPr>
        <w:t>또는</w:t>
      </w:r>
      <w:r>
        <w:rPr>
          <w:rFonts w:ascii="CMU Concrete" w:hAnsi="CMU Concrete"/>
        </w:rPr>
        <w:t xml:space="preserve"> </w:t>
      </w:r>
      <w:r>
        <w:rPr>
          <w:rFonts w:ascii="CMU Concrete" w:hAnsi="CMU Concrete" w:hint="eastAsia"/>
        </w:rPr>
        <w:t>범주</w:t>
      </w:r>
      <w:r>
        <w:rPr>
          <w:rFonts w:ascii="CMU Concrete" w:hAnsi="CMU Concrete"/>
        </w:rPr>
        <w:t xml:space="preserve">2 </w:t>
      </w:r>
      <w:r>
        <w:rPr>
          <w:rFonts w:ascii="CMU Concrete" w:hAnsi="CMU Concrete" w:hint="eastAsia"/>
        </w:rPr>
        <w:t>중</w:t>
      </w:r>
      <w:r>
        <w:rPr>
          <w:rFonts w:ascii="CMU Concrete" w:hAnsi="CMU Concrete"/>
        </w:rPr>
        <w:t xml:space="preserve"> </w:t>
      </w:r>
      <w:r>
        <w:rPr>
          <w:rFonts w:ascii="CMU Concrete" w:hAnsi="CMU Concrete" w:hint="eastAsia"/>
        </w:rPr>
        <w:t>하나를</w:t>
      </w:r>
      <w:r>
        <w:rPr>
          <w:rFonts w:ascii="CMU Concrete" w:hAnsi="CMU Concrete"/>
        </w:rPr>
        <w:t xml:space="preserve"> </w:t>
      </w:r>
      <w:r>
        <w:rPr>
          <w:rFonts w:ascii="CMU Concrete" w:hAnsi="CMU Concrete" w:hint="eastAsia"/>
        </w:rPr>
        <w:t>취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객체</w:t>
      </w:r>
      <w:r>
        <w:rPr>
          <w:rFonts w:ascii="CMU Concrete" w:hAnsi="CMU Concrete"/>
        </w:rPr>
        <w:t>x</w:t>
      </w:r>
      <w:r>
        <w:rPr>
          <w:rFonts w:ascii="CMU Concrete" w:hAnsi="CMU Concrete" w:hint="eastAsia"/>
        </w:rPr>
        <w:t>의</w:t>
      </w:r>
      <w:r>
        <w:rPr>
          <w:rFonts w:ascii="CMU Concrete" w:hAnsi="CMU Concrete"/>
        </w:rPr>
        <w:t xml:space="preserve"> </w:t>
      </w:r>
      <w:r>
        <w:rPr>
          <w:rFonts w:ascii="CMU Concrete" w:hAnsi="CMU Concrete" w:hint="eastAsia"/>
          <w:b/>
          <w:bCs/>
        </w:rPr>
        <w:t>평균벡터</w:t>
      </w:r>
      <w:r>
        <w:rPr>
          <w:rFonts w:ascii="CMU Concrete" w:hAnsi="CMU Concrete" w:hint="eastAsia"/>
        </w:rPr>
        <w:t>와</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행렬</w:t>
      </w:r>
      <w:r>
        <w:rPr>
          <w:rFonts w:ascii="CMU Concrete" w:hAnsi="CMU Concrete"/>
          <w:b/>
          <w:bCs/>
        </w:rPr>
        <w:t>(variance-covariance matrix)</w:t>
      </w:r>
      <w:r>
        <w:rPr>
          <w:rFonts w:ascii="CMU Concrete" w:hAnsi="CMU Concrete" w:hint="eastAsia"/>
        </w:rPr>
        <w:t>을</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다고</w:t>
      </w:r>
      <w:r>
        <w:rPr>
          <w:rFonts w:ascii="CMU Concrete" w:hAnsi="CMU Concrete"/>
        </w:rPr>
        <w:t xml:space="preserve"> </w:t>
      </w:r>
      <w:r>
        <w:rPr>
          <w:rFonts w:ascii="CMU Concrete" w:hAnsi="CMU Concrete" w:hint="eastAsia"/>
        </w:rPr>
        <w:t>가정합니다</w:t>
      </w:r>
      <w:r>
        <w:rPr>
          <w:rFonts w:ascii="CMU Concrete" w:hAnsi="CMU Concrete"/>
        </w:rPr>
        <w:t xml:space="preserve">. </w:t>
      </w:r>
    </w:p>
    <w:p w14:paraId="044DD0A2" w14:textId="77777777" w:rsidR="00614F98" w:rsidRDefault="00614F98" w:rsidP="00AE3A66">
      <w:pPr>
        <w:pStyle w:val="af"/>
      </w:pPr>
      <w:r>
        <w:object w:dxaOrig="3030" w:dyaOrig="720" w14:anchorId="763A49AD">
          <v:shape id="_x0000_i1122" type="#_x0000_t75" style="width:151.5pt;height:36pt" o:ole="">
            <v:imagedata r:id="rId469" o:title=""/>
          </v:shape>
          <o:OLEObject Type="Embed" ProgID="Equation.3" ShapeID="_x0000_i1122" DrawAspect="Content" ObjectID="_1684940191" r:id="rId470"/>
        </w:object>
      </w:r>
    </w:p>
    <w:p w14:paraId="3849920C" w14:textId="77777777" w:rsidR="00614F98" w:rsidRDefault="00614F98" w:rsidP="00AE3A66">
      <w:pPr>
        <w:pStyle w:val="af"/>
      </w:pPr>
      <w:r>
        <w:object w:dxaOrig="870" w:dyaOrig="285" w14:anchorId="35297460">
          <v:shape id="_x0000_i1123" type="#_x0000_t75" style="width:43.5pt;height:14.25pt" o:ole="">
            <v:imagedata r:id="rId471" o:title=""/>
          </v:shape>
          <o:OLEObject Type="Embed" ProgID="Equation.3" ShapeID="_x0000_i1123" DrawAspect="Content" ObjectID="_1684940192" r:id="rId472"/>
        </w:object>
      </w:r>
      <w:r>
        <w:t xml:space="preserve">  (</w:t>
      </w:r>
      <w:r>
        <w:rPr>
          <w:rFonts w:hint="eastAsia"/>
        </w:rPr>
        <w:t>범주에</w:t>
      </w:r>
      <w:r>
        <w:t xml:space="preserve"> </w:t>
      </w:r>
      <w:r>
        <w:rPr>
          <w:rFonts w:hint="eastAsia"/>
        </w:rPr>
        <w:t>관계없이</w:t>
      </w:r>
      <w:r>
        <w:t xml:space="preserve"> </w:t>
      </w:r>
      <w:r>
        <w:rPr>
          <w:rFonts w:hint="eastAsia"/>
        </w:rPr>
        <w:t>동일</w:t>
      </w:r>
      <w:r>
        <w:t>)</w:t>
      </w:r>
    </w:p>
    <w:p w14:paraId="79749CDD" w14:textId="77777777" w:rsidR="00614F98" w:rsidRDefault="00614F98" w:rsidP="00614F98">
      <w:pPr>
        <w:pStyle w:val="p2"/>
        <w:rPr>
          <w:rFonts w:ascii="CMU Concrete" w:hAnsi="CMU Concrete"/>
        </w:rPr>
      </w:pPr>
      <w:r>
        <w:rPr>
          <w:rFonts w:ascii="CMU Concrete" w:hAnsi="CMU Concrete" w:hint="eastAsia"/>
        </w:rPr>
        <w:t>한편</w:t>
      </w:r>
      <w:r>
        <w:rPr>
          <w:rFonts w:ascii="CMU Concrete" w:hAnsi="CMU Concrete"/>
        </w:rPr>
        <w:t xml:space="preserve">, </w:t>
      </w:r>
      <w:r>
        <w:rPr>
          <w:rFonts w:ascii="CMU Concrete" w:hAnsi="CMU Concrete" w:hint="eastAsia"/>
        </w:rPr>
        <w:t>학습표본으로</w:t>
      </w:r>
      <w:r>
        <w:rPr>
          <w:rFonts w:ascii="CMU Concrete" w:hAnsi="CMU Concrete"/>
        </w:rPr>
        <w:t xml:space="preserve"> </w:t>
      </w:r>
      <w:r>
        <w:rPr>
          <w:rFonts w:ascii="CMU Concrete" w:hAnsi="CMU Concrete" w:hint="eastAsia"/>
        </w:rPr>
        <w:t>총</w:t>
      </w:r>
      <w:r>
        <w:rPr>
          <w:rFonts w:ascii="CMU Concrete" w:hAnsi="CMU Concrete"/>
        </w:rPr>
        <w:t xml:space="preserve"> n</w:t>
      </w:r>
      <w:r>
        <w:rPr>
          <w:rFonts w:ascii="CMU Concrete" w:hAnsi="CMU Concrete" w:hint="eastAsia"/>
        </w:rPr>
        <w:t>개의</w:t>
      </w:r>
      <w:r>
        <w:rPr>
          <w:rFonts w:ascii="CMU Concrete" w:hAnsi="CMU Concrete"/>
        </w:rPr>
        <w:t xml:space="preserve"> </w:t>
      </w:r>
      <w:r>
        <w:rPr>
          <w:rFonts w:ascii="CMU Concrete" w:hAnsi="CMU Concrete" w:hint="eastAsia"/>
        </w:rPr>
        <w:t>객체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n1</w:t>
      </w:r>
      <w:r>
        <w:rPr>
          <w:rFonts w:ascii="CMU Concrete" w:hAnsi="CMU Concrete" w:hint="eastAsia"/>
        </w:rPr>
        <w:t>개는</w:t>
      </w:r>
      <w:r>
        <w:rPr>
          <w:rFonts w:ascii="CMU Concrete" w:hAnsi="CMU Concrete"/>
        </w:rPr>
        <w:t xml:space="preserve"> </w:t>
      </w:r>
      <w:r>
        <w:rPr>
          <w:rFonts w:ascii="CMU Concrete" w:hAnsi="CMU Concrete" w:hint="eastAsia"/>
        </w:rPr>
        <w:t>범주</w:t>
      </w:r>
      <w:r>
        <w:rPr>
          <w:rFonts w:ascii="CMU Concrete" w:hAnsi="CMU Concrete"/>
        </w:rPr>
        <w:t>1</w:t>
      </w:r>
      <w:r>
        <w:rPr>
          <w:rFonts w:ascii="CMU Concrete" w:hAnsi="CMU Concrete" w:hint="eastAsia"/>
        </w:rPr>
        <w:t>에</w:t>
      </w:r>
      <w:r>
        <w:rPr>
          <w:rFonts w:ascii="CMU Concrete" w:hAnsi="CMU Concrete"/>
        </w:rPr>
        <w:t>, n2</w:t>
      </w:r>
      <w:r>
        <w:rPr>
          <w:rFonts w:ascii="CMU Concrete" w:hAnsi="CMU Concrete" w:hint="eastAsia"/>
        </w:rPr>
        <w:t>개는</w:t>
      </w:r>
      <w:r>
        <w:rPr>
          <w:rFonts w:ascii="CMU Concrete" w:hAnsi="CMU Concrete"/>
        </w:rPr>
        <w:t xml:space="preserve"> </w:t>
      </w:r>
      <w:r>
        <w:rPr>
          <w:rFonts w:ascii="CMU Concrete" w:hAnsi="CMU Concrete" w:hint="eastAsia"/>
        </w:rPr>
        <w:t>범주</w:t>
      </w:r>
      <w:r>
        <w:rPr>
          <w:rFonts w:ascii="CMU Concrete" w:hAnsi="CMU Concrete"/>
        </w:rPr>
        <w:t>2</w:t>
      </w:r>
      <w:r>
        <w:rPr>
          <w:rFonts w:ascii="CMU Concrete" w:hAnsi="CMU Concrete" w:hint="eastAsia"/>
        </w:rPr>
        <w:t>로</w:t>
      </w:r>
      <w:r>
        <w:rPr>
          <w:rFonts w:ascii="CMU Concrete" w:hAnsi="CMU Concrete"/>
        </w:rPr>
        <w:t xml:space="preserve"> </w:t>
      </w:r>
      <w:r>
        <w:rPr>
          <w:rFonts w:ascii="CMU Concrete" w:hAnsi="CMU Concrete" w:hint="eastAsia"/>
        </w:rPr>
        <w:t>구분된다고</w:t>
      </w:r>
      <w:r>
        <w:rPr>
          <w:rFonts w:ascii="CMU Concrete" w:hAnsi="CMU Concrete"/>
        </w:rPr>
        <w:t xml:space="preserve"> </w:t>
      </w:r>
      <w:r>
        <w:rPr>
          <w:rFonts w:ascii="CMU Concrete" w:hAnsi="CMU Concrete" w:hint="eastAsia"/>
        </w:rPr>
        <w:t>가정합니다</w:t>
      </w:r>
      <w:r>
        <w:rPr>
          <w:rFonts w:ascii="CMU Concrete" w:hAnsi="CMU Concrete"/>
        </w:rPr>
        <w:t xml:space="preserve">. </w:t>
      </w:r>
    </w:p>
    <w:p w14:paraId="09B2C792" w14:textId="77777777" w:rsidR="00614F98" w:rsidRDefault="00614F98" w:rsidP="00AE3A66">
      <w:pPr>
        <w:pStyle w:val="af"/>
      </w:pPr>
      <w:r>
        <w:rPr>
          <w:rFonts w:hint="eastAsia"/>
        </w:rPr>
        <w:t>범주</w:t>
      </w:r>
      <w:r>
        <w:t xml:space="preserve"> 1: </w:t>
      </w:r>
      <w:r>
        <w:object w:dxaOrig="1590" w:dyaOrig="435" w14:anchorId="12624A8A">
          <v:shape id="_x0000_i1124" type="#_x0000_t75" style="width:79.5pt;height:21.75pt" o:ole="">
            <v:imagedata r:id="rId473" o:title=""/>
          </v:shape>
          <o:OLEObject Type="Embed" ProgID="Equation.3" ShapeID="_x0000_i1124" DrawAspect="Content" ObjectID="_1684940193" r:id="rId474"/>
        </w:object>
      </w:r>
    </w:p>
    <w:p w14:paraId="2A9ED421" w14:textId="77777777" w:rsidR="00614F98" w:rsidRDefault="00614F98" w:rsidP="00AE3A66">
      <w:pPr>
        <w:pStyle w:val="af"/>
      </w:pPr>
      <w:r>
        <w:rPr>
          <w:rFonts w:hint="eastAsia"/>
        </w:rPr>
        <w:t>범주</w:t>
      </w:r>
      <w:r>
        <w:t xml:space="preserve"> 2: </w:t>
      </w:r>
      <w:r>
        <w:object w:dxaOrig="1590" w:dyaOrig="435" w14:anchorId="5FD2446E">
          <v:shape id="_x0000_i1125" type="#_x0000_t75" style="width:79.5pt;height:21.75pt" o:ole="">
            <v:imagedata r:id="rId475" o:title=""/>
          </v:shape>
          <o:OLEObject Type="Embed" ProgID="Equation.3" ShapeID="_x0000_i1125" DrawAspect="Content" ObjectID="_1684940194" r:id="rId476"/>
        </w:object>
      </w:r>
    </w:p>
    <w:p w14:paraId="2A3CB049" w14:textId="77777777" w:rsidR="00614F98" w:rsidRDefault="00614F98" w:rsidP="00614F98">
      <w:pPr>
        <w:pStyle w:val="p2"/>
        <w:rPr>
          <w:rFonts w:ascii="CMU Concrete" w:hAnsi="CMU Concrete"/>
        </w:rPr>
      </w:pPr>
      <w:r>
        <w:rPr>
          <w:rFonts w:ascii="CMU Concrete" w:hAnsi="CMU Concrete" w:hint="eastAsia"/>
        </w:rPr>
        <w:t>피셔의</w:t>
      </w:r>
      <w:r>
        <w:rPr>
          <w:rFonts w:ascii="CMU Concrete" w:hAnsi="CMU Concrete"/>
        </w:rPr>
        <w:t xml:space="preserve"> </w:t>
      </w:r>
      <w:r>
        <w:rPr>
          <w:rFonts w:ascii="CMU Concrete" w:hAnsi="CMU Concrete" w:hint="eastAsia"/>
        </w:rPr>
        <w:t>방법은</w:t>
      </w:r>
      <w:r>
        <w:rPr>
          <w:rFonts w:ascii="CMU Concrete" w:hAnsi="CMU Concrete"/>
        </w:rPr>
        <w:t xml:space="preserve"> </w:t>
      </w:r>
      <w:r>
        <w:rPr>
          <w:rFonts w:ascii="CMU Concrete" w:hAnsi="CMU Concrete" w:hint="eastAsia"/>
        </w:rPr>
        <w:t>우선</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선형조합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형성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바탕으로</w:t>
      </w:r>
      <w:r>
        <w:rPr>
          <w:rFonts w:ascii="CMU Concrete" w:hAnsi="CMU Concrete"/>
        </w:rPr>
        <w:t xml:space="preserve"> </w:t>
      </w:r>
      <w:r>
        <w:rPr>
          <w:rFonts w:ascii="CMU Concrete" w:hAnsi="CMU Concrete" w:hint="eastAsia"/>
        </w:rPr>
        <w:t>분류규칙을</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조합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형성하는</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b/>
          <w:bCs/>
        </w:rPr>
        <w:t>판별함수</w:t>
      </w:r>
      <w:r>
        <w:rPr>
          <w:rFonts w:ascii="CMU Concrete" w:hAnsi="CMU Concrete"/>
          <w:b/>
          <w:bCs/>
        </w:rPr>
        <w:t>(Discriminant function)</w:t>
      </w:r>
      <w:r>
        <w:rPr>
          <w:rFonts w:ascii="CMU Concrete" w:hAnsi="CMU Concrete"/>
        </w:rPr>
        <w:t xml:space="preserve"> </w:t>
      </w:r>
      <w:r>
        <w:rPr>
          <w:rFonts w:ascii="CMU Concrete" w:hAnsi="CMU Concrete" w:hint="eastAsia"/>
        </w:rPr>
        <w:t>이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7543A021" w14:textId="77777777" w:rsidR="00614F98" w:rsidRDefault="00614F98" w:rsidP="00AE3A66">
      <w:pPr>
        <w:pStyle w:val="af"/>
      </w:pPr>
      <w:r>
        <w:object w:dxaOrig="3600" w:dyaOrig="435" w14:anchorId="209827EC">
          <v:shape id="_x0000_i1126" type="#_x0000_t75" style="width:180pt;height:21.75pt" o:ole="">
            <v:imagedata r:id="rId477" o:title=""/>
          </v:shape>
          <o:OLEObject Type="Embed" ProgID="Equation.3" ShapeID="_x0000_i1126" DrawAspect="Content" ObjectID="_1684940195" r:id="rId478"/>
        </w:object>
      </w:r>
    </w:p>
    <w:p w14:paraId="3E631A5C" w14:textId="77777777" w:rsidR="00614F98" w:rsidRDefault="00614F98" w:rsidP="00614F98">
      <w:pPr>
        <w:pStyle w:val="p2"/>
        <w:rPr>
          <w:rFonts w:ascii="CMU Concrete" w:hAnsi="CMU Concrete"/>
        </w:rPr>
      </w:pPr>
      <w:r>
        <w:rPr>
          <w:rFonts w:ascii="CMU Concrete" w:hAnsi="CMU Concrete" w:hint="eastAsia"/>
        </w:rPr>
        <w:t>위</w:t>
      </w:r>
      <w:r>
        <w:rPr>
          <w:rFonts w:ascii="CMU Concrete" w:hAnsi="CMU Concrete"/>
        </w:rPr>
        <w:t xml:space="preserve"> </w:t>
      </w:r>
      <w:r>
        <w:rPr>
          <w:rFonts w:ascii="CMU Concrete" w:hAnsi="CMU Concrete" w:hint="eastAsia"/>
          <w:b/>
          <w:bCs/>
        </w:rPr>
        <w:t>판별함수</w:t>
      </w:r>
      <w:r>
        <w:rPr>
          <w:rFonts w:ascii="CMU Concrete" w:hAnsi="CMU Concrete" w:hint="eastAsia"/>
        </w:rPr>
        <w:t>의</w:t>
      </w:r>
      <w:r>
        <w:rPr>
          <w:rFonts w:ascii="CMU Concrete" w:hAnsi="CMU Concrete"/>
        </w:rPr>
        <w:t xml:space="preserve"> </w:t>
      </w:r>
      <w:r>
        <w:rPr>
          <w:rFonts w:ascii="CMU Concrete" w:hAnsi="CMU Concrete" w:hint="eastAsia"/>
        </w:rPr>
        <w:t>계수</w:t>
      </w:r>
      <w:r>
        <w:rPr>
          <w:rFonts w:ascii="CMU Concrete" w:hAnsi="CMU Concrete"/>
        </w:rPr>
        <w:t xml:space="preserve"> w</w:t>
      </w:r>
      <w:r>
        <w:rPr>
          <w:rFonts w:ascii="CMU Concrete" w:hAnsi="CMU Concrete" w:hint="eastAsia"/>
        </w:rPr>
        <w:t>를</w:t>
      </w:r>
      <w:r>
        <w:rPr>
          <w:rFonts w:ascii="CMU Concrete" w:hAnsi="CMU Concrete"/>
        </w:rPr>
        <w:t xml:space="preserve"> </w:t>
      </w:r>
      <w:r>
        <w:rPr>
          <w:rFonts w:ascii="CMU Concrete" w:hAnsi="CMU Concrete" w:hint="eastAsia"/>
        </w:rPr>
        <w:t>결정하여</w:t>
      </w:r>
      <w:r>
        <w:rPr>
          <w:rFonts w:ascii="CMU Concrete" w:hAnsi="CMU Concrete"/>
        </w:rPr>
        <w:t xml:space="preserve">, </w:t>
      </w:r>
      <w:r>
        <w:rPr>
          <w:rFonts w:ascii="CMU Concrete" w:hAnsi="CMU Concrete" w:hint="eastAsia"/>
        </w:rPr>
        <w:t>아래</w:t>
      </w:r>
      <w:r>
        <w:rPr>
          <w:rFonts w:ascii="CMU Concrete" w:hAnsi="CMU Concrete"/>
        </w:rPr>
        <w:t xml:space="preserve"> </w:t>
      </w:r>
      <w:r>
        <w:rPr>
          <w:rFonts w:ascii="CMU Concrete" w:hAnsi="CMU Concrete" w:hint="eastAsia"/>
        </w:rPr>
        <w:t>분류규칙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객체</w:t>
      </w:r>
      <w:r>
        <w:rPr>
          <w:rFonts w:ascii="CMU Concrete" w:hAnsi="CMU Concrete"/>
        </w:rPr>
        <w:t>x</w:t>
      </w:r>
      <w:r>
        <w:rPr>
          <w:rFonts w:ascii="CMU Concrete" w:hAnsi="CMU Concrete" w:hint="eastAsia"/>
        </w:rPr>
        <w:t>를</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로</w:t>
      </w:r>
      <w:r>
        <w:rPr>
          <w:rFonts w:ascii="CMU Concrete" w:hAnsi="CMU Concrete"/>
        </w:rPr>
        <w:t xml:space="preserve"> </w:t>
      </w:r>
      <w:r>
        <w:rPr>
          <w:rFonts w:ascii="CMU Concrete" w:hAnsi="CMU Concrete" w:hint="eastAsia"/>
        </w:rPr>
        <w:t>분류합니다</w:t>
      </w:r>
      <w:r>
        <w:rPr>
          <w:rFonts w:ascii="CMU Concrete" w:hAnsi="CMU Concrete"/>
        </w:rPr>
        <w:t xml:space="preserve">. </w:t>
      </w:r>
    </w:p>
    <w:p w14:paraId="7AF7055F" w14:textId="77777777" w:rsidR="00614F98" w:rsidRDefault="00614F98" w:rsidP="00AE3A66">
      <w:pPr>
        <w:pStyle w:val="af"/>
      </w:pPr>
      <w:r>
        <w:rPr>
          <w:position w:val="-10"/>
        </w:rPr>
        <w:object w:dxaOrig="2730" w:dyaOrig="435" w14:anchorId="08405B29">
          <v:shape id="_x0000_i1127" type="#_x0000_t75" style="width:136.5pt;height:21.75pt" o:ole="">
            <v:imagedata r:id="rId479" o:title=""/>
          </v:shape>
          <o:OLEObject Type="Embed" ProgID="Equation.3" ShapeID="_x0000_i1127" DrawAspect="Content" ObjectID="_1684940196" r:id="rId480"/>
        </w:object>
      </w:r>
      <w:r>
        <w:rPr>
          <w:rFonts w:hint="eastAsia"/>
        </w:rPr>
        <w:t>이면</w:t>
      </w:r>
      <w:r>
        <w:t>, x</w:t>
      </w:r>
      <w:r>
        <w:rPr>
          <w:rFonts w:hint="eastAsia"/>
        </w:rPr>
        <w:t>를</w:t>
      </w:r>
      <w:r>
        <w:t xml:space="preserve"> </w:t>
      </w:r>
      <w:r>
        <w:rPr>
          <w:rFonts w:hint="eastAsia"/>
        </w:rPr>
        <w:t>범주</w:t>
      </w:r>
      <w:r>
        <w:t xml:space="preserve"> 1</w:t>
      </w:r>
      <w:r>
        <w:rPr>
          <w:rFonts w:hint="eastAsia"/>
        </w:rPr>
        <w:t>로</w:t>
      </w:r>
      <w:r>
        <w:t xml:space="preserve"> </w:t>
      </w:r>
      <w:r>
        <w:rPr>
          <w:rFonts w:hint="eastAsia"/>
        </w:rPr>
        <w:t>분류</w:t>
      </w:r>
      <w:r>
        <w:t xml:space="preserve">           </w:t>
      </w:r>
    </w:p>
    <w:p w14:paraId="7196186D" w14:textId="77777777" w:rsidR="00614F98" w:rsidRDefault="00614F98" w:rsidP="00AE3A66">
      <w:pPr>
        <w:pStyle w:val="af"/>
      </w:pPr>
      <w:r>
        <w:object w:dxaOrig="2730" w:dyaOrig="435" w14:anchorId="27F5DFE1">
          <v:shape id="_x0000_i1128" type="#_x0000_t75" style="width:136.5pt;height:21.75pt" o:ole="">
            <v:imagedata r:id="rId481" o:title=""/>
          </v:shape>
          <o:OLEObject Type="Embed" ProgID="Equation.3" ShapeID="_x0000_i1128" DrawAspect="Content" ObjectID="_1684940197" r:id="rId482"/>
        </w:object>
      </w:r>
      <w:r>
        <w:rPr>
          <w:rFonts w:hint="eastAsia"/>
        </w:rPr>
        <w:t>이면</w:t>
      </w:r>
      <w:r>
        <w:t>, x</w:t>
      </w:r>
      <w:r>
        <w:rPr>
          <w:rFonts w:hint="eastAsia"/>
        </w:rPr>
        <w:t>를</w:t>
      </w:r>
      <w:r>
        <w:t xml:space="preserve"> </w:t>
      </w:r>
      <w:r>
        <w:rPr>
          <w:rFonts w:hint="eastAsia"/>
        </w:rPr>
        <w:t>범주</w:t>
      </w:r>
      <w:r>
        <w:t xml:space="preserve"> 2</w:t>
      </w:r>
      <w:r>
        <w:rPr>
          <w:rFonts w:hint="eastAsia"/>
        </w:rPr>
        <w:t>로</w:t>
      </w:r>
      <w:r>
        <w:t xml:space="preserve"> </w:t>
      </w:r>
      <w:r>
        <w:rPr>
          <w:rFonts w:hint="eastAsia"/>
        </w:rPr>
        <w:t>분류</w:t>
      </w:r>
    </w:p>
    <w:p w14:paraId="263404CF" w14:textId="77777777" w:rsidR="00614F98" w:rsidRDefault="00614F98" w:rsidP="00614F98">
      <w:pPr>
        <w:pStyle w:val="11"/>
      </w:pPr>
      <w:r>
        <w:rPr>
          <w:rFonts w:hint="eastAsia"/>
        </w:rPr>
        <w:t>고려사항</w:t>
      </w:r>
    </w:p>
    <w:p w14:paraId="34A952BD" w14:textId="77777777" w:rsidR="00614F98" w:rsidRDefault="00614F98" w:rsidP="00401892">
      <w:pPr>
        <w:numPr>
          <w:ilvl w:val="0"/>
          <w:numId w:val="148"/>
        </w:numPr>
        <w:ind w:left="426"/>
        <w:rPr>
          <w:rFonts w:ascii="CMU Concrete" w:hAnsi="CMU Concrete"/>
        </w:rPr>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5ED7F8D2" w14:textId="77777777" w:rsidR="00614F98" w:rsidRDefault="00614F98" w:rsidP="00401892">
      <w:pPr>
        <w:numPr>
          <w:ilvl w:val="0"/>
          <w:numId w:val="148"/>
        </w:numPr>
        <w:ind w:left="426"/>
        <w:rPr>
          <w:rFonts w:ascii="CMU Concrete" w:hAnsi="CMU Concrete"/>
        </w:rPr>
      </w:pPr>
      <w:r>
        <w:rPr>
          <w:rFonts w:ascii="CMU Concrete" w:hAnsi="CMU Concrete" w:hint="eastAsia"/>
        </w:rPr>
        <w:t>벡터</w:t>
      </w:r>
      <w:r>
        <w:rPr>
          <w:rFonts w:ascii="CMU Concrete" w:hAnsi="CMU Concrete"/>
        </w:rPr>
        <w:t xml:space="preserve"> x</w:t>
      </w:r>
      <w:r>
        <w:rPr>
          <w:rFonts w:ascii="CMU Concrete" w:hAnsi="CMU Concrete" w:hint="eastAsia"/>
        </w:rPr>
        <w:t>가</w:t>
      </w:r>
      <w:r>
        <w:rPr>
          <w:rFonts w:ascii="CMU Concrete" w:hAnsi="CMU Concrete"/>
        </w:rPr>
        <w:t xml:space="preserve"> </w:t>
      </w:r>
      <w:r>
        <w:rPr>
          <w:rStyle w:val="p2Char"/>
          <w:rFonts w:ascii="CMU Concrete" w:hAnsi="CMU Concrete"/>
          <w:b/>
          <w:bCs/>
        </w:rPr>
        <w:t>다변량</w:t>
      </w:r>
      <w:r>
        <w:rPr>
          <w:rStyle w:val="p2Char"/>
          <w:rFonts w:ascii="CMU Concrete" w:hAnsi="CMU Concrete"/>
          <w:b/>
          <w:bCs/>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14:paraId="1E717A2A" w14:textId="7F15CEEC" w:rsidR="00614F98" w:rsidRDefault="00614F98" w:rsidP="00401892">
      <w:pPr>
        <w:numPr>
          <w:ilvl w:val="0"/>
          <w:numId w:val="148"/>
        </w:numPr>
        <w:ind w:left="426"/>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관계없이</w:t>
      </w:r>
      <w:r>
        <w:rPr>
          <w:rFonts w:ascii="CMU Concrete" w:hAnsi="CMU Concrete"/>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w:t>
      </w:r>
      <w:r>
        <w:rPr>
          <w:rStyle w:val="p2Char"/>
          <w:rFonts w:ascii="CMU Concrete" w:hAnsi="CMU Concrete"/>
          <w:b/>
          <w:bCs/>
        </w:rPr>
        <w:t xml:space="preserve"> </w:t>
      </w:r>
      <w:r>
        <w:rPr>
          <w:rStyle w:val="p2Char"/>
          <w:rFonts w:ascii="CMU Concrete" w:hAnsi="CMU Concrete"/>
          <w:b/>
          <w:bCs/>
        </w:rPr>
        <w:t>행렬</w:t>
      </w:r>
      <w:r>
        <w:rPr>
          <w:rFonts w:ascii="CMU Concrete" w:hAnsi="CMU Concrete" w:hint="eastAsia"/>
        </w:rPr>
        <w:t>이</w:t>
      </w:r>
      <w:r>
        <w:rPr>
          <w:rFonts w:ascii="CMU Concrete" w:hAnsi="CMU Concrete"/>
        </w:rPr>
        <w:t xml:space="preserve"> </w:t>
      </w:r>
      <w:r>
        <w:rPr>
          <w:rFonts w:ascii="CMU Concrete" w:hAnsi="CMU Concrete" w:hint="eastAsia"/>
        </w:rPr>
        <w:t>동일함을</w:t>
      </w:r>
      <w:r>
        <w:rPr>
          <w:rFonts w:ascii="CMU Concrete" w:hAnsi="CMU Concrete"/>
        </w:rPr>
        <w:t xml:space="preserve"> </w:t>
      </w:r>
      <w:r>
        <w:rPr>
          <w:rFonts w:ascii="CMU Concrete" w:hAnsi="CMU Concrete" w:hint="eastAsia"/>
        </w:rPr>
        <w:t>가정합니다</w:t>
      </w:r>
      <w:r>
        <w:rPr>
          <w:rFonts w:ascii="CMU Concrete" w:hAnsi="CMU Concrete"/>
        </w:rPr>
        <w:t>.</w:t>
      </w:r>
    </w:p>
    <w:p w14:paraId="026869FD" w14:textId="77777777" w:rsidR="00614F98" w:rsidRDefault="00614F98" w:rsidP="00614F98">
      <w:pPr>
        <w:pStyle w:val="11"/>
        <w:rPr>
          <w:szCs w:val="22"/>
        </w:rPr>
      </w:pPr>
      <w:r>
        <w:rPr>
          <w:rFonts w:hint="eastAsia"/>
        </w:rPr>
        <w:t>사용법</w:t>
      </w:r>
    </w:p>
    <w:p w14:paraId="7AB6C262" w14:textId="77777777" w:rsidR="00614F98" w:rsidRDefault="00614F98" w:rsidP="00401892">
      <w:pPr>
        <w:numPr>
          <w:ilvl w:val="0"/>
          <w:numId w:val="148"/>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04C21A3" w14:textId="77777777" w:rsidR="00614F98" w:rsidRDefault="00614F98" w:rsidP="00401892">
      <w:pPr>
        <w:numPr>
          <w:ilvl w:val="0"/>
          <w:numId w:val="148"/>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13B35AAF" w14:textId="77777777" w:rsidR="00614F98" w:rsidRDefault="00614F98" w:rsidP="00401892">
      <w:pPr>
        <w:numPr>
          <w:ilvl w:val="0"/>
          <w:numId w:val="148"/>
        </w:numPr>
        <w:ind w:left="426"/>
        <w:rPr>
          <w:rFonts w:ascii="CMU Concrete" w:hAnsi="CMU Concrete"/>
        </w:rPr>
      </w:pPr>
      <w:r>
        <w:rPr>
          <w:rStyle w:val="p2Char"/>
          <w:rFonts w:ascii="CMU Concrete" w:hAnsi="CMU Concrete"/>
          <w:b/>
          <w:bCs/>
        </w:rPr>
        <w:t xml:space="preserve">L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cs="새굴림"/>
          <w:b/>
          <w:bCs/>
        </w:rPr>
        <w:t>형태</w:t>
      </w:r>
      <w:r>
        <w:rPr>
          <w:rStyle w:val="p2Char"/>
          <w:rFonts w:ascii="CMU Concrete" w:hAnsi="CMU Concrete" w:cs="새굴림"/>
          <w:b/>
          <w:bCs/>
        </w:rPr>
        <w:t xml:space="preserve"> </w:t>
      </w:r>
      <w:r>
        <w:rPr>
          <w:rStyle w:val="p2Char"/>
          <w:rFonts w:ascii="CMU Concrete" w:hAnsi="CMU Concrete" w:cs="새굴림"/>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62AAB7B3" w14:textId="77777777" w:rsidR="00614F98" w:rsidRDefault="00614F98" w:rsidP="00401892">
      <w:pPr>
        <w:numPr>
          <w:ilvl w:val="0"/>
          <w:numId w:val="148"/>
        </w:numPr>
        <w:ind w:left="426"/>
        <w:rPr>
          <w:rFonts w:ascii="CMU Concrete" w:hAnsi="CMU Concrete"/>
        </w:rPr>
      </w:pPr>
      <w:r>
        <w:rPr>
          <w:rStyle w:val="p2Char"/>
          <w:rFonts w:ascii="CMU Concrete" w:hAnsi="CMU Concrete"/>
          <w:b/>
          <w:bCs/>
        </w:rPr>
        <w:t>점유도</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로부터</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받습니다</w:t>
      </w:r>
      <w:r>
        <w:rPr>
          <w:rFonts w:ascii="CMU Concrete" w:hAnsi="CMU Concrete"/>
        </w:rPr>
        <w:t xml:space="preserve">. </w:t>
      </w:r>
      <w:r>
        <w:rPr>
          <w:rFonts w:ascii="CMU Concrete" w:hAnsi="CMU Concrete" w:hint="eastAsia"/>
        </w:rPr>
        <w:t>대화창에서</w:t>
      </w:r>
      <w:r>
        <w:rPr>
          <w:rFonts w:ascii="CMU Concrete" w:hAnsi="CMU Concrete"/>
        </w:rPr>
        <w:t xml:space="preserve"> </w:t>
      </w:r>
      <w:r>
        <w:rPr>
          <w:rFonts w:ascii="CMU Concrete" w:hAnsi="CMU Concrete" w:hint="eastAsia"/>
        </w:rPr>
        <w:t>취소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기본값으로</w:t>
      </w:r>
      <w:r>
        <w:rPr>
          <w:rFonts w:ascii="CMU Concrete" w:hAnsi="CMU Concrete"/>
        </w:rPr>
        <w:t xml:space="preserve"> </w:t>
      </w:r>
      <w:r>
        <w:rPr>
          <w:rFonts w:ascii="CMU Concrete" w:hAnsi="CMU Concrete" w:hint="eastAsia"/>
        </w:rPr>
        <w:t>분석합니다</w:t>
      </w:r>
      <w:r>
        <w:rPr>
          <w:rFonts w:ascii="CMU Concrete" w:hAnsi="CMU Concrete"/>
        </w:rPr>
        <w:t xml:space="preserve">. </w:t>
      </w:r>
    </w:p>
    <w:p w14:paraId="4A563CD9" w14:textId="77777777" w:rsidR="00614F98" w:rsidRDefault="00614F98" w:rsidP="00614F98">
      <w:pPr>
        <w:rPr>
          <w:rFonts w:ascii="CMU Concrete" w:hAnsi="CMU Concrete"/>
        </w:rPr>
      </w:pPr>
    </w:p>
    <w:p w14:paraId="69691D1B" w14:textId="77777777" w:rsidR="00614F98" w:rsidRDefault="00614F98" w:rsidP="00AE3A66">
      <w:pPr>
        <w:pStyle w:val="af"/>
      </w:pPr>
      <w:r>
        <w:rPr>
          <w:noProof/>
        </w:rPr>
        <w:drawing>
          <wp:inline distT="0" distB="0" distL="0" distR="0" wp14:anchorId="1E9A861E" wp14:editId="76C64544">
            <wp:extent cx="2924175" cy="1733550"/>
            <wp:effectExtent l="0" t="0" r="9525" b="0"/>
            <wp:docPr id="707" name="그림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24175" cy="1733550"/>
                    </a:xfrm>
                    <a:prstGeom prst="rect">
                      <a:avLst/>
                    </a:prstGeom>
                    <a:noFill/>
                    <a:ln>
                      <a:noFill/>
                    </a:ln>
                  </pic:spPr>
                </pic:pic>
              </a:graphicData>
            </a:graphic>
          </wp:inline>
        </w:drawing>
      </w:r>
    </w:p>
    <w:p w14:paraId="008E9192" w14:textId="77777777" w:rsidR="00614F98" w:rsidRDefault="00614F98" w:rsidP="00AE3A66">
      <w:pPr>
        <w:pStyle w:val="af"/>
      </w:pPr>
    </w:p>
    <w:p w14:paraId="78732BB5" w14:textId="77777777" w:rsidR="00614F98" w:rsidRDefault="00614F98" w:rsidP="00401892">
      <w:pPr>
        <w:numPr>
          <w:ilvl w:val="0"/>
          <w:numId w:val="149"/>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DA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7560BC42" w14:textId="77777777" w:rsidR="00614F98" w:rsidRDefault="00614F98" w:rsidP="00401892">
      <w:pPr>
        <w:numPr>
          <w:ilvl w:val="0"/>
          <w:numId w:val="149"/>
        </w:numPr>
        <w:ind w:left="426"/>
        <w:rPr>
          <w:rFonts w:ascii="CMU Concrete" w:hAnsi="CMU Concrete"/>
        </w:rPr>
      </w:pPr>
      <w:r>
        <w:rPr>
          <w:rStyle w:val="p2Char"/>
          <w:rFonts w:ascii="CMU Concrete" w:hAnsi="CMU Concrete"/>
          <w:b/>
          <w:bCs/>
        </w:rPr>
        <w:t>LDA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1B231EF3" w14:textId="77777777" w:rsidR="00614F98" w:rsidRDefault="00614F98" w:rsidP="00614F98">
      <w:pPr>
        <w:rPr>
          <w:rFonts w:ascii="CMU Concrete" w:hAnsi="CMU Concrete"/>
        </w:rPr>
      </w:pPr>
    </w:p>
    <w:p w14:paraId="2D670434" w14:textId="77777777" w:rsidR="00614F98" w:rsidRDefault="00614F98" w:rsidP="00AE3A66">
      <w:pPr>
        <w:pStyle w:val="af"/>
      </w:pPr>
      <w:r>
        <w:rPr>
          <w:noProof/>
        </w:rPr>
        <w:drawing>
          <wp:inline distT="0" distB="0" distL="0" distR="0" wp14:anchorId="183AA42F" wp14:editId="2F5C44C1">
            <wp:extent cx="4029075" cy="638175"/>
            <wp:effectExtent l="0" t="0" r="9525" b="9525"/>
            <wp:docPr id="706" name="그림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029075" cy="638175"/>
                    </a:xfrm>
                    <a:prstGeom prst="rect">
                      <a:avLst/>
                    </a:prstGeom>
                    <a:noFill/>
                    <a:ln>
                      <a:noFill/>
                    </a:ln>
                  </pic:spPr>
                </pic:pic>
              </a:graphicData>
            </a:graphic>
          </wp:inline>
        </w:drawing>
      </w:r>
    </w:p>
    <w:p w14:paraId="64191402" w14:textId="77777777" w:rsidR="00614F98" w:rsidRDefault="00614F98" w:rsidP="00614F98">
      <w:pPr>
        <w:rPr>
          <w:rFonts w:ascii="CMU Concrete" w:hAnsi="CMU Concrete"/>
        </w:rPr>
      </w:pPr>
    </w:p>
    <w:p w14:paraId="312177C1" w14:textId="77777777" w:rsidR="00614F98" w:rsidRDefault="00614F98" w:rsidP="00614F98">
      <w:pPr>
        <w:pStyle w:val="11"/>
      </w:pPr>
      <w:r>
        <w:rPr>
          <w:rFonts w:hint="eastAsia"/>
        </w:rPr>
        <w:t>속성</w:t>
      </w: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47"/>
        <w:gridCol w:w="1062"/>
        <w:gridCol w:w="3882"/>
        <w:gridCol w:w="1069"/>
        <w:gridCol w:w="1615"/>
      </w:tblGrid>
      <w:tr w:rsidR="00614F98" w14:paraId="2991ABDF" w14:textId="77777777" w:rsidTr="00614F98">
        <w:trPr>
          <w:trHeight w:val="500"/>
          <w:tblCellSpacing w:w="0" w:type="dxa"/>
        </w:trPr>
        <w:tc>
          <w:tcPr>
            <w:tcW w:w="65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BFBF795"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C56127B" w14:textId="77777777" w:rsidR="00614F98" w:rsidRDefault="00614F98">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D0FBC32" w14:textId="77777777" w:rsidR="00614F98" w:rsidRDefault="00614F98">
            <w:pPr>
              <w:pStyle w:val="ae"/>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FB396E3"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7B082AB" w14:textId="77777777" w:rsidR="00614F98" w:rsidRDefault="00614F98">
            <w:pPr>
              <w:pStyle w:val="ae"/>
              <w:rPr>
                <w:rFonts w:ascii="CMU Concrete" w:hAnsi="CMU Concrete"/>
              </w:rPr>
            </w:pPr>
            <w:r>
              <w:rPr>
                <w:rFonts w:ascii="CMU Concrete" w:hAnsi="CMU Concrete" w:hint="eastAsia"/>
              </w:rPr>
              <w:t>비고</w:t>
            </w:r>
          </w:p>
        </w:tc>
      </w:tr>
      <w:tr w:rsidR="00614F98" w14:paraId="37554A89" w14:textId="77777777" w:rsidTr="00614F98">
        <w:trPr>
          <w:trHeight w:val="400"/>
          <w:tblCellSpacing w:w="0" w:type="dxa"/>
        </w:trPr>
        <w:tc>
          <w:tcPr>
            <w:tcW w:w="65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47B4401" w14:textId="77777777" w:rsidR="00614F98" w:rsidRDefault="00614F98">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6" w:space="0" w:color="999999"/>
              <w:right w:val="single" w:sz="6" w:space="0" w:color="999999"/>
            </w:tcBorders>
            <w:vAlign w:val="center"/>
            <w:hideMark/>
          </w:tcPr>
          <w:p w14:paraId="17ECCAD5" w14:textId="77777777" w:rsidR="00614F98" w:rsidRDefault="00614F98">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6" w:space="0" w:color="999999"/>
              <w:right w:val="single" w:sz="6" w:space="0" w:color="999999"/>
            </w:tcBorders>
            <w:vAlign w:val="center"/>
            <w:hideMark/>
          </w:tcPr>
          <w:p w14:paraId="722E1981"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6D9558AE" w14:textId="77777777" w:rsidR="00614F98" w:rsidRDefault="00614F98">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1577FDEE" w14:textId="77777777" w:rsidR="00614F98" w:rsidRDefault="00614F98">
            <w:pPr>
              <w:jc w:val="center"/>
              <w:rPr>
                <w:rFonts w:ascii="CMU Concrete" w:hAnsi="CMU Concrete"/>
              </w:rPr>
            </w:pPr>
          </w:p>
        </w:tc>
      </w:tr>
      <w:tr w:rsidR="00614F98" w14:paraId="0B5DFD1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E1930A6"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6" w:space="0" w:color="999999"/>
              <w:right w:val="single" w:sz="6" w:space="0" w:color="999999"/>
            </w:tcBorders>
            <w:vAlign w:val="center"/>
            <w:hideMark/>
          </w:tcPr>
          <w:p w14:paraId="076C4A11" w14:textId="77777777" w:rsidR="00614F98" w:rsidRDefault="00614F98">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6" w:space="0" w:color="999999"/>
              <w:right w:val="single" w:sz="6" w:space="0" w:color="999999"/>
            </w:tcBorders>
            <w:vAlign w:val="center"/>
            <w:hideMark/>
          </w:tcPr>
          <w:p w14:paraId="60622805"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30A62A59"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71B36CB3" w14:textId="77777777" w:rsidR="00614F98" w:rsidRDefault="00614F98">
            <w:pPr>
              <w:jc w:val="center"/>
              <w:rPr>
                <w:rFonts w:ascii="CMU Concrete" w:hAnsi="CMU Concrete"/>
              </w:rPr>
            </w:pPr>
          </w:p>
        </w:tc>
      </w:tr>
      <w:tr w:rsidR="00614F98" w14:paraId="7F187C6C" w14:textId="77777777" w:rsidTr="00614F98">
        <w:trPr>
          <w:trHeight w:val="400"/>
          <w:tblCellSpacing w:w="0" w:type="dxa"/>
        </w:trPr>
        <w:tc>
          <w:tcPr>
            <w:tcW w:w="65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FC37B7B" w14:textId="77777777" w:rsidR="00614F98" w:rsidRDefault="00614F98">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6" w:space="0" w:color="999999"/>
              <w:right w:val="single" w:sz="6" w:space="0" w:color="999999"/>
            </w:tcBorders>
            <w:vAlign w:val="center"/>
            <w:hideMark/>
          </w:tcPr>
          <w:p w14:paraId="7964D786"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6" w:space="0" w:color="999999"/>
              <w:right w:val="single" w:sz="6" w:space="0" w:color="999999"/>
            </w:tcBorders>
            <w:vAlign w:val="center"/>
            <w:hideMark/>
          </w:tcPr>
          <w:p w14:paraId="2CAD3893" w14:textId="77777777" w:rsidR="00614F98" w:rsidRDefault="00614F98">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0C6033DA"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61B1DA81"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754872F8"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96A3B36"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6" w:space="0" w:color="999999"/>
              <w:right w:val="single" w:sz="6" w:space="0" w:color="999999"/>
            </w:tcBorders>
            <w:vAlign w:val="center"/>
            <w:hideMark/>
          </w:tcPr>
          <w:p w14:paraId="2B6E69C0" w14:textId="77777777" w:rsidR="00614F98" w:rsidRDefault="00614F98">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6" w:space="0" w:color="999999"/>
              <w:right w:val="single" w:sz="6" w:space="0" w:color="999999"/>
            </w:tcBorders>
            <w:vAlign w:val="center"/>
            <w:hideMark/>
          </w:tcPr>
          <w:p w14:paraId="45DBAA24" w14:textId="77777777" w:rsidR="00614F98" w:rsidRDefault="00614F98">
            <w:pPr>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171AF42F"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14:paraId="00165F08" w14:textId="77777777" w:rsidR="00614F98" w:rsidRDefault="00614F98">
            <w:pPr>
              <w:jc w:val="center"/>
              <w:rPr>
                <w:rFonts w:ascii="CMU Concrete" w:hAnsi="CMU Concrete"/>
              </w:rPr>
            </w:pPr>
          </w:p>
        </w:tc>
      </w:tr>
      <w:tr w:rsidR="00614F98" w14:paraId="1EB622B0" w14:textId="77777777" w:rsidTr="00614F98">
        <w:trPr>
          <w:trHeight w:val="400"/>
          <w:tblCellSpacing w:w="0" w:type="dxa"/>
        </w:trPr>
        <w:tc>
          <w:tcPr>
            <w:tcW w:w="65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76F95B8" w14:textId="77777777" w:rsidR="00614F98" w:rsidRDefault="00614F98">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6" w:space="0" w:color="999999"/>
              <w:right w:val="single" w:sz="6" w:space="0" w:color="999999"/>
            </w:tcBorders>
            <w:vAlign w:val="center"/>
            <w:hideMark/>
          </w:tcPr>
          <w:p w14:paraId="0ECFA49D" w14:textId="77777777" w:rsidR="00614F98" w:rsidRDefault="00614F98">
            <w:pPr>
              <w:jc w:val="center"/>
              <w:rPr>
                <w:rFonts w:ascii="CMU Concrete" w:hAnsi="CMU Concrete"/>
              </w:rPr>
            </w:pPr>
            <w:r>
              <w:rPr>
                <w:rFonts w:ascii="CMU Concrete" w:hAnsi="CMU Concrete" w:hint="eastAsia"/>
              </w:rPr>
              <w:t>점유도</w:t>
            </w:r>
          </w:p>
        </w:tc>
        <w:tc>
          <w:tcPr>
            <w:tcW w:w="2212" w:type="pct"/>
            <w:tcBorders>
              <w:top w:val="single" w:sz="2" w:space="0" w:color="999999"/>
              <w:left w:val="single" w:sz="2" w:space="0" w:color="999999"/>
              <w:bottom w:val="single" w:sz="6" w:space="0" w:color="999999"/>
              <w:right w:val="single" w:sz="6" w:space="0" w:color="999999"/>
            </w:tcBorders>
            <w:vAlign w:val="center"/>
            <w:hideMark/>
          </w:tcPr>
          <w:p w14:paraId="4EEADCBF" w14:textId="77777777" w:rsidR="00614F98" w:rsidRDefault="00614F98">
            <w:pPr>
              <w:rPr>
                <w:rFonts w:ascii="CMU Concrete" w:hAnsi="CMU Concrete"/>
              </w:rPr>
            </w:pPr>
            <w:r>
              <w:rPr>
                <w:rFonts w:ascii="CMU Concrete" w:hAnsi="CMU Concrete" w:hint="eastAsia"/>
              </w:rPr>
              <w:t>점유비율</w:t>
            </w:r>
            <w:r>
              <w:rPr>
                <w:rFonts w:ascii="CMU Concrete" w:hAnsi="CMU Concrete"/>
              </w:rPr>
              <w:t xml:space="preserve"> </w:t>
            </w:r>
            <w:r>
              <w:rPr>
                <w:rFonts w:ascii="CMU Concrete" w:hAnsi="CMU Concrete" w:hint="eastAsia"/>
              </w:rPr>
              <w:t>입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r>
              <w:rPr>
                <w:rFonts w:ascii="CMU Concrete" w:hAnsi="CMU Concrete" w:hint="eastAsia"/>
              </w:rPr>
              <w:t>점유도는</w:t>
            </w:r>
            <w:r>
              <w:rPr>
                <w:rFonts w:ascii="CMU Concrete" w:hAnsi="CMU Concrete"/>
              </w:rPr>
              <w:t xml:space="preserve"> </w:t>
            </w:r>
            <w:r>
              <w:rPr>
                <w:rFonts w:ascii="CMU Concrete" w:hAnsi="CMU Concrete" w:hint="eastAsia"/>
              </w:rPr>
              <w:t>데이터에서</w:t>
            </w:r>
            <w:r>
              <w:rPr>
                <w:rFonts w:ascii="CMU Concrete" w:hAnsi="CMU Concrete"/>
              </w:rPr>
              <w:t xml:space="preserve"> </w:t>
            </w:r>
            <w:r>
              <w:rPr>
                <w:rFonts w:ascii="CMU Concrete" w:hAnsi="CMU Concrete" w:hint="eastAsia"/>
              </w:rPr>
              <w:t>각</w:t>
            </w:r>
            <w:r>
              <w:rPr>
                <w:rFonts w:ascii="CMU Concrete" w:hAnsi="CMU Concrete"/>
              </w:rPr>
              <w:t xml:space="preserve"> class</w:t>
            </w:r>
            <w:r>
              <w:rPr>
                <w:rFonts w:ascii="CMU Concrete" w:hAnsi="CMU Concrete" w:hint="eastAsia"/>
              </w:rPr>
              <w:t>의</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의미합니다</w:t>
            </w:r>
            <w:r>
              <w:rPr>
                <w:rFonts w:ascii="CMU Concrete" w:hAnsi="CMU Concrete"/>
              </w:rPr>
              <w:t>.</w:t>
            </w:r>
          </w:p>
        </w:tc>
        <w:tc>
          <w:tcPr>
            <w:tcW w:w="609" w:type="pct"/>
            <w:tcBorders>
              <w:top w:val="single" w:sz="2" w:space="0" w:color="999999"/>
              <w:left w:val="single" w:sz="2" w:space="0" w:color="999999"/>
              <w:bottom w:val="single" w:sz="6" w:space="0" w:color="999999"/>
              <w:right w:val="single" w:sz="6" w:space="0" w:color="999999"/>
            </w:tcBorders>
            <w:vAlign w:val="center"/>
            <w:hideMark/>
          </w:tcPr>
          <w:p w14:paraId="232370B1"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21A6FFF5"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 xml:space="preserve">, </w:t>
            </w:r>
            <w:r>
              <w:rPr>
                <w:rFonts w:ascii="CMU Concrete" w:hAnsi="CMU Concrete" w:hint="eastAsia"/>
              </w:rPr>
              <w:t>직접입력</w:t>
            </w:r>
          </w:p>
        </w:tc>
      </w:tr>
    </w:tbl>
    <w:p w14:paraId="4C5D74C1" w14:textId="77777777" w:rsidR="00614F98" w:rsidRDefault="00614F98" w:rsidP="00614F98">
      <w:pPr>
        <w:rPr>
          <w:rFonts w:ascii="CMU Concrete" w:hAnsi="CMU Concrete"/>
        </w:rPr>
      </w:pPr>
    </w:p>
    <w:p w14:paraId="38550082" w14:textId="77777777" w:rsidR="00614F98" w:rsidRDefault="00614F98" w:rsidP="00614F98">
      <w:pPr>
        <w:pStyle w:val="11"/>
      </w:pPr>
      <w:r>
        <w:rPr>
          <w:rFonts w:hint="eastAsia"/>
        </w:rPr>
        <w:t>결과</w:t>
      </w:r>
    </w:p>
    <w:p w14:paraId="30014063" w14:textId="77777777" w:rsidR="00614F98" w:rsidRDefault="00614F98" w:rsidP="00401892">
      <w:pPr>
        <w:numPr>
          <w:ilvl w:val="0"/>
          <w:numId w:val="150"/>
        </w:numPr>
        <w:rPr>
          <w:rStyle w:val="p2Char"/>
          <w:rFonts w:ascii="CMU Concrete" w:hAnsi="CMU Concrete"/>
        </w:rPr>
      </w:pPr>
      <w:r>
        <w:rPr>
          <w:rStyle w:val="p2Char"/>
          <w:rFonts w:ascii="CMU Concrete" w:hAnsi="CMU Concrete"/>
          <w:b/>
          <w:bCs/>
        </w:rPr>
        <w:t>분석결과정보</w:t>
      </w:r>
    </w:p>
    <w:p w14:paraId="3B0FE28B" w14:textId="77777777" w:rsidR="00614F98" w:rsidRDefault="00614F98" w:rsidP="00614F98">
      <w:pPr>
        <w:pStyle w:val="af3"/>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eastAsia="굴림" w:hAnsi="CMU Concrete" w:hint="eastAsia"/>
        </w:rPr>
        <w:t>에서</w:t>
      </w:r>
      <w:r>
        <w:rPr>
          <w:rFonts w:ascii="CMU Concrete" w:eastAsia="굴림" w:hAnsi="CMU Concrete"/>
        </w:rPr>
        <w:t xml:space="preserve"> </w:t>
      </w:r>
      <w:r>
        <w:rPr>
          <w:rFonts w:ascii="CMU Concrete" w:eastAsia="굴림" w:hAnsi="CMU Concrete" w:hint="eastAsia"/>
        </w:rPr>
        <w:t>분류분석</w:t>
      </w:r>
      <w:r>
        <w:rPr>
          <w:rFonts w:ascii="CMU Concrete" w:eastAsia="굴림" w:hAnsi="CMU Concrete"/>
        </w:rPr>
        <w:t xml:space="preserve"> </w:t>
      </w:r>
      <w:r>
        <w:rPr>
          <w:rFonts w:ascii="CMU Concrete" w:eastAsia="굴림" w:hAnsi="CMU Concrete" w:hint="eastAsia"/>
        </w:rPr>
        <w:t>결과를</w:t>
      </w:r>
      <w:r>
        <w:rPr>
          <w:rFonts w:ascii="CMU Concrete" w:eastAsia="굴림" w:hAnsi="CMU Concrete"/>
        </w:rPr>
        <w:t xml:space="preserve"> </w:t>
      </w:r>
      <w:r>
        <w:rPr>
          <w:rFonts w:ascii="CMU Concrete" w:eastAsia="굴림" w:hAnsi="CMU Concrete" w:hint="eastAsia"/>
        </w:rPr>
        <w:t>확인할</w:t>
      </w:r>
      <w:r>
        <w:rPr>
          <w:rFonts w:ascii="CMU Concrete" w:eastAsia="굴림" w:hAnsi="CMU Concrete"/>
        </w:rPr>
        <w:t xml:space="preserve"> </w:t>
      </w:r>
      <w:r>
        <w:rPr>
          <w:rFonts w:ascii="CMU Concrete" w:eastAsia="굴림" w:hAnsi="CMU Concrete" w:hint="eastAsia"/>
        </w:rPr>
        <w:t>수</w:t>
      </w:r>
      <w:r>
        <w:rPr>
          <w:rFonts w:ascii="CMU Concrete" w:eastAsia="굴림" w:hAnsi="CMU Concrete"/>
        </w:rPr>
        <w:t xml:space="preserve"> </w:t>
      </w:r>
      <w:r>
        <w:rPr>
          <w:rFonts w:ascii="CMU Concrete" w:eastAsia="굴림" w:hAnsi="CMU Concrete" w:hint="eastAsia"/>
        </w:rPr>
        <w:t>있습니다</w:t>
      </w:r>
      <w:r>
        <w:rPr>
          <w:rFonts w:ascii="CMU Concrete" w:eastAsia="굴림" w:hAnsi="CMU Concrete"/>
        </w:rPr>
        <w:t>.</w:t>
      </w:r>
    </w:p>
    <w:p w14:paraId="6B72BA65" w14:textId="77777777" w:rsidR="00614F98" w:rsidRDefault="00614F98" w:rsidP="00614F98"/>
    <w:p w14:paraId="2B65B4F8" w14:textId="77777777" w:rsidR="00614F98" w:rsidRDefault="00614F98" w:rsidP="00614F98">
      <w:r>
        <w:rPr>
          <w:rFonts w:hint="eastAsia"/>
          <w:noProof/>
        </w:rPr>
        <mc:AlternateContent>
          <mc:Choice Requires="wps">
            <w:drawing>
              <wp:anchor distT="0" distB="0" distL="114300" distR="114300" simplePos="0" relativeHeight="251599872" behindDoc="0" locked="0" layoutInCell="1" allowOverlap="1" wp14:anchorId="0B8CC950" wp14:editId="01C66E1E">
                <wp:simplePos x="0" y="0"/>
                <wp:positionH relativeFrom="column">
                  <wp:posOffset>3575050</wp:posOffset>
                </wp:positionH>
                <wp:positionV relativeFrom="paragraph">
                  <wp:posOffset>2616200</wp:posOffset>
                </wp:positionV>
                <wp:extent cx="850900" cy="343535"/>
                <wp:effectExtent l="0" t="0" r="0" b="0"/>
                <wp:wrapNone/>
                <wp:docPr id="1053" name="Text Box 10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8E934" w14:textId="77777777" w:rsidR="00BA216B" w:rsidRDefault="00BA216B" w:rsidP="00614F98">
                            <w:r>
                              <w:rPr>
                                <w:rFonts w:hint="eastAsia"/>
                              </w:rPr>
                              <w:t>예측 범주</w:t>
                            </w:r>
                          </w:p>
                          <w:p w14:paraId="0D976E13" w14:textId="77777777" w:rsidR="00BA216B" w:rsidRDefault="00BA216B" w:rsidP="00614F98"/>
                          <w:p w14:paraId="05667DE3" w14:textId="77777777" w:rsidR="00BA216B" w:rsidRDefault="00BA216B" w:rsidP="00614F98"/>
                          <w:p w14:paraId="47F81CAB" w14:textId="77777777" w:rsidR="00BA216B" w:rsidRDefault="00BA216B" w:rsidP="00614F98"/>
                          <w:p w14:paraId="1470B699" w14:textId="77777777" w:rsidR="00BA216B" w:rsidRDefault="00BA216B" w:rsidP="00614F98"/>
                          <w:p w14:paraId="4319C354" w14:textId="77777777" w:rsidR="00BA216B" w:rsidRDefault="00BA216B" w:rsidP="00614F98"/>
                          <w:p w14:paraId="4E674CC0" w14:textId="77777777" w:rsidR="00BA216B" w:rsidRDefault="00BA216B" w:rsidP="00614F98"/>
                          <w:p w14:paraId="6BF8366B" w14:textId="77777777" w:rsidR="00BA216B" w:rsidRDefault="00BA216B" w:rsidP="00614F98"/>
                          <w:p w14:paraId="2C4C8A74" w14:textId="77777777" w:rsidR="00BA216B" w:rsidRDefault="00BA216B" w:rsidP="00614F98"/>
                          <w:p w14:paraId="0F68470E" w14:textId="77777777" w:rsidR="00BA216B" w:rsidRDefault="00BA216B" w:rsidP="00614F98"/>
                          <w:p w14:paraId="2E7A9F6E" w14:textId="77777777" w:rsidR="00BA216B" w:rsidRDefault="00BA216B" w:rsidP="00614F98"/>
                          <w:p w14:paraId="31431368" w14:textId="77777777" w:rsidR="00BA216B" w:rsidRDefault="00BA216B" w:rsidP="00614F98"/>
                          <w:p w14:paraId="754C4B74" w14:textId="77777777" w:rsidR="00BA216B" w:rsidRDefault="00BA216B" w:rsidP="00614F98"/>
                          <w:p w14:paraId="0AF796B5" w14:textId="77777777" w:rsidR="00BA216B" w:rsidRDefault="00BA216B" w:rsidP="00614F98"/>
                          <w:p w14:paraId="575D5114" w14:textId="77777777" w:rsidR="00BA216B" w:rsidRDefault="00BA216B" w:rsidP="00614F98"/>
                          <w:p w14:paraId="31FC565E" w14:textId="77777777" w:rsidR="00BA216B" w:rsidRDefault="00BA216B" w:rsidP="00614F98"/>
                          <w:p w14:paraId="388A0F6B" w14:textId="77777777" w:rsidR="00BA216B" w:rsidRDefault="00BA216B" w:rsidP="00614F98"/>
                          <w:p w14:paraId="237E4959" w14:textId="77777777" w:rsidR="00BA216B" w:rsidRDefault="00BA216B" w:rsidP="00614F98"/>
                          <w:p w14:paraId="3ED0AE21" w14:textId="77777777" w:rsidR="00BA216B" w:rsidRDefault="00BA216B" w:rsidP="00614F98"/>
                          <w:p w14:paraId="66B4F6D0" w14:textId="77777777" w:rsidR="00BA216B" w:rsidRDefault="00BA216B" w:rsidP="00614F98"/>
                          <w:p w14:paraId="476D66B3" w14:textId="77777777" w:rsidR="00BA216B" w:rsidRDefault="00BA216B" w:rsidP="00614F98"/>
                          <w:p w14:paraId="4B09B266" w14:textId="77777777" w:rsidR="00BA216B" w:rsidRDefault="00BA216B" w:rsidP="00614F98"/>
                          <w:p w14:paraId="4E0DD6EF" w14:textId="77777777" w:rsidR="00BA216B" w:rsidRDefault="00BA216B" w:rsidP="00614F98"/>
                          <w:p w14:paraId="03FB6D8A" w14:textId="77777777" w:rsidR="00BA216B" w:rsidRDefault="00BA216B" w:rsidP="00614F98"/>
                          <w:p w14:paraId="5FA5EB06" w14:textId="77777777" w:rsidR="00BA216B" w:rsidRDefault="00BA216B" w:rsidP="00614F98"/>
                          <w:p w14:paraId="7B361F3D" w14:textId="77777777" w:rsidR="00BA216B" w:rsidRDefault="00BA216B" w:rsidP="00614F98"/>
                          <w:p w14:paraId="66597419" w14:textId="77777777" w:rsidR="00BA216B" w:rsidRDefault="00BA216B" w:rsidP="00614F98"/>
                          <w:p w14:paraId="10C7D68D" w14:textId="77777777" w:rsidR="00BA216B" w:rsidRDefault="00BA216B" w:rsidP="00614F98"/>
                          <w:p w14:paraId="5D7E8F2D" w14:textId="77777777" w:rsidR="00BA216B" w:rsidRDefault="00BA216B" w:rsidP="00614F98"/>
                          <w:p w14:paraId="5B4794C7" w14:textId="77777777" w:rsidR="00BA216B" w:rsidRDefault="00BA216B" w:rsidP="00614F98"/>
                          <w:p w14:paraId="6423718E" w14:textId="77777777" w:rsidR="00BA216B" w:rsidRDefault="00BA216B" w:rsidP="00614F98"/>
                          <w:p w14:paraId="3EC83791" w14:textId="77777777" w:rsidR="00BA216B" w:rsidRDefault="00BA216B" w:rsidP="00614F98"/>
                          <w:p w14:paraId="22088D7E" w14:textId="77777777" w:rsidR="00BA216B" w:rsidRDefault="00BA216B" w:rsidP="00614F98"/>
                          <w:p w14:paraId="3D28F01E" w14:textId="77777777" w:rsidR="00BA216B" w:rsidRDefault="00BA216B" w:rsidP="00614F98"/>
                          <w:p w14:paraId="66908477" w14:textId="77777777" w:rsidR="00BA216B" w:rsidRDefault="00BA216B" w:rsidP="00614F98"/>
                          <w:p w14:paraId="5136B3B4" w14:textId="77777777" w:rsidR="00BA216B" w:rsidRDefault="00BA216B" w:rsidP="00614F98"/>
                          <w:p w14:paraId="3A98DE80" w14:textId="77777777" w:rsidR="00BA216B" w:rsidRDefault="00BA216B" w:rsidP="00614F98"/>
                          <w:p w14:paraId="159CB3BD" w14:textId="77777777" w:rsidR="00BA216B" w:rsidRDefault="00BA216B" w:rsidP="00614F98"/>
                          <w:p w14:paraId="37A807F7" w14:textId="77777777" w:rsidR="00BA216B" w:rsidRDefault="00BA216B" w:rsidP="00614F98"/>
                          <w:p w14:paraId="4446724F" w14:textId="77777777" w:rsidR="00BA216B" w:rsidRDefault="00BA216B" w:rsidP="00614F98"/>
                          <w:p w14:paraId="5D9C29E6" w14:textId="77777777" w:rsidR="00BA216B" w:rsidRDefault="00BA216B" w:rsidP="00614F98"/>
                          <w:p w14:paraId="4B00374B" w14:textId="77777777" w:rsidR="00BA216B" w:rsidRDefault="00BA216B" w:rsidP="00614F98"/>
                          <w:p w14:paraId="625610CF" w14:textId="77777777" w:rsidR="00BA216B" w:rsidRDefault="00BA216B" w:rsidP="00614F98"/>
                          <w:p w14:paraId="1ACFC9DD" w14:textId="77777777" w:rsidR="00BA216B" w:rsidRDefault="00BA216B" w:rsidP="00614F98"/>
                          <w:p w14:paraId="307FF602" w14:textId="77777777" w:rsidR="00BA216B" w:rsidRDefault="00BA216B" w:rsidP="00614F98"/>
                          <w:p w14:paraId="380D7295" w14:textId="77777777" w:rsidR="00BA216B" w:rsidRDefault="00BA216B" w:rsidP="00614F98"/>
                          <w:p w14:paraId="76F19F62" w14:textId="77777777" w:rsidR="00BA216B" w:rsidRDefault="00BA216B" w:rsidP="00614F98"/>
                          <w:p w14:paraId="2E7C69F7" w14:textId="77777777" w:rsidR="00BA216B" w:rsidRDefault="00BA216B" w:rsidP="00614F98"/>
                          <w:p w14:paraId="75F9E9D7" w14:textId="77777777" w:rsidR="00BA216B" w:rsidRDefault="00BA216B" w:rsidP="00614F98"/>
                          <w:p w14:paraId="0F8CD764" w14:textId="77777777" w:rsidR="00BA216B" w:rsidRDefault="00BA216B" w:rsidP="00614F98"/>
                          <w:p w14:paraId="292FDB97" w14:textId="77777777" w:rsidR="00BA216B" w:rsidRDefault="00BA216B" w:rsidP="00614F98"/>
                          <w:p w14:paraId="2C07F58A" w14:textId="77777777" w:rsidR="00BA216B" w:rsidRDefault="00BA216B" w:rsidP="00614F98"/>
                          <w:p w14:paraId="48638620" w14:textId="77777777" w:rsidR="00BA216B" w:rsidRDefault="00BA216B" w:rsidP="00614F98"/>
                          <w:p w14:paraId="2D1D4F0B" w14:textId="77777777" w:rsidR="00BA216B" w:rsidRDefault="00BA216B" w:rsidP="00614F98"/>
                          <w:p w14:paraId="586E3588" w14:textId="77777777" w:rsidR="00BA216B" w:rsidRDefault="00BA216B" w:rsidP="00614F98"/>
                          <w:p w14:paraId="170888C3" w14:textId="77777777" w:rsidR="00BA216B" w:rsidRDefault="00BA216B" w:rsidP="00614F98"/>
                          <w:p w14:paraId="3D7358F6" w14:textId="77777777" w:rsidR="00BA216B" w:rsidRDefault="00BA216B" w:rsidP="00614F98"/>
                          <w:p w14:paraId="0D28B115" w14:textId="77777777" w:rsidR="00BA216B" w:rsidRDefault="00BA216B" w:rsidP="00614F98"/>
                          <w:p w14:paraId="6D1E32B1" w14:textId="77777777" w:rsidR="00BA216B" w:rsidRDefault="00BA216B" w:rsidP="00614F98"/>
                          <w:p w14:paraId="3A8B95C1" w14:textId="77777777" w:rsidR="00BA216B" w:rsidRDefault="00BA216B" w:rsidP="00614F98"/>
                          <w:p w14:paraId="17FCE4DB" w14:textId="77777777" w:rsidR="00BA216B" w:rsidRDefault="00BA216B" w:rsidP="00614F98"/>
                          <w:p w14:paraId="5BE473EF" w14:textId="77777777" w:rsidR="00BA216B" w:rsidRDefault="00BA216B" w:rsidP="00614F98"/>
                          <w:p w14:paraId="66407183" w14:textId="77777777" w:rsidR="00BA216B" w:rsidRDefault="00BA216B" w:rsidP="00614F98"/>
                          <w:p w14:paraId="514F98B0" w14:textId="77777777" w:rsidR="00BA216B" w:rsidRDefault="00BA216B" w:rsidP="00614F98"/>
                          <w:p w14:paraId="75A17991" w14:textId="77777777" w:rsidR="00BA216B" w:rsidRDefault="00BA216B" w:rsidP="00614F98"/>
                          <w:p w14:paraId="4EC1A384" w14:textId="77777777" w:rsidR="00BA216B" w:rsidRDefault="00BA216B" w:rsidP="00614F98"/>
                          <w:p w14:paraId="75AAD1E5" w14:textId="77777777" w:rsidR="00BA216B" w:rsidRDefault="00BA216B" w:rsidP="00614F98"/>
                          <w:p w14:paraId="35434151" w14:textId="77777777" w:rsidR="00BA216B" w:rsidRDefault="00BA216B" w:rsidP="00614F98"/>
                          <w:p w14:paraId="702D9577" w14:textId="77777777" w:rsidR="00BA216B" w:rsidRDefault="00BA216B" w:rsidP="00614F98"/>
                          <w:p w14:paraId="1FCBFCA7" w14:textId="77777777" w:rsidR="00BA216B" w:rsidRDefault="00BA216B" w:rsidP="00614F98"/>
                          <w:p w14:paraId="6FA86769" w14:textId="77777777" w:rsidR="00BA216B" w:rsidRDefault="00BA216B" w:rsidP="00614F98"/>
                          <w:p w14:paraId="2A9411B2" w14:textId="77777777" w:rsidR="00BA216B" w:rsidRDefault="00BA216B" w:rsidP="00614F98"/>
                          <w:p w14:paraId="0D779888" w14:textId="77777777" w:rsidR="00BA216B" w:rsidRDefault="00BA216B" w:rsidP="00614F98"/>
                          <w:p w14:paraId="40235C18" w14:textId="77777777" w:rsidR="00BA216B" w:rsidRDefault="00BA216B" w:rsidP="00614F98"/>
                          <w:p w14:paraId="2790D186" w14:textId="77777777" w:rsidR="00BA216B" w:rsidRDefault="00BA216B" w:rsidP="00614F98"/>
                          <w:p w14:paraId="79C2BC1F" w14:textId="77777777" w:rsidR="00BA216B" w:rsidRDefault="00BA216B" w:rsidP="00614F98"/>
                          <w:p w14:paraId="3EB7E52D" w14:textId="77777777" w:rsidR="00BA216B" w:rsidRDefault="00BA216B" w:rsidP="00614F98"/>
                          <w:p w14:paraId="2FDFC930" w14:textId="77777777" w:rsidR="00BA216B" w:rsidRDefault="00BA216B" w:rsidP="00614F98"/>
                          <w:p w14:paraId="3736081C" w14:textId="77777777" w:rsidR="00BA216B" w:rsidRDefault="00BA216B" w:rsidP="00614F98"/>
                          <w:p w14:paraId="2EE1F390" w14:textId="77777777" w:rsidR="00BA216B" w:rsidRDefault="00BA216B" w:rsidP="00614F98"/>
                          <w:p w14:paraId="2D49A98A" w14:textId="77777777" w:rsidR="00BA216B" w:rsidRDefault="00BA216B" w:rsidP="00614F98"/>
                          <w:p w14:paraId="7DF9DEE2" w14:textId="77777777" w:rsidR="00BA216B" w:rsidRDefault="00BA216B" w:rsidP="00614F98"/>
                          <w:p w14:paraId="75E87670" w14:textId="77777777" w:rsidR="00BA216B" w:rsidRDefault="00BA216B" w:rsidP="00614F98"/>
                          <w:p w14:paraId="7214AE15" w14:textId="77777777" w:rsidR="00BA216B" w:rsidRDefault="00BA216B" w:rsidP="00614F98"/>
                          <w:p w14:paraId="1E673E29" w14:textId="77777777" w:rsidR="00BA216B" w:rsidRDefault="00BA216B" w:rsidP="00614F98"/>
                          <w:p w14:paraId="79C87F56" w14:textId="77777777" w:rsidR="00BA216B" w:rsidRDefault="00BA216B" w:rsidP="00614F98"/>
                          <w:p w14:paraId="1BC9FB48" w14:textId="77777777" w:rsidR="00BA216B" w:rsidRDefault="00BA216B" w:rsidP="00614F98"/>
                          <w:p w14:paraId="2EB9C882" w14:textId="77777777" w:rsidR="00BA216B" w:rsidRDefault="00BA216B" w:rsidP="00614F98"/>
                          <w:p w14:paraId="284DE46A" w14:textId="77777777" w:rsidR="00BA216B" w:rsidRDefault="00BA216B" w:rsidP="00614F98"/>
                          <w:p w14:paraId="4F409165" w14:textId="77777777" w:rsidR="00BA216B" w:rsidRDefault="00BA216B" w:rsidP="00614F98"/>
                          <w:p w14:paraId="7B16B631" w14:textId="77777777" w:rsidR="00BA216B" w:rsidRDefault="00BA216B" w:rsidP="00614F98"/>
                          <w:p w14:paraId="31586239" w14:textId="77777777" w:rsidR="00BA216B" w:rsidRDefault="00BA216B" w:rsidP="00614F98"/>
                          <w:p w14:paraId="26BCF841" w14:textId="77777777" w:rsidR="00BA216B" w:rsidRDefault="00BA216B" w:rsidP="00614F98"/>
                          <w:p w14:paraId="3A8C9D65" w14:textId="77777777" w:rsidR="00BA216B" w:rsidRDefault="00BA216B" w:rsidP="00614F98"/>
                          <w:p w14:paraId="3F7F05FB" w14:textId="77777777" w:rsidR="00BA216B" w:rsidRDefault="00BA216B" w:rsidP="00614F98"/>
                          <w:p w14:paraId="0715434E" w14:textId="77777777" w:rsidR="00BA216B" w:rsidRDefault="00BA216B" w:rsidP="00614F98"/>
                          <w:p w14:paraId="55C3C800" w14:textId="77777777" w:rsidR="00BA216B" w:rsidRDefault="00BA216B" w:rsidP="00614F98"/>
                          <w:p w14:paraId="52DC7879" w14:textId="77777777" w:rsidR="00BA216B" w:rsidRDefault="00BA216B" w:rsidP="00614F98"/>
                          <w:p w14:paraId="6F0696F1" w14:textId="77777777" w:rsidR="00BA216B" w:rsidRDefault="00BA216B" w:rsidP="00614F98"/>
                          <w:p w14:paraId="6AD98559" w14:textId="77777777" w:rsidR="00BA216B" w:rsidRDefault="00BA216B" w:rsidP="00614F98"/>
                          <w:p w14:paraId="35DD9374" w14:textId="77777777" w:rsidR="00BA216B" w:rsidRDefault="00BA216B" w:rsidP="00614F98"/>
                          <w:p w14:paraId="106EA72E" w14:textId="77777777" w:rsidR="00BA216B" w:rsidRDefault="00BA216B" w:rsidP="00614F98"/>
                          <w:p w14:paraId="0010419E" w14:textId="77777777" w:rsidR="00BA216B" w:rsidRDefault="00BA216B" w:rsidP="00614F98"/>
                          <w:p w14:paraId="0AB1FCD4" w14:textId="77777777" w:rsidR="00BA216B" w:rsidRDefault="00BA216B" w:rsidP="00614F98"/>
                          <w:p w14:paraId="693D0DDB" w14:textId="77777777" w:rsidR="00BA216B" w:rsidRDefault="00BA216B" w:rsidP="00614F98"/>
                          <w:p w14:paraId="664984EF" w14:textId="77777777" w:rsidR="00BA216B" w:rsidRDefault="00BA216B" w:rsidP="00614F98"/>
                          <w:p w14:paraId="2D7DAE8D" w14:textId="77777777" w:rsidR="00BA216B" w:rsidRDefault="00BA216B" w:rsidP="00614F98"/>
                          <w:p w14:paraId="499E1603" w14:textId="77777777" w:rsidR="00BA216B" w:rsidRDefault="00BA216B" w:rsidP="00614F98"/>
                          <w:p w14:paraId="50BF532C" w14:textId="77777777" w:rsidR="00BA216B" w:rsidRDefault="00BA216B" w:rsidP="00614F98"/>
                          <w:p w14:paraId="56E68FE8" w14:textId="77777777" w:rsidR="00BA216B" w:rsidRDefault="00BA216B" w:rsidP="00614F98"/>
                          <w:p w14:paraId="662B97B6" w14:textId="77777777" w:rsidR="00BA216B" w:rsidRDefault="00BA216B" w:rsidP="00614F98"/>
                          <w:p w14:paraId="3168188E" w14:textId="77777777" w:rsidR="00BA216B" w:rsidRDefault="00BA216B" w:rsidP="00614F98"/>
                          <w:p w14:paraId="0182C799" w14:textId="77777777" w:rsidR="00BA216B" w:rsidRDefault="00BA216B" w:rsidP="00614F98"/>
                          <w:p w14:paraId="112FDB0D" w14:textId="77777777" w:rsidR="00BA216B" w:rsidRDefault="00BA216B" w:rsidP="00614F98"/>
                          <w:p w14:paraId="73F34A7A" w14:textId="77777777" w:rsidR="00BA216B" w:rsidRDefault="00BA216B" w:rsidP="00614F98"/>
                          <w:p w14:paraId="577D1DF9" w14:textId="77777777" w:rsidR="00BA216B" w:rsidRDefault="00BA216B" w:rsidP="00614F98"/>
                          <w:p w14:paraId="75F3AE0C" w14:textId="77777777" w:rsidR="00BA216B" w:rsidRDefault="00BA216B" w:rsidP="00614F98"/>
                          <w:p w14:paraId="20690556" w14:textId="77777777" w:rsidR="00BA216B" w:rsidRDefault="00BA216B" w:rsidP="00614F98"/>
                          <w:p w14:paraId="77FE7B32" w14:textId="77777777" w:rsidR="00BA216B" w:rsidRDefault="00BA216B" w:rsidP="00614F98"/>
                          <w:p w14:paraId="78C92DE3" w14:textId="77777777" w:rsidR="00BA216B" w:rsidRDefault="00BA216B" w:rsidP="00614F98"/>
                          <w:p w14:paraId="58F26010" w14:textId="77777777" w:rsidR="00BA216B" w:rsidRDefault="00BA216B" w:rsidP="00614F98"/>
                          <w:p w14:paraId="655C36BA" w14:textId="77777777" w:rsidR="00BA216B" w:rsidRDefault="00BA216B" w:rsidP="00614F98"/>
                          <w:p w14:paraId="1DAC7383" w14:textId="77777777" w:rsidR="00BA216B" w:rsidRDefault="00BA216B" w:rsidP="00614F98"/>
                          <w:p w14:paraId="7BD81851" w14:textId="77777777" w:rsidR="00BA216B" w:rsidRDefault="00BA216B" w:rsidP="00614F98"/>
                          <w:p w14:paraId="2C29D051" w14:textId="77777777" w:rsidR="00BA216B" w:rsidRDefault="00BA216B" w:rsidP="00614F98"/>
                          <w:p w14:paraId="5B2974B0" w14:textId="77777777" w:rsidR="00BA216B" w:rsidRDefault="00BA216B" w:rsidP="00614F98"/>
                          <w:p w14:paraId="606E65CB" w14:textId="77777777" w:rsidR="00BA216B" w:rsidRDefault="00BA216B" w:rsidP="00614F98"/>
                          <w:p w14:paraId="0643FF21" w14:textId="77777777" w:rsidR="00BA216B" w:rsidRDefault="00BA216B" w:rsidP="00614F98"/>
                          <w:p w14:paraId="799F5B6B" w14:textId="77777777" w:rsidR="00BA216B" w:rsidRDefault="00BA216B" w:rsidP="00614F98"/>
                          <w:p w14:paraId="71830E2E" w14:textId="77777777" w:rsidR="00BA216B" w:rsidRDefault="00BA216B" w:rsidP="00614F98"/>
                          <w:p w14:paraId="4BC3F3B8" w14:textId="77777777" w:rsidR="00BA216B" w:rsidRDefault="00BA216B" w:rsidP="00614F98"/>
                          <w:p w14:paraId="3769C12C" w14:textId="77777777" w:rsidR="00BA216B" w:rsidRDefault="00BA216B" w:rsidP="00614F98"/>
                          <w:p w14:paraId="6F247AF7" w14:textId="77777777" w:rsidR="00BA216B" w:rsidRDefault="00BA216B" w:rsidP="00614F98"/>
                          <w:p w14:paraId="658E4898" w14:textId="77777777" w:rsidR="00BA216B" w:rsidRDefault="00BA216B" w:rsidP="00614F98"/>
                          <w:p w14:paraId="1E83DA98" w14:textId="77777777" w:rsidR="00BA216B" w:rsidRDefault="00BA216B" w:rsidP="00614F98"/>
                          <w:p w14:paraId="4365B7DC" w14:textId="77777777" w:rsidR="00BA216B" w:rsidRDefault="00BA216B" w:rsidP="00614F98"/>
                          <w:p w14:paraId="304B4711" w14:textId="77777777" w:rsidR="00BA216B" w:rsidRDefault="00BA216B" w:rsidP="00614F98"/>
                          <w:p w14:paraId="52F23057" w14:textId="77777777" w:rsidR="00BA216B" w:rsidRDefault="00BA216B" w:rsidP="00614F98"/>
                          <w:p w14:paraId="3035594A" w14:textId="77777777" w:rsidR="00BA216B" w:rsidRDefault="00BA216B" w:rsidP="00614F98"/>
                          <w:p w14:paraId="09AF4401" w14:textId="77777777" w:rsidR="00BA216B" w:rsidRDefault="00BA216B" w:rsidP="00614F98"/>
                          <w:p w14:paraId="23D07EDB" w14:textId="77777777" w:rsidR="00BA216B" w:rsidRDefault="00BA216B" w:rsidP="00614F98"/>
                          <w:p w14:paraId="109F5CA5" w14:textId="77777777" w:rsidR="00BA216B" w:rsidRDefault="00BA216B" w:rsidP="00614F98"/>
                          <w:p w14:paraId="4CB1EB8D" w14:textId="77777777" w:rsidR="00BA216B" w:rsidRDefault="00BA216B" w:rsidP="00614F98"/>
                          <w:p w14:paraId="60A6503F" w14:textId="77777777" w:rsidR="00BA216B" w:rsidRDefault="00BA216B" w:rsidP="00614F98"/>
                          <w:p w14:paraId="67615A6D" w14:textId="77777777" w:rsidR="00BA216B" w:rsidRDefault="00BA216B" w:rsidP="00614F98"/>
                          <w:p w14:paraId="1CD6E3C3" w14:textId="77777777" w:rsidR="00BA216B" w:rsidRDefault="00BA216B" w:rsidP="00614F98"/>
                          <w:p w14:paraId="7AEC7359" w14:textId="77777777" w:rsidR="00BA216B" w:rsidRDefault="00BA216B" w:rsidP="00614F98"/>
                          <w:p w14:paraId="5C12106C" w14:textId="77777777" w:rsidR="00BA216B" w:rsidRDefault="00BA216B" w:rsidP="00614F98"/>
                          <w:p w14:paraId="3C0CD913" w14:textId="77777777" w:rsidR="00BA216B" w:rsidRDefault="00BA216B" w:rsidP="00614F98"/>
                          <w:p w14:paraId="53F07F93" w14:textId="77777777" w:rsidR="00BA216B" w:rsidRDefault="00BA216B" w:rsidP="00614F98"/>
                          <w:p w14:paraId="4C5B03CB" w14:textId="77777777" w:rsidR="00BA216B" w:rsidRDefault="00BA216B" w:rsidP="00614F98"/>
                          <w:p w14:paraId="5AAD50F8" w14:textId="77777777" w:rsidR="00BA216B" w:rsidRDefault="00BA216B" w:rsidP="00614F98"/>
                          <w:p w14:paraId="46082C36" w14:textId="77777777" w:rsidR="00BA216B" w:rsidRDefault="00BA216B" w:rsidP="00614F98"/>
                          <w:p w14:paraId="4294DF98" w14:textId="77777777" w:rsidR="00BA216B" w:rsidRDefault="00BA216B" w:rsidP="00614F98"/>
                          <w:p w14:paraId="6452AB19" w14:textId="77777777" w:rsidR="00BA216B" w:rsidRDefault="00BA216B" w:rsidP="00614F98"/>
                          <w:p w14:paraId="527AD8F7" w14:textId="77777777" w:rsidR="00BA216B" w:rsidRDefault="00BA216B" w:rsidP="00614F98"/>
                          <w:p w14:paraId="4DE2515F" w14:textId="77777777" w:rsidR="00BA216B" w:rsidRDefault="00BA216B" w:rsidP="00614F98"/>
                          <w:p w14:paraId="7E589AF3" w14:textId="77777777" w:rsidR="00BA216B" w:rsidRDefault="00BA216B" w:rsidP="00614F98"/>
                          <w:p w14:paraId="283D5CA2" w14:textId="77777777" w:rsidR="00BA216B" w:rsidRDefault="00BA216B" w:rsidP="00614F98"/>
                          <w:p w14:paraId="55176C2C" w14:textId="77777777" w:rsidR="00BA216B" w:rsidRDefault="00BA216B" w:rsidP="00614F98"/>
                          <w:p w14:paraId="7E9DAC19" w14:textId="77777777" w:rsidR="00BA216B" w:rsidRDefault="00BA216B" w:rsidP="00614F98"/>
                          <w:p w14:paraId="01E02C4E" w14:textId="77777777" w:rsidR="00BA216B" w:rsidRDefault="00BA216B" w:rsidP="00614F98"/>
                          <w:p w14:paraId="10104B22" w14:textId="77777777" w:rsidR="00BA216B" w:rsidRDefault="00BA216B" w:rsidP="00614F98"/>
                          <w:p w14:paraId="5C1F23EE" w14:textId="77777777" w:rsidR="00BA216B" w:rsidRDefault="00BA216B" w:rsidP="00614F98"/>
                          <w:p w14:paraId="31B2445E" w14:textId="77777777" w:rsidR="00BA216B" w:rsidRDefault="00BA216B" w:rsidP="00614F98"/>
                          <w:p w14:paraId="1EF59B00" w14:textId="77777777" w:rsidR="00BA216B" w:rsidRDefault="00BA216B" w:rsidP="00614F98"/>
                          <w:p w14:paraId="4F48021A" w14:textId="77777777" w:rsidR="00BA216B" w:rsidRDefault="00BA216B" w:rsidP="00614F98"/>
                          <w:p w14:paraId="188574A4" w14:textId="77777777" w:rsidR="00BA216B" w:rsidRDefault="00BA216B" w:rsidP="00614F98"/>
                          <w:p w14:paraId="52D87F35" w14:textId="77777777" w:rsidR="00BA216B" w:rsidRDefault="00BA216B" w:rsidP="00614F98"/>
                          <w:p w14:paraId="569506F8" w14:textId="77777777" w:rsidR="00BA216B" w:rsidRDefault="00BA216B" w:rsidP="00614F98"/>
                          <w:p w14:paraId="2E393575" w14:textId="77777777" w:rsidR="00BA216B" w:rsidRDefault="00BA216B" w:rsidP="00614F98"/>
                          <w:p w14:paraId="63C4896A" w14:textId="77777777" w:rsidR="00BA216B" w:rsidRDefault="00BA216B" w:rsidP="00614F98"/>
                          <w:p w14:paraId="05D8A564" w14:textId="77777777" w:rsidR="00BA216B" w:rsidRDefault="00BA216B" w:rsidP="00614F98"/>
                          <w:p w14:paraId="634DA6CC" w14:textId="77777777" w:rsidR="00BA216B" w:rsidRDefault="00BA216B" w:rsidP="00614F98"/>
                          <w:p w14:paraId="3504C62A" w14:textId="77777777" w:rsidR="00BA216B" w:rsidRDefault="00BA216B" w:rsidP="00614F98"/>
                          <w:p w14:paraId="1332FBDF" w14:textId="77777777" w:rsidR="00BA216B" w:rsidRDefault="00BA216B" w:rsidP="00614F98"/>
                          <w:p w14:paraId="25F55FD9" w14:textId="77777777" w:rsidR="00BA216B" w:rsidRDefault="00BA216B" w:rsidP="00614F98"/>
                          <w:p w14:paraId="516AC665" w14:textId="77777777" w:rsidR="00BA216B" w:rsidRDefault="00BA216B" w:rsidP="00614F98"/>
                          <w:p w14:paraId="084A043C" w14:textId="77777777" w:rsidR="00BA216B" w:rsidRDefault="00BA216B" w:rsidP="00614F98"/>
                          <w:p w14:paraId="1A9128B9" w14:textId="77777777" w:rsidR="00BA216B" w:rsidRDefault="00BA216B" w:rsidP="00614F98"/>
                          <w:p w14:paraId="4DD3FA27" w14:textId="77777777" w:rsidR="00BA216B" w:rsidRDefault="00BA216B" w:rsidP="00614F98"/>
                          <w:p w14:paraId="583085CE" w14:textId="77777777" w:rsidR="00BA216B" w:rsidRDefault="00BA216B" w:rsidP="00614F98"/>
                          <w:p w14:paraId="588A0F4B" w14:textId="77777777" w:rsidR="00BA216B" w:rsidRDefault="00BA216B" w:rsidP="00614F98"/>
                          <w:p w14:paraId="437999D2" w14:textId="77777777" w:rsidR="00BA216B" w:rsidRDefault="00BA216B" w:rsidP="00614F98"/>
                          <w:p w14:paraId="2B0EE482" w14:textId="77777777" w:rsidR="00BA216B" w:rsidRDefault="00BA216B" w:rsidP="00614F98"/>
                          <w:p w14:paraId="7561132F" w14:textId="77777777" w:rsidR="00BA216B" w:rsidRDefault="00BA216B" w:rsidP="00614F98"/>
                          <w:p w14:paraId="2829E89D" w14:textId="77777777" w:rsidR="00BA216B" w:rsidRDefault="00BA216B" w:rsidP="00614F98"/>
                          <w:p w14:paraId="6ACD904C" w14:textId="77777777" w:rsidR="00BA216B" w:rsidRDefault="00BA216B" w:rsidP="00614F98"/>
                          <w:p w14:paraId="6B259577" w14:textId="77777777" w:rsidR="00BA216B" w:rsidRDefault="00BA216B" w:rsidP="00614F98"/>
                          <w:p w14:paraId="1BE3D8C4" w14:textId="77777777" w:rsidR="00BA216B" w:rsidRDefault="00BA216B" w:rsidP="00614F98"/>
                          <w:p w14:paraId="0EFF854A" w14:textId="77777777" w:rsidR="00BA216B" w:rsidRDefault="00BA216B" w:rsidP="00614F98"/>
                          <w:p w14:paraId="7BA91031" w14:textId="77777777" w:rsidR="00BA216B" w:rsidRDefault="00BA216B" w:rsidP="00614F98"/>
                          <w:p w14:paraId="1FDF1D5E" w14:textId="77777777" w:rsidR="00BA216B" w:rsidRDefault="00BA216B" w:rsidP="00614F98"/>
                          <w:p w14:paraId="4D765279" w14:textId="77777777" w:rsidR="00BA216B" w:rsidRDefault="00BA216B" w:rsidP="00614F98"/>
                          <w:p w14:paraId="4F46D60E" w14:textId="77777777" w:rsidR="00BA216B" w:rsidRDefault="00BA216B" w:rsidP="00614F98"/>
                          <w:p w14:paraId="6B8EB8B7" w14:textId="77777777" w:rsidR="00BA216B" w:rsidRDefault="00BA216B" w:rsidP="00614F98"/>
                          <w:p w14:paraId="5D513851" w14:textId="77777777" w:rsidR="00BA216B" w:rsidRDefault="00BA216B" w:rsidP="00614F98"/>
                          <w:p w14:paraId="0FEA74BD" w14:textId="77777777" w:rsidR="00BA216B" w:rsidRDefault="00BA216B" w:rsidP="00614F98"/>
                          <w:p w14:paraId="308D2D0F" w14:textId="77777777" w:rsidR="00BA216B" w:rsidRDefault="00BA216B" w:rsidP="00614F98"/>
                          <w:p w14:paraId="33066D58" w14:textId="77777777" w:rsidR="00BA216B" w:rsidRDefault="00BA216B" w:rsidP="00614F98"/>
                          <w:p w14:paraId="189D9B18" w14:textId="77777777" w:rsidR="00BA216B" w:rsidRDefault="00BA216B" w:rsidP="00614F98"/>
                          <w:p w14:paraId="71539E30" w14:textId="77777777" w:rsidR="00BA216B" w:rsidRDefault="00BA216B" w:rsidP="00614F98"/>
                          <w:p w14:paraId="2FE899AA" w14:textId="77777777" w:rsidR="00BA216B" w:rsidRDefault="00BA216B" w:rsidP="00614F98"/>
                          <w:p w14:paraId="095BDCE9" w14:textId="77777777" w:rsidR="00BA216B" w:rsidRDefault="00BA216B" w:rsidP="00614F98"/>
                          <w:p w14:paraId="24369B6E" w14:textId="77777777" w:rsidR="00BA216B" w:rsidRDefault="00BA216B" w:rsidP="00614F98"/>
                          <w:p w14:paraId="5DF59B0F" w14:textId="77777777" w:rsidR="00BA216B" w:rsidRDefault="00BA216B" w:rsidP="00614F98"/>
                          <w:p w14:paraId="324A6EF5" w14:textId="77777777" w:rsidR="00BA216B" w:rsidRDefault="00BA216B" w:rsidP="00614F98"/>
                          <w:p w14:paraId="6C8F850B" w14:textId="77777777" w:rsidR="00BA216B" w:rsidRDefault="00BA216B" w:rsidP="00614F98"/>
                          <w:p w14:paraId="58EFE13E" w14:textId="77777777" w:rsidR="00BA216B" w:rsidRDefault="00BA216B" w:rsidP="00614F98"/>
                          <w:p w14:paraId="05A0F73F" w14:textId="77777777" w:rsidR="00BA216B" w:rsidRDefault="00BA216B" w:rsidP="00614F98"/>
                          <w:p w14:paraId="0B39D8B3" w14:textId="77777777" w:rsidR="00BA216B" w:rsidRDefault="00BA216B" w:rsidP="00614F98"/>
                          <w:p w14:paraId="453AEFF8" w14:textId="77777777" w:rsidR="00BA216B" w:rsidRDefault="00BA216B" w:rsidP="00614F98"/>
                          <w:p w14:paraId="0114C5A1" w14:textId="77777777" w:rsidR="00BA216B" w:rsidRDefault="00BA216B" w:rsidP="00614F98"/>
                          <w:p w14:paraId="14EE5E60" w14:textId="77777777" w:rsidR="00BA216B" w:rsidRDefault="00BA216B" w:rsidP="00614F98"/>
                          <w:p w14:paraId="17A734C9" w14:textId="77777777" w:rsidR="00BA216B" w:rsidRDefault="00BA216B" w:rsidP="00614F98"/>
                          <w:p w14:paraId="04A0D2EF" w14:textId="77777777" w:rsidR="00BA216B" w:rsidRDefault="00BA216B" w:rsidP="00614F98"/>
                          <w:p w14:paraId="28C8D6BB" w14:textId="77777777" w:rsidR="00BA216B" w:rsidRDefault="00BA216B" w:rsidP="00614F98"/>
                          <w:p w14:paraId="3BE29319" w14:textId="77777777" w:rsidR="00BA216B" w:rsidRDefault="00BA216B" w:rsidP="00614F98"/>
                          <w:p w14:paraId="7E31E907" w14:textId="77777777" w:rsidR="00BA216B" w:rsidRDefault="00BA216B" w:rsidP="00614F98"/>
                          <w:p w14:paraId="5BC5A9E0" w14:textId="77777777" w:rsidR="00BA216B" w:rsidRDefault="00BA216B" w:rsidP="00614F98"/>
                          <w:p w14:paraId="4912EBCA" w14:textId="77777777" w:rsidR="00BA216B" w:rsidRDefault="00BA216B" w:rsidP="00614F98"/>
                          <w:p w14:paraId="75EC700F" w14:textId="77777777" w:rsidR="00BA216B" w:rsidRDefault="00BA216B" w:rsidP="00614F98"/>
                          <w:p w14:paraId="0A93DAD3" w14:textId="77777777" w:rsidR="00BA216B" w:rsidRDefault="00BA216B" w:rsidP="00614F98"/>
                          <w:p w14:paraId="653E8F5E" w14:textId="77777777" w:rsidR="00BA216B" w:rsidRDefault="00BA216B" w:rsidP="00614F98"/>
                          <w:p w14:paraId="2C0EE443" w14:textId="77777777" w:rsidR="00BA216B" w:rsidRDefault="00BA216B" w:rsidP="00614F98"/>
                          <w:p w14:paraId="5257B362" w14:textId="77777777" w:rsidR="00BA216B" w:rsidRDefault="00BA216B" w:rsidP="00614F98"/>
                          <w:p w14:paraId="098996AA" w14:textId="77777777" w:rsidR="00BA216B" w:rsidRDefault="00BA216B" w:rsidP="00614F98"/>
                          <w:p w14:paraId="7E65A5FC" w14:textId="77777777" w:rsidR="00BA216B" w:rsidRDefault="00BA216B" w:rsidP="00614F98"/>
                          <w:p w14:paraId="1C9DB786" w14:textId="77777777" w:rsidR="00BA216B" w:rsidRDefault="00BA216B" w:rsidP="00614F98"/>
                          <w:p w14:paraId="699656A2" w14:textId="77777777" w:rsidR="00BA216B" w:rsidRDefault="00BA216B" w:rsidP="00614F98"/>
                          <w:p w14:paraId="47868594" w14:textId="77777777" w:rsidR="00BA216B" w:rsidRDefault="00BA216B" w:rsidP="00614F98"/>
                          <w:p w14:paraId="0EBF5ADB" w14:textId="77777777" w:rsidR="00BA216B" w:rsidRDefault="00BA216B" w:rsidP="00614F98"/>
                          <w:p w14:paraId="5E0D4019" w14:textId="77777777" w:rsidR="00BA216B" w:rsidRDefault="00BA216B" w:rsidP="00614F98"/>
                          <w:p w14:paraId="3D60F64B" w14:textId="77777777" w:rsidR="00BA216B" w:rsidRDefault="00BA216B" w:rsidP="00614F98"/>
                          <w:p w14:paraId="4BD574B6" w14:textId="77777777" w:rsidR="00BA216B" w:rsidRDefault="00BA216B" w:rsidP="00614F98"/>
                          <w:p w14:paraId="56EB3F4F" w14:textId="77777777" w:rsidR="00BA216B" w:rsidRDefault="00BA216B" w:rsidP="00614F98"/>
                          <w:p w14:paraId="19E8A7B2" w14:textId="77777777" w:rsidR="00BA216B" w:rsidRDefault="00BA216B" w:rsidP="00614F98"/>
                          <w:p w14:paraId="0D762405" w14:textId="77777777" w:rsidR="00BA216B" w:rsidRDefault="00BA216B" w:rsidP="00614F98"/>
                          <w:p w14:paraId="08508AD1" w14:textId="77777777" w:rsidR="00BA216B" w:rsidRDefault="00BA216B" w:rsidP="00614F98"/>
                          <w:p w14:paraId="14EA33D8" w14:textId="77777777" w:rsidR="00BA216B" w:rsidRDefault="00BA216B" w:rsidP="00614F98"/>
                          <w:p w14:paraId="77D3969E" w14:textId="77777777" w:rsidR="00BA216B" w:rsidRDefault="00BA216B" w:rsidP="00614F98"/>
                          <w:p w14:paraId="0B463199" w14:textId="77777777" w:rsidR="00BA216B" w:rsidRDefault="00BA216B" w:rsidP="00614F98"/>
                          <w:p w14:paraId="1EE97A59" w14:textId="77777777" w:rsidR="00BA216B" w:rsidRDefault="00BA216B" w:rsidP="00614F98"/>
                          <w:p w14:paraId="7E0771E8" w14:textId="77777777" w:rsidR="00BA216B" w:rsidRDefault="00BA216B" w:rsidP="00614F98"/>
                          <w:p w14:paraId="7EA9DFB7" w14:textId="77777777" w:rsidR="00BA216B" w:rsidRDefault="00BA216B" w:rsidP="00614F98"/>
                          <w:p w14:paraId="55F87B39" w14:textId="77777777" w:rsidR="00BA216B" w:rsidRDefault="00BA216B" w:rsidP="00614F98"/>
                          <w:p w14:paraId="389C0A68" w14:textId="77777777" w:rsidR="00BA216B" w:rsidRDefault="00BA216B" w:rsidP="00614F98"/>
                          <w:p w14:paraId="5548034F" w14:textId="77777777" w:rsidR="00BA216B" w:rsidRDefault="00BA216B" w:rsidP="00614F98"/>
                          <w:p w14:paraId="46B3CB22" w14:textId="77777777" w:rsidR="00BA216B" w:rsidRDefault="00BA216B" w:rsidP="00614F98"/>
                          <w:p w14:paraId="7A84C498" w14:textId="77777777" w:rsidR="00BA216B" w:rsidRDefault="00BA216B" w:rsidP="00614F98"/>
                          <w:p w14:paraId="5276F4FA" w14:textId="77777777" w:rsidR="00BA216B" w:rsidRDefault="00BA216B" w:rsidP="00614F98"/>
                          <w:p w14:paraId="38A0FB1B" w14:textId="77777777" w:rsidR="00BA216B" w:rsidRDefault="00BA216B" w:rsidP="00614F98"/>
                          <w:p w14:paraId="12CDFDF3" w14:textId="77777777" w:rsidR="00BA216B" w:rsidRDefault="00BA216B" w:rsidP="00614F98"/>
                          <w:p w14:paraId="0393FD2B" w14:textId="77777777" w:rsidR="00BA216B" w:rsidRDefault="00BA216B" w:rsidP="00614F98"/>
                          <w:p w14:paraId="5F63FC56" w14:textId="77777777" w:rsidR="00BA216B" w:rsidRDefault="00BA216B" w:rsidP="00614F98"/>
                          <w:p w14:paraId="19D46568" w14:textId="77777777" w:rsidR="00BA216B" w:rsidRDefault="00BA216B" w:rsidP="00614F98"/>
                          <w:p w14:paraId="04430B6B" w14:textId="77777777" w:rsidR="00BA216B" w:rsidRDefault="00BA216B" w:rsidP="00614F98"/>
                          <w:p w14:paraId="1B19CA09" w14:textId="77777777" w:rsidR="00BA216B" w:rsidRDefault="00BA216B" w:rsidP="00614F98"/>
                          <w:p w14:paraId="47687DA8" w14:textId="77777777" w:rsidR="00BA216B" w:rsidRDefault="00BA216B" w:rsidP="00614F98"/>
                          <w:p w14:paraId="0EA96D53" w14:textId="77777777" w:rsidR="00BA216B" w:rsidRDefault="00BA216B" w:rsidP="00614F98"/>
                          <w:p w14:paraId="14D3D415" w14:textId="77777777" w:rsidR="00BA216B" w:rsidRDefault="00BA216B" w:rsidP="00614F98"/>
                          <w:p w14:paraId="1D7BF5AF" w14:textId="77777777" w:rsidR="00BA216B" w:rsidRDefault="00BA216B" w:rsidP="00614F98"/>
                          <w:p w14:paraId="378CFC10" w14:textId="77777777" w:rsidR="00BA216B" w:rsidRDefault="00BA216B" w:rsidP="00614F98"/>
                          <w:p w14:paraId="36AEC236" w14:textId="77777777" w:rsidR="00BA216B" w:rsidRDefault="00BA216B" w:rsidP="00614F98"/>
                          <w:p w14:paraId="695D67A2" w14:textId="77777777" w:rsidR="00BA216B" w:rsidRDefault="00BA216B" w:rsidP="00614F98"/>
                          <w:p w14:paraId="3F5D9FC6" w14:textId="77777777" w:rsidR="00BA216B" w:rsidRDefault="00BA216B" w:rsidP="00614F98"/>
                          <w:p w14:paraId="05C73451" w14:textId="77777777" w:rsidR="00BA216B" w:rsidRDefault="00BA216B" w:rsidP="00614F98"/>
                          <w:p w14:paraId="462EC28B" w14:textId="77777777" w:rsidR="00BA216B" w:rsidRDefault="00BA216B" w:rsidP="00614F98"/>
                          <w:p w14:paraId="0AEA3467" w14:textId="77777777" w:rsidR="00BA216B" w:rsidRDefault="00BA216B" w:rsidP="00614F98"/>
                          <w:p w14:paraId="55E90817" w14:textId="77777777" w:rsidR="00BA216B" w:rsidRDefault="00BA216B" w:rsidP="00614F98"/>
                          <w:p w14:paraId="67E84ECB" w14:textId="77777777" w:rsidR="00BA216B" w:rsidRDefault="00BA216B" w:rsidP="00614F98"/>
                          <w:p w14:paraId="5623A5ED" w14:textId="77777777" w:rsidR="00BA216B" w:rsidRDefault="00BA216B" w:rsidP="00614F98"/>
                          <w:p w14:paraId="30A14951" w14:textId="77777777" w:rsidR="00BA216B" w:rsidRDefault="00BA216B" w:rsidP="00614F98"/>
                          <w:p w14:paraId="3686888F" w14:textId="77777777" w:rsidR="00BA216B" w:rsidRDefault="00BA216B" w:rsidP="00614F98"/>
                          <w:p w14:paraId="6231B183" w14:textId="77777777" w:rsidR="00BA216B" w:rsidRDefault="00BA216B" w:rsidP="00614F98"/>
                          <w:p w14:paraId="2773C715" w14:textId="77777777" w:rsidR="00BA216B" w:rsidRDefault="00BA216B" w:rsidP="00614F98"/>
                          <w:p w14:paraId="1FA937F7" w14:textId="77777777" w:rsidR="00BA216B" w:rsidRDefault="00BA216B" w:rsidP="00614F98"/>
                          <w:p w14:paraId="39D4AF36" w14:textId="77777777" w:rsidR="00BA216B" w:rsidRDefault="00BA216B" w:rsidP="00614F98"/>
                          <w:p w14:paraId="2F52721A" w14:textId="77777777" w:rsidR="00BA216B" w:rsidRDefault="00BA216B" w:rsidP="00614F98"/>
                          <w:p w14:paraId="08F00DDD" w14:textId="77777777" w:rsidR="00BA216B" w:rsidRDefault="00BA216B" w:rsidP="00614F98"/>
                          <w:p w14:paraId="7C509685" w14:textId="77777777" w:rsidR="00BA216B" w:rsidRDefault="00BA216B" w:rsidP="00614F98"/>
                          <w:p w14:paraId="3AAB7835" w14:textId="77777777" w:rsidR="00BA216B" w:rsidRDefault="00BA216B" w:rsidP="00614F98"/>
                          <w:p w14:paraId="5F2F67E3" w14:textId="77777777" w:rsidR="00BA216B" w:rsidRDefault="00BA216B" w:rsidP="00614F98"/>
                          <w:p w14:paraId="38B1591D" w14:textId="77777777" w:rsidR="00BA216B" w:rsidRDefault="00BA216B" w:rsidP="00614F98"/>
                          <w:p w14:paraId="06B48BB9" w14:textId="77777777" w:rsidR="00BA216B" w:rsidRDefault="00BA216B" w:rsidP="00614F98"/>
                          <w:p w14:paraId="5760F80B" w14:textId="77777777" w:rsidR="00BA216B" w:rsidRDefault="00BA216B" w:rsidP="00614F98"/>
                          <w:p w14:paraId="3E18B4E8" w14:textId="77777777" w:rsidR="00BA216B" w:rsidRDefault="00BA216B" w:rsidP="00614F98"/>
                          <w:p w14:paraId="54E10C3C" w14:textId="77777777" w:rsidR="00BA216B" w:rsidRDefault="00BA216B" w:rsidP="00614F98"/>
                          <w:p w14:paraId="589F3F79" w14:textId="77777777" w:rsidR="00BA216B" w:rsidRDefault="00BA216B" w:rsidP="00614F98"/>
                          <w:p w14:paraId="7052F173" w14:textId="77777777" w:rsidR="00BA216B" w:rsidRDefault="00BA216B" w:rsidP="00614F98"/>
                          <w:p w14:paraId="3905C994" w14:textId="77777777" w:rsidR="00BA216B" w:rsidRDefault="00BA216B" w:rsidP="00614F98"/>
                          <w:p w14:paraId="2E1315E6" w14:textId="77777777" w:rsidR="00BA216B" w:rsidRDefault="00BA216B" w:rsidP="00614F98"/>
                          <w:p w14:paraId="2D3BD7F2" w14:textId="77777777" w:rsidR="00BA216B" w:rsidRDefault="00BA216B" w:rsidP="00614F98"/>
                          <w:p w14:paraId="6BD82C03" w14:textId="77777777" w:rsidR="00BA216B" w:rsidRDefault="00BA216B" w:rsidP="00614F98"/>
                          <w:p w14:paraId="5F1D6BC5" w14:textId="77777777" w:rsidR="00BA216B" w:rsidRDefault="00BA216B" w:rsidP="00614F98"/>
                          <w:p w14:paraId="06BC4800" w14:textId="77777777" w:rsidR="00BA216B" w:rsidRDefault="00BA216B" w:rsidP="00614F98"/>
                          <w:p w14:paraId="0022DCE7" w14:textId="77777777" w:rsidR="00BA216B" w:rsidRDefault="00BA216B" w:rsidP="00614F98"/>
                          <w:p w14:paraId="54814689" w14:textId="77777777" w:rsidR="00BA216B" w:rsidRDefault="00BA216B" w:rsidP="00614F98"/>
                          <w:p w14:paraId="7E7BCD95" w14:textId="77777777" w:rsidR="00BA216B" w:rsidRDefault="00BA216B" w:rsidP="00614F98"/>
                          <w:p w14:paraId="6E8AD738" w14:textId="77777777" w:rsidR="00BA216B" w:rsidRDefault="00BA216B" w:rsidP="00614F98"/>
                          <w:p w14:paraId="5F6F768E" w14:textId="77777777" w:rsidR="00BA216B" w:rsidRDefault="00BA216B" w:rsidP="00614F98"/>
                          <w:p w14:paraId="5223FF20" w14:textId="77777777" w:rsidR="00BA216B" w:rsidRDefault="00BA216B" w:rsidP="00614F98"/>
                          <w:p w14:paraId="49FF4AC9" w14:textId="77777777" w:rsidR="00BA216B" w:rsidRDefault="00BA216B" w:rsidP="00614F98"/>
                          <w:p w14:paraId="61E4EAE4" w14:textId="77777777" w:rsidR="00BA216B" w:rsidRDefault="00BA216B" w:rsidP="00614F98"/>
                          <w:p w14:paraId="26141FEB" w14:textId="77777777" w:rsidR="00BA216B" w:rsidRDefault="00BA216B" w:rsidP="00614F98"/>
                          <w:p w14:paraId="6D195435" w14:textId="77777777" w:rsidR="00BA216B" w:rsidRDefault="00BA216B" w:rsidP="00614F98"/>
                          <w:p w14:paraId="7FC06D49" w14:textId="77777777" w:rsidR="00BA216B" w:rsidRDefault="00BA216B" w:rsidP="00614F98"/>
                          <w:p w14:paraId="142D896D" w14:textId="77777777" w:rsidR="00BA216B" w:rsidRDefault="00BA216B" w:rsidP="00614F98"/>
                          <w:p w14:paraId="31FDD079" w14:textId="77777777" w:rsidR="00BA216B" w:rsidRDefault="00BA216B" w:rsidP="00614F98"/>
                          <w:p w14:paraId="71337C6F" w14:textId="77777777" w:rsidR="00BA216B" w:rsidRDefault="00BA216B" w:rsidP="00614F98"/>
                          <w:p w14:paraId="5F399D4B" w14:textId="77777777" w:rsidR="00BA216B" w:rsidRDefault="00BA216B" w:rsidP="00614F98"/>
                          <w:p w14:paraId="40542089" w14:textId="77777777" w:rsidR="00BA216B" w:rsidRDefault="00BA216B" w:rsidP="00614F98"/>
                          <w:p w14:paraId="7670FCE3" w14:textId="77777777" w:rsidR="00BA216B" w:rsidRDefault="00BA216B" w:rsidP="00614F98"/>
                          <w:p w14:paraId="67A2777D" w14:textId="77777777" w:rsidR="00BA216B" w:rsidRDefault="00BA216B" w:rsidP="00614F98"/>
                          <w:p w14:paraId="5ECEED52" w14:textId="77777777" w:rsidR="00BA216B" w:rsidRDefault="00BA216B" w:rsidP="00614F98"/>
                          <w:p w14:paraId="437346BE" w14:textId="77777777" w:rsidR="00BA216B" w:rsidRDefault="00BA216B" w:rsidP="00614F98"/>
                          <w:p w14:paraId="386DCCB4" w14:textId="77777777" w:rsidR="00BA216B" w:rsidRDefault="00BA216B" w:rsidP="00614F98"/>
                          <w:p w14:paraId="6752DB85" w14:textId="77777777" w:rsidR="00BA216B" w:rsidRDefault="00BA216B" w:rsidP="00614F98"/>
                          <w:p w14:paraId="70BC7E1E" w14:textId="77777777" w:rsidR="00BA216B" w:rsidRDefault="00BA216B" w:rsidP="00614F98"/>
                          <w:p w14:paraId="0A3F27F5" w14:textId="77777777" w:rsidR="00BA216B" w:rsidRDefault="00BA216B" w:rsidP="00614F98"/>
                          <w:p w14:paraId="33EC9A93" w14:textId="77777777" w:rsidR="00BA216B" w:rsidRDefault="00BA216B" w:rsidP="00614F98"/>
                          <w:p w14:paraId="16F2D890" w14:textId="77777777" w:rsidR="00BA216B" w:rsidRDefault="00BA216B" w:rsidP="00614F98"/>
                          <w:p w14:paraId="7D6ADA02" w14:textId="77777777" w:rsidR="00BA216B" w:rsidRDefault="00BA216B" w:rsidP="00614F98"/>
                          <w:p w14:paraId="073A8CCB" w14:textId="77777777" w:rsidR="00BA216B" w:rsidRDefault="00BA216B" w:rsidP="00614F98"/>
                          <w:p w14:paraId="6C380A35" w14:textId="77777777" w:rsidR="00BA216B" w:rsidRDefault="00BA216B" w:rsidP="00614F98"/>
                          <w:p w14:paraId="3CEC7184" w14:textId="77777777" w:rsidR="00BA216B" w:rsidRDefault="00BA216B" w:rsidP="00614F98"/>
                          <w:p w14:paraId="55CB9BE9" w14:textId="77777777" w:rsidR="00BA216B" w:rsidRDefault="00BA216B" w:rsidP="00614F98"/>
                          <w:p w14:paraId="7F291401" w14:textId="77777777" w:rsidR="00BA216B" w:rsidRDefault="00BA216B" w:rsidP="00614F98"/>
                          <w:p w14:paraId="65F16CD0" w14:textId="77777777" w:rsidR="00BA216B" w:rsidRDefault="00BA216B" w:rsidP="00614F98"/>
                          <w:p w14:paraId="79E84A8A" w14:textId="77777777" w:rsidR="00BA216B" w:rsidRDefault="00BA216B" w:rsidP="00614F98"/>
                          <w:p w14:paraId="5F808E4F" w14:textId="77777777" w:rsidR="00BA216B" w:rsidRDefault="00BA216B" w:rsidP="00614F98"/>
                          <w:p w14:paraId="61E06867" w14:textId="77777777" w:rsidR="00BA216B" w:rsidRDefault="00BA216B" w:rsidP="00614F98"/>
                          <w:p w14:paraId="79123359" w14:textId="77777777" w:rsidR="00BA216B" w:rsidRDefault="00BA216B" w:rsidP="00614F98"/>
                          <w:p w14:paraId="4A48C7CE" w14:textId="77777777" w:rsidR="00BA216B" w:rsidRDefault="00BA216B" w:rsidP="00614F98"/>
                          <w:p w14:paraId="65260805" w14:textId="77777777" w:rsidR="00BA216B" w:rsidRDefault="00BA216B" w:rsidP="00614F98"/>
                          <w:p w14:paraId="7F0E8E04" w14:textId="77777777" w:rsidR="00BA216B" w:rsidRDefault="00BA216B" w:rsidP="00614F98"/>
                          <w:p w14:paraId="6C6B265D" w14:textId="77777777" w:rsidR="00BA216B" w:rsidRDefault="00BA216B" w:rsidP="00614F98"/>
                          <w:p w14:paraId="65ABA1D0" w14:textId="77777777" w:rsidR="00BA216B" w:rsidRDefault="00BA216B" w:rsidP="00614F98"/>
                          <w:p w14:paraId="046B954A" w14:textId="77777777" w:rsidR="00BA216B" w:rsidRDefault="00BA216B" w:rsidP="00614F98"/>
                          <w:p w14:paraId="2E4ADA80" w14:textId="77777777" w:rsidR="00BA216B" w:rsidRDefault="00BA216B" w:rsidP="00614F98"/>
                          <w:p w14:paraId="08AD3732" w14:textId="77777777" w:rsidR="00BA216B" w:rsidRDefault="00BA216B" w:rsidP="00614F98"/>
                          <w:p w14:paraId="782B32B5" w14:textId="77777777" w:rsidR="00BA216B" w:rsidRDefault="00BA216B" w:rsidP="00614F98"/>
                          <w:p w14:paraId="2C4536C7" w14:textId="77777777" w:rsidR="00BA216B" w:rsidRDefault="00BA216B" w:rsidP="00614F98"/>
                          <w:p w14:paraId="76532EDB" w14:textId="77777777" w:rsidR="00BA216B" w:rsidRDefault="00BA216B" w:rsidP="00614F98"/>
                          <w:p w14:paraId="70397B18" w14:textId="77777777" w:rsidR="00BA216B" w:rsidRDefault="00BA216B" w:rsidP="00614F98"/>
                          <w:p w14:paraId="68344B84" w14:textId="77777777" w:rsidR="00BA216B" w:rsidRDefault="00BA216B" w:rsidP="00614F98"/>
                          <w:p w14:paraId="3941F446" w14:textId="77777777" w:rsidR="00BA216B" w:rsidRDefault="00BA216B" w:rsidP="00614F98"/>
                          <w:p w14:paraId="3244FBCB" w14:textId="77777777" w:rsidR="00BA216B" w:rsidRDefault="00BA216B" w:rsidP="00614F98"/>
                          <w:p w14:paraId="1B7C76D6" w14:textId="77777777" w:rsidR="00BA216B" w:rsidRDefault="00BA216B" w:rsidP="00614F98"/>
                          <w:p w14:paraId="10E7AC4A" w14:textId="77777777" w:rsidR="00BA216B" w:rsidRDefault="00BA216B" w:rsidP="00614F98"/>
                          <w:p w14:paraId="22C93D5F" w14:textId="77777777" w:rsidR="00BA216B" w:rsidRDefault="00BA216B" w:rsidP="00614F98"/>
                          <w:p w14:paraId="1D44189E" w14:textId="77777777" w:rsidR="00BA216B" w:rsidRDefault="00BA216B" w:rsidP="00614F98"/>
                          <w:p w14:paraId="5871143A" w14:textId="77777777" w:rsidR="00BA216B" w:rsidRDefault="00BA216B" w:rsidP="00614F98"/>
                          <w:p w14:paraId="0521E312" w14:textId="77777777" w:rsidR="00BA216B" w:rsidRDefault="00BA216B" w:rsidP="00614F98"/>
                          <w:p w14:paraId="0010CF88" w14:textId="77777777" w:rsidR="00BA216B" w:rsidRDefault="00BA216B" w:rsidP="00614F98"/>
                          <w:p w14:paraId="1FF64B68" w14:textId="77777777" w:rsidR="00BA216B" w:rsidRDefault="00BA216B" w:rsidP="00614F98"/>
                          <w:p w14:paraId="46B794B2" w14:textId="77777777" w:rsidR="00BA216B" w:rsidRDefault="00BA216B" w:rsidP="00614F98"/>
                          <w:p w14:paraId="0BD055D2" w14:textId="77777777" w:rsidR="00BA216B" w:rsidRDefault="00BA216B" w:rsidP="00614F98"/>
                          <w:p w14:paraId="52791502" w14:textId="77777777" w:rsidR="00BA216B" w:rsidRDefault="00BA216B" w:rsidP="00614F98"/>
                          <w:p w14:paraId="0A27BEA7" w14:textId="77777777" w:rsidR="00BA216B" w:rsidRDefault="00BA216B" w:rsidP="00614F98"/>
                          <w:p w14:paraId="31C9C6BD" w14:textId="77777777" w:rsidR="00BA216B" w:rsidRDefault="00BA216B" w:rsidP="00614F98"/>
                          <w:p w14:paraId="24DA11BC" w14:textId="77777777" w:rsidR="00BA216B" w:rsidRDefault="00BA216B" w:rsidP="00614F98"/>
                          <w:p w14:paraId="5CE7214D" w14:textId="77777777" w:rsidR="00BA216B" w:rsidRDefault="00BA216B" w:rsidP="00614F98"/>
                          <w:p w14:paraId="29F5762B" w14:textId="77777777" w:rsidR="00BA216B" w:rsidRDefault="00BA216B" w:rsidP="00614F98"/>
                          <w:p w14:paraId="48C31860" w14:textId="77777777" w:rsidR="00BA216B" w:rsidRDefault="00BA216B" w:rsidP="00614F98"/>
                          <w:p w14:paraId="7F8B0306" w14:textId="77777777" w:rsidR="00BA216B" w:rsidRDefault="00BA216B" w:rsidP="00614F98"/>
                          <w:p w14:paraId="12FFE974" w14:textId="77777777" w:rsidR="00BA216B" w:rsidRDefault="00BA216B" w:rsidP="00614F98"/>
                          <w:p w14:paraId="7EABCCBF" w14:textId="77777777" w:rsidR="00BA216B" w:rsidRDefault="00BA216B" w:rsidP="00614F98"/>
                          <w:p w14:paraId="1FDAB1C7" w14:textId="77777777" w:rsidR="00BA216B" w:rsidRDefault="00BA216B" w:rsidP="00614F98"/>
                          <w:p w14:paraId="23E2D279" w14:textId="77777777" w:rsidR="00BA216B" w:rsidRDefault="00BA216B" w:rsidP="00614F98"/>
                          <w:p w14:paraId="4FB121C1" w14:textId="77777777" w:rsidR="00BA216B" w:rsidRDefault="00BA216B" w:rsidP="00614F98"/>
                          <w:p w14:paraId="5968D2FC" w14:textId="77777777" w:rsidR="00BA216B" w:rsidRDefault="00BA216B" w:rsidP="00614F98"/>
                          <w:p w14:paraId="257300A4" w14:textId="77777777" w:rsidR="00BA216B" w:rsidRDefault="00BA216B" w:rsidP="00614F98"/>
                          <w:p w14:paraId="47EC470E" w14:textId="77777777" w:rsidR="00BA216B" w:rsidRDefault="00BA216B" w:rsidP="00614F98"/>
                          <w:p w14:paraId="4E6EB5C2" w14:textId="77777777" w:rsidR="00BA216B" w:rsidRDefault="00BA216B" w:rsidP="00614F98"/>
                          <w:p w14:paraId="083FACDF" w14:textId="77777777" w:rsidR="00BA216B" w:rsidRDefault="00BA216B" w:rsidP="00614F98"/>
                          <w:p w14:paraId="0DD78EE1" w14:textId="77777777" w:rsidR="00BA216B" w:rsidRDefault="00BA216B" w:rsidP="00614F98"/>
                          <w:p w14:paraId="2190F321" w14:textId="77777777" w:rsidR="00BA216B" w:rsidRDefault="00BA216B" w:rsidP="00614F98"/>
                          <w:p w14:paraId="50CC04F7" w14:textId="77777777" w:rsidR="00BA216B" w:rsidRDefault="00BA216B" w:rsidP="00614F98"/>
                          <w:p w14:paraId="3DE7589D" w14:textId="77777777" w:rsidR="00BA216B" w:rsidRDefault="00BA216B" w:rsidP="00614F98"/>
                          <w:p w14:paraId="6F3F538D" w14:textId="77777777" w:rsidR="00BA216B" w:rsidRDefault="00BA216B" w:rsidP="00614F98"/>
                          <w:p w14:paraId="6B75443A" w14:textId="77777777" w:rsidR="00BA216B" w:rsidRDefault="00BA216B" w:rsidP="00614F98"/>
                          <w:p w14:paraId="0CC75697" w14:textId="77777777" w:rsidR="00BA216B" w:rsidRDefault="00BA216B" w:rsidP="00614F98"/>
                          <w:p w14:paraId="56519986"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CC950" id="Text Box 1053" o:spid="_x0000_s1069" type="#_x0000_t202" style="position:absolute;left:0;text-align:left;margin-left:281.5pt;margin-top:206pt;width:67pt;height:27.0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" filled="f" stroked="f">
                <v:textbox>
                  <w:txbxContent>
                    <w:p w14:paraId="6478E934" w14:textId="77777777" w:rsidR="00BA216B" w:rsidRDefault="00BA216B" w:rsidP="00614F98">
                      <w:r>
                        <w:rPr>
                          <w:rFonts w:hint="eastAsia"/>
                        </w:rPr>
                        <w:t>예측 범주</w:t>
                      </w:r>
                    </w:p>
                    <w:p w14:paraId="0D976E13" w14:textId="77777777" w:rsidR="00BA216B" w:rsidRDefault="00BA216B" w:rsidP="00614F98"/>
                    <w:p w14:paraId="05667DE3" w14:textId="77777777" w:rsidR="00BA216B" w:rsidRDefault="00BA216B" w:rsidP="00614F98"/>
                    <w:p w14:paraId="47F81CAB" w14:textId="77777777" w:rsidR="00BA216B" w:rsidRDefault="00BA216B" w:rsidP="00614F98"/>
                    <w:p w14:paraId="1470B699" w14:textId="77777777" w:rsidR="00BA216B" w:rsidRDefault="00BA216B" w:rsidP="00614F98"/>
                    <w:p w14:paraId="4319C354" w14:textId="77777777" w:rsidR="00BA216B" w:rsidRDefault="00BA216B" w:rsidP="00614F98"/>
                    <w:p w14:paraId="4E674CC0" w14:textId="77777777" w:rsidR="00BA216B" w:rsidRDefault="00BA216B" w:rsidP="00614F98"/>
                    <w:p w14:paraId="6BF8366B" w14:textId="77777777" w:rsidR="00BA216B" w:rsidRDefault="00BA216B" w:rsidP="00614F98"/>
                    <w:p w14:paraId="2C4C8A74" w14:textId="77777777" w:rsidR="00BA216B" w:rsidRDefault="00BA216B" w:rsidP="00614F98"/>
                    <w:p w14:paraId="0F68470E" w14:textId="77777777" w:rsidR="00BA216B" w:rsidRDefault="00BA216B" w:rsidP="00614F98"/>
                    <w:p w14:paraId="2E7A9F6E" w14:textId="77777777" w:rsidR="00BA216B" w:rsidRDefault="00BA216B" w:rsidP="00614F98"/>
                    <w:p w14:paraId="31431368" w14:textId="77777777" w:rsidR="00BA216B" w:rsidRDefault="00BA216B" w:rsidP="00614F98"/>
                    <w:p w14:paraId="754C4B74" w14:textId="77777777" w:rsidR="00BA216B" w:rsidRDefault="00BA216B" w:rsidP="00614F98"/>
                    <w:p w14:paraId="0AF796B5" w14:textId="77777777" w:rsidR="00BA216B" w:rsidRDefault="00BA216B" w:rsidP="00614F98"/>
                    <w:p w14:paraId="575D5114" w14:textId="77777777" w:rsidR="00BA216B" w:rsidRDefault="00BA216B" w:rsidP="00614F98"/>
                    <w:p w14:paraId="31FC565E" w14:textId="77777777" w:rsidR="00BA216B" w:rsidRDefault="00BA216B" w:rsidP="00614F98"/>
                    <w:p w14:paraId="388A0F6B" w14:textId="77777777" w:rsidR="00BA216B" w:rsidRDefault="00BA216B" w:rsidP="00614F98"/>
                    <w:p w14:paraId="237E4959" w14:textId="77777777" w:rsidR="00BA216B" w:rsidRDefault="00BA216B" w:rsidP="00614F98"/>
                    <w:p w14:paraId="3ED0AE21" w14:textId="77777777" w:rsidR="00BA216B" w:rsidRDefault="00BA216B" w:rsidP="00614F98"/>
                    <w:p w14:paraId="66B4F6D0" w14:textId="77777777" w:rsidR="00BA216B" w:rsidRDefault="00BA216B" w:rsidP="00614F98"/>
                    <w:p w14:paraId="476D66B3" w14:textId="77777777" w:rsidR="00BA216B" w:rsidRDefault="00BA216B" w:rsidP="00614F98"/>
                    <w:p w14:paraId="4B09B266" w14:textId="77777777" w:rsidR="00BA216B" w:rsidRDefault="00BA216B" w:rsidP="00614F98"/>
                    <w:p w14:paraId="4E0DD6EF" w14:textId="77777777" w:rsidR="00BA216B" w:rsidRDefault="00BA216B" w:rsidP="00614F98"/>
                    <w:p w14:paraId="03FB6D8A" w14:textId="77777777" w:rsidR="00BA216B" w:rsidRDefault="00BA216B" w:rsidP="00614F98"/>
                    <w:p w14:paraId="5FA5EB06" w14:textId="77777777" w:rsidR="00BA216B" w:rsidRDefault="00BA216B" w:rsidP="00614F98"/>
                    <w:p w14:paraId="7B361F3D" w14:textId="77777777" w:rsidR="00BA216B" w:rsidRDefault="00BA216B" w:rsidP="00614F98"/>
                    <w:p w14:paraId="66597419" w14:textId="77777777" w:rsidR="00BA216B" w:rsidRDefault="00BA216B" w:rsidP="00614F98"/>
                    <w:p w14:paraId="10C7D68D" w14:textId="77777777" w:rsidR="00BA216B" w:rsidRDefault="00BA216B" w:rsidP="00614F98"/>
                    <w:p w14:paraId="5D7E8F2D" w14:textId="77777777" w:rsidR="00BA216B" w:rsidRDefault="00BA216B" w:rsidP="00614F98"/>
                    <w:p w14:paraId="5B4794C7" w14:textId="77777777" w:rsidR="00BA216B" w:rsidRDefault="00BA216B" w:rsidP="00614F98"/>
                    <w:p w14:paraId="6423718E" w14:textId="77777777" w:rsidR="00BA216B" w:rsidRDefault="00BA216B" w:rsidP="00614F98"/>
                    <w:p w14:paraId="3EC83791" w14:textId="77777777" w:rsidR="00BA216B" w:rsidRDefault="00BA216B" w:rsidP="00614F98"/>
                    <w:p w14:paraId="22088D7E" w14:textId="77777777" w:rsidR="00BA216B" w:rsidRDefault="00BA216B" w:rsidP="00614F98"/>
                    <w:p w14:paraId="3D28F01E" w14:textId="77777777" w:rsidR="00BA216B" w:rsidRDefault="00BA216B" w:rsidP="00614F98"/>
                    <w:p w14:paraId="66908477" w14:textId="77777777" w:rsidR="00BA216B" w:rsidRDefault="00BA216B" w:rsidP="00614F98"/>
                    <w:p w14:paraId="5136B3B4" w14:textId="77777777" w:rsidR="00BA216B" w:rsidRDefault="00BA216B" w:rsidP="00614F98"/>
                    <w:p w14:paraId="3A98DE80" w14:textId="77777777" w:rsidR="00BA216B" w:rsidRDefault="00BA216B" w:rsidP="00614F98"/>
                    <w:p w14:paraId="159CB3BD" w14:textId="77777777" w:rsidR="00BA216B" w:rsidRDefault="00BA216B" w:rsidP="00614F98"/>
                    <w:p w14:paraId="37A807F7" w14:textId="77777777" w:rsidR="00BA216B" w:rsidRDefault="00BA216B" w:rsidP="00614F98"/>
                    <w:p w14:paraId="4446724F" w14:textId="77777777" w:rsidR="00BA216B" w:rsidRDefault="00BA216B" w:rsidP="00614F98"/>
                    <w:p w14:paraId="5D9C29E6" w14:textId="77777777" w:rsidR="00BA216B" w:rsidRDefault="00BA216B" w:rsidP="00614F98"/>
                    <w:p w14:paraId="4B00374B" w14:textId="77777777" w:rsidR="00BA216B" w:rsidRDefault="00BA216B" w:rsidP="00614F98"/>
                    <w:p w14:paraId="625610CF" w14:textId="77777777" w:rsidR="00BA216B" w:rsidRDefault="00BA216B" w:rsidP="00614F98"/>
                    <w:p w14:paraId="1ACFC9DD" w14:textId="77777777" w:rsidR="00BA216B" w:rsidRDefault="00BA216B" w:rsidP="00614F98"/>
                    <w:p w14:paraId="307FF602" w14:textId="77777777" w:rsidR="00BA216B" w:rsidRDefault="00BA216B" w:rsidP="00614F98"/>
                    <w:p w14:paraId="380D7295" w14:textId="77777777" w:rsidR="00BA216B" w:rsidRDefault="00BA216B" w:rsidP="00614F98"/>
                    <w:p w14:paraId="76F19F62" w14:textId="77777777" w:rsidR="00BA216B" w:rsidRDefault="00BA216B" w:rsidP="00614F98"/>
                    <w:p w14:paraId="2E7C69F7" w14:textId="77777777" w:rsidR="00BA216B" w:rsidRDefault="00BA216B" w:rsidP="00614F98"/>
                    <w:p w14:paraId="75F9E9D7" w14:textId="77777777" w:rsidR="00BA216B" w:rsidRDefault="00BA216B" w:rsidP="00614F98"/>
                    <w:p w14:paraId="0F8CD764" w14:textId="77777777" w:rsidR="00BA216B" w:rsidRDefault="00BA216B" w:rsidP="00614F98"/>
                    <w:p w14:paraId="292FDB97" w14:textId="77777777" w:rsidR="00BA216B" w:rsidRDefault="00BA216B" w:rsidP="00614F98"/>
                    <w:p w14:paraId="2C07F58A" w14:textId="77777777" w:rsidR="00BA216B" w:rsidRDefault="00BA216B" w:rsidP="00614F98"/>
                    <w:p w14:paraId="48638620" w14:textId="77777777" w:rsidR="00BA216B" w:rsidRDefault="00BA216B" w:rsidP="00614F98"/>
                    <w:p w14:paraId="2D1D4F0B" w14:textId="77777777" w:rsidR="00BA216B" w:rsidRDefault="00BA216B" w:rsidP="00614F98"/>
                    <w:p w14:paraId="586E3588" w14:textId="77777777" w:rsidR="00BA216B" w:rsidRDefault="00BA216B" w:rsidP="00614F98"/>
                    <w:p w14:paraId="170888C3" w14:textId="77777777" w:rsidR="00BA216B" w:rsidRDefault="00BA216B" w:rsidP="00614F98"/>
                    <w:p w14:paraId="3D7358F6" w14:textId="77777777" w:rsidR="00BA216B" w:rsidRDefault="00BA216B" w:rsidP="00614F98"/>
                    <w:p w14:paraId="0D28B115" w14:textId="77777777" w:rsidR="00BA216B" w:rsidRDefault="00BA216B" w:rsidP="00614F98"/>
                    <w:p w14:paraId="6D1E32B1" w14:textId="77777777" w:rsidR="00BA216B" w:rsidRDefault="00BA216B" w:rsidP="00614F98"/>
                    <w:p w14:paraId="3A8B95C1" w14:textId="77777777" w:rsidR="00BA216B" w:rsidRDefault="00BA216B" w:rsidP="00614F98"/>
                    <w:p w14:paraId="17FCE4DB" w14:textId="77777777" w:rsidR="00BA216B" w:rsidRDefault="00BA216B" w:rsidP="00614F98"/>
                    <w:p w14:paraId="5BE473EF" w14:textId="77777777" w:rsidR="00BA216B" w:rsidRDefault="00BA216B" w:rsidP="00614F98"/>
                    <w:p w14:paraId="66407183" w14:textId="77777777" w:rsidR="00BA216B" w:rsidRDefault="00BA216B" w:rsidP="00614F98"/>
                    <w:p w14:paraId="514F98B0" w14:textId="77777777" w:rsidR="00BA216B" w:rsidRDefault="00BA216B" w:rsidP="00614F98"/>
                    <w:p w14:paraId="75A17991" w14:textId="77777777" w:rsidR="00BA216B" w:rsidRDefault="00BA216B" w:rsidP="00614F98"/>
                    <w:p w14:paraId="4EC1A384" w14:textId="77777777" w:rsidR="00BA216B" w:rsidRDefault="00BA216B" w:rsidP="00614F98"/>
                    <w:p w14:paraId="75AAD1E5" w14:textId="77777777" w:rsidR="00BA216B" w:rsidRDefault="00BA216B" w:rsidP="00614F98"/>
                    <w:p w14:paraId="35434151" w14:textId="77777777" w:rsidR="00BA216B" w:rsidRDefault="00BA216B" w:rsidP="00614F98"/>
                    <w:p w14:paraId="702D9577" w14:textId="77777777" w:rsidR="00BA216B" w:rsidRDefault="00BA216B" w:rsidP="00614F98"/>
                    <w:p w14:paraId="1FCBFCA7" w14:textId="77777777" w:rsidR="00BA216B" w:rsidRDefault="00BA216B" w:rsidP="00614F98"/>
                    <w:p w14:paraId="6FA86769" w14:textId="77777777" w:rsidR="00BA216B" w:rsidRDefault="00BA216B" w:rsidP="00614F98"/>
                    <w:p w14:paraId="2A9411B2" w14:textId="77777777" w:rsidR="00BA216B" w:rsidRDefault="00BA216B" w:rsidP="00614F98"/>
                    <w:p w14:paraId="0D779888" w14:textId="77777777" w:rsidR="00BA216B" w:rsidRDefault="00BA216B" w:rsidP="00614F98"/>
                    <w:p w14:paraId="40235C18" w14:textId="77777777" w:rsidR="00BA216B" w:rsidRDefault="00BA216B" w:rsidP="00614F98"/>
                    <w:p w14:paraId="2790D186" w14:textId="77777777" w:rsidR="00BA216B" w:rsidRDefault="00BA216B" w:rsidP="00614F98"/>
                    <w:p w14:paraId="79C2BC1F" w14:textId="77777777" w:rsidR="00BA216B" w:rsidRDefault="00BA216B" w:rsidP="00614F98"/>
                    <w:p w14:paraId="3EB7E52D" w14:textId="77777777" w:rsidR="00BA216B" w:rsidRDefault="00BA216B" w:rsidP="00614F98"/>
                    <w:p w14:paraId="2FDFC930" w14:textId="77777777" w:rsidR="00BA216B" w:rsidRDefault="00BA216B" w:rsidP="00614F98"/>
                    <w:p w14:paraId="3736081C" w14:textId="77777777" w:rsidR="00BA216B" w:rsidRDefault="00BA216B" w:rsidP="00614F98"/>
                    <w:p w14:paraId="2EE1F390" w14:textId="77777777" w:rsidR="00BA216B" w:rsidRDefault="00BA216B" w:rsidP="00614F98"/>
                    <w:p w14:paraId="2D49A98A" w14:textId="77777777" w:rsidR="00BA216B" w:rsidRDefault="00BA216B" w:rsidP="00614F98"/>
                    <w:p w14:paraId="7DF9DEE2" w14:textId="77777777" w:rsidR="00BA216B" w:rsidRDefault="00BA216B" w:rsidP="00614F98"/>
                    <w:p w14:paraId="75E87670" w14:textId="77777777" w:rsidR="00BA216B" w:rsidRDefault="00BA216B" w:rsidP="00614F98"/>
                    <w:p w14:paraId="7214AE15" w14:textId="77777777" w:rsidR="00BA216B" w:rsidRDefault="00BA216B" w:rsidP="00614F98"/>
                    <w:p w14:paraId="1E673E29" w14:textId="77777777" w:rsidR="00BA216B" w:rsidRDefault="00BA216B" w:rsidP="00614F98"/>
                    <w:p w14:paraId="79C87F56" w14:textId="77777777" w:rsidR="00BA216B" w:rsidRDefault="00BA216B" w:rsidP="00614F98"/>
                    <w:p w14:paraId="1BC9FB48" w14:textId="77777777" w:rsidR="00BA216B" w:rsidRDefault="00BA216B" w:rsidP="00614F98"/>
                    <w:p w14:paraId="2EB9C882" w14:textId="77777777" w:rsidR="00BA216B" w:rsidRDefault="00BA216B" w:rsidP="00614F98"/>
                    <w:p w14:paraId="284DE46A" w14:textId="77777777" w:rsidR="00BA216B" w:rsidRDefault="00BA216B" w:rsidP="00614F98"/>
                    <w:p w14:paraId="4F409165" w14:textId="77777777" w:rsidR="00BA216B" w:rsidRDefault="00BA216B" w:rsidP="00614F98"/>
                    <w:p w14:paraId="7B16B631" w14:textId="77777777" w:rsidR="00BA216B" w:rsidRDefault="00BA216B" w:rsidP="00614F98"/>
                    <w:p w14:paraId="31586239" w14:textId="77777777" w:rsidR="00BA216B" w:rsidRDefault="00BA216B" w:rsidP="00614F98"/>
                    <w:p w14:paraId="26BCF841" w14:textId="77777777" w:rsidR="00BA216B" w:rsidRDefault="00BA216B" w:rsidP="00614F98"/>
                    <w:p w14:paraId="3A8C9D65" w14:textId="77777777" w:rsidR="00BA216B" w:rsidRDefault="00BA216B" w:rsidP="00614F98"/>
                    <w:p w14:paraId="3F7F05FB" w14:textId="77777777" w:rsidR="00BA216B" w:rsidRDefault="00BA216B" w:rsidP="00614F98"/>
                    <w:p w14:paraId="0715434E" w14:textId="77777777" w:rsidR="00BA216B" w:rsidRDefault="00BA216B" w:rsidP="00614F98"/>
                    <w:p w14:paraId="55C3C800" w14:textId="77777777" w:rsidR="00BA216B" w:rsidRDefault="00BA216B" w:rsidP="00614F98"/>
                    <w:p w14:paraId="52DC7879" w14:textId="77777777" w:rsidR="00BA216B" w:rsidRDefault="00BA216B" w:rsidP="00614F98"/>
                    <w:p w14:paraId="6F0696F1" w14:textId="77777777" w:rsidR="00BA216B" w:rsidRDefault="00BA216B" w:rsidP="00614F98"/>
                    <w:p w14:paraId="6AD98559" w14:textId="77777777" w:rsidR="00BA216B" w:rsidRDefault="00BA216B" w:rsidP="00614F98"/>
                    <w:p w14:paraId="35DD9374" w14:textId="77777777" w:rsidR="00BA216B" w:rsidRDefault="00BA216B" w:rsidP="00614F98"/>
                    <w:p w14:paraId="106EA72E" w14:textId="77777777" w:rsidR="00BA216B" w:rsidRDefault="00BA216B" w:rsidP="00614F98"/>
                    <w:p w14:paraId="0010419E" w14:textId="77777777" w:rsidR="00BA216B" w:rsidRDefault="00BA216B" w:rsidP="00614F98"/>
                    <w:p w14:paraId="0AB1FCD4" w14:textId="77777777" w:rsidR="00BA216B" w:rsidRDefault="00BA216B" w:rsidP="00614F98"/>
                    <w:p w14:paraId="693D0DDB" w14:textId="77777777" w:rsidR="00BA216B" w:rsidRDefault="00BA216B" w:rsidP="00614F98"/>
                    <w:p w14:paraId="664984EF" w14:textId="77777777" w:rsidR="00BA216B" w:rsidRDefault="00BA216B" w:rsidP="00614F98"/>
                    <w:p w14:paraId="2D7DAE8D" w14:textId="77777777" w:rsidR="00BA216B" w:rsidRDefault="00BA216B" w:rsidP="00614F98"/>
                    <w:p w14:paraId="499E1603" w14:textId="77777777" w:rsidR="00BA216B" w:rsidRDefault="00BA216B" w:rsidP="00614F98"/>
                    <w:p w14:paraId="50BF532C" w14:textId="77777777" w:rsidR="00BA216B" w:rsidRDefault="00BA216B" w:rsidP="00614F98"/>
                    <w:p w14:paraId="56E68FE8" w14:textId="77777777" w:rsidR="00BA216B" w:rsidRDefault="00BA216B" w:rsidP="00614F98"/>
                    <w:p w14:paraId="662B97B6" w14:textId="77777777" w:rsidR="00BA216B" w:rsidRDefault="00BA216B" w:rsidP="00614F98"/>
                    <w:p w14:paraId="3168188E" w14:textId="77777777" w:rsidR="00BA216B" w:rsidRDefault="00BA216B" w:rsidP="00614F98"/>
                    <w:p w14:paraId="0182C799" w14:textId="77777777" w:rsidR="00BA216B" w:rsidRDefault="00BA216B" w:rsidP="00614F98"/>
                    <w:p w14:paraId="112FDB0D" w14:textId="77777777" w:rsidR="00BA216B" w:rsidRDefault="00BA216B" w:rsidP="00614F98"/>
                    <w:p w14:paraId="73F34A7A" w14:textId="77777777" w:rsidR="00BA216B" w:rsidRDefault="00BA216B" w:rsidP="00614F98"/>
                    <w:p w14:paraId="577D1DF9" w14:textId="77777777" w:rsidR="00BA216B" w:rsidRDefault="00BA216B" w:rsidP="00614F98"/>
                    <w:p w14:paraId="75F3AE0C" w14:textId="77777777" w:rsidR="00BA216B" w:rsidRDefault="00BA216B" w:rsidP="00614F98"/>
                    <w:p w14:paraId="20690556" w14:textId="77777777" w:rsidR="00BA216B" w:rsidRDefault="00BA216B" w:rsidP="00614F98"/>
                    <w:p w14:paraId="77FE7B32" w14:textId="77777777" w:rsidR="00BA216B" w:rsidRDefault="00BA216B" w:rsidP="00614F98"/>
                    <w:p w14:paraId="78C92DE3" w14:textId="77777777" w:rsidR="00BA216B" w:rsidRDefault="00BA216B" w:rsidP="00614F98"/>
                    <w:p w14:paraId="58F26010" w14:textId="77777777" w:rsidR="00BA216B" w:rsidRDefault="00BA216B" w:rsidP="00614F98"/>
                    <w:p w14:paraId="655C36BA" w14:textId="77777777" w:rsidR="00BA216B" w:rsidRDefault="00BA216B" w:rsidP="00614F98"/>
                    <w:p w14:paraId="1DAC7383" w14:textId="77777777" w:rsidR="00BA216B" w:rsidRDefault="00BA216B" w:rsidP="00614F98"/>
                    <w:p w14:paraId="7BD81851" w14:textId="77777777" w:rsidR="00BA216B" w:rsidRDefault="00BA216B" w:rsidP="00614F98"/>
                    <w:p w14:paraId="2C29D051" w14:textId="77777777" w:rsidR="00BA216B" w:rsidRDefault="00BA216B" w:rsidP="00614F98"/>
                    <w:p w14:paraId="5B2974B0" w14:textId="77777777" w:rsidR="00BA216B" w:rsidRDefault="00BA216B" w:rsidP="00614F98"/>
                    <w:p w14:paraId="606E65CB" w14:textId="77777777" w:rsidR="00BA216B" w:rsidRDefault="00BA216B" w:rsidP="00614F98"/>
                    <w:p w14:paraId="0643FF21" w14:textId="77777777" w:rsidR="00BA216B" w:rsidRDefault="00BA216B" w:rsidP="00614F98"/>
                    <w:p w14:paraId="799F5B6B" w14:textId="77777777" w:rsidR="00BA216B" w:rsidRDefault="00BA216B" w:rsidP="00614F98"/>
                    <w:p w14:paraId="71830E2E" w14:textId="77777777" w:rsidR="00BA216B" w:rsidRDefault="00BA216B" w:rsidP="00614F98"/>
                    <w:p w14:paraId="4BC3F3B8" w14:textId="77777777" w:rsidR="00BA216B" w:rsidRDefault="00BA216B" w:rsidP="00614F98"/>
                    <w:p w14:paraId="3769C12C" w14:textId="77777777" w:rsidR="00BA216B" w:rsidRDefault="00BA216B" w:rsidP="00614F98"/>
                    <w:p w14:paraId="6F247AF7" w14:textId="77777777" w:rsidR="00BA216B" w:rsidRDefault="00BA216B" w:rsidP="00614F98"/>
                    <w:p w14:paraId="658E4898" w14:textId="77777777" w:rsidR="00BA216B" w:rsidRDefault="00BA216B" w:rsidP="00614F98"/>
                    <w:p w14:paraId="1E83DA98" w14:textId="77777777" w:rsidR="00BA216B" w:rsidRDefault="00BA216B" w:rsidP="00614F98"/>
                    <w:p w14:paraId="4365B7DC" w14:textId="77777777" w:rsidR="00BA216B" w:rsidRDefault="00BA216B" w:rsidP="00614F98"/>
                    <w:p w14:paraId="304B4711" w14:textId="77777777" w:rsidR="00BA216B" w:rsidRDefault="00BA216B" w:rsidP="00614F98"/>
                    <w:p w14:paraId="52F23057" w14:textId="77777777" w:rsidR="00BA216B" w:rsidRDefault="00BA216B" w:rsidP="00614F98"/>
                    <w:p w14:paraId="3035594A" w14:textId="77777777" w:rsidR="00BA216B" w:rsidRDefault="00BA216B" w:rsidP="00614F98"/>
                    <w:p w14:paraId="09AF4401" w14:textId="77777777" w:rsidR="00BA216B" w:rsidRDefault="00BA216B" w:rsidP="00614F98"/>
                    <w:p w14:paraId="23D07EDB" w14:textId="77777777" w:rsidR="00BA216B" w:rsidRDefault="00BA216B" w:rsidP="00614F98"/>
                    <w:p w14:paraId="109F5CA5" w14:textId="77777777" w:rsidR="00BA216B" w:rsidRDefault="00BA216B" w:rsidP="00614F98"/>
                    <w:p w14:paraId="4CB1EB8D" w14:textId="77777777" w:rsidR="00BA216B" w:rsidRDefault="00BA216B" w:rsidP="00614F98"/>
                    <w:p w14:paraId="60A6503F" w14:textId="77777777" w:rsidR="00BA216B" w:rsidRDefault="00BA216B" w:rsidP="00614F98"/>
                    <w:p w14:paraId="67615A6D" w14:textId="77777777" w:rsidR="00BA216B" w:rsidRDefault="00BA216B" w:rsidP="00614F98"/>
                    <w:p w14:paraId="1CD6E3C3" w14:textId="77777777" w:rsidR="00BA216B" w:rsidRDefault="00BA216B" w:rsidP="00614F98"/>
                    <w:p w14:paraId="7AEC7359" w14:textId="77777777" w:rsidR="00BA216B" w:rsidRDefault="00BA216B" w:rsidP="00614F98"/>
                    <w:p w14:paraId="5C12106C" w14:textId="77777777" w:rsidR="00BA216B" w:rsidRDefault="00BA216B" w:rsidP="00614F98"/>
                    <w:p w14:paraId="3C0CD913" w14:textId="77777777" w:rsidR="00BA216B" w:rsidRDefault="00BA216B" w:rsidP="00614F98"/>
                    <w:p w14:paraId="53F07F93" w14:textId="77777777" w:rsidR="00BA216B" w:rsidRDefault="00BA216B" w:rsidP="00614F98"/>
                    <w:p w14:paraId="4C5B03CB" w14:textId="77777777" w:rsidR="00BA216B" w:rsidRDefault="00BA216B" w:rsidP="00614F98"/>
                    <w:p w14:paraId="5AAD50F8" w14:textId="77777777" w:rsidR="00BA216B" w:rsidRDefault="00BA216B" w:rsidP="00614F98"/>
                    <w:p w14:paraId="46082C36" w14:textId="77777777" w:rsidR="00BA216B" w:rsidRDefault="00BA216B" w:rsidP="00614F98"/>
                    <w:p w14:paraId="4294DF98" w14:textId="77777777" w:rsidR="00BA216B" w:rsidRDefault="00BA216B" w:rsidP="00614F98"/>
                    <w:p w14:paraId="6452AB19" w14:textId="77777777" w:rsidR="00BA216B" w:rsidRDefault="00BA216B" w:rsidP="00614F98"/>
                    <w:p w14:paraId="527AD8F7" w14:textId="77777777" w:rsidR="00BA216B" w:rsidRDefault="00BA216B" w:rsidP="00614F98"/>
                    <w:p w14:paraId="4DE2515F" w14:textId="77777777" w:rsidR="00BA216B" w:rsidRDefault="00BA216B" w:rsidP="00614F98"/>
                    <w:p w14:paraId="7E589AF3" w14:textId="77777777" w:rsidR="00BA216B" w:rsidRDefault="00BA216B" w:rsidP="00614F98"/>
                    <w:p w14:paraId="283D5CA2" w14:textId="77777777" w:rsidR="00BA216B" w:rsidRDefault="00BA216B" w:rsidP="00614F98"/>
                    <w:p w14:paraId="55176C2C" w14:textId="77777777" w:rsidR="00BA216B" w:rsidRDefault="00BA216B" w:rsidP="00614F98"/>
                    <w:p w14:paraId="7E9DAC19" w14:textId="77777777" w:rsidR="00BA216B" w:rsidRDefault="00BA216B" w:rsidP="00614F98"/>
                    <w:p w14:paraId="01E02C4E" w14:textId="77777777" w:rsidR="00BA216B" w:rsidRDefault="00BA216B" w:rsidP="00614F98"/>
                    <w:p w14:paraId="10104B22" w14:textId="77777777" w:rsidR="00BA216B" w:rsidRDefault="00BA216B" w:rsidP="00614F98"/>
                    <w:p w14:paraId="5C1F23EE" w14:textId="77777777" w:rsidR="00BA216B" w:rsidRDefault="00BA216B" w:rsidP="00614F98"/>
                    <w:p w14:paraId="31B2445E" w14:textId="77777777" w:rsidR="00BA216B" w:rsidRDefault="00BA216B" w:rsidP="00614F98"/>
                    <w:p w14:paraId="1EF59B00" w14:textId="77777777" w:rsidR="00BA216B" w:rsidRDefault="00BA216B" w:rsidP="00614F98"/>
                    <w:p w14:paraId="4F48021A" w14:textId="77777777" w:rsidR="00BA216B" w:rsidRDefault="00BA216B" w:rsidP="00614F98"/>
                    <w:p w14:paraId="188574A4" w14:textId="77777777" w:rsidR="00BA216B" w:rsidRDefault="00BA216B" w:rsidP="00614F98"/>
                    <w:p w14:paraId="52D87F35" w14:textId="77777777" w:rsidR="00BA216B" w:rsidRDefault="00BA216B" w:rsidP="00614F98"/>
                    <w:p w14:paraId="569506F8" w14:textId="77777777" w:rsidR="00BA216B" w:rsidRDefault="00BA216B" w:rsidP="00614F98"/>
                    <w:p w14:paraId="2E393575" w14:textId="77777777" w:rsidR="00BA216B" w:rsidRDefault="00BA216B" w:rsidP="00614F98"/>
                    <w:p w14:paraId="63C4896A" w14:textId="77777777" w:rsidR="00BA216B" w:rsidRDefault="00BA216B" w:rsidP="00614F98"/>
                    <w:p w14:paraId="05D8A564" w14:textId="77777777" w:rsidR="00BA216B" w:rsidRDefault="00BA216B" w:rsidP="00614F98"/>
                    <w:p w14:paraId="634DA6CC" w14:textId="77777777" w:rsidR="00BA216B" w:rsidRDefault="00BA216B" w:rsidP="00614F98"/>
                    <w:p w14:paraId="3504C62A" w14:textId="77777777" w:rsidR="00BA216B" w:rsidRDefault="00BA216B" w:rsidP="00614F98"/>
                    <w:p w14:paraId="1332FBDF" w14:textId="77777777" w:rsidR="00BA216B" w:rsidRDefault="00BA216B" w:rsidP="00614F98"/>
                    <w:p w14:paraId="25F55FD9" w14:textId="77777777" w:rsidR="00BA216B" w:rsidRDefault="00BA216B" w:rsidP="00614F98"/>
                    <w:p w14:paraId="516AC665" w14:textId="77777777" w:rsidR="00BA216B" w:rsidRDefault="00BA216B" w:rsidP="00614F98"/>
                    <w:p w14:paraId="084A043C" w14:textId="77777777" w:rsidR="00BA216B" w:rsidRDefault="00BA216B" w:rsidP="00614F98"/>
                    <w:p w14:paraId="1A9128B9" w14:textId="77777777" w:rsidR="00BA216B" w:rsidRDefault="00BA216B" w:rsidP="00614F98"/>
                    <w:p w14:paraId="4DD3FA27" w14:textId="77777777" w:rsidR="00BA216B" w:rsidRDefault="00BA216B" w:rsidP="00614F98"/>
                    <w:p w14:paraId="583085CE" w14:textId="77777777" w:rsidR="00BA216B" w:rsidRDefault="00BA216B" w:rsidP="00614F98"/>
                    <w:p w14:paraId="588A0F4B" w14:textId="77777777" w:rsidR="00BA216B" w:rsidRDefault="00BA216B" w:rsidP="00614F98"/>
                    <w:p w14:paraId="437999D2" w14:textId="77777777" w:rsidR="00BA216B" w:rsidRDefault="00BA216B" w:rsidP="00614F98"/>
                    <w:p w14:paraId="2B0EE482" w14:textId="77777777" w:rsidR="00BA216B" w:rsidRDefault="00BA216B" w:rsidP="00614F98"/>
                    <w:p w14:paraId="7561132F" w14:textId="77777777" w:rsidR="00BA216B" w:rsidRDefault="00BA216B" w:rsidP="00614F98"/>
                    <w:p w14:paraId="2829E89D" w14:textId="77777777" w:rsidR="00BA216B" w:rsidRDefault="00BA216B" w:rsidP="00614F98"/>
                    <w:p w14:paraId="6ACD904C" w14:textId="77777777" w:rsidR="00BA216B" w:rsidRDefault="00BA216B" w:rsidP="00614F98"/>
                    <w:p w14:paraId="6B259577" w14:textId="77777777" w:rsidR="00BA216B" w:rsidRDefault="00BA216B" w:rsidP="00614F98"/>
                    <w:p w14:paraId="1BE3D8C4" w14:textId="77777777" w:rsidR="00BA216B" w:rsidRDefault="00BA216B" w:rsidP="00614F98"/>
                    <w:p w14:paraId="0EFF854A" w14:textId="77777777" w:rsidR="00BA216B" w:rsidRDefault="00BA216B" w:rsidP="00614F98"/>
                    <w:p w14:paraId="7BA91031" w14:textId="77777777" w:rsidR="00BA216B" w:rsidRDefault="00BA216B" w:rsidP="00614F98"/>
                    <w:p w14:paraId="1FDF1D5E" w14:textId="77777777" w:rsidR="00BA216B" w:rsidRDefault="00BA216B" w:rsidP="00614F98"/>
                    <w:p w14:paraId="4D765279" w14:textId="77777777" w:rsidR="00BA216B" w:rsidRDefault="00BA216B" w:rsidP="00614F98"/>
                    <w:p w14:paraId="4F46D60E" w14:textId="77777777" w:rsidR="00BA216B" w:rsidRDefault="00BA216B" w:rsidP="00614F98"/>
                    <w:p w14:paraId="6B8EB8B7" w14:textId="77777777" w:rsidR="00BA216B" w:rsidRDefault="00BA216B" w:rsidP="00614F98"/>
                    <w:p w14:paraId="5D513851" w14:textId="77777777" w:rsidR="00BA216B" w:rsidRDefault="00BA216B" w:rsidP="00614F98"/>
                    <w:p w14:paraId="0FEA74BD" w14:textId="77777777" w:rsidR="00BA216B" w:rsidRDefault="00BA216B" w:rsidP="00614F98"/>
                    <w:p w14:paraId="308D2D0F" w14:textId="77777777" w:rsidR="00BA216B" w:rsidRDefault="00BA216B" w:rsidP="00614F98"/>
                    <w:p w14:paraId="33066D58" w14:textId="77777777" w:rsidR="00BA216B" w:rsidRDefault="00BA216B" w:rsidP="00614F98"/>
                    <w:p w14:paraId="189D9B18" w14:textId="77777777" w:rsidR="00BA216B" w:rsidRDefault="00BA216B" w:rsidP="00614F98"/>
                    <w:p w14:paraId="71539E30" w14:textId="77777777" w:rsidR="00BA216B" w:rsidRDefault="00BA216B" w:rsidP="00614F98"/>
                    <w:p w14:paraId="2FE899AA" w14:textId="77777777" w:rsidR="00BA216B" w:rsidRDefault="00BA216B" w:rsidP="00614F98"/>
                    <w:p w14:paraId="095BDCE9" w14:textId="77777777" w:rsidR="00BA216B" w:rsidRDefault="00BA216B" w:rsidP="00614F98"/>
                    <w:p w14:paraId="24369B6E" w14:textId="77777777" w:rsidR="00BA216B" w:rsidRDefault="00BA216B" w:rsidP="00614F98"/>
                    <w:p w14:paraId="5DF59B0F" w14:textId="77777777" w:rsidR="00BA216B" w:rsidRDefault="00BA216B" w:rsidP="00614F98"/>
                    <w:p w14:paraId="324A6EF5" w14:textId="77777777" w:rsidR="00BA216B" w:rsidRDefault="00BA216B" w:rsidP="00614F98"/>
                    <w:p w14:paraId="6C8F850B" w14:textId="77777777" w:rsidR="00BA216B" w:rsidRDefault="00BA216B" w:rsidP="00614F98"/>
                    <w:p w14:paraId="58EFE13E" w14:textId="77777777" w:rsidR="00BA216B" w:rsidRDefault="00BA216B" w:rsidP="00614F98"/>
                    <w:p w14:paraId="05A0F73F" w14:textId="77777777" w:rsidR="00BA216B" w:rsidRDefault="00BA216B" w:rsidP="00614F98"/>
                    <w:p w14:paraId="0B39D8B3" w14:textId="77777777" w:rsidR="00BA216B" w:rsidRDefault="00BA216B" w:rsidP="00614F98"/>
                    <w:p w14:paraId="453AEFF8" w14:textId="77777777" w:rsidR="00BA216B" w:rsidRDefault="00BA216B" w:rsidP="00614F98"/>
                    <w:p w14:paraId="0114C5A1" w14:textId="77777777" w:rsidR="00BA216B" w:rsidRDefault="00BA216B" w:rsidP="00614F98"/>
                    <w:p w14:paraId="14EE5E60" w14:textId="77777777" w:rsidR="00BA216B" w:rsidRDefault="00BA216B" w:rsidP="00614F98"/>
                    <w:p w14:paraId="17A734C9" w14:textId="77777777" w:rsidR="00BA216B" w:rsidRDefault="00BA216B" w:rsidP="00614F98"/>
                    <w:p w14:paraId="04A0D2EF" w14:textId="77777777" w:rsidR="00BA216B" w:rsidRDefault="00BA216B" w:rsidP="00614F98"/>
                    <w:p w14:paraId="28C8D6BB" w14:textId="77777777" w:rsidR="00BA216B" w:rsidRDefault="00BA216B" w:rsidP="00614F98"/>
                    <w:p w14:paraId="3BE29319" w14:textId="77777777" w:rsidR="00BA216B" w:rsidRDefault="00BA216B" w:rsidP="00614F98"/>
                    <w:p w14:paraId="7E31E907" w14:textId="77777777" w:rsidR="00BA216B" w:rsidRDefault="00BA216B" w:rsidP="00614F98"/>
                    <w:p w14:paraId="5BC5A9E0" w14:textId="77777777" w:rsidR="00BA216B" w:rsidRDefault="00BA216B" w:rsidP="00614F98"/>
                    <w:p w14:paraId="4912EBCA" w14:textId="77777777" w:rsidR="00BA216B" w:rsidRDefault="00BA216B" w:rsidP="00614F98"/>
                    <w:p w14:paraId="75EC700F" w14:textId="77777777" w:rsidR="00BA216B" w:rsidRDefault="00BA216B" w:rsidP="00614F98"/>
                    <w:p w14:paraId="0A93DAD3" w14:textId="77777777" w:rsidR="00BA216B" w:rsidRDefault="00BA216B" w:rsidP="00614F98"/>
                    <w:p w14:paraId="653E8F5E" w14:textId="77777777" w:rsidR="00BA216B" w:rsidRDefault="00BA216B" w:rsidP="00614F98"/>
                    <w:p w14:paraId="2C0EE443" w14:textId="77777777" w:rsidR="00BA216B" w:rsidRDefault="00BA216B" w:rsidP="00614F98"/>
                    <w:p w14:paraId="5257B362" w14:textId="77777777" w:rsidR="00BA216B" w:rsidRDefault="00BA216B" w:rsidP="00614F98"/>
                    <w:p w14:paraId="098996AA" w14:textId="77777777" w:rsidR="00BA216B" w:rsidRDefault="00BA216B" w:rsidP="00614F98"/>
                    <w:p w14:paraId="7E65A5FC" w14:textId="77777777" w:rsidR="00BA216B" w:rsidRDefault="00BA216B" w:rsidP="00614F98"/>
                    <w:p w14:paraId="1C9DB786" w14:textId="77777777" w:rsidR="00BA216B" w:rsidRDefault="00BA216B" w:rsidP="00614F98"/>
                    <w:p w14:paraId="699656A2" w14:textId="77777777" w:rsidR="00BA216B" w:rsidRDefault="00BA216B" w:rsidP="00614F98"/>
                    <w:p w14:paraId="47868594" w14:textId="77777777" w:rsidR="00BA216B" w:rsidRDefault="00BA216B" w:rsidP="00614F98"/>
                    <w:p w14:paraId="0EBF5ADB" w14:textId="77777777" w:rsidR="00BA216B" w:rsidRDefault="00BA216B" w:rsidP="00614F98"/>
                    <w:p w14:paraId="5E0D4019" w14:textId="77777777" w:rsidR="00BA216B" w:rsidRDefault="00BA216B" w:rsidP="00614F98"/>
                    <w:p w14:paraId="3D60F64B" w14:textId="77777777" w:rsidR="00BA216B" w:rsidRDefault="00BA216B" w:rsidP="00614F98"/>
                    <w:p w14:paraId="4BD574B6" w14:textId="77777777" w:rsidR="00BA216B" w:rsidRDefault="00BA216B" w:rsidP="00614F98"/>
                    <w:p w14:paraId="56EB3F4F" w14:textId="77777777" w:rsidR="00BA216B" w:rsidRDefault="00BA216B" w:rsidP="00614F98"/>
                    <w:p w14:paraId="19E8A7B2" w14:textId="77777777" w:rsidR="00BA216B" w:rsidRDefault="00BA216B" w:rsidP="00614F98"/>
                    <w:p w14:paraId="0D762405" w14:textId="77777777" w:rsidR="00BA216B" w:rsidRDefault="00BA216B" w:rsidP="00614F98"/>
                    <w:p w14:paraId="08508AD1" w14:textId="77777777" w:rsidR="00BA216B" w:rsidRDefault="00BA216B" w:rsidP="00614F98"/>
                    <w:p w14:paraId="14EA33D8" w14:textId="77777777" w:rsidR="00BA216B" w:rsidRDefault="00BA216B" w:rsidP="00614F98"/>
                    <w:p w14:paraId="77D3969E" w14:textId="77777777" w:rsidR="00BA216B" w:rsidRDefault="00BA216B" w:rsidP="00614F98"/>
                    <w:p w14:paraId="0B463199" w14:textId="77777777" w:rsidR="00BA216B" w:rsidRDefault="00BA216B" w:rsidP="00614F98"/>
                    <w:p w14:paraId="1EE97A59" w14:textId="77777777" w:rsidR="00BA216B" w:rsidRDefault="00BA216B" w:rsidP="00614F98"/>
                    <w:p w14:paraId="7E0771E8" w14:textId="77777777" w:rsidR="00BA216B" w:rsidRDefault="00BA216B" w:rsidP="00614F98"/>
                    <w:p w14:paraId="7EA9DFB7" w14:textId="77777777" w:rsidR="00BA216B" w:rsidRDefault="00BA216B" w:rsidP="00614F98"/>
                    <w:p w14:paraId="55F87B39" w14:textId="77777777" w:rsidR="00BA216B" w:rsidRDefault="00BA216B" w:rsidP="00614F98"/>
                    <w:p w14:paraId="389C0A68" w14:textId="77777777" w:rsidR="00BA216B" w:rsidRDefault="00BA216B" w:rsidP="00614F98"/>
                    <w:p w14:paraId="5548034F" w14:textId="77777777" w:rsidR="00BA216B" w:rsidRDefault="00BA216B" w:rsidP="00614F98"/>
                    <w:p w14:paraId="46B3CB22" w14:textId="77777777" w:rsidR="00BA216B" w:rsidRDefault="00BA216B" w:rsidP="00614F98"/>
                    <w:p w14:paraId="7A84C498" w14:textId="77777777" w:rsidR="00BA216B" w:rsidRDefault="00BA216B" w:rsidP="00614F98"/>
                    <w:p w14:paraId="5276F4FA" w14:textId="77777777" w:rsidR="00BA216B" w:rsidRDefault="00BA216B" w:rsidP="00614F98"/>
                    <w:p w14:paraId="38A0FB1B" w14:textId="77777777" w:rsidR="00BA216B" w:rsidRDefault="00BA216B" w:rsidP="00614F98"/>
                    <w:p w14:paraId="12CDFDF3" w14:textId="77777777" w:rsidR="00BA216B" w:rsidRDefault="00BA216B" w:rsidP="00614F98"/>
                    <w:p w14:paraId="0393FD2B" w14:textId="77777777" w:rsidR="00BA216B" w:rsidRDefault="00BA216B" w:rsidP="00614F98"/>
                    <w:p w14:paraId="5F63FC56" w14:textId="77777777" w:rsidR="00BA216B" w:rsidRDefault="00BA216B" w:rsidP="00614F98"/>
                    <w:p w14:paraId="19D46568" w14:textId="77777777" w:rsidR="00BA216B" w:rsidRDefault="00BA216B" w:rsidP="00614F98"/>
                    <w:p w14:paraId="04430B6B" w14:textId="77777777" w:rsidR="00BA216B" w:rsidRDefault="00BA216B" w:rsidP="00614F98"/>
                    <w:p w14:paraId="1B19CA09" w14:textId="77777777" w:rsidR="00BA216B" w:rsidRDefault="00BA216B" w:rsidP="00614F98"/>
                    <w:p w14:paraId="47687DA8" w14:textId="77777777" w:rsidR="00BA216B" w:rsidRDefault="00BA216B" w:rsidP="00614F98"/>
                    <w:p w14:paraId="0EA96D53" w14:textId="77777777" w:rsidR="00BA216B" w:rsidRDefault="00BA216B" w:rsidP="00614F98"/>
                    <w:p w14:paraId="14D3D415" w14:textId="77777777" w:rsidR="00BA216B" w:rsidRDefault="00BA216B" w:rsidP="00614F98"/>
                    <w:p w14:paraId="1D7BF5AF" w14:textId="77777777" w:rsidR="00BA216B" w:rsidRDefault="00BA216B" w:rsidP="00614F98"/>
                    <w:p w14:paraId="378CFC10" w14:textId="77777777" w:rsidR="00BA216B" w:rsidRDefault="00BA216B" w:rsidP="00614F98"/>
                    <w:p w14:paraId="36AEC236" w14:textId="77777777" w:rsidR="00BA216B" w:rsidRDefault="00BA216B" w:rsidP="00614F98"/>
                    <w:p w14:paraId="695D67A2" w14:textId="77777777" w:rsidR="00BA216B" w:rsidRDefault="00BA216B" w:rsidP="00614F98"/>
                    <w:p w14:paraId="3F5D9FC6" w14:textId="77777777" w:rsidR="00BA216B" w:rsidRDefault="00BA216B" w:rsidP="00614F98"/>
                    <w:p w14:paraId="05C73451" w14:textId="77777777" w:rsidR="00BA216B" w:rsidRDefault="00BA216B" w:rsidP="00614F98"/>
                    <w:p w14:paraId="462EC28B" w14:textId="77777777" w:rsidR="00BA216B" w:rsidRDefault="00BA216B" w:rsidP="00614F98"/>
                    <w:p w14:paraId="0AEA3467" w14:textId="77777777" w:rsidR="00BA216B" w:rsidRDefault="00BA216B" w:rsidP="00614F98"/>
                    <w:p w14:paraId="55E90817" w14:textId="77777777" w:rsidR="00BA216B" w:rsidRDefault="00BA216B" w:rsidP="00614F98"/>
                    <w:p w14:paraId="67E84ECB" w14:textId="77777777" w:rsidR="00BA216B" w:rsidRDefault="00BA216B" w:rsidP="00614F98"/>
                    <w:p w14:paraId="5623A5ED" w14:textId="77777777" w:rsidR="00BA216B" w:rsidRDefault="00BA216B" w:rsidP="00614F98"/>
                    <w:p w14:paraId="30A14951" w14:textId="77777777" w:rsidR="00BA216B" w:rsidRDefault="00BA216B" w:rsidP="00614F98"/>
                    <w:p w14:paraId="3686888F" w14:textId="77777777" w:rsidR="00BA216B" w:rsidRDefault="00BA216B" w:rsidP="00614F98"/>
                    <w:p w14:paraId="6231B183" w14:textId="77777777" w:rsidR="00BA216B" w:rsidRDefault="00BA216B" w:rsidP="00614F98"/>
                    <w:p w14:paraId="2773C715" w14:textId="77777777" w:rsidR="00BA216B" w:rsidRDefault="00BA216B" w:rsidP="00614F98"/>
                    <w:p w14:paraId="1FA937F7" w14:textId="77777777" w:rsidR="00BA216B" w:rsidRDefault="00BA216B" w:rsidP="00614F98"/>
                    <w:p w14:paraId="39D4AF36" w14:textId="77777777" w:rsidR="00BA216B" w:rsidRDefault="00BA216B" w:rsidP="00614F98"/>
                    <w:p w14:paraId="2F52721A" w14:textId="77777777" w:rsidR="00BA216B" w:rsidRDefault="00BA216B" w:rsidP="00614F98"/>
                    <w:p w14:paraId="08F00DDD" w14:textId="77777777" w:rsidR="00BA216B" w:rsidRDefault="00BA216B" w:rsidP="00614F98"/>
                    <w:p w14:paraId="7C509685" w14:textId="77777777" w:rsidR="00BA216B" w:rsidRDefault="00BA216B" w:rsidP="00614F98"/>
                    <w:p w14:paraId="3AAB7835" w14:textId="77777777" w:rsidR="00BA216B" w:rsidRDefault="00BA216B" w:rsidP="00614F98"/>
                    <w:p w14:paraId="5F2F67E3" w14:textId="77777777" w:rsidR="00BA216B" w:rsidRDefault="00BA216B" w:rsidP="00614F98"/>
                    <w:p w14:paraId="38B1591D" w14:textId="77777777" w:rsidR="00BA216B" w:rsidRDefault="00BA216B" w:rsidP="00614F98"/>
                    <w:p w14:paraId="06B48BB9" w14:textId="77777777" w:rsidR="00BA216B" w:rsidRDefault="00BA216B" w:rsidP="00614F98"/>
                    <w:p w14:paraId="5760F80B" w14:textId="77777777" w:rsidR="00BA216B" w:rsidRDefault="00BA216B" w:rsidP="00614F98"/>
                    <w:p w14:paraId="3E18B4E8" w14:textId="77777777" w:rsidR="00BA216B" w:rsidRDefault="00BA216B" w:rsidP="00614F98"/>
                    <w:p w14:paraId="54E10C3C" w14:textId="77777777" w:rsidR="00BA216B" w:rsidRDefault="00BA216B" w:rsidP="00614F98"/>
                    <w:p w14:paraId="589F3F79" w14:textId="77777777" w:rsidR="00BA216B" w:rsidRDefault="00BA216B" w:rsidP="00614F98"/>
                    <w:p w14:paraId="7052F173" w14:textId="77777777" w:rsidR="00BA216B" w:rsidRDefault="00BA216B" w:rsidP="00614F98"/>
                    <w:p w14:paraId="3905C994" w14:textId="77777777" w:rsidR="00BA216B" w:rsidRDefault="00BA216B" w:rsidP="00614F98"/>
                    <w:p w14:paraId="2E1315E6" w14:textId="77777777" w:rsidR="00BA216B" w:rsidRDefault="00BA216B" w:rsidP="00614F98"/>
                    <w:p w14:paraId="2D3BD7F2" w14:textId="77777777" w:rsidR="00BA216B" w:rsidRDefault="00BA216B" w:rsidP="00614F98"/>
                    <w:p w14:paraId="6BD82C03" w14:textId="77777777" w:rsidR="00BA216B" w:rsidRDefault="00BA216B" w:rsidP="00614F98"/>
                    <w:p w14:paraId="5F1D6BC5" w14:textId="77777777" w:rsidR="00BA216B" w:rsidRDefault="00BA216B" w:rsidP="00614F98"/>
                    <w:p w14:paraId="06BC4800" w14:textId="77777777" w:rsidR="00BA216B" w:rsidRDefault="00BA216B" w:rsidP="00614F98"/>
                    <w:p w14:paraId="0022DCE7" w14:textId="77777777" w:rsidR="00BA216B" w:rsidRDefault="00BA216B" w:rsidP="00614F98"/>
                    <w:p w14:paraId="54814689" w14:textId="77777777" w:rsidR="00BA216B" w:rsidRDefault="00BA216B" w:rsidP="00614F98"/>
                    <w:p w14:paraId="7E7BCD95" w14:textId="77777777" w:rsidR="00BA216B" w:rsidRDefault="00BA216B" w:rsidP="00614F98"/>
                    <w:p w14:paraId="6E8AD738" w14:textId="77777777" w:rsidR="00BA216B" w:rsidRDefault="00BA216B" w:rsidP="00614F98"/>
                    <w:p w14:paraId="5F6F768E" w14:textId="77777777" w:rsidR="00BA216B" w:rsidRDefault="00BA216B" w:rsidP="00614F98"/>
                    <w:p w14:paraId="5223FF20" w14:textId="77777777" w:rsidR="00BA216B" w:rsidRDefault="00BA216B" w:rsidP="00614F98"/>
                    <w:p w14:paraId="49FF4AC9" w14:textId="77777777" w:rsidR="00BA216B" w:rsidRDefault="00BA216B" w:rsidP="00614F98"/>
                    <w:p w14:paraId="61E4EAE4" w14:textId="77777777" w:rsidR="00BA216B" w:rsidRDefault="00BA216B" w:rsidP="00614F98"/>
                    <w:p w14:paraId="26141FEB" w14:textId="77777777" w:rsidR="00BA216B" w:rsidRDefault="00BA216B" w:rsidP="00614F98"/>
                    <w:p w14:paraId="6D195435" w14:textId="77777777" w:rsidR="00BA216B" w:rsidRDefault="00BA216B" w:rsidP="00614F98"/>
                    <w:p w14:paraId="7FC06D49" w14:textId="77777777" w:rsidR="00BA216B" w:rsidRDefault="00BA216B" w:rsidP="00614F98"/>
                    <w:p w14:paraId="142D896D" w14:textId="77777777" w:rsidR="00BA216B" w:rsidRDefault="00BA216B" w:rsidP="00614F98"/>
                    <w:p w14:paraId="31FDD079" w14:textId="77777777" w:rsidR="00BA216B" w:rsidRDefault="00BA216B" w:rsidP="00614F98"/>
                    <w:p w14:paraId="71337C6F" w14:textId="77777777" w:rsidR="00BA216B" w:rsidRDefault="00BA216B" w:rsidP="00614F98"/>
                    <w:p w14:paraId="5F399D4B" w14:textId="77777777" w:rsidR="00BA216B" w:rsidRDefault="00BA216B" w:rsidP="00614F98"/>
                    <w:p w14:paraId="40542089" w14:textId="77777777" w:rsidR="00BA216B" w:rsidRDefault="00BA216B" w:rsidP="00614F98"/>
                    <w:p w14:paraId="7670FCE3" w14:textId="77777777" w:rsidR="00BA216B" w:rsidRDefault="00BA216B" w:rsidP="00614F98"/>
                    <w:p w14:paraId="67A2777D" w14:textId="77777777" w:rsidR="00BA216B" w:rsidRDefault="00BA216B" w:rsidP="00614F98"/>
                    <w:p w14:paraId="5ECEED52" w14:textId="77777777" w:rsidR="00BA216B" w:rsidRDefault="00BA216B" w:rsidP="00614F98"/>
                    <w:p w14:paraId="437346BE" w14:textId="77777777" w:rsidR="00BA216B" w:rsidRDefault="00BA216B" w:rsidP="00614F98"/>
                    <w:p w14:paraId="386DCCB4" w14:textId="77777777" w:rsidR="00BA216B" w:rsidRDefault="00BA216B" w:rsidP="00614F98"/>
                    <w:p w14:paraId="6752DB85" w14:textId="77777777" w:rsidR="00BA216B" w:rsidRDefault="00BA216B" w:rsidP="00614F98"/>
                    <w:p w14:paraId="70BC7E1E" w14:textId="77777777" w:rsidR="00BA216B" w:rsidRDefault="00BA216B" w:rsidP="00614F98"/>
                    <w:p w14:paraId="0A3F27F5" w14:textId="77777777" w:rsidR="00BA216B" w:rsidRDefault="00BA216B" w:rsidP="00614F98"/>
                    <w:p w14:paraId="33EC9A93" w14:textId="77777777" w:rsidR="00BA216B" w:rsidRDefault="00BA216B" w:rsidP="00614F98"/>
                    <w:p w14:paraId="16F2D890" w14:textId="77777777" w:rsidR="00BA216B" w:rsidRDefault="00BA216B" w:rsidP="00614F98"/>
                    <w:p w14:paraId="7D6ADA02" w14:textId="77777777" w:rsidR="00BA216B" w:rsidRDefault="00BA216B" w:rsidP="00614F98"/>
                    <w:p w14:paraId="073A8CCB" w14:textId="77777777" w:rsidR="00BA216B" w:rsidRDefault="00BA216B" w:rsidP="00614F98"/>
                    <w:p w14:paraId="6C380A35" w14:textId="77777777" w:rsidR="00BA216B" w:rsidRDefault="00BA216B" w:rsidP="00614F98"/>
                    <w:p w14:paraId="3CEC7184" w14:textId="77777777" w:rsidR="00BA216B" w:rsidRDefault="00BA216B" w:rsidP="00614F98"/>
                    <w:p w14:paraId="55CB9BE9" w14:textId="77777777" w:rsidR="00BA216B" w:rsidRDefault="00BA216B" w:rsidP="00614F98"/>
                    <w:p w14:paraId="7F291401" w14:textId="77777777" w:rsidR="00BA216B" w:rsidRDefault="00BA216B" w:rsidP="00614F98"/>
                    <w:p w14:paraId="65F16CD0" w14:textId="77777777" w:rsidR="00BA216B" w:rsidRDefault="00BA216B" w:rsidP="00614F98"/>
                    <w:p w14:paraId="79E84A8A" w14:textId="77777777" w:rsidR="00BA216B" w:rsidRDefault="00BA216B" w:rsidP="00614F98"/>
                    <w:p w14:paraId="5F808E4F" w14:textId="77777777" w:rsidR="00BA216B" w:rsidRDefault="00BA216B" w:rsidP="00614F98"/>
                    <w:p w14:paraId="61E06867" w14:textId="77777777" w:rsidR="00BA216B" w:rsidRDefault="00BA216B" w:rsidP="00614F98"/>
                    <w:p w14:paraId="79123359" w14:textId="77777777" w:rsidR="00BA216B" w:rsidRDefault="00BA216B" w:rsidP="00614F98"/>
                    <w:p w14:paraId="4A48C7CE" w14:textId="77777777" w:rsidR="00BA216B" w:rsidRDefault="00BA216B" w:rsidP="00614F98"/>
                    <w:p w14:paraId="65260805" w14:textId="77777777" w:rsidR="00BA216B" w:rsidRDefault="00BA216B" w:rsidP="00614F98"/>
                    <w:p w14:paraId="7F0E8E04" w14:textId="77777777" w:rsidR="00BA216B" w:rsidRDefault="00BA216B" w:rsidP="00614F98"/>
                    <w:p w14:paraId="6C6B265D" w14:textId="77777777" w:rsidR="00BA216B" w:rsidRDefault="00BA216B" w:rsidP="00614F98"/>
                    <w:p w14:paraId="65ABA1D0" w14:textId="77777777" w:rsidR="00BA216B" w:rsidRDefault="00BA216B" w:rsidP="00614F98"/>
                    <w:p w14:paraId="046B954A" w14:textId="77777777" w:rsidR="00BA216B" w:rsidRDefault="00BA216B" w:rsidP="00614F98"/>
                    <w:p w14:paraId="2E4ADA80" w14:textId="77777777" w:rsidR="00BA216B" w:rsidRDefault="00BA216B" w:rsidP="00614F98"/>
                    <w:p w14:paraId="08AD3732" w14:textId="77777777" w:rsidR="00BA216B" w:rsidRDefault="00BA216B" w:rsidP="00614F98"/>
                    <w:p w14:paraId="782B32B5" w14:textId="77777777" w:rsidR="00BA216B" w:rsidRDefault="00BA216B" w:rsidP="00614F98"/>
                    <w:p w14:paraId="2C4536C7" w14:textId="77777777" w:rsidR="00BA216B" w:rsidRDefault="00BA216B" w:rsidP="00614F98"/>
                    <w:p w14:paraId="76532EDB" w14:textId="77777777" w:rsidR="00BA216B" w:rsidRDefault="00BA216B" w:rsidP="00614F98"/>
                    <w:p w14:paraId="70397B18" w14:textId="77777777" w:rsidR="00BA216B" w:rsidRDefault="00BA216B" w:rsidP="00614F98"/>
                    <w:p w14:paraId="68344B84" w14:textId="77777777" w:rsidR="00BA216B" w:rsidRDefault="00BA216B" w:rsidP="00614F98"/>
                    <w:p w14:paraId="3941F446" w14:textId="77777777" w:rsidR="00BA216B" w:rsidRDefault="00BA216B" w:rsidP="00614F98"/>
                    <w:p w14:paraId="3244FBCB" w14:textId="77777777" w:rsidR="00BA216B" w:rsidRDefault="00BA216B" w:rsidP="00614F98"/>
                    <w:p w14:paraId="1B7C76D6" w14:textId="77777777" w:rsidR="00BA216B" w:rsidRDefault="00BA216B" w:rsidP="00614F98"/>
                    <w:p w14:paraId="10E7AC4A" w14:textId="77777777" w:rsidR="00BA216B" w:rsidRDefault="00BA216B" w:rsidP="00614F98"/>
                    <w:p w14:paraId="22C93D5F" w14:textId="77777777" w:rsidR="00BA216B" w:rsidRDefault="00BA216B" w:rsidP="00614F98"/>
                    <w:p w14:paraId="1D44189E" w14:textId="77777777" w:rsidR="00BA216B" w:rsidRDefault="00BA216B" w:rsidP="00614F98"/>
                    <w:p w14:paraId="5871143A" w14:textId="77777777" w:rsidR="00BA216B" w:rsidRDefault="00BA216B" w:rsidP="00614F98"/>
                    <w:p w14:paraId="0521E312" w14:textId="77777777" w:rsidR="00BA216B" w:rsidRDefault="00BA216B" w:rsidP="00614F98"/>
                    <w:p w14:paraId="0010CF88" w14:textId="77777777" w:rsidR="00BA216B" w:rsidRDefault="00BA216B" w:rsidP="00614F98"/>
                    <w:p w14:paraId="1FF64B68" w14:textId="77777777" w:rsidR="00BA216B" w:rsidRDefault="00BA216B" w:rsidP="00614F98"/>
                    <w:p w14:paraId="46B794B2" w14:textId="77777777" w:rsidR="00BA216B" w:rsidRDefault="00BA216B" w:rsidP="00614F98"/>
                    <w:p w14:paraId="0BD055D2" w14:textId="77777777" w:rsidR="00BA216B" w:rsidRDefault="00BA216B" w:rsidP="00614F98"/>
                    <w:p w14:paraId="52791502" w14:textId="77777777" w:rsidR="00BA216B" w:rsidRDefault="00BA216B" w:rsidP="00614F98"/>
                    <w:p w14:paraId="0A27BEA7" w14:textId="77777777" w:rsidR="00BA216B" w:rsidRDefault="00BA216B" w:rsidP="00614F98"/>
                    <w:p w14:paraId="31C9C6BD" w14:textId="77777777" w:rsidR="00BA216B" w:rsidRDefault="00BA216B" w:rsidP="00614F98"/>
                    <w:p w14:paraId="24DA11BC" w14:textId="77777777" w:rsidR="00BA216B" w:rsidRDefault="00BA216B" w:rsidP="00614F98"/>
                    <w:p w14:paraId="5CE7214D" w14:textId="77777777" w:rsidR="00BA216B" w:rsidRDefault="00BA216B" w:rsidP="00614F98"/>
                    <w:p w14:paraId="29F5762B" w14:textId="77777777" w:rsidR="00BA216B" w:rsidRDefault="00BA216B" w:rsidP="00614F98"/>
                    <w:p w14:paraId="48C31860" w14:textId="77777777" w:rsidR="00BA216B" w:rsidRDefault="00BA216B" w:rsidP="00614F98"/>
                    <w:p w14:paraId="7F8B0306" w14:textId="77777777" w:rsidR="00BA216B" w:rsidRDefault="00BA216B" w:rsidP="00614F98"/>
                    <w:p w14:paraId="12FFE974" w14:textId="77777777" w:rsidR="00BA216B" w:rsidRDefault="00BA216B" w:rsidP="00614F98"/>
                    <w:p w14:paraId="7EABCCBF" w14:textId="77777777" w:rsidR="00BA216B" w:rsidRDefault="00BA216B" w:rsidP="00614F98"/>
                    <w:p w14:paraId="1FDAB1C7" w14:textId="77777777" w:rsidR="00BA216B" w:rsidRDefault="00BA216B" w:rsidP="00614F98"/>
                    <w:p w14:paraId="23E2D279" w14:textId="77777777" w:rsidR="00BA216B" w:rsidRDefault="00BA216B" w:rsidP="00614F98"/>
                    <w:p w14:paraId="4FB121C1" w14:textId="77777777" w:rsidR="00BA216B" w:rsidRDefault="00BA216B" w:rsidP="00614F98"/>
                    <w:p w14:paraId="5968D2FC" w14:textId="77777777" w:rsidR="00BA216B" w:rsidRDefault="00BA216B" w:rsidP="00614F98"/>
                    <w:p w14:paraId="257300A4" w14:textId="77777777" w:rsidR="00BA216B" w:rsidRDefault="00BA216B" w:rsidP="00614F98"/>
                    <w:p w14:paraId="47EC470E" w14:textId="77777777" w:rsidR="00BA216B" w:rsidRDefault="00BA216B" w:rsidP="00614F98"/>
                    <w:p w14:paraId="4E6EB5C2" w14:textId="77777777" w:rsidR="00BA216B" w:rsidRDefault="00BA216B" w:rsidP="00614F98"/>
                    <w:p w14:paraId="083FACDF" w14:textId="77777777" w:rsidR="00BA216B" w:rsidRDefault="00BA216B" w:rsidP="00614F98"/>
                    <w:p w14:paraId="0DD78EE1" w14:textId="77777777" w:rsidR="00BA216B" w:rsidRDefault="00BA216B" w:rsidP="00614F98"/>
                    <w:p w14:paraId="2190F321" w14:textId="77777777" w:rsidR="00BA216B" w:rsidRDefault="00BA216B" w:rsidP="00614F98"/>
                    <w:p w14:paraId="50CC04F7" w14:textId="77777777" w:rsidR="00BA216B" w:rsidRDefault="00BA216B" w:rsidP="00614F98"/>
                    <w:p w14:paraId="3DE7589D" w14:textId="77777777" w:rsidR="00BA216B" w:rsidRDefault="00BA216B" w:rsidP="00614F98"/>
                    <w:p w14:paraId="6F3F538D" w14:textId="77777777" w:rsidR="00BA216B" w:rsidRDefault="00BA216B" w:rsidP="00614F98"/>
                    <w:p w14:paraId="6B75443A" w14:textId="77777777" w:rsidR="00BA216B" w:rsidRDefault="00BA216B" w:rsidP="00614F98"/>
                    <w:p w14:paraId="0CC75697" w14:textId="77777777" w:rsidR="00BA216B" w:rsidRDefault="00BA216B" w:rsidP="00614F98"/>
                    <w:p w14:paraId="56519986"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598848" behindDoc="0" locked="0" layoutInCell="1" allowOverlap="1" wp14:anchorId="17E2ECE4" wp14:editId="347B2BBF">
                <wp:simplePos x="0" y="0"/>
                <wp:positionH relativeFrom="column">
                  <wp:posOffset>2893060</wp:posOffset>
                </wp:positionH>
                <wp:positionV relativeFrom="paragraph">
                  <wp:posOffset>2616200</wp:posOffset>
                </wp:positionV>
                <wp:extent cx="850900" cy="343535"/>
                <wp:effectExtent l="0" t="0" r="0" b="0"/>
                <wp:wrapNone/>
                <wp:docPr id="1052" name="Text Box 1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BE81F" w14:textId="77777777" w:rsidR="00BA216B" w:rsidRDefault="00BA216B" w:rsidP="00614F98">
                            <w:r>
                              <w:rPr>
                                <w:rFonts w:hint="eastAsia"/>
                              </w:rPr>
                              <w:t>원래 범주</w:t>
                            </w:r>
                          </w:p>
                          <w:p w14:paraId="14C492BB" w14:textId="77777777" w:rsidR="00BA216B" w:rsidRDefault="00BA216B" w:rsidP="00614F98"/>
                          <w:p w14:paraId="543DBC84" w14:textId="77777777" w:rsidR="00BA216B" w:rsidRDefault="00BA216B" w:rsidP="00614F98"/>
                          <w:p w14:paraId="5F75F0B6" w14:textId="77777777" w:rsidR="00BA216B" w:rsidRDefault="00BA216B" w:rsidP="00614F98"/>
                          <w:p w14:paraId="4AA07160" w14:textId="77777777" w:rsidR="00BA216B" w:rsidRDefault="00BA216B" w:rsidP="00614F98"/>
                          <w:p w14:paraId="082A4200" w14:textId="77777777" w:rsidR="00BA216B" w:rsidRDefault="00BA216B" w:rsidP="00614F98"/>
                          <w:p w14:paraId="5832B079" w14:textId="77777777" w:rsidR="00BA216B" w:rsidRDefault="00BA216B" w:rsidP="00614F98"/>
                          <w:p w14:paraId="2BA8EDD2" w14:textId="77777777" w:rsidR="00BA216B" w:rsidRDefault="00BA216B" w:rsidP="00614F98"/>
                          <w:p w14:paraId="0AB85F4B" w14:textId="77777777" w:rsidR="00BA216B" w:rsidRDefault="00BA216B" w:rsidP="00614F98"/>
                          <w:p w14:paraId="5E2C7718" w14:textId="77777777" w:rsidR="00BA216B" w:rsidRDefault="00BA216B" w:rsidP="00614F98"/>
                          <w:p w14:paraId="6AE1AC0F" w14:textId="77777777" w:rsidR="00BA216B" w:rsidRDefault="00BA216B" w:rsidP="00614F98"/>
                          <w:p w14:paraId="6E929B34" w14:textId="77777777" w:rsidR="00BA216B" w:rsidRDefault="00BA216B" w:rsidP="00614F98"/>
                          <w:p w14:paraId="09591F7E" w14:textId="77777777" w:rsidR="00BA216B" w:rsidRDefault="00BA216B" w:rsidP="00614F98"/>
                          <w:p w14:paraId="3B19D328" w14:textId="77777777" w:rsidR="00BA216B" w:rsidRDefault="00BA216B" w:rsidP="00614F98"/>
                          <w:p w14:paraId="68C669B7" w14:textId="77777777" w:rsidR="00BA216B" w:rsidRDefault="00BA216B" w:rsidP="00614F98"/>
                          <w:p w14:paraId="1ED27690" w14:textId="77777777" w:rsidR="00BA216B" w:rsidRDefault="00BA216B" w:rsidP="00614F98"/>
                          <w:p w14:paraId="0B1B2711" w14:textId="77777777" w:rsidR="00BA216B" w:rsidRDefault="00BA216B" w:rsidP="00614F98"/>
                          <w:p w14:paraId="2BB665DC" w14:textId="77777777" w:rsidR="00BA216B" w:rsidRDefault="00BA216B" w:rsidP="00614F98"/>
                          <w:p w14:paraId="0F6E629F" w14:textId="77777777" w:rsidR="00BA216B" w:rsidRDefault="00BA216B" w:rsidP="00614F98"/>
                          <w:p w14:paraId="18CA1BFF" w14:textId="77777777" w:rsidR="00BA216B" w:rsidRDefault="00BA216B" w:rsidP="00614F98"/>
                          <w:p w14:paraId="1CA0BBE3" w14:textId="77777777" w:rsidR="00BA216B" w:rsidRDefault="00BA216B" w:rsidP="00614F98"/>
                          <w:p w14:paraId="5D54BA6C" w14:textId="77777777" w:rsidR="00BA216B" w:rsidRDefault="00BA216B" w:rsidP="00614F98"/>
                          <w:p w14:paraId="16809B9A" w14:textId="77777777" w:rsidR="00BA216B" w:rsidRDefault="00BA216B" w:rsidP="00614F98"/>
                          <w:p w14:paraId="5EDE18AB" w14:textId="77777777" w:rsidR="00BA216B" w:rsidRDefault="00BA216B" w:rsidP="00614F98"/>
                          <w:p w14:paraId="09653B08" w14:textId="77777777" w:rsidR="00BA216B" w:rsidRDefault="00BA216B" w:rsidP="00614F98"/>
                          <w:p w14:paraId="0B964C65" w14:textId="77777777" w:rsidR="00BA216B" w:rsidRDefault="00BA216B" w:rsidP="00614F98"/>
                          <w:p w14:paraId="1FFD71CB" w14:textId="77777777" w:rsidR="00BA216B" w:rsidRDefault="00BA216B" w:rsidP="00614F98"/>
                          <w:p w14:paraId="59034DF0" w14:textId="77777777" w:rsidR="00BA216B" w:rsidRDefault="00BA216B" w:rsidP="00614F98"/>
                          <w:p w14:paraId="6ED1DE2E" w14:textId="77777777" w:rsidR="00BA216B" w:rsidRDefault="00BA216B" w:rsidP="00614F98"/>
                          <w:p w14:paraId="04457D6E" w14:textId="77777777" w:rsidR="00BA216B" w:rsidRDefault="00BA216B" w:rsidP="00614F98"/>
                          <w:p w14:paraId="78E99C08" w14:textId="77777777" w:rsidR="00BA216B" w:rsidRDefault="00BA216B" w:rsidP="00614F98"/>
                          <w:p w14:paraId="3513CC27" w14:textId="77777777" w:rsidR="00BA216B" w:rsidRDefault="00BA216B" w:rsidP="00614F98"/>
                          <w:p w14:paraId="538BC7B6" w14:textId="77777777" w:rsidR="00BA216B" w:rsidRDefault="00BA216B" w:rsidP="00614F98"/>
                          <w:p w14:paraId="34797F43" w14:textId="77777777" w:rsidR="00BA216B" w:rsidRDefault="00BA216B" w:rsidP="00614F98"/>
                          <w:p w14:paraId="341407A1" w14:textId="77777777" w:rsidR="00BA216B" w:rsidRDefault="00BA216B" w:rsidP="00614F98"/>
                          <w:p w14:paraId="7F75809A" w14:textId="77777777" w:rsidR="00BA216B" w:rsidRDefault="00BA216B" w:rsidP="00614F98"/>
                          <w:p w14:paraId="59D3A155" w14:textId="77777777" w:rsidR="00BA216B" w:rsidRDefault="00BA216B" w:rsidP="00614F98"/>
                          <w:p w14:paraId="26E130CB" w14:textId="77777777" w:rsidR="00BA216B" w:rsidRDefault="00BA216B" w:rsidP="00614F98"/>
                          <w:p w14:paraId="28199957" w14:textId="77777777" w:rsidR="00BA216B" w:rsidRDefault="00BA216B" w:rsidP="00614F98"/>
                          <w:p w14:paraId="791C5DEB" w14:textId="77777777" w:rsidR="00BA216B" w:rsidRDefault="00BA216B" w:rsidP="00614F98"/>
                          <w:p w14:paraId="504BECDE" w14:textId="77777777" w:rsidR="00BA216B" w:rsidRDefault="00BA216B" w:rsidP="00614F98"/>
                          <w:p w14:paraId="0BCADB17" w14:textId="77777777" w:rsidR="00BA216B" w:rsidRDefault="00BA216B" w:rsidP="00614F98"/>
                          <w:p w14:paraId="0043BE0D" w14:textId="77777777" w:rsidR="00BA216B" w:rsidRDefault="00BA216B" w:rsidP="00614F98"/>
                          <w:p w14:paraId="41DEB125" w14:textId="77777777" w:rsidR="00BA216B" w:rsidRDefault="00BA216B" w:rsidP="00614F98"/>
                          <w:p w14:paraId="173EA9AB" w14:textId="77777777" w:rsidR="00BA216B" w:rsidRDefault="00BA216B" w:rsidP="00614F98"/>
                          <w:p w14:paraId="59FFC316" w14:textId="77777777" w:rsidR="00BA216B" w:rsidRDefault="00BA216B" w:rsidP="00614F98"/>
                          <w:p w14:paraId="43EC0526" w14:textId="77777777" w:rsidR="00BA216B" w:rsidRDefault="00BA216B" w:rsidP="00614F98"/>
                          <w:p w14:paraId="508E5AB2" w14:textId="77777777" w:rsidR="00BA216B" w:rsidRDefault="00BA216B" w:rsidP="00614F98"/>
                          <w:p w14:paraId="003A3AFB" w14:textId="77777777" w:rsidR="00BA216B" w:rsidRDefault="00BA216B" w:rsidP="00614F98"/>
                          <w:p w14:paraId="54F55A44" w14:textId="77777777" w:rsidR="00BA216B" w:rsidRDefault="00BA216B" w:rsidP="00614F98"/>
                          <w:p w14:paraId="6394CD8D" w14:textId="77777777" w:rsidR="00BA216B" w:rsidRDefault="00BA216B" w:rsidP="00614F98"/>
                          <w:p w14:paraId="5E9E8332" w14:textId="77777777" w:rsidR="00BA216B" w:rsidRDefault="00BA216B" w:rsidP="00614F98"/>
                          <w:p w14:paraId="021C015D" w14:textId="77777777" w:rsidR="00BA216B" w:rsidRDefault="00BA216B" w:rsidP="00614F98"/>
                          <w:p w14:paraId="076D0B5B" w14:textId="77777777" w:rsidR="00BA216B" w:rsidRDefault="00BA216B" w:rsidP="00614F98"/>
                          <w:p w14:paraId="7D5948DF" w14:textId="77777777" w:rsidR="00BA216B" w:rsidRDefault="00BA216B" w:rsidP="00614F98"/>
                          <w:p w14:paraId="654D874A" w14:textId="77777777" w:rsidR="00BA216B" w:rsidRDefault="00BA216B" w:rsidP="00614F98"/>
                          <w:p w14:paraId="6A4C0F5A" w14:textId="77777777" w:rsidR="00BA216B" w:rsidRDefault="00BA216B" w:rsidP="00614F98"/>
                          <w:p w14:paraId="02F5D800" w14:textId="77777777" w:rsidR="00BA216B" w:rsidRDefault="00BA216B" w:rsidP="00614F98"/>
                          <w:p w14:paraId="2C6C257C" w14:textId="77777777" w:rsidR="00BA216B" w:rsidRDefault="00BA216B" w:rsidP="00614F98"/>
                          <w:p w14:paraId="4BE6C357" w14:textId="77777777" w:rsidR="00BA216B" w:rsidRDefault="00BA216B" w:rsidP="00614F98"/>
                          <w:p w14:paraId="6EE0C169" w14:textId="77777777" w:rsidR="00BA216B" w:rsidRDefault="00BA216B" w:rsidP="00614F98"/>
                          <w:p w14:paraId="3F68CD0F" w14:textId="77777777" w:rsidR="00BA216B" w:rsidRDefault="00BA216B" w:rsidP="00614F98"/>
                          <w:p w14:paraId="328F924A" w14:textId="77777777" w:rsidR="00BA216B" w:rsidRDefault="00BA216B" w:rsidP="00614F98"/>
                          <w:p w14:paraId="48EBF28E" w14:textId="77777777" w:rsidR="00BA216B" w:rsidRDefault="00BA216B" w:rsidP="00614F98"/>
                          <w:p w14:paraId="1EC50AFA" w14:textId="77777777" w:rsidR="00BA216B" w:rsidRDefault="00BA216B" w:rsidP="00614F98"/>
                          <w:p w14:paraId="0842E70D" w14:textId="77777777" w:rsidR="00BA216B" w:rsidRDefault="00BA216B" w:rsidP="00614F98"/>
                          <w:p w14:paraId="09A6831E" w14:textId="77777777" w:rsidR="00BA216B" w:rsidRDefault="00BA216B" w:rsidP="00614F98"/>
                          <w:p w14:paraId="5400BB83" w14:textId="77777777" w:rsidR="00BA216B" w:rsidRDefault="00BA216B" w:rsidP="00614F98"/>
                          <w:p w14:paraId="3B267179" w14:textId="77777777" w:rsidR="00BA216B" w:rsidRDefault="00BA216B" w:rsidP="00614F98"/>
                          <w:p w14:paraId="4CDC037A" w14:textId="77777777" w:rsidR="00BA216B" w:rsidRDefault="00BA216B" w:rsidP="00614F98"/>
                          <w:p w14:paraId="2F7E34F7" w14:textId="77777777" w:rsidR="00BA216B" w:rsidRDefault="00BA216B" w:rsidP="00614F98"/>
                          <w:p w14:paraId="17C2B2D0" w14:textId="77777777" w:rsidR="00BA216B" w:rsidRDefault="00BA216B" w:rsidP="00614F98"/>
                          <w:p w14:paraId="23528931" w14:textId="77777777" w:rsidR="00BA216B" w:rsidRDefault="00BA216B" w:rsidP="00614F98"/>
                          <w:p w14:paraId="3065D60C" w14:textId="77777777" w:rsidR="00BA216B" w:rsidRDefault="00BA216B" w:rsidP="00614F98"/>
                          <w:p w14:paraId="4DD15B82" w14:textId="77777777" w:rsidR="00BA216B" w:rsidRDefault="00BA216B" w:rsidP="00614F98"/>
                          <w:p w14:paraId="73B05933" w14:textId="77777777" w:rsidR="00BA216B" w:rsidRDefault="00BA216B" w:rsidP="00614F98"/>
                          <w:p w14:paraId="4F5AE499" w14:textId="77777777" w:rsidR="00BA216B" w:rsidRDefault="00BA216B" w:rsidP="00614F98"/>
                          <w:p w14:paraId="6D00B126" w14:textId="77777777" w:rsidR="00BA216B" w:rsidRDefault="00BA216B" w:rsidP="00614F98"/>
                          <w:p w14:paraId="4E98EA67" w14:textId="77777777" w:rsidR="00BA216B" w:rsidRDefault="00BA216B" w:rsidP="00614F98"/>
                          <w:p w14:paraId="5B6544F6" w14:textId="77777777" w:rsidR="00BA216B" w:rsidRDefault="00BA216B" w:rsidP="00614F98"/>
                          <w:p w14:paraId="57137F83" w14:textId="77777777" w:rsidR="00BA216B" w:rsidRDefault="00BA216B" w:rsidP="00614F98"/>
                          <w:p w14:paraId="220F9EE1" w14:textId="77777777" w:rsidR="00BA216B" w:rsidRDefault="00BA216B" w:rsidP="00614F98"/>
                          <w:p w14:paraId="4C4EF2DB" w14:textId="77777777" w:rsidR="00BA216B" w:rsidRDefault="00BA216B" w:rsidP="00614F98"/>
                          <w:p w14:paraId="0BC7A297" w14:textId="77777777" w:rsidR="00BA216B" w:rsidRDefault="00BA216B" w:rsidP="00614F98"/>
                          <w:p w14:paraId="04B524F8" w14:textId="77777777" w:rsidR="00BA216B" w:rsidRDefault="00BA216B" w:rsidP="00614F98"/>
                          <w:p w14:paraId="3457F4B8" w14:textId="77777777" w:rsidR="00BA216B" w:rsidRDefault="00BA216B" w:rsidP="00614F98"/>
                          <w:p w14:paraId="2D53FA48" w14:textId="77777777" w:rsidR="00BA216B" w:rsidRDefault="00BA216B" w:rsidP="00614F98"/>
                          <w:p w14:paraId="09B561EB" w14:textId="77777777" w:rsidR="00BA216B" w:rsidRDefault="00BA216B" w:rsidP="00614F98"/>
                          <w:p w14:paraId="0E7A2BF9" w14:textId="77777777" w:rsidR="00BA216B" w:rsidRDefault="00BA216B" w:rsidP="00614F98"/>
                          <w:p w14:paraId="7FF59A63" w14:textId="77777777" w:rsidR="00BA216B" w:rsidRDefault="00BA216B" w:rsidP="00614F98"/>
                          <w:p w14:paraId="0C30CB3E" w14:textId="77777777" w:rsidR="00BA216B" w:rsidRDefault="00BA216B" w:rsidP="00614F98"/>
                          <w:p w14:paraId="46F1C5FE" w14:textId="77777777" w:rsidR="00BA216B" w:rsidRDefault="00BA216B" w:rsidP="00614F98"/>
                          <w:p w14:paraId="44456B27" w14:textId="77777777" w:rsidR="00BA216B" w:rsidRDefault="00BA216B" w:rsidP="00614F98"/>
                          <w:p w14:paraId="362C94C1" w14:textId="77777777" w:rsidR="00BA216B" w:rsidRDefault="00BA216B" w:rsidP="00614F98"/>
                          <w:p w14:paraId="675384EE" w14:textId="77777777" w:rsidR="00BA216B" w:rsidRDefault="00BA216B" w:rsidP="00614F98"/>
                          <w:p w14:paraId="0A1F8FFB" w14:textId="77777777" w:rsidR="00BA216B" w:rsidRDefault="00BA216B" w:rsidP="00614F98"/>
                          <w:p w14:paraId="77E34AC6" w14:textId="77777777" w:rsidR="00BA216B" w:rsidRDefault="00BA216B" w:rsidP="00614F98"/>
                          <w:p w14:paraId="65B88FC7" w14:textId="77777777" w:rsidR="00BA216B" w:rsidRDefault="00BA216B" w:rsidP="00614F98"/>
                          <w:p w14:paraId="7470BD40" w14:textId="77777777" w:rsidR="00BA216B" w:rsidRDefault="00BA216B" w:rsidP="00614F98"/>
                          <w:p w14:paraId="24193909" w14:textId="77777777" w:rsidR="00BA216B" w:rsidRDefault="00BA216B" w:rsidP="00614F98"/>
                          <w:p w14:paraId="76ADE09D" w14:textId="77777777" w:rsidR="00BA216B" w:rsidRDefault="00BA216B" w:rsidP="00614F98"/>
                          <w:p w14:paraId="078ED8C8" w14:textId="77777777" w:rsidR="00BA216B" w:rsidRDefault="00BA216B" w:rsidP="00614F98"/>
                          <w:p w14:paraId="0E1F19F2" w14:textId="77777777" w:rsidR="00BA216B" w:rsidRDefault="00BA216B" w:rsidP="00614F98"/>
                          <w:p w14:paraId="5A330F9C" w14:textId="77777777" w:rsidR="00BA216B" w:rsidRDefault="00BA216B" w:rsidP="00614F98"/>
                          <w:p w14:paraId="73EAC470" w14:textId="77777777" w:rsidR="00BA216B" w:rsidRDefault="00BA216B" w:rsidP="00614F98"/>
                          <w:p w14:paraId="107EE4B1" w14:textId="77777777" w:rsidR="00BA216B" w:rsidRDefault="00BA216B" w:rsidP="00614F98"/>
                          <w:p w14:paraId="6F181245" w14:textId="77777777" w:rsidR="00BA216B" w:rsidRDefault="00BA216B" w:rsidP="00614F98"/>
                          <w:p w14:paraId="0981D535" w14:textId="77777777" w:rsidR="00BA216B" w:rsidRDefault="00BA216B" w:rsidP="00614F98"/>
                          <w:p w14:paraId="54DD1AB5" w14:textId="77777777" w:rsidR="00BA216B" w:rsidRDefault="00BA216B" w:rsidP="00614F98"/>
                          <w:p w14:paraId="41568465" w14:textId="77777777" w:rsidR="00BA216B" w:rsidRDefault="00BA216B" w:rsidP="00614F98"/>
                          <w:p w14:paraId="2F21ED16" w14:textId="77777777" w:rsidR="00BA216B" w:rsidRDefault="00BA216B" w:rsidP="00614F98"/>
                          <w:p w14:paraId="43912907" w14:textId="77777777" w:rsidR="00BA216B" w:rsidRDefault="00BA216B" w:rsidP="00614F98"/>
                          <w:p w14:paraId="32DFC8B0" w14:textId="77777777" w:rsidR="00BA216B" w:rsidRDefault="00BA216B" w:rsidP="00614F98"/>
                          <w:p w14:paraId="4E22C4EE" w14:textId="77777777" w:rsidR="00BA216B" w:rsidRDefault="00BA216B" w:rsidP="00614F98"/>
                          <w:p w14:paraId="26E9B2C2" w14:textId="77777777" w:rsidR="00BA216B" w:rsidRDefault="00BA216B" w:rsidP="00614F98"/>
                          <w:p w14:paraId="6E7B7D36" w14:textId="77777777" w:rsidR="00BA216B" w:rsidRDefault="00BA216B" w:rsidP="00614F98"/>
                          <w:p w14:paraId="127F7E6D" w14:textId="77777777" w:rsidR="00BA216B" w:rsidRDefault="00BA216B" w:rsidP="00614F98"/>
                          <w:p w14:paraId="4021CE2D" w14:textId="77777777" w:rsidR="00BA216B" w:rsidRDefault="00BA216B" w:rsidP="00614F98"/>
                          <w:p w14:paraId="6BEF5F20" w14:textId="77777777" w:rsidR="00BA216B" w:rsidRDefault="00BA216B" w:rsidP="00614F98"/>
                          <w:p w14:paraId="5921331A" w14:textId="77777777" w:rsidR="00BA216B" w:rsidRDefault="00BA216B" w:rsidP="00614F98"/>
                          <w:p w14:paraId="69B25C9C" w14:textId="77777777" w:rsidR="00BA216B" w:rsidRDefault="00BA216B" w:rsidP="00614F98"/>
                          <w:p w14:paraId="7A97C9A6" w14:textId="77777777" w:rsidR="00BA216B" w:rsidRDefault="00BA216B" w:rsidP="00614F98"/>
                          <w:p w14:paraId="2C1FE49C" w14:textId="77777777" w:rsidR="00BA216B" w:rsidRDefault="00BA216B" w:rsidP="00614F98"/>
                          <w:p w14:paraId="5E91FF86" w14:textId="77777777" w:rsidR="00BA216B" w:rsidRDefault="00BA216B" w:rsidP="00614F98"/>
                          <w:p w14:paraId="2204A321" w14:textId="77777777" w:rsidR="00BA216B" w:rsidRDefault="00BA216B" w:rsidP="00614F98"/>
                          <w:p w14:paraId="26F2EE99" w14:textId="77777777" w:rsidR="00BA216B" w:rsidRDefault="00BA216B" w:rsidP="00614F98"/>
                          <w:p w14:paraId="50B8339B" w14:textId="77777777" w:rsidR="00BA216B" w:rsidRDefault="00BA216B" w:rsidP="00614F98"/>
                          <w:p w14:paraId="45A09AD9" w14:textId="77777777" w:rsidR="00BA216B" w:rsidRDefault="00BA216B" w:rsidP="00614F98"/>
                          <w:p w14:paraId="3D6152FF" w14:textId="77777777" w:rsidR="00BA216B" w:rsidRDefault="00BA216B" w:rsidP="00614F98"/>
                          <w:p w14:paraId="59B9C425" w14:textId="77777777" w:rsidR="00BA216B" w:rsidRDefault="00BA216B" w:rsidP="00614F98"/>
                          <w:p w14:paraId="46A6B288" w14:textId="77777777" w:rsidR="00BA216B" w:rsidRDefault="00BA216B" w:rsidP="00614F98"/>
                          <w:p w14:paraId="041BE540" w14:textId="77777777" w:rsidR="00BA216B" w:rsidRDefault="00BA216B" w:rsidP="00614F98"/>
                          <w:p w14:paraId="3D36738F" w14:textId="77777777" w:rsidR="00BA216B" w:rsidRDefault="00BA216B" w:rsidP="00614F98"/>
                          <w:p w14:paraId="6CFC0E56" w14:textId="77777777" w:rsidR="00BA216B" w:rsidRDefault="00BA216B" w:rsidP="00614F98"/>
                          <w:p w14:paraId="1CBEEDD5" w14:textId="77777777" w:rsidR="00BA216B" w:rsidRDefault="00BA216B" w:rsidP="00614F98"/>
                          <w:p w14:paraId="63B6D021" w14:textId="77777777" w:rsidR="00BA216B" w:rsidRDefault="00BA216B" w:rsidP="00614F98"/>
                          <w:p w14:paraId="775B7453" w14:textId="77777777" w:rsidR="00BA216B" w:rsidRDefault="00BA216B" w:rsidP="00614F98"/>
                          <w:p w14:paraId="0A8A9B67" w14:textId="77777777" w:rsidR="00BA216B" w:rsidRDefault="00BA216B" w:rsidP="00614F98"/>
                          <w:p w14:paraId="02786CA7" w14:textId="77777777" w:rsidR="00BA216B" w:rsidRDefault="00BA216B" w:rsidP="00614F98"/>
                          <w:p w14:paraId="60ECF8EA" w14:textId="77777777" w:rsidR="00BA216B" w:rsidRDefault="00BA216B" w:rsidP="00614F98"/>
                          <w:p w14:paraId="7E161654" w14:textId="77777777" w:rsidR="00BA216B" w:rsidRDefault="00BA216B" w:rsidP="00614F98"/>
                          <w:p w14:paraId="306385E2" w14:textId="77777777" w:rsidR="00BA216B" w:rsidRDefault="00BA216B" w:rsidP="00614F98"/>
                          <w:p w14:paraId="75140232" w14:textId="77777777" w:rsidR="00BA216B" w:rsidRDefault="00BA216B" w:rsidP="00614F98"/>
                          <w:p w14:paraId="1BA522DD" w14:textId="77777777" w:rsidR="00BA216B" w:rsidRDefault="00BA216B" w:rsidP="00614F98"/>
                          <w:p w14:paraId="293744F0" w14:textId="77777777" w:rsidR="00BA216B" w:rsidRDefault="00BA216B" w:rsidP="00614F98"/>
                          <w:p w14:paraId="485C7E0F" w14:textId="77777777" w:rsidR="00BA216B" w:rsidRDefault="00BA216B" w:rsidP="00614F98"/>
                          <w:p w14:paraId="1F5CDB3F" w14:textId="77777777" w:rsidR="00BA216B" w:rsidRDefault="00BA216B" w:rsidP="00614F98"/>
                          <w:p w14:paraId="4853B28A" w14:textId="77777777" w:rsidR="00BA216B" w:rsidRDefault="00BA216B" w:rsidP="00614F98"/>
                          <w:p w14:paraId="4DF529E1" w14:textId="77777777" w:rsidR="00BA216B" w:rsidRDefault="00BA216B" w:rsidP="00614F98"/>
                          <w:p w14:paraId="51547D18" w14:textId="77777777" w:rsidR="00BA216B" w:rsidRDefault="00BA216B" w:rsidP="00614F98"/>
                          <w:p w14:paraId="314FF230" w14:textId="77777777" w:rsidR="00BA216B" w:rsidRDefault="00BA216B" w:rsidP="00614F98"/>
                          <w:p w14:paraId="630AE790" w14:textId="77777777" w:rsidR="00BA216B" w:rsidRDefault="00BA216B" w:rsidP="00614F98"/>
                          <w:p w14:paraId="34626E22" w14:textId="77777777" w:rsidR="00BA216B" w:rsidRDefault="00BA216B" w:rsidP="00614F98"/>
                          <w:p w14:paraId="3F27DAA1" w14:textId="77777777" w:rsidR="00BA216B" w:rsidRDefault="00BA216B" w:rsidP="00614F98"/>
                          <w:p w14:paraId="76FB28E1" w14:textId="77777777" w:rsidR="00BA216B" w:rsidRDefault="00BA216B" w:rsidP="00614F98"/>
                          <w:p w14:paraId="1C5C2A24" w14:textId="77777777" w:rsidR="00BA216B" w:rsidRDefault="00BA216B" w:rsidP="00614F98"/>
                          <w:p w14:paraId="16C957DC" w14:textId="77777777" w:rsidR="00BA216B" w:rsidRDefault="00BA216B" w:rsidP="00614F98"/>
                          <w:p w14:paraId="453C4FEA" w14:textId="77777777" w:rsidR="00BA216B" w:rsidRDefault="00BA216B" w:rsidP="00614F98"/>
                          <w:p w14:paraId="35D2984E" w14:textId="77777777" w:rsidR="00BA216B" w:rsidRDefault="00BA216B" w:rsidP="00614F98"/>
                          <w:p w14:paraId="6B29A912" w14:textId="77777777" w:rsidR="00BA216B" w:rsidRDefault="00BA216B" w:rsidP="00614F98"/>
                          <w:p w14:paraId="38481558" w14:textId="77777777" w:rsidR="00BA216B" w:rsidRDefault="00BA216B" w:rsidP="00614F98"/>
                          <w:p w14:paraId="4067A9E9" w14:textId="77777777" w:rsidR="00BA216B" w:rsidRDefault="00BA216B" w:rsidP="00614F98"/>
                          <w:p w14:paraId="63EE1A6C" w14:textId="77777777" w:rsidR="00BA216B" w:rsidRDefault="00BA216B" w:rsidP="00614F98"/>
                          <w:p w14:paraId="407885B7" w14:textId="77777777" w:rsidR="00BA216B" w:rsidRDefault="00BA216B" w:rsidP="00614F98"/>
                          <w:p w14:paraId="6AAE8735" w14:textId="77777777" w:rsidR="00BA216B" w:rsidRDefault="00BA216B" w:rsidP="00614F98"/>
                          <w:p w14:paraId="4485F244" w14:textId="77777777" w:rsidR="00BA216B" w:rsidRDefault="00BA216B" w:rsidP="00614F98"/>
                          <w:p w14:paraId="61ABF7C3" w14:textId="77777777" w:rsidR="00BA216B" w:rsidRDefault="00BA216B" w:rsidP="00614F98"/>
                          <w:p w14:paraId="1D4CE49C" w14:textId="77777777" w:rsidR="00BA216B" w:rsidRDefault="00BA216B" w:rsidP="00614F98"/>
                          <w:p w14:paraId="29EAF650" w14:textId="77777777" w:rsidR="00BA216B" w:rsidRDefault="00BA216B" w:rsidP="00614F98"/>
                          <w:p w14:paraId="35F81309" w14:textId="77777777" w:rsidR="00BA216B" w:rsidRDefault="00BA216B" w:rsidP="00614F98"/>
                          <w:p w14:paraId="08FF0E0C" w14:textId="77777777" w:rsidR="00BA216B" w:rsidRDefault="00BA216B" w:rsidP="00614F98"/>
                          <w:p w14:paraId="3BCAAAAA" w14:textId="77777777" w:rsidR="00BA216B" w:rsidRDefault="00BA216B" w:rsidP="00614F98"/>
                          <w:p w14:paraId="69022076" w14:textId="77777777" w:rsidR="00BA216B" w:rsidRDefault="00BA216B" w:rsidP="00614F98"/>
                          <w:p w14:paraId="11A42D81" w14:textId="77777777" w:rsidR="00BA216B" w:rsidRDefault="00BA216B" w:rsidP="00614F98"/>
                          <w:p w14:paraId="62727126" w14:textId="77777777" w:rsidR="00BA216B" w:rsidRDefault="00BA216B" w:rsidP="00614F98"/>
                          <w:p w14:paraId="5B6B9CFD" w14:textId="77777777" w:rsidR="00BA216B" w:rsidRDefault="00BA216B" w:rsidP="00614F98"/>
                          <w:p w14:paraId="4A727C1D" w14:textId="77777777" w:rsidR="00BA216B" w:rsidRDefault="00BA216B" w:rsidP="00614F98"/>
                          <w:p w14:paraId="25103516" w14:textId="77777777" w:rsidR="00BA216B" w:rsidRDefault="00BA216B" w:rsidP="00614F98"/>
                          <w:p w14:paraId="79D14A94" w14:textId="77777777" w:rsidR="00BA216B" w:rsidRDefault="00BA216B" w:rsidP="00614F98"/>
                          <w:p w14:paraId="6D271BCE" w14:textId="77777777" w:rsidR="00BA216B" w:rsidRDefault="00BA216B" w:rsidP="00614F98"/>
                          <w:p w14:paraId="10629A69" w14:textId="77777777" w:rsidR="00BA216B" w:rsidRDefault="00BA216B" w:rsidP="00614F98"/>
                          <w:p w14:paraId="31CA6944" w14:textId="77777777" w:rsidR="00BA216B" w:rsidRDefault="00BA216B" w:rsidP="00614F98"/>
                          <w:p w14:paraId="3D35153E" w14:textId="77777777" w:rsidR="00BA216B" w:rsidRDefault="00BA216B" w:rsidP="00614F98"/>
                          <w:p w14:paraId="387CC690" w14:textId="77777777" w:rsidR="00BA216B" w:rsidRDefault="00BA216B" w:rsidP="00614F98"/>
                          <w:p w14:paraId="25DA5064" w14:textId="77777777" w:rsidR="00BA216B" w:rsidRDefault="00BA216B" w:rsidP="00614F98"/>
                          <w:p w14:paraId="434ACA25" w14:textId="77777777" w:rsidR="00BA216B" w:rsidRDefault="00BA216B" w:rsidP="00614F98"/>
                          <w:p w14:paraId="2739C1AA" w14:textId="77777777" w:rsidR="00BA216B" w:rsidRDefault="00BA216B" w:rsidP="00614F98"/>
                          <w:p w14:paraId="6DC75086" w14:textId="77777777" w:rsidR="00BA216B" w:rsidRDefault="00BA216B" w:rsidP="00614F98"/>
                          <w:p w14:paraId="1269269C" w14:textId="77777777" w:rsidR="00BA216B" w:rsidRDefault="00BA216B" w:rsidP="00614F98"/>
                          <w:p w14:paraId="66FAE0F2" w14:textId="77777777" w:rsidR="00BA216B" w:rsidRDefault="00BA216B" w:rsidP="00614F98"/>
                          <w:p w14:paraId="41949F8C" w14:textId="77777777" w:rsidR="00BA216B" w:rsidRDefault="00BA216B" w:rsidP="00614F98"/>
                          <w:p w14:paraId="7DB98C75" w14:textId="77777777" w:rsidR="00BA216B" w:rsidRDefault="00BA216B" w:rsidP="00614F98"/>
                          <w:p w14:paraId="524E5319" w14:textId="77777777" w:rsidR="00BA216B" w:rsidRDefault="00BA216B" w:rsidP="00614F98"/>
                          <w:p w14:paraId="21D6C3D2" w14:textId="77777777" w:rsidR="00BA216B" w:rsidRDefault="00BA216B" w:rsidP="00614F98"/>
                          <w:p w14:paraId="47230BAE" w14:textId="77777777" w:rsidR="00BA216B" w:rsidRDefault="00BA216B" w:rsidP="00614F98"/>
                          <w:p w14:paraId="2683FB7D" w14:textId="77777777" w:rsidR="00BA216B" w:rsidRDefault="00BA216B" w:rsidP="00614F98"/>
                          <w:p w14:paraId="3053A5C1" w14:textId="77777777" w:rsidR="00BA216B" w:rsidRDefault="00BA216B" w:rsidP="00614F98"/>
                          <w:p w14:paraId="140AB18F" w14:textId="77777777" w:rsidR="00BA216B" w:rsidRDefault="00BA216B" w:rsidP="00614F98"/>
                          <w:p w14:paraId="794A899F" w14:textId="77777777" w:rsidR="00BA216B" w:rsidRDefault="00BA216B" w:rsidP="00614F98"/>
                          <w:p w14:paraId="3B8E8E53" w14:textId="77777777" w:rsidR="00BA216B" w:rsidRDefault="00BA216B" w:rsidP="00614F98"/>
                          <w:p w14:paraId="66F6DFD7" w14:textId="77777777" w:rsidR="00BA216B" w:rsidRDefault="00BA216B" w:rsidP="00614F98"/>
                          <w:p w14:paraId="27F62535" w14:textId="77777777" w:rsidR="00BA216B" w:rsidRDefault="00BA216B" w:rsidP="00614F98"/>
                          <w:p w14:paraId="28FE1D86" w14:textId="77777777" w:rsidR="00BA216B" w:rsidRDefault="00BA216B" w:rsidP="00614F98"/>
                          <w:p w14:paraId="37BF6B28" w14:textId="77777777" w:rsidR="00BA216B" w:rsidRDefault="00BA216B" w:rsidP="00614F98"/>
                          <w:p w14:paraId="457EB054" w14:textId="77777777" w:rsidR="00BA216B" w:rsidRDefault="00BA216B" w:rsidP="00614F98"/>
                          <w:p w14:paraId="283F5558" w14:textId="77777777" w:rsidR="00BA216B" w:rsidRDefault="00BA216B" w:rsidP="00614F98"/>
                          <w:p w14:paraId="20B9C7BE" w14:textId="77777777" w:rsidR="00BA216B" w:rsidRDefault="00BA216B" w:rsidP="00614F98"/>
                          <w:p w14:paraId="12309566" w14:textId="77777777" w:rsidR="00BA216B" w:rsidRDefault="00BA216B" w:rsidP="00614F98"/>
                          <w:p w14:paraId="6CE02792" w14:textId="77777777" w:rsidR="00BA216B" w:rsidRDefault="00BA216B" w:rsidP="00614F98"/>
                          <w:p w14:paraId="6E5AEABF" w14:textId="77777777" w:rsidR="00BA216B" w:rsidRDefault="00BA216B" w:rsidP="00614F98"/>
                          <w:p w14:paraId="30EC9201" w14:textId="77777777" w:rsidR="00BA216B" w:rsidRDefault="00BA216B" w:rsidP="00614F98"/>
                          <w:p w14:paraId="7EAA0A80" w14:textId="77777777" w:rsidR="00BA216B" w:rsidRDefault="00BA216B" w:rsidP="00614F98"/>
                          <w:p w14:paraId="5C61BE0B" w14:textId="77777777" w:rsidR="00BA216B" w:rsidRDefault="00BA216B" w:rsidP="00614F98"/>
                          <w:p w14:paraId="2CC49B6A" w14:textId="77777777" w:rsidR="00BA216B" w:rsidRDefault="00BA216B" w:rsidP="00614F98"/>
                          <w:p w14:paraId="0D8B0F2C" w14:textId="77777777" w:rsidR="00BA216B" w:rsidRDefault="00BA216B" w:rsidP="00614F98"/>
                          <w:p w14:paraId="2AD1C069" w14:textId="77777777" w:rsidR="00BA216B" w:rsidRDefault="00BA216B" w:rsidP="00614F98"/>
                          <w:p w14:paraId="4BCF432D" w14:textId="77777777" w:rsidR="00BA216B" w:rsidRDefault="00BA216B" w:rsidP="00614F98"/>
                          <w:p w14:paraId="6950F6AD" w14:textId="77777777" w:rsidR="00BA216B" w:rsidRDefault="00BA216B" w:rsidP="00614F98"/>
                          <w:p w14:paraId="6214492D" w14:textId="77777777" w:rsidR="00BA216B" w:rsidRDefault="00BA216B" w:rsidP="00614F98"/>
                          <w:p w14:paraId="3F4826A1" w14:textId="77777777" w:rsidR="00BA216B" w:rsidRDefault="00BA216B" w:rsidP="00614F98"/>
                          <w:p w14:paraId="4DFEBBD0" w14:textId="77777777" w:rsidR="00BA216B" w:rsidRDefault="00BA216B" w:rsidP="00614F98"/>
                          <w:p w14:paraId="407805C9" w14:textId="77777777" w:rsidR="00BA216B" w:rsidRDefault="00BA216B" w:rsidP="00614F98"/>
                          <w:p w14:paraId="5782C716" w14:textId="77777777" w:rsidR="00BA216B" w:rsidRDefault="00BA216B" w:rsidP="00614F98"/>
                          <w:p w14:paraId="4F1C7361" w14:textId="77777777" w:rsidR="00BA216B" w:rsidRDefault="00BA216B" w:rsidP="00614F98"/>
                          <w:p w14:paraId="118328A8" w14:textId="77777777" w:rsidR="00BA216B" w:rsidRDefault="00BA216B" w:rsidP="00614F98"/>
                          <w:p w14:paraId="6FBB7564" w14:textId="77777777" w:rsidR="00BA216B" w:rsidRDefault="00BA216B" w:rsidP="00614F98"/>
                          <w:p w14:paraId="05937EA9" w14:textId="77777777" w:rsidR="00BA216B" w:rsidRDefault="00BA216B" w:rsidP="00614F98"/>
                          <w:p w14:paraId="066EBA4B" w14:textId="77777777" w:rsidR="00BA216B" w:rsidRDefault="00BA216B" w:rsidP="00614F98"/>
                          <w:p w14:paraId="60ED78C1" w14:textId="77777777" w:rsidR="00BA216B" w:rsidRDefault="00BA216B" w:rsidP="00614F98"/>
                          <w:p w14:paraId="113E7615" w14:textId="77777777" w:rsidR="00BA216B" w:rsidRDefault="00BA216B" w:rsidP="00614F98"/>
                          <w:p w14:paraId="2444C1AC" w14:textId="77777777" w:rsidR="00BA216B" w:rsidRDefault="00BA216B" w:rsidP="00614F98"/>
                          <w:p w14:paraId="7CC6A63E" w14:textId="77777777" w:rsidR="00BA216B" w:rsidRDefault="00BA216B" w:rsidP="00614F98"/>
                          <w:p w14:paraId="6BE492A7" w14:textId="77777777" w:rsidR="00BA216B" w:rsidRDefault="00BA216B" w:rsidP="00614F98"/>
                          <w:p w14:paraId="3ADB13DE" w14:textId="77777777" w:rsidR="00BA216B" w:rsidRDefault="00BA216B" w:rsidP="00614F98"/>
                          <w:p w14:paraId="01960797" w14:textId="77777777" w:rsidR="00BA216B" w:rsidRDefault="00BA216B" w:rsidP="00614F98"/>
                          <w:p w14:paraId="73ADDA75" w14:textId="77777777" w:rsidR="00BA216B" w:rsidRDefault="00BA216B" w:rsidP="00614F98"/>
                          <w:p w14:paraId="6FA2B9F5" w14:textId="77777777" w:rsidR="00BA216B" w:rsidRDefault="00BA216B" w:rsidP="00614F98"/>
                          <w:p w14:paraId="50C4D055" w14:textId="77777777" w:rsidR="00BA216B" w:rsidRDefault="00BA216B" w:rsidP="00614F98"/>
                          <w:p w14:paraId="29792F1D" w14:textId="77777777" w:rsidR="00BA216B" w:rsidRDefault="00BA216B" w:rsidP="00614F98"/>
                          <w:p w14:paraId="29112408" w14:textId="77777777" w:rsidR="00BA216B" w:rsidRDefault="00BA216B" w:rsidP="00614F98"/>
                          <w:p w14:paraId="11A01F1A" w14:textId="77777777" w:rsidR="00BA216B" w:rsidRDefault="00BA216B" w:rsidP="00614F98"/>
                          <w:p w14:paraId="46D5D3E7" w14:textId="77777777" w:rsidR="00BA216B" w:rsidRDefault="00BA216B" w:rsidP="00614F98"/>
                          <w:p w14:paraId="142F2C3F" w14:textId="77777777" w:rsidR="00BA216B" w:rsidRDefault="00BA216B" w:rsidP="00614F98"/>
                          <w:p w14:paraId="70C132DE" w14:textId="77777777" w:rsidR="00BA216B" w:rsidRDefault="00BA216B" w:rsidP="00614F98"/>
                          <w:p w14:paraId="3EC96184" w14:textId="77777777" w:rsidR="00BA216B" w:rsidRDefault="00BA216B" w:rsidP="00614F98"/>
                          <w:p w14:paraId="4EAEC9F6" w14:textId="77777777" w:rsidR="00BA216B" w:rsidRDefault="00BA216B" w:rsidP="00614F98"/>
                          <w:p w14:paraId="2286C75F" w14:textId="77777777" w:rsidR="00BA216B" w:rsidRDefault="00BA216B" w:rsidP="00614F98"/>
                          <w:p w14:paraId="279B5BA8" w14:textId="77777777" w:rsidR="00BA216B" w:rsidRDefault="00BA216B" w:rsidP="00614F98"/>
                          <w:p w14:paraId="0E181533" w14:textId="77777777" w:rsidR="00BA216B" w:rsidRDefault="00BA216B" w:rsidP="00614F98"/>
                          <w:p w14:paraId="4CF1FED9" w14:textId="77777777" w:rsidR="00BA216B" w:rsidRDefault="00BA216B" w:rsidP="00614F98"/>
                          <w:p w14:paraId="7ACAA2F2" w14:textId="77777777" w:rsidR="00BA216B" w:rsidRDefault="00BA216B" w:rsidP="00614F98"/>
                          <w:p w14:paraId="4ADA0F21" w14:textId="77777777" w:rsidR="00BA216B" w:rsidRDefault="00BA216B" w:rsidP="00614F98"/>
                          <w:p w14:paraId="2A835083" w14:textId="77777777" w:rsidR="00BA216B" w:rsidRDefault="00BA216B" w:rsidP="00614F98"/>
                          <w:p w14:paraId="0AB47E2C" w14:textId="77777777" w:rsidR="00BA216B" w:rsidRDefault="00BA216B" w:rsidP="00614F98"/>
                          <w:p w14:paraId="49590386" w14:textId="77777777" w:rsidR="00BA216B" w:rsidRDefault="00BA216B" w:rsidP="00614F98"/>
                          <w:p w14:paraId="76E90597" w14:textId="77777777" w:rsidR="00BA216B" w:rsidRDefault="00BA216B" w:rsidP="00614F98"/>
                          <w:p w14:paraId="648870DB" w14:textId="77777777" w:rsidR="00BA216B" w:rsidRDefault="00BA216B" w:rsidP="00614F98"/>
                          <w:p w14:paraId="615E7D43" w14:textId="77777777" w:rsidR="00BA216B" w:rsidRDefault="00BA216B" w:rsidP="00614F98"/>
                          <w:p w14:paraId="00F86F47" w14:textId="77777777" w:rsidR="00BA216B" w:rsidRDefault="00BA216B" w:rsidP="00614F98"/>
                          <w:p w14:paraId="55D1948A" w14:textId="77777777" w:rsidR="00BA216B" w:rsidRDefault="00BA216B" w:rsidP="00614F98"/>
                          <w:p w14:paraId="643C503E" w14:textId="77777777" w:rsidR="00BA216B" w:rsidRDefault="00BA216B" w:rsidP="00614F98"/>
                          <w:p w14:paraId="78DF4538" w14:textId="77777777" w:rsidR="00BA216B" w:rsidRDefault="00BA216B" w:rsidP="00614F98"/>
                          <w:p w14:paraId="286F685C" w14:textId="77777777" w:rsidR="00BA216B" w:rsidRDefault="00BA216B" w:rsidP="00614F98"/>
                          <w:p w14:paraId="5503645E" w14:textId="77777777" w:rsidR="00BA216B" w:rsidRDefault="00BA216B" w:rsidP="00614F98"/>
                          <w:p w14:paraId="7E2E46E8" w14:textId="77777777" w:rsidR="00BA216B" w:rsidRDefault="00BA216B" w:rsidP="00614F98"/>
                          <w:p w14:paraId="50632D8A" w14:textId="77777777" w:rsidR="00BA216B" w:rsidRDefault="00BA216B" w:rsidP="00614F98"/>
                          <w:p w14:paraId="07D6D955" w14:textId="77777777" w:rsidR="00BA216B" w:rsidRDefault="00BA216B" w:rsidP="00614F98"/>
                          <w:p w14:paraId="585C4F52" w14:textId="77777777" w:rsidR="00BA216B" w:rsidRDefault="00BA216B" w:rsidP="00614F98"/>
                          <w:p w14:paraId="685BD487" w14:textId="77777777" w:rsidR="00BA216B" w:rsidRDefault="00BA216B" w:rsidP="00614F98"/>
                          <w:p w14:paraId="25F533C8" w14:textId="77777777" w:rsidR="00BA216B" w:rsidRDefault="00BA216B" w:rsidP="00614F98"/>
                          <w:p w14:paraId="4AD05958" w14:textId="77777777" w:rsidR="00BA216B" w:rsidRDefault="00BA216B" w:rsidP="00614F98"/>
                          <w:p w14:paraId="36006F11" w14:textId="77777777" w:rsidR="00BA216B" w:rsidRDefault="00BA216B" w:rsidP="00614F98"/>
                          <w:p w14:paraId="49B1C0CF" w14:textId="77777777" w:rsidR="00BA216B" w:rsidRDefault="00BA216B" w:rsidP="00614F98"/>
                          <w:p w14:paraId="433E92AD" w14:textId="77777777" w:rsidR="00BA216B" w:rsidRDefault="00BA216B" w:rsidP="00614F98"/>
                          <w:p w14:paraId="528DC9A5" w14:textId="77777777" w:rsidR="00BA216B" w:rsidRDefault="00BA216B" w:rsidP="00614F98"/>
                          <w:p w14:paraId="247D8DC5" w14:textId="77777777" w:rsidR="00BA216B" w:rsidRDefault="00BA216B" w:rsidP="00614F98"/>
                          <w:p w14:paraId="7FB47556" w14:textId="77777777" w:rsidR="00BA216B" w:rsidRDefault="00BA216B" w:rsidP="00614F98"/>
                          <w:p w14:paraId="49065BFA" w14:textId="77777777" w:rsidR="00BA216B" w:rsidRDefault="00BA216B" w:rsidP="00614F98"/>
                          <w:p w14:paraId="140369DA" w14:textId="77777777" w:rsidR="00BA216B" w:rsidRDefault="00BA216B" w:rsidP="00614F98"/>
                          <w:p w14:paraId="6200967A" w14:textId="77777777" w:rsidR="00BA216B" w:rsidRDefault="00BA216B" w:rsidP="00614F98"/>
                          <w:p w14:paraId="4B99AEB2" w14:textId="77777777" w:rsidR="00BA216B" w:rsidRDefault="00BA216B" w:rsidP="00614F98"/>
                          <w:p w14:paraId="61CFBD7A" w14:textId="77777777" w:rsidR="00BA216B" w:rsidRDefault="00BA216B" w:rsidP="00614F98"/>
                          <w:p w14:paraId="79A4D0DA" w14:textId="77777777" w:rsidR="00BA216B" w:rsidRDefault="00BA216B" w:rsidP="00614F98"/>
                          <w:p w14:paraId="42ED2BBD" w14:textId="77777777" w:rsidR="00BA216B" w:rsidRDefault="00BA216B" w:rsidP="00614F98"/>
                          <w:p w14:paraId="1FB3C4E8" w14:textId="77777777" w:rsidR="00BA216B" w:rsidRDefault="00BA216B" w:rsidP="00614F98"/>
                          <w:p w14:paraId="4E95CA8D" w14:textId="77777777" w:rsidR="00BA216B" w:rsidRDefault="00BA216B" w:rsidP="00614F98"/>
                          <w:p w14:paraId="63886DFE" w14:textId="77777777" w:rsidR="00BA216B" w:rsidRDefault="00BA216B" w:rsidP="00614F98"/>
                          <w:p w14:paraId="03F0A343" w14:textId="77777777" w:rsidR="00BA216B" w:rsidRDefault="00BA216B" w:rsidP="00614F98"/>
                          <w:p w14:paraId="41B3E9BA" w14:textId="77777777" w:rsidR="00BA216B" w:rsidRDefault="00BA216B" w:rsidP="00614F98"/>
                          <w:p w14:paraId="2E1A5ABD" w14:textId="77777777" w:rsidR="00BA216B" w:rsidRDefault="00BA216B" w:rsidP="00614F98"/>
                          <w:p w14:paraId="4417DA27" w14:textId="77777777" w:rsidR="00BA216B" w:rsidRDefault="00BA216B" w:rsidP="00614F98"/>
                          <w:p w14:paraId="6218EDAC" w14:textId="77777777" w:rsidR="00BA216B" w:rsidRDefault="00BA216B" w:rsidP="00614F98"/>
                          <w:p w14:paraId="7162C1B6" w14:textId="77777777" w:rsidR="00BA216B" w:rsidRDefault="00BA216B" w:rsidP="00614F98"/>
                          <w:p w14:paraId="74AE6856" w14:textId="77777777" w:rsidR="00BA216B" w:rsidRDefault="00BA216B" w:rsidP="00614F98"/>
                          <w:p w14:paraId="61E5A9F2" w14:textId="77777777" w:rsidR="00BA216B" w:rsidRDefault="00BA216B" w:rsidP="00614F98"/>
                          <w:p w14:paraId="42B588BF" w14:textId="77777777" w:rsidR="00BA216B" w:rsidRDefault="00BA216B" w:rsidP="00614F98"/>
                          <w:p w14:paraId="494BED70" w14:textId="77777777" w:rsidR="00BA216B" w:rsidRDefault="00BA216B" w:rsidP="00614F98"/>
                          <w:p w14:paraId="00E0CAAB" w14:textId="77777777" w:rsidR="00BA216B" w:rsidRDefault="00BA216B" w:rsidP="00614F98"/>
                          <w:p w14:paraId="4ACBA197" w14:textId="77777777" w:rsidR="00BA216B" w:rsidRDefault="00BA216B" w:rsidP="00614F98"/>
                          <w:p w14:paraId="010302CA" w14:textId="77777777" w:rsidR="00BA216B" w:rsidRDefault="00BA216B" w:rsidP="00614F98"/>
                          <w:p w14:paraId="6B8EB1A8" w14:textId="77777777" w:rsidR="00BA216B" w:rsidRDefault="00BA216B" w:rsidP="00614F98"/>
                          <w:p w14:paraId="5C4275AA" w14:textId="77777777" w:rsidR="00BA216B" w:rsidRDefault="00BA216B" w:rsidP="00614F98"/>
                          <w:p w14:paraId="7CA8D4E5" w14:textId="77777777" w:rsidR="00BA216B" w:rsidRDefault="00BA216B" w:rsidP="00614F98"/>
                          <w:p w14:paraId="73FC42BC" w14:textId="77777777" w:rsidR="00BA216B" w:rsidRDefault="00BA216B" w:rsidP="00614F98"/>
                          <w:p w14:paraId="2F9915B7" w14:textId="77777777" w:rsidR="00BA216B" w:rsidRDefault="00BA216B" w:rsidP="00614F98"/>
                          <w:p w14:paraId="1EE2EB38" w14:textId="77777777" w:rsidR="00BA216B" w:rsidRDefault="00BA216B" w:rsidP="00614F98"/>
                          <w:p w14:paraId="02667FBD" w14:textId="77777777" w:rsidR="00BA216B" w:rsidRDefault="00BA216B" w:rsidP="00614F98"/>
                          <w:p w14:paraId="313F3893" w14:textId="77777777" w:rsidR="00BA216B" w:rsidRDefault="00BA216B" w:rsidP="00614F98"/>
                          <w:p w14:paraId="616A1ABF" w14:textId="77777777" w:rsidR="00BA216B" w:rsidRDefault="00BA216B" w:rsidP="00614F98"/>
                          <w:p w14:paraId="3E90FCD6" w14:textId="77777777" w:rsidR="00BA216B" w:rsidRDefault="00BA216B" w:rsidP="00614F98"/>
                          <w:p w14:paraId="5B406359" w14:textId="77777777" w:rsidR="00BA216B" w:rsidRDefault="00BA216B" w:rsidP="00614F98"/>
                          <w:p w14:paraId="503043B8" w14:textId="77777777" w:rsidR="00BA216B" w:rsidRDefault="00BA216B" w:rsidP="00614F98"/>
                          <w:p w14:paraId="66A2C362" w14:textId="77777777" w:rsidR="00BA216B" w:rsidRDefault="00BA216B" w:rsidP="00614F98"/>
                          <w:p w14:paraId="0D2E62C4" w14:textId="77777777" w:rsidR="00BA216B" w:rsidRDefault="00BA216B" w:rsidP="00614F98"/>
                          <w:p w14:paraId="478FBCB7" w14:textId="77777777" w:rsidR="00BA216B" w:rsidRDefault="00BA216B" w:rsidP="00614F98"/>
                          <w:p w14:paraId="70478534" w14:textId="77777777" w:rsidR="00BA216B" w:rsidRDefault="00BA216B" w:rsidP="00614F98"/>
                          <w:p w14:paraId="02CE1C19" w14:textId="77777777" w:rsidR="00BA216B" w:rsidRDefault="00BA216B" w:rsidP="00614F98"/>
                          <w:p w14:paraId="38189677" w14:textId="77777777" w:rsidR="00BA216B" w:rsidRDefault="00BA216B" w:rsidP="00614F98"/>
                          <w:p w14:paraId="22513398" w14:textId="77777777" w:rsidR="00BA216B" w:rsidRDefault="00BA216B" w:rsidP="00614F98"/>
                          <w:p w14:paraId="203508F7" w14:textId="77777777" w:rsidR="00BA216B" w:rsidRDefault="00BA216B" w:rsidP="00614F98"/>
                          <w:p w14:paraId="2DA5AECB" w14:textId="77777777" w:rsidR="00BA216B" w:rsidRDefault="00BA216B" w:rsidP="00614F98"/>
                          <w:p w14:paraId="482F6B07" w14:textId="77777777" w:rsidR="00BA216B" w:rsidRDefault="00BA216B" w:rsidP="00614F98"/>
                          <w:p w14:paraId="5E29B7BE" w14:textId="77777777" w:rsidR="00BA216B" w:rsidRDefault="00BA216B" w:rsidP="00614F98"/>
                          <w:p w14:paraId="017AE9D1" w14:textId="77777777" w:rsidR="00BA216B" w:rsidRDefault="00BA216B" w:rsidP="00614F98"/>
                          <w:p w14:paraId="636898B7" w14:textId="77777777" w:rsidR="00BA216B" w:rsidRDefault="00BA216B" w:rsidP="00614F98"/>
                          <w:p w14:paraId="3EB7A19D" w14:textId="77777777" w:rsidR="00BA216B" w:rsidRDefault="00BA216B" w:rsidP="00614F98"/>
                          <w:p w14:paraId="25BFD004" w14:textId="77777777" w:rsidR="00BA216B" w:rsidRDefault="00BA216B" w:rsidP="00614F98"/>
                          <w:p w14:paraId="4A9BE3F9" w14:textId="77777777" w:rsidR="00BA216B" w:rsidRDefault="00BA216B" w:rsidP="00614F98"/>
                          <w:p w14:paraId="59859BFA" w14:textId="77777777" w:rsidR="00BA216B" w:rsidRDefault="00BA216B" w:rsidP="00614F98"/>
                          <w:p w14:paraId="75BD9B76" w14:textId="77777777" w:rsidR="00BA216B" w:rsidRDefault="00BA216B" w:rsidP="00614F98"/>
                          <w:p w14:paraId="0601EF50" w14:textId="77777777" w:rsidR="00BA216B" w:rsidRDefault="00BA216B" w:rsidP="00614F98"/>
                          <w:p w14:paraId="134683D7" w14:textId="77777777" w:rsidR="00BA216B" w:rsidRDefault="00BA216B" w:rsidP="00614F98"/>
                          <w:p w14:paraId="133C964A" w14:textId="77777777" w:rsidR="00BA216B" w:rsidRDefault="00BA216B" w:rsidP="00614F98"/>
                          <w:p w14:paraId="165E5DCA" w14:textId="77777777" w:rsidR="00BA216B" w:rsidRDefault="00BA216B" w:rsidP="00614F98"/>
                          <w:p w14:paraId="3D40DE1B" w14:textId="77777777" w:rsidR="00BA216B" w:rsidRDefault="00BA216B" w:rsidP="00614F98"/>
                          <w:p w14:paraId="7C9595D6" w14:textId="77777777" w:rsidR="00BA216B" w:rsidRDefault="00BA216B" w:rsidP="00614F98"/>
                          <w:p w14:paraId="11A21F64" w14:textId="77777777" w:rsidR="00BA216B" w:rsidRDefault="00BA216B" w:rsidP="00614F98"/>
                          <w:p w14:paraId="139B017E" w14:textId="77777777" w:rsidR="00BA216B" w:rsidRDefault="00BA216B" w:rsidP="00614F98"/>
                          <w:p w14:paraId="3C950129" w14:textId="77777777" w:rsidR="00BA216B" w:rsidRDefault="00BA216B" w:rsidP="00614F98"/>
                          <w:p w14:paraId="3B5A5930" w14:textId="77777777" w:rsidR="00BA216B" w:rsidRDefault="00BA216B" w:rsidP="00614F98"/>
                          <w:p w14:paraId="141C515E" w14:textId="77777777" w:rsidR="00BA216B" w:rsidRDefault="00BA216B" w:rsidP="00614F98"/>
                          <w:p w14:paraId="1D6A4F34" w14:textId="77777777" w:rsidR="00BA216B" w:rsidRDefault="00BA216B" w:rsidP="00614F98"/>
                          <w:p w14:paraId="126D3F62" w14:textId="77777777" w:rsidR="00BA216B" w:rsidRDefault="00BA216B" w:rsidP="00614F98"/>
                          <w:p w14:paraId="04253CA4" w14:textId="77777777" w:rsidR="00BA216B" w:rsidRDefault="00BA216B" w:rsidP="00614F98"/>
                          <w:p w14:paraId="23940F3C" w14:textId="77777777" w:rsidR="00BA216B" w:rsidRDefault="00BA216B" w:rsidP="00614F98"/>
                          <w:p w14:paraId="0219385C" w14:textId="77777777" w:rsidR="00BA216B" w:rsidRDefault="00BA216B" w:rsidP="00614F98"/>
                          <w:p w14:paraId="1C93C072" w14:textId="77777777" w:rsidR="00BA216B" w:rsidRDefault="00BA216B" w:rsidP="00614F98"/>
                          <w:p w14:paraId="6B4A9088" w14:textId="77777777" w:rsidR="00BA216B" w:rsidRDefault="00BA216B" w:rsidP="00614F98"/>
                          <w:p w14:paraId="2697AE50" w14:textId="77777777" w:rsidR="00BA216B" w:rsidRDefault="00BA216B" w:rsidP="00614F98"/>
                          <w:p w14:paraId="2407051C" w14:textId="77777777" w:rsidR="00BA216B" w:rsidRDefault="00BA216B" w:rsidP="00614F98"/>
                          <w:p w14:paraId="3C5BD90A" w14:textId="77777777" w:rsidR="00BA216B" w:rsidRDefault="00BA216B" w:rsidP="00614F98"/>
                          <w:p w14:paraId="2AA2349E" w14:textId="77777777" w:rsidR="00BA216B" w:rsidRDefault="00BA216B" w:rsidP="00614F98"/>
                          <w:p w14:paraId="2BC95F07" w14:textId="77777777" w:rsidR="00BA216B" w:rsidRDefault="00BA216B" w:rsidP="00614F98"/>
                          <w:p w14:paraId="674F49E9" w14:textId="77777777" w:rsidR="00BA216B" w:rsidRDefault="00BA216B" w:rsidP="00614F98"/>
                          <w:p w14:paraId="67D35C97" w14:textId="77777777" w:rsidR="00BA216B" w:rsidRDefault="00BA216B" w:rsidP="00614F98"/>
                          <w:p w14:paraId="3293EABE" w14:textId="77777777" w:rsidR="00BA216B" w:rsidRDefault="00BA216B" w:rsidP="00614F98"/>
                          <w:p w14:paraId="6FA1455A" w14:textId="77777777" w:rsidR="00BA216B" w:rsidRDefault="00BA216B" w:rsidP="00614F98"/>
                          <w:p w14:paraId="18EE6EBB" w14:textId="77777777" w:rsidR="00BA216B" w:rsidRDefault="00BA216B" w:rsidP="00614F98"/>
                          <w:p w14:paraId="0E1AB81B" w14:textId="77777777" w:rsidR="00BA216B" w:rsidRDefault="00BA216B" w:rsidP="00614F98"/>
                          <w:p w14:paraId="321591D1" w14:textId="77777777" w:rsidR="00BA216B" w:rsidRDefault="00BA216B" w:rsidP="00614F98"/>
                          <w:p w14:paraId="0087C6A3" w14:textId="77777777" w:rsidR="00BA216B" w:rsidRDefault="00BA216B" w:rsidP="00614F98"/>
                          <w:p w14:paraId="73DC082B" w14:textId="77777777" w:rsidR="00BA216B" w:rsidRDefault="00BA216B" w:rsidP="00614F98"/>
                          <w:p w14:paraId="5B325939" w14:textId="77777777" w:rsidR="00BA216B" w:rsidRDefault="00BA216B" w:rsidP="00614F98"/>
                          <w:p w14:paraId="3595D1F9" w14:textId="77777777" w:rsidR="00BA216B" w:rsidRDefault="00BA216B" w:rsidP="00614F98"/>
                          <w:p w14:paraId="4FA5175F" w14:textId="77777777" w:rsidR="00BA216B" w:rsidRDefault="00BA216B" w:rsidP="00614F98"/>
                          <w:p w14:paraId="0B7E7028" w14:textId="77777777" w:rsidR="00BA216B" w:rsidRDefault="00BA216B" w:rsidP="00614F98"/>
                          <w:p w14:paraId="0CA15D71" w14:textId="77777777" w:rsidR="00BA216B" w:rsidRDefault="00BA216B" w:rsidP="00614F98"/>
                          <w:p w14:paraId="258A604A" w14:textId="77777777" w:rsidR="00BA216B" w:rsidRDefault="00BA216B" w:rsidP="00614F98"/>
                          <w:p w14:paraId="489CBF1D" w14:textId="77777777" w:rsidR="00BA216B" w:rsidRDefault="00BA216B" w:rsidP="00614F98"/>
                          <w:p w14:paraId="405C9945" w14:textId="77777777" w:rsidR="00BA216B" w:rsidRDefault="00BA216B" w:rsidP="00614F98"/>
                          <w:p w14:paraId="3B70CED3" w14:textId="77777777" w:rsidR="00BA216B" w:rsidRDefault="00BA216B" w:rsidP="00614F98"/>
                          <w:p w14:paraId="71BB3790" w14:textId="77777777" w:rsidR="00BA216B" w:rsidRDefault="00BA216B" w:rsidP="00614F98"/>
                          <w:p w14:paraId="364F7105" w14:textId="77777777" w:rsidR="00BA216B" w:rsidRDefault="00BA216B" w:rsidP="00614F98"/>
                          <w:p w14:paraId="20AFA143" w14:textId="77777777" w:rsidR="00BA216B" w:rsidRDefault="00BA216B" w:rsidP="00614F98"/>
                          <w:p w14:paraId="0CCA5605" w14:textId="77777777" w:rsidR="00BA216B" w:rsidRDefault="00BA216B" w:rsidP="00614F98"/>
                          <w:p w14:paraId="4952A6A7" w14:textId="77777777" w:rsidR="00BA216B" w:rsidRDefault="00BA216B" w:rsidP="00614F98"/>
                          <w:p w14:paraId="02D02E49" w14:textId="77777777" w:rsidR="00BA216B" w:rsidRDefault="00BA216B" w:rsidP="00614F98"/>
                          <w:p w14:paraId="078C634A" w14:textId="77777777" w:rsidR="00BA216B" w:rsidRDefault="00BA216B" w:rsidP="00614F98"/>
                          <w:p w14:paraId="2FC9CD47" w14:textId="77777777" w:rsidR="00BA216B" w:rsidRDefault="00BA216B" w:rsidP="00614F98"/>
                          <w:p w14:paraId="6BD4DA86" w14:textId="77777777" w:rsidR="00BA216B" w:rsidRDefault="00BA216B" w:rsidP="00614F98"/>
                          <w:p w14:paraId="5FD02B0B" w14:textId="77777777" w:rsidR="00BA216B" w:rsidRDefault="00BA216B" w:rsidP="00614F98"/>
                          <w:p w14:paraId="50103DDB" w14:textId="77777777" w:rsidR="00BA216B" w:rsidRDefault="00BA216B" w:rsidP="00614F98"/>
                          <w:p w14:paraId="1A21D3E0" w14:textId="77777777" w:rsidR="00BA216B" w:rsidRDefault="00BA216B" w:rsidP="00614F98"/>
                          <w:p w14:paraId="1EC9FFA2"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2ECE4" id="Text Box 1052" o:spid="_x0000_s1070" type="#_x0000_t202" style="position:absolute;left:0;text-align:left;margin-left:227.8pt;margin-top:206pt;width:67pt;height:27.0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" filled="f" stroked="f">
                <v:textbox>
                  <w:txbxContent>
                    <w:p w14:paraId="05BBE81F" w14:textId="77777777" w:rsidR="00BA216B" w:rsidRDefault="00BA216B" w:rsidP="00614F98">
                      <w:r>
                        <w:rPr>
                          <w:rFonts w:hint="eastAsia"/>
                        </w:rPr>
                        <w:t>원래 범주</w:t>
                      </w:r>
                    </w:p>
                    <w:p w14:paraId="14C492BB" w14:textId="77777777" w:rsidR="00BA216B" w:rsidRDefault="00BA216B" w:rsidP="00614F98"/>
                    <w:p w14:paraId="543DBC84" w14:textId="77777777" w:rsidR="00BA216B" w:rsidRDefault="00BA216B" w:rsidP="00614F98"/>
                    <w:p w14:paraId="5F75F0B6" w14:textId="77777777" w:rsidR="00BA216B" w:rsidRDefault="00BA216B" w:rsidP="00614F98"/>
                    <w:p w14:paraId="4AA07160" w14:textId="77777777" w:rsidR="00BA216B" w:rsidRDefault="00BA216B" w:rsidP="00614F98"/>
                    <w:p w14:paraId="082A4200" w14:textId="77777777" w:rsidR="00BA216B" w:rsidRDefault="00BA216B" w:rsidP="00614F98"/>
                    <w:p w14:paraId="5832B079" w14:textId="77777777" w:rsidR="00BA216B" w:rsidRDefault="00BA216B" w:rsidP="00614F98"/>
                    <w:p w14:paraId="2BA8EDD2" w14:textId="77777777" w:rsidR="00BA216B" w:rsidRDefault="00BA216B" w:rsidP="00614F98"/>
                    <w:p w14:paraId="0AB85F4B" w14:textId="77777777" w:rsidR="00BA216B" w:rsidRDefault="00BA216B" w:rsidP="00614F98"/>
                    <w:p w14:paraId="5E2C7718" w14:textId="77777777" w:rsidR="00BA216B" w:rsidRDefault="00BA216B" w:rsidP="00614F98"/>
                    <w:p w14:paraId="6AE1AC0F" w14:textId="77777777" w:rsidR="00BA216B" w:rsidRDefault="00BA216B" w:rsidP="00614F98"/>
                    <w:p w14:paraId="6E929B34" w14:textId="77777777" w:rsidR="00BA216B" w:rsidRDefault="00BA216B" w:rsidP="00614F98"/>
                    <w:p w14:paraId="09591F7E" w14:textId="77777777" w:rsidR="00BA216B" w:rsidRDefault="00BA216B" w:rsidP="00614F98"/>
                    <w:p w14:paraId="3B19D328" w14:textId="77777777" w:rsidR="00BA216B" w:rsidRDefault="00BA216B" w:rsidP="00614F98"/>
                    <w:p w14:paraId="68C669B7" w14:textId="77777777" w:rsidR="00BA216B" w:rsidRDefault="00BA216B" w:rsidP="00614F98"/>
                    <w:p w14:paraId="1ED27690" w14:textId="77777777" w:rsidR="00BA216B" w:rsidRDefault="00BA216B" w:rsidP="00614F98"/>
                    <w:p w14:paraId="0B1B2711" w14:textId="77777777" w:rsidR="00BA216B" w:rsidRDefault="00BA216B" w:rsidP="00614F98"/>
                    <w:p w14:paraId="2BB665DC" w14:textId="77777777" w:rsidR="00BA216B" w:rsidRDefault="00BA216B" w:rsidP="00614F98"/>
                    <w:p w14:paraId="0F6E629F" w14:textId="77777777" w:rsidR="00BA216B" w:rsidRDefault="00BA216B" w:rsidP="00614F98"/>
                    <w:p w14:paraId="18CA1BFF" w14:textId="77777777" w:rsidR="00BA216B" w:rsidRDefault="00BA216B" w:rsidP="00614F98"/>
                    <w:p w14:paraId="1CA0BBE3" w14:textId="77777777" w:rsidR="00BA216B" w:rsidRDefault="00BA216B" w:rsidP="00614F98"/>
                    <w:p w14:paraId="5D54BA6C" w14:textId="77777777" w:rsidR="00BA216B" w:rsidRDefault="00BA216B" w:rsidP="00614F98"/>
                    <w:p w14:paraId="16809B9A" w14:textId="77777777" w:rsidR="00BA216B" w:rsidRDefault="00BA216B" w:rsidP="00614F98"/>
                    <w:p w14:paraId="5EDE18AB" w14:textId="77777777" w:rsidR="00BA216B" w:rsidRDefault="00BA216B" w:rsidP="00614F98"/>
                    <w:p w14:paraId="09653B08" w14:textId="77777777" w:rsidR="00BA216B" w:rsidRDefault="00BA216B" w:rsidP="00614F98"/>
                    <w:p w14:paraId="0B964C65" w14:textId="77777777" w:rsidR="00BA216B" w:rsidRDefault="00BA216B" w:rsidP="00614F98"/>
                    <w:p w14:paraId="1FFD71CB" w14:textId="77777777" w:rsidR="00BA216B" w:rsidRDefault="00BA216B" w:rsidP="00614F98"/>
                    <w:p w14:paraId="59034DF0" w14:textId="77777777" w:rsidR="00BA216B" w:rsidRDefault="00BA216B" w:rsidP="00614F98"/>
                    <w:p w14:paraId="6ED1DE2E" w14:textId="77777777" w:rsidR="00BA216B" w:rsidRDefault="00BA216B" w:rsidP="00614F98"/>
                    <w:p w14:paraId="04457D6E" w14:textId="77777777" w:rsidR="00BA216B" w:rsidRDefault="00BA216B" w:rsidP="00614F98"/>
                    <w:p w14:paraId="78E99C08" w14:textId="77777777" w:rsidR="00BA216B" w:rsidRDefault="00BA216B" w:rsidP="00614F98"/>
                    <w:p w14:paraId="3513CC27" w14:textId="77777777" w:rsidR="00BA216B" w:rsidRDefault="00BA216B" w:rsidP="00614F98"/>
                    <w:p w14:paraId="538BC7B6" w14:textId="77777777" w:rsidR="00BA216B" w:rsidRDefault="00BA216B" w:rsidP="00614F98"/>
                    <w:p w14:paraId="34797F43" w14:textId="77777777" w:rsidR="00BA216B" w:rsidRDefault="00BA216B" w:rsidP="00614F98"/>
                    <w:p w14:paraId="341407A1" w14:textId="77777777" w:rsidR="00BA216B" w:rsidRDefault="00BA216B" w:rsidP="00614F98"/>
                    <w:p w14:paraId="7F75809A" w14:textId="77777777" w:rsidR="00BA216B" w:rsidRDefault="00BA216B" w:rsidP="00614F98"/>
                    <w:p w14:paraId="59D3A155" w14:textId="77777777" w:rsidR="00BA216B" w:rsidRDefault="00BA216B" w:rsidP="00614F98"/>
                    <w:p w14:paraId="26E130CB" w14:textId="77777777" w:rsidR="00BA216B" w:rsidRDefault="00BA216B" w:rsidP="00614F98"/>
                    <w:p w14:paraId="28199957" w14:textId="77777777" w:rsidR="00BA216B" w:rsidRDefault="00BA216B" w:rsidP="00614F98"/>
                    <w:p w14:paraId="791C5DEB" w14:textId="77777777" w:rsidR="00BA216B" w:rsidRDefault="00BA216B" w:rsidP="00614F98"/>
                    <w:p w14:paraId="504BECDE" w14:textId="77777777" w:rsidR="00BA216B" w:rsidRDefault="00BA216B" w:rsidP="00614F98"/>
                    <w:p w14:paraId="0BCADB17" w14:textId="77777777" w:rsidR="00BA216B" w:rsidRDefault="00BA216B" w:rsidP="00614F98"/>
                    <w:p w14:paraId="0043BE0D" w14:textId="77777777" w:rsidR="00BA216B" w:rsidRDefault="00BA216B" w:rsidP="00614F98"/>
                    <w:p w14:paraId="41DEB125" w14:textId="77777777" w:rsidR="00BA216B" w:rsidRDefault="00BA216B" w:rsidP="00614F98"/>
                    <w:p w14:paraId="173EA9AB" w14:textId="77777777" w:rsidR="00BA216B" w:rsidRDefault="00BA216B" w:rsidP="00614F98"/>
                    <w:p w14:paraId="59FFC316" w14:textId="77777777" w:rsidR="00BA216B" w:rsidRDefault="00BA216B" w:rsidP="00614F98"/>
                    <w:p w14:paraId="43EC0526" w14:textId="77777777" w:rsidR="00BA216B" w:rsidRDefault="00BA216B" w:rsidP="00614F98"/>
                    <w:p w14:paraId="508E5AB2" w14:textId="77777777" w:rsidR="00BA216B" w:rsidRDefault="00BA216B" w:rsidP="00614F98"/>
                    <w:p w14:paraId="003A3AFB" w14:textId="77777777" w:rsidR="00BA216B" w:rsidRDefault="00BA216B" w:rsidP="00614F98"/>
                    <w:p w14:paraId="54F55A44" w14:textId="77777777" w:rsidR="00BA216B" w:rsidRDefault="00BA216B" w:rsidP="00614F98"/>
                    <w:p w14:paraId="6394CD8D" w14:textId="77777777" w:rsidR="00BA216B" w:rsidRDefault="00BA216B" w:rsidP="00614F98"/>
                    <w:p w14:paraId="5E9E8332" w14:textId="77777777" w:rsidR="00BA216B" w:rsidRDefault="00BA216B" w:rsidP="00614F98"/>
                    <w:p w14:paraId="021C015D" w14:textId="77777777" w:rsidR="00BA216B" w:rsidRDefault="00BA216B" w:rsidP="00614F98"/>
                    <w:p w14:paraId="076D0B5B" w14:textId="77777777" w:rsidR="00BA216B" w:rsidRDefault="00BA216B" w:rsidP="00614F98"/>
                    <w:p w14:paraId="7D5948DF" w14:textId="77777777" w:rsidR="00BA216B" w:rsidRDefault="00BA216B" w:rsidP="00614F98"/>
                    <w:p w14:paraId="654D874A" w14:textId="77777777" w:rsidR="00BA216B" w:rsidRDefault="00BA216B" w:rsidP="00614F98"/>
                    <w:p w14:paraId="6A4C0F5A" w14:textId="77777777" w:rsidR="00BA216B" w:rsidRDefault="00BA216B" w:rsidP="00614F98"/>
                    <w:p w14:paraId="02F5D800" w14:textId="77777777" w:rsidR="00BA216B" w:rsidRDefault="00BA216B" w:rsidP="00614F98"/>
                    <w:p w14:paraId="2C6C257C" w14:textId="77777777" w:rsidR="00BA216B" w:rsidRDefault="00BA216B" w:rsidP="00614F98"/>
                    <w:p w14:paraId="4BE6C357" w14:textId="77777777" w:rsidR="00BA216B" w:rsidRDefault="00BA216B" w:rsidP="00614F98"/>
                    <w:p w14:paraId="6EE0C169" w14:textId="77777777" w:rsidR="00BA216B" w:rsidRDefault="00BA216B" w:rsidP="00614F98"/>
                    <w:p w14:paraId="3F68CD0F" w14:textId="77777777" w:rsidR="00BA216B" w:rsidRDefault="00BA216B" w:rsidP="00614F98"/>
                    <w:p w14:paraId="328F924A" w14:textId="77777777" w:rsidR="00BA216B" w:rsidRDefault="00BA216B" w:rsidP="00614F98"/>
                    <w:p w14:paraId="48EBF28E" w14:textId="77777777" w:rsidR="00BA216B" w:rsidRDefault="00BA216B" w:rsidP="00614F98"/>
                    <w:p w14:paraId="1EC50AFA" w14:textId="77777777" w:rsidR="00BA216B" w:rsidRDefault="00BA216B" w:rsidP="00614F98"/>
                    <w:p w14:paraId="0842E70D" w14:textId="77777777" w:rsidR="00BA216B" w:rsidRDefault="00BA216B" w:rsidP="00614F98"/>
                    <w:p w14:paraId="09A6831E" w14:textId="77777777" w:rsidR="00BA216B" w:rsidRDefault="00BA216B" w:rsidP="00614F98"/>
                    <w:p w14:paraId="5400BB83" w14:textId="77777777" w:rsidR="00BA216B" w:rsidRDefault="00BA216B" w:rsidP="00614F98"/>
                    <w:p w14:paraId="3B267179" w14:textId="77777777" w:rsidR="00BA216B" w:rsidRDefault="00BA216B" w:rsidP="00614F98"/>
                    <w:p w14:paraId="4CDC037A" w14:textId="77777777" w:rsidR="00BA216B" w:rsidRDefault="00BA216B" w:rsidP="00614F98"/>
                    <w:p w14:paraId="2F7E34F7" w14:textId="77777777" w:rsidR="00BA216B" w:rsidRDefault="00BA216B" w:rsidP="00614F98"/>
                    <w:p w14:paraId="17C2B2D0" w14:textId="77777777" w:rsidR="00BA216B" w:rsidRDefault="00BA216B" w:rsidP="00614F98"/>
                    <w:p w14:paraId="23528931" w14:textId="77777777" w:rsidR="00BA216B" w:rsidRDefault="00BA216B" w:rsidP="00614F98"/>
                    <w:p w14:paraId="3065D60C" w14:textId="77777777" w:rsidR="00BA216B" w:rsidRDefault="00BA216B" w:rsidP="00614F98"/>
                    <w:p w14:paraId="4DD15B82" w14:textId="77777777" w:rsidR="00BA216B" w:rsidRDefault="00BA216B" w:rsidP="00614F98"/>
                    <w:p w14:paraId="73B05933" w14:textId="77777777" w:rsidR="00BA216B" w:rsidRDefault="00BA216B" w:rsidP="00614F98"/>
                    <w:p w14:paraId="4F5AE499" w14:textId="77777777" w:rsidR="00BA216B" w:rsidRDefault="00BA216B" w:rsidP="00614F98"/>
                    <w:p w14:paraId="6D00B126" w14:textId="77777777" w:rsidR="00BA216B" w:rsidRDefault="00BA216B" w:rsidP="00614F98"/>
                    <w:p w14:paraId="4E98EA67" w14:textId="77777777" w:rsidR="00BA216B" w:rsidRDefault="00BA216B" w:rsidP="00614F98"/>
                    <w:p w14:paraId="5B6544F6" w14:textId="77777777" w:rsidR="00BA216B" w:rsidRDefault="00BA216B" w:rsidP="00614F98"/>
                    <w:p w14:paraId="57137F83" w14:textId="77777777" w:rsidR="00BA216B" w:rsidRDefault="00BA216B" w:rsidP="00614F98"/>
                    <w:p w14:paraId="220F9EE1" w14:textId="77777777" w:rsidR="00BA216B" w:rsidRDefault="00BA216B" w:rsidP="00614F98"/>
                    <w:p w14:paraId="4C4EF2DB" w14:textId="77777777" w:rsidR="00BA216B" w:rsidRDefault="00BA216B" w:rsidP="00614F98"/>
                    <w:p w14:paraId="0BC7A297" w14:textId="77777777" w:rsidR="00BA216B" w:rsidRDefault="00BA216B" w:rsidP="00614F98"/>
                    <w:p w14:paraId="04B524F8" w14:textId="77777777" w:rsidR="00BA216B" w:rsidRDefault="00BA216B" w:rsidP="00614F98"/>
                    <w:p w14:paraId="3457F4B8" w14:textId="77777777" w:rsidR="00BA216B" w:rsidRDefault="00BA216B" w:rsidP="00614F98"/>
                    <w:p w14:paraId="2D53FA48" w14:textId="77777777" w:rsidR="00BA216B" w:rsidRDefault="00BA216B" w:rsidP="00614F98"/>
                    <w:p w14:paraId="09B561EB" w14:textId="77777777" w:rsidR="00BA216B" w:rsidRDefault="00BA216B" w:rsidP="00614F98"/>
                    <w:p w14:paraId="0E7A2BF9" w14:textId="77777777" w:rsidR="00BA216B" w:rsidRDefault="00BA216B" w:rsidP="00614F98"/>
                    <w:p w14:paraId="7FF59A63" w14:textId="77777777" w:rsidR="00BA216B" w:rsidRDefault="00BA216B" w:rsidP="00614F98"/>
                    <w:p w14:paraId="0C30CB3E" w14:textId="77777777" w:rsidR="00BA216B" w:rsidRDefault="00BA216B" w:rsidP="00614F98"/>
                    <w:p w14:paraId="46F1C5FE" w14:textId="77777777" w:rsidR="00BA216B" w:rsidRDefault="00BA216B" w:rsidP="00614F98"/>
                    <w:p w14:paraId="44456B27" w14:textId="77777777" w:rsidR="00BA216B" w:rsidRDefault="00BA216B" w:rsidP="00614F98"/>
                    <w:p w14:paraId="362C94C1" w14:textId="77777777" w:rsidR="00BA216B" w:rsidRDefault="00BA216B" w:rsidP="00614F98"/>
                    <w:p w14:paraId="675384EE" w14:textId="77777777" w:rsidR="00BA216B" w:rsidRDefault="00BA216B" w:rsidP="00614F98"/>
                    <w:p w14:paraId="0A1F8FFB" w14:textId="77777777" w:rsidR="00BA216B" w:rsidRDefault="00BA216B" w:rsidP="00614F98"/>
                    <w:p w14:paraId="77E34AC6" w14:textId="77777777" w:rsidR="00BA216B" w:rsidRDefault="00BA216B" w:rsidP="00614F98"/>
                    <w:p w14:paraId="65B88FC7" w14:textId="77777777" w:rsidR="00BA216B" w:rsidRDefault="00BA216B" w:rsidP="00614F98"/>
                    <w:p w14:paraId="7470BD40" w14:textId="77777777" w:rsidR="00BA216B" w:rsidRDefault="00BA216B" w:rsidP="00614F98"/>
                    <w:p w14:paraId="24193909" w14:textId="77777777" w:rsidR="00BA216B" w:rsidRDefault="00BA216B" w:rsidP="00614F98"/>
                    <w:p w14:paraId="76ADE09D" w14:textId="77777777" w:rsidR="00BA216B" w:rsidRDefault="00BA216B" w:rsidP="00614F98"/>
                    <w:p w14:paraId="078ED8C8" w14:textId="77777777" w:rsidR="00BA216B" w:rsidRDefault="00BA216B" w:rsidP="00614F98"/>
                    <w:p w14:paraId="0E1F19F2" w14:textId="77777777" w:rsidR="00BA216B" w:rsidRDefault="00BA216B" w:rsidP="00614F98"/>
                    <w:p w14:paraId="5A330F9C" w14:textId="77777777" w:rsidR="00BA216B" w:rsidRDefault="00BA216B" w:rsidP="00614F98"/>
                    <w:p w14:paraId="73EAC470" w14:textId="77777777" w:rsidR="00BA216B" w:rsidRDefault="00BA216B" w:rsidP="00614F98"/>
                    <w:p w14:paraId="107EE4B1" w14:textId="77777777" w:rsidR="00BA216B" w:rsidRDefault="00BA216B" w:rsidP="00614F98"/>
                    <w:p w14:paraId="6F181245" w14:textId="77777777" w:rsidR="00BA216B" w:rsidRDefault="00BA216B" w:rsidP="00614F98"/>
                    <w:p w14:paraId="0981D535" w14:textId="77777777" w:rsidR="00BA216B" w:rsidRDefault="00BA216B" w:rsidP="00614F98"/>
                    <w:p w14:paraId="54DD1AB5" w14:textId="77777777" w:rsidR="00BA216B" w:rsidRDefault="00BA216B" w:rsidP="00614F98"/>
                    <w:p w14:paraId="41568465" w14:textId="77777777" w:rsidR="00BA216B" w:rsidRDefault="00BA216B" w:rsidP="00614F98"/>
                    <w:p w14:paraId="2F21ED16" w14:textId="77777777" w:rsidR="00BA216B" w:rsidRDefault="00BA216B" w:rsidP="00614F98"/>
                    <w:p w14:paraId="43912907" w14:textId="77777777" w:rsidR="00BA216B" w:rsidRDefault="00BA216B" w:rsidP="00614F98"/>
                    <w:p w14:paraId="32DFC8B0" w14:textId="77777777" w:rsidR="00BA216B" w:rsidRDefault="00BA216B" w:rsidP="00614F98"/>
                    <w:p w14:paraId="4E22C4EE" w14:textId="77777777" w:rsidR="00BA216B" w:rsidRDefault="00BA216B" w:rsidP="00614F98"/>
                    <w:p w14:paraId="26E9B2C2" w14:textId="77777777" w:rsidR="00BA216B" w:rsidRDefault="00BA216B" w:rsidP="00614F98"/>
                    <w:p w14:paraId="6E7B7D36" w14:textId="77777777" w:rsidR="00BA216B" w:rsidRDefault="00BA216B" w:rsidP="00614F98"/>
                    <w:p w14:paraId="127F7E6D" w14:textId="77777777" w:rsidR="00BA216B" w:rsidRDefault="00BA216B" w:rsidP="00614F98"/>
                    <w:p w14:paraId="4021CE2D" w14:textId="77777777" w:rsidR="00BA216B" w:rsidRDefault="00BA216B" w:rsidP="00614F98"/>
                    <w:p w14:paraId="6BEF5F20" w14:textId="77777777" w:rsidR="00BA216B" w:rsidRDefault="00BA216B" w:rsidP="00614F98"/>
                    <w:p w14:paraId="5921331A" w14:textId="77777777" w:rsidR="00BA216B" w:rsidRDefault="00BA216B" w:rsidP="00614F98"/>
                    <w:p w14:paraId="69B25C9C" w14:textId="77777777" w:rsidR="00BA216B" w:rsidRDefault="00BA216B" w:rsidP="00614F98"/>
                    <w:p w14:paraId="7A97C9A6" w14:textId="77777777" w:rsidR="00BA216B" w:rsidRDefault="00BA216B" w:rsidP="00614F98"/>
                    <w:p w14:paraId="2C1FE49C" w14:textId="77777777" w:rsidR="00BA216B" w:rsidRDefault="00BA216B" w:rsidP="00614F98"/>
                    <w:p w14:paraId="5E91FF86" w14:textId="77777777" w:rsidR="00BA216B" w:rsidRDefault="00BA216B" w:rsidP="00614F98"/>
                    <w:p w14:paraId="2204A321" w14:textId="77777777" w:rsidR="00BA216B" w:rsidRDefault="00BA216B" w:rsidP="00614F98"/>
                    <w:p w14:paraId="26F2EE99" w14:textId="77777777" w:rsidR="00BA216B" w:rsidRDefault="00BA216B" w:rsidP="00614F98"/>
                    <w:p w14:paraId="50B8339B" w14:textId="77777777" w:rsidR="00BA216B" w:rsidRDefault="00BA216B" w:rsidP="00614F98"/>
                    <w:p w14:paraId="45A09AD9" w14:textId="77777777" w:rsidR="00BA216B" w:rsidRDefault="00BA216B" w:rsidP="00614F98"/>
                    <w:p w14:paraId="3D6152FF" w14:textId="77777777" w:rsidR="00BA216B" w:rsidRDefault="00BA216B" w:rsidP="00614F98"/>
                    <w:p w14:paraId="59B9C425" w14:textId="77777777" w:rsidR="00BA216B" w:rsidRDefault="00BA216B" w:rsidP="00614F98"/>
                    <w:p w14:paraId="46A6B288" w14:textId="77777777" w:rsidR="00BA216B" w:rsidRDefault="00BA216B" w:rsidP="00614F98"/>
                    <w:p w14:paraId="041BE540" w14:textId="77777777" w:rsidR="00BA216B" w:rsidRDefault="00BA216B" w:rsidP="00614F98"/>
                    <w:p w14:paraId="3D36738F" w14:textId="77777777" w:rsidR="00BA216B" w:rsidRDefault="00BA216B" w:rsidP="00614F98"/>
                    <w:p w14:paraId="6CFC0E56" w14:textId="77777777" w:rsidR="00BA216B" w:rsidRDefault="00BA216B" w:rsidP="00614F98"/>
                    <w:p w14:paraId="1CBEEDD5" w14:textId="77777777" w:rsidR="00BA216B" w:rsidRDefault="00BA216B" w:rsidP="00614F98"/>
                    <w:p w14:paraId="63B6D021" w14:textId="77777777" w:rsidR="00BA216B" w:rsidRDefault="00BA216B" w:rsidP="00614F98"/>
                    <w:p w14:paraId="775B7453" w14:textId="77777777" w:rsidR="00BA216B" w:rsidRDefault="00BA216B" w:rsidP="00614F98"/>
                    <w:p w14:paraId="0A8A9B67" w14:textId="77777777" w:rsidR="00BA216B" w:rsidRDefault="00BA216B" w:rsidP="00614F98"/>
                    <w:p w14:paraId="02786CA7" w14:textId="77777777" w:rsidR="00BA216B" w:rsidRDefault="00BA216B" w:rsidP="00614F98"/>
                    <w:p w14:paraId="60ECF8EA" w14:textId="77777777" w:rsidR="00BA216B" w:rsidRDefault="00BA216B" w:rsidP="00614F98"/>
                    <w:p w14:paraId="7E161654" w14:textId="77777777" w:rsidR="00BA216B" w:rsidRDefault="00BA216B" w:rsidP="00614F98"/>
                    <w:p w14:paraId="306385E2" w14:textId="77777777" w:rsidR="00BA216B" w:rsidRDefault="00BA216B" w:rsidP="00614F98"/>
                    <w:p w14:paraId="75140232" w14:textId="77777777" w:rsidR="00BA216B" w:rsidRDefault="00BA216B" w:rsidP="00614F98"/>
                    <w:p w14:paraId="1BA522DD" w14:textId="77777777" w:rsidR="00BA216B" w:rsidRDefault="00BA216B" w:rsidP="00614F98"/>
                    <w:p w14:paraId="293744F0" w14:textId="77777777" w:rsidR="00BA216B" w:rsidRDefault="00BA216B" w:rsidP="00614F98"/>
                    <w:p w14:paraId="485C7E0F" w14:textId="77777777" w:rsidR="00BA216B" w:rsidRDefault="00BA216B" w:rsidP="00614F98"/>
                    <w:p w14:paraId="1F5CDB3F" w14:textId="77777777" w:rsidR="00BA216B" w:rsidRDefault="00BA216B" w:rsidP="00614F98"/>
                    <w:p w14:paraId="4853B28A" w14:textId="77777777" w:rsidR="00BA216B" w:rsidRDefault="00BA216B" w:rsidP="00614F98"/>
                    <w:p w14:paraId="4DF529E1" w14:textId="77777777" w:rsidR="00BA216B" w:rsidRDefault="00BA216B" w:rsidP="00614F98"/>
                    <w:p w14:paraId="51547D18" w14:textId="77777777" w:rsidR="00BA216B" w:rsidRDefault="00BA216B" w:rsidP="00614F98"/>
                    <w:p w14:paraId="314FF230" w14:textId="77777777" w:rsidR="00BA216B" w:rsidRDefault="00BA216B" w:rsidP="00614F98"/>
                    <w:p w14:paraId="630AE790" w14:textId="77777777" w:rsidR="00BA216B" w:rsidRDefault="00BA216B" w:rsidP="00614F98"/>
                    <w:p w14:paraId="34626E22" w14:textId="77777777" w:rsidR="00BA216B" w:rsidRDefault="00BA216B" w:rsidP="00614F98"/>
                    <w:p w14:paraId="3F27DAA1" w14:textId="77777777" w:rsidR="00BA216B" w:rsidRDefault="00BA216B" w:rsidP="00614F98"/>
                    <w:p w14:paraId="76FB28E1" w14:textId="77777777" w:rsidR="00BA216B" w:rsidRDefault="00BA216B" w:rsidP="00614F98"/>
                    <w:p w14:paraId="1C5C2A24" w14:textId="77777777" w:rsidR="00BA216B" w:rsidRDefault="00BA216B" w:rsidP="00614F98"/>
                    <w:p w14:paraId="16C957DC" w14:textId="77777777" w:rsidR="00BA216B" w:rsidRDefault="00BA216B" w:rsidP="00614F98"/>
                    <w:p w14:paraId="453C4FEA" w14:textId="77777777" w:rsidR="00BA216B" w:rsidRDefault="00BA216B" w:rsidP="00614F98"/>
                    <w:p w14:paraId="35D2984E" w14:textId="77777777" w:rsidR="00BA216B" w:rsidRDefault="00BA216B" w:rsidP="00614F98"/>
                    <w:p w14:paraId="6B29A912" w14:textId="77777777" w:rsidR="00BA216B" w:rsidRDefault="00BA216B" w:rsidP="00614F98"/>
                    <w:p w14:paraId="38481558" w14:textId="77777777" w:rsidR="00BA216B" w:rsidRDefault="00BA216B" w:rsidP="00614F98"/>
                    <w:p w14:paraId="4067A9E9" w14:textId="77777777" w:rsidR="00BA216B" w:rsidRDefault="00BA216B" w:rsidP="00614F98"/>
                    <w:p w14:paraId="63EE1A6C" w14:textId="77777777" w:rsidR="00BA216B" w:rsidRDefault="00BA216B" w:rsidP="00614F98"/>
                    <w:p w14:paraId="407885B7" w14:textId="77777777" w:rsidR="00BA216B" w:rsidRDefault="00BA216B" w:rsidP="00614F98"/>
                    <w:p w14:paraId="6AAE8735" w14:textId="77777777" w:rsidR="00BA216B" w:rsidRDefault="00BA216B" w:rsidP="00614F98"/>
                    <w:p w14:paraId="4485F244" w14:textId="77777777" w:rsidR="00BA216B" w:rsidRDefault="00BA216B" w:rsidP="00614F98"/>
                    <w:p w14:paraId="61ABF7C3" w14:textId="77777777" w:rsidR="00BA216B" w:rsidRDefault="00BA216B" w:rsidP="00614F98"/>
                    <w:p w14:paraId="1D4CE49C" w14:textId="77777777" w:rsidR="00BA216B" w:rsidRDefault="00BA216B" w:rsidP="00614F98"/>
                    <w:p w14:paraId="29EAF650" w14:textId="77777777" w:rsidR="00BA216B" w:rsidRDefault="00BA216B" w:rsidP="00614F98"/>
                    <w:p w14:paraId="35F81309" w14:textId="77777777" w:rsidR="00BA216B" w:rsidRDefault="00BA216B" w:rsidP="00614F98"/>
                    <w:p w14:paraId="08FF0E0C" w14:textId="77777777" w:rsidR="00BA216B" w:rsidRDefault="00BA216B" w:rsidP="00614F98"/>
                    <w:p w14:paraId="3BCAAAAA" w14:textId="77777777" w:rsidR="00BA216B" w:rsidRDefault="00BA216B" w:rsidP="00614F98"/>
                    <w:p w14:paraId="69022076" w14:textId="77777777" w:rsidR="00BA216B" w:rsidRDefault="00BA216B" w:rsidP="00614F98"/>
                    <w:p w14:paraId="11A42D81" w14:textId="77777777" w:rsidR="00BA216B" w:rsidRDefault="00BA216B" w:rsidP="00614F98"/>
                    <w:p w14:paraId="62727126" w14:textId="77777777" w:rsidR="00BA216B" w:rsidRDefault="00BA216B" w:rsidP="00614F98"/>
                    <w:p w14:paraId="5B6B9CFD" w14:textId="77777777" w:rsidR="00BA216B" w:rsidRDefault="00BA216B" w:rsidP="00614F98"/>
                    <w:p w14:paraId="4A727C1D" w14:textId="77777777" w:rsidR="00BA216B" w:rsidRDefault="00BA216B" w:rsidP="00614F98"/>
                    <w:p w14:paraId="25103516" w14:textId="77777777" w:rsidR="00BA216B" w:rsidRDefault="00BA216B" w:rsidP="00614F98"/>
                    <w:p w14:paraId="79D14A94" w14:textId="77777777" w:rsidR="00BA216B" w:rsidRDefault="00BA216B" w:rsidP="00614F98"/>
                    <w:p w14:paraId="6D271BCE" w14:textId="77777777" w:rsidR="00BA216B" w:rsidRDefault="00BA216B" w:rsidP="00614F98"/>
                    <w:p w14:paraId="10629A69" w14:textId="77777777" w:rsidR="00BA216B" w:rsidRDefault="00BA216B" w:rsidP="00614F98"/>
                    <w:p w14:paraId="31CA6944" w14:textId="77777777" w:rsidR="00BA216B" w:rsidRDefault="00BA216B" w:rsidP="00614F98"/>
                    <w:p w14:paraId="3D35153E" w14:textId="77777777" w:rsidR="00BA216B" w:rsidRDefault="00BA216B" w:rsidP="00614F98"/>
                    <w:p w14:paraId="387CC690" w14:textId="77777777" w:rsidR="00BA216B" w:rsidRDefault="00BA216B" w:rsidP="00614F98"/>
                    <w:p w14:paraId="25DA5064" w14:textId="77777777" w:rsidR="00BA216B" w:rsidRDefault="00BA216B" w:rsidP="00614F98"/>
                    <w:p w14:paraId="434ACA25" w14:textId="77777777" w:rsidR="00BA216B" w:rsidRDefault="00BA216B" w:rsidP="00614F98"/>
                    <w:p w14:paraId="2739C1AA" w14:textId="77777777" w:rsidR="00BA216B" w:rsidRDefault="00BA216B" w:rsidP="00614F98"/>
                    <w:p w14:paraId="6DC75086" w14:textId="77777777" w:rsidR="00BA216B" w:rsidRDefault="00BA216B" w:rsidP="00614F98"/>
                    <w:p w14:paraId="1269269C" w14:textId="77777777" w:rsidR="00BA216B" w:rsidRDefault="00BA216B" w:rsidP="00614F98"/>
                    <w:p w14:paraId="66FAE0F2" w14:textId="77777777" w:rsidR="00BA216B" w:rsidRDefault="00BA216B" w:rsidP="00614F98"/>
                    <w:p w14:paraId="41949F8C" w14:textId="77777777" w:rsidR="00BA216B" w:rsidRDefault="00BA216B" w:rsidP="00614F98"/>
                    <w:p w14:paraId="7DB98C75" w14:textId="77777777" w:rsidR="00BA216B" w:rsidRDefault="00BA216B" w:rsidP="00614F98"/>
                    <w:p w14:paraId="524E5319" w14:textId="77777777" w:rsidR="00BA216B" w:rsidRDefault="00BA216B" w:rsidP="00614F98"/>
                    <w:p w14:paraId="21D6C3D2" w14:textId="77777777" w:rsidR="00BA216B" w:rsidRDefault="00BA216B" w:rsidP="00614F98"/>
                    <w:p w14:paraId="47230BAE" w14:textId="77777777" w:rsidR="00BA216B" w:rsidRDefault="00BA216B" w:rsidP="00614F98"/>
                    <w:p w14:paraId="2683FB7D" w14:textId="77777777" w:rsidR="00BA216B" w:rsidRDefault="00BA216B" w:rsidP="00614F98"/>
                    <w:p w14:paraId="3053A5C1" w14:textId="77777777" w:rsidR="00BA216B" w:rsidRDefault="00BA216B" w:rsidP="00614F98"/>
                    <w:p w14:paraId="140AB18F" w14:textId="77777777" w:rsidR="00BA216B" w:rsidRDefault="00BA216B" w:rsidP="00614F98"/>
                    <w:p w14:paraId="794A899F" w14:textId="77777777" w:rsidR="00BA216B" w:rsidRDefault="00BA216B" w:rsidP="00614F98"/>
                    <w:p w14:paraId="3B8E8E53" w14:textId="77777777" w:rsidR="00BA216B" w:rsidRDefault="00BA216B" w:rsidP="00614F98"/>
                    <w:p w14:paraId="66F6DFD7" w14:textId="77777777" w:rsidR="00BA216B" w:rsidRDefault="00BA216B" w:rsidP="00614F98"/>
                    <w:p w14:paraId="27F62535" w14:textId="77777777" w:rsidR="00BA216B" w:rsidRDefault="00BA216B" w:rsidP="00614F98"/>
                    <w:p w14:paraId="28FE1D86" w14:textId="77777777" w:rsidR="00BA216B" w:rsidRDefault="00BA216B" w:rsidP="00614F98"/>
                    <w:p w14:paraId="37BF6B28" w14:textId="77777777" w:rsidR="00BA216B" w:rsidRDefault="00BA216B" w:rsidP="00614F98"/>
                    <w:p w14:paraId="457EB054" w14:textId="77777777" w:rsidR="00BA216B" w:rsidRDefault="00BA216B" w:rsidP="00614F98"/>
                    <w:p w14:paraId="283F5558" w14:textId="77777777" w:rsidR="00BA216B" w:rsidRDefault="00BA216B" w:rsidP="00614F98"/>
                    <w:p w14:paraId="20B9C7BE" w14:textId="77777777" w:rsidR="00BA216B" w:rsidRDefault="00BA216B" w:rsidP="00614F98"/>
                    <w:p w14:paraId="12309566" w14:textId="77777777" w:rsidR="00BA216B" w:rsidRDefault="00BA216B" w:rsidP="00614F98"/>
                    <w:p w14:paraId="6CE02792" w14:textId="77777777" w:rsidR="00BA216B" w:rsidRDefault="00BA216B" w:rsidP="00614F98"/>
                    <w:p w14:paraId="6E5AEABF" w14:textId="77777777" w:rsidR="00BA216B" w:rsidRDefault="00BA216B" w:rsidP="00614F98"/>
                    <w:p w14:paraId="30EC9201" w14:textId="77777777" w:rsidR="00BA216B" w:rsidRDefault="00BA216B" w:rsidP="00614F98"/>
                    <w:p w14:paraId="7EAA0A80" w14:textId="77777777" w:rsidR="00BA216B" w:rsidRDefault="00BA216B" w:rsidP="00614F98"/>
                    <w:p w14:paraId="5C61BE0B" w14:textId="77777777" w:rsidR="00BA216B" w:rsidRDefault="00BA216B" w:rsidP="00614F98"/>
                    <w:p w14:paraId="2CC49B6A" w14:textId="77777777" w:rsidR="00BA216B" w:rsidRDefault="00BA216B" w:rsidP="00614F98"/>
                    <w:p w14:paraId="0D8B0F2C" w14:textId="77777777" w:rsidR="00BA216B" w:rsidRDefault="00BA216B" w:rsidP="00614F98"/>
                    <w:p w14:paraId="2AD1C069" w14:textId="77777777" w:rsidR="00BA216B" w:rsidRDefault="00BA216B" w:rsidP="00614F98"/>
                    <w:p w14:paraId="4BCF432D" w14:textId="77777777" w:rsidR="00BA216B" w:rsidRDefault="00BA216B" w:rsidP="00614F98"/>
                    <w:p w14:paraId="6950F6AD" w14:textId="77777777" w:rsidR="00BA216B" w:rsidRDefault="00BA216B" w:rsidP="00614F98"/>
                    <w:p w14:paraId="6214492D" w14:textId="77777777" w:rsidR="00BA216B" w:rsidRDefault="00BA216B" w:rsidP="00614F98"/>
                    <w:p w14:paraId="3F4826A1" w14:textId="77777777" w:rsidR="00BA216B" w:rsidRDefault="00BA216B" w:rsidP="00614F98"/>
                    <w:p w14:paraId="4DFEBBD0" w14:textId="77777777" w:rsidR="00BA216B" w:rsidRDefault="00BA216B" w:rsidP="00614F98"/>
                    <w:p w14:paraId="407805C9" w14:textId="77777777" w:rsidR="00BA216B" w:rsidRDefault="00BA216B" w:rsidP="00614F98"/>
                    <w:p w14:paraId="5782C716" w14:textId="77777777" w:rsidR="00BA216B" w:rsidRDefault="00BA216B" w:rsidP="00614F98"/>
                    <w:p w14:paraId="4F1C7361" w14:textId="77777777" w:rsidR="00BA216B" w:rsidRDefault="00BA216B" w:rsidP="00614F98"/>
                    <w:p w14:paraId="118328A8" w14:textId="77777777" w:rsidR="00BA216B" w:rsidRDefault="00BA216B" w:rsidP="00614F98"/>
                    <w:p w14:paraId="6FBB7564" w14:textId="77777777" w:rsidR="00BA216B" w:rsidRDefault="00BA216B" w:rsidP="00614F98"/>
                    <w:p w14:paraId="05937EA9" w14:textId="77777777" w:rsidR="00BA216B" w:rsidRDefault="00BA216B" w:rsidP="00614F98"/>
                    <w:p w14:paraId="066EBA4B" w14:textId="77777777" w:rsidR="00BA216B" w:rsidRDefault="00BA216B" w:rsidP="00614F98"/>
                    <w:p w14:paraId="60ED78C1" w14:textId="77777777" w:rsidR="00BA216B" w:rsidRDefault="00BA216B" w:rsidP="00614F98"/>
                    <w:p w14:paraId="113E7615" w14:textId="77777777" w:rsidR="00BA216B" w:rsidRDefault="00BA216B" w:rsidP="00614F98"/>
                    <w:p w14:paraId="2444C1AC" w14:textId="77777777" w:rsidR="00BA216B" w:rsidRDefault="00BA216B" w:rsidP="00614F98"/>
                    <w:p w14:paraId="7CC6A63E" w14:textId="77777777" w:rsidR="00BA216B" w:rsidRDefault="00BA216B" w:rsidP="00614F98"/>
                    <w:p w14:paraId="6BE492A7" w14:textId="77777777" w:rsidR="00BA216B" w:rsidRDefault="00BA216B" w:rsidP="00614F98"/>
                    <w:p w14:paraId="3ADB13DE" w14:textId="77777777" w:rsidR="00BA216B" w:rsidRDefault="00BA216B" w:rsidP="00614F98"/>
                    <w:p w14:paraId="01960797" w14:textId="77777777" w:rsidR="00BA216B" w:rsidRDefault="00BA216B" w:rsidP="00614F98"/>
                    <w:p w14:paraId="73ADDA75" w14:textId="77777777" w:rsidR="00BA216B" w:rsidRDefault="00BA216B" w:rsidP="00614F98"/>
                    <w:p w14:paraId="6FA2B9F5" w14:textId="77777777" w:rsidR="00BA216B" w:rsidRDefault="00BA216B" w:rsidP="00614F98"/>
                    <w:p w14:paraId="50C4D055" w14:textId="77777777" w:rsidR="00BA216B" w:rsidRDefault="00BA216B" w:rsidP="00614F98"/>
                    <w:p w14:paraId="29792F1D" w14:textId="77777777" w:rsidR="00BA216B" w:rsidRDefault="00BA216B" w:rsidP="00614F98"/>
                    <w:p w14:paraId="29112408" w14:textId="77777777" w:rsidR="00BA216B" w:rsidRDefault="00BA216B" w:rsidP="00614F98"/>
                    <w:p w14:paraId="11A01F1A" w14:textId="77777777" w:rsidR="00BA216B" w:rsidRDefault="00BA216B" w:rsidP="00614F98"/>
                    <w:p w14:paraId="46D5D3E7" w14:textId="77777777" w:rsidR="00BA216B" w:rsidRDefault="00BA216B" w:rsidP="00614F98"/>
                    <w:p w14:paraId="142F2C3F" w14:textId="77777777" w:rsidR="00BA216B" w:rsidRDefault="00BA216B" w:rsidP="00614F98"/>
                    <w:p w14:paraId="70C132DE" w14:textId="77777777" w:rsidR="00BA216B" w:rsidRDefault="00BA216B" w:rsidP="00614F98"/>
                    <w:p w14:paraId="3EC96184" w14:textId="77777777" w:rsidR="00BA216B" w:rsidRDefault="00BA216B" w:rsidP="00614F98"/>
                    <w:p w14:paraId="4EAEC9F6" w14:textId="77777777" w:rsidR="00BA216B" w:rsidRDefault="00BA216B" w:rsidP="00614F98"/>
                    <w:p w14:paraId="2286C75F" w14:textId="77777777" w:rsidR="00BA216B" w:rsidRDefault="00BA216B" w:rsidP="00614F98"/>
                    <w:p w14:paraId="279B5BA8" w14:textId="77777777" w:rsidR="00BA216B" w:rsidRDefault="00BA216B" w:rsidP="00614F98"/>
                    <w:p w14:paraId="0E181533" w14:textId="77777777" w:rsidR="00BA216B" w:rsidRDefault="00BA216B" w:rsidP="00614F98"/>
                    <w:p w14:paraId="4CF1FED9" w14:textId="77777777" w:rsidR="00BA216B" w:rsidRDefault="00BA216B" w:rsidP="00614F98"/>
                    <w:p w14:paraId="7ACAA2F2" w14:textId="77777777" w:rsidR="00BA216B" w:rsidRDefault="00BA216B" w:rsidP="00614F98"/>
                    <w:p w14:paraId="4ADA0F21" w14:textId="77777777" w:rsidR="00BA216B" w:rsidRDefault="00BA216B" w:rsidP="00614F98"/>
                    <w:p w14:paraId="2A835083" w14:textId="77777777" w:rsidR="00BA216B" w:rsidRDefault="00BA216B" w:rsidP="00614F98"/>
                    <w:p w14:paraId="0AB47E2C" w14:textId="77777777" w:rsidR="00BA216B" w:rsidRDefault="00BA216B" w:rsidP="00614F98"/>
                    <w:p w14:paraId="49590386" w14:textId="77777777" w:rsidR="00BA216B" w:rsidRDefault="00BA216B" w:rsidP="00614F98"/>
                    <w:p w14:paraId="76E90597" w14:textId="77777777" w:rsidR="00BA216B" w:rsidRDefault="00BA216B" w:rsidP="00614F98"/>
                    <w:p w14:paraId="648870DB" w14:textId="77777777" w:rsidR="00BA216B" w:rsidRDefault="00BA216B" w:rsidP="00614F98"/>
                    <w:p w14:paraId="615E7D43" w14:textId="77777777" w:rsidR="00BA216B" w:rsidRDefault="00BA216B" w:rsidP="00614F98"/>
                    <w:p w14:paraId="00F86F47" w14:textId="77777777" w:rsidR="00BA216B" w:rsidRDefault="00BA216B" w:rsidP="00614F98"/>
                    <w:p w14:paraId="55D1948A" w14:textId="77777777" w:rsidR="00BA216B" w:rsidRDefault="00BA216B" w:rsidP="00614F98"/>
                    <w:p w14:paraId="643C503E" w14:textId="77777777" w:rsidR="00BA216B" w:rsidRDefault="00BA216B" w:rsidP="00614F98"/>
                    <w:p w14:paraId="78DF4538" w14:textId="77777777" w:rsidR="00BA216B" w:rsidRDefault="00BA216B" w:rsidP="00614F98"/>
                    <w:p w14:paraId="286F685C" w14:textId="77777777" w:rsidR="00BA216B" w:rsidRDefault="00BA216B" w:rsidP="00614F98"/>
                    <w:p w14:paraId="5503645E" w14:textId="77777777" w:rsidR="00BA216B" w:rsidRDefault="00BA216B" w:rsidP="00614F98"/>
                    <w:p w14:paraId="7E2E46E8" w14:textId="77777777" w:rsidR="00BA216B" w:rsidRDefault="00BA216B" w:rsidP="00614F98"/>
                    <w:p w14:paraId="50632D8A" w14:textId="77777777" w:rsidR="00BA216B" w:rsidRDefault="00BA216B" w:rsidP="00614F98"/>
                    <w:p w14:paraId="07D6D955" w14:textId="77777777" w:rsidR="00BA216B" w:rsidRDefault="00BA216B" w:rsidP="00614F98"/>
                    <w:p w14:paraId="585C4F52" w14:textId="77777777" w:rsidR="00BA216B" w:rsidRDefault="00BA216B" w:rsidP="00614F98"/>
                    <w:p w14:paraId="685BD487" w14:textId="77777777" w:rsidR="00BA216B" w:rsidRDefault="00BA216B" w:rsidP="00614F98"/>
                    <w:p w14:paraId="25F533C8" w14:textId="77777777" w:rsidR="00BA216B" w:rsidRDefault="00BA216B" w:rsidP="00614F98"/>
                    <w:p w14:paraId="4AD05958" w14:textId="77777777" w:rsidR="00BA216B" w:rsidRDefault="00BA216B" w:rsidP="00614F98"/>
                    <w:p w14:paraId="36006F11" w14:textId="77777777" w:rsidR="00BA216B" w:rsidRDefault="00BA216B" w:rsidP="00614F98"/>
                    <w:p w14:paraId="49B1C0CF" w14:textId="77777777" w:rsidR="00BA216B" w:rsidRDefault="00BA216B" w:rsidP="00614F98"/>
                    <w:p w14:paraId="433E92AD" w14:textId="77777777" w:rsidR="00BA216B" w:rsidRDefault="00BA216B" w:rsidP="00614F98"/>
                    <w:p w14:paraId="528DC9A5" w14:textId="77777777" w:rsidR="00BA216B" w:rsidRDefault="00BA216B" w:rsidP="00614F98"/>
                    <w:p w14:paraId="247D8DC5" w14:textId="77777777" w:rsidR="00BA216B" w:rsidRDefault="00BA216B" w:rsidP="00614F98"/>
                    <w:p w14:paraId="7FB47556" w14:textId="77777777" w:rsidR="00BA216B" w:rsidRDefault="00BA216B" w:rsidP="00614F98"/>
                    <w:p w14:paraId="49065BFA" w14:textId="77777777" w:rsidR="00BA216B" w:rsidRDefault="00BA216B" w:rsidP="00614F98"/>
                    <w:p w14:paraId="140369DA" w14:textId="77777777" w:rsidR="00BA216B" w:rsidRDefault="00BA216B" w:rsidP="00614F98"/>
                    <w:p w14:paraId="6200967A" w14:textId="77777777" w:rsidR="00BA216B" w:rsidRDefault="00BA216B" w:rsidP="00614F98"/>
                    <w:p w14:paraId="4B99AEB2" w14:textId="77777777" w:rsidR="00BA216B" w:rsidRDefault="00BA216B" w:rsidP="00614F98"/>
                    <w:p w14:paraId="61CFBD7A" w14:textId="77777777" w:rsidR="00BA216B" w:rsidRDefault="00BA216B" w:rsidP="00614F98"/>
                    <w:p w14:paraId="79A4D0DA" w14:textId="77777777" w:rsidR="00BA216B" w:rsidRDefault="00BA216B" w:rsidP="00614F98"/>
                    <w:p w14:paraId="42ED2BBD" w14:textId="77777777" w:rsidR="00BA216B" w:rsidRDefault="00BA216B" w:rsidP="00614F98"/>
                    <w:p w14:paraId="1FB3C4E8" w14:textId="77777777" w:rsidR="00BA216B" w:rsidRDefault="00BA216B" w:rsidP="00614F98"/>
                    <w:p w14:paraId="4E95CA8D" w14:textId="77777777" w:rsidR="00BA216B" w:rsidRDefault="00BA216B" w:rsidP="00614F98"/>
                    <w:p w14:paraId="63886DFE" w14:textId="77777777" w:rsidR="00BA216B" w:rsidRDefault="00BA216B" w:rsidP="00614F98"/>
                    <w:p w14:paraId="03F0A343" w14:textId="77777777" w:rsidR="00BA216B" w:rsidRDefault="00BA216B" w:rsidP="00614F98"/>
                    <w:p w14:paraId="41B3E9BA" w14:textId="77777777" w:rsidR="00BA216B" w:rsidRDefault="00BA216B" w:rsidP="00614F98"/>
                    <w:p w14:paraId="2E1A5ABD" w14:textId="77777777" w:rsidR="00BA216B" w:rsidRDefault="00BA216B" w:rsidP="00614F98"/>
                    <w:p w14:paraId="4417DA27" w14:textId="77777777" w:rsidR="00BA216B" w:rsidRDefault="00BA216B" w:rsidP="00614F98"/>
                    <w:p w14:paraId="6218EDAC" w14:textId="77777777" w:rsidR="00BA216B" w:rsidRDefault="00BA216B" w:rsidP="00614F98"/>
                    <w:p w14:paraId="7162C1B6" w14:textId="77777777" w:rsidR="00BA216B" w:rsidRDefault="00BA216B" w:rsidP="00614F98"/>
                    <w:p w14:paraId="74AE6856" w14:textId="77777777" w:rsidR="00BA216B" w:rsidRDefault="00BA216B" w:rsidP="00614F98"/>
                    <w:p w14:paraId="61E5A9F2" w14:textId="77777777" w:rsidR="00BA216B" w:rsidRDefault="00BA216B" w:rsidP="00614F98"/>
                    <w:p w14:paraId="42B588BF" w14:textId="77777777" w:rsidR="00BA216B" w:rsidRDefault="00BA216B" w:rsidP="00614F98"/>
                    <w:p w14:paraId="494BED70" w14:textId="77777777" w:rsidR="00BA216B" w:rsidRDefault="00BA216B" w:rsidP="00614F98"/>
                    <w:p w14:paraId="00E0CAAB" w14:textId="77777777" w:rsidR="00BA216B" w:rsidRDefault="00BA216B" w:rsidP="00614F98"/>
                    <w:p w14:paraId="4ACBA197" w14:textId="77777777" w:rsidR="00BA216B" w:rsidRDefault="00BA216B" w:rsidP="00614F98"/>
                    <w:p w14:paraId="010302CA" w14:textId="77777777" w:rsidR="00BA216B" w:rsidRDefault="00BA216B" w:rsidP="00614F98"/>
                    <w:p w14:paraId="6B8EB1A8" w14:textId="77777777" w:rsidR="00BA216B" w:rsidRDefault="00BA216B" w:rsidP="00614F98"/>
                    <w:p w14:paraId="5C4275AA" w14:textId="77777777" w:rsidR="00BA216B" w:rsidRDefault="00BA216B" w:rsidP="00614F98"/>
                    <w:p w14:paraId="7CA8D4E5" w14:textId="77777777" w:rsidR="00BA216B" w:rsidRDefault="00BA216B" w:rsidP="00614F98"/>
                    <w:p w14:paraId="73FC42BC" w14:textId="77777777" w:rsidR="00BA216B" w:rsidRDefault="00BA216B" w:rsidP="00614F98"/>
                    <w:p w14:paraId="2F9915B7" w14:textId="77777777" w:rsidR="00BA216B" w:rsidRDefault="00BA216B" w:rsidP="00614F98"/>
                    <w:p w14:paraId="1EE2EB38" w14:textId="77777777" w:rsidR="00BA216B" w:rsidRDefault="00BA216B" w:rsidP="00614F98"/>
                    <w:p w14:paraId="02667FBD" w14:textId="77777777" w:rsidR="00BA216B" w:rsidRDefault="00BA216B" w:rsidP="00614F98"/>
                    <w:p w14:paraId="313F3893" w14:textId="77777777" w:rsidR="00BA216B" w:rsidRDefault="00BA216B" w:rsidP="00614F98"/>
                    <w:p w14:paraId="616A1ABF" w14:textId="77777777" w:rsidR="00BA216B" w:rsidRDefault="00BA216B" w:rsidP="00614F98"/>
                    <w:p w14:paraId="3E90FCD6" w14:textId="77777777" w:rsidR="00BA216B" w:rsidRDefault="00BA216B" w:rsidP="00614F98"/>
                    <w:p w14:paraId="5B406359" w14:textId="77777777" w:rsidR="00BA216B" w:rsidRDefault="00BA216B" w:rsidP="00614F98"/>
                    <w:p w14:paraId="503043B8" w14:textId="77777777" w:rsidR="00BA216B" w:rsidRDefault="00BA216B" w:rsidP="00614F98"/>
                    <w:p w14:paraId="66A2C362" w14:textId="77777777" w:rsidR="00BA216B" w:rsidRDefault="00BA216B" w:rsidP="00614F98"/>
                    <w:p w14:paraId="0D2E62C4" w14:textId="77777777" w:rsidR="00BA216B" w:rsidRDefault="00BA216B" w:rsidP="00614F98"/>
                    <w:p w14:paraId="478FBCB7" w14:textId="77777777" w:rsidR="00BA216B" w:rsidRDefault="00BA216B" w:rsidP="00614F98"/>
                    <w:p w14:paraId="70478534" w14:textId="77777777" w:rsidR="00BA216B" w:rsidRDefault="00BA216B" w:rsidP="00614F98"/>
                    <w:p w14:paraId="02CE1C19" w14:textId="77777777" w:rsidR="00BA216B" w:rsidRDefault="00BA216B" w:rsidP="00614F98"/>
                    <w:p w14:paraId="38189677" w14:textId="77777777" w:rsidR="00BA216B" w:rsidRDefault="00BA216B" w:rsidP="00614F98"/>
                    <w:p w14:paraId="22513398" w14:textId="77777777" w:rsidR="00BA216B" w:rsidRDefault="00BA216B" w:rsidP="00614F98"/>
                    <w:p w14:paraId="203508F7" w14:textId="77777777" w:rsidR="00BA216B" w:rsidRDefault="00BA216B" w:rsidP="00614F98"/>
                    <w:p w14:paraId="2DA5AECB" w14:textId="77777777" w:rsidR="00BA216B" w:rsidRDefault="00BA216B" w:rsidP="00614F98"/>
                    <w:p w14:paraId="482F6B07" w14:textId="77777777" w:rsidR="00BA216B" w:rsidRDefault="00BA216B" w:rsidP="00614F98"/>
                    <w:p w14:paraId="5E29B7BE" w14:textId="77777777" w:rsidR="00BA216B" w:rsidRDefault="00BA216B" w:rsidP="00614F98"/>
                    <w:p w14:paraId="017AE9D1" w14:textId="77777777" w:rsidR="00BA216B" w:rsidRDefault="00BA216B" w:rsidP="00614F98"/>
                    <w:p w14:paraId="636898B7" w14:textId="77777777" w:rsidR="00BA216B" w:rsidRDefault="00BA216B" w:rsidP="00614F98"/>
                    <w:p w14:paraId="3EB7A19D" w14:textId="77777777" w:rsidR="00BA216B" w:rsidRDefault="00BA216B" w:rsidP="00614F98"/>
                    <w:p w14:paraId="25BFD004" w14:textId="77777777" w:rsidR="00BA216B" w:rsidRDefault="00BA216B" w:rsidP="00614F98"/>
                    <w:p w14:paraId="4A9BE3F9" w14:textId="77777777" w:rsidR="00BA216B" w:rsidRDefault="00BA216B" w:rsidP="00614F98"/>
                    <w:p w14:paraId="59859BFA" w14:textId="77777777" w:rsidR="00BA216B" w:rsidRDefault="00BA216B" w:rsidP="00614F98"/>
                    <w:p w14:paraId="75BD9B76" w14:textId="77777777" w:rsidR="00BA216B" w:rsidRDefault="00BA216B" w:rsidP="00614F98"/>
                    <w:p w14:paraId="0601EF50" w14:textId="77777777" w:rsidR="00BA216B" w:rsidRDefault="00BA216B" w:rsidP="00614F98"/>
                    <w:p w14:paraId="134683D7" w14:textId="77777777" w:rsidR="00BA216B" w:rsidRDefault="00BA216B" w:rsidP="00614F98"/>
                    <w:p w14:paraId="133C964A" w14:textId="77777777" w:rsidR="00BA216B" w:rsidRDefault="00BA216B" w:rsidP="00614F98"/>
                    <w:p w14:paraId="165E5DCA" w14:textId="77777777" w:rsidR="00BA216B" w:rsidRDefault="00BA216B" w:rsidP="00614F98"/>
                    <w:p w14:paraId="3D40DE1B" w14:textId="77777777" w:rsidR="00BA216B" w:rsidRDefault="00BA216B" w:rsidP="00614F98"/>
                    <w:p w14:paraId="7C9595D6" w14:textId="77777777" w:rsidR="00BA216B" w:rsidRDefault="00BA216B" w:rsidP="00614F98"/>
                    <w:p w14:paraId="11A21F64" w14:textId="77777777" w:rsidR="00BA216B" w:rsidRDefault="00BA216B" w:rsidP="00614F98"/>
                    <w:p w14:paraId="139B017E" w14:textId="77777777" w:rsidR="00BA216B" w:rsidRDefault="00BA216B" w:rsidP="00614F98"/>
                    <w:p w14:paraId="3C950129" w14:textId="77777777" w:rsidR="00BA216B" w:rsidRDefault="00BA216B" w:rsidP="00614F98"/>
                    <w:p w14:paraId="3B5A5930" w14:textId="77777777" w:rsidR="00BA216B" w:rsidRDefault="00BA216B" w:rsidP="00614F98"/>
                    <w:p w14:paraId="141C515E" w14:textId="77777777" w:rsidR="00BA216B" w:rsidRDefault="00BA216B" w:rsidP="00614F98"/>
                    <w:p w14:paraId="1D6A4F34" w14:textId="77777777" w:rsidR="00BA216B" w:rsidRDefault="00BA216B" w:rsidP="00614F98"/>
                    <w:p w14:paraId="126D3F62" w14:textId="77777777" w:rsidR="00BA216B" w:rsidRDefault="00BA216B" w:rsidP="00614F98"/>
                    <w:p w14:paraId="04253CA4" w14:textId="77777777" w:rsidR="00BA216B" w:rsidRDefault="00BA216B" w:rsidP="00614F98"/>
                    <w:p w14:paraId="23940F3C" w14:textId="77777777" w:rsidR="00BA216B" w:rsidRDefault="00BA216B" w:rsidP="00614F98"/>
                    <w:p w14:paraId="0219385C" w14:textId="77777777" w:rsidR="00BA216B" w:rsidRDefault="00BA216B" w:rsidP="00614F98"/>
                    <w:p w14:paraId="1C93C072" w14:textId="77777777" w:rsidR="00BA216B" w:rsidRDefault="00BA216B" w:rsidP="00614F98"/>
                    <w:p w14:paraId="6B4A9088" w14:textId="77777777" w:rsidR="00BA216B" w:rsidRDefault="00BA216B" w:rsidP="00614F98"/>
                    <w:p w14:paraId="2697AE50" w14:textId="77777777" w:rsidR="00BA216B" w:rsidRDefault="00BA216B" w:rsidP="00614F98"/>
                    <w:p w14:paraId="2407051C" w14:textId="77777777" w:rsidR="00BA216B" w:rsidRDefault="00BA216B" w:rsidP="00614F98"/>
                    <w:p w14:paraId="3C5BD90A" w14:textId="77777777" w:rsidR="00BA216B" w:rsidRDefault="00BA216B" w:rsidP="00614F98"/>
                    <w:p w14:paraId="2AA2349E" w14:textId="77777777" w:rsidR="00BA216B" w:rsidRDefault="00BA216B" w:rsidP="00614F98"/>
                    <w:p w14:paraId="2BC95F07" w14:textId="77777777" w:rsidR="00BA216B" w:rsidRDefault="00BA216B" w:rsidP="00614F98"/>
                    <w:p w14:paraId="674F49E9" w14:textId="77777777" w:rsidR="00BA216B" w:rsidRDefault="00BA216B" w:rsidP="00614F98"/>
                    <w:p w14:paraId="67D35C97" w14:textId="77777777" w:rsidR="00BA216B" w:rsidRDefault="00BA216B" w:rsidP="00614F98"/>
                    <w:p w14:paraId="3293EABE" w14:textId="77777777" w:rsidR="00BA216B" w:rsidRDefault="00BA216B" w:rsidP="00614F98"/>
                    <w:p w14:paraId="6FA1455A" w14:textId="77777777" w:rsidR="00BA216B" w:rsidRDefault="00BA216B" w:rsidP="00614F98"/>
                    <w:p w14:paraId="18EE6EBB" w14:textId="77777777" w:rsidR="00BA216B" w:rsidRDefault="00BA216B" w:rsidP="00614F98"/>
                    <w:p w14:paraId="0E1AB81B" w14:textId="77777777" w:rsidR="00BA216B" w:rsidRDefault="00BA216B" w:rsidP="00614F98"/>
                    <w:p w14:paraId="321591D1" w14:textId="77777777" w:rsidR="00BA216B" w:rsidRDefault="00BA216B" w:rsidP="00614F98"/>
                    <w:p w14:paraId="0087C6A3" w14:textId="77777777" w:rsidR="00BA216B" w:rsidRDefault="00BA216B" w:rsidP="00614F98"/>
                    <w:p w14:paraId="73DC082B" w14:textId="77777777" w:rsidR="00BA216B" w:rsidRDefault="00BA216B" w:rsidP="00614F98"/>
                    <w:p w14:paraId="5B325939" w14:textId="77777777" w:rsidR="00BA216B" w:rsidRDefault="00BA216B" w:rsidP="00614F98"/>
                    <w:p w14:paraId="3595D1F9" w14:textId="77777777" w:rsidR="00BA216B" w:rsidRDefault="00BA216B" w:rsidP="00614F98"/>
                    <w:p w14:paraId="4FA5175F" w14:textId="77777777" w:rsidR="00BA216B" w:rsidRDefault="00BA216B" w:rsidP="00614F98"/>
                    <w:p w14:paraId="0B7E7028" w14:textId="77777777" w:rsidR="00BA216B" w:rsidRDefault="00BA216B" w:rsidP="00614F98"/>
                    <w:p w14:paraId="0CA15D71" w14:textId="77777777" w:rsidR="00BA216B" w:rsidRDefault="00BA216B" w:rsidP="00614F98"/>
                    <w:p w14:paraId="258A604A" w14:textId="77777777" w:rsidR="00BA216B" w:rsidRDefault="00BA216B" w:rsidP="00614F98"/>
                    <w:p w14:paraId="489CBF1D" w14:textId="77777777" w:rsidR="00BA216B" w:rsidRDefault="00BA216B" w:rsidP="00614F98"/>
                    <w:p w14:paraId="405C9945" w14:textId="77777777" w:rsidR="00BA216B" w:rsidRDefault="00BA216B" w:rsidP="00614F98"/>
                    <w:p w14:paraId="3B70CED3" w14:textId="77777777" w:rsidR="00BA216B" w:rsidRDefault="00BA216B" w:rsidP="00614F98"/>
                    <w:p w14:paraId="71BB3790" w14:textId="77777777" w:rsidR="00BA216B" w:rsidRDefault="00BA216B" w:rsidP="00614F98"/>
                    <w:p w14:paraId="364F7105" w14:textId="77777777" w:rsidR="00BA216B" w:rsidRDefault="00BA216B" w:rsidP="00614F98"/>
                    <w:p w14:paraId="20AFA143" w14:textId="77777777" w:rsidR="00BA216B" w:rsidRDefault="00BA216B" w:rsidP="00614F98"/>
                    <w:p w14:paraId="0CCA5605" w14:textId="77777777" w:rsidR="00BA216B" w:rsidRDefault="00BA216B" w:rsidP="00614F98"/>
                    <w:p w14:paraId="4952A6A7" w14:textId="77777777" w:rsidR="00BA216B" w:rsidRDefault="00BA216B" w:rsidP="00614F98"/>
                    <w:p w14:paraId="02D02E49" w14:textId="77777777" w:rsidR="00BA216B" w:rsidRDefault="00BA216B" w:rsidP="00614F98"/>
                    <w:p w14:paraId="078C634A" w14:textId="77777777" w:rsidR="00BA216B" w:rsidRDefault="00BA216B" w:rsidP="00614F98"/>
                    <w:p w14:paraId="2FC9CD47" w14:textId="77777777" w:rsidR="00BA216B" w:rsidRDefault="00BA216B" w:rsidP="00614F98"/>
                    <w:p w14:paraId="6BD4DA86" w14:textId="77777777" w:rsidR="00BA216B" w:rsidRDefault="00BA216B" w:rsidP="00614F98"/>
                    <w:p w14:paraId="5FD02B0B" w14:textId="77777777" w:rsidR="00BA216B" w:rsidRDefault="00BA216B" w:rsidP="00614F98"/>
                    <w:p w14:paraId="50103DDB" w14:textId="77777777" w:rsidR="00BA216B" w:rsidRDefault="00BA216B" w:rsidP="00614F98"/>
                    <w:p w14:paraId="1A21D3E0" w14:textId="77777777" w:rsidR="00BA216B" w:rsidRDefault="00BA216B" w:rsidP="00614F98"/>
                    <w:p w14:paraId="1EC9FFA2"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596800" behindDoc="0" locked="0" layoutInCell="1" allowOverlap="1" wp14:anchorId="5009D685" wp14:editId="744A16BA">
                <wp:simplePos x="0" y="0"/>
                <wp:positionH relativeFrom="column">
                  <wp:posOffset>3148330</wp:posOffset>
                </wp:positionH>
                <wp:positionV relativeFrom="paragraph">
                  <wp:posOffset>72390</wp:posOffset>
                </wp:positionV>
                <wp:extent cx="445135" cy="2600325"/>
                <wp:effectExtent l="0" t="0" r="12065" b="28575"/>
                <wp:wrapNone/>
                <wp:docPr id="1051" name="직사각형 1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 cy="260032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EF280" id="직사각형 1051" o:spid="_x0000_s1026" style="position:absolute;left:0;text-align:left;margin-left:247.9pt;margin-top:5.7pt;width:35.05pt;height:204.7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" filled="f" strokecolor="#339" strokeweight="1.5pt"/>
            </w:pict>
          </mc:Fallback>
        </mc:AlternateContent>
      </w:r>
      <w:r>
        <w:rPr>
          <w:rFonts w:hint="eastAsia"/>
          <w:noProof/>
        </w:rPr>
        <mc:AlternateContent>
          <mc:Choice Requires="wps">
            <w:drawing>
              <wp:anchor distT="0" distB="0" distL="114300" distR="114300" simplePos="0" relativeHeight="251597824" behindDoc="0" locked="0" layoutInCell="1" allowOverlap="1" wp14:anchorId="1B425D19" wp14:editId="5956D455">
                <wp:simplePos x="0" y="0"/>
                <wp:positionH relativeFrom="column">
                  <wp:posOffset>3596005</wp:posOffset>
                </wp:positionH>
                <wp:positionV relativeFrom="paragraph">
                  <wp:posOffset>72390</wp:posOffset>
                </wp:positionV>
                <wp:extent cx="400050" cy="2600325"/>
                <wp:effectExtent l="0" t="0" r="19050" b="28575"/>
                <wp:wrapNone/>
                <wp:docPr id="1050" name="직사각형 1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60032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D95667" id="직사각형 1050" o:spid="_x0000_s1026" style="position:absolute;left:0;text-align:left;margin-left:283.15pt;margin-top:5.7pt;width:31.5pt;height:204.7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" filled="f" strokecolor="#930" strokeweight="1.5pt"/>
            </w:pict>
          </mc:Fallback>
        </mc:AlternateContent>
      </w:r>
      <w:r>
        <w:rPr>
          <w:noProof/>
        </w:rPr>
        <w:drawing>
          <wp:inline distT="0" distB="0" distL="0" distR="0" wp14:anchorId="2C9A4E4B" wp14:editId="731C96F8">
            <wp:extent cx="5581650" cy="2590800"/>
            <wp:effectExtent l="0" t="0" r="0" b="0"/>
            <wp:docPr id="705" name="그림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581650" cy="2590800"/>
                    </a:xfrm>
                    <a:prstGeom prst="rect">
                      <a:avLst/>
                    </a:prstGeom>
                    <a:noFill/>
                    <a:ln>
                      <a:noFill/>
                    </a:ln>
                  </pic:spPr>
                </pic:pic>
              </a:graphicData>
            </a:graphic>
          </wp:inline>
        </w:drawing>
      </w:r>
    </w:p>
    <w:p w14:paraId="77DC66BB" w14:textId="77777777" w:rsidR="00614F98" w:rsidRDefault="00614F98" w:rsidP="00AE3A66">
      <w:pPr>
        <w:pStyle w:val="af"/>
      </w:pPr>
    </w:p>
    <w:p w14:paraId="5D5E0F90" w14:textId="77777777" w:rsidR="00614F98" w:rsidRDefault="00614F98" w:rsidP="00614F98">
      <w:pPr>
        <w:pStyle w:val="11"/>
        <w:rPr>
          <w:color w:val="000000" w:themeColor="text1"/>
          <w:szCs w:val="22"/>
        </w:rPr>
      </w:pPr>
      <w:r>
        <w:rPr>
          <w:rFonts w:hint="eastAsia"/>
          <w:color w:val="000000" w:themeColor="text1"/>
        </w:rPr>
        <w:t>예시파일</w:t>
      </w:r>
    </w:p>
    <w:p w14:paraId="7C87FC6C"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LDA</w:t>
      </w:r>
      <w:r w:rsidR="0040324A">
        <w:rPr>
          <w:rStyle w:val="p2Char"/>
          <w:rFonts w:ascii="CMU Concrete" w:hAnsi="CMU Concrete"/>
          <w:b/>
          <w:bCs/>
          <w:color w:val="000000" w:themeColor="text1"/>
        </w:rPr>
        <w:t>&amp;</w:t>
      </w:r>
      <w:r>
        <w:rPr>
          <w:rStyle w:val="p2Char"/>
          <w:rFonts w:ascii="CMU Concrete" w:hAnsi="CMU Concrete"/>
          <w:b/>
          <w:bCs/>
          <w:color w:val="000000" w:themeColor="text1"/>
        </w:rPr>
        <w:t xml:space="preserve">QDA.ecm </w:t>
      </w:r>
      <w:r>
        <w:rPr>
          <w:rStyle w:val="p2Char"/>
          <w:rFonts w:ascii="CMU Concrete" w:hAnsi="CMU Concrete"/>
          <w:bCs/>
          <w:color w:val="000000" w:themeColor="text1"/>
        </w:rPr>
        <w:t>실행</w:t>
      </w:r>
      <w:r>
        <w:rPr>
          <w:rFonts w:ascii="CMU Concrete" w:hAnsi="CMU Concrete"/>
          <w:color w:val="000000" w:themeColor="text1"/>
        </w:rPr>
        <w:t xml:space="preserve"> </w:t>
      </w:r>
    </w:p>
    <w:p w14:paraId="07EBB7C5" w14:textId="77777777" w:rsidR="00614F98" w:rsidRDefault="00614F98" w:rsidP="00AE3A66">
      <w:pPr>
        <w:pStyle w:val="af"/>
      </w:pPr>
    </w:p>
    <w:p w14:paraId="78F5AFD8" w14:textId="77777777" w:rsidR="00614F98" w:rsidRDefault="00614F98" w:rsidP="00AE3A66">
      <w:pPr>
        <w:pStyle w:val="af"/>
      </w:pPr>
    </w:p>
    <w:p w14:paraId="0467E2EA" w14:textId="77777777" w:rsidR="00614F98" w:rsidRDefault="00614F98" w:rsidP="00AE3A66">
      <w:pPr>
        <w:pStyle w:val="af"/>
      </w:pPr>
    </w:p>
    <w:p w14:paraId="2078DEC9" w14:textId="77777777" w:rsidR="00614F98" w:rsidRDefault="00614F98" w:rsidP="00822CCC">
      <w:pPr>
        <w:pStyle w:val="000"/>
        <w:ind w:firstLine="108"/>
      </w:pPr>
      <w:bookmarkStart w:id="884" w:name="_Toc67925571"/>
      <w:r>
        <w:rPr>
          <w:rFonts w:hint="eastAsia"/>
        </w:rPr>
        <w:t>3.4.7 LOGISTIC 노드</w:t>
      </w:r>
      <w:bookmarkEnd w:id="884"/>
    </w:p>
    <w:tbl>
      <w:tblPr>
        <w:tblW w:w="0" w:type="auto"/>
        <w:tblLook w:val="01E0" w:firstRow="1" w:lastRow="1" w:firstColumn="1" w:lastColumn="1" w:noHBand="0" w:noVBand="0"/>
      </w:tblPr>
      <w:tblGrid>
        <w:gridCol w:w="1712"/>
        <w:gridCol w:w="7074"/>
      </w:tblGrid>
      <w:tr w:rsidR="00614F98" w14:paraId="0C893369" w14:textId="77777777" w:rsidTr="00614F98">
        <w:tc>
          <w:tcPr>
            <w:tcW w:w="1728" w:type="dxa"/>
            <w:vAlign w:val="center"/>
            <w:hideMark/>
          </w:tcPr>
          <w:p w14:paraId="58078C33" w14:textId="77777777" w:rsidR="00614F98" w:rsidRDefault="00614F98" w:rsidP="00AE3A66">
            <w:pPr>
              <w:pStyle w:val="af"/>
            </w:pPr>
            <w:r>
              <w:rPr>
                <w:noProof/>
              </w:rPr>
              <w:drawing>
                <wp:inline distT="0" distB="0" distL="0" distR="0" wp14:anchorId="23FB7016" wp14:editId="2AD89CFC">
                  <wp:extent cx="638175" cy="638175"/>
                  <wp:effectExtent l="0" t="0" r="9525" b="9525"/>
                  <wp:docPr id="704" name="그림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349A6FCC" w14:textId="77777777" w:rsidR="00614F98" w:rsidRDefault="00614F98">
            <w:pPr>
              <w:rPr>
                <w:rFonts w:ascii="CMU Concrete" w:hAnsi="CMU Concrete"/>
              </w:rPr>
            </w:pPr>
            <w:r>
              <w:rPr>
                <w:rFonts w:ascii="CMU Concrete" w:hAnsi="CMU Concrete" w:hint="eastAsia"/>
              </w:rPr>
              <w:t>하나</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둘</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와</w:t>
            </w:r>
            <w:r>
              <w:rPr>
                <w:rFonts w:ascii="CMU Concrete" w:hAnsi="CMU Concrete"/>
              </w:rPr>
              <w:t xml:space="preserve"> </w:t>
            </w:r>
            <w:r>
              <w:rPr>
                <w:rFonts w:ascii="CMU Concrete" w:hAnsi="CMU Concrete" w:hint="eastAsia"/>
              </w:rPr>
              <w:t>방향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회귀분석을</w:t>
            </w:r>
            <w:r>
              <w:rPr>
                <w:rFonts w:ascii="CMU Concrete" w:hAnsi="CMU Concrete"/>
              </w:rPr>
              <w:t xml:space="preserve"> </w:t>
            </w:r>
            <w:r>
              <w:rPr>
                <w:rFonts w:ascii="CMU Concrete" w:hAnsi="CMU Concrete" w:hint="eastAsia"/>
              </w:rPr>
              <w:t>사용합니다</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회귀분석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b/>
              </w:rPr>
              <w:t>하나의</w:t>
            </w:r>
            <w:r>
              <w:rPr>
                <w:rFonts w:ascii="CMU Concrete" w:hAnsi="CMU Concrete"/>
                <w:b/>
              </w:rPr>
              <w:t xml:space="preserve"> </w:t>
            </w:r>
            <w:r>
              <w:rPr>
                <w:rFonts w:ascii="CMU Concrete" w:hAnsi="CMU Concrete" w:hint="eastAsia"/>
                <w:b/>
              </w:rPr>
              <w:t>종속변수</w:t>
            </w:r>
            <w:r>
              <w:rPr>
                <w:rFonts w:ascii="CMU Concrete" w:hAnsi="CMU Concrete" w:hint="eastAsia"/>
              </w:rPr>
              <w:t>와</w:t>
            </w:r>
            <w:r>
              <w:rPr>
                <w:rFonts w:ascii="CMU Concrete" w:hAnsi="CMU Concrete"/>
              </w:rPr>
              <w:t xml:space="preserve"> </w:t>
            </w:r>
            <w:r>
              <w:rPr>
                <w:rFonts w:ascii="CMU Concrete" w:hAnsi="CMU Concrete" w:hint="eastAsia"/>
                <w:b/>
              </w:rPr>
              <w:t>한</w:t>
            </w:r>
            <w:r>
              <w:rPr>
                <w:rFonts w:ascii="CMU Concrete" w:hAnsi="CMU Concrete"/>
                <w:b/>
              </w:rPr>
              <w:t xml:space="preserve"> </w:t>
            </w:r>
            <w:r>
              <w:rPr>
                <w:rFonts w:ascii="CMU Concrete" w:hAnsi="CMU Concrete" w:hint="eastAsia"/>
                <w:b/>
              </w:rPr>
              <w:t>개</w:t>
            </w:r>
            <w:r>
              <w:rPr>
                <w:rFonts w:ascii="CMU Concrete" w:hAnsi="CMU Concrete"/>
                <w:b/>
              </w:rPr>
              <w:t xml:space="preserve"> </w:t>
            </w:r>
            <w:r>
              <w:rPr>
                <w:rFonts w:ascii="CMU Concrete" w:hAnsi="CMU Concrete" w:hint="eastAsia"/>
                <w:b/>
              </w:rPr>
              <w:t>이상의</w:t>
            </w:r>
            <w:r>
              <w:rPr>
                <w:rFonts w:ascii="CMU Concrete" w:hAnsi="CMU Concrete"/>
                <w:b/>
              </w:rPr>
              <w:t xml:space="preserve"> </w:t>
            </w:r>
            <w:r>
              <w:rPr>
                <w:rFonts w:ascii="CMU Concrete" w:hAnsi="CMU Concrete" w:hint="eastAsia"/>
                <w:b/>
              </w:rPr>
              <w:t>독립변수</w:t>
            </w:r>
            <w:r>
              <w:rPr>
                <w:rFonts w:ascii="CMU Concrete" w:hAnsi="CMU Concrete"/>
                <w:b/>
              </w:rPr>
              <w:t xml:space="preserve"> </w:t>
            </w:r>
            <w:r>
              <w:rPr>
                <w:rFonts w:ascii="CMU Concrete" w:hAnsi="CMU Concrete" w:hint="eastAsia"/>
                <w:b/>
              </w:rPr>
              <w:t>사이의</w:t>
            </w:r>
            <w:r>
              <w:rPr>
                <w:rFonts w:ascii="CMU Concrete" w:hAnsi="CMU Concrete"/>
                <w:b/>
              </w:rPr>
              <w:t xml:space="preserve"> </w:t>
            </w:r>
            <w:r>
              <w:rPr>
                <w:rFonts w:ascii="CMU Concrete" w:hAnsi="CMU Concrete" w:hint="eastAsia"/>
                <w:b/>
              </w:rPr>
              <w:t>관계</w:t>
            </w:r>
            <w:r>
              <w:rPr>
                <w:rFonts w:ascii="CMU Concrete" w:hAnsi="CMU Concrete" w:hint="eastAsia"/>
              </w:rPr>
              <w:t>를</w:t>
            </w:r>
            <w:r>
              <w:rPr>
                <w:rFonts w:ascii="CMU Concrete" w:hAnsi="CMU Concrete"/>
              </w:rPr>
              <w:t xml:space="preserve"> </w:t>
            </w:r>
            <w:r>
              <w:rPr>
                <w:rFonts w:ascii="CMU Concrete" w:hAnsi="CMU Concrete" w:hint="eastAsia"/>
              </w:rPr>
              <w:t>표현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되고</w:t>
            </w:r>
            <w:r>
              <w:rPr>
                <w:rFonts w:ascii="CMU Concrete" w:hAnsi="CMU Concrete"/>
              </w:rPr>
              <w:t xml:space="preserve">, </w:t>
            </w:r>
            <w:r>
              <w:rPr>
                <w:rFonts w:ascii="CMU Concrete" w:hAnsi="CMU Concrete" w:hint="eastAsia"/>
              </w:rPr>
              <w:t>모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절약한</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기본적으로</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설명</w:t>
            </w:r>
            <w:r>
              <w:rPr>
                <w:rFonts w:ascii="CMU Concrete" w:hAnsi="CMU Concrete"/>
              </w:rPr>
              <w:t xml:space="preserve"> </w:t>
            </w:r>
            <w:r>
              <w:rPr>
                <w:rFonts w:ascii="CMU Concrete" w:hAnsi="CMU Concrete" w:hint="eastAsia"/>
              </w:rPr>
              <w:t>변수들로부터</w:t>
            </w:r>
            <w:r>
              <w:rPr>
                <w:rFonts w:ascii="CMU Concrete" w:hAnsi="CMU Concrete"/>
              </w:rPr>
              <w:t xml:space="preserve"> </w:t>
            </w:r>
            <w:r>
              <w:rPr>
                <w:rFonts w:ascii="CMU Concrete" w:hAnsi="CMU Concrete" w:hint="eastAsia"/>
                <w:b/>
              </w:rPr>
              <w:t>두</w:t>
            </w:r>
            <w:r>
              <w:rPr>
                <w:rFonts w:ascii="CMU Concrete" w:hAnsi="CMU Concrete"/>
                <w:b/>
              </w:rPr>
              <w:t xml:space="preserve"> </w:t>
            </w:r>
            <w:r>
              <w:rPr>
                <w:rFonts w:ascii="CMU Concrete" w:hAnsi="CMU Concrete" w:hint="eastAsia"/>
                <w:b/>
              </w:rPr>
              <w:t>범주</w:t>
            </w:r>
            <w:r>
              <w:rPr>
                <w:rFonts w:ascii="CMU Concrete" w:hAnsi="CMU Concrete" w:hint="eastAsia"/>
              </w:rPr>
              <w:t>만을</w:t>
            </w:r>
            <w:r>
              <w:rPr>
                <w:rFonts w:ascii="CMU Concrete" w:hAnsi="CMU Concrete"/>
              </w:rPr>
              <w:t xml:space="preserve"> </w:t>
            </w:r>
            <w:r>
              <w:rPr>
                <w:rFonts w:ascii="CMU Concrete" w:hAnsi="CMU Concrete" w:hint="eastAsia"/>
              </w:rPr>
              <w:t>가지는</w:t>
            </w:r>
            <w:r>
              <w:rPr>
                <w:rFonts w:ascii="CMU Concrete" w:hAnsi="CMU Concrete"/>
              </w:rPr>
              <w:t xml:space="preserve"> </w:t>
            </w:r>
            <w:r>
              <w:rPr>
                <w:rFonts w:ascii="CMU Concrete" w:hAnsi="CMU Concrete" w:hint="eastAsia"/>
              </w:rPr>
              <w:t>반응변수를</w:t>
            </w:r>
            <w:r>
              <w:rPr>
                <w:rFonts w:ascii="CMU Concrete" w:hAnsi="CMU Concrete"/>
              </w:rPr>
              <w:t xml:space="preserve"> </w:t>
            </w:r>
            <w:r>
              <w:rPr>
                <w:rFonts w:ascii="CMU Concrete" w:hAnsi="CMU Concrete" w:hint="eastAsia"/>
              </w:rPr>
              <w:t>예측하는데</w:t>
            </w:r>
            <w:r>
              <w:rPr>
                <w:rFonts w:ascii="CMU Concrete" w:hAnsi="CMU Concrete"/>
              </w:rPr>
              <w:t xml:space="preserve"> </w:t>
            </w:r>
            <w:r>
              <w:rPr>
                <w:rFonts w:ascii="CMU Concrete" w:hAnsi="CMU Concrete" w:hint="eastAsia"/>
              </w:rPr>
              <w:t>사용하며</w:t>
            </w:r>
            <w:r>
              <w:rPr>
                <w:rFonts w:ascii="CMU Concrete" w:hAnsi="CMU Concrete"/>
              </w:rPr>
              <w:t>, 3</w:t>
            </w:r>
            <w:r>
              <w:rPr>
                <w:rFonts w:ascii="CMU Concrete" w:hAnsi="CMU Concrete" w:hint="eastAsia"/>
              </w:rPr>
              <w:t>개</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범주의</w:t>
            </w:r>
            <w:r>
              <w:rPr>
                <w:rFonts w:ascii="CMU Concrete" w:hAnsi="CMU Concrete"/>
              </w:rPr>
              <w:t xml:space="preserve"> </w:t>
            </w:r>
            <w:r>
              <w:rPr>
                <w:rFonts w:ascii="CMU Concrete" w:hAnsi="CMU Concrete" w:hint="eastAsia"/>
              </w:rPr>
              <w:t>경우도</w:t>
            </w:r>
            <w:r>
              <w:rPr>
                <w:rFonts w:ascii="CMU Concrete" w:hAnsi="CMU Concrete"/>
              </w:rPr>
              <w:t xml:space="preserve"> </w:t>
            </w:r>
            <w:r>
              <w:rPr>
                <w:rFonts w:ascii="CMU Concrete" w:hAnsi="CMU Concrete" w:hint="eastAsia"/>
              </w:rPr>
              <w:t>사용</w:t>
            </w:r>
            <w:r>
              <w:rPr>
                <w:rFonts w:ascii="CMU Concrete" w:hAnsi="CMU Concrete"/>
              </w:rPr>
              <w:t xml:space="preserve"> </w:t>
            </w:r>
            <w:r>
              <w:rPr>
                <w:rFonts w:ascii="CMU Concrete" w:hAnsi="CMU Concrete" w:hint="eastAsia"/>
              </w:rPr>
              <w:t>가능합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회귀분석과는</w:t>
            </w:r>
            <w:r>
              <w:rPr>
                <w:rFonts w:ascii="CMU Concrete" w:hAnsi="CMU Concrete"/>
              </w:rPr>
              <w:t xml:space="preserve"> </w:t>
            </w:r>
            <w:r>
              <w:rPr>
                <w:rFonts w:ascii="CMU Concrete" w:hAnsi="CMU Concrete" w:hint="eastAsia"/>
              </w:rPr>
              <w:t>달리</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회귀분석은</w:t>
            </w:r>
            <w:r>
              <w:rPr>
                <w:rFonts w:ascii="CMU Concrete" w:hAnsi="CMU Concrete"/>
              </w:rPr>
              <w:t xml:space="preserve"> </w:t>
            </w:r>
            <w:r>
              <w:rPr>
                <w:rFonts w:ascii="CMU Concrete" w:hAnsi="CMU Concrete" w:hint="eastAsia"/>
              </w:rPr>
              <w:t>종속변수와</w:t>
            </w:r>
            <w:r>
              <w:rPr>
                <w:rFonts w:ascii="CMU Concrete" w:hAnsi="CMU Concrete"/>
              </w:rPr>
              <w:t xml:space="preserve"> </w:t>
            </w:r>
            <w:r>
              <w:rPr>
                <w:rFonts w:ascii="CMU Concrete" w:hAnsi="CMU Concrete" w:hint="eastAsia"/>
              </w:rPr>
              <w:t>독립변수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함수관계를</w:t>
            </w:r>
            <w:r>
              <w:rPr>
                <w:rFonts w:ascii="CMU Concrete" w:hAnsi="CMU Concrete"/>
              </w:rPr>
              <w:t xml:space="preserve"> </w:t>
            </w:r>
            <w:r>
              <w:rPr>
                <w:rFonts w:ascii="CMU Concrete" w:hAnsi="CMU Concrete" w:hint="eastAsia"/>
              </w:rPr>
              <w:t>선형이</w:t>
            </w:r>
            <w:r>
              <w:rPr>
                <w:rFonts w:ascii="CMU Concrete" w:hAnsi="CMU Concrete"/>
              </w:rPr>
              <w:t xml:space="preserve"> </w:t>
            </w:r>
            <w:r>
              <w:rPr>
                <w:rFonts w:ascii="CMU Concrete" w:hAnsi="CMU Concrete" w:hint="eastAsia"/>
              </w:rPr>
              <w:t>아닌</w:t>
            </w:r>
            <w:r>
              <w:rPr>
                <w:rFonts w:ascii="CMU Concrete" w:hAnsi="CMU Concrete"/>
              </w:rPr>
              <w:t xml:space="preserve"> </w:t>
            </w:r>
            <w:r>
              <w:rPr>
                <w:rFonts w:ascii="CMU Concrete" w:hAnsi="CMU Concrete" w:hint="eastAsia"/>
              </w:rPr>
              <w:t>비선형</w:t>
            </w:r>
            <w:r>
              <w:rPr>
                <w:rFonts w:ascii="CMU Concrete" w:hAnsi="CMU Concrete"/>
              </w:rPr>
              <w:t xml:space="preserve"> </w:t>
            </w:r>
            <w:r>
              <w:rPr>
                <w:rFonts w:ascii="CMU Concrete" w:hAnsi="CMU Concrete" w:hint="eastAsia"/>
              </w:rPr>
              <w:t>관계로</w:t>
            </w:r>
            <w:r>
              <w:rPr>
                <w:rFonts w:ascii="CMU Concrete" w:hAnsi="CMU Concrete"/>
              </w:rPr>
              <w:t xml:space="preserve"> </w:t>
            </w:r>
            <w:r>
              <w:rPr>
                <w:rFonts w:ascii="CMU Concrete" w:hAnsi="CMU Concrete" w:hint="eastAsia"/>
              </w:rPr>
              <w:t>가정하며</w:t>
            </w:r>
            <w:r>
              <w:rPr>
                <w:rFonts w:ascii="CMU Concrete" w:hAnsi="CMU Concrete"/>
              </w:rPr>
              <w:t xml:space="preserve">, </w:t>
            </w:r>
            <w:r>
              <w:rPr>
                <w:rFonts w:ascii="CMU Concrete" w:hAnsi="CMU Concrete" w:hint="eastAsia"/>
              </w:rPr>
              <w:t>회귀분석의</w:t>
            </w:r>
            <w:r>
              <w:rPr>
                <w:rFonts w:ascii="CMU Concrete" w:hAnsi="CMU Concrete"/>
              </w:rPr>
              <w:t xml:space="preserve"> </w:t>
            </w:r>
            <w:r>
              <w:rPr>
                <w:rFonts w:ascii="CMU Concrete" w:hAnsi="CMU Concrete" w:hint="eastAsia"/>
              </w:rPr>
              <w:t>기본가정</w:t>
            </w:r>
            <w:r>
              <w:rPr>
                <w:rFonts w:ascii="CMU Concrete" w:hAnsi="CMU Concrete"/>
              </w:rPr>
              <w:t>(</w:t>
            </w:r>
            <w:r>
              <w:rPr>
                <w:rFonts w:ascii="CMU Concrete" w:hAnsi="CMU Concrete" w:hint="eastAsia"/>
              </w:rPr>
              <w:t>오차의</w:t>
            </w:r>
            <w:r>
              <w:rPr>
                <w:rFonts w:ascii="CMU Concrete" w:hAnsi="CMU Concrete"/>
              </w:rPr>
              <w:t xml:space="preserve"> </w:t>
            </w:r>
            <w:r>
              <w:rPr>
                <w:rFonts w:ascii="CMU Concrete" w:hAnsi="CMU Concrete" w:hint="eastAsia"/>
              </w:rPr>
              <w:t>정규성</w:t>
            </w:r>
            <w:r>
              <w:rPr>
                <w:rFonts w:ascii="CMU Concrete" w:hAnsi="CMU Concrete"/>
              </w:rPr>
              <w:t xml:space="preserve">, </w:t>
            </w:r>
            <w:r>
              <w:rPr>
                <w:rFonts w:ascii="CMU Concrete" w:hAnsi="CMU Concrete" w:hint="eastAsia"/>
              </w:rPr>
              <w:t>오차의</w:t>
            </w:r>
            <w:r>
              <w:rPr>
                <w:rFonts w:ascii="CMU Concrete" w:hAnsi="CMU Concrete"/>
              </w:rPr>
              <w:t xml:space="preserve"> </w:t>
            </w:r>
            <w:r>
              <w:rPr>
                <w:rFonts w:ascii="CMU Concrete" w:hAnsi="CMU Concrete" w:hint="eastAsia"/>
              </w:rPr>
              <w:t>독립성</w:t>
            </w:r>
            <w:r>
              <w:rPr>
                <w:rFonts w:ascii="CMU Concrete" w:hAnsi="CMU Concrete"/>
              </w:rPr>
              <w:t xml:space="preserve">, </w:t>
            </w:r>
            <w:r>
              <w:rPr>
                <w:rFonts w:ascii="CMU Concrete" w:hAnsi="CMU Concrete" w:hint="eastAsia"/>
              </w:rPr>
              <w:t>오차의</w:t>
            </w:r>
            <w:r>
              <w:rPr>
                <w:rFonts w:ascii="CMU Concrete" w:hAnsi="CMU Concrete"/>
              </w:rPr>
              <w:t xml:space="preserve"> </w:t>
            </w:r>
            <w:r>
              <w:rPr>
                <w:rFonts w:ascii="CMU Concrete" w:hAnsi="CMU Concrete" w:hint="eastAsia"/>
              </w:rPr>
              <w:t>등분산성</w:t>
            </w:r>
            <w:r>
              <w:rPr>
                <w:rFonts w:ascii="CMU Concrete" w:hAnsi="CMU Concrete"/>
              </w:rPr>
              <w:t>)</w:t>
            </w:r>
            <w:r>
              <w:rPr>
                <w:rFonts w:ascii="CMU Concrete" w:hAnsi="CMU Concrete" w:hint="eastAsia"/>
              </w:rPr>
              <w:t>이</w:t>
            </w:r>
            <w:r>
              <w:rPr>
                <w:rFonts w:ascii="CMU Concrete" w:hAnsi="CMU Concrete"/>
              </w:rPr>
              <w:t xml:space="preserve"> </w:t>
            </w:r>
            <w:r>
              <w:rPr>
                <w:rFonts w:ascii="CMU Concrete" w:hAnsi="CMU Concrete" w:hint="eastAsia"/>
              </w:rPr>
              <w:t>가정되지</w:t>
            </w:r>
            <w:r>
              <w:rPr>
                <w:rFonts w:ascii="CMU Concrete" w:hAnsi="CMU Concrete"/>
              </w:rPr>
              <w:t xml:space="preserve"> </w:t>
            </w:r>
            <w:r>
              <w:rPr>
                <w:rFonts w:ascii="CMU Concrete" w:hAnsi="CMU Concrete" w:hint="eastAsia"/>
              </w:rPr>
              <w:t>않습니다</w:t>
            </w:r>
            <w:r>
              <w:rPr>
                <w:rFonts w:ascii="CMU Concrete" w:hAnsi="CMU Concrete"/>
              </w:rPr>
              <w:t>.</w:t>
            </w:r>
          </w:p>
          <w:p w14:paraId="23BFB4D6" w14:textId="77777777" w:rsidR="00596376" w:rsidRDefault="00596376">
            <w:pPr>
              <w:rPr>
                <w:rFonts w:ascii="CMU Concrete" w:hAnsi="CMU Concrete"/>
              </w:rPr>
            </w:pPr>
          </w:p>
        </w:tc>
      </w:tr>
    </w:tbl>
    <w:p w14:paraId="0686096E" w14:textId="77777777" w:rsidR="00614F98" w:rsidRDefault="00614F98" w:rsidP="00614F98">
      <w:pPr>
        <w:pStyle w:val="11"/>
      </w:pPr>
      <w:r>
        <w:rPr>
          <w:rFonts w:hint="eastAsia"/>
        </w:rPr>
        <w:t>개요</w:t>
      </w:r>
    </w:p>
    <w:p w14:paraId="5F2482F9" w14:textId="77777777" w:rsidR="00614F98" w:rsidRDefault="00614F98" w:rsidP="00614F98">
      <w:pPr>
        <w:pStyle w:val="p2"/>
        <w:rPr>
          <w:rFonts w:ascii="CMU Concrete" w:hAnsi="CMU Concrete"/>
        </w:rPr>
      </w:pPr>
      <w:r>
        <w:rPr>
          <w:rFonts w:ascii="CMU Concrete" w:hAnsi="CMU Concrete"/>
        </w:rPr>
        <w:t>Binary Logistic Regression</w:t>
      </w:r>
      <w:r>
        <w:rPr>
          <w:rFonts w:ascii="CMU Concrete" w:hAnsi="CMU Concrete" w:hint="eastAsia"/>
        </w:rPr>
        <w:t>은</w:t>
      </w:r>
      <w:r>
        <w:rPr>
          <w:rFonts w:ascii="CMU Concrete" w:hAnsi="CMU Concrete"/>
        </w:rPr>
        <w:t xml:space="preserve"> </w:t>
      </w:r>
      <w:r>
        <w:rPr>
          <w:rFonts w:ascii="CMU Concrete" w:hAnsi="CMU Concrete" w:hint="eastAsia"/>
        </w:rPr>
        <w:t>종속변수가</w:t>
      </w:r>
      <w:r>
        <w:rPr>
          <w:rFonts w:ascii="CMU Concrete" w:hAnsi="CMU Concrete"/>
        </w:rPr>
        <w:t xml:space="preserve"> 2</w:t>
      </w:r>
      <w:r>
        <w:rPr>
          <w:rFonts w:ascii="CMU Concrete" w:hAnsi="CMU Concrete" w:hint="eastAsia"/>
        </w:rPr>
        <w:t>가지</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범주를</w:t>
      </w:r>
      <w:r>
        <w:rPr>
          <w:rFonts w:ascii="CMU Concrete" w:hAnsi="CMU Concrete"/>
        </w:rPr>
        <w:t xml:space="preserve"> </w:t>
      </w:r>
      <w:r>
        <w:rPr>
          <w:rFonts w:ascii="CMU Concrete" w:hAnsi="CMU Concrete" w:hint="eastAsia"/>
        </w:rPr>
        <w:t>취하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b/>
          <w:bCs/>
        </w:rPr>
        <w:t>베르누이</w:t>
      </w:r>
      <w:r>
        <w:rPr>
          <w:rFonts w:ascii="CMU Concrete" w:hAnsi="CMU Concrete"/>
          <w:b/>
          <w:bCs/>
        </w:rPr>
        <w:t xml:space="preserve">(Bernoulli) </w:t>
      </w:r>
      <w:r>
        <w:rPr>
          <w:rFonts w:ascii="CMU Concrete" w:hAnsi="CMU Concrete" w:hint="eastAsia"/>
          <w:b/>
          <w:bCs/>
        </w:rPr>
        <w:t>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b/>
          <w:bCs/>
        </w:rPr>
        <w:t>Log-likelihood Function</w:t>
      </w:r>
      <w:r>
        <w:rPr>
          <w:rFonts w:ascii="CMU Concrete" w:hAnsi="CMU Concrete" w:hint="eastAsia"/>
        </w:rPr>
        <w:t>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16C16546" w14:textId="77777777" w:rsidR="00614F98" w:rsidRDefault="00614F98" w:rsidP="00AE3A66">
      <w:pPr>
        <w:pStyle w:val="af"/>
      </w:pPr>
      <w:r>
        <w:object w:dxaOrig="4470" w:dyaOrig="720" w14:anchorId="45D17300">
          <v:shape id="_x0000_i1129" type="#_x0000_t75" style="width:223.5pt;height:36pt" o:ole="">
            <v:imagedata r:id="rId487" o:title=""/>
          </v:shape>
          <o:OLEObject Type="Embed" ProgID="Equation.3" ShapeID="_x0000_i1129" DrawAspect="Content" ObjectID="_1684940198" r:id="rId488"/>
        </w:object>
      </w:r>
    </w:p>
    <w:p w14:paraId="1456E79A" w14:textId="77777777" w:rsidR="00614F98" w:rsidRDefault="00614F98" w:rsidP="00614F98">
      <w:pPr>
        <w:pStyle w:val="p4"/>
        <w:ind w:left="200" w:right="200"/>
      </w:pPr>
      <w:r>
        <w:rPr>
          <w:rFonts w:hint="eastAsia"/>
        </w:rPr>
        <w:t>한편</w:t>
      </w:r>
      <w:r>
        <w:t xml:space="preserve">, </w:t>
      </w:r>
      <w:r>
        <w:rPr>
          <w:rFonts w:hint="eastAsia"/>
        </w:rPr>
        <w:t>이항분포</w:t>
      </w:r>
      <w:r>
        <w:t>(binomial distribution)</w:t>
      </w:r>
      <w:r>
        <w:rPr>
          <w:rFonts w:hint="eastAsia"/>
        </w:rPr>
        <w:t>를</w:t>
      </w:r>
      <w:r>
        <w:t xml:space="preserve"> </w:t>
      </w:r>
      <w:r>
        <w:rPr>
          <w:rFonts w:hint="eastAsia"/>
        </w:rPr>
        <w:t>따르는</w:t>
      </w:r>
      <w:r>
        <w:t xml:space="preserve"> </w:t>
      </w:r>
      <w:r>
        <w:rPr>
          <w:rFonts w:hint="eastAsia"/>
        </w:rPr>
        <w:t>경우의</w:t>
      </w:r>
      <w:r>
        <w:t xml:space="preserve"> Likelihood Function</w:t>
      </w:r>
      <w:r>
        <w:rPr>
          <w:rFonts w:hint="eastAsia"/>
        </w:rPr>
        <w:t>은</w:t>
      </w:r>
      <w:r>
        <w:t xml:space="preserve"> </w:t>
      </w:r>
      <w:r>
        <w:rPr>
          <w:rFonts w:hint="eastAsia"/>
        </w:rPr>
        <w:t>아래와</w:t>
      </w:r>
      <w:r>
        <w:t xml:space="preserve"> </w:t>
      </w:r>
      <w:r>
        <w:rPr>
          <w:rFonts w:hint="eastAsia"/>
        </w:rPr>
        <w:t>같습니다</w:t>
      </w:r>
      <w:r>
        <w:t>.</w:t>
      </w:r>
    </w:p>
    <w:p w14:paraId="64FFC91F" w14:textId="77777777" w:rsidR="00614F98" w:rsidRDefault="00614F98" w:rsidP="00AE3A66">
      <w:pPr>
        <w:pStyle w:val="af"/>
      </w:pPr>
      <w:r>
        <w:object w:dxaOrig="2310" w:dyaOrig="720" w14:anchorId="0F35AFD4">
          <v:shape id="_x0000_i1130" type="#_x0000_t75" style="width:115.5pt;height:36pt" o:ole="">
            <v:imagedata r:id="rId489" o:title=""/>
          </v:shape>
          <o:OLEObject Type="Embed" ProgID="Equation.3" ShapeID="_x0000_i1130" DrawAspect="Content" ObjectID="_1684940199" r:id="rId490"/>
        </w:object>
      </w:r>
    </w:p>
    <w:p w14:paraId="43D3A3B8" w14:textId="77777777" w:rsidR="00614F98" w:rsidRDefault="00614F98" w:rsidP="00614F98">
      <w:pPr>
        <w:pStyle w:val="p4"/>
        <w:ind w:left="200" w:right="200"/>
      </w:pPr>
      <w:r>
        <w:rPr>
          <w:rFonts w:hint="eastAsia"/>
        </w:rPr>
        <w:t>위와</w:t>
      </w:r>
      <w:r>
        <w:t xml:space="preserve"> </w:t>
      </w:r>
      <w:r>
        <w:rPr>
          <w:rFonts w:hint="eastAsia"/>
        </w:rPr>
        <w:t>같은</w:t>
      </w:r>
      <w:r>
        <w:t xml:space="preserve"> </w:t>
      </w:r>
      <w:r>
        <w:rPr>
          <w:rStyle w:val="p2Char"/>
          <w:b/>
          <w:bCs w:val="0"/>
        </w:rPr>
        <w:t>likelihood function</w:t>
      </w:r>
      <w:r>
        <w:rPr>
          <w:rFonts w:hint="eastAsia"/>
        </w:rPr>
        <w:t>들로부터</w:t>
      </w:r>
      <w:r>
        <w:t xml:space="preserve"> </w:t>
      </w:r>
      <w:r>
        <w:rPr>
          <w:rStyle w:val="p2Char"/>
          <w:b/>
          <w:bCs w:val="0"/>
        </w:rPr>
        <w:t>beta</w:t>
      </w:r>
      <w:r>
        <w:rPr>
          <w:rFonts w:hint="eastAsia"/>
        </w:rPr>
        <w:t>들을</w:t>
      </w:r>
      <w:r>
        <w:t xml:space="preserve"> </w:t>
      </w:r>
      <w:r>
        <w:rPr>
          <w:rFonts w:hint="eastAsia"/>
        </w:rPr>
        <w:t>추정하여</w:t>
      </w:r>
      <w:r>
        <w:t xml:space="preserve"> </w:t>
      </w:r>
      <w:r>
        <w:rPr>
          <w:rFonts w:hint="eastAsia"/>
        </w:rPr>
        <w:t>아래</w:t>
      </w:r>
      <w:r>
        <w:t xml:space="preserve"> model</w:t>
      </w:r>
      <w:r>
        <w:rPr>
          <w:rFonts w:hint="eastAsia"/>
        </w:rPr>
        <w:t>을</w:t>
      </w:r>
      <w:r>
        <w:t xml:space="preserve"> fitting</w:t>
      </w:r>
      <w:r>
        <w:rPr>
          <w:rFonts w:hint="eastAsia"/>
        </w:rPr>
        <w:t>하도록</w:t>
      </w:r>
      <w:r>
        <w:t xml:space="preserve"> </w:t>
      </w:r>
      <w:r>
        <w:rPr>
          <w:rFonts w:hint="eastAsia"/>
        </w:rPr>
        <w:t>합니다</w:t>
      </w:r>
      <w:r>
        <w:t>.</w:t>
      </w:r>
    </w:p>
    <w:p w14:paraId="293CB48B" w14:textId="77777777" w:rsidR="00614F98" w:rsidRDefault="00614F98" w:rsidP="00AE3A66">
      <w:pPr>
        <w:pStyle w:val="af"/>
      </w:pPr>
      <w:r>
        <w:object w:dxaOrig="2880" w:dyaOrig="285" w14:anchorId="19A71D8D">
          <v:shape id="_x0000_i1131" type="#_x0000_t75" style="width:2in;height:14.25pt" o:ole="">
            <v:imagedata r:id="rId491" o:title=""/>
          </v:shape>
          <o:OLEObject Type="Embed" ProgID="Equation.3" ShapeID="_x0000_i1131" DrawAspect="Content" ObjectID="_1684940200" r:id="rId492"/>
        </w:object>
      </w:r>
    </w:p>
    <w:p w14:paraId="18E70527" w14:textId="77777777" w:rsidR="00614F98" w:rsidRDefault="00614F98" w:rsidP="00614F98">
      <w:pPr>
        <w:pStyle w:val="145cm"/>
        <w:rPr>
          <w:rStyle w:val="p4Char"/>
        </w:rPr>
      </w:pPr>
      <w:r>
        <w:rPr>
          <w:rStyle w:val="p4Char"/>
          <w:rFonts w:hint="eastAsia"/>
        </w:rPr>
        <w:t>이</w:t>
      </w:r>
      <w:r>
        <w:rPr>
          <w:rStyle w:val="p4Char"/>
        </w:rPr>
        <w:t xml:space="preserve"> </w:t>
      </w:r>
      <w:r>
        <w:rPr>
          <w:rStyle w:val="p4Char"/>
          <w:rFonts w:hint="eastAsia"/>
        </w:rPr>
        <w:t>로지스틱</w:t>
      </w:r>
      <w:r>
        <w:rPr>
          <w:rStyle w:val="p4Char"/>
        </w:rPr>
        <w:t xml:space="preserve"> </w:t>
      </w:r>
      <w:r>
        <w:rPr>
          <w:rStyle w:val="p4Char"/>
          <w:rFonts w:hint="eastAsia"/>
        </w:rPr>
        <w:t>회귀모형에서</w:t>
      </w:r>
      <w:r>
        <w:rPr>
          <w:rStyle w:val="p4Char"/>
        </w:rPr>
        <w:t xml:space="preserve"> </w:t>
      </w:r>
      <w:r>
        <w:rPr>
          <w:rStyle w:val="p4Char"/>
          <w:rFonts w:hint="eastAsia"/>
        </w:rPr>
        <w:t>기본적인</w:t>
      </w:r>
      <w:r>
        <w:rPr>
          <w:rStyle w:val="p4Char"/>
        </w:rPr>
        <w:t xml:space="preserve"> </w:t>
      </w:r>
      <w:r>
        <w:rPr>
          <w:rStyle w:val="p4Char"/>
          <w:rFonts w:hint="eastAsia"/>
        </w:rPr>
        <w:t>분류규칙은</w:t>
      </w:r>
      <w:r>
        <w:rPr>
          <w:rStyle w:val="p4Char"/>
        </w:rPr>
        <w:t xml:space="preserve"> Y</w:t>
      </w:r>
      <w:r>
        <w:rPr>
          <w:rStyle w:val="p4Char"/>
          <w:rFonts w:hint="eastAsia"/>
        </w:rPr>
        <w:t>가</w:t>
      </w:r>
      <w:r>
        <w:rPr>
          <w:rStyle w:val="p4Char"/>
        </w:rPr>
        <w:t xml:space="preserve"> 1</w:t>
      </w:r>
      <w:r>
        <w:rPr>
          <w:rStyle w:val="p4Char"/>
          <w:rFonts w:hint="eastAsia"/>
        </w:rPr>
        <w:t>일</w:t>
      </w:r>
      <w:r>
        <w:rPr>
          <w:rStyle w:val="p4Char"/>
        </w:rPr>
        <w:t xml:space="preserve"> </w:t>
      </w:r>
      <w:r>
        <w:rPr>
          <w:rStyle w:val="p4Char"/>
          <w:rFonts w:hint="eastAsia"/>
        </w:rPr>
        <w:t>확률이</w:t>
      </w:r>
      <w:r>
        <w:rPr>
          <w:rStyle w:val="p4Char"/>
        </w:rPr>
        <w:t xml:space="preserve"> 0</w:t>
      </w:r>
      <w:r>
        <w:rPr>
          <w:rStyle w:val="p4Char"/>
          <w:rFonts w:hint="eastAsia"/>
        </w:rPr>
        <w:t>일</w:t>
      </w:r>
      <w:r>
        <w:rPr>
          <w:rStyle w:val="p4Char"/>
        </w:rPr>
        <w:t xml:space="preserve"> </w:t>
      </w:r>
      <w:r>
        <w:rPr>
          <w:rStyle w:val="p4Char"/>
          <w:rFonts w:hint="eastAsia"/>
        </w:rPr>
        <w:t>확률보다</w:t>
      </w:r>
      <w:r>
        <w:rPr>
          <w:rStyle w:val="p4Char"/>
        </w:rPr>
        <w:t xml:space="preserve"> </w:t>
      </w:r>
      <w:r>
        <w:rPr>
          <w:rStyle w:val="p4Char"/>
          <w:rFonts w:hint="eastAsia"/>
        </w:rPr>
        <w:t>크면</w:t>
      </w:r>
      <w:r>
        <w:rPr>
          <w:rFonts w:ascii="CMU Concrete" w:eastAsia="굴림" w:hAnsi="CMU Concrete"/>
        </w:rPr>
        <w:t xml:space="preserve"> </w:t>
      </w:r>
      <w:r>
        <w:rPr>
          <w:rStyle w:val="p4Char"/>
        </w:rPr>
        <w:t>1</w:t>
      </w:r>
      <w:r>
        <w:rPr>
          <w:rStyle w:val="p4Char"/>
          <w:rFonts w:hint="eastAsia"/>
        </w:rPr>
        <w:t>로</w:t>
      </w:r>
      <w:r>
        <w:rPr>
          <w:rStyle w:val="p4Char"/>
        </w:rPr>
        <w:t xml:space="preserve"> </w:t>
      </w:r>
      <w:r>
        <w:rPr>
          <w:rStyle w:val="p4Char"/>
          <w:rFonts w:hint="eastAsia"/>
        </w:rPr>
        <w:t>분류하고</w:t>
      </w:r>
      <w:r>
        <w:rPr>
          <w:rStyle w:val="p4Char"/>
        </w:rPr>
        <w:t xml:space="preserve"> </w:t>
      </w:r>
      <w:r>
        <w:rPr>
          <w:rStyle w:val="p4Char"/>
          <w:rFonts w:hint="eastAsia"/>
        </w:rPr>
        <w:t>그렇지</w:t>
      </w:r>
      <w:r>
        <w:rPr>
          <w:rStyle w:val="p4Char"/>
        </w:rPr>
        <w:t xml:space="preserve"> </w:t>
      </w:r>
      <w:r>
        <w:rPr>
          <w:rStyle w:val="p4Char"/>
          <w:rFonts w:hint="eastAsia"/>
        </w:rPr>
        <w:t>않으면</w:t>
      </w:r>
      <w:r>
        <w:rPr>
          <w:rStyle w:val="p4Char"/>
        </w:rPr>
        <w:t xml:space="preserve"> 0</w:t>
      </w:r>
      <w:r>
        <w:rPr>
          <w:rStyle w:val="p4Char"/>
          <w:rFonts w:hint="eastAsia"/>
        </w:rPr>
        <w:t>으로</w:t>
      </w:r>
      <w:r>
        <w:rPr>
          <w:rStyle w:val="p4Char"/>
        </w:rPr>
        <w:t xml:space="preserve"> </w:t>
      </w:r>
      <w:r>
        <w:rPr>
          <w:rStyle w:val="p4Char"/>
          <w:rFonts w:hint="eastAsia"/>
        </w:rPr>
        <w:t>분류하는</w:t>
      </w:r>
      <w:r>
        <w:rPr>
          <w:rStyle w:val="p4Char"/>
        </w:rPr>
        <w:t xml:space="preserve"> </w:t>
      </w:r>
      <w:r>
        <w:rPr>
          <w:rStyle w:val="p4Char"/>
          <w:rFonts w:hint="eastAsia"/>
        </w:rPr>
        <w:t>것입니다</w:t>
      </w:r>
      <w:r>
        <w:rPr>
          <w:rStyle w:val="p4Char"/>
        </w:rPr>
        <w:t xml:space="preserve">. </w:t>
      </w:r>
      <w:r>
        <w:rPr>
          <w:rStyle w:val="p4Char"/>
          <w:rFonts w:hint="eastAsia"/>
        </w:rPr>
        <w:t>즉</w:t>
      </w:r>
      <w:r>
        <w:rPr>
          <w:rStyle w:val="p4Char"/>
        </w:rPr>
        <w:t xml:space="preserve">, </w:t>
      </w:r>
    </w:p>
    <w:p w14:paraId="71BD55AC" w14:textId="77777777" w:rsidR="00614F98" w:rsidRDefault="00614F98" w:rsidP="00AE3A66">
      <w:pPr>
        <w:pStyle w:val="af"/>
      </w:pPr>
      <w:r>
        <w:object w:dxaOrig="3030" w:dyaOrig="285" w14:anchorId="3B257347">
          <v:shape id="_x0000_i1132" type="#_x0000_t75" style="width:151.5pt;height:14.25pt" o:ole="">
            <v:imagedata r:id="rId493" o:title=""/>
          </v:shape>
          <o:OLEObject Type="Embed" ProgID="Equation.3" ShapeID="_x0000_i1132" DrawAspect="Content" ObjectID="_1684940201" r:id="rId494"/>
        </w:object>
      </w:r>
    </w:p>
    <w:p w14:paraId="078CA3A5" w14:textId="77777777" w:rsidR="00614F98" w:rsidRDefault="00614F98" w:rsidP="00AE3A66">
      <w:pPr>
        <w:pStyle w:val="af"/>
      </w:pPr>
      <w:r>
        <w:object w:dxaOrig="3315" w:dyaOrig="285" w14:anchorId="26C44875">
          <v:shape id="_x0000_i1133" type="#_x0000_t75" style="width:165.75pt;height:14.25pt" o:ole="">
            <v:imagedata r:id="rId495" o:title=""/>
          </v:shape>
          <o:OLEObject Type="Embed" ProgID="Equation.3" ShapeID="_x0000_i1133" DrawAspect="Content" ObjectID="_1684940202" r:id="rId496"/>
        </w:object>
      </w:r>
    </w:p>
    <w:p w14:paraId="396EA3AB" w14:textId="77777777" w:rsidR="00614F98" w:rsidRDefault="00614F98" w:rsidP="00614F98">
      <w:pPr>
        <w:pStyle w:val="p4"/>
        <w:ind w:left="200" w:right="200"/>
      </w:pPr>
      <w:r>
        <w:rPr>
          <w:rFonts w:hint="eastAsia"/>
        </w:rPr>
        <w:t>이</w:t>
      </w:r>
      <w:r>
        <w:t xml:space="preserve"> </w:t>
      </w:r>
      <w:r>
        <w:rPr>
          <w:rFonts w:hint="eastAsia"/>
        </w:rPr>
        <w:t>규칙은</w:t>
      </w:r>
      <w:r>
        <w:t xml:space="preserve"> </w:t>
      </w:r>
      <w:r>
        <w:rPr>
          <w:rFonts w:hint="eastAsia"/>
        </w:rPr>
        <w:t>로짓에</w:t>
      </w:r>
      <w:r>
        <w:t xml:space="preserve"> </w:t>
      </w:r>
      <w:r>
        <w:rPr>
          <w:rFonts w:hint="eastAsia"/>
        </w:rPr>
        <w:t>대하여서는</w:t>
      </w:r>
      <w:r>
        <w:t xml:space="preserve"> </w:t>
      </w:r>
      <w:r>
        <w:rPr>
          <w:rFonts w:hint="eastAsia"/>
        </w:rPr>
        <w:t>다음과</w:t>
      </w:r>
      <w:r>
        <w:t xml:space="preserve"> </w:t>
      </w:r>
      <w:r>
        <w:rPr>
          <w:rFonts w:hint="eastAsia"/>
        </w:rPr>
        <w:t>같습니다</w:t>
      </w:r>
      <w:r>
        <w:t xml:space="preserve">. </w:t>
      </w:r>
    </w:p>
    <w:p w14:paraId="6489AFD6" w14:textId="77777777" w:rsidR="00614F98" w:rsidRDefault="00614F98" w:rsidP="00AE3A66">
      <w:pPr>
        <w:pStyle w:val="af"/>
      </w:pPr>
      <w:r>
        <w:object w:dxaOrig="3600" w:dyaOrig="285" w14:anchorId="531C65ED">
          <v:shape id="_x0000_i1134" type="#_x0000_t75" style="width:180pt;height:14.25pt" o:ole="">
            <v:imagedata r:id="rId497" o:title=""/>
          </v:shape>
          <o:OLEObject Type="Embed" ProgID="Equation.3" ShapeID="_x0000_i1134" DrawAspect="Content" ObjectID="_1684940203" r:id="rId498"/>
        </w:object>
      </w:r>
    </w:p>
    <w:p w14:paraId="112B80FB" w14:textId="77777777" w:rsidR="00614F98" w:rsidRDefault="00614F98" w:rsidP="00AE3A66">
      <w:pPr>
        <w:pStyle w:val="af"/>
      </w:pPr>
      <w:r>
        <w:object w:dxaOrig="3735" w:dyaOrig="285" w14:anchorId="037F227F">
          <v:shape id="_x0000_i1135" type="#_x0000_t75" style="width:186.75pt;height:14.25pt" o:ole="">
            <v:imagedata r:id="rId499" o:title=""/>
          </v:shape>
          <o:OLEObject Type="Embed" ProgID="Equation.3" ShapeID="_x0000_i1135" DrawAspect="Content" ObjectID="_1684940204" r:id="rId500"/>
        </w:object>
      </w:r>
    </w:p>
    <w:p w14:paraId="4CFFE7A9" w14:textId="77777777" w:rsidR="00614F98" w:rsidRDefault="00614F98" w:rsidP="00614F98">
      <w:pPr>
        <w:pStyle w:val="p4"/>
        <w:ind w:left="200" w:right="200"/>
      </w:pPr>
      <w:r>
        <w:rPr>
          <w:rFonts w:hint="eastAsia"/>
        </w:rPr>
        <w:t>종속변수의</w:t>
      </w:r>
      <w:r>
        <w:t xml:space="preserve"> </w:t>
      </w:r>
      <w:r>
        <w:rPr>
          <w:rFonts w:hint="eastAsia"/>
        </w:rPr>
        <w:t>값이</w:t>
      </w:r>
      <w:r>
        <w:t xml:space="preserve"> 3</w:t>
      </w:r>
      <w:r>
        <w:rPr>
          <w:rFonts w:hint="eastAsia"/>
        </w:rPr>
        <w:t>개</w:t>
      </w:r>
      <w:r>
        <w:t xml:space="preserve"> </w:t>
      </w:r>
      <w:r>
        <w:rPr>
          <w:rFonts w:hint="eastAsia"/>
        </w:rPr>
        <w:t>이상일</w:t>
      </w:r>
      <w:r>
        <w:t xml:space="preserve"> </w:t>
      </w:r>
      <w:r>
        <w:rPr>
          <w:rFonts w:hint="eastAsia"/>
        </w:rPr>
        <w:t>경우는</w:t>
      </w:r>
      <w:r>
        <w:t xml:space="preserve"> </w:t>
      </w:r>
      <w:r>
        <w:rPr>
          <w:rStyle w:val="p2Char"/>
        </w:rPr>
        <w:t>Nominal Logistic Regression</w:t>
      </w:r>
      <w:r>
        <w:rPr>
          <w:rFonts w:hint="eastAsia"/>
        </w:rPr>
        <w:t>을</w:t>
      </w:r>
      <w:r>
        <w:t xml:space="preserve"> </w:t>
      </w:r>
      <w:r>
        <w:rPr>
          <w:rFonts w:hint="eastAsia"/>
        </w:rPr>
        <w:t>사용합니다</w:t>
      </w:r>
      <w:r>
        <w:t>.</w:t>
      </w:r>
    </w:p>
    <w:p w14:paraId="10672D5E" w14:textId="77777777" w:rsidR="00614F98" w:rsidRDefault="00614F98" w:rsidP="00614F98">
      <w:pPr>
        <w:pStyle w:val="11"/>
      </w:pPr>
      <w:r>
        <w:rPr>
          <w:rFonts w:hint="eastAsia"/>
        </w:rPr>
        <w:t>고려사항</w:t>
      </w:r>
    </w:p>
    <w:p w14:paraId="614422FF" w14:textId="77777777" w:rsidR="00614F98" w:rsidRDefault="00614F98" w:rsidP="00401892">
      <w:pPr>
        <w:numPr>
          <w:ilvl w:val="0"/>
          <w:numId w:val="148"/>
        </w:numPr>
        <w:ind w:left="426"/>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0DFF8527" w14:textId="77777777" w:rsidR="00614F98" w:rsidRDefault="00614F98" w:rsidP="00614F98">
      <w:pPr>
        <w:pStyle w:val="11"/>
        <w:rPr>
          <w:szCs w:val="22"/>
        </w:rPr>
      </w:pPr>
      <w:r>
        <w:rPr>
          <w:rFonts w:hint="eastAsia"/>
        </w:rPr>
        <w:t>사용법</w:t>
      </w:r>
    </w:p>
    <w:p w14:paraId="1EA3EDF4" w14:textId="77777777" w:rsidR="00614F98" w:rsidRDefault="00614F98" w:rsidP="00401892">
      <w:pPr>
        <w:numPr>
          <w:ilvl w:val="0"/>
          <w:numId w:val="151"/>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11EC79BE" w14:textId="77777777" w:rsidR="00614F98" w:rsidRDefault="00614F98" w:rsidP="00401892">
      <w:pPr>
        <w:numPr>
          <w:ilvl w:val="0"/>
          <w:numId w:val="151"/>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3807282B" w14:textId="77777777" w:rsidR="00614F98" w:rsidRDefault="00614F98" w:rsidP="00401892">
      <w:pPr>
        <w:numPr>
          <w:ilvl w:val="0"/>
          <w:numId w:val="151"/>
        </w:numPr>
        <w:ind w:left="426"/>
        <w:rPr>
          <w:rFonts w:ascii="CMU Concrete" w:hAnsi="CMU Concrete"/>
        </w:rPr>
      </w:pPr>
      <w:r>
        <w:rPr>
          <w:rStyle w:val="p2Char"/>
          <w:rFonts w:ascii="CMU Concrete" w:hAnsi="CMU Concrete"/>
          <w:b/>
          <w:bCs/>
        </w:rPr>
        <w:t>Logistic</w:t>
      </w:r>
      <w:r>
        <w:rPr>
          <w:rFonts w:ascii="CMU Concrete" w:hAnsi="CMU Concrete" w:hint="eastAsia"/>
        </w:rPr>
        <w:t>를</w:t>
      </w:r>
      <w:r>
        <w:rPr>
          <w:rFonts w:ascii="CMU Concrete" w:hAnsi="CMU Concrete"/>
        </w:rPr>
        <w:t xml:space="preserve"> </w:t>
      </w:r>
      <w:r>
        <w:rPr>
          <w:rFonts w:ascii="CMU Concrete" w:hAnsi="CMU Concrete" w:hint="eastAsia"/>
          <w:b/>
        </w:rPr>
        <w:t>형태</w:t>
      </w:r>
      <w:r>
        <w:rPr>
          <w:rFonts w:ascii="CMU Concrete" w:hAnsi="CMU Concrete"/>
          <w:b/>
        </w:rPr>
        <w:t xml:space="preserve"> </w:t>
      </w:r>
      <w:r>
        <w:rPr>
          <w:rFonts w:ascii="CMU Concrete" w:hAnsi="CMU Concrete" w:hint="eastAsia"/>
          <w:b/>
        </w:rPr>
        <w:t>변경</w:t>
      </w:r>
      <w:r>
        <w:rPr>
          <w:rFonts w:ascii="CMU Concrete" w:hAnsi="CMU Concrete"/>
          <w:b/>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059CD1AA" w14:textId="77777777" w:rsidR="00614F98" w:rsidRDefault="00614F98" w:rsidP="00401892">
      <w:pPr>
        <w:numPr>
          <w:ilvl w:val="0"/>
          <w:numId w:val="151"/>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ogistic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6C242AA4" w14:textId="77777777" w:rsidR="00614F98" w:rsidRDefault="00614F98" w:rsidP="00401892">
      <w:pPr>
        <w:numPr>
          <w:ilvl w:val="0"/>
          <w:numId w:val="151"/>
        </w:numPr>
        <w:ind w:left="426"/>
        <w:rPr>
          <w:rFonts w:ascii="CMU Concrete" w:hAnsi="CMU Concrete"/>
        </w:rPr>
      </w:pPr>
      <w:r>
        <w:rPr>
          <w:rStyle w:val="p2Char"/>
          <w:rFonts w:ascii="CMU Concrete" w:hAnsi="CMU Concrete"/>
          <w:b/>
          <w:bCs/>
        </w:rPr>
        <w:t xml:space="preserve">Logistic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284C526" w14:textId="77777777" w:rsidR="00614F98" w:rsidRDefault="00614F98" w:rsidP="00614F98">
      <w:pPr>
        <w:rPr>
          <w:rFonts w:ascii="CMU Concrete" w:hAnsi="CMU Concrete"/>
        </w:rPr>
      </w:pPr>
    </w:p>
    <w:p w14:paraId="7A8C081C" w14:textId="77777777" w:rsidR="00614F98" w:rsidRDefault="00614F98" w:rsidP="00AE3A66">
      <w:pPr>
        <w:pStyle w:val="af"/>
      </w:pPr>
      <w:r>
        <w:rPr>
          <w:noProof/>
        </w:rPr>
        <w:drawing>
          <wp:inline distT="0" distB="0" distL="0" distR="0" wp14:anchorId="3F5B1D1B" wp14:editId="530B30CF">
            <wp:extent cx="4200525" cy="638175"/>
            <wp:effectExtent l="0" t="0" r="9525" b="9525"/>
            <wp:docPr id="367" name="그림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200525" cy="638175"/>
                    </a:xfrm>
                    <a:prstGeom prst="rect">
                      <a:avLst/>
                    </a:prstGeom>
                    <a:noFill/>
                    <a:ln>
                      <a:noFill/>
                    </a:ln>
                  </pic:spPr>
                </pic:pic>
              </a:graphicData>
            </a:graphic>
          </wp:inline>
        </w:drawing>
      </w:r>
    </w:p>
    <w:p w14:paraId="69201B0C" w14:textId="77777777" w:rsidR="00614F98" w:rsidRDefault="00614F98" w:rsidP="00614F98">
      <w:pPr>
        <w:rPr>
          <w:rFonts w:ascii="CMU Concrete" w:hAnsi="CMU Concrete"/>
        </w:rPr>
      </w:pPr>
    </w:p>
    <w:p w14:paraId="0FBA8563" w14:textId="77777777" w:rsidR="00614F98" w:rsidRDefault="00614F98" w:rsidP="00614F98">
      <w:pPr>
        <w:pStyle w:val="11"/>
      </w:pPr>
      <w:r>
        <w:rPr>
          <w:rFonts w:hint="eastAsia"/>
        </w:rPr>
        <w:t>속성</w:t>
      </w:r>
    </w:p>
    <w:p w14:paraId="019BDB45"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75"/>
        <w:gridCol w:w="1415"/>
        <w:gridCol w:w="4087"/>
        <w:gridCol w:w="1055"/>
        <w:gridCol w:w="1143"/>
      </w:tblGrid>
      <w:tr w:rsidR="004C3525" w14:paraId="40BC5E01" w14:textId="77777777" w:rsidTr="00BC5F20">
        <w:trPr>
          <w:trHeight w:val="500"/>
          <w:tblCellSpacing w:w="0" w:type="dxa"/>
        </w:trPr>
        <w:tc>
          <w:tcPr>
            <w:tcW w:w="61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337914D" w14:textId="77777777" w:rsidR="00614F98" w:rsidRDefault="00614F98">
            <w:pPr>
              <w:pStyle w:val="ae"/>
              <w:rPr>
                <w:rFonts w:ascii="CMU Concrete" w:hAnsi="CMU Concrete"/>
              </w:rPr>
            </w:pPr>
            <w:r>
              <w:rPr>
                <w:rFonts w:ascii="CMU Concrete" w:hAnsi="CMU Concrete" w:hint="eastAsia"/>
              </w:rPr>
              <w:t>속성그룹</w:t>
            </w:r>
          </w:p>
        </w:tc>
        <w:tc>
          <w:tcPr>
            <w:tcW w:w="8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5CE0966" w14:textId="77777777" w:rsidR="00614F98" w:rsidRDefault="00614F98">
            <w:pPr>
              <w:pStyle w:val="ae"/>
              <w:rPr>
                <w:rFonts w:ascii="CMU Concrete" w:hAnsi="CMU Concrete"/>
              </w:rPr>
            </w:pPr>
            <w:r>
              <w:rPr>
                <w:rFonts w:ascii="CMU Concrete" w:hAnsi="CMU Concrete" w:hint="eastAsia"/>
              </w:rPr>
              <w:t>속성명</w:t>
            </w:r>
          </w:p>
        </w:tc>
        <w:tc>
          <w:tcPr>
            <w:tcW w:w="23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C4B4581" w14:textId="77777777" w:rsidR="00614F98" w:rsidRDefault="00614F98">
            <w:pPr>
              <w:pStyle w:val="ae"/>
              <w:rPr>
                <w:rFonts w:ascii="CMU Concrete" w:hAnsi="CMU Concrete"/>
              </w:rPr>
            </w:pPr>
            <w:r>
              <w:rPr>
                <w:rFonts w:ascii="CMU Concrete" w:hAnsi="CMU Concrete" w:hint="eastAsia"/>
              </w:rPr>
              <w:t>설명</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EB6293A" w14:textId="77777777" w:rsidR="00614F98" w:rsidRDefault="00614F98">
            <w:pPr>
              <w:pStyle w:val="ae"/>
              <w:rPr>
                <w:rFonts w:ascii="CMU Concrete" w:hAnsi="CMU Concrete"/>
              </w:rPr>
            </w:pPr>
            <w:r>
              <w:rPr>
                <w:rFonts w:ascii="CMU Concrete" w:hAnsi="CMU Concrete" w:hint="eastAsia"/>
              </w:rPr>
              <w:t>기타</w:t>
            </w:r>
          </w:p>
        </w:tc>
        <w:tc>
          <w:tcPr>
            <w:tcW w:w="65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D5854DB" w14:textId="77777777" w:rsidR="00614F98" w:rsidRDefault="00614F98">
            <w:pPr>
              <w:pStyle w:val="ae"/>
              <w:rPr>
                <w:rFonts w:ascii="CMU Concrete" w:hAnsi="CMU Concrete"/>
              </w:rPr>
            </w:pPr>
            <w:r>
              <w:rPr>
                <w:rFonts w:ascii="CMU Concrete" w:hAnsi="CMU Concrete" w:hint="eastAsia"/>
              </w:rPr>
              <w:t>비고</w:t>
            </w:r>
          </w:p>
        </w:tc>
      </w:tr>
      <w:tr w:rsidR="004C3525" w14:paraId="2185AC43" w14:textId="77777777" w:rsidTr="00BC5F20">
        <w:trPr>
          <w:trHeight w:val="400"/>
          <w:tblCellSpacing w:w="0" w:type="dxa"/>
        </w:trPr>
        <w:tc>
          <w:tcPr>
            <w:tcW w:w="613"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156F1D5D" w14:textId="77777777" w:rsidR="00614F98" w:rsidRDefault="00614F98">
            <w:pPr>
              <w:pStyle w:val="ae"/>
              <w:rPr>
                <w:rFonts w:ascii="CMU Concrete" w:hAnsi="CMU Concrete"/>
              </w:rPr>
            </w:pPr>
            <w:r>
              <w:rPr>
                <w:rFonts w:ascii="CMU Concrete" w:hAnsi="CMU Concrete" w:hint="eastAsia"/>
              </w:rPr>
              <w:t>일반정보</w:t>
            </w:r>
          </w:p>
        </w:tc>
        <w:tc>
          <w:tcPr>
            <w:tcW w:w="806" w:type="pct"/>
            <w:tcBorders>
              <w:top w:val="single" w:sz="2" w:space="0" w:color="999999"/>
              <w:left w:val="single" w:sz="2" w:space="0" w:color="999999"/>
              <w:bottom w:val="single" w:sz="6" w:space="0" w:color="999999"/>
              <w:right w:val="single" w:sz="6" w:space="0" w:color="999999"/>
            </w:tcBorders>
            <w:vAlign w:val="center"/>
            <w:hideMark/>
          </w:tcPr>
          <w:p w14:paraId="62C639D2" w14:textId="77777777" w:rsidR="00614F98" w:rsidRDefault="00614F98">
            <w:pPr>
              <w:jc w:val="center"/>
              <w:rPr>
                <w:rFonts w:ascii="CMU Concrete" w:hAnsi="CMU Concrete"/>
              </w:rPr>
            </w:pPr>
            <w:r>
              <w:rPr>
                <w:rFonts w:ascii="CMU Concrete" w:hAnsi="CMU Concrete" w:hint="eastAsia"/>
              </w:rPr>
              <w:t>이름</w:t>
            </w:r>
          </w:p>
        </w:tc>
        <w:tc>
          <w:tcPr>
            <w:tcW w:w="2329" w:type="pct"/>
            <w:tcBorders>
              <w:top w:val="single" w:sz="2" w:space="0" w:color="999999"/>
              <w:left w:val="single" w:sz="2" w:space="0" w:color="999999"/>
              <w:bottom w:val="single" w:sz="6" w:space="0" w:color="999999"/>
              <w:right w:val="single" w:sz="6" w:space="0" w:color="999999"/>
            </w:tcBorders>
            <w:vAlign w:val="center"/>
            <w:hideMark/>
          </w:tcPr>
          <w:p w14:paraId="69A5209A"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7EE0A2B0" w14:textId="77777777" w:rsidR="00614F98" w:rsidRDefault="00614F98">
            <w:pPr>
              <w:jc w:val="center"/>
              <w:rPr>
                <w:rFonts w:ascii="CMU Concrete" w:hAnsi="CMU Concrete"/>
              </w:rPr>
            </w:pPr>
            <w:r>
              <w:rPr>
                <w:rFonts w:ascii="CMU Concrete" w:hint="eastAsia"/>
              </w:rPr>
              <w:t>선택</w:t>
            </w:r>
          </w:p>
        </w:tc>
        <w:tc>
          <w:tcPr>
            <w:tcW w:w="651" w:type="pct"/>
            <w:tcBorders>
              <w:top w:val="single" w:sz="2" w:space="0" w:color="999999"/>
              <w:left w:val="single" w:sz="2" w:space="0" w:color="999999"/>
              <w:bottom w:val="single" w:sz="6" w:space="0" w:color="999999"/>
              <w:right w:val="single" w:sz="6" w:space="0" w:color="999999"/>
            </w:tcBorders>
            <w:vAlign w:val="center"/>
          </w:tcPr>
          <w:p w14:paraId="0ACE259D" w14:textId="77777777" w:rsidR="00614F98" w:rsidRDefault="00614F98">
            <w:pPr>
              <w:jc w:val="center"/>
              <w:rPr>
                <w:rFonts w:ascii="CMU Concrete" w:hAnsi="CMU Concrete"/>
              </w:rPr>
            </w:pPr>
          </w:p>
        </w:tc>
      </w:tr>
      <w:tr w:rsidR="004C3525" w14:paraId="5B19B996" w14:textId="77777777" w:rsidTr="00BC5F20">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202E50F8" w14:textId="77777777" w:rsidR="00614F98" w:rsidRDefault="00614F98">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hideMark/>
          </w:tcPr>
          <w:p w14:paraId="2BE510A3" w14:textId="77777777" w:rsidR="00614F98" w:rsidRDefault="00614F98">
            <w:pPr>
              <w:jc w:val="center"/>
              <w:rPr>
                <w:rFonts w:ascii="CMU Concrete" w:hAnsi="CMU Concrete"/>
              </w:rPr>
            </w:pPr>
            <w:r>
              <w:rPr>
                <w:rFonts w:ascii="CMU Concrete" w:hAnsi="CMU Concrete" w:hint="eastAsia"/>
              </w:rPr>
              <w:t>설명</w:t>
            </w:r>
          </w:p>
        </w:tc>
        <w:tc>
          <w:tcPr>
            <w:tcW w:w="2329" w:type="pct"/>
            <w:tcBorders>
              <w:top w:val="single" w:sz="2" w:space="0" w:color="999999"/>
              <w:left w:val="single" w:sz="2" w:space="0" w:color="999999"/>
              <w:bottom w:val="single" w:sz="6" w:space="0" w:color="999999"/>
              <w:right w:val="single" w:sz="6" w:space="0" w:color="999999"/>
            </w:tcBorders>
            <w:vAlign w:val="center"/>
            <w:hideMark/>
          </w:tcPr>
          <w:p w14:paraId="0DBC0F31" w14:textId="04FC3B3A"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029F7357" w14:textId="77777777" w:rsidR="00614F98" w:rsidRDefault="00614F98">
            <w:pPr>
              <w:jc w:val="center"/>
              <w:rPr>
                <w:rFonts w:ascii="CMU Concrete" w:hAnsi="CMU Concrete"/>
              </w:rPr>
            </w:pPr>
            <w:r>
              <w:rPr>
                <w:rFonts w:ascii="CMU Concrete" w:hAnsi="CMU Concrete" w:hint="eastAsia"/>
              </w:rPr>
              <w:t>선택</w:t>
            </w:r>
          </w:p>
        </w:tc>
        <w:tc>
          <w:tcPr>
            <w:tcW w:w="651" w:type="pct"/>
            <w:tcBorders>
              <w:top w:val="single" w:sz="2" w:space="0" w:color="999999"/>
              <w:left w:val="single" w:sz="2" w:space="0" w:color="999999"/>
              <w:bottom w:val="single" w:sz="6" w:space="0" w:color="999999"/>
              <w:right w:val="single" w:sz="6" w:space="0" w:color="999999"/>
            </w:tcBorders>
            <w:vAlign w:val="center"/>
          </w:tcPr>
          <w:p w14:paraId="3A188E59" w14:textId="77777777" w:rsidR="00614F98" w:rsidRDefault="00614F98">
            <w:pPr>
              <w:jc w:val="center"/>
              <w:rPr>
                <w:rFonts w:ascii="CMU Concrete" w:hAnsi="CMU Concrete"/>
              </w:rPr>
            </w:pPr>
          </w:p>
        </w:tc>
      </w:tr>
      <w:tr w:rsidR="004C3525" w14:paraId="143B44F3" w14:textId="77777777" w:rsidTr="00BC5F20">
        <w:trPr>
          <w:trHeight w:val="400"/>
          <w:tblCellSpacing w:w="0" w:type="dxa"/>
        </w:trPr>
        <w:tc>
          <w:tcPr>
            <w:tcW w:w="613"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04F18464" w14:textId="77777777" w:rsidR="00614F98" w:rsidRDefault="00614F98">
            <w:pPr>
              <w:pStyle w:val="ae"/>
              <w:rPr>
                <w:rFonts w:ascii="CMU Concrete" w:hAnsi="CMU Concrete"/>
              </w:rPr>
            </w:pPr>
            <w:r>
              <w:rPr>
                <w:rFonts w:ascii="CMU Concrete" w:hAnsi="CMU Concrete" w:hint="eastAsia"/>
              </w:rPr>
              <w:t>모델파일</w:t>
            </w: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40709C16"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3B20D4D4" w14:textId="77777777" w:rsidR="00614F98" w:rsidRDefault="00614F98">
            <w:pPr>
              <w:rPr>
                <w:rFonts w:ascii="CMU Concrete" w:hAnsi="CMU Concrete"/>
              </w:rPr>
            </w:pPr>
            <w:r>
              <w:rPr>
                <w:rFonts w:hint="eastAsia"/>
              </w:rPr>
              <w:t>모델링 후에 모델 파일을 생성할 지 여부를 선택합니다.</w:t>
            </w: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7591A4E0" w14:textId="77777777" w:rsidR="00614F98" w:rsidRDefault="00614F98">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14:paraId="6F6F19BC"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4C3525" w14:paraId="387537C2" w14:textId="77777777" w:rsidTr="00BC5F20">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40D0D74C" w14:textId="77777777" w:rsidR="00614F98" w:rsidRDefault="00614F98">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26E06138" w14:textId="77777777" w:rsidR="00614F98" w:rsidRDefault="00614F98">
            <w:pPr>
              <w:jc w:val="center"/>
              <w:rPr>
                <w:rFonts w:ascii="CMU Concrete" w:hAnsi="CMU Concrete"/>
              </w:rPr>
            </w:pPr>
            <w:r>
              <w:rPr>
                <w:rFonts w:hint="eastAsia"/>
              </w:rPr>
              <w:t>모델파일 경로</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08FE5652" w14:textId="77777777" w:rsidR="00614F98" w:rsidRDefault="00614F98">
            <w:pPr>
              <w:rPr>
                <w:rFonts w:ascii="CMU Concrete" w:hAnsi="CMU Concrete"/>
              </w:rPr>
            </w:pPr>
            <w:r>
              <w:rPr>
                <w:rFonts w:hint="eastAsia"/>
              </w:rPr>
              <w:t>모델 파일을 생성할 시 저장할 모델 파일의 경로를 선택합니다.</w:t>
            </w: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20424B60"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14:paraId="2A527592" w14:textId="77777777" w:rsidR="00614F98" w:rsidRDefault="00614F98">
            <w:pPr>
              <w:jc w:val="center"/>
              <w:rPr>
                <w:rFonts w:ascii="CMU Concrete" w:hAnsi="CMU Concrete"/>
              </w:rPr>
            </w:pPr>
          </w:p>
        </w:tc>
      </w:tr>
      <w:tr w:rsidR="00BC5F20" w14:paraId="665C68CC" w14:textId="77777777" w:rsidTr="00BC5F20">
        <w:trPr>
          <w:trHeight w:val="400"/>
          <w:tblCellSpacing w:w="0" w:type="dxa"/>
        </w:trPr>
        <w:tc>
          <w:tcPr>
            <w:tcW w:w="613" w:type="pct"/>
            <w:vMerge w:val="restart"/>
            <w:tcBorders>
              <w:top w:val="single" w:sz="6" w:space="0" w:color="999999"/>
              <w:left w:val="single" w:sz="2" w:space="0" w:color="999999"/>
              <w:right w:val="single" w:sz="6" w:space="0" w:color="999999"/>
            </w:tcBorders>
            <w:shd w:val="clear" w:color="auto" w:fill="CCCCCC"/>
            <w:vAlign w:val="center"/>
            <w:hideMark/>
          </w:tcPr>
          <w:p w14:paraId="03E8DF87" w14:textId="77777777" w:rsidR="00BC5F20" w:rsidRDefault="00BC5F20">
            <w:pPr>
              <w:pStyle w:val="ae"/>
              <w:rPr>
                <w:rFonts w:ascii="CMU Concrete" w:hAnsi="CMU Concrete"/>
              </w:rPr>
            </w:pPr>
            <w:r>
              <w:rPr>
                <w:rFonts w:ascii="CMU Concrete" w:hAnsi="CMU Concrete" w:hint="eastAsia"/>
              </w:rPr>
              <w:t>선택사항</w:t>
            </w: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17D3ED8D" w14:textId="77777777" w:rsidR="00BC5F20" w:rsidRDefault="00BC5F20">
            <w:pPr>
              <w:jc w:val="center"/>
              <w:rPr>
                <w:rFonts w:ascii="CMU Concrete" w:hAnsi="CMU Concrete"/>
              </w:rPr>
            </w:pPr>
            <w:r>
              <w:rPr>
                <w:rFonts w:ascii="CMU Concrete" w:hAnsi="CMU Concrete" w:hint="eastAsia"/>
              </w:rPr>
              <w:t>최대시행수</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384CF3D8" w14:textId="77777777" w:rsidR="00BC5F20" w:rsidRDefault="00BC5F20">
            <w:pPr>
              <w:rPr>
                <w:rFonts w:ascii="CMU Concrete" w:hAnsi="CMU Concrete"/>
              </w:rPr>
            </w:pPr>
            <w:r>
              <w:rPr>
                <w:rFonts w:ascii="CMU Concrete" w:hAnsi="CMU Concrete" w:hint="eastAsia"/>
              </w:rPr>
              <w:t>모델</w:t>
            </w:r>
            <w:r>
              <w:rPr>
                <w:rFonts w:ascii="CMU Concrete" w:hAnsi="CMU Concrete"/>
              </w:rPr>
              <w:t xml:space="preserve"> </w:t>
            </w:r>
            <w:r>
              <w:rPr>
                <w:rFonts w:ascii="CMU Concrete" w:hAnsi="CMU Concrete" w:hint="eastAsia"/>
              </w:rPr>
              <w:t>생성시</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시행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7B337317" w14:textId="77777777" w:rsidR="00BC5F20" w:rsidRDefault="00BC5F20">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14:paraId="7FD34073" w14:textId="77777777" w:rsidR="00BC5F20" w:rsidRDefault="00BC5F20">
            <w:pPr>
              <w:jc w:val="center"/>
              <w:rPr>
                <w:rFonts w:ascii="CMU Concrete" w:hAnsi="CMU Concrete"/>
              </w:rPr>
            </w:pPr>
            <w:r>
              <w:rPr>
                <w:rFonts w:ascii="CMU Concrete" w:hAnsi="CMU Concrete" w:hint="eastAsia"/>
              </w:rPr>
              <w:t>자연수</w:t>
            </w:r>
          </w:p>
        </w:tc>
      </w:tr>
      <w:tr w:rsidR="00BC5F20" w14:paraId="2F152B8F" w14:textId="77777777" w:rsidTr="00BC5F20">
        <w:trPr>
          <w:trHeight w:val="400"/>
          <w:tblCellSpacing w:w="0" w:type="dxa"/>
        </w:trPr>
        <w:tc>
          <w:tcPr>
            <w:tcW w:w="0" w:type="auto"/>
            <w:vMerge/>
            <w:tcBorders>
              <w:left w:val="single" w:sz="2" w:space="0" w:color="999999"/>
              <w:right w:val="single" w:sz="6" w:space="0" w:color="999999"/>
            </w:tcBorders>
            <w:vAlign w:val="center"/>
            <w:hideMark/>
          </w:tcPr>
          <w:p w14:paraId="022D3F0B"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1CD82FD0" w14:textId="77777777" w:rsidR="00BC5F20" w:rsidRDefault="00BC5F20">
            <w:pPr>
              <w:jc w:val="center"/>
              <w:rPr>
                <w:rFonts w:ascii="CMU Concrete" w:hAnsi="CMU Concrete"/>
              </w:rPr>
            </w:pPr>
            <w:r>
              <w:rPr>
                <w:rFonts w:ascii="CMU Concrete" w:hAnsi="CMU Concrete" w:hint="eastAsia"/>
              </w:rPr>
              <w:t>변수</w:t>
            </w:r>
            <w:r>
              <w:rPr>
                <w:rFonts w:ascii="CMU Concrete" w:hAnsi="CMU Concrete"/>
              </w:rPr>
              <w:t xml:space="preserve"> </w:t>
            </w:r>
            <w:r>
              <w:rPr>
                <w:rFonts w:ascii="CMU Concrete" w:hAnsi="CMU Concrete" w:hint="eastAsia"/>
              </w:rPr>
              <w:t>선택기법</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2CAEF57D" w14:textId="77777777" w:rsidR="00BC5F20" w:rsidRDefault="00BC5F20">
            <w:pPr>
              <w:rPr>
                <w:rFonts w:ascii="CMU Concrete" w:hAnsi="CMU Concrete"/>
              </w:rPr>
            </w:pPr>
            <w:r>
              <w:rPr>
                <w:rFonts w:ascii="CMU Concrete" w:hAnsi="CMU Concrete" w:hint="eastAsia"/>
              </w:rPr>
              <w:t>F</w:t>
            </w:r>
            <w:r>
              <w:rPr>
                <w:rFonts w:ascii="CMU Concrete" w:hAnsi="CMU Concrete"/>
              </w:rPr>
              <w:t>orward, Backward, None</w:t>
            </w:r>
            <w:r>
              <w:rPr>
                <w:rFonts w:ascii="CMU Concrete" w:hAnsi="CMU Concrete" w:hint="eastAsia"/>
              </w:rPr>
              <w:t xml:space="preserve"> </w:t>
            </w:r>
            <w:r>
              <w:rPr>
                <w:rFonts w:ascii="CMU Concrete" w:hAnsi="CMU Concrete" w:hint="eastAsia"/>
              </w:rPr>
              <w:t>그리고</w:t>
            </w:r>
            <w:r>
              <w:rPr>
                <w:rFonts w:ascii="CMU Concrete" w:hAnsi="CMU Concrete"/>
              </w:rPr>
              <w:t xml:space="preserve"> Stepwise</w:t>
            </w:r>
            <w:r>
              <w:rPr>
                <w:rFonts w:ascii="CMU Concrete" w:hAnsi="CMU Concrete" w:hint="eastAsia"/>
              </w:rPr>
              <w:t>중</w:t>
            </w:r>
            <w:r>
              <w:rPr>
                <w:rFonts w:ascii="CMU Concrete" w:hAnsi="CMU Concrete"/>
              </w:rPr>
              <w:t xml:space="preserve"> </w:t>
            </w:r>
            <w:r>
              <w:rPr>
                <w:rFonts w:ascii="CMU Concrete" w:hAnsi="CMU Concrete" w:hint="eastAsia"/>
              </w:rPr>
              <w:t>하나를</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F</w:t>
            </w:r>
            <w:r>
              <w:rPr>
                <w:rFonts w:ascii="CMU Concrete" w:hAnsi="CMU Concrete"/>
              </w:rPr>
              <w:t>orward</w:t>
            </w:r>
            <w:r>
              <w:rPr>
                <w:rFonts w:ascii="CMU Concrete" w:hAnsi="CMU Concrete" w:hint="eastAsia"/>
              </w:rPr>
              <w:t>는</w:t>
            </w:r>
            <w:r>
              <w:rPr>
                <w:rFonts w:ascii="CMU Concrete" w:hAnsi="CMU Concrete" w:hint="eastAsia"/>
              </w:rPr>
              <w:t xml:space="preserve"> </w:t>
            </w:r>
            <w:r>
              <w:rPr>
                <w:rFonts w:ascii="CMU Concrete" w:hAnsi="CMU Concrete"/>
              </w:rPr>
              <w:t xml:space="preserve"> </w:t>
            </w:r>
            <w:r>
              <w:rPr>
                <w:rFonts w:ascii="CMU Concrete" w:hAnsi="CMU Concrete" w:hint="eastAsia"/>
              </w:rPr>
              <w:t>빈</w:t>
            </w:r>
            <w:r>
              <w:rPr>
                <w:rFonts w:ascii="CMU Concrete" w:hAnsi="CMU Concrete" w:hint="eastAsia"/>
              </w:rPr>
              <w:t xml:space="preserve"> </w:t>
            </w:r>
            <w:r>
              <w:rPr>
                <w:rFonts w:ascii="CMU Concrete" w:hAnsi="CMU Concrete" w:hint="eastAsia"/>
              </w:rPr>
              <w:t>상태에서</w:t>
            </w:r>
            <w:r>
              <w:rPr>
                <w:rFonts w:ascii="CMU Concrete" w:hAnsi="CMU Concrete" w:hint="eastAsia"/>
              </w:rPr>
              <w:t xml:space="preserve"> </w:t>
            </w:r>
            <w:r>
              <w:rPr>
                <w:rFonts w:ascii="CMU Concrete" w:hAnsi="CMU Concrete" w:hint="eastAsia"/>
              </w:rPr>
              <w:t>중요</w:t>
            </w:r>
            <w:r>
              <w:rPr>
                <w:rFonts w:ascii="CMU Concrete" w:hAnsi="CMU Concrete" w:hint="eastAsia"/>
              </w:rPr>
              <w:t xml:space="preserve"> </w:t>
            </w:r>
            <w:r>
              <w:rPr>
                <w:rFonts w:ascii="CMU Concrete" w:hAnsi="CMU Concrete" w:hint="eastAsia"/>
              </w:rPr>
              <w:t>변수부터</w:t>
            </w:r>
            <w:r>
              <w:rPr>
                <w:rFonts w:ascii="CMU Concrete" w:hAnsi="CMU Concrete" w:hint="eastAsia"/>
              </w:rPr>
              <w:t xml:space="preserve"> </w:t>
            </w:r>
            <w:r>
              <w:rPr>
                <w:rFonts w:ascii="CMU Concrete" w:hAnsi="CMU Concrete" w:hint="eastAsia"/>
              </w:rPr>
              <w:t>하나하나</w:t>
            </w:r>
            <w:r>
              <w:rPr>
                <w:rFonts w:ascii="CMU Concrete" w:hAnsi="CMU Concrete" w:hint="eastAsia"/>
              </w:rPr>
              <w:t xml:space="preserve"> </w:t>
            </w:r>
            <w:r>
              <w:rPr>
                <w:rFonts w:ascii="CMU Concrete" w:hAnsi="CMU Concrete" w:hint="eastAsia"/>
              </w:rPr>
              <w:t>더해가며</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별하는</w:t>
            </w:r>
            <w:r>
              <w:rPr>
                <w:rFonts w:ascii="CMU Concrete" w:hAnsi="CMU Concrete" w:hint="eastAsia"/>
              </w:rPr>
              <w:t xml:space="preserve"> </w:t>
            </w:r>
            <w:r>
              <w:rPr>
                <w:rFonts w:ascii="CMU Concrete" w:hAnsi="CMU Concrete" w:hint="eastAsia"/>
              </w:rPr>
              <w:t>것이고</w:t>
            </w:r>
            <w:r>
              <w:rPr>
                <w:rFonts w:ascii="CMU Concrete" w:hAnsi="CMU Concrete" w:hint="eastAsia"/>
              </w:rPr>
              <w:t xml:space="preserve"> </w:t>
            </w:r>
            <w:r>
              <w:rPr>
                <w:rFonts w:ascii="CMU Concrete" w:hAnsi="CMU Concrete"/>
              </w:rPr>
              <w:t>Backward</w:t>
            </w:r>
            <w:r>
              <w:rPr>
                <w:rFonts w:ascii="CMU Concrete" w:hAnsi="CMU Concrete" w:hint="eastAsia"/>
              </w:rPr>
              <w:t>는</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변수에서</w:t>
            </w:r>
            <w:r>
              <w:rPr>
                <w:rFonts w:ascii="CMU Concrete" w:hAnsi="CMU Concrete" w:hint="eastAsia"/>
              </w:rPr>
              <w:t xml:space="preserve"> </w:t>
            </w:r>
            <w:r>
              <w:rPr>
                <w:rFonts w:ascii="CMU Concrete" w:hAnsi="CMU Concrete" w:hint="eastAsia"/>
              </w:rPr>
              <w:t>중요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변수부터</w:t>
            </w:r>
            <w:r>
              <w:rPr>
                <w:rFonts w:ascii="CMU Concrete" w:hAnsi="CMU Concrete" w:hint="eastAsia"/>
              </w:rPr>
              <w:t xml:space="preserve"> </w:t>
            </w:r>
            <w:r>
              <w:rPr>
                <w:rFonts w:ascii="CMU Concrete" w:hAnsi="CMU Concrete" w:hint="eastAsia"/>
              </w:rPr>
              <w:t>하나한</w:t>
            </w:r>
            <w:r>
              <w:rPr>
                <w:rFonts w:ascii="CMU Concrete" w:hAnsi="CMU Concrete" w:hint="eastAsia"/>
              </w:rPr>
              <w:t xml:space="preserve"> </w:t>
            </w:r>
            <w:r>
              <w:rPr>
                <w:rFonts w:ascii="CMU Concrete" w:hAnsi="CMU Concrete" w:hint="eastAsia"/>
              </w:rPr>
              <w:t>제거해가며</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별하는</w:t>
            </w:r>
            <w:r>
              <w:rPr>
                <w:rFonts w:ascii="CMU Concrete" w:hAnsi="CMU Concrete" w:hint="eastAsia"/>
              </w:rPr>
              <w:t xml:space="preserve"> </w:t>
            </w:r>
            <w:r>
              <w:rPr>
                <w:rFonts w:ascii="CMU Concrete" w:hAnsi="CMU Concrete" w:hint="eastAsia"/>
              </w:rPr>
              <w:t>기법이다</w:t>
            </w:r>
            <w:r>
              <w:rPr>
                <w:rFonts w:ascii="CMU Concrete" w:hAnsi="CMU Concrete" w:hint="eastAsia"/>
              </w:rPr>
              <w:t>.</w:t>
            </w:r>
            <w:r>
              <w:rPr>
                <w:rFonts w:ascii="CMU Concrete" w:hAnsi="CMU Concrete"/>
              </w:rPr>
              <w:t xml:space="preserve"> Stepwise</w:t>
            </w:r>
            <w:r>
              <w:rPr>
                <w:rFonts w:ascii="CMU Concrete" w:hAnsi="CMU Concrete" w:hint="eastAsia"/>
              </w:rPr>
              <w:t>는</w:t>
            </w:r>
            <w:r>
              <w:rPr>
                <w:rFonts w:ascii="CMU Concrete" w:hAnsi="CMU Concrete" w:hint="eastAsia"/>
              </w:rPr>
              <w:t xml:space="preserve"> F</w:t>
            </w:r>
            <w:r>
              <w:rPr>
                <w:rFonts w:ascii="CMU Concrete" w:hAnsi="CMU Concrete"/>
              </w:rPr>
              <w:t>orward</w:t>
            </w:r>
            <w:r>
              <w:rPr>
                <w:rFonts w:ascii="CMU Concrete" w:hAnsi="CMU Concrete" w:hint="eastAsia"/>
              </w:rPr>
              <w:t>와</w:t>
            </w:r>
            <w:r>
              <w:rPr>
                <w:rFonts w:ascii="CMU Concrete" w:hAnsi="CMU Concrete" w:hint="eastAsia"/>
              </w:rPr>
              <w:t xml:space="preserve"> B</w:t>
            </w:r>
            <w:r>
              <w:rPr>
                <w:rFonts w:ascii="CMU Concrete" w:hAnsi="CMU Concrete"/>
              </w:rPr>
              <w:t>ackward</w:t>
            </w:r>
            <w:r>
              <w:rPr>
                <w:rFonts w:ascii="CMU Concrete" w:hAnsi="CMU Concrete" w:hint="eastAsia"/>
              </w:rPr>
              <w:t>기법의</w:t>
            </w:r>
            <w:r>
              <w:rPr>
                <w:rFonts w:ascii="CMU Concrete" w:hAnsi="CMU Concrete" w:hint="eastAsia"/>
              </w:rPr>
              <w:t xml:space="preserve"> </w:t>
            </w:r>
            <w:r>
              <w:rPr>
                <w:rFonts w:ascii="CMU Concrete" w:hAnsi="CMU Concrete" w:hint="eastAsia"/>
              </w:rPr>
              <w:t>단점들을</w:t>
            </w:r>
            <w:r>
              <w:rPr>
                <w:rFonts w:ascii="CMU Concrete" w:hAnsi="CMU Concrete" w:hint="eastAsia"/>
              </w:rPr>
              <w:t xml:space="preserve"> </w:t>
            </w:r>
            <w:r>
              <w:rPr>
                <w:rFonts w:ascii="CMU Concrete" w:hAnsi="CMU Concrete" w:hint="eastAsia"/>
              </w:rPr>
              <w:t>보안해서</w:t>
            </w:r>
            <w:r>
              <w:rPr>
                <w:rFonts w:ascii="CMU Concrete" w:hAnsi="CMU Concrete" w:hint="eastAsia"/>
              </w:rPr>
              <w:t xml:space="preserve"> </w:t>
            </w:r>
            <w:r>
              <w:rPr>
                <w:rFonts w:ascii="CMU Concrete" w:hAnsi="CMU Concrete" w:hint="eastAsia"/>
              </w:rPr>
              <w:t>만들어진</w:t>
            </w:r>
            <w:r>
              <w:rPr>
                <w:rFonts w:ascii="CMU Concrete" w:hAnsi="CMU Concrete" w:hint="eastAsia"/>
              </w:rPr>
              <w:t xml:space="preserve"> </w:t>
            </w:r>
            <w:r>
              <w:rPr>
                <w:rFonts w:ascii="CMU Concrete" w:hAnsi="CMU Concrete" w:hint="eastAsia"/>
              </w:rPr>
              <w:t>기법이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4F0C8C5C" w14:textId="77777777" w:rsidR="00BC5F20" w:rsidRDefault="00BC5F20">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hideMark/>
          </w:tcPr>
          <w:p w14:paraId="2F7177FF" w14:textId="77777777" w:rsidR="00BC5F20" w:rsidRDefault="00BC5F20">
            <w:pPr>
              <w:jc w:val="center"/>
              <w:rPr>
                <w:rFonts w:ascii="CMU Concrete" w:hAnsi="CMU Concrete"/>
              </w:rPr>
            </w:pPr>
            <w:r>
              <w:rPr>
                <w:rFonts w:ascii="CMU Concrete" w:hAnsi="CMU Concrete" w:hint="eastAsia"/>
              </w:rPr>
              <w:t>F</w:t>
            </w:r>
            <w:r>
              <w:rPr>
                <w:rFonts w:ascii="CMU Concrete" w:hAnsi="CMU Concrete"/>
              </w:rPr>
              <w:t>orward, Backward, None, Stepwise</w:t>
            </w:r>
            <w:r>
              <w:rPr>
                <w:rFonts w:ascii="CMU Concrete" w:hAnsi="CMU Concrete" w:hint="eastAsia"/>
              </w:rPr>
              <w:t>중</w:t>
            </w:r>
            <w:r>
              <w:rPr>
                <w:rFonts w:ascii="CMU Concrete" w:hAnsi="CMU Concrete"/>
              </w:rPr>
              <w:t xml:space="preserve"> </w:t>
            </w:r>
            <w:r>
              <w:rPr>
                <w:rFonts w:ascii="CMU Concrete" w:hAnsi="CMU Concrete" w:hint="eastAsia"/>
              </w:rPr>
              <w:t>택일</w:t>
            </w:r>
          </w:p>
        </w:tc>
      </w:tr>
      <w:tr w:rsidR="00BC5F20" w14:paraId="27E4432C" w14:textId="77777777" w:rsidTr="00BC5F20">
        <w:trPr>
          <w:trHeight w:val="400"/>
          <w:tblCellSpacing w:w="0" w:type="dxa"/>
        </w:trPr>
        <w:tc>
          <w:tcPr>
            <w:tcW w:w="0" w:type="auto"/>
            <w:vMerge/>
            <w:tcBorders>
              <w:left w:val="single" w:sz="2" w:space="0" w:color="999999"/>
              <w:right w:val="single" w:sz="6" w:space="0" w:color="999999"/>
            </w:tcBorders>
            <w:vAlign w:val="center"/>
            <w:hideMark/>
          </w:tcPr>
          <w:p w14:paraId="5A34D015"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hideMark/>
          </w:tcPr>
          <w:p w14:paraId="371FAC3E" w14:textId="77777777" w:rsidR="00BC5F20" w:rsidRDefault="00BC5F20">
            <w:pPr>
              <w:jc w:val="center"/>
              <w:rPr>
                <w:rFonts w:ascii="CMU Concrete" w:hAnsi="CMU Concrete"/>
              </w:rPr>
            </w:pPr>
            <w:r>
              <w:rPr>
                <w:rFonts w:ascii="CMU Concrete" w:hAnsi="CMU Concrete" w:hint="eastAsia"/>
              </w:rPr>
              <w:t>입력</w:t>
            </w:r>
            <w:r>
              <w:rPr>
                <w:rFonts w:ascii="CMU Concrete" w:hAnsi="CMU Concrete"/>
              </w:rPr>
              <w:t xml:space="preserve"> </w:t>
            </w:r>
            <w:r>
              <w:rPr>
                <w:rFonts w:ascii="CMU Concrete" w:hAnsi="CMU Concrete" w:hint="eastAsia"/>
              </w:rPr>
              <w:t>유의수준</w:t>
            </w:r>
          </w:p>
        </w:tc>
        <w:tc>
          <w:tcPr>
            <w:tcW w:w="2329" w:type="pct"/>
            <w:tcBorders>
              <w:top w:val="single" w:sz="2" w:space="0" w:color="999999"/>
              <w:left w:val="single" w:sz="2" w:space="0" w:color="999999"/>
              <w:bottom w:val="single" w:sz="6" w:space="0" w:color="999999"/>
              <w:right w:val="single" w:sz="6" w:space="0" w:color="999999"/>
            </w:tcBorders>
            <w:vAlign w:val="center"/>
            <w:hideMark/>
          </w:tcPr>
          <w:p w14:paraId="551F8E9A" w14:textId="77777777" w:rsidR="00BC5F20" w:rsidRDefault="00BC5F20">
            <w:pPr>
              <w:rPr>
                <w:rFonts w:ascii="CMU Concrete" w:hAnsi="CMU Concrete"/>
              </w:rPr>
            </w:pPr>
            <w:r>
              <w:rPr>
                <w:rFonts w:ascii="CMU Concrete" w:hAnsi="CMU Concrete"/>
              </w:rPr>
              <w:t xml:space="preserve">Stepwise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유의수준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36AEA01C" w14:textId="77777777" w:rsidR="00BC5F20" w:rsidRDefault="00BC5F20">
            <w:pPr>
              <w:jc w:val="center"/>
              <w:rPr>
                <w:rFonts w:ascii="CMU Concrete" w:hAnsi="CMU Concrete"/>
              </w:rPr>
            </w:pPr>
            <w:r>
              <w:rPr>
                <w:rFonts w:ascii="CMU Concrete" w:hAnsi="CMU Concrete"/>
              </w:rPr>
              <w:t>Stepwise</w:t>
            </w:r>
          </w:p>
          <w:p w14:paraId="644116CE" w14:textId="77777777" w:rsidR="00BC5F20" w:rsidRDefault="00BC5F20">
            <w:pPr>
              <w:jc w:val="center"/>
              <w:rPr>
                <w:rFonts w:ascii="CMU Concrete" w:hAnsi="CMU Concrete"/>
              </w:rPr>
            </w:pP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6" w:space="0" w:color="999999"/>
              <w:right w:val="single" w:sz="6" w:space="0" w:color="999999"/>
            </w:tcBorders>
            <w:vAlign w:val="center"/>
          </w:tcPr>
          <w:p w14:paraId="3014C55D" w14:textId="77777777" w:rsidR="00BC5F20" w:rsidRDefault="00BC5F20">
            <w:pPr>
              <w:jc w:val="center"/>
              <w:rPr>
                <w:rFonts w:ascii="CMU Concrete" w:hAnsi="CMU Concrete"/>
              </w:rPr>
            </w:pPr>
          </w:p>
        </w:tc>
      </w:tr>
      <w:tr w:rsidR="00BC5F20" w14:paraId="41788F9A" w14:textId="77777777" w:rsidTr="00BC5F20">
        <w:trPr>
          <w:trHeight w:val="400"/>
          <w:tblCellSpacing w:w="0" w:type="dxa"/>
        </w:trPr>
        <w:tc>
          <w:tcPr>
            <w:tcW w:w="0" w:type="auto"/>
            <w:vMerge/>
            <w:tcBorders>
              <w:left w:val="single" w:sz="2" w:space="0" w:color="999999"/>
              <w:right w:val="single" w:sz="6" w:space="0" w:color="999999"/>
            </w:tcBorders>
            <w:vAlign w:val="center"/>
            <w:hideMark/>
          </w:tcPr>
          <w:p w14:paraId="7AF1C646"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28505CB9" w14:textId="77777777" w:rsidR="00BC5F20" w:rsidRDefault="00BC5F20">
            <w:pPr>
              <w:jc w:val="center"/>
              <w:rPr>
                <w:rFonts w:ascii="CMU Concrete" w:hAnsi="CMU Concrete"/>
              </w:rPr>
            </w:pPr>
            <w:r>
              <w:rPr>
                <w:rFonts w:ascii="CMU Concrete" w:hAnsi="CMU Concrete" w:hint="eastAsia"/>
              </w:rPr>
              <w:t>제거</w:t>
            </w:r>
            <w:r>
              <w:rPr>
                <w:rFonts w:ascii="CMU Concrete" w:hAnsi="CMU Concrete"/>
              </w:rPr>
              <w:t xml:space="preserve"> </w:t>
            </w:r>
            <w:r>
              <w:rPr>
                <w:rFonts w:ascii="CMU Concrete" w:hAnsi="CMU Concrete" w:hint="eastAsia"/>
              </w:rPr>
              <w:t>유의수준</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2E01F143" w14:textId="77777777" w:rsidR="00BC5F20" w:rsidRDefault="00BC5F20">
            <w:pPr>
              <w:rPr>
                <w:rFonts w:ascii="CMU Concrete" w:hAnsi="CMU Concrete"/>
              </w:rPr>
            </w:pPr>
            <w:r>
              <w:rPr>
                <w:rFonts w:ascii="CMU Concrete" w:hAnsi="CMU Concrete"/>
              </w:rPr>
              <w:t xml:space="preserve">Stepwise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제거</w:t>
            </w:r>
            <w:r>
              <w:rPr>
                <w:rFonts w:ascii="CMU Concrete" w:hAnsi="CMU Concrete"/>
              </w:rPr>
              <w:t xml:space="preserve"> </w:t>
            </w:r>
            <w:r>
              <w:rPr>
                <w:rFonts w:ascii="CMU Concrete" w:hAnsi="CMU Concrete" w:hint="eastAsia"/>
              </w:rPr>
              <w:t>유의수준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1B9158D4" w14:textId="77777777" w:rsidR="00BC5F20" w:rsidRDefault="00BC5F20">
            <w:pPr>
              <w:jc w:val="center"/>
              <w:rPr>
                <w:rFonts w:ascii="CMU Concrete" w:hAnsi="CMU Concrete"/>
              </w:rPr>
            </w:pPr>
            <w:r>
              <w:rPr>
                <w:rFonts w:ascii="CMU Concrete" w:hAnsi="CMU Concrete"/>
              </w:rPr>
              <w:t>Stepwise</w:t>
            </w:r>
          </w:p>
          <w:p w14:paraId="32098D6A" w14:textId="77777777" w:rsidR="00BC5F20" w:rsidRDefault="00BC5F20">
            <w:pPr>
              <w:jc w:val="center"/>
              <w:rPr>
                <w:rFonts w:ascii="CMU Concrete" w:hAnsi="CMU Concrete"/>
              </w:rPr>
            </w:pP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14:paraId="3382F187" w14:textId="77777777" w:rsidR="00BC5F20" w:rsidRDefault="00BC5F20">
            <w:pPr>
              <w:jc w:val="center"/>
              <w:rPr>
                <w:rFonts w:ascii="CMU Concrete" w:hAnsi="CMU Concrete"/>
              </w:rPr>
            </w:pPr>
          </w:p>
        </w:tc>
      </w:tr>
      <w:tr w:rsidR="00BC5F20" w14:paraId="76C551A0" w14:textId="77777777" w:rsidTr="00BC5F20">
        <w:trPr>
          <w:trHeight w:val="400"/>
          <w:tblCellSpacing w:w="0" w:type="dxa"/>
        </w:trPr>
        <w:tc>
          <w:tcPr>
            <w:tcW w:w="0" w:type="auto"/>
            <w:vMerge/>
            <w:tcBorders>
              <w:left w:val="single" w:sz="2" w:space="0" w:color="999999"/>
              <w:right w:val="single" w:sz="6" w:space="0" w:color="999999"/>
            </w:tcBorders>
            <w:vAlign w:val="center"/>
            <w:hideMark/>
          </w:tcPr>
          <w:p w14:paraId="4929CC54"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hideMark/>
          </w:tcPr>
          <w:p w14:paraId="639093FF" w14:textId="77777777" w:rsidR="00BC5F20" w:rsidRDefault="00BC5F20">
            <w:pPr>
              <w:jc w:val="center"/>
              <w:rPr>
                <w:rFonts w:ascii="CMU Concrete" w:hAnsi="CMU Concrete"/>
              </w:rPr>
            </w:pPr>
            <w:r>
              <w:rPr>
                <w:rFonts w:ascii="CMU Concrete" w:hAnsi="CMU Concrete"/>
              </w:rPr>
              <w:t>(</w:t>
            </w:r>
            <w:r>
              <w:rPr>
                <w:rFonts w:ascii="CMU Concrete" w:hAnsi="CMU Concrete" w:hint="eastAsia"/>
              </w:rPr>
              <w:t>이항분리</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기준점</w:t>
            </w:r>
          </w:p>
        </w:tc>
        <w:tc>
          <w:tcPr>
            <w:tcW w:w="2329" w:type="pct"/>
            <w:tcBorders>
              <w:top w:val="single" w:sz="2" w:space="0" w:color="999999"/>
              <w:left w:val="single" w:sz="2" w:space="0" w:color="999999"/>
              <w:bottom w:val="single" w:sz="2" w:space="0" w:color="999999"/>
              <w:right w:val="single" w:sz="6" w:space="0" w:color="999999"/>
            </w:tcBorders>
            <w:vAlign w:val="center"/>
            <w:hideMark/>
          </w:tcPr>
          <w:p w14:paraId="3C8A838A" w14:textId="77777777" w:rsidR="00BC5F20" w:rsidRDefault="00BC5F20">
            <w:pPr>
              <w:rPr>
                <w:rFonts w:ascii="CMU Concrete" w:hAnsi="CMU Concrete"/>
              </w:rPr>
            </w:pPr>
            <w:r>
              <w:rPr>
                <w:rFonts w:ascii="CMU Concrete" w:hAnsi="CMU Concrete" w:hint="eastAsia"/>
              </w:rPr>
              <w:t>이항</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시에</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분리</w:t>
            </w:r>
            <w:r>
              <w:rPr>
                <w:rFonts w:ascii="CMU Concrete" w:hAnsi="CMU Concrete"/>
              </w:rPr>
              <w:t xml:space="preserve"> </w:t>
            </w:r>
            <w:r>
              <w:rPr>
                <w:rFonts w:ascii="CMU Concrete" w:hAnsi="CMU Concrete" w:hint="eastAsia"/>
              </w:rPr>
              <w:t>기준점</w:t>
            </w:r>
            <w:r>
              <w:rPr>
                <w:rFonts w:ascii="CMU Concrete" w:hAnsi="CMU Concrete"/>
              </w:rPr>
              <w:t>(cutoff)</w:t>
            </w:r>
            <w:r>
              <w:rPr>
                <w:rFonts w:ascii="CMU Concrete" w:hAnsi="CMU Concrete" w:hint="eastAsia"/>
              </w:rPr>
              <w:t>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1" w:type="pct"/>
            <w:tcBorders>
              <w:top w:val="single" w:sz="2" w:space="0" w:color="999999"/>
              <w:left w:val="single" w:sz="2" w:space="0" w:color="999999"/>
              <w:bottom w:val="single" w:sz="2" w:space="0" w:color="999999"/>
              <w:right w:val="single" w:sz="6" w:space="0" w:color="999999"/>
            </w:tcBorders>
            <w:vAlign w:val="center"/>
          </w:tcPr>
          <w:p w14:paraId="28E5202C" w14:textId="77777777" w:rsidR="00BC5F20" w:rsidRDefault="006A3064">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14:paraId="7910060E" w14:textId="77777777" w:rsidR="00BC5F20" w:rsidRDefault="00BC5F20">
            <w:pPr>
              <w:jc w:val="center"/>
              <w:rPr>
                <w:rFonts w:ascii="CMU Concrete" w:hAnsi="CMU Concrete"/>
              </w:rPr>
            </w:pPr>
          </w:p>
        </w:tc>
      </w:tr>
      <w:tr w:rsidR="00BC5F20" w14:paraId="3212D6AC" w14:textId="77777777" w:rsidTr="00BC5F20">
        <w:trPr>
          <w:trHeight w:val="400"/>
          <w:tblCellSpacing w:w="0" w:type="dxa"/>
        </w:trPr>
        <w:tc>
          <w:tcPr>
            <w:tcW w:w="0" w:type="auto"/>
            <w:vMerge/>
            <w:tcBorders>
              <w:left w:val="single" w:sz="2" w:space="0" w:color="999999"/>
              <w:right w:val="single" w:sz="6" w:space="0" w:color="999999"/>
            </w:tcBorders>
            <w:vAlign w:val="center"/>
          </w:tcPr>
          <w:p w14:paraId="0AD961C9"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tcPr>
          <w:p w14:paraId="50891CD5" w14:textId="77777777" w:rsidR="00BC5F20" w:rsidRDefault="00BC5F20">
            <w:pPr>
              <w:jc w:val="center"/>
              <w:rPr>
                <w:rFonts w:ascii="CMU Concrete" w:hAnsi="CMU Concrete"/>
              </w:rPr>
            </w:pPr>
            <w:r>
              <w:rPr>
                <w:rFonts w:ascii="CMU Concrete" w:hAnsi="CMU Concrete" w:hint="eastAsia"/>
              </w:rPr>
              <w:t>(</w:t>
            </w:r>
            <w:r>
              <w:rPr>
                <w:rFonts w:ascii="CMU Concrete" w:hAnsi="CMU Concrete" w:hint="eastAsia"/>
              </w:rPr>
              <w:t>이항분리</w:t>
            </w:r>
            <w:r>
              <w:rPr>
                <w:rFonts w:ascii="CMU Concrete" w:hAnsi="CMU Concrete"/>
              </w:rPr>
              <w:t>)</w:t>
            </w:r>
          </w:p>
          <w:p w14:paraId="3723F5CA" w14:textId="77777777" w:rsidR="00BC5F20" w:rsidRDefault="00BC5F20">
            <w:pPr>
              <w:jc w:val="center"/>
              <w:rPr>
                <w:rFonts w:ascii="CMU Concrete" w:hAnsi="CMU Concrete"/>
              </w:rPr>
            </w:pPr>
            <w:r>
              <w:rPr>
                <w:rFonts w:ascii="CMU Concrete" w:hAnsi="CMU Concrete" w:hint="eastAsia"/>
              </w:rPr>
              <w:t>연결</w:t>
            </w:r>
            <w:r>
              <w:rPr>
                <w:rFonts w:ascii="CMU Concrete" w:hAnsi="CMU Concrete" w:hint="eastAsia"/>
              </w:rPr>
              <w:t xml:space="preserve"> </w:t>
            </w:r>
            <w:r>
              <w:rPr>
                <w:rFonts w:ascii="CMU Concrete" w:hAnsi="CMU Concrete" w:hint="eastAsia"/>
              </w:rPr>
              <w:t>함수</w:t>
            </w:r>
          </w:p>
        </w:tc>
        <w:tc>
          <w:tcPr>
            <w:tcW w:w="2329" w:type="pct"/>
            <w:tcBorders>
              <w:top w:val="single" w:sz="2" w:space="0" w:color="999999"/>
              <w:left w:val="single" w:sz="2" w:space="0" w:color="999999"/>
              <w:bottom w:val="single" w:sz="2" w:space="0" w:color="999999"/>
              <w:right w:val="single" w:sz="6" w:space="0" w:color="999999"/>
            </w:tcBorders>
            <w:vAlign w:val="center"/>
          </w:tcPr>
          <w:p w14:paraId="79991B20" w14:textId="77777777" w:rsidR="00BC5F20" w:rsidRDefault="00511760">
            <w:pPr>
              <w:rPr>
                <w:rFonts w:ascii="CMU Concrete" w:hAnsi="CMU Concrete"/>
              </w:rPr>
            </w:pPr>
            <w:r>
              <w:rPr>
                <w:rFonts w:ascii="CMU Concrete" w:hAnsi="CMU Concrete" w:hint="eastAsia"/>
              </w:rPr>
              <w:t>L</w:t>
            </w:r>
            <w:r>
              <w:rPr>
                <w:rFonts w:ascii="CMU Concrete" w:hAnsi="CMU Concrete"/>
              </w:rPr>
              <w:t xml:space="preserve">ogit, Normit, Gompit </w:t>
            </w:r>
            <w:r>
              <w:rPr>
                <w:rFonts w:ascii="CMU Concrete" w:hAnsi="CMU Concrete" w:hint="eastAsia"/>
              </w:rPr>
              <w:t>중</w:t>
            </w:r>
            <w:r>
              <w:rPr>
                <w:rFonts w:ascii="CMU Concrete" w:hAnsi="CMU Concrete" w:hint="eastAsia"/>
              </w:rPr>
              <w:t xml:space="preserve"> </w:t>
            </w:r>
            <w:r>
              <w:rPr>
                <w:rFonts w:ascii="CMU Concrete" w:hAnsi="CMU Concrete" w:hint="eastAsia"/>
              </w:rPr>
              <w:t>선택</w:t>
            </w:r>
          </w:p>
        </w:tc>
        <w:tc>
          <w:tcPr>
            <w:tcW w:w="601" w:type="pct"/>
            <w:tcBorders>
              <w:top w:val="single" w:sz="2" w:space="0" w:color="999999"/>
              <w:left w:val="single" w:sz="2" w:space="0" w:color="999999"/>
              <w:bottom w:val="single" w:sz="2" w:space="0" w:color="999999"/>
              <w:right w:val="single" w:sz="6" w:space="0" w:color="999999"/>
            </w:tcBorders>
            <w:vAlign w:val="center"/>
          </w:tcPr>
          <w:p w14:paraId="01B2852D" w14:textId="77777777" w:rsidR="00BC5F20" w:rsidRDefault="006A3064">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14:paraId="38ABCE37" w14:textId="77777777" w:rsidR="00BC5F20" w:rsidRDefault="00BC5F20">
            <w:pPr>
              <w:jc w:val="center"/>
              <w:rPr>
                <w:rFonts w:ascii="CMU Concrete" w:hAnsi="CMU Concrete"/>
              </w:rPr>
            </w:pPr>
          </w:p>
        </w:tc>
      </w:tr>
      <w:tr w:rsidR="00BC5F20" w14:paraId="19972E4E" w14:textId="77777777" w:rsidTr="00BC5F20">
        <w:trPr>
          <w:trHeight w:val="400"/>
          <w:tblCellSpacing w:w="0" w:type="dxa"/>
        </w:trPr>
        <w:tc>
          <w:tcPr>
            <w:tcW w:w="0" w:type="auto"/>
            <w:vMerge/>
            <w:tcBorders>
              <w:left w:val="single" w:sz="2" w:space="0" w:color="999999"/>
              <w:right w:val="single" w:sz="6" w:space="0" w:color="999999"/>
            </w:tcBorders>
            <w:vAlign w:val="center"/>
          </w:tcPr>
          <w:p w14:paraId="17C241EE"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2" w:space="0" w:color="999999"/>
              <w:right w:val="single" w:sz="6" w:space="0" w:color="999999"/>
            </w:tcBorders>
            <w:vAlign w:val="center"/>
          </w:tcPr>
          <w:p w14:paraId="1267F8D7" w14:textId="77777777" w:rsidR="00BC5F20" w:rsidRDefault="00BC5F20">
            <w:pPr>
              <w:jc w:val="center"/>
              <w:rPr>
                <w:rFonts w:ascii="CMU Concrete" w:hAnsi="CMU Concrete"/>
              </w:rPr>
            </w:pPr>
            <w:r>
              <w:rPr>
                <w:rFonts w:ascii="CMU Concrete" w:hAnsi="CMU Concrete" w:hint="eastAsia"/>
              </w:rPr>
              <w:t>적합도</w:t>
            </w:r>
            <w:r>
              <w:rPr>
                <w:rFonts w:ascii="CMU Concrete" w:hAnsi="CMU Concrete" w:hint="eastAsia"/>
              </w:rPr>
              <w:t xml:space="preserve"> </w:t>
            </w:r>
            <w:r>
              <w:rPr>
                <w:rFonts w:ascii="CMU Concrete" w:hAnsi="CMU Concrete" w:hint="eastAsia"/>
              </w:rPr>
              <w:t>검정</w:t>
            </w:r>
          </w:p>
        </w:tc>
        <w:tc>
          <w:tcPr>
            <w:tcW w:w="2329" w:type="pct"/>
            <w:tcBorders>
              <w:top w:val="single" w:sz="2" w:space="0" w:color="999999"/>
              <w:left w:val="single" w:sz="2" w:space="0" w:color="999999"/>
              <w:bottom w:val="single" w:sz="2" w:space="0" w:color="999999"/>
              <w:right w:val="single" w:sz="6" w:space="0" w:color="999999"/>
            </w:tcBorders>
            <w:vAlign w:val="center"/>
          </w:tcPr>
          <w:p w14:paraId="39C21E7B" w14:textId="77777777" w:rsidR="00BC5F20" w:rsidRDefault="00511760">
            <w:pPr>
              <w:rPr>
                <w:rFonts w:ascii="CMU Concrete" w:hAnsi="CMU Concrete"/>
              </w:rPr>
            </w:pPr>
            <w:r>
              <w:rPr>
                <w:rFonts w:ascii="CMU Concrete" w:hAnsi="CMU Concrete" w:hint="eastAsia"/>
              </w:rPr>
              <w:t>Y</w:t>
            </w:r>
            <w:r>
              <w:rPr>
                <w:rFonts w:ascii="CMU Concrete" w:hAnsi="CMU Concrete"/>
              </w:rPr>
              <w:t xml:space="preserve">es/No </w:t>
            </w:r>
            <w:r>
              <w:rPr>
                <w:rFonts w:ascii="CMU Concrete" w:hAnsi="CMU Concrete" w:hint="eastAsia"/>
              </w:rPr>
              <w:t>중</w:t>
            </w:r>
            <w:r>
              <w:rPr>
                <w:rFonts w:ascii="CMU Concrete" w:hAnsi="CMU Concrete" w:hint="eastAsia"/>
              </w:rPr>
              <w:t xml:space="preserve"> </w:t>
            </w:r>
            <w:r>
              <w:rPr>
                <w:rFonts w:ascii="CMU Concrete" w:hAnsi="CMU Concrete" w:hint="eastAsia"/>
              </w:rPr>
              <w:t>선택</w:t>
            </w:r>
          </w:p>
        </w:tc>
        <w:tc>
          <w:tcPr>
            <w:tcW w:w="601" w:type="pct"/>
            <w:tcBorders>
              <w:top w:val="single" w:sz="2" w:space="0" w:color="999999"/>
              <w:left w:val="single" w:sz="2" w:space="0" w:color="999999"/>
              <w:bottom w:val="single" w:sz="2" w:space="0" w:color="999999"/>
              <w:right w:val="single" w:sz="6" w:space="0" w:color="999999"/>
            </w:tcBorders>
            <w:vAlign w:val="center"/>
          </w:tcPr>
          <w:p w14:paraId="67182E5F" w14:textId="77777777" w:rsidR="00BC5F20" w:rsidRDefault="006A3064">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2" w:space="0" w:color="999999"/>
              <w:right w:val="single" w:sz="6" w:space="0" w:color="999999"/>
            </w:tcBorders>
            <w:vAlign w:val="center"/>
          </w:tcPr>
          <w:p w14:paraId="25B7DC9D" w14:textId="77777777" w:rsidR="00BC5F20" w:rsidRDefault="00BC5F20">
            <w:pPr>
              <w:jc w:val="center"/>
              <w:rPr>
                <w:rFonts w:ascii="CMU Concrete" w:hAnsi="CMU Concrete"/>
              </w:rPr>
            </w:pPr>
          </w:p>
        </w:tc>
      </w:tr>
      <w:tr w:rsidR="00BC5F20" w14:paraId="615D4B1A" w14:textId="77777777" w:rsidTr="00BC5F20">
        <w:trPr>
          <w:trHeight w:val="400"/>
          <w:tblCellSpacing w:w="0" w:type="dxa"/>
        </w:trPr>
        <w:tc>
          <w:tcPr>
            <w:tcW w:w="0" w:type="auto"/>
            <w:vMerge/>
            <w:tcBorders>
              <w:left w:val="single" w:sz="2" w:space="0" w:color="999999"/>
              <w:bottom w:val="single" w:sz="6" w:space="0" w:color="999999"/>
              <w:right w:val="single" w:sz="6" w:space="0" w:color="999999"/>
            </w:tcBorders>
            <w:vAlign w:val="center"/>
          </w:tcPr>
          <w:p w14:paraId="57D833D0" w14:textId="77777777" w:rsidR="00BC5F20" w:rsidRDefault="00BC5F20">
            <w:pPr>
              <w:jc w:val="left"/>
              <w:rPr>
                <w:rFonts w:ascii="CMU Concrete" w:hAnsi="CMU Concrete"/>
                <w:b/>
              </w:rPr>
            </w:pPr>
          </w:p>
        </w:tc>
        <w:tc>
          <w:tcPr>
            <w:tcW w:w="806" w:type="pct"/>
            <w:tcBorders>
              <w:top w:val="single" w:sz="2" w:space="0" w:color="999999"/>
              <w:left w:val="single" w:sz="2" w:space="0" w:color="999999"/>
              <w:bottom w:val="single" w:sz="6" w:space="0" w:color="999999"/>
              <w:right w:val="single" w:sz="6" w:space="0" w:color="999999"/>
            </w:tcBorders>
            <w:vAlign w:val="center"/>
          </w:tcPr>
          <w:p w14:paraId="1C48855C" w14:textId="77777777" w:rsidR="00BC5F20" w:rsidRDefault="00BC5F20">
            <w:pPr>
              <w:jc w:val="center"/>
              <w:rPr>
                <w:rFonts w:ascii="CMU Concrete" w:hAnsi="CMU Concrete"/>
              </w:rPr>
            </w:pPr>
            <w:r>
              <w:rPr>
                <w:rFonts w:ascii="CMU Concrete" w:hAnsi="CMU Concrete" w:hint="eastAsia"/>
              </w:rPr>
              <w:t>수렴오차</w:t>
            </w:r>
          </w:p>
        </w:tc>
        <w:tc>
          <w:tcPr>
            <w:tcW w:w="2329" w:type="pct"/>
            <w:tcBorders>
              <w:top w:val="single" w:sz="2" w:space="0" w:color="999999"/>
              <w:left w:val="single" w:sz="2" w:space="0" w:color="999999"/>
              <w:bottom w:val="single" w:sz="6" w:space="0" w:color="999999"/>
              <w:right w:val="single" w:sz="6" w:space="0" w:color="999999"/>
            </w:tcBorders>
            <w:vAlign w:val="center"/>
          </w:tcPr>
          <w:p w14:paraId="2530E940" w14:textId="77777777" w:rsidR="00BC5F20" w:rsidRDefault="00511760">
            <w:pPr>
              <w:rPr>
                <w:rFonts w:ascii="CMU Concrete" w:hAnsi="CMU Concrete"/>
              </w:rPr>
            </w:pPr>
            <w:r>
              <w:rPr>
                <w:rFonts w:ascii="CMU Concrete" w:hAnsi="CMU Concrete" w:hint="eastAsia"/>
              </w:rPr>
              <w:t xml:space="preserve"> </w:t>
            </w:r>
            <w:r w:rsidR="006A3064">
              <w:rPr>
                <w:rFonts w:ascii="CMU Concrete" w:hAnsi="CMU Concrete" w:hint="eastAsia"/>
              </w:rPr>
              <w:t>수렴오차</w:t>
            </w:r>
            <w:r w:rsidR="006A3064">
              <w:rPr>
                <w:rFonts w:ascii="CMU Concrete" w:hAnsi="CMU Concrete" w:hint="eastAsia"/>
              </w:rPr>
              <w:t xml:space="preserve"> </w:t>
            </w:r>
            <w:r w:rsidR="006A3064">
              <w:rPr>
                <w:rFonts w:ascii="CMU Concrete" w:hAnsi="CMU Concrete" w:hint="eastAsia"/>
              </w:rPr>
              <w:t>입력</w:t>
            </w:r>
          </w:p>
        </w:tc>
        <w:tc>
          <w:tcPr>
            <w:tcW w:w="601" w:type="pct"/>
            <w:tcBorders>
              <w:top w:val="single" w:sz="2" w:space="0" w:color="999999"/>
              <w:left w:val="single" w:sz="2" w:space="0" w:color="999999"/>
              <w:bottom w:val="single" w:sz="6" w:space="0" w:color="999999"/>
              <w:right w:val="single" w:sz="6" w:space="0" w:color="999999"/>
            </w:tcBorders>
            <w:vAlign w:val="center"/>
          </w:tcPr>
          <w:p w14:paraId="6070F305" w14:textId="77777777" w:rsidR="00BC5F20" w:rsidRDefault="006A3064">
            <w:pPr>
              <w:jc w:val="center"/>
              <w:rPr>
                <w:rFonts w:ascii="CMU Concrete" w:hAnsi="CMU Concrete"/>
              </w:rPr>
            </w:pPr>
            <w:r>
              <w:rPr>
                <w:rFonts w:ascii="CMU Concrete" w:hAnsi="CMU Concrete" w:hint="eastAsia"/>
              </w:rPr>
              <w:t>필수</w:t>
            </w:r>
          </w:p>
        </w:tc>
        <w:tc>
          <w:tcPr>
            <w:tcW w:w="651" w:type="pct"/>
            <w:tcBorders>
              <w:top w:val="single" w:sz="2" w:space="0" w:color="999999"/>
              <w:left w:val="single" w:sz="2" w:space="0" w:color="999999"/>
              <w:bottom w:val="single" w:sz="6" w:space="0" w:color="999999"/>
              <w:right w:val="single" w:sz="6" w:space="0" w:color="999999"/>
            </w:tcBorders>
            <w:vAlign w:val="center"/>
          </w:tcPr>
          <w:p w14:paraId="6827FE8D" w14:textId="77777777" w:rsidR="00BC5F20" w:rsidRDefault="00BC5F20">
            <w:pPr>
              <w:jc w:val="center"/>
              <w:rPr>
                <w:rFonts w:ascii="CMU Concrete" w:hAnsi="CMU Concrete"/>
              </w:rPr>
            </w:pPr>
          </w:p>
        </w:tc>
      </w:tr>
    </w:tbl>
    <w:p w14:paraId="53170327" w14:textId="77777777" w:rsidR="00614F98" w:rsidRDefault="00614F98" w:rsidP="00614F98">
      <w:pPr>
        <w:rPr>
          <w:rFonts w:ascii="CMU Concrete" w:hAnsi="CMU Concrete"/>
        </w:rPr>
      </w:pPr>
    </w:p>
    <w:p w14:paraId="34E0DFC9" w14:textId="77777777" w:rsidR="00614F98" w:rsidRDefault="00614F98" w:rsidP="00614F98">
      <w:pPr>
        <w:pStyle w:val="11"/>
      </w:pPr>
      <w:r>
        <w:rPr>
          <w:rFonts w:hint="eastAsia"/>
        </w:rPr>
        <w:t>결과</w:t>
      </w:r>
    </w:p>
    <w:p w14:paraId="31F5FC16" w14:textId="77777777" w:rsidR="00614F98" w:rsidRDefault="00614F98" w:rsidP="00401892">
      <w:pPr>
        <w:numPr>
          <w:ilvl w:val="0"/>
          <w:numId w:val="152"/>
        </w:numPr>
        <w:ind w:left="426"/>
        <w:rPr>
          <w:rStyle w:val="p2Char"/>
          <w:rFonts w:ascii="CMU Concrete" w:hAnsi="CMU Concrete"/>
        </w:rPr>
      </w:pPr>
      <w:r>
        <w:rPr>
          <w:rStyle w:val="p2Char"/>
          <w:rFonts w:ascii="CMU Concrete" w:hAnsi="CMU Concrete"/>
          <w:b/>
          <w:bCs/>
        </w:rPr>
        <w:t>분석결과정보</w:t>
      </w:r>
    </w:p>
    <w:p w14:paraId="44D49835" w14:textId="77777777" w:rsidR="00614F98" w:rsidRDefault="00614F98" w:rsidP="00614F98">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예측</w:t>
      </w:r>
      <w:r>
        <w:t xml:space="preserve"> </w:t>
      </w:r>
      <w:r>
        <w:rPr>
          <w:rFonts w:hint="eastAsia"/>
        </w:rPr>
        <w:t>클래스를</w:t>
      </w:r>
      <w:r>
        <w:t xml:space="preserve"> </w:t>
      </w:r>
      <w:r>
        <w:rPr>
          <w:rFonts w:hint="eastAsia"/>
        </w:rPr>
        <w:t>알</w:t>
      </w:r>
      <w:r>
        <w:t xml:space="preserve"> </w:t>
      </w:r>
      <w:r>
        <w:rPr>
          <w:rFonts w:hint="eastAsia"/>
        </w:rPr>
        <w:t>수</w:t>
      </w:r>
      <w:r>
        <w:t xml:space="preserve"> </w:t>
      </w:r>
      <w:r>
        <w:rPr>
          <w:rFonts w:hint="eastAsia"/>
        </w:rPr>
        <w:t>있습니다</w:t>
      </w:r>
      <w:r>
        <w:t>.</w:t>
      </w:r>
    </w:p>
    <w:p w14:paraId="2ADFF648" w14:textId="77777777" w:rsidR="00614F98" w:rsidRDefault="00614F98" w:rsidP="00614F98"/>
    <w:p w14:paraId="6CF7F781" w14:textId="2D6C8607" w:rsidR="00614F98" w:rsidRDefault="00BA4F04" w:rsidP="00AE3A66">
      <w:pPr>
        <w:pStyle w:val="af"/>
      </w:pPr>
      <w:r>
        <w:rPr>
          <w:rFonts w:hint="eastAsia"/>
          <w:noProof/>
        </w:rPr>
        <mc:AlternateContent>
          <mc:Choice Requires="wps">
            <w:drawing>
              <wp:anchor distT="0" distB="0" distL="114300" distR="114300" simplePos="0" relativeHeight="251633664" behindDoc="0" locked="0" layoutInCell="1" allowOverlap="1" wp14:anchorId="17F1CB36" wp14:editId="0A02FD21">
                <wp:simplePos x="0" y="0"/>
                <wp:positionH relativeFrom="column">
                  <wp:posOffset>1020445</wp:posOffset>
                </wp:positionH>
                <wp:positionV relativeFrom="paragraph">
                  <wp:posOffset>1939290</wp:posOffset>
                </wp:positionV>
                <wp:extent cx="779145" cy="343535"/>
                <wp:effectExtent l="0" t="0" r="0" b="0"/>
                <wp:wrapNone/>
                <wp:docPr id="1049"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1E02D" w14:textId="77777777" w:rsidR="00BA216B" w:rsidRDefault="00BA216B" w:rsidP="00614F98">
                            <w:r>
                              <w:rPr>
                                <w:rFonts w:hint="eastAsia"/>
                              </w:rPr>
                              <w:t>원래 범주</w:t>
                            </w:r>
                          </w:p>
                          <w:p w14:paraId="33C1DC64" w14:textId="77777777" w:rsidR="00BA216B" w:rsidRDefault="00BA216B" w:rsidP="00614F98"/>
                          <w:p w14:paraId="2F30AB17" w14:textId="77777777" w:rsidR="00BA216B" w:rsidRDefault="00BA216B" w:rsidP="00614F98"/>
                          <w:p w14:paraId="7920651F" w14:textId="77777777" w:rsidR="00BA216B" w:rsidRDefault="00BA216B" w:rsidP="00614F98"/>
                          <w:p w14:paraId="6AD4594F" w14:textId="77777777" w:rsidR="00BA216B" w:rsidRDefault="00BA216B" w:rsidP="00614F98"/>
                          <w:p w14:paraId="6F73200F" w14:textId="77777777" w:rsidR="00BA216B" w:rsidRDefault="00BA216B" w:rsidP="00614F98"/>
                          <w:p w14:paraId="2EA1E31A" w14:textId="77777777" w:rsidR="00BA216B" w:rsidRDefault="00BA216B" w:rsidP="00614F98"/>
                          <w:p w14:paraId="13921578" w14:textId="77777777" w:rsidR="00BA216B" w:rsidRDefault="00BA216B" w:rsidP="00614F98"/>
                          <w:p w14:paraId="664E58D6" w14:textId="77777777" w:rsidR="00BA216B" w:rsidRDefault="00BA216B" w:rsidP="00614F98"/>
                          <w:p w14:paraId="66B2E514" w14:textId="77777777" w:rsidR="00BA216B" w:rsidRDefault="00BA216B" w:rsidP="00614F98"/>
                          <w:p w14:paraId="780B1A36" w14:textId="77777777" w:rsidR="00BA216B" w:rsidRDefault="00BA216B" w:rsidP="00614F98"/>
                          <w:p w14:paraId="5CF983AD" w14:textId="77777777" w:rsidR="00BA216B" w:rsidRDefault="00BA216B" w:rsidP="00614F98"/>
                          <w:p w14:paraId="6B3D59A3" w14:textId="77777777" w:rsidR="00BA216B" w:rsidRDefault="00BA216B" w:rsidP="00614F98"/>
                          <w:p w14:paraId="2BA4C198" w14:textId="77777777" w:rsidR="00BA216B" w:rsidRDefault="00BA216B" w:rsidP="00614F98"/>
                          <w:p w14:paraId="6AA3B5F7" w14:textId="77777777" w:rsidR="00BA216B" w:rsidRDefault="00BA216B" w:rsidP="00614F98"/>
                          <w:p w14:paraId="2588A517" w14:textId="77777777" w:rsidR="00BA216B" w:rsidRDefault="00BA216B" w:rsidP="00614F98"/>
                          <w:p w14:paraId="06322D77" w14:textId="77777777" w:rsidR="00BA216B" w:rsidRDefault="00BA216B" w:rsidP="00614F98"/>
                          <w:p w14:paraId="4E06D3FE" w14:textId="77777777" w:rsidR="00BA216B" w:rsidRDefault="00BA216B" w:rsidP="00614F98"/>
                          <w:p w14:paraId="76FFA617" w14:textId="77777777" w:rsidR="00BA216B" w:rsidRDefault="00BA216B" w:rsidP="00614F98"/>
                          <w:p w14:paraId="4893B2FF" w14:textId="77777777" w:rsidR="00BA216B" w:rsidRDefault="00BA216B" w:rsidP="00614F98"/>
                          <w:p w14:paraId="6546B72D" w14:textId="77777777" w:rsidR="00BA216B" w:rsidRDefault="00BA216B" w:rsidP="00614F98"/>
                          <w:p w14:paraId="64EE31AE" w14:textId="77777777" w:rsidR="00BA216B" w:rsidRDefault="00BA216B" w:rsidP="00614F98"/>
                          <w:p w14:paraId="20F4D57A" w14:textId="77777777" w:rsidR="00BA216B" w:rsidRDefault="00BA216B" w:rsidP="00614F98"/>
                          <w:p w14:paraId="6BAE670F" w14:textId="77777777" w:rsidR="00BA216B" w:rsidRDefault="00BA216B" w:rsidP="00614F98"/>
                          <w:p w14:paraId="1CB49E11" w14:textId="77777777" w:rsidR="00BA216B" w:rsidRDefault="00BA216B" w:rsidP="00614F98"/>
                          <w:p w14:paraId="5820B024" w14:textId="77777777" w:rsidR="00BA216B" w:rsidRDefault="00BA216B" w:rsidP="00614F98"/>
                          <w:p w14:paraId="7912373B" w14:textId="77777777" w:rsidR="00BA216B" w:rsidRDefault="00BA216B" w:rsidP="00614F98"/>
                          <w:p w14:paraId="4ADDD0B0" w14:textId="77777777" w:rsidR="00BA216B" w:rsidRDefault="00BA216B" w:rsidP="00614F98"/>
                          <w:p w14:paraId="3A9BCC53" w14:textId="77777777" w:rsidR="00BA216B" w:rsidRDefault="00BA216B" w:rsidP="00614F98"/>
                          <w:p w14:paraId="05FA6492" w14:textId="77777777" w:rsidR="00BA216B" w:rsidRDefault="00BA216B" w:rsidP="00614F98"/>
                          <w:p w14:paraId="71F0F566" w14:textId="77777777" w:rsidR="00BA216B" w:rsidRDefault="00BA216B" w:rsidP="00614F98"/>
                          <w:p w14:paraId="44034B62" w14:textId="77777777" w:rsidR="00BA216B" w:rsidRDefault="00BA216B" w:rsidP="00614F98"/>
                          <w:p w14:paraId="4D6FB5DC" w14:textId="77777777" w:rsidR="00BA216B" w:rsidRDefault="00BA216B" w:rsidP="00614F98"/>
                          <w:p w14:paraId="51A088CB" w14:textId="77777777" w:rsidR="00BA216B" w:rsidRDefault="00BA216B" w:rsidP="00614F98"/>
                          <w:p w14:paraId="16ACC5B7" w14:textId="77777777" w:rsidR="00BA216B" w:rsidRDefault="00BA216B" w:rsidP="00614F98"/>
                          <w:p w14:paraId="7D29BB85" w14:textId="77777777" w:rsidR="00BA216B" w:rsidRDefault="00BA216B" w:rsidP="00614F98"/>
                          <w:p w14:paraId="450BC671" w14:textId="77777777" w:rsidR="00BA216B" w:rsidRDefault="00BA216B" w:rsidP="00614F98"/>
                          <w:p w14:paraId="6FC8B0E5" w14:textId="77777777" w:rsidR="00BA216B" w:rsidRDefault="00BA216B" w:rsidP="00614F98"/>
                          <w:p w14:paraId="013724DA" w14:textId="77777777" w:rsidR="00BA216B" w:rsidRDefault="00BA216B" w:rsidP="00614F98"/>
                          <w:p w14:paraId="3B8D62C9" w14:textId="77777777" w:rsidR="00BA216B" w:rsidRDefault="00BA216B" w:rsidP="00614F98"/>
                          <w:p w14:paraId="3A139D93" w14:textId="77777777" w:rsidR="00BA216B" w:rsidRDefault="00BA216B" w:rsidP="00614F98"/>
                          <w:p w14:paraId="1D90EC91" w14:textId="77777777" w:rsidR="00BA216B" w:rsidRDefault="00BA216B" w:rsidP="00614F98"/>
                          <w:p w14:paraId="5BD03A2F" w14:textId="77777777" w:rsidR="00BA216B" w:rsidRDefault="00BA216B" w:rsidP="00614F98"/>
                          <w:p w14:paraId="5E55102A" w14:textId="77777777" w:rsidR="00BA216B" w:rsidRDefault="00BA216B" w:rsidP="00614F98"/>
                          <w:p w14:paraId="0059F51A" w14:textId="77777777" w:rsidR="00BA216B" w:rsidRDefault="00BA216B" w:rsidP="00614F98"/>
                          <w:p w14:paraId="161C91C2" w14:textId="77777777" w:rsidR="00BA216B" w:rsidRDefault="00BA216B" w:rsidP="00614F98"/>
                          <w:p w14:paraId="61107281" w14:textId="77777777" w:rsidR="00BA216B" w:rsidRDefault="00BA216B" w:rsidP="00614F98"/>
                          <w:p w14:paraId="4F059B75" w14:textId="77777777" w:rsidR="00BA216B" w:rsidRDefault="00BA216B" w:rsidP="00614F98"/>
                          <w:p w14:paraId="2529A655" w14:textId="77777777" w:rsidR="00BA216B" w:rsidRDefault="00BA216B" w:rsidP="00614F98"/>
                          <w:p w14:paraId="49DEC1A7" w14:textId="77777777" w:rsidR="00BA216B" w:rsidRDefault="00BA216B" w:rsidP="00614F98"/>
                          <w:p w14:paraId="01B7F50B" w14:textId="77777777" w:rsidR="00BA216B" w:rsidRDefault="00BA216B" w:rsidP="00614F98"/>
                          <w:p w14:paraId="09406484" w14:textId="77777777" w:rsidR="00BA216B" w:rsidRDefault="00BA216B" w:rsidP="00614F98"/>
                          <w:p w14:paraId="065CD44E" w14:textId="77777777" w:rsidR="00BA216B" w:rsidRDefault="00BA216B" w:rsidP="00614F98"/>
                          <w:p w14:paraId="32496F39" w14:textId="77777777" w:rsidR="00BA216B" w:rsidRDefault="00BA216B" w:rsidP="00614F98"/>
                          <w:p w14:paraId="463C9F72" w14:textId="77777777" w:rsidR="00BA216B" w:rsidRDefault="00BA216B" w:rsidP="00614F98"/>
                          <w:p w14:paraId="1EBDC523" w14:textId="77777777" w:rsidR="00BA216B" w:rsidRDefault="00BA216B" w:rsidP="00614F98"/>
                          <w:p w14:paraId="714098B1" w14:textId="77777777" w:rsidR="00BA216B" w:rsidRDefault="00BA216B" w:rsidP="00614F98"/>
                          <w:p w14:paraId="562EBB5B" w14:textId="77777777" w:rsidR="00BA216B" w:rsidRDefault="00BA216B" w:rsidP="00614F98"/>
                          <w:p w14:paraId="59D6720A" w14:textId="77777777" w:rsidR="00BA216B" w:rsidRDefault="00BA216B" w:rsidP="00614F98"/>
                          <w:p w14:paraId="12E1DDA0" w14:textId="77777777" w:rsidR="00BA216B" w:rsidRDefault="00BA216B" w:rsidP="00614F98"/>
                          <w:p w14:paraId="7DFFFD7E" w14:textId="77777777" w:rsidR="00BA216B" w:rsidRDefault="00BA216B" w:rsidP="00614F98"/>
                          <w:p w14:paraId="60ACB7B8" w14:textId="77777777" w:rsidR="00BA216B" w:rsidRDefault="00BA216B" w:rsidP="00614F98"/>
                          <w:p w14:paraId="5D10EBE1" w14:textId="77777777" w:rsidR="00BA216B" w:rsidRDefault="00BA216B" w:rsidP="00614F98"/>
                          <w:p w14:paraId="6D35EF00" w14:textId="77777777" w:rsidR="00BA216B" w:rsidRDefault="00BA216B" w:rsidP="00614F98"/>
                          <w:p w14:paraId="491ED227" w14:textId="77777777" w:rsidR="00BA216B" w:rsidRDefault="00BA216B" w:rsidP="00614F98"/>
                          <w:p w14:paraId="3E710573" w14:textId="77777777" w:rsidR="00BA216B" w:rsidRDefault="00BA216B" w:rsidP="00614F98"/>
                          <w:p w14:paraId="10EADA1B" w14:textId="77777777" w:rsidR="00BA216B" w:rsidRDefault="00BA216B" w:rsidP="00614F98"/>
                          <w:p w14:paraId="1CBE02AC" w14:textId="77777777" w:rsidR="00BA216B" w:rsidRDefault="00BA216B" w:rsidP="00614F98"/>
                          <w:p w14:paraId="40793130" w14:textId="77777777" w:rsidR="00BA216B" w:rsidRDefault="00BA216B" w:rsidP="00614F98"/>
                          <w:p w14:paraId="0460DAD4" w14:textId="77777777" w:rsidR="00BA216B" w:rsidRDefault="00BA216B" w:rsidP="00614F98"/>
                          <w:p w14:paraId="12B7A912" w14:textId="77777777" w:rsidR="00BA216B" w:rsidRDefault="00BA216B" w:rsidP="00614F98"/>
                          <w:p w14:paraId="2ADDD7E7" w14:textId="77777777" w:rsidR="00BA216B" w:rsidRDefault="00BA216B" w:rsidP="00614F98"/>
                          <w:p w14:paraId="1BB093E2" w14:textId="77777777" w:rsidR="00BA216B" w:rsidRDefault="00BA216B" w:rsidP="00614F98"/>
                          <w:p w14:paraId="60260C35" w14:textId="77777777" w:rsidR="00BA216B" w:rsidRDefault="00BA216B" w:rsidP="00614F98"/>
                          <w:p w14:paraId="2EAF358E" w14:textId="77777777" w:rsidR="00BA216B" w:rsidRDefault="00BA216B" w:rsidP="00614F98"/>
                          <w:p w14:paraId="12A65C6F" w14:textId="77777777" w:rsidR="00BA216B" w:rsidRDefault="00BA216B" w:rsidP="00614F98"/>
                          <w:p w14:paraId="1334CB9E" w14:textId="77777777" w:rsidR="00BA216B" w:rsidRDefault="00BA216B" w:rsidP="00614F98"/>
                          <w:p w14:paraId="6B743633" w14:textId="77777777" w:rsidR="00BA216B" w:rsidRDefault="00BA216B" w:rsidP="00614F98"/>
                          <w:p w14:paraId="64503F81" w14:textId="77777777" w:rsidR="00BA216B" w:rsidRDefault="00BA216B" w:rsidP="00614F98"/>
                          <w:p w14:paraId="75A1372A" w14:textId="77777777" w:rsidR="00BA216B" w:rsidRDefault="00BA216B" w:rsidP="00614F98"/>
                          <w:p w14:paraId="44CE3766" w14:textId="77777777" w:rsidR="00BA216B" w:rsidRDefault="00BA216B" w:rsidP="00614F98"/>
                          <w:p w14:paraId="363028AF" w14:textId="77777777" w:rsidR="00BA216B" w:rsidRDefault="00BA216B" w:rsidP="00614F98"/>
                          <w:p w14:paraId="7095993D" w14:textId="77777777" w:rsidR="00BA216B" w:rsidRDefault="00BA216B" w:rsidP="00614F98"/>
                          <w:p w14:paraId="3624A6EE" w14:textId="77777777" w:rsidR="00BA216B" w:rsidRDefault="00BA216B" w:rsidP="00614F98"/>
                          <w:p w14:paraId="3724D659" w14:textId="77777777" w:rsidR="00BA216B" w:rsidRDefault="00BA216B" w:rsidP="00614F98"/>
                          <w:p w14:paraId="1B3FDEAA" w14:textId="77777777" w:rsidR="00BA216B" w:rsidRDefault="00BA216B" w:rsidP="00614F98"/>
                          <w:p w14:paraId="7C4DDA6C" w14:textId="77777777" w:rsidR="00BA216B" w:rsidRDefault="00BA216B" w:rsidP="00614F98"/>
                          <w:p w14:paraId="51C16A0D" w14:textId="77777777" w:rsidR="00BA216B" w:rsidRDefault="00BA216B" w:rsidP="00614F98"/>
                          <w:p w14:paraId="040E68A4" w14:textId="77777777" w:rsidR="00BA216B" w:rsidRDefault="00BA216B" w:rsidP="00614F98"/>
                          <w:p w14:paraId="37D10EFB" w14:textId="77777777" w:rsidR="00BA216B" w:rsidRDefault="00BA216B" w:rsidP="00614F98"/>
                          <w:p w14:paraId="6A387DE3" w14:textId="77777777" w:rsidR="00BA216B" w:rsidRDefault="00BA216B" w:rsidP="00614F98"/>
                          <w:p w14:paraId="14424AFA" w14:textId="77777777" w:rsidR="00BA216B" w:rsidRDefault="00BA216B" w:rsidP="00614F98"/>
                          <w:p w14:paraId="4E4326AC" w14:textId="77777777" w:rsidR="00BA216B" w:rsidRDefault="00BA216B" w:rsidP="00614F98"/>
                          <w:p w14:paraId="012F63C3" w14:textId="77777777" w:rsidR="00BA216B" w:rsidRDefault="00BA216B" w:rsidP="00614F98"/>
                          <w:p w14:paraId="1212EA10" w14:textId="77777777" w:rsidR="00BA216B" w:rsidRDefault="00BA216B" w:rsidP="00614F98"/>
                          <w:p w14:paraId="7AAA2075" w14:textId="77777777" w:rsidR="00BA216B" w:rsidRDefault="00BA216B" w:rsidP="00614F98"/>
                          <w:p w14:paraId="6BAC1A21" w14:textId="77777777" w:rsidR="00BA216B" w:rsidRDefault="00BA216B" w:rsidP="00614F98"/>
                          <w:p w14:paraId="447362B1" w14:textId="77777777" w:rsidR="00BA216B" w:rsidRDefault="00BA216B" w:rsidP="00614F98"/>
                          <w:p w14:paraId="199E0023" w14:textId="77777777" w:rsidR="00BA216B" w:rsidRDefault="00BA216B" w:rsidP="00614F98"/>
                          <w:p w14:paraId="5D77FE67" w14:textId="77777777" w:rsidR="00BA216B" w:rsidRDefault="00BA216B" w:rsidP="00614F98"/>
                          <w:p w14:paraId="5F679E64" w14:textId="77777777" w:rsidR="00BA216B" w:rsidRDefault="00BA216B" w:rsidP="00614F98"/>
                          <w:p w14:paraId="25344E87" w14:textId="77777777" w:rsidR="00BA216B" w:rsidRDefault="00BA216B" w:rsidP="00614F98"/>
                          <w:p w14:paraId="62B54F9B" w14:textId="77777777" w:rsidR="00BA216B" w:rsidRDefault="00BA216B" w:rsidP="00614F98"/>
                          <w:p w14:paraId="60BBE0D9" w14:textId="77777777" w:rsidR="00BA216B" w:rsidRDefault="00BA216B" w:rsidP="00614F98"/>
                          <w:p w14:paraId="22ADC21F" w14:textId="77777777" w:rsidR="00BA216B" w:rsidRDefault="00BA216B" w:rsidP="00614F98"/>
                          <w:p w14:paraId="7EFCD834" w14:textId="77777777" w:rsidR="00BA216B" w:rsidRDefault="00BA216B" w:rsidP="00614F98"/>
                          <w:p w14:paraId="44FF44E4" w14:textId="77777777" w:rsidR="00BA216B" w:rsidRDefault="00BA216B" w:rsidP="00614F98"/>
                          <w:p w14:paraId="1002BE5D" w14:textId="77777777" w:rsidR="00BA216B" w:rsidRDefault="00BA216B" w:rsidP="00614F98"/>
                          <w:p w14:paraId="544DBFF7" w14:textId="77777777" w:rsidR="00BA216B" w:rsidRDefault="00BA216B" w:rsidP="00614F98"/>
                          <w:p w14:paraId="45CA39D3" w14:textId="77777777" w:rsidR="00BA216B" w:rsidRDefault="00BA216B" w:rsidP="00614F98"/>
                          <w:p w14:paraId="7A193E59" w14:textId="77777777" w:rsidR="00BA216B" w:rsidRDefault="00BA216B" w:rsidP="00614F98"/>
                          <w:p w14:paraId="3579CF59" w14:textId="77777777" w:rsidR="00BA216B" w:rsidRDefault="00BA216B" w:rsidP="00614F98"/>
                          <w:p w14:paraId="1D145C48" w14:textId="77777777" w:rsidR="00BA216B" w:rsidRDefault="00BA216B" w:rsidP="00614F98"/>
                          <w:p w14:paraId="3124EC8E" w14:textId="77777777" w:rsidR="00BA216B" w:rsidRDefault="00BA216B" w:rsidP="00614F98"/>
                          <w:p w14:paraId="7093D87A" w14:textId="77777777" w:rsidR="00BA216B" w:rsidRDefault="00BA216B" w:rsidP="00614F98"/>
                          <w:p w14:paraId="72E4B8CD" w14:textId="77777777" w:rsidR="00BA216B" w:rsidRDefault="00BA216B" w:rsidP="00614F98"/>
                          <w:p w14:paraId="4B9293AC" w14:textId="77777777" w:rsidR="00BA216B" w:rsidRDefault="00BA216B" w:rsidP="00614F98"/>
                          <w:p w14:paraId="5138096C" w14:textId="77777777" w:rsidR="00BA216B" w:rsidRDefault="00BA216B" w:rsidP="00614F98"/>
                          <w:p w14:paraId="6DCE4933" w14:textId="77777777" w:rsidR="00BA216B" w:rsidRDefault="00BA216B" w:rsidP="00614F98"/>
                          <w:p w14:paraId="1DDB28FC" w14:textId="77777777" w:rsidR="00BA216B" w:rsidRDefault="00BA216B" w:rsidP="00614F98"/>
                          <w:p w14:paraId="7BBFFDF8" w14:textId="77777777" w:rsidR="00BA216B" w:rsidRDefault="00BA216B" w:rsidP="00614F98"/>
                          <w:p w14:paraId="0F7F1CAA" w14:textId="77777777" w:rsidR="00BA216B" w:rsidRDefault="00BA216B" w:rsidP="00614F98"/>
                          <w:p w14:paraId="1A7B6C1E" w14:textId="77777777" w:rsidR="00BA216B" w:rsidRDefault="00BA216B" w:rsidP="00614F98"/>
                          <w:p w14:paraId="0BEF83E2" w14:textId="77777777" w:rsidR="00BA216B" w:rsidRDefault="00BA216B" w:rsidP="00614F98"/>
                          <w:p w14:paraId="7EA3256D" w14:textId="77777777" w:rsidR="00BA216B" w:rsidRDefault="00BA216B" w:rsidP="00614F98"/>
                          <w:p w14:paraId="53DFCCDE" w14:textId="77777777" w:rsidR="00BA216B" w:rsidRDefault="00BA216B" w:rsidP="00614F98"/>
                          <w:p w14:paraId="4BC34DAB" w14:textId="77777777" w:rsidR="00BA216B" w:rsidRDefault="00BA216B" w:rsidP="00614F98"/>
                          <w:p w14:paraId="1E877DFA" w14:textId="77777777" w:rsidR="00BA216B" w:rsidRDefault="00BA216B" w:rsidP="00614F98"/>
                          <w:p w14:paraId="4EF8A607" w14:textId="77777777" w:rsidR="00BA216B" w:rsidRDefault="00BA216B" w:rsidP="00614F98"/>
                          <w:p w14:paraId="34063BF3" w14:textId="77777777" w:rsidR="00BA216B" w:rsidRDefault="00BA216B" w:rsidP="00614F98"/>
                          <w:p w14:paraId="6E36B836" w14:textId="77777777" w:rsidR="00BA216B" w:rsidRDefault="00BA216B" w:rsidP="00614F98"/>
                          <w:p w14:paraId="4445CEC7" w14:textId="77777777" w:rsidR="00BA216B" w:rsidRDefault="00BA216B" w:rsidP="00614F98"/>
                          <w:p w14:paraId="451A7625" w14:textId="77777777" w:rsidR="00BA216B" w:rsidRDefault="00BA216B" w:rsidP="00614F98"/>
                          <w:p w14:paraId="233338B8" w14:textId="77777777" w:rsidR="00BA216B" w:rsidRDefault="00BA216B" w:rsidP="00614F98"/>
                          <w:p w14:paraId="7F13A50F" w14:textId="77777777" w:rsidR="00BA216B" w:rsidRDefault="00BA216B" w:rsidP="00614F98"/>
                          <w:p w14:paraId="2FB035D3" w14:textId="77777777" w:rsidR="00BA216B" w:rsidRDefault="00BA216B" w:rsidP="00614F98"/>
                          <w:p w14:paraId="160D9F6B" w14:textId="77777777" w:rsidR="00BA216B" w:rsidRDefault="00BA216B" w:rsidP="00614F98"/>
                          <w:p w14:paraId="23A99574" w14:textId="77777777" w:rsidR="00BA216B" w:rsidRDefault="00BA216B" w:rsidP="00614F98"/>
                          <w:p w14:paraId="3BD744DA" w14:textId="77777777" w:rsidR="00BA216B" w:rsidRDefault="00BA216B" w:rsidP="00614F98"/>
                          <w:p w14:paraId="4C79447F" w14:textId="77777777" w:rsidR="00BA216B" w:rsidRDefault="00BA216B" w:rsidP="00614F98"/>
                          <w:p w14:paraId="6345AC27" w14:textId="77777777" w:rsidR="00BA216B" w:rsidRDefault="00BA216B" w:rsidP="00614F98"/>
                          <w:p w14:paraId="02EA4337" w14:textId="77777777" w:rsidR="00BA216B" w:rsidRDefault="00BA216B" w:rsidP="00614F98"/>
                          <w:p w14:paraId="70214FCC" w14:textId="77777777" w:rsidR="00BA216B" w:rsidRDefault="00BA216B" w:rsidP="00614F98"/>
                          <w:p w14:paraId="48FF3581" w14:textId="77777777" w:rsidR="00BA216B" w:rsidRDefault="00BA216B" w:rsidP="00614F98"/>
                          <w:p w14:paraId="01B4721B" w14:textId="77777777" w:rsidR="00BA216B" w:rsidRDefault="00BA216B" w:rsidP="00614F98"/>
                          <w:p w14:paraId="028A19EE" w14:textId="77777777" w:rsidR="00BA216B" w:rsidRDefault="00BA216B" w:rsidP="00614F98"/>
                          <w:p w14:paraId="071161B6" w14:textId="77777777" w:rsidR="00BA216B" w:rsidRDefault="00BA216B" w:rsidP="00614F98"/>
                          <w:p w14:paraId="40DE279A" w14:textId="77777777" w:rsidR="00BA216B" w:rsidRDefault="00BA216B" w:rsidP="00614F98"/>
                          <w:p w14:paraId="25A222C5" w14:textId="77777777" w:rsidR="00BA216B" w:rsidRDefault="00BA216B" w:rsidP="00614F98"/>
                          <w:p w14:paraId="581CAF70" w14:textId="77777777" w:rsidR="00BA216B" w:rsidRDefault="00BA216B" w:rsidP="00614F98"/>
                          <w:p w14:paraId="5F834DA7" w14:textId="77777777" w:rsidR="00BA216B" w:rsidRDefault="00BA216B" w:rsidP="00614F98"/>
                          <w:p w14:paraId="4B46E412" w14:textId="77777777" w:rsidR="00BA216B" w:rsidRDefault="00BA216B" w:rsidP="00614F98"/>
                          <w:p w14:paraId="79A86FA9" w14:textId="77777777" w:rsidR="00BA216B" w:rsidRDefault="00BA216B" w:rsidP="00614F98"/>
                          <w:p w14:paraId="4DD0A087" w14:textId="77777777" w:rsidR="00BA216B" w:rsidRDefault="00BA216B" w:rsidP="00614F98"/>
                          <w:p w14:paraId="57AB37E1" w14:textId="77777777" w:rsidR="00BA216B" w:rsidRDefault="00BA216B" w:rsidP="00614F98"/>
                          <w:p w14:paraId="5E8B8E99" w14:textId="77777777" w:rsidR="00BA216B" w:rsidRDefault="00BA216B" w:rsidP="00614F98"/>
                          <w:p w14:paraId="2AEA77F3" w14:textId="77777777" w:rsidR="00BA216B" w:rsidRDefault="00BA216B" w:rsidP="00614F98"/>
                          <w:p w14:paraId="00085C21" w14:textId="77777777" w:rsidR="00BA216B" w:rsidRDefault="00BA216B" w:rsidP="00614F98"/>
                          <w:p w14:paraId="5BC30FF7" w14:textId="77777777" w:rsidR="00BA216B" w:rsidRDefault="00BA216B" w:rsidP="00614F98"/>
                          <w:p w14:paraId="6548567D" w14:textId="77777777" w:rsidR="00BA216B" w:rsidRDefault="00BA216B" w:rsidP="00614F98"/>
                          <w:p w14:paraId="232AE622" w14:textId="77777777" w:rsidR="00BA216B" w:rsidRDefault="00BA216B" w:rsidP="00614F98"/>
                          <w:p w14:paraId="3FCB6F55" w14:textId="77777777" w:rsidR="00BA216B" w:rsidRDefault="00BA216B" w:rsidP="00614F98"/>
                          <w:p w14:paraId="7A7AE691" w14:textId="77777777" w:rsidR="00BA216B" w:rsidRDefault="00BA216B" w:rsidP="00614F98"/>
                          <w:p w14:paraId="57EC4EF2" w14:textId="77777777" w:rsidR="00BA216B" w:rsidRDefault="00BA216B" w:rsidP="00614F98"/>
                          <w:p w14:paraId="1F9D86F0" w14:textId="77777777" w:rsidR="00BA216B" w:rsidRDefault="00BA216B" w:rsidP="00614F98"/>
                          <w:p w14:paraId="794E63AD" w14:textId="77777777" w:rsidR="00BA216B" w:rsidRDefault="00BA216B" w:rsidP="00614F98"/>
                          <w:p w14:paraId="4F52D06B" w14:textId="77777777" w:rsidR="00BA216B" w:rsidRDefault="00BA216B" w:rsidP="00614F98"/>
                          <w:p w14:paraId="37127A5B" w14:textId="77777777" w:rsidR="00BA216B" w:rsidRDefault="00BA216B" w:rsidP="00614F98"/>
                          <w:p w14:paraId="5AECB499" w14:textId="77777777" w:rsidR="00BA216B" w:rsidRDefault="00BA216B" w:rsidP="00614F98"/>
                          <w:p w14:paraId="45D92C9F" w14:textId="77777777" w:rsidR="00BA216B" w:rsidRDefault="00BA216B" w:rsidP="00614F98"/>
                          <w:p w14:paraId="37919DD6" w14:textId="77777777" w:rsidR="00BA216B" w:rsidRDefault="00BA216B" w:rsidP="00614F98"/>
                          <w:p w14:paraId="6860FEEB" w14:textId="77777777" w:rsidR="00BA216B" w:rsidRDefault="00BA216B" w:rsidP="00614F98"/>
                          <w:p w14:paraId="6C2077F4" w14:textId="77777777" w:rsidR="00BA216B" w:rsidRDefault="00BA216B" w:rsidP="00614F98"/>
                          <w:p w14:paraId="34A6ABC6" w14:textId="77777777" w:rsidR="00BA216B" w:rsidRDefault="00BA216B" w:rsidP="00614F98"/>
                          <w:p w14:paraId="7918A690" w14:textId="77777777" w:rsidR="00BA216B" w:rsidRDefault="00BA216B" w:rsidP="00614F98"/>
                          <w:p w14:paraId="41BAE822" w14:textId="77777777" w:rsidR="00BA216B" w:rsidRDefault="00BA216B" w:rsidP="00614F98"/>
                          <w:p w14:paraId="3A684A13" w14:textId="77777777" w:rsidR="00BA216B" w:rsidRDefault="00BA216B" w:rsidP="00614F98"/>
                          <w:p w14:paraId="4DEEA00E" w14:textId="77777777" w:rsidR="00BA216B" w:rsidRDefault="00BA216B" w:rsidP="00614F98"/>
                          <w:p w14:paraId="567F1B2B" w14:textId="77777777" w:rsidR="00BA216B" w:rsidRDefault="00BA216B" w:rsidP="00614F98"/>
                          <w:p w14:paraId="6542118B" w14:textId="77777777" w:rsidR="00BA216B" w:rsidRDefault="00BA216B" w:rsidP="00614F98"/>
                          <w:p w14:paraId="32A7E1EE" w14:textId="77777777" w:rsidR="00BA216B" w:rsidRDefault="00BA216B" w:rsidP="00614F98"/>
                          <w:p w14:paraId="6D933888" w14:textId="77777777" w:rsidR="00BA216B" w:rsidRDefault="00BA216B" w:rsidP="00614F98"/>
                          <w:p w14:paraId="43ECA7C7" w14:textId="77777777" w:rsidR="00BA216B" w:rsidRDefault="00BA216B" w:rsidP="00614F98"/>
                          <w:p w14:paraId="68ED4632" w14:textId="77777777" w:rsidR="00BA216B" w:rsidRDefault="00BA216B" w:rsidP="00614F98"/>
                          <w:p w14:paraId="71AAE240" w14:textId="77777777" w:rsidR="00BA216B" w:rsidRDefault="00BA216B" w:rsidP="00614F98"/>
                          <w:p w14:paraId="43B69548" w14:textId="77777777" w:rsidR="00BA216B" w:rsidRDefault="00BA216B" w:rsidP="00614F98"/>
                          <w:p w14:paraId="4E89B183" w14:textId="77777777" w:rsidR="00BA216B" w:rsidRDefault="00BA216B" w:rsidP="00614F98"/>
                          <w:p w14:paraId="136BDDF0" w14:textId="77777777" w:rsidR="00BA216B" w:rsidRDefault="00BA216B" w:rsidP="00614F98"/>
                          <w:p w14:paraId="2C2DF085" w14:textId="77777777" w:rsidR="00BA216B" w:rsidRDefault="00BA216B" w:rsidP="00614F98"/>
                          <w:p w14:paraId="7970D7DC" w14:textId="77777777" w:rsidR="00BA216B" w:rsidRDefault="00BA216B" w:rsidP="00614F98"/>
                          <w:p w14:paraId="7915FFF0" w14:textId="77777777" w:rsidR="00BA216B" w:rsidRDefault="00BA216B" w:rsidP="00614F98"/>
                          <w:p w14:paraId="5C08A57A" w14:textId="77777777" w:rsidR="00BA216B" w:rsidRDefault="00BA216B" w:rsidP="00614F98"/>
                          <w:p w14:paraId="52C12CEF" w14:textId="77777777" w:rsidR="00BA216B" w:rsidRDefault="00BA216B" w:rsidP="00614F98"/>
                          <w:p w14:paraId="57E5B114" w14:textId="77777777" w:rsidR="00BA216B" w:rsidRDefault="00BA216B" w:rsidP="00614F98"/>
                          <w:p w14:paraId="21C72775" w14:textId="77777777" w:rsidR="00BA216B" w:rsidRDefault="00BA216B" w:rsidP="00614F98"/>
                          <w:p w14:paraId="70416926" w14:textId="77777777" w:rsidR="00BA216B" w:rsidRDefault="00BA216B" w:rsidP="00614F98"/>
                          <w:p w14:paraId="186BD91C" w14:textId="77777777" w:rsidR="00BA216B" w:rsidRDefault="00BA216B" w:rsidP="00614F98"/>
                          <w:p w14:paraId="7C74B5D9" w14:textId="77777777" w:rsidR="00BA216B" w:rsidRDefault="00BA216B" w:rsidP="00614F98"/>
                          <w:p w14:paraId="24714C41" w14:textId="77777777" w:rsidR="00BA216B" w:rsidRDefault="00BA216B" w:rsidP="00614F98"/>
                          <w:p w14:paraId="29872E5C" w14:textId="77777777" w:rsidR="00BA216B" w:rsidRDefault="00BA216B" w:rsidP="00614F98"/>
                          <w:p w14:paraId="420A439B" w14:textId="77777777" w:rsidR="00BA216B" w:rsidRDefault="00BA216B" w:rsidP="00614F98"/>
                          <w:p w14:paraId="1ED07664" w14:textId="77777777" w:rsidR="00BA216B" w:rsidRDefault="00BA216B" w:rsidP="00614F98"/>
                          <w:p w14:paraId="3E5A8F14" w14:textId="77777777" w:rsidR="00BA216B" w:rsidRDefault="00BA216B" w:rsidP="00614F98"/>
                          <w:p w14:paraId="332FC74F" w14:textId="77777777" w:rsidR="00BA216B" w:rsidRDefault="00BA216B" w:rsidP="00614F98"/>
                          <w:p w14:paraId="4AFE01C2" w14:textId="77777777" w:rsidR="00BA216B" w:rsidRDefault="00BA216B" w:rsidP="00614F98"/>
                          <w:p w14:paraId="0D964413" w14:textId="77777777" w:rsidR="00BA216B" w:rsidRDefault="00BA216B" w:rsidP="00614F98"/>
                          <w:p w14:paraId="58BE4326" w14:textId="77777777" w:rsidR="00BA216B" w:rsidRDefault="00BA216B" w:rsidP="00614F98"/>
                          <w:p w14:paraId="1622F621" w14:textId="77777777" w:rsidR="00BA216B" w:rsidRDefault="00BA216B" w:rsidP="00614F98"/>
                          <w:p w14:paraId="564903FD" w14:textId="77777777" w:rsidR="00BA216B" w:rsidRDefault="00BA216B" w:rsidP="00614F98"/>
                          <w:p w14:paraId="4A2ADCFF" w14:textId="77777777" w:rsidR="00BA216B" w:rsidRDefault="00BA216B" w:rsidP="00614F98"/>
                          <w:p w14:paraId="696D058A" w14:textId="77777777" w:rsidR="00BA216B" w:rsidRDefault="00BA216B" w:rsidP="00614F98"/>
                          <w:p w14:paraId="167A7659" w14:textId="77777777" w:rsidR="00BA216B" w:rsidRDefault="00BA216B" w:rsidP="00614F98"/>
                          <w:p w14:paraId="731AE76E" w14:textId="77777777" w:rsidR="00BA216B" w:rsidRDefault="00BA216B" w:rsidP="00614F98"/>
                          <w:p w14:paraId="6A2D6284" w14:textId="77777777" w:rsidR="00BA216B" w:rsidRDefault="00BA216B" w:rsidP="00614F98"/>
                          <w:p w14:paraId="6A295005" w14:textId="77777777" w:rsidR="00BA216B" w:rsidRDefault="00BA216B" w:rsidP="00614F98"/>
                          <w:p w14:paraId="4DEFC980" w14:textId="77777777" w:rsidR="00BA216B" w:rsidRDefault="00BA216B" w:rsidP="00614F98"/>
                          <w:p w14:paraId="03120CBE" w14:textId="77777777" w:rsidR="00BA216B" w:rsidRDefault="00BA216B" w:rsidP="00614F98"/>
                          <w:p w14:paraId="667F954F" w14:textId="77777777" w:rsidR="00BA216B" w:rsidRDefault="00BA216B" w:rsidP="00614F98"/>
                          <w:p w14:paraId="478FF20F" w14:textId="77777777" w:rsidR="00BA216B" w:rsidRDefault="00BA216B" w:rsidP="00614F98"/>
                          <w:p w14:paraId="78460BAD" w14:textId="77777777" w:rsidR="00BA216B" w:rsidRDefault="00BA216B" w:rsidP="00614F98"/>
                          <w:p w14:paraId="323AF112" w14:textId="77777777" w:rsidR="00BA216B" w:rsidRDefault="00BA216B" w:rsidP="00614F98"/>
                          <w:p w14:paraId="1A3F17E2" w14:textId="77777777" w:rsidR="00BA216B" w:rsidRDefault="00BA216B" w:rsidP="00614F98"/>
                          <w:p w14:paraId="0183F280" w14:textId="77777777" w:rsidR="00BA216B" w:rsidRDefault="00BA216B" w:rsidP="00614F98"/>
                          <w:p w14:paraId="3DFAD139" w14:textId="77777777" w:rsidR="00BA216B" w:rsidRDefault="00BA216B" w:rsidP="00614F98"/>
                          <w:p w14:paraId="5A393E70" w14:textId="77777777" w:rsidR="00BA216B" w:rsidRDefault="00BA216B" w:rsidP="00614F98"/>
                          <w:p w14:paraId="611D45F9" w14:textId="77777777" w:rsidR="00BA216B" w:rsidRDefault="00BA216B" w:rsidP="00614F98"/>
                          <w:p w14:paraId="3B1241E4" w14:textId="77777777" w:rsidR="00BA216B" w:rsidRDefault="00BA216B" w:rsidP="00614F98"/>
                          <w:p w14:paraId="467698E7" w14:textId="77777777" w:rsidR="00BA216B" w:rsidRDefault="00BA216B" w:rsidP="00614F98"/>
                          <w:p w14:paraId="4ED49DEC" w14:textId="77777777" w:rsidR="00BA216B" w:rsidRDefault="00BA216B" w:rsidP="00614F98"/>
                          <w:p w14:paraId="4DBB55ED" w14:textId="77777777" w:rsidR="00BA216B" w:rsidRDefault="00BA216B" w:rsidP="00614F98"/>
                          <w:p w14:paraId="26DC5438" w14:textId="77777777" w:rsidR="00BA216B" w:rsidRDefault="00BA216B" w:rsidP="00614F98"/>
                          <w:p w14:paraId="6D97AA21" w14:textId="77777777" w:rsidR="00BA216B" w:rsidRDefault="00BA216B" w:rsidP="00614F98"/>
                          <w:p w14:paraId="6E66A042" w14:textId="77777777" w:rsidR="00BA216B" w:rsidRDefault="00BA216B" w:rsidP="00614F98"/>
                          <w:p w14:paraId="721EEFF2" w14:textId="77777777" w:rsidR="00BA216B" w:rsidRDefault="00BA216B" w:rsidP="00614F98"/>
                          <w:p w14:paraId="27E80D61" w14:textId="77777777" w:rsidR="00BA216B" w:rsidRDefault="00BA216B" w:rsidP="00614F98"/>
                          <w:p w14:paraId="0C55FC76" w14:textId="77777777" w:rsidR="00BA216B" w:rsidRDefault="00BA216B" w:rsidP="00614F98"/>
                          <w:p w14:paraId="59C2F383" w14:textId="77777777" w:rsidR="00BA216B" w:rsidRDefault="00BA216B" w:rsidP="00614F98"/>
                          <w:p w14:paraId="2704CEB8" w14:textId="77777777" w:rsidR="00BA216B" w:rsidRDefault="00BA216B" w:rsidP="00614F98"/>
                          <w:p w14:paraId="7E7B326B" w14:textId="77777777" w:rsidR="00BA216B" w:rsidRDefault="00BA216B" w:rsidP="00614F98"/>
                          <w:p w14:paraId="574A414F" w14:textId="77777777" w:rsidR="00BA216B" w:rsidRDefault="00BA216B" w:rsidP="00614F98"/>
                          <w:p w14:paraId="56B85913" w14:textId="77777777" w:rsidR="00BA216B" w:rsidRDefault="00BA216B" w:rsidP="00614F98"/>
                          <w:p w14:paraId="793E24E3" w14:textId="77777777" w:rsidR="00BA216B" w:rsidRDefault="00BA216B" w:rsidP="00614F98"/>
                          <w:p w14:paraId="601A0363" w14:textId="77777777" w:rsidR="00BA216B" w:rsidRDefault="00BA216B" w:rsidP="00614F98"/>
                          <w:p w14:paraId="6100CE98" w14:textId="77777777" w:rsidR="00BA216B" w:rsidRDefault="00BA216B" w:rsidP="00614F98"/>
                          <w:p w14:paraId="7702910E" w14:textId="77777777" w:rsidR="00BA216B" w:rsidRDefault="00BA216B" w:rsidP="00614F98"/>
                          <w:p w14:paraId="3883BF3F" w14:textId="77777777" w:rsidR="00BA216B" w:rsidRDefault="00BA216B" w:rsidP="00614F98"/>
                          <w:p w14:paraId="314CA2CA" w14:textId="77777777" w:rsidR="00BA216B" w:rsidRDefault="00BA216B" w:rsidP="00614F98"/>
                          <w:p w14:paraId="640DDD1F" w14:textId="77777777" w:rsidR="00BA216B" w:rsidRDefault="00BA216B" w:rsidP="00614F98"/>
                          <w:p w14:paraId="02E8E1E1" w14:textId="77777777" w:rsidR="00BA216B" w:rsidRDefault="00BA216B" w:rsidP="00614F98"/>
                          <w:p w14:paraId="3B2E32A1" w14:textId="77777777" w:rsidR="00BA216B" w:rsidRDefault="00BA216B" w:rsidP="00614F98"/>
                          <w:p w14:paraId="765925AD" w14:textId="77777777" w:rsidR="00BA216B" w:rsidRDefault="00BA216B" w:rsidP="00614F98"/>
                          <w:p w14:paraId="550750DD" w14:textId="77777777" w:rsidR="00BA216B" w:rsidRDefault="00BA216B" w:rsidP="00614F98"/>
                          <w:p w14:paraId="14B6013C" w14:textId="77777777" w:rsidR="00BA216B" w:rsidRDefault="00BA216B" w:rsidP="00614F98"/>
                          <w:p w14:paraId="255A1132" w14:textId="77777777" w:rsidR="00BA216B" w:rsidRDefault="00BA216B" w:rsidP="00614F98"/>
                          <w:p w14:paraId="0B528010" w14:textId="77777777" w:rsidR="00BA216B" w:rsidRDefault="00BA216B" w:rsidP="00614F98"/>
                          <w:p w14:paraId="77079191" w14:textId="77777777" w:rsidR="00BA216B" w:rsidRDefault="00BA216B" w:rsidP="00614F98"/>
                          <w:p w14:paraId="78686ADF" w14:textId="77777777" w:rsidR="00BA216B" w:rsidRDefault="00BA216B" w:rsidP="00614F98"/>
                          <w:p w14:paraId="58D8EF50" w14:textId="77777777" w:rsidR="00BA216B" w:rsidRDefault="00BA216B" w:rsidP="00614F98"/>
                          <w:p w14:paraId="1561A51C" w14:textId="77777777" w:rsidR="00BA216B" w:rsidRDefault="00BA216B" w:rsidP="00614F98"/>
                          <w:p w14:paraId="5E07DCDD" w14:textId="77777777" w:rsidR="00BA216B" w:rsidRDefault="00BA216B" w:rsidP="00614F98"/>
                          <w:p w14:paraId="6EB1053D" w14:textId="77777777" w:rsidR="00BA216B" w:rsidRDefault="00BA216B" w:rsidP="00614F98"/>
                          <w:p w14:paraId="1822F823" w14:textId="77777777" w:rsidR="00BA216B" w:rsidRDefault="00BA216B" w:rsidP="00614F98"/>
                          <w:p w14:paraId="10961DAD" w14:textId="77777777" w:rsidR="00BA216B" w:rsidRDefault="00BA216B" w:rsidP="00614F98"/>
                          <w:p w14:paraId="69FD29D8" w14:textId="77777777" w:rsidR="00BA216B" w:rsidRDefault="00BA216B" w:rsidP="00614F98"/>
                          <w:p w14:paraId="303B45EC" w14:textId="77777777" w:rsidR="00BA216B" w:rsidRDefault="00BA216B" w:rsidP="00614F98"/>
                          <w:p w14:paraId="6CF62B46" w14:textId="77777777" w:rsidR="00BA216B" w:rsidRDefault="00BA216B" w:rsidP="00614F98"/>
                          <w:p w14:paraId="3AE713A4" w14:textId="77777777" w:rsidR="00BA216B" w:rsidRDefault="00BA216B" w:rsidP="00614F98"/>
                          <w:p w14:paraId="4DE9541E" w14:textId="77777777" w:rsidR="00BA216B" w:rsidRDefault="00BA216B" w:rsidP="00614F98"/>
                          <w:p w14:paraId="0B4CDF10" w14:textId="77777777" w:rsidR="00BA216B" w:rsidRDefault="00BA216B" w:rsidP="00614F98"/>
                          <w:p w14:paraId="1F162C53" w14:textId="77777777" w:rsidR="00BA216B" w:rsidRDefault="00BA216B" w:rsidP="00614F98"/>
                          <w:p w14:paraId="30AF38E1" w14:textId="77777777" w:rsidR="00BA216B" w:rsidRDefault="00BA216B" w:rsidP="00614F98"/>
                          <w:p w14:paraId="4D25E994" w14:textId="77777777" w:rsidR="00BA216B" w:rsidRDefault="00BA216B" w:rsidP="00614F98"/>
                          <w:p w14:paraId="427EA470" w14:textId="77777777" w:rsidR="00BA216B" w:rsidRDefault="00BA216B" w:rsidP="00614F98"/>
                          <w:p w14:paraId="0F773615" w14:textId="77777777" w:rsidR="00BA216B" w:rsidRDefault="00BA216B" w:rsidP="00614F98"/>
                          <w:p w14:paraId="6B626B7D" w14:textId="77777777" w:rsidR="00BA216B" w:rsidRDefault="00BA216B" w:rsidP="00614F98"/>
                          <w:p w14:paraId="39C28C87" w14:textId="77777777" w:rsidR="00BA216B" w:rsidRDefault="00BA216B" w:rsidP="00614F98"/>
                          <w:p w14:paraId="7795E318" w14:textId="77777777" w:rsidR="00BA216B" w:rsidRDefault="00BA216B" w:rsidP="00614F98"/>
                          <w:p w14:paraId="4C35F792" w14:textId="77777777" w:rsidR="00BA216B" w:rsidRDefault="00BA216B" w:rsidP="00614F98"/>
                          <w:p w14:paraId="4D676C96" w14:textId="77777777" w:rsidR="00BA216B" w:rsidRDefault="00BA216B" w:rsidP="00614F98"/>
                          <w:p w14:paraId="13BD9A73" w14:textId="77777777" w:rsidR="00BA216B" w:rsidRDefault="00BA216B" w:rsidP="00614F98"/>
                          <w:p w14:paraId="6BDAED17" w14:textId="77777777" w:rsidR="00BA216B" w:rsidRDefault="00BA216B" w:rsidP="00614F98"/>
                          <w:p w14:paraId="48C677DA" w14:textId="77777777" w:rsidR="00BA216B" w:rsidRDefault="00BA216B" w:rsidP="00614F98"/>
                          <w:p w14:paraId="00F0C0A3" w14:textId="77777777" w:rsidR="00BA216B" w:rsidRDefault="00BA216B" w:rsidP="00614F98"/>
                          <w:p w14:paraId="2F1AE9E8" w14:textId="77777777" w:rsidR="00BA216B" w:rsidRDefault="00BA216B" w:rsidP="00614F98"/>
                          <w:p w14:paraId="368C4811" w14:textId="77777777" w:rsidR="00BA216B" w:rsidRDefault="00BA216B" w:rsidP="00614F98"/>
                          <w:p w14:paraId="3EB590E6" w14:textId="77777777" w:rsidR="00BA216B" w:rsidRDefault="00BA216B" w:rsidP="00614F98"/>
                          <w:p w14:paraId="5684AC1B" w14:textId="77777777" w:rsidR="00BA216B" w:rsidRDefault="00BA216B" w:rsidP="00614F98"/>
                          <w:p w14:paraId="3ACB7EDF" w14:textId="77777777" w:rsidR="00BA216B" w:rsidRDefault="00BA216B" w:rsidP="00614F98"/>
                          <w:p w14:paraId="2BCEFC8A" w14:textId="77777777" w:rsidR="00BA216B" w:rsidRDefault="00BA216B" w:rsidP="00614F98"/>
                          <w:p w14:paraId="3EBB1792" w14:textId="77777777" w:rsidR="00BA216B" w:rsidRDefault="00BA216B" w:rsidP="00614F98"/>
                          <w:p w14:paraId="2A8402EC" w14:textId="77777777" w:rsidR="00BA216B" w:rsidRDefault="00BA216B" w:rsidP="00614F98"/>
                          <w:p w14:paraId="2570EB22" w14:textId="77777777" w:rsidR="00BA216B" w:rsidRDefault="00BA216B" w:rsidP="00614F98"/>
                          <w:p w14:paraId="77F93131" w14:textId="77777777" w:rsidR="00BA216B" w:rsidRDefault="00BA216B" w:rsidP="00614F98"/>
                          <w:p w14:paraId="2DE12DB2" w14:textId="77777777" w:rsidR="00BA216B" w:rsidRDefault="00BA216B" w:rsidP="00614F98"/>
                          <w:p w14:paraId="32A2DA1C" w14:textId="77777777" w:rsidR="00BA216B" w:rsidRDefault="00BA216B" w:rsidP="00614F98"/>
                          <w:p w14:paraId="2C9632D9" w14:textId="77777777" w:rsidR="00BA216B" w:rsidRDefault="00BA216B" w:rsidP="00614F98"/>
                          <w:p w14:paraId="19297E09" w14:textId="77777777" w:rsidR="00BA216B" w:rsidRDefault="00BA216B" w:rsidP="00614F98"/>
                          <w:p w14:paraId="67D4D285" w14:textId="77777777" w:rsidR="00BA216B" w:rsidRDefault="00BA216B" w:rsidP="00614F98"/>
                          <w:p w14:paraId="6A9D1B72" w14:textId="77777777" w:rsidR="00BA216B" w:rsidRDefault="00BA216B" w:rsidP="00614F98"/>
                          <w:p w14:paraId="2832CA2B" w14:textId="77777777" w:rsidR="00BA216B" w:rsidRDefault="00BA216B" w:rsidP="00614F98"/>
                          <w:p w14:paraId="3F82A0B9" w14:textId="77777777" w:rsidR="00BA216B" w:rsidRDefault="00BA216B" w:rsidP="00614F98"/>
                          <w:p w14:paraId="115CAF87" w14:textId="77777777" w:rsidR="00BA216B" w:rsidRDefault="00BA216B" w:rsidP="00614F98"/>
                          <w:p w14:paraId="2BC68B1C" w14:textId="77777777" w:rsidR="00BA216B" w:rsidRDefault="00BA216B" w:rsidP="00614F98"/>
                          <w:p w14:paraId="7AD38C6E" w14:textId="77777777" w:rsidR="00BA216B" w:rsidRDefault="00BA216B" w:rsidP="00614F98"/>
                          <w:p w14:paraId="20BF614F" w14:textId="77777777" w:rsidR="00BA216B" w:rsidRDefault="00BA216B" w:rsidP="00614F98"/>
                          <w:p w14:paraId="6904C53A" w14:textId="77777777" w:rsidR="00BA216B" w:rsidRDefault="00BA216B" w:rsidP="00614F98"/>
                          <w:p w14:paraId="770F1E61" w14:textId="77777777" w:rsidR="00BA216B" w:rsidRDefault="00BA216B" w:rsidP="00614F98"/>
                          <w:p w14:paraId="1A0D670D" w14:textId="77777777" w:rsidR="00BA216B" w:rsidRDefault="00BA216B" w:rsidP="00614F98"/>
                          <w:p w14:paraId="0F372249" w14:textId="77777777" w:rsidR="00BA216B" w:rsidRDefault="00BA216B" w:rsidP="00614F98"/>
                          <w:p w14:paraId="512B05B6" w14:textId="77777777" w:rsidR="00BA216B" w:rsidRDefault="00BA216B" w:rsidP="00614F98"/>
                          <w:p w14:paraId="7A8703FC" w14:textId="77777777" w:rsidR="00BA216B" w:rsidRDefault="00BA216B" w:rsidP="00614F98"/>
                          <w:p w14:paraId="28B0D7D4" w14:textId="77777777" w:rsidR="00BA216B" w:rsidRDefault="00BA216B" w:rsidP="00614F98"/>
                          <w:p w14:paraId="2354AE78" w14:textId="77777777" w:rsidR="00BA216B" w:rsidRDefault="00BA216B" w:rsidP="00614F98"/>
                          <w:p w14:paraId="02B5EBE4" w14:textId="77777777" w:rsidR="00BA216B" w:rsidRDefault="00BA216B" w:rsidP="00614F98"/>
                          <w:p w14:paraId="18274972" w14:textId="77777777" w:rsidR="00BA216B" w:rsidRDefault="00BA216B" w:rsidP="00614F98"/>
                          <w:p w14:paraId="3639560F" w14:textId="77777777" w:rsidR="00BA216B" w:rsidRDefault="00BA216B" w:rsidP="00614F98"/>
                          <w:p w14:paraId="50A75E68" w14:textId="77777777" w:rsidR="00BA216B" w:rsidRDefault="00BA216B" w:rsidP="00614F98"/>
                          <w:p w14:paraId="3FDD9745" w14:textId="77777777" w:rsidR="00BA216B" w:rsidRDefault="00BA216B" w:rsidP="00614F98"/>
                          <w:p w14:paraId="33010397" w14:textId="77777777" w:rsidR="00BA216B" w:rsidRDefault="00BA216B" w:rsidP="00614F98"/>
                          <w:p w14:paraId="48F3834F" w14:textId="77777777" w:rsidR="00BA216B" w:rsidRDefault="00BA216B" w:rsidP="00614F98"/>
                          <w:p w14:paraId="4101442B" w14:textId="77777777" w:rsidR="00BA216B" w:rsidRDefault="00BA216B" w:rsidP="00614F98"/>
                          <w:p w14:paraId="68A0F09F" w14:textId="77777777" w:rsidR="00BA216B" w:rsidRDefault="00BA216B" w:rsidP="00614F98"/>
                          <w:p w14:paraId="013BFD26" w14:textId="77777777" w:rsidR="00BA216B" w:rsidRDefault="00BA216B" w:rsidP="00614F98"/>
                          <w:p w14:paraId="756B582B" w14:textId="77777777" w:rsidR="00BA216B" w:rsidRDefault="00BA216B" w:rsidP="00614F98"/>
                          <w:p w14:paraId="322260C2" w14:textId="77777777" w:rsidR="00BA216B" w:rsidRDefault="00BA216B" w:rsidP="00614F98"/>
                          <w:p w14:paraId="6BE6D082" w14:textId="77777777" w:rsidR="00BA216B" w:rsidRDefault="00BA216B" w:rsidP="00614F98"/>
                          <w:p w14:paraId="10DA09DC" w14:textId="77777777" w:rsidR="00BA216B" w:rsidRDefault="00BA216B" w:rsidP="00614F98"/>
                          <w:p w14:paraId="17B8EF80" w14:textId="77777777" w:rsidR="00BA216B" w:rsidRDefault="00BA216B" w:rsidP="00614F98"/>
                          <w:p w14:paraId="2CC8CC48" w14:textId="77777777" w:rsidR="00BA216B" w:rsidRDefault="00BA216B" w:rsidP="00614F98"/>
                          <w:p w14:paraId="2E51A446" w14:textId="77777777" w:rsidR="00BA216B" w:rsidRDefault="00BA216B" w:rsidP="00614F98"/>
                          <w:p w14:paraId="0D17DB2A" w14:textId="77777777" w:rsidR="00BA216B" w:rsidRDefault="00BA216B" w:rsidP="00614F98"/>
                          <w:p w14:paraId="673F838B" w14:textId="77777777" w:rsidR="00BA216B" w:rsidRDefault="00BA216B" w:rsidP="00614F98"/>
                          <w:p w14:paraId="0AA64890" w14:textId="77777777" w:rsidR="00BA216B" w:rsidRDefault="00BA216B" w:rsidP="00614F98"/>
                          <w:p w14:paraId="283A605B" w14:textId="77777777" w:rsidR="00BA216B" w:rsidRDefault="00BA216B" w:rsidP="00614F98"/>
                          <w:p w14:paraId="628F44B2" w14:textId="77777777" w:rsidR="00BA216B" w:rsidRDefault="00BA216B" w:rsidP="00614F98"/>
                          <w:p w14:paraId="2D4B3F00" w14:textId="77777777" w:rsidR="00BA216B" w:rsidRDefault="00BA216B" w:rsidP="00614F98"/>
                          <w:p w14:paraId="3ABCB0C7" w14:textId="77777777" w:rsidR="00BA216B" w:rsidRDefault="00BA216B" w:rsidP="00614F98"/>
                          <w:p w14:paraId="73D68A99" w14:textId="77777777" w:rsidR="00BA216B" w:rsidRDefault="00BA216B" w:rsidP="00614F98"/>
                          <w:p w14:paraId="088FF44A" w14:textId="77777777" w:rsidR="00BA216B" w:rsidRDefault="00BA216B" w:rsidP="00614F98"/>
                          <w:p w14:paraId="159B7328" w14:textId="77777777" w:rsidR="00BA216B" w:rsidRDefault="00BA216B" w:rsidP="00614F98"/>
                          <w:p w14:paraId="079D88D2" w14:textId="77777777" w:rsidR="00BA216B" w:rsidRDefault="00BA216B" w:rsidP="00614F98"/>
                          <w:p w14:paraId="4196981C" w14:textId="77777777" w:rsidR="00BA216B" w:rsidRDefault="00BA216B" w:rsidP="00614F98"/>
                          <w:p w14:paraId="49565060" w14:textId="77777777" w:rsidR="00BA216B" w:rsidRDefault="00BA216B" w:rsidP="00614F98"/>
                          <w:p w14:paraId="0F56436D" w14:textId="77777777" w:rsidR="00BA216B" w:rsidRDefault="00BA216B" w:rsidP="00614F98"/>
                          <w:p w14:paraId="7B656A2F" w14:textId="77777777" w:rsidR="00BA216B" w:rsidRDefault="00BA216B" w:rsidP="00614F98"/>
                          <w:p w14:paraId="7CA7991D" w14:textId="77777777" w:rsidR="00BA216B" w:rsidRDefault="00BA216B" w:rsidP="00614F98"/>
                          <w:p w14:paraId="44A9DA1B" w14:textId="77777777" w:rsidR="00BA216B" w:rsidRDefault="00BA216B" w:rsidP="00614F98"/>
                          <w:p w14:paraId="43211F4A" w14:textId="77777777" w:rsidR="00BA216B" w:rsidRDefault="00BA216B" w:rsidP="00614F98"/>
                          <w:p w14:paraId="68BA3FC8" w14:textId="77777777" w:rsidR="00BA216B" w:rsidRDefault="00BA216B" w:rsidP="00614F98"/>
                          <w:p w14:paraId="4C2DDD0F" w14:textId="77777777" w:rsidR="00BA216B" w:rsidRDefault="00BA216B" w:rsidP="00614F98"/>
                          <w:p w14:paraId="16865687" w14:textId="77777777" w:rsidR="00BA216B" w:rsidRDefault="00BA216B" w:rsidP="00614F98"/>
                          <w:p w14:paraId="3AB236DC" w14:textId="77777777" w:rsidR="00BA216B" w:rsidRDefault="00BA216B" w:rsidP="00614F98"/>
                          <w:p w14:paraId="61EF6A24" w14:textId="77777777" w:rsidR="00BA216B" w:rsidRDefault="00BA216B" w:rsidP="00614F98"/>
                          <w:p w14:paraId="38C7C736" w14:textId="77777777" w:rsidR="00BA216B" w:rsidRDefault="00BA216B" w:rsidP="00614F98"/>
                          <w:p w14:paraId="63323E2E" w14:textId="77777777" w:rsidR="00BA216B" w:rsidRDefault="00BA216B" w:rsidP="00614F98"/>
                          <w:p w14:paraId="19884334" w14:textId="77777777" w:rsidR="00BA216B" w:rsidRDefault="00BA216B" w:rsidP="00614F98"/>
                          <w:p w14:paraId="1B86E93A" w14:textId="77777777" w:rsidR="00BA216B" w:rsidRDefault="00BA216B" w:rsidP="00614F98"/>
                          <w:p w14:paraId="21AE068D" w14:textId="77777777" w:rsidR="00BA216B" w:rsidRDefault="00BA216B" w:rsidP="00614F98"/>
                          <w:p w14:paraId="2C3E16B5" w14:textId="77777777" w:rsidR="00BA216B" w:rsidRDefault="00BA216B" w:rsidP="00614F98"/>
                          <w:p w14:paraId="64F9DC2B" w14:textId="77777777" w:rsidR="00BA216B" w:rsidRDefault="00BA216B" w:rsidP="00614F98"/>
                          <w:p w14:paraId="60804339" w14:textId="77777777" w:rsidR="00BA216B" w:rsidRDefault="00BA216B" w:rsidP="00614F98"/>
                          <w:p w14:paraId="339FC73C" w14:textId="77777777" w:rsidR="00BA216B" w:rsidRDefault="00BA216B" w:rsidP="00614F98"/>
                          <w:p w14:paraId="13AB275C" w14:textId="77777777" w:rsidR="00BA216B" w:rsidRDefault="00BA216B" w:rsidP="00614F98"/>
                          <w:p w14:paraId="2811B0BE" w14:textId="77777777" w:rsidR="00BA216B" w:rsidRDefault="00BA216B" w:rsidP="00614F98"/>
                          <w:p w14:paraId="49B624F7" w14:textId="77777777" w:rsidR="00BA216B" w:rsidRDefault="00BA216B" w:rsidP="00614F98"/>
                          <w:p w14:paraId="6BB4FD8E" w14:textId="77777777" w:rsidR="00BA216B" w:rsidRDefault="00BA216B" w:rsidP="00614F98"/>
                          <w:p w14:paraId="19702B05" w14:textId="77777777" w:rsidR="00BA216B" w:rsidRDefault="00BA216B" w:rsidP="00614F98"/>
                          <w:p w14:paraId="7F2F3129" w14:textId="77777777" w:rsidR="00BA216B" w:rsidRDefault="00BA216B" w:rsidP="00614F98"/>
                          <w:p w14:paraId="507DE3A3" w14:textId="77777777" w:rsidR="00BA216B" w:rsidRDefault="00BA216B" w:rsidP="00614F98"/>
                          <w:p w14:paraId="0892B3DE" w14:textId="77777777" w:rsidR="00BA216B" w:rsidRDefault="00BA216B" w:rsidP="00614F98"/>
                          <w:p w14:paraId="7F0B0258" w14:textId="77777777" w:rsidR="00BA216B" w:rsidRDefault="00BA216B" w:rsidP="00614F98"/>
                          <w:p w14:paraId="6465DABC" w14:textId="77777777" w:rsidR="00BA216B" w:rsidRDefault="00BA216B" w:rsidP="00614F98"/>
                          <w:p w14:paraId="32854660" w14:textId="77777777" w:rsidR="00BA216B" w:rsidRDefault="00BA216B" w:rsidP="00614F98"/>
                          <w:p w14:paraId="3DE98FD1" w14:textId="77777777" w:rsidR="00BA216B" w:rsidRDefault="00BA216B" w:rsidP="00614F98"/>
                          <w:p w14:paraId="443F0E95" w14:textId="77777777" w:rsidR="00BA216B" w:rsidRDefault="00BA216B" w:rsidP="00614F98"/>
                          <w:p w14:paraId="421F32CF" w14:textId="77777777" w:rsidR="00BA216B" w:rsidRDefault="00BA216B" w:rsidP="00614F98"/>
                          <w:p w14:paraId="41ED1062" w14:textId="77777777" w:rsidR="00BA216B" w:rsidRDefault="00BA216B" w:rsidP="00614F98"/>
                          <w:p w14:paraId="3E9A49A2" w14:textId="77777777" w:rsidR="00BA216B" w:rsidRDefault="00BA216B" w:rsidP="00614F98"/>
                          <w:p w14:paraId="40079103" w14:textId="77777777" w:rsidR="00BA216B" w:rsidRDefault="00BA216B" w:rsidP="00614F98"/>
                          <w:p w14:paraId="7D52ECAA" w14:textId="77777777" w:rsidR="00BA216B" w:rsidRDefault="00BA216B" w:rsidP="00614F98"/>
                          <w:p w14:paraId="714E2805" w14:textId="77777777" w:rsidR="00BA216B" w:rsidRDefault="00BA216B" w:rsidP="00614F98"/>
                          <w:p w14:paraId="5E62482B" w14:textId="77777777" w:rsidR="00BA216B" w:rsidRDefault="00BA216B" w:rsidP="00614F98"/>
                          <w:p w14:paraId="7B77794D" w14:textId="77777777" w:rsidR="00BA216B" w:rsidRDefault="00BA216B" w:rsidP="00614F98"/>
                          <w:p w14:paraId="31757D74"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F1CB36" id="Text Box 1049" o:spid="_x0000_s1071" type="#_x0000_t202" style="position:absolute;margin-left:80.35pt;margin-top:152.7pt;width:61.35pt;height:27.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" filled="f" stroked="f">
                <v:textbox>
                  <w:txbxContent>
                    <w:p w14:paraId="07C1E02D" w14:textId="77777777" w:rsidR="00BA216B" w:rsidRDefault="00BA216B" w:rsidP="00614F98">
                      <w:r>
                        <w:rPr>
                          <w:rFonts w:hint="eastAsia"/>
                        </w:rPr>
                        <w:t>원래 범주</w:t>
                      </w:r>
                    </w:p>
                    <w:p w14:paraId="33C1DC64" w14:textId="77777777" w:rsidR="00BA216B" w:rsidRDefault="00BA216B" w:rsidP="00614F98"/>
                    <w:p w14:paraId="2F30AB17" w14:textId="77777777" w:rsidR="00BA216B" w:rsidRDefault="00BA216B" w:rsidP="00614F98"/>
                    <w:p w14:paraId="7920651F" w14:textId="77777777" w:rsidR="00BA216B" w:rsidRDefault="00BA216B" w:rsidP="00614F98"/>
                    <w:p w14:paraId="6AD4594F" w14:textId="77777777" w:rsidR="00BA216B" w:rsidRDefault="00BA216B" w:rsidP="00614F98"/>
                    <w:p w14:paraId="6F73200F" w14:textId="77777777" w:rsidR="00BA216B" w:rsidRDefault="00BA216B" w:rsidP="00614F98"/>
                    <w:p w14:paraId="2EA1E31A" w14:textId="77777777" w:rsidR="00BA216B" w:rsidRDefault="00BA216B" w:rsidP="00614F98"/>
                    <w:p w14:paraId="13921578" w14:textId="77777777" w:rsidR="00BA216B" w:rsidRDefault="00BA216B" w:rsidP="00614F98"/>
                    <w:p w14:paraId="664E58D6" w14:textId="77777777" w:rsidR="00BA216B" w:rsidRDefault="00BA216B" w:rsidP="00614F98"/>
                    <w:p w14:paraId="66B2E514" w14:textId="77777777" w:rsidR="00BA216B" w:rsidRDefault="00BA216B" w:rsidP="00614F98"/>
                    <w:p w14:paraId="780B1A36" w14:textId="77777777" w:rsidR="00BA216B" w:rsidRDefault="00BA216B" w:rsidP="00614F98"/>
                    <w:p w14:paraId="5CF983AD" w14:textId="77777777" w:rsidR="00BA216B" w:rsidRDefault="00BA216B" w:rsidP="00614F98"/>
                    <w:p w14:paraId="6B3D59A3" w14:textId="77777777" w:rsidR="00BA216B" w:rsidRDefault="00BA216B" w:rsidP="00614F98"/>
                    <w:p w14:paraId="2BA4C198" w14:textId="77777777" w:rsidR="00BA216B" w:rsidRDefault="00BA216B" w:rsidP="00614F98"/>
                    <w:p w14:paraId="6AA3B5F7" w14:textId="77777777" w:rsidR="00BA216B" w:rsidRDefault="00BA216B" w:rsidP="00614F98"/>
                    <w:p w14:paraId="2588A517" w14:textId="77777777" w:rsidR="00BA216B" w:rsidRDefault="00BA216B" w:rsidP="00614F98"/>
                    <w:p w14:paraId="06322D77" w14:textId="77777777" w:rsidR="00BA216B" w:rsidRDefault="00BA216B" w:rsidP="00614F98"/>
                    <w:p w14:paraId="4E06D3FE" w14:textId="77777777" w:rsidR="00BA216B" w:rsidRDefault="00BA216B" w:rsidP="00614F98"/>
                    <w:p w14:paraId="76FFA617" w14:textId="77777777" w:rsidR="00BA216B" w:rsidRDefault="00BA216B" w:rsidP="00614F98"/>
                    <w:p w14:paraId="4893B2FF" w14:textId="77777777" w:rsidR="00BA216B" w:rsidRDefault="00BA216B" w:rsidP="00614F98"/>
                    <w:p w14:paraId="6546B72D" w14:textId="77777777" w:rsidR="00BA216B" w:rsidRDefault="00BA216B" w:rsidP="00614F98"/>
                    <w:p w14:paraId="64EE31AE" w14:textId="77777777" w:rsidR="00BA216B" w:rsidRDefault="00BA216B" w:rsidP="00614F98"/>
                    <w:p w14:paraId="20F4D57A" w14:textId="77777777" w:rsidR="00BA216B" w:rsidRDefault="00BA216B" w:rsidP="00614F98"/>
                    <w:p w14:paraId="6BAE670F" w14:textId="77777777" w:rsidR="00BA216B" w:rsidRDefault="00BA216B" w:rsidP="00614F98"/>
                    <w:p w14:paraId="1CB49E11" w14:textId="77777777" w:rsidR="00BA216B" w:rsidRDefault="00BA216B" w:rsidP="00614F98"/>
                    <w:p w14:paraId="5820B024" w14:textId="77777777" w:rsidR="00BA216B" w:rsidRDefault="00BA216B" w:rsidP="00614F98"/>
                    <w:p w14:paraId="7912373B" w14:textId="77777777" w:rsidR="00BA216B" w:rsidRDefault="00BA216B" w:rsidP="00614F98"/>
                    <w:p w14:paraId="4ADDD0B0" w14:textId="77777777" w:rsidR="00BA216B" w:rsidRDefault="00BA216B" w:rsidP="00614F98"/>
                    <w:p w14:paraId="3A9BCC53" w14:textId="77777777" w:rsidR="00BA216B" w:rsidRDefault="00BA216B" w:rsidP="00614F98"/>
                    <w:p w14:paraId="05FA6492" w14:textId="77777777" w:rsidR="00BA216B" w:rsidRDefault="00BA216B" w:rsidP="00614F98"/>
                    <w:p w14:paraId="71F0F566" w14:textId="77777777" w:rsidR="00BA216B" w:rsidRDefault="00BA216B" w:rsidP="00614F98"/>
                    <w:p w14:paraId="44034B62" w14:textId="77777777" w:rsidR="00BA216B" w:rsidRDefault="00BA216B" w:rsidP="00614F98"/>
                    <w:p w14:paraId="4D6FB5DC" w14:textId="77777777" w:rsidR="00BA216B" w:rsidRDefault="00BA216B" w:rsidP="00614F98"/>
                    <w:p w14:paraId="51A088CB" w14:textId="77777777" w:rsidR="00BA216B" w:rsidRDefault="00BA216B" w:rsidP="00614F98"/>
                    <w:p w14:paraId="16ACC5B7" w14:textId="77777777" w:rsidR="00BA216B" w:rsidRDefault="00BA216B" w:rsidP="00614F98"/>
                    <w:p w14:paraId="7D29BB85" w14:textId="77777777" w:rsidR="00BA216B" w:rsidRDefault="00BA216B" w:rsidP="00614F98"/>
                    <w:p w14:paraId="450BC671" w14:textId="77777777" w:rsidR="00BA216B" w:rsidRDefault="00BA216B" w:rsidP="00614F98"/>
                    <w:p w14:paraId="6FC8B0E5" w14:textId="77777777" w:rsidR="00BA216B" w:rsidRDefault="00BA216B" w:rsidP="00614F98"/>
                    <w:p w14:paraId="013724DA" w14:textId="77777777" w:rsidR="00BA216B" w:rsidRDefault="00BA216B" w:rsidP="00614F98"/>
                    <w:p w14:paraId="3B8D62C9" w14:textId="77777777" w:rsidR="00BA216B" w:rsidRDefault="00BA216B" w:rsidP="00614F98"/>
                    <w:p w14:paraId="3A139D93" w14:textId="77777777" w:rsidR="00BA216B" w:rsidRDefault="00BA216B" w:rsidP="00614F98"/>
                    <w:p w14:paraId="1D90EC91" w14:textId="77777777" w:rsidR="00BA216B" w:rsidRDefault="00BA216B" w:rsidP="00614F98"/>
                    <w:p w14:paraId="5BD03A2F" w14:textId="77777777" w:rsidR="00BA216B" w:rsidRDefault="00BA216B" w:rsidP="00614F98"/>
                    <w:p w14:paraId="5E55102A" w14:textId="77777777" w:rsidR="00BA216B" w:rsidRDefault="00BA216B" w:rsidP="00614F98"/>
                    <w:p w14:paraId="0059F51A" w14:textId="77777777" w:rsidR="00BA216B" w:rsidRDefault="00BA216B" w:rsidP="00614F98"/>
                    <w:p w14:paraId="161C91C2" w14:textId="77777777" w:rsidR="00BA216B" w:rsidRDefault="00BA216B" w:rsidP="00614F98"/>
                    <w:p w14:paraId="61107281" w14:textId="77777777" w:rsidR="00BA216B" w:rsidRDefault="00BA216B" w:rsidP="00614F98"/>
                    <w:p w14:paraId="4F059B75" w14:textId="77777777" w:rsidR="00BA216B" w:rsidRDefault="00BA216B" w:rsidP="00614F98"/>
                    <w:p w14:paraId="2529A655" w14:textId="77777777" w:rsidR="00BA216B" w:rsidRDefault="00BA216B" w:rsidP="00614F98"/>
                    <w:p w14:paraId="49DEC1A7" w14:textId="77777777" w:rsidR="00BA216B" w:rsidRDefault="00BA216B" w:rsidP="00614F98"/>
                    <w:p w14:paraId="01B7F50B" w14:textId="77777777" w:rsidR="00BA216B" w:rsidRDefault="00BA216B" w:rsidP="00614F98"/>
                    <w:p w14:paraId="09406484" w14:textId="77777777" w:rsidR="00BA216B" w:rsidRDefault="00BA216B" w:rsidP="00614F98"/>
                    <w:p w14:paraId="065CD44E" w14:textId="77777777" w:rsidR="00BA216B" w:rsidRDefault="00BA216B" w:rsidP="00614F98"/>
                    <w:p w14:paraId="32496F39" w14:textId="77777777" w:rsidR="00BA216B" w:rsidRDefault="00BA216B" w:rsidP="00614F98"/>
                    <w:p w14:paraId="463C9F72" w14:textId="77777777" w:rsidR="00BA216B" w:rsidRDefault="00BA216B" w:rsidP="00614F98"/>
                    <w:p w14:paraId="1EBDC523" w14:textId="77777777" w:rsidR="00BA216B" w:rsidRDefault="00BA216B" w:rsidP="00614F98"/>
                    <w:p w14:paraId="714098B1" w14:textId="77777777" w:rsidR="00BA216B" w:rsidRDefault="00BA216B" w:rsidP="00614F98"/>
                    <w:p w14:paraId="562EBB5B" w14:textId="77777777" w:rsidR="00BA216B" w:rsidRDefault="00BA216B" w:rsidP="00614F98"/>
                    <w:p w14:paraId="59D6720A" w14:textId="77777777" w:rsidR="00BA216B" w:rsidRDefault="00BA216B" w:rsidP="00614F98"/>
                    <w:p w14:paraId="12E1DDA0" w14:textId="77777777" w:rsidR="00BA216B" w:rsidRDefault="00BA216B" w:rsidP="00614F98"/>
                    <w:p w14:paraId="7DFFFD7E" w14:textId="77777777" w:rsidR="00BA216B" w:rsidRDefault="00BA216B" w:rsidP="00614F98"/>
                    <w:p w14:paraId="60ACB7B8" w14:textId="77777777" w:rsidR="00BA216B" w:rsidRDefault="00BA216B" w:rsidP="00614F98"/>
                    <w:p w14:paraId="5D10EBE1" w14:textId="77777777" w:rsidR="00BA216B" w:rsidRDefault="00BA216B" w:rsidP="00614F98"/>
                    <w:p w14:paraId="6D35EF00" w14:textId="77777777" w:rsidR="00BA216B" w:rsidRDefault="00BA216B" w:rsidP="00614F98"/>
                    <w:p w14:paraId="491ED227" w14:textId="77777777" w:rsidR="00BA216B" w:rsidRDefault="00BA216B" w:rsidP="00614F98"/>
                    <w:p w14:paraId="3E710573" w14:textId="77777777" w:rsidR="00BA216B" w:rsidRDefault="00BA216B" w:rsidP="00614F98"/>
                    <w:p w14:paraId="10EADA1B" w14:textId="77777777" w:rsidR="00BA216B" w:rsidRDefault="00BA216B" w:rsidP="00614F98"/>
                    <w:p w14:paraId="1CBE02AC" w14:textId="77777777" w:rsidR="00BA216B" w:rsidRDefault="00BA216B" w:rsidP="00614F98"/>
                    <w:p w14:paraId="40793130" w14:textId="77777777" w:rsidR="00BA216B" w:rsidRDefault="00BA216B" w:rsidP="00614F98"/>
                    <w:p w14:paraId="0460DAD4" w14:textId="77777777" w:rsidR="00BA216B" w:rsidRDefault="00BA216B" w:rsidP="00614F98"/>
                    <w:p w14:paraId="12B7A912" w14:textId="77777777" w:rsidR="00BA216B" w:rsidRDefault="00BA216B" w:rsidP="00614F98"/>
                    <w:p w14:paraId="2ADDD7E7" w14:textId="77777777" w:rsidR="00BA216B" w:rsidRDefault="00BA216B" w:rsidP="00614F98"/>
                    <w:p w14:paraId="1BB093E2" w14:textId="77777777" w:rsidR="00BA216B" w:rsidRDefault="00BA216B" w:rsidP="00614F98"/>
                    <w:p w14:paraId="60260C35" w14:textId="77777777" w:rsidR="00BA216B" w:rsidRDefault="00BA216B" w:rsidP="00614F98"/>
                    <w:p w14:paraId="2EAF358E" w14:textId="77777777" w:rsidR="00BA216B" w:rsidRDefault="00BA216B" w:rsidP="00614F98"/>
                    <w:p w14:paraId="12A65C6F" w14:textId="77777777" w:rsidR="00BA216B" w:rsidRDefault="00BA216B" w:rsidP="00614F98"/>
                    <w:p w14:paraId="1334CB9E" w14:textId="77777777" w:rsidR="00BA216B" w:rsidRDefault="00BA216B" w:rsidP="00614F98"/>
                    <w:p w14:paraId="6B743633" w14:textId="77777777" w:rsidR="00BA216B" w:rsidRDefault="00BA216B" w:rsidP="00614F98"/>
                    <w:p w14:paraId="64503F81" w14:textId="77777777" w:rsidR="00BA216B" w:rsidRDefault="00BA216B" w:rsidP="00614F98"/>
                    <w:p w14:paraId="75A1372A" w14:textId="77777777" w:rsidR="00BA216B" w:rsidRDefault="00BA216B" w:rsidP="00614F98"/>
                    <w:p w14:paraId="44CE3766" w14:textId="77777777" w:rsidR="00BA216B" w:rsidRDefault="00BA216B" w:rsidP="00614F98"/>
                    <w:p w14:paraId="363028AF" w14:textId="77777777" w:rsidR="00BA216B" w:rsidRDefault="00BA216B" w:rsidP="00614F98"/>
                    <w:p w14:paraId="7095993D" w14:textId="77777777" w:rsidR="00BA216B" w:rsidRDefault="00BA216B" w:rsidP="00614F98"/>
                    <w:p w14:paraId="3624A6EE" w14:textId="77777777" w:rsidR="00BA216B" w:rsidRDefault="00BA216B" w:rsidP="00614F98"/>
                    <w:p w14:paraId="3724D659" w14:textId="77777777" w:rsidR="00BA216B" w:rsidRDefault="00BA216B" w:rsidP="00614F98"/>
                    <w:p w14:paraId="1B3FDEAA" w14:textId="77777777" w:rsidR="00BA216B" w:rsidRDefault="00BA216B" w:rsidP="00614F98"/>
                    <w:p w14:paraId="7C4DDA6C" w14:textId="77777777" w:rsidR="00BA216B" w:rsidRDefault="00BA216B" w:rsidP="00614F98"/>
                    <w:p w14:paraId="51C16A0D" w14:textId="77777777" w:rsidR="00BA216B" w:rsidRDefault="00BA216B" w:rsidP="00614F98"/>
                    <w:p w14:paraId="040E68A4" w14:textId="77777777" w:rsidR="00BA216B" w:rsidRDefault="00BA216B" w:rsidP="00614F98"/>
                    <w:p w14:paraId="37D10EFB" w14:textId="77777777" w:rsidR="00BA216B" w:rsidRDefault="00BA216B" w:rsidP="00614F98"/>
                    <w:p w14:paraId="6A387DE3" w14:textId="77777777" w:rsidR="00BA216B" w:rsidRDefault="00BA216B" w:rsidP="00614F98"/>
                    <w:p w14:paraId="14424AFA" w14:textId="77777777" w:rsidR="00BA216B" w:rsidRDefault="00BA216B" w:rsidP="00614F98"/>
                    <w:p w14:paraId="4E4326AC" w14:textId="77777777" w:rsidR="00BA216B" w:rsidRDefault="00BA216B" w:rsidP="00614F98"/>
                    <w:p w14:paraId="012F63C3" w14:textId="77777777" w:rsidR="00BA216B" w:rsidRDefault="00BA216B" w:rsidP="00614F98"/>
                    <w:p w14:paraId="1212EA10" w14:textId="77777777" w:rsidR="00BA216B" w:rsidRDefault="00BA216B" w:rsidP="00614F98"/>
                    <w:p w14:paraId="7AAA2075" w14:textId="77777777" w:rsidR="00BA216B" w:rsidRDefault="00BA216B" w:rsidP="00614F98"/>
                    <w:p w14:paraId="6BAC1A21" w14:textId="77777777" w:rsidR="00BA216B" w:rsidRDefault="00BA216B" w:rsidP="00614F98"/>
                    <w:p w14:paraId="447362B1" w14:textId="77777777" w:rsidR="00BA216B" w:rsidRDefault="00BA216B" w:rsidP="00614F98"/>
                    <w:p w14:paraId="199E0023" w14:textId="77777777" w:rsidR="00BA216B" w:rsidRDefault="00BA216B" w:rsidP="00614F98"/>
                    <w:p w14:paraId="5D77FE67" w14:textId="77777777" w:rsidR="00BA216B" w:rsidRDefault="00BA216B" w:rsidP="00614F98"/>
                    <w:p w14:paraId="5F679E64" w14:textId="77777777" w:rsidR="00BA216B" w:rsidRDefault="00BA216B" w:rsidP="00614F98"/>
                    <w:p w14:paraId="25344E87" w14:textId="77777777" w:rsidR="00BA216B" w:rsidRDefault="00BA216B" w:rsidP="00614F98"/>
                    <w:p w14:paraId="62B54F9B" w14:textId="77777777" w:rsidR="00BA216B" w:rsidRDefault="00BA216B" w:rsidP="00614F98"/>
                    <w:p w14:paraId="60BBE0D9" w14:textId="77777777" w:rsidR="00BA216B" w:rsidRDefault="00BA216B" w:rsidP="00614F98"/>
                    <w:p w14:paraId="22ADC21F" w14:textId="77777777" w:rsidR="00BA216B" w:rsidRDefault="00BA216B" w:rsidP="00614F98"/>
                    <w:p w14:paraId="7EFCD834" w14:textId="77777777" w:rsidR="00BA216B" w:rsidRDefault="00BA216B" w:rsidP="00614F98"/>
                    <w:p w14:paraId="44FF44E4" w14:textId="77777777" w:rsidR="00BA216B" w:rsidRDefault="00BA216B" w:rsidP="00614F98"/>
                    <w:p w14:paraId="1002BE5D" w14:textId="77777777" w:rsidR="00BA216B" w:rsidRDefault="00BA216B" w:rsidP="00614F98"/>
                    <w:p w14:paraId="544DBFF7" w14:textId="77777777" w:rsidR="00BA216B" w:rsidRDefault="00BA216B" w:rsidP="00614F98"/>
                    <w:p w14:paraId="45CA39D3" w14:textId="77777777" w:rsidR="00BA216B" w:rsidRDefault="00BA216B" w:rsidP="00614F98"/>
                    <w:p w14:paraId="7A193E59" w14:textId="77777777" w:rsidR="00BA216B" w:rsidRDefault="00BA216B" w:rsidP="00614F98"/>
                    <w:p w14:paraId="3579CF59" w14:textId="77777777" w:rsidR="00BA216B" w:rsidRDefault="00BA216B" w:rsidP="00614F98"/>
                    <w:p w14:paraId="1D145C48" w14:textId="77777777" w:rsidR="00BA216B" w:rsidRDefault="00BA216B" w:rsidP="00614F98"/>
                    <w:p w14:paraId="3124EC8E" w14:textId="77777777" w:rsidR="00BA216B" w:rsidRDefault="00BA216B" w:rsidP="00614F98"/>
                    <w:p w14:paraId="7093D87A" w14:textId="77777777" w:rsidR="00BA216B" w:rsidRDefault="00BA216B" w:rsidP="00614F98"/>
                    <w:p w14:paraId="72E4B8CD" w14:textId="77777777" w:rsidR="00BA216B" w:rsidRDefault="00BA216B" w:rsidP="00614F98"/>
                    <w:p w14:paraId="4B9293AC" w14:textId="77777777" w:rsidR="00BA216B" w:rsidRDefault="00BA216B" w:rsidP="00614F98"/>
                    <w:p w14:paraId="5138096C" w14:textId="77777777" w:rsidR="00BA216B" w:rsidRDefault="00BA216B" w:rsidP="00614F98"/>
                    <w:p w14:paraId="6DCE4933" w14:textId="77777777" w:rsidR="00BA216B" w:rsidRDefault="00BA216B" w:rsidP="00614F98"/>
                    <w:p w14:paraId="1DDB28FC" w14:textId="77777777" w:rsidR="00BA216B" w:rsidRDefault="00BA216B" w:rsidP="00614F98"/>
                    <w:p w14:paraId="7BBFFDF8" w14:textId="77777777" w:rsidR="00BA216B" w:rsidRDefault="00BA216B" w:rsidP="00614F98"/>
                    <w:p w14:paraId="0F7F1CAA" w14:textId="77777777" w:rsidR="00BA216B" w:rsidRDefault="00BA216B" w:rsidP="00614F98"/>
                    <w:p w14:paraId="1A7B6C1E" w14:textId="77777777" w:rsidR="00BA216B" w:rsidRDefault="00BA216B" w:rsidP="00614F98"/>
                    <w:p w14:paraId="0BEF83E2" w14:textId="77777777" w:rsidR="00BA216B" w:rsidRDefault="00BA216B" w:rsidP="00614F98"/>
                    <w:p w14:paraId="7EA3256D" w14:textId="77777777" w:rsidR="00BA216B" w:rsidRDefault="00BA216B" w:rsidP="00614F98"/>
                    <w:p w14:paraId="53DFCCDE" w14:textId="77777777" w:rsidR="00BA216B" w:rsidRDefault="00BA216B" w:rsidP="00614F98"/>
                    <w:p w14:paraId="4BC34DAB" w14:textId="77777777" w:rsidR="00BA216B" w:rsidRDefault="00BA216B" w:rsidP="00614F98"/>
                    <w:p w14:paraId="1E877DFA" w14:textId="77777777" w:rsidR="00BA216B" w:rsidRDefault="00BA216B" w:rsidP="00614F98"/>
                    <w:p w14:paraId="4EF8A607" w14:textId="77777777" w:rsidR="00BA216B" w:rsidRDefault="00BA216B" w:rsidP="00614F98"/>
                    <w:p w14:paraId="34063BF3" w14:textId="77777777" w:rsidR="00BA216B" w:rsidRDefault="00BA216B" w:rsidP="00614F98"/>
                    <w:p w14:paraId="6E36B836" w14:textId="77777777" w:rsidR="00BA216B" w:rsidRDefault="00BA216B" w:rsidP="00614F98"/>
                    <w:p w14:paraId="4445CEC7" w14:textId="77777777" w:rsidR="00BA216B" w:rsidRDefault="00BA216B" w:rsidP="00614F98"/>
                    <w:p w14:paraId="451A7625" w14:textId="77777777" w:rsidR="00BA216B" w:rsidRDefault="00BA216B" w:rsidP="00614F98"/>
                    <w:p w14:paraId="233338B8" w14:textId="77777777" w:rsidR="00BA216B" w:rsidRDefault="00BA216B" w:rsidP="00614F98"/>
                    <w:p w14:paraId="7F13A50F" w14:textId="77777777" w:rsidR="00BA216B" w:rsidRDefault="00BA216B" w:rsidP="00614F98"/>
                    <w:p w14:paraId="2FB035D3" w14:textId="77777777" w:rsidR="00BA216B" w:rsidRDefault="00BA216B" w:rsidP="00614F98"/>
                    <w:p w14:paraId="160D9F6B" w14:textId="77777777" w:rsidR="00BA216B" w:rsidRDefault="00BA216B" w:rsidP="00614F98"/>
                    <w:p w14:paraId="23A99574" w14:textId="77777777" w:rsidR="00BA216B" w:rsidRDefault="00BA216B" w:rsidP="00614F98"/>
                    <w:p w14:paraId="3BD744DA" w14:textId="77777777" w:rsidR="00BA216B" w:rsidRDefault="00BA216B" w:rsidP="00614F98"/>
                    <w:p w14:paraId="4C79447F" w14:textId="77777777" w:rsidR="00BA216B" w:rsidRDefault="00BA216B" w:rsidP="00614F98"/>
                    <w:p w14:paraId="6345AC27" w14:textId="77777777" w:rsidR="00BA216B" w:rsidRDefault="00BA216B" w:rsidP="00614F98"/>
                    <w:p w14:paraId="02EA4337" w14:textId="77777777" w:rsidR="00BA216B" w:rsidRDefault="00BA216B" w:rsidP="00614F98"/>
                    <w:p w14:paraId="70214FCC" w14:textId="77777777" w:rsidR="00BA216B" w:rsidRDefault="00BA216B" w:rsidP="00614F98"/>
                    <w:p w14:paraId="48FF3581" w14:textId="77777777" w:rsidR="00BA216B" w:rsidRDefault="00BA216B" w:rsidP="00614F98"/>
                    <w:p w14:paraId="01B4721B" w14:textId="77777777" w:rsidR="00BA216B" w:rsidRDefault="00BA216B" w:rsidP="00614F98"/>
                    <w:p w14:paraId="028A19EE" w14:textId="77777777" w:rsidR="00BA216B" w:rsidRDefault="00BA216B" w:rsidP="00614F98"/>
                    <w:p w14:paraId="071161B6" w14:textId="77777777" w:rsidR="00BA216B" w:rsidRDefault="00BA216B" w:rsidP="00614F98"/>
                    <w:p w14:paraId="40DE279A" w14:textId="77777777" w:rsidR="00BA216B" w:rsidRDefault="00BA216B" w:rsidP="00614F98"/>
                    <w:p w14:paraId="25A222C5" w14:textId="77777777" w:rsidR="00BA216B" w:rsidRDefault="00BA216B" w:rsidP="00614F98"/>
                    <w:p w14:paraId="581CAF70" w14:textId="77777777" w:rsidR="00BA216B" w:rsidRDefault="00BA216B" w:rsidP="00614F98"/>
                    <w:p w14:paraId="5F834DA7" w14:textId="77777777" w:rsidR="00BA216B" w:rsidRDefault="00BA216B" w:rsidP="00614F98"/>
                    <w:p w14:paraId="4B46E412" w14:textId="77777777" w:rsidR="00BA216B" w:rsidRDefault="00BA216B" w:rsidP="00614F98"/>
                    <w:p w14:paraId="79A86FA9" w14:textId="77777777" w:rsidR="00BA216B" w:rsidRDefault="00BA216B" w:rsidP="00614F98"/>
                    <w:p w14:paraId="4DD0A087" w14:textId="77777777" w:rsidR="00BA216B" w:rsidRDefault="00BA216B" w:rsidP="00614F98"/>
                    <w:p w14:paraId="57AB37E1" w14:textId="77777777" w:rsidR="00BA216B" w:rsidRDefault="00BA216B" w:rsidP="00614F98"/>
                    <w:p w14:paraId="5E8B8E99" w14:textId="77777777" w:rsidR="00BA216B" w:rsidRDefault="00BA216B" w:rsidP="00614F98"/>
                    <w:p w14:paraId="2AEA77F3" w14:textId="77777777" w:rsidR="00BA216B" w:rsidRDefault="00BA216B" w:rsidP="00614F98"/>
                    <w:p w14:paraId="00085C21" w14:textId="77777777" w:rsidR="00BA216B" w:rsidRDefault="00BA216B" w:rsidP="00614F98"/>
                    <w:p w14:paraId="5BC30FF7" w14:textId="77777777" w:rsidR="00BA216B" w:rsidRDefault="00BA216B" w:rsidP="00614F98"/>
                    <w:p w14:paraId="6548567D" w14:textId="77777777" w:rsidR="00BA216B" w:rsidRDefault="00BA216B" w:rsidP="00614F98"/>
                    <w:p w14:paraId="232AE622" w14:textId="77777777" w:rsidR="00BA216B" w:rsidRDefault="00BA216B" w:rsidP="00614F98"/>
                    <w:p w14:paraId="3FCB6F55" w14:textId="77777777" w:rsidR="00BA216B" w:rsidRDefault="00BA216B" w:rsidP="00614F98"/>
                    <w:p w14:paraId="7A7AE691" w14:textId="77777777" w:rsidR="00BA216B" w:rsidRDefault="00BA216B" w:rsidP="00614F98"/>
                    <w:p w14:paraId="57EC4EF2" w14:textId="77777777" w:rsidR="00BA216B" w:rsidRDefault="00BA216B" w:rsidP="00614F98"/>
                    <w:p w14:paraId="1F9D86F0" w14:textId="77777777" w:rsidR="00BA216B" w:rsidRDefault="00BA216B" w:rsidP="00614F98"/>
                    <w:p w14:paraId="794E63AD" w14:textId="77777777" w:rsidR="00BA216B" w:rsidRDefault="00BA216B" w:rsidP="00614F98"/>
                    <w:p w14:paraId="4F52D06B" w14:textId="77777777" w:rsidR="00BA216B" w:rsidRDefault="00BA216B" w:rsidP="00614F98"/>
                    <w:p w14:paraId="37127A5B" w14:textId="77777777" w:rsidR="00BA216B" w:rsidRDefault="00BA216B" w:rsidP="00614F98"/>
                    <w:p w14:paraId="5AECB499" w14:textId="77777777" w:rsidR="00BA216B" w:rsidRDefault="00BA216B" w:rsidP="00614F98"/>
                    <w:p w14:paraId="45D92C9F" w14:textId="77777777" w:rsidR="00BA216B" w:rsidRDefault="00BA216B" w:rsidP="00614F98"/>
                    <w:p w14:paraId="37919DD6" w14:textId="77777777" w:rsidR="00BA216B" w:rsidRDefault="00BA216B" w:rsidP="00614F98"/>
                    <w:p w14:paraId="6860FEEB" w14:textId="77777777" w:rsidR="00BA216B" w:rsidRDefault="00BA216B" w:rsidP="00614F98"/>
                    <w:p w14:paraId="6C2077F4" w14:textId="77777777" w:rsidR="00BA216B" w:rsidRDefault="00BA216B" w:rsidP="00614F98"/>
                    <w:p w14:paraId="34A6ABC6" w14:textId="77777777" w:rsidR="00BA216B" w:rsidRDefault="00BA216B" w:rsidP="00614F98"/>
                    <w:p w14:paraId="7918A690" w14:textId="77777777" w:rsidR="00BA216B" w:rsidRDefault="00BA216B" w:rsidP="00614F98"/>
                    <w:p w14:paraId="41BAE822" w14:textId="77777777" w:rsidR="00BA216B" w:rsidRDefault="00BA216B" w:rsidP="00614F98"/>
                    <w:p w14:paraId="3A684A13" w14:textId="77777777" w:rsidR="00BA216B" w:rsidRDefault="00BA216B" w:rsidP="00614F98"/>
                    <w:p w14:paraId="4DEEA00E" w14:textId="77777777" w:rsidR="00BA216B" w:rsidRDefault="00BA216B" w:rsidP="00614F98"/>
                    <w:p w14:paraId="567F1B2B" w14:textId="77777777" w:rsidR="00BA216B" w:rsidRDefault="00BA216B" w:rsidP="00614F98"/>
                    <w:p w14:paraId="6542118B" w14:textId="77777777" w:rsidR="00BA216B" w:rsidRDefault="00BA216B" w:rsidP="00614F98"/>
                    <w:p w14:paraId="32A7E1EE" w14:textId="77777777" w:rsidR="00BA216B" w:rsidRDefault="00BA216B" w:rsidP="00614F98"/>
                    <w:p w14:paraId="6D933888" w14:textId="77777777" w:rsidR="00BA216B" w:rsidRDefault="00BA216B" w:rsidP="00614F98"/>
                    <w:p w14:paraId="43ECA7C7" w14:textId="77777777" w:rsidR="00BA216B" w:rsidRDefault="00BA216B" w:rsidP="00614F98"/>
                    <w:p w14:paraId="68ED4632" w14:textId="77777777" w:rsidR="00BA216B" w:rsidRDefault="00BA216B" w:rsidP="00614F98"/>
                    <w:p w14:paraId="71AAE240" w14:textId="77777777" w:rsidR="00BA216B" w:rsidRDefault="00BA216B" w:rsidP="00614F98"/>
                    <w:p w14:paraId="43B69548" w14:textId="77777777" w:rsidR="00BA216B" w:rsidRDefault="00BA216B" w:rsidP="00614F98"/>
                    <w:p w14:paraId="4E89B183" w14:textId="77777777" w:rsidR="00BA216B" w:rsidRDefault="00BA216B" w:rsidP="00614F98"/>
                    <w:p w14:paraId="136BDDF0" w14:textId="77777777" w:rsidR="00BA216B" w:rsidRDefault="00BA216B" w:rsidP="00614F98"/>
                    <w:p w14:paraId="2C2DF085" w14:textId="77777777" w:rsidR="00BA216B" w:rsidRDefault="00BA216B" w:rsidP="00614F98"/>
                    <w:p w14:paraId="7970D7DC" w14:textId="77777777" w:rsidR="00BA216B" w:rsidRDefault="00BA216B" w:rsidP="00614F98"/>
                    <w:p w14:paraId="7915FFF0" w14:textId="77777777" w:rsidR="00BA216B" w:rsidRDefault="00BA216B" w:rsidP="00614F98"/>
                    <w:p w14:paraId="5C08A57A" w14:textId="77777777" w:rsidR="00BA216B" w:rsidRDefault="00BA216B" w:rsidP="00614F98"/>
                    <w:p w14:paraId="52C12CEF" w14:textId="77777777" w:rsidR="00BA216B" w:rsidRDefault="00BA216B" w:rsidP="00614F98"/>
                    <w:p w14:paraId="57E5B114" w14:textId="77777777" w:rsidR="00BA216B" w:rsidRDefault="00BA216B" w:rsidP="00614F98"/>
                    <w:p w14:paraId="21C72775" w14:textId="77777777" w:rsidR="00BA216B" w:rsidRDefault="00BA216B" w:rsidP="00614F98"/>
                    <w:p w14:paraId="70416926" w14:textId="77777777" w:rsidR="00BA216B" w:rsidRDefault="00BA216B" w:rsidP="00614F98"/>
                    <w:p w14:paraId="186BD91C" w14:textId="77777777" w:rsidR="00BA216B" w:rsidRDefault="00BA216B" w:rsidP="00614F98"/>
                    <w:p w14:paraId="7C74B5D9" w14:textId="77777777" w:rsidR="00BA216B" w:rsidRDefault="00BA216B" w:rsidP="00614F98"/>
                    <w:p w14:paraId="24714C41" w14:textId="77777777" w:rsidR="00BA216B" w:rsidRDefault="00BA216B" w:rsidP="00614F98"/>
                    <w:p w14:paraId="29872E5C" w14:textId="77777777" w:rsidR="00BA216B" w:rsidRDefault="00BA216B" w:rsidP="00614F98"/>
                    <w:p w14:paraId="420A439B" w14:textId="77777777" w:rsidR="00BA216B" w:rsidRDefault="00BA216B" w:rsidP="00614F98"/>
                    <w:p w14:paraId="1ED07664" w14:textId="77777777" w:rsidR="00BA216B" w:rsidRDefault="00BA216B" w:rsidP="00614F98"/>
                    <w:p w14:paraId="3E5A8F14" w14:textId="77777777" w:rsidR="00BA216B" w:rsidRDefault="00BA216B" w:rsidP="00614F98"/>
                    <w:p w14:paraId="332FC74F" w14:textId="77777777" w:rsidR="00BA216B" w:rsidRDefault="00BA216B" w:rsidP="00614F98"/>
                    <w:p w14:paraId="4AFE01C2" w14:textId="77777777" w:rsidR="00BA216B" w:rsidRDefault="00BA216B" w:rsidP="00614F98"/>
                    <w:p w14:paraId="0D964413" w14:textId="77777777" w:rsidR="00BA216B" w:rsidRDefault="00BA216B" w:rsidP="00614F98"/>
                    <w:p w14:paraId="58BE4326" w14:textId="77777777" w:rsidR="00BA216B" w:rsidRDefault="00BA216B" w:rsidP="00614F98"/>
                    <w:p w14:paraId="1622F621" w14:textId="77777777" w:rsidR="00BA216B" w:rsidRDefault="00BA216B" w:rsidP="00614F98"/>
                    <w:p w14:paraId="564903FD" w14:textId="77777777" w:rsidR="00BA216B" w:rsidRDefault="00BA216B" w:rsidP="00614F98"/>
                    <w:p w14:paraId="4A2ADCFF" w14:textId="77777777" w:rsidR="00BA216B" w:rsidRDefault="00BA216B" w:rsidP="00614F98"/>
                    <w:p w14:paraId="696D058A" w14:textId="77777777" w:rsidR="00BA216B" w:rsidRDefault="00BA216B" w:rsidP="00614F98"/>
                    <w:p w14:paraId="167A7659" w14:textId="77777777" w:rsidR="00BA216B" w:rsidRDefault="00BA216B" w:rsidP="00614F98"/>
                    <w:p w14:paraId="731AE76E" w14:textId="77777777" w:rsidR="00BA216B" w:rsidRDefault="00BA216B" w:rsidP="00614F98"/>
                    <w:p w14:paraId="6A2D6284" w14:textId="77777777" w:rsidR="00BA216B" w:rsidRDefault="00BA216B" w:rsidP="00614F98"/>
                    <w:p w14:paraId="6A295005" w14:textId="77777777" w:rsidR="00BA216B" w:rsidRDefault="00BA216B" w:rsidP="00614F98"/>
                    <w:p w14:paraId="4DEFC980" w14:textId="77777777" w:rsidR="00BA216B" w:rsidRDefault="00BA216B" w:rsidP="00614F98"/>
                    <w:p w14:paraId="03120CBE" w14:textId="77777777" w:rsidR="00BA216B" w:rsidRDefault="00BA216B" w:rsidP="00614F98"/>
                    <w:p w14:paraId="667F954F" w14:textId="77777777" w:rsidR="00BA216B" w:rsidRDefault="00BA216B" w:rsidP="00614F98"/>
                    <w:p w14:paraId="478FF20F" w14:textId="77777777" w:rsidR="00BA216B" w:rsidRDefault="00BA216B" w:rsidP="00614F98"/>
                    <w:p w14:paraId="78460BAD" w14:textId="77777777" w:rsidR="00BA216B" w:rsidRDefault="00BA216B" w:rsidP="00614F98"/>
                    <w:p w14:paraId="323AF112" w14:textId="77777777" w:rsidR="00BA216B" w:rsidRDefault="00BA216B" w:rsidP="00614F98"/>
                    <w:p w14:paraId="1A3F17E2" w14:textId="77777777" w:rsidR="00BA216B" w:rsidRDefault="00BA216B" w:rsidP="00614F98"/>
                    <w:p w14:paraId="0183F280" w14:textId="77777777" w:rsidR="00BA216B" w:rsidRDefault="00BA216B" w:rsidP="00614F98"/>
                    <w:p w14:paraId="3DFAD139" w14:textId="77777777" w:rsidR="00BA216B" w:rsidRDefault="00BA216B" w:rsidP="00614F98"/>
                    <w:p w14:paraId="5A393E70" w14:textId="77777777" w:rsidR="00BA216B" w:rsidRDefault="00BA216B" w:rsidP="00614F98"/>
                    <w:p w14:paraId="611D45F9" w14:textId="77777777" w:rsidR="00BA216B" w:rsidRDefault="00BA216B" w:rsidP="00614F98"/>
                    <w:p w14:paraId="3B1241E4" w14:textId="77777777" w:rsidR="00BA216B" w:rsidRDefault="00BA216B" w:rsidP="00614F98"/>
                    <w:p w14:paraId="467698E7" w14:textId="77777777" w:rsidR="00BA216B" w:rsidRDefault="00BA216B" w:rsidP="00614F98"/>
                    <w:p w14:paraId="4ED49DEC" w14:textId="77777777" w:rsidR="00BA216B" w:rsidRDefault="00BA216B" w:rsidP="00614F98"/>
                    <w:p w14:paraId="4DBB55ED" w14:textId="77777777" w:rsidR="00BA216B" w:rsidRDefault="00BA216B" w:rsidP="00614F98"/>
                    <w:p w14:paraId="26DC5438" w14:textId="77777777" w:rsidR="00BA216B" w:rsidRDefault="00BA216B" w:rsidP="00614F98"/>
                    <w:p w14:paraId="6D97AA21" w14:textId="77777777" w:rsidR="00BA216B" w:rsidRDefault="00BA216B" w:rsidP="00614F98"/>
                    <w:p w14:paraId="6E66A042" w14:textId="77777777" w:rsidR="00BA216B" w:rsidRDefault="00BA216B" w:rsidP="00614F98"/>
                    <w:p w14:paraId="721EEFF2" w14:textId="77777777" w:rsidR="00BA216B" w:rsidRDefault="00BA216B" w:rsidP="00614F98"/>
                    <w:p w14:paraId="27E80D61" w14:textId="77777777" w:rsidR="00BA216B" w:rsidRDefault="00BA216B" w:rsidP="00614F98"/>
                    <w:p w14:paraId="0C55FC76" w14:textId="77777777" w:rsidR="00BA216B" w:rsidRDefault="00BA216B" w:rsidP="00614F98"/>
                    <w:p w14:paraId="59C2F383" w14:textId="77777777" w:rsidR="00BA216B" w:rsidRDefault="00BA216B" w:rsidP="00614F98"/>
                    <w:p w14:paraId="2704CEB8" w14:textId="77777777" w:rsidR="00BA216B" w:rsidRDefault="00BA216B" w:rsidP="00614F98"/>
                    <w:p w14:paraId="7E7B326B" w14:textId="77777777" w:rsidR="00BA216B" w:rsidRDefault="00BA216B" w:rsidP="00614F98"/>
                    <w:p w14:paraId="574A414F" w14:textId="77777777" w:rsidR="00BA216B" w:rsidRDefault="00BA216B" w:rsidP="00614F98"/>
                    <w:p w14:paraId="56B85913" w14:textId="77777777" w:rsidR="00BA216B" w:rsidRDefault="00BA216B" w:rsidP="00614F98"/>
                    <w:p w14:paraId="793E24E3" w14:textId="77777777" w:rsidR="00BA216B" w:rsidRDefault="00BA216B" w:rsidP="00614F98"/>
                    <w:p w14:paraId="601A0363" w14:textId="77777777" w:rsidR="00BA216B" w:rsidRDefault="00BA216B" w:rsidP="00614F98"/>
                    <w:p w14:paraId="6100CE98" w14:textId="77777777" w:rsidR="00BA216B" w:rsidRDefault="00BA216B" w:rsidP="00614F98"/>
                    <w:p w14:paraId="7702910E" w14:textId="77777777" w:rsidR="00BA216B" w:rsidRDefault="00BA216B" w:rsidP="00614F98"/>
                    <w:p w14:paraId="3883BF3F" w14:textId="77777777" w:rsidR="00BA216B" w:rsidRDefault="00BA216B" w:rsidP="00614F98"/>
                    <w:p w14:paraId="314CA2CA" w14:textId="77777777" w:rsidR="00BA216B" w:rsidRDefault="00BA216B" w:rsidP="00614F98"/>
                    <w:p w14:paraId="640DDD1F" w14:textId="77777777" w:rsidR="00BA216B" w:rsidRDefault="00BA216B" w:rsidP="00614F98"/>
                    <w:p w14:paraId="02E8E1E1" w14:textId="77777777" w:rsidR="00BA216B" w:rsidRDefault="00BA216B" w:rsidP="00614F98"/>
                    <w:p w14:paraId="3B2E32A1" w14:textId="77777777" w:rsidR="00BA216B" w:rsidRDefault="00BA216B" w:rsidP="00614F98"/>
                    <w:p w14:paraId="765925AD" w14:textId="77777777" w:rsidR="00BA216B" w:rsidRDefault="00BA216B" w:rsidP="00614F98"/>
                    <w:p w14:paraId="550750DD" w14:textId="77777777" w:rsidR="00BA216B" w:rsidRDefault="00BA216B" w:rsidP="00614F98"/>
                    <w:p w14:paraId="14B6013C" w14:textId="77777777" w:rsidR="00BA216B" w:rsidRDefault="00BA216B" w:rsidP="00614F98"/>
                    <w:p w14:paraId="255A1132" w14:textId="77777777" w:rsidR="00BA216B" w:rsidRDefault="00BA216B" w:rsidP="00614F98"/>
                    <w:p w14:paraId="0B528010" w14:textId="77777777" w:rsidR="00BA216B" w:rsidRDefault="00BA216B" w:rsidP="00614F98"/>
                    <w:p w14:paraId="77079191" w14:textId="77777777" w:rsidR="00BA216B" w:rsidRDefault="00BA216B" w:rsidP="00614F98"/>
                    <w:p w14:paraId="78686ADF" w14:textId="77777777" w:rsidR="00BA216B" w:rsidRDefault="00BA216B" w:rsidP="00614F98"/>
                    <w:p w14:paraId="58D8EF50" w14:textId="77777777" w:rsidR="00BA216B" w:rsidRDefault="00BA216B" w:rsidP="00614F98"/>
                    <w:p w14:paraId="1561A51C" w14:textId="77777777" w:rsidR="00BA216B" w:rsidRDefault="00BA216B" w:rsidP="00614F98"/>
                    <w:p w14:paraId="5E07DCDD" w14:textId="77777777" w:rsidR="00BA216B" w:rsidRDefault="00BA216B" w:rsidP="00614F98"/>
                    <w:p w14:paraId="6EB1053D" w14:textId="77777777" w:rsidR="00BA216B" w:rsidRDefault="00BA216B" w:rsidP="00614F98"/>
                    <w:p w14:paraId="1822F823" w14:textId="77777777" w:rsidR="00BA216B" w:rsidRDefault="00BA216B" w:rsidP="00614F98"/>
                    <w:p w14:paraId="10961DAD" w14:textId="77777777" w:rsidR="00BA216B" w:rsidRDefault="00BA216B" w:rsidP="00614F98"/>
                    <w:p w14:paraId="69FD29D8" w14:textId="77777777" w:rsidR="00BA216B" w:rsidRDefault="00BA216B" w:rsidP="00614F98"/>
                    <w:p w14:paraId="303B45EC" w14:textId="77777777" w:rsidR="00BA216B" w:rsidRDefault="00BA216B" w:rsidP="00614F98"/>
                    <w:p w14:paraId="6CF62B46" w14:textId="77777777" w:rsidR="00BA216B" w:rsidRDefault="00BA216B" w:rsidP="00614F98"/>
                    <w:p w14:paraId="3AE713A4" w14:textId="77777777" w:rsidR="00BA216B" w:rsidRDefault="00BA216B" w:rsidP="00614F98"/>
                    <w:p w14:paraId="4DE9541E" w14:textId="77777777" w:rsidR="00BA216B" w:rsidRDefault="00BA216B" w:rsidP="00614F98"/>
                    <w:p w14:paraId="0B4CDF10" w14:textId="77777777" w:rsidR="00BA216B" w:rsidRDefault="00BA216B" w:rsidP="00614F98"/>
                    <w:p w14:paraId="1F162C53" w14:textId="77777777" w:rsidR="00BA216B" w:rsidRDefault="00BA216B" w:rsidP="00614F98"/>
                    <w:p w14:paraId="30AF38E1" w14:textId="77777777" w:rsidR="00BA216B" w:rsidRDefault="00BA216B" w:rsidP="00614F98"/>
                    <w:p w14:paraId="4D25E994" w14:textId="77777777" w:rsidR="00BA216B" w:rsidRDefault="00BA216B" w:rsidP="00614F98"/>
                    <w:p w14:paraId="427EA470" w14:textId="77777777" w:rsidR="00BA216B" w:rsidRDefault="00BA216B" w:rsidP="00614F98"/>
                    <w:p w14:paraId="0F773615" w14:textId="77777777" w:rsidR="00BA216B" w:rsidRDefault="00BA216B" w:rsidP="00614F98"/>
                    <w:p w14:paraId="6B626B7D" w14:textId="77777777" w:rsidR="00BA216B" w:rsidRDefault="00BA216B" w:rsidP="00614F98"/>
                    <w:p w14:paraId="39C28C87" w14:textId="77777777" w:rsidR="00BA216B" w:rsidRDefault="00BA216B" w:rsidP="00614F98"/>
                    <w:p w14:paraId="7795E318" w14:textId="77777777" w:rsidR="00BA216B" w:rsidRDefault="00BA216B" w:rsidP="00614F98"/>
                    <w:p w14:paraId="4C35F792" w14:textId="77777777" w:rsidR="00BA216B" w:rsidRDefault="00BA216B" w:rsidP="00614F98"/>
                    <w:p w14:paraId="4D676C96" w14:textId="77777777" w:rsidR="00BA216B" w:rsidRDefault="00BA216B" w:rsidP="00614F98"/>
                    <w:p w14:paraId="13BD9A73" w14:textId="77777777" w:rsidR="00BA216B" w:rsidRDefault="00BA216B" w:rsidP="00614F98"/>
                    <w:p w14:paraId="6BDAED17" w14:textId="77777777" w:rsidR="00BA216B" w:rsidRDefault="00BA216B" w:rsidP="00614F98"/>
                    <w:p w14:paraId="48C677DA" w14:textId="77777777" w:rsidR="00BA216B" w:rsidRDefault="00BA216B" w:rsidP="00614F98"/>
                    <w:p w14:paraId="00F0C0A3" w14:textId="77777777" w:rsidR="00BA216B" w:rsidRDefault="00BA216B" w:rsidP="00614F98"/>
                    <w:p w14:paraId="2F1AE9E8" w14:textId="77777777" w:rsidR="00BA216B" w:rsidRDefault="00BA216B" w:rsidP="00614F98"/>
                    <w:p w14:paraId="368C4811" w14:textId="77777777" w:rsidR="00BA216B" w:rsidRDefault="00BA216B" w:rsidP="00614F98"/>
                    <w:p w14:paraId="3EB590E6" w14:textId="77777777" w:rsidR="00BA216B" w:rsidRDefault="00BA216B" w:rsidP="00614F98"/>
                    <w:p w14:paraId="5684AC1B" w14:textId="77777777" w:rsidR="00BA216B" w:rsidRDefault="00BA216B" w:rsidP="00614F98"/>
                    <w:p w14:paraId="3ACB7EDF" w14:textId="77777777" w:rsidR="00BA216B" w:rsidRDefault="00BA216B" w:rsidP="00614F98"/>
                    <w:p w14:paraId="2BCEFC8A" w14:textId="77777777" w:rsidR="00BA216B" w:rsidRDefault="00BA216B" w:rsidP="00614F98"/>
                    <w:p w14:paraId="3EBB1792" w14:textId="77777777" w:rsidR="00BA216B" w:rsidRDefault="00BA216B" w:rsidP="00614F98"/>
                    <w:p w14:paraId="2A8402EC" w14:textId="77777777" w:rsidR="00BA216B" w:rsidRDefault="00BA216B" w:rsidP="00614F98"/>
                    <w:p w14:paraId="2570EB22" w14:textId="77777777" w:rsidR="00BA216B" w:rsidRDefault="00BA216B" w:rsidP="00614F98"/>
                    <w:p w14:paraId="77F93131" w14:textId="77777777" w:rsidR="00BA216B" w:rsidRDefault="00BA216B" w:rsidP="00614F98"/>
                    <w:p w14:paraId="2DE12DB2" w14:textId="77777777" w:rsidR="00BA216B" w:rsidRDefault="00BA216B" w:rsidP="00614F98"/>
                    <w:p w14:paraId="32A2DA1C" w14:textId="77777777" w:rsidR="00BA216B" w:rsidRDefault="00BA216B" w:rsidP="00614F98"/>
                    <w:p w14:paraId="2C9632D9" w14:textId="77777777" w:rsidR="00BA216B" w:rsidRDefault="00BA216B" w:rsidP="00614F98"/>
                    <w:p w14:paraId="19297E09" w14:textId="77777777" w:rsidR="00BA216B" w:rsidRDefault="00BA216B" w:rsidP="00614F98"/>
                    <w:p w14:paraId="67D4D285" w14:textId="77777777" w:rsidR="00BA216B" w:rsidRDefault="00BA216B" w:rsidP="00614F98"/>
                    <w:p w14:paraId="6A9D1B72" w14:textId="77777777" w:rsidR="00BA216B" w:rsidRDefault="00BA216B" w:rsidP="00614F98"/>
                    <w:p w14:paraId="2832CA2B" w14:textId="77777777" w:rsidR="00BA216B" w:rsidRDefault="00BA216B" w:rsidP="00614F98"/>
                    <w:p w14:paraId="3F82A0B9" w14:textId="77777777" w:rsidR="00BA216B" w:rsidRDefault="00BA216B" w:rsidP="00614F98"/>
                    <w:p w14:paraId="115CAF87" w14:textId="77777777" w:rsidR="00BA216B" w:rsidRDefault="00BA216B" w:rsidP="00614F98"/>
                    <w:p w14:paraId="2BC68B1C" w14:textId="77777777" w:rsidR="00BA216B" w:rsidRDefault="00BA216B" w:rsidP="00614F98"/>
                    <w:p w14:paraId="7AD38C6E" w14:textId="77777777" w:rsidR="00BA216B" w:rsidRDefault="00BA216B" w:rsidP="00614F98"/>
                    <w:p w14:paraId="20BF614F" w14:textId="77777777" w:rsidR="00BA216B" w:rsidRDefault="00BA216B" w:rsidP="00614F98"/>
                    <w:p w14:paraId="6904C53A" w14:textId="77777777" w:rsidR="00BA216B" w:rsidRDefault="00BA216B" w:rsidP="00614F98"/>
                    <w:p w14:paraId="770F1E61" w14:textId="77777777" w:rsidR="00BA216B" w:rsidRDefault="00BA216B" w:rsidP="00614F98"/>
                    <w:p w14:paraId="1A0D670D" w14:textId="77777777" w:rsidR="00BA216B" w:rsidRDefault="00BA216B" w:rsidP="00614F98"/>
                    <w:p w14:paraId="0F372249" w14:textId="77777777" w:rsidR="00BA216B" w:rsidRDefault="00BA216B" w:rsidP="00614F98"/>
                    <w:p w14:paraId="512B05B6" w14:textId="77777777" w:rsidR="00BA216B" w:rsidRDefault="00BA216B" w:rsidP="00614F98"/>
                    <w:p w14:paraId="7A8703FC" w14:textId="77777777" w:rsidR="00BA216B" w:rsidRDefault="00BA216B" w:rsidP="00614F98"/>
                    <w:p w14:paraId="28B0D7D4" w14:textId="77777777" w:rsidR="00BA216B" w:rsidRDefault="00BA216B" w:rsidP="00614F98"/>
                    <w:p w14:paraId="2354AE78" w14:textId="77777777" w:rsidR="00BA216B" w:rsidRDefault="00BA216B" w:rsidP="00614F98"/>
                    <w:p w14:paraId="02B5EBE4" w14:textId="77777777" w:rsidR="00BA216B" w:rsidRDefault="00BA216B" w:rsidP="00614F98"/>
                    <w:p w14:paraId="18274972" w14:textId="77777777" w:rsidR="00BA216B" w:rsidRDefault="00BA216B" w:rsidP="00614F98"/>
                    <w:p w14:paraId="3639560F" w14:textId="77777777" w:rsidR="00BA216B" w:rsidRDefault="00BA216B" w:rsidP="00614F98"/>
                    <w:p w14:paraId="50A75E68" w14:textId="77777777" w:rsidR="00BA216B" w:rsidRDefault="00BA216B" w:rsidP="00614F98"/>
                    <w:p w14:paraId="3FDD9745" w14:textId="77777777" w:rsidR="00BA216B" w:rsidRDefault="00BA216B" w:rsidP="00614F98"/>
                    <w:p w14:paraId="33010397" w14:textId="77777777" w:rsidR="00BA216B" w:rsidRDefault="00BA216B" w:rsidP="00614F98"/>
                    <w:p w14:paraId="48F3834F" w14:textId="77777777" w:rsidR="00BA216B" w:rsidRDefault="00BA216B" w:rsidP="00614F98"/>
                    <w:p w14:paraId="4101442B" w14:textId="77777777" w:rsidR="00BA216B" w:rsidRDefault="00BA216B" w:rsidP="00614F98"/>
                    <w:p w14:paraId="68A0F09F" w14:textId="77777777" w:rsidR="00BA216B" w:rsidRDefault="00BA216B" w:rsidP="00614F98"/>
                    <w:p w14:paraId="013BFD26" w14:textId="77777777" w:rsidR="00BA216B" w:rsidRDefault="00BA216B" w:rsidP="00614F98"/>
                    <w:p w14:paraId="756B582B" w14:textId="77777777" w:rsidR="00BA216B" w:rsidRDefault="00BA216B" w:rsidP="00614F98"/>
                    <w:p w14:paraId="322260C2" w14:textId="77777777" w:rsidR="00BA216B" w:rsidRDefault="00BA216B" w:rsidP="00614F98"/>
                    <w:p w14:paraId="6BE6D082" w14:textId="77777777" w:rsidR="00BA216B" w:rsidRDefault="00BA216B" w:rsidP="00614F98"/>
                    <w:p w14:paraId="10DA09DC" w14:textId="77777777" w:rsidR="00BA216B" w:rsidRDefault="00BA216B" w:rsidP="00614F98"/>
                    <w:p w14:paraId="17B8EF80" w14:textId="77777777" w:rsidR="00BA216B" w:rsidRDefault="00BA216B" w:rsidP="00614F98"/>
                    <w:p w14:paraId="2CC8CC48" w14:textId="77777777" w:rsidR="00BA216B" w:rsidRDefault="00BA216B" w:rsidP="00614F98"/>
                    <w:p w14:paraId="2E51A446" w14:textId="77777777" w:rsidR="00BA216B" w:rsidRDefault="00BA216B" w:rsidP="00614F98"/>
                    <w:p w14:paraId="0D17DB2A" w14:textId="77777777" w:rsidR="00BA216B" w:rsidRDefault="00BA216B" w:rsidP="00614F98"/>
                    <w:p w14:paraId="673F838B" w14:textId="77777777" w:rsidR="00BA216B" w:rsidRDefault="00BA216B" w:rsidP="00614F98"/>
                    <w:p w14:paraId="0AA64890" w14:textId="77777777" w:rsidR="00BA216B" w:rsidRDefault="00BA216B" w:rsidP="00614F98"/>
                    <w:p w14:paraId="283A605B" w14:textId="77777777" w:rsidR="00BA216B" w:rsidRDefault="00BA216B" w:rsidP="00614F98"/>
                    <w:p w14:paraId="628F44B2" w14:textId="77777777" w:rsidR="00BA216B" w:rsidRDefault="00BA216B" w:rsidP="00614F98"/>
                    <w:p w14:paraId="2D4B3F00" w14:textId="77777777" w:rsidR="00BA216B" w:rsidRDefault="00BA216B" w:rsidP="00614F98"/>
                    <w:p w14:paraId="3ABCB0C7" w14:textId="77777777" w:rsidR="00BA216B" w:rsidRDefault="00BA216B" w:rsidP="00614F98"/>
                    <w:p w14:paraId="73D68A99" w14:textId="77777777" w:rsidR="00BA216B" w:rsidRDefault="00BA216B" w:rsidP="00614F98"/>
                    <w:p w14:paraId="088FF44A" w14:textId="77777777" w:rsidR="00BA216B" w:rsidRDefault="00BA216B" w:rsidP="00614F98"/>
                    <w:p w14:paraId="159B7328" w14:textId="77777777" w:rsidR="00BA216B" w:rsidRDefault="00BA216B" w:rsidP="00614F98"/>
                    <w:p w14:paraId="079D88D2" w14:textId="77777777" w:rsidR="00BA216B" w:rsidRDefault="00BA216B" w:rsidP="00614F98"/>
                    <w:p w14:paraId="4196981C" w14:textId="77777777" w:rsidR="00BA216B" w:rsidRDefault="00BA216B" w:rsidP="00614F98"/>
                    <w:p w14:paraId="49565060" w14:textId="77777777" w:rsidR="00BA216B" w:rsidRDefault="00BA216B" w:rsidP="00614F98"/>
                    <w:p w14:paraId="0F56436D" w14:textId="77777777" w:rsidR="00BA216B" w:rsidRDefault="00BA216B" w:rsidP="00614F98"/>
                    <w:p w14:paraId="7B656A2F" w14:textId="77777777" w:rsidR="00BA216B" w:rsidRDefault="00BA216B" w:rsidP="00614F98"/>
                    <w:p w14:paraId="7CA7991D" w14:textId="77777777" w:rsidR="00BA216B" w:rsidRDefault="00BA216B" w:rsidP="00614F98"/>
                    <w:p w14:paraId="44A9DA1B" w14:textId="77777777" w:rsidR="00BA216B" w:rsidRDefault="00BA216B" w:rsidP="00614F98"/>
                    <w:p w14:paraId="43211F4A" w14:textId="77777777" w:rsidR="00BA216B" w:rsidRDefault="00BA216B" w:rsidP="00614F98"/>
                    <w:p w14:paraId="68BA3FC8" w14:textId="77777777" w:rsidR="00BA216B" w:rsidRDefault="00BA216B" w:rsidP="00614F98"/>
                    <w:p w14:paraId="4C2DDD0F" w14:textId="77777777" w:rsidR="00BA216B" w:rsidRDefault="00BA216B" w:rsidP="00614F98"/>
                    <w:p w14:paraId="16865687" w14:textId="77777777" w:rsidR="00BA216B" w:rsidRDefault="00BA216B" w:rsidP="00614F98"/>
                    <w:p w14:paraId="3AB236DC" w14:textId="77777777" w:rsidR="00BA216B" w:rsidRDefault="00BA216B" w:rsidP="00614F98"/>
                    <w:p w14:paraId="61EF6A24" w14:textId="77777777" w:rsidR="00BA216B" w:rsidRDefault="00BA216B" w:rsidP="00614F98"/>
                    <w:p w14:paraId="38C7C736" w14:textId="77777777" w:rsidR="00BA216B" w:rsidRDefault="00BA216B" w:rsidP="00614F98"/>
                    <w:p w14:paraId="63323E2E" w14:textId="77777777" w:rsidR="00BA216B" w:rsidRDefault="00BA216B" w:rsidP="00614F98"/>
                    <w:p w14:paraId="19884334" w14:textId="77777777" w:rsidR="00BA216B" w:rsidRDefault="00BA216B" w:rsidP="00614F98"/>
                    <w:p w14:paraId="1B86E93A" w14:textId="77777777" w:rsidR="00BA216B" w:rsidRDefault="00BA216B" w:rsidP="00614F98"/>
                    <w:p w14:paraId="21AE068D" w14:textId="77777777" w:rsidR="00BA216B" w:rsidRDefault="00BA216B" w:rsidP="00614F98"/>
                    <w:p w14:paraId="2C3E16B5" w14:textId="77777777" w:rsidR="00BA216B" w:rsidRDefault="00BA216B" w:rsidP="00614F98"/>
                    <w:p w14:paraId="64F9DC2B" w14:textId="77777777" w:rsidR="00BA216B" w:rsidRDefault="00BA216B" w:rsidP="00614F98"/>
                    <w:p w14:paraId="60804339" w14:textId="77777777" w:rsidR="00BA216B" w:rsidRDefault="00BA216B" w:rsidP="00614F98"/>
                    <w:p w14:paraId="339FC73C" w14:textId="77777777" w:rsidR="00BA216B" w:rsidRDefault="00BA216B" w:rsidP="00614F98"/>
                    <w:p w14:paraId="13AB275C" w14:textId="77777777" w:rsidR="00BA216B" w:rsidRDefault="00BA216B" w:rsidP="00614F98"/>
                    <w:p w14:paraId="2811B0BE" w14:textId="77777777" w:rsidR="00BA216B" w:rsidRDefault="00BA216B" w:rsidP="00614F98"/>
                    <w:p w14:paraId="49B624F7" w14:textId="77777777" w:rsidR="00BA216B" w:rsidRDefault="00BA216B" w:rsidP="00614F98"/>
                    <w:p w14:paraId="6BB4FD8E" w14:textId="77777777" w:rsidR="00BA216B" w:rsidRDefault="00BA216B" w:rsidP="00614F98"/>
                    <w:p w14:paraId="19702B05" w14:textId="77777777" w:rsidR="00BA216B" w:rsidRDefault="00BA216B" w:rsidP="00614F98"/>
                    <w:p w14:paraId="7F2F3129" w14:textId="77777777" w:rsidR="00BA216B" w:rsidRDefault="00BA216B" w:rsidP="00614F98"/>
                    <w:p w14:paraId="507DE3A3" w14:textId="77777777" w:rsidR="00BA216B" w:rsidRDefault="00BA216B" w:rsidP="00614F98"/>
                    <w:p w14:paraId="0892B3DE" w14:textId="77777777" w:rsidR="00BA216B" w:rsidRDefault="00BA216B" w:rsidP="00614F98"/>
                    <w:p w14:paraId="7F0B0258" w14:textId="77777777" w:rsidR="00BA216B" w:rsidRDefault="00BA216B" w:rsidP="00614F98"/>
                    <w:p w14:paraId="6465DABC" w14:textId="77777777" w:rsidR="00BA216B" w:rsidRDefault="00BA216B" w:rsidP="00614F98"/>
                    <w:p w14:paraId="32854660" w14:textId="77777777" w:rsidR="00BA216B" w:rsidRDefault="00BA216B" w:rsidP="00614F98"/>
                    <w:p w14:paraId="3DE98FD1" w14:textId="77777777" w:rsidR="00BA216B" w:rsidRDefault="00BA216B" w:rsidP="00614F98"/>
                    <w:p w14:paraId="443F0E95" w14:textId="77777777" w:rsidR="00BA216B" w:rsidRDefault="00BA216B" w:rsidP="00614F98"/>
                    <w:p w14:paraId="421F32CF" w14:textId="77777777" w:rsidR="00BA216B" w:rsidRDefault="00BA216B" w:rsidP="00614F98"/>
                    <w:p w14:paraId="41ED1062" w14:textId="77777777" w:rsidR="00BA216B" w:rsidRDefault="00BA216B" w:rsidP="00614F98"/>
                    <w:p w14:paraId="3E9A49A2" w14:textId="77777777" w:rsidR="00BA216B" w:rsidRDefault="00BA216B" w:rsidP="00614F98"/>
                    <w:p w14:paraId="40079103" w14:textId="77777777" w:rsidR="00BA216B" w:rsidRDefault="00BA216B" w:rsidP="00614F98"/>
                    <w:p w14:paraId="7D52ECAA" w14:textId="77777777" w:rsidR="00BA216B" w:rsidRDefault="00BA216B" w:rsidP="00614F98"/>
                    <w:p w14:paraId="714E2805" w14:textId="77777777" w:rsidR="00BA216B" w:rsidRDefault="00BA216B" w:rsidP="00614F98"/>
                    <w:p w14:paraId="5E62482B" w14:textId="77777777" w:rsidR="00BA216B" w:rsidRDefault="00BA216B" w:rsidP="00614F98"/>
                    <w:p w14:paraId="7B77794D" w14:textId="77777777" w:rsidR="00BA216B" w:rsidRDefault="00BA216B" w:rsidP="00614F98"/>
                    <w:p w14:paraId="31757D74"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36736" behindDoc="0" locked="0" layoutInCell="1" allowOverlap="1" wp14:anchorId="50573FC6" wp14:editId="1028D869">
                <wp:simplePos x="0" y="0"/>
                <wp:positionH relativeFrom="column">
                  <wp:posOffset>2402205</wp:posOffset>
                </wp:positionH>
                <wp:positionV relativeFrom="paragraph">
                  <wp:posOffset>1938020</wp:posOffset>
                </wp:positionV>
                <wp:extent cx="779145" cy="343535"/>
                <wp:effectExtent l="0" t="0" r="0" b="0"/>
                <wp:wrapNone/>
                <wp:docPr id="1048" name="Text Box 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91CB8" w14:textId="77777777" w:rsidR="00BA216B" w:rsidRDefault="00BA216B" w:rsidP="00614F98">
                            <w:r>
                              <w:rPr>
                                <w:rFonts w:hint="eastAsia"/>
                              </w:rPr>
                              <w:t>예측 확률</w:t>
                            </w:r>
                          </w:p>
                          <w:p w14:paraId="3B0FAAD1" w14:textId="77777777" w:rsidR="00BA216B" w:rsidRDefault="00BA216B" w:rsidP="00614F98"/>
                          <w:p w14:paraId="6318E3F3" w14:textId="77777777" w:rsidR="00BA216B" w:rsidRDefault="00BA216B" w:rsidP="00614F98"/>
                          <w:p w14:paraId="4CEDBAD1" w14:textId="77777777" w:rsidR="00BA216B" w:rsidRDefault="00BA216B" w:rsidP="00614F98"/>
                          <w:p w14:paraId="5724C016" w14:textId="77777777" w:rsidR="00BA216B" w:rsidRDefault="00BA216B" w:rsidP="00614F98"/>
                          <w:p w14:paraId="37E9F5DE" w14:textId="77777777" w:rsidR="00BA216B" w:rsidRDefault="00BA216B" w:rsidP="00614F98"/>
                          <w:p w14:paraId="258A1260" w14:textId="77777777" w:rsidR="00BA216B" w:rsidRDefault="00BA216B" w:rsidP="00614F98"/>
                          <w:p w14:paraId="3CEFC6B7" w14:textId="77777777" w:rsidR="00BA216B" w:rsidRDefault="00BA216B" w:rsidP="00614F98"/>
                          <w:p w14:paraId="55A72C27" w14:textId="77777777" w:rsidR="00BA216B" w:rsidRDefault="00BA216B" w:rsidP="00614F98"/>
                          <w:p w14:paraId="0955AD90" w14:textId="77777777" w:rsidR="00BA216B" w:rsidRDefault="00BA216B" w:rsidP="00614F98"/>
                          <w:p w14:paraId="36F0152D" w14:textId="77777777" w:rsidR="00BA216B" w:rsidRDefault="00BA216B" w:rsidP="00614F98"/>
                          <w:p w14:paraId="33692B1A" w14:textId="77777777" w:rsidR="00BA216B" w:rsidRDefault="00BA216B" w:rsidP="00614F98"/>
                          <w:p w14:paraId="64A7506C" w14:textId="77777777" w:rsidR="00BA216B" w:rsidRDefault="00BA216B" w:rsidP="00614F98"/>
                          <w:p w14:paraId="01C5201F" w14:textId="77777777" w:rsidR="00BA216B" w:rsidRDefault="00BA216B" w:rsidP="00614F98"/>
                          <w:p w14:paraId="026DF36C" w14:textId="77777777" w:rsidR="00BA216B" w:rsidRDefault="00BA216B" w:rsidP="00614F98"/>
                          <w:p w14:paraId="4F202584" w14:textId="77777777" w:rsidR="00BA216B" w:rsidRDefault="00BA216B" w:rsidP="00614F98"/>
                          <w:p w14:paraId="1F4C1B08" w14:textId="77777777" w:rsidR="00BA216B" w:rsidRDefault="00BA216B" w:rsidP="00614F98"/>
                          <w:p w14:paraId="45B5CB30" w14:textId="77777777" w:rsidR="00BA216B" w:rsidRDefault="00BA216B" w:rsidP="00614F98"/>
                          <w:p w14:paraId="6A40BCA3" w14:textId="77777777" w:rsidR="00BA216B" w:rsidRDefault="00BA216B" w:rsidP="00614F98"/>
                          <w:p w14:paraId="5091AF00" w14:textId="77777777" w:rsidR="00BA216B" w:rsidRDefault="00BA216B" w:rsidP="00614F98"/>
                          <w:p w14:paraId="7FF38184" w14:textId="77777777" w:rsidR="00BA216B" w:rsidRDefault="00BA216B" w:rsidP="00614F98"/>
                          <w:p w14:paraId="3BBCA215" w14:textId="77777777" w:rsidR="00BA216B" w:rsidRDefault="00BA216B" w:rsidP="00614F98"/>
                          <w:p w14:paraId="4EA2E6A8" w14:textId="77777777" w:rsidR="00BA216B" w:rsidRDefault="00BA216B" w:rsidP="00614F98"/>
                          <w:p w14:paraId="5A778B81" w14:textId="77777777" w:rsidR="00BA216B" w:rsidRDefault="00BA216B" w:rsidP="00614F98"/>
                          <w:p w14:paraId="372FB0DA" w14:textId="77777777" w:rsidR="00BA216B" w:rsidRDefault="00BA216B" w:rsidP="00614F98"/>
                          <w:p w14:paraId="3BA05EA2" w14:textId="77777777" w:rsidR="00BA216B" w:rsidRDefault="00BA216B" w:rsidP="00614F98"/>
                          <w:p w14:paraId="125B329D" w14:textId="77777777" w:rsidR="00BA216B" w:rsidRDefault="00BA216B" w:rsidP="00614F98"/>
                          <w:p w14:paraId="4FB168A2" w14:textId="77777777" w:rsidR="00BA216B" w:rsidRDefault="00BA216B" w:rsidP="00614F98"/>
                          <w:p w14:paraId="6407E026" w14:textId="77777777" w:rsidR="00BA216B" w:rsidRDefault="00BA216B" w:rsidP="00614F98"/>
                          <w:p w14:paraId="1D2EEEB8" w14:textId="77777777" w:rsidR="00BA216B" w:rsidRDefault="00BA216B" w:rsidP="00614F98"/>
                          <w:p w14:paraId="2C88C550" w14:textId="77777777" w:rsidR="00BA216B" w:rsidRDefault="00BA216B" w:rsidP="00614F98"/>
                          <w:p w14:paraId="160657F2" w14:textId="77777777" w:rsidR="00BA216B" w:rsidRDefault="00BA216B" w:rsidP="00614F98"/>
                          <w:p w14:paraId="0C689624" w14:textId="77777777" w:rsidR="00BA216B" w:rsidRDefault="00BA216B" w:rsidP="00614F98"/>
                          <w:p w14:paraId="23549189" w14:textId="77777777" w:rsidR="00BA216B" w:rsidRDefault="00BA216B" w:rsidP="00614F98"/>
                          <w:p w14:paraId="7E5FFFEB" w14:textId="77777777" w:rsidR="00BA216B" w:rsidRDefault="00BA216B" w:rsidP="00614F98"/>
                          <w:p w14:paraId="43E9E1B1" w14:textId="77777777" w:rsidR="00BA216B" w:rsidRDefault="00BA216B" w:rsidP="00614F98"/>
                          <w:p w14:paraId="7E841EEF" w14:textId="77777777" w:rsidR="00BA216B" w:rsidRDefault="00BA216B" w:rsidP="00614F98"/>
                          <w:p w14:paraId="2DA3BCA6" w14:textId="77777777" w:rsidR="00BA216B" w:rsidRDefault="00BA216B" w:rsidP="00614F98"/>
                          <w:p w14:paraId="7D88EFA9" w14:textId="77777777" w:rsidR="00BA216B" w:rsidRDefault="00BA216B" w:rsidP="00614F98"/>
                          <w:p w14:paraId="095F31EA" w14:textId="77777777" w:rsidR="00BA216B" w:rsidRDefault="00BA216B" w:rsidP="00614F98"/>
                          <w:p w14:paraId="240A99E1" w14:textId="77777777" w:rsidR="00BA216B" w:rsidRDefault="00BA216B" w:rsidP="00614F98"/>
                          <w:p w14:paraId="45BE053C" w14:textId="77777777" w:rsidR="00BA216B" w:rsidRDefault="00BA216B" w:rsidP="00614F98"/>
                          <w:p w14:paraId="25DBA6FD" w14:textId="77777777" w:rsidR="00BA216B" w:rsidRDefault="00BA216B" w:rsidP="00614F98"/>
                          <w:p w14:paraId="76A209BB" w14:textId="77777777" w:rsidR="00BA216B" w:rsidRDefault="00BA216B" w:rsidP="00614F98"/>
                          <w:p w14:paraId="415C3243" w14:textId="77777777" w:rsidR="00BA216B" w:rsidRDefault="00BA216B" w:rsidP="00614F98"/>
                          <w:p w14:paraId="0900FA67" w14:textId="77777777" w:rsidR="00BA216B" w:rsidRDefault="00BA216B" w:rsidP="00614F98"/>
                          <w:p w14:paraId="0592EE87" w14:textId="77777777" w:rsidR="00BA216B" w:rsidRDefault="00BA216B" w:rsidP="00614F98"/>
                          <w:p w14:paraId="70D571DA" w14:textId="77777777" w:rsidR="00BA216B" w:rsidRDefault="00BA216B" w:rsidP="00614F98"/>
                          <w:p w14:paraId="477DBCF8" w14:textId="77777777" w:rsidR="00BA216B" w:rsidRDefault="00BA216B" w:rsidP="00614F98"/>
                          <w:p w14:paraId="3DC74AD7" w14:textId="77777777" w:rsidR="00BA216B" w:rsidRDefault="00BA216B" w:rsidP="00614F98"/>
                          <w:p w14:paraId="218EDE4B" w14:textId="77777777" w:rsidR="00BA216B" w:rsidRDefault="00BA216B" w:rsidP="00614F98"/>
                          <w:p w14:paraId="00F2A1F7" w14:textId="77777777" w:rsidR="00BA216B" w:rsidRDefault="00BA216B" w:rsidP="00614F98"/>
                          <w:p w14:paraId="773C357A" w14:textId="77777777" w:rsidR="00BA216B" w:rsidRDefault="00BA216B" w:rsidP="00614F98"/>
                          <w:p w14:paraId="5BDC84BA" w14:textId="77777777" w:rsidR="00BA216B" w:rsidRDefault="00BA216B" w:rsidP="00614F98"/>
                          <w:p w14:paraId="35DCBF3E" w14:textId="77777777" w:rsidR="00BA216B" w:rsidRDefault="00BA216B" w:rsidP="00614F98"/>
                          <w:p w14:paraId="70A18809" w14:textId="77777777" w:rsidR="00BA216B" w:rsidRDefault="00BA216B" w:rsidP="00614F98"/>
                          <w:p w14:paraId="7FECAB4A" w14:textId="77777777" w:rsidR="00BA216B" w:rsidRDefault="00BA216B" w:rsidP="00614F98"/>
                          <w:p w14:paraId="357436FC" w14:textId="77777777" w:rsidR="00BA216B" w:rsidRDefault="00BA216B" w:rsidP="00614F98"/>
                          <w:p w14:paraId="466E3A30" w14:textId="77777777" w:rsidR="00BA216B" w:rsidRDefault="00BA216B" w:rsidP="00614F98"/>
                          <w:p w14:paraId="0DBB18B6" w14:textId="77777777" w:rsidR="00BA216B" w:rsidRDefault="00BA216B" w:rsidP="00614F98"/>
                          <w:p w14:paraId="5DAFA65A" w14:textId="77777777" w:rsidR="00BA216B" w:rsidRDefault="00BA216B" w:rsidP="00614F98"/>
                          <w:p w14:paraId="368DB94A" w14:textId="77777777" w:rsidR="00BA216B" w:rsidRDefault="00BA216B" w:rsidP="00614F98"/>
                          <w:p w14:paraId="760A299D" w14:textId="77777777" w:rsidR="00BA216B" w:rsidRDefault="00BA216B" w:rsidP="00614F98"/>
                          <w:p w14:paraId="7EEB7527" w14:textId="77777777" w:rsidR="00BA216B" w:rsidRDefault="00BA216B" w:rsidP="00614F98"/>
                          <w:p w14:paraId="29FA4298" w14:textId="77777777" w:rsidR="00BA216B" w:rsidRDefault="00BA216B" w:rsidP="00614F98"/>
                          <w:p w14:paraId="00D98A94" w14:textId="77777777" w:rsidR="00BA216B" w:rsidRDefault="00BA216B" w:rsidP="00614F98"/>
                          <w:p w14:paraId="34A5FC93" w14:textId="77777777" w:rsidR="00BA216B" w:rsidRDefault="00BA216B" w:rsidP="00614F98"/>
                          <w:p w14:paraId="5ED75EB4" w14:textId="77777777" w:rsidR="00BA216B" w:rsidRDefault="00BA216B" w:rsidP="00614F98"/>
                          <w:p w14:paraId="075919CA" w14:textId="77777777" w:rsidR="00BA216B" w:rsidRDefault="00BA216B" w:rsidP="00614F98"/>
                          <w:p w14:paraId="003F15E1" w14:textId="77777777" w:rsidR="00BA216B" w:rsidRDefault="00BA216B" w:rsidP="00614F98"/>
                          <w:p w14:paraId="0F3714C2" w14:textId="77777777" w:rsidR="00BA216B" w:rsidRDefault="00BA216B" w:rsidP="00614F98"/>
                          <w:p w14:paraId="4F241CE9" w14:textId="77777777" w:rsidR="00BA216B" w:rsidRDefault="00BA216B" w:rsidP="00614F98"/>
                          <w:p w14:paraId="3775F4F6" w14:textId="77777777" w:rsidR="00BA216B" w:rsidRDefault="00BA216B" w:rsidP="00614F98"/>
                          <w:p w14:paraId="43435703" w14:textId="77777777" w:rsidR="00BA216B" w:rsidRDefault="00BA216B" w:rsidP="00614F98"/>
                          <w:p w14:paraId="096DD92C" w14:textId="77777777" w:rsidR="00BA216B" w:rsidRDefault="00BA216B" w:rsidP="00614F98"/>
                          <w:p w14:paraId="5631209C" w14:textId="77777777" w:rsidR="00BA216B" w:rsidRDefault="00BA216B" w:rsidP="00614F98"/>
                          <w:p w14:paraId="35BCE048" w14:textId="77777777" w:rsidR="00BA216B" w:rsidRDefault="00BA216B" w:rsidP="00614F98"/>
                          <w:p w14:paraId="29F4FB4E" w14:textId="77777777" w:rsidR="00BA216B" w:rsidRDefault="00BA216B" w:rsidP="00614F98"/>
                          <w:p w14:paraId="3659AE50" w14:textId="77777777" w:rsidR="00BA216B" w:rsidRDefault="00BA216B" w:rsidP="00614F98"/>
                          <w:p w14:paraId="2980F7C6" w14:textId="77777777" w:rsidR="00BA216B" w:rsidRDefault="00BA216B" w:rsidP="00614F98"/>
                          <w:p w14:paraId="53AE300F" w14:textId="77777777" w:rsidR="00BA216B" w:rsidRDefault="00BA216B" w:rsidP="00614F98"/>
                          <w:p w14:paraId="5C769414" w14:textId="77777777" w:rsidR="00BA216B" w:rsidRDefault="00BA216B" w:rsidP="00614F98"/>
                          <w:p w14:paraId="4C1B9AEE" w14:textId="77777777" w:rsidR="00BA216B" w:rsidRDefault="00BA216B" w:rsidP="00614F98"/>
                          <w:p w14:paraId="5A138A3B" w14:textId="77777777" w:rsidR="00BA216B" w:rsidRDefault="00BA216B" w:rsidP="00614F98"/>
                          <w:p w14:paraId="3AAAD73F" w14:textId="77777777" w:rsidR="00BA216B" w:rsidRDefault="00BA216B" w:rsidP="00614F98"/>
                          <w:p w14:paraId="47104F3F" w14:textId="77777777" w:rsidR="00BA216B" w:rsidRDefault="00BA216B" w:rsidP="00614F98"/>
                          <w:p w14:paraId="57BD090A" w14:textId="77777777" w:rsidR="00BA216B" w:rsidRDefault="00BA216B" w:rsidP="00614F98"/>
                          <w:p w14:paraId="0A10A6B8" w14:textId="77777777" w:rsidR="00BA216B" w:rsidRDefault="00BA216B" w:rsidP="00614F98"/>
                          <w:p w14:paraId="3BD88B67" w14:textId="77777777" w:rsidR="00BA216B" w:rsidRDefault="00BA216B" w:rsidP="00614F98"/>
                          <w:p w14:paraId="7D68CED9" w14:textId="77777777" w:rsidR="00BA216B" w:rsidRDefault="00BA216B" w:rsidP="00614F98"/>
                          <w:p w14:paraId="38D45245" w14:textId="77777777" w:rsidR="00BA216B" w:rsidRDefault="00BA216B" w:rsidP="00614F98"/>
                          <w:p w14:paraId="4464E939" w14:textId="77777777" w:rsidR="00BA216B" w:rsidRDefault="00BA216B" w:rsidP="00614F98"/>
                          <w:p w14:paraId="6E540679" w14:textId="77777777" w:rsidR="00BA216B" w:rsidRDefault="00BA216B" w:rsidP="00614F98"/>
                          <w:p w14:paraId="288936D6" w14:textId="77777777" w:rsidR="00BA216B" w:rsidRDefault="00BA216B" w:rsidP="00614F98"/>
                          <w:p w14:paraId="3309725B" w14:textId="77777777" w:rsidR="00BA216B" w:rsidRDefault="00BA216B" w:rsidP="00614F98"/>
                          <w:p w14:paraId="0C74D2E5" w14:textId="77777777" w:rsidR="00BA216B" w:rsidRDefault="00BA216B" w:rsidP="00614F98"/>
                          <w:p w14:paraId="78CB59C1" w14:textId="77777777" w:rsidR="00BA216B" w:rsidRDefault="00BA216B" w:rsidP="00614F98"/>
                          <w:p w14:paraId="2C3F34A7" w14:textId="77777777" w:rsidR="00BA216B" w:rsidRDefault="00BA216B" w:rsidP="00614F98"/>
                          <w:p w14:paraId="0FD3C81B" w14:textId="77777777" w:rsidR="00BA216B" w:rsidRDefault="00BA216B" w:rsidP="00614F98"/>
                          <w:p w14:paraId="4AB07AB1" w14:textId="77777777" w:rsidR="00BA216B" w:rsidRDefault="00BA216B" w:rsidP="00614F98"/>
                          <w:p w14:paraId="6F5FABB2" w14:textId="77777777" w:rsidR="00BA216B" w:rsidRDefault="00BA216B" w:rsidP="00614F98"/>
                          <w:p w14:paraId="444AABDF" w14:textId="77777777" w:rsidR="00BA216B" w:rsidRDefault="00BA216B" w:rsidP="00614F98"/>
                          <w:p w14:paraId="7FB06C8A" w14:textId="77777777" w:rsidR="00BA216B" w:rsidRDefault="00BA216B" w:rsidP="00614F98"/>
                          <w:p w14:paraId="2E40E4DE" w14:textId="77777777" w:rsidR="00BA216B" w:rsidRDefault="00BA216B" w:rsidP="00614F98"/>
                          <w:p w14:paraId="0A98E082" w14:textId="77777777" w:rsidR="00BA216B" w:rsidRDefault="00BA216B" w:rsidP="00614F98"/>
                          <w:p w14:paraId="25E9961F" w14:textId="77777777" w:rsidR="00BA216B" w:rsidRDefault="00BA216B" w:rsidP="00614F98"/>
                          <w:p w14:paraId="0D30F443" w14:textId="77777777" w:rsidR="00BA216B" w:rsidRDefault="00BA216B" w:rsidP="00614F98"/>
                          <w:p w14:paraId="2A176F61" w14:textId="77777777" w:rsidR="00BA216B" w:rsidRDefault="00BA216B" w:rsidP="00614F98"/>
                          <w:p w14:paraId="6018A930" w14:textId="77777777" w:rsidR="00BA216B" w:rsidRDefault="00BA216B" w:rsidP="00614F98"/>
                          <w:p w14:paraId="2D1F852F" w14:textId="77777777" w:rsidR="00BA216B" w:rsidRDefault="00BA216B" w:rsidP="00614F98"/>
                          <w:p w14:paraId="2D452162" w14:textId="77777777" w:rsidR="00BA216B" w:rsidRDefault="00BA216B" w:rsidP="00614F98"/>
                          <w:p w14:paraId="501E871D" w14:textId="77777777" w:rsidR="00BA216B" w:rsidRDefault="00BA216B" w:rsidP="00614F98"/>
                          <w:p w14:paraId="3E324D8F" w14:textId="77777777" w:rsidR="00BA216B" w:rsidRDefault="00BA216B" w:rsidP="00614F98"/>
                          <w:p w14:paraId="2AD6419D" w14:textId="77777777" w:rsidR="00BA216B" w:rsidRDefault="00BA216B" w:rsidP="00614F98"/>
                          <w:p w14:paraId="789FF5A1" w14:textId="77777777" w:rsidR="00BA216B" w:rsidRDefault="00BA216B" w:rsidP="00614F98"/>
                          <w:p w14:paraId="2B9F1A46" w14:textId="77777777" w:rsidR="00BA216B" w:rsidRDefault="00BA216B" w:rsidP="00614F98"/>
                          <w:p w14:paraId="11BFC1C7" w14:textId="77777777" w:rsidR="00BA216B" w:rsidRDefault="00BA216B" w:rsidP="00614F98"/>
                          <w:p w14:paraId="0479BAAD" w14:textId="77777777" w:rsidR="00BA216B" w:rsidRDefault="00BA216B" w:rsidP="00614F98"/>
                          <w:p w14:paraId="4CFB27FC" w14:textId="77777777" w:rsidR="00BA216B" w:rsidRDefault="00BA216B" w:rsidP="00614F98"/>
                          <w:p w14:paraId="5A39BDAB" w14:textId="77777777" w:rsidR="00BA216B" w:rsidRDefault="00BA216B" w:rsidP="00614F98"/>
                          <w:p w14:paraId="742E4221" w14:textId="77777777" w:rsidR="00BA216B" w:rsidRDefault="00BA216B" w:rsidP="00614F98"/>
                          <w:p w14:paraId="2DABD33E" w14:textId="77777777" w:rsidR="00BA216B" w:rsidRDefault="00BA216B" w:rsidP="00614F98"/>
                          <w:p w14:paraId="33D3B0B0" w14:textId="77777777" w:rsidR="00BA216B" w:rsidRDefault="00BA216B" w:rsidP="00614F98"/>
                          <w:p w14:paraId="5B2E2E7F" w14:textId="77777777" w:rsidR="00BA216B" w:rsidRDefault="00BA216B" w:rsidP="00614F98"/>
                          <w:p w14:paraId="15BAA0D2" w14:textId="77777777" w:rsidR="00BA216B" w:rsidRDefault="00BA216B" w:rsidP="00614F98"/>
                          <w:p w14:paraId="33B8543C" w14:textId="77777777" w:rsidR="00BA216B" w:rsidRDefault="00BA216B" w:rsidP="00614F98"/>
                          <w:p w14:paraId="41844143" w14:textId="77777777" w:rsidR="00BA216B" w:rsidRDefault="00BA216B" w:rsidP="00614F98"/>
                          <w:p w14:paraId="09C87B6A" w14:textId="77777777" w:rsidR="00BA216B" w:rsidRDefault="00BA216B" w:rsidP="00614F98"/>
                          <w:p w14:paraId="6B333D57" w14:textId="77777777" w:rsidR="00BA216B" w:rsidRDefault="00BA216B" w:rsidP="00614F98"/>
                          <w:p w14:paraId="27C51669" w14:textId="77777777" w:rsidR="00BA216B" w:rsidRDefault="00BA216B" w:rsidP="00614F98"/>
                          <w:p w14:paraId="4EF991E3" w14:textId="77777777" w:rsidR="00BA216B" w:rsidRDefault="00BA216B" w:rsidP="00614F98"/>
                          <w:p w14:paraId="575E7FD7" w14:textId="77777777" w:rsidR="00BA216B" w:rsidRDefault="00BA216B" w:rsidP="00614F98"/>
                          <w:p w14:paraId="5F5B34CB" w14:textId="77777777" w:rsidR="00BA216B" w:rsidRDefault="00BA216B" w:rsidP="00614F98"/>
                          <w:p w14:paraId="490539D8" w14:textId="77777777" w:rsidR="00BA216B" w:rsidRDefault="00BA216B" w:rsidP="00614F98"/>
                          <w:p w14:paraId="6888F519" w14:textId="77777777" w:rsidR="00BA216B" w:rsidRDefault="00BA216B" w:rsidP="00614F98"/>
                          <w:p w14:paraId="692FB3EB" w14:textId="77777777" w:rsidR="00BA216B" w:rsidRDefault="00BA216B" w:rsidP="00614F98"/>
                          <w:p w14:paraId="66163787" w14:textId="77777777" w:rsidR="00BA216B" w:rsidRDefault="00BA216B" w:rsidP="00614F98"/>
                          <w:p w14:paraId="7D5D2B3A" w14:textId="77777777" w:rsidR="00BA216B" w:rsidRDefault="00BA216B" w:rsidP="00614F98"/>
                          <w:p w14:paraId="7A505391" w14:textId="77777777" w:rsidR="00BA216B" w:rsidRDefault="00BA216B" w:rsidP="00614F98"/>
                          <w:p w14:paraId="76A2D97C" w14:textId="77777777" w:rsidR="00BA216B" w:rsidRDefault="00BA216B" w:rsidP="00614F98"/>
                          <w:p w14:paraId="607E54F8" w14:textId="77777777" w:rsidR="00BA216B" w:rsidRDefault="00BA216B" w:rsidP="00614F98"/>
                          <w:p w14:paraId="698E8FB9" w14:textId="77777777" w:rsidR="00BA216B" w:rsidRDefault="00BA216B" w:rsidP="00614F98"/>
                          <w:p w14:paraId="1D2CA00C" w14:textId="77777777" w:rsidR="00BA216B" w:rsidRDefault="00BA216B" w:rsidP="00614F98"/>
                          <w:p w14:paraId="5404BF27" w14:textId="77777777" w:rsidR="00BA216B" w:rsidRDefault="00BA216B" w:rsidP="00614F98"/>
                          <w:p w14:paraId="5526305B" w14:textId="77777777" w:rsidR="00BA216B" w:rsidRDefault="00BA216B" w:rsidP="00614F98"/>
                          <w:p w14:paraId="3519F032" w14:textId="77777777" w:rsidR="00BA216B" w:rsidRDefault="00BA216B" w:rsidP="00614F98"/>
                          <w:p w14:paraId="3F207F89" w14:textId="77777777" w:rsidR="00BA216B" w:rsidRDefault="00BA216B" w:rsidP="00614F98"/>
                          <w:p w14:paraId="5CC98EA6" w14:textId="77777777" w:rsidR="00BA216B" w:rsidRDefault="00BA216B" w:rsidP="00614F98"/>
                          <w:p w14:paraId="3B725504" w14:textId="77777777" w:rsidR="00BA216B" w:rsidRDefault="00BA216B" w:rsidP="00614F98"/>
                          <w:p w14:paraId="2C3444B5" w14:textId="77777777" w:rsidR="00BA216B" w:rsidRDefault="00BA216B" w:rsidP="00614F98"/>
                          <w:p w14:paraId="6C3CADD1" w14:textId="77777777" w:rsidR="00BA216B" w:rsidRDefault="00BA216B" w:rsidP="00614F98"/>
                          <w:p w14:paraId="6EE51180" w14:textId="77777777" w:rsidR="00BA216B" w:rsidRDefault="00BA216B" w:rsidP="00614F98"/>
                          <w:p w14:paraId="64DD4EF6" w14:textId="77777777" w:rsidR="00BA216B" w:rsidRDefault="00BA216B" w:rsidP="00614F98"/>
                          <w:p w14:paraId="192B3020" w14:textId="77777777" w:rsidR="00BA216B" w:rsidRDefault="00BA216B" w:rsidP="00614F98"/>
                          <w:p w14:paraId="28E1FFA9" w14:textId="77777777" w:rsidR="00BA216B" w:rsidRDefault="00BA216B" w:rsidP="00614F98"/>
                          <w:p w14:paraId="0119CD8A" w14:textId="77777777" w:rsidR="00BA216B" w:rsidRDefault="00BA216B" w:rsidP="00614F98"/>
                          <w:p w14:paraId="55EEE420" w14:textId="77777777" w:rsidR="00BA216B" w:rsidRDefault="00BA216B" w:rsidP="00614F98"/>
                          <w:p w14:paraId="48B273EC" w14:textId="77777777" w:rsidR="00BA216B" w:rsidRDefault="00BA216B" w:rsidP="00614F98"/>
                          <w:p w14:paraId="0115F0F1" w14:textId="77777777" w:rsidR="00BA216B" w:rsidRDefault="00BA216B" w:rsidP="00614F98"/>
                          <w:p w14:paraId="41C8F69D" w14:textId="77777777" w:rsidR="00BA216B" w:rsidRDefault="00BA216B" w:rsidP="00614F98"/>
                          <w:p w14:paraId="55A9AD31" w14:textId="77777777" w:rsidR="00BA216B" w:rsidRDefault="00BA216B" w:rsidP="00614F98"/>
                          <w:p w14:paraId="69661308" w14:textId="77777777" w:rsidR="00BA216B" w:rsidRDefault="00BA216B" w:rsidP="00614F98"/>
                          <w:p w14:paraId="0BF4F8C5" w14:textId="77777777" w:rsidR="00BA216B" w:rsidRDefault="00BA216B" w:rsidP="00614F98"/>
                          <w:p w14:paraId="4FF84F65" w14:textId="77777777" w:rsidR="00BA216B" w:rsidRDefault="00BA216B" w:rsidP="00614F98"/>
                          <w:p w14:paraId="040AA784" w14:textId="77777777" w:rsidR="00BA216B" w:rsidRDefault="00BA216B" w:rsidP="00614F98"/>
                          <w:p w14:paraId="27C933EB" w14:textId="77777777" w:rsidR="00BA216B" w:rsidRDefault="00BA216B" w:rsidP="00614F98"/>
                          <w:p w14:paraId="6CD9845A" w14:textId="77777777" w:rsidR="00BA216B" w:rsidRDefault="00BA216B" w:rsidP="00614F98"/>
                          <w:p w14:paraId="6FB7638F" w14:textId="77777777" w:rsidR="00BA216B" w:rsidRDefault="00BA216B" w:rsidP="00614F98"/>
                          <w:p w14:paraId="69735052" w14:textId="77777777" w:rsidR="00BA216B" w:rsidRDefault="00BA216B" w:rsidP="00614F98"/>
                          <w:p w14:paraId="07DD3EDF" w14:textId="77777777" w:rsidR="00BA216B" w:rsidRDefault="00BA216B" w:rsidP="00614F98"/>
                          <w:p w14:paraId="4DC1A5C3" w14:textId="77777777" w:rsidR="00BA216B" w:rsidRDefault="00BA216B" w:rsidP="00614F98"/>
                          <w:p w14:paraId="1900FEE3" w14:textId="77777777" w:rsidR="00BA216B" w:rsidRDefault="00BA216B" w:rsidP="00614F98"/>
                          <w:p w14:paraId="563F0429" w14:textId="77777777" w:rsidR="00BA216B" w:rsidRDefault="00BA216B" w:rsidP="00614F98"/>
                          <w:p w14:paraId="4A8F6D7D" w14:textId="77777777" w:rsidR="00BA216B" w:rsidRDefault="00BA216B" w:rsidP="00614F98"/>
                          <w:p w14:paraId="7B683105" w14:textId="77777777" w:rsidR="00BA216B" w:rsidRDefault="00BA216B" w:rsidP="00614F98"/>
                          <w:p w14:paraId="672D7A22" w14:textId="77777777" w:rsidR="00BA216B" w:rsidRDefault="00BA216B" w:rsidP="00614F98"/>
                          <w:p w14:paraId="56B36B27" w14:textId="77777777" w:rsidR="00BA216B" w:rsidRDefault="00BA216B" w:rsidP="00614F98"/>
                          <w:p w14:paraId="3C229A39" w14:textId="77777777" w:rsidR="00BA216B" w:rsidRDefault="00BA216B" w:rsidP="00614F98"/>
                          <w:p w14:paraId="16835B7F" w14:textId="77777777" w:rsidR="00BA216B" w:rsidRDefault="00BA216B" w:rsidP="00614F98"/>
                          <w:p w14:paraId="4859C1FF" w14:textId="77777777" w:rsidR="00BA216B" w:rsidRDefault="00BA216B" w:rsidP="00614F98"/>
                          <w:p w14:paraId="36742995" w14:textId="77777777" w:rsidR="00BA216B" w:rsidRDefault="00BA216B" w:rsidP="00614F98"/>
                          <w:p w14:paraId="216BF9B8" w14:textId="77777777" w:rsidR="00BA216B" w:rsidRDefault="00BA216B" w:rsidP="00614F98"/>
                          <w:p w14:paraId="4657D159" w14:textId="77777777" w:rsidR="00BA216B" w:rsidRDefault="00BA216B" w:rsidP="00614F98"/>
                          <w:p w14:paraId="32072471" w14:textId="77777777" w:rsidR="00BA216B" w:rsidRDefault="00BA216B" w:rsidP="00614F98"/>
                          <w:p w14:paraId="570DC61C" w14:textId="77777777" w:rsidR="00BA216B" w:rsidRDefault="00BA216B" w:rsidP="00614F98"/>
                          <w:p w14:paraId="46760FD1" w14:textId="77777777" w:rsidR="00BA216B" w:rsidRDefault="00BA216B" w:rsidP="00614F98"/>
                          <w:p w14:paraId="3A499121" w14:textId="77777777" w:rsidR="00BA216B" w:rsidRDefault="00BA216B" w:rsidP="00614F98"/>
                          <w:p w14:paraId="33516E6A" w14:textId="77777777" w:rsidR="00BA216B" w:rsidRDefault="00BA216B" w:rsidP="00614F98"/>
                          <w:p w14:paraId="5605A0AA" w14:textId="77777777" w:rsidR="00BA216B" w:rsidRDefault="00BA216B" w:rsidP="00614F98"/>
                          <w:p w14:paraId="30F17087" w14:textId="77777777" w:rsidR="00BA216B" w:rsidRDefault="00BA216B" w:rsidP="00614F98"/>
                          <w:p w14:paraId="3976AB8F" w14:textId="77777777" w:rsidR="00BA216B" w:rsidRDefault="00BA216B" w:rsidP="00614F98"/>
                          <w:p w14:paraId="18A04F7D" w14:textId="77777777" w:rsidR="00BA216B" w:rsidRDefault="00BA216B" w:rsidP="00614F98"/>
                          <w:p w14:paraId="59162D46" w14:textId="77777777" w:rsidR="00BA216B" w:rsidRDefault="00BA216B" w:rsidP="00614F98"/>
                          <w:p w14:paraId="42D3BF7B" w14:textId="77777777" w:rsidR="00BA216B" w:rsidRDefault="00BA216B" w:rsidP="00614F98"/>
                          <w:p w14:paraId="50659E7C" w14:textId="77777777" w:rsidR="00BA216B" w:rsidRDefault="00BA216B" w:rsidP="00614F98"/>
                          <w:p w14:paraId="657DDBDA" w14:textId="77777777" w:rsidR="00BA216B" w:rsidRDefault="00BA216B" w:rsidP="00614F98"/>
                          <w:p w14:paraId="28682E1C" w14:textId="77777777" w:rsidR="00BA216B" w:rsidRDefault="00BA216B" w:rsidP="00614F98"/>
                          <w:p w14:paraId="3FBDC1F0" w14:textId="77777777" w:rsidR="00BA216B" w:rsidRDefault="00BA216B" w:rsidP="00614F98"/>
                          <w:p w14:paraId="6DC5DEE3" w14:textId="77777777" w:rsidR="00BA216B" w:rsidRDefault="00BA216B" w:rsidP="00614F98"/>
                          <w:p w14:paraId="5B04AE56" w14:textId="77777777" w:rsidR="00BA216B" w:rsidRDefault="00BA216B" w:rsidP="00614F98"/>
                          <w:p w14:paraId="5DA10D74" w14:textId="77777777" w:rsidR="00BA216B" w:rsidRDefault="00BA216B" w:rsidP="00614F98"/>
                          <w:p w14:paraId="068E10C8" w14:textId="77777777" w:rsidR="00BA216B" w:rsidRDefault="00BA216B" w:rsidP="00614F98"/>
                          <w:p w14:paraId="132682E1" w14:textId="77777777" w:rsidR="00BA216B" w:rsidRDefault="00BA216B" w:rsidP="00614F98"/>
                          <w:p w14:paraId="4777AA62" w14:textId="77777777" w:rsidR="00BA216B" w:rsidRDefault="00BA216B" w:rsidP="00614F98"/>
                          <w:p w14:paraId="54D057BA" w14:textId="77777777" w:rsidR="00BA216B" w:rsidRDefault="00BA216B" w:rsidP="00614F98"/>
                          <w:p w14:paraId="57C26A83" w14:textId="77777777" w:rsidR="00BA216B" w:rsidRDefault="00BA216B" w:rsidP="00614F98"/>
                          <w:p w14:paraId="587D0BAA" w14:textId="77777777" w:rsidR="00BA216B" w:rsidRDefault="00BA216B" w:rsidP="00614F98"/>
                          <w:p w14:paraId="50355E0F" w14:textId="77777777" w:rsidR="00BA216B" w:rsidRDefault="00BA216B" w:rsidP="00614F98"/>
                          <w:p w14:paraId="2A665578" w14:textId="77777777" w:rsidR="00BA216B" w:rsidRDefault="00BA216B" w:rsidP="00614F98"/>
                          <w:p w14:paraId="32E9A546" w14:textId="77777777" w:rsidR="00BA216B" w:rsidRDefault="00BA216B" w:rsidP="00614F98"/>
                          <w:p w14:paraId="48764F9D" w14:textId="77777777" w:rsidR="00BA216B" w:rsidRDefault="00BA216B" w:rsidP="00614F98"/>
                          <w:p w14:paraId="7DD90410" w14:textId="77777777" w:rsidR="00BA216B" w:rsidRDefault="00BA216B" w:rsidP="00614F98"/>
                          <w:p w14:paraId="097DC557" w14:textId="77777777" w:rsidR="00BA216B" w:rsidRDefault="00BA216B" w:rsidP="00614F98"/>
                          <w:p w14:paraId="390840E5" w14:textId="77777777" w:rsidR="00BA216B" w:rsidRDefault="00BA216B" w:rsidP="00614F98"/>
                          <w:p w14:paraId="0CAE6411" w14:textId="77777777" w:rsidR="00BA216B" w:rsidRDefault="00BA216B" w:rsidP="00614F98"/>
                          <w:p w14:paraId="19418F9C" w14:textId="77777777" w:rsidR="00BA216B" w:rsidRDefault="00BA216B" w:rsidP="00614F98"/>
                          <w:p w14:paraId="032F0654" w14:textId="77777777" w:rsidR="00BA216B" w:rsidRDefault="00BA216B" w:rsidP="00614F98"/>
                          <w:p w14:paraId="3E126FE6" w14:textId="77777777" w:rsidR="00BA216B" w:rsidRDefault="00BA216B" w:rsidP="00614F98"/>
                          <w:p w14:paraId="645BAAEA" w14:textId="77777777" w:rsidR="00BA216B" w:rsidRDefault="00BA216B" w:rsidP="00614F98"/>
                          <w:p w14:paraId="2BB8B41E" w14:textId="77777777" w:rsidR="00BA216B" w:rsidRDefault="00BA216B" w:rsidP="00614F98"/>
                          <w:p w14:paraId="67E2A5F5" w14:textId="77777777" w:rsidR="00BA216B" w:rsidRDefault="00BA216B" w:rsidP="00614F98"/>
                          <w:p w14:paraId="7D0597A5" w14:textId="77777777" w:rsidR="00BA216B" w:rsidRDefault="00BA216B" w:rsidP="00614F98"/>
                          <w:p w14:paraId="5A978781" w14:textId="77777777" w:rsidR="00BA216B" w:rsidRDefault="00BA216B" w:rsidP="00614F98"/>
                          <w:p w14:paraId="023655BB" w14:textId="77777777" w:rsidR="00BA216B" w:rsidRDefault="00BA216B" w:rsidP="00614F98"/>
                          <w:p w14:paraId="79838FB1" w14:textId="77777777" w:rsidR="00BA216B" w:rsidRDefault="00BA216B" w:rsidP="00614F98"/>
                          <w:p w14:paraId="472C7250" w14:textId="77777777" w:rsidR="00BA216B" w:rsidRDefault="00BA216B" w:rsidP="00614F98"/>
                          <w:p w14:paraId="0F2A3EF5" w14:textId="77777777" w:rsidR="00BA216B" w:rsidRDefault="00BA216B" w:rsidP="00614F98"/>
                          <w:p w14:paraId="62BDF2F3" w14:textId="77777777" w:rsidR="00BA216B" w:rsidRDefault="00BA216B" w:rsidP="00614F98"/>
                          <w:p w14:paraId="2C1E4C17" w14:textId="77777777" w:rsidR="00BA216B" w:rsidRDefault="00BA216B" w:rsidP="00614F98"/>
                          <w:p w14:paraId="2159D2D8" w14:textId="77777777" w:rsidR="00BA216B" w:rsidRDefault="00BA216B" w:rsidP="00614F98"/>
                          <w:p w14:paraId="0DFA5CB2" w14:textId="77777777" w:rsidR="00BA216B" w:rsidRDefault="00BA216B" w:rsidP="00614F98"/>
                          <w:p w14:paraId="58C2E34B" w14:textId="77777777" w:rsidR="00BA216B" w:rsidRDefault="00BA216B" w:rsidP="00614F98"/>
                          <w:p w14:paraId="47968ACA" w14:textId="77777777" w:rsidR="00BA216B" w:rsidRDefault="00BA216B" w:rsidP="00614F98"/>
                          <w:p w14:paraId="7557395A" w14:textId="77777777" w:rsidR="00BA216B" w:rsidRDefault="00BA216B" w:rsidP="00614F98"/>
                          <w:p w14:paraId="2E4026F6" w14:textId="77777777" w:rsidR="00BA216B" w:rsidRDefault="00BA216B" w:rsidP="00614F98"/>
                          <w:p w14:paraId="6E23692E" w14:textId="77777777" w:rsidR="00BA216B" w:rsidRDefault="00BA216B" w:rsidP="00614F98"/>
                          <w:p w14:paraId="5F87044B" w14:textId="77777777" w:rsidR="00BA216B" w:rsidRDefault="00BA216B" w:rsidP="00614F98"/>
                          <w:p w14:paraId="59BC9161" w14:textId="77777777" w:rsidR="00BA216B" w:rsidRDefault="00BA216B" w:rsidP="00614F98"/>
                          <w:p w14:paraId="322211CD" w14:textId="77777777" w:rsidR="00BA216B" w:rsidRDefault="00BA216B" w:rsidP="00614F98"/>
                          <w:p w14:paraId="6011BDF6" w14:textId="77777777" w:rsidR="00BA216B" w:rsidRDefault="00BA216B" w:rsidP="00614F98"/>
                          <w:p w14:paraId="23B17410" w14:textId="77777777" w:rsidR="00BA216B" w:rsidRDefault="00BA216B" w:rsidP="00614F98"/>
                          <w:p w14:paraId="69BE60A7" w14:textId="77777777" w:rsidR="00BA216B" w:rsidRDefault="00BA216B" w:rsidP="00614F98"/>
                          <w:p w14:paraId="478ED483" w14:textId="77777777" w:rsidR="00BA216B" w:rsidRDefault="00BA216B" w:rsidP="00614F98"/>
                          <w:p w14:paraId="4D7B8A5E" w14:textId="77777777" w:rsidR="00BA216B" w:rsidRDefault="00BA216B" w:rsidP="00614F98"/>
                          <w:p w14:paraId="17781DC1" w14:textId="77777777" w:rsidR="00BA216B" w:rsidRDefault="00BA216B" w:rsidP="00614F98"/>
                          <w:p w14:paraId="761A3446" w14:textId="77777777" w:rsidR="00BA216B" w:rsidRDefault="00BA216B" w:rsidP="00614F98"/>
                          <w:p w14:paraId="6654665A" w14:textId="77777777" w:rsidR="00BA216B" w:rsidRDefault="00BA216B" w:rsidP="00614F98"/>
                          <w:p w14:paraId="4EE76D86" w14:textId="77777777" w:rsidR="00BA216B" w:rsidRDefault="00BA216B" w:rsidP="00614F98"/>
                          <w:p w14:paraId="1F619DED" w14:textId="77777777" w:rsidR="00BA216B" w:rsidRDefault="00BA216B" w:rsidP="00614F98"/>
                          <w:p w14:paraId="7EF44451" w14:textId="77777777" w:rsidR="00BA216B" w:rsidRDefault="00BA216B" w:rsidP="00614F98"/>
                          <w:p w14:paraId="7BEDD29B" w14:textId="77777777" w:rsidR="00BA216B" w:rsidRDefault="00BA216B" w:rsidP="00614F98"/>
                          <w:p w14:paraId="6DB575D3" w14:textId="77777777" w:rsidR="00BA216B" w:rsidRDefault="00BA216B" w:rsidP="00614F98"/>
                          <w:p w14:paraId="657600AF" w14:textId="77777777" w:rsidR="00BA216B" w:rsidRDefault="00BA216B" w:rsidP="00614F98"/>
                          <w:p w14:paraId="7B051C1A" w14:textId="77777777" w:rsidR="00BA216B" w:rsidRDefault="00BA216B" w:rsidP="00614F98"/>
                          <w:p w14:paraId="0E140C2E" w14:textId="77777777" w:rsidR="00BA216B" w:rsidRDefault="00BA216B" w:rsidP="00614F98"/>
                          <w:p w14:paraId="32240891" w14:textId="77777777" w:rsidR="00BA216B" w:rsidRDefault="00BA216B" w:rsidP="00614F98"/>
                          <w:p w14:paraId="2B6983EF" w14:textId="77777777" w:rsidR="00BA216B" w:rsidRDefault="00BA216B" w:rsidP="00614F98"/>
                          <w:p w14:paraId="09F738D3" w14:textId="77777777" w:rsidR="00BA216B" w:rsidRDefault="00BA216B" w:rsidP="00614F98"/>
                          <w:p w14:paraId="6C4BB7B0" w14:textId="77777777" w:rsidR="00BA216B" w:rsidRDefault="00BA216B" w:rsidP="00614F98"/>
                          <w:p w14:paraId="2FD2CE41" w14:textId="77777777" w:rsidR="00BA216B" w:rsidRDefault="00BA216B" w:rsidP="00614F98"/>
                          <w:p w14:paraId="453F5C12" w14:textId="77777777" w:rsidR="00BA216B" w:rsidRDefault="00BA216B" w:rsidP="00614F98"/>
                          <w:p w14:paraId="2ABBEAD1" w14:textId="77777777" w:rsidR="00BA216B" w:rsidRDefault="00BA216B" w:rsidP="00614F98"/>
                          <w:p w14:paraId="062C2A52" w14:textId="77777777" w:rsidR="00BA216B" w:rsidRDefault="00BA216B" w:rsidP="00614F98"/>
                          <w:p w14:paraId="67604FD2" w14:textId="77777777" w:rsidR="00BA216B" w:rsidRDefault="00BA216B" w:rsidP="00614F98"/>
                          <w:p w14:paraId="74E328CB" w14:textId="77777777" w:rsidR="00BA216B" w:rsidRDefault="00BA216B" w:rsidP="00614F98"/>
                          <w:p w14:paraId="49A0D71A" w14:textId="77777777" w:rsidR="00BA216B" w:rsidRDefault="00BA216B" w:rsidP="00614F98"/>
                          <w:p w14:paraId="3A68D4E4" w14:textId="77777777" w:rsidR="00BA216B" w:rsidRDefault="00BA216B" w:rsidP="00614F98"/>
                          <w:p w14:paraId="62BBFD80" w14:textId="77777777" w:rsidR="00BA216B" w:rsidRDefault="00BA216B" w:rsidP="00614F98"/>
                          <w:p w14:paraId="60F90D10" w14:textId="77777777" w:rsidR="00BA216B" w:rsidRDefault="00BA216B" w:rsidP="00614F98"/>
                          <w:p w14:paraId="4D76F86D" w14:textId="77777777" w:rsidR="00BA216B" w:rsidRDefault="00BA216B" w:rsidP="00614F98"/>
                          <w:p w14:paraId="682550BA" w14:textId="77777777" w:rsidR="00BA216B" w:rsidRDefault="00BA216B" w:rsidP="00614F98"/>
                          <w:p w14:paraId="7A96D552" w14:textId="77777777" w:rsidR="00BA216B" w:rsidRDefault="00BA216B" w:rsidP="00614F98"/>
                          <w:p w14:paraId="07829E42" w14:textId="77777777" w:rsidR="00BA216B" w:rsidRDefault="00BA216B" w:rsidP="00614F98"/>
                          <w:p w14:paraId="38FDFA02" w14:textId="77777777" w:rsidR="00BA216B" w:rsidRDefault="00BA216B" w:rsidP="00614F98"/>
                          <w:p w14:paraId="026CE2C4" w14:textId="77777777" w:rsidR="00BA216B" w:rsidRDefault="00BA216B" w:rsidP="00614F98"/>
                          <w:p w14:paraId="264429FC" w14:textId="77777777" w:rsidR="00BA216B" w:rsidRDefault="00BA216B" w:rsidP="00614F98"/>
                          <w:p w14:paraId="200B658B" w14:textId="77777777" w:rsidR="00BA216B" w:rsidRDefault="00BA216B" w:rsidP="00614F98"/>
                          <w:p w14:paraId="70434A6D" w14:textId="77777777" w:rsidR="00BA216B" w:rsidRDefault="00BA216B" w:rsidP="00614F98"/>
                          <w:p w14:paraId="608B3BFF" w14:textId="77777777" w:rsidR="00BA216B" w:rsidRDefault="00BA216B" w:rsidP="00614F98"/>
                          <w:p w14:paraId="58897DFA" w14:textId="77777777" w:rsidR="00BA216B" w:rsidRDefault="00BA216B" w:rsidP="00614F98"/>
                          <w:p w14:paraId="2DB2BF95" w14:textId="77777777" w:rsidR="00BA216B" w:rsidRDefault="00BA216B" w:rsidP="00614F98"/>
                          <w:p w14:paraId="3D6C6FDA" w14:textId="77777777" w:rsidR="00BA216B" w:rsidRDefault="00BA216B" w:rsidP="00614F98"/>
                          <w:p w14:paraId="040BC4EE" w14:textId="77777777" w:rsidR="00BA216B" w:rsidRDefault="00BA216B" w:rsidP="00614F98"/>
                          <w:p w14:paraId="528EA3EB" w14:textId="77777777" w:rsidR="00BA216B" w:rsidRDefault="00BA216B" w:rsidP="00614F98"/>
                          <w:p w14:paraId="453356D2" w14:textId="77777777" w:rsidR="00BA216B" w:rsidRDefault="00BA216B" w:rsidP="00614F98"/>
                          <w:p w14:paraId="5D969812" w14:textId="77777777" w:rsidR="00BA216B" w:rsidRDefault="00BA216B" w:rsidP="00614F98"/>
                          <w:p w14:paraId="7554C5F3" w14:textId="77777777" w:rsidR="00BA216B" w:rsidRDefault="00BA216B" w:rsidP="00614F98"/>
                          <w:p w14:paraId="503AEC32" w14:textId="77777777" w:rsidR="00BA216B" w:rsidRDefault="00BA216B" w:rsidP="00614F98"/>
                          <w:p w14:paraId="7F8409CF" w14:textId="77777777" w:rsidR="00BA216B" w:rsidRDefault="00BA216B" w:rsidP="00614F98"/>
                          <w:p w14:paraId="07794DA1" w14:textId="77777777" w:rsidR="00BA216B" w:rsidRDefault="00BA216B" w:rsidP="00614F98"/>
                          <w:p w14:paraId="53A3BDAE" w14:textId="77777777" w:rsidR="00BA216B" w:rsidRDefault="00BA216B" w:rsidP="00614F98"/>
                          <w:p w14:paraId="4BB08BC9" w14:textId="77777777" w:rsidR="00BA216B" w:rsidRDefault="00BA216B" w:rsidP="00614F98"/>
                          <w:p w14:paraId="4EEF741D" w14:textId="77777777" w:rsidR="00BA216B" w:rsidRDefault="00BA216B" w:rsidP="00614F98"/>
                          <w:p w14:paraId="53464B0F" w14:textId="77777777" w:rsidR="00BA216B" w:rsidRDefault="00BA216B" w:rsidP="00614F98"/>
                          <w:p w14:paraId="4ABA6613" w14:textId="77777777" w:rsidR="00BA216B" w:rsidRDefault="00BA216B" w:rsidP="00614F98"/>
                          <w:p w14:paraId="6BEAC8C2" w14:textId="77777777" w:rsidR="00BA216B" w:rsidRDefault="00BA216B" w:rsidP="00614F98"/>
                          <w:p w14:paraId="29249CDC" w14:textId="77777777" w:rsidR="00BA216B" w:rsidRDefault="00BA216B" w:rsidP="00614F98"/>
                          <w:p w14:paraId="7CA26A6D" w14:textId="77777777" w:rsidR="00BA216B" w:rsidRDefault="00BA216B" w:rsidP="00614F98"/>
                          <w:p w14:paraId="7DD9D4E0" w14:textId="77777777" w:rsidR="00BA216B" w:rsidRDefault="00BA216B" w:rsidP="00614F98"/>
                          <w:p w14:paraId="28C88A31" w14:textId="77777777" w:rsidR="00BA216B" w:rsidRDefault="00BA216B" w:rsidP="00614F98"/>
                          <w:p w14:paraId="306A342C" w14:textId="77777777" w:rsidR="00BA216B" w:rsidRDefault="00BA216B" w:rsidP="00614F98"/>
                          <w:p w14:paraId="75604290" w14:textId="77777777" w:rsidR="00BA216B" w:rsidRDefault="00BA216B" w:rsidP="00614F98"/>
                          <w:p w14:paraId="08E69291" w14:textId="77777777" w:rsidR="00BA216B" w:rsidRDefault="00BA216B" w:rsidP="00614F98"/>
                          <w:p w14:paraId="109168B8" w14:textId="77777777" w:rsidR="00BA216B" w:rsidRDefault="00BA216B" w:rsidP="00614F98"/>
                          <w:p w14:paraId="356B1C7B" w14:textId="77777777" w:rsidR="00BA216B" w:rsidRDefault="00BA216B" w:rsidP="00614F98"/>
                          <w:p w14:paraId="69307904" w14:textId="77777777" w:rsidR="00BA216B" w:rsidRDefault="00BA216B" w:rsidP="00614F98"/>
                          <w:p w14:paraId="039F8299" w14:textId="77777777" w:rsidR="00BA216B" w:rsidRDefault="00BA216B" w:rsidP="00614F98"/>
                          <w:p w14:paraId="1961C987" w14:textId="77777777" w:rsidR="00BA216B" w:rsidRDefault="00BA216B" w:rsidP="00614F98"/>
                          <w:p w14:paraId="577CFE62" w14:textId="77777777" w:rsidR="00BA216B" w:rsidRDefault="00BA216B" w:rsidP="00614F98"/>
                          <w:p w14:paraId="7137D43C" w14:textId="77777777" w:rsidR="00BA216B" w:rsidRDefault="00BA216B" w:rsidP="00614F98"/>
                          <w:p w14:paraId="05D5EB73" w14:textId="77777777" w:rsidR="00BA216B" w:rsidRDefault="00BA216B" w:rsidP="00614F98"/>
                          <w:p w14:paraId="7AB652BF" w14:textId="77777777" w:rsidR="00BA216B" w:rsidRDefault="00BA216B" w:rsidP="00614F98"/>
                          <w:p w14:paraId="3F915D87" w14:textId="77777777" w:rsidR="00BA216B" w:rsidRDefault="00BA216B" w:rsidP="00614F98"/>
                          <w:p w14:paraId="46BDCC80" w14:textId="77777777" w:rsidR="00BA216B" w:rsidRDefault="00BA216B" w:rsidP="00614F98"/>
                          <w:p w14:paraId="7A5B16C6" w14:textId="77777777" w:rsidR="00BA216B" w:rsidRDefault="00BA216B" w:rsidP="00614F98"/>
                          <w:p w14:paraId="1385A6B0" w14:textId="77777777" w:rsidR="00BA216B" w:rsidRDefault="00BA216B" w:rsidP="00614F98"/>
                          <w:p w14:paraId="0958720D" w14:textId="77777777" w:rsidR="00BA216B" w:rsidRDefault="00BA216B" w:rsidP="00614F98"/>
                          <w:p w14:paraId="211C1479" w14:textId="77777777" w:rsidR="00BA216B" w:rsidRDefault="00BA216B" w:rsidP="00614F98"/>
                          <w:p w14:paraId="4D4A1ED4" w14:textId="77777777" w:rsidR="00BA216B" w:rsidRDefault="00BA216B" w:rsidP="00614F98"/>
                          <w:p w14:paraId="2F8D7FB0" w14:textId="77777777" w:rsidR="00BA216B" w:rsidRDefault="00BA216B" w:rsidP="00614F98"/>
                          <w:p w14:paraId="62684027" w14:textId="77777777" w:rsidR="00BA216B" w:rsidRDefault="00BA216B" w:rsidP="00614F98"/>
                          <w:p w14:paraId="5472015E" w14:textId="77777777" w:rsidR="00BA216B" w:rsidRDefault="00BA216B" w:rsidP="00614F98"/>
                          <w:p w14:paraId="34AB4DE3" w14:textId="77777777" w:rsidR="00BA216B" w:rsidRDefault="00BA216B" w:rsidP="00614F98"/>
                          <w:p w14:paraId="2AD7D608" w14:textId="77777777" w:rsidR="00BA216B" w:rsidRDefault="00BA216B" w:rsidP="00614F98"/>
                          <w:p w14:paraId="353ABF35" w14:textId="77777777" w:rsidR="00BA216B" w:rsidRDefault="00BA216B" w:rsidP="00614F98"/>
                          <w:p w14:paraId="29C626FA" w14:textId="77777777" w:rsidR="00BA216B" w:rsidRDefault="00BA216B" w:rsidP="00614F98"/>
                          <w:p w14:paraId="31D20CAE" w14:textId="77777777" w:rsidR="00BA216B" w:rsidRDefault="00BA216B" w:rsidP="00614F98"/>
                          <w:p w14:paraId="623D2A1A" w14:textId="77777777" w:rsidR="00BA216B" w:rsidRDefault="00BA216B" w:rsidP="00614F98"/>
                          <w:p w14:paraId="5F851ECE" w14:textId="77777777" w:rsidR="00BA216B" w:rsidRDefault="00BA216B" w:rsidP="00614F98"/>
                          <w:p w14:paraId="10FBAC3D" w14:textId="77777777" w:rsidR="00BA216B" w:rsidRDefault="00BA216B" w:rsidP="00614F98"/>
                          <w:p w14:paraId="220B6D1D" w14:textId="77777777" w:rsidR="00BA216B" w:rsidRDefault="00BA216B" w:rsidP="00614F98"/>
                          <w:p w14:paraId="2B65B9EB" w14:textId="77777777" w:rsidR="00BA216B" w:rsidRDefault="00BA216B" w:rsidP="00614F98"/>
                          <w:p w14:paraId="789A31AD" w14:textId="77777777" w:rsidR="00BA216B" w:rsidRDefault="00BA216B" w:rsidP="00614F98"/>
                          <w:p w14:paraId="4E70BAB9" w14:textId="77777777" w:rsidR="00BA216B" w:rsidRDefault="00BA216B" w:rsidP="00614F98"/>
                          <w:p w14:paraId="55B8353B" w14:textId="77777777" w:rsidR="00BA216B" w:rsidRDefault="00BA216B" w:rsidP="00614F98"/>
                          <w:p w14:paraId="16DEF31A" w14:textId="77777777" w:rsidR="00BA216B" w:rsidRDefault="00BA216B" w:rsidP="00614F98"/>
                          <w:p w14:paraId="0220D7AF" w14:textId="77777777" w:rsidR="00BA216B" w:rsidRDefault="00BA216B" w:rsidP="00614F98"/>
                          <w:p w14:paraId="40FF00A2" w14:textId="77777777" w:rsidR="00BA216B" w:rsidRDefault="00BA216B" w:rsidP="00614F98"/>
                          <w:p w14:paraId="11C81934" w14:textId="77777777" w:rsidR="00BA216B" w:rsidRDefault="00BA216B" w:rsidP="00614F98"/>
                          <w:p w14:paraId="447B9BE9" w14:textId="77777777" w:rsidR="00BA216B" w:rsidRDefault="00BA216B" w:rsidP="00614F98"/>
                          <w:p w14:paraId="55190013" w14:textId="77777777" w:rsidR="00BA216B" w:rsidRDefault="00BA216B" w:rsidP="00614F98"/>
                          <w:p w14:paraId="3B24CF37" w14:textId="77777777" w:rsidR="00BA216B" w:rsidRDefault="00BA216B" w:rsidP="00614F98"/>
                          <w:p w14:paraId="0E2E438E" w14:textId="77777777" w:rsidR="00BA216B" w:rsidRDefault="00BA216B" w:rsidP="00614F98"/>
                          <w:p w14:paraId="1FE25882" w14:textId="77777777" w:rsidR="00BA216B" w:rsidRDefault="00BA216B" w:rsidP="00614F98"/>
                          <w:p w14:paraId="496A365D" w14:textId="77777777" w:rsidR="00BA216B" w:rsidRDefault="00BA216B" w:rsidP="00614F98"/>
                          <w:p w14:paraId="0AB45E09" w14:textId="77777777" w:rsidR="00BA216B" w:rsidRDefault="00BA216B" w:rsidP="00614F98"/>
                          <w:p w14:paraId="4488475A" w14:textId="77777777" w:rsidR="00BA216B" w:rsidRDefault="00BA216B" w:rsidP="00614F98"/>
                          <w:p w14:paraId="3B26177F" w14:textId="77777777" w:rsidR="00BA216B" w:rsidRDefault="00BA216B" w:rsidP="00614F98"/>
                          <w:p w14:paraId="3F6027C5" w14:textId="77777777" w:rsidR="00BA216B" w:rsidRDefault="00BA216B" w:rsidP="00614F98"/>
                          <w:p w14:paraId="66E29917" w14:textId="77777777" w:rsidR="00BA216B" w:rsidRDefault="00BA216B" w:rsidP="00614F98"/>
                          <w:p w14:paraId="1E17F01C" w14:textId="77777777" w:rsidR="00BA216B" w:rsidRDefault="00BA216B" w:rsidP="00614F98"/>
                          <w:p w14:paraId="1763131A" w14:textId="77777777" w:rsidR="00BA216B" w:rsidRDefault="00BA216B" w:rsidP="00614F98"/>
                          <w:p w14:paraId="4EE0975F" w14:textId="77777777" w:rsidR="00BA216B" w:rsidRDefault="00BA216B" w:rsidP="00614F98"/>
                          <w:p w14:paraId="191C09EE" w14:textId="77777777" w:rsidR="00BA216B" w:rsidRDefault="00BA216B" w:rsidP="00614F98"/>
                          <w:p w14:paraId="63B5B0F2" w14:textId="77777777" w:rsidR="00BA216B" w:rsidRDefault="00BA216B" w:rsidP="00614F98"/>
                          <w:p w14:paraId="4C522AAD" w14:textId="77777777" w:rsidR="00BA216B" w:rsidRDefault="00BA216B" w:rsidP="00614F98"/>
                          <w:p w14:paraId="073C04DE" w14:textId="77777777" w:rsidR="00BA216B" w:rsidRDefault="00BA216B" w:rsidP="00614F98"/>
                          <w:p w14:paraId="24938035" w14:textId="77777777" w:rsidR="00BA216B" w:rsidRDefault="00BA216B" w:rsidP="00614F98"/>
                          <w:p w14:paraId="49AA36A3" w14:textId="77777777" w:rsidR="00BA216B" w:rsidRDefault="00BA216B" w:rsidP="00614F98"/>
                          <w:p w14:paraId="21FEECB3" w14:textId="77777777" w:rsidR="00BA216B" w:rsidRDefault="00BA216B" w:rsidP="00614F98"/>
                          <w:p w14:paraId="4BCB4E91" w14:textId="77777777" w:rsidR="00BA216B" w:rsidRDefault="00BA216B" w:rsidP="00614F98"/>
                          <w:p w14:paraId="5191EBB7" w14:textId="77777777" w:rsidR="00BA216B" w:rsidRDefault="00BA216B" w:rsidP="00614F98"/>
                          <w:p w14:paraId="660C998E" w14:textId="77777777" w:rsidR="00BA216B" w:rsidRDefault="00BA216B" w:rsidP="00614F98"/>
                          <w:p w14:paraId="0C6BC0C5" w14:textId="77777777" w:rsidR="00BA216B" w:rsidRDefault="00BA216B" w:rsidP="00614F98"/>
                          <w:p w14:paraId="1CCEF36D" w14:textId="77777777" w:rsidR="00BA216B" w:rsidRDefault="00BA216B" w:rsidP="00614F98"/>
                          <w:p w14:paraId="4A5D565E" w14:textId="77777777" w:rsidR="00BA216B" w:rsidRDefault="00BA216B" w:rsidP="00614F98"/>
                          <w:p w14:paraId="79C72FB5" w14:textId="77777777" w:rsidR="00BA216B" w:rsidRDefault="00BA216B" w:rsidP="00614F98"/>
                          <w:p w14:paraId="697E319B" w14:textId="77777777" w:rsidR="00BA216B" w:rsidRDefault="00BA216B" w:rsidP="00614F98"/>
                          <w:p w14:paraId="2941F515" w14:textId="77777777" w:rsidR="00BA216B" w:rsidRDefault="00BA216B" w:rsidP="00614F98"/>
                          <w:p w14:paraId="6263DE13" w14:textId="77777777" w:rsidR="00BA216B" w:rsidRDefault="00BA216B" w:rsidP="00614F98"/>
                          <w:p w14:paraId="2C4B68A1" w14:textId="77777777" w:rsidR="00BA216B" w:rsidRDefault="00BA216B" w:rsidP="00614F98"/>
                          <w:p w14:paraId="63F9A747" w14:textId="77777777" w:rsidR="00BA216B" w:rsidRDefault="00BA216B" w:rsidP="00614F98"/>
                          <w:p w14:paraId="7B9330DF" w14:textId="77777777" w:rsidR="00BA216B" w:rsidRDefault="00BA216B" w:rsidP="00614F98"/>
                          <w:p w14:paraId="58C6D24C" w14:textId="77777777" w:rsidR="00BA216B" w:rsidRDefault="00BA216B" w:rsidP="00614F98"/>
                          <w:p w14:paraId="5E7E8E0A" w14:textId="77777777" w:rsidR="00BA216B" w:rsidRDefault="00BA216B" w:rsidP="00614F98"/>
                          <w:p w14:paraId="381C0D12" w14:textId="77777777" w:rsidR="00BA216B" w:rsidRDefault="00BA216B" w:rsidP="00614F98"/>
                          <w:p w14:paraId="272E338C" w14:textId="77777777" w:rsidR="00BA216B" w:rsidRDefault="00BA216B" w:rsidP="00614F98"/>
                          <w:p w14:paraId="327C4AB1" w14:textId="77777777" w:rsidR="00BA216B" w:rsidRDefault="00BA216B" w:rsidP="00614F98"/>
                          <w:p w14:paraId="654A310E" w14:textId="77777777" w:rsidR="00BA216B" w:rsidRDefault="00BA216B" w:rsidP="00614F98"/>
                          <w:p w14:paraId="6A48CE3C" w14:textId="77777777" w:rsidR="00BA216B" w:rsidRDefault="00BA216B" w:rsidP="00614F98"/>
                          <w:p w14:paraId="061CC012" w14:textId="77777777" w:rsidR="00BA216B" w:rsidRDefault="00BA216B" w:rsidP="00614F98"/>
                          <w:p w14:paraId="18013813" w14:textId="77777777" w:rsidR="00BA216B" w:rsidRDefault="00BA216B" w:rsidP="00614F98"/>
                          <w:p w14:paraId="01D0F9F6" w14:textId="77777777" w:rsidR="00BA216B" w:rsidRDefault="00BA216B" w:rsidP="00614F98"/>
                          <w:p w14:paraId="491209AA" w14:textId="77777777" w:rsidR="00BA216B" w:rsidRDefault="00BA216B" w:rsidP="00614F98"/>
                          <w:p w14:paraId="54099A8C" w14:textId="77777777" w:rsidR="00BA216B" w:rsidRDefault="00BA216B" w:rsidP="00614F98"/>
                          <w:p w14:paraId="0F7ACAE6" w14:textId="77777777" w:rsidR="00BA216B" w:rsidRDefault="00BA216B" w:rsidP="00614F98"/>
                          <w:p w14:paraId="74C68B74" w14:textId="77777777" w:rsidR="00BA216B" w:rsidRDefault="00BA216B" w:rsidP="00614F98"/>
                          <w:p w14:paraId="7FE0E04A" w14:textId="77777777" w:rsidR="00BA216B" w:rsidRDefault="00BA216B" w:rsidP="00614F98"/>
                          <w:p w14:paraId="71098086" w14:textId="77777777" w:rsidR="00BA216B" w:rsidRDefault="00BA216B" w:rsidP="00614F98"/>
                          <w:p w14:paraId="14948872" w14:textId="77777777" w:rsidR="00BA216B" w:rsidRDefault="00BA216B" w:rsidP="00614F98"/>
                          <w:p w14:paraId="21434952" w14:textId="77777777" w:rsidR="00BA216B" w:rsidRDefault="00BA216B" w:rsidP="00614F98"/>
                          <w:p w14:paraId="2D608257" w14:textId="77777777" w:rsidR="00BA216B" w:rsidRDefault="00BA216B" w:rsidP="00614F98"/>
                          <w:p w14:paraId="6A751C3E" w14:textId="77777777" w:rsidR="00BA216B" w:rsidRDefault="00BA216B" w:rsidP="00614F98"/>
                          <w:p w14:paraId="29C97228" w14:textId="77777777" w:rsidR="00BA216B" w:rsidRDefault="00BA216B" w:rsidP="00614F98"/>
                          <w:p w14:paraId="302D3722" w14:textId="77777777" w:rsidR="00BA216B" w:rsidRDefault="00BA216B" w:rsidP="00614F98"/>
                          <w:p w14:paraId="51A8DB95" w14:textId="77777777" w:rsidR="00BA216B" w:rsidRDefault="00BA216B" w:rsidP="00614F98"/>
                          <w:p w14:paraId="55FCC0DD" w14:textId="77777777" w:rsidR="00BA216B" w:rsidRDefault="00BA216B" w:rsidP="00614F98"/>
                          <w:p w14:paraId="5C7FC10A" w14:textId="77777777" w:rsidR="00BA216B" w:rsidRDefault="00BA216B" w:rsidP="00614F98"/>
                          <w:p w14:paraId="2C1D85E9" w14:textId="77777777" w:rsidR="00BA216B" w:rsidRDefault="00BA216B" w:rsidP="00614F98"/>
                          <w:p w14:paraId="03A6F6FE" w14:textId="77777777" w:rsidR="00BA216B" w:rsidRDefault="00BA216B" w:rsidP="00614F98"/>
                          <w:p w14:paraId="375E1C5B" w14:textId="77777777" w:rsidR="00BA216B" w:rsidRDefault="00BA216B" w:rsidP="00614F98"/>
                          <w:p w14:paraId="30729DBC" w14:textId="77777777" w:rsidR="00BA216B" w:rsidRDefault="00BA216B" w:rsidP="00614F98"/>
                          <w:p w14:paraId="381A047F" w14:textId="77777777" w:rsidR="00BA216B" w:rsidRDefault="00BA216B" w:rsidP="00614F98"/>
                          <w:p w14:paraId="592B55C0" w14:textId="77777777" w:rsidR="00BA216B" w:rsidRDefault="00BA216B" w:rsidP="00614F98"/>
                          <w:p w14:paraId="6E8589E1" w14:textId="77777777" w:rsidR="00BA216B" w:rsidRDefault="00BA216B" w:rsidP="00614F98"/>
                          <w:p w14:paraId="1407627E" w14:textId="77777777" w:rsidR="00BA216B" w:rsidRDefault="00BA216B" w:rsidP="00614F98"/>
                          <w:p w14:paraId="7A5A4905" w14:textId="77777777" w:rsidR="00BA216B" w:rsidRDefault="00BA216B" w:rsidP="00614F98"/>
                          <w:p w14:paraId="74B04F6E" w14:textId="77777777" w:rsidR="00BA216B" w:rsidRDefault="00BA216B" w:rsidP="00614F98"/>
                          <w:p w14:paraId="2AE430AA" w14:textId="77777777" w:rsidR="00BA216B" w:rsidRDefault="00BA216B" w:rsidP="00614F98"/>
                          <w:p w14:paraId="0F2BAD6C" w14:textId="77777777" w:rsidR="00BA216B" w:rsidRDefault="00BA216B" w:rsidP="00614F98"/>
                          <w:p w14:paraId="19A8BC89" w14:textId="77777777" w:rsidR="00BA216B" w:rsidRDefault="00BA216B" w:rsidP="00614F98"/>
                          <w:p w14:paraId="7955A55D" w14:textId="77777777" w:rsidR="00BA216B" w:rsidRDefault="00BA216B" w:rsidP="00614F98"/>
                          <w:p w14:paraId="65B5D991" w14:textId="77777777" w:rsidR="00BA216B" w:rsidRDefault="00BA216B" w:rsidP="00614F98"/>
                          <w:p w14:paraId="0C688864" w14:textId="77777777" w:rsidR="00BA216B" w:rsidRDefault="00BA216B" w:rsidP="00614F98"/>
                          <w:p w14:paraId="21450958" w14:textId="77777777" w:rsidR="00BA216B" w:rsidRDefault="00BA216B" w:rsidP="00614F98"/>
                          <w:p w14:paraId="70844477" w14:textId="77777777" w:rsidR="00BA216B" w:rsidRDefault="00BA216B" w:rsidP="00614F98"/>
                          <w:p w14:paraId="1D437EB8" w14:textId="77777777" w:rsidR="00BA216B" w:rsidRDefault="00BA216B" w:rsidP="00614F98"/>
                          <w:p w14:paraId="41612B7D" w14:textId="77777777" w:rsidR="00BA216B" w:rsidRDefault="00BA216B" w:rsidP="00614F98"/>
                          <w:p w14:paraId="47CE41A9" w14:textId="77777777" w:rsidR="00BA216B" w:rsidRDefault="00BA216B" w:rsidP="00614F98"/>
                          <w:p w14:paraId="4EB9D5C6" w14:textId="77777777" w:rsidR="00BA216B" w:rsidRDefault="00BA216B" w:rsidP="00614F98"/>
                          <w:p w14:paraId="4A4ADD8D" w14:textId="77777777" w:rsidR="00BA216B" w:rsidRDefault="00BA216B" w:rsidP="00614F98"/>
                          <w:p w14:paraId="35225525" w14:textId="77777777" w:rsidR="00BA216B" w:rsidRDefault="00BA216B" w:rsidP="00614F98"/>
                          <w:p w14:paraId="01294E01" w14:textId="77777777" w:rsidR="00BA216B" w:rsidRDefault="00BA216B" w:rsidP="00614F98"/>
                          <w:p w14:paraId="28A21C82" w14:textId="77777777" w:rsidR="00BA216B" w:rsidRDefault="00BA216B" w:rsidP="00614F98"/>
                          <w:p w14:paraId="6E2C7E24" w14:textId="77777777" w:rsidR="00BA216B" w:rsidRDefault="00BA216B" w:rsidP="00614F98"/>
                          <w:p w14:paraId="3BF02B65" w14:textId="77777777" w:rsidR="00BA216B" w:rsidRDefault="00BA216B" w:rsidP="00614F98"/>
                          <w:p w14:paraId="07BD8AC0" w14:textId="77777777" w:rsidR="00BA216B" w:rsidRDefault="00BA216B" w:rsidP="00614F98"/>
                          <w:p w14:paraId="0D809F0D" w14:textId="77777777" w:rsidR="00BA216B" w:rsidRDefault="00BA216B" w:rsidP="00614F98"/>
                          <w:p w14:paraId="1A626B26" w14:textId="77777777" w:rsidR="00BA216B" w:rsidRDefault="00BA216B" w:rsidP="00614F98"/>
                          <w:p w14:paraId="4CB557D6" w14:textId="77777777" w:rsidR="00BA216B" w:rsidRDefault="00BA216B" w:rsidP="00614F98"/>
                          <w:p w14:paraId="63F78E12" w14:textId="77777777" w:rsidR="00BA216B" w:rsidRDefault="00BA216B" w:rsidP="00614F98"/>
                          <w:p w14:paraId="2B1246DF" w14:textId="77777777" w:rsidR="00BA216B" w:rsidRDefault="00BA216B" w:rsidP="00614F98"/>
                          <w:p w14:paraId="773595ED" w14:textId="77777777" w:rsidR="00BA216B" w:rsidRDefault="00BA216B" w:rsidP="00614F98"/>
                          <w:p w14:paraId="5DC598C9" w14:textId="77777777" w:rsidR="00BA216B" w:rsidRDefault="00BA216B" w:rsidP="00614F98"/>
                          <w:p w14:paraId="0083423F" w14:textId="77777777" w:rsidR="00BA216B" w:rsidRDefault="00BA216B" w:rsidP="00614F98"/>
                          <w:p w14:paraId="46911B97" w14:textId="77777777" w:rsidR="00BA216B" w:rsidRDefault="00BA216B" w:rsidP="00614F98"/>
                          <w:p w14:paraId="47DC4C3E" w14:textId="77777777" w:rsidR="00BA216B" w:rsidRDefault="00BA216B" w:rsidP="00614F98"/>
                          <w:p w14:paraId="6965CA67" w14:textId="77777777" w:rsidR="00BA216B" w:rsidRDefault="00BA216B" w:rsidP="00614F98"/>
                          <w:p w14:paraId="0112B022" w14:textId="77777777" w:rsidR="00BA216B" w:rsidRDefault="00BA216B" w:rsidP="00614F98"/>
                          <w:p w14:paraId="44FBAC3E" w14:textId="77777777" w:rsidR="00BA216B" w:rsidRDefault="00BA216B" w:rsidP="00614F98"/>
                          <w:p w14:paraId="060BA098" w14:textId="77777777" w:rsidR="00BA216B" w:rsidRDefault="00BA216B" w:rsidP="00614F98"/>
                          <w:p w14:paraId="071C8C89" w14:textId="77777777" w:rsidR="00BA216B" w:rsidRDefault="00BA216B" w:rsidP="00614F98"/>
                          <w:p w14:paraId="6D4828C7" w14:textId="77777777" w:rsidR="00BA216B" w:rsidRDefault="00BA216B" w:rsidP="00614F98"/>
                          <w:p w14:paraId="04513F4D" w14:textId="77777777" w:rsidR="00BA216B" w:rsidRDefault="00BA216B" w:rsidP="00614F98"/>
                          <w:p w14:paraId="3BF61AC1" w14:textId="77777777" w:rsidR="00BA216B" w:rsidRDefault="00BA216B" w:rsidP="00614F98"/>
                          <w:p w14:paraId="6B6D3747" w14:textId="77777777" w:rsidR="00BA216B" w:rsidRDefault="00BA216B" w:rsidP="00614F98"/>
                          <w:p w14:paraId="57EE7E7A" w14:textId="77777777" w:rsidR="00BA216B" w:rsidRDefault="00BA216B" w:rsidP="00614F98"/>
                          <w:p w14:paraId="7376E682" w14:textId="77777777" w:rsidR="00BA216B" w:rsidRDefault="00BA216B" w:rsidP="00614F98"/>
                          <w:p w14:paraId="3376016A" w14:textId="77777777" w:rsidR="00BA216B" w:rsidRDefault="00BA216B" w:rsidP="00614F98"/>
                          <w:p w14:paraId="51210078" w14:textId="77777777" w:rsidR="00BA216B" w:rsidRDefault="00BA216B" w:rsidP="00614F98"/>
                          <w:p w14:paraId="7A1BE7F0" w14:textId="77777777" w:rsidR="00BA216B" w:rsidRDefault="00BA216B" w:rsidP="00614F98"/>
                          <w:p w14:paraId="1B9DD50E" w14:textId="77777777" w:rsidR="00BA216B" w:rsidRDefault="00BA216B" w:rsidP="00614F98"/>
                          <w:p w14:paraId="11033F19" w14:textId="77777777" w:rsidR="00BA216B" w:rsidRDefault="00BA216B" w:rsidP="00614F98"/>
                          <w:p w14:paraId="449860B9" w14:textId="77777777" w:rsidR="00BA216B" w:rsidRDefault="00BA216B" w:rsidP="00614F98"/>
                          <w:p w14:paraId="24C36D5A" w14:textId="77777777" w:rsidR="00BA216B" w:rsidRDefault="00BA216B" w:rsidP="00614F98"/>
                          <w:p w14:paraId="7846EEDB" w14:textId="77777777" w:rsidR="00BA216B" w:rsidRDefault="00BA216B" w:rsidP="00614F98"/>
                          <w:p w14:paraId="54464D9B" w14:textId="77777777" w:rsidR="00BA216B" w:rsidRDefault="00BA216B" w:rsidP="00614F98"/>
                          <w:p w14:paraId="281C0B80" w14:textId="77777777" w:rsidR="00BA216B" w:rsidRDefault="00BA216B" w:rsidP="00614F98"/>
                          <w:p w14:paraId="56F1FF52" w14:textId="77777777" w:rsidR="00BA216B" w:rsidRDefault="00BA216B" w:rsidP="00614F98"/>
                          <w:p w14:paraId="1CDCD41E" w14:textId="77777777" w:rsidR="00BA216B" w:rsidRDefault="00BA216B" w:rsidP="00614F98"/>
                          <w:p w14:paraId="5EC248E1" w14:textId="77777777" w:rsidR="00BA216B" w:rsidRDefault="00BA216B" w:rsidP="00614F98"/>
                          <w:p w14:paraId="5E72D29A" w14:textId="77777777" w:rsidR="00BA216B" w:rsidRDefault="00BA216B" w:rsidP="00614F98"/>
                          <w:p w14:paraId="7606493D" w14:textId="77777777" w:rsidR="00BA216B" w:rsidRDefault="00BA216B" w:rsidP="00614F98"/>
                          <w:p w14:paraId="6A34AD8E" w14:textId="77777777" w:rsidR="00BA216B" w:rsidRDefault="00BA216B" w:rsidP="00614F98"/>
                          <w:p w14:paraId="01F31F4B" w14:textId="77777777" w:rsidR="00BA216B" w:rsidRDefault="00BA216B" w:rsidP="00614F98"/>
                          <w:p w14:paraId="670439A4" w14:textId="77777777" w:rsidR="00BA216B" w:rsidRDefault="00BA216B" w:rsidP="00614F98"/>
                          <w:p w14:paraId="282427AB" w14:textId="77777777" w:rsidR="00BA216B" w:rsidRDefault="00BA216B" w:rsidP="00614F98"/>
                          <w:p w14:paraId="0E12827F" w14:textId="77777777" w:rsidR="00BA216B" w:rsidRDefault="00BA216B" w:rsidP="00614F98"/>
                          <w:p w14:paraId="7724FE87" w14:textId="77777777" w:rsidR="00BA216B" w:rsidRDefault="00BA216B" w:rsidP="00614F98"/>
                          <w:p w14:paraId="61456A51" w14:textId="77777777" w:rsidR="00BA216B" w:rsidRDefault="00BA216B" w:rsidP="00614F98"/>
                          <w:p w14:paraId="3F0C8735" w14:textId="77777777" w:rsidR="00BA216B" w:rsidRDefault="00BA216B" w:rsidP="00614F98"/>
                          <w:p w14:paraId="5EABD7AA" w14:textId="77777777" w:rsidR="00BA216B" w:rsidRDefault="00BA216B" w:rsidP="00614F98"/>
                          <w:p w14:paraId="017D85AE" w14:textId="77777777" w:rsidR="00BA216B" w:rsidRDefault="00BA216B" w:rsidP="00614F98"/>
                          <w:p w14:paraId="477E0D6C" w14:textId="77777777" w:rsidR="00BA216B" w:rsidRDefault="00BA216B" w:rsidP="00614F98"/>
                          <w:p w14:paraId="49D5BE54" w14:textId="77777777" w:rsidR="00BA216B" w:rsidRDefault="00BA216B" w:rsidP="00614F98"/>
                          <w:p w14:paraId="27F37682" w14:textId="77777777" w:rsidR="00BA216B" w:rsidRDefault="00BA216B" w:rsidP="00614F98"/>
                          <w:p w14:paraId="42161279" w14:textId="77777777" w:rsidR="00BA216B" w:rsidRDefault="00BA216B" w:rsidP="00614F98"/>
                          <w:p w14:paraId="63CF7D1A" w14:textId="77777777" w:rsidR="00BA216B" w:rsidRDefault="00BA216B" w:rsidP="00614F98"/>
                          <w:p w14:paraId="29FF43C9" w14:textId="77777777" w:rsidR="00BA216B" w:rsidRDefault="00BA216B" w:rsidP="00614F98"/>
                          <w:p w14:paraId="40D83ABB" w14:textId="77777777" w:rsidR="00BA216B" w:rsidRDefault="00BA216B" w:rsidP="00614F98"/>
                          <w:p w14:paraId="4251E110" w14:textId="77777777" w:rsidR="00BA216B" w:rsidRDefault="00BA216B" w:rsidP="00614F98"/>
                          <w:p w14:paraId="5A340771" w14:textId="77777777" w:rsidR="00BA216B" w:rsidRDefault="00BA216B" w:rsidP="00614F98"/>
                          <w:p w14:paraId="190E51B8" w14:textId="77777777" w:rsidR="00BA216B" w:rsidRDefault="00BA216B" w:rsidP="00614F98"/>
                          <w:p w14:paraId="5561C740" w14:textId="77777777" w:rsidR="00BA216B" w:rsidRDefault="00BA216B" w:rsidP="00614F98"/>
                          <w:p w14:paraId="2325C010" w14:textId="77777777" w:rsidR="00BA216B" w:rsidRDefault="00BA216B" w:rsidP="00614F98"/>
                          <w:p w14:paraId="7A45E92B" w14:textId="77777777" w:rsidR="00BA216B" w:rsidRDefault="00BA216B" w:rsidP="00614F98"/>
                          <w:p w14:paraId="670F2223" w14:textId="77777777" w:rsidR="00BA216B" w:rsidRDefault="00BA216B" w:rsidP="00614F98"/>
                          <w:p w14:paraId="4A9D7AF2" w14:textId="77777777" w:rsidR="00BA216B" w:rsidRDefault="00BA216B" w:rsidP="00614F98"/>
                          <w:p w14:paraId="168274C7" w14:textId="77777777" w:rsidR="00BA216B" w:rsidRDefault="00BA216B" w:rsidP="00614F98"/>
                          <w:p w14:paraId="25C6A81F" w14:textId="77777777" w:rsidR="00BA216B" w:rsidRDefault="00BA216B" w:rsidP="00614F98"/>
                          <w:p w14:paraId="512C7F15" w14:textId="77777777" w:rsidR="00BA216B" w:rsidRDefault="00BA216B" w:rsidP="00614F98"/>
                          <w:p w14:paraId="33142FF5" w14:textId="77777777" w:rsidR="00BA216B" w:rsidRDefault="00BA216B" w:rsidP="00614F98"/>
                          <w:p w14:paraId="28808FFD" w14:textId="77777777" w:rsidR="00BA216B" w:rsidRDefault="00BA216B" w:rsidP="00614F98"/>
                          <w:p w14:paraId="6720A969" w14:textId="77777777" w:rsidR="00BA216B" w:rsidRDefault="00BA216B" w:rsidP="00614F98"/>
                          <w:p w14:paraId="6B100C71" w14:textId="77777777" w:rsidR="00BA216B" w:rsidRDefault="00BA216B" w:rsidP="00614F98"/>
                          <w:p w14:paraId="61BA2916" w14:textId="77777777" w:rsidR="00BA216B" w:rsidRDefault="00BA216B" w:rsidP="00614F98"/>
                          <w:p w14:paraId="3DC70955" w14:textId="77777777" w:rsidR="00BA216B" w:rsidRDefault="00BA216B" w:rsidP="00614F98"/>
                          <w:p w14:paraId="17BDE1A4" w14:textId="77777777" w:rsidR="00BA216B" w:rsidRDefault="00BA216B" w:rsidP="00614F98"/>
                          <w:p w14:paraId="6A86094C" w14:textId="77777777" w:rsidR="00BA216B" w:rsidRDefault="00BA216B" w:rsidP="00614F98"/>
                          <w:p w14:paraId="331F95B5" w14:textId="77777777" w:rsidR="00BA216B" w:rsidRDefault="00BA216B" w:rsidP="00614F98"/>
                          <w:p w14:paraId="5DBF0636" w14:textId="77777777" w:rsidR="00BA216B" w:rsidRDefault="00BA216B" w:rsidP="00614F98"/>
                          <w:p w14:paraId="045E2E12" w14:textId="77777777" w:rsidR="00BA216B" w:rsidRDefault="00BA216B" w:rsidP="00614F98"/>
                          <w:p w14:paraId="2C1A23F5" w14:textId="77777777" w:rsidR="00BA216B" w:rsidRDefault="00BA216B" w:rsidP="00614F98"/>
                          <w:p w14:paraId="01E2496C" w14:textId="77777777" w:rsidR="00BA216B" w:rsidRDefault="00BA216B" w:rsidP="00614F98"/>
                          <w:p w14:paraId="6127586C" w14:textId="77777777" w:rsidR="00BA216B" w:rsidRDefault="00BA216B" w:rsidP="00614F98"/>
                          <w:p w14:paraId="3D781D2D" w14:textId="77777777" w:rsidR="00BA216B" w:rsidRDefault="00BA216B" w:rsidP="00614F98"/>
                          <w:p w14:paraId="44040E14" w14:textId="77777777" w:rsidR="00BA216B" w:rsidRDefault="00BA216B" w:rsidP="00614F98"/>
                          <w:p w14:paraId="6A9D0116" w14:textId="77777777" w:rsidR="00BA216B" w:rsidRDefault="00BA216B" w:rsidP="00614F98"/>
                          <w:p w14:paraId="243F9172" w14:textId="77777777" w:rsidR="00BA216B" w:rsidRDefault="00BA216B" w:rsidP="00614F98"/>
                          <w:p w14:paraId="35BB7DD5" w14:textId="77777777" w:rsidR="00BA216B" w:rsidRDefault="00BA216B" w:rsidP="00614F98"/>
                          <w:p w14:paraId="74D72FCA" w14:textId="77777777" w:rsidR="00BA216B" w:rsidRDefault="00BA216B" w:rsidP="00614F98"/>
                          <w:p w14:paraId="7E51494C" w14:textId="77777777" w:rsidR="00BA216B" w:rsidRDefault="00BA216B" w:rsidP="00614F98"/>
                          <w:p w14:paraId="0F75DEA0" w14:textId="77777777" w:rsidR="00BA216B" w:rsidRDefault="00BA216B" w:rsidP="00614F98"/>
                          <w:p w14:paraId="37EA56E6" w14:textId="77777777" w:rsidR="00BA216B" w:rsidRDefault="00BA216B" w:rsidP="00614F98"/>
                          <w:p w14:paraId="341486EE" w14:textId="77777777" w:rsidR="00BA216B" w:rsidRDefault="00BA216B" w:rsidP="00614F98"/>
                          <w:p w14:paraId="128915FB" w14:textId="77777777" w:rsidR="00BA216B" w:rsidRDefault="00BA216B" w:rsidP="00614F98"/>
                          <w:p w14:paraId="301CF688" w14:textId="77777777" w:rsidR="00BA216B" w:rsidRDefault="00BA216B" w:rsidP="00614F98"/>
                          <w:p w14:paraId="622A89A9" w14:textId="77777777" w:rsidR="00BA216B" w:rsidRDefault="00BA216B" w:rsidP="00614F98"/>
                          <w:p w14:paraId="14EFF276" w14:textId="77777777" w:rsidR="00BA216B" w:rsidRDefault="00BA216B" w:rsidP="00614F98"/>
                          <w:p w14:paraId="54355914" w14:textId="77777777" w:rsidR="00BA216B" w:rsidRDefault="00BA216B" w:rsidP="00614F98"/>
                          <w:p w14:paraId="1DA747A8" w14:textId="77777777" w:rsidR="00BA216B" w:rsidRDefault="00BA216B" w:rsidP="00614F98"/>
                          <w:p w14:paraId="3574C762" w14:textId="77777777" w:rsidR="00BA216B" w:rsidRDefault="00BA216B" w:rsidP="00614F98"/>
                          <w:p w14:paraId="5C11BBCA" w14:textId="77777777" w:rsidR="00BA216B" w:rsidRDefault="00BA216B" w:rsidP="00614F98"/>
                          <w:p w14:paraId="2F5E0F46" w14:textId="77777777" w:rsidR="00BA216B" w:rsidRDefault="00BA216B" w:rsidP="00614F98"/>
                          <w:p w14:paraId="467CB091" w14:textId="77777777" w:rsidR="00BA216B" w:rsidRDefault="00BA216B" w:rsidP="00614F98"/>
                          <w:p w14:paraId="388E9719" w14:textId="77777777" w:rsidR="00BA216B" w:rsidRDefault="00BA216B" w:rsidP="00614F98"/>
                          <w:p w14:paraId="51476D8D" w14:textId="77777777" w:rsidR="00BA216B" w:rsidRDefault="00BA216B" w:rsidP="00614F98"/>
                          <w:p w14:paraId="3C42A166" w14:textId="77777777" w:rsidR="00BA216B" w:rsidRDefault="00BA216B" w:rsidP="00614F98"/>
                          <w:p w14:paraId="6336A476" w14:textId="77777777" w:rsidR="00BA216B" w:rsidRDefault="00BA216B" w:rsidP="00614F98"/>
                          <w:p w14:paraId="42503DF9" w14:textId="77777777" w:rsidR="00BA216B" w:rsidRDefault="00BA216B" w:rsidP="00614F98"/>
                          <w:p w14:paraId="1B666402" w14:textId="77777777" w:rsidR="00BA216B" w:rsidRDefault="00BA216B" w:rsidP="00614F98"/>
                          <w:p w14:paraId="42175F71" w14:textId="77777777" w:rsidR="00BA216B" w:rsidRDefault="00BA216B" w:rsidP="00614F98"/>
                          <w:p w14:paraId="15B54D2B" w14:textId="77777777" w:rsidR="00BA216B" w:rsidRDefault="00BA216B" w:rsidP="00614F98"/>
                          <w:p w14:paraId="675E194D" w14:textId="77777777" w:rsidR="00BA216B" w:rsidRDefault="00BA216B" w:rsidP="00614F98"/>
                          <w:p w14:paraId="1FFD7F08" w14:textId="77777777" w:rsidR="00BA216B" w:rsidRDefault="00BA216B" w:rsidP="00614F98"/>
                          <w:p w14:paraId="5AFF2A80" w14:textId="77777777" w:rsidR="00BA216B" w:rsidRDefault="00BA216B" w:rsidP="00614F98"/>
                          <w:p w14:paraId="0A0E4D1D" w14:textId="77777777" w:rsidR="00BA216B" w:rsidRDefault="00BA216B" w:rsidP="00614F98"/>
                          <w:p w14:paraId="61B1187E" w14:textId="77777777" w:rsidR="00BA216B" w:rsidRDefault="00BA216B" w:rsidP="00614F98"/>
                          <w:p w14:paraId="62057423" w14:textId="77777777" w:rsidR="00BA216B" w:rsidRDefault="00BA216B" w:rsidP="00614F98"/>
                          <w:p w14:paraId="06453ECE" w14:textId="77777777" w:rsidR="00BA216B" w:rsidRDefault="00BA216B" w:rsidP="00614F98"/>
                          <w:p w14:paraId="29872161" w14:textId="77777777" w:rsidR="00BA216B" w:rsidRDefault="00BA216B" w:rsidP="00614F98"/>
                          <w:p w14:paraId="40185716" w14:textId="77777777" w:rsidR="00BA216B" w:rsidRDefault="00BA216B" w:rsidP="00614F98"/>
                          <w:p w14:paraId="00D1C076" w14:textId="77777777" w:rsidR="00BA216B" w:rsidRDefault="00BA216B" w:rsidP="00614F98"/>
                          <w:p w14:paraId="09D11DB3" w14:textId="77777777" w:rsidR="00BA216B" w:rsidRDefault="00BA216B" w:rsidP="00614F98"/>
                          <w:p w14:paraId="366D23A9" w14:textId="77777777" w:rsidR="00BA216B" w:rsidRDefault="00BA216B" w:rsidP="00614F98"/>
                          <w:p w14:paraId="13FDE240" w14:textId="77777777" w:rsidR="00BA216B" w:rsidRDefault="00BA216B" w:rsidP="00614F98"/>
                          <w:p w14:paraId="0DDD76F0" w14:textId="77777777" w:rsidR="00BA216B" w:rsidRDefault="00BA216B" w:rsidP="00614F98"/>
                          <w:p w14:paraId="042885D2" w14:textId="77777777" w:rsidR="00BA216B" w:rsidRDefault="00BA216B" w:rsidP="00614F98"/>
                          <w:p w14:paraId="21A27859" w14:textId="77777777" w:rsidR="00BA216B" w:rsidRDefault="00BA216B" w:rsidP="00614F98"/>
                          <w:p w14:paraId="70EFA481" w14:textId="77777777" w:rsidR="00BA216B" w:rsidRDefault="00BA216B" w:rsidP="00614F98"/>
                          <w:p w14:paraId="3486CF37" w14:textId="77777777" w:rsidR="00BA216B" w:rsidRDefault="00BA216B" w:rsidP="00614F98"/>
                          <w:p w14:paraId="32C84F9E" w14:textId="77777777" w:rsidR="00BA216B" w:rsidRDefault="00BA216B" w:rsidP="00614F98"/>
                          <w:p w14:paraId="49A323AF" w14:textId="77777777" w:rsidR="00BA216B" w:rsidRDefault="00BA216B" w:rsidP="00614F98"/>
                          <w:p w14:paraId="129CCEC3" w14:textId="77777777" w:rsidR="00BA216B" w:rsidRDefault="00BA216B" w:rsidP="00614F98"/>
                          <w:p w14:paraId="24B4CEAE" w14:textId="77777777" w:rsidR="00BA216B" w:rsidRDefault="00BA216B" w:rsidP="00614F98"/>
                          <w:p w14:paraId="4769B9C2" w14:textId="77777777" w:rsidR="00BA216B" w:rsidRDefault="00BA216B" w:rsidP="00614F98"/>
                          <w:p w14:paraId="3E082B6E" w14:textId="77777777" w:rsidR="00BA216B" w:rsidRDefault="00BA216B" w:rsidP="00614F98"/>
                          <w:p w14:paraId="5A7700A3" w14:textId="77777777" w:rsidR="00BA216B" w:rsidRDefault="00BA216B" w:rsidP="00614F98"/>
                          <w:p w14:paraId="226059B7" w14:textId="77777777" w:rsidR="00BA216B" w:rsidRDefault="00BA216B" w:rsidP="00614F98"/>
                          <w:p w14:paraId="655E758E" w14:textId="77777777" w:rsidR="00BA216B" w:rsidRDefault="00BA216B" w:rsidP="00614F98"/>
                          <w:p w14:paraId="73D0ABA3" w14:textId="77777777" w:rsidR="00BA216B" w:rsidRDefault="00BA216B" w:rsidP="00614F98"/>
                          <w:p w14:paraId="2755915D" w14:textId="77777777" w:rsidR="00BA216B" w:rsidRDefault="00BA216B" w:rsidP="00614F98"/>
                          <w:p w14:paraId="18B66E16" w14:textId="77777777" w:rsidR="00BA216B" w:rsidRDefault="00BA216B" w:rsidP="00614F98"/>
                          <w:p w14:paraId="29A9F88B" w14:textId="77777777" w:rsidR="00BA216B" w:rsidRDefault="00BA216B" w:rsidP="00614F98"/>
                          <w:p w14:paraId="78B0A8F6" w14:textId="77777777" w:rsidR="00BA216B" w:rsidRDefault="00BA216B" w:rsidP="00614F98"/>
                          <w:p w14:paraId="2C4ED59C" w14:textId="77777777" w:rsidR="00BA216B" w:rsidRDefault="00BA216B" w:rsidP="00614F98"/>
                          <w:p w14:paraId="67659F68" w14:textId="77777777" w:rsidR="00BA216B" w:rsidRDefault="00BA216B" w:rsidP="00614F98"/>
                          <w:p w14:paraId="40A13B89" w14:textId="77777777" w:rsidR="00BA216B" w:rsidRDefault="00BA216B" w:rsidP="00614F98"/>
                          <w:p w14:paraId="0475E00C" w14:textId="77777777" w:rsidR="00BA216B" w:rsidRDefault="00BA216B" w:rsidP="00614F98"/>
                          <w:p w14:paraId="3920E7B4" w14:textId="77777777" w:rsidR="00BA216B" w:rsidRDefault="00BA216B" w:rsidP="00614F98"/>
                          <w:p w14:paraId="3E65B8D6" w14:textId="77777777" w:rsidR="00BA216B" w:rsidRDefault="00BA216B" w:rsidP="00614F98"/>
                          <w:p w14:paraId="5F70B86A" w14:textId="77777777" w:rsidR="00BA216B" w:rsidRDefault="00BA216B" w:rsidP="00614F98"/>
                          <w:p w14:paraId="025FB013" w14:textId="77777777" w:rsidR="00BA216B" w:rsidRDefault="00BA216B" w:rsidP="00614F98"/>
                          <w:p w14:paraId="2BF27C28" w14:textId="77777777" w:rsidR="00BA216B" w:rsidRDefault="00BA216B" w:rsidP="00614F98"/>
                          <w:p w14:paraId="1091C74E" w14:textId="77777777" w:rsidR="00BA216B" w:rsidRDefault="00BA216B" w:rsidP="00614F98"/>
                          <w:p w14:paraId="4397AB5D" w14:textId="77777777" w:rsidR="00BA216B" w:rsidRDefault="00BA216B" w:rsidP="00614F98"/>
                          <w:p w14:paraId="2C95F92F" w14:textId="77777777" w:rsidR="00BA216B" w:rsidRDefault="00BA216B" w:rsidP="00614F98"/>
                          <w:p w14:paraId="10855738" w14:textId="77777777" w:rsidR="00BA216B" w:rsidRDefault="00BA216B" w:rsidP="00614F98"/>
                          <w:p w14:paraId="666FBC55" w14:textId="77777777" w:rsidR="00BA216B" w:rsidRDefault="00BA216B" w:rsidP="00614F98"/>
                          <w:p w14:paraId="67990389" w14:textId="77777777" w:rsidR="00BA216B" w:rsidRDefault="00BA216B" w:rsidP="00614F98"/>
                          <w:p w14:paraId="742985DE" w14:textId="77777777" w:rsidR="00BA216B" w:rsidRDefault="00BA216B" w:rsidP="00614F98"/>
                          <w:p w14:paraId="78019373" w14:textId="77777777" w:rsidR="00BA216B" w:rsidRDefault="00BA216B" w:rsidP="00614F98"/>
                          <w:p w14:paraId="6F82A214" w14:textId="77777777" w:rsidR="00BA216B" w:rsidRDefault="00BA216B" w:rsidP="00614F98"/>
                          <w:p w14:paraId="0190CA7D" w14:textId="77777777" w:rsidR="00BA216B" w:rsidRDefault="00BA216B" w:rsidP="00614F98"/>
                          <w:p w14:paraId="2AB4BC35" w14:textId="77777777" w:rsidR="00BA216B" w:rsidRDefault="00BA216B" w:rsidP="00614F98"/>
                          <w:p w14:paraId="72A509D4" w14:textId="77777777" w:rsidR="00BA216B" w:rsidRDefault="00BA216B" w:rsidP="00614F98"/>
                          <w:p w14:paraId="407707C8" w14:textId="77777777" w:rsidR="00BA216B" w:rsidRDefault="00BA216B" w:rsidP="00614F98"/>
                          <w:p w14:paraId="31726C55" w14:textId="77777777" w:rsidR="00BA216B" w:rsidRDefault="00BA216B" w:rsidP="00614F98"/>
                          <w:p w14:paraId="0DB2C935" w14:textId="77777777" w:rsidR="00BA216B" w:rsidRDefault="00BA216B" w:rsidP="00614F98"/>
                          <w:p w14:paraId="1EDD9EF1" w14:textId="77777777" w:rsidR="00BA216B" w:rsidRDefault="00BA216B" w:rsidP="00614F98"/>
                          <w:p w14:paraId="37274F3B" w14:textId="77777777" w:rsidR="00BA216B" w:rsidRDefault="00BA216B" w:rsidP="00614F98"/>
                          <w:p w14:paraId="7A174F70" w14:textId="77777777" w:rsidR="00BA216B" w:rsidRDefault="00BA216B" w:rsidP="00614F98"/>
                          <w:p w14:paraId="6B4F870D" w14:textId="77777777" w:rsidR="00BA216B" w:rsidRDefault="00BA216B" w:rsidP="00614F98"/>
                          <w:p w14:paraId="64FCF83A" w14:textId="77777777" w:rsidR="00BA216B" w:rsidRDefault="00BA216B" w:rsidP="00614F98"/>
                          <w:p w14:paraId="57CBC8AC" w14:textId="77777777" w:rsidR="00BA216B" w:rsidRDefault="00BA216B" w:rsidP="00614F98"/>
                          <w:p w14:paraId="3FDE5523" w14:textId="77777777" w:rsidR="00BA216B" w:rsidRDefault="00BA216B" w:rsidP="00614F98"/>
                          <w:p w14:paraId="4F74F3B5" w14:textId="77777777" w:rsidR="00BA216B" w:rsidRDefault="00BA216B" w:rsidP="00614F98"/>
                          <w:p w14:paraId="54B65858" w14:textId="77777777" w:rsidR="00BA216B" w:rsidRDefault="00BA216B" w:rsidP="00614F98"/>
                          <w:p w14:paraId="72680FE4" w14:textId="77777777" w:rsidR="00BA216B" w:rsidRDefault="00BA216B" w:rsidP="00614F98"/>
                          <w:p w14:paraId="1D369B8F" w14:textId="77777777" w:rsidR="00BA216B" w:rsidRDefault="00BA216B" w:rsidP="00614F98"/>
                          <w:p w14:paraId="52FA8EFF" w14:textId="77777777" w:rsidR="00BA216B" w:rsidRDefault="00BA216B" w:rsidP="00614F98"/>
                          <w:p w14:paraId="714CA280" w14:textId="77777777" w:rsidR="00BA216B" w:rsidRDefault="00BA216B" w:rsidP="00614F98"/>
                          <w:p w14:paraId="24030ED9" w14:textId="77777777" w:rsidR="00BA216B" w:rsidRDefault="00BA216B" w:rsidP="00614F98"/>
                          <w:p w14:paraId="245D6889" w14:textId="77777777" w:rsidR="00BA216B" w:rsidRDefault="00BA216B" w:rsidP="00614F98"/>
                          <w:p w14:paraId="2E80111C" w14:textId="77777777" w:rsidR="00BA216B" w:rsidRDefault="00BA216B" w:rsidP="00614F98"/>
                          <w:p w14:paraId="021D21A3" w14:textId="77777777" w:rsidR="00BA216B" w:rsidRDefault="00BA216B" w:rsidP="00614F98"/>
                          <w:p w14:paraId="32A0221D" w14:textId="77777777" w:rsidR="00BA216B" w:rsidRDefault="00BA216B" w:rsidP="00614F98"/>
                          <w:p w14:paraId="44497958" w14:textId="77777777" w:rsidR="00BA216B" w:rsidRDefault="00BA216B" w:rsidP="00614F98"/>
                          <w:p w14:paraId="51C10866" w14:textId="77777777" w:rsidR="00BA216B" w:rsidRDefault="00BA216B" w:rsidP="00614F98"/>
                          <w:p w14:paraId="756C0C50" w14:textId="77777777" w:rsidR="00BA216B" w:rsidRDefault="00BA216B" w:rsidP="00614F98"/>
                          <w:p w14:paraId="4D216268" w14:textId="77777777" w:rsidR="00BA216B" w:rsidRDefault="00BA216B" w:rsidP="00614F98"/>
                          <w:p w14:paraId="14C907AD" w14:textId="77777777" w:rsidR="00BA216B" w:rsidRDefault="00BA216B" w:rsidP="00614F98"/>
                          <w:p w14:paraId="7F382DCB" w14:textId="77777777" w:rsidR="00BA216B" w:rsidRDefault="00BA216B" w:rsidP="00614F98"/>
                          <w:p w14:paraId="2941BC8F" w14:textId="77777777" w:rsidR="00BA216B" w:rsidRDefault="00BA216B" w:rsidP="00614F98"/>
                          <w:p w14:paraId="59EB7E82" w14:textId="77777777" w:rsidR="00BA216B" w:rsidRDefault="00BA216B" w:rsidP="00614F98"/>
                          <w:p w14:paraId="3A6122C9" w14:textId="77777777" w:rsidR="00BA216B" w:rsidRDefault="00BA216B" w:rsidP="00614F98"/>
                          <w:p w14:paraId="3B803F87" w14:textId="77777777" w:rsidR="00BA216B" w:rsidRDefault="00BA216B" w:rsidP="00614F98"/>
                          <w:p w14:paraId="4211F4F6" w14:textId="77777777" w:rsidR="00BA216B" w:rsidRDefault="00BA216B" w:rsidP="00614F98"/>
                          <w:p w14:paraId="45EF4FD1" w14:textId="77777777" w:rsidR="00BA216B" w:rsidRDefault="00BA216B" w:rsidP="00614F98"/>
                          <w:p w14:paraId="08D5E596" w14:textId="77777777" w:rsidR="00BA216B" w:rsidRDefault="00BA216B" w:rsidP="00614F98"/>
                          <w:p w14:paraId="10D56B1C" w14:textId="77777777" w:rsidR="00BA216B" w:rsidRDefault="00BA216B" w:rsidP="00614F98"/>
                          <w:p w14:paraId="667ACCD0" w14:textId="77777777" w:rsidR="00BA216B" w:rsidRDefault="00BA216B" w:rsidP="00614F98"/>
                          <w:p w14:paraId="101037E2" w14:textId="77777777" w:rsidR="00BA216B" w:rsidRDefault="00BA216B" w:rsidP="00614F98"/>
                          <w:p w14:paraId="593C974A" w14:textId="77777777" w:rsidR="00BA216B" w:rsidRDefault="00BA216B" w:rsidP="00614F98"/>
                          <w:p w14:paraId="0484E8F3" w14:textId="77777777" w:rsidR="00BA216B" w:rsidRDefault="00BA216B" w:rsidP="00614F98"/>
                          <w:p w14:paraId="79E95770" w14:textId="77777777" w:rsidR="00BA216B" w:rsidRDefault="00BA216B" w:rsidP="00614F98"/>
                          <w:p w14:paraId="07CC677D" w14:textId="77777777" w:rsidR="00BA216B" w:rsidRDefault="00BA216B" w:rsidP="00614F98"/>
                          <w:p w14:paraId="47AAED5E" w14:textId="77777777" w:rsidR="00BA216B" w:rsidRDefault="00BA216B" w:rsidP="00614F98"/>
                          <w:p w14:paraId="03610984" w14:textId="77777777" w:rsidR="00BA216B" w:rsidRDefault="00BA216B" w:rsidP="00614F98"/>
                          <w:p w14:paraId="3CB6C2AD" w14:textId="77777777" w:rsidR="00BA216B" w:rsidRDefault="00BA216B" w:rsidP="00614F98"/>
                          <w:p w14:paraId="4A5749C1" w14:textId="77777777" w:rsidR="00BA216B" w:rsidRDefault="00BA216B" w:rsidP="00614F98"/>
                          <w:p w14:paraId="11B541F7" w14:textId="77777777" w:rsidR="00BA216B" w:rsidRDefault="00BA216B" w:rsidP="00614F98"/>
                          <w:p w14:paraId="71B053D4" w14:textId="77777777" w:rsidR="00BA216B" w:rsidRDefault="00BA216B" w:rsidP="00614F98"/>
                          <w:p w14:paraId="148CE793" w14:textId="77777777" w:rsidR="00BA216B" w:rsidRDefault="00BA216B" w:rsidP="00614F98"/>
                          <w:p w14:paraId="7C9CBA1B" w14:textId="77777777" w:rsidR="00BA216B" w:rsidRDefault="00BA216B" w:rsidP="00614F98"/>
                          <w:p w14:paraId="239C977F" w14:textId="77777777" w:rsidR="00BA216B" w:rsidRDefault="00BA216B" w:rsidP="00614F98"/>
                          <w:p w14:paraId="496C9603" w14:textId="77777777" w:rsidR="00BA216B" w:rsidRDefault="00BA216B" w:rsidP="00614F98"/>
                          <w:p w14:paraId="65C3D7BD" w14:textId="77777777" w:rsidR="00BA216B" w:rsidRDefault="00BA216B" w:rsidP="00614F98"/>
                          <w:p w14:paraId="25386805" w14:textId="77777777" w:rsidR="00BA216B" w:rsidRDefault="00BA216B" w:rsidP="00614F98"/>
                          <w:p w14:paraId="7FFB530A" w14:textId="77777777" w:rsidR="00BA216B" w:rsidRDefault="00BA216B" w:rsidP="00614F98"/>
                          <w:p w14:paraId="67ADB4EB" w14:textId="77777777" w:rsidR="00BA216B" w:rsidRDefault="00BA216B" w:rsidP="00614F98"/>
                          <w:p w14:paraId="0E02992E" w14:textId="77777777" w:rsidR="00BA216B" w:rsidRDefault="00BA216B" w:rsidP="00614F98"/>
                          <w:p w14:paraId="14BB2C37" w14:textId="77777777" w:rsidR="00BA216B" w:rsidRDefault="00BA216B" w:rsidP="00614F98"/>
                          <w:p w14:paraId="6B9BFDCA" w14:textId="77777777" w:rsidR="00BA216B" w:rsidRDefault="00BA216B" w:rsidP="00614F98"/>
                          <w:p w14:paraId="5A6416FB" w14:textId="77777777" w:rsidR="00BA216B" w:rsidRDefault="00BA216B" w:rsidP="00614F98"/>
                          <w:p w14:paraId="4CD28AE7" w14:textId="77777777" w:rsidR="00BA216B" w:rsidRDefault="00BA216B" w:rsidP="00614F98"/>
                          <w:p w14:paraId="44279317" w14:textId="77777777" w:rsidR="00BA216B" w:rsidRDefault="00BA216B" w:rsidP="00614F98"/>
                          <w:p w14:paraId="3D42A4A9" w14:textId="77777777" w:rsidR="00BA216B" w:rsidRDefault="00BA216B" w:rsidP="00614F98"/>
                          <w:p w14:paraId="40B3AFED" w14:textId="77777777" w:rsidR="00BA216B" w:rsidRDefault="00BA216B" w:rsidP="00614F98"/>
                          <w:p w14:paraId="4870EA58" w14:textId="77777777" w:rsidR="00BA216B" w:rsidRDefault="00BA216B" w:rsidP="00614F98"/>
                          <w:p w14:paraId="2EDB043E" w14:textId="77777777" w:rsidR="00BA216B" w:rsidRDefault="00BA216B" w:rsidP="00614F98"/>
                          <w:p w14:paraId="233E82EF" w14:textId="77777777" w:rsidR="00BA216B" w:rsidRDefault="00BA216B" w:rsidP="00614F98"/>
                          <w:p w14:paraId="3031DE72" w14:textId="77777777" w:rsidR="00BA216B" w:rsidRDefault="00BA216B" w:rsidP="00614F98"/>
                          <w:p w14:paraId="042F8A2B" w14:textId="77777777" w:rsidR="00BA216B" w:rsidRDefault="00BA216B" w:rsidP="00614F98"/>
                          <w:p w14:paraId="2ED4436D" w14:textId="77777777" w:rsidR="00BA216B" w:rsidRDefault="00BA216B" w:rsidP="00614F98"/>
                          <w:p w14:paraId="202B8218" w14:textId="77777777" w:rsidR="00BA216B" w:rsidRDefault="00BA216B" w:rsidP="00614F98"/>
                          <w:p w14:paraId="402A8FDC" w14:textId="77777777" w:rsidR="00BA216B" w:rsidRDefault="00BA216B" w:rsidP="00614F98"/>
                          <w:p w14:paraId="3BDDCD27" w14:textId="77777777" w:rsidR="00BA216B" w:rsidRDefault="00BA216B" w:rsidP="00614F98"/>
                          <w:p w14:paraId="47143007" w14:textId="77777777" w:rsidR="00BA216B" w:rsidRDefault="00BA216B" w:rsidP="00614F98"/>
                          <w:p w14:paraId="6C8354BB" w14:textId="77777777" w:rsidR="00BA216B" w:rsidRDefault="00BA216B" w:rsidP="00614F98"/>
                          <w:p w14:paraId="0556821F" w14:textId="77777777" w:rsidR="00BA216B" w:rsidRDefault="00BA216B" w:rsidP="00614F98"/>
                          <w:p w14:paraId="62CAA039" w14:textId="77777777" w:rsidR="00BA216B" w:rsidRDefault="00BA216B" w:rsidP="00614F98"/>
                          <w:p w14:paraId="1271970E" w14:textId="77777777" w:rsidR="00BA216B" w:rsidRDefault="00BA216B" w:rsidP="00614F98"/>
                          <w:p w14:paraId="2ABCC097" w14:textId="77777777" w:rsidR="00BA216B" w:rsidRDefault="00BA216B" w:rsidP="00614F98"/>
                          <w:p w14:paraId="263525CB" w14:textId="77777777" w:rsidR="00BA216B" w:rsidRDefault="00BA216B" w:rsidP="00614F98"/>
                          <w:p w14:paraId="5FF7946B" w14:textId="77777777" w:rsidR="00BA216B" w:rsidRDefault="00BA216B" w:rsidP="00614F98"/>
                          <w:p w14:paraId="3805A523" w14:textId="77777777" w:rsidR="00BA216B" w:rsidRDefault="00BA216B" w:rsidP="00614F98"/>
                          <w:p w14:paraId="4B9D0881" w14:textId="77777777" w:rsidR="00BA216B" w:rsidRDefault="00BA216B" w:rsidP="00614F98"/>
                          <w:p w14:paraId="625C2011" w14:textId="77777777" w:rsidR="00BA216B" w:rsidRDefault="00BA216B" w:rsidP="00614F98"/>
                          <w:p w14:paraId="034718E7" w14:textId="77777777" w:rsidR="00BA216B" w:rsidRDefault="00BA216B" w:rsidP="00614F98"/>
                          <w:p w14:paraId="5992F889" w14:textId="77777777" w:rsidR="00BA216B" w:rsidRDefault="00BA216B" w:rsidP="00614F98"/>
                          <w:p w14:paraId="76557676" w14:textId="77777777" w:rsidR="00BA216B" w:rsidRDefault="00BA216B" w:rsidP="00614F98"/>
                          <w:p w14:paraId="47AE83C7" w14:textId="77777777" w:rsidR="00BA216B" w:rsidRDefault="00BA216B" w:rsidP="00614F98"/>
                          <w:p w14:paraId="0D024D53" w14:textId="77777777" w:rsidR="00BA216B" w:rsidRDefault="00BA216B" w:rsidP="00614F98"/>
                          <w:p w14:paraId="2C5D2F70" w14:textId="77777777" w:rsidR="00BA216B" w:rsidRDefault="00BA216B" w:rsidP="00614F98"/>
                          <w:p w14:paraId="0DF19DB4" w14:textId="77777777" w:rsidR="00BA216B" w:rsidRDefault="00BA216B" w:rsidP="00614F98"/>
                          <w:p w14:paraId="093BB6D8" w14:textId="77777777" w:rsidR="00BA216B" w:rsidRDefault="00BA216B" w:rsidP="00614F98"/>
                          <w:p w14:paraId="52E235A3" w14:textId="77777777" w:rsidR="00BA216B" w:rsidRDefault="00BA216B" w:rsidP="00614F98"/>
                          <w:p w14:paraId="4B309EC2" w14:textId="77777777" w:rsidR="00BA216B" w:rsidRDefault="00BA216B" w:rsidP="00614F98"/>
                          <w:p w14:paraId="23474B93" w14:textId="77777777" w:rsidR="00BA216B" w:rsidRDefault="00BA216B" w:rsidP="00614F98"/>
                          <w:p w14:paraId="012B0ABE" w14:textId="77777777" w:rsidR="00BA216B" w:rsidRDefault="00BA216B" w:rsidP="00614F98"/>
                          <w:p w14:paraId="6B47C14F" w14:textId="77777777" w:rsidR="00BA216B" w:rsidRDefault="00BA216B" w:rsidP="00614F98"/>
                          <w:p w14:paraId="3ACFECEF" w14:textId="77777777" w:rsidR="00BA216B" w:rsidRDefault="00BA216B" w:rsidP="00614F98"/>
                          <w:p w14:paraId="55C16E28" w14:textId="77777777" w:rsidR="00BA216B" w:rsidRDefault="00BA216B" w:rsidP="00614F98"/>
                          <w:p w14:paraId="78ABCC7E" w14:textId="77777777" w:rsidR="00BA216B" w:rsidRDefault="00BA216B" w:rsidP="00614F98"/>
                          <w:p w14:paraId="71D1076A" w14:textId="77777777" w:rsidR="00BA216B" w:rsidRDefault="00BA216B" w:rsidP="00614F98"/>
                          <w:p w14:paraId="7B166145" w14:textId="77777777" w:rsidR="00BA216B" w:rsidRDefault="00BA216B" w:rsidP="00614F98"/>
                          <w:p w14:paraId="249E8656" w14:textId="77777777" w:rsidR="00BA216B" w:rsidRDefault="00BA216B" w:rsidP="00614F98"/>
                          <w:p w14:paraId="709444DD" w14:textId="77777777" w:rsidR="00BA216B" w:rsidRDefault="00BA216B" w:rsidP="00614F98"/>
                          <w:p w14:paraId="0322D843" w14:textId="77777777" w:rsidR="00BA216B" w:rsidRDefault="00BA216B" w:rsidP="00614F98"/>
                          <w:p w14:paraId="6ACF2D1F" w14:textId="77777777" w:rsidR="00BA216B" w:rsidRDefault="00BA216B" w:rsidP="00614F98"/>
                          <w:p w14:paraId="2902F39A" w14:textId="77777777" w:rsidR="00BA216B" w:rsidRDefault="00BA216B" w:rsidP="00614F98"/>
                          <w:p w14:paraId="714836BB" w14:textId="77777777" w:rsidR="00BA216B" w:rsidRDefault="00BA216B" w:rsidP="00614F98"/>
                          <w:p w14:paraId="7A689153" w14:textId="77777777" w:rsidR="00BA216B" w:rsidRDefault="00BA216B" w:rsidP="00614F98"/>
                          <w:p w14:paraId="189C24DA" w14:textId="77777777" w:rsidR="00BA216B" w:rsidRDefault="00BA216B" w:rsidP="00614F98"/>
                          <w:p w14:paraId="393E70E0" w14:textId="77777777" w:rsidR="00BA216B" w:rsidRDefault="00BA216B" w:rsidP="00614F98"/>
                          <w:p w14:paraId="2B7D0543" w14:textId="77777777" w:rsidR="00BA216B" w:rsidRDefault="00BA216B" w:rsidP="00614F98"/>
                          <w:p w14:paraId="763FA48B" w14:textId="77777777" w:rsidR="00BA216B" w:rsidRDefault="00BA216B" w:rsidP="00614F98"/>
                          <w:p w14:paraId="02985419" w14:textId="77777777" w:rsidR="00BA216B" w:rsidRDefault="00BA216B" w:rsidP="00614F98"/>
                          <w:p w14:paraId="28DEF044" w14:textId="77777777" w:rsidR="00BA216B" w:rsidRDefault="00BA216B" w:rsidP="00614F98"/>
                          <w:p w14:paraId="0BB4287E" w14:textId="77777777" w:rsidR="00BA216B" w:rsidRDefault="00BA216B" w:rsidP="00614F98"/>
                          <w:p w14:paraId="19820E57" w14:textId="77777777" w:rsidR="00BA216B" w:rsidRDefault="00BA216B" w:rsidP="00614F98"/>
                          <w:p w14:paraId="2D6CEBA9" w14:textId="77777777" w:rsidR="00BA216B" w:rsidRDefault="00BA216B" w:rsidP="00614F98"/>
                          <w:p w14:paraId="469973E2" w14:textId="77777777" w:rsidR="00BA216B" w:rsidRDefault="00BA216B" w:rsidP="00614F98"/>
                          <w:p w14:paraId="07FF7581" w14:textId="77777777" w:rsidR="00BA216B" w:rsidRDefault="00BA216B" w:rsidP="00614F98"/>
                          <w:p w14:paraId="6E4B8584" w14:textId="77777777" w:rsidR="00BA216B" w:rsidRDefault="00BA216B" w:rsidP="00614F98"/>
                          <w:p w14:paraId="624E06DF" w14:textId="77777777" w:rsidR="00BA216B" w:rsidRDefault="00BA216B" w:rsidP="00614F98"/>
                          <w:p w14:paraId="666A84D5" w14:textId="77777777" w:rsidR="00BA216B" w:rsidRDefault="00BA216B" w:rsidP="00614F98"/>
                          <w:p w14:paraId="1F76C7D5" w14:textId="77777777" w:rsidR="00BA216B" w:rsidRDefault="00BA216B" w:rsidP="00614F98"/>
                          <w:p w14:paraId="2ADCF1CC" w14:textId="77777777" w:rsidR="00BA216B" w:rsidRDefault="00BA216B" w:rsidP="00614F98"/>
                          <w:p w14:paraId="7934FA85" w14:textId="77777777" w:rsidR="00BA216B" w:rsidRDefault="00BA216B" w:rsidP="00614F98"/>
                          <w:p w14:paraId="007BB13D" w14:textId="77777777" w:rsidR="00BA216B" w:rsidRDefault="00BA216B" w:rsidP="00614F98"/>
                          <w:p w14:paraId="244B1A73" w14:textId="77777777" w:rsidR="00BA216B" w:rsidRDefault="00BA216B" w:rsidP="00614F98"/>
                          <w:p w14:paraId="70426479" w14:textId="77777777" w:rsidR="00BA216B" w:rsidRDefault="00BA216B" w:rsidP="00614F98"/>
                          <w:p w14:paraId="3E15723A" w14:textId="77777777" w:rsidR="00BA216B" w:rsidRDefault="00BA216B" w:rsidP="00614F98"/>
                          <w:p w14:paraId="57CBEB78" w14:textId="77777777" w:rsidR="00BA216B" w:rsidRDefault="00BA216B" w:rsidP="00614F98"/>
                          <w:p w14:paraId="4515309D" w14:textId="77777777" w:rsidR="00BA216B" w:rsidRDefault="00BA216B" w:rsidP="00614F98"/>
                          <w:p w14:paraId="58F6BE97" w14:textId="77777777" w:rsidR="00BA216B" w:rsidRDefault="00BA216B" w:rsidP="00614F98"/>
                          <w:p w14:paraId="0CFA929B" w14:textId="77777777" w:rsidR="00BA216B" w:rsidRDefault="00BA216B" w:rsidP="00614F98"/>
                          <w:p w14:paraId="03D6FF6E" w14:textId="77777777" w:rsidR="00BA216B" w:rsidRDefault="00BA216B" w:rsidP="00614F98"/>
                          <w:p w14:paraId="6A11DE7F" w14:textId="77777777" w:rsidR="00BA216B" w:rsidRDefault="00BA216B" w:rsidP="00614F98"/>
                          <w:p w14:paraId="4A91AF8A" w14:textId="77777777" w:rsidR="00BA216B" w:rsidRDefault="00BA216B" w:rsidP="00614F98"/>
                          <w:p w14:paraId="52080F35" w14:textId="77777777" w:rsidR="00BA216B" w:rsidRDefault="00BA216B" w:rsidP="00614F98"/>
                          <w:p w14:paraId="1A3C4870" w14:textId="77777777" w:rsidR="00BA216B" w:rsidRDefault="00BA216B" w:rsidP="00614F98"/>
                          <w:p w14:paraId="15B39E8C" w14:textId="77777777" w:rsidR="00BA216B" w:rsidRDefault="00BA216B" w:rsidP="00614F98"/>
                          <w:p w14:paraId="26D61AA2" w14:textId="77777777" w:rsidR="00BA216B" w:rsidRDefault="00BA216B" w:rsidP="00614F98"/>
                          <w:p w14:paraId="7EC86E0C" w14:textId="77777777" w:rsidR="00BA216B" w:rsidRDefault="00BA216B" w:rsidP="00614F98"/>
                          <w:p w14:paraId="6A32C136" w14:textId="77777777" w:rsidR="00BA216B" w:rsidRDefault="00BA216B" w:rsidP="00614F98"/>
                          <w:p w14:paraId="382B2263" w14:textId="77777777" w:rsidR="00BA216B" w:rsidRDefault="00BA216B" w:rsidP="00614F98"/>
                          <w:p w14:paraId="69D30DC6" w14:textId="77777777" w:rsidR="00BA216B" w:rsidRDefault="00BA216B" w:rsidP="00614F98"/>
                          <w:p w14:paraId="60C44EA7" w14:textId="77777777" w:rsidR="00BA216B" w:rsidRDefault="00BA216B" w:rsidP="00614F98"/>
                          <w:p w14:paraId="660A41D2" w14:textId="77777777" w:rsidR="00BA216B" w:rsidRDefault="00BA216B" w:rsidP="00614F98"/>
                          <w:p w14:paraId="328BF75F" w14:textId="77777777" w:rsidR="00BA216B" w:rsidRDefault="00BA216B" w:rsidP="00614F98"/>
                          <w:p w14:paraId="3E9DC86F" w14:textId="77777777" w:rsidR="00BA216B" w:rsidRDefault="00BA216B" w:rsidP="00614F98"/>
                          <w:p w14:paraId="461F2AC2" w14:textId="77777777" w:rsidR="00BA216B" w:rsidRDefault="00BA216B" w:rsidP="00614F98"/>
                          <w:p w14:paraId="34B8258D" w14:textId="77777777" w:rsidR="00BA216B" w:rsidRDefault="00BA216B" w:rsidP="00614F98"/>
                          <w:p w14:paraId="17855A3B" w14:textId="77777777" w:rsidR="00BA216B" w:rsidRDefault="00BA216B" w:rsidP="00614F98"/>
                          <w:p w14:paraId="71E35243" w14:textId="77777777" w:rsidR="00BA216B" w:rsidRDefault="00BA216B" w:rsidP="00614F98"/>
                          <w:p w14:paraId="38D7C376" w14:textId="77777777" w:rsidR="00BA216B" w:rsidRDefault="00BA216B" w:rsidP="00614F98"/>
                          <w:p w14:paraId="487247BB" w14:textId="77777777" w:rsidR="00BA216B" w:rsidRDefault="00BA216B" w:rsidP="00614F98"/>
                          <w:p w14:paraId="63369DCF" w14:textId="77777777" w:rsidR="00BA216B" w:rsidRDefault="00BA216B" w:rsidP="00614F98"/>
                          <w:p w14:paraId="4150F5FA" w14:textId="77777777" w:rsidR="00BA216B" w:rsidRDefault="00BA216B" w:rsidP="00614F98"/>
                          <w:p w14:paraId="59F94140" w14:textId="77777777" w:rsidR="00BA216B" w:rsidRDefault="00BA216B" w:rsidP="00614F98"/>
                          <w:p w14:paraId="4A490E63" w14:textId="77777777" w:rsidR="00BA216B" w:rsidRDefault="00BA216B" w:rsidP="00614F98"/>
                          <w:p w14:paraId="6FB9D982" w14:textId="77777777" w:rsidR="00BA216B" w:rsidRDefault="00BA216B" w:rsidP="00614F98"/>
                          <w:p w14:paraId="47DA3F7F" w14:textId="77777777" w:rsidR="00BA216B" w:rsidRDefault="00BA216B" w:rsidP="00614F98"/>
                          <w:p w14:paraId="1AC2BAF0" w14:textId="77777777" w:rsidR="00BA216B" w:rsidRDefault="00BA216B" w:rsidP="00614F98"/>
                          <w:p w14:paraId="3B8A4DD3" w14:textId="77777777" w:rsidR="00BA216B" w:rsidRDefault="00BA216B" w:rsidP="00614F98"/>
                          <w:p w14:paraId="43D859D0" w14:textId="77777777" w:rsidR="00BA216B" w:rsidRDefault="00BA216B" w:rsidP="00614F98"/>
                          <w:p w14:paraId="5DFA6950" w14:textId="77777777" w:rsidR="00BA216B" w:rsidRDefault="00BA216B" w:rsidP="00614F98"/>
                          <w:p w14:paraId="6AA6F95A" w14:textId="77777777" w:rsidR="00BA216B" w:rsidRDefault="00BA216B" w:rsidP="00614F98"/>
                          <w:p w14:paraId="22B8E2FD" w14:textId="77777777" w:rsidR="00BA216B" w:rsidRDefault="00BA216B" w:rsidP="00614F98"/>
                          <w:p w14:paraId="29E8CFF7" w14:textId="77777777" w:rsidR="00BA216B" w:rsidRDefault="00BA216B" w:rsidP="00614F98"/>
                          <w:p w14:paraId="637EF837" w14:textId="77777777" w:rsidR="00BA216B" w:rsidRDefault="00BA216B" w:rsidP="00614F98"/>
                          <w:p w14:paraId="19054CBF" w14:textId="77777777" w:rsidR="00BA216B" w:rsidRDefault="00BA216B" w:rsidP="00614F98"/>
                          <w:p w14:paraId="7B5DEB0A" w14:textId="77777777" w:rsidR="00BA216B" w:rsidRDefault="00BA216B" w:rsidP="00614F98"/>
                          <w:p w14:paraId="5D0ECC8D" w14:textId="77777777" w:rsidR="00BA216B" w:rsidRDefault="00BA216B" w:rsidP="00614F98"/>
                          <w:p w14:paraId="1BCA290C" w14:textId="77777777" w:rsidR="00BA216B" w:rsidRDefault="00BA216B" w:rsidP="00614F98"/>
                          <w:p w14:paraId="35957372" w14:textId="77777777" w:rsidR="00BA216B" w:rsidRDefault="00BA216B" w:rsidP="00614F98"/>
                          <w:p w14:paraId="417ABE32" w14:textId="77777777" w:rsidR="00BA216B" w:rsidRDefault="00BA216B" w:rsidP="00614F98"/>
                          <w:p w14:paraId="1CDF5F94" w14:textId="77777777" w:rsidR="00BA216B" w:rsidRDefault="00BA216B" w:rsidP="00614F98"/>
                          <w:p w14:paraId="40627B52" w14:textId="77777777" w:rsidR="00BA216B" w:rsidRDefault="00BA216B" w:rsidP="00614F98"/>
                          <w:p w14:paraId="1D21C85E" w14:textId="77777777" w:rsidR="00BA216B" w:rsidRDefault="00BA216B" w:rsidP="00614F98"/>
                          <w:p w14:paraId="34106DE1" w14:textId="77777777" w:rsidR="00BA216B" w:rsidRDefault="00BA216B" w:rsidP="00614F98"/>
                          <w:p w14:paraId="75541F43" w14:textId="77777777" w:rsidR="00BA216B" w:rsidRDefault="00BA216B" w:rsidP="00614F98"/>
                          <w:p w14:paraId="374034F7" w14:textId="77777777" w:rsidR="00BA216B" w:rsidRDefault="00BA216B" w:rsidP="00614F98"/>
                          <w:p w14:paraId="353CC9AA" w14:textId="77777777" w:rsidR="00BA216B" w:rsidRDefault="00BA216B" w:rsidP="00614F98"/>
                          <w:p w14:paraId="781141BE" w14:textId="77777777" w:rsidR="00BA216B" w:rsidRDefault="00BA216B" w:rsidP="00614F98"/>
                          <w:p w14:paraId="4913FEB3" w14:textId="77777777" w:rsidR="00BA216B" w:rsidRDefault="00BA216B" w:rsidP="00614F98"/>
                          <w:p w14:paraId="1F1EE96E" w14:textId="77777777" w:rsidR="00BA216B" w:rsidRDefault="00BA216B" w:rsidP="00614F98"/>
                          <w:p w14:paraId="7FEDD09D" w14:textId="77777777" w:rsidR="00BA216B" w:rsidRDefault="00BA216B" w:rsidP="00614F98"/>
                          <w:p w14:paraId="616904F4" w14:textId="77777777" w:rsidR="00BA216B" w:rsidRDefault="00BA216B" w:rsidP="00614F98"/>
                          <w:p w14:paraId="14EFF077" w14:textId="77777777" w:rsidR="00BA216B" w:rsidRDefault="00BA216B" w:rsidP="00614F98"/>
                          <w:p w14:paraId="53E8C751" w14:textId="77777777" w:rsidR="00BA216B" w:rsidRDefault="00BA216B" w:rsidP="00614F98"/>
                          <w:p w14:paraId="24335036" w14:textId="77777777" w:rsidR="00BA216B" w:rsidRDefault="00BA216B" w:rsidP="00614F98"/>
                          <w:p w14:paraId="5F98DCAA" w14:textId="77777777" w:rsidR="00BA216B" w:rsidRDefault="00BA216B" w:rsidP="00614F98"/>
                          <w:p w14:paraId="065656AE" w14:textId="77777777" w:rsidR="00BA216B" w:rsidRDefault="00BA216B" w:rsidP="00614F98"/>
                          <w:p w14:paraId="3947FA6C" w14:textId="77777777" w:rsidR="00BA216B" w:rsidRDefault="00BA216B" w:rsidP="00614F98"/>
                          <w:p w14:paraId="195ED754" w14:textId="77777777" w:rsidR="00BA216B" w:rsidRDefault="00BA216B" w:rsidP="00614F98"/>
                          <w:p w14:paraId="6677800A" w14:textId="77777777" w:rsidR="00BA216B" w:rsidRDefault="00BA216B" w:rsidP="00614F98"/>
                          <w:p w14:paraId="1177E743" w14:textId="77777777" w:rsidR="00BA216B" w:rsidRDefault="00BA216B" w:rsidP="00614F98"/>
                          <w:p w14:paraId="3FEFB0D5" w14:textId="77777777" w:rsidR="00BA216B" w:rsidRDefault="00BA216B" w:rsidP="00614F98"/>
                          <w:p w14:paraId="695FBDC2" w14:textId="77777777" w:rsidR="00BA216B" w:rsidRDefault="00BA216B" w:rsidP="00614F98"/>
                          <w:p w14:paraId="18FFA846" w14:textId="77777777" w:rsidR="00BA216B" w:rsidRDefault="00BA216B" w:rsidP="00614F98"/>
                          <w:p w14:paraId="22E75561" w14:textId="77777777" w:rsidR="00BA216B" w:rsidRDefault="00BA216B" w:rsidP="00614F98"/>
                          <w:p w14:paraId="1FC33CD0" w14:textId="77777777" w:rsidR="00BA216B" w:rsidRDefault="00BA216B" w:rsidP="00614F98"/>
                          <w:p w14:paraId="2000B17C" w14:textId="77777777" w:rsidR="00BA216B" w:rsidRDefault="00BA216B" w:rsidP="00614F98"/>
                          <w:p w14:paraId="55A5A52E" w14:textId="77777777" w:rsidR="00BA216B" w:rsidRDefault="00BA216B" w:rsidP="00614F98"/>
                          <w:p w14:paraId="4EBECC52" w14:textId="77777777" w:rsidR="00BA216B" w:rsidRDefault="00BA216B" w:rsidP="00614F98"/>
                          <w:p w14:paraId="08B1543D" w14:textId="77777777" w:rsidR="00BA216B" w:rsidRDefault="00BA216B" w:rsidP="00614F98"/>
                          <w:p w14:paraId="15F95199" w14:textId="77777777" w:rsidR="00BA216B" w:rsidRDefault="00BA216B" w:rsidP="00614F98"/>
                          <w:p w14:paraId="18BC1F38" w14:textId="77777777" w:rsidR="00BA216B" w:rsidRDefault="00BA216B" w:rsidP="00614F98"/>
                          <w:p w14:paraId="04066982" w14:textId="77777777" w:rsidR="00BA216B" w:rsidRDefault="00BA216B" w:rsidP="00614F98"/>
                          <w:p w14:paraId="050A629E" w14:textId="77777777" w:rsidR="00BA216B" w:rsidRDefault="00BA216B" w:rsidP="00614F98"/>
                          <w:p w14:paraId="7A75F853" w14:textId="77777777" w:rsidR="00BA216B" w:rsidRDefault="00BA216B" w:rsidP="00614F98"/>
                          <w:p w14:paraId="1AC47972" w14:textId="77777777" w:rsidR="00BA216B" w:rsidRDefault="00BA216B" w:rsidP="00614F98"/>
                          <w:p w14:paraId="7E73D676" w14:textId="77777777" w:rsidR="00BA216B" w:rsidRDefault="00BA216B" w:rsidP="00614F98"/>
                          <w:p w14:paraId="3CF77B15" w14:textId="77777777" w:rsidR="00BA216B" w:rsidRDefault="00BA216B" w:rsidP="00614F98"/>
                          <w:p w14:paraId="7D39A52C" w14:textId="77777777" w:rsidR="00BA216B" w:rsidRDefault="00BA216B" w:rsidP="00614F98"/>
                          <w:p w14:paraId="2782934E" w14:textId="77777777" w:rsidR="00BA216B" w:rsidRDefault="00BA216B" w:rsidP="00614F98"/>
                          <w:p w14:paraId="5759D6CD" w14:textId="77777777" w:rsidR="00BA216B" w:rsidRDefault="00BA216B" w:rsidP="00614F98"/>
                          <w:p w14:paraId="2C924A8B" w14:textId="77777777" w:rsidR="00BA216B" w:rsidRDefault="00BA216B" w:rsidP="00614F98"/>
                          <w:p w14:paraId="034288B2" w14:textId="77777777" w:rsidR="00BA216B" w:rsidRDefault="00BA216B" w:rsidP="00614F98"/>
                          <w:p w14:paraId="2A82D21B" w14:textId="77777777" w:rsidR="00BA216B" w:rsidRDefault="00BA216B" w:rsidP="00614F98"/>
                          <w:p w14:paraId="77C32D8D" w14:textId="77777777" w:rsidR="00BA216B" w:rsidRDefault="00BA216B" w:rsidP="00614F98"/>
                          <w:p w14:paraId="15B75F9B" w14:textId="77777777" w:rsidR="00BA216B" w:rsidRDefault="00BA216B" w:rsidP="00614F98"/>
                          <w:p w14:paraId="36DB67A5" w14:textId="77777777" w:rsidR="00BA216B" w:rsidRDefault="00BA216B" w:rsidP="00614F98"/>
                          <w:p w14:paraId="1A23F079" w14:textId="77777777" w:rsidR="00BA216B" w:rsidRDefault="00BA216B" w:rsidP="00614F98"/>
                          <w:p w14:paraId="6FCD0907" w14:textId="77777777" w:rsidR="00BA216B" w:rsidRDefault="00BA216B" w:rsidP="00614F98"/>
                          <w:p w14:paraId="27E03ECA" w14:textId="77777777" w:rsidR="00BA216B" w:rsidRDefault="00BA216B" w:rsidP="00614F98"/>
                          <w:p w14:paraId="60D59EED" w14:textId="77777777" w:rsidR="00BA216B" w:rsidRDefault="00BA216B" w:rsidP="00614F98"/>
                          <w:p w14:paraId="7E3ED83D" w14:textId="77777777" w:rsidR="00BA216B" w:rsidRDefault="00BA216B" w:rsidP="00614F98"/>
                          <w:p w14:paraId="4BFA9CD0" w14:textId="77777777" w:rsidR="00BA216B" w:rsidRDefault="00BA216B" w:rsidP="00614F98"/>
                          <w:p w14:paraId="685EACC1" w14:textId="77777777" w:rsidR="00BA216B" w:rsidRDefault="00BA216B" w:rsidP="00614F98"/>
                          <w:p w14:paraId="1316561C" w14:textId="77777777" w:rsidR="00BA216B" w:rsidRDefault="00BA216B" w:rsidP="00614F98"/>
                          <w:p w14:paraId="5AF23C86" w14:textId="77777777" w:rsidR="00BA216B" w:rsidRDefault="00BA216B" w:rsidP="00614F98"/>
                          <w:p w14:paraId="1A08BE0B" w14:textId="77777777" w:rsidR="00BA216B" w:rsidRDefault="00BA216B" w:rsidP="00614F98"/>
                          <w:p w14:paraId="5C6F6BE9" w14:textId="77777777" w:rsidR="00BA216B" w:rsidRDefault="00BA216B" w:rsidP="00614F98"/>
                          <w:p w14:paraId="398BA129" w14:textId="77777777" w:rsidR="00BA216B" w:rsidRDefault="00BA216B" w:rsidP="00614F98"/>
                          <w:p w14:paraId="3CB281BA" w14:textId="77777777" w:rsidR="00BA216B" w:rsidRDefault="00BA216B" w:rsidP="00614F98"/>
                          <w:p w14:paraId="2727A2A0" w14:textId="77777777" w:rsidR="00BA216B" w:rsidRDefault="00BA216B" w:rsidP="00614F98"/>
                          <w:p w14:paraId="369696BD" w14:textId="77777777" w:rsidR="00BA216B" w:rsidRDefault="00BA216B" w:rsidP="00614F98"/>
                          <w:p w14:paraId="4A21967E" w14:textId="77777777" w:rsidR="00BA216B" w:rsidRDefault="00BA216B" w:rsidP="00614F98"/>
                          <w:p w14:paraId="059744B5" w14:textId="77777777" w:rsidR="00BA216B" w:rsidRDefault="00BA216B" w:rsidP="00614F98"/>
                          <w:p w14:paraId="17337A92" w14:textId="77777777" w:rsidR="00BA216B" w:rsidRDefault="00BA216B" w:rsidP="00614F98"/>
                          <w:p w14:paraId="2CF1E9F7" w14:textId="77777777" w:rsidR="00BA216B" w:rsidRDefault="00BA216B" w:rsidP="00614F98"/>
                          <w:p w14:paraId="57A961AD" w14:textId="77777777" w:rsidR="00BA216B" w:rsidRDefault="00BA216B" w:rsidP="00614F98"/>
                          <w:p w14:paraId="1815057D" w14:textId="77777777" w:rsidR="00BA216B" w:rsidRDefault="00BA216B" w:rsidP="00614F98"/>
                          <w:p w14:paraId="79804581" w14:textId="77777777" w:rsidR="00BA216B" w:rsidRDefault="00BA216B" w:rsidP="00614F98"/>
                          <w:p w14:paraId="48F74F70" w14:textId="77777777" w:rsidR="00BA216B" w:rsidRDefault="00BA216B" w:rsidP="00614F98"/>
                          <w:p w14:paraId="52AF52FA" w14:textId="77777777" w:rsidR="00BA216B" w:rsidRDefault="00BA216B" w:rsidP="00614F98"/>
                          <w:p w14:paraId="2B0F321D" w14:textId="77777777" w:rsidR="00BA216B" w:rsidRDefault="00BA216B" w:rsidP="00614F98"/>
                          <w:p w14:paraId="01024E97" w14:textId="77777777" w:rsidR="00BA216B" w:rsidRDefault="00BA216B" w:rsidP="00614F98"/>
                          <w:p w14:paraId="508DB858" w14:textId="77777777" w:rsidR="00BA216B" w:rsidRDefault="00BA216B" w:rsidP="00614F98"/>
                          <w:p w14:paraId="67E5D85E" w14:textId="77777777" w:rsidR="00BA216B" w:rsidRDefault="00BA216B" w:rsidP="00614F98"/>
                          <w:p w14:paraId="77AA6FA1" w14:textId="77777777" w:rsidR="00BA216B" w:rsidRDefault="00BA216B" w:rsidP="00614F98"/>
                          <w:p w14:paraId="60895964" w14:textId="77777777" w:rsidR="00BA216B" w:rsidRDefault="00BA216B" w:rsidP="00614F98"/>
                          <w:p w14:paraId="10372C5F" w14:textId="77777777" w:rsidR="00BA216B" w:rsidRDefault="00BA216B" w:rsidP="00614F98"/>
                          <w:p w14:paraId="2FADE03A" w14:textId="77777777" w:rsidR="00BA216B" w:rsidRDefault="00BA216B" w:rsidP="00614F98"/>
                          <w:p w14:paraId="3C7FCEE3" w14:textId="77777777" w:rsidR="00BA216B" w:rsidRDefault="00BA216B" w:rsidP="00614F98"/>
                          <w:p w14:paraId="0E30AEB0" w14:textId="77777777" w:rsidR="00BA216B" w:rsidRDefault="00BA216B" w:rsidP="00614F98"/>
                          <w:p w14:paraId="7CAA4FB4" w14:textId="77777777" w:rsidR="00BA216B" w:rsidRDefault="00BA216B" w:rsidP="00614F98"/>
                          <w:p w14:paraId="2CC0AE51" w14:textId="77777777" w:rsidR="00BA216B" w:rsidRDefault="00BA216B" w:rsidP="00614F98"/>
                          <w:p w14:paraId="76EC3210" w14:textId="77777777" w:rsidR="00BA216B" w:rsidRDefault="00BA216B" w:rsidP="00614F98"/>
                          <w:p w14:paraId="5E498B71" w14:textId="77777777" w:rsidR="00BA216B" w:rsidRDefault="00BA216B" w:rsidP="00614F98"/>
                          <w:p w14:paraId="4677632A" w14:textId="77777777" w:rsidR="00BA216B" w:rsidRDefault="00BA216B" w:rsidP="00614F98"/>
                          <w:p w14:paraId="6D24186C" w14:textId="77777777" w:rsidR="00BA216B" w:rsidRDefault="00BA216B" w:rsidP="00614F98"/>
                          <w:p w14:paraId="1CC9E318" w14:textId="77777777" w:rsidR="00BA216B" w:rsidRDefault="00BA216B" w:rsidP="00614F98"/>
                          <w:p w14:paraId="0819CCF0" w14:textId="77777777" w:rsidR="00BA216B" w:rsidRDefault="00BA216B" w:rsidP="00614F98"/>
                          <w:p w14:paraId="60D7D606" w14:textId="77777777" w:rsidR="00BA216B" w:rsidRDefault="00BA216B" w:rsidP="00614F98"/>
                          <w:p w14:paraId="533A7EEB" w14:textId="77777777" w:rsidR="00BA216B" w:rsidRDefault="00BA216B" w:rsidP="00614F98"/>
                          <w:p w14:paraId="0623D5F1" w14:textId="77777777" w:rsidR="00BA216B" w:rsidRDefault="00BA216B" w:rsidP="00614F98"/>
                          <w:p w14:paraId="27D3267D" w14:textId="77777777" w:rsidR="00BA216B" w:rsidRDefault="00BA216B" w:rsidP="00614F98"/>
                          <w:p w14:paraId="6A785C21" w14:textId="77777777" w:rsidR="00BA216B" w:rsidRDefault="00BA216B" w:rsidP="00614F98"/>
                          <w:p w14:paraId="26734C36" w14:textId="77777777" w:rsidR="00BA216B" w:rsidRDefault="00BA216B" w:rsidP="00614F98"/>
                          <w:p w14:paraId="303F6E83" w14:textId="77777777" w:rsidR="00BA216B" w:rsidRDefault="00BA216B" w:rsidP="00614F98"/>
                          <w:p w14:paraId="0C7F6897" w14:textId="77777777" w:rsidR="00BA216B" w:rsidRDefault="00BA216B" w:rsidP="00614F98"/>
                          <w:p w14:paraId="0EDC29E6" w14:textId="77777777" w:rsidR="00BA216B" w:rsidRDefault="00BA216B" w:rsidP="00614F98"/>
                          <w:p w14:paraId="2F400325" w14:textId="77777777" w:rsidR="00BA216B" w:rsidRDefault="00BA216B" w:rsidP="00614F98"/>
                          <w:p w14:paraId="45C56AD2" w14:textId="77777777" w:rsidR="00BA216B" w:rsidRDefault="00BA216B" w:rsidP="00614F98"/>
                          <w:p w14:paraId="419FE5F6" w14:textId="77777777" w:rsidR="00BA216B" w:rsidRDefault="00BA216B" w:rsidP="00614F98"/>
                          <w:p w14:paraId="2E45E8E2" w14:textId="77777777" w:rsidR="00BA216B" w:rsidRDefault="00BA216B" w:rsidP="00614F98"/>
                          <w:p w14:paraId="4B03E9C3" w14:textId="77777777" w:rsidR="00BA216B" w:rsidRDefault="00BA216B" w:rsidP="00614F98"/>
                          <w:p w14:paraId="702BB880" w14:textId="77777777" w:rsidR="00BA216B" w:rsidRDefault="00BA216B" w:rsidP="00614F98"/>
                          <w:p w14:paraId="5851FE76" w14:textId="77777777" w:rsidR="00BA216B" w:rsidRDefault="00BA216B" w:rsidP="00614F98"/>
                          <w:p w14:paraId="5C9BC75D" w14:textId="77777777" w:rsidR="00BA216B" w:rsidRDefault="00BA216B" w:rsidP="00614F98"/>
                          <w:p w14:paraId="5F3C1419" w14:textId="77777777" w:rsidR="00BA216B" w:rsidRDefault="00BA216B" w:rsidP="00614F98"/>
                          <w:p w14:paraId="1EDBF0B4" w14:textId="77777777" w:rsidR="00BA216B" w:rsidRDefault="00BA216B" w:rsidP="00614F98"/>
                          <w:p w14:paraId="76ADF943" w14:textId="77777777" w:rsidR="00BA216B" w:rsidRDefault="00BA216B" w:rsidP="00614F98"/>
                          <w:p w14:paraId="0B40714F" w14:textId="77777777" w:rsidR="00BA216B" w:rsidRDefault="00BA216B" w:rsidP="00614F98"/>
                          <w:p w14:paraId="4247A1D1" w14:textId="77777777" w:rsidR="00BA216B" w:rsidRDefault="00BA216B" w:rsidP="00614F98"/>
                          <w:p w14:paraId="511798A8" w14:textId="77777777" w:rsidR="00BA216B" w:rsidRDefault="00BA216B" w:rsidP="00614F98"/>
                          <w:p w14:paraId="114834AF" w14:textId="77777777" w:rsidR="00BA216B" w:rsidRDefault="00BA216B" w:rsidP="00614F98"/>
                          <w:p w14:paraId="1A19D446" w14:textId="77777777" w:rsidR="00BA216B" w:rsidRDefault="00BA216B" w:rsidP="00614F98"/>
                          <w:p w14:paraId="6BF14BD5" w14:textId="77777777" w:rsidR="00BA216B" w:rsidRDefault="00BA216B" w:rsidP="00614F98"/>
                          <w:p w14:paraId="22F71262" w14:textId="77777777" w:rsidR="00BA216B" w:rsidRDefault="00BA216B" w:rsidP="00614F98"/>
                          <w:p w14:paraId="7B88F192" w14:textId="77777777" w:rsidR="00BA216B" w:rsidRDefault="00BA216B" w:rsidP="00614F98"/>
                          <w:p w14:paraId="4FA8622D" w14:textId="77777777" w:rsidR="00BA216B" w:rsidRDefault="00BA216B" w:rsidP="00614F98"/>
                          <w:p w14:paraId="09CB472C" w14:textId="77777777" w:rsidR="00BA216B" w:rsidRDefault="00BA216B" w:rsidP="00614F98"/>
                          <w:p w14:paraId="567608E6" w14:textId="77777777" w:rsidR="00BA216B" w:rsidRDefault="00BA216B" w:rsidP="00614F98"/>
                          <w:p w14:paraId="094035F3" w14:textId="77777777" w:rsidR="00BA216B" w:rsidRDefault="00BA216B" w:rsidP="00614F98"/>
                          <w:p w14:paraId="7F626F4F" w14:textId="77777777" w:rsidR="00BA216B" w:rsidRDefault="00BA216B" w:rsidP="00614F98"/>
                          <w:p w14:paraId="7E552733" w14:textId="77777777" w:rsidR="00BA216B" w:rsidRDefault="00BA216B" w:rsidP="00614F98"/>
                          <w:p w14:paraId="23CDD953" w14:textId="77777777" w:rsidR="00BA216B" w:rsidRDefault="00BA216B" w:rsidP="00614F98"/>
                          <w:p w14:paraId="2B16FA21" w14:textId="77777777" w:rsidR="00BA216B" w:rsidRDefault="00BA216B" w:rsidP="00614F98"/>
                          <w:p w14:paraId="2B868793" w14:textId="77777777" w:rsidR="00BA216B" w:rsidRDefault="00BA216B" w:rsidP="00614F98"/>
                          <w:p w14:paraId="630BE618" w14:textId="77777777" w:rsidR="00BA216B" w:rsidRDefault="00BA216B" w:rsidP="00614F98"/>
                          <w:p w14:paraId="5A8722CC" w14:textId="77777777" w:rsidR="00BA216B" w:rsidRDefault="00BA216B" w:rsidP="00614F98"/>
                          <w:p w14:paraId="0D4EE486" w14:textId="77777777" w:rsidR="00BA216B" w:rsidRDefault="00BA216B" w:rsidP="00614F98"/>
                          <w:p w14:paraId="26A19830" w14:textId="77777777" w:rsidR="00BA216B" w:rsidRDefault="00BA216B" w:rsidP="00614F98"/>
                          <w:p w14:paraId="2058230F" w14:textId="77777777" w:rsidR="00BA216B" w:rsidRDefault="00BA216B" w:rsidP="00614F98"/>
                          <w:p w14:paraId="7045C413" w14:textId="77777777" w:rsidR="00BA216B" w:rsidRDefault="00BA216B" w:rsidP="00614F98"/>
                          <w:p w14:paraId="3F7FEDA3" w14:textId="77777777" w:rsidR="00BA216B" w:rsidRDefault="00BA216B" w:rsidP="00614F98"/>
                          <w:p w14:paraId="29CC4CE0" w14:textId="77777777" w:rsidR="00BA216B" w:rsidRDefault="00BA216B" w:rsidP="00614F98"/>
                          <w:p w14:paraId="1DADEBDE" w14:textId="77777777" w:rsidR="00BA216B" w:rsidRDefault="00BA216B" w:rsidP="00614F98"/>
                          <w:p w14:paraId="343E69DB" w14:textId="77777777" w:rsidR="00BA216B" w:rsidRDefault="00BA216B" w:rsidP="00614F98"/>
                          <w:p w14:paraId="596FD7F7" w14:textId="77777777" w:rsidR="00BA216B" w:rsidRDefault="00BA216B" w:rsidP="00614F98"/>
                          <w:p w14:paraId="32BCFDAA" w14:textId="77777777" w:rsidR="00BA216B" w:rsidRDefault="00BA216B" w:rsidP="00614F98"/>
                          <w:p w14:paraId="175C41EB" w14:textId="77777777" w:rsidR="00BA216B" w:rsidRDefault="00BA216B" w:rsidP="00614F98"/>
                          <w:p w14:paraId="4959A212" w14:textId="77777777" w:rsidR="00BA216B" w:rsidRDefault="00BA216B" w:rsidP="00614F98"/>
                          <w:p w14:paraId="0EAB743E" w14:textId="77777777" w:rsidR="00BA216B" w:rsidRDefault="00BA216B" w:rsidP="00614F98"/>
                          <w:p w14:paraId="629730FC" w14:textId="77777777" w:rsidR="00BA216B" w:rsidRDefault="00BA216B" w:rsidP="00614F98"/>
                          <w:p w14:paraId="5D3F11CE" w14:textId="77777777" w:rsidR="00BA216B" w:rsidRDefault="00BA216B" w:rsidP="00614F98"/>
                          <w:p w14:paraId="579AF901" w14:textId="77777777" w:rsidR="00BA216B" w:rsidRDefault="00BA216B" w:rsidP="00614F98"/>
                          <w:p w14:paraId="6F4F8E27" w14:textId="77777777" w:rsidR="00BA216B" w:rsidRDefault="00BA216B" w:rsidP="00614F98"/>
                          <w:p w14:paraId="5A0D527F" w14:textId="77777777" w:rsidR="00BA216B" w:rsidRDefault="00BA216B" w:rsidP="00614F98"/>
                          <w:p w14:paraId="4C22B45E" w14:textId="77777777" w:rsidR="00BA216B" w:rsidRDefault="00BA216B" w:rsidP="00614F98"/>
                          <w:p w14:paraId="6A6E5901" w14:textId="77777777" w:rsidR="00BA216B" w:rsidRDefault="00BA216B" w:rsidP="00614F98"/>
                          <w:p w14:paraId="265979EB" w14:textId="77777777" w:rsidR="00BA216B" w:rsidRDefault="00BA216B" w:rsidP="00614F98"/>
                          <w:p w14:paraId="51A6FE31" w14:textId="77777777" w:rsidR="00BA216B" w:rsidRDefault="00BA216B" w:rsidP="00614F98"/>
                          <w:p w14:paraId="0E728521" w14:textId="77777777" w:rsidR="00BA216B" w:rsidRDefault="00BA216B" w:rsidP="00614F98"/>
                          <w:p w14:paraId="5A6A08F8" w14:textId="77777777" w:rsidR="00BA216B" w:rsidRDefault="00BA216B" w:rsidP="00614F98"/>
                          <w:p w14:paraId="30E704F6" w14:textId="77777777" w:rsidR="00BA216B" w:rsidRDefault="00BA216B" w:rsidP="00614F98"/>
                          <w:p w14:paraId="29B6164E" w14:textId="77777777" w:rsidR="00BA216B" w:rsidRDefault="00BA216B" w:rsidP="00614F98"/>
                          <w:p w14:paraId="49826602" w14:textId="77777777" w:rsidR="00BA216B" w:rsidRDefault="00BA216B" w:rsidP="00614F98"/>
                          <w:p w14:paraId="2A9032FE" w14:textId="77777777" w:rsidR="00BA216B" w:rsidRDefault="00BA216B" w:rsidP="00614F98"/>
                          <w:p w14:paraId="7901130F" w14:textId="77777777" w:rsidR="00BA216B" w:rsidRDefault="00BA216B" w:rsidP="00614F98"/>
                          <w:p w14:paraId="39453005" w14:textId="77777777" w:rsidR="00BA216B" w:rsidRDefault="00BA216B" w:rsidP="00614F98"/>
                          <w:p w14:paraId="2E4FF62D" w14:textId="77777777" w:rsidR="00BA216B" w:rsidRDefault="00BA216B" w:rsidP="00614F98"/>
                          <w:p w14:paraId="4CA3E554" w14:textId="77777777" w:rsidR="00BA216B" w:rsidRDefault="00BA216B" w:rsidP="00614F98"/>
                          <w:p w14:paraId="46A19E35" w14:textId="77777777" w:rsidR="00BA216B" w:rsidRDefault="00BA216B" w:rsidP="00614F98"/>
                          <w:p w14:paraId="413F372A" w14:textId="77777777" w:rsidR="00BA216B" w:rsidRDefault="00BA216B" w:rsidP="00614F98"/>
                          <w:p w14:paraId="31340CEB" w14:textId="77777777" w:rsidR="00BA216B" w:rsidRDefault="00BA216B" w:rsidP="00614F98"/>
                          <w:p w14:paraId="34E051DD" w14:textId="77777777" w:rsidR="00BA216B" w:rsidRDefault="00BA216B" w:rsidP="00614F98"/>
                          <w:p w14:paraId="1CB1517F" w14:textId="77777777" w:rsidR="00BA216B" w:rsidRDefault="00BA216B" w:rsidP="00614F98"/>
                          <w:p w14:paraId="5990302E" w14:textId="77777777" w:rsidR="00BA216B" w:rsidRDefault="00BA216B" w:rsidP="00614F98"/>
                          <w:p w14:paraId="0B9533A6" w14:textId="77777777" w:rsidR="00BA216B" w:rsidRDefault="00BA216B" w:rsidP="00614F98"/>
                          <w:p w14:paraId="75EB2019" w14:textId="77777777" w:rsidR="00BA216B" w:rsidRDefault="00BA216B" w:rsidP="00614F98"/>
                          <w:p w14:paraId="583B5325" w14:textId="77777777" w:rsidR="00BA216B" w:rsidRDefault="00BA216B" w:rsidP="00614F98"/>
                          <w:p w14:paraId="76F19A37" w14:textId="77777777" w:rsidR="00BA216B" w:rsidRDefault="00BA216B" w:rsidP="00614F98"/>
                          <w:p w14:paraId="2DB61FC6" w14:textId="77777777" w:rsidR="00BA216B" w:rsidRDefault="00BA216B" w:rsidP="00614F98"/>
                          <w:p w14:paraId="3EEDC912" w14:textId="77777777" w:rsidR="00BA216B" w:rsidRDefault="00BA216B" w:rsidP="00614F98"/>
                          <w:p w14:paraId="43477EB9" w14:textId="77777777" w:rsidR="00BA216B" w:rsidRDefault="00BA216B" w:rsidP="00614F98"/>
                          <w:p w14:paraId="28D5481D" w14:textId="77777777" w:rsidR="00BA216B" w:rsidRDefault="00BA216B" w:rsidP="00614F98"/>
                          <w:p w14:paraId="193C5043" w14:textId="77777777" w:rsidR="00BA216B" w:rsidRDefault="00BA216B" w:rsidP="00614F98"/>
                          <w:p w14:paraId="39DFD802" w14:textId="77777777" w:rsidR="00BA216B" w:rsidRDefault="00BA216B" w:rsidP="00614F98"/>
                          <w:p w14:paraId="5B6E8B02" w14:textId="77777777" w:rsidR="00BA216B" w:rsidRDefault="00BA216B" w:rsidP="00614F98"/>
                          <w:p w14:paraId="3AD7B41A" w14:textId="77777777" w:rsidR="00BA216B" w:rsidRDefault="00BA216B" w:rsidP="00614F98"/>
                          <w:p w14:paraId="00252443" w14:textId="77777777" w:rsidR="00BA216B" w:rsidRDefault="00BA216B" w:rsidP="00614F98"/>
                          <w:p w14:paraId="2BECD783" w14:textId="77777777" w:rsidR="00BA216B" w:rsidRDefault="00BA216B" w:rsidP="00614F98"/>
                          <w:p w14:paraId="381486C5" w14:textId="77777777" w:rsidR="00BA216B" w:rsidRDefault="00BA216B" w:rsidP="00614F98"/>
                          <w:p w14:paraId="0683150D" w14:textId="77777777" w:rsidR="00BA216B" w:rsidRDefault="00BA216B" w:rsidP="00614F98"/>
                          <w:p w14:paraId="6DCB5342" w14:textId="77777777" w:rsidR="00BA216B" w:rsidRDefault="00BA216B" w:rsidP="00614F98"/>
                          <w:p w14:paraId="2C460C61" w14:textId="77777777" w:rsidR="00BA216B" w:rsidRDefault="00BA216B" w:rsidP="00614F98"/>
                          <w:p w14:paraId="1655B364" w14:textId="77777777" w:rsidR="00BA216B" w:rsidRDefault="00BA216B" w:rsidP="00614F98"/>
                          <w:p w14:paraId="70CFC81C" w14:textId="77777777" w:rsidR="00BA216B" w:rsidRDefault="00BA216B" w:rsidP="00614F98"/>
                          <w:p w14:paraId="6E3CD0A2" w14:textId="77777777" w:rsidR="00BA216B" w:rsidRDefault="00BA216B" w:rsidP="00614F98"/>
                          <w:p w14:paraId="2E1CB770" w14:textId="77777777" w:rsidR="00BA216B" w:rsidRDefault="00BA216B" w:rsidP="00614F98"/>
                          <w:p w14:paraId="1EB5FC69" w14:textId="77777777" w:rsidR="00BA216B" w:rsidRDefault="00BA216B" w:rsidP="00614F98"/>
                          <w:p w14:paraId="46A10EE0" w14:textId="77777777" w:rsidR="00BA216B" w:rsidRDefault="00BA216B" w:rsidP="00614F98"/>
                          <w:p w14:paraId="2BC49333" w14:textId="77777777" w:rsidR="00BA216B" w:rsidRDefault="00BA216B" w:rsidP="00614F98"/>
                          <w:p w14:paraId="2F4FCD9E" w14:textId="77777777" w:rsidR="00BA216B" w:rsidRDefault="00BA216B" w:rsidP="00614F98"/>
                          <w:p w14:paraId="238FE1D2" w14:textId="77777777" w:rsidR="00BA216B" w:rsidRDefault="00BA216B" w:rsidP="00614F98"/>
                          <w:p w14:paraId="61D6EA56" w14:textId="77777777" w:rsidR="00BA216B" w:rsidRDefault="00BA216B" w:rsidP="00614F98"/>
                          <w:p w14:paraId="0CE8D62A" w14:textId="77777777" w:rsidR="00BA216B" w:rsidRDefault="00BA216B" w:rsidP="00614F98"/>
                          <w:p w14:paraId="5B6CB278" w14:textId="77777777" w:rsidR="00BA216B" w:rsidRDefault="00BA216B" w:rsidP="00614F98"/>
                          <w:p w14:paraId="74077BAF" w14:textId="77777777" w:rsidR="00BA216B" w:rsidRDefault="00BA216B" w:rsidP="00614F98"/>
                          <w:p w14:paraId="5E20DD76" w14:textId="77777777" w:rsidR="00BA216B" w:rsidRDefault="00BA216B" w:rsidP="00614F98"/>
                          <w:p w14:paraId="2DDCDF7F" w14:textId="77777777" w:rsidR="00BA216B" w:rsidRDefault="00BA216B" w:rsidP="00614F98"/>
                          <w:p w14:paraId="0D76C6A2" w14:textId="77777777" w:rsidR="00BA216B" w:rsidRDefault="00BA216B" w:rsidP="00614F98"/>
                          <w:p w14:paraId="20AEF0DF" w14:textId="77777777" w:rsidR="00BA216B" w:rsidRDefault="00BA216B" w:rsidP="00614F98"/>
                          <w:p w14:paraId="725B6171" w14:textId="77777777" w:rsidR="00BA216B" w:rsidRDefault="00BA216B" w:rsidP="00614F98"/>
                          <w:p w14:paraId="36B6225D" w14:textId="77777777" w:rsidR="00BA216B" w:rsidRDefault="00BA216B" w:rsidP="00614F98"/>
                          <w:p w14:paraId="04511C6F" w14:textId="77777777" w:rsidR="00BA216B" w:rsidRDefault="00BA216B" w:rsidP="00614F98"/>
                          <w:p w14:paraId="36BC8F37" w14:textId="77777777" w:rsidR="00BA216B" w:rsidRDefault="00BA216B" w:rsidP="00614F98"/>
                          <w:p w14:paraId="7ACEEFFE" w14:textId="77777777" w:rsidR="00BA216B" w:rsidRDefault="00BA216B" w:rsidP="00614F98"/>
                          <w:p w14:paraId="6FD9DA42" w14:textId="77777777" w:rsidR="00BA216B" w:rsidRDefault="00BA216B" w:rsidP="00614F98"/>
                          <w:p w14:paraId="139700E7" w14:textId="77777777" w:rsidR="00BA216B" w:rsidRDefault="00BA216B" w:rsidP="00614F98"/>
                          <w:p w14:paraId="230A5930" w14:textId="77777777" w:rsidR="00BA216B" w:rsidRDefault="00BA216B" w:rsidP="00614F98"/>
                          <w:p w14:paraId="5F0C53E9" w14:textId="77777777" w:rsidR="00BA216B" w:rsidRDefault="00BA216B" w:rsidP="00614F98"/>
                          <w:p w14:paraId="76FC0ACD" w14:textId="77777777" w:rsidR="00BA216B" w:rsidRDefault="00BA216B" w:rsidP="00614F98"/>
                          <w:p w14:paraId="3E374FA9" w14:textId="77777777" w:rsidR="00BA216B" w:rsidRDefault="00BA216B" w:rsidP="00614F98"/>
                          <w:p w14:paraId="6AF7E387" w14:textId="77777777" w:rsidR="00BA216B" w:rsidRDefault="00BA216B" w:rsidP="00614F98"/>
                          <w:p w14:paraId="42E0A9C7" w14:textId="77777777" w:rsidR="00BA216B" w:rsidRDefault="00BA216B" w:rsidP="00614F98"/>
                          <w:p w14:paraId="3FDE1B53" w14:textId="77777777" w:rsidR="00BA216B" w:rsidRDefault="00BA216B" w:rsidP="00614F98"/>
                          <w:p w14:paraId="46CB056F" w14:textId="77777777" w:rsidR="00BA216B" w:rsidRDefault="00BA216B" w:rsidP="00614F98"/>
                          <w:p w14:paraId="759C5BB2" w14:textId="77777777" w:rsidR="00BA216B" w:rsidRDefault="00BA216B" w:rsidP="00614F98"/>
                          <w:p w14:paraId="0A76BCD8" w14:textId="77777777" w:rsidR="00BA216B" w:rsidRDefault="00BA216B" w:rsidP="00614F98"/>
                          <w:p w14:paraId="083763A5" w14:textId="77777777" w:rsidR="00BA216B" w:rsidRDefault="00BA216B" w:rsidP="00614F98"/>
                          <w:p w14:paraId="4FF654C2" w14:textId="77777777" w:rsidR="00BA216B" w:rsidRDefault="00BA216B" w:rsidP="00614F98"/>
                          <w:p w14:paraId="381E6993" w14:textId="77777777" w:rsidR="00BA216B" w:rsidRDefault="00BA216B" w:rsidP="00614F98"/>
                          <w:p w14:paraId="01C4F0BE" w14:textId="77777777" w:rsidR="00BA216B" w:rsidRDefault="00BA216B" w:rsidP="00614F98"/>
                          <w:p w14:paraId="7B544F4F" w14:textId="77777777" w:rsidR="00BA216B" w:rsidRDefault="00BA216B" w:rsidP="00614F98"/>
                          <w:p w14:paraId="6C7382EF" w14:textId="77777777" w:rsidR="00BA216B" w:rsidRDefault="00BA216B" w:rsidP="00614F98"/>
                          <w:p w14:paraId="2672F7B2" w14:textId="77777777" w:rsidR="00BA216B" w:rsidRDefault="00BA216B" w:rsidP="00614F98"/>
                          <w:p w14:paraId="23953EA8" w14:textId="77777777" w:rsidR="00BA216B" w:rsidRDefault="00BA216B" w:rsidP="00614F98"/>
                          <w:p w14:paraId="2F918873" w14:textId="77777777" w:rsidR="00BA216B" w:rsidRDefault="00BA216B" w:rsidP="00614F98"/>
                          <w:p w14:paraId="7D2C804F" w14:textId="77777777" w:rsidR="00BA216B" w:rsidRDefault="00BA216B" w:rsidP="00614F98"/>
                          <w:p w14:paraId="2F43636A" w14:textId="77777777" w:rsidR="00BA216B" w:rsidRDefault="00BA216B" w:rsidP="00614F98"/>
                          <w:p w14:paraId="4749B824" w14:textId="77777777" w:rsidR="00BA216B" w:rsidRDefault="00BA216B" w:rsidP="00614F98"/>
                          <w:p w14:paraId="722A26B9" w14:textId="77777777" w:rsidR="00BA216B" w:rsidRDefault="00BA216B" w:rsidP="00614F98"/>
                          <w:p w14:paraId="561C8BC1" w14:textId="77777777" w:rsidR="00BA216B" w:rsidRDefault="00BA216B" w:rsidP="00614F98"/>
                          <w:p w14:paraId="202A5165" w14:textId="77777777" w:rsidR="00BA216B" w:rsidRDefault="00BA216B" w:rsidP="00614F98"/>
                          <w:p w14:paraId="128140D9" w14:textId="77777777" w:rsidR="00BA216B" w:rsidRDefault="00BA216B" w:rsidP="00614F98"/>
                          <w:p w14:paraId="03A17E4E" w14:textId="77777777" w:rsidR="00BA216B" w:rsidRDefault="00BA216B" w:rsidP="00614F98"/>
                          <w:p w14:paraId="65773606" w14:textId="77777777" w:rsidR="00BA216B" w:rsidRDefault="00BA216B" w:rsidP="00614F98"/>
                          <w:p w14:paraId="29606D28" w14:textId="77777777" w:rsidR="00BA216B" w:rsidRDefault="00BA216B" w:rsidP="00614F98"/>
                          <w:p w14:paraId="73485D5D" w14:textId="77777777" w:rsidR="00BA216B" w:rsidRDefault="00BA216B" w:rsidP="00614F98"/>
                          <w:p w14:paraId="3A329DB7" w14:textId="77777777" w:rsidR="00BA216B" w:rsidRDefault="00BA216B" w:rsidP="00614F98"/>
                          <w:p w14:paraId="42D942BB" w14:textId="77777777" w:rsidR="00BA216B" w:rsidRDefault="00BA216B" w:rsidP="00614F98"/>
                          <w:p w14:paraId="23E1E431" w14:textId="77777777" w:rsidR="00BA216B" w:rsidRDefault="00BA216B" w:rsidP="00614F98"/>
                          <w:p w14:paraId="2BFBE0A0" w14:textId="77777777" w:rsidR="00BA216B" w:rsidRDefault="00BA216B" w:rsidP="00614F98"/>
                          <w:p w14:paraId="78E53622" w14:textId="77777777" w:rsidR="00BA216B" w:rsidRDefault="00BA216B" w:rsidP="00614F98"/>
                          <w:p w14:paraId="0C5AB8A8" w14:textId="77777777" w:rsidR="00BA216B" w:rsidRDefault="00BA216B" w:rsidP="00614F98"/>
                          <w:p w14:paraId="0F6AB3B7" w14:textId="77777777" w:rsidR="00BA216B" w:rsidRDefault="00BA216B" w:rsidP="00614F98"/>
                          <w:p w14:paraId="0B7D2D2E" w14:textId="77777777" w:rsidR="00BA216B" w:rsidRDefault="00BA216B" w:rsidP="00614F98"/>
                          <w:p w14:paraId="5C3AEBF1" w14:textId="77777777" w:rsidR="00BA216B" w:rsidRDefault="00BA216B" w:rsidP="00614F98"/>
                          <w:p w14:paraId="5B7A5929" w14:textId="77777777" w:rsidR="00BA216B" w:rsidRDefault="00BA216B" w:rsidP="00614F98"/>
                          <w:p w14:paraId="7FBB6736" w14:textId="77777777" w:rsidR="00BA216B" w:rsidRDefault="00BA216B" w:rsidP="00614F98"/>
                          <w:p w14:paraId="53738358" w14:textId="77777777" w:rsidR="00BA216B" w:rsidRDefault="00BA216B" w:rsidP="00614F98"/>
                          <w:p w14:paraId="1182A335" w14:textId="77777777" w:rsidR="00BA216B" w:rsidRDefault="00BA216B" w:rsidP="00614F98"/>
                          <w:p w14:paraId="5BBBF2BB" w14:textId="77777777" w:rsidR="00BA216B" w:rsidRDefault="00BA216B" w:rsidP="00614F98"/>
                          <w:p w14:paraId="545BDEE7" w14:textId="77777777" w:rsidR="00BA216B" w:rsidRDefault="00BA216B" w:rsidP="00614F98"/>
                          <w:p w14:paraId="63831E21" w14:textId="77777777" w:rsidR="00BA216B" w:rsidRDefault="00BA216B" w:rsidP="00614F98"/>
                          <w:p w14:paraId="3827CC81" w14:textId="77777777" w:rsidR="00BA216B" w:rsidRDefault="00BA216B" w:rsidP="00614F98"/>
                          <w:p w14:paraId="69DD35A5" w14:textId="77777777" w:rsidR="00BA216B" w:rsidRDefault="00BA216B" w:rsidP="00614F98"/>
                          <w:p w14:paraId="665FF167" w14:textId="77777777" w:rsidR="00BA216B" w:rsidRDefault="00BA216B" w:rsidP="00614F98"/>
                          <w:p w14:paraId="09BCDCEE" w14:textId="77777777" w:rsidR="00BA216B" w:rsidRDefault="00BA216B" w:rsidP="00614F98"/>
                          <w:p w14:paraId="2D744824" w14:textId="77777777" w:rsidR="00BA216B" w:rsidRDefault="00BA216B" w:rsidP="00614F98"/>
                          <w:p w14:paraId="610050F6" w14:textId="77777777" w:rsidR="00BA216B" w:rsidRDefault="00BA216B" w:rsidP="00614F98"/>
                          <w:p w14:paraId="642EDCEF" w14:textId="77777777" w:rsidR="00BA216B" w:rsidRDefault="00BA216B" w:rsidP="00614F98"/>
                          <w:p w14:paraId="74DEA86B" w14:textId="77777777" w:rsidR="00BA216B" w:rsidRDefault="00BA216B" w:rsidP="00614F98"/>
                          <w:p w14:paraId="1CF00AC8" w14:textId="77777777" w:rsidR="00BA216B" w:rsidRDefault="00BA216B" w:rsidP="00614F98"/>
                          <w:p w14:paraId="3FDA6283" w14:textId="77777777" w:rsidR="00BA216B" w:rsidRDefault="00BA216B" w:rsidP="00614F98"/>
                          <w:p w14:paraId="38021CD9" w14:textId="77777777" w:rsidR="00BA216B" w:rsidRDefault="00BA216B" w:rsidP="00614F98"/>
                          <w:p w14:paraId="441981D4" w14:textId="77777777" w:rsidR="00BA216B" w:rsidRDefault="00BA216B" w:rsidP="00614F98"/>
                          <w:p w14:paraId="2196896B" w14:textId="77777777" w:rsidR="00BA216B" w:rsidRDefault="00BA216B" w:rsidP="00614F98"/>
                          <w:p w14:paraId="27229AD3" w14:textId="77777777" w:rsidR="00BA216B" w:rsidRDefault="00BA216B" w:rsidP="00614F98"/>
                          <w:p w14:paraId="759A5908" w14:textId="77777777" w:rsidR="00BA216B" w:rsidRDefault="00BA216B" w:rsidP="00614F98"/>
                          <w:p w14:paraId="3D567394" w14:textId="77777777" w:rsidR="00BA216B" w:rsidRDefault="00BA216B" w:rsidP="00614F98"/>
                          <w:p w14:paraId="389CCF5B" w14:textId="77777777" w:rsidR="00BA216B" w:rsidRDefault="00BA216B" w:rsidP="00614F98"/>
                          <w:p w14:paraId="72CBA0AF" w14:textId="77777777" w:rsidR="00BA216B" w:rsidRDefault="00BA216B" w:rsidP="00614F98"/>
                          <w:p w14:paraId="08E0567C" w14:textId="77777777" w:rsidR="00BA216B" w:rsidRDefault="00BA216B" w:rsidP="00614F98"/>
                          <w:p w14:paraId="21627EBB" w14:textId="77777777" w:rsidR="00BA216B" w:rsidRDefault="00BA216B" w:rsidP="00614F98"/>
                          <w:p w14:paraId="5AA4A1CD" w14:textId="77777777" w:rsidR="00BA216B" w:rsidRDefault="00BA216B" w:rsidP="00614F98"/>
                          <w:p w14:paraId="78E01574" w14:textId="77777777" w:rsidR="00BA216B" w:rsidRDefault="00BA216B" w:rsidP="00614F98"/>
                          <w:p w14:paraId="47A3F721" w14:textId="77777777" w:rsidR="00BA216B" w:rsidRDefault="00BA216B" w:rsidP="00614F98"/>
                          <w:p w14:paraId="784C8DB8" w14:textId="77777777" w:rsidR="00BA216B" w:rsidRDefault="00BA216B" w:rsidP="00614F98"/>
                          <w:p w14:paraId="2BE5B8CB" w14:textId="77777777" w:rsidR="00BA216B" w:rsidRDefault="00BA216B" w:rsidP="00614F98"/>
                          <w:p w14:paraId="26EEFB6B" w14:textId="77777777" w:rsidR="00BA216B" w:rsidRDefault="00BA216B" w:rsidP="00614F98"/>
                          <w:p w14:paraId="39301023" w14:textId="77777777" w:rsidR="00BA216B" w:rsidRDefault="00BA216B" w:rsidP="00614F98"/>
                          <w:p w14:paraId="03E7E782" w14:textId="77777777" w:rsidR="00BA216B" w:rsidRDefault="00BA216B" w:rsidP="00614F98"/>
                          <w:p w14:paraId="72A92311" w14:textId="77777777" w:rsidR="00BA216B" w:rsidRDefault="00BA216B" w:rsidP="00614F98"/>
                          <w:p w14:paraId="5DB32FE5" w14:textId="77777777" w:rsidR="00BA216B" w:rsidRDefault="00BA216B" w:rsidP="00614F98"/>
                          <w:p w14:paraId="3E41539C" w14:textId="77777777" w:rsidR="00BA216B" w:rsidRDefault="00BA216B" w:rsidP="00614F98"/>
                          <w:p w14:paraId="6B316554" w14:textId="77777777" w:rsidR="00BA216B" w:rsidRDefault="00BA216B" w:rsidP="00614F98"/>
                          <w:p w14:paraId="610949AA" w14:textId="77777777" w:rsidR="00BA216B" w:rsidRDefault="00BA216B" w:rsidP="00614F98"/>
                          <w:p w14:paraId="3C5BEC3B" w14:textId="77777777" w:rsidR="00BA216B" w:rsidRDefault="00BA216B" w:rsidP="00614F98"/>
                          <w:p w14:paraId="2D82555F" w14:textId="77777777" w:rsidR="00BA216B" w:rsidRDefault="00BA216B" w:rsidP="00614F98"/>
                          <w:p w14:paraId="7C11F15A" w14:textId="77777777" w:rsidR="00BA216B" w:rsidRDefault="00BA216B" w:rsidP="00614F98"/>
                          <w:p w14:paraId="576513B6" w14:textId="77777777" w:rsidR="00BA216B" w:rsidRDefault="00BA216B" w:rsidP="00614F98"/>
                          <w:p w14:paraId="5BB21D6F" w14:textId="77777777" w:rsidR="00BA216B" w:rsidRDefault="00BA216B" w:rsidP="00614F98"/>
                          <w:p w14:paraId="5B200FE0" w14:textId="77777777" w:rsidR="00BA216B" w:rsidRDefault="00BA216B" w:rsidP="00614F98"/>
                          <w:p w14:paraId="780DFB6F" w14:textId="77777777" w:rsidR="00BA216B" w:rsidRDefault="00BA216B" w:rsidP="00614F98"/>
                          <w:p w14:paraId="4B73C337" w14:textId="77777777" w:rsidR="00BA216B" w:rsidRDefault="00BA216B" w:rsidP="00614F98"/>
                          <w:p w14:paraId="3314F26B" w14:textId="77777777" w:rsidR="00BA216B" w:rsidRDefault="00BA216B" w:rsidP="00614F98"/>
                          <w:p w14:paraId="45A4B9C1" w14:textId="77777777" w:rsidR="00BA216B" w:rsidRDefault="00BA216B" w:rsidP="00614F98"/>
                          <w:p w14:paraId="5B76F482" w14:textId="77777777" w:rsidR="00BA216B" w:rsidRDefault="00BA216B" w:rsidP="00614F98"/>
                          <w:p w14:paraId="7D8EFF6E" w14:textId="77777777" w:rsidR="00BA216B" w:rsidRDefault="00BA216B" w:rsidP="00614F98"/>
                          <w:p w14:paraId="71EA27DA" w14:textId="77777777" w:rsidR="00BA216B" w:rsidRDefault="00BA216B" w:rsidP="00614F98"/>
                          <w:p w14:paraId="3F07D101" w14:textId="77777777" w:rsidR="00BA216B" w:rsidRDefault="00BA216B" w:rsidP="00614F98"/>
                          <w:p w14:paraId="29E9E21D" w14:textId="77777777" w:rsidR="00BA216B" w:rsidRDefault="00BA216B" w:rsidP="00614F98"/>
                          <w:p w14:paraId="0C9448B5" w14:textId="77777777" w:rsidR="00BA216B" w:rsidRDefault="00BA216B" w:rsidP="00614F98"/>
                          <w:p w14:paraId="2FB5F6E3" w14:textId="77777777" w:rsidR="00BA216B" w:rsidRDefault="00BA216B" w:rsidP="00614F98"/>
                          <w:p w14:paraId="72CD1F9B" w14:textId="77777777" w:rsidR="00BA216B" w:rsidRDefault="00BA216B" w:rsidP="00614F98"/>
                          <w:p w14:paraId="42425F8A" w14:textId="77777777" w:rsidR="00BA216B" w:rsidRDefault="00BA216B" w:rsidP="00614F98"/>
                          <w:p w14:paraId="07581012" w14:textId="77777777" w:rsidR="00BA216B" w:rsidRDefault="00BA216B" w:rsidP="00614F98"/>
                          <w:p w14:paraId="586D3B55" w14:textId="77777777" w:rsidR="00BA216B" w:rsidRDefault="00BA216B" w:rsidP="00614F98"/>
                          <w:p w14:paraId="718A1FF1" w14:textId="77777777" w:rsidR="00BA216B" w:rsidRDefault="00BA216B" w:rsidP="00614F98"/>
                          <w:p w14:paraId="5AF84840" w14:textId="77777777" w:rsidR="00BA216B" w:rsidRDefault="00BA216B" w:rsidP="00614F98"/>
                          <w:p w14:paraId="01F8A814" w14:textId="77777777" w:rsidR="00BA216B" w:rsidRDefault="00BA216B" w:rsidP="00614F98"/>
                          <w:p w14:paraId="3B54BF2A" w14:textId="77777777" w:rsidR="00BA216B" w:rsidRDefault="00BA216B" w:rsidP="00614F98"/>
                          <w:p w14:paraId="3D367511" w14:textId="77777777" w:rsidR="00BA216B" w:rsidRDefault="00BA216B" w:rsidP="00614F98"/>
                          <w:p w14:paraId="6D35F09A" w14:textId="77777777" w:rsidR="00BA216B" w:rsidRDefault="00BA216B" w:rsidP="00614F98"/>
                          <w:p w14:paraId="495C4592" w14:textId="77777777" w:rsidR="00BA216B" w:rsidRDefault="00BA216B" w:rsidP="00614F98"/>
                          <w:p w14:paraId="73E5D52B" w14:textId="77777777" w:rsidR="00BA216B" w:rsidRDefault="00BA216B" w:rsidP="00614F98"/>
                          <w:p w14:paraId="532FB85F" w14:textId="77777777" w:rsidR="00BA216B" w:rsidRDefault="00BA216B" w:rsidP="00614F98"/>
                          <w:p w14:paraId="68C10820" w14:textId="77777777" w:rsidR="00BA216B" w:rsidRDefault="00BA216B" w:rsidP="00614F98"/>
                          <w:p w14:paraId="506197E1" w14:textId="77777777" w:rsidR="00BA216B" w:rsidRDefault="00BA216B" w:rsidP="00614F98"/>
                          <w:p w14:paraId="4B0C6DED" w14:textId="77777777" w:rsidR="00BA216B" w:rsidRDefault="00BA216B" w:rsidP="00614F98"/>
                          <w:p w14:paraId="36E1F91C" w14:textId="77777777" w:rsidR="00BA216B" w:rsidRDefault="00BA216B" w:rsidP="00614F98"/>
                          <w:p w14:paraId="161E831D" w14:textId="77777777" w:rsidR="00BA216B" w:rsidRDefault="00BA216B" w:rsidP="00614F98"/>
                          <w:p w14:paraId="2B989E24" w14:textId="77777777" w:rsidR="00BA216B" w:rsidRDefault="00BA216B" w:rsidP="00614F98"/>
                          <w:p w14:paraId="18F7A42C" w14:textId="77777777" w:rsidR="00BA216B" w:rsidRDefault="00BA216B" w:rsidP="00614F98"/>
                          <w:p w14:paraId="6F61DE55" w14:textId="77777777" w:rsidR="00BA216B" w:rsidRDefault="00BA216B" w:rsidP="00614F98"/>
                          <w:p w14:paraId="189B657B" w14:textId="77777777" w:rsidR="00BA216B" w:rsidRDefault="00BA216B" w:rsidP="00614F98"/>
                          <w:p w14:paraId="1C90EA3D" w14:textId="77777777" w:rsidR="00BA216B" w:rsidRDefault="00BA216B" w:rsidP="00614F98"/>
                          <w:p w14:paraId="7E76F5BB" w14:textId="77777777" w:rsidR="00BA216B" w:rsidRDefault="00BA216B" w:rsidP="00614F98"/>
                          <w:p w14:paraId="34BE0364" w14:textId="77777777" w:rsidR="00BA216B" w:rsidRDefault="00BA216B" w:rsidP="00614F98"/>
                          <w:p w14:paraId="7894E1ED" w14:textId="77777777" w:rsidR="00BA216B" w:rsidRDefault="00BA216B" w:rsidP="00614F98"/>
                          <w:p w14:paraId="02AC2FB2" w14:textId="77777777" w:rsidR="00BA216B" w:rsidRDefault="00BA216B" w:rsidP="00614F98"/>
                          <w:p w14:paraId="22AE770A" w14:textId="77777777" w:rsidR="00BA216B" w:rsidRDefault="00BA216B" w:rsidP="00614F98"/>
                          <w:p w14:paraId="1A197708" w14:textId="77777777" w:rsidR="00BA216B" w:rsidRDefault="00BA216B" w:rsidP="00614F98"/>
                          <w:p w14:paraId="5DF82175" w14:textId="77777777" w:rsidR="00BA216B" w:rsidRDefault="00BA216B" w:rsidP="00614F98"/>
                          <w:p w14:paraId="13285E26" w14:textId="77777777" w:rsidR="00BA216B" w:rsidRDefault="00BA216B" w:rsidP="00614F98"/>
                          <w:p w14:paraId="0EB086B7" w14:textId="77777777" w:rsidR="00BA216B" w:rsidRDefault="00BA216B" w:rsidP="00614F98"/>
                          <w:p w14:paraId="252CC2B8" w14:textId="77777777" w:rsidR="00BA216B" w:rsidRDefault="00BA216B" w:rsidP="00614F98"/>
                          <w:p w14:paraId="4136D513" w14:textId="77777777" w:rsidR="00BA216B" w:rsidRDefault="00BA216B" w:rsidP="00614F98"/>
                          <w:p w14:paraId="6F9917A3" w14:textId="77777777" w:rsidR="00BA216B" w:rsidRDefault="00BA216B" w:rsidP="00614F98"/>
                          <w:p w14:paraId="5F2CAAF8" w14:textId="77777777" w:rsidR="00BA216B" w:rsidRDefault="00BA216B" w:rsidP="00614F98"/>
                          <w:p w14:paraId="4FA7D584" w14:textId="77777777" w:rsidR="00BA216B" w:rsidRDefault="00BA216B" w:rsidP="00614F98"/>
                          <w:p w14:paraId="74B71898" w14:textId="77777777" w:rsidR="00BA216B" w:rsidRDefault="00BA216B" w:rsidP="00614F98"/>
                          <w:p w14:paraId="2F3771C9" w14:textId="77777777" w:rsidR="00BA216B" w:rsidRDefault="00BA216B" w:rsidP="00614F98"/>
                          <w:p w14:paraId="7D14FB84" w14:textId="77777777" w:rsidR="00BA216B" w:rsidRDefault="00BA216B" w:rsidP="00614F98"/>
                          <w:p w14:paraId="2901EC71" w14:textId="77777777" w:rsidR="00BA216B" w:rsidRDefault="00BA216B" w:rsidP="00614F98"/>
                          <w:p w14:paraId="49D87DB2" w14:textId="77777777" w:rsidR="00BA216B" w:rsidRDefault="00BA216B" w:rsidP="00614F98"/>
                          <w:p w14:paraId="115AFCEB" w14:textId="77777777" w:rsidR="00BA216B" w:rsidRDefault="00BA216B" w:rsidP="00614F98"/>
                          <w:p w14:paraId="6AA58262" w14:textId="77777777" w:rsidR="00BA216B" w:rsidRDefault="00BA216B" w:rsidP="00614F98"/>
                          <w:p w14:paraId="6A87E096" w14:textId="77777777" w:rsidR="00BA216B" w:rsidRDefault="00BA216B" w:rsidP="00614F98"/>
                          <w:p w14:paraId="79BFC569" w14:textId="77777777" w:rsidR="00BA216B" w:rsidRDefault="00BA216B" w:rsidP="00614F98"/>
                          <w:p w14:paraId="4D055510" w14:textId="77777777" w:rsidR="00BA216B" w:rsidRDefault="00BA216B" w:rsidP="00614F98"/>
                          <w:p w14:paraId="609D33D5" w14:textId="77777777" w:rsidR="00BA216B" w:rsidRDefault="00BA216B" w:rsidP="00614F98"/>
                          <w:p w14:paraId="09DA573C" w14:textId="77777777" w:rsidR="00BA216B" w:rsidRDefault="00BA216B" w:rsidP="00614F98"/>
                          <w:p w14:paraId="18515F02" w14:textId="77777777" w:rsidR="00BA216B" w:rsidRDefault="00BA216B" w:rsidP="00614F98"/>
                          <w:p w14:paraId="04B68AC6" w14:textId="77777777" w:rsidR="00BA216B" w:rsidRDefault="00BA216B" w:rsidP="00614F98"/>
                          <w:p w14:paraId="69F68680" w14:textId="77777777" w:rsidR="00BA216B" w:rsidRDefault="00BA216B" w:rsidP="00614F98"/>
                          <w:p w14:paraId="3192BBA9" w14:textId="77777777" w:rsidR="00BA216B" w:rsidRDefault="00BA216B" w:rsidP="00614F98"/>
                          <w:p w14:paraId="65361018" w14:textId="77777777" w:rsidR="00BA216B" w:rsidRDefault="00BA216B" w:rsidP="00614F98"/>
                          <w:p w14:paraId="6614506B" w14:textId="77777777" w:rsidR="00BA216B" w:rsidRDefault="00BA216B" w:rsidP="00614F98"/>
                          <w:p w14:paraId="345E01B2" w14:textId="77777777" w:rsidR="00BA216B" w:rsidRDefault="00BA216B" w:rsidP="00614F98"/>
                          <w:p w14:paraId="1573E7ED" w14:textId="77777777" w:rsidR="00BA216B" w:rsidRDefault="00BA216B" w:rsidP="00614F98"/>
                          <w:p w14:paraId="1A9535E8" w14:textId="77777777" w:rsidR="00BA216B" w:rsidRDefault="00BA216B" w:rsidP="00614F98"/>
                          <w:p w14:paraId="6941D1B5" w14:textId="77777777" w:rsidR="00BA216B" w:rsidRDefault="00BA216B" w:rsidP="00614F98"/>
                          <w:p w14:paraId="1D16F116" w14:textId="77777777" w:rsidR="00BA216B" w:rsidRDefault="00BA216B" w:rsidP="00614F98"/>
                          <w:p w14:paraId="142B94CA" w14:textId="77777777" w:rsidR="00BA216B" w:rsidRDefault="00BA216B" w:rsidP="00614F98"/>
                          <w:p w14:paraId="66F7BAE9" w14:textId="77777777" w:rsidR="00BA216B" w:rsidRDefault="00BA216B" w:rsidP="00614F98"/>
                          <w:p w14:paraId="48CA58F5" w14:textId="77777777" w:rsidR="00BA216B" w:rsidRDefault="00BA216B" w:rsidP="00614F98"/>
                          <w:p w14:paraId="15C38074" w14:textId="77777777" w:rsidR="00BA216B" w:rsidRDefault="00BA216B" w:rsidP="00614F98"/>
                          <w:p w14:paraId="0823A6A1" w14:textId="77777777" w:rsidR="00BA216B" w:rsidRDefault="00BA216B" w:rsidP="00614F98"/>
                          <w:p w14:paraId="5ABC22B6" w14:textId="77777777" w:rsidR="00BA216B" w:rsidRDefault="00BA216B" w:rsidP="00614F98"/>
                          <w:p w14:paraId="7E8C911B" w14:textId="77777777" w:rsidR="00BA216B" w:rsidRDefault="00BA216B" w:rsidP="00614F98"/>
                          <w:p w14:paraId="71A7B5B6" w14:textId="77777777" w:rsidR="00BA216B" w:rsidRDefault="00BA216B" w:rsidP="00614F98"/>
                          <w:p w14:paraId="49F2FF87" w14:textId="77777777" w:rsidR="00BA216B" w:rsidRDefault="00BA216B" w:rsidP="00614F98"/>
                          <w:p w14:paraId="0A41B3FD" w14:textId="77777777" w:rsidR="00BA216B" w:rsidRDefault="00BA216B" w:rsidP="00614F98"/>
                          <w:p w14:paraId="15A2B180" w14:textId="77777777" w:rsidR="00BA216B" w:rsidRDefault="00BA216B" w:rsidP="00614F98"/>
                          <w:p w14:paraId="1D804502" w14:textId="77777777" w:rsidR="00BA216B" w:rsidRDefault="00BA216B" w:rsidP="00614F98"/>
                          <w:p w14:paraId="5CE41878" w14:textId="77777777" w:rsidR="00BA216B" w:rsidRDefault="00BA216B" w:rsidP="00614F98"/>
                          <w:p w14:paraId="358B9D05" w14:textId="77777777" w:rsidR="00BA216B" w:rsidRDefault="00BA216B" w:rsidP="00614F98"/>
                          <w:p w14:paraId="48139219" w14:textId="77777777" w:rsidR="00BA216B" w:rsidRDefault="00BA216B" w:rsidP="00614F98"/>
                          <w:p w14:paraId="31D89549" w14:textId="77777777" w:rsidR="00BA216B" w:rsidRDefault="00BA216B" w:rsidP="00614F98"/>
                          <w:p w14:paraId="5CE3E0F1" w14:textId="77777777" w:rsidR="00BA216B" w:rsidRDefault="00BA216B" w:rsidP="00614F98"/>
                          <w:p w14:paraId="2D396C12" w14:textId="77777777" w:rsidR="00BA216B" w:rsidRDefault="00BA216B" w:rsidP="00614F98"/>
                          <w:p w14:paraId="0EF3C54F" w14:textId="77777777" w:rsidR="00BA216B" w:rsidRDefault="00BA216B" w:rsidP="00614F98"/>
                          <w:p w14:paraId="38E52837" w14:textId="77777777" w:rsidR="00BA216B" w:rsidRDefault="00BA216B" w:rsidP="00614F98"/>
                          <w:p w14:paraId="4A448884" w14:textId="77777777" w:rsidR="00BA216B" w:rsidRDefault="00BA216B" w:rsidP="00614F98"/>
                          <w:p w14:paraId="4236152E" w14:textId="77777777" w:rsidR="00BA216B" w:rsidRDefault="00BA216B" w:rsidP="00614F98"/>
                          <w:p w14:paraId="2FD76EC3" w14:textId="77777777" w:rsidR="00BA216B" w:rsidRDefault="00BA216B" w:rsidP="00614F98"/>
                          <w:p w14:paraId="76C0FBA3" w14:textId="77777777" w:rsidR="00BA216B" w:rsidRDefault="00BA216B" w:rsidP="00614F98"/>
                          <w:p w14:paraId="6482A362" w14:textId="77777777" w:rsidR="00BA216B" w:rsidRDefault="00BA216B" w:rsidP="00614F98"/>
                          <w:p w14:paraId="02C2DA85" w14:textId="77777777" w:rsidR="00BA216B" w:rsidRDefault="00BA216B" w:rsidP="00614F98"/>
                          <w:p w14:paraId="0845D3B9" w14:textId="77777777" w:rsidR="00BA216B" w:rsidRDefault="00BA216B" w:rsidP="00614F98"/>
                          <w:p w14:paraId="79D8048C" w14:textId="77777777" w:rsidR="00BA216B" w:rsidRDefault="00BA216B" w:rsidP="00614F98"/>
                          <w:p w14:paraId="6F33635C" w14:textId="77777777" w:rsidR="00BA216B" w:rsidRDefault="00BA216B" w:rsidP="00614F98"/>
                          <w:p w14:paraId="2177C2B9" w14:textId="77777777" w:rsidR="00BA216B" w:rsidRDefault="00BA216B" w:rsidP="00614F98"/>
                          <w:p w14:paraId="0A760841" w14:textId="77777777" w:rsidR="00BA216B" w:rsidRDefault="00BA216B" w:rsidP="00614F98"/>
                          <w:p w14:paraId="6D275F4E" w14:textId="77777777" w:rsidR="00BA216B" w:rsidRDefault="00BA216B" w:rsidP="00614F98"/>
                          <w:p w14:paraId="1A802E4C" w14:textId="77777777" w:rsidR="00BA216B" w:rsidRDefault="00BA216B" w:rsidP="00614F98"/>
                          <w:p w14:paraId="427CCFEF" w14:textId="77777777" w:rsidR="00BA216B" w:rsidRDefault="00BA216B" w:rsidP="00614F98"/>
                          <w:p w14:paraId="4941D1C0" w14:textId="77777777" w:rsidR="00BA216B" w:rsidRDefault="00BA216B" w:rsidP="00614F98"/>
                          <w:p w14:paraId="7D1888FD" w14:textId="77777777" w:rsidR="00BA216B" w:rsidRDefault="00BA216B" w:rsidP="00614F98"/>
                          <w:p w14:paraId="314C54BC" w14:textId="77777777" w:rsidR="00BA216B" w:rsidRDefault="00BA216B" w:rsidP="00614F98"/>
                          <w:p w14:paraId="585B8FD4" w14:textId="77777777" w:rsidR="00BA216B" w:rsidRDefault="00BA216B" w:rsidP="00614F98"/>
                          <w:p w14:paraId="4BA9A88F" w14:textId="77777777" w:rsidR="00BA216B" w:rsidRDefault="00BA216B" w:rsidP="00614F98"/>
                          <w:p w14:paraId="46B4490B" w14:textId="77777777" w:rsidR="00BA216B" w:rsidRDefault="00BA216B" w:rsidP="00614F98"/>
                          <w:p w14:paraId="0D6315B3" w14:textId="77777777" w:rsidR="00BA216B" w:rsidRDefault="00BA216B" w:rsidP="00614F98"/>
                          <w:p w14:paraId="2D441A51" w14:textId="77777777" w:rsidR="00BA216B" w:rsidRDefault="00BA216B" w:rsidP="00614F98"/>
                          <w:p w14:paraId="28B2684C" w14:textId="77777777" w:rsidR="00BA216B" w:rsidRDefault="00BA216B" w:rsidP="00614F98"/>
                          <w:p w14:paraId="5F580167" w14:textId="77777777" w:rsidR="00BA216B" w:rsidRDefault="00BA216B" w:rsidP="00614F98"/>
                          <w:p w14:paraId="4E3AA56F" w14:textId="77777777" w:rsidR="00BA216B" w:rsidRDefault="00BA216B" w:rsidP="00614F98"/>
                          <w:p w14:paraId="3AE96512" w14:textId="77777777" w:rsidR="00BA216B" w:rsidRDefault="00BA216B" w:rsidP="00614F98"/>
                          <w:p w14:paraId="26D743E6" w14:textId="77777777" w:rsidR="00BA216B" w:rsidRDefault="00BA216B" w:rsidP="00614F98"/>
                          <w:p w14:paraId="2B5498A9" w14:textId="77777777" w:rsidR="00BA216B" w:rsidRDefault="00BA216B" w:rsidP="00614F98"/>
                          <w:p w14:paraId="67715785" w14:textId="77777777" w:rsidR="00BA216B" w:rsidRDefault="00BA216B" w:rsidP="00614F98"/>
                          <w:p w14:paraId="02377824" w14:textId="77777777" w:rsidR="00BA216B" w:rsidRDefault="00BA216B" w:rsidP="00614F98"/>
                          <w:p w14:paraId="2508A2FE" w14:textId="77777777" w:rsidR="00BA216B" w:rsidRDefault="00BA216B" w:rsidP="00614F98"/>
                          <w:p w14:paraId="5761C0AB" w14:textId="77777777" w:rsidR="00BA216B" w:rsidRDefault="00BA216B" w:rsidP="00614F98"/>
                          <w:p w14:paraId="5C293B28" w14:textId="77777777" w:rsidR="00BA216B" w:rsidRDefault="00BA216B" w:rsidP="00614F98"/>
                          <w:p w14:paraId="34CF61F9" w14:textId="77777777" w:rsidR="00BA216B" w:rsidRDefault="00BA216B" w:rsidP="00614F98"/>
                          <w:p w14:paraId="12EE4B47" w14:textId="77777777" w:rsidR="00BA216B" w:rsidRDefault="00BA216B" w:rsidP="00614F98"/>
                          <w:p w14:paraId="5ACA90A6" w14:textId="77777777" w:rsidR="00BA216B" w:rsidRDefault="00BA216B" w:rsidP="00614F98"/>
                          <w:p w14:paraId="281C1071" w14:textId="77777777" w:rsidR="00BA216B" w:rsidRDefault="00BA216B" w:rsidP="00614F98"/>
                          <w:p w14:paraId="57AF7440" w14:textId="77777777" w:rsidR="00BA216B" w:rsidRDefault="00BA216B" w:rsidP="00614F98"/>
                          <w:p w14:paraId="010B93BF" w14:textId="77777777" w:rsidR="00BA216B" w:rsidRDefault="00BA216B" w:rsidP="00614F98"/>
                          <w:p w14:paraId="342FA75B" w14:textId="77777777" w:rsidR="00BA216B" w:rsidRDefault="00BA216B" w:rsidP="00614F98"/>
                          <w:p w14:paraId="233424E7" w14:textId="77777777" w:rsidR="00BA216B" w:rsidRDefault="00BA216B" w:rsidP="00614F98"/>
                          <w:p w14:paraId="227884E7" w14:textId="77777777" w:rsidR="00BA216B" w:rsidRDefault="00BA216B" w:rsidP="00614F98"/>
                          <w:p w14:paraId="048F5EFC" w14:textId="77777777" w:rsidR="00BA216B" w:rsidRDefault="00BA216B" w:rsidP="00614F98"/>
                          <w:p w14:paraId="0B3BA934" w14:textId="77777777" w:rsidR="00BA216B" w:rsidRDefault="00BA216B" w:rsidP="00614F98"/>
                          <w:p w14:paraId="0AD6DBD7" w14:textId="77777777" w:rsidR="00BA216B" w:rsidRDefault="00BA216B" w:rsidP="00614F98"/>
                          <w:p w14:paraId="6FBC7BD1" w14:textId="77777777" w:rsidR="00BA216B" w:rsidRDefault="00BA216B" w:rsidP="00614F98"/>
                          <w:p w14:paraId="2CE6E5AB" w14:textId="77777777" w:rsidR="00BA216B" w:rsidRDefault="00BA216B" w:rsidP="00614F98"/>
                          <w:p w14:paraId="3105A02C" w14:textId="77777777" w:rsidR="00BA216B" w:rsidRDefault="00BA216B" w:rsidP="00614F98"/>
                          <w:p w14:paraId="3FDE83AA" w14:textId="77777777" w:rsidR="00BA216B" w:rsidRDefault="00BA216B" w:rsidP="00614F98"/>
                          <w:p w14:paraId="566DD5C4" w14:textId="77777777" w:rsidR="00BA216B" w:rsidRDefault="00BA216B" w:rsidP="00614F98"/>
                          <w:p w14:paraId="4EAEA535" w14:textId="77777777" w:rsidR="00BA216B" w:rsidRDefault="00BA216B" w:rsidP="00614F98"/>
                          <w:p w14:paraId="1D04B667" w14:textId="77777777" w:rsidR="00BA216B" w:rsidRDefault="00BA216B" w:rsidP="00614F98"/>
                          <w:p w14:paraId="58D64038" w14:textId="77777777" w:rsidR="00BA216B" w:rsidRDefault="00BA216B" w:rsidP="00614F98"/>
                          <w:p w14:paraId="2E6A8407" w14:textId="77777777" w:rsidR="00BA216B" w:rsidRDefault="00BA216B" w:rsidP="00614F98"/>
                          <w:p w14:paraId="4757D8A9" w14:textId="77777777" w:rsidR="00BA216B" w:rsidRDefault="00BA216B" w:rsidP="00614F98"/>
                          <w:p w14:paraId="101F9640" w14:textId="77777777" w:rsidR="00BA216B" w:rsidRDefault="00BA216B" w:rsidP="00614F98"/>
                          <w:p w14:paraId="26D3DA56" w14:textId="77777777" w:rsidR="00BA216B" w:rsidRDefault="00BA216B" w:rsidP="00614F98"/>
                          <w:p w14:paraId="286BDADA" w14:textId="77777777" w:rsidR="00BA216B" w:rsidRDefault="00BA216B" w:rsidP="00614F98"/>
                          <w:p w14:paraId="4CB7AD38" w14:textId="77777777" w:rsidR="00BA216B" w:rsidRDefault="00BA216B" w:rsidP="00614F98"/>
                          <w:p w14:paraId="3D7D16E2" w14:textId="77777777" w:rsidR="00BA216B" w:rsidRDefault="00BA216B" w:rsidP="00614F98"/>
                          <w:p w14:paraId="02E3B844" w14:textId="77777777" w:rsidR="00BA216B" w:rsidRDefault="00BA216B" w:rsidP="00614F98"/>
                          <w:p w14:paraId="7520CC36" w14:textId="77777777" w:rsidR="00BA216B" w:rsidRDefault="00BA216B" w:rsidP="00614F98"/>
                          <w:p w14:paraId="064726B7" w14:textId="77777777" w:rsidR="00BA216B" w:rsidRDefault="00BA216B" w:rsidP="00614F98"/>
                          <w:p w14:paraId="72A4DEAB" w14:textId="77777777" w:rsidR="00BA216B" w:rsidRDefault="00BA216B" w:rsidP="00614F98"/>
                          <w:p w14:paraId="39FF3C0F" w14:textId="77777777" w:rsidR="00BA216B" w:rsidRDefault="00BA216B" w:rsidP="00614F98"/>
                          <w:p w14:paraId="0FAFE1B2" w14:textId="77777777" w:rsidR="00BA216B" w:rsidRDefault="00BA216B" w:rsidP="00614F98"/>
                          <w:p w14:paraId="69721FC3" w14:textId="77777777" w:rsidR="00BA216B" w:rsidRDefault="00BA216B" w:rsidP="00614F98"/>
                          <w:p w14:paraId="5A395B39" w14:textId="77777777" w:rsidR="00BA216B" w:rsidRDefault="00BA216B" w:rsidP="00614F98"/>
                          <w:p w14:paraId="656D7C50" w14:textId="77777777" w:rsidR="00BA216B" w:rsidRDefault="00BA216B" w:rsidP="00614F98"/>
                          <w:p w14:paraId="3446E467" w14:textId="77777777" w:rsidR="00BA216B" w:rsidRDefault="00BA216B" w:rsidP="00614F98"/>
                          <w:p w14:paraId="1EB50701" w14:textId="77777777" w:rsidR="00BA216B" w:rsidRDefault="00BA216B" w:rsidP="00614F98"/>
                          <w:p w14:paraId="21DA850F" w14:textId="77777777" w:rsidR="00BA216B" w:rsidRDefault="00BA216B" w:rsidP="00614F98"/>
                          <w:p w14:paraId="572F662B" w14:textId="77777777" w:rsidR="00BA216B" w:rsidRDefault="00BA216B" w:rsidP="00614F98"/>
                          <w:p w14:paraId="506F51AB" w14:textId="77777777" w:rsidR="00BA216B" w:rsidRDefault="00BA216B" w:rsidP="00614F98"/>
                          <w:p w14:paraId="599CE2FD" w14:textId="77777777" w:rsidR="00BA216B" w:rsidRDefault="00BA216B" w:rsidP="00614F98"/>
                          <w:p w14:paraId="72BCE3E4" w14:textId="77777777" w:rsidR="00BA216B" w:rsidRDefault="00BA216B" w:rsidP="00614F98"/>
                          <w:p w14:paraId="537F95D1" w14:textId="77777777" w:rsidR="00BA216B" w:rsidRDefault="00BA216B" w:rsidP="00614F98"/>
                          <w:p w14:paraId="60A353A8" w14:textId="77777777" w:rsidR="00BA216B" w:rsidRDefault="00BA216B" w:rsidP="00614F98"/>
                          <w:p w14:paraId="74CD40F9" w14:textId="77777777" w:rsidR="00BA216B" w:rsidRDefault="00BA216B" w:rsidP="00614F98"/>
                          <w:p w14:paraId="014294B6" w14:textId="77777777" w:rsidR="00BA216B" w:rsidRDefault="00BA216B" w:rsidP="00614F98"/>
                          <w:p w14:paraId="724FAE28" w14:textId="77777777" w:rsidR="00BA216B" w:rsidRDefault="00BA216B" w:rsidP="00614F98"/>
                          <w:p w14:paraId="75D91C88" w14:textId="77777777" w:rsidR="00BA216B" w:rsidRDefault="00BA216B" w:rsidP="00614F98"/>
                          <w:p w14:paraId="25287748" w14:textId="77777777" w:rsidR="00BA216B" w:rsidRDefault="00BA216B" w:rsidP="00614F98"/>
                          <w:p w14:paraId="1C74D1F6" w14:textId="77777777" w:rsidR="00BA216B" w:rsidRDefault="00BA216B" w:rsidP="00614F98"/>
                          <w:p w14:paraId="48A784D0" w14:textId="77777777" w:rsidR="00BA216B" w:rsidRDefault="00BA216B" w:rsidP="00614F98"/>
                          <w:p w14:paraId="5D9EED1D" w14:textId="77777777" w:rsidR="00BA216B" w:rsidRDefault="00BA216B" w:rsidP="00614F98"/>
                          <w:p w14:paraId="34FB4B4D" w14:textId="77777777" w:rsidR="00BA216B" w:rsidRDefault="00BA216B" w:rsidP="00614F98"/>
                          <w:p w14:paraId="278493AE" w14:textId="77777777" w:rsidR="00BA216B" w:rsidRDefault="00BA216B" w:rsidP="00614F98"/>
                          <w:p w14:paraId="2422315C" w14:textId="77777777" w:rsidR="00BA216B" w:rsidRDefault="00BA216B" w:rsidP="00614F98"/>
                          <w:p w14:paraId="4ECC6446" w14:textId="77777777" w:rsidR="00BA216B" w:rsidRDefault="00BA216B" w:rsidP="00614F98"/>
                          <w:p w14:paraId="122FA0B5" w14:textId="77777777" w:rsidR="00BA216B" w:rsidRDefault="00BA216B" w:rsidP="00614F98"/>
                          <w:p w14:paraId="4834F9F9" w14:textId="77777777" w:rsidR="00BA216B" w:rsidRDefault="00BA216B" w:rsidP="00614F98"/>
                          <w:p w14:paraId="3366A478" w14:textId="77777777" w:rsidR="00BA216B" w:rsidRDefault="00BA216B" w:rsidP="00614F98"/>
                          <w:p w14:paraId="03C04F5D" w14:textId="77777777" w:rsidR="00BA216B" w:rsidRDefault="00BA216B" w:rsidP="00614F98"/>
                          <w:p w14:paraId="03B14601" w14:textId="77777777" w:rsidR="00BA216B" w:rsidRDefault="00BA216B" w:rsidP="00614F98"/>
                          <w:p w14:paraId="42D75613" w14:textId="77777777" w:rsidR="00BA216B" w:rsidRDefault="00BA216B" w:rsidP="00614F98"/>
                          <w:p w14:paraId="5A0DFC34" w14:textId="77777777" w:rsidR="00BA216B" w:rsidRDefault="00BA216B" w:rsidP="00614F98"/>
                          <w:p w14:paraId="659146E8" w14:textId="77777777" w:rsidR="00BA216B" w:rsidRDefault="00BA216B" w:rsidP="00614F98"/>
                          <w:p w14:paraId="115A2154" w14:textId="77777777" w:rsidR="00BA216B" w:rsidRDefault="00BA216B" w:rsidP="00614F98"/>
                          <w:p w14:paraId="49BD4E56" w14:textId="77777777" w:rsidR="00BA216B" w:rsidRDefault="00BA216B" w:rsidP="00614F98"/>
                          <w:p w14:paraId="7E730345" w14:textId="77777777" w:rsidR="00BA216B" w:rsidRDefault="00BA216B" w:rsidP="00614F98"/>
                          <w:p w14:paraId="1D515997" w14:textId="77777777" w:rsidR="00BA216B" w:rsidRDefault="00BA216B" w:rsidP="00614F98"/>
                          <w:p w14:paraId="54E6C282" w14:textId="77777777" w:rsidR="00BA216B" w:rsidRDefault="00BA216B" w:rsidP="00614F98"/>
                          <w:p w14:paraId="33C0C819" w14:textId="77777777" w:rsidR="00BA216B" w:rsidRDefault="00BA216B" w:rsidP="00614F98"/>
                          <w:p w14:paraId="05C93CE1" w14:textId="77777777" w:rsidR="00BA216B" w:rsidRDefault="00BA216B" w:rsidP="00614F98"/>
                          <w:p w14:paraId="14313665" w14:textId="77777777" w:rsidR="00BA216B" w:rsidRDefault="00BA216B" w:rsidP="00614F98"/>
                          <w:p w14:paraId="3F006C13" w14:textId="77777777" w:rsidR="00BA216B" w:rsidRDefault="00BA216B" w:rsidP="00614F98"/>
                          <w:p w14:paraId="0E3EF543" w14:textId="77777777" w:rsidR="00BA216B" w:rsidRDefault="00BA216B" w:rsidP="00614F98"/>
                          <w:p w14:paraId="2053D572" w14:textId="77777777" w:rsidR="00BA216B" w:rsidRDefault="00BA216B" w:rsidP="00614F98"/>
                          <w:p w14:paraId="4B30428A" w14:textId="77777777" w:rsidR="00BA216B" w:rsidRDefault="00BA216B" w:rsidP="00614F98"/>
                          <w:p w14:paraId="157596F4" w14:textId="77777777" w:rsidR="00BA216B" w:rsidRDefault="00BA216B" w:rsidP="00614F98"/>
                          <w:p w14:paraId="5B2CDAEB" w14:textId="77777777" w:rsidR="00BA216B" w:rsidRDefault="00BA216B" w:rsidP="00614F98"/>
                          <w:p w14:paraId="62D73FC3" w14:textId="77777777" w:rsidR="00BA216B" w:rsidRDefault="00BA216B" w:rsidP="00614F98"/>
                          <w:p w14:paraId="76B6063C" w14:textId="77777777" w:rsidR="00BA216B" w:rsidRDefault="00BA216B" w:rsidP="00614F98"/>
                          <w:p w14:paraId="401A294D" w14:textId="77777777" w:rsidR="00BA216B" w:rsidRDefault="00BA216B" w:rsidP="00614F98"/>
                          <w:p w14:paraId="46AF5267" w14:textId="77777777" w:rsidR="00BA216B" w:rsidRDefault="00BA216B" w:rsidP="00614F98"/>
                          <w:p w14:paraId="4EF914AE" w14:textId="77777777" w:rsidR="00BA216B" w:rsidRDefault="00BA216B" w:rsidP="00614F98"/>
                          <w:p w14:paraId="449B3A31" w14:textId="77777777" w:rsidR="00BA216B" w:rsidRDefault="00BA216B" w:rsidP="00614F98"/>
                          <w:p w14:paraId="1214419F" w14:textId="77777777" w:rsidR="00BA216B" w:rsidRDefault="00BA216B" w:rsidP="00614F98"/>
                          <w:p w14:paraId="2E261FBE" w14:textId="77777777" w:rsidR="00BA216B" w:rsidRDefault="00BA216B" w:rsidP="00614F98"/>
                          <w:p w14:paraId="079C9198" w14:textId="77777777" w:rsidR="00BA216B" w:rsidRDefault="00BA216B" w:rsidP="00614F98"/>
                          <w:p w14:paraId="1C8A3855" w14:textId="77777777" w:rsidR="00BA216B" w:rsidRDefault="00BA216B" w:rsidP="00614F98"/>
                          <w:p w14:paraId="7D9FCC9F" w14:textId="77777777" w:rsidR="00BA216B" w:rsidRDefault="00BA216B" w:rsidP="00614F98"/>
                          <w:p w14:paraId="7679F55B" w14:textId="77777777" w:rsidR="00BA216B" w:rsidRDefault="00BA216B" w:rsidP="00614F98"/>
                          <w:p w14:paraId="3FC69F2B" w14:textId="77777777" w:rsidR="00BA216B" w:rsidRDefault="00BA216B" w:rsidP="00614F98"/>
                          <w:p w14:paraId="41D4F8E2" w14:textId="77777777" w:rsidR="00BA216B" w:rsidRDefault="00BA216B" w:rsidP="00614F98"/>
                          <w:p w14:paraId="225CBBC9" w14:textId="77777777" w:rsidR="00BA216B" w:rsidRDefault="00BA216B" w:rsidP="00614F98"/>
                          <w:p w14:paraId="5A9CE503" w14:textId="77777777" w:rsidR="00BA216B" w:rsidRDefault="00BA216B" w:rsidP="00614F98"/>
                          <w:p w14:paraId="500A7982" w14:textId="77777777" w:rsidR="00BA216B" w:rsidRDefault="00BA216B" w:rsidP="00614F98"/>
                          <w:p w14:paraId="3CE44CC3" w14:textId="77777777" w:rsidR="00BA216B" w:rsidRDefault="00BA216B" w:rsidP="00614F98"/>
                          <w:p w14:paraId="1D61BB32" w14:textId="77777777" w:rsidR="00BA216B" w:rsidRDefault="00BA216B" w:rsidP="00614F98"/>
                          <w:p w14:paraId="49572549" w14:textId="77777777" w:rsidR="00BA216B" w:rsidRDefault="00BA216B" w:rsidP="00614F98"/>
                          <w:p w14:paraId="2F3E3D3C" w14:textId="77777777" w:rsidR="00BA216B" w:rsidRDefault="00BA216B" w:rsidP="00614F98"/>
                          <w:p w14:paraId="01BFE6DD" w14:textId="77777777" w:rsidR="00BA216B" w:rsidRDefault="00BA216B" w:rsidP="00614F98"/>
                          <w:p w14:paraId="3A086B60" w14:textId="77777777" w:rsidR="00BA216B" w:rsidRDefault="00BA216B" w:rsidP="00614F98"/>
                          <w:p w14:paraId="700C1977" w14:textId="77777777" w:rsidR="00BA216B" w:rsidRDefault="00BA216B" w:rsidP="00614F98"/>
                          <w:p w14:paraId="1B39E80A" w14:textId="77777777" w:rsidR="00BA216B" w:rsidRDefault="00BA216B" w:rsidP="00614F98"/>
                          <w:p w14:paraId="17877A36" w14:textId="77777777" w:rsidR="00BA216B" w:rsidRDefault="00BA216B" w:rsidP="00614F98"/>
                          <w:p w14:paraId="43683465" w14:textId="77777777" w:rsidR="00BA216B" w:rsidRDefault="00BA216B" w:rsidP="00614F98"/>
                          <w:p w14:paraId="0FAEEB2C" w14:textId="77777777" w:rsidR="00BA216B" w:rsidRDefault="00BA216B" w:rsidP="00614F98"/>
                          <w:p w14:paraId="4480C0B7" w14:textId="77777777" w:rsidR="00BA216B" w:rsidRDefault="00BA216B" w:rsidP="00614F98"/>
                          <w:p w14:paraId="1A6DFC22" w14:textId="77777777" w:rsidR="00BA216B" w:rsidRDefault="00BA216B" w:rsidP="00614F98"/>
                          <w:p w14:paraId="086E5B0E" w14:textId="77777777" w:rsidR="00BA216B" w:rsidRDefault="00BA216B" w:rsidP="00614F98"/>
                          <w:p w14:paraId="0CA7CC21" w14:textId="77777777" w:rsidR="00BA216B" w:rsidRDefault="00BA216B" w:rsidP="00614F98"/>
                          <w:p w14:paraId="1C4ECFA1" w14:textId="77777777" w:rsidR="00BA216B" w:rsidRDefault="00BA216B" w:rsidP="00614F98"/>
                          <w:p w14:paraId="16800B76" w14:textId="77777777" w:rsidR="00BA216B" w:rsidRDefault="00BA216B" w:rsidP="00614F98"/>
                          <w:p w14:paraId="49447BA4" w14:textId="77777777" w:rsidR="00BA216B" w:rsidRDefault="00BA216B" w:rsidP="00614F98"/>
                          <w:p w14:paraId="6348313F" w14:textId="77777777" w:rsidR="00BA216B" w:rsidRDefault="00BA216B" w:rsidP="00614F98"/>
                          <w:p w14:paraId="63962297" w14:textId="77777777" w:rsidR="00BA216B" w:rsidRDefault="00BA216B" w:rsidP="00614F98"/>
                          <w:p w14:paraId="11B9D97E" w14:textId="77777777" w:rsidR="00BA216B" w:rsidRDefault="00BA216B" w:rsidP="00614F98"/>
                          <w:p w14:paraId="21D97A10" w14:textId="77777777" w:rsidR="00BA216B" w:rsidRDefault="00BA216B" w:rsidP="00614F98"/>
                          <w:p w14:paraId="2F2C6FA3" w14:textId="77777777" w:rsidR="00BA216B" w:rsidRDefault="00BA216B" w:rsidP="00614F98"/>
                          <w:p w14:paraId="56C3800D" w14:textId="77777777" w:rsidR="00BA216B" w:rsidRDefault="00BA216B" w:rsidP="00614F98"/>
                          <w:p w14:paraId="251469A3" w14:textId="77777777" w:rsidR="00BA216B" w:rsidRDefault="00BA216B" w:rsidP="00614F98"/>
                          <w:p w14:paraId="1B254FCF" w14:textId="77777777" w:rsidR="00BA216B" w:rsidRDefault="00BA216B" w:rsidP="00614F98"/>
                          <w:p w14:paraId="01737785" w14:textId="77777777" w:rsidR="00BA216B" w:rsidRDefault="00BA216B" w:rsidP="00614F98"/>
                          <w:p w14:paraId="45BCC916" w14:textId="77777777" w:rsidR="00BA216B" w:rsidRDefault="00BA216B" w:rsidP="00614F98"/>
                          <w:p w14:paraId="767B2B6E" w14:textId="77777777" w:rsidR="00BA216B" w:rsidRDefault="00BA216B" w:rsidP="00614F98"/>
                          <w:p w14:paraId="6E3E097A" w14:textId="77777777" w:rsidR="00BA216B" w:rsidRDefault="00BA216B" w:rsidP="00614F98"/>
                          <w:p w14:paraId="5CFE8A86" w14:textId="77777777" w:rsidR="00BA216B" w:rsidRDefault="00BA216B" w:rsidP="00614F98"/>
                          <w:p w14:paraId="2C15249A" w14:textId="77777777" w:rsidR="00BA216B" w:rsidRDefault="00BA216B" w:rsidP="00614F98"/>
                          <w:p w14:paraId="4229ED54" w14:textId="77777777" w:rsidR="00BA216B" w:rsidRDefault="00BA216B" w:rsidP="00614F98"/>
                          <w:p w14:paraId="5D8290FF" w14:textId="77777777" w:rsidR="00BA216B" w:rsidRDefault="00BA216B" w:rsidP="00614F98"/>
                          <w:p w14:paraId="75016C89" w14:textId="77777777" w:rsidR="00BA216B" w:rsidRDefault="00BA216B" w:rsidP="00614F98"/>
                          <w:p w14:paraId="52ADC52B" w14:textId="77777777" w:rsidR="00BA216B" w:rsidRDefault="00BA216B" w:rsidP="00614F98"/>
                          <w:p w14:paraId="6F71F722" w14:textId="77777777" w:rsidR="00BA216B" w:rsidRDefault="00BA216B" w:rsidP="00614F98"/>
                          <w:p w14:paraId="0222BE81" w14:textId="77777777" w:rsidR="00BA216B" w:rsidRDefault="00BA216B" w:rsidP="00614F98"/>
                          <w:p w14:paraId="09F304C0" w14:textId="77777777" w:rsidR="00BA216B" w:rsidRDefault="00BA216B" w:rsidP="00614F98"/>
                          <w:p w14:paraId="4B0A01D5" w14:textId="77777777" w:rsidR="00BA216B" w:rsidRDefault="00BA216B" w:rsidP="00614F98"/>
                          <w:p w14:paraId="59F52F2B" w14:textId="77777777" w:rsidR="00BA216B" w:rsidRDefault="00BA216B" w:rsidP="00614F98"/>
                          <w:p w14:paraId="2E1F7DA2" w14:textId="77777777" w:rsidR="00BA216B" w:rsidRDefault="00BA216B" w:rsidP="00614F98"/>
                          <w:p w14:paraId="092370BE" w14:textId="77777777" w:rsidR="00BA216B" w:rsidRDefault="00BA216B" w:rsidP="00614F98"/>
                          <w:p w14:paraId="2FA8E80A" w14:textId="77777777" w:rsidR="00BA216B" w:rsidRDefault="00BA216B" w:rsidP="00614F98"/>
                          <w:p w14:paraId="7DDA9841" w14:textId="77777777" w:rsidR="00BA216B" w:rsidRDefault="00BA216B" w:rsidP="00614F98"/>
                          <w:p w14:paraId="460FE089" w14:textId="77777777" w:rsidR="00BA216B" w:rsidRDefault="00BA216B" w:rsidP="00614F98"/>
                          <w:p w14:paraId="6A25C966" w14:textId="77777777" w:rsidR="00BA216B" w:rsidRDefault="00BA216B" w:rsidP="00614F98"/>
                          <w:p w14:paraId="46AC41E5" w14:textId="77777777" w:rsidR="00BA216B" w:rsidRDefault="00BA216B" w:rsidP="00614F98"/>
                          <w:p w14:paraId="5968C0FC" w14:textId="77777777" w:rsidR="00BA216B" w:rsidRDefault="00BA216B" w:rsidP="00614F98"/>
                          <w:p w14:paraId="22C078BD" w14:textId="77777777" w:rsidR="00BA216B" w:rsidRDefault="00BA216B" w:rsidP="00614F98"/>
                          <w:p w14:paraId="4CE4A16F" w14:textId="77777777" w:rsidR="00BA216B" w:rsidRDefault="00BA216B" w:rsidP="00614F98"/>
                          <w:p w14:paraId="7A11F0B1" w14:textId="77777777" w:rsidR="00BA216B" w:rsidRDefault="00BA216B" w:rsidP="00614F98"/>
                          <w:p w14:paraId="1D4BC08C" w14:textId="77777777" w:rsidR="00BA216B" w:rsidRDefault="00BA216B" w:rsidP="00614F98"/>
                          <w:p w14:paraId="7E267347" w14:textId="77777777" w:rsidR="00BA216B" w:rsidRDefault="00BA216B" w:rsidP="00614F98"/>
                          <w:p w14:paraId="24216261" w14:textId="77777777" w:rsidR="00BA216B" w:rsidRDefault="00BA216B" w:rsidP="00614F98"/>
                          <w:p w14:paraId="2FC7F92F" w14:textId="77777777" w:rsidR="00BA216B" w:rsidRDefault="00BA216B" w:rsidP="00614F98"/>
                          <w:p w14:paraId="25AF40AA" w14:textId="77777777" w:rsidR="00BA216B" w:rsidRDefault="00BA216B" w:rsidP="00614F98"/>
                          <w:p w14:paraId="4F508343" w14:textId="77777777" w:rsidR="00BA216B" w:rsidRDefault="00BA216B" w:rsidP="00614F98"/>
                          <w:p w14:paraId="5EC88272" w14:textId="77777777" w:rsidR="00BA216B" w:rsidRDefault="00BA216B" w:rsidP="00614F98"/>
                          <w:p w14:paraId="4D4138D6" w14:textId="77777777" w:rsidR="00BA216B" w:rsidRDefault="00BA216B" w:rsidP="00614F98"/>
                          <w:p w14:paraId="5A2E5962" w14:textId="77777777" w:rsidR="00BA216B" w:rsidRDefault="00BA216B" w:rsidP="00614F98"/>
                          <w:p w14:paraId="3F27F72B" w14:textId="77777777" w:rsidR="00BA216B" w:rsidRDefault="00BA216B" w:rsidP="00614F98"/>
                          <w:p w14:paraId="7B41FC0B" w14:textId="77777777" w:rsidR="00BA216B" w:rsidRDefault="00BA216B" w:rsidP="00614F98"/>
                          <w:p w14:paraId="2D6F2084" w14:textId="77777777" w:rsidR="00BA216B" w:rsidRDefault="00BA216B" w:rsidP="00614F98"/>
                          <w:p w14:paraId="1B3F3ECC" w14:textId="77777777" w:rsidR="00BA216B" w:rsidRDefault="00BA216B" w:rsidP="00614F98"/>
                          <w:p w14:paraId="6458DF97" w14:textId="77777777" w:rsidR="00BA216B" w:rsidRDefault="00BA216B" w:rsidP="00614F98"/>
                          <w:p w14:paraId="408688A2" w14:textId="77777777" w:rsidR="00BA216B" w:rsidRDefault="00BA216B" w:rsidP="00614F98"/>
                          <w:p w14:paraId="04349475" w14:textId="77777777" w:rsidR="00BA216B" w:rsidRDefault="00BA216B" w:rsidP="00614F98"/>
                          <w:p w14:paraId="70300BAA" w14:textId="77777777" w:rsidR="00BA216B" w:rsidRDefault="00BA216B" w:rsidP="00614F98"/>
                          <w:p w14:paraId="7E3C7DAD" w14:textId="77777777" w:rsidR="00BA216B" w:rsidRDefault="00BA216B" w:rsidP="00614F98"/>
                          <w:p w14:paraId="71AE5F0A" w14:textId="77777777" w:rsidR="00BA216B" w:rsidRDefault="00BA216B" w:rsidP="00614F98"/>
                          <w:p w14:paraId="4980F2F3" w14:textId="77777777" w:rsidR="00BA216B" w:rsidRDefault="00BA216B" w:rsidP="00614F98"/>
                          <w:p w14:paraId="72F538E7" w14:textId="77777777" w:rsidR="00BA216B" w:rsidRDefault="00BA216B" w:rsidP="00614F98"/>
                          <w:p w14:paraId="4494F3F3" w14:textId="77777777" w:rsidR="00BA216B" w:rsidRDefault="00BA216B" w:rsidP="00614F98"/>
                          <w:p w14:paraId="215F78D6" w14:textId="77777777" w:rsidR="00BA216B" w:rsidRDefault="00BA216B" w:rsidP="00614F98"/>
                          <w:p w14:paraId="66AB6F20" w14:textId="77777777" w:rsidR="00BA216B" w:rsidRDefault="00BA216B" w:rsidP="00614F98"/>
                          <w:p w14:paraId="59D3001B" w14:textId="77777777" w:rsidR="00BA216B" w:rsidRDefault="00BA216B" w:rsidP="00614F98"/>
                          <w:p w14:paraId="0EB7F1B7" w14:textId="77777777" w:rsidR="00BA216B" w:rsidRDefault="00BA216B" w:rsidP="00614F98"/>
                          <w:p w14:paraId="41C0AE28" w14:textId="77777777" w:rsidR="00BA216B" w:rsidRDefault="00BA216B" w:rsidP="00614F98"/>
                          <w:p w14:paraId="17E6029C" w14:textId="77777777" w:rsidR="00BA216B" w:rsidRDefault="00BA216B" w:rsidP="00614F98"/>
                          <w:p w14:paraId="6DFED87C" w14:textId="77777777" w:rsidR="00BA216B" w:rsidRDefault="00BA216B" w:rsidP="00614F98"/>
                          <w:p w14:paraId="64C407A1" w14:textId="77777777" w:rsidR="00BA216B" w:rsidRDefault="00BA216B" w:rsidP="00614F98"/>
                          <w:p w14:paraId="4F658B9F" w14:textId="77777777" w:rsidR="00BA216B" w:rsidRDefault="00BA216B" w:rsidP="00614F98"/>
                          <w:p w14:paraId="05AA2E54" w14:textId="77777777" w:rsidR="00BA216B" w:rsidRDefault="00BA216B" w:rsidP="00614F98"/>
                          <w:p w14:paraId="6CBFFEA4" w14:textId="77777777" w:rsidR="00BA216B" w:rsidRDefault="00BA216B" w:rsidP="00614F98"/>
                          <w:p w14:paraId="1C98C747" w14:textId="77777777" w:rsidR="00BA216B" w:rsidRDefault="00BA216B" w:rsidP="00614F98"/>
                          <w:p w14:paraId="2C219F46" w14:textId="77777777" w:rsidR="00BA216B" w:rsidRDefault="00BA216B" w:rsidP="00614F98"/>
                          <w:p w14:paraId="20E807EA" w14:textId="77777777" w:rsidR="00BA216B" w:rsidRDefault="00BA216B" w:rsidP="00614F98"/>
                          <w:p w14:paraId="00845A6D" w14:textId="77777777" w:rsidR="00BA216B" w:rsidRDefault="00BA216B" w:rsidP="00614F98"/>
                          <w:p w14:paraId="708DC6D6" w14:textId="77777777" w:rsidR="00BA216B" w:rsidRDefault="00BA216B" w:rsidP="00614F98"/>
                          <w:p w14:paraId="0A11E546" w14:textId="77777777" w:rsidR="00BA216B" w:rsidRDefault="00BA216B" w:rsidP="00614F98"/>
                          <w:p w14:paraId="6B95723D" w14:textId="77777777" w:rsidR="00BA216B" w:rsidRDefault="00BA216B" w:rsidP="00614F98"/>
                          <w:p w14:paraId="5F4C76C2" w14:textId="77777777" w:rsidR="00BA216B" w:rsidRDefault="00BA216B" w:rsidP="00614F98"/>
                          <w:p w14:paraId="1374E033" w14:textId="77777777" w:rsidR="00BA216B" w:rsidRDefault="00BA216B" w:rsidP="00614F98"/>
                          <w:p w14:paraId="05C9B157" w14:textId="77777777" w:rsidR="00BA216B" w:rsidRDefault="00BA216B" w:rsidP="00614F98"/>
                          <w:p w14:paraId="25A4FB8C" w14:textId="77777777" w:rsidR="00BA216B" w:rsidRDefault="00BA216B" w:rsidP="00614F98"/>
                          <w:p w14:paraId="4552F264" w14:textId="77777777" w:rsidR="00BA216B" w:rsidRDefault="00BA216B" w:rsidP="00614F98"/>
                          <w:p w14:paraId="1A29B993" w14:textId="77777777" w:rsidR="00BA216B" w:rsidRDefault="00BA216B" w:rsidP="00614F98"/>
                          <w:p w14:paraId="4DC10EAC" w14:textId="77777777" w:rsidR="00BA216B" w:rsidRDefault="00BA216B" w:rsidP="00614F98"/>
                          <w:p w14:paraId="025CC743" w14:textId="77777777" w:rsidR="00BA216B" w:rsidRDefault="00BA216B" w:rsidP="00614F98"/>
                          <w:p w14:paraId="3C550299" w14:textId="77777777" w:rsidR="00BA216B" w:rsidRDefault="00BA216B" w:rsidP="00614F98"/>
                          <w:p w14:paraId="24517656" w14:textId="77777777" w:rsidR="00BA216B" w:rsidRDefault="00BA216B" w:rsidP="00614F98"/>
                          <w:p w14:paraId="6435880C" w14:textId="77777777" w:rsidR="00BA216B" w:rsidRDefault="00BA216B" w:rsidP="00614F98"/>
                          <w:p w14:paraId="74B12726" w14:textId="77777777" w:rsidR="00BA216B" w:rsidRDefault="00BA216B" w:rsidP="00614F98"/>
                          <w:p w14:paraId="4B37C122" w14:textId="77777777" w:rsidR="00BA216B" w:rsidRDefault="00BA216B" w:rsidP="00614F98"/>
                          <w:p w14:paraId="34F91795" w14:textId="77777777" w:rsidR="00BA216B" w:rsidRDefault="00BA216B" w:rsidP="00614F98"/>
                          <w:p w14:paraId="530A8DFD" w14:textId="77777777" w:rsidR="00BA216B" w:rsidRDefault="00BA216B" w:rsidP="00614F98"/>
                          <w:p w14:paraId="56F5FB1A" w14:textId="77777777" w:rsidR="00BA216B" w:rsidRDefault="00BA216B" w:rsidP="00614F98"/>
                          <w:p w14:paraId="35AEE645" w14:textId="77777777" w:rsidR="00BA216B" w:rsidRDefault="00BA216B" w:rsidP="00614F98"/>
                          <w:p w14:paraId="11C4A608" w14:textId="77777777" w:rsidR="00BA216B" w:rsidRDefault="00BA216B" w:rsidP="00614F98"/>
                          <w:p w14:paraId="402246E4" w14:textId="77777777" w:rsidR="00BA216B" w:rsidRDefault="00BA216B" w:rsidP="00614F98"/>
                          <w:p w14:paraId="7E066554" w14:textId="77777777" w:rsidR="00BA216B" w:rsidRDefault="00BA216B" w:rsidP="00614F98"/>
                          <w:p w14:paraId="566A32D0" w14:textId="77777777" w:rsidR="00BA216B" w:rsidRDefault="00BA216B" w:rsidP="00614F98"/>
                          <w:p w14:paraId="432C3399" w14:textId="77777777" w:rsidR="00BA216B" w:rsidRDefault="00BA216B" w:rsidP="00614F98"/>
                          <w:p w14:paraId="11C44CDA" w14:textId="77777777" w:rsidR="00BA216B" w:rsidRDefault="00BA216B" w:rsidP="00614F98"/>
                          <w:p w14:paraId="32C4F9A0" w14:textId="77777777" w:rsidR="00BA216B" w:rsidRDefault="00BA216B" w:rsidP="00614F98"/>
                          <w:p w14:paraId="49A92BF7" w14:textId="77777777" w:rsidR="00BA216B" w:rsidRDefault="00BA216B" w:rsidP="00614F98"/>
                          <w:p w14:paraId="7A088F73" w14:textId="77777777" w:rsidR="00BA216B" w:rsidRDefault="00BA216B" w:rsidP="00614F98"/>
                          <w:p w14:paraId="35741E1F" w14:textId="77777777" w:rsidR="00BA216B" w:rsidRDefault="00BA216B" w:rsidP="00614F98"/>
                          <w:p w14:paraId="42B4621B" w14:textId="77777777" w:rsidR="00BA216B" w:rsidRDefault="00BA216B" w:rsidP="00614F98"/>
                          <w:p w14:paraId="1D246D4B" w14:textId="77777777" w:rsidR="00BA216B" w:rsidRDefault="00BA216B" w:rsidP="00614F98"/>
                          <w:p w14:paraId="198194AA" w14:textId="77777777" w:rsidR="00BA216B" w:rsidRDefault="00BA216B" w:rsidP="00614F98"/>
                          <w:p w14:paraId="1B30FD00" w14:textId="77777777" w:rsidR="00BA216B" w:rsidRDefault="00BA216B" w:rsidP="00614F98"/>
                          <w:p w14:paraId="4166A82A" w14:textId="77777777" w:rsidR="00BA216B" w:rsidRDefault="00BA216B" w:rsidP="00614F98"/>
                          <w:p w14:paraId="1A4E31D2" w14:textId="77777777" w:rsidR="00BA216B" w:rsidRDefault="00BA216B" w:rsidP="00614F98"/>
                          <w:p w14:paraId="44DA019B" w14:textId="77777777" w:rsidR="00BA216B" w:rsidRDefault="00BA216B" w:rsidP="00614F98"/>
                          <w:p w14:paraId="7A7C799C" w14:textId="77777777" w:rsidR="00BA216B" w:rsidRDefault="00BA216B" w:rsidP="00614F98"/>
                          <w:p w14:paraId="145261DE" w14:textId="77777777" w:rsidR="00BA216B" w:rsidRDefault="00BA216B" w:rsidP="00614F98"/>
                          <w:p w14:paraId="37812F6E" w14:textId="77777777" w:rsidR="00BA216B" w:rsidRDefault="00BA216B" w:rsidP="00614F98"/>
                          <w:p w14:paraId="7205681F" w14:textId="77777777" w:rsidR="00BA216B" w:rsidRDefault="00BA216B" w:rsidP="00614F98"/>
                          <w:p w14:paraId="5478734F" w14:textId="77777777" w:rsidR="00BA216B" w:rsidRDefault="00BA216B" w:rsidP="00614F98"/>
                          <w:p w14:paraId="2BEC75E4" w14:textId="77777777" w:rsidR="00BA216B" w:rsidRDefault="00BA216B" w:rsidP="00614F98"/>
                          <w:p w14:paraId="29737DA7" w14:textId="77777777" w:rsidR="00BA216B" w:rsidRDefault="00BA216B" w:rsidP="00614F98"/>
                          <w:p w14:paraId="4EA830A1" w14:textId="77777777" w:rsidR="00BA216B" w:rsidRDefault="00BA216B" w:rsidP="00614F98"/>
                          <w:p w14:paraId="255E7CD6" w14:textId="77777777" w:rsidR="00BA216B" w:rsidRDefault="00BA216B" w:rsidP="00614F98"/>
                          <w:p w14:paraId="34E7EA3F" w14:textId="77777777" w:rsidR="00BA216B" w:rsidRDefault="00BA216B" w:rsidP="00614F98"/>
                          <w:p w14:paraId="401237D2" w14:textId="77777777" w:rsidR="00BA216B" w:rsidRDefault="00BA216B" w:rsidP="00614F98"/>
                          <w:p w14:paraId="15F45154" w14:textId="77777777" w:rsidR="00BA216B" w:rsidRDefault="00BA216B" w:rsidP="00614F98"/>
                          <w:p w14:paraId="58E0B56B" w14:textId="77777777" w:rsidR="00BA216B" w:rsidRDefault="00BA216B" w:rsidP="00614F98"/>
                          <w:p w14:paraId="3F9CA2A9" w14:textId="77777777" w:rsidR="00BA216B" w:rsidRDefault="00BA216B" w:rsidP="00614F98"/>
                          <w:p w14:paraId="77191099" w14:textId="77777777" w:rsidR="00BA216B" w:rsidRDefault="00BA216B" w:rsidP="00614F98"/>
                          <w:p w14:paraId="179EAA4E" w14:textId="77777777" w:rsidR="00BA216B" w:rsidRDefault="00BA216B" w:rsidP="00614F98"/>
                          <w:p w14:paraId="3CF83B64" w14:textId="77777777" w:rsidR="00BA216B" w:rsidRDefault="00BA216B" w:rsidP="00614F98"/>
                          <w:p w14:paraId="1A0B48FE" w14:textId="77777777" w:rsidR="00BA216B" w:rsidRDefault="00BA216B" w:rsidP="00614F98"/>
                          <w:p w14:paraId="3DFBEDB3" w14:textId="77777777" w:rsidR="00BA216B" w:rsidRDefault="00BA216B" w:rsidP="00614F98"/>
                          <w:p w14:paraId="04DAB310" w14:textId="77777777" w:rsidR="00BA216B" w:rsidRDefault="00BA216B" w:rsidP="00614F98"/>
                          <w:p w14:paraId="551427C8" w14:textId="77777777" w:rsidR="00BA216B" w:rsidRDefault="00BA216B" w:rsidP="00614F98"/>
                          <w:p w14:paraId="0146FBA0" w14:textId="77777777" w:rsidR="00BA216B" w:rsidRDefault="00BA216B" w:rsidP="00614F98"/>
                          <w:p w14:paraId="1B2FE60B" w14:textId="77777777" w:rsidR="00BA216B" w:rsidRDefault="00BA216B" w:rsidP="00614F98"/>
                          <w:p w14:paraId="17990153" w14:textId="77777777" w:rsidR="00BA216B" w:rsidRDefault="00BA216B" w:rsidP="00614F98"/>
                          <w:p w14:paraId="63D49D83" w14:textId="77777777" w:rsidR="00BA216B" w:rsidRDefault="00BA216B" w:rsidP="00614F98"/>
                          <w:p w14:paraId="6EAB904D" w14:textId="77777777" w:rsidR="00BA216B" w:rsidRDefault="00BA216B" w:rsidP="00614F98"/>
                          <w:p w14:paraId="46CBDD19" w14:textId="77777777" w:rsidR="00BA216B" w:rsidRDefault="00BA216B" w:rsidP="00614F98"/>
                          <w:p w14:paraId="15EDDD21" w14:textId="77777777" w:rsidR="00BA216B" w:rsidRDefault="00BA216B" w:rsidP="00614F98"/>
                          <w:p w14:paraId="6148F4AE" w14:textId="77777777" w:rsidR="00BA216B" w:rsidRDefault="00BA216B" w:rsidP="00614F98"/>
                          <w:p w14:paraId="46DFB22B" w14:textId="77777777" w:rsidR="00BA216B" w:rsidRDefault="00BA216B" w:rsidP="00614F98"/>
                          <w:p w14:paraId="0EC2F83C" w14:textId="77777777" w:rsidR="00BA216B" w:rsidRDefault="00BA216B" w:rsidP="00614F98"/>
                          <w:p w14:paraId="68B9DCC0" w14:textId="77777777" w:rsidR="00BA216B" w:rsidRDefault="00BA216B" w:rsidP="00614F98"/>
                          <w:p w14:paraId="3D56B27A" w14:textId="77777777" w:rsidR="00BA216B" w:rsidRDefault="00BA216B" w:rsidP="00614F98"/>
                          <w:p w14:paraId="4209CE68" w14:textId="77777777" w:rsidR="00BA216B" w:rsidRDefault="00BA216B" w:rsidP="00614F98"/>
                          <w:p w14:paraId="0D404EB1" w14:textId="77777777" w:rsidR="00BA216B" w:rsidRDefault="00BA216B" w:rsidP="00614F98"/>
                          <w:p w14:paraId="771786C8" w14:textId="77777777" w:rsidR="00BA216B" w:rsidRDefault="00BA216B" w:rsidP="00614F98"/>
                          <w:p w14:paraId="5C9AA67C" w14:textId="77777777" w:rsidR="00BA216B" w:rsidRDefault="00BA216B" w:rsidP="00614F98"/>
                          <w:p w14:paraId="33F1B864" w14:textId="77777777" w:rsidR="00BA216B" w:rsidRDefault="00BA216B" w:rsidP="00614F98"/>
                          <w:p w14:paraId="5B3BA9E5" w14:textId="77777777" w:rsidR="00BA216B" w:rsidRDefault="00BA216B" w:rsidP="00614F98"/>
                          <w:p w14:paraId="1AF1A0AB" w14:textId="77777777" w:rsidR="00BA216B" w:rsidRDefault="00BA216B" w:rsidP="00614F98"/>
                          <w:p w14:paraId="42AD77DE" w14:textId="77777777" w:rsidR="00BA216B" w:rsidRDefault="00BA216B" w:rsidP="00614F98"/>
                          <w:p w14:paraId="13DC5EE3" w14:textId="77777777" w:rsidR="00BA216B" w:rsidRDefault="00BA216B" w:rsidP="00614F98"/>
                          <w:p w14:paraId="0830D8C6" w14:textId="77777777" w:rsidR="00BA216B" w:rsidRDefault="00BA216B" w:rsidP="00614F98"/>
                          <w:p w14:paraId="54F8E125" w14:textId="77777777" w:rsidR="00BA216B" w:rsidRDefault="00BA216B" w:rsidP="00614F98"/>
                          <w:p w14:paraId="6AE231A3" w14:textId="77777777" w:rsidR="00BA216B" w:rsidRDefault="00BA216B" w:rsidP="00614F98"/>
                          <w:p w14:paraId="02973B52" w14:textId="77777777" w:rsidR="00BA216B" w:rsidRDefault="00BA216B" w:rsidP="00614F98"/>
                          <w:p w14:paraId="7ECB6B10" w14:textId="77777777" w:rsidR="00BA216B" w:rsidRDefault="00BA216B" w:rsidP="00614F98"/>
                          <w:p w14:paraId="5CD74072" w14:textId="77777777" w:rsidR="00BA216B" w:rsidRDefault="00BA216B" w:rsidP="00614F98"/>
                          <w:p w14:paraId="48D03B17" w14:textId="77777777" w:rsidR="00BA216B" w:rsidRDefault="00BA216B" w:rsidP="00614F98"/>
                          <w:p w14:paraId="7777CDD9" w14:textId="77777777" w:rsidR="00BA216B" w:rsidRDefault="00BA216B" w:rsidP="00614F98"/>
                          <w:p w14:paraId="4A20FEA2" w14:textId="77777777" w:rsidR="00BA216B" w:rsidRDefault="00BA216B" w:rsidP="00614F98"/>
                          <w:p w14:paraId="6ED56FFB" w14:textId="77777777" w:rsidR="00BA216B" w:rsidRDefault="00BA216B" w:rsidP="00614F98"/>
                          <w:p w14:paraId="0D35D5F1" w14:textId="77777777" w:rsidR="00BA216B" w:rsidRDefault="00BA216B" w:rsidP="00614F98"/>
                          <w:p w14:paraId="655D2570" w14:textId="77777777" w:rsidR="00BA216B" w:rsidRDefault="00BA216B" w:rsidP="00614F98"/>
                          <w:p w14:paraId="41721DF1" w14:textId="77777777" w:rsidR="00BA216B" w:rsidRDefault="00BA216B" w:rsidP="00614F98"/>
                          <w:p w14:paraId="51F381BD" w14:textId="77777777" w:rsidR="00BA216B" w:rsidRDefault="00BA216B" w:rsidP="00614F98"/>
                          <w:p w14:paraId="05C50BAD" w14:textId="77777777" w:rsidR="00BA216B" w:rsidRDefault="00BA216B" w:rsidP="00614F98"/>
                          <w:p w14:paraId="735DA16B" w14:textId="77777777" w:rsidR="00BA216B" w:rsidRDefault="00BA216B" w:rsidP="00614F98"/>
                          <w:p w14:paraId="6A068133" w14:textId="77777777" w:rsidR="00BA216B" w:rsidRDefault="00BA216B" w:rsidP="00614F98"/>
                          <w:p w14:paraId="16978122" w14:textId="77777777" w:rsidR="00BA216B" w:rsidRDefault="00BA216B" w:rsidP="00614F98"/>
                          <w:p w14:paraId="4D41B5A4" w14:textId="77777777" w:rsidR="00BA216B" w:rsidRDefault="00BA216B" w:rsidP="00614F98"/>
                          <w:p w14:paraId="6CE22892" w14:textId="77777777" w:rsidR="00BA216B" w:rsidRDefault="00BA216B" w:rsidP="00614F98"/>
                          <w:p w14:paraId="3B3B5AA2" w14:textId="77777777" w:rsidR="00BA216B" w:rsidRDefault="00BA216B" w:rsidP="00614F98"/>
                          <w:p w14:paraId="6F10BA69" w14:textId="77777777" w:rsidR="00BA216B" w:rsidRDefault="00BA216B" w:rsidP="00614F98"/>
                          <w:p w14:paraId="6FCC4BDF" w14:textId="77777777" w:rsidR="00BA216B" w:rsidRDefault="00BA216B" w:rsidP="00614F98"/>
                          <w:p w14:paraId="0B87A26D" w14:textId="77777777" w:rsidR="00BA216B" w:rsidRDefault="00BA216B" w:rsidP="00614F98"/>
                          <w:p w14:paraId="6D6EDF2D" w14:textId="77777777" w:rsidR="00BA216B" w:rsidRDefault="00BA216B" w:rsidP="00614F98"/>
                          <w:p w14:paraId="5174A84C" w14:textId="77777777" w:rsidR="00BA216B" w:rsidRDefault="00BA216B" w:rsidP="00614F98"/>
                          <w:p w14:paraId="03695BA2" w14:textId="77777777" w:rsidR="00BA216B" w:rsidRDefault="00BA216B" w:rsidP="00614F98"/>
                          <w:p w14:paraId="7BECF82A" w14:textId="77777777" w:rsidR="00BA216B" w:rsidRDefault="00BA216B" w:rsidP="00614F98"/>
                          <w:p w14:paraId="4CF96ACD" w14:textId="77777777" w:rsidR="00BA216B" w:rsidRDefault="00BA216B" w:rsidP="00614F98"/>
                          <w:p w14:paraId="17832AF1" w14:textId="77777777" w:rsidR="00BA216B" w:rsidRDefault="00BA216B" w:rsidP="00614F98"/>
                          <w:p w14:paraId="1E132BAE" w14:textId="77777777" w:rsidR="00BA216B" w:rsidRDefault="00BA216B" w:rsidP="00614F98"/>
                          <w:p w14:paraId="607F7AAA" w14:textId="77777777" w:rsidR="00BA216B" w:rsidRDefault="00BA216B" w:rsidP="00614F98"/>
                          <w:p w14:paraId="1591BE67" w14:textId="77777777" w:rsidR="00BA216B" w:rsidRDefault="00BA216B" w:rsidP="00614F98"/>
                          <w:p w14:paraId="13422573" w14:textId="77777777" w:rsidR="00BA216B" w:rsidRDefault="00BA216B" w:rsidP="00614F98"/>
                          <w:p w14:paraId="6BA370CF" w14:textId="77777777" w:rsidR="00BA216B" w:rsidRDefault="00BA216B" w:rsidP="00614F98"/>
                          <w:p w14:paraId="782BB2B3" w14:textId="77777777" w:rsidR="00BA216B" w:rsidRDefault="00BA216B" w:rsidP="00614F98"/>
                          <w:p w14:paraId="3F7386D2" w14:textId="77777777" w:rsidR="00BA216B" w:rsidRDefault="00BA216B" w:rsidP="00614F98"/>
                          <w:p w14:paraId="4E0801A0" w14:textId="77777777" w:rsidR="00BA216B" w:rsidRDefault="00BA216B" w:rsidP="00614F98"/>
                          <w:p w14:paraId="24334113" w14:textId="77777777" w:rsidR="00BA216B" w:rsidRDefault="00BA216B" w:rsidP="00614F98"/>
                          <w:p w14:paraId="5D544999" w14:textId="77777777" w:rsidR="00BA216B" w:rsidRDefault="00BA216B" w:rsidP="00614F98"/>
                          <w:p w14:paraId="0598484E" w14:textId="77777777" w:rsidR="00BA216B" w:rsidRDefault="00BA216B" w:rsidP="00614F98"/>
                          <w:p w14:paraId="3E1A8405" w14:textId="77777777" w:rsidR="00BA216B" w:rsidRDefault="00BA216B" w:rsidP="00614F98"/>
                          <w:p w14:paraId="1A4789B0" w14:textId="77777777" w:rsidR="00BA216B" w:rsidRDefault="00BA216B" w:rsidP="00614F98"/>
                          <w:p w14:paraId="4579DE8F" w14:textId="77777777" w:rsidR="00BA216B" w:rsidRDefault="00BA216B" w:rsidP="00614F98"/>
                          <w:p w14:paraId="6F5BE193" w14:textId="77777777" w:rsidR="00BA216B" w:rsidRDefault="00BA216B" w:rsidP="00614F98"/>
                          <w:p w14:paraId="32E9A523" w14:textId="77777777" w:rsidR="00BA216B" w:rsidRDefault="00BA216B" w:rsidP="00614F98"/>
                          <w:p w14:paraId="4870F65F" w14:textId="77777777" w:rsidR="00BA216B" w:rsidRDefault="00BA216B" w:rsidP="00614F98"/>
                          <w:p w14:paraId="30A87F5E" w14:textId="77777777" w:rsidR="00BA216B" w:rsidRDefault="00BA216B" w:rsidP="00614F98"/>
                          <w:p w14:paraId="4B2AFF5B" w14:textId="77777777" w:rsidR="00BA216B" w:rsidRDefault="00BA216B" w:rsidP="00614F98"/>
                          <w:p w14:paraId="4B932777" w14:textId="77777777" w:rsidR="00BA216B" w:rsidRDefault="00BA216B" w:rsidP="00614F98"/>
                          <w:p w14:paraId="675DDF2A" w14:textId="77777777" w:rsidR="00BA216B" w:rsidRDefault="00BA216B" w:rsidP="00614F98"/>
                          <w:p w14:paraId="17472D6B" w14:textId="77777777" w:rsidR="00BA216B" w:rsidRDefault="00BA216B" w:rsidP="00614F98"/>
                          <w:p w14:paraId="20A62F93" w14:textId="77777777" w:rsidR="00BA216B" w:rsidRDefault="00BA216B" w:rsidP="00614F98"/>
                          <w:p w14:paraId="227BDBBE" w14:textId="77777777" w:rsidR="00BA216B" w:rsidRDefault="00BA216B" w:rsidP="00614F98"/>
                          <w:p w14:paraId="04A9CA7D" w14:textId="77777777" w:rsidR="00BA216B" w:rsidRDefault="00BA216B" w:rsidP="00614F98"/>
                          <w:p w14:paraId="00C9D550" w14:textId="77777777" w:rsidR="00BA216B" w:rsidRDefault="00BA216B" w:rsidP="00614F98"/>
                          <w:p w14:paraId="5A08FE81" w14:textId="77777777" w:rsidR="00BA216B" w:rsidRDefault="00BA216B" w:rsidP="00614F98"/>
                          <w:p w14:paraId="26188DA8" w14:textId="77777777" w:rsidR="00BA216B" w:rsidRDefault="00BA216B" w:rsidP="00614F98"/>
                          <w:p w14:paraId="16FF2F77" w14:textId="77777777" w:rsidR="00BA216B" w:rsidRDefault="00BA216B" w:rsidP="00614F98"/>
                          <w:p w14:paraId="56CC9C01" w14:textId="77777777" w:rsidR="00BA216B" w:rsidRDefault="00BA216B" w:rsidP="00614F98"/>
                          <w:p w14:paraId="0289BFEA" w14:textId="77777777" w:rsidR="00BA216B" w:rsidRDefault="00BA216B" w:rsidP="00614F98"/>
                          <w:p w14:paraId="7994168C" w14:textId="77777777" w:rsidR="00BA216B" w:rsidRDefault="00BA216B" w:rsidP="00614F98"/>
                          <w:p w14:paraId="4131EEF3" w14:textId="77777777" w:rsidR="00BA216B" w:rsidRDefault="00BA216B" w:rsidP="00614F98"/>
                          <w:p w14:paraId="33A8B506" w14:textId="77777777" w:rsidR="00BA216B" w:rsidRDefault="00BA216B" w:rsidP="00614F98"/>
                          <w:p w14:paraId="6A356B5D" w14:textId="77777777" w:rsidR="00BA216B" w:rsidRDefault="00BA216B" w:rsidP="00614F98"/>
                          <w:p w14:paraId="1E64B3DE" w14:textId="77777777" w:rsidR="00BA216B" w:rsidRDefault="00BA216B" w:rsidP="00614F98"/>
                          <w:p w14:paraId="18550067" w14:textId="77777777" w:rsidR="00BA216B" w:rsidRDefault="00BA216B" w:rsidP="00614F98"/>
                          <w:p w14:paraId="0FFD1E1A" w14:textId="77777777" w:rsidR="00BA216B" w:rsidRDefault="00BA216B" w:rsidP="00614F98"/>
                          <w:p w14:paraId="7C788523" w14:textId="77777777" w:rsidR="00BA216B" w:rsidRDefault="00BA216B" w:rsidP="00614F98"/>
                          <w:p w14:paraId="36988AAC" w14:textId="77777777" w:rsidR="00BA216B" w:rsidRDefault="00BA216B" w:rsidP="00614F98"/>
                          <w:p w14:paraId="150CC52C" w14:textId="77777777" w:rsidR="00BA216B" w:rsidRDefault="00BA216B" w:rsidP="00614F98"/>
                          <w:p w14:paraId="25F4F6E9" w14:textId="77777777" w:rsidR="00BA216B" w:rsidRDefault="00BA216B" w:rsidP="00614F98"/>
                          <w:p w14:paraId="41B11EE3" w14:textId="77777777" w:rsidR="00BA216B" w:rsidRDefault="00BA216B" w:rsidP="00614F98"/>
                          <w:p w14:paraId="42FAC6ED" w14:textId="77777777" w:rsidR="00BA216B" w:rsidRDefault="00BA216B" w:rsidP="00614F98"/>
                          <w:p w14:paraId="29AE517C" w14:textId="77777777" w:rsidR="00BA216B" w:rsidRDefault="00BA216B" w:rsidP="00614F98"/>
                          <w:p w14:paraId="1F78BE4B" w14:textId="77777777" w:rsidR="00BA216B" w:rsidRDefault="00BA216B" w:rsidP="00614F98"/>
                          <w:p w14:paraId="7628F838" w14:textId="77777777" w:rsidR="00BA216B" w:rsidRDefault="00BA216B" w:rsidP="00614F98"/>
                          <w:p w14:paraId="1CC7664B" w14:textId="77777777" w:rsidR="00BA216B" w:rsidRDefault="00BA216B" w:rsidP="00614F98"/>
                          <w:p w14:paraId="28AC1F18" w14:textId="77777777" w:rsidR="00BA216B" w:rsidRDefault="00BA216B" w:rsidP="00614F98"/>
                          <w:p w14:paraId="6E319902" w14:textId="77777777" w:rsidR="00BA216B" w:rsidRDefault="00BA216B" w:rsidP="00614F98"/>
                          <w:p w14:paraId="7FC7D1E4" w14:textId="77777777" w:rsidR="00BA216B" w:rsidRDefault="00BA216B" w:rsidP="00614F98"/>
                          <w:p w14:paraId="2FCC14E2" w14:textId="77777777" w:rsidR="00BA216B" w:rsidRDefault="00BA216B" w:rsidP="00614F98"/>
                          <w:p w14:paraId="434A0216" w14:textId="77777777" w:rsidR="00BA216B" w:rsidRDefault="00BA216B" w:rsidP="00614F98"/>
                          <w:p w14:paraId="093ED39F" w14:textId="77777777" w:rsidR="00BA216B" w:rsidRDefault="00BA216B" w:rsidP="00614F98"/>
                          <w:p w14:paraId="4A493521" w14:textId="77777777" w:rsidR="00BA216B" w:rsidRDefault="00BA216B" w:rsidP="00614F98"/>
                          <w:p w14:paraId="75881FEE" w14:textId="77777777" w:rsidR="00BA216B" w:rsidRDefault="00BA216B" w:rsidP="00614F98"/>
                          <w:p w14:paraId="023DF1B7" w14:textId="77777777" w:rsidR="00BA216B" w:rsidRDefault="00BA216B" w:rsidP="00614F98"/>
                          <w:p w14:paraId="1D6E9D86" w14:textId="77777777" w:rsidR="00BA216B" w:rsidRDefault="00BA216B" w:rsidP="00614F98"/>
                          <w:p w14:paraId="379DDF52" w14:textId="77777777" w:rsidR="00BA216B" w:rsidRDefault="00BA216B" w:rsidP="00614F98"/>
                          <w:p w14:paraId="3E8D1BC4" w14:textId="77777777" w:rsidR="00BA216B" w:rsidRDefault="00BA216B" w:rsidP="00614F98"/>
                          <w:p w14:paraId="466EF2EA" w14:textId="77777777" w:rsidR="00BA216B" w:rsidRDefault="00BA216B" w:rsidP="00614F98"/>
                          <w:p w14:paraId="2969C424" w14:textId="77777777" w:rsidR="00BA216B" w:rsidRDefault="00BA216B" w:rsidP="00614F98"/>
                          <w:p w14:paraId="59965758" w14:textId="77777777" w:rsidR="00BA216B" w:rsidRDefault="00BA216B" w:rsidP="00614F98"/>
                          <w:p w14:paraId="77A1A2A2" w14:textId="77777777" w:rsidR="00BA216B" w:rsidRDefault="00BA216B" w:rsidP="00614F98"/>
                          <w:p w14:paraId="0EE90EA0" w14:textId="77777777" w:rsidR="00BA216B" w:rsidRDefault="00BA216B" w:rsidP="00614F98"/>
                          <w:p w14:paraId="1DE2C7A6" w14:textId="77777777" w:rsidR="00BA216B" w:rsidRDefault="00BA216B" w:rsidP="00614F98"/>
                          <w:p w14:paraId="2011F5A3" w14:textId="77777777" w:rsidR="00BA216B" w:rsidRDefault="00BA216B" w:rsidP="00614F98"/>
                          <w:p w14:paraId="6C0928E2" w14:textId="77777777" w:rsidR="00BA216B" w:rsidRDefault="00BA216B" w:rsidP="00614F98"/>
                          <w:p w14:paraId="3672488F" w14:textId="77777777" w:rsidR="00BA216B" w:rsidRDefault="00BA216B" w:rsidP="00614F98"/>
                          <w:p w14:paraId="59566380" w14:textId="77777777" w:rsidR="00BA216B" w:rsidRDefault="00BA216B" w:rsidP="00614F98"/>
                          <w:p w14:paraId="6233FF43" w14:textId="77777777" w:rsidR="00BA216B" w:rsidRDefault="00BA216B" w:rsidP="00614F98"/>
                          <w:p w14:paraId="7FD49E67" w14:textId="77777777" w:rsidR="00BA216B" w:rsidRDefault="00BA216B" w:rsidP="00614F98"/>
                          <w:p w14:paraId="1ACDD94B" w14:textId="77777777" w:rsidR="00BA216B" w:rsidRDefault="00BA216B" w:rsidP="00614F98"/>
                          <w:p w14:paraId="6615E018" w14:textId="77777777" w:rsidR="00BA216B" w:rsidRDefault="00BA216B" w:rsidP="00614F98"/>
                          <w:p w14:paraId="7042EE5B" w14:textId="77777777" w:rsidR="00BA216B" w:rsidRDefault="00BA216B" w:rsidP="00614F98"/>
                          <w:p w14:paraId="52BEF9A4" w14:textId="77777777" w:rsidR="00BA216B" w:rsidRDefault="00BA216B" w:rsidP="00614F98"/>
                          <w:p w14:paraId="037BE7AB" w14:textId="77777777" w:rsidR="00BA216B" w:rsidRDefault="00BA216B" w:rsidP="00614F98"/>
                          <w:p w14:paraId="43732B7E" w14:textId="77777777" w:rsidR="00BA216B" w:rsidRDefault="00BA216B" w:rsidP="00614F98"/>
                          <w:p w14:paraId="3458463C" w14:textId="77777777" w:rsidR="00BA216B" w:rsidRDefault="00BA216B" w:rsidP="00614F98"/>
                          <w:p w14:paraId="398B2DE2" w14:textId="77777777" w:rsidR="00BA216B" w:rsidRDefault="00BA216B" w:rsidP="00614F98"/>
                          <w:p w14:paraId="2B6C18E2" w14:textId="77777777" w:rsidR="00BA216B" w:rsidRDefault="00BA216B" w:rsidP="00614F98"/>
                          <w:p w14:paraId="6D037183" w14:textId="77777777" w:rsidR="00BA216B" w:rsidRDefault="00BA216B" w:rsidP="00614F98"/>
                          <w:p w14:paraId="38269F82" w14:textId="77777777" w:rsidR="00BA216B" w:rsidRDefault="00BA216B" w:rsidP="00614F98"/>
                          <w:p w14:paraId="3CC20DE0" w14:textId="77777777" w:rsidR="00BA216B" w:rsidRDefault="00BA216B" w:rsidP="00614F98"/>
                          <w:p w14:paraId="7B9B276F" w14:textId="77777777" w:rsidR="00BA216B" w:rsidRDefault="00BA216B" w:rsidP="00614F98"/>
                          <w:p w14:paraId="0A44BE18" w14:textId="77777777" w:rsidR="00BA216B" w:rsidRDefault="00BA216B" w:rsidP="00614F98"/>
                          <w:p w14:paraId="0A3D606F" w14:textId="77777777" w:rsidR="00BA216B" w:rsidRDefault="00BA216B" w:rsidP="00614F98"/>
                          <w:p w14:paraId="6FA94143" w14:textId="77777777" w:rsidR="00BA216B" w:rsidRDefault="00BA216B" w:rsidP="00614F98"/>
                          <w:p w14:paraId="4B39975B" w14:textId="77777777" w:rsidR="00BA216B" w:rsidRDefault="00BA216B" w:rsidP="00614F98"/>
                          <w:p w14:paraId="7B706D2D" w14:textId="77777777" w:rsidR="00BA216B" w:rsidRDefault="00BA216B" w:rsidP="00614F98"/>
                          <w:p w14:paraId="23193F80" w14:textId="77777777" w:rsidR="00BA216B" w:rsidRDefault="00BA216B" w:rsidP="00614F98"/>
                          <w:p w14:paraId="1AA5D790" w14:textId="77777777" w:rsidR="00BA216B" w:rsidRDefault="00BA216B" w:rsidP="00614F98"/>
                          <w:p w14:paraId="674B5C6B" w14:textId="77777777" w:rsidR="00BA216B" w:rsidRDefault="00BA216B" w:rsidP="00614F98"/>
                          <w:p w14:paraId="51255C0C" w14:textId="77777777" w:rsidR="00BA216B" w:rsidRDefault="00BA216B" w:rsidP="00614F98"/>
                          <w:p w14:paraId="214916C5" w14:textId="77777777" w:rsidR="00BA216B" w:rsidRDefault="00BA216B" w:rsidP="00614F98"/>
                          <w:p w14:paraId="0BFB5850" w14:textId="77777777" w:rsidR="00BA216B" w:rsidRDefault="00BA216B" w:rsidP="00614F98"/>
                          <w:p w14:paraId="4477B93F" w14:textId="77777777" w:rsidR="00BA216B" w:rsidRDefault="00BA216B" w:rsidP="00614F98"/>
                          <w:p w14:paraId="400A8AF7" w14:textId="77777777" w:rsidR="00BA216B" w:rsidRDefault="00BA216B" w:rsidP="00614F98"/>
                          <w:p w14:paraId="6F8200D7" w14:textId="77777777" w:rsidR="00BA216B" w:rsidRDefault="00BA216B" w:rsidP="00614F98"/>
                          <w:p w14:paraId="69673383" w14:textId="77777777" w:rsidR="00BA216B" w:rsidRDefault="00BA216B" w:rsidP="00614F98"/>
                          <w:p w14:paraId="373008B9" w14:textId="77777777" w:rsidR="00BA216B" w:rsidRDefault="00BA216B" w:rsidP="00614F98"/>
                          <w:p w14:paraId="48CB7CC5" w14:textId="77777777" w:rsidR="00BA216B" w:rsidRDefault="00BA216B" w:rsidP="00614F98"/>
                          <w:p w14:paraId="417E6A0F" w14:textId="77777777" w:rsidR="00BA216B" w:rsidRDefault="00BA216B" w:rsidP="00614F98"/>
                          <w:p w14:paraId="29B788C8" w14:textId="77777777" w:rsidR="00BA216B" w:rsidRDefault="00BA216B" w:rsidP="00614F98"/>
                          <w:p w14:paraId="01073781" w14:textId="77777777" w:rsidR="00BA216B" w:rsidRDefault="00BA216B" w:rsidP="00614F98"/>
                          <w:p w14:paraId="0CE8F0FC" w14:textId="77777777" w:rsidR="00BA216B" w:rsidRDefault="00BA216B" w:rsidP="00614F98"/>
                          <w:p w14:paraId="5F71B1F6" w14:textId="77777777" w:rsidR="00BA216B" w:rsidRDefault="00BA216B" w:rsidP="00614F98"/>
                          <w:p w14:paraId="27C51B79" w14:textId="77777777" w:rsidR="00BA216B" w:rsidRDefault="00BA216B" w:rsidP="00614F98"/>
                          <w:p w14:paraId="4FBBBEBB" w14:textId="77777777" w:rsidR="00BA216B" w:rsidRDefault="00BA216B" w:rsidP="00614F98"/>
                          <w:p w14:paraId="7090FA9A" w14:textId="77777777" w:rsidR="00BA216B" w:rsidRDefault="00BA216B" w:rsidP="00614F98"/>
                          <w:p w14:paraId="04EACAA7" w14:textId="77777777" w:rsidR="00BA216B" w:rsidRDefault="00BA216B" w:rsidP="00614F98"/>
                          <w:p w14:paraId="3E6D20F1" w14:textId="77777777" w:rsidR="00BA216B" w:rsidRDefault="00BA216B" w:rsidP="00614F98"/>
                          <w:p w14:paraId="7B9580D5" w14:textId="77777777" w:rsidR="00BA216B" w:rsidRDefault="00BA216B" w:rsidP="00614F98"/>
                          <w:p w14:paraId="317C6FEE" w14:textId="77777777" w:rsidR="00BA216B" w:rsidRDefault="00BA216B" w:rsidP="00614F98"/>
                          <w:p w14:paraId="0DDEBD61" w14:textId="77777777" w:rsidR="00BA216B" w:rsidRDefault="00BA216B" w:rsidP="00614F98"/>
                          <w:p w14:paraId="3513E364" w14:textId="77777777" w:rsidR="00BA216B" w:rsidRDefault="00BA216B" w:rsidP="00614F98"/>
                          <w:p w14:paraId="57075329" w14:textId="77777777" w:rsidR="00BA216B" w:rsidRDefault="00BA216B" w:rsidP="00614F98"/>
                          <w:p w14:paraId="4F0E31F2" w14:textId="77777777" w:rsidR="00BA216B" w:rsidRDefault="00BA216B" w:rsidP="00614F98"/>
                          <w:p w14:paraId="6E9EF9E3" w14:textId="77777777" w:rsidR="00BA216B" w:rsidRDefault="00BA216B" w:rsidP="00614F98"/>
                          <w:p w14:paraId="63E565A9" w14:textId="77777777" w:rsidR="00BA216B" w:rsidRDefault="00BA216B" w:rsidP="00614F98"/>
                          <w:p w14:paraId="7279E952" w14:textId="77777777" w:rsidR="00BA216B" w:rsidRDefault="00BA216B" w:rsidP="00614F98"/>
                          <w:p w14:paraId="49F8E254" w14:textId="77777777" w:rsidR="00BA216B" w:rsidRDefault="00BA216B" w:rsidP="00614F98"/>
                          <w:p w14:paraId="6C0F8DF3" w14:textId="77777777" w:rsidR="00BA216B" w:rsidRDefault="00BA216B" w:rsidP="00614F98"/>
                          <w:p w14:paraId="2BC59086" w14:textId="77777777" w:rsidR="00BA216B" w:rsidRDefault="00BA216B" w:rsidP="00614F98"/>
                          <w:p w14:paraId="55463839" w14:textId="77777777" w:rsidR="00BA216B" w:rsidRDefault="00BA216B" w:rsidP="00614F98"/>
                          <w:p w14:paraId="01E7D0DB" w14:textId="77777777" w:rsidR="00BA216B" w:rsidRDefault="00BA216B" w:rsidP="00614F98"/>
                          <w:p w14:paraId="3544157C" w14:textId="77777777" w:rsidR="00BA216B" w:rsidRDefault="00BA216B" w:rsidP="00614F98"/>
                          <w:p w14:paraId="0FF90B2C" w14:textId="77777777" w:rsidR="00BA216B" w:rsidRDefault="00BA216B" w:rsidP="00614F98"/>
                          <w:p w14:paraId="602E4849" w14:textId="77777777" w:rsidR="00BA216B" w:rsidRDefault="00BA216B" w:rsidP="00614F98"/>
                          <w:p w14:paraId="6A98064A" w14:textId="77777777" w:rsidR="00BA216B" w:rsidRDefault="00BA216B" w:rsidP="00614F98"/>
                          <w:p w14:paraId="653622B1" w14:textId="77777777" w:rsidR="00BA216B" w:rsidRDefault="00BA216B" w:rsidP="00614F98"/>
                          <w:p w14:paraId="68DDCA06" w14:textId="77777777" w:rsidR="00BA216B" w:rsidRDefault="00BA216B" w:rsidP="00614F98"/>
                          <w:p w14:paraId="1F9C2D56" w14:textId="77777777" w:rsidR="00BA216B" w:rsidRDefault="00BA216B" w:rsidP="00614F98"/>
                          <w:p w14:paraId="4583F7F6" w14:textId="77777777" w:rsidR="00BA216B" w:rsidRDefault="00BA216B" w:rsidP="00614F98"/>
                          <w:p w14:paraId="72CC6949" w14:textId="77777777" w:rsidR="00BA216B" w:rsidRDefault="00BA216B" w:rsidP="00614F98"/>
                          <w:p w14:paraId="26F01C51" w14:textId="77777777" w:rsidR="00BA216B" w:rsidRDefault="00BA216B" w:rsidP="00614F98"/>
                          <w:p w14:paraId="647B2092" w14:textId="77777777" w:rsidR="00BA216B" w:rsidRDefault="00BA216B" w:rsidP="00614F98"/>
                          <w:p w14:paraId="629D7660" w14:textId="77777777" w:rsidR="00BA216B" w:rsidRDefault="00BA216B" w:rsidP="00614F98"/>
                          <w:p w14:paraId="4DD32BF2" w14:textId="77777777" w:rsidR="00BA216B" w:rsidRDefault="00BA216B" w:rsidP="00614F98"/>
                          <w:p w14:paraId="3949D268" w14:textId="77777777" w:rsidR="00BA216B" w:rsidRDefault="00BA216B" w:rsidP="00614F98"/>
                          <w:p w14:paraId="6019C469" w14:textId="77777777" w:rsidR="00BA216B" w:rsidRDefault="00BA216B" w:rsidP="00614F98"/>
                          <w:p w14:paraId="5790C7CF" w14:textId="77777777" w:rsidR="00BA216B" w:rsidRDefault="00BA216B" w:rsidP="00614F98"/>
                          <w:p w14:paraId="684E3DF8" w14:textId="77777777" w:rsidR="00BA216B" w:rsidRDefault="00BA216B" w:rsidP="00614F98"/>
                          <w:p w14:paraId="1CAC30E8" w14:textId="77777777" w:rsidR="00BA216B" w:rsidRDefault="00BA216B" w:rsidP="00614F98"/>
                          <w:p w14:paraId="14DCF7A5" w14:textId="77777777" w:rsidR="00BA216B" w:rsidRDefault="00BA216B" w:rsidP="00614F98"/>
                          <w:p w14:paraId="7C1533BA" w14:textId="77777777" w:rsidR="00BA216B" w:rsidRDefault="00BA216B" w:rsidP="00614F98"/>
                          <w:p w14:paraId="546E6F04" w14:textId="77777777" w:rsidR="00BA216B" w:rsidRDefault="00BA216B" w:rsidP="00614F98"/>
                          <w:p w14:paraId="2BA5BD74" w14:textId="77777777" w:rsidR="00BA216B" w:rsidRDefault="00BA216B" w:rsidP="00614F98"/>
                          <w:p w14:paraId="1061CC2E" w14:textId="77777777" w:rsidR="00BA216B" w:rsidRDefault="00BA216B" w:rsidP="00614F98"/>
                          <w:p w14:paraId="12E2CDAA" w14:textId="77777777" w:rsidR="00BA216B" w:rsidRDefault="00BA216B" w:rsidP="00614F98"/>
                          <w:p w14:paraId="21F8BB24" w14:textId="77777777" w:rsidR="00BA216B" w:rsidRDefault="00BA216B" w:rsidP="00614F98"/>
                          <w:p w14:paraId="5E301963" w14:textId="77777777" w:rsidR="00BA216B" w:rsidRDefault="00BA216B" w:rsidP="00614F98"/>
                          <w:p w14:paraId="764AC57A" w14:textId="77777777" w:rsidR="00BA216B" w:rsidRDefault="00BA216B" w:rsidP="00614F98"/>
                          <w:p w14:paraId="2D86C358" w14:textId="77777777" w:rsidR="00BA216B" w:rsidRDefault="00BA216B" w:rsidP="00614F98"/>
                          <w:p w14:paraId="2600E1B5" w14:textId="77777777" w:rsidR="00BA216B" w:rsidRDefault="00BA216B" w:rsidP="00614F98"/>
                          <w:p w14:paraId="0ADFB553" w14:textId="77777777" w:rsidR="00BA216B" w:rsidRDefault="00BA216B" w:rsidP="00614F98"/>
                          <w:p w14:paraId="433BD917" w14:textId="77777777" w:rsidR="00BA216B" w:rsidRDefault="00BA216B" w:rsidP="00614F98"/>
                          <w:p w14:paraId="6A041A13" w14:textId="77777777" w:rsidR="00BA216B" w:rsidRDefault="00BA216B" w:rsidP="00614F98"/>
                          <w:p w14:paraId="3A69391F" w14:textId="77777777" w:rsidR="00BA216B" w:rsidRDefault="00BA216B" w:rsidP="00614F98"/>
                          <w:p w14:paraId="71C13B84" w14:textId="77777777" w:rsidR="00BA216B" w:rsidRDefault="00BA216B" w:rsidP="00614F98"/>
                          <w:p w14:paraId="1D152E51" w14:textId="77777777" w:rsidR="00BA216B" w:rsidRDefault="00BA216B" w:rsidP="00614F98"/>
                          <w:p w14:paraId="509E9A8A" w14:textId="77777777" w:rsidR="00BA216B" w:rsidRDefault="00BA216B" w:rsidP="00614F98"/>
                          <w:p w14:paraId="6F9B740D" w14:textId="77777777" w:rsidR="00BA216B" w:rsidRDefault="00BA216B" w:rsidP="00614F98"/>
                          <w:p w14:paraId="39C00159" w14:textId="77777777" w:rsidR="00BA216B" w:rsidRDefault="00BA216B" w:rsidP="00614F98"/>
                          <w:p w14:paraId="16007918" w14:textId="77777777" w:rsidR="00BA216B" w:rsidRDefault="00BA216B" w:rsidP="00614F98"/>
                          <w:p w14:paraId="2B324551" w14:textId="77777777" w:rsidR="00BA216B" w:rsidRDefault="00BA216B" w:rsidP="00614F98"/>
                          <w:p w14:paraId="429A05B9" w14:textId="77777777" w:rsidR="00BA216B" w:rsidRDefault="00BA216B" w:rsidP="00614F98"/>
                          <w:p w14:paraId="29DA671F" w14:textId="77777777" w:rsidR="00BA216B" w:rsidRDefault="00BA216B" w:rsidP="00614F98"/>
                          <w:p w14:paraId="3AB2CCBB" w14:textId="77777777" w:rsidR="00BA216B" w:rsidRDefault="00BA216B" w:rsidP="00614F98"/>
                          <w:p w14:paraId="7864EBCF" w14:textId="77777777" w:rsidR="00BA216B" w:rsidRDefault="00BA216B" w:rsidP="00614F98"/>
                          <w:p w14:paraId="52B76826" w14:textId="77777777" w:rsidR="00BA216B" w:rsidRDefault="00BA216B" w:rsidP="00614F98"/>
                          <w:p w14:paraId="61234EB2" w14:textId="77777777" w:rsidR="00BA216B" w:rsidRDefault="00BA216B" w:rsidP="00614F98"/>
                          <w:p w14:paraId="228EFB27" w14:textId="77777777" w:rsidR="00BA216B" w:rsidRDefault="00BA216B" w:rsidP="00614F98"/>
                          <w:p w14:paraId="6245BDA4" w14:textId="77777777" w:rsidR="00BA216B" w:rsidRDefault="00BA216B" w:rsidP="00614F98"/>
                          <w:p w14:paraId="28891871" w14:textId="77777777" w:rsidR="00BA216B" w:rsidRDefault="00BA216B" w:rsidP="00614F98"/>
                          <w:p w14:paraId="2E7B750D" w14:textId="77777777" w:rsidR="00BA216B" w:rsidRDefault="00BA216B" w:rsidP="00614F98"/>
                          <w:p w14:paraId="514650EF" w14:textId="77777777" w:rsidR="00BA216B" w:rsidRDefault="00BA216B" w:rsidP="00614F98"/>
                          <w:p w14:paraId="119BB92B" w14:textId="77777777" w:rsidR="00BA216B" w:rsidRDefault="00BA216B" w:rsidP="00614F98"/>
                          <w:p w14:paraId="1E1B6005" w14:textId="77777777" w:rsidR="00BA216B" w:rsidRDefault="00BA216B" w:rsidP="00614F98"/>
                          <w:p w14:paraId="1B3F588A" w14:textId="77777777" w:rsidR="00BA216B" w:rsidRDefault="00BA216B" w:rsidP="00614F98"/>
                          <w:p w14:paraId="68346CDD" w14:textId="77777777" w:rsidR="00BA216B" w:rsidRDefault="00BA216B" w:rsidP="00614F98"/>
                          <w:p w14:paraId="3E41461B" w14:textId="77777777" w:rsidR="00BA216B" w:rsidRDefault="00BA216B" w:rsidP="00614F98"/>
                          <w:p w14:paraId="692B6242" w14:textId="77777777" w:rsidR="00BA216B" w:rsidRDefault="00BA216B" w:rsidP="00614F98"/>
                          <w:p w14:paraId="40655FC2" w14:textId="77777777" w:rsidR="00BA216B" w:rsidRDefault="00BA216B" w:rsidP="00614F98"/>
                          <w:p w14:paraId="0C1770E4" w14:textId="77777777" w:rsidR="00BA216B" w:rsidRDefault="00BA216B" w:rsidP="00614F98"/>
                          <w:p w14:paraId="7A52A561" w14:textId="77777777" w:rsidR="00BA216B" w:rsidRDefault="00BA216B" w:rsidP="00614F98"/>
                          <w:p w14:paraId="4F9F702D" w14:textId="77777777" w:rsidR="00BA216B" w:rsidRDefault="00BA216B" w:rsidP="00614F98"/>
                          <w:p w14:paraId="329F4497" w14:textId="77777777" w:rsidR="00BA216B" w:rsidRDefault="00BA216B" w:rsidP="00614F98"/>
                          <w:p w14:paraId="23173152" w14:textId="77777777" w:rsidR="00BA216B" w:rsidRDefault="00BA216B" w:rsidP="00614F98"/>
                          <w:p w14:paraId="4BCBCFCF" w14:textId="77777777" w:rsidR="00BA216B" w:rsidRDefault="00BA216B" w:rsidP="00614F98"/>
                          <w:p w14:paraId="64F01ACE" w14:textId="77777777" w:rsidR="00BA216B" w:rsidRDefault="00BA216B" w:rsidP="00614F98"/>
                          <w:p w14:paraId="6A412C2C" w14:textId="77777777" w:rsidR="00BA216B" w:rsidRDefault="00BA216B" w:rsidP="00614F98"/>
                          <w:p w14:paraId="61487DEE" w14:textId="77777777" w:rsidR="00BA216B" w:rsidRDefault="00BA216B" w:rsidP="00614F98"/>
                          <w:p w14:paraId="35140D85" w14:textId="77777777" w:rsidR="00BA216B" w:rsidRDefault="00BA216B" w:rsidP="00614F98"/>
                          <w:p w14:paraId="5D577D08" w14:textId="77777777" w:rsidR="00BA216B" w:rsidRDefault="00BA216B" w:rsidP="00614F98"/>
                          <w:p w14:paraId="00649452" w14:textId="77777777" w:rsidR="00BA216B" w:rsidRDefault="00BA216B" w:rsidP="00614F98"/>
                          <w:p w14:paraId="2D9ABD4C" w14:textId="77777777" w:rsidR="00BA216B" w:rsidRDefault="00BA216B" w:rsidP="00614F98"/>
                          <w:p w14:paraId="245CC63C" w14:textId="77777777" w:rsidR="00BA216B" w:rsidRDefault="00BA216B" w:rsidP="00614F98"/>
                          <w:p w14:paraId="162DA173" w14:textId="77777777" w:rsidR="00BA216B" w:rsidRDefault="00BA216B" w:rsidP="00614F98"/>
                          <w:p w14:paraId="6F976E59" w14:textId="77777777" w:rsidR="00BA216B" w:rsidRDefault="00BA216B" w:rsidP="00614F98"/>
                          <w:p w14:paraId="1F7147AB" w14:textId="77777777" w:rsidR="00BA216B" w:rsidRDefault="00BA216B" w:rsidP="00614F98"/>
                          <w:p w14:paraId="57D71DFF" w14:textId="77777777" w:rsidR="00BA216B" w:rsidRDefault="00BA216B" w:rsidP="00614F98"/>
                          <w:p w14:paraId="72A6A649" w14:textId="77777777" w:rsidR="00BA216B" w:rsidRDefault="00BA216B" w:rsidP="00614F98"/>
                          <w:p w14:paraId="7E4638E0" w14:textId="77777777" w:rsidR="00BA216B" w:rsidRDefault="00BA216B" w:rsidP="00614F98"/>
                          <w:p w14:paraId="6700DB0A" w14:textId="77777777" w:rsidR="00BA216B" w:rsidRDefault="00BA216B" w:rsidP="00614F98"/>
                          <w:p w14:paraId="26DFFD9A" w14:textId="77777777" w:rsidR="00BA216B" w:rsidRDefault="00BA216B" w:rsidP="00614F98"/>
                          <w:p w14:paraId="7A10D728" w14:textId="77777777" w:rsidR="00BA216B" w:rsidRDefault="00BA216B" w:rsidP="00614F98"/>
                          <w:p w14:paraId="731B0E0B" w14:textId="77777777" w:rsidR="00BA216B" w:rsidRDefault="00BA216B" w:rsidP="00614F98"/>
                          <w:p w14:paraId="6FF6A737" w14:textId="77777777" w:rsidR="00BA216B" w:rsidRDefault="00BA216B" w:rsidP="00614F98"/>
                          <w:p w14:paraId="6479E67C" w14:textId="77777777" w:rsidR="00BA216B" w:rsidRDefault="00BA216B" w:rsidP="00614F98"/>
                          <w:p w14:paraId="338C067A" w14:textId="77777777" w:rsidR="00BA216B" w:rsidRDefault="00BA216B" w:rsidP="00614F98"/>
                          <w:p w14:paraId="1DE15196" w14:textId="77777777" w:rsidR="00BA216B" w:rsidRDefault="00BA216B" w:rsidP="00614F98"/>
                          <w:p w14:paraId="6803A41B" w14:textId="77777777" w:rsidR="00BA216B" w:rsidRDefault="00BA216B" w:rsidP="00614F98"/>
                          <w:p w14:paraId="6EBB9DFC" w14:textId="77777777" w:rsidR="00BA216B" w:rsidRDefault="00BA216B" w:rsidP="00614F98"/>
                          <w:p w14:paraId="2EA8C841" w14:textId="77777777" w:rsidR="00BA216B" w:rsidRDefault="00BA216B" w:rsidP="00614F98"/>
                          <w:p w14:paraId="1C173B42" w14:textId="77777777" w:rsidR="00BA216B" w:rsidRDefault="00BA216B" w:rsidP="00614F98"/>
                          <w:p w14:paraId="42491E0E" w14:textId="77777777" w:rsidR="00BA216B" w:rsidRDefault="00BA216B" w:rsidP="00614F98"/>
                          <w:p w14:paraId="0A12D914" w14:textId="77777777" w:rsidR="00BA216B" w:rsidRDefault="00BA216B" w:rsidP="00614F98"/>
                          <w:p w14:paraId="101E8D84" w14:textId="77777777" w:rsidR="00BA216B" w:rsidRDefault="00BA216B" w:rsidP="00614F98"/>
                          <w:p w14:paraId="7F27ABBC" w14:textId="77777777" w:rsidR="00BA216B" w:rsidRDefault="00BA216B" w:rsidP="00614F98"/>
                          <w:p w14:paraId="2FF440A3" w14:textId="77777777" w:rsidR="00BA216B" w:rsidRDefault="00BA216B" w:rsidP="00614F98"/>
                          <w:p w14:paraId="48607213" w14:textId="77777777" w:rsidR="00BA216B" w:rsidRDefault="00BA216B" w:rsidP="00614F98"/>
                          <w:p w14:paraId="370519F8" w14:textId="77777777" w:rsidR="00BA216B" w:rsidRDefault="00BA216B" w:rsidP="00614F98"/>
                          <w:p w14:paraId="59C21B7B" w14:textId="77777777" w:rsidR="00BA216B" w:rsidRDefault="00BA216B" w:rsidP="00614F98"/>
                          <w:p w14:paraId="06A5161A" w14:textId="77777777" w:rsidR="00BA216B" w:rsidRDefault="00BA216B" w:rsidP="00614F98"/>
                          <w:p w14:paraId="064DA3D0" w14:textId="77777777" w:rsidR="00BA216B" w:rsidRDefault="00BA216B" w:rsidP="00614F98"/>
                          <w:p w14:paraId="6B921729" w14:textId="77777777" w:rsidR="00BA216B" w:rsidRDefault="00BA216B" w:rsidP="00614F98"/>
                          <w:p w14:paraId="5E8F6D5D" w14:textId="77777777" w:rsidR="00BA216B" w:rsidRDefault="00BA216B" w:rsidP="00614F98"/>
                          <w:p w14:paraId="3F637129" w14:textId="77777777" w:rsidR="00BA216B" w:rsidRDefault="00BA216B" w:rsidP="00614F98"/>
                          <w:p w14:paraId="64F90CB5" w14:textId="77777777" w:rsidR="00BA216B" w:rsidRDefault="00BA216B" w:rsidP="00614F98"/>
                          <w:p w14:paraId="41695B4A" w14:textId="77777777" w:rsidR="00BA216B" w:rsidRDefault="00BA216B" w:rsidP="00614F98"/>
                          <w:p w14:paraId="01DFF011" w14:textId="77777777" w:rsidR="00BA216B" w:rsidRDefault="00BA216B" w:rsidP="00614F98"/>
                          <w:p w14:paraId="070968E9" w14:textId="77777777" w:rsidR="00BA216B" w:rsidRDefault="00BA216B" w:rsidP="00614F98"/>
                          <w:p w14:paraId="0F0A76FC" w14:textId="77777777" w:rsidR="00BA216B" w:rsidRDefault="00BA216B" w:rsidP="00614F98"/>
                          <w:p w14:paraId="1F835ED5" w14:textId="77777777" w:rsidR="00BA216B" w:rsidRDefault="00BA216B" w:rsidP="00614F98"/>
                          <w:p w14:paraId="0DD9CBF0" w14:textId="77777777" w:rsidR="00BA216B" w:rsidRDefault="00BA216B" w:rsidP="00614F98"/>
                          <w:p w14:paraId="77717B02" w14:textId="77777777" w:rsidR="00BA216B" w:rsidRDefault="00BA216B" w:rsidP="00614F98"/>
                          <w:p w14:paraId="5788E27D" w14:textId="77777777" w:rsidR="00BA216B" w:rsidRDefault="00BA216B" w:rsidP="00614F98"/>
                          <w:p w14:paraId="3965C714" w14:textId="77777777" w:rsidR="00BA216B" w:rsidRDefault="00BA216B" w:rsidP="00614F98"/>
                          <w:p w14:paraId="109312CD" w14:textId="77777777" w:rsidR="00BA216B" w:rsidRDefault="00BA216B" w:rsidP="00614F98"/>
                          <w:p w14:paraId="7544EF5A" w14:textId="77777777" w:rsidR="00BA216B" w:rsidRDefault="00BA216B" w:rsidP="00614F98"/>
                          <w:p w14:paraId="709F4854" w14:textId="77777777" w:rsidR="00BA216B" w:rsidRDefault="00BA216B" w:rsidP="00614F98"/>
                          <w:p w14:paraId="29A6A971" w14:textId="77777777" w:rsidR="00BA216B" w:rsidRDefault="00BA216B" w:rsidP="00614F98"/>
                          <w:p w14:paraId="79BF0F51" w14:textId="77777777" w:rsidR="00BA216B" w:rsidRDefault="00BA216B" w:rsidP="00614F98"/>
                          <w:p w14:paraId="31BB8A44" w14:textId="77777777" w:rsidR="00BA216B" w:rsidRDefault="00BA216B" w:rsidP="00614F98"/>
                          <w:p w14:paraId="02B425A7" w14:textId="77777777" w:rsidR="00BA216B" w:rsidRDefault="00BA216B" w:rsidP="00614F98"/>
                          <w:p w14:paraId="54152E11" w14:textId="77777777" w:rsidR="00BA216B" w:rsidRDefault="00BA216B" w:rsidP="00614F98"/>
                          <w:p w14:paraId="4B951712" w14:textId="77777777" w:rsidR="00BA216B" w:rsidRDefault="00BA216B" w:rsidP="00614F98"/>
                          <w:p w14:paraId="31A2F6AA" w14:textId="77777777" w:rsidR="00BA216B" w:rsidRDefault="00BA216B" w:rsidP="00614F98"/>
                          <w:p w14:paraId="53DDAB87" w14:textId="77777777" w:rsidR="00BA216B" w:rsidRDefault="00BA216B" w:rsidP="00614F98"/>
                          <w:p w14:paraId="7A0A36BA" w14:textId="77777777" w:rsidR="00BA216B" w:rsidRDefault="00BA216B" w:rsidP="00614F98"/>
                          <w:p w14:paraId="74E271DB" w14:textId="77777777" w:rsidR="00BA216B" w:rsidRDefault="00BA216B" w:rsidP="00614F98"/>
                          <w:p w14:paraId="2E36DB2A" w14:textId="77777777" w:rsidR="00BA216B" w:rsidRDefault="00BA216B" w:rsidP="00614F98"/>
                          <w:p w14:paraId="0982B6CC" w14:textId="77777777" w:rsidR="00BA216B" w:rsidRDefault="00BA216B" w:rsidP="00614F98"/>
                          <w:p w14:paraId="76AB7018" w14:textId="77777777" w:rsidR="00BA216B" w:rsidRDefault="00BA216B" w:rsidP="00614F98"/>
                          <w:p w14:paraId="29F84D91" w14:textId="77777777" w:rsidR="00BA216B" w:rsidRDefault="00BA216B" w:rsidP="00614F98"/>
                          <w:p w14:paraId="35C48F77" w14:textId="77777777" w:rsidR="00BA216B" w:rsidRDefault="00BA216B" w:rsidP="00614F98"/>
                          <w:p w14:paraId="50C08F43" w14:textId="77777777" w:rsidR="00BA216B" w:rsidRDefault="00BA216B" w:rsidP="00614F98"/>
                          <w:p w14:paraId="0644DEAD" w14:textId="77777777" w:rsidR="00BA216B" w:rsidRDefault="00BA216B" w:rsidP="00614F98"/>
                          <w:p w14:paraId="1B1F4474" w14:textId="77777777" w:rsidR="00BA216B" w:rsidRDefault="00BA216B" w:rsidP="00614F98"/>
                          <w:p w14:paraId="1991D30F" w14:textId="77777777" w:rsidR="00BA216B" w:rsidRDefault="00BA216B" w:rsidP="00614F98"/>
                          <w:p w14:paraId="0A5AB3C7" w14:textId="77777777" w:rsidR="00BA216B" w:rsidRDefault="00BA216B" w:rsidP="00614F98"/>
                          <w:p w14:paraId="54AF9E27" w14:textId="77777777" w:rsidR="00BA216B" w:rsidRDefault="00BA216B" w:rsidP="00614F98"/>
                          <w:p w14:paraId="7053153B" w14:textId="77777777" w:rsidR="00BA216B" w:rsidRDefault="00BA216B" w:rsidP="00614F98"/>
                          <w:p w14:paraId="3E627B2F" w14:textId="77777777" w:rsidR="00BA216B" w:rsidRDefault="00BA216B" w:rsidP="00614F98"/>
                          <w:p w14:paraId="631C9290" w14:textId="77777777" w:rsidR="00BA216B" w:rsidRDefault="00BA216B" w:rsidP="00614F98"/>
                          <w:p w14:paraId="5A2F8C02" w14:textId="77777777" w:rsidR="00BA216B" w:rsidRDefault="00BA216B" w:rsidP="00614F98"/>
                          <w:p w14:paraId="6D1AFF91" w14:textId="77777777" w:rsidR="00BA216B" w:rsidRDefault="00BA216B" w:rsidP="00614F98"/>
                          <w:p w14:paraId="3FCB4B85" w14:textId="77777777" w:rsidR="00BA216B" w:rsidRDefault="00BA216B" w:rsidP="00614F98"/>
                          <w:p w14:paraId="751D123E" w14:textId="77777777" w:rsidR="00BA216B" w:rsidRDefault="00BA216B" w:rsidP="00614F98"/>
                          <w:p w14:paraId="7751C80F" w14:textId="77777777" w:rsidR="00BA216B" w:rsidRDefault="00BA216B" w:rsidP="00614F98"/>
                          <w:p w14:paraId="1774EB40" w14:textId="77777777" w:rsidR="00BA216B" w:rsidRDefault="00BA216B" w:rsidP="00614F98"/>
                          <w:p w14:paraId="7B71BD34" w14:textId="77777777" w:rsidR="00BA216B" w:rsidRDefault="00BA216B" w:rsidP="00614F98"/>
                          <w:p w14:paraId="5574749E" w14:textId="77777777" w:rsidR="00BA216B" w:rsidRDefault="00BA216B" w:rsidP="00614F98"/>
                          <w:p w14:paraId="6FAAADA2" w14:textId="77777777" w:rsidR="00BA216B" w:rsidRDefault="00BA216B" w:rsidP="00614F98"/>
                          <w:p w14:paraId="01D410B3" w14:textId="77777777" w:rsidR="00BA216B" w:rsidRDefault="00BA216B" w:rsidP="00614F98"/>
                          <w:p w14:paraId="3F91456B" w14:textId="77777777" w:rsidR="00BA216B" w:rsidRDefault="00BA216B" w:rsidP="00614F98"/>
                          <w:p w14:paraId="43210206" w14:textId="77777777" w:rsidR="00BA216B" w:rsidRDefault="00BA216B" w:rsidP="00614F98"/>
                          <w:p w14:paraId="64577D17" w14:textId="77777777" w:rsidR="00BA216B" w:rsidRDefault="00BA216B" w:rsidP="00614F98"/>
                          <w:p w14:paraId="0B66BE30" w14:textId="77777777" w:rsidR="00BA216B" w:rsidRDefault="00BA216B" w:rsidP="00614F98"/>
                          <w:p w14:paraId="7F9B0150" w14:textId="77777777" w:rsidR="00BA216B" w:rsidRDefault="00BA216B" w:rsidP="00614F98"/>
                          <w:p w14:paraId="788E5E02" w14:textId="77777777" w:rsidR="00BA216B" w:rsidRDefault="00BA216B" w:rsidP="00614F98"/>
                          <w:p w14:paraId="08B96DFD" w14:textId="77777777" w:rsidR="00BA216B" w:rsidRDefault="00BA216B" w:rsidP="00614F98"/>
                          <w:p w14:paraId="4CBD2EBE" w14:textId="77777777" w:rsidR="00BA216B" w:rsidRDefault="00BA216B" w:rsidP="00614F98"/>
                          <w:p w14:paraId="10B712D5" w14:textId="77777777" w:rsidR="00BA216B" w:rsidRDefault="00BA216B" w:rsidP="00614F98"/>
                          <w:p w14:paraId="5A5A26C1" w14:textId="77777777" w:rsidR="00BA216B" w:rsidRDefault="00BA216B" w:rsidP="00614F98"/>
                          <w:p w14:paraId="4F8DAEDA" w14:textId="77777777" w:rsidR="00BA216B" w:rsidRDefault="00BA216B" w:rsidP="00614F98"/>
                          <w:p w14:paraId="0979BAE3" w14:textId="77777777" w:rsidR="00BA216B" w:rsidRDefault="00BA216B" w:rsidP="00614F98"/>
                          <w:p w14:paraId="1E035A34" w14:textId="77777777" w:rsidR="00BA216B" w:rsidRDefault="00BA216B" w:rsidP="00614F98"/>
                          <w:p w14:paraId="01A8382A" w14:textId="77777777" w:rsidR="00BA216B" w:rsidRDefault="00BA216B" w:rsidP="00614F98"/>
                          <w:p w14:paraId="2D7F4A5F" w14:textId="77777777" w:rsidR="00BA216B" w:rsidRDefault="00BA216B" w:rsidP="00614F98"/>
                          <w:p w14:paraId="0754F150" w14:textId="77777777" w:rsidR="00BA216B" w:rsidRDefault="00BA216B" w:rsidP="00614F98"/>
                          <w:p w14:paraId="60BA3E06" w14:textId="77777777" w:rsidR="00BA216B" w:rsidRDefault="00BA216B" w:rsidP="00614F98"/>
                          <w:p w14:paraId="63EA57F6" w14:textId="77777777" w:rsidR="00BA216B" w:rsidRDefault="00BA216B" w:rsidP="00614F98"/>
                          <w:p w14:paraId="303D708E" w14:textId="77777777" w:rsidR="00BA216B" w:rsidRDefault="00BA216B" w:rsidP="00614F98"/>
                          <w:p w14:paraId="4013B88D" w14:textId="77777777" w:rsidR="00BA216B" w:rsidRDefault="00BA216B" w:rsidP="00614F98"/>
                          <w:p w14:paraId="4F9BBF34" w14:textId="77777777" w:rsidR="00BA216B" w:rsidRDefault="00BA216B" w:rsidP="00614F98"/>
                          <w:p w14:paraId="250320C2" w14:textId="77777777" w:rsidR="00BA216B" w:rsidRDefault="00BA216B" w:rsidP="00614F98"/>
                          <w:p w14:paraId="040C776A" w14:textId="77777777" w:rsidR="00BA216B" w:rsidRDefault="00BA216B" w:rsidP="00614F98"/>
                          <w:p w14:paraId="6D4DD52D" w14:textId="77777777" w:rsidR="00BA216B" w:rsidRDefault="00BA216B" w:rsidP="00614F98"/>
                          <w:p w14:paraId="5DF81DFA" w14:textId="77777777" w:rsidR="00BA216B" w:rsidRDefault="00BA216B" w:rsidP="00614F98"/>
                          <w:p w14:paraId="12A2D8C3" w14:textId="77777777" w:rsidR="00BA216B" w:rsidRDefault="00BA216B" w:rsidP="00614F98"/>
                          <w:p w14:paraId="0C627B9F" w14:textId="77777777" w:rsidR="00BA216B" w:rsidRDefault="00BA216B" w:rsidP="00614F98"/>
                          <w:p w14:paraId="392D40E1" w14:textId="77777777" w:rsidR="00BA216B" w:rsidRDefault="00BA216B" w:rsidP="00614F98"/>
                          <w:p w14:paraId="181EC178" w14:textId="77777777" w:rsidR="00BA216B" w:rsidRDefault="00BA216B" w:rsidP="00614F98"/>
                          <w:p w14:paraId="6EF0E83D" w14:textId="77777777" w:rsidR="00BA216B" w:rsidRDefault="00BA216B" w:rsidP="00614F98"/>
                          <w:p w14:paraId="2B0A6F96" w14:textId="77777777" w:rsidR="00BA216B" w:rsidRDefault="00BA216B" w:rsidP="00614F98"/>
                          <w:p w14:paraId="4A67980C" w14:textId="77777777" w:rsidR="00BA216B" w:rsidRDefault="00BA216B" w:rsidP="00614F98"/>
                          <w:p w14:paraId="0340D3F0" w14:textId="77777777" w:rsidR="00BA216B" w:rsidRDefault="00BA216B" w:rsidP="00614F98"/>
                          <w:p w14:paraId="690F4DEA" w14:textId="77777777" w:rsidR="00BA216B" w:rsidRDefault="00BA216B" w:rsidP="00614F98"/>
                          <w:p w14:paraId="0B2CFEE7" w14:textId="77777777" w:rsidR="00BA216B" w:rsidRDefault="00BA216B" w:rsidP="00614F98"/>
                          <w:p w14:paraId="583B95D2" w14:textId="77777777" w:rsidR="00BA216B" w:rsidRDefault="00BA216B" w:rsidP="00614F98"/>
                          <w:p w14:paraId="00EF7215" w14:textId="77777777" w:rsidR="00BA216B" w:rsidRDefault="00BA216B" w:rsidP="00614F98"/>
                          <w:p w14:paraId="7CF84C78" w14:textId="77777777" w:rsidR="00BA216B" w:rsidRDefault="00BA216B" w:rsidP="00614F98"/>
                          <w:p w14:paraId="5C9A8451" w14:textId="77777777" w:rsidR="00BA216B" w:rsidRDefault="00BA216B" w:rsidP="00614F98"/>
                          <w:p w14:paraId="2ED2EC05" w14:textId="77777777" w:rsidR="00BA216B" w:rsidRDefault="00BA216B" w:rsidP="00614F98"/>
                          <w:p w14:paraId="6CB5586D" w14:textId="77777777" w:rsidR="00BA216B" w:rsidRDefault="00BA216B" w:rsidP="00614F98"/>
                          <w:p w14:paraId="040E3AEC" w14:textId="77777777" w:rsidR="00BA216B" w:rsidRDefault="00BA216B" w:rsidP="00614F98"/>
                          <w:p w14:paraId="30F723D0" w14:textId="77777777" w:rsidR="00BA216B" w:rsidRDefault="00BA216B" w:rsidP="00614F98"/>
                          <w:p w14:paraId="14259F42" w14:textId="77777777" w:rsidR="00BA216B" w:rsidRDefault="00BA216B" w:rsidP="00614F98"/>
                          <w:p w14:paraId="025B5F67" w14:textId="77777777" w:rsidR="00BA216B" w:rsidRDefault="00BA216B" w:rsidP="00614F98"/>
                          <w:p w14:paraId="06679D48" w14:textId="77777777" w:rsidR="00BA216B" w:rsidRDefault="00BA216B" w:rsidP="00614F98"/>
                          <w:p w14:paraId="500982BD" w14:textId="77777777" w:rsidR="00BA216B" w:rsidRDefault="00BA216B" w:rsidP="00614F98"/>
                          <w:p w14:paraId="17E9643F" w14:textId="77777777" w:rsidR="00BA216B" w:rsidRDefault="00BA216B" w:rsidP="00614F98"/>
                          <w:p w14:paraId="6FB77609" w14:textId="77777777" w:rsidR="00BA216B" w:rsidRDefault="00BA216B" w:rsidP="00614F98"/>
                          <w:p w14:paraId="6C383D77" w14:textId="77777777" w:rsidR="00BA216B" w:rsidRDefault="00BA216B" w:rsidP="00614F98"/>
                          <w:p w14:paraId="449AE45C" w14:textId="77777777" w:rsidR="00BA216B" w:rsidRDefault="00BA216B" w:rsidP="00614F98"/>
                          <w:p w14:paraId="05376715" w14:textId="77777777" w:rsidR="00BA216B" w:rsidRDefault="00BA216B" w:rsidP="00614F98"/>
                          <w:p w14:paraId="397A32F2" w14:textId="77777777" w:rsidR="00BA216B" w:rsidRDefault="00BA216B" w:rsidP="00614F98"/>
                          <w:p w14:paraId="20014F19" w14:textId="77777777" w:rsidR="00BA216B" w:rsidRDefault="00BA216B" w:rsidP="00614F98"/>
                          <w:p w14:paraId="6D443C1C" w14:textId="77777777" w:rsidR="00BA216B" w:rsidRDefault="00BA216B" w:rsidP="00614F98"/>
                          <w:p w14:paraId="6DC2E9B1" w14:textId="77777777" w:rsidR="00BA216B" w:rsidRDefault="00BA216B" w:rsidP="00614F98"/>
                          <w:p w14:paraId="698C1E50" w14:textId="77777777" w:rsidR="00BA216B" w:rsidRDefault="00BA216B" w:rsidP="00614F98"/>
                          <w:p w14:paraId="3F73DC5F" w14:textId="77777777" w:rsidR="00BA216B" w:rsidRDefault="00BA216B" w:rsidP="00614F98"/>
                          <w:p w14:paraId="5ADA0546" w14:textId="77777777" w:rsidR="00BA216B" w:rsidRDefault="00BA216B" w:rsidP="00614F98"/>
                          <w:p w14:paraId="79092352" w14:textId="77777777" w:rsidR="00BA216B" w:rsidRDefault="00BA216B" w:rsidP="00614F98"/>
                          <w:p w14:paraId="6E9CF945" w14:textId="77777777" w:rsidR="00BA216B" w:rsidRDefault="00BA216B" w:rsidP="00614F98"/>
                          <w:p w14:paraId="1713CF45" w14:textId="77777777" w:rsidR="00BA216B" w:rsidRDefault="00BA216B" w:rsidP="00614F98"/>
                          <w:p w14:paraId="6E033FA3" w14:textId="77777777" w:rsidR="00BA216B" w:rsidRDefault="00BA216B" w:rsidP="00614F98"/>
                          <w:p w14:paraId="0DAD4B8D" w14:textId="77777777" w:rsidR="00BA216B" w:rsidRDefault="00BA216B" w:rsidP="00614F98"/>
                          <w:p w14:paraId="4C381319" w14:textId="77777777" w:rsidR="00BA216B" w:rsidRDefault="00BA216B" w:rsidP="00614F98"/>
                          <w:p w14:paraId="1E418CBC" w14:textId="77777777" w:rsidR="00BA216B" w:rsidRDefault="00BA216B" w:rsidP="00614F98"/>
                          <w:p w14:paraId="53C0DC4A" w14:textId="77777777" w:rsidR="00BA216B" w:rsidRDefault="00BA216B" w:rsidP="00614F98"/>
                          <w:p w14:paraId="28CFF47A" w14:textId="77777777" w:rsidR="00BA216B" w:rsidRDefault="00BA216B" w:rsidP="00614F98"/>
                          <w:p w14:paraId="4CE2ADE2" w14:textId="77777777" w:rsidR="00BA216B" w:rsidRDefault="00BA216B" w:rsidP="00614F98"/>
                          <w:p w14:paraId="2F358E78" w14:textId="77777777" w:rsidR="00BA216B" w:rsidRDefault="00BA216B" w:rsidP="00614F98"/>
                          <w:p w14:paraId="34A7637E" w14:textId="77777777" w:rsidR="00BA216B" w:rsidRDefault="00BA216B" w:rsidP="00614F98"/>
                          <w:p w14:paraId="14A0A0B5" w14:textId="77777777" w:rsidR="00BA216B" w:rsidRDefault="00BA216B" w:rsidP="00614F98"/>
                          <w:p w14:paraId="7142019D" w14:textId="77777777" w:rsidR="00BA216B" w:rsidRDefault="00BA216B" w:rsidP="00614F98"/>
                          <w:p w14:paraId="0C44D747" w14:textId="77777777" w:rsidR="00BA216B" w:rsidRDefault="00BA216B" w:rsidP="00614F98"/>
                          <w:p w14:paraId="4803805B" w14:textId="77777777" w:rsidR="00BA216B" w:rsidRDefault="00BA216B" w:rsidP="00614F98"/>
                          <w:p w14:paraId="495FFA6D" w14:textId="77777777" w:rsidR="00BA216B" w:rsidRDefault="00BA216B" w:rsidP="00614F98"/>
                          <w:p w14:paraId="0216F980" w14:textId="77777777" w:rsidR="00BA216B" w:rsidRDefault="00BA216B" w:rsidP="00614F98"/>
                          <w:p w14:paraId="466E4511" w14:textId="77777777" w:rsidR="00BA216B" w:rsidRDefault="00BA216B" w:rsidP="00614F98"/>
                          <w:p w14:paraId="0F5C8568" w14:textId="77777777" w:rsidR="00BA216B" w:rsidRDefault="00BA216B" w:rsidP="00614F98"/>
                          <w:p w14:paraId="6B76A44C" w14:textId="77777777" w:rsidR="00BA216B" w:rsidRDefault="00BA216B" w:rsidP="00614F98"/>
                          <w:p w14:paraId="4189D652" w14:textId="77777777" w:rsidR="00BA216B" w:rsidRDefault="00BA216B" w:rsidP="00614F98"/>
                          <w:p w14:paraId="5FEFD20B" w14:textId="77777777" w:rsidR="00BA216B" w:rsidRDefault="00BA216B" w:rsidP="00614F98"/>
                          <w:p w14:paraId="0E59CA10" w14:textId="77777777" w:rsidR="00BA216B" w:rsidRDefault="00BA216B" w:rsidP="00614F98"/>
                          <w:p w14:paraId="25A98807" w14:textId="77777777" w:rsidR="00BA216B" w:rsidRDefault="00BA216B" w:rsidP="00614F98"/>
                          <w:p w14:paraId="73D44191" w14:textId="77777777" w:rsidR="00BA216B" w:rsidRDefault="00BA216B" w:rsidP="00614F98"/>
                          <w:p w14:paraId="30E44D64" w14:textId="77777777" w:rsidR="00BA216B" w:rsidRDefault="00BA216B" w:rsidP="00614F98"/>
                          <w:p w14:paraId="4179B697" w14:textId="77777777" w:rsidR="00BA216B" w:rsidRDefault="00BA216B" w:rsidP="00614F98"/>
                          <w:p w14:paraId="755EA0B5" w14:textId="77777777" w:rsidR="00BA216B" w:rsidRDefault="00BA216B" w:rsidP="00614F98"/>
                          <w:p w14:paraId="4A48487F" w14:textId="77777777" w:rsidR="00BA216B" w:rsidRDefault="00BA216B" w:rsidP="00614F98"/>
                          <w:p w14:paraId="52121D02" w14:textId="77777777" w:rsidR="00BA216B" w:rsidRDefault="00BA216B" w:rsidP="00614F98"/>
                          <w:p w14:paraId="1BEFACA5" w14:textId="77777777" w:rsidR="00BA216B" w:rsidRDefault="00BA216B" w:rsidP="00614F98"/>
                          <w:p w14:paraId="54BF0464" w14:textId="77777777" w:rsidR="00BA216B" w:rsidRDefault="00BA216B" w:rsidP="00614F98"/>
                          <w:p w14:paraId="3F1850FC" w14:textId="77777777" w:rsidR="00BA216B" w:rsidRDefault="00BA216B" w:rsidP="00614F98"/>
                          <w:p w14:paraId="22E7B987" w14:textId="77777777" w:rsidR="00BA216B" w:rsidRDefault="00BA216B" w:rsidP="00614F98"/>
                          <w:p w14:paraId="2EC52BB0" w14:textId="77777777" w:rsidR="00BA216B" w:rsidRDefault="00BA216B" w:rsidP="00614F98"/>
                          <w:p w14:paraId="5D29C8E4" w14:textId="77777777" w:rsidR="00BA216B" w:rsidRDefault="00BA216B" w:rsidP="00614F98"/>
                          <w:p w14:paraId="270CB762" w14:textId="77777777" w:rsidR="00BA216B" w:rsidRDefault="00BA216B" w:rsidP="00614F98"/>
                          <w:p w14:paraId="2DE3FB4D" w14:textId="77777777" w:rsidR="00BA216B" w:rsidRDefault="00BA216B" w:rsidP="00614F98"/>
                          <w:p w14:paraId="1E2C8481" w14:textId="77777777" w:rsidR="00BA216B" w:rsidRDefault="00BA216B" w:rsidP="00614F98"/>
                          <w:p w14:paraId="2CE3FFF0" w14:textId="77777777" w:rsidR="00BA216B" w:rsidRDefault="00BA216B" w:rsidP="00614F98"/>
                          <w:p w14:paraId="41DE6112" w14:textId="77777777" w:rsidR="00BA216B" w:rsidRDefault="00BA216B" w:rsidP="00614F98"/>
                          <w:p w14:paraId="0B3EC2F0" w14:textId="77777777" w:rsidR="00BA216B" w:rsidRDefault="00BA216B" w:rsidP="00614F98"/>
                          <w:p w14:paraId="01C92B09" w14:textId="77777777" w:rsidR="00BA216B" w:rsidRDefault="00BA216B" w:rsidP="00614F98"/>
                          <w:p w14:paraId="1D84B470" w14:textId="77777777" w:rsidR="00BA216B" w:rsidRDefault="00BA216B" w:rsidP="00614F98"/>
                          <w:p w14:paraId="070B0110" w14:textId="77777777" w:rsidR="00BA216B" w:rsidRDefault="00BA216B" w:rsidP="00614F98"/>
                          <w:p w14:paraId="4C347B28" w14:textId="77777777" w:rsidR="00BA216B" w:rsidRDefault="00BA216B" w:rsidP="00614F98"/>
                          <w:p w14:paraId="14659E27" w14:textId="77777777" w:rsidR="00BA216B" w:rsidRDefault="00BA216B" w:rsidP="00614F98"/>
                          <w:p w14:paraId="1970F1DF" w14:textId="77777777" w:rsidR="00BA216B" w:rsidRDefault="00BA216B" w:rsidP="00614F98"/>
                          <w:p w14:paraId="1CFBB83A" w14:textId="77777777" w:rsidR="00BA216B" w:rsidRDefault="00BA216B" w:rsidP="00614F98"/>
                          <w:p w14:paraId="7FD75618" w14:textId="77777777" w:rsidR="00BA216B" w:rsidRDefault="00BA216B" w:rsidP="00614F98"/>
                          <w:p w14:paraId="030ECC6F" w14:textId="77777777" w:rsidR="00BA216B" w:rsidRDefault="00BA216B" w:rsidP="00614F98"/>
                          <w:p w14:paraId="69C57F96" w14:textId="77777777" w:rsidR="00BA216B" w:rsidRDefault="00BA216B" w:rsidP="00614F98"/>
                          <w:p w14:paraId="58BC7F5A" w14:textId="77777777" w:rsidR="00BA216B" w:rsidRDefault="00BA216B" w:rsidP="00614F98"/>
                          <w:p w14:paraId="526E72B7" w14:textId="77777777" w:rsidR="00BA216B" w:rsidRDefault="00BA216B" w:rsidP="00614F98"/>
                          <w:p w14:paraId="7233BA35" w14:textId="77777777" w:rsidR="00BA216B" w:rsidRDefault="00BA216B" w:rsidP="00614F98"/>
                          <w:p w14:paraId="457B7A64" w14:textId="77777777" w:rsidR="00BA216B" w:rsidRDefault="00BA216B" w:rsidP="00614F98"/>
                          <w:p w14:paraId="2D1320FA" w14:textId="77777777" w:rsidR="00BA216B" w:rsidRDefault="00BA216B" w:rsidP="00614F98"/>
                          <w:p w14:paraId="51E4D7B5" w14:textId="77777777" w:rsidR="00BA216B" w:rsidRDefault="00BA216B" w:rsidP="00614F98"/>
                          <w:p w14:paraId="53342022" w14:textId="77777777" w:rsidR="00BA216B" w:rsidRDefault="00BA216B" w:rsidP="00614F98"/>
                          <w:p w14:paraId="11C188FA" w14:textId="77777777" w:rsidR="00BA216B" w:rsidRDefault="00BA216B" w:rsidP="00614F98"/>
                          <w:p w14:paraId="48B0A361" w14:textId="77777777" w:rsidR="00BA216B" w:rsidRDefault="00BA216B" w:rsidP="00614F98"/>
                          <w:p w14:paraId="3B78A1CC" w14:textId="77777777" w:rsidR="00BA216B" w:rsidRDefault="00BA216B" w:rsidP="00614F98"/>
                          <w:p w14:paraId="1DE3D59F" w14:textId="77777777" w:rsidR="00BA216B" w:rsidRDefault="00BA216B" w:rsidP="00614F98"/>
                          <w:p w14:paraId="4886E551" w14:textId="77777777" w:rsidR="00BA216B" w:rsidRDefault="00BA216B" w:rsidP="00614F98"/>
                          <w:p w14:paraId="7A1822DF" w14:textId="77777777" w:rsidR="00BA216B" w:rsidRDefault="00BA216B" w:rsidP="00614F98"/>
                          <w:p w14:paraId="0AFECC09" w14:textId="77777777" w:rsidR="00BA216B" w:rsidRDefault="00BA216B" w:rsidP="00614F98"/>
                          <w:p w14:paraId="6BE63508" w14:textId="77777777" w:rsidR="00BA216B" w:rsidRDefault="00BA216B" w:rsidP="00614F98"/>
                          <w:p w14:paraId="798D63D9" w14:textId="77777777" w:rsidR="00BA216B" w:rsidRDefault="00BA216B" w:rsidP="00614F98"/>
                          <w:p w14:paraId="403C640F" w14:textId="77777777" w:rsidR="00BA216B" w:rsidRDefault="00BA216B" w:rsidP="00614F98"/>
                          <w:p w14:paraId="67D76066" w14:textId="77777777" w:rsidR="00BA216B" w:rsidRDefault="00BA216B" w:rsidP="00614F98"/>
                          <w:p w14:paraId="4C9A17CC" w14:textId="77777777" w:rsidR="00BA216B" w:rsidRDefault="00BA216B" w:rsidP="00614F98"/>
                          <w:p w14:paraId="4E8FD8C8" w14:textId="77777777" w:rsidR="00BA216B" w:rsidRDefault="00BA216B" w:rsidP="00614F98"/>
                          <w:p w14:paraId="7F7C4B2B" w14:textId="77777777" w:rsidR="00BA216B" w:rsidRDefault="00BA216B" w:rsidP="00614F98"/>
                          <w:p w14:paraId="5E5C9AA5" w14:textId="77777777" w:rsidR="00BA216B" w:rsidRDefault="00BA216B" w:rsidP="00614F98"/>
                          <w:p w14:paraId="21A586AF" w14:textId="77777777" w:rsidR="00BA216B" w:rsidRDefault="00BA216B" w:rsidP="00614F98"/>
                          <w:p w14:paraId="662C99C6" w14:textId="77777777" w:rsidR="00BA216B" w:rsidRDefault="00BA216B" w:rsidP="00614F98"/>
                          <w:p w14:paraId="58143598" w14:textId="77777777" w:rsidR="00BA216B" w:rsidRDefault="00BA216B" w:rsidP="00614F98"/>
                          <w:p w14:paraId="1A58DAF1" w14:textId="77777777" w:rsidR="00BA216B" w:rsidRDefault="00BA216B" w:rsidP="00614F98"/>
                          <w:p w14:paraId="5DD41768" w14:textId="77777777" w:rsidR="00BA216B" w:rsidRDefault="00BA216B" w:rsidP="00614F98"/>
                          <w:p w14:paraId="2C92D20A" w14:textId="77777777" w:rsidR="00BA216B" w:rsidRDefault="00BA216B" w:rsidP="00614F98"/>
                          <w:p w14:paraId="17909AA2" w14:textId="77777777" w:rsidR="00BA216B" w:rsidRDefault="00BA216B" w:rsidP="00614F98"/>
                          <w:p w14:paraId="2188F9E4" w14:textId="77777777" w:rsidR="00BA216B" w:rsidRDefault="00BA216B" w:rsidP="00614F98"/>
                          <w:p w14:paraId="1EE76CC8" w14:textId="77777777" w:rsidR="00BA216B" w:rsidRDefault="00BA216B" w:rsidP="00614F98"/>
                          <w:p w14:paraId="2F44FD0A" w14:textId="77777777" w:rsidR="00BA216B" w:rsidRDefault="00BA216B" w:rsidP="00614F98"/>
                          <w:p w14:paraId="04AC2DF2" w14:textId="77777777" w:rsidR="00BA216B" w:rsidRDefault="00BA216B" w:rsidP="00614F98"/>
                          <w:p w14:paraId="5C6B5110" w14:textId="77777777" w:rsidR="00BA216B" w:rsidRDefault="00BA216B" w:rsidP="00614F98"/>
                          <w:p w14:paraId="1C11BCD7" w14:textId="77777777" w:rsidR="00BA216B" w:rsidRDefault="00BA216B" w:rsidP="00614F98"/>
                          <w:p w14:paraId="6F863867" w14:textId="77777777" w:rsidR="00BA216B" w:rsidRDefault="00BA216B" w:rsidP="00614F98"/>
                          <w:p w14:paraId="0B2EBF62" w14:textId="77777777" w:rsidR="00BA216B" w:rsidRDefault="00BA216B" w:rsidP="00614F98"/>
                          <w:p w14:paraId="1B70BEBD" w14:textId="77777777" w:rsidR="00BA216B" w:rsidRDefault="00BA216B" w:rsidP="00614F98"/>
                          <w:p w14:paraId="4F520B9C" w14:textId="77777777" w:rsidR="00BA216B" w:rsidRDefault="00BA216B" w:rsidP="00614F98"/>
                          <w:p w14:paraId="19944D4B" w14:textId="77777777" w:rsidR="00BA216B" w:rsidRDefault="00BA216B" w:rsidP="00614F98"/>
                          <w:p w14:paraId="6966061E" w14:textId="77777777" w:rsidR="00BA216B" w:rsidRDefault="00BA216B" w:rsidP="00614F98"/>
                          <w:p w14:paraId="0A059EDE" w14:textId="77777777" w:rsidR="00BA216B" w:rsidRDefault="00BA216B" w:rsidP="00614F98"/>
                          <w:p w14:paraId="14AC68B1" w14:textId="77777777" w:rsidR="00BA216B" w:rsidRDefault="00BA216B" w:rsidP="00614F98"/>
                          <w:p w14:paraId="35391110" w14:textId="77777777" w:rsidR="00BA216B" w:rsidRDefault="00BA216B" w:rsidP="00614F98"/>
                          <w:p w14:paraId="69506695" w14:textId="77777777" w:rsidR="00BA216B" w:rsidRDefault="00BA216B" w:rsidP="00614F98"/>
                          <w:p w14:paraId="4C7C3ED1" w14:textId="77777777" w:rsidR="00BA216B" w:rsidRDefault="00BA216B" w:rsidP="00614F98"/>
                          <w:p w14:paraId="5582A5DA" w14:textId="77777777" w:rsidR="00BA216B" w:rsidRDefault="00BA216B" w:rsidP="00614F98"/>
                          <w:p w14:paraId="10217271" w14:textId="77777777" w:rsidR="00BA216B" w:rsidRDefault="00BA216B" w:rsidP="00614F98"/>
                          <w:p w14:paraId="6E300F26" w14:textId="77777777" w:rsidR="00BA216B" w:rsidRDefault="00BA216B" w:rsidP="00614F98"/>
                          <w:p w14:paraId="44C20430" w14:textId="77777777" w:rsidR="00BA216B" w:rsidRDefault="00BA216B" w:rsidP="00614F98"/>
                          <w:p w14:paraId="6227881E" w14:textId="77777777" w:rsidR="00BA216B" w:rsidRDefault="00BA216B" w:rsidP="00614F98"/>
                          <w:p w14:paraId="219DC935" w14:textId="77777777" w:rsidR="00BA216B" w:rsidRDefault="00BA216B" w:rsidP="00614F98"/>
                          <w:p w14:paraId="3D3CB5B8" w14:textId="77777777" w:rsidR="00BA216B" w:rsidRDefault="00BA216B" w:rsidP="00614F98"/>
                          <w:p w14:paraId="5D1427E9" w14:textId="77777777" w:rsidR="00BA216B" w:rsidRDefault="00BA216B" w:rsidP="00614F98"/>
                          <w:p w14:paraId="694C0E34" w14:textId="77777777" w:rsidR="00BA216B" w:rsidRDefault="00BA216B" w:rsidP="00614F98"/>
                          <w:p w14:paraId="25C9C4B2" w14:textId="77777777" w:rsidR="00BA216B" w:rsidRDefault="00BA216B" w:rsidP="00614F98"/>
                          <w:p w14:paraId="488BB868" w14:textId="77777777" w:rsidR="00BA216B" w:rsidRDefault="00BA216B" w:rsidP="00614F98"/>
                          <w:p w14:paraId="332E3C28" w14:textId="77777777" w:rsidR="00BA216B" w:rsidRDefault="00BA216B" w:rsidP="00614F98"/>
                          <w:p w14:paraId="0FC6A439" w14:textId="77777777" w:rsidR="00BA216B" w:rsidRDefault="00BA216B" w:rsidP="00614F98"/>
                          <w:p w14:paraId="5296E271" w14:textId="77777777" w:rsidR="00BA216B" w:rsidRDefault="00BA216B" w:rsidP="00614F98"/>
                          <w:p w14:paraId="0179EAB0" w14:textId="77777777" w:rsidR="00BA216B" w:rsidRDefault="00BA216B" w:rsidP="00614F98"/>
                          <w:p w14:paraId="3D2D090D" w14:textId="77777777" w:rsidR="00BA216B" w:rsidRDefault="00BA216B" w:rsidP="00614F98"/>
                          <w:p w14:paraId="03C10A86" w14:textId="77777777" w:rsidR="00BA216B" w:rsidRDefault="00BA216B" w:rsidP="00614F98"/>
                          <w:p w14:paraId="1FBD6A9B" w14:textId="77777777" w:rsidR="00BA216B" w:rsidRDefault="00BA216B" w:rsidP="00614F98"/>
                          <w:p w14:paraId="40AF916D" w14:textId="77777777" w:rsidR="00BA216B" w:rsidRDefault="00BA216B" w:rsidP="00614F98"/>
                          <w:p w14:paraId="2A6AE9A0" w14:textId="77777777" w:rsidR="00BA216B" w:rsidRDefault="00BA216B" w:rsidP="00614F98"/>
                          <w:p w14:paraId="62916F99" w14:textId="77777777" w:rsidR="00BA216B" w:rsidRDefault="00BA216B" w:rsidP="00614F98"/>
                          <w:p w14:paraId="00731D92" w14:textId="77777777" w:rsidR="00BA216B" w:rsidRDefault="00BA216B" w:rsidP="00614F98"/>
                          <w:p w14:paraId="5B422D79" w14:textId="77777777" w:rsidR="00BA216B" w:rsidRDefault="00BA216B" w:rsidP="00614F98"/>
                          <w:p w14:paraId="14D76715" w14:textId="77777777" w:rsidR="00BA216B" w:rsidRDefault="00BA216B" w:rsidP="00614F98"/>
                          <w:p w14:paraId="269A53B1" w14:textId="77777777" w:rsidR="00BA216B" w:rsidRDefault="00BA216B" w:rsidP="00614F98"/>
                          <w:p w14:paraId="09897696" w14:textId="77777777" w:rsidR="00BA216B" w:rsidRDefault="00BA216B" w:rsidP="00614F98"/>
                          <w:p w14:paraId="7996FE54" w14:textId="77777777" w:rsidR="00BA216B" w:rsidRDefault="00BA216B" w:rsidP="00614F98"/>
                          <w:p w14:paraId="30A7D24E" w14:textId="77777777" w:rsidR="00BA216B" w:rsidRDefault="00BA216B" w:rsidP="00614F98"/>
                          <w:p w14:paraId="313BC27E" w14:textId="77777777" w:rsidR="00BA216B" w:rsidRDefault="00BA216B" w:rsidP="00614F98"/>
                          <w:p w14:paraId="5CA1328A" w14:textId="77777777" w:rsidR="00BA216B" w:rsidRDefault="00BA216B" w:rsidP="00614F98"/>
                          <w:p w14:paraId="2F1CBF03" w14:textId="77777777" w:rsidR="00BA216B" w:rsidRDefault="00BA216B" w:rsidP="00614F98"/>
                          <w:p w14:paraId="7CD8989F" w14:textId="77777777" w:rsidR="00BA216B" w:rsidRDefault="00BA216B" w:rsidP="00614F98"/>
                          <w:p w14:paraId="1C64175B" w14:textId="77777777" w:rsidR="00BA216B" w:rsidRDefault="00BA216B" w:rsidP="00614F98"/>
                          <w:p w14:paraId="46E0C0D2" w14:textId="77777777" w:rsidR="00BA216B" w:rsidRDefault="00BA216B" w:rsidP="00614F98"/>
                          <w:p w14:paraId="37520C0F" w14:textId="77777777" w:rsidR="00BA216B" w:rsidRDefault="00BA216B" w:rsidP="00614F98"/>
                          <w:p w14:paraId="61A57822" w14:textId="77777777" w:rsidR="00BA216B" w:rsidRDefault="00BA216B" w:rsidP="00614F98"/>
                          <w:p w14:paraId="23FEA4A4" w14:textId="77777777" w:rsidR="00BA216B" w:rsidRDefault="00BA216B" w:rsidP="00614F98"/>
                          <w:p w14:paraId="7AFEFDD1" w14:textId="77777777" w:rsidR="00BA216B" w:rsidRDefault="00BA216B" w:rsidP="00614F98"/>
                          <w:p w14:paraId="235C3DC1" w14:textId="77777777" w:rsidR="00BA216B" w:rsidRDefault="00BA216B" w:rsidP="00614F98"/>
                          <w:p w14:paraId="24B9CE49" w14:textId="77777777" w:rsidR="00BA216B" w:rsidRDefault="00BA216B" w:rsidP="00614F98"/>
                          <w:p w14:paraId="072B90B4" w14:textId="77777777" w:rsidR="00BA216B" w:rsidRDefault="00BA216B" w:rsidP="00614F98"/>
                          <w:p w14:paraId="2D5AF620" w14:textId="77777777" w:rsidR="00BA216B" w:rsidRDefault="00BA216B" w:rsidP="00614F98"/>
                          <w:p w14:paraId="15A0EDF6" w14:textId="77777777" w:rsidR="00BA216B" w:rsidRDefault="00BA216B" w:rsidP="00614F98"/>
                          <w:p w14:paraId="59D5C305" w14:textId="77777777" w:rsidR="00BA216B" w:rsidRDefault="00BA216B" w:rsidP="00614F98"/>
                          <w:p w14:paraId="78A769AF" w14:textId="77777777" w:rsidR="00BA216B" w:rsidRDefault="00BA216B" w:rsidP="00614F98"/>
                          <w:p w14:paraId="498E5ABB" w14:textId="77777777" w:rsidR="00BA216B" w:rsidRDefault="00BA216B" w:rsidP="00614F98"/>
                          <w:p w14:paraId="753B9105" w14:textId="77777777" w:rsidR="00BA216B" w:rsidRDefault="00BA216B" w:rsidP="00614F98"/>
                          <w:p w14:paraId="09376BE6" w14:textId="77777777" w:rsidR="00BA216B" w:rsidRDefault="00BA216B" w:rsidP="00614F98"/>
                          <w:p w14:paraId="2E330C6E" w14:textId="77777777" w:rsidR="00BA216B" w:rsidRDefault="00BA216B" w:rsidP="00614F98"/>
                          <w:p w14:paraId="7770A270" w14:textId="77777777" w:rsidR="00BA216B" w:rsidRDefault="00BA216B" w:rsidP="00614F98"/>
                          <w:p w14:paraId="371491A8" w14:textId="77777777" w:rsidR="00BA216B" w:rsidRDefault="00BA216B" w:rsidP="00614F98"/>
                          <w:p w14:paraId="2B24B452" w14:textId="77777777" w:rsidR="00BA216B" w:rsidRDefault="00BA216B" w:rsidP="00614F98"/>
                          <w:p w14:paraId="3A2682E9" w14:textId="77777777" w:rsidR="00BA216B" w:rsidRDefault="00BA216B" w:rsidP="00614F98"/>
                          <w:p w14:paraId="7278E54E" w14:textId="77777777" w:rsidR="00BA216B" w:rsidRDefault="00BA216B" w:rsidP="00614F98"/>
                          <w:p w14:paraId="2301D82D" w14:textId="77777777" w:rsidR="00BA216B" w:rsidRDefault="00BA216B" w:rsidP="00614F98"/>
                          <w:p w14:paraId="18CEED1F" w14:textId="77777777" w:rsidR="00BA216B" w:rsidRDefault="00BA216B" w:rsidP="00614F98"/>
                          <w:p w14:paraId="556B8FA2" w14:textId="77777777" w:rsidR="00BA216B" w:rsidRDefault="00BA216B" w:rsidP="00614F98"/>
                          <w:p w14:paraId="1A721DBC" w14:textId="77777777" w:rsidR="00BA216B" w:rsidRDefault="00BA216B" w:rsidP="00614F98"/>
                          <w:p w14:paraId="26EB6DA5" w14:textId="77777777" w:rsidR="00BA216B" w:rsidRDefault="00BA216B" w:rsidP="00614F98"/>
                          <w:p w14:paraId="30DA1D32" w14:textId="77777777" w:rsidR="00BA216B" w:rsidRDefault="00BA216B" w:rsidP="00614F98"/>
                          <w:p w14:paraId="3A9EE13B" w14:textId="77777777" w:rsidR="00BA216B" w:rsidRDefault="00BA216B" w:rsidP="00614F98"/>
                          <w:p w14:paraId="7C3354A5" w14:textId="77777777" w:rsidR="00BA216B" w:rsidRDefault="00BA216B" w:rsidP="00614F98"/>
                          <w:p w14:paraId="58433154" w14:textId="77777777" w:rsidR="00BA216B" w:rsidRDefault="00BA216B" w:rsidP="00614F98"/>
                          <w:p w14:paraId="24C8593B" w14:textId="77777777" w:rsidR="00BA216B" w:rsidRDefault="00BA216B" w:rsidP="00614F98"/>
                          <w:p w14:paraId="3513ED9F" w14:textId="77777777" w:rsidR="00BA216B" w:rsidRDefault="00BA216B" w:rsidP="00614F98"/>
                          <w:p w14:paraId="588FC7A6" w14:textId="77777777" w:rsidR="00BA216B" w:rsidRDefault="00BA216B" w:rsidP="00614F98"/>
                          <w:p w14:paraId="1EEB11CF" w14:textId="77777777" w:rsidR="00BA216B" w:rsidRDefault="00BA216B" w:rsidP="00614F98"/>
                          <w:p w14:paraId="3B16F842" w14:textId="77777777" w:rsidR="00BA216B" w:rsidRDefault="00BA216B" w:rsidP="00614F98"/>
                          <w:p w14:paraId="7B3ECF72" w14:textId="77777777" w:rsidR="00BA216B" w:rsidRDefault="00BA216B" w:rsidP="00614F98"/>
                          <w:p w14:paraId="33A92F97" w14:textId="77777777" w:rsidR="00BA216B" w:rsidRDefault="00BA216B" w:rsidP="00614F98"/>
                          <w:p w14:paraId="7C939256" w14:textId="77777777" w:rsidR="00BA216B" w:rsidRDefault="00BA216B" w:rsidP="00614F98"/>
                          <w:p w14:paraId="4461EF51" w14:textId="77777777" w:rsidR="00BA216B" w:rsidRDefault="00BA216B" w:rsidP="00614F98"/>
                          <w:p w14:paraId="7C26DCD9" w14:textId="77777777" w:rsidR="00BA216B" w:rsidRDefault="00BA216B" w:rsidP="00614F98"/>
                          <w:p w14:paraId="79F37CA5" w14:textId="77777777" w:rsidR="00BA216B" w:rsidRDefault="00BA216B" w:rsidP="00614F98"/>
                          <w:p w14:paraId="0D01C40D" w14:textId="77777777" w:rsidR="00BA216B" w:rsidRDefault="00BA216B" w:rsidP="00614F98"/>
                          <w:p w14:paraId="17CACED0" w14:textId="77777777" w:rsidR="00BA216B" w:rsidRDefault="00BA216B" w:rsidP="00614F98"/>
                          <w:p w14:paraId="5A6CBBDB" w14:textId="77777777" w:rsidR="00BA216B" w:rsidRDefault="00BA216B" w:rsidP="00614F98"/>
                          <w:p w14:paraId="186FA68A" w14:textId="77777777" w:rsidR="00BA216B" w:rsidRDefault="00BA216B" w:rsidP="00614F98"/>
                          <w:p w14:paraId="0E54B7C7" w14:textId="77777777" w:rsidR="00BA216B" w:rsidRDefault="00BA216B" w:rsidP="00614F98"/>
                          <w:p w14:paraId="631B173F" w14:textId="77777777" w:rsidR="00BA216B" w:rsidRDefault="00BA216B" w:rsidP="00614F98"/>
                          <w:p w14:paraId="2157B071" w14:textId="77777777" w:rsidR="00BA216B" w:rsidRDefault="00BA216B" w:rsidP="00614F98"/>
                          <w:p w14:paraId="3C18AFC0" w14:textId="77777777" w:rsidR="00BA216B" w:rsidRDefault="00BA216B" w:rsidP="00614F98"/>
                          <w:p w14:paraId="1A1B2448" w14:textId="77777777" w:rsidR="00BA216B" w:rsidRDefault="00BA216B" w:rsidP="00614F98"/>
                          <w:p w14:paraId="1E4B953B" w14:textId="77777777" w:rsidR="00BA216B" w:rsidRDefault="00BA216B" w:rsidP="00614F98"/>
                          <w:p w14:paraId="54A8BF51" w14:textId="77777777" w:rsidR="00BA216B" w:rsidRDefault="00BA216B" w:rsidP="00614F98"/>
                          <w:p w14:paraId="68C059D2" w14:textId="77777777" w:rsidR="00BA216B" w:rsidRDefault="00BA216B" w:rsidP="00614F98"/>
                          <w:p w14:paraId="3642AD7F" w14:textId="77777777" w:rsidR="00BA216B" w:rsidRDefault="00BA216B" w:rsidP="00614F98"/>
                          <w:p w14:paraId="3706C3AB" w14:textId="77777777" w:rsidR="00BA216B" w:rsidRDefault="00BA216B" w:rsidP="00614F98"/>
                          <w:p w14:paraId="198D4B7E" w14:textId="77777777" w:rsidR="00BA216B" w:rsidRDefault="00BA216B" w:rsidP="00614F98"/>
                          <w:p w14:paraId="5C95E87A" w14:textId="77777777" w:rsidR="00BA216B" w:rsidRDefault="00BA216B" w:rsidP="00614F98"/>
                          <w:p w14:paraId="7E048A00" w14:textId="77777777" w:rsidR="00BA216B" w:rsidRDefault="00BA216B" w:rsidP="00614F98"/>
                          <w:p w14:paraId="0F2F219B" w14:textId="77777777" w:rsidR="00BA216B" w:rsidRDefault="00BA216B" w:rsidP="00614F98"/>
                          <w:p w14:paraId="1E28F7AD" w14:textId="77777777" w:rsidR="00BA216B" w:rsidRDefault="00BA216B" w:rsidP="00614F98"/>
                          <w:p w14:paraId="24B25C73" w14:textId="77777777" w:rsidR="00BA216B" w:rsidRDefault="00BA216B" w:rsidP="00614F98"/>
                          <w:p w14:paraId="69916EE2" w14:textId="77777777" w:rsidR="00BA216B" w:rsidRDefault="00BA216B" w:rsidP="00614F98"/>
                          <w:p w14:paraId="0B57BC68" w14:textId="77777777" w:rsidR="00BA216B" w:rsidRDefault="00BA216B" w:rsidP="00614F98"/>
                          <w:p w14:paraId="3FE38F43" w14:textId="77777777" w:rsidR="00BA216B" w:rsidRDefault="00BA216B" w:rsidP="00614F98"/>
                          <w:p w14:paraId="17FBE0FF" w14:textId="77777777" w:rsidR="00BA216B" w:rsidRDefault="00BA216B" w:rsidP="00614F98"/>
                          <w:p w14:paraId="34F36071" w14:textId="77777777" w:rsidR="00BA216B" w:rsidRDefault="00BA216B" w:rsidP="00614F98"/>
                          <w:p w14:paraId="77C7A5AA" w14:textId="77777777" w:rsidR="00BA216B" w:rsidRDefault="00BA216B" w:rsidP="00614F98"/>
                          <w:p w14:paraId="412B6A10" w14:textId="77777777" w:rsidR="00BA216B" w:rsidRDefault="00BA216B" w:rsidP="00614F98"/>
                          <w:p w14:paraId="3990B2AB" w14:textId="77777777" w:rsidR="00BA216B" w:rsidRDefault="00BA216B" w:rsidP="00614F98"/>
                          <w:p w14:paraId="7F230F34" w14:textId="77777777" w:rsidR="00BA216B" w:rsidRDefault="00BA216B" w:rsidP="00614F98"/>
                          <w:p w14:paraId="7F0B29DC" w14:textId="77777777" w:rsidR="00BA216B" w:rsidRDefault="00BA216B" w:rsidP="00614F98"/>
                          <w:p w14:paraId="6A51D362" w14:textId="77777777" w:rsidR="00BA216B" w:rsidRDefault="00BA216B" w:rsidP="00614F98"/>
                          <w:p w14:paraId="6027372F" w14:textId="77777777" w:rsidR="00BA216B" w:rsidRDefault="00BA216B" w:rsidP="00614F98"/>
                          <w:p w14:paraId="5B7CE515" w14:textId="77777777" w:rsidR="00BA216B" w:rsidRDefault="00BA216B" w:rsidP="00614F98"/>
                          <w:p w14:paraId="616D3CC1" w14:textId="77777777" w:rsidR="00BA216B" w:rsidRDefault="00BA216B" w:rsidP="00614F98"/>
                          <w:p w14:paraId="36C0A80F" w14:textId="77777777" w:rsidR="00BA216B" w:rsidRDefault="00BA216B" w:rsidP="00614F98"/>
                          <w:p w14:paraId="17FC092A" w14:textId="77777777" w:rsidR="00BA216B" w:rsidRDefault="00BA216B" w:rsidP="00614F98"/>
                          <w:p w14:paraId="3AF84F33" w14:textId="77777777" w:rsidR="00BA216B" w:rsidRDefault="00BA216B" w:rsidP="00614F98"/>
                          <w:p w14:paraId="6303212E" w14:textId="77777777" w:rsidR="00BA216B" w:rsidRDefault="00BA216B" w:rsidP="00614F98"/>
                          <w:p w14:paraId="0A1CD0C2" w14:textId="77777777" w:rsidR="00BA216B" w:rsidRDefault="00BA216B" w:rsidP="00614F98"/>
                          <w:p w14:paraId="0E815D4C" w14:textId="77777777" w:rsidR="00BA216B" w:rsidRDefault="00BA216B" w:rsidP="00614F98"/>
                          <w:p w14:paraId="13E4F6A4" w14:textId="77777777" w:rsidR="00BA216B" w:rsidRDefault="00BA216B" w:rsidP="00614F98"/>
                          <w:p w14:paraId="51D6B6BC" w14:textId="77777777" w:rsidR="00BA216B" w:rsidRDefault="00BA216B" w:rsidP="00614F98"/>
                          <w:p w14:paraId="352D3D3D" w14:textId="77777777" w:rsidR="00BA216B" w:rsidRDefault="00BA216B" w:rsidP="00614F98"/>
                          <w:p w14:paraId="23931911" w14:textId="77777777" w:rsidR="00BA216B" w:rsidRDefault="00BA216B" w:rsidP="00614F98"/>
                          <w:p w14:paraId="5D3554BA" w14:textId="77777777" w:rsidR="00BA216B" w:rsidRDefault="00BA216B" w:rsidP="00614F98"/>
                          <w:p w14:paraId="62003C35" w14:textId="77777777" w:rsidR="00BA216B" w:rsidRDefault="00BA216B" w:rsidP="00614F98"/>
                          <w:p w14:paraId="3E12B8E3" w14:textId="77777777" w:rsidR="00BA216B" w:rsidRDefault="00BA216B" w:rsidP="00614F98"/>
                          <w:p w14:paraId="6F4BAB10" w14:textId="77777777" w:rsidR="00BA216B" w:rsidRDefault="00BA216B" w:rsidP="00614F98"/>
                          <w:p w14:paraId="44EE7368" w14:textId="77777777" w:rsidR="00BA216B" w:rsidRDefault="00BA216B" w:rsidP="00614F98"/>
                          <w:p w14:paraId="0ACE3A85" w14:textId="77777777" w:rsidR="00BA216B" w:rsidRDefault="00BA216B" w:rsidP="00614F98"/>
                          <w:p w14:paraId="24A7BCB6" w14:textId="77777777" w:rsidR="00BA216B" w:rsidRDefault="00BA216B" w:rsidP="00614F98"/>
                          <w:p w14:paraId="51FF5507" w14:textId="77777777" w:rsidR="00BA216B" w:rsidRDefault="00BA216B" w:rsidP="00614F98"/>
                          <w:p w14:paraId="4B6DCF40" w14:textId="77777777" w:rsidR="00BA216B" w:rsidRDefault="00BA216B" w:rsidP="00614F98"/>
                          <w:p w14:paraId="4EB49EB2" w14:textId="77777777" w:rsidR="00BA216B" w:rsidRDefault="00BA216B" w:rsidP="00614F98"/>
                          <w:p w14:paraId="0238E158" w14:textId="77777777" w:rsidR="00BA216B" w:rsidRDefault="00BA216B" w:rsidP="00614F98"/>
                          <w:p w14:paraId="5B2995CE" w14:textId="77777777" w:rsidR="00BA216B" w:rsidRDefault="00BA216B" w:rsidP="00614F98"/>
                          <w:p w14:paraId="6564D973" w14:textId="77777777" w:rsidR="00BA216B" w:rsidRDefault="00BA216B" w:rsidP="00614F98"/>
                          <w:p w14:paraId="68F70AE9" w14:textId="77777777" w:rsidR="00BA216B" w:rsidRDefault="00BA216B" w:rsidP="00614F98"/>
                          <w:p w14:paraId="686A6954" w14:textId="77777777" w:rsidR="00BA216B" w:rsidRDefault="00BA216B" w:rsidP="00614F98"/>
                          <w:p w14:paraId="5557AFCE" w14:textId="77777777" w:rsidR="00BA216B" w:rsidRDefault="00BA216B" w:rsidP="00614F98"/>
                          <w:p w14:paraId="20004815" w14:textId="77777777" w:rsidR="00BA216B" w:rsidRDefault="00BA216B" w:rsidP="00614F98"/>
                          <w:p w14:paraId="45DA03BA" w14:textId="77777777" w:rsidR="00BA216B" w:rsidRDefault="00BA216B" w:rsidP="00614F98"/>
                          <w:p w14:paraId="57CDD5F4" w14:textId="77777777" w:rsidR="00BA216B" w:rsidRDefault="00BA216B" w:rsidP="00614F98"/>
                          <w:p w14:paraId="0E95D440" w14:textId="77777777" w:rsidR="00BA216B" w:rsidRDefault="00BA216B" w:rsidP="00614F98"/>
                          <w:p w14:paraId="24FC503A" w14:textId="77777777" w:rsidR="00BA216B" w:rsidRDefault="00BA216B" w:rsidP="00614F98"/>
                          <w:p w14:paraId="7E9E84A7" w14:textId="77777777" w:rsidR="00BA216B" w:rsidRDefault="00BA216B" w:rsidP="00614F98"/>
                          <w:p w14:paraId="2253F4BA" w14:textId="77777777" w:rsidR="00BA216B" w:rsidRDefault="00BA216B" w:rsidP="00614F98"/>
                          <w:p w14:paraId="09E0595E" w14:textId="77777777" w:rsidR="00BA216B" w:rsidRDefault="00BA216B" w:rsidP="00614F98"/>
                          <w:p w14:paraId="7ED11DCC" w14:textId="77777777" w:rsidR="00BA216B" w:rsidRDefault="00BA216B" w:rsidP="00614F98"/>
                          <w:p w14:paraId="37711338" w14:textId="77777777" w:rsidR="00BA216B" w:rsidRDefault="00BA216B" w:rsidP="00614F98"/>
                          <w:p w14:paraId="07FB2BC8" w14:textId="77777777" w:rsidR="00BA216B" w:rsidRDefault="00BA216B" w:rsidP="00614F98"/>
                          <w:p w14:paraId="49CB425D" w14:textId="77777777" w:rsidR="00BA216B" w:rsidRDefault="00BA216B" w:rsidP="00614F98"/>
                          <w:p w14:paraId="15BDD828" w14:textId="77777777" w:rsidR="00BA216B" w:rsidRDefault="00BA216B" w:rsidP="00614F98"/>
                          <w:p w14:paraId="2F1A3F5D" w14:textId="77777777" w:rsidR="00BA216B" w:rsidRDefault="00BA216B" w:rsidP="00614F98"/>
                          <w:p w14:paraId="1CFD9B8B" w14:textId="77777777" w:rsidR="00BA216B" w:rsidRDefault="00BA216B" w:rsidP="00614F98"/>
                          <w:p w14:paraId="4844E548" w14:textId="77777777" w:rsidR="00BA216B" w:rsidRDefault="00BA216B" w:rsidP="00614F98"/>
                          <w:p w14:paraId="161CE76E" w14:textId="77777777" w:rsidR="00BA216B" w:rsidRDefault="00BA216B" w:rsidP="00614F98"/>
                          <w:p w14:paraId="6DE72C7E" w14:textId="77777777" w:rsidR="00BA216B" w:rsidRDefault="00BA216B" w:rsidP="00614F98"/>
                          <w:p w14:paraId="58A2CD31" w14:textId="77777777" w:rsidR="00BA216B" w:rsidRDefault="00BA216B" w:rsidP="00614F98"/>
                          <w:p w14:paraId="78A6AE88" w14:textId="77777777" w:rsidR="00BA216B" w:rsidRDefault="00BA216B" w:rsidP="00614F98"/>
                          <w:p w14:paraId="2D82A087" w14:textId="77777777" w:rsidR="00BA216B" w:rsidRDefault="00BA216B" w:rsidP="00614F98"/>
                          <w:p w14:paraId="07551E1C" w14:textId="77777777" w:rsidR="00BA216B" w:rsidRDefault="00BA216B" w:rsidP="00614F98"/>
                          <w:p w14:paraId="6770BB16" w14:textId="77777777" w:rsidR="00BA216B" w:rsidRDefault="00BA216B" w:rsidP="00614F98"/>
                          <w:p w14:paraId="6AC62D8E" w14:textId="77777777" w:rsidR="00BA216B" w:rsidRDefault="00BA216B" w:rsidP="00614F98"/>
                          <w:p w14:paraId="4FCE965F" w14:textId="77777777" w:rsidR="00BA216B" w:rsidRDefault="00BA216B" w:rsidP="00614F98"/>
                          <w:p w14:paraId="436BA908" w14:textId="77777777" w:rsidR="00BA216B" w:rsidRDefault="00BA216B" w:rsidP="00614F98"/>
                          <w:p w14:paraId="14406EAD" w14:textId="77777777" w:rsidR="00BA216B" w:rsidRDefault="00BA216B" w:rsidP="00614F98"/>
                          <w:p w14:paraId="06E2A35D" w14:textId="77777777" w:rsidR="00BA216B" w:rsidRDefault="00BA216B" w:rsidP="00614F98"/>
                          <w:p w14:paraId="3FA1E952" w14:textId="77777777" w:rsidR="00BA216B" w:rsidRDefault="00BA216B" w:rsidP="00614F98"/>
                          <w:p w14:paraId="4180D404" w14:textId="77777777" w:rsidR="00BA216B" w:rsidRDefault="00BA216B" w:rsidP="00614F98"/>
                          <w:p w14:paraId="06528682" w14:textId="77777777" w:rsidR="00BA216B" w:rsidRDefault="00BA216B" w:rsidP="00614F98"/>
                          <w:p w14:paraId="26FECFAB" w14:textId="77777777" w:rsidR="00BA216B" w:rsidRDefault="00BA216B" w:rsidP="00614F98"/>
                          <w:p w14:paraId="18718D91" w14:textId="77777777" w:rsidR="00BA216B" w:rsidRDefault="00BA216B" w:rsidP="00614F98"/>
                          <w:p w14:paraId="5750C13A" w14:textId="77777777" w:rsidR="00BA216B" w:rsidRDefault="00BA216B" w:rsidP="00614F98"/>
                          <w:p w14:paraId="5011A7D5" w14:textId="77777777" w:rsidR="00BA216B" w:rsidRDefault="00BA216B" w:rsidP="00614F98"/>
                          <w:p w14:paraId="50608772" w14:textId="77777777" w:rsidR="00BA216B" w:rsidRDefault="00BA216B" w:rsidP="00614F98"/>
                          <w:p w14:paraId="2238FDED" w14:textId="77777777" w:rsidR="00BA216B" w:rsidRDefault="00BA216B" w:rsidP="00614F98"/>
                          <w:p w14:paraId="7F723AF2" w14:textId="77777777" w:rsidR="00BA216B" w:rsidRDefault="00BA216B" w:rsidP="00614F98"/>
                          <w:p w14:paraId="5C4C4B8D" w14:textId="77777777" w:rsidR="00BA216B" w:rsidRDefault="00BA216B" w:rsidP="00614F98"/>
                          <w:p w14:paraId="75FB40F4" w14:textId="77777777" w:rsidR="00BA216B" w:rsidRDefault="00BA216B" w:rsidP="00614F98"/>
                          <w:p w14:paraId="42F7BD96" w14:textId="77777777" w:rsidR="00BA216B" w:rsidRDefault="00BA216B" w:rsidP="00614F98"/>
                          <w:p w14:paraId="35310187" w14:textId="77777777" w:rsidR="00BA216B" w:rsidRDefault="00BA216B" w:rsidP="00614F98"/>
                          <w:p w14:paraId="3414704F" w14:textId="77777777" w:rsidR="00BA216B" w:rsidRDefault="00BA216B" w:rsidP="00614F98"/>
                          <w:p w14:paraId="0F255F7E" w14:textId="77777777" w:rsidR="00BA216B" w:rsidRDefault="00BA216B" w:rsidP="00614F98"/>
                          <w:p w14:paraId="27CD219E" w14:textId="77777777" w:rsidR="00BA216B" w:rsidRDefault="00BA216B" w:rsidP="00614F98"/>
                          <w:p w14:paraId="038F70C3" w14:textId="77777777" w:rsidR="00BA216B" w:rsidRDefault="00BA216B" w:rsidP="00614F98"/>
                          <w:p w14:paraId="30E58B75" w14:textId="77777777" w:rsidR="00BA216B" w:rsidRDefault="00BA216B" w:rsidP="00614F98"/>
                          <w:p w14:paraId="7123DE31" w14:textId="77777777" w:rsidR="00BA216B" w:rsidRDefault="00BA216B" w:rsidP="00614F98"/>
                          <w:p w14:paraId="08100413" w14:textId="77777777" w:rsidR="00BA216B" w:rsidRDefault="00BA216B" w:rsidP="00614F98"/>
                          <w:p w14:paraId="6979138F" w14:textId="77777777" w:rsidR="00BA216B" w:rsidRDefault="00BA216B" w:rsidP="00614F98"/>
                          <w:p w14:paraId="64F039CD" w14:textId="77777777" w:rsidR="00BA216B" w:rsidRDefault="00BA216B" w:rsidP="00614F98"/>
                          <w:p w14:paraId="6EE65A0B" w14:textId="77777777" w:rsidR="00BA216B" w:rsidRDefault="00BA216B" w:rsidP="00614F98"/>
                          <w:p w14:paraId="16193968" w14:textId="77777777" w:rsidR="00BA216B" w:rsidRDefault="00BA216B" w:rsidP="00614F98"/>
                          <w:p w14:paraId="60BC035A" w14:textId="77777777" w:rsidR="00BA216B" w:rsidRDefault="00BA216B" w:rsidP="00614F98"/>
                          <w:p w14:paraId="27D972DB" w14:textId="77777777" w:rsidR="00BA216B" w:rsidRDefault="00BA216B" w:rsidP="00614F98"/>
                          <w:p w14:paraId="5C180942" w14:textId="77777777" w:rsidR="00BA216B" w:rsidRDefault="00BA216B" w:rsidP="00614F98"/>
                          <w:p w14:paraId="212810AE" w14:textId="77777777" w:rsidR="00BA216B" w:rsidRDefault="00BA216B" w:rsidP="00614F98"/>
                          <w:p w14:paraId="1914A5AD" w14:textId="77777777" w:rsidR="00BA216B" w:rsidRDefault="00BA216B" w:rsidP="00614F98"/>
                          <w:p w14:paraId="482495BE" w14:textId="77777777" w:rsidR="00BA216B" w:rsidRDefault="00BA216B" w:rsidP="00614F98"/>
                          <w:p w14:paraId="3E918732" w14:textId="77777777" w:rsidR="00BA216B" w:rsidRDefault="00BA216B" w:rsidP="00614F98"/>
                          <w:p w14:paraId="6FFC5597" w14:textId="77777777" w:rsidR="00BA216B" w:rsidRDefault="00BA216B" w:rsidP="00614F98"/>
                          <w:p w14:paraId="3E6C662F" w14:textId="77777777" w:rsidR="00BA216B" w:rsidRDefault="00BA216B" w:rsidP="00614F98"/>
                          <w:p w14:paraId="5F98FB4E" w14:textId="77777777" w:rsidR="00BA216B" w:rsidRDefault="00BA216B" w:rsidP="00614F98"/>
                          <w:p w14:paraId="0AEDBE33" w14:textId="77777777" w:rsidR="00BA216B" w:rsidRDefault="00BA216B" w:rsidP="00614F98"/>
                          <w:p w14:paraId="5DA65C5A" w14:textId="77777777" w:rsidR="00BA216B" w:rsidRDefault="00BA216B" w:rsidP="00614F98"/>
                          <w:p w14:paraId="5231E0E1" w14:textId="77777777" w:rsidR="00BA216B" w:rsidRDefault="00BA216B" w:rsidP="00614F98"/>
                          <w:p w14:paraId="5E8CFF10" w14:textId="77777777" w:rsidR="00BA216B" w:rsidRDefault="00BA216B" w:rsidP="00614F98"/>
                          <w:p w14:paraId="6221F528" w14:textId="77777777" w:rsidR="00BA216B" w:rsidRDefault="00BA216B" w:rsidP="00614F98"/>
                          <w:p w14:paraId="4BC6F265" w14:textId="77777777" w:rsidR="00BA216B" w:rsidRDefault="00BA216B" w:rsidP="00614F98"/>
                          <w:p w14:paraId="2A4DF7FE" w14:textId="77777777" w:rsidR="00BA216B" w:rsidRDefault="00BA216B" w:rsidP="00614F98"/>
                          <w:p w14:paraId="0C2F82F3" w14:textId="77777777" w:rsidR="00BA216B" w:rsidRDefault="00BA216B" w:rsidP="00614F98"/>
                          <w:p w14:paraId="15BF562F" w14:textId="77777777" w:rsidR="00BA216B" w:rsidRDefault="00BA216B" w:rsidP="00614F98"/>
                          <w:p w14:paraId="6859FB80" w14:textId="77777777" w:rsidR="00BA216B" w:rsidRDefault="00BA216B" w:rsidP="00614F98"/>
                          <w:p w14:paraId="5F1240B4" w14:textId="77777777" w:rsidR="00BA216B" w:rsidRDefault="00BA216B" w:rsidP="00614F98"/>
                          <w:p w14:paraId="5A49261C" w14:textId="77777777" w:rsidR="00BA216B" w:rsidRDefault="00BA216B" w:rsidP="00614F98"/>
                          <w:p w14:paraId="4347EF84" w14:textId="77777777" w:rsidR="00BA216B" w:rsidRDefault="00BA216B" w:rsidP="00614F98"/>
                          <w:p w14:paraId="39BC71A5" w14:textId="77777777" w:rsidR="00BA216B" w:rsidRDefault="00BA216B" w:rsidP="00614F98"/>
                          <w:p w14:paraId="0D60A6DA" w14:textId="77777777" w:rsidR="00BA216B" w:rsidRDefault="00BA216B" w:rsidP="00614F98"/>
                          <w:p w14:paraId="4FEDBFDA" w14:textId="77777777" w:rsidR="00BA216B" w:rsidRDefault="00BA216B" w:rsidP="00614F98"/>
                          <w:p w14:paraId="6EE5F30C" w14:textId="77777777" w:rsidR="00BA216B" w:rsidRDefault="00BA216B" w:rsidP="00614F98"/>
                          <w:p w14:paraId="06A9FFEF" w14:textId="77777777" w:rsidR="00BA216B" w:rsidRDefault="00BA216B" w:rsidP="00614F98"/>
                          <w:p w14:paraId="42CC2EF1" w14:textId="77777777" w:rsidR="00BA216B" w:rsidRDefault="00BA216B" w:rsidP="00614F98"/>
                          <w:p w14:paraId="2E31B974" w14:textId="77777777" w:rsidR="00BA216B" w:rsidRDefault="00BA216B" w:rsidP="00614F98"/>
                          <w:p w14:paraId="44A4722E" w14:textId="77777777" w:rsidR="00BA216B" w:rsidRDefault="00BA216B" w:rsidP="00614F98"/>
                          <w:p w14:paraId="73BD1CC9" w14:textId="77777777" w:rsidR="00BA216B" w:rsidRDefault="00BA216B" w:rsidP="00614F98"/>
                          <w:p w14:paraId="39062F33" w14:textId="77777777" w:rsidR="00BA216B" w:rsidRDefault="00BA216B" w:rsidP="00614F98"/>
                          <w:p w14:paraId="3D4D8BD2" w14:textId="77777777" w:rsidR="00BA216B" w:rsidRDefault="00BA216B" w:rsidP="00614F98"/>
                          <w:p w14:paraId="62F9DE63" w14:textId="77777777" w:rsidR="00BA216B" w:rsidRDefault="00BA216B" w:rsidP="00614F98"/>
                          <w:p w14:paraId="26D579C5" w14:textId="77777777" w:rsidR="00BA216B" w:rsidRDefault="00BA216B" w:rsidP="00614F98"/>
                          <w:p w14:paraId="66AD536E" w14:textId="77777777" w:rsidR="00BA216B" w:rsidRDefault="00BA216B" w:rsidP="00614F98"/>
                          <w:p w14:paraId="22668D23" w14:textId="77777777" w:rsidR="00BA216B" w:rsidRDefault="00BA216B" w:rsidP="00614F98"/>
                          <w:p w14:paraId="534139F3" w14:textId="77777777" w:rsidR="00BA216B" w:rsidRDefault="00BA216B" w:rsidP="00614F98"/>
                          <w:p w14:paraId="08590F00" w14:textId="77777777" w:rsidR="00BA216B" w:rsidRDefault="00BA216B" w:rsidP="00614F98"/>
                          <w:p w14:paraId="5BA11FCE" w14:textId="77777777" w:rsidR="00BA216B" w:rsidRDefault="00BA216B" w:rsidP="00614F98"/>
                          <w:p w14:paraId="4F4E1380" w14:textId="77777777" w:rsidR="00BA216B" w:rsidRDefault="00BA216B" w:rsidP="00614F98"/>
                          <w:p w14:paraId="014F0466" w14:textId="77777777" w:rsidR="00BA216B" w:rsidRDefault="00BA216B" w:rsidP="00614F98"/>
                          <w:p w14:paraId="4F6869F0" w14:textId="77777777" w:rsidR="00BA216B" w:rsidRDefault="00BA216B" w:rsidP="00614F98"/>
                          <w:p w14:paraId="73B4EE75" w14:textId="77777777" w:rsidR="00BA216B" w:rsidRDefault="00BA216B" w:rsidP="00614F98"/>
                          <w:p w14:paraId="7F2CF4BD" w14:textId="77777777" w:rsidR="00BA216B" w:rsidRDefault="00BA216B" w:rsidP="00614F98"/>
                          <w:p w14:paraId="7AB5E8C6" w14:textId="77777777" w:rsidR="00BA216B" w:rsidRDefault="00BA216B" w:rsidP="00614F98"/>
                          <w:p w14:paraId="2FAFE659" w14:textId="77777777" w:rsidR="00BA216B" w:rsidRDefault="00BA216B" w:rsidP="00614F98"/>
                          <w:p w14:paraId="0A24A5E6" w14:textId="77777777" w:rsidR="00BA216B" w:rsidRDefault="00BA216B" w:rsidP="00614F98"/>
                          <w:p w14:paraId="3AFD198F" w14:textId="77777777" w:rsidR="00BA216B" w:rsidRDefault="00BA216B" w:rsidP="00614F98"/>
                          <w:p w14:paraId="1ACA54D9" w14:textId="77777777" w:rsidR="00BA216B" w:rsidRDefault="00BA216B" w:rsidP="00614F98"/>
                          <w:p w14:paraId="5F25D0C3" w14:textId="77777777" w:rsidR="00BA216B" w:rsidRDefault="00BA216B" w:rsidP="00614F98"/>
                          <w:p w14:paraId="48C6B111" w14:textId="77777777" w:rsidR="00BA216B" w:rsidRDefault="00BA216B" w:rsidP="00614F98"/>
                          <w:p w14:paraId="0983A60E" w14:textId="77777777" w:rsidR="00BA216B" w:rsidRDefault="00BA216B" w:rsidP="00614F98"/>
                          <w:p w14:paraId="1A862880" w14:textId="77777777" w:rsidR="00BA216B" w:rsidRDefault="00BA216B" w:rsidP="00614F98"/>
                          <w:p w14:paraId="27CC7FEE" w14:textId="77777777" w:rsidR="00BA216B" w:rsidRDefault="00BA216B" w:rsidP="00614F98"/>
                          <w:p w14:paraId="6B54A799" w14:textId="77777777" w:rsidR="00BA216B" w:rsidRDefault="00BA216B" w:rsidP="00614F98"/>
                          <w:p w14:paraId="29AE8621" w14:textId="77777777" w:rsidR="00BA216B" w:rsidRDefault="00BA216B" w:rsidP="00614F98"/>
                          <w:p w14:paraId="275C690C" w14:textId="77777777" w:rsidR="00BA216B" w:rsidRDefault="00BA216B" w:rsidP="00614F98"/>
                          <w:p w14:paraId="1F36A8A9" w14:textId="77777777" w:rsidR="00BA216B" w:rsidRDefault="00BA216B" w:rsidP="00614F98"/>
                          <w:p w14:paraId="0EF110D2" w14:textId="77777777" w:rsidR="00BA216B" w:rsidRDefault="00BA216B" w:rsidP="00614F98"/>
                          <w:p w14:paraId="511F0F52" w14:textId="77777777" w:rsidR="00BA216B" w:rsidRDefault="00BA216B" w:rsidP="00614F98"/>
                          <w:p w14:paraId="2F9B9E1F" w14:textId="77777777" w:rsidR="00BA216B" w:rsidRDefault="00BA216B" w:rsidP="00614F98"/>
                          <w:p w14:paraId="000DE33B" w14:textId="77777777" w:rsidR="00BA216B" w:rsidRDefault="00BA216B" w:rsidP="00614F98"/>
                          <w:p w14:paraId="2FD30B5A" w14:textId="77777777" w:rsidR="00BA216B" w:rsidRDefault="00BA216B" w:rsidP="00614F98"/>
                          <w:p w14:paraId="4E674906" w14:textId="77777777" w:rsidR="00BA216B" w:rsidRDefault="00BA216B" w:rsidP="00614F98"/>
                          <w:p w14:paraId="6B693DAC" w14:textId="77777777" w:rsidR="00BA216B" w:rsidRDefault="00BA216B" w:rsidP="00614F98"/>
                          <w:p w14:paraId="3F6FEF2A" w14:textId="77777777" w:rsidR="00BA216B" w:rsidRDefault="00BA216B" w:rsidP="00614F98"/>
                          <w:p w14:paraId="4436E584" w14:textId="77777777" w:rsidR="00BA216B" w:rsidRDefault="00BA216B" w:rsidP="00614F98"/>
                          <w:p w14:paraId="090FC8D5" w14:textId="77777777" w:rsidR="00BA216B" w:rsidRDefault="00BA216B" w:rsidP="00614F98"/>
                          <w:p w14:paraId="3D98389E" w14:textId="77777777" w:rsidR="00BA216B" w:rsidRDefault="00BA216B" w:rsidP="00614F98"/>
                          <w:p w14:paraId="13C0E9CE" w14:textId="77777777" w:rsidR="00BA216B" w:rsidRDefault="00BA216B" w:rsidP="00614F98"/>
                          <w:p w14:paraId="6AD64698" w14:textId="77777777" w:rsidR="00BA216B" w:rsidRDefault="00BA216B" w:rsidP="00614F98"/>
                          <w:p w14:paraId="395F2F5A" w14:textId="77777777" w:rsidR="00BA216B" w:rsidRDefault="00BA216B" w:rsidP="00614F98"/>
                          <w:p w14:paraId="13A86C89" w14:textId="77777777" w:rsidR="00BA216B" w:rsidRDefault="00BA216B" w:rsidP="00614F98"/>
                          <w:p w14:paraId="3F587945" w14:textId="77777777" w:rsidR="00BA216B" w:rsidRDefault="00BA216B" w:rsidP="00614F98"/>
                          <w:p w14:paraId="40311A11" w14:textId="77777777" w:rsidR="00BA216B" w:rsidRDefault="00BA216B" w:rsidP="00614F98"/>
                          <w:p w14:paraId="36C1DB63" w14:textId="77777777" w:rsidR="00BA216B" w:rsidRDefault="00BA216B" w:rsidP="00614F98"/>
                          <w:p w14:paraId="460A3D4E" w14:textId="77777777" w:rsidR="00BA216B" w:rsidRDefault="00BA216B" w:rsidP="00614F98"/>
                          <w:p w14:paraId="11DEB919" w14:textId="77777777" w:rsidR="00BA216B" w:rsidRDefault="00BA216B" w:rsidP="00614F98"/>
                          <w:p w14:paraId="286FACCE" w14:textId="77777777" w:rsidR="00BA216B" w:rsidRDefault="00BA216B" w:rsidP="00614F98"/>
                          <w:p w14:paraId="5F452191" w14:textId="77777777" w:rsidR="00BA216B" w:rsidRDefault="00BA216B" w:rsidP="00614F98"/>
                          <w:p w14:paraId="7A25A37F" w14:textId="77777777" w:rsidR="00BA216B" w:rsidRDefault="00BA216B" w:rsidP="00614F98"/>
                          <w:p w14:paraId="10FE2797" w14:textId="77777777" w:rsidR="00BA216B" w:rsidRDefault="00BA216B" w:rsidP="00614F98"/>
                          <w:p w14:paraId="0141876D" w14:textId="77777777" w:rsidR="00BA216B" w:rsidRDefault="00BA216B" w:rsidP="00614F98"/>
                          <w:p w14:paraId="49F52395" w14:textId="77777777" w:rsidR="00BA216B" w:rsidRDefault="00BA216B" w:rsidP="00614F98"/>
                          <w:p w14:paraId="5C62F3CE" w14:textId="77777777" w:rsidR="00BA216B" w:rsidRDefault="00BA216B" w:rsidP="00614F98"/>
                          <w:p w14:paraId="5B30019F" w14:textId="77777777" w:rsidR="00BA216B" w:rsidRDefault="00BA216B" w:rsidP="00614F98"/>
                          <w:p w14:paraId="5BBB1E28" w14:textId="77777777" w:rsidR="00BA216B" w:rsidRDefault="00BA216B" w:rsidP="00614F98"/>
                          <w:p w14:paraId="3480C5DD" w14:textId="77777777" w:rsidR="00BA216B" w:rsidRDefault="00BA216B" w:rsidP="00614F98"/>
                          <w:p w14:paraId="4B338740" w14:textId="77777777" w:rsidR="00BA216B" w:rsidRDefault="00BA216B" w:rsidP="00614F98"/>
                          <w:p w14:paraId="12D88588" w14:textId="77777777" w:rsidR="00BA216B" w:rsidRDefault="00BA216B" w:rsidP="00614F98"/>
                          <w:p w14:paraId="17877FBC" w14:textId="77777777" w:rsidR="00BA216B" w:rsidRDefault="00BA216B" w:rsidP="00614F98"/>
                          <w:p w14:paraId="443C1428" w14:textId="77777777" w:rsidR="00BA216B" w:rsidRDefault="00BA216B" w:rsidP="00614F98"/>
                          <w:p w14:paraId="4FDE1999" w14:textId="77777777" w:rsidR="00BA216B" w:rsidRDefault="00BA216B" w:rsidP="00614F98"/>
                          <w:p w14:paraId="1688DEF9" w14:textId="77777777" w:rsidR="00BA216B" w:rsidRDefault="00BA216B" w:rsidP="00614F98"/>
                          <w:p w14:paraId="1BDEA883" w14:textId="77777777" w:rsidR="00BA216B" w:rsidRDefault="00BA216B" w:rsidP="00614F98"/>
                          <w:p w14:paraId="47F369F4" w14:textId="77777777" w:rsidR="00BA216B" w:rsidRDefault="00BA216B" w:rsidP="00614F98"/>
                          <w:p w14:paraId="6034909A" w14:textId="77777777" w:rsidR="00BA216B" w:rsidRDefault="00BA216B" w:rsidP="00614F98"/>
                          <w:p w14:paraId="5B9C516A" w14:textId="77777777" w:rsidR="00BA216B" w:rsidRDefault="00BA216B" w:rsidP="00614F98"/>
                          <w:p w14:paraId="16EC37D0" w14:textId="77777777" w:rsidR="00BA216B" w:rsidRDefault="00BA216B" w:rsidP="00614F98"/>
                          <w:p w14:paraId="7F25D40A" w14:textId="77777777" w:rsidR="00BA216B" w:rsidRDefault="00BA216B" w:rsidP="00614F98"/>
                          <w:p w14:paraId="69448DA6" w14:textId="77777777" w:rsidR="00BA216B" w:rsidRDefault="00BA216B" w:rsidP="00614F98"/>
                          <w:p w14:paraId="05FB09A0" w14:textId="77777777" w:rsidR="00BA216B" w:rsidRDefault="00BA216B" w:rsidP="00614F98"/>
                          <w:p w14:paraId="0AACFD52" w14:textId="77777777" w:rsidR="00BA216B" w:rsidRDefault="00BA216B" w:rsidP="00614F98"/>
                          <w:p w14:paraId="297EDD20" w14:textId="77777777" w:rsidR="00BA216B" w:rsidRDefault="00BA216B" w:rsidP="00614F98"/>
                          <w:p w14:paraId="02F5E028" w14:textId="77777777" w:rsidR="00BA216B" w:rsidRDefault="00BA216B" w:rsidP="00614F98"/>
                          <w:p w14:paraId="2DA5159B" w14:textId="77777777" w:rsidR="00BA216B" w:rsidRDefault="00BA216B" w:rsidP="00614F98"/>
                          <w:p w14:paraId="313AA232" w14:textId="77777777" w:rsidR="00BA216B" w:rsidRDefault="00BA216B" w:rsidP="00614F98"/>
                          <w:p w14:paraId="316D1C33" w14:textId="77777777" w:rsidR="00BA216B" w:rsidRDefault="00BA216B" w:rsidP="00614F98"/>
                          <w:p w14:paraId="41DFA7AB" w14:textId="77777777" w:rsidR="00BA216B" w:rsidRDefault="00BA216B" w:rsidP="00614F98"/>
                          <w:p w14:paraId="3C302E7A" w14:textId="77777777" w:rsidR="00BA216B" w:rsidRDefault="00BA216B" w:rsidP="00614F98"/>
                          <w:p w14:paraId="1F73D29E" w14:textId="77777777" w:rsidR="00BA216B" w:rsidRDefault="00BA216B" w:rsidP="00614F98"/>
                          <w:p w14:paraId="3963B823" w14:textId="77777777" w:rsidR="00BA216B" w:rsidRDefault="00BA216B" w:rsidP="00614F98"/>
                          <w:p w14:paraId="419BEE28" w14:textId="77777777" w:rsidR="00BA216B" w:rsidRDefault="00BA216B" w:rsidP="00614F98"/>
                          <w:p w14:paraId="160C4D66" w14:textId="77777777" w:rsidR="00BA216B" w:rsidRDefault="00BA216B" w:rsidP="00614F98"/>
                          <w:p w14:paraId="710205DD" w14:textId="77777777" w:rsidR="00BA216B" w:rsidRDefault="00BA216B" w:rsidP="00614F98"/>
                          <w:p w14:paraId="75A7D7E2" w14:textId="77777777" w:rsidR="00BA216B" w:rsidRDefault="00BA216B" w:rsidP="00614F98"/>
                          <w:p w14:paraId="4311E8D2" w14:textId="77777777" w:rsidR="00BA216B" w:rsidRDefault="00BA216B" w:rsidP="00614F98"/>
                          <w:p w14:paraId="211D9389" w14:textId="77777777" w:rsidR="00BA216B" w:rsidRDefault="00BA216B" w:rsidP="00614F98"/>
                          <w:p w14:paraId="06B1C10B" w14:textId="77777777" w:rsidR="00BA216B" w:rsidRDefault="00BA216B" w:rsidP="00614F98"/>
                          <w:p w14:paraId="6C478767" w14:textId="77777777" w:rsidR="00BA216B" w:rsidRDefault="00BA216B" w:rsidP="00614F98"/>
                          <w:p w14:paraId="0F227468" w14:textId="77777777" w:rsidR="00BA216B" w:rsidRDefault="00BA216B" w:rsidP="00614F98"/>
                          <w:p w14:paraId="37D8622B" w14:textId="77777777" w:rsidR="00BA216B" w:rsidRDefault="00BA216B" w:rsidP="00614F98"/>
                          <w:p w14:paraId="033AE1CB" w14:textId="77777777" w:rsidR="00BA216B" w:rsidRDefault="00BA216B" w:rsidP="00614F98"/>
                          <w:p w14:paraId="04F4D7E1" w14:textId="77777777" w:rsidR="00BA216B" w:rsidRDefault="00BA216B" w:rsidP="00614F98"/>
                          <w:p w14:paraId="400A8FE2" w14:textId="77777777" w:rsidR="00BA216B" w:rsidRDefault="00BA216B" w:rsidP="00614F98"/>
                          <w:p w14:paraId="703EA3F6" w14:textId="77777777" w:rsidR="00BA216B" w:rsidRDefault="00BA216B" w:rsidP="00614F98"/>
                          <w:p w14:paraId="2E25013D" w14:textId="77777777" w:rsidR="00BA216B" w:rsidRDefault="00BA216B" w:rsidP="00614F98"/>
                          <w:p w14:paraId="5CAD5827" w14:textId="77777777" w:rsidR="00BA216B" w:rsidRDefault="00BA216B" w:rsidP="00614F98"/>
                          <w:p w14:paraId="011BA597" w14:textId="77777777" w:rsidR="00BA216B" w:rsidRDefault="00BA216B" w:rsidP="00614F98"/>
                          <w:p w14:paraId="1CAC4808" w14:textId="77777777" w:rsidR="00BA216B" w:rsidRDefault="00BA216B" w:rsidP="00614F98"/>
                          <w:p w14:paraId="18541AE6" w14:textId="77777777" w:rsidR="00BA216B" w:rsidRDefault="00BA216B" w:rsidP="00614F98"/>
                          <w:p w14:paraId="6D98AD2D" w14:textId="77777777" w:rsidR="00BA216B" w:rsidRDefault="00BA216B" w:rsidP="00614F98"/>
                          <w:p w14:paraId="153881B6" w14:textId="77777777" w:rsidR="00BA216B" w:rsidRDefault="00BA216B" w:rsidP="00614F98"/>
                          <w:p w14:paraId="33D4E3A2" w14:textId="77777777" w:rsidR="00BA216B" w:rsidRDefault="00BA216B" w:rsidP="00614F98"/>
                          <w:p w14:paraId="092D8064" w14:textId="77777777" w:rsidR="00BA216B" w:rsidRDefault="00BA216B" w:rsidP="00614F98"/>
                          <w:p w14:paraId="31A33B32" w14:textId="77777777" w:rsidR="00BA216B" w:rsidRDefault="00BA216B" w:rsidP="00614F98"/>
                          <w:p w14:paraId="5E22AFD9" w14:textId="77777777" w:rsidR="00BA216B" w:rsidRDefault="00BA216B" w:rsidP="00614F98"/>
                          <w:p w14:paraId="73C10AFE" w14:textId="77777777" w:rsidR="00BA216B" w:rsidRDefault="00BA216B" w:rsidP="00614F98"/>
                          <w:p w14:paraId="4FCFB972" w14:textId="77777777" w:rsidR="00BA216B" w:rsidRDefault="00BA216B" w:rsidP="00614F98"/>
                          <w:p w14:paraId="6F0A17F6" w14:textId="77777777" w:rsidR="00BA216B" w:rsidRDefault="00BA216B" w:rsidP="00614F98"/>
                          <w:p w14:paraId="7146387E" w14:textId="77777777" w:rsidR="00BA216B" w:rsidRDefault="00BA216B" w:rsidP="00614F98"/>
                          <w:p w14:paraId="2DF22AFE" w14:textId="77777777" w:rsidR="00BA216B" w:rsidRDefault="00BA216B" w:rsidP="00614F98"/>
                          <w:p w14:paraId="3E68176F" w14:textId="77777777" w:rsidR="00BA216B" w:rsidRDefault="00BA216B" w:rsidP="00614F98"/>
                          <w:p w14:paraId="3A57C9E7" w14:textId="77777777" w:rsidR="00BA216B" w:rsidRDefault="00BA216B" w:rsidP="00614F98"/>
                          <w:p w14:paraId="54E96ED2" w14:textId="77777777" w:rsidR="00BA216B" w:rsidRDefault="00BA216B" w:rsidP="00614F98"/>
                          <w:p w14:paraId="1A4D4835" w14:textId="77777777" w:rsidR="00BA216B" w:rsidRDefault="00BA216B" w:rsidP="00614F98"/>
                          <w:p w14:paraId="21D7CB88" w14:textId="77777777" w:rsidR="00BA216B" w:rsidRDefault="00BA216B" w:rsidP="00614F98"/>
                          <w:p w14:paraId="6EA7F5AC" w14:textId="77777777" w:rsidR="00BA216B" w:rsidRDefault="00BA216B" w:rsidP="00614F98"/>
                          <w:p w14:paraId="3C88BC73" w14:textId="77777777" w:rsidR="00BA216B" w:rsidRDefault="00BA216B" w:rsidP="00614F98"/>
                          <w:p w14:paraId="64B25015" w14:textId="77777777" w:rsidR="00BA216B" w:rsidRDefault="00BA216B" w:rsidP="00614F98"/>
                          <w:p w14:paraId="27B71A56" w14:textId="77777777" w:rsidR="00BA216B" w:rsidRDefault="00BA216B" w:rsidP="00614F98"/>
                          <w:p w14:paraId="367A0D84" w14:textId="77777777" w:rsidR="00BA216B" w:rsidRDefault="00BA216B" w:rsidP="00614F98"/>
                          <w:p w14:paraId="0365443E" w14:textId="77777777" w:rsidR="00BA216B" w:rsidRDefault="00BA216B" w:rsidP="00614F98"/>
                          <w:p w14:paraId="5EF7B658" w14:textId="77777777" w:rsidR="00BA216B" w:rsidRDefault="00BA216B" w:rsidP="00614F98"/>
                          <w:p w14:paraId="601B342B" w14:textId="77777777" w:rsidR="00BA216B" w:rsidRDefault="00BA216B" w:rsidP="00614F98"/>
                          <w:p w14:paraId="0EAD4C89" w14:textId="77777777" w:rsidR="00BA216B" w:rsidRDefault="00BA216B" w:rsidP="00614F98"/>
                          <w:p w14:paraId="295DE15D" w14:textId="77777777" w:rsidR="00BA216B" w:rsidRDefault="00BA216B" w:rsidP="00614F98"/>
                          <w:p w14:paraId="119B6C1A" w14:textId="77777777" w:rsidR="00BA216B" w:rsidRDefault="00BA216B" w:rsidP="00614F98"/>
                          <w:p w14:paraId="128EE795" w14:textId="77777777" w:rsidR="00BA216B" w:rsidRDefault="00BA216B" w:rsidP="00614F98"/>
                          <w:p w14:paraId="0F56F335" w14:textId="77777777" w:rsidR="00BA216B" w:rsidRDefault="00BA216B" w:rsidP="00614F98"/>
                          <w:p w14:paraId="15BCF4F3" w14:textId="77777777" w:rsidR="00BA216B" w:rsidRDefault="00BA216B" w:rsidP="00614F98"/>
                          <w:p w14:paraId="0D0DC6B4" w14:textId="77777777" w:rsidR="00BA216B" w:rsidRDefault="00BA216B" w:rsidP="00614F98"/>
                          <w:p w14:paraId="648C923F" w14:textId="77777777" w:rsidR="00BA216B" w:rsidRDefault="00BA216B" w:rsidP="00614F98"/>
                          <w:p w14:paraId="7FD37730" w14:textId="77777777" w:rsidR="00BA216B" w:rsidRDefault="00BA216B" w:rsidP="00614F98"/>
                          <w:p w14:paraId="6E9079C0" w14:textId="77777777" w:rsidR="00BA216B" w:rsidRDefault="00BA216B" w:rsidP="00614F98"/>
                          <w:p w14:paraId="379BAAC5" w14:textId="77777777" w:rsidR="00BA216B" w:rsidRDefault="00BA216B" w:rsidP="00614F98"/>
                          <w:p w14:paraId="69F31052" w14:textId="77777777" w:rsidR="00BA216B" w:rsidRDefault="00BA216B" w:rsidP="00614F98"/>
                          <w:p w14:paraId="2CC601F1" w14:textId="77777777" w:rsidR="00BA216B" w:rsidRDefault="00BA216B" w:rsidP="00614F98"/>
                          <w:p w14:paraId="43454076" w14:textId="77777777" w:rsidR="00BA216B" w:rsidRDefault="00BA216B" w:rsidP="00614F98"/>
                          <w:p w14:paraId="52C6B466" w14:textId="77777777" w:rsidR="00BA216B" w:rsidRDefault="00BA216B" w:rsidP="00614F98"/>
                          <w:p w14:paraId="2C039C79" w14:textId="77777777" w:rsidR="00BA216B" w:rsidRDefault="00BA216B" w:rsidP="00614F98"/>
                          <w:p w14:paraId="2196AB9F" w14:textId="77777777" w:rsidR="00BA216B" w:rsidRDefault="00BA216B" w:rsidP="00614F98"/>
                          <w:p w14:paraId="2C42A830" w14:textId="77777777" w:rsidR="00BA216B" w:rsidRDefault="00BA216B" w:rsidP="00614F98"/>
                          <w:p w14:paraId="143B0079" w14:textId="77777777" w:rsidR="00BA216B" w:rsidRDefault="00BA216B" w:rsidP="00614F98"/>
                          <w:p w14:paraId="368DDCED" w14:textId="77777777" w:rsidR="00BA216B" w:rsidRDefault="00BA216B" w:rsidP="00614F98"/>
                          <w:p w14:paraId="7B61480F" w14:textId="77777777" w:rsidR="00BA216B" w:rsidRDefault="00BA216B" w:rsidP="00614F98"/>
                          <w:p w14:paraId="5E167117" w14:textId="77777777" w:rsidR="00BA216B" w:rsidRDefault="00BA216B" w:rsidP="00614F98"/>
                          <w:p w14:paraId="1DFD731F" w14:textId="77777777" w:rsidR="00BA216B" w:rsidRDefault="00BA216B" w:rsidP="00614F98"/>
                          <w:p w14:paraId="1F363817" w14:textId="77777777" w:rsidR="00BA216B" w:rsidRDefault="00BA216B" w:rsidP="00614F98"/>
                          <w:p w14:paraId="7E129D4C" w14:textId="77777777" w:rsidR="00BA216B" w:rsidRDefault="00BA216B" w:rsidP="00614F98"/>
                          <w:p w14:paraId="2B296FBC" w14:textId="77777777" w:rsidR="00BA216B" w:rsidRDefault="00BA216B" w:rsidP="00614F98"/>
                          <w:p w14:paraId="6FB05457" w14:textId="77777777" w:rsidR="00BA216B" w:rsidRDefault="00BA216B" w:rsidP="00614F98"/>
                          <w:p w14:paraId="5AA06DAA" w14:textId="77777777" w:rsidR="00BA216B" w:rsidRDefault="00BA216B" w:rsidP="00614F98"/>
                          <w:p w14:paraId="579BE780" w14:textId="77777777" w:rsidR="00BA216B" w:rsidRDefault="00BA216B" w:rsidP="00614F98"/>
                          <w:p w14:paraId="130D040D" w14:textId="77777777" w:rsidR="00BA216B" w:rsidRDefault="00BA216B" w:rsidP="00614F98"/>
                          <w:p w14:paraId="7561256F" w14:textId="77777777" w:rsidR="00BA216B" w:rsidRDefault="00BA216B" w:rsidP="00614F98"/>
                          <w:p w14:paraId="2AE614CD" w14:textId="77777777" w:rsidR="00BA216B" w:rsidRDefault="00BA216B" w:rsidP="00614F98"/>
                          <w:p w14:paraId="57B8D184" w14:textId="77777777" w:rsidR="00BA216B" w:rsidRDefault="00BA216B" w:rsidP="00614F98"/>
                          <w:p w14:paraId="684A9502" w14:textId="77777777" w:rsidR="00BA216B" w:rsidRDefault="00BA216B" w:rsidP="00614F98"/>
                          <w:p w14:paraId="104368B0" w14:textId="77777777" w:rsidR="00BA216B" w:rsidRDefault="00BA216B" w:rsidP="00614F98"/>
                          <w:p w14:paraId="0513DE31" w14:textId="77777777" w:rsidR="00BA216B" w:rsidRDefault="00BA216B" w:rsidP="00614F98"/>
                          <w:p w14:paraId="663F9E65" w14:textId="77777777" w:rsidR="00BA216B" w:rsidRDefault="00BA216B" w:rsidP="00614F98"/>
                          <w:p w14:paraId="31AC630E" w14:textId="77777777" w:rsidR="00BA216B" w:rsidRDefault="00BA216B" w:rsidP="00614F98"/>
                          <w:p w14:paraId="3D60EC2C" w14:textId="77777777" w:rsidR="00BA216B" w:rsidRDefault="00BA216B" w:rsidP="00614F98"/>
                          <w:p w14:paraId="4A5136E4" w14:textId="77777777" w:rsidR="00BA216B" w:rsidRDefault="00BA216B" w:rsidP="00614F98"/>
                          <w:p w14:paraId="28B399AD" w14:textId="77777777" w:rsidR="00BA216B" w:rsidRDefault="00BA216B" w:rsidP="00614F98"/>
                          <w:p w14:paraId="0D1B5B51" w14:textId="77777777" w:rsidR="00BA216B" w:rsidRDefault="00BA216B" w:rsidP="00614F98"/>
                          <w:p w14:paraId="6D8AE141" w14:textId="77777777" w:rsidR="00BA216B" w:rsidRDefault="00BA216B" w:rsidP="00614F98"/>
                          <w:p w14:paraId="03F0689D" w14:textId="77777777" w:rsidR="00BA216B" w:rsidRDefault="00BA216B" w:rsidP="00614F98"/>
                          <w:p w14:paraId="38E9F506" w14:textId="77777777" w:rsidR="00BA216B" w:rsidRDefault="00BA216B" w:rsidP="00614F98"/>
                          <w:p w14:paraId="0269C48B" w14:textId="77777777" w:rsidR="00BA216B" w:rsidRDefault="00BA216B" w:rsidP="00614F98"/>
                          <w:p w14:paraId="2EA5C869" w14:textId="77777777" w:rsidR="00BA216B" w:rsidRDefault="00BA216B" w:rsidP="00614F98"/>
                          <w:p w14:paraId="29063BAA" w14:textId="77777777" w:rsidR="00BA216B" w:rsidRDefault="00BA216B" w:rsidP="00614F98"/>
                          <w:p w14:paraId="6F2BB93A" w14:textId="77777777" w:rsidR="00BA216B" w:rsidRDefault="00BA216B" w:rsidP="00614F98"/>
                          <w:p w14:paraId="7B6DE96B" w14:textId="77777777" w:rsidR="00BA216B" w:rsidRDefault="00BA216B" w:rsidP="00614F98"/>
                          <w:p w14:paraId="42A097BF" w14:textId="77777777" w:rsidR="00BA216B" w:rsidRDefault="00BA216B" w:rsidP="00614F98"/>
                          <w:p w14:paraId="25EA4731" w14:textId="77777777" w:rsidR="00BA216B" w:rsidRDefault="00BA216B" w:rsidP="00614F98"/>
                          <w:p w14:paraId="27B9DD3F" w14:textId="77777777" w:rsidR="00BA216B" w:rsidRDefault="00BA216B" w:rsidP="00614F98"/>
                          <w:p w14:paraId="20698771" w14:textId="77777777" w:rsidR="00BA216B" w:rsidRDefault="00BA216B" w:rsidP="00614F98"/>
                          <w:p w14:paraId="0B7DAD75" w14:textId="77777777" w:rsidR="00BA216B" w:rsidRDefault="00BA216B" w:rsidP="00614F98"/>
                          <w:p w14:paraId="6F7405D7" w14:textId="77777777" w:rsidR="00BA216B" w:rsidRDefault="00BA216B" w:rsidP="00614F98"/>
                          <w:p w14:paraId="51110CFB" w14:textId="77777777" w:rsidR="00BA216B" w:rsidRDefault="00BA216B" w:rsidP="00614F98"/>
                          <w:p w14:paraId="162BC709" w14:textId="77777777" w:rsidR="00BA216B" w:rsidRDefault="00BA216B" w:rsidP="00614F98"/>
                          <w:p w14:paraId="287F738C" w14:textId="77777777" w:rsidR="00BA216B" w:rsidRDefault="00BA216B" w:rsidP="00614F98"/>
                          <w:p w14:paraId="3C807C14" w14:textId="77777777" w:rsidR="00BA216B" w:rsidRDefault="00BA216B" w:rsidP="00614F98"/>
                          <w:p w14:paraId="2824EA47" w14:textId="77777777" w:rsidR="00BA216B" w:rsidRDefault="00BA216B" w:rsidP="00614F98"/>
                          <w:p w14:paraId="2B3C658F" w14:textId="77777777" w:rsidR="00BA216B" w:rsidRDefault="00BA216B" w:rsidP="00614F98"/>
                          <w:p w14:paraId="4710E887" w14:textId="77777777" w:rsidR="00BA216B" w:rsidRDefault="00BA216B" w:rsidP="00614F98"/>
                          <w:p w14:paraId="6EB56B1E" w14:textId="77777777" w:rsidR="00BA216B" w:rsidRDefault="00BA216B" w:rsidP="00614F98"/>
                          <w:p w14:paraId="40DB4334" w14:textId="77777777" w:rsidR="00BA216B" w:rsidRDefault="00BA216B" w:rsidP="00614F98"/>
                          <w:p w14:paraId="36ADEB8C" w14:textId="77777777" w:rsidR="00BA216B" w:rsidRDefault="00BA216B" w:rsidP="00614F98"/>
                          <w:p w14:paraId="4932228A" w14:textId="77777777" w:rsidR="00BA216B" w:rsidRDefault="00BA216B" w:rsidP="00614F98"/>
                          <w:p w14:paraId="2363E951" w14:textId="77777777" w:rsidR="00BA216B" w:rsidRDefault="00BA216B" w:rsidP="00614F98"/>
                          <w:p w14:paraId="4AFA9274" w14:textId="77777777" w:rsidR="00BA216B" w:rsidRDefault="00BA216B" w:rsidP="00614F98"/>
                          <w:p w14:paraId="09D157AB" w14:textId="77777777" w:rsidR="00BA216B" w:rsidRDefault="00BA216B" w:rsidP="00614F98"/>
                          <w:p w14:paraId="3F1CE156" w14:textId="77777777" w:rsidR="00BA216B" w:rsidRDefault="00BA216B" w:rsidP="00614F98"/>
                          <w:p w14:paraId="51FD6C25" w14:textId="77777777" w:rsidR="00BA216B" w:rsidRDefault="00BA216B" w:rsidP="00614F98"/>
                          <w:p w14:paraId="022AA15C" w14:textId="77777777" w:rsidR="00BA216B" w:rsidRDefault="00BA216B" w:rsidP="00614F98"/>
                          <w:p w14:paraId="387CF8B3" w14:textId="77777777" w:rsidR="00BA216B" w:rsidRDefault="00BA216B" w:rsidP="00614F98"/>
                          <w:p w14:paraId="2D5DC04D" w14:textId="77777777" w:rsidR="00BA216B" w:rsidRDefault="00BA216B" w:rsidP="00614F98"/>
                          <w:p w14:paraId="00A70937" w14:textId="77777777" w:rsidR="00BA216B" w:rsidRDefault="00BA216B" w:rsidP="00614F98"/>
                          <w:p w14:paraId="23194226" w14:textId="77777777" w:rsidR="00BA216B" w:rsidRDefault="00BA216B" w:rsidP="00614F98"/>
                          <w:p w14:paraId="1B0B6401" w14:textId="77777777" w:rsidR="00BA216B" w:rsidRDefault="00BA216B" w:rsidP="00614F98"/>
                          <w:p w14:paraId="1F08422F" w14:textId="77777777" w:rsidR="00BA216B" w:rsidRDefault="00BA216B" w:rsidP="00614F98"/>
                          <w:p w14:paraId="1ADFCFAB" w14:textId="77777777" w:rsidR="00BA216B" w:rsidRDefault="00BA216B" w:rsidP="00614F98"/>
                          <w:p w14:paraId="172E9300" w14:textId="77777777" w:rsidR="00BA216B" w:rsidRDefault="00BA216B" w:rsidP="00614F98"/>
                          <w:p w14:paraId="70CA27D9" w14:textId="77777777" w:rsidR="00BA216B" w:rsidRDefault="00BA216B" w:rsidP="00614F98"/>
                          <w:p w14:paraId="1667A4E9" w14:textId="77777777" w:rsidR="00BA216B" w:rsidRDefault="00BA216B" w:rsidP="00614F98"/>
                          <w:p w14:paraId="212E3E43" w14:textId="77777777" w:rsidR="00BA216B" w:rsidRDefault="00BA216B" w:rsidP="00614F98"/>
                          <w:p w14:paraId="06174BFD" w14:textId="77777777" w:rsidR="00BA216B" w:rsidRDefault="00BA216B" w:rsidP="00614F98"/>
                          <w:p w14:paraId="46CACC80" w14:textId="77777777" w:rsidR="00BA216B" w:rsidRDefault="00BA216B" w:rsidP="00614F98"/>
                          <w:p w14:paraId="6D142F0D" w14:textId="77777777" w:rsidR="00BA216B" w:rsidRDefault="00BA216B" w:rsidP="00614F98"/>
                          <w:p w14:paraId="3A5DFCC9" w14:textId="77777777" w:rsidR="00BA216B" w:rsidRDefault="00BA216B" w:rsidP="00614F98"/>
                          <w:p w14:paraId="42B7769F" w14:textId="77777777" w:rsidR="00BA216B" w:rsidRDefault="00BA216B" w:rsidP="00614F98"/>
                          <w:p w14:paraId="134E962B" w14:textId="77777777" w:rsidR="00BA216B" w:rsidRDefault="00BA216B" w:rsidP="00614F98"/>
                          <w:p w14:paraId="48E3B262" w14:textId="77777777" w:rsidR="00BA216B" w:rsidRDefault="00BA216B" w:rsidP="00614F98"/>
                          <w:p w14:paraId="623F2D5F" w14:textId="77777777" w:rsidR="00BA216B" w:rsidRDefault="00BA216B" w:rsidP="00614F98"/>
                          <w:p w14:paraId="2CBC7233" w14:textId="77777777" w:rsidR="00BA216B" w:rsidRDefault="00BA216B" w:rsidP="00614F98"/>
                          <w:p w14:paraId="5475DC74" w14:textId="77777777" w:rsidR="00BA216B" w:rsidRDefault="00BA216B" w:rsidP="00614F98"/>
                          <w:p w14:paraId="48972462" w14:textId="77777777" w:rsidR="00BA216B" w:rsidRDefault="00BA216B" w:rsidP="00614F98"/>
                          <w:p w14:paraId="695BA010" w14:textId="77777777" w:rsidR="00BA216B" w:rsidRDefault="00BA216B" w:rsidP="00614F98"/>
                          <w:p w14:paraId="7B186531" w14:textId="77777777" w:rsidR="00BA216B" w:rsidRDefault="00BA216B" w:rsidP="00614F98"/>
                          <w:p w14:paraId="71EF11C4" w14:textId="77777777" w:rsidR="00BA216B" w:rsidRDefault="00BA216B" w:rsidP="00614F98"/>
                          <w:p w14:paraId="7B898DE7" w14:textId="77777777" w:rsidR="00BA216B" w:rsidRDefault="00BA216B" w:rsidP="00614F98"/>
                          <w:p w14:paraId="6715C0F0" w14:textId="77777777" w:rsidR="00BA216B" w:rsidRDefault="00BA216B" w:rsidP="00614F98"/>
                          <w:p w14:paraId="4897B84A" w14:textId="77777777" w:rsidR="00BA216B" w:rsidRDefault="00BA216B" w:rsidP="00614F98"/>
                          <w:p w14:paraId="7F85C772" w14:textId="77777777" w:rsidR="00BA216B" w:rsidRDefault="00BA216B" w:rsidP="00614F98"/>
                          <w:p w14:paraId="4A415514" w14:textId="77777777" w:rsidR="00BA216B" w:rsidRDefault="00BA216B" w:rsidP="00614F98"/>
                          <w:p w14:paraId="4769B310" w14:textId="77777777" w:rsidR="00BA216B" w:rsidRDefault="00BA216B" w:rsidP="00614F98"/>
                          <w:p w14:paraId="3D073BA3" w14:textId="77777777" w:rsidR="00BA216B" w:rsidRDefault="00BA216B" w:rsidP="00614F98"/>
                          <w:p w14:paraId="5987B959" w14:textId="77777777" w:rsidR="00BA216B" w:rsidRDefault="00BA216B" w:rsidP="00614F98"/>
                          <w:p w14:paraId="46DE8311" w14:textId="77777777" w:rsidR="00BA216B" w:rsidRDefault="00BA216B" w:rsidP="00614F98"/>
                          <w:p w14:paraId="6157070E" w14:textId="77777777" w:rsidR="00BA216B" w:rsidRDefault="00BA216B" w:rsidP="00614F98"/>
                          <w:p w14:paraId="62B682CB" w14:textId="77777777" w:rsidR="00BA216B" w:rsidRDefault="00BA216B" w:rsidP="00614F98"/>
                          <w:p w14:paraId="0EC4965E" w14:textId="77777777" w:rsidR="00BA216B" w:rsidRDefault="00BA216B" w:rsidP="00614F98"/>
                          <w:p w14:paraId="26C947DA" w14:textId="77777777" w:rsidR="00BA216B" w:rsidRDefault="00BA216B" w:rsidP="00614F98"/>
                          <w:p w14:paraId="12D63669" w14:textId="77777777" w:rsidR="00BA216B" w:rsidRDefault="00BA216B" w:rsidP="00614F98"/>
                          <w:p w14:paraId="3EF2272C" w14:textId="77777777" w:rsidR="00BA216B" w:rsidRDefault="00BA216B" w:rsidP="00614F98"/>
                          <w:p w14:paraId="6AD59255" w14:textId="77777777" w:rsidR="00BA216B" w:rsidRDefault="00BA216B" w:rsidP="00614F98"/>
                          <w:p w14:paraId="1E5BAE6F" w14:textId="77777777" w:rsidR="00BA216B" w:rsidRDefault="00BA216B" w:rsidP="00614F98"/>
                          <w:p w14:paraId="3E3F8D00" w14:textId="77777777" w:rsidR="00BA216B" w:rsidRDefault="00BA216B" w:rsidP="00614F98"/>
                          <w:p w14:paraId="27110714" w14:textId="77777777" w:rsidR="00BA216B" w:rsidRDefault="00BA216B" w:rsidP="00614F98"/>
                          <w:p w14:paraId="53494815" w14:textId="77777777" w:rsidR="00BA216B" w:rsidRDefault="00BA216B" w:rsidP="00614F98"/>
                          <w:p w14:paraId="3D5F21D9" w14:textId="77777777" w:rsidR="00BA216B" w:rsidRDefault="00BA216B" w:rsidP="00614F98"/>
                          <w:p w14:paraId="05A261F8" w14:textId="77777777" w:rsidR="00BA216B" w:rsidRDefault="00BA216B" w:rsidP="00614F98"/>
                          <w:p w14:paraId="41951C4B" w14:textId="77777777" w:rsidR="00BA216B" w:rsidRDefault="00BA216B" w:rsidP="00614F98"/>
                          <w:p w14:paraId="106B41BD" w14:textId="77777777" w:rsidR="00BA216B" w:rsidRDefault="00BA216B" w:rsidP="00614F98"/>
                          <w:p w14:paraId="7DC5B6FD" w14:textId="77777777" w:rsidR="00BA216B" w:rsidRDefault="00BA216B" w:rsidP="00614F98"/>
                          <w:p w14:paraId="250A051E" w14:textId="77777777" w:rsidR="00BA216B" w:rsidRDefault="00BA216B" w:rsidP="00614F98"/>
                          <w:p w14:paraId="0C731775" w14:textId="77777777" w:rsidR="00BA216B" w:rsidRDefault="00BA216B" w:rsidP="00614F98"/>
                          <w:p w14:paraId="3657A8E3" w14:textId="77777777" w:rsidR="00BA216B" w:rsidRDefault="00BA216B" w:rsidP="00614F98"/>
                          <w:p w14:paraId="5BF6EDF2" w14:textId="77777777" w:rsidR="00BA216B" w:rsidRDefault="00BA216B" w:rsidP="00614F98"/>
                          <w:p w14:paraId="2B1342D1" w14:textId="77777777" w:rsidR="00BA216B" w:rsidRDefault="00BA216B" w:rsidP="00614F98"/>
                          <w:p w14:paraId="1CF726F7" w14:textId="77777777" w:rsidR="00BA216B" w:rsidRDefault="00BA216B" w:rsidP="00614F98"/>
                          <w:p w14:paraId="509E9FCE" w14:textId="77777777" w:rsidR="00BA216B" w:rsidRDefault="00BA216B" w:rsidP="00614F98"/>
                          <w:p w14:paraId="70658603" w14:textId="77777777" w:rsidR="00BA216B" w:rsidRDefault="00BA216B" w:rsidP="00614F98"/>
                          <w:p w14:paraId="01D31BAD" w14:textId="77777777" w:rsidR="00BA216B" w:rsidRDefault="00BA216B" w:rsidP="00614F98"/>
                          <w:p w14:paraId="1AD9759F" w14:textId="77777777" w:rsidR="00BA216B" w:rsidRDefault="00BA216B" w:rsidP="00614F98"/>
                          <w:p w14:paraId="238209F7" w14:textId="77777777" w:rsidR="00BA216B" w:rsidRDefault="00BA216B" w:rsidP="00614F98"/>
                          <w:p w14:paraId="4EC511DC" w14:textId="77777777" w:rsidR="00BA216B" w:rsidRDefault="00BA216B" w:rsidP="00614F98"/>
                          <w:p w14:paraId="794B098C" w14:textId="77777777" w:rsidR="00BA216B" w:rsidRDefault="00BA216B" w:rsidP="00614F98"/>
                          <w:p w14:paraId="4EBA3DE3" w14:textId="77777777" w:rsidR="00BA216B" w:rsidRDefault="00BA216B" w:rsidP="00614F98"/>
                          <w:p w14:paraId="59E51B62" w14:textId="77777777" w:rsidR="00BA216B" w:rsidRDefault="00BA216B" w:rsidP="00614F98"/>
                          <w:p w14:paraId="45586A59" w14:textId="77777777" w:rsidR="00BA216B" w:rsidRDefault="00BA216B" w:rsidP="00614F98"/>
                          <w:p w14:paraId="6BF4B9D0" w14:textId="77777777" w:rsidR="00BA216B" w:rsidRDefault="00BA216B" w:rsidP="00614F98"/>
                          <w:p w14:paraId="26894678" w14:textId="77777777" w:rsidR="00BA216B" w:rsidRDefault="00BA216B" w:rsidP="00614F98"/>
                          <w:p w14:paraId="7B611E44" w14:textId="77777777" w:rsidR="00BA216B" w:rsidRDefault="00BA216B" w:rsidP="00614F98"/>
                          <w:p w14:paraId="57D30B24" w14:textId="77777777" w:rsidR="00BA216B" w:rsidRDefault="00BA216B" w:rsidP="00614F98"/>
                          <w:p w14:paraId="565F4868" w14:textId="77777777" w:rsidR="00BA216B" w:rsidRDefault="00BA216B" w:rsidP="00614F98"/>
                          <w:p w14:paraId="20699FF1" w14:textId="77777777" w:rsidR="00BA216B" w:rsidRDefault="00BA216B" w:rsidP="00614F98"/>
                          <w:p w14:paraId="0F299215" w14:textId="77777777" w:rsidR="00BA216B" w:rsidRDefault="00BA216B" w:rsidP="00614F98"/>
                          <w:p w14:paraId="48D5E594" w14:textId="77777777" w:rsidR="00BA216B" w:rsidRDefault="00BA216B" w:rsidP="00614F98"/>
                          <w:p w14:paraId="50D53036" w14:textId="77777777" w:rsidR="00BA216B" w:rsidRDefault="00BA216B" w:rsidP="00614F98"/>
                          <w:p w14:paraId="1DA77278" w14:textId="77777777" w:rsidR="00BA216B" w:rsidRDefault="00BA216B" w:rsidP="00614F98"/>
                          <w:p w14:paraId="3BDF19D2" w14:textId="77777777" w:rsidR="00BA216B" w:rsidRDefault="00BA216B" w:rsidP="00614F98"/>
                          <w:p w14:paraId="78EE57EA" w14:textId="77777777" w:rsidR="00BA216B" w:rsidRDefault="00BA216B" w:rsidP="00614F98"/>
                          <w:p w14:paraId="6AAFA8E9" w14:textId="77777777" w:rsidR="00BA216B" w:rsidRDefault="00BA216B" w:rsidP="00614F98"/>
                          <w:p w14:paraId="6FEFEB0D" w14:textId="77777777" w:rsidR="00BA216B" w:rsidRDefault="00BA216B" w:rsidP="00614F98"/>
                          <w:p w14:paraId="62194DF4" w14:textId="77777777" w:rsidR="00BA216B" w:rsidRDefault="00BA216B" w:rsidP="00614F98"/>
                          <w:p w14:paraId="7FD069C5" w14:textId="77777777" w:rsidR="00BA216B" w:rsidRDefault="00BA216B" w:rsidP="00614F98"/>
                          <w:p w14:paraId="7976AC7D" w14:textId="77777777" w:rsidR="00BA216B" w:rsidRDefault="00BA216B" w:rsidP="00614F98"/>
                          <w:p w14:paraId="58C4366A" w14:textId="77777777" w:rsidR="00BA216B" w:rsidRDefault="00BA216B" w:rsidP="00614F98"/>
                          <w:p w14:paraId="7A6855D9" w14:textId="77777777" w:rsidR="00BA216B" w:rsidRDefault="00BA216B" w:rsidP="00614F98"/>
                          <w:p w14:paraId="0FB261C4" w14:textId="77777777" w:rsidR="00BA216B" w:rsidRDefault="00BA216B" w:rsidP="00614F98"/>
                          <w:p w14:paraId="495D6076" w14:textId="77777777" w:rsidR="00BA216B" w:rsidRDefault="00BA216B" w:rsidP="00614F98"/>
                          <w:p w14:paraId="1E4A7AEB" w14:textId="77777777" w:rsidR="00BA216B" w:rsidRDefault="00BA216B" w:rsidP="00614F98"/>
                          <w:p w14:paraId="2A5A3A00" w14:textId="77777777" w:rsidR="00BA216B" w:rsidRDefault="00BA216B" w:rsidP="00614F98"/>
                          <w:p w14:paraId="626FE76B" w14:textId="77777777" w:rsidR="00BA216B" w:rsidRDefault="00BA216B" w:rsidP="00614F98"/>
                          <w:p w14:paraId="7A0DD068" w14:textId="77777777" w:rsidR="00BA216B" w:rsidRDefault="00BA216B" w:rsidP="00614F98"/>
                          <w:p w14:paraId="7F010C21" w14:textId="77777777" w:rsidR="00BA216B" w:rsidRDefault="00BA216B" w:rsidP="00614F98"/>
                          <w:p w14:paraId="663B52FC" w14:textId="77777777" w:rsidR="00BA216B" w:rsidRDefault="00BA216B" w:rsidP="00614F98"/>
                          <w:p w14:paraId="0CEB7746" w14:textId="77777777" w:rsidR="00BA216B" w:rsidRDefault="00BA216B" w:rsidP="00614F98"/>
                          <w:p w14:paraId="404B7738" w14:textId="77777777" w:rsidR="00BA216B" w:rsidRDefault="00BA216B" w:rsidP="00614F98"/>
                          <w:p w14:paraId="2A29816D" w14:textId="77777777" w:rsidR="00BA216B" w:rsidRDefault="00BA216B" w:rsidP="00614F98"/>
                          <w:p w14:paraId="15570386" w14:textId="77777777" w:rsidR="00BA216B" w:rsidRDefault="00BA216B" w:rsidP="00614F98"/>
                          <w:p w14:paraId="462EE5C0" w14:textId="77777777" w:rsidR="00BA216B" w:rsidRDefault="00BA216B" w:rsidP="00614F98"/>
                          <w:p w14:paraId="1030C7D3" w14:textId="77777777" w:rsidR="00BA216B" w:rsidRDefault="00BA216B" w:rsidP="00614F98"/>
                          <w:p w14:paraId="3A6EB1A9" w14:textId="77777777" w:rsidR="00BA216B" w:rsidRDefault="00BA216B" w:rsidP="00614F98"/>
                          <w:p w14:paraId="43A2693A" w14:textId="77777777" w:rsidR="00BA216B" w:rsidRDefault="00BA216B" w:rsidP="00614F98"/>
                          <w:p w14:paraId="48AB9ED3" w14:textId="77777777" w:rsidR="00BA216B" w:rsidRDefault="00BA216B" w:rsidP="00614F98"/>
                          <w:p w14:paraId="7AF8ECCD" w14:textId="77777777" w:rsidR="00BA216B" w:rsidRDefault="00BA216B" w:rsidP="00614F98"/>
                          <w:p w14:paraId="3AA160BF" w14:textId="77777777" w:rsidR="00BA216B" w:rsidRDefault="00BA216B" w:rsidP="00614F98"/>
                          <w:p w14:paraId="5C0944FE" w14:textId="77777777" w:rsidR="00BA216B" w:rsidRDefault="00BA216B" w:rsidP="00614F98"/>
                          <w:p w14:paraId="6AA8BAA8" w14:textId="77777777" w:rsidR="00BA216B" w:rsidRDefault="00BA216B" w:rsidP="00614F98"/>
                          <w:p w14:paraId="660DBEEF" w14:textId="77777777" w:rsidR="00BA216B" w:rsidRDefault="00BA216B" w:rsidP="00614F98"/>
                          <w:p w14:paraId="3862B2FD" w14:textId="77777777" w:rsidR="00BA216B" w:rsidRDefault="00BA216B" w:rsidP="00614F98"/>
                          <w:p w14:paraId="3D79576C" w14:textId="77777777" w:rsidR="00BA216B" w:rsidRDefault="00BA216B" w:rsidP="00614F98"/>
                          <w:p w14:paraId="731B96F5" w14:textId="77777777" w:rsidR="00BA216B" w:rsidRDefault="00BA216B" w:rsidP="00614F98"/>
                          <w:p w14:paraId="047B3536" w14:textId="77777777" w:rsidR="00BA216B" w:rsidRDefault="00BA216B" w:rsidP="00614F98"/>
                          <w:p w14:paraId="05B50401" w14:textId="77777777" w:rsidR="00BA216B" w:rsidRDefault="00BA216B" w:rsidP="00614F98"/>
                          <w:p w14:paraId="0C67545C" w14:textId="77777777" w:rsidR="00BA216B" w:rsidRDefault="00BA216B" w:rsidP="00614F98"/>
                          <w:p w14:paraId="731C1786" w14:textId="77777777" w:rsidR="00BA216B" w:rsidRDefault="00BA216B" w:rsidP="00614F98"/>
                          <w:p w14:paraId="17BF622C" w14:textId="77777777" w:rsidR="00BA216B" w:rsidRDefault="00BA216B" w:rsidP="00614F98"/>
                          <w:p w14:paraId="2425FA71" w14:textId="77777777" w:rsidR="00BA216B" w:rsidRDefault="00BA216B" w:rsidP="00614F98"/>
                          <w:p w14:paraId="60058D53" w14:textId="77777777" w:rsidR="00BA216B" w:rsidRDefault="00BA216B" w:rsidP="00614F98"/>
                          <w:p w14:paraId="500BA5E8" w14:textId="77777777" w:rsidR="00BA216B" w:rsidRDefault="00BA216B" w:rsidP="00614F98"/>
                          <w:p w14:paraId="69E89FAD" w14:textId="77777777" w:rsidR="00BA216B" w:rsidRDefault="00BA216B" w:rsidP="00614F98"/>
                          <w:p w14:paraId="1C42AD5B" w14:textId="77777777" w:rsidR="00BA216B" w:rsidRDefault="00BA216B" w:rsidP="00614F98"/>
                          <w:p w14:paraId="4501390D" w14:textId="77777777" w:rsidR="00BA216B" w:rsidRDefault="00BA216B" w:rsidP="00614F98"/>
                          <w:p w14:paraId="5AF67C04" w14:textId="77777777" w:rsidR="00BA216B" w:rsidRDefault="00BA216B" w:rsidP="00614F98"/>
                          <w:p w14:paraId="3D008C8E" w14:textId="77777777" w:rsidR="00BA216B" w:rsidRDefault="00BA216B" w:rsidP="00614F98"/>
                          <w:p w14:paraId="591CFB07" w14:textId="77777777" w:rsidR="00BA216B" w:rsidRDefault="00BA216B" w:rsidP="00614F98"/>
                          <w:p w14:paraId="47D71468" w14:textId="77777777" w:rsidR="00BA216B" w:rsidRDefault="00BA216B" w:rsidP="00614F98"/>
                          <w:p w14:paraId="2136C3F5" w14:textId="77777777" w:rsidR="00BA216B" w:rsidRDefault="00BA216B" w:rsidP="00614F98"/>
                          <w:p w14:paraId="4D08503D" w14:textId="77777777" w:rsidR="00BA216B" w:rsidRDefault="00BA216B" w:rsidP="00614F98"/>
                          <w:p w14:paraId="52FB23E1" w14:textId="77777777" w:rsidR="00BA216B" w:rsidRDefault="00BA216B" w:rsidP="00614F98"/>
                          <w:p w14:paraId="079C41EA" w14:textId="77777777" w:rsidR="00BA216B" w:rsidRDefault="00BA216B" w:rsidP="00614F98"/>
                          <w:p w14:paraId="109952F3" w14:textId="77777777" w:rsidR="00BA216B" w:rsidRDefault="00BA216B" w:rsidP="00614F98"/>
                          <w:p w14:paraId="650FFCCE" w14:textId="77777777" w:rsidR="00BA216B" w:rsidRDefault="00BA216B" w:rsidP="00614F98"/>
                          <w:p w14:paraId="31626472" w14:textId="77777777" w:rsidR="00BA216B" w:rsidRDefault="00BA216B" w:rsidP="00614F98"/>
                          <w:p w14:paraId="26B43BB0" w14:textId="77777777" w:rsidR="00BA216B" w:rsidRDefault="00BA216B" w:rsidP="00614F98"/>
                          <w:p w14:paraId="6B629358" w14:textId="77777777" w:rsidR="00BA216B" w:rsidRDefault="00BA216B" w:rsidP="00614F98"/>
                          <w:p w14:paraId="3FBB90F4" w14:textId="77777777" w:rsidR="00BA216B" w:rsidRDefault="00BA216B" w:rsidP="00614F98"/>
                          <w:p w14:paraId="19B4AF65" w14:textId="77777777" w:rsidR="00BA216B" w:rsidRDefault="00BA216B" w:rsidP="00614F98"/>
                          <w:p w14:paraId="43B9657F" w14:textId="77777777" w:rsidR="00BA216B" w:rsidRDefault="00BA216B" w:rsidP="00614F98"/>
                          <w:p w14:paraId="3A778EA1" w14:textId="77777777" w:rsidR="00BA216B" w:rsidRDefault="00BA216B" w:rsidP="00614F98"/>
                          <w:p w14:paraId="17A799FF" w14:textId="77777777" w:rsidR="00BA216B" w:rsidRDefault="00BA216B" w:rsidP="00614F98"/>
                          <w:p w14:paraId="13CB8782" w14:textId="77777777" w:rsidR="00BA216B" w:rsidRDefault="00BA216B" w:rsidP="00614F98"/>
                          <w:p w14:paraId="021A3EBA" w14:textId="77777777" w:rsidR="00BA216B" w:rsidRDefault="00BA216B" w:rsidP="00614F98"/>
                          <w:p w14:paraId="43E51766" w14:textId="77777777" w:rsidR="00BA216B" w:rsidRDefault="00BA216B" w:rsidP="00614F98"/>
                          <w:p w14:paraId="46BF75E1" w14:textId="77777777" w:rsidR="00BA216B" w:rsidRDefault="00BA216B" w:rsidP="00614F98"/>
                          <w:p w14:paraId="3A1A10B4" w14:textId="77777777" w:rsidR="00BA216B" w:rsidRDefault="00BA216B" w:rsidP="00614F98"/>
                          <w:p w14:paraId="14FFACAC" w14:textId="77777777" w:rsidR="00BA216B" w:rsidRDefault="00BA216B" w:rsidP="00614F98"/>
                          <w:p w14:paraId="2F900FD0" w14:textId="77777777" w:rsidR="00BA216B" w:rsidRDefault="00BA216B" w:rsidP="00614F98"/>
                          <w:p w14:paraId="44BB636C" w14:textId="77777777" w:rsidR="00BA216B" w:rsidRDefault="00BA216B" w:rsidP="00614F98"/>
                          <w:p w14:paraId="63E1FD4D" w14:textId="77777777" w:rsidR="00BA216B" w:rsidRDefault="00BA216B" w:rsidP="00614F98"/>
                          <w:p w14:paraId="6FBF4F5B" w14:textId="77777777" w:rsidR="00BA216B" w:rsidRDefault="00BA216B" w:rsidP="00614F98"/>
                          <w:p w14:paraId="195454D7" w14:textId="77777777" w:rsidR="00BA216B" w:rsidRDefault="00BA216B" w:rsidP="00614F98"/>
                          <w:p w14:paraId="53477C78" w14:textId="77777777" w:rsidR="00BA216B" w:rsidRDefault="00BA216B" w:rsidP="00614F98"/>
                          <w:p w14:paraId="787EE28E" w14:textId="77777777" w:rsidR="00BA216B" w:rsidRDefault="00BA216B" w:rsidP="00614F98"/>
                          <w:p w14:paraId="36C64F0F" w14:textId="77777777" w:rsidR="00BA216B" w:rsidRDefault="00BA216B" w:rsidP="00614F98"/>
                          <w:p w14:paraId="70D3B475" w14:textId="77777777" w:rsidR="00BA216B" w:rsidRDefault="00BA216B" w:rsidP="00614F98"/>
                          <w:p w14:paraId="04BEEDAF" w14:textId="77777777" w:rsidR="00BA216B" w:rsidRDefault="00BA216B" w:rsidP="00614F98"/>
                          <w:p w14:paraId="2BB10BBF" w14:textId="77777777" w:rsidR="00BA216B" w:rsidRDefault="00BA216B" w:rsidP="00614F98"/>
                          <w:p w14:paraId="421C6891" w14:textId="77777777" w:rsidR="00BA216B" w:rsidRDefault="00BA216B" w:rsidP="00614F98"/>
                          <w:p w14:paraId="56E455C5" w14:textId="77777777" w:rsidR="00BA216B" w:rsidRDefault="00BA216B" w:rsidP="00614F98"/>
                          <w:p w14:paraId="10BB5144" w14:textId="77777777" w:rsidR="00BA216B" w:rsidRDefault="00BA216B" w:rsidP="00614F98"/>
                          <w:p w14:paraId="7D296A5A" w14:textId="77777777" w:rsidR="00BA216B" w:rsidRDefault="00BA216B" w:rsidP="00614F98"/>
                          <w:p w14:paraId="38E1F7EE" w14:textId="77777777" w:rsidR="00BA216B" w:rsidRDefault="00BA216B" w:rsidP="00614F98"/>
                          <w:p w14:paraId="4FF13B67" w14:textId="77777777" w:rsidR="00BA216B" w:rsidRDefault="00BA216B" w:rsidP="00614F98"/>
                          <w:p w14:paraId="7480C55E" w14:textId="77777777" w:rsidR="00BA216B" w:rsidRDefault="00BA216B" w:rsidP="00614F98"/>
                          <w:p w14:paraId="0B209705" w14:textId="77777777" w:rsidR="00BA216B" w:rsidRDefault="00BA216B" w:rsidP="00614F98"/>
                          <w:p w14:paraId="7C4E55A2" w14:textId="77777777" w:rsidR="00BA216B" w:rsidRDefault="00BA216B" w:rsidP="00614F98"/>
                          <w:p w14:paraId="6438183E" w14:textId="77777777" w:rsidR="00BA216B" w:rsidRDefault="00BA216B" w:rsidP="00614F98"/>
                          <w:p w14:paraId="5706EE0B" w14:textId="77777777" w:rsidR="00BA216B" w:rsidRDefault="00BA216B" w:rsidP="00614F98"/>
                          <w:p w14:paraId="3FE70EF0" w14:textId="77777777" w:rsidR="00BA216B" w:rsidRDefault="00BA216B" w:rsidP="00614F98"/>
                          <w:p w14:paraId="1E34D918" w14:textId="77777777" w:rsidR="00BA216B" w:rsidRDefault="00BA216B" w:rsidP="00614F98"/>
                          <w:p w14:paraId="6C792144" w14:textId="77777777" w:rsidR="00BA216B" w:rsidRDefault="00BA216B" w:rsidP="00614F98"/>
                          <w:p w14:paraId="7DFE2CB4" w14:textId="77777777" w:rsidR="00BA216B" w:rsidRDefault="00BA216B" w:rsidP="00614F98"/>
                          <w:p w14:paraId="1B05F11A" w14:textId="77777777" w:rsidR="00BA216B" w:rsidRDefault="00BA216B" w:rsidP="00614F98"/>
                          <w:p w14:paraId="4DFF21B9" w14:textId="77777777" w:rsidR="00BA216B" w:rsidRDefault="00BA216B" w:rsidP="00614F98"/>
                          <w:p w14:paraId="4FBDA7A6" w14:textId="77777777" w:rsidR="00BA216B" w:rsidRDefault="00BA216B" w:rsidP="00614F98"/>
                          <w:p w14:paraId="39D5654B" w14:textId="77777777" w:rsidR="00BA216B" w:rsidRDefault="00BA216B" w:rsidP="00614F98"/>
                          <w:p w14:paraId="4A9BCDDB" w14:textId="77777777" w:rsidR="00BA216B" w:rsidRDefault="00BA216B" w:rsidP="00614F98"/>
                          <w:p w14:paraId="56351BB4" w14:textId="77777777" w:rsidR="00BA216B" w:rsidRDefault="00BA216B" w:rsidP="00614F98"/>
                          <w:p w14:paraId="4E74BDBA" w14:textId="77777777" w:rsidR="00BA216B" w:rsidRDefault="00BA216B" w:rsidP="00614F98"/>
                          <w:p w14:paraId="6F9F73A4" w14:textId="77777777" w:rsidR="00BA216B" w:rsidRDefault="00BA216B" w:rsidP="00614F98"/>
                          <w:p w14:paraId="53244A12" w14:textId="77777777" w:rsidR="00BA216B" w:rsidRDefault="00BA216B" w:rsidP="00614F98"/>
                          <w:p w14:paraId="323A792B" w14:textId="77777777" w:rsidR="00BA216B" w:rsidRDefault="00BA216B" w:rsidP="00614F98"/>
                          <w:p w14:paraId="08473E4A" w14:textId="77777777" w:rsidR="00BA216B" w:rsidRDefault="00BA216B" w:rsidP="00614F98"/>
                          <w:p w14:paraId="302D644A" w14:textId="77777777" w:rsidR="00BA216B" w:rsidRDefault="00BA216B" w:rsidP="00614F98"/>
                          <w:p w14:paraId="586D48B1" w14:textId="77777777" w:rsidR="00BA216B" w:rsidRDefault="00BA216B" w:rsidP="00614F98"/>
                          <w:p w14:paraId="738A9806" w14:textId="77777777" w:rsidR="00BA216B" w:rsidRDefault="00BA216B" w:rsidP="00614F98"/>
                          <w:p w14:paraId="26F70356" w14:textId="77777777" w:rsidR="00BA216B" w:rsidRDefault="00BA216B" w:rsidP="00614F98"/>
                          <w:p w14:paraId="6D47B61C" w14:textId="77777777" w:rsidR="00BA216B" w:rsidRDefault="00BA216B" w:rsidP="00614F98"/>
                          <w:p w14:paraId="73222F07" w14:textId="77777777" w:rsidR="00BA216B" w:rsidRDefault="00BA216B" w:rsidP="00614F98"/>
                          <w:p w14:paraId="01731E40" w14:textId="77777777" w:rsidR="00BA216B" w:rsidRDefault="00BA216B" w:rsidP="00614F98"/>
                          <w:p w14:paraId="385C36B9" w14:textId="77777777" w:rsidR="00BA216B" w:rsidRDefault="00BA216B" w:rsidP="00614F98"/>
                          <w:p w14:paraId="44AC16E6" w14:textId="77777777" w:rsidR="00BA216B" w:rsidRDefault="00BA216B" w:rsidP="00614F98"/>
                          <w:p w14:paraId="18F743A2" w14:textId="77777777" w:rsidR="00BA216B" w:rsidRDefault="00BA216B" w:rsidP="00614F98"/>
                          <w:p w14:paraId="60EA5BAA" w14:textId="77777777" w:rsidR="00BA216B" w:rsidRDefault="00BA216B" w:rsidP="00614F98"/>
                          <w:p w14:paraId="19CB8358" w14:textId="77777777" w:rsidR="00BA216B" w:rsidRDefault="00BA216B" w:rsidP="00614F98"/>
                          <w:p w14:paraId="2F7A80BD" w14:textId="77777777" w:rsidR="00BA216B" w:rsidRDefault="00BA216B" w:rsidP="00614F98"/>
                          <w:p w14:paraId="09A9AE3A" w14:textId="77777777" w:rsidR="00BA216B" w:rsidRDefault="00BA216B" w:rsidP="00614F98"/>
                          <w:p w14:paraId="4D8D9932" w14:textId="77777777" w:rsidR="00BA216B" w:rsidRDefault="00BA216B" w:rsidP="00614F98"/>
                          <w:p w14:paraId="4C3B00DC" w14:textId="77777777" w:rsidR="00BA216B" w:rsidRDefault="00BA216B" w:rsidP="00614F98"/>
                          <w:p w14:paraId="0E9CCEC4" w14:textId="77777777" w:rsidR="00BA216B" w:rsidRDefault="00BA216B" w:rsidP="00614F98"/>
                          <w:p w14:paraId="30B4FCB0" w14:textId="77777777" w:rsidR="00BA216B" w:rsidRDefault="00BA216B" w:rsidP="00614F98"/>
                          <w:p w14:paraId="2A4EAA5B" w14:textId="77777777" w:rsidR="00BA216B" w:rsidRDefault="00BA216B" w:rsidP="00614F98"/>
                          <w:p w14:paraId="26EA244D" w14:textId="77777777" w:rsidR="00BA216B" w:rsidRDefault="00BA216B" w:rsidP="00614F98"/>
                          <w:p w14:paraId="7F7F5D22" w14:textId="77777777" w:rsidR="00BA216B" w:rsidRDefault="00BA216B" w:rsidP="00614F98"/>
                          <w:p w14:paraId="5424E646" w14:textId="77777777" w:rsidR="00BA216B" w:rsidRDefault="00BA216B" w:rsidP="00614F98"/>
                          <w:p w14:paraId="26A2EE43" w14:textId="77777777" w:rsidR="00BA216B" w:rsidRDefault="00BA216B" w:rsidP="00614F98"/>
                          <w:p w14:paraId="539B4A38" w14:textId="77777777" w:rsidR="00BA216B" w:rsidRDefault="00BA216B" w:rsidP="00614F98"/>
                          <w:p w14:paraId="077B23EF" w14:textId="77777777" w:rsidR="00BA216B" w:rsidRDefault="00BA216B" w:rsidP="00614F98"/>
                          <w:p w14:paraId="1A1E3648" w14:textId="77777777" w:rsidR="00BA216B" w:rsidRDefault="00BA216B" w:rsidP="00614F98"/>
                          <w:p w14:paraId="14153350" w14:textId="77777777" w:rsidR="00BA216B" w:rsidRDefault="00BA216B" w:rsidP="00614F98"/>
                          <w:p w14:paraId="0C5E3EA9" w14:textId="77777777" w:rsidR="00BA216B" w:rsidRDefault="00BA216B" w:rsidP="00614F98"/>
                          <w:p w14:paraId="16968E86" w14:textId="77777777" w:rsidR="00BA216B" w:rsidRDefault="00BA216B" w:rsidP="00614F98"/>
                          <w:p w14:paraId="28E655D7" w14:textId="77777777" w:rsidR="00BA216B" w:rsidRDefault="00BA216B" w:rsidP="00614F98"/>
                          <w:p w14:paraId="2777E48F" w14:textId="77777777" w:rsidR="00BA216B" w:rsidRDefault="00BA216B" w:rsidP="00614F98"/>
                          <w:p w14:paraId="3D88186B" w14:textId="77777777" w:rsidR="00BA216B" w:rsidRDefault="00BA216B" w:rsidP="00614F98"/>
                          <w:p w14:paraId="291D8BE0" w14:textId="77777777" w:rsidR="00BA216B" w:rsidRDefault="00BA216B" w:rsidP="00614F98"/>
                          <w:p w14:paraId="6D8BE365" w14:textId="77777777" w:rsidR="00BA216B" w:rsidRDefault="00BA216B" w:rsidP="00614F98"/>
                          <w:p w14:paraId="2A9F7D6C" w14:textId="77777777" w:rsidR="00BA216B" w:rsidRDefault="00BA216B" w:rsidP="00614F98"/>
                          <w:p w14:paraId="439B6915" w14:textId="77777777" w:rsidR="00BA216B" w:rsidRDefault="00BA216B" w:rsidP="00614F98"/>
                          <w:p w14:paraId="3C1B2418" w14:textId="77777777" w:rsidR="00BA216B" w:rsidRDefault="00BA216B" w:rsidP="00614F98"/>
                          <w:p w14:paraId="784481E9" w14:textId="77777777" w:rsidR="00BA216B" w:rsidRDefault="00BA216B" w:rsidP="00614F98"/>
                          <w:p w14:paraId="7738B5A3" w14:textId="77777777" w:rsidR="00BA216B" w:rsidRDefault="00BA216B" w:rsidP="00614F98"/>
                          <w:p w14:paraId="559D20EE" w14:textId="77777777" w:rsidR="00BA216B" w:rsidRDefault="00BA216B" w:rsidP="00614F98"/>
                          <w:p w14:paraId="080527E6" w14:textId="77777777" w:rsidR="00BA216B" w:rsidRDefault="00BA216B" w:rsidP="00614F98"/>
                          <w:p w14:paraId="48D86970" w14:textId="77777777" w:rsidR="00BA216B" w:rsidRDefault="00BA216B" w:rsidP="00614F98"/>
                          <w:p w14:paraId="3151C115" w14:textId="77777777" w:rsidR="00BA216B" w:rsidRDefault="00BA216B" w:rsidP="00614F98"/>
                          <w:p w14:paraId="286922D7" w14:textId="77777777" w:rsidR="00BA216B" w:rsidRDefault="00BA216B" w:rsidP="00614F98"/>
                          <w:p w14:paraId="646A4E45" w14:textId="77777777" w:rsidR="00BA216B" w:rsidRDefault="00BA216B" w:rsidP="00614F98"/>
                          <w:p w14:paraId="5D49A7CC" w14:textId="77777777" w:rsidR="00BA216B" w:rsidRDefault="00BA216B" w:rsidP="00614F98"/>
                          <w:p w14:paraId="6DB72B2D" w14:textId="77777777" w:rsidR="00BA216B" w:rsidRDefault="00BA216B" w:rsidP="00614F98"/>
                          <w:p w14:paraId="27005708" w14:textId="77777777" w:rsidR="00BA216B" w:rsidRDefault="00BA216B" w:rsidP="00614F98"/>
                          <w:p w14:paraId="5317A725" w14:textId="77777777" w:rsidR="00BA216B" w:rsidRDefault="00BA216B" w:rsidP="00614F98"/>
                          <w:p w14:paraId="4D741D18" w14:textId="77777777" w:rsidR="00BA216B" w:rsidRDefault="00BA216B" w:rsidP="00614F98"/>
                          <w:p w14:paraId="7A8CF5B6" w14:textId="77777777" w:rsidR="00BA216B" w:rsidRDefault="00BA216B" w:rsidP="00614F98"/>
                          <w:p w14:paraId="0CBB38B6" w14:textId="77777777" w:rsidR="00BA216B" w:rsidRDefault="00BA216B" w:rsidP="00614F98"/>
                          <w:p w14:paraId="057B5FAF" w14:textId="77777777" w:rsidR="00BA216B" w:rsidRDefault="00BA216B" w:rsidP="00614F98"/>
                          <w:p w14:paraId="69126D93" w14:textId="77777777" w:rsidR="00BA216B" w:rsidRDefault="00BA216B" w:rsidP="00614F98"/>
                          <w:p w14:paraId="030298AB" w14:textId="77777777" w:rsidR="00BA216B" w:rsidRDefault="00BA216B" w:rsidP="00614F98"/>
                          <w:p w14:paraId="15A779B1" w14:textId="77777777" w:rsidR="00BA216B" w:rsidRDefault="00BA216B" w:rsidP="00614F98"/>
                          <w:p w14:paraId="54F43D2A" w14:textId="77777777" w:rsidR="00BA216B" w:rsidRDefault="00BA216B" w:rsidP="00614F98"/>
                          <w:p w14:paraId="38DB5823" w14:textId="77777777" w:rsidR="00BA216B" w:rsidRDefault="00BA216B" w:rsidP="00614F98"/>
                          <w:p w14:paraId="51D1156C" w14:textId="77777777" w:rsidR="00BA216B" w:rsidRDefault="00BA216B" w:rsidP="00614F98"/>
                          <w:p w14:paraId="5D2FC0DA" w14:textId="77777777" w:rsidR="00BA216B" w:rsidRDefault="00BA216B" w:rsidP="00614F98"/>
                          <w:p w14:paraId="0C064543" w14:textId="77777777" w:rsidR="00BA216B" w:rsidRDefault="00BA216B" w:rsidP="00614F98"/>
                          <w:p w14:paraId="679BDB8D" w14:textId="77777777" w:rsidR="00BA216B" w:rsidRDefault="00BA216B" w:rsidP="00614F98"/>
                          <w:p w14:paraId="6142A39C" w14:textId="77777777" w:rsidR="00BA216B" w:rsidRDefault="00BA216B" w:rsidP="00614F98"/>
                          <w:p w14:paraId="548B8D62" w14:textId="77777777" w:rsidR="00BA216B" w:rsidRDefault="00BA216B" w:rsidP="00614F98"/>
                          <w:p w14:paraId="08BBD028" w14:textId="77777777" w:rsidR="00BA216B" w:rsidRDefault="00BA216B" w:rsidP="00614F98"/>
                          <w:p w14:paraId="282D430F" w14:textId="77777777" w:rsidR="00BA216B" w:rsidRDefault="00BA216B" w:rsidP="00614F98"/>
                          <w:p w14:paraId="6B725696" w14:textId="77777777" w:rsidR="00BA216B" w:rsidRDefault="00BA216B" w:rsidP="00614F98"/>
                          <w:p w14:paraId="1C70A4EA" w14:textId="77777777" w:rsidR="00BA216B" w:rsidRDefault="00BA216B" w:rsidP="00614F98"/>
                          <w:p w14:paraId="2873788E" w14:textId="77777777" w:rsidR="00BA216B" w:rsidRDefault="00BA216B" w:rsidP="00614F98"/>
                          <w:p w14:paraId="70E4A75D" w14:textId="77777777" w:rsidR="00BA216B" w:rsidRDefault="00BA216B" w:rsidP="00614F98"/>
                          <w:p w14:paraId="0EF59B71" w14:textId="77777777" w:rsidR="00BA216B" w:rsidRDefault="00BA216B" w:rsidP="00614F98"/>
                          <w:p w14:paraId="7F58ECE1" w14:textId="77777777" w:rsidR="00BA216B" w:rsidRDefault="00BA216B" w:rsidP="00614F98"/>
                          <w:p w14:paraId="118461BC" w14:textId="77777777" w:rsidR="00BA216B" w:rsidRDefault="00BA216B" w:rsidP="00614F98"/>
                          <w:p w14:paraId="1EA635A7" w14:textId="77777777" w:rsidR="00BA216B" w:rsidRDefault="00BA216B" w:rsidP="00614F98"/>
                          <w:p w14:paraId="6964FEAA" w14:textId="77777777" w:rsidR="00BA216B" w:rsidRDefault="00BA216B" w:rsidP="00614F98"/>
                          <w:p w14:paraId="628AA608" w14:textId="77777777" w:rsidR="00BA216B" w:rsidRDefault="00BA216B" w:rsidP="00614F98"/>
                          <w:p w14:paraId="7C107EC8" w14:textId="77777777" w:rsidR="00BA216B" w:rsidRDefault="00BA216B" w:rsidP="00614F98"/>
                          <w:p w14:paraId="1FDCC4DB" w14:textId="77777777" w:rsidR="00BA216B" w:rsidRDefault="00BA216B" w:rsidP="00614F98"/>
                          <w:p w14:paraId="7378C552" w14:textId="77777777" w:rsidR="00BA216B" w:rsidRDefault="00BA216B" w:rsidP="00614F98"/>
                          <w:p w14:paraId="7B36CABB" w14:textId="77777777" w:rsidR="00BA216B" w:rsidRDefault="00BA216B" w:rsidP="00614F98"/>
                          <w:p w14:paraId="000C502A" w14:textId="77777777" w:rsidR="00BA216B" w:rsidRDefault="00BA216B" w:rsidP="00614F98"/>
                          <w:p w14:paraId="736C01D8" w14:textId="77777777" w:rsidR="00BA216B" w:rsidRDefault="00BA216B" w:rsidP="00614F98"/>
                          <w:p w14:paraId="118FAA38" w14:textId="77777777" w:rsidR="00BA216B" w:rsidRDefault="00BA216B" w:rsidP="00614F98"/>
                          <w:p w14:paraId="4F81D313" w14:textId="77777777" w:rsidR="00BA216B" w:rsidRDefault="00BA216B" w:rsidP="00614F98"/>
                          <w:p w14:paraId="428B6A9A" w14:textId="77777777" w:rsidR="00BA216B" w:rsidRDefault="00BA216B" w:rsidP="00614F98"/>
                          <w:p w14:paraId="79856298" w14:textId="77777777" w:rsidR="00BA216B" w:rsidRDefault="00BA216B" w:rsidP="00614F98"/>
                          <w:p w14:paraId="0D245A75" w14:textId="77777777" w:rsidR="00BA216B" w:rsidRDefault="00BA216B" w:rsidP="00614F98"/>
                          <w:p w14:paraId="46AEEA15" w14:textId="77777777" w:rsidR="00BA216B" w:rsidRDefault="00BA216B" w:rsidP="00614F98"/>
                          <w:p w14:paraId="3F570E95" w14:textId="77777777" w:rsidR="00BA216B" w:rsidRDefault="00BA216B" w:rsidP="00614F98"/>
                          <w:p w14:paraId="09D733A3" w14:textId="77777777" w:rsidR="00BA216B" w:rsidRDefault="00BA216B" w:rsidP="00614F98"/>
                          <w:p w14:paraId="1FE4AEF6" w14:textId="77777777" w:rsidR="00BA216B" w:rsidRDefault="00BA216B" w:rsidP="00614F98"/>
                          <w:p w14:paraId="2318D66E" w14:textId="77777777" w:rsidR="00BA216B" w:rsidRDefault="00BA216B" w:rsidP="00614F98"/>
                          <w:p w14:paraId="0AE7033F" w14:textId="77777777" w:rsidR="00BA216B" w:rsidRDefault="00BA216B" w:rsidP="00614F98"/>
                          <w:p w14:paraId="5B742DB9" w14:textId="77777777" w:rsidR="00BA216B" w:rsidRDefault="00BA216B" w:rsidP="00614F98"/>
                          <w:p w14:paraId="130B07FF" w14:textId="77777777" w:rsidR="00BA216B" w:rsidRDefault="00BA216B" w:rsidP="00614F98"/>
                          <w:p w14:paraId="293E89CB" w14:textId="77777777" w:rsidR="00BA216B" w:rsidRDefault="00BA216B" w:rsidP="00614F98"/>
                          <w:p w14:paraId="5F390783" w14:textId="77777777" w:rsidR="00BA216B" w:rsidRDefault="00BA216B" w:rsidP="00614F98"/>
                          <w:p w14:paraId="29E21378" w14:textId="77777777" w:rsidR="00BA216B" w:rsidRDefault="00BA216B" w:rsidP="00614F98"/>
                          <w:p w14:paraId="6111A521" w14:textId="77777777" w:rsidR="00BA216B" w:rsidRDefault="00BA216B" w:rsidP="00614F98"/>
                          <w:p w14:paraId="7CF8C837" w14:textId="77777777" w:rsidR="00BA216B" w:rsidRDefault="00BA216B" w:rsidP="00614F98"/>
                          <w:p w14:paraId="6F25CF07" w14:textId="77777777" w:rsidR="00BA216B" w:rsidRDefault="00BA216B" w:rsidP="00614F98"/>
                          <w:p w14:paraId="188432DC" w14:textId="77777777" w:rsidR="00BA216B" w:rsidRDefault="00BA216B" w:rsidP="00614F98"/>
                          <w:p w14:paraId="229FEA61" w14:textId="77777777" w:rsidR="00BA216B" w:rsidRDefault="00BA216B" w:rsidP="00614F98"/>
                          <w:p w14:paraId="6BEF5783" w14:textId="77777777" w:rsidR="00BA216B" w:rsidRDefault="00BA216B" w:rsidP="00614F98"/>
                          <w:p w14:paraId="57FD3958" w14:textId="77777777" w:rsidR="00BA216B" w:rsidRDefault="00BA216B" w:rsidP="00614F98"/>
                          <w:p w14:paraId="288DCF72" w14:textId="77777777" w:rsidR="00BA216B" w:rsidRDefault="00BA216B" w:rsidP="00614F98"/>
                          <w:p w14:paraId="635C0029" w14:textId="77777777" w:rsidR="00BA216B" w:rsidRDefault="00BA216B" w:rsidP="00614F98"/>
                          <w:p w14:paraId="5B7F0421" w14:textId="77777777" w:rsidR="00BA216B" w:rsidRDefault="00BA216B" w:rsidP="00614F98"/>
                          <w:p w14:paraId="32CE3AA9" w14:textId="77777777" w:rsidR="00BA216B" w:rsidRDefault="00BA216B" w:rsidP="00614F98"/>
                          <w:p w14:paraId="2CAD229D" w14:textId="77777777" w:rsidR="00BA216B" w:rsidRDefault="00BA216B" w:rsidP="00614F98"/>
                          <w:p w14:paraId="0915A3E0" w14:textId="77777777" w:rsidR="00BA216B" w:rsidRDefault="00BA216B" w:rsidP="00614F98"/>
                          <w:p w14:paraId="1E3C7CC1" w14:textId="77777777" w:rsidR="00BA216B" w:rsidRDefault="00BA216B" w:rsidP="00614F98"/>
                          <w:p w14:paraId="118AAA52" w14:textId="77777777" w:rsidR="00BA216B" w:rsidRDefault="00BA216B" w:rsidP="00614F98"/>
                          <w:p w14:paraId="0FB4B3BB" w14:textId="77777777" w:rsidR="00BA216B" w:rsidRDefault="00BA216B" w:rsidP="00614F98"/>
                          <w:p w14:paraId="225FB94B" w14:textId="77777777" w:rsidR="00BA216B" w:rsidRDefault="00BA216B" w:rsidP="00614F98"/>
                          <w:p w14:paraId="4D543A1A" w14:textId="77777777" w:rsidR="00BA216B" w:rsidRDefault="00BA216B" w:rsidP="00614F98"/>
                          <w:p w14:paraId="3345D8B4" w14:textId="77777777" w:rsidR="00BA216B" w:rsidRDefault="00BA216B" w:rsidP="00614F98"/>
                          <w:p w14:paraId="19974264" w14:textId="77777777" w:rsidR="00BA216B" w:rsidRDefault="00BA216B" w:rsidP="00614F98"/>
                          <w:p w14:paraId="5ADAB75D" w14:textId="77777777" w:rsidR="00BA216B" w:rsidRDefault="00BA216B" w:rsidP="00614F98"/>
                          <w:p w14:paraId="13B95E1A" w14:textId="77777777" w:rsidR="00BA216B" w:rsidRDefault="00BA216B" w:rsidP="00614F98"/>
                          <w:p w14:paraId="495BD3D3" w14:textId="77777777" w:rsidR="00BA216B" w:rsidRDefault="00BA216B" w:rsidP="00614F98"/>
                          <w:p w14:paraId="62DA3153" w14:textId="77777777" w:rsidR="00BA216B" w:rsidRDefault="00BA216B" w:rsidP="00614F98"/>
                          <w:p w14:paraId="67A317AA" w14:textId="77777777" w:rsidR="00BA216B" w:rsidRDefault="00BA216B" w:rsidP="00614F98"/>
                          <w:p w14:paraId="76CFBEC7" w14:textId="77777777" w:rsidR="00BA216B" w:rsidRDefault="00BA216B" w:rsidP="00614F98"/>
                          <w:p w14:paraId="1AD6D952" w14:textId="77777777" w:rsidR="00BA216B" w:rsidRDefault="00BA216B" w:rsidP="00614F98"/>
                          <w:p w14:paraId="3F5BF089" w14:textId="77777777" w:rsidR="00BA216B" w:rsidRDefault="00BA216B" w:rsidP="00614F98"/>
                          <w:p w14:paraId="45279821" w14:textId="77777777" w:rsidR="00BA216B" w:rsidRDefault="00BA216B" w:rsidP="00614F98"/>
                          <w:p w14:paraId="1B03F418" w14:textId="77777777" w:rsidR="00BA216B" w:rsidRDefault="00BA216B" w:rsidP="00614F98"/>
                          <w:p w14:paraId="01B808DA" w14:textId="77777777" w:rsidR="00BA216B" w:rsidRDefault="00BA216B" w:rsidP="00614F98"/>
                          <w:p w14:paraId="0C38354B" w14:textId="77777777" w:rsidR="00BA216B" w:rsidRDefault="00BA216B" w:rsidP="00614F98"/>
                          <w:p w14:paraId="63612429" w14:textId="77777777" w:rsidR="00BA216B" w:rsidRDefault="00BA216B" w:rsidP="00614F98"/>
                          <w:p w14:paraId="20B52648" w14:textId="77777777" w:rsidR="00BA216B" w:rsidRDefault="00BA216B" w:rsidP="00614F98"/>
                          <w:p w14:paraId="608A6A33" w14:textId="77777777" w:rsidR="00BA216B" w:rsidRDefault="00BA216B" w:rsidP="00614F98"/>
                          <w:p w14:paraId="391922C2" w14:textId="77777777" w:rsidR="00BA216B" w:rsidRDefault="00BA216B" w:rsidP="00614F98"/>
                          <w:p w14:paraId="14574C76" w14:textId="77777777" w:rsidR="00BA216B" w:rsidRDefault="00BA216B" w:rsidP="00614F98"/>
                          <w:p w14:paraId="741D187D" w14:textId="77777777" w:rsidR="00BA216B" w:rsidRDefault="00BA216B" w:rsidP="00614F98"/>
                          <w:p w14:paraId="1B417A82" w14:textId="77777777" w:rsidR="00BA216B" w:rsidRDefault="00BA216B" w:rsidP="00614F98"/>
                          <w:p w14:paraId="3A0593E2" w14:textId="77777777" w:rsidR="00BA216B" w:rsidRDefault="00BA216B" w:rsidP="00614F98"/>
                          <w:p w14:paraId="030729F6" w14:textId="77777777" w:rsidR="00BA216B" w:rsidRDefault="00BA216B" w:rsidP="00614F98"/>
                          <w:p w14:paraId="44E16236" w14:textId="77777777" w:rsidR="00BA216B" w:rsidRDefault="00BA216B" w:rsidP="00614F98"/>
                          <w:p w14:paraId="15819307" w14:textId="77777777" w:rsidR="00BA216B" w:rsidRDefault="00BA216B" w:rsidP="00614F98"/>
                          <w:p w14:paraId="26F2431E" w14:textId="77777777" w:rsidR="00BA216B" w:rsidRDefault="00BA216B" w:rsidP="00614F98"/>
                          <w:p w14:paraId="3705ABFE" w14:textId="77777777" w:rsidR="00BA216B" w:rsidRDefault="00BA216B" w:rsidP="00614F98"/>
                          <w:p w14:paraId="6FA3FDCC" w14:textId="77777777" w:rsidR="00BA216B" w:rsidRDefault="00BA216B" w:rsidP="00614F98"/>
                          <w:p w14:paraId="014C62BD" w14:textId="77777777" w:rsidR="00BA216B" w:rsidRDefault="00BA216B" w:rsidP="00614F98"/>
                          <w:p w14:paraId="6A74A83A" w14:textId="77777777" w:rsidR="00BA216B" w:rsidRDefault="00BA216B" w:rsidP="00614F98"/>
                          <w:p w14:paraId="1866A26C" w14:textId="77777777" w:rsidR="00BA216B" w:rsidRDefault="00BA216B" w:rsidP="00614F98"/>
                          <w:p w14:paraId="3471D703" w14:textId="77777777" w:rsidR="00BA216B" w:rsidRDefault="00BA216B" w:rsidP="00614F98"/>
                          <w:p w14:paraId="0E525666" w14:textId="77777777" w:rsidR="00BA216B" w:rsidRDefault="00BA216B" w:rsidP="00614F98"/>
                          <w:p w14:paraId="07C94566" w14:textId="77777777" w:rsidR="00BA216B" w:rsidRDefault="00BA216B" w:rsidP="00614F98"/>
                          <w:p w14:paraId="4F781253" w14:textId="77777777" w:rsidR="00BA216B" w:rsidRDefault="00BA216B" w:rsidP="00614F98"/>
                          <w:p w14:paraId="4C63E3CD" w14:textId="77777777" w:rsidR="00BA216B" w:rsidRDefault="00BA216B" w:rsidP="00614F98"/>
                          <w:p w14:paraId="2F270DA9" w14:textId="77777777" w:rsidR="00BA216B" w:rsidRDefault="00BA216B" w:rsidP="00614F98"/>
                          <w:p w14:paraId="0843CC3D" w14:textId="77777777" w:rsidR="00BA216B" w:rsidRDefault="00BA216B" w:rsidP="00614F98"/>
                          <w:p w14:paraId="2BFEEA59" w14:textId="77777777" w:rsidR="00BA216B" w:rsidRDefault="00BA216B" w:rsidP="00614F98"/>
                          <w:p w14:paraId="6D7115EC" w14:textId="77777777" w:rsidR="00BA216B" w:rsidRDefault="00BA216B" w:rsidP="00614F98"/>
                          <w:p w14:paraId="2662E46A" w14:textId="77777777" w:rsidR="00BA216B" w:rsidRDefault="00BA216B" w:rsidP="00614F98"/>
                          <w:p w14:paraId="3AE17CB7" w14:textId="77777777" w:rsidR="00BA216B" w:rsidRDefault="00BA216B" w:rsidP="00614F98"/>
                          <w:p w14:paraId="777A59E2" w14:textId="77777777" w:rsidR="00BA216B" w:rsidRDefault="00BA216B" w:rsidP="00614F98"/>
                          <w:p w14:paraId="2BD73867" w14:textId="77777777" w:rsidR="00BA216B" w:rsidRDefault="00BA216B" w:rsidP="00614F98"/>
                          <w:p w14:paraId="7A9B8049" w14:textId="77777777" w:rsidR="00BA216B" w:rsidRDefault="00BA216B" w:rsidP="00614F98"/>
                          <w:p w14:paraId="3A956B8D" w14:textId="77777777" w:rsidR="00BA216B" w:rsidRDefault="00BA216B" w:rsidP="00614F98"/>
                          <w:p w14:paraId="114BE3F5" w14:textId="77777777" w:rsidR="00BA216B" w:rsidRDefault="00BA216B" w:rsidP="00614F98"/>
                          <w:p w14:paraId="2774D86A" w14:textId="77777777" w:rsidR="00BA216B" w:rsidRDefault="00BA216B" w:rsidP="00614F98"/>
                          <w:p w14:paraId="489F2D01" w14:textId="77777777" w:rsidR="00BA216B" w:rsidRDefault="00BA216B" w:rsidP="00614F98"/>
                          <w:p w14:paraId="1D8E58AE" w14:textId="77777777" w:rsidR="00BA216B" w:rsidRDefault="00BA216B" w:rsidP="00614F98"/>
                          <w:p w14:paraId="78ECD277" w14:textId="77777777" w:rsidR="00BA216B" w:rsidRDefault="00BA216B" w:rsidP="00614F98"/>
                          <w:p w14:paraId="30531578" w14:textId="77777777" w:rsidR="00BA216B" w:rsidRDefault="00BA216B" w:rsidP="00614F98"/>
                          <w:p w14:paraId="7E6B6858" w14:textId="77777777" w:rsidR="00BA216B" w:rsidRDefault="00BA216B" w:rsidP="00614F98"/>
                          <w:p w14:paraId="798EEA4E" w14:textId="77777777" w:rsidR="00BA216B" w:rsidRDefault="00BA216B" w:rsidP="00614F98"/>
                          <w:p w14:paraId="7ABFB9BA" w14:textId="77777777" w:rsidR="00BA216B" w:rsidRDefault="00BA216B" w:rsidP="00614F98"/>
                          <w:p w14:paraId="28451D77" w14:textId="77777777" w:rsidR="00BA216B" w:rsidRDefault="00BA216B" w:rsidP="00614F98"/>
                          <w:p w14:paraId="7E8832AC" w14:textId="77777777" w:rsidR="00BA216B" w:rsidRDefault="00BA216B" w:rsidP="00614F98"/>
                          <w:p w14:paraId="4A0CE586" w14:textId="77777777" w:rsidR="00BA216B" w:rsidRDefault="00BA216B" w:rsidP="00614F98"/>
                          <w:p w14:paraId="6BCE1507" w14:textId="77777777" w:rsidR="00BA216B" w:rsidRDefault="00BA216B" w:rsidP="00614F98"/>
                          <w:p w14:paraId="5C099518" w14:textId="77777777" w:rsidR="00BA216B" w:rsidRDefault="00BA216B" w:rsidP="00614F98"/>
                          <w:p w14:paraId="76A994C1" w14:textId="77777777" w:rsidR="00BA216B" w:rsidRDefault="00BA216B" w:rsidP="00614F98"/>
                          <w:p w14:paraId="62BCA48D" w14:textId="77777777" w:rsidR="00BA216B" w:rsidRDefault="00BA216B" w:rsidP="00614F98"/>
                          <w:p w14:paraId="7A01998C" w14:textId="77777777" w:rsidR="00BA216B" w:rsidRDefault="00BA216B" w:rsidP="00614F98"/>
                          <w:p w14:paraId="2A6C9861" w14:textId="77777777" w:rsidR="00BA216B" w:rsidRDefault="00BA216B" w:rsidP="00614F98"/>
                          <w:p w14:paraId="231E9948" w14:textId="77777777" w:rsidR="00BA216B" w:rsidRDefault="00BA216B" w:rsidP="00614F98"/>
                          <w:p w14:paraId="67EB230A" w14:textId="77777777" w:rsidR="00BA216B" w:rsidRDefault="00BA216B" w:rsidP="00614F98"/>
                          <w:p w14:paraId="42AC2634" w14:textId="77777777" w:rsidR="00BA216B" w:rsidRDefault="00BA216B" w:rsidP="00614F98"/>
                          <w:p w14:paraId="61425E1F" w14:textId="77777777" w:rsidR="00BA216B" w:rsidRDefault="00BA216B" w:rsidP="00614F98"/>
                          <w:p w14:paraId="4A21C52B" w14:textId="77777777" w:rsidR="00BA216B" w:rsidRDefault="00BA216B" w:rsidP="00614F98"/>
                          <w:p w14:paraId="0C95F0C5" w14:textId="77777777" w:rsidR="00BA216B" w:rsidRDefault="00BA216B" w:rsidP="00614F98"/>
                          <w:p w14:paraId="6F42697D" w14:textId="77777777" w:rsidR="00BA216B" w:rsidRDefault="00BA216B" w:rsidP="00614F98"/>
                          <w:p w14:paraId="61D5DBE4" w14:textId="77777777" w:rsidR="00BA216B" w:rsidRDefault="00BA216B" w:rsidP="00614F98"/>
                          <w:p w14:paraId="6461A0DA" w14:textId="77777777" w:rsidR="00BA216B" w:rsidRDefault="00BA216B" w:rsidP="00614F98"/>
                          <w:p w14:paraId="1064C209" w14:textId="77777777" w:rsidR="00BA216B" w:rsidRDefault="00BA216B" w:rsidP="00614F98"/>
                          <w:p w14:paraId="047489E5" w14:textId="77777777" w:rsidR="00BA216B" w:rsidRDefault="00BA216B" w:rsidP="00614F98"/>
                          <w:p w14:paraId="05DAD9A1" w14:textId="77777777" w:rsidR="00BA216B" w:rsidRDefault="00BA216B" w:rsidP="00614F98"/>
                          <w:p w14:paraId="37DBBB3F" w14:textId="77777777" w:rsidR="00BA216B" w:rsidRDefault="00BA216B" w:rsidP="00614F98"/>
                          <w:p w14:paraId="03AB3DDA" w14:textId="77777777" w:rsidR="00BA216B" w:rsidRDefault="00BA216B" w:rsidP="00614F98"/>
                          <w:p w14:paraId="5B707F21" w14:textId="77777777" w:rsidR="00BA216B" w:rsidRDefault="00BA216B" w:rsidP="00614F98"/>
                          <w:p w14:paraId="05C9F1E7" w14:textId="77777777" w:rsidR="00BA216B" w:rsidRDefault="00BA216B" w:rsidP="00614F98"/>
                          <w:p w14:paraId="2F51E763" w14:textId="77777777" w:rsidR="00BA216B" w:rsidRDefault="00BA216B" w:rsidP="00614F98"/>
                          <w:p w14:paraId="74268AD7" w14:textId="77777777" w:rsidR="00BA216B" w:rsidRDefault="00BA216B" w:rsidP="00614F98"/>
                          <w:p w14:paraId="05A95E0F" w14:textId="77777777" w:rsidR="00BA216B" w:rsidRDefault="00BA216B" w:rsidP="00614F98"/>
                          <w:p w14:paraId="4D8A13FB" w14:textId="77777777" w:rsidR="00BA216B" w:rsidRDefault="00BA216B" w:rsidP="00614F98"/>
                          <w:p w14:paraId="452D564E" w14:textId="77777777" w:rsidR="00BA216B" w:rsidRDefault="00BA216B" w:rsidP="00614F98"/>
                          <w:p w14:paraId="7754CB2B" w14:textId="77777777" w:rsidR="00BA216B" w:rsidRDefault="00BA216B" w:rsidP="00614F98"/>
                          <w:p w14:paraId="0B0332DA" w14:textId="77777777" w:rsidR="00BA216B" w:rsidRDefault="00BA216B" w:rsidP="00614F98"/>
                          <w:p w14:paraId="14C27CFC" w14:textId="77777777" w:rsidR="00BA216B" w:rsidRDefault="00BA216B" w:rsidP="00614F98"/>
                          <w:p w14:paraId="04419456" w14:textId="77777777" w:rsidR="00BA216B" w:rsidRDefault="00BA216B" w:rsidP="00614F98"/>
                          <w:p w14:paraId="62E450FA" w14:textId="77777777" w:rsidR="00BA216B" w:rsidRDefault="00BA216B" w:rsidP="00614F98"/>
                          <w:p w14:paraId="6C036753" w14:textId="77777777" w:rsidR="00BA216B" w:rsidRDefault="00BA216B" w:rsidP="00614F98"/>
                          <w:p w14:paraId="599FD98E" w14:textId="77777777" w:rsidR="00BA216B" w:rsidRDefault="00BA216B" w:rsidP="00614F98"/>
                          <w:p w14:paraId="646A06E8" w14:textId="77777777" w:rsidR="00BA216B" w:rsidRDefault="00BA216B" w:rsidP="00614F98"/>
                          <w:p w14:paraId="5297E8D1" w14:textId="77777777" w:rsidR="00BA216B" w:rsidRDefault="00BA216B" w:rsidP="00614F98"/>
                          <w:p w14:paraId="28CB8167" w14:textId="77777777" w:rsidR="00BA216B" w:rsidRDefault="00BA216B" w:rsidP="00614F98"/>
                          <w:p w14:paraId="22302057" w14:textId="77777777" w:rsidR="00BA216B" w:rsidRDefault="00BA216B" w:rsidP="00614F98"/>
                          <w:p w14:paraId="2B556DDE" w14:textId="77777777" w:rsidR="00BA216B" w:rsidRDefault="00BA216B" w:rsidP="00614F98"/>
                          <w:p w14:paraId="0764A356" w14:textId="77777777" w:rsidR="00BA216B" w:rsidRDefault="00BA216B" w:rsidP="00614F98"/>
                          <w:p w14:paraId="3ADACADF" w14:textId="77777777" w:rsidR="00BA216B" w:rsidRDefault="00BA216B" w:rsidP="00614F98"/>
                          <w:p w14:paraId="76A5A26D" w14:textId="77777777" w:rsidR="00BA216B" w:rsidRDefault="00BA216B" w:rsidP="00614F98"/>
                          <w:p w14:paraId="4B55327F" w14:textId="77777777" w:rsidR="00BA216B" w:rsidRDefault="00BA216B" w:rsidP="00614F98"/>
                          <w:p w14:paraId="1E7F1891" w14:textId="77777777" w:rsidR="00BA216B" w:rsidRDefault="00BA216B" w:rsidP="00614F98"/>
                          <w:p w14:paraId="0CDE31C5" w14:textId="77777777" w:rsidR="00BA216B" w:rsidRDefault="00BA216B" w:rsidP="00614F98"/>
                          <w:p w14:paraId="432803CB" w14:textId="77777777" w:rsidR="00BA216B" w:rsidRDefault="00BA216B" w:rsidP="00614F98"/>
                          <w:p w14:paraId="7126698C" w14:textId="77777777" w:rsidR="00BA216B" w:rsidRDefault="00BA216B" w:rsidP="00614F98"/>
                          <w:p w14:paraId="69AC01CA" w14:textId="77777777" w:rsidR="00BA216B" w:rsidRDefault="00BA216B" w:rsidP="00614F98"/>
                          <w:p w14:paraId="06CD8BD0" w14:textId="77777777" w:rsidR="00BA216B" w:rsidRDefault="00BA216B" w:rsidP="00614F98"/>
                          <w:p w14:paraId="16794D7B" w14:textId="77777777" w:rsidR="00BA216B" w:rsidRDefault="00BA216B" w:rsidP="00614F98"/>
                          <w:p w14:paraId="469E33E3" w14:textId="77777777" w:rsidR="00BA216B" w:rsidRDefault="00BA216B" w:rsidP="00614F98"/>
                          <w:p w14:paraId="3E395AE4" w14:textId="77777777" w:rsidR="00BA216B" w:rsidRDefault="00BA216B" w:rsidP="00614F98"/>
                          <w:p w14:paraId="3960A4FC" w14:textId="77777777" w:rsidR="00BA216B" w:rsidRDefault="00BA216B" w:rsidP="00614F98"/>
                          <w:p w14:paraId="4BA62E50" w14:textId="77777777" w:rsidR="00BA216B" w:rsidRDefault="00BA216B" w:rsidP="00614F98"/>
                          <w:p w14:paraId="414B99F0" w14:textId="77777777" w:rsidR="00BA216B" w:rsidRDefault="00BA216B" w:rsidP="00614F98"/>
                          <w:p w14:paraId="0C5D7517" w14:textId="77777777" w:rsidR="00BA216B" w:rsidRDefault="00BA216B" w:rsidP="00614F98"/>
                          <w:p w14:paraId="7861B238" w14:textId="77777777" w:rsidR="00BA216B" w:rsidRDefault="00BA216B" w:rsidP="00614F98"/>
                          <w:p w14:paraId="56FEF764" w14:textId="77777777" w:rsidR="00BA216B" w:rsidRDefault="00BA216B" w:rsidP="00614F98"/>
                          <w:p w14:paraId="0E65AAA5" w14:textId="77777777" w:rsidR="00BA216B" w:rsidRDefault="00BA216B" w:rsidP="00614F98"/>
                          <w:p w14:paraId="6D504452" w14:textId="77777777" w:rsidR="00BA216B" w:rsidRDefault="00BA216B" w:rsidP="00614F98"/>
                          <w:p w14:paraId="3B59E976" w14:textId="77777777" w:rsidR="00BA216B" w:rsidRDefault="00BA216B" w:rsidP="00614F98"/>
                          <w:p w14:paraId="035E2E76" w14:textId="77777777" w:rsidR="00BA216B" w:rsidRDefault="00BA216B" w:rsidP="00614F98"/>
                          <w:p w14:paraId="4F290922" w14:textId="77777777" w:rsidR="00BA216B" w:rsidRDefault="00BA216B" w:rsidP="00614F98"/>
                          <w:p w14:paraId="745033E4" w14:textId="77777777" w:rsidR="00BA216B" w:rsidRDefault="00BA216B" w:rsidP="00614F98"/>
                          <w:p w14:paraId="43E3AA2A" w14:textId="77777777" w:rsidR="00BA216B" w:rsidRDefault="00BA216B" w:rsidP="00614F98"/>
                          <w:p w14:paraId="1003DC4F" w14:textId="77777777" w:rsidR="00BA216B" w:rsidRDefault="00BA216B" w:rsidP="00614F98"/>
                          <w:p w14:paraId="7F278E60" w14:textId="77777777" w:rsidR="00BA216B" w:rsidRDefault="00BA216B" w:rsidP="00614F98"/>
                          <w:p w14:paraId="2B8DE440" w14:textId="77777777" w:rsidR="00BA216B" w:rsidRDefault="00BA216B" w:rsidP="00614F98"/>
                          <w:p w14:paraId="7D7A29F6" w14:textId="77777777" w:rsidR="00BA216B" w:rsidRDefault="00BA216B" w:rsidP="00614F98"/>
                          <w:p w14:paraId="52A8C3D8" w14:textId="77777777" w:rsidR="00BA216B" w:rsidRDefault="00BA216B" w:rsidP="00614F98"/>
                          <w:p w14:paraId="2F6E0A84" w14:textId="77777777" w:rsidR="00BA216B" w:rsidRDefault="00BA216B" w:rsidP="00614F98"/>
                          <w:p w14:paraId="2B9623A6" w14:textId="77777777" w:rsidR="00BA216B" w:rsidRDefault="00BA216B" w:rsidP="00614F98"/>
                          <w:p w14:paraId="39E26BE6" w14:textId="77777777" w:rsidR="00BA216B" w:rsidRDefault="00BA216B" w:rsidP="00614F98"/>
                          <w:p w14:paraId="3E52332B" w14:textId="77777777" w:rsidR="00BA216B" w:rsidRDefault="00BA216B" w:rsidP="00614F98"/>
                          <w:p w14:paraId="7281BF93" w14:textId="77777777" w:rsidR="00BA216B" w:rsidRDefault="00BA216B" w:rsidP="00614F98"/>
                          <w:p w14:paraId="769F6B20" w14:textId="77777777" w:rsidR="00BA216B" w:rsidRDefault="00BA216B" w:rsidP="00614F98"/>
                          <w:p w14:paraId="5CDDAD39" w14:textId="77777777" w:rsidR="00BA216B" w:rsidRDefault="00BA216B" w:rsidP="00614F98"/>
                          <w:p w14:paraId="3F4B54A0" w14:textId="77777777" w:rsidR="00BA216B" w:rsidRDefault="00BA216B" w:rsidP="00614F98"/>
                          <w:p w14:paraId="47FA4DB3" w14:textId="77777777" w:rsidR="00BA216B" w:rsidRDefault="00BA216B" w:rsidP="00614F98"/>
                          <w:p w14:paraId="6883A21E" w14:textId="77777777" w:rsidR="00BA216B" w:rsidRDefault="00BA216B" w:rsidP="00614F98"/>
                          <w:p w14:paraId="1CEF4DCA" w14:textId="77777777" w:rsidR="00BA216B" w:rsidRDefault="00BA216B" w:rsidP="00614F98"/>
                          <w:p w14:paraId="2387FFA6" w14:textId="77777777" w:rsidR="00BA216B" w:rsidRDefault="00BA216B" w:rsidP="00614F98"/>
                          <w:p w14:paraId="33673ECD" w14:textId="77777777" w:rsidR="00BA216B" w:rsidRDefault="00BA216B" w:rsidP="00614F98"/>
                          <w:p w14:paraId="1AE0FA7E" w14:textId="77777777" w:rsidR="00BA216B" w:rsidRDefault="00BA216B" w:rsidP="00614F98"/>
                          <w:p w14:paraId="43F67A35" w14:textId="77777777" w:rsidR="00BA216B" w:rsidRDefault="00BA216B" w:rsidP="00614F98"/>
                          <w:p w14:paraId="61BB1333" w14:textId="77777777" w:rsidR="00BA216B" w:rsidRDefault="00BA216B" w:rsidP="00614F98"/>
                          <w:p w14:paraId="60DC8476" w14:textId="77777777" w:rsidR="00BA216B" w:rsidRDefault="00BA216B" w:rsidP="00614F98"/>
                          <w:p w14:paraId="06D28327" w14:textId="77777777" w:rsidR="00BA216B" w:rsidRDefault="00BA216B" w:rsidP="00614F98"/>
                          <w:p w14:paraId="54FE324E" w14:textId="77777777" w:rsidR="00BA216B" w:rsidRDefault="00BA216B" w:rsidP="00614F98"/>
                          <w:p w14:paraId="36DCAA96" w14:textId="77777777" w:rsidR="00BA216B" w:rsidRDefault="00BA216B" w:rsidP="00614F98"/>
                          <w:p w14:paraId="4A890493" w14:textId="77777777" w:rsidR="00BA216B" w:rsidRDefault="00BA216B" w:rsidP="00614F98"/>
                          <w:p w14:paraId="05814B34" w14:textId="77777777" w:rsidR="00BA216B" w:rsidRDefault="00BA216B" w:rsidP="00614F98"/>
                          <w:p w14:paraId="4C2ECE86" w14:textId="77777777" w:rsidR="00BA216B" w:rsidRDefault="00BA216B" w:rsidP="00614F98"/>
                          <w:p w14:paraId="3AB5D335" w14:textId="77777777" w:rsidR="00BA216B" w:rsidRDefault="00BA216B" w:rsidP="00614F98"/>
                          <w:p w14:paraId="6C745AA3" w14:textId="77777777" w:rsidR="00BA216B" w:rsidRDefault="00BA216B" w:rsidP="00614F98"/>
                          <w:p w14:paraId="46C61CDF" w14:textId="77777777" w:rsidR="00BA216B" w:rsidRDefault="00BA216B" w:rsidP="00614F98"/>
                          <w:p w14:paraId="394E6204" w14:textId="77777777" w:rsidR="00BA216B" w:rsidRDefault="00BA216B" w:rsidP="00614F98"/>
                          <w:p w14:paraId="0F13067A" w14:textId="77777777" w:rsidR="00BA216B" w:rsidRDefault="00BA216B" w:rsidP="00614F98"/>
                          <w:p w14:paraId="67EC33AF" w14:textId="77777777" w:rsidR="00BA216B" w:rsidRDefault="00BA216B" w:rsidP="00614F98"/>
                          <w:p w14:paraId="6B87B7B5" w14:textId="77777777" w:rsidR="00BA216B" w:rsidRDefault="00BA216B" w:rsidP="00614F98"/>
                          <w:p w14:paraId="509F939D" w14:textId="77777777" w:rsidR="00BA216B" w:rsidRDefault="00BA216B" w:rsidP="00614F98"/>
                          <w:p w14:paraId="14EEC76D" w14:textId="77777777" w:rsidR="00BA216B" w:rsidRDefault="00BA216B" w:rsidP="00614F98"/>
                          <w:p w14:paraId="27656ED3" w14:textId="77777777" w:rsidR="00BA216B" w:rsidRDefault="00BA216B" w:rsidP="00614F98"/>
                          <w:p w14:paraId="79596067" w14:textId="77777777" w:rsidR="00BA216B" w:rsidRDefault="00BA216B" w:rsidP="00614F98"/>
                          <w:p w14:paraId="74D441C1" w14:textId="77777777" w:rsidR="00BA216B" w:rsidRDefault="00BA216B" w:rsidP="00614F98"/>
                          <w:p w14:paraId="0DEB9083" w14:textId="77777777" w:rsidR="00BA216B" w:rsidRDefault="00BA216B" w:rsidP="00614F98"/>
                          <w:p w14:paraId="2113ADC2" w14:textId="77777777" w:rsidR="00BA216B" w:rsidRDefault="00BA216B" w:rsidP="00614F98"/>
                          <w:p w14:paraId="0AFDBFD9" w14:textId="77777777" w:rsidR="00BA216B" w:rsidRDefault="00BA216B" w:rsidP="00614F98"/>
                          <w:p w14:paraId="43B5AF8A" w14:textId="77777777" w:rsidR="00BA216B" w:rsidRDefault="00BA216B" w:rsidP="00614F98"/>
                          <w:p w14:paraId="2C1C1474" w14:textId="77777777" w:rsidR="00BA216B" w:rsidRDefault="00BA216B" w:rsidP="00614F98"/>
                          <w:p w14:paraId="4C497F61" w14:textId="77777777" w:rsidR="00BA216B" w:rsidRDefault="00BA216B" w:rsidP="00614F98"/>
                          <w:p w14:paraId="3AA892E4" w14:textId="77777777" w:rsidR="00BA216B" w:rsidRDefault="00BA216B" w:rsidP="00614F98"/>
                          <w:p w14:paraId="701808D2" w14:textId="77777777" w:rsidR="00BA216B" w:rsidRDefault="00BA216B" w:rsidP="00614F98"/>
                          <w:p w14:paraId="651751E1" w14:textId="77777777" w:rsidR="00BA216B" w:rsidRDefault="00BA216B" w:rsidP="00614F98"/>
                          <w:p w14:paraId="4AAD0CAA" w14:textId="77777777" w:rsidR="00BA216B" w:rsidRDefault="00BA216B" w:rsidP="00614F98"/>
                          <w:p w14:paraId="6BCBAD1F" w14:textId="77777777" w:rsidR="00BA216B" w:rsidRDefault="00BA216B" w:rsidP="00614F98"/>
                          <w:p w14:paraId="7FBD7685" w14:textId="77777777" w:rsidR="00BA216B" w:rsidRDefault="00BA216B" w:rsidP="00614F98"/>
                          <w:p w14:paraId="2278BAB0" w14:textId="77777777" w:rsidR="00BA216B" w:rsidRDefault="00BA216B" w:rsidP="00614F98"/>
                          <w:p w14:paraId="0C9EBAD9" w14:textId="77777777" w:rsidR="00BA216B" w:rsidRDefault="00BA216B" w:rsidP="00614F98"/>
                          <w:p w14:paraId="4072C031" w14:textId="77777777" w:rsidR="00BA216B" w:rsidRDefault="00BA216B" w:rsidP="00614F98"/>
                          <w:p w14:paraId="0D43FBD5" w14:textId="77777777" w:rsidR="00BA216B" w:rsidRDefault="00BA216B" w:rsidP="00614F98"/>
                          <w:p w14:paraId="0420E0AA" w14:textId="77777777" w:rsidR="00BA216B" w:rsidRDefault="00BA216B" w:rsidP="00614F98"/>
                          <w:p w14:paraId="7C579BC4" w14:textId="77777777" w:rsidR="00BA216B" w:rsidRDefault="00BA216B" w:rsidP="00614F98"/>
                          <w:p w14:paraId="47FFAF61" w14:textId="77777777" w:rsidR="00BA216B" w:rsidRDefault="00BA216B" w:rsidP="00614F98"/>
                          <w:p w14:paraId="36F7FBC6" w14:textId="77777777" w:rsidR="00BA216B" w:rsidRDefault="00BA216B" w:rsidP="00614F98"/>
                          <w:p w14:paraId="6282A51B" w14:textId="77777777" w:rsidR="00BA216B" w:rsidRDefault="00BA216B" w:rsidP="00614F98"/>
                          <w:p w14:paraId="4904F644" w14:textId="77777777" w:rsidR="00BA216B" w:rsidRDefault="00BA216B" w:rsidP="00614F98"/>
                          <w:p w14:paraId="5E687966" w14:textId="77777777" w:rsidR="00BA216B" w:rsidRDefault="00BA216B" w:rsidP="00614F98"/>
                          <w:p w14:paraId="69063111" w14:textId="77777777" w:rsidR="00BA216B" w:rsidRDefault="00BA216B" w:rsidP="00614F98"/>
                          <w:p w14:paraId="2D955269" w14:textId="77777777" w:rsidR="00BA216B" w:rsidRDefault="00BA216B" w:rsidP="00614F98"/>
                          <w:p w14:paraId="54875BF0" w14:textId="77777777" w:rsidR="00BA216B" w:rsidRDefault="00BA216B" w:rsidP="00614F98"/>
                          <w:p w14:paraId="67DEDF33" w14:textId="77777777" w:rsidR="00BA216B" w:rsidRDefault="00BA216B" w:rsidP="00614F98"/>
                          <w:p w14:paraId="6C259FA3" w14:textId="77777777" w:rsidR="00BA216B" w:rsidRDefault="00BA216B" w:rsidP="00614F98"/>
                          <w:p w14:paraId="7A6A1092" w14:textId="77777777" w:rsidR="00BA216B" w:rsidRDefault="00BA216B" w:rsidP="00614F98"/>
                          <w:p w14:paraId="520AA1A8" w14:textId="77777777" w:rsidR="00BA216B" w:rsidRDefault="00BA216B" w:rsidP="00614F98"/>
                          <w:p w14:paraId="7CE8842B" w14:textId="77777777" w:rsidR="00BA216B" w:rsidRDefault="00BA216B" w:rsidP="00614F98"/>
                          <w:p w14:paraId="7F23532A" w14:textId="77777777" w:rsidR="00BA216B" w:rsidRDefault="00BA216B" w:rsidP="00614F98"/>
                          <w:p w14:paraId="093A61AE" w14:textId="77777777" w:rsidR="00BA216B" w:rsidRDefault="00BA216B" w:rsidP="00614F98"/>
                          <w:p w14:paraId="1FC20796" w14:textId="77777777" w:rsidR="00BA216B" w:rsidRDefault="00BA216B" w:rsidP="00614F98"/>
                          <w:p w14:paraId="71A9C1E2" w14:textId="77777777" w:rsidR="00BA216B" w:rsidRDefault="00BA216B" w:rsidP="00614F98"/>
                          <w:p w14:paraId="187FE461" w14:textId="77777777" w:rsidR="00BA216B" w:rsidRDefault="00BA216B" w:rsidP="00614F98"/>
                          <w:p w14:paraId="7D6918A7" w14:textId="77777777" w:rsidR="00BA216B" w:rsidRDefault="00BA216B" w:rsidP="00614F98"/>
                          <w:p w14:paraId="43E3C072" w14:textId="77777777" w:rsidR="00BA216B" w:rsidRDefault="00BA216B" w:rsidP="00614F98"/>
                          <w:p w14:paraId="135A9FF9" w14:textId="77777777" w:rsidR="00BA216B" w:rsidRDefault="00BA216B" w:rsidP="00614F98"/>
                          <w:p w14:paraId="16B7BCAC" w14:textId="77777777" w:rsidR="00BA216B" w:rsidRDefault="00BA216B" w:rsidP="00614F98"/>
                          <w:p w14:paraId="21CDC237" w14:textId="77777777" w:rsidR="00BA216B" w:rsidRDefault="00BA216B" w:rsidP="00614F98"/>
                          <w:p w14:paraId="6DA08681" w14:textId="77777777" w:rsidR="00BA216B" w:rsidRDefault="00BA216B" w:rsidP="00614F98"/>
                          <w:p w14:paraId="4254EA7D" w14:textId="77777777" w:rsidR="00BA216B" w:rsidRDefault="00BA216B" w:rsidP="00614F98"/>
                          <w:p w14:paraId="4EB49F57" w14:textId="77777777" w:rsidR="00BA216B" w:rsidRDefault="00BA216B" w:rsidP="00614F98"/>
                          <w:p w14:paraId="0251B5F5" w14:textId="77777777" w:rsidR="00BA216B" w:rsidRDefault="00BA216B" w:rsidP="00614F98"/>
                          <w:p w14:paraId="13BE3A52" w14:textId="77777777" w:rsidR="00BA216B" w:rsidRDefault="00BA216B" w:rsidP="00614F98"/>
                          <w:p w14:paraId="03D005C1" w14:textId="77777777" w:rsidR="00BA216B" w:rsidRDefault="00BA216B" w:rsidP="00614F98"/>
                          <w:p w14:paraId="5E797CCD" w14:textId="77777777" w:rsidR="00BA216B" w:rsidRDefault="00BA216B" w:rsidP="00614F98"/>
                          <w:p w14:paraId="75B5AD72" w14:textId="77777777" w:rsidR="00BA216B" w:rsidRDefault="00BA216B" w:rsidP="00614F98"/>
                          <w:p w14:paraId="55CBDA9C" w14:textId="77777777" w:rsidR="00BA216B" w:rsidRDefault="00BA216B" w:rsidP="00614F98"/>
                          <w:p w14:paraId="088E779B" w14:textId="77777777" w:rsidR="00BA216B" w:rsidRDefault="00BA216B" w:rsidP="00614F98"/>
                          <w:p w14:paraId="5C8F1C1F" w14:textId="77777777" w:rsidR="00BA216B" w:rsidRDefault="00BA216B" w:rsidP="00614F98"/>
                          <w:p w14:paraId="7936AE8B" w14:textId="77777777" w:rsidR="00BA216B" w:rsidRDefault="00BA216B" w:rsidP="00614F98"/>
                          <w:p w14:paraId="41D3102B" w14:textId="77777777" w:rsidR="00BA216B" w:rsidRDefault="00BA216B" w:rsidP="00614F98"/>
                          <w:p w14:paraId="59201D42" w14:textId="77777777" w:rsidR="00BA216B" w:rsidRDefault="00BA216B" w:rsidP="00614F98"/>
                          <w:p w14:paraId="400F4C6F" w14:textId="77777777" w:rsidR="00BA216B" w:rsidRDefault="00BA216B" w:rsidP="00614F98"/>
                          <w:p w14:paraId="25F427E6" w14:textId="77777777" w:rsidR="00BA216B" w:rsidRDefault="00BA216B" w:rsidP="00614F98"/>
                          <w:p w14:paraId="22AB79C6" w14:textId="77777777" w:rsidR="00BA216B" w:rsidRDefault="00BA216B" w:rsidP="00614F98"/>
                          <w:p w14:paraId="276B64E4" w14:textId="77777777" w:rsidR="00BA216B" w:rsidRDefault="00BA216B" w:rsidP="00614F98"/>
                          <w:p w14:paraId="5E0A4F00" w14:textId="77777777" w:rsidR="00BA216B" w:rsidRDefault="00BA216B" w:rsidP="00614F98"/>
                          <w:p w14:paraId="4C859A7A" w14:textId="77777777" w:rsidR="00BA216B" w:rsidRDefault="00BA216B" w:rsidP="00614F98"/>
                          <w:p w14:paraId="3C840E3E" w14:textId="77777777" w:rsidR="00BA216B" w:rsidRDefault="00BA216B" w:rsidP="00614F98"/>
                          <w:p w14:paraId="312324C9" w14:textId="77777777" w:rsidR="00BA216B" w:rsidRDefault="00BA216B" w:rsidP="00614F98"/>
                          <w:p w14:paraId="2C46F8B4" w14:textId="77777777" w:rsidR="00BA216B" w:rsidRDefault="00BA216B" w:rsidP="00614F98"/>
                          <w:p w14:paraId="39BFE862" w14:textId="77777777" w:rsidR="00BA216B" w:rsidRDefault="00BA216B" w:rsidP="00614F98"/>
                          <w:p w14:paraId="1242CD06" w14:textId="77777777" w:rsidR="00BA216B" w:rsidRDefault="00BA216B" w:rsidP="00614F98"/>
                          <w:p w14:paraId="27C0155B" w14:textId="77777777" w:rsidR="00BA216B" w:rsidRDefault="00BA216B" w:rsidP="00614F98"/>
                          <w:p w14:paraId="0F00040D" w14:textId="77777777" w:rsidR="00BA216B" w:rsidRDefault="00BA216B" w:rsidP="00614F98"/>
                          <w:p w14:paraId="0EA81ED9" w14:textId="77777777" w:rsidR="00BA216B" w:rsidRDefault="00BA216B" w:rsidP="00614F98"/>
                          <w:p w14:paraId="62B4202E" w14:textId="77777777" w:rsidR="00BA216B" w:rsidRDefault="00BA216B" w:rsidP="00614F98"/>
                          <w:p w14:paraId="33436B24" w14:textId="77777777" w:rsidR="00BA216B" w:rsidRDefault="00BA216B" w:rsidP="00614F98"/>
                          <w:p w14:paraId="3C72032B" w14:textId="77777777" w:rsidR="00BA216B" w:rsidRDefault="00BA216B" w:rsidP="00614F98"/>
                          <w:p w14:paraId="7CF06035" w14:textId="77777777" w:rsidR="00BA216B" w:rsidRDefault="00BA216B" w:rsidP="00614F98"/>
                          <w:p w14:paraId="2CA7DE6C" w14:textId="77777777" w:rsidR="00BA216B" w:rsidRDefault="00BA216B" w:rsidP="00614F98"/>
                          <w:p w14:paraId="3F0C90CE" w14:textId="77777777" w:rsidR="00BA216B" w:rsidRDefault="00BA216B" w:rsidP="00614F98"/>
                          <w:p w14:paraId="601BF1D2" w14:textId="77777777" w:rsidR="00BA216B" w:rsidRDefault="00BA216B" w:rsidP="00614F98"/>
                          <w:p w14:paraId="2B18EDF7" w14:textId="77777777" w:rsidR="00BA216B" w:rsidRDefault="00BA216B" w:rsidP="00614F98"/>
                          <w:p w14:paraId="766DED0D" w14:textId="77777777" w:rsidR="00BA216B" w:rsidRDefault="00BA216B" w:rsidP="00614F98"/>
                          <w:p w14:paraId="722C0122" w14:textId="77777777" w:rsidR="00BA216B" w:rsidRDefault="00BA216B" w:rsidP="00614F98"/>
                          <w:p w14:paraId="1D346778" w14:textId="77777777" w:rsidR="00BA216B" w:rsidRDefault="00BA216B" w:rsidP="00614F98"/>
                          <w:p w14:paraId="7E7232A4" w14:textId="77777777" w:rsidR="00BA216B" w:rsidRDefault="00BA216B" w:rsidP="00614F98"/>
                          <w:p w14:paraId="7E0DCBCA" w14:textId="77777777" w:rsidR="00BA216B" w:rsidRDefault="00BA216B" w:rsidP="00614F98"/>
                          <w:p w14:paraId="724FFB4B" w14:textId="77777777" w:rsidR="00BA216B" w:rsidRDefault="00BA216B" w:rsidP="00614F98"/>
                          <w:p w14:paraId="01685048" w14:textId="77777777" w:rsidR="00BA216B" w:rsidRDefault="00BA216B" w:rsidP="00614F98"/>
                          <w:p w14:paraId="19DC7A27" w14:textId="77777777" w:rsidR="00BA216B" w:rsidRDefault="00BA216B" w:rsidP="00614F98"/>
                          <w:p w14:paraId="3A46F326" w14:textId="77777777" w:rsidR="00BA216B" w:rsidRDefault="00BA216B" w:rsidP="00614F98"/>
                          <w:p w14:paraId="4EEADAFF" w14:textId="77777777" w:rsidR="00BA216B" w:rsidRDefault="00BA216B" w:rsidP="00614F98"/>
                          <w:p w14:paraId="22E0573C" w14:textId="77777777" w:rsidR="00BA216B" w:rsidRDefault="00BA216B" w:rsidP="00614F98"/>
                          <w:p w14:paraId="137F502C" w14:textId="77777777" w:rsidR="00BA216B" w:rsidRDefault="00BA216B" w:rsidP="00614F98"/>
                          <w:p w14:paraId="16336461" w14:textId="77777777" w:rsidR="00BA216B" w:rsidRDefault="00BA216B" w:rsidP="00614F98"/>
                          <w:p w14:paraId="4C9EA026" w14:textId="77777777" w:rsidR="00BA216B" w:rsidRDefault="00BA216B" w:rsidP="00614F98"/>
                          <w:p w14:paraId="7C72B382" w14:textId="77777777" w:rsidR="00BA216B" w:rsidRDefault="00BA216B" w:rsidP="00614F98"/>
                          <w:p w14:paraId="575D7D08" w14:textId="77777777" w:rsidR="00BA216B" w:rsidRDefault="00BA216B" w:rsidP="00614F98"/>
                          <w:p w14:paraId="38929105" w14:textId="77777777" w:rsidR="00BA216B" w:rsidRDefault="00BA216B" w:rsidP="00614F98"/>
                          <w:p w14:paraId="69D242FB" w14:textId="77777777" w:rsidR="00BA216B" w:rsidRDefault="00BA216B" w:rsidP="00614F98"/>
                          <w:p w14:paraId="4260930A" w14:textId="77777777" w:rsidR="00BA216B" w:rsidRDefault="00BA216B" w:rsidP="00614F98"/>
                          <w:p w14:paraId="0DF5CA24" w14:textId="77777777" w:rsidR="00BA216B" w:rsidRDefault="00BA216B" w:rsidP="00614F98"/>
                          <w:p w14:paraId="295882F3" w14:textId="77777777" w:rsidR="00BA216B" w:rsidRDefault="00BA216B" w:rsidP="00614F98"/>
                          <w:p w14:paraId="43A45CC6" w14:textId="77777777" w:rsidR="00BA216B" w:rsidRDefault="00BA216B" w:rsidP="00614F98"/>
                          <w:p w14:paraId="1387F020" w14:textId="77777777" w:rsidR="00BA216B" w:rsidRDefault="00BA216B" w:rsidP="00614F98"/>
                          <w:p w14:paraId="6113A715" w14:textId="77777777" w:rsidR="00BA216B" w:rsidRDefault="00BA216B" w:rsidP="00614F98"/>
                          <w:p w14:paraId="49FDB7F4" w14:textId="77777777" w:rsidR="00BA216B" w:rsidRDefault="00BA216B" w:rsidP="00614F98"/>
                          <w:p w14:paraId="2586F7FD" w14:textId="77777777" w:rsidR="00BA216B" w:rsidRDefault="00BA216B" w:rsidP="00614F98"/>
                          <w:p w14:paraId="45E47169" w14:textId="77777777" w:rsidR="00BA216B" w:rsidRDefault="00BA216B" w:rsidP="00614F98"/>
                          <w:p w14:paraId="67DFB471" w14:textId="77777777" w:rsidR="00BA216B" w:rsidRDefault="00BA216B" w:rsidP="00614F98"/>
                          <w:p w14:paraId="0C1A3117" w14:textId="77777777" w:rsidR="00BA216B" w:rsidRDefault="00BA216B" w:rsidP="00614F98"/>
                          <w:p w14:paraId="63D9F141" w14:textId="77777777" w:rsidR="00BA216B" w:rsidRDefault="00BA216B" w:rsidP="00614F98"/>
                          <w:p w14:paraId="3B0949C4" w14:textId="77777777" w:rsidR="00BA216B" w:rsidRDefault="00BA216B" w:rsidP="00614F98"/>
                          <w:p w14:paraId="6E5FC768" w14:textId="77777777" w:rsidR="00BA216B" w:rsidRDefault="00BA216B" w:rsidP="00614F98"/>
                          <w:p w14:paraId="6B71CD80" w14:textId="77777777" w:rsidR="00BA216B" w:rsidRDefault="00BA216B" w:rsidP="00614F98"/>
                          <w:p w14:paraId="07E596EC" w14:textId="77777777" w:rsidR="00BA216B" w:rsidRDefault="00BA216B" w:rsidP="00614F98"/>
                          <w:p w14:paraId="0DDB931C" w14:textId="77777777" w:rsidR="00BA216B" w:rsidRDefault="00BA216B" w:rsidP="00614F98"/>
                          <w:p w14:paraId="3BA75591" w14:textId="77777777" w:rsidR="00BA216B" w:rsidRDefault="00BA216B" w:rsidP="00614F98"/>
                          <w:p w14:paraId="1D8A5E97" w14:textId="77777777" w:rsidR="00BA216B" w:rsidRDefault="00BA216B" w:rsidP="00614F98"/>
                          <w:p w14:paraId="605B8232" w14:textId="77777777" w:rsidR="00BA216B" w:rsidRDefault="00BA216B" w:rsidP="00614F98"/>
                          <w:p w14:paraId="319EB2F9" w14:textId="77777777" w:rsidR="00BA216B" w:rsidRDefault="00BA216B" w:rsidP="00614F98"/>
                          <w:p w14:paraId="3044C922" w14:textId="77777777" w:rsidR="00BA216B" w:rsidRDefault="00BA216B" w:rsidP="00614F98"/>
                          <w:p w14:paraId="59E4EC8D" w14:textId="77777777" w:rsidR="00BA216B" w:rsidRDefault="00BA216B" w:rsidP="00614F98"/>
                          <w:p w14:paraId="3E53B6D6" w14:textId="77777777" w:rsidR="00BA216B" w:rsidRDefault="00BA216B" w:rsidP="00614F98"/>
                          <w:p w14:paraId="2C9A12E0" w14:textId="77777777" w:rsidR="00BA216B" w:rsidRDefault="00BA216B" w:rsidP="00614F98"/>
                          <w:p w14:paraId="2DD2DAC4" w14:textId="77777777" w:rsidR="00BA216B" w:rsidRDefault="00BA216B" w:rsidP="00614F98"/>
                          <w:p w14:paraId="0D1F5E4F" w14:textId="77777777" w:rsidR="00BA216B" w:rsidRDefault="00BA216B" w:rsidP="00614F98"/>
                          <w:p w14:paraId="0771ACA8" w14:textId="77777777" w:rsidR="00BA216B" w:rsidRDefault="00BA216B" w:rsidP="00614F98"/>
                          <w:p w14:paraId="2EF96619" w14:textId="77777777" w:rsidR="00BA216B" w:rsidRDefault="00BA216B" w:rsidP="00614F98"/>
                          <w:p w14:paraId="30CEA859" w14:textId="77777777" w:rsidR="00BA216B" w:rsidRDefault="00BA216B" w:rsidP="00614F98"/>
                          <w:p w14:paraId="031D1AF4" w14:textId="77777777" w:rsidR="00BA216B" w:rsidRDefault="00BA216B" w:rsidP="00614F98"/>
                          <w:p w14:paraId="0E9FB419" w14:textId="77777777" w:rsidR="00BA216B" w:rsidRDefault="00BA216B" w:rsidP="00614F98"/>
                          <w:p w14:paraId="1FCCD211" w14:textId="77777777" w:rsidR="00BA216B" w:rsidRDefault="00BA216B" w:rsidP="00614F98"/>
                          <w:p w14:paraId="0FA39C63" w14:textId="77777777" w:rsidR="00BA216B" w:rsidRDefault="00BA216B" w:rsidP="00614F98"/>
                          <w:p w14:paraId="12B33D03" w14:textId="77777777" w:rsidR="00BA216B" w:rsidRDefault="00BA216B" w:rsidP="00614F98"/>
                          <w:p w14:paraId="013854AA" w14:textId="77777777" w:rsidR="00BA216B" w:rsidRDefault="00BA216B" w:rsidP="00614F98"/>
                          <w:p w14:paraId="6914B68D" w14:textId="77777777" w:rsidR="00BA216B" w:rsidRDefault="00BA216B" w:rsidP="00614F98"/>
                          <w:p w14:paraId="5AAC3349" w14:textId="77777777" w:rsidR="00BA216B" w:rsidRDefault="00BA216B" w:rsidP="00614F98"/>
                          <w:p w14:paraId="1B386AB0" w14:textId="77777777" w:rsidR="00BA216B" w:rsidRDefault="00BA216B" w:rsidP="00614F98"/>
                          <w:p w14:paraId="5E619C61" w14:textId="77777777" w:rsidR="00BA216B" w:rsidRDefault="00BA216B" w:rsidP="00614F98"/>
                          <w:p w14:paraId="61B92927" w14:textId="77777777" w:rsidR="00BA216B" w:rsidRDefault="00BA216B" w:rsidP="00614F98"/>
                          <w:p w14:paraId="176C96EF" w14:textId="77777777" w:rsidR="00BA216B" w:rsidRDefault="00BA216B" w:rsidP="00614F98"/>
                          <w:p w14:paraId="3BE71987" w14:textId="77777777" w:rsidR="00BA216B" w:rsidRDefault="00BA216B" w:rsidP="00614F98"/>
                          <w:p w14:paraId="2BCB2D8E" w14:textId="77777777" w:rsidR="00BA216B" w:rsidRDefault="00BA216B" w:rsidP="00614F98"/>
                          <w:p w14:paraId="2C9F6E70" w14:textId="77777777" w:rsidR="00BA216B" w:rsidRDefault="00BA216B" w:rsidP="00614F98"/>
                          <w:p w14:paraId="7B5C8DF5" w14:textId="77777777" w:rsidR="00BA216B" w:rsidRDefault="00BA216B" w:rsidP="00614F98"/>
                          <w:p w14:paraId="28BEF6F4" w14:textId="77777777" w:rsidR="00BA216B" w:rsidRDefault="00BA216B" w:rsidP="00614F98"/>
                          <w:p w14:paraId="4114A75D" w14:textId="77777777" w:rsidR="00BA216B" w:rsidRDefault="00BA216B" w:rsidP="00614F98"/>
                          <w:p w14:paraId="50656184" w14:textId="77777777" w:rsidR="00BA216B" w:rsidRDefault="00BA216B" w:rsidP="00614F98"/>
                          <w:p w14:paraId="5C5AF0C6" w14:textId="77777777" w:rsidR="00BA216B" w:rsidRDefault="00BA216B" w:rsidP="00614F98"/>
                          <w:p w14:paraId="27D3C462" w14:textId="77777777" w:rsidR="00BA216B" w:rsidRDefault="00BA216B" w:rsidP="00614F98"/>
                          <w:p w14:paraId="02219F06" w14:textId="77777777" w:rsidR="00BA216B" w:rsidRDefault="00BA216B" w:rsidP="00614F98"/>
                          <w:p w14:paraId="5EDE5E3A" w14:textId="77777777" w:rsidR="00BA216B" w:rsidRDefault="00BA216B" w:rsidP="00614F98"/>
                          <w:p w14:paraId="13D1C7FE" w14:textId="77777777" w:rsidR="00BA216B" w:rsidRDefault="00BA216B" w:rsidP="00614F98"/>
                          <w:p w14:paraId="71F21B7C" w14:textId="77777777" w:rsidR="00BA216B" w:rsidRDefault="00BA216B" w:rsidP="00614F98"/>
                          <w:p w14:paraId="7015576F" w14:textId="77777777" w:rsidR="00BA216B" w:rsidRDefault="00BA216B" w:rsidP="00614F98"/>
                          <w:p w14:paraId="7DC83308" w14:textId="77777777" w:rsidR="00BA216B" w:rsidRDefault="00BA216B" w:rsidP="00614F98"/>
                          <w:p w14:paraId="045AC7E6" w14:textId="77777777" w:rsidR="00BA216B" w:rsidRDefault="00BA216B" w:rsidP="00614F98"/>
                          <w:p w14:paraId="29B37E20" w14:textId="77777777" w:rsidR="00BA216B" w:rsidRDefault="00BA216B" w:rsidP="00614F98"/>
                          <w:p w14:paraId="65FA549C" w14:textId="77777777" w:rsidR="00BA216B" w:rsidRDefault="00BA216B" w:rsidP="00614F98"/>
                          <w:p w14:paraId="4F8CCD59" w14:textId="77777777" w:rsidR="00BA216B" w:rsidRDefault="00BA216B" w:rsidP="00614F98"/>
                          <w:p w14:paraId="67AE9FA7" w14:textId="77777777" w:rsidR="00BA216B" w:rsidRDefault="00BA216B" w:rsidP="00614F98"/>
                          <w:p w14:paraId="312FBF15" w14:textId="77777777" w:rsidR="00BA216B" w:rsidRDefault="00BA216B" w:rsidP="00614F98"/>
                          <w:p w14:paraId="0FC2544F" w14:textId="77777777" w:rsidR="00BA216B" w:rsidRDefault="00BA216B" w:rsidP="00614F98"/>
                          <w:p w14:paraId="2D291FB6" w14:textId="77777777" w:rsidR="00BA216B" w:rsidRDefault="00BA216B" w:rsidP="00614F98"/>
                          <w:p w14:paraId="1DB247C2" w14:textId="77777777" w:rsidR="00BA216B" w:rsidRDefault="00BA216B" w:rsidP="00614F98"/>
                          <w:p w14:paraId="5B77B19F" w14:textId="77777777" w:rsidR="00BA216B" w:rsidRDefault="00BA216B" w:rsidP="00614F98"/>
                          <w:p w14:paraId="19E5F9EE" w14:textId="77777777" w:rsidR="00BA216B" w:rsidRDefault="00BA216B" w:rsidP="00614F98"/>
                          <w:p w14:paraId="26B1D8C8" w14:textId="77777777" w:rsidR="00BA216B" w:rsidRDefault="00BA216B" w:rsidP="00614F98"/>
                          <w:p w14:paraId="0FD648C6" w14:textId="77777777" w:rsidR="00BA216B" w:rsidRDefault="00BA216B" w:rsidP="00614F98"/>
                          <w:p w14:paraId="2AB29EC9" w14:textId="77777777" w:rsidR="00BA216B" w:rsidRDefault="00BA216B" w:rsidP="00614F98"/>
                          <w:p w14:paraId="21824A1B" w14:textId="77777777" w:rsidR="00BA216B" w:rsidRDefault="00BA216B" w:rsidP="00614F98"/>
                          <w:p w14:paraId="1E61B36B" w14:textId="77777777" w:rsidR="00BA216B" w:rsidRDefault="00BA216B" w:rsidP="00614F98"/>
                          <w:p w14:paraId="252CDFE5" w14:textId="77777777" w:rsidR="00BA216B" w:rsidRDefault="00BA216B" w:rsidP="00614F98"/>
                          <w:p w14:paraId="45962DBB" w14:textId="77777777" w:rsidR="00BA216B" w:rsidRDefault="00BA216B" w:rsidP="00614F98"/>
                          <w:p w14:paraId="2D653B19" w14:textId="77777777" w:rsidR="00BA216B" w:rsidRDefault="00BA216B" w:rsidP="00614F98"/>
                          <w:p w14:paraId="1F98F198" w14:textId="77777777" w:rsidR="00BA216B" w:rsidRDefault="00BA216B" w:rsidP="00614F98"/>
                          <w:p w14:paraId="497920F2" w14:textId="77777777" w:rsidR="00BA216B" w:rsidRDefault="00BA216B" w:rsidP="00614F98"/>
                          <w:p w14:paraId="46F1BDC1" w14:textId="77777777" w:rsidR="00BA216B" w:rsidRDefault="00BA216B" w:rsidP="00614F98"/>
                          <w:p w14:paraId="430966C9" w14:textId="77777777" w:rsidR="00BA216B" w:rsidRDefault="00BA216B" w:rsidP="00614F98"/>
                          <w:p w14:paraId="5AB90668" w14:textId="77777777" w:rsidR="00BA216B" w:rsidRDefault="00BA216B" w:rsidP="00614F98"/>
                          <w:p w14:paraId="0737B860" w14:textId="77777777" w:rsidR="00BA216B" w:rsidRDefault="00BA216B" w:rsidP="00614F98"/>
                          <w:p w14:paraId="7FA8E043" w14:textId="77777777" w:rsidR="00BA216B" w:rsidRDefault="00BA216B" w:rsidP="00614F98"/>
                          <w:p w14:paraId="0CB05CAF" w14:textId="77777777" w:rsidR="00BA216B" w:rsidRDefault="00BA216B" w:rsidP="00614F98"/>
                          <w:p w14:paraId="64E0603E" w14:textId="77777777" w:rsidR="00BA216B" w:rsidRDefault="00BA216B" w:rsidP="00614F98"/>
                          <w:p w14:paraId="0ED90CFC" w14:textId="77777777" w:rsidR="00BA216B" w:rsidRDefault="00BA216B" w:rsidP="00614F98"/>
                          <w:p w14:paraId="37D3C696" w14:textId="77777777" w:rsidR="00BA216B" w:rsidRDefault="00BA216B" w:rsidP="00614F98"/>
                          <w:p w14:paraId="52763452" w14:textId="77777777" w:rsidR="00BA216B" w:rsidRDefault="00BA216B" w:rsidP="00614F98"/>
                          <w:p w14:paraId="1BC200BD" w14:textId="77777777" w:rsidR="00BA216B" w:rsidRDefault="00BA216B" w:rsidP="00614F98"/>
                          <w:p w14:paraId="7CA3090E" w14:textId="77777777" w:rsidR="00BA216B" w:rsidRDefault="00BA216B" w:rsidP="00614F98"/>
                          <w:p w14:paraId="159F5959" w14:textId="77777777" w:rsidR="00BA216B" w:rsidRDefault="00BA216B" w:rsidP="00614F98"/>
                          <w:p w14:paraId="1D33572B" w14:textId="77777777" w:rsidR="00BA216B" w:rsidRDefault="00BA216B" w:rsidP="00614F98"/>
                          <w:p w14:paraId="55A3CA10" w14:textId="77777777" w:rsidR="00BA216B" w:rsidRDefault="00BA216B" w:rsidP="00614F98"/>
                          <w:p w14:paraId="078B9F8F" w14:textId="77777777" w:rsidR="00BA216B" w:rsidRDefault="00BA216B" w:rsidP="00614F98"/>
                          <w:p w14:paraId="1274D8F7" w14:textId="77777777" w:rsidR="00BA216B" w:rsidRDefault="00BA216B" w:rsidP="00614F98"/>
                          <w:p w14:paraId="27B42F0F" w14:textId="77777777" w:rsidR="00BA216B" w:rsidRDefault="00BA216B" w:rsidP="00614F98"/>
                          <w:p w14:paraId="467E162F" w14:textId="77777777" w:rsidR="00BA216B" w:rsidRDefault="00BA216B" w:rsidP="00614F98"/>
                          <w:p w14:paraId="6E25EAB4" w14:textId="77777777" w:rsidR="00BA216B" w:rsidRDefault="00BA216B" w:rsidP="00614F98"/>
                          <w:p w14:paraId="3FA9EF3B" w14:textId="77777777" w:rsidR="00BA216B" w:rsidRDefault="00BA216B" w:rsidP="00614F98"/>
                          <w:p w14:paraId="754B7D60" w14:textId="77777777" w:rsidR="00BA216B" w:rsidRDefault="00BA216B" w:rsidP="00614F98"/>
                          <w:p w14:paraId="6C15CEFF" w14:textId="77777777" w:rsidR="00BA216B" w:rsidRDefault="00BA216B" w:rsidP="00614F98"/>
                          <w:p w14:paraId="1BB3080C" w14:textId="77777777" w:rsidR="00BA216B" w:rsidRDefault="00BA216B" w:rsidP="00614F98"/>
                          <w:p w14:paraId="3E486E21" w14:textId="77777777" w:rsidR="00BA216B" w:rsidRDefault="00BA216B" w:rsidP="00614F98"/>
                          <w:p w14:paraId="7BB5C38C" w14:textId="77777777" w:rsidR="00BA216B" w:rsidRDefault="00BA216B" w:rsidP="00614F98"/>
                          <w:p w14:paraId="071BD0B7" w14:textId="77777777" w:rsidR="00BA216B" w:rsidRDefault="00BA216B" w:rsidP="00614F98"/>
                          <w:p w14:paraId="5122C3E3" w14:textId="77777777" w:rsidR="00BA216B" w:rsidRDefault="00BA216B" w:rsidP="00614F98"/>
                          <w:p w14:paraId="3DC1B947" w14:textId="77777777" w:rsidR="00BA216B" w:rsidRDefault="00BA216B" w:rsidP="00614F98"/>
                          <w:p w14:paraId="4BED9C27" w14:textId="77777777" w:rsidR="00BA216B" w:rsidRDefault="00BA216B" w:rsidP="00614F98"/>
                          <w:p w14:paraId="758C6951" w14:textId="77777777" w:rsidR="00BA216B" w:rsidRDefault="00BA216B" w:rsidP="00614F98"/>
                          <w:p w14:paraId="26B150DF" w14:textId="77777777" w:rsidR="00BA216B" w:rsidRDefault="00BA216B" w:rsidP="00614F98"/>
                          <w:p w14:paraId="7B784C02" w14:textId="77777777" w:rsidR="00BA216B" w:rsidRDefault="00BA216B" w:rsidP="00614F98"/>
                          <w:p w14:paraId="5108D020" w14:textId="77777777" w:rsidR="00BA216B" w:rsidRDefault="00BA216B" w:rsidP="00614F98"/>
                          <w:p w14:paraId="5A254EF0" w14:textId="77777777" w:rsidR="00BA216B" w:rsidRDefault="00BA216B" w:rsidP="00614F98"/>
                          <w:p w14:paraId="64523BEE" w14:textId="77777777" w:rsidR="00BA216B" w:rsidRDefault="00BA216B" w:rsidP="00614F98"/>
                          <w:p w14:paraId="41D20522" w14:textId="77777777" w:rsidR="00BA216B" w:rsidRDefault="00BA216B" w:rsidP="00614F98"/>
                          <w:p w14:paraId="311BC3DE" w14:textId="77777777" w:rsidR="00BA216B" w:rsidRDefault="00BA216B" w:rsidP="00614F98"/>
                          <w:p w14:paraId="1135DF50" w14:textId="77777777" w:rsidR="00BA216B" w:rsidRDefault="00BA216B" w:rsidP="00614F98"/>
                          <w:p w14:paraId="5AC4B45C" w14:textId="77777777" w:rsidR="00BA216B" w:rsidRDefault="00BA216B" w:rsidP="00614F98"/>
                          <w:p w14:paraId="47482562" w14:textId="77777777" w:rsidR="00BA216B" w:rsidRDefault="00BA216B" w:rsidP="00614F98"/>
                          <w:p w14:paraId="35CEF306" w14:textId="77777777" w:rsidR="00BA216B" w:rsidRDefault="00BA216B" w:rsidP="00614F98"/>
                          <w:p w14:paraId="5F4DFF86" w14:textId="77777777" w:rsidR="00BA216B" w:rsidRDefault="00BA216B" w:rsidP="00614F98"/>
                          <w:p w14:paraId="4E50A96C" w14:textId="77777777" w:rsidR="00BA216B" w:rsidRDefault="00BA216B" w:rsidP="00614F98"/>
                          <w:p w14:paraId="078063BD" w14:textId="77777777" w:rsidR="00BA216B" w:rsidRDefault="00BA216B" w:rsidP="00614F98"/>
                          <w:p w14:paraId="637EF26B" w14:textId="77777777" w:rsidR="00BA216B" w:rsidRDefault="00BA216B" w:rsidP="00614F98"/>
                          <w:p w14:paraId="1826EBE2" w14:textId="77777777" w:rsidR="00BA216B" w:rsidRDefault="00BA216B" w:rsidP="00614F98"/>
                          <w:p w14:paraId="2833FDFE" w14:textId="77777777" w:rsidR="00BA216B" w:rsidRDefault="00BA216B" w:rsidP="00614F98"/>
                          <w:p w14:paraId="6DA3B849" w14:textId="77777777" w:rsidR="00BA216B" w:rsidRDefault="00BA216B" w:rsidP="00614F98"/>
                          <w:p w14:paraId="3CE1BF82" w14:textId="77777777" w:rsidR="00BA216B" w:rsidRDefault="00BA216B" w:rsidP="00614F98"/>
                          <w:p w14:paraId="3B7CA2C9" w14:textId="77777777" w:rsidR="00BA216B" w:rsidRDefault="00BA216B" w:rsidP="00614F98"/>
                          <w:p w14:paraId="377DDA94" w14:textId="77777777" w:rsidR="00BA216B" w:rsidRDefault="00BA216B" w:rsidP="00614F98"/>
                          <w:p w14:paraId="72372645" w14:textId="77777777" w:rsidR="00BA216B" w:rsidRDefault="00BA216B" w:rsidP="00614F98"/>
                          <w:p w14:paraId="48C42259" w14:textId="77777777" w:rsidR="00BA216B" w:rsidRDefault="00BA216B" w:rsidP="00614F98"/>
                          <w:p w14:paraId="27667EC9" w14:textId="77777777" w:rsidR="00BA216B" w:rsidRDefault="00BA216B" w:rsidP="00614F98"/>
                          <w:p w14:paraId="221A9F51" w14:textId="77777777" w:rsidR="00BA216B" w:rsidRDefault="00BA216B" w:rsidP="00614F98"/>
                          <w:p w14:paraId="725EA60A" w14:textId="77777777" w:rsidR="00BA216B" w:rsidRDefault="00BA216B" w:rsidP="00614F98"/>
                          <w:p w14:paraId="3414AFA4" w14:textId="77777777" w:rsidR="00BA216B" w:rsidRDefault="00BA216B" w:rsidP="00614F98"/>
                          <w:p w14:paraId="18A2F089" w14:textId="77777777" w:rsidR="00BA216B" w:rsidRDefault="00BA216B" w:rsidP="00614F98"/>
                          <w:p w14:paraId="3DF275F6" w14:textId="77777777" w:rsidR="00BA216B" w:rsidRDefault="00BA216B" w:rsidP="00614F98"/>
                          <w:p w14:paraId="19A42F11" w14:textId="77777777" w:rsidR="00BA216B" w:rsidRDefault="00BA216B" w:rsidP="00614F98"/>
                          <w:p w14:paraId="4AAE6AB4" w14:textId="77777777" w:rsidR="00BA216B" w:rsidRDefault="00BA216B" w:rsidP="00614F98"/>
                          <w:p w14:paraId="204058D4" w14:textId="77777777" w:rsidR="00BA216B" w:rsidRDefault="00BA216B" w:rsidP="00614F98"/>
                          <w:p w14:paraId="5F9C83E5" w14:textId="77777777" w:rsidR="00BA216B" w:rsidRDefault="00BA216B" w:rsidP="00614F98"/>
                          <w:p w14:paraId="127CE1F4" w14:textId="77777777" w:rsidR="00BA216B" w:rsidRDefault="00BA216B" w:rsidP="00614F98"/>
                          <w:p w14:paraId="5BF5077C" w14:textId="77777777" w:rsidR="00BA216B" w:rsidRDefault="00BA216B" w:rsidP="00614F98"/>
                          <w:p w14:paraId="622D0293" w14:textId="77777777" w:rsidR="00BA216B" w:rsidRDefault="00BA216B" w:rsidP="00614F98"/>
                          <w:p w14:paraId="73C8BC22" w14:textId="77777777" w:rsidR="00BA216B" w:rsidRDefault="00BA216B" w:rsidP="00614F98"/>
                          <w:p w14:paraId="76E6526B" w14:textId="77777777" w:rsidR="00BA216B" w:rsidRDefault="00BA216B" w:rsidP="00614F98"/>
                          <w:p w14:paraId="7CF4CCA0" w14:textId="77777777" w:rsidR="00BA216B" w:rsidRDefault="00BA216B" w:rsidP="00614F98"/>
                          <w:p w14:paraId="565B1CC5" w14:textId="77777777" w:rsidR="00BA216B" w:rsidRDefault="00BA216B" w:rsidP="00614F98"/>
                          <w:p w14:paraId="006B9B25" w14:textId="77777777" w:rsidR="00BA216B" w:rsidRDefault="00BA216B" w:rsidP="00614F98"/>
                          <w:p w14:paraId="3B2B8B4C" w14:textId="77777777" w:rsidR="00BA216B" w:rsidRDefault="00BA216B" w:rsidP="00614F98"/>
                          <w:p w14:paraId="108BA693" w14:textId="77777777" w:rsidR="00BA216B" w:rsidRDefault="00BA216B" w:rsidP="00614F98"/>
                          <w:p w14:paraId="58820AAD" w14:textId="77777777" w:rsidR="00BA216B" w:rsidRDefault="00BA216B" w:rsidP="00614F98"/>
                          <w:p w14:paraId="0FE06E4F" w14:textId="77777777" w:rsidR="00BA216B" w:rsidRDefault="00BA216B" w:rsidP="00614F98"/>
                          <w:p w14:paraId="2FF48FE9" w14:textId="77777777" w:rsidR="00BA216B" w:rsidRDefault="00BA216B" w:rsidP="00614F98"/>
                          <w:p w14:paraId="5441B4DC" w14:textId="77777777" w:rsidR="00BA216B" w:rsidRDefault="00BA216B" w:rsidP="00614F98"/>
                          <w:p w14:paraId="77C4463E" w14:textId="77777777" w:rsidR="00BA216B" w:rsidRDefault="00BA216B" w:rsidP="00614F98"/>
                          <w:p w14:paraId="3FC7AF0F" w14:textId="77777777" w:rsidR="00BA216B" w:rsidRDefault="00BA216B" w:rsidP="00614F98"/>
                          <w:p w14:paraId="6A93BA13" w14:textId="77777777" w:rsidR="00BA216B" w:rsidRDefault="00BA216B" w:rsidP="00614F98"/>
                          <w:p w14:paraId="40564CC2" w14:textId="77777777" w:rsidR="00BA216B" w:rsidRDefault="00BA216B" w:rsidP="00614F98"/>
                          <w:p w14:paraId="49CB90DB" w14:textId="77777777" w:rsidR="00BA216B" w:rsidRDefault="00BA216B" w:rsidP="00614F98"/>
                          <w:p w14:paraId="21810E5B" w14:textId="77777777" w:rsidR="00BA216B" w:rsidRDefault="00BA216B" w:rsidP="00614F98"/>
                          <w:p w14:paraId="6F108901" w14:textId="77777777" w:rsidR="00BA216B" w:rsidRDefault="00BA216B" w:rsidP="00614F98"/>
                          <w:p w14:paraId="6864E44C" w14:textId="77777777" w:rsidR="00BA216B" w:rsidRDefault="00BA216B" w:rsidP="00614F98"/>
                          <w:p w14:paraId="0197180C" w14:textId="77777777" w:rsidR="00BA216B" w:rsidRDefault="00BA216B" w:rsidP="00614F98"/>
                          <w:p w14:paraId="1C822F12" w14:textId="77777777" w:rsidR="00BA216B" w:rsidRDefault="00BA216B" w:rsidP="00614F98"/>
                          <w:p w14:paraId="49548D8C" w14:textId="77777777" w:rsidR="00BA216B" w:rsidRDefault="00BA216B" w:rsidP="00614F98"/>
                          <w:p w14:paraId="4BC70831" w14:textId="77777777" w:rsidR="00BA216B" w:rsidRDefault="00BA216B" w:rsidP="00614F98"/>
                          <w:p w14:paraId="2D92172B" w14:textId="77777777" w:rsidR="00BA216B" w:rsidRDefault="00BA216B" w:rsidP="00614F98"/>
                          <w:p w14:paraId="588F9E84" w14:textId="77777777" w:rsidR="00BA216B" w:rsidRDefault="00BA216B" w:rsidP="00614F98"/>
                          <w:p w14:paraId="18C11C40" w14:textId="77777777" w:rsidR="00BA216B" w:rsidRDefault="00BA216B" w:rsidP="00614F98"/>
                          <w:p w14:paraId="4365851D" w14:textId="77777777" w:rsidR="00BA216B" w:rsidRDefault="00BA216B" w:rsidP="00614F98"/>
                          <w:p w14:paraId="28B0766A" w14:textId="77777777" w:rsidR="00BA216B" w:rsidRDefault="00BA216B" w:rsidP="00614F98"/>
                          <w:p w14:paraId="14BB81EC" w14:textId="77777777" w:rsidR="00BA216B" w:rsidRDefault="00BA216B" w:rsidP="00614F98"/>
                          <w:p w14:paraId="78740429" w14:textId="77777777" w:rsidR="00BA216B" w:rsidRDefault="00BA216B" w:rsidP="00614F98"/>
                          <w:p w14:paraId="15D09966" w14:textId="77777777" w:rsidR="00BA216B" w:rsidRDefault="00BA216B" w:rsidP="00614F98"/>
                          <w:p w14:paraId="7E99A54F" w14:textId="77777777" w:rsidR="00BA216B" w:rsidRDefault="00BA216B" w:rsidP="00614F98"/>
                          <w:p w14:paraId="6767BDEF" w14:textId="77777777" w:rsidR="00BA216B" w:rsidRDefault="00BA216B" w:rsidP="00614F98"/>
                          <w:p w14:paraId="11EE6BF1" w14:textId="77777777" w:rsidR="00BA216B" w:rsidRDefault="00BA216B" w:rsidP="00614F98"/>
                          <w:p w14:paraId="02AFC888" w14:textId="77777777" w:rsidR="00BA216B" w:rsidRDefault="00BA216B" w:rsidP="00614F98"/>
                          <w:p w14:paraId="2CACC3ED" w14:textId="77777777" w:rsidR="00BA216B" w:rsidRDefault="00BA216B" w:rsidP="00614F98"/>
                          <w:p w14:paraId="7AE52F9E" w14:textId="77777777" w:rsidR="00BA216B" w:rsidRDefault="00BA216B" w:rsidP="00614F98"/>
                          <w:p w14:paraId="4560AD0B" w14:textId="77777777" w:rsidR="00BA216B" w:rsidRDefault="00BA216B" w:rsidP="00614F98"/>
                          <w:p w14:paraId="28DB6786" w14:textId="77777777" w:rsidR="00BA216B" w:rsidRDefault="00BA216B" w:rsidP="00614F98"/>
                          <w:p w14:paraId="041F4212" w14:textId="77777777" w:rsidR="00BA216B" w:rsidRDefault="00BA216B" w:rsidP="00614F98"/>
                          <w:p w14:paraId="3E365D78" w14:textId="77777777" w:rsidR="00BA216B" w:rsidRDefault="00BA216B" w:rsidP="00614F98"/>
                          <w:p w14:paraId="46AC8F86" w14:textId="77777777" w:rsidR="00BA216B" w:rsidRDefault="00BA216B" w:rsidP="00614F98"/>
                          <w:p w14:paraId="650AD3BB" w14:textId="77777777" w:rsidR="00BA216B" w:rsidRDefault="00BA216B" w:rsidP="00614F98"/>
                          <w:p w14:paraId="6B6994C8" w14:textId="77777777" w:rsidR="00BA216B" w:rsidRDefault="00BA216B" w:rsidP="00614F98"/>
                          <w:p w14:paraId="4C7DB36B" w14:textId="77777777" w:rsidR="00BA216B" w:rsidRDefault="00BA216B" w:rsidP="00614F98"/>
                          <w:p w14:paraId="0D58E5F8" w14:textId="77777777" w:rsidR="00BA216B" w:rsidRDefault="00BA216B" w:rsidP="00614F98"/>
                          <w:p w14:paraId="267B0342" w14:textId="77777777" w:rsidR="00BA216B" w:rsidRDefault="00BA216B" w:rsidP="00614F98"/>
                          <w:p w14:paraId="5838BC3D" w14:textId="77777777" w:rsidR="00BA216B" w:rsidRDefault="00BA216B" w:rsidP="00614F98"/>
                          <w:p w14:paraId="139A5205" w14:textId="77777777" w:rsidR="00BA216B" w:rsidRDefault="00BA216B" w:rsidP="00614F98"/>
                          <w:p w14:paraId="224945D6" w14:textId="77777777" w:rsidR="00BA216B" w:rsidRDefault="00BA216B" w:rsidP="00614F98"/>
                          <w:p w14:paraId="7008E92C" w14:textId="77777777" w:rsidR="00BA216B" w:rsidRDefault="00BA216B" w:rsidP="00614F98"/>
                          <w:p w14:paraId="20E6334C" w14:textId="77777777" w:rsidR="00BA216B" w:rsidRDefault="00BA216B" w:rsidP="00614F98"/>
                          <w:p w14:paraId="3A4ABD42" w14:textId="77777777" w:rsidR="00BA216B" w:rsidRDefault="00BA216B" w:rsidP="00614F98"/>
                          <w:p w14:paraId="604B4DDD" w14:textId="77777777" w:rsidR="00BA216B" w:rsidRDefault="00BA216B" w:rsidP="00614F98"/>
                          <w:p w14:paraId="43F6FCAA" w14:textId="77777777" w:rsidR="00BA216B" w:rsidRDefault="00BA216B" w:rsidP="00614F98"/>
                          <w:p w14:paraId="7547D661" w14:textId="77777777" w:rsidR="00BA216B" w:rsidRDefault="00BA216B" w:rsidP="00614F98"/>
                          <w:p w14:paraId="5FF83229" w14:textId="77777777" w:rsidR="00BA216B" w:rsidRDefault="00BA216B" w:rsidP="00614F98"/>
                          <w:p w14:paraId="4FA93087" w14:textId="77777777" w:rsidR="00BA216B" w:rsidRDefault="00BA216B" w:rsidP="00614F98"/>
                          <w:p w14:paraId="28B77885" w14:textId="77777777" w:rsidR="00BA216B" w:rsidRDefault="00BA216B" w:rsidP="00614F98"/>
                          <w:p w14:paraId="2197591D" w14:textId="77777777" w:rsidR="00BA216B" w:rsidRDefault="00BA216B" w:rsidP="00614F98"/>
                          <w:p w14:paraId="46427C5C" w14:textId="77777777" w:rsidR="00BA216B" w:rsidRDefault="00BA216B" w:rsidP="00614F98"/>
                          <w:p w14:paraId="7FA9B28E" w14:textId="77777777" w:rsidR="00BA216B" w:rsidRDefault="00BA216B" w:rsidP="00614F98"/>
                          <w:p w14:paraId="2C33E953" w14:textId="77777777" w:rsidR="00BA216B" w:rsidRDefault="00BA216B" w:rsidP="00614F98"/>
                          <w:p w14:paraId="5E8AD2D1" w14:textId="77777777" w:rsidR="00BA216B" w:rsidRDefault="00BA216B" w:rsidP="00614F98"/>
                          <w:p w14:paraId="0EC68893" w14:textId="77777777" w:rsidR="00BA216B" w:rsidRDefault="00BA216B" w:rsidP="00614F98"/>
                          <w:p w14:paraId="71723169" w14:textId="77777777" w:rsidR="00BA216B" w:rsidRDefault="00BA216B" w:rsidP="00614F98"/>
                          <w:p w14:paraId="44DE8A52" w14:textId="77777777" w:rsidR="00BA216B" w:rsidRDefault="00BA216B" w:rsidP="00614F98"/>
                          <w:p w14:paraId="286D4B53" w14:textId="77777777" w:rsidR="00BA216B" w:rsidRDefault="00BA216B" w:rsidP="00614F98"/>
                          <w:p w14:paraId="03EF7956" w14:textId="77777777" w:rsidR="00BA216B" w:rsidRDefault="00BA216B" w:rsidP="00614F98"/>
                          <w:p w14:paraId="150E84FA" w14:textId="77777777" w:rsidR="00BA216B" w:rsidRDefault="00BA216B" w:rsidP="00614F98"/>
                          <w:p w14:paraId="69102F27" w14:textId="77777777" w:rsidR="00BA216B" w:rsidRDefault="00BA216B" w:rsidP="00614F98"/>
                          <w:p w14:paraId="2CEDDE2F" w14:textId="77777777" w:rsidR="00BA216B" w:rsidRDefault="00BA216B" w:rsidP="00614F98"/>
                          <w:p w14:paraId="3C7183F2" w14:textId="77777777" w:rsidR="00BA216B" w:rsidRDefault="00BA216B" w:rsidP="00614F98"/>
                          <w:p w14:paraId="69DFB0B4" w14:textId="77777777" w:rsidR="00BA216B" w:rsidRDefault="00BA216B" w:rsidP="00614F98"/>
                          <w:p w14:paraId="458AE8C5" w14:textId="77777777" w:rsidR="00BA216B" w:rsidRDefault="00BA216B" w:rsidP="00614F98"/>
                          <w:p w14:paraId="7D109F4F" w14:textId="77777777" w:rsidR="00BA216B" w:rsidRDefault="00BA216B" w:rsidP="00614F98"/>
                          <w:p w14:paraId="01BCA06D" w14:textId="77777777" w:rsidR="00BA216B" w:rsidRDefault="00BA216B" w:rsidP="00614F98"/>
                          <w:p w14:paraId="3C63197D" w14:textId="77777777" w:rsidR="00BA216B" w:rsidRDefault="00BA216B" w:rsidP="00614F98"/>
                          <w:p w14:paraId="40D5AA7A" w14:textId="77777777" w:rsidR="00BA216B" w:rsidRDefault="00BA216B" w:rsidP="00614F98"/>
                          <w:p w14:paraId="5FF9E189" w14:textId="77777777" w:rsidR="00BA216B" w:rsidRDefault="00BA216B" w:rsidP="00614F98"/>
                          <w:p w14:paraId="104E2F19" w14:textId="77777777" w:rsidR="00BA216B" w:rsidRDefault="00BA216B" w:rsidP="00614F98"/>
                          <w:p w14:paraId="22717BE5" w14:textId="77777777" w:rsidR="00BA216B" w:rsidRDefault="00BA216B" w:rsidP="00614F98"/>
                          <w:p w14:paraId="76AAC14D" w14:textId="77777777" w:rsidR="00BA216B" w:rsidRDefault="00BA216B" w:rsidP="00614F98"/>
                          <w:p w14:paraId="0FC6A142" w14:textId="77777777" w:rsidR="00BA216B" w:rsidRDefault="00BA216B" w:rsidP="00614F98"/>
                          <w:p w14:paraId="5225253C" w14:textId="77777777" w:rsidR="00BA216B" w:rsidRDefault="00BA216B" w:rsidP="00614F98"/>
                          <w:p w14:paraId="76125AD7" w14:textId="77777777" w:rsidR="00BA216B" w:rsidRDefault="00BA216B" w:rsidP="00614F98"/>
                          <w:p w14:paraId="3933E776" w14:textId="77777777" w:rsidR="00BA216B" w:rsidRDefault="00BA216B" w:rsidP="00614F98"/>
                          <w:p w14:paraId="17436F5D" w14:textId="77777777" w:rsidR="00BA216B" w:rsidRDefault="00BA216B" w:rsidP="00614F98"/>
                          <w:p w14:paraId="1113FFEE" w14:textId="77777777" w:rsidR="00BA216B" w:rsidRDefault="00BA216B" w:rsidP="00614F98"/>
                          <w:p w14:paraId="474E0954" w14:textId="77777777" w:rsidR="00BA216B" w:rsidRDefault="00BA216B" w:rsidP="00614F98"/>
                          <w:p w14:paraId="17C8BA61" w14:textId="77777777" w:rsidR="00BA216B" w:rsidRDefault="00BA216B" w:rsidP="00614F98"/>
                          <w:p w14:paraId="0AA2CD12" w14:textId="77777777" w:rsidR="00BA216B" w:rsidRDefault="00BA216B" w:rsidP="00614F98"/>
                          <w:p w14:paraId="22A1D700" w14:textId="77777777" w:rsidR="00BA216B" w:rsidRDefault="00BA216B" w:rsidP="00614F98"/>
                          <w:p w14:paraId="35C1DBF7" w14:textId="77777777" w:rsidR="00BA216B" w:rsidRDefault="00BA216B" w:rsidP="00614F98"/>
                          <w:p w14:paraId="692058B6" w14:textId="77777777" w:rsidR="00BA216B" w:rsidRDefault="00BA216B" w:rsidP="00614F98"/>
                          <w:p w14:paraId="18F830FC" w14:textId="77777777" w:rsidR="00BA216B" w:rsidRDefault="00BA216B" w:rsidP="00614F98"/>
                          <w:p w14:paraId="047BF87C" w14:textId="77777777" w:rsidR="00BA216B" w:rsidRDefault="00BA216B" w:rsidP="00614F98"/>
                          <w:p w14:paraId="22F864B8" w14:textId="77777777" w:rsidR="00BA216B" w:rsidRDefault="00BA216B" w:rsidP="00614F98"/>
                          <w:p w14:paraId="2E3CBF1C" w14:textId="77777777" w:rsidR="00BA216B" w:rsidRDefault="00BA216B" w:rsidP="00614F98"/>
                          <w:p w14:paraId="6B7C6DF6" w14:textId="77777777" w:rsidR="00BA216B" w:rsidRDefault="00BA216B" w:rsidP="00614F98"/>
                          <w:p w14:paraId="1F935993" w14:textId="77777777" w:rsidR="00BA216B" w:rsidRDefault="00BA216B" w:rsidP="00614F98"/>
                          <w:p w14:paraId="72E022C2" w14:textId="77777777" w:rsidR="00BA216B" w:rsidRDefault="00BA216B" w:rsidP="00614F98"/>
                          <w:p w14:paraId="1BA25BD3" w14:textId="77777777" w:rsidR="00BA216B" w:rsidRDefault="00BA216B" w:rsidP="00614F98"/>
                          <w:p w14:paraId="3EA95E22" w14:textId="77777777" w:rsidR="00BA216B" w:rsidRDefault="00BA216B" w:rsidP="00614F98"/>
                          <w:p w14:paraId="028D05D6" w14:textId="77777777" w:rsidR="00BA216B" w:rsidRDefault="00BA216B" w:rsidP="00614F98"/>
                          <w:p w14:paraId="7725A128" w14:textId="77777777" w:rsidR="00BA216B" w:rsidRDefault="00BA216B" w:rsidP="00614F98"/>
                          <w:p w14:paraId="79A46122" w14:textId="77777777" w:rsidR="00BA216B" w:rsidRDefault="00BA216B" w:rsidP="00614F98"/>
                          <w:p w14:paraId="322F51F5" w14:textId="77777777" w:rsidR="00BA216B" w:rsidRDefault="00BA216B" w:rsidP="00614F98"/>
                          <w:p w14:paraId="5C68008A" w14:textId="77777777" w:rsidR="00BA216B" w:rsidRDefault="00BA216B" w:rsidP="00614F98"/>
                          <w:p w14:paraId="1CE9947D" w14:textId="77777777" w:rsidR="00BA216B" w:rsidRDefault="00BA216B" w:rsidP="00614F98"/>
                          <w:p w14:paraId="47F23788" w14:textId="77777777" w:rsidR="00BA216B" w:rsidRDefault="00BA216B" w:rsidP="00614F98"/>
                          <w:p w14:paraId="3249381F" w14:textId="77777777" w:rsidR="00BA216B" w:rsidRDefault="00BA216B" w:rsidP="00614F98"/>
                          <w:p w14:paraId="3DFABD53" w14:textId="77777777" w:rsidR="00BA216B" w:rsidRDefault="00BA216B" w:rsidP="00614F98"/>
                          <w:p w14:paraId="573DFE9B" w14:textId="77777777" w:rsidR="00BA216B" w:rsidRDefault="00BA216B" w:rsidP="00614F98"/>
                          <w:p w14:paraId="005D57E7" w14:textId="77777777" w:rsidR="00BA216B" w:rsidRDefault="00BA216B" w:rsidP="00614F98"/>
                          <w:p w14:paraId="1801F95C" w14:textId="77777777" w:rsidR="00BA216B" w:rsidRDefault="00BA216B" w:rsidP="00614F98"/>
                          <w:p w14:paraId="1EC7F9FE" w14:textId="77777777" w:rsidR="00BA216B" w:rsidRDefault="00BA216B" w:rsidP="00614F98"/>
                          <w:p w14:paraId="78CE56A0" w14:textId="77777777" w:rsidR="00BA216B" w:rsidRDefault="00BA216B" w:rsidP="00614F98"/>
                          <w:p w14:paraId="1EDE23E0" w14:textId="77777777" w:rsidR="00BA216B" w:rsidRDefault="00BA216B" w:rsidP="00614F98"/>
                          <w:p w14:paraId="4B1303A5" w14:textId="77777777" w:rsidR="00BA216B" w:rsidRDefault="00BA216B" w:rsidP="00614F98"/>
                          <w:p w14:paraId="337F9E6B" w14:textId="77777777" w:rsidR="00BA216B" w:rsidRDefault="00BA216B" w:rsidP="00614F98"/>
                          <w:p w14:paraId="41ED41AB" w14:textId="77777777" w:rsidR="00BA216B" w:rsidRDefault="00BA216B" w:rsidP="00614F98"/>
                          <w:p w14:paraId="45FD0BF2" w14:textId="77777777" w:rsidR="00BA216B" w:rsidRDefault="00BA216B" w:rsidP="00614F98"/>
                          <w:p w14:paraId="17C0200D" w14:textId="77777777" w:rsidR="00BA216B" w:rsidRDefault="00BA216B" w:rsidP="00614F98"/>
                          <w:p w14:paraId="409A6418" w14:textId="77777777" w:rsidR="00BA216B" w:rsidRDefault="00BA216B" w:rsidP="00614F98"/>
                          <w:p w14:paraId="7DFED098" w14:textId="77777777" w:rsidR="00BA216B" w:rsidRDefault="00BA216B" w:rsidP="00614F98"/>
                          <w:p w14:paraId="33955C4B" w14:textId="77777777" w:rsidR="00BA216B" w:rsidRDefault="00BA216B" w:rsidP="00614F98"/>
                          <w:p w14:paraId="04027381" w14:textId="77777777" w:rsidR="00BA216B" w:rsidRDefault="00BA216B" w:rsidP="00614F98"/>
                          <w:p w14:paraId="6D15CF90" w14:textId="77777777" w:rsidR="00BA216B" w:rsidRDefault="00BA216B" w:rsidP="00614F98"/>
                          <w:p w14:paraId="78C8ADE3" w14:textId="77777777" w:rsidR="00BA216B" w:rsidRDefault="00BA216B" w:rsidP="00614F98"/>
                          <w:p w14:paraId="45C3D0EE" w14:textId="77777777" w:rsidR="00BA216B" w:rsidRDefault="00BA216B" w:rsidP="00614F98"/>
                          <w:p w14:paraId="043310DB" w14:textId="77777777" w:rsidR="00BA216B" w:rsidRDefault="00BA216B" w:rsidP="00614F98"/>
                          <w:p w14:paraId="361A6598" w14:textId="77777777" w:rsidR="00BA216B" w:rsidRDefault="00BA216B" w:rsidP="00614F98"/>
                          <w:p w14:paraId="2DB84F5D" w14:textId="77777777" w:rsidR="00BA216B" w:rsidRDefault="00BA216B" w:rsidP="00614F98"/>
                          <w:p w14:paraId="12C95FC8" w14:textId="77777777" w:rsidR="00BA216B" w:rsidRDefault="00BA216B" w:rsidP="00614F98"/>
                          <w:p w14:paraId="526C2996" w14:textId="77777777" w:rsidR="00BA216B" w:rsidRDefault="00BA216B" w:rsidP="00614F98"/>
                          <w:p w14:paraId="1A844699" w14:textId="77777777" w:rsidR="00BA216B" w:rsidRDefault="00BA216B" w:rsidP="00614F98"/>
                          <w:p w14:paraId="5F950CA9" w14:textId="77777777" w:rsidR="00BA216B" w:rsidRDefault="00BA216B" w:rsidP="00614F98"/>
                          <w:p w14:paraId="74138842" w14:textId="77777777" w:rsidR="00BA216B" w:rsidRDefault="00BA216B" w:rsidP="00614F98"/>
                          <w:p w14:paraId="2C5F3627" w14:textId="77777777" w:rsidR="00BA216B" w:rsidRDefault="00BA216B" w:rsidP="00614F98"/>
                          <w:p w14:paraId="5BAD387A" w14:textId="77777777" w:rsidR="00BA216B" w:rsidRDefault="00BA216B" w:rsidP="00614F98"/>
                          <w:p w14:paraId="1F5C9702" w14:textId="77777777" w:rsidR="00BA216B" w:rsidRDefault="00BA216B" w:rsidP="00614F98"/>
                          <w:p w14:paraId="3E19F6C7" w14:textId="77777777" w:rsidR="00BA216B" w:rsidRDefault="00BA216B" w:rsidP="00614F98"/>
                          <w:p w14:paraId="051CFBF9" w14:textId="77777777" w:rsidR="00BA216B" w:rsidRDefault="00BA216B" w:rsidP="00614F98"/>
                          <w:p w14:paraId="43FB4477" w14:textId="77777777" w:rsidR="00BA216B" w:rsidRDefault="00BA216B" w:rsidP="00614F98"/>
                          <w:p w14:paraId="197E6E3D" w14:textId="77777777" w:rsidR="00BA216B" w:rsidRDefault="00BA216B" w:rsidP="00614F98"/>
                          <w:p w14:paraId="2257C7F2" w14:textId="77777777" w:rsidR="00BA216B" w:rsidRDefault="00BA216B" w:rsidP="00614F98"/>
                          <w:p w14:paraId="1C9E41B8" w14:textId="77777777" w:rsidR="00BA216B" w:rsidRDefault="00BA216B" w:rsidP="00614F98"/>
                          <w:p w14:paraId="7E4BE929" w14:textId="77777777" w:rsidR="00BA216B" w:rsidRDefault="00BA216B" w:rsidP="00614F98"/>
                          <w:p w14:paraId="413CC860" w14:textId="77777777" w:rsidR="00BA216B" w:rsidRDefault="00BA216B" w:rsidP="00614F98"/>
                          <w:p w14:paraId="53DFD5BA" w14:textId="77777777" w:rsidR="00BA216B" w:rsidRDefault="00BA216B" w:rsidP="00614F98"/>
                          <w:p w14:paraId="4D172C04" w14:textId="77777777" w:rsidR="00BA216B" w:rsidRDefault="00BA216B" w:rsidP="00614F98"/>
                          <w:p w14:paraId="0D00816E" w14:textId="77777777" w:rsidR="00BA216B" w:rsidRDefault="00BA216B" w:rsidP="00614F98"/>
                          <w:p w14:paraId="6772029E" w14:textId="77777777" w:rsidR="00BA216B" w:rsidRDefault="00BA216B" w:rsidP="00614F98"/>
                          <w:p w14:paraId="1BDB674E" w14:textId="77777777" w:rsidR="00BA216B" w:rsidRDefault="00BA216B" w:rsidP="00614F98"/>
                          <w:p w14:paraId="4B16D122" w14:textId="77777777" w:rsidR="00BA216B" w:rsidRDefault="00BA216B" w:rsidP="00614F98"/>
                          <w:p w14:paraId="4561EF3A" w14:textId="77777777" w:rsidR="00BA216B" w:rsidRDefault="00BA216B" w:rsidP="00614F98"/>
                          <w:p w14:paraId="592350CC" w14:textId="77777777" w:rsidR="00BA216B" w:rsidRDefault="00BA216B" w:rsidP="00614F98"/>
                          <w:p w14:paraId="3ADF7BF3" w14:textId="77777777" w:rsidR="00BA216B" w:rsidRDefault="00BA216B" w:rsidP="00614F98"/>
                          <w:p w14:paraId="2AA2EAF3" w14:textId="77777777" w:rsidR="00BA216B" w:rsidRDefault="00BA216B" w:rsidP="00614F98"/>
                          <w:p w14:paraId="471C45AB" w14:textId="77777777" w:rsidR="00BA216B" w:rsidRDefault="00BA216B" w:rsidP="00614F98"/>
                          <w:p w14:paraId="22A97F59" w14:textId="77777777" w:rsidR="00BA216B" w:rsidRDefault="00BA216B" w:rsidP="00614F98"/>
                          <w:p w14:paraId="5B874515" w14:textId="77777777" w:rsidR="00BA216B" w:rsidRDefault="00BA216B" w:rsidP="00614F98"/>
                          <w:p w14:paraId="6F7228F8" w14:textId="77777777" w:rsidR="00BA216B" w:rsidRDefault="00BA216B" w:rsidP="00614F98"/>
                          <w:p w14:paraId="099A92FB" w14:textId="77777777" w:rsidR="00BA216B" w:rsidRDefault="00BA216B" w:rsidP="00614F98"/>
                          <w:p w14:paraId="0A05556B" w14:textId="77777777" w:rsidR="00BA216B" w:rsidRDefault="00BA216B" w:rsidP="00614F98"/>
                          <w:p w14:paraId="09AAA01F" w14:textId="77777777" w:rsidR="00BA216B" w:rsidRDefault="00BA216B" w:rsidP="00614F98"/>
                          <w:p w14:paraId="71CD8C37" w14:textId="77777777" w:rsidR="00BA216B" w:rsidRDefault="00BA216B" w:rsidP="00614F98"/>
                          <w:p w14:paraId="75891AB4" w14:textId="77777777" w:rsidR="00BA216B" w:rsidRDefault="00BA216B" w:rsidP="00614F98"/>
                          <w:p w14:paraId="27D26DFE" w14:textId="77777777" w:rsidR="00BA216B" w:rsidRDefault="00BA216B" w:rsidP="00614F98"/>
                          <w:p w14:paraId="4ED273D4" w14:textId="77777777" w:rsidR="00BA216B" w:rsidRDefault="00BA216B" w:rsidP="00614F98"/>
                          <w:p w14:paraId="7AB25B96" w14:textId="77777777" w:rsidR="00BA216B" w:rsidRDefault="00BA216B" w:rsidP="00614F98"/>
                          <w:p w14:paraId="277085F3" w14:textId="77777777" w:rsidR="00BA216B" w:rsidRDefault="00BA216B" w:rsidP="00614F98"/>
                          <w:p w14:paraId="22CF89E1" w14:textId="77777777" w:rsidR="00BA216B" w:rsidRDefault="00BA216B" w:rsidP="00614F98"/>
                          <w:p w14:paraId="0EE944F9" w14:textId="77777777" w:rsidR="00BA216B" w:rsidRDefault="00BA216B" w:rsidP="00614F98"/>
                          <w:p w14:paraId="2607BBD5" w14:textId="77777777" w:rsidR="00BA216B" w:rsidRDefault="00BA216B" w:rsidP="00614F98"/>
                          <w:p w14:paraId="11BD96C6" w14:textId="77777777" w:rsidR="00BA216B" w:rsidRDefault="00BA216B" w:rsidP="00614F98"/>
                          <w:p w14:paraId="314DECD8" w14:textId="77777777" w:rsidR="00BA216B" w:rsidRDefault="00BA216B" w:rsidP="00614F98"/>
                          <w:p w14:paraId="1583D5D1" w14:textId="77777777" w:rsidR="00BA216B" w:rsidRDefault="00BA216B" w:rsidP="00614F98"/>
                          <w:p w14:paraId="7DAE6101" w14:textId="77777777" w:rsidR="00BA216B" w:rsidRDefault="00BA216B" w:rsidP="00614F98"/>
                          <w:p w14:paraId="25CC5867" w14:textId="77777777" w:rsidR="00BA216B" w:rsidRDefault="00BA216B" w:rsidP="00614F98"/>
                          <w:p w14:paraId="2B6836C5" w14:textId="77777777" w:rsidR="00BA216B" w:rsidRDefault="00BA216B" w:rsidP="00614F98"/>
                          <w:p w14:paraId="5809E4C1" w14:textId="77777777" w:rsidR="00BA216B" w:rsidRDefault="00BA216B" w:rsidP="00614F98"/>
                          <w:p w14:paraId="0E999B01" w14:textId="77777777" w:rsidR="00BA216B" w:rsidRDefault="00BA216B" w:rsidP="00614F98"/>
                          <w:p w14:paraId="35DC3581" w14:textId="77777777" w:rsidR="00BA216B" w:rsidRDefault="00BA216B" w:rsidP="00614F98"/>
                          <w:p w14:paraId="5BFD5BEB" w14:textId="77777777" w:rsidR="00BA216B" w:rsidRDefault="00BA216B" w:rsidP="00614F98"/>
                          <w:p w14:paraId="21BC4035" w14:textId="77777777" w:rsidR="00BA216B" w:rsidRDefault="00BA216B" w:rsidP="00614F98"/>
                          <w:p w14:paraId="4DF7F211" w14:textId="77777777" w:rsidR="00BA216B" w:rsidRDefault="00BA216B" w:rsidP="00614F98"/>
                          <w:p w14:paraId="3C0E5496" w14:textId="77777777" w:rsidR="00BA216B" w:rsidRDefault="00BA216B" w:rsidP="00614F98"/>
                          <w:p w14:paraId="0CCFD33D" w14:textId="77777777" w:rsidR="00BA216B" w:rsidRDefault="00BA216B" w:rsidP="00614F98"/>
                          <w:p w14:paraId="1BE78F59" w14:textId="77777777" w:rsidR="00BA216B" w:rsidRDefault="00BA216B" w:rsidP="00614F98"/>
                          <w:p w14:paraId="1D73080D" w14:textId="77777777" w:rsidR="00BA216B" w:rsidRDefault="00BA216B" w:rsidP="00614F98"/>
                          <w:p w14:paraId="61088F78" w14:textId="77777777" w:rsidR="00BA216B" w:rsidRDefault="00BA216B" w:rsidP="00614F98"/>
                          <w:p w14:paraId="2074EA01" w14:textId="77777777" w:rsidR="00BA216B" w:rsidRDefault="00BA216B" w:rsidP="00614F98"/>
                          <w:p w14:paraId="4041E20F" w14:textId="77777777" w:rsidR="00BA216B" w:rsidRDefault="00BA216B" w:rsidP="00614F98"/>
                          <w:p w14:paraId="3A8A2E0B" w14:textId="77777777" w:rsidR="00BA216B" w:rsidRDefault="00BA216B" w:rsidP="00614F98"/>
                          <w:p w14:paraId="6215389B" w14:textId="77777777" w:rsidR="00BA216B" w:rsidRDefault="00BA216B" w:rsidP="00614F98"/>
                          <w:p w14:paraId="63297FA1" w14:textId="77777777" w:rsidR="00BA216B" w:rsidRDefault="00BA216B" w:rsidP="00614F98"/>
                          <w:p w14:paraId="4A121DDA" w14:textId="77777777" w:rsidR="00BA216B" w:rsidRDefault="00BA216B" w:rsidP="00614F98"/>
                          <w:p w14:paraId="34101049" w14:textId="77777777" w:rsidR="00BA216B" w:rsidRDefault="00BA216B" w:rsidP="00614F98"/>
                          <w:p w14:paraId="674D7D0F" w14:textId="77777777" w:rsidR="00BA216B" w:rsidRDefault="00BA216B" w:rsidP="00614F98"/>
                          <w:p w14:paraId="22C39FAA" w14:textId="77777777" w:rsidR="00BA216B" w:rsidRDefault="00BA216B" w:rsidP="00614F98"/>
                          <w:p w14:paraId="45D0EFDC" w14:textId="77777777" w:rsidR="00BA216B" w:rsidRDefault="00BA216B" w:rsidP="00614F98"/>
                          <w:p w14:paraId="7B8EA01D" w14:textId="77777777" w:rsidR="00BA216B" w:rsidRDefault="00BA216B" w:rsidP="00614F98"/>
                          <w:p w14:paraId="29A16688" w14:textId="77777777" w:rsidR="00BA216B" w:rsidRDefault="00BA216B" w:rsidP="00614F98"/>
                          <w:p w14:paraId="2FE73BC2" w14:textId="77777777" w:rsidR="00BA216B" w:rsidRDefault="00BA216B" w:rsidP="00614F98"/>
                          <w:p w14:paraId="54EC5ED6" w14:textId="77777777" w:rsidR="00BA216B" w:rsidRDefault="00BA216B" w:rsidP="00614F98"/>
                          <w:p w14:paraId="0AFF1E06" w14:textId="77777777" w:rsidR="00BA216B" w:rsidRDefault="00BA216B" w:rsidP="00614F98"/>
                          <w:p w14:paraId="782F7D54" w14:textId="77777777" w:rsidR="00BA216B" w:rsidRDefault="00BA216B" w:rsidP="00614F98"/>
                          <w:p w14:paraId="50E805B6" w14:textId="77777777" w:rsidR="00BA216B" w:rsidRDefault="00BA216B" w:rsidP="00614F98"/>
                          <w:p w14:paraId="702FFD3E" w14:textId="77777777" w:rsidR="00BA216B" w:rsidRDefault="00BA216B" w:rsidP="00614F98"/>
                          <w:p w14:paraId="7C132377" w14:textId="77777777" w:rsidR="00BA216B" w:rsidRDefault="00BA216B" w:rsidP="00614F98"/>
                          <w:p w14:paraId="05447476" w14:textId="77777777" w:rsidR="00BA216B" w:rsidRDefault="00BA216B" w:rsidP="00614F98"/>
                          <w:p w14:paraId="2E347975" w14:textId="77777777" w:rsidR="00BA216B" w:rsidRDefault="00BA216B" w:rsidP="00614F98"/>
                          <w:p w14:paraId="2E2445E3" w14:textId="77777777" w:rsidR="00BA216B" w:rsidRDefault="00BA216B" w:rsidP="00614F98"/>
                          <w:p w14:paraId="4099DAC6" w14:textId="77777777" w:rsidR="00BA216B" w:rsidRDefault="00BA216B" w:rsidP="00614F98"/>
                          <w:p w14:paraId="696AB871" w14:textId="77777777" w:rsidR="00BA216B" w:rsidRDefault="00BA216B" w:rsidP="00614F98"/>
                          <w:p w14:paraId="3E32B113" w14:textId="77777777" w:rsidR="00BA216B" w:rsidRDefault="00BA216B" w:rsidP="00614F98"/>
                          <w:p w14:paraId="39C00091" w14:textId="77777777" w:rsidR="00BA216B" w:rsidRDefault="00BA216B" w:rsidP="00614F98"/>
                          <w:p w14:paraId="15E28C47" w14:textId="77777777" w:rsidR="00BA216B" w:rsidRDefault="00BA216B" w:rsidP="00614F98"/>
                          <w:p w14:paraId="2F2C2BDA" w14:textId="77777777" w:rsidR="00BA216B" w:rsidRDefault="00BA216B" w:rsidP="00614F98"/>
                          <w:p w14:paraId="4C9B1C8B" w14:textId="77777777" w:rsidR="00BA216B" w:rsidRDefault="00BA216B" w:rsidP="00614F98"/>
                          <w:p w14:paraId="75A2CBDF" w14:textId="77777777" w:rsidR="00BA216B" w:rsidRDefault="00BA216B" w:rsidP="00614F98"/>
                          <w:p w14:paraId="01741FE1" w14:textId="77777777" w:rsidR="00BA216B" w:rsidRDefault="00BA216B" w:rsidP="00614F98"/>
                          <w:p w14:paraId="5EF7A393" w14:textId="77777777" w:rsidR="00BA216B" w:rsidRDefault="00BA216B" w:rsidP="00614F98"/>
                          <w:p w14:paraId="5D4B1804" w14:textId="77777777" w:rsidR="00BA216B" w:rsidRDefault="00BA216B" w:rsidP="00614F98"/>
                          <w:p w14:paraId="24E5400D" w14:textId="77777777" w:rsidR="00BA216B" w:rsidRDefault="00BA216B" w:rsidP="00614F98"/>
                          <w:p w14:paraId="09D6EA19" w14:textId="77777777" w:rsidR="00BA216B" w:rsidRDefault="00BA216B" w:rsidP="00614F98"/>
                          <w:p w14:paraId="14DF7D7A" w14:textId="77777777" w:rsidR="00BA216B" w:rsidRDefault="00BA216B" w:rsidP="00614F98"/>
                          <w:p w14:paraId="5CDD743B" w14:textId="77777777" w:rsidR="00BA216B" w:rsidRDefault="00BA216B" w:rsidP="00614F98"/>
                          <w:p w14:paraId="36C0DD24" w14:textId="77777777" w:rsidR="00BA216B" w:rsidRDefault="00BA216B" w:rsidP="00614F98"/>
                          <w:p w14:paraId="1FF08286" w14:textId="77777777" w:rsidR="00BA216B" w:rsidRDefault="00BA216B" w:rsidP="00614F98"/>
                          <w:p w14:paraId="68CC1D5A" w14:textId="77777777" w:rsidR="00BA216B" w:rsidRDefault="00BA216B" w:rsidP="00614F98"/>
                          <w:p w14:paraId="798EFB41" w14:textId="77777777" w:rsidR="00BA216B" w:rsidRDefault="00BA216B" w:rsidP="00614F98"/>
                          <w:p w14:paraId="7D49EC96" w14:textId="77777777" w:rsidR="00BA216B" w:rsidRDefault="00BA216B" w:rsidP="00614F98"/>
                          <w:p w14:paraId="18063FFD" w14:textId="77777777" w:rsidR="00BA216B" w:rsidRDefault="00BA216B" w:rsidP="00614F98"/>
                          <w:p w14:paraId="42D18C60" w14:textId="77777777" w:rsidR="00BA216B" w:rsidRDefault="00BA216B" w:rsidP="00614F98"/>
                          <w:p w14:paraId="7C0312F1" w14:textId="77777777" w:rsidR="00BA216B" w:rsidRDefault="00BA216B" w:rsidP="00614F98"/>
                          <w:p w14:paraId="1CFAA01D" w14:textId="77777777" w:rsidR="00BA216B" w:rsidRDefault="00BA216B" w:rsidP="00614F98"/>
                          <w:p w14:paraId="55DD360D" w14:textId="77777777" w:rsidR="00BA216B" w:rsidRDefault="00BA216B" w:rsidP="00614F98"/>
                          <w:p w14:paraId="226F6F6F" w14:textId="77777777" w:rsidR="00BA216B" w:rsidRDefault="00BA216B" w:rsidP="00614F98"/>
                          <w:p w14:paraId="2812BF94" w14:textId="77777777" w:rsidR="00BA216B" w:rsidRDefault="00BA216B" w:rsidP="00614F98"/>
                          <w:p w14:paraId="724C6AD4" w14:textId="77777777" w:rsidR="00BA216B" w:rsidRDefault="00BA216B" w:rsidP="00614F98"/>
                          <w:p w14:paraId="78AB2D97" w14:textId="77777777" w:rsidR="00BA216B" w:rsidRDefault="00BA216B" w:rsidP="00614F98"/>
                          <w:p w14:paraId="5A00ED52" w14:textId="77777777" w:rsidR="00BA216B" w:rsidRDefault="00BA216B" w:rsidP="00614F98"/>
                          <w:p w14:paraId="709D392E" w14:textId="77777777" w:rsidR="00BA216B" w:rsidRDefault="00BA216B" w:rsidP="00614F98"/>
                          <w:p w14:paraId="5AA7841C" w14:textId="77777777" w:rsidR="00BA216B" w:rsidRDefault="00BA216B" w:rsidP="00614F98"/>
                          <w:p w14:paraId="6783FD50" w14:textId="77777777" w:rsidR="00BA216B" w:rsidRDefault="00BA216B" w:rsidP="00614F98"/>
                          <w:p w14:paraId="4D99C96B" w14:textId="77777777" w:rsidR="00BA216B" w:rsidRDefault="00BA216B" w:rsidP="00614F98"/>
                          <w:p w14:paraId="1FD0E22B" w14:textId="77777777" w:rsidR="00BA216B" w:rsidRDefault="00BA216B" w:rsidP="00614F98"/>
                          <w:p w14:paraId="2B814C5C" w14:textId="77777777" w:rsidR="00BA216B" w:rsidRDefault="00BA216B" w:rsidP="00614F98"/>
                          <w:p w14:paraId="1A5B3CDE" w14:textId="77777777" w:rsidR="00BA216B" w:rsidRDefault="00BA216B" w:rsidP="00614F98"/>
                          <w:p w14:paraId="393AC327" w14:textId="77777777" w:rsidR="00BA216B" w:rsidRDefault="00BA216B" w:rsidP="00614F98"/>
                          <w:p w14:paraId="1E5D72FB" w14:textId="77777777" w:rsidR="00BA216B" w:rsidRDefault="00BA216B" w:rsidP="00614F98"/>
                          <w:p w14:paraId="0210C96D" w14:textId="77777777" w:rsidR="00BA216B" w:rsidRDefault="00BA216B" w:rsidP="00614F98"/>
                          <w:p w14:paraId="590BFD97" w14:textId="77777777" w:rsidR="00BA216B" w:rsidRDefault="00BA216B" w:rsidP="00614F98"/>
                          <w:p w14:paraId="3C0C5D07" w14:textId="77777777" w:rsidR="00BA216B" w:rsidRDefault="00BA216B" w:rsidP="00614F98"/>
                          <w:p w14:paraId="4159B7D9" w14:textId="77777777" w:rsidR="00BA216B" w:rsidRDefault="00BA216B" w:rsidP="00614F98"/>
                          <w:p w14:paraId="29EEE5A9" w14:textId="77777777" w:rsidR="00BA216B" w:rsidRDefault="00BA216B" w:rsidP="00614F98"/>
                          <w:p w14:paraId="4CED5877" w14:textId="77777777" w:rsidR="00BA216B" w:rsidRDefault="00BA216B" w:rsidP="00614F98"/>
                          <w:p w14:paraId="48679F6D" w14:textId="77777777" w:rsidR="00BA216B" w:rsidRDefault="00BA216B" w:rsidP="00614F98"/>
                          <w:p w14:paraId="4A5BFC67" w14:textId="77777777" w:rsidR="00BA216B" w:rsidRDefault="00BA216B" w:rsidP="00614F98"/>
                          <w:p w14:paraId="45EED329" w14:textId="77777777" w:rsidR="00BA216B" w:rsidRDefault="00BA216B" w:rsidP="00614F98"/>
                          <w:p w14:paraId="76279A44" w14:textId="77777777" w:rsidR="00BA216B" w:rsidRDefault="00BA216B" w:rsidP="00614F98"/>
                          <w:p w14:paraId="685622C1" w14:textId="77777777" w:rsidR="00BA216B" w:rsidRDefault="00BA216B" w:rsidP="00614F98"/>
                          <w:p w14:paraId="4B803049" w14:textId="77777777" w:rsidR="00BA216B" w:rsidRDefault="00BA216B" w:rsidP="00614F98"/>
                          <w:p w14:paraId="0FC9491F" w14:textId="77777777" w:rsidR="00BA216B" w:rsidRDefault="00BA216B" w:rsidP="00614F98"/>
                          <w:p w14:paraId="3806F39E" w14:textId="77777777" w:rsidR="00BA216B" w:rsidRDefault="00BA216B" w:rsidP="00614F98"/>
                          <w:p w14:paraId="7DBCC791" w14:textId="77777777" w:rsidR="00BA216B" w:rsidRDefault="00BA216B" w:rsidP="00614F98"/>
                          <w:p w14:paraId="4E40F757" w14:textId="77777777" w:rsidR="00BA216B" w:rsidRDefault="00BA216B" w:rsidP="00614F98"/>
                          <w:p w14:paraId="2D5DB393" w14:textId="77777777" w:rsidR="00BA216B" w:rsidRDefault="00BA216B" w:rsidP="00614F98"/>
                          <w:p w14:paraId="7EBEE89D" w14:textId="77777777" w:rsidR="00BA216B" w:rsidRDefault="00BA216B" w:rsidP="00614F98"/>
                          <w:p w14:paraId="7CEEC38C" w14:textId="77777777" w:rsidR="00BA216B" w:rsidRDefault="00BA216B" w:rsidP="00614F98"/>
                          <w:p w14:paraId="6ED0BD14" w14:textId="77777777" w:rsidR="00BA216B" w:rsidRDefault="00BA216B" w:rsidP="00614F98"/>
                          <w:p w14:paraId="58F2A5C5" w14:textId="77777777" w:rsidR="00BA216B" w:rsidRDefault="00BA216B" w:rsidP="00614F98"/>
                          <w:p w14:paraId="6FCE59FE" w14:textId="77777777" w:rsidR="00BA216B" w:rsidRDefault="00BA216B" w:rsidP="00614F98"/>
                          <w:p w14:paraId="5A5F66E6" w14:textId="77777777" w:rsidR="00BA216B" w:rsidRDefault="00BA216B" w:rsidP="00614F98"/>
                          <w:p w14:paraId="18FB68B0" w14:textId="77777777" w:rsidR="00BA216B" w:rsidRDefault="00BA216B" w:rsidP="00614F98"/>
                          <w:p w14:paraId="7FEBE753" w14:textId="77777777" w:rsidR="00BA216B" w:rsidRDefault="00BA216B" w:rsidP="00614F98"/>
                          <w:p w14:paraId="18164E9F" w14:textId="77777777" w:rsidR="00BA216B" w:rsidRDefault="00BA216B" w:rsidP="00614F98"/>
                          <w:p w14:paraId="2AD2D9CB" w14:textId="77777777" w:rsidR="00BA216B" w:rsidRDefault="00BA216B" w:rsidP="00614F98"/>
                          <w:p w14:paraId="75FA04C7" w14:textId="77777777" w:rsidR="00BA216B" w:rsidRDefault="00BA216B" w:rsidP="00614F98"/>
                          <w:p w14:paraId="139643CD" w14:textId="77777777" w:rsidR="00BA216B" w:rsidRDefault="00BA216B" w:rsidP="00614F98"/>
                          <w:p w14:paraId="06B3CC8B" w14:textId="77777777" w:rsidR="00BA216B" w:rsidRDefault="00BA216B" w:rsidP="00614F98"/>
                          <w:p w14:paraId="3ABAA565" w14:textId="77777777" w:rsidR="00BA216B" w:rsidRDefault="00BA216B" w:rsidP="00614F98"/>
                          <w:p w14:paraId="2567F6AC" w14:textId="77777777" w:rsidR="00BA216B" w:rsidRDefault="00BA216B" w:rsidP="00614F98"/>
                          <w:p w14:paraId="206EFC4D" w14:textId="77777777" w:rsidR="00BA216B" w:rsidRDefault="00BA216B" w:rsidP="00614F98"/>
                          <w:p w14:paraId="5CD1EB51" w14:textId="77777777" w:rsidR="00BA216B" w:rsidRDefault="00BA216B" w:rsidP="00614F98"/>
                          <w:p w14:paraId="7C3D57FE" w14:textId="77777777" w:rsidR="00BA216B" w:rsidRDefault="00BA216B" w:rsidP="00614F98"/>
                          <w:p w14:paraId="586595BF" w14:textId="77777777" w:rsidR="00BA216B" w:rsidRDefault="00BA216B" w:rsidP="00614F98"/>
                          <w:p w14:paraId="4C2E9E92" w14:textId="77777777" w:rsidR="00BA216B" w:rsidRDefault="00BA216B" w:rsidP="00614F98"/>
                          <w:p w14:paraId="33862D3E" w14:textId="77777777" w:rsidR="00BA216B" w:rsidRDefault="00BA216B" w:rsidP="00614F98"/>
                          <w:p w14:paraId="3D827412" w14:textId="77777777" w:rsidR="00BA216B" w:rsidRDefault="00BA216B" w:rsidP="00614F98"/>
                          <w:p w14:paraId="50ABBA7E" w14:textId="77777777" w:rsidR="00BA216B" w:rsidRDefault="00BA216B" w:rsidP="00614F98"/>
                          <w:p w14:paraId="671E5973" w14:textId="77777777" w:rsidR="00BA216B" w:rsidRDefault="00BA216B" w:rsidP="00614F98"/>
                          <w:p w14:paraId="125A7D47" w14:textId="77777777" w:rsidR="00BA216B" w:rsidRDefault="00BA216B" w:rsidP="00614F98"/>
                          <w:p w14:paraId="3484C0DF" w14:textId="77777777" w:rsidR="00BA216B" w:rsidRDefault="00BA216B" w:rsidP="00614F98"/>
                          <w:p w14:paraId="63E7E7B4" w14:textId="77777777" w:rsidR="00BA216B" w:rsidRDefault="00BA216B" w:rsidP="00614F98"/>
                          <w:p w14:paraId="52B0C32D" w14:textId="77777777" w:rsidR="00BA216B" w:rsidRDefault="00BA216B" w:rsidP="00614F98"/>
                          <w:p w14:paraId="623C6691" w14:textId="77777777" w:rsidR="00BA216B" w:rsidRDefault="00BA216B" w:rsidP="00614F98"/>
                          <w:p w14:paraId="4237C4FB" w14:textId="77777777" w:rsidR="00BA216B" w:rsidRDefault="00BA216B" w:rsidP="00614F98"/>
                          <w:p w14:paraId="708CB822" w14:textId="77777777" w:rsidR="00BA216B" w:rsidRDefault="00BA216B" w:rsidP="00614F98"/>
                          <w:p w14:paraId="6180E038" w14:textId="77777777" w:rsidR="00BA216B" w:rsidRDefault="00BA216B" w:rsidP="00614F98"/>
                          <w:p w14:paraId="2826A587" w14:textId="77777777" w:rsidR="00BA216B" w:rsidRDefault="00BA216B" w:rsidP="00614F98"/>
                          <w:p w14:paraId="6DA8F612" w14:textId="77777777" w:rsidR="00BA216B" w:rsidRDefault="00BA216B" w:rsidP="00614F98"/>
                          <w:p w14:paraId="05F4FC11" w14:textId="77777777" w:rsidR="00BA216B" w:rsidRDefault="00BA216B" w:rsidP="00614F98"/>
                          <w:p w14:paraId="2276BE77" w14:textId="77777777" w:rsidR="00BA216B" w:rsidRDefault="00BA216B" w:rsidP="00614F98"/>
                          <w:p w14:paraId="4075AE1A" w14:textId="77777777" w:rsidR="00BA216B" w:rsidRDefault="00BA216B" w:rsidP="00614F98"/>
                          <w:p w14:paraId="7DA4F13C" w14:textId="77777777" w:rsidR="00BA216B" w:rsidRDefault="00BA216B" w:rsidP="00614F98"/>
                          <w:p w14:paraId="3BC78A2D" w14:textId="77777777" w:rsidR="00BA216B" w:rsidRDefault="00BA216B" w:rsidP="00614F98"/>
                          <w:p w14:paraId="710CB217" w14:textId="77777777" w:rsidR="00BA216B" w:rsidRDefault="00BA216B" w:rsidP="00614F98"/>
                          <w:p w14:paraId="0F192314" w14:textId="77777777" w:rsidR="00BA216B" w:rsidRDefault="00BA216B" w:rsidP="00614F98"/>
                          <w:p w14:paraId="52638085" w14:textId="77777777" w:rsidR="00BA216B" w:rsidRDefault="00BA216B" w:rsidP="00614F98"/>
                          <w:p w14:paraId="4E464861" w14:textId="77777777" w:rsidR="00BA216B" w:rsidRDefault="00BA216B" w:rsidP="00614F98"/>
                          <w:p w14:paraId="795397D0" w14:textId="77777777" w:rsidR="00BA216B" w:rsidRDefault="00BA216B" w:rsidP="00614F98"/>
                          <w:p w14:paraId="16F3F9F4" w14:textId="77777777" w:rsidR="00BA216B" w:rsidRDefault="00BA216B" w:rsidP="00614F98"/>
                          <w:p w14:paraId="28C8D4FE" w14:textId="77777777" w:rsidR="00BA216B" w:rsidRDefault="00BA216B" w:rsidP="00614F98"/>
                          <w:p w14:paraId="3B9FD576" w14:textId="77777777" w:rsidR="00BA216B" w:rsidRDefault="00BA216B" w:rsidP="00614F98"/>
                          <w:p w14:paraId="7DCCEAC0" w14:textId="77777777" w:rsidR="00BA216B" w:rsidRDefault="00BA216B" w:rsidP="00614F98"/>
                          <w:p w14:paraId="3956D49E" w14:textId="77777777" w:rsidR="00BA216B" w:rsidRDefault="00BA216B" w:rsidP="00614F98"/>
                          <w:p w14:paraId="53277775" w14:textId="77777777" w:rsidR="00BA216B" w:rsidRDefault="00BA216B" w:rsidP="00614F98"/>
                          <w:p w14:paraId="2C1E96FA" w14:textId="77777777" w:rsidR="00BA216B" w:rsidRDefault="00BA216B" w:rsidP="00614F98"/>
                          <w:p w14:paraId="2C92B5A3" w14:textId="77777777" w:rsidR="00BA216B" w:rsidRDefault="00BA216B" w:rsidP="00614F98"/>
                          <w:p w14:paraId="134EE644" w14:textId="77777777" w:rsidR="00BA216B" w:rsidRDefault="00BA216B" w:rsidP="00614F98"/>
                          <w:p w14:paraId="54E46D15" w14:textId="77777777" w:rsidR="00BA216B" w:rsidRDefault="00BA216B" w:rsidP="00614F98"/>
                          <w:p w14:paraId="5A39A92D" w14:textId="77777777" w:rsidR="00BA216B" w:rsidRDefault="00BA216B" w:rsidP="00614F98"/>
                          <w:p w14:paraId="711C086C" w14:textId="77777777" w:rsidR="00BA216B" w:rsidRDefault="00BA216B" w:rsidP="00614F98"/>
                          <w:p w14:paraId="5B7C18B6" w14:textId="77777777" w:rsidR="00BA216B" w:rsidRDefault="00BA216B" w:rsidP="00614F98"/>
                          <w:p w14:paraId="42CCD329" w14:textId="77777777" w:rsidR="00BA216B" w:rsidRDefault="00BA216B" w:rsidP="00614F98"/>
                          <w:p w14:paraId="46CDABF4" w14:textId="77777777" w:rsidR="00BA216B" w:rsidRDefault="00BA216B" w:rsidP="00614F98"/>
                          <w:p w14:paraId="5B4A843C" w14:textId="77777777" w:rsidR="00BA216B" w:rsidRDefault="00BA216B" w:rsidP="00614F98"/>
                          <w:p w14:paraId="54BFCE68" w14:textId="77777777" w:rsidR="00BA216B" w:rsidRDefault="00BA216B" w:rsidP="00614F98"/>
                          <w:p w14:paraId="5D5E591A" w14:textId="77777777" w:rsidR="00BA216B" w:rsidRDefault="00BA216B" w:rsidP="00614F98"/>
                          <w:p w14:paraId="078D14D0" w14:textId="77777777" w:rsidR="00BA216B" w:rsidRDefault="00BA216B" w:rsidP="00614F98"/>
                          <w:p w14:paraId="4A642549" w14:textId="77777777" w:rsidR="00BA216B" w:rsidRDefault="00BA216B" w:rsidP="00614F98"/>
                          <w:p w14:paraId="7EF7446C" w14:textId="77777777" w:rsidR="00BA216B" w:rsidRDefault="00BA216B" w:rsidP="00614F98"/>
                          <w:p w14:paraId="6F08DA71" w14:textId="77777777" w:rsidR="00BA216B" w:rsidRDefault="00BA216B" w:rsidP="00614F98"/>
                          <w:p w14:paraId="41B120F4" w14:textId="77777777" w:rsidR="00BA216B" w:rsidRDefault="00BA216B" w:rsidP="00614F98"/>
                          <w:p w14:paraId="434A0CE1" w14:textId="77777777" w:rsidR="00BA216B" w:rsidRDefault="00BA216B" w:rsidP="00614F98"/>
                          <w:p w14:paraId="0ADCDE38" w14:textId="77777777" w:rsidR="00BA216B" w:rsidRDefault="00BA216B" w:rsidP="00614F98"/>
                          <w:p w14:paraId="5645D2F3" w14:textId="77777777" w:rsidR="00BA216B" w:rsidRDefault="00BA216B" w:rsidP="00614F98"/>
                          <w:p w14:paraId="4FBA8E7E" w14:textId="77777777" w:rsidR="00BA216B" w:rsidRDefault="00BA216B" w:rsidP="00614F98"/>
                          <w:p w14:paraId="42F945EC" w14:textId="77777777" w:rsidR="00BA216B" w:rsidRDefault="00BA216B" w:rsidP="00614F98"/>
                          <w:p w14:paraId="6FFC59E1" w14:textId="77777777" w:rsidR="00BA216B" w:rsidRDefault="00BA216B" w:rsidP="00614F98"/>
                          <w:p w14:paraId="3F110333" w14:textId="77777777" w:rsidR="00BA216B" w:rsidRDefault="00BA216B" w:rsidP="00614F98"/>
                          <w:p w14:paraId="0AB49C1D" w14:textId="77777777" w:rsidR="00BA216B" w:rsidRDefault="00BA216B" w:rsidP="00614F98"/>
                          <w:p w14:paraId="4DD5BD2E" w14:textId="77777777" w:rsidR="00BA216B" w:rsidRDefault="00BA216B" w:rsidP="00614F98"/>
                          <w:p w14:paraId="1BC773D7" w14:textId="77777777" w:rsidR="00BA216B" w:rsidRDefault="00BA216B" w:rsidP="00614F98"/>
                          <w:p w14:paraId="4DB3C8AF" w14:textId="77777777" w:rsidR="00BA216B" w:rsidRDefault="00BA216B" w:rsidP="00614F98"/>
                          <w:p w14:paraId="0526C9A7" w14:textId="77777777" w:rsidR="00BA216B" w:rsidRDefault="00BA216B" w:rsidP="00614F98"/>
                          <w:p w14:paraId="3C12CA9C" w14:textId="77777777" w:rsidR="00BA216B" w:rsidRDefault="00BA216B" w:rsidP="00614F98"/>
                          <w:p w14:paraId="37F38C54" w14:textId="77777777" w:rsidR="00BA216B" w:rsidRDefault="00BA216B" w:rsidP="00614F98"/>
                          <w:p w14:paraId="155B3B33" w14:textId="77777777" w:rsidR="00BA216B" w:rsidRDefault="00BA216B" w:rsidP="00614F98"/>
                          <w:p w14:paraId="67FACE58" w14:textId="77777777" w:rsidR="00BA216B" w:rsidRDefault="00BA216B" w:rsidP="00614F98"/>
                          <w:p w14:paraId="1BCAF65D" w14:textId="77777777" w:rsidR="00BA216B" w:rsidRDefault="00BA216B" w:rsidP="00614F98"/>
                          <w:p w14:paraId="545A12F1" w14:textId="77777777" w:rsidR="00BA216B" w:rsidRDefault="00BA216B" w:rsidP="00614F98"/>
                          <w:p w14:paraId="1E959A7E" w14:textId="77777777" w:rsidR="00BA216B" w:rsidRDefault="00BA216B" w:rsidP="00614F98"/>
                          <w:p w14:paraId="6C549FAC" w14:textId="77777777" w:rsidR="00BA216B" w:rsidRDefault="00BA216B" w:rsidP="00614F98"/>
                          <w:p w14:paraId="057E89C4" w14:textId="77777777" w:rsidR="00BA216B" w:rsidRDefault="00BA216B" w:rsidP="00614F98"/>
                          <w:p w14:paraId="6277D67A" w14:textId="77777777" w:rsidR="00BA216B" w:rsidRDefault="00BA216B" w:rsidP="00614F98"/>
                          <w:p w14:paraId="2A6C01F4" w14:textId="77777777" w:rsidR="00BA216B" w:rsidRDefault="00BA216B" w:rsidP="00614F98"/>
                          <w:p w14:paraId="0C93BC3E" w14:textId="77777777" w:rsidR="00BA216B" w:rsidRDefault="00BA216B" w:rsidP="00614F98"/>
                          <w:p w14:paraId="1AA95EC2" w14:textId="77777777" w:rsidR="00BA216B" w:rsidRDefault="00BA216B" w:rsidP="00614F98"/>
                          <w:p w14:paraId="6EA4EFD9" w14:textId="77777777" w:rsidR="00BA216B" w:rsidRDefault="00BA216B" w:rsidP="00614F98"/>
                          <w:p w14:paraId="48923A96" w14:textId="77777777" w:rsidR="00BA216B" w:rsidRDefault="00BA216B" w:rsidP="00614F98"/>
                          <w:p w14:paraId="2CDE75EB" w14:textId="77777777" w:rsidR="00BA216B" w:rsidRDefault="00BA216B" w:rsidP="00614F98"/>
                          <w:p w14:paraId="6D5E81A6" w14:textId="77777777" w:rsidR="00BA216B" w:rsidRDefault="00BA216B" w:rsidP="00614F98"/>
                          <w:p w14:paraId="5DA0AFDE" w14:textId="77777777" w:rsidR="00BA216B" w:rsidRDefault="00BA216B" w:rsidP="00614F98"/>
                          <w:p w14:paraId="7887CD82" w14:textId="77777777" w:rsidR="00BA216B" w:rsidRDefault="00BA216B" w:rsidP="00614F98"/>
                          <w:p w14:paraId="0CE3E9B8" w14:textId="77777777" w:rsidR="00BA216B" w:rsidRDefault="00BA216B" w:rsidP="00614F98"/>
                          <w:p w14:paraId="1E89E421" w14:textId="77777777" w:rsidR="00BA216B" w:rsidRDefault="00BA216B" w:rsidP="00614F98"/>
                          <w:p w14:paraId="2B0186E1" w14:textId="77777777" w:rsidR="00BA216B" w:rsidRDefault="00BA216B" w:rsidP="00614F98"/>
                          <w:p w14:paraId="74A024C0" w14:textId="77777777" w:rsidR="00BA216B" w:rsidRDefault="00BA216B" w:rsidP="00614F98"/>
                          <w:p w14:paraId="3EAED0BD" w14:textId="77777777" w:rsidR="00BA216B" w:rsidRDefault="00BA216B" w:rsidP="00614F98"/>
                          <w:p w14:paraId="538AA738" w14:textId="77777777" w:rsidR="00BA216B" w:rsidRDefault="00BA216B" w:rsidP="00614F98"/>
                          <w:p w14:paraId="093DF0E7" w14:textId="77777777" w:rsidR="00BA216B" w:rsidRDefault="00BA216B" w:rsidP="00614F98"/>
                          <w:p w14:paraId="284F946D" w14:textId="77777777" w:rsidR="00BA216B" w:rsidRDefault="00BA216B" w:rsidP="00614F98"/>
                          <w:p w14:paraId="0FFDF085" w14:textId="77777777" w:rsidR="00BA216B" w:rsidRDefault="00BA216B" w:rsidP="00614F98"/>
                          <w:p w14:paraId="1C00C668" w14:textId="77777777" w:rsidR="00BA216B" w:rsidRDefault="00BA216B" w:rsidP="00614F98"/>
                          <w:p w14:paraId="64C83E13" w14:textId="77777777" w:rsidR="00BA216B" w:rsidRDefault="00BA216B" w:rsidP="00614F98"/>
                          <w:p w14:paraId="710244E1" w14:textId="77777777" w:rsidR="00BA216B" w:rsidRDefault="00BA216B" w:rsidP="00614F98"/>
                          <w:p w14:paraId="7F194DBE" w14:textId="77777777" w:rsidR="00BA216B" w:rsidRDefault="00BA216B" w:rsidP="00614F98"/>
                          <w:p w14:paraId="08C86258" w14:textId="77777777" w:rsidR="00BA216B" w:rsidRDefault="00BA216B" w:rsidP="00614F98"/>
                          <w:p w14:paraId="0A71883D" w14:textId="77777777" w:rsidR="00BA216B" w:rsidRDefault="00BA216B" w:rsidP="00614F98"/>
                          <w:p w14:paraId="40843D77" w14:textId="77777777" w:rsidR="00BA216B" w:rsidRDefault="00BA216B" w:rsidP="00614F98"/>
                          <w:p w14:paraId="2C36C5A3" w14:textId="77777777" w:rsidR="00BA216B" w:rsidRDefault="00BA216B" w:rsidP="00614F98"/>
                          <w:p w14:paraId="4C48DC06" w14:textId="77777777" w:rsidR="00BA216B" w:rsidRDefault="00BA216B" w:rsidP="00614F98"/>
                          <w:p w14:paraId="222DBBE8" w14:textId="77777777" w:rsidR="00BA216B" w:rsidRDefault="00BA216B" w:rsidP="00614F98"/>
                          <w:p w14:paraId="4F8E7212" w14:textId="77777777" w:rsidR="00BA216B" w:rsidRDefault="00BA216B" w:rsidP="00614F98"/>
                          <w:p w14:paraId="26BAFE9F" w14:textId="77777777" w:rsidR="00BA216B" w:rsidRDefault="00BA216B" w:rsidP="00614F98"/>
                          <w:p w14:paraId="6EC6EAAF" w14:textId="77777777" w:rsidR="00BA216B" w:rsidRDefault="00BA216B" w:rsidP="00614F98"/>
                          <w:p w14:paraId="60261C01" w14:textId="77777777" w:rsidR="00BA216B" w:rsidRDefault="00BA216B" w:rsidP="00614F98"/>
                          <w:p w14:paraId="310D49E0" w14:textId="77777777" w:rsidR="00BA216B" w:rsidRDefault="00BA216B" w:rsidP="00614F98"/>
                          <w:p w14:paraId="65D7E559" w14:textId="77777777" w:rsidR="00BA216B" w:rsidRDefault="00BA216B" w:rsidP="00614F98"/>
                          <w:p w14:paraId="26867268" w14:textId="77777777" w:rsidR="00BA216B" w:rsidRDefault="00BA216B" w:rsidP="00614F98"/>
                          <w:p w14:paraId="0EDFC8EA" w14:textId="77777777" w:rsidR="00BA216B" w:rsidRDefault="00BA216B" w:rsidP="00614F98"/>
                          <w:p w14:paraId="3A2B7746" w14:textId="77777777" w:rsidR="00BA216B" w:rsidRDefault="00BA216B" w:rsidP="00614F98"/>
                          <w:p w14:paraId="308B9019" w14:textId="77777777" w:rsidR="00BA216B" w:rsidRDefault="00BA216B" w:rsidP="00614F98"/>
                          <w:p w14:paraId="7523D67C" w14:textId="77777777" w:rsidR="00BA216B" w:rsidRDefault="00BA216B" w:rsidP="00614F98"/>
                          <w:p w14:paraId="7AE85738" w14:textId="77777777" w:rsidR="00BA216B" w:rsidRDefault="00BA216B" w:rsidP="00614F98"/>
                          <w:p w14:paraId="3E66E911" w14:textId="77777777" w:rsidR="00BA216B" w:rsidRDefault="00BA216B" w:rsidP="00614F98"/>
                          <w:p w14:paraId="0D081668" w14:textId="77777777" w:rsidR="00BA216B" w:rsidRDefault="00BA216B" w:rsidP="00614F98"/>
                          <w:p w14:paraId="0A505679" w14:textId="77777777" w:rsidR="00BA216B" w:rsidRDefault="00BA216B" w:rsidP="00614F98"/>
                          <w:p w14:paraId="47120665" w14:textId="77777777" w:rsidR="00BA216B" w:rsidRDefault="00BA216B" w:rsidP="00614F98"/>
                          <w:p w14:paraId="198C3180" w14:textId="77777777" w:rsidR="00BA216B" w:rsidRDefault="00BA216B" w:rsidP="00614F98"/>
                          <w:p w14:paraId="3253C90D" w14:textId="77777777" w:rsidR="00BA216B" w:rsidRDefault="00BA216B" w:rsidP="00614F98"/>
                          <w:p w14:paraId="5354D17C" w14:textId="77777777" w:rsidR="00BA216B" w:rsidRDefault="00BA216B" w:rsidP="00614F98"/>
                          <w:p w14:paraId="77F5731C" w14:textId="77777777" w:rsidR="00BA216B" w:rsidRDefault="00BA216B" w:rsidP="00614F98"/>
                          <w:p w14:paraId="1E4DFD0C" w14:textId="77777777" w:rsidR="00BA216B" w:rsidRDefault="00BA216B" w:rsidP="00614F98"/>
                          <w:p w14:paraId="30F18336" w14:textId="77777777" w:rsidR="00BA216B" w:rsidRDefault="00BA216B" w:rsidP="00614F98"/>
                          <w:p w14:paraId="3C437DE4" w14:textId="77777777" w:rsidR="00BA216B" w:rsidRDefault="00BA216B" w:rsidP="00614F98"/>
                          <w:p w14:paraId="0441746A" w14:textId="77777777" w:rsidR="00BA216B" w:rsidRDefault="00BA216B" w:rsidP="00614F98"/>
                          <w:p w14:paraId="5E1BBF27" w14:textId="77777777" w:rsidR="00BA216B" w:rsidRDefault="00BA216B" w:rsidP="00614F98"/>
                          <w:p w14:paraId="6981214B" w14:textId="77777777" w:rsidR="00BA216B" w:rsidRDefault="00BA216B" w:rsidP="00614F98"/>
                          <w:p w14:paraId="19E72A31" w14:textId="77777777" w:rsidR="00BA216B" w:rsidRDefault="00BA216B" w:rsidP="00614F98"/>
                          <w:p w14:paraId="544A5B83" w14:textId="77777777" w:rsidR="00BA216B" w:rsidRDefault="00BA216B" w:rsidP="00614F98"/>
                          <w:p w14:paraId="43A595E5" w14:textId="77777777" w:rsidR="00BA216B" w:rsidRDefault="00BA216B" w:rsidP="00614F98"/>
                          <w:p w14:paraId="42743BD9" w14:textId="77777777" w:rsidR="00BA216B" w:rsidRDefault="00BA216B" w:rsidP="00614F98"/>
                          <w:p w14:paraId="0028BC84" w14:textId="77777777" w:rsidR="00BA216B" w:rsidRDefault="00BA216B" w:rsidP="00614F98"/>
                          <w:p w14:paraId="35D4CEC6" w14:textId="77777777" w:rsidR="00BA216B" w:rsidRDefault="00BA216B" w:rsidP="00614F98"/>
                          <w:p w14:paraId="400D4BF6" w14:textId="77777777" w:rsidR="00BA216B" w:rsidRDefault="00BA216B" w:rsidP="00614F98"/>
                          <w:p w14:paraId="5927EFE9" w14:textId="77777777" w:rsidR="00BA216B" w:rsidRDefault="00BA216B" w:rsidP="00614F98"/>
                          <w:p w14:paraId="6C2BABC9" w14:textId="77777777" w:rsidR="00BA216B" w:rsidRDefault="00BA216B" w:rsidP="00614F98"/>
                          <w:p w14:paraId="626A3EAB" w14:textId="77777777" w:rsidR="00BA216B" w:rsidRDefault="00BA216B" w:rsidP="00614F98"/>
                          <w:p w14:paraId="20F321AE" w14:textId="77777777" w:rsidR="00BA216B" w:rsidRDefault="00BA216B" w:rsidP="00614F98"/>
                          <w:p w14:paraId="2A5FD7D8" w14:textId="77777777" w:rsidR="00BA216B" w:rsidRDefault="00BA216B" w:rsidP="00614F98"/>
                          <w:p w14:paraId="39E845D2" w14:textId="77777777" w:rsidR="00BA216B" w:rsidRDefault="00BA216B" w:rsidP="00614F98"/>
                          <w:p w14:paraId="1ECB66A7" w14:textId="77777777" w:rsidR="00BA216B" w:rsidRDefault="00BA216B" w:rsidP="00614F98"/>
                          <w:p w14:paraId="7C2DD494" w14:textId="77777777" w:rsidR="00BA216B" w:rsidRDefault="00BA216B" w:rsidP="00614F98"/>
                          <w:p w14:paraId="05412FA6" w14:textId="77777777" w:rsidR="00BA216B" w:rsidRDefault="00BA216B" w:rsidP="00614F98"/>
                          <w:p w14:paraId="30CDACC7" w14:textId="77777777" w:rsidR="00BA216B" w:rsidRDefault="00BA216B" w:rsidP="00614F98"/>
                          <w:p w14:paraId="5D6A0DFB" w14:textId="77777777" w:rsidR="00BA216B" w:rsidRDefault="00BA216B" w:rsidP="00614F98"/>
                          <w:p w14:paraId="48A73F28" w14:textId="77777777" w:rsidR="00BA216B" w:rsidRDefault="00BA216B" w:rsidP="00614F98"/>
                          <w:p w14:paraId="532ECDBA" w14:textId="77777777" w:rsidR="00BA216B" w:rsidRDefault="00BA216B" w:rsidP="00614F98"/>
                          <w:p w14:paraId="45973D80" w14:textId="77777777" w:rsidR="00BA216B" w:rsidRDefault="00BA216B" w:rsidP="00614F98"/>
                          <w:p w14:paraId="561F24AD" w14:textId="77777777" w:rsidR="00BA216B" w:rsidRDefault="00BA216B" w:rsidP="00614F98"/>
                          <w:p w14:paraId="03CEDE23" w14:textId="77777777" w:rsidR="00BA216B" w:rsidRDefault="00BA216B" w:rsidP="00614F98"/>
                          <w:p w14:paraId="322C9DA9" w14:textId="77777777" w:rsidR="00BA216B" w:rsidRDefault="00BA216B" w:rsidP="00614F98"/>
                          <w:p w14:paraId="74A93807" w14:textId="77777777" w:rsidR="00BA216B" w:rsidRDefault="00BA216B" w:rsidP="00614F98"/>
                          <w:p w14:paraId="1AD76A5E" w14:textId="77777777" w:rsidR="00BA216B" w:rsidRDefault="00BA216B" w:rsidP="00614F98"/>
                          <w:p w14:paraId="55185B82" w14:textId="77777777" w:rsidR="00BA216B" w:rsidRDefault="00BA216B" w:rsidP="00614F98"/>
                          <w:p w14:paraId="227B6F62" w14:textId="77777777" w:rsidR="00BA216B" w:rsidRDefault="00BA216B" w:rsidP="00614F98"/>
                          <w:p w14:paraId="746CBE51" w14:textId="77777777" w:rsidR="00BA216B" w:rsidRDefault="00BA216B" w:rsidP="00614F98"/>
                          <w:p w14:paraId="0ACE20B7" w14:textId="77777777" w:rsidR="00BA216B" w:rsidRDefault="00BA216B" w:rsidP="00614F98"/>
                          <w:p w14:paraId="20C9C68D" w14:textId="77777777" w:rsidR="00BA216B" w:rsidRDefault="00BA216B" w:rsidP="00614F98"/>
                          <w:p w14:paraId="77D2E04B" w14:textId="77777777" w:rsidR="00BA216B" w:rsidRDefault="00BA216B" w:rsidP="00614F98"/>
                          <w:p w14:paraId="6FF38B9D" w14:textId="77777777" w:rsidR="00BA216B" w:rsidRDefault="00BA216B" w:rsidP="00614F98"/>
                          <w:p w14:paraId="6D3FF54D" w14:textId="77777777" w:rsidR="00BA216B" w:rsidRDefault="00BA216B" w:rsidP="00614F98"/>
                          <w:p w14:paraId="49B28122" w14:textId="77777777" w:rsidR="00BA216B" w:rsidRDefault="00BA216B" w:rsidP="00614F98"/>
                          <w:p w14:paraId="6010E06C" w14:textId="77777777" w:rsidR="00BA216B" w:rsidRDefault="00BA216B" w:rsidP="00614F98"/>
                          <w:p w14:paraId="027E7EBB" w14:textId="77777777" w:rsidR="00BA216B" w:rsidRDefault="00BA216B" w:rsidP="00614F98"/>
                          <w:p w14:paraId="49D08A33" w14:textId="77777777" w:rsidR="00BA216B" w:rsidRDefault="00BA216B" w:rsidP="00614F98"/>
                          <w:p w14:paraId="60529E32" w14:textId="77777777" w:rsidR="00BA216B" w:rsidRDefault="00BA216B" w:rsidP="00614F98"/>
                          <w:p w14:paraId="5C8BC293" w14:textId="77777777" w:rsidR="00BA216B" w:rsidRDefault="00BA216B" w:rsidP="00614F98"/>
                          <w:p w14:paraId="78B45625" w14:textId="77777777" w:rsidR="00BA216B" w:rsidRDefault="00BA216B" w:rsidP="00614F98"/>
                          <w:p w14:paraId="3959B3FD" w14:textId="77777777" w:rsidR="00BA216B" w:rsidRDefault="00BA216B" w:rsidP="00614F98"/>
                          <w:p w14:paraId="415AD623" w14:textId="77777777" w:rsidR="00BA216B" w:rsidRDefault="00BA216B" w:rsidP="00614F98"/>
                          <w:p w14:paraId="54D5E5C3" w14:textId="77777777" w:rsidR="00BA216B" w:rsidRDefault="00BA216B" w:rsidP="00614F98"/>
                          <w:p w14:paraId="2CDC5D02" w14:textId="77777777" w:rsidR="00BA216B" w:rsidRDefault="00BA216B" w:rsidP="00614F98"/>
                          <w:p w14:paraId="1CE8D02C" w14:textId="77777777" w:rsidR="00BA216B" w:rsidRDefault="00BA216B" w:rsidP="00614F98"/>
                          <w:p w14:paraId="2A86F589" w14:textId="77777777" w:rsidR="00BA216B" w:rsidRDefault="00BA216B" w:rsidP="00614F98"/>
                          <w:p w14:paraId="16866289" w14:textId="77777777" w:rsidR="00BA216B" w:rsidRDefault="00BA216B" w:rsidP="00614F98"/>
                          <w:p w14:paraId="3C7EEC79" w14:textId="77777777" w:rsidR="00BA216B" w:rsidRDefault="00BA216B" w:rsidP="00614F98"/>
                          <w:p w14:paraId="6C42BB77" w14:textId="77777777" w:rsidR="00BA216B" w:rsidRDefault="00BA216B" w:rsidP="00614F98"/>
                          <w:p w14:paraId="571EB871" w14:textId="77777777" w:rsidR="00BA216B" w:rsidRDefault="00BA216B" w:rsidP="00614F98"/>
                          <w:p w14:paraId="5096BCC3" w14:textId="77777777" w:rsidR="00BA216B" w:rsidRDefault="00BA216B" w:rsidP="00614F98"/>
                          <w:p w14:paraId="41D46C64" w14:textId="77777777" w:rsidR="00BA216B" w:rsidRDefault="00BA216B" w:rsidP="00614F98"/>
                          <w:p w14:paraId="0D4F1338" w14:textId="77777777" w:rsidR="00BA216B" w:rsidRDefault="00BA216B" w:rsidP="00614F98"/>
                          <w:p w14:paraId="2DA10B7C" w14:textId="77777777" w:rsidR="00BA216B" w:rsidRDefault="00BA216B" w:rsidP="00614F98"/>
                          <w:p w14:paraId="16425A1C" w14:textId="77777777" w:rsidR="00BA216B" w:rsidRDefault="00BA216B" w:rsidP="00614F98"/>
                          <w:p w14:paraId="0A879148" w14:textId="77777777" w:rsidR="00BA216B" w:rsidRDefault="00BA216B" w:rsidP="00614F98"/>
                          <w:p w14:paraId="0DDD37F9" w14:textId="77777777" w:rsidR="00BA216B" w:rsidRDefault="00BA216B" w:rsidP="00614F98"/>
                          <w:p w14:paraId="7AB90380" w14:textId="77777777" w:rsidR="00BA216B" w:rsidRDefault="00BA216B" w:rsidP="00614F98"/>
                          <w:p w14:paraId="26C8409C" w14:textId="77777777" w:rsidR="00BA216B" w:rsidRDefault="00BA216B" w:rsidP="00614F98"/>
                          <w:p w14:paraId="6B6364EE" w14:textId="77777777" w:rsidR="00BA216B" w:rsidRDefault="00BA216B" w:rsidP="00614F98"/>
                          <w:p w14:paraId="5F23EA82" w14:textId="77777777" w:rsidR="00BA216B" w:rsidRDefault="00BA216B" w:rsidP="00614F98"/>
                          <w:p w14:paraId="7FE8545D" w14:textId="77777777" w:rsidR="00BA216B" w:rsidRDefault="00BA216B" w:rsidP="00614F98"/>
                          <w:p w14:paraId="0EF97D82" w14:textId="77777777" w:rsidR="00BA216B" w:rsidRDefault="00BA216B" w:rsidP="00614F98"/>
                          <w:p w14:paraId="1450924F" w14:textId="77777777" w:rsidR="00BA216B" w:rsidRDefault="00BA216B" w:rsidP="00614F98"/>
                          <w:p w14:paraId="7209AF5F" w14:textId="77777777" w:rsidR="00BA216B" w:rsidRDefault="00BA216B" w:rsidP="00614F98"/>
                          <w:p w14:paraId="7899C512" w14:textId="77777777" w:rsidR="00BA216B" w:rsidRDefault="00BA216B" w:rsidP="00614F98"/>
                          <w:p w14:paraId="3E2A4398" w14:textId="77777777" w:rsidR="00BA216B" w:rsidRDefault="00BA216B" w:rsidP="00614F98"/>
                          <w:p w14:paraId="766FE207" w14:textId="77777777" w:rsidR="00BA216B" w:rsidRDefault="00BA216B" w:rsidP="00614F98"/>
                          <w:p w14:paraId="3D3F0F25" w14:textId="77777777" w:rsidR="00BA216B" w:rsidRDefault="00BA216B" w:rsidP="00614F98"/>
                          <w:p w14:paraId="3734C7CC" w14:textId="77777777" w:rsidR="00BA216B" w:rsidRDefault="00BA216B" w:rsidP="00614F98"/>
                          <w:p w14:paraId="7EE1B047" w14:textId="77777777" w:rsidR="00BA216B" w:rsidRDefault="00BA216B" w:rsidP="00614F98"/>
                          <w:p w14:paraId="33348576" w14:textId="77777777" w:rsidR="00BA216B" w:rsidRDefault="00BA216B" w:rsidP="00614F98"/>
                          <w:p w14:paraId="00F0C87A" w14:textId="77777777" w:rsidR="00BA216B" w:rsidRDefault="00BA216B" w:rsidP="00614F98"/>
                          <w:p w14:paraId="3047A42C" w14:textId="77777777" w:rsidR="00BA216B" w:rsidRDefault="00BA216B" w:rsidP="00614F98"/>
                          <w:p w14:paraId="4771FA23" w14:textId="77777777" w:rsidR="00BA216B" w:rsidRDefault="00BA216B" w:rsidP="00614F98"/>
                          <w:p w14:paraId="7A95E0FF" w14:textId="77777777" w:rsidR="00BA216B" w:rsidRDefault="00BA216B" w:rsidP="00614F98"/>
                          <w:p w14:paraId="62E59BB5" w14:textId="77777777" w:rsidR="00BA216B" w:rsidRDefault="00BA216B" w:rsidP="00614F98"/>
                          <w:p w14:paraId="1D935F60" w14:textId="77777777" w:rsidR="00BA216B" w:rsidRDefault="00BA216B" w:rsidP="00614F98"/>
                          <w:p w14:paraId="39BE9994" w14:textId="77777777" w:rsidR="00BA216B" w:rsidRDefault="00BA216B" w:rsidP="00614F98"/>
                          <w:p w14:paraId="601682FA" w14:textId="77777777" w:rsidR="00BA216B" w:rsidRDefault="00BA216B" w:rsidP="00614F98"/>
                          <w:p w14:paraId="5AABA435" w14:textId="77777777" w:rsidR="00BA216B" w:rsidRDefault="00BA216B" w:rsidP="00614F98"/>
                          <w:p w14:paraId="05C77AF8" w14:textId="77777777" w:rsidR="00BA216B" w:rsidRDefault="00BA216B" w:rsidP="00614F98"/>
                          <w:p w14:paraId="50C53D48" w14:textId="77777777" w:rsidR="00BA216B" w:rsidRDefault="00BA216B" w:rsidP="00614F98"/>
                          <w:p w14:paraId="39CCCE0C" w14:textId="77777777" w:rsidR="00BA216B" w:rsidRDefault="00BA216B" w:rsidP="00614F98"/>
                          <w:p w14:paraId="01096281" w14:textId="77777777" w:rsidR="00BA216B" w:rsidRDefault="00BA216B" w:rsidP="00614F98"/>
                          <w:p w14:paraId="60148E8E" w14:textId="77777777" w:rsidR="00BA216B" w:rsidRDefault="00BA216B" w:rsidP="00614F98"/>
                          <w:p w14:paraId="0FADD76C" w14:textId="77777777" w:rsidR="00BA216B" w:rsidRDefault="00BA216B" w:rsidP="00614F98"/>
                          <w:p w14:paraId="1B2E1684" w14:textId="77777777" w:rsidR="00BA216B" w:rsidRDefault="00BA216B" w:rsidP="00614F98"/>
                          <w:p w14:paraId="522275FB" w14:textId="77777777" w:rsidR="00BA216B" w:rsidRDefault="00BA216B" w:rsidP="00614F98"/>
                          <w:p w14:paraId="0F150896" w14:textId="77777777" w:rsidR="00BA216B" w:rsidRDefault="00BA216B" w:rsidP="00614F98"/>
                          <w:p w14:paraId="34F71346" w14:textId="77777777" w:rsidR="00BA216B" w:rsidRDefault="00BA216B" w:rsidP="00614F98"/>
                          <w:p w14:paraId="05AB216D" w14:textId="77777777" w:rsidR="00BA216B" w:rsidRDefault="00BA216B" w:rsidP="00614F98"/>
                          <w:p w14:paraId="112E0088" w14:textId="77777777" w:rsidR="00BA216B" w:rsidRDefault="00BA216B" w:rsidP="00614F98"/>
                          <w:p w14:paraId="2CD72225" w14:textId="77777777" w:rsidR="00BA216B" w:rsidRDefault="00BA216B" w:rsidP="00614F98"/>
                          <w:p w14:paraId="5445BCE2" w14:textId="77777777" w:rsidR="00BA216B" w:rsidRDefault="00BA216B" w:rsidP="00614F98"/>
                          <w:p w14:paraId="126C02F8" w14:textId="77777777" w:rsidR="00BA216B" w:rsidRDefault="00BA216B" w:rsidP="00614F98"/>
                          <w:p w14:paraId="54BAA7E7" w14:textId="77777777" w:rsidR="00BA216B" w:rsidRDefault="00BA216B" w:rsidP="00614F98"/>
                          <w:p w14:paraId="17C83185" w14:textId="77777777" w:rsidR="00BA216B" w:rsidRDefault="00BA216B" w:rsidP="00614F98"/>
                          <w:p w14:paraId="762084AB" w14:textId="77777777" w:rsidR="00BA216B" w:rsidRDefault="00BA216B" w:rsidP="00614F98"/>
                          <w:p w14:paraId="588E8DA7" w14:textId="77777777" w:rsidR="00BA216B" w:rsidRDefault="00BA216B" w:rsidP="00614F98"/>
                          <w:p w14:paraId="6FDD317B" w14:textId="77777777" w:rsidR="00BA216B" w:rsidRDefault="00BA216B" w:rsidP="00614F98"/>
                          <w:p w14:paraId="13C03884" w14:textId="77777777" w:rsidR="00BA216B" w:rsidRDefault="00BA216B" w:rsidP="00614F98"/>
                          <w:p w14:paraId="5044EB1B" w14:textId="77777777" w:rsidR="00BA216B" w:rsidRDefault="00BA216B" w:rsidP="00614F98"/>
                          <w:p w14:paraId="7EFC4BC3" w14:textId="77777777" w:rsidR="00BA216B" w:rsidRDefault="00BA216B" w:rsidP="00614F98"/>
                          <w:p w14:paraId="2FF379B1" w14:textId="77777777" w:rsidR="00BA216B" w:rsidRDefault="00BA216B" w:rsidP="00614F98"/>
                          <w:p w14:paraId="2A904CE6" w14:textId="77777777" w:rsidR="00BA216B" w:rsidRDefault="00BA216B" w:rsidP="00614F98"/>
                          <w:p w14:paraId="7CE2E5F9" w14:textId="77777777" w:rsidR="00BA216B" w:rsidRDefault="00BA216B" w:rsidP="00614F98"/>
                          <w:p w14:paraId="279D7A2B" w14:textId="77777777" w:rsidR="00BA216B" w:rsidRDefault="00BA216B" w:rsidP="00614F98"/>
                          <w:p w14:paraId="5F648F13" w14:textId="77777777" w:rsidR="00BA216B" w:rsidRDefault="00BA216B" w:rsidP="00614F98"/>
                          <w:p w14:paraId="2FD1A25F" w14:textId="77777777" w:rsidR="00BA216B" w:rsidRDefault="00BA216B" w:rsidP="00614F98"/>
                          <w:p w14:paraId="184EE185" w14:textId="77777777" w:rsidR="00BA216B" w:rsidRDefault="00BA216B" w:rsidP="00614F98"/>
                          <w:p w14:paraId="252E57FA" w14:textId="77777777" w:rsidR="00BA216B" w:rsidRDefault="00BA216B" w:rsidP="00614F98"/>
                          <w:p w14:paraId="7DF1CF2F" w14:textId="77777777" w:rsidR="00BA216B" w:rsidRDefault="00BA216B" w:rsidP="00614F98"/>
                          <w:p w14:paraId="40A63536" w14:textId="77777777" w:rsidR="00BA216B" w:rsidRDefault="00BA216B" w:rsidP="00614F98"/>
                          <w:p w14:paraId="43542B43" w14:textId="77777777" w:rsidR="00BA216B" w:rsidRDefault="00BA216B" w:rsidP="00614F98"/>
                          <w:p w14:paraId="0F0C9098" w14:textId="77777777" w:rsidR="00BA216B" w:rsidRDefault="00BA216B" w:rsidP="00614F98"/>
                          <w:p w14:paraId="7013D63B" w14:textId="77777777" w:rsidR="00BA216B" w:rsidRDefault="00BA216B" w:rsidP="00614F98"/>
                          <w:p w14:paraId="440E8C6B" w14:textId="77777777" w:rsidR="00BA216B" w:rsidRDefault="00BA216B" w:rsidP="00614F98"/>
                          <w:p w14:paraId="7D2DCFCA" w14:textId="77777777" w:rsidR="00BA216B" w:rsidRDefault="00BA216B" w:rsidP="00614F98"/>
                          <w:p w14:paraId="6189804D" w14:textId="77777777" w:rsidR="00BA216B" w:rsidRDefault="00BA216B" w:rsidP="00614F98"/>
                          <w:p w14:paraId="730BF6FE" w14:textId="77777777" w:rsidR="00BA216B" w:rsidRDefault="00BA216B" w:rsidP="00614F98"/>
                          <w:p w14:paraId="2D0F5321" w14:textId="77777777" w:rsidR="00BA216B" w:rsidRDefault="00BA216B" w:rsidP="00614F98"/>
                          <w:p w14:paraId="3FF4DF59" w14:textId="77777777" w:rsidR="00BA216B" w:rsidRDefault="00BA216B" w:rsidP="00614F98"/>
                          <w:p w14:paraId="30292250" w14:textId="77777777" w:rsidR="00BA216B" w:rsidRDefault="00BA216B" w:rsidP="00614F98"/>
                          <w:p w14:paraId="35162DC1" w14:textId="77777777" w:rsidR="00BA216B" w:rsidRDefault="00BA216B" w:rsidP="00614F98"/>
                          <w:p w14:paraId="2EE62506" w14:textId="77777777" w:rsidR="00BA216B" w:rsidRDefault="00BA216B" w:rsidP="00614F98"/>
                          <w:p w14:paraId="4E271DD6" w14:textId="77777777" w:rsidR="00BA216B" w:rsidRDefault="00BA216B" w:rsidP="00614F98"/>
                          <w:p w14:paraId="4DB07F98" w14:textId="77777777" w:rsidR="00BA216B" w:rsidRDefault="00BA216B" w:rsidP="00614F98"/>
                          <w:p w14:paraId="071BD6CB" w14:textId="77777777" w:rsidR="00BA216B" w:rsidRDefault="00BA216B" w:rsidP="00614F98"/>
                          <w:p w14:paraId="520BE4CA" w14:textId="77777777" w:rsidR="00BA216B" w:rsidRDefault="00BA216B" w:rsidP="00614F98"/>
                          <w:p w14:paraId="2D54F852" w14:textId="77777777" w:rsidR="00BA216B" w:rsidRDefault="00BA216B" w:rsidP="00614F98"/>
                          <w:p w14:paraId="2FC71A96" w14:textId="77777777" w:rsidR="00BA216B" w:rsidRDefault="00BA216B" w:rsidP="00614F98"/>
                          <w:p w14:paraId="0453BA32" w14:textId="77777777" w:rsidR="00BA216B" w:rsidRDefault="00BA216B" w:rsidP="00614F98"/>
                          <w:p w14:paraId="1B1AD181" w14:textId="77777777" w:rsidR="00BA216B" w:rsidRDefault="00BA216B" w:rsidP="00614F98"/>
                          <w:p w14:paraId="6EE40452" w14:textId="77777777" w:rsidR="00BA216B" w:rsidRDefault="00BA216B" w:rsidP="00614F98"/>
                          <w:p w14:paraId="3C86C26A" w14:textId="77777777" w:rsidR="00BA216B" w:rsidRDefault="00BA216B" w:rsidP="00614F98"/>
                          <w:p w14:paraId="18DD2378" w14:textId="77777777" w:rsidR="00BA216B" w:rsidRDefault="00BA216B" w:rsidP="00614F98"/>
                          <w:p w14:paraId="76A66697" w14:textId="77777777" w:rsidR="00BA216B" w:rsidRDefault="00BA216B" w:rsidP="00614F98"/>
                          <w:p w14:paraId="68BAB14E" w14:textId="77777777" w:rsidR="00BA216B" w:rsidRDefault="00BA216B" w:rsidP="00614F98"/>
                          <w:p w14:paraId="5D30E051" w14:textId="77777777" w:rsidR="00BA216B" w:rsidRDefault="00BA216B" w:rsidP="00614F98"/>
                          <w:p w14:paraId="371A5B3E" w14:textId="77777777" w:rsidR="00BA216B" w:rsidRDefault="00BA216B" w:rsidP="00614F98"/>
                          <w:p w14:paraId="092B2EDF" w14:textId="77777777" w:rsidR="00BA216B" w:rsidRDefault="00BA216B" w:rsidP="00614F98"/>
                          <w:p w14:paraId="58B1D037" w14:textId="77777777" w:rsidR="00BA216B" w:rsidRDefault="00BA216B" w:rsidP="00614F98"/>
                          <w:p w14:paraId="388DB874" w14:textId="77777777" w:rsidR="00BA216B" w:rsidRDefault="00BA216B" w:rsidP="00614F98"/>
                          <w:p w14:paraId="2FEA1840" w14:textId="77777777" w:rsidR="00BA216B" w:rsidRDefault="00BA216B" w:rsidP="00614F98"/>
                          <w:p w14:paraId="42B12E7C" w14:textId="77777777" w:rsidR="00BA216B" w:rsidRDefault="00BA216B" w:rsidP="00614F98"/>
                          <w:p w14:paraId="22511FB8" w14:textId="77777777" w:rsidR="00BA216B" w:rsidRDefault="00BA216B" w:rsidP="00614F98"/>
                          <w:p w14:paraId="1D3A9310" w14:textId="77777777" w:rsidR="00BA216B" w:rsidRDefault="00BA216B" w:rsidP="00614F98"/>
                          <w:p w14:paraId="6B288FA5" w14:textId="77777777" w:rsidR="00BA216B" w:rsidRDefault="00BA216B" w:rsidP="00614F98"/>
                          <w:p w14:paraId="0E1BAE0C" w14:textId="77777777" w:rsidR="00BA216B" w:rsidRDefault="00BA216B" w:rsidP="00614F98"/>
                          <w:p w14:paraId="56F0B4A3" w14:textId="77777777" w:rsidR="00BA216B" w:rsidRDefault="00BA216B" w:rsidP="00614F98"/>
                          <w:p w14:paraId="6B4EA67B" w14:textId="77777777" w:rsidR="00BA216B" w:rsidRDefault="00BA216B" w:rsidP="00614F98"/>
                          <w:p w14:paraId="4355B1A6" w14:textId="77777777" w:rsidR="00BA216B" w:rsidRDefault="00BA216B" w:rsidP="00614F98"/>
                          <w:p w14:paraId="498CF59C" w14:textId="77777777" w:rsidR="00BA216B" w:rsidRDefault="00BA216B" w:rsidP="00614F98"/>
                          <w:p w14:paraId="3FB74660" w14:textId="77777777" w:rsidR="00BA216B" w:rsidRDefault="00BA216B" w:rsidP="00614F98"/>
                          <w:p w14:paraId="7513AF82" w14:textId="77777777" w:rsidR="00BA216B" w:rsidRDefault="00BA216B" w:rsidP="00614F98"/>
                          <w:p w14:paraId="0F40F7E1" w14:textId="77777777" w:rsidR="00BA216B" w:rsidRDefault="00BA216B" w:rsidP="00614F98"/>
                          <w:p w14:paraId="4A722AB6" w14:textId="77777777" w:rsidR="00BA216B" w:rsidRDefault="00BA216B" w:rsidP="00614F98"/>
                          <w:p w14:paraId="18DD55E5" w14:textId="77777777" w:rsidR="00BA216B" w:rsidRDefault="00BA216B" w:rsidP="00614F98"/>
                          <w:p w14:paraId="7E34FA7E" w14:textId="77777777" w:rsidR="00BA216B" w:rsidRDefault="00BA216B" w:rsidP="00614F98"/>
                          <w:p w14:paraId="517ABED7" w14:textId="77777777" w:rsidR="00BA216B" w:rsidRDefault="00BA216B" w:rsidP="00614F98"/>
                          <w:p w14:paraId="6CF81CBD" w14:textId="77777777" w:rsidR="00BA216B" w:rsidRDefault="00BA216B" w:rsidP="00614F98"/>
                          <w:p w14:paraId="05736850" w14:textId="77777777" w:rsidR="00BA216B" w:rsidRDefault="00BA216B" w:rsidP="00614F98"/>
                          <w:p w14:paraId="37757D09" w14:textId="77777777" w:rsidR="00BA216B" w:rsidRDefault="00BA216B" w:rsidP="00614F98"/>
                          <w:p w14:paraId="314A900C" w14:textId="77777777" w:rsidR="00BA216B" w:rsidRDefault="00BA216B" w:rsidP="00614F98"/>
                          <w:p w14:paraId="1484E4AB" w14:textId="77777777" w:rsidR="00BA216B" w:rsidRDefault="00BA216B" w:rsidP="00614F98"/>
                          <w:p w14:paraId="49453276" w14:textId="77777777" w:rsidR="00BA216B" w:rsidRDefault="00BA216B" w:rsidP="00614F98"/>
                          <w:p w14:paraId="7EADB780" w14:textId="77777777" w:rsidR="00BA216B" w:rsidRDefault="00BA216B" w:rsidP="00614F98"/>
                          <w:p w14:paraId="69659326" w14:textId="77777777" w:rsidR="00BA216B" w:rsidRDefault="00BA216B" w:rsidP="00614F98"/>
                          <w:p w14:paraId="78CAF723" w14:textId="77777777" w:rsidR="00BA216B" w:rsidRDefault="00BA216B" w:rsidP="00614F98"/>
                          <w:p w14:paraId="1D77EDDB" w14:textId="77777777" w:rsidR="00BA216B" w:rsidRDefault="00BA216B" w:rsidP="00614F98"/>
                          <w:p w14:paraId="1CECB304" w14:textId="77777777" w:rsidR="00BA216B" w:rsidRDefault="00BA216B" w:rsidP="00614F98"/>
                          <w:p w14:paraId="3F9C6CBB" w14:textId="77777777" w:rsidR="00BA216B" w:rsidRDefault="00BA216B" w:rsidP="00614F98"/>
                          <w:p w14:paraId="6F041853" w14:textId="77777777" w:rsidR="00BA216B" w:rsidRDefault="00BA216B" w:rsidP="00614F98"/>
                          <w:p w14:paraId="0B26128E" w14:textId="77777777" w:rsidR="00BA216B" w:rsidRDefault="00BA216B" w:rsidP="00614F98"/>
                          <w:p w14:paraId="4EA2825D" w14:textId="77777777" w:rsidR="00BA216B" w:rsidRDefault="00BA216B" w:rsidP="00614F98"/>
                          <w:p w14:paraId="4B700D24" w14:textId="77777777" w:rsidR="00BA216B" w:rsidRDefault="00BA216B" w:rsidP="00614F98"/>
                          <w:p w14:paraId="24B4F260" w14:textId="77777777" w:rsidR="00BA216B" w:rsidRDefault="00BA216B" w:rsidP="00614F98"/>
                          <w:p w14:paraId="4CC30D9D" w14:textId="77777777" w:rsidR="00BA216B" w:rsidRDefault="00BA216B" w:rsidP="00614F98"/>
                          <w:p w14:paraId="71EE1779" w14:textId="77777777" w:rsidR="00BA216B" w:rsidRDefault="00BA216B" w:rsidP="00614F98"/>
                          <w:p w14:paraId="56077C2F" w14:textId="77777777" w:rsidR="00BA216B" w:rsidRDefault="00BA216B" w:rsidP="00614F98"/>
                          <w:p w14:paraId="78340165" w14:textId="77777777" w:rsidR="00BA216B" w:rsidRDefault="00BA216B" w:rsidP="00614F98"/>
                          <w:p w14:paraId="7E267639" w14:textId="77777777" w:rsidR="00BA216B" w:rsidRDefault="00BA216B" w:rsidP="00614F98"/>
                          <w:p w14:paraId="249276B3" w14:textId="77777777" w:rsidR="00BA216B" w:rsidRDefault="00BA216B" w:rsidP="00614F98"/>
                          <w:p w14:paraId="21E06C99" w14:textId="77777777" w:rsidR="00BA216B" w:rsidRDefault="00BA216B" w:rsidP="00614F98"/>
                          <w:p w14:paraId="39B2EC92" w14:textId="77777777" w:rsidR="00BA216B" w:rsidRDefault="00BA216B" w:rsidP="00614F98"/>
                          <w:p w14:paraId="202A5F5A" w14:textId="77777777" w:rsidR="00BA216B" w:rsidRDefault="00BA216B" w:rsidP="00614F98"/>
                          <w:p w14:paraId="1498D005" w14:textId="77777777" w:rsidR="00BA216B" w:rsidRDefault="00BA216B" w:rsidP="00614F98"/>
                          <w:p w14:paraId="45711EDE" w14:textId="77777777" w:rsidR="00BA216B" w:rsidRDefault="00BA216B" w:rsidP="00614F98"/>
                          <w:p w14:paraId="1FB9F654" w14:textId="77777777" w:rsidR="00BA216B" w:rsidRDefault="00BA216B" w:rsidP="00614F98"/>
                          <w:p w14:paraId="3C2BB986" w14:textId="77777777" w:rsidR="00BA216B" w:rsidRDefault="00BA216B" w:rsidP="00614F98"/>
                          <w:p w14:paraId="74792EAE" w14:textId="77777777" w:rsidR="00BA216B" w:rsidRDefault="00BA216B" w:rsidP="00614F98"/>
                          <w:p w14:paraId="6800C3B7" w14:textId="77777777" w:rsidR="00BA216B" w:rsidRDefault="00BA216B" w:rsidP="00614F98"/>
                          <w:p w14:paraId="00614316" w14:textId="77777777" w:rsidR="00BA216B" w:rsidRDefault="00BA216B" w:rsidP="00614F98"/>
                          <w:p w14:paraId="2E576348" w14:textId="77777777" w:rsidR="00BA216B" w:rsidRDefault="00BA216B" w:rsidP="00614F98"/>
                          <w:p w14:paraId="69889526" w14:textId="77777777" w:rsidR="00BA216B" w:rsidRDefault="00BA216B" w:rsidP="00614F98"/>
                          <w:p w14:paraId="37CED2C8" w14:textId="77777777" w:rsidR="00BA216B" w:rsidRDefault="00BA216B" w:rsidP="00614F98"/>
                          <w:p w14:paraId="147925CA" w14:textId="77777777" w:rsidR="00BA216B" w:rsidRDefault="00BA216B" w:rsidP="00614F98"/>
                          <w:p w14:paraId="06AB75C7" w14:textId="77777777" w:rsidR="00BA216B" w:rsidRDefault="00BA216B" w:rsidP="00614F98"/>
                          <w:p w14:paraId="7AD1FA07" w14:textId="77777777" w:rsidR="00BA216B" w:rsidRDefault="00BA216B" w:rsidP="00614F98"/>
                          <w:p w14:paraId="6471DB39" w14:textId="77777777" w:rsidR="00BA216B" w:rsidRDefault="00BA216B" w:rsidP="00614F98"/>
                          <w:p w14:paraId="7EF3FD22" w14:textId="77777777" w:rsidR="00BA216B" w:rsidRDefault="00BA216B" w:rsidP="00614F98"/>
                          <w:p w14:paraId="714302FA" w14:textId="77777777" w:rsidR="00BA216B" w:rsidRDefault="00BA216B" w:rsidP="00614F98"/>
                          <w:p w14:paraId="32D613F4" w14:textId="77777777" w:rsidR="00BA216B" w:rsidRDefault="00BA216B" w:rsidP="00614F98"/>
                          <w:p w14:paraId="59C8371B" w14:textId="77777777" w:rsidR="00BA216B" w:rsidRDefault="00BA216B" w:rsidP="00614F98"/>
                          <w:p w14:paraId="70F6DAE0" w14:textId="77777777" w:rsidR="00BA216B" w:rsidRDefault="00BA216B" w:rsidP="00614F98"/>
                          <w:p w14:paraId="4937BBEF" w14:textId="77777777" w:rsidR="00BA216B" w:rsidRDefault="00BA216B" w:rsidP="00614F98"/>
                          <w:p w14:paraId="7A31A3B3" w14:textId="77777777" w:rsidR="00BA216B" w:rsidRDefault="00BA216B" w:rsidP="00614F98"/>
                          <w:p w14:paraId="5D620F19" w14:textId="77777777" w:rsidR="00BA216B" w:rsidRDefault="00BA216B" w:rsidP="00614F98"/>
                          <w:p w14:paraId="15EA22B4" w14:textId="77777777" w:rsidR="00BA216B" w:rsidRDefault="00BA216B" w:rsidP="00614F98"/>
                          <w:p w14:paraId="52420717" w14:textId="77777777" w:rsidR="00BA216B" w:rsidRDefault="00BA216B" w:rsidP="00614F98"/>
                          <w:p w14:paraId="4A16E3EF" w14:textId="77777777" w:rsidR="00BA216B" w:rsidRDefault="00BA216B" w:rsidP="00614F98"/>
                          <w:p w14:paraId="6B3314D9" w14:textId="77777777" w:rsidR="00BA216B" w:rsidRDefault="00BA216B" w:rsidP="00614F98"/>
                          <w:p w14:paraId="21B3BE8C" w14:textId="77777777" w:rsidR="00BA216B" w:rsidRDefault="00BA216B" w:rsidP="00614F98"/>
                          <w:p w14:paraId="07A1C220" w14:textId="77777777" w:rsidR="00BA216B" w:rsidRDefault="00BA216B" w:rsidP="00614F98"/>
                          <w:p w14:paraId="63A1011E" w14:textId="77777777" w:rsidR="00BA216B" w:rsidRDefault="00BA216B" w:rsidP="00614F98"/>
                          <w:p w14:paraId="32B4BE48" w14:textId="77777777" w:rsidR="00BA216B" w:rsidRDefault="00BA216B" w:rsidP="00614F98"/>
                          <w:p w14:paraId="5AF49696" w14:textId="77777777" w:rsidR="00BA216B" w:rsidRDefault="00BA216B" w:rsidP="00614F98"/>
                          <w:p w14:paraId="7441EECD" w14:textId="77777777" w:rsidR="00BA216B" w:rsidRDefault="00BA216B" w:rsidP="00614F98"/>
                          <w:p w14:paraId="20732769" w14:textId="77777777" w:rsidR="00BA216B" w:rsidRDefault="00BA216B" w:rsidP="00614F98"/>
                          <w:p w14:paraId="7CBBA136" w14:textId="77777777" w:rsidR="00BA216B" w:rsidRDefault="00BA216B" w:rsidP="00614F98"/>
                          <w:p w14:paraId="45248C0E" w14:textId="77777777" w:rsidR="00BA216B" w:rsidRDefault="00BA216B" w:rsidP="00614F98"/>
                          <w:p w14:paraId="261DBD3E" w14:textId="77777777" w:rsidR="00BA216B" w:rsidRDefault="00BA216B" w:rsidP="00614F98"/>
                          <w:p w14:paraId="5DF1CA4A" w14:textId="77777777" w:rsidR="00BA216B" w:rsidRDefault="00BA216B" w:rsidP="00614F98"/>
                          <w:p w14:paraId="1FEA5FC3" w14:textId="77777777" w:rsidR="00BA216B" w:rsidRDefault="00BA216B" w:rsidP="00614F98"/>
                          <w:p w14:paraId="7D687E5F" w14:textId="77777777" w:rsidR="00BA216B" w:rsidRDefault="00BA216B" w:rsidP="00614F98"/>
                          <w:p w14:paraId="2CC50E1B" w14:textId="77777777" w:rsidR="00BA216B" w:rsidRDefault="00BA216B" w:rsidP="00614F98"/>
                          <w:p w14:paraId="1EBAE492" w14:textId="77777777" w:rsidR="00BA216B" w:rsidRDefault="00BA216B" w:rsidP="00614F98"/>
                          <w:p w14:paraId="02DF88D0" w14:textId="77777777" w:rsidR="00BA216B" w:rsidRDefault="00BA216B" w:rsidP="00614F98"/>
                          <w:p w14:paraId="549049E2" w14:textId="77777777" w:rsidR="00BA216B" w:rsidRDefault="00BA216B" w:rsidP="00614F98"/>
                          <w:p w14:paraId="3E6F5765" w14:textId="77777777" w:rsidR="00BA216B" w:rsidRDefault="00BA216B" w:rsidP="00614F98"/>
                          <w:p w14:paraId="50788493" w14:textId="77777777" w:rsidR="00BA216B" w:rsidRDefault="00BA216B" w:rsidP="00614F98"/>
                          <w:p w14:paraId="3A82CECC" w14:textId="77777777" w:rsidR="00BA216B" w:rsidRDefault="00BA216B" w:rsidP="00614F98"/>
                          <w:p w14:paraId="47444851" w14:textId="77777777" w:rsidR="00BA216B" w:rsidRDefault="00BA216B" w:rsidP="00614F98"/>
                          <w:p w14:paraId="21972DF5" w14:textId="77777777" w:rsidR="00BA216B" w:rsidRDefault="00BA216B" w:rsidP="00614F98"/>
                          <w:p w14:paraId="3FCAE460" w14:textId="77777777" w:rsidR="00BA216B" w:rsidRDefault="00BA216B" w:rsidP="00614F98"/>
                          <w:p w14:paraId="65A7FE94" w14:textId="77777777" w:rsidR="00BA216B" w:rsidRDefault="00BA216B" w:rsidP="00614F98"/>
                          <w:p w14:paraId="78DE6D72" w14:textId="77777777" w:rsidR="00BA216B" w:rsidRDefault="00BA216B" w:rsidP="00614F98"/>
                          <w:p w14:paraId="0819AE05" w14:textId="77777777" w:rsidR="00BA216B" w:rsidRDefault="00BA216B" w:rsidP="00614F98"/>
                          <w:p w14:paraId="5C35B62E" w14:textId="77777777" w:rsidR="00BA216B" w:rsidRDefault="00BA216B" w:rsidP="00614F98"/>
                          <w:p w14:paraId="139ADDAD" w14:textId="77777777" w:rsidR="00BA216B" w:rsidRDefault="00BA216B" w:rsidP="00614F98"/>
                          <w:p w14:paraId="3736FCF5" w14:textId="77777777" w:rsidR="00BA216B" w:rsidRDefault="00BA216B" w:rsidP="00614F98"/>
                          <w:p w14:paraId="539304F1" w14:textId="77777777" w:rsidR="00BA216B" w:rsidRDefault="00BA216B" w:rsidP="00614F98"/>
                          <w:p w14:paraId="4A316565" w14:textId="77777777" w:rsidR="00BA216B" w:rsidRDefault="00BA216B" w:rsidP="00614F98"/>
                          <w:p w14:paraId="640BB758" w14:textId="77777777" w:rsidR="00BA216B" w:rsidRDefault="00BA216B" w:rsidP="00614F98"/>
                          <w:p w14:paraId="30859B23" w14:textId="77777777" w:rsidR="00BA216B" w:rsidRDefault="00BA216B" w:rsidP="00614F98"/>
                          <w:p w14:paraId="109D6456" w14:textId="77777777" w:rsidR="00BA216B" w:rsidRDefault="00BA216B" w:rsidP="00614F98"/>
                          <w:p w14:paraId="011EE9D3" w14:textId="77777777" w:rsidR="00BA216B" w:rsidRDefault="00BA216B" w:rsidP="00614F98"/>
                          <w:p w14:paraId="19FCE812" w14:textId="77777777" w:rsidR="00BA216B" w:rsidRDefault="00BA216B" w:rsidP="00614F98"/>
                          <w:p w14:paraId="165FB8A9" w14:textId="77777777" w:rsidR="00BA216B" w:rsidRDefault="00BA216B" w:rsidP="00614F98"/>
                          <w:p w14:paraId="713BDA42" w14:textId="77777777" w:rsidR="00BA216B" w:rsidRDefault="00BA216B" w:rsidP="00614F98"/>
                          <w:p w14:paraId="20311AA4" w14:textId="77777777" w:rsidR="00BA216B" w:rsidRDefault="00BA216B" w:rsidP="00614F98"/>
                          <w:p w14:paraId="16D7BCCE" w14:textId="77777777" w:rsidR="00BA216B" w:rsidRDefault="00BA216B" w:rsidP="00614F98"/>
                          <w:p w14:paraId="6D72D94A" w14:textId="77777777" w:rsidR="00BA216B" w:rsidRDefault="00BA216B" w:rsidP="00614F98"/>
                          <w:p w14:paraId="6A06DD66" w14:textId="77777777" w:rsidR="00BA216B" w:rsidRDefault="00BA216B" w:rsidP="00614F98"/>
                          <w:p w14:paraId="24687317" w14:textId="77777777" w:rsidR="00BA216B" w:rsidRDefault="00BA216B" w:rsidP="00614F98"/>
                          <w:p w14:paraId="5613F572" w14:textId="77777777" w:rsidR="00BA216B" w:rsidRDefault="00BA216B" w:rsidP="00614F98"/>
                          <w:p w14:paraId="56BC0A2D" w14:textId="77777777" w:rsidR="00BA216B" w:rsidRDefault="00BA216B" w:rsidP="00614F98"/>
                          <w:p w14:paraId="06DF528B" w14:textId="77777777" w:rsidR="00BA216B" w:rsidRDefault="00BA216B" w:rsidP="00614F98"/>
                          <w:p w14:paraId="406E4B14" w14:textId="77777777" w:rsidR="00BA216B" w:rsidRDefault="00BA216B" w:rsidP="00614F98"/>
                          <w:p w14:paraId="62431B06" w14:textId="77777777" w:rsidR="00BA216B" w:rsidRDefault="00BA216B" w:rsidP="00614F98"/>
                          <w:p w14:paraId="4370B070" w14:textId="77777777" w:rsidR="00BA216B" w:rsidRDefault="00BA216B" w:rsidP="00614F98"/>
                          <w:p w14:paraId="552D8ACF" w14:textId="77777777" w:rsidR="00BA216B" w:rsidRDefault="00BA216B" w:rsidP="00614F98"/>
                          <w:p w14:paraId="4F330409" w14:textId="77777777" w:rsidR="00BA216B" w:rsidRDefault="00BA216B" w:rsidP="00614F98"/>
                          <w:p w14:paraId="732EA921" w14:textId="77777777" w:rsidR="00BA216B" w:rsidRDefault="00BA216B" w:rsidP="00614F98"/>
                          <w:p w14:paraId="601B4B5A" w14:textId="77777777" w:rsidR="00BA216B" w:rsidRDefault="00BA216B" w:rsidP="00614F98"/>
                          <w:p w14:paraId="122698FC" w14:textId="77777777" w:rsidR="00BA216B" w:rsidRDefault="00BA216B" w:rsidP="00614F98"/>
                          <w:p w14:paraId="6DC7B47D" w14:textId="77777777" w:rsidR="00BA216B" w:rsidRDefault="00BA216B" w:rsidP="00614F98"/>
                          <w:p w14:paraId="2164216A" w14:textId="77777777" w:rsidR="00BA216B" w:rsidRDefault="00BA216B" w:rsidP="00614F98"/>
                          <w:p w14:paraId="196298AE" w14:textId="77777777" w:rsidR="00BA216B" w:rsidRDefault="00BA216B" w:rsidP="00614F98"/>
                          <w:p w14:paraId="76881563" w14:textId="77777777" w:rsidR="00BA216B" w:rsidRDefault="00BA216B" w:rsidP="00614F98"/>
                          <w:p w14:paraId="5DA9706C" w14:textId="77777777" w:rsidR="00BA216B" w:rsidRDefault="00BA216B" w:rsidP="00614F98"/>
                          <w:p w14:paraId="484ACA02" w14:textId="77777777" w:rsidR="00BA216B" w:rsidRDefault="00BA216B" w:rsidP="00614F98"/>
                          <w:p w14:paraId="78348258" w14:textId="77777777" w:rsidR="00BA216B" w:rsidRDefault="00BA216B" w:rsidP="00614F98"/>
                          <w:p w14:paraId="11795F16" w14:textId="77777777" w:rsidR="00BA216B" w:rsidRDefault="00BA216B" w:rsidP="00614F98"/>
                          <w:p w14:paraId="78417EDE" w14:textId="77777777" w:rsidR="00BA216B" w:rsidRDefault="00BA216B" w:rsidP="00614F98"/>
                          <w:p w14:paraId="03AD0D7A" w14:textId="77777777" w:rsidR="00BA216B" w:rsidRDefault="00BA216B" w:rsidP="00614F98"/>
                          <w:p w14:paraId="20EABA7E" w14:textId="77777777" w:rsidR="00BA216B" w:rsidRDefault="00BA216B" w:rsidP="00614F98"/>
                          <w:p w14:paraId="68013DF3" w14:textId="77777777" w:rsidR="00BA216B" w:rsidRDefault="00BA216B" w:rsidP="00614F98"/>
                          <w:p w14:paraId="12B28CBD" w14:textId="77777777" w:rsidR="00BA216B" w:rsidRDefault="00BA216B" w:rsidP="00614F98"/>
                          <w:p w14:paraId="66CDF2FE" w14:textId="77777777" w:rsidR="00BA216B" w:rsidRDefault="00BA216B" w:rsidP="00614F98"/>
                          <w:p w14:paraId="05EFED4B" w14:textId="77777777" w:rsidR="00BA216B" w:rsidRDefault="00BA216B" w:rsidP="00614F98"/>
                          <w:p w14:paraId="606F02C0" w14:textId="77777777" w:rsidR="00BA216B" w:rsidRDefault="00BA216B" w:rsidP="00614F98"/>
                          <w:p w14:paraId="1DC97BE9" w14:textId="77777777" w:rsidR="00BA216B" w:rsidRDefault="00BA216B" w:rsidP="00614F98"/>
                          <w:p w14:paraId="55A34C4C" w14:textId="77777777" w:rsidR="00BA216B" w:rsidRDefault="00BA216B" w:rsidP="00614F98"/>
                          <w:p w14:paraId="74B2D15A" w14:textId="77777777" w:rsidR="00BA216B" w:rsidRDefault="00BA216B" w:rsidP="00614F98"/>
                          <w:p w14:paraId="0B16706C" w14:textId="77777777" w:rsidR="00BA216B" w:rsidRDefault="00BA216B" w:rsidP="00614F98"/>
                          <w:p w14:paraId="76E3831F" w14:textId="77777777" w:rsidR="00BA216B" w:rsidRDefault="00BA216B" w:rsidP="00614F98"/>
                          <w:p w14:paraId="112A3CB1" w14:textId="77777777" w:rsidR="00BA216B" w:rsidRDefault="00BA216B" w:rsidP="00614F98"/>
                          <w:p w14:paraId="1C6712AB" w14:textId="77777777" w:rsidR="00BA216B" w:rsidRDefault="00BA216B" w:rsidP="00614F98"/>
                          <w:p w14:paraId="3943DEB9" w14:textId="77777777" w:rsidR="00BA216B" w:rsidRDefault="00BA216B" w:rsidP="00614F98"/>
                          <w:p w14:paraId="7BC42650" w14:textId="77777777" w:rsidR="00BA216B" w:rsidRDefault="00BA216B" w:rsidP="00614F98"/>
                          <w:p w14:paraId="2EFEB35D" w14:textId="77777777" w:rsidR="00BA216B" w:rsidRDefault="00BA216B" w:rsidP="00614F98"/>
                          <w:p w14:paraId="7C33CAA0" w14:textId="77777777" w:rsidR="00BA216B" w:rsidRDefault="00BA216B" w:rsidP="00614F98"/>
                          <w:p w14:paraId="69F16624" w14:textId="77777777" w:rsidR="00BA216B" w:rsidRDefault="00BA216B" w:rsidP="00614F98"/>
                          <w:p w14:paraId="6CE86365" w14:textId="77777777" w:rsidR="00BA216B" w:rsidRDefault="00BA216B" w:rsidP="00614F98"/>
                          <w:p w14:paraId="2A39FE3F" w14:textId="77777777" w:rsidR="00BA216B" w:rsidRDefault="00BA216B" w:rsidP="00614F98"/>
                          <w:p w14:paraId="0DDB87BD" w14:textId="77777777" w:rsidR="00BA216B" w:rsidRDefault="00BA216B" w:rsidP="00614F98"/>
                          <w:p w14:paraId="39F310C3" w14:textId="77777777" w:rsidR="00BA216B" w:rsidRDefault="00BA216B" w:rsidP="00614F98"/>
                          <w:p w14:paraId="3CD6DE09" w14:textId="77777777" w:rsidR="00BA216B" w:rsidRDefault="00BA216B" w:rsidP="00614F98"/>
                          <w:p w14:paraId="1A10C6E7" w14:textId="77777777" w:rsidR="00BA216B" w:rsidRDefault="00BA216B" w:rsidP="00614F98"/>
                          <w:p w14:paraId="10AB5846" w14:textId="77777777" w:rsidR="00BA216B" w:rsidRDefault="00BA216B" w:rsidP="00614F98"/>
                          <w:p w14:paraId="18662C6E" w14:textId="77777777" w:rsidR="00BA216B" w:rsidRDefault="00BA216B" w:rsidP="00614F98"/>
                          <w:p w14:paraId="22C337E0" w14:textId="77777777" w:rsidR="00BA216B" w:rsidRDefault="00BA216B" w:rsidP="00614F98"/>
                          <w:p w14:paraId="364363E4" w14:textId="77777777" w:rsidR="00BA216B" w:rsidRDefault="00BA216B" w:rsidP="00614F98"/>
                          <w:p w14:paraId="525C01A9" w14:textId="77777777" w:rsidR="00BA216B" w:rsidRDefault="00BA216B" w:rsidP="00614F98"/>
                          <w:p w14:paraId="2EB89673" w14:textId="77777777" w:rsidR="00BA216B" w:rsidRDefault="00BA216B" w:rsidP="00614F98"/>
                          <w:p w14:paraId="7A707C63" w14:textId="77777777" w:rsidR="00BA216B" w:rsidRDefault="00BA216B" w:rsidP="00614F98"/>
                          <w:p w14:paraId="4860CE29" w14:textId="77777777" w:rsidR="00BA216B" w:rsidRDefault="00BA216B" w:rsidP="00614F98"/>
                          <w:p w14:paraId="44D1DFD3" w14:textId="77777777" w:rsidR="00BA216B" w:rsidRDefault="00BA216B" w:rsidP="00614F98"/>
                          <w:p w14:paraId="42846ED4" w14:textId="77777777" w:rsidR="00BA216B" w:rsidRDefault="00BA216B" w:rsidP="00614F98"/>
                          <w:p w14:paraId="6D9C984D" w14:textId="77777777" w:rsidR="00BA216B" w:rsidRDefault="00BA216B" w:rsidP="00614F98"/>
                          <w:p w14:paraId="2B8BA148" w14:textId="77777777" w:rsidR="00BA216B" w:rsidRDefault="00BA216B" w:rsidP="00614F98"/>
                          <w:p w14:paraId="26B722CC" w14:textId="77777777" w:rsidR="00BA216B" w:rsidRDefault="00BA216B" w:rsidP="00614F98"/>
                          <w:p w14:paraId="5ABEA534" w14:textId="77777777" w:rsidR="00BA216B" w:rsidRDefault="00BA216B" w:rsidP="00614F98"/>
                          <w:p w14:paraId="5ED4A577" w14:textId="77777777" w:rsidR="00BA216B" w:rsidRDefault="00BA216B" w:rsidP="00614F98"/>
                          <w:p w14:paraId="1EDC9D73" w14:textId="77777777" w:rsidR="00BA216B" w:rsidRDefault="00BA216B" w:rsidP="00614F98"/>
                          <w:p w14:paraId="109108BE" w14:textId="77777777" w:rsidR="00BA216B" w:rsidRDefault="00BA216B" w:rsidP="00614F98"/>
                          <w:p w14:paraId="27090AD6" w14:textId="77777777" w:rsidR="00BA216B" w:rsidRDefault="00BA216B" w:rsidP="00614F98"/>
                          <w:p w14:paraId="20F174DB" w14:textId="77777777" w:rsidR="00BA216B" w:rsidRDefault="00BA216B" w:rsidP="00614F98"/>
                          <w:p w14:paraId="6A1CC97A" w14:textId="77777777" w:rsidR="00BA216B" w:rsidRDefault="00BA216B" w:rsidP="00614F98"/>
                          <w:p w14:paraId="6D6A37F1" w14:textId="77777777" w:rsidR="00BA216B" w:rsidRDefault="00BA216B" w:rsidP="00614F98"/>
                          <w:p w14:paraId="1EF1049A" w14:textId="77777777" w:rsidR="00BA216B" w:rsidRDefault="00BA216B" w:rsidP="00614F98"/>
                          <w:p w14:paraId="1F4A38BA" w14:textId="77777777" w:rsidR="00BA216B" w:rsidRDefault="00BA216B" w:rsidP="00614F98"/>
                          <w:p w14:paraId="7D6EF48F" w14:textId="77777777" w:rsidR="00BA216B" w:rsidRDefault="00BA216B" w:rsidP="00614F98"/>
                          <w:p w14:paraId="24A90C9C" w14:textId="77777777" w:rsidR="00BA216B" w:rsidRDefault="00BA216B" w:rsidP="00614F98"/>
                          <w:p w14:paraId="04557D7D" w14:textId="77777777" w:rsidR="00BA216B" w:rsidRDefault="00BA216B" w:rsidP="00614F98"/>
                          <w:p w14:paraId="5EBBDC74" w14:textId="77777777" w:rsidR="00BA216B" w:rsidRDefault="00BA216B" w:rsidP="00614F98"/>
                          <w:p w14:paraId="6805493F" w14:textId="77777777" w:rsidR="00BA216B" w:rsidRDefault="00BA216B" w:rsidP="00614F98"/>
                          <w:p w14:paraId="2DD7E070" w14:textId="77777777" w:rsidR="00BA216B" w:rsidRDefault="00BA216B" w:rsidP="00614F98"/>
                          <w:p w14:paraId="4DC9E767" w14:textId="77777777" w:rsidR="00BA216B" w:rsidRDefault="00BA216B" w:rsidP="00614F98"/>
                          <w:p w14:paraId="55BF3588" w14:textId="77777777" w:rsidR="00BA216B" w:rsidRDefault="00BA216B" w:rsidP="00614F98"/>
                          <w:p w14:paraId="23757774" w14:textId="77777777" w:rsidR="00BA216B" w:rsidRDefault="00BA216B" w:rsidP="00614F98"/>
                          <w:p w14:paraId="6C7456D5" w14:textId="77777777" w:rsidR="00BA216B" w:rsidRDefault="00BA216B" w:rsidP="00614F98"/>
                          <w:p w14:paraId="46342456" w14:textId="77777777" w:rsidR="00BA216B" w:rsidRDefault="00BA216B" w:rsidP="00614F98"/>
                          <w:p w14:paraId="5962D3ED" w14:textId="77777777" w:rsidR="00BA216B" w:rsidRDefault="00BA216B" w:rsidP="00614F98"/>
                          <w:p w14:paraId="3F691F63" w14:textId="77777777" w:rsidR="00BA216B" w:rsidRDefault="00BA216B" w:rsidP="00614F98"/>
                          <w:p w14:paraId="3EE5EF35" w14:textId="77777777" w:rsidR="00BA216B" w:rsidRDefault="00BA216B" w:rsidP="00614F98"/>
                          <w:p w14:paraId="1616A0B8" w14:textId="77777777" w:rsidR="00BA216B" w:rsidRDefault="00BA216B" w:rsidP="00614F98"/>
                          <w:p w14:paraId="7D206BDC" w14:textId="77777777" w:rsidR="00BA216B" w:rsidRDefault="00BA216B" w:rsidP="00614F98"/>
                          <w:p w14:paraId="5FD6DFE4" w14:textId="77777777" w:rsidR="00BA216B" w:rsidRDefault="00BA216B" w:rsidP="00614F98"/>
                          <w:p w14:paraId="5158092A" w14:textId="77777777" w:rsidR="00BA216B" w:rsidRDefault="00BA216B" w:rsidP="00614F98"/>
                          <w:p w14:paraId="39647A35" w14:textId="77777777" w:rsidR="00BA216B" w:rsidRDefault="00BA216B" w:rsidP="00614F98"/>
                          <w:p w14:paraId="5EB116F2" w14:textId="77777777" w:rsidR="00BA216B" w:rsidRDefault="00BA216B" w:rsidP="00614F98"/>
                          <w:p w14:paraId="4ACA3DFF" w14:textId="77777777" w:rsidR="00BA216B" w:rsidRDefault="00BA216B" w:rsidP="00614F98"/>
                          <w:p w14:paraId="4BB931AF" w14:textId="77777777" w:rsidR="00BA216B" w:rsidRDefault="00BA216B" w:rsidP="00614F98"/>
                          <w:p w14:paraId="1AB3DC72" w14:textId="77777777" w:rsidR="00BA216B" w:rsidRDefault="00BA216B" w:rsidP="00614F98"/>
                          <w:p w14:paraId="011CBB0A" w14:textId="77777777" w:rsidR="00BA216B" w:rsidRDefault="00BA216B" w:rsidP="00614F98"/>
                          <w:p w14:paraId="464015E5" w14:textId="77777777" w:rsidR="00BA216B" w:rsidRDefault="00BA216B" w:rsidP="00614F98"/>
                          <w:p w14:paraId="2394D2ED" w14:textId="77777777" w:rsidR="00BA216B" w:rsidRDefault="00BA216B" w:rsidP="00614F98"/>
                          <w:p w14:paraId="1F6CA025" w14:textId="77777777" w:rsidR="00BA216B" w:rsidRDefault="00BA216B" w:rsidP="00614F98"/>
                          <w:p w14:paraId="25488150" w14:textId="77777777" w:rsidR="00BA216B" w:rsidRDefault="00BA216B" w:rsidP="00614F98"/>
                          <w:p w14:paraId="699593AE" w14:textId="77777777" w:rsidR="00BA216B" w:rsidRDefault="00BA216B" w:rsidP="00614F98"/>
                          <w:p w14:paraId="2A4F6E34" w14:textId="77777777" w:rsidR="00BA216B" w:rsidRDefault="00BA216B" w:rsidP="00614F98"/>
                          <w:p w14:paraId="44437B43" w14:textId="77777777" w:rsidR="00BA216B" w:rsidRDefault="00BA216B" w:rsidP="00614F98"/>
                          <w:p w14:paraId="6BDC7FEC" w14:textId="77777777" w:rsidR="00BA216B" w:rsidRDefault="00BA216B" w:rsidP="00614F98"/>
                          <w:p w14:paraId="05245EA0" w14:textId="77777777" w:rsidR="00BA216B" w:rsidRDefault="00BA216B" w:rsidP="00614F98"/>
                          <w:p w14:paraId="5F4EC42A" w14:textId="77777777" w:rsidR="00BA216B" w:rsidRDefault="00BA216B" w:rsidP="00614F98"/>
                          <w:p w14:paraId="6BC86742" w14:textId="77777777" w:rsidR="00BA216B" w:rsidRDefault="00BA216B" w:rsidP="00614F98"/>
                          <w:p w14:paraId="022E2D51" w14:textId="77777777" w:rsidR="00BA216B" w:rsidRDefault="00BA216B" w:rsidP="00614F98"/>
                          <w:p w14:paraId="408D23EA" w14:textId="77777777" w:rsidR="00BA216B" w:rsidRDefault="00BA216B" w:rsidP="00614F98"/>
                          <w:p w14:paraId="01A7974A" w14:textId="77777777" w:rsidR="00BA216B" w:rsidRDefault="00BA216B" w:rsidP="00614F98"/>
                          <w:p w14:paraId="15639CBF" w14:textId="77777777" w:rsidR="00BA216B" w:rsidRDefault="00BA216B" w:rsidP="00614F98"/>
                          <w:p w14:paraId="2980FAF8" w14:textId="77777777" w:rsidR="00BA216B" w:rsidRDefault="00BA216B" w:rsidP="00614F98"/>
                          <w:p w14:paraId="5428C82F" w14:textId="77777777" w:rsidR="00BA216B" w:rsidRDefault="00BA216B" w:rsidP="00614F98"/>
                          <w:p w14:paraId="3B948B3A" w14:textId="77777777" w:rsidR="00BA216B" w:rsidRDefault="00BA216B" w:rsidP="00614F98"/>
                          <w:p w14:paraId="4CAE11A0" w14:textId="77777777" w:rsidR="00BA216B" w:rsidRDefault="00BA216B" w:rsidP="00614F98"/>
                          <w:p w14:paraId="4CE713FF" w14:textId="77777777" w:rsidR="00BA216B" w:rsidRDefault="00BA216B" w:rsidP="00614F98"/>
                          <w:p w14:paraId="57F6F48D" w14:textId="77777777" w:rsidR="00BA216B" w:rsidRDefault="00BA216B" w:rsidP="00614F98"/>
                          <w:p w14:paraId="3810BA09" w14:textId="77777777" w:rsidR="00BA216B" w:rsidRDefault="00BA216B" w:rsidP="00614F98"/>
                          <w:p w14:paraId="74BDCBED" w14:textId="77777777" w:rsidR="00BA216B" w:rsidRDefault="00BA216B" w:rsidP="00614F98"/>
                          <w:p w14:paraId="30452914" w14:textId="77777777" w:rsidR="00BA216B" w:rsidRDefault="00BA216B" w:rsidP="00614F98"/>
                          <w:p w14:paraId="68459FFB" w14:textId="77777777" w:rsidR="00BA216B" w:rsidRDefault="00BA216B" w:rsidP="00614F98"/>
                          <w:p w14:paraId="52175778" w14:textId="77777777" w:rsidR="00BA216B" w:rsidRDefault="00BA216B" w:rsidP="00614F98"/>
                          <w:p w14:paraId="64837706" w14:textId="77777777" w:rsidR="00BA216B" w:rsidRDefault="00BA216B" w:rsidP="00614F98"/>
                          <w:p w14:paraId="227A189E" w14:textId="77777777" w:rsidR="00BA216B" w:rsidRDefault="00BA216B" w:rsidP="00614F98"/>
                          <w:p w14:paraId="410F2D68" w14:textId="77777777" w:rsidR="00BA216B" w:rsidRDefault="00BA216B" w:rsidP="00614F98"/>
                          <w:p w14:paraId="7E4DB79C" w14:textId="77777777" w:rsidR="00BA216B" w:rsidRDefault="00BA216B" w:rsidP="00614F98"/>
                          <w:p w14:paraId="0689CACB" w14:textId="77777777" w:rsidR="00BA216B" w:rsidRDefault="00BA216B" w:rsidP="00614F98"/>
                          <w:p w14:paraId="6F358F9B" w14:textId="77777777" w:rsidR="00BA216B" w:rsidRDefault="00BA216B" w:rsidP="00614F98"/>
                          <w:p w14:paraId="74D3208C" w14:textId="77777777" w:rsidR="00BA216B" w:rsidRDefault="00BA216B" w:rsidP="00614F98"/>
                          <w:p w14:paraId="629482C8" w14:textId="77777777" w:rsidR="00BA216B" w:rsidRDefault="00BA216B" w:rsidP="00614F98"/>
                          <w:p w14:paraId="766A3075" w14:textId="77777777" w:rsidR="00BA216B" w:rsidRDefault="00BA216B" w:rsidP="00614F98"/>
                          <w:p w14:paraId="62D1F7BB" w14:textId="77777777" w:rsidR="00BA216B" w:rsidRDefault="00BA216B" w:rsidP="00614F98"/>
                          <w:p w14:paraId="2C19AB42" w14:textId="77777777" w:rsidR="00BA216B" w:rsidRDefault="00BA216B" w:rsidP="00614F98"/>
                          <w:p w14:paraId="6FCBD326" w14:textId="77777777" w:rsidR="00BA216B" w:rsidRDefault="00BA216B" w:rsidP="00614F98"/>
                          <w:p w14:paraId="79704047" w14:textId="77777777" w:rsidR="00BA216B" w:rsidRDefault="00BA216B" w:rsidP="00614F98"/>
                          <w:p w14:paraId="625EDE26" w14:textId="77777777" w:rsidR="00BA216B" w:rsidRDefault="00BA216B" w:rsidP="00614F98"/>
                          <w:p w14:paraId="6C7D4978" w14:textId="77777777" w:rsidR="00BA216B" w:rsidRDefault="00BA216B" w:rsidP="00614F98"/>
                          <w:p w14:paraId="1D786F7D" w14:textId="77777777" w:rsidR="00BA216B" w:rsidRDefault="00BA216B" w:rsidP="00614F98"/>
                          <w:p w14:paraId="3059E1A8" w14:textId="77777777" w:rsidR="00BA216B" w:rsidRDefault="00BA216B" w:rsidP="00614F98"/>
                          <w:p w14:paraId="0332BC4E" w14:textId="77777777" w:rsidR="00BA216B" w:rsidRDefault="00BA216B" w:rsidP="00614F98"/>
                          <w:p w14:paraId="4C6EC0BF" w14:textId="77777777" w:rsidR="00BA216B" w:rsidRDefault="00BA216B" w:rsidP="00614F98"/>
                          <w:p w14:paraId="4FE53302" w14:textId="77777777" w:rsidR="00BA216B" w:rsidRDefault="00BA216B" w:rsidP="00614F98"/>
                          <w:p w14:paraId="26E2B97B" w14:textId="77777777" w:rsidR="00BA216B" w:rsidRDefault="00BA216B" w:rsidP="00614F98"/>
                          <w:p w14:paraId="62F270C8" w14:textId="77777777" w:rsidR="00BA216B" w:rsidRDefault="00BA216B" w:rsidP="00614F98"/>
                          <w:p w14:paraId="09DDA557" w14:textId="77777777" w:rsidR="00BA216B" w:rsidRDefault="00BA216B" w:rsidP="00614F98"/>
                          <w:p w14:paraId="171CB7AD" w14:textId="77777777" w:rsidR="00BA216B" w:rsidRDefault="00BA216B" w:rsidP="00614F98"/>
                          <w:p w14:paraId="43BF1CBF" w14:textId="77777777" w:rsidR="00BA216B" w:rsidRDefault="00BA216B" w:rsidP="00614F98"/>
                          <w:p w14:paraId="15BEAE5F" w14:textId="77777777" w:rsidR="00BA216B" w:rsidRDefault="00BA216B" w:rsidP="00614F98"/>
                          <w:p w14:paraId="4F3423F7" w14:textId="77777777" w:rsidR="00BA216B" w:rsidRDefault="00BA216B" w:rsidP="00614F98"/>
                          <w:p w14:paraId="1E549014" w14:textId="77777777" w:rsidR="00BA216B" w:rsidRDefault="00BA216B" w:rsidP="00614F98"/>
                          <w:p w14:paraId="2D27FE79" w14:textId="77777777" w:rsidR="00BA216B" w:rsidRDefault="00BA216B" w:rsidP="00614F98"/>
                          <w:p w14:paraId="725A2C10" w14:textId="77777777" w:rsidR="00BA216B" w:rsidRDefault="00BA216B" w:rsidP="00614F98"/>
                          <w:p w14:paraId="0859664A" w14:textId="77777777" w:rsidR="00BA216B" w:rsidRDefault="00BA216B" w:rsidP="00614F98"/>
                          <w:p w14:paraId="68B5DDC0" w14:textId="77777777" w:rsidR="00BA216B" w:rsidRDefault="00BA216B" w:rsidP="00614F98"/>
                          <w:p w14:paraId="240909C9" w14:textId="77777777" w:rsidR="00BA216B" w:rsidRDefault="00BA216B" w:rsidP="00614F98"/>
                          <w:p w14:paraId="09C9213D" w14:textId="77777777" w:rsidR="00BA216B" w:rsidRDefault="00BA216B" w:rsidP="00614F98"/>
                          <w:p w14:paraId="040CE400" w14:textId="77777777" w:rsidR="00BA216B" w:rsidRDefault="00BA216B" w:rsidP="00614F98"/>
                          <w:p w14:paraId="7D93885F" w14:textId="77777777" w:rsidR="00BA216B" w:rsidRDefault="00BA216B" w:rsidP="00614F98"/>
                          <w:p w14:paraId="1FE3A371" w14:textId="77777777" w:rsidR="00BA216B" w:rsidRDefault="00BA216B" w:rsidP="00614F98"/>
                          <w:p w14:paraId="7B01F47F" w14:textId="77777777" w:rsidR="00BA216B" w:rsidRDefault="00BA216B" w:rsidP="00614F98"/>
                          <w:p w14:paraId="150DB329" w14:textId="77777777" w:rsidR="00BA216B" w:rsidRDefault="00BA216B" w:rsidP="00614F98"/>
                          <w:p w14:paraId="499EEBA9" w14:textId="77777777" w:rsidR="00BA216B" w:rsidRDefault="00BA216B" w:rsidP="00614F98"/>
                          <w:p w14:paraId="70C37BF9" w14:textId="77777777" w:rsidR="00BA216B" w:rsidRDefault="00BA216B" w:rsidP="00614F98"/>
                          <w:p w14:paraId="1677E789" w14:textId="77777777" w:rsidR="00BA216B" w:rsidRDefault="00BA216B" w:rsidP="00614F98"/>
                          <w:p w14:paraId="10FA31CA" w14:textId="77777777" w:rsidR="00BA216B" w:rsidRDefault="00BA216B" w:rsidP="00614F98"/>
                          <w:p w14:paraId="6954BCA4" w14:textId="77777777" w:rsidR="00BA216B" w:rsidRDefault="00BA216B" w:rsidP="00614F98"/>
                          <w:p w14:paraId="72D5CA7F" w14:textId="77777777" w:rsidR="00BA216B" w:rsidRDefault="00BA216B" w:rsidP="00614F98"/>
                          <w:p w14:paraId="0EC6720F" w14:textId="77777777" w:rsidR="00BA216B" w:rsidRDefault="00BA216B" w:rsidP="00614F98"/>
                          <w:p w14:paraId="6E12701B" w14:textId="77777777" w:rsidR="00BA216B" w:rsidRDefault="00BA216B" w:rsidP="00614F98"/>
                          <w:p w14:paraId="5463A0A9" w14:textId="77777777" w:rsidR="00BA216B" w:rsidRDefault="00BA216B" w:rsidP="00614F98"/>
                          <w:p w14:paraId="0D17601E" w14:textId="77777777" w:rsidR="00BA216B" w:rsidRDefault="00BA216B" w:rsidP="00614F98"/>
                          <w:p w14:paraId="54CF27E1" w14:textId="77777777" w:rsidR="00BA216B" w:rsidRDefault="00BA216B" w:rsidP="00614F98"/>
                          <w:p w14:paraId="2A39B96F" w14:textId="77777777" w:rsidR="00BA216B" w:rsidRDefault="00BA216B" w:rsidP="00614F98"/>
                          <w:p w14:paraId="038B90E0" w14:textId="77777777" w:rsidR="00BA216B" w:rsidRDefault="00BA216B" w:rsidP="00614F98"/>
                          <w:p w14:paraId="1C4181AC" w14:textId="77777777" w:rsidR="00BA216B" w:rsidRDefault="00BA216B" w:rsidP="00614F98"/>
                          <w:p w14:paraId="181861FA" w14:textId="77777777" w:rsidR="00BA216B" w:rsidRDefault="00BA216B" w:rsidP="00614F98"/>
                          <w:p w14:paraId="7A737A06" w14:textId="77777777" w:rsidR="00BA216B" w:rsidRDefault="00BA216B" w:rsidP="00614F98"/>
                          <w:p w14:paraId="3B1D3FF3" w14:textId="77777777" w:rsidR="00BA216B" w:rsidRDefault="00BA216B" w:rsidP="00614F98"/>
                          <w:p w14:paraId="6C2B2C36" w14:textId="77777777" w:rsidR="00BA216B" w:rsidRDefault="00BA216B" w:rsidP="00614F98"/>
                          <w:p w14:paraId="4F4BF2C7" w14:textId="77777777" w:rsidR="00BA216B" w:rsidRDefault="00BA216B" w:rsidP="00614F98"/>
                          <w:p w14:paraId="2FAD8A25" w14:textId="77777777" w:rsidR="00BA216B" w:rsidRDefault="00BA216B" w:rsidP="00614F98"/>
                          <w:p w14:paraId="2F997CB8" w14:textId="77777777" w:rsidR="00BA216B" w:rsidRDefault="00BA216B" w:rsidP="00614F98"/>
                          <w:p w14:paraId="2E525910" w14:textId="77777777" w:rsidR="00BA216B" w:rsidRDefault="00BA216B" w:rsidP="00614F98"/>
                          <w:p w14:paraId="282F99D3" w14:textId="77777777" w:rsidR="00BA216B" w:rsidRDefault="00BA216B" w:rsidP="00614F98"/>
                          <w:p w14:paraId="452CF36B" w14:textId="77777777" w:rsidR="00BA216B" w:rsidRDefault="00BA216B" w:rsidP="00614F98"/>
                          <w:p w14:paraId="68831973" w14:textId="77777777" w:rsidR="00BA216B" w:rsidRDefault="00BA216B" w:rsidP="00614F98"/>
                          <w:p w14:paraId="087438DB" w14:textId="77777777" w:rsidR="00BA216B" w:rsidRDefault="00BA216B" w:rsidP="00614F98"/>
                          <w:p w14:paraId="6DB5E87F" w14:textId="77777777" w:rsidR="00BA216B" w:rsidRDefault="00BA216B" w:rsidP="00614F98"/>
                          <w:p w14:paraId="76A54027" w14:textId="77777777" w:rsidR="00BA216B" w:rsidRDefault="00BA216B" w:rsidP="00614F98"/>
                          <w:p w14:paraId="3C9B074A" w14:textId="77777777" w:rsidR="00BA216B" w:rsidRDefault="00BA216B" w:rsidP="00614F98"/>
                          <w:p w14:paraId="227363BF" w14:textId="77777777" w:rsidR="00BA216B" w:rsidRDefault="00BA216B" w:rsidP="00614F98"/>
                          <w:p w14:paraId="3FC66343" w14:textId="77777777" w:rsidR="00BA216B" w:rsidRDefault="00BA216B" w:rsidP="00614F98"/>
                          <w:p w14:paraId="38DAE91E" w14:textId="77777777" w:rsidR="00BA216B" w:rsidRDefault="00BA216B" w:rsidP="00614F98"/>
                          <w:p w14:paraId="412DED54" w14:textId="77777777" w:rsidR="00BA216B" w:rsidRDefault="00BA216B" w:rsidP="00614F98"/>
                          <w:p w14:paraId="19F689A8" w14:textId="77777777" w:rsidR="00BA216B" w:rsidRDefault="00BA216B" w:rsidP="00614F98"/>
                          <w:p w14:paraId="220BB937" w14:textId="77777777" w:rsidR="00BA216B" w:rsidRDefault="00BA216B" w:rsidP="00614F98"/>
                          <w:p w14:paraId="36CD3BE3" w14:textId="77777777" w:rsidR="00BA216B" w:rsidRDefault="00BA216B" w:rsidP="00614F98"/>
                          <w:p w14:paraId="7A7F432F" w14:textId="77777777" w:rsidR="00BA216B" w:rsidRDefault="00BA216B" w:rsidP="00614F98"/>
                          <w:p w14:paraId="7F416C77" w14:textId="77777777" w:rsidR="00BA216B" w:rsidRDefault="00BA216B" w:rsidP="00614F98"/>
                          <w:p w14:paraId="0BEAFDF4" w14:textId="77777777" w:rsidR="00BA216B" w:rsidRDefault="00BA216B" w:rsidP="00614F98"/>
                          <w:p w14:paraId="511D42B2" w14:textId="77777777" w:rsidR="00BA216B" w:rsidRDefault="00BA216B" w:rsidP="00614F98"/>
                          <w:p w14:paraId="6A948452" w14:textId="77777777" w:rsidR="00BA216B" w:rsidRDefault="00BA216B" w:rsidP="00614F98"/>
                          <w:p w14:paraId="5EA53FF0" w14:textId="77777777" w:rsidR="00BA216B" w:rsidRDefault="00BA216B" w:rsidP="00614F98"/>
                          <w:p w14:paraId="0492C796" w14:textId="77777777" w:rsidR="00BA216B" w:rsidRDefault="00BA216B" w:rsidP="00614F98"/>
                          <w:p w14:paraId="0DFF8077" w14:textId="77777777" w:rsidR="00BA216B" w:rsidRDefault="00BA216B" w:rsidP="00614F98"/>
                          <w:p w14:paraId="1DF006D6" w14:textId="77777777" w:rsidR="00BA216B" w:rsidRDefault="00BA216B" w:rsidP="00614F98"/>
                          <w:p w14:paraId="1C42FCA9" w14:textId="77777777" w:rsidR="00BA216B" w:rsidRDefault="00BA216B" w:rsidP="00614F98"/>
                          <w:p w14:paraId="50E3ACB8" w14:textId="77777777" w:rsidR="00BA216B" w:rsidRDefault="00BA216B" w:rsidP="00614F98"/>
                          <w:p w14:paraId="4965FA11" w14:textId="77777777" w:rsidR="00BA216B" w:rsidRDefault="00BA216B" w:rsidP="00614F98"/>
                          <w:p w14:paraId="6837353E" w14:textId="77777777" w:rsidR="00BA216B" w:rsidRDefault="00BA216B" w:rsidP="00614F98"/>
                          <w:p w14:paraId="290267E9" w14:textId="77777777" w:rsidR="00BA216B" w:rsidRDefault="00BA216B" w:rsidP="00614F98"/>
                          <w:p w14:paraId="5C592E0F" w14:textId="77777777" w:rsidR="00BA216B" w:rsidRDefault="00BA216B" w:rsidP="00614F98"/>
                          <w:p w14:paraId="6448DC2D" w14:textId="77777777" w:rsidR="00BA216B" w:rsidRDefault="00BA216B" w:rsidP="00614F98"/>
                          <w:p w14:paraId="5A33854F" w14:textId="77777777" w:rsidR="00BA216B" w:rsidRDefault="00BA216B" w:rsidP="00614F98"/>
                          <w:p w14:paraId="058E152C" w14:textId="77777777" w:rsidR="00BA216B" w:rsidRDefault="00BA216B" w:rsidP="00614F98"/>
                          <w:p w14:paraId="36CEFAEC" w14:textId="77777777" w:rsidR="00BA216B" w:rsidRDefault="00BA216B" w:rsidP="00614F98"/>
                          <w:p w14:paraId="3D7D0394" w14:textId="77777777" w:rsidR="00BA216B" w:rsidRDefault="00BA216B" w:rsidP="00614F98"/>
                          <w:p w14:paraId="7FFF286B" w14:textId="77777777" w:rsidR="00BA216B" w:rsidRDefault="00BA216B" w:rsidP="00614F98"/>
                          <w:p w14:paraId="7ABE8109" w14:textId="77777777" w:rsidR="00BA216B" w:rsidRDefault="00BA216B" w:rsidP="00614F98"/>
                          <w:p w14:paraId="79693352" w14:textId="77777777" w:rsidR="00BA216B" w:rsidRDefault="00BA216B" w:rsidP="00614F98"/>
                          <w:p w14:paraId="53E2D722" w14:textId="77777777" w:rsidR="00BA216B" w:rsidRDefault="00BA216B" w:rsidP="00614F98"/>
                          <w:p w14:paraId="4064276A" w14:textId="77777777" w:rsidR="00BA216B" w:rsidRDefault="00BA216B" w:rsidP="00614F98"/>
                          <w:p w14:paraId="5D48F535" w14:textId="77777777" w:rsidR="00BA216B" w:rsidRDefault="00BA216B" w:rsidP="00614F98"/>
                          <w:p w14:paraId="52F3DB14" w14:textId="77777777" w:rsidR="00BA216B" w:rsidRDefault="00BA216B" w:rsidP="00614F98"/>
                          <w:p w14:paraId="70286C86" w14:textId="77777777" w:rsidR="00BA216B" w:rsidRDefault="00BA216B" w:rsidP="00614F98"/>
                          <w:p w14:paraId="59D83DD9" w14:textId="77777777" w:rsidR="00BA216B" w:rsidRDefault="00BA216B" w:rsidP="00614F98"/>
                          <w:p w14:paraId="57C9A0B2" w14:textId="77777777" w:rsidR="00BA216B" w:rsidRDefault="00BA216B" w:rsidP="00614F98"/>
                          <w:p w14:paraId="6D26B7F5" w14:textId="77777777" w:rsidR="00BA216B" w:rsidRDefault="00BA216B" w:rsidP="00614F98"/>
                          <w:p w14:paraId="016C3668" w14:textId="77777777" w:rsidR="00BA216B" w:rsidRDefault="00BA216B" w:rsidP="00614F98"/>
                          <w:p w14:paraId="2F6FE5C2" w14:textId="77777777" w:rsidR="00BA216B" w:rsidRDefault="00BA216B" w:rsidP="00614F98"/>
                          <w:p w14:paraId="72CE233C" w14:textId="77777777" w:rsidR="00BA216B" w:rsidRDefault="00BA216B" w:rsidP="00614F98"/>
                          <w:p w14:paraId="692A9F61" w14:textId="77777777" w:rsidR="00BA216B" w:rsidRDefault="00BA216B" w:rsidP="00614F98"/>
                          <w:p w14:paraId="23314819" w14:textId="77777777" w:rsidR="00BA216B" w:rsidRDefault="00BA216B" w:rsidP="00614F98"/>
                          <w:p w14:paraId="34A7A439" w14:textId="77777777" w:rsidR="00BA216B" w:rsidRDefault="00BA216B" w:rsidP="00614F98"/>
                          <w:p w14:paraId="1E5400F1" w14:textId="77777777" w:rsidR="00BA216B" w:rsidRDefault="00BA216B" w:rsidP="00614F98"/>
                          <w:p w14:paraId="17B4D60D" w14:textId="77777777" w:rsidR="00BA216B" w:rsidRDefault="00BA216B" w:rsidP="00614F98"/>
                          <w:p w14:paraId="0F84628E" w14:textId="77777777" w:rsidR="00BA216B" w:rsidRDefault="00BA216B" w:rsidP="00614F98"/>
                          <w:p w14:paraId="64C58D0B" w14:textId="77777777" w:rsidR="00BA216B" w:rsidRDefault="00BA216B" w:rsidP="00614F98"/>
                          <w:p w14:paraId="09C0C653" w14:textId="77777777" w:rsidR="00BA216B" w:rsidRDefault="00BA216B" w:rsidP="00614F98"/>
                          <w:p w14:paraId="43852423" w14:textId="77777777" w:rsidR="00BA216B" w:rsidRDefault="00BA216B" w:rsidP="00614F98"/>
                          <w:p w14:paraId="65C81F37" w14:textId="77777777" w:rsidR="00BA216B" w:rsidRDefault="00BA216B" w:rsidP="00614F98"/>
                          <w:p w14:paraId="49626C47" w14:textId="77777777" w:rsidR="00BA216B" w:rsidRDefault="00BA216B" w:rsidP="00614F98"/>
                          <w:p w14:paraId="5FE0BDD4" w14:textId="77777777" w:rsidR="00BA216B" w:rsidRDefault="00BA216B" w:rsidP="00614F98"/>
                          <w:p w14:paraId="4BDF4648" w14:textId="77777777" w:rsidR="00BA216B" w:rsidRDefault="00BA216B" w:rsidP="00614F98"/>
                          <w:p w14:paraId="4F9810F2" w14:textId="77777777" w:rsidR="00BA216B" w:rsidRDefault="00BA216B" w:rsidP="00614F98"/>
                          <w:p w14:paraId="17CEF71F" w14:textId="77777777" w:rsidR="00BA216B" w:rsidRDefault="00BA216B" w:rsidP="00614F98"/>
                          <w:p w14:paraId="79EB269E" w14:textId="77777777" w:rsidR="00BA216B" w:rsidRDefault="00BA216B" w:rsidP="00614F98"/>
                          <w:p w14:paraId="4D356ABE" w14:textId="77777777" w:rsidR="00BA216B" w:rsidRDefault="00BA216B" w:rsidP="00614F98"/>
                          <w:p w14:paraId="154CD1DE" w14:textId="77777777" w:rsidR="00BA216B" w:rsidRDefault="00BA216B" w:rsidP="00614F98"/>
                          <w:p w14:paraId="3F1BF921" w14:textId="77777777" w:rsidR="00BA216B" w:rsidRDefault="00BA216B" w:rsidP="00614F98"/>
                          <w:p w14:paraId="2F314BC5" w14:textId="77777777" w:rsidR="00BA216B" w:rsidRDefault="00BA216B" w:rsidP="00614F98"/>
                          <w:p w14:paraId="113483CF" w14:textId="77777777" w:rsidR="00BA216B" w:rsidRDefault="00BA216B" w:rsidP="00614F98"/>
                          <w:p w14:paraId="26B15B5E" w14:textId="77777777" w:rsidR="00BA216B" w:rsidRDefault="00BA216B" w:rsidP="00614F98"/>
                          <w:p w14:paraId="7D0ADD57" w14:textId="77777777" w:rsidR="00BA216B" w:rsidRDefault="00BA216B" w:rsidP="00614F98"/>
                          <w:p w14:paraId="24DA5BA7" w14:textId="77777777" w:rsidR="00BA216B" w:rsidRDefault="00BA216B" w:rsidP="00614F98"/>
                          <w:p w14:paraId="67FAD1AF" w14:textId="77777777" w:rsidR="00BA216B" w:rsidRDefault="00BA216B" w:rsidP="00614F98"/>
                          <w:p w14:paraId="1C4B135F" w14:textId="77777777" w:rsidR="00BA216B" w:rsidRDefault="00BA216B" w:rsidP="00614F98"/>
                          <w:p w14:paraId="0732F377" w14:textId="77777777" w:rsidR="00BA216B" w:rsidRDefault="00BA216B" w:rsidP="00614F98"/>
                          <w:p w14:paraId="48B2C870" w14:textId="77777777" w:rsidR="00BA216B" w:rsidRDefault="00BA216B" w:rsidP="00614F98"/>
                          <w:p w14:paraId="0DC050F9" w14:textId="77777777" w:rsidR="00BA216B" w:rsidRDefault="00BA216B" w:rsidP="00614F98"/>
                          <w:p w14:paraId="25EF2398" w14:textId="77777777" w:rsidR="00BA216B" w:rsidRDefault="00BA216B" w:rsidP="00614F98"/>
                          <w:p w14:paraId="62354E77" w14:textId="77777777" w:rsidR="00BA216B" w:rsidRDefault="00BA216B" w:rsidP="00614F98"/>
                          <w:p w14:paraId="321019AD" w14:textId="77777777" w:rsidR="00BA216B" w:rsidRDefault="00BA216B" w:rsidP="00614F98"/>
                          <w:p w14:paraId="2EB5D1A6" w14:textId="77777777" w:rsidR="00BA216B" w:rsidRDefault="00BA216B" w:rsidP="00614F98"/>
                          <w:p w14:paraId="103891F1" w14:textId="77777777" w:rsidR="00BA216B" w:rsidRDefault="00BA216B" w:rsidP="00614F98"/>
                          <w:p w14:paraId="65438CB6" w14:textId="77777777" w:rsidR="00BA216B" w:rsidRDefault="00BA216B" w:rsidP="00614F98"/>
                          <w:p w14:paraId="6B7A0ADD" w14:textId="77777777" w:rsidR="00BA216B" w:rsidRDefault="00BA216B" w:rsidP="00614F98"/>
                          <w:p w14:paraId="43FFBDF1" w14:textId="77777777" w:rsidR="00BA216B" w:rsidRDefault="00BA216B" w:rsidP="00614F98"/>
                          <w:p w14:paraId="4526918E" w14:textId="77777777" w:rsidR="00BA216B" w:rsidRDefault="00BA216B" w:rsidP="00614F98"/>
                          <w:p w14:paraId="73AAC79B" w14:textId="77777777" w:rsidR="00BA216B" w:rsidRDefault="00BA216B" w:rsidP="00614F98"/>
                          <w:p w14:paraId="79B86909" w14:textId="77777777" w:rsidR="00BA216B" w:rsidRDefault="00BA216B" w:rsidP="00614F98"/>
                          <w:p w14:paraId="32A2757B" w14:textId="77777777" w:rsidR="00BA216B" w:rsidRDefault="00BA216B" w:rsidP="00614F98"/>
                          <w:p w14:paraId="1D81C93A" w14:textId="77777777" w:rsidR="00BA216B" w:rsidRDefault="00BA216B" w:rsidP="00614F98"/>
                          <w:p w14:paraId="17116BDF" w14:textId="77777777" w:rsidR="00BA216B" w:rsidRDefault="00BA216B" w:rsidP="00614F98"/>
                          <w:p w14:paraId="12640D86" w14:textId="77777777" w:rsidR="00BA216B" w:rsidRDefault="00BA216B" w:rsidP="00614F98"/>
                          <w:p w14:paraId="23679A69" w14:textId="77777777" w:rsidR="00BA216B" w:rsidRDefault="00BA216B" w:rsidP="00614F98"/>
                          <w:p w14:paraId="589B619E" w14:textId="77777777" w:rsidR="00BA216B" w:rsidRDefault="00BA216B" w:rsidP="00614F98"/>
                          <w:p w14:paraId="5BFCE26F" w14:textId="77777777" w:rsidR="00BA216B" w:rsidRDefault="00BA216B" w:rsidP="00614F98"/>
                          <w:p w14:paraId="0F8795B8" w14:textId="77777777" w:rsidR="00BA216B" w:rsidRDefault="00BA216B" w:rsidP="00614F98"/>
                          <w:p w14:paraId="5F875BB4" w14:textId="77777777" w:rsidR="00BA216B" w:rsidRDefault="00BA216B" w:rsidP="00614F98"/>
                          <w:p w14:paraId="66D5FA81" w14:textId="77777777" w:rsidR="00BA216B" w:rsidRDefault="00BA216B" w:rsidP="00614F98"/>
                          <w:p w14:paraId="39F81934" w14:textId="77777777" w:rsidR="00BA216B" w:rsidRDefault="00BA216B" w:rsidP="00614F98"/>
                          <w:p w14:paraId="7DEBC0C5" w14:textId="77777777" w:rsidR="00BA216B" w:rsidRDefault="00BA216B" w:rsidP="00614F98"/>
                          <w:p w14:paraId="584F4073" w14:textId="77777777" w:rsidR="00BA216B" w:rsidRDefault="00BA216B" w:rsidP="00614F98"/>
                          <w:p w14:paraId="7368516B" w14:textId="77777777" w:rsidR="00BA216B" w:rsidRDefault="00BA216B" w:rsidP="00614F98"/>
                          <w:p w14:paraId="04086751" w14:textId="77777777" w:rsidR="00BA216B" w:rsidRDefault="00BA216B" w:rsidP="00614F98"/>
                          <w:p w14:paraId="51704233" w14:textId="77777777" w:rsidR="00BA216B" w:rsidRDefault="00BA216B" w:rsidP="00614F98"/>
                          <w:p w14:paraId="5AA88C12" w14:textId="77777777" w:rsidR="00BA216B" w:rsidRDefault="00BA216B" w:rsidP="00614F98"/>
                          <w:p w14:paraId="0F127DD0" w14:textId="77777777" w:rsidR="00BA216B" w:rsidRDefault="00BA216B" w:rsidP="00614F98"/>
                          <w:p w14:paraId="53713DEC" w14:textId="77777777" w:rsidR="00BA216B" w:rsidRDefault="00BA216B" w:rsidP="00614F98"/>
                          <w:p w14:paraId="3A616AC4" w14:textId="77777777" w:rsidR="00BA216B" w:rsidRDefault="00BA216B" w:rsidP="00614F98"/>
                          <w:p w14:paraId="4649A77C" w14:textId="77777777" w:rsidR="00BA216B" w:rsidRDefault="00BA216B" w:rsidP="00614F98"/>
                          <w:p w14:paraId="12AB286D" w14:textId="77777777" w:rsidR="00BA216B" w:rsidRDefault="00BA216B" w:rsidP="00614F98"/>
                          <w:p w14:paraId="4B3A920C" w14:textId="77777777" w:rsidR="00BA216B" w:rsidRDefault="00BA216B" w:rsidP="00614F98"/>
                          <w:p w14:paraId="2101B5E5" w14:textId="77777777" w:rsidR="00BA216B" w:rsidRDefault="00BA216B" w:rsidP="00614F98"/>
                          <w:p w14:paraId="59ABDC5F" w14:textId="77777777" w:rsidR="00BA216B" w:rsidRDefault="00BA216B" w:rsidP="00614F98"/>
                          <w:p w14:paraId="3131FB9C" w14:textId="77777777" w:rsidR="00BA216B" w:rsidRDefault="00BA216B" w:rsidP="00614F98"/>
                          <w:p w14:paraId="658E5401" w14:textId="77777777" w:rsidR="00BA216B" w:rsidRDefault="00BA216B" w:rsidP="00614F98"/>
                          <w:p w14:paraId="20399D61" w14:textId="77777777" w:rsidR="00BA216B" w:rsidRDefault="00BA216B" w:rsidP="00614F98"/>
                          <w:p w14:paraId="5D57651C" w14:textId="77777777" w:rsidR="00BA216B" w:rsidRDefault="00BA216B" w:rsidP="00614F98"/>
                          <w:p w14:paraId="7CCEB8F6" w14:textId="77777777" w:rsidR="00BA216B" w:rsidRDefault="00BA216B" w:rsidP="00614F98"/>
                          <w:p w14:paraId="219AB4BF" w14:textId="77777777" w:rsidR="00BA216B" w:rsidRDefault="00BA216B" w:rsidP="00614F98"/>
                          <w:p w14:paraId="4714D522" w14:textId="77777777" w:rsidR="00BA216B" w:rsidRDefault="00BA216B" w:rsidP="00614F98"/>
                          <w:p w14:paraId="054159B7" w14:textId="77777777" w:rsidR="00BA216B" w:rsidRDefault="00BA216B" w:rsidP="00614F98"/>
                          <w:p w14:paraId="371B6539" w14:textId="77777777" w:rsidR="00BA216B" w:rsidRDefault="00BA216B" w:rsidP="00614F98"/>
                          <w:p w14:paraId="310707D6" w14:textId="77777777" w:rsidR="00BA216B" w:rsidRDefault="00BA216B" w:rsidP="00614F98"/>
                          <w:p w14:paraId="75C46532" w14:textId="77777777" w:rsidR="00BA216B" w:rsidRDefault="00BA216B" w:rsidP="00614F98"/>
                          <w:p w14:paraId="0A6B21CF" w14:textId="77777777" w:rsidR="00BA216B" w:rsidRDefault="00BA216B" w:rsidP="00614F98"/>
                          <w:p w14:paraId="4AFCB261" w14:textId="77777777" w:rsidR="00BA216B" w:rsidRDefault="00BA216B" w:rsidP="00614F98"/>
                          <w:p w14:paraId="5B540535" w14:textId="77777777" w:rsidR="00BA216B" w:rsidRDefault="00BA216B" w:rsidP="00614F98"/>
                          <w:p w14:paraId="4158B784" w14:textId="77777777" w:rsidR="00BA216B" w:rsidRDefault="00BA216B" w:rsidP="00614F98"/>
                          <w:p w14:paraId="03852710" w14:textId="77777777" w:rsidR="00BA216B" w:rsidRDefault="00BA216B" w:rsidP="00614F98"/>
                          <w:p w14:paraId="263837B4" w14:textId="77777777" w:rsidR="00BA216B" w:rsidRDefault="00BA216B" w:rsidP="00614F98"/>
                          <w:p w14:paraId="55BDB248" w14:textId="77777777" w:rsidR="00BA216B" w:rsidRDefault="00BA216B" w:rsidP="00614F98"/>
                          <w:p w14:paraId="696D4F57" w14:textId="77777777" w:rsidR="00BA216B" w:rsidRDefault="00BA216B" w:rsidP="00614F98"/>
                          <w:p w14:paraId="2189BEFC" w14:textId="77777777" w:rsidR="00BA216B" w:rsidRDefault="00BA216B" w:rsidP="00614F98"/>
                          <w:p w14:paraId="3C707F1F" w14:textId="77777777" w:rsidR="00BA216B" w:rsidRDefault="00BA216B" w:rsidP="00614F98"/>
                          <w:p w14:paraId="42C99D3B" w14:textId="77777777" w:rsidR="00BA216B" w:rsidRDefault="00BA216B" w:rsidP="00614F98"/>
                          <w:p w14:paraId="4BA1B986" w14:textId="77777777" w:rsidR="00BA216B" w:rsidRDefault="00BA216B" w:rsidP="00614F98"/>
                          <w:p w14:paraId="16572266" w14:textId="77777777" w:rsidR="00BA216B" w:rsidRDefault="00BA216B" w:rsidP="00614F98"/>
                          <w:p w14:paraId="27CF58EE" w14:textId="77777777" w:rsidR="00BA216B" w:rsidRDefault="00BA216B" w:rsidP="00614F98"/>
                          <w:p w14:paraId="58936CF0" w14:textId="77777777" w:rsidR="00BA216B" w:rsidRDefault="00BA216B" w:rsidP="00614F98"/>
                          <w:p w14:paraId="2AC72228" w14:textId="77777777" w:rsidR="00BA216B" w:rsidRDefault="00BA216B" w:rsidP="00614F98"/>
                          <w:p w14:paraId="347632BF" w14:textId="77777777" w:rsidR="00BA216B" w:rsidRDefault="00BA216B" w:rsidP="00614F98"/>
                          <w:p w14:paraId="3585978A" w14:textId="77777777" w:rsidR="00BA216B" w:rsidRDefault="00BA216B" w:rsidP="00614F98"/>
                          <w:p w14:paraId="61134DEA" w14:textId="77777777" w:rsidR="00BA216B" w:rsidRDefault="00BA216B" w:rsidP="00614F98"/>
                          <w:p w14:paraId="3CA10078" w14:textId="77777777" w:rsidR="00BA216B" w:rsidRDefault="00BA216B" w:rsidP="00614F98"/>
                          <w:p w14:paraId="079BDC1B" w14:textId="77777777" w:rsidR="00BA216B" w:rsidRDefault="00BA216B" w:rsidP="00614F98"/>
                          <w:p w14:paraId="0157A97D" w14:textId="77777777" w:rsidR="00BA216B" w:rsidRDefault="00BA216B" w:rsidP="00614F98"/>
                          <w:p w14:paraId="1B0DE44C" w14:textId="77777777" w:rsidR="00BA216B" w:rsidRDefault="00BA216B" w:rsidP="00614F98"/>
                          <w:p w14:paraId="7EFC00D0" w14:textId="77777777" w:rsidR="00BA216B" w:rsidRDefault="00BA216B" w:rsidP="00614F98"/>
                          <w:p w14:paraId="24B822AA" w14:textId="77777777" w:rsidR="00BA216B" w:rsidRDefault="00BA216B" w:rsidP="00614F98"/>
                          <w:p w14:paraId="47168FA0" w14:textId="77777777" w:rsidR="00BA216B" w:rsidRDefault="00BA216B" w:rsidP="00614F98"/>
                          <w:p w14:paraId="4790CBFC" w14:textId="77777777" w:rsidR="00BA216B" w:rsidRDefault="00BA216B" w:rsidP="00614F98"/>
                          <w:p w14:paraId="18EE5ABD" w14:textId="77777777" w:rsidR="00BA216B" w:rsidRDefault="00BA216B" w:rsidP="00614F98"/>
                          <w:p w14:paraId="0B1BD67C" w14:textId="77777777" w:rsidR="00BA216B" w:rsidRDefault="00BA216B" w:rsidP="00614F98"/>
                          <w:p w14:paraId="46001402" w14:textId="77777777" w:rsidR="00BA216B" w:rsidRDefault="00BA216B" w:rsidP="00614F98"/>
                          <w:p w14:paraId="0C0C7D14" w14:textId="77777777" w:rsidR="00BA216B" w:rsidRDefault="00BA216B" w:rsidP="00614F98"/>
                          <w:p w14:paraId="56270E67" w14:textId="77777777" w:rsidR="00BA216B" w:rsidRDefault="00BA216B" w:rsidP="00614F98"/>
                          <w:p w14:paraId="336070B7" w14:textId="77777777" w:rsidR="00BA216B" w:rsidRDefault="00BA216B" w:rsidP="00614F98"/>
                          <w:p w14:paraId="15D0FA85" w14:textId="77777777" w:rsidR="00BA216B" w:rsidRDefault="00BA216B" w:rsidP="00614F98"/>
                          <w:p w14:paraId="0D277239" w14:textId="77777777" w:rsidR="00BA216B" w:rsidRDefault="00BA216B" w:rsidP="00614F98"/>
                          <w:p w14:paraId="3D55A722" w14:textId="77777777" w:rsidR="00BA216B" w:rsidRDefault="00BA216B" w:rsidP="00614F98"/>
                          <w:p w14:paraId="19F9A68F" w14:textId="77777777" w:rsidR="00BA216B" w:rsidRDefault="00BA216B" w:rsidP="00614F98"/>
                          <w:p w14:paraId="1977824F" w14:textId="77777777" w:rsidR="00BA216B" w:rsidRDefault="00BA216B" w:rsidP="00614F98"/>
                          <w:p w14:paraId="18CED9AF" w14:textId="77777777" w:rsidR="00BA216B" w:rsidRDefault="00BA216B" w:rsidP="00614F98"/>
                          <w:p w14:paraId="5281BEE7" w14:textId="77777777" w:rsidR="00BA216B" w:rsidRDefault="00BA216B" w:rsidP="00614F98"/>
                          <w:p w14:paraId="568583D3" w14:textId="77777777" w:rsidR="00BA216B" w:rsidRDefault="00BA216B" w:rsidP="00614F98"/>
                          <w:p w14:paraId="5B1F22AC" w14:textId="77777777" w:rsidR="00BA216B" w:rsidRDefault="00BA216B" w:rsidP="00614F98"/>
                          <w:p w14:paraId="54820556" w14:textId="77777777" w:rsidR="00BA216B" w:rsidRDefault="00BA216B" w:rsidP="00614F98"/>
                          <w:p w14:paraId="1B13A0D1" w14:textId="77777777" w:rsidR="00BA216B" w:rsidRDefault="00BA216B" w:rsidP="00614F98"/>
                          <w:p w14:paraId="5B0D2CF8" w14:textId="77777777" w:rsidR="00BA216B" w:rsidRDefault="00BA216B" w:rsidP="00614F98"/>
                          <w:p w14:paraId="23830508" w14:textId="77777777" w:rsidR="00BA216B" w:rsidRDefault="00BA216B" w:rsidP="00614F98"/>
                          <w:p w14:paraId="7464BCB3" w14:textId="77777777" w:rsidR="00BA216B" w:rsidRDefault="00BA216B" w:rsidP="00614F98"/>
                          <w:p w14:paraId="57A81317" w14:textId="77777777" w:rsidR="00BA216B" w:rsidRDefault="00BA216B" w:rsidP="00614F98"/>
                          <w:p w14:paraId="65F14121" w14:textId="77777777" w:rsidR="00BA216B" w:rsidRDefault="00BA216B" w:rsidP="00614F98"/>
                          <w:p w14:paraId="735C7EC7" w14:textId="77777777" w:rsidR="00BA216B" w:rsidRDefault="00BA216B" w:rsidP="00614F98"/>
                          <w:p w14:paraId="3E7898CC" w14:textId="77777777" w:rsidR="00BA216B" w:rsidRDefault="00BA216B" w:rsidP="00614F98"/>
                          <w:p w14:paraId="338A915E" w14:textId="77777777" w:rsidR="00BA216B" w:rsidRDefault="00BA216B" w:rsidP="00614F98"/>
                          <w:p w14:paraId="65F79305" w14:textId="77777777" w:rsidR="00BA216B" w:rsidRDefault="00BA216B" w:rsidP="00614F98"/>
                          <w:p w14:paraId="65D018C8" w14:textId="77777777" w:rsidR="00BA216B" w:rsidRDefault="00BA216B" w:rsidP="00614F98"/>
                          <w:p w14:paraId="7B53950F" w14:textId="77777777" w:rsidR="00BA216B" w:rsidRDefault="00BA216B" w:rsidP="00614F98"/>
                          <w:p w14:paraId="508A4993" w14:textId="77777777" w:rsidR="00BA216B" w:rsidRDefault="00BA216B" w:rsidP="00614F98"/>
                          <w:p w14:paraId="6435603F" w14:textId="77777777" w:rsidR="00BA216B" w:rsidRDefault="00BA216B" w:rsidP="00614F98"/>
                          <w:p w14:paraId="6EBA348A" w14:textId="77777777" w:rsidR="00BA216B" w:rsidRDefault="00BA216B" w:rsidP="00614F98"/>
                          <w:p w14:paraId="787E824C" w14:textId="77777777" w:rsidR="00BA216B" w:rsidRDefault="00BA216B" w:rsidP="00614F98"/>
                          <w:p w14:paraId="28599AAB" w14:textId="77777777" w:rsidR="00BA216B" w:rsidRDefault="00BA216B" w:rsidP="00614F98"/>
                          <w:p w14:paraId="108F4BBF" w14:textId="77777777" w:rsidR="00BA216B" w:rsidRDefault="00BA216B" w:rsidP="00614F98"/>
                          <w:p w14:paraId="645985A6" w14:textId="77777777" w:rsidR="00BA216B" w:rsidRDefault="00BA216B" w:rsidP="00614F98"/>
                          <w:p w14:paraId="59691209" w14:textId="77777777" w:rsidR="00BA216B" w:rsidRDefault="00BA216B" w:rsidP="00614F98"/>
                          <w:p w14:paraId="2EE5D037" w14:textId="77777777" w:rsidR="00BA216B" w:rsidRDefault="00BA216B" w:rsidP="00614F98"/>
                          <w:p w14:paraId="4171ABDE" w14:textId="77777777" w:rsidR="00BA216B" w:rsidRDefault="00BA216B" w:rsidP="00614F98"/>
                          <w:p w14:paraId="40DB2DFA" w14:textId="77777777" w:rsidR="00BA216B" w:rsidRDefault="00BA216B" w:rsidP="00614F98"/>
                          <w:p w14:paraId="337FB0DB" w14:textId="77777777" w:rsidR="00BA216B" w:rsidRDefault="00BA216B" w:rsidP="00614F98"/>
                          <w:p w14:paraId="44B07DA7" w14:textId="77777777" w:rsidR="00BA216B" w:rsidRDefault="00BA216B" w:rsidP="00614F98"/>
                          <w:p w14:paraId="41D13D12" w14:textId="77777777" w:rsidR="00BA216B" w:rsidRDefault="00BA216B" w:rsidP="00614F98"/>
                          <w:p w14:paraId="1320A75F" w14:textId="77777777" w:rsidR="00BA216B" w:rsidRDefault="00BA216B" w:rsidP="00614F98"/>
                          <w:p w14:paraId="66C19418" w14:textId="77777777" w:rsidR="00BA216B" w:rsidRDefault="00BA216B" w:rsidP="00614F98"/>
                          <w:p w14:paraId="2B5B397B" w14:textId="77777777" w:rsidR="00BA216B" w:rsidRDefault="00BA216B" w:rsidP="00614F98"/>
                          <w:p w14:paraId="65B8F893" w14:textId="77777777" w:rsidR="00BA216B" w:rsidRDefault="00BA216B" w:rsidP="00614F98"/>
                          <w:p w14:paraId="042517E4" w14:textId="77777777" w:rsidR="00BA216B" w:rsidRDefault="00BA216B" w:rsidP="00614F98"/>
                          <w:p w14:paraId="1E123C4E" w14:textId="77777777" w:rsidR="00BA216B" w:rsidRDefault="00BA216B" w:rsidP="00614F98"/>
                          <w:p w14:paraId="3CA031D6" w14:textId="77777777" w:rsidR="00BA216B" w:rsidRDefault="00BA216B" w:rsidP="00614F98"/>
                          <w:p w14:paraId="68A4ACBE" w14:textId="77777777" w:rsidR="00BA216B" w:rsidRDefault="00BA216B" w:rsidP="00614F98"/>
                          <w:p w14:paraId="1083D23D" w14:textId="77777777" w:rsidR="00BA216B" w:rsidRDefault="00BA216B" w:rsidP="00614F98"/>
                          <w:p w14:paraId="2C252024" w14:textId="77777777" w:rsidR="00BA216B" w:rsidRDefault="00BA216B" w:rsidP="00614F98"/>
                          <w:p w14:paraId="274EBE7A" w14:textId="77777777" w:rsidR="00BA216B" w:rsidRDefault="00BA216B" w:rsidP="00614F98"/>
                          <w:p w14:paraId="12EE070B" w14:textId="77777777" w:rsidR="00BA216B" w:rsidRDefault="00BA216B" w:rsidP="00614F98"/>
                          <w:p w14:paraId="5090F7BA" w14:textId="77777777" w:rsidR="00BA216B" w:rsidRDefault="00BA216B" w:rsidP="00614F98"/>
                          <w:p w14:paraId="647C8664" w14:textId="77777777" w:rsidR="00BA216B" w:rsidRDefault="00BA216B" w:rsidP="00614F98"/>
                          <w:p w14:paraId="183C92C8" w14:textId="77777777" w:rsidR="00BA216B" w:rsidRDefault="00BA216B" w:rsidP="00614F98"/>
                          <w:p w14:paraId="66D7BE13" w14:textId="77777777" w:rsidR="00BA216B" w:rsidRDefault="00BA216B" w:rsidP="00614F98"/>
                          <w:p w14:paraId="7DA3BA50" w14:textId="77777777" w:rsidR="00BA216B" w:rsidRDefault="00BA216B" w:rsidP="00614F98"/>
                          <w:p w14:paraId="0D2F7FFC" w14:textId="77777777" w:rsidR="00BA216B" w:rsidRDefault="00BA216B" w:rsidP="00614F98"/>
                          <w:p w14:paraId="724D8FD4" w14:textId="77777777" w:rsidR="00BA216B" w:rsidRDefault="00BA216B" w:rsidP="00614F98"/>
                          <w:p w14:paraId="2493BB71" w14:textId="77777777" w:rsidR="00BA216B" w:rsidRDefault="00BA216B" w:rsidP="00614F98"/>
                          <w:p w14:paraId="528AA89B" w14:textId="77777777" w:rsidR="00BA216B" w:rsidRDefault="00BA216B" w:rsidP="00614F98"/>
                          <w:p w14:paraId="2C7311E2" w14:textId="77777777" w:rsidR="00BA216B" w:rsidRDefault="00BA216B" w:rsidP="00614F98"/>
                          <w:p w14:paraId="5581E131" w14:textId="77777777" w:rsidR="00BA216B" w:rsidRDefault="00BA216B" w:rsidP="00614F98"/>
                          <w:p w14:paraId="72A909B0" w14:textId="77777777" w:rsidR="00BA216B" w:rsidRDefault="00BA216B" w:rsidP="00614F98"/>
                          <w:p w14:paraId="59E58C90" w14:textId="77777777" w:rsidR="00BA216B" w:rsidRDefault="00BA216B" w:rsidP="00614F98"/>
                          <w:p w14:paraId="564E523E" w14:textId="77777777" w:rsidR="00BA216B" w:rsidRDefault="00BA216B" w:rsidP="00614F98"/>
                          <w:p w14:paraId="15B5FDE0" w14:textId="77777777" w:rsidR="00BA216B" w:rsidRDefault="00BA216B" w:rsidP="00614F98"/>
                          <w:p w14:paraId="01D93CB1" w14:textId="77777777" w:rsidR="00BA216B" w:rsidRDefault="00BA216B" w:rsidP="00614F98"/>
                          <w:p w14:paraId="05F9FC44" w14:textId="77777777" w:rsidR="00BA216B" w:rsidRDefault="00BA216B" w:rsidP="00614F98"/>
                          <w:p w14:paraId="624F6564" w14:textId="77777777" w:rsidR="00BA216B" w:rsidRDefault="00BA216B" w:rsidP="00614F98"/>
                          <w:p w14:paraId="1AF19000" w14:textId="77777777" w:rsidR="00BA216B" w:rsidRDefault="00BA216B" w:rsidP="00614F98"/>
                          <w:p w14:paraId="402E2305" w14:textId="77777777" w:rsidR="00BA216B" w:rsidRDefault="00BA216B" w:rsidP="00614F98"/>
                          <w:p w14:paraId="45025A8C" w14:textId="77777777" w:rsidR="00BA216B" w:rsidRDefault="00BA216B" w:rsidP="00614F98"/>
                          <w:p w14:paraId="06587DA3" w14:textId="77777777" w:rsidR="00BA216B" w:rsidRDefault="00BA216B" w:rsidP="00614F98"/>
                          <w:p w14:paraId="0BD8825A" w14:textId="77777777" w:rsidR="00BA216B" w:rsidRDefault="00BA216B" w:rsidP="00614F98"/>
                          <w:p w14:paraId="0C0D69A6" w14:textId="77777777" w:rsidR="00BA216B" w:rsidRDefault="00BA216B" w:rsidP="00614F98"/>
                          <w:p w14:paraId="799ACC8F" w14:textId="77777777" w:rsidR="00BA216B" w:rsidRDefault="00BA216B" w:rsidP="00614F98"/>
                          <w:p w14:paraId="42A68030" w14:textId="77777777" w:rsidR="00BA216B" w:rsidRDefault="00BA216B" w:rsidP="00614F98"/>
                          <w:p w14:paraId="08907D32" w14:textId="77777777" w:rsidR="00BA216B" w:rsidRDefault="00BA216B" w:rsidP="00614F98"/>
                          <w:p w14:paraId="2A1F8CC8" w14:textId="77777777" w:rsidR="00BA216B" w:rsidRDefault="00BA216B" w:rsidP="00614F98"/>
                          <w:p w14:paraId="17688F2E" w14:textId="77777777" w:rsidR="00BA216B" w:rsidRDefault="00BA216B" w:rsidP="00614F98"/>
                          <w:p w14:paraId="214985DE" w14:textId="77777777" w:rsidR="00BA216B" w:rsidRDefault="00BA216B" w:rsidP="00614F98"/>
                          <w:p w14:paraId="1CA16B4B" w14:textId="77777777" w:rsidR="00BA216B" w:rsidRDefault="00BA216B" w:rsidP="00614F98"/>
                          <w:p w14:paraId="779DE752" w14:textId="77777777" w:rsidR="00BA216B" w:rsidRDefault="00BA216B" w:rsidP="00614F98"/>
                          <w:p w14:paraId="7FC03523" w14:textId="77777777" w:rsidR="00BA216B" w:rsidRDefault="00BA216B" w:rsidP="00614F98"/>
                          <w:p w14:paraId="0BC385C4" w14:textId="77777777" w:rsidR="00BA216B" w:rsidRDefault="00BA216B" w:rsidP="00614F98"/>
                          <w:p w14:paraId="66EF6207" w14:textId="77777777" w:rsidR="00BA216B" w:rsidRDefault="00BA216B" w:rsidP="00614F98"/>
                          <w:p w14:paraId="08909EBB" w14:textId="77777777" w:rsidR="00BA216B" w:rsidRDefault="00BA216B" w:rsidP="00614F98"/>
                          <w:p w14:paraId="2F262CE6" w14:textId="77777777" w:rsidR="00BA216B" w:rsidRDefault="00BA216B" w:rsidP="00614F98"/>
                          <w:p w14:paraId="66953989" w14:textId="77777777" w:rsidR="00BA216B" w:rsidRDefault="00BA216B" w:rsidP="00614F98"/>
                          <w:p w14:paraId="05CD2FA3" w14:textId="77777777" w:rsidR="00BA216B" w:rsidRDefault="00BA216B" w:rsidP="00614F98"/>
                          <w:p w14:paraId="2BA94527" w14:textId="77777777" w:rsidR="00BA216B" w:rsidRDefault="00BA216B" w:rsidP="00614F98"/>
                          <w:p w14:paraId="17CEA0D8" w14:textId="77777777" w:rsidR="00BA216B" w:rsidRDefault="00BA216B" w:rsidP="00614F98"/>
                          <w:p w14:paraId="6CFD305E" w14:textId="77777777" w:rsidR="00BA216B" w:rsidRDefault="00BA216B" w:rsidP="00614F98"/>
                          <w:p w14:paraId="4835854D" w14:textId="77777777" w:rsidR="00BA216B" w:rsidRDefault="00BA216B" w:rsidP="00614F98"/>
                          <w:p w14:paraId="4847BE41" w14:textId="77777777" w:rsidR="00BA216B" w:rsidRDefault="00BA216B" w:rsidP="00614F98"/>
                          <w:p w14:paraId="035A90F1" w14:textId="77777777" w:rsidR="00BA216B" w:rsidRDefault="00BA216B" w:rsidP="00614F98"/>
                          <w:p w14:paraId="44773269" w14:textId="77777777" w:rsidR="00BA216B" w:rsidRDefault="00BA216B" w:rsidP="00614F98"/>
                          <w:p w14:paraId="2BD5BD36" w14:textId="77777777" w:rsidR="00BA216B" w:rsidRDefault="00BA216B" w:rsidP="00614F98"/>
                          <w:p w14:paraId="41C89D01" w14:textId="77777777" w:rsidR="00BA216B" w:rsidRDefault="00BA216B" w:rsidP="00614F98"/>
                          <w:p w14:paraId="483C07C7" w14:textId="77777777" w:rsidR="00BA216B" w:rsidRDefault="00BA216B" w:rsidP="00614F98"/>
                          <w:p w14:paraId="42034405" w14:textId="77777777" w:rsidR="00BA216B" w:rsidRDefault="00BA216B" w:rsidP="00614F98"/>
                          <w:p w14:paraId="12554EC8" w14:textId="77777777" w:rsidR="00BA216B" w:rsidRDefault="00BA216B" w:rsidP="00614F98"/>
                          <w:p w14:paraId="6DBC15C3" w14:textId="77777777" w:rsidR="00BA216B" w:rsidRDefault="00BA216B" w:rsidP="00614F98"/>
                          <w:p w14:paraId="639BC223" w14:textId="77777777" w:rsidR="00BA216B" w:rsidRDefault="00BA216B" w:rsidP="00614F98"/>
                          <w:p w14:paraId="6973B2EC" w14:textId="77777777" w:rsidR="00BA216B" w:rsidRDefault="00BA216B" w:rsidP="00614F98"/>
                          <w:p w14:paraId="16A3EB64" w14:textId="77777777" w:rsidR="00BA216B" w:rsidRDefault="00BA216B" w:rsidP="00614F98"/>
                          <w:p w14:paraId="298A2522" w14:textId="77777777" w:rsidR="00BA216B" w:rsidRDefault="00BA216B" w:rsidP="00614F98"/>
                          <w:p w14:paraId="33BF5FF8" w14:textId="77777777" w:rsidR="00BA216B" w:rsidRDefault="00BA216B" w:rsidP="00614F98"/>
                          <w:p w14:paraId="4FD18608" w14:textId="77777777" w:rsidR="00BA216B" w:rsidRDefault="00BA216B" w:rsidP="00614F98"/>
                          <w:p w14:paraId="340FD20D" w14:textId="77777777" w:rsidR="00BA216B" w:rsidRDefault="00BA216B" w:rsidP="00614F98"/>
                          <w:p w14:paraId="5DF9FAD6" w14:textId="77777777" w:rsidR="00BA216B" w:rsidRDefault="00BA216B" w:rsidP="00614F98"/>
                          <w:p w14:paraId="5A18D3D5" w14:textId="77777777" w:rsidR="00BA216B" w:rsidRDefault="00BA216B" w:rsidP="00614F98"/>
                          <w:p w14:paraId="05838865" w14:textId="77777777" w:rsidR="00BA216B" w:rsidRDefault="00BA216B" w:rsidP="00614F98"/>
                          <w:p w14:paraId="22144164" w14:textId="77777777" w:rsidR="00BA216B" w:rsidRDefault="00BA216B" w:rsidP="00614F98"/>
                          <w:p w14:paraId="7E1D63BA" w14:textId="77777777" w:rsidR="00BA216B" w:rsidRDefault="00BA216B" w:rsidP="00614F98"/>
                          <w:p w14:paraId="4887E4EF" w14:textId="77777777" w:rsidR="00BA216B" w:rsidRDefault="00BA216B" w:rsidP="00614F98"/>
                          <w:p w14:paraId="20668329" w14:textId="77777777" w:rsidR="00BA216B" w:rsidRDefault="00BA216B" w:rsidP="00614F98"/>
                          <w:p w14:paraId="17C289AC" w14:textId="77777777" w:rsidR="00BA216B" w:rsidRDefault="00BA216B" w:rsidP="00614F98"/>
                          <w:p w14:paraId="1D2853CB" w14:textId="77777777" w:rsidR="00BA216B" w:rsidRDefault="00BA216B" w:rsidP="00614F98"/>
                          <w:p w14:paraId="2F235116" w14:textId="77777777" w:rsidR="00BA216B" w:rsidRDefault="00BA216B" w:rsidP="00614F98"/>
                          <w:p w14:paraId="78EA97A0" w14:textId="77777777" w:rsidR="00BA216B" w:rsidRDefault="00BA216B" w:rsidP="00614F98"/>
                          <w:p w14:paraId="5AC7BEC6" w14:textId="77777777" w:rsidR="00BA216B" w:rsidRDefault="00BA216B" w:rsidP="00614F98"/>
                          <w:p w14:paraId="3BEE9044" w14:textId="77777777" w:rsidR="00BA216B" w:rsidRDefault="00BA216B" w:rsidP="00614F98"/>
                          <w:p w14:paraId="4A214E7A" w14:textId="77777777" w:rsidR="00BA216B" w:rsidRDefault="00BA216B" w:rsidP="00614F98"/>
                          <w:p w14:paraId="7ACC8CFC" w14:textId="77777777" w:rsidR="00BA216B" w:rsidRDefault="00BA216B" w:rsidP="00614F98"/>
                          <w:p w14:paraId="1449AA9E" w14:textId="77777777" w:rsidR="00BA216B" w:rsidRDefault="00BA216B" w:rsidP="00614F98"/>
                          <w:p w14:paraId="692327AB" w14:textId="77777777" w:rsidR="00BA216B" w:rsidRDefault="00BA216B" w:rsidP="00614F98"/>
                          <w:p w14:paraId="04B5B4C6" w14:textId="77777777" w:rsidR="00BA216B" w:rsidRDefault="00BA216B" w:rsidP="00614F98"/>
                          <w:p w14:paraId="49E4C7C0" w14:textId="77777777" w:rsidR="00BA216B" w:rsidRDefault="00BA216B" w:rsidP="00614F98"/>
                          <w:p w14:paraId="68CFF6F3" w14:textId="77777777" w:rsidR="00BA216B" w:rsidRDefault="00BA216B" w:rsidP="00614F98"/>
                          <w:p w14:paraId="0D41BF31" w14:textId="77777777" w:rsidR="00BA216B" w:rsidRDefault="00BA216B" w:rsidP="00614F98"/>
                          <w:p w14:paraId="2E507865" w14:textId="77777777" w:rsidR="00BA216B" w:rsidRDefault="00BA216B" w:rsidP="00614F98"/>
                          <w:p w14:paraId="60277A01" w14:textId="77777777" w:rsidR="00BA216B" w:rsidRDefault="00BA216B" w:rsidP="00614F98"/>
                          <w:p w14:paraId="658064DC" w14:textId="77777777" w:rsidR="00BA216B" w:rsidRDefault="00BA216B" w:rsidP="00614F98"/>
                          <w:p w14:paraId="09AA265D" w14:textId="77777777" w:rsidR="00BA216B" w:rsidRDefault="00BA216B" w:rsidP="00614F98"/>
                          <w:p w14:paraId="5F8E7A7A" w14:textId="77777777" w:rsidR="00BA216B" w:rsidRDefault="00BA216B" w:rsidP="00614F98"/>
                          <w:p w14:paraId="77FD791A" w14:textId="77777777" w:rsidR="00BA216B" w:rsidRDefault="00BA216B" w:rsidP="00614F98"/>
                          <w:p w14:paraId="521BD208" w14:textId="77777777" w:rsidR="00BA216B" w:rsidRDefault="00BA216B" w:rsidP="00614F98"/>
                          <w:p w14:paraId="105552DA" w14:textId="77777777" w:rsidR="00BA216B" w:rsidRDefault="00BA216B" w:rsidP="00614F98"/>
                          <w:p w14:paraId="345835C9" w14:textId="77777777" w:rsidR="00BA216B" w:rsidRDefault="00BA216B" w:rsidP="00614F98"/>
                          <w:p w14:paraId="37142986" w14:textId="77777777" w:rsidR="00BA216B" w:rsidRDefault="00BA216B" w:rsidP="00614F98"/>
                          <w:p w14:paraId="1B89DACA" w14:textId="77777777" w:rsidR="00BA216B" w:rsidRDefault="00BA216B" w:rsidP="00614F98"/>
                          <w:p w14:paraId="129B3A72" w14:textId="77777777" w:rsidR="00BA216B" w:rsidRDefault="00BA216B" w:rsidP="00614F98"/>
                          <w:p w14:paraId="681DF0B1" w14:textId="77777777" w:rsidR="00BA216B" w:rsidRDefault="00BA216B" w:rsidP="00614F98"/>
                          <w:p w14:paraId="5FA7A8DD" w14:textId="77777777" w:rsidR="00BA216B" w:rsidRDefault="00BA216B" w:rsidP="00614F98"/>
                          <w:p w14:paraId="3E061C13" w14:textId="77777777" w:rsidR="00BA216B" w:rsidRDefault="00BA216B" w:rsidP="00614F98"/>
                          <w:p w14:paraId="0B6FCD10" w14:textId="77777777" w:rsidR="00BA216B" w:rsidRDefault="00BA216B" w:rsidP="00614F98"/>
                          <w:p w14:paraId="5B1A8F37" w14:textId="77777777" w:rsidR="00BA216B" w:rsidRDefault="00BA216B" w:rsidP="00614F98"/>
                          <w:p w14:paraId="24F517DC" w14:textId="77777777" w:rsidR="00BA216B" w:rsidRDefault="00BA216B" w:rsidP="00614F98"/>
                          <w:p w14:paraId="69A11575" w14:textId="77777777" w:rsidR="00BA216B" w:rsidRDefault="00BA216B" w:rsidP="00614F98"/>
                          <w:p w14:paraId="63C10EBB" w14:textId="77777777" w:rsidR="00BA216B" w:rsidRDefault="00BA216B" w:rsidP="00614F98"/>
                          <w:p w14:paraId="005F04FD" w14:textId="77777777" w:rsidR="00BA216B" w:rsidRDefault="00BA216B" w:rsidP="00614F98"/>
                          <w:p w14:paraId="584F0459" w14:textId="77777777" w:rsidR="00BA216B" w:rsidRDefault="00BA216B" w:rsidP="00614F98"/>
                          <w:p w14:paraId="6A66AB23" w14:textId="77777777" w:rsidR="00BA216B" w:rsidRDefault="00BA216B" w:rsidP="00614F98"/>
                          <w:p w14:paraId="7FC06003" w14:textId="77777777" w:rsidR="00BA216B" w:rsidRDefault="00BA216B" w:rsidP="00614F98"/>
                          <w:p w14:paraId="12304E6D" w14:textId="77777777" w:rsidR="00BA216B" w:rsidRDefault="00BA216B" w:rsidP="00614F98"/>
                          <w:p w14:paraId="623D5E79" w14:textId="77777777" w:rsidR="00BA216B" w:rsidRDefault="00BA216B" w:rsidP="00614F98"/>
                          <w:p w14:paraId="675E2E9B" w14:textId="77777777" w:rsidR="00BA216B" w:rsidRDefault="00BA216B" w:rsidP="00614F98"/>
                          <w:p w14:paraId="232EEAAB" w14:textId="77777777" w:rsidR="00BA216B" w:rsidRDefault="00BA216B" w:rsidP="00614F98"/>
                          <w:p w14:paraId="59ED6D59" w14:textId="77777777" w:rsidR="00BA216B" w:rsidRDefault="00BA216B" w:rsidP="00614F98"/>
                          <w:p w14:paraId="0488D743" w14:textId="77777777" w:rsidR="00BA216B" w:rsidRDefault="00BA216B" w:rsidP="00614F98"/>
                          <w:p w14:paraId="10B6D659" w14:textId="77777777" w:rsidR="00BA216B" w:rsidRDefault="00BA216B" w:rsidP="00614F98"/>
                          <w:p w14:paraId="5149BFDD" w14:textId="77777777" w:rsidR="00BA216B" w:rsidRDefault="00BA216B" w:rsidP="00614F98"/>
                          <w:p w14:paraId="15526F95" w14:textId="77777777" w:rsidR="00BA216B" w:rsidRDefault="00BA216B" w:rsidP="00614F98"/>
                          <w:p w14:paraId="168F68FE" w14:textId="77777777" w:rsidR="00BA216B" w:rsidRDefault="00BA216B" w:rsidP="00614F98"/>
                          <w:p w14:paraId="16BBA527" w14:textId="77777777" w:rsidR="00BA216B" w:rsidRDefault="00BA216B" w:rsidP="00614F98"/>
                          <w:p w14:paraId="37BB8A95" w14:textId="77777777" w:rsidR="00BA216B" w:rsidRDefault="00BA216B" w:rsidP="00614F98"/>
                          <w:p w14:paraId="30C03F8F" w14:textId="77777777" w:rsidR="00BA216B" w:rsidRDefault="00BA216B" w:rsidP="00614F98"/>
                          <w:p w14:paraId="5A532B16" w14:textId="77777777" w:rsidR="00BA216B" w:rsidRDefault="00BA216B" w:rsidP="00614F98"/>
                          <w:p w14:paraId="43A8D88A" w14:textId="77777777" w:rsidR="00BA216B" w:rsidRDefault="00BA216B" w:rsidP="00614F98"/>
                          <w:p w14:paraId="3F87EF0A" w14:textId="77777777" w:rsidR="00BA216B" w:rsidRDefault="00BA216B" w:rsidP="00614F98"/>
                          <w:p w14:paraId="5CEA225B" w14:textId="77777777" w:rsidR="00BA216B" w:rsidRDefault="00BA216B" w:rsidP="00614F98"/>
                          <w:p w14:paraId="1D34E117" w14:textId="77777777" w:rsidR="00BA216B" w:rsidRDefault="00BA216B" w:rsidP="00614F98"/>
                          <w:p w14:paraId="10ABF5A4" w14:textId="77777777" w:rsidR="00BA216B" w:rsidRDefault="00BA216B" w:rsidP="00614F98"/>
                          <w:p w14:paraId="2FFB5697" w14:textId="77777777" w:rsidR="00BA216B" w:rsidRDefault="00BA216B" w:rsidP="00614F98"/>
                          <w:p w14:paraId="5835B9AB" w14:textId="77777777" w:rsidR="00BA216B" w:rsidRDefault="00BA216B" w:rsidP="00614F98"/>
                          <w:p w14:paraId="2020B4A8" w14:textId="77777777" w:rsidR="00BA216B" w:rsidRDefault="00BA216B" w:rsidP="00614F98"/>
                          <w:p w14:paraId="21BF5B36" w14:textId="77777777" w:rsidR="00BA216B" w:rsidRDefault="00BA216B" w:rsidP="00614F98"/>
                          <w:p w14:paraId="451AF9B6" w14:textId="77777777" w:rsidR="00BA216B" w:rsidRDefault="00BA216B" w:rsidP="00614F98"/>
                          <w:p w14:paraId="36EAA5D1" w14:textId="77777777" w:rsidR="00BA216B" w:rsidRDefault="00BA216B" w:rsidP="00614F98"/>
                          <w:p w14:paraId="62E80F93" w14:textId="77777777" w:rsidR="00BA216B" w:rsidRDefault="00BA216B" w:rsidP="00614F98"/>
                          <w:p w14:paraId="7BAA73A2" w14:textId="77777777" w:rsidR="00BA216B" w:rsidRDefault="00BA216B" w:rsidP="00614F98"/>
                          <w:p w14:paraId="55230A02" w14:textId="77777777" w:rsidR="00BA216B" w:rsidRDefault="00BA216B" w:rsidP="00614F98"/>
                          <w:p w14:paraId="3C43C7D1" w14:textId="77777777" w:rsidR="00BA216B" w:rsidRDefault="00BA216B" w:rsidP="00614F98"/>
                          <w:p w14:paraId="0F5575A5" w14:textId="77777777" w:rsidR="00BA216B" w:rsidRDefault="00BA216B" w:rsidP="00614F98"/>
                          <w:p w14:paraId="5C8EF0D0" w14:textId="77777777" w:rsidR="00BA216B" w:rsidRDefault="00BA216B" w:rsidP="00614F98"/>
                          <w:p w14:paraId="72B94C67" w14:textId="77777777" w:rsidR="00BA216B" w:rsidRDefault="00BA216B" w:rsidP="00614F98"/>
                          <w:p w14:paraId="49B4FA63" w14:textId="77777777" w:rsidR="00BA216B" w:rsidRDefault="00BA216B" w:rsidP="00614F98"/>
                          <w:p w14:paraId="3EF68241" w14:textId="77777777" w:rsidR="00BA216B" w:rsidRDefault="00BA216B" w:rsidP="00614F98"/>
                          <w:p w14:paraId="11EFCCBC" w14:textId="77777777" w:rsidR="00BA216B" w:rsidRDefault="00BA216B" w:rsidP="00614F98"/>
                          <w:p w14:paraId="378E08F6" w14:textId="77777777" w:rsidR="00BA216B" w:rsidRDefault="00BA216B" w:rsidP="00614F98"/>
                          <w:p w14:paraId="5EFA95D7" w14:textId="77777777" w:rsidR="00BA216B" w:rsidRDefault="00BA216B" w:rsidP="00614F98"/>
                          <w:p w14:paraId="4E533617" w14:textId="77777777" w:rsidR="00BA216B" w:rsidRDefault="00BA216B" w:rsidP="00614F98"/>
                          <w:p w14:paraId="694EFA27" w14:textId="77777777" w:rsidR="00BA216B" w:rsidRDefault="00BA216B" w:rsidP="00614F98"/>
                          <w:p w14:paraId="15DF964B" w14:textId="77777777" w:rsidR="00BA216B" w:rsidRDefault="00BA216B" w:rsidP="00614F98"/>
                          <w:p w14:paraId="3D9572D8" w14:textId="77777777" w:rsidR="00BA216B" w:rsidRDefault="00BA216B" w:rsidP="00614F98"/>
                          <w:p w14:paraId="296399C5" w14:textId="77777777" w:rsidR="00BA216B" w:rsidRDefault="00BA216B" w:rsidP="00614F98"/>
                          <w:p w14:paraId="6D0ED11D" w14:textId="77777777" w:rsidR="00BA216B" w:rsidRDefault="00BA216B" w:rsidP="00614F98"/>
                          <w:p w14:paraId="6C79285D" w14:textId="77777777" w:rsidR="00BA216B" w:rsidRDefault="00BA216B" w:rsidP="00614F98"/>
                          <w:p w14:paraId="7F0E6819" w14:textId="77777777" w:rsidR="00BA216B" w:rsidRDefault="00BA216B" w:rsidP="00614F98"/>
                          <w:p w14:paraId="66BC9212" w14:textId="77777777" w:rsidR="00BA216B" w:rsidRDefault="00BA216B" w:rsidP="00614F98"/>
                          <w:p w14:paraId="6B3CBAA4" w14:textId="77777777" w:rsidR="00BA216B" w:rsidRDefault="00BA216B" w:rsidP="00614F98"/>
                          <w:p w14:paraId="13D11A52" w14:textId="77777777" w:rsidR="00BA216B" w:rsidRDefault="00BA216B" w:rsidP="00614F98"/>
                          <w:p w14:paraId="57EB6F43" w14:textId="77777777" w:rsidR="00BA216B" w:rsidRDefault="00BA216B" w:rsidP="00614F98"/>
                          <w:p w14:paraId="7E18555F" w14:textId="77777777" w:rsidR="00BA216B" w:rsidRDefault="00BA216B" w:rsidP="00614F98"/>
                          <w:p w14:paraId="06901D45" w14:textId="77777777" w:rsidR="00BA216B" w:rsidRDefault="00BA216B" w:rsidP="00614F98"/>
                          <w:p w14:paraId="61BF8800" w14:textId="77777777" w:rsidR="00BA216B" w:rsidRDefault="00BA216B" w:rsidP="00614F98"/>
                          <w:p w14:paraId="0BD16116" w14:textId="77777777" w:rsidR="00BA216B" w:rsidRDefault="00BA216B" w:rsidP="00614F98"/>
                          <w:p w14:paraId="7A8650D8" w14:textId="77777777" w:rsidR="00BA216B" w:rsidRDefault="00BA216B" w:rsidP="00614F98"/>
                          <w:p w14:paraId="0DD87618" w14:textId="77777777" w:rsidR="00BA216B" w:rsidRDefault="00BA216B" w:rsidP="00614F98"/>
                          <w:p w14:paraId="44372181" w14:textId="77777777" w:rsidR="00BA216B" w:rsidRDefault="00BA216B" w:rsidP="00614F98"/>
                          <w:p w14:paraId="120D20D7" w14:textId="77777777" w:rsidR="00BA216B" w:rsidRDefault="00BA216B" w:rsidP="00614F98"/>
                          <w:p w14:paraId="1CB19CD1" w14:textId="77777777" w:rsidR="00BA216B" w:rsidRDefault="00BA216B" w:rsidP="00614F98"/>
                          <w:p w14:paraId="64D9C70E" w14:textId="77777777" w:rsidR="00BA216B" w:rsidRDefault="00BA216B" w:rsidP="00614F98"/>
                          <w:p w14:paraId="11B648B8" w14:textId="77777777" w:rsidR="00BA216B" w:rsidRDefault="00BA216B" w:rsidP="00614F98"/>
                          <w:p w14:paraId="19106C26" w14:textId="77777777" w:rsidR="00BA216B" w:rsidRDefault="00BA216B" w:rsidP="00614F98"/>
                          <w:p w14:paraId="2611B537" w14:textId="77777777" w:rsidR="00BA216B" w:rsidRDefault="00BA216B" w:rsidP="00614F98"/>
                          <w:p w14:paraId="1061B66E" w14:textId="77777777" w:rsidR="00BA216B" w:rsidRDefault="00BA216B" w:rsidP="00614F98"/>
                          <w:p w14:paraId="0FA05D53" w14:textId="77777777" w:rsidR="00BA216B" w:rsidRDefault="00BA216B" w:rsidP="00614F98"/>
                          <w:p w14:paraId="1628F7F2" w14:textId="77777777" w:rsidR="00BA216B" w:rsidRDefault="00BA216B" w:rsidP="00614F98"/>
                          <w:p w14:paraId="3CBCBAA2" w14:textId="77777777" w:rsidR="00BA216B" w:rsidRDefault="00BA216B" w:rsidP="00614F98"/>
                          <w:p w14:paraId="2F50A9C7" w14:textId="77777777" w:rsidR="00BA216B" w:rsidRDefault="00BA216B" w:rsidP="00614F98"/>
                          <w:p w14:paraId="448DF15D" w14:textId="77777777" w:rsidR="00BA216B" w:rsidRDefault="00BA216B" w:rsidP="00614F98"/>
                          <w:p w14:paraId="14714DDC" w14:textId="77777777" w:rsidR="00BA216B" w:rsidRDefault="00BA216B" w:rsidP="00614F98"/>
                          <w:p w14:paraId="59C4B8ED" w14:textId="77777777" w:rsidR="00BA216B" w:rsidRDefault="00BA216B" w:rsidP="00614F98"/>
                          <w:p w14:paraId="6AF74B4A" w14:textId="77777777" w:rsidR="00BA216B" w:rsidRDefault="00BA216B" w:rsidP="00614F98"/>
                          <w:p w14:paraId="2C104501" w14:textId="77777777" w:rsidR="00BA216B" w:rsidRDefault="00BA216B" w:rsidP="00614F98"/>
                          <w:p w14:paraId="0733F93B" w14:textId="77777777" w:rsidR="00BA216B" w:rsidRDefault="00BA216B" w:rsidP="00614F98"/>
                          <w:p w14:paraId="6FECF2F2" w14:textId="77777777" w:rsidR="00BA216B" w:rsidRDefault="00BA216B" w:rsidP="00614F98"/>
                          <w:p w14:paraId="703115B0" w14:textId="77777777" w:rsidR="00BA216B" w:rsidRDefault="00BA216B" w:rsidP="00614F98"/>
                          <w:p w14:paraId="2619F0CF" w14:textId="77777777" w:rsidR="00BA216B" w:rsidRDefault="00BA216B" w:rsidP="00614F98"/>
                          <w:p w14:paraId="4C37F004" w14:textId="77777777" w:rsidR="00BA216B" w:rsidRDefault="00BA216B" w:rsidP="00614F98"/>
                          <w:p w14:paraId="18FFB9D9" w14:textId="77777777" w:rsidR="00BA216B" w:rsidRDefault="00BA216B" w:rsidP="00614F98"/>
                          <w:p w14:paraId="25897EFE" w14:textId="77777777" w:rsidR="00BA216B" w:rsidRDefault="00BA216B" w:rsidP="00614F98"/>
                          <w:p w14:paraId="26D9A2DA" w14:textId="77777777" w:rsidR="00BA216B" w:rsidRDefault="00BA216B" w:rsidP="00614F98"/>
                          <w:p w14:paraId="0649511A" w14:textId="77777777" w:rsidR="00BA216B" w:rsidRDefault="00BA216B" w:rsidP="00614F98"/>
                          <w:p w14:paraId="45B905FF" w14:textId="77777777" w:rsidR="00BA216B" w:rsidRDefault="00BA216B" w:rsidP="00614F98"/>
                          <w:p w14:paraId="6627E046" w14:textId="77777777" w:rsidR="00BA216B" w:rsidRDefault="00BA216B" w:rsidP="00614F98"/>
                          <w:p w14:paraId="22D3D910" w14:textId="77777777" w:rsidR="00BA216B" w:rsidRDefault="00BA216B" w:rsidP="00614F98"/>
                          <w:p w14:paraId="343B096A" w14:textId="77777777" w:rsidR="00BA216B" w:rsidRDefault="00BA216B" w:rsidP="00614F98"/>
                          <w:p w14:paraId="57E4EFBD" w14:textId="77777777" w:rsidR="00BA216B" w:rsidRDefault="00BA216B" w:rsidP="00614F98"/>
                          <w:p w14:paraId="04CE0366" w14:textId="77777777" w:rsidR="00BA216B" w:rsidRDefault="00BA216B" w:rsidP="00614F98"/>
                          <w:p w14:paraId="6E651C72" w14:textId="77777777" w:rsidR="00BA216B" w:rsidRDefault="00BA216B" w:rsidP="00614F98"/>
                          <w:p w14:paraId="38012AB0" w14:textId="77777777" w:rsidR="00BA216B" w:rsidRDefault="00BA216B" w:rsidP="00614F98"/>
                          <w:p w14:paraId="1FCF83B9" w14:textId="77777777" w:rsidR="00BA216B" w:rsidRDefault="00BA216B" w:rsidP="00614F98"/>
                          <w:p w14:paraId="76FD0541" w14:textId="77777777" w:rsidR="00BA216B" w:rsidRDefault="00BA216B" w:rsidP="00614F98"/>
                          <w:p w14:paraId="63BF7F87" w14:textId="77777777" w:rsidR="00BA216B" w:rsidRDefault="00BA216B" w:rsidP="00614F98"/>
                          <w:p w14:paraId="448C540E" w14:textId="77777777" w:rsidR="00BA216B" w:rsidRDefault="00BA216B" w:rsidP="00614F98"/>
                          <w:p w14:paraId="56817A25" w14:textId="77777777" w:rsidR="00BA216B" w:rsidRDefault="00BA216B" w:rsidP="00614F98"/>
                          <w:p w14:paraId="4037CE35" w14:textId="77777777" w:rsidR="00BA216B" w:rsidRDefault="00BA216B" w:rsidP="00614F98"/>
                          <w:p w14:paraId="37EEAF41" w14:textId="77777777" w:rsidR="00BA216B" w:rsidRDefault="00BA216B" w:rsidP="00614F98"/>
                          <w:p w14:paraId="5AC62EF2" w14:textId="77777777" w:rsidR="00BA216B" w:rsidRDefault="00BA216B" w:rsidP="00614F98"/>
                          <w:p w14:paraId="0003EE0F" w14:textId="77777777" w:rsidR="00BA216B" w:rsidRDefault="00BA216B" w:rsidP="00614F98"/>
                          <w:p w14:paraId="31D05765" w14:textId="77777777" w:rsidR="00BA216B" w:rsidRDefault="00BA216B" w:rsidP="00614F98"/>
                          <w:p w14:paraId="20B57C09" w14:textId="77777777" w:rsidR="00BA216B" w:rsidRDefault="00BA216B" w:rsidP="00614F98"/>
                          <w:p w14:paraId="6D642B5D" w14:textId="77777777" w:rsidR="00BA216B" w:rsidRDefault="00BA216B" w:rsidP="00614F98"/>
                          <w:p w14:paraId="36E078EC" w14:textId="77777777" w:rsidR="00BA216B" w:rsidRDefault="00BA216B" w:rsidP="00614F98"/>
                          <w:p w14:paraId="5C8BC7C8" w14:textId="77777777" w:rsidR="00BA216B" w:rsidRDefault="00BA216B" w:rsidP="00614F98"/>
                          <w:p w14:paraId="797C1985" w14:textId="77777777" w:rsidR="00BA216B" w:rsidRDefault="00BA216B" w:rsidP="00614F98"/>
                          <w:p w14:paraId="28EC09AA" w14:textId="77777777" w:rsidR="00BA216B" w:rsidRDefault="00BA216B" w:rsidP="00614F98"/>
                          <w:p w14:paraId="023B8C76" w14:textId="77777777" w:rsidR="00BA216B" w:rsidRDefault="00BA216B" w:rsidP="00614F98"/>
                          <w:p w14:paraId="41884C34" w14:textId="77777777" w:rsidR="00BA216B" w:rsidRDefault="00BA216B" w:rsidP="00614F98"/>
                          <w:p w14:paraId="24E04FB8" w14:textId="77777777" w:rsidR="00BA216B" w:rsidRDefault="00BA216B" w:rsidP="00614F98"/>
                          <w:p w14:paraId="4C5F14BE" w14:textId="77777777" w:rsidR="00BA216B" w:rsidRDefault="00BA216B" w:rsidP="00614F98"/>
                          <w:p w14:paraId="76ABA120" w14:textId="77777777" w:rsidR="00BA216B" w:rsidRDefault="00BA216B" w:rsidP="00614F98"/>
                          <w:p w14:paraId="31513C3E" w14:textId="77777777" w:rsidR="00BA216B" w:rsidRDefault="00BA216B" w:rsidP="00614F98"/>
                          <w:p w14:paraId="1480D47E" w14:textId="77777777" w:rsidR="00BA216B" w:rsidRDefault="00BA216B" w:rsidP="00614F98"/>
                          <w:p w14:paraId="2D64A191" w14:textId="77777777" w:rsidR="00BA216B" w:rsidRDefault="00BA216B" w:rsidP="00614F98"/>
                          <w:p w14:paraId="08970F92" w14:textId="77777777" w:rsidR="00BA216B" w:rsidRDefault="00BA216B" w:rsidP="00614F98"/>
                          <w:p w14:paraId="263D09FD" w14:textId="77777777" w:rsidR="00BA216B" w:rsidRDefault="00BA216B" w:rsidP="00614F98"/>
                          <w:p w14:paraId="0EB5005C" w14:textId="77777777" w:rsidR="00BA216B" w:rsidRDefault="00BA216B" w:rsidP="00614F98"/>
                          <w:p w14:paraId="50DB8DE8" w14:textId="77777777" w:rsidR="00BA216B" w:rsidRDefault="00BA216B" w:rsidP="00614F98"/>
                          <w:p w14:paraId="11DFD7DF" w14:textId="77777777" w:rsidR="00BA216B" w:rsidRDefault="00BA216B" w:rsidP="00614F98"/>
                          <w:p w14:paraId="536950A4" w14:textId="77777777" w:rsidR="00BA216B" w:rsidRDefault="00BA216B" w:rsidP="00614F98"/>
                          <w:p w14:paraId="0A477A20" w14:textId="77777777" w:rsidR="00BA216B" w:rsidRDefault="00BA216B" w:rsidP="00614F98"/>
                          <w:p w14:paraId="7324C93B" w14:textId="77777777" w:rsidR="00BA216B" w:rsidRDefault="00BA216B" w:rsidP="00614F98"/>
                          <w:p w14:paraId="6548D1B2" w14:textId="77777777" w:rsidR="00BA216B" w:rsidRDefault="00BA216B" w:rsidP="00614F98"/>
                          <w:p w14:paraId="35A17DD8" w14:textId="77777777" w:rsidR="00BA216B" w:rsidRDefault="00BA216B" w:rsidP="00614F98"/>
                          <w:p w14:paraId="0F659BB1" w14:textId="77777777" w:rsidR="00BA216B" w:rsidRDefault="00BA216B" w:rsidP="00614F98"/>
                          <w:p w14:paraId="48128F12" w14:textId="77777777" w:rsidR="00BA216B" w:rsidRDefault="00BA216B" w:rsidP="00614F98"/>
                          <w:p w14:paraId="0B07811B" w14:textId="77777777" w:rsidR="00BA216B" w:rsidRDefault="00BA216B" w:rsidP="00614F98"/>
                          <w:p w14:paraId="39F09AF0" w14:textId="77777777" w:rsidR="00BA216B" w:rsidRDefault="00BA216B" w:rsidP="00614F98"/>
                          <w:p w14:paraId="5E74B085" w14:textId="77777777" w:rsidR="00BA216B" w:rsidRDefault="00BA216B" w:rsidP="00614F98"/>
                          <w:p w14:paraId="3DA4B529" w14:textId="77777777" w:rsidR="00BA216B" w:rsidRDefault="00BA216B" w:rsidP="00614F98"/>
                          <w:p w14:paraId="72C6AD60" w14:textId="77777777" w:rsidR="00BA216B" w:rsidRDefault="00BA216B" w:rsidP="00614F98"/>
                          <w:p w14:paraId="4AF620A7" w14:textId="77777777" w:rsidR="00BA216B" w:rsidRDefault="00BA216B" w:rsidP="00614F98"/>
                          <w:p w14:paraId="5F4F8C58" w14:textId="77777777" w:rsidR="00BA216B" w:rsidRDefault="00BA216B" w:rsidP="00614F98"/>
                          <w:p w14:paraId="09C7F878" w14:textId="77777777" w:rsidR="00BA216B" w:rsidRDefault="00BA216B" w:rsidP="00614F98"/>
                          <w:p w14:paraId="5793C7AB" w14:textId="77777777" w:rsidR="00BA216B" w:rsidRDefault="00BA216B" w:rsidP="00614F98"/>
                          <w:p w14:paraId="5B5FCE2D" w14:textId="77777777" w:rsidR="00BA216B" w:rsidRDefault="00BA216B" w:rsidP="00614F98"/>
                          <w:p w14:paraId="05757323" w14:textId="77777777" w:rsidR="00BA216B" w:rsidRDefault="00BA216B" w:rsidP="00614F98"/>
                          <w:p w14:paraId="05CEB094" w14:textId="77777777" w:rsidR="00BA216B" w:rsidRDefault="00BA216B" w:rsidP="00614F98"/>
                          <w:p w14:paraId="6558CD58" w14:textId="77777777" w:rsidR="00BA216B" w:rsidRDefault="00BA216B" w:rsidP="00614F98"/>
                          <w:p w14:paraId="1ACA8FEC" w14:textId="77777777" w:rsidR="00BA216B" w:rsidRDefault="00BA216B" w:rsidP="00614F98"/>
                          <w:p w14:paraId="68001A3D" w14:textId="77777777" w:rsidR="00BA216B" w:rsidRDefault="00BA216B" w:rsidP="00614F98"/>
                          <w:p w14:paraId="66FB7744" w14:textId="77777777" w:rsidR="00BA216B" w:rsidRDefault="00BA216B" w:rsidP="00614F98"/>
                          <w:p w14:paraId="581B5520" w14:textId="77777777" w:rsidR="00BA216B" w:rsidRDefault="00BA216B" w:rsidP="00614F98"/>
                          <w:p w14:paraId="2B9D9C45" w14:textId="77777777" w:rsidR="00BA216B" w:rsidRDefault="00BA216B" w:rsidP="00614F98"/>
                          <w:p w14:paraId="5880CF44" w14:textId="77777777" w:rsidR="00BA216B" w:rsidRDefault="00BA216B" w:rsidP="00614F98"/>
                          <w:p w14:paraId="609C597D" w14:textId="77777777" w:rsidR="00BA216B" w:rsidRDefault="00BA216B" w:rsidP="00614F98"/>
                          <w:p w14:paraId="6921FEED" w14:textId="77777777" w:rsidR="00BA216B" w:rsidRDefault="00BA216B" w:rsidP="00614F98"/>
                          <w:p w14:paraId="583DC73A" w14:textId="77777777" w:rsidR="00BA216B" w:rsidRDefault="00BA216B" w:rsidP="00614F98"/>
                          <w:p w14:paraId="5510E2F2" w14:textId="77777777" w:rsidR="00BA216B" w:rsidRDefault="00BA216B" w:rsidP="00614F98"/>
                          <w:p w14:paraId="03DF46D1" w14:textId="77777777" w:rsidR="00BA216B" w:rsidRDefault="00BA216B" w:rsidP="00614F98"/>
                          <w:p w14:paraId="27AC7ECB" w14:textId="77777777" w:rsidR="00BA216B" w:rsidRDefault="00BA216B" w:rsidP="00614F98"/>
                          <w:p w14:paraId="1F88F46F" w14:textId="77777777" w:rsidR="00BA216B" w:rsidRDefault="00BA216B" w:rsidP="00614F98"/>
                          <w:p w14:paraId="64161320" w14:textId="77777777" w:rsidR="00BA216B" w:rsidRDefault="00BA216B" w:rsidP="00614F98"/>
                          <w:p w14:paraId="3DE8936F" w14:textId="77777777" w:rsidR="00BA216B" w:rsidRDefault="00BA216B" w:rsidP="00614F98"/>
                          <w:p w14:paraId="1E6CD6E1" w14:textId="77777777" w:rsidR="00BA216B" w:rsidRDefault="00BA216B" w:rsidP="00614F98"/>
                          <w:p w14:paraId="507C2923" w14:textId="77777777" w:rsidR="00BA216B" w:rsidRDefault="00BA216B" w:rsidP="00614F98"/>
                          <w:p w14:paraId="464314C8" w14:textId="77777777" w:rsidR="00BA216B" w:rsidRDefault="00BA216B" w:rsidP="00614F98"/>
                          <w:p w14:paraId="16811A2B" w14:textId="77777777" w:rsidR="00BA216B" w:rsidRDefault="00BA216B" w:rsidP="00614F98"/>
                          <w:p w14:paraId="71D5B178" w14:textId="77777777" w:rsidR="00BA216B" w:rsidRDefault="00BA216B" w:rsidP="00614F98"/>
                          <w:p w14:paraId="2E063E3C" w14:textId="77777777" w:rsidR="00BA216B" w:rsidRDefault="00BA216B" w:rsidP="00614F98"/>
                          <w:p w14:paraId="408E3E2B" w14:textId="77777777" w:rsidR="00BA216B" w:rsidRDefault="00BA216B" w:rsidP="00614F98"/>
                          <w:p w14:paraId="2BF3BE35" w14:textId="77777777" w:rsidR="00BA216B" w:rsidRDefault="00BA216B" w:rsidP="00614F98"/>
                          <w:p w14:paraId="40D4AEC7" w14:textId="77777777" w:rsidR="00BA216B" w:rsidRDefault="00BA216B" w:rsidP="00614F98"/>
                          <w:p w14:paraId="3A41D29F" w14:textId="77777777" w:rsidR="00BA216B" w:rsidRDefault="00BA216B" w:rsidP="00614F98"/>
                          <w:p w14:paraId="0A39FECC" w14:textId="77777777" w:rsidR="00BA216B" w:rsidRDefault="00BA216B" w:rsidP="00614F98"/>
                          <w:p w14:paraId="6DF09433" w14:textId="77777777" w:rsidR="00BA216B" w:rsidRDefault="00BA216B" w:rsidP="00614F98"/>
                          <w:p w14:paraId="41725C4B" w14:textId="77777777" w:rsidR="00BA216B" w:rsidRDefault="00BA216B" w:rsidP="00614F98"/>
                          <w:p w14:paraId="5B4B7526" w14:textId="77777777" w:rsidR="00BA216B" w:rsidRDefault="00BA216B" w:rsidP="00614F98"/>
                          <w:p w14:paraId="78DA0CB7" w14:textId="77777777" w:rsidR="00BA216B" w:rsidRDefault="00BA216B" w:rsidP="00614F98"/>
                          <w:p w14:paraId="6026C77B" w14:textId="77777777" w:rsidR="00BA216B" w:rsidRDefault="00BA216B" w:rsidP="00614F98"/>
                          <w:p w14:paraId="4ABFB564" w14:textId="77777777" w:rsidR="00BA216B" w:rsidRDefault="00BA216B" w:rsidP="00614F98"/>
                          <w:p w14:paraId="379E92E6" w14:textId="77777777" w:rsidR="00BA216B" w:rsidRDefault="00BA216B" w:rsidP="00614F98"/>
                          <w:p w14:paraId="597645AA" w14:textId="77777777" w:rsidR="00BA216B" w:rsidRDefault="00BA216B" w:rsidP="00614F98"/>
                          <w:p w14:paraId="295B68DF" w14:textId="77777777" w:rsidR="00BA216B" w:rsidRDefault="00BA216B" w:rsidP="00614F98"/>
                          <w:p w14:paraId="32D2EBE2" w14:textId="77777777" w:rsidR="00BA216B" w:rsidRDefault="00BA216B" w:rsidP="00614F98"/>
                          <w:p w14:paraId="60B011C5" w14:textId="77777777" w:rsidR="00BA216B" w:rsidRDefault="00BA216B" w:rsidP="00614F98"/>
                          <w:p w14:paraId="5DA69625" w14:textId="77777777" w:rsidR="00BA216B" w:rsidRDefault="00BA216B" w:rsidP="00614F98"/>
                          <w:p w14:paraId="5ADAF2A4" w14:textId="77777777" w:rsidR="00BA216B" w:rsidRDefault="00BA216B" w:rsidP="00614F98"/>
                          <w:p w14:paraId="1C9B5852" w14:textId="77777777" w:rsidR="00BA216B" w:rsidRDefault="00BA216B" w:rsidP="00614F98"/>
                          <w:p w14:paraId="0E97F3FF" w14:textId="77777777" w:rsidR="00BA216B" w:rsidRDefault="00BA216B" w:rsidP="00614F98"/>
                          <w:p w14:paraId="76782592" w14:textId="77777777" w:rsidR="00BA216B" w:rsidRDefault="00BA216B" w:rsidP="00614F98"/>
                          <w:p w14:paraId="7A464B1F" w14:textId="77777777" w:rsidR="00BA216B" w:rsidRDefault="00BA216B" w:rsidP="00614F98"/>
                          <w:p w14:paraId="75BCD27A" w14:textId="77777777" w:rsidR="00BA216B" w:rsidRDefault="00BA216B" w:rsidP="00614F98"/>
                          <w:p w14:paraId="67E39A03" w14:textId="77777777" w:rsidR="00BA216B" w:rsidRDefault="00BA216B" w:rsidP="00614F98"/>
                          <w:p w14:paraId="2198637F" w14:textId="77777777" w:rsidR="00BA216B" w:rsidRDefault="00BA216B" w:rsidP="00614F98"/>
                          <w:p w14:paraId="6E2DC305" w14:textId="77777777" w:rsidR="00BA216B" w:rsidRDefault="00BA216B" w:rsidP="00614F98"/>
                          <w:p w14:paraId="6C9F8662" w14:textId="77777777" w:rsidR="00BA216B" w:rsidRDefault="00BA216B" w:rsidP="00614F98"/>
                          <w:p w14:paraId="3EF34946" w14:textId="77777777" w:rsidR="00BA216B" w:rsidRDefault="00BA216B" w:rsidP="00614F98"/>
                          <w:p w14:paraId="164EDD05" w14:textId="77777777" w:rsidR="00BA216B" w:rsidRDefault="00BA216B" w:rsidP="00614F98"/>
                          <w:p w14:paraId="6A81D371" w14:textId="77777777" w:rsidR="00BA216B" w:rsidRDefault="00BA216B" w:rsidP="00614F98"/>
                          <w:p w14:paraId="119992F6" w14:textId="77777777" w:rsidR="00BA216B" w:rsidRDefault="00BA216B" w:rsidP="00614F98"/>
                          <w:p w14:paraId="4BA792FA" w14:textId="77777777" w:rsidR="00BA216B" w:rsidRDefault="00BA216B" w:rsidP="00614F98"/>
                          <w:p w14:paraId="76BE4FB7" w14:textId="77777777" w:rsidR="00BA216B" w:rsidRDefault="00BA216B" w:rsidP="00614F98"/>
                          <w:p w14:paraId="7E0529F2" w14:textId="77777777" w:rsidR="00BA216B" w:rsidRDefault="00BA216B" w:rsidP="00614F98"/>
                          <w:p w14:paraId="27271C88" w14:textId="77777777" w:rsidR="00BA216B" w:rsidRDefault="00BA216B" w:rsidP="00614F98"/>
                          <w:p w14:paraId="227E4B60" w14:textId="77777777" w:rsidR="00BA216B" w:rsidRDefault="00BA216B" w:rsidP="00614F98"/>
                          <w:p w14:paraId="621E5DAB" w14:textId="77777777" w:rsidR="00BA216B" w:rsidRDefault="00BA216B" w:rsidP="00614F98"/>
                          <w:p w14:paraId="41FC4103" w14:textId="77777777" w:rsidR="00BA216B" w:rsidRDefault="00BA216B" w:rsidP="00614F98"/>
                          <w:p w14:paraId="0556EC68" w14:textId="77777777" w:rsidR="00BA216B" w:rsidRDefault="00BA216B" w:rsidP="00614F98"/>
                          <w:p w14:paraId="72B7FCDD" w14:textId="77777777" w:rsidR="00BA216B" w:rsidRDefault="00BA216B" w:rsidP="00614F98"/>
                          <w:p w14:paraId="176C9523" w14:textId="77777777" w:rsidR="00BA216B" w:rsidRDefault="00BA216B" w:rsidP="00614F98"/>
                          <w:p w14:paraId="3BA21417" w14:textId="77777777" w:rsidR="00BA216B" w:rsidRDefault="00BA216B" w:rsidP="00614F98"/>
                          <w:p w14:paraId="53E98EEB" w14:textId="77777777" w:rsidR="00BA216B" w:rsidRDefault="00BA216B" w:rsidP="00614F98"/>
                          <w:p w14:paraId="421CC209" w14:textId="77777777" w:rsidR="00BA216B" w:rsidRDefault="00BA216B" w:rsidP="00614F98"/>
                          <w:p w14:paraId="644CA5FD" w14:textId="77777777" w:rsidR="00BA216B" w:rsidRDefault="00BA216B" w:rsidP="00614F98"/>
                          <w:p w14:paraId="6B88C921" w14:textId="77777777" w:rsidR="00BA216B" w:rsidRDefault="00BA216B" w:rsidP="00614F98"/>
                          <w:p w14:paraId="7998D83E" w14:textId="77777777" w:rsidR="00BA216B" w:rsidRDefault="00BA216B" w:rsidP="00614F98"/>
                          <w:p w14:paraId="77ACBA08" w14:textId="77777777" w:rsidR="00BA216B" w:rsidRDefault="00BA216B" w:rsidP="00614F98"/>
                          <w:p w14:paraId="3869BA52" w14:textId="77777777" w:rsidR="00BA216B" w:rsidRDefault="00BA216B" w:rsidP="00614F98"/>
                          <w:p w14:paraId="4B1DA78B" w14:textId="77777777" w:rsidR="00BA216B" w:rsidRDefault="00BA216B" w:rsidP="00614F98"/>
                          <w:p w14:paraId="4BB14B79" w14:textId="77777777" w:rsidR="00BA216B" w:rsidRDefault="00BA216B" w:rsidP="00614F98"/>
                          <w:p w14:paraId="6BA941D6" w14:textId="77777777" w:rsidR="00BA216B" w:rsidRDefault="00BA216B" w:rsidP="00614F98"/>
                          <w:p w14:paraId="574FA9A0" w14:textId="77777777" w:rsidR="00BA216B" w:rsidRDefault="00BA216B" w:rsidP="00614F98"/>
                          <w:p w14:paraId="262B34C5" w14:textId="77777777" w:rsidR="00BA216B" w:rsidRDefault="00BA216B" w:rsidP="00614F98"/>
                          <w:p w14:paraId="629434A5" w14:textId="77777777" w:rsidR="00BA216B" w:rsidRDefault="00BA216B" w:rsidP="00614F98"/>
                          <w:p w14:paraId="6AB477EE" w14:textId="77777777" w:rsidR="00BA216B" w:rsidRDefault="00BA216B" w:rsidP="00614F98"/>
                          <w:p w14:paraId="2869C512" w14:textId="77777777" w:rsidR="00BA216B" w:rsidRDefault="00BA216B" w:rsidP="00614F98"/>
                          <w:p w14:paraId="7CBA14AF" w14:textId="77777777" w:rsidR="00BA216B" w:rsidRDefault="00BA216B" w:rsidP="00614F98"/>
                          <w:p w14:paraId="09B872EA" w14:textId="77777777" w:rsidR="00BA216B" w:rsidRDefault="00BA216B" w:rsidP="00614F98"/>
                          <w:p w14:paraId="041D3FDF" w14:textId="77777777" w:rsidR="00BA216B" w:rsidRDefault="00BA216B" w:rsidP="00614F98"/>
                          <w:p w14:paraId="7127FEB6" w14:textId="77777777" w:rsidR="00BA216B" w:rsidRDefault="00BA216B" w:rsidP="00614F98"/>
                          <w:p w14:paraId="26638EDE" w14:textId="77777777" w:rsidR="00BA216B" w:rsidRDefault="00BA216B" w:rsidP="00614F98"/>
                          <w:p w14:paraId="546CB323" w14:textId="77777777" w:rsidR="00BA216B" w:rsidRDefault="00BA216B" w:rsidP="00614F98"/>
                          <w:p w14:paraId="69213368" w14:textId="77777777" w:rsidR="00BA216B" w:rsidRDefault="00BA216B" w:rsidP="00614F98"/>
                          <w:p w14:paraId="39BE19FD" w14:textId="77777777" w:rsidR="00BA216B" w:rsidRDefault="00BA216B" w:rsidP="00614F98"/>
                          <w:p w14:paraId="4CF7C664" w14:textId="77777777" w:rsidR="00BA216B" w:rsidRDefault="00BA216B" w:rsidP="00614F98"/>
                          <w:p w14:paraId="5882CF1B" w14:textId="77777777" w:rsidR="00BA216B" w:rsidRDefault="00BA216B" w:rsidP="00614F98"/>
                          <w:p w14:paraId="2D50246A" w14:textId="77777777" w:rsidR="00BA216B" w:rsidRDefault="00BA216B" w:rsidP="00614F98"/>
                          <w:p w14:paraId="7691B5AB" w14:textId="77777777" w:rsidR="00BA216B" w:rsidRDefault="00BA216B" w:rsidP="00614F98"/>
                          <w:p w14:paraId="4EF3660B" w14:textId="77777777" w:rsidR="00BA216B" w:rsidRDefault="00BA216B" w:rsidP="00614F98"/>
                          <w:p w14:paraId="6A9E96D3" w14:textId="77777777" w:rsidR="00BA216B" w:rsidRDefault="00BA216B" w:rsidP="00614F98"/>
                          <w:p w14:paraId="610D0CE5" w14:textId="77777777" w:rsidR="00BA216B" w:rsidRDefault="00BA216B" w:rsidP="00614F98"/>
                          <w:p w14:paraId="4CB48AC7" w14:textId="77777777" w:rsidR="00BA216B" w:rsidRDefault="00BA216B" w:rsidP="00614F98"/>
                          <w:p w14:paraId="453CC91D" w14:textId="77777777" w:rsidR="00BA216B" w:rsidRDefault="00BA216B" w:rsidP="00614F98"/>
                          <w:p w14:paraId="47FC28B0" w14:textId="77777777" w:rsidR="00BA216B" w:rsidRDefault="00BA216B" w:rsidP="00614F98"/>
                          <w:p w14:paraId="2FB1C8E5" w14:textId="77777777" w:rsidR="00BA216B" w:rsidRDefault="00BA216B" w:rsidP="00614F98"/>
                          <w:p w14:paraId="5274D4AE" w14:textId="77777777" w:rsidR="00BA216B" w:rsidRDefault="00BA216B" w:rsidP="00614F98"/>
                          <w:p w14:paraId="670FE8BB" w14:textId="77777777" w:rsidR="00BA216B" w:rsidRDefault="00BA216B" w:rsidP="00614F98"/>
                          <w:p w14:paraId="68603FBF" w14:textId="77777777" w:rsidR="00BA216B" w:rsidRDefault="00BA216B" w:rsidP="00614F98"/>
                          <w:p w14:paraId="4F7A7F37" w14:textId="77777777" w:rsidR="00BA216B" w:rsidRDefault="00BA216B" w:rsidP="00614F98"/>
                          <w:p w14:paraId="296F5259" w14:textId="77777777" w:rsidR="00BA216B" w:rsidRDefault="00BA216B" w:rsidP="00614F98"/>
                          <w:p w14:paraId="2EB6F35B" w14:textId="77777777" w:rsidR="00BA216B" w:rsidRDefault="00BA216B" w:rsidP="00614F98"/>
                          <w:p w14:paraId="3BA2A76D" w14:textId="77777777" w:rsidR="00BA216B" w:rsidRDefault="00BA216B" w:rsidP="00614F98"/>
                          <w:p w14:paraId="69FDD15E" w14:textId="77777777" w:rsidR="00BA216B" w:rsidRDefault="00BA216B" w:rsidP="00614F98"/>
                          <w:p w14:paraId="4955FC02" w14:textId="77777777" w:rsidR="00BA216B" w:rsidRDefault="00BA216B" w:rsidP="00614F98"/>
                          <w:p w14:paraId="02B1B20C" w14:textId="77777777" w:rsidR="00BA216B" w:rsidRDefault="00BA216B" w:rsidP="00614F98"/>
                          <w:p w14:paraId="76081740" w14:textId="77777777" w:rsidR="00BA216B" w:rsidRDefault="00BA216B" w:rsidP="00614F98"/>
                          <w:p w14:paraId="2F70E87E" w14:textId="77777777" w:rsidR="00BA216B" w:rsidRDefault="00BA216B" w:rsidP="00614F98"/>
                          <w:p w14:paraId="1993E618" w14:textId="77777777" w:rsidR="00BA216B" w:rsidRDefault="00BA216B" w:rsidP="00614F98"/>
                          <w:p w14:paraId="59EEE2A9" w14:textId="77777777" w:rsidR="00BA216B" w:rsidRDefault="00BA216B" w:rsidP="00614F98"/>
                          <w:p w14:paraId="3C7A5339" w14:textId="77777777" w:rsidR="00BA216B" w:rsidRDefault="00BA216B" w:rsidP="00614F98"/>
                          <w:p w14:paraId="3BD785C7" w14:textId="77777777" w:rsidR="00BA216B" w:rsidRDefault="00BA216B" w:rsidP="00614F98"/>
                          <w:p w14:paraId="5633F57D" w14:textId="77777777" w:rsidR="00BA216B" w:rsidRDefault="00BA216B" w:rsidP="00614F98"/>
                          <w:p w14:paraId="225DA037" w14:textId="77777777" w:rsidR="00BA216B" w:rsidRDefault="00BA216B" w:rsidP="00614F98"/>
                          <w:p w14:paraId="7CD835B8" w14:textId="77777777" w:rsidR="00BA216B" w:rsidRDefault="00BA216B" w:rsidP="00614F98"/>
                          <w:p w14:paraId="0D91C896" w14:textId="77777777" w:rsidR="00BA216B" w:rsidRDefault="00BA216B" w:rsidP="00614F98"/>
                          <w:p w14:paraId="2CC8D5F8" w14:textId="77777777" w:rsidR="00BA216B" w:rsidRDefault="00BA216B" w:rsidP="00614F98"/>
                          <w:p w14:paraId="2FC55CC4" w14:textId="77777777" w:rsidR="00BA216B" w:rsidRDefault="00BA216B" w:rsidP="00614F98"/>
                          <w:p w14:paraId="4184A498" w14:textId="77777777" w:rsidR="00BA216B" w:rsidRDefault="00BA216B" w:rsidP="00614F98"/>
                          <w:p w14:paraId="18AB2972" w14:textId="77777777" w:rsidR="00BA216B" w:rsidRDefault="00BA216B" w:rsidP="00614F98"/>
                          <w:p w14:paraId="7961C62A" w14:textId="77777777" w:rsidR="00BA216B" w:rsidRDefault="00BA216B" w:rsidP="00614F98"/>
                          <w:p w14:paraId="36FC2B99" w14:textId="77777777" w:rsidR="00BA216B" w:rsidRDefault="00BA216B" w:rsidP="00614F98"/>
                          <w:p w14:paraId="03216D9E" w14:textId="77777777" w:rsidR="00BA216B" w:rsidRDefault="00BA216B" w:rsidP="00614F98"/>
                          <w:p w14:paraId="3477027E" w14:textId="77777777" w:rsidR="00BA216B" w:rsidRDefault="00BA216B" w:rsidP="00614F98"/>
                          <w:p w14:paraId="54A7692D" w14:textId="77777777" w:rsidR="00BA216B" w:rsidRDefault="00BA216B" w:rsidP="00614F98"/>
                          <w:p w14:paraId="357AC62E" w14:textId="77777777" w:rsidR="00BA216B" w:rsidRDefault="00BA216B" w:rsidP="00614F98"/>
                          <w:p w14:paraId="42119C97" w14:textId="77777777" w:rsidR="00BA216B" w:rsidRDefault="00BA216B" w:rsidP="00614F98"/>
                          <w:p w14:paraId="38B12A71" w14:textId="77777777" w:rsidR="00BA216B" w:rsidRDefault="00BA216B" w:rsidP="00614F98"/>
                          <w:p w14:paraId="7FB605DE" w14:textId="77777777" w:rsidR="00BA216B" w:rsidRDefault="00BA216B" w:rsidP="00614F98"/>
                          <w:p w14:paraId="050C072B" w14:textId="77777777" w:rsidR="00BA216B" w:rsidRDefault="00BA216B" w:rsidP="00614F98"/>
                          <w:p w14:paraId="397BB74A" w14:textId="77777777" w:rsidR="00BA216B" w:rsidRDefault="00BA216B" w:rsidP="00614F98"/>
                          <w:p w14:paraId="5A337456" w14:textId="77777777" w:rsidR="00BA216B" w:rsidRDefault="00BA216B" w:rsidP="00614F98"/>
                          <w:p w14:paraId="0302FB03" w14:textId="77777777" w:rsidR="00BA216B" w:rsidRDefault="00BA216B" w:rsidP="00614F98"/>
                          <w:p w14:paraId="2464478E" w14:textId="77777777" w:rsidR="00BA216B" w:rsidRDefault="00BA216B" w:rsidP="00614F98"/>
                          <w:p w14:paraId="3619E589" w14:textId="77777777" w:rsidR="00BA216B" w:rsidRDefault="00BA216B" w:rsidP="00614F98"/>
                          <w:p w14:paraId="1A87862C" w14:textId="77777777" w:rsidR="00BA216B" w:rsidRDefault="00BA216B" w:rsidP="00614F98"/>
                          <w:p w14:paraId="5C3311CF" w14:textId="77777777" w:rsidR="00BA216B" w:rsidRDefault="00BA216B" w:rsidP="00614F98"/>
                          <w:p w14:paraId="2E3F2B82" w14:textId="77777777" w:rsidR="00BA216B" w:rsidRDefault="00BA216B" w:rsidP="00614F98"/>
                          <w:p w14:paraId="4874F6FD" w14:textId="77777777" w:rsidR="00BA216B" w:rsidRDefault="00BA216B" w:rsidP="00614F98"/>
                          <w:p w14:paraId="4A341CCE" w14:textId="77777777" w:rsidR="00BA216B" w:rsidRDefault="00BA216B" w:rsidP="00614F98"/>
                          <w:p w14:paraId="4C41DCF5" w14:textId="77777777" w:rsidR="00BA216B" w:rsidRDefault="00BA216B" w:rsidP="00614F98"/>
                          <w:p w14:paraId="15C67FD8" w14:textId="77777777" w:rsidR="00BA216B" w:rsidRDefault="00BA216B" w:rsidP="00614F98"/>
                          <w:p w14:paraId="7B2336F7" w14:textId="77777777" w:rsidR="00BA216B" w:rsidRDefault="00BA216B" w:rsidP="00614F98"/>
                          <w:p w14:paraId="11009619" w14:textId="77777777" w:rsidR="00BA216B" w:rsidRDefault="00BA216B" w:rsidP="00614F98"/>
                          <w:p w14:paraId="5E8AF401" w14:textId="77777777" w:rsidR="00BA216B" w:rsidRDefault="00BA216B" w:rsidP="00614F98"/>
                          <w:p w14:paraId="13BFA9AD" w14:textId="77777777" w:rsidR="00BA216B" w:rsidRDefault="00BA216B" w:rsidP="00614F98"/>
                          <w:p w14:paraId="3ADD071F" w14:textId="77777777" w:rsidR="00BA216B" w:rsidRDefault="00BA216B" w:rsidP="00614F98"/>
                          <w:p w14:paraId="4C670FB8" w14:textId="77777777" w:rsidR="00BA216B" w:rsidRDefault="00BA216B" w:rsidP="00614F98"/>
                          <w:p w14:paraId="28D2EF6B" w14:textId="77777777" w:rsidR="00BA216B" w:rsidRDefault="00BA216B" w:rsidP="00614F98"/>
                          <w:p w14:paraId="3F37B317" w14:textId="77777777" w:rsidR="00BA216B" w:rsidRDefault="00BA216B" w:rsidP="00614F98"/>
                          <w:p w14:paraId="56DE3D50" w14:textId="77777777" w:rsidR="00BA216B" w:rsidRDefault="00BA216B" w:rsidP="00614F98"/>
                          <w:p w14:paraId="26E31C9A" w14:textId="77777777" w:rsidR="00BA216B" w:rsidRDefault="00BA216B" w:rsidP="00614F98"/>
                          <w:p w14:paraId="71CD010E" w14:textId="77777777" w:rsidR="00BA216B" w:rsidRDefault="00BA216B" w:rsidP="00614F98"/>
                          <w:p w14:paraId="60AE705E" w14:textId="77777777" w:rsidR="00BA216B" w:rsidRDefault="00BA216B" w:rsidP="00614F98"/>
                          <w:p w14:paraId="1F19B0C6" w14:textId="77777777" w:rsidR="00BA216B" w:rsidRDefault="00BA216B" w:rsidP="00614F98"/>
                          <w:p w14:paraId="379F619D" w14:textId="77777777" w:rsidR="00BA216B" w:rsidRDefault="00BA216B" w:rsidP="00614F98"/>
                          <w:p w14:paraId="78709B06" w14:textId="77777777" w:rsidR="00BA216B" w:rsidRDefault="00BA216B" w:rsidP="00614F98"/>
                          <w:p w14:paraId="12F830F7" w14:textId="77777777" w:rsidR="00BA216B" w:rsidRDefault="00BA216B" w:rsidP="00614F98"/>
                          <w:p w14:paraId="567B29E7" w14:textId="77777777" w:rsidR="00BA216B" w:rsidRDefault="00BA216B" w:rsidP="00614F98"/>
                          <w:p w14:paraId="4E036945" w14:textId="77777777" w:rsidR="00BA216B" w:rsidRDefault="00BA216B" w:rsidP="00614F98"/>
                          <w:p w14:paraId="73EA5A8C" w14:textId="77777777" w:rsidR="00BA216B" w:rsidRDefault="00BA216B" w:rsidP="00614F98"/>
                          <w:p w14:paraId="00A0AEF0" w14:textId="77777777" w:rsidR="00BA216B" w:rsidRDefault="00BA216B" w:rsidP="00614F98"/>
                          <w:p w14:paraId="2F63ED41" w14:textId="77777777" w:rsidR="00BA216B" w:rsidRDefault="00BA216B" w:rsidP="00614F98"/>
                          <w:p w14:paraId="279195B5" w14:textId="77777777" w:rsidR="00BA216B" w:rsidRDefault="00BA216B" w:rsidP="00614F98"/>
                          <w:p w14:paraId="1728FD7C" w14:textId="77777777" w:rsidR="00BA216B" w:rsidRDefault="00BA216B" w:rsidP="00614F98"/>
                          <w:p w14:paraId="1A914D23" w14:textId="77777777" w:rsidR="00BA216B" w:rsidRDefault="00BA216B" w:rsidP="00614F98"/>
                          <w:p w14:paraId="5348F3B2" w14:textId="77777777" w:rsidR="00BA216B" w:rsidRDefault="00BA216B" w:rsidP="00614F98"/>
                          <w:p w14:paraId="30B9C9CC" w14:textId="77777777" w:rsidR="00BA216B" w:rsidRDefault="00BA216B" w:rsidP="00614F98"/>
                          <w:p w14:paraId="627F55E6" w14:textId="77777777" w:rsidR="00BA216B" w:rsidRDefault="00BA216B" w:rsidP="00614F98"/>
                          <w:p w14:paraId="4A0F3AA3" w14:textId="77777777" w:rsidR="00BA216B" w:rsidRDefault="00BA216B" w:rsidP="00614F98"/>
                          <w:p w14:paraId="45495023" w14:textId="77777777" w:rsidR="00BA216B" w:rsidRDefault="00BA216B" w:rsidP="00614F98"/>
                          <w:p w14:paraId="28942F26" w14:textId="77777777" w:rsidR="00BA216B" w:rsidRDefault="00BA216B" w:rsidP="00614F98"/>
                          <w:p w14:paraId="57E195E0" w14:textId="77777777" w:rsidR="00BA216B" w:rsidRDefault="00BA216B" w:rsidP="00614F98"/>
                          <w:p w14:paraId="043FA0C0" w14:textId="77777777" w:rsidR="00BA216B" w:rsidRDefault="00BA216B" w:rsidP="00614F98"/>
                          <w:p w14:paraId="18068838" w14:textId="77777777" w:rsidR="00BA216B" w:rsidRDefault="00BA216B" w:rsidP="00614F98"/>
                          <w:p w14:paraId="4DA49519" w14:textId="77777777" w:rsidR="00BA216B" w:rsidRDefault="00BA216B" w:rsidP="00614F98"/>
                          <w:p w14:paraId="3DF8C83C" w14:textId="77777777" w:rsidR="00BA216B" w:rsidRDefault="00BA216B" w:rsidP="00614F98"/>
                          <w:p w14:paraId="0C266BB5" w14:textId="77777777" w:rsidR="00BA216B" w:rsidRDefault="00BA216B" w:rsidP="00614F98"/>
                          <w:p w14:paraId="38FEC44A" w14:textId="77777777" w:rsidR="00BA216B" w:rsidRDefault="00BA216B" w:rsidP="00614F98"/>
                          <w:p w14:paraId="20BD13F1" w14:textId="77777777" w:rsidR="00BA216B" w:rsidRDefault="00BA216B" w:rsidP="00614F98"/>
                          <w:p w14:paraId="10B2BBDA" w14:textId="77777777" w:rsidR="00BA216B" w:rsidRDefault="00BA216B" w:rsidP="00614F98"/>
                          <w:p w14:paraId="33DD4F9F" w14:textId="77777777" w:rsidR="00BA216B" w:rsidRDefault="00BA216B" w:rsidP="00614F98"/>
                          <w:p w14:paraId="4C444DCB" w14:textId="77777777" w:rsidR="00BA216B" w:rsidRDefault="00BA216B" w:rsidP="00614F98"/>
                          <w:p w14:paraId="73694613" w14:textId="77777777" w:rsidR="00BA216B" w:rsidRDefault="00BA216B" w:rsidP="00614F98"/>
                          <w:p w14:paraId="28B2453C" w14:textId="77777777" w:rsidR="00BA216B" w:rsidRDefault="00BA216B" w:rsidP="00614F98"/>
                          <w:p w14:paraId="5A16CBDD" w14:textId="77777777" w:rsidR="00BA216B" w:rsidRDefault="00BA216B" w:rsidP="00614F98"/>
                          <w:p w14:paraId="3797B88C" w14:textId="77777777" w:rsidR="00BA216B" w:rsidRDefault="00BA216B" w:rsidP="00614F98"/>
                          <w:p w14:paraId="528FB5D7" w14:textId="77777777" w:rsidR="00BA216B" w:rsidRDefault="00BA216B" w:rsidP="00614F98"/>
                          <w:p w14:paraId="6E3FD0EB" w14:textId="77777777" w:rsidR="00BA216B" w:rsidRDefault="00BA216B" w:rsidP="00614F98"/>
                          <w:p w14:paraId="213EC314" w14:textId="77777777" w:rsidR="00BA216B" w:rsidRDefault="00BA216B" w:rsidP="00614F98"/>
                          <w:p w14:paraId="7FCEABE8" w14:textId="77777777" w:rsidR="00BA216B" w:rsidRDefault="00BA216B" w:rsidP="00614F98"/>
                          <w:p w14:paraId="36A5D4B9" w14:textId="77777777" w:rsidR="00BA216B" w:rsidRDefault="00BA216B" w:rsidP="00614F98"/>
                          <w:p w14:paraId="12DE9759" w14:textId="77777777" w:rsidR="00BA216B" w:rsidRDefault="00BA216B" w:rsidP="00614F98"/>
                          <w:p w14:paraId="0060F885" w14:textId="77777777" w:rsidR="00BA216B" w:rsidRDefault="00BA216B" w:rsidP="00614F98"/>
                          <w:p w14:paraId="232AA8DC" w14:textId="77777777" w:rsidR="00BA216B" w:rsidRDefault="00BA216B" w:rsidP="00614F98"/>
                          <w:p w14:paraId="369CCFA6" w14:textId="77777777" w:rsidR="00BA216B" w:rsidRDefault="00BA216B" w:rsidP="00614F98"/>
                          <w:p w14:paraId="38D6DF5C" w14:textId="77777777" w:rsidR="00BA216B" w:rsidRDefault="00BA216B" w:rsidP="00614F98"/>
                          <w:p w14:paraId="26438DE9" w14:textId="77777777" w:rsidR="00BA216B" w:rsidRDefault="00BA216B" w:rsidP="00614F98"/>
                          <w:p w14:paraId="08A7F40C" w14:textId="77777777" w:rsidR="00BA216B" w:rsidRDefault="00BA216B" w:rsidP="00614F98"/>
                          <w:p w14:paraId="2E4A2004" w14:textId="77777777" w:rsidR="00BA216B" w:rsidRDefault="00BA216B" w:rsidP="00614F98"/>
                          <w:p w14:paraId="6CBB0102" w14:textId="77777777" w:rsidR="00BA216B" w:rsidRDefault="00BA216B" w:rsidP="00614F98"/>
                          <w:p w14:paraId="5D229579" w14:textId="77777777" w:rsidR="00BA216B" w:rsidRDefault="00BA216B" w:rsidP="00614F98"/>
                          <w:p w14:paraId="12CD2497" w14:textId="77777777" w:rsidR="00BA216B" w:rsidRDefault="00BA216B" w:rsidP="00614F98"/>
                          <w:p w14:paraId="63018254" w14:textId="77777777" w:rsidR="00BA216B" w:rsidRDefault="00BA216B" w:rsidP="00614F98"/>
                          <w:p w14:paraId="4BF1C9AD" w14:textId="77777777" w:rsidR="00BA216B" w:rsidRDefault="00BA216B" w:rsidP="00614F98"/>
                          <w:p w14:paraId="15D2C0AD" w14:textId="77777777" w:rsidR="00BA216B" w:rsidRDefault="00BA216B" w:rsidP="00614F98"/>
                          <w:p w14:paraId="5136639F" w14:textId="77777777" w:rsidR="00BA216B" w:rsidRDefault="00BA216B" w:rsidP="00614F98"/>
                          <w:p w14:paraId="2E989C23" w14:textId="77777777" w:rsidR="00BA216B" w:rsidRDefault="00BA216B" w:rsidP="00614F98"/>
                          <w:p w14:paraId="2FAAA83B" w14:textId="77777777" w:rsidR="00BA216B" w:rsidRDefault="00BA216B" w:rsidP="00614F98"/>
                          <w:p w14:paraId="4104BE25" w14:textId="77777777" w:rsidR="00BA216B" w:rsidRDefault="00BA216B" w:rsidP="00614F98"/>
                          <w:p w14:paraId="6DFF5BB1" w14:textId="77777777" w:rsidR="00BA216B" w:rsidRDefault="00BA216B" w:rsidP="00614F98"/>
                          <w:p w14:paraId="786D95BA" w14:textId="77777777" w:rsidR="00BA216B" w:rsidRDefault="00BA216B" w:rsidP="00614F98"/>
                          <w:p w14:paraId="1F15E74D" w14:textId="77777777" w:rsidR="00BA216B" w:rsidRDefault="00BA216B" w:rsidP="00614F98"/>
                          <w:p w14:paraId="265729A6" w14:textId="77777777" w:rsidR="00BA216B" w:rsidRDefault="00BA216B" w:rsidP="00614F98"/>
                          <w:p w14:paraId="78E59360" w14:textId="77777777" w:rsidR="00BA216B" w:rsidRDefault="00BA216B" w:rsidP="00614F98"/>
                          <w:p w14:paraId="1A53D46C" w14:textId="77777777" w:rsidR="00BA216B" w:rsidRDefault="00BA216B" w:rsidP="00614F98"/>
                          <w:p w14:paraId="1D08E12B" w14:textId="77777777" w:rsidR="00BA216B" w:rsidRDefault="00BA216B" w:rsidP="00614F98"/>
                          <w:p w14:paraId="78B2EF5B" w14:textId="77777777" w:rsidR="00BA216B" w:rsidRDefault="00BA216B" w:rsidP="00614F98"/>
                          <w:p w14:paraId="039573DE" w14:textId="77777777" w:rsidR="00BA216B" w:rsidRDefault="00BA216B" w:rsidP="00614F98"/>
                          <w:p w14:paraId="178ABE3A" w14:textId="77777777" w:rsidR="00BA216B" w:rsidRDefault="00BA216B" w:rsidP="00614F98"/>
                          <w:p w14:paraId="40B081D9" w14:textId="77777777" w:rsidR="00BA216B" w:rsidRDefault="00BA216B" w:rsidP="00614F98"/>
                          <w:p w14:paraId="4E72464F" w14:textId="77777777" w:rsidR="00BA216B" w:rsidRDefault="00BA216B" w:rsidP="00614F98"/>
                          <w:p w14:paraId="110034CC" w14:textId="77777777" w:rsidR="00BA216B" w:rsidRDefault="00BA216B" w:rsidP="00614F98"/>
                          <w:p w14:paraId="4FF61F65" w14:textId="77777777" w:rsidR="00BA216B" w:rsidRDefault="00BA216B" w:rsidP="00614F98"/>
                          <w:p w14:paraId="301F42C1" w14:textId="77777777" w:rsidR="00BA216B" w:rsidRDefault="00BA216B" w:rsidP="00614F98"/>
                          <w:p w14:paraId="3A50B085" w14:textId="77777777" w:rsidR="00BA216B" w:rsidRDefault="00BA216B" w:rsidP="00614F98"/>
                          <w:p w14:paraId="44909FF4" w14:textId="77777777" w:rsidR="00BA216B" w:rsidRDefault="00BA216B" w:rsidP="00614F98"/>
                          <w:p w14:paraId="7B5531F9" w14:textId="77777777" w:rsidR="00BA216B" w:rsidRDefault="00BA216B" w:rsidP="00614F98"/>
                          <w:p w14:paraId="0E6B1199" w14:textId="77777777" w:rsidR="00BA216B" w:rsidRDefault="00BA216B" w:rsidP="00614F98"/>
                          <w:p w14:paraId="3C8EE30A" w14:textId="77777777" w:rsidR="00BA216B" w:rsidRDefault="00BA216B" w:rsidP="00614F98"/>
                          <w:p w14:paraId="50A8C2E9" w14:textId="77777777" w:rsidR="00BA216B" w:rsidRDefault="00BA216B" w:rsidP="00614F98"/>
                          <w:p w14:paraId="754A3B09" w14:textId="77777777" w:rsidR="00BA216B" w:rsidRDefault="00BA216B" w:rsidP="00614F98"/>
                          <w:p w14:paraId="3BC7B2AB" w14:textId="77777777" w:rsidR="00BA216B" w:rsidRDefault="00BA216B" w:rsidP="00614F98"/>
                          <w:p w14:paraId="771E2142" w14:textId="77777777" w:rsidR="00BA216B" w:rsidRDefault="00BA216B" w:rsidP="00614F98"/>
                          <w:p w14:paraId="59EEEAB2" w14:textId="77777777" w:rsidR="00BA216B" w:rsidRDefault="00BA216B" w:rsidP="00614F98"/>
                          <w:p w14:paraId="3DAE831C" w14:textId="77777777" w:rsidR="00BA216B" w:rsidRDefault="00BA216B" w:rsidP="00614F98"/>
                          <w:p w14:paraId="6AE897D8" w14:textId="77777777" w:rsidR="00BA216B" w:rsidRDefault="00BA216B" w:rsidP="00614F98"/>
                          <w:p w14:paraId="78162F07" w14:textId="77777777" w:rsidR="00BA216B" w:rsidRDefault="00BA216B" w:rsidP="00614F98"/>
                          <w:p w14:paraId="06171F99" w14:textId="77777777" w:rsidR="00BA216B" w:rsidRDefault="00BA216B" w:rsidP="00614F98"/>
                          <w:p w14:paraId="4023F464" w14:textId="77777777" w:rsidR="00BA216B" w:rsidRDefault="00BA216B" w:rsidP="00614F98"/>
                          <w:p w14:paraId="3E6388EE" w14:textId="77777777" w:rsidR="00BA216B" w:rsidRDefault="00BA216B" w:rsidP="00614F98"/>
                          <w:p w14:paraId="0B88DBD2" w14:textId="77777777" w:rsidR="00BA216B" w:rsidRDefault="00BA216B" w:rsidP="00614F98"/>
                          <w:p w14:paraId="1C65B419" w14:textId="77777777" w:rsidR="00BA216B" w:rsidRDefault="00BA216B" w:rsidP="00614F98"/>
                          <w:p w14:paraId="04BAEE64" w14:textId="77777777" w:rsidR="00BA216B" w:rsidRDefault="00BA216B" w:rsidP="00614F98"/>
                          <w:p w14:paraId="12581480" w14:textId="77777777" w:rsidR="00BA216B" w:rsidRDefault="00BA216B" w:rsidP="00614F98"/>
                          <w:p w14:paraId="58171F62" w14:textId="77777777" w:rsidR="00BA216B" w:rsidRDefault="00BA216B" w:rsidP="00614F98"/>
                          <w:p w14:paraId="0A1BC4E0" w14:textId="77777777" w:rsidR="00BA216B" w:rsidRDefault="00BA216B" w:rsidP="00614F98"/>
                          <w:p w14:paraId="665C89C8" w14:textId="77777777" w:rsidR="00BA216B" w:rsidRDefault="00BA216B" w:rsidP="00614F98"/>
                          <w:p w14:paraId="071EB7A5" w14:textId="77777777" w:rsidR="00BA216B" w:rsidRDefault="00BA216B" w:rsidP="00614F98"/>
                          <w:p w14:paraId="4077DD54" w14:textId="77777777" w:rsidR="00BA216B" w:rsidRDefault="00BA216B" w:rsidP="00614F98"/>
                          <w:p w14:paraId="5172B5AF" w14:textId="77777777" w:rsidR="00BA216B" w:rsidRDefault="00BA216B" w:rsidP="00614F98"/>
                          <w:p w14:paraId="38B0D011" w14:textId="77777777" w:rsidR="00BA216B" w:rsidRDefault="00BA216B" w:rsidP="00614F98"/>
                          <w:p w14:paraId="722AFFAE" w14:textId="77777777" w:rsidR="00BA216B" w:rsidRDefault="00BA216B" w:rsidP="00614F98"/>
                          <w:p w14:paraId="769F9870" w14:textId="77777777" w:rsidR="00BA216B" w:rsidRDefault="00BA216B" w:rsidP="00614F98"/>
                          <w:p w14:paraId="63A805FC" w14:textId="77777777" w:rsidR="00BA216B" w:rsidRDefault="00BA216B" w:rsidP="00614F98"/>
                          <w:p w14:paraId="3FFA73C8" w14:textId="77777777" w:rsidR="00BA216B" w:rsidRDefault="00BA216B" w:rsidP="00614F98"/>
                          <w:p w14:paraId="06389454" w14:textId="77777777" w:rsidR="00BA216B" w:rsidRDefault="00BA216B" w:rsidP="00614F98"/>
                          <w:p w14:paraId="439F17BB" w14:textId="77777777" w:rsidR="00BA216B" w:rsidRDefault="00BA216B" w:rsidP="00614F98"/>
                          <w:p w14:paraId="495E4A22" w14:textId="77777777" w:rsidR="00BA216B" w:rsidRDefault="00BA216B" w:rsidP="00614F98"/>
                          <w:p w14:paraId="414ED517" w14:textId="77777777" w:rsidR="00BA216B" w:rsidRDefault="00BA216B" w:rsidP="00614F98"/>
                          <w:p w14:paraId="0851ABED" w14:textId="77777777" w:rsidR="00BA216B" w:rsidRDefault="00BA216B" w:rsidP="00614F98"/>
                          <w:p w14:paraId="403D4B09" w14:textId="77777777" w:rsidR="00BA216B" w:rsidRDefault="00BA216B" w:rsidP="00614F98"/>
                          <w:p w14:paraId="0A746AFE" w14:textId="77777777" w:rsidR="00BA216B" w:rsidRDefault="00BA216B" w:rsidP="00614F98"/>
                          <w:p w14:paraId="2F395A22" w14:textId="77777777" w:rsidR="00BA216B" w:rsidRDefault="00BA216B" w:rsidP="00614F98"/>
                          <w:p w14:paraId="4643853F" w14:textId="77777777" w:rsidR="00BA216B" w:rsidRDefault="00BA216B" w:rsidP="00614F98"/>
                          <w:p w14:paraId="275B92E3" w14:textId="77777777" w:rsidR="00BA216B" w:rsidRDefault="00BA216B" w:rsidP="00614F98"/>
                          <w:p w14:paraId="7F1ECF80" w14:textId="77777777" w:rsidR="00BA216B" w:rsidRDefault="00BA216B" w:rsidP="00614F98"/>
                          <w:p w14:paraId="5C0B54D0" w14:textId="77777777" w:rsidR="00BA216B" w:rsidRDefault="00BA216B" w:rsidP="00614F98"/>
                          <w:p w14:paraId="39C19E62" w14:textId="77777777" w:rsidR="00BA216B" w:rsidRDefault="00BA216B" w:rsidP="00614F98"/>
                          <w:p w14:paraId="53E5E1E1" w14:textId="77777777" w:rsidR="00BA216B" w:rsidRDefault="00BA216B" w:rsidP="00614F98"/>
                          <w:p w14:paraId="35174B22" w14:textId="77777777" w:rsidR="00BA216B" w:rsidRDefault="00BA216B" w:rsidP="00614F98"/>
                          <w:p w14:paraId="59AA1B63" w14:textId="77777777" w:rsidR="00BA216B" w:rsidRDefault="00BA216B" w:rsidP="00614F98"/>
                          <w:p w14:paraId="6DE97C1B" w14:textId="77777777" w:rsidR="00BA216B" w:rsidRDefault="00BA216B" w:rsidP="00614F98"/>
                          <w:p w14:paraId="314AFB2A" w14:textId="77777777" w:rsidR="00BA216B" w:rsidRDefault="00BA216B" w:rsidP="00614F98"/>
                          <w:p w14:paraId="24924EB4" w14:textId="77777777" w:rsidR="00BA216B" w:rsidRDefault="00BA216B" w:rsidP="00614F98"/>
                          <w:p w14:paraId="1BE21E11" w14:textId="77777777" w:rsidR="00BA216B" w:rsidRDefault="00BA216B" w:rsidP="00614F98"/>
                          <w:p w14:paraId="4CA84160" w14:textId="77777777" w:rsidR="00BA216B" w:rsidRDefault="00BA216B" w:rsidP="00614F98"/>
                          <w:p w14:paraId="6DE0D97D" w14:textId="77777777" w:rsidR="00BA216B" w:rsidRDefault="00BA216B" w:rsidP="00614F98"/>
                          <w:p w14:paraId="6604738A" w14:textId="77777777" w:rsidR="00BA216B" w:rsidRDefault="00BA216B" w:rsidP="00614F98"/>
                          <w:p w14:paraId="53D15AF6" w14:textId="77777777" w:rsidR="00BA216B" w:rsidRDefault="00BA216B" w:rsidP="00614F98"/>
                          <w:p w14:paraId="219B6370" w14:textId="77777777" w:rsidR="00BA216B" w:rsidRDefault="00BA216B" w:rsidP="00614F98"/>
                          <w:p w14:paraId="614291E2" w14:textId="77777777" w:rsidR="00BA216B" w:rsidRDefault="00BA216B" w:rsidP="00614F98"/>
                          <w:p w14:paraId="51E36EE8" w14:textId="77777777" w:rsidR="00BA216B" w:rsidRDefault="00BA216B" w:rsidP="00614F98"/>
                          <w:p w14:paraId="1D229206" w14:textId="77777777" w:rsidR="00BA216B" w:rsidRDefault="00BA216B" w:rsidP="00614F98"/>
                          <w:p w14:paraId="5248BE8E" w14:textId="77777777" w:rsidR="00BA216B" w:rsidRDefault="00BA216B" w:rsidP="00614F98"/>
                          <w:p w14:paraId="4BC32746" w14:textId="77777777" w:rsidR="00BA216B" w:rsidRDefault="00BA216B" w:rsidP="00614F98"/>
                          <w:p w14:paraId="18C69288" w14:textId="77777777" w:rsidR="00BA216B" w:rsidRDefault="00BA216B" w:rsidP="00614F98"/>
                          <w:p w14:paraId="14F026AD" w14:textId="77777777" w:rsidR="00BA216B" w:rsidRDefault="00BA216B" w:rsidP="00614F98"/>
                          <w:p w14:paraId="5C088852" w14:textId="77777777" w:rsidR="00BA216B" w:rsidRDefault="00BA216B" w:rsidP="00614F98"/>
                          <w:p w14:paraId="4E62AAF3" w14:textId="77777777" w:rsidR="00BA216B" w:rsidRDefault="00BA216B" w:rsidP="00614F98"/>
                          <w:p w14:paraId="3A44FB1A" w14:textId="77777777" w:rsidR="00BA216B" w:rsidRDefault="00BA216B" w:rsidP="00614F98"/>
                          <w:p w14:paraId="0361F196" w14:textId="77777777" w:rsidR="00BA216B" w:rsidRDefault="00BA216B" w:rsidP="00614F98"/>
                          <w:p w14:paraId="5F7DB280" w14:textId="77777777" w:rsidR="00BA216B" w:rsidRDefault="00BA216B" w:rsidP="00614F98"/>
                          <w:p w14:paraId="7435BC60" w14:textId="77777777" w:rsidR="00BA216B" w:rsidRDefault="00BA216B" w:rsidP="00614F98"/>
                          <w:p w14:paraId="4C88B3F2" w14:textId="77777777" w:rsidR="00BA216B" w:rsidRDefault="00BA216B" w:rsidP="00614F98"/>
                          <w:p w14:paraId="336C3B88" w14:textId="77777777" w:rsidR="00BA216B" w:rsidRDefault="00BA216B" w:rsidP="00614F98"/>
                          <w:p w14:paraId="5A34AA78" w14:textId="77777777" w:rsidR="00BA216B" w:rsidRDefault="00BA216B" w:rsidP="00614F98"/>
                          <w:p w14:paraId="317CA42C" w14:textId="77777777" w:rsidR="00BA216B" w:rsidRDefault="00BA216B" w:rsidP="00614F98"/>
                          <w:p w14:paraId="15B2F903" w14:textId="77777777" w:rsidR="00BA216B" w:rsidRDefault="00BA216B" w:rsidP="00614F98"/>
                          <w:p w14:paraId="0E07B771" w14:textId="77777777" w:rsidR="00BA216B" w:rsidRDefault="00BA216B" w:rsidP="00614F98"/>
                          <w:p w14:paraId="59152B3D" w14:textId="77777777" w:rsidR="00BA216B" w:rsidRDefault="00BA216B" w:rsidP="00614F98"/>
                          <w:p w14:paraId="1C289E0D" w14:textId="77777777" w:rsidR="00BA216B" w:rsidRDefault="00BA216B" w:rsidP="00614F98"/>
                          <w:p w14:paraId="5D4418DC" w14:textId="77777777" w:rsidR="00BA216B" w:rsidRDefault="00BA216B" w:rsidP="00614F98"/>
                          <w:p w14:paraId="187A9C59" w14:textId="77777777" w:rsidR="00BA216B" w:rsidRDefault="00BA216B" w:rsidP="00614F98"/>
                          <w:p w14:paraId="32CCAF71" w14:textId="77777777" w:rsidR="00BA216B" w:rsidRDefault="00BA216B" w:rsidP="00614F98"/>
                          <w:p w14:paraId="717342DC" w14:textId="77777777" w:rsidR="00BA216B" w:rsidRDefault="00BA216B" w:rsidP="00614F98"/>
                          <w:p w14:paraId="6DD8F6B1" w14:textId="77777777" w:rsidR="00BA216B" w:rsidRDefault="00BA216B" w:rsidP="00614F98"/>
                          <w:p w14:paraId="377CDF69" w14:textId="77777777" w:rsidR="00BA216B" w:rsidRDefault="00BA216B" w:rsidP="00614F98"/>
                          <w:p w14:paraId="4C938367" w14:textId="77777777" w:rsidR="00BA216B" w:rsidRDefault="00BA216B" w:rsidP="00614F98"/>
                          <w:p w14:paraId="5224F277" w14:textId="77777777" w:rsidR="00BA216B" w:rsidRDefault="00BA216B" w:rsidP="00614F98"/>
                          <w:p w14:paraId="6E769638" w14:textId="77777777" w:rsidR="00BA216B" w:rsidRDefault="00BA216B" w:rsidP="00614F98"/>
                          <w:p w14:paraId="566DDE20" w14:textId="77777777" w:rsidR="00BA216B" w:rsidRDefault="00BA216B" w:rsidP="00614F98"/>
                          <w:p w14:paraId="4FEF4E29" w14:textId="77777777" w:rsidR="00BA216B" w:rsidRDefault="00BA216B" w:rsidP="00614F98"/>
                          <w:p w14:paraId="2A966140" w14:textId="77777777" w:rsidR="00BA216B" w:rsidRDefault="00BA216B" w:rsidP="00614F98"/>
                          <w:p w14:paraId="661D8C5F" w14:textId="77777777" w:rsidR="00BA216B" w:rsidRDefault="00BA216B" w:rsidP="00614F98"/>
                          <w:p w14:paraId="169EF43A" w14:textId="77777777" w:rsidR="00BA216B" w:rsidRDefault="00BA216B" w:rsidP="00614F98"/>
                          <w:p w14:paraId="6B0C1522" w14:textId="77777777" w:rsidR="00BA216B" w:rsidRDefault="00BA216B" w:rsidP="00614F98"/>
                          <w:p w14:paraId="49939ECE" w14:textId="77777777" w:rsidR="00BA216B" w:rsidRDefault="00BA216B" w:rsidP="00614F98"/>
                          <w:p w14:paraId="3F401C94" w14:textId="77777777" w:rsidR="00BA216B" w:rsidRDefault="00BA216B" w:rsidP="00614F98"/>
                          <w:p w14:paraId="19952825" w14:textId="77777777" w:rsidR="00BA216B" w:rsidRDefault="00BA216B" w:rsidP="00614F98"/>
                          <w:p w14:paraId="0A31C6C5" w14:textId="77777777" w:rsidR="00BA216B" w:rsidRDefault="00BA216B" w:rsidP="00614F98"/>
                          <w:p w14:paraId="32A3374D" w14:textId="77777777" w:rsidR="00BA216B" w:rsidRDefault="00BA216B" w:rsidP="00614F98"/>
                          <w:p w14:paraId="3A8D669B" w14:textId="77777777" w:rsidR="00BA216B" w:rsidRDefault="00BA216B" w:rsidP="00614F98"/>
                          <w:p w14:paraId="5DA615C8" w14:textId="77777777" w:rsidR="00BA216B" w:rsidRDefault="00BA216B" w:rsidP="00614F98"/>
                          <w:p w14:paraId="479E92D1" w14:textId="77777777" w:rsidR="00BA216B" w:rsidRDefault="00BA216B" w:rsidP="00614F98"/>
                          <w:p w14:paraId="29732AC1" w14:textId="77777777" w:rsidR="00BA216B" w:rsidRDefault="00BA216B" w:rsidP="00614F98"/>
                          <w:p w14:paraId="423BE4E3" w14:textId="77777777" w:rsidR="00BA216B" w:rsidRDefault="00BA216B" w:rsidP="00614F98"/>
                          <w:p w14:paraId="0EC8A9D7" w14:textId="77777777" w:rsidR="00BA216B" w:rsidRDefault="00BA216B" w:rsidP="00614F98"/>
                          <w:p w14:paraId="43285A9F" w14:textId="77777777" w:rsidR="00BA216B" w:rsidRDefault="00BA216B" w:rsidP="00614F98"/>
                          <w:p w14:paraId="7E296478" w14:textId="77777777" w:rsidR="00BA216B" w:rsidRDefault="00BA216B" w:rsidP="00614F98"/>
                          <w:p w14:paraId="15004037" w14:textId="77777777" w:rsidR="00BA216B" w:rsidRDefault="00BA216B" w:rsidP="00614F98"/>
                          <w:p w14:paraId="45AC31C2" w14:textId="77777777" w:rsidR="00BA216B" w:rsidRDefault="00BA216B" w:rsidP="00614F98"/>
                          <w:p w14:paraId="79FDA6A8" w14:textId="77777777" w:rsidR="00BA216B" w:rsidRDefault="00BA216B" w:rsidP="00614F98"/>
                          <w:p w14:paraId="12EF6A4E" w14:textId="77777777" w:rsidR="00BA216B" w:rsidRDefault="00BA216B" w:rsidP="00614F98"/>
                          <w:p w14:paraId="05CDDBC6" w14:textId="77777777" w:rsidR="00BA216B" w:rsidRDefault="00BA216B" w:rsidP="00614F98"/>
                          <w:p w14:paraId="4574FF90" w14:textId="77777777" w:rsidR="00BA216B" w:rsidRDefault="00BA216B" w:rsidP="00614F98"/>
                          <w:p w14:paraId="347D1FD7" w14:textId="77777777" w:rsidR="00BA216B" w:rsidRDefault="00BA216B" w:rsidP="00614F98"/>
                          <w:p w14:paraId="3F3B3D7E" w14:textId="77777777" w:rsidR="00BA216B" w:rsidRDefault="00BA216B" w:rsidP="00614F98"/>
                          <w:p w14:paraId="5EB2E210" w14:textId="77777777" w:rsidR="00BA216B" w:rsidRDefault="00BA216B" w:rsidP="00614F98"/>
                          <w:p w14:paraId="0F97711B" w14:textId="77777777" w:rsidR="00BA216B" w:rsidRDefault="00BA216B" w:rsidP="00614F98"/>
                          <w:p w14:paraId="3FDAE4DC" w14:textId="77777777" w:rsidR="00BA216B" w:rsidRDefault="00BA216B" w:rsidP="00614F98"/>
                          <w:p w14:paraId="4B8AB3C6" w14:textId="77777777" w:rsidR="00BA216B" w:rsidRDefault="00BA216B" w:rsidP="00614F98"/>
                          <w:p w14:paraId="231F8354" w14:textId="77777777" w:rsidR="00BA216B" w:rsidRDefault="00BA216B" w:rsidP="00614F98"/>
                          <w:p w14:paraId="0AFE0389" w14:textId="77777777" w:rsidR="00BA216B" w:rsidRDefault="00BA216B" w:rsidP="00614F98"/>
                          <w:p w14:paraId="4DDA6653" w14:textId="77777777" w:rsidR="00BA216B" w:rsidRDefault="00BA216B" w:rsidP="00614F98"/>
                          <w:p w14:paraId="4E9469E6" w14:textId="77777777" w:rsidR="00BA216B" w:rsidRDefault="00BA216B" w:rsidP="00614F98"/>
                          <w:p w14:paraId="2EAF7E0A" w14:textId="77777777" w:rsidR="00BA216B" w:rsidRDefault="00BA216B" w:rsidP="00614F98"/>
                          <w:p w14:paraId="1D83052D" w14:textId="77777777" w:rsidR="00BA216B" w:rsidRDefault="00BA216B" w:rsidP="00614F98"/>
                          <w:p w14:paraId="466A4406" w14:textId="77777777" w:rsidR="00BA216B" w:rsidRDefault="00BA216B" w:rsidP="00614F98"/>
                          <w:p w14:paraId="75C06841" w14:textId="77777777" w:rsidR="00BA216B" w:rsidRDefault="00BA216B" w:rsidP="00614F98"/>
                          <w:p w14:paraId="716C69CA" w14:textId="77777777" w:rsidR="00BA216B" w:rsidRDefault="00BA216B" w:rsidP="00614F98"/>
                          <w:p w14:paraId="6723650A" w14:textId="77777777" w:rsidR="00BA216B" w:rsidRDefault="00BA216B" w:rsidP="00614F98"/>
                          <w:p w14:paraId="53E817CF" w14:textId="77777777" w:rsidR="00BA216B" w:rsidRDefault="00BA216B" w:rsidP="00614F98"/>
                          <w:p w14:paraId="09E63E9D" w14:textId="77777777" w:rsidR="00BA216B" w:rsidRDefault="00BA216B" w:rsidP="00614F98"/>
                          <w:p w14:paraId="60FCBB6A" w14:textId="77777777" w:rsidR="00BA216B" w:rsidRDefault="00BA216B" w:rsidP="00614F98"/>
                          <w:p w14:paraId="5AAEBC0E" w14:textId="77777777" w:rsidR="00BA216B" w:rsidRDefault="00BA216B" w:rsidP="00614F98"/>
                          <w:p w14:paraId="7C714A29" w14:textId="77777777" w:rsidR="00BA216B" w:rsidRDefault="00BA216B" w:rsidP="00614F98"/>
                          <w:p w14:paraId="2137085F" w14:textId="77777777" w:rsidR="00BA216B" w:rsidRDefault="00BA216B" w:rsidP="00614F98"/>
                          <w:p w14:paraId="5748F98E" w14:textId="77777777" w:rsidR="00BA216B" w:rsidRDefault="00BA216B" w:rsidP="00614F98"/>
                          <w:p w14:paraId="259A9CA5" w14:textId="77777777" w:rsidR="00BA216B" w:rsidRDefault="00BA216B" w:rsidP="00614F98"/>
                          <w:p w14:paraId="37783A89" w14:textId="77777777" w:rsidR="00BA216B" w:rsidRDefault="00BA216B" w:rsidP="00614F98"/>
                          <w:p w14:paraId="1A6A7662" w14:textId="77777777" w:rsidR="00BA216B" w:rsidRDefault="00BA216B" w:rsidP="00614F98"/>
                          <w:p w14:paraId="014C5490" w14:textId="77777777" w:rsidR="00BA216B" w:rsidRDefault="00BA216B" w:rsidP="00614F98"/>
                          <w:p w14:paraId="6854CC50" w14:textId="77777777" w:rsidR="00BA216B" w:rsidRDefault="00BA216B" w:rsidP="00614F98"/>
                          <w:p w14:paraId="182EF527" w14:textId="77777777" w:rsidR="00BA216B" w:rsidRDefault="00BA216B" w:rsidP="00614F98"/>
                          <w:p w14:paraId="5C7FA12C" w14:textId="77777777" w:rsidR="00BA216B" w:rsidRDefault="00BA216B" w:rsidP="00614F98"/>
                          <w:p w14:paraId="2757042E" w14:textId="77777777" w:rsidR="00BA216B" w:rsidRDefault="00BA216B" w:rsidP="00614F98"/>
                          <w:p w14:paraId="50482177" w14:textId="77777777" w:rsidR="00BA216B" w:rsidRDefault="00BA216B" w:rsidP="00614F98"/>
                          <w:p w14:paraId="7A38BA61" w14:textId="77777777" w:rsidR="00BA216B" w:rsidRDefault="00BA216B" w:rsidP="00614F98"/>
                          <w:p w14:paraId="6D530782" w14:textId="77777777" w:rsidR="00BA216B" w:rsidRDefault="00BA216B" w:rsidP="00614F98"/>
                          <w:p w14:paraId="2553F233" w14:textId="77777777" w:rsidR="00BA216B" w:rsidRDefault="00BA216B" w:rsidP="00614F98"/>
                          <w:p w14:paraId="207F5EA1" w14:textId="77777777" w:rsidR="00BA216B" w:rsidRDefault="00BA216B" w:rsidP="00614F98"/>
                          <w:p w14:paraId="515E00A2" w14:textId="77777777" w:rsidR="00BA216B" w:rsidRDefault="00BA216B" w:rsidP="00614F98"/>
                          <w:p w14:paraId="1E4B1EE5" w14:textId="77777777" w:rsidR="00BA216B" w:rsidRDefault="00BA216B" w:rsidP="00614F98"/>
                          <w:p w14:paraId="42ECFB14" w14:textId="77777777" w:rsidR="00BA216B" w:rsidRDefault="00BA216B" w:rsidP="00614F98"/>
                          <w:p w14:paraId="1868F779" w14:textId="77777777" w:rsidR="00BA216B" w:rsidRDefault="00BA216B" w:rsidP="00614F98"/>
                          <w:p w14:paraId="0DEAA232" w14:textId="77777777" w:rsidR="00BA216B" w:rsidRDefault="00BA216B" w:rsidP="00614F98"/>
                          <w:p w14:paraId="7D5D0558" w14:textId="77777777" w:rsidR="00BA216B" w:rsidRDefault="00BA216B" w:rsidP="00614F98"/>
                          <w:p w14:paraId="74A2EF1C" w14:textId="77777777" w:rsidR="00BA216B" w:rsidRDefault="00BA216B" w:rsidP="00614F98"/>
                          <w:p w14:paraId="29BC05FA" w14:textId="77777777" w:rsidR="00BA216B" w:rsidRDefault="00BA216B" w:rsidP="00614F98"/>
                          <w:p w14:paraId="2D3E0497" w14:textId="77777777" w:rsidR="00BA216B" w:rsidRDefault="00BA216B" w:rsidP="00614F98"/>
                          <w:p w14:paraId="3F42D43F" w14:textId="77777777" w:rsidR="00BA216B" w:rsidRDefault="00BA216B" w:rsidP="00614F98"/>
                          <w:p w14:paraId="01D541FE" w14:textId="77777777" w:rsidR="00BA216B" w:rsidRDefault="00BA216B" w:rsidP="00614F98"/>
                          <w:p w14:paraId="6D515D3A" w14:textId="77777777" w:rsidR="00BA216B" w:rsidRDefault="00BA216B" w:rsidP="00614F98"/>
                          <w:p w14:paraId="65725D80" w14:textId="77777777" w:rsidR="00BA216B" w:rsidRDefault="00BA216B" w:rsidP="00614F98"/>
                          <w:p w14:paraId="6F79E9C3" w14:textId="77777777" w:rsidR="00BA216B" w:rsidRDefault="00BA216B" w:rsidP="00614F98"/>
                          <w:p w14:paraId="3309DE1E" w14:textId="77777777" w:rsidR="00BA216B" w:rsidRDefault="00BA216B" w:rsidP="00614F98"/>
                          <w:p w14:paraId="1C9AFD8B" w14:textId="77777777" w:rsidR="00BA216B" w:rsidRDefault="00BA216B" w:rsidP="00614F98"/>
                          <w:p w14:paraId="00FD6C68" w14:textId="77777777" w:rsidR="00BA216B" w:rsidRDefault="00BA216B" w:rsidP="00614F98"/>
                          <w:p w14:paraId="15347A05" w14:textId="77777777" w:rsidR="00BA216B" w:rsidRDefault="00BA216B" w:rsidP="00614F98"/>
                          <w:p w14:paraId="1939DA0D" w14:textId="77777777" w:rsidR="00BA216B" w:rsidRDefault="00BA216B" w:rsidP="00614F98"/>
                          <w:p w14:paraId="5B6EE798" w14:textId="77777777" w:rsidR="00BA216B" w:rsidRDefault="00BA216B" w:rsidP="00614F98"/>
                          <w:p w14:paraId="48B7A39F" w14:textId="77777777" w:rsidR="00BA216B" w:rsidRDefault="00BA216B" w:rsidP="00614F98"/>
                          <w:p w14:paraId="480CF469" w14:textId="77777777" w:rsidR="00BA216B" w:rsidRDefault="00BA216B" w:rsidP="00614F98"/>
                          <w:p w14:paraId="34093E55" w14:textId="77777777" w:rsidR="00BA216B" w:rsidRDefault="00BA216B" w:rsidP="00614F98"/>
                          <w:p w14:paraId="61A902B7" w14:textId="77777777" w:rsidR="00BA216B" w:rsidRDefault="00BA216B" w:rsidP="00614F98"/>
                          <w:p w14:paraId="2BDA1D65" w14:textId="77777777" w:rsidR="00BA216B" w:rsidRDefault="00BA216B" w:rsidP="00614F98"/>
                          <w:p w14:paraId="69A66948" w14:textId="77777777" w:rsidR="00BA216B" w:rsidRDefault="00BA216B" w:rsidP="00614F98"/>
                          <w:p w14:paraId="3021D4D6" w14:textId="77777777" w:rsidR="00BA216B" w:rsidRDefault="00BA216B" w:rsidP="00614F98"/>
                          <w:p w14:paraId="1CEEDBE1" w14:textId="77777777" w:rsidR="00BA216B" w:rsidRDefault="00BA216B" w:rsidP="00614F98"/>
                          <w:p w14:paraId="1275FAD1" w14:textId="77777777" w:rsidR="00BA216B" w:rsidRDefault="00BA216B" w:rsidP="00614F98"/>
                          <w:p w14:paraId="5323E09E" w14:textId="77777777" w:rsidR="00BA216B" w:rsidRDefault="00BA216B" w:rsidP="00614F98"/>
                          <w:p w14:paraId="226CEC2F" w14:textId="77777777" w:rsidR="00BA216B" w:rsidRDefault="00BA216B" w:rsidP="00614F98"/>
                          <w:p w14:paraId="47AD984C" w14:textId="77777777" w:rsidR="00BA216B" w:rsidRDefault="00BA216B" w:rsidP="00614F98"/>
                          <w:p w14:paraId="69B8718D" w14:textId="77777777" w:rsidR="00BA216B" w:rsidRDefault="00BA216B" w:rsidP="00614F98"/>
                          <w:p w14:paraId="63E9152C" w14:textId="77777777" w:rsidR="00BA216B" w:rsidRDefault="00BA216B" w:rsidP="00614F98"/>
                          <w:p w14:paraId="7FDE28D9" w14:textId="77777777" w:rsidR="00BA216B" w:rsidRDefault="00BA216B" w:rsidP="00614F98"/>
                          <w:p w14:paraId="08D2144E" w14:textId="77777777" w:rsidR="00BA216B" w:rsidRDefault="00BA216B" w:rsidP="00614F98"/>
                          <w:p w14:paraId="7E61B765" w14:textId="77777777" w:rsidR="00BA216B" w:rsidRDefault="00BA216B" w:rsidP="00614F98"/>
                          <w:p w14:paraId="05C58D57" w14:textId="77777777" w:rsidR="00BA216B" w:rsidRDefault="00BA216B" w:rsidP="00614F98"/>
                          <w:p w14:paraId="06CBE899" w14:textId="77777777" w:rsidR="00BA216B" w:rsidRDefault="00BA216B" w:rsidP="00614F98"/>
                          <w:p w14:paraId="57A6EC94" w14:textId="77777777" w:rsidR="00BA216B" w:rsidRDefault="00BA216B" w:rsidP="00614F98"/>
                          <w:p w14:paraId="39CED00B" w14:textId="77777777" w:rsidR="00BA216B" w:rsidRDefault="00BA216B" w:rsidP="00614F98"/>
                          <w:p w14:paraId="4E100D83" w14:textId="77777777" w:rsidR="00BA216B" w:rsidRDefault="00BA216B" w:rsidP="00614F98"/>
                          <w:p w14:paraId="58E33A6C" w14:textId="77777777" w:rsidR="00BA216B" w:rsidRDefault="00BA216B" w:rsidP="00614F98"/>
                          <w:p w14:paraId="2045274A" w14:textId="77777777" w:rsidR="00BA216B" w:rsidRDefault="00BA216B" w:rsidP="00614F98"/>
                          <w:p w14:paraId="1801047F" w14:textId="77777777" w:rsidR="00BA216B" w:rsidRDefault="00BA216B" w:rsidP="00614F98"/>
                          <w:p w14:paraId="7A1641F7" w14:textId="77777777" w:rsidR="00BA216B" w:rsidRDefault="00BA216B" w:rsidP="00614F98"/>
                          <w:p w14:paraId="42EDAC06" w14:textId="77777777" w:rsidR="00BA216B" w:rsidRDefault="00BA216B" w:rsidP="00614F98"/>
                          <w:p w14:paraId="32ED2F6F" w14:textId="77777777" w:rsidR="00BA216B" w:rsidRDefault="00BA216B" w:rsidP="00614F98"/>
                          <w:p w14:paraId="50417337" w14:textId="77777777" w:rsidR="00BA216B" w:rsidRDefault="00BA216B" w:rsidP="00614F98"/>
                          <w:p w14:paraId="79EDE02A" w14:textId="77777777" w:rsidR="00BA216B" w:rsidRDefault="00BA216B" w:rsidP="00614F98"/>
                          <w:p w14:paraId="35BDADA2" w14:textId="77777777" w:rsidR="00BA216B" w:rsidRDefault="00BA216B" w:rsidP="00614F98"/>
                          <w:p w14:paraId="48BAFBCA" w14:textId="77777777" w:rsidR="00BA216B" w:rsidRDefault="00BA216B" w:rsidP="00614F98"/>
                          <w:p w14:paraId="485A495A" w14:textId="77777777" w:rsidR="00BA216B" w:rsidRDefault="00BA216B" w:rsidP="00614F98"/>
                          <w:p w14:paraId="4ABCDAC9" w14:textId="77777777" w:rsidR="00BA216B" w:rsidRDefault="00BA216B" w:rsidP="00614F98"/>
                          <w:p w14:paraId="4A2229BC" w14:textId="77777777" w:rsidR="00BA216B" w:rsidRDefault="00BA216B" w:rsidP="00614F98"/>
                          <w:p w14:paraId="1BA7ED89" w14:textId="77777777" w:rsidR="00BA216B" w:rsidRDefault="00BA216B" w:rsidP="00614F98"/>
                          <w:p w14:paraId="14506B40" w14:textId="77777777" w:rsidR="00BA216B" w:rsidRDefault="00BA216B" w:rsidP="00614F98"/>
                          <w:p w14:paraId="6C2F3EDA" w14:textId="77777777" w:rsidR="00BA216B" w:rsidRDefault="00BA216B" w:rsidP="00614F98"/>
                          <w:p w14:paraId="6B8B31C5" w14:textId="77777777" w:rsidR="00BA216B" w:rsidRDefault="00BA216B" w:rsidP="00614F98"/>
                          <w:p w14:paraId="56014714" w14:textId="77777777" w:rsidR="00BA216B" w:rsidRDefault="00BA216B" w:rsidP="00614F98"/>
                          <w:p w14:paraId="0A10B57E" w14:textId="77777777" w:rsidR="00BA216B" w:rsidRDefault="00BA216B" w:rsidP="00614F98"/>
                          <w:p w14:paraId="3E0F537A" w14:textId="77777777" w:rsidR="00BA216B" w:rsidRDefault="00BA216B" w:rsidP="00614F98"/>
                          <w:p w14:paraId="6D024BB4" w14:textId="77777777" w:rsidR="00BA216B" w:rsidRDefault="00BA216B" w:rsidP="00614F98"/>
                          <w:p w14:paraId="0C1F372C" w14:textId="77777777" w:rsidR="00BA216B" w:rsidRDefault="00BA216B" w:rsidP="00614F98"/>
                          <w:p w14:paraId="2494535A" w14:textId="77777777" w:rsidR="00BA216B" w:rsidRDefault="00BA216B" w:rsidP="00614F98"/>
                          <w:p w14:paraId="694E584B" w14:textId="77777777" w:rsidR="00BA216B" w:rsidRDefault="00BA216B" w:rsidP="00614F98"/>
                          <w:p w14:paraId="7D9E22B7" w14:textId="77777777" w:rsidR="00BA216B" w:rsidRDefault="00BA216B" w:rsidP="00614F98"/>
                          <w:p w14:paraId="36A6AEC8" w14:textId="77777777" w:rsidR="00BA216B" w:rsidRDefault="00BA216B" w:rsidP="00614F98"/>
                          <w:p w14:paraId="338C0281" w14:textId="77777777" w:rsidR="00BA216B" w:rsidRDefault="00BA216B" w:rsidP="00614F98"/>
                          <w:p w14:paraId="1D48CC28" w14:textId="77777777" w:rsidR="00BA216B" w:rsidRDefault="00BA216B" w:rsidP="00614F98"/>
                          <w:p w14:paraId="0CCCE457" w14:textId="77777777" w:rsidR="00BA216B" w:rsidRDefault="00BA216B" w:rsidP="00614F98"/>
                          <w:p w14:paraId="2B608DDC" w14:textId="77777777" w:rsidR="00BA216B" w:rsidRDefault="00BA216B" w:rsidP="00614F98"/>
                          <w:p w14:paraId="322F09DD" w14:textId="77777777" w:rsidR="00BA216B" w:rsidRDefault="00BA216B" w:rsidP="00614F98"/>
                          <w:p w14:paraId="519A2E10" w14:textId="77777777" w:rsidR="00BA216B" w:rsidRDefault="00BA216B" w:rsidP="00614F98"/>
                          <w:p w14:paraId="22E6004B" w14:textId="77777777" w:rsidR="00BA216B" w:rsidRDefault="00BA216B" w:rsidP="00614F98"/>
                          <w:p w14:paraId="6CA606F9" w14:textId="77777777" w:rsidR="00BA216B" w:rsidRDefault="00BA216B" w:rsidP="00614F98"/>
                          <w:p w14:paraId="38667478" w14:textId="77777777" w:rsidR="00BA216B" w:rsidRDefault="00BA216B" w:rsidP="00614F98"/>
                          <w:p w14:paraId="4D8EFCBB" w14:textId="77777777" w:rsidR="00BA216B" w:rsidRDefault="00BA216B" w:rsidP="00614F98"/>
                          <w:p w14:paraId="0182634F" w14:textId="77777777" w:rsidR="00BA216B" w:rsidRDefault="00BA216B" w:rsidP="00614F98"/>
                          <w:p w14:paraId="02288B38" w14:textId="77777777" w:rsidR="00BA216B" w:rsidRDefault="00BA216B" w:rsidP="00614F98"/>
                          <w:p w14:paraId="68719BB0" w14:textId="77777777" w:rsidR="00BA216B" w:rsidRDefault="00BA216B" w:rsidP="00614F98"/>
                          <w:p w14:paraId="696EAB0D" w14:textId="77777777" w:rsidR="00BA216B" w:rsidRDefault="00BA216B" w:rsidP="00614F98"/>
                          <w:p w14:paraId="55A509D5" w14:textId="77777777" w:rsidR="00BA216B" w:rsidRDefault="00BA216B" w:rsidP="00614F98"/>
                          <w:p w14:paraId="377710BD" w14:textId="77777777" w:rsidR="00BA216B" w:rsidRDefault="00BA216B" w:rsidP="00614F98"/>
                          <w:p w14:paraId="6DC9ECC3" w14:textId="77777777" w:rsidR="00BA216B" w:rsidRDefault="00BA216B" w:rsidP="00614F98"/>
                          <w:p w14:paraId="768CE754" w14:textId="77777777" w:rsidR="00BA216B" w:rsidRDefault="00BA216B" w:rsidP="00614F98"/>
                          <w:p w14:paraId="16937056" w14:textId="77777777" w:rsidR="00BA216B" w:rsidRDefault="00BA216B" w:rsidP="00614F98"/>
                          <w:p w14:paraId="31495F98" w14:textId="77777777" w:rsidR="00BA216B" w:rsidRDefault="00BA216B" w:rsidP="00614F98"/>
                          <w:p w14:paraId="66E52794" w14:textId="77777777" w:rsidR="00BA216B" w:rsidRDefault="00BA216B" w:rsidP="00614F98"/>
                          <w:p w14:paraId="002C3F0C" w14:textId="77777777" w:rsidR="00BA216B" w:rsidRDefault="00BA216B" w:rsidP="00614F98"/>
                          <w:p w14:paraId="3C7B6083" w14:textId="77777777" w:rsidR="00BA216B" w:rsidRDefault="00BA216B" w:rsidP="00614F98"/>
                          <w:p w14:paraId="6432616C" w14:textId="77777777" w:rsidR="00BA216B" w:rsidRDefault="00BA216B" w:rsidP="00614F98"/>
                          <w:p w14:paraId="7BD060AB" w14:textId="77777777" w:rsidR="00BA216B" w:rsidRDefault="00BA216B" w:rsidP="00614F98"/>
                          <w:p w14:paraId="04198AAB" w14:textId="77777777" w:rsidR="00BA216B" w:rsidRDefault="00BA216B" w:rsidP="00614F98"/>
                          <w:p w14:paraId="62E9700D" w14:textId="77777777" w:rsidR="00BA216B" w:rsidRDefault="00BA216B" w:rsidP="00614F98"/>
                          <w:p w14:paraId="307C89D3" w14:textId="77777777" w:rsidR="00BA216B" w:rsidRDefault="00BA216B" w:rsidP="00614F98"/>
                          <w:p w14:paraId="34C03B18" w14:textId="77777777" w:rsidR="00BA216B" w:rsidRDefault="00BA216B" w:rsidP="00614F98"/>
                          <w:p w14:paraId="4DA7E095" w14:textId="77777777" w:rsidR="00BA216B" w:rsidRDefault="00BA216B" w:rsidP="00614F98"/>
                          <w:p w14:paraId="3C5F9E4E" w14:textId="77777777" w:rsidR="00BA216B" w:rsidRDefault="00BA216B" w:rsidP="00614F98"/>
                          <w:p w14:paraId="3B48D893" w14:textId="77777777" w:rsidR="00BA216B" w:rsidRDefault="00BA216B" w:rsidP="00614F98"/>
                          <w:p w14:paraId="74A948C1" w14:textId="77777777" w:rsidR="00BA216B" w:rsidRDefault="00BA216B" w:rsidP="00614F98"/>
                          <w:p w14:paraId="1D590DA6" w14:textId="77777777" w:rsidR="00BA216B" w:rsidRDefault="00BA216B" w:rsidP="00614F98"/>
                          <w:p w14:paraId="7C6D64C1" w14:textId="77777777" w:rsidR="00BA216B" w:rsidRDefault="00BA216B" w:rsidP="00614F98"/>
                          <w:p w14:paraId="0BBF3CF3" w14:textId="77777777" w:rsidR="00BA216B" w:rsidRDefault="00BA216B" w:rsidP="00614F98"/>
                          <w:p w14:paraId="4291DB11" w14:textId="77777777" w:rsidR="00BA216B" w:rsidRDefault="00BA216B" w:rsidP="00614F98"/>
                          <w:p w14:paraId="708DFC21" w14:textId="77777777" w:rsidR="00BA216B" w:rsidRDefault="00BA216B" w:rsidP="00614F98"/>
                          <w:p w14:paraId="120E7FD8" w14:textId="77777777" w:rsidR="00BA216B" w:rsidRDefault="00BA216B" w:rsidP="00614F98"/>
                          <w:p w14:paraId="514B2CB4" w14:textId="77777777" w:rsidR="00BA216B" w:rsidRDefault="00BA216B" w:rsidP="00614F98"/>
                          <w:p w14:paraId="4BFEC7D0" w14:textId="77777777" w:rsidR="00BA216B" w:rsidRDefault="00BA216B" w:rsidP="00614F98"/>
                          <w:p w14:paraId="084448EA" w14:textId="77777777" w:rsidR="00BA216B" w:rsidRDefault="00BA216B" w:rsidP="00614F98"/>
                          <w:p w14:paraId="3EADDE06" w14:textId="77777777" w:rsidR="00BA216B" w:rsidRDefault="00BA216B" w:rsidP="00614F98"/>
                          <w:p w14:paraId="2F2B5BAE" w14:textId="77777777" w:rsidR="00BA216B" w:rsidRDefault="00BA216B" w:rsidP="00614F98"/>
                          <w:p w14:paraId="2D68F156" w14:textId="77777777" w:rsidR="00BA216B" w:rsidRDefault="00BA216B" w:rsidP="00614F98"/>
                          <w:p w14:paraId="2DFF42E4" w14:textId="77777777" w:rsidR="00BA216B" w:rsidRDefault="00BA216B" w:rsidP="00614F98"/>
                          <w:p w14:paraId="34B5E5B8" w14:textId="77777777" w:rsidR="00BA216B" w:rsidRDefault="00BA216B" w:rsidP="00614F98"/>
                          <w:p w14:paraId="413A82DC" w14:textId="77777777" w:rsidR="00BA216B" w:rsidRDefault="00BA216B" w:rsidP="00614F98"/>
                          <w:p w14:paraId="7CBB028B" w14:textId="77777777" w:rsidR="00BA216B" w:rsidRDefault="00BA216B" w:rsidP="00614F98"/>
                          <w:p w14:paraId="2D5D796C" w14:textId="77777777" w:rsidR="00BA216B" w:rsidRDefault="00BA216B" w:rsidP="00614F98"/>
                          <w:p w14:paraId="7607DF80" w14:textId="77777777" w:rsidR="00BA216B" w:rsidRDefault="00BA216B" w:rsidP="00614F98"/>
                          <w:p w14:paraId="27162557" w14:textId="77777777" w:rsidR="00BA216B" w:rsidRDefault="00BA216B" w:rsidP="00614F98"/>
                          <w:p w14:paraId="17A34D8E" w14:textId="77777777" w:rsidR="00BA216B" w:rsidRDefault="00BA216B" w:rsidP="00614F98"/>
                          <w:p w14:paraId="6EE2F6FB" w14:textId="77777777" w:rsidR="00BA216B" w:rsidRDefault="00BA216B" w:rsidP="00614F98"/>
                          <w:p w14:paraId="1429F672" w14:textId="77777777" w:rsidR="00BA216B" w:rsidRDefault="00BA216B" w:rsidP="00614F98"/>
                          <w:p w14:paraId="28E01F40" w14:textId="77777777" w:rsidR="00BA216B" w:rsidRDefault="00BA216B" w:rsidP="00614F98"/>
                          <w:p w14:paraId="391B97B1" w14:textId="77777777" w:rsidR="00BA216B" w:rsidRDefault="00BA216B" w:rsidP="00614F98"/>
                          <w:p w14:paraId="7297390A" w14:textId="77777777" w:rsidR="00BA216B" w:rsidRDefault="00BA216B" w:rsidP="00614F98"/>
                          <w:p w14:paraId="2E74295F" w14:textId="77777777" w:rsidR="00BA216B" w:rsidRDefault="00BA216B" w:rsidP="00614F98"/>
                          <w:p w14:paraId="3963FB5A" w14:textId="77777777" w:rsidR="00BA216B" w:rsidRDefault="00BA216B" w:rsidP="00614F98"/>
                          <w:p w14:paraId="4BAE7D5E" w14:textId="77777777" w:rsidR="00BA216B" w:rsidRDefault="00BA216B" w:rsidP="00614F98"/>
                          <w:p w14:paraId="000C588B" w14:textId="77777777" w:rsidR="00BA216B" w:rsidRDefault="00BA216B" w:rsidP="00614F98"/>
                          <w:p w14:paraId="74AD745B" w14:textId="77777777" w:rsidR="00BA216B" w:rsidRDefault="00BA216B" w:rsidP="00614F98"/>
                          <w:p w14:paraId="3D55B92D" w14:textId="77777777" w:rsidR="00BA216B" w:rsidRDefault="00BA216B" w:rsidP="00614F98"/>
                          <w:p w14:paraId="1CADCD0A" w14:textId="77777777" w:rsidR="00BA216B" w:rsidRDefault="00BA216B" w:rsidP="00614F98"/>
                          <w:p w14:paraId="529FBC5E" w14:textId="77777777" w:rsidR="00BA216B" w:rsidRDefault="00BA216B" w:rsidP="00614F98"/>
                          <w:p w14:paraId="550A43C7" w14:textId="77777777" w:rsidR="00BA216B" w:rsidRDefault="00BA216B" w:rsidP="00614F98"/>
                          <w:p w14:paraId="05D71D23" w14:textId="77777777" w:rsidR="00BA216B" w:rsidRDefault="00BA216B" w:rsidP="00614F98"/>
                          <w:p w14:paraId="28857426" w14:textId="77777777" w:rsidR="00BA216B" w:rsidRDefault="00BA216B" w:rsidP="00614F98"/>
                          <w:p w14:paraId="22C5A4A2" w14:textId="77777777" w:rsidR="00BA216B" w:rsidRDefault="00BA216B" w:rsidP="00614F98"/>
                          <w:p w14:paraId="134991A1" w14:textId="77777777" w:rsidR="00BA216B" w:rsidRDefault="00BA216B" w:rsidP="00614F98"/>
                          <w:p w14:paraId="08647880" w14:textId="77777777" w:rsidR="00BA216B" w:rsidRDefault="00BA216B" w:rsidP="00614F98"/>
                          <w:p w14:paraId="116F8405" w14:textId="77777777" w:rsidR="00BA216B" w:rsidRDefault="00BA216B" w:rsidP="00614F98"/>
                          <w:p w14:paraId="7E286C29" w14:textId="77777777" w:rsidR="00BA216B" w:rsidRDefault="00BA216B" w:rsidP="00614F98"/>
                          <w:p w14:paraId="6FCA5182" w14:textId="77777777" w:rsidR="00BA216B" w:rsidRDefault="00BA216B" w:rsidP="00614F98"/>
                          <w:p w14:paraId="3FA5E8BB" w14:textId="77777777" w:rsidR="00BA216B" w:rsidRDefault="00BA216B" w:rsidP="00614F98"/>
                          <w:p w14:paraId="5ADE1530" w14:textId="77777777" w:rsidR="00BA216B" w:rsidRDefault="00BA216B" w:rsidP="00614F98"/>
                          <w:p w14:paraId="14DFC8AD" w14:textId="77777777" w:rsidR="00BA216B" w:rsidRDefault="00BA216B" w:rsidP="00614F98"/>
                          <w:p w14:paraId="68226073" w14:textId="77777777" w:rsidR="00BA216B" w:rsidRDefault="00BA216B" w:rsidP="00614F98"/>
                          <w:p w14:paraId="09DB002F" w14:textId="77777777" w:rsidR="00BA216B" w:rsidRDefault="00BA216B" w:rsidP="00614F98"/>
                          <w:p w14:paraId="31A2CDD6" w14:textId="77777777" w:rsidR="00BA216B" w:rsidRDefault="00BA216B" w:rsidP="00614F98"/>
                          <w:p w14:paraId="4DBF5E83" w14:textId="77777777" w:rsidR="00BA216B" w:rsidRDefault="00BA216B" w:rsidP="00614F98"/>
                          <w:p w14:paraId="4199A447" w14:textId="77777777" w:rsidR="00BA216B" w:rsidRDefault="00BA216B" w:rsidP="00614F98"/>
                          <w:p w14:paraId="3E4005B8" w14:textId="77777777" w:rsidR="00BA216B" w:rsidRDefault="00BA216B" w:rsidP="00614F98"/>
                          <w:p w14:paraId="39283A16" w14:textId="77777777" w:rsidR="00BA216B" w:rsidRDefault="00BA216B" w:rsidP="00614F98"/>
                          <w:p w14:paraId="57493A74" w14:textId="77777777" w:rsidR="00BA216B" w:rsidRDefault="00BA216B" w:rsidP="00614F98"/>
                          <w:p w14:paraId="2F545387" w14:textId="77777777" w:rsidR="00BA216B" w:rsidRDefault="00BA216B" w:rsidP="00614F98"/>
                          <w:p w14:paraId="51151E49" w14:textId="77777777" w:rsidR="00BA216B" w:rsidRDefault="00BA216B" w:rsidP="00614F98"/>
                          <w:p w14:paraId="3237B1DC" w14:textId="77777777" w:rsidR="00BA216B" w:rsidRDefault="00BA216B" w:rsidP="00614F98"/>
                          <w:p w14:paraId="1DAF0882" w14:textId="77777777" w:rsidR="00BA216B" w:rsidRDefault="00BA216B" w:rsidP="00614F98"/>
                          <w:p w14:paraId="5EE636EB" w14:textId="77777777" w:rsidR="00BA216B" w:rsidRDefault="00BA216B" w:rsidP="00614F98"/>
                          <w:p w14:paraId="40D5D174" w14:textId="77777777" w:rsidR="00BA216B" w:rsidRDefault="00BA216B" w:rsidP="00614F98"/>
                          <w:p w14:paraId="65D1212F" w14:textId="77777777" w:rsidR="00BA216B" w:rsidRDefault="00BA216B" w:rsidP="00614F98"/>
                          <w:p w14:paraId="22F3044F" w14:textId="77777777" w:rsidR="00BA216B" w:rsidRDefault="00BA216B" w:rsidP="00614F98"/>
                          <w:p w14:paraId="5FF90451" w14:textId="77777777" w:rsidR="00BA216B" w:rsidRDefault="00BA216B" w:rsidP="00614F98"/>
                          <w:p w14:paraId="6F278B6A" w14:textId="77777777" w:rsidR="00BA216B" w:rsidRDefault="00BA216B" w:rsidP="00614F98"/>
                          <w:p w14:paraId="5B1C423D" w14:textId="77777777" w:rsidR="00BA216B" w:rsidRDefault="00BA216B" w:rsidP="00614F98"/>
                          <w:p w14:paraId="66260B2E" w14:textId="77777777" w:rsidR="00BA216B" w:rsidRDefault="00BA216B" w:rsidP="00614F98"/>
                          <w:p w14:paraId="5C87C890" w14:textId="77777777" w:rsidR="00BA216B" w:rsidRDefault="00BA216B" w:rsidP="00614F98"/>
                          <w:p w14:paraId="602628E2" w14:textId="77777777" w:rsidR="00BA216B" w:rsidRDefault="00BA216B" w:rsidP="00614F98"/>
                          <w:p w14:paraId="32FB4782" w14:textId="77777777" w:rsidR="00BA216B" w:rsidRDefault="00BA216B" w:rsidP="00614F98"/>
                          <w:p w14:paraId="6CF32529" w14:textId="77777777" w:rsidR="00BA216B" w:rsidRDefault="00BA216B" w:rsidP="00614F98"/>
                          <w:p w14:paraId="46E5750E" w14:textId="77777777" w:rsidR="00BA216B" w:rsidRDefault="00BA216B" w:rsidP="00614F98"/>
                          <w:p w14:paraId="6BC867EF" w14:textId="77777777" w:rsidR="00BA216B" w:rsidRDefault="00BA216B" w:rsidP="00614F98"/>
                          <w:p w14:paraId="02483177" w14:textId="77777777" w:rsidR="00BA216B" w:rsidRDefault="00BA216B" w:rsidP="00614F98"/>
                          <w:p w14:paraId="269E5C9A" w14:textId="77777777" w:rsidR="00BA216B" w:rsidRDefault="00BA216B" w:rsidP="00614F98"/>
                          <w:p w14:paraId="24534688" w14:textId="77777777" w:rsidR="00BA216B" w:rsidRDefault="00BA216B" w:rsidP="00614F98"/>
                          <w:p w14:paraId="29C59DEF" w14:textId="77777777" w:rsidR="00BA216B" w:rsidRDefault="00BA216B" w:rsidP="00614F98"/>
                          <w:p w14:paraId="1D489B17" w14:textId="77777777" w:rsidR="00BA216B" w:rsidRDefault="00BA216B" w:rsidP="00614F98"/>
                          <w:p w14:paraId="05727CDA" w14:textId="77777777" w:rsidR="00BA216B" w:rsidRDefault="00BA216B" w:rsidP="00614F98"/>
                          <w:p w14:paraId="142C7337" w14:textId="77777777" w:rsidR="00BA216B" w:rsidRDefault="00BA216B" w:rsidP="00614F98"/>
                          <w:p w14:paraId="084CCB6B" w14:textId="77777777" w:rsidR="00BA216B" w:rsidRDefault="00BA216B" w:rsidP="00614F98"/>
                          <w:p w14:paraId="05247176" w14:textId="77777777" w:rsidR="00BA216B" w:rsidRDefault="00BA216B" w:rsidP="00614F98"/>
                          <w:p w14:paraId="62216813" w14:textId="77777777" w:rsidR="00BA216B" w:rsidRDefault="00BA216B" w:rsidP="00614F98"/>
                          <w:p w14:paraId="36A28130" w14:textId="77777777" w:rsidR="00BA216B" w:rsidRDefault="00BA216B" w:rsidP="00614F98"/>
                          <w:p w14:paraId="1342D194" w14:textId="77777777" w:rsidR="00BA216B" w:rsidRDefault="00BA216B" w:rsidP="00614F98"/>
                          <w:p w14:paraId="056EC4A8" w14:textId="77777777" w:rsidR="00BA216B" w:rsidRDefault="00BA216B" w:rsidP="00614F98"/>
                          <w:p w14:paraId="057B02C1" w14:textId="77777777" w:rsidR="00BA216B" w:rsidRDefault="00BA216B" w:rsidP="00614F98"/>
                          <w:p w14:paraId="5B254F8C" w14:textId="77777777" w:rsidR="00BA216B" w:rsidRDefault="00BA216B" w:rsidP="00614F98"/>
                          <w:p w14:paraId="416998DB" w14:textId="77777777" w:rsidR="00BA216B" w:rsidRDefault="00BA216B" w:rsidP="00614F98"/>
                          <w:p w14:paraId="0B19F216" w14:textId="77777777" w:rsidR="00BA216B" w:rsidRDefault="00BA216B" w:rsidP="00614F98"/>
                          <w:p w14:paraId="7D68F860" w14:textId="77777777" w:rsidR="00BA216B" w:rsidRDefault="00BA216B" w:rsidP="00614F98"/>
                          <w:p w14:paraId="3F0D7888" w14:textId="77777777" w:rsidR="00BA216B" w:rsidRDefault="00BA216B" w:rsidP="00614F98"/>
                          <w:p w14:paraId="02D5C46A" w14:textId="77777777" w:rsidR="00BA216B" w:rsidRDefault="00BA216B" w:rsidP="00614F98"/>
                          <w:p w14:paraId="5DDCC32A" w14:textId="77777777" w:rsidR="00BA216B" w:rsidRDefault="00BA216B" w:rsidP="00614F98"/>
                          <w:p w14:paraId="793805FD" w14:textId="77777777" w:rsidR="00BA216B" w:rsidRDefault="00BA216B" w:rsidP="00614F98"/>
                          <w:p w14:paraId="754AA2AF" w14:textId="77777777" w:rsidR="00BA216B" w:rsidRDefault="00BA216B" w:rsidP="00614F98"/>
                          <w:p w14:paraId="4B500371" w14:textId="77777777" w:rsidR="00BA216B" w:rsidRDefault="00BA216B" w:rsidP="00614F98"/>
                          <w:p w14:paraId="57A0E73B" w14:textId="77777777" w:rsidR="00BA216B" w:rsidRDefault="00BA216B" w:rsidP="00614F98"/>
                          <w:p w14:paraId="52D3B2D3" w14:textId="77777777" w:rsidR="00BA216B" w:rsidRDefault="00BA216B" w:rsidP="00614F98"/>
                          <w:p w14:paraId="1E80342D" w14:textId="77777777" w:rsidR="00BA216B" w:rsidRDefault="00BA216B" w:rsidP="00614F98"/>
                          <w:p w14:paraId="375E6EED" w14:textId="77777777" w:rsidR="00BA216B" w:rsidRDefault="00BA216B" w:rsidP="00614F98"/>
                          <w:p w14:paraId="3CD24600" w14:textId="77777777" w:rsidR="00BA216B" w:rsidRDefault="00BA216B" w:rsidP="00614F98"/>
                          <w:p w14:paraId="69D447E9" w14:textId="77777777" w:rsidR="00BA216B" w:rsidRDefault="00BA216B" w:rsidP="00614F98"/>
                          <w:p w14:paraId="0FD7B4A7" w14:textId="77777777" w:rsidR="00BA216B" w:rsidRDefault="00BA216B" w:rsidP="00614F98"/>
                          <w:p w14:paraId="613A1992" w14:textId="77777777" w:rsidR="00BA216B" w:rsidRDefault="00BA216B" w:rsidP="00614F98"/>
                          <w:p w14:paraId="0CF3EB01" w14:textId="77777777" w:rsidR="00BA216B" w:rsidRDefault="00BA216B" w:rsidP="00614F98"/>
                          <w:p w14:paraId="048B4D99" w14:textId="77777777" w:rsidR="00BA216B" w:rsidRDefault="00BA216B" w:rsidP="00614F98"/>
                          <w:p w14:paraId="6F2C9DF4" w14:textId="77777777" w:rsidR="00BA216B" w:rsidRDefault="00BA216B" w:rsidP="00614F98"/>
                          <w:p w14:paraId="1DB47C66" w14:textId="77777777" w:rsidR="00BA216B" w:rsidRDefault="00BA216B" w:rsidP="00614F98"/>
                          <w:p w14:paraId="3015181E" w14:textId="77777777" w:rsidR="00BA216B" w:rsidRDefault="00BA216B" w:rsidP="00614F98"/>
                          <w:p w14:paraId="344B002E" w14:textId="77777777" w:rsidR="00BA216B" w:rsidRDefault="00BA216B" w:rsidP="00614F98"/>
                          <w:p w14:paraId="3C52B0EA" w14:textId="77777777" w:rsidR="00BA216B" w:rsidRDefault="00BA216B" w:rsidP="00614F98"/>
                          <w:p w14:paraId="4B59D06E" w14:textId="77777777" w:rsidR="00BA216B" w:rsidRDefault="00BA216B" w:rsidP="00614F98"/>
                          <w:p w14:paraId="4F9DFA7B" w14:textId="77777777" w:rsidR="00BA216B" w:rsidRDefault="00BA216B" w:rsidP="00614F98"/>
                          <w:p w14:paraId="7A9F1773" w14:textId="77777777" w:rsidR="00BA216B" w:rsidRDefault="00BA216B" w:rsidP="00614F98"/>
                          <w:p w14:paraId="44537DA7" w14:textId="77777777" w:rsidR="00BA216B" w:rsidRDefault="00BA216B" w:rsidP="00614F98"/>
                          <w:p w14:paraId="520858A4" w14:textId="77777777" w:rsidR="00BA216B" w:rsidRDefault="00BA216B" w:rsidP="00614F98"/>
                          <w:p w14:paraId="253D77C7" w14:textId="77777777" w:rsidR="00BA216B" w:rsidRDefault="00BA216B" w:rsidP="00614F98"/>
                          <w:p w14:paraId="4228CBDC" w14:textId="77777777" w:rsidR="00BA216B" w:rsidRDefault="00BA216B" w:rsidP="00614F98"/>
                          <w:p w14:paraId="32218419" w14:textId="77777777" w:rsidR="00BA216B" w:rsidRDefault="00BA216B" w:rsidP="00614F98"/>
                          <w:p w14:paraId="4AD5905E" w14:textId="77777777" w:rsidR="00BA216B" w:rsidRDefault="00BA216B" w:rsidP="00614F98"/>
                          <w:p w14:paraId="7E104574" w14:textId="77777777" w:rsidR="00BA216B" w:rsidRDefault="00BA216B" w:rsidP="00614F98"/>
                          <w:p w14:paraId="51457524" w14:textId="77777777" w:rsidR="00BA216B" w:rsidRDefault="00BA216B" w:rsidP="00614F98"/>
                          <w:p w14:paraId="70ABC59C" w14:textId="77777777" w:rsidR="00BA216B" w:rsidRDefault="00BA216B" w:rsidP="00614F98"/>
                          <w:p w14:paraId="08C8E238" w14:textId="77777777" w:rsidR="00BA216B" w:rsidRDefault="00BA216B" w:rsidP="00614F98"/>
                          <w:p w14:paraId="1D9B2B3A" w14:textId="77777777" w:rsidR="00BA216B" w:rsidRDefault="00BA216B" w:rsidP="00614F98"/>
                          <w:p w14:paraId="64D62257" w14:textId="77777777" w:rsidR="00BA216B" w:rsidRDefault="00BA216B" w:rsidP="00614F98"/>
                          <w:p w14:paraId="05F04E62" w14:textId="77777777" w:rsidR="00BA216B" w:rsidRDefault="00BA216B" w:rsidP="00614F98"/>
                          <w:p w14:paraId="6EFBB2DB" w14:textId="77777777" w:rsidR="00BA216B" w:rsidRDefault="00BA216B" w:rsidP="00614F98"/>
                          <w:p w14:paraId="490970AC" w14:textId="77777777" w:rsidR="00BA216B" w:rsidRDefault="00BA216B" w:rsidP="00614F98"/>
                          <w:p w14:paraId="0A344CBB" w14:textId="77777777" w:rsidR="00BA216B" w:rsidRDefault="00BA216B" w:rsidP="00614F98"/>
                          <w:p w14:paraId="13705809" w14:textId="77777777" w:rsidR="00BA216B" w:rsidRDefault="00BA216B" w:rsidP="00614F98"/>
                          <w:p w14:paraId="57EE0A4A" w14:textId="77777777" w:rsidR="00BA216B" w:rsidRDefault="00BA216B" w:rsidP="00614F98"/>
                          <w:p w14:paraId="620D9B7D" w14:textId="77777777" w:rsidR="00BA216B" w:rsidRDefault="00BA216B" w:rsidP="00614F98"/>
                          <w:p w14:paraId="3F12E5C0" w14:textId="77777777" w:rsidR="00BA216B" w:rsidRDefault="00BA216B" w:rsidP="00614F98"/>
                          <w:p w14:paraId="5304BA56" w14:textId="77777777" w:rsidR="00BA216B" w:rsidRDefault="00BA216B" w:rsidP="00614F98"/>
                          <w:p w14:paraId="776D48EF" w14:textId="77777777" w:rsidR="00BA216B" w:rsidRDefault="00BA216B" w:rsidP="00614F98"/>
                          <w:p w14:paraId="3693F4E8" w14:textId="77777777" w:rsidR="00BA216B" w:rsidRDefault="00BA216B" w:rsidP="00614F98"/>
                          <w:p w14:paraId="65273A53" w14:textId="77777777" w:rsidR="00BA216B" w:rsidRDefault="00BA216B" w:rsidP="00614F98"/>
                          <w:p w14:paraId="2CF57E63" w14:textId="77777777" w:rsidR="00BA216B" w:rsidRDefault="00BA216B" w:rsidP="00614F98"/>
                          <w:p w14:paraId="60FE5595" w14:textId="77777777" w:rsidR="00BA216B" w:rsidRDefault="00BA216B" w:rsidP="00614F98"/>
                          <w:p w14:paraId="1826291F" w14:textId="77777777" w:rsidR="00BA216B" w:rsidRDefault="00BA216B" w:rsidP="00614F98"/>
                          <w:p w14:paraId="0B0444A2" w14:textId="77777777" w:rsidR="00BA216B" w:rsidRDefault="00BA216B" w:rsidP="00614F98"/>
                          <w:p w14:paraId="3DC9C16F" w14:textId="77777777" w:rsidR="00BA216B" w:rsidRDefault="00BA216B" w:rsidP="00614F98"/>
                          <w:p w14:paraId="000E9D37" w14:textId="77777777" w:rsidR="00BA216B" w:rsidRDefault="00BA216B" w:rsidP="00614F98"/>
                          <w:p w14:paraId="4BB1EAF2" w14:textId="77777777" w:rsidR="00BA216B" w:rsidRDefault="00BA216B" w:rsidP="00614F98"/>
                          <w:p w14:paraId="038F26F4" w14:textId="77777777" w:rsidR="00BA216B" w:rsidRDefault="00BA216B" w:rsidP="00614F98"/>
                          <w:p w14:paraId="25D60202" w14:textId="77777777" w:rsidR="00BA216B" w:rsidRDefault="00BA216B" w:rsidP="00614F98"/>
                          <w:p w14:paraId="1E17D661" w14:textId="77777777" w:rsidR="00BA216B" w:rsidRDefault="00BA216B" w:rsidP="00614F98"/>
                          <w:p w14:paraId="1387FDF0" w14:textId="77777777" w:rsidR="00BA216B" w:rsidRDefault="00BA216B" w:rsidP="00614F98"/>
                          <w:p w14:paraId="6325AA97" w14:textId="77777777" w:rsidR="00BA216B" w:rsidRDefault="00BA216B" w:rsidP="00614F98"/>
                          <w:p w14:paraId="370E4ADB" w14:textId="77777777" w:rsidR="00BA216B" w:rsidRDefault="00BA216B" w:rsidP="00614F98"/>
                          <w:p w14:paraId="3A5A91E5" w14:textId="77777777" w:rsidR="00BA216B" w:rsidRDefault="00BA216B" w:rsidP="00614F98"/>
                          <w:p w14:paraId="3F9BCBF8" w14:textId="77777777" w:rsidR="00BA216B" w:rsidRDefault="00BA216B" w:rsidP="00614F98"/>
                          <w:p w14:paraId="56ECB166" w14:textId="77777777" w:rsidR="00BA216B" w:rsidRDefault="00BA216B" w:rsidP="00614F98"/>
                          <w:p w14:paraId="515E7AC2" w14:textId="77777777" w:rsidR="00BA216B" w:rsidRDefault="00BA216B" w:rsidP="00614F98"/>
                          <w:p w14:paraId="3098431D" w14:textId="77777777" w:rsidR="00BA216B" w:rsidRDefault="00BA216B" w:rsidP="00614F98"/>
                          <w:p w14:paraId="5C5372D2" w14:textId="77777777" w:rsidR="00BA216B" w:rsidRDefault="00BA216B" w:rsidP="00614F98"/>
                          <w:p w14:paraId="0868C07A" w14:textId="77777777" w:rsidR="00BA216B" w:rsidRDefault="00BA216B" w:rsidP="00614F98"/>
                          <w:p w14:paraId="35ACC829" w14:textId="77777777" w:rsidR="00BA216B" w:rsidRDefault="00BA216B" w:rsidP="00614F98"/>
                          <w:p w14:paraId="40879D71" w14:textId="77777777" w:rsidR="00BA216B" w:rsidRDefault="00BA216B" w:rsidP="00614F98"/>
                          <w:p w14:paraId="2DAFDC02" w14:textId="77777777" w:rsidR="00BA216B" w:rsidRDefault="00BA216B" w:rsidP="00614F98"/>
                          <w:p w14:paraId="4E97F80A" w14:textId="77777777" w:rsidR="00BA216B" w:rsidRDefault="00BA216B" w:rsidP="00614F98"/>
                          <w:p w14:paraId="37138421" w14:textId="77777777" w:rsidR="00BA216B" w:rsidRDefault="00BA216B" w:rsidP="00614F98"/>
                          <w:p w14:paraId="02C0C06E" w14:textId="77777777" w:rsidR="00BA216B" w:rsidRDefault="00BA216B" w:rsidP="00614F98"/>
                          <w:p w14:paraId="37A2F8A7" w14:textId="77777777" w:rsidR="00BA216B" w:rsidRDefault="00BA216B" w:rsidP="00614F98"/>
                          <w:p w14:paraId="0229FD75" w14:textId="77777777" w:rsidR="00BA216B" w:rsidRDefault="00BA216B" w:rsidP="00614F98"/>
                          <w:p w14:paraId="1FED335E" w14:textId="77777777" w:rsidR="00BA216B" w:rsidRDefault="00BA216B" w:rsidP="00614F98"/>
                          <w:p w14:paraId="69D86A06" w14:textId="77777777" w:rsidR="00BA216B" w:rsidRDefault="00BA216B" w:rsidP="00614F98"/>
                          <w:p w14:paraId="2E6866F6" w14:textId="77777777" w:rsidR="00BA216B" w:rsidRDefault="00BA216B" w:rsidP="00614F98"/>
                          <w:p w14:paraId="7642ABBA" w14:textId="77777777" w:rsidR="00BA216B" w:rsidRDefault="00BA216B" w:rsidP="00614F98"/>
                          <w:p w14:paraId="76C2FFE5" w14:textId="77777777" w:rsidR="00BA216B" w:rsidRDefault="00BA216B" w:rsidP="00614F98"/>
                          <w:p w14:paraId="31DFE1D0" w14:textId="77777777" w:rsidR="00BA216B" w:rsidRDefault="00BA216B" w:rsidP="00614F98"/>
                          <w:p w14:paraId="74E6B882" w14:textId="77777777" w:rsidR="00BA216B" w:rsidRDefault="00BA216B" w:rsidP="00614F98"/>
                          <w:p w14:paraId="52414C29" w14:textId="77777777" w:rsidR="00BA216B" w:rsidRDefault="00BA216B" w:rsidP="00614F98"/>
                          <w:p w14:paraId="2E13A154" w14:textId="77777777" w:rsidR="00BA216B" w:rsidRDefault="00BA216B" w:rsidP="00614F98"/>
                          <w:p w14:paraId="4220E497" w14:textId="77777777" w:rsidR="00BA216B" w:rsidRDefault="00BA216B" w:rsidP="00614F98"/>
                          <w:p w14:paraId="02EE3CDE" w14:textId="77777777" w:rsidR="00BA216B" w:rsidRDefault="00BA216B" w:rsidP="00614F98"/>
                          <w:p w14:paraId="08A1B31F" w14:textId="77777777" w:rsidR="00BA216B" w:rsidRDefault="00BA216B" w:rsidP="00614F98"/>
                          <w:p w14:paraId="3E614EA8" w14:textId="77777777" w:rsidR="00BA216B" w:rsidRDefault="00BA216B" w:rsidP="00614F98"/>
                          <w:p w14:paraId="36135BD0" w14:textId="77777777" w:rsidR="00BA216B" w:rsidRDefault="00BA216B" w:rsidP="00614F98"/>
                          <w:p w14:paraId="1FB60E7C" w14:textId="77777777" w:rsidR="00BA216B" w:rsidRDefault="00BA216B" w:rsidP="00614F98"/>
                          <w:p w14:paraId="26566F4F" w14:textId="77777777" w:rsidR="00BA216B" w:rsidRDefault="00BA216B" w:rsidP="00614F98"/>
                          <w:p w14:paraId="5CF8EF62" w14:textId="77777777" w:rsidR="00BA216B" w:rsidRDefault="00BA216B" w:rsidP="00614F98"/>
                          <w:p w14:paraId="55045998" w14:textId="77777777" w:rsidR="00BA216B" w:rsidRDefault="00BA216B" w:rsidP="00614F98"/>
                          <w:p w14:paraId="22EDF1A4" w14:textId="77777777" w:rsidR="00BA216B" w:rsidRDefault="00BA216B" w:rsidP="00614F98"/>
                          <w:p w14:paraId="1D5BD6C1" w14:textId="77777777" w:rsidR="00BA216B" w:rsidRDefault="00BA216B" w:rsidP="00614F98"/>
                          <w:p w14:paraId="674A6A1A" w14:textId="77777777" w:rsidR="00BA216B" w:rsidRDefault="00BA216B" w:rsidP="00614F98"/>
                          <w:p w14:paraId="2CD545EE" w14:textId="77777777" w:rsidR="00BA216B" w:rsidRDefault="00BA216B" w:rsidP="00614F98"/>
                          <w:p w14:paraId="0CE8972D" w14:textId="77777777" w:rsidR="00BA216B" w:rsidRDefault="00BA216B" w:rsidP="00614F98"/>
                          <w:p w14:paraId="51FC5969" w14:textId="77777777" w:rsidR="00BA216B" w:rsidRDefault="00BA216B" w:rsidP="00614F98"/>
                          <w:p w14:paraId="58FEF699" w14:textId="77777777" w:rsidR="00BA216B" w:rsidRDefault="00BA216B" w:rsidP="00614F98"/>
                          <w:p w14:paraId="4847232C" w14:textId="77777777" w:rsidR="00BA216B" w:rsidRDefault="00BA216B" w:rsidP="00614F98"/>
                          <w:p w14:paraId="6C1D35C9" w14:textId="77777777" w:rsidR="00BA216B" w:rsidRDefault="00BA216B" w:rsidP="00614F98"/>
                          <w:p w14:paraId="37A541F4" w14:textId="77777777" w:rsidR="00BA216B" w:rsidRDefault="00BA216B" w:rsidP="00614F98"/>
                          <w:p w14:paraId="59DFF0B3" w14:textId="77777777" w:rsidR="00BA216B" w:rsidRDefault="00BA216B" w:rsidP="00614F98"/>
                          <w:p w14:paraId="7F21F2AB" w14:textId="77777777" w:rsidR="00BA216B" w:rsidRDefault="00BA216B" w:rsidP="00614F98"/>
                          <w:p w14:paraId="54677CAF" w14:textId="77777777" w:rsidR="00BA216B" w:rsidRDefault="00BA216B" w:rsidP="00614F98"/>
                          <w:p w14:paraId="21273B70" w14:textId="77777777" w:rsidR="00BA216B" w:rsidRDefault="00BA216B" w:rsidP="00614F98"/>
                          <w:p w14:paraId="792006CF" w14:textId="77777777" w:rsidR="00BA216B" w:rsidRDefault="00BA216B" w:rsidP="00614F98"/>
                          <w:p w14:paraId="5CB22C35" w14:textId="77777777" w:rsidR="00BA216B" w:rsidRDefault="00BA216B" w:rsidP="00614F98"/>
                          <w:p w14:paraId="3A56D495" w14:textId="77777777" w:rsidR="00BA216B" w:rsidRDefault="00BA216B" w:rsidP="00614F98"/>
                          <w:p w14:paraId="30261E1D" w14:textId="77777777" w:rsidR="00BA216B" w:rsidRDefault="00BA216B" w:rsidP="00614F98"/>
                          <w:p w14:paraId="415E0B0A" w14:textId="77777777" w:rsidR="00BA216B" w:rsidRDefault="00BA216B" w:rsidP="00614F98"/>
                          <w:p w14:paraId="4FDA4391" w14:textId="77777777" w:rsidR="00BA216B" w:rsidRDefault="00BA216B" w:rsidP="00614F98"/>
                          <w:p w14:paraId="035EEFB7" w14:textId="77777777" w:rsidR="00BA216B" w:rsidRDefault="00BA216B" w:rsidP="00614F98"/>
                          <w:p w14:paraId="6C1EF161" w14:textId="77777777" w:rsidR="00BA216B" w:rsidRDefault="00BA216B" w:rsidP="00614F98"/>
                          <w:p w14:paraId="7A1F1563" w14:textId="77777777" w:rsidR="00BA216B" w:rsidRDefault="00BA216B" w:rsidP="00614F98"/>
                          <w:p w14:paraId="1584809C" w14:textId="77777777" w:rsidR="00BA216B" w:rsidRDefault="00BA216B" w:rsidP="00614F98"/>
                          <w:p w14:paraId="1746AE13" w14:textId="77777777" w:rsidR="00BA216B" w:rsidRDefault="00BA216B" w:rsidP="00614F98"/>
                          <w:p w14:paraId="0D90DABC" w14:textId="77777777" w:rsidR="00BA216B" w:rsidRDefault="00BA216B" w:rsidP="00614F98"/>
                          <w:p w14:paraId="09240AE2" w14:textId="77777777" w:rsidR="00BA216B" w:rsidRDefault="00BA216B" w:rsidP="00614F98"/>
                          <w:p w14:paraId="46C23680" w14:textId="77777777" w:rsidR="00BA216B" w:rsidRDefault="00BA216B" w:rsidP="00614F98"/>
                          <w:p w14:paraId="23B1A165" w14:textId="77777777" w:rsidR="00BA216B" w:rsidRDefault="00BA216B" w:rsidP="00614F98"/>
                          <w:p w14:paraId="708971CF" w14:textId="77777777" w:rsidR="00BA216B" w:rsidRDefault="00BA216B" w:rsidP="00614F98"/>
                          <w:p w14:paraId="63E01566" w14:textId="77777777" w:rsidR="00BA216B" w:rsidRDefault="00BA216B" w:rsidP="00614F98"/>
                          <w:p w14:paraId="26A1C5FE" w14:textId="77777777" w:rsidR="00BA216B" w:rsidRDefault="00BA216B" w:rsidP="00614F98"/>
                          <w:p w14:paraId="2735763E" w14:textId="77777777" w:rsidR="00BA216B" w:rsidRDefault="00BA216B" w:rsidP="00614F98"/>
                          <w:p w14:paraId="4906019D" w14:textId="77777777" w:rsidR="00BA216B" w:rsidRDefault="00BA216B" w:rsidP="00614F98"/>
                          <w:p w14:paraId="0678BCC1" w14:textId="77777777" w:rsidR="00BA216B" w:rsidRDefault="00BA216B" w:rsidP="00614F98"/>
                          <w:p w14:paraId="60EDEDFC" w14:textId="77777777" w:rsidR="00BA216B" w:rsidRDefault="00BA216B" w:rsidP="00614F98"/>
                          <w:p w14:paraId="22CFCD64" w14:textId="77777777" w:rsidR="00BA216B" w:rsidRDefault="00BA216B" w:rsidP="00614F98"/>
                          <w:p w14:paraId="19073DF0" w14:textId="77777777" w:rsidR="00BA216B" w:rsidRDefault="00BA216B" w:rsidP="00614F98"/>
                          <w:p w14:paraId="45DFD40A" w14:textId="77777777" w:rsidR="00BA216B" w:rsidRDefault="00BA216B" w:rsidP="00614F98"/>
                          <w:p w14:paraId="36D651C9" w14:textId="77777777" w:rsidR="00BA216B" w:rsidRDefault="00BA216B" w:rsidP="00614F98"/>
                          <w:p w14:paraId="570C50CD" w14:textId="77777777" w:rsidR="00BA216B" w:rsidRDefault="00BA216B" w:rsidP="00614F98"/>
                          <w:p w14:paraId="0E84BEF0" w14:textId="77777777" w:rsidR="00BA216B" w:rsidRDefault="00BA216B" w:rsidP="00614F98"/>
                          <w:p w14:paraId="159DB756" w14:textId="77777777" w:rsidR="00BA216B" w:rsidRDefault="00BA216B" w:rsidP="00614F98"/>
                          <w:p w14:paraId="5E8F0FEB" w14:textId="77777777" w:rsidR="00BA216B" w:rsidRDefault="00BA216B" w:rsidP="00614F98"/>
                          <w:p w14:paraId="3162949F" w14:textId="77777777" w:rsidR="00BA216B" w:rsidRDefault="00BA216B" w:rsidP="00614F98"/>
                          <w:p w14:paraId="2DEC60F8" w14:textId="77777777" w:rsidR="00BA216B" w:rsidRDefault="00BA216B" w:rsidP="00614F98"/>
                          <w:p w14:paraId="6050CF53" w14:textId="77777777" w:rsidR="00BA216B" w:rsidRDefault="00BA216B" w:rsidP="00614F98"/>
                          <w:p w14:paraId="172E9D10" w14:textId="77777777" w:rsidR="00BA216B" w:rsidRDefault="00BA216B" w:rsidP="00614F98"/>
                          <w:p w14:paraId="724C3697" w14:textId="77777777" w:rsidR="00BA216B" w:rsidRDefault="00BA216B" w:rsidP="00614F98"/>
                          <w:p w14:paraId="70D73F81" w14:textId="77777777" w:rsidR="00BA216B" w:rsidRDefault="00BA216B" w:rsidP="00614F98"/>
                          <w:p w14:paraId="0CAC336C" w14:textId="77777777" w:rsidR="00BA216B" w:rsidRDefault="00BA216B" w:rsidP="00614F98"/>
                          <w:p w14:paraId="453D7DF1" w14:textId="77777777" w:rsidR="00BA216B" w:rsidRDefault="00BA216B" w:rsidP="00614F98"/>
                          <w:p w14:paraId="631559DF" w14:textId="77777777" w:rsidR="00BA216B" w:rsidRDefault="00BA216B" w:rsidP="00614F98"/>
                          <w:p w14:paraId="45259940" w14:textId="77777777" w:rsidR="00BA216B" w:rsidRDefault="00BA216B" w:rsidP="00614F98"/>
                          <w:p w14:paraId="4E7512E7" w14:textId="77777777" w:rsidR="00BA216B" w:rsidRDefault="00BA216B" w:rsidP="00614F98"/>
                          <w:p w14:paraId="7C62FBE9" w14:textId="77777777" w:rsidR="00BA216B" w:rsidRDefault="00BA216B" w:rsidP="00614F98"/>
                          <w:p w14:paraId="7C670B3C" w14:textId="77777777" w:rsidR="00BA216B" w:rsidRDefault="00BA216B" w:rsidP="00614F98"/>
                          <w:p w14:paraId="1826E4BA" w14:textId="77777777" w:rsidR="00BA216B" w:rsidRDefault="00BA216B" w:rsidP="00614F98"/>
                          <w:p w14:paraId="272164A6" w14:textId="77777777" w:rsidR="00BA216B" w:rsidRDefault="00BA216B" w:rsidP="00614F98"/>
                          <w:p w14:paraId="471F0D2B" w14:textId="77777777" w:rsidR="00BA216B" w:rsidRDefault="00BA216B" w:rsidP="00614F98"/>
                          <w:p w14:paraId="0D4914CC" w14:textId="77777777" w:rsidR="00BA216B" w:rsidRDefault="00BA216B" w:rsidP="00614F98"/>
                          <w:p w14:paraId="47AF9859" w14:textId="77777777" w:rsidR="00BA216B" w:rsidRDefault="00BA216B" w:rsidP="00614F98"/>
                          <w:p w14:paraId="367457B0" w14:textId="77777777" w:rsidR="00BA216B" w:rsidRDefault="00BA216B" w:rsidP="00614F98"/>
                          <w:p w14:paraId="2854CE1C" w14:textId="77777777" w:rsidR="00BA216B" w:rsidRDefault="00BA216B" w:rsidP="00614F98"/>
                          <w:p w14:paraId="5873D379" w14:textId="77777777" w:rsidR="00BA216B" w:rsidRDefault="00BA216B" w:rsidP="00614F98"/>
                          <w:p w14:paraId="6E84B7D9" w14:textId="77777777" w:rsidR="00BA216B" w:rsidRDefault="00BA216B" w:rsidP="00614F98"/>
                          <w:p w14:paraId="748DF970" w14:textId="77777777" w:rsidR="00BA216B" w:rsidRDefault="00BA216B" w:rsidP="00614F98"/>
                          <w:p w14:paraId="05A73667" w14:textId="77777777" w:rsidR="00BA216B" w:rsidRDefault="00BA216B" w:rsidP="00614F98"/>
                          <w:p w14:paraId="7ADEB281" w14:textId="77777777" w:rsidR="00BA216B" w:rsidRDefault="00BA216B" w:rsidP="00614F98"/>
                          <w:p w14:paraId="4C72FBB2" w14:textId="77777777" w:rsidR="00BA216B" w:rsidRDefault="00BA216B" w:rsidP="00614F98"/>
                          <w:p w14:paraId="722EA6D0" w14:textId="77777777" w:rsidR="00BA216B" w:rsidRDefault="00BA216B" w:rsidP="00614F98"/>
                          <w:p w14:paraId="02C280E3" w14:textId="77777777" w:rsidR="00BA216B" w:rsidRDefault="00BA216B" w:rsidP="00614F98"/>
                          <w:p w14:paraId="7AD739BC" w14:textId="77777777" w:rsidR="00BA216B" w:rsidRDefault="00BA216B" w:rsidP="00614F98"/>
                          <w:p w14:paraId="2DCEE71F" w14:textId="77777777" w:rsidR="00BA216B" w:rsidRDefault="00BA216B" w:rsidP="00614F98"/>
                          <w:p w14:paraId="75856A8C" w14:textId="77777777" w:rsidR="00BA216B" w:rsidRDefault="00BA216B" w:rsidP="00614F98"/>
                          <w:p w14:paraId="1A557858" w14:textId="77777777" w:rsidR="00BA216B" w:rsidRDefault="00BA216B" w:rsidP="00614F98"/>
                          <w:p w14:paraId="5BF688A1" w14:textId="77777777" w:rsidR="00BA216B" w:rsidRDefault="00BA216B" w:rsidP="00614F98"/>
                          <w:p w14:paraId="1BE47F54" w14:textId="77777777" w:rsidR="00BA216B" w:rsidRDefault="00BA216B" w:rsidP="00614F98"/>
                          <w:p w14:paraId="27F57024" w14:textId="77777777" w:rsidR="00BA216B" w:rsidRDefault="00BA216B" w:rsidP="00614F98"/>
                          <w:p w14:paraId="0DDBD884" w14:textId="77777777" w:rsidR="00BA216B" w:rsidRDefault="00BA216B" w:rsidP="00614F98"/>
                          <w:p w14:paraId="460E05B6" w14:textId="77777777" w:rsidR="00BA216B" w:rsidRDefault="00BA216B" w:rsidP="00614F98"/>
                          <w:p w14:paraId="22FDF514" w14:textId="77777777" w:rsidR="00BA216B" w:rsidRDefault="00BA216B" w:rsidP="00614F98"/>
                          <w:p w14:paraId="03AFD191" w14:textId="77777777" w:rsidR="00BA216B" w:rsidRDefault="00BA216B" w:rsidP="00614F98"/>
                          <w:p w14:paraId="0B075E3A" w14:textId="77777777" w:rsidR="00BA216B" w:rsidRDefault="00BA216B" w:rsidP="00614F98"/>
                          <w:p w14:paraId="34B6938A" w14:textId="77777777" w:rsidR="00BA216B" w:rsidRDefault="00BA216B" w:rsidP="00614F98"/>
                          <w:p w14:paraId="5B46DF03" w14:textId="77777777" w:rsidR="00BA216B" w:rsidRDefault="00BA216B" w:rsidP="00614F98"/>
                          <w:p w14:paraId="48E653AD" w14:textId="77777777" w:rsidR="00BA216B" w:rsidRDefault="00BA216B" w:rsidP="00614F98"/>
                          <w:p w14:paraId="4724E8AB" w14:textId="77777777" w:rsidR="00BA216B" w:rsidRDefault="00BA216B" w:rsidP="00614F98"/>
                          <w:p w14:paraId="6DFEB346" w14:textId="77777777" w:rsidR="00BA216B" w:rsidRDefault="00BA216B" w:rsidP="00614F98"/>
                          <w:p w14:paraId="5F306563" w14:textId="77777777" w:rsidR="00BA216B" w:rsidRDefault="00BA216B" w:rsidP="00614F98"/>
                          <w:p w14:paraId="5EAE629A" w14:textId="77777777" w:rsidR="00BA216B" w:rsidRDefault="00BA216B" w:rsidP="00614F98"/>
                          <w:p w14:paraId="63098D67" w14:textId="77777777" w:rsidR="00BA216B" w:rsidRDefault="00BA216B" w:rsidP="00614F98"/>
                          <w:p w14:paraId="008291FF" w14:textId="77777777" w:rsidR="00BA216B" w:rsidRDefault="00BA216B" w:rsidP="00614F98"/>
                          <w:p w14:paraId="2C27947E" w14:textId="77777777" w:rsidR="00BA216B" w:rsidRDefault="00BA216B" w:rsidP="00614F98"/>
                          <w:p w14:paraId="057869BD" w14:textId="77777777" w:rsidR="00BA216B" w:rsidRDefault="00BA216B" w:rsidP="00614F98"/>
                          <w:p w14:paraId="777D2CF8" w14:textId="77777777" w:rsidR="00BA216B" w:rsidRDefault="00BA216B" w:rsidP="00614F98"/>
                          <w:p w14:paraId="18331C39" w14:textId="77777777" w:rsidR="00BA216B" w:rsidRDefault="00BA216B" w:rsidP="00614F98"/>
                          <w:p w14:paraId="7BCE64C9" w14:textId="77777777" w:rsidR="00BA216B" w:rsidRDefault="00BA216B" w:rsidP="00614F98"/>
                          <w:p w14:paraId="37FD680F" w14:textId="77777777" w:rsidR="00BA216B" w:rsidRDefault="00BA216B" w:rsidP="00614F98"/>
                          <w:p w14:paraId="0F8DD6CD" w14:textId="77777777" w:rsidR="00BA216B" w:rsidRDefault="00BA216B" w:rsidP="00614F98"/>
                          <w:p w14:paraId="4F7637A9" w14:textId="77777777" w:rsidR="00BA216B" w:rsidRDefault="00BA216B" w:rsidP="00614F98"/>
                          <w:p w14:paraId="05422949" w14:textId="77777777" w:rsidR="00BA216B" w:rsidRDefault="00BA216B" w:rsidP="00614F98"/>
                          <w:p w14:paraId="563695A8" w14:textId="77777777" w:rsidR="00BA216B" w:rsidRDefault="00BA216B" w:rsidP="00614F98"/>
                          <w:p w14:paraId="07183A75" w14:textId="77777777" w:rsidR="00BA216B" w:rsidRDefault="00BA216B" w:rsidP="00614F98"/>
                          <w:p w14:paraId="4787479C" w14:textId="77777777" w:rsidR="00BA216B" w:rsidRDefault="00BA216B" w:rsidP="00614F98"/>
                          <w:p w14:paraId="2BD312DA" w14:textId="77777777" w:rsidR="00BA216B" w:rsidRDefault="00BA216B" w:rsidP="00614F98"/>
                          <w:p w14:paraId="5B86ED3E" w14:textId="77777777" w:rsidR="00BA216B" w:rsidRDefault="00BA216B" w:rsidP="00614F98"/>
                          <w:p w14:paraId="62483844" w14:textId="77777777" w:rsidR="00BA216B" w:rsidRDefault="00BA216B" w:rsidP="00614F98"/>
                          <w:p w14:paraId="07A37341" w14:textId="77777777" w:rsidR="00BA216B" w:rsidRDefault="00BA216B" w:rsidP="00614F98"/>
                          <w:p w14:paraId="24894355" w14:textId="77777777" w:rsidR="00BA216B" w:rsidRDefault="00BA216B" w:rsidP="00614F98"/>
                          <w:p w14:paraId="40E8C8A1" w14:textId="77777777" w:rsidR="00BA216B" w:rsidRDefault="00BA216B" w:rsidP="00614F98"/>
                          <w:p w14:paraId="3D659D88" w14:textId="77777777" w:rsidR="00BA216B" w:rsidRDefault="00BA216B" w:rsidP="00614F98"/>
                          <w:p w14:paraId="7E594A76" w14:textId="77777777" w:rsidR="00BA216B" w:rsidRDefault="00BA216B" w:rsidP="00614F98"/>
                          <w:p w14:paraId="428A8BD3" w14:textId="77777777" w:rsidR="00BA216B" w:rsidRDefault="00BA216B" w:rsidP="00614F98"/>
                          <w:p w14:paraId="5822FA56" w14:textId="77777777" w:rsidR="00BA216B" w:rsidRDefault="00BA216B" w:rsidP="00614F98"/>
                          <w:p w14:paraId="50EAA988" w14:textId="77777777" w:rsidR="00BA216B" w:rsidRDefault="00BA216B" w:rsidP="00614F98"/>
                          <w:p w14:paraId="55769CA6" w14:textId="77777777" w:rsidR="00BA216B" w:rsidRDefault="00BA216B" w:rsidP="00614F98"/>
                          <w:p w14:paraId="426468C4" w14:textId="77777777" w:rsidR="00BA216B" w:rsidRDefault="00BA216B" w:rsidP="00614F98"/>
                          <w:p w14:paraId="21140697" w14:textId="77777777" w:rsidR="00BA216B" w:rsidRDefault="00BA216B" w:rsidP="00614F98"/>
                          <w:p w14:paraId="184D8B1A" w14:textId="77777777" w:rsidR="00BA216B" w:rsidRDefault="00BA216B" w:rsidP="00614F98"/>
                          <w:p w14:paraId="71DE196B" w14:textId="77777777" w:rsidR="00BA216B" w:rsidRDefault="00BA216B" w:rsidP="00614F98"/>
                          <w:p w14:paraId="708207D1" w14:textId="77777777" w:rsidR="00BA216B" w:rsidRDefault="00BA216B" w:rsidP="00614F98"/>
                          <w:p w14:paraId="4772D722" w14:textId="77777777" w:rsidR="00BA216B" w:rsidRDefault="00BA216B" w:rsidP="00614F98"/>
                          <w:p w14:paraId="1BB41715" w14:textId="77777777" w:rsidR="00BA216B" w:rsidRDefault="00BA216B" w:rsidP="00614F98"/>
                          <w:p w14:paraId="66E65166" w14:textId="77777777" w:rsidR="00BA216B" w:rsidRDefault="00BA216B" w:rsidP="00614F98"/>
                          <w:p w14:paraId="2CCDAEEA" w14:textId="77777777" w:rsidR="00BA216B" w:rsidRDefault="00BA216B" w:rsidP="00614F98"/>
                          <w:p w14:paraId="69BC2052" w14:textId="77777777" w:rsidR="00BA216B" w:rsidRDefault="00BA216B" w:rsidP="00614F98"/>
                          <w:p w14:paraId="7130D768" w14:textId="77777777" w:rsidR="00BA216B" w:rsidRDefault="00BA216B" w:rsidP="00614F98"/>
                          <w:p w14:paraId="79C4A704" w14:textId="77777777" w:rsidR="00BA216B" w:rsidRDefault="00BA216B" w:rsidP="00614F98"/>
                          <w:p w14:paraId="08483693" w14:textId="77777777" w:rsidR="00BA216B" w:rsidRDefault="00BA216B" w:rsidP="00614F98"/>
                          <w:p w14:paraId="55624B17" w14:textId="77777777" w:rsidR="00BA216B" w:rsidRDefault="00BA216B" w:rsidP="00614F98"/>
                          <w:p w14:paraId="36E79935" w14:textId="77777777" w:rsidR="00BA216B" w:rsidRDefault="00BA216B" w:rsidP="00614F98"/>
                          <w:p w14:paraId="6DED56A6" w14:textId="77777777" w:rsidR="00BA216B" w:rsidRDefault="00BA216B" w:rsidP="00614F98"/>
                          <w:p w14:paraId="45221AB0" w14:textId="77777777" w:rsidR="00BA216B" w:rsidRDefault="00BA216B" w:rsidP="00614F98"/>
                          <w:p w14:paraId="4866997E" w14:textId="77777777" w:rsidR="00BA216B" w:rsidRDefault="00BA216B" w:rsidP="00614F98"/>
                          <w:p w14:paraId="231B6286" w14:textId="77777777" w:rsidR="00BA216B" w:rsidRDefault="00BA216B" w:rsidP="00614F98"/>
                          <w:p w14:paraId="6C9F69CC" w14:textId="77777777" w:rsidR="00BA216B" w:rsidRDefault="00BA216B" w:rsidP="00614F98"/>
                          <w:p w14:paraId="3AAA9D03" w14:textId="77777777" w:rsidR="00BA216B" w:rsidRDefault="00BA216B" w:rsidP="00614F98"/>
                          <w:p w14:paraId="3E565721" w14:textId="77777777" w:rsidR="00BA216B" w:rsidRDefault="00BA216B" w:rsidP="00614F98"/>
                          <w:p w14:paraId="11595B11" w14:textId="77777777" w:rsidR="00BA216B" w:rsidRDefault="00BA216B" w:rsidP="00614F98"/>
                          <w:p w14:paraId="2C0758FE" w14:textId="77777777" w:rsidR="00BA216B" w:rsidRDefault="00BA216B" w:rsidP="00614F98"/>
                          <w:p w14:paraId="30EDDC7E" w14:textId="77777777" w:rsidR="00BA216B" w:rsidRDefault="00BA216B" w:rsidP="00614F98"/>
                          <w:p w14:paraId="3030ADE8" w14:textId="77777777" w:rsidR="00BA216B" w:rsidRDefault="00BA216B" w:rsidP="00614F98"/>
                          <w:p w14:paraId="568C78D8" w14:textId="77777777" w:rsidR="00BA216B" w:rsidRDefault="00BA216B" w:rsidP="00614F98"/>
                          <w:p w14:paraId="6604CEF5" w14:textId="77777777" w:rsidR="00BA216B" w:rsidRDefault="00BA216B" w:rsidP="00614F98"/>
                          <w:p w14:paraId="61847AB2" w14:textId="77777777" w:rsidR="00BA216B" w:rsidRDefault="00BA216B" w:rsidP="00614F98"/>
                          <w:p w14:paraId="3263FBDF" w14:textId="77777777" w:rsidR="00BA216B" w:rsidRDefault="00BA216B" w:rsidP="00614F98"/>
                          <w:p w14:paraId="40C2617E" w14:textId="77777777" w:rsidR="00BA216B" w:rsidRDefault="00BA216B" w:rsidP="00614F98"/>
                          <w:p w14:paraId="7C23038C" w14:textId="77777777" w:rsidR="00BA216B" w:rsidRDefault="00BA216B" w:rsidP="00614F98"/>
                          <w:p w14:paraId="664C1DD3" w14:textId="77777777" w:rsidR="00BA216B" w:rsidRDefault="00BA216B" w:rsidP="00614F98"/>
                          <w:p w14:paraId="11210D2F" w14:textId="77777777" w:rsidR="00BA216B" w:rsidRDefault="00BA216B" w:rsidP="00614F98"/>
                          <w:p w14:paraId="3C037C45" w14:textId="77777777" w:rsidR="00BA216B" w:rsidRDefault="00BA216B" w:rsidP="00614F98"/>
                          <w:p w14:paraId="6CC345BF" w14:textId="77777777" w:rsidR="00BA216B" w:rsidRDefault="00BA216B" w:rsidP="00614F98"/>
                          <w:p w14:paraId="1A5792B2" w14:textId="77777777" w:rsidR="00BA216B" w:rsidRDefault="00BA216B" w:rsidP="00614F98"/>
                          <w:p w14:paraId="2CA37621" w14:textId="77777777" w:rsidR="00BA216B" w:rsidRDefault="00BA216B" w:rsidP="00614F98"/>
                          <w:p w14:paraId="15F7A410" w14:textId="77777777" w:rsidR="00BA216B" w:rsidRDefault="00BA216B" w:rsidP="00614F98"/>
                          <w:p w14:paraId="585DA5A5" w14:textId="77777777" w:rsidR="00BA216B" w:rsidRDefault="00BA216B" w:rsidP="00614F98"/>
                          <w:p w14:paraId="1BA88EC0" w14:textId="77777777" w:rsidR="00BA216B" w:rsidRDefault="00BA216B" w:rsidP="00614F98"/>
                          <w:p w14:paraId="2C790D21" w14:textId="77777777" w:rsidR="00BA216B" w:rsidRDefault="00BA216B" w:rsidP="00614F98"/>
                          <w:p w14:paraId="3AF9795D" w14:textId="77777777" w:rsidR="00BA216B" w:rsidRDefault="00BA216B" w:rsidP="00614F98"/>
                          <w:p w14:paraId="0FB1BE7A" w14:textId="77777777" w:rsidR="00BA216B" w:rsidRDefault="00BA216B" w:rsidP="00614F98"/>
                          <w:p w14:paraId="30E5120F" w14:textId="77777777" w:rsidR="00BA216B" w:rsidRDefault="00BA216B" w:rsidP="00614F98"/>
                          <w:p w14:paraId="5EF284B7" w14:textId="77777777" w:rsidR="00BA216B" w:rsidRDefault="00BA216B" w:rsidP="00614F98"/>
                          <w:p w14:paraId="18DA5453" w14:textId="77777777" w:rsidR="00BA216B" w:rsidRDefault="00BA216B" w:rsidP="00614F98"/>
                          <w:p w14:paraId="0AE1A097" w14:textId="77777777" w:rsidR="00BA216B" w:rsidRDefault="00BA216B" w:rsidP="00614F98"/>
                          <w:p w14:paraId="0CDA6952" w14:textId="77777777" w:rsidR="00BA216B" w:rsidRDefault="00BA216B" w:rsidP="00614F98"/>
                          <w:p w14:paraId="32072590" w14:textId="77777777" w:rsidR="00BA216B" w:rsidRDefault="00BA216B" w:rsidP="00614F98"/>
                          <w:p w14:paraId="5738D6AF" w14:textId="77777777" w:rsidR="00BA216B" w:rsidRDefault="00BA216B" w:rsidP="00614F98"/>
                          <w:p w14:paraId="3A90DB74" w14:textId="77777777" w:rsidR="00BA216B" w:rsidRDefault="00BA216B" w:rsidP="00614F98"/>
                          <w:p w14:paraId="623FCFD9" w14:textId="77777777" w:rsidR="00BA216B" w:rsidRDefault="00BA216B" w:rsidP="00614F98"/>
                          <w:p w14:paraId="4515A873" w14:textId="77777777" w:rsidR="00BA216B" w:rsidRDefault="00BA216B" w:rsidP="00614F98"/>
                          <w:p w14:paraId="6AEC1DD7" w14:textId="77777777" w:rsidR="00BA216B" w:rsidRDefault="00BA216B" w:rsidP="00614F98"/>
                          <w:p w14:paraId="7F41A7AE" w14:textId="77777777" w:rsidR="00BA216B" w:rsidRDefault="00BA216B" w:rsidP="00614F98"/>
                          <w:p w14:paraId="14CAB1AE" w14:textId="77777777" w:rsidR="00BA216B" w:rsidRDefault="00BA216B" w:rsidP="00614F98"/>
                          <w:p w14:paraId="3F0F103E" w14:textId="77777777" w:rsidR="00BA216B" w:rsidRDefault="00BA216B" w:rsidP="00614F98"/>
                          <w:p w14:paraId="3FEEDE8F" w14:textId="77777777" w:rsidR="00BA216B" w:rsidRDefault="00BA216B" w:rsidP="00614F98"/>
                          <w:p w14:paraId="49DCEB17" w14:textId="77777777" w:rsidR="00BA216B" w:rsidRDefault="00BA216B" w:rsidP="00614F98"/>
                          <w:p w14:paraId="3B33B4B6" w14:textId="77777777" w:rsidR="00BA216B" w:rsidRDefault="00BA216B" w:rsidP="00614F98"/>
                          <w:p w14:paraId="49A87E69" w14:textId="77777777" w:rsidR="00BA216B" w:rsidRDefault="00BA216B" w:rsidP="00614F98"/>
                          <w:p w14:paraId="6006693F" w14:textId="77777777" w:rsidR="00BA216B" w:rsidRDefault="00BA216B" w:rsidP="00614F98"/>
                          <w:p w14:paraId="71006D53" w14:textId="77777777" w:rsidR="00BA216B" w:rsidRDefault="00BA216B" w:rsidP="00614F98"/>
                          <w:p w14:paraId="386F0862" w14:textId="77777777" w:rsidR="00BA216B" w:rsidRDefault="00BA216B" w:rsidP="00614F98"/>
                          <w:p w14:paraId="16A15B90" w14:textId="77777777" w:rsidR="00BA216B" w:rsidRDefault="00BA216B" w:rsidP="00614F98"/>
                          <w:p w14:paraId="4742737C" w14:textId="77777777" w:rsidR="00BA216B" w:rsidRDefault="00BA216B" w:rsidP="00614F98"/>
                          <w:p w14:paraId="5B554386" w14:textId="77777777" w:rsidR="00BA216B" w:rsidRDefault="00BA216B" w:rsidP="00614F98"/>
                          <w:p w14:paraId="710C3F99" w14:textId="77777777" w:rsidR="00BA216B" w:rsidRDefault="00BA216B" w:rsidP="00614F98"/>
                          <w:p w14:paraId="7DF0BB34" w14:textId="77777777" w:rsidR="00BA216B" w:rsidRDefault="00BA216B" w:rsidP="00614F98"/>
                          <w:p w14:paraId="174AA604" w14:textId="77777777" w:rsidR="00BA216B" w:rsidRDefault="00BA216B" w:rsidP="00614F98"/>
                          <w:p w14:paraId="25CF9F20" w14:textId="77777777" w:rsidR="00BA216B" w:rsidRDefault="00BA216B" w:rsidP="00614F98"/>
                          <w:p w14:paraId="291866E4" w14:textId="77777777" w:rsidR="00BA216B" w:rsidRDefault="00BA216B" w:rsidP="00614F98"/>
                          <w:p w14:paraId="2830119F" w14:textId="77777777" w:rsidR="00BA216B" w:rsidRDefault="00BA216B" w:rsidP="00614F98"/>
                          <w:p w14:paraId="5720BD9A" w14:textId="77777777" w:rsidR="00BA216B" w:rsidRDefault="00BA216B" w:rsidP="00614F98"/>
                          <w:p w14:paraId="1E16A9AB" w14:textId="77777777" w:rsidR="00BA216B" w:rsidRDefault="00BA216B" w:rsidP="00614F98"/>
                          <w:p w14:paraId="6677CE19" w14:textId="77777777" w:rsidR="00BA216B" w:rsidRDefault="00BA216B" w:rsidP="00614F98"/>
                          <w:p w14:paraId="1D2A9224" w14:textId="77777777" w:rsidR="00BA216B" w:rsidRDefault="00BA216B" w:rsidP="00614F98"/>
                          <w:p w14:paraId="053528A1" w14:textId="77777777" w:rsidR="00BA216B" w:rsidRDefault="00BA216B" w:rsidP="00614F98"/>
                          <w:p w14:paraId="636448C8" w14:textId="77777777" w:rsidR="00BA216B" w:rsidRDefault="00BA216B" w:rsidP="00614F98"/>
                          <w:p w14:paraId="19490583" w14:textId="77777777" w:rsidR="00BA216B" w:rsidRDefault="00BA216B" w:rsidP="00614F98"/>
                          <w:p w14:paraId="216538CD" w14:textId="77777777" w:rsidR="00BA216B" w:rsidRDefault="00BA216B" w:rsidP="00614F98"/>
                          <w:p w14:paraId="4340CB84" w14:textId="77777777" w:rsidR="00BA216B" w:rsidRDefault="00BA216B" w:rsidP="00614F98"/>
                          <w:p w14:paraId="27CC65E4" w14:textId="77777777" w:rsidR="00BA216B" w:rsidRDefault="00BA216B" w:rsidP="00614F98"/>
                          <w:p w14:paraId="676D949F" w14:textId="77777777" w:rsidR="00BA216B" w:rsidRDefault="00BA216B" w:rsidP="00614F98"/>
                          <w:p w14:paraId="71EB8BD3" w14:textId="77777777" w:rsidR="00BA216B" w:rsidRDefault="00BA216B" w:rsidP="00614F98"/>
                          <w:p w14:paraId="7460055A" w14:textId="77777777" w:rsidR="00BA216B" w:rsidRDefault="00BA216B" w:rsidP="00614F98"/>
                          <w:p w14:paraId="22BA3686" w14:textId="77777777" w:rsidR="00BA216B" w:rsidRDefault="00BA216B" w:rsidP="00614F98"/>
                          <w:p w14:paraId="5CCA6AA6" w14:textId="77777777" w:rsidR="00BA216B" w:rsidRDefault="00BA216B" w:rsidP="00614F98"/>
                          <w:p w14:paraId="5C6A5671" w14:textId="77777777" w:rsidR="00BA216B" w:rsidRDefault="00BA216B" w:rsidP="00614F98"/>
                          <w:p w14:paraId="76831BB8" w14:textId="77777777" w:rsidR="00BA216B" w:rsidRDefault="00BA216B" w:rsidP="00614F98"/>
                          <w:p w14:paraId="1ECB468D" w14:textId="77777777" w:rsidR="00BA216B" w:rsidRDefault="00BA216B" w:rsidP="00614F98"/>
                          <w:p w14:paraId="775E477E" w14:textId="77777777" w:rsidR="00BA216B" w:rsidRDefault="00BA216B" w:rsidP="00614F98"/>
                          <w:p w14:paraId="76E9966B" w14:textId="77777777" w:rsidR="00BA216B" w:rsidRDefault="00BA216B" w:rsidP="00614F98"/>
                          <w:p w14:paraId="7A3C8B91" w14:textId="77777777" w:rsidR="00BA216B" w:rsidRDefault="00BA216B" w:rsidP="00614F98"/>
                          <w:p w14:paraId="7FC32DE3" w14:textId="77777777" w:rsidR="00BA216B" w:rsidRDefault="00BA216B" w:rsidP="00614F98"/>
                          <w:p w14:paraId="7DC4532C" w14:textId="77777777" w:rsidR="00BA216B" w:rsidRDefault="00BA216B" w:rsidP="00614F98"/>
                          <w:p w14:paraId="6FB7CCF9" w14:textId="77777777" w:rsidR="00BA216B" w:rsidRDefault="00BA216B" w:rsidP="00614F98"/>
                          <w:p w14:paraId="793F4E63" w14:textId="77777777" w:rsidR="00BA216B" w:rsidRDefault="00BA216B" w:rsidP="00614F98"/>
                          <w:p w14:paraId="0CAF1564" w14:textId="77777777" w:rsidR="00BA216B" w:rsidRDefault="00BA216B" w:rsidP="00614F98"/>
                          <w:p w14:paraId="33D466AF" w14:textId="77777777" w:rsidR="00BA216B" w:rsidRDefault="00BA216B" w:rsidP="00614F98"/>
                          <w:p w14:paraId="76741ABE" w14:textId="77777777" w:rsidR="00BA216B" w:rsidRDefault="00BA216B" w:rsidP="00614F98"/>
                          <w:p w14:paraId="5F32DCB0" w14:textId="77777777" w:rsidR="00BA216B" w:rsidRDefault="00BA216B" w:rsidP="00614F98"/>
                          <w:p w14:paraId="3D493AE8" w14:textId="77777777" w:rsidR="00BA216B" w:rsidRDefault="00BA216B" w:rsidP="00614F98"/>
                          <w:p w14:paraId="3D65B07F" w14:textId="77777777" w:rsidR="00BA216B" w:rsidRDefault="00BA216B" w:rsidP="00614F98"/>
                          <w:p w14:paraId="0130C64B" w14:textId="77777777" w:rsidR="00BA216B" w:rsidRDefault="00BA216B" w:rsidP="00614F98"/>
                          <w:p w14:paraId="4733C9AB" w14:textId="77777777" w:rsidR="00BA216B" w:rsidRDefault="00BA216B" w:rsidP="00614F98"/>
                          <w:p w14:paraId="28CC7539" w14:textId="77777777" w:rsidR="00BA216B" w:rsidRDefault="00BA216B" w:rsidP="00614F98"/>
                          <w:p w14:paraId="46B9D151" w14:textId="77777777" w:rsidR="00BA216B" w:rsidRDefault="00BA216B" w:rsidP="00614F98"/>
                          <w:p w14:paraId="619FE073" w14:textId="77777777" w:rsidR="00BA216B" w:rsidRDefault="00BA216B" w:rsidP="00614F98"/>
                          <w:p w14:paraId="4D727551" w14:textId="77777777" w:rsidR="00BA216B" w:rsidRDefault="00BA216B" w:rsidP="00614F98"/>
                          <w:p w14:paraId="3B0B8097" w14:textId="77777777" w:rsidR="00BA216B" w:rsidRDefault="00BA216B" w:rsidP="00614F98"/>
                          <w:p w14:paraId="4350E45E" w14:textId="77777777" w:rsidR="00BA216B" w:rsidRDefault="00BA216B" w:rsidP="00614F98"/>
                          <w:p w14:paraId="1155B6E1" w14:textId="77777777" w:rsidR="00BA216B" w:rsidRDefault="00BA216B" w:rsidP="00614F98"/>
                          <w:p w14:paraId="20558937" w14:textId="77777777" w:rsidR="00BA216B" w:rsidRDefault="00BA216B" w:rsidP="00614F98"/>
                          <w:p w14:paraId="0C7DD4A8" w14:textId="77777777" w:rsidR="00BA216B" w:rsidRDefault="00BA216B" w:rsidP="00614F98"/>
                          <w:p w14:paraId="5253E40E" w14:textId="77777777" w:rsidR="00BA216B" w:rsidRDefault="00BA216B" w:rsidP="00614F98"/>
                          <w:p w14:paraId="7760E1AC" w14:textId="77777777" w:rsidR="00BA216B" w:rsidRDefault="00BA216B" w:rsidP="00614F98"/>
                          <w:p w14:paraId="5ABE7599" w14:textId="77777777" w:rsidR="00BA216B" w:rsidRDefault="00BA216B" w:rsidP="00614F98"/>
                          <w:p w14:paraId="57B260FF" w14:textId="77777777" w:rsidR="00BA216B" w:rsidRDefault="00BA216B" w:rsidP="00614F98"/>
                          <w:p w14:paraId="713FFE7C" w14:textId="77777777" w:rsidR="00BA216B" w:rsidRDefault="00BA216B" w:rsidP="00614F98"/>
                          <w:p w14:paraId="3F12D1CF" w14:textId="77777777" w:rsidR="00BA216B" w:rsidRDefault="00BA216B" w:rsidP="00614F98"/>
                          <w:p w14:paraId="5007C84B" w14:textId="77777777" w:rsidR="00BA216B" w:rsidRDefault="00BA216B" w:rsidP="00614F98"/>
                          <w:p w14:paraId="559BB3C5" w14:textId="77777777" w:rsidR="00BA216B" w:rsidRDefault="00BA216B" w:rsidP="00614F98"/>
                          <w:p w14:paraId="514C7431" w14:textId="77777777" w:rsidR="00BA216B" w:rsidRDefault="00BA216B" w:rsidP="00614F98"/>
                          <w:p w14:paraId="7D125DA7" w14:textId="77777777" w:rsidR="00BA216B" w:rsidRDefault="00BA216B" w:rsidP="00614F98"/>
                          <w:p w14:paraId="449FD86A" w14:textId="77777777" w:rsidR="00BA216B" w:rsidRDefault="00BA216B" w:rsidP="00614F98"/>
                          <w:p w14:paraId="433E2104" w14:textId="77777777" w:rsidR="00BA216B" w:rsidRDefault="00BA216B" w:rsidP="00614F98"/>
                          <w:p w14:paraId="41856D5F" w14:textId="77777777" w:rsidR="00BA216B" w:rsidRDefault="00BA216B" w:rsidP="00614F98"/>
                          <w:p w14:paraId="36C1A3F6" w14:textId="77777777" w:rsidR="00BA216B" w:rsidRDefault="00BA216B" w:rsidP="00614F98"/>
                          <w:p w14:paraId="3DBBF506" w14:textId="77777777" w:rsidR="00BA216B" w:rsidRDefault="00BA216B" w:rsidP="00614F98"/>
                          <w:p w14:paraId="6EB3CD28" w14:textId="77777777" w:rsidR="00BA216B" w:rsidRDefault="00BA216B" w:rsidP="00614F98"/>
                          <w:p w14:paraId="02D2598B" w14:textId="77777777" w:rsidR="00BA216B" w:rsidRDefault="00BA216B" w:rsidP="00614F98"/>
                          <w:p w14:paraId="5AC1CD16" w14:textId="77777777" w:rsidR="00BA216B" w:rsidRDefault="00BA216B" w:rsidP="00614F98"/>
                          <w:p w14:paraId="57E5A98C" w14:textId="77777777" w:rsidR="00BA216B" w:rsidRDefault="00BA216B" w:rsidP="00614F98"/>
                          <w:p w14:paraId="20A64790" w14:textId="77777777" w:rsidR="00BA216B" w:rsidRDefault="00BA216B" w:rsidP="00614F98"/>
                          <w:p w14:paraId="261421C7" w14:textId="77777777" w:rsidR="00BA216B" w:rsidRDefault="00BA216B" w:rsidP="00614F98"/>
                          <w:p w14:paraId="6D608730" w14:textId="77777777" w:rsidR="00BA216B" w:rsidRDefault="00BA216B" w:rsidP="00614F98"/>
                          <w:p w14:paraId="2B2F299C" w14:textId="77777777" w:rsidR="00BA216B" w:rsidRDefault="00BA216B" w:rsidP="00614F98"/>
                          <w:p w14:paraId="4B5C122C" w14:textId="77777777" w:rsidR="00BA216B" w:rsidRDefault="00BA216B" w:rsidP="00614F98"/>
                          <w:p w14:paraId="26320D49" w14:textId="77777777" w:rsidR="00BA216B" w:rsidRDefault="00BA216B" w:rsidP="00614F98"/>
                          <w:p w14:paraId="69346130" w14:textId="77777777" w:rsidR="00BA216B" w:rsidRDefault="00BA216B" w:rsidP="00614F98"/>
                          <w:p w14:paraId="19816D12" w14:textId="77777777" w:rsidR="00BA216B" w:rsidRDefault="00BA216B" w:rsidP="00614F98"/>
                          <w:p w14:paraId="1541FDF8" w14:textId="77777777" w:rsidR="00BA216B" w:rsidRDefault="00BA216B" w:rsidP="00614F98"/>
                          <w:p w14:paraId="1FB8CFF0" w14:textId="77777777" w:rsidR="00BA216B" w:rsidRDefault="00BA216B" w:rsidP="00614F98"/>
                          <w:p w14:paraId="100DF08C" w14:textId="77777777" w:rsidR="00BA216B" w:rsidRDefault="00BA216B" w:rsidP="00614F98"/>
                          <w:p w14:paraId="01D1F3D8" w14:textId="77777777" w:rsidR="00BA216B" w:rsidRDefault="00BA216B" w:rsidP="00614F98"/>
                          <w:p w14:paraId="6E8455CC" w14:textId="77777777" w:rsidR="00BA216B" w:rsidRDefault="00BA216B" w:rsidP="00614F98"/>
                          <w:p w14:paraId="65DC5305" w14:textId="77777777" w:rsidR="00BA216B" w:rsidRDefault="00BA216B" w:rsidP="00614F98"/>
                          <w:p w14:paraId="5069C48D" w14:textId="77777777" w:rsidR="00BA216B" w:rsidRDefault="00BA216B" w:rsidP="00614F98"/>
                          <w:p w14:paraId="04A637FB" w14:textId="77777777" w:rsidR="00BA216B" w:rsidRDefault="00BA216B" w:rsidP="00614F98"/>
                          <w:p w14:paraId="77BE5B17" w14:textId="77777777" w:rsidR="00BA216B" w:rsidRDefault="00BA216B" w:rsidP="00614F98"/>
                          <w:p w14:paraId="5CB9896C" w14:textId="77777777" w:rsidR="00BA216B" w:rsidRDefault="00BA216B" w:rsidP="00614F98"/>
                          <w:p w14:paraId="54D9EF0A" w14:textId="77777777" w:rsidR="00BA216B" w:rsidRDefault="00BA216B" w:rsidP="00614F98"/>
                          <w:p w14:paraId="47B447AC" w14:textId="77777777" w:rsidR="00BA216B" w:rsidRDefault="00BA216B" w:rsidP="00614F98"/>
                          <w:p w14:paraId="6A2E60AE" w14:textId="77777777" w:rsidR="00BA216B" w:rsidRDefault="00BA216B" w:rsidP="00614F98"/>
                          <w:p w14:paraId="103FF331" w14:textId="77777777" w:rsidR="00BA216B" w:rsidRDefault="00BA216B" w:rsidP="00614F98"/>
                          <w:p w14:paraId="00615B92" w14:textId="77777777" w:rsidR="00BA216B" w:rsidRDefault="00BA216B" w:rsidP="00614F98"/>
                          <w:p w14:paraId="3202AF6E" w14:textId="77777777" w:rsidR="00BA216B" w:rsidRDefault="00BA216B" w:rsidP="00614F98"/>
                          <w:p w14:paraId="2C10DC11" w14:textId="77777777" w:rsidR="00BA216B" w:rsidRDefault="00BA216B" w:rsidP="00614F98"/>
                          <w:p w14:paraId="1DD73685" w14:textId="77777777" w:rsidR="00BA216B" w:rsidRDefault="00BA216B" w:rsidP="00614F98"/>
                          <w:p w14:paraId="64534496" w14:textId="77777777" w:rsidR="00BA216B" w:rsidRDefault="00BA216B" w:rsidP="00614F98"/>
                          <w:p w14:paraId="697B1824" w14:textId="77777777" w:rsidR="00BA216B" w:rsidRDefault="00BA216B" w:rsidP="00614F98"/>
                          <w:p w14:paraId="3259FB44" w14:textId="77777777" w:rsidR="00BA216B" w:rsidRDefault="00BA216B" w:rsidP="00614F98"/>
                          <w:p w14:paraId="41091F8B" w14:textId="77777777" w:rsidR="00BA216B" w:rsidRDefault="00BA216B" w:rsidP="00614F98"/>
                          <w:p w14:paraId="160BE80C" w14:textId="77777777" w:rsidR="00BA216B" w:rsidRDefault="00BA216B" w:rsidP="00614F98"/>
                          <w:p w14:paraId="61D1D1F3" w14:textId="77777777" w:rsidR="00BA216B" w:rsidRDefault="00BA216B" w:rsidP="00614F98"/>
                          <w:p w14:paraId="49703CF4" w14:textId="77777777" w:rsidR="00BA216B" w:rsidRDefault="00BA216B" w:rsidP="00614F98"/>
                          <w:p w14:paraId="71DF4922" w14:textId="77777777" w:rsidR="00BA216B" w:rsidRDefault="00BA216B" w:rsidP="00614F98"/>
                          <w:p w14:paraId="1E059E28" w14:textId="77777777" w:rsidR="00BA216B" w:rsidRDefault="00BA216B" w:rsidP="00614F98"/>
                          <w:p w14:paraId="5891214C" w14:textId="77777777" w:rsidR="00BA216B" w:rsidRDefault="00BA216B" w:rsidP="00614F98"/>
                          <w:p w14:paraId="52B7465C" w14:textId="77777777" w:rsidR="00BA216B" w:rsidRDefault="00BA216B" w:rsidP="00614F98"/>
                          <w:p w14:paraId="5C132AE3" w14:textId="77777777" w:rsidR="00BA216B" w:rsidRDefault="00BA216B" w:rsidP="00614F98"/>
                          <w:p w14:paraId="66611CC8" w14:textId="77777777" w:rsidR="00BA216B" w:rsidRDefault="00BA216B" w:rsidP="00614F98"/>
                          <w:p w14:paraId="369A0816" w14:textId="77777777" w:rsidR="00BA216B" w:rsidRDefault="00BA216B" w:rsidP="00614F98"/>
                          <w:p w14:paraId="4E350F41" w14:textId="77777777" w:rsidR="00BA216B" w:rsidRDefault="00BA216B" w:rsidP="00614F98"/>
                          <w:p w14:paraId="64971397" w14:textId="77777777" w:rsidR="00BA216B" w:rsidRDefault="00BA216B" w:rsidP="00614F98"/>
                          <w:p w14:paraId="12D7860A" w14:textId="77777777" w:rsidR="00BA216B" w:rsidRDefault="00BA216B" w:rsidP="00614F98"/>
                          <w:p w14:paraId="713DDC9C" w14:textId="77777777" w:rsidR="00BA216B" w:rsidRDefault="00BA216B" w:rsidP="00614F98"/>
                          <w:p w14:paraId="6D45489A" w14:textId="77777777" w:rsidR="00BA216B" w:rsidRDefault="00BA216B" w:rsidP="00614F98"/>
                          <w:p w14:paraId="15FF2692" w14:textId="77777777" w:rsidR="00BA216B" w:rsidRDefault="00BA216B" w:rsidP="00614F98"/>
                          <w:p w14:paraId="787774CB" w14:textId="77777777" w:rsidR="00BA216B" w:rsidRDefault="00BA216B" w:rsidP="00614F98"/>
                          <w:p w14:paraId="19C89412" w14:textId="77777777" w:rsidR="00BA216B" w:rsidRDefault="00BA216B" w:rsidP="00614F98"/>
                          <w:p w14:paraId="3EE547FD" w14:textId="77777777" w:rsidR="00BA216B" w:rsidRDefault="00BA216B" w:rsidP="00614F98"/>
                          <w:p w14:paraId="7D077964" w14:textId="77777777" w:rsidR="00BA216B" w:rsidRDefault="00BA216B" w:rsidP="00614F98"/>
                          <w:p w14:paraId="22C8F248" w14:textId="77777777" w:rsidR="00BA216B" w:rsidRDefault="00BA216B" w:rsidP="00614F98"/>
                          <w:p w14:paraId="12037EDD" w14:textId="77777777" w:rsidR="00BA216B" w:rsidRDefault="00BA216B" w:rsidP="00614F98"/>
                          <w:p w14:paraId="2B269B6F" w14:textId="77777777" w:rsidR="00BA216B" w:rsidRDefault="00BA216B" w:rsidP="00614F98"/>
                          <w:p w14:paraId="0325BF2E" w14:textId="77777777" w:rsidR="00BA216B" w:rsidRDefault="00BA216B" w:rsidP="00614F98"/>
                          <w:p w14:paraId="5A23F09F" w14:textId="77777777" w:rsidR="00BA216B" w:rsidRDefault="00BA216B" w:rsidP="00614F98"/>
                          <w:p w14:paraId="2FD2E459" w14:textId="77777777" w:rsidR="00BA216B" w:rsidRDefault="00BA216B" w:rsidP="00614F98"/>
                          <w:p w14:paraId="488EF9FB" w14:textId="77777777" w:rsidR="00BA216B" w:rsidRDefault="00BA216B" w:rsidP="00614F98"/>
                          <w:p w14:paraId="3018EF3F" w14:textId="77777777" w:rsidR="00BA216B" w:rsidRDefault="00BA216B" w:rsidP="00614F98"/>
                          <w:p w14:paraId="479F0E4A" w14:textId="77777777" w:rsidR="00BA216B" w:rsidRDefault="00BA216B" w:rsidP="00614F98"/>
                          <w:p w14:paraId="3BF414E2" w14:textId="77777777" w:rsidR="00BA216B" w:rsidRDefault="00BA216B" w:rsidP="00614F98"/>
                          <w:p w14:paraId="1DD20070" w14:textId="77777777" w:rsidR="00BA216B" w:rsidRDefault="00BA216B" w:rsidP="00614F98"/>
                          <w:p w14:paraId="1C679677" w14:textId="77777777" w:rsidR="00BA216B" w:rsidRDefault="00BA216B" w:rsidP="00614F98"/>
                          <w:p w14:paraId="4D041B89" w14:textId="77777777" w:rsidR="00BA216B" w:rsidRDefault="00BA216B" w:rsidP="00614F98"/>
                          <w:p w14:paraId="31A13B79" w14:textId="77777777" w:rsidR="00BA216B" w:rsidRDefault="00BA216B" w:rsidP="00614F98"/>
                          <w:p w14:paraId="11736F98" w14:textId="77777777" w:rsidR="00BA216B" w:rsidRDefault="00BA216B" w:rsidP="00614F98"/>
                          <w:p w14:paraId="148CDD82" w14:textId="77777777" w:rsidR="00BA216B" w:rsidRDefault="00BA216B" w:rsidP="00614F98"/>
                          <w:p w14:paraId="7B1A7C0B" w14:textId="77777777" w:rsidR="00BA216B" w:rsidRDefault="00BA216B" w:rsidP="00614F98"/>
                          <w:p w14:paraId="4215BE90" w14:textId="77777777" w:rsidR="00BA216B" w:rsidRDefault="00BA216B" w:rsidP="00614F98"/>
                          <w:p w14:paraId="573C6ADC" w14:textId="77777777" w:rsidR="00BA216B" w:rsidRDefault="00BA216B" w:rsidP="00614F98"/>
                          <w:p w14:paraId="43DC5DE0" w14:textId="77777777" w:rsidR="00BA216B" w:rsidRDefault="00BA216B" w:rsidP="00614F98"/>
                          <w:p w14:paraId="780A400D" w14:textId="77777777" w:rsidR="00BA216B" w:rsidRDefault="00BA216B" w:rsidP="00614F98"/>
                          <w:p w14:paraId="3C481F38" w14:textId="77777777" w:rsidR="00BA216B" w:rsidRDefault="00BA216B" w:rsidP="00614F98"/>
                          <w:p w14:paraId="35E281C8" w14:textId="77777777" w:rsidR="00BA216B" w:rsidRDefault="00BA216B" w:rsidP="00614F98"/>
                          <w:p w14:paraId="4D99B8B6" w14:textId="77777777" w:rsidR="00BA216B" w:rsidRDefault="00BA216B" w:rsidP="00614F98"/>
                          <w:p w14:paraId="1D4FFCE7" w14:textId="77777777" w:rsidR="00BA216B" w:rsidRDefault="00BA216B" w:rsidP="00614F98"/>
                          <w:p w14:paraId="20A5FB24" w14:textId="77777777" w:rsidR="00BA216B" w:rsidRDefault="00BA216B" w:rsidP="00614F98"/>
                          <w:p w14:paraId="1AA06A06" w14:textId="77777777" w:rsidR="00BA216B" w:rsidRDefault="00BA216B" w:rsidP="00614F98"/>
                          <w:p w14:paraId="171028C5" w14:textId="77777777" w:rsidR="00BA216B" w:rsidRDefault="00BA216B" w:rsidP="00614F98"/>
                          <w:p w14:paraId="61F8D712" w14:textId="77777777" w:rsidR="00BA216B" w:rsidRDefault="00BA216B" w:rsidP="00614F98"/>
                          <w:p w14:paraId="225FAEA6" w14:textId="77777777" w:rsidR="00BA216B" w:rsidRDefault="00BA216B" w:rsidP="00614F98"/>
                          <w:p w14:paraId="4BBBD95D" w14:textId="77777777" w:rsidR="00BA216B" w:rsidRDefault="00BA216B" w:rsidP="00614F98"/>
                          <w:p w14:paraId="008EB46F" w14:textId="77777777" w:rsidR="00BA216B" w:rsidRDefault="00BA216B" w:rsidP="00614F98"/>
                          <w:p w14:paraId="7DACAC29" w14:textId="77777777" w:rsidR="00BA216B" w:rsidRDefault="00BA216B" w:rsidP="00614F98"/>
                          <w:p w14:paraId="645596AE" w14:textId="77777777" w:rsidR="00BA216B" w:rsidRDefault="00BA216B" w:rsidP="00614F98"/>
                          <w:p w14:paraId="42828B45" w14:textId="77777777" w:rsidR="00BA216B" w:rsidRDefault="00BA216B" w:rsidP="00614F98"/>
                          <w:p w14:paraId="2525ABC9" w14:textId="77777777" w:rsidR="00BA216B" w:rsidRDefault="00BA216B" w:rsidP="00614F98"/>
                          <w:p w14:paraId="313C1011" w14:textId="77777777" w:rsidR="00BA216B" w:rsidRDefault="00BA216B" w:rsidP="00614F98"/>
                          <w:p w14:paraId="6841320B" w14:textId="77777777" w:rsidR="00BA216B" w:rsidRDefault="00BA216B" w:rsidP="00614F98"/>
                          <w:p w14:paraId="2829AFFB" w14:textId="77777777" w:rsidR="00BA216B" w:rsidRDefault="00BA216B" w:rsidP="00614F98"/>
                          <w:p w14:paraId="6250FDCF" w14:textId="77777777" w:rsidR="00BA216B" w:rsidRDefault="00BA216B" w:rsidP="00614F98"/>
                          <w:p w14:paraId="5825CEEE" w14:textId="77777777" w:rsidR="00BA216B" w:rsidRDefault="00BA216B" w:rsidP="00614F98"/>
                          <w:p w14:paraId="3D806D68" w14:textId="77777777" w:rsidR="00BA216B" w:rsidRDefault="00BA216B" w:rsidP="00614F98"/>
                          <w:p w14:paraId="02F20CAC" w14:textId="77777777" w:rsidR="00BA216B" w:rsidRDefault="00BA216B" w:rsidP="00614F98"/>
                          <w:p w14:paraId="1ADCC674" w14:textId="77777777" w:rsidR="00BA216B" w:rsidRDefault="00BA216B" w:rsidP="00614F98"/>
                          <w:p w14:paraId="22B60AD0" w14:textId="77777777" w:rsidR="00BA216B" w:rsidRDefault="00BA216B" w:rsidP="00614F98"/>
                          <w:p w14:paraId="3CC9A0A9" w14:textId="77777777" w:rsidR="00BA216B" w:rsidRDefault="00BA216B" w:rsidP="00614F98"/>
                          <w:p w14:paraId="1E2537BB" w14:textId="77777777" w:rsidR="00BA216B" w:rsidRDefault="00BA216B" w:rsidP="00614F98"/>
                          <w:p w14:paraId="14D7CD97" w14:textId="77777777" w:rsidR="00BA216B" w:rsidRDefault="00BA216B" w:rsidP="00614F98"/>
                          <w:p w14:paraId="35F6C65D" w14:textId="77777777" w:rsidR="00BA216B" w:rsidRDefault="00BA216B" w:rsidP="00614F98"/>
                          <w:p w14:paraId="5724B394" w14:textId="77777777" w:rsidR="00BA216B" w:rsidRDefault="00BA216B" w:rsidP="00614F98"/>
                          <w:p w14:paraId="360A0DC8" w14:textId="77777777" w:rsidR="00BA216B" w:rsidRDefault="00BA216B" w:rsidP="00614F98"/>
                          <w:p w14:paraId="3ABF8367" w14:textId="77777777" w:rsidR="00BA216B" w:rsidRDefault="00BA216B" w:rsidP="00614F98"/>
                          <w:p w14:paraId="6020E6C6" w14:textId="77777777" w:rsidR="00BA216B" w:rsidRDefault="00BA216B" w:rsidP="00614F98"/>
                          <w:p w14:paraId="69422A65" w14:textId="77777777" w:rsidR="00BA216B" w:rsidRDefault="00BA216B" w:rsidP="00614F98"/>
                          <w:p w14:paraId="2A61572F" w14:textId="77777777" w:rsidR="00BA216B" w:rsidRDefault="00BA216B" w:rsidP="00614F98"/>
                          <w:p w14:paraId="735A6E87" w14:textId="77777777" w:rsidR="00BA216B" w:rsidRDefault="00BA216B" w:rsidP="00614F98"/>
                          <w:p w14:paraId="6F4F23AE" w14:textId="77777777" w:rsidR="00BA216B" w:rsidRDefault="00BA216B" w:rsidP="00614F98"/>
                          <w:p w14:paraId="4A18C71E" w14:textId="77777777" w:rsidR="00BA216B" w:rsidRDefault="00BA216B" w:rsidP="00614F98"/>
                          <w:p w14:paraId="339B9BF2" w14:textId="77777777" w:rsidR="00BA216B" w:rsidRDefault="00BA216B" w:rsidP="00614F98"/>
                          <w:p w14:paraId="73BA68C7" w14:textId="77777777" w:rsidR="00BA216B" w:rsidRDefault="00BA216B" w:rsidP="00614F98"/>
                          <w:p w14:paraId="5152A0A3" w14:textId="77777777" w:rsidR="00BA216B" w:rsidRDefault="00BA216B" w:rsidP="00614F98"/>
                          <w:p w14:paraId="69E98147" w14:textId="77777777" w:rsidR="00BA216B" w:rsidRDefault="00BA216B" w:rsidP="00614F98"/>
                          <w:p w14:paraId="3E11687F" w14:textId="77777777" w:rsidR="00BA216B" w:rsidRDefault="00BA216B" w:rsidP="00614F98"/>
                          <w:p w14:paraId="3CE29299" w14:textId="77777777" w:rsidR="00BA216B" w:rsidRDefault="00BA216B" w:rsidP="00614F98"/>
                          <w:p w14:paraId="5B1ED5D7" w14:textId="77777777" w:rsidR="00BA216B" w:rsidRDefault="00BA216B" w:rsidP="00614F98"/>
                          <w:p w14:paraId="48FE8647" w14:textId="77777777" w:rsidR="00BA216B" w:rsidRDefault="00BA216B" w:rsidP="00614F98"/>
                          <w:p w14:paraId="67721E38" w14:textId="77777777" w:rsidR="00BA216B" w:rsidRDefault="00BA216B" w:rsidP="00614F98"/>
                          <w:p w14:paraId="1FFE2EAD" w14:textId="77777777" w:rsidR="00BA216B" w:rsidRDefault="00BA216B" w:rsidP="00614F98"/>
                          <w:p w14:paraId="75515EA3" w14:textId="77777777" w:rsidR="00BA216B" w:rsidRDefault="00BA216B" w:rsidP="00614F98"/>
                          <w:p w14:paraId="4DA89178" w14:textId="77777777" w:rsidR="00BA216B" w:rsidRDefault="00BA216B" w:rsidP="00614F98"/>
                          <w:p w14:paraId="56E184FB" w14:textId="77777777" w:rsidR="00BA216B" w:rsidRDefault="00BA216B" w:rsidP="00614F98"/>
                          <w:p w14:paraId="24B7699A" w14:textId="77777777" w:rsidR="00BA216B" w:rsidRDefault="00BA216B" w:rsidP="00614F98"/>
                          <w:p w14:paraId="2B5AF94F" w14:textId="77777777" w:rsidR="00BA216B" w:rsidRDefault="00BA216B" w:rsidP="00614F98"/>
                          <w:p w14:paraId="5C1B26A9" w14:textId="77777777" w:rsidR="00BA216B" w:rsidRDefault="00BA216B" w:rsidP="00614F98"/>
                          <w:p w14:paraId="18A70EDE" w14:textId="77777777" w:rsidR="00BA216B" w:rsidRDefault="00BA216B" w:rsidP="00614F98"/>
                          <w:p w14:paraId="5BF21C95" w14:textId="77777777" w:rsidR="00BA216B" w:rsidRDefault="00BA216B" w:rsidP="00614F98"/>
                          <w:p w14:paraId="723F7A56" w14:textId="77777777" w:rsidR="00BA216B" w:rsidRDefault="00BA216B" w:rsidP="00614F98"/>
                          <w:p w14:paraId="084518E7" w14:textId="77777777" w:rsidR="00BA216B" w:rsidRDefault="00BA216B" w:rsidP="00614F98"/>
                          <w:p w14:paraId="5DD8F982" w14:textId="77777777" w:rsidR="00BA216B" w:rsidRDefault="00BA216B" w:rsidP="00614F98"/>
                          <w:p w14:paraId="67E8D4C7" w14:textId="77777777" w:rsidR="00BA216B" w:rsidRDefault="00BA216B" w:rsidP="00614F98"/>
                          <w:p w14:paraId="6A37CD5A" w14:textId="77777777" w:rsidR="00BA216B" w:rsidRDefault="00BA216B" w:rsidP="00614F98"/>
                          <w:p w14:paraId="79CDE795" w14:textId="77777777" w:rsidR="00BA216B" w:rsidRDefault="00BA216B" w:rsidP="00614F98"/>
                          <w:p w14:paraId="6B3A42ED" w14:textId="77777777" w:rsidR="00BA216B" w:rsidRDefault="00BA216B" w:rsidP="00614F98"/>
                          <w:p w14:paraId="35266B6B" w14:textId="77777777" w:rsidR="00BA216B" w:rsidRDefault="00BA216B" w:rsidP="00614F98"/>
                          <w:p w14:paraId="1DF3C250" w14:textId="77777777" w:rsidR="00BA216B" w:rsidRDefault="00BA216B" w:rsidP="00614F98"/>
                          <w:p w14:paraId="2B7233C2" w14:textId="77777777" w:rsidR="00BA216B" w:rsidRDefault="00BA216B" w:rsidP="00614F98"/>
                          <w:p w14:paraId="573851E5" w14:textId="77777777" w:rsidR="00BA216B" w:rsidRDefault="00BA216B" w:rsidP="00614F98"/>
                          <w:p w14:paraId="26AAB5C7" w14:textId="77777777" w:rsidR="00BA216B" w:rsidRDefault="00BA216B" w:rsidP="00614F98"/>
                          <w:p w14:paraId="7E0C693B" w14:textId="77777777" w:rsidR="00BA216B" w:rsidRDefault="00BA216B" w:rsidP="00614F98"/>
                          <w:p w14:paraId="3D2E09C0" w14:textId="77777777" w:rsidR="00BA216B" w:rsidRDefault="00BA216B" w:rsidP="00614F98"/>
                          <w:p w14:paraId="2A38D468" w14:textId="77777777" w:rsidR="00BA216B" w:rsidRDefault="00BA216B" w:rsidP="00614F98"/>
                          <w:p w14:paraId="61396276" w14:textId="77777777" w:rsidR="00BA216B" w:rsidRDefault="00BA216B" w:rsidP="00614F98"/>
                          <w:p w14:paraId="71832A0C" w14:textId="77777777" w:rsidR="00BA216B" w:rsidRDefault="00BA216B" w:rsidP="00614F98"/>
                          <w:p w14:paraId="4FF0FEC0" w14:textId="77777777" w:rsidR="00BA216B" w:rsidRDefault="00BA216B" w:rsidP="00614F98"/>
                          <w:p w14:paraId="6B69F745" w14:textId="77777777" w:rsidR="00BA216B" w:rsidRDefault="00BA216B" w:rsidP="00614F98"/>
                          <w:p w14:paraId="5B400501" w14:textId="77777777" w:rsidR="00BA216B" w:rsidRDefault="00BA216B" w:rsidP="00614F98"/>
                          <w:p w14:paraId="420CE9C7" w14:textId="77777777" w:rsidR="00BA216B" w:rsidRDefault="00BA216B" w:rsidP="00614F98"/>
                          <w:p w14:paraId="04715F26" w14:textId="77777777" w:rsidR="00BA216B" w:rsidRDefault="00BA216B" w:rsidP="00614F98"/>
                          <w:p w14:paraId="0C5BDED8" w14:textId="77777777" w:rsidR="00BA216B" w:rsidRDefault="00BA216B" w:rsidP="00614F98"/>
                          <w:p w14:paraId="3B80B420" w14:textId="77777777" w:rsidR="00BA216B" w:rsidRDefault="00BA216B" w:rsidP="00614F98"/>
                          <w:p w14:paraId="538AF72E" w14:textId="77777777" w:rsidR="00BA216B" w:rsidRDefault="00BA216B" w:rsidP="00614F98"/>
                          <w:p w14:paraId="15398B76" w14:textId="77777777" w:rsidR="00BA216B" w:rsidRDefault="00BA216B" w:rsidP="00614F98"/>
                          <w:p w14:paraId="5BA7E8FC" w14:textId="77777777" w:rsidR="00BA216B" w:rsidRDefault="00BA216B" w:rsidP="00614F98"/>
                          <w:p w14:paraId="53A1F173" w14:textId="77777777" w:rsidR="00BA216B" w:rsidRDefault="00BA216B" w:rsidP="00614F98"/>
                          <w:p w14:paraId="06B8A3D2" w14:textId="77777777" w:rsidR="00BA216B" w:rsidRDefault="00BA216B" w:rsidP="00614F98"/>
                          <w:p w14:paraId="74715700" w14:textId="77777777" w:rsidR="00BA216B" w:rsidRDefault="00BA216B" w:rsidP="00614F98"/>
                          <w:p w14:paraId="3B237F2E" w14:textId="77777777" w:rsidR="00BA216B" w:rsidRDefault="00BA216B" w:rsidP="00614F98"/>
                          <w:p w14:paraId="5BD2DC01" w14:textId="77777777" w:rsidR="00BA216B" w:rsidRDefault="00BA216B" w:rsidP="00614F98"/>
                          <w:p w14:paraId="434EF977" w14:textId="77777777" w:rsidR="00BA216B" w:rsidRDefault="00BA216B" w:rsidP="00614F98"/>
                          <w:p w14:paraId="47C521AC" w14:textId="77777777" w:rsidR="00BA216B" w:rsidRDefault="00BA216B" w:rsidP="00614F98"/>
                          <w:p w14:paraId="70A99C59" w14:textId="77777777" w:rsidR="00BA216B" w:rsidRDefault="00BA216B" w:rsidP="00614F98"/>
                          <w:p w14:paraId="35DFEC82" w14:textId="77777777" w:rsidR="00BA216B" w:rsidRDefault="00BA216B" w:rsidP="00614F98"/>
                          <w:p w14:paraId="6A80F989" w14:textId="77777777" w:rsidR="00BA216B" w:rsidRDefault="00BA216B" w:rsidP="00614F98"/>
                          <w:p w14:paraId="70F1F374" w14:textId="77777777" w:rsidR="00BA216B" w:rsidRDefault="00BA216B" w:rsidP="00614F98"/>
                          <w:p w14:paraId="0D159E8F" w14:textId="77777777" w:rsidR="00BA216B" w:rsidRDefault="00BA216B" w:rsidP="00614F98"/>
                          <w:p w14:paraId="11707957" w14:textId="77777777" w:rsidR="00BA216B" w:rsidRDefault="00BA216B" w:rsidP="00614F98"/>
                          <w:p w14:paraId="22EBCA96" w14:textId="77777777" w:rsidR="00BA216B" w:rsidRDefault="00BA216B" w:rsidP="00614F98"/>
                          <w:p w14:paraId="4AC79703" w14:textId="77777777" w:rsidR="00BA216B" w:rsidRDefault="00BA216B" w:rsidP="00614F98"/>
                          <w:p w14:paraId="65F9229B" w14:textId="77777777" w:rsidR="00BA216B" w:rsidRDefault="00BA216B" w:rsidP="00614F98"/>
                          <w:p w14:paraId="21B19051" w14:textId="77777777" w:rsidR="00BA216B" w:rsidRDefault="00BA216B" w:rsidP="00614F98"/>
                          <w:p w14:paraId="33FA3E81" w14:textId="77777777" w:rsidR="00BA216B" w:rsidRDefault="00BA216B" w:rsidP="00614F98"/>
                          <w:p w14:paraId="223CB4DB" w14:textId="77777777" w:rsidR="00BA216B" w:rsidRDefault="00BA216B" w:rsidP="00614F98"/>
                          <w:p w14:paraId="0DF2EECF" w14:textId="77777777" w:rsidR="00BA216B" w:rsidRDefault="00BA216B" w:rsidP="00614F98"/>
                          <w:p w14:paraId="3BC025FC" w14:textId="77777777" w:rsidR="00BA216B" w:rsidRDefault="00BA216B" w:rsidP="00614F98"/>
                          <w:p w14:paraId="557E0385" w14:textId="77777777" w:rsidR="00BA216B" w:rsidRDefault="00BA216B" w:rsidP="00614F98"/>
                          <w:p w14:paraId="5E59F063" w14:textId="77777777" w:rsidR="00BA216B" w:rsidRDefault="00BA216B" w:rsidP="00614F98"/>
                          <w:p w14:paraId="3B67F575" w14:textId="77777777" w:rsidR="00BA216B" w:rsidRDefault="00BA216B" w:rsidP="00614F98"/>
                          <w:p w14:paraId="1E406E23" w14:textId="77777777" w:rsidR="00BA216B" w:rsidRDefault="00BA216B" w:rsidP="00614F98"/>
                          <w:p w14:paraId="28CDE605" w14:textId="77777777" w:rsidR="00BA216B" w:rsidRDefault="00BA216B" w:rsidP="00614F98"/>
                          <w:p w14:paraId="7DFE1538" w14:textId="77777777" w:rsidR="00BA216B" w:rsidRDefault="00BA216B" w:rsidP="00614F98"/>
                          <w:p w14:paraId="17810985" w14:textId="77777777" w:rsidR="00BA216B" w:rsidRDefault="00BA216B" w:rsidP="00614F98"/>
                          <w:p w14:paraId="4C56F6AD" w14:textId="77777777" w:rsidR="00BA216B" w:rsidRDefault="00BA216B" w:rsidP="00614F98"/>
                          <w:p w14:paraId="3F423000" w14:textId="77777777" w:rsidR="00BA216B" w:rsidRDefault="00BA216B" w:rsidP="00614F98"/>
                          <w:p w14:paraId="69385214" w14:textId="77777777" w:rsidR="00BA216B" w:rsidRDefault="00BA216B" w:rsidP="00614F98"/>
                          <w:p w14:paraId="30B1C08D" w14:textId="77777777" w:rsidR="00BA216B" w:rsidRDefault="00BA216B" w:rsidP="00614F98"/>
                          <w:p w14:paraId="2E34C1A8" w14:textId="77777777" w:rsidR="00BA216B" w:rsidRDefault="00BA216B" w:rsidP="00614F98"/>
                          <w:p w14:paraId="38F61B1B" w14:textId="77777777" w:rsidR="00BA216B" w:rsidRDefault="00BA216B" w:rsidP="00614F98"/>
                          <w:p w14:paraId="547AA2D0" w14:textId="77777777" w:rsidR="00BA216B" w:rsidRDefault="00BA216B" w:rsidP="00614F98"/>
                          <w:p w14:paraId="7FC4F4C1" w14:textId="77777777" w:rsidR="00BA216B" w:rsidRDefault="00BA216B" w:rsidP="00614F98"/>
                          <w:p w14:paraId="41EE7F3B" w14:textId="77777777" w:rsidR="00BA216B" w:rsidRDefault="00BA216B" w:rsidP="00614F98"/>
                          <w:p w14:paraId="7593E2A8" w14:textId="77777777" w:rsidR="00BA216B" w:rsidRDefault="00BA216B" w:rsidP="00614F98"/>
                          <w:p w14:paraId="456B3A45" w14:textId="77777777" w:rsidR="00BA216B" w:rsidRDefault="00BA216B" w:rsidP="00614F98"/>
                          <w:p w14:paraId="3DA750FE" w14:textId="77777777" w:rsidR="00BA216B" w:rsidRDefault="00BA216B" w:rsidP="00614F98"/>
                          <w:p w14:paraId="56DAF7A4" w14:textId="77777777" w:rsidR="00BA216B" w:rsidRDefault="00BA216B" w:rsidP="00614F98"/>
                          <w:p w14:paraId="295B207A" w14:textId="77777777" w:rsidR="00BA216B" w:rsidRDefault="00BA216B" w:rsidP="00614F98"/>
                          <w:p w14:paraId="27F9B041" w14:textId="77777777" w:rsidR="00BA216B" w:rsidRDefault="00BA216B" w:rsidP="00614F98"/>
                          <w:p w14:paraId="30EB6F7A" w14:textId="77777777" w:rsidR="00BA216B" w:rsidRDefault="00BA216B" w:rsidP="00614F98"/>
                          <w:p w14:paraId="53206832" w14:textId="77777777" w:rsidR="00BA216B" w:rsidRDefault="00BA216B" w:rsidP="00614F98"/>
                          <w:p w14:paraId="1D4A2DF1" w14:textId="77777777" w:rsidR="00BA216B" w:rsidRDefault="00BA216B" w:rsidP="00614F98"/>
                          <w:p w14:paraId="41D13FFB" w14:textId="77777777" w:rsidR="00BA216B" w:rsidRDefault="00BA216B" w:rsidP="00614F98"/>
                          <w:p w14:paraId="13905A53" w14:textId="77777777" w:rsidR="00BA216B" w:rsidRDefault="00BA216B" w:rsidP="00614F98"/>
                          <w:p w14:paraId="23E5E956" w14:textId="77777777" w:rsidR="00BA216B" w:rsidRDefault="00BA216B" w:rsidP="00614F98"/>
                          <w:p w14:paraId="46355126" w14:textId="77777777" w:rsidR="00BA216B" w:rsidRDefault="00BA216B" w:rsidP="00614F98"/>
                          <w:p w14:paraId="0676EE88" w14:textId="77777777" w:rsidR="00BA216B" w:rsidRDefault="00BA216B" w:rsidP="00614F98"/>
                          <w:p w14:paraId="1BA99513" w14:textId="77777777" w:rsidR="00BA216B" w:rsidRDefault="00BA216B" w:rsidP="00614F98"/>
                          <w:p w14:paraId="53C8C02F" w14:textId="77777777" w:rsidR="00BA216B" w:rsidRDefault="00BA216B" w:rsidP="00614F98"/>
                          <w:p w14:paraId="5781B373" w14:textId="77777777" w:rsidR="00BA216B" w:rsidRDefault="00BA216B" w:rsidP="00614F98"/>
                          <w:p w14:paraId="25CE1D98" w14:textId="77777777" w:rsidR="00BA216B" w:rsidRDefault="00BA216B" w:rsidP="00614F98"/>
                          <w:p w14:paraId="6F520963" w14:textId="77777777" w:rsidR="00BA216B" w:rsidRDefault="00BA216B" w:rsidP="00614F98"/>
                          <w:p w14:paraId="393F0B82" w14:textId="77777777" w:rsidR="00BA216B" w:rsidRDefault="00BA216B" w:rsidP="00614F98"/>
                          <w:p w14:paraId="42A94D79" w14:textId="77777777" w:rsidR="00BA216B" w:rsidRDefault="00BA216B" w:rsidP="00614F98"/>
                          <w:p w14:paraId="740DED3A" w14:textId="77777777" w:rsidR="00BA216B" w:rsidRDefault="00BA216B" w:rsidP="00614F98"/>
                          <w:p w14:paraId="5552B4D8" w14:textId="77777777" w:rsidR="00BA216B" w:rsidRDefault="00BA216B" w:rsidP="00614F98"/>
                          <w:p w14:paraId="60F09629" w14:textId="77777777" w:rsidR="00BA216B" w:rsidRDefault="00BA216B" w:rsidP="00614F98"/>
                          <w:p w14:paraId="08BD9EFB" w14:textId="77777777" w:rsidR="00BA216B" w:rsidRDefault="00BA216B" w:rsidP="00614F98"/>
                          <w:p w14:paraId="6D88AEDD" w14:textId="77777777" w:rsidR="00BA216B" w:rsidRDefault="00BA216B" w:rsidP="00614F98"/>
                          <w:p w14:paraId="2FA95085" w14:textId="77777777" w:rsidR="00BA216B" w:rsidRDefault="00BA216B" w:rsidP="00614F98"/>
                          <w:p w14:paraId="0D82B817" w14:textId="77777777" w:rsidR="00BA216B" w:rsidRDefault="00BA216B" w:rsidP="00614F98"/>
                          <w:p w14:paraId="6ADCFF8D" w14:textId="77777777" w:rsidR="00BA216B" w:rsidRDefault="00BA216B" w:rsidP="00614F98"/>
                          <w:p w14:paraId="3B44C314" w14:textId="77777777" w:rsidR="00BA216B" w:rsidRDefault="00BA216B" w:rsidP="00614F98"/>
                          <w:p w14:paraId="57FC9DAC" w14:textId="77777777" w:rsidR="00BA216B" w:rsidRDefault="00BA216B" w:rsidP="00614F98"/>
                          <w:p w14:paraId="1139AD4C" w14:textId="77777777" w:rsidR="00BA216B" w:rsidRDefault="00BA216B" w:rsidP="00614F98"/>
                          <w:p w14:paraId="6CB9FFF8" w14:textId="77777777" w:rsidR="00BA216B" w:rsidRDefault="00BA216B" w:rsidP="00614F98"/>
                          <w:p w14:paraId="369DB23F" w14:textId="77777777" w:rsidR="00BA216B" w:rsidRDefault="00BA216B" w:rsidP="00614F98"/>
                          <w:p w14:paraId="5ACBFD1E" w14:textId="77777777" w:rsidR="00BA216B" w:rsidRDefault="00BA216B" w:rsidP="00614F98"/>
                          <w:p w14:paraId="5EBA46C2" w14:textId="77777777" w:rsidR="00BA216B" w:rsidRDefault="00BA216B" w:rsidP="00614F98"/>
                          <w:p w14:paraId="2B3958AB" w14:textId="77777777" w:rsidR="00BA216B" w:rsidRDefault="00BA216B" w:rsidP="00614F98"/>
                          <w:p w14:paraId="520B69F1" w14:textId="77777777" w:rsidR="00BA216B" w:rsidRDefault="00BA216B" w:rsidP="00614F98"/>
                          <w:p w14:paraId="1AEC29E1" w14:textId="77777777" w:rsidR="00BA216B" w:rsidRDefault="00BA216B" w:rsidP="00614F98"/>
                          <w:p w14:paraId="710F62B8" w14:textId="77777777" w:rsidR="00BA216B" w:rsidRDefault="00BA216B" w:rsidP="00614F98"/>
                          <w:p w14:paraId="764B1FB5" w14:textId="77777777" w:rsidR="00BA216B" w:rsidRDefault="00BA216B" w:rsidP="00614F98"/>
                          <w:p w14:paraId="3B0C4E20" w14:textId="77777777" w:rsidR="00BA216B" w:rsidRDefault="00BA216B" w:rsidP="00614F98"/>
                          <w:p w14:paraId="621E06B4" w14:textId="77777777" w:rsidR="00BA216B" w:rsidRDefault="00BA216B" w:rsidP="00614F98"/>
                          <w:p w14:paraId="34F40281" w14:textId="77777777" w:rsidR="00BA216B" w:rsidRDefault="00BA216B" w:rsidP="00614F98"/>
                          <w:p w14:paraId="1010E3E9" w14:textId="77777777" w:rsidR="00BA216B" w:rsidRDefault="00BA216B" w:rsidP="00614F98"/>
                          <w:p w14:paraId="73041B56" w14:textId="77777777" w:rsidR="00BA216B" w:rsidRDefault="00BA216B" w:rsidP="00614F98"/>
                          <w:p w14:paraId="7F99AD32" w14:textId="77777777" w:rsidR="00BA216B" w:rsidRDefault="00BA216B" w:rsidP="00614F98"/>
                          <w:p w14:paraId="45965A37" w14:textId="77777777" w:rsidR="00BA216B" w:rsidRDefault="00BA216B" w:rsidP="00614F98"/>
                          <w:p w14:paraId="340FBDFB" w14:textId="77777777" w:rsidR="00BA216B" w:rsidRDefault="00BA216B" w:rsidP="00614F98"/>
                          <w:p w14:paraId="5AF82365" w14:textId="77777777" w:rsidR="00BA216B" w:rsidRDefault="00BA216B" w:rsidP="00614F98"/>
                          <w:p w14:paraId="7C72B207" w14:textId="77777777" w:rsidR="00BA216B" w:rsidRDefault="00BA216B" w:rsidP="00614F98"/>
                          <w:p w14:paraId="5724BCAA" w14:textId="77777777" w:rsidR="00BA216B" w:rsidRDefault="00BA216B" w:rsidP="00614F98"/>
                          <w:p w14:paraId="3766A4FE" w14:textId="77777777" w:rsidR="00BA216B" w:rsidRDefault="00BA216B" w:rsidP="00614F98"/>
                          <w:p w14:paraId="77D478F0" w14:textId="77777777" w:rsidR="00BA216B" w:rsidRDefault="00BA216B" w:rsidP="00614F98"/>
                          <w:p w14:paraId="2D309922" w14:textId="77777777" w:rsidR="00BA216B" w:rsidRDefault="00BA216B" w:rsidP="00614F98"/>
                          <w:p w14:paraId="3C6F7043" w14:textId="77777777" w:rsidR="00BA216B" w:rsidRDefault="00BA216B" w:rsidP="00614F98"/>
                          <w:p w14:paraId="1A329C0D" w14:textId="77777777" w:rsidR="00BA216B" w:rsidRDefault="00BA216B" w:rsidP="00614F98"/>
                          <w:p w14:paraId="22994CCE" w14:textId="77777777" w:rsidR="00BA216B" w:rsidRDefault="00BA216B" w:rsidP="00614F98"/>
                          <w:p w14:paraId="6E244982" w14:textId="77777777" w:rsidR="00BA216B" w:rsidRDefault="00BA216B" w:rsidP="00614F98"/>
                          <w:p w14:paraId="0124F5CB" w14:textId="77777777" w:rsidR="00BA216B" w:rsidRDefault="00BA216B" w:rsidP="00614F98"/>
                          <w:p w14:paraId="01F62013" w14:textId="77777777" w:rsidR="00BA216B" w:rsidRDefault="00BA216B" w:rsidP="00614F98"/>
                          <w:p w14:paraId="5A393CA3" w14:textId="77777777" w:rsidR="00BA216B" w:rsidRDefault="00BA216B" w:rsidP="00614F98"/>
                          <w:p w14:paraId="60D82658" w14:textId="77777777" w:rsidR="00BA216B" w:rsidRDefault="00BA216B" w:rsidP="00614F98"/>
                          <w:p w14:paraId="5F43E97D" w14:textId="77777777" w:rsidR="00BA216B" w:rsidRDefault="00BA216B" w:rsidP="00614F98"/>
                          <w:p w14:paraId="4B61535A" w14:textId="77777777" w:rsidR="00BA216B" w:rsidRDefault="00BA216B" w:rsidP="00614F98"/>
                          <w:p w14:paraId="6FC76F98" w14:textId="77777777" w:rsidR="00BA216B" w:rsidRDefault="00BA216B" w:rsidP="00614F98"/>
                          <w:p w14:paraId="51111A7F" w14:textId="77777777" w:rsidR="00BA216B" w:rsidRDefault="00BA216B" w:rsidP="00614F98"/>
                          <w:p w14:paraId="183252C8" w14:textId="77777777" w:rsidR="00BA216B" w:rsidRDefault="00BA216B" w:rsidP="00614F98"/>
                          <w:p w14:paraId="5D9E718F" w14:textId="77777777" w:rsidR="00BA216B" w:rsidRDefault="00BA216B" w:rsidP="00614F98"/>
                          <w:p w14:paraId="22776FEA" w14:textId="77777777" w:rsidR="00BA216B" w:rsidRDefault="00BA216B" w:rsidP="00614F98"/>
                          <w:p w14:paraId="5B0D2C3D" w14:textId="77777777" w:rsidR="00BA216B" w:rsidRDefault="00BA216B" w:rsidP="00614F98"/>
                          <w:p w14:paraId="2366FDE6" w14:textId="77777777" w:rsidR="00BA216B" w:rsidRDefault="00BA216B" w:rsidP="00614F98"/>
                          <w:p w14:paraId="41271CF2" w14:textId="77777777" w:rsidR="00BA216B" w:rsidRDefault="00BA216B" w:rsidP="00614F98"/>
                          <w:p w14:paraId="148E5931" w14:textId="77777777" w:rsidR="00BA216B" w:rsidRDefault="00BA216B" w:rsidP="00614F98"/>
                          <w:p w14:paraId="34006825" w14:textId="77777777" w:rsidR="00BA216B" w:rsidRDefault="00BA216B" w:rsidP="00614F98"/>
                          <w:p w14:paraId="0EA827E4" w14:textId="77777777" w:rsidR="00BA216B" w:rsidRDefault="00BA216B" w:rsidP="00614F98"/>
                          <w:p w14:paraId="640EFE23" w14:textId="77777777" w:rsidR="00BA216B" w:rsidRDefault="00BA216B" w:rsidP="00614F98"/>
                          <w:p w14:paraId="2E387A47" w14:textId="77777777" w:rsidR="00BA216B" w:rsidRDefault="00BA216B" w:rsidP="00614F98"/>
                          <w:p w14:paraId="47B7CF68" w14:textId="77777777" w:rsidR="00BA216B" w:rsidRDefault="00BA216B" w:rsidP="00614F98"/>
                          <w:p w14:paraId="719CABE9" w14:textId="77777777" w:rsidR="00BA216B" w:rsidRDefault="00BA216B" w:rsidP="00614F98"/>
                          <w:p w14:paraId="227BEF66" w14:textId="77777777" w:rsidR="00BA216B" w:rsidRDefault="00BA216B" w:rsidP="00614F98"/>
                          <w:p w14:paraId="079BE94F" w14:textId="77777777" w:rsidR="00BA216B" w:rsidRDefault="00BA216B" w:rsidP="00614F98"/>
                          <w:p w14:paraId="03523998" w14:textId="77777777" w:rsidR="00BA216B" w:rsidRDefault="00BA216B" w:rsidP="00614F98"/>
                          <w:p w14:paraId="0478310C" w14:textId="77777777" w:rsidR="00BA216B" w:rsidRDefault="00BA216B" w:rsidP="00614F98"/>
                          <w:p w14:paraId="11FE4F03" w14:textId="77777777" w:rsidR="00BA216B" w:rsidRDefault="00BA216B" w:rsidP="00614F98"/>
                          <w:p w14:paraId="6429F2A8" w14:textId="77777777" w:rsidR="00BA216B" w:rsidRDefault="00BA216B" w:rsidP="00614F98"/>
                          <w:p w14:paraId="384EFA0D" w14:textId="77777777" w:rsidR="00BA216B" w:rsidRDefault="00BA216B" w:rsidP="00614F98"/>
                          <w:p w14:paraId="48DB8CCE" w14:textId="77777777" w:rsidR="00BA216B" w:rsidRDefault="00BA216B" w:rsidP="00614F98"/>
                          <w:p w14:paraId="29B58AA3" w14:textId="77777777" w:rsidR="00BA216B" w:rsidRDefault="00BA216B" w:rsidP="00614F98"/>
                          <w:p w14:paraId="349453DA" w14:textId="77777777" w:rsidR="00BA216B" w:rsidRDefault="00BA216B" w:rsidP="00614F98"/>
                          <w:p w14:paraId="3961945C" w14:textId="77777777" w:rsidR="00BA216B" w:rsidRDefault="00BA216B" w:rsidP="00614F98"/>
                          <w:p w14:paraId="6F854FCE" w14:textId="77777777" w:rsidR="00BA216B" w:rsidRDefault="00BA216B" w:rsidP="00614F98"/>
                          <w:p w14:paraId="68538F7D" w14:textId="77777777" w:rsidR="00BA216B" w:rsidRDefault="00BA216B" w:rsidP="00614F98"/>
                          <w:p w14:paraId="68B49FC6" w14:textId="77777777" w:rsidR="00BA216B" w:rsidRDefault="00BA216B" w:rsidP="00614F98"/>
                          <w:p w14:paraId="74626850" w14:textId="77777777" w:rsidR="00BA216B" w:rsidRDefault="00BA216B" w:rsidP="00614F98"/>
                          <w:p w14:paraId="7E48A8CA" w14:textId="77777777" w:rsidR="00BA216B" w:rsidRDefault="00BA216B" w:rsidP="00614F98"/>
                          <w:p w14:paraId="44804498" w14:textId="77777777" w:rsidR="00BA216B" w:rsidRDefault="00BA216B" w:rsidP="00614F98"/>
                          <w:p w14:paraId="07D454C3" w14:textId="77777777" w:rsidR="00BA216B" w:rsidRDefault="00BA216B" w:rsidP="00614F98"/>
                          <w:p w14:paraId="77C472A3" w14:textId="77777777" w:rsidR="00BA216B" w:rsidRDefault="00BA216B" w:rsidP="00614F98"/>
                          <w:p w14:paraId="466EC117" w14:textId="77777777" w:rsidR="00BA216B" w:rsidRDefault="00BA216B" w:rsidP="00614F98"/>
                          <w:p w14:paraId="21F25C29" w14:textId="77777777" w:rsidR="00BA216B" w:rsidRDefault="00BA216B" w:rsidP="00614F98"/>
                          <w:p w14:paraId="69C64B56" w14:textId="77777777" w:rsidR="00BA216B" w:rsidRDefault="00BA216B" w:rsidP="00614F98"/>
                          <w:p w14:paraId="77451627" w14:textId="77777777" w:rsidR="00BA216B" w:rsidRDefault="00BA216B" w:rsidP="00614F98"/>
                          <w:p w14:paraId="306FD64C" w14:textId="77777777" w:rsidR="00BA216B" w:rsidRDefault="00BA216B" w:rsidP="00614F98"/>
                          <w:p w14:paraId="4D7CEC76" w14:textId="77777777" w:rsidR="00BA216B" w:rsidRDefault="00BA216B" w:rsidP="00614F98"/>
                          <w:p w14:paraId="4C885650" w14:textId="77777777" w:rsidR="00BA216B" w:rsidRDefault="00BA216B" w:rsidP="00614F98"/>
                          <w:p w14:paraId="25642709" w14:textId="77777777" w:rsidR="00BA216B" w:rsidRDefault="00BA216B" w:rsidP="00614F98"/>
                          <w:p w14:paraId="0E3A544C" w14:textId="77777777" w:rsidR="00BA216B" w:rsidRDefault="00BA216B" w:rsidP="00614F98"/>
                          <w:p w14:paraId="6EC09AC8" w14:textId="77777777" w:rsidR="00BA216B" w:rsidRDefault="00BA216B" w:rsidP="00614F98"/>
                          <w:p w14:paraId="6DFEED2E" w14:textId="77777777" w:rsidR="00BA216B" w:rsidRDefault="00BA216B" w:rsidP="00614F98"/>
                          <w:p w14:paraId="67DDE7BB" w14:textId="77777777" w:rsidR="00BA216B" w:rsidRDefault="00BA216B" w:rsidP="00614F98"/>
                          <w:p w14:paraId="470FF209" w14:textId="77777777" w:rsidR="00BA216B" w:rsidRDefault="00BA216B" w:rsidP="00614F98"/>
                          <w:p w14:paraId="49C51BD6" w14:textId="77777777" w:rsidR="00BA216B" w:rsidRDefault="00BA216B" w:rsidP="00614F98"/>
                          <w:p w14:paraId="29C9AF0B" w14:textId="77777777" w:rsidR="00BA216B" w:rsidRDefault="00BA216B" w:rsidP="00614F98"/>
                          <w:p w14:paraId="394D0BB8" w14:textId="77777777" w:rsidR="00BA216B" w:rsidRDefault="00BA216B" w:rsidP="00614F98"/>
                          <w:p w14:paraId="5BC759B3" w14:textId="77777777" w:rsidR="00BA216B" w:rsidRDefault="00BA216B" w:rsidP="00614F98"/>
                          <w:p w14:paraId="09C9094A" w14:textId="77777777" w:rsidR="00BA216B" w:rsidRDefault="00BA216B" w:rsidP="00614F98"/>
                          <w:p w14:paraId="00760685" w14:textId="77777777" w:rsidR="00BA216B" w:rsidRDefault="00BA216B" w:rsidP="00614F98"/>
                          <w:p w14:paraId="4AE4DD5B" w14:textId="77777777" w:rsidR="00BA216B" w:rsidRDefault="00BA216B" w:rsidP="00614F98"/>
                          <w:p w14:paraId="490CB903" w14:textId="77777777" w:rsidR="00BA216B" w:rsidRDefault="00BA216B" w:rsidP="00614F98"/>
                          <w:p w14:paraId="08227BF0" w14:textId="77777777" w:rsidR="00BA216B" w:rsidRDefault="00BA216B" w:rsidP="00614F98"/>
                          <w:p w14:paraId="2DF9637B" w14:textId="77777777" w:rsidR="00BA216B" w:rsidRDefault="00BA216B" w:rsidP="00614F98"/>
                          <w:p w14:paraId="536A2F7D" w14:textId="77777777" w:rsidR="00BA216B" w:rsidRDefault="00BA216B" w:rsidP="00614F98"/>
                          <w:p w14:paraId="2BACA507" w14:textId="77777777" w:rsidR="00BA216B" w:rsidRDefault="00BA216B" w:rsidP="00614F98"/>
                          <w:p w14:paraId="1943D67C" w14:textId="77777777" w:rsidR="00BA216B" w:rsidRDefault="00BA216B" w:rsidP="00614F98"/>
                          <w:p w14:paraId="5A881DD3" w14:textId="77777777" w:rsidR="00BA216B" w:rsidRDefault="00BA216B" w:rsidP="00614F98"/>
                          <w:p w14:paraId="32ED0C22" w14:textId="77777777" w:rsidR="00BA216B" w:rsidRDefault="00BA216B" w:rsidP="00614F98"/>
                          <w:p w14:paraId="4AF73E15" w14:textId="77777777" w:rsidR="00BA216B" w:rsidRDefault="00BA216B" w:rsidP="00614F98"/>
                          <w:p w14:paraId="0A157B48" w14:textId="77777777" w:rsidR="00BA216B" w:rsidRDefault="00BA216B" w:rsidP="00614F98"/>
                          <w:p w14:paraId="75272FDA" w14:textId="77777777" w:rsidR="00BA216B" w:rsidRDefault="00BA216B" w:rsidP="00614F98"/>
                          <w:p w14:paraId="7B63AEF6" w14:textId="77777777" w:rsidR="00BA216B" w:rsidRDefault="00BA216B" w:rsidP="00614F98"/>
                          <w:p w14:paraId="3A3BFB71" w14:textId="77777777" w:rsidR="00BA216B" w:rsidRDefault="00BA216B" w:rsidP="00614F98"/>
                          <w:p w14:paraId="2A2A036E" w14:textId="77777777" w:rsidR="00BA216B" w:rsidRDefault="00BA216B" w:rsidP="00614F98"/>
                          <w:p w14:paraId="28D26396" w14:textId="77777777" w:rsidR="00BA216B" w:rsidRDefault="00BA216B" w:rsidP="00614F98"/>
                          <w:p w14:paraId="2A43360E" w14:textId="77777777" w:rsidR="00BA216B" w:rsidRDefault="00BA216B" w:rsidP="00614F98"/>
                          <w:p w14:paraId="6F7D7247" w14:textId="77777777" w:rsidR="00BA216B" w:rsidRDefault="00BA216B" w:rsidP="00614F98"/>
                          <w:p w14:paraId="3A95FAAA" w14:textId="77777777" w:rsidR="00BA216B" w:rsidRDefault="00BA216B" w:rsidP="00614F98"/>
                          <w:p w14:paraId="26BE22C0" w14:textId="77777777" w:rsidR="00BA216B" w:rsidRDefault="00BA216B" w:rsidP="00614F98"/>
                          <w:p w14:paraId="6747F52B" w14:textId="77777777" w:rsidR="00BA216B" w:rsidRDefault="00BA216B" w:rsidP="00614F98"/>
                          <w:p w14:paraId="4E954F28" w14:textId="77777777" w:rsidR="00BA216B" w:rsidRDefault="00BA216B" w:rsidP="00614F98"/>
                          <w:p w14:paraId="510A97E2" w14:textId="77777777" w:rsidR="00BA216B" w:rsidRDefault="00BA216B" w:rsidP="00614F98"/>
                          <w:p w14:paraId="1E719797" w14:textId="77777777" w:rsidR="00BA216B" w:rsidRDefault="00BA216B" w:rsidP="00614F98"/>
                          <w:p w14:paraId="06D13135" w14:textId="77777777" w:rsidR="00BA216B" w:rsidRDefault="00BA216B" w:rsidP="00614F98"/>
                          <w:p w14:paraId="22597E52" w14:textId="77777777" w:rsidR="00BA216B" w:rsidRDefault="00BA216B" w:rsidP="00614F98"/>
                          <w:p w14:paraId="5E4FCEE1" w14:textId="77777777" w:rsidR="00BA216B" w:rsidRDefault="00BA216B" w:rsidP="00614F98"/>
                          <w:p w14:paraId="36C06555" w14:textId="77777777" w:rsidR="00BA216B" w:rsidRDefault="00BA216B" w:rsidP="00614F98"/>
                          <w:p w14:paraId="0DFC2E52" w14:textId="77777777" w:rsidR="00BA216B" w:rsidRDefault="00BA216B" w:rsidP="00614F98"/>
                          <w:p w14:paraId="1E89BB5C" w14:textId="77777777" w:rsidR="00BA216B" w:rsidRDefault="00BA216B" w:rsidP="00614F98"/>
                          <w:p w14:paraId="24E57B69" w14:textId="77777777" w:rsidR="00BA216B" w:rsidRDefault="00BA216B" w:rsidP="00614F98"/>
                          <w:p w14:paraId="12BC2D76" w14:textId="77777777" w:rsidR="00BA216B" w:rsidRDefault="00BA216B" w:rsidP="00614F98"/>
                          <w:p w14:paraId="5828B1D3" w14:textId="77777777" w:rsidR="00BA216B" w:rsidRDefault="00BA216B" w:rsidP="00614F98"/>
                          <w:p w14:paraId="2C3AE111" w14:textId="77777777" w:rsidR="00BA216B" w:rsidRDefault="00BA216B" w:rsidP="00614F98"/>
                          <w:p w14:paraId="69D914DA" w14:textId="77777777" w:rsidR="00BA216B" w:rsidRDefault="00BA216B" w:rsidP="00614F98"/>
                          <w:p w14:paraId="4801DA91" w14:textId="77777777" w:rsidR="00BA216B" w:rsidRDefault="00BA216B" w:rsidP="00614F98"/>
                          <w:p w14:paraId="0A2AD1AF" w14:textId="77777777" w:rsidR="00BA216B" w:rsidRDefault="00BA216B" w:rsidP="00614F98"/>
                          <w:p w14:paraId="27BAD45B" w14:textId="77777777" w:rsidR="00BA216B" w:rsidRDefault="00BA216B" w:rsidP="00614F98"/>
                          <w:p w14:paraId="45718039" w14:textId="77777777" w:rsidR="00BA216B" w:rsidRDefault="00BA216B" w:rsidP="00614F98"/>
                          <w:p w14:paraId="2E50EA64" w14:textId="77777777" w:rsidR="00BA216B" w:rsidRDefault="00BA216B" w:rsidP="00614F98"/>
                          <w:p w14:paraId="713CD671" w14:textId="77777777" w:rsidR="00BA216B" w:rsidRDefault="00BA216B" w:rsidP="00614F98"/>
                          <w:p w14:paraId="45FB9E44" w14:textId="77777777" w:rsidR="00BA216B" w:rsidRDefault="00BA216B" w:rsidP="00614F98"/>
                          <w:p w14:paraId="60F38239" w14:textId="77777777" w:rsidR="00BA216B" w:rsidRDefault="00BA216B" w:rsidP="00614F98"/>
                          <w:p w14:paraId="78D7B7A5" w14:textId="77777777" w:rsidR="00BA216B" w:rsidRDefault="00BA216B" w:rsidP="00614F98"/>
                          <w:p w14:paraId="06AD2736" w14:textId="77777777" w:rsidR="00BA216B" w:rsidRDefault="00BA216B" w:rsidP="00614F98"/>
                          <w:p w14:paraId="3BC5F63E" w14:textId="77777777" w:rsidR="00BA216B" w:rsidRDefault="00BA216B" w:rsidP="00614F98"/>
                          <w:p w14:paraId="34848822" w14:textId="77777777" w:rsidR="00BA216B" w:rsidRDefault="00BA216B" w:rsidP="00614F98"/>
                          <w:p w14:paraId="5B67517F" w14:textId="77777777" w:rsidR="00BA216B" w:rsidRDefault="00BA216B" w:rsidP="00614F98"/>
                          <w:p w14:paraId="25AE6A7A" w14:textId="77777777" w:rsidR="00BA216B" w:rsidRDefault="00BA216B" w:rsidP="00614F98"/>
                          <w:p w14:paraId="2F378F08" w14:textId="77777777" w:rsidR="00BA216B" w:rsidRDefault="00BA216B" w:rsidP="00614F98"/>
                          <w:p w14:paraId="0176EF0A" w14:textId="77777777" w:rsidR="00BA216B" w:rsidRDefault="00BA216B" w:rsidP="00614F98"/>
                          <w:p w14:paraId="4ABD10E6" w14:textId="77777777" w:rsidR="00BA216B" w:rsidRDefault="00BA216B" w:rsidP="00614F98"/>
                          <w:p w14:paraId="523E1F39" w14:textId="77777777" w:rsidR="00BA216B" w:rsidRDefault="00BA216B" w:rsidP="00614F98"/>
                          <w:p w14:paraId="3440A094" w14:textId="77777777" w:rsidR="00BA216B" w:rsidRDefault="00BA216B" w:rsidP="00614F98"/>
                          <w:p w14:paraId="2E5D238F" w14:textId="77777777" w:rsidR="00BA216B" w:rsidRDefault="00BA216B" w:rsidP="00614F98"/>
                          <w:p w14:paraId="4629FDF7" w14:textId="77777777" w:rsidR="00BA216B" w:rsidRDefault="00BA216B" w:rsidP="00614F98"/>
                          <w:p w14:paraId="5400BE7A" w14:textId="77777777" w:rsidR="00BA216B" w:rsidRDefault="00BA216B" w:rsidP="00614F98"/>
                          <w:p w14:paraId="3B982EAE" w14:textId="77777777" w:rsidR="00BA216B" w:rsidRDefault="00BA216B" w:rsidP="00614F98"/>
                          <w:p w14:paraId="58439350" w14:textId="77777777" w:rsidR="00BA216B" w:rsidRDefault="00BA216B" w:rsidP="00614F98"/>
                          <w:p w14:paraId="3377568E" w14:textId="77777777" w:rsidR="00BA216B" w:rsidRDefault="00BA216B" w:rsidP="00614F98"/>
                          <w:p w14:paraId="04404E0C" w14:textId="77777777" w:rsidR="00BA216B" w:rsidRDefault="00BA216B" w:rsidP="00614F98"/>
                          <w:p w14:paraId="31FEC846" w14:textId="77777777" w:rsidR="00BA216B" w:rsidRDefault="00BA216B" w:rsidP="00614F98"/>
                          <w:p w14:paraId="1655FBD3" w14:textId="77777777" w:rsidR="00BA216B" w:rsidRDefault="00BA216B" w:rsidP="00614F98"/>
                          <w:p w14:paraId="7BAA91AF" w14:textId="77777777" w:rsidR="00BA216B" w:rsidRDefault="00BA216B" w:rsidP="00614F98"/>
                          <w:p w14:paraId="59A3E414" w14:textId="77777777" w:rsidR="00BA216B" w:rsidRDefault="00BA216B" w:rsidP="00614F98"/>
                          <w:p w14:paraId="7F71B6B1" w14:textId="77777777" w:rsidR="00BA216B" w:rsidRDefault="00BA216B" w:rsidP="00614F98"/>
                          <w:p w14:paraId="487AA5ED" w14:textId="77777777" w:rsidR="00BA216B" w:rsidRDefault="00BA216B" w:rsidP="00614F98"/>
                          <w:p w14:paraId="243C583B" w14:textId="77777777" w:rsidR="00BA216B" w:rsidRDefault="00BA216B" w:rsidP="00614F98"/>
                          <w:p w14:paraId="3A118ED3" w14:textId="77777777" w:rsidR="00BA216B" w:rsidRDefault="00BA216B" w:rsidP="00614F98"/>
                          <w:p w14:paraId="4EA101C1" w14:textId="77777777" w:rsidR="00BA216B" w:rsidRDefault="00BA216B" w:rsidP="00614F98"/>
                          <w:p w14:paraId="11CD1F6F" w14:textId="77777777" w:rsidR="00BA216B" w:rsidRDefault="00BA216B" w:rsidP="00614F98"/>
                          <w:p w14:paraId="053BA265" w14:textId="77777777" w:rsidR="00BA216B" w:rsidRDefault="00BA216B" w:rsidP="00614F98"/>
                          <w:p w14:paraId="5BD1B197" w14:textId="77777777" w:rsidR="00BA216B" w:rsidRDefault="00BA216B" w:rsidP="00614F98"/>
                          <w:p w14:paraId="1696D0D7" w14:textId="77777777" w:rsidR="00BA216B" w:rsidRDefault="00BA216B" w:rsidP="00614F98"/>
                          <w:p w14:paraId="32D6798F" w14:textId="77777777" w:rsidR="00BA216B" w:rsidRDefault="00BA216B" w:rsidP="00614F98"/>
                          <w:p w14:paraId="6902384A" w14:textId="77777777" w:rsidR="00BA216B" w:rsidRDefault="00BA216B" w:rsidP="00614F98"/>
                          <w:p w14:paraId="15366AD1" w14:textId="77777777" w:rsidR="00BA216B" w:rsidRDefault="00BA216B" w:rsidP="00614F98"/>
                          <w:p w14:paraId="63AC9809" w14:textId="77777777" w:rsidR="00BA216B" w:rsidRDefault="00BA216B" w:rsidP="00614F98"/>
                          <w:p w14:paraId="6F516F60" w14:textId="77777777" w:rsidR="00BA216B" w:rsidRDefault="00BA216B" w:rsidP="00614F98"/>
                          <w:p w14:paraId="222ABB79" w14:textId="77777777" w:rsidR="00BA216B" w:rsidRDefault="00BA216B" w:rsidP="00614F98"/>
                          <w:p w14:paraId="5C66E5B3" w14:textId="77777777" w:rsidR="00BA216B" w:rsidRDefault="00BA216B" w:rsidP="00614F98"/>
                          <w:p w14:paraId="7286EE93" w14:textId="77777777" w:rsidR="00BA216B" w:rsidRDefault="00BA216B" w:rsidP="00614F98"/>
                          <w:p w14:paraId="3D7B627B" w14:textId="77777777" w:rsidR="00BA216B" w:rsidRDefault="00BA216B" w:rsidP="00614F98"/>
                          <w:p w14:paraId="417DE3DF" w14:textId="77777777" w:rsidR="00BA216B" w:rsidRDefault="00BA216B" w:rsidP="00614F98"/>
                          <w:p w14:paraId="159BBE07" w14:textId="77777777" w:rsidR="00BA216B" w:rsidRDefault="00BA216B" w:rsidP="00614F98"/>
                          <w:p w14:paraId="12D5C81F" w14:textId="77777777" w:rsidR="00BA216B" w:rsidRDefault="00BA216B" w:rsidP="00614F98"/>
                          <w:p w14:paraId="2E6AFBDE" w14:textId="77777777" w:rsidR="00BA216B" w:rsidRDefault="00BA216B" w:rsidP="00614F98"/>
                          <w:p w14:paraId="594D4CBD" w14:textId="77777777" w:rsidR="00BA216B" w:rsidRDefault="00BA216B" w:rsidP="00614F98"/>
                          <w:p w14:paraId="0585C761" w14:textId="77777777" w:rsidR="00BA216B" w:rsidRDefault="00BA216B" w:rsidP="00614F98"/>
                          <w:p w14:paraId="783E8A1C" w14:textId="77777777" w:rsidR="00BA216B" w:rsidRDefault="00BA216B" w:rsidP="00614F98"/>
                          <w:p w14:paraId="12454504" w14:textId="77777777" w:rsidR="00BA216B" w:rsidRDefault="00BA216B" w:rsidP="00614F98"/>
                          <w:p w14:paraId="06757336" w14:textId="77777777" w:rsidR="00BA216B" w:rsidRDefault="00BA216B" w:rsidP="00614F98"/>
                          <w:p w14:paraId="62D1A067" w14:textId="77777777" w:rsidR="00BA216B" w:rsidRDefault="00BA216B" w:rsidP="00614F98"/>
                          <w:p w14:paraId="1F037BB1" w14:textId="77777777" w:rsidR="00BA216B" w:rsidRDefault="00BA216B" w:rsidP="00614F98"/>
                          <w:p w14:paraId="63ACFAD5" w14:textId="77777777" w:rsidR="00BA216B" w:rsidRDefault="00BA216B" w:rsidP="00614F98"/>
                          <w:p w14:paraId="7E1FACCB" w14:textId="77777777" w:rsidR="00BA216B" w:rsidRDefault="00BA216B" w:rsidP="00614F98"/>
                          <w:p w14:paraId="2034EBC6" w14:textId="77777777" w:rsidR="00BA216B" w:rsidRDefault="00BA216B" w:rsidP="00614F98"/>
                          <w:p w14:paraId="2945C081" w14:textId="77777777" w:rsidR="00BA216B" w:rsidRDefault="00BA216B" w:rsidP="00614F98"/>
                          <w:p w14:paraId="73F6E9D4" w14:textId="77777777" w:rsidR="00BA216B" w:rsidRDefault="00BA216B" w:rsidP="00614F98"/>
                          <w:p w14:paraId="62756978" w14:textId="77777777" w:rsidR="00BA216B" w:rsidRDefault="00BA216B" w:rsidP="00614F98"/>
                          <w:p w14:paraId="4D5BF962" w14:textId="77777777" w:rsidR="00BA216B" w:rsidRDefault="00BA216B" w:rsidP="00614F98"/>
                          <w:p w14:paraId="5C7B07CE" w14:textId="77777777" w:rsidR="00BA216B" w:rsidRDefault="00BA216B" w:rsidP="00614F98"/>
                          <w:p w14:paraId="76E7568E" w14:textId="77777777" w:rsidR="00BA216B" w:rsidRDefault="00BA216B" w:rsidP="00614F98"/>
                          <w:p w14:paraId="23F074EE" w14:textId="77777777" w:rsidR="00BA216B" w:rsidRDefault="00BA216B" w:rsidP="00614F98"/>
                          <w:p w14:paraId="5AC2A54D" w14:textId="77777777" w:rsidR="00BA216B" w:rsidRDefault="00BA216B" w:rsidP="00614F98"/>
                          <w:p w14:paraId="784C68D0" w14:textId="77777777" w:rsidR="00BA216B" w:rsidRDefault="00BA216B" w:rsidP="00614F98"/>
                          <w:p w14:paraId="265DFEB5" w14:textId="77777777" w:rsidR="00BA216B" w:rsidRDefault="00BA216B" w:rsidP="00614F98"/>
                          <w:p w14:paraId="7F012511" w14:textId="77777777" w:rsidR="00BA216B" w:rsidRDefault="00BA216B" w:rsidP="00614F98"/>
                          <w:p w14:paraId="69F7E9AB" w14:textId="77777777" w:rsidR="00BA216B" w:rsidRDefault="00BA216B" w:rsidP="00614F98"/>
                          <w:p w14:paraId="66CC45EC" w14:textId="77777777" w:rsidR="00BA216B" w:rsidRDefault="00BA216B" w:rsidP="00614F98"/>
                          <w:p w14:paraId="45A351CA" w14:textId="77777777" w:rsidR="00BA216B" w:rsidRDefault="00BA216B" w:rsidP="00614F98"/>
                          <w:p w14:paraId="2585912B" w14:textId="77777777" w:rsidR="00BA216B" w:rsidRDefault="00BA216B" w:rsidP="00614F98"/>
                          <w:p w14:paraId="101EEFD9" w14:textId="77777777" w:rsidR="00BA216B" w:rsidRDefault="00BA216B" w:rsidP="00614F98"/>
                          <w:p w14:paraId="0DE4076A" w14:textId="77777777" w:rsidR="00BA216B" w:rsidRDefault="00BA216B" w:rsidP="00614F98"/>
                          <w:p w14:paraId="7FFD2E18" w14:textId="77777777" w:rsidR="00BA216B" w:rsidRDefault="00BA216B" w:rsidP="00614F98"/>
                          <w:p w14:paraId="2EDE3E97" w14:textId="77777777" w:rsidR="00BA216B" w:rsidRDefault="00BA216B" w:rsidP="00614F98"/>
                          <w:p w14:paraId="1F13E1AD" w14:textId="77777777" w:rsidR="00BA216B" w:rsidRDefault="00BA216B" w:rsidP="00614F98"/>
                          <w:p w14:paraId="58C573E0" w14:textId="77777777" w:rsidR="00BA216B" w:rsidRDefault="00BA216B" w:rsidP="00614F98"/>
                          <w:p w14:paraId="29FB43E6" w14:textId="77777777" w:rsidR="00BA216B" w:rsidRDefault="00BA216B" w:rsidP="00614F98"/>
                          <w:p w14:paraId="27689B22" w14:textId="77777777" w:rsidR="00BA216B" w:rsidRDefault="00BA216B" w:rsidP="00614F98"/>
                          <w:p w14:paraId="73143340" w14:textId="77777777" w:rsidR="00BA216B" w:rsidRDefault="00BA216B" w:rsidP="00614F98"/>
                          <w:p w14:paraId="68FF1E86" w14:textId="77777777" w:rsidR="00BA216B" w:rsidRDefault="00BA216B" w:rsidP="00614F98"/>
                          <w:p w14:paraId="1E42F9AF" w14:textId="77777777" w:rsidR="00BA216B" w:rsidRDefault="00BA216B" w:rsidP="00614F98"/>
                          <w:p w14:paraId="0A7183D9" w14:textId="77777777" w:rsidR="00BA216B" w:rsidRDefault="00BA216B" w:rsidP="00614F98"/>
                          <w:p w14:paraId="3FDBC412" w14:textId="77777777" w:rsidR="00BA216B" w:rsidRDefault="00BA216B" w:rsidP="00614F98"/>
                          <w:p w14:paraId="6CFDAEC4" w14:textId="77777777" w:rsidR="00BA216B" w:rsidRDefault="00BA216B" w:rsidP="00614F98"/>
                          <w:p w14:paraId="5B26994D" w14:textId="77777777" w:rsidR="00BA216B" w:rsidRDefault="00BA216B" w:rsidP="00614F98"/>
                          <w:p w14:paraId="72D401CD" w14:textId="77777777" w:rsidR="00BA216B" w:rsidRDefault="00BA216B" w:rsidP="00614F98"/>
                          <w:p w14:paraId="4A5605B7" w14:textId="77777777" w:rsidR="00BA216B" w:rsidRDefault="00BA216B" w:rsidP="00614F98"/>
                          <w:p w14:paraId="61261B37" w14:textId="77777777" w:rsidR="00BA216B" w:rsidRDefault="00BA216B" w:rsidP="00614F98"/>
                          <w:p w14:paraId="0DEEEFBD" w14:textId="77777777" w:rsidR="00BA216B" w:rsidRDefault="00BA216B" w:rsidP="00614F98"/>
                          <w:p w14:paraId="226FE893" w14:textId="77777777" w:rsidR="00BA216B" w:rsidRDefault="00BA216B" w:rsidP="00614F98"/>
                          <w:p w14:paraId="3A3A0ABF" w14:textId="77777777" w:rsidR="00BA216B" w:rsidRDefault="00BA216B" w:rsidP="00614F98"/>
                          <w:p w14:paraId="5FBB15D4" w14:textId="77777777" w:rsidR="00BA216B" w:rsidRDefault="00BA216B" w:rsidP="00614F98"/>
                          <w:p w14:paraId="27415B0E" w14:textId="77777777" w:rsidR="00BA216B" w:rsidRDefault="00BA216B" w:rsidP="00614F98"/>
                          <w:p w14:paraId="114EF74A" w14:textId="77777777" w:rsidR="00BA216B" w:rsidRDefault="00BA216B" w:rsidP="00614F98"/>
                          <w:p w14:paraId="1D718523" w14:textId="77777777" w:rsidR="00BA216B" w:rsidRDefault="00BA216B" w:rsidP="00614F98"/>
                          <w:p w14:paraId="270D4C7C" w14:textId="77777777" w:rsidR="00BA216B" w:rsidRDefault="00BA216B" w:rsidP="00614F98"/>
                          <w:p w14:paraId="443BF070" w14:textId="77777777" w:rsidR="00BA216B" w:rsidRDefault="00BA216B" w:rsidP="00614F98"/>
                          <w:p w14:paraId="4A83C5CA" w14:textId="77777777" w:rsidR="00BA216B" w:rsidRDefault="00BA216B" w:rsidP="00614F98"/>
                          <w:p w14:paraId="3C47ACB3" w14:textId="77777777" w:rsidR="00BA216B" w:rsidRDefault="00BA216B" w:rsidP="00614F98"/>
                          <w:p w14:paraId="24B93276" w14:textId="77777777" w:rsidR="00BA216B" w:rsidRDefault="00BA216B" w:rsidP="00614F98"/>
                          <w:p w14:paraId="6FD18DC4" w14:textId="77777777" w:rsidR="00BA216B" w:rsidRDefault="00BA216B" w:rsidP="00614F98"/>
                          <w:p w14:paraId="55387B2F" w14:textId="77777777" w:rsidR="00BA216B" w:rsidRDefault="00BA216B" w:rsidP="00614F98"/>
                          <w:p w14:paraId="72DA91F6" w14:textId="77777777" w:rsidR="00BA216B" w:rsidRDefault="00BA216B" w:rsidP="00614F98"/>
                          <w:p w14:paraId="461E8D0B" w14:textId="77777777" w:rsidR="00BA216B" w:rsidRDefault="00BA216B" w:rsidP="00614F98"/>
                          <w:p w14:paraId="1D15B072" w14:textId="77777777" w:rsidR="00BA216B" w:rsidRDefault="00BA216B" w:rsidP="00614F98"/>
                          <w:p w14:paraId="641EC9E6" w14:textId="77777777" w:rsidR="00BA216B" w:rsidRDefault="00BA216B" w:rsidP="00614F98"/>
                          <w:p w14:paraId="0C345725" w14:textId="77777777" w:rsidR="00BA216B" w:rsidRDefault="00BA216B" w:rsidP="00614F98"/>
                          <w:p w14:paraId="4EFFF112" w14:textId="77777777" w:rsidR="00BA216B" w:rsidRDefault="00BA216B" w:rsidP="00614F98"/>
                          <w:p w14:paraId="4BD01615" w14:textId="77777777" w:rsidR="00BA216B" w:rsidRDefault="00BA216B" w:rsidP="00614F98"/>
                          <w:p w14:paraId="08EBF59B" w14:textId="77777777" w:rsidR="00BA216B" w:rsidRDefault="00BA216B" w:rsidP="00614F98"/>
                          <w:p w14:paraId="5F39E3D8" w14:textId="77777777" w:rsidR="00BA216B" w:rsidRDefault="00BA216B" w:rsidP="00614F98"/>
                          <w:p w14:paraId="4AE6B993" w14:textId="77777777" w:rsidR="00BA216B" w:rsidRDefault="00BA216B" w:rsidP="00614F98"/>
                          <w:p w14:paraId="106A09A8" w14:textId="77777777" w:rsidR="00BA216B" w:rsidRDefault="00BA216B" w:rsidP="00614F98"/>
                          <w:p w14:paraId="4F012FEC" w14:textId="77777777" w:rsidR="00BA216B" w:rsidRDefault="00BA216B" w:rsidP="00614F98"/>
                          <w:p w14:paraId="7B984BEB" w14:textId="77777777" w:rsidR="00BA216B" w:rsidRDefault="00BA216B" w:rsidP="00614F98"/>
                          <w:p w14:paraId="1CA578C0" w14:textId="77777777" w:rsidR="00BA216B" w:rsidRDefault="00BA216B" w:rsidP="00614F98"/>
                          <w:p w14:paraId="13161354" w14:textId="77777777" w:rsidR="00BA216B" w:rsidRDefault="00BA216B" w:rsidP="00614F98"/>
                          <w:p w14:paraId="50F02C1F" w14:textId="77777777" w:rsidR="00BA216B" w:rsidRDefault="00BA216B" w:rsidP="00614F98"/>
                          <w:p w14:paraId="28D97A5A" w14:textId="77777777" w:rsidR="00BA216B" w:rsidRDefault="00BA216B" w:rsidP="00614F98"/>
                          <w:p w14:paraId="3A37A769" w14:textId="77777777" w:rsidR="00BA216B" w:rsidRDefault="00BA216B" w:rsidP="00614F98"/>
                          <w:p w14:paraId="041E4363" w14:textId="77777777" w:rsidR="00BA216B" w:rsidRDefault="00BA216B" w:rsidP="00614F98"/>
                          <w:p w14:paraId="180BD115" w14:textId="77777777" w:rsidR="00BA216B" w:rsidRDefault="00BA216B" w:rsidP="00614F98"/>
                          <w:p w14:paraId="1860DB3D" w14:textId="77777777" w:rsidR="00BA216B" w:rsidRDefault="00BA216B" w:rsidP="00614F98"/>
                          <w:p w14:paraId="56C76702" w14:textId="77777777" w:rsidR="00BA216B" w:rsidRDefault="00BA216B" w:rsidP="00614F98"/>
                          <w:p w14:paraId="3AC7AC3E" w14:textId="77777777" w:rsidR="00BA216B" w:rsidRDefault="00BA216B" w:rsidP="00614F98"/>
                          <w:p w14:paraId="19278B4F" w14:textId="77777777" w:rsidR="00BA216B" w:rsidRDefault="00BA216B" w:rsidP="00614F98"/>
                          <w:p w14:paraId="1D1825CD" w14:textId="77777777" w:rsidR="00BA216B" w:rsidRDefault="00BA216B" w:rsidP="00614F98"/>
                          <w:p w14:paraId="426EE39E" w14:textId="77777777" w:rsidR="00BA216B" w:rsidRDefault="00BA216B" w:rsidP="00614F98"/>
                          <w:p w14:paraId="331EFC71" w14:textId="77777777" w:rsidR="00BA216B" w:rsidRDefault="00BA216B" w:rsidP="00614F98"/>
                          <w:p w14:paraId="46C73EF0" w14:textId="77777777" w:rsidR="00BA216B" w:rsidRDefault="00BA216B" w:rsidP="00614F98"/>
                          <w:p w14:paraId="64C64664" w14:textId="77777777" w:rsidR="00BA216B" w:rsidRDefault="00BA216B" w:rsidP="00614F98"/>
                          <w:p w14:paraId="258755ED" w14:textId="77777777" w:rsidR="00BA216B" w:rsidRDefault="00BA216B" w:rsidP="00614F98"/>
                          <w:p w14:paraId="53F838A4" w14:textId="77777777" w:rsidR="00BA216B" w:rsidRDefault="00BA216B" w:rsidP="00614F98"/>
                          <w:p w14:paraId="74A1D9B8" w14:textId="77777777" w:rsidR="00BA216B" w:rsidRDefault="00BA216B" w:rsidP="00614F98"/>
                          <w:p w14:paraId="002A6880" w14:textId="77777777" w:rsidR="00BA216B" w:rsidRDefault="00BA216B" w:rsidP="00614F98"/>
                          <w:p w14:paraId="75F7A554" w14:textId="77777777" w:rsidR="00BA216B" w:rsidRDefault="00BA216B" w:rsidP="00614F98"/>
                          <w:p w14:paraId="388E7583" w14:textId="77777777" w:rsidR="00BA216B" w:rsidRDefault="00BA216B" w:rsidP="00614F98"/>
                          <w:p w14:paraId="4C3EFD54" w14:textId="77777777" w:rsidR="00BA216B" w:rsidRDefault="00BA216B" w:rsidP="00614F98"/>
                          <w:p w14:paraId="27895815" w14:textId="77777777" w:rsidR="00BA216B" w:rsidRDefault="00BA216B" w:rsidP="00614F98"/>
                          <w:p w14:paraId="5B04EBED" w14:textId="77777777" w:rsidR="00BA216B" w:rsidRDefault="00BA216B" w:rsidP="00614F98"/>
                          <w:p w14:paraId="66DBDC2E" w14:textId="77777777" w:rsidR="00BA216B" w:rsidRDefault="00BA216B" w:rsidP="00614F98"/>
                          <w:p w14:paraId="1B9ABEEF" w14:textId="77777777" w:rsidR="00BA216B" w:rsidRDefault="00BA216B" w:rsidP="00614F98"/>
                          <w:p w14:paraId="1A9B91B8" w14:textId="77777777" w:rsidR="00BA216B" w:rsidRDefault="00BA216B" w:rsidP="00614F98"/>
                          <w:p w14:paraId="5D3210D7" w14:textId="77777777" w:rsidR="00BA216B" w:rsidRDefault="00BA216B" w:rsidP="00614F98"/>
                          <w:p w14:paraId="64BCEF81" w14:textId="77777777" w:rsidR="00BA216B" w:rsidRDefault="00BA216B" w:rsidP="00614F98"/>
                          <w:p w14:paraId="3F3D1B2E" w14:textId="77777777" w:rsidR="00BA216B" w:rsidRDefault="00BA216B" w:rsidP="00614F98"/>
                          <w:p w14:paraId="26487C18" w14:textId="77777777" w:rsidR="00BA216B" w:rsidRDefault="00BA216B" w:rsidP="00614F98"/>
                          <w:p w14:paraId="45CD6A07" w14:textId="77777777" w:rsidR="00BA216B" w:rsidRDefault="00BA216B" w:rsidP="00614F98"/>
                          <w:p w14:paraId="7469690E" w14:textId="77777777" w:rsidR="00BA216B" w:rsidRDefault="00BA216B" w:rsidP="00614F98"/>
                          <w:p w14:paraId="0AF0281D" w14:textId="77777777" w:rsidR="00BA216B" w:rsidRDefault="00BA216B" w:rsidP="00614F98"/>
                          <w:p w14:paraId="3A3F94E9" w14:textId="77777777" w:rsidR="00BA216B" w:rsidRDefault="00BA216B" w:rsidP="00614F98"/>
                          <w:p w14:paraId="34408736" w14:textId="77777777" w:rsidR="00BA216B" w:rsidRDefault="00BA216B" w:rsidP="00614F98"/>
                          <w:p w14:paraId="2A8FF0EB" w14:textId="77777777" w:rsidR="00BA216B" w:rsidRDefault="00BA216B" w:rsidP="00614F98"/>
                          <w:p w14:paraId="6F1A3A17" w14:textId="77777777" w:rsidR="00BA216B" w:rsidRDefault="00BA216B" w:rsidP="00614F98"/>
                          <w:p w14:paraId="5C337293" w14:textId="77777777" w:rsidR="00BA216B" w:rsidRDefault="00BA216B" w:rsidP="00614F98"/>
                          <w:p w14:paraId="3CBF52BC" w14:textId="77777777" w:rsidR="00BA216B" w:rsidRDefault="00BA216B" w:rsidP="00614F98"/>
                          <w:p w14:paraId="12D5CE44" w14:textId="77777777" w:rsidR="00BA216B" w:rsidRDefault="00BA216B" w:rsidP="00614F98"/>
                          <w:p w14:paraId="2F56C39F" w14:textId="77777777" w:rsidR="00BA216B" w:rsidRDefault="00BA216B" w:rsidP="00614F98"/>
                          <w:p w14:paraId="2E9B7817" w14:textId="77777777" w:rsidR="00BA216B" w:rsidRDefault="00BA216B" w:rsidP="00614F98"/>
                          <w:p w14:paraId="1D5ACF38" w14:textId="77777777" w:rsidR="00BA216B" w:rsidRDefault="00BA216B" w:rsidP="00614F98"/>
                          <w:p w14:paraId="3FCC480C" w14:textId="77777777" w:rsidR="00BA216B" w:rsidRDefault="00BA216B" w:rsidP="00614F98"/>
                          <w:p w14:paraId="1AF4D0C0" w14:textId="77777777" w:rsidR="00BA216B" w:rsidRDefault="00BA216B" w:rsidP="00614F98"/>
                          <w:p w14:paraId="3CF907CD" w14:textId="77777777" w:rsidR="00BA216B" w:rsidRDefault="00BA216B" w:rsidP="00614F98"/>
                          <w:p w14:paraId="38AD2A33" w14:textId="77777777" w:rsidR="00BA216B" w:rsidRDefault="00BA216B" w:rsidP="00614F98"/>
                          <w:p w14:paraId="6638C17D" w14:textId="77777777" w:rsidR="00BA216B" w:rsidRDefault="00BA216B" w:rsidP="00614F98"/>
                          <w:p w14:paraId="2A63C5E2" w14:textId="77777777" w:rsidR="00BA216B" w:rsidRDefault="00BA216B" w:rsidP="00614F98"/>
                          <w:p w14:paraId="50AB310A" w14:textId="77777777" w:rsidR="00BA216B" w:rsidRDefault="00BA216B" w:rsidP="00614F98"/>
                          <w:p w14:paraId="5285207A" w14:textId="77777777" w:rsidR="00BA216B" w:rsidRDefault="00BA216B" w:rsidP="00614F98"/>
                          <w:p w14:paraId="583BCBF9" w14:textId="77777777" w:rsidR="00BA216B" w:rsidRDefault="00BA216B" w:rsidP="00614F98"/>
                          <w:p w14:paraId="090CFFA1" w14:textId="77777777" w:rsidR="00BA216B" w:rsidRDefault="00BA216B" w:rsidP="00614F98"/>
                          <w:p w14:paraId="52B773BE" w14:textId="77777777" w:rsidR="00BA216B" w:rsidRDefault="00BA216B" w:rsidP="00614F98"/>
                          <w:p w14:paraId="62E018F6" w14:textId="77777777" w:rsidR="00BA216B" w:rsidRDefault="00BA216B" w:rsidP="00614F98"/>
                          <w:p w14:paraId="4A2A8682" w14:textId="77777777" w:rsidR="00BA216B" w:rsidRDefault="00BA216B" w:rsidP="00614F98"/>
                          <w:p w14:paraId="5C770DB4" w14:textId="77777777" w:rsidR="00BA216B" w:rsidRDefault="00BA216B" w:rsidP="00614F98"/>
                          <w:p w14:paraId="5E55A27B" w14:textId="77777777" w:rsidR="00BA216B" w:rsidRDefault="00BA216B" w:rsidP="00614F98"/>
                          <w:p w14:paraId="16473EB3" w14:textId="77777777" w:rsidR="00BA216B" w:rsidRDefault="00BA216B" w:rsidP="00614F98"/>
                          <w:p w14:paraId="463D0FBA" w14:textId="77777777" w:rsidR="00BA216B" w:rsidRDefault="00BA216B" w:rsidP="00614F98"/>
                          <w:p w14:paraId="2F911CFA" w14:textId="77777777" w:rsidR="00BA216B" w:rsidRDefault="00BA216B" w:rsidP="00614F98"/>
                          <w:p w14:paraId="6D116474" w14:textId="77777777" w:rsidR="00BA216B" w:rsidRDefault="00BA216B" w:rsidP="00614F98"/>
                          <w:p w14:paraId="4F47BAD7" w14:textId="77777777" w:rsidR="00BA216B" w:rsidRDefault="00BA216B" w:rsidP="00614F98"/>
                          <w:p w14:paraId="0DD797F6" w14:textId="77777777" w:rsidR="00BA216B" w:rsidRDefault="00BA216B" w:rsidP="00614F98"/>
                          <w:p w14:paraId="22ED6148" w14:textId="77777777" w:rsidR="00BA216B" w:rsidRDefault="00BA216B" w:rsidP="00614F98"/>
                          <w:p w14:paraId="07B9C161" w14:textId="77777777" w:rsidR="00BA216B" w:rsidRDefault="00BA216B" w:rsidP="00614F98"/>
                          <w:p w14:paraId="7C3C5EE1" w14:textId="77777777" w:rsidR="00BA216B" w:rsidRDefault="00BA216B" w:rsidP="00614F98"/>
                          <w:p w14:paraId="3310EA3B" w14:textId="77777777" w:rsidR="00BA216B" w:rsidRDefault="00BA216B" w:rsidP="00614F98"/>
                          <w:p w14:paraId="2AF6A317" w14:textId="77777777" w:rsidR="00BA216B" w:rsidRDefault="00BA216B" w:rsidP="00614F98"/>
                          <w:p w14:paraId="52DB7209" w14:textId="77777777" w:rsidR="00BA216B" w:rsidRDefault="00BA216B" w:rsidP="00614F98"/>
                          <w:p w14:paraId="47B2A474" w14:textId="77777777" w:rsidR="00BA216B" w:rsidRDefault="00BA216B" w:rsidP="00614F98"/>
                          <w:p w14:paraId="2B5BC02C" w14:textId="77777777" w:rsidR="00BA216B" w:rsidRDefault="00BA216B" w:rsidP="00614F98"/>
                          <w:p w14:paraId="79E81D24" w14:textId="77777777" w:rsidR="00BA216B" w:rsidRDefault="00BA216B" w:rsidP="00614F98"/>
                          <w:p w14:paraId="58B2E104" w14:textId="77777777" w:rsidR="00BA216B" w:rsidRDefault="00BA216B" w:rsidP="00614F98"/>
                          <w:p w14:paraId="616F48DE" w14:textId="77777777" w:rsidR="00BA216B" w:rsidRDefault="00BA216B" w:rsidP="00614F98"/>
                          <w:p w14:paraId="054B5481" w14:textId="77777777" w:rsidR="00BA216B" w:rsidRDefault="00BA216B" w:rsidP="00614F98"/>
                          <w:p w14:paraId="35F582E6" w14:textId="77777777" w:rsidR="00BA216B" w:rsidRDefault="00BA216B" w:rsidP="00614F98"/>
                          <w:p w14:paraId="26AB8793" w14:textId="77777777" w:rsidR="00BA216B" w:rsidRDefault="00BA216B" w:rsidP="00614F98"/>
                          <w:p w14:paraId="1D7CD9F6" w14:textId="77777777" w:rsidR="00BA216B" w:rsidRDefault="00BA216B" w:rsidP="00614F98"/>
                          <w:p w14:paraId="59C277C0" w14:textId="77777777" w:rsidR="00BA216B" w:rsidRDefault="00BA216B" w:rsidP="00614F98"/>
                          <w:p w14:paraId="1478E23C" w14:textId="77777777" w:rsidR="00BA216B" w:rsidRDefault="00BA216B" w:rsidP="00614F98"/>
                          <w:p w14:paraId="7C8BD755" w14:textId="77777777" w:rsidR="00BA216B" w:rsidRDefault="00BA216B" w:rsidP="00614F98"/>
                          <w:p w14:paraId="1BD0D948" w14:textId="77777777" w:rsidR="00BA216B" w:rsidRDefault="00BA216B" w:rsidP="00614F98"/>
                          <w:p w14:paraId="362C6D4F" w14:textId="77777777" w:rsidR="00BA216B" w:rsidRDefault="00BA216B" w:rsidP="00614F98"/>
                          <w:p w14:paraId="616A347B" w14:textId="77777777" w:rsidR="00BA216B" w:rsidRDefault="00BA216B" w:rsidP="00614F98"/>
                          <w:p w14:paraId="426C4925" w14:textId="77777777" w:rsidR="00BA216B" w:rsidRDefault="00BA216B" w:rsidP="00614F98"/>
                          <w:p w14:paraId="4F3EF0F3" w14:textId="77777777" w:rsidR="00BA216B" w:rsidRDefault="00BA216B" w:rsidP="00614F98"/>
                          <w:p w14:paraId="3CAE7252" w14:textId="77777777" w:rsidR="00BA216B" w:rsidRDefault="00BA216B" w:rsidP="00614F98"/>
                          <w:p w14:paraId="0B6477AD" w14:textId="77777777" w:rsidR="00BA216B" w:rsidRDefault="00BA216B" w:rsidP="00614F98"/>
                          <w:p w14:paraId="284FF10E" w14:textId="77777777" w:rsidR="00BA216B" w:rsidRDefault="00BA216B" w:rsidP="00614F98"/>
                          <w:p w14:paraId="1DDF6B52" w14:textId="77777777" w:rsidR="00BA216B" w:rsidRDefault="00BA216B" w:rsidP="00614F98"/>
                          <w:p w14:paraId="1F24FC56" w14:textId="77777777" w:rsidR="00BA216B" w:rsidRDefault="00BA216B" w:rsidP="00614F98"/>
                          <w:p w14:paraId="68F13705" w14:textId="77777777" w:rsidR="00BA216B" w:rsidRDefault="00BA216B" w:rsidP="00614F98"/>
                          <w:p w14:paraId="08D8BB79" w14:textId="77777777" w:rsidR="00BA216B" w:rsidRDefault="00BA216B" w:rsidP="00614F98"/>
                          <w:p w14:paraId="7D9CBFB5" w14:textId="77777777" w:rsidR="00BA216B" w:rsidRDefault="00BA216B" w:rsidP="00614F98"/>
                          <w:p w14:paraId="01739026" w14:textId="77777777" w:rsidR="00BA216B" w:rsidRDefault="00BA216B" w:rsidP="00614F98"/>
                          <w:p w14:paraId="496DABFD" w14:textId="77777777" w:rsidR="00BA216B" w:rsidRDefault="00BA216B" w:rsidP="00614F98"/>
                          <w:p w14:paraId="0F6BECDE" w14:textId="77777777" w:rsidR="00BA216B" w:rsidRDefault="00BA216B" w:rsidP="00614F98"/>
                          <w:p w14:paraId="3A6ACB6D" w14:textId="77777777" w:rsidR="00BA216B" w:rsidRDefault="00BA216B" w:rsidP="00614F98"/>
                          <w:p w14:paraId="2E0AF914" w14:textId="77777777" w:rsidR="00BA216B" w:rsidRDefault="00BA216B" w:rsidP="00614F98"/>
                          <w:p w14:paraId="76023DFE" w14:textId="77777777" w:rsidR="00BA216B" w:rsidRDefault="00BA216B" w:rsidP="00614F98"/>
                          <w:p w14:paraId="4F112F49" w14:textId="77777777" w:rsidR="00BA216B" w:rsidRDefault="00BA216B" w:rsidP="00614F98"/>
                          <w:p w14:paraId="614FE0A7" w14:textId="77777777" w:rsidR="00BA216B" w:rsidRDefault="00BA216B" w:rsidP="00614F98"/>
                          <w:p w14:paraId="506A5E67" w14:textId="77777777" w:rsidR="00BA216B" w:rsidRDefault="00BA216B" w:rsidP="00614F98"/>
                          <w:p w14:paraId="1BB4794D" w14:textId="77777777" w:rsidR="00BA216B" w:rsidRDefault="00BA216B" w:rsidP="00614F98"/>
                          <w:p w14:paraId="759E3751" w14:textId="77777777" w:rsidR="00BA216B" w:rsidRDefault="00BA216B" w:rsidP="00614F98"/>
                          <w:p w14:paraId="51BD0F0B" w14:textId="77777777" w:rsidR="00BA216B" w:rsidRDefault="00BA216B" w:rsidP="00614F98"/>
                          <w:p w14:paraId="5CF6F322" w14:textId="77777777" w:rsidR="00BA216B" w:rsidRDefault="00BA216B" w:rsidP="00614F98"/>
                          <w:p w14:paraId="08DA4CE7" w14:textId="77777777" w:rsidR="00BA216B" w:rsidRDefault="00BA216B" w:rsidP="00614F98"/>
                          <w:p w14:paraId="39C4DC76" w14:textId="77777777" w:rsidR="00BA216B" w:rsidRDefault="00BA216B" w:rsidP="00614F98"/>
                          <w:p w14:paraId="504A6A97" w14:textId="77777777" w:rsidR="00BA216B" w:rsidRDefault="00BA216B" w:rsidP="00614F98"/>
                          <w:p w14:paraId="51E806E2" w14:textId="77777777" w:rsidR="00BA216B" w:rsidRDefault="00BA216B" w:rsidP="00614F98"/>
                          <w:p w14:paraId="4D5CF8BF" w14:textId="77777777" w:rsidR="00BA216B" w:rsidRDefault="00BA216B" w:rsidP="00614F98"/>
                          <w:p w14:paraId="02BF9FC4" w14:textId="77777777" w:rsidR="00BA216B" w:rsidRDefault="00BA216B" w:rsidP="00614F98"/>
                          <w:p w14:paraId="0C60D6A8" w14:textId="77777777" w:rsidR="00BA216B" w:rsidRDefault="00BA216B" w:rsidP="00614F98"/>
                          <w:p w14:paraId="7A17A433" w14:textId="77777777" w:rsidR="00BA216B" w:rsidRDefault="00BA216B" w:rsidP="00614F98"/>
                          <w:p w14:paraId="7803400F" w14:textId="77777777" w:rsidR="00BA216B" w:rsidRDefault="00BA216B" w:rsidP="00614F98"/>
                          <w:p w14:paraId="2FBD86FF" w14:textId="77777777" w:rsidR="00BA216B" w:rsidRDefault="00BA216B" w:rsidP="00614F98"/>
                          <w:p w14:paraId="14F0AEBE" w14:textId="77777777" w:rsidR="00BA216B" w:rsidRDefault="00BA216B" w:rsidP="00614F98"/>
                          <w:p w14:paraId="706C7B26" w14:textId="77777777" w:rsidR="00BA216B" w:rsidRDefault="00BA216B" w:rsidP="00614F98"/>
                          <w:p w14:paraId="0CBD4FA1" w14:textId="77777777" w:rsidR="00BA216B" w:rsidRDefault="00BA216B" w:rsidP="00614F98"/>
                          <w:p w14:paraId="55A4797A" w14:textId="77777777" w:rsidR="00BA216B" w:rsidRDefault="00BA216B" w:rsidP="00614F98"/>
                          <w:p w14:paraId="21D51AAF" w14:textId="77777777" w:rsidR="00BA216B" w:rsidRDefault="00BA216B" w:rsidP="00614F98"/>
                          <w:p w14:paraId="076D6B7E" w14:textId="77777777" w:rsidR="00BA216B" w:rsidRDefault="00BA216B" w:rsidP="00614F98"/>
                          <w:p w14:paraId="0BC171EE" w14:textId="77777777" w:rsidR="00BA216B" w:rsidRDefault="00BA216B" w:rsidP="00614F98"/>
                          <w:p w14:paraId="173C70EF" w14:textId="77777777" w:rsidR="00BA216B" w:rsidRDefault="00BA216B" w:rsidP="00614F98"/>
                          <w:p w14:paraId="04C54084" w14:textId="77777777" w:rsidR="00BA216B" w:rsidRDefault="00BA216B" w:rsidP="00614F98"/>
                          <w:p w14:paraId="1E48CA91" w14:textId="77777777" w:rsidR="00BA216B" w:rsidRDefault="00BA216B" w:rsidP="00614F98"/>
                          <w:p w14:paraId="698FE282" w14:textId="77777777" w:rsidR="00BA216B" w:rsidRDefault="00BA216B" w:rsidP="00614F98"/>
                          <w:p w14:paraId="4FF17A28" w14:textId="77777777" w:rsidR="00BA216B" w:rsidRDefault="00BA216B" w:rsidP="00614F98"/>
                          <w:p w14:paraId="7DE81DB4" w14:textId="77777777" w:rsidR="00BA216B" w:rsidRDefault="00BA216B" w:rsidP="00614F98"/>
                          <w:p w14:paraId="4CC8860A" w14:textId="77777777" w:rsidR="00BA216B" w:rsidRDefault="00BA216B" w:rsidP="00614F98"/>
                          <w:p w14:paraId="43CB0D04" w14:textId="77777777" w:rsidR="00BA216B" w:rsidRDefault="00BA216B" w:rsidP="00614F98"/>
                          <w:p w14:paraId="5FBF350F" w14:textId="77777777" w:rsidR="00BA216B" w:rsidRDefault="00BA216B" w:rsidP="00614F98"/>
                          <w:p w14:paraId="45635BC9" w14:textId="77777777" w:rsidR="00BA216B" w:rsidRDefault="00BA216B" w:rsidP="00614F98"/>
                          <w:p w14:paraId="0FC517F9" w14:textId="77777777" w:rsidR="00BA216B" w:rsidRDefault="00BA216B" w:rsidP="00614F98"/>
                          <w:p w14:paraId="173558CB" w14:textId="77777777" w:rsidR="00BA216B" w:rsidRDefault="00BA216B" w:rsidP="00614F98"/>
                          <w:p w14:paraId="749C1319" w14:textId="77777777" w:rsidR="00BA216B" w:rsidRDefault="00BA216B" w:rsidP="00614F98"/>
                          <w:p w14:paraId="22959E7E" w14:textId="77777777" w:rsidR="00BA216B" w:rsidRDefault="00BA216B" w:rsidP="00614F98"/>
                          <w:p w14:paraId="60EE1DB7" w14:textId="77777777" w:rsidR="00BA216B" w:rsidRDefault="00BA216B" w:rsidP="00614F98"/>
                          <w:p w14:paraId="29F6DC6F" w14:textId="77777777" w:rsidR="00BA216B" w:rsidRDefault="00BA216B" w:rsidP="00614F98"/>
                          <w:p w14:paraId="7E7357D3" w14:textId="77777777" w:rsidR="00BA216B" w:rsidRDefault="00BA216B" w:rsidP="00614F98"/>
                          <w:p w14:paraId="29FD4120" w14:textId="77777777" w:rsidR="00BA216B" w:rsidRDefault="00BA216B" w:rsidP="00614F98"/>
                          <w:p w14:paraId="73B82BAF" w14:textId="77777777" w:rsidR="00BA216B" w:rsidRDefault="00BA216B" w:rsidP="00614F98"/>
                          <w:p w14:paraId="7B70C837" w14:textId="77777777" w:rsidR="00BA216B" w:rsidRDefault="00BA216B" w:rsidP="00614F98"/>
                          <w:p w14:paraId="30BDD8B2" w14:textId="77777777" w:rsidR="00BA216B" w:rsidRDefault="00BA216B" w:rsidP="00614F98"/>
                          <w:p w14:paraId="7E2F0219" w14:textId="77777777" w:rsidR="00BA216B" w:rsidRDefault="00BA216B" w:rsidP="00614F98"/>
                          <w:p w14:paraId="6C706653" w14:textId="77777777" w:rsidR="00BA216B" w:rsidRDefault="00BA216B" w:rsidP="00614F98"/>
                          <w:p w14:paraId="2F127810" w14:textId="77777777" w:rsidR="00BA216B" w:rsidRDefault="00BA216B" w:rsidP="00614F98"/>
                          <w:p w14:paraId="7294C5AA" w14:textId="77777777" w:rsidR="00BA216B" w:rsidRDefault="00BA216B" w:rsidP="00614F98"/>
                          <w:p w14:paraId="50701261" w14:textId="77777777" w:rsidR="00BA216B" w:rsidRDefault="00BA216B" w:rsidP="00614F98"/>
                          <w:p w14:paraId="767DE462" w14:textId="77777777" w:rsidR="00BA216B" w:rsidRDefault="00BA216B" w:rsidP="00614F98"/>
                          <w:p w14:paraId="56AF78F0" w14:textId="77777777" w:rsidR="00BA216B" w:rsidRDefault="00BA216B" w:rsidP="00614F98"/>
                          <w:p w14:paraId="24BF7A69" w14:textId="77777777" w:rsidR="00BA216B" w:rsidRDefault="00BA216B" w:rsidP="00614F98"/>
                          <w:p w14:paraId="60C7E536" w14:textId="77777777" w:rsidR="00BA216B" w:rsidRDefault="00BA216B" w:rsidP="00614F98"/>
                          <w:p w14:paraId="6FB12500" w14:textId="77777777" w:rsidR="00BA216B" w:rsidRDefault="00BA216B" w:rsidP="00614F98"/>
                          <w:p w14:paraId="79E56FC7" w14:textId="77777777" w:rsidR="00BA216B" w:rsidRDefault="00BA216B" w:rsidP="00614F98"/>
                          <w:p w14:paraId="71FE0C04" w14:textId="77777777" w:rsidR="00BA216B" w:rsidRDefault="00BA216B" w:rsidP="00614F98"/>
                          <w:p w14:paraId="3A1FF6DB" w14:textId="77777777" w:rsidR="00BA216B" w:rsidRDefault="00BA216B" w:rsidP="00614F98"/>
                          <w:p w14:paraId="774DFDB5" w14:textId="77777777" w:rsidR="00BA216B" w:rsidRDefault="00BA216B" w:rsidP="00614F98"/>
                          <w:p w14:paraId="060AF3E8" w14:textId="77777777" w:rsidR="00BA216B" w:rsidRDefault="00BA216B" w:rsidP="00614F98"/>
                          <w:p w14:paraId="6D3BB52A" w14:textId="77777777" w:rsidR="00BA216B" w:rsidRDefault="00BA216B" w:rsidP="00614F98"/>
                          <w:p w14:paraId="26A1FAB4" w14:textId="77777777" w:rsidR="00BA216B" w:rsidRDefault="00BA216B" w:rsidP="00614F98"/>
                          <w:p w14:paraId="2F1B9B57" w14:textId="77777777" w:rsidR="00BA216B" w:rsidRDefault="00BA216B" w:rsidP="00614F98"/>
                          <w:p w14:paraId="51232B2D" w14:textId="77777777" w:rsidR="00BA216B" w:rsidRDefault="00BA216B" w:rsidP="00614F98"/>
                          <w:p w14:paraId="4D3C3DA1" w14:textId="77777777" w:rsidR="00BA216B" w:rsidRDefault="00BA216B" w:rsidP="00614F98"/>
                          <w:p w14:paraId="1B1532FD" w14:textId="77777777" w:rsidR="00BA216B" w:rsidRDefault="00BA216B" w:rsidP="00614F98"/>
                          <w:p w14:paraId="1751E429" w14:textId="77777777" w:rsidR="00BA216B" w:rsidRDefault="00BA216B" w:rsidP="00614F98"/>
                          <w:p w14:paraId="3BAAC0FA" w14:textId="77777777" w:rsidR="00BA216B" w:rsidRDefault="00BA216B" w:rsidP="00614F98"/>
                          <w:p w14:paraId="20BA069F" w14:textId="77777777" w:rsidR="00BA216B" w:rsidRDefault="00BA216B" w:rsidP="00614F98"/>
                          <w:p w14:paraId="1B9CC666" w14:textId="77777777" w:rsidR="00BA216B" w:rsidRDefault="00BA216B" w:rsidP="00614F98"/>
                          <w:p w14:paraId="6873F937" w14:textId="77777777" w:rsidR="00BA216B" w:rsidRDefault="00BA216B" w:rsidP="00614F98"/>
                          <w:p w14:paraId="442C9BBB" w14:textId="77777777" w:rsidR="00BA216B" w:rsidRDefault="00BA216B" w:rsidP="00614F98"/>
                          <w:p w14:paraId="7E5F2C39" w14:textId="77777777" w:rsidR="00BA216B" w:rsidRDefault="00BA216B" w:rsidP="00614F98"/>
                          <w:p w14:paraId="24307800" w14:textId="77777777" w:rsidR="00BA216B" w:rsidRDefault="00BA216B" w:rsidP="00614F98"/>
                          <w:p w14:paraId="7278640D" w14:textId="77777777" w:rsidR="00BA216B" w:rsidRDefault="00BA216B" w:rsidP="00614F98"/>
                          <w:p w14:paraId="0FA32E94" w14:textId="77777777" w:rsidR="00BA216B" w:rsidRDefault="00BA216B" w:rsidP="00614F98"/>
                          <w:p w14:paraId="023E8DF4" w14:textId="77777777" w:rsidR="00BA216B" w:rsidRDefault="00BA216B" w:rsidP="00614F98"/>
                          <w:p w14:paraId="34D8873C" w14:textId="77777777" w:rsidR="00BA216B" w:rsidRDefault="00BA216B" w:rsidP="00614F98"/>
                          <w:p w14:paraId="71C8C81C" w14:textId="77777777" w:rsidR="00BA216B" w:rsidRDefault="00BA216B" w:rsidP="00614F98"/>
                          <w:p w14:paraId="3EB1DDAC" w14:textId="77777777" w:rsidR="00BA216B" w:rsidRDefault="00BA216B" w:rsidP="00614F98"/>
                          <w:p w14:paraId="4891E0EE" w14:textId="77777777" w:rsidR="00BA216B" w:rsidRDefault="00BA216B" w:rsidP="00614F98"/>
                          <w:p w14:paraId="1F6EF550" w14:textId="77777777" w:rsidR="00BA216B" w:rsidRDefault="00BA216B" w:rsidP="00614F98"/>
                          <w:p w14:paraId="7EC5B249" w14:textId="77777777" w:rsidR="00BA216B" w:rsidRDefault="00BA216B" w:rsidP="00614F98"/>
                          <w:p w14:paraId="01558B84" w14:textId="77777777" w:rsidR="00BA216B" w:rsidRDefault="00BA216B" w:rsidP="00614F98"/>
                          <w:p w14:paraId="49D5F722" w14:textId="77777777" w:rsidR="00BA216B" w:rsidRDefault="00BA216B" w:rsidP="00614F98"/>
                          <w:p w14:paraId="3076A553" w14:textId="77777777" w:rsidR="00BA216B" w:rsidRDefault="00BA216B" w:rsidP="00614F98"/>
                          <w:p w14:paraId="52B13B84" w14:textId="77777777" w:rsidR="00BA216B" w:rsidRDefault="00BA216B" w:rsidP="00614F98"/>
                          <w:p w14:paraId="7445130A" w14:textId="77777777" w:rsidR="00BA216B" w:rsidRDefault="00BA216B" w:rsidP="00614F98"/>
                          <w:p w14:paraId="18F8498A" w14:textId="77777777" w:rsidR="00BA216B" w:rsidRDefault="00BA216B" w:rsidP="00614F98"/>
                          <w:p w14:paraId="082A03FC" w14:textId="77777777" w:rsidR="00BA216B" w:rsidRDefault="00BA216B" w:rsidP="00614F98"/>
                          <w:p w14:paraId="4EE78DA6" w14:textId="77777777" w:rsidR="00BA216B" w:rsidRDefault="00BA216B" w:rsidP="00614F98"/>
                          <w:p w14:paraId="2431EE80" w14:textId="77777777" w:rsidR="00BA216B" w:rsidRDefault="00BA216B" w:rsidP="00614F98"/>
                          <w:p w14:paraId="2A976C22" w14:textId="77777777" w:rsidR="00BA216B" w:rsidRDefault="00BA216B" w:rsidP="00614F98"/>
                          <w:p w14:paraId="0E1C20B5" w14:textId="77777777" w:rsidR="00BA216B" w:rsidRDefault="00BA216B" w:rsidP="00614F98"/>
                          <w:p w14:paraId="681F76C0" w14:textId="77777777" w:rsidR="00BA216B" w:rsidRDefault="00BA216B" w:rsidP="00614F98"/>
                          <w:p w14:paraId="1A1B8A08" w14:textId="77777777" w:rsidR="00BA216B" w:rsidRDefault="00BA216B" w:rsidP="00614F98"/>
                          <w:p w14:paraId="2D8B0610" w14:textId="77777777" w:rsidR="00BA216B" w:rsidRDefault="00BA216B" w:rsidP="00614F98"/>
                          <w:p w14:paraId="49744D48" w14:textId="77777777" w:rsidR="00BA216B" w:rsidRDefault="00BA216B" w:rsidP="00614F98"/>
                          <w:p w14:paraId="0DC5A936" w14:textId="77777777" w:rsidR="00BA216B" w:rsidRDefault="00BA216B" w:rsidP="00614F98"/>
                          <w:p w14:paraId="72F93F3A" w14:textId="77777777" w:rsidR="00BA216B" w:rsidRDefault="00BA216B" w:rsidP="00614F98"/>
                          <w:p w14:paraId="5EFB8044" w14:textId="77777777" w:rsidR="00BA216B" w:rsidRDefault="00BA216B" w:rsidP="00614F98"/>
                          <w:p w14:paraId="717495A1" w14:textId="77777777" w:rsidR="00BA216B" w:rsidRDefault="00BA216B" w:rsidP="00614F98"/>
                          <w:p w14:paraId="209D3508" w14:textId="77777777" w:rsidR="00BA216B" w:rsidRDefault="00BA216B" w:rsidP="00614F98"/>
                          <w:p w14:paraId="4A082AFA" w14:textId="77777777" w:rsidR="00BA216B" w:rsidRDefault="00BA216B" w:rsidP="00614F98"/>
                          <w:p w14:paraId="3665A611" w14:textId="77777777" w:rsidR="00BA216B" w:rsidRDefault="00BA216B" w:rsidP="00614F98"/>
                          <w:p w14:paraId="74A0AD91" w14:textId="77777777" w:rsidR="00BA216B" w:rsidRDefault="00BA216B" w:rsidP="00614F98"/>
                          <w:p w14:paraId="532F9A3F" w14:textId="77777777" w:rsidR="00BA216B" w:rsidRDefault="00BA216B" w:rsidP="00614F98"/>
                          <w:p w14:paraId="643D456A" w14:textId="77777777" w:rsidR="00BA216B" w:rsidRDefault="00BA216B" w:rsidP="00614F98"/>
                          <w:p w14:paraId="1D9CEE3E" w14:textId="77777777" w:rsidR="00BA216B" w:rsidRDefault="00BA216B" w:rsidP="00614F98"/>
                          <w:p w14:paraId="286C883B" w14:textId="77777777" w:rsidR="00BA216B" w:rsidRDefault="00BA216B" w:rsidP="00614F98"/>
                          <w:p w14:paraId="66B312C0" w14:textId="77777777" w:rsidR="00BA216B" w:rsidRDefault="00BA216B" w:rsidP="00614F98"/>
                          <w:p w14:paraId="7EE34F59" w14:textId="77777777" w:rsidR="00BA216B" w:rsidRDefault="00BA216B" w:rsidP="00614F98"/>
                          <w:p w14:paraId="71681658" w14:textId="77777777" w:rsidR="00BA216B" w:rsidRDefault="00BA216B" w:rsidP="00614F98"/>
                          <w:p w14:paraId="412E287A" w14:textId="77777777" w:rsidR="00BA216B" w:rsidRDefault="00BA216B" w:rsidP="00614F98"/>
                          <w:p w14:paraId="22D3A990" w14:textId="77777777" w:rsidR="00BA216B" w:rsidRDefault="00BA216B" w:rsidP="00614F98"/>
                          <w:p w14:paraId="2D1CB99A" w14:textId="77777777" w:rsidR="00BA216B" w:rsidRDefault="00BA216B" w:rsidP="00614F98"/>
                          <w:p w14:paraId="42091CF1" w14:textId="77777777" w:rsidR="00BA216B" w:rsidRDefault="00BA216B" w:rsidP="00614F98"/>
                          <w:p w14:paraId="72A814C7" w14:textId="77777777" w:rsidR="00BA216B" w:rsidRDefault="00BA216B" w:rsidP="00614F98"/>
                          <w:p w14:paraId="3531FE38" w14:textId="77777777" w:rsidR="00BA216B" w:rsidRDefault="00BA216B" w:rsidP="00614F98"/>
                          <w:p w14:paraId="59F281C9" w14:textId="77777777" w:rsidR="00BA216B" w:rsidRDefault="00BA216B" w:rsidP="00614F98"/>
                          <w:p w14:paraId="4769D4E2" w14:textId="77777777" w:rsidR="00BA216B" w:rsidRDefault="00BA216B" w:rsidP="00614F98"/>
                          <w:p w14:paraId="4218CC46" w14:textId="77777777" w:rsidR="00BA216B" w:rsidRDefault="00BA216B" w:rsidP="00614F98"/>
                          <w:p w14:paraId="4C618207" w14:textId="77777777" w:rsidR="00BA216B" w:rsidRDefault="00BA216B" w:rsidP="00614F98"/>
                          <w:p w14:paraId="53C63643" w14:textId="77777777" w:rsidR="00BA216B" w:rsidRDefault="00BA216B" w:rsidP="00614F98"/>
                          <w:p w14:paraId="761C7B82" w14:textId="77777777" w:rsidR="00BA216B" w:rsidRDefault="00BA216B" w:rsidP="00614F98"/>
                          <w:p w14:paraId="3DBB1BE5" w14:textId="77777777" w:rsidR="00BA216B" w:rsidRDefault="00BA216B" w:rsidP="00614F98"/>
                          <w:p w14:paraId="4E29E8CC" w14:textId="77777777" w:rsidR="00BA216B" w:rsidRDefault="00BA216B" w:rsidP="00614F98"/>
                          <w:p w14:paraId="38D4B453" w14:textId="77777777" w:rsidR="00BA216B" w:rsidRDefault="00BA216B" w:rsidP="00614F98"/>
                          <w:p w14:paraId="5316A24D" w14:textId="77777777" w:rsidR="00BA216B" w:rsidRDefault="00BA216B" w:rsidP="00614F98"/>
                          <w:p w14:paraId="265D4F1F" w14:textId="77777777" w:rsidR="00BA216B" w:rsidRDefault="00BA216B" w:rsidP="00614F98"/>
                          <w:p w14:paraId="64B1285C" w14:textId="77777777" w:rsidR="00BA216B" w:rsidRDefault="00BA216B" w:rsidP="00614F98"/>
                          <w:p w14:paraId="7B6631ED" w14:textId="77777777" w:rsidR="00BA216B" w:rsidRDefault="00BA216B" w:rsidP="00614F98"/>
                          <w:p w14:paraId="1A964F81" w14:textId="77777777" w:rsidR="00BA216B" w:rsidRDefault="00BA216B" w:rsidP="00614F98"/>
                          <w:p w14:paraId="1374CBD4" w14:textId="77777777" w:rsidR="00BA216B" w:rsidRDefault="00BA216B" w:rsidP="00614F98"/>
                          <w:p w14:paraId="02BC2DD4" w14:textId="77777777" w:rsidR="00BA216B" w:rsidRDefault="00BA216B" w:rsidP="00614F98"/>
                          <w:p w14:paraId="0836DF22" w14:textId="77777777" w:rsidR="00BA216B" w:rsidRDefault="00BA216B" w:rsidP="00614F98"/>
                          <w:p w14:paraId="3C1AC8E9" w14:textId="77777777" w:rsidR="00BA216B" w:rsidRDefault="00BA216B" w:rsidP="00614F98"/>
                          <w:p w14:paraId="6A9A6DE5" w14:textId="77777777" w:rsidR="00BA216B" w:rsidRDefault="00BA216B" w:rsidP="00614F98"/>
                          <w:p w14:paraId="4176E440" w14:textId="77777777" w:rsidR="00BA216B" w:rsidRDefault="00BA216B" w:rsidP="00614F98"/>
                          <w:p w14:paraId="091F40F9" w14:textId="77777777" w:rsidR="00BA216B" w:rsidRDefault="00BA216B" w:rsidP="00614F98"/>
                          <w:p w14:paraId="0F0C3C25" w14:textId="77777777" w:rsidR="00BA216B" w:rsidRDefault="00BA216B" w:rsidP="00614F98"/>
                          <w:p w14:paraId="636C06F2" w14:textId="77777777" w:rsidR="00BA216B" w:rsidRDefault="00BA216B" w:rsidP="00614F98"/>
                          <w:p w14:paraId="425351E6" w14:textId="77777777" w:rsidR="00BA216B" w:rsidRDefault="00BA216B" w:rsidP="00614F98"/>
                          <w:p w14:paraId="1179B22F" w14:textId="77777777" w:rsidR="00BA216B" w:rsidRDefault="00BA216B" w:rsidP="00614F98"/>
                          <w:p w14:paraId="04B56F73" w14:textId="77777777" w:rsidR="00BA216B" w:rsidRDefault="00BA216B" w:rsidP="00614F98"/>
                          <w:p w14:paraId="3F812EFF" w14:textId="77777777" w:rsidR="00BA216B" w:rsidRDefault="00BA216B" w:rsidP="00614F98"/>
                          <w:p w14:paraId="59F4CA85" w14:textId="77777777" w:rsidR="00BA216B" w:rsidRDefault="00BA216B" w:rsidP="00614F98"/>
                          <w:p w14:paraId="1F0A4103" w14:textId="77777777" w:rsidR="00BA216B" w:rsidRDefault="00BA216B" w:rsidP="00614F98"/>
                          <w:p w14:paraId="676CCAC2" w14:textId="77777777" w:rsidR="00BA216B" w:rsidRDefault="00BA216B" w:rsidP="00614F98"/>
                          <w:p w14:paraId="53AB56EE" w14:textId="77777777" w:rsidR="00BA216B" w:rsidRDefault="00BA216B" w:rsidP="00614F98"/>
                          <w:p w14:paraId="6F32DC39" w14:textId="77777777" w:rsidR="00BA216B" w:rsidRDefault="00BA216B" w:rsidP="00614F98"/>
                          <w:p w14:paraId="0D3768E7" w14:textId="77777777" w:rsidR="00BA216B" w:rsidRDefault="00BA216B" w:rsidP="00614F98"/>
                          <w:p w14:paraId="21C01281" w14:textId="77777777" w:rsidR="00BA216B" w:rsidRDefault="00BA216B" w:rsidP="00614F98"/>
                          <w:p w14:paraId="60929542" w14:textId="77777777" w:rsidR="00BA216B" w:rsidRDefault="00BA216B" w:rsidP="00614F98"/>
                          <w:p w14:paraId="7275003B" w14:textId="77777777" w:rsidR="00BA216B" w:rsidRDefault="00BA216B" w:rsidP="00614F98"/>
                          <w:p w14:paraId="0D96CFEC" w14:textId="77777777" w:rsidR="00BA216B" w:rsidRDefault="00BA216B" w:rsidP="00614F98"/>
                          <w:p w14:paraId="6DB34734" w14:textId="77777777" w:rsidR="00BA216B" w:rsidRDefault="00BA216B" w:rsidP="00614F98"/>
                          <w:p w14:paraId="11BF981F" w14:textId="77777777" w:rsidR="00BA216B" w:rsidRDefault="00BA216B" w:rsidP="00614F98"/>
                          <w:p w14:paraId="7E3B850C" w14:textId="77777777" w:rsidR="00BA216B" w:rsidRDefault="00BA216B" w:rsidP="00614F98"/>
                          <w:p w14:paraId="4C6C0882" w14:textId="77777777" w:rsidR="00BA216B" w:rsidRDefault="00BA216B" w:rsidP="00614F98"/>
                          <w:p w14:paraId="678F3379" w14:textId="77777777" w:rsidR="00BA216B" w:rsidRDefault="00BA216B" w:rsidP="00614F98"/>
                          <w:p w14:paraId="7BB69766" w14:textId="77777777" w:rsidR="00BA216B" w:rsidRDefault="00BA216B" w:rsidP="00614F98"/>
                          <w:p w14:paraId="26DB1A38" w14:textId="77777777" w:rsidR="00BA216B" w:rsidRDefault="00BA216B" w:rsidP="00614F98"/>
                          <w:p w14:paraId="3E899B0E" w14:textId="77777777" w:rsidR="00BA216B" w:rsidRDefault="00BA216B" w:rsidP="00614F98"/>
                          <w:p w14:paraId="400E3137" w14:textId="77777777" w:rsidR="00BA216B" w:rsidRDefault="00BA216B" w:rsidP="00614F98"/>
                          <w:p w14:paraId="7B82EF9B" w14:textId="77777777" w:rsidR="00BA216B" w:rsidRDefault="00BA216B" w:rsidP="00614F98"/>
                          <w:p w14:paraId="692F0B56" w14:textId="77777777" w:rsidR="00BA216B" w:rsidRDefault="00BA216B" w:rsidP="00614F98"/>
                          <w:p w14:paraId="4CD2D029" w14:textId="77777777" w:rsidR="00BA216B" w:rsidRDefault="00BA216B" w:rsidP="00614F98"/>
                          <w:p w14:paraId="4E88A0A4" w14:textId="77777777" w:rsidR="00BA216B" w:rsidRDefault="00BA216B" w:rsidP="00614F98"/>
                          <w:p w14:paraId="6A87950F" w14:textId="77777777" w:rsidR="00BA216B" w:rsidRDefault="00BA216B" w:rsidP="00614F98"/>
                          <w:p w14:paraId="6E6E4659" w14:textId="77777777" w:rsidR="00BA216B" w:rsidRDefault="00BA216B" w:rsidP="00614F98"/>
                          <w:p w14:paraId="178DC5BC" w14:textId="77777777" w:rsidR="00BA216B" w:rsidRDefault="00BA216B" w:rsidP="00614F98"/>
                          <w:p w14:paraId="34E78B73" w14:textId="77777777" w:rsidR="00BA216B" w:rsidRDefault="00BA216B" w:rsidP="00614F98"/>
                          <w:p w14:paraId="31DD7F90" w14:textId="77777777" w:rsidR="00BA216B" w:rsidRDefault="00BA216B" w:rsidP="00614F98"/>
                          <w:p w14:paraId="1973876A" w14:textId="77777777" w:rsidR="00BA216B" w:rsidRDefault="00BA216B" w:rsidP="00614F98"/>
                          <w:p w14:paraId="001EA7A8" w14:textId="77777777" w:rsidR="00BA216B" w:rsidRDefault="00BA216B" w:rsidP="00614F98"/>
                          <w:p w14:paraId="331289B6" w14:textId="77777777" w:rsidR="00BA216B" w:rsidRDefault="00BA216B" w:rsidP="00614F98"/>
                          <w:p w14:paraId="6939CF00" w14:textId="77777777" w:rsidR="00BA216B" w:rsidRDefault="00BA216B" w:rsidP="00614F98"/>
                          <w:p w14:paraId="69C730F4" w14:textId="77777777" w:rsidR="00BA216B" w:rsidRDefault="00BA216B" w:rsidP="00614F98"/>
                          <w:p w14:paraId="19ADE772" w14:textId="77777777" w:rsidR="00BA216B" w:rsidRDefault="00BA216B" w:rsidP="00614F98"/>
                          <w:p w14:paraId="3F94BBFB" w14:textId="77777777" w:rsidR="00BA216B" w:rsidRDefault="00BA216B" w:rsidP="00614F98"/>
                          <w:p w14:paraId="47FC7588" w14:textId="77777777" w:rsidR="00BA216B" w:rsidRDefault="00BA216B" w:rsidP="00614F98"/>
                          <w:p w14:paraId="3B35CB15" w14:textId="77777777" w:rsidR="00BA216B" w:rsidRDefault="00BA216B" w:rsidP="00614F98"/>
                          <w:p w14:paraId="19BCB4F4" w14:textId="77777777" w:rsidR="00BA216B" w:rsidRDefault="00BA216B" w:rsidP="00614F98"/>
                          <w:p w14:paraId="7776C3B0" w14:textId="77777777" w:rsidR="00BA216B" w:rsidRDefault="00BA216B" w:rsidP="00614F98"/>
                          <w:p w14:paraId="223E28FB" w14:textId="77777777" w:rsidR="00BA216B" w:rsidRDefault="00BA216B" w:rsidP="00614F98"/>
                          <w:p w14:paraId="45B6EA58" w14:textId="77777777" w:rsidR="00BA216B" w:rsidRDefault="00BA216B" w:rsidP="00614F98"/>
                          <w:p w14:paraId="1548FE8C" w14:textId="77777777" w:rsidR="00BA216B" w:rsidRDefault="00BA216B" w:rsidP="00614F98"/>
                          <w:p w14:paraId="2C5A0CC3" w14:textId="77777777" w:rsidR="00BA216B" w:rsidRDefault="00BA216B" w:rsidP="00614F98"/>
                          <w:p w14:paraId="15A86EC2" w14:textId="77777777" w:rsidR="00BA216B" w:rsidRDefault="00BA216B" w:rsidP="00614F98"/>
                          <w:p w14:paraId="79ADBAC0" w14:textId="77777777" w:rsidR="00BA216B" w:rsidRDefault="00BA216B" w:rsidP="00614F98"/>
                          <w:p w14:paraId="18E25362" w14:textId="77777777" w:rsidR="00BA216B" w:rsidRDefault="00BA216B" w:rsidP="00614F98"/>
                          <w:p w14:paraId="3DA5A55A" w14:textId="77777777" w:rsidR="00BA216B" w:rsidRDefault="00BA216B" w:rsidP="00614F98"/>
                          <w:p w14:paraId="16C543DE" w14:textId="77777777" w:rsidR="00BA216B" w:rsidRDefault="00BA216B" w:rsidP="00614F98"/>
                          <w:p w14:paraId="28C94AC8" w14:textId="77777777" w:rsidR="00BA216B" w:rsidRDefault="00BA216B" w:rsidP="00614F98"/>
                          <w:p w14:paraId="4D4697CC" w14:textId="77777777" w:rsidR="00BA216B" w:rsidRDefault="00BA216B" w:rsidP="00614F98"/>
                          <w:p w14:paraId="283A4F58" w14:textId="77777777" w:rsidR="00BA216B" w:rsidRDefault="00BA216B" w:rsidP="00614F98"/>
                          <w:p w14:paraId="60029B77" w14:textId="77777777" w:rsidR="00BA216B" w:rsidRDefault="00BA216B" w:rsidP="00614F98"/>
                          <w:p w14:paraId="5F12FC6B" w14:textId="77777777" w:rsidR="00BA216B" w:rsidRDefault="00BA216B" w:rsidP="00614F98"/>
                          <w:p w14:paraId="766A8D0E" w14:textId="77777777" w:rsidR="00BA216B" w:rsidRDefault="00BA216B" w:rsidP="00614F98"/>
                          <w:p w14:paraId="70B23969" w14:textId="77777777" w:rsidR="00BA216B" w:rsidRDefault="00BA216B" w:rsidP="00614F98"/>
                          <w:p w14:paraId="00515D92" w14:textId="77777777" w:rsidR="00BA216B" w:rsidRDefault="00BA216B" w:rsidP="00614F98"/>
                          <w:p w14:paraId="4C7F5738" w14:textId="77777777" w:rsidR="00BA216B" w:rsidRDefault="00BA216B" w:rsidP="00614F98"/>
                          <w:p w14:paraId="4C41ED7D" w14:textId="77777777" w:rsidR="00BA216B" w:rsidRDefault="00BA216B" w:rsidP="00614F98"/>
                          <w:p w14:paraId="1840BD16" w14:textId="77777777" w:rsidR="00BA216B" w:rsidRDefault="00BA216B" w:rsidP="00614F98"/>
                          <w:p w14:paraId="06A2C552" w14:textId="77777777" w:rsidR="00BA216B" w:rsidRDefault="00BA216B" w:rsidP="00614F98"/>
                          <w:p w14:paraId="2D78837A" w14:textId="77777777" w:rsidR="00BA216B" w:rsidRDefault="00BA216B" w:rsidP="00614F98"/>
                          <w:p w14:paraId="0358AB00" w14:textId="77777777" w:rsidR="00BA216B" w:rsidRDefault="00BA216B" w:rsidP="00614F98"/>
                          <w:p w14:paraId="7BA4E401" w14:textId="77777777" w:rsidR="00BA216B" w:rsidRDefault="00BA216B" w:rsidP="00614F98"/>
                          <w:p w14:paraId="7FCC05BA" w14:textId="77777777" w:rsidR="00BA216B" w:rsidRDefault="00BA216B" w:rsidP="00614F98"/>
                          <w:p w14:paraId="5104AB14" w14:textId="77777777" w:rsidR="00BA216B" w:rsidRDefault="00BA216B" w:rsidP="00614F98"/>
                          <w:p w14:paraId="3B23F781" w14:textId="77777777" w:rsidR="00BA216B" w:rsidRDefault="00BA216B" w:rsidP="00614F98"/>
                          <w:p w14:paraId="6DDAF683" w14:textId="77777777" w:rsidR="00BA216B" w:rsidRDefault="00BA216B" w:rsidP="00614F98"/>
                          <w:p w14:paraId="042FF9F4" w14:textId="77777777" w:rsidR="00BA216B" w:rsidRDefault="00BA216B" w:rsidP="00614F98"/>
                          <w:p w14:paraId="3F94AA95" w14:textId="77777777" w:rsidR="00BA216B" w:rsidRDefault="00BA216B" w:rsidP="00614F98"/>
                          <w:p w14:paraId="4560DEA9" w14:textId="77777777" w:rsidR="00BA216B" w:rsidRDefault="00BA216B" w:rsidP="00614F98"/>
                          <w:p w14:paraId="304ACCA4" w14:textId="77777777" w:rsidR="00BA216B" w:rsidRDefault="00BA216B" w:rsidP="00614F98"/>
                          <w:p w14:paraId="409981DA" w14:textId="77777777" w:rsidR="00BA216B" w:rsidRDefault="00BA216B" w:rsidP="00614F98"/>
                          <w:p w14:paraId="5C174C9A" w14:textId="77777777" w:rsidR="00BA216B" w:rsidRDefault="00BA216B" w:rsidP="00614F98"/>
                          <w:p w14:paraId="04E2A9EF" w14:textId="77777777" w:rsidR="00BA216B" w:rsidRDefault="00BA216B" w:rsidP="00614F98"/>
                          <w:p w14:paraId="069DDE37" w14:textId="77777777" w:rsidR="00BA216B" w:rsidRDefault="00BA216B" w:rsidP="00614F98"/>
                          <w:p w14:paraId="716293C8" w14:textId="77777777" w:rsidR="00BA216B" w:rsidRDefault="00BA216B" w:rsidP="00614F98"/>
                          <w:p w14:paraId="6DCC5B83" w14:textId="77777777" w:rsidR="00BA216B" w:rsidRDefault="00BA216B" w:rsidP="00614F98"/>
                          <w:p w14:paraId="53DF942B" w14:textId="77777777" w:rsidR="00BA216B" w:rsidRDefault="00BA216B" w:rsidP="00614F98"/>
                          <w:p w14:paraId="43441EE5" w14:textId="77777777" w:rsidR="00BA216B" w:rsidRDefault="00BA216B" w:rsidP="00614F98"/>
                          <w:p w14:paraId="276218E6" w14:textId="77777777" w:rsidR="00BA216B" w:rsidRDefault="00BA216B" w:rsidP="00614F98"/>
                          <w:p w14:paraId="796203FF" w14:textId="77777777" w:rsidR="00BA216B" w:rsidRDefault="00BA216B" w:rsidP="00614F98"/>
                          <w:p w14:paraId="404042AD" w14:textId="77777777" w:rsidR="00BA216B" w:rsidRDefault="00BA216B" w:rsidP="00614F98"/>
                          <w:p w14:paraId="7C4AB632" w14:textId="77777777" w:rsidR="00BA216B" w:rsidRDefault="00BA216B" w:rsidP="00614F98"/>
                          <w:p w14:paraId="593C83B7" w14:textId="77777777" w:rsidR="00BA216B" w:rsidRDefault="00BA216B" w:rsidP="00614F98"/>
                          <w:p w14:paraId="0195DE86" w14:textId="77777777" w:rsidR="00BA216B" w:rsidRDefault="00BA216B" w:rsidP="00614F98"/>
                          <w:p w14:paraId="6D866264" w14:textId="77777777" w:rsidR="00BA216B" w:rsidRDefault="00BA216B" w:rsidP="00614F98"/>
                          <w:p w14:paraId="57797A82" w14:textId="77777777" w:rsidR="00BA216B" w:rsidRDefault="00BA216B" w:rsidP="00614F98"/>
                          <w:p w14:paraId="6A5DAD0F" w14:textId="77777777" w:rsidR="00BA216B" w:rsidRDefault="00BA216B" w:rsidP="00614F98"/>
                          <w:p w14:paraId="26C4FE81" w14:textId="77777777" w:rsidR="00BA216B" w:rsidRDefault="00BA216B" w:rsidP="00614F98"/>
                          <w:p w14:paraId="6E645D79" w14:textId="77777777" w:rsidR="00BA216B" w:rsidRDefault="00BA216B" w:rsidP="00614F98"/>
                          <w:p w14:paraId="1B62D728" w14:textId="77777777" w:rsidR="00BA216B" w:rsidRDefault="00BA216B" w:rsidP="00614F98"/>
                          <w:p w14:paraId="39E4D819" w14:textId="77777777" w:rsidR="00BA216B" w:rsidRDefault="00BA216B" w:rsidP="00614F98"/>
                          <w:p w14:paraId="1B430443" w14:textId="77777777" w:rsidR="00BA216B" w:rsidRDefault="00BA216B" w:rsidP="00614F98"/>
                          <w:p w14:paraId="75073542" w14:textId="77777777" w:rsidR="00BA216B" w:rsidRDefault="00BA216B" w:rsidP="00614F98"/>
                          <w:p w14:paraId="30932AA6" w14:textId="77777777" w:rsidR="00BA216B" w:rsidRDefault="00BA216B" w:rsidP="00614F98"/>
                          <w:p w14:paraId="18D7FDF2" w14:textId="77777777" w:rsidR="00BA216B" w:rsidRDefault="00BA216B" w:rsidP="00614F98"/>
                          <w:p w14:paraId="3135E603" w14:textId="77777777" w:rsidR="00BA216B" w:rsidRDefault="00BA216B" w:rsidP="00614F98"/>
                          <w:p w14:paraId="7BC5C44C" w14:textId="77777777" w:rsidR="00BA216B" w:rsidRDefault="00BA216B" w:rsidP="00614F98"/>
                          <w:p w14:paraId="6D089530" w14:textId="77777777" w:rsidR="00BA216B" w:rsidRDefault="00BA216B" w:rsidP="00614F98"/>
                          <w:p w14:paraId="7D503CC2" w14:textId="77777777" w:rsidR="00BA216B" w:rsidRDefault="00BA216B" w:rsidP="00614F98"/>
                          <w:p w14:paraId="0A37D517" w14:textId="77777777" w:rsidR="00BA216B" w:rsidRDefault="00BA216B" w:rsidP="00614F98"/>
                          <w:p w14:paraId="1AF69B84" w14:textId="77777777" w:rsidR="00BA216B" w:rsidRDefault="00BA216B" w:rsidP="00614F98"/>
                          <w:p w14:paraId="01B8C75C" w14:textId="77777777" w:rsidR="00BA216B" w:rsidRDefault="00BA216B" w:rsidP="00614F98"/>
                          <w:p w14:paraId="28C4D4F0" w14:textId="77777777" w:rsidR="00BA216B" w:rsidRDefault="00BA216B" w:rsidP="00614F98"/>
                          <w:p w14:paraId="2229BDBA" w14:textId="77777777" w:rsidR="00BA216B" w:rsidRDefault="00BA216B" w:rsidP="00614F98"/>
                          <w:p w14:paraId="36605E70" w14:textId="77777777" w:rsidR="00BA216B" w:rsidRDefault="00BA216B" w:rsidP="00614F98"/>
                          <w:p w14:paraId="2A13CEAC" w14:textId="77777777" w:rsidR="00BA216B" w:rsidRDefault="00BA216B" w:rsidP="00614F98"/>
                          <w:p w14:paraId="54EC6A1C" w14:textId="77777777" w:rsidR="00BA216B" w:rsidRDefault="00BA216B" w:rsidP="00614F98"/>
                          <w:p w14:paraId="0CAF94E8" w14:textId="77777777" w:rsidR="00BA216B" w:rsidRDefault="00BA216B" w:rsidP="00614F98"/>
                          <w:p w14:paraId="46F04EDD" w14:textId="77777777" w:rsidR="00BA216B" w:rsidRDefault="00BA216B" w:rsidP="00614F98"/>
                          <w:p w14:paraId="0C0E522C" w14:textId="77777777" w:rsidR="00BA216B" w:rsidRDefault="00BA216B" w:rsidP="00614F98"/>
                          <w:p w14:paraId="1C732C51" w14:textId="77777777" w:rsidR="00BA216B" w:rsidRDefault="00BA216B" w:rsidP="00614F98"/>
                          <w:p w14:paraId="0977DA19" w14:textId="77777777" w:rsidR="00BA216B" w:rsidRDefault="00BA216B" w:rsidP="00614F98"/>
                          <w:p w14:paraId="55F6AD2C" w14:textId="77777777" w:rsidR="00BA216B" w:rsidRDefault="00BA216B" w:rsidP="00614F98"/>
                          <w:p w14:paraId="735E64BF" w14:textId="77777777" w:rsidR="00BA216B" w:rsidRDefault="00BA216B" w:rsidP="00614F98"/>
                          <w:p w14:paraId="074BE595" w14:textId="77777777" w:rsidR="00BA216B" w:rsidRDefault="00BA216B" w:rsidP="00614F98"/>
                          <w:p w14:paraId="05B331B7" w14:textId="77777777" w:rsidR="00BA216B" w:rsidRDefault="00BA216B" w:rsidP="00614F98"/>
                          <w:p w14:paraId="4686EFE1" w14:textId="77777777" w:rsidR="00BA216B" w:rsidRDefault="00BA216B" w:rsidP="00614F98"/>
                          <w:p w14:paraId="41AD5FA2" w14:textId="77777777" w:rsidR="00BA216B" w:rsidRDefault="00BA216B" w:rsidP="00614F98"/>
                          <w:p w14:paraId="333A9BF9" w14:textId="77777777" w:rsidR="00BA216B" w:rsidRDefault="00BA216B" w:rsidP="00614F98"/>
                          <w:p w14:paraId="6A7E7C4A" w14:textId="77777777" w:rsidR="00BA216B" w:rsidRDefault="00BA216B" w:rsidP="00614F98"/>
                          <w:p w14:paraId="1173251D" w14:textId="77777777" w:rsidR="00BA216B" w:rsidRDefault="00BA216B" w:rsidP="00614F98"/>
                          <w:p w14:paraId="0963712D" w14:textId="77777777" w:rsidR="00BA216B" w:rsidRDefault="00BA216B" w:rsidP="00614F98"/>
                          <w:p w14:paraId="46F98232" w14:textId="77777777" w:rsidR="00BA216B" w:rsidRDefault="00BA216B" w:rsidP="00614F98"/>
                          <w:p w14:paraId="6D049081" w14:textId="77777777" w:rsidR="00BA216B" w:rsidRDefault="00BA216B" w:rsidP="00614F98"/>
                          <w:p w14:paraId="6328849F" w14:textId="77777777" w:rsidR="00BA216B" w:rsidRDefault="00BA216B" w:rsidP="00614F98"/>
                          <w:p w14:paraId="2474A6FF" w14:textId="77777777" w:rsidR="00BA216B" w:rsidRDefault="00BA216B" w:rsidP="00614F98"/>
                          <w:p w14:paraId="2A37594F" w14:textId="77777777" w:rsidR="00BA216B" w:rsidRDefault="00BA216B" w:rsidP="00614F98"/>
                          <w:p w14:paraId="2869E8EB" w14:textId="77777777" w:rsidR="00BA216B" w:rsidRDefault="00BA216B" w:rsidP="00614F98"/>
                          <w:p w14:paraId="02194236" w14:textId="77777777" w:rsidR="00BA216B" w:rsidRDefault="00BA216B" w:rsidP="00614F98"/>
                          <w:p w14:paraId="1E0DC5FF" w14:textId="77777777" w:rsidR="00BA216B" w:rsidRDefault="00BA216B" w:rsidP="00614F98"/>
                          <w:p w14:paraId="117179D8" w14:textId="77777777" w:rsidR="00BA216B" w:rsidRDefault="00BA216B" w:rsidP="00614F98"/>
                          <w:p w14:paraId="495C1269" w14:textId="77777777" w:rsidR="00BA216B" w:rsidRDefault="00BA216B" w:rsidP="00614F98"/>
                          <w:p w14:paraId="6C3B0FCC" w14:textId="77777777" w:rsidR="00BA216B" w:rsidRDefault="00BA216B" w:rsidP="00614F98"/>
                          <w:p w14:paraId="30D9F428" w14:textId="77777777" w:rsidR="00BA216B" w:rsidRDefault="00BA216B" w:rsidP="00614F98"/>
                          <w:p w14:paraId="34785D80" w14:textId="77777777" w:rsidR="00BA216B" w:rsidRDefault="00BA216B" w:rsidP="00614F98"/>
                          <w:p w14:paraId="08A7CF78" w14:textId="77777777" w:rsidR="00BA216B" w:rsidRDefault="00BA216B" w:rsidP="00614F98"/>
                          <w:p w14:paraId="28CEEB83" w14:textId="77777777" w:rsidR="00BA216B" w:rsidRDefault="00BA216B" w:rsidP="00614F98"/>
                          <w:p w14:paraId="252DCDEB" w14:textId="77777777" w:rsidR="00BA216B" w:rsidRDefault="00BA216B" w:rsidP="00614F98"/>
                          <w:p w14:paraId="6941753A" w14:textId="77777777" w:rsidR="00BA216B" w:rsidRDefault="00BA216B" w:rsidP="00614F98"/>
                          <w:p w14:paraId="0F3B2F81" w14:textId="77777777" w:rsidR="00BA216B" w:rsidRDefault="00BA216B" w:rsidP="00614F98"/>
                          <w:p w14:paraId="6C9A1DE2" w14:textId="77777777" w:rsidR="00BA216B" w:rsidRDefault="00BA216B" w:rsidP="00614F98"/>
                          <w:p w14:paraId="6F7965E1" w14:textId="77777777" w:rsidR="00BA216B" w:rsidRDefault="00BA216B" w:rsidP="00614F98"/>
                          <w:p w14:paraId="1F464F78" w14:textId="77777777" w:rsidR="00BA216B" w:rsidRDefault="00BA216B" w:rsidP="00614F98"/>
                          <w:p w14:paraId="67636344" w14:textId="77777777" w:rsidR="00BA216B" w:rsidRDefault="00BA216B" w:rsidP="00614F98"/>
                          <w:p w14:paraId="6AE41C24" w14:textId="77777777" w:rsidR="00BA216B" w:rsidRDefault="00BA216B" w:rsidP="00614F98"/>
                          <w:p w14:paraId="4C187542" w14:textId="77777777" w:rsidR="00BA216B" w:rsidRDefault="00BA216B" w:rsidP="00614F98"/>
                          <w:p w14:paraId="61573945" w14:textId="77777777" w:rsidR="00BA216B" w:rsidRDefault="00BA216B" w:rsidP="00614F98"/>
                          <w:p w14:paraId="6A3CF32A" w14:textId="77777777" w:rsidR="00BA216B" w:rsidRDefault="00BA216B" w:rsidP="00614F98"/>
                          <w:p w14:paraId="3F499010" w14:textId="77777777" w:rsidR="00BA216B" w:rsidRDefault="00BA216B" w:rsidP="00614F98"/>
                          <w:p w14:paraId="04288EAE" w14:textId="77777777" w:rsidR="00BA216B" w:rsidRDefault="00BA216B" w:rsidP="00614F98"/>
                          <w:p w14:paraId="22F66D06" w14:textId="77777777" w:rsidR="00BA216B" w:rsidRDefault="00BA216B" w:rsidP="00614F98"/>
                          <w:p w14:paraId="62C1416A" w14:textId="77777777" w:rsidR="00BA216B" w:rsidRDefault="00BA216B" w:rsidP="00614F98"/>
                          <w:p w14:paraId="2AF76F3A" w14:textId="77777777" w:rsidR="00BA216B" w:rsidRDefault="00BA216B" w:rsidP="00614F98"/>
                          <w:p w14:paraId="7172D73D" w14:textId="77777777" w:rsidR="00BA216B" w:rsidRDefault="00BA216B" w:rsidP="00614F98"/>
                          <w:p w14:paraId="5DB830D3" w14:textId="77777777" w:rsidR="00BA216B" w:rsidRDefault="00BA216B" w:rsidP="00614F98"/>
                          <w:p w14:paraId="7E35FD9E" w14:textId="77777777" w:rsidR="00BA216B" w:rsidRDefault="00BA216B" w:rsidP="00614F98"/>
                          <w:p w14:paraId="784F96F9" w14:textId="77777777" w:rsidR="00BA216B" w:rsidRDefault="00BA216B" w:rsidP="00614F98"/>
                          <w:p w14:paraId="205FC2F9" w14:textId="77777777" w:rsidR="00BA216B" w:rsidRDefault="00BA216B" w:rsidP="00614F98"/>
                          <w:p w14:paraId="14C78F52" w14:textId="77777777" w:rsidR="00BA216B" w:rsidRDefault="00BA216B" w:rsidP="00614F98"/>
                          <w:p w14:paraId="46D1ED7E" w14:textId="77777777" w:rsidR="00BA216B" w:rsidRDefault="00BA216B" w:rsidP="00614F98"/>
                          <w:p w14:paraId="7E90D728" w14:textId="77777777" w:rsidR="00BA216B" w:rsidRDefault="00BA216B" w:rsidP="00614F98"/>
                          <w:p w14:paraId="159B1850" w14:textId="77777777" w:rsidR="00BA216B" w:rsidRDefault="00BA216B" w:rsidP="00614F98"/>
                          <w:p w14:paraId="7A00756C" w14:textId="77777777" w:rsidR="00BA216B" w:rsidRDefault="00BA216B" w:rsidP="00614F98"/>
                          <w:p w14:paraId="7EA5B18F" w14:textId="77777777" w:rsidR="00BA216B" w:rsidRDefault="00BA216B" w:rsidP="00614F98"/>
                          <w:p w14:paraId="3599A892" w14:textId="77777777" w:rsidR="00BA216B" w:rsidRDefault="00BA216B" w:rsidP="00614F98"/>
                          <w:p w14:paraId="62E4B8FC" w14:textId="77777777" w:rsidR="00BA216B" w:rsidRDefault="00BA216B" w:rsidP="00614F98"/>
                          <w:p w14:paraId="7B99947A" w14:textId="77777777" w:rsidR="00BA216B" w:rsidRDefault="00BA216B" w:rsidP="00614F98"/>
                          <w:p w14:paraId="4DE212F7" w14:textId="77777777" w:rsidR="00BA216B" w:rsidRDefault="00BA216B" w:rsidP="00614F98"/>
                          <w:p w14:paraId="74FE774D" w14:textId="77777777" w:rsidR="00BA216B" w:rsidRDefault="00BA216B" w:rsidP="00614F98"/>
                          <w:p w14:paraId="6133C28D" w14:textId="77777777" w:rsidR="00BA216B" w:rsidRDefault="00BA216B" w:rsidP="00614F98"/>
                          <w:p w14:paraId="19BB858C" w14:textId="77777777" w:rsidR="00BA216B" w:rsidRDefault="00BA216B" w:rsidP="00614F98"/>
                          <w:p w14:paraId="49FF1C08" w14:textId="77777777" w:rsidR="00BA216B" w:rsidRDefault="00BA216B" w:rsidP="00614F98"/>
                          <w:p w14:paraId="5AE34662" w14:textId="77777777" w:rsidR="00BA216B" w:rsidRDefault="00BA216B" w:rsidP="00614F98"/>
                          <w:p w14:paraId="5C0FF185" w14:textId="77777777" w:rsidR="00BA216B" w:rsidRDefault="00BA216B" w:rsidP="00614F98"/>
                          <w:p w14:paraId="6AB165F0" w14:textId="77777777" w:rsidR="00BA216B" w:rsidRDefault="00BA216B" w:rsidP="00614F98"/>
                          <w:p w14:paraId="32A0943C" w14:textId="77777777" w:rsidR="00BA216B" w:rsidRDefault="00BA216B" w:rsidP="00614F98"/>
                          <w:p w14:paraId="556398CA" w14:textId="77777777" w:rsidR="00BA216B" w:rsidRDefault="00BA216B" w:rsidP="00614F98"/>
                          <w:p w14:paraId="68E952CD" w14:textId="77777777" w:rsidR="00BA216B" w:rsidRDefault="00BA216B" w:rsidP="00614F98"/>
                          <w:p w14:paraId="5A1A5F02" w14:textId="77777777" w:rsidR="00BA216B" w:rsidRDefault="00BA216B" w:rsidP="00614F98"/>
                          <w:p w14:paraId="40BBB614" w14:textId="77777777" w:rsidR="00BA216B" w:rsidRDefault="00BA216B" w:rsidP="00614F98"/>
                          <w:p w14:paraId="7C44FBBF" w14:textId="77777777" w:rsidR="00BA216B" w:rsidRDefault="00BA216B" w:rsidP="00614F98"/>
                          <w:p w14:paraId="7D7AD075" w14:textId="77777777" w:rsidR="00BA216B" w:rsidRDefault="00BA216B" w:rsidP="00614F98"/>
                          <w:p w14:paraId="6B9C254B" w14:textId="77777777" w:rsidR="00BA216B" w:rsidRDefault="00BA216B" w:rsidP="00614F98"/>
                          <w:p w14:paraId="604F93C6" w14:textId="77777777" w:rsidR="00BA216B" w:rsidRDefault="00BA216B" w:rsidP="00614F98"/>
                          <w:p w14:paraId="67E4F190" w14:textId="77777777" w:rsidR="00BA216B" w:rsidRDefault="00BA216B" w:rsidP="00614F98"/>
                          <w:p w14:paraId="55140AF6" w14:textId="77777777" w:rsidR="00BA216B" w:rsidRDefault="00BA216B" w:rsidP="00614F98"/>
                          <w:p w14:paraId="7CF55D8C" w14:textId="77777777" w:rsidR="00BA216B" w:rsidRDefault="00BA216B" w:rsidP="00614F98"/>
                          <w:p w14:paraId="6C12D06C" w14:textId="77777777" w:rsidR="00BA216B" w:rsidRDefault="00BA216B" w:rsidP="00614F98"/>
                          <w:p w14:paraId="28D2B626" w14:textId="77777777" w:rsidR="00BA216B" w:rsidRDefault="00BA216B" w:rsidP="00614F98"/>
                          <w:p w14:paraId="36A28D79" w14:textId="77777777" w:rsidR="00BA216B" w:rsidRDefault="00BA216B" w:rsidP="00614F98"/>
                          <w:p w14:paraId="151A213E" w14:textId="77777777" w:rsidR="00BA216B" w:rsidRDefault="00BA216B" w:rsidP="00614F98"/>
                          <w:p w14:paraId="267A098A" w14:textId="77777777" w:rsidR="00BA216B" w:rsidRDefault="00BA216B" w:rsidP="00614F98"/>
                          <w:p w14:paraId="32CCA795" w14:textId="77777777" w:rsidR="00BA216B" w:rsidRDefault="00BA216B" w:rsidP="00614F98"/>
                          <w:p w14:paraId="7045DEA9" w14:textId="77777777" w:rsidR="00BA216B" w:rsidRDefault="00BA216B" w:rsidP="00614F98"/>
                          <w:p w14:paraId="437BE9F0" w14:textId="77777777" w:rsidR="00BA216B" w:rsidRDefault="00BA216B" w:rsidP="00614F98"/>
                          <w:p w14:paraId="03CA6F70" w14:textId="77777777" w:rsidR="00BA216B" w:rsidRDefault="00BA216B" w:rsidP="00614F98"/>
                          <w:p w14:paraId="0821C799" w14:textId="77777777" w:rsidR="00BA216B" w:rsidRDefault="00BA216B" w:rsidP="00614F98"/>
                          <w:p w14:paraId="12F2FCFF" w14:textId="77777777" w:rsidR="00BA216B" w:rsidRDefault="00BA216B" w:rsidP="00614F98"/>
                          <w:p w14:paraId="0EE06FE6" w14:textId="77777777" w:rsidR="00BA216B" w:rsidRDefault="00BA216B" w:rsidP="00614F98"/>
                          <w:p w14:paraId="533172F1" w14:textId="77777777" w:rsidR="00BA216B" w:rsidRDefault="00BA216B" w:rsidP="00614F98"/>
                          <w:p w14:paraId="2B135DB8" w14:textId="77777777" w:rsidR="00BA216B" w:rsidRDefault="00BA216B" w:rsidP="00614F98"/>
                          <w:p w14:paraId="20FF3157" w14:textId="77777777" w:rsidR="00BA216B" w:rsidRDefault="00BA216B" w:rsidP="00614F98"/>
                          <w:p w14:paraId="791493BE" w14:textId="77777777" w:rsidR="00BA216B" w:rsidRDefault="00BA216B" w:rsidP="00614F98"/>
                          <w:p w14:paraId="2574E89F" w14:textId="77777777" w:rsidR="00BA216B" w:rsidRDefault="00BA216B" w:rsidP="00614F98"/>
                          <w:p w14:paraId="110CD456" w14:textId="77777777" w:rsidR="00BA216B" w:rsidRDefault="00BA216B" w:rsidP="00614F98"/>
                          <w:p w14:paraId="343AA00A" w14:textId="77777777" w:rsidR="00BA216B" w:rsidRDefault="00BA216B" w:rsidP="00614F98"/>
                          <w:p w14:paraId="481A6D55" w14:textId="77777777" w:rsidR="00BA216B" w:rsidRDefault="00BA216B" w:rsidP="00614F98"/>
                          <w:p w14:paraId="38E13D95" w14:textId="77777777" w:rsidR="00BA216B" w:rsidRDefault="00BA216B" w:rsidP="00614F98"/>
                          <w:p w14:paraId="34043F97" w14:textId="77777777" w:rsidR="00BA216B" w:rsidRDefault="00BA216B" w:rsidP="00614F98"/>
                          <w:p w14:paraId="2208621E" w14:textId="77777777" w:rsidR="00BA216B" w:rsidRDefault="00BA216B" w:rsidP="00614F98"/>
                          <w:p w14:paraId="36A8DFB5" w14:textId="77777777" w:rsidR="00BA216B" w:rsidRDefault="00BA216B" w:rsidP="00614F98"/>
                          <w:p w14:paraId="079AEF2F" w14:textId="77777777" w:rsidR="00BA216B" w:rsidRDefault="00BA216B" w:rsidP="00614F98"/>
                          <w:p w14:paraId="5DD69C0A" w14:textId="77777777" w:rsidR="00BA216B" w:rsidRDefault="00BA216B" w:rsidP="00614F98"/>
                          <w:p w14:paraId="0D2D0DCB" w14:textId="77777777" w:rsidR="00BA216B" w:rsidRDefault="00BA216B" w:rsidP="00614F98"/>
                          <w:p w14:paraId="1476D647" w14:textId="77777777" w:rsidR="00BA216B" w:rsidRDefault="00BA216B" w:rsidP="00614F98"/>
                          <w:p w14:paraId="2E0717BE" w14:textId="77777777" w:rsidR="00BA216B" w:rsidRDefault="00BA216B" w:rsidP="00614F98"/>
                          <w:p w14:paraId="6126A578" w14:textId="77777777" w:rsidR="00BA216B" w:rsidRDefault="00BA216B" w:rsidP="00614F98"/>
                          <w:p w14:paraId="22A6D772" w14:textId="77777777" w:rsidR="00BA216B" w:rsidRDefault="00BA216B" w:rsidP="00614F98"/>
                          <w:p w14:paraId="75A3E4A3" w14:textId="77777777" w:rsidR="00BA216B" w:rsidRDefault="00BA216B" w:rsidP="00614F98"/>
                          <w:p w14:paraId="2B873235" w14:textId="77777777" w:rsidR="00BA216B" w:rsidRDefault="00BA216B" w:rsidP="00614F98"/>
                          <w:p w14:paraId="7C9DF1CB" w14:textId="77777777" w:rsidR="00BA216B" w:rsidRDefault="00BA216B" w:rsidP="00614F98"/>
                          <w:p w14:paraId="5251F115" w14:textId="77777777" w:rsidR="00BA216B" w:rsidRDefault="00BA216B" w:rsidP="00614F98"/>
                          <w:p w14:paraId="2C9A81AE" w14:textId="77777777" w:rsidR="00BA216B" w:rsidRDefault="00BA216B" w:rsidP="00614F98"/>
                          <w:p w14:paraId="3E6DBBE4" w14:textId="77777777" w:rsidR="00BA216B" w:rsidRDefault="00BA216B" w:rsidP="00614F98"/>
                          <w:p w14:paraId="12CDDED7" w14:textId="77777777" w:rsidR="00BA216B" w:rsidRDefault="00BA216B" w:rsidP="00614F98"/>
                          <w:p w14:paraId="7EEA9CBE" w14:textId="77777777" w:rsidR="00BA216B" w:rsidRDefault="00BA216B" w:rsidP="00614F98"/>
                          <w:p w14:paraId="098C1F89" w14:textId="77777777" w:rsidR="00BA216B" w:rsidRDefault="00BA216B" w:rsidP="00614F98"/>
                          <w:p w14:paraId="5FA27DA5" w14:textId="77777777" w:rsidR="00BA216B" w:rsidRDefault="00BA216B" w:rsidP="00614F98"/>
                          <w:p w14:paraId="77BB0997" w14:textId="77777777" w:rsidR="00BA216B" w:rsidRDefault="00BA216B" w:rsidP="00614F98"/>
                          <w:p w14:paraId="5D6BE036" w14:textId="77777777" w:rsidR="00BA216B" w:rsidRDefault="00BA216B" w:rsidP="00614F98"/>
                          <w:p w14:paraId="0E856949" w14:textId="77777777" w:rsidR="00BA216B" w:rsidRDefault="00BA216B" w:rsidP="00614F98"/>
                          <w:p w14:paraId="2F24DE0D" w14:textId="77777777" w:rsidR="00BA216B" w:rsidRDefault="00BA216B" w:rsidP="00614F98"/>
                          <w:p w14:paraId="34676BF8" w14:textId="77777777" w:rsidR="00BA216B" w:rsidRDefault="00BA216B" w:rsidP="00614F98"/>
                          <w:p w14:paraId="7EA5DB5D" w14:textId="77777777" w:rsidR="00BA216B" w:rsidRDefault="00BA216B" w:rsidP="00614F98"/>
                          <w:p w14:paraId="3BDD698F" w14:textId="77777777" w:rsidR="00BA216B" w:rsidRDefault="00BA216B" w:rsidP="00614F98"/>
                          <w:p w14:paraId="382766A5" w14:textId="77777777" w:rsidR="00BA216B" w:rsidRDefault="00BA216B" w:rsidP="00614F98"/>
                          <w:p w14:paraId="5A999DA8" w14:textId="77777777" w:rsidR="00BA216B" w:rsidRDefault="00BA216B" w:rsidP="00614F98"/>
                          <w:p w14:paraId="52422E71" w14:textId="77777777" w:rsidR="00BA216B" w:rsidRDefault="00BA216B" w:rsidP="00614F98"/>
                          <w:p w14:paraId="4FFC7AEB" w14:textId="77777777" w:rsidR="00BA216B" w:rsidRDefault="00BA216B" w:rsidP="00614F98"/>
                          <w:p w14:paraId="2404695B" w14:textId="77777777" w:rsidR="00BA216B" w:rsidRDefault="00BA216B" w:rsidP="00614F98"/>
                          <w:p w14:paraId="584A95AF" w14:textId="77777777" w:rsidR="00BA216B" w:rsidRDefault="00BA216B" w:rsidP="00614F98"/>
                          <w:p w14:paraId="405D3B4F" w14:textId="77777777" w:rsidR="00BA216B" w:rsidRDefault="00BA216B" w:rsidP="00614F98"/>
                          <w:p w14:paraId="53B90C48" w14:textId="77777777" w:rsidR="00BA216B" w:rsidRDefault="00BA216B" w:rsidP="00614F98"/>
                          <w:p w14:paraId="7D19040A" w14:textId="77777777" w:rsidR="00BA216B" w:rsidRDefault="00BA216B" w:rsidP="00614F98"/>
                          <w:p w14:paraId="43BCE453" w14:textId="77777777" w:rsidR="00BA216B" w:rsidRDefault="00BA216B" w:rsidP="00614F98"/>
                          <w:p w14:paraId="4090252F" w14:textId="77777777" w:rsidR="00BA216B" w:rsidRDefault="00BA216B" w:rsidP="00614F98"/>
                          <w:p w14:paraId="74EF5E87" w14:textId="77777777" w:rsidR="00BA216B" w:rsidRDefault="00BA216B" w:rsidP="00614F98"/>
                          <w:p w14:paraId="1E0A54CF" w14:textId="77777777" w:rsidR="00BA216B" w:rsidRDefault="00BA216B" w:rsidP="00614F98"/>
                          <w:p w14:paraId="0D64551B" w14:textId="77777777" w:rsidR="00BA216B" w:rsidRDefault="00BA216B" w:rsidP="00614F98"/>
                          <w:p w14:paraId="5D21A05C" w14:textId="77777777" w:rsidR="00BA216B" w:rsidRDefault="00BA216B" w:rsidP="00614F98"/>
                          <w:p w14:paraId="6E11C20F" w14:textId="77777777" w:rsidR="00BA216B" w:rsidRDefault="00BA216B" w:rsidP="00614F98"/>
                          <w:p w14:paraId="3A4EB515" w14:textId="77777777" w:rsidR="00BA216B" w:rsidRDefault="00BA216B" w:rsidP="00614F98"/>
                          <w:p w14:paraId="7885B560" w14:textId="77777777" w:rsidR="00BA216B" w:rsidRDefault="00BA216B" w:rsidP="00614F98"/>
                          <w:p w14:paraId="3C8C2068" w14:textId="77777777" w:rsidR="00BA216B" w:rsidRDefault="00BA216B" w:rsidP="00614F98"/>
                          <w:p w14:paraId="66C40B6C" w14:textId="77777777" w:rsidR="00BA216B" w:rsidRDefault="00BA216B" w:rsidP="00614F98"/>
                          <w:p w14:paraId="09F71FAE" w14:textId="77777777" w:rsidR="00BA216B" w:rsidRDefault="00BA216B" w:rsidP="00614F98"/>
                          <w:p w14:paraId="688709D6" w14:textId="77777777" w:rsidR="00BA216B" w:rsidRDefault="00BA216B" w:rsidP="00614F98"/>
                          <w:p w14:paraId="1F91365A" w14:textId="77777777" w:rsidR="00BA216B" w:rsidRDefault="00BA216B" w:rsidP="00614F98"/>
                          <w:p w14:paraId="20DEEBD8" w14:textId="77777777" w:rsidR="00BA216B" w:rsidRDefault="00BA216B" w:rsidP="00614F98"/>
                          <w:p w14:paraId="230A8C72" w14:textId="77777777" w:rsidR="00BA216B" w:rsidRDefault="00BA216B" w:rsidP="00614F98"/>
                          <w:p w14:paraId="66BAB61F" w14:textId="77777777" w:rsidR="00BA216B" w:rsidRDefault="00BA216B" w:rsidP="00614F98"/>
                          <w:p w14:paraId="23E9B2C2" w14:textId="77777777" w:rsidR="00BA216B" w:rsidRDefault="00BA216B" w:rsidP="00614F98"/>
                          <w:p w14:paraId="577B7ABE" w14:textId="77777777" w:rsidR="00BA216B" w:rsidRDefault="00BA216B" w:rsidP="00614F98"/>
                          <w:p w14:paraId="3720A2B1" w14:textId="77777777" w:rsidR="00BA216B" w:rsidRDefault="00BA216B" w:rsidP="00614F98"/>
                          <w:p w14:paraId="7A0E27B4" w14:textId="77777777" w:rsidR="00BA216B" w:rsidRDefault="00BA216B" w:rsidP="00614F98"/>
                          <w:p w14:paraId="0C162891" w14:textId="77777777" w:rsidR="00BA216B" w:rsidRDefault="00BA216B" w:rsidP="00614F98"/>
                          <w:p w14:paraId="491F0609" w14:textId="77777777" w:rsidR="00BA216B" w:rsidRDefault="00BA216B" w:rsidP="00614F98"/>
                          <w:p w14:paraId="46376C6C" w14:textId="77777777" w:rsidR="00BA216B" w:rsidRDefault="00BA216B" w:rsidP="00614F98"/>
                          <w:p w14:paraId="57474D50" w14:textId="77777777" w:rsidR="00BA216B" w:rsidRDefault="00BA216B" w:rsidP="00614F98"/>
                          <w:p w14:paraId="656DED59" w14:textId="77777777" w:rsidR="00BA216B" w:rsidRDefault="00BA216B" w:rsidP="00614F98"/>
                          <w:p w14:paraId="45374FC4" w14:textId="77777777" w:rsidR="00BA216B" w:rsidRDefault="00BA216B" w:rsidP="00614F98"/>
                          <w:p w14:paraId="75FBE346" w14:textId="77777777" w:rsidR="00BA216B" w:rsidRDefault="00BA216B" w:rsidP="00614F98"/>
                          <w:p w14:paraId="5B4AE2CC" w14:textId="77777777" w:rsidR="00BA216B" w:rsidRDefault="00BA216B" w:rsidP="00614F98"/>
                          <w:p w14:paraId="62EB9B60" w14:textId="77777777" w:rsidR="00BA216B" w:rsidRDefault="00BA216B" w:rsidP="00614F98"/>
                          <w:p w14:paraId="03B4A7F7" w14:textId="77777777" w:rsidR="00BA216B" w:rsidRDefault="00BA216B" w:rsidP="00614F98"/>
                          <w:p w14:paraId="449C6C66" w14:textId="77777777" w:rsidR="00BA216B" w:rsidRDefault="00BA216B" w:rsidP="00614F98"/>
                          <w:p w14:paraId="3FF74B56" w14:textId="77777777" w:rsidR="00BA216B" w:rsidRDefault="00BA216B" w:rsidP="00614F98"/>
                          <w:p w14:paraId="0D120A9F" w14:textId="77777777" w:rsidR="00BA216B" w:rsidRDefault="00BA216B" w:rsidP="00614F98"/>
                          <w:p w14:paraId="082E2A37" w14:textId="77777777" w:rsidR="00BA216B" w:rsidRDefault="00BA216B" w:rsidP="00614F98"/>
                          <w:p w14:paraId="6E163926" w14:textId="77777777" w:rsidR="00BA216B" w:rsidRDefault="00BA216B" w:rsidP="00614F98"/>
                          <w:p w14:paraId="659B5758" w14:textId="77777777" w:rsidR="00BA216B" w:rsidRDefault="00BA216B" w:rsidP="00614F98"/>
                          <w:p w14:paraId="1372C495" w14:textId="77777777" w:rsidR="00BA216B" w:rsidRDefault="00BA216B" w:rsidP="00614F98"/>
                          <w:p w14:paraId="34EC340A" w14:textId="77777777" w:rsidR="00BA216B" w:rsidRDefault="00BA216B" w:rsidP="00614F98"/>
                          <w:p w14:paraId="6495280A" w14:textId="77777777" w:rsidR="00BA216B" w:rsidRDefault="00BA216B" w:rsidP="00614F98"/>
                          <w:p w14:paraId="492E019E" w14:textId="77777777" w:rsidR="00BA216B" w:rsidRDefault="00BA216B" w:rsidP="00614F98"/>
                          <w:p w14:paraId="0500D927" w14:textId="77777777" w:rsidR="00BA216B" w:rsidRDefault="00BA216B" w:rsidP="00614F98"/>
                          <w:p w14:paraId="0C975CFA" w14:textId="77777777" w:rsidR="00BA216B" w:rsidRDefault="00BA216B" w:rsidP="00614F98"/>
                          <w:p w14:paraId="25D691F4" w14:textId="77777777" w:rsidR="00BA216B" w:rsidRDefault="00BA216B" w:rsidP="00614F98"/>
                          <w:p w14:paraId="33A9FAC8" w14:textId="77777777" w:rsidR="00BA216B" w:rsidRDefault="00BA216B" w:rsidP="00614F98"/>
                          <w:p w14:paraId="1B06ACE4" w14:textId="77777777" w:rsidR="00BA216B" w:rsidRDefault="00BA216B" w:rsidP="00614F98"/>
                          <w:p w14:paraId="6A235F52" w14:textId="77777777" w:rsidR="00BA216B" w:rsidRDefault="00BA216B" w:rsidP="00614F98"/>
                          <w:p w14:paraId="6A0CCB57" w14:textId="77777777" w:rsidR="00BA216B" w:rsidRDefault="00BA216B" w:rsidP="00614F98"/>
                          <w:p w14:paraId="07E1C0CB" w14:textId="77777777" w:rsidR="00BA216B" w:rsidRDefault="00BA216B" w:rsidP="00614F98"/>
                          <w:p w14:paraId="7AADECB5" w14:textId="77777777" w:rsidR="00BA216B" w:rsidRDefault="00BA216B" w:rsidP="00614F98"/>
                          <w:p w14:paraId="7D5EC819" w14:textId="77777777" w:rsidR="00BA216B" w:rsidRDefault="00BA216B" w:rsidP="00614F98"/>
                          <w:p w14:paraId="382F5A19" w14:textId="77777777" w:rsidR="00BA216B" w:rsidRDefault="00BA216B" w:rsidP="00614F98"/>
                          <w:p w14:paraId="0BA04408" w14:textId="77777777" w:rsidR="00BA216B" w:rsidRDefault="00BA216B" w:rsidP="00614F98"/>
                          <w:p w14:paraId="1E5E9D4E" w14:textId="77777777" w:rsidR="00BA216B" w:rsidRDefault="00BA216B" w:rsidP="00614F98"/>
                          <w:p w14:paraId="2EC58E3B" w14:textId="77777777" w:rsidR="00BA216B" w:rsidRDefault="00BA216B" w:rsidP="00614F98"/>
                          <w:p w14:paraId="6BEE3F8D" w14:textId="77777777" w:rsidR="00BA216B" w:rsidRDefault="00BA216B" w:rsidP="00614F98"/>
                          <w:p w14:paraId="2E09076C" w14:textId="77777777" w:rsidR="00BA216B" w:rsidRDefault="00BA216B" w:rsidP="00614F98"/>
                          <w:p w14:paraId="2B6E962C" w14:textId="77777777" w:rsidR="00BA216B" w:rsidRDefault="00BA216B" w:rsidP="00614F98"/>
                          <w:p w14:paraId="4C83EAF4" w14:textId="77777777" w:rsidR="00BA216B" w:rsidRDefault="00BA216B" w:rsidP="00614F98"/>
                          <w:p w14:paraId="7BD96BBA" w14:textId="77777777" w:rsidR="00BA216B" w:rsidRDefault="00BA216B" w:rsidP="00614F98"/>
                          <w:p w14:paraId="5F06BDA6" w14:textId="77777777" w:rsidR="00BA216B" w:rsidRDefault="00BA216B" w:rsidP="00614F98"/>
                          <w:p w14:paraId="20A6658B" w14:textId="77777777" w:rsidR="00BA216B" w:rsidRDefault="00BA216B" w:rsidP="00614F98"/>
                          <w:p w14:paraId="2A924FFA" w14:textId="77777777" w:rsidR="00BA216B" w:rsidRDefault="00BA216B" w:rsidP="00614F98"/>
                          <w:p w14:paraId="4A12F26D" w14:textId="77777777" w:rsidR="00BA216B" w:rsidRDefault="00BA216B" w:rsidP="00614F98"/>
                          <w:p w14:paraId="53EB19CF" w14:textId="77777777" w:rsidR="00BA216B" w:rsidRDefault="00BA216B" w:rsidP="00614F98"/>
                          <w:p w14:paraId="7D4A0EB6" w14:textId="77777777" w:rsidR="00BA216B" w:rsidRDefault="00BA216B" w:rsidP="00614F98"/>
                          <w:p w14:paraId="1D234744" w14:textId="77777777" w:rsidR="00BA216B" w:rsidRDefault="00BA216B" w:rsidP="00614F98"/>
                          <w:p w14:paraId="6D71CBF3" w14:textId="77777777" w:rsidR="00BA216B" w:rsidRDefault="00BA216B" w:rsidP="00614F98"/>
                          <w:p w14:paraId="41AA17B9" w14:textId="77777777" w:rsidR="00BA216B" w:rsidRDefault="00BA216B" w:rsidP="00614F98"/>
                          <w:p w14:paraId="355CE428" w14:textId="77777777" w:rsidR="00BA216B" w:rsidRDefault="00BA216B" w:rsidP="00614F98"/>
                          <w:p w14:paraId="47A9A51A" w14:textId="77777777" w:rsidR="00BA216B" w:rsidRDefault="00BA216B" w:rsidP="00614F98"/>
                          <w:p w14:paraId="522FB6BA" w14:textId="77777777" w:rsidR="00BA216B" w:rsidRDefault="00BA216B" w:rsidP="00614F98"/>
                          <w:p w14:paraId="0B81E713" w14:textId="77777777" w:rsidR="00BA216B" w:rsidRDefault="00BA216B" w:rsidP="00614F98"/>
                          <w:p w14:paraId="118A6DCA" w14:textId="77777777" w:rsidR="00BA216B" w:rsidRDefault="00BA216B" w:rsidP="00614F98"/>
                          <w:p w14:paraId="06A2A678" w14:textId="77777777" w:rsidR="00BA216B" w:rsidRDefault="00BA216B" w:rsidP="00614F98"/>
                          <w:p w14:paraId="28D8F308" w14:textId="77777777" w:rsidR="00BA216B" w:rsidRDefault="00BA216B" w:rsidP="00614F98"/>
                          <w:p w14:paraId="25F03E8B" w14:textId="77777777" w:rsidR="00BA216B" w:rsidRDefault="00BA216B" w:rsidP="00614F98"/>
                          <w:p w14:paraId="0C9C1CA9" w14:textId="77777777" w:rsidR="00BA216B" w:rsidRDefault="00BA216B" w:rsidP="00614F98"/>
                          <w:p w14:paraId="5C0441C8" w14:textId="77777777" w:rsidR="00BA216B" w:rsidRDefault="00BA216B" w:rsidP="00614F98"/>
                          <w:p w14:paraId="2A5C6CF3" w14:textId="77777777" w:rsidR="00BA216B" w:rsidRDefault="00BA216B" w:rsidP="00614F98"/>
                          <w:p w14:paraId="36CC7135" w14:textId="77777777" w:rsidR="00BA216B" w:rsidRDefault="00BA216B" w:rsidP="00614F98"/>
                          <w:p w14:paraId="5C1FCA4E" w14:textId="77777777" w:rsidR="00BA216B" w:rsidRDefault="00BA216B" w:rsidP="00614F98"/>
                          <w:p w14:paraId="4AA0FA30" w14:textId="77777777" w:rsidR="00BA216B" w:rsidRDefault="00BA216B" w:rsidP="00614F98"/>
                          <w:p w14:paraId="1CAAD3D7" w14:textId="77777777" w:rsidR="00BA216B" w:rsidRDefault="00BA216B" w:rsidP="00614F98"/>
                          <w:p w14:paraId="608D8EC2" w14:textId="77777777" w:rsidR="00BA216B" w:rsidRDefault="00BA216B" w:rsidP="00614F98"/>
                          <w:p w14:paraId="31AA9666" w14:textId="77777777" w:rsidR="00BA216B" w:rsidRDefault="00BA216B" w:rsidP="00614F98"/>
                          <w:p w14:paraId="78588C6F" w14:textId="77777777" w:rsidR="00BA216B" w:rsidRDefault="00BA216B" w:rsidP="00614F98"/>
                          <w:p w14:paraId="7810862B" w14:textId="77777777" w:rsidR="00BA216B" w:rsidRDefault="00BA216B" w:rsidP="00614F98"/>
                          <w:p w14:paraId="2CF8059A" w14:textId="77777777" w:rsidR="00BA216B" w:rsidRDefault="00BA216B" w:rsidP="00614F98"/>
                          <w:p w14:paraId="41FBA0AA" w14:textId="77777777" w:rsidR="00BA216B" w:rsidRDefault="00BA216B" w:rsidP="00614F98"/>
                          <w:p w14:paraId="6D4F6AAE" w14:textId="77777777" w:rsidR="00BA216B" w:rsidRDefault="00BA216B" w:rsidP="00614F98"/>
                          <w:p w14:paraId="1ABC75A5" w14:textId="77777777" w:rsidR="00BA216B" w:rsidRDefault="00BA216B" w:rsidP="00614F98"/>
                          <w:p w14:paraId="4AFA0C17" w14:textId="77777777" w:rsidR="00BA216B" w:rsidRDefault="00BA216B" w:rsidP="00614F98"/>
                          <w:p w14:paraId="75AE9D54" w14:textId="77777777" w:rsidR="00BA216B" w:rsidRDefault="00BA216B" w:rsidP="00614F98"/>
                          <w:p w14:paraId="46D68A97" w14:textId="77777777" w:rsidR="00BA216B" w:rsidRDefault="00BA216B" w:rsidP="00614F98"/>
                          <w:p w14:paraId="2F8F8C10" w14:textId="77777777" w:rsidR="00BA216B" w:rsidRDefault="00BA216B" w:rsidP="00614F98"/>
                          <w:p w14:paraId="30FD070C" w14:textId="77777777" w:rsidR="00BA216B" w:rsidRDefault="00BA216B" w:rsidP="00614F98"/>
                          <w:p w14:paraId="76042AE7" w14:textId="77777777" w:rsidR="00BA216B" w:rsidRDefault="00BA216B" w:rsidP="00614F98"/>
                          <w:p w14:paraId="18EECE11" w14:textId="77777777" w:rsidR="00BA216B" w:rsidRDefault="00BA216B" w:rsidP="00614F98"/>
                          <w:p w14:paraId="1C641641" w14:textId="77777777" w:rsidR="00BA216B" w:rsidRDefault="00BA216B" w:rsidP="00614F98"/>
                          <w:p w14:paraId="46B6784E" w14:textId="77777777" w:rsidR="00BA216B" w:rsidRDefault="00BA216B" w:rsidP="00614F98"/>
                          <w:p w14:paraId="6132271E" w14:textId="77777777" w:rsidR="00BA216B" w:rsidRDefault="00BA216B" w:rsidP="00614F98"/>
                          <w:p w14:paraId="5C13A17C" w14:textId="77777777" w:rsidR="00BA216B" w:rsidRDefault="00BA216B" w:rsidP="00614F98"/>
                          <w:p w14:paraId="7826E7FD" w14:textId="77777777" w:rsidR="00BA216B" w:rsidRDefault="00BA216B" w:rsidP="00614F98"/>
                          <w:p w14:paraId="079EBBDE" w14:textId="77777777" w:rsidR="00BA216B" w:rsidRDefault="00BA216B" w:rsidP="00614F98"/>
                          <w:p w14:paraId="6F99D6F0" w14:textId="77777777" w:rsidR="00BA216B" w:rsidRDefault="00BA216B" w:rsidP="00614F98"/>
                          <w:p w14:paraId="7BD7A43A" w14:textId="77777777" w:rsidR="00BA216B" w:rsidRDefault="00BA216B" w:rsidP="00614F98"/>
                          <w:p w14:paraId="1AC44CC5" w14:textId="77777777" w:rsidR="00BA216B" w:rsidRDefault="00BA216B" w:rsidP="00614F98"/>
                          <w:p w14:paraId="77C1D33E" w14:textId="77777777" w:rsidR="00BA216B" w:rsidRDefault="00BA216B" w:rsidP="00614F98"/>
                          <w:p w14:paraId="61D1DBC5" w14:textId="77777777" w:rsidR="00BA216B" w:rsidRDefault="00BA216B" w:rsidP="00614F98"/>
                          <w:p w14:paraId="4AE90449" w14:textId="77777777" w:rsidR="00BA216B" w:rsidRDefault="00BA216B" w:rsidP="00614F98"/>
                          <w:p w14:paraId="685637B0" w14:textId="77777777" w:rsidR="00BA216B" w:rsidRDefault="00BA216B" w:rsidP="00614F98"/>
                          <w:p w14:paraId="4EA34C9A" w14:textId="77777777" w:rsidR="00BA216B" w:rsidRDefault="00BA216B" w:rsidP="00614F98"/>
                          <w:p w14:paraId="69BE9ED6" w14:textId="77777777" w:rsidR="00BA216B" w:rsidRDefault="00BA216B" w:rsidP="00614F98"/>
                          <w:p w14:paraId="50E0715A" w14:textId="77777777" w:rsidR="00BA216B" w:rsidRDefault="00BA216B" w:rsidP="00614F98"/>
                          <w:p w14:paraId="4D695BF7" w14:textId="77777777" w:rsidR="00BA216B" w:rsidRDefault="00BA216B" w:rsidP="00614F98"/>
                          <w:p w14:paraId="5DF9FD80" w14:textId="77777777" w:rsidR="00BA216B" w:rsidRDefault="00BA216B" w:rsidP="00614F98"/>
                          <w:p w14:paraId="5A7F117B" w14:textId="77777777" w:rsidR="00BA216B" w:rsidRDefault="00BA216B" w:rsidP="00614F98"/>
                          <w:p w14:paraId="57CE90CC" w14:textId="77777777" w:rsidR="00BA216B" w:rsidRDefault="00BA216B" w:rsidP="00614F98"/>
                          <w:p w14:paraId="2A95B847" w14:textId="77777777" w:rsidR="00BA216B" w:rsidRDefault="00BA216B" w:rsidP="00614F98"/>
                          <w:p w14:paraId="4CCB5149" w14:textId="77777777" w:rsidR="00BA216B" w:rsidRDefault="00BA216B" w:rsidP="00614F98"/>
                          <w:p w14:paraId="2EFA4107" w14:textId="77777777" w:rsidR="00BA216B" w:rsidRDefault="00BA216B" w:rsidP="00614F98"/>
                          <w:p w14:paraId="519D6569" w14:textId="77777777" w:rsidR="00BA216B" w:rsidRDefault="00BA216B" w:rsidP="00614F98"/>
                          <w:p w14:paraId="1E484C02" w14:textId="77777777" w:rsidR="00BA216B" w:rsidRDefault="00BA216B" w:rsidP="00614F98"/>
                          <w:p w14:paraId="56989A8E" w14:textId="77777777" w:rsidR="00BA216B" w:rsidRDefault="00BA216B" w:rsidP="00614F98"/>
                          <w:p w14:paraId="376E0B69" w14:textId="77777777" w:rsidR="00BA216B" w:rsidRDefault="00BA216B" w:rsidP="00614F98"/>
                          <w:p w14:paraId="13B87C1C" w14:textId="77777777" w:rsidR="00BA216B" w:rsidRDefault="00BA216B" w:rsidP="00614F98"/>
                          <w:p w14:paraId="277E0428" w14:textId="77777777" w:rsidR="00BA216B" w:rsidRDefault="00BA216B" w:rsidP="00614F98"/>
                          <w:p w14:paraId="28723F09" w14:textId="77777777" w:rsidR="00BA216B" w:rsidRDefault="00BA216B" w:rsidP="00614F98"/>
                          <w:p w14:paraId="41E90134" w14:textId="77777777" w:rsidR="00BA216B" w:rsidRDefault="00BA216B" w:rsidP="00614F98"/>
                          <w:p w14:paraId="22E005ED" w14:textId="77777777" w:rsidR="00BA216B" w:rsidRDefault="00BA216B" w:rsidP="00614F98"/>
                          <w:p w14:paraId="07502D5E" w14:textId="77777777" w:rsidR="00BA216B" w:rsidRDefault="00BA216B" w:rsidP="00614F98"/>
                          <w:p w14:paraId="29E92194" w14:textId="77777777" w:rsidR="00BA216B" w:rsidRDefault="00BA216B" w:rsidP="00614F98"/>
                          <w:p w14:paraId="6FB9E79B" w14:textId="77777777" w:rsidR="00BA216B" w:rsidRDefault="00BA216B" w:rsidP="00614F98"/>
                          <w:p w14:paraId="49F71207" w14:textId="77777777" w:rsidR="00BA216B" w:rsidRDefault="00BA216B" w:rsidP="00614F98"/>
                          <w:p w14:paraId="267B85F7" w14:textId="77777777" w:rsidR="00BA216B" w:rsidRDefault="00BA216B" w:rsidP="00614F98"/>
                          <w:p w14:paraId="6BCF0C06" w14:textId="77777777" w:rsidR="00BA216B" w:rsidRDefault="00BA216B" w:rsidP="00614F98"/>
                          <w:p w14:paraId="010D4456" w14:textId="77777777" w:rsidR="00BA216B" w:rsidRDefault="00BA216B" w:rsidP="00614F98"/>
                          <w:p w14:paraId="750337FC" w14:textId="77777777" w:rsidR="00BA216B" w:rsidRDefault="00BA216B" w:rsidP="00614F98"/>
                          <w:p w14:paraId="1787A6DA" w14:textId="77777777" w:rsidR="00BA216B" w:rsidRDefault="00BA216B" w:rsidP="00614F98"/>
                          <w:p w14:paraId="4A18B237" w14:textId="77777777" w:rsidR="00BA216B" w:rsidRDefault="00BA216B" w:rsidP="00614F98"/>
                          <w:p w14:paraId="3079CA96" w14:textId="77777777" w:rsidR="00BA216B" w:rsidRDefault="00BA216B" w:rsidP="00614F98"/>
                          <w:p w14:paraId="4B5DB7D4" w14:textId="77777777" w:rsidR="00BA216B" w:rsidRDefault="00BA216B" w:rsidP="00614F98"/>
                          <w:p w14:paraId="656229F6" w14:textId="77777777" w:rsidR="00BA216B" w:rsidRDefault="00BA216B" w:rsidP="00614F98"/>
                          <w:p w14:paraId="01F0BC6E" w14:textId="77777777" w:rsidR="00BA216B" w:rsidRDefault="00BA216B" w:rsidP="00614F98"/>
                          <w:p w14:paraId="0B797752" w14:textId="77777777" w:rsidR="00BA216B" w:rsidRDefault="00BA216B" w:rsidP="00614F98"/>
                          <w:p w14:paraId="4DE33079" w14:textId="77777777" w:rsidR="00BA216B" w:rsidRDefault="00BA216B" w:rsidP="00614F98"/>
                          <w:p w14:paraId="1FC77ED2" w14:textId="77777777" w:rsidR="00BA216B" w:rsidRDefault="00BA216B" w:rsidP="00614F98"/>
                          <w:p w14:paraId="435905EC" w14:textId="77777777" w:rsidR="00BA216B" w:rsidRDefault="00BA216B" w:rsidP="00614F98"/>
                          <w:p w14:paraId="4944FB16" w14:textId="77777777" w:rsidR="00BA216B" w:rsidRDefault="00BA216B" w:rsidP="00614F98"/>
                          <w:p w14:paraId="7661585A" w14:textId="77777777" w:rsidR="00BA216B" w:rsidRDefault="00BA216B" w:rsidP="00614F98"/>
                          <w:p w14:paraId="0F875AFA" w14:textId="77777777" w:rsidR="00BA216B" w:rsidRDefault="00BA216B" w:rsidP="00614F98"/>
                          <w:p w14:paraId="56B9DA0C" w14:textId="77777777" w:rsidR="00BA216B" w:rsidRDefault="00BA216B" w:rsidP="00614F98"/>
                          <w:p w14:paraId="32EEE52A" w14:textId="77777777" w:rsidR="00BA216B" w:rsidRDefault="00BA216B" w:rsidP="00614F98"/>
                          <w:p w14:paraId="11DA37D4" w14:textId="77777777" w:rsidR="00BA216B" w:rsidRDefault="00BA216B" w:rsidP="00614F98"/>
                          <w:p w14:paraId="7B9C8300" w14:textId="77777777" w:rsidR="00BA216B" w:rsidRDefault="00BA216B" w:rsidP="00614F98"/>
                          <w:p w14:paraId="3E5A7FAD" w14:textId="77777777" w:rsidR="00BA216B" w:rsidRDefault="00BA216B" w:rsidP="00614F98"/>
                          <w:p w14:paraId="30E0E03F" w14:textId="77777777" w:rsidR="00BA216B" w:rsidRDefault="00BA216B" w:rsidP="00614F98"/>
                          <w:p w14:paraId="3E07A6E8" w14:textId="77777777" w:rsidR="00BA216B" w:rsidRDefault="00BA216B" w:rsidP="00614F98"/>
                          <w:p w14:paraId="469AD9D6" w14:textId="77777777" w:rsidR="00BA216B" w:rsidRDefault="00BA216B" w:rsidP="00614F98"/>
                          <w:p w14:paraId="3DA3D27D" w14:textId="77777777" w:rsidR="00BA216B" w:rsidRDefault="00BA216B" w:rsidP="00614F98"/>
                          <w:p w14:paraId="50CEE6E4" w14:textId="77777777" w:rsidR="00BA216B" w:rsidRDefault="00BA216B" w:rsidP="00614F98"/>
                          <w:p w14:paraId="2C7C9EBB" w14:textId="77777777" w:rsidR="00BA216B" w:rsidRDefault="00BA216B" w:rsidP="00614F98"/>
                          <w:p w14:paraId="43E246F9" w14:textId="77777777" w:rsidR="00BA216B" w:rsidRDefault="00BA216B" w:rsidP="00614F98"/>
                          <w:p w14:paraId="5AC98C88" w14:textId="77777777" w:rsidR="00BA216B" w:rsidRDefault="00BA216B" w:rsidP="00614F98"/>
                          <w:p w14:paraId="01212197" w14:textId="77777777" w:rsidR="00BA216B" w:rsidRDefault="00BA216B" w:rsidP="00614F98"/>
                          <w:p w14:paraId="6F124BB6" w14:textId="77777777" w:rsidR="00BA216B" w:rsidRDefault="00BA216B" w:rsidP="00614F98"/>
                          <w:p w14:paraId="2BEF6541" w14:textId="77777777" w:rsidR="00BA216B" w:rsidRDefault="00BA216B" w:rsidP="00614F98"/>
                          <w:p w14:paraId="1A0C2F6E" w14:textId="77777777" w:rsidR="00BA216B" w:rsidRDefault="00BA216B" w:rsidP="00614F98"/>
                          <w:p w14:paraId="60844701" w14:textId="77777777" w:rsidR="00BA216B" w:rsidRDefault="00BA216B" w:rsidP="00614F98"/>
                          <w:p w14:paraId="4DA4EC78" w14:textId="77777777" w:rsidR="00BA216B" w:rsidRDefault="00BA216B" w:rsidP="00614F98"/>
                          <w:p w14:paraId="4B10A224" w14:textId="77777777" w:rsidR="00BA216B" w:rsidRDefault="00BA216B" w:rsidP="00614F98"/>
                          <w:p w14:paraId="58292428" w14:textId="77777777" w:rsidR="00BA216B" w:rsidRDefault="00BA216B" w:rsidP="00614F98"/>
                          <w:p w14:paraId="3D5CEDA5" w14:textId="77777777" w:rsidR="00BA216B" w:rsidRDefault="00BA216B" w:rsidP="00614F98"/>
                          <w:p w14:paraId="3115A7FC" w14:textId="77777777" w:rsidR="00BA216B" w:rsidRDefault="00BA216B" w:rsidP="00614F98"/>
                          <w:p w14:paraId="26DA4E9B" w14:textId="77777777" w:rsidR="00BA216B" w:rsidRDefault="00BA216B" w:rsidP="00614F98"/>
                          <w:p w14:paraId="200664E8" w14:textId="77777777" w:rsidR="00BA216B" w:rsidRDefault="00BA216B" w:rsidP="00614F98"/>
                          <w:p w14:paraId="3059CE88" w14:textId="77777777" w:rsidR="00BA216B" w:rsidRDefault="00BA216B" w:rsidP="00614F98"/>
                          <w:p w14:paraId="0054FE5E" w14:textId="77777777" w:rsidR="00BA216B" w:rsidRDefault="00BA216B" w:rsidP="00614F98"/>
                          <w:p w14:paraId="57AF1026" w14:textId="77777777" w:rsidR="00BA216B" w:rsidRDefault="00BA216B" w:rsidP="00614F98"/>
                          <w:p w14:paraId="720B5DE4" w14:textId="77777777" w:rsidR="00BA216B" w:rsidRDefault="00BA216B" w:rsidP="00614F98"/>
                          <w:p w14:paraId="391DE51F" w14:textId="77777777" w:rsidR="00BA216B" w:rsidRDefault="00BA216B" w:rsidP="00614F98"/>
                          <w:p w14:paraId="4AEBA250" w14:textId="77777777" w:rsidR="00BA216B" w:rsidRDefault="00BA216B" w:rsidP="00614F98"/>
                          <w:p w14:paraId="4CBEBEEA" w14:textId="77777777" w:rsidR="00BA216B" w:rsidRDefault="00BA216B" w:rsidP="00614F98"/>
                          <w:p w14:paraId="4CAEE768" w14:textId="77777777" w:rsidR="00BA216B" w:rsidRDefault="00BA216B" w:rsidP="00614F98"/>
                          <w:p w14:paraId="6CF056CC" w14:textId="77777777" w:rsidR="00BA216B" w:rsidRDefault="00BA216B" w:rsidP="00614F98"/>
                          <w:p w14:paraId="5B3EBE07" w14:textId="77777777" w:rsidR="00BA216B" w:rsidRDefault="00BA216B" w:rsidP="00614F98"/>
                          <w:p w14:paraId="110CFE5E" w14:textId="77777777" w:rsidR="00BA216B" w:rsidRDefault="00BA216B" w:rsidP="00614F98"/>
                          <w:p w14:paraId="3A871E3C" w14:textId="77777777" w:rsidR="00BA216B" w:rsidRDefault="00BA216B" w:rsidP="00614F98"/>
                          <w:p w14:paraId="6C9FC593" w14:textId="77777777" w:rsidR="00BA216B" w:rsidRDefault="00BA216B" w:rsidP="00614F98"/>
                          <w:p w14:paraId="486B9A2E" w14:textId="77777777" w:rsidR="00BA216B" w:rsidRDefault="00BA216B" w:rsidP="00614F98"/>
                          <w:p w14:paraId="6306A143" w14:textId="77777777" w:rsidR="00BA216B" w:rsidRDefault="00BA216B" w:rsidP="00614F98"/>
                          <w:p w14:paraId="10657D48" w14:textId="77777777" w:rsidR="00BA216B" w:rsidRDefault="00BA216B" w:rsidP="00614F98"/>
                          <w:p w14:paraId="2083E2E3" w14:textId="77777777" w:rsidR="00BA216B" w:rsidRDefault="00BA216B" w:rsidP="00614F98"/>
                          <w:p w14:paraId="7EA3ECFC" w14:textId="77777777" w:rsidR="00BA216B" w:rsidRDefault="00BA216B" w:rsidP="00614F98"/>
                          <w:p w14:paraId="71C78D89" w14:textId="77777777" w:rsidR="00BA216B" w:rsidRDefault="00BA216B" w:rsidP="00614F98"/>
                          <w:p w14:paraId="0F8DA2B4" w14:textId="77777777" w:rsidR="00BA216B" w:rsidRDefault="00BA216B" w:rsidP="00614F98"/>
                          <w:p w14:paraId="47A79674" w14:textId="77777777" w:rsidR="00BA216B" w:rsidRDefault="00BA216B" w:rsidP="00614F98"/>
                          <w:p w14:paraId="0343A96D" w14:textId="77777777" w:rsidR="00BA216B" w:rsidRDefault="00BA216B" w:rsidP="00614F98"/>
                          <w:p w14:paraId="55C7606F" w14:textId="77777777" w:rsidR="00BA216B" w:rsidRDefault="00BA216B" w:rsidP="00614F98"/>
                          <w:p w14:paraId="5CCB781D" w14:textId="77777777" w:rsidR="00BA216B" w:rsidRDefault="00BA216B" w:rsidP="00614F98"/>
                          <w:p w14:paraId="04CBCFB3" w14:textId="77777777" w:rsidR="00BA216B" w:rsidRDefault="00BA216B" w:rsidP="00614F98"/>
                          <w:p w14:paraId="19EBAD5E" w14:textId="77777777" w:rsidR="00BA216B" w:rsidRDefault="00BA216B" w:rsidP="00614F98"/>
                          <w:p w14:paraId="0166B07D" w14:textId="77777777" w:rsidR="00BA216B" w:rsidRDefault="00BA216B" w:rsidP="00614F98"/>
                          <w:p w14:paraId="5B8D6DDF" w14:textId="77777777" w:rsidR="00BA216B" w:rsidRDefault="00BA216B" w:rsidP="00614F98"/>
                          <w:p w14:paraId="5BBCE245" w14:textId="77777777" w:rsidR="00BA216B" w:rsidRDefault="00BA216B" w:rsidP="00614F98"/>
                          <w:p w14:paraId="784169B3" w14:textId="77777777" w:rsidR="00BA216B" w:rsidRDefault="00BA216B" w:rsidP="00614F98"/>
                          <w:p w14:paraId="0080E2CE" w14:textId="77777777" w:rsidR="00BA216B" w:rsidRDefault="00BA216B" w:rsidP="00614F98"/>
                          <w:p w14:paraId="6B89A62A" w14:textId="77777777" w:rsidR="00BA216B" w:rsidRDefault="00BA216B" w:rsidP="00614F98"/>
                          <w:p w14:paraId="1AB89558" w14:textId="77777777" w:rsidR="00BA216B" w:rsidRDefault="00BA216B" w:rsidP="00614F98"/>
                          <w:p w14:paraId="36460831" w14:textId="77777777" w:rsidR="00BA216B" w:rsidRDefault="00BA216B" w:rsidP="00614F98"/>
                          <w:p w14:paraId="37B5149F" w14:textId="77777777" w:rsidR="00BA216B" w:rsidRDefault="00BA216B" w:rsidP="00614F98"/>
                          <w:p w14:paraId="38E4E2EA" w14:textId="77777777" w:rsidR="00BA216B" w:rsidRDefault="00BA216B" w:rsidP="00614F98"/>
                          <w:p w14:paraId="3FE20BF7" w14:textId="77777777" w:rsidR="00BA216B" w:rsidRDefault="00BA216B" w:rsidP="00614F98"/>
                          <w:p w14:paraId="5DF1DE37" w14:textId="77777777" w:rsidR="00BA216B" w:rsidRDefault="00BA216B" w:rsidP="00614F98"/>
                          <w:p w14:paraId="22E6DBDE" w14:textId="77777777" w:rsidR="00BA216B" w:rsidRDefault="00BA216B" w:rsidP="00614F98"/>
                          <w:p w14:paraId="0D8D9F1B" w14:textId="77777777" w:rsidR="00BA216B" w:rsidRDefault="00BA216B" w:rsidP="00614F98"/>
                          <w:p w14:paraId="0D1D7EEA" w14:textId="77777777" w:rsidR="00BA216B" w:rsidRDefault="00BA216B" w:rsidP="00614F98"/>
                          <w:p w14:paraId="3F9AA203" w14:textId="77777777" w:rsidR="00BA216B" w:rsidRDefault="00BA216B" w:rsidP="00614F98"/>
                          <w:p w14:paraId="2A46201D" w14:textId="77777777" w:rsidR="00BA216B" w:rsidRDefault="00BA216B" w:rsidP="00614F98"/>
                          <w:p w14:paraId="5F4AB5E6" w14:textId="77777777" w:rsidR="00BA216B" w:rsidRDefault="00BA216B" w:rsidP="00614F98"/>
                          <w:p w14:paraId="50312FB1" w14:textId="77777777" w:rsidR="00BA216B" w:rsidRDefault="00BA216B" w:rsidP="00614F98"/>
                          <w:p w14:paraId="09FF6BCD" w14:textId="77777777" w:rsidR="00BA216B" w:rsidRDefault="00BA216B" w:rsidP="00614F98"/>
                          <w:p w14:paraId="26D74A6D" w14:textId="77777777" w:rsidR="00BA216B" w:rsidRDefault="00BA216B" w:rsidP="00614F98"/>
                          <w:p w14:paraId="2C4EFEDB" w14:textId="77777777" w:rsidR="00BA216B" w:rsidRDefault="00BA216B" w:rsidP="00614F98"/>
                          <w:p w14:paraId="6D93E76E" w14:textId="77777777" w:rsidR="00BA216B" w:rsidRDefault="00BA216B" w:rsidP="00614F98"/>
                          <w:p w14:paraId="5E2258ED" w14:textId="77777777" w:rsidR="00BA216B" w:rsidRDefault="00BA216B" w:rsidP="00614F98"/>
                          <w:p w14:paraId="66BA6093" w14:textId="77777777" w:rsidR="00BA216B" w:rsidRDefault="00BA216B" w:rsidP="00614F98"/>
                          <w:p w14:paraId="1717D77F" w14:textId="77777777" w:rsidR="00BA216B" w:rsidRDefault="00BA216B" w:rsidP="00614F98"/>
                          <w:p w14:paraId="08B2F2CA" w14:textId="77777777" w:rsidR="00BA216B" w:rsidRDefault="00BA216B" w:rsidP="00614F98"/>
                          <w:p w14:paraId="5418E614" w14:textId="77777777" w:rsidR="00BA216B" w:rsidRDefault="00BA216B" w:rsidP="00614F98"/>
                          <w:p w14:paraId="5A3F7E08" w14:textId="77777777" w:rsidR="00BA216B" w:rsidRDefault="00BA216B" w:rsidP="00614F98"/>
                          <w:p w14:paraId="50D2E0E8" w14:textId="77777777" w:rsidR="00BA216B" w:rsidRDefault="00BA216B" w:rsidP="00614F98"/>
                          <w:p w14:paraId="450B029E" w14:textId="77777777" w:rsidR="00BA216B" w:rsidRDefault="00BA216B" w:rsidP="00614F98"/>
                          <w:p w14:paraId="5270352C" w14:textId="77777777" w:rsidR="00BA216B" w:rsidRDefault="00BA216B" w:rsidP="00614F98"/>
                          <w:p w14:paraId="35B4C7A8" w14:textId="77777777" w:rsidR="00BA216B" w:rsidRDefault="00BA216B" w:rsidP="00614F98"/>
                          <w:p w14:paraId="735C365E" w14:textId="77777777" w:rsidR="00BA216B" w:rsidRDefault="00BA216B" w:rsidP="00614F98"/>
                          <w:p w14:paraId="339EB926" w14:textId="77777777" w:rsidR="00BA216B" w:rsidRDefault="00BA216B" w:rsidP="00614F98"/>
                          <w:p w14:paraId="6B31AA2A" w14:textId="77777777" w:rsidR="00BA216B" w:rsidRDefault="00BA216B" w:rsidP="00614F98"/>
                          <w:p w14:paraId="6B59F269" w14:textId="77777777" w:rsidR="00BA216B" w:rsidRDefault="00BA216B" w:rsidP="00614F98"/>
                          <w:p w14:paraId="74B5885F" w14:textId="77777777" w:rsidR="00BA216B" w:rsidRDefault="00BA216B" w:rsidP="00614F98"/>
                          <w:p w14:paraId="733DA9CE" w14:textId="77777777" w:rsidR="00BA216B" w:rsidRDefault="00BA216B" w:rsidP="00614F98"/>
                          <w:p w14:paraId="1FA8496F" w14:textId="77777777" w:rsidR="00BA216B" w:rsidRDefault="00BA216B" w:rsidP="00614F98"/>
                          <w:p w14:paraId="1615FC12" w14:textId="77777777" w:rsidR="00BA216B" w:rsidRDefault="00BA216B" w:rsidP="00614F98"/>
                          <w:p w14:paraId="647402B9" w14:textId="77777777" w:rsidR="00BA216B" w:rsidRDefault="00BA216B" w:rsidP="00614F98"/>
                          <w:p w14:paraId="51995849" w14:textId="77777777" w:rsidR="00BA216B" w:rsidRDefault="00BA216B" w:rsidP="00614F98"/>
                          <w:p w14:paraId="02DCC3A3" w14:textId="77777777" w:rsidR="00BA216B" w:rsidRDefault="00BA216B" w:rsidP="00614F98"/>
                          <w:p w14:paraId="6A49F2E5" w14:textId="77777777" w:rsidR="00BA216B" w:rsidRDefault="00BA216B" w:rsidP="00614F98"/>
                          <w:p w14:paraId="31F81B41" w14:textId="77777777" w:rsidR="00BA216B" w:rsidRDefault="00BA216B" w:rsidP="00614F98"/>
                          <w:p w14:paraId="163A51DA" w14:textId="77777777" w:rsidR="00BA216B" w:rsidRDefault="00BA216B" w:rsidP="00614F98"/>
                          <w:p w14:paraId="5662C560" w14:textId="77777777" w:rsidR="00BA216B" w:rsidRDefault="00BA216B" w:rsidP="00614F98"/>
                          <w:p w14:paraId="263AE206" w14:textId="77777777" w:rsidR="00BA216B" w:rsidRDefault="00BA216B" w:rsidP="00614F98"/>
                          <w:p w14:paraId="3BFDB41B" w14:textId="77777777" w:rsidR="00BA216B" w:rsidRDefault="00BA216B" w:rsidP="00614F98"/>
                          <w:p w14:paraId="0EF344EE" w14:textId="77777777" w:rsidR="00BA216B" w:rsidRDefault="00BA216B" w:rsidP="00614F98"/>
                          <w:p w14:paraId="25A81F20" w14:textId="77777777" w:rsidR="00BA216B" w:rsidRDefault="00BA216B" w:rsidP="00614F98"/>
                          <w:p w14:paraId="3DBEDF19" w14:textId="77777777" w:rsidR="00BA216B" w:rsidRDefault="00BA216B" w:rsidP="00614F98"/>
                          <w:p w14:paraId="5E819F11" w14:textId="77777777" w:rsidR="00BA216B" w:rsidRDefault="00BA216B" w:rsidP="00614F98"/>
                          <w:p w14:paraId="2DC038FA" w14:textId="77777777" w:rsidR="00BA216B" w:rsidRDefault="00BA216B" w:rsidP="00614F98"/>
                          <w:p w14:paraId="42569494" w14:textId="77777777" w:rsidR="00BA216B" w:rsidRDefault="00BA216B" w:rsidP="00614F98"/>
                          <w:p w14:paraId="0E8ECFBB" w14:textId="77777777" w:rsidR="00BA216B" w:rsidRDefault="00BA216B" w:rsidP="00614F98"/>
                          <w:p w14:paraId="17C3E3DF" w14:textId="77777777" w:rsidR="00BA216B" w:rsidRDefault="00BA216B" w:rsidP="00614F98"/>
                          <w:p w14:paraId="5109988F" w14:textId="77777777" w:rsidR="00BA216B" w:rsidRDefault="00BA216B" w:rsidP="00614F98"/>
                          <w:p w14:paraId="782E88C7" w14:textId="77777777" w:rsidR="00BA216B" w:rsidRDefault="00BA216B" w:rsidP="00614F98"/>
                          <w:p w14:paraId="2C422A89" w14:textId="77777777" w:rsidR="00BA216B" w:rsidRDefault="00BA216B" w:rsidP="00614F98"/>
                          <w:p w14:paraId="0166A782" w14:textId="77777777" w:rsidR="00BA216B" w:rsidRDefault="00BA216B" w:rsidP="00614F98"/>
                          <w:p w14:paraId="5A34E29E" w14:textId="77777777" w:rsidR="00BA216B" w:rsidRDefault="00BA216B" w:rsidP="00614F98"/>
                          <w:p w14:paraId="39E6B0AD" w14:textId="77777777" w:rsidR="00BA216B" w:rsidRDefault="00BA216B" w:rsidP="00614F98"/>
                          <w:p w14:paraId="6214A3A7" w14:textId="77777777" w:rsidR="00BA216B" w:rsidRDefault="00BA216B" w:rsidP="00614F98"/>
                          <w:p w14:paraId="4CD73075" w14:textId="77777777" w:rsidR="00BA216B" w:rsidRDefault="00BA216B" w:rsidP="00614F98"/>
                          <w:p w14:paraId="766ADCD4" w14:textId="77777777" w:rsidR="00BA216B" w:rsidRDefault="00BA216B" w:rsidP="00614F98"/>
                          <w:p w14:paraId="7CA6B988" w14:textId="77777777" w:rsidR="00BA216B" w:rsidRDefault="00BA216B" w:rsidP="00614F98"/>
                          <w:p w14:paraId="232894D0" w14:textId="77777777" w:rsidR="00BA216B" w:rsidRDefault="00BA216B" w:rsidP="00614F98"/>
                          <w:p w14:paraId="66E1B385" w14:textId="77777777" w:rsidR="00BA216B" w:rsidRDefault="00BA216B" w:rsidP="00614F98"/>
                          <w:p w14:paraId="7BB0EBDA" w14:textId="77777777" w:rsidR="00BA216B" w:rsidRDefault="00BA216B" w:rsidP="00614F98"/>
                          <w:p w14:paraId="4D54F1AC" w14:textId="77777777" w:rsidR="00BA216B" w:rsidRDefault="00BA216B" w:rsidP="00614F98"/>
                          <w:p w14:paraId="4EC8277A" w14:textId="77777777" w:rsidR="00BA216B" w:rsidRDefault="00BA216B" w:rsidP="00614F98"/>
                          <w:p w14:paraId="6F9F64E9" w14:textId="77777777" w:rsidR="00BA216B" w:rsidRDefault="00BA216B" w:rsidP="00614F98"/>
                          <w:p w14:paraId="50EF2692" w14:textId="77777777" w:rsidR="00BA216B" w:rsidRDefault="00BA216B" w:rsidP="00614F98"/>
                          <w:p w14:paraId="01A7867C" w14:textId="77777777" w:rsidR="00BA216B" w:rsidRDefault="00BA216B" w:rsidP="00614F98"/>
                          <w:p w14:paraId="12DEF58D" w14:textId="77777777" w:rsidR="00BA216B" w:rsidRDefault="00BA216B" w:rsidP="00614F98"/>
                          <w:p w14:paraId="0E7EE60A" w14:textId="77777777" w:rsidR="00BA216B" w:rsidRDefault="00BA216B" w:rsidP="00614F98"/>
                          <w:p w14:paraId="354BB502" w14:textId="77777777" w:rsidR="00BA216B" w:rsidRDefault="00BA216B" w:rsidP="00614F98"/>
                          <w:p w14:paraId="346BE5BB" w14:textId="77777777" w:rsidR="00BA216B" w:rsidRDefault="00BA216B" w:rsidP="00614F98"/>
                          <w:p w14:paraId="2A590A85" w14:textId="77777777" w:rsidR="00BA216B" w:rsidRDefault="00BA216B" w:rsidP="00614F98"/>
                          <w:p w14:paraId="34F54867" w14:textId="77777777" w:rsidR="00BA216B" w:rsidRDefault="00BA216B" w:rsidP="00614F98"/>
                          <w:p w14:paraId="40E75C77" w14:textId="77777777" w:rsidR="00BA216B" w:rsidRDefault="00BA216B" w:rsidP="00614F98"/>
                          <w:p w14:paraId="06D3168A" w14:textId="77777777" w:rsidR="00BA216B" w:rsidRDefault="00BA216B" w:rsidP="00614F98"/>
                          <w:p w14:paraId="6B146B12" w14:textId="77777777" w:rsidR="00BA216B" w:rsidRDefault="00BA216B" w:rsidP="00614F98"/>
                          <w:p w14:paraId="095C818F" w14:textId="77777777" w:rsidR="00BA216B" w:rsidRDefault="00BA216B" w:rsidP="00614F98"/>
                          <w:p w14:paraId="3CE313B5" w14:textId="77777777" w:rsidR="00BA216B" w:rsidRDefault="00BA216B" w:rsidP="00614F98"/>
                          <w:p w14:paraId="6E77C88A" w14:textId="77777777" w:rsidR="00BA216B" w:rsidRDefault="00BA216B" w:rsidP="00614F98"/>
                          <w:p w14:paraId="04554268" w14:textId="77777777" w:rsidR="00BA216B" w:rsidRDefault="00BA216B" w:rsidP="00614F98"/>
                          <w:p w14:paraId="55E15563" w14:textId="77777777" w:rsidR="00BA216B" w:rsidRDefault="00BA216B" w:rsidP="00614F98"/>
                          <w:p w14:paraId="4095AD5A" w14:textId="77777777" w:rsidR="00BA216B" w:rsidRDefault="00BA216B" w:rsidP="00614F98"/>
                          <w:p w14:paraId="49282F3C" w14:textId="77777777" w:rsidR="00BA216B" w:rsidRDefault="00BA216B" w:rsidP="00614F98"/>
                          <w:p w14:paraId="25A8ECF6" w14:textId="77777777" w:rsidR="00BA216B" w:rsidRDefault="00BA216B" w:rsidP="00614F98"/>
                          <w:p w14:paraId="5C975CE0" w14:textId="77777777" w:rsidR="00BA216B" w:rsidRDefault="00BA216B" w:rsidP="00614F98"/>
                          <w:p w14:paraId="35D2F077" w14:textId="77777777" w:rsidR="00BA216B" w:rsidRDefault="00BA216B" w:rsidP="00614F98"/>
                          <w:p w14:paraId="785FDF11" w14:textId="77777777" w:rsidR="00BA216B" w:rsidRDefault="00BA216B" w:rsidP="00614F98"/>
                          <w:p w14:paraId="10FD8737" w14:textId="77777777" w:rsidR="00BA216B" w:rsidRDefault="00BA216B" w:rsidP="00614F98"/>
                          <w:p w14:paraId="6938FC28" w14:textId="77777777" w:rsidR="00BA216B" w:rsidRDefault="00BA216B" w:rsidP="00614F98"/>
                          <w:p w14:paraId="4A2E66B1" w14:textId="77777777" w:rsidR="00BA216B" w:rsidRDefault="00BA216B" w:rsidP="00614F98"/>
                          <w:p w14:paraId="71267E2C" w14:textId="77777777" w:rsidR="00BA216B" w:rsidRDefault="00BA216B" w:rsidP="00614F98"/>
                          <w:p w14:paraId="6CC35112" w14:textId="77777777" w:rsidR="00BA216B" w:rsidRDefault="00BA216B" w:rsidP="00614F98"/>
                          <w:p w14:paraId="1C0A1FBE" w14:textId="77777777" w:rsidR="00BA216B" w:rsidRDefault="00BA216B" w:rsidP="00614F98"/>
                          <w:p w14:paraId="4B708DC5" w14:textId="77777777" w:rsidR="00BA216B" w:rsidRDefault="00BA216B" w:rsidP="00614F98"/>
                          <w:p w14:paraId="37FB9EED" w14:textId="77777777" w:rsidR="00BA216B" w:rsidRDefault="00BA216B" w:rsidP="00614F98"/>
                          <w:p w14:paraId="4B0CB434" w14:textId="77777777" w:rsidR="00BA216B" w:rsidRDefault="00BA216B" w:rsidP="00614F98"/>
                          <w:p w14:paraId="4169FB05" w14:textId="77777777" w:rsidR="00BA216B" w:rsidRDefault="00BA216B" w:rsidP="00614F98"/>
                          <w:p w14:paraId="19CFB746" w14:textId="77777777" w:rsidR="00BA216B" w:rsidRDefault="00BA216B" w:rsidP="00614F98"/>
                          <w:p w14:paraId="50B6C4B5" w14:textId="77777777" w:rsidR="00BA216B" w:rsidRDefault="00BA216B" w:rsidP="00614F98"/>
                          <w:p w14:paraId="0EA52A26" w14:textId="77777777" w:rsidR="00BA216B" w:rsidRDefault="00BA216B" w:rsidP="00614F98"/>
                          <w:p w14:paraId="714EB7D6" w14:textId="77777777" w:rsidR="00BA216B" w:rsidRDefault="00BA216B" w:rsidP="00614F98"/>
                          <w:p w14:paraId="73EF8A3F" w14:textId="77777777" w:rsidR="00BA216B" w:rsidRDefault="00BA216B" w:rsidP="00614F98"/>
                          <w:p w14:paraId="47977651" w14:textId="77777777" w:rsidR="00BA216B" w:rsidRDefault="00BA216B" w:rsidP="00614F98"/>
                          <w:p w14:paraId="18A2DCC4" w14:textId="77777777" w:rsidR="00BA216B" w:rsidRDefault="00BA216B" w:rsidP="00614F98"/>
                          <w:p w14:paraId="3AFC0ECA" w14:textId="77777777" w:rsidR="00BA216B" w:rsidRDefault="00BA216B" w:rsidP="00614F98"/>
                          <w:p w14:paraId="72D02F13" w14:textId="77777777" w:rsidR="00BA216B" w:rsidRDefault="00BA216B" w:rsidP="00614F98"/>
                          <w:p w14:paraId="37AAE7FC" w14:textId="77777777" w:rsidR="00BA216B" w:rsidRDefault="00BA216B" w:rsidP="00614F98"/>
                          <w:p w14:paraId="32928098" w14:textId="77777777" w:rsidR="00BA216B" w:rsidRDefault="00BA216B" w:rsidP="00614F98"/>
                          <w:p w14:paraId="395C1D16" w14:textId="77777777" w:rsidR="00BA216B" w:rsidRDefault="00BA216B" w:rsidP="00614F98"/>
                          <w:p w14:paraId="1DD4B4FA" w14:textId="77777777" w:rsidR="00BA216B" w:rsidRDefault="00BA216B" w:rsidP="00614F98"/>
                          <w:p w14:paraId="042FA873" w14:textId="77777777" w:rsidR="00BA216B" w:rsidRDefault="00BA216B" w:rsidP="00614F98"/>
                          <w:p w14:paraId="335DFE26" w14:textId="77777777" w:rsidR="00BA216B" w:rsidRDefault="00BA216B" w:rsidP="00614F98"/>
                          <w:p w14:paraId="37EBBE63" w14:textId="77777777" w:rsidR="00BA216B" w:rsidRDefault="00BA216B" w:rsidP="00614F98"/>
                          <w:p w14:paraId="69F3B9D9" w14:textId="77777777" w:rsidR="00BA216B" w:rsidRDefault="00BA216B" w:rsidP="00614F98"/>
                          <w:p w14:paraId="462DAA86" w14:textId="77777777" w:rsidR="00BA216B" w:rsidRDefault="00BA216B" w:rsidP="00614F98"/>
                          <w:p w14:paraId="60F3B7B6" w14:textId="77777777" w:rsidR="00BA216B" w:rsidRDefault="00BA216B" w:rsidP="00614F98"/>
                          <w:p w14:paraId="00DBA394" w14:textId="77777777" w:rsidR="00BA216B" w:rsidRDefault="00BA216B" w:rsidP="00614F98"/>
                          <w:p w14:paraId="051F0BCF" w14:textId="77777777" w:rsidR="00BA216B" w:rsidRDefault="00BA216B" w:rsidP="00614F98"/>
                          <w:p w14:paraId="1314A9AB" w14:textId="77777777" w:rsidR="00BA216B" w:rsidRDefault="00BA216B" w:rsidP="00614F98"/>
                          <w:p w14:paraId="1ABDBD34" w14:textId="77777777" w:rsidR="00BA216B" w:rsidRDefault="00BA216B" w:rsidP="00614F98"/>
                          <w:p w14:paraId="7C10314F" w14:textId="77777777" w:rsidR="00BA216B" w:rsidRDefault="00BA216B" w:rsidP="00614F98"/>
                          <w:p w14:paraId="1440A9AD" w14:textId="77777777" w:rsidR="00BA216B" w:rsidRDefault="00BA216B" w:rsidP="00614F98"/>
                          <w:p w14:paraId="0FB9FCA3" w14:textId="77777777" w:rsidR="00BA216B" w:rsidRDefault="00BA216B" w:rsidP="00614F98"/>
                          <w:p w14:paraId="6D1DA1D3" w14:textId="77777777" w:rsidR="00BA216B" w:rsidRDefault="00BA216B" w:rsidP="00614F98"/>
                          <w:p w14:paraId="24D606BA" w14:textId="77777777" w:rsidR="00BA216B" w:rsidRDefault="00BA216B" w:rsidP="00614F98"/>
                          <w:p w14:paraId="41CCD6C7" w14:textId="77777777" w:rsidR="00BA216B" w:rsidRDefault="00BA216B" w:rsidP="00614F98"/>
                          <w:p w14:paraId="6A585586"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573FC6" id="Text Box 1048" o:spid="_x0000_s1072" type="#_x0000_t202" style="position:absolute;margin-left:189.15pt;margin-top:152.6pt;width:61.35pt;height:27.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" filled="f" stroked="f">
                <v:textbox>
                  <w:txbxContent>
                    <w:p w14:paraId="45391CB8" w14:textId="77777777" w:rsidR="00BA216B" w:rsidRDefault="00BA216B" w:rsidP="00614F98">
                      <w:r>
                        <w:rPr>
                          <w:rFonts w:hint="eastAsia"/>
                        </w:rPr>
                        <w:t>예측 확률</w:t>
                      </w:r>
                    </w:p>
                    <w:p w14:paraId="3B0FAAD1" w14:textId="77777777" w:rsidR="00BA216B" w:rsidRDefault="00BA216B" w:rsidP="00614F98"/>
                    <w:p w14:paraId="6318E3F3" w14:textId="77777777" w:rsidR="00BA216B" w:rsidRDefault="00BA216B" w:rsidP="00614F98"/>
                    <w:p w14:paraId="4CEDBAD1" w14:textId="77777777" w:rsidR="00BA216B" w:rsidRDefault="00BA216B" w:rsidP="00614F98"/>
                    <w:p w14:paraId="5724C016" w14:textId="77777777" w:rsidR="00BA216B" w:rsidRDefault="00BA216B" w:rsidP="00614F98"/>
                    <w:p w14:paraId="37E9F5DE" w14:textId="77777777" w:rsidR="00BA216B" w:rsidRDefault="00BA216B" w:rsidP="00614F98"/>
                    <w:p w14:paraId="258A1260" w14:textId="77777777" w:rsidR="00BA216B" w:rsidRDefault="00BA216B" w:rsidP="00614F98"/>
                    <w:p w14:paraId="3CEFC6B7" w14:textId="77777777" w:rsidR="00BA216B" w:rsidRDefault="00BA216B" w:rsidP="00614F98"/>
                    <w:p w14:paraId="55A72C27" w14:textId="77777777" w:rsidR="00BA216B" w:rsidRDefault="00BA216B" w:rsidP="00614F98"/>
                    <w:p w14:paraId="0955AD90" w14:textId="77777777" w:rsidR="00BA216B" w:rsidRDefault="00BA216B" w:rsidP="00614F98"/>
                    <w:p w14:paraId="36F0152D" w14:textId="77777777" w:rsidR="00BA216B" w:rsidRDefault="00BA216B" w:rsidP="00614F98"/>
                    <w:p w14:paraId="33692B1A" w14:textId="77777777" w:rsidR="00BA216B" w:rsidRDefault="00BA216B" w:rsidP="00614F98"/>
                    <w:p w14:paraId="64A7506C" w14:textId="77777777" w:rsidR="00BA216B" w:rsidRDefault="00BA216B" w:rsidP="00614F98"/>
                    <w:p w14:paraId="01C5201F" w14:textId="77777777" w:rsidR="00BA216B" w:rsidRDefault="00BA216B" w:rsidP="00614F98"/>
                    <w:p w14:paraId="026DF36C" w14:textId="77777777" w:rsidR="00BA216B" w:rsidRDefault="00BA216B" w:rsidP="00614F98"/>
                    <w:p w14:paraId="4F202584" w14:textId="77777777" w:rsidR="00BA216B" w:rsidRDefault="00BA216B" w:rsidP="00614F98"/>
                    <w:p w14:paraId="1F4C1B08" w14:textId="77777777" w:rsidR="00BA216B" w:rsidRDefault="00BA216B" w:rsidP="00614F98"/>
                    <w:p w14:paraId="45B5CB30" w14:textId="77777777" w:rsidR="00BA216B" w:rsidRDefault="00BA216B" w:rsidP="00614F98"/>
                    <w:p w14:paraId="6A40BCA3" w14:textId="77777777" w:rsidR="00BA216B" w:rsidRDefault="00BA216B" w:rsidP="00614F98"/>
                    <w:p w14:paraId="5091AF00" w14:textId="77777777" w:rsidR="00BA216B" w:rsidRDefault="00BA216B" w:rsidP="00614F98"/>
                    <w:p w14:paraId="7FF38184" w14:textId="77777777" w:rsidR="00BA216B" w:rsidRDefault="00BA216B" w:rsidP="00614F98"/>
                    <w:p w14:paraId="3BBCA215" w14:textId="77777777" w:rsidR="00BA216B" w:rsidRDefault="00BA216B" w:rsidP="00614F98"/>
                    <w:p w14:paraId="4EA2E6A8" w14:textId="77777777" w:rsidR="00BA216B" w:rsidRDefault="00BA216B" w:rsidP="00614F98"/>
                    <w:p w14:paraId="5A778B81" w14:textId="77777777" w:rsidR="00BA216B" w:rsidRDefault="00BA216B" w:rsidP="00614F98"/>
                    <w:p w14:paraId="372FB0DA" w14:textId="77777777" w:rsidR="00BA216B" w:rsidRDefault="00BA216B" w:rsidP="00614F98"/>
                    <w:p w14:paraId="3BA05EA2" w14:textId="77777777" w:rsidR="00BA216B" w:rsidRDefault="00BA216B" w:rsidP="00614F98"/>
                    <w:p w14:paraId="125B329D" w14:textId="77777777" w:rsidR="00BA216B" w:rsidRDefault="00BA216B" w:rsidP="00614F98"/>
                    <w:p w14:paraId="4FB168A2" w14:textId="77777777" w:rsidR="00BA216B" w:rsidRDefault="00BA216B" w:rsidP="00614F98"/>
                    <w:p w14:paraId="6407E026" w14:textId="77777777" w:rsidR="00BA216B" w:rsidRDefault="00BA216B" w:rsidP="00614F98"/>
                    <w:p w14:paraId="1D2EEEB8" w14:textId="77777777" w:rsidR="00BA216B" w:rsidRDefault="00BA216B" w:rsidP="00614F98"/>
                    <w:p w14:paraId="2C88C550" w14:textId="77777777" w:rsidR="00BA216B" w:rsidRDefault="00BA216B" w:rsidP="00614F98"/>
                    <w:p w14:paraId="160657F2" w14:textId="77777777" w:rsidR="00BA216B" w:rsidRDefault="00BA216B" w:rsidP="00614F98"/>
                    <w:p w14:paraId="0C689624" w14:textId="77777777" w:rsidR="00BA216B" w:rsidRDefault="00BA216B" w:rsidP="00614F98"/>
                    <w:p w14:paraId="23549189" w14:textId="77777777" w:rsidR="00BA216B" w:rsidRDefault="00BA216B" w:rsidP="00614F98"/>
                    <w:p w14:paraId="7E5FFFEB" w14:textId="77777777" w:rsidR="00BA216B" w:rsidRDefault="00BA216B" w:rsidP="00614F98"/>
                    <w:p w14:paraId="43E9E1B1" w14:textId="77777777" w:rsidR="00BA216B" w:rsidRDefault="00BA216B" w:rsidP="00614F98"/>
                    <w:p w14:paraId="7E841EEF" w14:textId="77777777" w:rsidR="00BA216B" w:rsidRDefault="00BA216B" w:rsidP="00614F98"/>
                    <w:p w14:paraId="2DA3BCA6" w14:textId="77777777" w:rsidR="00BA216B" w:rsidRDefault="00BA216B" w:rsidP="00614F98"/>
                    <w:p w14:paraId="7D88EFA9" w14:textId="77777777" w:rsidR="00BA216B" w:rsidRDefault="00BA216B" w:rsidP="00614F98"/>
                    <w:p w14:paraId="095F31EA" w14:textId="77777777" w:rsidR="00BA216B" w:rsidRDefault="00BA216B" w:rsidP="00614F98"/>
                    <w:p w14:paraId="240A99E1" w14:textId="77777777" w:rsidR="00BA216B" w:rsidRDefault="00BA216B" w:rsidP="00614F98"/>
                    <w:p w14:paraId="45BE053C" w14:textId="77777777" w:rsidR="00BA216B" w:rsidRDefault="00BA216B" w:rsidP="00614F98"/>
                    <w:p w14:paraId="25DBA6FD" w14:textId="77777777" w:rsidR="00BA216B" w:rsidRDefault="00BA216B" w:rsidP="00614F98"/>
                    <w:p w14:paraId="76A209BB" w14:textId="77777777" w:rsidR="00BA216B" w:rsidRDefault="00BA216B" w:rsidP="00614F98"/>
                    <w:p w14:paraId="415C3243" w14:textId="77777777" w:rsidR="00BA216B" w:rsidRDefault="00BA216B" w:rsidP="00614F98"/>
                    <w:p w14:paraId="0900FA67" w14:textId="77777777" w:rsidR="00BA216B" w:rsidRDefault="00BA216B" w:rsidP="00614F98"/>
                    <w:p w14:paraId="0592EE87" w14:textId="77777777" w:rsidR="00BA216B" w:rsidRDefault="00BA216B" w:rsidP="00614F98"/>
                    <w:p w14:paraId="70D571DA" w14:textId="77777777" w:rsidR="00BA216B" w:rsidRDefault="00BA216B" w:rsidP="00614F98"/>
                    <w:p w14:paraId="477DBCF8" w14:textId="77777777" w:rsidR="00BA216B" w:rsidRDefault="00BA216B" w:rsidP="00614F98"/>
                    <w:p w14:paraId="3DC74AD7" w14:textId="77777777" w:rsidR="00BA216B" w:rsidRDefault="00BA216B" w:rsidP="00614F98"/>
                    <w:p w14:paraId="218EDE4B" w14:textId="77777777" w:rsidR="00BA216B" w:rsidRDefault="00BA216B" w:rsidP="00614F98"/>
                    <w:p w14:paraId="00F2A1F7" w14:textId="77777777" w:rsidR="00BA216B" w:rsidRDefault="00BA216B" w:rsidP="00614F98"/>
                    <w:p w14:paraId="773C357A" w14:textId="77777777" w:rsidR="00BA216B" w:rsidRDefault="00BA216B" w:rsidP="00614F98"/>
                    <w:p w14:paraId="5BDC84BA" w14:textId="77777777" w:rsidR="00BA216B" w:rsidRDefault="00BA216B" w:rsidP="00614F98"/>
                    <w:p w14:paraId="35DCBF3E" w14:textId="77777777" w:rsidR="00BA216B" w:rsidRDefault="00BA216B" w:rsidP="00614F98"/>
                    <w:p w14:paraId="70A18809" w14:textId="77777777" w:rsidR="00BA216B" w:rsidRDefault="00BA216B" w:rsidP="00614F98"/>
                    <w:p w14:paraId="7FECAB4A" w14:textId="77777777" w:rsidR="00BA216B" w:rsidRDefault="00BA216B" w:rsidP="00614F98"/>
                    <w:p w14:paraId="357436FC" w14:textId="77777777" w:rsidR="00BA216B" w:rsidRDefault="00BA216B" w:rsidP="00614F98"/>
                    <w:p w14:paraId="466E3A30" w14:textId="77777777" w:rsidR="00BA216B" w:rsidRDefault="00BA216B" w:rsidP="00614F98"/>
                    <w:p w14:paraId="0DBB18B6" w14:textId="77777777" w:rsidR="00BA216B" w:rsidRDefault="00BA216B" w:rsidP="00614F98"/>
                    <w:p w14:paraId="5DAFA65A" w14:textId="77777777" w:rsidR="00BA216B" w:rsidRDefault="00BA216B" w:rsidP="00614F98"/>
                    <w:p w14:paraId="368DB94A" w14:textId="77777777" w:rsidR="00BA216B" w:rsidRDefault="00BA216B" w:rsidP="00614F98"/>
                    <w:p w14:paraId="760A299D" w14:textId="77777777" w:rsidR="00BA216B" w:rsidRDefault="00BA216B" w:rsidP="00614F98"/>
                    <w:p w14:paraId="7EEB7527" w14:textId="77777777" w:rsidR="00BA216B" w:rsidRDefault="00BA216B" w:rsidP="00614F98"/>
                    <w:p w14:paraId="29FA4298" w14:textId="77777777" w:rsidR="00BA216B" w:rsidRDefault="00BA216B" w:rsidP="00614F98"/>
                    <w:p w14:paraId="00D98A94" w14:textId="77777777" w:rsidR="00BA216B" w:rsidRDefault="00BA216B" w:rsidP="00614F98"/>
                    <w:p w14:paraId="34A5FC93" w14:textId="77777777" w:rsidR="00BA216B" w:rsidRDefault="00BA216B" w:rsidP="00614F98"/>
                    <w:p w14:paraId="5ED75EB4" w14:textId="77777777" w:rsidR="00BA216B" w:rsidRDefault="00BA216B" w:rsidP="00614F98"/>
                    <w:p w14:paraId="075919CA" w14:textId="77777777" w:rsidR="00BA216B" w:rsidRDefault="00BA216B" w:rsidP="00614F98"/>
                    <w:p w14:paraId="003F15E1" w14:textId="77777777" w:rsidR="00BA216B" w:rsidRDefault="00BA216B" w:rsidP="00614F98"/>
                    <w:p w14:paraId="0F3714C2" w14:textId="77777777" w:rsidR="00BA216B" w:rsidRDefault="00BA216B" w:rsidP="00614F98"/>
                    <w:p w14:paraId="4F241CE9" w14:textId="77777777" w:rsidR="00BA216B" w:rsidRDefault="00BA216B" w:rsidP="00614F98"/>
                    <w:p w14:paraId="3775F4F6" w14:textId="77777777" w:rsidR="00BA216B" w:rsidRDefault="00BA216B" w:rsidP="00614F98"/>
                    <w:p w14:paraId="43435703" w14:textId="77777777" w:rsidR="00BA216B" w:rsidRDefault="00BA216B" w:rsidP="00614F98"/>
                    <w:p w14:paraId="096DD92C" w14:textId="77777777" w:rsidR="00BA216B" w:rsidRDefault="00BA216B" w:rsidP="00614F98"/>
                    <w:p w14:paraId="5631209C" w14:textId="77777777" w:rsidR="00BA216B" w:rsidRDefault="00BA216B" w:rsidP="00614F98"/>
                    <w:p w14:paraId="35BCE048" w14:textId="77777777" w:rsidR="00BA216B" w:rsidRDefault="00BA216B" w:rsidP="00614F98"/>
                    <w:p w14:paraId="29F4FB4E" w14:textId="77777777" w:rsidR="00BA216B" w:rsidRDefault="00BA216B" w:rsidP="00614F98"/>
                    <w:p w14:paraId="3659AE50" w14:textId="77777777" w:rsidR="00BA216B" w:rsidRDefault="00BA216B" w:rsidP="00614F98"/>
                    <w:p w14:paraId="2980F7C6" w14:textId="77777777" w:rsidR="00BA216B" w:rsidRDefault="00BA216B" w:rsidP="00614F98"/>
                    <w:p w14:paraId="53AE300F" w14:textId="77777777" w:rsidR="00BA216B" w:rsidRDefault="00BA216B" w:rsidP="00614F98"/>
                    <w:p w14:paraId="5C769414" w14:textId="77777777" w:rsidR="00BA216B" w:rsidRDefault="00BA216B" w:rsidP="00614F98"/>
                    <w:p w14:paraId="4C1B9AEE" w14:textId="77777777" w:rsidR="00BA216B" w:rsidRDefault="00BA216B" w:rsidP="00614F98"/>
                    <w:p w14:paraId="5A138A3B" w14:textId="77777777" w:rsidR="00BA216B" w:rsidRDefault="00BA216B" w:rsidP="00614F98"/>
                    <w:p w14:paraId="3AAAD73F" w14:textId="77777777" w:rsidR="00BA216B" w:rsidRDefault="00BA216B" w:rsidP="00614F98"/>
                    <w:p w14:paraId="47104F3F" w14:textId="77777777" w:rsidR="00BA216B" w:rsidRDefault="00BA216B" w:rsidP="00614F98"/>
                    <w:p w14:paraId="57BD090A" w14:textId="77777777" w:rsidR="00BA216B" w:rsidRDefault="00BA216B" w:rsidP="00614F98"/>
                    <w:p w14:paraId="0A10A6B8" w14:textId="77777777" w:rsidR="00BA216B" w:rsidRDefault="00BA216B" w:rsidP="00614F98"/>
                    <w:p w14:paraId="3BD88B67" w14:textId="77777777" w:rsidR="00BA216B" w:rsidRDefault="00BA216B" w:rsidP="00614F98"/>
                    <w:p w14:paraId="7D68CED9" w14:textId="77777777" w:rsidR="00BA216B" w:rsidRDefault="00BA216B" w:rsidP="00614F98"/>
                    <w:p w14:paraId="38D45245" w14:textId="77777777" w:rsidR="00BA216B" w:rsidRDefault="00BA216B" w:rsidP="00614F98"/>
                    <w:p w14:paraId="4464E939" w14:textId="77777777" w:rsidR="00BA216B" w:rsidRDefault="00BA216B" w:rsidP="00614F98"/>
                    <w:p w14:paraId="6E540679" w14:textId="77777777" w:rsidR="00BA216B" w:rsidRDefault="00BA216B" w:rsidP="00614F98"/>
                    <w:p w14:paraId="288936D6" w14:textId="77777777" w:rsidR="00BA216B" w:rsidRDefault="00BA216B" w:rsidP="00614F98"/>
                    <w:p w14:paraId="3309725B" w14:textId="77777777" w:rsidR="00BA216B" w:rsidRDefault="00BA216B" w:rsidP="00614F98"/>
                    <w:p w14:paraId="0C74D2E5" w14:textId="77777777" w:rsidR="00BA216B" w:rsidRDefault="00BA216B" w:rsidP="00614F98"/>
                    <w:p w14:paraId="78CB59C1" w14:textId="77777777" w:rsidR="00BA216B" w:rsidRDefault="00BA216B" w:rsidP="00614F98"/>
                    <w:p w14:paraId="2C3F34A7" w14:textId="77777777" w:rsidR="00BA216B" w:rsidRDefault="00BA216B" w:rsidP="00614F98"/>
                    <w:p w14:paraId="0FD3C81B" w14:textId="77777777" w:rsidR="00BA216B" w:rsidRDefault="00BA216B" w:rsidP="00614F98"/>
                    <w:p w14:paraId="4AB07AB1" w14:textId="77777777" w:rsidR="00BA216B" w:rsidRDefault="00BA216B" w:rsidP="00614F98"/>
                    <w:p w14:paraId="6F5FABB2" w14:textId="77777777" w:rsidR="00BA216B" w:rsidRDefault="00BA216B" w:rsidP="00614F98"/>
                    <w:p w14:paraId="444AABDF" w14:textId="77777777" w:rsidR="00BA216B" w:rsidRDefault="00BA216B" w:rsidP="00614F98"/>
                    <w:p w14:paraId="7FB06C8A" w14:textId="77777777" w:rsidR="00BA216B" w:rsidRDefault="00BA216B" w:rsidP="00614F98"/>
                    <w:p w14:paraId="2E40E4DE" w14:textId="77777777" w:rsidR="00BA216B" w:rsidRDefault="00BA216B" w:rsidP="00614F98"/>
                    <w:p w14:paraId="0A98E082" w14:textId="77777777" w:rsidR="00BA216B" w:rsidRDefault="00BA216B" w:rsidP="00614F98"/>
                    <w:p w14:paraId="25E9961F" w14:textId="77777777" w:rsidR="00BA216B" w:rsidRDefault="00BA216B" w:rsidP="00614F98"/>
                    <w:p w14:paraId="0D30F443" w14:textId="77777777" w:rsidR="00BA216B" w:rsidRDefault="00BA216B" w:rsidP="00614F98"/>
                    <w:p w14:paraId="2A176F61" w14:textId="77777777" w:rsidR="00BA216B" w:rsidRDefault="00BA216B" w:rsidP="00614F98"/>
                    <w:p w14:paraId="6018A930" w14:textId="77777777" w:rsidR="00BA216B" w:rsidRDefault="00BA216B" w:rsidP="00614F98"/>
                    <w:p w14:paraId="2D1F852F" w14:textId="77777777" w:rsidR="00BA216B" w:rsidRDefault="00BA216B" w:rsidP="00614F98"/>
                    <w:p w14:paraId="2D452162" w14:textId="77777777" w:rsidR="00BA216B" w:rsidRDefault="00BA216B" w:rsidP="00614F98"/>
                    <w:p w14:paraId="501E871D" w14:textId="77777777" w:rsidR="00BA216B" w:rsidRDefault="00BA216B" w:rsidP="00614F98"/>
                    <w:p w14:paraId="3E324D8F" w14:textId="77777777" w:rsidR="00BA216B" w:rsidRDefault="00BA216B" w:rsidP="00614F98"/>
                    <w:p w14:paraId="2AD6419D" w14:textId="77777777" w:rsidR="00BA216B" w:rsidRDefault="00BA216B" w:rsidP="00614F98"/>
                    <w:p w14:paraId="789FF5A1" w14:textId="77777777" w:rsidR="00BA216B" w:rsidRDefault="00BA216B" w:rsidP="00614F98"/>
                    <w:p w14:paraId="2B9F1A46" w14:textId="77777777" w:rsidR="00BA216B" w:rsidRDefault="00BA216B" w:rsidP="00614F98"/>
                    <w:p w14:paraId="11BFC1C7" w14:textId="77777777" w:rsidR="00BA216B" w:rsidRDefault="00BA216B" w:rsidP="00614F98"/>
                    <w:p w14:paraId="0479BAAD" w14:textId="77777777" w:rsidR="00BA216B" w:rsidRDefault="00BA216B" w:rsidP="00614F98"/>
                    <w:p w14:paraId="4CFB27FC" w14:textId="77777777" w:rsidR="00BA216B" w:rsidRDefault="00BA216B" w:rsidP="00614F98"/>
                    <w:p w14:paraId="5A39BDAB" w14:textId="77777777" w:rsidR="00BA216B" w:rsidRDefault="00BA216B" w:rsidP="00614F98"/>
                    <w:p w14:paraId="742E4221" w14:textId="77777777" w:rsidR="00BA216B" w:rsidRDefault="00BA216B" w:rsidP="00614F98"/>
                    <w:p w14:paraId="2DABD33E" w14:textId="77777777" w:rsidR="00BA216B" w:rsidRDefault="00BA216B" w:rsidP="00614F98"/>
                    <w:p w14:paraId="33D3B0B0" w14:textId="77777777" w:rsidR="00BA216B" w:rsidRDefault="00BA216B" w:rsidP="00614F98"/>
                    <w:p w14:paraId="5B2E2E7F" w14:textId="77777777" w:rsidR="00BA216B" w:rsidRDefault="00BA216B" w:rsidP="00614F98"/>
                    <w:p w14:paraId="15BAA0D2" w14:textId="77777777" w:rsidR="00BA216B" w:rsidRDefault="00BA216B" w:rsidP="00614F98"/>
                    <w:p w14:paraId="33B8543C" w14:textId="77777777" w:rsidR="00BA216B" w:rsidRDefault="00BA216B" w:rsidP="00614F98"/>
                    <w:p w14:paraId="41844143" w14:textId="77777777" w:rsidR="00BA216B" w:rsidRDefault="00BA216B" w:rsidP="00614F98"/>
                    <w:p w14:paraId="09C87B6A" w14:textId="77777777" w:rsidR="00BA216B" w:rsidRDefault="00BA216B" w:rsidP="00614F98"/>
                    <w:p w14:paraId="6B333D57" w14:textId="77777777" w:rsidR="00BA216B" w:rsidRDefault="00BA216B" w:rsidP="00614F98"/>
                    <w:p w14:paraId="27C51669" w14:textId="77777777" w:rsidR="00BA216B" w:rsidRDefault="00BA216B" w:rsidP="00614F98"/>
                    <w:p w14:paraId="4EF991E3" w14:textId="77777777" w:rsidR="00BA216B" w:rsidRDefault="00BA216B" w:rsidP="00614F98"/>
                    <w:p w14:paraId="575E7FD7" w14:textId="77777777" w:rsidR="00BA216B" w:rsidRDefault="00BA216B" w:rsidP="00614F98"/>
                    <w:p w14:paraId="5F5B34CB" w14:textId="77777777" w:rsidR="00BA216B" w:rsidRDefault="00BA216B" w:rsidP="00614F98"/>
                    <w:p w14:paraId="490539D8" w14:textId="77777777" w:rsidR="00BA216B" w:rsidRDefault="00BA216B" w:rsidP="00614F98"/>
                    <w:p w14:paraId="6888F519" w14:textId="77777777" w:rsidR="00BA216B" w:rsidRDefault="00BA216B" w:rsidP="00614F98"/>
                    <w:p w14:paraId="692FB3EB" w14:textId="77777777" w:rsidR="00BA216B" w:rsidRDefault="00BA216B" w:rsidP="00614F98"/>
                    <w:p w14:paraId="66163787" w14:textId="77777777" w:rsidR="00BA216B" w:rsidRDefault="00BA216B" w:rsidP="00614F98"/>
                    <w:p w14:paraId="7D5D2B3A" w14:textId="77777777" w:rsidR="00BA216B" w:rsidRDefault="00BA216B" w:rsidP="00614F98"/>
                    <w:p w14:paraId="7A505391" w14:textId="77777777" w:rsidR="00BA216B" w:rsidRDefault="00BA216B" w:rsidP="00614F98"/>
                    <w:p w14:paraId="76A2D97C" w14:textId="77777777" w:rsidR="00BA216B" w:rsidRDefault="00BA216B" w:rsidP="00614F98"/>
                    <w:p w14:paraId="607E54F8" w14:textId="77777777" w:rsidR="00BA216B" w:rsidRDefault="00BA216B" w:rsidP="00614F98"/>
                    <w:p w14:paraId="698E8FB9" w14:textId="77777777" w:rsidR="00BA216B" w:rsidRDefault="00BA216B" w:rsidP="00614F98"/>
                    <w:p w14:paraId="1D2CA00C" w14:textId="77777777" w:rsidR="00BA216B" w:rsidRDefault="00BA216B" w:rsidP="00614F98"/>
                    <w:p w14:paraId="5404BF27" w14:textId="77777777" w:rsidR="00BA216B" w:rsidRDefault="00BA216B" w:rsidP="00614F98"/>
                    <w:p w14:paraId="5526305B" w14:textId="77777777" w:rsidR="00BA216B" w:rsidRDefault="00BA216B" w:rsidP="00614F98"/>
                    <w:p w14:paraId="3519F032" w14:textId="77777777" w:rsidR="00BA216B" w:rsidRDefault="00BA216B" w:rsidP="00614F98"/>
                    <w:p w14:paraId="3F207F89" w14:textId="77777777" w:rsidR="00BA216B" w:rsidRDefault="00BA216B" w:rsidP="00614F98"/>
                    <w:p w14:paraId="5CC98EA6" w14:textId="77777777" w:rsidR="00BA216B" w:rsidRDefault="00BA216B" w:rsidP="00614F98"/>
                    <w:p w14:paraId="3B725504" w14:textId="77777777" w:rsidR="00BA216B" w:rsidRDefault="00BA216B" w:rsidP="00614F98"/>
                    <w:p w14:paraId="2C3444B5" w14:textId="77777777" w:rsidR="00BA216B" w:rsidRDefault="00BA216B" w:rsidP="00614F98"/>
                    <w:p w14:paraId="6C3CADD1" w14:textId="77777777" w:rsidR="00BA216B" w:rsidRDefault="00BA216B" w:rsidP="00614F98"/>
                    <w:p w14:paraId="6EE51180" w14:textId="77777777" w:rsidR="00BA216B" w:rsidRDefault="00BA216B" w:rsidP="00614F98"/>
                    <w:p w14:paraId="64DD4EF6" w14:textId="77777777" w:rsidR="00BA216B" w:rsidRDefault="00BA216B" w:rsidP="00614F98"/>
                    <w:p w14:paraId="192B3020" w14:textId="77777777" w:rsidR="00BA216B" w:rsidRDefault="00BA216B" w:rsidP="00614F98"/>
                    <w:p w14:paraId="28E1FFA9" w14:textId="77777777" w:rsidR="00BA216B" w:rsidRDefault="00BA216B" w:rsidP="00614F98"/>
                    <w:p w14:paraId="0119CD8A" w14:textId="77777777" w:rsidR="00BA216B" w:rsidRDefault="00BA216B" w:rsidP="00614F98"/>
                    <w:p w14:paraId="55EEE420" w14:textId="77777777" w:rsidR="00BA216B" w:rsidRDefault="00BA216B" w:rsidP="00614F98"/>
                    <w:p w14:paraId="48B273EC" w14:textId="77777777" w:rsidR="00BA216B" w:rsidRDefault="00BA216B" w:rsidP="00614F98"/>
                    <w:p w14:paraId="0115F0F1" w14:textId="77777777" w:rsidR="00BA216B" w:rsidRDefault="00BA216B" w:rsidP="00614F98"/>
                    <w:p w14:paraId="41C8F69D" w14:textId="77777777" w:rsidR="00BA216B" w:rsidRDefault="00BA216B" w:rsidP="00614F98"/>
                    <w:p w14:paraId="55A9AD31" w14:textId="77777777" w:rsidR="00BA216B" w:rsidRDefault="00BA216B" w:rsidP="00614F98"/>
                    <w:p w14:paraId="69661308" w14:textId="77777777" w:rsidR="00BA216B" w:rsidRDefault="00BA216B" w:rsidP="00614F98"/>
                    <w:p w14:paraId="0BF4F8C5" w14:textId="77777777" w:rsidR="00BA216B" w:rsidRDefault="00BA216B" w:rsidP="00614F98"/>
                    <w:p w14:paraId="4FF84F65" w14:textId="77777777" w:rsidR="00BA216B" w:rsidRDefault="00BA216B" w:rsidP="00614F98"/>
                    <w:p w14:paraId="040AA784" w14:textId="77777777" w:rsidR="00BA216B" w:rsidRDefault="00BA216B" w:rsidP="00614F98"/>
                    <w:p w14:paraId="27C933EB" w14:textId="77777777" w:rsidR="00BA216B" w:rsidRDefault="00BA216B" w:rsidP="00614F98"/>
                    <w:p w14:paraId="6CD9845A" w14:textId="77777777" w:rsidR="00BA216B" w:rsidRDefault="00BA216B" w:rsidP="00614F98"/>
                    <w:p w14:paraId="6FB7638F" w14:textId="77777777" w:rsidR="00BA216B" w:rsidRDefault="00BA216B" w:rsidP="00614F98"/>
                    <w:p w14:paraId="69735052" w14:textId="77777777" w:rsidR="00BA216B" w:rsidRDefault="00BA216B" w:rsidP="00614F98"/>
                    <w:p w14:paraId="07DD3EDF" w14:textId="77777777" w:rsidR="00BA216B" w:rsidRDefault="00BA216B" w:rsidP="00614F98"/>
                    <w:p w14:paraId="4DC1A5C3" w14:textId="77777777" w:rsidR="00BA216B" w:rsidRDefault="00BA216B" w:rsidP="00614F98"/>
                    <w:p w14:paraId="1900FEE3" w14:textId="77777777" w:rsidR="00BA216B" w:rsidRDefault="00BA216B" w:rsidP="00614F98"/>
                    <w:p w14:paraId="563F0429" w14:textId="77777777" w:rsidR="00BA216B" w:rsidRDefault="00BA216B" w:rsidP="00614F98"/>
                    <w:p w14:paraId="4A8F6D7D" w14:textId="77777777" w:rsidR="00BA216B" w:rsidRDefault="00BA216B" w:rsidP="00614F98"/>
                    <w:p w14:paraId="7B683105" w14:textId="77777777" w:rsidR="00BA216B" w:rsidRDefault="00BA216B" w:rsidP="00614F98"/>
                    <w:p w14:paraId="672D7A22" w14:textId="77777777" w:rsidR="00BA216B" w:rsidRDefault="00BA216B" w:rsidP="00614F98"/>
                    <w:p w14:paraId="56B36B27" w14:textId="77777777" w:rsidR="00BA216B" w:rsidRDefault="00BA216B" w:rsidP="00614F98"/>
                    <w:p w14:paraId="3C229A39" w14:textId="77777777" w:rsidR="00BA216B" w:rsidRDefault="00BA216B" w:rsidP="00614F98"/>
                    <w:p w14:paraId="16835B7F" w14:textId="77777777" w:rsidR="00BA216B" w:rsidRDefault="00BA216B" w:rsidP="00614F98"/>
                    <w:p w14:paraId="4859C1FF" w14:textId="77777777" w:rsidR="00BA216B" w:rsidRDefault="00BA216B" w:rsidP="00614F98"/>
                    <w:p w14:paraId="36742995" w14:textId="77777777" w:rsidR="00BA216B" w:rsidRDefault="00BA216B" w:rsidP="00614F98"/>
                    <w:p w14:paraId="216BF9B8" w14:textId="77777777" w:rsidR="00BA216B" w:rsidRDefault="00BA216B" w:rsidP="00614F98"/>
                    <w:p w14:paraId="4657D159" w14:textId="77777777" w:rsidR="00BA216B" w:rsidRDefault="00BA216B" w:rsidP="00614F98"/>
                    <w:p w14:paraId="32072471" w14:textId="77777777" w:rsidR="00BA216B" w:rsidRDefault="00BA216B" w:rsidP="00614F98"/>
                    <w:p w14:paraId="570DC61C" w14:textId="77777777" w:rsidR="00BA216B" w:rsidRDefault="00BA216B" w:rsidP="00614F98"/>
                    <w:p w14:paraId="46760FD1" w14:textId="77777777" w:rsidR="00BA216B" w:rsidRDefault="00BA216B" w:rsidP="00614F98"/>
                    <w:p w14:paraId="3A499121" w14:textId="77777777" w:rsidR="00BA216B" w:rsidRDefault="00BA216B" w:rsidP="00614F98"/>
                    <w:p w14:paraId="33516E6A" w14:textId="77777777" w:rsidR="00BA216B" w:rsidRDefault="00BA216B" w:rsidP="00614F98"/>
                    <w:p w14:paraId="5605A0AA" w14:textId="77777777" w:rsidR="00BA216B" w:rsidRDefault="00BA216B" w:rsidP="00614F98"/>
                    <w:p w14:paraId="30F17087" w14:textId="77777777" w:rsidR="00BA216B" w:rsidRDefault="00BA216B" w:rsidP="00614F98"/>
                    <w:p w14:paraId="3976AB8F" w14:textId="77777777" w:rsidR="00BA216B" w:rsidRDefault="00BA216B" w:rsidP="00614F98"/>
                    <w:p w14:paraId="18A04F7D" w14:textId="77777777" w:rsidR="00BA216B" w:rsidRDefault="00BA216B" w:rsidP="00614F98"/>
                    <w:p w14:paraId="59162D46" w14:textId="77777777" w:rsidR="00BA216B" w:rsidRDefault="00BA216B" w:rsidP="00614F98"/>
                    <w:p w14:paraId="42D3BF7B" w14:textId="77777777" w:rsidR="00BA216B" w:rsidRDefault="00BA216B" w:rsidP="00614F98"/>
                    <w:p w14:paraId="50659E7C" w14:textId="77777777" w:rsidR="00BA216B" w:rsidRDefault="00BA216B" w:rsidP="00614F98"/>
                    <w:p w14:paraId="657DDBDA" w14:textId="77777777" w:rsidR="00BA216B" w:rsidRDefault="00BA216B" w:rsidP="00614F98"/>
                    <w:p w14:paraId="28682E1C" w14:textId="77777777" w:rsidR="00BA216B" w:rsidRDefault="00BA216B" w:rsidP="00614F98"/>
                    <w:p w14:paraId="3FBDC1F0" w14:textId="77777777" w:rsidR="00BA216B" w:rsidRDefault="00BA216B" w:rsidP="00614F98"/>
                    <w:p w14:paraId="6DC5DEE3" w14:textId="77777777" w:rsidR="00BA216B" w:rsidRDefault="00BA216B" w:rsidP="00614F98"/>
                    <w:p w14:paraId="5B04AE56" w14:textId="77777777" w:rsidR="00BA216B" w:rsidRDefault="00BA216B" w:rsidP="00614F98"/>
                    <w:p w14:paraId="5DA10D74" w14:textId="77777777" w:rsidR="00BA216B" w:rsidRDefault="00BA216B" w:rsidP="00614F98"/>
                    <w:p w14:paraId="068E10C8" w14:textId="77777777" w:rsidR="00BA216B" w:rsidRDefault="00BA216B" w:rsidP="00614F98"/>
                    <w:p w14:paraId="132682E1" w14:textId="77777777" w:rsidR="00BA216B" w:rsidRDefault="00BA216B" w:rsidP="00614F98"/>
                    <w:p w14:paraId="4777AA62" w14:textId="77777777" w:rsidR="00BA216B" w:rsidRDefault="00BA216B" w:rsidP="00614F98"/>
                    <w:p w14:paraId="54D057BA" w14:textId="77777777" w:rsidR="00BA216B" w:rsidRDefault="00BA216B" w:rsidP="00614F98"/>
                    <w:p w14:paraId="57C26A83" w14:textId="77777777" w:rsidR="00BA216B" w:rsidRDefault="00BA216B" w:rsidP="00614F98"/>
                    <w:p w14:paraId="587D0BAA" w14:textId="77777777" w:rsidR="00BA216B" w:rsidRDefault="00BA216B" w:rsidP="00614F98"/>
                    <w:p w14:paraId="50355E0F" w14:textId="77777777" w:rsidR="00BA216B" w:rsidRDefault="00BA216B" w:rsidP="00614F98"/>
                    <w:p w14:paraId="2A665578" w14:textId="77777777" w:rsidR="00BA216B" w:rsidRDefault="00BA216B" w:rsidP="00614F98"/>
                    <w:p w14:paraId="32E9A546" w14:textId="77777777" w:rsidR="00BA216B" w:rsidRDefault="00BA216B" w:rsidP="00614F98"/>
                    <w:p w14:paraId="48764F9D" w14:textId="77777777" w:rsidR="00BA216B" w:rsidRDefault="00BA216B" w:rsidP="00614F98"/>
                    <w:p w14:paraId="7DD90410" w14:textId="77777777" w:rsidR="00BA216B" w:rsidRDefault="00BA216B" w:rsidP="00614F98"/>
                    <w:p w14:paraId="097DC557" w14:textId="77777777" w:rsidR="00BA216B" w:rsidRDefault="00BA216B" w:rsidP="00614F98"/>
                    <w:p w14:paraId="390840E5" w14:textId="77777777" w:rsidR="00BA216B" w:rsidRDefault="00BA216B" w:rsidP="00614F98"/>
                    <w:p w14:paraId="0CAE6411" w14:textId="77777777" w:rsidR="00BA216B" w:rsidRDefault="00BA216B" w:rsidP="00614F98"/>
                    <w:p w14:paraId="19418F9C" w14:textId="77777777" w:rsidR="00BA216B" w:rsidRDefault="00BA216B" w:rsidP="00614F98"/>
                    <w:p w14:paraId="032F0654" w14:textId="77777777" w:rsidR="00BA216B" w:rsidRDefault="00BA216B" w:rsidP="00614F98"/>
                    <w:p w14:paraId="3E126FE6" w14:textId="77777777" w:rsidR="00BA216B" w:rsidRDefault="00BA216B" w:rsidP="00614F98"/>
                    <w:p w14:paraId="645BAAEA" w14:textId="77777777" w:rsidR="00BA216B" w:rsidRDefault="00BA216B" w:rsidP="00614F98"/>
                    <w:p w14:paraId="2BB8B41E" w14:textId="77777777" w:rsidR="00BA216B" w:rsidRDefault="00BA216B" w:rsidP="00614F98"/>
                    <w:p w14:paraId="67E2A5F5" w14:textId="77777777" w:rsidR="00BA216B" w:rsidRDefault="00BA216B" w:rsidP="00614F98"/>
                    <w:p w14:paraId="7D0597A5" w14:textId="77777777" w:rsidR="00BA216B" w:rsidRDefault="00BA216B" w:rsidP="00614F98"/>
                    <w:p w14:paraId="5A978781" w14:textId="77777777" w:rsidR="00BA216B" w:rsidRDefault="00BA216B" w:rsidP="00614F98"/>
                    <w:p w14:paraId="023655BB" w14:textId="77777777" w:rsidR="00BA216B" w:rsidRDefault="00BA216B" w:rsidP="00614F98"/>
                    <w:p w14:paraId="79838FB1" w14:textId="77777777" w:rsidR="00BA216B" w:rsidRDefault="00BA216B" w:rsidP="00614F98"/>
                    <w:p w14:paraId="472C7250" w14:textId="77777777" w:rsidR="00BA216B" w:rsidRDefault="00BA216B" w:rsidP="00614F98"/>
                    <w:p w14:paraId="0F2A3EF5" w14:textId="77777777" w:rsidR="00BA216B" w:rsidRDefault="00BA216B" w:rsidP="00614F98"/>
                    <w:p w14:paraId="62BDF2F3" w14:textId="77777777" w:rsidR="00BA216B" w:rsidRDefault="00BA216B" w:rsidP="00614F98"/>
                    <w:p w14:paraId="2C1E4C17" w14:textId="77777777" w:rsidR="00BA216B" w:rsidRDefault="00BA216B" w:rsidP="00614F98"/>
                    <w:p w14:paraId="2159D2D8" w14:textId="77777777" w:rsidR="00BA216B" w:rsidRDefault="00BA216B" w:rsidP="00614F98"/>
                    <w:p w14:paraId="0DFA5CB2" w14:textId="77777777" w:rsidR="00BA216B" w:rsidRDefault="00BA216B" w:rsidP="00614F98"/>
                    <w:p w14:paraId="58C2E34B" w14:textId="77777777" w:rsidR="00BA216B" w:rsidRDefault="00BA216B" w:rsidP="00614F98"/>
                    <w:p w14:paraId="47968ACA" w14:textId="77777777" w:rsidR="00BA216B" w:rsidRDefault="00BA216B" w:rsidP="00614F98"/>
                    <w:p w14:paraId="7557395A" w14:textId="77777777" w:rsidR="00BA216B" w:rsidRDefault="00BA216B" w:rsidP="00614F98"/>
                    <w:p w14:paraId="2E4026F6" w14:textId="77777777" w:rsidR="00BA216B" w:rsidRDefault="00BA216B" w:rsidP="00614F98"/>
                    <w:p w14:paraId="6E23692E" w14:textId="77777777" w:rsidR="00BA216B" w:rsidRDefault="00BA216B" w:rsidP="00614F98"/>
                    <w:p w14:paraId="5F87044B" w14:textId="77777777" w:rsidR="00BA216B" w:rsidRDefault="00BA216B" w:rsidP="00614F98"/>
                    <w:p w14:paraId="59BC9161" w14:textId="77777777" w:rsidR="00BA216B" w:rsidRDefault="00BA216B" w:rsidP="00614F98"/>
                    <w:p w14:paraId="322211CD" w14:textId="77777777" w:rsidR="00BA216B" w:rsidRDefault="00BA216B" w:rsidP="00614F98"/>
                    <w:p w14:paraId="6011BDF6" w14:textId="77777777" w:rsidR="00BA216B" w:rsidRDefault="00BA216B" w:rsidP="00614F98"/>
                    <w:p w14:paraId="23B17410" w14:textId="77777777" w:rsidR="00BA216B" w:rsidRDefault="00BA216B" w:rsidP="00614F98"/>
                    <w:p w14:paraId="69BE60A7" w14:textId="77777777" w:rsidR="00BA216B" w:rsidRDefault="00BA216B" w:rsidP="00614F98"/>
                    <w:p w14:paraId="478ED483" w14:textId="77777777" w:rsidR="00BA216B" w:rsidRDefault="00BA216B" w:rsidP="00614F98"/>
                    <w:p w14:paraId="4D7B8A5E" w14:textId="77777777" w:rsidR="00BA216B" w:rsidRDefault="00BA216B" w:rsidP="00614F98"/>
                    <w:p w14:paraId="17781DC1" w14:textId="77777777" w:rsidR="00BA216B" w:rsidRDefault="00BA216B" w:rsidP="00614F98"/>
                    <w:p w14:paraId="761A3446" w14:textId="77777777" w:rsidR="00BA216B" w:rsidRDefault="00BA216B" w:rsidP="00614F98"/>
                    <w:p w14:paraId="6654665A" w14:textId="77777777" w:rsidR="00BA216B" w:rsidRDefault="00BA216B" w:rsidP="00614F98"/>
                    <w:p w14:paraId="4EE76D86" w14:textId="77777777" w:rsidR="00BA216B" w:rsidRDefault="00BA216B" w:rsidP="00614F98"/>
                    <w:p w14:paraId="1F619DED" w14:textId="77777777" w:rsidR="00BA216B" w:rsidRDefault="00BA216B" w:rsidP="00614F98"/>
                    <w:p w14:paraId="7EF44451" w14:textId="77777777" w:rsidR="00BA216B" w:rsidRDefault="00BA216B" w:rsidP="00614F98"/>
                    <w:p w14:paraId="7BEDD29B" w14:textId="77777777" w:rsidR="00BA216B" w:rsidRDefault="00BA216B" w:rsidP="00614F98"/>
                    <w:p w14:paraId="6DB575D3" w14:textId="77777777" w:rsidR="00BA216B" w:rsidRDefault="00BA216B" w:rsidP="00614F98"/>
                    <w:p w14:paraId="657600AF" w14:textId="77777777" w:rsidR="00BA216B" w:rsidRDefault="00BA216B" w:rsidP="00614F98"/>
                    <w:p w14:paraId="7B051C1A" w14:textId="77777777" w:rsidR="00BA216B" w:rsidRDefault="00BA216B" w:rsidP="00614F98"/>
                    <w:p w14:paraId="0E140C2E" w14:textId="77777777" w:rsidR="00BA216B" w:rsidRDefault="00BA216B" w:rsidP="00614F98"/>
                    <w:p w14:paraId="32240891" w14:textId="77777777" w:rsidR="00BA216B" w:rsidRDefault="00BA216B" w:rsidP="00614F98"/>
                    <w:p w14:paraId="2B6983EF" w14:textId="77777777" w:rsidR="00BA216B" w:rsidRDefault="00BA216B" w:rsidP="00614F98"/>
                    <w:p w14:paraId="09F738D3" w14:textId="77777777" w:rsidR="00BA216B" w:rsidRDefault="00BA216B" w:rsidP="00614F98"/>
                    <w:p w14:paraId="6C4BB7B0" w14:textId="77777777" w:rsidR="00BA216B" w:rsidRDefault="00BA216B" w:rsidP="00614F98"/>
                    <w:p w14:paraId="2FD2CE41" w14:textId="77777777" w:rsidR="00BA216B" w:rsidRDefault="00BA216B" w:rsidP="00614F98"/>
                    <w:p w14:paraId="453F5C12" w14:textId="77777777" w:rsidR="00BA216B" w:rsidRDefault="00BA216B" w:rsidP="00614F98"/>
                    <w:p w14:paraId="2ABBEAD1" w14:textId="77777777" w:rsidR="00BA216B" w:rsidRDefault="00BA216B" w:rsidP="00614F98"/>
                    <w:p w14:paraId="062C2A52" w14:textId="77777777" w:rsidR="00BA216B" w:rsidRDefault="00BA216B" w:rsidP="00614F98"/>
                    <w:p w14:paraId="67604FD2" w14:textId="77777777" w:rsidR="00BA216B" w:rsidRDefault="00BA216B" w:rsidP="00614F98"/>
                    <w:p w14:paraId="74E328CB" w14:textId="77777777" w:rsidR="00BA216B" w:rsidRDefault="00BA216B" w:rsidP="00614F98"/>
                    <w:p w14:paraId="49A0D71A" w14:textId="77777777" w:rsidR="00BA216B" w:rsidRDefault="00BA216B" w:rsidP="00614F98"/>
                    <w:p w14:paraId="3A68D4E4" w14:textId="77777777" w:rsidR="00BA216B" w:rsidRDefault="00BA216B" w:rsidP="00614F98"/>
                    <w:p w14:paraId="62BBFD80" w14:textId="77777777" w:rsidR="00BA216B" w:rsidRDefault="00BA216B" w:rsidP="00614F98"/>
                    <w:p w14:paraId="60F90D10" w14:textId="77777777" w:rsidR="00BA216B" w:rsidRDefault="00BA216B" w:rsidP="00614F98"/>
                    <w:p w14:paraId="4D76F86D" w14:textId="77777777" w:rsidR="00BA216B" w:rsidRDefault="00BA216B" w:rsidP="00614F98"/>
                    <w:p w14:paraId="682550BA" w14:textId="77777777" w:rsidR="00BA216B" w:rsidRDefault="00BA216B" w:rsidP="00614F98"/>
                    <w:p w14:paraId="7A96D552" w14:textId="77777777" w:rsidR="00BA216B" w:rsidRDefault="00BA216B" w:rsidP="00614F98"/>
                    <w:p w14:paraId="07829E42" w14:textId="77777777" w:rsidR="00BA216B" w:rsidRDefault="00BA216B" w:rsidP="00614F98"/>
                    <w:p w14:paraId="38FDFA02" w14:textId="77777777" w:rsidR="00BA216B" w:rsidRDefault="00BA216B" w:rsidP="00614F98"/>
                    <w:p w14:paraId="026CE2C4" w14:textId="77777777" w:rsidR="00BA216B" w:rsidRDefault="00BA216B" w:rsidP="00614F98"/>
                    <w:p w14:paraId="264429FC" w14:textId="77777777" w:rsidR="00BA216B" w:rsidRDefault="00BA216B" w:rsidP="00614F98"/>
                    <w:p w14:paraId="200B658B" w14:textId="77777777" w:rsidR="00BA216B" w:rsidRDefault="00BA216B" w:rsidP="00614F98"/>
                    <w:p w14:paraId="70434A6D" w14:textId="77777777" w:rsidR="00BA216B" w:rsidRDefault="00BA216B" w:rsidP="00614F98"/>
                    <w:p w14:paraId="608B3BFF" w14:textId="77777777" w:rsidR="00BA216B" w:rsidRDefault="00BA216B" w:rsidP="00614F98"/>
                    <w:p w14:paraId="58897DFA" w14:textId="77777777" w:rsidR="00BA216B" w:rsidRDefault="00BA216B" w:rsidP="00614F98"/>
                    <w:p w14:paraId="2DB2BF95" w14:textId="77777777" w:rsidR="00BA216B" w:rsidRDefault="00BA216B" w:rsidP="00614F98"/>
                    <w:p w14:paraId="3D6C6FDA" w14:textId="77777777" w:rsidR="00BA216B" w:rsidRDefault="00BA216B" w:rsidP="00614F98"/>
                    <w:p w14:paraId="040BC4EE" w14:textId="77777777" w:rsidR="00BA216B" w:rsidRDefault="00BA216B" w:rsidP="00614F98"/>
                    <w:p w14:paraId="528EA3EB" w14:textId="77777777" w:rsidR="00BA216B" w:rsidRDefault="00BA216B" w:rsidP="00614F98"/>
                    <w:p w14:paraId="453356D2" w14:textId="77777777" w:rsidR="00BA216B" w:rsidRDefault="00BA216B" w:rsidP="00614F98"/>
                    <w:p w14:paraId="5D969812" w14:textId="77777777" w:rsidR="00BA216B" w:rsidRDefault="00BA216B" w:rsidP="00614F98"/>
                    <w:p w14:paraId="7554C5F3" w14:textId="77777777" w:rsidR="00BA216B" w:rsidRDefault="00BA216B" w:rsidP="00614F98"/>
                    <w:p w14:paraId="503AEC32" w14:textId="77777777" w:rsidR="00BA216B" w:rsidRDefault="00BA216B" w:rsidP="00614F98"/>
                    <w:p w14:paraId="7F8409CF" w14:textId="77777777" w:rsidR="00BA216B" w:rsidRDefault="00BA216B" w:rsidP="00614F98"/>
                    <w:p w14:paraId="07794DA1" w14:textId="77777777" w:rsidR="00BA216B" w:rsidRDefault="00BA216B" w:rsidP="00614F98"/>
                    <w:p w14:paraId="53A3BDAE" w14:textId="77777777" w:rsidR="00BA216B" w:rsidRDefault="00BA216B" w:rsidP="00614F98"/>
                    <w:p w14:paraId="4BB08BC9" w14:textId="77777777" w:rsidR="00BA216B" w:rsidRDefault="00BA216B" w:rsidP="00614F98"/>
                    <w:p w14:paraId="4EEF741D" w14:textId="77777777" w:rsidR="00BA216B" w:rsidRDefault="00BA216B" w:rsidP="00614F98"/>
                    <w:p w14:paraId="53464B0F" w14:textId="77777777" w:rsidR="00BA216B" w:rsidRDefault="00BA216B" w:rsidP="00614F98"/>
                    <w:p w14:paraId="4ABA6613" w14:textId="77777777" w:rsidR="00BA216B" w:rsidRDefault="00BA216B" w:rsidP="00614F98"/>
                    <w:p w14:paraId="6BEAC8C2" w14:textId="77777777" w:rsidR="00BA216B" w:rsidRDefault="00BA216B" w:rsidP="00614F98"/>
                    <w:p w14:paraId="29249CDC" w14:textId="77777777" w:rsidR="00BA216B" w:rsidRDefault="00BA216B" w:rsidP="00614F98"/>
                    <w:p w14:paraId="7CA26A6D" w14:textId="77777777" w:rsidR="00BA216B" w:rsidRDefault="00BA216B" w:rsidP="00614F98"/>
                    <w:p w14:paraId="7DD9D4E0" w14:textId="77777777" w:rsidR="00BA216B" w:rsidRDefault="00BA216B" w:rsidP="00614F98"/>
                    <w:p w14:paraId="28C88A31" w14:textId="77777777" w:rsidR="00BA216B" w:rsidRDefault="00BA216B" w:rsidP="00614F98"/>
                    <w:p w14:paraId="306A342C" w14:textId="77777777" w:rsidR="00BA216B" w:rsidRDefault="00BA216B" w:rsidP="00614F98"/>
                    <w:p w14:paraId="75604290" w14:textId="77777777" w:rsidR="00BA216B" w:rsidRDefault="00BA216B" w:rsidP="00614F98"/>
                    <w:p w14:paraId="08E69291" w14:textId="77777777" w:rsidR="00BA216B" w:rsidRDefault="00BA216B" w:rsidP="00614F98"/>
                    <w:p w14:paraId="109168B8" w14:textId="77777777" w:rsidR="00BA216B" w:rsidRDefault="00BA216B" w:rsidP="00614F98"/>
                    <w:p w14:paraId="356B1C7B" w14:textId="77777777" w:rsidR="00BA216B" w:rsidRDefault="00BA216B" w:rsidP="00614F98"/>
                    <w:p w14:paraId="69307904" w14:textId="77777777" w:rsidR="00BA216B" w:rsidRDefault="00BA216B" w:rsidP="00614F98"/>
                    <w:p w14:paraId="039F8299" w14:textId="77777777" w:rsidR="00BA216B" w:rsidRDefault="00BA216B" w:rsidP="00614F98"/>
                    <w:p w14:paraId="1961C987" w14:textId="77777777" w:rsidR="00BA216B" w:rsidRDefault="00BA216B" w:rsidP="00614F98"/>
                    <w:p w14:paraId="577CFE62" w14:textId="77777777" w:rsidR="00BA216B" w:rsidRDefault="00BA216B" w:rsidP="00614F98"/>
                    <w:p w14:paraId="7137D43C" w14:textId="77777777" w:rsidR="00BA216B" w:rsidRDefault="00BA216B" w:rsidP="00614F98"/>
                    <w:p w14:paraId="05D5EB73" w14:textId="77777777" w:rsidR="00BA216B" w:rsidRDefault="00BA216B" w:rsidP="00614F98"/>
                    <w:p w14:paraId="7AB652BF" w14:textId="77777777" w:rsidR="00BA216B" w:rsidRDefault="00BA216B" w:rsidP="00614F98"/>
                    <w:p w14:paraId="3F915D87" w14:textId="77777777" w:rsidR="00BA216B" w:rsidRDefault="00BA216B" w:rsidP="00614F98"/>
                    <w:p w14:paraId="46BDCC80" w14:textId="77777777" w:rsidR="00BA216B" w:rsidRDefault="00BA216B" w:rsidP="00614F98"/>
                    <w:p w14:paraId="7A5B16C6" w14:textId="77777777" w:rsidR="00BA216B" w:rsidRDefault="00BA216B" w:rsidP="00614F98"/>
                    <w:p w14:paraId="1385A6B0" w14:textId="77777777" w:rsidR="00BA216B" w:rsidRDefault="00BA216B" w:rsidP="00614F98"/>
                    <w:p w14:paraId="0958720D" w14:textId="77777777" w:rsidR="00BA216B" w:rsidRDefault="00BA216B" w:rsidP="00614F98"/>
                    <w:p w14:paraId="211C1479" w14:textId="77777777" w:rsidR="00BA216B" w:rsidRDefault="00BA216B" w:rsidP="00614F98"/>
                    <w:p w14:paraId="4D4A1ED4" w14:textId="77777777" w:rsidR="00BA216B" w:rsidRDefault="00BA216B" w:rsidP="00614F98"/>
                    <w:p w14:paraId="2F8D7FB0" w14:textId="77777777" w:rsidR="00BA216B" w:rsidRDefault="00BA216B" w:rsidP="00614F98"/>
                    <w:p w14:paraId="62684027" w14:textId="77777777" w:rsidR="00BA216B" w:rsidRDefault="00BA216B" w:rsidP="00614F98"/>
                    <w:p w14:paraId="5472015E" w14:textId="77777777" w:rsidR="00BA216B" w:rsidRDefault="00BA216B" w:rsidP="00614F98"/>
                    <w:p w14:paraId="34AB4DE3" w14:textId="77777777" w:rsidR="00BA216B" w:rsidRDefault="00BA216B" w:rsidP="00614F98"/>
                    <w:p w14:paraId="2AD7D608" w14:textId="77777777" w:rsidR="00BA216B" w:rsidRDefault="00BA216B" w:rsidP="00614F98"/>
                    <w:p w14:paraId="353ABF35" w14:textId="77777777" w:rsidR="00BA216B" w:rsidRDefault="00BA216B" w:rsidP="00614F98"/>
                    <w:p w14:paraId="29C626FA" w14:textId="77777777" w:rsidR="00BA216B" w:rsidRDefault="00BA216B" w:rsidP="00614F98"/>
                    <w:p w14:paraId="31D20CAE" w14:textId="77777777" w:rsidR="00BA216B" w:rsidRDefault="00BA216B" w:rsidP="00614F98"/>
                    <w:p w14:paraId="623D2A1A" w14:textId="77777777" w:rsidR="00BA216B" w:rsidRDefault="00BA216B" w:rsidP="00614F98"/>
                    <w:p w14:paraId="5F851ECE" w14:textId="77777777" w:rsidR="00BA216B" w:rsidRDefault="00BA216B" w:rsidP="00614F98"/>
                    <w:p w14:paraId="10FBAC3D" w14:textId="77777777" w:rsidR="00BA216B" w:rsidRDefault="00BA216B" w:rsidP="00614F98"/>
                    <w:p w14:paraId="220B6D1D" w14:textId="77777777" w:rsidR="00BA216B" w:rsidRDefault="00BA216B" w:rsidP="00614F98"/>
                    <w:p w14:paraId="2B65B9EB" w14:textId="77777777" w:rsidR="00BA216B" w:rsidRDefault="00BA216B" w:rsidP="00614F98"/>
                    <w:p w14:paraId="789A31AD" w14:textId="77777777" w:rsidR="00BA216B" w:rsidRDefault="00BA216B" w:rsidP="00614F98"/>
                    <w:p w14:paraId="4E70BAB9" w14:textId="77777777" w:rsidR="00BA216B" w:rsidRDefault="00BA216B" w:rsidP="00614F98"/>
                    <w:p w14:paraId="55B8353B" w14:textId="77777777" w:rsidR="00BA216B" w:rsidRDefault="00BA216B" w:rsidP="00614F98"/>
                    <w:p w14:paraId="16DEF31A" w14:textId="77777777" w:rsidR="00BA216B" w:rsidRDefault="00BA216B" w:rsidP="00614F98"/>
                    <w:p w14:paraId="0220D7AF" w14:textId="77777777" w:rsidR="00BA216B" w:rsidRDefault="00BA216B" w:rsidP="00614F98"/>
                    <w:p w14:paraId="40FF00A2" w14:textId="77777777" w:rsidR="00BA216B" w:rsidRDefault="00BA216B" w:rsidP="00614F98"/>
                    <w:p w14:paraId="11C81934" w14:textId="77777777" w:rsidR="00BA216B" w:rsidRDefault="00BA216B" w:rsidP="00614F98"/>
                    <w:p w14:paraId="447B9BE9" w14:textId="77777777" w:rsidR="00BA216B" w:rsidRDefault="00BA216B" w:rsidP="00614F98"/>
                    <w:p w14:paraId="55190013" w14:textId="77777777" w:rsidR="00BA216B" w:rsidRDefault="00BA216B" w:rsidP="00614F98"/>
                    <w:p w14:paraId="3B24CF37" w14:textId="77777777" w:rsidR="00BA216B" w:rsidRDefault="00BA216B" w:rsidP="00614F98"/>
                    <w:p w14:paraId="0E2E438E" w14:textId="77777777" w:rsidR="00BA216B" w:rsidRDefault="00BA216B" w:rsidP="00614F98"/>
                    <w:p w14:paraId="1FE25882" w14:textId="77777777" w:rsidR="00BA216B" w:rsidRDefault="00BA216B" w:rsidP="00614F98"/>
                    <w:p w14:paraId="496A365D" w14:textId="77777777" w:rsidR="00BA216B" w:rsidRDefault="00BA216B" w:rsidP="00614F98"/>
                    <w:p w14:paraId="0AB45E09" w14:textId="77777777" w:rsidR="00BA216B" w:rsidRDefault="00BA216B" w:rsidP="00614F98"/>
                    <w:p w14:paraId="4488475A" w14:textId="77777777" w:rsidR="00BA216B" w:rsidRDefault="00BA216B" w:rsidP="00614F98"/>
                    <w:p w14:paraId="3B26177F" w14:textId="77777777" w:rsidR="00BA216B" w:rsidRDefault="00BA216B" w:rsidP="00614F98"/>
                    <w:p w14:paraId="3F6027C5" w14:textId="77777777" w:rsidR="00BA216B" w:rsidRDefault="00BA216B" w:rsidP="00614F98"/>
                    <w:p w14:paraId="66E29917" w14:textId="77777777" w:rsidR="00BA216B" w:rsidRDefault="00BA216B" w:rsidP="00614F98"/>
                    <w:p w14:paraId="1E17F01C" w14:textId="77777777" w:rsidR="00BA216B" w:rsidRDefault="00BA216B" w:rsidP="00614F98"/>
                    <w:p w14:paraId="1763131A" w14:textId="77777777" w:rsidR="00BA216B" w:rsidRDefault="00BA216B" w:rsidP="00614F98"/>
                    <w:p w14:paraId="4EE0975F" w14:textId="77777777" w:rsidR="00BA216B" w:rsidRDefault="00BA216B" w:rsidP="00614F98"/>
                    <w:p w14:paraId="191C09EE" w14:textId="77777777" w:rsidR="00BA216B" w:rsidRDefault="00BA216B" w:rsidP="00614F98"/>
                    <w:p w14:paraId="63B5B0F2" w14:textId="77777777" w:rsidR="00BA216B" w:rsidRDefault="00BA216B" w:rsidP="00614F98"/>
                    <w:p w14:paraId="4C522AAD" w14:textId="77777777" w:rsidR="00BA216B" w:rsidRDefault="00BA216B" w:rsidP="00614F98"/>
                    <w:p w14:paraId="073C04DE" w14:textId="77777777" w:rsidR="00BA216B" w:rsidRDefault="00BA216B" w:rsidP="00614F98"/>
                    <w:p w14:paraId="24938035" w14:textId="77777777" w:rsidR="00BA216B" w:rsidRDefault="00BA216B" w:rsidP="00614F98"/>
                    <w:p w14:paraId="49AA36A3" w14:textId="77777777" w:rsidR="00BA216B" w:rsidRDefault="00BA216B" w:rsidP="00614F98"/>
                    <w:p w14:paraId="21FEECB3" w14:textId="77777777" w:rsidR="00BA216B" w:rsidRDefault="00BA216B" w:rsidP="00614F98"/>
                    <w:p w14:paraId="4BCB4E91" w14:textId="77777777" w:rsidR="00BA216B" w:rsidRDefault="00BA216B" w:rsidP="00614F98"/>
                    <w:p w14:paraId="5191EBB7" w14:textId="77777777" w:rsidR="00BA216B" w:rsidRDefault="00BA216B" w:rsidP="00614F98"/>
                    <w:p w14:paraId="660C998E" w14:textId="77777777" w:rsidR="00BA216B" w:rsidRDefault="00BA216B" w:rsidP="00614F98"/>
                    <w:p w14:paraId="0C6BC0C5" w14:textId="77777777" w:rsidR="00BA216B" w:rsidRDefault="00BA216B" w:rsidP="00614F98"/>
                    <w:p w14:paraId="1CCEF36D" w14:textId="77777777" w:rsidR="00BA216B" w:rsidRDefault="00BA216B" w:rsidP="00614F98"/>
                    <w:p w14:paraId="4A5D565E" w14:textId="77777777" w:rsidR="00BA216B" w:rsidRDefault="00BA216B" w:rsidP="00614F98"/>
                    <w:p w14:paraId="79C72FB5" w14:textId="77777777" w:rsidR="00BA216B" w:rsidRDefault="00BA216B" w:rsidP="00614F98"/>
                    <w:p w14:paraId="697E319B" w14:textId="77777777" w:rsidR="00BA216B" w:rsidRDefault="00BA216B" w:rsidP="00614F98"/>
                    <w:p w14:paraId="2941F515" w14:textId="77777777" w:rsidR="00BA216B" w:rsidRDefault="00BA216B" w:rsidP="00614F98"/>
                    <w:p w14:paraId="6263DE13" w14:textId="77777777" w:rsidR="00BA216B" w:rsidRDefault="00BA216B" w:rsidP="00614F98"/>
                    <w:p w14:paraId="2C4B68A1" w14:textId="77777777" w:rsidR="00BA216B" w:rsidRDefault="00BA216B" w:rsidP="00614F98"/>
                    <w:p w14:paraId="63F9A747" w14:textId="77777777" w:rsidR="00BA216B" w:rsidRDefault="00BA216B" w:rsidP="00614F98"/>
                    <w:p w14:paraId="7B9330DF" w14:textId="77777777" w:rsidR="00BA216B" w:rsidRDefault="00BA216B" w:rsidP="00614F98"/>
                    <w:p w14:paraId="58C6D24C" w14:textId="77777777" w:rsidR="00BA216B" w:rsidRDefault="00BA216B" w:rsidP="00614F98"/>
                    <w:p w14:paraId="5E7E8E0A" w14:textId="77777777" w:rsidR="00BA216B" w:rsidRDefault="00BA216B" w:rsidP="00614F98"/>
                    <w:p w14:paraId="381C0D12" w14:textId="77777777" w:rsidR="00BA216B" w:rsidRDefault="00BA216B" w:rsidP="00614F98"/>
                    <w:p w14:paraId="272E338C" w14:textId="77777777" w:rsidR="00BA216B" w:rsidRDefault="00BA216B" w:rsidP="00614F98"/>
                    <w:p w14:paraId="327C4AB1" w14:textId="77777777" w:rsidR="00BA216B" w:rsidRDefault="00BA216B" w:rsidP="00614F98"/>
                    <w:p w14:paraId="654A310E" w14:textId="77777777" w:rsidR="00BA216B" w:rsidRDefault="00BA216B" w:rsidP="00614F98"/>
                    <w:p w14:paraId="6A48CE3C" w14:textId="77777777" w:rsidR="00BA216B" w:rsidRDefault="00BA216B" w:rsidP="00614F98"/>
                    <w:p w14:paraId="061CC012" w14:textId="77777777" w:rsidR="00BA216B" w:rsidRDefault="00BA216B" w:rsidP="00614F98"/>
                    <w:p w14:paraId="18013813" w14:textId="77777777" w:rsidR="00BA216B" w:rsidRDefault="00BA216B" w:rsidP="00614F98"/>
                    <w:p w14:paraId="01D0F9F6" w14:textId="77777777" w:rsidR="00BA216B" w:rsidRDefault="00BA216B" w:rsidP="00614F98"/>
                    <w:p w14:paraId="491209AA" w14:textId="77777777" w:rsidR="00BA216B" w:rsidRDefault="00BA216B" w:rsidP="00614F98"/>
                    <w:p w14:paraId="54099A8C" w14:textId="77777777" w:rsidR="00BA216B" w:rsidRDefault="00BA216B" w:rsidP="00614F98"/>
                    <w:p w14:paraId="0F7ACAE6" w14:textId="77777777" w:rsidR="00BA216B" w:rsidRDefault="00BA216B" w:rsidP="00614F98"/>
                    <w:p w14:paraId="74C68B74" w14:textId="77777777" w:rsidR="00BA216B" w:rsidRDefault="00BA216B" w:rsidP="00614F98"/>
                    <w:p w14:paraId="7FE0E04A" w14:textId="77777777" w:rsidR="00BA216B" w:rsidRDefault="00BA216B" w:rsidP="00614F98"/>
                    <w:p w14:paraId="71098086" w14:textId="77777777" w:rsidR="00BA216B" w:rsidRDefault="00BA216B" w:rsidP="00614F98"/>
                    <w:p w14:paraId="14948872" w14:textId="77777777" w:rsidR="00BA216B" w:rsidRDefault="00BA216B" w:rsidP="00614F98"/>
                    <w:p w14:paraId="21434952" w14:textId="77777777" w:rsidR="00BA216B" w:rsidRDefault="00BA216B" w:rsidP="00614F98"/>
                    <w:p w14:paraId="2D608257" w14:textId="77777777" w:rsidR="00BA216B" w:rsidRDefault="00BA216B" w:rsidP="00614F98"/>
                    <w:p w14:paraId="6A751C3E" w14:textId="77777777" w:rsidR="00BA216B" w:rsidRDefault="00BA216B" w:rsidP="00614F98"/>
                    <w:p w14:paraId="29C97228" w14:textId="77777777" w:rsidR="00BA216B" w:rsidRDefault="00BA216B" w:rsidP="00614F98"/>
                    <w:p w14:paraId="302D3722" w14:textId="77777777" w:rsidR="00BA216B" w:rsidRDefault="00BA216B" w:rsidP="00614F98"/>
                    <w:p w14:paraId="51A8DB95" w14:textId="77777777" w:rsidR="00BA216B" w:rsidRDefault="00BA216B" w:rsidP="00614F98"/>
                    <w:p w14:paraId="55FCC0DD" w14:textId="77777777" w:rsidR="00BA216B" w:rsidRDefault="00BA216B" w:rsidP="00614F98"/>
                    <w:p w14:paraId="5C7FC10A" w14:textId="77777777" w:rsidR="00BA216B" w:rsidRDefault="00BA216B" w:rsidP="00614F98"/>
                    <w:p w14:paraId="2C1D85E9" w14:textId="77777777" w:rsidR="00BA216B" w:rsidRDefault="00BA216B" w:rsidP="00614F98"/>
                    <w:p w14:paraId="03A6F6FE" w14:textId="77777777" w:rsidR="00BA216B" w:rsidRDefault="00BA216B" w:rsidP="00614F98"/>
                    <w:p w14:paraId="375E1C5B" w14:textId="77777777" w:rsidR="00BA216B" w:rsidRDefault="00BA216B" w:rsidP="00614F98"/>
                    <w:p w14:paraId="30729DBC" w14:textId="77777777" w:rsidR="00BA216B" w:rsidRDefault="00BA216B" w:rsidP="00614F98"/>
                    <w:p w14:paraId="381A047F" w14:textId="77777777" w:rsidR="00BA216B" w:rsidRDefault="00BA216B" w:rsidP="00614F98"/>
                    <w:p w14:paraId="592B55C0" w14:textId="77777777" w:rsidR="00BA216B" w:rsidRDefault="00BA216B" w:rsidP="00614F98"/>
                    <w:p w14:paraId="6E8589E1" w14:textId="77777777" w:rsidR="00BA216B" w:rsidRDefault="00BA216B" w:rsidP="00614F98"/>
                    <w:p w14:paraId="1407627E" w14:textId="77777777" w:rsidR="00BA216B" w:rsidRDefault="00BA216B" w:rsidP="00614F98"/>
                    <w:p w14:paraId="7A5A4905" w14:textId="77777777" w:rsidR="00BA216B" w:rsidRDefault="00BA216B" w:rsidP="00614F98"/>
                    <w:p w14:paraId="74B04F6E" w14:textId="77777777" w:rsidR="00BA216B" w:rsidRDefault="00BA216B" w:rsidP="00614F98"/>
                    <w:p w14:paraId="2AE430AA" w14:textId="77777777" w:rsidR="00BA216B" w:rsidRDefault="00BA216B" w:rsidP="00614F98"/>
                    <w:p w14:paraId="0F2BAD6C" w14:textId="77777777" w:rsidR="00BA216B" w:rsidRDefault="00BA216B" w:rsidP="00614F98"/>
                    <w:p w14:paraId="19A8BC89" w14:textId="77777777" w:rsidR="00BA216B" w:rsidRDefault="00BA216B" w:rsidP="00614F98"/>
                    <w:p w14:paraId="7955A55D" w14:textId="77777777" w:rsidR="00BA216B" w:rsidRDefault="00BA216B" w:rsidP="00614F98"/>
                    <w:p w14:paraId="65B5D991" w14:textId="77777777" w:rsidR="00BA216B" w:rsidRDefault="00BA216B" w:rsidP="00614F98"/>
                    <w:p w14:paraId="0C688864" w14:textId="77777777" w:rsidR="00BA216B" w:rsidRDefault="00BA216B" w:rsidP="00614F98"/>
                    <w:p w14:paraId="21450958" w14:textId="77777777" w:rsidR="00BA216B" w:rsidRDefault="00BA216B" w:rsidP="00614F98"/>
                    <w:p w14:paraId="70844477" w14:textId="77777777" w:rsidR="00BA216B" w:rsidRDefault="00BA216B" w:rsidP="00614F98"/>
                    <w:p w14:paraId="1D437EB8" w14:textId="77777777" w:rsidR="00BA216B" w:rsidRDefault="00BA216B" w:rsidP="00614F98"/>
                    <w:p w14:paraId="41612B7D" w14:textId="77777777" w:rsidR="00BA216B" w:rsidRDefault="00BA216B" w:rsidP="00614F98"/>
                    <w:p w14:paraId="47CE41A9" w14:textId="77777777" w:rsidR="00BA216B" w:rsidRDefault="00BA216B" w:rsidP="00614F98"/>
                    <w:p w14:paraId="4EB9D5C6" w14:textId="77777777" w:rsidR="00BA216B" w:rsidRDefault="00BA216B" w:rsidP="00614F98"/>
                    <w:p w14:paraId="4A4ADD8D" w14:textId="77777777" w:rsidR="00BA216B" w:rsidRDefault="00BA216B" w:rsidP="00614F98"/>
                    <w:p w14:paraId="35225525" w14:textId="77777777" w:rsidR="00BA216B" w:rsidRDefault="00BA216B" w:rsidP="00614F98"/>
                    <w:p w14:paraId="01294E01" w14:textId="77777777" w:rsidR="00BA216B" w:rsidRDefault="00BA216B" w:rsidP="00614F98"/>
                    <w:p w14:paraId="28A21C82" w14:textId="77777777" w:rsidR="00BA216B" w:rsidRDefault="00BA216B" w:rsidP="00614F98"/>
                    <w:p w14:paraId="6E2C7E24" w14:textId="77777777" w:rsidR="00BA216B" w:rsidRDefault="00BA216B" w:rsidP="00614F98"/>
                    <w:p w14:paraId="3BF02B65" w14:textId="77777777" w:rsidR="00BA216B" w:rsidRDefault="00BA216B" w:rsidP="00614F98"/>
                    <w:p w14:paraId="07BD8AC0" w14:textId="77777777" w:rsidR="00BA216B" w:rsidRDefault="00BA216B" w:rsidP="00614F98"/>
                    <w:p w14:paraId="0D809F0D" w14:textId="77777777" w:rsidR="00BA216B" w:rsidRDefault="00BA216B" w:rsidP="00614F98"/>
                    <w:p w14:paraId="1A626B26" w14:textId="77777777" w:rsidR="00BA216B" w:rsidRDefault="00BA216B" w:rsidP="00614F98"/>
                    <w:p w14:paraId="4CB557D6" w14:textId="77777777" w:rsidR="00BA216B" w:rsidRDefault="00BA216B" w:rsidP="00614F98"/>
                    <w:p w14:paraId="63F78E12" w14:textId="77777777" w:rsidR="00BA216B" w:rsidRDefault="00BA216B" w:rsidP="00614F98"/>
                    <w:p w14:paraId="2B1246DF" w14:textId="77777777" w:rsidR="00BA216B" w:rsidRDefault="00BA216B" w:rsidP="00614F98"/>
                    <w:p w14:paraId="773595ED" w14:textId="77777777" w:rsidR="00BA216B" w:rsidRDefault="00BA216B" w:rsidP="00614F98"/>
                    <w:p w14:paraId="5DC598C9" w14:textId="77777777" w:rsidR="00BA216B" w:rsidRDefault="00BA216B" w:rsidP="00614F98"/>
                    <w:p w14:paraId="0083423F" w14:textId="77777777" w:rsidR="00BA216B" w:rsidRDefault="00BA216B" w:rsidP="00614F98"/>
                    <w:p w14:paraId="46911B97" w14:textId="77777777" w:rsidR="00BA216B" w:rsidRDefault="00BA216B" w:rsidP="00614F98"/>
                    <w:p w14:paraId="47DC4C3E" w14:textId="77777777" w:rsidR="00BA216B" w:rsidRDefault="00BA216B" w:rsidP="00614F98"/>
                    <w:p w14:paraId="6965CA67" w14:textId="77777777" w:rsidR="00BA216B" w:rsidRDefault="00BA216B" w:rsidP="00614F98"/>
                    <w:p w14:paraId="0112B022" w14:textId="77777777" w:rsidR="00BA216B" w:rsidRDefault="00BA216B" w:rsidP="00614F98"/>
                    <w:p w14:paraId="44FBAC3E" w14:textId="77777777" w:rsidR="00BA216B" w:rsidRDefault="00BA216B" w:rsidP="00614F98"/>
                    <w:p w14:paraId="060BA098" w14:textId="77777777" w:rsidR="00BA216B" w:rsidRDefault="00BA216B" w:rsidP="00614F98"/>
                    <w:p w14:paraId="071C8C89" w14:textId="77777777" w:rsidR="00BA216B" w:rsidRDefault="00BA216B" w:rsidP="00614F98"/>
                    <w:p w14:paraId="6D4828C7" w14:textId="77777777" w:rsidR="00BA216B" w:rsidRDefault="00BA216B" w:rsidP="00614F98"/>
                    <w:p w14:paraId="04513F4D" w14:textId="77777777" w:rsidR="00BA216B" w:rsidRDefault="00BA216B" w:rsidP="00614F98"/>
                    <w:p w14:paraId="3BF61AC1" w14:textId="77777777" w:rsidR="00BA216B" w:rsidRDefault="00BA216B" w:rsidP="00614F98"/>
                    <w:p w14:paraId="6B6D3747" w14:textId="77777777" w:rsidR="00BA216B" w:rsidRDefault="00BA216B" w:rsidP="00614F98"/>
                    <w:p w14:paraId="57EE7E7A" w14:textId="77777777" w:rsidR="00BA216B" w:rsidRDefault="00BA216B" w:rsidP="00614F98"/>
                    <w:p w14:paraId="7376E682" w14:textId="77777777" w:rsidR="00BA216B" w:rsidRDefault="00BA216B" w:rsidP="00614F98"/>
                    <w:p w14:paraId="3376016A" w14:textId="77777777" w:rsidR="00BA216B" w:rsidRDefault="00BA216B" w:rsidP="00614F98"/>
                    <w:p w14:paraId="51210078" w14:textId="77777777" w:rsidR="00BA216B" w:rsidRDefault="00BA216B" w:rsidP="00614F98"/>
                    <w:p w14:paraId="7A1BE7F0" w14:textId="77777777" w:rsidR="00BA216B" w:rsidRDefault="00BA216B" w:rsidP="00614F98"/>
                    <w:p w14:paraId="1B9DD50E" w14:textId="77777777" w:rsidR="00BA216B" w:rsidRDefault="00BA216B" w:rsidP="00614F98"/>
                    <w:p w14:paraId="11033F19" w14:textId="77777777" w:rsidR="00BA216B" w:rsidRDefault="00BA216B" w:rsidP="00614F98"/>
                    <w:p w14:paraId="449860B9" w14:textId="77777777" w:rsidR="00BA216B" w:rsidRDefault="00BA216B" w:rsidP="00614F98"/>
                    <w:p w14:paraId="24C36D5A" w14:textId="77777777" w:rsidR="00BA216B" w:rsidRDefault="00BA216B" w:rsidP="00614F98"/>
                    <w:p w14:paraId="7846EEDB" w14:textId="77777777" w:rsidR="00BA216B" w:rsidRDefault="00BA216B" w:rsidP="00614F98"/>
                    <w:p w14:paraId="54464D9B" w14:textId="77777777" w:rsidR="00BA216B" w:rsidRDefault="00BA216B" w:rsidP="00614F98"/>
                    <w:p w14:paraId="281C0B80" w14:textId="77777777" w:rsidR="00BA216B" w:rsidRDefault="00BA216B" w:rsidP="00614F98"/>
                    <w:p w14:paraId="56F1FF52" w14:textId="77777777" w:rsidR="00BA216B" w:rsidRDefault="00BA216B" w:rsidP="00614F98"/>
                    <w:p w14:paraId="1CDCD41E" w14:textId="77777777" w:rsidR="00BA216B" w:rsidRDefault="00BA216B" w:rsidP="00614F98"/>
                    <w:p w14:paraId="5EC248E1" w14:textId="77777777" w:rsidR="00BA216B" w:rsidRDefault="00BA216B" w:rsidP="00614F98"/>
                    <w:p w14:paraId="5E72D29A" w14:textId="77777777" w:rsidR="00BA216B" w:rsidRDefault="00BA216B" w:rsidP="00614F98"/>
                    <w:p w14:paraId="7606493D" w14:textId="77777777" w:rsidR="00BA216B" w:rsidRDefault="00BA216B" w:rsidP="00614F98"/>
                    <w:p w14:paraId="6A34AD8E" w14:textId="77777777" w:rsidR="00BA216B" w:rsidRDefault="00BA216B" w:rsidP="00614F98"/>
                    <w:p w14:paraId="01F31F4B" w14:textId="77777777" w:rsidR="00BA216B" w:rsidRDefault="00BA216B" w:rsidP="00614F98"/>
                    <w:p w14:paraId="670439A4" w14:textId="77777777" w:rsidR="00BA216B" w:rsidRDefault="00BA216B" w:rsidP="00614F98"/>
                    <w:p w14:paraId="282427AB" w14:textId="77777777" w:rsidR="00BA216B" w:rsidRDefault="00BA216B" w:rsidP="00614F98"/>
                    <w:p w14:paraId="0E12827F" w14:textId="77777777" w:rsidR="00BA216B" w:rsidRDefault="00BA216B" w:rsidP="00614F98"/>
                    <w:p w14:paraId="7724FE87" w14:textId="77777777" w:rsidR="00BA216B" w:rsidRDefault="00BA216B" w:rsidP="00614F98"/>
                    <w:p w14:paraId="61456A51" w14:textId="77777777" w:rsidR="00BA216B" w:rsidRDefault="00BA216B" w:rsidP="00614F98"/>
                    <w:p w14:paraId="3F0C8735" w14:textId="77777777" w:rsidR="00BA216B" w:rsidRDefault="00BA216B" w:rsidP="00614F98"/>
                    <w:p w14:paraId="5EABD7AA" w14:textId="77777777" w:rsidR="00BA216B" w:rsidRDefault="00BA216B" w:rsidP="00614F98"/>
                    <w:p w14:paraId="017D85AE" w14:textId="77777777" w:rsidR="00BA216B" w:rsidRDefault="00BA216B" w:rsidP="00614F98"/>
                    <w:p w14:paraId="477E0D6C" w14:textId="77777777" w:rsidR="00BA216B" w:rsidRDefault="00BA216B" w:rsidP="00614F98"/>
                    <w:p w14:paraId="49D5BE54" w14:textId="77777777" w:rsidR="00BA216B" w:rsidRDefault="00BA216B" w:rsidP="00614F98"/>
                    <w:p w14:paraId="27F37682" w14:textId="77777777" w:rsidR="00BA216B" w:rsidRDefault="00BA216B" w:rsidP="00614F98"/>
                    <w:p w14:paraId="42161279" w14:textId="77777777" w:rsidR="00BA216B" w:rsidRDefault="00BA216B" w:rsidP="00614F98"/>
                    <w:p w14:paraId="63CF7D1A" w14:textId="77777777" w:rsidR="00BA216B" w:rsidRDefault="00BA216B" w:rsidP="00614F98"/>
                    <w:p w14:paraId="29FF43C9" w14:textId="77777777" w:rsidR="00BA216B" w:rsidRDefault="00BA216B" w:rsidP="00614F98"/>
                    <w:p w14:paraId="40D83ABB" w14:textId="77777777" w:rsidR="00BA216B" w:rsidRDefault="00BA216B" w:rsidP="00614F98"/>
                    <w:p w14:paraId="4251E110" w14:textId="77777777" w:rsidR="00BA216B" w:rsidRDefault="00BA216B" w:rsidP="00614F98"/>
                    <w:p w14:paraId="5A340771" w14:textId="77777777" w:rsidR="00BA216B" w:rsidRDefault="00BA216B" w:rsidP="00614F98"/>
                    <w:p w14:paraId="190E51B8" w14:textId="77777777" w:rsidR="00BA216B" w:rsidRDefault="00BA216B" w:rsidP="00614F98"/>
                    <w:p w14:paraId="5561C740" w14:textId="77777777" w:rsidR="00BA216B" w:rsidRDefault="00BA216B" w:rsidP="00614F98"/>
                    <w:p w14:paraId="2325C010" w14:textId="77777777" w:rsidR="00BA216B" w:rsidRDefault="00BA216B" w:rsidP="00614F98"/>
                    <w:p w14:paraId="7A45E92B" w14:textId="77777777" w:rsidR="00BA216B" w:rsidRDefault="00BA216B" w:rsidP="00614F98"/>
                    <w:p w14:paraId="670F2223" w14:textId="77777777" w:rsidR="00BA216B" w:rsidRDefault="00BA216B" w:rsidP="00614F98"/>
                    <w:p w14:paraId="4A9D7AF2" w14:textId="77777777" w:rsidR="00BA216B" w:rsidRDefault="00BA216B" w:rsidP="00614F98"/>
                    <w:p w14:paraId="168274C7" w14:textId="77777777" w:rsidR="00BA216B" w:rsidRDefault="00BA216B" w:rsidP="00614F98"/>
                    <w:p w14:paraId="25C6A81F" w14:textId="77777777" w:rsidR="00BA216B" w:rsidRDefault="00BA216B" w:rsidP="00614F98"/>
                    <w:p w14:paraId="512C7F15" w14:textId="77777777" w:rsidR="00BA216B" w:rsidRDefault="00BA216B" w:rsidP="00614F98"/>
                    <w:p w14:paraId="33142FF5" w14:textId="77777777" w:rsidR="00BA216B" w:rsidRDefault="00BA216B" w:rsidP="00614F98"/>
                    <w:p w14:paraId="28808FFD" w14:textId="77777777" w:rsidR="00BA216B" w:rsidRDefault="00BA216B" w:rsidP="00614F98"/>
                    <w:p w14:paraId="6720A969" w14:textId="77777777" w:rsidR="00BA216B" w:rsidRDefault="00BA216B" w:rsidP="00614F98"/>
                    <w:p w14:paraId="6B100C71" w14:textId="77777777" w:rsidR="00BA216B" w:rsidRDefault="00BA216B" w:rsidP="00614F98"/>
                    <w:p w14:paraId="61BA2916" w14:textId="77777777" w:rsidR="00BA216B" w:rsidRDefault="00BA216B" w:rsidP="00614F98"/>
                    <w:p w14:paraId="3DC70955" w14:textId="77777777" w:rsidR="00BA216B" w:rsidRDefault="00BA216B" w:rsidP="00614F98"/>
                    <w:p w14:paraId="17BDE1A4" w14:textId="77777777" w:rsidR="00BA216B" w:rsidRDefault="00BA216B" w:rsidP="00614F98"/>
                    <w:p w14:paraId="6A86094C" w14:textId="77777777" w:rsidR="00BA216B" w:rsidRDefault="00BA216B" w:rsidP="00614F98"/>
                    <w:p w14:paraId="331F95B5" w14:textId="77777777" w:rsidR="00BA216B" w:rsidRDefault="00BA216B" w:rsidP="00614F98"/>
                    <w:p w14:paraId="5DBF0636" w14:textId="77777777" w:rsidR="00BA216B" w:rsidRDefault="00BA216B" w:rsidP="00614F98"/>
                    <w:p w14:paraId="045E2E12" w14:textId="77777777" w:rsidR="00BA216B" w:rsidRDefault="00BA216B" w:rsidP="00614F98"/>
                    <w:p w14:paraId="2C1A23F5" w14:textId="77777777" w:rsidR="00BA216B" w:rsidRDefault="00BA216B" w:rsidP="00614F98"/>
                    <w:p w14:paraId="01E2496C" w14:textId="77777777" w:rsidR="00BA216B" w:rsidRDefault="00BA216B" w:rsidP="00614F98"/>
                    <w:p w14:paraId="6127586C" w14:textId="77777777" w:rsidR="00BA216B" w:rsidRDefault="00BA216B" w:rsidP="00614F98"/>
                    <w:p w14:paraId="3D781D2D" w14:textId="77777777" w:rsidR="00BA216B" w:rsidRDefault="00BA216B" w:rsidP="00614F98"/>
                    <w:p w14:paraId="44040E14" w14:textId="77777777" w:rsidR="00BA216B" w:rsidRDefault="00BA216B" w:rsidP="00614F98"/>
                    <w:p w14:paraId="6A9D0116" w14:textId="77777777" w:rsidR="00BA216B" w:rsidRDefault="00BA216B" w:rsidP="00614F98"/>
                    <w:p w14:paraId="243F9172" w14:textId="77777777" w:rsidR="00BA216B" w:rsidRDefault="00BA216B" w:rsidP="00614F98"/>
                    <w:p w14:paraId="35BB7DD5" w14:textId="77777777" w:rsidR="00BA216B" w:rsidRDefault="00BA216B" w:rsidP="00614F98"/>
                    <w:p w14:paraId="74D72FCA" w14:textId="77777777" w:rsidR="00BA216B" w:rsidRDefault="00BA216B" w:rsidP="00614F98"/>
                    <w:p w14:paraId="7E51494C" w14:textId="77777777" w:rsidR="00BA216B" w:rsidRDefault="00BA216B" w:rsidP="00614F98"/>
                    <w:p w14:paraId="0F75DEA0" w14:textId="77777777" w:rsidR="00BA216B" w:rsidRDefault="00BA216B" w:rsidP="00614F98"/>
                    <w:p w14:paraId="37EA56E6" w14:textId="77777777" w:rsidR="00BA216B" w:rsidRDefault="00BA216B" w:rsidP="00614F98"/>
                    <w:p w14:paraId="341486EE" w14:textId="77777777" w:rsidR="00BA216B" w:rsidRDefault="00BA216B" w:rsidP="00614F98"/>
                    <w:p w14:paraId="128915FB" w14:textId="77777777" w:rsidR="00BA216B" w:rsidRDefault="00BA216B" w:rsidP="00614F98"/>
                    <w:p w14:paraId="301CF688" w14:textId="77777777" w:rsidR="00BA216B" w:rsidRDefault="00BA216B" w:rsidP="00614F98"/>
                    <w:p w14:paraId="622A89A9" w14:textId="77777777" w:rsidR="00BA216B" w:rsidRDefault="00BA216B" w:rsidP="00614F98"/>
                    <w:p w14:paraId="14EFF276" w14:textId="77777777" w:rsidR="00BA216B" w:rsidRDefault="00BA216B" w:rsidP="00614F98"/>
                    <w:p w14:paraId="54355914" w14:textId="77777777" w:rsidR="00BA216B" w:rsidRDefault="00BA216B" w:rsidP="00614F98"/>
                    <w:p w14:paraId="1DA747A8" w14:textId="77777777" w:rsidR="00BA216B" w:rsidRDefault="00BA216B" w:rsidP="00614F98"/>
                    <w:p w14:paraId="3574C762" w14:textId="77777777" w:rsidR="00BA216B" w:rsidRDefault="00BA216B" w:rsidP="00614F98"/>
                    <w:p w14:paraId="5C11BBCA" w14:textId="77777777" w:rsidR="00BA216B" w:rsidRDefault="00BA216B" w:rsidP="00614F98"/>
                    <w:p w14:paraId="2F5E0F46" w14:textId="77777777" w:rsidR="00BA216B" w:rsidRDefault="00BA216B" w:rsidP="00614F98"/>
                    <w:p w14:paraId="467CB091" w14:textId="77777777" w:rsidR="00BA216B" w:rsidRDefault="00BA216B" w:rsidP="00614F98"/>
                    <w:p w14:paraId="388E9719" w14:textId="77777777" w:rsidR="00BA216B" w:rsidRDefault="00BA216B" w:rsidP="00614F98"/>
                    <w:p w14:paraId="51476D8D" w14:textId="77777777" w:rsidR="00BA216B" w:rsidRDefault="00BA216B" w:rsidP="00614F98"/>
                    <w:p w14:paraId="3C42A166" w14:textId="77777777" w:rsidR="00BA216B" w:rsidRDefault="00BA216B" w:rsidP="00614F98"/>
                    <w:p w14:paraId="6336A476" w14:textId="77777777" w:rsidR="00BA216B" w:rsidRDefault="00BA216B" w:rsidP="00614F98"/>
                    <w:p w14:paraId="42503DF9" w14:textId="77777777" w:rsidR="00BA216B" w:rsidRDefault="00BA216B" w:rsidP="00614F98"/>
                    <w:p w14:paraId="1B666402" w14:textId="77777777" w:rsidR="00BA216B" w:rsidRDefault="00BA216B" w:rsidP="00614F98"/>
                    <w:p w14:paraId="42175F71" w14:textId="77777777" w:rsidR="00BA216B" w:rsidRDefault="00BA216B" w:rsidP="00614F98"/>
                    <w:p w14:paraId="15B54D2B" w14:textId="77777777" w:rsidR="00BA216B" w:rsidRDefault="00BA216B" w:rsidP="00614F98"/>
                    <w:p w14:paraId="675E194D" w14:textId="77777777" w:rsidR="00BA216B" w:rsidRDefault="00BA216B" w:rsidP="00614F98"/>
                    <w:p w14:paraId="1FFD7F08" w14:textId="77777777" w:rsidR="00BA216B" w:rsidRDefault="00BA216B" w:rsidP="00614F98"/>
                    <w:p w14:paraId="5AFF2A80" w14:textId="77777777" w:rsidR="00BA216B" w:rsidRDefault="00BA216B" w:rsidP="00614F98"/>
                    <w:p w14:paraId="0A0E4D1D" w14:textId="77777777" w:rsidR="00BA216B" w:rsidRDefault="00BA216B" w:rsidP="00614F98"/>
                    <w:p w14:paraId="61B1187E" w14:textId="77777777" w:rsidR="00BA216B" w:rsidRDefault="00BA216B" w:rsidP="00614F98"/>
                    <w:p w14:paraId="62057423" w14:textId="77777777" w:rsidR="00BA216B" w:rsidRDefault="00BA216B" w:rsidP="00614F98"/>
                    <w:p w14:paraId="06453ECE" w14:textId="77777777" w:rsidR="00BA216B" w:rsidRDefault="00BA216B" w:rsidP="00614F98"/>
                    <w:p w14:paraId="29872161" w14:textId="77777777" w:rsidR="00BA216B" w:rsidRDefault="00BA216B" w:rsidP="00614F98"/>
                    <w:p w14:paraId="40185716" w14:textId="77777777" w:rsidR="00BA216B" w:rsidRDefault="00BA216B" w:rsidP="00614F98"/>
                    <w:p w14:paraId="00D1C076" w14:textId="77777777" w:rsidR="00BA216B" w:rsidRDefault="00BA216B" w:rsidP="00614F98"/>
                    <w:p w14:paraId="09D11DB3" w14:textId="77777777" w:rsidR="00BA216B" w:rsidRDefault="00BA216B" w:rsidP="00614F98"/>
                    <w:p w14:paraId="366D23A9" w14:textId="77777777" w:rsidR="00BA216B" w:rsidRDefault="00BA216B" w:rsidP="00614F98"/>
                    <w:p w14:paraId="13FDE240" w14:textId="77777777" w:rsidR="00BA216B" w:rsidRDefault="00BA216B" w:rsidP="00614F98"/>
                    <w:p w14:paraId="0DDD76F0" w14:textId="77777777" w:rsidR="00BA216B" w:rsidRDefault="00BA216B" w:rsidP="00614F98"/>
                    <w:p w14:paraId="042885D2" w14:textId="77777777" w:rsidR="00BA216B" w:rsidRDefault="00BA216B" w:rsidP="00614F98"/>
                    <w:p w14:paraId="21A27859" w14:textId="77777777" w:rsidR="00BA216B" w:rsidRDefault="00BA216B" w:rsidP="00614F98"/>
                    <w:p w14:paraId="70EFA481" w14:textId="77777777" w:rsidR="00BA216B" w:rsidRDefault="00BA216B" w:rsidP="00614F98"/>
                    <w:p w14:paraId="3486CF37" w14:textId="77777777" w:rsidR="00BA216B" w:rsidRDefault="00BA216B" w:rsidP="00614F98"/>
                    <w:p w14:paraId="32C84F9E" w14:textId="77777777" w:rsidR="00BA216B" w:rsidRDefault="00BA216B" w:rsidP="00614F98"/>
                    <w:p w14:paraId="49A323AF" w14:textId="77777777" w:rsidR="00BA216B" w:rsidRDefault="00BA216B" w:rsidP="00614F98"/>
                    <w:p w14:paraId="129CCEC3" w14:textId="77777777" w:rsidR="00BA216B" w:rsidRDefault="00BA216B" w:rsidP="00614F98"/>
                    <w:p w14:paraId="24B4CEAE" w14:textId="77777777" w:rsidR="00BA216B" w:rsidRDefault="00BA216B" w:rsidP="00614F98"/>
                    <w:p w14:paraId="4769B9C2" w14:textId="77777777" w:rsidR="00BA216B" w:rsidRDefault="00BA216B" w:rsidP="00614F98"/>
                    <w:p w14:paraId="3E082B6E" w14:textId="77777777" w:rsidR="00BA216B" w:rsidRDefault="00BA216B" w:rsidP="00614F98"/>
                    <w:p w14:paraId="5A7700A3" w14:textId="77777777" w:rsidR="00BA216B" w:rsidRDefault="00BA216B" w:rsidP="00614F98"/>
                    <w:p w14:paraId="226059B7" w14:textId="77777777" w:rsidR="00BA216B" w:rsidRDefault="00BA216B" w:rsidP="00614F98"/>
                    <w:p w14:paraId="655E758E" w14:textId="77777777" w:rsidR="00BA216B" w:rsidRDefault="00BA216B" w:rsidP="00614F98"/>
                    <w:p w14:paraId="73D0ABA3" w14:textId="77777777" w:rsidR="00BA216B" w:rsidRDefault="00BA216B" w:rsidP="00614F98"/>
                    <w:p w14:paraId="2755915D" w14:textId="77777777" w:rsidR="00BA216B" w:rsidRDefault="00BA216B" w:rsidP="00614F98"/>
                    <w:p w14:paraId="18B66E16" w14:textId="77777777" w:rsidR="00BA216B" w:rsidRDefault="00BA216B" w:rsidP="00614F98"/>
                    <w:p w14:paraId="29A9F88B" w14:textId="77777777" w:rsidR="00BA216B" w:rsidRDefault="00BA216B" w:rsidP="00614F98"/>
                    <w:p w14:paraId="78B0A8F6" w14:textId="77777777" w:rsidR="00BA216B" w:rsidRDefault="00BA216B" w:rsidP="00614F98"/>
                    <w:p w14:paraId="2C4ED59C" w14:textId="77777777" w:rsidR="00BA216B" w:rsidRDefault="00BA216B" w:rsidP="00614F98"/>
                    <w:p w14:paraId="67659F68" w14:textId="77777777" w:rsidR="00BA216B" w:rsidRDefault="00BA216B" w:rsidP="00614F98"/>
                    <w:p w14:paraId="40A13B89" w14:textId="77777777" w:rsidR="00BA216B" w:rsidRDefault="00BA216B" w:rsidP="00614F98"/>
                    <w:p w14:paraId="0475E00C" w14:textId="77777777" w:rsidR="00BA216B" w:rsidRDefault="00BA216B" w:rsidP="00614F98"/>
                    <w:p w14:paraId="3920E7B4" w14:textId="77777777" w:rsidR="00BA216B" w:rsidRDefault="00BA216B" w:rsidP="00614F98"/>
                    <w:p w14:paraId="3E65B8D6" w14:textId="77777777" w:rsidR="00BA216B" w:rsidRDefault="00BA216B" w:rsidP="00614F98"/>
                    <w:p w14:paraId="5F70B86A" w14:textId="77777777" w:rsidR="00BA216B" w:rsidRDefault="00BA216B" w:rsidP="00614F98"/>
                    <w:p w14:paraId="025FB013" w14:textId="77777777" w:rsidR="00BA216B" w:rsidRDefault="00BA216B" w:rsidP="00614F98"/>
                    <w:p w14:paraId="2BF27C28" w14:textId="77777777" w:rsidR="00BA216B" w:rsidRDefault="00BA216B" w:rsidP="00614F98"/>
                    <w:p w14:paraId="1091C74E" w14:textId="77777777" w:rsidR="00BA216B" w:rsidRDefault="00BA216B" w:rsidP="00614F98"/>
                    <w:p w14:paraId="4397AB5D" w14:textId="77777777" w:rsidR="00BA216B" w:rsidRDefault="00BA216B" w:rsidP="00614F98"/>
                    <w:p w14:paraId="2C95F92F" w14:textId="77777777" w:rsidR="00BA216B" w:rsidRDefault="00BA216B" w:rsidP="00614F98"/>
                    <w:p w14:paraId="10855738" w14:textId="77777777" w:rsidR="00BA216B" w:rsidRDefault="00BA216B" w:rsidP="00614F98"/>
                    <w:p w14:paraId="666FBC55" w14:textId="77777777" w:rsidR="00BA216B" w:rsidRDefault="00BA216B" w:rsidP="00614F98"/>
                    <w:p w14:paraId="67990389" w14:textId="77777777" w:rsidR="00BA216B" w:rsidRDefault="00BA216B" w:rsidP="00614F98"/>
                    <w:p w14:paraId="742985DE" w14:textId="77777777" w:rsidR="00BA216B" w:rsidRDefault="00BA216B" w:rsidP="00614F98"/>
                    <w:p w14:paraId="78019373" w14:textId="77777777" w:rsidR="00BA216B" w:rsidRDefault="00BA216B" w:rsidP="00614F98"/>
                    <w:p w14:paraId="6F82A214" w14:textId="77777777" w:rsidR="00BA216B" w:rsidRDefault="00BA216B" w:rsidP="00614F98"/>
                    <w:p w14:paraId="0190CA7D" w14:textId="77777777" w:rsidR="00BA216B" w:rsidRDefault="00BA216B" w:rsidP="00614F98"/>
                    <w:p w14:paraId="2AB4BC35" w14:textId="77777777" w:rsidR="00BA216B" w:rsidRDefault="00BA216B" w:rsidP="00614F98"/>
                    <w:p w14:paraId="72A509D4" w14:textId="77777777" w:rsidR="00BA216B" w:rsidRDefault="00BA216B" w:rsidP="00614F98"/>
                    <w:p w14:paraId="407707C8" w14:textId="77777777" w:rsidR="00BA216B" w:rsidRDefault="00BA216B" w:rsidP="00614F98"/>
                    <w:p w14:paraId="31726C55" w14:textId="77777777" w:rsidR="00BA216B" w:rsidRDefault="00BA216B" w:rsidP="00614F98"/>
                    <w:p w14:paraId="0DB2C935" w14:textId="77777777" w:rsidR="00BA216B" w:rsidRDefault="00BA216B" w:rsidP="00614F98"/>
                    <w:p w14:paraId="1EDD9EF1" w14:textId="77777777" w:rsidR="00BA216B" w:rsidRDefault="00BA216B" w:rsidP="00614F98"/>
                    <w:p w14:paraId="37274F3B" w14:textId="77777777" w:rsidR="00BA216B" w:rsidRDefault="00BA216B" w:rsidP="00614F98"/>
                    <w:p w14:paraId="7A174F70" w14:textId="77777777" w:rsidR="00BA216B" w:rsidRDefault="00BA216B" w:rsidP="00614F98"/>
                    <w:p w14:paraId="6B4F870D" w14:textId="77777777" w:rsidR="00BA216B" w:rsidRDefault="00BA216B" w:rsidP="00614F98"/>
                    <w:p w14:paraId="64FCF83A" w14:textId="77777777" w:rsidR="00BA216B" w:rsidRDefault="00BA216B" w:rsidP="00614F98"/>
                    <w:p w14:paraId="57CBC8AC" w14:textId="77777777" w:rsidR="00BA216B" w:rsidRDefault="00BA216B" w:rsidP="00614F98"/>
                    <w:p w14:paraId="3FDE5523" w14:textId="77777777" w:rsidR="00BA216B" w:rsidRDefault="00BA216B" w:rsidP="00614F98"/>
                    <w:p w14:paraId="4F74F3B5" w14:textId="77777777" w:rsidR="00BA216B" w:rsidRDefault="00BA216B" w:rsidP="00614F98"/>
                    <w:p w14:paraId="54B65858" w14:textId="77777777" w:rsidR="00BA216B" w:rsidRDefault="00BA216B" w:rsidP="00614F98"/>
                    <w:p w14:paraId="72680FE4" w14:textId="77777777" w:rsidR="00BA216B" w:rsidRDefault="00BA216B" w:rsidP="00614F98"/>
                    <w:p w14:paraId="1D369B8F" w14:textId="77777777" w:rsidR="00BA216B" w:rsidRDefault="00BA216B" w:rsidP="00614F98"/>
                    <w:p w14:paraId="52FA8EFF" w14:textId="77777777" w:rsidR="00BA216B" w:rsidRDefault="00BA216B" w:rsidP="00614F98"/>
                    <w:p w14:paraId="714CA280" w14:textId="77777777" w:rsidR="00BA216B" w:rsidRDefault="00BA216B" w:rsidP="00614F98"/>
                    <w:p w14:paraId="24030ED9" w14:textId="77777777" w:rsidR="00BA216B" w:rsidRDefault="00BA216B" w:rsidP="00614F98"/>
                    <w:p w14:paraId="245D6889" w14:textId="77777777" w:rsidR="00BA216B" w:rsidRDefault="00BA216B" w:rsidP="00614F98"/>
                    <w:p w14:paraId="2E80111C" w14:textId="77777777" w:rsidR="00BA216B" w:rsidRDefault="00BA216B" w:rsidP="00614F98"/>
                    <w:p w14:paraId="021D21A3" w14:textId="77777777" w:rsidR="00BA216B" w:rsidRDefault="00BA216B" w:rsidP="00614F98"/>
                    <w:p w14:paraId="32A0221D" w14:textId="77777777" w:rsidR="00BA216B" w:rsidRDefault="00BA216B" w:rsidP="00614F98"/>
                    <w:p w14:paraId="44497958" w14:textId="77777777" w:rsidR="00BA216B" w:rsidRDefault="00BA216B" w:rsidP="00614F98"/>
                    <w:p w14:paraId="51C10866" w14:textId="77777777" w:rsidR="00BA216B" w:rsidRDefault="00BA216B" w:rsidP="00614F98"/>
                    <w:p w14:paraId="756C0C50" w14:textId="77777777" w:rsidR="00BA216B" w:rsidRDefault="00BA216B" w:rsidP="00614F98"/>
                    <w:p w14:paraId="4D216268" w14:textId="77777777" w:rsidR="00BA216B" w:rsidRDefault="00BA216B" w:rsidP="00614F98"/>
                    <w:p w14:paraId="14C907AD" w14:textId="77777777" w:rsidR="00BA216B" w:rsidRDefault="00BA216B" w:rsidP="00614F98"/>
                    <w:p w14:paraId="7F382DCB" w14:textId="77777777" w:rsidR="00BA216B" w:rsidRDefault="00BA216B" w:rsidP="00614F98"/>
                    <w:p w14:paraId="2941BC8F" w14:textId="77777777" w:rsidR="00BA216B" w:rsidRDefault="00BA216B" w:rsidP="00614F98"/>
                    <w:p w14:paraId="59EB7E82" w14:textId="77777777" w:rsidR="00BA216B" w:rsidRDefault="00BA216B" w:rsidP="00614F98"/>
                    <w:p w14:paraId="3A6122C9" w14:textId="77777777" w:rsidR="00BA216B" w:rsidRDefault="00BA216B" w:rsidP="00614F98"/>
                    <w:p w14:paraId="3B803F87" w14:textId="77777777" w:rsidR="00BA216B" w:rsidRDefault="00BA216B" w:rsidP="00614F98"/>
                    <w:p w14:paraId="4211F4F6" w14:textId="77777777" w:rsidR="00BA216B" w:rsidRDefault="00BA216B" w:rsidP="00614F98"/>
                    <w:p w14:paraId="45EF4FD1" w14:textId="77777777" w:rsidR="00BA216B" w:rsidRDefault="00BA216B" w:rsidP="00614F98"/>
                    <w:p w14:paraId="08D5E596" w14:textId="77777777" w:rsidR="00BA216B" w:rsidRDefault="00BA216B" w:rsidP="00614F98"/>
                    <w:p w14:paraId="10D56B1C" w14:textId="77777777" w:rsidR="00BA216B" w:rsidRDefault="00BA216B" w:rsidP="00614F98"/>
                    <w:p w14:paraId="667ACCD0" w14:textId="77777777" w:rsidR="00BA216B" w:rsidRDefault="00BA216B" w:rsidP="00614F98"/>
                    <w:p w14:paraId="101037E2" w14:textId="77777777" w:rsidR="00BA216B" w:rsidRDefault="00BA216B" w:rsidP="00614F98"/>
                    <w:p w14:paraId="593C974A" w14:textId="77777777" w:rsidR="00BA216B" w:rsidRDefault="00BA216B" w:rsidP="00614F98"/>
                    <w:p w14:paraId="0484E8F3" w14:textId="77777777" w:rsidR="00BA216B" w:rsidRDefault="00BA216B" w:rsidP="00614F98"/>
                    <w:p w14:paraId="79E95770" w14:textId="77777777" w:rsidR="00BA216B" w:rsidRDefault="00BA216B" w:rsidP="00614F98"/>
                    <w:p w14:paraId="07CC677D" w14:textId="77777777" w:rsidR="00BA216B" w:rsidRDefault="00BA216B" w:rsidP="00614F98"/>
                    <w:p w14:paraId="47AAED5E" w14:textId="77777777" w:rsidR="00BA216B" w:rsidRDefault="00BA216B" w:rsidP="00614F98"/>
                    <w:p w14:paraId="03610984" w14:textId="77777777" w:rsidR="00BA216B" w:rsidRDefault="00BA216B" w:rsidP="00614F98"/>
                    <w:p w14:paraId="3CB6C2AD" w14:textId="77777777" w:rsidR="00BA216B" w:rsidRDefault="00BA216B" w:rsidP="00614F98"/>
                    <w:p w14:paraId="4A5749C1" w14:textId="77777777" w:rsidR="00BA216B" w:rsidRDefault="00BA216B" w:rsidP="00614F98"/>
                    <w:p w14:paraId="11B541F7" w14:textId="77777777" w:rsidR="00BA216B" w:rsidRDefault="00BA216B" w:rsidP="00614F98"/>
                    <w:p w14:paraId="71B053D4" w14:textId="77777777" w:rsidR="00BA216B" w:rsidRDefault="00BA216B" w:rsidP="00614F98"/>
                    <w:p w14:paraId="148CE793" w14:textId="77777777" w:rsidR="00BA216B" w:rsidRDefault="00BA216B" w:rsidP="00614F98"/>
                    <w:p w14:paraId="7C9CBA1B" w14:textId="77777777" w:rsidR="00BA216B" w:rsidRDefault="00BA216B" w:rsidP="00614F98"/>
                    <w:p w14:paraId="239C977F" w14:textId="77777777" w:rsidR="00BA216B" w:rsidRDefault="00BA216B" w:rsidP="00614F98"/>
                    <w:p w14:paraId="496C9603" w14:textId="77777777" w:rsidR="00BA216B" w:rsidRDefault="00BA216B" w:rsidP="00614F98"/>
                    <w:p w14:paraId="65C3D7BD" w14:textId="77777777" w:rsidR="00BA216B" w:rsidRDefault="00BA216B" w:rsidP="00614F98"/>
                    <w:p w14:paraId="25386805" w14:textId="77777777" w:rsidR="00BA216B" w:rsidRDefault="00BA216B" w:rsidP="00614F98"/>
                    <w:p w14:paraId="7FFB530A" w14:textId="77777777" w:rsidR="00BA216B" w:rsidRDefault="00BA216B" w:rsidP="00614F98"/>
                    <w:p w14:paraId="67ADB4EB" w14:textId="77777777" w:rsidR="00BA216B" w:rsidRDefault="00BA216B" w:rsidP="00614F98"/>
                    <w:p w14:paraId="0E02992E" w14:textId="77777777" w:rsidR="00BA216B" w:rsidRDefault="00BA216B" w:rsidP="00614F98"/>
                    <w:p w14:paraId="14BB2C37" w14:textId="77777777" w:rsidR="00BA216B" w:rsidRDefault="00BA216B" w:rsidP="00614F98"/>
                    <w:p w14:paraId="6B9BFDCA" w14:textId="77777777" w:rsidR="00BA216B" w:rsidRDefault="00BA216B" w:rsidP="00614F98"/>
                    <w:p w14:paraId="5A6416FB" w14:textId="77777777" w:rsidR="00BA216B" w:rsidRDefault="00BA216B" w:rsidP="00614F98"/>
                    <w:p w14:paraId="4CD28AE7" w14:textId="77777777" w:rsidR="00BA216B" w:rsidRDefault="00BA216B" w:rsidP="00614F98"/>
                    <w:p w14:paraId="44279317" w14:textId="77777777" w:rsidR="00BA216B" w:rsidRDefault="00BA216B" w:rsidP="00614F98"/>
                    <w:p w14:paraId="3D42A4A9" w14:textId="77777777" w:rsidR="00BA216B" w:rsidRDefault="00BA216B" w:rsidP="00614F98"/>
                    <w:p w14:paraId="40B3AFED" w14:textId="77777777" w:rsidR="00BA216B" w:rsidRDefault="00BA216B" w:rsidP="00614F98"/>
                    <w:p w14:paraId="4870EA58" w14:textId="77777777" w:rsidR="00BA216B" w:rsidRDefault="00BA216B" w:rsidP="00614F98"/>
                    <w:p w14:paraId="2EDB043E" w14:textId="77777777" w:rsidR="00BA216B" w:rsidRDefault="00BA216B" w:rsidP="00614F98"/>
                    <w:p w14:paraId="233E82EF" w14:textId="77777777" w:rsidR="00BA216B" w:rsidRDefault="00BA216B" w:rsidP="00614F98"/>
                    <w:p w14:paraId="3031DE72" w14:textId="77777777" w:rsidR="00BA216B" w:rsidRDefault="00BA216B" w:rsidP="00614F98"/>
                    <w:p w14:paraId="042F8A2B" w14:textId="77777777" w:rsidR="00BA216B" w:rsidRDefault="00BA216B" w:rsidP="00614F98"/>
                    <w:p w14:paraId="2ED4436D" w14:textId="77777777" w:rsidR="00BA216B" w:rsidRDefault="00BA216B" w:rsidP="00614F98"/>
                    <w:p w14:paraId="202B8218" w14:textId="77777777" w:rsidR="00BA216B" w:rsidRDefault="00BA216B" w:rsidP="00614F98"/>
                    <w:p w14:paraId="402A8FDC" w14:textId="77777777" w:rsidR="00BA216B" w:rsidRDefault="00BA216B" w:rsidP="00614F98"/>
                    <w:p w14:paraId="3BDDCD27" w14:textId="77777777" w:rsidR="00BA216B" w:rsidRDefault="00BA216B" w:rsidP="00614F98"/>
                    <w:p w14:paraId="47143007" w14:textId="77777777" w:rsidR="00BA216B" w:rsidRDefault="00BA216B" w:rsidP="00614F98"/>
                    <w:p w14:paraId="6C8354BB" w14:textId="77777777" w:rsidR="00BA216B" w:rsidRDefault="00BA216B" w:rsidP="00614F98"/>
                    <w:p w14:paraId="0556821F" w14:textId="77777777" w:rsidR="00BA216B" w:rsidRDefault="00BA216B" w:rsidP="00614F98"/>
                    <w:p w14:paraId="62CAA039" w14:textId="77777777" w:rsidR="00BA216B" w:rsidRDefault="00BA216B" w:rsidP="00614F98"/>
                    <w:p w14:paraId="1271970E" w14:textId="77777777" w:rsidR="00BA216B" w:rsidRDefault="00BA216B" w:rsidP="00614F98"/>
                    <w:p w14:paraId="2ABCC097" w14:textId="77777777" w:rsidR="00BA216B" w:rsidRDefault="00BA216B" w:rsidP="00614F98"/>
                    <w:p w14:paraId="263525CB" w14:textId="77777777" w:rsidR="00BA216B" w:rsidRDefault="00BA216B" w:rsidP="00614F98"/>
                    <w:p w14:paraId="5FF7946B" w14:textId="77777777" w:rsidR="00BA216B" w:rsidRDefault="00BA216B" w:rsidP="00614F98"/>
                    <w:p w14:paraId="3805A523" w14:textId="77777777" w:rsidR="00BA216B" w:rsidRDefault="00BA216B" w:rsidP="00614F98"/>
                    <w:p w14:paraId="4B9D0881" w14:textId="77777777" w:rsidR="00BA216B" w:rsidRDefault="00BA216B" w:rsidP="00614F98"/>
                    <w:p w14:paraId="625C2011" w14:textId="77777777" w:rsidR="00BA216B" w:rsidRDefault="00BA216B" w:rsidP="00614F98"/>
                    <w:p w14:paraId="034718E7" w14:textId="77777777" w:rsidR="00BA216B" w:rsidRDefault="00BA216B" w:rsidP="00614F98"/>
                    <w:p w14:paraId="5992F889" w14:textId="77777777" w:rsidR="00BA216B" w:rsidRDefault="00BA216B" w:rsidP="00614F98"/>
                    <w:p w14:paraId="76557676" w14:textId="77777777" w:rsidR="00BA216B" w:rsidRDefault="00BA216B" w:rsidP="00614F98"/>
                    <w:p w14:paraId="47AE83C7" w14:textId="77777777" w:rsidR="00BA216B" w:rsidRDefault="00BA216B" w:rsidP="00614F98"/>
                    <w:p w14:paraId="0D024D53" w14:textId="77777777" w:rsidR="00BA216B" w:rsidRDefault="00BA216B" w:rsidP="00614F98"/>
                    <w:p w14:paraId="2C5D2F70" w14:textId="77777777" w:rsidR="00BA216B" w:rsidRDefault="00BA216B" w:rsidP="00614F98"/>
                    <w:p w14:paraId="0DF19DB4" w14:textId="77777777" w:rsidR="00BA216B" w:rsidRDefault="00BA216B" w:rsidP="00614F98"/>
                    <w:p w14:paraId="093BB6D8" w14:textId="77777777" w:rsidR="00BA216B" w:rsidRDefault="00BA216B" w:rsidP="00614F98"/>
                    <w:p w14:paraId="52E235A3" w14:textId="77777777" w:rsidR="00BA216B" w:rsidRDefault="00BA216B" w:rsidP="00614F98"/>
                    <w:p w14:paraId="4B309EC2" w14:textId="77777777" w:rsidR="00BA216B" w:rsidRDefault="00BA216B" w:rsidP="00614F98"/>
                    <w:p w14:paraId="23474B93" w14:textId="77777777" w:rsidR="00BA216B" w:rsidRDefault="00BA216B" w:rsidP="00614F98"/>
                    <w:p w14:paraId="012B0ABE" w14:textId="77777777" w:rsidR="00BA216B" w:rsidRDefault="00BA216B" w:rsidP="00614F98"/>
                    <w:p w14:paraId="6B47C14F" w14:textId="77777777" w:rsidR="00BA216B" w:rsidRDefault="00BA216B" w:rsidP="00614F98"/>
                    <w:p w14:paraId="3ACFECEF" w14:textId="77777777" w:rsidR="00BA216B" w:rsidRDefault="00BA216B" w:rsidP="00614F98"/>
                    <w:p w14:paraId="55C16E28" w14:textId="77777777" w:rsidR="00BA216B" w:rsidRDefault="00BA216B" w:rsidP="00614F98"/>
                    <w:p w14:paraId="78ABCC7E" w14:textId="77777777" w:rsidR="00BA216B" w:rsidRDefault="00BA216B" w:rsidP="00614F98"/>
                    <w:p w14:paraId="71D1076A" w14:textId="77777777" w:rsidR="00BA216B" w:rsidRDefault="00BA216B" w:rsidP="00614F98"/>
                    <w:p w14:paraId="7B166145" w14:textId="77777777" w:rsidR="00BA216B" w:rsidRDefault="00BA216B" w:rsidP="00614F98"/>
                    <w:p w14:paraId="249E8656" w14:textId="77777777" w:rsidR="00BA216B" w:rsidRDefault="00BA216B" w:rsidP="00614F98"/>
                    <w:p w14:paraId="709444DD" w14:textId="77777777" w:rsidR="00BA216B" w:rsidRDefault="00BA216B" w:rsidP="00614F98"/>
                    <w:p w14:paraId="0322D843" w14:textId="77777777" w:rsidR="00BA216B" w:rsidRDefault="00BA216B" w:rsidP="00614F98"/>
                    <w:p w14:paraId="6ACF2D1F" w14:textId="77777777" w:rsidR="00BA216B" w:rsidRDefault="00BA216B" w:rsidP="00614F98"/>
                    <w:p w14:paraId="2902F39A" w14:textId="77777777" w:rsidR="00BA216B" w:rsidRDefault="00BA216B" w:rsidP="00614F98"/>
                    <w:p w14:paraId="714836BB" w14:textId="77777777" w:rsidR="00BA216B" w:rsidRDefault="00BA216B" w:rsidP="00614F98"/>
                    <w:p w14:paraId="7A689153" w14:textId="77777777" w:rsidR="00BA216B" w:rsidRDefault="00BA216B" w:rsidP="00614F98"/>
                    <w:p w14:paraId="189C24DA" w14:textId="77777777" w:rsidR="00BA216B" w:rsidRDefault="00BA216B" w:rsidP="00614F98"/>
                    <w:p w14:paraId="393E70E0" w14:textId="77777777" w:rsidR="00BA216B" w:rsidRDefault="00BA216B" w:rsidP="00614F98"/>
                    <w:p w14:paraId="2B7D0543" w14:textId="77777777" w:rsidR="00BA216B" w:rsidRDefault="00BA216B" w:rsidP="00614F98"/>
                    <w:p w14:paraId="763FA48B" w14:textId="77777777" w:rsidR="00BA216B" w:rsidRDefault="00BA216B" w:rsidP="00614F98"/>
                    <w:p w14:paraId="02985419" w14:textId="77777777" w:rsidR="00BA216B" w:rsidRDefault="00BA216B" w:rsidP="00614F98"/>
                    <w:p w14:paraId="28DEF044" w14:textId="77777777" w:rsidR="00BA216B" w:rsidRDefault="00BA216B" w:rsidP="00614F98"/>
                    <w:p w14:paraId="0BB4287E" w14:textId="77777777" w:rsidR="00BA216B" w:rsidRDefault="00BA216B" w:rsidP="00614F98"/>
                    <w:p w14:paraId="19820E57" w14:textId="77777777" w:rsidR="00BA216B" w:rsidRDefault="00BA216B" w:rsidP="00614F98"/>
                    <w:p w14:paraId="2D6CEBA9" w14:textId="77777777" w:rsidR="00BA216B" w:rsidRDefault="00BA216B" w:rsidP="00614F98"/>
                    <w:p w14:paraId="469973E2" w14:textId="77777777" w:rsidR="00BA216B" w:rsidRDefault="00BA216B" w:rsidP="00614F98"/>
                    <w:p w14:paraId="07FF7581" w14:textId="77777777" w:rsidR="00BA216B" w:rsidRDefault="00BA216B" w:rsidP="00614F98"/>
                    <w:p w14:paraId="6E4B8584" w14:textId="77777777" w:rsidR="00BA216B" w:rsidRDefault="00BA216B" w:rsidP="00614F98"/>
                    <w:p w14:paraId="624E06DF" w14:textId="77777777" w:rsidR="00BA216B" w:rsidRDefault="00BA216B" w:rsidP="00614F98"/>
                    <w:p w14:paraId="666A84D5" w14:textId="77777777" w:rsidR="00BA216B" w:rsidRDefault="00BA216B" w:rsidP="00614F98"/>
                    <w:p w14:paraId="1F76C7D5" w14:textId="77777777" w:rsidR="00BA216B" w:rsidRDefault="00BA216B" w:rsidP="00614F98"/>
                    <w:p w14:paraId="2ADCF1CC" w14:textId="77777777" w:rsidR="00BA216B" w:rsidRDefault="00BA216B" w:rsidP="00614F98"/>
                    <w:p w14:paraId="7934FA85" w14:textId="77777777" w:rsidR="00BA216B" w:rsidRDefault="00BA216B" w:rsidP="00614F98"/>
                    <w:p w14:paraId="007BB13D" w14:textId="77777777" w:rsidR="00BA216B" w:rsidRDefault="00BA216B" w:rsidP="00614F98"/>
                    <w:p w14:paraId="244B1A73" w14:textId="77777777" w:rsidR="00BA216B" w:rsidRDefault="00BA216B" w:rsidP="00614F98"/>
                    <w:p w14:paraId="70426479" w14:textId="77777777" w:rsidR="00BA216B" w:rsidRDefault="00BA216B" w:rsidP="00614F98"/>
                    <w:p w14:paraId="3E15723A" w14:textId="77777777" w:rsidR="00BA216B" w:rsidRDefault="00BA216B" w:rsidP="00614F98"/>
                    <w:p w14:paraId="57CBEB78" w14:textId="77777777" w:rsidR="00BA216B" w:rsidRDefault="00BA216B" w:rsidP="00614F98"/>
                    <w:p w14:paraId="4515309D" w14:textId="77777777" w:rsidR="00BA216B" w:rsidRDefault="00BA216B" w:rsidP="00614F98"/>
                    <w:p w14:paraId="58F6BE97" w14:textId="77777777" w:rsidR="00BA216B" w:rsidRDefault="00BA216B" w:rsidP="00614F98"/>
                    <w:p w14:paraId="0CFA929B" w14:textId="77777777" w:rsidR="00BA216B" w:rsidRDefault="00BA216B" w:rsidP="00614F98"/>
                    <w:p w14:paraId="03D6FF6E" w14:textId="77777777" w:rsidR="00BA216B" w:rsidRDefault="00BA216B" w:rsidP="00614F98"/>
                    <w:p w14:paraId="6A11DE7F" w14:textId="77777777" w:rsidR="00BA216B" w:rsidRDefault="00BA216B" w:rsidP="00614F98"/>
                    <w:p w14:paraId="4A91AF8A" w14:textId="77777777" w:rsidR="00BA216B" w:rsidRDefault="00BA216B" w:rsidP="00614F98"/>
                    <w:p w14:paraId="52080F35" w14:textId="77777777" w:rsidR="00BA216B" w:rsidRDefault="00BA216B" w:rsidP="00614F98"/>
                    <w:p w14:paraId="1A3C4870" w14:textId="77777777" w:rsidR="00BA216B" w:rsidRDefault="00BA216B" w:rsidP="00614F98"/>
                    <w:p w14:paraId="15B39E8C" w14:textId="77777777" w:rsidR="00BA216B" w:rsidRDefault="00BA216B" w:rsidP="00614F98"/>
                    <w:p w14:paraId="26D61AA2" w14:textId="77777777" w:rsidR="00BA216B" w:rsidRDefault="00BA216B" w:rsidP="00614F98"/>
                    <w:p w14:paraId="7EC86E0C" w14:textId="77777777" w:rsidR="00BA216B" w:rsidRDefault="00BA216B" w:rsidP="00614F98"/>
                    <w:p w14:paraId="6A32C136" w14:textId="77777777" w:rsidR="00BA216B" w:rsidRDefault="00BA216B" w:rsidP="00614F98"/>
                    <w:p w14:paraId="382B2263" w14:textId="77777777" w:rsidR="00BA216B" w:rsidRDefault="00BA216B" w:rsidP="00614F98"/>
                    <w:p w14:paraId="69D30DC6" w14:textId="77777777" w:rsidR="00BA216B" w:rsidRDefault="00BA216B" w:rsidP="00614F98"/>
                    <w:p w14:paraId="60C44EA7" w14:textId="77777777" w:rsidR="00BA216B" w:rsidRDefault="00BA216B" w:rsidP="00614F98"/>
                    <w:p w14:paraId="660A41D2" w14:textId="77777777" w:rsidR="00BA216B" w:rsidRDefault="00BA216B" w:rsidP="00614F98"/>
                    <w:p w14:paraId="328BF75F" w14:textId="77777777" w:rsidR="00BA216B" w:rsidRDefault="00BA216B" w:rsidP="00614F98"/>
                    <w:p w14:paraId="3E9DC86F" w14:textId="77777777" w:rsidR="00BA216B" w:rsidRDefault="00BA216B" w:rsidP="00614F98"/>
                    <w:p w14:paraId="461F2AC2" w14:textId="77777777" w:rsidR="00BA216B" w:rsidRDefault="00BA216B" w:rsidP="00614F98"/>
                    <w:p w14:paraId="34B8258D" w14:textId="77777777" w:rsidR="00BA216B" w:rsidRDefault="00BA216B" w:rsidP="00614F98"/>
                    <w:p w14:paraId="17855A3B" w14:textId="77777777" w:rsidR="00BA216B" w:rsidRDefault="00BA216B" w:rsidP="00614F98"/>
                    <w:p w14:paraId="71E35243" w14:textId="77777777" w:rsidR="00BA216B" w:rsidRDefault="00BA216B" w:rsidP="00614F98"/>
                    <w:p w14:paraId="38D7C376" w14:textId="77777777" w:rsidR="00BA216B" w:rsidRDefault="00BA216B" w:rsidP="00614F98"/>
                    <w:p w14:paraId="487247BB" w14:textId="77777777" w:rsidR="00BA216B" w:rsidRDefault="00BA216B" w:rsidP="00614F98"/>
                    <w:p w14:paraId="63369DCF" w14:textId="77777777" w:rsidR="00BA216B" w:rsidRDefault="00BA216B" w:rsidP="00614F98"/>
                    <w:p w14:paraId="4150F5FA" w14:textId="77777777" w:rsidR="00BA216B" w:rsidRDefault="00BA216B" w:rsidP="00614F98"/>
                    <w:p w14:paraId="59F94140" w14:textId="77777777" w:rsidR="00BA216B" w:rsidRDefault="00BA216B" w:rsidP="00614F98"/>
                    <w:p w14:paraId="4A490E63" w14:textId="77777777" w:rsidR="00BA216B" w:rsidRDefault="00BA216B" w:rsidP="00614F98"/>
                    <w:p w14:paraId="6FB9D982" w14:textId="77777777" w:rsidR="00BA216B" w:rsidRDefault="00BA216B" w:rsidP="00614F98"/>
                    <w:p w14:paraId="47DA3F7F" w14:textId="77777777" w:rsidR="00BA216B" w:rsidRDefault="00BA216B" w:rsidP="00614F98"/>
                    <w:p w14:paraId="1AC2BAF0" w14:textId="77777777" w:rsidR="00BA216B" w:rsidRDefault="00BA216B" w:rsidP="00614F98"/>
                    <w:p w14:paraId="3B8A4DD3" w14:textId="77777777" w:rsidR="00BA216B" w:rsidRDefault="00BA216B" w:rsidP="00614F98"/>
                    <w:p w14:paraId="43D859D0" w14:textId="77777777" w:rsidR="00BA216B" w:rsidRDefault="00BA216B" w:rsidP="00614F98"/>
                    <w:p w14:paraId="5DFA6950" w14:textId="77777777" w:rsidR="00BA216B" w:rsidRDefault="00BA216B" w:rsidP="00614F98"/>
                    <w:p w14:paraId="6AA6F95A" w14:textId="77777777" w:rsidR="00BA216B" w:rsidRDefault="00BA216B" w:rsidP="00614F98"/>
                    <w:p w14:paraId="22B8E2FD" w14:textId="77777777" w:rsidR="00BA216B" w:rsidRDefault="00BA216B" w:rsidP="00614F98"/>
                    <w:p w14:paraId="29E8CFF7" w14:textId="77777777" w:rsidR="00BA216B" w:rsidRDefault="00BA216B" w:rsidP="00614F98"/>
                    <w:p w14:paraId="637EF837" w14:textId="77777777" w:rsidR="00BA216B" w:rsidRDefault="00BA216B" w:rsidP="00614F98"/>
                    <w:p w14:paraId="19054CBF" w14:textId="77777777" w:rsidR="00BA216B" w:rsidRDefault="00BA216B" w:rsidP="00614F98"/>
                    <w:p w14:paraId="7B5DEB0A" w14:textId="77777777" w:rsidR="00BA216B" w:rsidRDefault="00BA216B" w:rsidP="00614F98"/>
                    <w:p w14:paraId="5D0ECC8D" w14:textId="77777777" w:rsidR="00BA216B" w:rsidRDefault="00BA216B" w:rsidP="00614F98"/>
                    <w:p w14:paraId="1BCA290C" w14:textId="77777777" w:rsidR="00BA216B" w:rsidRDefault="00BA216B" w:rsidP="00614F98"/>
                    <w:p w14:paraId="35957372" w14:textId="77777777" w:rsidR="00BA216B" w:rsidRDefault="00BA216B" w:rsidP="00614F98"/>
                    <w:p w14:paraId="417ABE32" w14:textId="77777777" w:rsidR="00BA216B" w:rsidRDefault="00BA216B" w:rsidP="00614F98"/>
                    <w:p w14:paraId="1CDF5F94" w14:textId="77777777" w:rsidR="00BA216B" w:rsidRDefault="00BA216B" w:rsidP="00614F98"/>
                    <w:p w14:paraId="40627B52" w14:textId="77777777" w:rsidR="00BA216B" w:rsidRDefault="00BA216B" w:rsidP="00614F98"/>
                    <w:p w14:paraId="1D21C85E" w14:textId="77777777" w:rsidR="00BA216B" w:rsidRDefault="00BA216B" w:rsidP="00614F98"/>
                    <w:p w14:paraId="34106DE1" w14:textId="77777777" w:rsidR="00BA216B" w:rsidRDefault="00BA216B" w:rsidP="00614F98"/>
                    <w:p w14:paraId="75541F43" w14:textId="77777777" w:rsidR="00BA216B" w:rsidRDefault="00BA216B" w:rsidP="00614F98"/>
                    <w:p w14:paraId="374034F7" w14:textId="77777777" w:rsidR="00BA216B" w:rsidRDefault="00BA216B" w:rsidP="00614F98"/>
                    <w:p w14:paraId="353CC9AA" w14:textId="77777777" w:rsidR="00BA216B" w:rsidRDefault="00BA216B" w:rsidP="00614F98"/>
                    <w:p w14:paraId="781141BE" w14:textId="77777777" w:rsidR="00BA216B" w:rsidRDefault="00BA216B" w:rsidP="00614F98"/>
                    <w:p w14:paraId="4913FEB3" w14:textId="77777777" w:rsidR="00BA216B" w:rsidRDefault="00BA216B" w:rsidP="00614F98"/>
                    <w:p w14:paraId="1F1EE96E" w14:textId="77777777" w:rsidR="00BA216B" w:rsidRDefault="00BA216B" w:rsidP="00614F98"/>
                    <w:p w14:paraId="7FEDD09D" w14:textId="77777777" w:rsidR="00BA216B" w:rsidRDefault="00BA216B" w:rsidP="00614F98"/>
                    <w:p w14:paraId="616904F4" w14:textId="77777777" w:rsidR="00BA216B" w:rsidRDefault="00BA216B" w:rsidP="00614F98"/>
                    <w:p w14:paraId="14EFF077" w14:textId="77777777" w:rsidR="00BA216B" w:rsidRDefault="00BA216B" w:rsidP="00614F98"/>
                    <w:p w14:paraId="53E8C751" w14:textId="77777777" w:rsidR="00BA216B" w:rsidRDefault="00BA216B" w:rsidP="00614F98"/>
                    <w:p w14:paraId="24335036" w14:textId="77777777" w:rsidR="00BA216B" w:rsidRDefault="00BA216B" w:rsidP="00614F98"/>
                    <w:p w14:paraId="5F98DCAA" w14:textId="77777777" w:rsidR="00BA216B" w:rsidRDefault="00BA216B" w:rsidP="00614F98"/>
                    <w:p w14:paraId="065656AE" w14:textId="77777777" w:rsidR="00BA216B" w:rsidRDefault="00BA216B" w:rsidP="00614F98"/>
                    <w:p w14:paraId="3947FA6C" w14:textId="77777777" w:rsidR="00BA216B" w:rsidRDefault="00BA216B" w:rsidP="00614F98"/>
                    <w:p w14:paraId="195ED754" w14:textId="77777777" w:rsidR="00BA216B" w:rsidRDefault="00BA216B" w:rsidP="00614F98"/>
                    <w:p w14:paraId="6677800A" w14:textId="77777777" w:rsidR="00BA216B" w:rsidRDefault="00BA216B" w:rsidP="00614F98"/>
                    <w:p w14:paraId="1177E743" w14:textId="77777777" w:rsidR="00BA216B" w:rsidRDefault="00BA216B" w:rsidP="00614F98"/>
                    <w:p w14:paraId="3FEFB0D5" w14:textId="77777777" w:rsidR="00BA216B" w:rsidRDefault="00BA216B" w:rsidP="00614F98"/>
                    <w:p w14:paraId="695FBDC2" w14:textId="77777777" w:rsidR="00BA216B" w:rsidRDefault="00BA216B" w:rsidP="00614F98"/>
                    <w:p w14:paraId="18FFA846" w14:textId="77777777" w:rsidR="00BA216B" w:rsidRDefault="00BA216B" w:rsidP="00614F98"/>
                    <w:p w14:paraId="22E75561" w14:textId="77777777" w:rsidR="00BA216B" w:rsidRDefault="00BA216B" w:rsidP="00614F98"/>
                    <w:p w14:paraId="1FC33CD0" w14:textId="77777777" w:rsidR="00BA216B" w:rsidRDefault="00BA216B" w:rsidP="00614F98"/>
                    <w:p w14:paraId="2000B17C" w14:textId="77777777" w:rsidR="00BA216B" w:rsidRDefault="00BA216B" w:rsidP="00614F98"/>
                    <w:p w14:paraId="55A5A52E" w14:textId="77777777" w:rsidR="00BA216B" w:rsidRDefault="00BA216B" w:rsidP="00614F98"/>
                    <w:p w14:paraId="4EBECC52" w14:textId="77777777" w:rsidR="00BA216B" w:rsidRDefault="00BA216B" w:rsidP="00614F98"/>
                    <w:p w14:paraId="08B1543D" w14:textId="77777777" w:rsidR="00BA216B" w:rsidRDefault="00BA216B" w:rsidP="00614F98"/>
                    <w:p w14:paraId="15F95199" w14:textId="77777777" w:rsidR="00BA216B" w:rsidRDefault="00BA216B" w:rsidP="00614F98"/>
                    <w:p w14:paraId="18BC1F38" w14:textId="77777777" w:rsidR="00BA216B" w:rsidRDefault="00BA216B" w:rsidP="00614F98"/>
                    <w:p w14:paraId="04066982" w14:textId="77777777" w:rsidR="00BA216B" w:rsidRDefault="00BA216B" w:rsidP="00614F98"/>
                    <w:p w14:paraId="050A629E" w14:textId="77777777" w:rsidR="00BA216B" w:rsidRDefault="00BA216B" w:rsidP="00614F98"/>
                    <w:p w14:paraId="7A75F853" w14:textId="77777777" w:rsidR="00BA216B" w:rsidRDefault="00BA216B" w:rsidP="00614F98"/>
                    <w:p w14:paraId="1AC47972" w14:textId="77777777" w:rsidR="00BA216B" w:rsidRDefault="00BA216B" w:rsidP="00614F98"/>
                    <w:p w14:paraId="7E73D676" w14:textId="77777777" w:rsidR="00BA216B" w:rsidRDefault="00BA216B" w:rsidP="00614F98"/>
                    <w:p w14:paraId="3CF77B15" w14:textId="77777777" w:rsidR="00BA216B" w:rsidRDefault="00BA216B" w:rsidP="00614F98"/>
                    <w:p w14:paraId="7D39A52C" w14:textId="77777777" w:rsidR="00BA216B" w:rsidRDefault="00BA216B" w:rsidP="00614F98"/>
                    <w:p w14:paraId="2782934E" w14:textId="77777777" w:rsidR="00BA216B" w:rsidRDefault="00BA216B" w:rsidP="00614F98"/>
                    <w:p w14:paraId="5759D6CD" w14:textId="77777777" w:rsidR="00BA216B" w:rsidRDefault="00BA216B" w:rsidP="00614F98"/>
                    <w:p w14:paraId="2C924A8B" w14:textId="77777777" w:rsidR="00BA216B" w:rsidRDefault="00BA216B" w:rsidP="00614F98"/>
                    <w:p w14:paraId="034288B2" w14:textId="77777777" w:rsidR="00BA216B" w:rsidRDefault="00BA216B" w:rsidP="00614F98"/>
                    <w:p w14:paraId="2A82D21B" w14:textId="77777777" w:rsidR="00BA216B" w:rsidRDefault="00BA216B" w:rsidP="00614F98"/>
                    <w:p w14:paraId="77C32D8D" w14:textId="77777777" w:rsidR="00BA216B" w:rsidRDefault="00BA216B" w:rsidP="00614F98"/>
                    <w:p w14:paraId="15B75F9B" w14:textId="77777777" w:rsidR="00BA216B" w:rsidRDefault="00BA216B" w:rsidP="00614F98"/>
                    <w:p w14:paraId="36DB67A5" w14:textId="77777777" w:rsidR="00BA216B" w:rsidRDefault="00BA216B" w:rsidP="00614F98"/>
                    <w:p w14:paraId="1A23F079" w14:textId="77777777" w:rsidR="00BA216B" w:rsidRDefault="00BA216B" w:rsidP="00614F98"/>
                    <w:p w14:paraId="6FCD0907" w14:textId="77777777" w:rsidR="00BA216B" w:rsidRDefault="00BA216B" w:rsidP="00614F98"/>
                    <w:p w14:paraId="27E03ECA" w14:textId="77777777" w:rsidR="00BA216B" w:rsidRDefault="00BA216B" w:rsidP="00614F98"/>
                    <w:p w14:paraId="60D59EED" w14:textId="77777777" w:rsidR="00BA216B" w:rsidRDefault="00BA216B" w:rsidP="00614F98"/>
                    <w:p w14:paraId="7E3ED83D" w14:textId="77777777" w:rsidR="00BA216B" w:rsidRDefault="00BA216B" w:rsidP="00614F98"/>
                    <w:p w14:paraId="4BFA9CD0" w14:textId="77777777" w:rsidR="00BA216B" w:rsidRDefault="00BA216B" w:rsidP="00614F98"/>
                    <w:p w14:paraId="685EACC1" w14:textId="77777777" w:rsidR="00BA216B" w:rsidRDefault="00BA216B" w:rsidP="00614F98"/>
                    <w:p w14:paraId="1316561C" w14:textId="77777777" w:rsidR="00BA216B" w:rsidRDefault="00BA216B" w:rsidP="00614F98"/>
                    <w:p w14:paraId="5AF23C86" w14:textId="77777777" w:rsidR="00BA216B" w:rsidRDefault="00BA216B" w:rsidP="00614F98"/>
                    <w:p w14:paraId="1A08BE0B" w14:textId="77777777" w:rsidR="00BA216B" w:rsidRDefault="00BA216B" w:rsidP="00614F98"/>
                    <w:p w14:paraId="5C6F6BE9" w14:textId="77777777" w:rsidR="00BA216B" w:rsidRDefault="00BA216B" w:rsidP="00614F98"/>
                    <w:p w14:paraId="398BA129" w14:textId="77777777" w:rsidR="00BA216B" w:rsidRDefault="00BA216B" w:rsidP="00614F98"/>
                    <w:p w14:paraId="3CB281BA" w14:textId="77777777" w:rsidR="00BA216B" w:rsidRDefault="00BA216B" w:rsidP="00614F98"/>
                    <w:p w14:paraId="2727A2A0" w14:textId="77777777" w:rsidR="00BA216B" w:rsidRDefault="00BA216B" w:rsidP="00614F98"/>
                    <w:p w14:paraId="369696BD" w14:textId="77777777" w:rsidR="00BA216B" w:rsidRDefault="00BA216B" w:rsidP="00614F98"/>
                    <w:p w14:paraId="4A21967E" w14:textId="77777777" w:rsidR="00BA216B" w:rsidRDefault="00BA216B" w:rsidP="00614F98"/>
                    <w:p w14:paraId="059744B5" w14:textId="77777777" w:rsidR="00BA216B" w:rsidRDefault="00BA216B" w:rsidP="00614F98"/>
                    <w:p w14:paraId="17337A92" w14:textId="77777777" w:rsidR="00BA216B" w:rsidRDefault="00BA216B" w:rsidP="00614F98"/>
                    <w:p w14:paraId="2CF1E9F7" w14:textId="77777777" w:rsidR="00BA216B" w:rsidRDefault="00BA216B" w:rsidP="00614F98"/>
                    <w:p w14:paraId="57A961AD" w14:textId="77777777" w:rsidR="00BA216B" w:rsidRDefault="00BA216B" w:rsidP="00614F98"/>
                    <w:p w14:paraId="1815057D" w14:textId="77777777" w:rsidR="00BA216B" w:rsidRDefault="00BA216B" w:rsidP="00614F98"/>
                    <w:p w14:paraId="79804581" w14:textId="77777777" w:rsidR="00BA216B" w:rsidRDefault="00BA216B" w:rsidP="00614F98"/>
                    <w:p w14:paraId="48F74F70" w14:textId="77777777" w:rsidR="00BA216B" w:rsidRDefault="00BA216B" w:rsidP="00614F98"/>
                    <w:p w14:paraId="52AF52FA" w14:textId="77777777" w:rsidR="00BA216B" w:rsidRDefault="00BA216B" w:rsidP="00614F98"/>
                    <w:p w14:paraId="2B0F321D" w14:textId="77777777" w:rsidR="00BA216B" w:rsidRDefault="00BA216B" w:rsidP="00614F98"/>
                    <w:p w14:paraId="01024E97" w14:textId="77777777" w:rsidR="00BA216B" w:rsidRDefault="00BA216B" w:rsidP="00614F98"/>
                    <w:p w14:paraId="508DB858" w14:textId="77777777" w:rsidR="00BA216B" w:rsidRDefault="00BA216B" w:rsidP="00614F98"/>
                    <w:p w14:paraId="67E5D85E" w14:textId="77777777" w:rsidR="00BA216B" w:rsidRDefault="00BA216B" w:rsidP="00614F98"/>
                    <w:p w14:paraId="77AA6FA1" w14:textId="77777777" w:rsidR="00BA216B" w:rsidRDefault="00BA216B" w:rsidP="00614F98"/>
                    <w:p w14:paraId="60895964" w14:textId="77777777" w:rsidR="00BA216B" w:rsidRDefault="00BA216B" w:rsidP="00614F98"/>
                    <w:p w14:paraId="10372C5F" w14:textId="77777777" w:rsidR="00BA216B" w:rsidRDefault="00BA216B" w:rsidP="00614F98"/>
                    <w:p w14:paraId="2FADE03A" w14:textId="77777777" w:rsidR="00BA216B" w:rsidRDefault="00BA216B" w:rsidP="00614F98"/>
                    <w:p w14:paraId="3C7FCEE3" w14:textId="77777777" w:rsidR="00BA216B" w:rsidRDefault="00BA216B" w:rsidP="00614F98"/>
                    <w:p w14:paraId="0E30AEB0" w14:textId="77777777" w:rsidR="00BA216B" w:rsidRDefault="00BA216B" w:rsidP="00614F98"/>
                    <w:p w14:paraId="7CAA4FB4" w14:textId="77777777" w:rsidR="00BA216B" w:rsidRDefault="00BA216B" w:rsidP="00614F98"/>
                    <w:p w14:paraId="2CC0AE51" w14:textId="77777777" w:rsidR="00BA216B" w:rsidRDefault="00BA216B" w:rsidP="00614F98"/>
                    <w:p w14:paraId="76EC3210" w14:textId="77777777" w:rsidR="00BA216B" w:rsidRDefault="00BA216B" w:rsidP="00614F98"/>
                    <w:p w14:paraId="5E498B71" w14:textId="77777777" w:rsidR="00BA216B" w:rsidRDefault="00BA216B" w:rsidP="00614F98"/>
                    <w:p w14:paraId="4677632A" w14:textId="77777777" w:rsidR="00BA216B" w:rsidRDefault="00BA216B" w:rsidP="00614F98"/>
                    <w:p w14:paraId="6D24186C" w14:textId="77777777" w:rsidR="00BA216B" w:rsidRDefault="00BA216B" w:rsidP="00614F98"/>
                    <w:p w14:paraId="1CC9E318" w14:textId="77777777" w:rsidR="00BA216B" w:rsidRDefault="00BA216B" w:rsidP="00614F98"/>
                    <w:p w14:paraId="0819CCF0" w14:textId="77777777" w:rsidR="00BA216B" w:rsidRDefault="00BA216B" w:rsidP="00614F98"/>
                    <w:p w14:paraId="60D7D606" w14:textId="77777777" w:rsidR="00BA216B" w:rsidRDefault="00BA216B" w:rsidP="00614F98"/>
                    <w:p w14:paraId="533A7EEB" w14:textId="77777777" w:rsidR="00BA216B" w:rsidRDefault="00BA216B" w:rsidP="00614F98"/>
                    <w:p w14:paraId="0623D5F1" w14:textId="77777777" w:rsidR="00BA216B" w:rsidRDefault="00BA216B" w:rsidP="00614F98"/>
                    <w:p w14:paraId="27D3267D" w14:textId="77777777" w:rsidR="00BA216B" w:rsidRDefault="00BA216B" w:rsidP="00614F98"/>
                    <w:p w14:paraId="6A785C21" w14:textId="77777777" w:rsidR="00BA216B" w:rsidRDefault="00BA216B" w:rsidP="00614F98"/>
                    <w:p w14:paraId="26734C36" w14:textId="77777777" w:rsidR="00BA216B" w:rsidRDefault="00BA216B" w:rsidP="00614F98"/>
                    <w:p w14:paraId="303F6E83" w14:textId="77777777" w:rsidR="00BA216B" w:rsidRDefault="00BA216B" w:rsidP="00614F98"/>
                    <w:p w14:paraId="0C7F6897" w14:textId="77777777" w:rsidR="00BA216B" w:rsidRDefault="00BA216B" w:rsidP="00614F98"/>
                    <w:p w14:paraId="0EDC29E6" w14:textId="77777777" w:rsidR="00BA216B" w:rsidRDefault="00BA216B" w:rsidP="00614F98"/>
                    <w:p w14:paraId="2F400325" w14:textId="77777777" w:rsidR="00BA216B" w:rsidRDefault="00BA216B" w:rsidP="00614F98"/>
                    <w:p w14:paraId="45C56AD2" w14:textId="77777777" w:rsidR="00BA216B" w:rsidRDefault="00BA216B" w:rsidP="00614F98"/>
                    <w:p w14:paraId="419FE5F6" w14:textId="77777777" w:rsidR="00BA216B" w:rsidRDefault="00BA216B" w:rsidP="00614F98"/>
                    <w:p w14:paraId="2E45E8E2" w14:textId="77777777" w:rsidR="00BA216B" w:rsidRDefault="00BA216B" w:rsidP="00614F98"/>
                    <w:p w14:paraId="4B03E9C3" w14:textId="77777777" w:rsidR="00BA216B" w:rsidRDefault="00BA216B" w:rsidP="00614F98"/>
                    <w:p w14:paraId="702BB880" w14:textId="77777777" w:rsidR="00BA216B" w:rsidRDefault="00BA216B" w:rsidP="00614F98"/>
                    <w:p w14:paraId="5851FE76" w14:textId="77777777" w:rsidR="00BA216B" w:rsidRDefault="00BA216B" w:rsidP="00614F98"/>
                    <w:p w14:paraId="5C9BC75D" w14:textId="77777777" w:rsidR="00BA216B" w:rsidRDefault="00BA216B" w:rsidP="00614F98"/>
                    <w:p w14:paraId="5F3C1419" w14:textId="77777777" w:rsidR="00BA216B" w:rsidRDefault="00BA216B" w:rsidP="00614F98"/>
                    <w:p w14:paraId="1EDBF0B4" w14:textId="77777777" w:rsidR="00BA216B" w:rsidRDefault="00BA216B" w:rsidP="00614F98"/>
                    <w:p w14:paraId="76ADF943" w14:textId="77777777" w:rsidR="00BA216B" w:rsidRDefault="00BA216B" w:rsidP="00614F98"/>
                    <w:p w14:paraId="0B40714F" w14:textId="77777777" w:rsidR="00BA216B" w:rsidRDefault="00BA216B" w:rsidP="00614F98"/>
                    <w:p w14:paraId="4247A1D1" w14:textId="77777777" w:rsidR="00BA216B" w:rsidRDefault="00BA216B" w:rsidP="00614F98"/>
                    <w:p w14:paraId="511798A8" w14:textId="77777777" w:rsidR="00BA216B" w:rsidRDefault="00BA216B" w:rsidP="00614F98"/>
                    <w:p w14:paraId="114834AF" w14:textId="77777777" w:rsidR="00BA216B" w:rsidRDefault="00BA216B" w:rsidP="00614F98"/>
                    <w:p w14:paraId="1A19D446" w14:textId="77777777" w:rsidR="00BA216B" w:rsidRDefault="00BA216B" w:rsidP="00614F98"/>
                    <w:p w14:paraId="6BF14BD5" w14:textId="77777777" w:rsidR="00BA216B" w:rsidRDefault="00BA216B" w:rsidP="00614F98"/>
                    <w:p w14:paraId="22F71262" w14:textId="77777777" w:rsidR="00BA216B" w:rsidRDefault="00BA216B" w:rsidP="00614F98"/>
                    <w:p w14:paraId="7B88F192" w14:textId="77777777" w:rsidR="00BA216B" w:rsidRDefault="00BA216B" w:rsidP="00614F98"/>
                    <w:p w14:paraId="4FA8622D" w14:textId="77777777" w:rsidR="00BA216B" w:rsidRDefault="00BA216B" w:rsidP="00614F98"/>
                    <w:p w14:paraId="09CB472C" w14:textId="77777777" w:rsidR="00BA216B" w:rsidRDefault="00BA216B" w:rsidP="00614F98"/>
                    <w:p w14:paraId="567608E6" w14:textId="77777777" w:rsidR="00BA216B" w:rsidRDefault="00BA216B" w:rsidP="00614F98"/>
                    <w:p w14:paraId="094035F3" w14:textId="77777777" w:rsidR="00BA216B" w:rsidRDefault="00BA216B" w:rsidP="00614F98"/>
                    <w:p w14:paraId="7F626F4F" w14:textId="77777777" w:rsidR="00BA216B" w:rsidRDefault="00BA216B" w:rsidP="00614F98"/>
                    <w:p w14:paraId="7E552733" w14:textId="77777777" w:rsidR="00BA216B" w:rsidRDefault="00BA216B" w:rsidP="00614F98"/>
                    <w:p w14:paraId="23CDD953" w14:textId="77777777" w:rsidR="00BA216B" w:rsidRDefault="00BA216B" w:rsidP="00614F98"/>
                    <w:p w14:paraId="2B16FA21" w14:textId="77777777" w:rsidR="00BA216B" w:rsidRDefault="00BA216B" w:rsidP="00614F98"/>
                    <w:p w14:paraId="2B868793" w14:textId="77777777" w:rsidR="00BA216B" w:rsidRDefault="00BA216B" w:rsidP="00614F98"/>
                    <w:p w14:paraId="630BE618" w14:textId="77777777" w:rsidR="00BA216B" w:rsidRDefault="00BA216B" w:rsidP="00614F98"/>
                    <w:p w14:paraId="5A8722CC" w14:textId="77777777" w:rsidR="00BA216B" w:rsidRDefault="00BA216B" w:rsidP="00614F98"/>
                    <w:p w14:paraId="0D4EE486" w14:textId="77777777" w:rsidR="00BA216B" w:rsidRDefault="00BA216B" w:rsidP="00614F98"/>
                    <w:p w14:paraId="26A19830" w14:textId="77777777" w:rsidR="00BA216B" w:rsidRDefault="00BA216B" w:rsidP="00614F98"/>
                    <w:p w14:paraId="2058230F" w14:textId="77777777" w:rsidR="00BA216B" w:rsidRDefault="00BA216B" w:rsidP="00614F98"/>
                    <w:p w14:paraId="7045C413" w14:textId="77777777" w:rsidR="00BA216B" w:rsidRDefault="00BA216B" w:rsidP="00614F98"/>
                    <w:p w14:paraId="3F7FEDA3" w14:textId="77777777" w:rsidR="00BA216B" w:rsidRDefault="00BA216B" w:rsidP="00614F98"/>
                    <w:p w14:paraId="29CC4CE0" w14:textId="77777777" w:rsidR="00BA216B" w:rsidRDefault="00BA216B" w:rsidP="00614F98"/>
                    <w:p w14:paraId="1DADEBDE" w14:textId="77777777" w:rsidR="00BA216B" w:rsidRDefault="00BA216B" w:rsidP="00614F98"/>
                    <w:p w14:paraId="343E69DB" w14:textId="77777777" w:rsidR="00BA216B" w:rsidRDefault="00BA216B" w:rsidP="00614F98"/>
                    <w:p w14:paraId="596FD7F7" w14:textId="77777777" w:rsidR="00BA216B" w:rsidRDefault="00BA216B" w:rsidP="00614F98"/>
                    <w:p w14:paraId="32BCFDAA" w14:textId="77777777" w:rsidR="00BA216B" w:rsidRDefault="00BA216B" w:rsidP="00614F98"/>
                    <w:p w14:paraId="175C41EB" w14:textId="77777777" w:rsidR="00BA216B" w:rsidRDefault="00BA216B" w:rsidP="00614F98"/>
                    <w:p w14:paraId="4959A212" w14:textId="77777777" w:rsidR="00BA216B" w:rsidRDefault="00BA216B" w:rsidP="00614F98"/>
                    <w:p w14:paraId="0EAB743E" w14:textId="77777777" w:rsidR="00BA216B" w:rsidRDefault="00BA216B" w:rsidP="00614F98"/>
                    <w:p w14:paraId="629730FC" w14:textId="77777777" w:rsidR="00BA216B" w:rsidRDefault="00BA216B" w:rsidP="00614F98"/>
                    <w:p w14:paraId="5D3F11CE" w14:textId="77777777" w:rsidR="00BA216B" w:rsidRDefault="00BA216B" w:rsidP="00614F98"/>
                    <w:p w14:paraId="579AF901" w14:textId="77777777" w:rsidR="00BA216B" w:rsidRDefault="00BA216B" w:rsidP="00614F98"/>
                    <w:p w14:paraId="6F4F8E27" w14:textId="77777777" w:rsidR="00BA216B" w:rsidRDefault="00BA216B" w:rsidP="00614F98"/>
                    <w:p w14:paraId="5A0D527F" w14:textId="77777777" w:rsidR="00BA216B" w:rsidRDefault="00BA216B" w:rsidP="00614F98"/>
                    <w:p w14:paraId="4C22B45E" w14:textId="77777777" w:rsidR="00BA216B" w:rsidRDefault="00BA216B" w:rsidP="00614F98"/>
                    <w:p w14:paraId="6A6E5901" w14:textId="77777777" w:rsidR="00BA216B" w:rsidRDefault="00BA216B" w:rsidP="00614F98"/>
                    <w:p w14:paraId="265979EB" w14:textId="77777777" w:rsidR="00BA216B" w:rsidRDefault="00BA216B" w:rsidP="00614F98"/>
                    <w:p w14:paraId="51A6FE31" w14:textId="77777777" w:rsidR="00BA216B" w:rsidRDefault="00BA216B" w:rsidP="00614F98"/>
                    <w:p w14:paraId="0E728521" w14:textId="77777777" w:rsidR="00BA216B" w:rsidRDefault="00BA216B" w:rsidP="00614F98"/>
                    <w:p w14:paraId="5A6A08F8" w14:textId="77777777" w:rsidR="00BA216B" w:rsidRDefault="00BA216B" w:rsidP="00614F98"/>
                    <w:p w14:paraId="30E704F6" w14:textId="77777777" w:rsidR="00BA216B" w:rsidRDefault="00BA216B" w:rsidP="00614F98"/>
                    <w:p w14:paraId="29B6164E" w14:textId="77777777" w:rsidR="00BA216B" w:rsidRDefault="00BA216B" w:rsidP="00614F98"/>
                    <w:p w14:paraId="49826602" w14:textId="77777777" w:rsidR="00BA216B" w:rsidRDefault="00BA216B" w:rsidP="00614F98"/>
                    <w:p w14:paraId="2A9032FE" w14:textId="77777777" w:rsidR="00BA216B" w:rsidRDefault="00BA216B" w:rsidP="00614F98"/>
                    <w:p w14:paraId="7901130F" w14:textId="77777777" w:rsidR="00BA216B" w:rsidRDefault="00BA216B" w:rsidP="00614F98"/>
                    <w:p w14:paraId="39453005" w14:textId="77777777" w:rsidR="00BA216B" w:rsidRDefault="00BA216B" w:rsidP="00614F98"/>
                    <w:p w14:paraId="2E4FF62D" w14:textId="77777777" w:rsidR="00BA216B" w:rsidRDefault="00BA216B" w:rsidP="00614F98"/>
                    <w:p w14:paraId="4CA3E554" w14:textId="77777777" w:rsidR="00BA216B" w:rsidRDefault="00BA216B" w:rsidP="00614F98"/>
                    <w:p w14:paraId="46A19E35" w14:textId="77777777" w:rsidR="00BA216B" w:rsidRDefault="00BA216B" w:rsidP="00614F98"/>
                    <w:p w14:paraId="413F372A" w14:textId="77777777" w:rsidR="00BA216B" w:rsidRDefault="00BA216B" w:rsidP="00614F98"/>
                    <w:p w14:paraId="31340CEB" w14:textId="77777777" w:rsidR="00BA216B" w:rsidRDefault="00BA216B" w:rsidP="00614F98"/>
                    <w:p w14:paraId="34E051DD" w14:textId="77777777" w:rsidR="00BA216B" w:rsidRDefault="00BA216B" w:rsidP="00614F98"/>
                    <w:p w14:paraId="1CB1517F" w14:textId="77777777" w:rsidR="00BA216B" w:rsidRDefault="00BA216B" w:rsidP="00614F98"/>
                    <w:p w14:paraId="5990302E" w14:textId="77777777" w:rsidR="00BA216B" w:rsidRDefault="00BA216B" w:rsidP="00614F98"/>
                    <w:p w14:paraId="0B9533A6" w14:textId="77777777" w:rsidR="00BA216B" w:rsidRDefault="00BA216B" w:rsidP="00614F98"/>
                    <w:p w14:paraId="75EB2019" w14:textId="77777777" w:rsidR="00BA216B" w:rsidRDefault="00BA216B" w:rsidP="00614F98"/>
                    <w:p w14:paraId="583B5325" w14:textId="77777777" w:rsidR="00BA216B" w:rsidRDefault="00BA216B" w:rsidP="00614F98"/>
                    <w:p w14:paraId="76F19A37" w14:textId="77777777" w:rsidR="00BA216B" w:rsidRDefault="00BA216B" w:rsidP="00614F98"/>
                    <w:p w14:paraId="2DB61FC6" w14:textId="77777777" w:rsidR="00BA216B" w:rsidRDefault="00BA216B" w:rsidP="00614F98"/>
                    <w:p w14:paraId="3EEDC912" w14:textId="77777777" w:rsidR="00BA216B" w:rsidRDefault="00BA216B" w:rsidP="00614F98"/>
                    <w:p w14:paraId="43477EB9" w14:textId="77777777" w:rsidR="00BA216B" w:rsidRDefault="00BA216B" w:rsidP="00614F98"/>
                    <w:p w14:paraId="28D5481D" w14:textId="77777777" w:rsidR="00BA216B" w:rsidRDefault="00BA216B" w:rsidP="00614F98"/>
                    <w:p w14:paraId="193C5043" w14:textId="77777777" w:rsidR="00BA216B" w:rsidRDefault="00BA216B" w:rsidP="00614F98"/>
                    <w:p w14:paraId="39DFD802" w14:textId="77777777" w:rsidR="00BA216B" w:rsidRDefault="00BA216B" w:rsidP="00614F98"/>
                    <w:p w14:paraId="5B6E8B02" w14:textId="77777777" w:rsidR="00BA216B" w:rsidRDefault="00BA216B" w:rsidP="00614F98"/>
                    <w:p w14:paraId="3AD7B41A" w14:textId="77777777" w:rsidR="00BA216B" w:rsidRDefault="00BA216B" w:rsidP="00614F98"/>
                    <w:p w14:paraId="00252443" w14:textId="77777777" w:rsidR="00BA216B" w:rsidRDefault="00BA216B" w:rsidP="00614F98"/>
                    <w:p w14:paraId="2BECD783" w14:textId="77777777" w:rsidR="00BA216B" w:rsidRDefault="00BA216B" w:rsidP="00614F98"/>
                    <w:p w14:paraId="381486C5" w14:textId="77777777" w:rsidR="00BA216B" w:rsidRDefault="00BA216B" w:rsidP="00614F98"/>
                    <w:p w14:paraId="0683150D" w14:textId="77777777" w:rsidR="00BA216B" w:rsidRDefault="00BA216B" w:rsidP="00614F98"/>
                    <w:p w14:paraId="6DCB5342" w14:textId="77777777" w:rsidR="00BA216B" w:rsidRDefault="00BA216B" w:rsidP="00614F98"/>
                    <w:p w14:paraId="2C460C61" w14:textId="77777777" w:rsidR="00BA216B" w:rsidRDefault="00BA216B" w:rsidP="00614F98"/>
                    <w:p w14:paraId="1655B364" w14:textId="77777777" w:rsidR="00BA216B" w:rsidRDefault="00BA216B" w:rsidP="00614F98"/>
                    <w:p w14:paraId="70CFC81C" w14:textId="77777777" w:rsidR="00BA216B" w:rsidRDefault="00BA216B" w:rsidP="00614F98"/>
                    <w:p w14:paraId="6E3CD0A2" w14:textId="77777777" w:rsidR="00BA216B" w:rsidRDefault="00BA216B" w:rsidP="00614F98"/>
                    <w:p w14:paraId="2E1CB770" w14:textId="77777777" w:rsidR="00BA216B" w:rsidRDefault="00BA216B" w:rsidP="00614F98"/>
                    <w:p w14:paraId="1EB5FC69" w14:textId="77777777" w:rsidR="00BA216B" w:rsidRDefault="00BA216B" w:rsidP="00614F98"/>
                    <w:p w14:paraId="46A10EE0" w14:textId="77777777" w:rsidR="00BA216B" w:rsidRDefault="00BA216B" w:rsidP="00614F98"/>
                    <w:p w14:paraId="2BC49333" w14:textId="77777777" w:rsidR="00BA216B" w:rsidRDefault="00BA216B" w:rsidP="00614F98"/>
                    <w:p w14:paraId="2F4FCD9E" w14:textId="77777777" w:rsidR="00BA216B" w:rsidRDefault="00BA216B" w:rsidP="00614F98"/>
                    <w:p w14:paraId="238FE1D2" w14:textId="77777777" w:rsidR="00BA216B" w:rsidRDefault="00BA216B" w:rsidP="00614F98"/>
                    <w:p w14:paraId="61D6EA56" w14:textId="77777777" w:rsidR="00BA216B" w:rsidRDefault="00BA216B" w:rsidP="00614F98"/>
                    <w:p w14:paraId="0CE8D62A" w14:textId="77777777" w:rsidR="00BA216B" w:rsidRDefault="00BA216B" w:rsidP="00614F98"/>
                    <w:p w14:paraId="5B6CB278" w14:textId="77777777" w:rsidR="00BA216B" w:rsidRDefault="00BA216B" w:rsidP="00614F98"/>
                    <w:p w14:paraId="74077BAF" w14:textId="77777777" w:rsidR="00BA216B" w:rsidRDefault="00BA216B" w:rsidP="00614F98"/>
                    <w:p w14:paraId="5E20DD76" w14:textId="77777777" w:rsidR="00BA216B" w:rsidRDefault="00BA216B" w:rsidP="00614F98"/>
                    <w:p w14:paraId="2DDCDF7F" w14:textId="77777777" w:rsidR="00BA216B" w:rsidRDefault="00BA216B" w:rsidP="00614F98"/>
                    <w:p w14:paraId="0D76C6A2" w14:textId="77777777" w:rsidR="00BA216B" w:rsidRDefault="00BA216B" w:rsidP="00614F98"/>
                    <w:p w14:paraId="20AEF0DF" w14:textId="77777777" w:rsidR="00BA216B" w:rsidRDefault="00BA216B" w:rsidP="00614F98"/>
                    <w:p w14:paraId="725B6171" w14:textId="77777777" w:rsidR="00BA216B" w:rsidRDefault="00BA216B" w:rsidP="00614F98"/>
                    <w:p w14:paraId="36B6225D" w14:textId="77777777" w:rsidR="00BA216B" w:rsidRDefault="00BA216B" w:rsidP="00614F98"/>
                    <w:p w14:paraId="04511C6F" w14:textId="77777777" w:rsidR="00BA216B" w:rsidRDefault="00BA216B" w:rsidP="00614F98"/>
                    <w:p w14:paraId="36BC8F37" w14:textId="77777777" w:rsidR="00BA216B" w:rsidRDefault="00BA216B" w:rsidP="00614F98"/>
                    <w:p w14:paraId="7ACEEFFE" w14:textId="77777777" w:rsidR="00BA216B" w:rsidRDefault="00BA216B" w:rsidP="00614F98"/>
                    <w:p w14:paraId="6FD9DA42" w14:textId="77777777" w:rsidR="00BA216B" w:rsidRDefault="00BA216B" w:rsidP="00614F98"/>
                    <w:p w14:paraId="139700E7" w14:textId="77777777" w:rsidR="00BA216B" w:rsidRDefault="00BA216B" w:rsidP="00614F98"/>
                    <w:p w14:paraId="230A5930" w14:textId="77777777" w:rsidR="00BA216B" w:rsidRDefault="00BA216B" w:rsidP="00614F98"/>
                    <w:p w14:paraId="5F0C53E9" w14:textId="77777777" w:rsidR="00BA216B" w:rsidRDefault="00BA216B" w:rsidP="00614F98"/>
                    <w:p w14:paraId="76FC0ACD" w14:textId="77777777" w:rsidR="00BA216B" w:rsidRDefault="00BA216B" w:rsidP="00614F98"/>
                    <w:p w14:paraId="3E374FA9" w14:textId="77777777" w:rsidR="00BA216B" w:rsidRDefault="00BA216B" w:rsidP="00614F98"/>
                    <w:p w14:paraId="6AF7E387" w14:textId="77777777" w:rsidR="00BA216B" w:rsidRDefault="00BA216B" w:rsidP="00614F98"/>
                    <w:p w14:paraId="42E0A9C7" w14:textId="77777777" w:rsidR="00BA216B" w:rsidRDefault="00BA216B" w:rsidP="00614F98"/>
                    <w:p w14:paraId="3FDE1B53" w14:textId="77777777" w:rsidR="00BA216B" w:rsidRDefault="00BA216B" w:rsidP="00614F98"/>
                    <w:p w14:paraId="46CB056F" w14:textId="77777777" w:rsidR="00BA216B" w:rsidRDefault="00BA216B" w:rsidP="00614F98"/>
                    <w:p w14:paraId="759C5BB2" w14:textId="77777777" w:rsidR="00BA216B" w:rsidRDefault="00BA216B" w:rsidP="00614F98"/>
                    <w:p w14:paraId="0A76BCD8" w14:textId="77777777" w:rsidR="00BA216B" w:rsidRDefault="00BA216B" w:rsidP="00614F98"/>
                    <w:p w14:paraId="083763A5" w14:textId="77777777" w:rsidR="00BA216B" w:rsidRDefault="00BA216B" w:rsidP="00614F98"/>
                    <w:p w14:paraId="4FF654C2" w14:textId="77777777" w:rsidR="00BA216B" w:rsidRDefault="00BA216B" w:rsidP="00614F98"/>
                    <w:p w14:paraId="381E6993" w14:textId="77777777" w:rsidR="00BA216B" w:rsidRDefault="00BA216B" w:rsidP="00614F98"/>
                    <w:p w14:paraId="01C4F0BE" w14:textId="77777777" w:rsidR="00BA216B" w:rsidRDefault="00BA216B" w:rsidP="00614F98"/>
                    <w:p w14:paraId="7B544F4F" w14:textId="77777777" w:rsidR="00BA216B" w:rsidRDefault="00BA216B" w:rsidP="00614F98"/>
                    <w:p w14:paraId="6C7382EF" w14:textId="77777777" w:rsidR="00BA216B" w:rsidRDefault="00BA216B" w:rsidP="00614F98"/>
                    <w:p w14:paraId="2672F7B2" w14:textId="77777777" w:rsidR="00BA216B" w:rsidRDefault="00BA216B" w:rsidP="00614F98"/>
                    <w:p w14:paraId="23953EA8" w14:textId="77777777" w:rsidR="00BA216B" w:rsidRDefault="00BA216B" w:rsidP="00614F98"/>
                    <w:p w14:paraId="2F918873" w14:textId="77777777" w:rsidR="00BA216B" w:rsidRDefault="00BA216B" w:rsidP="00614F98"/>
                    <w:p w14:paraId="7D2C804F" w14:textId="77777777" w:rsidR="00BA216B" w:rsidRDefault="00BA216B" w:rsidP="00614F98"/>
                    <w:p w14:paraId="2F43636A" w14:textId="77777777" w:rsidR="00BA216B" w:rsidRDefault="00BA216B" w:rsidP="00614F98"/>
                    <w:p w14:paraId="4749B824" w14:textId="77777777" w:rsidR="00BA216B" w:rsidRDefault="00BA216B" w:rsidP="00614F98"/>
                    <w:p w14:paraId="722A26B9" w14:textId="77777777" w:rsidR="00BA216B" w:rsidRDefault="00BA216B" w:rsidP="00614F98"/>
                    <w:p w14:paraId="561C8BC1" w14:textId="77777777" w:rsidR="00BA216B" w:rsidRDefault="00BA216B" w:rsidP="00614F98"/>
                    <w:p w14:paraId="202A5165" w14:textId="77777777" w:rsidR="00BA216B" w:rsidRDefault="00BA216B" w:rsidP="00614F98"/>
                    <w:p w14:paraId="128140D9" w14:textId="77777777" w:rsidR="00BA216B" w:rsidRDefault="00BA216B" w:rsidP="00614F98"/>
                    <w:p w14:paraId="03A17E4E" w14:textId="77777777" w:rsidR="00BA216B" w:rsidRDefault="00BA216B" w:rsidP="00614F98"/>
                    <w:p w14:paraId="65773606" w14:textId="77777777" w:rsidR="00BA216B" w:rsidRDefault="00BA216B" w:rsidP="00614F98"/>
                    <w:p w14:paraId="29606D28" w14:textId="77777777" w:rsidR="00BA216B" w:rsidRDefault="00BA216B" w:rsidP="00614F98"/>
                    <w:p w14:paraId="73485D5D" w14:textId="77777777" w:rsidR="00BA216B" w:rsidRDefault="00BA216B" w:rsidP="00614F98"/>
                    <w:p w14:paraId="3A329DB7" w14:textId="77777777" w:rsidR="00BA216B" w:rsidRDefault="00BA216B" w:rsidP="00614F98"/>
                    <w:p w14:paraId="42D942BB" w14:textId="77777777" w:rsidR="00BA216B" w:rsidRDefault="00BA216B" w:rsidP="00614F98"/>
                    <w:p w14:paraId="23E1E431" w14:textId="77777777" w:rsidR="00BA216B" w:rsidRDefault="00BA216B" w:rsidP="00614F98"/>
                    <w:p w14:paraId="2BFBE0A0" w14:textId="77777777" w:rsidR="00BA216B" w:rsidRDefault="00BA216B" w:rsidP="00614F98"/>
                    <w:p w14:paraId="78E53622" w14:textId="77777777" w:rsidR="00BA216B" w:rsidRDefault="00BA216B" w:rsidP="00614F98"/>
                    <w:p w14:paraId="0C5AB8A8" w14:textId="77777777" w:rsidR="00BA216B" w:rsidRDefault="00BA216B" w:rsidP="00614F98"/>
                    <w:p w14:paraId="0F6AB3B7" w14:textId="77777777" w:rsidR="00BA216B" w:rsidRDefault="00BA216B" w:rsidP="00614F98"/>
                    <w:p w14:paraId="0B7D2D2E" w14:textId="77777777" w:rsidR="00BA216B" w:rsidRDefault="00BA216B" w:rsidP="00614F98"/>
                    <w:p w14:paraId="5C3AEBF1" w14:textId="77777777" w:rsidR="00BA216B" w:rsidRDefault="00BA216B" w:rsidP="00614F98"/>
                    <w:p w14:paraId="5B7A5929" w14:textId="77777777" w:rsidR="00BA216B" w:rsidRDefault="00BA216B" w:rsidP="00614F98"/>
                    <w:p w14:paraId="7FBB6736" w14:textId="77777777" w:rsidR="00BA216B" w:rsidRDefault="00BA216B" w:rsidP="00614F98"/>
                    <w:p w14:paraId="53738358" w14:textId="77777777" w:rsidR="00BA216B" w:rsidRDefault="00BA216B" w:rsidP="00614F98"/>
                    <w:p w14:paraId="1182A335" w14:textId="77777777" w:rsidR="00BA216B" w:rsidRDefault="00BA216B" w:rsidP="00614F98"/>
                    <w:p w14:paraId="5BBBF2BB" w14:textId="77777777" w:rsidR="00BA216B" w:rsidRDefault="00BA216B" w:rsidP="00614F98"/>
                    <w:p w14:paraId="545BDEE7" w14:textId="77777777" w:rsidR="00BA216B" w:rsidRDefault="00BA216B" w:rsidP="00614F98"/>
                    <w:p w14:paraId="63831E21" w14:textId="77777777" w:rsidR="00BA216B" w:rsidRDefault="00BA216B" w:rsidP="00614F98"/>
                    <w:p w14:paraId="3827CC81" w14:textId="77777777" w:rsidR="00BA216B" w:rsidRDefault="00BA216B" w:rsidP="00614F98"/>
                    <w:p w14:paraId="69DD35A5" w14:textId="77777777" w:rsidR="00BA216B" w:rsidRDefault="00BA216B" w:rsidP="00614F98"/>
                    <w:p w14:paraId="665FF167" w14:textId="77777777" w:rsidR="00BA216B" w:rsidRDefault="00BA216B" w:rsidP="00614F98"/>
                    <w:p w14:paraId="09BCDCEE" w14:textId="77777777" w:rsidR="00BA216B" w:rsidRDefault="00BA216B" w:rsidP="00614F98"/>
                    <w:p w14:paraId="2D744824" w14:textId="77777777" w:rsidR="00BA216B" w:rsidRDefault="00BA216B" w:rsidP="00614F98"/>
                    <w:p w14:paraId="610050F6" w14:textId="77777777" w:rsidR="00BA216B" w:rsidRDefault="00BA216B" w:rsidP="00614F98"/>
                    <w:p w14:paraId="642EDCEF" w14:textId="77777777" w:rsidR="00BA216B" w:rsidRDefault="00BA216B" w:rsidP="00614F98"/>
                    <w:p w14:paraId="74DEA86B" w14:textId="77777777" w:rsidR="00BA216B" w:rsidRDefault="00BA216B" w:rsidP="00614F98"/>
                    <w:p w14:paraId="1CF00AC8" w14:textId="77777777" w:rsidR="00BA216B" w:rsidRDefault="00BA216B" w:rsidP="00614F98"/>
                    <w:p w14:paraId="3FDA6283" w14:textId="77777777" w:rsidR="00BA216B" w:rsidRDefault="00BA216B" w:rsidP="00614F98"/>
                    <w:p w14:paraId="38021CD9" w14:textId="77777777" w:rsidR="00BA216B" w:rsidRDefault="00BA216B" w:rsidP="00614F98"/>
                    <w:p w14:paraId="441981D4" w14:textId="77777777" w:rsidR="00BA216B" w:rsidRDefault="00BA216B" w:rsidP="00614F98"/>
                    <w:p w14:paraId="2196896B" w14:textId="77777777" w:rsidR="00BA216B" w:rsidRDefault="00BA216B" w:rsidP="00614F98"/>
                    <w:p w14:paraId="27229AD3" w14:textId="77777777" w:rsidR="00BA216B" w:rsidRDefault="00BA216B" w:rsidP="00614F98"/>
                    <w:p w14:paraId="759A5908" w14:textId="77777777" w:rsidR="00BA216B" w:rsidRDefault="00BA216B" w:rsidP="00614F98"/>
                    <w:p w14:paraId="3D567394" w14:textId="77777777" w:rsidR="00BA216B" w:rsidRDefault="00BA216B" w:rsidP="00614F98"/>
                    <w:p w14:paraId="389CCF5B" w14:textId="77777777" w:rsidR="00BA216B" w:rsidRDefault="00BA216B" w:rsidP="00614F98"/>
                    <w:p w14:paraId="72CBA0AF" w14:textId="77777777" w:rsidR="00BA216B" w:rsidRDefault="00BA216B" w:rsidP="00614F98"/>
                    <w:p w14:paraId="08E0567C" w14:textId="77777777" w:rsidR="00BA216B" w:rsidRDefault="00BA216B" w:rsidP="00614F98"/>
                    <w:p w14:paraId="21627EBB" w14:textId="77777777" w:rsidR="00BA216B" w:rsidRDefault="00BA216B" w:rsidP="00614F98"/>
                    <w:p w14:paraId="5AA4A1CD" w14:textId="77777777" w:rsidR="00BA216B" w:rsidRDefault="00BA216B" w:rsidP="00614F98"/>
                    <w:p w14:paraId="78E01574" w14:textId="77777777" w:rsidR="00BA216B" w:rsidRDefault="00BA216B" w:rsidP="00614F98"/>
                    <w:p w14:paraId="47A3F721" w14:textId="77777777" w:rsidR="00BA216B" w:rsidRDefault="00BA216B" w:rsidP="00614F98"/>
                    <w:p w14:paraId="784C8DB8" w14:textId="77777777" w:rsidR="00BA216B" w:rsidRDefault="00BA216B" w:rsidP="00614F98"/>
                    <w:p w14:paraId="2BE5B8CB" w14:textId="77777777" w:rsidR="00BA216B" w:rsidRDefault="00BA216B" w:rsidP="00614F98"/>
                    <w:p w14:paraId="26EEFB6B" w14:textId="77777777" w:rsidR="00BA216B" w:rsidRDefault="00BA216B" w:rsidP="00614F98"/>
                    <w:p w14:paraId="39301023" w14:textId="77777777" w:rsidR="00BA216B" w:rsidRDefault="00BA216B" w:rsidP="00614F98"/>
                    <w:p w14:paraId="03E7E782" w14:textId="77777777" w:rsidR="00BA216B" w:rsidRDefault="00BA216B" w:rsidP="00614F98"/>
                    <w:p w14:paraId="72A92311" w14:textId="77777777" w:rsidR="00BA216B" w:rsidRDefault="00BA216B" w:rsidP="00614F98"/>
                    <w:p w14:paraId="5DB32FE5" w14:textId="77777777" w:rsidR="00BA216B" w:rsidRDefault="00BA216B" w:rsidP="00614F98"/>
                    <w:p w14:paraId="3E41539C" w14:textId="77777777" w:rsidR="00BA216B" w:rsidRDefault="00BA216B" w:rsidP="00614F98"/>
                    <w:p w14:paraId="6B316554" w14:textId="77777777" w:rsidR="00BA216B" w:rsidRDefault="00BA216B" w:rsidP="00614F98"/>
                    <w:p w14:paraId="610949AA" w14:textId="77777777" w:rsidR="00BA216B" w:rsidRDefault="00BA216B" w:rsidP="00614F98"/>
                    <w:p w14:paraId="3C5BEC3B" w14:textId="77777777" w:rsidR="00BA216B" w:rsidRDefault="00BA216B" w:rsidP="00614F98"/>
                    <w:p w14:paraId="2D82555F" w14:textId="77777777" w:rsidR="00BA216B" w:rsidRDefault="00BA216B" w:rsidP="00614F98"/>
                    <w:p w14:paraId="7C11F15A" w14:textId="77777777" w:rsidR="00BA216B" w:rsidRDefault="00BA216B" w:rsidP="00614F98"/>
                    <w:p w14:paraId="576513B6" w14:textId="77777777" w:rsidR="00BA216B" w:rsidRDefault="00BA216B" w:rsidP="00614F98"/>
                    <w:p w14:paraId="5BB21D6F" w14:textId="77777777" w:rsidR="00BA216B" w:rsidRDefault="00BA216B" w:rsidP="00614F98"/>
                    <w:p w14:paraId="5B200FE0" w14:textId="77777777" w:rsidR="00BA216B" w:rsidRDefault="00BA216B" w:rsidP="00614F98"/>
                    <w:p w14:paraId="780DFB6F" w14:textId="77777777" w:rsidR="00BA216B" w:rsidRDefault="00BA216B" w:rsidP="00614F98"/>
                    <w:p w14:paraId="4B73C337" w14:textId="77777777" w:rsidR="00BA216B" w:rsidRDefault="00BA216B" w:rsidP="00614F98"/>
                    <w:p w14:paraId="3314F26B" w14:textId="77777777" w:rsidR="00BA216B" w:rsidRDefault="00BA216B" w:rsidP="00614F98"/>
                    <w:p w14:paraId="45A4B9C1" w14:textId="77777777" w:rsidR="00BA216B" w:rsidRDefault="00BA216B" w:rsidP="00614F98"/>
                    <w:p w14:paraId="5B76F482" w14:textId="77777777" w:rsidR="00BA216B" w:rsidRDefault="00BA216B" w:rsidP="00614F98"/>
                    <w:p w14:paraId="7D8EFF6E" w14:textId="77777777" w:rsidR="00BA216B" w:rsidRDefault="00BA216B" w:rsidP="00614F98"/>
                    <w:p w14:paraId="71EA27DA" w14:textId="77777777" w:rsidR="00BA216B" w:rsidRDefault="00BA216B" w:rsidP="00614F98"/>
                    <w:p w14:paraId="3F07D101" w14:textId="77777777" w:rsidR="00BA216B" w:rsidRDefault="00BA216B" w:rsidP="00614F98"/>
                    <w:p w14:paraId="29E9E21D" w14:textId="77777777" w:rsidR="00BA216B" w:rsidRDefault="00BA216B" w:rsidP="00614F98"/>
                    <w:p w14:paraId="0C9448B5" w14:textId="77777777" w:rsidR="00BA216B" w:rsidRDefault="00BA216B" w:rsidP="00614F98"/>
                    <w:p w14:paraId="2FB5F6E3" w14:textId="77777777" w:rsidR="00BA216B" w:rsidRDefault="00BA216B" w:rsidP="00614F98"/>
                    <w:p w14:paraId="72CD1F9B" w14:textId="77777777" w:rsidR="00BA216B" w:rsidRDefault="00BA216B" w:rsidP="00614F98"/>
                    <w:p w14:paraId="42425F8A" w14:textId="77777777" w:rsidR="00BA216B" w:rsidRDefault="00BA216B" w:rsidP="00614F98"/>
                    <w:p w14:paraId="07581012" w14:textId="77777777" w:rsidR="00BA216B" w:rsidRDefault="00BA216B" w:rsidP="00614F98"/>
                    <w:p w14:paraId="586D3B55" w14:textId="77777777" w:rsidR="00BA216B" w:rsidRDefault="00BA216B" w:rsidP="00614F98"/>
                    <w:p w14:paraId="718A1FF1" w14:textId="77777777" w:rsidR="00BA216B" w:rsidRDefault="00BA216B" w:rsidP="00614F98"/>
                    <w:p w14:paraId="5AF84840" w14:textId="77777777" w:rsidR="00BA216B" w:rsidRDefault="00BA216B" w:rsidP="00614F98"/>
                    <w:p w14:paraId="01F8A814" w14:textId="77777777" w:rsidR="00BA216B" w:rsidRDefault="00BA216B" w:rsidP="00614F98"/>
                    <w:p w14:paraId="3B54BF2A" w14:textId="77777777" w:rsidR="00BA216B" w:rsidRDefault="00BA216B" w:rsidP="00614F98"/>
                    <w:p w14:paraId="3D367511" w14:textId="77777777" w:rsidR="00BA216B" w:rsidRDefault="00BA216B" w:rsidP="00614F98"/>
                    <w:p w14:paraId="6D35F09A" w14:textId="77777777" w:rsidR="00BA216B" w:rsidRDefault="00BA216B" w:rsidP="00614F98"/>
                    <w:p w14:paraId="495C4592" w14:textId="77777777" w:rsidR="00BA216B" w:rsidRDefault="00BA216B" w:rsidP="00614F98"/>
                    <w:p w14:paraId="73E5D52B" w14:textId="77777777" w:rsidR="00BA216B" w:rsidRDefault="00BA216B" w:rsidP="00614F98"/>
                    <w:p w14:paraId="532FB85F" w14:textId="77777777" w:rsidR="00BA216B" w:rsidRDefault="00BA216B" w:rsidP="00614F98"/>
                    <w:p w14:paraId="68C10820" w14:textId="77777777" w:rsidR="00BA216B" w:rsidRDefault="00BA216B" w:rsidP="00614F98"/>
                    <w:p w14:paraId="506197E1" w14:textId="77777777" w:rsidR="00BA216B" w:rsidRDefault="00BA216B" w:rsidP="00614F98"/>
                    <w:p w14:paraId="4B0C6DED" w14:textId="77777777" w:rsidR="00BA216B" w:rsidRDefault="00BA216B" w:rsidP="00614F98"/>
                    <w:p w14:paraId="36E1F91C" w14:textId="77777777" w:rsidR="00BA216B" w:rsidRDefault="00BA216B" w:rsidP="00614F98"/>
                    <w:p w14:paraId="161E831D" w14:textId="77777777" w:rsidR="00BA216B" w:rsidRDefault="00BA216B" w:rsidP="00614F98"/>
                    <w:p w14:paraId="2B989E24" w14:textId="77777777" w:rsidR="00BA216B" w:rsidRDefault="00BA216B" w:rsidP="00614F98"/>
                    <w:p w14:paraId="18F7A42C" w14:textId="77777777" w:rsidR="00BA216B" w:rsidRDefault="00BA216B" w:rsidP="00614F98"/>
                    <w:p w14:paraId="6F61DE55" w14:textId="77777777" w:rsidR="00BA216B" w:rsidRDefault="00BA216B" w:rsidP="00614F98"/>
                    <w:p w14:paraId="189B657B" w14:textId="77777777" w:rsidR="00BA216B" w:rsidRDefault="00BA216B" w:rsidP="00614F98"/>
                    <w:p w14:paraId="1C90EA3D" w14:textId="77777777" w:rsidR="00BA216B" w:rsidRDefault="00BA216B" w:rsidP="00614F98"/>
                    <w:p w14:paraId="7E76F5BB" w14:textId="77777777" w:rsidR="00BA216B" w:rsidRDefault="00BA216B" w:rsidP="00614F98"/>
                    <w:p w14:paraId="34BE0364" w14:textId="77777777" w:rsidR="00BA216B" w:rsidRDefault="00BA216B" w:rsidP="00614F98"/>
                    <w:p w14:paraId="7894E1ED" w14:textId="77777777" w:rsidR="00BA216B" w:rsidRDefault="00BA216B" w:rsidP="00614F98"/>
                    <w:p w14:paraId="02AC2FB2" w14:textId="77777777" w:rsidR="00BA216B" w:rsidRDefault="00BA216B" w:rsidP="00614F98"/>
                    <w:p w14:paraId="22AE770A" w14:textId="77777777" w:rsidR="00BA216B" w:rsidRDefault="00BA216B" w:rsidP="00614F98"/>
                    <w:p w14:paraId="1A197708" w14:textId="77777777" w:rsidR="00BA216B" w:rsidRDefault="00BA216B" w:rsidP="00614F98"/>
                    <w:p w14:paraId="5DF82175" w14:textId="77777777" w:rsidR="00BA216B" w:rsidRDefault="00BA216B" w:rsidP="00614F98"/>
                    <w:p w14:paraId="13285E26" w14:textId="77777777" w:rsidR="00BA216B" w:rsidRDefault="00BA216B" w:rsidP="00614F98"/>
                    <w:p w14:paraId="0EB086B7" w14:textId="77777777" w:rsidR="00BA216B" w:rsidRDefault="00BA216B" w:rsidP="00614F98"/>
                    <w:p w14:paraId="252CC2B8" w14:textId="77777777" w:rsidR="00BA216B" w:rsidRDefault="00BA216B" w:rsidP="00614F98"/>
                    <w:p w14:paraId="4136D513" w14:textId="77777777" w:rsidR="00BA216B" w:rsidRDefault="00BA216B" w:rsidP="00614F98"/>
                    <w:p w14:paraId="6F9917A3" w14:textId="77777777" w:rsidR="00BA216B" w:rsidRDefault="00BA216B" w:rsidP="00614F98"/>
                    <w:p w14:paraId="5F2CAAF8" w14:textId="77777777" w:rsidR="00BA216B" w:rsidRDefault="00BA216B" w:rsidP="00614F98"/>
                    <w:p w14:paraId="4FA7D584" w14:textId="77777777" w:rsidR="00BA216B" w:rsidRDefault="00BA216B" w:rsidP="00614F98"/>
                    <w:p w14:paraId="74B71898" w14:textId="77777777" w:rsidR="00BA216B" w:rsidRDefault="00BA216B" w:rsidP="00614F98"/>
                    <w:p w14:paraId="2F3771C9" w14:textId="77777777" w:rsidR="00BA216B" w:rsidRDefault="00BA216B" w:rsidP="00614F98"/>
                    <w:p w14:paraId="7D14FB84" w14:textId="77777777" w:rsidR="00BA216B" w:rsidRDefault="00BA216B" w:rsidP="00614F98"/>
                    <w:p w14:paraId="2901EC71" w14:textId="77777777" w:rsidR="00BA216B" w:rsidRDefault="00BA216B" w:rsidP="00614F98"/>
                    <w:p w14:paraId="49D87DB2" w14:textId="77777777" w:rsidR="00BA216B" w:rsidRDefault="00BA216B" w:rsidP="00614F98"/>
                    <w:p w14:paraId="115AFCEB" w14:textId="77777777" w:rsidR="00BA216B" w:rsidRDefault="00BA216B" w:rsidP="00614F98"/>
                    <w:p w14:paraId="6AA58262" w14:textId="77777777" w:rsidR="00BA216B" w:rsidRDefault="00BA216B" w:rsidP="00614F98"/>
                    <w:p w14:paraId="6A87E096" w14:textId="77777777" w:rsidR="00BA216B" w:rsidRDefault="00BA216B" w:rsidP="00614F98"/>
                    <w:p w14:paraId="79BFC569" w14:textId="77777777" w:rsidR="00BA216B" w:rsidRDefault="00BA216B" w:rsidP="00614F98"/>
                    <w:p w14:paraId="4D055510" w14:textId="77777777" w:rsidR="00BA216B" w:rsidRDefault="00BA216B" w:rsidP="00614F98"/>
                    <w:p w14:paraId="609D33D5" w14:textId="77777777" w:rsidR="00BA216B" w:rsidRDefault="00BA216B" w:rsidP="00614F98"/>
                    <w:p w14:paraId="09DA573C" w14:textId="77777777" w:rsidR="00BA216B" w:rsidRDefault="00BA216B" w:rsidP="00614F98"/>
                    <w:p w14:paraId="18515F02" w14:textId="77777777" w:rsidR="00BA216B" w:rsidRDefault="00BA216B" w:rsidP="00614F98"/>
                    <w:p w14:paraId="04B68AC6" w14:textId="77777777" w:rsidR="00BA216B" w:rsidRDefault="00BA216B" w:rsidP="00614F98"/>
                    <w:p w14:paraId="69F68680" w14:textId="77777777" w:rsidR="00BA216B" w:rsidRDefault="00BA216B" w:rsidP="00614F98"/>
                    <w:p w14:paraId="3192BBA9" w14:textId="77777777" w:rsidR="00BA216B" w:rsidRDefault="00BA216B" w:rsidP="00614F98"/>
                    <w:p w14:paraId="65361018" w14:textId="77777777" w:rsidR="00BA216B" w:rsidRDefault="00BA216B" w:rsidP="00614F98"/>
                    <w:p w14:paraId="6614506B" w14:textId="77777777" w:rsidR="00BA216B" w:rsidRDefault="00BA216B" w:rsidP="00614F98"/>
                    <w:p w14:paraId="345E01B2" w14:textId="77777777" w:rsidR="00BA216B" w:rsidRDefault="00BA216B" w:rsidP="00614F98"/>
                    <w:p w14:paraId="1573E7ED" w14:textId="77777777" w:rsidR="00BA216B" w:rsidRDefault="00BA216B" w:rsidP="00614F98"/>
                    <w:p w14:paraId="1A9535E8" w14:textId="77777777" w:rsidR="00BA216B" w:rsidRDefault="00BA216B" w:rsidP="00614F98"/>
                    <w:p w14:paraId="6941D1B5" w14:textId="77777777" w:rsidR="00BA216B" w:rsidRDefault="00BA216B" w:rsidP="00614F98"/>
                    <w:p w14:paraId="1D16F116" w14:textId="77777777" w:rsidR="00BA216B" w:rsidRDefault="00BA216B" w:rsidP="00614F98"/>
                    <w:p w14:paraId="142B94CA" w14:textId="77777777" w:rsidR="00BA216B" w:rsidRDefault="00BA216B" w:rsidP="00614F98"/>
                    <w:p w14:paraId="66F7BAE9" w14:textId="77777777" w:rsidR="00BA216B" w:rsidRDefault="00BA216B" w:rsidP="00614F98"/>
                    <w:p w14:paraId="48CA58F5" w14:textId="77777777" w:rsidR="00BA216B" w:rsidRDefault="00BA216B" w:rsidP="00614F98"/>
                    <w:p w14:paraId="15C38074" w14:textId="77777777" w:rsidR="00BA216B" w:rsidRDefault="00BA216B" w:rsidP="00614F98"/>
                    <w:p w14:paraId="0823A6A1" w14:textId="77777777" w:rsidR="00BA216B" w:rsidRDefault="00BA216B" w:rsidP="00614F98"/>
                    <w:p w14:paraId="5ABC22B6" w14:textId="77777777" w:rsidR="00BA216B" w:rsidRDefault="00BA216B" w:rsidP="00614F98"/>
                    <w:p w14:paraId="7E8C911B" w14:textId="77777777" w:rsidR="00BA216B" w:rsidRDefault="00BA216B" w:rsidP="00614F98"/>
                    <w:p w14:paraId="71A7B5B6" w14:textId="77777777" w:rsidR="00BA216B" w:rsidRDefault="00BA216B" w:rsidP="00614F98"/>
                    <w:p w14:paraId="49F2FF87" w14:textId="77777777" w:rsidR="00BA216B" w:rsidRDefault="00BA216B" w:rsidP="00614F98"/>
                    <w:p w14:paraId="0A41B3FD" w14:textId="77777777" w:rsidR="00BA216B" w:rsidRDefault="00BA216B" w:rsidP="00614F98"/>
                    <w:p w14:paraId="15A2B180" w14:textId="77777777" w:rsidR="00BA216B" w:rsidRDefault="00BA216B" w:rsidP="00614F98"/>
                    <w:p w14:paraId="1D804502" w14:textId="77777777" w:rsidR="00BA216B" w:rsidRDefault="00BA216B" w:rsidP="00614F98"/>
                    <w:p w14:paraId="5CE41878" w14:textId="77777777" w:rsidR="00BA216B" w:rsidRDefault="00BA216B" w:rsidP="00614F98"/>
                    <w:p w14:paraId="358B9D05" w14:textId="77777777" w:rsidR="00BA216B" w:rsidRDefault="00BA216B" w:rsidP="00614F98"/>
                    <w:p w14:paraId="48139219" w14:textId="77777777" w:rsidR="00BA216B" w:rsidRDefault="00BA216B" w:rsidP="00614F98"/>
                    <w:p w14:paraId="31D89549" w14:textId="77777777" w:rsidR="00BA216B" w:rsidRDefault="00BA216B" w:rsidP="00614F98"/>
                    <w:p w14:paraId="5CE3E0F1" w14:textId="77777777" w:rsidR="00BA216B" w:rsidRDefault="00BA216B" w:rsidP="00614F98"/>
                    <w:p w14:paraId="2D396C12" w14:textId="77777777" w:rsidR="00BA216B" w:rsidRDefault="00BA216B" w:rsidP="00614F98"/>
                    <w:p w14:paraId="0EF3C54F" w14:textId="77777777" w:rsidR="00BA216B" w:rsidRDefault="00BA216B" w:rsidP="00614F98"/>
                    <w:p w14:paraId="38E52837" w14:textId="77777777" w:rsidR="00BA216B" w:rsidRDefault="00BA216B" w:rsidP="00614F98"/>
                    <w:p w14:paraId="4A448884" w14:textId="77777777" w:rsidR="00BA216B" w:rsidRDefault="00BA216B" w:rsidP="00614F98"/>
                    <w:p w14:paraId="4236152E" w14:textId="77777777" w:rsidR="00BA216B" w:rsidRDefault="00BA216B" w:rsidP="00614F98"/>
                    <w:p w14:paraId="2FD76EC3" w14:textId="77777777" w:rsidR="00BA216B" w:rsidRDefault="00BA216B" w:rsidP="00614F98"/>
                    <w:p w14:paraId="76C0FBA3" w14:textId="77777777" w:rsidR="00BA216B" w:rsidRDefault="00BA216B" w:rsidP="00614F98"/>
                    <w:p w14:paraId="6482A362" w14:textId="77777777" w:rsidR="00BA216B" w:rsidRDefault="00BA216B" w:rsidP="00614F98"/>
                    <w:p w14:paraId="02C2DA85" w14:textId="77777777" w:rsidR="00BA216B" w:rsidRDefault="00BA216B" w:rsidP="00614F98"/>
                    <w:p w14:paraId="0845D3B9" w14:textId="77777777" w:rsidR="00BA216B" w:rsidRDefault="00BA216B" w:rsidP="00614F98"/>
                    <w:p w14:paraId="79D8048C" w14:textId="77777777" w:rsidR="00BA216B" w:rsidRDefault="00BA216B" w:rsidP="00614F98"/>
                    <w:p w14:paraId="6F33635C" w14:textId="77777777" w:rsidR="00BA216B" w:rsidRDefault="00BA216B" w:rsidP="00614F98"/>
                    <w:p w14:paraId="2177C2B9" w14:textId="77777777" w:rsidR="00BA216B" w:rsidRDefault="00BA216B" w:rsidP="00614F98"/>
                    <w:p w14:paraId="0A760841" w14:textId="77777777" w:rsidR="00BA216B" w:rsidRDefault="00BA216B" w:rsidP="00614F98"/>
                    <w:p w14:paraId="6D275F4E" w14:textId="77777777" w:rsidR="00BA216B" w:rsidRDefault="00BA216B" w:rsidP="00614F98"/>
                    <w:p w14:paraId="1A802E4C" w14:textId="77777777" w:rsidR="00BA216B" w:rsidRDefault="00BA216B" w:rsidP="00614F98"/>
                    <w:p w14:paraId="427CCFEF" w14:textId="77777777" w:rsidR="00BA216B" w:rsidRDefault="00BA216B" w:rsidP="00614F98"/>
                    <w:p w14:paraId="4941D1C0" w14:textId="77777777" w:rsidR="00BA216B" w:rsidRDefault="00BA216B" w:rsidP="00614F98"/>
                    <w:p w14:paraId="7D1888FD" w14:textId="77777777" w:rsidR="00BA216B" w:rsidRDefault="00BA216B" w:rsidP="00614F98"/>
                    <w:p w14:paraId="314C54BC" w14:textId="77777777" w:rsidR="00BA216B" w:rsidRDefault="00BA216B" w:rsidP="00614F98"/>
                    <w:p w14:paraId="585B8FD4" w14:textId="77777777" w:rsidR="00BA216B" w:rsidRDefault="00BA216B" w:rsidP="00614F98"/>
                    <w:p w14:paraId="4BA9A88F" w14:textId="77777777" w:rsidR="00BA216B" w:rsidRDefault="00BA216B" w:rsidP="00614F98"/>
                    <w:p w14:paraId="46B4490B" w14:textId="77777777" w:rsidR="00BA216B" w:rsidRDefault="00BA216B" w:rsidP="00614F98"/>
                    <w:p w14:paraId="0D6315B3" w14:textId="77777777" w:rsidR="00BA216B" w:rsidRDefault="00BA216B" w:rsidP="00614F98"/>
                    <w:p w14:paraId="2D441A51" w14:textId="77777777" w:rsidR="00BA216B" w:rsidRDefault="00BA216B" w:rsidP="00614F98"/>
                    <w:p w14:paraId="28B2684C" w14:textId="77777777" w:rsidR="00BA216B" w:rsidRDefault="00BA216B" w:rsidP="00614F98"/>
                    <w:p w14:paraId="5F580167" w14:textId="77777777" w:rsidR="00BA216B" w:rsidRDefault="00BA216B" w:rsidP="00614F98"/>
                    <w:p w14:paraId="4E3AA56F" w14:textId="77777777" w:rsidR="00BA216B" w:rsidRDefault="00BA216B" w:rsidP="00614F98"/>
                    <w:p w14:paraId="3AE96512" w14:textId="77777777" w:rsidR="00BA216B" w:rsidRDefault="00BA216B" w:rsidP="00614F98"/>
                    <w:p w14:paraId="26D743E6" w14:textId="77777777" w:rsidR="00BA216B" w:rsidRDefault="00BA216B" w:rsidP="00614F98"/>
                    <w:p w14:paraId="2B5498A9" w14:textId="77777777" w:rsidR="00BA216B" w:rsidRDefault="00BA216B" w:rsidP="00614F98"/>
                    <w:p w14:paraId="67715785" w14:textId="77777777" w:rsidR="00BA216B" w:rsidRDefault="00BA216B" w:rsidP="00614F98"/>
                    <w:p w14:paraId="02377824" w14:textId="77777777" w:rsidR="00BA216B" w:rsidRDefault="00BA216B" w:rsidP="00614F98"/>
                    <w:p w14:paraId="2508A2FE" w14:textId="77777777" w:rsidR="00BA216B" w:rsidRDefault="00BA216B" w:rsidP="00614F98"/>
                    <w:p w14:paraId="5761C0AB" w14:textId="77777777" w:rsidR="00BA216B" w:rsidRDefault="00BA216B" w:rsidP="00614F98"/>
                    <w:p w14:paraId="5C293B28" w14:textId="77777777" w:rsidR="00BA216B" w:rsidRDefault="00BA216B" w:rsidP="00614F98"/>
                    <w:p w14:paraId="34CF61F9" w14:textId="77777777" w:rsidR="00BA216B" w:rsidRDefault="00BA216B" w:rsidP="00614F98"/>
                    <w:p w14:paraId="12EE4B47" w14:textId="77777777" w:rsidR="00BA216B" w:rsidRDefault="00BA216B" w:rsidP="00614F98"/>
                    <w:p w14:paraId="5ACA90A6" w14:textId="77777777" w:rsidR="00BA216B" w:rsidRDefault="00BA216B" w:rsidP="00614F98"/>
                    <w:p w14:paraId="281C1071" w14:textId="77777777" w:rsidR="00BA216B" w:rsidRDefault="00BA216B" w:rsidP="00614F98"/>
                    <w:p w14:paraId="57AF7440" w14:textId="77777777" w:rsidR="00BA216B" w:rsidRDefault="00BA216B" w:rsidP="00614F98"/>
                    <w:p w14:paraId="010B93BF" w14:textId="77777777" w:rsidR="00BA216B" w:rsidRDefault="00BA216B" w:rsidP="00614F98"/>
                    <w:p w14:paraId="342FA75B" w14:textId="77777777" w:rsidR="00BA216B" w:rsidRDefault="00BA216B" w:rsidP="00614F98"/>
                    <w:p w14:paraId="233424E7" w14:textId="77777777" w:rsidR="00BA216B" w:rsidRDefault="00BA216B" w:rsidP="00614F98"/>
                    <w:p w14:paraId="227884E7" w14:textId="77777777" w:rsidR="00BA216B" w:rsidRDefault="00BA216B" w:rsidP="00614F98"/>
                    <w:p w14:paraId="048F5EFC" w14:textId="77777777" w:rsidR="00BA216B" w:rsidRDefault="00BA216B" w:rsidP="00614F98"/>
                    <w:p w14:paraId="0B3BA934" w14:textId="77777777" w:rsidR="00BA216B" w:rsidRDefault="00BA216B" w:rsidP="00614F98"/>
                    <w:p w14:paraId="0AD6DBD7" w14:textId="77777777" w:rsidR="00BA216B" w:rsidRDefault="00BA216B" w:rsidP="00614F98"/>
                    <w:p w14:paraId="6FBC7BD1" w14:textId="77777777" w:rsidR="00BA216B" w:rsidRDefault="00BA216B" w:rsidP="00614F98"/>
                    <w:p w14:paraId="2CE6E5AB" w14:textId="77777777" w:rsidR="00BA216B" w:rsidRDefault="00BA216B" w:rsidP="00614F98"/>
                    <w:p w14:paraId="3105A02C" w14:textId="77777777" w:rsidR="00BA216B" w:rsidRDefault="00BA216B" w:rsidP="00614F98"/>
                    <w:p w14:paraId="3FDE83AA" w14:textId="77777777" w:rsidR="00BA216B" w:rsidRDefault="00BA216B" w:rsidP="00614F98"/>
                    <w:p w14:paraId="566DD5C4" w14:textId="77777777" w:rsidR="00BA216B" w:rsidRDefault="00BA216B" w:rsidP="00614F98"/>
                    <w:p w14:paraId="4EAEA535" w14:textId="77777777" w:rsidR="00BA216B" w:rsidRDefault="00BA216B" w:rsidP="00614F98"/>
                    <w:p w14:paraId="1D04B667" w14:textId="77777777" w:rsidR="00BA216B" w:rsidRDefault="00BA216B" w:rsidP="00614F98"/>
                    <w:p w14:paraId="58D64038" w14:textId="77777777" w:rsidR="00BA216B" w:rsidRDefault="00BA216B" w:rsidP="00614F98"/>
                    <w:p w14:paraId="2E6A8407" w14:textId="77777777" w:rsidR="00BA216B" w:rsidRDefault="00BA216B" w:rsidP="00614F98"/>
                    <w:p w14:paraId="4757D8A9" w14:textId="77777777" w:rsidR="00BA216B" w:rsidRDefault="00BA216B" w:rsidP="00614F98"/>
                    <w:p w14:paraId="101F9640" w14:textId="77777777" w:rsidR="00BA216B" w:rsidRDefault="00BA216B" w:rsidP="00614F98"/>
                    <w:p w14:paraId="26D3DA56" w14:textId="77777777" w:rsidR="00BA216B" w:rsidRDefault="00BA216B" w:rsidP="00614F98"/>
                    <w:p w14:paraId="286BDADA" w14:textId="77777777" w:rsidR="00BA216B" w:rsidRDefault="00BA216B" w:rsidP="00614F98"/>
                    <w:p w14:paraId="4CB7AD38" w14:textId="77777777" w:rsidR="00BA216B" w:rsidRDefault="00BA216B" w:rsidP="00614F98"/>
                    <w:p w14:paraId="3D7D16E2" w14:textId="77777777" w:rsidR="00BA216B" w:rsidRDefault="00BA216B" w:rsidP="00614F98"/>
                    <w:p w14:paraId="02E3B844" w14:textId="77777777" w:rsidR="00BA216B" w:rsidRDefault="00BA216B" w:rsidP="00614F98"/>
                    <w:p w14:paraId="7520CC36" w14:textId="77777777" w:rsidR="00BA216B" w:rsidRDefault="00BA216B" w:rsidP="00614F98"/>
                    <w:p w14:paraId="064726B7" w14:textId="77777777" w:rsidR="00BA216B" w:rsidRDefault="00BA216B" w:rsidP="00614F98"/>
                    <w:p w14:paraId="72A4DEAB" w14:textId="77777777" w:rsidR="00BA216B" w:rsidRDefault="00BA216B" w:rsidP="00614F98"/>
                    <w:p w14:paraId="39FF3C0F" w14:textId="77777777" w:rsidR="00BA216B" w:rsidRDefault="00BA216B" w:rsidP="00614F98"/>
                    <w:p w14:paraId="0FAFE1B2" w14:textId="77777777" w:rsidR="00BA216B" w:rsidRDefault="00BA216B" w:rsidP="00614F98"/>
                    <w:p w14:paraId="69721FC3" w14:textId="77777777" w:rsidR="00BA216B" w:rsidRDefault="00BA216B" w:rsidP="00614F98"/>
                    <w:p w14:paraId="5A395B39" w14:textId="77777777" w:rsidR="00BA216B" w:rsidRDefault="00BA216B" w:rsidP="00614F98"/>
                    <w:p w14:paraId="656D7C50" w14:textId="77777777" w:rsidR="00BA216B" w:rsidRDefault="00BA216B" w:rsidP="00614F98"/>
                    <w:p w14:paraId="3446E467" w14:textId="77777777" w:rsidR="00BA216B" w:rsidRDefault="00BA216B" w:rsidP="00614F98"/>
                    <w:p w14:paraId="1EB50701" w14:textId="77777777" w:rsidR="00BA216B" w:rsidRDefault="00BA216B" w:rsidP="00614F98"/>
                    <w:p w14:paraId="21DA850F" w14:textId="77777777" w:rsidR="00BA216B" w:rsidRDefault="00BA216B" w:rsidP="00614F98"/>
                    <w:p w14:paraId="572F662B" w14:textId="77777777" w:rsidR="00BA216B" w:rsidRDefault="00BA216B" w:rsidP="00614F98"/>
                    <w:p w14:paraId="506F51AB" w14:textId="77777777" w:rsidR="00BA216B" w:rsidRDefault="00BA216B" w:rsidP="00614F98"/>
                    <w:p w14:paraId="599CE2FD" w14:textId="77777777" w:rsidR="00BA216B" w:rsidRDefault="00BA216B" w:rsidP="00614F98"/>
                    <w:p w14:paraId="72BCE3E4" w14:textId="77777777" w:rsidR="00BA216B" w:rsidRDefault="00BA216B" w:rsidP="00614F98"/>
                    <w:p w14:paraId="537F95D1" w14:textId="77777777" w:rsidR="00BA216B" w:rsidRDefault="00BA216B" w:rsidP="00614F98"/>
                    <w:p w14:paraId="60A353A8" w14:textId="77777777" w:rsidR="00BA216B" w:rsidRDefault="00BA216B" w:rsidP="00614F98"/>
                    <w:p w14:paraId="74CD40F9" w14:textId="77777777" w:rsidR="00BA216B" w:rsidRDefault="00BA216B" w:rsidP="00614F98"/>
                    <w:p w14:paraId="014294B6" w14:textId="77777777" w:rsidR="00BA216B" w:rsidRDefault="00BA216B" w:rsidP="00614F98"/>
                    <w:p w14:paraId="724FAE28" w14:textId="77777777" w:rsidR="00BA216B" w:rsidRDefault="00BA216B" w:rsidP="00614F98"/>
                    <w:p w14:paraId="75D91C88" w14:textId="77777777" w:rsidR="00BA216B" w:rsidRDefault="00BA216B" w:rsidP="00614F98"/>
                    <w:p w14:paraId="25287748" w14:textId="77777777" w:rsidR="00BA216B" w:rsidRDefault="00BA216B" w:rsidP="00614F98"/>
                    <w:p w14:paraId="1C74D1F6" w14:textId="77777777" w:rsidR="00BA216B" w:rsidRDefault="00BA216B" w:rsidP="00614F98"/>
                    <w:p w14:paraId="48A784D0" w14:textId="77777777" w:rsidR="00BA216B" w:rsidRDefault="00BA216B" w:rsidP="00614F98"/>
                    <w:p w14:paraId="5D9EED1D" w14:textId="77777777" w:rsidR="00BA216B" w:rsidRDefault="00BA216B" w:rsidP="00614F98"/>
                    <w:p w14:paraId="34FB4B4D" w14:textId="77777777" w:rsidR="00BA216B" w:rsidRDefault="00BA216B" w:rsidP="00614F98"/>
                    <w:p w14:paraId="278493AE" w14:textId="77777777" w:rsidR="00BA216B" w:rsidRDefault="00BA216B" w:rsidP="00614F98"/>
                    <w:p w14:paraId="2422315C" w14:textId="77777777" w:rsidR="00BA216B" w:rsidRDefault="00BA216B" w:rsidP="00614F98"/>
                    <w:p w14:paraId="4ECC6446" w14:textId="77777777" w:rsidR="00BA216B" w:rsidRDefault="00BA216B" w:rsidP="00614F98"/>
                    <w:p w14:paraId="122FA0B5" w14:textId="77777777" w:rsidR="00BA216B" w:rsidRDefault="00BA216B" w:rsidP="00614F98"/>
                    <w:p w14:paraId="4834F9F9" w14:textId="77777777" w:rsidR="00BA216B" w:rsidRDefault="00BA216B" w:rsidP="00614F98"/>
                    <w:p w14:paraId="3366A478" w14:textId="77777777" w:rsidR="00BA216B" w:rsidRDefault="00BA216B" w:rsidP="00614F98"/>
                    <w:p w14:paraId="03C04F5D" w14:textId="77777777" w:rsidR="00BA216B" w:rsidRDefault="00BA216B" w:rsidP="00614F98"/>
                    <w:p w14:paraId="03B14601" w14:textId="77777777" w:rsidR="00BA216B" w:rsidRDefault="00BA216B" w:rsidP="00614F98"/>
                    <w:p w14:paraId="42D75613" w14:textId="77777777" w:rsidR="00BA216B" w:rsidRDefault="00BA216B" w:rsidP="00614F98"/>
                    <w:p w14:paraId="5A0DFC34" w14:textId="77777777" w:rsidR="00BA216B" w:rsidRDefault="00BA216B" w:rsidP="00614F98"/>
                    <w:p w14:paraId="659146E8" w14:textId="77777777" w:rsidR="00BA216B" w:rsidRDefault="00BA216B" w:rsidP="00614F98"/>
                    <w:p w14:paraId="115A2154" w14:textId="77777777" w:rsidR="00BA216B" w:rsidRDefault="00BA216B" w:rsidP="00614F98"/>
                    <w:p w14:paraId="49BD4E56" w14:textId="77777777" w:rsidR="00BA216B" w:rsidRDefault="00BA216B" w:rsidP="00614F98"/>
                    <w:p w14:paraId="7E730345" w14:textId="77777777" w:rsidR="00BA216B" w:rsidRDefault="00BA216B" w:rsidP="00614F98"/>
                    <w:p w14:paraId="1D515997" w14:textId="77777777" w:rsidR="00BA216B" w:rsidRDefault="00BA216B" w:rsidP="00614F98"/>
                    <w:p w14:paraId="54E6C282" w14:textId="77777777" w:rsidR="00BA216B" w:rsidRDefault="00BA216B" w:rsidP="00614F98"/>
                    <w:p w14:paraId="33C0C819" w14:textId="77777777" w:rsidR="00BA216B" w:rsidRDefault="00BA216B" w:rsidP="00614F98"/>
                    <w:p w14:paraId="05C93CE1" w14:textId="77777777" w:rsidR="00BA216B" w:rsidRDefault="00BA216B" w:rsidP="00614F98"/>
                    <w:p w14:paraId="14313665" w14:textId="77777777" w:rsidR="00BA216B" w:rsidRDefault="00BA216B" w:rsidP="00614F98"/>
                    <w:p w14:paraId="3F006C13" w14:textId="77777777" w:rsidR="00BA216B" w:rsidRDefault="00BA216B" w:rsidP="00614F98"/>
                    <w:p w14:paraId="0E3EF543" w14:textId="77777777" w:rsidR="00BA216B" w:rsidRDefault="00BA216B" w:rsidP="00614F98"/>
                    <w:p w14:paraId="2053D572" w14:textId="77777777" w:rsidR="00BA216B" w:rsidRDefault="00BA216B" w:rsidP="00614F98"/>
                    <w:p w14:paraId="4B30428A" w14:textId="77777777" w:rsidR="00BA216B" w:rsidRDefault="00BA216B" w:rsidP="00614F98"/>
                    <w:p w14:paraId="157596F4" w14:textId="77777777" w:rsidR="00BA216B" w:rsidRDefault="00BA216B" w:rsidP="00614F98"/>
                    <w:p w14:paraId="5B2CDAEB" w14:textId="77777777" w:rsidR="00BA216B" w:rsidRDefault="00BA216B" w:rsidP="00614F98"/>
                    <w:p w14:paraId="62D73FC3" w14:textId="77777777" w:rsidR="00BA216B" w:rsidRDefault="00BA216B" w:rsidP="00614F98"/>
                    <w:p w14:paraId="76B6063C" w14:textId="77777777" w:rsidR="00BA216B" w:rsidRDefault="00BA216B" w:rsidP="00614F98"/>
                    <w:p w14:paraId="401A294D" w14:textId="77777777" w:rsidR="00BA216B" w:rsidRDefault="00BA216B" w:rsidP="00614F98"/>
                    <w:p w14:paraId="46AF5267" w14:textId="77777777" w:rsidR="00BA216B" w:rsidRDefault="00BA216B" w:rsidP="00614F98"/>
                    <w:p w14:paraId="4EF914AE" w14:textId="77777777" w:rsidR="00BA216B" w:rsidRDefault="00BA216B" w:rsidP="00614F98"/>
                    <w:p w14:paraId="449B3A31" w14:textId="77777777" w:rsidR="00BA216B" w:rsidRDefault="00BA216B" w:rsidP="00614F98"/>
                    <w:p w14:paraId="1214419F" w14:textId="77777777" w:rsidR="00BA216B" w:rsidRDefault="00BA216B" w:rsidP="00614F98"/>
                    <w:p w14:paraId="2E261FBE" w14:textId="77777777" w:rsidR="00BA216B" w:rsidRDefault="00BA216B" w:rsidP="00614F98"/>
                    <w:p w14:paraId="079C9198" w14:textId="77777777" w:rsidR="00BA216B" w:rsidRDefault="00BA216B" w:rsidP="00614F98"/>
                    <w:p w14:paraId="1C8A3855" w14:textId="77777777" w:rsidR="00BA216B" w:rsidRDefault="00BA216B" w:rsidP="00614F98"/>
                    <w:p w14:paraId="7D9FCC9F" w14:textId="77777777" w:rsidR="00BA216B" w:rsidRDefault="00BA216B" w:rsidP="00614F98"/>
                    <w:p w14:paraId="7679F55B" w14:textId="77777777" w:rsidR="00BA216B" w:rsidRDefault="00BA216B" w:rsidP="00614F98"/>
                    <w:p w14:paraId="3FC69F2B" w14:textId="77777777" w:rsidR="00BA216B" w:rsidRDefault="00BA216B" w:rsidP="00614F98"/>
                    <w:p w14:paraId="41D4F8E2" w14:textId="77777777" w:rsidR="00BA216B" w:rsidRDefault="00BA216B" w:rsidP="00614F98"/>
                    <w:p w14:paraId="225CBBC9" w14:textId="77777777" w:rsidR="00BA216B" w:rsidRDefault="00BA216B" w:rsidP="00614F98"/>
                    <w:p w14:paraId="5A9CE503" w14:textId="77777777" w:rsidR="00BA216B" w:rsidRDefault="00BA216B" w:rsidP="00614F98"/>
                    <w:p w14:paraId="500A7982" w14:textId="77777777" w:rsidR="00BA216B" w:rsidRDefault="00BA216B" w:rsidP="00614F98"/>
                    <w:p w14:paraId="3CE44CC3" w14:textId="77777777" w:rsidR="00BA216B" w:rsidRDefault="00BA216B" w:rsidP="00614F98"/>
                    <w:p w14:paraId="1D61BB32" w14:textId="77777777" w:rsidR="00BA216B" w:rsidRDefault="00BA216B" w:rsidP="00614F98"/>
                    <w:p w14:paraId="49572549" w14:textId="77777777" w:rsidR="00BA216B" w:rsidRDefault="00BA216B" w:rsidP="00614F98"/>
                    <w:p w14:paraId="2F3E3D3C" w14:textId="77777777" w:rsidR="00BA216B" w:rsidRDefault="00BA216B" w:rsidP="00614F98"/>
                    <w:p w14:paraId="01BFE6DD" w14:textId="77777777" w:rsidR="00BA216B" w:rsidRDefault="00BA216B" w:rsidP="00614F98"/>
                    <w:p w14:paraId="3A086B60" w14:textId="77777777" w:rsidR="00BA216B" w:rsidRDefault="00BA216B" w:rsidP="00614F98"/>
                    <w:p w14:paraId="700C1977" w14:textId="77777777" w:rsidR="00BA216B" w:rsidRDefault="00BA216B" w:rsidP="00614F98"/>
                    <w:p w14:paraId="1B39E80A" w14:textId="77777777" w:rsidR="00BA216B" w:rsidRDefault="00BA216B" w:rsidP="00614F98"/>
                    <w:p w14:paraId="17877A36" w14:textId="77777777" w:rsidR="00BA216B" w:rsidRDefault="00BA216B" w:rsidP="00614F98"/>
                    <w:p w14:paraId="43683465" w14:textId="77777777" w:rsidR="00BA216B" w:rsidRDefault="00BA216B" w:rsidP="00614F98"/>
                    <w:p w14:paraId="0FAEEB2C" w14:textId="77777777" w:rsidR="00BA216B" w:rsidRDefault="00BA216B" w:rsidP="00614F98"/>
                    <w:p w14:paraId="4480C0B7" w14:textId="77777777" w:rsidR="00BA216B" w:rsidRDefault="00BA216B" w:rsidP="00614F98"/>
                    <w:p w14:paraId="1A6DFC22" w14:textId="77777777" w:rsidR="00BA216B" w:rsidRDefault="00BA216B" w:rsidP="00614F98"/>
                    <w:p w14:paraId="086E5B0E" w14:textId="77777777" w:rsidR="00BA216B" w:rsidRDefault="00BA216B" w:rsidP="00614F98"/>
                    <w:p w14:paraId="0CA7CC21" w14:textId="77777777" w:rsidR="00BA216B" w:rsidRDefault="00BA216B" w:rsidP="00614F98"/>
                    <w:p w14:paraId="1C4ECFA1" w14:textId="77777777" w:rsidR="00BA216B" w:rsidRDefault="00BA216B" w:rsidP="00614F98"/>
                    <w:p w14:paraId="16800B76" w14:textId="77777777" w:rsidR="00BA216B" w:rsidRDefault="00BA216B" w:rsidP="00614F98"/>
                    <w:p w14:paraId="49447BA4" w14:textId="77777777" w:rsidR="00BA216B" w:rsidRDefault="00BA216B" w:rsidP="00614F98"/>
                    <w:p w14:paraId="6348313F" w14:textId="77777777" w:rsidR="00BA216B" w:rsidRDefault="00BA216B" w:rsidP="00614F98"/>
                    <w:p w14:paraId="63962297" w14:textId="77777777" w:rsidR="00BA216B" w:rsidRDefault="00BA216B" w:rsidP="00614F98"/>
                    <w:p w14:paraId="11B9D97E" w14:textId="77777777" w:rsidR="00BA216B" w:rsidRDefault="00BA216B" w:rsidP="00614F98"/>
                    <w:p w14:paraId="21D97A10" w14:textId="77777777" w:rsidR="00BA216B" w:rsidRDefault="00BA216B" w:rsidP="00614F98"/>
                    <w:p w14:paraId="2F2C6FA3" w14:textId="77777777" w:rsidR="00BA216B" w:rsidRDefault="00BA216B" w:rsidP="00614F98"/>
                    <w:p w14:paraId="56C3800D" w14:textId="77777777" w:rsidR="00BA216B" w:rsidRDefault="00BA216B" w:rsidP="00614F98"/>
                    <w:p w14:paraId="251469A3" w14:textId="77777777" w:rsidR="00BA216B" w:rsidRDefault="00BA216B" w:rsidP="00614F98"/>
                    <w:p w14:paraId="1B254FCF" w14:textId="77777777" w:rsidR="00BA216B" w:rsidRDefault="00BA216B" w:rsidP="00614F98"/>
                    <w:p w14:paraId="01737785" w14:textId="77777777" w:rsidR="00BA216B" w:rsidRDefault="00BA216B" w:rsidP="00614F98"/>
                    <w:p w14:paraId="45BCC916" w14:textId="77777777" w:rsidR="00BA216B" w:rsidRDefault="00BA216B" w:rsidP="00614F98"/>
                    <w:p w14:paraId="767B2B6E" w14:textId="77777777" w:rsidR="00BA216B" w:rsidRDefault="00BA216B" w:rsidP="00614F98"/>
                    <w:p w14:paraId="6E3E097A" w14:textId="77777777" w:rsidR="00BA216B" w:rsidRDefault="00BA216B" w:rsidP="00614F98"/>
                    <w:p w14:paraId="5CFE8A86" w14:textId="77777777" w:rsidR="00BA216B" w:rsidRDefault="00BA216B" w:rsidP="00614F98"/>
                    <w:p w14:paraId="2C15249A" w14:textId="77777777" w:rsidR="00BA216B" w:rsidRDefault="00BA216B" w:rsidP="00614F98"/>
                    <w:p w14:paraId="4229ED54" w14:textId="77777777" w:rsidR="00BA216B" w:rsidRDefault="00BA216B" w:rsidP="00614F98"/>
                    <w:p w14:paraId="5D8290FF" w14:textId="77777777" w:rsidR="00BA216B" w:rsidRDefault="00BA216B" w:rsidP="00614F98"/>
                    <w:p w14:paraId="75016C89" w14:textId="77777777" w:rsidR="00BA216B" w:rsidRDefault="00BA216B" w:rsidP="00614F98"/>
                    <w:p w14:paraId="52ADC52B" w14:textId="77777777" w:rsidR="00BA216B" w:rsidRDefault="00BA216B" w:rsidP="00614F98"/>
                    <w:p w14:paraId="6F71F722" w14:textId="77777777" w:rsidR="00BA216B" w:rsidRDefault="00BA216B" w:rsidP="00614F98"/>
                    <w:p w14:paraId="0222BE81" w14:textId="77777777" w:rsidR="00BA216B" w:rsidRDefault="00BA216B" w:rsidP="00614F98"/>
                    <w:p w14:paraId="09F304C0" w14:textId="77777777" w:rsidR="00BA216B" w:rsidRDefault="00BA216B" w:rsidP="00614F98"/>
                    <w:p w14:paraId="4B0A01D5" w14:textId="77777777" w:rsidR="00BA216B" w:rsidRDefault="00BA216B" w:rsidP="00614F98"/>
                    <w:p w14:paraId="59F52F2B" w14:textId="77777777" w:rsidR="00BA216B" w:rsidRDefault="00BA216B" w:rsidP="00614F98"/>
                    <w:p w14:paraId="2E1F7DA2" w14:textId="77777777" w:rsidR="00BA216B" w:rsidRDefault="00BA216B" w:rsidP="00614F98"/>
                    <w:p w14:paraId="092370BE" w14:textId="77777777" w:rsidR="00BA216B" w:rsidRDefault="00BA216B" w:rsidP="00614F98"/>
                    <w:p w14:paraId="2FA8E80A" w14:textId="77777777" w:rsidR="00BA216B" w:rsidRDefault="00BA216B" w:rsidP="00614F98"/>
                    <w:p w14:paraId="7DDA9841" w14:textId="77777777" w:rsidR="00BA216B" w:rsidRDefault="00BA216B" w:rsidP="00614F98"/>
                    <w:p w14:paraId="460FE089" w14:textId="77777777" w:rsidR="00BA216B" w:rsidRDefault="00BA216B" w:rsidP="00614F98"/>
                    <w:p w14:paraId="6A25C966" w14:textId="77777777" w:rsidR="00BA216B" w:rsidRDefault="00BA216B" w:rsidP="00614F98"/>
                    <w:p w14:paraId="46AC41E5" w14:textId="77777777" w:rsidR="00BA216B" w:rsidRDefault="00BA216B" w:rsidP="00614F98"/>
                    <w:p w14:paraId="5968C0FC" w14:textId="77777777" w:rsidR="00BA216B" w:rsidRDefault="00BA216B" w:rsidP="00614F98"/>
                    <w:p w14:paraId="22C078BD" w14:textId="77777777" w:rsidR="00BA216B" w:rsidRDefault="00BA216B" w:rsidP="00614F98"/>
                    <w:p w14:paraId="4CE4A16F" w14:textId="77777777" w:rsidR="00BA216B" w:rsidRDefault="00BA216B" w:rsidP="00614F98"/>
                    <w:p w14:paraId="7A11F0B1" w14:textId="77777777" w:rsidR="00BA216B" w:rsidRDefault="00BA216B" w:rsidP="00614F98"/>
                    <w:p w14:paraId="1D4BC08C" w14:textId="77777777" w:rsidR="00BA216B" w:rsidRDefault="00BA216B" w:rsidP="00614F98"/>
                    <w:p w14:paraId="7E267347" w14:textId="77777777" w:rsidR="00BA216B" w:rsidRDefault="00BA216B" w:rsidP="00614F98"/>
                    <w:p w14:paraId="24216261" w14:textId="77777777" w:rsidR="00BA216B" w:rsidRDefault="00BA216B" w:rsidP="00614F98"/>
                    <w:p w14:paraId="2FC7F92F" w14:textId="77777777" w:rsidR="00BA216B" w:rsidRDefault="00BA216B" w:rsidP="00614F98"/>
                    <w:p w14:paraId="25AF40AA" w14:textId="77777777" w:rsidR="00BA216B" w:rsidRDefault="00BA216B" w:rsidP="00614F98"/>
                    <w:p w14:paraId="4F508343" w14:textId="77777777" w:rsidR="00BA216B" w:rsidRDefault="00BA216B" w:rsidP="00614F98"/>
                    <w:p w14:paraId="5EC88272" w14:textId="77777777" w:rsidR="00BA216B" w:rsidRDefault="00BA216B" w:rsidP="00614F98"/>
                    <w:p w14:paraId="4D4138D6" w14:textId="77777777" w:rsidR="00BA216B" w:rsidRDefault="00BA216B" w:rsidP="00614F98"/>
                    <w:p w14:paraId="5A2E5962" w14:textId="77777777" w:rsidR="00BA216B" w:rsidRDefault="00BA216B" w:rsidP="00614F98"/>
                    <w:p w14:paraId="3F27F72B" w14:textId="77777777" w:rsidR="00BA216B" w:rsidRDefault="00BA216B" w:rsidP="00614F98"/>
                    <w:p w14:paraId="7B41FC0B" w14:textId="77777777" w:rsidR="00BA216B" w:rsidRDefault="00BA216B" w:rsidP="00614F98"/>
                    <w:p w14:paraId="2D6F2084" w14:textId="77777777" w:rsidR="00BA216B" w:rsidRDefault="00BA216B" w:rsidP="00614F98"/>
                    <w:p w14:paraId="1B3F3ECC" w14:textId="77777777" w:rsidR="00BA216B" w:rsidRDefault="00BA216B" w:rsidP="00614F98"/>
                    <w:p w14:paraId="6458DF97" w14:textId="77777777" w:rsidR="00BA216B" w:rsidRDefault="00BA216B" w:rsidP="00614F98"/>
                    <w:p w14:paraId="408688A2" w14:textId="77777777" w:rsidR="00BA216B" w:rsidRDefault="00BA216B" w:rsidP="00614F98"/>
                    <w:p w14:paraId="04349475" w14:textId="77777777" w:rsidR="00BA216B" w:rsidRDefault="00BA216B" w:rsidP="00614F98"/>
                    <w:p w14:paraId="70300BAA" w14:textId="77777777" w:rsidR="00BA216B" w:rsidRDefault="00BA216B" w:rsidP="00614F98"/>
                    <w:p w14:paraId="7E3C7DAD" w14:textId="77777777" w:rsidR="00BA216B" w:rsidRDefault="00BA216B" w:rsidP="00614F98"/>
                    <w:p w14:paraId="71AE5F0A" w14:textId="77777777" w:rsidR="00BA216B" w:rsidRDefault="00BA216B" w:rsidP="00614F98"/>
                    <w:p w14:paraId="4980F2F3" w14:textId="77777777" w:rsidR="00BA216B" w:rsidRDefault="00BA216B" w:rsidP="00614F98"/>
                    <w:p w14:paraId="72F538E7" w14:textId="77777777" w:rsidR="00BA216B" w:rsidRDefault="00BA216B" w:rsidP="00614F98"/>
                    <w:p w14:paraId="4494F3F3" w14:textId="77777777" w:rsidR="00BA216B" w:rsidRDefault="00BA216B" w:rsidP="00614F98"/>
                    <w:p w14:paraId="215F78D6" w14:textId="77777777" w:rsidR="00BA216B" w:rsidRDefault="00BA216B" w:rsidP="00614F98"/>
                    <w:p w14:paraId="66AB6F20" w14:textId="77777777" w:rsidR="00BA216B" w:rsidRDefault="00BA216B" w:rsidP="00614F98"/>
                    <w:p w14:paraId="59D3001B" w14:textId="77777777" w:rsidR="00BA216B" w:rsidRDefault="00BA216B" w:rsidP="00614F98"/>
                    <w:p w14:paraId="0EB7F1B7" w14:textId="77777777" w:rsidR="00BA216B" w:rsidRDefault="00BA216B" w:rsidP="00614F98"/>
                    <w:p w14:paraId="41C0AE28" w14:textId="77777777" w:rsidR="00BA216B" w:rsidRDefault="00BA216B" w:rsidP="00614F98"/>
                    <w:p w14:paraId="17E6029C" w14:textId="77777777" w:rsidR="00BA216B" w:rsidRDefault="00BA216B" w:rsidP="00614F98"/>
                    <w:p w14:paraId="6DFED87C" w14:textId="77777777" w:rsidR="00BA216B" w:rsidRDefault="00BA216B" w:rsidP="00614F98"/>
                    <w:p w14:paraId="64C407A1" w14:textId="77777777" w:rsidR="00BA216B" w:rsidRDefault="00BA216B" w:rsidP="00614F98"/>
                    <w:p w14:paraId="4F658B9F" w14:textId="77777777" w:rsidR="00BA216B" w:rsidRDefault="00BA216B" w:rsidP="00614F98"/>
                    <w:p w14:paraId="05AA2E54" w14:textId="77777777" w:rsidR="00BA216B" w:rsidRDefault="00BA216B" w:rsidP="00614F98"/>
                    <w:p w14:paraId="6CBFFEA4" w14:textId="77777777" w:rsidR="00BA216B" w:rsidRDefault="00BA216B" w:rsidP="00614F98"/>
                    <w:p w14:paraId="1C98C747" w14:textId="77777777" w:rsidR="00BA216B" w:rsidRDefault="00BA216B" w:rsidP="00614F98"/>
                    <w:p w14:paraId="2C219F46" w14:textId="77777777" w:rsidR="00BA216B" w:rsidRDefault="00BA216B" w:rsidP="00614F98"/>
                    <w:p w14:paraId="20E807EA" w14:textId="77777777" w:rsidR="00BA216B" w:rsidRDefault="00BA216B" w:rsidP="00614F98"/>
                    <w:p w14:paraId="00845A6D" w14:textId="77777777" w:rsidR="00BA216B" w:rsidRDefault="00BA216B" w:rsidP="00614F98"/>
                    <w:p w14:paraId="708DC6D6" w14:textId="77777777" w:rsidR="00BA216B" w:rsidRDefault="00BA216B" w:rsidP="00614F98"/>
                    <w:p w14:paraId="0A11E546" w14:textId="77777777" w:rsidR="00BA216B" w:rsidRDefault="00BA216B" w:rsidP="00614F98"/>
                    <w:p w14:paraId="6B95723D" w14:textId="77777777" w:rsidR="00BA216B" w:rsidRDefault="00BA216B" w:rsidP="00614F98"/>
                    <w:p w14:paraId="5F4C76C2" w14:textId="77777777" w:rsidR="00BA216B" w:rsidRDefault="00BA216B" w:rsidP="00614F98"/>
                    <w:p w14:paraId="1374E033" w14:textId="77777777" w:rsidR="00BA216B" w:rsidRDefault="00BA216B" w:rsidP="00614F98"/>
                    <w:p w14:paraId="05C9B157" w14:textId="77777777" w:rsidR="00BA216B" w:rsidRDefault="00BA216B" w:rsidP="00614F98"/>
                    <w:p w14:paraId="25A4FB8C" w14:textId="77777777" w:rsidR="00BA216B" w:rsidRDefault="00BA216B" w:rsidP="00614F98"/>
                    <w:p w14:paraId="4552F264" w14:textId="77777777" w:rsidR="00BA216B" w:rsidRDefault="00BA216B" w:rsidP="00614F98"/>
                    <w:p w14:paraId="1A29B993" w14:textId="77777777" w:rsidR="00BA216B" w:rsidRDefault="00BA216B" w:rsidP="00614F98"/>
                    <w:p w14:paraId="4DC10EAC" w14:textId="77777777" w:rsidR="00BA216B" w:rsidRDefault="00BA216B" w:rsidP="00614F98"/>
                    <w:p w14:paraId="025CC743" w14:textId="77777777" w:rsidR="00BA216B" w:rsidRDefault="00BA216B" w:rsidP="00614F98"/>
                    <w:p w14:paraId="3C550299" w14:textId="77777777" w:rsidR="00BA216B" w:rsidRDefault="00BA216B" w:rsidP="00614F98"/>
                    <w:p w14:paraId="24517656" w14:textId="77777777" w:rsidR="00BA216B" w:rsidRDefault="00BA216B" w:rsidP="00614F98"/>
                    <w:p w14:paraId="6435880C" w14:textId="77777777" w:rsidR="00BA216B" w:rsidRDefault="00BA216B" w:rsidP="00614F98"/>
                    <w:p w14:paraId="74B12726" w14:textId="77777777" w:rsidR="00BA216B" w:rsidRDefault="00BA216B" w:rsidP="00614F98"/>
                    <w:p w14:paraId="4B37C122" w14:textId="77777777" w:rsidR="00BA216B" w:rsidRDefault="00BA216B" w:rsidP="00614F98"/>
                    <w:p w14:paraId="34F91795" w14:textId="77777777" w:rsidR="00BA216B" w:rsidRDefault="00BA216B" w:rsidP="00614F98"/>
                    <w:p w14:paraId="530A8DFD" w14:textId="77777777" w:rsidR="00BA216B" w:rsidRDefault="00BA216B" w:rsidP="00614F98"/>
                    <w:p w14:paraId="56F5FB1A" w14:textId="77777777" w:rsidR="00BA216B" w:rsidRDefault="00BA216B" w:rsidP="00614F98"/>
                    <w:p w14:paraId="35AEE645" w14:textId="77777777" w:rsidR="00BA216B" w:rsidRDefault="00BA216B" w:rsidP="00614F98"/>
                    <w:p w14:paraId="11C4A608" w14:textId="77777777" w:rsidR="00BA216B" w:rsidRDefault="00BA216B" w:rsidP="00614F98"/>
                    <w:p w14:paraId="402246E4" w14:textId="77777777" w:rsidR="00BA216B" w:rsidRDefault="00BA216B" w:rsidP="00614F98"/>
                    <w:p w14:paraId="7E066554" w14:textId="77777777" w:rsidR="00BA216B" w:rsidRDefault="00BA216B" w:rsidP="00614F98"/>
                    <w:p w14:paraId="566A32D0" w14:textId="77777777" w:rsidR="00BA216B" w:rsidRDefault="00BA216B" w:rsidP="00614F98"/>
                    <w:p w14:paraId="432C3399" w14:textId="77777777" w:rsidR="00BA216B" w:rsidRDefault="00BA216B" w:rsidP="00614F98"/>
                    <w:p w14:paraId="11C44CDA" w14:textId="77777777" w:rsidR="00BA216B" w:rsidRDefault="00BA216B" w:rsidP="00614F98"/>
                    <w:p w14:paraId="32C4F9A0" w14:textId="77777777" w:rsidR="00BA216B" w:rsidRDefault="00BA216B" w:rsidP="00614F98"/>
                    <w:p w14:paraId="49A92BF7" w14:textId="77777777" w:rsidR="00BA216B" w:rsidRDefault="00BA216B" w:rsidP="00614F98"/>
                    <w:p w14:paraId="7A088F73" w14:textId="77777777" w:rsidR="00BA216B" w:rsidRDefault="00BA216B" w:rsidP="00614F98"/>
                    <w:p w14:paraId="35741E1F" w14:textId="77777777" w:rsidR="00BA216B" w:rsidRDefault="00BA216B" w:rsidP="00614F98"/>
                    <w:p w14:paraId="42B4621B" w14:textId="77777777" w:rsidR="00BA216B" w:rsidRDefault="00BA216B" w:rsidP="00614F98"/>
                    <w:p w14:paraId="1D246D4B" w14:textId="77777777" w:rsidR="00BA216B" w:rsidRDefault="00BA216B" w:rsidP="00614F98"/>
                    <w:p w14:paraId="198194AA" w14:textId="77777777" w:rsidR="00BA216B" w:rsidRDefault="00BA216B" w:rsidP="00614F98"/>
                    <w:p w14:paraId="1B30FD00" w14:textId="77777777" w:rsidR="00BA216B" w:rsidRDefault="00BA216B" w:rsidP="00614F98"/>
                    <w:p w14:paraId="4166A82A" w14:textId="77777777" w:rsidR="00BA216B" w:rsidRDefault="00BA216B" w:rsidP="00614F98"/>
                    <w:p w14:paraId="1A4E31D2" w14:textId="77777777" w:rsidR="00BA216B" w:rsidRDefault="00BA216B" w:rsidP="00614F98"/>
                    <w:p w14:paraId="44DA019B" w14:textId="77777777" w:rsidR="00BA216B" w:rsidRDefault="00BA216B" w:rsidP="00614F98"/>
                    <w:p w14:paraId="7A7C799C" w14:textId="77777777" w:rsidR="00BA216B" w:rsidRDefault="00BA216B" w:rsidP="00614F98"/>
                    <w:p w14:paraId="145261DE" w14:textId="77777777" w:rsidR="00BA216B" w:rsidRDefault="00BA216B" w:rsidP="00614F98"/>
                    <w:p w14:paraId="37812F6E" w14:textId="77777777" w:rsidR="00BA216B" w:rsidRDefault="00BA216B" w:rsidP="00614F98"/>
                    <w:p w14:paraId="7205681F" w14:textId="77777777" w:rsidR="00BA216B" w:rsidRDefault="00BA216B" w:rsidP="00614F98"/>
                    <w:p w14:paraId="5478734F" w14:textId="77777777" w:rsidR="00BA216B" w:rsidRDefault="00BA216B" w:rsidP="00614F98"/>
                    <w:p w14:paraId="2BEC75E4" w14:textId="77777777" w:rsidR="00BA216B" w:rsidRDefault="00BA216B" w:rsidP="00614F98"/>
                    <w:p w14:paraId="29737DA7" w14:textId="77777777" w:rsidR="00BA216B" w:rsidRDefault="00BA216B" w:rsidP="00614F98"/>
                    <w:p w14:paraId="4EA830A1" w14:textId="77777777" w:rsidR="00BA216B" w:rsidRDefault="00BA216B" w:rsidP="00614F98"/>
                    <w:p w14:paraId="255E7CD6" w14:textId="77777777" w:rsidR="00BA216B" w:rsidRDefault="00BA216B" w:rsidP="00614F98"/>
                    <w:p w14:paraId="34E7EA3F" w14:textId="77777777" w:rsidR="00BA216B" w:rsidRDefault="00BA216B" w:rsidP="00614F98"/>
                    <w:p w14:paraId="401237D2" w14:textId="77777777" w:rsidR="00BA216B" w:rsidRDefault="00BA216B" w:rsidP="00614F98"/>
                    <w:p w14:paraId="15F45154" w14:textId="77777777" w:rsidR="00BA216B" w:rsidRDefault="00BA216B" w:rsidP="00614F98"/>
                    <w:p w14:paraId="58E0B56B" w14:textId="77777777" w:rsidR="00BA216B" w:rsidRDefault="00BA216B" w:rsidP="00614F98"/>
                    <w:p w14:paraId="3F9CA2A9" w14:textId="77777777" w:rsidR="00BA216B" w:rsidRDefault="00BA216B" w:rsidP="00614F98"/>
                    <w:p w14:paraId="77191099" w14:textId="77777777" w:rsidR="00BA216B" w:rsidRDefault="00BA216B" w:rsidP="00614F98"/>
                    <w:p w14:paraId="179EAA4E" w14:textId="77777777" w:rsidR="00BA216B" w:rsidRDefault="00BA216B" w:rsidP="00614F98"/>
                    <w:p w14:paraId="3CF83B64" w14:textId="77777777" w:rsidR="00BA216B" w:rsidRDefault="00BA216B" w:rsidP="00614F98"/>
                    <w:p w14:paraId="1A0B48FE" w14:textId="77777777" w:rsidR="00BA216B" w:rsidRDefault="00BA216B" w:rsidP="00614F98"/>
                    <w:p w14:paraId="3DFBEDB3" w14:textId="77777777" w:rsidR="00BA216B" w:rsidRDefault="00BA216B" w:rsidP="00614F98"/>
                    <w:p w14:paraId="04DAB310" w14:textId="77777777" w:rsidR="00BA216B" w:rsidRDefault="00BA216B" w:rsidP="00614F98"/>
                    <w:p w14:paraId="551427C8" w14:textId="77777777" w:rsidR="00BA216B" w:rsidRDefault="00BA216B" w:rsidP="00614F98"/>
                    <w:p w14:paraId="0146FBA0" w14:textId="77777777" w:rsidR="00BA216B" w:rsidRDefault="00BA216B" w:rsidP="00614F98"/>
                    <w:p w14:paraId="1B2FE60B" w14:textId="77777777" w:rsidR="00BA216B" w:rsidRDefault="00BA216B" w:rsidP="00614F98"/>
                    <w:p w14:paraId="17990153" w14:textId="77777777" w:rsidR="00BA216B" w:rsidRDefault="00BA216B" w:rsidP="00614F98"/>
                    <w:p w14:paraId="63D49D83" w14:textId="77777777" w:rsidR="00BA216B" w:rsidRDefault="00BA216B" w:rsidP="00614F98"/>
                    <w:p w14:paraId="6EAB904D" w14:textId="77777777" w:rsidR="00BA216B" w:rsidRDefault="00BA216B" w:rsidP="00614F98"/>
                    <w:p w14:paraId="46CBDD19" w14:textId="77777777" w:rsidR="00BA216B" w:rsidRDefault="00BA216B" w:rsidP="00614F98"/>
                    <w:p w14:paraId="15EDDD21" w14:textId="77777777" w:rsidR="00BA216B" w:rsidRDefault="00BA216B" w:rsidP="00614F98"/>
                    <w:p w14:paraId="6148F4AE" w14:textId="77777777" w:rsidR="00BA216B" w:rsidRDefault="00BA216B" w:rsidP="00614F98"/>
                    <w:p w14:paraId="46DFB22B" w14:textId="77777777" w:rsidR="00BA216B" w:rsidRDefault="00BA216B" w:rsidP="00614F98"/>
                    <w:p w14:paraId="0EC2F83C" w14:textId="77777777" w:rsidR="00BA216B" w:rsidRDefault="00BA216B" w:rsidP="00614F98"/>
                    <w:p w14:paraId="68B9DCC0" w14:textId="77777777" w:rsidR="00BA216B" w:rsidRDefault="00BA216B" w:rsidP="00614F98"/>
                    <w:p w14:paraId="3D56B27A" w14:textId="77777777" w:rsidR="00BA216B" w:rsidRDefault="00BA216B" w:rsidP="00614F98"/>
                    <w:p w14:paraId="4209CE68" w14:textId="77777777" w:rsidR="00BA216B" w:rsidRDefault="00BA216B" w:rsidP="00614F98"/>
                    <w:p w14:paraId="0D404EB1" w14:textId="77777777" w:rsidR="00BA216B" w:rsidRDefault="00BA216B" w:rsidP="00614F98"/>
                    <w:p w14:paraId="771786C8" w14:textId="77777777" w:rsidR="00BA216B" w:rsidRDefault="00BA216B" w:rsidP="00614F98"/>
                    <w:p w14:paraId="5C9AA67C" w14:textId="77777777" w:rsidR="00BA216B" w:rsidRDefault="00BA216B" w:rsidP="00614F98"/>
                    <w:p w14:paraId="33F1B864" w14:textId="77777777" w:rsidR="00BA216B" w:rsidRDefault="00BA216B" w:rsidP="00614F98"/>
                    <w:p w14:paraId="5B3BA9E5" w14:textId="77777777" w:rsidR="00BA216B" w:rsidRDefault="00BA216B" w:rsidP="00614F98"/>
                    <w:p w14:paraId="1AF1A0AB" w14:textId="77777777" w:rsidR="00BA216B" w:rsidRDefault="00BA216B" w:rsidP="00614F98"/>
                    <w:p w14:paraId="42AD77DE" w14:textId="77777777" w:rsidR="00BA216B" w:rsidRDefault="00BA216B" w:rsidP="00614F98"/>
                    <w:p w14:paraId="13DC5EE3" w14:textId="77777777" w:rsidR="00BA216B" w:rsidRDefault="00BA216B" w:rsidP="00614F98"/>
                    <w:p w14:paraId="0830D8C6" w14:textId="77777777" w:rsidR="00BA216B" w:rsidRDefault="00BA216B" w:rsidP="00614F98"/>
                    <w:p w14:paraId="54F8E125" w14:textId="77777777" w:rsidR="00BA216B" w:rsidRDefault="00BA216B" w:rsidP="00614F98"/>
                    <w:p w14:paraId="6AE231A3" w14:textId="77777777" w:rsidR="00BA216B" w:rsidRDefault="00BA216B" w:rsidP="00614F98"/>
                    <w:p w14:paraId="02973B52" w14:textId="77777777" w:rsidR="00BA216B" w:rsidRDefault="00BA216B" w:rsidP="00614F98"/>
                    <w:p w14:paraId="7ECB6B10" w14:textId="77777777" w:rsidR="00BA216B" w:rsidRDefault="00BA216B" w:rsidP="00614F98"/>
                    <w:p w14:paraId="5CD74072" w14:textId="77777777" w:rsidR="00BA216B" w:rsidRDefault="00BA216B" w:rsidP="00614F98"/>
                    <w:p w14:paraId="48D03B17" w14:textId="77777777" w:rsidR="00BA216B" w:rsidRDefault="00BA216B" w:rsidP="00614F98"/>
                    <w:p w14:paraId="7777CDD9" w14:textId="77777777" w:rsidR="00BA216B" w:rsidRDefault="00BA216B" w:rsidP="00614F98"/>
                    <w:p w14:paraId="4A20FEA2" w14:textId="77777777" w:rsidR="00BA216B" w:rsidRDefault="00BA216B" w:rsidP="00614F98"/>
                    <w:p w14:paraId="6ED56FFB" w14:textId="77777777" w:rsidR="00BA216B" w:rsidRDefault="00BA216B" w:rsidP="00614F98"/>
                    <w:p w14:paraId="0D35D5F1" w14:textId="77777777" w:rsidR="00BA216B" w:rsidRDefault="00BA216B" w:rsidP="00614F98"/>
                    <w:p w14:paraId="655D2570" w14:textId="77777777" w:rsidR="00BA216B" w:rsidRDefault="00BA216B" w:rsidP="00614F98"/>
                    <w:p w14:paraId="41721DF1" w14:textId="77777777" w:rsidR="00BA216B" w:rsidRDefault="00BA216B" w:rsidP="00614F98"/>
                    <w:p w14:paraId="51F381BD" w14:textId="77777777" w:rsidR="00BA216B" w:rsidRDefault="00BA216B" w:rsidP="00614F98"/>
                    <w:p w14:paraId="05C50BAD" w14:textId="77777777" w:rsidR="00BA216B" w:rsidRDefault="00BA216B" w:rsidP="00614F98"/>
                    <w:p w14:paraId="735DA16B" w14:textId="77777777" w:rsidR="00BA216B" w:rsidRDefault="00BA216B" w:rsidP="00614F98"/>
                    <w:p w14:paraId="6A068133" w14:textId="77777777" w:rsidR="00BA216B" w:rsidRDefault="00BA216B" w:rsidP="00614F98"/>
                    <w:p w14:paraId="16978122" w14:textId="77777777" w:rsidR="00BA216B" w:rsidRDefault="00BA216B" w:rsidP="00614F98"/>
                    <w:p w14:paraId="4D41B5A4" w14:textId="77777777" w:rsidR="00BA216B" w:rsidRDefault="00BA216B" w:rsidP="00614F98"/>
                    <w:p w14:paraId="6CE22892" w14:textId="77777777" w:rsidR="00BA216B" w:rsidRDefault="00BA216B" w:rsidP="00614F98"/>
                    <w:p w14:paraId="3B3B5AA2" w14:textId="77777777" w:rsidR="00BA216B" w:rsidRDefault="00BA216B" w:rsidP="00614F98"/>
                    <w:p w14:paraId="6F10BA69" w14:textId="77777777" w:rsidR="00BA216B" w:rsidRDefault="00BA216B" w:rsidP="00614F98"/>
                    <w:p w14:paraId="6FCC4BDF" w14:textId="77777777" w:rsidR="00BA216B" w:rsidRDefault="00BA216B" w:rsidP="00614F98"/>
                    <w:p w14:paraId="0B87A26D" w14:textId="77777777" w:rsidR="00BA216B" w:rsidRDefault="00BA216B" w:rsidP="00614F98"/>
                    <w:p w14:paraId="6D6EDF2D" w14:textId="77777777" w:rsidR="00BA216B" w:rsidRDefault="00BA216B" w:rsidP="00614F98"/>
                    <w:p w14:paraId="5174A84C" w14:textId="77777777" w:rsidR="00BA216B" w:rsidRDefault="00BA216B" w:rsidP="00614F98"/>
                    <w:p w14:paraId="03695BA2" w14:textId="77777777" w:rsidR="00BA216B" w:rsidRDefault="00BA216B" w:rsidP="00614F98"/>
                    <w:p w14:paraId="7BECF82A" w14:textId="77777777" w:rsidR="00BA216B" w:rsidRDefault="00BA216B" w:rsidP="00614F98"/>
                    <w:p w14:paraId="4CF96ACD" w14:textId="77777777" w:rsidR="00BA216B" w:rsidRDefault="00BA216B" w:rsidP="00614F98"/>
                    <w:p w14:paraId="17832AF1" w14:textId="77777777" w:rsidR="00BA216B" w:rsidRDefault="00BA216B" w:rsidP="00614F98"/>
                    <w:p w14:paraId="1E132BAE" w14:textId="77777777" w:rsidR="00BA216B" w:rsidRDefault="00BA216B" w:rsidP="00614F98"/>
                    <w:p w14:paraId="607F7AAA" w14:textId="77777777" w:rsidR="00BA216B" w:rsidRDefault="00BA216B" w:rsidP="00614F98"/>
                    <w:p w14:paraId="1591BE67" w14:textId="77777777" w:rsidR="00BA216B" w:rsidRDefault="00BA216B" w:rsidP="00614F98"/>
                    <w:p w14:paraId="13422573" w14:textId="77777777" w:rsidR="00BA216B" w:rsidRDefault="00BA216B" w:rsidP="00614F98"/>
                    <w:p w14:paraId="6BA370CF" w14:textId="77777777" w:rsidR="00BA216B" w:rsidRDefault="00BA216B" w:rsidP="00614F98"/>
                    <w:p w14:paraId="782BB2B3" w14:textId="77777777" w:rsidR="00BA216B" w:rsidRDefault="00BA216B" w:rsidP="00614F98"/>
                    <w:p w14:paraId="3F7386D2" w14:textId="77777777" w:rsidR="00BA216B" w:rsidRDefault="00BA216B" w:rsidP="00614F98"/>
                    <w:p w14:paraId="4E0801A0" w14:textId="77777777" w:rsidR="00BA216B" w:rsidRDefault="00BA216B" w:rsidP="00614F98"/>
                    <w:p w14:paraId="24334113" w14:textId="77777777" w:rsidR="00BA216B" w:rsidRDefault="00BA216B" w:rsidP="00614F98"/>
                    <w:p w14:paraId="5D544999" w14:textId="77777777" w:rsidR="00BA216B" w:rsidRDefault="00BA216B" w:rsidP="00614F98"/>
                    <w:p w14:paraId="0598484E" w14:textId="77777777" w:rsidR="00BA216B" w:rsidRDefault="00BA216B" w:rsidP="00614F98"/>
                    <w:p w14:paraId="3E1A8405" w14:textId="77777777" w:rsidR="00BA216B" w:rsidRDefault="00BA216B" w:rsidP="00614F98"/>
                    <w:p w14:paraId="1A4789B0" w14:textId="77777777" w:rsidR="00BA216B" w:rsidRDefault="00BA216B" w:rsidP="00614F98"/>
                    <w:p w14:paraId="4579DE8F" w14:textId="77777777" w:rsidR="00BA216B" w:rsidRDefault="00BA216B" w:rsidP="00614F98"/>
                    <w:p w14:paraId="6F5BE193" w14:textId="77777777" w:rsidR="00BA216B" w:rsidRDefault="00BA216B" w:rsidP="00614F98"/>
                    <w:p w14:paraId="32E9A523" w14:textId="77777777" w:rsidR="00BA216B" w:rsidRDefault="00BA216B" w:rsidP="00614F98"/>
                    <w:p w14:paraId="4870F65F" w14:textId="77777777" w:rsidR="00BA216B" w:rsidRDefault="00BA216B" w:rsidP="00614F98"/>
                    <w:p w14:paraId="30A87F5E" w14:textId="77777777" w:rsidR="00BA216B" w:rsidRDefault="00BA216B" w:rsidP="00614F98"/>
                    <w:p w14:paraId="4B2AFF5B" w14:textId="77777777" w:rsidR="00BA216B" w:rsidRDefault="00BA216B" w:rsidP="00614F98"/>
                    <w:p w14:paraId="4B932777" w14:textId="77777777" w:rsidR="00BA216B" w:rsidRDefault="00BA216B" w:rsidP="00614F98"/>
                    <w:p w14:paraId="675DDF2A" w14:textId="77777777" w:rsidR="00BA216B" w:rsidRDefault="00BA216B" w:rsidP="00614F98"/>
                    <w:p w14:paraId="17472D6B" w14:textId="77777777" w:rsidR="00BA216B" w:rsidRDefault="00BA216B" w:rsidP="00614F98"/>
                    <w:p w14:paraId="20A62F93" w14:textId="77777777" w:rsidR="00BA216B" w:rsidRDefault="00BA216B" w:rsidP="00614F98"/>
                    <w:p w14:paraId="227BDBBE" w14:textId="77777777" w:rsidR="00BA216B" w:rsidRDefault="00BA216B" w:rsidP="00614F98"/>
                    <w:p w14:paraId="04A9CA7D" w14:textId="77777777" w:rsidR="00BA216B" w:rsidRDefault="00BA216B" w:rsidP="00614F98"/>
                    <w:p w14:paraId="00C9D550" w14:textId="77777777" w:rsidR="00BA216B" w:rsidRDefault="00BA216B" w:rsidP="00614F98"/>
                    <w:p w14:paraId="5A08FE81" w14:textId="77777777" w:rsidR="00BA216B" w:rsidRDefault="00BA216B" w:rsidP="00614F98"/>
                    <w:p w14:paraId="26188DA8" w14:textId="77777777" w:rsidR="00BA216B" w:rsidRDefault="00BA216B" w:rsidP="00614F98"/>
                    <w:p w14:paraId="16FF2F77" w14:textId="77777777" w:rsidR="00BA216B" w:rsidRDefault="00BA216B" w:rsidP="00614F98"/>
                    <w:p w14:paraId="56CC9C01" w14:textId="77777777" w:rsidR="00BA216B" w:rsidRDefault="00BA216B" w:rsidP="00614F98"/>
                    <w:p w14:paraId="0289BFEA" w14:textId="77777777" w:rsidR="00BA216B" w:rsidRDefault="00BA216B" w:rsidP="00614F98"/>
                    <w:p w14:paraId="7994168C" w14:textId="77777777" w:rsidR="00BA216B" w:rsidRDefault="00BA216B" w:rsidP="00614F98"/>
                    <w:p w14:paraId="4131EEF3" w14:textId="77777777" w:rsidR="00BA216B" w:rsidRDefault="00BA216B" w:rsidP="00614F98"/>
                    <w:p w14:paraId="33A8B506" w14:textId="77777777" w:rsidR="00BA216B" w:rsidRDefault="00BA216B" w:rsidP="00614F98"/>
                    <w:p w14:paraId="6A356B5D" w14:textId="77777777" w:rsidR="00BA216B" w:rsidRDefault="00BA216B" w:rsidP="00614F98"/>
                    <w:p w14:paraId="1E64B3DE" w14:textId="77777777" w:rsidR="00BA216B" w:rsidRDefault="00BA216B" w:rsidP="00614F98"/>
                    <w:p w14:paraId="18550067" w14:textId="77777777" w:rsidR="00BA216B" w:rsidRDefault="00BA216B" w:rsidP="00614F98"/>
                    <w:p w14:paraId="0FFD1E1A" w14:textId="77777777" w:rsidR="00BA216B" w:rsidRDefault="00BA216B" w:rsidP="00614F98"/>
                    <w:p w14:paraId="7C788523" w14:textId="77777777" w:rsidR="00BA216B" w:rsidRDefault="00BA216B" w:rsidP="00614F98"/>
                    <w:p w14:paraId="36988AAC" w14:textId="77777777" w:rsidR="00BA216B" w:rsidRDefault="00BA216B" w:rsidP="00614F98"/>
                    <w:p w14:paraId="150CC52C" w14:textId="77777777" w:rsidR="00BA216B" w:rsidRDefault="00BA216B" w:rsidP="00614F98"/>
                    <w:p w14:paraId="25F4F6E9" w14:textId="77777777" w:rsidR="00BA216B" w:rsidRDefault="00BA216B" w:rsidP="00614F98"/>
                    <w:p w14:paraId="41B11EE3" w14:textId="77777777" w:rsidR="00BA216B" w:rsidRDefault="00BA216B" w:rsidP="00614F98"/>
                    <w:p w14:paraId="42FAC6ED" w14:textId="77777777" w:rsidR="00BA216B" w:rsidRDefault="00BA216B" w:rsidP="00614F98"/>
                    <w:p w14:paraId="29AE517C" w14:textId="77777777" w:rsidR="00BA216B" w:rsidRDefault="00BA216B" w:rsidP="00614F98"/>
                    <w:p w14:paraId="1F78BE4B" w14:textId="77777777" w:rsidR="00BA216B" w:rsidRDefault="00BA216B" w:rsidP="00614F98"/>
                    <w:p w14:paraId="7628F838" w14:textId="77777777" w:rsidR="00BA216B" w:rsidRDefault="00BA216B" w:rsidP="00614F98"/>
                    <w:p w14:paraId="1CC7664B" w14:textId="77777777" w:rsidR="00BA216B" w:rsidRDefault="00BA216B" w:rsidP="00614F98"/>
                    <w:p w14:paraId="28AC1F18" w14:textId="77777777" w:rsidR="00BA216B" w:rsidRDefault="00BA216B" w:rsidP="00614F98"/>
                    <w:p w14:paraId="6E319902" w14:textId="77777777" w:rsidR="00BA216B" w:rsidRDefault="00BA216B" w:rsidP="00614F98"/>
                    <w:p w14:paraId="7FC7D1E4" w14:textId="77777777" w:rsidR="00BA216B" w:rsidRDefault="00BA216B" w:rsidP="00614F98"/>
                    <w:p w14:paraId="2FCC14E2" w14:textId="77777777" w:rsidR="00BA216B" w:rsidRDefault="00BA216B" w:rsidP="00614F98"/>
                    <w:p w14:paraId="434A0216" w14:textId="77777777" w:rsidR="00BA216B" w:rsidRDefault="00BA216B" w:rsidP="00614F98"/>
                    <w:p w14:paraId="093ED39F" w14:textId="77777777" w:rsidR="00BA216B" w:rsidRDefault="00BA216B" w:rsidP="00614F98"/>
                    <w:p w14:paraId="4A493521" w14:textId="77777777" w:rsidR="00BA216B" w:rsidRDefault="00BA216B" w:rsidP="00614F98"/>
                    <w:p w14:paraId="75881FEE" w14:textId="77777777" w:rsidR="00BA216B" w:rsidRDefault="00BA216B" w:rsidP="00614F98"/>
                    <w:p w14:paraId="023DF1B7" w14:textId="77777777" w:rsidR="00BA216B" w:rsidRDefault="00BA216B" w:rsidP="00614F98"/>
                    <w:p w14:paraId="1D6E9D86" w14:textId="77777777" w:rsidR="00BA216B" w:rsidRDefault="00BA216B" w:rsidP="00614F98"/>
                    <w:p w14:paraId="379DDF52" w14:textId="77777777" w:rsidR="00BA216B" w:rsidRDefault="00BA216B" w:rsidP="00614F98"/>
                    <w:p w14:paraId="3E8D1BC4" w14:textId="77777777" w:rsidR="00BA216B" w:rsidRDefault="00BA216B" w:rsidP="00614F98"/>
                    <w:p w14:paraId="466EF2EA" w14:textId="77777777" w:rsidR="00BA216B" w:rsidRDefault="00BA216B" w:rsidP="00614F98"/>
                    <w:p w14:paraId="2969C424" w14:textId="77777777" w:rsidR="00BA216B" w:rsidRDefault="00BA216B" w:rsidP="00614F98"/>
                    <w:p w14:paraId="59965758" w14:textId="77777777" w:rsidR="00BA216B" w:rsidRDefault="00BA216B" w:rsidP="00614F98"/>
                    <w:p w14:paraId="77A1A2A2" w14:textId="77777777" w:rsidR="00BA216B" w:rsidRDefault="00BA216B" w:rsidP="00614F98"/>
                    <w:p w14:paraId="0EE90EA0" w14:textId="77777777" w:rsidR="00BA216B" w:rsidRDefault="00BA216B" w:rsidP="00614F98"/>
                    <w:p w14:paraId="1DE2C7A6" w14:textId="77777777" w:rsidR="00BA216B" w:rsidRDefault="00BA216B" w:rsidP="00614F98"/>
                    <w:p w14:paraId="2011F5A3" w14:textId="77777777" w:rsidR="00BA216B" w:rsidRDefault="00BA216B" w:rsidP="00614F98"/>
                    <w:p w14:paraId="6C0928E2" w14:textId="77777777" w:rsidR="00BA216B" w:rsidRDefault="00BA216B" w:rsidP="00614F98"/>
                    <w:p w14:paraId="3672488F" w14:textId="77777777" w:rsidR="00BA216B" w:rsidRDefault="00BA216B" w:rsidP="00614F98"/>
                    <w:p w14:paraId="59566380" w14:textId="77777777" w:rsidR="00BA216B" w:rsidRDefault="00BA216B" w:rsidP="00614F98"/>
                    <w:p w14:paraId="6233FF43" w14:textId="77777777" w:rsidR="00BA216B" w:rsidRDefault="00BA216B" w:rsidP="00614F98"/>
                    <w:p w14:paraId="7FD49E67" w14:textId="77777777" w:rsidR="00BA216B" w:rsidRDefault="00BA216B" w:rsidP="00614F98"/>
                    <w:p w14:paraId="1ACDD94B" w14:textId="77777777" w:rsidR="00BA216B" w:rsidRDefault="00BA216B" w:rsidP="00614F98"/>
                    <w:p w14:paraId="6615E018" w14:textId="77777777" w:rsidR="00BA216B" w:rsidRDefault="00BA216B" w:rsidP="00614F98"/>
                    <w:p w14:paraId="7042EE5B" w14:textId="77777777" w:rsidR="00BA216B" w:rsidRDefault="00BA216B" w:rsidP="00614F98"/>
                    <w:p w14:paraId="52BEF9A4" w14:textId="77777777" w:rsidR="00BA216B" w:rsidRDefault="00BA216B" w:rsidP="00614F98"/>
                    <w:p w14:paraId="037BE7AB" w14:textId="77777777" w:rsidR="00BA216B" w:rsidRDefault="00BA216B" w:rsidP="00614F98"/>
                    <w:p w14:paraId="43732B7E" w14:textId="77777777" w:rsidR="00BA216B" w:rsidRDefault="00BA216B" w:rsidP="00614F98"/>
                    <w:p w14:paraId="3458463C" w14:textId="77777777" w:rsidR="00BA216B" w:rsidRDefault="00BA216B" w:rsidP="00614F98"/>
                    <w:p w14:paraId="398B2DE2" w14:textId="77777777" w:rsidR="00BA216B" w:rsidRDefault="00BA216B" w:rsidP="00614F98"/>
                    <w:p w14:paraId="2B6C18E2" w14:textId="77777777" w:rsidR="00BA216B" w:rsidRDefault="00BA216B" w:rsidP="00614F98"/>
                    <w:p w14:paraId="6D037183" w14:textId="77777777" w:rsidR="00BA216B" w:rsidRDefault="00BA216B" w:rsidP="00614F98"/>
                    <w:p w14:paraId="38269F82" w14:textId="77777777" w:rsidR="00BA216B" w:rsidRDefault="00BA216B" w:rsidP="00614F98"/>
                    <w:p w14:paraId="3CC20DE0" w14:textId="77777777" w:rsidR="00BA216B" w:rsidRDefault="00BA216B" w:rsidP="00614F98"/>
                    <w:p w14:paraId="7B9B276F" w14:textId="77777777" w:rsidR="00BA216B" w:rsidRDefault="00BA216B" w:rsidP="00614F98"/>
                    <w:p w14:paraId="0A44BE18" w14:textId="77777777" w:rsidR="00BA216B" w:rsidRDefault="00BA216B" w:rsidP="00614F98"/>
                    <w:p w14:paraId="0A3D606F" w14:textId="77777777" w:rsidR="00BA216B" w:rsidRDefault="00BA216B" w:rsidP="00614F98"/>
                    <w:p w14:paraId="6FA94143" w14:textId="77777777" w:rsidR="00BA216B" w:rsidRDefault="00BA216B" w:rsidP="00614F98"/>
                    <w:p w14:paraId="4B39975B" w14:textId="77777777" w:rsidR="00BA216B" w:rsidRDefault="00BA216B" w:rsidP="00614F98"/>
                    <w:p w14:paraId="7B706D2D" w14:textId="77777777" w:rsidR="00BA216B" w:rsidRDefault="00BA216B" w:rsidP="00614F98"/>
                    <w:p w14:paraId="23193F80" w14:textId="77777777" w:rsidR="00BA216B" w:rsidRDefault="00BA216B" w:rsidP="00614F98"/>
                    <w:p w14:paraId="1AA5D790" w14:textId="77777777" w:rsidR="00BA216B" w:rsidRDefault="00BA216B" w:rsidP="00614F98"/>
                    <w:p w14:paraId="674B5C6B" w14:textId="77777777" w:rsidR="00BA216B" w:rsidRDefault="00BA216B" w:rsidP="00614F98"/>
                    <w:p w14:paraId="51255C0C" w14:textId="77777777" w:rsidR="00BA216B" w:rsidRDefault="00BA216B" w:rsidP="00614F98"/>
                    <w:p w14:paraId="214916C5" w14:textId="77777777" w:rsidR="00BA216B" w:rsidRDefault="00BA216B" w:rsidP="00614F98"/>
                    <w:p w14:paraId="0BFB5850" w14:textId="77777777" w:rsidR="00BA216B" w:rsidRDefault="00BA216B" w:rsidP="00614F98"/>
                    <w:p w14:paraId="4477B93F" w14:textId="77777777" w:rsidR="00BA216B" w:rsidRDefault="00BA216B" w:rsidP="00614F98"/>
                    <w:p w14:paraId="400A8AF7" w14:textId="77777777" w:rsidR="00BA216B" w:rsidRDefault="00BA216B" w:rsidP="00614F98"/>
                    <w:p w14:paraId="6F8200D7" w14:textId="77777777" w:rsidR="00BA216B" w:rsidRDefault="00BA216B" w:rsidP="00614F98"/>
                    <w:p w14:paraId="69673383" w14:textId="77777777" w:rsidR="00BA216B" w:rsidRDefault="00BA216B" w:rsidP="00614F98"/>
                    <w:p w14:paraId="373008B9" w14:textId="77777777" w:rsidR="00BA216B" w:rsidRDefault="00BA216B" w:rsidP="00614F98"/>
                    <w:p w14:paraId="48CB7CC5" w14:textId="77777777" w:rsidR="00BA216B" w:rsidRDefault="00BA216B" w:rsidP="00614F98"/>
                    <w:p w14:paraId="417E6A0F" w14:textId="77777777" w:rsidR="00BA216B" w:rsidRDefault="00BA216B" w:rsidP="00614F98"/>
                    <w:p w14:paraId="29B788C8" w14:textId="77777777" w:rsidR="00BA216B" w:rsidRDefault="00BA216B" w:rsidP="00614F98"/>
                    <w:p w14:paraId="01073781" w14:textId="77777777" w:rsidR="00BA216B" w:rsidRDefault="00BA216B" w:rsidP="00614F98"/>
                    <w:p w14:paraId="0CE8F0FC" w14:textId="77777777" w:rsidR="00BA216B" w:rsidRDefault="00BA216B" w:rsidP="00614F98"/>
                    <w:p w14:paraId="5F71B1F6" w14:textId="77777777" w:rsidR="00BA216B" w:rsidRDefault="00BA216B" w:rsidP="00614F98"/>
                    <w:p w14:paraId="27C51B79" w14:textId="77777777" w:rsidR="00BA216B" w:rsidRDefault="00BA216B" w:rsidP="00614F98"/>
                    <w:p w14:paraId="4FBBBEBB" w14:textId="77777777" w:rsidR="00BA216B" w:rsidRDefault="00BA216B" w:rsidP="00614F98"/>
                    <w:p w14:paraId="7090FA9A" w14:textId="77777777" w:rsidR="00BA216B" w:rsidRDefault="00BA216B" w:rsidP="00614F98"/>
                    <w:p w14:paraId="04EACAA7" w14:textId="77777777" w:rsidR="00BA216B" w:rsidRDefault="00BA216B" w:rsidP="00614F98"/>
                    <w:p w14:paraId="3E6D20F1" w14:textId="77777777" w:rsidR="00BA216B" w:rsidRDefault="00BA216B" w:rsidP="00614F98"/>
                    <w:p w14:paraId="7B9580D5" w14:textId="77777777" w:rsidR="00BA216B" w:rsidRDefault="00BA216B" w:rsidP="00614F98"/>
                    <w:p w14:paraId="317C6FEE" w14:textId="77777777" w:rsidR="00BA216B" w:rsidRDefault="00BA216B" w:rsidP="00614F98"/>
                    <w:p w14:paraId="0DDEBD61" w14:textId="77777777" w:rsidR="00BA216B" w:rsidRDefault="00BA216B" w:rsidP="00614F98"/>
                    <w:p w14:paraId="3513E364" w14:textId="77777777" w:rsidR="00BA216B" w:rsidRDefault="00BA216B" w:rsidP="00614F98"/>
                    <w:p w14:paraId="57075329" w14:textId="77777777" w:rsidR="00BA216B" w:rsidRDefault="00BA216B" w:rsidP="00614F98"/>
                    <w:p w14:paraId="4F0E31F2" w14:textId="77777777" w:rsidR="00BA216B" w:rsidRDefault="00BA216B" w:rsidP="00614F98"/>
                    <w:p w14:paraId="6E9EF9E3" w14:textId="77777777" w:rsidR="00BA216B" w:rsidRDefault="00BA216B" w:rsidP="00614F98"/>
                    <w:p w14:paraId="63E565A9" w14:textId="77777777" w:rsidR="00BA216B" w:rsidRDefault="00BA216B" w:rsidP="00614F98"/>
                    <w:p w14:paraId="7279E952" w14:textId="77777777" w:rsidR="00BA216B" w:rsidRDefault="00BA216B" w:rsidP="00614F98"/>
                    <w:p w14:paraId="49F8E254" w14:textId="77777777" w:rsidR="00BA216B" w:rsidRDefault="00BA216B" w:rsidP="00614F98"/>
                    <w:p w14:paraId="6C0F8DF3" w14:textId="77777777" w:rsidR="00BA216B" w:rsidRDefault="00BA216B" w:rsidP="00614F98"/>
                    <w:p w14:paraId="2BC59086" w14:textId="77777777" w:rsidR="00BA216B" w:rsidRDefault="00BA216B" w:rsidP="00614F98"/>
                    <w:p w14:paraId="55463839" w14:textId="77777777" w:rsidR="00BA216B" w:rsidRDefault="00BA216B" w:rsidP="00614F98"/>
                    <w:p w14:paraId="01E7D0DB" w14:textId="77777777" w:rsidR="00BA216B" w:rsidRDefault="00BA216B" w:rsidP="00614F98"/>
                    <w:p w14:paraId="3544157C" w14:textId="77777777" w:rsidR="00BA216B" w:rsidRDefault="00BA216B" w:rsidP="00614F98"/>
                    <w:p w14:paraId="0FF90B2C" w14:textId="77777777" w:rsidR="00BA216B" w:rsidRDefault="00BA216B" w:rsidP="00614F98"/>
                    <w:p w14:paraId="602E4849" w14:textId="77777777" w:rsidR="00BA216B" w:rsidRDefault="00BA216B" w:rsidP="00614F98"/>
                    <w:p w14:paraId="6A98064A" w14:textId="77777777" w:rsidR="00BA216B" w:rsidRDefault="00BA216B" w:rsidP="00614F98"/>
                    <w:p w14:paraId="653622B1" w14:textId="77777777" w:rsidR="00BA216B" w:rsidRDefault="00BA216B" w:rsidP="00614F98"/>
                    <w:p w14:paraId="68DDCA06" w14:textId="77777777" w:rsidR="00BA216B" w:rsidRDefault="00BA216B" w:rsidP="00614F98"/>
                    <w:p w14:paraId="1F9C2D56" w14:textId="77777777" w:rsidR="00BA216B" w:rsidRDefault="00BA216B" w:rsidP="00614F98"/>
                    <w:p w14:paraId="4583F7F6" w14:textId="77777777" w:rsidR="00BA216B" w:rsidRDefault="00BA216B" w:rsidP="00614F98"/>
                    <w:p w14:paraId="72CC6949" w14:textId="77777777" w:rsidR="00BA216B" w:rsidRDefault="00BA216B" w:rsidP="00614F98"/>
                    <w:p w14:paraId="26F01C51" w14:textId="77777777" w:rsidR="00BA216B" w:rsidRDefault="00BA216B" w:rsidP="00614F98"/>
                    <w:p w14:paraId="647B2092" w14:textId="77777777" w:rsidR="00BA216B" w:rsidRDefault="00BA216B" w:rsidP="00614F98"/>
                    <w:p w14:paraId="629D7660" w14:textId="77777777" w:rsidR="00BA216B" w:rsidRDefault="00BA216B" w:rsidP="00614F98"/>
                    <w:p w14:paraId="4DD32BF2" w14:textId="77777777" w:rsidR="00BA216B" w:rsidRDefault="00BA216B" w:rsidP="00614F98"/>
                    <w:p w14:paraId="3949D268" w14:textId="77777777" w:rsidR="00BA216B" w:rsidRDefault="00BA216B" w:rsidP="00614F98"/>
                    <w:p w14:paraId="6019C469" w14:textId="77777777" w:rsidR="00BA216B" w:rsidRDefault="00BA216B" w:rsidP="00614F98"/>
                    <w:p w14:paraId="5790C7CF" w14:textId="77777777" w:rsidR="00BA216B" w:rsidRDefault="00BA216B" w:rsidP="00614F98"/>
                    <w:p w14:paraId="684E3DF8" w14:textId="77777777" w:rsidR="00BA216B" w:rsidRDefault="00BA216B" w:rsidP="00614F98"/>
                    <w:p w14:paraId="1CAC30E8" w14:textId="77777777" w:rsidR="00BA216B" w:rsidRDefault="00BA216B" w:rsidP="00614F98"/>
                    <w:p w14:paraId="14DCF7A5" w14:textId="77777777" w:rsidR="00BA216B" w:rsidRDefault="00BA216B" w:rsidP="00614F98"/>
                    <w:p w14:paraId="7C1533BA" w14:textId="77777777" w:rsidR="00BA216B" w:rsidRDefault="00BA216B" w:rsidP="00614F98"/>
                    <w:p w14:paraId="546E6F04" w14:textId="77777777" w:rsidR="00BA216B" w:rsidRDefault="00BA216B" w:rsidP="00614F98"/>
                    <w:p w14:paraId="2BA5BD74" w14:textId="77777777" w:rsidR="00BA216B" w:rsidRDefault="00BA216B" w:rsidP="00614F98"/>
                    <w:p w14:paraId="1061CC2E" w14:textId="77777777" w:rsidR="00BA216B" w:rsidRDefault="00BA216B" w:rsidP="00614F98"/>
                    <w:p w14:paraId="12E2CDAA" w14:textId="77777777" w:rsidR="00BA216B" w:rsidRDefault="00BA216B" w:rsidP="00614F98"/>
                    <w:p w14:paraId="21F8BB24" w14:textId="77777777" w:rsidR="00BA216B" w:rsidRDefault="00BA216B" w:rsidP="00614F98"/>
                    <w:p w14:paraId="5E301963" w14:textId="77777777" w:rsidR="00BA216B" w:rsidRDefault="00BA216B" w:rsidP="00614F98"/>
                    <w:p w14:paraId="764AC57A" w14:textId="77777777" w:rsidR="00BA216B" w:rsidRDefault="00BA216B" w:rsidP="00614F98"/>
                    <w:p w14:paraId="2D86C358" w14:textId="77777777" w:rsidR="00BA216B" w:rsidRDefault="00BA216B" w:rsidP="00614F98"/>
                    <w:p w14:paraId="2600E1B5" w14:textId="77777777" w:rsidR="00BA216B" w:rsidRDefault="00BA216B" w:rsidP="00614F98"/>
                    <w:p w14:paraId="0ADFB553" w14:textId="77777777" w:rsidR="00BA216B" w:rsidRDefault="00BA216B" w:rsidP="00614F98"/>
                    <w:p w14:paraId="433BD917" w14:textId="77777777" w:rsidR="00BA216B" w:rsidRDefault="00BA216B" w:rsidP="00614F98"/>
                    <w:p w14:paraId="6A041A13" w14:textId="77777777" w:rsidR="00BA216B" w:rsidRDefault="00BA216B" w:rsidP="00614F98"/>
                    <w:p w14:paraId="3A69391F" w14:textId="77777777" w:rsidR="00BA216B" w:rsidRDefault="00BA216B" w:rsidP="00614F98"/>
                    <w:p w14:paraId="71C13B84" w14:textId="77777777" w:rsidR="00BA216B" w:rsidRDefault="00BA216B" w:rsidP="00614F98"/>
                    <w:p w14:paraId="1D152E51" w14:textId="77777777" w:rsidR="00BA216B" w:rsidRDefault="00BA216B" w:rsidP="00614F98"/>
                    <w:p w14:paraId="509E9A8A" w14:textId="77777777" w:rsidR="00BA216B" w:rsidRDefault="00BA216B" w:rsidP="00614F98"/>
                    <w:p w14:paraId="6F9B740D" w14:textId="77777777" w:rsidR="00BA216B" w:rsidRDefault="00BA216B" w:rsidP="00614F98"/>
                    <w:p w14:paraId="39C00159" w14:textId="77777777" w:rsidR="00BA216B" w:rsidRDefault="00BA216B" w:rsidP="00614F98"/>
                    <w:p w14:paraId="16007918" w14:textId="77777777" w:rsidR="00BA216B" w:rsidRDefault="00BA216B" w:rsidP="00614F98"/>
                    <w:p w14:paraId="2B324551" w14:textId="77777777" w:rsidR="00BA216B" w:rsidRDefault="00BA216B" w:rsidP="00614F98"/>
                    <w:p w14:paraId="429A05B9" w14:textId="77777777" w:rsidR="00BA216B" w:rsidRDefault="00BA216B" w:rsidP="00614F98"/>
                    <w:p w14:paraId="29DA671F" w14:textId="77777777" w:rsidR="00BA216B" w:rsidRDefault="00BA216B" w:rsidP="00614F98"/>
                    <w:p w14:paraId="3AB2CCBB" w14:textId="77777777" w:rsidR="00BA216B" w:rsidRDefault="00BA216B" w:rsidP="00614F98"/>
                    <w:p w14:paraId="7864EBCF" w14:textId="77777777" w:rsidR="00BA216B" w:rsidRDefault="00BA216B" w:rsidP="00614F98"/>
                    <w:p w14:paraId="52B76826" w14:textId="77777777" w:rsidR="00BA216B" w:rsidRDefault="00BA216B" w:rsidP="00614F98"/>
                    <w:p w14:paraId="61234EB2" w14:textId="77777777" w:rsidR="00BA216B" w:rsidRDefault="00BA216B" w:rsidP="00614F98"/>
                    <w:p w14:paraId="228EFB27" w14:textId="77777777" w:rsidR="00BA216B" w:rsidRDefault="00BA216B" w:rsidP="00614F98"/>
                    <w:p w14:paraId="6245BDA4" w14:textId="77777777" w:rsidR="00BA216B" w:rsidRDefault="00BA216B" w:rsidP="00614F98"/>
                    <w:p w14:paraId="28891871" w14:textId="77777777" w:rsidR="00BA216B" w:rsidRDefault="00BA216B" w:rsidP="00614F98"/>
                    <w:p w14:paraId="2E7B750D" w14:textId="77777777" w:rsidR="00BA216B" w:rsidRDefault="00BA216B" w:rsidP="00614F98"/>
                    <w:p w14:paraId="514650EF" w14:textId="77777777" w:rsidR="00BA216B" w:rsidRDefault="00BA216B" w:rsidP="00614F98"/>
                    <w:p w14:paraId="119BB92B" w14:textId="77777777" w:rsidR="00BA216B" w:rsidRDefault="00BA216B" w:rsidP="00614F98"/>
                    <w:p w14:paraId="1E1B6005" w14:textId="77777777" w:rsidR="00BA216B" w:rsidRDefault="00BA216B" w:rsidP="00614F98"/>
                    <w:p w14:paraId="1B3F588A" w14:textId="77777777" w:rsidR="00BA216B" w:rsidRDefault="00BA216B" w:rsidP="00614F98"/>
                    <w:p w14:paraId="68346CDD" w14:textId="77777777" w:rsidR="00BA216B" w:rsidRDefault="00BA216B" w:rsidP="00614F98"/>
                    <w:p w14:paraId="3E41461B" w14:textId="77777777" w:rsidR="00BA216B" w:rsidRDefault="00BA216B" w:rsidP="00614F98"/>
                    <w:p w14:paraId="692B6242" w14:textId="77777777" w:rsidR="00BA216B" w:rsidRDefault="00BA216B" w:rsidP="00614F98"/>
                    <w:p w14:paraId="40655FC2" w14:textId="77777777" w:rsidR="00BA216B" w:rsidRDefault="00BA216B" w:rsidP="00614F98"/>
                    <w:p w14:paraId="0C1770E4" w14:textId="77777777" w:rsidR="00BA216B" w:rsidRDefault="00BA216B" w:rsidP="00614F98"/>
                    <w:p w14:paraId="7A52A561" w14:textId="77777777" w:rsidR="00BA216B" w:rsidRDefault="00BA216B" w:rsidP="00614F98"/>
                    <w:p w14:paraId="4F9F702D" w14:textId="77777777" w:rsidR="00BA216B" w:rsidRDefault="00BA216B" w:rsidP="00614F98"/>
                    <w:p w14:paraId="329F4497" w14:textId="77777777" w:rsidR="00BA216B" w:rsidRDefault="00BA216B" w:rsidP="00614F98"/>
                    <w:p w14:paraId="23173152" w14:textId="77777777" w:rsidR="00BA216B" w:rsidRDefault="00BA216B" w:rsidP="00614F98"/>
                    <w:p w14:paraId="4BCBCFCF" w14:textId="77777777" w:rsidR="00BA216B" w:rsidRDefault="00BA216B" w:rsidP="00614F98"/>
                    <w:p w14:paraId="64F01ACE" w14:textId="77777777" w:rsidR="00BA216B" w:rsidRDefault="00BA216B" w:rsidP="00614F98"/>
                    <w:p w14:paraId="6A412C2C" w14:textId="77777777" w:rsidR="00BA216B" w:rsidRDefault="00BA216B" w:rsidP="00614F98"/>
                    <w:p w14:paraId="61487DEE" w14:textId="77777777" w:rsidR="00BA216B" w:rsidRDefault="00BA216B" w:rsidP="00614F98"/>
                    <w:p w14:paraId="35140D85" w14:textId="77777777" w:rsidR="00BA216B" w:rsidRDefault="00BA216B" w:rsidP="00614F98"/>
                    <w:p w14:paraId="5D577D08" w14:textId="77777777" w:rsidR="00BA216B" w:rsidRDefault="00BA216B" w:rsidP="00614F98"/>
                    <w:p w14:paraId="00649452" w14:textId="77777777" w:rsidR="00BA216B" w:rsidRDefault="00BA216B" w:rsidP="00614F98"/>
                    <w:p w14:paraId="2D9ABD4C" w14:textId="77777777" w:rsidR="00BA216B" w:rsidRDefault="00BA216B" w:rsidP="00614F98"/>
                    <w:p w14:paraId="245CC63C" w14:textId="77777777" w:rsidR="00BA216B" w:rsidRDefault="00BA216B" w:rsidP="00614F98"/>
                    <w:p w14:paraId="162DA173" w14:textId="77777777" w:rsidR="00BA216B" w:rsidRDefault="00BA216B" w:rsidP="00614F98"/>
                    <w:p w14:paraId="6F976E59" w14:textId="77777777" w:rsidR="00BA216B" w:rsidRDefault="00BA216B" w:rsidP="00614F98"/>
                    <w:p w14:paraId="1F7147AB" w14:textId="77777777" w:rsidR="00BA216B" w:rsidRDefault="00BA216B" w:rsidP="00614F98"/>
                    <w:p w14:paraId="57D71DFF" w14:textId="77777777" w:rsidR="00BA216B" w:rsidRDefault="00BA216B" w:rsidP="00614F98"/>
                    <w:p w14:paraId="72A6A649" w14:textId="77777777" w:rsidR="00BA216B" w:rsidRDefault="00BA216B" w:rsidP="00614F98"/>
                    <w:p w14:paraId="7E4638E0" w14:textId="77777777" w:rsidR="00BA216B" w:rsidRDefault="00BA216B" w:rsidP="00614F98"/>
                    <w:p w14:paraId="6700DB0A" w14:textId="77777777" w:rsidR="00BA216B" w:rsidRDefault="00BA216B" w:rsidP="00614F98"/>
                    <w:p w14:paraId="26DFFD9A" w14:textId="77777777" w:rsidR="00BA216B" w:rsidRDefault="00BA216B" w:rsidP="00614F98"/>
                    <w:p w14:paraId="7A10D728" w14:textId="77777777" w:rsidR="00BA216B" w:rsidRDefault="00BA216B" w:rsidP="00614F98"/>
                    <w:p w14:paraId="731B0E0B" w14:textId="77777777" w:rsidR="00BA216B" w:rsidRDefault="00BA216B" w:rsidP="00614F98"/>
                    <w:p w14:paraId="6FF6A737" w14:textId="77777777" w:rsidR="00BA216B" w:rsidRDefault="00BA216B" w:rsidP="00614F98"/>
                    <w:p w14:paraId="6479E67C" w14:textId="77777777" w:rsidR="00BA216B" w:rsidRDefault="00BA216B" w:rsidP="00614F98"/>
                    <w:p w14:paraId="338C067A" w14:textId="77777777" w:rsidR="00BA216B" w:rsidRDefault="00BA216B" w:rsidP="00614F98"/>
                    <w:p w14:paraId="1DE15196" w14:textId="77777777" w:rsidR="00BA216B" w:rsidRDefault="00BA216B" w:rsidP="00614F98"/>
                    <w:p w14:paraId="6803A41B" w14:textId="77777777" w:rsidR="00BA216B" w:rsidRDefault="00BA216B" w:rsidP="00614F98"/>
                    <w:p w14:paraId="6EBB9DFC" w14:textId="77777777" w:rsidR="00BA216B" w:rsidRDefault="00BA216B" w:rsidP="00614F98"/>
                    <w:p w14:paraId="2EA8C841" w14:textId="77777777" w:rsidR="00BA216B" w:rsidRDefault="00BA216B" w:rsidP="00614F98"/>
                    <w:p w14:paraId="1C173B42" w14:textId="77777777" w:rsidR="00BA216B" w:rsidRDefault="00BA216B" w:rsidP="00614F98"/>
                    <w:p w14:paraId="42491E0E" w14:textId="77777777" w:rsidR="00BA216B" w:rsidRDefault="00BA216B" w:rsidP="00614F98"/>
                    <w:p w14:paraId="0A12D914" w14:textId="77777777" w:rsidR="00BA216B" w:rsidRDefault="00BA216B" w:rsidP="00614F98"/>
                    <w:p w14:paraId="101E8D84" w14:textId="77777777" w:rsidR="00BA216B" w:rsidRDefault="00BA216B" w:rsidP="00614F98"/>
                    <w:p w14:paraId="7F27ABBC" w14:textId="77777777" w:rsidR="00BA216B" w:rsidRDefault="00BA216B" w:rsidP="00614F98"/>
                    <w:p w14:paraId="2FF440A3" w14:textId="77777777" w:rsidR="00BA216B" w:rsidRDefault="00BA216B" w:rsidP="00614F98"/>
                    <w:p w14:paraId="48607213" w14:textId="77777777" w:rsidR="00BA216B" w:rsidRDefault="00BA216B" w:rsidP="00614F98"/>
                    <w:p w14:paraId="370519F8" w14:textId="77777777" w:rsidR="00BA216B" w:rsidRDefault="00BA216B" w:rsidP="00614F98"/>
                    <w:p w14:paraId="59C21B7B" w14:textId="77777777" w:rsidR="00BA216B" w:rsidRDefault="00BA216B" w:rsidP="00614F98"/>
                    <w:p w14:paraId="06A5161A" w14:textId="77777777" w:rsidR="00BA216B" w:rsidRDefault="00BA216B" w:rsidP="00614F98"/>
                    <w:p w14:paraId="064DA3D0" w14:textId="77777777" w:rsidR="00BA216B" w:rsidRDefault="00BA216B" w:rsidP="00614F98"/>
                    <w:p w14:paraId="6B921729" w14:textId="77777777" w:rsidR="00BA216B" w:rsidRDefault="00BA216B" w:rsidP="00614F98"/>
                    <w:p w14:paraId="5E8F6D5D" w14:textId="77777777" w:rsidR="00BA216B" w:rsidRDefault="00BA216B" w:rsidP="00614F98"/>
                    <w:p w14:paraId="3F637129" w14:textId="77777777" w:rsidR="00BA216B" w:rsidRDefault="00BA216B" w:rsidP="00614F98"/>
                    <w:p w14:paraId="64F90CB5" w14:textId="77777777" w:rsidR="00BA216B" w:rsidRDefault="00BA216B" w:rsidP="00614F98"/>
                    <w:p w14:paraId="41695B4A" w14:textId="77777777" w:rsidR="00BA216B" w:rsidRDefault="00BA216B" w:rsidP="00614F98"/>
                    <w:p w14:paraId="01DFF011" w14:textId="77777777" w:rsidR="00BA216B" w:rsidRDefault="00BA216B" w:rsidP="00614F98"/>
                    <w:p w14:paraId="070968E9" w14:textId="77777777" w:rsidR="00BA216B" w:rsidRDefault="00BA216B" w:rsidP="00614F98"/>
                    <w:p w14:paraId="0F0A76FC" w14:textId="77777777" w:rsidR="00BA216B" w:rsidRDefault="00BA216B" w:rsidP="00614F98"/>
                    <w:p w14:paraId="1F835ED5" w14:textId="77777777" w:rsidR="00BA216B" w:rsidRDefault="00BA216B" w:rsidP="00614F98"/>
                    <w:p w14:paraId="0DD9CBF0" w14:textId="77777777" w:rsidR="00BA216B" w:rsidRDefault="00BA216B" w:rsidP="00614F98"/>
                    <w:p w14:paraId="77717B02" w14:textId="77777777" w:rsidR="00BA216B" w:rsidRDefault="00BA216B" w:rsidP="00614F98"/>
                    <w:p w14:paraId="5788E27D" w14:textId="77777777" w:rsidR="00BA216B" w:rsidRDefault="00BA216B" w:rsidP="00614F98"/>
                    <w:p w14:paraId="3965C714" w14:textId="77777777" w:rsidR="00BA216B" w:rsidRDefault="00BA216B" w:rsidP="00614F98"/>
                    <w:p w14:paraId="109312CD" w14:textId="77777777" w:rsidR="00BA216B" w:rsidRDefault="00BA216B" w:rsidP="00614F98"/>
                    <w:p w14:paraId="7544EF5A" w14:textId="77777777" w:rsidR="00BA216B" w:rsidRDefault="00BA216B" w:rsidP="00614F98"/>
                    <w:p w14:paraId="709F4854" w14:textId="77777777" w:rsidR="00BA216B" w:rsidRDefault="00BA216B" w:rsidP="00614F98"/>
                    <w:p w14:paraId="29A6A971" w14:textId="77777777" w:rsidR="00BA216B" w:rsidRDefault="00BA216B" w:rsidP="00614F98"/>
                    <w:p w14:paraId="79BF0F51" w14:textId="77777777" w:rsidR="00BA216B" w:rsidRDefault="00BA216B" w:rsidP="00614F98"/>
                    <w:p w14:paraId="31BB8A44" w14:textId="77777777" w:rsidR="00BA216B" w:rsidRDefault="00BA216B" w:rsidP="00614F98"/>
                    <w:p w14:paraId="02B425A7" w14:textId="77777777" w:rsidR="00BA216B" w:rsidRDefault="00BA216B" w:rsidP="00614F98"/>
                    <w:p w14:paraId="54152E11" w14:textId="77777777" w:rsidR="00BA216B" w:rsidRDefault="00BA216B" w:rsidP="00614F98"/>
                    <w:p w14:paraId="4B951712" w14:textId="77777777" w:rsidR="00BA216B" w:rsidRDefault="00BA216B" w:rsidP="00614F98"/>
                    <w:p w14:paraId="31A2F6AA" w14:textId="77777777" w:rsidR="00BA216B" w:rsidRDefault="00BA216B" w:rsidP="00614F98"/>
                    <w:p w14:paraId="53DDAB87" w14:textId="77777777" w:rsidR="00BA216B" w:rsidRDefault="00BA216B" w:rsidP="00614F98"/>
                    <w:p w14:paraId="7A0A36BA" w14:textId="77777777" w:rsidR="00BA216B" w:rsidRDefault="00BA216B" w:rsidP="00614F98"/>
                    <w:p w14:paraId="74E271DB" w14:textId="77777777" w:rsidR="00BA216B" w:rsidRDefault="00BA216B" w:rsidP="00614F98"/>
                    <w:p w14:paraId="2E36DB2A" w14:textId="77777777" w:rsidR="00BA216B" w:rsidRDefault="00BA216B" w:rsidP="00614F98"/>
                    <w:p w14:paraId="0982B6CC" w14:textId="77777777" w:rsidR="00BA216B" w:rsidRDefault="00BA216B" w:rsidP="00614F98"/>
                    <w:p w14:paraId="76AB7018" w14:textId="77777777" w:rsidR="00BA216B" w:rsidRDefault="00BA216B" w:rsidP="00614F98"/>
                    <w:p w14:paraId="29F84D91" w14:textId="77777777" w:rsidR="00BA216B" w:rsidRDefault="00BA216B" w:rsidP="00614F98"/>
                    <w:p w14:paraId="35C48F77" w14:textId="77777777" w:rsidR="00BA216B" w:rsidRDefault="00BA216B" w:rsidP="00614F98"/>
                    <w:p w14:paraId="50C08F43" w14:textId="77777777" w:rsidR="00BA216B" w:rsidRDefault="00BA216B" w:rsidP="00614F98"/>
                    <w:p w14:paraId="0644DEAD" w14:textId="77777777" w:rsidR="00BA216B" w:rsidRDefault="00BA216B" w:rsidP="00614F98"/>
                    <w:p w14:paraId="1B1F4474" w14:textId="77777777" w:rsidR="00BA216B" w:rsidRDefault="00BA216B" w:rsidP="00614F98"/>
                    <w:p w14:paraId="1991D30F" w14:textId="77777777" w:rsidR="00BA216B" w:rsidRDefault="00BA216B" w:rsidP="00614F98"/>
                    <w:p w14:paraId="0A5AB3C7" w14:textId="77777777" w:rsidR="00BA216B" w:rsidRDefault="00BA216B" w:rsidP="00614F98"/>
                    <w:p w14:paraId="54AF9E27" w14:textId="77777777" w:rsidR="00BA216B" w:rsidRDefault="00BA216B" w:rsidP="00614F98"/>
                    <w:p w14:paraId="7053153B" w14:textId="77777777" w:rsidR="00BA216B" w:rsidRDefault="00BA216B" w:rsidP="00614F98"/>
                    <w:p w14:paraId="3E627B2F" w14:textId="77777777" w:rsidR="00BA216B" w:rsidRDefault="00BA216B" w:rsidP="00614F98"/>
                    <w:p w14:paraId="631C9290" w14:textId="77777777" w:rsidR="00BA216B" w:rsidRDefault="00BA216B" w:rsidP="00614F98"/>
                    <w:p w14:paraId="5A2F8C02" w14:textId="77777777" w:rsidR="00BA216B" w:rsidRDefault="00BA216B" w:rsidP="00614F98"/>
                    <w:p w14:paraId="6D1AFF91" w14:textId="77777777" w:rsidR="00BA216B" w:rsidRDefault="00BA216B" w:rsidP="00614F98"/>
                    <w:p w14:paraId="3FCB4B85" w14:textId="77777777" w:rsidR="00BA216B" w:rsidRDefault="00BA216B" w:rsidP="00614F98"/>
                    <w:p w14:paraId="751D123E" w14:textId="77777777" w:rsidR="00BA216B" w:rsidRDefault="00BA216B" w:rsidP="00614F98"/>
                    <w:p w14:paraId="7751C80F" w14:textId="77777777" w:rsidR="00BA216B" w:rsidRDefault="00BA216B" w:rsidP="00614F98"/>
                    <w:p w14:paraId="1774EB40" w14:textId="77777777" w:rsidR="00BA216B" w:rsidRDefault="00BA216B" w:rsidP="00614F98"/>
                    <w:p w14:paraId="7B71BD34" w14:textId="77777777" w:rsidR="00BA216B" w:rsidRDefault="00BA216B" w:rsidP="00614F98"/>
                    <w:p w14:paraId="5574749E" w14:textId="77777777" w:rsidR="00BA216B" w:rsidRDefault="00BA216B" w:rsidP="00614F98"/>
                    <w:p w14:paraId="6FAAADA2" w14:textId="77777777" w:rsidR="00BA216B" w:rsidRDefault="00BA216B" w:rsidP="00614F98"/>
                    <w:p w14:paraId="01D410B3" w14:textId="77777777" w:rsidR="00BA216B" w:rsidRDefault="00BA216B" w:rsidP="00614F98"/>
                    <w:p w14:paraId="3F91456B" w14:textId="77777777" w:rsidR="00BA216B" w:rsidRDefault="00BA216B" w:rsidP="00614F98"/>
                    <w:p w14:paraId="43210206" w14:textId="77777777" w:rsidR="00BA216B" w:rsidRDefault="00BA216B" w:rsidP="00614F98"/>
                    <w:p w14:paraId="64577D17" w14:textId="77777777" w:rsidR="00BA216B" w:rsidRDefault="00BA216B" w:rsidP="00614F98"/>
                    <w:p w14:paraId="0B66BE30" w14:textId="77777777" w:rsidR="00BA216B" w:rsidRDefault="00BA216B" w:rsidP="00614F98"/>
                    <w:p w14:paraId="7F9B0150" w14:textId="77777777" w:rsidR="00BA216B" w:rsidRDefault="00BA216B" w:rsidP="00614F98"/>
                    <w:p w14:paraId="788E5E02" w14:textId="77777777" w:rsidR="00BA216B" w:rsidRDefault="00BA216B" w:rsidP="00614F98"/>
                    <w:p w14:paraId="08B96DFD" w14:textId="77777777" w:rsidR="00BA216B" w:rsidRDefault="00BA216B" w:rsidP="00614F98"/>
                    <w:p w14:paraId="4CBD2EBE" w14:textId="77777777" w:rsidR="00BA216B" w:rsidRDefault="00BA216B" w:rsidP="00614F98"/>
                    <w:p w14:paraId="10B712D5" w14:textId="77777777" w:rsidR="00BA216B" w:rsidRDefault="00BA216B" w:rsidP="00614F98"/>
                    <w:p w14:paraId="5A5A26C1" w14:textId="77777777" w:rsidR="00BA216B" w:rsidRDefault="00BA216B" w:rsidP="00614F98"/>
                    <w:p w14:paraId="4F8DAEDA" w14:textId="77777777" w:rsidR="00BA216B" w:rsidRDefault="00BA216B" w:rsidP="00614F98"/>
                    <w:p w14:paraId="0979BAE3" w14:textId="77777777" w:rsidR="00BA216B" w:rsidRDefault="00BA216B" w:rsidP="00614F98"/>
                    <w:p w14:paraId="1E035A34" w14:textId="77777777" w:rsidR="00BA216B" w:rsidRDefault="00BA216B" w:rsidP="00614F98"/>
                    <w:p w14:paraId="01A8382A" w14:textId="77777777" w:rsidR="00BA216B" w:rsidRDefault="00BA216B" w:rsidP="00614F98"/>
                    <w:p w14:paraId="2D7F4A5F" w14:textId="77777777" w:rsidR="00BA216B" w:rsidRDefault="00BA216B" w:rsidP="00614F98"/>
                    <w:p w14:paraId="0754F150" w14:textId="77777777" w:rsidR="00BA216B" w:rsidRDefault="00BA216B" w:rsidP="00614F98"/>
                    <w:p w14:paraId="60BA3E06" w14:textId="77777777" w:rsidR="00BA216B" w:rsidRDefault="00BA216B" w:rsidP="00614F98"/>
                    <w:p w14:paraId="63EA57F6" w14:textId="77777777" w:rsidR="00BA216B" w:rsidRDefault="00BA216B" w:rsidP="00614F98"/>
                    <w:p w14:paraId="303D708E" w14:textId="77777777" w:rsidR="00BA216B" w:rsidRDefault="00BA216B" w:rsidP="00614F98"/>
                    <w:p w14:paraId="4013B88D" w14:textId="77777777" w:rsidR="00BA216B" w:rsidRDefault="00BA216B" w:rsidP="00614F98"/>
                    <w:p w14:paraId="4F9BBF34" w14:textId="77777777" w:rsidR="00BA216B" w:rsidRDefault="00BA216B" w:rsidP="00614F98"/>
                    <w:p w14:paraId="250320C2" w14:textId="77777777" w:rsidR="00BA216B" w:rsidRDefault="00BA216B" w:rsidP="00614F98"/>
                    <w:p w14:paraId="040C776A" w14:textId="77777777" w:rsidR="00BA216B" w:rsidRDefault="00BA216B" w:rsidP="00614F98"/>
                    <w:p w14:paraId="6D4DD52D" w14:textId="77777777" w:rsidR="00BA216B" w:rsidRDefault="00BA216B" w:rsidP="00614F98"/>
                    <w:p w14:paraId="5DF81DFA" w14:textId="77777777" w:rsidR="00BA216B" w:rsidRDefault="00BA216B" w:rsidP="00614F98"/>
                    <w:p w14:paraId="12A2D8C3" w14:textId="77777777" w:rsidR="00BA216B" w:rsidRDefault="00BA216B" w:rsidP="00614F98"/>
                    <w:p w14:paraId="0C627B9F" w14:textId="77777777" w:rsidR="00BA216B" w:rsidRDefault="00BA216B" w:rsidP="00614F98"/>
                    <w:p w14:paraId="392D40E1" w14:textId="77777777" w:rsidR="00BA216B" w:rsidRDefault="00BA216B" w:rsidP="00614F98"/>
                    <w:p w14:paraId="181EC178" w14:textId="77777777" w:rsidR="00BA216B" w:rsidRDefault="00BA216B" w:rsidP="00614F98"/>
                    <w:p w14:paraId="6EF0E83D" w14:textId="77777777" w:rsidR="00BA216B" w:rsidRDefault="00BA216B" w:rsidP="00614F98"/>
                    <w:p w14:paraId="2B0A6F96" w14:textId="77777777" w:rsidR="00BA216B" w:rsidRDefault="00BA216B" w:rsidP="00614F98"/>
                    <w:p w14:paraId="4A67980C" w14:textId="77777777" w:rsidR="00BA216B" w:rsidRDefault="00BA216B" w:rsidP="00614F98"/>
                    <w:p w14:paraId="0340D3F0" w14:textId="77777777" w:rsidR="00BA216B" w:rsidRDefault="00BA216B" w:rsidP="00614F98"/>
                    <w:p w14:paraId="690F4DEA" w14:textId="77777777" w:rsidR="00BA216B" w:rsidRDefault="00BA216B" w:rsidP="00614F98"/>
                    <w:p w14:paraId="0B2CFEE7" w14:textId="77777777" w:rsidR="00BA216B" w:rsidRDefault="00BA216B" w:rsidP="00614F98"/>
                    <w:p w14:paraId="583B95D2" w14:textId="77777777" w:rsidR="00BA216B" w:rsidRDefault="00BA216B" w:rsidP="00614F98"/>
                    <w:p w14:paraId="00EF7215" w14:textId="77777777" w:rsidR="00BA216B" w:rsidRDefault="00BA216B" w:rsidP="00614F98"/>
                    <w:p w14:paraId="7CF84C78" w14:textId="77777777" w:rsidR="00BA216B" w:rsidRDefault="00BA216B" w:rsidP="00614F98"/>
                    <w:p w14:paraId="5C9A8451" w14:textId="77777777" w:rsidR="00BA216B" w:rsidRDefault="00BA216B" w:rsidP="00614F98"/>
                    <w:p w14:paraId="2ED2EC05" w14:textId="77777777" w:rsidR="00BA216B" w:rsidRDefault="00BA216B" w:rsidP="00614F98"/>
                    <w:p w14:paraId="6CB5586D" w14:textId="77777777" w:rsidR="00BA216B" w:rsidRDefault="00BA216B" w:rsidP="00614F98"/>
                    <w:p w14:paraId="040E3AEC" w14:textId="77777777" w:rsidR="00BA216B" w:rsidRDefault="00BA216B" w:rsidP="00614F98"/>
                    <w:p w14:paraId="30F723D0" w14:textId="77777777" w:rsidR="00BA216B" w:rsidRDefault="00BA216B" w:rsidP="00614F98"/>
                    <w:p w14:paraId="14259F42" w14:textId="77777777" w:rsidR="00BA216B" w:rsidRDefault="00BA216B" w:rsidP="00614F98"/>
                    <w:p w14:paraId="025B5F67" w14:textId="77777777" w:rsidR="00BA216B" w:rsidRDefault="00BA216B" w:rsidP="00614F98"/>
                    <w:p w14:paraId="06679D48" w14:textId="77777777" w:rsidR="00BA216B" w:rsidRDefault="00BA216B" w:rsidP="00614F98"/>
                    <w:p w14:paraId="500982BD" w14:textId="77777777" w:rsidR="00BA216B" w:rsidRDefault="00BA216B" w:rsidP="00614F98"/>
                    <w:p w14:paraId="17E9643F" w14:textId="77777777" w:rsidR="00BA216B" w:rsidRDefault="00BA216B" w:rsidP="00614F98"/>
                    <w:p w14:paraId="6FB77609" w14:textId="77777777" w:rsidR="00BA216B" w:rsidRDefault="00BA216B" w:rsidP="00614F98"/>
                    <w:p w14:paraId="6C383D77" w14:textId="77777777" w:rsidR="00BA216B" w:rsidRDefault="00BA216B" w:rsidP="00614F98"/>
                    <w:p w14:paraId="449AE45C" w14:textId="77777777" w:rsidR="00BA216B" w:rsidRDefault="00BA216B" w:rsidP="00614F98"/>
                    <w:p w14:paraId="05376715" w14:textId="77777777" w:rsidR="00BA216B" w:rsidRDefault="00BA216B" w:rsidP="00614F98"/>
                    <w:p w14:paraId="397A32F2" w14:textId="77777777" w:rsidR="00BA216B" w:rsidRDefault="00BA216B" w:rsidP="00614F98"/>
                    <w:p w14:paraId="20014F19" w14:textId="77777777" w:rsidR="00BA216B" w:rsidRDefault="00BA216B" w:rsidP="00614F98"/>
                    <w:p w14:paraId="6D443C1C" w14:textId="77777777" w:rsidR="00BA216B" w:rsidRDefault="00BA216B" w:rsidP="00614F98"/>
                    <w:p w14:paraId="6DC2E9B1" w14:textId="77777777" w:rsidR="00BA216B" w:rsidRDefault="00BA216B" w:rsidP="00614F98"/>
                    <w:p w14:paraId="698C1E50" w14:textId="77777777" w:rsidR="00BA216B" w:rsidRDefault="00BA216B" w:rsidP="00614F98"/>
                    <w:p w14:paraId="3F73DC5F" w14:textId="77777777" w:rsidR="00BA216B" w:rsidRDefault="00BA216B" w:rsidP="00614F98"/>
                    <w:p w14:paraId="5ADA0546" w14:textId="77777777" w:rsidR="00BA216B" w:rsidRDefault="00BA216B" w:rsidP="00614F98"/>
                    <w:p w14:paraId="79092352" w14:textId="77777777" w:rsidR="00BA216B" w:rsidRDefault="00BA216B" w:rsidP="00614F98"/>
                    <w:p w14:paraId="6E9CF945" w14:textId="77777777" w:rsidR="00BA216B" w:rsidRDefault="00BA216B" w:rsidP="00614F98"/>
                    <w:p w14:paraId="1713CF45" w14:textId="77777777" w:rsidR="00BA216B" w:rsidRDefault="00BA216B" w:rsidP="00614F98"/>
                    <w:p w14:paraId="6E033FA3" w14:textId="77777777" w:rsidR="00BA216B" w:rsidRDefault="00BA216B" w:rsidP="00614F98"/>
                    <w:p w14:paraId="0DAD4B8D" w14:textId="77777777" w:rsidR="00BA216B" w:rsidRDefault="00BA216B" w:rsidP="00614F98"/>
                    <w:p w14:paraId="4C381319" w14:textId="77777777" w:rsidR="00BA216B" w:rsidRDefault="00BA216B" w:rsidP="00614F98"/>
                    <w:p w14:paraId="1E418CBC" w14:textId="77777777" w:rsidR="00BA216B" w:rsidRDefault="00BA216B" w:rsidP="00614F98"/>
                    <w:p w14:paraId="53C0DC4A" w14:textId="77777777" w:rsidR="00BA216B" w:rsidRDefault="00BA216B" w:rsidP="00614F98"/>
                    <w:p w14:paraId="28CFF47A" w14:textId="77777777" w:rsidR="00BA216B" w:rsidRDefault="00BA216B" w:rsidP="00614F98"/>
                    <w:p w14:paraId="4CE2ADE2" w14:textId="77777777" w:rsidR="00BA216B" w:rsidRDefault="00BA216B" w:rsidP="00614F98"/>
                    <w:p w14:paraId="2F358E78" w14:textId="77777777" w:rsidR="00BA216B" w:rsidRDefault="00BA216B" w:rsidP="00614F98"/>
                    <w:p w14:paraId="34A7637E" w14:textId="77777777" w:rsidR="00BA216B" w:rsidRDefault="00BA216B" w:rsidP="00614F98"/>
                    <w:p w14:paraId="14A0A0B5" w14:textId="77777777" w:rsidR="00BA216B" w:rsidRDefault="00BA216B" w:rsidP="00614F98"/>
                    <w:p w14:paraId="7142019D" w14:textId="77777777" w:rsidR="00BA216B" w:rsidRDefault="00BA216B" w:rsidP="00614F98"/>
                    <w:p w14:paraId="0C44D747" w14:textId="77777777" w:rsidR="00BA216B" w:rsidRDefault="00BA216B" w:rsidP="00614F98"/>
                    <w:p w14:paraId="4803805B" w14:textId="77777777" w:rsidR="00BA216B" w:rsidRDefault="00BA216B" w:rsidP="00614F98"/>
                    <w:p w14:paraId="495FFA6D" w14:textId="77777777" w:rsidR="00BA216B" w:rsidRDefault="00BA216B" w:rsidP="00614F98"/>
                    <w:p w14:paraId="0216F980" w14:textId="77777777" w:rsidR="00BA216B" w:rsidRDefault="00BA216B" w:rsidP="00614F98"/>
                    <w:p w14:paraId="466E4511" w14:textId="77777777" w:rsidR="00BA216B" w:rsidRDefault="00BA216B" w:rsidP="00614F98"/>
                    <w:p w14:paraId="0F5C8568" w14:textId="77777777" w:rsidR="00BA216B" w:rsidRDefault="00BA216B" w:rsidP="00614F98"/>
                    <w:p w14:paraId="6B76A44C" w14:textId="77777777" w:rsidR="00BA216B" w:rsidRDefault="00BA216B" w:rsidP="00614F98"/>
                    <w:p w14:paraId="4189D652" w14:textId="77777777" w:rsidR="00BA216B" w:rsidRDefault="00BA216B" w:rsidP="00614F98"/>
                    <w:p w14:paraId="5FEFD20B" w14:textId="77777777" w:rsidR="00BA216B" w:rsidRDefault="00BA216B" w:rsidP="00614F98"/>
                    <w:p w14:paraId="0E59CA10" w14:textId="77777777" w:rsidR="00BA216B" w:rsidRDefault="00BA216B" w:rsidP="00614F98"/>
                    <w:p w14:paraId="25A98807" w14:textId="77777777" w:rsidR="00BA216B" w:rsidRDefault="00BA216B" w:rsidP="00614F98"/>
                    <w:p w14:paraId="73D44191" w14:textId="77777777" w:rsidR="00BA216B" w:rsidRDefault="00BA216B" w:rsidP="00614F98"/>
                    <w:p w14:paraId="30E44D64" w14:textId="77777777" w:rsidR="00BA216B" w:rsidRDefault="00BA216B" w:rsidP="00614F98"/>
                    <w:p w14:paraId="4179B697" w14:textId="77777777" w:rsidR="00BA216B" w:rsidRDefault="00BA216B" w:rsidP="00614F98"/>
                    <w:p w14:paraId="755EA0B5" w14:textId="77777777" w:rsidR="00BA216B" w:rsidRDefault="00BA216B" w:rsidP="00614F98"/>
                    <w:p w14:paraId="4A48487F" w14:textId="77777777" w:rsidR="00BA216B" w:rsidRDefault="00BA216B" w:rsidP="00614F98"/>
                    <w:p w14:paraId="52121D02" w14:textId="77777777" w:rsidR="00BA216B" w:rsidRDefault="00BA216B" w:rsidP="00614F98"/>
                    <w:p w14:paraId="1BEFACA5" w14:textId="77777777" w:rsidR="00BA216B" w:rsidRDefault="00BA216B" w:rsidP="00614F98"/>
                    <w:p w14:paraId="54BF0464" w14:textId="77777777" w:rsidR="00BA216B" w:rsidRDefault="00BA216B" w:rsidP="00614F98"/>
                    <w:p w14:paraId="3F1850FC" w14:textId="77777777" w:rsidR="00BA216B" w:rsidRDefault="00BA216B" w:rsidP="00614F98"/>
                    <w:p w14:paraId="22E7B987" w14:textId="77777777" w:rsidR="00BA216B" w:rsidRDefault="00BA216B" w:rsidP="00614F98"/>
                    <w:p w14:paraId="2EC52BB0" w14:textId="77777777" w:rsidR="00BA216B" w:rsidRDefault="00BA216B" w:rsidP="00614F98"/>
                    <w:p w14:paraId="5D29C8E4" w14:textId="77777777" w:rsidR="00BA216B" w:rsidRDefault="00BA216B" w:rsidP="00614F98"/>
                    <w:p w14:paraId="270CB762" w14:textId="77777777" w:rsidR="00BA216B" w:rsidRDefault="00BA216B" w:rsidP="00614F98"/>
                    <w:p w14:paraId="2DE3FB4D" w14:textId="77777777" w:rsidR="00BA216B" w:rsidRDefault="00BA216B" w:rsidP="00614F98"/>
                    <w:p w14:paraId="1E2C8481" w14:textId="77777777" w:rsidR="00BA216B" w:rsidRDefault="00BA216B" w:rsidP="00614F98"/>
                    <w:p w14:paraId="2CE3FFF0" w14:textId="77777777" w:rsidR="00BA216B" w:rsidRDefault="00BA216B" w:rsidP="00614F98"/>
                    <w:p w14:paraId="41DE6112" w14:textId="77777777" w:rsidR="00BA216B" w:rsidRDefault="00BA216B" w:rsidP="00614F98"/>
                    <w:p w14:paraId="0B3EC2F0" w14:textId="77777777" w:rsidR="00BA216B" w:rsidRDefault="00BA216B" w:rsidP="00614F98"/>
                    <w:p w14:paraId="01C92B09" w14:textId="77777777" w:rsidR="00BA216B" w:rsidRDefault="00BA216B" w:rsidP="00614F98"/>
                    <w:p w14:paraId="1D84B470" w14:textId="77777777" w:rsidR="00BA216B" w:rsidRDefault="00BA216B" w:rsidP="00614F98"/>
                    <w:p w14:paraId="070B0110" w14:textId="77777777" w:rsidR="00BA216B" w:rsidRDefault="00BA216B" w:rsidP="00614F98"/>
                    <w:p w14:paraId="4C347B28" w14:textId="77777777" w:rsidR="00BA216B" w:rsidRDefault="00BA216B" w:rsidP="00614F98"/>
                    <w:p w14:paraId="14659E27" w14:textId="77777777" w:rsidR="00BA216B" w:rsidRDefault="00BA216B" w:rsidP="00614F98"/>
                    <w:p w14:paraId="1970F1DF" w14:textId="77777777" w:rsidR="00BA216B" w:rsidRDefault="00BA216B" w:rsidP="00614F98"/>
                    <w:p w14:paraId="1CFBB83A" w14:textId="77777777" w:rsidR="00BA216B" w:rsidRDefault="00BA216B" w:rsidP="00614F98"/>
                    <w:p w14:paraId="7FD75618" w14:textId="77777777" w:rsidR="00BA216B" w:rsidRDefault="00BA216B" w:rsidP="00614F98"/>
                    <w:p w14:paraId="030ECC6F" w14:textId="77777777" w:rsidR="00BA216B" w:rsidRDefault="00BA216B" w:rsidP="00614F98"/>
                    <w:p w14:paraId="69C57F96" w14:textId="77777777" w:rsidR="00BA216B" w:rsidRDefault="00BA216B" w:rsidP="00614F98"/>
                    <w:p w14:paraId="58BC7F5A" w14:textId="77777777" w:rsidR="00BA216B" w:rsidRDefault="00BA216B" w:rsidP="00614F98"/>
                    <w:p w14:paraId="526E72B7" w14:textId="77777777" w:rsidR="00BA216B" w:rsidRDefault="00BA216B" w:rsidP="00614F98"/>
                    <w:p w14:paraId="7233BA35" w14:textId="77777777" w:rsidR="00BA216B" w:rsidRDefault="00BA216B" w:rsidP="00614F98"/>
                    <w:p w14:paraId="457B7A64" w14:textId="77777777" w:rsidR="00BA216B" w:rsidRDefault="00BA216B" w:rsidP="00614F98"/>
                    <w:p w14:paraId="2D1320FA" w14:textId="77777777" w:rsidR="00BA216B" w:rsidRDefault="00BA216B" w:rsidP="00614F98"/>
                    <w:p w14:paraId="51E4D7B5" w14:textId="77777777" w:rsidR="00BA216B" w:rsidRDefault="00BA216B" w:rsidP="00614F98"/>
                    <w:p w14:paraId="53342022" w14:textId="77777777" w:rsidR="00BA216B" w:rsidRDefault="00BA216B" w:rsidP="00614F98"/>
                    <w:p w14:paraId="11C188FA" w14:textId="77777777" w:rsidR="00BA216B" w:rsidRDefault="00BA216B" w:rsidP="00614F98"/>
                    <w:p w14:paraId="48B0A361" w14:textId="77777777" w:rsidR="00BA216B" w:rsidRDefault="00BA216B" w:rsidP="00614F98"/>
                    <w:p w14:paraId="3B78A1CC" w14:textId="77777777" w:rsidR="00BA216B" w:rsidRDefault="00BA216B" w:rsidP="00614F98"/>
                    <w:p w14:paraId="1DE3D59F" w14:textId="77777777" w:rsidR="00BA216B" w:rsidRDefault="00BA216B" w:rsidP="00614F98"/>
                    <w:p w14:paraId="4886E551" w14:textId="77777777" w:rsidR="00BA216B" w:rsidRDefault="00BA216B" w:rsidP="00614F98"/>
                    <w:p w14:paraId="7A1822DF" w14:textId="77777777" w:rsidR="00BA216B" w:rsidRDefault="00BA216B" w:rsidP="00614F98"/>
                    <w:p w14:paraId="0AFECC09" w14:textId="77777777" w:rsidR="00BA216B" w:rsidRDefault="00BA216B" w:rsidP="00614F98"/>
                    <w:p w14:paraId="6BE63508" w14:textId="77777777" w:rsidR="00BA216B" w:rsidRDefault="00BA216B" w:rsidP="00614F98"/>
                    <w:p w14:paraId="798D63D9" w14:textId="77777777" w:rsidR="00BA216B" w:rsidRDefault="00BA216B" w:rsidP="00614F98"/>
                    <w:p w14:paraId="403C640F" w14:textId="77777777" w:rsidR="00BA216B" w:rsidRDefault="00BA216B" w:rsidP="00614F98"/>
                    <w:p w14:paraId="67D76066" w14:textId="77777777" w:rsidR="00BA216B" w:rsidRDefault="00BA216B" w:rsidP="00614F98"/>
                    <w:p w14:paraId="4C9A17CC" w14:textId="77777777" w:rsidR="00BA216B" w:rsidRDefault="00BA216B" w:rsidP="00614F98"/>
                    <w:p w14:paraId="4E8FD8C8" w14:textId="77777777" w:rsidR="00BA216B" w:rsidRDefault="00BA216B" w:rsidP="00614F98"/>
                    <w:p w14:paraId="7F7C4B2B" w14:textId="77777777" w:rsidR="00BA216B" w:rsidRDefault="00BA216B" w:rsidP="00614F98"/>
                    <w:p w14:paraId="5E5C9AA5" w14:textId="77777777" w:rsidR="00BA216B" w:rsidRDefault="00BA216B" w:rsidP="00614F98"/>
                    <w:p w14:paraId="21A586AF" w14:textId="77777777" w:rsidR="00BA216B" w:rsidRDefault="00BA216B" w:rsidP="00614F98"/>
                    <w:p w14:paraId="662C99C6" w14:textId="77777777" w:rsidR="00BA216B" w:rsidRDefault="00BA216B" w:rsidP="00614F98"/>
                    <w:p w14:paraId="58143598" w14:textId="77777777" w:rsidR="00BA216B" w:rsidRDefault="00BA216B" w:rsidP="00614F98"/>
                    <w:p w14:paraId="1A58DAF1" w14:textId="77777777" w:rsidR="00BA216B" w:rsidRDefault="00BA216B" w:rsidP="00614F98"/>
                    <w:p w14:paraId="5DD41768" w14:textId="77777777" w:rsidR="00BA216B" w:rsidRDefault="00BA216B" w:rsidP="00614F98"/>
                    <w:p w14:paraId="2C92D20A" w14:textId="77777777" w:rsidR="00BA216B" w:rsidRDefault="00BA216B" w:rsidP="00614F98"/>
                    <w:p w14:paraId="17909AA2" w14:textId="77777777" w:rsidR="00BA216B" w:rsidRDefault="00BA216B" w:rsidP="00614F98"/>
                    <w:p w14:paraId="2188F9E4" w14:textId="77777777" w:rsidR="00BA216B" w:rsidRDefault="00BA216B" w:rsidP="00614F98"/>
                    <w:p w14:paraId="1EE76CC8" w14:textId="77777777" w:rsidR="00BA216B" w:rsidRDefault="00BA216B" w:rsidP="00614F98"/>
                    <w:p w14:paraId="2F44FD0A" w14:textId="77777777" w:rsidR="00BA216B" w:rsidRDefault="00BA216B" w:rsidP="00614F98"/>
                    <w:p w14:paraId="04AC2DF2" w14:textId="77777777" w:rsidR="00BA216B" w:rsidRDefault="00BA216B" w:rsidP="00614F98"/>
                    <w:p w14:paraId="5C6B5110" w14:textId="77777777" w:rsidR="00BA216B" w:rsidRDefault="00BA216B" w:rsidP="00614F98"/>
                    <w:p w14:paraId="1C11BCD7" w14:textId="77777777" w:rsidR="00BA216B" w:rsidRDefault="00BA216B" w:rsidP="00614F98"/>
                    <w:p w14:paraId="6F863867" w14:textId="77777777" w:rsidR="00BA216B" w:rsidRDefault="00BA216B" w:rsidP="00614F98"/>
                    <w:p w14:paraId="0B2EBF62" w14:textId="77777777" w:rsidR="00BA216B" w:rsidRDefault="00BA216B" w:rsidP="00614F98"/>
                    <w:p w14:paraId="1B70BEBD" w14:textId="77777777" w:rsidR="00BA216B" w:rsidRDefault="00BA216B" w:rsidP="00614F98"/>
                    <w:p w14:paraId="4F520B9C" w14:textId="77777777" w:rsidR="00BA216B" w:rsidRDefault="00BA216B" w:rsidP="00614F98"/>
                    <w:p w14:paraId="19944D4B" w14:textId="77777777" w:rsidR="00BA216B" w:rsidRDefault="00BA216B" w:rsidP="00614F98"/>
                    <w:p w14:paraId="6966061E" w14:textId="77777777" w:rsidR="00BA216B" w:rsidRDefault="00BA216B" w:rsidP="00614F98"/>
                    <w:p w14:paraId="0A059EDE" w14:textId="77777777" w:rsidR="00BA216B" w:rsidRDefault="00BA216B" w:rsidP="00614F98"/>
                    <w:p w14:paraId="14AC68B1" w14:textId="77777777" w:rsidR="00BA216B" w:rsidRDefault="00BA216B" w:rsidP="00614F98"/>
                    <w:p w14:paraId="35391110" w14:textId="77777777" w:rsidR="00BA216B" w:rsidRDefault="00BA216B" w:rsidP="00614F98"/>
                    <w:p w14:paraId="69506695" w14:textId="77777777" w:rsidR="00BA216B" w:rsidRDefault="00BA216B" w:rsidP="00614F98"/>
                    <w:p w14:paraId="4C7C3ED1" w14:textId="77777777" w:rsidR="00BA216B" w:rsidRDefault="00BA216B" w:rsidP="00614F98"/>
                    <w:p w14:paraId="5582A5DA" w14:textId="77777777" w:rsidR="00BA216B" w:rsidRDefault="00BA216B" w:rsidP="00614F98"/>
                    <w:p w14:paraId="10217271" w14:textId="77777777" w:rsidR="00BA216B" w:rsidRDefault="00BA216B" w:rsidP="00614F98"/>
                    <w:p w14:paraId="6E300F26" w14:textId="77777777" w:rsidR="00BA216B" w:rsidRDefault="00BA216B" w:rsidP="00614F98"/>
                    <w:p w14:paraId="44C20430" w14:textId="77777777" w:rsidR="00BA216B" w:rsidRDefault="00BA216B" w:rsidP="00614F98"/>
                    <w:p w14:paraId="6227881E" w14:textId="77777777" w:rsidR="00BA216B" w:rsidRDefault="00BA216B" w:rsidP="00614F98"/>
                    <w:p w14:paraId="219DC935" w14:textId="77777777" w:rsidR="00BA216B" w:rsidRDefault="00BA216B" w:rsidP="00614F98"/>
                    <w:p w14:paraId="3D3CB5B8" w14:textId="77777777" w:rsidR="00BA216B" w:rsidRDefault="00BA216B" w:rsidP="00614F98"/>
                    <w:p w14:paraId="5D1427E9" w14:textId="77777777" w:rsidR="00BA216B" w:rsidRDefault="00BA216B" w:rsidP="00614F98"/>
                    <w:p w14:paraId="694C0E34" w14:textId="77777777" w:rsidR="00BA216B" w:rsidRDefault="00BA216B" w:rsidP="00614F98"/>
                    <w:p w14:paraId="25C9C4B2" w14:textId="77777777" w:rsidR="00BA216B" w:rsidRDefault="00BA216B" w:rsidP="00614F98"/>
                    <w:p w14:paraId="488BB868" w14:textId="77777777" w:rsidR="00BA216B" w:rsidRDefault="00BA216B" w:rsidP="00614F98"/>
                    <w:p w14:paraId="332E3C28" w14:textId="77777777" w:rsidR="00BA216B" w:rsidRDefault="00BA216B" w:rsidP="00614F98"/>
                    <w:p w14:paraId="0FC6A439" w14:textId="77777777" w:rsidR="00BA216B" w:rsidRDefault="00BA216B" w:rsidP="00614F98"/>
                    <w:p w14:paraId="5296E271" w14:textId="77777777" w:rsidR="00BA216B" w:rsidRDefault="00BA216B" w:rsidP="00614F98"/>
                    <w:p w14:paraId="0179EAB0" w14:textId="77777777" w:rsidR="00BA216B" w:rsidRDefault="00BA216B" w:rsidP="00614F98"/>
                    <w:p w14:paraId="3D2D090D" w14:textId="77777777" w:rsidR="00BA216B" w:rsidRDefault="00BA216B" w:rsidP="00614F98"/>
                    <w:p w14:paraId="03C10A86" w14:textId="77777777" w:rsidR="00BA216B" w:rsidRDefault="00BA216B" w:rsidP="00614F98"/>
                    <w:p w14:paraId="1FBD6A9B" w14:textId="77777777" w:rsidR="00BA216B" w:rsidRDefault="00BA216B" w:rsidP="00614F98"/>
                    <w:p w14:paraId="40AF916D" w14:textId="77777777" w:rsidR="00BA216B" w:rsidRDefault="00BA216B" w:rsidP="00614F98"/>
                    <w:p w14:paraId="2A6AE9A0" w14:textId="77777777" w:rsidR="00BA216B" w:rsidRDefault="00BA216B" w:rsidP="00614F98"/>
                    <w:p w14:paraId="62916F99" w14:textId="77777777" w:rsidR="00BA216B" w:rsidRDefault="00BA216B" w:rsidP="00614F98"/>
                    <w:p w14:paraId="00731D92" w14:textId="77777777" w:rsidR="00BA216B" w:rsidRDefault="00BA216B" w:rsidP="00614F98"/>
                    <w:p w14:paraId="5B422D79" w14:textId="77777777" w:rsidR="00BA216B" w:rsidRDefault="00BA216B" w:rsidP="00614F98"/>
                    <w:p w14:paraId="14D76715" w14:textId="77777777" w:rsidR="00BA216B" w:rsidRDefault="00BA216B" w:rsidP="00614F98"/>
                    <w:p w14:paraId="269A53B1" w14:textId="77777777" w:rsidR="00BA216B" w:rsidRDefault="00BA216B" w:rsidP="00614F98"/>
                    <w:p w14:paraId="09897696" w14:textId="77777777" w:rsidR="00BA216B" w:rsidRDefault="00BA216B" w:rsidP="00614F98"/>
                    <w:p w14:paraId="7996FE54" w14:textId="77777777" w:rsidR="00BA216B" w:rsidRDefault="00BA216B" w:rsidP="00614F98"/>
                    <w:p w14:paraId="30A7D24E" w14:textId="77777777" w:rsidR="00BA216B" w:rsidRDefault="00BA216B" w:rsidP="00614F98"/>
                    <w:p w14:paraId="313BC27E" w14:textId="77777777" w:rsidR="00BA216B" w:rsidRDefault="00BA216B" w:rsidP="00614F98"/>
                    <w:p w14:paraId="5CA1328A" w14:textId="77777777" w:rsidR="00BA216B" w:rsidRDefault="00BA216B" w:rsidP="00614F98"/>
                    <w:p w14:paraId="2F1CBF03" w14:textId="77777777" w:rsidR="00BA216B" w:rsidRDefault="00BA216B" w:rsidP="00614F98"/>
                    <w:p w14:paraId="7CD8989F" w14:textId="77777777" w:rsidR="00BA216B" w:rsidRDefault="00BA216B" w:rsidP="00614F98"/>
                    <w:p w14:paraId="1C64175B" w14:textId="77777777" w:rsidR="00BA216B" w:rsidRDefault="00BA216B" w:rsidP="00614F98"/>
                    <w:p w14:paraId="46E0C0D2" w14:textId="77777777" w:rsidR="00BA216B" w:rsidRDefault="00BA216B" w:rsidP="00614F98"/>
                    <w:p w14:paraId="37520C0F" w14:textId="77777777" w:rsidR="00BA216B" w:rsidRDefault="00BA216B" w:rsidP="00614F98"/>
                    <w:p w14:paraId="61A57822" w14:textId="77777777" w:rsidR="00BA216B" w:rsidRDefault="00BA216B" w:rsidP="00614F98"/>
                    <w:p w14:paraId="23FEA4A4" w14:textId="77777777" w:rsidR="00BA216B" w:rsidRDefault="00BA216B" w:rsidP="00614F98"/>
                    <w:p w14:paraId="7AFEFDD1" w14:textId="77777777" w:rsidR="00BA216B" w:rsidRDefault="00BA216B" w:rsidP="00614F98"/>
                    <w:p w14:paraId="235C3DC1" w14:textId="77777777" w:rsidR="00BA216B" w:rsidRDefault="00BA216B" w:rsidP="00614F98"/>
                    <w:p w14:paraId="24B9CE49" w14:textId="77777777" w:rsidR="00BA216B" w:rsidRDefault="00BA216B" w:rsidP="00614F98"/>
                    <w:p w14:paraId="072B90B4" w14:textId="77777777" w:rsidR="00BA216B" w:rsidRDefault="00BA216B" w:rsidP="00614F98"/>
                    <w:p w14:paraId="2D5AF620" w14:textId="77777777" w:rsidR="00BA216B" w:rsidRDefault="00BA216B" w:rsidP="00614F98"/>
                    <w:p w14:paraId="15A0EDF6" w14:textId="77777777" w:rsidR="00BA216B" w:rsidRDefault="00BA216B" w:rsidP="00614F98"/>
                    <w:p w14:paraId="59D5C305" w14:textId="77777777" w:rsidR="00BA216B" w:rsidRDefault="00BA216B" w:rsidP="00614F98"/>
                    <w:p w14:paraId="78A769AF" w14:textId="77777777" w:rsidR="00BA216B" w:rsidRDefault="00BA216B" w:rsidP="00614F98"/>
                    <w:p w14:paraId="498E5ABB" w14:textId="77777777" w:rsidR="00BA216B" w:rsidRDefault="00BA216B" w:rsidP="00614F98"/>
                    <w:p w14:paraId="753B9105" w14:textId="77777777" w:rsidR="00BA216B" w:rsidRDefault="00BA216B" w:rsidP="00614F98"/>
                    <w:p w14:paraId="09376BE6" w14:textId="77777777" w:rsidR="00BA216B" w:rsidRDefault="00BA216B" w:rsidP="00614F98"/>
                    <w:p w14:paraId="2E330C6E" w14:textId="77777777" w:rsidR="00BA216B" w:rsidRDefault="00BA216B" w:rsidP="00614F98"/>
                    <w:p w14:paraId="7770A270" w14:textId="77777777" w:rsidR="00BA216B" w:rsidRDefault="00BA216B" w:rsidP="00614F98"/>
                    <w:p w14:paraId="371491A8" w14:textId="77777777" w:rsidR="00BA216B" w:rsidRDefault="00BA216B" w:rsidP="00614F98"/>
                    <w:p w14:paraId="2B24B452" w14:textId="77777777" w:rsidR="00BA216B" w:rsidRDefault="00BA216B" w:rsidP="00614F98"/>
                    <w:p w14:paraId="3A2682E9" w14:textId="77777777" w:rsidR="00BA216B" w:rsidRDefault="00BA216B" w:rsidP="00614F98"/>
                    <w:p w14:paraId="7278E54E" w14:textId="77777777" w:rsidR="00BA216B" w:rsidRDefault="00BA216B" w:rsidP="00614F98"/>
                    <w:p w14:paraId="2301D82D" w14:textId="77777777" w:rsidR="00BA216B" w:rsidRDefault="00BA216B" w:rsidP="00614F98"/>
                    <w:p w14:paraId="18CEED1F" w14:textId="77777777" w:rsidR="00BA216B" w:rsidRDefault="00BA216B" w:rsidP="00614F98"/>
                    <w:p w14:paraId="556B8FA2" w14:textId="77777777" w:rsidR="00BA216B" w:rsidRDefault="00BA216B" w:rsidP="00614F98"/>
                    <w:p w14:paraId="1A721DBC" w14:textId="77777777" w:rsidR="00BA216B" w:rsidRDefault="00BA216B" w:rsidP="00614F98"/>
                    <w:p w14:paraId="26EB6DA5" w14:textId="77777777" w:rsidR="00BA216B" w:rsidRDefault="00BA216B" w:rsidP="00614F98"/>
                    <w:p w14:paraId="30DA1D32" w14:textId="77777777" w:rsidR="00BA216B" w:rsidRDefault="00BA216B" w:rsidP="00614F98"/>
                    <w:p w14:paraId="3A9EE13B" w14:textId="77777777" w:rsidR="00BA216B" w:rsidRDefault="00BA216B" w:rsidP="00614F98"/>
                    <w:p w14:paraId="7C3354A5" w14:textId="77777777" w:rsidR="00BA216B" w:rsidRDefault="00BA216B" w:rsidP="00614F98"/>
                    <w:p w14:paraId="58433154" w14:textId="77777777" w:rsidR="00BA216B" w:rsidRDefault="00BA216B" w:rsidP="00614F98"/>
                    <w:p w14:paraId="24C8593B" w14:textId="77777777" w:rsidR="00BA216B" w:rsidRDefault="00BA216B" w:rsidP="00614F98"/>
                    <w:p w14:paraId="3513ED9F" w14:textId="77777777" w:rsidR="00BA216B" w:rsidRDefault="00BA216B" w:rsidP="00614F98"/>
                    <w:p w14:paraId="588FC7A6" w14:textId="77777777" w:rsidR="00BA216B" w:rsidRDefault="00BA216B" w:rsidP="00614F98"/>
                    <w:p w14:paraId="1EEB11CF" w14:textId="77777777" w:rsidR="00BA216B" w:rsidRDefault="00BA216B" w:rsidP="00614F98"/>
                    <w:p w14:paraId="3B16F842" w14:textId="77777777" w:rsidR="00BA216B" w:rsidRDefault="00BA216B" w:rsidP="00614F98"/>
                    <w:p w14:paraId="7B3ECF72" w14:textId="77777777" w:rsidR="00BA216B" w:rsidRDefault="00BA216B" w:rsidP="00614F98"/>
                    <w:p w14:paraId="33A92F97" w14:textId="77777777" w:rsidR="00BA216B" w:rsidRDefault="00BA216B" w:rsidP="00614F98"/>
                    <w:p w14:paraId="7C939256" w14:textId="77777777" w:rsidR="00BA216B" w:rsidRDefault="00BA216B" w:rsidP="00614F98"/>
                    <w:p w14:paraId="4461EF51" w14:textId="77777777" w:rsidR="00BA216B" w:rsidRDefault="00BA216B" w:rsidP="00614F98"/>
                    <w:p w14:paraId="7C26DCD9" w14:textId="77777777" w:rsidR="00BA216B" w:rsidRDefault="00BA216B" w:rsidP="00614F98"/>
                    <w:p w14:paraId="79F37CA5" w14:textId="77777777" w:rsidR="00BA216B" w:rsidRDefault="00BA216B" w:rsidP="00614F98"/>
                    <w:p w14:paraId="0D01C40D" w14:textId="77777777" w:rsidR="00BA216B" w:rsidRDefault="00BA216B" w:rsidP="00614F98"/>
                    <w:p w14:paraId="17CACED0" w14:textId="77777777" w:rsidR="00BA216B" w:rsidRDefault="00BA216B" w:rsidP="00614F98"/>
                    <w:p w14:paraId="5A6CBBDB" w14:textId="77777777" w:rsidR="00BA216B" w:rsidRDefault="00BA216B" w:rsidP="00614F98"/>
                    <w:p w14:paraId="186FA68A" w14:textId="77777777" w:rsidR="00BA216B" w:rsidRDefault="00BA216B" w:rsidP="00614F98"/>
                    <w:p w14:paraId="0E54B7C7" w14:textId="77777777" w:rsidR="00BA216B" w:rsidRDefault="00BA216B" w:rsidP="00614F98"/>
                    <w:p w14:paraId="631B173F" w14:textId="77777777" w:rsidR="00BA216B" w:rsidRDefault="00BA216B" w:rsidP="00614F98"/>
                    <w:p w14:paraId="2157B071" w14:textId="77777777" w:rsidR="00BA216B" w:rsidRDefault="00BA216B" w:rsidP="00614F98"/>
                    <w:p w14:paraId="3C18AFC0" w14:textId="77777777" w:rsidR="00BA216B" w:rsidRDefault="00BA216B" w:rsidP="00614F98"/>
                    <w:p w14:paraId="1A1B2448" w14:textId="77777777" w:rsidR="00BA216B" w:rsidRDefault="00BA216B" w:rsidP="00614F98"/>
                    <w:p w14:paraId="1E4B953B" w14:textId="77777777" w:rsidR="00BA216B" w:rsidRDefault="00BA216B" w:rsidP="00614F98"/>
                    <w:p w14:paraId="54A8BF51" w14:textId="77777777" w:rsidR="00BA216B" w:rsidRDefault="00BA216B" w:rsidP="00614F98"/>
                    <w:p w14:paraId="68C059D2" w14:textId="77777777" w:rsidR="00BA216B" w:rsidRDefault="00BA216B" w:rsidP="00614F98"/>
                    <w:p w14:paraId="3642AD7F" w14:textId="77777777" w:rsidR="00BA216B" w:rsidRDefault="00BA216B" w:rsidP="00614F98"/>
                    <w:p w14:paraId="3706C3AB" w14:textId="77777777" w:rsidR="00BA216B" w:rsidRDefault="00BA216B" w:rsidP="00614F98"/>
                    <w:p w14:paraId="198D4B7E" w14:textId="77777777" w:rsidR="00BA216B" w:rsidRDefault="00BA216B" w:rsidP="00614F98"/>
                    <w:p w14:paraId="5C95E87A" w14:textId="77777777" w:rsidR="00BA216B" w:rsidRDefault="00BA216B" w:rsidP="00614F98"/>
                    <w:p w14:paraId="7E048A00" w14:textId="77777777" w:rsidR="00BA216B" w:rsidRDefault="00BA216B" w:rsidP="00614F98"/>
                    <w:p w14:paraId="0F2F219B" w14:textId="77777777" w:rsidR="00BA216B" w:rsidRDefault="00BA216B" w:rsidP="00614F98"/>
                    <w:p w14:paraId="1E28F7AD" w14:textId="77777777" w:rsidR="00BA216B" w:rsidRDefault="00BA216B" w:rsidP="00614F98"/>
                    <w:p w14:paraId="24B25C73" w14:textId="77777777" w:rsidR="00BA216B" w:rsidRDefault="00BA216B" w:rsidP="00614F98"/>
                    <w:p w14:paraId="69916EE2" w14:textId="77777777" w:rsidR="00BA216B" w:rsidRDefault="00BA216B" w:rsidP="00614F98"/>
                    <w:p w14:paraId="0B57BC68" w14:textId="77777777" w:rsidR="00BA216B" w:rsidRDefault="00BA216B" w:rsidP="00614F98"/>
                    <w:p w14:paraId="3FE38F43" w14:textId="77777777" w:rsidR="00BA216B" w:rsidRDefault="00BA216B" w:rsidP="00614F98"/>
                    <w:p w14:paraId="17FBE0FF" w14:textId="77777777" w:rsidR="00BA216B" w:rsidRDefault="00BA216B" w:rsidP="00614F98"/>
                    <w:p w14:paraId="34F36071" w14:textId="77777777" w:rsidR="00BA216B" w:rsidRDefault="00BA216B" w:rsidP="00614F98"/>
                    <w:p w14:paraId="77C7A5AA" w14:textId="77777777" w:rsidR="00BA216B" w:rsidRDefault="00BA216B" w:rsidP="00614F98"/>
                    <w:p w14:paraId="412B6A10" w14:textId="77777777" w:rsidR="00BA216B" w:rsidRDefault="00BA216B" w:rsidP="00614F98"/>
                    <w:p w14:paraId="3990B2AB" w14:textId="77777777" w:rsidR="00BA216B" w:rsidRDefault="00BA216B" w:rsidP="00614F98"/>
                    <w:p w14:paraId="7F230F34" w14:textId="77777777" w:rsidR="00BA216B" w:rsidRDefault="00BA216B" w:rsidP="00614F98"/>
                    <w:p w14:paraId="7F0B29DC" w14:textId="77777777" w:rsidR="00BA216B" w:rsidRDefault="00BA216B" w:rsidP="00614F98"/>
                    <w:p w14:paraId="6A51D362" w14:textId="77777777" w:rsidR="00BA216B" w:rsidRDefault="00BA216B" w:rsidP="00614F98"/>
                    <w:p w14:paraId="6027372F" w14:textId="77777777" w:rsidR="00BA216B" w:rsidRDefault="00BA216B" w:rsidP="00614F98"/>
                    <w:p w14:paraId="5B7CE515" w14:textId="77777777" w:rsidR="00BA216B" w:rsidRDefault="00BA216B" w:rsidP="00614F98"/>
                    <w:p w14:paraId="616D3CC1" w14:textId="77777777" w:rsidR="00BA216B" w:rsidRDefault="00BA216B" w:rsidP="00614F98"/>
                    <w:p w14:paraId="36C0A80F" w14:textId="77777777" w:rsidR="00BA216B" w:rsidRDefault="00BA216B" w:rsidP="00614F98"/>
                    <w:p w14:paraId="17FC092A" w14:textId="77777777" w:rsidR="00BA216B" w:rsidRDefault="00BA216B" w:rsidP="00614F98"/>
                    <w:p w14:paraId="3AF84F33" w14:textId="77777777" w:rsidR="00BA216B" w:rsidRDefault="00BA216B" w:rsidP="00614F98"/>
                    <w:p w14:paraId="6303212E" w14:textId="77777777" w:rsidR="00BA216B" w:rsidRDefault="00BA216B" w:rsidP="00614F98"/>
                    <w:p w14:paraId="0A1CD0C2" w14:textId="77777777" w:rsidR="00BA216B" w:rsidRDefault="00BA216B" w:rsidP="00614F98"/>
                    <w:p w14:paraId="0E815D4C" w14:textId="77777777" w:rsidR="00BA216B" w:rsidRDefault="00BA216B" w:rsidP="00614F98"/>
                    <w:p w14:paraId="13E4F6A4" w14:textId="77777777" w:rsidR="00BA216B" w:rsidRDefault="00BA216B" w:rsidP="00614F98"/>
                    <w:p w14:paraId="51D6B6BC" w14:textId="77777777" w:rsidR="00BA216B" w:rsidRDefault="00BA216B" w:rsidP="00614F98"/>
                    <w:p w14:paraId="352D3D3D" w14:textId="77777777" w:rsidR="00BA216B" w:rsidRDefault="00BA216B" w:rsidP="00614F98"/>
                    <w:p w14:paraId="23931911" w14:textId="77777777" w:rsidR="00BA216B" w:rsidRDefault="00BA216B" w:rsidP="00614F98"/>
                    <w:p w14:paraId="5D3554BA" w14:textId="77777777" w:rsidR="00BA216B" w:rsidRDefault="00BA216B" w:rsidP="00614F98"/>
                    <w:p w14:paraId="62003C35" w14:textId="77777777" w:rsidR="00BA216B" w:rsidRDefault="00BA216B" w:rsidP="00614F98"/>
                    <w:p w14:paraId="3E12B8E3" w14:textId="77777777" w:rsidR="00BA216B" w:rsidRDefault="00BA216B" w:rsidP="00614F98"/>
                    <w:p w14:paraId="6F4BAB10" w14:textId="77777777" w:rsidR="00BA216B" w:rsidRDefault="00BA216B" w:rsidP="00614F98"/>
                    <w:p w14:paraId="44EE7368" w14:textId="77777777" w:rsidR="00BA216B" w:rsidRDefault="00BA216B" w:rsidP="00614F98"/>
                    <w:p w14:paraId="0ACE3A85" w14:textId="77777777" w:rsidR="00BA216B" w:rsidRDefault="00BA216B" w:rsidP="00614F98"/>
                    <w:p w14:paraId="24A7BCB6" w14:textId="77777777" w:rsidR="00BA216B" w:rsidRDefault="00BA216B" w:rsidP="00614F98"/>
                    <w:p w14:paraId="51FF5507" w14:textId="77777777" w:rsidR="00BA216B" w:rsidRDefault="00BA216B" w:rsidP="00614F98"/>
                    <w:p w14:paraId="4B6DCF40" w14:textId="77777777" w:rsidR="00BA216B" w:rsidRDefault="00BA216B" w:rsidP="00614F98"/>
                    <w:p w14:paraId="4EB49EB2" w14:textId="77777777" w:rsidR="00BA216B" w:rsidRDefault="00BA216B" w:rsidP="00614F98"/>
                    <w:p w14:paraId="0238E158" w14:textId="77777777" w:rsidR="00BA216B" w:rsidRDefault="00BA216B" w:rsidP="00614F98"/>
                    <w:p w14:paraId="5B2995CE" w14:textId="77777777" w:rsidR="00BA216B" w:rsidRDefault="00BA216B" w:rsidP="00614F98"/>
                    <w:p w14:paraId="6564D973" w14:textId="77777777" w:rsidR="00BA216B" w:rsidRDefault="00BA216B" w:rsidP="00614F98"/>
                    <w:p w14:paraId="68F70AE9" w14:textId="77777777" w:rsidR="00BA216B" w:rsidRDefault="00BA216B" w:rsidP="00614F98"/>
                    <w:p w14:paraId="686A6954" w14:textId="77777777" w:rsidR="00BA216B" w:rsidRDefault="00BA216B" w:rsidP="00614F98"/>
                    <w:p w14:paraId="5557AFCE" w14:textId="77777777" w:rsidR="00BA216B" w:rsidRDefault="00BA216B" w:rsidP="00614F98"/>
                    <w:p w14:paraId="20004815" w14:textId="77777777" w:rsidR="00BA216B" w:rsidRDefault="00BA216B" w:rsidP="00614F98"/>
                    <w:p w14:paraId="45DA03BA" w14:textId="77777777" w:rsidR="00BA216B" w:rsidRDefault="00BA216B" w:rsidP="00614F98"/>
                    <w:p w14:paraId="57CDD5F4" w14:textId="77777777" w:rsidR="00BA216B" w:rsidRDefault="00BA216B" w:rsidP="00614F98"/>
                    <w:p w14:paraId="0E95D440" w14:textId="77777777" w:rsidR="00BA216B" w:rsidRDefault="00BA216B" w:rsidP="00614F98"/>
                    <w:p w14:paraId="24FC503A" w14:textId="77777777" w:rsidR="00BA216B" w:rsidRDefault="00BA216B" w:rsidP="00614F98"/>
                    <w:p w14:paraId="7E9E84A7" w14:textId="77777777" w:rsidR="00BA216B" w:rsidRDefault="00BA216B" w:rsidP="00614F98"/>
                    <w:p w14:paraId="2253F4BA" w14:textId="77777777" w:rsidR="00BA216B" w:rsidRDefault="00BA216B" w:rsidP="00614F98"/>
                    <w:p w14:paraId="09E0595E" w14:textId="77777777" w:rsidR="00BA216B" w:rsidRDefault="00BA216B" w:rsidP="00614F98"/>
                    <w:p w14:paraId="7ED11DCC" w14:textId="77777777" w:rsidR="00BA216B" w:rsidRDefault="00BA216B" w:rsidP="00614F98"/>
                    <w:p w14:paraId="37711338" w14:textId="77777777" w:rsidR="00BA216B" w:rsidRDefault="00BA216B" w:rsidP="00614F98"/>
                    <w:p w14:paraId="07FB2BC8" w14:textId="77777777" w:rsidR="00BA216B" w:rsidRDefault="00BA216B" w:rsidP="00614F98"/>
                    <w:p w14:paraId="49CB425D" w14:textId="77777777" w:rsidR="00BA216B" w:rsidRDefault="00BA216B" w:rsidP="00614F98"/>
                    <w:p w14:paraId="15BDD828" w14:textId="77777777" w:rsidR="00BA216B" w:rsidRDefault="00BA216B" w:rsidP="00614F98"/>
                    <w:p w14:paraId="2F1A3F5D" w14:textId="77777777" w:rsidR="00BA216B" w:rsidRDefault="00BA216B" w:rsidP="00614F98"/>
                    <w:p w14:paraId="1CFD9B8B" w14:textId="77777777" w:rsidR="00BA216B" w:rsidRDefault="00BA216B" w:rsidP="00614F98"/>
                    <w:p w14:paraId="4844E548" w14:textId="77777777" w:rsidR="00BA216B" w:rsidRDefault="00BA216B" w:rsidP="00614F98"/>
                    <w:p w14:paraId="161CE76E" w14:textId="77777777" w:rsidR="00BA216B" w:rsidRDefault="00BA216B" w:rsidP="00614F98"/>
                    <w:p w14:paraId="6DE72C7E" w14:textId="77777777" w:rsidR="00BA216B" w:rsidRDefault="00BA216B" w:rsidP="00614F98"/>
                    <w:p w14:paraId="58A2CD31" w14:textId="77777777" w:rsidR="00BA216B" w:rsidRDefault="00BA216B" w:rsidP="00614F98"/>
                    <w:p w14:paraId="78A6AE88" w14:textId="77777777" w:rsidR="00BA216B" w:rsidRDefault="00BA216B" w:rsidP="00614F98"/>
                    <w:p w14:paraId="2D82A087" w14:textId="77777777" w:rsidR="00BA216B" w:rsidRDefault="00BA216B" w:rsidP="00614F98"/>
                    <w:p w14:paraId="07551E1C" w14:textId="77777777" w:rsidR="00BA216B" w:rsidRDefault="00BA216B" w:rsidP="00614F98"/>
                    <w:p w14:paraId="6770BB16" w14:textId="77777777" w:rsidR="00BA216B" w:rsidRDefault="00BA216B" w:rsidP="00614F98"/>
                    <w:p w14:paraId="6AC62D8E" w14:textId="77777777" w:rsidR="00BA216B" w:rsidRDefault="00BA216B" w:rsidP="00614F98"/>
                    <w:p w14:paraId="4FCE965F" w14:textId="77777777" w:rsidR="00BA216B" w:rsidRDefault="00BA216B" w:rsidP="00614F98"/>
                    <w:p w14:paraId="436BA908" w14:textId="77777777" w:rsidR="00BA216B" w:rsidRDefault="00BA216B" w:rsidP="00614F98"/>
                    <w:p w14:paraId="14406EAD" w14:textId="77777777" w:rsidR="00BA216B" w:rsidRDefault="00BA216B" w:rsidP="00614F98"/>
                    <w:p w14:paraId="06E2A35D" w14:textId="77777777" w:rsidR="00BA216B" w:rsidRDefault="00BA216B" w:rsidP="00614F98"/>
                    <w:p w14:paraId="3FA1E952" w14:textId="77777777" w:rsidR="00BA216B" w:rsidRDefault="00BA216B" w:rsidP="00614F98"/>
                    <w:p w14:paraId="4180D404" w14:textId="77777777" w:rsidR="00BA216B" w:rsidRDefault="00BA216B" w:rsidP="00614F98"/>
                    <w:p w14:paraId="06528682" w14:textId="77777777" w:rsidR="00BA216B" w:rsidRDefault="00BA216B" w:rsidP="00614F98"/>
                    <w:p w14:paraId="26FECFAB" w14:textId="77777777" w:rsidR="00BA216B" w:rsidRDefault="00BA216B" w:rsidP="00614F98"/>
                    <w:p w14:paraId="18718D91" w14:textId="77777777" w:rsidR="00BA216B" w:rsidRDefault="00BA216B" w:rsidP="00614F98"/>
                    <w:p w14:paraId="5750C13A" w14:textId="77777777" w:rsidR="00BA216B" w:rsidRDefault="00BA216B" w:rsidP="00614F98"/>
                    <w:p w14:paraId="5011A7D5" w14:textId="77777777" w:rsidR="00BA216B" w:rsidRDefault="00BA216B" w:rsidP="00614F98"/>
                    <w:p w14:paraId="50608772" w14:textId="77777777" w:rsidR="00BA216B" w:rsidRDefault="00BA216B" w:rsidP="00614F98"/>
                    <w:p w14:paraId="2238FDED" w14:textId="77777777" w:rsidR="00BA216B" w:rsidRDefault="00BA216B" w:rsidP="00614F98"/>
                    <w:p w14:paraId="7F723AF2" w14:textId="77777777" w:rsidR="00BA216B" w:rsidRDefault="00BA216B" w:rsidP="00614F98"/>
                    <w:p w14:paraId="5C4C4B8D" w14:textId="77777777" w:rsidR="00BA216B" w:rsidRDefault="00BA216B" w:rsidP="00614F98"/>
                    <w:p w14:paraId="75FB40F4" w14:textId="77777777" w:rsidR="00BA216B" w:rsidRDefault="00BA216B" w:rsidP="00614F98"/>
                    <w:p w14:paraId="42F7BD96" w14:textId="77777777" w:rsidR="00BA216B" w:rsidRDefault="00BA216B" w:rsidP="00614F98"/>
                    <w:p w14:paraId="35310187" w14:textId="77777777" w:rsidR="00BA216B" w:rsidRDefault="00BA216B" w:rsidP="00614F98"/>
                    <w:p w14:paraId="3414704F" w14:textId="77777777" w:rsidR="00BA216B" w:rsidRDefault="00BA216B" w:rsidP="00614F98"/>
                    <w:p w14:paraId="0F255F7E" w14:textId="77777777" w:rsidR="00BA216B" w:rsidRDefault="00BA216B" w:rsidP="00614F98"/>
                    <w:p w14:paraId="27CD219E" w14:textId="77777777" w:rsidR="00BA216B" w:rsidRDefault="00BA216B" w:rsidP="00614F98"/>
                    <w:p w14:paraId="038F70C3" w14:textId="77777777" w:rsidR="00BA216B" w:rsidRDefault="00BA216B" w:rsidP="00614F98"/>
                    <w:p w14:paraId="30E58B75" w14:textId="77777777" w:rsidR="00BA216B" w:rsidRDefault="00BA216B" w:rsidP="00614F98"/>
                    <w:p w14:paraId="7123DE31" w14:textId="77777777" w:rsidR="00BA216B" w:rsidRDefault="00BA216B" w:rsidP="00614F98"/>
                    <w:p w14:paraId="08100413" w14:textId="77777777" w:rsidR="00BA216B" w:rsidRDefault="00BA216B" w:rsidP="00614F98"/>
                    <w:p w14:paraId="6979138F" w14:textId="77777777" w:rsidR="00BA216B" w:rsidRDefault="00BA216B" w:rsidP="00614F98"/>
                    <w:p w14:paraId="64F039CD" w14:textId="77777777" w:rsidR="00BA216B" w:rsidRDefault="00BA216B" w:rsidP="00614F98"/>
                    <w:p w14:paraId="6EE65A0B" w14:textId="77777777" w:rsidR="00BA216B" w:rsidRDefault="00BA216B" w:rsidP="00614F98"/>
                    <w:p w14:paraId="16193968" w14:textId="77777777" w:rsidR="00BA216B" w:rsidRDefault="00BA216B" w:rsidP="00614F98"/>
                    <w:p w14:paraId="60BC035A" w14:textId="77777777" w:rsidR="00BA216B" w:rsidRDefault="00BA216B" w:rsidP="00614F98"/>
                    <w:p w14:paraId="27D972DB" w14:textId="77777777" w:rsidR="00BA216B" w:rsidRDefault="00BA216B" w:rsidP="00614F98"/>
                    <w:p w14:paraId="5C180942" w14:textId="77777777" w:rsidR="00BA216B" w:rsidRDefault="00BA216B" w:rsidP="00614F98"/>
                    <w:p w14:paraId="212810AE" w14:textId="77777777" w:rsidR="00BA216B" w:rsidRDefault="00BA216B" w:rsidP="00614F98"/>
                    <w:p w14:paraId="1914A5AD" w14:textId="77777777" w:rsidR="00BA216B" w:rsidRDefault="00BA216B" w:rsidP="00614F98"/>
                    <w:p w14:paraId="482495BE" w14:textId="77777777" w:rsidR="00BA216B" w:rsidRDefault="00BA216B" w:rsidP="00614F98"/>
                    <w:p w14:paraId="3E918732" w14:textId="77777777" w:rsidR="00BA216B" w:rsidRDefault="00BA216B" w:rsidP="00614F98"/>
                    <w:p w14:paraId="6FFC5597" w14:textId="77777777" w:rsidR="00BA216B" w:rsidRDefault="00BA216B" w:rsidP="00614F98"/>
                    <w:p w14:paraId="3E6C662F" w14:textId="77777777" w:rsidR="00BA216B" w:rsidRDefault="00BA216B" w:rsidP="00614F98"/>
                    <w:p w14:paraId="5F98FB4E" w14:textId="77777777" w:rsidR="00BA216B" w:rsidRDefault="00BA216B" w:rsidP="00614F98"/>
                    <w:p w14:paraId="0AEDBE33" w14:textId="77777777" w:rsidR="00BA216B" w:rsidRDefault="00BA216B" w:rsidP="00614F98"/>
                    <w:p w14:paraId="5DA65C5A" w14:textId="77777777" w:rsidR="00BA216B" w:rsidRDefault="00BA216B" w:rsidP="00614F98"/>
                    <w:p w14:paraId="5231E0E1" w14:textId="77777777" w:rsidR="00BA216B" w:rsidRDefault="00BA216B" w:rsidP="00614F98"/>
                    <w:p w14:paraId="5E8CFF10" w14:textId="77777777" w:rsidR="00BA216B" w:rsidRDefault="00BA216B" w:rsidP="00614F98"/>
                    <w:p w14:paraId="6221F528" w14:textId="77777777" w:rsidR="00BA216B" w:rsidRDefault="00BA216B" w:rsidP="00614F98"/>
                    <w:p w14:paraId="4BC6F265" w14:textId="77777777" w:rsidR="00BA216B" w:rsidRDefault="00BA216B" w:rsidP="00614F98"/>
                    <w:p w14:paraId="2A4DF7FE" w14:textId="77777777" w:rsidR="00BA216B" w:rsidRDefault="00BA216B" w:rsidP="00614F98"/>
                    <w:p w14:paraId="0C2F82F3" w14:textId="77777777" w:rsidR="00BA216B" w:rsidRDefault="00BA216B" w:rsidP="00614F98"/>
                    <w:p w14:paraId="15BF562F" w14:textId="77777777" w:rsidR="00BA216B" w:rsidRDefault="00BA216B" w:rsidP="00614F98"/>
                    <w:p w14:paraId="6859FB80" w14:textId="77777777" w:rsidR="00BA216B" w:rsidRDefault="00BA216B" w:rsidP="00614F98"/>
                    <w:p w14:paraId="5F1240B4" w14:textId="77777777" w:rsidR="00BA216B" w:rsidRDefault="00BA216B" w:rsidP="00614F98"/>
                    <w:p w14:paraId="5A49261C" w14:textId="77777777" w:rsidR="00BA216B" w:rsidRDefault="00BA216B" w:rsidP="00614F98"/>
                    <w:p w14:paraId="4347EF84" w14:textId="77777777" w:rsidR="00BA216B" w:rsidRDefault="00BA216B" w:rsidP="00614F98"/>
                    <w:p w14:paraId="39BC71A5" w14:textId="77777777" w:rsidR="00BA216B" w:rsidRDefault="00BA216B" w:rsidP="00614F98"/>
                    <w:p w14:paraId="0D60A6DA" w14:textId="77777777" w:rsidR="00BA216B" w:rsidRDefault="00BA216B" w:rsidP="00614F98"/>
                    <w:p w14:paraId="4FEDBFDA" w14:textId="77777777" w:rsidR="00BA216B" w:rsidRDefault="00BA216B" w:rsidP="00614F98"/>
                    <w:p w14:paraId="6EE5F30C" w14:textId="77777777" w:rsidR="00BA216B" w:rsidRDefault="00BA216B" w:rsidP="00614F98"/>
                    <w:p w14:paraId="06A9FFEF" w14:textId="77777777" w:rsidR="00BA216B" w:rsidRDefault="00BA216B" w:rsidP="00614F98"/>
                    <w:p w14:paraId="42CC2EF1" w14:textId="77777777" w:rsidR="00BA216B" w:rsidRDefault="00BA216B" w:rsidP="00614F98"/>
                    <w:p w14:paraId="2E31B974" w14:textId="77777777" w:rsidR="00BA216B" w:rsidRDefault="00BA216B" w:rsidP="00614F98"/>
                    <w:p w14:paraId="44A4722E" w14:textId="77777777" w:rsidR="00BA216B" w:rsidRDefault="00BA216B" w:rsidP="00614F98"/>
                    <w:p w14:paraId="73BD1CC9" w14:textId="77777777" w:rsidR="00BA216B" w:rsidRDefault="00BA216B" w:rsidP="00614F98"/>
                    <w:p w14:paraId="39062F33" w14:textId="77777777" w:rsidR="00BA216B" w:rsidRDefault="00BA216B" w:rsidP="00614F98"/>
                    <w:p w14:paraId="3D4D8BD2" w14:textId="77777777" w:rsidR="00BA216B" w:rsidRDefault="00BA216B" w:rsidP="00614F98"/>
                    <w:p w14:paraId="62F9DE63" w14:textId="77777777" w:rsidR="00BA216B" w:rsidRDefault="00BA216B" w:rsidP="00614F98"/>
                    <w:p w14:paraId="26D579C5" w14:textId="77777777" w:rsidR="00BA216B" w:rsidRDefault="00BA216B" w:rsidP="00614F98"/>
                    <w:p w14:paraId="66AD536E" w14:textId="77777777" w:rsidR="00BA216B" w:rsidRDefault="00BA216B" w:rsidP="00614F98"/>
                    <w:p w14:paraId="22668D23" w14:textId="77777777" w:rsidR="00BA216B" w:rsidRDefault="00BA216B" w:rsidP="00614F98"/>
                    <w:p w14:paraId="534139F3" w14:textId="77777777" w:rsidR="00BA216B" w:rsidRDefault="00BA216B" w:rsidP="00614F98"/>
                    <w:p w14:paraId="08590F00" w14:textId="77777777" w:rsidR="00BA216B" w:rsidRDefault="00BA216B" w:rsidP="00614F98"/>
                    <w:p w14:paraId="5BA11FCE" w14:textId="77777777" w:rsidR="00BA216B" w:rsidRDefault="00BA216B" w:rsidP="00614F98"/>
                    <w:p w14:paraId="4F4E1380" w14:textId="77777777" w:rsidR="00BA216B" w:rsidRDefault="00BA216B" w:rsidP="00614F98"/>
                    <w:p w14:paraId="014F0466" w14:textId="77777777" w:rsidR="00BA216B" w:rsidRDefault="00BA216B" w:rsidP="00614F98"/>
                    <w:p w14:paraId="4F6869F0" w14:textId="77777777" w:rsidR="00BA216B" w:rsidRDefault="00BA216B" w:rsidP="00614F98"/>
                    <w:p w14:paraId="73B4EE75" w14:textId="77777777" w:rsidR="00BA216B" w:rsidRDefault="00BA216B" w:rsidP="00614F98"/>
                    <w:p w14:paraId="7F2CF4BD" w14:textId="77777777" w:rsidR="00BA216B" w:rsidRDefault="00BA216B" w:rsidP="00614F98"/>
                    <w:p w14:paraId="7AB5E8C6" w14:textId="77777777" w:rsidR="00BA216B" w:rsidRDefault="00BA216B" w:rsidP="00614F98"/>
                    <w:p w14:paraId="2FAFE659" w14:textId="77777777" w:rsidR="00BA216B" w:rsidRDefault="00BA216B" w:rsidP="00614F98"/>
                    <w:p w14:paraId="0A24A5E6" w14:textId="77777777" w:rsidR="00BA216B" w:rsidRDefault="00BA216B" w:rsidP="00614F98"/>
                    <w:p w14:paraId="3AFD198F" w14:textId="77777777" w:rsidR="00BA216B" w:rsidRDefault="00BA216B" w:rsidP="00614F98"/>
                    <w:p w14:paraId="1ACA54D9" w14:textId="77777777" w:rsidR="00BA216B" w:rsidRDefault="00BA216B" w:rsidP="00614F98"/>
                    <w:p w14:paraId="5F25D0C3" w14:textId="77777777" w:rsidR="00BA216B" w:rsidRDefault="00BA216B" w:rsidP="00614F98"/>
                    <w:p w14:paraId="48C6B111" w14:textId="77777777" w:rsidR="00BA216B" w:rsidRDefault="00BA216B" w:rsidP="00614F98"/>
                    <w:p w14:paraId="0983A60E" w14:textId="77777777" w:rsidR="00BA216B" w:rsidRDefault="00BA216B" w:rsidP="00614F98"/>
                    <w:p w14:paraId="1A862880" w14:textId="77777777" w:rsidR="00BA216B" w:rsidRDefault="00BA216B" w:rsidP="00614F98"/>
                    <w:p w14:paraId="27CC7FEE" w14:textId="77777777" w:rsidR="00BA216B" w:rsidRDefault="00BA216B" w:rsidP="00614F98"/>
                    <w:p w14:paraId="6B54A799" w14:textId="77777777" w:rsidR="00BA216B" w:rsidRDefault="00BA216B" w:rsidP="00614F98"/>
                    <w:p w14:paraId="29AE8621" w14:textId="77777777" w:rsidR="00BA216B" w:rsidRDefault="00BA216B" w:rsidP="00614F98"/>
                    <w:p w14:paraId="275C690C" w14:textId="77777777" w:rsidR="00BA216B" w:rsidRDefault="00BA216B" w:rsidP="00614F98"/>
                    <w:p w14:paraId="1F36A8A9" w14:textId="77777777" w:rsidR="00BA216B" w:rsidRDefault="00BA216B" w:rsidP="00614F98"/>
                    <w:p w14:paraId="0EF110D2" w14:textId="77777777" w:rsidR="00BA216B" w:rsidRDefault="00BA216B" w:rsidP="00614F98"/>
                    <w:p w14:paraId="511F0F52" w14:textId="77777777" w:rsidR="00BA216B" w:rsidRDefault="00BA216B" w:rsidP="00614F98"/>
                    <w:p w14:paraId="2F9B9E1F" w14:textId="77777777" w:rsidR="00BA216B" w:rsidRDefault="00BA216B" w:rsidP="00614F98"/>
                    <w:p w14:paraId="000DE33B" w14:textId="77777777" w:rsidR="00BA216B" w:rsidRDefault="00BA216B" w:rsidP="00614F98"/>
                    <w:p w14:paraId="2FD30B5A" w14:textId="77777777" w:rsidR="00BA216B" w:rsidRDefault="00BA216B" w:rsidP="00614F98"/>
                    <w:p w14:paraId="4E674906" w14:textId="77777777" w:rsidR="00BA216B" w:rsidRDefault="00BA216B" w:rsidP="00614F98"/>
                    <w:p w14:paraId="6B693DAC" w14:textId="77777777" w:rsidR="00BA216B" w:rsidRDefault="00BA216B" w:rsidP="00614F98"/>
                    <w:p w14:paraId="3F6FEF2A" w14:textId="77777777" w:rsidR="00BA216B" w:rsidRDefault="00BA216B" w:rsidP="00614F98"/>
                    <w:p w14:paraId="4436E584" w14:textId="77777777" w:rsidR="00BA216B" w:rsidRDefault="00BA216B" w:rsidP="00614F98"/>
                    <w:p w14:paraId="090FC8D5" w14:textId="77777777" w:rsidR="00BA216B" w:rsidRDefault="00BA216B" w:rsidP="00614F98"/>
                    <w:p w14:paraId="3D98389E" w14:textId="77777777" w:rsidR="00BA216B" w:rsidRDefault="00BA216B" w:rsidP="00614F98"/>
                    <w:p w14:paraId="13C0E9CE" w14:textId="77777777" w:rsidR="00BA216B" w:rsidRDefault="00BA216B" w:rsidP="00614F98"/>
                    <w:p w14:paraId="6AD64698" w14:textId="77777777" w:rsidR="00BA216B" w:rsidRDefault="00BA216B" w:rsidP="00614F98"/>
                    <w:p w14:paraId="395F2F5A" w14:textId="77777777" w:rsidR="00BA216B" w:rsidRDefault="00BA216B" w:rsidP="00614F98"/>
                    <w:p w14:paraId="13A86C89" w14:textId="77777777" w:rsidR="00BA216B" w:rsidRDefault="00BA216B" w:rsidP="00614F98"/>
                    <w:p w14:paraId="3F587945" w14:textId="77777777" w:rsidR="00BA216B" w:rsidRDefault="00BA216B" w:rsidP="00614F98"/>
                    <w:p w14:paraId="40311A11" w14:textId="77777777" w:rsidR="00BA216B" w:rsidRDefault="00BA216B" w:rsidP="00614F98"/>
                    <w:p w14:paraId="36C1DB63" w14:textId="77777777" w:rsidR="00BA216B" w:rsidRDefault="00BA216B" w:rsidP="00614F98"/>
                    <w:p w14:paraId="460A3D4E" w14:textId="77777777" w:rsidR="00BA216B" w:rsidRDefault="00BA216B" w:rsidP="00614F98"/>
                    <w:p w14:paraId="11DEB919" w14:textId="77777777" w:rsidR="00BA216B" w:rsidRDefault="00BA216B" w:rsidP="00614F98"/>
                    <w:p w14:paraId="286FACCE" w14:textId="77777777" w:rsidR="00BA216B" w:rsidRDefault="00BA216B" w:rsidP="00614F98"/>
                    <w:p w14:paraId="5F452191" w14:textId="77777777" w:rsidR="00BA216B" w:rsidRDefault="00BA216B" w:rsidP="00614F98"/>
                    <w:p w14:paraId="7A25A37F" w14:textId="77777777" w:rsidR="00BA216B" w:rsidRDefault="00BA216B" w:rsidP="00614F98"/>
                    <w:p w14:paraId="10FE2797" w14:textId="77777777" w:rsidR="00BA216B" w:rsidRDefault="00BA216B" w:rsidP="00614F98"/>
                    <w:p w14:paraId="0141876D" w14:textId="77777777" w:rsidR="00BA216B" w:rsidRDefault="00BA216B" w:rsidP="00614F98"/>
                    <w:p w14:paraId="49F52395" w14:textId="77777777" w:rsidR="00BA216B" w:rsidRDefault="00BA216B" w:rsidP="00614F98"/>
                    <w:p w14:paraId="5C62F3CE" w14:textId="77777777" w:rsidR="00BA216B" w:rsidRDefault="00BA216B" w:rsidP="00614F98"/>
                    <w:p w14:paraId="5B30019F" w14:textId="77777777" w:rsidR="00BA216B" w:rsidRDefault="00BA216B" w:rsidP="00614F98"/>
                    <w:p w14:paraId="5BBB1E28" w14:textId="77777777" w:rsidR="00BA216B" w:rsidRDefault="00BA216B" w:rsidP="00614F98"/>
                    <w:p w14:paraId="3480C5DD" w14:textId="77777777" w:rsidR="00BA216B" w:rsidRDefault="00BA216B" w:rsidP="00614F98"/>
                    <w:p w14:paraId="4B338740" w14:textId="77777777" w:rsidR="00BA216B" w:rsidRDefault="00BA216B" w:rsidP="00614F98"/>
                    <w:p w14:paraId="12D88588" w14:textId="77777777" w:rsidR="00BA216B" w:rsidRDefault="00BA216B" w:rsidP="00614F98"/>
                    <w:p w14:paraId="17877FBC" w14:textId="77777777" w:rsidR="00BA216B" w:rsidRDefault="00BA216B" w:rsidP="00614F98"/>
                    <w:p w14:paraId="443C1428" w14:textId="77777777" w:rsidR="00BA216B" w:rsidRDefault="00BA216B" w:rsidP="00614F98"/>
                    <w:p w14:paraId="4FDE1999" w14:textId="77777777" w:rsidR="00BA216B" w:rsidRDefault="00BA216B" w:rsidP="00614F98"/>
                    <w:p w14:paraId="1688DEF9" w14:textId="77777777" w:rsidR="00BA216B" w:rsidRDefault="00BA216B" w:rsidP="00614F98"/>
                    <w:p w14:paraId="1BDEA883" w14:textId="77777777" w:rsidR="00BA216B" w:rsidRDefault="00BA216B" w:rsidP="00614F98"/>
                    <w:p w14:paraId="47F369F4" w14:textId="77777777" w:rsidR="00BA216B" w:rsidRDefault="00BA216B" w:rsidP="00614F98"/>
                    <w:p w14:paraId="6034909A" w14:textId="77777777" w:rsidR="00BA216B" w:rsidRDefault="00BA216B" w:rsidP="00614F98"/>
                    <w:p w14:paraId="5B9C516A" w14:textId="77777777" w:rsidR="00BA216B" w:rsidRDefault="00BA216B" w:rsidP="00614F98"/>
                    <w:p w14:paraId="16EC37D0" w14:textId="77777777" w:rsidR="00BA216B" w:rsidRDefault="00BA216B" w:rsidP="00614F98"/>
                    <w:p w14:paraId="7F25D40A" w14:textId="77777777" w:rsidR="00BA216B" w:rsidRDefault="00BA216B" w:rsidP="00614F98"/>
                    <w:p w14:paraId="69448DA6" w14:textId="77777777" w:rsidR="00BA216B" w:rsidRDefault="00BA216B" w:rsidP="00614F98"/>
                    <w:p w14:paraId="05FB09A0" w14:textId="77777777" w:rsidR="00BA216B" w:rsidRDefault="00BA216B" w:rsidP="00614F98"/>
                    <w:p w14:paraId="0AACFD52" w14:textId="77777777" w:rsidR="00BA216B" w:rsidRDefault="00BA216B" w:rsidP="00614F98"/>
                    <w:p w14:paraId="297EDD20" w14:textId="77777777" w:rsidR="00BA216B" w:rsidRDefault="00BA216B" w:rsidP="00614F98"/>
                    <w:p w14:paraId="02F5E028" w14:textId="77777777" w:rsidR="00BA216B" w:rsidRDefault="00BA216B" w:rsidP="00614F98"/>
                    <w:p w14:paraId="2DA5159B" w14:textId="77777777" w:rsidR="00BA216B" w:rsidRDefault="00BA216B" w:rsidP="00614F98"/>
                    <w:p w14:paraId="313AA232" w14:textId="77777777" w:rsidR="00BA216B" w:rsidRDefault="00BA216B" w:rsidP="00614F98"/>
                    <w:p w14:paraId="316D1C33" w14:textId="77777777" w:rsidR="00BA216B" w:rsidRDefault="00BA216B" w:rsidP="00614F98"/>
                    <w:p w14:paraId="41DFA7AB" w14:textId="77777777" w:rsidR="00BA216B" w:rsidRDefault="00BA216B" w:rsidP="00614F98"/>
                    <w:p w14:paraId="3C302E7A" w14:textId="77777777" w:rsidR="00BA216B" w:rsidRDefault="00BA216B" w:rsidP="00614F98"/>
                    <w:p w14:paraId="1F73D29E" w14:textId="77777777" w:rsidR="00BA216B" w:rsidRDefault="00BA216B" w:rsidP="00614F98"/>
                    <w:p w14:paraId="3963B823" w14:textId="77777777" w:rsidR="00BA216B" w:rsidRDefault="00BA216B" w:rsidP="00614F98"/>
                    <w:p w14:paraId="419BEE28" w14:textId="77777777" w:rsidR="00BA216B" w:rsidRDefault="00BA216B" w:rsidP="00614F98"/>
                    <w:p w14:paraId="160C4D66" w14:textId="77777777" w:rsidR="00BA216B" w:rsidRDefault="00BA216B" w:rsidP="00614F98"/>
                    <w:p w14:paraId="710205DD" w14:textId="77777777" w:rsidR="00BA216B" w:rsidRDefault="00BA216B" w:rsidP="00614F98"/>
                    <w:p w14:paraId="75A7D7E2" w14:textId="77777777" w:rsidR="00BA216B" w:rsidRDefault="00BA216B" w:rsidP="00614F98"/>
                    <w:p w14:paraId="4311E8D2" w14:textId="77777777" w:rsidR="00BA216B" w:rsidRDefault="00BA216B" w:rsidP="00614F98"/>
                    <w:p w14:paraId="211D9389" w14:textId="77777777" w:rsidR="00BA216B" w:rsidRDefault="00BA216B" w:rsidP="00614F98"/>
                    <w:p w14:paraId="06B1C10B" w14:textId="77777777" w:rsidR="00BA216B" w:rsidRDefault="00BA216B" w:rsidP="00614F98"/>
                    <w:p w14:paraId="6C478767" w14:textId="77777777" w:rsidR="00BA216B" w:rsidRDefault="00BA216B" w:rsidP="00614F98"/>
                    <w:p w14:paraId="0F227468" w14:textId="77777777" w:rsidR="00BA216B" w:rsidRDefault="00BA216B" w:rsidP="00614F98"/>
                    <w:p w14:paraId="37D8622B" w14:textId="77777777" w:rsidR="00BA216B" w:rsidRDefault="00BA216B" w:rsidP="00614F98"/>
                    <w:p w14:paraId="033AE1CB" w14:textId="77777777" w:rsidR="00BA216B" w:rsidRDefault="00BA216B" w:rsidP="00614F98"/>
                    <w:p w14:paraId="04F4D7E1" w14:textId="77777777" w:rsidR="00BA216B" w:rsidRDefault="00BA216B" w:rsidP="00614F98"/>
                    <w:p w14:paraId="400A8FE2" w14:textId="77777777" w:rsidR="00BA216B" w:rsidRDefault="00BA216B" w:rsidP="00614F98"/>
                    <w:p w14:paraId="703EA3F6" w14:textId="77777777" w:rsidR="00BA216B" w:rsidRDefault="00BA216B" w:rsidP="00614F98"/>
                    <w:p w14:paraId="2E25013D" w14:textId="77777777" w:rsidR="00BA216B" w:rsidRDefault="00BA216B" w:rsidP="00614F98"/>
                    <w:p w14:paraId="5CAD5827" w14:textId="77777777" w:rsidR="00BA216B" w:rsidRDefault="00BA216B" w:rsidP="00614F98"/>
                    <w:p w14:paraId="011BA597" w14:textId="77777777" w:rsidR="00BA216B" w:rsidRDefault="00BA216B" w:rsidP="00614F98"/>
                    <w:p w14:paraId="1CAC4808" w14:textId="77777777" w:rsidR="00BA216B" w:rsidRDefault="00BA216B" w:rsidP="00614F98"/>
                    <w:p w14:paraId="18541AE6" w14:textId="77777777" w:rsidR="00BA216B" w:rsidRDefault="00BA216B" w:rsidP="00614F98"/>
                    <w:p w14:paraId="6D98AD2D" w14:textId="77777777" w:rsidR="00BA216B" w:rsidRDefault="00BA216B" w:rsidP="00614F98"/>
                    <w:p w14:paraId="153881B6" w14:textId="77777777" w:rsidR="00BA216B" w:rsidRDefault="00BA216B" w:rsidP="00614F98"/>
                    <w:p w14:paraId="33D4E3A2" w14:textId="77777777" w:rsidR="00BA216B" w:rsidRDefault="00BA216B" w:rsidP="00614F98"/>
                    <w:p w14:paraId="092D8064" w14:textId="77777777" w:rsidR="00BA216B" w:rsidRDefault="00BA216B" w:rsidP="00614F98"/>
                    <w:p w14:paraId="31A33B32" w14:textId="77777777" w:rsidR="00BA216B" w:rsidRDefault="00BA216B" w:rsidP="00614F98"/>
                    <w:p w14:paraId="5E22AFD9" w14:textId="77777777" w:rsidR="00BA216B" w:rsidRDefault="00BA216B" w:rsidP="00614F98"/>
                    <w:p w14:paraId="73C10AFE" w14:textId="77777777" w:rsidR="00BA216B" w:rsidRDefault="00BA216B" w:rsidP="00614F98"/>
                    <w:p w14:paraId="4FCFB972" w14:textId="77777777" w:rsidR="00BA216B" w:rsidRDefault="00BA216B" w:rsidP="00614F98"/>
                    <w:p w14:paraId="6F0A17F6" w14:textId="77777777" w:rsidR="00BA216B" w:rsidRDefault="00BA216B" w:rsidP="00614F98"/>
                    <w:p w14:paraId="7146387E" w14:textId="77777777" w:rsidR="00BA216B" w:rsidRDefault="00BA216B" w:rsidP="00614F98"/>
                    <w:p w14:paraId="2DF22AFE" w14:textId="77777777" w:rsidR="00BA216B" w:rsidRDefault="00BA216B" w:rsidP="00614F98"/>
                    <w:p w14:paraId="3E68176F" w14:textId="77777777" w:rsidR="00BA216B" w:rsidRDefault="00BA216B" w:rsidP="00614F98"/>
                    <w:p w14:paraId="3A57C9E7" w14:textId="77777777" w:rsidR="00BA216B" w:rsidRDefault="00BA216B" w:rsidP="00614F98"/>
                    <w:p w14:paraId="54E96ED2" w14:textId="77777777" w:rsidR="00BA216B" w:rsidRDefault="00BA216B" w:rsidP="00614F98"/>
                    <w:p w14:paraId="1A4D4835" w14:textId="77777777" w:rsidR="00BA216B" w:rsidRDefault="00BA216B" w:rsidP="00614F98"/>
                    <w:p w14:paraId="21D7CB88" w14:textId="77777777" w:rsidR="00BA216B" w:rsidRDefault="00BA216B" w:rsidP="00614F98"/>
                    <w:p w14:paraId="6EA7F5AC" w14:textId="77777777" w:rsidR="00BA216B" w:rsidRDefault="00BA216B" w:rsidP="00614F98"/>
                    <w:p w14:paraId="3C88BC73" w14:textId="77777777" w:rsidR="00BA216B" w:rsidRDefault="00BA216B" w:rsidP="00614F98"/>
                    <w:p w14:paraId="64B25015" w14:textId="77777777" w:rsidR="00BA216B" w:rsidRDefault="00BA216B" w:rsidP="00614F98"/>
                    <w:p w14:paraId="27B71A56" w14:textId="77777777" w:rsidR="00BA216B" w:rsidRDefault="00BA216B" w:rsidP="00614F98"/>
                    <w:p w14:paraId="367A0D84" w14:textId="77777777" w:rsidR="00BA216B" w:rsidRDefault="00BA216B" w:rsidP="00614F98"/>
                    <w:p w14:paraId="0365443E" w14:textId="77777777" w:rsidR="00BA216B" w:rsidRDefault="00BA216B" w:rsidP="00614F98"/>
                    <w:p w14:paraId="5EF7B658" w14:textId="77777777" w:rsidR="00BA216B" w:rsidRDefault="00BA216B" w:rsidP="00614F98"/>
                    <w:p w14:paraId="601B342B" w14:textId="77777777" w:rsidR="00BA216B" w:rsidRDefault="00BA216B" w:rsidP="00614F98"/>
                    <w:p w14:paraId="0EAD4C89" w14:textId="77777777" w:rsidR="00BA216B" w:rsidRDefault="00BA216B" w:rsidP="00614F98"/>
                    <w:p w14:paraId="295DE15D" w14:textId="77777777" w:rsidR="00BA216B" w:rsidRDefault="00BA216B" w:rsidP="00614F98"/>
                    <w:p w14:paraId="119B6C1A" w14:textId="77777777" w:rsidR="00BA216B" w:rsidRDefault="00BA216B" w:rsidP="00614F98"/>
                    <w:p w14:paraId="128EE795" w14:textId="77777777" w:rsidR="00BA216B" w:rsidRDefault="00BA216B" w:rsidP="00614F98"/>
                    <w:p w14:paraId="0F56F335" w14:textId="77777777" w:rsidR="00BA216B" w:rsidRDefault="00BA216B" w:rsidP="00614F98"/>
                    <w:p w14:paraId="15BCF4F3" w14:textId="77777777" w:rsidR="00BA216B" w:rsidRDefault="00BA216B" w:rsidP="00614F98"/>
                    <w:p w14:paraId="0D0DC6B4" w14:textId="77777777" w:rsidR="00BA216B" w:rsidRDefault="00BA216B" w:rsidP="00614F98"/>
                    <w:p w14:paraId="648C923F" w14:textId="77777777" w:rsidR="00BA216B" w:rsidRDefault="00BA216B" w:rsidP="00614F98"/>
                    <w:p w14:paraId="7FD37730" w14:textId="77777777" w:rsidR="00BA216B" w:rsidRDefault="00BA216B" w:rsidP="00614F98"/>
                    <w:p w14:paraId="6E9079C0" w14:textId="77777777" w:rsidR="00BA216B" w:rsidRDefault="00BA216B" w:rsidP="00614F98"/>
                    <w:p w14:paraId="379BAAC5" w14:textId="77777777" w:rsidR="00BA216B" w:rsidRDefault="00BA216B" w:rsidP="00614F98"/>
                    <w:p w14:paraId="69F31052" w14:textId="77777777" w:rsidR="00BA216B" w:rsidRDefault="00BA216B" w:rsidP="00614F98"/>
                    <w:p w14:paraId="2CC601F1" w14:textId="77777777" w:rsidR="00BA216B" w:rsidRDefault="00BA216B" w:rsidP="00614F98"/>
                    <w:p w14:paraId="43454076" w14:textId="77777777" w:rsidR="00BA216B" w:rsidRDefault="00BA216B" w:rsidP="00614F98"/>
                    <w:p w14:paraId="52C6B466" w14:textId="77777777" w:rsidR="00BA216B" w:rsidRDefault="00BA216B" w:rsidP="00614F98"/>
                    <w:p w14:paraId="2C039C79" w14:textId="77777777" w:rsidR="00BA216B" w:rsidRDefault="00BA216B" w:rsidP="00614F98"/>
                    <w:p w14:paraId="2196AB9F" w14:textId="77777777" w:rsidR="00BA216B" w:rsidRDefault="00BA216B" w:rsidP="00614F98"/>
                    <w:p w14:paraId="2C42A830" w14:textId="77777777" w:rsidR="00BA216B" w:rsidRDefault="00BA216B" w:rsidP="00614F98"/>
                    <w:p w14:paraId="143B0079" w14:textId="77777777" w:rsidR="00BA216B" w:rsidRDefault="00BA216B" w:rsidP="00614F98"/>
                    <w:p w14:paraId="368DDCED" w14:textId="77777777" w:rsidR="00BA216B" w:rsidRDefault="00BA216B" w:rsidP="00614F98"/>
                    <w:p w14:paraId="7B61480F" w14:textId="77777777" w:rsidR="00BA216B" w:rsidRDefault="00BA216B" w:rsidP="00614F98"/>
                    <w:p w14:paraId="5E167117" w14:textId="77777777" w:rsidR="00BA216B" w:rsidRDefault="00BA216B" w:rsidP="00614F98"/>
                    <w:p w14:paraId="1DFD731F" w14:textId="77777777" w:rsidR="00BA216B" w:rsidRDefault="00BA216B" w:rsidP="00614F98"/>
                    <w:p w14:paraId="1F363817" w14:textId="77777777" w:rsidR="00BA216B" w:rsidRDefault="00BA216B" w:rsidP="00614F98"/>
                    <w:p w14:paraId="7E129D4C" w14:textId="77777777" w:rsidR="00BA216B" w:rsidRDefault="00BA216B" w:rsidP="00614F98"/>
                    <w:p w14:paraId="2B296FBC" w14:textId="77777777" w:rsidR="00BA216B" w:rsidRDefault="00BA216B" w:rsidP="00614F98"/>
                    <w:p w14:paraId="6FB05457" w14:textId="77777777" w:rsidR="00BA216B" w:rsidRDefault="00BA216B" w:rsidP="00614F98"/>
                    <w:p w14:paraId="5AA06DAA" w14:textId="77777777" w:rsidR="00BA216B" w:rsidRDefault="00BA216B" w:rsidP="00614F98"/>
                    <w:p w14:paraId="579BE780" w14:textId="77777777" w:rsidR="00BA216B" w:rsidRDefault="00BA216B" w:rsidP="00614F98"/>
                    <w:p w14:paraId="130D040D" w14:textId="77777777" w:rsidR="00BA216B" w:rsidRDefault="00BA216B" w:rsidP="00614F98"/>
                    <w:p w14:paraId="7561256F" w14:textId="77777777" w:rsidR="00BA216B" w:rsidRDefault="00BA216B" w:rsidP="00614F98"/>
                    <w:p w14:paraId="2AE614CD" w14:textId="77777777" w:rsidR="00BA216B" w:rsidRDefault="00BA216B" w:rsidP="00614F98"/>
                    <w:p w14:paraId="57B8D184" w14:textId="77777777" w:rsidR="00BA216B" w:rsidRDefault="00BA216B" w:rsidP="00614F98"/>
                    <w:p w14:paraId="684A9502" w14:textId="77777777" w:rsidR="00BA216B" w:rsidRDefault="00BA216B" w:rsidP="00614F98"/>
                    <w:p w14:paraId="104368B0" w14:textId="77777777" w:rsidR="00BA216B" w:rsidRDefault="00BA216B" w:rsidP="00614F98"/>
                    <w:p w14:paraId="0513DE31" w14:textId="77777777" w:rsidR="00BA216B" w:rsidRDefault="00BA216B" w:rsidP="00614F98"/>
                    <w:p w14:paraId="663F9E65" w14:textId="77777777" w:rsidR="00BA216B" w:rsidRDefault="00BA216B" w:rsidP="00614F98"/>
                    <w:p w14:paraId="31AC630E" w14:textId="77777777" w:rsidR="00BA216B" w:rsidRDefault="00BA216B" w:rsidP="00614F98"/>
                    <w:p w14:paraId="3D60EC2C" w14:textId="77777777" w:rsidR="00BA216B" w:rsidRDefault="00BA216B" w:rsidP="00614F98"/>
                    <w:p w14:paraId="4A5136E4" w14:textId="77777777" w:rsidR="00BA216B" w:rsidRDefault="00BA216B" w:rsidP="00614F98"/>
                    <w:p w14:paraId="28B399AD" w14:textId="77777777" w:rsidR="00BA216B" w:rsidRDefault="00BA216B" w:rsidP="00614F98"/>
                    <w:p w14:paraId="0D1B5B51" w14:textId="77777777" w:rsidR="00BA216B" w:rsidRDefault="00BA216B" w:rsidP="00614F98"/>
                    <w:p w14:paraId="6D8AE141" w14:textId="77777777" w:rsidR="00BA216B" w:rsidRDefault="00BA216B" w:rsidP="00614F98"/>
                    <w:p w14:paraId="03F0689D" w14:textId="77777777" w:rsidR="00BA216B" w:rsidRDefault="00BA216B" w:rsidP="00614F98"/>
                    <w:p w14:paraId="38E9F506" w14:textId="77777777" w:rsidR="00BA216B" w:rsidRDefault="00BA216B" w:rsidP="00614F98"/>
                    <w:p w14:paraId="0269C48B" w14:textId="77777777" w:rsidR="00BA216B" w:rsidRDefault="00BA216B" w:rsidP="00614F98"/>
                    <w:p w14:paraId="2EA5C869" w14:textId="77777777" w:rsidR="00BA216B" w:rsidRDefault="00BA216B" w:rsidP="00614F98"/>
                    <w:p w14:paraId="29063BAA" w14:textId="77777777" w:rsidR="00BA216B" w:rsidRDefault="00BA216B" w:rsidP="00614F98"/>
                    <w:p w14:paraId="6F2BB93A" w14:textId="77777777" w:rsidR="00BA216B" w:rsidRDefault="00BA216B" w:rsidP="00614F98"/>
                    <w:p w14:paraId="7B6DE96B" w14:textId="77777777" w:rsidR="00BA216B" w:rsidRDefault="00BA216B" w:rsidP="00614F98"/>
                    <w:p w14:paraId="42A097BF" w14:textId="77777777" w:rsidR="00BA216B" w:rsidRDefault="00BA216B" w:rsidP="00614F98"/>
                    <w:p w14:paraId="25EA4731" w14:textId="77777777" w:rsidR="00BA216B" w:rsidRDefault="00BA216B" w:rsidP="00614F98"/>
                    <w:p w14:paraId="27B9DD3F" w14:textId="77777777" w:rsidR="00BA216B" w:rsidRDefault="00BA216B" w:rsidP="00614F98"/>
                    <w:p w14:paraId="20698771" w14:textId="77777777" w:rsidR="00BA216B" w:rsidRDefault="00BA216B" w:rsidP="00614F98"/>
                    <w:p w14:paraId="0B7DAD75" w14:textId="77777777" w:rsidR="00BA216B" w:rsidRDefault="00BA216B" w:rsidP="00614F98"/>
                    <w:p w14:paraId="6F7405D7" w14:textId="77777777" w:rsidR="00BA216B" w:rsidRDefault="00BA216B" w:rsidP="00614F98"/>
                    <w:p w14:paraId="51110CFB" w14:textId="77777777" w:rsidR="00BA216B" w:rsidRDefault="00BA216B" w:rsidP="00614F98"/>
                    <w:p w14:paraId="162BC709" w14:textId="77777777" w:rsidR="00BA216B" w:rsidRDefault="00BA216B" w:rsidP="00614F98"/>
                    <w:p w14:paraId="287F738C" w14:textId="77777777" w:rsidR="00BA216B" w:rsidRDefault="00BA216B" w:rsidP="00614F98"/>
                    <w:p w14:paraId="3C807C14" w14:textId="77777777" w:rsidR="00BA216B" w:rsidRDefault="00BA216B" w:rsidP="00614F98"/>
                    <w:p w14:paraId="2824EA47" w14:textId="77777777" w:rsidR="00BA216B" w:rsidRDefault="00BA216B" w:rsidP="00614F98"/>
                    <w:p w14:paraId="2B3C658F" w14:textId="77777777" w:rsidR="00BA216B" w:rsidRDefault="00BA216B" w:rsidP="00614F98"/>
                    <w:p w14:paraId="4710E887" w14:textId="77777777" w:rsidR="00BA216B" w:rsidRDefault="00BA216B" w:rsidP="00614F98"/>
                    <w:p w14:paraId="6EB56B1E" w14:textId="77777777" w:rsidR="00BA216B" w:rsidRDefault="00BA216B" w:rsidP="00614F98"/>
                    <w:p w14:paraId="40DB4334" w14:textId="77777777" w:rsidR="00BA216B" w:rsidRDefault="00BA216B" w:rsidP="00614F98"/>
                    <w:p w14:paraId="36ADEB8C" w14:textId="77777777" w:rsidR="00BA216B" w:rsidRDefault="00BA216B" w:rsidP="00614F98"/>
                    <w:p w14:paraId="4932228A" w14:textId="77777777" w:rsidR="00BA216B" w:rsidRDefault="00BA216B" w:rsidP="00614F98"/>
                    <w:p w14:paraId="2363E951" w14:textId="77777777" w:rsidR="00BA216B" w:rsidRDefault="00BA216B" w:rsidP="00614F98"/>
                    <w:p w14:paraId="4AFA9274" w14:textId="77777777" w:rsidR="00BA216B" w:rsidRDefault="00BA216B" w:rsidP="00614F98"/>
                    <w:p w14:paraId="09D157AB" w14:textId="77777777" w:rsidR="00BA216B" w:rsidRDefault="00BA216B" w:rsidP="00614F98"/>
                    <w:p w14:paraId="3F1CE156" w14:textId="77777777" w:rsidR="00BA216B" w:rsidRDefault="00BA216B" w:rsidP="00614F98"/>
                    <w:p w14:paraId="51FD6C25" w14:textId="77777777" w:rsidR="00BA216B" w:rsidRDefault="00BA216B" w:rsidP="00614F98"/>
                    <w:p w14:paraId="022AA15C" w14:textId="77777777" w:rsidR="00BA216B" w:rsidRDefault="00BA216B" w:rsidP="00614F98"/>
                    <w:p w14:paraId="387CF8B3" w14:textId="77777777" w:rsidR="00BA216B" w:rsidRDefault="00BA216B" w:rsidP="00614F98"/>
                    <w:p w14:paraId="2D5DC04D" w14:textId="77777777" w:rsidR="00BA216B" w:rsidRDefault="00BA216B" w:rsidP="00614F98"/>
                    <w:p w14:paraId="00A70937" w14:textId="77777777" w:rsidR="00BA216B" w:rsidRDefault="00BA216B" w:rsidP="00614F98"/>
                    <w:p w14:paraId="23194226" w14:textId="77777777" w:rsidR="00BA216B" w:rsidRDefault="00BA216B" w:rsidP="00614F98"/>
                    <w:p w14:paraId="1B0B6401" w14:textId="77777777" w:rsidR="00BA216B" w:rsidRDefault="00BA216B" w:rsidP="00614F98"/>
                    <w:p w14:paraId="1F08422F" w14:textId="77777777" w:rsidR="00BA216B" w:rsidRDefault="00BA216B" w:rsidP="00614F98"/>
                    <w:p w14:paraId="1ADFCFAB" w14:textId="77777777" w:rsidR="00BA216B" w:rsidRDefault="00BA216B" w:rsidP="00614F98"/>
                    <w:p w14:paraId="172E9300" w14:textId="77777777" w:rsidR="00BA216B" w:rsidRDefault="00BA216B" w:rsidP="00614F98"/>
                    <w:p w14:paraId="70CA27D9" w14:textId="77777777" w:rsidR="00BA216B" w:rsidRDefault="00BA216B" w:rsidP="00614F98"/>
                    <w:p w14:paraId="1667A4E9" w14:textId="77777777" w:rsidR="00BA216B" w:rsidRDefault="00BA216B" w:rsidP="00614F98"/>
                    <w:p w14:paraId="212E3E43" w14:textId="77777777" w:rsidR="00BA216B" w:rsidRDefault="00BA216B" w:rsidP="00614F98"/>
                    <w:p w14:paraId="06174BFD" w14:textId="77777777" w:rsidR="00BA216B" w:rsidRDefault="00BA216B" w:rsidP="00614F98"/>
                    <w:p w14:paraId="46CACC80" w14:textId="77777777" w:rsidR="00BA216B" w:rsidRDefault="00BA216B" w:rsidP="00614F98"/>
                    <w:p w14:paraId="6D142F0D" w14:textId="77777777" w:rsidR="00BA216B" w:rsidRDefault="00BA216B" w:rsidP="00614F98"/>
                    <w:p w14:paraId="3A5DFCC9" w14:textId="77777777" w:rsidR="00BA216B" w:rsidRDefault="00BA216B" w:rsidP="00614F98"/>
                    <w:p w14:paraId="42B7769F" w14:textId="77777777" w:rsidR="00BA216B" w:rsidRDefault="00BA216B" w:rsidP="00614F98"/>
                    <w:p w14:paraId="134E962B" w14:textId="77777777" w:rsidR="00BA216B" w:rsidRDefault="00BA216B" w:rsidP="00614F98"/>
                    <w:p w14:paraId="48E3B262" w14:textId="77777777" w:rsidR="00BA216B" w:rsidRDefault="00BA216B" w:rsidP="00614F98"/>
                    <w:p w14:paraId="623F2D5F" w14:textId="77777777" w:rsidR="00BA216B" w:rsidRDefault="00BA216B" w:rsidP="00614F98"/>
                    <w:p w14:paraId="2CBC7233" w14:textId="77777777" w:rsidR="00BA216B" w:rsidRDefault="00BA216B" w:rsidP="00614F98"/>
                    <w:p w14:paraId="5475DC74" w14:textId="77777777" w:rsidR="00BA216B" w:rsidRDefault="00BA216B" w:rsidP="00614F98"/>
                    <w:p w14:paraId="48972462" w14:textId="77777777" w:rsidR="00BA216B" w:rsidRDefault="00BA216B" w:rsidP="00614F98"/>
                    <w:p w14:paraId="695BA010" w14:textId="77777777" w:rsidR="00BA216B" w:rsidRDefault="00BA216B" w:rsidP="00614F98"/>
                    <w:p w14:paraId="7B186531" w14:textId="77777777" w:rsidR="00BA216B" w:rsidRDefault="00BA216B" w:rsidP="00614F98"/>
                    <w:p w14:paraId="71EF11C4" w14:textId="77777777" w:rsidR="00BA216B" w:rsidRDefault="00BA216B" w:rsidP="00614F98"/>
                    <w:p w14:paraId="7B898DE7" w14:textId="77777777" w:rsidR="00BA216B" w:rsidRDefault="00BA216B" w:rsidP="00614F98"/>
                    <w:p w14:paraId="6715C0F0" w14:textId="77777777" w:rsidR="00BA216B" w:rsidRDefault="00BA216B" w:rsidP="00614F98"/>
                    <w:p w14:paraId="4897B84A" w14:textId="77777777" w:rsidR="00BA216B" w:rsidRDefault="00BA216B" w:rsidP="00614F98"/>
                    <w:p w14:paraId="7F85C772" w14:textId="77777777" w:rsidR="00BA216B" w:rsidRDefault="00BA216B" w:rsidP="00614F98"/>
                    <w:p w14:paraId="4A415514" w14:textId="77777777" w:rsidR="00BA216B" w:rsidRDefault="00BA216B" w:rsidP="00614F98"/>
                    <w:p w14:paraId="4769B310" w14:textId="77777777" w:rsidR="00BA216B" w:rsidRDefault="00BA216B" w:rsidP="00614F98"/>
                    <w:p w14:paraId="3D073BA3" w14:textId="77777777" w:rsidR="00BA216B" w:rsidRDefault="00BA216B" w:rsidP="00614F98"/>
                    <w:p w14:paraId="5987B959" w14:textId="77777777" w:rsidR="00BA216B" w:rsidRDefault="00BA216B" w:rsidP="00614F98"/>
                    <w:p w14:paraId="46DE8311" w14:textId="77777777" w:rsidR="00BA216B" w:rsidRDefault="00BA216B" w:rsidP="00614F98"/>
                    <w:p w14:paraId="6157070E" w14:textId="77777777" w:rsidR="00BA216B" w:rsidRDefault="00BA216B" w:rsidP="00614F98"/>
                    <w:p w14:paraId="62B682CB" w14:textId="77777777" w:rsidR="00BA216B" w:rsidRDefault="00BA216B" w:rsidP="00614F98"/>
                    <w:p w14:paraId="0EC4965E" w14:textId="77777777" w:rsidR="00BA216B" w:rsidRDefault="00BA216B" w:rsidP="00614F98"/>
                    <w:p w14:paraId="26C947DA" w14:textId="77777777" w:rsidR="00BA216B" w:rsidRDefault="00BA216B" w:rsidP="00614F98"/>
                    <w:p w14:paraId="12D63669" w14:textId="77777777" w:rsidR="00BA216B" w:rsidRDefault="00BA216B" w:rsidP="00614F98"/>
                    <w:p w14:paraId="3EF2272C" w14:textId="77777777" w:rsidR="00BA216B" w:rsidRDefault="00BA216B" w:rsidP="00614F98"/>
                    <w:p w14:paraId="6AD59255" w14:textId="77777777" w:rsidR="00BA216B" w:rsidRDefault="00BA216B" w:rsidP="00614F98"/>
                    <w:p w14:paraId="1E5BAE6F" w14:textId="77777777" w:rsidR="00BA216B" w:rsidRDefault="00BA216B" w:rsidP="00614F98"/>
                    <w:p w14:paraId="3E3F8D00" w14:textId="77777777" w:rsidR="00BA216B" w:rsidRDefault="00BA216B" w:rsidP="00614F98"/>
                    <w:p w14:paraId="27110714" w14:textId="77777777" w:rsidR="00BA216B" w:rsidRDefault="00BA216B" w:rsidP="00614F98"/>
                    <w:p w14:paraId="53494815" w14:textId="77777777" w:rsidR="00BA216B" w:rsidRDefault="00BA216B" w:rsidP="00614F98"/>
                    <w:p w14:paraId="3D5F21D9" w14:textId="77777777" w:rsidR="00BA216B" w:rsidRDefault="00BA216B" w:rsidP="00614F98"/>
                    <w:p w14:paraId="05A261F8" w14:textId="77777777" w:rsidR="00BA216B" w:rsidRDefault="00BA216B" w:rsidP="00614F98"/>
                    <w:p w14:paraId="41951C4B" w14:textId="77777777" w:rsidR="00BA216B" w:rsidRDefault="00BA216B" w:rsidP="00614F98"/>
                    <w:p w14:paraId="106B41BD" w14:textId="77777777" w:rsidR="00BA216B" w:rsidRDefault="00BA216B" w:rsidP="00614F98"/>
                    <w:p w14:paraId="7DC5B6FD" w14:textId="77777777" w:rsidR="00BA216B" w:rsidRDefault="00BA216B" w:rsidP="00614F98"/>
                    <w:p w14:paraId="250A051E" w14:textId="77777777" w:rsidR="00BA216B" w:rsidRDefault="00BA216B" w:rsidP="00614F98"/>
                    <w:p w14:paraId="0C731775" w14:textId="77777777" w:rsidR="00BA216B" w:rsidRDefault="00BA216B" w:rsidP="00614F98"/>
                    <w:p w14:paraId="3657A8E3" w14:textId="77777777" w:rsidR="00BA216B" w:rsidRDefault="00BA216B" w:rsidP="00614F98"/>
                    <w:p w14:paraId="5BF6EDF2" w14:textId="77777777" w:rsidR="00BA216B" w:rsidRDefault="00BA216B" w:rsidP="00614F98"/>
                    <w:p w14:paraId="2B1342D1" w14:textId="77777777" w:rsidR="00BA216B" w:rsidRDefault="00BA216B" w:rsidP="00614F98"/>
                    <w:p w14:paraId="1CF726F7" w14:textId="77777777" w:rsidR="00BA216B" w:rsidRDefault="00BA216B" w:rsidP="00614F98"/>
                    <w:p w14:paraId="509E9FCE" w14:textId="77777777" w:rsidR="00BA216B" w:rsidRDefault="00BA216B" w:rsidP="00614F98"/>
                    <w:p w14:paraId="70658603" w14:textId="77777777" w:rsidR="00BA216B" w:rsidRDefault="00BA216B" w:rsidP="00614F98"/>
                    <w:p w14:paraId="01D31BAD" w14:textId="77777777" w:rsidR="00BA216B" w:rsidRDefault="00BA216B" w:rsidP="00614F98"/>
                    <w:p w14:paraId="1AD9759F" w14:textId="77777777" w:rsidR="00BA216B" w:rsidRDefault="00BA216B" w:rsidP="00614F98"/>
                    <w:p w14:paraId="238209F7" w14:textId="77777777" w:rsidR="00BA216B" w:rsidRDefault="00BA216B" w:rsidP="00614F98"/>
                    <w:p w14:paraId="4EC511DC" w14:textId="77777777" w:rsidR="00BA216B" w:rsidRDefault="00BA216B" w:rsidP="00614F98"/>
                    <w:p w14:paraId="794B098C" w14:textId="77777777" w:rsidR="00BA216B" w:rsidRDefault="00BA216B" w:rsidP="00614F98"/>
                    <w:p w14:paraId="4EBA3DE3" w14:textId="77777777" w:rsidR="00BA216B" w:rsidRDefault="00BA216B" w:rsidP="00614F98"/>
                    <w:p w14:paraId="59E51B62" w14:textId="77777777" w:rsidR="00BA216B" w:rsidRDefault="00BA216B" w:rsidP="00614F98"/>
                    <w:p w14:paraId="45586A59" w14:textId="77777777" w:rsidR="00BA216B" w:rsidRDefault="00BA216B" w:rsidP="00614F98"/>
                    <w:p w14:paraId="6BF4B9D0" w14:textId="77777777" w:rsidR="00BA216B" w:rsidRDefault="00BA216B" w:rsidP="00614F98"/>
                    <w:p w14:paraId="26894678" w14:textId="77777777" w:rsidR="00BA216B" w:rsidRDefault="00BA216B" w:rsidP="00614F98"/>
                    <w:p w14:paraId="7B611E44" w14:textId="77777777" w:rsidR="00BA216B" w:rsidRDefault="00BA216B" w:rsidP="00614F98"/>
                    <w:p w14:paraId="57D30B24" w14:textId="77777777" w:rsidR="00BA216B" w:rsidRDefault="00BA216B" w:rsidP="00614F98"/>
                    <w:p w14:paraId="565F4868" w14:textId="77777777" w:rsidR="00BA216B" w:rsidRDefault="00BA216B" w:rsidP="00614F98"/>
                    <w:p w14:paraId="20699FF1" w14:textId="77777777" w:rsidR="00BA216B" w:rsidRDefault="00BA216B" w:rsidP="00614F98"/>
                    <w:p w14:paraId="0F299215" w14:textId="77777777" w:rsidR="00BA216B" w:rsidRDefault="00BA216B" w:rsidP="00614F98"/>
                    <w:p w14:paraId="48D5E594" w14:textId="77777777" w:rsidR="00BA216B" w:rsidRDefault="00BA216B" w:rsidP="00614F98"/>
                    <w:p w14:paraId="50D53036" w14:textId="77777777" w:rsidR="00BA216B" w:rsidRDefault="00BA216B" w:rsidP="00614F98"/>
                    <w:p w14:paraId="1DA77278" w14:textId="77777777" w:rsidR="00BA216B" w:rsidRDefault="00BA216B" w:rsidP="00614F98"/>
                    <w:p w14:paraId="3BDF19D2" w14:textId="77777777" w:rsidR="00BA216B" w:rsidRDefault="00BA216B" w:rsidP="00614F98"/>
                    <w:p w14:paraId="78EE57EA" w14:textId="77777777" w:rsidR="00BA216B" w:rsidRDefault="00BA216B" w:rsidP="00614F98"/>
                    <w:p w14:paraId="6AAFA8E9" w14:textId="77777777" w:rsidR="00BA216B" w:rsidRDefault="00BA216B" w:rsidP="00614F98"/>
                    <w:p w14:paraId="6FEFEB0D" w14:textId="77777777" w:rsidR="00BA216B" w:rsidRDefault="00BA216B" w:rsidP="00614F98"/>
                    <w:p w14:paraId="62194DF4" w14:textId="77777777" w:rsidR="00BA216B" w:rsidRDefault="00BA216B" w:rsidP="00614F98"/>
                    <w:p w14:paraId="7FD069C5" w14:textId="77777777" w:rsidR="00BA216B" w:rsidRDefault="00BA216B" w:rsidP="00614F98"/>
                    <w:p w14:paraId="7976AC7D" w14:textId="77777777" w:rsidR="00BA216B" w:rsidRDefault="00BA216B" w:rsidP="00614F98"/>
                    <w:p w14:paraId="58C4366A" w14:textId="77777777" w:rsidR="00BA216B" w:rsidRDefault="00BA216B" w:rsidP="00614F98"/>
                    <w:p w14:paraId="7A6855D9" w14:textId="77777777" w:rsidR="00BA216B" w:rsidRDefault="00BA216B" w:rsidP="00614F98"/>
                    <w:p w14:paraId="0FB261C4" w14:textId="77777777" w:rsidR="00BA216B" w:rsidRDefault="00BA216B" w:rsidP="00614F98"/>
                    <w:p w14:paraId="495D6076" w14:textId="77777777" w:rsidR="00BA216B" w:rsidRDefault="00BA216B" w:rsidP="00614F98"/>
                    <w:p w14:paraId="1E4A7AEB" w14:textId="77777777" w:rsidR="00BA216B" w:rsidRDefault="00BA216B" w:rsidP="00614F98"/>
                    <w:p w14:paraId="2A5A3A00" w14:textId="77777777" w:rsidR="00BA216B" w:rsidRDefault="00BA216B" w:rsidP="00614F98"/>
                    <w:p w14:paraId="626FE76B" w14:textId="77777777" w:rsidR="00BA216B" w:rsidRDefault="00BA216B" w:rsidP="00614F98"/>
                    <w:p w14:paraId="7A0DD068" w14:textId="77777777" w:rsidR="00BA216B" w:rsidRDefault="00BA216B" w:rsidP="00614F98"/>
                    <w:p w14:paraId="7F010C21" w14:textId="77777777" w:rsidR="00BA216B" w:rsidRDefault="00BA216B" w:rsidP="00614F98"/>
                    <w:p w14:paraId="663B52FC" w14:textId="77777777" w:rsidR="00BA216B" w:rsidRDefault="00BA216B" w:rsidP="00614F98"/>
                    <w:p w14:paraId="0CEB7746" w14:textId="77777777" w:rsidR="00BA216B" w:rsidRDefault="00BA216B" w:rsidP="00614F98"/>
                    <w:p w14:paraId="404B7738" w14:textId="77777777" w:rsidR="00BA216B" w:rsidRDefault="00BA216B" w:rsidP="00614F98"/>
                    <w:p w14:paraId="2A29816D" w14:textId="77777777" w:rsidR="00BA216B" w:rsidRDefault="00BA216B" w:rsidP="00614F98"/>
                    <w:p w14:paraId="15570386" w14:textId="77777777" w:rsidR="00BA216B" w:rsidRDefault="00BA216B" w:rsidP="00614F98"/>
                    <w:p w14:paraId="462EE5C0" w14:textId="77777777" w:rsidR="00BA216B" w:rsidRDefault="00BA216B" w:rsidP="00614F98"/>
                    <w:p w14:paraId="1030C7D3" w14:textId="77777777" w:rsidR="00BA216B" w:rsidRDefault="00BA216B" w:rsidP="00614F98"/>
                    <w:p w14:paraId="3A6EB1A9" w14:textId="77777777" w:rsidR="00BA216B" w:rsidRDefault="00BA216B" w:rsidP="00614F98"/>
                    <w:p w14:paraId="43A2693A" w14:textId="77777777" w:rsidR="00BA216B" w:rsidRDefault="00BA216B" w:rsidP="00614F98"/>
                    <w:p w14:paraId="48AB9ED3" w14:textId="77777777" w:rsidR="00BA216B" w:rsidRDefault="00BA216B" w:rsidP="00614F98"/>
                    <w:p w14:paraId="7AF8ECCD" w14:textId="77777777" w:rsidR="00BA216B" w:rsidRDefault="00BA216B" w:rsidP="00614F98"/>
                    <w:p w14:paraId="3AA160BF" w14:textId="77777777" w:rsidR="00BA216B" w:rsidRDefault="00BA216B" w:rsidP="00614F98"/>
                    <w:p w14:paraId="5C0944FE" w14:textId="77777777" w:rsidR="00BA216B" w:rsidRDefault="00BA216B" w:rsidP="00614F98"/>
                    <w:p w14:paraId="6AA8BAA8" w14:textId="77777777" w:rsidR="00BA216B" w:rsidRDefault="00BA216B" w:rsidP="00614F98"/>
                    <w:p w14:paraId="660DBEEF" w14:textId="77777777" w:rsidR="00BA216B" w:rsidRDefault="00BA216B" w:rsidP="00614F98"/>
                    <w:p w14:paraId="3862B2FD" w14:textId="77777777" w:rsidR="00BA216B" w:rsidRDefault="00BA216B" w:rsidP="00614F98"/>
                    <w:p w14:paraId="3D79576C" w14:textId="77777777" w:rsidR="00BA216B" w:rsidRDefault="00BA216B" w:rsidP="00614F98"/>
                    <w:p w14:paraId="731B96F5" w14:textId="77777777" w:rsidR="00BA216B" w:rsidRDefault="00BA216B" w:rsidP="00614F98"/>
                    <w:p w14:paraId="047B3536" w14:textId="77777777" w:rsidR="00BA216B" w:rsidRDefault="00BA216B" w:rsidP="00614F98"/>
                    <w:p w14:paraId="05B50401" w14:textId="77777777" w:rsidR="00BA216B" w:rsidRDefault="00BA216B" w:rsidP="00614F98"/>
                    <w:p w14:paraId="0C67545C" w14:textId="77777777" w:rsidR="00BA216B" w:rsidRDefault="00BA216B" w:rsidP="00614F98"/>
                    <w:p w14:paraId="731C1786" w14:textId="77777777" w:rsidR="00BA216B" w:rsidRDefault="00BA216B" w:rsidP="00614F98"/>
                    <w:p w14:paraId="17BF622C" w14:textId="77777777" w:rsidR="00BA216B" w:rsidRDefault="00BA216B" w:rsidP="00614F98"/>
                    <w:p w14:paraId="2425FA71" w14:textId="77777777" w:rsidR="00BA216B" w:rsidRDefault="00BA216B" w:rsidP="00614F98"/>
                    <w:p w14:paraId="60058D53" w14:textId="77777777" w:rsidR="00BA216B" w:rsidRDefault="00BA216B" w:rsidP="00614F98"/>
                    <w:p w14:paraId="500BA5E8" w14:textId="77777777" w:rsidR="00BA216B" w:rsidRDefault="00BA216B" w:rsidP="00614F98"/>
                    <w:p w14:paraId="69E89FAD" w14:textId="77777777" w:rsidR="00BA216B" w:rsidRDefault="00BA216B" w:rsidP="00614F98"/>
                    <w:p w14:paraId="1C42AD5B" w14:textId="77777777" w:rsidR="00BA216B" w:rsidRDefault="00BA216B" w:rsidP="00614F98"/>
                    <w:p w14:paraId="4501390D" w14:textId="77777777" w:rsidR="00BA216B" w:rsidRDefault="00BA216B" w:rsidP="00614F98"/>
                    <w:p w14:paraId="5AF67C04" w14:textId="77777777" w:rsidR="00BA216B" w:rsidRDefault="00BA216B" w:rsidP="00614F98"/>
                    <w:p w14:paraId="3D008C8E" w14:textId="77777777" w:rsidR="00BA216B" w:rsidRDefault="00BA216B" w:rsidP="00614F98"/>
                    <w:p w14:paraId="591CFB07" w14:textId="77777777" w:rsidR="00BA216B" w:rsidRDefault="00BA216B" w:rsidP="00614F98"/>
                    <w:p w14:paraId="47D71468" w14:textId="77777777" w:rsidR="00BA216B" w:rsidRDefault="00BA216B" w:rsidP="00614F98"/>
                    <w:p w14:paraId="2136C3F5" w14:textId="77777777" w:rsidR="00BA216B" w:rsidRDefault="00BA216B" w:rsidP="00614F98"/>
                    <w:p w14:paraId="4D08503D" w14:textId="77777777" w:rsidR="00BA216B" w:rsidRDefault="00BA216B" w:rsidP="00614F98"/>
                    <w:p w14:paraId="52FB23E1" w14:textId="77777777" w:rsidR="00BA216B" w:rsidRDefault="00BA216B" w:rsidP="00614F98"/>
                    <w:p w14:paraId="079C41EA" w14:textId="77777777" w:rsidR="00BA216B" w:rsidRDefault="00BA216B" w:rsidP="00614F98"/>
                    <w:p w14:paraId="109952F3" w14:textId="77777777" w:rsidR="00BA216B" w:rsidRDefault="00BA216B" w:rsidP="00614F98"/>
                    <w:p w14:paraId="650FFCCE" w14:textId="77777777" w:rsidR="00BA216B" w:rsidRDefault="00BA216B" w:rsidP="00614F98"/>
                    <w:p w14:paraId="31626472" w14:textId="77777777" w:rsidR="00BA216B" w:rsidRDefault="00BA216B" w:rsidP="00614F98"/>
                    <w:p w14:paraId="26B43BB0" w14:textId="77777777" w:rsidR="00BA216B" w:rsidRDefault="00BA216B" w:rsidP="00614F98"/>
                    <w:p w14:paraId="6B629358" w14:textId="77777777" w:rsidR="00BA216B" w:rsidRDefault="00BA216B" w:rsidP="00614F98"/>
                    <w:p w14:paraId="3FBB90F4" w14:textId="77777777" w:rsidR="00BA216B" w:rsidRDefault="00BA216B" w:rsidP="00614F98"/>
                    <w:p w14:paraId="19B4AF65" w14:textId="77777777" w:rsidR="00BA216B" w:rsidRDefault="00BA216B" w:rsidP="00614F98"/>
                    <w:p w14:paraId="43B9657F" w14:textId="77777777" w:rsidR="00BA216B" w:rsidRDefault="00BA216B" w:rsidP="00614F98"/>
                    <w:p w14:paraId="3A778EA1" w14:textId="77777777" w:rsidR="00BA216B" w:rsidRDefault="00BA216B" w:rsidP="00614F98"/>
                    <w:p w14:paraId="17A799FF" w14:textId="77777777" w:rsidR="00BA216B" w:rsidRDefault="00BA216B" w:rsidP="00614F98"/>
                    <w:p w14:paraId="13CB8782" w14:textId="77777777" w:rsidR="00BA216B" w:rsidRDefault="00BA216B" w:rsidP="00614F98"/>
                    <w:p w14:paraId="021A3EBA" w14:textId="77777777" w:rsidR="00BA216B" w:rsidRDefault="00BA216B" w:rsidP="00614F98"/>
                    <w:p w14:paraId="43E51766" w14:textId="77777777" w:rsidR="00BA216B" w:rsidRDefault="00BA216B" w:rsidP="00614F98"/>
                    <w:p w14:paraId="46BF75E1" w14:textId="77777777" w:rsidR="00BA216B" w:rsidRDefault="00BA216B" w:rsidP="00614F98"/>
                    <w:p w14:paraId="3A1A10B4" w14:textId="77777777" w:rsidR="00BA216B" w:rsidRDefault="00BA216B" w:rsidP="00614F98"/>
                    <w:p w14:paraId="14FFACAC" w14:textId="77777777" w:rsidR="00BA216B" w:rsidRDefault="00BA216B" w:rsidP="00614F98"/>
                    <w:p w14:paraId="2F900FD0" w14:textId="77777777" w:rsidR="00BA216B" w:rsidRDefault="00BA216B" w:rsidP="00614F98"/>
                    <w:p w14:paraId="44BB636C" w14:textId="77777777" w:rsidR="00BA216B" w:rsidRDefault="00BA216B" w:rsidP="00614F98"/>
                    <w:p w14:paraId="63E1FD4D" w14:textId="77777777" w:rsidR="00BA216B" w:rsidRDefault="00BA216B" w:rsidP="00614F98"/>
                    <w:p w14:paraId="6FBF4F5B" w14:textId="77777777" w:rsidR="00BA216B" w:rsidRDefault="00BA216B" w:rsidP="00614F98"/>
                    <w:p w14:paraId="195454D7" w14:textId="77777777" w:rsidR="00BA216B" w:rsidRDefault="00BA216B" w:rsidP="00614F98"/>
                    <w:p w14:paraId="53477C78" w14:textId="77777777" w:rsidR="00BA216B" w:rsidRDefault="00BA216B" w:rsidP="00614F98"/>
                    <w:p w14:paraId="787EE28E" w14:textId="77777777" w:rsidR="00BA216B" w:rsidRDefault="00BA216B" w:rsidP="00614F98"/>
                    <w:p w14:paraId="36C64F0F" w14:textId="77777777" w:rsidR="00BA216B" w:rsidRDefault="00BA216B" w:rsidP="00614F98"/>
                    <w:p w14:paraId="70D3B475" w14:textId="77777777" w:rsidR="00BA216B" w:rsidRDefault="00BA216B" w:rsidP="00614F98"/>
                    <w:p w14:paraId="04BEEDAF" w14:textId="77777777" w:rsidR="00BA216B" w:rsidRDefault="00BA216B" w:rsidP="00614F98"/>
                    <w:p w14:paraId="2BB10BBF" w14:textId="77777777" w:rsidR="00BA216B" w:rsidRDefault="00BA216B" w:rsidP="00614F98"/>
                    <w:p w14:paraId="421C6891" w14:textId="77777777" w:rsidR="00BA216B" w:rsidRDefault="00BA216B" w:rsidP="00614F98"/>
                    <w:p w14:paraId="56E455C5" w14:textId="77777777" w:rsidR="00BA216B" w:rsidRDefault="00BA216B" w:rsidP="00614F98"/>
                    <w:p w14:paraId="10BB5144" w14:textId="77777777" w:rsidR="00BA216B" w:rsidRDefault="00BA216B" w:rsidP="00614F98"/>
                    <w:p w14:paraId="7D296A5A" w14:textId="77777777" w:rsidR="00BA216B" w:rsidRDefault="00BA216B" w:rsidP="00614F98"/>
                    <w:p w14:paraId="38E1F7EE" w14:textId="77777777" w:rsidR="00BA216B" w:rsidRDefault="00BA216B" w:rsidP="00614F98"/>
                    <w:p w14:paraId="4FF13B67" w14:textId="77777777" w:rsidR="00BA216B" w:rsidRDefault="00BA216B" w:rsidP="00614F98"/>
                    <w:p w14:paraId="7480C55E" w14:textId="77777777" w:rsidR="00BA216B" w:rsidRDefault="00BA216B" w:rsidP="00614F98"/>
                    <w:p w14:paraId="0B209705" w14:textId="77777777" w:rsidR="00BA216B" w:rsidRDefault="00BA216B" w:rsidP="00614F98"/>
                    <w:p w14:paraId="7C4E55A2" w14:textId="77777777" w:rsidR="00BA216B" w:rsidRDefault="00BA216B" w:rsidP="00614F98"/>
                    <w:p w14:paraId="6438183E" w14:textId="77777777" w:rsidR="00BA216B" w:rsidRDefault="00BA216B" w:rsidP="00614F98"/>
                    <w:p w14:paraId="5706EE0B" w14:textId="77777777" w:rsidR="00BA216B" w:rsidRDefault="00BA216B" w:rsidP="00614F98"/>
                    <w:p w14:paraId="3FE70EF0" w14:textId="77777777" w:rsidR="00BA216B" w:rsidRDefault="00BA216B" w:rsidP="00614F98"/>
                    <w:p w14:paraId="1E34D918" w14:textId="77777777" w:rsidR="00BA216B" w:rsidRDefault="00BA216B" w:rsidP="00614F98"/>
                    <w:p w14:paraId="6C792144" w14:textId="77777777" w:rsidR="00BA216B" w:rsidRDefault="00BA216B" w:rsidP="00614F98"/>
                    <w:p w14:paraId="7DFE2CB4" w14:textId="77777777" w:rsidR="00BA216B" w:rsidRDefault="00BA216B" w:rsidP="00614F98"/>
                    <w:p w14:paraId="1B05F11A" w14:textId="77777777" w:rsidR="00BA216B" w:rsidRDefault="00BA216B" w:rsidP="00614F98"/>
                    <w:p w14:paraId="4DFF21B9" w14:textId="77777777" w:rsidR="00BA216B" w:rsidRDefault="00BA216B" w:rsidP="00614F98"/>
                    <w:p w14:paraId="4FBDA7A6" w14:textId="77777777" w:rsidR="00BA216B" w:rsidRDefault="00BA216B" w:rsidP="00614F98"/>
                    <w:p w14:paraId="39D5654B" w14:textId="77777777" w:rsidR="00BA216B" w:rsidRDefault="00BA216B" w:rsidP="00614F98"/>
                    <w:p w14:paraId="4A9BCDDB" w14:textId="77777777" w:rsidR="00BA216B" w:rsidRDefault="00BA216B" w:rsidP="00614F98"/>
                    <w:p w14:paraId="56351BB4" w14:textId="77777777" w:rsidR="00BA216B" w:rsidRDefault="00BA216B" w:rsidP="00614F98"/>
                    <w:p w14:paraId="4E74BDBA" w14:textId="77777777" w:rsidR="00BA216B" w:rsidRDefault="00BA216B" w:rsidP="00614F98"/>
                    <w:p w14:paraId="6F9F73A4" w14:textId="77777777" w:rsidR="00BA216B" w:rsidRDefault="00BA216B" w:rsidP="00614F98"/>
                    <w:p w14:paraId="53244A12" w14:textId="77777777" w:rsidR="00BA216B" w:rsidRDefault="00BA216B" w:rsidP="00614F98"/>
                    <w:p w14:paraId="323A792B" w14:textId="77777777" w:rsidR="00BA216B" w:rsidRDefault="00BA216B" w:rsidP="00614F98"/>
                    <w:p w14:paraId="08473E4A" w14:textId="77777777" w:rsidR="00BA216B" w:rsidRDefault="00BA216B" w:rsidP="00614F98"/>
                    <w:p w14:paraId="302D644A" w14:textId="77777777" w:rsidR="00BA216B" w:rsidRDefault="00BA216B" w:rsidP="00614F98"/>
                    <w:p w14:paraId="586D48B1" w14:textId="77777777" w:rsidR="00BA216B" w:rsidRDefault="00BA216B" w:rsidP="00614F98"/>
                    <w:p w14:paraId="738A9806" w14:textId="77777777" w:rsidR="00BA216B" w:rsidRDefault="00BA216B" w:rsidP="00614F98"/>
                    <w:p w14:paraId="26F70356" w14:textId="77777777" w:rsidR="00BA216B" w:rsidRDefault="00BA216B" w:rsidP="00614F98"/>
                    <w:p w14:paraId="6D47B61C" w14:textId="77777777" w:rsidR="00BA216B" w:rsidRDefault="00BA216B" w:rsidP="00614F98"/>
                    <w:p w14:paraId="73222F07" w14:textId="77777777" w:rsidR="00BA216B" w:rsidRDefault="00BA216B" w:rsidP="00614F98"/>
                    <w:p w14:paraId="01731E40" w14:textId="77777777" w:rsidR="00BA216B" w:rsidRDefault="00BA216B" w:rsidP="00614F98"/>
                    <w:p w14:paraId="385C36B9" w14:textId="77777777" w:rsidR="00BA216B" w:rsidRDefault="00BA216B" w:rsidP="00614F98"/>
                    <w:p w14:paraId="44AC16E6" w14:textId="77777777" w:rsidR="00BA216B" w:rsidRDefault="00BA216B" w:rsidP="00614F98"/>
                    <w:p w14:paraId="18F743A2" w14:textId="77777777" w:rsidR="00BA216B" w:rsidRDefault="00BA216B" w:rsidP="00614F98"/>
                    <w:p w14:paraId="60EA5BAA" w14:textId="77777777" w:rsidR="00BA216B" w:rsidRDefault="00BA216B" w:rsidP="00614F98"/>
                    <w:p w14:paraId="19CB8358" w14:textId="77777777" w:rsidR="00BA216B" w:rsidRDefault="00BA216B" w:rsidP="00614F98"/>
                    <w:p w14:paraId="2F7A80BD" w14:textId="77777777" w:rsidR="00BA216B" w:rsidRDefault="00BA216B" w:rsidP="00614F98"/>
                    <w:p w14:paraId="09A9AE3A" w14:textId="77777777" w:rsidR="00BA216B" w:rsidRDefault="00BA216B" w:rsidP="00614F98"/>
                    <w:p w14:paraId="4D8D9932" w14:textId="77777777" w:rsidR="00BA216B" w:rsidRDefault="00BA216B" w:rsidP="00614F98"/>
                    <w:p w14:paraId="4C3B00DC" w14:textId="77777777" w:rsidR="00BA216B" w:rsidRDefault="00BA216B" w:rsidP="00614F98"/>
                    <w:p w14:paraId="0E9CCEC4" w14:textId="77777777" w:rsidR="00BA216B" w:rsidRDefault="00BA216B" w:rsidP="00614F98"/>
                    <w:p w14:paraId="30B4FCB0" w14:textId="77777777" w:rsidR="00BA216B" w:rsidRDefault="00BA216B" w:rsidP="00614F98"/>
                    <w:p w14:paraId="2A4EAA5B" w14:textId="77777777" w:rsidR="00BA216B" w:rsidRDefault="00BA216B" w:rsidP="00614F98"/>
                    <w:p w14:paraId="26EA244D" w14:textId="77777777" w:rsidR="00BA216B" w:rsidRDefault="00BA216B" w:rsidP="00614F98"/>
                    <w:p w14:paraId="7F7F5D22" w14:textId="77777777" w:rsidR="00BA216B" w:rsidRDefault="00BA216B" w:rsidP="00614F98"/>
                    <w:p w14:paraId="5424E646" w14:textId="77777777" w:rsidR="00BA216B" w:rsidRDefault="00BA216B" w:rsidP="00614F98"/>
                    <w:p w14:paraId="26A2EE43" w14:textId="77777777" w:rsidR="00BA216B" w:rsidRDefault="00BA216B" w:rsidP="00614F98"/>
                    <w:p w14:paraId="539B4A38" w14:textId="77777777" w:rsidR="00BA216B" w:rsidRDefault="00BA216B" w:rsidP="00614F98"/>
                    <w:p w14:paraId="077B23EF" w14:textId="77777777" w:rsidR="00BA216B" w:rsidRDefault="00BA216B" w:rsidP="00614F98"/>
                    <w:p w14:paraId="1A1E3648" w14:textId="77777777" w:rsidR="00BA216B" w:rsidRDefault="00BA216B" w:rsidP="00614F98"/>
                    <w:p w14:paraId="14153350" w14:textId="77777777" w:rsidR="00BA216B" w:rsidRDefault="00BA216B" w:rsidP="00614F98"/>
                    <w:p w14:paraId="0C5E3EA9" w14:textId="77777777" w:rsidR="00BA216B" w:rsidRDefault="00BA216B" w:rsidP="00614F98"/>
                    <w:p w14:paraId="16968E86" w14:textId="77777777" w:rsidR="00BA216B" w:rsidRDefault="00BA216B" w:rsidP="00614F98"/>
                    <w:p w14:paraId="28E655D7" w14:textId="77777777" w:rsidR="00BA216B" w:rsidRDefault="00BA216B" w:rsidP="00614F98"/>
                    <w:p w14:paraId="2777E48F" w14:textId="77777777" w:rsidR="00BA216B" w:rsidRDefault="00BA216B" w:rsidP="00614F98"/>
                    <w:p w14:paraId="3D88186B" w14:textId="77777777" w:rsidR="00BA216B" w:rsidRDefault="00BA216B" w:rsidP="00614F98"/>
                    <w:p w14:paraId="291D8BE0" w14:textId="77777777" w:rsidR="00BA216B" w:rsidRDefault="00BA216B" w:rsidP="00614F98"/>
                    <w:p w14:paraId="6D8BE365" w14:textId="77777777" w:rsidR="00BA216B" w:rsidRDefault="00BA216B" w:rsidP="00614F98"/>
                    <w:p w14:paraId="2A9F7D6C" w14:textId="77777777" w:rsidR="00BA216B" w:rsidRDefault="00BA216B" w:rsidP="00614F98"/>
                    <w:p w14:paraId="439B6915" w14:textId="77777777" w:rsidR="00BA216B" w:rsidRDefault="00BA216B" w:rsidP="00614F98"/>
                    <w:p w14:paraId="3C1B2418" w14:textId="77777777" w:rsidR="00BA216B" w:rsidRDefault="00BA216B" w:rsidP="00614F98"/>
                    <w:p w14:paraId="784481E9" w14:textId="77777777" w:rsidR="00BA216B" w:rsidRDefault="00BA216B" w:rsidP="00614F98"/>
                    <w:p w14:paraId="7738B5A3" w14:textId="77777777" w:rsidR="00BA216B" w:rsidRDefault="00BA216B" w:rsidP="00614F98"/>
                    <w:p w14:paraId="559D20EE" w14:textId="77777777" w:rsidR="00BA216B" w:rsidRDefault="00BA216B" w:rsidP="00614F98"/>
                    <w:p w14:paraId="080527E6" w14:textId="77777777" w:rsidR="00BA216B" w:rsidRDefault="00BA216B" w:rsidP="00614F98"/>
                    <w:p w14:paraId="48D86970" w14:textId="77777777" w:rsidR="00BA216B" w:rsidRDefault="00BA216B" w:rsidP="00614F98"/>
                    <w:p w14:paraId="3151C115" w14:textId="77777777" w:rsidR="00BA216B" w:rsidRDefault="00BA216B" w:rsidP="00614F98"/>
                    <w:p w14:paraId="286922D7" w14:textId="77777777" w:rsidR="00BA216B" w:rsidRDefault="00BA216B" w:rsidP="00614F98"/>
                    <w:p w14:paraId="646A4E45" w14:textId="77777777" w:rsidR="00BA216B" w:rsidRDefault="00BA216B" w:rsidP="00614F98"/>
                    <w:p w14:paraId="5D49A7CC" w14:textId="77777777" w:rsidR="00BA216B" w:rsidRDefault="00BA216B" w:rsidP="00614F98"/>
                    <w:p w14:paraId="6DB72B2D" w14:textId="77777777" w:rsidR="00BA216B" w:rsidRDefault="00BA216B" w:rsidP="00614F98"/>
                    <w:p w14:paraId="27005708" w14:textId="77777777" w:rsidR="00BA216B" w:rsidRDefault="00BA216B" w:rsidP="00614F98"/>
                    <w:p w14:paraId="5317A725" w14:textId="77777777" w:rsidR="00BA216B" w:rsidRDefault="00BA216B" w:rsidP="00614F98"/>
                    <w:p w14:paraId="4D741D18" w14:textId="77777777" w:rsidR="00BA216B" w:rsidRDefault="00BA216B" w:rsidP="00614F98"/>
                    <w:p w14:paraId="7A8CF5B6" w14:textId="77777777" w:rsidR="00BA216B" w:rsidRDefault="00BA216B" w:rsidP="00614F98"/>
                    <w:p w14:paraId="0CBB38B6" w14:textId="77777777" w:rsidR="00BA216B" w:rsidRDefault="00BA216B" w:rsidP="00614F98"/>
                    <w:p w14:paraId="057B5FAF" w14:textId="77777777" w:rsidR="00BA216B" w:rsidRDefault="00BA216B" w:rsidP="00614F98"/>
                    <w:p w14:paraId="69126D93" w14:textId="77777777" w:rsidR="00BA216B" w:rsidRDefault="00BA216B" w:rsidP="00614F98"/>
                    <w:p w14:paraId="030298AB" w14:textId="77777777" w:rsidR="00BA216B" w:rsidRDefault="00BA216B" w:rsidP="00614F98"/>
                    <w:p w14:paraId="15A779B1" w14:textId="77777777" w:rsidR="00BA216B" w:rsidRDefault="00BA216B" w:rsidP="00614F98"/>
                    <w:p w14:paraId="54F43D2A" w14:textId="77777777" w:rsidR="00BA216B" w:rsidRDefault="00BA216B" w:rsidP="00614F98"/>
                    <w:p w14:paraId="38DB5823" w14:textId="77777777" w:rsidR="00BA216B" w:rsidRDefault="00BA216B" w:rsidP="00614F98"/>
                    <w:p w14:paraId="51D1156C" w14:textId="77777777" w:rsidR="00BA216B" w:rsidRDefault="00BA216B" w:rsidP="00614F98"/>
                    <w:p w14:paraId="5D2FC0DA" w14:textId="77777777" w:rsidR="00BA216B" w:rsidRDefault="00BA216B" w:rsidP="00614F98"/>
                    <w:p w14:paraId="0C064543" w14:textId="77777777" w:rsidR="00BA216B" w:rsidRDefault="00BA216B" w:rsidP="00614F98"/>
                    <w:p w14:paraId="679BDB8D" w14:textId="77777777" w:rsidR="00BA216B" w:rsidRDefault="00BA216B" w:rsidP="00614F98"/>
                    <w:p w14:paraId="6142A39C" w14:textId="77777777" w:rsidR="00BA216B" w:rsidRDefault="00BA216B" w:rsidP="00614F98"/>
                    <w:p w14:paraId="548B8D62" w14:textId="77777777" w:rsidR="00BA216B" w:rsidRDefault="00BA216B" w:rsidP="00614F98"/>
                    <w:p w14:paraId="08BBD028" w14:textId="77777777" w:rsidR="00BA216B" w:rsidRDefault="00BA216B" w:rsidP="00614F98"/>
                    <w:p w14:paraId="282D430F" w14:textId="77777777" w:rsidR="00BA216B" w:rsidRDefault="00BA216B" w:rsidP="00614F98"/>
                    <w:p w14:paraId="6B725696" w14:textId="77777777" w:rsidR="00BA216B" w:rsidRDefault="00BA216B" w:rsidP="00614F98"/>
                    <w:p w14:paraId="1C70A4EA" w14:textId="77777777" w:rsidR="00BA216B" w:rsidRDefault="00BA216B" w:rsidP="00614F98"/>
                    <w:p w14:paraId="2873788E" w14:textId="77777777" w:rsidR="00BA216B" w:rsidRDefault="00BA216B" w:rsidP="00614F98"/>
                    <w:p w14:paraId="70E4A75D" w14:textId="77777777" w:rsidR="00BA216B" w:rsidRDefault="00BA216B" w:rsidP="00614F98"/>
                    <w:p w14:paraId="0EF59B71" w14:textId="77777777" w:rsidR="00BA216B" w:rsidRDefault="00BA216B" w:rsidP="00614F98"/>
                    <w:p w14:paraId="7F58ECE1" w14:textId="77777777" w:rsidR="00BA216B" w:rsidRDefault="00BA216B" w:rsidP="00614F98"/>
                    <w:p w14:paraId="118461BC" w14:textId="77777777" w:rsidR="00BA216B" w:rsidRDefault="00BA216B" w:rsidP="00614F98"/>
                    <w:p w14:paraId="1EA635A7" w14:textId="77777777" w:rsidR="00BA216B" w:rsidRDefault="00BA216B" w:rsidP="00614F98"/>
                    <w:p w14:paraId="6964FEAA" w14:textId="77777777" w:rsidR="00BA216B" w:rsidRDefault="00BA216B" w:rsidP="00614F98"/>
                    <w:p w14:paraId="628AA608" w14:textId="77777777" w:rsidR="00BA216B" w:rsidRDefault="00BA216B" w:rsidP="00614F98"/>
                    <w:p w14:paraId="7C107EC8" w14:textId="77777777" w:rsidR="00BA216B" w:rsidRDefault="00BA216B" w:rsidP="00614F98"/>
                    <w:p w14:paraId="1FDCC4DB" w14:textId="77777777" w:rsidR="00BA216B" w:rsidRDefault="00BA216B" w:rsidP="00614F98"/>
                    <w:p w14:paraId="7378C552" w14:textId="77777777" w:rsidR="00BA216B" w:rsidRDefault="00BA216B" w:rsidP="00614F98"/>
                    <w:p w14:paraId="7B36CABB" w14:textId="77777777" w:rsidR="00BA216B" w:rsidRDefault="00BA216B" w:rsidP="00614F98"/>
                    <w:p w14:paraId="000C502A" w14:textId="77777777" w:rsidR="00BA216B" w:rsidRDefault="00BA216B" w:rsidP="00614F98"/>
                    <w:p w14:paraId="736C01D8" w14:textId="77777777" w:rsidR="00BA216B" w:rsidRDefault="00BA216B" w:rsidP="00614F98"/>
                    <w:p w14:paraId="118FAA38" w14:textId="77777777" w:rsidR="00BA216B" w:rsidRDefault="00BA216B" w:rsidP="00614F98"/>
                    <w:p w14:paraId="4F81D313" w14:textId="77777777" w:rsidR="00BA216B" w:rsidRDefault="00BA216B" w:rsidP="00614F98"/>
                    <w:p w14:paraId="428B6A9A" w14:textId="77777777" w:rsidR="00BA216B" w:rsidRDefault="00BA216B" w:rsidP="00614F98"/>
                    <w:p w14:paraId="79856298" w14:textId="77777777" w:rsidR="00BA216B" w:rsidRDefault="00BA216B" w:rsidP="00614F98"/>
                    <w:p w14:paraId="0D245A75" w14:textId="77777777" w:rsidR="00BA216B" w:rsidRDefault="00BA216B" w:rsidP="00614F98"/>
                    <w:p w14:paraId="46AEEA15" w14:textId="77777777" w:rsidR="00BA216B" w:rsidRDefault="00BA216B" w:rsidP="00614F98"/>
                    <w:p w14:paraId="3F570E95" w14:textId="77777777" w:rsidR="00BA216B" w:rsidRDefault="00BA216B" w:rsidP="00614F98"/>
                    <w:p w14:paraId="09D733A3" w14:textId="77777777" w:rsidR="00BA216B" w:rsidRDefault="00BA216B" w:rsidP="00614F98"/>
                    <w:p w14:paraId="1FE4AEF6" w14:textId="77777777" w:rsidR="00BA216B" w:rsidRDefault="00BA216B" w:rsidP="00614F98"/>
                    <w:p w14:paraId="2318D66E" w14:textId="77777777" w:rsidR="00BA216B" w:rsidRDefault="00BA216B" w:rsidP="00614F98"/>
                    <w:p w14:paraId="0AE7033F" w14:textId="77777777" w:rsidR="00BA216B" w:rsidRDefault="00BA216B" w:rsidP="00614F98"/>
                    <w:p w14:paraId="5B742DB9" w14:textId="77777777" w:rsidR="00BA216B" w:rsidRDefault="00BA216B" w:rsidP="00614F98"/>
                    <w:p w14:paraId="130B07FF" w14:textId="77777777" w:rsidR="00BA216B" w:rsidRDefault="00BA216B" w:rsidP="00614F98"/>
                    <w:p w14:paraId="293E89CB" w14:textId="77777777" w:rsidR="00BA216B" w:rsidRDefault="00BA216B" w:rsidP="00614F98"/>
                    <w:p w14:paraId="5F390783" w14:textId="77777777" w:rsidR="00BA216B" w:rsidRDefault="00BA216B" w:rsidP="00614F98"/>
                    <w:p w14:paraId="29E21378" w14:textId="77777777" w:rsidR="00BA216B" w:rsidRDefault="00BA216B" w:rsidP="00614F98"/>
                    <w:p w14:paraId="6111A521" w14:textId="77777777" w:rsidR="00BA216B" w:rsidRDefault="00BA216B" w:rsidP="00614F98"/>
                    <w:p w14:paraId="7CF8C837" w14:textId="77777777" w:rsidR="00BA216B" w:rsidRDefault="00BA216B" w:rsidP="00614F98"/>
                    <w:p w14:paraId="6F25CF07" w14:textId="77777777" w:rsidR="00BA216B" w:rsidRDefault="00BA216B" w:rsidP="00614F98"/>
                    <w:p w14:paraId="188432DC" w14:textId="77777777" w:rsidR="00BA216B" w:rsidRDefault="00BA216B" w:rsidP="00614F98"/>
                    <w:p w14:paraId="229FEA61" w14:textId="77777777" w:rsidR="00BA216B" w:rsidRDefault="00BA216B" w:rsidP="00614F98"/>
                    <w:p w14:paraId="6BEF5783" w14:textId="77777777" w:rsidR="00BA216B" w:rsidRDefault="00BA216B" w:rsidP="00614F98"/>
                    <w:p w14:paraId="57FD3958" w14:textId="77777777" w:rsidR="00BA216B" w:rsidRDefault="00BA216B" w:rsidP="00614F98"/>
                    <w:p w14:paraId="288DCF72" w14:textId="77777777" w:rsidR="00BA216B" w:rsidRDefault="00BA216B" w:rsidP="00614F98"/>
                    <w:p w14:paraId="635C0029" w14:textId="77777777" w:rsidR="00BA216B" w:rsidRDefault="00BA216B" w:rsidP="00614F98"/>
                    <w:p w14:paraId="5B7F0421" w14:textId="77777777" w:rsidR="00BA216B" w:rsidRDefault="00BA216B" w:rsidP="00614F98"/>
                    <w:p w14:paraId="32CE3AA9" w14:textId="77777777" w:rsidR="00BA216B" w:rsidRDefault="00BA216B" w:rsidP="00614F98"/>
                    <w:p w14:paraId="2CAD229D" w14:textId="77777777" w:rsidR="00BA216B" w:rsidRDefault="00BA216B" w:rsidP="00614F98"/>
                    <w:p w14:paraId="0915A3E0" w14:textId="77777777" w:rsidR="00BA216B" w:rsidRDefault="00BA216B" w:rsidP="00614F98"/>
                    <w:p w14:paraId="1E3C7CC1" w14:textId="77777777" w:rsidR="00BA216B" w:rsidRDefault="00BA216B" w:rsidP="00614F98"/>
                    <w:p w14:paraId="118AAA52" w14:textId="77777777" w:rsidR="00BA216B" w:rsidRDefault="00BA216B" w:rsidP="00614F98"/>
                    <w:p w14:paraId="0FB4B3BB" w14:textId="77777777" w:rsidR="00BA216B" w:rsidRDefault="00BA216B" w:rsidP="00614F98"/>
                    <w:p w14:paraId="225FB94B" w14:textId="77777777" w:rsidR="00BA216B" w:rsidRDefault="00BA216B" w:rsidP="00614F98"/>
                    <w:p w14:paraId="4D543A1A" w14:textId="77777777" w:rsidR="00BA216B" w:rsidRDefault="00BA216B" w:rsidP="00614F98"/>
                    <w:p w14:paraId="3345D8B4" w14:textId="77777777" w:rsidR="00BA216B" w:rsidRDefault="00BA216B" w:rsidP="00614F98"/>
                    <w:p w14:paraId="19974264" w14:textId="77777777" w:rsidR="00BA216B" w:rsidRDefault="00BA216B" w:rsidP="00614F98"/>
                    <w:p w14:paraId="5ADAB75D" w14:textId="77777777" w:rsidR="00BA216B" w:rsidRDefault="00BA216B" w:rsidP="00614F98"/>
                    <w:p w14:paraId="13B95E1A" w14:textId="77777777" w:rsidR="00BA216B" w:rsidRDefault="00BA216B" w:rsidP="00614F98"/>
                    <w:p w14:paraId="495BD3D3" w14:textId="77777777" w:rsidR="00BA216B" w:rsidRDefault="00BA216B" w:rsidP="00614F98"/>
                    <w:p w14:paraId="62DA3153" w14:textId="77777777" w:rsidR="00BA216B" w:rsidRDefault="00BA216B" w:rsidP="00614F98"/>
                    <w:p w14:paraId="67A317AA" w14:textId="77777777" w:rsidR="00BA216B" w:rsidRDefault="00BA216B" w:rsidP="00614F98"/>
                    <w:p w14:paraId="76CFBEC7" w14:textId="77777777" w:rsidR="00BA216B" w:rsidRDefault="00BA216B" w:rsidP="00614F98"/>
                    <w:p w14:paraId="1AD6D952" w14:textId="77777777" w:rsidR="00BA216B" w:rsidRDefault="00BA216B" w:rsidP="00614F98"/>
                    <w:p w14:paraId="3F5BF089" w14:textId="77777777" w:rsidR="00BA216B" w:rsidRDefault="00BA216B" w:rsidP="00614F98"/>
                    <w:p w14:paraId="45279821" w14:textId="77777777" w:rsidR="00BA216B" w:rsidRDefault="00BA216B" w:rsidP="00614F98"/>
                    <w:p w14:paraId="1B03F418" w14:textId="77777777" w:rsidR="00BA216B" w:rsidRDefault="00BA216B" w:rsidP="00614F98"/>
                    <w:p w14:paraId="01B808DA" w14:textId="77777777" w:rsidR="00BA216B" w:rsidRDefault="00BA216B" w:rsidP="00614F98"/>
                    <w:p w14:paraId="0C38354B" w14:textId="77777777" w:rsidR="00BA216B" w:rsidRDefault="00BA216B" w:rsidP="00614F98"/>
                    <w:p w14:paraId="63612429" w14:textId="77777777" w:rsidR="00BA216B" w:rsidRDefault="00BA216B" w:rsidP="00614F98"/>
                    <w:p w14:paraId="20B52648" w14:textId="77777777" w:rsidR="00BA216B" w:rsidRDefault="00BA216B" w:rsidP="00614F98"/>
                    <w:p w14:paraId="608A6A33" w14:textId="77777777" w:rsidR="00BA216B" w:rsidRDefault="00BA216B" w:rsidP="00614F98"/>
                    <w:p w14:paraId="391922C2" w14:textId="77777777" w:rsidR="00BA216B" w:rsidRDefault="00BA216B" w:rsidP="00614F98"/>
                    <w:p w14:paraId="14574C76" w14:textId="77777777" w:rsidR="00BA216B" w:rsidRDefault="00BA216B" w:rsidP="00614F98"/>
                    <w:p w14:paraId="741D187D" w14:textId="77777777" w:rsidR="00BA216B" w:rsidRDefault="00BA216B" w:rsidP="00614F98"/>
                    <w:p w14:paraId="1B417A82" w14:textId="77777777" w:rsidR="00BA216B" w:rsidRDefault="00BA216B" w:rsidP="00614F98"/>
                    <w:p w14:paraId="3A0593E2" w14:textId="77777777" w:rsidR="00BA216B" w:rsidRDefault="00BA216B" w:rsidP="00614F98"/>
                    <w:p w14:paraId="030729F6" w14:textId="77777777" w:rsidR="00BA216B" w:rsidRDefault="00BA216B" w:rsidP="00614F98"/>
                    <w:p w14:paraId="44E16236" w14:textId="77777777" w:rsidR="00BA216B" w:rsidRDefault="00BA216B" w:rsidP="00614F98"/>
                    <w:p w14:paraId="15819307" w14:textId="77777777" w:rsidR="00BA216B" w:rsidRDefault="00BA216B" w:rsidP="00614F98"/>
                    <w:p w14:paraId="26F2431E" w14:textId="77777777" w:rsidR="00BA216B" w:rsidRDefault="00BA216B" w:rsidP="00614F98"/>
                    <w:p w14:paraId="3705ABFE" w14:textId="77777777" w:rsidR="00BA216B" w:rsidRDefault="00BA216B" w:rsidP="00614F98"/>
                    <w:p w14:paraId="6FA3FDCC" w14:textId="77777777" w:rsidR="00BA216B" w:rsidRDefault="00BA216B" w:rsidP="00614F98"/>
                    <w:p w14:paraId="014C62BD" w14:textId="77777777" w:rsidR="00BA216B" w:rsidRDefault="00BA216B" w:rsidP="00614F98"/>
                    <w:p w14:paraId="6A74A83A" w14:textId="77777777" w:rsidR="00BA216B" w:rsidRDefault="00BA216B" w:rsidP="00614F98"/>
                    <w:p w14:paraId="1866A26C" w14:textId="77777777" w:rsidR="00BA216B" w:rsidRDefault="00BA216B" w:rsidP="00614F98"/>
                    <w:p w14:paraId="3471D703" w14:textId="77777777" w:rsidR="00BA216B" w:rsidRDefault="00BA216B" w:rsidP="00614F98"/>
                    <w:p w14:paraId="0E525666" w14:textId="77777777" w:rsidR="00BA216B" w:rsidRDefault="00BA216B" w:rsidP="00614F98"/>
                    <w:p w14:paraId="07C94566" w14:textId="77777777" w:rsidR="00BA216B" w:rsidRDefault="00BA216B" w:rsidP="00614F98"/>
                    <w:p w14:paraId="4F781253" w14:textId="77777777" w:rsidR="00BA216B" w:rsidRDefault="00BA216B" w:rsidP="00614F98"/>
                    <w:p w14:paraId="4C63E3CD" w14:textId="77777777" w:rsidR="00BA216B" w:rsidRDefault="00BA216B" w:rsidP="00614F98"/>
                    <w:p w14:paraId="2F270DA9" w14:textId="77777777" w:rsidR="00BA216B" w:rsidRDefault="00BA216B" w:rsidP="00614F98"/>
                    <w:p w14:paraId="0843CC3D" w14:textId="77777777" w:rsidR="00BA216B" w:rsidRDefault="00BA216B" w:rsidP="00614F98"/>
                    <w:p w14:paraId="2BFEEA59" w14:textId="77777777" w:rsidR="00BA216B" w:rsidRDefault="00BA216B" w:rsidP="00614F98"/>
                    <w:p w14:paraId="6D7115EC" w14:textId="77777777" w:rsidR="00BA216B" w:rsidRDefault="00BA216B" w:rsidP="00614F98"/>
                    <w:p w14:paraId="2662E46A" w14:textId="77777777" w:rsidR="00BA216B" w:rsidRDefault="00BA216B" w:rsidP="00614F98"/>
                    <w:p w14:paraId="3AE17CB7" w14:textId="77777777" w:rsidR="00BA216B" w:rsidRDefault="00BA216B" w:rsidP="00614F98"/>
                    <w:p w14:paraId="777A59E2" w14:textId="77777777" w:rsidR="00BA216B" w:rsidRDefault="00BA216B" w:rsidP="00614F98"/>
                    <w:p w14:paraId="2BD73867" w14:textId="77777777" w:rsidR="00BA216B" w:rsidRDefault="00BA216B" w:rsidP="00614F98"/>
                    <w:p w14:paraId="7A9B8049" w14:textId="77777777" w:rsidR="00BA216B" w:rsidRDefault="00BA216B" w:rsidP="00614F98"/>
                    <w:p w14:paraId="3A956B8D" w14:textId="77777777" w:rsidR="00BA216B" w:rsidRDefault="00BA216B" w:rsidP="00614F98"/>
                    <w:p w14:paraId="114BE3F5" w14:textId="77777777" w:rsidR="00BA216B" w:rsidRDefault="00BA216B" w:rsidP="00614F98"/>
                    <w:p w14:paraId="2774D86A" w14:textId="77777777" w:rsidR="00BA216B" w:rsidRDefault="00BA216B" w:rsidP="00614F98"/>
                    <w:p w14:paraId="489F2D01" w14:textId="77777777" w:rsidR="00BA216B" w:rsidRDefault="00BA216B" w:rsidP="00614F98"/>
                    <w:p w14:paraId="1D8E58AE" w14:textId="77777777" w:rsidR="00BA216B" w:rsidRDefault="00BA216B" w:rsidP="00614F98"/>
                    <w:p w14:paraId="78ECD277" w14:textId="77777777" w:rsidR="00BA216B" w:rsidRDefault="00BA216B" w:rsidP="00614F98"/>
                    <w:p w14:paraId="30531578" w14:textId="77777777" w:rsidR="00BA216B" w:rsidRDefault="00BA216B" w:rsidP="00614F98"/>
                    <w:p w14:paraId="7E6B6858" w14:textId="77777777" w:rsidR="00BA216B" w:rsidRDefault="00BA216B" w:rsidP="00614F98"/>
                    <w:p w14:paraId="798EEA4E" w14:textId="77777777" w:rsidR="00BA216B" w:rsidRDefault="00BA216B" w:rsidP="00614F98"/>
                    <w:p w14:paraId="7ABFB9BA" w14:textId="77777777" w:rsidR="00BA216B" w:rsidRDefault="00BA216B" w:rsidP="00614F98"/>
                    <w:p w14:paraId="28451D77" w14:textId="77777777" w:rsidR="00BA216B" w:rsidRDefault="00BA216B" w:rsidP="00614F98"/>
                    <w:p w14:paraId="7E8832AC" w14:textId="77777777" w:rsidR="00BA216B" w:rsidRDefault="00BA216B" w:rsidP="00614F98"/>
                    <w:p w14:paraId="4A0CE586" w14:textId="77777777" w:rsidR="00BA216B" w:rsidRDefault="00BA216B" w:rsidP="00614F98"/>
                    <w:p w14:paraId="6BCE1507" w14:textId="77777777" w:rsidR="00BA216B" w:rsidRDefault="00BA216B" w:rsidP="00614F98"/>
                    <w:p w14:paraId="5C099518" w14:textId="77777777" w:rsidR="00BA216B" w:rsidRDefault="00BA216B" w:rsidP="00614F98"/>
                    <w:p w14:paraId="76A994C1" w14:textId="77777777" w:rsidR="00BA216B" w:rsidRDefault="00BA216B" w:rsidP="00614F98"/>
                    <w:p w14:paraId="62BCA48D" w14:textId="77777777" w:rsidR="00BA216B" w:rsidRDefault="00BA216B" w:rsidP="00614F98"/>
                    <w:p w14:paraId="7A01998C" w14:textId="77777777" w:rsidR="00BA216B" w:rsidRDefault="00BA216B" w:rsidP="00614F98"/>
                    <w:p w14:paraId="2A6C9861" w14:textId="77777777" w:rsidR="00BA216B" w:rsidRDefault="00BA216B" w:rsidP="00614F98"/>
                    <w:p w14:paraId="231E9948" w14:textId="77777777" w:rsidR="00BA216B" w:rsidRDefault="00BA216B" w:rsidP="00614F98"/>
                    <w:p w14:paraId="67EB230A" w14:textId="77777777" w:rsidR="00BA216B" w:rsidRDefault="00BA216B" w:rsidP="00614F98"/>
                    <w:p w14:paraId="42AC2634" w14:textId="77777777" w:rsidR="00BA216B" w:rsidRDefault="00BA216B" w:rsidP="00614F98"/>
                    <w:p w14:paraId="61425E1F" w14:textId="77777777" w:rsidR="00BA216B" w:rsidRDefault="00BA216B" w:rsidP="00614F98"/>
                    <w:p w14:paraId="4A21C52B" w14:textId="77777777" w:rsidR="00BA216B" w:rsidRDefault="00BA216B" w:rsidP="00614F98"/>
                    <w:p w14:paraId="0C95F0C5" w14:textId="77777777" w:rsidR="00BA216B" w:rsidRDefault="00BA216B" w:rsidP="00614F98"/>
                    <w:p w14:paraId="6F42697D" w14:textId="77777777" w:rsidR="00BA216B" w:rsidRDefault="00BA216B" w:rsidP="00614F98"/>
                    <w:p w14:paraId="61D5DBE4" w14:textId="77777777" w:rsidR="00BA216B" w:rsidRDefault="00BA216B" w:rsidP="00614F98"/>
                    <w:p w14:paraId="6461A0DA" w14:textId="77777777" w:rsidR="00BA216B" w:rsidRDefault="00BA216B" w:rsidP="00614F98"/>
                    <w:p w14:paraId="1064C209" w14:textId="77777777" w:rsidR="00BA216B" w:rsidRDefault="00BA216B" w:rsidP="00614F98"/>
                    <w:p w14:paraId="047489E5" w14:textId="77777777" w:rsidR="00BA216B" w:rsidRDefault="00BA216B" w:rsidP="00614F98"/>
                    <w:p w14:paraId="05DAD9A1" w14:textId="77777777" w:rsidR="00BA216B" w:rsidRDefault="00BA216B" w:rsidP="00614F98"/>
                    <w:p w14:paraId="37DBBB3F" w14:textId="77777777" w:rsidR="00BA216B" w:rsidRDefault="00BA216B" w:rsidP="00614F98"/>
                    <w:p w14:paraId="03AB3DDA" w14:textId="77777777" w:rsidR="00BA216B" w:rsidRDefault="00BA216B" w:rsidP="00614F98"/>
                    <w:p w14:paraId="5B707F21" w14:textId="77777777" w:rsidR="00BA216B" w:rsidRDefault="00BA216B" w:rsidP="00614F98"/>
                    <w:p w14:paraId="05C9F1E7" w14:textId="77777777" w:rsidR="00BA216B" w:rsidRDefault="00BA216B" w:rsidP="00614F98"/>
                    <w:p w14:paraId="2F51E763" w14:textId="77777777" w:rsidR="00BA216B" w:rsidRDefault="00BA216B" w:rsidP="00614F98"/>
                    <w:p w14:paraId="74268AD7" w14:textId="77777777" w:rsidR="00BA216B" w:rsidRDefault="00BA216B" w:rsidP="00614F98"/>
                    <w:p w14:paraId="05A95E0F" w14:textId="77777777" w:rsidR="00BA216B" w:rsidRDefault="00BA216B" w:rsidP="00614F98"/>
                    <w:p w14:paraId="4D8A13FB" w14:textId="77777777" w:rsidR="00BA216B" w:rsidRDefault="00BA216B" w:rsidP="00614F98"/>
                    <w:p w14:paraId="452D564E" w14:textId="77777777" w:rsidR="00BA216B" w:rsidRDefault="00BA216B" w:rsidP="00614F98"/>
                    <w:p w14:paraId="7754CB2B" w14:textId="77777777" w:rsidR="00BA216B" w:rsidRDefault="00BA216B" w:rsidP="00614F98"/>
                    <w:p w14:paraId="0B0332DA" w14:textId="77777777" w:rsidR="00BA216B" w:rsidRDefault="00BA216B" w:rsidP="00614F98"/>
                    <w:p w14:paraId="14C27CFC" w14:textId="77777777" w:rsidR="00BA216B" w:rsidRDefault="00BA216B" w:rsidP="00614F98"/>
                    <w:p w14:paraId="04419456" w14:textId="77777777" w:rsidR="00BA216B" w:rsidRDefault="00BA216B" w:rsidP="00614F98"/>
                    <w:p w14:paraId="62E450FA" w14:textId="77777777" w:rsidR="00BA216B" w:rsidRDefault="00BA216B" w:rsidP="00614F98"/>
                    <w:p w14:paraId="6C036753" w14:textId="77777777" w:rsidR="00BA216B" w:rsidRDefault="00BA216B" w:rsidP="00614F98"/>
                    <w:p w14:paraId="599FD98E" w14:textId="77777777" w:rsidR="00BA216B" w:rsidRDefault="00BA216B" w:rsidP="00614F98"/>
                    <w:p w14:paraId="646A06E8" w14:textId="77777777" w:rsidR="00BA216B" w:rsidRDefault="00BA216B" w:rsidP="00614F98"/>
                    <w:p w14:paraId="5297E8D1" w14:textId="77777777" w:rsidR="00BA216B" w:rsidRDefault="00BA216B" w:rsidP="00614F98"/>
                    <w:p w14:paraId="28CB8167" w14:textId="77777777" w:rsidR="00BA216B" w:rsidRDefault="00BA216B" w:rsidP="00614F98"/>
                    <w:p w14:paraId="22302057" w14:textId="77777777" w:rsidR="00BA216B" w:rsidRDefault="00BA216B" w:rsidP="00614F98"/>
                    <w:p w14:paraId="2B556DDE" w14:textId="77777777" w:rsidR="00BA216B" w:rsidRDefault="00BA216B" w:rsidP="00614F98"/>
                    <w:p w14:paraId="0764A356" w14:textId="77777777" w:rsidR="00BA216B" w:rsidRDefault="00BA216B" w:rsidP="00614F98"/>
                    <w:p w14:paraId="3ADACADF" w14:textId="77777777" w:rsidR="00BA216B" w:rsidRDefault="00BA216B" w:rsidP="00614F98"/>
                    <w:p w14:paraId="76A5A26D" w14:textId="77777777" w:rsidR="00BA216B" w:rsidRDefault="00BA216B" w:rsidP="00614F98"/>
                    <w:p w14:paraId="4B55327F" w14:textId="77777777" w:rsidR="00BA216B" w:rsidRDefault="00BA216B" w:rsidP="00614F98"/>
                    <w:p w14:paraId="1E7F1891" w14:textId="77777777" w:rsidR="00BA216B" w:rsidRDefault="00BA216B" w:rsidP="00614F98"/>
                    <w:p w14:paraId="0CDE31C5" w14:textId="77777777" w:rsidR="00BA216B" w:rsidRDefault="00BA216B" w:rsidP="00614F98"/>
                    <w:p w14:paraId="432803CB" w14:textId="77777777" w:rsidR="00BA216B" w:rsidRDefault="00BA216B" w:rsidP="00614F98"/>
                    <w:p w14:paraId="7126698C" w14:textId="77777777" w:rsidR="00BA216B" w:rsidRDefault="00BA216B" w:rsidP="00614F98"/>
                    <w:p w14:paraId="69AC01CA" w14:textId="77777777" w:rsidR="00BA216B" w:rsidRDefault="00BA216B" w:rsidP="00614F98"/>
                    <w:p w14:paraId="06CD8BD0" w14:textId="77777777" w:rsidR="00BA216B" w:rsidRDefault="00BA216B" w:rsidP="00614F98"/>
                    <w:p w14:paraId="16794D7B" w14:textId="77777777" w:rsidR="00BA216B" w:rsidRDefault="00BA216B" w:rsidP="00614F98"/>
                    <w:p w14:paraId="469E33E3" w14:textId="77777777" w:rsidR="00BA216B" w:rsidRDefault="00BA216B" w:rsidP="00614F98"/>
                    <w:p w14:paraId="3E395AE4" w14:textId="77777777" w:rsidR="00BA216B" w:rsidRDefault="00BA216B" w:rsidP="00614F98"/>
                    <w:p w14:paraId="3960A4FC" w14:textId="77777777" w:rsidR="00BA216B" w:rsidRDefault="00BA216B" w:rsidP="00614F98"/>
                    <w:p w14:paraId="4BA62E50" w14:textId="77777777" w:rsidR="00BA216B" w:rsidRDefault="00BA216B" w:rsidP="00614F98"/>
                    <w:p w14:paraId="414B99F0" w14:textId="77777777" w:rsidR="00BA216B" w:rsidRDefault="00BA216B" w:rsidP="00614F98"/>
                    <w:p w14:paraId="0C5D7517" w14:textId="77777777" w:rsidR="00BA216B" w:rsidRDefault="00BA216B" w:rsidP="00614F98"/>
                    <w:p w14:paraId="7861B238" w14:textId="77777777" w:rsidR="00BA216B" w:rsidRDefault="00BA216B" w:rsidP="00614F98"/>
                    <w:p w14:paraId="56FEF764" w14:textId="77777777" w:rsidR="00BA216B" w:rsidRDefault="00BA216B" w:rsidP="00614F98"/>
                    <w:p w14:paraId="0E65AAA5" w14:textId="77777777" w:rsidR="00BA216B" w:rsidRDefault="00BA216B" w:rsidP="00614F98"/>
                    <w:p w14:paraId="6D504452" w14:textId="77777777" w:rsidR="00BA216B" w:rsidRDefault="00BA216B" w:rsidP="00614F98"/>
                    <w:p w14:paraId="3B59E976" w14:textId="77777777" w:rsidR="00BA216B" w:rsidRDefault="00BA216B" w:rsidP="00614F98"/>
                    <w:p w14:paraId="035E2E76" w14:textId="77777777" w:rsidR="00BA216B" w:rsidRDefault="00BA216B" w:rsidP="00614F98"/>
                    <w:p w14:paraId="4F290922" w14:textId="77777777" w:rsidR="00BA216B" w:rsidRDefault="00BA216B" w:rsidP="00614F98"/>
                    <w:p w14:paraId="745033E4" w14:textId="77777777" w:rsidR="00BA216B" w:rsidRDefault="00BA216B" w:rsidP="00614F98"/>
                    <w:p w14:paraId="43E3AA2A" w14:textId="77777777" w:rsidR="00BA216B" w:rsidRDefault="00BA216B" w:rsidP="00614F98"/>
                    <w:p w14:paraId="1003DC4F" w14:textId="77777777" w:rsidR="00BA216B" w:rsidRDefault="00BA216B" w:rsidP="00614F98"/>
                    <w:p w14:paraId="7F278E60" w14:textId="77777777" w:rsidR="00BA216B" w:rsidRDefault="00BA216B" w:rsidP="00614F98"/>
                    <w:p w14:paraId="2B8DE440" w14:textId="77777777" w:rsidR="00BA216B" w:rsidRDefault="00BA216B" w:rsidP="00614F98"/>
                    <w:p w14:paraId="7D7A29F6" w14:textId="77777777" w:rsidR="00BA216B" w:rsidRDefault="00BA216B" w:rsidP="00614F98"/>
                    <w:p w14:paraId="52A8C3D8" w14:textId="77777777" w:rsidR="00BA216B" w:rsidRDefault="00BA216B" w:rsidP="00614F98"/>
                    <w:p w14:paraId="2F6E0A84" w14:textId="77777777" w:rsidR="00BA216B" w:rsidRDefault="00BA216B" w:rsidP="00614F98"/>
                    <w:p w14:paraId="2B9623A6" w14:textId="77777777" w:rsidR="00BA216B" w:rsidRDefault="00BA216B" w:rsidP="00614F98"/>
                    <w:p w14:paraId="39E26BE6" w14:textId="77777777" w:rsidR="00BA216B" w:rsidRDefault="00BA216B" w:rsidP="00614F98"/>
                    <w:p w14:paraId="3E52332B" w14:textId="77777777" w:rsidR="00BA216B" w:rsidRDefault="00BA216B" w:rsidP="00614F98"/>
                    <w:p w14:paraId="7281BF93" w14:textId="77777777" w:rsidR="00BA216B" w:rsidRDefault="00BA216B" w:rsidP="00614F98"/>
                    <w:p w14:paraId="769F6B20" w14:textId="77777777" w:rsidR="00BA216B" w:rsidRDefault="00BA216B" w:rsidP="00614F98"/>
                    <w:p w14:paraId="5CDDAD39" w14:textId="77777777" w:rsidR="00BA216B" w:rsidRDefault="00BA216B" w:rsidP="00614F98"/>
                    <w:p w14:paraId="3F4B54A0" w14:textId="77777777" w:rsidR="00BA216B" w:rsidRDefault="00BA216B" w:rsidP="00614F98"/>
                    <w:p w14:paraId="47FA4DB3" w14:textId="77777777" w:rsidR="00BA216B" w:rsidRDefault="00BA216B" w:rsidP="00614F98"/>
                    <w:p w14:paraId="6883A21E" w14:textId="77777777" w:rsidR="00BA216B" w:rsidRDefault="00BA216B" w:rsidP="00614F98"/>
                    <w:p w14:paraId="1CEF4DCA" w14:textId="77777777" w:rsidR="00BA216B" w:rsidRDefault="00BA216B" w:rsidP="00614F98"/>
                    <w:p w14:paraId="2387FFA6" w14:textId="77777777" w:rsidR="00BA216B" w:rsidRDefault="00BA216B" w:rsidP="00614F98"/>
                    <w:p w14:paraId="33673ECD" w14:textId="77777777" w:rsidR="00BA216B" w:rsidRDefault="00BA216B" w:rsidP="00614F98"/>
                    <w:p w14:paraId="1AE0FA7E" w14:textId="77777777" w:rsidR="00BA216B" w:rsidRDefault="00BA216B" w:rsidP="00614F98"/>
                    <w:p w14:paraId="43F67A35" w14:textId="77777777" w:rsidR="00BA216B" w:rsidRDefault="00BA216B" w:rsidP="00614F98"/>
                    <w:p w14:paraId="61BB1333" w14:textId="77777777" w:rsidR="00BA216B" w:rsidRDefault="00BA216B" w:rsidP="00614F98"/>
                    <w:p w14:paraId="60DC8476" w14:textId="77777777" w:rsidR="00BA216B" w:rsidRDefault="00BA216B" w:rsidP="00614F98"/>
                    <w:p w14:paraId="06D28327" w14:textId="77777777" w:rsidR="00BA216B" w:rsidRDefault="00BA216B" w:rsidP="00614F98"/>
                    <w:p w14:paraId="54FE324E" w14:textId="77777777" w:rsidR="00BA216B" w:rsidRDefault="00BA216B" w:rsidP="00614F98"/>
                    <w:p w14:paraId="36DCAA96" w14:textId="77777777" w:rsidR="00BA216B" w:rsidRDefault="00BA216B" w:rsidP="00614F98"/>
                    <w:p w14:paraId="4A890493" w14:textId="77777777" w:rsidR="00BA216B" w:rsidRDefault="00BA216B" w:rsidP="00614F98"/>
                    <w:p w14:paraId="05814B34" w14:textId="77777777" w:rsidR="00BA216B" w:rsidRDefault="00BA216B" w:rsidP="00614F98"/>
                    <w:p w14:paraId="4C2ECE86" w14:textId="77777777" w:rsidR="00BA216B" w:rsidRDefault="00BA216B" w:rsidP="00614F98"/>
                    <w:p w14:paraId="3AB5D335" w14:textId="77777777" w:rsidR="00BA216B" w:rsidRDefault="00BA216B" w:rsidP="00614F98"/>
                    <w:p w14:paraId="6C745AA3" w14:textId="77777777" w:rsidR="00BA216B" w:rsidRDefault="00BA216B" w:rsidP="00614F98"/>
                    <w:p w14:paraId="46C61CDF" w14:textId="77777777" w:rsidR="00BA216B" w:rsidRDefault="00BA216B" w:rsidP="00614F98"/>
                    <w:p w14:paraId="394E6204" w14:textId="77777777" w:rsidR="00BA216B" w:rsidRDefault="00BA216B" w:rsidP="00614F98"/>
                    <w:p w14:paraId="0F13067A" w14:textId="77777777" w:rsidR="00BA216B" w:rsidRDefault="00BA216B" w:rsidP="00614F98"/>
                    <w:p w14:paraId="67EC33AF" w14:textId="77777777" w:rsidR="00BA216B" w:rsidRDefault="00BA216B" w:rsidP="00614F98"/>
                    <w:p w14:paraId="6B87B7B5" w14:textId="77777777" w:rsidR="00BA216B" w:rsidRDefault="00BA216B" w:rsidP="00614F98"/>
                    <w:p w14:paraId="509F939D" w14:textId="77777777" w:rsidR="00BA216B" w:rsidRDefault="00BA216B" w:rsidP="00614F98"/>
                    <w:p w14:paraId="14EEC76D" w14:textId="77777777" w:rsidR="00BA216B" w:rsidRDefault="00BA216B" w:rsidP="00614F98"/>
                    <w:p w14:paraId="27656ED3" w14:textId="77777777" w:rsidR="00BA216B" w:rsidRDefault="00BA216B" w:rsidP="00614F98"/>
                    <w:p w14:paraId="79596067" w14:textId="77777777" w:rsidR="00BA216B" w:rsidRDefault="00BA216B" w:rsidP="00614F98"/>
                    <w:p w14:paraId="74D441C1" w14:textId="77777777" w:rsidR="00BA216B" w:rsidRDefault="00BA216B" w:rsidP="00614F98"/>
                    <w:p w14:paraId="0DEB9083" w14:textId="77777777" w:rsidR="00BA216B" w:rsidRDefault="00BA216B" w:rsidP="00614F98"/>
                    <w:p w14:paraId="2113ADC2" w14:textId="77777777" w:rsidR="00BA216B" w:rsidRDefault="00BA216B" w:rsidP="00614F98"/>
                    <w:p w14:paraId="0AFDBFD9" w14:textId="77777777" w:rsidR="00BA216B" w:rsidRDefault="00BA216B" w:rsidP="00614F98"/>
                    <w:p w14:paraId="43B5AF8A" w14:textId="77777777" w:rsidR="00BA216B" w:rsidRDefault="00BA216B" w:rsidP="00614F98"/>
                    <w:p w14:paraId="2C1C1474" w14:textId="77777777" w:rsidR="00BA216B" w:rsidRDefault="00BA216B" w:rsidP="00614F98"/>
                    <w:p w14:paraId="4C497F61" w14:textId="77777777" w:rsidR="00BA216B" w:rsidRDefault="00BA216B" w:rsidP="00614F98"/>
                    <w:p w14:paraId="3AA892E4" w14:textId="77777777" w:rsidR="00BA216B" w:rsidRDefault="00BA216B" w:rsidP="00614F98"/>
                    <w:p w14:paraId="701808D2" w14:textId="77777777" w:rsidR="00BA216B" w:rsidRDefault="00BA216B" w:rsidP="00614F98"/>
                    <w:p w14:paraId="651751E1" w14:textId="77777777" w:rsidR="00BA216B" w:rsidRDefault="00BA216B" w:rsidP="00614F98"/>
                    <w:p w14:paraId="4AAD0CAA" w14:textId="77777777" w:rsidR="00BA216B" w:rsidRDefault="00BA216B" w:rsidP="00614F98"/>
                    <w:p w14:paraId="6BCBAD1F" w14:textId="77777777" w:rsidR="00BA216B" w:rsidRDefault="00BA216B" w:rsidP="00614F98"/>
                    <w:p w14:paraId="7FBD7685" w14:textId="77777777" w:rsidR="00BA216B" w:rsidRDefault="00BA216B" w:rsidP="00614F98"/>
                    <w:p w14:paraId="2278BAB0" w14:textId="77777777" w:rsidR="00BA216B" w:rsidRDefault="00BA216B" w:rsidP="00614F98"/>
                    <w:p w14:paraId="0C9EBAD9" w14:textId="77777777" w:rsidR="00BA216B" w:rsidRDefault="00BA216B" w:rsidP="00614F98"/>
                    <w:p w14:paraId="4072C031" w14:textId="77777777" w:rsidR="00BA216B" w:rsidRDefault="00BA216B" w:rsidP="00614F98"/>
                    <w:p w14:paraId="0D43FBD5" w14:textId="77777777" w:rsidR="00BA216B" w:rsidRDefault="00BA216B" w:rsidP="00614F98"/>
                    <w:p w14:paraId="0420E0AA" w14:textId="77777777" w:rsidR="00BA216B" w:rsidRDefault="00BA216B" w:rsidP="00614F98"/>
                    <w:p w14:paraId="7C579BC4" w14:textId="77777777" w:rsidR="00BA216B" w:rsidRDefault="00BA216B" w:rsidP="00614F98"/>
                    <w:p w14:paraId="47FFAF61" w14:textId="77777777" w:rsidR="00BA216B" w:rsidRDefault="00BA216B" w:rsidP="00614F98"/>
                    <w:p w14:paraId="36F7FBC6" w14:textId="77777777" w:rsidR="00BA216B" w:rsidRDefault="00BA216B" w:rsidP="00614F98"/>
                    <w:p w14:paraId="6282A51B" w14:textId="77777777" w:rsidR="00BA216B" w:rsidRDefault="00BA216B" w:rsidP="00614F98"/>
                    <w:p w14:paraId="4904F644" w14:textId="77777777" w:rsidR="00BA216B" w:rsidRDefault="00BA216B" w:rsidP="00614F98"/>
                    <w:p w14:paraId="5E687966" w14:textId="77777777" w:rsidR="00BA216B" w:rsidRDefault="00BA216B" w:rsidP="00614F98"/>
                    <w:p w14:paraId="69063111" w14:textId="77777777" w:rsidR="00BA216B" w:rsidRDefault="00BA216B" w:rsidP="00614F98"/>
                    <w:p w14:paraId="2D955269" w14:textId="77777777" w:rsidR="00BA216B" w:rsidRDefault="00BA216B" w:rsidP="00614F98"/>
                    <w:p w14:paraId="54875BF0" w14:textId="77777777" w:rsidR="00BA216B" w:rsidRDefault="00BA216B" w:rsidP="00614F98"/>
                    <w:p w14:paraId="67DEDF33" w14:textId="77777777" w:rsidR="00BA216B" w:rsidRDefault="00BA216B" w:rsidP="00614F98"/>
                    <w:p w14:paraId="6C259FA3" w14:textId="77777777" w:rsidR="00BA216B" w:rsidRDefault="00BA216B" w:rsidP="00614F98"/>
                    <w:p w14:paraId="7A6A1092" w14:textId="77777777" w:rsidR="00BA216B" w:rsidRDefault="00BA216B" w:rsidP="00614F98"/>
                    <w:p w14:paraId="520AA1A8" w14:textId="77777777" w:rsidR="00BA216B" w:rsidRDefault="00BA216B" w:rsidP="00614F98"/>
                    <w:p w14:paraId="7CE8842B" w14:textId="77777777" w:rsidR="00BA216B" w:rsidRDefault="00BA216B" w:rsidP="00614F98"/>
                    <w:p w14:paraId="7F23532A" w14:textId="77777777" w:rsidR="00BA216B" w:rsidRDefault="00BA216B" w:rsidP="00614F98"/>
                    <w:p w14:paraId="093A61AE" w14:textId="77777777" w:rsidR="00BA216B" w:rsidRDefault="00BA216B" w:rsidP="00614F98"/>
                    <w:p w14:paraId="1FC20796" w14:textId="77777777" w:rsidR="00BA216B" w:rsidRDefault="00BA216B" w:rsidP="00614F98"/>
                    <w:p w14:paraId="71A9C1E2" w14:textId="77777777" w:rsidR="00BA216B" w:rsidRDefault="00BA216B" w:rsidP="00614F98"/>
                    <w:p w14:paraId="187FE461" w14:textId="77777777" w:rsidR="00BA216B" w:rsidRDefault="00BA216B" w:rsidP="00614F98"/>
                    <w:p w14:paraId="7D6918A7" w14:textId="77777777" w:rsidR="00BA216B" w:rsidRDefault="00BA216B" w:rsidP="00614F98"/>
                    <w:p w14:paraId="43E3C072" w14:textId="77777777" w:rsidR="00BA216B" w:rsidRDefault="00BA216B" w:rsidP="00614F98"/>
                    <w:p w14:paraId="135A9FF9" w14:textId="77777777" w:rsidR="00BA216B" w:rsidRDefault="00BA216B" w:rsidP="00614F98"/>
                    <w:p w14:paraId="16B7BCAC" w14:textId="77777777" w:rsidR="00BA216B" w:rsidRDefault="00BA216B" w:rsidP="00614F98"/>
                    <w:p w14:paraId="21CDC237" w14:textId="77777777" w:rsidR="00BA216B" w:rsidRDefault="00BA216B" w:rsidP="00614F98"/>
                    <w:p w14:paraId="6DA08681" w14:textId="77777777" w:rsidR="00BA216B" w:rsidRDefault="00BA216B" w:rsidP="00614F98"/>
                    <w:p w14:paraId="4254EA7D" w14:textId="77777777" w:rsidR="00BA216B" w:rsidRDefault="00BA216B" w:rsidP="00614F98"/>
                    <w:p w14:paraId="4EB49F57" w14:textId="77777777" w:rsidR="00BA216B" w:rsidRDefault="00BA216B" w:rsidP="00614F98"/>
                    <w:p w14:paraId="0251B5F5" w14:textId="77777777" w:rsidR="00BA216B" w:rsidRDefault="00BA216B" w:rsidP="00614F98"/>
                    <w:p w14:paraId="13BE3A52" w14:textId="77777777" w:rsidR="00BA216B" w:rsidRDefault="00BA216B" w:rsidP="00614F98"/>
                    <w:p w14:paraId="03D005C1" w14:textId="77777777" w:rsidR="00BA216B" w:rsidRDefault="00BA216B" w:rsidP="00614F98"/>
                    <w:p w14:paraId="5E797CCD" w14:textId="77777777" w:rsidR="00BA216B" w:rsidRDefault="00BA216B" w:rsidP="00614F98"/>
                    <w:p w14:paraId="75B5AD72" w14:textId="77777777" w:rsidR="00BA216B" w:rsidRDefault="00BA216B" w:rsidP="00614F98"/>
                    <w:p w14:paraId="55CBDA9C" w14:textId="77777777" w:rsidR="00BA216B" w:rsidRDefault="00BA216B" w:rsidP="00614F98"/>
                    <w:p w14:paraId="088E779B" w14:textId="77777777" w:rsidR="00BA216B" w:rsidRDefault="00BA216B" w:rsidP="00614F98"/>
                    <w:p w14:paraId="5C8F1C1F" w14:textId="77777777" w:rsidR="00BA216B" w:rsidRDefault="00BA216B" w:rsidP="00614F98"/>
                    <w:p w14:paraId="7936AE8B" w14:textId="77777777" w:rsidR="00BA216B" w:rsidRDefault="00BA216B" w:rsidP="00614F98"/>
                    <w:p w14:paraId="41D3102B" w14:textId="77777777" w:rsidR="00BA216B" w:rsidRDefault="00BA216B" w:rsidP="00614F98"/>
                    <w:p w14:paraId="59201D42" w14:textId="77777777" w:rsidR="00BA216B" w:rsidRDefault="00BA216B" w:rsidP="00614F98"/>
                    <w:p w14:paraId="400F4C6F" w14:textId="77777777" w:rsidR="00BA216B" w:rsidRDefault="00BA216B" w:rsidP="00614F98"/>
                    <w:p w14:paraId="25F427E6" w14:textId="77777777" w:rsidR="00BA216B" w:rsidRDefault="00BA216B" w:rsidP="00614F98"/>
                    <w:p w14:paraId="22AB79C6" w14:textId="77777777" w:rsidR="00BA216B" w:rsidRDefault="00BA216B" w:rsidP="00614F98"/>
                    <w:p w14:paraId="276B64E4" w14:textId="77777777" w:rsidR="00BA216B" w:rsidRDefault="00BA216B" w:rsidP="00614F98"/>
                    <w:p w14:paraId="5E0A4F00" w14:textId="77777777" w:rsidR="00BA216B" w:rsidRDefault="00BA216B" w:rsidP="00614F98"/>
                    <w:p w14:paraId="4C859A7A" w14:textId="77777777" w:rsidR="00BA216B" w:rsidRDefault="00BA216B" w:rsidP="00614F98"/>
                    <w:p w14:paraId="3C840E3E" w14:textId="77777777" w:rsidR="00BA216B" w:rsidRDefault="00BA216B" w:rsidP="00614F98"/>
                    <w:p w14:paraId="312324C9" w14:textId="77777777" w:rsidR="00BA216B" w:rsidRDefault="00BA216B" w:rsidP="00614F98"/>
                    <w:p w14:paraId="2C46F8B4" w14:textId="77777777" w:rsidR="00BA216B" w:rsidRDefault="00BA216B" w:rsidP="00614F98"/>
                    <w:p w14:paraId="39BFE862" w14:textId="77777777" w:rsidR="00BA216B" w:rsidRDefault="00BA216B" w:rsidP="00614F98"/>
                    <w:p w14:paraId="1242CD06" w14:textId="77777777" w:rsidR="00BA216B" w:rsidRDefault="00BA216B" w:rsidP="00614F98"/>
                    <w:p w14:paraId="27C0155B" w14:textId="77777777" w:rsidR="00BA216B" w:rsidRDefault="00BA216B" w:rsidP="00614F98"/>
                    <w:p w14:paraId="0F00040D" w14:textId="77777777" w:rsidR="00BA216B" w:rsidRDefault="00BA216B" w:rsidP="00614F98"/>
                    <w:p w14:paraId="0EA81ED9" w14:textId="77777777" w:rsidR="00BA216B" w:rsidRDefault="00BA216B" w:rsidP="00614F98"/>
                    <w:p w14:paraId="62B4202E" w14:textId="77777777" w:rsidR="00BA216B" w:rsidRDefault="00BA216B" w:rsidP="00614F98"/>
                    <w:p w14:paraId="33436B24" w14:textId="77777777" w:rsidR="00BA216B" w:rsidRDefault="00BA216B" w:rsidP="00614F98"/>
                    <w:p w14:paraId="3C72032B" w14:textId="77777777" w:rsidR="00BA216B" w:rsidRDefault="00BA216B" w:rsidP="00614F98"/>
                    <w:p w14:paraId="7CF06035" w14:textId="77777777" w:rsidR="00BA216B" w:rsidRDefault="00BA216B" w:rsidP="00614F98"/>
                    <w:p w14:paraId="2CA7DE6C" w14:textId="77777777" w:rsidR="00BA216B" w:rsidRDefault="00BA216B" w:rsidP="00614F98"/>
                    <w:p w14:paraId="3F0C90CE" w14:textId="77777777" w:rsidR="00BA216B" w:rsidRDefault="00BA216B" w:rsidP="00614F98"/>
                    <w:p w14:paraId="601BF1D2" w14:textId="77777777" w:rsidR="00BA216B" w:rsidRDefault="00BA216B" w:rsidP="00614F98"/>
                    <w:p w14:paraId="2B18EDF7" w14:textId="77777777" w:rsidR="00BA216B" w:rsidRDefault="00BA216B" w:rsidP="00614F98"/>
                    <w:p w14:paraId="766DED0D" w14:textId="77777777" w:rsidR="00BA216B" w:rsidRDefault="00BA216B" w:rsidP="00614F98"/>
                    <w:p w14:paraId="722C0122" w14:textId="77777777" w:rsidR="00BA216B" w:rsidRDefault="00BA216B" w:rsidP="00614F98"/>
                    <w:p w14:paraId="1D346778" w14:textId="77777777" w:rsidR="00BA216B" w:rsidRDefault="00BA216B" w:rsidP="00614F98"/>
                    <w:p w14:paraId="7E7232A4" w14:textId="77777777" w:rsidR="00BA216B" w:rsidRDefault="00BA216B" w:rsidP="00614F98"/>
                    <w:p w14:paraId="7E0DCBCA" w14:textId="77777777" w:rsidR="00BA216B" w:rsidRDefault="00BA216B" w:rsidP="00614F98"/>
                    <w:p w14:paraId="724FFB4B" w14:textId="77777777" w:rsidR="00BA216B" w:rsidRDefault="00BA216B" w:rsidP="00614F98"/>
                    <w:p w14:paraId="01685048" w14:textId="77777777" w:rsidR="00BA216B" w:rsidRDefault="00BA216B" w:rsidP="00614F98"/>
                    <w:p w14:paraId="19DC7A27" w14:textId="77777777" w:rsidR="00BA216B" w:rsidRDefault="00BA216B" w:rsidP="00614F98"/>
                    <w:p w14:paraId="3A46F326" w14:textId="77777777" w:rsidR="00BA216B" w:rsidRDefault="00BA216B" w:rsidP="00614F98"/>
                    <w:p w14:paraId="4EEADAFF" w14:textId="77777777" w:rsidR="00BA216B" w:rsidRDefault="00BA216B" w:rsidP="00614F98"/>
                    <w:p w14:paraId="22E0573C" w14:textId="77777777" w:rsidR="00BA216B" w:rsidRDefault="00BA216B" w:rsidP="00614F98"/>
                    <w:p w14:paraId="137F502C" w14:textId="77777777" w:rsidR="00BA216B" w:rsidRDefault="00BA216B" w:rsidP="00614F98"/>
                    <w:p w14:paraId="16336461" w14:textId="77777777" w:rsidR="00BA216B" w:rsidRDefault="00BA216B" w:rsidP="00614F98"/>
                    <w:p w14:paraId="4C9EA026" w14:textId="77777777" w:rsidR="00BA216B" w:rsidRDefault="00BA216B" w:rsidP="00614F98"/>
                    <w:p w14:paraId="7C72B382" w14:textId="77777777" w:rsidR="00BA216B" w:rsidRDefault="00BA216B" w:rsidP="00614F98"/>
                    <w:p w14:paraId="575D7D08" w14:textId="77777777" w:rsidR="00BA216B" w:rsidRDefault="00BA216B" w:rsidP="00614F98"/>
                    <w:p w14:paraId="38929105" w14:textId="77777777" w:rsidR="00BA216B" w:rsidRDefault="00BA216B" w:rsidP="00614F98"/>
                    <w:p w14:paraId="69D242FB" w14:textId="77777777" w:rsidR="00BA216B" w:rsidRDefault="00BA216B" w:rsidP="00614F98"/>
                    <w:p w14:paraId="4260930A" w14:textId="77777777" w:rsidR="00BA216B" w:rsidRDefault="00BA216B" w:rsidP="00614F98"/>
                    <w:p w14:paraId="0DF5CA24" w14:textId="77777777" w:rsidR="00BA216B" w:rsidRDefault="00BA216B" w:rsidP="00614F98"/>
                    <w:p w14:paraId="295882F3" w14:textId="77777777" w:rsidR="00BA216B" w:rsidRDefault="00BA216B" w:rsidP="00614F98"/>
                    <w:p w14:paraId="43A45CC6" w14:textId="77777777" w:rsidR="00BA216B" w:rsidRDefault="00BA216B" w:rsidP="00614F98"/>
                    <w:p w14:paraId="1387F020" w14:textId="77777777" w:rsidR="00BA216B" w:rsidRDefault="00BA216B" w:rsidP="00614F98"/>
                    <w:p w14:paraId="6113A715" w14:textId="77777777" w:rsidR="00BA216B" w:rsidRDefault="00BA216B" w:rsidP="00614F98"/>
                    <w:p w14:paraId="49FDB7F4" w14:textId="77777777" w:rsidR="00BA216B" w:rsidRDefault="00BA216B" w:rsidP="00614F98"/>
                    <w:p w14:paraId="2586F7FD" w14:textId="77777777" w:rsidR="00BA216B" w:rsidRDefault="00BA216B" w:rsidP="00614F98"/>
                    <w:p w14:paraId="45E47169" w14:textId="77777777" w:rsidR="00BA216B" w:rsidRDefault="00BA216B" w:rsidP="00614F98"/>
                    <w:p w14:paraId="67DFB471" w14:textId="77777777" w:rsidR="00BA216B" w:rsidRDefault="00BA216B" w:rsidP="00614F98"/>
                    <w:p w14:paraId="0C1A3117" w14:textId="77777777" w:rsidR="00BA216B" w:rsidRDefault="00BA216B" w:rsidP="00614F98"/>
                    <w:p w14:paraId="63D9F141" w14:textId="77777777" w:rsidR="00BA216B" w:rsidRDefault="00BA216B" w:rsidP="00614F98"/>
                    <w:p w14:paraId="3B0949C4" w14:textId="77777777" w:rsidR="00BA216B" w:rsidRDefault="00BA216B" w:rsidP="00614F98"/>
                    <w:p w14:paraId="6E5FC768" w14:textId="77777777" w:rsidR="00BA216B" w:rsidRDefault="00BA216B" w:rsidP="00614F98"/>
                    <w:p w14:paraId="6B71CD80" w14:textId="77777777" w:rsidR="00BA216B" w:rsidRDefault="00BA216B" w:rsidP="00614F98"/>
                    <w:p w14:paraId="07E596EC" w14:textId="77777777" w:rsidR="00BA216B" w:rsidRDefault="00BA216B" w:rsidP="00614F98"/>
                    <w:p w14:paraId="0DDB931C" w14:textId="77777777" w:rsidR="00BA216B" w:rsidRDefault="00BA216B" w:rsidP="00614F98"/>
                    <w:p w14:paraId="3BA75591" w14:textId="77777777" w:rsidR="00BA216B" w:rsidRDefault="00BA216B" w:rsidP="00614F98"/>
                    <w:p w14:paraId="1D8A5E97" w14:textId="77777777" w:rsidR="00BA216B" w:rsidRDefault="00BA216B" w:rsidP="00614F98"/>
                    <w:p w14:paraId="605B8232" w14:textId="77777777" w:rsidR="00BA216B" w:rsidRDefault="00BA216B" w:rsidP="00614F98"/>
                    <w:p w14:paraId="319EB2F9" w14:textId="77777777" w:rsidR="00BA216B" w:rsidRDefault="00BA216B" w:rsidP="00614F98"/>
                    <w:p w14:paraId="3044C922" w14:textId="77777777" w:rsidR="00BA216B" w:rsidRDefault="00BA216B" w:rsidP="00614F98"/>
                    <w:p w14:paraId="59E4EC8D" w14:textId="77777777" w:rsidR="00BA216B" w:rsidRDefault="00BA216B" w:rsidP="00614F98"/>
                    <w:p w14:paraId="3E53B6D6" w14:textId="77777777" w:rsidR="00BA216B" w:rsidRDefault="00BA216B" w:rsidP="00614F98"/>
                    <w:p w14:paraId="2C9A12E0" w14:textId="77777777" w:rsidR="00BA216B" w:rsidRDefault="00BA216B" w:rsidP="00614F98"/>
                    <w:p w14:paraId="2DD2DAC4" w14:textId="77777777" w:rsidR="00BA216B" w:rsidRDefault="00BA216B" w:rsidP="00614F98"/>
                    <w:p w14:paraId="0D1F5E4F" w14:textId="77777777" w:rsidR="00BA216B" w:rsidRDefault="00BA216B" w:rsidP="00614F98"/>
                    <w:p w14:paraId="0771ACA8" w14:textId="77777777" w:rsidR="00BA216B" w:rsidRDefault="00BA216B" w:rsidP="00614F98"/>
                    <w:p w14:paraId="2EF96619" w14:textId="77777777" w:rsidR="00BA216B" w:rsidRDefault="00BA216B" w:rsidP="00614F98"/>
                    <w:p w14:paraId="30CEA859" w14:textId="77777777" w:rsidR="00BA216B" w:rsidRDefault="00BA216B" w:rsidP="00614F98"/>
                    <w:p w14:paraId="031D1AF4" w14:textId="77777777" w:rsidR="00BA216B" w:rsidRDefault="00BA216B" w:rsidP="00614F98"/>
                    <w:p w14:paraId="0E9FB419" w14:textId="77777777" w:rsidR="00BA216B" w:rsidRDefault="00BA216B" w:rsidP="00614F98"/>
                    <w:p w14:paraId="1FCCD211" w14:textId="77777777" w:rsidR="00BA216B" w:rsidRDefault="00BA216B" w:rsidP="00614F98"/>
                    <w:p w14:paraId="0FA39C63" w14:textId="77777777" w:rsidR="00BA216B" w:rsidRDefault="00BA216B" w:rsidP="00614F98"/>
                    <w:p w14:paraId="12B33D03" w14:textId="77777777" w:rsidR="00BA216B" w:rsidRDefault="00BA216B" w:rsidP="00614F98"/>
                    <w:p w14:paraId="013854AA" w14:textId="77777777" w:rsidR="00BA216B" w:rsidRDefault="00BA216B" w:rsidP="00614F98"/>
                    <w:p w14:paraId="6914B68D" w14:textId="77777777" w:rsidR="00BA216B" w:rsidRDefault="00BA216B" w:rsidP="00614F98"/>
                    <w:p w14:paraId="5AAC3349" w14:textId="77777777" w:rsidR="00BA216B" w:rsidRDefault="00BA216B" w:rsidP="00614F98"/>
                    <w:p w14:paraId="1B386AB0" w14:textId="77777777" w:rsidR="00BA216B" w:rsidRDefault="00BA216B" w:rsidP="00614F98"/>
                    <w:p w14:paraId="5E619C61" w14:textId="77777777" w:rsidR="00BA216B" w:rsidRDefault="00BA216B" w:rsidP="00614F98"/>
                    <w:p w14:paraId="61B92927" w14:textId="77777777" w:rsidR="00BA216B" w:rsidRDefault="00BA216B" w:rsidP="00614F98"/>
                    <w:p w14:paraId="176C96EF" w14:textId="77777777" w:rsidR="00BA216B" w:rsidRDefault="00BA216B" w:rsidP="00614F98"/>
                    <w:p w14:paraId="3BE71987" w14:textId="77777777" w:rsidR="00BA216B" w:rsidRDefault="00BA216B" w:rsidP="00614F98"/>
                    <w:p w14:paraId="2BCB2D8E" w14:textId="77777777" w:rsidR="00BA216B" w:rsidRDefault="00BA216B" w:rsidP="00614F98"/>
                    <w:p w14:paraId="2C9F6E70" w14:textId="77777777" w:rsidR="00BA216B" w:rsidRDefault="00BA216B" w:rsidP="00614F98"/>
                    <w:p w14:paraId="7B5C8DF5" w14:textId="77777777" w:rsidR="00BA216B" w:rsidRDefault="00BA216B" w:rsidP="00614F98"/>
                    <w:p w14:paraId="28BEF6F4" w14:textId="77777777" w:rsidR="00BA216B" w:rsidRDefault="00BA216B" w:rsidP="00614F98"/>
                    <w:p w14:paraId="4114A75D" w14:textId="77777777" w:rsidR="00BA216B" w:rsidRDefault="00BA216B" w:rsidP="00614F98"/>
                    <w:p w14:paraId="50656184" w14:textId="77777777" w:rsidR="00BA216B" w:rsidRDefault="00BA216B" w:rsidP="00614F98"/>
                    <w:p w14:paraId="5C5AF0C6" w14:textId="77777777" w:rsidR="00BA216B" w:rsidRDefault="00BA216B" w:rsidP="00614F98"/>
                    <w:p w14:paraId="27D3C462" w14:textId="77777777" w:rsidR="00BA216B" w:rsidRDefault="00BA216B" w:rsidP="00614F98"/>
                    <w:p w14:paraId="02219F06" w14:textId="77777777" w:rsidR="00BA216B" w:rsidRDefault="00BA216B" w:rsidP="00614F98"/>
                    <w:p w14:paraId="5EDE5E3A" w14:textId="77777777" w:rsidR="00BA216B" w:rsidRDefault="00BA216B" w:rsidP="00614F98"/>
                    <w:p w14:paraId="13D1C7FE" w14:textId="77777777" w:rsidR="00BA216B" w:rsidRDefault="00BA216B" w:rsidP="00614F98"/>
                    <w:p w14:paraId="71F21B7C" w14:textId="77777777" w:rsidR="00BA216B" w:rsidRDefault="00BA216B" w:rsidP="00614F98"/>
                    <w:p w14:paraId="7015576F" w14:textId="77777777" w:rsidR="00BA216B" w:rsidRDefault="00BA216B" w:rsidP="00614F98"/>
                    <w:p w14:paraId="7DC83308" w14:textId="77777777" w:rsidR="00BA216B" w:rsidRDefault="00BA216B" w:rsidP="00614F98"/>
                    <w:p w14:paraId="045AC7E6" w14:textId="77777777" w:rsidR="00BA216B" w:rsidRDefault="00BA216B" w:rsidP="00614F98"/>
                    <w:p w14:paraId="29B37E20" w14:textId="77777777" w:rsidR="00BA216B" w:rsidRDefault="00BA216B" w:rsidP="00614F98"/>
                    <w:p w14:paraId="65FA549C" w14:textId="77777777" w:rsidR="00BA216B" w:rsidRDefault="00BA216B" w:rsidP="00614F98"/>
                    <w:p w14:paraId="4F8CCD59" w14:textId="77777777" w:rsidR="00BA216B" w:rsidRDefault="00BA216B" w:rsidP="00614F98"/>
                    <w:p w14:paraId="67AE9FA7" w14:textId="77777777" w:rsidR="00BA216B" w:rsidRDefault="00BA216B" w:rsidP="00614F98"/>
                    <w:p w14:paraId="312FBF15" w14:textId="77777777" w:rsidR="00BA216B" w:rsidRDefault="00BA216B" w:rsidP="00614F98"/>
                    <w:p w14:paraId="0FC2544F" w14:textId="77777777" w:rsidR="00BA216B" w:rsidRDefault="00BA216B" w:rsidP="00614F98"/>
                    <w:p w14:paraId="2D291FB6" w14:textId="77777777" w:rsidR="00BA216B" w:rsidRDefault="00BA216B" w:rsidP="00614F98"/>
                    <w:p w14:paraId="1DB247C2" w14:textId="77777777" w:rsidR="00BA216B" w:rsidRDefault="00BA216B" w:rsidP="00614F98"/>
                    <w:p w14:paraId="5B77B19F" w14:textId="77777777" w:rsidR="00BA216B" w:rsidRDefault="00BA216B" w:rsidP="00614F98"/>
                    <w:p w14:paraId="19E5F9EE" w14:textId="77777777" w:rsidR="00BA216B" w:rsidRDefault="00BA216B" w:rsidP="00614F98"/>
                    <w:p w14:paraId="26B1D8C8" w14:textId="77777777" w:rsidR="00BA216B" w:rsidRDefault="00BA216B" w:rsidP="00614F98"/>
                    <w:p w14:paraId="0FD648C6" w14:textId="77777777" w:rsidR="00BA216B" w:rsidRDefault="00BA216B" w:rsidP="00614F98"/>
                    <w:p w14:paraId="2AB29EC9" w14:textId="77777777" w:rsidR="00BA216B" w:rsidRDefault="00BA216B" w:rsidP="00614F98"/>
                    <w:p w14:paraId="21824A1B" w14:textId="77777777" w:rsidR="00BA216B" w:rsidRDefault="00BA216B" w:rsidP="00614F98"/>
                    <w:p w14:paraId="1E61B36B" w14:textId="77777777" w:rsidR="00BA216B" w:rsidRDefault="00BA216B" w:rsidP="00614F98"/>
                    <w:p w14:paraId="252CDFE5" w14:textId="77777777" w:rsidR="00BA216B" w:rsidRDefault="00BA216B" w:rsidP="00614F98"/>
                    <w:p w14:paraId="45962DBB" w14:textId="77777777" w:rsidR="00BA216B" w:rsidRDefault="00BA216B" w:rsidP="00614F98"/>
                    <w:p w14:paraId="2D653B19" w14:textId="77777777" w:rsidR="00BA216B" w:rsidRDefault="00BA216B" w:rsidP="00614F98"/>
                    <w:p w14:paraId="1F98F198" w14:textId="77777777" w:rsidR="00BA216B" w:rsidRDefault="00BA216B" w:rsidP="00614F98"/>
                    <w:p w14:paraId="497920F2" w14:textId="77777777" w:rsidR="00BA216B" w:rsidRDefault="00BA216B" w:rsidP="00614F98"/>
                    <w:p w14:paraId="46F1BDC1" w14:textId="77777777" w:rsidR="00BA216B" w:rsidRDefault="00BA216B" w:rsidP="00614F98"/>
                    <w:p w14:paraId="430966C9" w14:textId="77777777" w:rsidR="00BA216B" w:rsidRDefault="00BA216B" w:rsidP="00614F98"/>
                    <w:p w14:paraId="5AB90668" w14:textId="77777777" w:rsidR="00BA216B" w:rsidRDefault="00BA216B" w:rsidP="00614F98"/>
                    <w:p w14:paraId="0737B860" w14:textId="77777777" w:rsidR="00BA216B" w:rsidRDefault="00BA216B" w:rsidP="00614F98"/>
                    <w:p w14:paraId="7FA8E043" w14:textId="77777777" w:rsidR="00BA216B" w:rsidRDefault="00BA216B" w:rsidP="00614F98"/>
                    <w:p w14:paraId="0CB05CAF" w14:textId="77777777" w:rsidR="00BA216B" w:rsidRDefault="00BA216B" w:rsidP="00614F98"/>
                    <w:p w14:paraId="64E0603E" w14:textId="77777777" w:rsidR="00BA216B" w:rsidRDefault="00BA216B" w:rsidP="00614F98"/>
                    <w:p w14:paraId="0ED90CFC" w14:textId="77777777" w:rsidR="00BA216B" w:rsidRDefault="00BA216B" w:rsidP="00614F98"/>
                    <w:p w14:paraId="37D3C696" w14:textId="77777777" w:rsidR="00BA216B" w:rsidRDefault="00BA216B" w:rsidP="00614F98"/>
                    <w:p w14:paraId="52763452" w14:textId="77777777" w:rsidR="00BA216B" w:rsidRDefault="00BA216B" w:rsidP="00614F98"/>
                    <w:p w14:paraId="1BC200BD" w14:textId="77777777" w:rsidR="00BA216B" w:rsidRDefault="00BA216B" w:rsidP="00614F98"/>
                    <w:p w14:paraId="7CA3090E" w14:textId="77777777" w:rsidR="00BA216B" w:rsidRDefault="00BA216B" w:rsidP="00614F98"/>
                    <w:p w14:paraId="159F5959" w14:textId="77777777" w:rsidR="00BA216B" w:rsidRDefault="00BA216B" w:rsidP="00614F98"/>
                    <w:p w14:paraId="1D33572B" w14:textId="77777777" w:rsidR="00BA216B" w:rsidRDefault="00BA216B" w:rsidP="00614F98"/>
                    <w:p w14:paraId="55A3CA10" w14:textId="77777777" w:rsidR="00BA216B" w:rsidRDefault="00BA216B" w:rsidP="00614F98"/>
                    <w:p w14:paraId="078B9F8F" w14:textId="77777777" w:rsidR="00BA216B" w:rsidRDefault="00BA216B" w:rsidP="00614F98"/>
                    <w:p w14:paraId="1274D8F7" w14:textId="77777777" w:rsidR="00BA216B" w:rsidRDefault="00BA216B" w:rsidP="00614F98"/>
                    <w:p w14:paraId="27B42F0F" w14:textId="77777777" w:rsidR="00BA216B" w:rsidRDefault="00BA216B" w:rsidP="00614F98"/>
                    <w:p w14:paraId="467E162F" w14:textId="77777777" w:rsidR="00BA216B" w:rsidRDefault="00BA216B" w:rsidP="00614F98"/>
                    <w:p w14:paraId="6E25EAB4" w14:textId="77777777" w:rsidR="00BA216B" w:rsidRDefault="00BA216B" w:rsidP="00614F98"/>
                    <w:p w14:paraId="3FA9EF3B" w14:textId="77777777" w:rsidR="00BA216B" w:rsidRDefault="00BA216B" w:rsidP="00614F98"/>
                    <w:p w14:paraId="754B7D60" w14:textId="77777777" w:rsidR="00BA216B" w:rsidRDefault="00BA216B" w:rsidP="00614F98"/>
                    <w:p w14:paraId="6C15CEFF" w14:textId="77777777" w:rsidR="00BA216B" w:rsidRDefault="00BA216B" w:rsidP="00614F98"/>
                    <w:p w14:paraId="1BB3080C" w14:textId="77777777" w:rsidR="00BA216B" w:rsidRDefault="00BA216B" w:rsidP="00614F98"/>
                    <w:p w14:paraId="3E486E21" w14:textId="77777777" w:rsidR="00BA216B" w:rsidRDefault="00BA216B" w:rsidP="00614F98"/>
                    <w:p w14:paraId="7BB5C38C" w14:textId="77777777" w:rsidR="00BA216B" w:rsidRDefault="00BA216B" w:rsidP="00614F98"/>
                    <w:p w14:paraId="071BD0B7" w14:textId="77777777" w:rsidR="00BA216B" w:rsidRDefault="00BA216B" w:rsidP="00614F98"/>
                    <w:p w14:paraId="5122C3E3" w14:textId="77777777" w:rsidR="00BA216B" w:rsidRDefault="00BA216B" w:rsidP="00614F98"/>
                    <w:p w14:paraId="3DC1B947" w14:textId="77777777" w:rsidR="00BA216B" w:rsidRDefault="00BA216B" w:rsidP="00614F98"/>
                    <w:p w14:paraId="4BED9C27" w14:textId="77777777" w:rsidR="00BA216B" w:rsidRDefault="00BA216B" w:rsidP="00614F98"/>
                    <w:p w14:paraId="758C6951" w14:textId="77777777" w:rsidR="00BA216B" w:rsidRDefault="00BA216B" w:rsidP="00614F98"/>
                    <w:p w14:paraId="26B150DF" w14:textId="77777777" w:rsidR="00BA216B" w:rsidRDefault="00BA216B" w:rsidP="00614F98"/>
                    <w:p w14:paraId="7B784C02" w14:textId="77777777" w:rsidR="00BA216B" w:rsidRDefault="00BA216B" w:rsidP="00614F98"/>
                    <w:p w14:paraId="5108D020" w14:textId="77777777" w:rsidR="00BA216B" w:rsidRDefault="00BA216B" w:rsidP="00614F98"/>
                    <w:p w14:paraId="5A254EF0" w14:textId="77777777" w:rsidR="00BA216B" w:rsidRDefault="00BA216B" w:rsidP="00614F98"/>
                    <w:p w14:paraId="64523BEE" w14:textId="77777777" w:rsidR="00BA216B" w:rsidRDefault="00BA216B" w:rsidP="00614F98"/>
                    <w:p w14:paraId="41D20522" w14:textId="77777777" w:rsidR="00BA216B" w:rsidRDefault="00BA216B" w:rsidP="00614F98"/>
                    <w:p w14:paraId="311BC3DE" w14:textId="77777777" w:rsidR="00BA216B" w:rsidRDefault="00BA216B" w:rsidP="00614F98"/>
                    <w:p w14:paraId="1135DF50" w14:textId="77777777" w:rsidR="00BA216B" w:rsidRDefault="00BA216B" w:rsidP="00614F98"/>
                    <w:p w14:paraId="5AC4B45C" w14:textId="77777777" w:rsidR="00BA216B" w:rsidRDefault="00BA216B" w:rsidP="00614F98"/>
                    <w:p w14:paraId="47482562" w14:textId="77777777" w:rsidR="00BA216B" w:rsidRDefault="00BA216B" w:rsidP="00614F98"/>
                    <w:p w14:paraId="35CEF306" w14:textId="77777777" w:rsidR="00BA216B" w:rsidRDefault="00BA216B" w:rsidP="00614F98"/>
                    <w:p w14:paraId="5F4DFF86" w14:textId="77777777" w:rsidR="00BA216B" w:rsidRDefault="00BA216B" w:rsidP="00614F98"/>
                    <w:p w14:paraId="4E50A96C" w14:textId="77777777" w:rsidR="00BA216B" w:rsidRDefault="00BA216B" w:rsidP="00614F98"/>
                    <w:p w14:paraId="078063BD" w14:textId="77777777" w:rsidR="00BA216B" w:rsidRDefault="00BA216B" w:rsidP="00614F98"/>
                    <w:p w14:paraId="637EF26B" w14:textId="77777777" w:rsidR="00BA216B" w:rsidRDefault="00BA216B" w:rsidP="00614F98"/>
                    <w:p w14:paraId="1826EBE2" w14:textId="77777777" w:rsidR="00BA216B" w:rsidRDefault="00BA216B" w:rsidP="00614F98"/>
                    <w:p w14:paraId="2833FDFE" w14:textId="77777777" w:rsidR="00BA216B" w:rsidRDefault="00BA216B" w:rsidP="00614F98"/>
                    <w:p w14:paraId="6DA3B849" w14:textId="77777777" w:rsidR="00BA216B" w:rsidRDefault="00BA216B" w:rsidP="00614F98"/>
                    <w:p w14:paraId="3CE1BF82" w14:textId="77777777" w:rsidR="00BA216B" w:rsidRDefault="00BA216B" w:rsidP="00614F98"/>
                    <w:p w14:paraId="3B7CA2C9" w14:textId="77777777" w:rsidR="00BA216B" w:rsidRDefault="00BA216B" w:rsidP="00614F98"/>
                    <w:p w14:paraId="377DDA94" w14:textId="77777777" w:rsidR="00BA216B" w:rsidRDefault="00BA216B" w:rsidP="00614F98"/>
                    <w:p w14:paraId="72372645" w14:textId="77777777" w:rsidR="00BA216B" w:rsidRDefault="00BA216B" w:rsidP="00614F98"/>
                    <w:p w14:paraId="48C42259" w14:textId="77777777" w:rsidR="00BA216B" w:rsidRDefault="00BA216B" w:rsidP="00614F98"/>
                    <w:p w14:paraId="27667EC9" w14:textId="77777777" w:rsidR="00BA216B" w:rsidRDefault="00BA216B" w:rsidP="00614F98"/>
                    <w:p w14:paraId="221A9F51" w14:textId="77777777" w:rsidR="00BA216B" w:rsidRDefault="00BA216B" w:rsidP="00614F98"/>
                    <w:p w14:paraId="725EA60A" w14:textId="77777777" w:rsidR="00BA216B" w:rsidRDefault="00BA216B" w:rsidP="00614F98"/>
                    <w:p w14:paraId="3414AFA4" w14:textId="77777777" w:rsidR="00BA216B" w:rsidRDefault="00BA216B" w:rsidP="00614F98"/>
                    <w:p w14:paraId="18A2F089" w14:textId="77777777" w:rsidR="00BA216B" w:rsidRDefault="00BA216B" w:rsidP="00614F98"/>
                    <w:p w14:paraId="3DF275F6" w14:textId="77777777" w:rsidR="00BA216B" w:rsidRDefault="00BA216B" w:rsidP="00614F98"/>
                    <w:p w14:paraId="19A42F11" w14:textId="77777777" w:rsidR="00BA216B" w:rsidRDefault="00BA216B" w:rsidP="00614F98"/>
                    <w:p w14:paraId="4AAE6AB4" w14:textId="77777777" w:rsidR="00BA216B" w:rsidRDefault="00BA216B" w:rsidP="00614F98"/>
                    <w:p w14:paraId="204058D4" w14:textId="77777777" w:rsidR="00BA216B" w:rsidRDefault="00BA216B" w:rsidP="00614F98"/>
                    <w:p w14:paraId="5F9C83E5" w14:textId="77777777" w:rsidR="00BA216B" w:rsidRDefault="00BA216B" w:rsidP="00614F98"/>
                    <w:p w14:paraId="127CE1F4" w14:textId="77777777" w:rsidR="00BA216B" w:rsidRDefault="00BA216B" w:rsidP="00614F98"/>
                    <w:p w14:paraId="5BF5077C" w14:textId="77777777" w:rsidR="00BA216B" w:rsidRDefault="00BA216B" w:rsidP="00614F98"/>
                    <w:p w14:paraId="622D0293" w14:textId="77777777" w:rsidR="00BA216B" w:rsidRDefault="00BA216B" w:rsidP="00614F98"/>
                    <w:p w14:paraId="73C8BC22" w14:textId="77777777" w:rsidR="00BA216B" w:rsidRDefault="00BA216B" w:rsidP="00614F98"/>
                    <w:p w14:paraId="76E6526B" w14:textId="77777777" w:rsidR="00BA216B" w:rsidRDefault="00BA216B" w:rsidP="00614F98"/>
                    <w:p w14:paraId="7CF4CCA0" w14:textId="77777777" w:rsidR="00BA216B" w:rsidRDefault="00BA216B" w:rsidP="00614F98"/>
                    <w:p w14:paraId="565B1CC5" w14:textId="77777777" w:rsidR="00BA216B" w:rsidRDefault="00BA216B" w:rsidP="00614F98"/>
                    <w:p w14:paraId="006B9B25" w14:textId="77777777" w:rsidR="00BA216B" w:rsidRDefault="00BA216B" w:rsidP="00614F98"/>
                    <w:p w14:paraId="3B2B8B4C" w14:textId="77777777" w:rsidR="00BA216B" w:rsidRDefault="00BA216B" w:rsidP="00614F98"/>
                    <w:p w14:paraId="108BA693" w14:textId="77777777" w:rsidR="00BA216B" w:rsidRDefault="00BA216B" w:rsidP="00614F98"/>
                    <w:p w14:paraId="58820AAD" w14:textId="77777777" w:rsidR="00BA216B" w:rsidRDefault="00BA216B" w:rsidP="00614F98"/>
                    <w:p w14:paraId="0FE06E4F" w14:textId="77777777" w:rsidR="00BA216B" w:rsidRDefault="00BA216B" w:rsidP="00614F98"/>
                    <w:p w14:paraId="2FF48FE9" w14:textId="77777777" w:rsidR="00BA216B" w:rsidRDefault="00BA216B" w:rsidP="00614F98"/>
                    <w:p w14:paraId="5441B4DC" w14:textId="77777777" w:rsidR="00BA216B" w:rsidRDefault="00BA216B" w:rsidP="00614F98"/>
                    <w:p w14:paraId="77C4463E" w14:textId="77777777" w:rsidR="00BA216B" w:rsidRDefault="00BA216B" w:rsidP="00614F98"/>
                    <w:p w14:paraId="3FC7AF0F" w14:textId="77777777" w:rsidR="00BA216B" w:rsidRDefault="00BA216B" w:rsidP="00614F98"/>
                    <w:p w14:paraId="6A93BA13" w14:textId="77777777" w:rsidR="00BA216B" w:rsidRDefault="00BA216B" w:rsidP="00614F98"/>
                    <w:p w14:paraId="40564CC2" w14:textId="77777777" w:rsidR="00BA216B" w:rsidRDefault="00BA216B" w:rsidP="00614F98"/>
                    <w:p w14:paraId="49CB90DB" w14:textId="77777777" w:rsidR="00BA216B" w:rsidRDefault="00BA216B" w:rsidP="00614F98"/>
                    <w:p w14:paraId="21810E5B" w14:textId="77777777" w:rsidR="00BA216B" w:rsidRDefault="00BA216B" w:rsidP="00614F98"/>
                    <w:p w14:paraId="6F108901" w14:textId="77777777" w:rsidR="00BA216B" w:rsidRDefault="00BA216B" w:rsidP="00614F98"/>
                    <w:p w14:paraId="6864E44C" w14:textId="77777777" w:rsidR="00BA216B" w:rsidRDefault="00BA216B" w:rsidP="00614F98"/>
                    <w:p w14:paraId="0197180C" w14:textId="77777777" w:rsidR="00BA216B" w:rsidRDefault="00BA216B" w:rsidP="00614F98"/>
                    <w:p w14:paraId="1C822F12" w14:textId="77777777" w:rsidR="00BA216B" w:rsidRDefault="00BA216B" w:rsidP="00614F98"/>
                    <w:p w14:paraId="49548D8C" w14:textId="77777777" w:rsidR="00BA216B" w:rsidRDefault="00BA216B" w:rsidP="00614F98"/>
                    <w:p w14:paraId="4BC70831" w14:textId="77777777" w:rsidR="00BA216B" w:rsidRDefault="00BA216B" w:rsidP="00614F98"/>
                    <w:p w14:paraId="2D92172B" w14:textId="77777777" w:rsidR="00BA216B" w:rsidRDefault="00BA216B" w:rsidP="00614F98"/>
                    <w:p w14:paraId="588F9E84" w14:textId="77777777" w:rsidR="00BA216B" w:rsidRDefault="00BA216B" w:rsidP="00614F98"/>
                    <w:p w14:paraId="18C11C40" w14:textId="77777777" w:rsidR="00BA216B" w:rsidRDefault="00BA216B" w:rsidP="00614F98"/>
                    <w:p w14:paraId="4365851D" w14:textId="77777777" w:rsidR="00BA216B" w:rsidRDefault="00BA216B" w:rsidP="00614F98"/>
                    <w:p w14:paraId="28B0766A" w14:textId="77777777" w:rsidR="00BA216B" w:rsidRDefault="00BA216B" w:rsidP="00614F98"/>
                    <w:p w14:paraId="14BB81EC" w14:textId="77777777" w:rsidR="00BA216B" w:rsidRDefault="00BA216B" w:rsidP="00614F98"/>
                    <w:p w14:paraId="78740429" w14:textId="77777777" w:rsidR="00BA216B" w:rsidRDefault="00BA216B" w:rsidP="00614F98"/>
                    <w:p w14:paraId="15D09966" w14:textId="77777777" w:rsidR="00BA216B" w:rsidRDefault="00BA216B" w:rsidP="00614F98"/>
                    <w:p w14:paraId="7E99A54F" w14:textId="77777777" w:rsidR="00BA216B" w:rsidRDefault="00BA216B" w:rsidP="00614F98"/>
                    <w:p w14:paraId="6767BDEF" w14:textId="77777777" w:rsidR="00BA216B" w:rsidRDefault="00BA216B" w:rsidP="00614F98"/>
                    <w:p w14:paraId="11EE6BF1" w14:textId="77777777" w:rsidR="00BA216B" w:rsidRDefault="00BA216B" w:rsidP="00614F98"/>
                    <w:p w14:paraId="02AFC888" w14:textId="77777777" w:rsidR="00BA216B" w:rsidRDefault="00BA216B" w:rsidP="00614F98"/>
                    <w:p w14:paraId="2CACC3ED" w14:textId="77777777" w:rsidR="00BA216B" w:rsidRDefault="00BA216B" w:rsidP="00614F98"/>
                    <w:p w14:paraId="7AE52F9E" w14:textId="77777777" w:rsidR="00BA216B" w:rsidRDefault="00BA216B" w:rsidP="00614F98"/>
                    <w:p w14:paraId="4560AD0B" w14:textId="77777777" w:rsidR="00BA216B" w:rsidRDefault="00BA216B" w:rsidP="00614F98"/>
                    <w:p w14:paraId="28DB6786" w14:textId="77777777" w:rsidR="00BA216B" w:rsidRDefault="00BA216B" w:rsidP="00614F98"/>
                    <w:p w14:paraId="041F4212" w14:textId="77777777" w:rsidR="00BA216B" w:rsidRDefault="00BA216B" w:rsidP="00614F98"/>
                    <w:p w14:paraId="3E365D78" w14:textId="77777777" w:rsidR="00BA216B" w:rsidRDefault="00BA216B" w:rsidP="00614F98"/>
                    <w:p w14:paraId="46AC8F86" w14:textId="77777777" w:rsidR="00BA216B" w:rsidRDefault="00BA216B" w:rsidP="00614F98"/>
                    <w:p w14:paraId="650AD3BB" w14:textId="77777777" w:rsidR="00BA216B" w:rsidRDefault="00BA216B" w:rsidP="00614F98"/>
                    <w:p w14:paraId="6B6994C8" w14:textId="77777777" w:rsidR="00BA216B" w:rsidRDefault="00BA216B" w:rsidP="00614F98"/>
                    <w:p w14:paraId="4C7DB36B" w14:textId="77777777" w:rsidR="00BA216B" w:rsidRDefault="00BA216B" w:rsidP="00614F98"/>
                    <w:p w14:paraId="0D58E5F8" w14:textId="77777777" w:rsidR="00BA216B" w:rsidRDefault="00BA216B" w:rsidP="00614F98"/>
                    <w:p w14:paraId="267B0342" w14:textId="77777777" w:rsidR="00BA216B" w:rsidRDefault="00BA216B" w:rsidP="00614F98"/>
                    <w:p w14:paraId="5838BC3D" w14:textId="77777777" w:rsidR="00BA216B" w:rsidRDefault="00BA216B" w:rsidP="00614F98"/>
                    <w:p w14:paraId="139A5205" w14:textId="77777777" w:rsidR="00BA216B" w:rsidRDefault="00BA216B" w:rsidP="00614F98"/>
                    <w:p w14:paraId="224945D6" w14:textId="77777777" w:rsidR="00BA216B" w:rsidRDefault="00BA216B" w:rsidP="00614F98"/>
                    <w:p w14:paraId="7008E92C" w14:textId="77777777" w:rsidR="00BA216B" w:rsidRDefault="00BA216B" w:rsidP="00614F98"/>
                    <w:p w14:paraId="20E6334C" w14:textId="77777777" w:rsidR="00BA216B" w:rsidRDefault="00BA216B" w:rsidP="00614F98"/>
                    <w:p w14:paraId="3A4ABD42" w14:textId="77777777" w:rsidR="00BA216B" w:rsidRDefault="00BA216B" w:rsidP="00614F98"/>
                    <w:p w14:paraId="604B4DDD" w14:textId="77777777" w:rsidR="00BA216B" w:rsidRDefault="00BA216B" w:rsidP="00614F98"/>
                    <w:p w14:paraId="43F6FCAA" w14:textId="77777777" w:rsidR="00BA216B" w:rsidRDefault="00BA216B" w:rsidP="00614F98"/>
                    <w:p w14:paraId="7547D661" w14:textId="77777777" w:rsidR="00BA216B" w:rsidRDefault="00BA216B" w:rsidP="00614F98"/>
                    <w:p w14:paraId="5FF83229" w14:textId="77777777" w:rsidR="00BA216B" w:rsidRDefault="00BA216B" w:rsidP="00614F98"/>
                    <w:p w14:paraId="4FA93087" w14:textId="77777777" w:rsidR="00BA216B" w:rsidRDefault="00BA216B" w:rsidP="00614F98"/>
                    <w:p w14:paraId="28B77885" w14:textId="77777777" w:rsidR="00BA216B" w:rsidRDefault="00BA216B" w:rsidP="00614F98"/>
                    <w:p w14:paraId="2197591D" w14:textId="77777777" w:rsidR="00BA216B" w:rsidRDefault="00BA216B" w:rsidP="00614F98"/>
                    <w:p w14:paraId="46427C5C" w14:textId="77777777" w:rsidR="00BA216B" w:rsidRDefault="00BA216B" w:rsidP="00614F98"/>
                    <w:p w14:paraId="7FA9B28E" w14:textId="77777777" w:rsidR="00BA216B" w:rsidRDefault="00BA216B" w:rsidP="00614F98"/>
                    <w:p w14:paraId="2C33E953" w14:textId="77777777" w:rsidR="00BA216B" w:rsidRDefault="00BA216B" w:rsidP="00614F98"/>
                    <w:p w14:paraId="5E8AD2D1" w14:textId="77777777" w:rsidR="00BA216B" w:rsidRDefault="00BA216B" w:rsidP="00614F98"/>
                    <w:p w14:paraId="0EC68893" w14:textId="77777777" w:rsidR="00BA216B" w:rsidRDefault="00BA216B" w:rsidP="00614F98"/>
                    <w:p w14:paraId="71723169" w14:textId="77777777" w:rsidR="00BA216B" w:rsidRDefault="00BA216B" w:rsidP="00614F98"/>
                    <w:p w14:paraId="44DE8A52" w14:textId="77777777" w:rsidR="00BA216B" w:rsidRDefault="00BA216B" w:rsidP="00614F98"/>
                    <w:p w14:paraId="286D4B53" w14:textId="77777777" w:rsidR="00BA216B" w:rsidRDefault="00BA216B" w:rsidP="00614F98"/>
                    <w:p w14:paraId="03EF7956" w14:textId="77777777" w:rsidR="00BA216B" w:rsidRDefault="00BA216B" w:rsidP="00614F98"/>
                    <w:p w14:paraId="150E84FA" w14:textId="77777777" w:rsidR="00BA216B" w:rsidRDefault="00BA216B" w:rsidP="00614F98"/>
                    <w:p w14:paraId="69102F27" w14:textId="77777777" w:rsidR="00BA216B" w:rsidRDefault="00BA216B" w:rsidP="00614F98"/>
                    <w:p w14:paraId="2CEDDE2F" w14:textId="77777777" w:rsidR="00BA216B" w:rsidRDefault="00BA216B" w:rsidP="00614F98"/>
                    <w:p w14:paraId="3C7183F2" w14:textId="77777777" w:rsidR="00BA216B" w:rsidRDefault="00BA216B" w:rsidP="00614F98"/>
                    <w:p w14:paraId="69DFB0B4" w14:textId="77777777" w:rsidR="00BA216B" w:rsidRDefault="00BA216B" w:rsidP="00614F98"/>
                    <w:p w14:paraId="458AE8C5" w14:textId="77777777" w:rsidR="00BA216B" w:rsidRDefault="00BA216B" w:rsidP="00614F98"/>
                    <w:p w14:paraId="7D109F4F" w14:textId="77777777" w:rsidR="00BA216B" w:rsidRDefault="00BA216B" w:rsidP="00614F98"/>
                    <w:p w14:paraId="01BCA06D" w14:textId="77777777" w:rsidR="00BA216B" w:rsidRDefault="00BA216B" w:rsidP="00614F98"/>
                    <w:p w14:paraId="3C63197D" w14:textId="77777777" w:rsidR="00BA216B" w:rsidRDefault="00BA216B" w:rsidP="00614F98"/>
                    <w:p w14:paraId="40D5AA7A" w14:textId="77777777" w:rsidR="00BA216B" w:rsidRDefault="00BA216B" w:rsidP="00614F98"/>
                    <w:p w14:paraId="5FF9E189" w14:textId="77777777" w:rsidR="00BA216B" w:rsidRDefault="00BA216B" w:rsidP="00614F98"/>
                    <w:p w14:paraId="104E2F19" w14:textId="77777777" w:rsidR="00BA216B" w:rsidRDefault="00BA216B" w:rsidP="00614F98"/>
                    <w:p w14:paraId="22717BE5" w14:textId="77777777" w:rsidR="00BA216B" w:rsidRDefault="00BA216B" w:rsidP="00614F98"/>
                    <w:p w14:paraId="76AAC14D" w14:textId="77777777" w:rsidR="00BA216B" w:rsidRDefault="00BA216B" w:rsidP="00614F98"/>
                    <w:p w14:paraId="0FC6A142" w14:textId="77777777" w:rsidR="00BA216B" w:rsidRDefault="00BA216B" w:rsidP="00614F98"/>
                    <w:p w14:paraId="5225253C" w14:textId="77777777" w:rsidR="00BA216B" w:rsidRDefault="00BA216B" w:rsidP="00614F98"/>
                    <w:p w14:paraId="76125AD7" w14:textId="77777777" w:rsidR="00BA216B" w:rsidRDefault="00BA216B" w:rsidP="00614F98"/>
                    <w:p w14:paraId="3933E776" w14:textId="77777777" w:rsidR="00BA216B" w:rsidRDefault="00BA216B" w:rsidP="00614F98"/>
                    <w:p w14:paraId="17436F5D" w14:textId="77777777" w:rsidR="00BA216B" w:rsidRDefault="00BA216B" w:rsidP="00614F98"/>
                    <w:p w14:paraId="1113FFEE" w14:textId="77777777" w:rsidR="00BA216B" w:rsidRDefault="00BA216B" w:rsidP="00614F98"/>
                    <w:p w14:paraId="474E0954" w14:textId="77777777" w:rsidR="00BA216B" w:rsidRDefault="00BA216B" w:rsidP="00614F98"/>
                    <w:p w14:paraId="17C8BA61" w14:textId="77777777" w:rsidR="00BA216B" w:rsidRDefault="00BA216B" w:rsidP="00614F98"/>
                    <w:p w14:paraId="0AA2CD12" w14:textId="77777777" w:rsidR="00BA216B" w:rsidRDefault="00BA216B" w:rsidP="00614F98"/>
                    <w:p w14:paraId="22A1D700" w14:textId="77777777" w:rsidR="00BA216B" w:rsidRDefault="00BA216B" w:rsidP="00614F98"/>
                    <w:p w14:paraId="35C1DBF7" w14:textId="77777777" w:rsidR="00BA216B" w:rsidRDefault="00BA216B" w:rsidP="00614F98"/>
                    <w:p w14:paraId="692058B6" w14:textId="77777777" w:rsidR="00BA216B" w:rsidRDefault="00BA216B" w:rsidP="00614F98"/>
                    <w:p w14:paraId="18F830FC" w14:textId="77777777" w:rsidR="00BA216B" w:rsidRDefault="00BA216B" w:rsidP="00614F98"/>
                    <w:p w14:paraId="047BF87C" w14:textId="77777777" w:rsidR="00BA216B" w:rsidRDefault="00BA216B" w:rsidP="00614F98"/>
                    <w:p w14:paraId="22F864B8" w14:textId="77777777" w:rsidR="00BA216B" w:rsidRDefault="00BA216B" w:rsidP="00614F98"/>
                    <w:p w14:paraId="2E3CBF1C" w14:textId="77777777" w:rsidR="00BA216B" w:rsidRDefault="00BA216B" w:rsidP="00614F98"/>
                    <w:p w14:paraId="6B7C6DF6" w14:textId="77777777" w:rsidR="00BA216B" w:rsidRDefault="00BA216B" w:rsidP="00614F98"/>
                    <w:p w14:paraId="1F935993" w14:textId="77777777" w:rsidR="00BA216B" w:rsidRDefault="00BA216B" w:rsidP="00614F98"/>
                    <w:p w14:paraId="72E022C2" w14:textId="77777777" w:rsidR="00BA216B" w:rsidRDefault="00BA216B" w:rsidP="00614F98"/>
                    <w:p w14:paraId="1BA25BD3" w14:textId="77777777" w:rsidR="00BA216B" w:rsidRDefault="00BA216B" w:rsidP="00614F98"/>
                    <w:p w14:paraId="3EA95E22" w14:textId="77777777" w:rsidR="00BA216B" w:rsidRDefault="00BA216B" w:rsidP="00614F98"/>
                    <w:p w14:paraId="028D05D6" w14:textId="77777777" w:rsidR="00BA216B" w:rsidRDefault="00BA216B" w:rsidP="00614F98"/>
                    <w:p w14:paraId="7725A128" w14:textId="77777777" w:rsidR="00BA216B" w:rsidRDefault="00BA216B" w:rsidP="00614F98"/>
                    <w:p w14:paraId="79A46122" w14:textId="77777777" w:rsidR="00BA216B" w:rsidRDefault="00BA216B" w:rsidP="00614F98"/>
                    <w:p w14:paraId="322F51F5" w14:textId="77777777" w:rsidR="00BA216B" w:rsidRDefault="00BA216B" w:rsidP="00614F98"/>
                    <w:p w14:paraId="5C68008A" w14:textId="77777777" w:rsidR="00BA216B" w:rsidRDefault="00BA216B" w:rsidP="00614F98"/>
                    <w:p w14:paraId="1CE9947D" w14:textId="77777777" w:rsidR="00BA216B" w:rsidRDefault="00BA216B" w:rsidP="00614F98"/>
                    <w:p w14:paraId="47F23788" w14:textId="77777777" w:rsidR="00BA216B" w:rsidRDefault="00BA216B" w:rsidP="00614F98"/>
                    <w:p w14:paraId="3249381F" w14:textId="77777777" w:rsidR="00BA216B" w:rsidRDefault="00BA216B" w:rsidP="00614F98"/>
                    <w:p w14:paraId="3DFABD53" w14:textId="77777777" w:rsidR="00BA216B" w:rsidRDefault="00BA216B" w:rsidP="00614F98"/>
                    <w:p w14:paraId="573DFE9B" w14:textId="77777777" w:rsidR="00BA216B" w:rsidRDefault="00BA216B" w:rsidP="00614F98"/>
                    <w:p w14:paraId="005D57E7" w14:textId="77777777" w:rsidR="00BA216B" w:rsidRDefault="00BA216B" w:rsidP="00614F98"/>
                    <w:p w14:paraId="1801F95C" w14:textId="77777777" w:rsidR="00BA216B" w:rsidRDefault="00BA216B" w:rsidP="00614F98"/>
                    <w:p w14:paraId="1EC7F9FE" w14:textId="77777777" w:rsidR="00BA216B" w:rsidRDefault="00BA216B" w:rsidP="00614F98"/>
                    <w:p w14:paraId="78CE56A0" w14:textId="77777777" w:rsidR="00BA216B" w:rsidRDefault="00BA216B" w:rsidP="00614F98"/>
                    <w:p w14:paraId="1EDE23E0" w14:textId="77777777" w:rsidR="00BA216B" w:rsidRDefault="00BA216B" w:rsidP="00614F98"/>
                    <w:p w14:paraId="4B1303A5" w14:textId="77777777" w:rsidR="00BA216B" w:rsidRDefault="00BA216B" w:rsidP="00614F98"/>
                    <w:p w14:paraId="337F9E6B" w14:textId="77777777" w:rsidR="00BA216B" w:rsidRDefault="00BA216B" w:rsidP="00614F98"/>
                    <w:p w14:paraId="41ED41AB" w14:textId="77777777" w:rsidR="00BA216B" w:rsidRDefault="00BA216B" w:rsidP="00614F98"/>
                    <w:p w14:paraId="45FD0BF2" w14:textId="77777777" w:rsidR="00BA216B" w:rsidRDefault="00BA216B" w:rsidP="00614F98"/>
                    <w:p w14:paraId="17C0200D" w14:textId="77777777" w:rsidR="00BA216B" w:rsidRDefault="00BA216B" w:rsidP="00614F98"/>
                    <w:p w14:paraId="409A6418" w14:textId="77777777" w:rsidR="00BA216B" w:rsidRDefault="00BA216B" w:rsidP="00614F98"/>
                    <w:p w14:paraId="7DFED098" w14:textId="77777777" w:rsidR="00BA216B" w:rsidRDefault="00BA216B" w:rsidP="00614F98"/>
                    <w:p w14:paraId="33955C4B" w14:textId="77777777" w:rsidR="00BA216B" w:rsidRDefault="00BA216B" w:rsidP="00614F98"/>
                    <w:p w14:paraId="04027381" w14:textId="77777777" w:rsidR="00BA216B" w:rsidRDefault="00BA216B" w:rsidP="00614F98"/>
                    <w:p w14:paraId="6D15CF90" w14:textId="77777777" w:rsidR="00BA216B" w:rsidRDefault="00BA216B" w:rsidP="00614F98"/>
                    <w:p w14:paraId="78C8ADE3" w14:textId="77777777" w:rsidR="00BA216B" w:rsidRDefault="00BA216B" w:rsidP="00614F98"/>
                    <w:p w14:paraId="45C3D0EE" w14:textId="77777777" w:rsidR="00BA216B" w:rsidRDefault="00BA216B" w:rsidP="00614F98"/>
                    <w:p w14:paraId="043310DB" w14:textId="77777777" w:rsidR="00BA216B" w:rsidRDefault="00BA216B" w:rsidP="00614F98"/>
                    <w:p w14:paraId="361A6598" w14:textId="77777777" w:rsidR="00BA216B" w:rsidRDefault="00BA216B" w:rsidP="00614F98"/>
                    <w:p w14:paraId="2DB84F5D" w14:textId="77777777" w:rsidR="00BA216B" w:rsidRDefault="00BA216B" w:rsidP="00614F98"/>
                    <w:p w14:paraId="12C95FC8" w14:textId="77777777" w:rsidR="00BA216B" w:rsidRDefault="00BA216B" w:rsidP="00614F98"/>
                    <w:p w14:paraId="526C2996" w14:textId="77777777" w:rsidR="00BA216B" w:rsidRDefault="00BA216B" w:rsidP="00614F98"/>
                    <w:p w14:paraId="1A844699" w14:textId="77777777" w:rsidR="00BA216B" w:rsidRDefault="00BA216B" w:rsidP="00614F98"/>
                    <w:p w14:paraId="5F950CA9" w14:textId="77777777" w:rsidR="00BA216B" w:rsidRDefault="00BA216B" w:rsidP="00614F98"/>
                    <w:p w14:paraId="74138842" w14:textId="77777777" w:rsidR="00BA216B" w:rsidRDefault="00BA216B" w:rsidP="00614F98"/>
                    <w:p w14:paraId="2C5F3627" w14:textId="77777777" w:rsidR="00BA216B" w:rsidRDefault="00BA216B" w:rsidP="00614F98"/>
                    <w:p w14:paraId="5BAD387A" w14:textId="77777777" w:rsidR="00BA216B" w:rsidRDefault="00BA216B" w:rsidP="00614F98"/>
                    <w:p w14:paraId="1F5C9702" w14:textId="77777777" w:rsidR="00BA216B" w:rsidRDefault="00BA216B" w:rsidP="00614F98"/>
                    <w:p w14:paraId="3E19F6C7" w14:textId="77777777" w:rsidR="00BA216B" w:rsidRDefault="00BA216B" w:rsidP="00614F98"/>
                    <w:p w14:paraId="051CFBF9" w14:textId="77777777" w:rsidR="00BA216B" w:rsidRDefault="00BA216B" w:rsidP="00614F98"/>
                    <w:p w14:paraId="43FB4477" w14:textId="77777777" w:rsidR="00BA216B" w:rsidRDefault="00BA216B" w:rsidP="00614F98"/>
                    <w:p w14:paraId="197E6E3D" w14:textId="77777777" w:rsidR="00BA216B" w:rsidRDefault="00BA216B" w:rsidP="00614F98"/>
                    <w:p w14:paraId="2257C7F2" w14:textId="77777777" w:rsidR="00BA216B" w:rsidRDefault="00BA216B" w:rsidP="00614F98"/>
                    <w:p w14:paraId="1C9E41B8" w14:textId="77777777" w:rsidR="00BA216B" w:rsidRDefault="00BA216B" w:rsidP="00614F98"/>
                    <w:p w14:paraId="7E4BE929" w14:textId="77777777" w:rsidR="00BA216B" w:rsidRDefault="00BA216B" w:rsidP="00614F98"/>
                    <w:p w14:paraId="413CC860" w14:textId="77777777" w:rsidR="00BA216B" w:rsidRDefault="00BA216B" w:rsidP="00614F98"/>
                    <w:p w14:paraId="53DFD5BA" w14:textId="77777777" w:rsidR="00BA216B" w:rsidRDefault="00BA216B" w:rsidP="00614F98"/>
                    <w:p w14:paraId="4D172C04" w14:textId="77777777" w:rsidR="00BA216B" w:rsidRDefault="00BA216B" w:rsidP="00614F98"/>
                    <w:p w14:paraId="0D00816E" w14:textId="77777777" w:rsidR="00BA216B" w:rsidRDefault="00BA216B" w:rsidP="00614F98"/>
                    <w:p w14:paraId="6772029E" w14:textId="77777777" w:rsidR="00BA216B" w:rsidRDefault="00BA216B" w:rsidP="00614F98"/>
                    <w:p w14:paraId="1BDB674E" w14:textId="77777777" w:rsidR="00BA216B" w:rsidRDefault="00BA216B" w:rsidP="00614F98"/>
                    <w:p w14:paraId="4B16D122" w14:textId="77777777" w:rsidR="00BA216B" w:rsidRDefault="00BA216B" w:rsidP="00614F98"/>
                    <w:p w14:paraId="4561EF3A" w14:textId="77777777" w:rsidR="00BA216B" w:rsidRDefault="00BA216B" w:rsidP="00614F98"/>
                    <w:p w14:paraId="592350CC" w14:textId="77777777" w:rsidR="00BA216B" w:rsidRDefault="00BA216B" w:rsidP="00614F98"/>
                    <w:p w14:paraId="3ADF7BF3" w14:textId="77777777" w:rsidR="00BA216B" w:rsidRDefault="00BA216B" w:rsidP="00614F98"/>
                    <w:p w14:paraId="2AA2EAF3" w14:textId="77777777" w:rsidR="00BA216B" w:rsidRDefault="00BA216B" w:rsidP="00614F98"/>
                    <w:p w14:paraId="471C45AB" w14:textId="77777777" w:rsidR="00BA216B" w:rsidRDefault="00BA216B" w:rsidP="00614F98"/>
                    <w:p w14:paraId="22A97F59" w14:textId="77777777" w:rsidR="00BA216B" w:rsidRDefault="00BA216B" w:rsidP="00614F98"/>
                    <w:p w14:paraId="5B874515" w14:textId="77777777" w:rsidR="00BA216B" w:rsidRDefault="00BA216B" w:rsidP="00614F98"/>
                    <w:p w14:paraId="6F7228F8" w14:textId="77777777" w:rsidR="00BA216B" w:rsidRDefault="00BA216B" w:rsidP="00614F98"/>
                    <w:p w14:paraId="099A92FB" w14:textId="77777777" w:rsidR="00BA216B" w:rsidRDefault="00BA216B" w:rsidP="00614F98"/>
                    <w:p w14:paraId="0A05556B" w14:textId="77777777" w:rsidR="00BA216B" w:rsidRDefault="00BA216B" w:rsidP="00614F98"/>
                    <w:p w14:paraId="09AAA01F" w14:textId="77777777" w:rsidR="00BA216B" w:rsidRDefault="00BA216B" w:rsidP="00614F98"/>
                    <w:p w14:paraId="71CD8C37" w14:textId="77777777" w:rsidR="00BA216B" w:rsidRDefault="00BA216B" w:rsidP="00614F98"/>
                    <w:p w14:paraId="75891AB4" w14:textId="77777777" w:rsidR="00BA216B" w:rsidRDefault="00BA216B" w:rsidP="00614F98"/>
                    <w:p w14:paraId="27D26DFE" w14:textId="77777777" w:rsidR="00BA216B" w:rsidRDefault="00BA216B" w:rsidP="00614F98"/>
                    <w:p w14:paraId="4ED273D4" w14:textId="77777777" w:rsidR="00BA216B" w:rsidRDefault="00BA216B" w:rsidP="00614F98"/>
                    <w:p w14:paraId="7AB25B96" w14:textId="77777777" w:rsidR="00BA216B" w:rsidRDefault="00BA216B" w:rsidP="00614F98"/>
                    <w:p w14:paraId="277085F3" w14:textId="77777777" w:rsidR="00BA216B" w:rsidRDefault="00BA216B" w:rsidP="00614F98"/>
                    <w:p w14:paraId="22CF89E1" w14:textId="77777777" w:rsidR="00BA216B" w:rsidRDefault="00BA216B" w:rsidP="00614F98"/>
                    <w:p w14:paraId="0EE944F9" w14:textId="77777777" w:rsidR="00BA216B" w:rsidRDefault="00BA216B" w:rsidP="00614F98"/>
                    <w:p w14:paraId="2607BBD5" w14:textId="77777777" w:rsidR="00BA216B" w:rsidRDefault="00BA216B" w:rsidP="00614F98"/>
                    <w:p w14:paraId="11BD96C6" w14:textId="77777777" w:rsidR="00BA216B" w:rsidRDefault="00BA216B" w:rsidP="00614F98"/>
                    <w:p w14:paraId="314DECD8" w14:textId="77777777" w:rsidR="00BA216B" w:rsidRDefault="00BA216B" w:rsidP="00614F98"/>
                    <w:p w14:paraId="1583D5D1" w14:textId="77777777" w:rsidR="00BA216B" w:rsidRDefault="00BA216B" w:rsidP="00614F98"/>
                    <w:p w14:paraId="7DAE6101" w14:textId="77777777" w:rsidR="00BA216B" w:rsidRDefault="00BA216B" w:rsidP="00614F98"/>
                    <w:p w14:paraId="25CC5867" w14:textId="77777777" w:rsidR="00BA216B" w:rsidRDefault="00BA216B" w:rsidP="00614F98"/>
                    <w:p w14:paraId="2B6836C5" w14:textId="77777777" w:rsidR="00BA216B" w:rsidRDefault="00BA216B" w:rsidP="00614F98"/>
                    <w:p w14:paraId="5809E4C1" w14:textId="77777777" w:rsidR="00BA216B" w:rsidRDefault="00BA216B" w:rsidP="00614F98"/>
                    <w:p w14:paraId="0E999B01" w14:textId="77777777" w:rsidR="00BA216B" w:rsidRDefault="00BA216B" w:rsidP="00614F98"/>
                    <w:p w14:paraId="35DC3581" w14:textId="77777777" w:rsidR="00BA216B" w:rsidRDefault="00BA216B" w:rsidP="00614F98"/>
                    <w:p w14:paraId="5BFD5BEB" w14:textId="77777777" w:rsidR="00BA216B" w:rsidRDefault="00BA216B" w:rsidP="00614F98"/>
                    <w:p w14:paraId="21BC4035" w14:textId="77777777" w:rsidR="00BA216B" w:rsidRDefault="00BA216B" w:rsidP="00614F98"/>
                    <w:p w14:paraId="4DF7F211" w14:textId="77777777" w:rsidR="00BA216B" w:rsidRDefault="00BA216B" w:rsidP="00614F98"/>
                    <w:p w14:paraId="3C0E5496" w14:textId="77777777" w:rsidR="00BA216B" w:rsidRDefault="00BA216B" w:rsidP="00614F98"/>
                    <w:p w14:paraId="0CCFD33D" w14:textId="77777777" w:rsidR="00BA216B" w:rsidRDefault="00BA216B" w:rsidP="00614F98"/>
                    <w:p w14:paraId="1BE78F59" w14:textId="77777777" w:rsidR="00BA216B" w:rsidRDefault="00BA216B" w:rsidP="00614F98"/>
                    <w:p w14:paraId="1D73080D" w14:textId="77777777" w:rsidR="00BA216B" w:rsidRDefault="00BA216B" w:rsidP="00614F98"/>
                    <w:p w14:paraId="61088F78" w14:textId="77777777" w:rsidR="00BA216B" w:rsidRDefault="00BA216B" w:rsidP="00614F98"/>
                    <w:p w14:paraId="2074EA01" w14:textId="77777777" w:rsidR="00BA216B" w:rsidRDefault="00BA216B" w:rsidP="00614F98"/>
                    <w:p w14:paraId="4041E20F" w14:textId="77777777" w:rsidR="00BA216B" w:rsidRDefault="00BA216B" w:rsidP="00614F98"/>
                    <w:p w14:paraId="3A8A2E0B" w14:textId="77777777" w:rsidR="00BA216B" w:rsidRDefault="00BA216B" w:rsidP="00614F98"/>
                    <w:p w14:paraId="6215389B" w14:textId="77777777" w:rsidR="00BA216B" w:rsidRDefault="00BA216B" w:rsidP="00614F98"/>
                    <w:p w14:paraId="63297FA1" w14:textId="77777777" w:rsidR="00BA216B" w:rsidRDefault="00BA216B" w:rsidP="00614F98"/>
                    <w:p w14:paraId="4A121DDA" w14:textId="77777777" w:rsidR="00BA216B" w:rsidRDefault="00BA216B" w:rsidP="00614F98"/>
                    <w:p w14:paraId="34101049" w14:textId="77777777" w:rsidR="00BA216B" w:rsidRDefault="00BA216B" w:rsidP="00614F98"/>
                    <w:p w14:paraId="674D7D0F" w14:textId="77777777" w:rsidR="00BA216B" w:rsidRDefault="00BA216B" w:rsidP="00614F98"/>
                    <w:p w14:paraId="22C39FAA" w14:textId="77777777" w:rsidR="00BA216B" w:rsidRDefault="00BA216B" w:rsidP="00614F98"/>
                    <w:p w14:paraId="45D0EFDC" w14:textId="77777777" w:rsidR="00BA216B" w:rsidRDefault="00BA216B" w:rsidP="00614F98"/>
                    <w:p w14:paraId="7B8EA01D" w14:textId="77777777" w:rsidR="00BA216B" w:rsidRDefault="00BA216B" w:rsidP="00614F98"/>
                    <w:p w14:paraId="29A16688" w14:textId="77777777" w:rsidR="00BA216B" w:rsidRDefault="00BA216B" w:rsidP="00614F98"/>
                    <w:p w14:paraId="2FE73BC2" w14:textId="77777777" w:rsidR="00BA216B" w:rsidRDefault="00BA216B" w:rsidP="00614F98"/>
                    <w:p w14:paraId="54EC5ED6" w14:textId="77777777" w:rsidR="00BA216B" w:rsidRDefault="00BA216B" w:rsidP="00614F98"/>
                    <w:p w14:paraId="0AFF1E06" w14:textId="77777777" w:rsidR="00BA216B" w:rsidRDefault="00BA216B" w:rsidP="00614F98"/>
                    <w:p w14:paraId="782F7D54" w14:textId="77777777" w:rsidR="00BA216B" w:rsidRDefault="00BA216B" w:rsidP="00614F98"/>
                    <w:p w14:paraId="50E805B6" w14:textId="77777777" w:rsidR="00BA216B" w:rsidRDefault="00BA216B" w:rsidP="00614F98"/>
                    <w:p w14:paraId="702FFD3E" w14:textId="77777777" w:rsidR="00BA216B" w:rsidRDefault="00BA216B" w:rsidP="00614F98"/>
                    <w:p w14:paraId="7C132377" w14:textId="77777777" w:rsidR="00BA216B" w:rsidRDefault="00BA216B" w:rsidP="00614F98"/>
                    <w:p w14:paraId="05447476" w14:textId="77777777" w:rsidR="00BA216B" w:rsidRDefault="00BA216B" w:rsidP="00614F98"/>
                    <w:p w14:paraId="2E347975" w14:textId="77777777" w:rsidR="00BA216B" w:rsidRDefault="00BA216B" w:rsidP="00614F98"/>
                    <w:p w14:paraId="2E2445E3" w14:textId="77777777" w:rsidR="00BA216B" w:rsidRDefault="00BA216B" w:rsidP="00614F98"/>
                    <w:p w14:paraId="4099DAC6" w14:textId="77777777" w:rsidR="00BA216B" w:rsidRDefault="00BA216B" w:rsidP="00614F98"/>
                    <w:p w14:paraId="696AB871" w14:textId="77777777" w:rsidR="00BA216B" w:rsidRDefault="00BA216B" w:rsidP="00614F98"/>
                    <w:p w14:paraId="3E32B113" w14:textId="77777777" w:rsidR="00BA216B" w:rsidRDefault="00BA216B" w:rsidP="00614F98"/>
                    <w:p w14:paraId="39C00091" w14:textId="77777777" w:rsidR="00BA216B" w:rsidRDefault="00BA216B" w:rsidP="00614F98"/>
                    <w:p w14:paraId="15E28C47" w14:textId="77777777" w:rsidR="00BA216B" w:rsidRDefault="00BA216B" w:rsidP="00614F98"/>
                    <w:p w14:paraId="2F2C2BDA" w14:textId="77777777" w:rsidR="00BA216B" w:rsidRDefault="00BA216B" w:rsidP="00614F98"/>
                    <w:p w14:paraId="4C9B1C8B" w14:textId="77777777" w:rsidR="00BA216B" w:rsidRDefault="00BA216B" w:rsidP="00614F98"/>
                    <w:p w14:paraId="75A2CBDF" w14:textId="77777777" w:rsidR="00BA216B" w:rsidRDefault="00BA216B" w:rsidP="00614F98"/>
                    <w:p w14:paraId="01741FE1" w14:textId="77777777" w:rsidR="00BA216B" w:rsidRDefault="00BA216B" w:rsidP="00614F98"/>
                    <w:p w14:paraId="5EF7A393" w14:textId="77777777" w:rsidR="00BA216B" w:rsidRDefault="00BA216B" w:rsidP="00614F98"/>
                    <w:p w14:paraId="5D4B1804" w14:textId="77777777" w:rsidR="00BA216B" w:rsidRDefault="00BA216B" w:rsidP="00614F98"/>
                    <w:p w14:paraId="24E5400D" w14:textId="77777777" w:rsidR="00BA216B" w:rsidRDefault="00BA216B" w:rsidP="00614F98"/>
                    <w:p w14:paraId="09D6EA19" w14:textId="77777777" w:rsidR="00BA216B" w:rsidRDefault="00BA216B" w:rsidP="00614F98"/>
                    <w:p w14:paraId="14DF7D7A" w14:textId="77777777" w:rsidR="00BA216B" w:rsidRDefault="00BA216B" w:rsidP="00614F98"/>
                    <w:p w14:paraId="5CDD743B" w14:textId="77777777" w:rsidR="00BA216B" w:rsidRDefault="00BA216B" w:rsidP="00614F98"/>
                    <w:p w14:paraId="36C0DD24" w14:textId="77777777" w:rsidR="00BA216B" w:rsidRDefault="00BA216B" w:rsidP="00614F98"/>
                    <w:p w14:paraId="1FF08286" w14:textId="77777777" w:rsidR="00BA216B" w:rsidRDefault="00BA216B" w:rsidP="00614F98"/>
                    <w:p w14:paraId="68CC1D5A" w14:textId="77777777" w:rsidR="00BA216B" w:rsidRDefault="00BA216B" w:rsidP="00614F98"/>
                    <w:p w14:paraId="798EFB41" w14:textId="77777777" w:rsidR="00BA216B" w:rsidRDefault="00BA216B" w:rsidP="00614F98"/>
                    <w:p w14:paraId="7D49EC96" w14:textId="77777777" w:rsidR="00BA216B" w:rsidRDefault="00BA216B" w:rsidP="00614F98"/>
                    <w:p w14:paraId="18063FFD" w14:textId="77777777" w:rsidR="00BA216B" w:rsidRDefault="00BA216B" w:rsidP="00614F98"/>
                    <w:p w14:paraId="42D18C60" w14:textId="77777777" w:rsidR="00BA216B" w:rsidRDefault="00BA216B" w:rsidP="00614F98"/>
                    <w:p w14:paraId="7C0312F1" w14:textId="77777777" w:rsidR="00BA216B" w:rsidRDefault="00BA216B" w:rsidP="00614F98"/>
                    <w:p w14:paraId="1CFAA01D" w14:textId="77777777" w:rsidR="00BA216B" w:rsidRDefault="00BA216B" w:rsidP="00614F98"/>
                    <w:p w14:paraId="55DD360D" w14:textId="77777777" w:rsidR="00BA216B" w:rsidRDefault="00BA216B" w:rsidP="00614F98"/>
                    <w:p w14:paraId="226F6F6F" w14:textId="77777777" w:rsidR="00BA216B" w:rsidRDefault="00BA216B" w:rsidP="00614F98"/>
                    <w:p w14:paraId="2812BF94" w14:textId="77777777" w:rsidR="00BA216B" w:rsidRDefault="00BA216B" w:rsidP="00614F98"/>
                    <w:p w14:paraId="724C6AD4" w14:textId="77777777" w:rsidR="00BA216B" w:rsidRDefault="00BA216B" w:rsidP="00614F98"/>
                    <w:p w14:paraId="78AB2D97" w14:textId="77777777" w:rsidR="00BA216B" w:rsidRDefault="00BA216B" w:rsidP="00614F98"/>
                    <w:p w14:paraId="5A00ED52" w14:textId="77777777" w:rsidR="00BA216B" w:rsidRDefault="00BA216B" w:rsidP="00614F98"/>
                    <w:p w14:paraId="709D392E" w14:textId="77777777" w:rsidR="00BA216B" w:rsidRDefault="00BA216B" w:rsidP="00614F98"/>
                    <w:p w14:paraId="5AA7841C" w14:textId="77777777" w:rsidR="00BA216B" w:rsidRDefault="00BA216B" w:rsidP="00614F98"/>
                    <w:p w14:paraId="6783FD50" w14:textId="77777777" w:rsidR="00BA216B" w:rsidRDefault="00BA216B" w:rsidP="00614F98"/>
                    <w:p w14:paraId="4D99C96B" w14:textId="77777777" w:rsidR="00BA216B" w:rsidRDefault="00BA216B" w:rsidP="00614F98"/>
                    <w:p w14:paraId="1FD0E22B" w14:textId="77777777" w:rsidR="00BA216B" w:rsidRDefault="00BA216B" w:rsidP="00614F98"/>
                    <w:p w14:paraId="2B814C5C" w14:textId="77777777" w:rsidR="00BA216B" w:rsidRDefault="00BA216B" w:rsidP="00614F98"/>
                    <w:p w14:paraId="1A5B3CDE" w14:textId="77777777" w:rsidR="00BA216B" w:rsidRDefault="00BA216B" w:rsidP="00614F98"/>
                    <w:p w14:paraId="393AC327" w14:textId="77777777" w:rsidR="00BA216B" w:rsidRDefault="00BA216B" w:rsidP="00614F98"/>
                    <w:p w14:paraId="1E5D72FB" w14:textId="77777777" w:rsidR="00BA216B" w:rsidRDefault="00BA216B" w:rsidP="00614F98"/>
                    <w:p w14:paraId="0210C96D" w14:textId="77777777" w:rsidR="00BA216B" w:rsidRDefault="00BA216B" w:rsidP="00614F98"/>
                    <w:p w14:paraId="590BFD97" w14:textId="77777777" w:rsidR="00BA216B" w:rsidRDefault="00BA216B" w:rsidP="00614F98"/>
                    <w:p w14:paraId="3C0C5D07" w14:textId="77777777" w:rsidR="00BA216B" w:rsidRDefault="00BA216B" w:rsidP="00614F98"/>
                    <w:p w14:paraId="4159B7D9" w14:textId="77777777" w:rsidR="00BA216B" w:rsidRDefault="00BA216B" w:rsidP="00614F98"/>
                    <w:p w14:paraId="29EEE5A9" w14:textId="77777777" w:rsidR="00BA216B" w:rsidRDefault="00BA216B" w:rsidP="00614F98"/>
                    <w:p w14:paraId="4CED5877" w14:textId="77777777" w:rsidR="00BA216B" w:rsidRDefault="00BA216B" w:rsidP="00614F98"/>
                    <w:p w14:paraId="48679F6D" w14:textId="77777777" w:rsidR="00BA216B" w:rsidRDefault="00BA216B" w:rsidP="00614F98"/>
                    <w:p w14:paraId="4A5BFC67" w14:textId="77777777" w:rsidR="00BA216B" w:rsidRDefault="00BA216B" w:rsidP="00614F98"/>
                    <w:p w14:paraId="45EED329" w14:textId="77777777" w:rsidR="00BA216B" w:rsidRDefault="00BA216B" w:rsidP="00614F98"/>
                    <w:p w14:paraId="76279A44" w14:textId="77777777" w:rsidR="00BA216B" w:rsidRDefault="00BA216B" w:rsidP="00614F98"/>
                    <w:p w14:paraId="685622C1" w14:textId="77777777" w:rsidR="00BA216B" w:rsidRDefault="00BA216B" w:rsidP="00614F98"/>
                    <w:p w14:paraId="4B803049" w14:textId="77777777" w:rsidR="00BA216B" w:rsidRDefault="00BA216B" w:rsidP="00614F98"/>
                    <w:p w14:paraId="0FC9491F" w14:textId="77777777" w:rsidR="00BA216B" w:rsidRDefault="00BA216B" w:rsidP="00614F98"/>
                    <w:p w14:paraId="3806F39E" w14:textId="77777777" w:rsidR="00BA216B" w:rsidRDefault="00BA216B" w:rsidP="00614F98"/>
                    <w:p w14:paraId="7DBCC791" w14:textId="77777777" w:rsidR="00BA216B" w:rsidRDefault="00BA216B" w:rsidP="00614F98"/>
                    <w:p w14:paraId="4E40F757" w14:textId="77777777" w:rsidR="00BA216B" w:rsidRDefault="00BA216B" w:rsidP="00614F98"/>
                    <w:p w14:paraId="2D5DB393" w14:textId="77777777" w:rsidR="00BA216B" w:rsidRDefault="00BA216B" w:rsidP="00614F98"/>
                    <w:p w14:paraId="7EBEE89D" w14:textId="77777777" w:rsidR="00BA216B" w:rsidRDefault="00BA216B" w:rsidP="00614F98"/>
                    <w:p w14:paraId="7CEEC38C" w14:textId="77777777" w:rsidR="00BA216B" w:rsidRDefault="00BA216B" w:rsidP="00614F98"/>
                    <w:p w14:paraId="6ED0BD14" w14:textId="77777777" w:rsidR="00BA216B" w:rsidRDefault="00BA216B" w:rsidP="00614F98"/>
                    <w:p w14:paraId="58F2A5C5" w14:textId="77777777" w:rsidR="00BA216B" w:rsidRDefault="00BA216B" w:rsidP="00614F98"/>
                    <w:p w14:paraId="6FCE59FE" w14:textId="77777777" w:rsidR="00BA216B" w:rsidRDefault="00BA216B" w:rsidP="00614F98"/>
                    <w:p w14:paraId="5A5F66E6" w14:textId="77777777" w:rsidR="00BA216B" w:rsidRDefault="00BA216B" w:rsidP="00614F98"/>
                    <w:p w14:paraId="18FB68B0" w14:textId="77777777" w:rsidR="00BA216B" w:rsidRDefault="00BA216B" w:rsidP="00614F98"/>
                    <w:p w14:paraId="7FEBE753" w14:textId="77777777" w:rsidR="00BA216B" w:rsidRDefault="00BA216B" w:rsidP="00614F98"/>
                    <w:p w14:paraId="18164E9F" w14:textId="77777777" w:rsidR="00BA216B" w:rsidRDefault="00BA216B" w:rsidP="00614F98"/>
                    <w:p w14:paraId="2AD2D9CB" w14:textId="77777777" w:rsidR="00BA216B" w:rsidRDefault="00BA216B" w:rsidP="00614F98"/>
                    <w:p w14:paraId="75FA04C7" w14:textId="77777777" w:rsidR="00BA216B" w:rsidRDefault="00BA216B" w:rsidP="00614F98"/>
                    <w:p w14:paraId="139643CD" w14:textId="77777777" w:rsidR="00BA216B" w:rsidRDefault="00BA216B" w:rsidP="00614F98"/>
                    <w:p w14:paraId="06B3CC8B" w14:textId="77777777" w:rsidR="00BA216B" w:rsidRDefault="00BA216B" w:rsidP="00614F98"/>
                    <w:p w14:paraId="3ABAA565" w14:textId="77777777" w:rsidR="00BA216B" w:rsidRDefault="00BA216B" w:rsidP="00614F98"/>
                    <w:p w14:paraId="2567F6AC" w14:textId="77777777" w:rsidR="00BA216B" w:rsidRDefault="00BA216B" w:rsidP="00614F98"/>
                    <w:p w14:paraId="206EFC4D" w14:textId="77777777" w:rsidR="00BA216B" w:rsidRDefault="00BA216B" w:rsidP="00614F98"/>
                    <w:p w14:paraId="5CD1EB51" w14:textId="77777777" w:rsidR="00BA216B" w:rsidRDefault="00BA216B" w:rsidP="00614F98"/>
                    <w:p w14:paraId="7C3D57FE" w14:textId="77777777" w:rsidR="00BA216B" w:rsidRDefault="00BA216B" w:rsidP="00614F98"/>
                    <w:p w14:paraId="586595BF" w14:textId="77777777" w:rsidR="00BA216B" w:rsidRDefault="00BA216B" w:rsidP="00614F98"/>
                    <w:p w14:paraId="4C2E9E92" w14:textId="77777777" w:rsidR="00BA216B" w:rsidRDefault="00BA216B" w:rsidP="00614F98"/>
                    <w:p w14:paraId="33862D3E" w14:textId="77777777" w:rsidR="00BA216B" w:rsidRDefault="00BA216B" w:rsidP="00614F98"/>
                    <w:p w14:paraId="3D827412" w14:textId="77777777" w:rsidR="00BA216B" w:rsidRDefault="00BA216B" w:rsidP="00614F98"/>
                    <w:p w14:paraId="50ABBA7E" w14:textId="77777777" w:rsidR="00BA216B" w:rsidRDefault="00BA216B" w:rsidP="00614F98"/>
                    <w:p w14:paraId="671E5973" w14:textId="77777777" w:rsidR="00BA216B" w:rsidRDefault="00BA216B" w:rsidP="00614F98"/>
                    <w:p w14:paraId="125A7D47" w14:textId="77777777" w:rsidR="00BA216B" w:rsidRDefault="00BA216B" w:rsidP="00614F98"/>
                    <w:p w14:paraId="3484C0DF" w14:textId="77777777" w:rsidR="00BA216B" w:rsidRDefault="00BA216B" w:rsidP="00614F98"/>
                    <w:p w14:paraId="63E7E7B4" w14:textId="77777777" w:rsidR="00BA216B" w:rsidRDefault="00BA216B" w:rsidP="00614F98"/>
                    <w:p w14:paraId="52B0C32D" w14:textId="77777777" w:rsidR="00BA216B" w:rsidRDefault="00BA216B" w:rsidP="00614F98"/>
                    <w:p w14:paraId="623C6691" w14:textId="77777777" w:rsidR="00BA216B" w:rsidRDefault="00BA216B" w:rsidP="00614F98"/>
                    <w:p w14:paraId="4237C4FB" w14:textId="77777777" w:rsidR="00BA216B" w:rsidRDefault="00BA216B" w:rsidP="00614F98"/>
                    <w:p w14:paraId="708CB822" w14:textId="77777777" w:rsidR="00BA216B" w:rsidRDefault="00BA216B" w:rsidP="00614F98"/>
                    <w:p w14:paraId="6180E038" w14:textId="77777777" w:rsidR="00BA216B" w:rsidRDefault="00BA216B" w:rsidP="00614F98"/>
                    <w:p w14:paraId="2826A587" w14:textId="77777777" w:rsidR="00BA216B" w:rsidRDefault="00BA216B" w:rsidP="00614F98"/>
                    <w:p w14:paraId="6DA8F612" w14:textId="77777777" w:rsidR="00BA216B" w:rsidRDefault="00BA216B" w:rsidP="00614F98"/>
                    <w:p w14:paraId="05F4FC11" w14:textId="77777777" w:rsidR="00BA216B" w:rsidRDefault="00BA216B" w:rsidP="00614F98"/>
                    <w:p w14:paraId="2276BE77" w14:textId="77777777" w:rsidR="00BA216B" w:rsidRDefault="00BA216B" w:rsidP="00614F98"/>
                    <w:p w14:paraId="4075AE1A" w14:textId="77777777" w:rsidR="00BA216B" w:rsidRDefault="00BA216B" w:rsidP="00614F98"/>
                    <w:p w14:paraId="7DA4F13C" w14:textId="77777777" w:rsidR="00BA216B" w:rsidRDefault="00BA216B" w:rsidP="00614F98"/>
                    <w:p w14:paraId="3BC78A2D" w14:textId="77777777" w:rsidR="00BA216B" w:rsidRDefault="00BA216B" w:rsidP="00614F98"/>
                    <w:p w14:paraId="710CB217" w14:textId="77777777" w:rsidR="00BA216B" w:rsidRDefault="00BA216B" w:rsidP="00614F98"/>
                    <w:p w14:paraId="0F192314" w14:textId="77777777" w:rsidR="00BA216B" w:rsidRDefault="00BA216B" w:rsidP="00614F98"/>
                    <w:p w14:paraId="52638085" w14:textId="77777777" w:rsidR="00BA216B" w:rsidRDefault="00BA216B" w:rsidP="00614F98"/>
                    <w:p w14:paraId="4E464861" w14:textId="77777777" w:rsidR="00BA216B" w:rsidRDefault="00BA216B" w:rsidP="00614F98"/>
                    <w:p w14:paraId="795397D0" w14:textId="77777777" w:rsidR="00BA216B" w:rsidRDefault="00BA216B" w:rsidP="00614F98"/>
                    <w:p w14:paraId="16F3F9F4" w14:textId="77777777" w:rsidR="00BA216B" w:rsidRDefault="00BA216B" w:rsidP="00614F98"/>
                    <w:p w14:paraId="28C8D4FE" w14:textId="77777777" w:rsidR="00BA216B" w:rsidRDefault="00BA216B" w:rsidP="00614F98"/>
                    <w:p w14:paraId="3B9FD576" w14:textId="77777777" w:rsidR="00BA216B" w:rsidRDefault="00BA216B" w:rsidP="00614F98"/>
                    <w:p w14:paraId="7DCCEAC0" w14:textId="77777777" w:rsidR="00BA216B" w:rsidRDefault="00BA216B" w:rsidP="00614F98"/>
                    <w:p w14:paraId="3956D49E" w14:textId="77777777" w:rsidR="00BA216B" w:rsidRDefault="00BA216B" w:rsidP="00614F98"/>
                    <w:p w14:paraId="53277775" w14:textId="77777777" w:rsidR="00BA216B" w:rsidRDefault="00BA216B" w:rsidP="00614F98"/>
                    <w:p w14:paraId="2C1E96FA" w14:textId="77777777" w:rsidR="00BA216B" w:rsidRDefault="00BA216B" w:rsidP="00614F98"/>
                    <w:p w14:paraId="2C92B5A3" w14:textId="77777777" w:rsidR="00BA216B" w:rsidRDefault="00BA216B" w:rsidP="00614F98"/>
                    <w:p w14:paraId="134EE644" w14:textId="77777777" w:rsidR="00BA216B" w:rsidRDefault="00BA216B" w:rsidP="00614F98"/>
                    <w:p w14:paraId="54E46D15" w14:textId="77777777" w:rsidR="00BA216B" w:rsidRDefault="00BA216B" w:rsidP="00614F98"/>
                    <w:p w14:paraId="5A39A92D" w14:textId="77777777" w:rsidR="00BA216B" w:rsidRDefault="00BA216B" w:rsidP="00614F98"/>
                    <w:p w14:paraId="711C086C" w14:textId="77777777" w:rsidR="00BA216B" w:rsidRDefault="00BA216B" w:rsidP="00614F98"/>
                    <w:p w14:paraId="5B7C18B6" w14:textId="77777777" w:rsidR="00BA216B" w:rsidRDefault="00BA216B" w:rsidP="00614F98"/>
                    <w:p w14:paraId="42CCD329" w14:textId="77777777" w:rsidR="00BA216B" w:rsidRDefault="00BA216B" w:rsidP="00614F98"/>
                    <w:p w14:paraId="46CDABF4" w14:textId="77777777" w:rsidR="00BA216B" w:rsidRDefault="00BA216B" w:rsidP="00614F98"/>
                    <w:p w14:paraId="5B4A843C" w14:textId="77777777" w:rsidR="00BA216B" w:rsidRDefault="00BA216B" w:rsidP="00614F98"/>
                    <w:p w14:paraId="54BFCE68" w14:textId="77777777" w:rsidR="00BA216B" w:rsidRDefault="00BA216B" w:rsidP="00614F98"/>
                    <w:p w14:paraId="5D5E591A" w14:textId="77777777" w:rsidR="00BA216B" w:rsidRDefault="00BA216B" w:rsidP="00614F98"/>
                    <w:p w14:paraId="078D14D0" w14:textId="77777777" w:rsidR="00BA216B" w:rsidRDefault="00BA216B" w:rsidP="00614F98"/>
                    <w:p w14:paraId="4A642549" w14:textId="77777777" w:rsidR="00BA216B" w:rsidRDefault="00BA216B" w:rsidP="00614F98"/>
                    <w:p w14:paraId="7EF7446C" w14:textId="77777777" w:rsidR="00BA216B" w:rsidRDefault="00BA216B" w:rsidP="00614F98"/>
                    <w:p w14:paraId="6F08DA71" w14:textId="77777777" w:rsidR="00BA216B" w:rsidRDefault="00BA216B" w:rsidP="00614F98"/>
                    <w:p w14:paraId="41B120F4" w14:textId="77777777" w:rsidR="00BA216B" w:rsidRDefault="00BA216B" w:rsidP="00614F98"/>
                    <w:p w14:paraId="434A0CE1" w14:textId="77777777" w:rsidR="00BA216B" w:rsidRDefault="00BA216B" w:rsidP="00614F98"/>
                    <w:p w14:paraId="0ADCDE38" w14:textId="77777777" w:rsidR="00BA216B" w:rsidRDefault="00BA216B" w:rsidP="00614F98"/>
                    <w:p w14:paraId="5645D2F3" w14:textId="77777777" w:rsidR="00BA216B" w:rsidRDefault="00BA216B" w:rsidP="00614F98"/>
                    <w:p w14:paraId="4FBA8E7E" w14:textId="77777777" w:rsidR="00BA216B" w:rsidRDefault="00BA216B" w:rsidP="00614F98"/>
                    <w:p w14:paraId="42F945EC" w14:textId="77777777" w:rsidR="00BA216B" w:rsidRDefault="00BA216B" w:rsidP="00614F98"/>
                    <w:p w14:paraId="6FFC59E1" w14:textId="77777777" w:rsidR="00BA216B" w:rsidRDefault="00BA216B" w:rsidP="00614F98"/>
                    <w:p w14:paraId="3F110333" w14:textId="77777777" w:rsidR="00BA216B" w:rsidRDefault="00BA216B" w:rsidP="00614F98"/>
                    <w:p w14:paraId="0AB49C1D" w14:textId="77777777" w:rsidR="00BA216B" w:rsidRDefault="00BA216B" w:rsidP="00614F98"/>
                    <w:p w14:paraId="4DD5BD2E" w14:textId="77777777" w:rsidR="00BA216B" w:rsidRDefault="00BA216B" w:rsidP="00614F98"/>
                    <w:p w14:paraId="1BC773D7" w14:textId="77777777" w:rsidR="00BA216B" w:rsidRDefault="00BA216B" w:rsidP="00614F98"/>
                    <w:p w14:paraId="4DB3C8AF" w14:textId="77777777" w:rsidR="00BA216B" w:rsidRDefault="00BA216B" w:rsidP="00614F98"/>
                    <w:p w14:paraId="0526C9A7" w14:textId="77777777" w:rsidR="00BA216B" w:rsidRDefault="00BA216B" w:rsidP="00614F98"/>
                    <w:p w14:paraId="3C12CA9C" w14:textId="77777777" w:rsidR="00BA216B" w:rsidRDefault="00BA216B" w:rsidP="00614F98"/>
                    <w:p w14:paraId="37F38C54" w14:textId="77777777" w:rsidR="00BA216B" w:rsidRDefault="00BA216B" w:rsidP="00614F98"/>
                    <w:p w14:paraId="155B3B33" w14:textId="77777777" w:rsidR="00BA216B" w:rsidRDefault="00BA216B" w:rsidP="00614F98"/>
                    <w:p w14:paraId="67FACE58" w14:textId="77777777" w:rsidR="00BA216B" w:rsidRDefault="00BA216B" w:rsidP="00614F98"/>
                    <w:p w14:paraId="1BCAF65D" w14:textId="77777777" w:rsidR="00BA216B" w:rsidRDefault="00BA216B" w:rsidP="00614F98"/>
                    <w:p w14:paraId="545A12F1" w14:textId="77777777" w:rsidR="00BA216B" w:rsidRDefault="00BA216B" w:rsidP="00614F98"/>
                    <w:p w14:paraId="1E959A7E" w14:textId="77777777" w:rsidR="00BA216B" w:rsidRDefault="00BA216B" w:rsidP="00614F98"/>
                    <w:p w14:paraId="6C549FAC" w14:textId="77777777" w:rsidR="00BA216B" w:rsidRDefault="00BA216B" w:rsidP="00614F98"/>
                    <w:p w14:paraId="057E89C4" w14:textId="77777777" w:rsidR="00BA216B" w:rsidRDefault="00BA216B" w:rsidP="00614F98"/>
                    <w:p w14:paraId="6277D67A" w14:textId="77777777" w:rsidR="00BA216B" w:rsidRDefault="00BA216B" w:rsidP="00614F98"/>
                    <w:p w14:paraId="2A6C01F4" w14:textId="77777777" w:rsidR="00BA216B" w:rsidRDefault="00BA216B" w:rsidP="00614F98"/>
                    <w:p w14:paraId="0C93BC3E" w14:textId="77777777" w:rsidR="00BA216B" w:rsidRDefault="00BA216B" w:rsidP="00614F98"/>
                    <w:p w14:paraId="1AA95EC2" w14:textId="77777777" w:rsidR="00BA216B" w:rsidRDefault="00BA216B" w:rsidP="00614F98"/>
                    <w:p w14:paraId="6EA4EFD9" w14:textId="77777777" w:rsidR="00BA216B" w:rsidRDefault="00BA216B" w:rsidP="00614F98"/>
                    <w:p w14:paraId="48923A96" w14:textId="77777777" w:rsidR="00BA216B" w:rsidRDefault="00BA216B" w:rsidP="00614F98"/>
                    <w:p w14:paraId="2CDE75EB" w14:textId="77777777" w:rsidR="00BA216B" w:rsidRDefault="00BA216B" w:rsidP="00614F98"/>
                    <w:p w14:paraId="6D5E81A6" w14:textId="77777777" w:rsidR="00BA216B" w:rsidRDefault="00BA216B" w:rsidP="00614F98"/>
                    <w:p w14:paraId="5DA0AFDE" w14:textId="77777777" w:rsidR="00BA216B" w:rsidRDefault="00BA216B" w:rsidP="00614F98"/>
                    <w:p w14:paraId="7887CD82" w14:textId="77777777" w:rsidR="00BA216B" w:rsidRDefault="00BA216B" w:rsidP="00614F98"/>
                    <w:p w14:paraId="0CE3E9B8" w14:textId="77777777" w:rsidR="00BA216B" w:rsidRDefault="00BA216B" w:rsidP="00614F98"/>
                    <w:p w14:paraId="1E89E421" w14:textId="77777777" w:rsidR="00BA216B" w:rsidRDefault="00BA216B" w:rsidP="00614F98"/>
                    <w:p w14:paraId="2B0186E1" w14:textId="77777777" w:rsidR="00BA216B" w:rsidRDefault="00BA216B" w:rsidP="00614F98"/>
                    <w:p w14:paraId="74A024C0" w14:textId="77777777" w:rsidR="00BA216B" w:rsidRDefault="00BA216B" w:rsidP="00614F98"/>
                    <w:p w14:paraId="3EAED0BD" w14:textId="77777777" w:rsidR="00BA216B" w:rsidRDefault="00BA216B" w:rsidP="00614F98"/>
                    <w:p w14:paraId="538AA738" w14:textId="77777777" w:rsidR="00BA216B" w:rsidRDefault="00BA216B" w:rsidP="00614F98"/>
                    <w:p w14:paraId="093DF0E7" w14:textId="77777777" w:rsidR="00BA216B" w:rsidRDefault="00BA216B" w:rsidP="00614F98"/>
                    <w:p w14:paraId="284F946D" w14:textId="77777777" w:rsidR="00BA216B" w:rsidRDefault="00BA216B" w:rsidP="00614F98"/>
                    <w:p w14:paraId="0FFDF085" w14:textId="77777777" w:rsidR="00BA216B" w:rsidRDefault="00BA216B" w:rsidP="00614F98"/>
                    <w:p w14:paraId="1C00C668" w14:textId="77777777" w:rsidR="00BA216B" w:rsidRDefault="00BA216B" w:rsidP="00614F98"/>
                    <w:p w14:paraId="64C83E13" w14:textId="77777777" w:rsidR="00BA216B" w:rsidRDefault="00BA216B" w:rsidP="00614F98"/>
                    <w:p w14:paraId="710244E1" w14:textId="77777777" w:rsidR="00BA216B" w:rsidRDefault="00BA216B" w:rsidP="00614F98"/>
                    <w:p w14:paraId="7F194DBE" w14:textId="77777777" w:rsidR="00BA216B" w:rsidRDefault="00BA216B" w:rsidP="00614F98"/>
                    <w:p w14:paraId="08C86258" w14:textId="77777777" w:rsidR="00BA216B" w:rsidRDefault="00BA216B" w:rsidP="00614F98"/>
                    <w:p w14:paraId="0A71883D" w14:textId="77777777" w:rsidR="00BA216B" w:rsidRDefault="00BA216B" w:rsidP="00614F98"/>
                    <w:p w14:paraId="40843D77" w14:textId="77777777" w:rsidR="00BA216B" w:rsidRDefault="00BA216B" w:rsidP="00614F98"/>
                    <w:p w14:paraId="2C36C5A3" w14:textId="77777777" w:rsidR="00BA216B" w:rsidRDefault="00BA216B" w:rsidP="00614F98"/>
                    <w:p w14:paraId="4C48DC06" w14:textId="77777777" w:rsidR="00BA216B" w:rsidRDefault="00BA216B" w:rsidP="00614F98"/>
                    <w:p w14:paraId="222DBBE8" w14:textId="77777777" w:rsidR="00BA216B" w:rsidRDefault="00BA216B" w:rsidP="00614F98"/>
                    <w:p w14:paraId="4F8E7212" w14:textId="77777777" w:rsidR="00BA216B" w:rsidRDefault="00BA216B" w:rsidP="00614F98"/>
                    <w:p w14:paraId="26BAFE9F" w14:textId="77777777" w:rsidR="00BA216B" w:rsidRDefault="00BA216B" w:rsidP="00614F98"/>
                    <w:p w14:paraId="6EC6EAAF" w14:textId="77777777" w:rsidR="00BA216B" w:rsidRDefault="00BA216B" w:rsidP="00614F98"/>
                    <w:p w14:paraId="60261C01" w14:textId="77777777" w:rsidR="00BA216B" w:rsidRDefault="00BA216B" w:rsidP="00614F98"/>
                    <w:p w14:paraId="310D49E0" w14:textId="77777777" w:rsidR="00BA216B" w:rsidRDefault="00BA216B" w:rsidP="00614F98"/>
                    <w:p w14:paraId="65D7E559" w14:textId="77777777" w:rsidR="00BA216B" w:rsidRDefault="00BA216B" w:rsidP="00614F98"/>
                    <w:p w14:paraId="26867268" w14:textId="77777777" w:rsidR="00BA216B" w:rsidRDefault="00BA216B" w:rsidP="00614F98"/>
                    <w:p w14:paraId="0EDFC8EA" w14:textId="77777777" w:rsidR="00BA216B" w:rsidRDefault="00BA216B" w:rsidP="00614F98"/>
                    <w:p w14:paraId="3A2B7746" w14:textId="77777777" w:rsidR="00BA216B" w:rsidRDefault="00BA216B" w:rsidP="00614F98"/>
                    <w:p w14:paraId="308B9019" w14:textId="77777777" w:rsidR="00BA216B" w:rsidRDefault="00BA216B" w:rsidP="00614F98"/>
                    <w:p w14:paraId="7523D67C" w14:textId="77777777" w:rsidR="00BA216B" w:rsidRDefault="00BA216B" w:rsidP="00614F98"/>
                    <w:p w14:paraId="7AE85738" w14:textId="77777777" w:rsidR="00BA216B" w:rsidRDefault="00BA216B" w:rsidP="00614F98"/>
                    <w:p w14:paraId="3E66E911" w14:textId="77777777" w:rsidR="00BA216B" w:rsidRDefault="00BA216B" w:rsidP="00614F98"/>
                    <w:p w14:paraId="0D081668" w14:textId="77777777" w:rsidR="00BA216B" w:rsidRDefault="00BA216B" w:rsidP="00614F98"/>
                    <w:p w14:paraId="0A505679" w14:textId="77777777" w:rsidR="00BA216B" w:rsidRDefault="00BA216B" w:rsidP="00614F98"/>
                    <w:p w14:paraId="47120665" w14:textId="77777777" w:rsidR="00BA216B" w:rsidRDefault="00BA216B" w:rsidP="00614F98"/>
                    <w:p w14:paraId="198C3180" w14:textId="77777777" w:rsidR="00BA216B" w:rsidRDefault="00BA216B" w:rsidP="00614F98"/>
                    <w:p w14:paraId="3253C90D" w14:textId="77777777" w:rsidR="00BA216B" w:rsidRDefault="00BA216B" w:rsidP="00614F98"/>
                    <w:p w14:paraId="5354D17C" w14:textId="77777777" w:rsidR="00BA216B" w:rsidRDefault="00BA216B" w:rsidP="00614F98"/>
                    <w:p w14:paraId="77F5731C" w14:textId="77777777" w:rsidR="00BA216B" w:rsidRDefault="00BA216B" w:rsidP="00614F98"/>
                    <w:p w14:paraId="1E4DFD0C" w14:textId="77777777" w:rsidR="00BA216B" w:rsidRDefault="00BA216B" w:rsidP="00614F98"/>
                    <w:p w14:paraId="30F18336" w14:textId="77777777" w:rsidR="00BA216B" w:rsidRDefault="00BA216B" w:rsidP="00614F98"/>
                    <w:p w14:paraId="3C437DE4" w14:textId="77777777" w:rsidR="00BA216B" w:rsidRDefault="00BA216B" w:rsidP="00614F98"/>
                    <w:p w14:paraId="0441746A" w14:textId="77777777" w:rsidR="00BA216B" w:rsidRDefault="00BA216B" w:rsidP="00614F98"/>
                    <w:p w14:paraId="5E1BBF27" w14:textId="77777777" w:rsidR="00BA216B" w:rsidRDefault="00BA216B" w:rsidP="00614F98"/>
                    <w:p w14:paraId="6981214B" w14:textId="77777777" w:rsidR="00BA216B" w:rsidRDefault="00BA216B" w:rsidP="00614F98"/>
                    <w:p w14:paraId="19E72A31" w14:textId="77777777" w:rsidR="00BA216B" w:rsidRDefault="00BA216B" w:rsidP="00614F98"/>
                    <w:p w14:paraId="544A5B83" w14:textId="77777777" w:rsidR="00BA216B" w:rsidRDefault="00BA216B" w:rsidP="00614F98"/>
                    <w:p w14:paraId="43A595E5" w14:textId="77777777" w:rsidR="00BA216B" w:rsidRDefault="00BA216B" w:rsidP="00614F98"/>
                    <w:p w14:paraId="42743BD9" w14:textId="77777777" w:rsidR="00BA216B" w:rsidRDefault="00BA216B" w:rsidP="00614F98"/>
                    <w:p w14:paraId="0028BC84" w14:textId="77777777" w:rsidR="00BA216B" w:rsidRDefault="00BA216B" w:rsidP="00614F98"/>
                    <w:p w14:paraId="35D4CEC6" w14:textId="77777777" w:rsidR="00BA216B" w:rsidRDefault="00BA216B" w:rsidP="00614F98"/>
                    <w:p w14:paraId="400D4BF6" w14:textId="77777777" w:rsidR="00BA216B" w:rsidRDefault="00BA216B" w:rsidP="00614F98"/>
                    <w:p w14:paraId="5927EFE9" w14:textId="77777777" w:rsidR="00BA216B" w:rsidRDefault="00BA216B" w:rsidP="00614F98"/>
                    <w:p w14:paraId="6C2BABC9" w14:textId="77777777" w:rsidR="00BA216B" w:rsidRDefault="00BA216B" w:rsidP="00614F98"/>
                    <w:p w14:paraId="626A3EAB" w14:textId="77777777" w:rsidR="00BA216B" w:rsidRDefault="00BA216B" w:rsidP="00614F98"/>
                    <w:p w14:paraId="20F321AE" w14:textId="77777777" w:rsidR="00BA216B" w:rsidRDefault="00BA216B" w:rsidP="00614F98"/>
                    <w:p w14:paraId="2A5FD7D8" w14:textId="77777777" w:rsidR="00BA216B" w:rsidRDefault="00BA216B" w:rsidP="00614F98"/>
                    <w:p w14:paraId="39E845D2" w14:textId="77777777" w:rsidR="00BA216B" w:rsidRDefault="00BA216B" w:rsidP="00614F98"/>
                    <w:p w14:paraId="1ECB66A7" w14:textId="77777777" w:rsidR="00BA216B" w:rsidRDefault="00BA216B" w:rsidP="00614F98"/>
                    <w:p w14:paraId="7C2DD494" w14:textId="77777777" w:rsidR="00BA216B" w:rsidRDefault="00BA216B" w:rsidP="00614F98"/>
                    <w:p w14:paraId="05412FA6" w14:textId="77777777" w:rsidR="00BA216B" w:rsidRDefault="00BA216B" w:rsidP="00614F98"/>
                    <w:p w14:paraId="30CDACC7" w14:textId="77777777" w:rsidR="00BA216B" w:rsidRDefault="00BA216B" w:rsidP="00614F98"/>
                    <w:p w14:paraId="5D6A0DFB" w14:textId="77777777" w:rsidR="00BA216B" w:rsidRDefault="00BA216B" w:rsidP="00614F98"/>
                    <w:p w14:paraId="48A73F28" w14:textId="77777777" w:rsidR="00BA216B" w:rsidRDefault="00BA216B" w:rsidP="00614F98"/>
                    <w:p w14:paraId="532ECDBA" w14:textId="77777777" w:rsidR="00BA216B" w:rsidRDefault="00BA216B" w:rsidP="00614F98"/>
                    <w:p w14:paraId="45973D80" w14:textId="77777777" w:rsidR="00BA216B" w:rsidRDefault="00BA216B" w:rsidP="00614F98"/>
                    <w:p w14:paraId="561F24AD" w14:textId="77777777" w:rsidR="00BA216B" w:rsidRDefault="00BA216B" w:rsidP="00614F98"/>
                    <w:p w14:paraId="03CEDE23" w14:textId="77777777" w:rsidR="00BA216B" w:rsidRDefault="00BA216B" w:rsidP="00614F98"/>
                    <w:p w14:paraId="322C9DA9" w14:textId="77777777" w:rsidR="00BA216B" w:rsidRDefault="00BA216B" w:rsidP="00614F98"/>
                    <w:p w14:paraId="74A93807" w14:textId="77777777" w:rsidR="00BA216B" w:rsidRDefault="00BA216B" w:rsidP="00614F98"/>
                    <w:p w14:paraId="1AD76A5E" w14:textId="77777777" w:rsidR="00BA216B" w:rsidRDefault="00BA216B" w:rsidP="00614F98"/>
                    <w:p w14:paraId="55185B82" w14:textId="77777777" w:rsidR="00BA216B" w:rsidRDefault="00BA216B" w:rsidP="00614F98"/>
                    <w:p w14:paraId="227B6F62" w14:textId="77777777" w:rsidR="00BA216B" w:rsidRDefault="00BA216B" w:rsidP="00614F98"/>
                    <w:p w14:paraId="746CBE51" w14:textId="77777777" w:rsidR="00BA216B" w:rsidRDefault="00BA216B" w:rsidP="00614F98"/>
                    <w:p w14:paraId="0ACE20B7" w14:textId="77777777" w:rsidR="00BA216B" w:rsidRDefault="00BA216B" w:rsidP="00614F98"/>
                    <w:p w14:paraId="20C9C68D" w14:textId="77777777" w:rsidR="00BA216B" w:rsidRDefault="00BA216B" w:rsidP="00614F98"/>
                    <w:p w14:paraId="77D2E04B" w14:textId="77777777" w:rsidR="00BA216B" w:rsidRDefault="00BA216B" w:rsidP="00614F98"/>
                    <w:p w14:paraId="6FF38B9D" w14:textId="77777777" w:rsidR="00BA216B" w:rsidRDefault="00BA216B" w:rsidP="00614F98"/>
                    <w:p w14:paraId="6D3FF54D" w14:textId="77777777" w:rsidR="00BA216B" w:rsidRDefault="00BA216B" w:rsidP="00614F98"/>
                    <w:p w14:paraId="49B28122" w14:textId="77777777" w:rsidR="00BA216B" w:rsidRDefault="00BA216B" w:rsidP="00614F98"/>
                    <w:p w14:paraId="6010E06C" w14:textId="77777777" w:rsidR="00BA216B" w:rsidRDefault="00BA216B" w:rsidP="00614F98"/>
                    <w:p w14:paraId="027E7EBB" w14:textId="77777777" w:rsidR="00BA216B" w:rsidRDefault="00BA216B" w:rsidP="00614F98"/>
                    <w:p w14:paraId="49D08A33" w14:textId="77777777" w:rsidR="00BA216B" w:rsidRDefault="00BA216B" w:rsidP="00614F98"/>
                    <w:p w14:paraId="60529E32" w14:textId="77777777" w:rsidR="00BA216B" w:rsidRDefault="00BA216B" w:rsidP="00614F98"/>
                    <w:p w14:paraId="5C8BC293" w14:textId="77777777" w:rsidR="00BA216B" w:rsidRDefault="00BA216B" w:rsidP="00614F98"/>
                    <w:p w14:paraId="78B45625" w14:textId="77777777" w:rsidR="00BA216B" w:rsidRDefault="00BA216B" w:rsidP="00614F98"/>
                    <w:p w14:paraId="3959B3FD" w14:textId="77777777" w:rsidR="00BA216B" w:rsidRDefault="00BA216B" w:rsidP="00614F98"/>
                    <w:p w14:paraId="415AD623" w14:textId="77777777" w:rsidR="00BA216B" w:rsidRDefault="00BA216B" w:rsidP="00614F98"/>
                    <w:p w14:paraId="54D5E5C3" w14:textId="77777777" w:rsidR="00BA216B" w:rsidRDefault="00BA216B" w:rsidP="00614F98"/>
                    <w:p w14:paraId="2CDC5D02" w14:textId="77777777" w:rsidR="00BA216B" w:rsidRDefault="00BA216B" w:rsidP="00614F98"/>
                    <w:p w14:paraId="1CE8D02C" w14:textId="77777777" w:rsidR="00BA216B" w:rsidRDefault="00BA216B" w:rsidP="00614F98"/>
                    <w:p w14:paraId="2A86F589" w14:textId="77777777" w:rsidR="00BA216B" w:rsidRDefault="00BA216B" w:rsidP="00614F98"/>
                    <w:p w14:paraId="16866289" w14:textId="77777777" w:rsidR="00BA216B" w:rsidRDefault="00BA216B" w:rsidP="00614F98"/>
                    <w:p w14:paraId="3C7EEC79" w14:textId="77777777" w:rsidR="00BA216B" w:rsidRDefault="00BA216B" w:rsidP="00614F98"/>
                    <w:p w14:paraId="6C42BB77" w14:textId="77777777" w:rsidR="00BA216B" w:rsidRDefault="00BA216B" w:rsidP="00614F98"/>
                    <w:p w14:paraId="571EB871" w14:textId="77777777" w:rsidR="00BA216B" w:rsidRDefault="00BA216B" w:rsidP="00614F98"/>
                    <w:p w14:paraId="5096BCC3" w14:textId="77777777" w:rsidR="00BA216B" w:rsidRDefault="00BA216B" w:rsidP="00614F98"/>
                    <w:p w14:paraId="41D46C64" w14:textId="77777777" w:rsidR="00BA216B" w:rsidRDefault="00BA216B" w:rsidP="00614F98"/>
                    <w:p w14:paraId="0D4F1338" w14:textId="77777777" w:rsidR="00BA216B" w:rsidRDefault="00BA216B" w:rsidP="00614F98"/>
                    <w:p w14:paraId="2DA10B7C" w14:textId="77777777" w:rsidR="00BA216B" w:rsidRDefault="00BA216B" w:rsidP="00614F98"/>
                    <w:p w14:paraId="16425A1C" w14:textId="77777777" w:rsidR="00BA216B" w:rsidRDefault="00BA216B" w:rsidP="00614F98"/>
                    <w:p w14:paraId="0A879148" w14:textId="77777777" w:rsidR="00BA216B" w:rsidRDefault="00BA216B" w:rsidP="00614F98"/>
                    <w:p w14:paraId="0DDD37F9" w14:textId="77777777" w:rsidR="00BA216B" w:rsidRDefault="00BA216B" w:rsidP="00614F98"/>
                    <w:p w14:paraId="7AB90380" w14:textId="77777777" w:rsidR="00BA216B" w:rsidRDefault="00BA216B" w:rsidP="00614F98"/>
                    <w:p w14:paraId="26C8409C" w14:textId="77777777" w:rsidR="00BA216B" w:rsidRDefault="00BA216B" w:rsidP="00614F98"/>
                    <w:p w14:paraId="6B6364EE" w14:textId="77777777" w:rsidR="00BA216B" w:rsidRDefault="00BA216B" w:rsidP="00614F98"/>
                    <w:p w14:paraId="5F23EA82" w14:textId="77777777" w:rsidR="00BA216B" w:rsidRDefault="00BA216B" w:rsidP="00614F98"/>
                    <w:p w14:paraId="7FE8545D" w14:textId="77777777" w:rsidR="00BA216B" w:rsidRDefault="00BA216B" w:rsidP="00614F98"/>
                    <w:p w14:paraId="0EF97D82" w14:textId="77777777" w:rsidR="00BA216B" w:rsidRDefault="00BA216B" w:rsidP="00614F98"/>
                    <w:p w14:paraId="1450924F" w14:textId="77777777" w:rsidR="00BA216B" w:rsidRDefault="00BA216B" w:rsidP="00614F98"/>
                    <w:p w14:paraId="7209AF5F" w14:textId="77777777" w:rsidR="00BA216B" w:rsidRDefault="00BA216B" w:rsidP="00614F98"/>
                    <w:p w14:paraId="7899C512" w14:textId="77777777" w:rsidR="00BA216B" w:rsidRDefault="00BA216B" w:rsidP="00614F98"/>
                    <w:p w14:paraId="3E2A4398" w14:textId="77777777" w:rsidR="00BA216B" w:rsidRDefault="00BA216B" w:rsidP="00614F98"/>
                    <w:p w14:paraId="766FE207" w14:textId="77777777" w:rsidR="00BA216B" w:rsidRDefault="00BA216B" w:rsidP="00614F98"/>
                    <w:p w14:paraId="3D3F0F25" w14:textId="77777777" w:rsidR="00BA216B" w:rsidRDefault="00BA216B" w:rsidP="00614F98"/>
                    <w:p w14:paraId="3734C7CC" w14:textId="77777777" w:rsidR="00BA216B" w:rsidRDefault="00BA216B" w:rsidP="00614F98"/>
                    <w:p w14:paraId="7EE1B047" w14:textId="77777777" w:rsidR="00BA216B" w:rsidRDefault="00BA216B" w:rsidP="00614F98"/>
                    <w:p w14:paraId="33348576" w14:textId="77777777" w:rsidR="00BA216B" w:rsidRDefault="00BA216B" w:rsidP="00614F98"/>
                    <w:p w14:paraId="00F0C87A" w14:textId="77777777" w:rsidR="00BA216B" w:rsidRDefault="00BA216B" w:rsidP="00614F98"/>
                    <w:p w14:paraId="3047A42C" w14:textId="77777777" w:rsidR="00BA216B" w:rsidRDefault="00BA216B" w:rsidP="00614F98"/>
                    <w:p w14:paraId="4771FA23" w14:textId="77777777" w:rsidR="00BA216B" w:rsidRDefault="00BA216B" w:rsidP="00614F98"/>
                    <w:p w14:paraId="7A95E0FF" w14:textId="77777777" w:rsidR="00BA216B" w:rsidRDefault="00BA216B" w:rsidP="00614F98"/>
                    <w:p w14:paraId="62E59BB5" w14:textId="77777777" w:rsidR="00BA216B" w:rsidRDefault="00BA216B" w:rsidP="00614F98"/>
                    <w:p w14:paraId="1D935F60" w14:textId="77777777" w:rsidR="00BA216B" w:rsidRDefault="00BA216B" w:rsidP="00614F98"/>
                    <w:p w14:paraId="39BE9994" w14:textId="77777777" w:rsidR="00BA216B" w:rsidRDefault="00BA216B" w:rsidP="00614F98"/>
                    <w:p w14:paraId="601682FA" w14:textId="77777777" w:rsidR="00BA216B" w:rsidRDefault="00BA216B" w:rsidP="00614F98"/>
                    <w:p w14:paraId="5AABA435" w14:textId="77777777" w:rsidR="00BA216B" w:rsidRDefault="00BA216B" w:rsidP="00614F98"/>
                    <w:p w14:paraId="05C77AF8" w14:textId="77777777" w:rsidR="00BA216B" w:rsidRDefault="00BA216B" w:rsidP="00614F98"/>
                    <w:p w14:paraId="50C53D48" w14:textId="77777777" w:rsidR="00BA216B" w:rsidRDefault="00BA216B" w:rsidP="00614F98"/>
                    <w:p w14:paraId="39CCCE0C" w14:textId="77777777" w:rsidR="00BA216B" w:rsidRDefault="00BA216B" w:rsidP="00614F98"/>
                    <w:p w14:paraId="01096281" w14:textId="77777777" w:rsidR="00BA216B" w:rsidRDefault="00BA216B" w:rsidP="00614F98"/>
                    <w:p w14:paraId="60148E8E" w14:textId="77777777" w:rsidR="00BA216B" w:rsidRDefault="00BA216B" w:rsidP="00614F98"/>
                    <w:p w14:paraId="0FADD76C" w14:textId="77777777" w:rsidR="00BA216B" w:rsidRDefault="00BA216B" w:rsidP="00614F98"/>
                    <w:p w14:paraId="1B2E1684" w14:textId="77777777" w:rsidR="00BA216B" w:rsidRDefault="00BA216B" w:rsidP="00614F98"/>
                    <w:p w14:paraId="522275FB" w14:textId="77777777" w:rsidR="00BA216B" w:rsidRDefault="00BA216B" w:rsidP="00614F98"/>
                    <w:p w14:paraId="0F150896" w14:textId="77777777" w:rsidR="00BA216B" w:rsidRDefault="00BA216B" w:rsidP="00614F98"/>
                    <w:p w14:paraId="34F71346" w14:textId="77777777" w:rsidR="00BA216B" w:rsidRDefault="00BA216B" w:rsidP="00614F98"/>
                    <w:p w14:paraId="05AB216D" w14:textId="77777777" w:rsidR="00BA216B" w:rsidRDefault="00BA216B" w:rsidP="00614F98"/>
                    <w:p w14:paraId="112E0088" w14:textId="77777777" w:rsidR="00BA216B" w:rsidRDefault="00BA216B" w:rsidP="00614F98"/>
                    <w:p w14:paraId="2CD72225" w14:textId="77777777" w:rsidR="00BA216B" w:rsidRDefault="00BA216B" w:rsidP="00614F98"/>
                    <w:p w14:paraId="5445BCE2" w14:textId="77777777" w:rsidR="00BA216B" w:rsidRDefault="00BA216B" w:rsidP="00614F98"/>
                    <w:p w14:paraId="126C02F8" w14:textId="77777777" w:rsidR="00BA216B" w:rsidRDefault="00BA216B" w:rsidP="00614F98"/>
                    <w:p w14:paraId="54BAA7E7" w14:textId="77777777" w:rsidR="00BA216B" w:rsidRDefault="00BA216B" w:rsidP="00614F98"/>
                    <w:p w14:paraId="17C83185" w14:textId="77777777" w:rsidR="00BA216B" w:rsidRDefault="00BA216B" w:rsidP="00614F98"/>
                    <w:p w14:paraId="762084AB" w14:textId="77777777" w:rsidR="00BA216B" w:rsidRDefault="00BA216B" w:rsidP="00614F98"/>
                    <w:p w14:paraId="588E8DA7" w14:textId="77777777" w:rsidR="00BA216B" w:rsidRDefault="00BA216B" w:rsidP="00614F98"/>
                    <w:p w14:paraId="6FDD317B" w14:textId="77777777" w:rsidR="00BA216B" w:rsidRDefault="00BA216B" w:rsidP="00614F98"/>
                    <w:p w14:paraId="13C03884" w14:textId="77777777" w:rsidR="00BA216B" w:rsidRDefault="00BA216B" w:rsidP="00614F98"/>
                    <w:p w14:paraId="5044EB1B" w14:textId="77777777" w:rsidR="00BA216B" w:rsidRDefault="00BA216B" w:rsidP="00614F98"/>
                    <w:p w14:paraId="7EFC4BC3" w14:textId="77777777" w:rsidR="00BA216B" w:rsidRDefault="00BA216B" w:rsidP="00614F98"/>
                    <w:p w14:paraId="2FF379B1" w14:textId="77777777" w:rsidR="00BA216B" w:rsidRDefault="00BA216B" w:rsidP="00614F98"/>
                    <w:p w14:paraId="2A904CE6" w14:textId="77777777" w:rsidR="00BA216B" w:rsidRDefault="00BA216B" w:rsidP="00614F98"/>
                    <w:p w14:paraId="7CE2E5F9" w14:textId="77777777" w:rsidR="00BA216B" w:rsidRDefault="00BA216B" w:rsidP="00614F98"/>
                    <w:p w14:paraId="279D7A2B" w14:textId="77777777" w:rsidR="00BA216B" w:rsidRDefault="00BA216B" w:rsidP="00614F98"/>
                    <w:p w14:paraId="5F648F13" w14:textId="77777777" w:rsidR="00BA216B" w:rsidRDefault="00BA216B" w:rsidP="00614F98"/>
                    <w:p w14:paraId="2FD1A25F" w14:textId="77777777" w:rsidR="00BA216B" w:rsidRDefault="00BA216B" w:rsidP="00614F98"/>
                    <w:p w14:paraId="184EE185" w14:textId="77777777" w:rsidR="00BA216B" w:rsidRDefault="00BA216B" w:rsidP="00614F98"/>
                    <w:p w14:paraId="252E57FA" w14:textId="77777777" w:rsidR="00BA216B" w:rsidRDefault="00BA216B" w:rsidP="00614F98"/>
                    <w:p w14:paraId="7DF1CF2F" w14:textId="77777777" w:rsidR="00BA216B" w:rsidRDefault="00BA216B" w:rsidP="00614F98"/>
                    <w:p w14:paraId="40A63536" w14:textId="77777777" w:rsidR="00BA216B" w:rsidRDefault="00BA216B" w:rsidP="00614F98"/>
                    <w:p w14:paraId="43542B43" w14:textId="77777777" w:rsidR="00BA216B" w:rsidRDefault="00BA216B" w:rsidP="00614F98"/>
                    <w:p w14:paraId="0F0C9098" w14:textId="77777777" w:rsidR="00BA216B" w:rsidRDefault="00BA216B" w:rsidP="00614F98"/>
                    <w:p w14:paraId="7013D63B" w14:textId="77777777" w:rsidR="00BA216B" w:rsidRDefault="00BA216B" w:rsidP="00614F98"/>
                    <w:p w14:paraId="440E8C6B" w14:textId="77777777" w:rsidR="00BA216B" w:rsidRDefault="00BA216B" w:rsidP="00614F98"/>
                    <w:p w14:paraId="7D2DCFCA" w14:textId="77777777" w:rsidR="00BA216B" w:rsidRDefault="00BA216B" w:rsidP="00614F98"/>
                    <w:p w14:paraId="6189804D" w14:textId="77777777" w:rsidR="00BA216B" w:rsidRDefault="00BA216B" w:rsidP="00614F98"/>
                    <w:p w14:paraId="730BF6FE" w14:textId="77777777" w:rsidR="00BA216B" w:rsidRDefault="00BA216B" w:rsidP="00614F98"/>
                    <w:p w14:paraId="2D0F5321" w14:textId="77777777" w:rsidR="00BA216B" w:rsidRDefault="00BA216B" w:rsidP="00614F98"/>
                    <w:p w14:paraId="3FF4DF59" w14:textId="77777777" w:rsidR="00BA216B" w:rsidRDefault="00BA216B" w:rsidP="00614F98"/>
                    <w:p w14:paraId="30292250" w14:textId="77777777" w:rsidR="00BA216B" w:rsidRDefault="00BA216B" w:rsidP="00614F98"/>
                    <w:p w14:paraId="35162DC1" w14:textId="77777777" w:rsidR="00BA216B" w:rsidRDefault="00BA216B" w:rsidP="00614F98"/>
                    <w:p w14:paraId="2EE62506" w14:textId="77777777" w:rsidR="00BA216B" w:rsidRDefault="00BA216B" w:rsidP="00614F98"/>
                    <w:p w14:paraId="4E271DD6" w14:textId="77777777" w:rsidR="00BA216B" w:rsidRDefault="00BA216B" w:rsidP="00614F98"/>
                    <w:p w14:paraId="4DB07F98" w14:textId="77777777" w:rsidR="00BA216B" w:rsidRDefault="00BA216B" w:rsidP="00614F98"/>
                    <w:p w14:paraId="071BD6CB" w14:textId="77777777" w:rsidR="00BA216B" w:rsidRDefault="00BA216B" w:rsidP="00614F98"/>
                    <w:p w14:paraId="520BE4CA" w14:textId="77777777" w:rsidR="00BA216B" w:rsidRDefault="00BA216B" w:rsidP="00614F98"/>
                    <w:p w14:paraId="2D54F852" w14:textId="77777777" w:rsidR="00BA216B" w:rsidRDefault="00BA216B" w:rsidP="00614F98"/>
                    <w:p w14:paraId="2FC71A96" w14:textId="77777777" w:rsidR="00BA216B" w:rsidRDefault="00BA216B" w:rsidP="00614F98"/>
                    <w:p w14:paraId="0453BA32" w14:textId="77777777" w:rsidR="00BA216B" w:rsidRDefault="00BA216B" w:rsidP="00614F98"/>
                    <w:p w14:paraId="1B1AD181" w14:textId="77777777" w:rsidR="00BA216B" w:rsidRDefault="00BA216B" w:rsidP="00614F98"/>
                    <w:p w14:paraId="6EE40452" w14:textId="77777777" w:rsidR="00BA216B" w:rsidRDefault="00BA216B" w:rsidP="00614F98"/>
                    <w:p w14:paraId="3C86C26A" w14:textId="77777777" w:rsidR="00BA216B" w:rsidRDefault="00BA216B" w:rsidP="00614F98"/>
                    <w:p w14:paraId="18DD2378" w14:textId="77777777" w:rsidR="00BA216B" w:rsidRDefault="00BA216B" w:rsidP="00614F98"/>
                    <w:p w14:paraId="76A66697" w14:textId="77777777" w:rsidR="00BA216B" w:rsidRDefault="00BA216B" w:rsidP="00614F98"/>
                    <w:p w14:paraId="68BAB14E" w14:textId="77777777" w:rsidR="00BA216B" w:rsidRDefault="00BA216B" w:rsidP="00614F98"/>
                    <w:p w14:paraId="5D30E051" w14:textId="77777777" w:rsidR="00BA216B" w:rsidRDefault="00BA216B" w:rsidP="00614F98"/>
                    <w:p w14:paraId="371A5B3E" w14:textId="77777777" w:rsidR="00BA216B" w:rsidRDefault="00BA216B" w:rsidP="00614F98"/>
                    <w:p w14:paraId="092B2EDF" w14:textId="77777777" w:rsidR="00BA216B" w:rsidRDefault="00BA216B" w:rsidP="00614F98"/>
                    <w:p w14:paraId="58B1D037" w14:textId="77777777" w:rsidR="00BA216B" w:rsidRDefault="00BA216B" w:rsidP="00614F98"/>
                    <w:p w14:paraId="388DB874" w14:textId="77777777" w:rsidR="00BA216B" w:rsidRDefault="00BA216B" w:rsidP="00614F98"/>
                    <w:p w14:paraId="2FEA1840" w14:textId="77777777" w:rsidR="00BA216B" w:rsidRDefault="00BA216B" w:rsidP="00614F98"/>
                    <w:p w14:paraId="42B12E7C" w14:textId="77777777" w:rsidR="00BA216B" w:rsidRDefault="00BA216B" w:rsidP="00614F98"/>
                    <w:p w14:paraId="22511FB8" w14:textId="77777777" w:rsidR="00BA216B" w:rsidRDefault="00BA216B" w:rsidP="00614F98"/>
                    <w:p w14:paraId="1D3A9310" w14:textId="77777777" w:rsidR="00BA216B" w:rsidRDefault="00BA216B" w:rsidP="00614F98"/>
                    <w:p w14:paraId="6B288FA5" w14:textId="77777777" w:rsidR="00BA216B" w:rsidRDefault="00BA216B" w:rsidP="00614F98"/>
                    <w:p w14:paraId="0E1BAE0C" w14:textId="77777777" w:rsidR="00BA216B" w:rsidRDefault="00BA216B" w:rsidP="00614F98"/>
                    <w:p w14:paraId="56F0B4A3" w14:textId="77777777" w:rsidR="00BA216B" w:rsidRDefault="00BA216B" w:rsidP="00614F98"/>
                    <w:p w14:paraId="6B4EA67B" w14:textId="77777777" w:rsidR="00BA216B" w:rsidRDefault="00BA216B" w:rsidP="00614F98"/>
                    <w:p w14:paraId="4355B1A6" w14:textId="77777777" w:rsidR="00BA216B" w:rsidRDefault="00BA216B" w:rsidP="00614F98"/>
                    <w:p w14:paraId="498CF59C" w14:textId="77777777" w:rsidR="00BA216B" w:rsidRDefault="00BA216B" w:rsidP="00614F98"/>
                    <w:p w14:paraId="3FB74660" w14:textId="77777777" w:rsidR="00BA216B" w:rsidRDefault="00BA216B" w:rsidP="00614F98"/>
                    <w:p w14:paraId="7513AF82" w14:textId="77777777" w:rsidR="00BA216B" w:rsidRDefault="00BA216B" w:rsidP="00614F98"/>
                    <w:p w14:paraId="0F40F7E1" w14:textId="77777777" w:rsidR="00BA216B" w:rsidRDefault="00BA216B" w:rsidP="00614F98"/>
                    <w:p w14:paraId="4A722AB6" w14:textId="77777777" w:rsidR="00BA216B" w:rsidRDefault="00BA216B" w:rsidP="00614F98"/>
                    <w:p w14:paraId="18DD55E5" w14:textId="77777777" w:rsidR="00BA216B" w:rsidRDefault="00BA216B" w:rsidP="00614F98"/>
                    <w:p w14:paraId="7E34FA7E" w14:textId="77777777" w:rsidR="00BA216B" w:rsidRDefault="00BA216B" w:rsidP="00614F98"/>
                    <w:p w14:paraId="517ABED7" w14:textId="77777777" w:rsidR="00BA216B" w:rsidRDefault="00BA216B" w:rsidP="00614F98"/>
                    <w:p w14:paraId="6CF81CBD" w14:textId="77777777" w:rsidR="00BA216B" w:rsidRDefault="00BA216B" w:rsidP="00614F98"/>
                    <w:p w14:paraId="05736850" w14:textId="77777777" w:rsidR="00BA216B" w:rsidRDefault="00BA216B" w:rsidP="00614F98"/>
                    <w:p w14:paraId="37757D09" w14:textId="77777777" w:rsidR="00BA216B" w:rsidRDefault="00BA216B" w:rsidP="00614F98"/>
                    <w:p w14:paraId="314A900C" w14:textId="77777777" w:rsidR="00BA216B" w:rsidRDefault="00BA216B" w:rsidP="00614F98"/>
                    <w:p w14:paraId="1484E4AB" w14:textId="77777777" w:rsidR="00BA216B" w:rsidRDefault="00BA216B" w:rsidP="00614F98"/>
                    <w:p w14:paraId="49453276" w14:textId="77777777" w:rsidR="00BA216B" w:rsidRDefault="00BA216B" w:rsidP="00614F98"/>
                    <w:p w14:paraId="7EADB780" w14:textId="77777777" w:rsidR="00BA216B" w:rsidRDefault="00BA216B" w:rsidP="00614F98"/>
                    <w:p w14:paraId="69659326" w14:textId="77777777" w:rsidR="00BA216B" w:rsidRDefault="00BA216B" w:rsidP="00614F98"/>
                    <w:p w14:paraId="78CAF723" w14:textId="77777777" w:rsidR="00BA216B" w:rsidRDefault="00BA216B" w:rsidP="00614F98"/>
                    <w:p w14:paraId="1D77EDDB" w14:textId="77777777" w:rsidR="00BA216B" w:rsidRDefault="00BA216B" w:rsidP="00614F98"/>
                    <w:p w14:paraId="1CECB304" w14:textId="77777777" w:rsidR="00BA216B" w:rsidRDefault="00BA216B" w:rsidP="00614F98"/>
                    <w:p w14:paraId="3F9C6CBB" w14:textId="77777777" w:rsidR="00BA216B" w:rsidRDefault="00BA216B" w:rsidP="00614F98"/>
                    <w:p w14:paraId="6F041853" w14:textId="77777777" w:rsidR="00BA216B" w:rsidRDefault="00BA216B" w:rsidP="00614F98"/>
                    <w:p w14:paraId="0B26128E" w14:textId="77777777" w:rsidR="00BA216B" w:rsidRDefault="00BA216B" w:rsidP="00614F98"/>
                    <w:p w14:paraId="4EA2825D" w14:textId="77777777" w:rsidR="00BA216B" w:rsidRDefault="00BA216B" w:rsidP="00614F98"/>
                    <w:p w14:paraId="4B700D24" w14:textId="77777777" w:rsidR="00BA216B" w:rsidRDefault="00BA216B" w:rsidP="00614F98"/>
                    <w:p w14:paraId="24B4F260" w14:textId="77777777" w:rsidR="00BA216B" w:rsidRDefault="00BA216B" w:rsidP="00614F98"/>
                    <w:p w14:paraId="4CC30D9D" w14:textId="77777777" w:rsidR="00BA216B" w:rsidRDefault="00BA216B" w:rsidP="00614F98"/>
                    <w:p w14:paraId="71EE1779" w14:textId="77777777" w:rsidR="00BA216B" w:rsidRDefault="00BA216B" w:rsidP="00614F98"/>
                    <w:p w14:paraId="56077C2F" w14:textId="77777777" w:rsidR="00BA216B" w:rsidRDefault="00BA216B" w:rsidP="00614F98"/>
                    <w:p w14:paraId="78340165" w14:textId="77777777" w:rsidR="00BA216B" w:rsidRDefault="00BA216B" w:rsidP="00614F98"/>
                    <w:p w14:paraId="7E267639" w14:textId="77777777" w:rsidR="00BA216B" w:rsidRDefault="00BA216B" w:rsidP="00614F98"/>
                    <w:p w14:paraId="249276B3" w14:textId="77777777" w:rsidR="00BA216B" w:rsidRDefault="00BA216B" w:rsidP="00614F98"/>
                    <w:p w14:paraId="21E06C99" w14:textId="77777777" w:rsidR="00BA216B" w:rsidRDefault="00BA216B" w:rsidP="00614F98"/>
                    <w:p w14:paraId="39B2EC92" w14:textId="77777777" w:rsidR="00BA216B" w:rsidRDefault="00BA216B" w:rsidP="00614F98"/>
                    <w:p w14:paraId="202A5F5A" w14:textId="77777777" w:rsidR="00BA216B" w:rsidRDefault="00BA216B" w:rsidP="00614F98"/>
                    <w:p w14:paraId="1498D005" w14:textId="77777777" w:rsidR="00BA216B" w:rsidRDefault="00BA216B" w:rsidP="00614F98"/>
                    <w:p w14:paraId="45711EDE" w14:textId="77777777" w:rsidR="00BA216B" w:rsidRDefault="00BA216B" w:rsidP="00614F98"/>
                    <w:p w14:paraId="1FB9F654" w14:textId="77777777" w:rsidR="00BA216B" w:rsidRDefault="00BA216B" w:rsidP="00614F98"/>
                    <w:p w14:paraId="3C2BB986" w14:textId="77777777" w:rsidR="00BA216B" w:rsidRDefault="00BA216B" w:rsidP="00614F98"/>
                    <w:p w14:paraId="74792EAE" w14:textId="77777777" w:rsidR="00BA216B" w:rsidRDefault="00BA216B" w:rsidP="00614F98"/>
                    <w:p w14:paraId="6800C3B7" w14:textId="77777777" w:rsidR="00BA216B" w:rsidRDefault="00BA216B" w:rsidP="00614F98"/>
                    <w:p w14:paraId="00614316" w14:textId="77777777" w:rsidR="00BA216B" w:rsidRDefault="00BA216B" w:rsidP="00614F98"/>
                    <w:p w14:paraId="2E576348" w14:textId="77777777" w:rsidR="00BA216B" w:rsidRDefault="00BA216B" w:rsidP="00614F98"/>
                    <w:p w14:paraId="69889526" w14:textId="77777777" w:rsidR="00BA216B" w:rsidRDefault="00BA216B" w:rsidP="00614F98"/>
                    <w:p w14:paraId="37CED2C8" w14:textId="77777777" w:rsidR="00BA216B" w:rsidRDefault="00BA216B" w:rsidP="00614F98"/>
                    <w:p w14:paraId="147925CA" w14:textId="77777777" w:rsidR="00BA216B" w:rsidRDefault="00BA216B" w:rsidP="00614F98"/>
                    <w:p w14:paraId="06AB75C7" w14:textId="77777777" w:rsidR="00BA216B" w:rsidRDefault="00BA216B" w:rsidP="00614F98"/>
                    <w:p w14:paraId="7AD1FA07" w14:textId="77777777" w:rsidR="00BA216B" w:rsidRDefault="00BA216B" w:rsidP="00614F98"/>
                    <w:p w14:paraId="6471DB39" w14:textId="77777777" w:rsidR="00BA216B" w:rsidRDefault="00BA216B" w:rsidP="00614F98"/>
                    <w:p w14:paraId="7EF3FD22" w14:textId="77777777" w:rsidR="00BA216B" w:rsidRDefault="00BA216B" w:rsidP="00614F98"/>
                    <w:p w14:paraId="714302FA" w14:textId="77777777" w:rsidR="00BA216B" w:rsidRDefault="00BA216B" w:rsidP="00614F98"/>
                    <w:p w14:paraId="32D613F4" w14:textId="77777777" w:rsidR="00BA216B" w:rsidRDefault="00BA216B" w:rsidP="00614F98"/>
                    <w:p w14:paraId="59C8371B" w14:textId="77777777" w:rsidR="00BA216B" w:rsidRDefault="00BA216B" w:rsidP="00614F98"/>
                    <w:p w14:paraId="70F6DAE0" w14:textId="77777777" w:rsidR="00BA216B" w:rsidRDefault="00BA216B" w:rsidP="00614F98"/>
                    <w:p w14:paraId="4937BBEF" w14:textId="77777777" w:rsidR="00BA216B" w:rsidRDefault="00BA216B" w:rsidP="00614F98"/>
                    <w:p w14:paraId="7A31A3B3" w14:textId="77777777" w:rsidR="00BA216B" w:rsidRDefault="00BA216B" w:rsidP="00614F98"/>
                    <w:p w14:paraId="5D620F19" w14:textId="77777777" w:rsidR="00BA216B" w:rsidRDefault="00BA216B" w:rsidP="00614F98"/>
                    <w:p w14:paraId="15EA22B4" w14:textId="77777777" w:rsidR="00BA216B" w:rsidRDefault="00BA216B" w:rsidP="00614F98"/>
                    <w:p w14:paraId="52420717" w14:textId="77777777" w:rsidR="00BA216B" w:rsidRDefault="00BA216B" w:rsidP="00614F98"/>
                    <w:p w14:paraId="4A16E3EF" w14:textId="77777777" w:rsidR="00BA216B" w:rsidRDefault="00BA216B" w:rsidP="00614F98"/>
                    <w:p w14:paraId="6B3314D9" w14:textId="77777777" w:rsidR="00BA216B" w:rsidRDefault="00BA216B" w:rsidP="00614F98"/>
                    <w:p w14:paraId="21B3BE8C" w14:textId="77777777" w:rsidR="00BA216B" w:rsidRDefault="00BA216B" w:rsidP="00614F98"/>
                    <w:p w14:paraId="07A1C220" w14:textId="77777777" w:rsidR="00BA216B" w:rsidRDefault="00BA216B" w:rsidP="00614F98"/>
                    <w:p w14:paraId="63A1011E" w14:textId="77777777" w:rsidR="00BA216B" w:rsidRDefault="00BA216B" w:rsidP="00614F98"/>
                    <w:p w14:paraId="32B4BE48" w14:textId="77777777" w:rsidR="00BA216B" w:rsidRDefault="00BA216B" w:rsidP="00614F98"/>
                    <w:p w14:paraId="5AF49696" w14:textId="77777777" w:rsidR="00BA216B" w:rsidRDefault="00BA216B" w:rsidP="00614F98"/>
                    <w:p w14:paraId="7441EECD" w14:textId="77777777" w:rsidR="00BA216B" w:rsidRDefault="00BA216B" w:rsidP="00614F98"/>
                    <w:p w14:paraId="20732769" w14:textId="77777777" w:rsidR="00BA216B" w:rsidRDefault="00BA216B" w:rsidP="00614F98"/>
                    <w:p w14:paraId="7CBBA136" w14:textId="77777777" w:rsidR="00BA216B" w:rsidRDefault="00BA216B" w:rsidP="00614F98"/>
                    <w:p w14:paraId="45248C0E" w14:textId="77777777" w:rsidR="00BA216B" w:rsidRDefault="00BA216B" w:rsidP="00614F98"/>
                    <w:p w14:paraId="261DBD3E" w14:textId="77777777" w:rsidR="00BA216B" w:rsidRDefault="00BA216B" w:rsidP="00614F98"/>
                    <w:p w14:paraId="5DF1CA4A" w14:textId="77777777" w:rsidR="00BA216B" w:rsidRDefault="00BA216B" w:rsidP="00614F98"/>
                    <w:p w14:paraId="1FEA5FC3" w14:textId="77777777" w:rsidR="00BA216B" w:rsidRDefault="00BA216B" w:rsidP="00614F98"/>
                    <w:p w14:paraId="7D687E5F" w14:textId="77777777" w:rsidR="00BA216B" w:rsidRDefault="00BA216B" w:rsidP="00614F98"/>
                    <w:p w14:paraId="2CC50E1B" w14:textId="77777777" w:rsidR="00BA216B" w:rsidRDefault="00BA216B" w:rsidP="00614F98"/>
                    <w:p w14:paraId="1EBAE492" w14:textId="77777777" w:rsidR="00BA216B" w:rsidRDefault="00BA216B" w:rsidP="00614F98"/>
                    <w:p w14:paraId="02DF88D0" w14:textId="77777777" w:rsidR="00BA216B" w:rsidRDefault="00BA216B" w:rsidP="00614F98"/>
                    <w:p w14:paraId="549049E2" w14:textId="77777777" w:rsidR="00BA216B" w:rsidRDefault="00BA216B" w:rsidP="00614F98"/>
                    <w:p w14:paraId="3E6F5765" w14:textId="77777777" w:rsidR="00BA216B" w:rsidRDefault="00BA216B" w:rsidP="00614F98"/>
                    <w:p w14:paraId="50788493" w14:textId="77777777" w:rsidR="00BA216B" w:rsidRDefault="00BA216B" w:rsidP="00614F98"/>
                    <w:p w14:paraId="3A82CECC" w14:textId="77777777" w:rsidR="00BA216B" w:rsidRDefault="00BA216B" w:rsidP="00614F98"/>
                    <w:p w14:paraId="47444851" w14:textId="77777777" w:rsidR="00BA216B" w:rsidRDefault="00BA216B" w:rsidP="00614F98"/>
                    <w:p w14:paraId="21972DF5" w14:textId="77777777" w:rsidR="00BA216B" w:rsidRDefault="00BA216B" w:rsidP="00614F98"/>
                    <w:p w14:paraId="3FCAE460" w14:textId="77777777" w:rsidR="00BA216B" w:rsidRDefault="00BA216B" w:rsidP="00614F98"/>
                    <w:p w14:paraId="65A7FE94" w14:textId="77777777" w:rsidR="00BA216B" w:rsidRDefault="00BA216B" w:rsidP="00614F98"/>
                    <w:p w14:paraId="78DE6D72" w14:textId="77777777" w:rsidR="00BA216B" w:rsidRDefault="00BA216B" w:rsidP="00614F98"/>
                    <w:p w14:paraId="0819AE05" w14:textId="77777777" w:rsidR="00BA216B" w:rsidRDefault="00BA216B" w:rsidP="00614F98"/>
                    <w:p w14:paraId="5C35B62E" w14:textId="77777777" w:rsidR="00BA216B" w:rsidRDefault="00BA216B" w:rsidP="00614F98"/>
                    <w:p w14:paraId="139ADDAD" w14:textId="77777777" w:rsidR="00BA216B" w:rsidRDefault="00BA216B" w:rsidP="00614F98"/>
                    <w:p w14:paraId="3736FCF5" w14:textId="77777777" w:rsidR="00BA216B" w:rsidRDefault="00BA216B" w:rsidP="00614F98"/>
                    <w:p w14:paraId="539304F1" w14:textId="77777777" w:rsidR="00BA216B" w:rsidRDefault="00BA216B" w:rsidP="00614F98"/>
                    <w:p w14:paraId="4A316565" w14:textId="77777777" w:rsidR="00BA216B" w:rsidRDefault="00BA216B" w:rsidP="00614F98"/>
                    <w:p w14:paraId="640BB758" w14:textId="77777777" w:rsidR="00BA216B" w:rsidRDefault="00BA216B" w:rsidP="00614F98"/>
                    <w:p w14:paraId="30859B23" w14:textId="77777777" w:rsidR="00BA216B" w:rsidRDefault="00BA216B" w:rsidP="00614F98"/>
                    <w:p w14:paraId="109D6456" w14:textId="77777777" w:rsidR="00BA216B" w:rsidRDefault="00BA216B" w:rsidP="00614F98"/>
                    <w:p w14:paraId="011EE9D3" w14:textId="77777777" w:rsidR="00BA216B" w:rsidRDefault="00BA216B" w:rsidP="00614F98"/>
                    <w:p w14:paraId="19FCE812" w14:textId="77777777" w:rsidR="00BA216B" w:rsidRDefault="00BA216B" w:rsidP="00614F98"/>
                    <w:p w14:paraId="165FB8A9" w14:textId="77777777" w:rsidR="00BA216B" w:rsidRDefault="00BA216B" w:rsidP="00614F98"/>
                    <w:p w14:paraId="713BDA42" w14:textId="77777777" w:rsidR="00BA216B" w:rsidRDefault="00BA216B" w:rsidP="00614F98"/>
                    <w:p w14:paraId="20311AA4" w14:textId="77777777" w:rsidR="00BA216B" w:rsidRDefault="00BA216B" w:rsidP="00614F98"/>
                    <w:p w14:paraId="16D7BCCE" w14:textId="77777777" w:rsidR="00BA216B" w:rsidRDefault="00BA216B" w:rsidP="00614F98"/>
                    <w:p w14:paraId="6D72D94A" w14:textId="77777777" w:rsidR="00BA216B" w:rsidRDefault="00BA216B" w:rsidP="00614F98"/>
                    <w:p w14:paraId="6A06DD66" w14:textId="77777777" w:rsidR="00BA216B" w:rsidRDefault="00BA216B" w:rsidP="00614F98"/>
                    <w:p w14:paraId="24687317" w14:textId="77777777" w:rsidR="00BA216B" w:rsidRDefault="00BA216B" w:rsidP="00614F98"/>
                    <w:p w14:paraId="5613F572" w14:textId="77777777" w:rsidR="00BA216B" w:rsidRDefault="00BA216B" w:rsidP="00614F98"/>
                    <w:p w14:paraId="56BC0A2D" w14:textId="77777777" w:rsidR="00BA216B" w:rsidRDefault="00BA216B" w:rsidP="00614F98"/>
                    <w:p w14:paraId="06DF528B" w14:textId="77777777" w:rsidR="00BA216B" w:rsidRDefault="00BA216B" w:rsidP="00614F98"/>
                    <w:p w14:paraId="406E4B14" w14:textId="77777777" w:rsidR="00BA216B" w:rsidRDefault="00BA216B" w:rsidP="00614F98"/>
                    <w:p w14:paraId="62431B06" w14:textId="77777777" w:rsidR="00BA216B" w:rsidRDefault="00BA216B" w:rsidP="00614F98"/>
                    <w:p w14:paraId="4370B070" w14:textId="77777777" w:rsidR="00BA216B" w:rsidRDefault="00BA216B" w:rsidP="00614F98"/>
                    <w:p w14:paraId="552D8ACF" w14:textId="77777777" w:rsidR="00BA216B" w:rsidRDefault="00BA216B" w:rsidP="00614F98"/>
                    <w:p w14:paraId="4F330409" w14:textId="77777777" w:rsidR="00BA216B" w:rsidRDefault="00BA216B" w:rsidP="00614F98"/>
                    <w:p w14:paraId="732EA921" w14:textId="77777777" w:rsidR="00BA216B" w:rsidRDefault="00BA216B" w:rsidP="00614F98"/>
                    <w:p w14:paraId="601B4B5A" w14:textId="77777777" w:rsidR="00BA216B" w:rsidRDefault="00BA216B" w:rsidP="00614F98"/>
                    <w:p w14:paraId="122698FC" w14:textId="77777777" w:rsidR="00BA216B" w:rsidRDefault="00BA216B" w:rsidP="00614F98"/>
                    <w:p w14:paraId="6DC7B47D" w14:textId="77777777" w:rsidR="00BA216B" w:rsidRDefault="00BA216B" w:rsidP="00614F98"/>
                    <w:p w14:paraId="2164216A" w14:textId="77777777" w:rsidR="00BA216B" w:rsidRDefault="00BA216B" w:rsidP="00614F98"/>
                    <w:p w14:paraId="196298AE" w14:textId="77777777" w:rsidR="00BA216B" w:rsidRDefault="00BA216B" w:rsidP="00614F98"/>
                    <w:p w14:paraId="76881563" w14:textId="77777777" w:rsidR="00BA216B" w:rsidRDefault="00BA216B" w:rsidP="00614F98"/>
                    <w:p w14:paraId="5DA9706C" w14:textId="77777777" w:rsidR="00BA216B" w:rsidRDefault="00BA216B" w:rsidP="00614F98"/>
                    <w:p w14:paraId="484ACA02" w14:textId="77777777" w:rsidR="00BA216B" w:rsidRDefault="00BA216B" w:rsidP="00614F98"/>
                    <w:p w14:paraId="78348258" w14:textId="77777777" w:rsidR="00BA216B" w:rsidRDefault="00BA216B" w:rsidP="00614F98"/>
                    <w:p w14:paraId="11795F16" w14:textId="77777777" w:rsidR="00BA216B" w:rsidRDefault="00BA216B" w:rsidP="00614F98"/>
                    <w:p w14:paraId="78417EDE" w14:textId="77777777" w:rsidR="00BA216B" w:rsidRDefault="00BA216B" w:rsidP="00614F98"/>
                    <w:p w14:paraId="03AD0D7A" w14:textId="77777777" w:rsidR="00BA216B" w:rsidRDefault="00BA216B" w:rsidP="00614F98"/>
                    <w:p w14:paraId="20EABA7E" w14:textId="77777777" w:rsidR="00BA216B" w:rsidRDefault="00BA216B" w:rsidP="00614F98"/>
                    <w:p w14:paraId="68013DF3" w14:textId="77777777" w:rsidR="00BA216B" w:rsidRDefault="00BA216B" w:rsidP="00614F98"/>
                    <w:p w14:paraId="12B28CBD" w14:textId="77777777" w:rsidR="00BA216B" w:rsidRDefault="00BA216B" w:rsidP="00614F98"/>
                    <w:p w14:paraId="66CDF2FE" w14:textId="77777777" w:rsidR="00BA216B" w:rsidRDefault="00BA216B" w:rsidP="00614F98"/>
                    <w:p w14:paraId="05EFED4B" w14:textId="77777777" w:rsidR="00BA216B" w:rsidRDefault="00BA216B" w:rsidP="00614F98"/>
                    <w:p w14:paraId="606F02C0" w14:textId="77777777" w:rsidR="00BA216B" w:rsidRDefault="00BA216B" w:rsidP="00614F98"/>
                    <w:p w14:paraId="1DC97BE9" w14:textId="77777777" w:rsidR="00BA216B" w:rsidRDefault="00BA216B" w:rsidP="00614F98"/>
                    <w:p w14:paraId="55A34C4C" w14:textId="77777777" w:rsidR="00BA216B" w:rsidRDefault="00BA216B" w:rsidP="00614F98"/>
                    <w:p w14:paraId="74B2D15A" w14:textId="77777777" w:rsidR="00BA216B" w:rsidRDefault="00BA216B" w:rsidP="00614F98"/>
                    <w:p w14:paraId="0B16706C" w14:textId="77777777" w:rsidR="00BA216B" w:rsidRDefault="00BA216B" w:rsidP="00614F98"/>
                    <w:p w14:paraId="76E3831F" w14:textId="77777777" w:rsidR="00BA216B" w:rsidRDefault="00BA216B" w:rsidP="00614F98"/>
                    <w:p w14:paraId="112A3CB1" w14:textId="77777777" w:rsidR="00BA216B" w:rsidRDefault="00BA216B" w:rsidP="00614F98"/>
                    <w:p w14:paraId="1C6712AB" w14:textId="77777777" w:rsidR="00BA216B" w:rsidRDefault="00BA216B" w:rsidP="00614F98"/>
                    <w:p w14:paraId="3943DEB9" w14:textId="77777777" w:rsidR="00BA216B" w:rsidRDefault="00BA216B" w:rsidP="00614F98"/>
                    <w:p w14:paraId="7BC42650" w14:textId="77777777" w:rsidR="00BA216B" w:rsidRDefault="00BA216B" w:rsidP="00614F98"/>
                    <w:p w14:paraId="2EFEB35D" w14:textId="77777777" w:rsidR="00BA216B" w:rsidRDefault="00BA216B" w:rsidP="00614F98"/>
                    <w:p w14:paraId="7C33CAA0" w14:textId="77777777" w:rsidR="00BA216B" w:rsidRDefault="00BA216B" w:rsidP="00614F98"/>
                    <w:p w14:paraId="69F16624" w14:textId="77777777" w:rsidR="00BA216B" w:rsidRDefault="00BA216B" w:rsidP="00614F98"/>
                    <w:p w14:paraId="6CE86365" w14:textId="77777777" w:rsidR="00BA216B" w:rsidRDefault="00BA216B" w:rsidP="00614F98"/>
                    <w:p w14:paraId="2A39FE3F" w14:textId="77777777" w:rsidR="00BA216B" w:rsidRDefault="00BA216B" w:rsidP="00614F98"/>
                    <w:p w14:paraId="0DDB87BD" w14:textId="77777777" w:rsidR="00BA216B" w:rsidRDefault="00BA216B" w:rsidP="00614F98"/>
                    <w:p w14:paraId="39F310C3" w14:textId="77777777" w:rsidR="00BA216B" w:rsidRDefault="00BA216B" w:rsidP="00614F98"/>
                    <w:p w14:paraId="3CD6DE09" w14:textId="77777777" w:rsidR="00BA216B" w:rsidRDefault="00BA216B" w:rsidP="00614F98"/>
                    <w:p w14:paraId="1A10C6E7" w14:textId="77777777" w:rsidR="00BA216B" w:rsidRDefault="00BA216B" w:rsidP="00614F98"/>
                    <w:p w14:paraId="10AB5846" w14:textId="77777777" w:rsidR="00BA216B" w:rsidRDefault="00BA216B" w:rsidP="00614F98"/>
                    <w:p w14:paraId="18662C6E" w14:textId="77777777" w:rsidR="00BA216B" w:rsidRDefault="00BA216B" w:rsidP="00614F98"/>
                    <w:p w14:paraId="22C337E0" w14:textId="77777777" w:rsidR="00BA216B" w:rsidRDefault="00BA216B" w:rsidP="00614F98"/>
                    <w:p w14:paraId="364363E4" w14:textId="77777777" w:rsidR="00BA216B" w:rsidRDefault="00BA216B" w:rsidP="00614F98"/>
                    <w:p w14:paraId="525C01A9" w14:textId="77777777" w:rsidR="00BA216B" w:rsidRDefault="00BA216B" w:rsidP="00614F98"/>
                    <w:p w14:paraId="2EB89673" w14:textId="77777777" w:rsidR="00BA216B" w:rsidRDefault="00BA216B" w:rsidP="00614F98"/>
                    <w:p w14:paraId="7A707C63" w14:textId="77777777" w:rsidR="00BA216B" w:rsidRDefault="00BA216B" w:rsidP="00614F98"/>
                    <w:p w14:paraId="4860CE29" w14:textId="77777777" w:rsidR="00BA216B" w:rsidRDefault="00BA216B" w:rsidP="00614F98"/>
                    <w:p w14:paraId="44D1DFD3" w14:textId="77777777" w:rsidR="00BA216B" w:rsidRDefault="00BA216B" w:rsidP="00614F98"/>
                    <w:p w14:paraId="42846ED4" w14:textId="77777777" w:rsidR="00BA216B" w:rsidRDefault="00BA216B" w:rsidP="00614F98"/>
                    <w:p w14:paraId="6D9C984D" w14:textId="77777777" w:rsidR="00BA216B" w:rsidRDefault="00BA216B" w:rsidP="00614F98"/>
                    <w:p w14:paraId="2B8BA148" w14:textId="77777777" w:rsidR="00BA216B" w:rsidRDefault="00BA216B" w:rsidP="00614F98"/>
                    <w:p w14:paraId="26B722CC" w14:textId="77777777" w:rsidR="00BA216B" w:rsidRDefault="00BA216B" w:rsidP="00614F98"/>
                    <w:p w14:paraId="5ABEA534" w14:textId="77777777" w:rsidR="00BA216B" w:rsidRDefault="00BA216B" w:rsidP="00614F98"/>
                    <w:p w14:paraId="5ED4A577" w14:textId="77777777" w:rsidR="00BA216B" w:rsidRDefault="00BA216B" w:rsidP="00614F98"/>
                    <w:p w14:paraId="1EDC9D73" w14:textId="77777777" w:rsidR="00BA216B" w:rsidRDefault="00BA216B" w:rsidP="00614F98"/>
                    <w:p w14:paraId="109108BE" w14:textId="77777777" w:rsidR="00BA216B" w:rsidRDefault="00BA216B" w:rsidP="00614F98"/>
                    <w:p w14:paraId="27090AD6" w14:textId="77777777" w:rsidR="00BA216B" w:rsidRDefault="00BA216B" w:rsidP="00614F98"/>
                    <w:p w14:paraId="20F174DB" w14:textId="77777777" w:rsidR="00BA216B" w:rsidRDefault="00BA216B" w:rsidP="00614F98"/>
                    <w:p w14:paraId="6A1CC97A" w14:textId="77777777" w:rsidR="00BA216B" w:rsidRDefault="00BA216B" w:rsidP="00614F98"/>
                    <w:p w14:paraId="6D6A37F1" w14:textId="77777777" w:rsidR="00BA216B" w:rsidRDefault="00BA216B" w:rsidP="00614F98"/>
                    <w:p w14:paraId="1EF1049A" w14:textId="77777777" w:rsidR="00BA216B" w:rsidRDefault="00BA216B" w:rsidP="00614F98"/>
                    <w:p w14:paraId="1F4A38BA" w14:textId="77777777" w:rsidR="00BA216B" w:rsidRDefault="00BA216B" w:rsidP="00614F98"/>
                    <w:p w14:paraId="7D6EF48F" w14:textId="77777777" w:rsidR="00BA216B" w:rsidRDefault="00BA216B" w:rsidP="00614F98"/>
                    <w:p w14:paraId="24A90C9C" w14:textId="77777777" w:rsidR="00BA216B" w:rsidRDefault="00BA216B" w:rsidP="00614F98"/>
                    <w:p w14:paraId="04557D7D" w14:textId="77777777" w:rsidR="00BA216B" w:rsidRDefault="00BA216B" w:rsidP="00614F98"/>
                    <w:p w14:paraId="5EBBDC74" w14:textId="77777777" w:rsidR="00BA216B" w:rsidRDefault="00BA216B" w:rsidP="00614F98"/>
                    <w:p w14:paraId="6805493F" w14:textId="77777777" w:rsidR="00BA216B" w:rsidRDefault="00BA216B" w:rsidP="00614F98"/>
                    <w:p w14:paraId="2DD7E070" w14:textId="77777777" w:rsidR="00BA216B" w:rsidRDefault="00BA216B" w:rsidP="00614F98"/>
                    <w:p w14:paraId="4DC9E767" w14:textId="77777777" w:rsidR="00BA216B" w:rsidRDefault="00BA216B" w:rsidP="00614F98"/>
                    <w:p w14:paraId="55BF3588" w14:textId="77777777" w:rsidR="00BA216B" w:rsidRDefault="00BA216B" w:rsidP="00614F98"/>
                    <w:p w14:paraId="23757774" w14:textId="77777777" w:rsidR="00BA216B" w:rsidRDefault="00BA216B" w:rsidP="00614F98"/>
                    <w:p w14:paraId="6C7456D5" w14:textId="77777777" w:rsidR="00BA216B" w:rsidRDefault="00BA216B" w:rsidP="00614F98"/>
                    <w:p w14:paraId="46342456" w14:textId="77777777" w:rsidR="00BA216B" w:rsidRDefault="00BA216B" w:rsidP="00614F98"/>
                    <w:p w14:paraId="5962D3ED" w14:textId="77777777" w:rsidR="00BA216B" w:rsidRDefault="00BA216B" w:rsidP="00614F98"/>
                    <w:p w14:paraId="3F691F63" w14:textId="77777777" w:rsidR="00BA216B" w:rsidRDefault="00BA216B" w:rsidP="00614F98"/>
                    <w:p w14:paraId="3EE5EF35" w14:textId="77777777" w:rsidR="00BA216B" w:rsidRDefault="00BA216B" w:rsidP="00614F98"/>
                    <w:p w14:paraId="1616A0B8" w14:textId="77777777" w:rsidR="00BA216B" w:rsidRDefault="00BA216B" w:rsidP="00614F98"/>
                    <w:p w14:paraId="7D206BDC" w14:textId="77777777" w:rsidR="00BA216B" w:rsidRDefault="00BA216B" w:rsidP="00614F98"/>
                    <w:p w14:paraId="5FD6DFE4" w14:textId="77777777" w:rsidR="00BA216B" w:rsidRDefault="00BA216B" w:rsidP="00614F98"/>
                    <w:p w14:paraId="5158092A" w14:textId="77777777" w:rsidR="00BA216B" w:rsidRDefault="00BA216B" w:rsidP="00614F98"/>
                    <w:p w14:paraId="39647A35" w14:textId="77777777" w:rsidR="00BA216B" w:rsidRDefault="00BA216B" w:rsidP="00614F98"/>
                    <w:p w14:paraId="5EB116F2" w14:textId="77777777" w:rsidR="00BA216B" w:rsidRDefault="00BA216B" w:rsidP="00614F98"/>
                    <w:p w14:paraId="4ACA3DFF" w14:textId="77777777" w:rsidR="00BA216B" w:rsidRDefault="00BA216B" w:rsidP="00614F98"/>
                    <w:p w14:paraId="4BB931AF" w14:textId="77777777" w:rsidR="00BA216B" w:rsidRDefault="00BA216B" w:rsidP="00614F98"/>
                    <w:p w14:paraId="1AB3DC72" w14:textId="77777777" w:rsidR="00BA216B" w:rsidRDefault="00BA216B" w:rsidP="00614F98"/>
                    <w:p w14:paraId="011CBB0A" w14:textId="77777777" w:rsidR="00BA216B" w:rsidRDefault="00BA216B" w:rsidP="00614F98"/>
                    <w:p w14:paraId="464015E5" w14:textId="77777777" w:rsidR="00BA216B" w:rsidRDefault="00BA216B" w:rsidP="00614F98"/>
                    <w:p w14:paraId="2394D2ED" w14:textId="77777777" w:rsidR="00BA216B" w:rsidRDefault="00BA216B" w:rsidP="00614F98"/>
                    <w:p w14:paraId="1F6CA025" w14:textId="77777777" w:rsidR="00BA216B" w:rsidRDefault="00BA216B" w:rsidP="00614F98"/>
                    <w:p w14:paraId="25488150" w14:textId="77777777" w:rsidR="00BA216B" w:rsidRDefault="00BA216B" w:rsidP="00614F98"/>
                    <w:p w14:paraId="699593AE" w14:textId="77777777" w:rsidR="00BA216B" w:rsidRDefault="00BA216B" w:rsidP="00614F98"/>
                    <w:p w14:paraId="2A4F6E34" w14:textId="77777777" w:rsidR="00BA216B" w:rsidRDefault="00BA216B" w:rsidP="00614F98"/>
                    <w:p w14:paraId="44437B43" w14:textId="77777777" w:rsidR="00BA216B" w:rsidRDefault="00BA216B" w:rsidP="00614F98"/>
                    <w:p w14:paraId="6BDC7FEC" w14:textId="77777777" w:rsidR="00BA216B" w:rsidRDefault="00BA216B" w:rsidP="00614F98"/>
                    <w:p w14:paraId="05245EA0" w14:textId="77777777" w:rsidR="00BA216B" w:rsidRDefault="00BA216B" w:rsidP="00614F98"/>
                    <w:p w14:paraId="5F4EC42A" w14:textId="77777777" w:rsidR="00BA216B" w:rsidRDefault="00BA216B" w:rsidP="00614F98"/>
                    <w:p w14:paraId="6BC86742" w14:textId="77777777" w:rsidR="00BA216B" w:rsidRDefault="00BA216B" w:rsidP="00614F98"/>
                    <w:p w14:paraId="022E2D51" w14:textId="77777777" w:rsidR="00BA216B" w:rsidRDefault="00BA216B" w:rsidP="00614F98"/>
                    <w:p w14:paraId="408D23EA" w14:textId="77777777" w:rsidR="00BA216B" w:rsidRDefault="00BA216B" w:rsidP="00614F98"/>
                    <w:p w14:paraId="01A7974A" w14:textId="77777777" w:rsidR="00BA216B" w:rsidRDefault="00BA216B" w:rsidP="00614F98"/>
                    <w:p w14:paraId="15639CBF" w14:textId="77777777" w:rsidR="00BA216B" w:rsidRDefault="00BA216B" w:rsidP="00614F98"/>
                    <w:p w14:paraId="2980FAF8" w14:textId="77777777" w:rsidR="00BA216B" w:rsidRDefault="00BA216B" w:rsidP="00614F98"/>
                    <w:p w14:paraId="5428C82F" w14:textId="77777777" w:rsidR="00BA216B" w:rsidRDefault="00BA216B" w:rsidP="00614F98"/>
                    <w:p w14:paraId="3B948B3A" w14:textId="77777777" w:rsidR="00BA216B" w:rsidRDefault="00BA216B" w:rsidP="00614F98"/>
                    <w:p w14:paraId="4CAE11A0" w14:textId="77777777" w:rsidR="00BA216B" w:rsidRDefault="00BA216B" w:rsidP="00614F98"/>
                    <w:p w14:paraId="4CE713FF" w14:textId="77777777" w:rsidR="00BA216B" w:rsidRDefault="00BA216B" w:rsidP="00614F98"/>
                    <w:p w14:paraId="57F6F48D" w14:textId="77777777" w:rsidR="00BA216B" w:rsidRDefault="00BA216B" w:rsidP="00614F98"/>
                    <w:p w14:paraId="3810BA09" w14:textId="77777777" w:rsidR="00BA216B" w:rsidRDefault="00BA216B" w:rsidP="00614F98"/>
                    <w:p w14:paraId="74BDCBED" w14:textId="77777777" w:rsidR="00BA216B" w:rsidRDefault="00BA216B" w:rsidP="00614F98"/>
                    <w:p w14:paraId="30452914" w14:textId="77777777" w:rsidR="00BA216B" w:rsidRDefault="00BA216B" w:rsidP="00614F98"/>
                    <w:p w14:paraId="68459FFB" w14:textId="77777777" w:rsidR="00BA216B" w:rsidRDefault="00BA216B" w:rsidP="00614F98"/>
                    <w:p w14:paraId="52175778" w14:textId="77777777" w:rsidR="00BA216B" w:rsidRDefault="00BA216B" w:rsidP="00614F98"/>
                    <w:p w14:paraId="64837706" w14:textId="77777777" w:rsidR="00BA216B" w:rsidRDefault="00BA216B" w:rsidP="00614F98"/>
                    <w:p w14:paraId="227A189E" w14:textId="77777777" w:rsidR="00BA216B" w:rsidRDefault="00BA216B" w:rsidP="00614F98"/>
                    <w:p w14:paraId="410F2D68" w14:textId="77777777" w:rsidR="00BA216B" w:rsidRDefault="00BA216B" w:rsidP="00614F98"/>
                    <w:p w14:paraId="7E4DB79C" w14:textId="77777777" w:rsidR="00BA216B" w:rsidRDefault="00BA216B" w:rsidP="00614F98"/>
                    <w:p w14:paraId="0689CACB" w14:textId="77777777" w:rsidR="00BA216B" w:rsidRDefault="00BA216B" w:rsidP="00614F98"/>
                    <w:p w14:paraId="6F358F9B" w14:textId="77777777" w:rsidR="00BA216B" w:rsidRDefault="00BA216B" w:rsidP="00614F98"/>
                    <w:p w14:paraId="74D3208C" w14:textId="77777777" w:rsidR="00BA216B" w:rsidRDefault="00BA216B" w:rsidP="00614F98"/>
                    <w:p w14:paraId="629482C8" w14:textId="77777777" w:rsidR="00BA216B" w:rsidRDefault="00BA216B" w:rsidP="00614F98"/>
                    <w:p w14:paraId="766A3075" w14:textId="77777777" w:rsidR="00BA216B" w:rsidRDefault="00BA216B" w:rsidP="00614F98"/>
                    <w:p w14:paraId="62D1F7BB" w14:textId="77777777" w:rsidR="00BA216B" w:rsidRDefault="00BA216B" w:rsidP="00614F98"/>
                    <w:p w14:paraId="2C19AB42" w14:textId="77777777" w:rsidR="00BA216B" w:rsidRDefault="00BA216B" w:rsidP="00614F98"/>
                    <w:p w14:paraId="6FCBD326" w14:textId="77777777" w:rsidR="00BA216B" w:rsidRDefault="00BA216B" w:rsidP="00614F98"/>
                    <w:p w14:paraId="79704047" w14:textId="77777777" w:rsidR="00BA216B" w:rsidRDefault="00BA216B" w:rsidP="00614F98"/>
                    <w:p w14:paraId="625EDE26" w14:textId="77777777" w:rsidR="00BA216B" w:rsidRDefault="00BA216B" w:rsidP="00614F98"/>
                    <w:p w14:paraId="6C7D4978" w14:textId="77777777" w:rsidR="00BA216B" w:rsidRDefault="00BA216B" w:rsidP="00614F98"/>
                    <w:p w14:paraId="1D786F7D" w14:textId="77777777" w:rsidR="00BA216B" w:rsidRDefault="00BA216B" w:rsidP="00614F98"/>
                    <w:p w14:paraId="3059E1A8" w14:textId="77777777" w:rsidR="00BA216B" w:rsidRDefault="00BA216B" w:rsidP="00614F98"/>
                    <w:p w14:paraId="0332BC4E" w14:textId="77777777" w:rsidR="00BA216B" w:rsidRDefault="00BA216B" w:rsidP="00614F98"/>
                    <w:p w14:paraId="4C6EC0BF" w14:textId="77777777" w:rsidR="00BA216B" w:rsidRDefault="00BA216B" w:rsidP="00614F98"/>
                    <w:p w14:paraId="4FE53302" w14:textId="77777777" w:rsidR="00BA216B" w:rsidRDefault="00BA216B" w:rsidP="00614F98"/>
                    <w:p w14:paraId="26E2B97B" w14:textId="77777777" w:rsidR="00BA216B" w:rsidRDefault="00BA216B" w:rsidP="00614F98"/>
                    <w:p w14:paraId="62F270C8" w14:textId="77777777" w:rsidR="00BA216B" w:rsidRDefault="00BA216B" w:rsidP="00614F98"/>
                    <w:p w14:paraId="09DDA557" w14:textId="77777777" w:rsidR="00BA216B" w:rsidRDefault="00BA216B" w:rsidP="00614F98"/>
                    <w:p w14:paraId="171CB7AD" w14:textId="77777777" w:rsidR="00BA216B" w:rsidRDefault="00BA216B" w:rsidP="00614F98"/>
                    <w:p w14:paraId="43BF1CBF" w14:textId="77777777" w:rsidR="00BA216B" w:rsidRDefault="00BA216B" w:rsidP="00614F98"/>
                    <w:p w14:paraId="15BEAE5F" w14:textId="77777777" w:rsidR="00BA216B" w:rsidRDefault="00BA216B" w:rsidP="00614F98"/>
                    <w:p w14:paraId="4F3423F7" w14:textId="77777777" w:rsidR="00BA216B" w:rsidRDefault="00BA216B" w:rsidP="00614F98"/>
                    <w:p w14:paraId="1E549014" w14:textId="77777777" w:rsidR="00BA216B" w:rsidRDefault="00BA216B" w:rsidP="00614F98"/>
                    <w:p w14:paraId="2D27FE79" w14:textId="77777777" w:rsidR="00BA216B" w:rsidRDefault="00BA216B" w:rsidP="00614F98"/>
                    <w:p w14:paraId="725A2C10" w14:textId="77777777" w:rsidR="00BA216B" w:rsidRDefault="00BA216B" w:rsidP="00614F98"/>
                    <w:p w14:paraId="0859664A" w14:textId="77777777" w:rsidR="00BA216B" w:rsidRDefault="00BA216B" w:rsidP="00614F98"/>
                    <w:p w14:paraId="68B5DDC0" w14:textId="77777777" w:rsidR="00BA216B" w:rsidRDefault="00BA216B" w:rsidP="00614F98"/>
                    <w:p w14:paraId="240909C9" w14:textId="77777777" w:rsidR="00BA216B" w:rsidRDefault="00BA216B" w:rsidP="00614F98"/>
                    <w:p w14:paraId="09C9213D" w14:textId="77777777" w:rsidR="00BA216B" w:rsidRDefault="00BA216B" w:rsidP="00614F98"/>
                    <w:p w14:paraId="040CE400" w14:textId="77777777" w:rsidR="00BA216B" w:rsidRDefault="00BA216B" w:rsidP="00614F98"/>
                    <w:p w14:paraId="7D93885F" w14:textId="77777777" w:rsidR="00BA216B" w:rsidRDefault="00BA216B" w:rsidP="00614F98"/>
                    <w:p w14:paraId="1FE3A371" w14:textId="77777777" w:rsidR="00BA216B" w:rsidRDefault="00BA216B" w:rsidP="00614F98"/>
                    <w:p w14:paraId="7B01F47F" w14:textId="77777777" w:rsidR="00BA216B" w:rsidRDefault="00BA216B" w:rsidP="00614F98"/>
                    <w:p w14:paraId="150DB329" w14:textId="77777777" w:rsidR="00BA216B" w:rsidRDefault="00BA216B" w:rsidP="00614F98"/>
                    <w:p w14:paraId="499EEBA9" w14:textId="77777777" w:rsidR="00BA216B" w:rsidRDefault="00BA216B" w:rsidP="00614F98"/>
                    <w:p w14:paraId="70C37BF9" w14:textId="77777777" w:rsidR="00BA216B" w:rsidRDefault="00BA216B" w:rsidP="00614F98"/>
                    <w:p w14:paraId="1677E789" w14:textId="77777777" w:rsidR="00BA216B" w:rsidRDefault="00BA216B" w:rsidP="00614F98"/>
                    <w:p w14:paraId="10FA31CA" w14:textId="77777777" w:rsidR="00BA216B" w:rsidRDefault="00BA216B" w:rsidP="00614F98"/>
                    <w:p w14:paraId="6954BCA4" w14:textId="77777777" w:rsidR="00BA216B" w:rsidRDefault="00BA216B" w:rsidP="00614F98"/>
                    <w:p w14:paraId="72D5CA7F" w14:textId="77777777" w:rsidR="00BA216B" w:rsidRDefault="00BA216B" w:rsidP="00614F98"/>
                    <w:p w14:paraId="0EC6720F" w14:textId="77777777" w:rsidR="00BA216B" w:rsidRDefault="00BA216B" w:rsidP="00614F98"/>
                    <w:p w14:paraId="6E12701B" w14:textId="77777777" w:rsidR="00BA216B" w:rsidRDefault="00BA216B" w:rsidP="00614F98"/>
                    <w:p w14:paraId="5463A0A9" w14:textId="77777777" w:rsidR="00BA216B" w:rsidRDefault="00BA216B" w:rsidP="00614F98"/>
                    <w:p w14:paraId="0D17601E" w14:textId="77777777" w:rsidR="00BA216B" w:rsidRDefault="00BA216B" w:rsidP="00614F98"/>
                    <w:p w14:paraId="54CF27E1" w14:textId="77777777" w:rsidR="00BA216B" w:rsidRDefault="00BA216B" w:rsidP="00614F98"/>
                    <w:p w14:paraId="2A39B96F" w14:textId="77777777" w:rsidR="00BA216B" w:rsidRDefault="00BA216B" w:rsidP="00614F98"/>
                    <w:p w14:paraId="038B90E0" w14:textId="77777777" w:rsidR="00BA216B" w:rsidRDefault="00BA216B" w:rsidP="00614F98"/>
                    <w:p w14:paraId="1C4181AC" w14:textId="77777777" w:rsidR="00BA216B" w:rsidRDefault="00BA216B" w:rsidP="00614F98"/>
                    <w:p w14:paraId="181861FA" w14:textId="77777777" w:rsidR="00BA216B" w:rsidRDefault="00BA216B" w:rsidP="00614F98"/>
                    <w:p w14:paraId="7A737A06" w14:textId="77777777" w:rsidR="00BA216B" w:rsidRDefault="00BA216B" w:rsidP="00614F98"/>
                    <w:p w14:paraId="3B1D3FF3" w14:textId="77777777" w:rsidR="00BA216B" w:rsidRDefault="00BA216B" w:rsidP="00614F98"/>
                    <w:p w14:paraId="6C2B2C36" w14:textId="77777777" w:rsidR="00BA216B" w:rsidRDefault="00BA216B" w:rsidP="00614F98"/>
                    <w:p w14:paraId="4F4BF2C7" w14:textId="77777777" w:rsidR="00BA216B" w:rsidRDefault="00BA216B" w:rsidP="00614F98"/>
                    <w:p w14:paraId="2FAD8A25" w14:textId="77777777" w:rsidR="00BA216B" w:rsidRDefault="00BA216B" w:rsidP="00614F98"/>
                    <w:p w14:paraId="2F997CB8" w14:textId="77777777" w:rsidR="00BA216B" w:rsidRDefault="00BA216B" w:rsidP="00614F98"/>
                    <w:p w14:paraId="2E525910" w14:textId="77777777" w:rsidR="00BA216B" w:rsidRDefault="00BA216B" w:rsidP="00614F98"/>
                    <w:p w14:paraId="282F99D3" w14:textId="77777777" w:rsidR="00BA216B" w:rsidRDefault="00BA216B" w:rsidP="00614F98"/>
                    <w:p w14:paraId="452CF36B" w14:textId="77777777" w:rsidR="00BA216B" w:rsidRDefault="00BA216B" w:rsidP="00614F98"/>
                    <w:p w14:paraId="68831973" w14:textId="77777777" w:rsidR="00BA216B" w:rsidRDefault="00BA216B" w:rsidP="00614F98"/>
                    <w:p w14:paraId="087438DB" w14:textId="77777777" w:rsidR="00BA216B" w:rsidRDefault="00BA216B" w:rsidP="00614F98"/>
                    <w:p w14:paraId="6DB5E87F" w14:textId="77777777" w:rsidR="00BA216B" w:rsidRDefault="00BA216B" w:rsidP="00614F98"/>
                    <w:p w14:paraId="76A54027" w14:textId="77777777" w:rsidR="00BA216B" w:rsidRDefault="00BA216B" w:rsidP="00614F98"/>
                    <w:p w14:paraId="3C9B074A" w14:textId="77777777" w:rsidR="00BA216B" w:rsidRDefault="00BA216B" w:rsidP="00614F98"/>
                    <w:p w14:paraId="227363BF" w14:textId="77777777" w:rsidR="00BA216B" w:rsidRDefault="00BA216B" w:rsidP="00614F98"/>
                    <w:p w14:paraId="3FC66343" w14:textId="77777777" w:rsidR="00BA216B" w:rsidRDefault="00BA216B" w:rsidP="00614F98"/>
                    <w:p w14:paraId="38DAE91E" w14:textId="77777777" w:rsidR="00BA216B" w:rsidRDefault="00BA216B" w:rsidP="00614F98"/>
                    <w:p w14:paraId="412DED54" w14:textId="77777777" w:rsidR="00BA216B" w:rsidRDefault="00BA216B" w:rsidP="00614F98"/>
                    <w:p w14:paraId="19F689A8" w14:textId="77777777" w:rsidR="00BA216B" w:rsidRDefault="00BA216B" w:rsidP="00614F98"/>
                    <w:p w14:paraId="220BB937" w14:textId="77777777" w:rsidR="00BA216B" w:rsidRDefault="00BA216B" w:rsidP="00614F98"/>
                    <w:p w14:paraId="36CD3BE3" w14:textId="77777777" w:rsidR="00BA216B" w:rsidRDefault="00BA216B" w:rsidP="00614F98"/>
                    <w:p w14:paraId="7A7F432F" w14:textId="77777777" w:rsidR="00BA216B" w:rsidRDefault="00BA216B" w:rsidP="00614F98"/>
                    <w:p w14:paraId="7F416C77" w14:textId="77777777" w:rsidR="00BA216B" w:rsidRDefault="00BA216B" w:rsidP="00614F98"/>
                    <w:p w14:paraId="0BEAFDF4" w14:textId="77777777" w:rsidR="00BA216B" w:rsidRDefault="00BA216B" w:rsidP="00614F98"/>
                    <w:p w14:paraId="511D42B2" w14:textId="77777777" w:rsidR="00BA216B" w:rsidRDefault="00BA216B" w:rsidP="00614F98"/>
                    <w:p w14:paraId="6A948452" w14:textId="77777777" w:rsidR="00BA216B" w:rsidRDefault="00BA216B" w:rsidP="00614F98"/>
                    <w:p w14:paraId="5EA53FF0" w14:textId="77777777" w:rsidR="00BA216B" w:rsidRDefault="00BA216B" w:rsidP="00614F98"/>
                    <w:p w14:paraId="0492C796" w14:textId="77777777" w:rsidR="00BA216B" w:rsidRDefault="00BA216B" w:rsidP="00614F98"/>
                    <w:p w14:paraId="0DFF8077" w14:textId="77777777" w:rsidR="00BA216B" w:rsidRDefault="00BA216B" w:rsidP="00614F98"/>
                    <w:p w14:paraId="1DF006D6" w14:textId="77777777" w:rsidR="00BA216B" w:rsidRDefault="00BA216B" w:rsidP="00614F98"/>
                    <w:p w14:paraId="1C42FCA9" w14:textId="77777777" w:rsidR="00BA216B" w:rsidRDefault="00BA216B" w:rsidP="00614F98"/>
                    <w:p w14:paraId="50E3ACB8" w14:textId="77777777" w:rsidR="00BA216B" w:rsidRDefault="00BA216B" w:rsidP="00614F98"/>
                    <w:p w14:paraId="4965FA11" w14:textId="77777777" w:rsidR="00BA216B" w:rsidRDefault="00BA216B" w:rsidP="00614F98"/>
                    <w:p w14:paraId="6837353E" w14:textId="77777777" w:rsidR="00BA216B" w:rsidRDefault="00BA216B" w:rsidP="00614F98"/>
                    <w:p w14:paraId="290267E9" w14:textId="77777777" w:rsidR="00BA216B" w:rsidRDefault="00BA216B" w:rsidP="00614F98"/>
                    <w:p w14:paraId="5C592E0F" w14:textId="77777777" w:rsidR="00BA216B" w:rsidRDefault="00BA216B" w:rsidP="00614F98"/>
                    <w:p w14:paraId="6448DC2D" w14:textId="77777777" w:rsidR="00BA216B" w:rsidRDefault="00BA216B" w:rsidP="00614F98"/>
                    <w:p w14:paraId="5A33854F" w14:textId="77777777" w:rsidR="00BA216B" w:rsidRDefault="00BA216B" w:rsidP="00614F98"/>
                    <w:p w14:paraId="058E152C" w14:textId="77777777" w:rsidR="00BA216B" w:rsidRDefault="00BA216B" w:rsidP="00614F98"/>
                    <w:p w14:paraId="36CEFAEC" w14:textId="77777777" w:rsidR="00BA216B" w:rsidRDefault="00BA216B" w:rsidP="00614F98"/>
                    <w:p w14:paraId="3D7D0394" w14:textId="77777777" w:rsidR="00BA216B" w:rsidRDefault="00BA216B" w:rsidP="00614F98"/>
                    <w:p w14:paraId="7FFF286B" w14:textId="77777777" w:rsidR="00BA216B" w:rsidRDefault="00BA216B" w:rsidP="00614F98"/>
                    <w:p w14:paraId="7ABE8109" w14:textId="77777777" w:rsidR="00BA216B" w:rsidRDefault="00BA216B" w:rsidP="00614F98"/>
                    <w:p w14:paraId="79693352" w14:textId="77777777" w:rsidR="00BA216B" w:rsidRDefault="00BA216B" w:rsidP="00614F98"/>
                    <w:p w14:paraId="53E2D722" w14:textId="77777777" w:rsidR="00BA216B" w:rsidRDefault="00BA216B" w:rsidP="00614F98"/>
                    <w:p w14:paraId="4064276A" w14:textId="77777777" w:rsidR="00BA216B" w:rsidRDefault="00BA216B" w:rsidP="00614F98"/>
                    <w:p w14:paraId="5D48F535" w14:textId="77777777" w:rsidR="00BA216B" w:rsidRDefault="00BA216B" w:rsidP="00614F98"/>
                    <w:p w14:paraId="52F3DB14" w14:textId="77777777" w:rsidR="00BA216B" w:rsidRDefault="00BA216B" w:rsidP="00614F98"/>
                    <w:p w14:paraId="70286C86" w14:textId="77777777" w:rsidR="00BA216B" w:rsidRDefault="00BA216B" w:rsidP="00614F98"/>
                    <w:p w14:paraId="59D83DD9" w14:textId="77777777" w:rsidR="00BA216B" w:rsidRDefault="00BA216B" w:rsidP="00614F98"/>
                    <w:p w14:paraId="57C9A0B2" w14:textId="77777777" w:rsidR="00BA216B" w:rsidRDefault="00BA216B" w:rsidP="00614F98"/>
                    <w:p w14:paraId="6D26B7F5" w14:textId="77777777" w:rsidR="00BA216B" w:rsidRDefault="00BA216B" w:rsidP="00614F98"/>
                    <w:p w14:paraId="016C3668" w14:textId="77777777" w:rsidR="00BA216B" w:rsidRDefault="00BA216B" w:rsidP="00614F98"/>
                    <w:p w14:paraId="2F6FE5C2" w14:textId="77777777" w:rsidR="00BA216B" w:rsidRDefault="00BA216B" w:rsidP="00614F98"/>
                    <w:p w14:paraId="72CE233C" w14:textId="77777777" w:rsidR="00BA216B" w:rsidRDefault="00BA216B" w:rsidP="00614F98"/>
                    <w:p w14:paraId="692A9F61" w14:textId="77777777" w:rsidR="00BA216B" w:rsidRDefault="00BA216B" w:rsidP="00614F98"/>
                    <w:p w14:paraId="23314819" w14:textId="77777777" w:rsidR="00BA216B" w:rsidRDefault="00BA216B" w:rsidP="00614F98"/>
                    <w:p w14:paraId="34A7A439" w14:textId="77777777" w:rsidR="00BA216B" w:rsidRDefault="00BA216B" w:rsidP="00614F98"/>
                    <w:p w14:paraId="1E5400F1" w14:textId="77777777" w:rsidR="00BA216B" w:rsidRDefault="00BA216B" w:rsidP="00614F98"/>
                    <w:p w14:paraId="17B4D60D" w14:textId="77777777" w:rsidR="00BA216B" w:rsidRDefault="00BA216B" w:rsidP="00614F98"/>
                    <w:p w14:paraId="0F84628E" w14:textId="77777777" w:rsidR="00BA216B" w:rsidRDefault="00BA216B" w:rsidP="00614F98"/>
                    <w:p w14:paraId="64C58D0B" w14:textId="77777777" w:rsidR="00BA216B" w:rsidRDefault="00BA216B" w:rsidP="00614F98"/>
                    <w:p w14:paraId="09C0C653" w14:textId="77777777" w:rsidR="00BA216B" w:rsidRDefault="00BA216B" w:rsidP="00614F98"/>
                    <w:p w14:paraId="43852423" w14:textId="77777777" w:rsidR="00BA216B" w:rsidRDefault="00BA216B" w:rsidP="00614F98"/>
                    <w:p w14:paraId="65C81F37" w14:textId="77777777" w:rsidR="00BA216B" w:rsidRDefault="00BA216B" w:rsidP="00614F98"/>
                    <w:p w14:paraId="49626C47" w14:textId="77777777" w:rsidR="00BA216B" w:rsidRDefault="00BA216B" w:rsidP="00614F98"/>
                    <w:p w14:paraId="5FE0BDD4" w14:textId="77777777" w:rsidR="00BA216B" w:rsidRDefault="00BA216B" w:rsidP="00614F98"/>
                    <w:p w14:paraId="4BDF4648" w14:textId="77777777" w:rsidR="00BA216B" w:rsidRDefault="00BA216B" w:rsidP="00614F98"/>
                    <w:p w14:paraId="4F9810F2" w14:textId="77777777" w:rsidR="00BA216B" w:rsidRDefault="00BA216B" w:rsidP="00614F98"/>
                    <w:p w14:paraId="17CEF71F" w14:textId="77777777" w:rsidR="00BA216B" w:rsidRDefault="00BA216B" w:rsidP="00614F98"/>
                    <w:p w14:paraId="79EB269E" w14:textId="77777777" w:rsidR="00BA216B" w:rsidRDefault="00BA216B" w:rsidP="00614F98"/>
                    <w:p w14:paraId="4D356ABE" w14:textId="77777777" w:rsidR="00BA216B" w:rsidRDefault="00BA216B" w:rsidP="00614F98"/>
                    <w:p w14:paraId="154CD1DE" w14:textId="77777777" w:rsidR="00BA216B" w:rsidRDefault="00BA216B" w:rsidP="00614F98"/>
                    <w:p w14:paraId="3F1BF921" w14:textId="77777777" w:rsidR="00BA216B" w:rsidRDefault="00BA216B" w:rsidP="00614F98"/>
                    <w:p w14:paraId="2F314BC5" w14:textId="77777777" w:rsidR="00BA216B" w:rsidRDefault="00BA216B" w:rsidP="00614F98"/>
                    <w:p w14:paraId="113483CF" w14:textId="77777777" w:rsidR="00BA216B" w:rsidRDefault="00BA216B" w:rsidP="00614F98"/>
                    <w:p w14:paraId="26B15B5E" w14:textId="77777777" w:rsidR="00BA216B" w:rsidRDefault="00BA216B" w:rsidP="00614F98"/>
                    <w:p w14:paraId="7D0ADD57" w14:textId="77777777" w:rsidR="00BA216B" w:rsidRDefault="00BA216B" w:rsidP="00614F98"/>
                    <w:p w14:paraId="24DA5BA7" w14:textId="77777777" w:rsidR="00BA216B" w:rsidRDefault="00BA216B" w:rsidP="00614F98"/>
                    <w:p w14:paraId="67FAD1AF" w14:textId="77777777" w:rsidR="00BA216B" w:rsidRDefault="00BA216B" w:rsidP="00614F98"/>
                    <w:p w14:paraId="1C4B135F" w14:textId="77777777" w:rsidR="00BA216B" w:rsidRDefault="00BA216B" w:rsidP="00614F98"/>
                    <w:p w14:paraId="0732F377" w14:textId="77777777" w:rsidR="00BA216B" w:rsidRDefault="00BA216B" w:rsidP="00614F98"/>
                    <w:p w14:paraId="48B2C870" w14:textId="77777777" w:rsidR="00BA216B" w:rsidRDefault="00BA216B" w:rsidP="00614F98"/>
                    <w:p w14:paraId="0DC050F9" w14:textId="77777777" w:rsidR="00BA216B" w:rsidRDefault="00BA216B" w:rsidP="00614F98"/>
                    <w:p w14:paraId="25EF2398" w14:textId="77777777" w:rsidR="00BA216B" w:rsidRDefault="00BA216B" w:rsidP="00614F98"/>
                    <w:p w14:paraId="62354E77" w14:textId="77777777" w:rsidR="00BA216B" w:rsidRDefault="00BA216B" w:rsidP="00614F98"/>
                    <w:p w14:paraId="321019AD" w14:textId="77777777" w:rsidR="00BA216B" w:rsidRDefault="00BA216B" w:rsidP="00614F98"/>
                    <w:p w14:paraId="2EB5D1A6" w14:textId="77777777" w:rsidR="00BA216B" w:rsidRDefault="00BA216B" w:rsidP="00614F98"/>
                    <w:p w14:paraId="103891F1" w14:textId="77777777" w:rsidR="00BA216B" w:rsidRDefault="00BA216B" w:rsidP="00614F98"/>
                    <w:p w14:paraId="65438CB6" w14:textId="77777777" w:rsidR="00BA216B" w:rsidRDefault="00BA216B" w:rsidP="00614F98"/>
                    <w:p w14:paraId="6B7A0ADD" w14:textId="77777777" w:rsidR="00BA216B" w:rsidRDefault="00BA216B" w:rsidP="00614F98"/>
                    <w:p w14:paraId="43FFBDF1" w14:textId="77777777" w:rsidR="00BA216B" w:rsidRDefault="00BA216B" w:rsidP="00614F98"/>
                    <w:p w14:paraId="4526918E" w14:textId="77777777" w:rsidR="00BA216B" w:rsidRDefault="00BA216B" w:rsidP="00614F98"/>
                    <w:p w14:paraId="73AAC79B" w14:textId="77777777" w:rsidR="00BA216B" w:rsidRDefault="00BA216B" w:rsidP="00614F98"/>
                    <w:p w14:paraId="79B86909" w14:textId="77777777" w:rsidR="00BA216B" w:rsidRDefault="00BA216B" w:rsidP="00614F98"/>
                    <w:p w14:paraId="32A2757B" w14:textId="77777777" w:rsidR="00BA216B" w:rsidRDefault="00BA216B" w:rsidP="00614F98"/>
                    <w:p w14:paraId="1D81C93A" w14:textId="77777777" w:rsidR="00BA216B" w:rsidRDefault="00BA216B" w:rsidP="00614F98"/>
                    <w:p w14:paraId="17116BDF" w14:textId="77777777" w:rsidR="00BA216B" w:rsidRDefault="00BA216B" w:rsidP="00614F98"/>
                    <w:p w14:paraId="12640D86" w14:textId="77777777" w:rsidR="00BA216B" w:rsidRDefault="00BA216B" w:rsidP="00614F98"/>
                    <w:p w14:paraId="23679A69" w14:textId="77777777" w:rsidR="00BA216B" w:rsidRDefault="00BA216B" w:rsidP="00614F98"/>
                    <w:p w14:paraId="589B619E" w14:textId="77777777" w:rsidR="00BA216B" w:rsidRDefault="00BA216B" w:rsidP="00614F98"/>
                    <w:p w14:paraId="5BFCE26F" w14:textId="77777777" w:rsidR="00BA216B" w:rsidRDefault="00BA216B" w:rsidP="00614F98"/>
                    <w:p w14:paraId="0F8795B8" w14:textId="77777777" w:rsidR="00BA216B" w:rsidRDefault="00BA216B" w:rsidP="00614F98"/>
                    <w:p w14:paraId="5F875BB4" w14:textId="77777777" w:rsidR="00BA216B" w:rsidRDefault="00BA216B" w:rsidP="00614F98"/>
                    <w:p w14:paraId="66D5FA81" w14:textId="77777777" w:rsidR="00BA216B" w:rsidRDefault="00BA216B" w:rsidP="00614F98"/>
                    <w:p w14:paraId="39F81934" w14:textId="77777777" w:rsidR="00BA216B" w:rsidRDefault="00BA216B" w:rsidP="00614F98"/>
                    <w:p w14:paraId="7DEBC0C5" w14:textId="77777777" w:rsidR="00BA216B" w:rsidRDefault="00BA216B" w:rsidP="00614F98"/>
                    <w:p w14:paraId="584F4073" w14:textId="77777777" w:rsidR="00BA216B" w:rsidRDefault="00BA216B" w:rsidP="00614F98"/>
                    <w:p w14:paraId="7368516B" w14:textId="77777777" w:rsidR="00BA216B" w:rsidRDefault="00BA216B" w:rsidP="00614F98"/>
                    <w:p w14:paraId="04086751" w14:textId="77777777" w:rsidR="00BA216B" w:rsidRDefault="00BA216B" w:rsidP="00614F98"/>
                    <w:p w14:paraId="51704233" w14:textId="77777777" w:rsidR="00BA216B" w:rsidRDefault="00BA216B" w:rsidP="00614F98"/>
                    <w:p w14:paraId="5AA88C12" w14:textId="77777777" w:rsidR="00BA216B" w:rsidRDefault="00BA216B" w:rsidP="00614F98"/>
                    <w:p w14:paraId="0F127DD0" w14:textId="77777777" w:rsidR="00BA216B" w:rsidRDefault="00BA216B" w:rsidP="00614F98"/>
                    <w:p w14:paraId="53713DEC" w14:textId="77777777" w:rsidR="00BA216B" w:rsidRDefault="00BA216B" w:rsidP="00614F98"/>
                    <w:p w14:paraId="3A616AC4" w14:textId="77777777" w:rsidR="00BA216B" w:rsidRDefault="00BA216B" w:rsidP="00614F98"/>
                    <w:p w14:paraId="4649A77C" w14:textId="77777777" w:rsidR="00BA216B" w:rsidRDefault="00BA216B" w:rsidP="00614F98"/>
                    <w:p w14:paraId="12AB286D" w14:textId="77777777" w:rsidR="00BA216B" w:rsidRDefault="00BA216B" w:rsidP="00614F98"/>
                    <w:p w14:paraId="4B3A920C" w14:textId="77777777" w:rsidR="00BA216B" w:rsidRDefault="00BA216B" w:rsidP="00614F98"/>
                    <w:p w14:paraId="2101B5E5" w14:textId="77777777" w:rsidR="00BA216B" w:rsidRDefault="00BA216B" w:rsidP="00614F98"/>
                    <w:p w14:paraId="59ABDC5F" w14:textId="77777777" w:rsidR="00BA216B" w:rsidRDefault="00BA216B" w:rsidP="00614F98"/>
                    <w:p w14:paraId="3131FB9C" w14:textId="77777777" w:rsidR="00BA216B" w:rsidRDefault="00BA216B" w:rsidP="00614F98"/>
                    <w:p w14:paraId="658E5401" w14:textId="77777777" w:rsidR="00BA216B" w:rsidRDefault="00BA216B" w:rsidP="00614F98"/>
                    <w:p w14:paraId="20399D61" w14:textId="77777777" w:rsidR="00BA216B" w:rsidRDefault="00BA216B" w:rsidP="00614F98"/>
                    <w:p w14:paraId="5D57651C" w14:textId="77777777" w:rsidR="00BA216B" w:rsidRDefault="00BA216B" w:rsidP="00614F98"/>
                    <w:p w14:paraId="7CCEB8F6" w14:textId="77777777" w:rsidR="00BA216B" w:rsidRDefault="00BA216B" w:rsidP="00614F98"/>
                    <w:p w14:paraId="219AB4BF" w14:textId="77777777" w:rsidR="00BA216B" w:rsidRDefault="00BA216B" w:rsidP="00614F98"/>
                    <w:p w14:paraId="4714D522" w14:textId="77777777" w:rsidR="00BA216B" w:rsidRDefault="00BA216B" w:rsidP="00614F98"/>
                    <w:p w14:paraId="054159B7" w14:textId="77777777" w:rsidR="00BA216B" w:rsidRDefault="00BA216B" w:rsidP="00614F98"/>
                    <w:p w14:paraId="371B6539" w14:textId="77777777" w:rsidR="00BA216B" w:rsidRDefault="00BA216B" w:rsidP="00614F98"/>
                    <w:p w14:paraId="310707D6" w14:textId="77777777" w:rsidR="00BA216B" w:rsidRDefault="00BA216B" w:rsidP="00614F98"/>
                    <w:p w14:paraId="75C46532" w14:textId="77777777" w:rsidR="00BA216B" w:rsidRDefault="00BA216B" w:rsidP="00614F98"/>
                    <w:p w14:paraId="0A6B21CF" w14:textId="77777777" w:rsidR="00BA216B" w:rsidRDefault="00BA216B" w:rsidP="00614F98"/>
                    <w:p w14:paraId="4AFCB261" w14:textId="77777777" w:rsidR="00BA216B" w:rsidRDefault="00BA216B" w:rsidP="00614F98"/>
                    <w:p w14:paraId="5B540535" w14:textId="77777777" w:rsidR="00BA216B" w:rsidRDefault="00BA216B" w:rsidP="00614F98"/>
                    <w:p w14:paraId="4158B784" w14:textId="77777777" w:rsidR="00BA216B" w:rsidRDefault="00BA216B" w:rsidP="00614F98"/>
                    <w:p w14:paraId="03852710" w14:textId="77777777" w:rsidR="00BA216B" w:rsidRDefault="00BA216B" w:rsidP="00614F98"/>
                    <w:p w14:paraId="263837B4" w14:textId="77777777" w:rsidR="00BA216B" w:rsidRDefault="00BA216B" w:rsidP="00614F98"/>
                    <w:p w14:paraId="55BDB248" w14:textId="77777777" w:rsidR="00BA216B" w:rsidRDefault="00BA216B" w:rsidP="00614F98"/>
                    <w:p w14:paraId="696D4F57" w14:textId="77777777" w:rsidR="00BA216B" w:rsidRDefault="00BA216B" w:rsidP="00614F98"/>
                    <w:p w14:paraId="2189BEFC" w14:textId="77777777" w:rsidR="00BA216B" w:rsidRDefault="00BA216B" w:rsidP="00614F98"/>
                    <w:p w14:paraId="3C707F1F" w14:textId="77777777" w:rsidR="00BA216B" w:rsidRDefault="00BA216B" w:rsidP="00614F98"/>
                    <w:p w14:paraId="42C99D3B" w14:textId="77777777" w:rsidR="00BA216B" w:rsidRDefault="00BA216B" w:rsidP="00614F98"/>
                    <w:p w14:paraId="4BA1B986" w14:textId="77777777" w:rsidR="00BA216B" w:rsidRDefault="00BA216B" w:rsidP="00614F98"/>
                    <w:p w14:paraId="16572266" w14:textId="77777777" w:rsidR="00BA216B" w:rsidRDefault="00BA216B" w:rsidP="00614F98"/>
                    <w:p w14:paraId="27CF58EE" w14:textId="77777777" w:rsidR="00BA216B" w:rsidRDefault="00BA216B" w:rsidP="00614F98"/>
                    <w:p w14:paraId="58936CF0" w14:textId="77777777" w:rsidR="00BA216B" w:rsidRDefault="00BA216B" w:rsidP="00614F98"/>
                    <w:p w14:paraId="2AC72228" w14:textId="77777777" w:rsidR="00BA216B" w:rsidRDefault="00BA216B" w:rsidP="00614F98"/>
                    <w:p w14:paraId="347632BF" w14:textId="77777777" w:rsidR="00BA216B" w:rsidRDefault="00BA216B" w:rsidP="00614F98"/>
                    <w:p w14:paraId="3585978A" w14:textId="77777777" w:rsidR="00BA216B" w:rsidRDefault="00BA216B" w:rsidP="00614F98"/>
                    <w:p w14:paraId="61134DEA" w14:textId="77777777" w:rsidR="00BA216B" w:rsidRDefault="00BA216B" w:rsidP="00614F98"/>
                    <w:p w14:paraId="3CA10078" w14:textId="77777777" w:rsidR="00BA216B" w:rsidRDefault="00BA216B" w:rsidP="00614F98"/>
                    <w:p w14:paraId="079BDC1B" w14:textId="77777777" w:rsidR="00BA216B" w:rsidRDefault="00BA216B" w:rsidP="00614F98"/>
                    <w:p w14:paraId="0157A97D" w14:textId="77777777" w:rsidR="00BA216B" w:rsidRDefault="00BA216B" w:rsidP="00614F98"/>
                    <w:p w14:paraId="1B0DE44C" w14:textId="77777777" w:rsidR="00BA216B" w:rsidRDefault="00BA216B" w:rsidP="00614F98"/>
                    <w:p w14:paraId="7EFC00D0" w14:textId="77777777" w:rsidR="00BA216B" w:rsidRDefault="00BA216B" w:rsidP="00614F98"/>
                    <w:p w14:paraId="24B822AA" w14:textId="77777777" w:rsidR="00BA216B" w:rsidRDefault="00BA216B" w:rsidP="00614F98"/>
                    <w:p w14:paraId="47168FA0" w14:textId="77777777" w:rsidR="00BA216B" w:rsidRDefault="00BA216B" w:rsidP="00614F98"/>
                    <w:p w14:paraId="4790CBFC" w14:textId="77777777" w:rsidR="00BA216B" w:rsidRDefault="00BA216B" w:rsidP="00614F98"/>
                    <w:p w14:paraId="18EE5ABD" w14:textId="77777777" w:rsidR="00BA216B" w:rsidRDefault="00BA216B" w:rsidP="00614F98"/>
                    <w:p w14:paraId="0B1BD67C" w14:textId="77777777" w:rsidR="00BA216B" w:rsidRDefault="00BA216B" w:rsidP="00614F98"/>
                    <w:p w14:paraId="46001402" w14:textId="77777777" w:rsidR="00BA216B" w:rsidRDefault="00BA216B" w:rsidP="00614F98"/>
                    <w:p w14:paraId="0C0C7D14" w14:textId="77777777" w:rsidR="00BA216B" w:rsidRDefault="00BA216B" w:rsidP="00614F98"/>
                    <w:p w14:paraId="56270E67" w14:textId="77777777" w:rsidR="00BA216B" w:rsidRDefault="00BA216B" w:rsidP="00614F98"/>
                    <w:p w14:paraId="336070B7" w14:textId="77777777" w:rsidR="00BA216B" w:rsidRDefault="00BA216B" w:rsidP="00614F98"/>
                    <w:p w14:paraId="15D0FA85" w14:textId="77777777" w:rsidR="00BA216B" w:rsidRDefault="00BA216B" w:rsidP="00614F98"/>
                    <w:p w14:paraId="0D277239" w14:textId="77777777" w:rsidR="00BA216B" w:rsidRDefault="00BA216B" w:rsidP="00614F98"/>
                    <w:p w14:paraId="3D55A722" w14:textId="77777777" w:rsidR="00BA216B" w:rsidRDefault="00BA216B" w:rsidP="00614F98"/>
                    <w:p w14:paraId="19F9A68F" w14:textId="77777777" w:rsidR="00BA216B" w:rsidRDefault="00BA216B" w:rsidP="00614F98"/>
                    <w:p w14:paraId="1977824F" w14:textId="77777777" w:rsidR="00BA216B" w:rsidRDefault="00BA216B" w:rsidP="00614F98"/>
                    <w:p w14:paraId="18CED9AF" w14:textId="77777777" w:rsidR="00BA216B" w:rsidRDefault="00BA216B" w:rsidP="00614F98"/>
                    <w:p w14:paraId="5281BEE7" w14:textId="77777777" w:rsidR="00BA216B" w:rsidRDefault="00BA216B" w:rsidP="00614F98"/>
                    <w:p w14:paraId="568583D3" w14:textId="77777777" w:rsidR="00BA216B" w:rsidRDefault="00BA216B" w:rsidP="00614F98"/>
                    <w:p w14:paraId="5B1F22AC" w14:textId="77777777" w:rsidR="00BA216B" w:rsidRDefault="00BA216B" w:rsidP="00614F98"/>
                    <w:p w14:paraId="54820556" w14:textId="77777777" w:rsidR="00BA216B" w:rsidRDefault="00BA216B" w:rsidP="00614F98"/>
                    <w:p w14:paraId="1B13A0D1" w14:textId="77777777" w:rsidR="00BA216B" w:rsidRDefault="00BA216B" w:rsidP="00614F98"/>
                    <w:p w14:paraId="5B0D2CF8" w14:textId="77777777" w:rsidR="00BA216B" w:rsidRDefault="00BA216B" w:rsidP="00614F98"/>
                    <w:p w14:paraId="23830508" w14:textId="77777777" w:rsidR="00BA216B" w:rsidRDefault="00BA216B" w:rsidP="00614F98"/>
                    <w:p w14:paraId="7464BCB3" w14:textId="77777777" w:rsidR="00BA216B" w:rsidRDefault="00BA216B" w:rsidP="00614F98"/>
                    <w:p w14:paraId="57A81317" w14:textId="77777777" w:rsidR="00BA216B" w:rsidRDefault="00BA216B" w:rsidP="00614F98"/>
                    <w:p w14:paraId="65F14121" w14:textId="77777777" w:rsidR="00BA216B" w:rsidRDefault="00BA216B" w:rsidP="00614F98"/>
                    <w:p w14:paraId="735C7EC7" w14:textId="77777777" w:rsidR="00BA216B" w:rsidRDefault="00BA216B" w:rsidP="00614F98"/>
                    <w:p w14:paraId="3E7898CC" w14:textId="77777777" w:rsidR="00BA216B" w:rsidRDefault="00BA216B" w:rsidP="00614F98"/>
                    <w:p w14:paraId="338A915E" w14:textId="77777777" w:rsidR="00BA216B" w:rsidRDefault="00BA216B" w:rsidP="00614F98"/>
                    <w:p w14:paraId="65F79305" w14:textId="77777777" w:rsidR="00BA216B" w:rsidRDefault="00BA216B" w:rsidP="00614F98"/>
                    <w:p w14:paraId="65D018C8" w14:textId="77777777" w:rsidR="00BA216B" w:rsidRDefault="00BA216B" w:rsidP="00614F98"/>
                    <w:p w14:paraId="7B53950F" w14:textId="77777777" w:rsidR="00BA216B" w:rsidRDefault="00BA216B" w:rsidP="00614F98"/>
                    <w:p w14:paraId="508A4993" w14:textId="77777777" w:rsidR="00BA216B" w:rsidRDefault="00BA216B" w:rsidP="00614F98"/>
                    <w:p w14:paraId="6435603F" w14:textId="77777777" w:rsidR="00BA216B" w:rsidRDefault="00BA216B" w:rsidP="00614F98"/>
                    <w:p w14:paraId="6EBA348A" w14:textId="77777777" w:rsidR="00BA216B" w:rsidRDefault="00BA216B" w:rsidP="00614F98"/>
                    <w:p w14:paraId="787E824C" w14:textId="77777777" w:rsidR="00BA216B" w:rsidRDefault="00BA216B" w:rsidP="00614F98"/>
                    <w:p w14:paraId="28599AAB" w14:textId="77777777" w:rsidR="00BA216B" w:rsidRDefault="00BA216B" w:rsidP="00614F98"/>
                    <w:p w14:paraId="108F4BBF" w14:textId="77777777" w:rsidR="00BA216B" w:rsidRDefault="00BA216B" w:rsidP="00614F98"/>
                    <w:p w14:paraId="645985A6" w14:textId="77777777" w:rsidR="00BA216B" w:rsidRDefault="00BA216B" w:rsidP="00614F98"/>
                    <w:p w14:paraId="59691209" w14:textId="77777777" w:rsidR="00BA216B" w:rsidRDefault="00BA216B" w:rsidP="00614F98"/>
                    <w:p w14:paraId="2EE5D037" w14:textId="77777777" w:rsidR="00BA216B" w:rsidRDefault="00BA216B" w:rsidP="00614F98"/>
                    <w:p w14:paraId="4171ABDE" w14:textId="77777777" w:rsidR="00BA216B" w:rsidRDefault="00BA216B" w:rsidP="00614F98"/>
                    <w:p w14:paraId="40DB2DFA" w14:textId="77777777" w:rsidR="00BA216B" w:rsidRDefault="00BA216B" w:rsidP="00614F98"/>
                    <w:p w14:paraId="337FB0DB" w14:textId="77777777" w:rsidR="00BA216B" w:rsidRDefault="00BA216B" w:rsidP="00614F98"/>
                    <w:p w14:paraId="44B07DA7" w14:textId="77777777" w:rsidR="00BA216B" w:rsidRDefault="00BA216B" w:rsidP="00614F98"/>
                    <w:p w14:paraId="41D13D12" w14:textId="77777777" w:rsidR="00BA216B" w:rsidRDefault="00BA216B" w:rsidP="00614F98"/>
                    <w:p w14:paraId="1320A75F" w14:textId="77777777" w:rsidR="00BA216B" w:rsidRDefault="00BA216B" w:rsidP="00614F98"/>
                    <w:p w14:paraId="66C19418" w14:textId="77777777" w:rsidR="00BA216B" w:rsidRDefault="00BA216B" w:rsidP="00614F98"/>
                    <w:p w14:paraId="2B5B397B" w14:textId="77777777" w:rsidR="00BA216B" w:rsidRDefault="00BA216B" w:rsidP="00614F98"/>
                    <w:p w14:paraId="65B8F893" w14:textId="77777777" w:rsidR="00BA216B" w:rsidRDefault="00BA216B" w:rsidP="00614F98"/>
                    <w:p w14:paraId="042517E4" w14:textId="77777777" w:rsidR="00BA216B" w:rsidRDefault="00BA216B" w:rsidP="00614F98"/>
                    <w:p w14:paraId="1E123C4E" w14:textId="77777777" w:rsidR="00BA216B" w:rsidRDefault="00BA216B" w:rsidP="00614F98"/>
                    <w:p w14:paraId="3CA031D6" w14:textId="77777777" w:rsidR="00BA216B" w:rsidRDefault="00BA216B" w:rsidP="00614F98"/>
                    <w:p w14:paraId="68A4ACBE" w14:textId="77777777" w:rsidR="00BA216B" w:rsidRDefault="00BA216B" w:rsidP="00614F98"/>
                    <w:p w14:paraId="1083D23D" w14:textId="77777777" w:rsidR="00BA216B" w:rsidRDefault="00BA216B" w:rsidP="00614F98"/>
                    <w:p w14:paraId="2C252024" w14:textId="77777777" w:rsidR="00BA216B" w:rsidRDefault="00BA216B" w:rsidP="00614F98"/>
                    <w:p w14:paraId="274EBE7A" w14:textId="77777777" w:rsidR="00BA216B" w:rsidRDefault="00BA216B" w:rsidP="00614F98"/>
                    <w:p w14:paraId="12EE070B" w14:textId="77777777" w:rsidR="00BA216B" w:rsidRDefault="00BA216B" w:rsidP="00614F98"/>
                    <w:p w14:paraId="5090F7BA" w14:textId="77777777" w:rsidR="00BA216B" w:rsidRDefault="00BA216B" w:rsidP="00614F98"/>
                    <w:p w14:paraId="647C8664" w14:textId="77777777" w:rsidR="00BA216B" w:rsidRDefault="00BA216B" w:rsidP="00614F98"/>
                    <w:p w14:paraId="183C92C8" w14:textId="77777777" w:rsidR="00BA216B" w:rsidRDefault="00BA216B" w:rsidP="00614F98"/>
                    <w:p w14:paraId="66D7BE13" w14:textId="77777777" w:rsidR="00BA216B" w:rsidRDefault="00BA216B" w:rsidP="00614F98"/>
                    <w:p w14:paraId="7DA3BA50" w14:textId="77777777" w:rsidR="00BA216B" w:rsidRDefault="00BA216B" w:rsidP="00614F98"/>
                    <w:p w14:paraId="0D2F7FFC" w14:textId="77777777" w:rsidR="00BA216B" w:rsidRDefault="00BA216B" w:rsidP="00614F98"/>
                    <w:p w14:paraId="724D8FD4" w14:textId="77777777" w:rsidR="00BA216B" w:rsidRDefault="00BA216B" w:rsidP="00614F98"/>
                    <w:p w14:paraId="2493BB71" w14:textId="77777777" w:rsidR="00BA216B" w:rsidRDefault="00BA216B" w:rsidP="00614F98"/>
                    <w:p w14:paraId="528AA89B" w14:textId="77777777" w:rsidR="00BA216B" w:rsidRDefault="00BA216B" w:rsidP="00614F98"/>
                    <w:p w14:paraId="2C7311E2" w14:textId="77777777" w:rsidR="00BA216B" w:rsidRDefault="00BA216B" w:rsidP="00614F98"/>
                    <w:p w14:paraId="5581E131" w14:textId="77777777" w:rsidR="00BA216B" w:rsidRDefault="00BA216B" w:rsidP="00614F98"/>
                    <w:p w14:paraId="72A909B0" w14:textId="77777777" w:rsidR="00BA216B" w:rsidRDefault="00BA216B" w:rsidP="00614F98"/>
                    <w:p w14:paraId="59E58C90" w14:textId="77777777" w:rsidR="00BA216B" w:rsidRDefault="00BA216B" w:rsidP="00614F98"/>
                    <w:p w14:paraId="564E523E" w14:textId="77777777" w:rsidR="00BA216B" w:rsidRDefault="00BA216B" w:rsidP="00614F98"/>
                    <w:p w14:paraId="15B5FDE0" w14:textId="77777777" w:rsidR="00BA216B" w:rsidRDefault="00BA216B" w:rsidP="00614F98"/>
                    <w:p w14:paraId="01D93CB1" w14:textId="77777777" w:rsidR="00BA216B" w:rsidRDefault="00BA216B" w:rsidP="00614F98"/>
                    <w:p w14:paraId="05F9FC44" w14:textId="77777777" w:rsidR="00BA216B" w:rsidRDefault="00BA216B" w:rsidP="00614F98"/>
                    <w:p w14:paraId="624F6564" w14:textId="77777777" w:rsidR="00BA216B" w:rsidRDefault="00BA216B" w:rsidP="00614F98"/>
                    <w:p w14:paraId="1AF19000" w14:textId="77777777" w:rsidR="00BA216B" w:rsidRDefault="00BA216B" w:rsidP="00614F98"/>
                    <w:p w14:paraId="402E2305" w14:textId="77777777" w:rsidR="00BA216B" w:rsidRDefault="00BA216B" w:rsidP="00614F98"/>
                    <w:p w14:paraId="45025A8C" w14:textId="77777777" w:rsidR="00BA216B" w:rsidRDefault="00BA216B" w:rsidP="00614F98"/>
                    <w:p w14:paraId="06587DA3" w14:textId="77777777" w:rsidR="00BA216B" w:rsidRDefault="00BA216B" w:rsidP="00614F98"/>
                    <w:p w14:paraId="0BD8825A" w14:textId="77777777" w:rsidR="00BA216B" w:rsidRDefault="00BA216B" w:rsidP="00614F98"/>
                    <w:p w14:paraId="0C0D69A6" w14:textId="77777777" w:rsidR="00BA216B" w:rsidRDefault="00BA216B" w:rsidP="00614F98"/>
                    <w:p w14:paraId="799ACC8F" w14:textId="77777777" w:rsidR="00BA216B" w:rsidRDefault="00BA216B" w:rsidP="00614F98"/>
                    <w:p w14:paraId="42A68030" w14:textId="77777777" w:rsidR="00BA216B" w:rsidRDefault="00BA216B" w:rsidP="00614F98"/>
                    <w:p w14:paraId="08907D32" w14:textId="77777777" w:rsidR="00BA216B" w:rsidRDefault="00BA216B" w:rsidP="00614F98"/>
                    <w:p w14:paraId="2A1F8CC8" w14:textId="77777777" w:rsidR="00BA216B" w:rsidRDefault="00BA216B" w:rsidP="00614F98"/>
                    <w:p w14:paraId="17688F2E" w14:textId="77777777" w:rsidR="00BA216B" w:rsidRDefault="00BA216B" w:rsidP="00614F98"/>
                    <w:p w14:paraId="214985DE" w14:textId="77777777" w:rsidR="00BA216B" w:rsidRDefault="00BA216B" w:rsidP="00614F98"/>
                    <w:p w14:paraId="1CA16B4B" w14:textId="77777777" w:rsidR="00BA216B" w:rsidRDefault="00BA216B" w:rsidP="00614F98"/>
                    <w:p w14:paraId="779DE752" w14:textId="77777777" w:rsidR="00BA216B" w:rsidRDefault="00BA216B" w:rsidP="00614F98"/>
                    <w:p w14:paraId="7FC03523" w14:textId="77777777" w:rsidR="00BA216B" w:rsidRDefault="00BA216B" w:rsidP="00614F98"/>
                    <w:p w14:paraId="0BC385C4" w14:textId="77777777" w:rsidR="00BA216B" w:rsidRDefault="00BA216B" w:rsidP="00614F98"/>
                    <w:p w14:paraId="66EF6207" w14:textId="77777777" w:rsidR="00BA216B" w:rsidRDefault="00BA216B" w:rsidP="00614F98"/>
                    <w:p w14:paraId="08909EBB" w14:textId="77777777" w:rsidR="00BA216B" w:rsidRDefault="00BA216B" w:rsidP="00614F98"/>
                    <w:p w14:paraId="2F262CE6" w14:textId="77777777" w:rsidR="00BA216B" w:rsidRDefault="00BA216B" w:rsidP="00614F98"/>
                    <w:p w14:paraId="66953989" w14:textId="77777777" w:rsidR="00BA216B" w:rsidRDefault="00BA216B" w:rsidP="00614F98"/>
                    <w:p w14:paraId="05CD2FA3" w14:textId="77777777" w:rsidR="00BA216B" w:rsidRDefault="00BA216B" w:rsidP="00614F98"/>
                    <w:p w14:paraId="2BA94527" w14:textId="77777777" w:rsidR="00BA216B" w:rsidRDefault="00BA216B" w:rsidP="00614F98"/>
                    <w:p w14:paraId="17CEA0D8" w14:textId="77777777" w:rsidR="00BA216B" w:rsidRDefault="00BA216B" w:rsidP="00614F98"/>
                    <w:p w14:paraId="6CFD305E" w14:textId="77777777" w:rsidR="00BA216B" w:rsidRDefault="00BA216B" w:rsidP="00614F98"/>
                    <w:p w14:paraId="4835854D" w14:textId="77777777" w:rsidR="00BA216B" w:rsidRDefault="00BA216B" w:rsidP="00614F98"/>
                    <w:p w14:paraId="4847BE41" w14:textId="77777777" w:rsidR="00BA216B" w:rsidRDefault="00BA216B" w:rsidP="00614F98"/>
                    <w:p w14:paraId="035A90F1" w14:textId="77777777" w:rsidR="00BA216B" w:rsidRDefault="00BA216B" w:rsidP="00614F98"/>
                    <w:p w14:paraId="44773269" w14:textId="77777777" w:rsidR="00BA216B" w:rsidRDefault="00BA216B" w:rsidP="00614F98"/>
                    <w:p w14:paraId="2BD5BD36" w14:textId="77777777" w:rsidR="00BA216B" w:rsidRDefault="00BA216B" w:rsidP="00614F98"/>
                    <w:p w14:paraId="41C89D01" w14:textId="77777777" w:rsidR="00BA216B" w:rsidRDefault="00BA216B" w:rsidP="00614F98"/>
                    <w:p w14:paraId="483C07C7" w14:textId="77777777" w:rsidR="00BA216B" w:rsidRDefault="00BA216B" w:rsidP="00614F98"/>
                    <w:p w14:paraId="42034405" w14:textId="77777777" w:rsidR="00BA216B" w:rsidRDefault="00BA216B" w:rsidP="00614F98"/>
                    <w:p w14:paraId="12554EC8" w14:textId="77777777" w:rsidR="00BA216B" w:rsidRDefault="00BA216B" w:rsidP="00614F98"/>
                    <w:p w14:paraId="6DBC15C3" w14:textId="77777777" w:rsidR="00BA216B" w:rsidRDefault="00BA216B" w:rsidP="00614F98"/>
                    <w:p w14:paraId="639BC223" w14:textId="77777777" w:rsidR="00BA216B" w:rsidRDefault="00BA216B" w:rsidP="00614F98"/>
                    <w:p w14:paraId="6973B2EC" w14:textId="77777777" w:rsidR="00BA216B" w:rsidRDefault="00BA216B" w:rsidP="00614F98"/>
                    <w:p w14:paraId="16A3EB64" w14:textId="77777777" w:rsidR="00BA216B" w:rsidRDefault="00BA216B" w:rsidP="00614F98"/>
                    <w:p w14:paraId="298A2522" w14:textId="77777777" w:rsidR="00BA216B" w:rsidRDefault="00BA216B" w:rsidP="00614F98"/>
                    <w:p w14:paraId="33BF5FF8" w14:textId="77777777" w:rsidR="00BA216B" w:rsidRDefault="00BA216B" w:rsidP="00614F98"/>
                    <w:p w14:paraId="4FD18608" w14:textId="77777777" w:rsidR="00BA216B" w:rsidRDefault="00BA216B" w:rsidP="00614F98"/>
                    <w:p w14:paraId="340FD20D" w14:textId="77777777" w:rsidR="00BA216B" w:rsidRDefault="00BA216B" w:rsidP="00614F98"/>
                    <w:p w14:paraId="5DF9FAD6" w14:textId="77777777" w:rsidR="00BA216B" w:rsidRDefault="00BA216B" w:rsidP="00614F98"/>
                    <w:p w14:paraId="5A18D3D5" w14:textId="77777777" w:rsidR="00BA216B" w:rsidRDefault="00BA216B" w:rsidP="00614F98"/>
                    <w:p w14:paraId="05838865" w14:textId="77777777" w:rsidR="00BA216B" w:rsidRDefault="00BA216B" w:rsidP="00614F98"/>
                    <w:p w14:paraId="22144164" w14:textId="77777777" w:rsidR="00BA216B" w:rsidRDefault="00BA216B" w:rsidP="00614F98"/>
                    <w:p w14:paraId="7E1D63BA" w14:textId="77777777" w:rsidR="00BA216B" w:rsidRDefault="00BA216B" w:rsidP="00614F98"/>
                    <w:p w14:paraId="4887E4EF" w14:textId="77777777" w:rsidR="00BA216B" w:rsidRDefault="00BA216B" w:rsidP="00614F98"/>
                    <w:p w14:paraId="20668329" w14:textId="77777777" w:rsidR="00BA216B" w:rsidRDefault="00BA216B" w:rsidP="00614F98"/>
                    <w:p w14:paraId="17C289AC" w14:textId="77777777" w:rsidR="00BA216B" w:rsidRDefault="00BA216B" w:rsidP="00614F98"/>
                    <w:p w14:paraId="1D2853CB" w14:textId="77777777" w:rsidR="00BA216B" w:rsidRDefault="00BA216B" w:rsidP="00614F98"/>
                    <w:p w14:paraId="2F235116" w14:textId="77777777" w:rsidR="00BA216B" w:rsidRDefault="00BA216B" w:rsidP="00614F98"/>
                    <w:p w14:paraId="78EA97A0" w14:textId="77777777" w:rsidR="00BA216B" w:rsidRDefault="00BA216B" w:rsidP="00614F98"/>
                    <w:p w14:paraId="5AC7BEC6" w14:textId="77777777" w:rsidR="00BA216B" w:rsidRDefault="00BA216B" w:rsidP="00614F98"/>
                    <w:p w14:paraId="3BEE9044" w14:textId="77777777" w:rsidR="00BA216B" w:rsidRDefault="00BA216B" w:rsidP="00614F98"/>
                    <w:p w14:paraId="4A214E7A" w14:textId="77777777" w:rsidR="00BA216B" w:rsidRDefault="00BA216B" w:rsidP="00614F98"/>
                    <w:p w14:paraId="7ACC8CFC" w14:textId="77777777" w:rsidR="00BA216B" w:rsidRDefault="00BA216B" w:rsidP="00614F98"/>
                    <w:p w14:paraId="1449AA9E" w14:textId="77777777" w:rsidR="00BA216B" w:rsidRDefault="00BA216B" w:rsidP="00614F98"/>
                    <w:p w14:paraId="692327AB" w14:textId="77777777" w:rsidR="00BA216B" w:rsidRDefault="00BA216B" w:rsidP="00614F98"/>
                    <w:p w14:paraId="04B5B4C6" w14:textId="77777777" w:rsidR="00BA216B" w:rsidRDefault="00BA216B" w:rsidP="00614F98"/>
                    <w:p w14:paraId="49E4C7C0" w14:textId="77777777" w:rsidR="00BA216B" w:rsidRDefault="00BA216B" w:rsidP="00614F98"/>
                    <w:p w14:paraId="68CFF6F3" w14:textId="77777777" w:rsidR="00BA216B" w:rsidRDefault="00BA216B" w:rsidP="00614F98"/>
                    <w:p w14:paraId="0D41BF31" w14:textId="77777777" w:rsidR="00BA216B" w:rsidRDefault="00BA216B" w:rsidP="00614F98"/>
                    <w:p w14:paraId="2E507865" w14:textId="77777777" w:rsidR="00BA216B" w:rsidRDefault="00BA216B" w:rsidP="00614F98"/>
                    <w:p w14:paraId="60277A01" w14:textId="77777777" w:rsidR="00BA216B" w:rsidRDefault="00BA216B" w:rsidP="00614F98"/>
                    <w:p w14:paraId="658064DC" w14:textId="77777777" w:rsidR="00BA216B" w:rsidRDefault="00BA216B" w:rsidP="00614F98"/>
                    <w:p w14:paraId="09AA265D" w14:textId="77777777" w:rsidR="00BA216B" w:rsidRDefault="00BA216B" w:rsidP="00614F98"/>
                    <w:p w14:paraId="5F8E7A7A" w14:textId="77777777" w:rsidR="00BA216B" w:rsidRDefault="00BA216B" w:rsidP="00614F98"/>
                    <w:p w14:paraId="77FD791A" w14:textId="77777777" w:rsidR="00BA216B" w:rsidRDefault="00BA216B" w:rsidP="00614F98"/>
                    <w:p w14:paraId="521BD208" w14:textId="77777777" w:rsidR="00BA216B" w:rsidRDefault="00BA216B" w:rsidP="00614F98"/>
                    <w:p w14:paraId="105552DA" w14:textId="77777777" w:rsidR="00BA216B" w:rsidRDefault="00BA216B" w:rsidP="00614F98"/>
                    <w:p w14:paraId="345835C9" w14:textId="77777777" w:rsidR="00BA216B" w:rsidRDefault="00BA216B" w:rsidP="00614F98"/>
                    <w:p w14:paraId="37142986" w14:textId="77777777" w:rsidR="00BA216B" w:rsidRDefault="00BA216B" w:rsidP="00614F98"/>
                    <w:p w14:paraId="1B89DACA" w14:textId="77777777" w:rsidR="00BA216B" w:rsidRDefault="00BA216B" w:rsidP="00614F98"/>
                    <w:p w14:paraId="129B3A72" w14:textId="77777777" w:rsidR="00BA216B" w:rsidRDefault="00BA216B" w:rsidP="00614F98"/>
                    <w:p w14:paraId="681DF0B1" w14:textId="77777777" w:rsidR="00BA216B" w:rsidRDefault="00BA216B" w:rsidP="00614F98"/>
                    <w:p w14:paraId="5FA7A8DD" w14:textId="77777777" w:rsidR="00BA216B" w:rsidRDefault="00BA216B" w:rsidP="00614F98"/>
                    <w:p w14:paraId="3E061C13" w14:textId="77777777" w:rsidR="00BA216B" w:rsidRDefault="00BA216B" w:rsidP="00614F98"/>
                    <w:p w14:paraId="0B6FCD10" w14:textId="77777777" w:rsidR="00BA216B" w:rsidRDefault="00BA216B" w:rsidP="00614F98"/>
                    <w:p w14:paraId="5B1A8F37" w14:textId="77777777" w:rsidR="00BA216B" w:rsidRDefault="00BA216B" w:rsidP="00614F98"/>
                    <w:p w14:paraId="24F517DC" w14:textId="77777777" w:rsidR="00BA216B" w:rsidRDefault="00BA216B" w:rsidP="00614F98"/>
                    <w:p w14:paraId="69A11575" w14:textId="77777777" w:rsidR="00BA216B" w:rsidRDefault="00BA216B" w:rsidP="00614F98"/>
                    <w:p w14:paraId="63C10EBB" w14:textId="77777777" w:rsidR="00BA216B" w:rsidRDefault="00BA216B" w:rsidP="00614F98"/>
                    <w:p w14:paraId="005F04FD" w14:textId="77777777" w:rsidR="00BA216B" w:rsidRDefault="00BA216B" w:rsidP="00614F98"/>
                    <w:p w14:paraId="584F0459" w14:textId="77777777" w:rsidR="00BA216B" w:rsidRDefault="00BA216B" w:rsidP="00614F98"/>
                    <w:p w14:paraId="6A66AB23" w14:textId="77777777" w:rsidR="00BA216B" w:rsidRDefault="00BA216B" w:rsidP="00614F98"/>
                    <w:p w14:paraId="7FC06003" w14:textId="77777777" w:rsidR="00BA216B" w:rsidRDefault="00BA216B" w:rsidP="00614F98"/>
                    <w:p w14:paraId="12304E6D" w14:textId="77777777" w:rsidR="00BA216B" w:rsidRDefault="00BA216B" w:rsidP="00614F98"/>
                    <w:p w14:paraId="623D5E79" w14:textId="77777777" w:rsidR="00BA216B" w:rsidRDefault="00BA216B" w:rsidP="00614F98"/>
                    <w:p w14:paraId="675E2E9B" w14:textId="77777777" w:rsidR="00BA216B" w:rsidRDefault="00BA216B" w:rsidP="00614F98"/>
                    <w:p w14:paraId="232EEAAB" w14:textId="77777777" w:rsidR="00BA216B" w:rsidRDefault="00BA216B" w:rsidP="00614F98"/>
                    <w:p w14:paraId="59ED6D59" w14:textId="77777777" w:rsidR="00BA216B" w:rsidRDefault="00BA216B" w:rsidP="00614F98"/>
                    <w:p w14:paraId="0488D743" w14:textId="77777777" w:rsidR="00BA216B" w:rsidRDefault="00BA216B" w:rsidP="00614F98"/>
                    <w:p w14:paraId="10B6D659" w14:textId="77777777" w:rsidR="00BA216B" w:rsidRDefault="00BA216B" w:rsidP="00614F98"/>
                    <w:p w14:paraId="5149BFDD" w14:textId="77777777" w:rsidR="00BA216B" w:rsidRDefault="00BA216B" w:rsidP="00614F98"/>
                    <w:p w14:paraId="15526F95" w14:textId="77777777" w:rsidR="00BA216B" w:rsidRDefault="00BA216B" w:rsidP="00614F98"/>
                    <w:p w14:paraId="168F68FE" w14:textId="77777777" w:rsidR="00BA216B" w:rsidRDefault="00BA216B" w:rsidP="00614F98"/>
                    <w:p w14:paraId="16BBA527" w14:textId="77777777" w:rsidR="00BA216B" w:rsidRDefault="00BA216B" w:rsidP="00614F98"/>
                    <w:p w14:paraId="37BB8A95" w14:textId="77777777" w:rsidR="00BA216B" w:rsidRDefault="00BA216B" w:rsidP="00614F98"/>
                    <w:p w14:paraId="30C03F8F" w14:textId="77777777" w:rsidR="00BA216B" w:rsidRDefault="00BA216B" w:rsidP="00614F98"/>
                    <w:p w14:paraId="5A532B16" w14:textId="77777777" w:rsidR="00BA216B" w:rsidRDefault="00BA216B" w:rsidP="00614F98"/>
                    <w:p w14:paraId="43A8D88A" w14:textId="77777777" w:rsidR="00BA216B" w:rsidRDefault="00BA216B" w:rsidP="00614F98"/>
                    <w:p w14:paraId="3F87EF0A" w14:textId="77777777" w:rsidR="00BA216B" w:rsidRDefault="00BA216B" w:rsidP="00614F98"/>
                    <w:p w14:paraId="5CEA225B" w14:textId="77777777" w:rsidR="00BA216B" w:rsidRDefault="00BA216B" w:rsidP="00614F98"/>
                    <w:p w14:paraId="1D34E117" w14:textId="77777777" w:rsidR="00BA216B" w:rsidRDefault="00BA216B" w:rsidP="00614F98"/>
                    <w:p w14:paraId="10ABF5A4" w14:textId="77777777" w:rsidR="00BA216B" w:rsidRDefault="00BA216B" w:rsidP="00614F98"/>
                    <w:p w14:paraId="2FFB5697" w14:textId="77777777" w:rsidR="00BA216B" w:rsidRDefault="00BA216B" w:rsidP="00614F98"/>
                    <w:p w14:paraId="5835B9AB" w14:textId="77777777" w:rsidR="00BA216B" w:rsidRDefault="00BA216B" w:rsidP="00614F98"/>
                    <w:p w14:paraId="2020B4A8" w14:textId="77777777" w:rsidR="00BA216B" w:rsidRDefault="00BA216B" w:rsidP="00614F98"/>
                    <w:p w14:paraId="21BF5B36" w14:textId="77777777" w:rsidR="00BA216B" w:rsidRDefault="00BA216B" w:rsidP="00614F98"/>
                    <w:p w14:paraId="451AF9B6" w14:textId="77777777" w:rsidR="00BA216B" w:rsidRDefault="00BA216B" w:rsidP="00614F98"/>
                    <w:p w14:paraId="36EAA5D1" w14:textId="77777777" w:rsidR="00BA216B" w:rsidRDefault="00BA216B" w:rsidP="00614F98"/>
                    <w:p w14:paraId="62E80F93" w14:textId="77777777" w:rsidR="00BA216B" w:rsidRDefault="00BA216B" w:rsidP="00614F98"/>
                    <w:p w14:paraId="7BAA73A2" w14:textId="77777777" w:rsidR="00BA216B" w:rsidRDefault="00BA216B" w:rsidP="00614F98"/>
                    <w:p w14:paraId="55230A02" w14:textId="77777777" w:rsidR="00BA216B" w:rsidRDefault="00BA216B" w:rsidP="00614F98"/>
                    <w:p w14:paraId="3C43C7D1" w14:textId="77777777" w:rsidR="00BA216B" w:rsidRDefault="00BA216B" w:rsidP="00614F98"/>
                    <w:p w14:paraId="0F5575A5" w14:textId="77777777" w:rsidR="00BA216B" w:rsidRDefault="00BA216B" w:rsidP="00614F98"/>
                    <w:p w14:paraId="5C8EF0D0" w14:textId="77777777" w:rsidR="00BA216B" w:rsidRDefault="00BA216B" w:rsidP="00614F98"/>
                    <w:p w14:paraId="72B94C67" w14:textId="77777777" w:rsidR="00BA216B" w:rsidRDefault="00BA216B" w:rsidP="00614F98"/>
                    <w:p w14:paraId="49B4FA63" w14:textId="77777777" w:rsidR="00BA216B" w:rsidRDefault="00BA216B" w:rsidP="00614F98"/>
                    <w:p w14:paraId="3EF68241" w14:textId="77777777" w:rsidR="00BA216B" w:rsidRDefault="00BA216B" w:rsidP="00614F98"/>
                    <w:p w14:paraId="11EFCCBC" w14:textId="77777777" w:rsidR="00BA216B" w:rsidRDefault="00BA216B" w:rsidP="00614F98"/>
                    <w:p w14:paraId="378E08F6" w14:textId="77777777" w:rsidR="00BA216B" w:rsidRDefault="00BA216B" w:rsidP="00614F98"/>
                    <w:p w14:paraId="5EFA95D7" w14:textId="77777777" w:rsidR="00BA216B" w:rsidRDefault="00BA216B" w:rsidP="00614F98"/>
                    <w:p w14:paraId="4E533617" w14:textId="77777777" w:rsidR="00BA216B" w:rsidRDefault="00BA216B" w:rsidP="00614F98"/>
                    <w:p w14:paraId="694EFA27" w14:textId="77777777" w:rsidR="00BA216B" w:rsidRDefault="00BA216B" w:rsidP="00614F98"/>
                    <w:p w14:paraId="15DF964B" w14:textId="77777777" w:rsidR="00BA216B" w:rsidRDefault="00BA216B" w:rsidP="00614F98"/>
                    <w:p w14:paraId="3D9572D8" w14:textId="77777777" w:rsidR="00BA216B" w:rsidRDefault="00BA216B" w:rsidP="00614F98"/>
                    <w:p w14:paraId="296399C5" w14:textId="77777777" w:rsidR="00BA216B" w:rsidRDefault="00BA216B" w:rsidP="00614F98"/>
                    <w:p w14:paraId="6D0ED11D" w14:textId="77777777" w:rsidR="00BA216B" w:rsidRDefault="00BA216B" w:rsidP="00614F98"/>
                    <w:p w14:paraId="6C79285D" w14:textId="77777777" w:rsidR="00BA216B" w:rsidRDefault="00BA216B" w:rsidP="00614F98"/>
                    <w:p w14:paraId="7F0E6819" w14:textId="77777777" w:rsidR="00BA216B" w:rsidRDefault="00BA216B" w:rsidP="00614F98"/>
                    <w:p w14:paraId="66BC9212" w14:textId="77777777" w:rsidR="00BA216B" w:rsidRDefault="00BA216B" w:rsidP="00614F98"/>
                    <w:p w14:paraId="6B3CBAA4" w14:textId="77777777" w:rsidR="00BA216B" w:rsidRDefault="00BA216B" w:rsidP="00614F98"/>
                    <w:p w14:paraId="13D11A52" w14:textId="77777777" w:rsidR="00BA216B" w:rsidRDefault="00BA216B" w:rsidP="00614F98"/>
                    <w:p w14:paraId="57EB6F43" w14:textId="77777777" w:rsidR="00BA216B" w:rsidRDefault="00BA216B" w:rsidP="00614F98"/>
                    <w:p w14:paraId="7E18555F" w14:textId="77777777" w:rsidR="00BA216B" w:rsidRDefault="00BA216B" w:rsidP="00614F98"/>
                    <w:p w14:paraId="06901D45" w14:textId="77777777" w:rsidR="00BA216B" w:rsidRDefault="00BA216B" w:rsidP="00614F98"/>
                    <w:p w14:paraId="61BF8800" w14:textId="77777777" w:rsidR="00BA216B" w:rsidRDefault="00BA216B" w:rsidP="00614F98"/>
                    <w:p w14:paraId="0BD16116" w14:textId="77777777" w:rsidR="00BA216B" w:rsidRDefault="00BA216B" w:rsidP="00614F98"/>
                    <w:p w14:paraId="7A8650D8" w14:textId="77777777" w:rsidR="00BA216B" w:rsidRDefault="00BA216B" w:rsidP="00614F98"/>
                    <w:p w14:paraId="0DD87618" w14:textId="77777777" w:rsidR="00BA216B" w:rsidRDefault="00BA216B" w:rsidP="00614F98"/>
                    <w:p w14:paraId="44372181" w14:textId="77777777" w:rsidR="00BA216B" w:rsidRDefault="00BA216B" w:rsidP="00614F98"/>
                    <w:p w14:paraId="120D20D7" w14:textId="77777777" w:rsidR="00BA216B" w:rsidRDefault="00BA216B" w:rsidP="00614F98"/>
                    <w:p w14:paraId="1CB19CD1" w14:textId="77777777" w:rsidR="00BA216B" w:rsidRDefault="00BA216B" w:rsidP="00614F98"/>
                    <w:p w14:paraId="64D9C70E" w14:textId="77777777" w:rsidR="00BA216B" w:rsidRDefault="00BA216B" w:rsidP="00614F98"/>
                    <w:p w14:paraId="11B648B8" w14:textId="77777777" w:rsidR="00BA216B" w:rsidRDefault="00BA216B" w:rsidP="00614F98"/>
                    <w:p w14:paraId="19106C26" w14:textId="77777777" w:rsidR="00BA216B" w:rsidRDefault="00BA216B" w:rsidP="00614F98"/>
                    <w:p w14:paraId="2611B537" w14:textId="77777777" w:rsidR="00BA216B" w:rsidRDefault="00BA216B" w:rsidP="00614F98"/>
                    <w:p w14:paraId="1061B66E" w14:textId="77777777" w:rsidR="00BA216B" w:rsidRDefault="00BA216B" w:rsidP="00614F98"/>
                    <w:p w14:paraId="0FA05D53" w14:textId="77777777" w:rsidR="00BA216B" w:rsidRDefault="00BA216B" w:rsidP="00614F98"/>
                    <w:p w14:paraId="1628F7F2" w14:textId="77777777" w:rsidR="00BA216B" w:rsidRDefault="00BA216B" w:rsidP="00614F98"/>
                    <w:p w14:paraId="3CBCBAA2" w14:textId="77777777" w:rsidR="00BA216B" w:rsidRDefault="00BA216B" w:rsidP="00614F98"/>
                    <w:p w14:paraId="2F50A9C7" w14:textId="77777777" w:rsidR="00BA216B" w:rsidRDefault="00BA216B" w:rsidP="00614F98"/>
                    <w:p w14:paraId="448DF15D" w14:textId="77777777" w:rsidR="00BA216B" w:rsidRDefault="00BA216B" w:rsidP="00614F98"/>
                    <w:p w14:paraId="14714DDC" w14:textId="77777777" w:rsidR="00BA216B" w:rsidRDefault="00BA216B" w:rsidP="00614F98"/>
                    <w:p w14:paraId="59C4B8ED" w14:textId="77777777" w:rsidR="00BA216B" w:rsidRDefault="00BA216B" w:rsidP="00614F98"/>
                    <w:p w14:paraId="6AF74B4A" w14:textId="77777777" w:rsidR="00BA216B" w:rsidRDefault="00BA216B" w:rsidP="00614F98"/>
                    <w:p w14:paraId="2C104501" w14:textId="77777777" w:rsidR="00BA216B" w:rsidRDefault="00BA216B" w:rsidP="00614F98"/>
                    <w:p w14:paraId="0733F93B" w14:textId="77777777" w:rsidR="00BA216B" w:rsidRDefault="00BA216B" w:rsidP="00614F98"/>
                    <w:p w14:paraId="6FECF2F2" w14:textId="77777777" w:rsidR="00BA216B" w:rsidRDefault="00BA216B" w:rsidP="00614F98"/>
                    <w:p w14:paraId="703115B0" w14:textId="77777777" w:rsidR="00BA216B" w:rsidRDefault="00BA216B" w:rsidP="00614F98"/>
                    <w:p w14:paraId="2619F0CF" w14:textId="77777777" w:rsidR="00BA216B" w:rsidRDefault="00BA216B" w:rsidP="00614F98"/>
                    <w:p w14:paraId="4C37F004" w14:textId="77777777" w:rsidR="00BA216B" w:rsidRDefault="00BA216B" w:rsidP="00614F98"/>
                    <w:p w14:paraId="18FFB9D9" w14:textId="77777777" w:rsidR="00BA216B" w:rsidRDefault="00BA216B" w:rsidP="00614F98"/>
                    <w:p w14:paraId="25897EFE" w14:textId="77777777" w:rsidR="00BA216B" w:rsidRDefault="00BA216B" w:rsidP="00614F98"/>
                    <w:p w14:paraId="26D9A2DA" w14:textId="77777777" w:rsidR="00BA216B" w:rsidRDefault="00BA216B" w:rsidP="00614F98"/>
                    <w:p w14:paraId="0649511A" w14:textId="77777777" w:rsidR="00BA216B" w:rsidRDefault="00BA216B" w:rsidP="00614F98"/>
                    <w:p w14:paraId="45B905FF" w14:textId="77777777" w:rsidR="00BA216B" w:rsidRDefault="00BA216B" w:rsidP="00614F98"/>
                    <w:p w14:paraId="6627E046" w14:textId="77777777" w:rsidR="00BA216B" w:rsidRDefault="00BA216B" w:rsidP="00614F98"/>
                    <w:p w14:paraId="22D3D910" w14:textId="77777777" w:rsidR="00BA216B" w:rsidRDefault="00BA216B" w:rsidP="00614F98"/>
                    <w:p w14:paraId="343B096A" w14:textId="77777777" w:rsidR="00BA216B" w:rsidRDefault="00BA216B" w:rsidP="00614F98"/>
                    <w:p w14:paraId="57E4EFBD" w14:textId="77777777" w:rsidR="00BA216B" w:rsidRDefault="00BA216B" w:rsidP="00614F98"/>
                    <w:p w14:paraId="04CE0366" w14:textId="77777777" w:rsidR="00BA216B" w:rsidRDefault="00BA216B" w:rsidP="00614F98"/>
                    <w:p w14:paraId="6E651C72" w14:textId="77777777" w:rsidR="00BA216B" w:rsidRDefault="00BA216B" w:rsidP="00614F98"/>
                    <w:p w14:paraId="38012AB0" w14:textId="77777777" w:rsidR="00BA216B" w:rsidRDefault="00BA216B" w:rsidP="00614F98"/>
                    <w:p w14:paraId="1FCF83B9" w14:textId="77777777" w:rsidR="00BA216B" w:rsidRDefault="00BA216B" w:rsidP="00614F98"/>
                    <w:p w14:paraId="76FD0541" w14:textId="77777777" w:rsidR="00BA216B" w:rsidRDefault="00BA216B" w:rsidP="00614F98"/>
                    <w:p w14:paraId="63BF7F87" w14:textId="77777777" w:rsidR="00BA216B" w:rsidRDefault="00BA216B" w:rsidP="00614F98"/>
                    <w:p w14:paraId="448C540E" w14:textId="77777777" w:rsidR="00BA216B" w:rsidRDefault="00BA216B" w:rsidP="00614F98"/>
                    <w:p w14:paraId="56817A25" w14:textId="77777777" w:rsidR="00BA216B" w:rsidRDefault="00BA216B" w:rsidP="00614F98"/>
                    <w:p w14:paraId="4037CE35" w14:textId="77777777" w:rsidR="00BA216B" w:rsidRDefault="00BA216B" w:rsidP="00614F98"/>
                    <w:p w14:paraId="37EEAF41" w14:textId="77777777" w:rsidR="00BA216B" w:rsidRDefault="00BA216B" w:rsidP="00614F98"/>
                    <w:p w14:paraId="5AC62EF2" w14:textId="77777777" w:rsidR="00BA216B" w:rsidRDefault="00BA216B" w:rsidP="00614F98"/>
                    <w:p w14:paraId="0003EE0F" w14:textId="77777777" w:rsidR="00BA216B" w:rsidRDefault="00BA216B" w:rsidP="00614F98"/>
                    <w:p w14:paraId="31D05765" w14:textId="77777777" w:rsidR="00BA216B" w:rsidRDefault="00BA216B" w:rsidP="00614F98"/>
                    <w:p w14:paraId="20B57C09" w14:textId="77777777" w:rsidR="00BA216B" w:rsidRDefault="00BA216B" w:rsidP="00614F98"/>
                    <w:p w14:paraId="6D642B5D" w14:textId="77777777" w:rsidR="00BA216B" w:rsidRDefault="00BA216B" w:rsidP="00614F98"/>
                    <w:p w14:paraId="36E078EC" w14:textId="77777777" w:rsidR="00BA216B" w:rsidRDefault="00BA216B" w:rsidP="00614F98"/>
                    <w:p w14:paraId="5C8BC7C8" w14:textId="77777777" w:rsidR="00BA216B" w:rsidRDefault="00BA216B" w:rsidP="00614F98"/>
                    <w:p w14:paraId="797C1985" w14:textId="77777777" w:rsidR="00BA216B" w:rsidRDefault="00BA216B" w:rsidP="00614F98"/>
                    <w:p w14:paraId="28EC09AA" w14:textId="77777777" w:rsidR="00BA216B" w:rsidRDefault="00BA216B" w:rsidP="00614F98"/>
                    <w:p w14:paraId="023B8C76" w14:textId="77777777" w:rsidR="00BA216B" w:rsidRDefault="00BA216B" w:rsidP="00614F98"/>
                    <w:p w14:paraId="41884C34" w14:textId="77777777" w:rsidR="00BA216B" w:rsidRDefault="00BA216B" w:rsidP="00614F98"/>
                    <w:p w14:paraId="24E04FB8" w14:textId="77777777" w:rsidR="00BA216B" w:rsidRDefault="00BA216B" w:rsidP="00614F98"/>
                    <w:p w14:paraId="4C5F14BE" w14:textId="77777777" w:rsidR="00BA216B" w:rsidRDefault="00BA216B" w:rsidP="00614F98"/>
                    <w:p w14:paraId="76ABA120" w14:textId="77777777" w:rsidR="00BA216B" w:rsidRDefault="00BA216B" w:rsidP="00614F98"/>
                    <w:p w14:paraId="31513C3E" w14:textId="77777777" w:rsidR="00BA216B" w:rsidRDefault="00BA216B" w:rsidP="00614F98"/>
                    <w:p w14:paraId="1480D47E" w14:textId="77777777" w:rsidR="00BA216B" w:rsidRDefault="00BA216B" w:rsidP="00614F98"/>
                    <w:p w14:paraId="2D64A191" w14:textId="77777777" w:rsidR="00BA216B" w:rsidRDefault="00BA216B" w:rsidP="00614F98"/>
                    <w:p w14:paraId="08970F92" w14:textId="77777777" w:rsidR="00BA216B" w:rsidRDefault="00BA216B" w:rsidP="00614F98"/>
                    <w:p w14:paraId="263D09FD" w14:textId="77777777" w:rsidR="00BA216B" w:rsidRDefault="00BA216B" w:rsidP="00614F98"/>
                    <w:p w14:paraId="0EB5005C" w14:textId="77777777" w:rsidR="00BA216B" w:rsidRDefault="00BA216B" w:rsidP="00614F98"/>
                    <w:p w14:paraId="50DB8DE8" w14:textId="77777777" w:rsidR="00BA216B" w:rsidRDefault="00BA216B" w:rsidP="00614F98"/>
                    <w:p w14:paraId="11DFD7DF" w14:textId="77777777" w:rsidR="00BA216B" w:rsidRDefault="00BA216B" w:rsidP="00614F98"/>
                    <w:p w14:paraId="536950A4" w14:textId="77777777" w:rsidR="00BA216B" w:rsidRDefault="00BA216B" w:rsidP="00614F98"/>
                    <w:p w14:paraId="0A477A20" w14:textId="77777777" w:rsidR="00BA216B" w:rsidRDefault="00BA216B" w:rsidP="00614F98"/>
                    <w:p w14:paraId="7324C93B" w14:textId="77777777" w:rsidR="00BA216B" w:rsidRDefault="00BA216B" w:rsidP="00614F98"/>
                    <w:p w14:paraId="6548D1B2" w14:textId="77777777" w:rsidR="00BA216B" w:rsidRDefault="00BA216B" w:rsidP="00614F98"/>
                    <w:p w14:paraId="35A17DD8" w14:textId="77777777" w:rsidR="00BA216B" w:rsidRDefault="00BA216B" w:rsidP="00614F98"/>
                    <w:p w14:paraId="0F659BB1" w14:textId="77777777" w:rsidR="00BA216B" w:rsidRDefault="00BA216B" w:rsidP="00614F98"/>
                    <w:p w14:paraId="48128F12" w14:textId="77777777" w:rsidR="00BA216B" w:rsidRDefault="00BA216B" w:rsidP="00614F98"/>
                    <w:p w14:paraId="0B07811B" w14:textId="77777777" w:rsidR="00BA216B" w:rsidRDefault="00BA216B" w:rsidP="00614F98"/>
                    <w:p w14:paraId="39F09AF0" w14:textId="77777777" w:rsidR="00BA216B" w:rsidRDefault="00BA216B" w:rsidP="00614F98"/>
                    <w:p w14:paraId="5E74B085" w14:textId="77777777" w:rsidR="00BA216B" w:rsidRDefault="00BA216B" w:rsidP="00614F98"/>
                    <w:p w14:paraId="3DA4B529" w14:textId="77777777" w:rsidR="00BA216B" w:rsidRDefault="00BA216B" w:rsidP="00614F98"/>
                    <w:p w14:paraId="72C6AD60" w14:textId="77777777" w:rsidR="00BA216B" w:rsidRDefault="00BA216B" w:rsidP="00614F98"/>
                    <w:p w14:paraId="4AF620A7" w14:textId="77777777" w:rsidR="00BA216B" w:rsidRDefault="00BA216B" w:rsidP="00614F98"/>
                    <w:p w14:paraId="5F4F8C58" w14:textId="77777777" w:rsidR="00BA216B" w:rsidRDefault="00BA216B" w:rsidP="00614F98"/>
                    <w:p w14:paraId="09C7F878" w14:textId="77777777" w:rsidR="00BA216B" w:rsidRDefault="00BA216B" w:rsidP="00614F98"/>
                    <w:p w14:paraId="5793C7AB" w14:textId="77777777" w:rsidR="00BA216B" w:rsidRDefault="00BA216B" w:rsidP="00614F98"/>
                    <w:p w14:paraId="5B5FCE2D" w14:textId="77777777" w:rsidR="00BA216B" w:rsidRDefault="00BA216B" w:rsidP="00614F98"/>
                    <w:p w14:paraId="05757323" w14:textId="77777777" w:rsidR="00BA216B" w:rsidRDefault="00BA216B" w:rsidP="00614F98"/>
                    <w:p w14:paraId="05CEB094" w14:textId="77777777" w:rsidR="00BA216B" w:rsidRDefault="00BA216B" w:rsidP="00614F98"/>
                    <w:p w14:paraId="6558CD58" w14:textId="77777777" w:rsidR="00BA216B" w:rsidRDefault="00BA216B" w:rsidP="00614F98"/>
                    <w:p w14:paraId="1ACA8FEC" w14:textId="77777777" w:rsidR="00BA216B" w:rsidRDefault="00BA216B" w:rsidP="00614F98"/>
                    <w:p w14:paraId="68001A3D" w14:textId="77777777" w:rsidR="00BA216B" w:rsidRDefault="00BA216B" w:rsidP="00614F98"/>
                    <w:p w14:paraId="66FB7744" w14:textId="77777777" w:rsidR="00BA216B" w:rsidRDefault="00BA216B" w:rsidP="00614F98"/>
                    <w:p w14:paraId="581B5520" w14:textId="77777777" w:rsidR="00BA216B" w:rsidRDefault="00BA216B" w:rsidP="00614F98"/>
                    <w:p w14:paraId="2B9D9C45" w14:textId="77777777" w:rsidR="00BA216B" w:rsidRDefault="00BA216B" w:rsidP="00614F98"/>
                    <w:p w14:paraId="5880CF44" w14:textId="77777777" w:rsidR="00BA216B" w:rsidRDefault="00BA216B" w:rsidP="00614F98"/>
                    <w:p w14:paraId="609C597D" w14:textId="77777777" w:rsidR="00BA216B" w:rsidRDefault="00BA216B" w:rsidP="00614F98"/>
                    <w:p w14:paraId="6921FEED" w14:textId="77777777" w:rsidR="00BA216B" w:rsidRDefault="00BA216B" w:rsidP="00614F98"/>
                    <w:p w14:paraId="583DC73A" w14:textId="77777777" w:rsidR="00BA216B" w:rsidRDefault="00BA216B" w:rsidP="00614F98"/>
                    <w:p w14:paraId="5510E2F2" w14:textId="77777777" w:rsidR="00BA216B" w:rsidRDefault="00BA216B" w:rsidP="00614F98"/>
                    <w:p w14:paraId="03DF46D1" w14:textId="77777777" w:rsidR="00BA216B" w:rsidRDefault="00BA216B" w:rsidP="00614F98"/>
                    <w:p w14:paraId="27AC7ECB" w14:textId="77777777" w:rsidR="00BA216B" w:rsidRDefault="00BA216B" w:rsidP="00614F98"/>
                    <w:p w14:paraId="1F88F46F" w14:textId="77777777" w:rsidR="00BA216B" w:rsidRDefault="00BA216B" w:rsidP="00614F98"/>
                    <w:p w14:paraId="64161320" w14:textId="77777777" w:rsidR="00BA216B" w:rsidRDefault="00BA216B" w:rsidP="00614F98"/>
                    <w:p w14:paraId="3DE8936F" w14:textId="77777777" w:rsidR="00BA216B" w:rsidRDefault="00BA216B" w:rsidP="00614F98"/>
                    <w:p w14:paraId="1E6CD6E1" w14:textId="77777777" w:rsidR="00BA216B" w:rsidRDefault="00BA216B" w:rsidP="00614F98"/>
                    <w:p w14:paraId="507C2923" w14:textId="77777777" w:rsidR="00BA216B" w:rsidRDefault="00BA216B" w:rsidP="00614F98"/>
                    <w:p w14:paraId="464314C8" w14:textId="77777777" w:rsidR="00BA216B" w:rsidRDefault="00BA216B" w:rsidP="00614F98"/>
                    <w:p w14:paraId="16811A2B" w14:textId="77777777" w:rsidR="00BA216B" w:rsidRDefault="00BA216B" w:rsidP="00614F98"/>
                    <w:p w14:paraId="71D5B178" w14:textId="77777777" w:rsidR="00BA216B" w:rsidRDefault="00BA216B" w:rsidP="00614F98"/>
                    <w:p w14:paraId="2E063E3C" w14:textId="77777777" w:rsidR="00BA216B" w:rsidRDefault="00BA216B" w:rsidP="00614F98"/>
                    <w:p w14:paraId="408E3E2B" w14:textId="77777777" w:rsidR="00BA216B" w:rsidRDefault="00BA216B" w:rsidP="00614F98"/>
                    <w:p w14:paraId="2BF3BE35" w14:textId="77777777" w:rsidR="00BA216B" w:rsidRDefault="00BA216B" w:rsidP="00614F98"/>
                    <w:p w14:paraId="40D4AEC7" w14:textId="77777777" w:rsidR="00BA216B" w:rsidRDefault="00BA216B" w:rsidP="00614F98"/>
                    <w:p w14:paraId="3A41D29F" w14:textId="77777777" w:rsidR="00BA216B" w:rsidRDefault="00BA216B" w:rsidP="00614F98"/>
                    <w:p w14:paraId="0A39FECC" w14:textId="77777777" w:rsidR="00BA216B" w:rsidRDefault="00BA216B" w:rsidP="00614F98"/>
                    <w:p w14:paraId="6DF09433" w14:textId="77777777" w:rsidR="00BA216B" w:rsidRDefault="00BA216B" w:rsidP="00614F98"/>
                    <w:p w14:paraId="41725C4B" w14:textId="77777777" w:rsidR="00BA216B" w:rsidRDefault="00BA216B" w:rsidP="00614F98"/>
                    <w:p w14:paraId="5B4B7526" w14:textId="77777777" w:rsidR="00BA216B" w:rsidRDefault="00BA216B" w:rsidP="00614F98"/>
                    <w:p w14:paraId="78DA0CB7" w14:textId="77777777" w:rsidR="00BA216B" w:rsidRDefault="00BA216B" w:rsidP="00614F98"/>
                    <w:p w14:paraId="6026C77B" w14:textId="77777777" w:rsidR="00BA216B" w:rsidRDefault="00BA216B" w:rsidP="00614F98"/>
                    <w:p w14:paraId="4ABFB564" w14:textId="77777777" w:rsidR="00BA216B" w:rsidRDefault="00BA216B" w:rsidP="00614F98"/>
                    <w:p w14:paraId="379E92E6" w14:textId="77777777" w:rsidR="00BA216B" w:rsidRDefault="00BA216B" w:rsidP="00614F98"/>
                    <w:p w14:paraId="597645AA" w14:textId="77777777" w:rsidR="00BA216B" w:rsidRDefault="00BA216B" w:rsidP="00614F98"/>
                    <w:p w14:paraId="295B68DF" w14:textId="77777777" w:rsidR="00BA216B" w:rsidRDefault="00BA216B" w:rsidP="00614F98"/>
                    <w:p w14:paraId="32D2EBE2" w14:textId="77777777" w:rsidR="00BA216B" w:rsidRDefault="00BA216B" w:rsidP="00614F98"/>
                    <w:p w14:paraId="60B011C5" w14:textId="77777777" w:rsidR="00BA216B" w:rsidRDefault="00BA216B" w:rsidP="00614F98"/>
                    <w:p w14:paraId="5DA69625" w14:textId="77777777" w:rsidR="00BA216B" w:rsidRDefault="00BA216B" w:rsidP="00614F98"/>
                    <w:p w14:paraId="5ADAF2A4" w14:textId="77777777" w:rsidR="00BA216B" w:rsidRDefault="00BA216B" w:rsidP="00614F98"/>
                    <w:p w14:paraId="1C9B5852" w14:textId="77777777" w:rsidR="00BA216B" w:rsidRDefault="00BA216B" w:rsidP="00614F98"/>
                    <w:p w14:paraId="0E97F3FF" w14:textId="77777777" w:rsidR="00BA216B" w:rsidRDefault="00BA216B" w:rsidP="00614F98"/>
                    <w:p w14:paraId="76782592" w14:textId="77777777" w:rsidR="00BA216B" w:rsidRDefault="00BA216B" w:rsidP="00614F98"/>
                    <w:p w14:paraId="7A464B1F" w14:textId="77777777" w:rsidR="00BA216B" w:rsidRDefault="00BA216B" w:rsidP="00614F98"/>
                    <w:p w14:paraId="75BCD27A" w14:textId="77777777" w:rsidR="00BA216B" w:rsidRDefault="00BA216B" w:rsidP="00614F98"/>
                    <w:p w14:paraId="67E39A03" w14:textId="77777777" w:rsidR="00BA216B" w:rsidRDefault="00BA216B" w:rsidP="00614F98"/>
                    <w:p w14:paraId="2198637F" w14:textId="77777777" w:rsidR="00BA216B" w:rsidRDefault="00BA216B" w:rsidP="00614F98"/>
                    <w:p w14:paraId="6E2DC305" w14:textId="77777777" w:rsidR="00BA216B" w:rsidRDefault="00BA216B" w:rsidP="00614F98"/>
                    <w:p w14:paraId="6C9F8662" w14:textId="77777777" w:rsidR="00BA216B" w:rsidRDefault="00BA216B" w:rsidP="00614F98"/>
                    <w:p w14:paraId="3EF34946" w14:textId="77777777" w:rsidR="00BA216B" w:rsidRDefault="00BA216B" w:rsidP="00614F98"/>
                    <w:p w14:paraId="164EDD05" w14:textId="77777777" w:rsidR="00BA216B" w:rsidRDefault="00BA216B" w:rsidP="00614F98"/>
                    <w:p w14:paraId="6A81D371" w14:textId="77777777" w:rsidR="00BA216B" w:rsidRDefault="00BA216B" w:rsidP="00614F98"/>
                    <w:p w14:paraId="119992F6" w14:textId="77777777" w:rsidR="00BA216B" w:rsidRDefault="00BA216B" w:rsidP="00614F98"/>
                    <w:p w14:paraId="4BA792FA" w14:textId="77777777" w:rsidR="00BA216B" w:rsidRDefault="00BA216B" w:rsidP="00614F98"/>
                    <w:p w14:paraId="76BE4FB7" w14:textId="77777777" w:rsidR="00BA216B" w:rsidRDefault="00BA216B" w:rsidP="00614F98"/>
                    <w:p w14:paraId="7E0529F2" w14:textId="77777777" w:rsidR="00BA216B" w:rsidRDefault="00BA216B" w:rsidP="00614F98"/>
                    <w:p w14:paraId="27271C88" w14:textId="77777777" w:rsidR="00BA216B" w:rsidRDefault="00BA216B" w:rsidP="00614F98"/>
                    <w:p w14:paraId="227E4B60" w14:textId="77777777" w:rsidR="00BA216B" w:rsidRDefault="00BA216B" w:rsidP="00614F98"/>
                    <w:p w14:paraId="621E5DAB" w14:textId="77777777" w:rsidR="00BA216B" w:rsidRDefault="00BA216B" w:rsidP="00614F98"/>
                    <w:p w14:paraId="41FC4103" w14:textId="77777777" w:rsidR="00BA216B" w:rsidRDefault="00BA216B" w:rsidP="00614F98"/>
                    <w:p w14:paraId="0556EC68" w14:textId="77777777" w:rsidR="00BA216B" w:rsidRDefault="00BA216B" w:rsidP="00614F98"/>
                    <w:p w14:paraId="72B7FCDD" w14:textId="77777777" w:rsidR="00BA216B" w:rsidRDefault="00BA216B" w:rsidP="00614F98"/>
                    <w:p w14:paraId="176C9523" w14:textId="77777777" w:rsidR="00BA216B" w:rsidRDefault="00BA216B" w:rsidP="00614F98"/>
                    <w:p w14:paraId="3BA21417" w14:textId="77777777" w:rsidR="00BA216B" w:rsidRDefault="00BA216B" w:rsidP="00614F98"/>
                    <w:p w14:paraId="53E98EEB" w14:textId="77777777" w:rsidR="00BA216B" w:rsidRDefault="00BA216B" w:rsidP="00614F98"/>
                    <w:p w14:paraId="421CC209" w14:textId="77777777" w:rsidR="00BA216B" w:rsidRDefault="00BA216B" w:rsidP="00614F98"/>
                    <w:p w14:paraId="644CA5FD" w14:textId="77777777" w:rsidR="00BA216B" w:rsidRDefault="00BA216B" w:rsidP="00614F98"/>
                    <w:p w14:paraId="6B88C921" w14:textId="77777777" w:rsidR="00BA216B" w:rsidRDefault="00BA216B" w:rsidP="00614F98"/>
                    <w:p w14:paraId="7998D83E" w14:textId="77777777" w:rsidR="00BA216B" w:rsidRDefault="00BA216B" w:rsidP="00614F98"/>
                    <w:p w14:paraId="77ACBA08" w14:textId="77777777" w:rsidR="00BA216B" w:rsidRDefault="00BA216B" w:rsidP="00614F98"/>
                    <w:p w14:paraId="3869BA52" w14:textId="77777777" w:rsidR="00BA216B" w:rsidRDefault="00BA216B" w:rsidP="00614F98"/>
                    <w:p w14:paraId="4B1DA78B" w14:textId="77777777" w:rsidR="00BA216B" w:rsidRDefault="00BA216B" w:rsidP="00614F98"/>
                    <w:p w14:paraId="4BB14B79" w14:textId="77777777" w:rsidR="00BA216B" w:rsidRDefault="00BA216B" w:rsidP="00614F98"/>
                    <w:p w14:paraId="6BA941D6" w14:textId="77777777" w:rsidR="00BA216B" w:rsidRDefault="00BA216B" w:rsidP="00614F98"/>
                    <w:p w14:paraId="574FA9A0" w14:textId="77777777" w:rsidR="00BA216B" w:rsidRDefault="00BA216B" w:rsidP="00614F98"/>
                    <w:p w14:paraId="262B34C5" w14:textId="77777777" w:rsidR="00BA216B" w:rsidRDefault="00BA216B" w:rsidP="00614F98"/>
                    <w:p w14:paraId="629434A5" w14:textId="77777777" w:rsidR="00BA216B" w:rsidRDefault="00BA216B" w:rsidP="00614F98"/>
                    <w:p w14:paraId="6AB477EE" w14:textId="77777777" w:rsidR="00BA216B" w:rsidRDefault="00BA216B" w:rsidP="00614F98"/>
                    <w:p w14:paraId="2869C512" w14:textId="77777777" w:rsidR="00BA216B" w:rsidRDefault="00BA216B" w:rsidP="00614F98"/>
                    <w:p w14:paraId="7CBA14AF" w14:textId="77777777" w:rsidR="00BA216B" w:rsidRDefault="00BA216B" w:rsidP="00614F98"/>
                    <w:p w14:paraId="09B872EA" w14:textId="77777777" w:rsidR="00BA216B" w:rsidRDefault="00BA216B" w:rsidP="00614F98"/>
                    <w:p w14:paraId="041D3FDF" w14:textId="77777777" w:rsidR="00BA216B" w:rsidRDefault="00BA216B" w:rsidP="00614F98"/>
                    <w:p w14:paraId="7127FEB6" w14:textId="77777777" w:rsidR="00BA216B" w:rsidRDefault="00BA216B" w:rsidP="00614F98"/>
                    <w:p w14:paraId="26638EDE" w14:textId="77777777" w:rsidR="00BA216B" w:rsidRDefault="00BA216B" w:rsidP="00614F98"/>
                    <w:p w14:paraId="546CB323" w14:textId="77777777" w:rsidR="00BA216B" w:rsidRDefault="00BA216B" w:rsidP="00614F98"/>
                    <w:p w14:paraId="69213368" w14:textId="77777777" w:rsidR="00BA216B" w:rsidRDefault="00BA216B" w:rsidP="00614F98"/>
                    <w:p w14:paraId="39BE19FD" w14:textId="77777777" w:rsidR="00BA216B" w:rsidRDefault="00BA216B" w:rsidP="00614F98"/>
                    <w:p w14:paraId="4CF7C664" w14:textId="77777777" w:rsidR="00BA216B" w:rsidRDefault="00BA216B" w:rsidP="00614F98"/>
                    <w:p w14:paraId="5882CF1B" w14:textId="77777777" w:rsidR="00BA216B" w:rsidRDefault="00BA216B" w:rsidP="00614F98"/>
                    <w:p w14:paraId="2D50246A" w14:textId="77777777" w:rsidR="00BA216B" w:rsidRDefault="00BA216B" w:rsidP="00614F98"/>
                    <w:p w14:paraId="7691B5AB" w14:textId="77777777" w:rsidR="00BA216B" w:rsidRDefault="00BA216B" w:rsidP="00614F98"/>
                    <w:p w14:paraId="4EF3660B" w14:textId="77777777" w:rsidR="00BA216B" w:rsidRDefault="00BA216B" w:rsidP="00614F98"/>
                    <w:p w14:paraId="6A9E96D3" w14:textId="77777777" w:rsidR="00BA216B" w:rsidRDefault="00BA216B" w:rsidP="00614F98"/>
                    <w:p w14:paraId="610D0CE5" w14:textId="77777777" w:rsidR="00BA216B" w:rsidRDefault="00BA216B" w:rsidP="00614F98"/>
                    <w:p w14:paraId="4CB48AC7" w14:textId="77777777" w:rsidR="00BA216B" w:rsidRDefault="00BA216B" w:rsidP="00614F98"/>
                    <w:p w14:paraId="453CC91D" w14:textId="77777777" w:rsidR="00BA216B" w:rsidRDefault="00BA216B" w:rsidP="00614F98"/>
                    <w:p w14:paraId="47FC28B0" w14:textId="77777777" w:rsidR="00BA216B" w:rsidRDefault="00BA216B" w:rsidP="00614F98"/>
                    <w:p w14:paraId="2FB1C8E5" w14:textId="77777777" w:rsidR="00BA216B" w:rsidRDefault="00BA216B" w:rsidP="00614F98"/>
                    <w:p w14:paraId="5274D4AE" w14:textId="77777777" w:rsidR="00BA216B" w:rsidRDefault="00BA216B" w:rsidP="00614F98"/>
                    <w:p w14:paraId="670FE8BB" w14:textId="77777777" w:rsidR="00BA216B" w:rsidRDefault="00BA216B" w:rsidP="00614F98"/>
                    <w:p w14:paraId="68603FBF" w14:textId="77777777" w:rsidR="00BA216B" w:rsidRDefault="00BA216B" w:rsidP="00614F98"/>
                    <w:p w14:paraId="4F7A7F37" w14:textId="77777777" w:rsidR="00BA216B" w:rsidRDefault="00BA216B" w:rsidP="00614F98"/>
                    <w:p w14:paraId="296F5259" w14:textId="77777777" w:rsidR="00BA216B" w:rsidRDefault="00BA216B" w:rsidP="00614F98"/>
                    <w:p w14:paraId="2EB6F35B" w14:textId="77777777" w:rsidR="00BA216B" w:rsidRDefault="00BA216B" w:rsidP="00614F98"/>
                    <w:p w14:paraId="3BA2A76D" w14:textId="77777777" w:rsidR="00BA216B" w:rsidRDefault="00BA216B" w:rsidP="00614F98"/>
                    <w:p w14:paraId="69FDD15E" w14:textId="77777777" w:rsidR="00BA216B" w:rsidRDefault="00BA216B" w:rsidP="00614F98"/>
                    <w:p w14:paraId="4955FC02" w14:textId="77777777" w:rsidR="00BA216B" w:rsidRDefault="00BA216B" w:rsidP="00614F98"/>
                    <w:p w14:paraId="02B1B20C" w14:textId="77777777" w:rsidR="00BA216B" w:rsidRDefault="00BA216B" w:rsidP="00614F98"/>
                    <w:p w14:paraId="76081740" w14:textId="77777777" w:rsidR="00BA216B" w:rsidRDefault="00BA216B" w:rsidP="00614F98"/>
                    <w:p w14:paraId="2F70E87E" w14:textId="77777777" w:rsidR="00BA216B" w:rsidRDefault="00BA216B" w:rsidP="00614F98"/>
                    <w:p w14:paraId="1993E618" w14:textId="77777777" w:rsidR="00BA216B" w:rsidRDefault="00BA216B" w:rsidP="00614F98"/>
                    <w:p w14:paraId="59EEE2A9" w14:textId="77777777" w:rsidR="00BA216B" w:rsidRDefault="00BA216B" w:rsidP="00614F98"/>
                    <w:p w14:paraId="3C7A5339" w14:textId="77777777" w:rsidR="00BA216B" w:rsidRDefault="00BA216B" w:rsidP="00614F98"/>
                    <w:p w14:paraId="3BD785C7" w14:textId="77777777" w:rsidR="00BA216B" w:rsidRDefault="00BA216B" w:rsidP="00614F98"/>
                    <w:p w14:paraId="5633F57D" w14:textId="77777777" w:rsidR="00BA216B" w:rsidRDefault="00BA216B" w:rsidP="00614F98"/>
                    <w:p w14:paraId="225DA037" w14:textId="77777777" w:rsidR="00BA216B" w:rsidRDefault="00BA216B" w:rsidP="00614F98"/>
                    <w:p w14:paraId="7CD835B8" w14:textId="77777777" w:rsidR="00BA216B" w:rsidRDefault="00BA216B" w:rsidP="00614F98"/>
                    <w:p w14:paraId="0D91C896" w14:textId="77777777" w:rsidR="00BA216B" w:rsidRDefault="00BA216B" w:rsidP="00614F98"/>
                    <w:p w14:paraId="2CC8D5F8" w14:textId="77777777" w:rsidR="00BA216B" w:rsidRDefault="00BA216B" w:rsidP="00614F98"/>
                    <w:p w14:paraId="2FC55CC4" w14:textId="77777777" w:rsidR="00BA216B" w:rsidRDefault="00BA216B" w:rsidP="00614F98"/>
                    <w:p w14:paraId="4184A498" w14:textId="77777777" w:rsidR="00BA216B" w:rsidRDefault="00BA216B" w:rsidP="00614F98"/>
                    <w:p w14:paraId="18AB2972" w14:textId="77777777" w:rsidR="00BA216B" w:rsidRDefault="00BA216B" w:rsidP="00614F98"/>
                    <w:p w14:paraId="7961C62A" w14:textId="77777777" w:rsidR="00BA216B" w:rsidRDefault="00BA216B" w:rsidP="00614F98"/>
                    <w:p w14:paraId="36FC2B99" w14:textId="77777777" w:rsidR="00BA216B" w:rsidRDefault="00BA216B" w:rsidP="00614F98"/>
                    <w:p w14:paraId="03216D9E" w14:textId="77777777" w:rsidR="00BA216B" w:rsidRDefault="00BA216B" w:rsidP="00614F98"/>
                    <w:p w14:paraId="3477027E" w14:textId="77777777" w:rsidR="00BA216B" w:rsidRDefault="00BA216B" w:rsidP="00614F98"/>
                    <w:p w14:paraId="54A7692D" w14:textId="77777777" w:rsidR="00BA216B" w:rsidRDefault="00BA216B" w:rsidP="00614F98"/>
                    <w:p w14:paraId="357AC62E" w14:textId="77777777" w:rsidR="00BA216B" w:rsidRDefault="00BA216B" w:rsidP="00614F98"/>
                    <w:p w14:paraId="42119C97" w14:textId="77777777" w:rsidR="00BA216B" w:rsidRDefault="00BA216B" w:rsidP="00614F98"/>
                    <w:p w14:paraId="38B12A71" w14:textId="77777777" w:rsidR="00BA216B" w:rsidRDefault="00BA216B" w:rsidP="00614F98"/>
                    <w:p w14:paraId="7FB605DE" w14:textId="77777777" w:rsidR="00BA216B" w:rsidRDefault="00BA216B" w:rsidP="00614F98"/>
                    <w:p w14:paraId="050C072B" w14:textId="77777777" w:rsidR="00BA216B" w:rsidRDefault="00BA216B" w:rsidP="00614F98"/>
                    <w:p w14:paraId="397BB74A" w14:textId="77777777" w:rsidR="00BA216B" w:rsidRDefault="00BA216B" w:rsidP="00614F98"/>
                    <w:p w14:paraId="5A337456" w14:textId="77777777" w:rsidR="00BA216B" w:rsidRDefault="00BA216B" w:rsidP="00614F98"/>
                    <w:p w14:paraId="0302FB03" w14:textId="77777777" w:rsidR="00BA216B" w:rsidRDefault="00BA216B" w:rsidP="00614F98"/>
                    <w:p w14:paraId="2464478E" w14:textId="77777777" w:rsidR="00BA216B" w:rsidRDefault="00BA216B" w:rsidP="00614F98"/>
                    <w:p w14:paraId="3619E589" w14:textId="77777777" w:rsidR="00BA216B" w:rsidRDefault="00BA216B" w:rsidP="00614F98"/>
                    <w:p w14:paraId="1A87862C" w14:textId="77777777" w:rsidR="00BA216B" w:rsidRDefault="00BA216B" w:rsidP="00614F98"/>
                    <w:p w14:paraId="5C3311CF" w14:textId="77777777" w:rsidR="00BA216B" w:rsidRDefault="00BA216B" w:rsidP="00614F98"/>
                    <w:p w14:paraId="2E3F2B82" w14:textId="77777777" w:rsidR="00BA216B" w:rsidRDefault="00BA216B" w:rsidP="00614F98"/>
                    <w:p w14:paraId="4874F6FD" w14:textId="77777777" w:rsidR="00BA216B" w:rsidRDefault="00BA216B" w:rsidP="00614F98"/>
                    <w:p w14:paraId="4A341CCE" w14:textId="77777777" w:rsidR="00BA216B" w:rsidRDefault="00BA216B" w:rsidP="00614F98"/>
                    <w:p w14:paraId="4C41DCF5" w14:textId="77777777" w:rsidR="00BA216B" w:rsidRDefault="00BA216B" w:rsidP="00614F98"/>
                    <w:p w14:paraId="15C67FD8" w14:textId="77777777" w:rsidR="00BA216B" w:rsidRDefault="00BA216B" w:rsidP="00614F98"/>
                    <w:p w14:paraId="7B2336F7" w14:textId="77777777" w:rsidR="00BA216B" w:rsidRDefault="00BA216B" w:rsidP="00614F98"/>
                    <w:p w14:paraId="11009619" w14:textId="77777777" w:rsidR="00BA216B" w:rsidRDefault="00BA216B" w:rsidP="00614F98"/>
                    <w:p w14:paraId="5E8AF401" w14:textId="77777777" w:rsidR="00BA216B" w:rsidRDefault="00BA216B" w:rsidP="00614F98"/>
                    <w:p w14:paraId="13BFA9AD" w14:textId="77777777" w:rsidR="00BA216B" w:rsidRDefault="00BA216B" w:rsidP="00614F98"/>
                    <w:p w14:paraId="3ADD071F" w14:textId="77777777" w:rsidR="00BA216B" w:rsidRDefault="00BA216B" w:rsidP="00614F98"/>
                    <w:p w14:paraId="4C670FB8" w14:textId="77777777" w:rsidR="00BA216B" w:rsidRDefault="00BA216B" w:rsidP="00614F98"/>
                    <w:p w14:paraId="28D2EF6B" w14:textId="77777777" w:rsidR="00BA216B" w:rsidRDefault="00BA216B" w:rsidP="00614F98"/>
                    <w:p w14:paraId="3F37B317" w14:textId="77777777" w:rsidR="00BA216B" w:rsidRDefault="00BA216B" w:rsidP="00614F98"/>
                    <w:p w14:paraId="56DE3D50" w14:textId="77777777" w:rsidR="00BA216B" w:rsidRDefault="00BA216B" w:rsidP="00614F98"/>
                    <w:p w14:paraId="26E31C9A" w14:textId="77777777" w:rsidR="00BA216B" w:rsidRDefault="00BA216B" w:rsidP="00614F98"/>
                    <w:p w14:paraId="71CD010E" w14:textId="77777777" w:rsidR="00BA216B" w:rsidRDefault="00BA216B" w:rsidP="00614F98"/>
                    <w:p w14:paraId="60AE705E" w14:textId="77777777" w:rsidR="00BA216B" w:rsidRDefault="00BA216B" w:rsidP="00614F98"/>
                    <w:p w14:paraId="1F19B0C6" w14:textId="77777777" w:rsidR="00BA216B" w:rsidRDefault="00BA216B" w:rsidP="00614F98"/>
                    <w:p w14:paraId="379F619D" w14:textId="77777777" w:rsidR="00BA216B" w:rsidRDefault="00BA216B" w:rsidP="00614F98"/>
                    <w:p w14:paraId="78709B06" w14:textId="77777777" w:rsidR="00BA216B" w:rsidRDefault="00BA216B" w:rsidP="00614F98"/>
                    <w:p w14:paraId="12F830F7" w14:textId="77777777" w:rsidR="00BA216B" w:rsidRDefault="00BA216B" w:rsidP="00614F98"/>
                    <w:p w14:paraId="567B29E7" w14:textId="77777777" w:rsidR="00BA216B" w:rsidRDefault="00BA216B" w:rsidP="00614F98"/>
                    <w:p w14:paraId="4E036945" w14:textId="77777777" w:rsidR="00BA216B" w:rsidRDefault="00BA216B" w:rsidP="00614F98"/>
                    <w:p w14:paraId="73EA5A8C" w14:textId="77777777" w:rsidR="00BA216B" w:rsidRDefault="00BA216B" w:rsidP="00614F98"/>
                    <w:p w14:paraId="00A0AEF0" w14:textId="77777777" w:rsidR="00BA216B" w:rsidRDefault="00BA216B" w:rsidP="00614F98"/>
                    <w:p w14:paraId="2F63ED41" w14:textId="77777777" w:rsidR="00BA216B" w:rsidRDefault="00BA216B" w:rsidP="00614F98"/>
                    <w:p w14:paraId="279195B5" w14:textId="77777777" w:rsidR="00BA216B" w:rsidRDefault="00BA216B" w:rsidP="00614F98"/>
                    <w:p w14:paraId="1728FD7C" w14:textId="77777777" w:rsidR="00BA216B" w:rsidRDefault="00BA216B" w:rsidP="00614F98"/>
                    <w:p w14:paraId="1A914D23" w14:textId="77777777" w:rsidR="00BA216B" w:rsidRDefault="00BA216B" w:rsidP="00614F98"/>
                    <w:p w14:paraId="5348F3B2" w14:textId="77777777" w:rsidR="00BA216B" w:rsidRDefault="00BA216B" w:rsidP="00614F98"/>
                    <w:p w14:paraId="30B9C9CC" w14:textId="77777777" w:rsidR="00BA216B" w:rsidRDefault="00BA216B" w:rsidP="00614F98"/>
                    <w:p w14:paraId="627F55E6" w14:textId="77777777" w:rsidR="00BA216B" w:rsidRDefault="00BA216B" w:rsidP="00614F98"/>
                    <w:p w14:paraId="4A0F3AA3" w14:textId="77777777" w:rsidR="00BA216B" w:rsidRDefault="00BA216B" w:rsidP="00614F98"/>
                    <w:p w14:paraId="45495023" w14:textId="77777777" w:rsidR="00BA216B" w:rsidRDefault="00BA216B" w:rsidP="00614F98"/>
                    <w:p w14:paraId="28942F26" w14:textId="77777777" w:rsidR="00BA216B" w:rsidRDefault="00BA216B" w:rsidP="00614F98"/>
                    <w:p w14:paraId="57E195E0" w14:textId="77777777" w:rsidR="00BA216B" w:rsidRDefault="00BA216B" w:rsidP="00614F98"/>
                    <w:p w14:paraId="043FA0C0" w14:textId="77777777" w:rsidR="00BA216B" w:rsidRDefault="00BA216B" w:rsidP="00614F98"/>
                    <w:p w14:paraId="18068838" w14:textId="77777777" w:rsidR="00BA216B" w:rsidRDefault="00BA216B" w:rsidP="00614F98"/>
                    <w:p w14:paraId="4DA49519" w14:textId="77777777" w:rsidR="00BA216B" w:rsidRDefault="00BA216B" w:rsidP="00614F98"/>
                    <w:p w14:paraId="3DF8C83C" w14:textId="77777777" w:rsidR="00BA216B" w:rsidRDefault="00BA216B" w:rsidP="00614F98"/>
                    <w:p w14:paraId="0C266BB5" w14:textId="77777777" w:rsidR="00BA216B" w:rsidRDefault="00BA216B" w:rsidP="00614F98"/>
                    <w:p w14:paraId="38FEC44A" w14:textId="77777777" w:rsidR="00BA216B" w:rsidRDefault="00BA216B" w:rsidP="00614F98"/>
                    <w:p w14:paraId="20BD13F1" w14:textId="77777777" w:rsidR="00BA216B" w:rsidRDefault="00BA216B" w:rsidP="00614F98"/>
                    <w:p w14:paraId="10B2BBDA" w14:textId="77777777" w:rsidR="00BA216B" w:rsidRDefault="00BA216B" w:rsidP="00614F98"/>
                    <w:p w14:paraId="33DD4F9F" w14:textId="77777777" w:rsidR="00BA216B" w:rsidRDefault="00BA216B" w:rsidP="00614F98"/>
                    <w:p w14:paraId="4C444DCB" w14:textId="77777777" w:rsidR="00BA216B" w:rsidRDefault="00BA216B" w:rsidP="00614F98"/>
                    <w:p w14:paraId="73694613" w14:textId="77777777" w:rsidR="00BA216B" w:rsidRDefault="00BA216B" w:rsidP="00614F98"/>
                    <w:p w14:paraId="28B2453C" w14:textId="77777777" w:rsidR="00BA216B" w:rsidRDefault="00BA216B" w:rsidP="00614F98"/>
                    <w:p w14:paraId="5A16CBDD" w14:textId="77777777" w:rsidR="00BA216B" w:rsidRDefault="00BA216B" w:rsidP="00614F98"/>
                    <w:p w14:paraId="3797B88C" w14:textId="77777777" w:rsidR="00BA216B" w:rsidRDefault="00BA216B" w:rsidP="00614F98"/>
                    <w:p w14:paraId="528FB5D7" w14:textId="77777777" w:rsidR="00BA216B" w:rsidRDefault="00BA216B" w:rsidP="00614F98"/>
                    <w:p w14:paraId="6E3FD0EB" w14:textId="77777777" w:rsidR="00BA216B" w:rsidRDefault="00BA216B" w:rsidP="00614F98"/>
                    <w:p w14:paraId="213EC314" w14:textId="77777777" w:rsidR="00BA216B" w:rsidRDefault="00BA216B" w:rsidP="00614F98"/>
                    <w:p w14:paraId="7FCEABE8" w14:textId="77777777" w:rsidR="00BA216B" w:rsidRDefault="00BA216B" w:rsidP="00614F98"/>
                    <w:p w14:paraId="36A5D4B9" w14:textId="77777777" w:rsidR="00BA216B" w:rsidRDefault="00BA216B" w:rsidP="00614F98"/>
                    <w:p w14:paraId="12DE9759" w14:textId="77777777" w:rsidR="00BA216B" w:rsidRDefault="00BA216B" w:rsidP="00614F98"/>
                    <w:p w14:paraId="0060F885" w14:textId="77777777" w:rsidR="00BA216B" w:rsidRDefault="00BA216B" w:rsidP="00614F98"/>
                    <w:p w14:paraId="232AA8DC" w14:textId="77777777" w:rsidR="00BA216B" w:rsidRDefault="00BA216B" w:rsidP="00614F98"/>
                    <w:p w14:paraId="369CCFA6" w14:textId="77777777" w:rsidR="00BA216B" w:rsidRDefault="00BA216B" w:rsidP="00614F98"/>
                    <w:p w14:paraId="38D6DF5C" w14:textId="77777777" w:rsidR="00BA216B" w:rsidRDefault="00BA216B" w:rsidP="00614F98"/>
                    <w:p w14:paraId="26438DE9" w14:textId="77777777" w:rsidR="00BA216B" w:rsidRDefault="00BA216B" w:rsidP="00614F98"/>
                    <w:p w14:paraId="08A7F40C" w14:textId="77777777" w:rsidR="00BA216B" w:rsidRDefault="00BA216B" w:rsidP="00614F98"/>
                    <w:p w14:paraId="2E4A2004" w14:textId="77777777" w:rsidR="00BA216B" w:rsidRDefault="00BA216B" w:rsidP="00614F98"/>
                    <w:p w14:paraId="6CBB0102" w14:textId="77777777" w:rsidR="00BA216B" w:rsidRDefault="00BA216B" w:rsidP="00614F98"/>
                    <w:p w14:paraId="5D229579" w14:textId="77777777" w:rsidR="00BA216B" w:rsidRDefault="00BA216B" w:rsidP="00614F98"/>
                    <w:p w14:paraId="12CD2497" w14:textId="77777777" w:rsidR="00BA216B" w:rsidRDefault="00BA216B" w:rsidP="00614F98"/>
                    <w:p w14:paraId="63018254" w14:textId="77777777" w:rsidR="00BA216B" w:rsidRDefault="00BA216B" w:rsidP="00614F98"/>
                    <w:p w14:paraId="4BF1C9AD" w14:textId="77777777" w:rsidR="00BA216B" w:rsidRDefault="00BA216B" w:rsidP="00614F98"/>
                    <w:p w14:paraId="15D2C0AD" w14:textId="77777777" w:rsidR="00BA216B" w:rsidRDefault="00BA216B" w:rsidP="00614F98"/>
                    <w:p w14:paraId="5136639F" w14:textId="77777777" w:rsidR="00BA216B" w:rsidRDefault="00BA216B" w:rsidP="00614F98"/>
                    <w:p w14:paraId="2E989C23" w14:textId="77777777" w:rsidR="00BA216B" w:rsidRDefault="00BA216B" w:rsidP="00614F98"/>
                    <w:p w14:paraId="2FAAA83B" w14:textId="77777777" w:rsidR="00BA216B" w:rsidRDefault="00BA216B" w:rsidP="00614F98"/>
                    <w:p w14:paraId="4104BE25" w14:textId="77777777" w:rsidR="00BA216B" w:rsidRDefault="00BA216B" w:rsidP="00614F98"/>
                    <w:p w14:paraId="6DFF5BB1" w14:textId="77777777" w:rsidR="00BA216B" w:rsidRDefault="00BA216B" w:rsidP="00614F98"/>
                    <w:p w14:paraId="786D95BA" w14:textId="77777777" w:rsidR="00BA216B" w:rsidRDefault="00BA216B" w:rsidP="00614F98"/>
                    <w:p w14:paraId="1F15E74D" w14:textId="77777777" w:rsidR="00BA216B" w:rsidRDefault="00BA216B" w:rsidP="00614F98"/>
                    <w:p w14:paraId="265729A6" w14:textId="77777777" w:rsidR="00BA216B" w:rsidRDefault="00BA216B" w:rsidP="00614F98"/>
                    <w:p w14:paraId="78E59360" w14:textId="77777777" w:rsidR="00BA216B" w:rsidRDefault="00BA216B" w:rsidP="00614F98"/>
                    <w:p w14:paraId="1A53D46C" w14:textId="77777777" w:rsidR="00BA216B" w:rsidRDefault="00BA216B" w:rsidP="00614F98"/>
                    <w:p w14:paraId="1D08E12B" w14:textId="77777777" w:rsidR="00BA216B" w:rsidRDefault="00BA216B" w:rsidP="00614F98"/>
                    <w:p w14:paraId="78B2EF5B" w14:textId="77777777" w:rsidR="00BA216B" w:rsidRDefault="00BA216B" w:rsidP="00614F98"/>
                    <w:p w14:paraId="039573DE" w14:textId="77777777" w:rsidR="00BA216B" w:rsidRDefault="00BA216B" w:rsidP="00614F98"/>
                    <w:p w14:paraId="178ABE3A" w14:textId="77777777" w:rsidR="00BA216B" w:rsidRDefault="00BA216B" w:rsidP="00614F98"/>
                    <w:p w14:paraId="40B081D9" w14:textId="77777777" w:rsidR="00BA216B" w:rsidRDefault="00BA216B" w:rsidP="00614F98"/>
                    <w:p w14:paraId="4E72464F" w14:textId="77777777" w:rsidR="00BA216B" w:rsidRDefault="00BA216B" w:rsidP="00614F98"/>
                    <w:p w14:paraId="110034CC" w14:textId="77777777" w:rsidR="00BA216B" w:rsidRDefault="00BA216B" w:rsidP="00614F98"/>
                    <w:p w14:paraId="4FF61F65" w14:textId="77777777" w:rsidR="00BA216B" w:rsidRDefault="00BA216B" w:rsidP="00614F98"/>
                    <w:p w14:paraId="301F42C1" w14:textId="77777777" w:rsidR="00BA216B" w:rsidRDefault="00BA216B" w:rsidP="00614F98"/>
                    <w:p w14:paraId="3A50B085" w14:textId="77777777" w:rsidR="00BA216B" w:rsidRDefault="00BA216B" w:rsidP="00614F98"/>
                    <w:p w14:paraId="44909FF4" w14:textId="77777777" w:rsidR="00BA216B" w:rsidRDefault="00BA216B" w:rsidP="00614F98"/>
                    <w:p w14:paraId="7B5531F9" w14:textId="77777777" w:rsidR="00BA216B" w:rsidRDefault="00BA216B" w:rsidP="00614F98"/>
                    <w:p w14:paraId="0E6B1199" w14:textId="77777777" w:rsidR="00BA216B" w:rsidRDefault="00BA216B" w:rsidP="00614F98"/>
                    <w:p w14:paraId="3C8EE30A" w14:textId="77777777" w:rsidR="00BA216B" w:rsidRDefault="00BA216B" w:rsidP="00614F98"/>
                    <w:p w14:paraId="50A8C2E9" w14:textId="77777777" w:rsidR="00BA216B" w:rsidRDefault="00BA216B" w:rsidP="00614F98"/>
                    <w:p w14:paraId="754A3B09" w14:textId="77777777" w:rsidR="00BA216B" w:rsidRDefault="00BA216B" w:rsidP="00614F98"/>
                    <w:p w14:paraId="3BC7B2AB" w14:textId="77777777" w:rsidR="00BA216B" w:rsidRDefault="00BA216B" w:rsidP="00614F98"/>
                    <w:p w14:paraId="771E2142" w14:textId="77777777" w:rsidR="00BA216B" w:rsidRDefault="00BA216B" w:rsidP="00614F98"/>
                    <w:p w14:paraId="59EEEAB2" w14:textId="77777777" w:rsidR="00BA216B" w:rsidRDefault="00BA216B" w:rsidP="00614F98"/>
                    <w:p w14:paraId="3DAE831C" w14:textId="77777777" w:rsidR="00BA216B" w:rsidRDefault="00BA216B" w:rsidP="00614F98"/>
                    <w:p w14:paraId="6AE897D8" w14:textId="77777777" w:rsidR="00BA216B" w:rsidRDefault="00BA216B" w:rsidP="00614F98"/>
                    <w:p w14:paraId="78162F07" w14:textId="77777777" w:rsidR="00BA216B" w:rsidRDefault="00BA216B" w:rsidP="00614F98"/>
                    <w:p w14:paraId="06171F99" w14:textId="77777777" w:rsidR="00BA216B" w:rsidRDefault="00BA216B" w:rsidP="00614F98"/>
                    <w:p w14:paraId="4023F464" w14:textId="77777777" w:rsidR="00BA216B" w:rsidRDefault="00BA216B" w:rsidP="00614F98"/>
                    <w:p w14:paraId="3E6388EE" w14:textId="77777777" w:rsidR="00BA216B" w:rsidRDefault="00BA216B" w:rsidP="00614F98"/>
                    <w:p w14:paraId="0B88DBD2" w14:textId="77777777" w:rsidR="00BA216B" w:rsidRDefault="00BA216B" w:rsidP="00614F98"/>
                    <w:p w14:paraId="1C65B419" w14:textId="77777777" w:rsidR="00BA216B" w:rsidRDefault="00BA216B" w:rsidP="00614F98"/>
                    <w:p w14:paraId="04BAEE64" w14:textId="77777777" w:rsidR="00BA216B" w:rsidRDefault="00BA216B" w:rsidP="00614F98"/>
                    <w:p w14:paraId="12581480" w14:textId="77777777" w:rsidR="00BA216B" w:rsidRDefault="00BA216B" w:rsidP="00614F98"/>
                    <w:p w14:paraId="58171F62" w14:textId="77777777" w:rsidR="00BA216B" w:rsidRDefault="00BA216B" w:rsidP="00614F98"/>
                    <w:p w14:paraId="0A1BC4E0" w14:textId="77777777" w:rsidR="00BA216B" w:rsidRDefault="00BA216B" w:rsidP="00614F98"/>
                    <w:p w14:paraId="665C89C8" w14:textId="77777777" w:rsidR="00BA216B" w:rsidRDefault="00BA216B" w:rsidP="00614F98"/>
                    <w:p w14:paraId="071EB7A5" w14:textId="77777777" w:rsidR="00BA216B" w:rsidRDefault="00BA216B" w:rsidP="00614F98"/>
                    <w:p w14:paraId="4077DD54" w14:textId="77777777" w:rsidR="00BA216B" w:rsidRDefault="00BA216B" w:rsidP="00614F98"/>
                    <w:p w14:paraId="5172B5AF" w14:textId="77777777" w:rsidR="00BA216B" w:rsidRDefault="00BA216B" w:rsidP="00614F98"/>
                    <w:p w14:paraId="38B0D011" w14:textId="77777777" w:rsidR="00BA216B" w:rsidRDefault="00BA216B" w:rsidP="00614F98"/>
                    <w:p w14:paraId="722AFFAE" w14:textId="77777777" w:rsidR="00BA216B" w:rsidRDefault="00BA216B" w:rsidP="00614F98"/>
                    <w:p w14:paraId="769F9870" w14:textId="77777777" w:rsidR="00BA216B" w:rsidRDefault="00BA216B" w:rsidP="00614F98"/>
                    <w:p w14:paraId="63A805FC" w14:textId="77777777" w:rsidR="00BA216B" w:rsidRDefault="00BA216B" w:rsidP="00614F98"/>
                    <w:p w14:paraId="3FFA73C8" w14:textId="77777777" w:rsidR="00BA216B" w:rsidRDefault="00BA216B" w:rsidP="00614F98"/>
                    <w:p w14:paraId="06389454" w14:textId="77777777" w:rsidR="00BA216B" w:rsidRDefault="00BA216B" w:rsidP="00614F98"/>
                    <w:p w14:paraId="439F17BB" w14:textId="77777777" w:rsidR="00BA216B" w:rsidRDefault="00BA216B" w:rsidP="00614F98"/>
                    <w:p w14:paraId="495E4A22" w14:textId="77777777" w:rsidR="00BA216B" w:rsidRDefault="00BA216B" w:rsidP="00614F98"/>
                    <w:p w14:paraId="414ED517" w14:textId="77777777" w:rsidR="00BA216B" w:rsidRDefault="00BA216B" w:rsidP="00614F98"/>
                    <w:p w14:paraId="0851ABED" w14:textId="77777777" w:rsidR="00BA216B" w:rsidRDefault="00BA216B" w:rsidP="00614F98"/>
                    <w:p w14:paraId="403D4B09" w14:textId="77777777" w:rsidR="00BA216B" w:rsidRDefault="00BA216B" w:rsidP="00614F98"/>
                    <w:p w14:paraId="0A746AFE" w14:textId="77777777" w:rsidR="00BA216B" w:rsidRDefault="00BA216B" w:rsidP="00614F98"/>
                    <w:p w14:paraId="2F395A22" w14:textId="77777777" w:rsidR="00BA216B" w:rsidRDefault="00BA216B" w:rsidP="00614F98"/>
                    <w:p w14:paraId="4643853F" w14:textId="77777777" w:rsidR="00BA216B" w:rsidRDefault="00BA216B" w:rsidP="00614F98"/>
                    <w:p w14:paraId="275B92E3" w14:textId="77777777" w:rsidR="00BA216B" w:rsidRDefault="00BA216B" w:rsidP="00614F98"/>
                    <w:p w14:paraId="7F1ECF80" w14:textId="77777777" w:rsidR="00BA216B" w:rsidRDefault="00BA216B" w:rsidP="00614F98"/>
                    <w:p w14:paraId="5C0B54D0" w14:textId="77777777" w:rsidR="00BA216B" w:rsidRDefault="00BA216B" w:rsidP="00614F98"/>
                    <w:p w14:paraId="39C19E62" w14:textId="77777777" w:rsidR="00BA216B" w:rsidRDefault="00BA216B" w:rsidP="00614F98"/>
                    <w:p w14:paraId="53E5E1E1" w14:textId="77777777" w:rsidR="00BA216B" w:rsidRDefault="00BA216B" w:rsidP="00614F98"/>
                    <w:p w14:paraId="35174B22" w14:textId="77777777" w:rsidR="00BA216B" w:rsidRDefault="00BA216B" w:rsidP="00614F98"/>
                    <w:p w14:paraId="59AA1B63" w14:textId="77777777" w:rsidR="00BA216B" w:rsidRDefault="00BA216B" w:rsidP="00614F98"/>
                    <w:p w14:paraId="6DE97C1B" w14:textId="77777777" w:rsidR="00BA216B" w:rsidRDefault="00BA216B" w:rsidP="00614F98"/>
                    <w:p w14:paraId="314AFB2A" w14:textId="77777777" w:rsidR="00BA216B" w:rsidRDefault="00BA216B" w:rsidP="00614F98"/>
                    <w:p w14:paraId="24924EB4" w14:textId="77777777" w:rsidR="00BA216B" w:rsidRDefault="00BA216B" w:rsidP="00614F98"/>
                    <w:p w14:paraId="1BE21E11" w14:textId="77777777" w:rsidR="00BA216B" w:rsidRDefault="00BA216B" w:rsidP="00614F98"/>
                    <w:p w14:paraId="4CA84160" w14:textId="77777777" w:rsidR="00BA216B" w:rsidRDefault="00BA216B" w:rsidP="00614F98"/>
                    <w:p w14:paraId="6DE0D97D" w14:textId="77777777" w:rsidR="00BA216B" w:rsidRDefault="00BA216B" w:rsidP="00614F98"/>
                    <w:p w14:paraId="6604738A" w14:textId="77777777" w:rsidR="00BA216B" w:rsidRDefault="00BA216B" w:rsidP="00614F98"/>
                    <w:p w14:paraId="53D15AF6" w14:textId="77777777" w:rsidR="00BA216B" w:rsidRDefault="00BA216B" w:rsidP="00614F98"/>
                    <w:p w14:paraId="219B6370" w14:textId="77777777" w:rsidR="00BA216B" w:rsidRDefault="00BA216B" w:rsidP="00614F98"/>
                    <w:p w14:paraId="614291E2" w14:textId="77777777" w:rsidR="00BA216B" w:rsidRDefault="00BA216B" w:rsidP="00614F98"/>
                    <w:p w14:paraId="51E36EE8" w14:textId="77777777" w:rsidR="00BA216B" w:rsidRDefault="00BA216B" w:rsidP="00614F98"/>
                    <w:p w14:paraId="1D229206" w14:textId="77777777" w:rsidR="00BA216B" w:rsidRDefault="00BA216B" w:rsidP="00614F98"/>
                    <w:p w14:paraId="5248BE8E" w14:textId="77777777" w:rsidR="00BA216B" w:rsidRDefault="00BA216B" w:rsidP="00614F98"/>
                    <w:p w14:paraId="4BC32746" w14:textId="77777777" w:rsidR="00BA216B" w:rsidRDefault="00BA216B" w:rsidP="00614F98"/>
                    <w:p w14:paraId="18C69288" w14:textId="77777777" w:rsidR="00BA216B" w:rsidRDefault="00BA216B" w:rsidP="00614F98"/>
                    <w:p w14:paraId="14F026AD" w14:textId="77777777" w:rsidR="00BA216B" w:rsidRDefault="00BA216B" w:rsidP="00614F98"/>
                    <w:p w14:paraId="5C088852" w14:textId="77777777" w:rsidR="00BA216B" w:rsidRDefault="00BA216B" w:rsidP="00614F98"/>
                    <w:p w14:paraId="4E62AAF3" w14:textId="77777777" w:rsidR="00BA216B" w:rsidRDefault="00BA216B" w:rsidP="00614F98"/>
                    <w:p w14:paraId="3A44FB1A" w14:textId="77777777" w:rsidR="00BA216B" w:rsidRDefault="00BA216B" w:rsidP="00614F98"/>
                    <w:p w14:paraId="0361F196" w14:textId="77777777" w:rsidR="00BA216B" w:rsidRDefault="00BA216B" w:rsidP="00614F98"/>
                    <w:p w14:paraId="5F7DB280" w14:textId="77777777" w:rsidR="00BA216B" w:rsidRDefault="00BA216B" w:rsidP="00614F98"/>
                    <w:p w14:paraId="7435BC60" w14:textId="77777777" w:rsidR="00BA216B" w:rsidRDefault="00BA216B" w:rsidP="00614F98"/>
                    <w:p w14:paraId="4C88B3F2" w14:textId="77777777" w:rsidR="00BA216B" w:rsidRDefault="00BA216B" w:rsidP="00614F98"/>
                    <w:p w14:paraId="336C3B88" w14:textId="77777777" w:rsidR="00BA216B" w:rsidRDefault="00BA216B" w:rsidP="00614F98"/>
                    <w:p w14:paraId="5A34AA78" w14:textId="77777777" w:rsidR="00BA216B" w:rsidRDefault="00BA216B" w:rsidP="00614F98"/>
                    <w:p w14:paraId="317CA42C" w14:textId="77777777" w:rsidR="00BA216B" w:rsidRDefault="00BA216B" w:rsidP="00614F98"/>
                    <w:p w14:paraId="15B2F903" w14:textId="77777777" w:rsidR="00BA216B" w:rsidRDefault="00BA216B" w:rsidP="00614F98"/>
                    <w:p w14:paraId="0E07B771" w14:textId="77777777" w:rsidR="00BA216B" w:rsidRDefault="00BA216B" w:rsidP="00614F98"/>
                    <w:p w14:paraId="59152B3D" w14:textId="77777777" w:rsidR="00BA216B" w:rsidRDefault="00BA216B" w:rsidP="00614F98"/>
                    <w:p w14:paraId="1C289E0D" w14:textId="77777777" w:rsidR="00BA216B" w:rsidRDefault="00BA216B" w:rsidP="00614F98"/>
                    <w:p w14:paraId="5D4418DC" w14:textId="77777777" w:rsidR="00BA216B" w:rsidRDefault="00BA216B" w:rsidP="00614F98"/>
                    <w:p w14:paraId="187A9C59" w14:textId="77777777" w:rsidR="00BA216B" w:rsidRDefault="00BA216B" w:rsidP="00614F98"/>
                    <w:p w14:paraId="32CCAF71" w14:textId="77777777" w:rsidR="00BA216B" w:rsidRDefault="00BA216B" w:rsidP="00614F98"/>
                    <w:p w14:paraId="717342DC" w14:textId="77777777" w:rsidR="00BA216B" w:rsidRDefault="00BA216B" w:rsidP="00614F98"/>
                    <w:p w14:paraId="6DD8F6B1" w14:textId="77777777" w:rsidR="00BA216B" w:rsidRDefault="00BA216B" w:rsidP="00614F98"/>
                    <w:p w14:paraId="377CDF69" w14:textId="77777777" w:rsidR="00BA216B" w:rsidRDefault="00BA216B" w:rsidP="00614F98"/>
                    <w:p w14:paraId="4C938367" w14:textId="77777777" w:rsidR="00BA216B" w:rsidRDefault="00BA216B" w:rsidP="00614F98"/>
                    <w:p w14:paraId="5224F277" w14:textId="77777777" w:rsidR="00BA216B" w:rsidRDefault="00BA216B" w:rsidP="00614F98"/>
                    <w:p w14:paraId="6E769638" w14:textId="77777777" w:rsidR="00BA216B" w:rsidRDefault="00BA216B" w:rsidP="00614F98"/>
                    <w:p w14:paraId="566DDE20" w14:textId="77777777" w:rsidR="00BA216B" w:rsidRDefault="00BA216B" w:rsidP="00614F98"/>
                    <w:p w14:paraId="4FEF4E29" w14:textId="77777777" w:rsidR="00BA216B" w:rsidRDefault="00BA216B" w:rsidP="00614F98"/>
                    <w:p w14:paraId="2A966140" w14:textId="77777777" w:rsidR="00BA216B" w:rsidRDefault="00BA216B" w:rsidP="00614F98"/>
                    <w:p w14:paraId="661D8C5F" w14:textId="77777777" w:rsidR="00BA216B" w:rsidRDefault="00BA216B" w:rsidP="00614F98"/>
                    <w:p w14:paraId="169EF43A" w14:textId="77777777" w:rsidR="00BA216B" w:rsidRDefault="00BA216B" w:rsidP="00614F98"/>
                    <w:p w14:paraId="6B0C1522" w14:textId="77777777" w:rsidR="00BA216B" w:rsidRDefault="00BA216B" w:rsidP="00614F98"/>
                    <w:p w14:paraId="49939ECE" w14:textId="77777777" w:rsidR="00BA216B" w:rsidRDefault="00BA216B" w:rsidP="00614F98"/>
                    <w:p w14:paraId="3F401C94" w14:textId="77777777" w:rsidR="00BA216B" w:rsidRDefault="00BA216B" w:rsidP="00614F98"/>
                    <w:p w14:paraId="19952825" w14:textId="77777777" w:rsidR="00BA216B" w:rsidRDefault="00BA216B" w:rsidP="00614F98"/>
                    <w:p w14:paraId="0A31C6C5" w14:textId="77777777" w:rsidR="00BA216B" w:rsidRDefault="00BA216B" w:rsidP="00614F98"/>
                    <w:p w14:paraId="32A3374D" w14:textId="77777777" w:rsidR="00BA216B" w:rsidRDefault="00BA216B" w:rsidP="00614F98"/>
                    <w:p w14:paraId="3A8D669B" w14:textId="77777777" w:rsidR="00BA216B" w:rsidRDefault="00BA216B" w:rsidP="00614F98"/>
                    <w:p w14:paraId="5DA615C8" w14:textId="77777777" w:rsidR="00BA216B" w:rsidRDefault="00BA216B" w:rsidP="00614F98"/>
                    <w:p w14:paraId="479E92D1" w14:textId="77777777" w:rsidR="00BA216B" w:rsidRDefault="00BA216B" w:rsidP="00614F98"/>
                    <w:p w14:paraId="29732AC1" w14:textId="77777777" w:rsidR="00BA216B" w:rsidRDefault="00BA216B" w:rsidP="00614F98"/>
                    <w:p w14:paraId="423BE4E3" w14:textId="77777777" w:rsidR="00BA216B" w:rsidRDefault="00BA216B" w:rsidP="00614F98"/>
                    <w:p w14:paraId="0EC8A9D7" w14:textId="77777777" w:rsidR="00BA216B" w:rsidRDefault="00BA216B" w:rsidP="00614F98"/>
                    <w:p w14:paraId="43285A9F" w14:textId="77777777" w:rsidR="00BA216B" w:rsidRDefault="00BA216B" w:rsidP="00614F98"/>
                    <w:p w14:paraId="7E296478" w14:textId="77777777" w:rsidR="00BA216B" w:rsidRDefault="00BA216B" w:rsidP="00614F98"/>
                    <w:p w14:paraId="15004037" w14:textId="77777777" w:rsidR="00BA216B" w:rsidRDefault="00BA216B" w:rsidP="00614F98"/>
                    <w:p w14:paraId="45AC31C2" w14:textId="77777777" w:rsidR="00BA216B" w:rsidRDefault="00BA216B" w:rsidP="00614F98"/>
                    <w:p w14:paraId="79FDA6A8" w14:textId="77777777" w:rsidR="00BA216B" w:rsidRDefault="00BA216B" w:rsidP="00614F98"/>
                    <w:p w14:paraId="12EF6A4E" w14:textId="77777777" w:rsidR="00BA216B" w:rsidRDefault="00BA216B" w:rsidP="00614F98"/>
                    <w:p w14:paraId="05CDDBC6" w14:textId="77777777" w:rsidR="00BA216B" w:rsidRDefault="00BA216B" w:rsidP="00614F98"/>
                    <w:p w14:paraId="4574FF90" w14:textId="77777777" w:rsidR="00BA216B" w:rsidRDefault="00BA216B" w:rsidP="00614F98"/>
                    <w:p w14:paraId="347D1FD7" w14:textId="77777777" w:rsidR="00BA216B" w:rsidRDefault="00BA216B" w:rsidP="00614F98"/>
                    <w:p w14:paraId="3F3B3D7E" w14:textId="77777777" w:rsidR="00BA216B" w:rsidRDefault="00BA216B" w:rsidP="00614F98"/>
                    <w:p w14:paraId="5EB2E210" w14:textId="77777777" w:rsidR="00BA216B" w:rsidRDefault="00BA216B" w:rsidP="00614F98"/>
                    <w:p w14:paraId="0F97711B" w14:textId="77777777" w:rsidR="00BA216B" w:rsidRDefault="00BA216B" w:rsidP="00614F98"/>
                    <w:p w14:paraId="3FDAE4DC" w14:textId="77777777" w:rsidR="00BA216B" w:rsidRDefault="00BA216B" w:rsidP="00614F98"/>
                    <w:p w14:paraId="4B8AB3C6" w14:textId="77777777" w:rsidR="00BA216B" w:rsidRDefault="00BA216B" w:rsidP="00614F98"/>
                    <w:p w14:paraId="231F8354" w14:textId="77777777" w:rsidR="00BA216B" w:rsidRDefault="00BA216B" w:rsidP="00614F98"/>
                    <w:p w14:paraId="0AFE0389" w14:textId="77777777" w:rsidR="00BA216B" w:rsidRDefault="00BA216B" w:rsidP="00614F98"/>
                    <w:p w14:paraId="4DDA6653" w14:textId="77777777" w:rsidR="00BA216B" w:rsidRDefault="00BA216B" w:rsidP="00614F98"/>
                    <w:p w14:paraId="4E9469E6" w14:textId="77777777" w:rsidR="00BA216B" w:rsidRDefault="00BA216B" w:rsidP="00614F98"/>
                    <w:p w14:paraId="2EAF7E0A" w14:textId="77777777" w:rsidR="00BA216B" w:rsidRDefault="00BA216B" w:rsidP="00614F98"/>
                    <w:p w14:paraId="1D83052D" w14:textId="77777777" w:rsidR="00BA216B" w:rsidRDefault="00BA216B" w:rsidP="00614F98"/>
                    <w:p w14:paraId="466A4406" w14:textId="77777777" w:rsidR="00BA216B" w:rsidRDefault="00BA216B" w:rsidP="00614F98"/>
                    <w:p w14:paraId="75C06841" w14:textId="77777777" w:rsidR="00BA216B" w:rsidRDefault="00BA216B" w:rsidP="00614F98"/>
                    <w:p w14:paraId="716C69CA" w14:textId="77777777" w:rsidR="00BA216B" w:rsidRDefault="00BA216B" w:rsidP="00614F98"/>
                    <w:p w14:paraId="6723650A" w14:textId="77777777" w:rsidR="00BA216B" w:rsidRDefault="00BA216B" w:rsidP="00614F98"/>
                    <w:p w14:paraId="53E817CF" w14:textId="77777777" w:rsidR="00BA216B" w:rsidRDefault="00BA216B" w:rsidP="00614F98"/>
                    <w:p w14:paraId="09E63E9D" w14:textId="77777777" w:rsidR="00BA216B" w:rsidRDefault="00BA216B" w:rsidP="00614F98"/>
                    <w:p w14:paraId="60FCBB6A" w14:textId="77777777" w:rsidR="00BA216B" w:rsidRDefault="00BA216B" w:rsidP="00614F98"/>
                    <w:p w14:paraId="5AAEBC0E" w14:textId="77777777" w:rsidR="00BA216B" w:rsidRDefault="00BA216B" w:rsidP="00614F98"/>
                    <w:p w14:paraId="7C714A29" w14:textId="77777777" w:rsidR="00BA216B" w:rsidRDefault="00BA216B" w:rsidP="00614F98"/>
                    <w:p w14:paraId="2137085F" w14:textId="77777777" w:rsidR="00BA216B" w:rsidRDefault="00BA216B" w:rsidP="00614F98"/>
                    <w:p w14:paraId="5748F98E" w14:textId="77777777" w:rsidR="00BA216B" w:rsidRDefault="00BA216B" w:rsidP="00614F98"/>
                    <w:p w14:paraId="259A9CA5" w14:textId="77777777" w:rsidR="00BA216B" w:rsidRDefault="00BA216B" w:rsidP="00614F98"/>
                    <w:p w14:paraId="37783A89" w14:textId="77777777" w:rsidR="00BA216B" w:rsidRDefault="00BA216B" w:rsidP="00614F98"/>
                    <w:p w14:paraId="1A6A7662" w14:textId="77777777" w:rsidR="00BA216B" w:rsidRDefault="00BA216B" w:rsidP="00614F98"/>
                    <w:p w14:paraId="014C5490" w14:textId="77777777" w:rsidR="00BA216B" w:rsidRDefault="00BA216B" w:rsidP="00614F98"/>
                    <w:p w14:paraId="6854CC50" w14:textId="77777777" w:rsidR="00BA216B" w:rsidRDefault="00BA216B" w:rsidP="00614F98"/>
                    <w:p w14:paraId="182EF527" w14:textId="77777777" w:rsidR="00BA216B" w:rsidRDefault="00BA216B" w:rsidP="00614F98"/>
                    <w:p w14:paraId="5C7FA12C" w14:textId="77777777" w:rsidR="00BA216B" w:rsidRDefault="00BA216B" w:rsidP="00614F98"/>
                    <w:p w14:paraId="2757042E" w14:textId="77777777" w:rsidR="00BA216B" w:rsidRDefault="00BA216B" w:rsidP="00614F98"/>
                    <w:p w14:paraId="50482177" w14:textId="77777777" w:rsidR="00BA216B" w:rsidRDefault="00BA216B" w:rsidP="00614F98"/>
                    <w:p w14:paraId="7A38BA61" w14:textId="77777777" w:rsidR="00BA216B" w:rsidRDefault="00BA216B" w:rsidP="00614F98"/>
                    <w:p w14:paraId="6D530782" w14:textId="77777777" w:rsidR="00BA216B" w:rsidRDefault="00BA216B" w:rsidP="00614F98"/>
                    <w:p w14:paraId="2553F233" w14:textId="77777777" w:rsidR="00BA216B" w:rsidRDefault="00BA216B" w:rsidP="00614F98"/>
                    <w:p w14:paraId="207F5EA1" w14:textId="77777777" w:rsidR="00BA216B" w:rsidRDefault="00BA216B" w:rsidP="00614F98"/>
                    <w:p w14:paraId="515E00A2" w14:textId="77777777" w:rsidR="00BA216B" w:rsidRDefault="00BA216B" w:rsidP="00614F98"/>
                    <w:p w14:paraId="1E4B1EE5" w14:textId="77777777" w:rsidR="00BA216B" w:rsidRDefault="00BA216B" w:rsidP="00614F98"/>
                    <w:p w14:paraId="42ECFB14" w14:textId="77777777" w:rsidR="00BA216B" w:rsidRDefault="00BA216B" w:rsidP="00614F98"/>
                    <w:p w14:paraId="1868F779" w14:textId="77777777" w:rsidR="00BA216B" w:rsidRDefault="00BA216B" w:rsidP="00614F98"/>
                    <w:p w14:paraId="0DEAA232" w14:textId="77777777" w:rsidR="00BA216B" w:rsidRDefault="00BA216B" w:rsidP="00614F98"/>
                    <w:p w14:paraId="7D5D0558" w14:textId="77777777" w:rsidR="00BA216B" w:rsidRDefault="00BA216B" w:rsidP="00614F98"/>
                    <w:p w14:paraId="74A2EF1C" w14:textId="77777777" w:rsidR="00BA216B" w:rsidRDefault="00BA216B" w:rsidP="00614F98"/>
                    <w:p w14:paraId="29BC05FA" w14:textId="77777777" w:rsidR="00BA216B" w:rsidRDefault="00BA216B" w:rsidP="00614F98"/>
                    <w:p w14:paraId="2D3E0497" w14:textId="77777777" w:rsidR="00BA216B" w:rsidRDefault="00BA216B" w:rsidP="00614F98"/>
                    <w:p w14:paraId="3F42D43F" w14:textId="77777777" w:rsidR="00BA216B" w:rsidRDefault="00BA216B" w:rsidP="00614F98"/>
                    <w:p w14:paraId="01D541FE" w14:textId="77777777" w:rsidR="00BA216B" w:rsidRDefault="00BA216B" w:rsidP="00614F98"/>
                    <w:p w14:paraId="6D515D3A" w14:textId="77777777" w:rsidR="00BA216B" w:rsidRDefault="00BA216B" w:rsidP="00614F98"/>
                    <w:p w14:paraId="65725D80" w14:textId="77777777" w:rsidR="00BA216B" w:rsidRDefault="00BA216B" w:rsidP="00614F98"/>
                    <w:p w14:paraId="6F79E9C3" w14:textId="77777777" w:rsidR="00BA216B" w:rsidRDefault="00BA216B" w:rsidP="00614F98"/>
                    <w:p w14:paraId="3309DE1E" w14:textId="77777777" w:rsidR="00BA216B" w:rsidRDefault="00BA216B" w:rsidP="00614F98"/>
                    <w:p w14:paraId="1C9AFD8B" w14:textId="77777777" w:rsidR="00BA216B" w:rsidRDefault="00BA216B" w:rsidP="00614F98"/>
                    <w:p w14:paraId="00FD6C68" w14:textId="77777777" w:rsidR="00BA216B" w:rsidRDefault="00BA216B" w:rsidP="00614F98"/>
                    <w:p w14:paraId="15347A05" w14:textId="77777777" w:rsidR="00BA216B" w:rsidRDefault="00BA216B" w:rsidP="00614F98"/>
                    <w:p w14:paraId="1939DA0D" w14:textId="77777777" w:rsidR="00BA216B" w:rsidRDefault="00BA216B" w:rsidP="00614F98"/>
                    <w:p w14:paraId="5B6EE798" w14:textId="77777777" w:rsidR="00BA216B" w:rsidRDefault="00BA216B" w:rsidP="00614F98"/>
                    <w:p w14:paraId="48B7A39F" w14:textId="77777777" w:rsidR="00BA216B" w:rsidRDefault="00BA216B" w:rsidP="00614F98"/>
                    <w:p w14:paraId="480CF469" w14:textId="77777777" w:rsidR="00BA216B" w:rsidRDefault="00BA216B" w:rsidP="00614F98"/>
                    <w:p w14:paraId="34093E55" w14:textId="77777777" w:rsidR="00BA216B" w:rsidRDefault="00BA216B" w:rsidP="00614F98"/>
                    <w:p w14:paraId="61A902B7" w14:textId="77777777" w:rsidR="00BA216B" w:rsidRDefault="00BA216B" w:rsidP="00614F98"/>
                    <w:p w14:paraId="2BDA1D65" w14:textId="77777777" w:rsidR="00BA216B" w:rsidRDefault="00BA216B" w:rsidP="00614F98"/>
                    <w:p w14:paraId="69A66948" w14:textId="77777777" w:rsidR="00BA216B" w:rsidRDefault="00BA216B" w:rsidP="00614F98"/>
                    <w:p w14:paraId="3021D4D6" w14:textId="77777777" w:rsidR="00BA216B" w:rsidRDefault="00BA216B" w:rsidP="00614F98"/>
                    <w:p w14:paraId="1CEEDBE1" w14:textId="77777777" w:rsidR="00BA216B" w:rsidRDefault="00BA216B" w:rsidP="00614F98"/>
                    <w:p w14:paraId="1275FAD1" w14:textId="77777777" w:rsidR="00BA216B" w:rsidRDefault="00BA216B" w:rsidP="00614F98"/>
                    <w:p w14:paraId="5323E09E" w14:textId="77777777" w:rsidR="00BA216B" w:rsidRDefault="00BA216B" w:rsidP="00614F98"/>
                    <w:p w14:paraId="226CEC2F" w14:textId="77777777" w:rsidR="00BA216B" w:rsidRDefault="00BA216B" w:rsidP="00614F98"/>
                    <w:p w14:paraId="47AD984C" w14:textId="77777777" w:rsidR="00BA216B" w:rsidRDefault="00BA216B" w:rsidP="00614F98"/>
                    <w:p w14:paraId="69B8718D" w14:textId="77777777" w:rsidR="00BA216B" w:rsidRDefault="00BA216B" w:rsidP="00614F98"/>
                    <w:p w14:paraId="63E9152C" w14:textId="77777777" w:rsidR="00BA216B" w:rsidRDefault="00BA216B" w:rsidP="00614F98"/>
                    <w:p w14:paraId="7FDE28D9" w14:textId="77777777" w:rsidR="00BA216B" w:rsidRDefault="00BA216B" w:rsidP="00614F98"/>
                    <w:p w14:paraId="08D2144E" w14:textId="77777777" w:rsidR="00BA216B" w:rsidRDefault="00BA216B" w:rsidP="00614F98"/>
                    <w:p w14:paraId="7E61B765" w14:textId="77777777" w:rsidR="00BA216B" w:rsidRDefault="00BA216B" w:rsidP="00614F98"/>
                    <w:p w14:paraId="05C58D57" w14:textId="77777777" w:rsidR="00BA216B" w:rsidRDefault="00BA216B" w:rsidP="00614F98"/>
                    <w:p w14:paraId="06CBE899" w14:textId="77777777" w:rsidR="00BA216B" w:rsidRDefault="00BA216B" w:rsidP="00614F98"/>
                    <w:p w14:paraId="57A6EC94" w14:textId="77777777" w:rsidR="00BA216B" w:rsidRDefault="00BA216B" w:rsidP="00614F98"/>
                    <w:p w14:paraId="39CED00B" w14:textId="77777777" w:rsidR="00BA216B" w:rsidRDefault="00BA216B" w:rsidP="00614F98"/>
                    <w:p w14:paraId="4E100D83" w14:textId="77777777" w:rsidR="00BA216B" w:rsidRDefault="00BA216B" w:rsidP="00614F98"/>
                    <w:p w14:paraId="58E33A6C" w14:textId="77777777" w:rsidR="00BA216B" w:rsidRDefault="00BA216B" w:rsidP="00614F98"/>
                    <w:p w14:paraId="2045274A" w14:textId="77777777" w:rsidR="00BA216B" w:rsidRDefault="00BA216B" w:rsidP="00614F98"/>
                    <w:p w14:paraId="1801047F" w14:textId="77777777" w:rsidR="00BA216B" w:rsidRDefault="00BA216B" w:rsidP="00614F98"/>
                    <w:p w14:paraId="7A1641F7" w14:textId="77777777" w:rsidR="00BA216B" w:rsidRDefault="00BA216B" w:rsidP="00614F98"/>
                    <w:p w14:paraId="42EDAC06" w14:textId="77777777" w:rsidR="00BA216B" w:rsidRDefault="00BA216B" w:rsidP="00614F98"/>
                    <w:p w14:paraId="32ED2F6F" w14:textId="77777777" w:rsidR="00BA216B" w:rsidRDefault="00BA216B" w:rsidP="00614F98"/>
                    <w:p w14:paraId="50417337" w14:textId="77777777" w:rsidR="00BA216B" w:rsidRDefault="00BA216B" w:rsidP="00614F98"/>
                    <w:p w14:paraId="79EDE02A" w14:textId="77777777" w:rsidR="00BA216B" w:rsidRDefault="00BA216B" w:rsidP="00614F98"/>
                    <w:p w14:paraId="35BDADA2" w14:textId="77777777" w:rsidR="00BA216B" w:rsidRDefault="00BA216B" w:rsidP="00614F98"/>
                    <w:p w14:paraId="48BAFBCA" w14:textId="77777777" w:rsidR="00BA216B" w:rsidRDefault="00BA216B" w:rsidP="00614F98"/>
                    <w:p w14:paraId="485A495A" w14:textId="77777777" w:rsidR="00BA216B" w:rsidRDefault="00BA216B" w:rsidP="00614F98"/>
                    <w:p w14:paraId="4ABCDAC9" w14:textId="77777777" w:rsidR="00BA216B" w:rsidRDefault="00BA216B" w:rsidP="00614F98"/>
                    <w:p w14:paraId="4A2229BC" w14:textId="77777777" w:rsidR="00BA216B" w:rsidRDefault="00BA216B" w:rsidP="00614F98"/>
                    <w:p w14:paraId="1BA7ED89" w14:textId="77777777" w:rsidR="00BA216B" w:rsidRDefault="00BA216B" w:rsidP="00614F98"/>
                    <w:p w14:paraId="14506B40" w14:textId="77777777" w:rsidR="00BA216B" w:rsidRDefault="00BA216B" w:rsidP="00614F98"/>
                    <w:p w14:paraId="6C2F3EDA" w14:textId="77777777" w:rsidR="00BA216B" w:rsidRDefault="00BA216B" w:rsidP="00614F98"/>
                    <w:p w14:paraId="6B8B31C5" w14:textId="77777777" w:rsidR="00BA216B" w:rsidRDefault="00BA216B" w:rsidP="00614F98"/>
                    <w:p w14:paraId="56014714" w14:textId="77777777" w:rsidR="00BA216B" w:rsidRDefault="00BA216B" w:rsidP="00614F98"/>
                    <w:p w14:paraId="0A10B57E" w14:textId="77777777" w:rsidR="00BA216B" w:rsidRDefault="00BA216B" w:rsidP="00614F98"/>
                    <w:p w14:paraId="3E0F537A" w14:textId="77777777" w:rsidR="00BA216B" w:rsidRDefault="00BA216B" w:rsidP="00614F98"/>
                    <w:p w14:paraId="6D024BB4" w14:textId="77777777" w:rsidR="00BA216B" w:rsidRDefault="00BA216B" w:rsidP="00614F98"/>
                    <w:p w14:paraId="0C1F372C" w14:textId="77777777" w:rsidR="00BA216B" w:rsidRDefault="00BA216B" w:rsidP="00614F98"/>
                    <w:p w14:paraId="2494535A" w14:textId="77777777" w:rsidR="00BA216B" w:rsidRDefault="00BA216B" w:rsidP="00614F98"/>
                    <w:p w14:paraId="694E584B" w14:textId="77777777" w:rsidR="00BA216B" w:rsidRDefault="00BA216B" w:rsidP="00614F98"/>
                    <w:p w14:paraId="7D9E22B7" w14:textId="77777777" w:rsidR="00BA216B" w:rsidRDefault="00BA216B" w:rsidP="00614F98"/>
                    <w:p w14:paraId="36A6AEC8" w14:textId="77777777" w:rsidR="00BA216B" w:rsidRDefault="00BA216B" w:rsidP="00614F98"/>
                    <w:p w14:paraId="338C0281" w14:textId="77777777" w:rsidR="00BA216B" w:rsidRDefault="00BA216B" w:rsidP="00614F98"/>
                    <w:p w14:paraId="1D48CC28" w14:textId="77777777" w:rsidR="00BA216B" w:rsidRDefault="00BA216B" w:rsidP="00614F98"/>
                    <w:p w14:paraId="0CCCE457" w14:textId="77777777" w:rsidR="00BA216B" w:rsidRDefault="00BA216B" w:rsidP="00614F98"/>
                    <w:p w14:paraId="2B608DDC" w14:textId="77777777" w:rsidR="00BA216B" w:rsidRDefault="00BA216B" w:rsidP="00614F98"/>
                    <w:p w14:paraId="322F09DD" w14:textId="77777777" w:rsidR="00BA216B" w:rsidRDefault="00BA216B" w:rsidP="00614F98"/>
                    <w:p w14:paraId="519A2E10" w14:textId="77777777" w:rsidR="00BA216B" w:rsidRDefault="00BA216B" w:rsidP="00614F98"/>
                    <w:p w14:paraId="22E6004B" w14:textId="77777777" w:rsidR="00BA216B" w:rsidRDefault="00BA216B" w:rsidP="00614F98"/>
                    <w:p w14:paraId="6CA606F9" w14:textId="77777777" w:rsidR="00BA216B" w:rsidRDefault="00BA216B" w:rsidP="00614F98"/>
                    <w:p w14:paraId="38667478" w14:textId="77777777" w:rsidR="00BA216B" w:rsidRDefault="00BA216B" w:rsidP="00614F98"/>
                    <w:p w14:paraId="4D8EFCBB" w14:textId="77777777" w:rsidR="00BA216B" w:rsidRDefault="00BA216B" w:rsidP="00614F98"/>
                    <w:p w14:paraId="0182634F" w14:textId="77777777" w:rsidR="00BA216B" w:rsidRDefault="00BA216B" w:rsidP="00614F98"/>
                    <w:p w14:paraId="02288B38" w14:textId="77777777" w:rsidR="00BA216B" w:rsidRDefault="00BA216B" w:rsidP="00614F98"/>
                    <w:p w14:paraId="68719BB0" w14:textId="77777777" w:rsidR="00BA216B" w:rsidRDefault="00BA216B" w:rsidP="00614F98"/>
                    <w:p w14:paraId="696EAB0D" w14:textId="77777777" w:rsidR="00BA216B" w:rsidRDefault="00BA216B" w:rsidP="00614F98"/>
                    <w:p w14:paraId="55A509D5" w14:textId="77777777" w:rsidR="00BA216B" w:rsidRDefault="00BA216B" w:rsidP="00614F98"/>
                    <w:p w14:paraId="377710BD" w14:textId="77777777" w:rsidR="00BA216B" w:rsidRDefault="00BA216B" w:rsidP="00614F98"/>
                    <w:p w14:paraId="6DC9ECC3" w14:textId="77777777" w:rsidR="00BA216B" w:rsidRDefault="00BA216B" w:rsidP="00614F98"/>
                    <w:p w14:paraId="768CE754" w14:textId="77777777" w:rsidR="00BA216B" w:rsidRDefault="00BA216B" w:rsidP="00614F98"/>
                    <w:p w14:paraId="16937056" w14:textId="77777777" w:rsidR="00BA216B" w:rsidRDefault="00BA216B" w:rsidP="00614F98"/>
                    <w:p w14:paraId="31495F98" w14:textId="77777777" w:rsidR="00BA216B" w:rsidRDefault="00BA216B" w:rsidP="00614F98"/>
                    <w:p w14:paraId="66E52794" w14:textId="77777777" w:rsidR="00BA216B" w:rsidRDefault="00BA216B" w:rsidP="00614F98"/>
                    <w:p w14:paraId="002C3F0C" w14:textId="77777777" w:rsidR="00BA216B" w:rsidRDefault="00BA216B" w:rsidP="00614F98"/>
                    <w:p w14:paraId="3C7B6083" w14:textId="77777777" w:rsidR="00BA216B" w:rsidRDefault="00BA216B" w:rsidP="00614F98"/>
                    <w:p w14:paraId="6432616C" w14:textId="77777777" w:rsidR="00BA216B" w:rsidRDefault="00BA216B" w:rsidP="00614F98"/>
                    <w:p w14:paraId="7BD060AB" w14:textId="77777777" w:rsidR="00BA216B" w:rsidRDefault="00BA216B" w:rsidP="00614F98"/>
                    <w:p w14:paraId="04198AAB" w14:textId="77777777" w:rsidR="00BA216B" w:rsidRDefault="00BA216B" w:rsidP="00614F98"/>
                    <w:p w14:paraId="62E9700D" w14:textId="77777777" w:rsidR="00BA216B" w:rsidRDefault="00BA216B" w:rsidP="00614F98"/>
                    <w:p w14:paraId="307C89D3" w14:textId="77777777" w:rsidR="00BA216B" w:rsidRDefault="00BA216B" w:rsidP="00614F98"/>
                    <w:p w14:paraId="34C03B18" w14:textId="77777777" w:rsidR="00BA216B" w:rsidRDefault="00BA216B" w:rsidP="00614F98"/>
                    <w:p w14:paraId="4DA7E095" w14:textId="77777777" w:rsidR="00BA216B" w:rsidRDefault="00BA216B" w:rsidP="00614F98"/>
                    <w:p w14:paraId="3C5F9E4E" w14:textId="77777777" w:rsidR="00BA216B" w:rsidRDefault="00BA216B" w:rsidP="00614F98"/>
                    <w:p w14:paraId="3B48D893" w14:textId="77777777" w:rsidR="00BA216B" w:rsidRDefault="00BA216B" w:rsidP="00614F98"/>
                    <w:p w14:paraId="74A948C1" w14:textId="77777777" w:rsidR="00BA216B" w:rsidRDefault="00BA216B" w:rsidP="00614F98"/>
                    <w:p w14:paraId="1D590DA6" w14:textId="77777777" w:rsidR="00BA216B" w:rsidRDefault="00BA216B" w:rsidP="00614F98"/>
                    <w:p w14:paraId="7C6D64C1" w14:textId="77777777" w:rsidR="00BA216B" w:rsidRDefault="00BA216B" w:rsidP="00614F98"/>
                    <w:p w14:paraId="0BBF3CF3" w14:textId="77777777" w:rsidR="00BA216B" w:rsidRDefault="00BA216B" w:rsidP="00614F98"/>
                    <w:p w14:paraId="4291DB11" w14:textId="77777777" w:rsidR="00BA216B" w:rsidRDefault="00BA216B" w:rsidP="00614F98"/>
                    <w:p w14:paraId="708DFC21" w14:textId="77777777" w:rsidR="00BA216B" w:rsidRDefault="00BA216B" w:rsidP="00614F98"/>
                    <w:p w14:paraId="120E7FD8" w14:textId="77777777" w:rsidR="00BA216B" w:rsidRDefault="00BA216B" w:rsidP="00614F98"/>
                    <w:p w14:paraId="514B2CB4" w14:textId="77777777" w:rsidR="00BA216B" w:rsidRDefault="00BA216B" w:rsidP="00614F98"/>
                    <w:p w14:paraId="4BFEC7D0" w14:textId="77777777" w:rsidR="00BA216B" w:rsidRDefault="00BA216B" w:rsidP="00614F98"/>
                    <w:p w14:paraId="084448EA" w14:textId="77777777" w:rsidR="00BA216B" w:rsidRDefault="00BA216B" w:rsidP="00614F98"/>
                    <w:p w14:paraId="3EADDE06" w14:textId="77777777" w:rsidR="00BA216B" w:rsidRDefault="00BA216B" w:rsidP="00614F98"/>
                    <w:p w14:paraId="2F2B5BAE" w14:textId="77777777" w:rsidR="00BA216B" w:rsidRDefault="00BA216B" w:rsidP="00614F98"/>
                    <w:p w14:paraId="2D68F156" w14:textId="77777777" w:rsidR="00BA216B" w:rsidRDefault="00BA216B" w:rsidP="00614F98"/>
                    <w:p w14:paraId="2DFF42E4" w14:textId="77777777" w:rsidR="00BA216B" w:rsidRDefault="00BA216B" w:rsidP="00614F98"/>
                    <w:p w14:paraId="34B5E5B8" w14:textId="77777777" w:rsidR="00BA216B" w:rsidRDefault="00BA216B" w:rsidP="00614F98"/>
                    <w:p w14:paraId="413A82DC" w14:textId="77777777" w:rsidR="00BA216B" w:rsidRDefault="00BA216B" w:rsidP="00614F98"/>
                    <w:p w14:paraId="7CBB028B" w14:textId="77777777" w:rsidR="00BA216B" w:rsidRDefault="00BA216B" w:rsidP="00614F98"/>
                    <w:p w14:paraId="2D5D796C" w14:textId="77777777" w:rsidR="00BA216B" w:rsidRDefault="00BA216B" w:rsidP="00614F98"/>
                    <w:p w14:paraId="7607DF80" w14:textId="77777777" w:rsidR="00BA216B" w:rsidRDefault="00BA216B" w:rsidP="00614F98"/>
                    <w:p w14:paraId="27162557" w14:textId="77777777" w:rsidR="00BA216B" w:rsidRDefault="00BA216B" w:rsidP="00614F98"/>
                    <w:p w14:paraId="17A34D8E" w14:textId="77777777" w:rsidR="00BA216B" w:rsidRDefault="00BA216B" w:rsidP="00614F98"/>
                    <w:p w14:paraId="6EE2F6FB" w14:textId="77777777" w:rsidR="00BA216B" w:rsidRDefault="00BA216B" w:rsidP="00614F98"/>
                    <w:p w14:paraId="1429F672" w14:textId="77777777" w:rsidR="00BA216B" w:rsidRDefault="00BA216B" w:rsidP="00614F98"/>
                    <w:p w14:paraId="28E01F40" w14:textId="77777777" w:rsidR="00BA216B" w:rsidRDefault="00BA216B" w:rsidP="00614F98"/>
                    <w:p w14:paraId="391B97B1" w14:textId="77777777" w:rsidR="00BA216B" w:rsidRDefault="00BA216B" w:rsidP="00614F98"/>
                    <w:p w14:paraId="7297390A" w14:textId="77777777" w:rsidR="00BA216B" w:rsidRDefault="00BA216B" w:rsidP="00614F98"/>
                    <w:p w14:paraId="2E74295F" w14:textId="77777777" w:rsidR="00BA216B" w:rsidRDefault="00BA216B" w:rsidP="00614F98"/>
                    <w:p w14:paraId="3963FB5A" w14:textId="77777777" w:rsidR="00BA216B" w:rsidRDefault="00BA216B" w:rsidP="00614F98"/>
                    <w:p w14:paraId="4BAE7D5E" w14:textId="77777777" w:rsidR="00BA216B" w:rsidRDefault="00BA216B" w:rsidP="00614F98"/>
                    <w:p w14:paraId="000C588B" w14:textId="77777777" w:rsidR="00BA216B" w:rsidRDefault="00BA216B" w:rsidP="00614F98"/>
                    <w:p w14:paraId="74AD745B" w14:textId="77777777" w:rsidR="00BA216B" w:rsidRDefault="00BA216B" w:rsidP="00614F98"/>
                    <w:p w14:paraId="3D55B92D" w14:textId="77777777" w:rsidR="00BA216B" w:rsidRDefault="00BA216B" w:rsidP="00614F98"/>
                    <w:p w14:paraId="1CADCD0A" w14:textId="77777777" w:rsidR="00BA216B" w:rsidRDefault="00BA216B" w:rsidP="00614F98"/>
                    <w:p w14:paraId="529FBC5E" w14:textId="77777777" w:rsidR="00BA216B" w:rsidRDefault="00BA216B" w:rsidP="00614F98"/>
                    <w:p w14:paraId="550A43C7" w14:textId="77777777" w:rsidR="00BA216B" w:rsidRDefault="00BA216B" w:rsidP="00614F98"/>
                    <w:p w14:paraId="05D71D23" w14:textId="77777777" w:rsidR="00BA216B" w:rsidRDefault="00BA216B" w:rsidP="00614F98"/>
                    <w:p w14:paraId="28857426" w14:textId="77777777" w:rsidR="00BA216B" w:rsidRDefault="00BA216B" w:rsidP="00614F98"/>
                    <w:p w14:paraId="22C5A4A2" w14:textId="77777777" w:rsidR="00BA216B" w:rsidRDefault="00BA216B" w:rsidP="00614F98"/>
                    <w:p w14:paraId="134991A1" w14:textId="77777777" w:rsidR="00BA216B" w:rsidRDefault="00BA216B" w:rsidP="00614F98"/>
                    <w:p w14:paraId="08647880" w14:textId="77777777" w:rsidR="00BA216B" w:rsidRDefault="00BA216B" w:rsidP="00614F98"/>
                    <w:p w14:paraId="116F8405" w14:textId="77777777" w:rsidR="00BA216B" w:rsidRDefault="00BA216B" w:rsidP="00614F98"/>
                    <w:p w14:paraId="7E286C29" w14:textId="77777777" w:rsidR="00BA216B" w:rsidRDefault="00BA216B" w:rsidP="00614F98"/>
                    <w:p w14:paraId="6FCA5182" w14:textId="77777777" w:rsidR="00BA216B" w:rsidRDefault="00BA216B" w:rsidP="00614F98"/>
                    <w:p w14:paraId="3FA5E8BB" w14:textId="77777777" w:rsidR="00BA216B" w:rsidRDefault="00BA216B" w:rsidP="00614F98"/>
                    <w:p w14:paraId="5ADE1530" w14:textId="77777777" w:rsidR="00BA216B" w:rsidRDefault="00BA216B" w:rsidP="00614F98"/>
                    <w:p w14:paraId="14DFC8AD" w14:textId="77777777" w:rsidR="00BA216B" w:rsidRDefault="00BA216B" w:rsidP="00614F98"/>
                    <w:p w14:paraId="68226073" w14:textId="77777777" w:rsidR="00BA216B" w:rsidRDefault="00BA216B" w:rsidP="00614F98"/>
                    <w:p w14:paraId="09DB002F" w14:textId="77777777" w:rsidR="00BA216B" w:rsidRDefault="00BA216B" w:rsidP="00614F98"/>
                    <w:p w14:paraId="31A2CDD6" w14:textId="77777777" w:rsidR="00BA216B" w:rsidRDefault="00BA216B" w:rsidP="00614F98"/>
                    <w:p w14:paraId="4DBF5E83" w14:textId="77777777" w:rsidR="00BA216B" w:rsidRDefault="00BA216B" w:rsidP="00614F98"/>
                    <w:p w14:paraId="4199A447" w14:textId="77777777" w:rsidR="00BA216B" w:rsidRDefault="00BA216B" w:rsidP="00614F98"/>
                    <w:p w14:paraId="3E4005B8" w14:textId="77777777" w:rsidR="00BA216B" w:rsidRDefault="00BA216B" w:rsidP="00614F98"/>
                    <w:p w14:paraId="39283A16" w14:textId="77777777" w:rsidR="00BA216B" w:rsidRDefault="00BA216B" w:rsidP="00614F98"/>
                    <w:p w14:paraId="57493A74" w14:textId="77777777" w:rsidR="00BA216B" w:rsidRDefault="00BA216B" w:rsidP="00614F98"/>
                    <w:p w14:paraId="2F545387" w14:textId="77777777" w:rsidR="00BA216B" w:rsidRDefault="00BA216B" w:rsidP="00614F98"/>
                    <w:p w14:paraId="51151E49" w14:textId="77777777" w:rsidR="00BA216B" w:rsidRDefault="00BA216B" w:rsidP="00614F98"/>
                    <w:p w14:paraId="3237B1DC" w14:textId="77777777" w:rsidR="00BA216B" w:rsidRDefault="00BA216B" w:rsidP="00614F98"/>
                    <w:p w14:paraId="1DAF0882" w14:textId="77777777" w:rsidR="00BA216B" w:rsidRDefault="00BA216B" w:rsidP="00614F98"/>
                    <w:p w14:paraId="5EE636EB" w14:textId="77777777" w:rsidR="00BA216B" w:rsidRDefault="00BA216B" w:rsidP="00614F98"/>
                    <w:p w14:paraId="40D5D174" w14:textId="77777777" w:rsidR="00BA216B" w:rsidRDefault="00BA216B" w:rsidP="00614F98"/>
                    <w:p w14:paraId="65D1212F" w14:textId="77777777" w:rsidR="00BA216B" w:rsidRDefault="00BA216B" w:rsidP="00614F98"/>
                    <w:p w14:paraId="22F3044F" w14:textId="77777777" w:rsidR="00BA216B" w:rsidRDefault="00BA216B" w:rsidP="00614F98"/>
                    <w:p w14:paraId="5FF90451" w14:textId="77777777" w:rsidR="00BA216B" w:rsidRDefault="00BA216B" w:rsidP="00614F98"/>
                    <w:p w14:paraId="6F278B6A" w14:textId="77777777" w:rsidR="00BA216B" w:rsidRDefault="00BA216B" w:rsidP="00614F98"/>
                    <w:p w14:paraId="5B1C423D" w14:textId="77777777" w:rsidR="00BA216B" w:rsidRDefault="00BA216B" w:rsidP="00614F98"/>
                    <w:p w14:paraId="66260B2E" w14:textId="77777777" w:rsidR="00BA216B" w:rsidRDefault="00BA216B" w:rsidP="00614F98"/>
                    <w:p w14:paraId="5C87C890" w14:textId="77777777" w:rsidR="00BA216B" w:rsidRDefault="00BA216B" w:rsidP="00614F98"/>
                    <w:p w14:paraId="602628E2" w14:textId="77777777" w:rsidR="00BA216B" w:rsidRDefault="00BA216B" w:rsidP="00614F98"/>
                    <w:p w14:paraId="32FB4782" w14:textId="77777777" w:rsidR="00BA216B" w:rsidRDefault="00BA216B" w:rsidP="00614F98"/>
                    <w:p w14:paraId="6CF32529" w14:textId="77777777" w:rsidR="00BA216B" w:rsidRDefault="00BA216B" w:rsidP="00614F98"/>
                    <w:p w14:paraId="46E5750E" w14:textId="77777777" w:rsidR="00BA216B" w:rsidRDefault="00BA216B" w:rsidP="00614F98"/>
                    <w:p w14:paraId="6BC867EF" w14:textId="77777777" w:rsidR="00BA216B" w:rsidRDefault="00BA216B" w:rsidP="00614F98"/>
                    <w:p w14:paraId="02483177" w14:textId="77777777" w:rsidR="00BA216B" w:rsidRDefault="00BA216B" w:rsidP="00614F98"/>
                    <w:p w14:paraId="269E5C9A" w14:textId="77777777" w:rsidR="00BA216B" w:rsidRDefault="00BA216B" w:rsidP="00614F98"/>
                    <w:p w14:paraId="24534688" w14:textId="77777777" w:rsidR="00BA216B" w:rsidRDefault="00BA216B" w:rsidP="00614F98"/>
                    <w:p w14:paraId="29C59DEF" w14:textId="77777777" w:rsidR="00BA216B" w:rsidRDefault="00BA216B" w:rsidP="00614F98"/>
                    <w:p w14:paraId="1D489B17" w14:textId="77777777" w:rsidR="00BA216B" w:rsidRDefault="00BA216B" w:rsidP="00614F98"/>
                    <w:p w14:paraId="05727CDA" w14:textId="77777777" w:rsidR="00BA216B" w:rsidRDefault="00BA216B" w:rsidP="00614F98"/>
                    <w:p w14:paraId="142C7337" w14:textId="77777777" w:rsidR="00BA216B" w:rsidRDefault="00BA216B" w:rsidP="00614F98"/>
                    <w:p w14:paraId="084CCB6B" w14:textId="77777777" w:rsidR="00BA216B" w:rsidRDefault="00BA216B" w:rsidP="00614F98"/>
                    <w:p w14:paraId="05247176" w14:textId="77777777" w:rsidR="00BA216B" w:rsidRDefault="00BA216B" w:rsidP="00614F98"/>
                    <w:p w14:paraId="62216813" w14:textId="77777777" w:rsidR="00BA216B" w:rsidRDefault="00BA216B" w:rsidP="00614F98"/>
                    <w:p w14:paraId="36A28130" w14:textId="77777777" w:rsidR="00BA216B" w:rsidRDefault="00BA216B" w:rsidP="00614F98"/>
                    <w:p w14:paraId="1342D194" w14:textId="77777777" w:rsidR="00BA216B" w:rsidRDefault="00BA216B" w:rsidP="00614F98"/>
                    <w:p w14:paraId="056EC4A8" w14:textId="77777777" w:rsidR="00BA216B" w:rsidRDefault="00BA216B" w:rsidP="00614F98"/>
                    <w:p w14:paraId="057B02C1" w14:textId="77777777" w:rsidR="00BA216B" w:rsidRDefault="00BA216B" w:rsidP="00614F98"/>
                    <w:p w14:paraId="5B254F8C" w14:textId="77777777" w:rsidR="00BA216B" w:rsidRDefault="00BA216B" w:rsidP="00614F98"/>
                    <w:p w14:paraId="416998DB" w14:textId="77777777" w:rsidR="00BA216B" w:rsidRDefault="00BA216B" w:rsidP="00614F98"/>
                    <w:p w14:paraId="0B19F216" w14:textId="77777777" w:rsidR="00BA216B" w:rsidRDefault="00BA216B" w:rsidP="00614F98"/>
                    <w:p w14:paraId="7D68F860" w14:textId="77777777" w:rsidR="00BA216B" w:rsidRDefault="00BA216B" w:rsidP="00614F98"/>
                    <w:p w14:paraId="3F0D7888" w14:textId="77777777" w:rsidR="00BA216B" w:rsidRDefault="00BA216B" w:rsidP="00614F98"/>
                    <w:p w14:paraId="02D5C46A" w14:textId="77777777" w:rsidR="00BA216B" w:rsidRDefault="00BA216B" w:rsidP="00614F98"/>
                    <w:p w14:paraId="5DDCC32A" w14:textId="77777777" w:rsidR="00BA216B" w:rsidRDefault="00BA216B" w:rsidP="00614F98"/>
                    <w:p w14:paraId="793805FD" w14:textId="77777777" w:rsidR="00BA216B" w:rsidRDefault="00BA216B" w:rsidP="00614F98"/>
                    <w:p w14:paraId="754AA2AF" w14:textId="77777777" w:rsidR="00BA216B" w:rsidRDefault="00BA216B" w:rsidP="00614F98"/>
                    <w:p w14:paraId="4B500371" w14:textId="77777777" w:rsidR="00BA216B" w:rsidRDefault="00BA216B" w:rsidP="00614F98"/>
                    <w:p w14:paraId="57A0E73B" w14:textId="77777777" w:rsidR="00BA216B" w:rsidRDefault="00BA216B" w:rsidP="00614F98"/>
                    <w:p w14:paraId="52D3B2D3" w14:textId="77777777" w:rsidR="00BA216B" w:rsidRDefault="00BA216B" w:rsidP="00614F98"/>
                    <w:p w14:paraId="1E80342D" w14:textId="77777777" w:rsidR="00BA216B" w:rsidRDefault="00BA216B" w:rsidP="00614F98"/>
                    <w:p w14:paraId="375E6EED" w14:textId="77777777" w:rsidR="00BA216B" w:rsidRDefault="00BA216B" w:rsidP="00614F98"/>
                    <w:p w14:paraId="3CD24600" w14:textId="77777777" w:rsidR="00BA216B" w:rsidRDefault="00BA216B" w:rsidP="00614F98"/>
                    <w:p w14:paraId="69D447E9" w14:textId="77777777" w:rsidR="00BA216B" w:rsidRDefault="00BA216B" w:rsidP="00614F98"/>
                    <w:p w14:paraId="0FD7B4A7" w14:textId="77777777" w:rsidR="00BA216B" w:rsidRDefault="00BA216B" w:rsidP="00614F98"/>
                    <w:p w14:paraId="613A1992" w14:textId="77777777" w:rsidR="00BA216B" w:rsidRDefault="00BA216B" w:rsidP="00614F98"/>
                    <w:p w14:paraId="0CF3EB01" w14:textId="77777777" w:rsidR="00BA216B" w:rsidRDefault="00BA216B" w:rsidP="00614F98"/>
                    <w:p w14:paraId="048B4D99" w14:textId="77777777" w:rsidR="00BA216B" w:rsidRDefault="00BA216B" w:rsidP="00614F98"/>
                    <w:p w14:paraId="6F2C9DF4" w14:textId="77777777" w:rsidR="00BA216B" w:rsidRDefault="00BA216B" w:rsidP="00614F98"/>
                    <w:p w14:paraId="1DB47C66" w14:textId="77777777" w:rsidR="00BA216B" w:rsidRDefault="00BA216B" w:rsidP="00614F98"/>
                    <w:p w14:paraId="3015181E" w14:textId="77777777" w:rsidR="00BA216B" w:rsidRDefault="00BA216B" w:rsidP="00614F98"/>
                    <w:p w14:paraId="344B002E" w14:textId="77777777" w:rsidR="00BA216B" w:rsidRDefault="00BA216B" w:rsidP="00614F98"/>
                    <w:p w14:paraId="3C52B0EA" w14:textId="77777777" w:rsidR="00BA216B" w:rsidRDefault="00BA216B" w:rsidP="00614F98"/>
                    <w:p w14:paraId="4B59D06E" w14:textId="77777777" w:rsidR="00BA216B" w:rsidRDefault="00BA216B" w:rsidP="00614F98"/>
                    <w:p w14:paraId="4F9DFA7B" w14:textId="77777777" w:rsidR="00BA216B" w:rsidRDefault="00BA216B" w:rsidP="00614F98"/>
                    <w:p w14:paraId="7A9F1773" w14:textId="77777777" w:rsidR="00BA216B" w:rsidRDefault="00BA216B" w:rsidP="00614F98"/>
                    <w:p w14:paraId="44537DA7" w14:textId="77777777" w:rsidR="00BA216B" w:rsidRDefault="00BA216B" w:rsidP="00614F98"/>
                    <w:p w14:paraId="520858A4" w14:textId="77777777" w:rsidR="00BA216B" w:rsidRDefault="00BA216B" w:rsidP="00614F98"/>
                    <w:p w14:paraId="253D77C7" w14:textId="77777777" w:rsidR="00BA216B" w:rsidRDefault="00BA216B" w:rsidP="00614F98"/>
                    <w:p w14:paraId="4228CBDC" w14:textId="77777777" w:rsidR="00BA216B" w:rsidRDefault="00BA216B" w:rsidP="00614F98"/>
                    <w:p w14:paraId="32218419" w14:textId="77777777" w:rsidR="00BA216B" w:rsidRDefault="00BA216B" w:rsidP="00614F98"/>
                    <w:p w14:paraId="4AD5905E" w14:textId="77777777" w:rsidR="00BA216B" w:rsidRDefault="00BA216B" w:rsidP="00614F98"/>
                    <w:p w14:paraId="7E104574" w14:textId="77777777" w:rsidR="00BA216B" w:rsidRDefault="00BA216B" w:rsidP="00614F98"/>
                    <w:p w14:paraId="51457524" w14:textId="77777777" w:rsidR="00BA216B" w:rsidRDefault="00BA216B" w:rsidP="00614F98"/>
                    <w:p w14:paraId="70ABC59C" w14:textId="77777777" w:rsidR="00BA216B" w:rsidRDefault="00BA216B" w:rsidP="00614F98"/>
                    <w:p w14:paraId="08C8E238" w14:textId="77777777" w:rsidR="00BA216B" w:rsidRDefault="00BA216B" w:rsidP="00614F98"/>
                    <w:p w14:paraId="1D9B2B3A" w14:textId="77777777" w:rsidR="00BA216B" w:rsidRDefault="00BA216B" w:rsidP="00614F98"/>
                    <w:p w14:paraId="64D62257" w14:textId="77777777" w:rsidR="00BA216B" w:rsidRDefault="00BA216B" w:rsidP="00614F98"/>
                    <w:p w14:paraId="05F04E62" w14:textId="77777777" w:rsidR="00BA216B" w:rsidRDefault="00BA216B" w:rsidP="00614F98"/>
                    <w:p w14:paraId="6EFBB2DB" w14:textId="77777777" w:rsidR="00BA216B" w:rsidRDefault="00BA216B" w:rsidP="00614F98"/>
                    <w:p w14:paraId="490970AC" w14:textId="77777777" w:rsidR="00BA216B" w:rsidRDefault="00BA216B" w:rsidP="00614F98"/>
                    <w:p w14:paraId="0A344CBB" w14:textId="77777777" w:rsidR="00BA216B" w:rsidRDefault="00BA216B" w:rsidP="00614F98"/>
                    <w:p w14:paraId="13705809" w14:textId="77777777" w:rsidR="00BA216B" w:rsidRDefault="00BA216B" w:rsidP="00614F98"/>
                    <w:p w14:paraId="57EE0A4A" w14:textId="77777777" w:rsidR="00BA216B" w:rsidRDefault="00BA216B" w:rsidP="00614F98"/>
                    <w:p w14:paraId="620D9B7D" w14:textId="77777777" w:rsidR="00BA216B" w:rsidRDefault="00BA216B" w:rsidP="00614F98"/>
                    <w:p w14:paraId="3F12E5C0" w14:textId="77777777" w:rsidR="00BA216B" w:rsidRDefault="00BA216B" w:rsidP="00614F98"/>
                    <w:p w14:paraId="5304BA56" w14:textId="77777777" w:rsidR="00BA216B" w:rsidRDefault="00BA216B" w:rsidP="00614F98"/>
                    <w:p w14:paraId="776D48EF" w14:textId="77777777" w:rsidR="00BA216B" w:rsidRDefault="00BA216B" w:rsidP="00614F98"/>
                    <w:p w14:paraId="3693F4E8" w14:textId="77777777" w:rsidR="00BA216B" w:rsidRDefault="00BA216B" w:rsidP="00614F98"/>
                    <w:p w14:paraId="65273A53" w14:textId="77777777" w:rsidR="00BA216B" w:rsidRDefault="00BA216B" w:rsidP="00614F98"/>
                    <w:p w14:paraId="2CF57E63" w14:textId="77777777" w:rsidR="00BA216B" w:rsidRDefault="00BA216B" w:rsidP="00614F98"/>
                    <w:p w14:paraId="60FE5595" w14:textId="77777777" w:rsidR="00BA216B" w:rsidRDefault="00BA216B" w:rsidP="00614F98"/>
                    <w:p w14:paraId="1826291F" w14:textId="77777777" w:rsidR="00BA216B" w:rsidRDefault="00BA216B" w:rsidP="00614F98"/>
                    <w:p w14:paraId="0B0444A2" w14:textId="77777777" w:rsidR="00BA216B" w:rsidRDefault="00BA216B" w:rsidP="00614F98"/>
                    <w:p w14:paraId="3DC9C16F" w14:textId="77777777" w:rsidR="00BA216B" w:rsidRDefault="00BA216B" w:rsidP="00614F98"/>
                    <w:p w14:paraId="000E9D37" w14:textId="77777777" w:rsidR="00BA216B" w:rsidRDefault="00BA216B" w:rsidP="00614F98"/>
                    <w:p w14:paraId="4BB1EAF2" w14:textId="77777777" w:rsidR="00BA216B" w:rsidRDefault="00BA216B" w:rsidP="00614F98"/>
                    <w:p w14:paraId="038F26F4" w14:textId="77777777" w:rsidR="00BA216B" w:rsidRDefault="00BA216B" w:rsidP="00614F98"/>
                    <w:p w14:paraId="25D60202" w14:textId="77777777" w:rsidR="00BA216B" w:rsidRDefault="00BA216B" w:rsidP="00614F98"/>
                    <w:p w14:paraId="1E17D661" w14:textId="77777777" w:rsidR="00BA216B" w:rsidRDefault="00BA216B" w:rsidP="00614F98"/>
                    <w:p w14:paraId="1387FDF0" w14:textId="77777777" w:rsidR="00BA216B" w:rsidRDefault="00BA216B" w:rsidP="00614F98"/>
                    <w:p w14:paraId="6325AA97" w14:textId="77777777" w:rsidR="00BA216B" w:rsidRDefault="00BA216B" w:rsidP="00614F98"/>
                    <w:p w14:paraId="370E4ADB" w14:textId="77777777" w:rsidR="00BA216B" w:rsidRDefault="00BA216B" w:rsidP="00614F98"/>
                    <w:p w14:paraId="3A5A91E5" w14:textId="77777777" w:rsidR="00BA216B" w:rsidRDefault="00BA216B" w:rsidP="00614F98"/>
                    <w:p w14:paraId="3F9BCBF8" w14:textId="77777777" w:rsidR="00BA216B" w:rsidRDefault="00BA216B" w:rsidP="00614F98"/>
                    <w:p w14:paraId="56ECB166" w14:textId="77777777" w:rsidR="00BA216B" w:rsidRDefault="00BA216B" w:rsidP="00614F98"/>
                    <w:p w14:paraId="515E7AC2" w14:textId="77777777" w:rsidR="00BA216B" w:rsidRDefault="00BA216B" w:rsidP="00614F98"/>
                    <w:p w14:paraId="3098431D" w14:textId="77777777" w:rsidR="00BA216B" w:rsidRDefault="00BA216B" w:rsidP="00614F98"/>
                    <w:p w14:paraId="5C5372D2" w14:textId="77777777" w:rsidR="00BA216B" w:rsidRDefault="00BA216B" w:rsidP="00614F98"/>
                    <w:p w14:paraId="0868C07A" w14:textId="77777777" w:rsidR="00BA216B" w:rsidRDefault="00BA216B" w:rsidP="00614F98"/>
                    <w:p w14:paraId="35ACC829" w14:textId="77777777" w:rsidR="00BA216B" w:rsidRDefault="00BA216B" w:rsidP="00614F98"/>
                    <w:p w14:paraId="40879D71" w14:textId="77777777" w:rsidR="00BA216B" w:rsidRDefault="00BA216B" w:rsidP="00614F98"/>
                    <w:p w14:paraId="2DAFDC02" w14:textId="77777777" w:rsidR="00BA216B" w:rsidRDefault="00BA216B" w:rsidP="00614F98"/>
                    <w:p w14:paraId="4E97F80A" w14:textId="77777777" w:rsidR="00BA216B" w:rsidRDefault="00BA216B" w:rsidP="00614F98"/>
                    <w:p w14:paraId="37138421" w14:textId="77777777" w:rsidR="00BA216B" w:rsidRDefault="00BA216B" w:rsidP="00614F98"/>
                    <w:p w14:paraId="02C0C06E" w14:textId="77777777" w:rsidR="00BA216B" w:rsidRDefault="00BA216B" w:rsidP="00614F98"/>
                    <w:p w14:paraId="37A2F8A7" w14:textId="77777777" w:rsidR="00BA216B" w:rsidRDefault="00BA216B" w:rsidP="00614F98"/>
                    <w:p w14:paraId="0229FD75" w14:textId="77777777" w:rsidR="00BA216B" w:rsidRDefault="00BA216B" w:rsidP="00614F98"/>
                    <w:p w14:paraId="1FED335E" w14:textId="77777777" w:rsidR="00BA216B" w:rsidRDefault="00BA216B" w:rsidP="00614F98"/>
                    <w:p w14:paraId="69D86A06" w14:textId="77777777" w:rsidR="00BA216B" w:rsidRDefault="00BA216B" w:rsidP="00614F98"/>
                    <w:p w14:paraId="2E6866F6" w14:textId="77777777" w:rsidR="00BA216B" w:rsidRDefault="00BA216B" w:rsidP="00614F98"/>
                    <w:p w14:paraId="7642ABBA" w14:textId="77777777" w:rsidR="00BA216B" w:rsidRDefault="00BA216B" w:rsidP="00614F98"/>
                    <w:p w14:paraId="76C2FFE5" w14:textId="77777777" w:rsidR="00BA216B" w:rsidRDefault="00BA216B" w:rsidP="00614F98"/>
                    <w:p w14:paraId="31DFE1D0" w14:textId="77777777" w:rsidR="00BA216B" w:rsidRDefault="00BA216B" w:rsidP="00614F98"/>
                    <w:p w14:paraId="74E6B882" w14:textId="77777777" w:rsidR="00BA216B" w:rsidRDefault="00BA216B" w:rsidP="00614F98"/>
                    <w:p w14:paraId="52414C29" w14:textId="77777777" w:rsidR="00BA216B" w:rsidRDefault="00BA216B" w:rsidP="00614F98"/>
                    <w:p w14:paraId="2E13A154" w14:textId="77777777" w:rsidR="00BA216B" w:rsidRDefault="00BA216B" w:rsidP="00614F98"/>
                    <w:p w14:paraId="4220E497" w14:textId="77777777" w:rsidR="00BA216B" w:rsidRDefault="00BA216B" w:rsidP="00614F98"/>
                    <w:p w14:paraId="02EE3CDE" w14:textId="77777777" w:rsidR="00BA216B" w:rsidRDefault="00BA216B" w:rsidP="00614F98"/>
                    <w:p w14:paraId="08A1B31F" w14:textId="77777777" w:rsidR="00BA216B" w:rsidRDefault="00BA216B" w:rsidP="00614F98"/>
                    <w:p w14:paraId="3E614EA8" w14:textId="77777777" w:rsidR="00BA216B" w:rsidRDefault="00BA216B" w:rsidP="00614F98"/>
                    <w:p w14:paraId="36135BD0" w14:textId="77777777" w:rsidR="00BA216B" w:rsidRDefault="00BA216B" w:rsidP="00614F98"/>
                    <w:p w14:paraId="1FB60E7C" w14:textId="77777777" w:rsidR="00BA216B" w:rsidRDefault="00BA216B" w:rsidP="00614F98"/>
                    <w:p w14:paraId="26566F4F" w14:textId="77777777" w:rsidR="00BA216B" w:rsidRDefault="00BA216B" w:rsidP="00614F98"/>
                    <w:p w14:paraId="5CF8EF62" w14:textId="77777777" w:rsidR="00BA216B" w:rsidRDefault="00BA216B" w:rsidP="00614F98"/>
                    <w:p w14:paraId="55045998" w14:textId="77777777" w:rsidR="00BA216B" w:rsidRDefault="00BA216B" w:rsidP="00614F98"/>
                    <w:p w14:paraId="22EDF1A4" w14:textId="77777777" w:rsidR="00BA216B" w:rsidRDefault="00BA216B" w:rsidP="00614F98"/>
                    <w:p w14:paraId="1D5BD6C1" w14:textId="77777777" w:rsidR="00BA216B" w:rsidRDefault="00BA216B" w:rsidP="00614F98"/>
                    <w:p w14:paraId="674A6A1A" w14:textId="77777777" w:rsidR="00BA216B" w:rsidRDefault="00BA216B" w:rsidP="00614F98"/>
                    <w:p w14:paraId="2CD545EE" w14:textId="77777777" w:rsidR="00BA216B" w:rsidRDefault="00BA216B" w:rsidP="00614F98"/>
                    <w:p w14:paraId="0CE8972D" w14:textId="77777777" w:rsidR="00BA216B" w:rsidRDefault="00BA216B" w:rsidP="00614F98"/>
                    <w:p w14:paraId="51FC5969" w14:textId="77777777" w:rsidR="00BA216B" w:rsidRDefault="00BA216B" w:rsidP="00614F98"/>
                    <w:p w14:paraId="58FEF699" w14:textId="77777777" w:rsidR="00BA216B" w:rsidRDefault="00BA216B" w:rsidP="00614F98"/>
                    <w:p w14:paraId="4847232C" w14:textId="77777777" w:rsidR="00BA216B" w:rsidRDefault="00BA216B" w:rsidP="00614F98"/>
                    <w:p w14:paraId="6C1D35C9" w14:textId="77777777" w:rsidR="00BA216B" w:rsidRDefault="00BA216B" w:rsidP="00614F98"/>
                    <w:p w14:paraId="37A541F4" w14:textId="77777777" w:rsidR="00BA216B" w:rsidRDefault="00BA216B" w:rsidP="00614F98"/>
                    <w:p w14:paraId="59DFF0B3" w14:textId="77777777" w:rsidR="00BA216B" w:rsidRDefault="00BA216B" w:rsidP="00614F98"/>
                    <w:p w14:paraId="7F21F2AB" w14:textId="77777777" w:rsidR="00BA216B" w:rsidRDefault="00BA216B" w:rsidP="00614F98"/>
                    <w:p w14:paraId="54677CAF" w14:textId="77777777" w:rsidR="00BA216B" w:rsidRDefault="00BA216B" w:rsidP="00614F98"/>
                    <w:p w14:paraId="21273B70" w14:textId="77777777" w:rsidR="00BA216B" w:rsidRDefault="00BA216B" w:rsidP="00614F98"/>
                    <w:p w14:paraId="792006CF" w14:textId="77777777" w:rsidR="00BA216B" w:rsidRDefault="00BA216B" w:rsidP="00614F98"/>
                    <w:p w14:paraId="5CB22C35" w14:textId="77777777" w:rsidR="00BA216B" w:rsidRDefault="00BA216B" w:rsidP="00614F98"/>
                    <w:p w14:paraId="3A56D495" w14:textId="77777777" w:rsidR="00BA216B" w:rsidRDefault="00BA216B" w:rsidP="00614F98"/>
                    <w:p w14:paraId="30261E1D" w14:textId="77777777" w:rsidR="00BA216B" w:rsidRDefault="00BA216B" w:rsidP="00614F98"/>
                    <w:p w14:paraId="415E0B0A" w14:textId="77777777" w:rsidR="00BA216B" w:rsidRDefault="00BA216B" w:rsidP="00614F98"/>
                    <w:p w14:paraId="4FDA4391" w14:textId="77777777" w:rsidR="00BA216B" w:rsidRDefault="00BA216B" w:rsidP="00614F98"/>
                    <w:p w14:paraId="035EEFB7" w14:textId="77777777" w:rsidR="00BA216B" w:rsidRDefault="00BA216B" w:rsidP="00614F98"/>
                    <w:p w14:paraId="6C1EF161" w14:textId="77777777" w:rsidR="00BA216B" w:rsidRDefault="00BA216B" w:rsidP="00614F98"/>
                    <w:p w14:paraId="7A1F1563" w14:textId="77777777" w:rsidR="00BA216B" w:rsidRDefault="00BA216B" w:rsidP="00614F98"/>
                    <w:p w14:paraId="1584809C" w14:textId="77777777" w:rsidR="00BA216B" w:rsidRDefault="00BA216B" w:rsidP="00614F98"/>
                    <w:p w14:paraId="1746AE13" w14:textId="77777777" w:rsidR="00BA216B" w:rsidRDefault="00BA216B" w:rsidP="00614F98"/>
                    <w:p w14:paraId="0D90DABC" w14:textId="77777777" w:rsidR="00BA216B" w:rsidRDefault="00BA216B" w:rsidP="00614F98"/>
                    <w:p w14:paraId="09240AE2" w14:textId="77777777" w:rsidR="00BA216B" w:rsidRDefault="00BA216B" w:rsidP="00614F98"/>
                    <w:p w14:paraId="46C23680" w14:textId="77777777" w:rsidR="00BA216B" w:rsidRDefault="00BA216B" w:rsidP="00614F98"/>
                    <w:p w14:paraId="23B1A165" w14:textId="77777777" w:rsidR="00BA216B" w:rsidRDefault="00BA216B" w:rsidP="00614F98"/>
                    <w:p w14:paraId="708971CF" w14:textId="77777777" w:rsidR="00BA216B" w:rsidRDefault="00BA216B" w:rsidP="00614F98"/>
                    <w:p w14:paraId="63E01566" w14:textId="77777777" w:rsidR="00BA216B" w:rsidRDefault="00BA216B" w:rsidP="00614F98"/>
                    <w:p w14:paraId="26A1C5FE" w14:textId="77777777" w:rsidR="00BA216B" w:rsidRDefault="00BA216B" w:rsidP="00614F98"/>
                    <w:p w14:paraId="2735763E" w14:textId="77777777" w:rsidR="00BA216B" w:rsidRDefault="00BA216B" w:rsidP="00614F98"/>
                    <w:p w14:paraId="4906019D" w14:textId="77777777" w:rsidR="00BA216B" w:rsidRDefault="00BA216B" w:rsidP="00614F98"/>
                    <w:p w14:paraId="0678BCC1" w14:textId="77777777" w:rsidR="00BA216B" w:rsidRDefault="00BA216B" w:rsidP="00614F98"/>
                    <w:p w14:paraId="60EDEDFC" w14:textId="77777777" w:rsidR="00BA216B" w:rsidRDefault="00BA216B" w:rsidP="00614F98"/>
                    <w:p w14:paraId="22CFCD64" w14:textId="77777777" w:rsidR="00BA216B" w:rsidRDefault="00BA216B" w:rsidP="00614F98"/>
                    <w:p w14:paraId="19073DF0" w14:textId="77777777" w:rsidR="00BA216B" w:rsidRDefault="00BA216B" w:rsidP="00614F98"/>
                    <w:p w14:paraId="45DFD40A" w14:textId="77777777" w:rsidR="00BA216B" w:rsidRDefault="00BA216B" w:rsidP="00614F98"/>
                    <w:p w14:paraId="36D651C9" w14:textId="77777777" w:rsidR="00BA216B" w:rsidRDefault="00BA216B" w:rsidP="00614F98"/>
                    <w:p w14:paraId="570C50CD" w14:textId="77777777" w:rsidR="00BA216B" w:rsidRDefault="00BA216B" w:rsidP="00614F98"/>
                    <w:p w14:paraId="0E84BEF0" w14:textId="77777777" w:rsidR="00BA216B" w:rsidRDefault="00BA216B" w:rsidP="00614F98"/>
                    <w:p w14:paraId="159DB756" w14:textId="77777777" w:rsidR="00BA216B" w:rsidRDefault="00BA216B" w:rsidP="00614F98"/>
                    <w:p w14:paraId="5E8F0FEB" w14:textId="77777777" w:rsidR="00BA216B" w:rsidRDefault="00BA216B" w:rsidP="00614F98"/>
                    <w:p w14:paraId="3162949F" w14:textId="77777777" w:rsidR="00BA216B" w:rsidRDefault="00BA216B" w:rsidP="00614F98"/>
                    <w:p w14:paraId="2DEC60F8" w14:textId="77777777" w:rsidR="00BA216B" w:rsidRDefault="00BA216B" w:rsidP="00614F98"/>
                    <w:p w14:paraId="6050CF53" w14:textId="77777777" w:rsidR="00BA216B" w:rsidRDefault="00BA216B" w:rsidP="00614F98"/>
                    <w:p w14:paraId="172E9D10" w14:textId="77777777" w:rsidR="00BA216B" w:rsidRDefault="00BA216B" w:rsidP="00614F98"/>
                    <w:p w14:paraId="724C3697" w14:textId="77777777" w:rsidR="00BA216B" w:rsidRDefault="00BA216B" w:rsidP="00614F98"/>
                    <w:p w14:paraId="70D73F81" w14:textId="77777777" w:rsidR="00BA216B" w:rsidRDefault="00BA216B" w:rsidP="00614F98"/>
                    <w:p w14:paraId="0CAC336C" w14:textId="77777777" w:rsidR="00BA216B" w:rsidRDefault="00BA216B" w:rsidP="00614F98"/>
                    <w:p w14:paraId="453D7DF1" w14:textId="77777777" w:rsidR="00BA216B" w:rsidRDefault="00BA216B" w:rsidP="00614F98"/>
                    <w:p w14:paraId="631559DF" w14:textId="77777777" w:rsidR="00BA216B" w:rsidRDefault="00BA216B" w:rsidP="00614F98"/>
                    <w:p w14:paraId="45259940" w14:textId="77777777" w:rsidR="00BA216B" w:rsidRDefault="00BA216B" w:rsidP="00614F98"/>
                    <w:p w14:paraId="4E7512E7" w14:textId="77777777" w:rsidR="00BA216B" w:rsidRDefault="00BA216B" w:rsidP="00614F98"/>
                    <w:p w14:paraId="7C62FBE9" w14:textId="77777777" w:rsidR="00BA216B" w:rsidRDefault="00BA216B" w:rsidP="00614F98"/>
                    <w:p w14:paraId="7C670B3C" w14:textId="77777777" w:rsidR="00BA216B" w:rsidRDefault="00BA216B" w:rsidP="00614F98"/>
                    <w:p w14:paraId="1826E4BA" w14:textId="77777777" w:rsidR="00BA216B" w:rsidRDefault="00BA216B" w:rsidP="00614F98"/>
                    <w:p w14:paraId="272164A6" w14:textId="77777777" w:rsidR="00BA216B" w:rsidRDefault="00BA216B" w:rsidP="00614F98"/>
                    <w:p w14:paraId="471F0D2B" w14:textId="77777777" w:rsidR="00BA216B" w:rsidRDefault="00BA216B" w:rsidP="00614F98"/>
                    <w:p w14:paraId="0D4914CC" w14:textId="77777777" w:rsidR="00BA216B" w:rsidRDefault="00BA216B" w:rsidP="00614F98"/>
                    <w:p w14:paraId="47AF9859" w14:textId="77777777" w:rsidR="00BA216B" w:rsidRDefault="00BA216B" w:rsidP="00614F98"/>
                    <w:p w14:paraId="367457B0" w14:textId="77777777" w:rsidR="00BA216B" w:rsidRDefault="00BA216B" w:rsidP="00614F98"/>
                    <w:p w14:paraId="2854CE1C" w14:textId="77777777" w:rsidR="00BA216B" w:rsidRDefault="00BA216B" w:rsidP="00614F98"/>
                    <w:p w14:paraId="5873D379" w14:textId="77777777" w:rsidR="00BA216B" w:rsidRDefault="00BA216B" w:rsidP="00614F98"/>
                    <w:p w14:paraId="6E84B7D9" w14:textId="77777777" w:rsidR="00BA216B" w:rsidRDefault="00BA216B" w:rsidP="00614F98"/>
                    <w:p w14:paraId="748DF970" w14:textId="77777777" w:rsidR="00BA216B" w:rsidRDefault="00BA216B" w:rsidP="00614F98"/>
                    <w:p w14:paraId="05A73667" w14:textId="77777777" w:rsidR="00BA216B" w:rsidRDefault="00BA216B" w:rsidP="00614F98"/>
                    <w:p w14:paraId="7ADEB281" w14:textId="77777777" w:rsidR="00BA216B" w:rsidRDefault="00BA216B" w:rsidP="00614F98"/>
                    <w:p w14:paraId="4C72FBB2" w14:textId="77777777" w:rsidR="00BA216B" w:rsidRDefault="00BA216B" w:rsidP="00614F98"/>
                    <w:p w14:paraId="722EA6D0" w14:textId="77777777" w:rsidR="00BA216B" w:rsidRDefault="00BA216B" w:rsidP="00614F98"/>
                    <w:p w14:paraId="02C280E3" w14:textId="77777777" w:rsidR="00BA216B" w:rsidRDefault="00BA216B" w:rsidP="00614F98"/>
                    <w:p w14:paraId="7AD739BC" w14:textId="77777777" w:rsidR="00BA216B" w:rsidRDefault="00BA216B" w:rsidP="00614F98"/>
                    <w:p w14:paraId="2DCEE71F" w14:textId="77777777" w:rsidR="00BA216B" w:rsidRDefault="00BA216B" w:rsidP="00614F98"/>
                    <w:p w14:paraId="75856A8C" w14:textId="77777777" w:rsidR="00BA216B" w:rsidRDefault="00BA216B" w:rsidP="00614F98"/>
                    <w:p w14:paraId="1A557858" w14:textId="77777777" w:rsidR="00BA216B" w:rsidRDefault="00BA216B" w:rsidP="00614F98"/>
                    <w:p w14:paraId="5BF688A1" w14:textId="77777777" w:rsidR="00BA216B" w:rsidRDefault="00BA216B" w:rsidP="00614F98"/>
                    <w:p w14:paraId="1BE47F54" w14:textId="77777777" w:rsidR="00BA216B" w:rsidRDefault="00BA216B" w:rsidP="00614F98"/>
                    <w:p w14:paraId="27F57024" w14:textId="77777777" w:rsidR="00BA216B" w:rsidRDefault="00BA216B" w:rsidP="00614F98"/>
                    <w:p w14:paraId="0DDBD884" w14:textId="77777777" w:rsidR="00BA216B" w:rsidRDefault="00BA216B" w:rsidP="00614F98"/>
                    <w:p w14:paraId="460E05B6" w14:textId="77777777" w:rsidR="00BA216B" w:rsidRDefault="00BA216B" w:rsidP="00614F98"/>
                    <w:p w14:paraId="22FDF514" w14:textId="77777777" w:rsidR="00BA216B" w:rsidRDefault="00BA216B" w:rsidP="00614F98"/>
                    <w:p w14:paraId="03AFD191" w14:textId="77777777" w:rsidR="00BA216B" w:rsidRDefault="00BA216B" w:rsidP="00614F98"/>
                    <w:p w14:paraId="0B075E3A" w14:textId="77777777" w:rsidR="00BA216B" w:rsidRDefault="00BA216B" w:rsidP="00614F98"/>
                    <w:p w14:paraId="34B6938A" w14:textId="77777777" w:rsidR="00BA216B" w:rsidRDefault="00BA216B" w:rsidP="00614F98"/>
                    <w:p w14:paraId="5B46DF03" w14:textId="77777777" w:rsidR="00BA216B" w:rsidRDefault="00BA216B" w:rsidP="00614F98"/>
                    <w:p w14:paraId="48E653AD" w14:textId="77777777" w:rsidR="00BA216B" w:rsidRDefault="00BA216B" w:rsidP="00614F98"/>
                    <w:p w14:paraId="4724E8AB" w14:textId="77777777" w:rsidR="00BA216B" w:rsidRDefault="00BA216B" w:rsidP="00614F98"/>
                    <w:p w14:paraId="6DFEB346" w14:textId="77777777" w:rsidR="00BA216B" w:rsidRDefault="00BA216B" w:rsidP="00614F98"/>
                    <w:p w14:paraId="5F306563" w14:textId="77777777" w:rsidR="00BA216B" w:rsidRDefault="00BA216B" w:rsidP="00614F98"/>
                    <w:p w14:paraId="5EAE629A" w14:textId="77777777" w:rsidR="00BA216B" w:rsidRDefault="00BA216B" w:rsidP="00614F98"/>
                    <w:p w14:paraId="63098D67" w14:textId="77777777" w:rsidR="00BA216B" w:rsidRDefault="00BA216B" w:rsidP="00614F98"/>
                    <w:p w14:paraId="008291FF" w14:textId="77777777" w:rsidR="00BA216B" w:rsidRDefault="00BA216B" w:rsidP="00614F98"/>
                    <w:p w14:paraId="2C27947E" w14:textId="77777777" w:rsidR="00BA216B" w:rsidRDefault="00BA216B" w:rsidP="00614F98"/>
                    <w:p w14:paraId="057869BD" w14:textId="77777777" w:rsidR="00BA216B" w:rsidRDefault="00BA216B" w:rsidP="00614F98"/>
                    <w:p w14:paraId="777D2CF8" w14:textId="77777777" w:rsidR="00BA216B" w:rsidRDefault="00BA216B" w:rsidP="00614F98"/>
                    <w:p w14:paraId="18331C39" w14:textId="77777777" w:rsidR="00BA216B" w:rsidRDefault="00BA216B" w:rsidP="00614F98"/>
                    <w:p w14:paraId="7BCE64C9" w14:textId="77777777" w:rsidR="00BA216B" w:rsidRDefault="00BA216B" w:rsidP="00614F98"/>
                    <w:p w14:paraId="37FD680F" w14:textId="77777777" w:rsidR="00BA216B" w:rsidRDefault="00BA216B" w:rsidP="00614F98"/>
                    <w:p w14:paraId="0F8DD6CD" w14:textId="77777777" w:rsidR="00BA216B" w:rsidRDefault="00BA216B" w:rsidP="00614F98"/>
                    <w:p w14:paraId="4F7637A9" w14:textId="77777777" w:rsidR="00BA216B" w:rsidRDefault="00BA216B" w:rsidP="00614F98"/>
                    <w:p w14:paraId="05422949" w14:textId="77777777" w:rsidR="00BA216B" w:rsidRDefault="00BA216B" w:rsidP="00614F98"/>
                    <w:p w14:paraId="563695A8" w14:textId="77777777" w:rsidR="00BA216B" w:rsidRDefault="00BA216B" w:rsidP="00614F98"/>
                    <w:p w14:paraId="07183A75" w14:textId="77777777" w:rsidR="00BA216B" w:rsidRDefault="00BA216B" w:rsidP="00614F98"/>
                    <w:p w14:paraId="4787479C" w14:textId="77777777" w:rsidR="00BA216B" w:rsidRDefault="00BA216B" w:rsidP="00614F98"/>
                    <w:p w14:paraId="2BD312DA" w14:textId="77777777" w:rsidR="00BA216B" w:rsidRDefault="00BA216B" w:rsidP="00614F98"/>
                    <w:p w14:paraId="5B86ED3E" w14:textId="77777777" w:rsidR="00BA216B" w:rsidRDefault="00BA216B" w:rsidP="00614F98"/>
                    <w:p w14:paraId="62483844" w14:textId="77777777" w:rsidR="00BA216B" w:rsidRDefault="00BA216B" w:rsidP="00614F98"/>
                    <w:p w14:paraId="07A37341" w14:textId="77777777" w:rsidR="00BA216B" w:rsidRDefault="00BA216B" w:rsidP="00614F98"/>
                    <w:p w14:paraId="24894355" w14:textId="77777777" w:rsidR="00BA216B" w:rsidRDefault="00BA216B" w:rsidP="00614F98"/>
                    <w:p w14:paraId="40E8C8A1" w14:textId="77777777" w:rsidR="00BA216B" w:rsidRDefault="00BA216B" w:rsidP="00614F98"/>
                    <w:p w14:paraId="3D659D88" w14:textId="77777777" w:rsidR="00BA216B" w:rsidRDefault="00BA216B" w:rsidP="00614F98"/>
                    <w:p w14:paraId="7E594A76" w14:textId="77777777" w:rsidR="00BA216B" w:rsidRDefault="00BA216B" w:rsidP="00614F98"/>
                    <w:p w14:paraId="428A8BD3" w14:textId="77777777" w:rsidR="00BA216B" w:rsidRDefault="00BA216B" w:rsidP="00614F98"/>
                    <w:p w14:paraId="5822FA56" w14:textId="77777777" w:rsidR="00BA216B" w:rsidRDefault="00BA216B" w:rsidP="00614F98"/>
                    <w:p w14:paraId="50EAA988" w14:textId="77777777" w:rsidR="00BA216B" w:rsidRDefault="00BA216B" w:rsidP="00614F98"/>
                    <w:p w14:paraId="55769CA6" w14:textId="77777777" w:rsidR="00BA216B" w:rsidRDefault="00BA216B" w:rsidP="00614F98"/>
                    <w:p w14:paraId="426468C4" w14:textId="77777777" w:rsidR="00BA216B" w:rsidRDefault="00BA216B" w:rsidP="00614F98"/>
                    <w:p w14:paraId="21140697" w14:textId="77777777" w:rsidR="00BA216B" w:rsidRDefault="00BA216B" w:rsidP="00614F98"/>
                    <w:p w14:paraId="184D8B1A" w14:textId="77777777" w:rsidR="00BA216B" w:rsidRDefault="00BA216B" w:rsidP="00614F98"/>
                    <w:p w14:paraId="71DE196B" w14:textId="77777777" w:rsidR="00BA216B" w:rsidRDefault="00BA216B" w:rsidP="00614F98"/>
                    <w:p w14:paraId="708207D1" w14:textId="77777777" w:rsidR="00BA216B" w:rsidRDefault="00BA216B" w:rsidP="00614F98"/>
                    <w:p w14:paraId="4772D722" w14:textId="77777777" w:rsidR="00BA216B" w:rsidRDefault="00BA216B" w:rsidP="00614F98"/>
                    <w:p w14:paraId="1BB41715" w14:textId="77777777" w:rsidR="00BA216B" w:rsidRDefault="00BA216B" w:rsidP="00614F98"/>
                    <w:p w14:paraId="66E65166" w14:textId="77777777" w:rsidR="00BA216B" w:rsidRDefault="00BA216B" w:rsidP="00614F98"/>
                    <w:p w14:paraId="2CCDAEEA" w14:textId="77777777" w:rsidR="00BA216B" w:rsidRDefault="00BA216B" w:rsidP="00614F98"/>
                    <w:p w14:paraId="69BC2052" w14:textId="77777777" w:rsidR="00BA216B" w:rsidRDefault="00BA216B" w:rsidP="00614F98"/>
                    <w:p w14:paraId="7130D768" w14:textId="77777777" w:rsidR="00BA216B" w:rsidRDefault="00BA216B" w:rsidP="00614F98"/>
                    <w:p w14:paraId="79C4A704" w14:textId="77777777" w:rsidR="00BA216B" w:rsidRDefault="00BA216B" w:rsidP="00614F98"/>
                    <w:p w14:paraId="08483693" w14:textId="77777777" w:rsidR="00BA216B" w:rsidRDefault="00BA216B" w:rsidP="00614F98"/>
                    <w:p w14:paraId="55624B17" w14:textId="77777777" w:rsidR="00BA216B" w:rsidRDefault="00BA216B" w:rsidP="00614F98"/>
                    <w:p w14:paraId="36E79935" w14:textId="77777777" w:rsidR="00BA216B" w:rsidRDefault="00BA216B" w:rsidP="00614F98"/>
                    <w:p w14:paraId="6DED56A6" w14:textId="77777777" w:rsidR="00BA216B" w:rsidRDefault="00BA216B" w:rsidP="00614F98"/>
                    <w:p w14:paraId="45221AB0" w14:textId="77777777" w:rsidR="00BA216B" w:rsidRDefault="00BA216B" w:rsidP="00614F98"/>
                    <w:p w14:paraId="4866997E" w14:textId="77777777" w:rsidR="00BA216B" w:rsidRDefault="00BA216B" w:rsidP="00614F98"/>
                    <w:p w14:paraId="231B6286" w14:textId="77777777" w:rsidR="00BA216B" w:rsidRDefault="00BA216B" w:rsidP="00614F98"/>
                    <w:p w14:paraId="6C9F69CC" w14:textId="77777777" w:rsidR="00BA216B" w:rsidRDefault="00BA216B" w:rsidP="00614F98"/>
                    <w:p w14:paraId="3AAA9D03" w14:textId="77777777" w:rsidR="00BA216B" w:rsidRDefault="00BA216B" w:rsidP="00614F98"/>
                    <w:p w14:paraId="3E565721" w14:textId="77777777" w:rsidR="00BA216B" w:rsidRDefault="00BA216B" w:rsidP="00614F98"/>
                    <w:p w14:paraId="11595B11" w14:textId="77777777" w:rsidR="00BA216B" w:rsidRDefault="00BA216B" w:rsidP="00614F98"/>
                    <w:p w14:paraId="2C0758FE" w14:textId="77777777" w:rsidR="00BA216B" w:rsidRDefault="00BA216B" w:rsidP="00614F98"/>
                    <w:p w14:paraId="30EDDC7E" w14:textId="77777777" w:rsidR="00BA216B" w:rsidRDefault="00BA216B" w:rsidP="00614F98"/>
                    <w:p w14:paraId="3030ADE8" w14:textId="77777777" w:rsidR="00BA216B" w:rsidRDefault="00BA216B" w:rsidP="00614F98"/>
                    <w:p w14:paraId="568C78D8" w14:textId="77777777" w:rsidR="00BA216B" w:rsidRDefault="00BA216B" w:rsidP="00614F98"/>
                    <w:p w14:paraId="6604CEF5" w14:textId="77777777" w:rsidR="00BA216B" w:rsidRDefault="00BA216B" w:rsidP="00614F98"/>
                    <w:p w14:paraId="61847AB2" w14:textId="77777777" w:rsidR="00BA216B" w:rsidRDefault="00BA216B" w:rsidP="00614F98"/>
                    <w:p w14:paraId="3263FBDF" w14:textId="77777777" w:rsidR="00BA216B" w:rsidRDefault="00BA216B" w:rsidP="00614F98"/>
                    <w:p w14:paraId="40C2617E" w14:textId="77777777" w:rsidR="00BA216B" w:rsidRDefault="00BA216B" w:rsidP="00614F98"/>
                    <w:p w14:paraId="7C23038C" w14:textId="77777777" w:rsidR="00BA216B" w:rsidRDefault="00BA216B" w:rsidP="00614F98"/>
                    <w:p w14:paraId="664C1DD3" w14:textId="77777777" w:rsidR="00BA216B" w:rsidRDefault="00BA216B" w:rsidP="00614F98"/>
                    <w:p w14:paraId="11210D2F" w14:textId="77777777" w:rsidR="00BA216B" w:rsidRDefault="00BA216B" w:rsidP="00614F98"/>
                    <w:p w14:paraId="3C037C45" w14:textId="77777777" w:rsidR="00BA216B" w:rsidRDefault="00BA216B" w:rsidP="00614F98"/>
                    <w:p w14:paraId="6CC345BF" w14:textId="77777777" w:rsidR="00BA216B" w:rsidRDefault="00BA216B" w:rsidP="00614F98"/>
                    <w:p w14:paraId="1A5792B2" w14:textId="77777777" w:rsidR="00BA216B" w:rsidRDefault="00BA216B" w:rsidP="00614F98"/>
                    <w:p w14:paraId="2CA37621" w14:textId="77777777" w:rsidR="00BA216B" w:rsidRDefault="00BA216B" w:rsidP="00614F98"/>
                    <w:p w14:paraId="15F7A410" w14:textId="77777777" w:rsidR="00BA216B" w:rsidRDefault="00BA216B" w:rsidP="00614F98"/>
                    <w:p w14:paraId="585DA5A5" w14:textId="77777777" w:rsidR="00BA216B" w:rsidRDefault="00BA216B" w:rsidP="00614F98"/>
                    <w:p w14:paraId="1BA88EC0" w14:textId="77777777" w:rsidR="00BA216B" w:rsidRDefault="00BA216B" w:rsidP="00614F98"/>
                    <w:p w14:paraId="2C790D21" w14:textId="77777777" w:rsidR="00BA216B" w:rsidRDefault="00BA216B" w:rsidP="00614F98"/>
                    <w:p w14:paraId="3AF9795D" w14:textId="77777777" w:rsidR="00BA216B" w:rsidRDefault="00BA216B" w:rsidP="00614F98"/>
                    <w:p w14:paraId="0FB1BE7A" w14:textId="77777777" w:rsidR="00BA216B" w:rsidRDefault="00BA216B" w:rsidP="00614F98"/>
                    <w:p w14:paraId="30E5120F" w14:textId="77777777" w:rsidR="00BA216B" w:rsidRDefault="00BA216B" w:rsidP="00614F98"/>
                    <w:p w14:paraId="5EF284B7" w14:textId="77777777" w:rsidR="00BA216B" w:rsidRDefault="00BA216B" w:rsidP="00614F98"/>
                    <w:p w14:paraId="18DA5453" w14:textId="77777777" w:rsidR="00BA216B" w:rsidRDefault="00BA216B" w:rsidP="00614F98"/>
                    <w:p w14:paraId="0AE1A097" w14:textId="77777777" w:rsidR="00BA216B" w:rsidRDefault="00BA216B" w:rsidP="00614F98"/>
                    <w:p w14:paraId="0CDA6952" w14:textId="77777777" w:rsidR="00BA216B" w:rsidRDefault="00BA216B" w:rsidP="00614F98"/>
                    <w:p w14:paraId="32072590" w14:textId="77777777" w:rsidR="00BA216B" w:rsidRDefault="00BA216B" w:rsidP="00614F98"/>
                    <w:p w14:paraId="5738D6AF" w14:textId="77777777" w:rsidR="00BA216B" w:rsidRDefault="00BA216B" w:rsidP="00614F98"/>
                    <w:p w14:paraId="3A90DB74" w14:textId="77777777" w:rsidR="00BA216B" w:rsidRDefault="00BA216B" w:rsidP="00614F98"/>
                    <w:p w14:paraId="623FCFD9" w14:textId="77777777" w:rsidR="00BA216B" w:rsidRDefault="00BA216B" w:rsidP="00614F98"/>
                    <w:p w14:paraId="4515A873" w14:textId="77777777" w:rsidR="00BA216B" w:rsidRDefault="00BA216B" w:rsidP="00614F98"/>
                    <w:p w14:paraId="6AEC1DD7" w14:textId="77777777" w:rsidR="00BA216B" w:rsidRDefault="00BA216B" w:rsidP="00614F98"/>
                    <w:p w14:paraId="7F41A7AE" w14:textId="77777777" w:rsidR="00BA216B" w:rsidRDefault="00BA216B" w:rsidP="00614F98"/>
                    <w:p w14:paraId="14CAB1AE" w14:textId="77777777" w:rsidR="00BA216B" w:rsidRDefault="00BA216B" w:rsidP="00614F98"/>
                    <w:p w14:paraId="3F0F103E" w14:textId="77777777" w:rsidR="00BA216B" w:rsidRDefault="00BA216B" w:rsidP="00614F98"/>
                    <w:p w14:paraId="3FEEDE8F" w14:textId="77777777" w:rsidR="00BA216B" w:rsidRDefault="00BA216B" w:rsidP="00614F98"/>
                    <w:p w14:paraId="49DCEB17" w14:textId="77777777" w:rsidR="00BA216B" w:rsidRDefault="00BA216B" w:rsidP="00614F98"/>
                    <w:p w14:paraId="3B33B4B6" w14:textId="77777777" w:rsidR="00BA216B" w:rsidRDefault="00BA216B" w:rsidP="00614F98"/>
                    <w:p w14:paraId="49A87E69" w14:textId="77777777" w:rsidR="00BA216B" w:rsidRDefault="00BA216B" w:rsidP="00614F98"/>
                    <w:p w14:paraId="6006693F" w14:textId="77777777" w:rsidR="00BA216B" w:rsidRDefault="00BA216B" w:rsidP="00614F98"/>
                    <w:p w14:paraId="71006D53" w14:textId="77777777" w:rsidR="00BA216B" w:rsidRDefault="00BA216B" w:rsidP="00614F98"/>
                    <w:p w14:paraId="386F0862" w14:textId="77777777" w:rsidR="00BA216B" w:rsidRDefault="00BA216B" w:rsidP="00614F98"/>
                    <w:p w14:paraId="16A15B90" w14:textId="77777777" w:rsidR="00BA216B" w:rsidRDefault="00BA216B" w:rsidP="00614F98"/>
                    <w:p w14:paraId="4742737C" w14:textId="77777777" w:rsidR="00BA216B" w:rsidRDefault="00BA216B" w:rsidP="00614F98"/>
                    <w:p w14:paraId="5B554386" w14:textId="77777777" w:rsidR="00BA216B" w:rsidRDefault="00BA216B" w:rsidP="00614F98"/>
                    <w:p w14:paraId="710C3F99" w14:textId="77777777" w:rsidR="00BA216B" w:rsidRDefault="00BA216B" w:rsidP="00614F98"/>
                    <w:p w14:paraId="7DF0BB34" w14:textId="77777777" w:rsidR="00BA216B" w:rsidRDefault="00BA216B" w:rsidP="00614F98"/>
                    <w:p w14:paraId="174AA604" w14:textId="77777777" w:rsidR="00BA216B" w:rsidRDefault="00BA216B" w:rsidP="00614F98"/>
                    <w:p w14:paraId="25CF9F20" w14:textId="77777777" w:rsidR="00BA216B" w:rsidRDefault="00BA216B" w:rsidP="00614F98"/>
                    <w:p w14:paraId="291866E4" w14:textId="77777777" w:rsidR="00BA216B" w:rsidRDefault="00BA216B" w:rsidP="00614F98"/>
                    <w:p w14:paraId="2830119F" w14:textId="77777777" w:rsidR="00BA216B" w:rsidRDefault="00BA216B" w:rsidP="00614F98"/>
                    <w:p w14:paraId="5720BD9A" w14:textId="77777777" w:rsidR="00BA216B" w:rsidRDefault="00BA216B" w:rsidP="00614F98"/>
                    <w:p w14:paraId="1E16A9AB" w14:textId="77777777" w:rsidR="00BA216B" w:rsidRDefault="00BA216B" w:rsidP="00614F98"/>
                    <w:p w14:paraId="6677CE19" w14:textId="77777777" w:rsidR="00BA216B" w:rsidRDefault="00BA216B" w:rsidP="00614F98"/>
                    <w:p w14:paraId="1D2A9224" w14:textId="77777777" w:rsidR="00BA216B" w:rsidRDefault="00BA216B" w:rsidP="00614F98"/>
                    <w:p w14:paraId="053528A1" w14:textId="77777777" w:rsidR="00BA216B" w:rsidRDefault="00BA216B" w:rsidP="00614F98"/>
                    <w:p w14:paraId="636448C8" w14:textId="77777777" w:rsidR="00BA216B" w:rsidRDefault="00BA216B" w:rsidP="00614F98"/>
                    <w:p w14:paraId="19490583" w14:textId="77777777" w:rsidR="00BA216B" w:rsidRDefault="00BA216B" w:rsidP="00614F98"/>
                    <w:p w14:paraId="216538CD" w14:textId="77777777" w:rsidR="00BA216B" w:rsidRDefault="00BA216B" w:rsidP="00614F98"/>
                    <w:p w14:paraId="4340CB84" w14:textId="77777777" w:rsidR="00BA216B" w:rsidRDefault="00BA216B" w:rsidP="00614F98"/>
                    <w:p w14:paraId="27CC65E4" w14:textId="77777777" w:rsidR="00BA216B" w:rsidRDefault="00BA216B" w:rsidP="00614F98"/>
                    <w:p w14:paraId="676D949F" w14:textId="77777777" w:rsidR="00BA216B" w:rsidRDefault="00BA216B" w:rsidP="00614F98"/>
                    <w:p w14:paraId="71EB8BD3" w14:textId="77777777" w:rsidR="00BA216B" w:rsidRDefault="00BA216B" w:rsidP="00614F98"/>
                    <w:p w14:paraId="7460055A" w14:textId="77777777" w:rsidR="00BA216B" w:rsidRDefault="00BA216B" w:rsidP="00614F98"/>
                    <w:p w14:paraId="22BA3686" w14:textId="77777777" w:rsidR="00BA216B" w:rsidRDefault="00BA216B" w:rsidP="00614F98"/>
                    <w:p w14:paraId="5CCA6AA6" w14:textId="77777777" w:rsidR="00BA216B" w:rsidRDefault="00BA216B" w:rsidP="00614F98"/>
                    <w:p w14:paraId="5C6A5671" w14:textId="77777777" w:rsidR="00BA216B" w:rsidRDefault="00BA216B" w:rsidP="00614F98"/>
                    <w:p w14:paraId="76831BB8" w14:textId="77777777" w:rsidR="00BA216B" w:rsidRDefault="00BA216B" w:rsidP="00614F98"/>
                    <w:p w14:paraId="1ECB468D" w14:textId="77777777" w:rsidR="00BA216B" w:rsidRDefault="00BA216B" w:rsidP="00614F98"/>
                    <w:p w14:paraId="775E477E" w14:textId="77777777" w:rsidR="00BA216B" w:rsidRDefault="00BA216B" w:rsidP="00614F98"/>
                    <w:p w14:paraId="76E9966B" w14:textId="77777777" w:rsidR="00BA216B" w:rsidRDefault="00BA216B" w:rsidP="00614F98"/>
                    <w:p w14:paraId="7A3C8B91" w14:textId="77777777" w:rsidR="00BA216B" w:rsidRDefault="00BA216B" w:rsidP="00614F98"/>
                    <w:p w14:paraId="7FC32DE3" w14:textId="77777777" w:rsidR="00BA216B" w:rsidRDefault="00BA216B" w:rsidP="00614F98"/>
                    <w:p w14:paraId="7DC4532C" w14:textId="77777777" w:rsidR="00BA216B" w:rsidRDefault="00BA216B" w:rsidP="00614F98"/>
                    <w:p w14:paraId="6FB7CCF9" w14:textId="77777777" w:rsidR="00BA216B" w:rsidRDefault="00BA216B" w:rsidP="00614F98"/>
                    <w:p w14:paraId="793F4E63" w14:textId="77777777" w:rsidR="00BA216B" w:rsidRDefault="00BA216B" w:rsidP="00614F98"/>
                    <w:p w14:paraId="0CAF1564" w14:textId="77777777" w:rsidR="00BA216B" w:rsidRDefault="00BA216B" w:rsidP="00614F98"/>
                    <w:p w14:paraId="33D466AF" w14:textId="77777777" w:rsidR="00BA216B" w:rsidRDefault="00BA216B" w:rsidP="00614F98"/>
                    <w:p w14:paraId="76741ABE" w14:textId="77777777" w:rsidR="00BA216B" w:rsidRDefault="00BA216B" w:rsidP="00614F98"/>
                    <w:p w14:paraId="5F32DCB0" w14:textId="77777777" w:rsidR="00BA216B" w:rsidRDefault="00BA216B" w:rsidP="00614F98"/>
                    <w:p w14:paraId="3D493AE8" w14:textId="77777777" w:rsidR="00BA216B" w:rsidRDefault="00BA216B" w:rsidP="00614F98"/>
                    <w:p w14:paraId="3D65B07F" w14:textId="77777777" w:rsidR="00BA216B" w:rsidRDefault="00BA216B" w:rsidP="00614F98"/>
                    <w:p w14:paraId="0130C64B" w14:textId="77777777" w:rsidR="00BA216B" w:rsidRDefault="00BA216B" w:rsidP="00614F98"/>
                    <w:p w14:paraId="4733C9AB" w14:textId="77777777" w:rsidR="00BA216B" w:rsidRDefault="00BA216B" w:rsidP="00614F98"/>
                    <w:p w14:paraId="28CC7539" w14:textId="77777777" w:rsidR="00BA216B" w:rsidRDefault="00BA216B" w:rsidP="00614F98"/>
                    <w:p w14:paraId="46B9D151" w14:textId="77777777" w:rsidR="00BA216B" w:rsidRDefault="00BA216B" w:rsidP="00614F98"/>
                    <w:p w14:paraId="619FE073" w14:textId="77777777" w:rsidR="00BA216B" w:rsidRDefault="00BA216B" w:rsidP="00614F98"/>
                    <w:p w14:paraId="4D727551" w14:textId="77777777" w:rsidR="00BA216B" w:rsidRDefault="00BA216B" w:rsidP="00614F98"/>
                    <w:p w14:paraId="3B0B8097" w14:textId="77777777" w:rsidR="00BA216B" w:rsidRDefault="00BA216B" w:rsidP="00614F98"/>
                    <w:p w14:paraId="4350E45E" w14:textId="77777777" w:rsidR="00BA216B" w:rsidRDefault="00BA216B" w:rsidP="00614F98"/>
                    <w:p w14:paraId="1155B6E1" w14:textId="77777777" w:rsidR="00BA216B" w:rsidRDefault="00BA216B" w:rsidP="00614F98"/>
                    <w:p w14:paraId="20558937" w14:textId="77777777" w:rsidR="00BA216B" w:rsidRDefault="00BA216B" w:rsidP="00614F98"/>
                    <w:p w14:paraId="0C7DD4A8" w14:textId="77777777" w:rsidR="00BA216B" w:rsidRDefault="00BA216B" w:rsidP="00614F98"/>
                    <w:p w14:paraId="5253E40E" w14:textId="77777777" w:rsidR="00BA216B" w:rsidRDefault="00BA216B" w:rsidP="00614F98"/>
                    <w:p w14:paraId="7760E1AC" w14:textId="77777777" w:rsidR="00BA216B" w:rsidRDefault="00BA216B" w:rsidP="00614F98"/>
                    <w:p w14:paraId="5ABE7599" w14:textId="77777777" w:rsidR="00BA216B" w:rsidRDefault="00BA216B" w:rsidP="00614F98"/>
                    <w:p w14:paraId="57B260FF" w14:textId="77777777" w:rsidR="00BA216B" w:rsidRDefault="00BA216B" w:rsidP="00614F98"/>
                    <w:p w14:paraId="713FFE7C" w14:textId="77777777" w:rsidR="00BA216B" w:rsidRDefault="00BA216B" w:rsidP="00614F98"/>
                    <w:p w14:paraId="3F12D1CF" w14:textId="77777777" w:rsidR="00BA216B" w:rsidRDefault="00BA216B" w:rsidP="00614F98"/>
                    <w:p w14:paraId="5007C84B" w14:textId="77777777" w:rsidR="00BA216B" w:rsidRDefault="00BA216B" w:rsidP="00614F98"/>
                    <w:p w14:paraId="559BB3C5" w14:textId="77777777" w:rsidR="00BA216B" w:rsidRDefault="00BA216B" w:rsidP="00614F98"/>
                    <w:p w14:paraId="514C7431" w14:textId="77777777" w:rsidR="00BA216B" w:rsidRDefault="00BA216B" w:rsidP="00614F98"/>
                    <w:p w14:paraId="7D125DA7" w14:textId="77777777" w:rsidR="00BA216B" w:rsidRDefault="00BA216B" w:rsidP="00614F98"/>
                    <w:p w14:paraId="449FD86A" w14:textId="77777777" w:rsidR="00BA216B" w:rsidRDefault="00BA216B" w:rsidP="00614F98"/>
                    <w:p w14:paraId="433E2104" w14:textId="77777777" w:rsidR="00BA216B" w:rsidRDefault="00BA216B" w:rsidP="00614F98"/>
                    <w:p w14:paraId="41856D5F" w14:textId="77777777" w:rsidR="00BA216B" w:rsidRDefault="00BA216B" w:rsidP="00614F98"/>
                    <w:p w14:paraId="36C1A3F6" w14:textId="77777777" w:rsidR="00BA216B" w:rsidRDefault="00BA216B" w:rsidP="00614F98"/>
                    <w:p w14:paraId="3DBBF506" w14:textId="77777777" w:rsidR="00BA216B" w:rsidRDefault="00BA216B" w:rsidP="00614F98"/>
                    <w:p w14:paraId="6EB3CD28" w14:textId="77777777" w:rsidR="00BA216B" w:rsidRDefault="00BA216B" w:rsidP="00614F98"/>
                    <w:p w14:paraId="02D2598B" w14:textId="77777777" w:rsidR="00BA216B" w:rsidRDefault="00BA216B" w:rsidP="00614F98"/>
                    <w:p w14:paraId="5AC1CD16" w14:textId="77777777" w:rsidR="00BA216B" w:rsidRDefault="00BA216B" w:rsidP="00614F98"/>
                    <w:p w14:paraId="57E5A98C" w14:textId="77777777" w:rsidR="00BA216B" w:rsidRDefault="00BA216B" w:rsidP="00614F98"/>
                    <w:p w14:paraId="20A64790" w14:textId="77777777" w:rsidR="00BA216B" w:rsidRDefault="00BA216B" w:rsidP="00614F98"/>
                    <w:p w14:paraId="261421C7" w14:textId="77777777" w:rsidR="00BA216B" w:rsidRDefault="00BA216B" w:rsidP="00614F98"/>
                    <w:p w14:paraId="6D608730" w14:textId="77777777" w:rsidR="00BA216B" w:rsidRDefault="00BA216B" w:rsidP="00614F98"/>
                    <w:p w14:paraId="2B2F299C" w14:textId="77777777" w:rsidR="00BA216B" w:rsidRDefault="00BA216B" w:rsidP="00614F98"/>
                    <w:p w14:paraId="4B5C122C" w14:textId="77777777" w:rsidR="00BA216B" w:rsidRDefault="00BA216B" w:rsidP="00614F98"/>
                    <w:p w14:paraId="26320D49" w14:textId="77777777" w:rsidR="00BA216B" w:rsidRDefault="00BA216B" w:rsidP="00614F98"/>
                    <w:p w14:paraId="69346130" w14:textId="77777777" w:rsidR="00BA216B" w:rsidRDefault="00BA216B" w:rsidP="00614F98"/>
                    <w:p w14:paraId="19816D12" w14:textId="77777777" w:rsidR="00BA216B" w:rsidRDefault="00BA216B" w:rsidP="00614F98"/>
                    <w:p w14:paraId="1541FDF8" w14:textId="77777777" w:rsidR="00BA216B" w:rsidRDefault="00BA216B" w:rsidP="00614F98"/>
                    <w:p w14:paraId="1FB8CFF0" w14:textId="77777777" w:rsidR="00BA216B" w:rsidRDefault="00BA216B" w:rsidP="00614F98"/>
                    <w:p w14:paraId="100DF08C" w14:textId="77777777" w:rsidR="00BA216B" w:rsidRDefault="00BA216B" w:rsidP="00614F98"/>
                    <w:p w14:paraId="01D1F3D8" w14:textId="77777777" w:rsidR="00BA216B" w:rsidRDefault="00BA216B" w:rsidP="00614F98"/>
                    <w:p w14:paraId="6E8455CC" w14:textId="77777777" w:rsidR="00BA216B" w:rsidRDefault="00BA216B" w:rsidP="00614F98"/>
                    <w:p w14:paraId="65DC5305" w14:textId="77777777" w:rsidR="00BA216B" w:rsidRDefault="00BA216B" w:rsidP="00614F98"/>
                    <w:p w14:paraId="5069C48D" w14:textId="77777777" w:rsidR="00BA216B" w:rsidRDefault="00BA216B" w:rsidP="00614F98"/>
                    <w:p w14:paraId="04A637FB" w14:textId="77777777" w:rsidR="00BA216B" w:rsidRDefault="00BA216B" w:rsidP="00614F98"/>
                    <w:p w14:paraId="77BE5B17" w14:textId="77777777" w:rsidR="00BA216B" w:rsidRDefault="00BA216B" w:rsidP="00614F98"/>
                    <w:p w14:paraId="5CB9896C" w14:textId="77777777" w:rsidR="00BA216B" w:rsidRDefault="00BA216B" w:rsidP="00614F98"/>
                    <w:p w14:paraId="54D9EF0A" w14:textId="77777777" w:rsidR="00BA216B" w:rsidRDefault="00BA216B" w:rsidP="00614F98"/>
                    <w:p w14:paraId="47B447AC" w14:textId="77777777" w:rsidR="00BA216B" w:rsidRDefault="00BA216B" w:rsidP="00614F98"/>
                    <w:p w14:paraId="6A2E60AE" w14:textId="77777777" w:rsidR="00BA216B" w:rsidRDefault="00BA216B" w:rsidP="00614F98"/>
                    <w:p w14:paraId="103FF331" w14:textId="77777777" w:rsidR="00BA216B" w:rsidRDefault="00BA216B" w:rsidP="00614F98"/>
                    <w:p w14:paraId="00615B92" w14:textId="77777777" w:rsidR="00BA216B" w:rsidRDefault="00BA216B" w:rsidP="00614F98"/>
                    <w:p w14:paraId="3202AF6E" w14:textId="77777777" w:rsidR="00BA216B" w:rsidRDefault="00BA216B" w:rsidP="00614F98"/>
                    <w:p w14:paraId="2C10DC11" w14:textId="77777777" w:rsidR="00BA216B" w:rsidRDefault="00BA216B" w:rsidP="00614F98"/>
                    <w:p w14:paraId="1DD73685" w14:textId="77777777" w:rsidR="00BA216B" w:rsidRDefault="00BA216B" w:rsidP="00614F98"/>
                    <w:p w14:paraId="64534496" w14:textId="77777777" w:rsidR="00BA216B" w:rsidRDefault="00BA216B" w:rsidP="00614F98"/>
                    <w:p w14:paraId="697B1824" w14:textId="77777777" w:rsidR="00BA216B" w:rsidRDefault="00BA216B" w:rsidP="00614F98"/>
                    <w:p w14:paraId="3259FB44" w14:textId="77777777" w:rsidR="00BA216B" w:rsidRDefault="00BA216B" w:rsidP="00614F98"/>
                    <w:p w14:paraId="41091F8B" w14:textId="77777777" w:rsidR="00BA216B" w:rsidRDefault="00BA216B" w:rsidP="00614F98"/>
                    <w:p w14:paraId="160BE80C" w14:textId="77777777" w:rsidR="00BA216B" w:rsidRDefault="00BA216B" w:rsidP="00614F98"/>
                    <w:p w14:paraId="61D1D1F3" w14:textId="77777777" w:rsidR="00BA216B" w:rsidRDefault="00BA216B" w:rsidP="00614F98"/>
                    <w:p w14:paraId="49703CF4" w14:textId="77777777" w:rsidR="00BA216B" w:rsidRDefault="00BA216B" w:rsidP="00614F98"/>
                    <w:p w14:paraId="71DF4922" w14:textId="77777777" w:rsidR="00BA216B" w:rsidRDefault="00BA216B" w:rsidP="00614F98"/>
                    <w:p w14:paraId="1E059E28" w14:textId="77777777" w:rsidR="00BA216B" w:rsidRDefault="00BA216B" w:rsidP="00614F98"/>
                    <w:p w14:paraId="5891214C" w14:textId="77777777" w:rsidR="00BA216B" w:rsidRDefault="00BA216B" w:rsidP="00614F98"/>
                    <w:p w14:paraId="52B7465C" w14:textId="77777777" w:rsidR="00BA216B" w:rsidRDefault="00BA216B" w:rsidP="00614F98"/>
                    <w:p w14:paraId="5C132AE3" w14:textId="77777777" w:rsidR="00BA216B" w:rsidRDefault="00BA216B" w:rsidP="00614F98"/>
                    <w:p w14:paraId="66611CC8" w14:textId="77777777" w:rsidR="00BA216B" w:rsidRDefault="00BA216B" w:rsidP="00614F98"/>
                    <w:p w14:paraId="369A0816" w14:textId="77777777" w:rsidR="00BA216B" w:rsidRDefault="00BA216B" w:rsidP="00614F98"/>
                    <w:p w14:paraId="4E350F41" w14:textId="77777777" w:rsidR="00BA216B" w:rsidRDefault="00BA216B" w:rsidP="00614F98"/>
                    <w:p w14:paraId="64971397" w14:textId="77777777" w:rsidR="00BA216B" w:rsidRDefault="00BA216B" w:rsidP="00614F98"/>
                    <w:p w14:paraId="12D7860A" w14:textId="77777777" w:rsidR="00BA216B" w:rsidRDefault="00BA216B" w:rsidP="00614F98"/>
                    <w:p w14:paraId="713DDC9C" w14:textId="77777777" w:rsidR="00BA216B" w:rsidRDefault="00BA216B" w:rsidP="00614F98"/>
                    <w:p w14:paraId="6D45489A" w14:textId="77777777" w:rsidR="00BA216B" w:rsidRDefault="00BA216B" w:rsidP="00614F98"/>
                    <w:p w14:paraId="15FF2692" w14:textId="77777777" w:rsidR="00BA216B" w:rsidRDefault="00BA216B" w:rsidP="00614F98"/>
                    <w:p w14:paraId="787774CB" w14:textId="77777777" w:rsidR="00BA216B" w:rsidRDefault="00BA216B" w:rsidP="00614F98"/>
                    <w:p w14:paraId="19C89412" w14:textId="77777777" w:rsidR="00BA216B" w:rsidRDefault="00BA216B" w:rsidP="00614F98"/>
                    <w:p w14:paraId="3EE547FD" w14:textId="77777777" w:rsidR="00BA216B" w:rsidRDefault="00BA216B" w:rsidP="00614F98"/>
                    <w:p w14:paraId="7D077964" w14:textId="77777777" w:rsidR="00BA216B" w:rsidRDefault="00BA216B" w:rsidP="00614F98"/>
                    <w:p w14:paraId="22C8F248" w14:textId="77777777" w:rsidR="00BA216B" w:rsidRDefault="00BA216B" w:rsidP="00614F98"/>
                    <w:p w14:paraId="12037EDD" w14:textId="77777777" w:rsidR="00BA216B" w:rsidRDefault="00BA216B" w:rsidP="00614F98"/>
                    <w:p w14:paraId="2B269B6F" w14:textId="77777777" w:rsidR="00BA216B" w:rsidRDefault="00BA216B" w:rsidP="00614F98"/>
                    <w:p w14:paraId="0325BF2E" w14:textId="77777777" w:rsidR="00BA216B" w:rsidRDefault="00BA216B" w:rsidP="00614F98"/>
                    <w:p w14:paraId="5A23F09F" w14:textId="77777777" w:rsidR="00BA216B" w:rsidRDefault="00BA216B" w:rsidP="00614F98"/>
                    <w:p w14:paraId="2FD2E459" w14:textId="77777777" w:rsidR="00BA216B" w:rsidRDefault="00BA216B" w:rsidP="00614F98"/>
                    <w:p w14:paraId="488EF9FB" w14:textId="77777777" w:rsidR="00BA216B" w:rsidRDefault="00BA216B" w:rsidP="00614F98"/>
                    <w:p w14:paraId="3018EF3F" w14:textId="77777777" w:rsidR="00BA216B" w:rsidRDefault="00BA216B" w:rsidP="00614F98"/>
                    <w:p w14:paraId="479F0E4A" w14:textId="77777777" w:rsidR="00BA216B" w:rsidRDefault="00BA216B" w:rsidP="00614F98"/>
                    <w:p w14:paraId="3BF414E2" w14:textId="77777777" w:rsidR="00BA216B" w:rsidRDefault="00BA216B" w:rsidP="00614F98"/>
                    <w:p w14:paraId="1DD20070" w14:textId="77777777" w:rsidR="00BA216B" w:rsidRDefault="00BA216B" w:rsidP="00614F98"/>
                    <w:p w14:paraId="1C679677" w14:textId="77777777" w:rsidR="00BA216B" w:rsidRDefault="00BA216B" w:rsidP="00614F98"/>
                    <w:p w14:paraId="4D041B89" w14:textId="77777777" w:rsidR="00BA216B" w:rsidRDefault="00BA216B" w:rsidP="00614F98"/>
                    <w:p w14:paraId="31A13B79" w14:textId="77777777" w:rsidR="00BA216B" w:rsidRDefault="00BA216B" w:rsidP="00614F98"/>
                    <w:p w14:paraId="11736F98" w14:textId="77777777" w:rsidR="00BA216B" w:rsidRDefault="00BA216B" w:rsidP="00614F98"/>
                    <w:p w14:paraId="148CDD82" w14:textId="77777777" w:rsidR="00BA216B" w:rsidRDefault="00BA216B" w:rsidP="00614F98"/>
                    <w:p w14:paraId="7B1A7C0B" w14:textId="77777777" w:rsidR="00BA216B" w:rsidRDefault="00BA216B" w:rsidP="00614F98"/>
                    <w:p w14:paraId="4215BE90" w14:textId="77777777" w:rsidR="00BA216B" w:rsidRDefault="00BA216B" w:rsidP="00614F98"/>
                    <w:p w14:paraId="573C6ADC" w14:textId="77777777" w:rsidR="00BA216B" w:rsidRDefault="00BA216B" w:rsidP="00614F98"/>
                    <w:p w14:paraId="43DC5DE0" w14:textId="77777777" w:rsidR="00BA216B" w:rsidRDefault="00BA216B" w:rsidP="00614F98"/>
                    <w:p w14:paraId="780A400D" w14:textId="77777777" w:rsidR="00BA216B" w:rsidRDefault="00BA216B" w:rsidP="00614F98"/>
                    <w:p w14:paraId="3C481F38" w14:textId="77777777" w:rsidR="00BA216B" w:rsidRDefault="00BA216B" w:rsidP="00614F98"/>
                    <w:p w14:paraId="35E281C8" w14:textId="77777777" w:rsidR="00BA216B" w:rsidRDefault="00BA216B" w:rsidP="00614F98"/>
                    <w:p w14:paraId="4D99B8B6" w14:textId="77777777" w:rsidR="00BA216B" w:rsidRDefault="00BA216B" w:rsidP="00614F98"/>
                    <w:p w14:paraId="1D4FFCE7" w14:textId="77777777" w:rsidR="00BA216B" w:rsidRDefault="00BA216B" w:rsidP="00614F98"/>
                    <w:p w14:paraId="20A5FB24" w14:textId="77777777" w:rsidR="00BA216B" w:rsidRDefault="00BA216B" w:rsidP="00614F98"/>
                    <w:p w14:paraId="1AA06A06" w14:textId="77777777" w:rsidR="00BA216B" w:rsidRDefault="00BA216B" w:rsidP="00614F98"/>
                    <w:p w14:paraId="171028C5" w14:textId="77777777" w:rsidR="00BA216B" w:rsidRDefault="00BA216B" w:rsidP="00614F98"/>
                    <w:p w14:paraId="61F8D712" w14:textId="77777777" w:rsidR="00BA216B" w:rsidRDefault="00BA216B" w:rsidP="00614F98"/>
                    <w:p w14:paraId="225FAEA6" w14:textId="77777777" w:rsidR="00BA216B" w:rsidRDefault="00BA216B" w:rsidP="00614F98"/>
                    <w:p w14:paraId="4BBBD95D" w14:textId="77777777" w:rsidR="00BA216B" w:rsidRDefault="00BA216B" w:rsidP="00614F98"/>
                    <w:p w14:paraId="008EB46F" w14:textId="77777777" w:rsidR="00BA216B" w:rsidRDefault="00BA216B" w:rsidP="00614F98"/>
                    <w:p w14:paraId="7DACAC29" w14:textId="77777777" w:rsidR="00BA216B" w:rsidRDefault="00BA216B" w:rsidP="00614F98"/>
                    <w:p w14:paraId="645596AE" w14:textId="77777777" w:rsidR="00BA216B" w:rsidRDefault="00BA216B" w:rsidP="00614F98"/>
                    <w:p w14:paraId="42828B45" w14:textId="77777777" w:rsidR="00BA216B" w:rsidRDefault="00BA216B" w:rsidP="00614F98"/>
                    <w:p w14:paraId="2525ABC9" w14:textId="77777777" w:rsidR="00BA216B" w:rsidRDefault="00BA216B" w:rsidP="00614F98"/>
                    <w:p w14:paraId="313C1011" w14:textId="77777777" w:rsidR="00BA216B" w:rsidRDefault="00BA216B" w:rsidP="00614F98"/>
                    <w:p w14:paraId="6841320B" w14:textId="77777777" w:rsidR="00BA216B" w:rsidRDefault="00BA216B" w:rsidP="00614F98"/>
                    <w:p w14:paraId="2829AFFB" w14:textId="77777777" w:rsidR="00BA216B" w:rsidRDefault="00BA216B" w:rsidP="00614F98"/>
                    <w:p w14:paraId="6250FDCF" w14:textId="77777777" w:rsidR="00BA216B" w:rsidRDefault="00BA216B" w:rsidP="00614F98"/>
                    <w:p w14:paraId="5825CEEE" w14:textId="77777777" w:rsidR="00BA216B" w:rsidRDefault="00BA216B" w:rsidP="00614F98"/>
                    <w:p w14:paraId="3D806D68" w14:textId="77777777" w:rsidR="00BA216B" w:rsidRDefault="00BA216B" w:rsidP="00614F98"/>
                    <w:p w14:paraId="02F20CAC" w14:textId="77777777" w:rsidR="00BA216B" w:rsidRDefault="00BA216B" w:rsidP="00614F98"/>
                    <w:p w14:paraId="1ADCC674" w14:textId="77777777" w:rsidR="00BA216B" w:rsidRDefault="00BA216B" w:rsidP="00614F98"/>
                    <w:p w14:paraId="22B60AD0" w14:textId="77777777" w:rsidR="00BA216B" w:rsidRDefault="00BA216B" w:rsidP="00614F98"/>
                    <w:p w14:paraId="3CC9A0A9" w14:textId="77777777" w:rsidR="00BA216B" w:rsidRDefault="00BA216B" w:rsidP="00614F98"/>
                    <w:p w14:paraId="1E2537BB" w14:textId="77777777" w:rsidR="00BA216B" w:rsidRDefault="00BA216B" w:rsidP="00614F98"/>
                    <w:p w14:paraId="14D7CD97" w14:textId="77777777" w:rsidR="00BA216B" w:rsidRDefault="00BA216B" w:rsidP="00614F98"/>
                    <w:p w14:paraId="35F6C65D" w14:textId="77777777" w:rsidR="00BA216B" w:rsidRDefault="00BA216B" w:rsidP="00614F98"/>
                    <w:p w14:paraId="5724B394" w14:textId="77777777" w:rsidR="00BA216B" w:rsidRDefault="00BA216B" w:rsidP="00614F98"/>
                    <w:p w14:paraId="360A0DC8" w14:textId="77777777" w:rsidR="00BA216B" w:rsidRDefault="00BA216B" w:rsidP="00614F98"/>
                    <w:p w14:paraId="3ABF8367" w14:textId="77777777" w:rsidR="00BA216B" w:rsidRDefault="00BA216B" w:rsidP="00614F98"/>
                    <w:p w14:paraId="6020E6C6" w14:textId="77777777" w:rsidR="00BA216B" w:rsidRDefault="00BA216B" w:rsidP="00614F98"/>
                    <w:p w14:paraId="69422A65" w14:textId="77777777" w:rsidR="00BA216B" w:rsidRDefault="00BA216B" w:rsidP="00614F98"/>
                    <w:p w14:paraId="2A61572F" w14:textId="77777777" w:rsidR="00BA216B" w:rsidRDefault="00BA216B" w:rsidP="00614F98"/>
                    <w:p w14:paraId="735A6E87" w14:textId="77777777" w:rsidR="00BA216B" w:rsidRDefault="00BA216B" w:rsidP="00614F98"/>
                    <w:p w14:paraId="6F4F23AE" w14:textId="77777777" w:rsidR="00BA216B" w:rsidRDefault="00BA216B" w:rsidP="00614F98"/>
                    <w:p w14:paraId="4A18C71E" w14:textId="77777777" w:rsidR="00BA216B" w:rsidRDefault="00BA216B" w:rsidP="00614F98"/>
                    <w:p w14:paraId="339B9BF2" w14:textId="77777777" w:rsidR="00BA216B" w:rsidRDefault="00BA216B" w:rsidP="00614F98"/>
                    <w:p w14:paraId="73BA68C7" w14:textId="77777777" w:rsidR="00BA216B" w:rsidRDefault="00BA216B" w:rsidP="00614F98"/>
                    <w:p w14:paraId="5152A0A3" w14:textId="77777777" w:rsidR="00BA216B" w:rsidRDefault="00BA216B" w:rsidP="00614F98"/>
                    <w:p w14:paraId="69E98147" w14:textId="77777777" w:rsidR="00BA216B" w:rsidRDefault="00BA216B" w:rsidP="00614F98"/>
                    <w:p w14:paraId="3E11687F" w14:textId="77777777" w:rsidR="00BA216B" w:rsidRDefault="00BA216B" w:rsidP="00614F98"/>
                    <w:p w14:paraId="3CE29299" w14:textId="77777777" w:rsidR="00BA216B" w:rsidRDefault="00BA216B" w:rsidP="00614F98"/>
                    <w:p w14:paraId="5B1ED5D7" w14:textId="77777777" w:rsidR="00BA216B" w:rsidRDefault="00BA216B" w:rsidP="00614F98"/>
                    <w:p w14:paraId="48FE8647" w14:textId="77777777" w:rsidR="00BA216B" w:rsidRDefault="00BA216B" w:rsidP="00614F98"/>
                    <w:p w14:paraId="67721E38" w14:textId="77777777" w:rsidR="00BA216B" w:rsidRDefault="00BA216B" w:rsidP="00614F98"/>
                    <w:p w14:paraId="1FFE2EAD" w14:textId="77777777" w:rsidR="00BA216B" w:rsidRDefault="00BA216B" w:rsidP="00614F98"/>
                    <w:p w14:paraId="75515EA3" w14:textId="77777777" w:rsidR="00BA216B" w:rsidRDefault="00BA216B" w:rsidP="00614F98"/>
                    <w:p w14:paraId="4DA89178" w14:textId="77777777" w:rsidR="00BA216B" w:rsidRDefault="00BA216B" w:rsidP="00614F98"/>
                    <w:p w14:paraId="56E184FB" w14:textId="77777777" w:rsidR="00BA216B" w:rsidRDefault="00BA216B" w:rsidP="00614F98"/>
                    <w:p w14:paraId="24B7699A" w14:textId="77777777" w:rsidR="00BA216B" w:rsidRDefault="00BA216B" w:rsidP="00614F98"/>
                    <w:p w14:paraId="2B5AF94F" w14:textId="77777777" w:rsidR="00BA216B" w:rsidRDefault="00BA216B" w:rsidP="00614F98"/>
                    <w:p w14:paraId="5C1B26A9" w14:textId="77777777" w:rsidR="00BA216B" w:rsidRDefault="00BA216B" w:rsidP="00614F98"/>
                    <w:p w14:paraId="18A70EDE" w14:textId="77777777" w:rsidR="00BA216B" w:rsidRDefault="00BA216B" w:rsidP="00614F98"/>
                    <w:p w14:paraId="5BF21C95" w14:textId="77777777" w:rsidR="00BA216B" w:rsidRDefault="00BA216B" w:rsidP="00614F98"/>
                    <w:p w14:paraId="723F7A56" w14:textId="77777777" w:rsidR="00BA216B" w:rsidRDefault="00BA216B" w:rsidP="00614F98"/>
                    <w:p w14:paraId="084518E7" w14:textId="77777777" w:rsidR="00BA216B" w:rsidRDefault="00BA216B" w:rsidP="00614F98"/>
                    <w:p w14:paraId="5DD8F982" w14:textId="77777777" w:rsidR="00BA216B" w:rsidRDefault="00BA216B" w:rsidP="00614F98"/>
                    <w:p w14:paraId="67E8D4C7" w14:textId="77777777" w:rsidR="00BA216B" w:rsidRDefault="00BA216B" w:rsidP="00614F98"/>
                    <w:p w14:paraId="6A37CD5A" w14:textId="77777777" w:rsidR="00BA216B" w:rsidRDefault="00BA216B" w:rsidP="00614F98"/>
                    <w:p w14:paraId="79CDE795" w14:textId="77777777" w:rsidR="00BA216B" w:rsidRDefault="00BA216B" w:rsidP="00614F98"/>
                    <w:p w14:paraId="6B3A42ED" w14:textId="77777777" w:rsidR="00BA216B" w:rsidRDefault="00BA216B" w:rsidP="00614F98"/>
                    <w:p w14:paraId="35266B6B" w14:textId="77777777" w:rsidR="00BA216B" w:rsidRDefault="00BA216B" w:rsidP="00614F98"/>
                    <w:p w14:paraId="1DF3C250" w14:textId="77777777" w:rsidR="00BA216B" w:rsidRDefault="00BA216B" w:rsidP="00614F98"/>
                    <w:p w14:paraId="2B7233C2" w14:textId="77777777" w:rsidR="00BA216B" w:rsidRDefault="00BA216B" w:rsidP="00614F98"/>
                    <w:p w14:paraId="573851E5" w14:textId="77777777" w:rsidR="00BA216B" w:rsidRDefault="00BA216B" w:rsidP="00614F98"/>
                    <w:p w14:paraId="26AAB5C7" w14:textId="77777777" w:rsidR="00BA216B" w:rsidRDefault="00BA216B" w:rsidP="00614F98"/>
                    <w:p w14:paraId="7E0C693B" w14:textId="77777777" w:rsidR="00BA216B" w:rsidRDefault="00BA216B" w:rsidP="00614F98"/>
                    <w:p w14:paraId="3D2E09C0" w14:textId="77777777" w:rsidR="00BA216B" w:rsidRDefault="00BA216B" w:rsidP="00614F98"/>
                    <w:p w14:paraId="2A38D468" w14:textId="77777777" w:rsidR="00BA216B" w:rsidRDefault="00BA216B" w:rsidP="00614F98"/>
                    <w:p w14:paraId="61396276" w14:textId="77777777" w:rsidR="00BA216B" w:rsidRDefault="00BA216B" w:rsidP="00614F98"/>
                    <w:p w14:paraId="71832A0C" w14:textId="77777777" w:rsidR="00BA216B" w:rsidRDefault="00BA216B" w:rsidP="00614F98"/>
                    <w:p w14:paraId="4FF0FEC0" w14:textId="77777777" w:rsidR="00BA216B" w:rsidRDefault="00BA216B" w:rsidP="00614F98"/>
                    <w:p w14:paraId="6B69F745" w14:textId="77777777" w:rsidR="00BA216B" w:rsidRDefault="00BA216B" w:rsidP="00614F98"/>
                    <w:p w14:paraId="5B400501" w14:textId="77777777" w:rsidR="00BA216B" w:rsidRDefault="00BA216B" w:rsidP="00614F98"/>
                    <w:p w14:paraId="420CE9C7" w14:textId="77777777" w:rsidR="00BA216B" w:rsidRDefault="00BA216B" w:rsidP="00614F98"/>
                    <w:p w14:paraId="04715F26" w14:textId="77777777" w:rsidR="00BA216B" w:rsidRDefault="00BA216B" w:rsidP="00614F98"/>
                    <w:p w14:paraId="0C5BDED8" w14:textId="77777777" w:rsidR="00BA216B" w:rsidRDefault="00BA216B" w:rsidP="00614F98"/>
                    <w:p w14:paraId="3B80B420" w14:textId="77777777" w:rsidR="00BA216B" w:rsidRDefault="00BA216B" w:rsidP="00614F98"/>
                    <w:p w14:paraId="538AF72E" w14:textId="77777777" w:rsidR="00BA216B" w:rsidRDefault="00BA216B" w:rsidP="00614F98"/>
                    <w:p w14:paraId="15398B76" w14:textId="77777777" w:rsidR="00BA216B" w:rsidRDefault="00BA216B" w:rsidP="00614F98"/>
                    <w:p w14:paraId="5BA7E8FC" w14:textId="77777777" w:rsidR="00BA216B" w:rsidRDefault="00BA216B" w:rsidP="00614F98"/>
                    <w:p w14:paraId="53A1F173" w14:textId="77777777" w:rsidR="00BA216B" w:rsidRDefault="00BA216B" w:rsidP="00614F98"/>
                    <w:p w14:paraId="06B8A3D2" w14:textId="77777777" w:rsidR="00BA216B" w:rsidRDefault="00BA216B" w:rsidP="00614F98"/>
                    <w:p w14:paraId="74715700" w14:textId="77777777" w:rsidR="00BA216B" w:rsidRDefault="00BA216B" w:rsidP="00614F98"/>
                    <w:p w14:paraId="3B237F2E" w14:textId="77777777" w:rsidR="00BA216B" w:rsidRDefault="00BA216B" w:rsidP="00614F98"/>
                    <w:p w14:paraId="5BD2DC01" w14:textId="77777777" w:rsidR="00BA216B" w:rsidRDefault="00BA216B" w:rsidP="00614F98"/>
                    <w:p w14:paraId="434EF977" w14:textId="77777777" w:rsidR="00BA216B" w:rsidRDefault="00BA216B" w:rsidP="00614F98"/>
                    <w:p w14:paraId="47C521AC" w14:textId="77777777" w:rsidR="00BA216B" w:rsidRDefault="00BA216B" w:rsidP="00614F98"/>
                    <w:p w14:paraId="70A99C59" w14:textId="77777777" w:rsidR="00BA216B" w:rsidRDefault="00BA216B" w:rsidP="00614F98"/>
                    <w:p w14:paraId="35DFEC82" w14:textId="77777777" w:rsidR="00BA216B" w:rsidRDefault="00BA216B" w:rsidP="00614F98"/>
                    <w:p w14:paraId="6A80F989" w14:textId="77777777" w:rsidR="00BA216B" w:rsidRDefault="00BA216B" w:rsidP="00614F98"/>
                    <w:p w14:paraId="70F1F374" w14:textId="77777777" w:rsidR="00BA216B" w:rsidRDefault="00BA216B" w:rsidP="00614F98"/>
                    <w:p w14:paraId="0D159E8F" w14:textId="77777777" w:rsidR="00BA216B" w:rsidRDefault="00BA216B" w:rsidP="00614F98"/>
                    <w:p w14:paraId="11707957" w14:textId="77777777" w:rsidR="00BA216B" w:rsidRDefault="00BA216B" w:rsidP="00614F98"/>
                    <w:p w14:paraId="22EBCA96" w14:textId="77777777" w:rsidR="00BA216B" w:rsidRDefault="00BA216B" w:rsidP="00614F98"/>
                    <w:p w14:paraId="4AC79703" w14:textId="77777777" w:rsidR="00BA216B" w:rsidRDefault="00BA216B" w:rsidP="00614F98"/>
                    <w:p w14:paraId="65F9229B" w14:textId="77777777" w:rsidR="00BA216B" w:rsidRDefault="00BA216B" w:rsidP="00614F98"/>
                    <w:p w14:paraId="21B19051" w14:textId="77777777" w:rsidR="00BA216B" w:rsidRDefault="00BA216B" w:rsidP="00614F98"/>
                    <w:p w14:paraId="33FA3E81" w14:textId="77777777" w:rsidR="00BA216B" w:rsidRDefault="00BA216B" w:rsidP="00614F98"/>
                    <w:p w14:paraId="223CB4DB" w14:textId="77777777" w:rsidR="00BA216B" w:rsidRDefault="00BA216B" w:rsidP="00614F98"/>
                    <w:p w14:paraId="0DF2EECF" w14:textId="77777777" w:rsidR="00BA216B" w:rsidRDefault="00BA216B" w:rsidP="00614F98"/>
                    <w:p w14:paraId="3BC025FC" w14:textId="77777777" w:rsidR="00BA216B" w:rsidRDefault="00BA216B" w:rsidP="00614F98"/>
                    <w:p w14:paraId="557E0385" w14:textId="77777777" w:rsidR="00BA216B" w:rsidRDefault="00BA216B" w:rsidP="00614F98"/>
                    <w:p w14:paraId="5E59F063" w14:textId="77777777" w:rsidR="00BA216B" w:rsidRDefault="00BA216B" w:rsidP="00614F98"/>
                    <w:p w14:paraId="3B67F575" w14:textId="77777777" w:rsidR="00BA216B" w:rsidRDefault="00BA216B" w:rsidP="00614F98"/>
                    <w:p w14:paraId="1E406E23" w14:textId="77777777" w:rsidR="00BA216B" w:rsidRDefault="00BA216B" w:rsidP="00614F98"/>
                    <w:p w14:paraId="28CDE605" w14:textId="77777777" w:rsidR="00BA216B" w:rsidRDefault="00BA216B" w:rsidP="00614F98"/>
                    <w:p w14:paraId="7DFE1538" w14:textId="77777777" w:rsidR="00BA216B" w:rsidRDefault="00BA216B" w:rsidP="00614F98"/>
                    <w:p w14:paraId="17810985" w14:textId="77777777" w:rsidR="00BA216B" w:rsidRDefault="00BA216B" w:rsidP="00614F98"/>
                    <w:p w14:paraId="4C56F6AD" w14:textId="77777777" w:rsidR="00BA216B" w:rsidRDefault="00BA216B" w:rsidP="00614F98"/>
                    <w:p w14:paraId="3F423000" w14:textId="77777777" w:rsidR="00BA216B" w:rsidRDefault="00BA216B" w:rsidP="00614F98"/>
                    <w:p w14:paraId="69385214" w14:textId="77777777" w:rsidR="00BA216B" w:rsidRDefault="00BA216B" w:rsidP="00614F98"/>
                    <w:p w14:paraId="30B1C08D" w14:textId="77777777" w:rsidR="00BA216B" w:rsidRDefault="00BA216B" w:rsidP="00614F98"/>
                    <w:p w14:paraId="2E34C1A8" w14:textId="77777777" w:rsidR="00BA216B" w:rsidRDefault="00BA216B" w:rsidP="00614F98"/>
                    <w:p w14:paraId="38F61B1B" w14:textId="77777777" w:rsidR="00BA216B" w:rsidRDefault="00BA216B" w:rsidP="00614F98"/>
                    <w:p w14:paraId="547AA2D0" w14:textId="77777777" w:rsidR="00BA216B" w:rsidRDefault="00BA216B" w:rsidP="00614F98"/>
                    <w:p w14:paraId="7FC4F4C1" w14:textId="77777777" w:rsidR="00BA216B" w:rsidRDefault="00BA216B" w:rsidP="00614F98"/>
                    <w:p w14:paraId="41EE7F3B" w14:textId="77777777" w:rsidR="00BA216B" w:rsidRDefault="00BA216B" w:rsidP="00614F98"/>
                    <w:p w14:paraId="7593E2A8" w14:textId="77777777" w:rsidR="00BA216B" w:rsidRDefault="00BA216B" w:rsidP="00614F98"/>
                    <w:p w14:paraId="456B3A45" w14:textId="77777777" w:rsidR="00BA216B" w:rsidRDefault="00BA216B" w:rsidP="00614F98"/>
                    <w:p w14:paraId="3DA750FE" w14:textId="77777777" w:rsidR="00BA216B" w:rsidRDefault="00BA216B" w:rsidP="00614F98"/>
                    <w:p w14:paraId="56DAF7A4" w14:textId="77777777" w:rsidR="00BA216B" w:rsidRDefault="00BA216B" w:rsidP="00614F98"/>
                    <w:p w14:paraId="295B207A" w14:textId="77777777" w:rsidR="00BA216B" w:rsidRDefault="00BA216B" w:rsidP="00614F98"/>
                    <w:p w14:paraId="27F9B041" w14:textId="77777777" w:rsidR="00BA216B" w:rsidRDefault="00BA216B" w:rsidP="00614F98"/>
                    <w:p w14:paraId="30EB6F7A" w14:textId="77777777" w:rsidR="00BA216B" w:rsidRDefault="00BA216B" w:rsidP="00614F98"/>
                    <w:p w14:paraId="53206832" w14:textId="77777777" w:rsidR="00BA216B" w:rsidRDefault="00BA216B" w:rsidP="00614F98"/>
                    <w:p w14:paraId="1D4A2DF1" w14:textId="77777777" w:rsidR="00BA216B" w:rsidRDefault="00BA216B" w:rsidP="00614F98"/>
                    <w:p w14:paraId="41D13FFB" w14:textId="77777777" w:rsidR="00BA216B" w:rsidRDefault="00BA216B" w:rsidP="00614F98"/>
                    <w:p w14:paraId="13905A53" w14:textId="77777777" w:rsidR="00BA216B" w:rsidRDefault="00BA216B" w:rsidP="00614F98"/>
                    <w:p w14:paraId="23E5E956" w14:textId="77777777" w:rsidR="00BA216B" w:rsidRDefault="00BA216B" w:rsidP="00614F98"/>
                    <w:p w14:paraId="46355126" w14:textId="77777777" w:rsidR="00BA216B" w:rsidRDefault="00BA216B" w:rsidP="00614F98"/>
                    <w:p w14:paraId="0676EE88" w14:textId="77777777" w:rsidR="00BA216B" w:rsidRDefault="00BA216B" w:rsidP="00614F98"/>
                    <w:p w14:paraId="1BA99513" w14:textId="77777777" w:rsidR="00BA216B" w:rsidRDefault="00BA216B" w:rsidP="00614F98"/>
                    <w:p w14:paraId="53C8C02F" w14:textId="77777777" w:rsidR="00BA216B" w:rsidRDefault="00BA216B" w:rsidP="00614F98"/>
                    <w:p w14:paraId="5781B373" w14:textId="77777777" w:rsidR="00BA216B" w:rsidRDefault="00BA216B" w:rsidP="00614F98"/>
                    <w:p w14:paraId="25CE1D98" w14:textId="77777777" w:rsidR="00BA216B" w:rsidRDefault="00BA216B" w:rsidP="00614F98"/>
                    <w:p w14:paraId="6F520963" w14:textId="77777777" w:rsidR="00BA216B" w:rsidRDefault="00BA216B" w:rsidP="00614F98"/>
                    <w:p w14:paraId="393F0B82" w14:textId="77777777" w:rsidR="00BA216B" w:rsidRDefault="00BA216B" w:rsidP="00614F98"/>
                    <w:p w14:paraId="42A94D79" w14:textId="77777777" w:rsidR="00BA216B" w:rsidRDefault="00BA216B" w:rsidP="00614F98"/>
                    <w:p w14:paraId="740DED3A" w14:textId="77777777" w:rsidR="00BA216B" w:rsidRDefault="00BA216B" w:rsidP="00614F98"/>
                    <w:p w14:paraId="5552B4D8" w14:textId="77777777" w:rsidR="00BA216B" w:rsidRDefault="00BA216B" w:rsidP="00614F98"/>
                    <w:p w14:paraId="60F09629" w14:textId="77777777" w:rsidR="00BA216B" w:rsidRDefault="00BA216B" w:rsidP="00614F98"/>
                    <w:p w14:paraId="08BD9EFB" w14:textId="77777777" w:rsidR="00BA216B" w:rsidRDefault="00BA216B" w:rsidP="00614F98"/>
                    <w:p w14:paraId="6D88AEDD" w14:textId="77777777" w:rsidR="00BA216B" w:rsidRDefault="00BA216B" w:rsidP="00614F98"/>
                    <w:p w14:paraId="2FA95085" w14:textId="77777777" w:rsidR="00BA216B" w:rsidRDefault="00BA216B" w:rsidP="00614F98"/>
                    <w:p w14:paraId="0D82B817" w14:textId="77777777" w:rsidR="00BA216B" w:rsidRDefault="00BA216B" w:rsidP="00614F98"/>
                    <w:p w14:paraId="6ADCFF8D" w14:textId="77777777" w:rsidR="00BA216B" w:rsidRDefault="00BA216B" w:rsidP="00614F98"/>
                    <w:p w14:paraId="3B44C314" w14:textId="77777777" w:rsidR="00BA216B" w:rsidRDefault="00BA216B" w:rsidP="00614F98"/>
                    <w:p w14:paraId="57FC9DAC" w14:textId="77777777" w:rsidR="00BA216B" w:rsidRDefault="00BA216B" w:rsidP="00614F98"/>
                    <w:p w14:paraId="1139AD4C" w14:textId="77777777" w:rsidR="00BA216B" w:rsidRDefault="00BA216B" w:rsidP="00614F98"/>
                    <w:p w14:paraId="6CB9FFF8" w14:textId="77777777" w:rsidR="00BA216B" w:rsidRDefault="00BA216B" w:rsidP="00614F98"/>
                    <w:p w14:paraId="369DB23F" w14:textId="77777777" w:rsidR="00BA216B" w:rsidRDefault="00BA216B" w:rsidP="00614F98"/>
                    <w:p w14:paraId="5ACBFD1E" w14:textId="77777777" w:rsidR="00BA216B" w:rsidRDefault="00BA216B" w:rsidP="00614F98"/>
                    <w:p w14:paraId="5EBA46C2" w14:textId="77777777" w:rsidR="00BA216B" w:rsidRDefault="00BA216B" w:rsidP="00614F98"/>
                    <w:p w14:paraId="2B3958AB" w14:textId="77777777" w:rsidR="00BA216B" w:rsidRDefault="00BA216B" w:rsidP="00614F98"/>
                    <w:p w14:paraId="520B69F1" w14:textId="77777777" w:rsidR="00BA216B" w:rsidRDefault="00BA216B" w:rsidP="00614F98"/>
                    <w:p w14:paraId="1AEC29E1" w14:textId="77777777" w:rsidR="00BA216B" w:rsidRDefault="00BA216B" w:rsidP="00614F98"/>
                    <w:p w14:paraId="710F62B8" w14:textId="77777777" w:rsidR="00BA216B" w:rsidRDefault="00BA216B" w:rsidP="00614F98"/>
                    <w:p w14:paraId="764B1FB5" w14:textId="77777777" w:rsidR="00BA216B" w:rsidRDefault="00BA216B" w:rsidP="00614F98"/>
                    <w:p w14:paraId="3B0C4E20" w14:textId="77777777" w:rsidR="00BA216B" w:rsidRDefault="00BA216B" w:rsidP="00614F98"/>
                    <w:p w14:paraId="621E06B4" w14:textId="77777777" w:rsidR="00BA216B" w:rsidRDefault="00BA216B" w:rsidP="00614F98"/>
                    <w:p w14:paraId="34F40281" w14:textId="77777777" w:rsidR="00BA216B" w:rsidRDefault="00BA216B" w:rsidP="00614F98"/>
                    <w:p w14:paraId="1010E3E9" w14:textId="77777777" w:rsidR="00BA216B" w:rsidRDefault="00BA216B" w:rsidP="00614F98"/>
                    <w:p w14:paraId="73041B56" w14:textId="77777777" w:rsidR="00BA216B" w:rsidRDefault="00BA216B" w:rsidP="00614F98"/>
                    <w:p w14:paraId="7F99AD32" w14:textId="77777777" w:rsidR="00BA216B" w:rsidRDefault="00BA216B" w:rsidP="00614F98"/>
                    <w:p w14:paraId="45965A37" w14:textId="77777777" w:rsidR="00BA216B" w:rsidRDefault="00BA216B" w:rsidP="00614F98"/>
                    <w:p w14:paraId="340FBDFB" w14:textId="77777777" w:rsidR="00BA216B" w:rsidRDefault="00BA216B" w:rsidP="00614F98"/>
                    <w:p w14:paraId="5AF82365" w14:textId="77777777" w:rsidR="00BA216B" w:rsidRDefault="00BA216B" w:rsidP="00614F98"/>
                    <w:p w14:paraId="7C72B207" w14:textId="77777777" w:rsidR="00BA216B" w:rsidRDefault="00BA216B" w:rsidP="00614F98"/>
                    <w:p w14:paraId="5724BCAA" w14:textId="77777777" w:rsidR="00BA216B" w:rsidRDefault="00BA216B" w:rsidP="00614F98"/>
                    <w:p w14:paraId="3766A4FE" w14:textId="77777777" w:rsidR="00BA216B" w:rsidRDefault="00BA216B" w:rsidP="00614F98"/>
                    <w:p w14:paraId="77D478F0" w14:textId="77777777" w:rsidR="00BA216B" w:rsidRDefault="00BA216B" w:rsidP="00614F98"/>
                    <w:p w14:paraId="2D309922" w14:textId="77777777" w:rsidR="00BA216B" w:rsidRDefault="00BA216B" w:rsidP="00614F98"/>
                    <w:p w14:paraId="3C6F7043" w14:textId="77777777" w:rsidR="00BA216B" w:rsidRDefault="00BA216B" w:rsidP="00614F98"/>
                    <w:p w14:paraId="1A329C0D" w14:textId="77777777" w:rsidR="00BA216B" w:rsidRDefault="00BA216B" w:rsidP="00614F98"/>
                    <w:p w14:paraId="22994CCE" w14:textId="77777777" w:rsidR="00BA216B" w:rsidRDefault="00BA216B" w:rsidP="00614F98"/>
                    <w:p w14:paraId="6E244982" w14:textId="77777777" w:rsidR="00BA216B" w:rsidRDefault="00BA216B" w:rsidP="00614F98"/>
                    <w:p w14:paraId="0124F5CB" w14:textId="77777777" w:rsidR="00BA216B" w:rsidRDefault="00BA216B" w:rsidP="00614F98"/>
                    <w:p w14:paraId="01F62013" w14:textId="77777777" w:rsidR="00BA216B" w:rsidRDefault="00BA216B" w:rsidP="00614F98"/>
                    <w:p w14:paraId="5A393CA3" w14:textId="77777777" w:rsidR="00BA216B" w:rsidRDefault="00BA216B" w:rsidP="00614F98"/>
                    <w:p w14:paraId="60D82658" w14:textId="77777777" w:rsidR="00BA216B" w:rsidRDefault="00BA216B" w:rsidP="00614F98"/>
                    <w:p w14:paraId="5F43E97D" w14:textId="77777777" w:rsidR="00BA216B" w:rsidRDefault="00BA216B" w:rsidP="00614F98"/>
                    <w:p w14:paraId="4B61535A" w14:textId="77777777" w:rsidR="00BA216B" w:rsidRDefault="00BA216B" w:rsidP="00614F98"/>
                    <w:p w14:paraId="6FC76F98" w14:textId="77777777" w:rsidR="00BA216B" w:rsidRDefault="00BA216B" w:rsidP="00614F98"/>
                    <w:p w14:paraId="51111A7F" w14:textId="77777777" w:rsidR="00BA216B" w:rsidRDefault="00BA216B" w:rsidP="00614F98"/>
                    <w:p w14:paraId="183252C8" w14:textId="77777777" w:rsidR="00BA216B" w:rsidRDefault="00BA216B" w:rsidP="00614F98"/>
                    <w:p w14:paraId="5D9E718F" w14:textId="77777777" w:rsidR="00BA216B" w:rsidRDefault="00BA216B" w:rsidP="00614F98"/>
                    <w:p w14:paraId="22776FEA" w14:textId="77777777" w:rsidR="00BA216B" w:rsidRDefault="00BA216B" w:rsidP="00614F98"/>
                    <w:p w14:paraId="5B0D2C3D" w14:textId="77777777" w:rsidR="00BA216B" w:rsidRDefault="00BA216B" w:rsidP="00614F98"/>
                    <w:p w14:paraId="2366FDE6" w14:textId="77777777" w:rsidR="00BA216B" w:rsidRDefault="00BA216B" w:rsidP="00614F98"/>
                    <w:p w14:paraId="41271CF2" w14:textId="77777777" w:rsidR="00BA216B" w:rsidRDefault="00BA216B" w:rsidP="00614F98"/>
                    <w:p w14:paraId="148E5931" w14:textId="77777777" w:rsidR="00BA216B" w:rsidRDefault="00BA216B" w:rsidP="00614F98"/>
                    <w:p w14:paraId="34006825" w14:textId="77777777" w:rsidR="00BA216B" w:rsidRDefault="00BA216B" w:rsidP="00614F98"/>
                    <w:p w14:paraId="0EA827E4" w14:textId="77777777" w:rsidR="00BA216B" w:rsidRDefault="00BA216B" w:rsidP="00614F98"/>
                    <w:p w14:paraId="640EFE23" w14:textId="77777777" w:rsidR="00BA216B" w:rsidRDefault="00BA216B" w:rsidP="00614F98"/>
                    <w:p w14:paraId="2E387A47" w14:textId="77777777" w:rsidR="00BA216B" w:rsidRDefault="00BA216B" w:rsidP="00614F98"/>
                    <w:p w14:paraId="47B7CF68" w14:textId="77777777" w:rsidR="00BA216B" w:rsidRDefault="00BA216B" w:rsidP="00614F98"/>
                    <w:p w14:paraId="719CABE9" w14:textId="77777777" w:rsidR="00BA216B" w:rsidRDefault="00BA216B" w:rsidP="00614F98"/>
                    <w:p w14:paraId="227BEF66" w14:textId="77777777" w:rsidR="00BA216B" w:rsidRDefault="00BA216B" w:rsidP="00614F98"/>
                    <w:p w14:paraId="079BE94F" w14:textId="77777777" w:rsidR="00BA216B" w:rsidRDefault="00BA216B" w:rsidP="00614F98"/>
                    <w:p w14:paraId="03523998" w14:textId="77777777" w:rsidR="00BA216B" w:rsidRDefault="00BA216B" w:rsidP="00614F98"/>
                    <w:p w14:paraId="0478310C" w14:textId="77777777" w:rsidR="00BA216B" w:rsidRDefault="00BA216B" w:rsidP="00614F98"/>
                    <w:p w14:paraId="11FE4F03" w14:textId="77777777" w:rsidR="00BA216B" w:rsidRDefault="00BA216B" w:rsidP="00614F98"/>
                    <w:p w14:paraId="6429F2A8" w14:textId="77777777" w:rsidR="00BA216B" w:rsidRDefault="00BA216B" w:rsidP="00614F98"/>
                    <w:p w14:paraId="384EFA0D" w14:textId="77777777" w:rsidR="00BA216B" w:rsidRDefault="00BA216B" w:rsidP="00614F98"/>
                    <w:p w14:paraId="48DB8CCE" w14:textId="77777777" w:rsidR="00BA216B" w:rsidRDefault="00BA216B" w:rsidP="00614F98"/>
                    <w:p w14:paraId="29B58AA3" w14:textId="77777777" w:rsidR="00BA216B" w:rsidRDefault="00BA216B" w:rsidP="00614F98"/>
                    <w:p w14:paraId="349453DA" w14:textId="77777777" w:rsidR="00BA216B" w:rsidRDefault="00BA216B" w:rsidP="00614F98"/>
                    <w:p w14:paraId="3961945C" w14:textId="77777777" w:rsidR="00BA216B" w:rsidRDefault="00BA216B" w:rsidP="00614F98"/>
                    <w:p w14:paraId="6F854FCE" w14:textId="77777777" w:rsidR="00BA216B" w:rsidRDefault="00BA216B" w:rsidP="00614F98"/>
                    <w:p w14:paraId="68538F7D" w14:textId="77777777" w:rsidR="00BA216B" w:rsidRDefault="00BA216B" w:rsidP="00614F98"/>
                    <w:p w14:paraId="68B49FC6" w14:textId="77777777" w:rsidR="00BA216B" w:rsidRDefault="00BA216B" w:rsidP="00614F98"/>
                    <w:p w14:paraId="74626850" w14:textId="77777777" w:rsidR="00BA216B" w:rsidRDefault="00BA216B" w:rsidP="00614F98"/>
                    <w:p w14:paraId="7E48A8CA" w14:textId="77777777" w:rsidR="00BA216B" w:rsidRDefault="00BA216B" w:rsidP="00614F98"/>
                    <w:p w14:paraId="44804498" w14:textId="77777777" w:rsidR="00BA216B" w:rsidRDefault="00BA216B" w:rsidP="00614F98"/>
                    <w:p w14:paraId="07D454C3" w14:textId="77777777" w:rsidR="00BA216B" w:rsidRDefault="00BA216B" w:rsidP="00614F98"/>
                    <w:p w14:paraId="77C472A3" w14:textId="77777777" w:rsidR="00BA216B" w:rsidRDefault="00BA216B" w:rsidP="00614F98"/>
                    <w:p w14:paraId="466EC117" w14:textId="77777777" w:rsidR="00BA216B" w:rsidRDefault="00BA216B" w:rsidP="00614F98"/>
                    <w:p w14:paraId="21F25C29" w14:textId="77777777" w:rsidR="00BA216B" w:rsidRDefault="00BA216B" w:rsidP="00614F98"/>
                    <w:p w14:paraId="69C64B56" w14:textId="77777777" w:rsidR="00BA216B" w:rsidRDefault="00BA216B" w:rsidP="00614F98"/>
                    <w:p w14:paraId="77451627" w14:textId="77777777" w:rsidR="00BA216B" w:rsidRDefault="00BA216B" w:rsidP="00614F98"/>
                    <w:p w14:paraId="306FD64C" w14:textId="77777777" w:rsidR="00BA216B" w:rsidRDefault="00BA216B" w:rsidP="00614F98"/>
                    <w:p w14:paraId="4D7CEC76" w14:textId="77777777" w:rsidR="00BA216B" w:rsidRDefault="00BA216B" w:rsidP="00614F98"/>
                    <w:p w14:paraId="4C885650" w14:textId="77777777" w:rsidR="00BA216B" w:rsidRDefault="00BA216B" w:rsidP="00614F98"/>
                    <w:p w14:paraId="25642709" w14:textId="77777777" w:rsidR="00BA216B" w:rsidRDefault="00BA216B" w:rsidP="00614F98"/>
                    <w:p w14:paraId="0E3A544C" w14:textId="77777777" w:rsidR="00BA216B" w:rsidRDefault="00BA216B" w:rsidP="00614F98"/>
                    <w:p w14:paraId="6EC09AC8" w14:textId="77777777" w:rsidR="00BA216B" w:rsidRDefault="00BA216B" w:rsidP="00614F98"/>
                    <w:p w14:paraId="6DFEED2E" w14:textId="77777777" w:rsidR="00BA216B" w:rsidRDefault="00BA216B" w:rsidP="00614F98"/>
                    <w:p w14:paraId="67DDE7BB" w14:textId="77777777" w:rsidR="00BA216B" w:rsidRDefault="00BA216B" w:rsidP="00614F98"/>
                    <w:p w14:paraId="470FF209" w14:textId="77777777" w:rsidR="00BA216B" w:rsidRDefault="00BA216B" w:rsidP="00614F98"/>
                    <w:p w14:paraId="49C51BD6" w14:textId="77777777" w:rsidR="00BA216B" w:rsidRDefault="00BA216B" w:rsidP="00614F98"/>
                    <w:p w14:paraId="29C9AF0B" w14:textId="77777777" w:rsidR="00BA216B" w:rsidRDefault="00BA216B" w:rsidP="00614F98"/>
                    <w:p w14:paraId="394D0BB8" w14:textId="77777777" w:rsidR="00BA216B" w:rsidRDefault="00BA216B" w:rsidP="00614F98"/>
                    <w:p w14:paraId="5BC759B3" w14:textId="77777777" w:rsidR="00BA216B" w:rsidRDefault="00BA216B" w:rsidP="00614F98"/>
                    <w:p w14:paraId="09C9094A" w14:textId="77777777" w:rsidR="00BA216B" w:rsidRDefault="00BA216B" w:rsidP="00614F98"/>
                    <w:p w14:paraId="00760685" w14:textId="77777777" w:rsidR="00BA216B" w:rsidRDefault="00BA216B" w:rsidP="00614F98"/>
                    <w:p w14:paraId="4AE4DD5B" w14:textId="77777777" w:rsidR="00BA216B" w:rsidRDefault="00BA216B" w:rsidP="00614F98"/>
                    <w:p w14:paraId="490CB903" w14:textId="77777777" w:rsidR="00BA216B" w:rsidRDefault="00BA216B" w:rsidP="00614F98"/>
                    <w:p w14:paraId="08227BF0" w14:textId="77777777" w:rsidR="00BA216B" w:rsidRDefault="00BA216B" w:rsidP="00614F98"/>
                    <w:p w14:paraId="2DF9637B" w14:textId="77777777" w:rsidR="00BA216B" w:rsidRDefault="00BA216B" w:rsidP="00614F98"/>
                    <w:p w14:paraId="536A2F7D" w14:textId="77777777" w:rsidR="00BA216B" w:rsidRDefault="00BA216B" w:rsidP="00614F98"/>
                    <w:p w14:paraId="2BACA507" w14:textId="77777777" w:rsidR="00BA216B" w:rsidRDefault="00BA216B" w:rsidP="00614F98"/>
                    <w:p w14:paraId="1943D67C" w14:textId="77777777" w:rsidR="00BA216B" w:rsidRDefault="00BA216B" w:rsidP="00614F98"/>
                    <w:p w14:paraId="5A881DD3" w14:textId="77777777" w:rsidR="00BA216B" w:rsidRDefault="00BA216B" w:rsidP="00614F98"/>
                    <w:p w14:paraId="32ED0C22" w14:textId="77777777" w:rsidR="00BA216B" w:rsidRDefault="00BA216B" w:rsidP="00614F98"/>
                    <w:p w14:paraId="4AF73E15" w14:textId="77777777" w:rsidR="00BA216B" w:rsidRDefault="00BA216B" w:rsidP="00614F98"/>
                    <w:p w14:paraId="0A157B48" w14:textId="77777777" w:rsidR="00BA216B" w:rsidRDefault="00BA216B" w:rsidP="00614F98"/>
                    <w:p w14:paraId="75272FDA" w14:textId="77777777" w:rsidR="00BA216B" w:rsidRDefault="00BA216B" w:rsidP="00614F98"/>
                    <w:p w14:paraId="7B63AEF6" w14:textId="77777777" w:rsidR="00BA216B" w:rsidRDefault="00BA216B" w:rsidP="00614F98"/>
                    <w:p w14:paraId="3A3BFB71" w14:textId="77777777" w:rsidR="00BA216B" w:rsidRDefault="00BA216B" w:rsidP="00614F98"/>
                    <w:p w14:paraId="2A2A036E" w14:textId="77777777" w:rsidR="00BA216B" w:rsidRDefault="00BA216B" w:rsidP="00614F98"/>
                    <w:p w14:paraId="28D26396" w14:textId="77777777" w:rsidR="00BA216B" w:rsidRDefault="00BA216B" w:rsidP="00614F98"/>
                    <w:p w14:paraId="2A43360E" w14:textId="77777777" w:rsidR="00BA216B" w:rsidRDefault="00BA216B" w:rsidP="00614F98"/>
                    <w:p w14:paraId="6F7D7247" w14:textId="77777777" w:rsidR="00BA216B" w:rsidRDefault="00BA216B" w:rsidP="00614F98"/>
                    <w:p w14:paraId="3A95FAAA" w14:textId="77777777" w:rsidR="00BA216B" w:rsidRDefault="00BA216B" w:rsidP="00614F98"/>
                    <w:p w14:paraId="26BE22C0" w14:textId="77777777" w:rsidR="00BA216B" w:rsidRDefault="00BA216B" w:rsidP="00614F98"/>
                    <w:p w14:paraId="6747F52B" w14:textId="77777777" w:rsidR="00BA216B" w:rsidRDefault="00BA216B" w:rsidP="00614F98"/>
                    <w:p w14:paraId="4E954F28" w14:textId="77777777" w:rsidR="00BA216B" w:rsidRDefault="00BA216B" w:rsidP="00614F98"/>
                    <w:p w14:paraId="510A97E2" w14:textId="77777777" w:rsidR="00BA216B" w:rsidRDefault="00BA216B" w:rsidP="00614F98"/>
                    <w:p w14:paraId="1E719797" w14:textId="77777777" w:rsidR="00BA216B" w:rsidRDefault="00BA216B" w:rsidP="00614F98"/>
                    <w:p w14:paraId="06D13135" w14:textId="77777777" w:rsidR="00BA216B" w:rsidRDefault="00BA216B" w:rsidP="00614F98"/>
                    <w:p w14:paraId="22597E52" w14:textId="77777777" w:rsidR="00BA216B" w:rsidRDefault="00BA216B" w:rsidP="00614F98"/>
                    <w:p w14:paraId="5E4FCEE1" w14:textId="77777777" w:rsidR="00BA216B" w:rsidRDefault="00BA216B" w:rsidP="00614F98"/>
                    <w:p w14:paraId="36C06555" w14:textId="77777777" w:rsidR="00BA216B" w:rsidRDefault="00BA216B" w:rsidP="00614F98"/>
                    <w:p w14:paraId="0DFC2E52" w14:textId="77777777" w:rsidR="00BA216B" w:rsidRDefault="00BA216B" w:rsidP="00614F98"/>
                    <w:p w14:paraId="1E89BB5C" w14:textId="77777777" w:rsidR="00BA216B" w:rsidRDefault="00BA216B" w:rsidP="00614F98"/>
                    <w:p w14:paraId="24E57B69" w14:textId="77777777" w:rsidR="00BA216B" w:rsidRDefault="00BA216B" w:rsidP="00614F98"/>
                    <w:p w14:paraId="12BC2D76" w14:textId="77777777" w:rsidR="00BA216B" w:rsidRDefault="00BA216B" w:rsidP="00614F98"/>
                    <w:p w14:paraId="5828B1D3" w14:textId="77777777" w:rsidR="00BA216B" w:rsidRDefault="00BA216B" w:rsidP="00614F98"/>
                    <w:p w14:paraId="2C3AE111" w14:textId="77777777" w:rsidR="00BA216B" w:rsidRDefault="00BA216B" w:rsidP="00614F98"/>
                    <w:p w14:paraId="69D914DA" w14:textId="77777777" w:rsidR="00BA216B" w:rsidRDefault="00BA216B" w:rsidP="00614F98"/>
                    <w:p w14:paraId="4801DA91" w14:textId="77777777" w:rsidR="00BA216B" w:rsidRDefault="00BA216B" w:rsidP="00614F98"/>
                    <w:p w14:paraId="0A2AD1AF" w14:textId="77777777" w:rsidR="00BA216B" w:rsidRDefault="00BA216B" w:rsidP="00614F98"/>
                    <w:p w14:paraId="27BAD45B" w14:textId="77777777" w:rsidR="00BA216B" w:rsidRDefault="00BA216B" w:rsidP="00614F98"/>
                    <w:p w14:paraId="45718039" w14:textId="77777777" w:rsidR="00BA216B" w:rsidRDefault="00BA216B" w:rsidP="00614F98"/>
                    <w:p w14:paraId="2E50EA64" w14:textId="77777777" w:rsidR="00BA216B" w:rsidRDefault="00BA216B" w:rsidP="00614F98"/>
                    <w:p w14:paraId="713CD671" w14:textId="77777777" w:rsidR="00BA216B" w:rsidRDefault="00BA216B" w:rsidP="00614F98"/>
                    <w:p w14:paraId="45FB9E44" w14:textId="77777777" w:rsidR="00BA216B" w:rsidRDefault="00BA216B" w:rsidP="00614F98"/>
                    <w:p w14:paraId="60F38239" w14:textId="77777777" w:rsidR="00BA216B" w:rsidRDefault="00BA216B" w:rsidP="00614F98"/>
                    <w:p w14:paraId="78D7B7A5" w14:textId="77777777" w:rsidR="00BA216B" w:rsidRDefault="00BA216B" w:rsidP="00614F98"/>
                    <w:p w14:paraId="06AD2736" w14:textId="77777777" w:rsidR="00BA216B" w:rsidRDefault="00BA216B" w:rsidP="00614F98"/>
                    <w:p w14:paraId="3BC5F63E" w14:textId="77777777" w:rsidR="00BA216B" w:rsidRDefault="00BA216B" w:rsidP="00614F98"/>
                    <w:p w14:paraId="34848822" w14:textId="77777777" w:rsidR="00BA216B" w:rsidRDefault="00BA216B" w:rsidP="00614F98"/>
                    <w:p w14:paraId="5B67517F" w14:textId="77777777" w:rsidR="00BA216B" w:rsidRDefault="00BA216B" w:rsidP="00614F98"/>
                    <w:p w14:paraId="25AE6A7A" w14:textId="77777777" w:rsidR="00BA216B" w:rsidRDefault="00BA216B" w:rsidP="00614F98"/>
                    <w:p w14:paraId="2F378F08" w14:textId="77777777" w:rsidR="00BA216B" w:rsidRDefault="00BA216B" w:rsidP="00614F98"/>
                    <w:p w14:paraId="0176EF0A" w14:textId="77777777" w:rsidR="00BA216B" w:rsidRDefault="00BA216B" w:rsidP="00614F98"/>
                    <w:p w14:paraId="4ABD10E6" w14:textId="77777777" w:rsidR="00BA216B" w:rsidRDefault="00BA216B" w:rsidP="00614F98"/>
                    <w:p w14:paraId="523E1F39" w14:textId="77777777" w:rsidR="00BA216B" w:rsidRDefault="00BA216B" w:rsidP="00614F98"/>
                    <w:p w14:paraId="3440A094" w14:textId="77777777" w:rsidR="00BA216B" w:rsidRDefault="00BA216B" w:rsidP="00614F98"/>
                    <w:p w14:paraId="2E5D238F" w14:textId="77777777" w:rsidR="00BA216B" w:rsidRDefault="00BA216B" w:rsidP="00614F98"/>
                    <w:p w14:paraId="4629FDF7" w14:textId="77777777" w:rsidR="00BA216B" w:rsidRDefault="00BA216B" w:rsidP="00614F98"/>
                    <w:p w14:paraId="5400BE7A" w14:textId="77777777" w:rsidR="00BA216B" w:rsidRDefault="00BA216B" w:rsidP="00614F98"/>
                    <w:p w14:paraId="3B982EAE" w14:textId="77777777" w:rsidR="00BA216B" w:rsidRDefault="00BA216B" w:rsidP="00614F98"/>
                    <w:p w14:paraId="58439350" w14:textId="77777777" w:rsidR="00BA216B" w:rsidRDefault="00BA216B" w:rsidP="00614F98"/>
                    <w:p w14:paraId="3377568E" w14:textId="77777777" w:rsidR="00BA216B" w:rsidRDefault="00BA216B" w:rsidP="00614F98"/>
                    <w:p w14:paraId="04404E0C" w14:textId="77777777" w:rsidR="00BA216B" w:rsidRDefault="00BA216B" w:rsidP="00614F98"/>
                    <w:p w14:paraId="31FEC846" w14:textId="77777777" w:rsidR="00BA216B" w:rsidRDefault="00BA216B" w:rsidP="00614F98"/>
                    <w:p w14:paraId="1655FBD3" w14:textId="77777777" w:rsidR="00BA216B" w:rsidRDefault="00BA216B" w:rsidP="00614F98"/>
                    <w:p w14:paraId="7BAA91AF" w14:textId="77777777" w:rsidR="00BA216B" w:rsidRDefault="00BA216B" w:rsidP="00614F98"/>
                    <w:p w14:paraId="59A3E414" w14:textId="77777777" w:rsidR="00BA216B" w:rsidRDefault="00BA216B" w:rsidP="00614F98"/>
                    <w:p w14:paraId="7F71B6B1" w14:textId="77777777" w:rsidR="00BA216B" w:rsidRDefault="00BA216B" w:rsidP="00614F98"/>
                    <w:p w14:paraId="487AA5ED" w14:textId="77777777" w:rsidR="00BA216B" w:rsidRDefault="00BA216B" w:rsidP="00614F98"/>
                    <w:p w14:paraId="243C583B" w14:textId="77777777" w:rsidR="00BA216B" w:rsidRDefault="00BA216B" w:rsidP="00614F98"/>
                    <w:p w14:paraId="3A118ED3" w14:textId="77777777" w:rsidR="00BA216B" w:rsidRDefault="00BA216B" w:rsidP="00614F98"/>
                    <w:p w14:paraId="4EA101C1" w14:textId="77777777" w:rsidR="00BA216B" w:rsidRDefault="00BA216B" w:rsidP="00614F98"/>
                    <w:p w14:paraId="11CD1F6F" w14:textId="77777777" w:rsidR="00BA216B" w:rsidRDefault="00BA216B" w:rsidP="00614F98"/>
                    <w:p w14:paraId="053BA265" w14:textId="77777777" w:rsidR="00BA216B" w:rsidRDefault="00BA216B" w:rsidP="00614F98"/>
                    <w:p w14:paraId="5BD1B197" w14:textId="77777777" w:rsidR="00BA216B" w:rsidRDefault="00BA216B" w:rsidP="00614F98"/>
                    <w:p w14:paraId="1696D0D7" w14:textId="77777777" w:rsidR="00BA216B" w:rsidRDefault="00BA216B" w:rsidP="00614F98"/>
                    <w:p w14:paraId="32D6798F" w14:textId="77777777" w:rsidR="00BA216B" w:rsidRDefault="00BA216B" w:rsidP="00614F98"/>
                    <w:p w14:paraId="6902384A" w14:textId="77777777" w:rsidR="00BA216B" w:rsidRDefault="00BA216B" w:rsidP="00614F98"/>
                    <w:p w14:paraId="15366AD1" w14:textId="77777777" w:rsidR="00BA216B" w:rsidRDefault="00BA216B" w:rsidP="00614F98"/>
                    <w:p w14:paraId="63AC9809" w14:textId="77777777" w:rsidR="00BA216B" w:rsidRDefault="00BA216B" w:rsidP="00614F98"/>
                    <w:p w14:paraId="6F516F60" w14:textId="77777777" w:rsidR="00BA216B" w:rsidRDefault="00BA216B" w:rsidP="00614F98"/>
                    <w:p w14:paraId="222ABB79" w14:textId="77777777" w:rsidR="00BA216B" w:rsidRDefault="00BA216B" w:rsidP="00614F98"/>
                    <w:p w14:paraId="5C66E5B3" w14:textId="77777777" w:rsidR="00BA216B" w:rsidRDefault="00BA216B" w:rsidP="00614F98"/>
                    <w:p w14:paraId="7286EE93" w14:textId="77777777" w:rsidR="00BA216B" w:rsidRDefault="00BA216B" w:rsidP="00614F98"/>
                    <w:p w14:paraId="3D7B627B" w14:textId="77777777" w:rsidR="00BA216B" w:rsidRDefault="00BA216B" w:rsidP="00614F98"/>
                    <w:p w14:paraId="417DE3DF" w14:textId="77777777" w:rsidR="00BA216B" w:rsidRDefault="00BA216B" w:rsidP="00614F98"/>
                    <w:p w14:paraId="159BBE07" w14:textId="77777777" w:rsidR="00BA216B" w:rsidRDefault="00BA216B" w:rsidP="00614F98"/>
                    <w:p w14:paraId="12D5C81F" w14:textId="77777777" w:rsidR="00BA216B" w:rsidRDefault="00BA216B" w:rsidP="00614F98"/>
                    <w:p w14:paraId="2E6AFBDE" w14:textId="77777777" w:rsidR="00BA216B" w:rsidRDefault="00BA216B" w:rsidP="00614F98"/>
                    <w:p w14:paraId="594D4CBD" w14:textId="77777777" w:rsidR="00BA216B" w:rsidRDefault="00BA216B" w:rsidP="00614F98"/>
                    <w:p w14:paraId="0585C761" w14:textId="77777777" w:rsidR="00BA216B" w:rsidRDefault="00BA216B" w:rsidP="00614F98"/>
                    <w:p w14:paraId="783E8A1C" w14:textId="77777777" w:rsidR="00BA216B" w:rsidRDefault="00BA216B" w:rsidP="00614F98"/>
                    <w:p w14:paraId="12454504" w14:textId="77777777" w:rsidR="00BA216B" w:rsidRDefault="00BA216B" w:rsidP="00614F98"/>
                    <w:p w14:paraId="06757336" w14:textId="77777777" w:rsidR="00BA216B" w:rsidRDefault="00BA216B" w:rsidP="00614F98"/>
                    <w:p w14:paraId="62D1A067" w14:textId="77777777" w:rsidR="00BA216B" w:rsidRDefault="00BA216B" w:rsidP="00614F98"/>
                    <w:p w14:paraId="1F037BB1" w14:textId="77777777" w:rsidR="00BA216B" w:rsidRDefault="00BA216B" w:rsidP="00614F98"/>
                    <w:p w14:paraId="63ACFAD5" w14:textId="77777777" w:rsidR="00BA216B" w:rsidRDefault="00BA216B" w:rsidP="00614F98"/>
                    <w:p w14:paraId="7E1FACCB" w14:textId="77777777" w:rsidR="00BA216B" w:rsidRDefault="00BA216B" w:rsidP="00614F98"/>
                    <w:p w14:paraId="2034EBC6" w14:textId="77777777" w:rsidR="00BA216B" w:rsidRDefault="00BA216B" w:rsidP="00614F98"/>
                    <w:p w14:paraId="2945C081" w14:textId="77777777" w:rsidR="00BA216B" w:rsidRDefault="00BA216B" w:rsidP="00614F98"/>
                    <w:p w14:paraId="73F6E9D4" w14:textId="77777777" w:rsidR="00BA216B" w:rsidRDefault="00BA216B" w:rsidP="00614F98"/>
                    <w:p w14:paraId="62756978" w14:textId="77777777" w:rsidR="00BA216B" w:rsidRDefault="00BA216B" w:rsidP="00614F98"/>
                    <w:p w14:paraId="4D5BF962" w14:textId="77777777" w:rsidR="00BA216B" w:rsidRDefault="00BA216B" w:rsidP="00614F98"/>
                    <w:p w14:paraId="5C7B07CE" w14:textId="77777777" w:rsidR="00BA216B" w:rsidRDefault="00BA216B" w:rsidP="00614F98"/>
                    <w:p w14:paraId="76E7568E" w14:textId="77777777" w:rsidR="00BA216B" w:rsidRDefault="00BA216B" w:rsidP="00614F98"/>
                    <w:p w14:paraId="23F074EE" w14:textId="77777777" w:rsidR="00BA216B" w:rsidRDefault="00BA216B" w:rsidP="00614F98"/>
                    <w:p w14:paraId="5AC2A54D" w14:textId="77777777" w:rsidR="00BA216B" w:rsidRDefault="00BA216B" w:rsidP="00614F98"/>
                    <w:p w14:paraId="784C68D0" w14:textId="77777777" w:rsidR="00BA216B" w:rsidRDefault="00BA216B" w:rsidP="00614F98"/>
                    <w:p w14:paraId="265DFEB5" w14:textId="77777777" w:rsidR="00BA216B" w:rsidRDefault="00BA216B" w:rsidP="00614F98"/>
                    <w:p w14:paraId="7F012511" w14:textId="77777777" w:rsidR="00BA216B" w:rsidRDefault="00BA216B" w:rsidP="00614F98"/>
                    <w:p w14:paraId="69F7E9AB" w14:textId="77777777" w:rsidR="00BA216B" w:rsidRDefault="00BA216B" w:rsidP="00614F98"/>
                    <w:p w14:paraId="66CC45EC" w14:textId="77777777" w:rsidR="00BA216B" w:rsidRDefault="00BA216B" w:rsidP="00614F98"/>
                    <w:p w14:paraId="45A351CA" w14:textId="77777777" w:rsidR="00BA216B" w:rsidRDefault="00BA216B" w:rsidP="00614F98"/>
                    <w:p w14:paraId="2585912B" w14:textId="77777777" w:rsidR="00BA216B" w:rsidRDefault="00BA216B" w:rsidP="00614F98"/>
                    <w:p w14:paraId="101EEFD9" w14:textId="77777777" w:rsidR="00BA216B" w:rsidRDefault="00BA216B" w:rsidP="00614F98"/>
                    <w:p w14:paraId="0DE4076A" w14:textId="77777777" w:rsidR="00BA216B" w:rsidRDefault="00BA216B" w:rsidP="00614F98"/>
                    <w:p w14:paraId="7FFD2E18" w14:textId="77777777" w:rsidR="00BA216B" w:rsidRDefault="00BA216B" w:rsidP="00614F98"/>
                    <w:p w14:paraId="2EDE3E97" w14:textId="77777777" w:rsidR="00BA216B" w:rsidRDefault="00BA216B" w:rsidP="00614F98"/>
                    <w:p w14:paraId="1F13E1AD" w14:textId="77777777" w:rsidR="00BA216B" w:rsidRDefault="00BA216B" w:rsidP="00614F98"/>
                    <w:p w14:paraId="58C573E0" w14:textId="77777777" w:rsidR="00BA216B" w:rsidRDefault="00BA216B" w:rsidP="00614F98"/>
                    <w:p w14:paraId="29FB43E6" w14:textId="77777777" w:rsidR="00BA216B" w:rsidRDefault="00BA216B" w:rsidP="00614F98"/>
                    <w:p w14:paraId="27689B22" w14:textId="77777777" w:rsidR="00BA216B" w:rsidRDefault="00BA216B" w:rsidP="00614F98"/>
                    <w:p w14:paraId="73143340" w14:textId="77777777" w:rsidR="00BA216B" w:rsidRDefault="00BA216B" w:rsidP="00614F98"/>
                    <w:p w14:paraId="68FF1E86" w14:textId="77777777" w:rsidR="00BA216B" w:rsidRDefault="00BA216B" w:rsidP="00614F98"/>
                    <w:p w14:paraId="1E42F9AF" w14:textId="77777777" w:rsidR="00BA216B" w:rsidRDefault="00BA216B" w:rsidP="00614F98"/>
                    <w:p w14:paraId="0A7183D9" w14:textId="77777777" w:rsidR="00BA216B" w:rsidRDefault="00BA216B" w:rsidP="00614F98"/>
                    <w:p w14:paraId="3FDBC412" w14:textId="77777777" w:rsidR="00BA216B" w:rsidRDefault="00BA216B" w:rsidP="00614F98"/>
                    <w:p w14:paraId="6CFDAEC4" w14:textId="77777777" w:rsidR="00BA216B" w:rsidRDefault="00BA216B" w:rsidP="00614F98"/>
                    <w:p w14:paraId="5B26994D" w14:textId="77777777" w:rsidR="00BA216B" w:rsidRDefault="00BA216B" w:rsidP="00614F98"/>
                    <w:p w14:paraId="72D401CD" w14:textId="77777777" w:rsidR="00BA216B" w:rsidRDefault="00BA216B" w:rsidP="00614F98"/>
                    <w:p w14:paraId="4A5605B7" w14:textId="77777777" w:rsidR="00BA216B" w:rsidRDefault="00BA216B" w:rsidP="00614F98"/>
                    <w:p w14:paraId="61261B37" w14:textId="77777777" w:rsidR="00BA216B" w:rsidRDefault="00BA216B" w:rsidP="00614F98"/>
                    <w:p w14:paraId="0DEEEFBD" w14:textId="77777777" w:rsidR="00BA216B" w:rsidRDefault="00BA216B" w:rsidP="00614F98"/>
                    <w:p w14:paraId="226FE893" w14:textId="77777777" w:rsidR="00BA216B" w:rsidRDefault="00BA216B" w:rsidP="00614F98"/>
                    <w:p w14:paraId="3A3A0ABF" w14:textId="77777777" w:rsidR="00BA216B" w:rsidRDefault="00BA216B" w:rsidP="00614F98"/>
                    <w:p w14:paraId="5FBB15D4" w14:textId="77777777" w:rsidR="00BA216B" w:rsidRDefault="00BA216B" w:rsidP="00614F98"/>
                    <w:p w14:paraId="27415B0E" w14:textId="77777777" w:rsidR="00BA216B" w:rsidRDefault="00BA216B" w:rsidP="00614F98"/>
                    <w:p w14:paraId="114EF74A" w14:textId="77777777" w:rsidR="00BA216B" w:rsidRDefault="00BA216B" w:rsidP="00614F98"/>
                    <w:p w14:paraId="1D718523" w14:textId="77777777" w:rsidR="00BA216B" w:rsidRDefault="00BA216B" w:rsidP="00614F98"/>
                    <w:p w14:paraId="270D4C7C" w14:textId="77777777" w:rsidR="00BA216B" w:rsidRDefault="00BA216B" w:rsidP="00614F98"/>
                    <w:p w14:paraId="443BF070" w14:textId="77777777" w:rsidR="00BA216B" w:rsidRDefault="00BA216B" w:rsidP="00614F98"/>
                    <w:p w14:paraId="4A83C5CA" w14:textId="77777777" w:rsidR="00BA216B" w:rsidRDefault="00BA216B" w:rsidP="00614F98"/>
                    <w:p w14:paraId="3C47ACB3" w14:textId="77777777" w:rsidR="00BA216B" w:rsidRDefault="00BA216B" w:rsidP="00614F98"/>
                    <w:p w14:paraId="24B93276" w14:textId="77777777" w:rsidR="00BA216B" w:rsidRDefault="00BA216B" w:rsidP="00614F98"/>
                    <w:p w14:paraId="6FD18DC4" w14:textId="77777777" w:rsidR="00BA216B" w:rsidRDefault="00BA216B" w:rsidP="00614F98"/>
                    <w:p w14:paraId="55387B2F" w14:textId="77777777" w:rsidR="00BA216B" w:rsidRDefault="00BA216B" w:rsidP="00614F98"/>
                    <w:p w14:paraId="72DA91F6" w14:textId="77777777" w:rsidR="00BA216B" w:rsidRDefault="00BA216B" w:rsidP="00614F98"/>
                    <w:p w14:paraId="461E8D0B" w14:textId="77777777" w:rsidR="00BA216B" w:rsidRDefault="00BA216B" w:rsidP="00614F98"/>
                    <w:p w14:paraId="1D15B072" w14:textId="77777777" w:rsidR="00BA216B" w:rsidRDefault="00BA216B" w:rsidP="00614F98"/>
                    <w:p w14:paraId="641EC9E6" w14:textId="77777777" w:rsidR="00BA216B" w:rsidRDefault="00BA216B" w:rsidP="00614F98"/>
                    <w:p w14:paraId="0C345725" w14:textId="77777777" w:rsidR="00BA216B" w:rsidRDefault="00BA216B" w:rsidP="00614F98"/>
                    <w:p w14:paraId="4EFFF112" w14:textId="77777777" w:rsidR="00BA216B" w:rsidRDefault="00BA216B" w:rsidP="00614F98"/>
                    <w:p w14:paraId="4BD01615" w14:textId="77777777" w:rsidR="00BA216B" w:rsidRDefault="00BA216B" w:rsidP="00614F98"/>
                    <w:p w14:paraId="08EBF59B" w14:textId="77777777" w:rsidR="00BA216B" w:rsidRDefault="00BA216B" w:rsidP="00614F98"/>
                    <w:p w14:paraId="5F39E3D8" w14:textId="77777777" w:rsidR="00BA216B" w:rsidRDefault="00BA216B" w:rsidP="00614F98"/>
                    <w:p w14:paraId="4AE6B993" w14:textId="77777777" w:rsidR="00BA216B" w:rsidRDefault="00BA216B" w:rsidP="00614F98"/>
                    <w:p w14:paraId="106A09A8" w14:textId="77777777" w:rsidR="00BA216B" w:rsidRDefault="00BA216B" w:rsidP="00614F98"/>
                    <w:p w14:paraId="4F012FEC" w14:textId="77777777" w:rsidR="00BA216B" w:rsidRDefault="00BA216B" w:rsidP="00614F98"/>
                    <w:p w14:paraId="7B984BEB" w14:textId="77777777" w:rsidR="00BA216B" w:rsidRDefault="00BA216B" w:rsidP="00614F98"/>
                    <w:p w14:paraId="1CA578C0" w14:textId="77777777" w:rsidR="00BA216B" w:rsidRDefault="00BA216B" w:rsidP="00614F98"/>
                    <w:p w14:paraId="13161354" w14:textId="77777777" w:rsidR="00BA216B" w:rsidRDefault="00BA216B" w:rsidP="00614F98"/>
                    <w:p w14:paraId="50F02C1F" w14:textId="77777777" w:rsidR="00BA216B" w:rsidRDefault="00BA216B" w:rsidP="00614F98"/>
                    <w:p w14:paraId="28D97A5A" w14:textId="77777777" w:rsidR="00BA216B" w:rsidRDefault="00BA216B" w:rsidP="00614F98"/>
                    <w:p w14:paraId="3A37A769" w14:textId="77777777" w:rsidR="00BA216B" w:rsidRDefault="00BA216B" w:rsidP="00614F98"/>
                    <w:p w14:paraId="041E4363" w14:textId="77777777" w:rsidR="00BA216B" w:rsidRDefault="00BA216B" w:rsidP="00614F98"/>
                    <w:p w14:paraId="180BD115" w14:textId="77777777" w:rsidR="00BA216B" w:rsidRDefault="00BA216B" w:rsidP="00614F98"/>
                    <w:p w14:paraId="1860DB3D" w14:textId="77777777" w:rsidR="00BA216B" w:rsidRDefault="00BA216B" w:rsidP="00614F98"/>
                    <w:p w14:paraId="56C76702" w14:textId="77777777" w:rsidR="00BA216B" w:rsidRDefault="00BA216B" w:rsidP="00614F98"/>
                    <w:p w14:paraId="3AC7AC3E" w14:textId="77777777" w:rsidR="00BA216B" w:rsidRDefault="00BA216B" w:rsidP="00614F98"/>
                    <w:p w14:paraId="19278B4F" w14:textId="77777777" w:rsidR="00BA216B" w:rsidRDefault="00BA216B" w:rsidP="00614F98"/>
                    <w:p w14:paraId="1D1825CD" w14:textId="77777777" w:rsidR="00BA216B" w:rsidRDefault="00BA216B" w:rsidP="00614F98"/>
                    <w:p w14:paraId="426EE39E" w14:textId="77777777" w:rsidR="00BA216B" w:rsidRDefault="00BA216B" w:rsidP="00614F98"/>
                    <w:p w14:paraId="331EFC71" w14:textId="77777777" w:rsidR="00BA216B" w:rsidRDefault="00BA216B" w:rsidP="00614F98"/>
                    <w:p w14:paraId="46C73EF0" w14:textId="77777777" w:rsidR="00BA216B" w:rsidRDefault="00BA216B" w:rsidP="00614F98"/>
                    <w:p w14:paraId="64C64664" w14:textId="77777777" w:rsidR="00BA216B" w:rsidRDefault="00BA216B" w:rsidP="00614F98"/>
                    <w:p w14:paraId="258755ED" w14:textId="77777777" w:rsidR="00BA216B" w:rsidRDefault="00BA216B" w:rsidP="00614F98"/>
                    <w:p w14:paraId="53F838A4" w14:textId="77777777" w:rsidR="00BA216B" w:rsidRDefault="00BA216B" w:rsidP="00614F98"/>
                    <w:p w14:paraId="74A1D9B8" w14:textId="77777777" w:rsidR="00BA216B" w:rsidRDefault="00BA216B" w:rsidP="00614F98"/>
                    <w:p w14:paraId="002A6880" w14:textId="77777777" w:rsidR="00BA216B" w:rsidRDefault="00BA216B" w:rsidP="00614F98"/>
                    <w:p w14:paraId="75F7A554" w14:textId="77777777" w:rsidR="00BA216B" w:rsidRDefault="00BA216B" w:rsidP="00614F98"/>
                    <w:p w14:paraId="388E7583" w14:textId="77777777" w:rsidR="00BA216B" w:rsidRDefault="00BA216B" w:rsidP="00614F98"/>
                    <w:p w14:paraId="4C3EFD54" w14:textId="77777777" w:rsidR="00BA216B" w:rsidRDefault="00BA216B" w:rsidP="00614F98"/>
                    <w:p w14:paraId="27895815" w14:textId="77777777" w:rsidR="00BA216B" w:rsidRDefault="00BA216B" w:rsidP="00614F98"/>
                    <w:p w14:paraId="5B04EBED" w14:textId="77777777" w:rsidR="00BA216B" w:rsidRDefault="00BA216B" w:rsidP="00614F98"/>
                    <w:p w14:paraId="66DBDC2E" w14:textId="77777777" w:rsidR="00BA216B" w:rsidRDefault="00BA216B" w:rsidP="00614F98"/>
                    <w:p w14:paraId="1B9ABEEF" w14:textId="77777777" w:rsidR="00BA216B" w:rsidRDefault="00BA216B" w:rsidP="00614F98"/>
                    <w:p w14:paraId="1A9B91B8" w14:textId="77777777" w:rsidR="00BA216B" w:rsidRDefault="00BA216B" w:rsidP="00614F98"/>
                    <w:p w14:paraId="5D3210D7" w14:textId="77777777" w:rsidR="00BA216B" w:rsidRDefault="00BA216B" w:rsidP="00614F98"/>
                    <w:p w14:paraId="64BCEF81" w14:textId="77777777" w:rsidR="00BA216B" w:rsidRDefault="00BA216B" w:rsidP="00614F98"/>
                    <w:p w14:paraId="3F3D1B2E" w14:textId="77777777" w:rsidR="00BA216B" w:rsidRDefault="00BA216B" w:rsidP="00614F98"/>
                    <w:p w14:paraId="26487C18" w14:textId="77777777" w:rsidR="00BA216B" w:rsidRDefault="00BA216B" w:rsidP="00614F98"/>
                    <w:p w14:paraId="45CD6A07" w14:textId="77777777" w:rsidR="00BA216B" w:rsidRDefault="00BA216B" w:rsidP="00614F98"/>
                    <w:p w14:paraId="7469690E" w14:textId="77777777" w:rsidR="00BA216B" w:rsidRDefault="00BA216B" w:rsidP="00614F98"/>
                    <w:p w14:paraId="0AF0281D" w14:textId="77777777" w:rsidR="00BA216B" w:rsidRDefault="00BA216B" w:rsidP="00614F98"/>
                    <w:p w14:paraId="3A3F94E9" w14:textId="77777777" w:rsidR="00BA216B" w:rsidRDefault="00BA216B" w:rsidP="00614F98"/>
                    <w:p w14:paraId="34408736" w14:textId="77777777" w:rsidR="00BA216B" w:rsidRDefault="00BA216B" w:rsidP="00614F98"/>
                    <w:p w14:paraId="2A8FF0EB" w14:textId="77777777" w:rsidR="00BA216B" w:rsidRDefault="00BA216B" w:rsidP="00614F98"/>
                    <w:p w14:paraId="6F1A3A17" w14:textId="77777777" w:rsidR="00BA216B" w:rsidRDefault="00BA216B" w:rsidP="00614F98"/>
                    <w:p w14:paraId="5C337293" w14:textId="77777777" w:rsidR="00BA216B" w:rsidRDefault="00BA216B" w:rsidP="00614F98"/>
                    <w:p w14:paraId="3CBF52BC" w14:textId="77777777" w:rsidR="00BA216B" w:rsidRDefault="00BA216B" w:rsidP="00614F98"/>
                    <w:p w14:paraId="12D5CE44" w14:textId="77777777" w:rsidR="00BA216B" w:rsidRDefault="00BA216B" w:rsidP="00614F98"/>
                    <w:p w14:paraId="2F56C39F" w14:textId="77777777" w:rsidR="00BA216B" w:rsidRDefault="00BA216B" w:rsidP="00614F98"/>
                    <w:p w14:paraId="2E9B7817" w14:textId="77777777" w:rsidR="00BA216B" w:rsidRDefault="00BA216B" w:rsidP="00614F98"/>
                    <w:p w14:paraId="1D5ACF38" w14:textId="77777777" w:rsidR="00BA216B" w:rsidRDefault="00BA216B" w:rsidP="00614F98"/>
                    <w:p w14:paraId="3FCC480C" w14:textId="77777777" w:rsidR="00BA216B" w:rsidRDefault="00BA216B" w:rsidP="00614F98"/>
                    <w:p w14:paraId="1AF4D0C0" w14:textId="77777777" w:rsidR="00BA216B" w:rsidRDefault="00BA216B" w:rsidP="00614F98"/>
                    <w:p w14:paraId="3CF907CD" w14:textId="77777777" w:rsidR="00BA216B" w:rsidRDefault="00BA216B" w:rsidP="00614F98"/>
                    <w:p w14:paraId="38AD2A33" w14:textId="77777777" w:rsidR="00BA216B" w:rsidRDefault="00BA216B" w:rsidP="00614F98"/>
                    <w:p w14:paraId="6638C17D" w14:textId="77777777" w:rsidR="00BA216B" w:rsidRDefault="00BA216B" w:rsidP="00614F98"/>
                    <w:p w14:paraId="2A63C5E2" w14:textId="77777777" w:rsidR="00BA216B" w:rsidRDefault="00BA216B" w:rsidP="00614F98"/>
                    <w:p w14:paraId="50AB310A" w14:textId="77777777" w:rsidR="00BA216B" w:rsidRDefault="00BA216B" w:rsidP="00614F98"/>
                    <w:p w14:paraId="5285207A" w14:textId="77777777" w:rsidR="00BA216B" w:rsidRDefault="00BA216B" w:rsidP="00614F98"/>
                    <w:p w14:paraId="583BCBF9" w14:textId="77777777" w:rsidR="00BA216B" w:rsidRDefault="00BA216B" w:rsidP="00614F98"/>
                    <w:p w14:paraId="090CFFA1" w14:textId="77777777" w:rsidR="00BA216B" w:rsidRDefault="00BA216B" w:rsidP="00614F98"/>
                    <w:p w14:paraId="52B773BE" w14:textId="77777777" w:rsidR="00BA216B" w:rsidRDefault="00BA216B" w:rsidP="00614F98"/>
                    <w:p w14:paraId="62E018F6" w14:textId="77777777" w:rsidR="00BA216B" w:rsidRDefault="00BA216B" w:rsidP="00614F98"/>
                    <w:p w14:paraId="4A2A8682" w14:textId="77777777" w:rsidR="00BA216B" w:rsidRDefault="00BA216B" w:rsidP="00614F98"/>
                    <w:p w14:paraId="5C770DB4" w14:textId="77777777" w:rsidR="00BA216B" w:rsidRDefault="00BA216B" w:rsidP="00614F98"/>
                    <w:p w14:paraId="5E55A27B" w14:textId="77777777" w:rsidR="00BA216B" w:rsidRDefault="00BA216B" w:rsidP="00614F98"/>
                    <w:p w14:paraId="16473EB3" w14:textId="77777777" w:rsidR="00BA216B" w:rsidRDefault="00BA216B" w:rsidP="00614F98"/>
                    <w:p w14:paraId="463D0FBA" w14:textId="77777777" w:rsidR="00BA216B" w:rsidRDefault="00BA216B" w:rsidP="00614F98"/>
                    <w:p w14:paraId="2F911CFA" w14:textId="77777777" w:rsidR="00BA216B" w:rsidRDefault="00BA216B" w:rsidP="00614F98"/>
                    <w:p w14:paraId="6D116474" w14:textId="77777777" w:rsidR="00BA216B" w:rsidRDefault="00BA216B" w:rsidP="00614F98"/>
                    <w:p w14:paraId="4F47BAD7" w14:textId="77777777" w:rsidR="00BA216B" w:rsidRDefault="00BA216B" w:rsidP="00614F98"/>
                    <w:p w14:paraId="0DD797F6" w14:textId="77777777" w:rsidR="00BA216B" w:rsidRDefault="00BA216B" w:rsidP="00614F98"/>
                    <w:p w14:paraId="22ED6148" w14:textId="77777777" w:rsidR="00BA216B" w:rsidRDefault="00BA216B" w:rsidP="00614F98"/>
                    <w:p w14:paraId="07B9C161" w14:textId="77777777" w:rsidR="00BA216B" w:rsidRDefault="00BA216B" w:rsidP="00614F98"/>
                    <w:p w14:paraId="7C3C5EE1" w14:textId="77777777" w:rsidR="00BA216B" w:rsidRDefault="00BA216B" w:rsidP="00614F98"/>
                    <w:p w14:paraId="3310EA3B" w14:textId="77777777" w:rsidR="00BA216B" w:rsidRDefault="00BA216B" w:rsidP="00614F98"/>
                    <w:p w14:paraId="2AF6A317" w14:textId="77777777" w:rsidR="00BA216B" w:rsidRDefault="00BA216B" w:rsidP="00614F98"/>
                    <w:p w14:paraId="52DB7209" w14:textId="77777777" w:rsidR="00BA216B" w:rsidRDefault="00BA216B" w:rsidP="00614F98"/>
                    <w:p w14:paraId="47B2A474" w14:textId="77777777" w:rsidR="00BA216B" w:rsidRDefault="00BA216B" w:rsidP="00614F98"/>
                    <w:p w14:paraId="2B5BC02C" w14:textId="77777777" w:rsidR="00BA216B" w:rsidRDefault="00BA216B" w:rsidP="00614F98"/>
                    <w:p w14:paraId="79E81D24" w14:textId="77777777" w:rsidR="00BA216B" w:rsidRDefault="00BA216B" w:rsidP="00614F98"/>
                    <w:p w14:paraId="58B2E104" w14:textId="77777777" w:rsidR="00BA216B" w:rsidRDefault="00BA216B" w:rsidP="00614F98"/>
                    <w:p w14:paraId="616F48DE" w14:textId="77777777" w:rsidR="00BA216B" w:rsidRDefault="00BA216B" w:rsidP="00614F98"/>
                    <w:p w14:paraId="054B5481" w14:textId="77777777" w:rsidR="00BA216B" w:rsidRDefault="00BA216B" w:rsidP="00614F98"/>
                    <w:p w14:paraId="35F582E6" w14:textId="77777777" w:rsidR="00BA216B" w:rsidRDefault="00BA216B" w:rsidP="00614F98"/>
                    <w:p w14:paraId="26AB8793" w14:textId="77777777" w:rsidR="00BA216B" w:rsidRDefault="00BA216B" w:rsidP="00614F98"/>
                    <w:p w14:paraId="1D7CD9F6" w14:textId="77777777" w:rsidR="00BA216B" w:rsidRDefault="00BA216B" w:rsidP="00614F98"/>
                    <w:p w14:paraId="59C277C0" w14:textId="77777777" w:rsidR="00BA216B" w:rsidRDefault="00BA216B" w:rsidP="00614F98"/>
                    <w:p w14:paraId="1478E23C" w14:textId="77777777" w:rsidR="00BA216B" w:rsidRDefault="00BA216B" w:rsidP="00614F98"/>
                    <w:p w14:paraId="7C8BD755" w14:textId="77777777" w:rsidR="00BA216B" w:rsidRDefault="00BA216B" w:rsidP="00614F98"/>
                    <w:p w14:paraId="1BD0D948" w14:textId="77777777" w:rsidR="00BA216B" w:rsidRDefault="00BA216B" w:rsidP="00614F98"/>
                    <w:p w14:paraId="362C6D4F" w14:textId="77777777" w:rsidR="00BA216B" w:rsidRDefault="00BA216B" w:rsidP="00614F98"/>
                    <w:p w14:paraId="616A347B" w14:textId="77777777" w:rsidR="00BA216B" w:rsidRDefault="00BA216B" w:rsidP="00614F98"/>
                    <w:p w14:paraId="426C4925" w14:textId="77777777" w:rsidR="00BA216B" w:rsidRDefault="00BA216B" w:rsidP="00614F98"/>
                    <w:p w14:paraId="4F3EF0F3" w14:textId="77777777" w:rsidR="00BA216B" w:rsidRDefault="00BA216B" w:rsidP="00614F98"/>
                    <w:p w14:paraId="3CAE7252" w14:textId="77777777" w:rsidR="00BA216B" w:rsidRDefault="00BA216B" w:rsidP="00614F98"/>
                    <w:p w14:paraId="0B6477AD" w14:textId="77777777" w:rsidR="00BA216B" w:rsidRDefault="00BA216B" w:rsidP="00614F98"/>
                    <w:p w14:paraId="284FF10E" w14:textId="77777777" w:rsidR="00BA216B" w:rsidRDefault="00BA216B" w:rsidP="00614F98"/>
                    <w:p w14:paraId="1DDF6B52" w14:textId="77777777" w:rsidR="00BA216B" w:rsidRDefault="00BA216B" w:rsidP="00614F98"/>
                    <w:p w14:paraId="1F24FC56" w14:textId="77777777" w:rsidR="00BA216B" w:rsidRDefault="00BA216B" w:rsidP="00614F98"/>
                    <w:p w14:paraId="68F13705" w14:textId="77777777" w:rsidR="00BA216B" w:rsidRDefault="00BA216B" w:rsidP="00614F98"/>
                    <w:p w14:paraId="08D8BB79" w14:textId="77777777" w:rsidR="00BA216B" w:rsidRDefault="00BA216B" w:rsidP="00614F98"/>
                    <w:p w14:paraId="7D9CBFB5" w14:textId="77777777" w:rsidR="00BA216B" w:rsidRDefault="00BA216B" w:rsidP="00614F98"/>
                    <w:p w14:paraId="01739026" w14:textId="77777777" w:rsidR="00BA216B" w:rsidRDefault="00BA216B" w:rsidP="00614F98"/>
                    <w:p w14:paraId="496DABFD" w14:textId="77777777" w:rsidR="00BA216B" w:rsidRDefault="00BA216B" w:rsidP="00614F98"/>
                    <w:p w14:paraId="0F6BECDE" w14:textId="77777777" w:rsidR="00BA216B" w:rsidRDefault="00BA216B" w:rsidP="00614F98"/>
                    <w:p w14:paraId="3A6ACB6D" w14:textId="77777777" w:rsidR="00BA216B" w:rsidRDefault="00BA216B" w:rsidP="00614F98"/>
                    <w:p w14:paraId="2E0AF914" w14:textId="77777777" w:rsidR="00BA216B" w:rsidRDefault="00BA216B" w:rsidP="00614F98"/>
                    <w:p w14:paraId="76023DFE" w14:textId="77777777" w:rsidR="00BA216B" w:rsidRDefault="00BA216B" w:rsidP="00614F98"/>
                    <w:p w14:paraId="4F112F49" w14:textId="77777777" w:rsidR="00BA216B" w:rsidRDefault="00BA216B" w:rsidP="00614F98"/>
                    <w:p w14:paraId="614FE0A7" w14:textId="77777777" w:rsidR="00BA216B" w:rsidRDefault="00BA216B" w:rsidP="00614F98"/>
                    <w:p w14:paraId="506A5E67" w14:textId="77777777" w:rsidR="00BA216B" w:rsidRDefault="00BA216B" w:rsidP="00614F98"/>
                    <w:p w14:paraId="1BB4794D" w14:textId="77777777" w:rsidR="00BA216B" w:rsidRDefault="00BA216B" w:rsidP="00614F98"/>
                    <w:p w14:paraId="759E3751" w14:textId="77777777" w:rsidR="00BA216B" w:rsidRDefault="00BA216B" w:rsidP="00614F98"/>
                    <w:p w14:paraId="51BD0F0B" w14:textId="77777777" w:rsidR="00BA216B" w:rsidRDefault="00BA216B" w:rsidP="00614F98"/>
                    <w:p w14:paraId="5CF6F322" w14:textId="77777777" w:rsidR="00BA216B" w:rsidRDefault="00BA216B" w:rsidP="00614F98"/>
                    <w:p w14:paraId="08DA4CE7" w14:textId="77777777" w:rsidR="00BA216B" w:rsidRDefault="00BA216B" w:rsidP="00614F98"/>
                    <w:p w14:paraId="39C4DC76" w14:textId="77777777" w:rsidR="00BA216B" w:rsidRDefault="00BA216B" w:rsidP="00614F98"/>
                    <w:p w14:paraId="504A6A97" w14:textId="77777777" w:rsidR="00BA216B" w:rsidRDefault="00BA216B" w:rsidP="00614F98"/>
                    <w:p w14:paraId="51E806E2" w14:textId="77777777" w:rsidR="00BA216B" w:rsidRDefault="00BA216B" w:rsidP="00614F98"/>
                    <w:p w14:paraId="4D5CF8BF" w14:textId="77777777" w:rsidR="00BA216B" w:rsidRDefault="00BA216B" w:rsidP="00614F98"/>
                    <w:p w14:paraId="02BF9FC4" w14:textId="77777777" w:rsidR="00BA216B" w:rsidRDefault="00BA216B" w:rsidP="00614F98"/>
                    <w:p w14:paraId="0C60D6A8" w14:textId="77777777" w:rsidR="00BA216B" w:rsidRDefault="00BA216B" w:rsidP="00614F98"/>
                    <w:p w14:paraId="7A17A433" w14:textId="77777777" w:rsidR="00BA216B" w:rsidRDefault="00BA216B" w:rsidP="00614F98"/>
                    <w:p w14:paraId="7803400F" w14:textId="77777777" w:rsidR="00BA216B" w:rsidRDefault="00BA216B" w:rsidP="00614F98"/>
                    <w:p w14:paraId="2FBD86FF" w14:textId="77777777" w:rsidR="00BA216B" w:rsidRDefault="00BA216B" w:rsidP="00614F98"/>
                    <w:p w14:paraId="14F0AEBE" w14:textId="77777777" w:rsidR="00BA216B" w:rsidRDefault="00BA216B" w:rsidP="00614F98"/>
                    <w:p w14:paraId="706C7B26" w14:textId="77777777" w:rsidR="00BA216B" w:rsidRDefault="00BA216B" w:rsidP="00614F98"/>
                    <w:p w14:paraId="0CBD4FA1" w14:textId="77777777" w:rsidR="00BA216B" w:rsidRDefault="00BA216B" w:rsidP="00614F98"/>
                    <w:p w14:paraId="55A4797A" w14:textId="77777777" w:rsidR="00BA216B" w:rsidRDefault="00BA216B" w:rsidP="00614F98"/>
                    <w:p w14:paraId="21D51AAF" w14:textId="77777777" w:rsidR="00BA216B" w:rsidRDefault="00BA216B" w:rsidP="00614F98"/>
                    <w:p w14:paraId="076D6B7E" w14:textId="77777777" w:rsidR="00BA216B" w:rsidRDefault="00BA216B" w:rsidP="00614F98"/>
                    <w:p w14:paraId="0BC171EE" w14:textId="77777777" w:rsidR="00BA216B" w:rsidRDefault="00BA216B" w:rsidP="00614F98"/>
                    <w:p w14:paraId="173C70EF" w14:textId="77777777" w:rsidR="00BA216B" w:rsidRDefault="00BA216B" w:rsidP="00614F98"/>
                    <w:p w14:paraId="04C54084" w14:textId="77777777" w:rsidR="00BA216B" w:rsidRDefault="00BA216B" w:rsidP="00614F98"/>
                    <w:p w14:paraId="1E48CA91" w14:textId="77777777" w:rsidR="00BA216B" w:rsidRDefault="00BA216B" w:rsidP="00614F98"/>
                    <w:p w14:paraId="698FE282" w14:textId="77777777" w:rsidR="00BA216B" w:rsidRDefault="00BA216B" w:rsidP="00614F98"/>
                    <w:p w14:paraId="4FF17A28" w14:textId="77777777" w:rsidR="00BA216B" w:rsidRDefault="00BA216B" w:rsidP="00614F98"/>
                    <w:p w14:paraId="7DE81DB4" w14:textId="77777777" w:rsidR="00BA216B" w:rsidRDefault="00BA216B" w:rsidP="00614F98"/>
                    <w:p w14:paraId="4CC8860A" w14:textId="77777777" w:rsidR="00BA216B" w:rsidRDefault="00BA216B" w:rsidP="00614F98"/>
                    <w:p w14:paraId="43CB0D04" w14:textId="77777777" w:rsidR="00BA216B" w:rsidRDefault="00BA216B" w:rsidP="00614F98"/>
                    <w:p w14:paraId="5FBF350F" w14:textId="77777777" w:rsidR="00BA216B" w:rsidRDefault="00BA216B" w:rsidP="00614F98"/>
                    <w:p w14:paraId="45635BC9" w14:textId="77777777" w:rsidR="00BA216B" w:rsidRDefault="00BA216B" w:rsidP="00614F98"/>
                    <w:p w14:paraId="0FC517F9" w14:textId="77777777" w:rsidR="00BA216B" w:rsidRDefault="00BA216B" w:rsidP="00614F98"/>
                    <w:p w14:paraId="173558CB" w14:textId="77777777" w:rsidR="00BA216B" w:rsidRDefault="00BA216B" w:rsidP="00614F98"/>
                    <w:p w14:paraId="749C1319" w14:textId="77777777" w:rsidR="00BA216B" w:rsidRDefault="00BA216B" w:rsidP="00614F98"/>
                    <w:p w14:paraId="22959E7E" w14:textId="77777777" w:rsidR="00BA216B" w:rsidRDefault="00BA216B" w:rsidP="00614F98"/>
                    <w:p w14:paraId="60EE1DB7" w14:textId="77777777" w:rsidR="00BA216B" w:rsidRDefault="00BA216B" w:rsidP="00614F98"/>
                    <w:p w14:paraId="29F6DC6F" w14:textId="77777777" w:rsidR="00BA216B" w:rsidRDefault="00BA216B" w:rsidP="00614F98"/>
                    <w:p w14:paraId="7E7357D3" w14:textId="77777777" w:rsidR="00BA216B" w:rsidRDefault="00BA216B" w:rsidP="00614F98"/>
                    <w:p w14:paraId="29FD4120" w14:textId="77777777" w:rsidR="00BA216B" w:rsidRDefault="00BA216B" w:rsidP="00614F98"/>
                    <w:p w14:paraId="73B82BAF" w14:textId="77777777" w:rsidR="00BA216B" w:rsidRDefault="00BA216B" w:rsidP="00614F98"/>
                    <w:p w14:paraId="7B70C837" w14:textId="77777777" w:rsidR="00BA216B" w:rsidRDefault="00BA216B" w:rsidP="00614F98"/>
                    <w:p w14:paraId="30BDD8B2" w14:textId="77777777" w:rsidR="00BA216B" w:rsidRDefault="00BA216B" w:rsidP="00614F98"/>
                    <w:p w14:paraId="7E2F0219" w14:textId="77777777" w:rsidR="00BA216B" w:rsidRDefault="00BA216B" w:rsidP="00614F98"/>
                    <w:p w14:paraId="6C706653" w14:textId="77777777" w:rsidR="00BA216B" w:rsidRDefault="00BA216B" w:rsidP="00614F98"/>
                    <w:p w14:paraId="2F127810" w14:textId="77777777" w:rsidR="00BA216B" w:rsidRDefault="00BA216B" w:rsidP="00614F98"/>
                    <w:p w14:paraId="7294C5AA" w14:textId="77777777" w:rsidR="00BA216B" w:rsidRDefault="00BA216B" w:rsidP="00614F98"/>
                    <w:p w14:paraId="50701261" w14:textId="77777777" w:rsidR="00BA216B" w:rsidRDefault="00BA216B" w:rsidP="00614F98"/>
                    <w:p w14:paraId="767DE462" w14:textId="77777777" w:rsidR="00BA216B" w:rsidRDefault="00BA216B" w:rsidP="00614F98"/>
                    <w:p w14:paraId="56AF78F0" w14:textId="77777777" w:rsidR="00BA216B" w:rsidRDefault="00BA216B" w:rsidP="00614F98"/>
                    <w:p w14:paraId="24BF7A69" w14:textId="77777777" w:rsidR="00BA216B" w:rsidRDefault="00BA216B" w:rsidP="00614F98"/>
                    <w:p w14:paraId="60C7E536" w14:textId="77777777" w:rsidR="00BA216B" w:rsidRDefault="00BA216B" w:rsidP="00614F98"/>
                    <w:p w14:paraId="6FB12500" w14:textId="77777777" w:rsidR="00BA216B" w:rsidRDefault="00BA216B" w:rsidP="00614F98"/>
                    <w:p w14:paraId="79E56FC7" w14:textId="77777777" w:rsidR="00BA216B" w:rsidRDefault="00BA216B" w:rsidP="00614F98"/>
                    <w:p w14:paraId="71FE0C04" w14:textId="77777777" w:rsidR="00BA216B" w:rsidRDefault="00BA216B" w:rsidP="00614F98"/>
                    <w:p w14:paraId="3A1FF6DB" w14:textId="77777777" w:rsidR="00BA216B" w:rsidRDefault="00BA216B" w:rsidP="00614F98"/>
                    <w:p w14:paraId="774DFDB5" w14:textId="77777777" w:rsidR="00BA216B" w:rsidRDefault="00BA216B" w:rsidP="00614F98"/>
                    <w:p w14:paraId="060AF3E8" w14:textId="77777777" w:rsidR="00BA216B" w:rsidRDefault="00BA216B" w:rsidP="00614F98"/>
                    <w:p w14:paraId="6D3BB52A" w14:textId="77777777" w:rsidR="00BA216B" w:rsidRDefault="00BA216B" w:rsidP="00614F98"/>
                    <w:p w14:paraId="26A1FAB4" w14:textId="77777777" w:rsidR="00BA216B" w:rsidRDefault="00BA216B" w:rsidP="00614F98"/>
                    <w:p w14:paraId="2F1B9B57" w14:textId="77777777" w:rsidR="00BA216B" w:rsidRDefault="00BA216B" w:rsidP="00614F98"/>
                    <w:p w14:paraId="51232B2D" w14:textId="77777777" w:rsidR="00BA216B" w:rsidRDefault="00BA216B" w:rsidP="00614F98"/>
                    <w:p w14:paraId="4D3C3DA1" w14:textId="77777777" w:rsidR="00BA216B" w:rsidRDefault="00BA216B" w:rsidP="00614F98"/>
                    <w:p w14:paraId="1B1532FD" w14:textId="77777777" w:rsidR="00BA216B" w:rsidRDefault="00BA216B" w:rsidP="00614F98"/>
                    <w:p w14:paraId="1751E429" w14:textId="77777777" w:rsidR="00BA216B" w:rsidRDefault="00BA216B" w:rsidP="00614F98"/>
                    <w:p w14:paraId="3BAAC0FA" w14:textId="77777777" w:rsidR="00BA216B" w:rsidRDefault="00BA216B" w:rsidP="00614F98"/>
                    <w:p w14:paraId="20BA069F" w14:textId="77777777" w:rsidR="00BA216B" w:rsidRDefault="00BA216B" w:rsidP="00614F98"/>
                    <w:p w14:paraId="1B9CC666" w14:textId="77777777" w:rsidR="00BA216B" w:rsidRDefault="00BA216B" w:rsidP="00614F98"/>
                    <w:p w14:paraId="6873F937" w14:textId="77777777" w:rsidR="00BA216B" w:rsidRDefault="00BA216B" w:rsidP="00614F98"/>
                    <w:p w14:paraId="442C9BBB" w14:textId="77777777" w:rsidR="00BA216B" w:rsidRDefault="00BA216B" w:rsidP="00614F98"/>
                    <w:p w14:paraId="7E5F2C39" w14:textId="77777777" w:rsidR="00BA216B" w:rsidRDefault="00BA216B" w:rsidP="00614F98"/>
                    <w:p w14:paraId="24307800" w14:textId="77777777" w:rsidR="00BA216B" w:rsidRDefault="00BA216B" w:rsidP="00614F98"/>
                    <w:p w14:paraId="7278640D" w14:textId="77777777" w:rsidR="00BA216B" w:rsidRDefault="00BA216B" w:rsidP="00614F98"/>
                    <w:p w14:paraId="0FA32E94" w14:textId="77777777" w:rsidR="00BA216B" w:rsidRDefault="00BA216B" w:rsidP="00614F98"/>
                    <w:p w14:paraId="023E8DF4" w14:textId="77777777" w:rsidR="00BA216B" w:rsidRDefault="00BA216B" w:rsidP="00614F98"/>
                    <w:p w14:paraId="34D8873C" w14:textId="77777777" w:rsidR="00BA216B" w:rsidRDefault="00BA216B" w:rsidP="00614F98"/>
                    <w:p w14:paraId="71C8C81C" w14:textId="77777777" w:rsidR="00BA216B" w:rsidRDefault="00BA216B" w:rsidP="00614F98"/>
                    <w:p w14:paraId="3EB1DDAC" w14:textId="77777777" w:rsidR="00BA216B" w:rsidRDefault="00BA216B" w:rsidP="00614F98"/>
                    <w:p w14:paraId="4891E0EE" w14:textId="77777777" w:rsidR="00BA216B" w:rsidRDefault="00BA216B" w:rsidP="00614F98"/>
                    <w:p w14:paraId="1F6EF550" w14:textId="77777777" w:rsidR="00BA216B" w:rsidRDefault="00BA216B" w:rsidP="00614F98"/>
                    <w:p w14:paraId="7EC5B249" w14:textId="77777777" w:rsidR="00BA216B" w:rsidRDefault="00BA216B" w:rsidP="00614F98"/>
                    <w:p w14:paraId="01558B84" w14:textId="77777777" w:rsidR="00BA216B" w:rsidRDefault="00BA216B" w:rsidP="00614F98"/>
                    <w:p w14:paraId="49D5F722" w14:textId="77777777" w:rsidR="00BA216B" w:rsidRDefault="00BA216B" w:rsidP="00614F98"/>
                    <w:p w14:paraId="3076A553" w14:textId="77777777" w:rsidR="00BA216B" w:rsidRDefault="00BA216B" w:rsidP="00614F98"/>
                    <w:p w14:paraId="52B13B84" w14:textId="77777777" w:rsidR="00BA216B" w:rsidRDefault="00BA216B" w:rsidP="00614F98"/>
                    <w:p w14:paraId="7445130A" w14:textId="77777777" w:rsidR="00BA216B" w:rsidRDefault="00BA216B" w:rsidP="00614F98"/>
                    <w:p w14:paraId="18F8498A" w14:textId="77777777" w:rsidR="00BA216B" w:rsidRDefault="00BA216B" w:rsidP="00614F98"/>
                    <w:p w14:paraId="082A03FC" w14:textId="77777777" w:rsidR="00BA216B" w:rsidRDefault="00BA216B" w:rsidP="00614F98"/>
                    <w:p w14:paraId="4EE78DA6" w14:textId="77777777" w:rsidR="00BA216B" w:rsidRDefault="00BA216B" w:rsidP="00614F98"/>
                    <w:p w14:paraId="2431EE80" w14:textId="77777777" w:rsidR="00BA216B" w:rsidRDefault="00BA216B" w:rsidP="00614F98"/>
                    <w:p w14:paraId="2A976C22" w14:textId="77777777" w:rsidR="00BA216B" w:rsidRDefault="00BA216B" w:rsidP="00614F98"/>
                    <w:p w14:paraId="0E1C20B5" w14:textId="77777777" w:rsidR="00BA216B" w:rsidRDefault="00BA216B" w:rsidP="00614F98"/>
                    <w:p w14:paraId="681F76C0" w14:textId="77777777" w:rsidR="00BA216B" w:rsidRDefault="00BA216B" w:rsidP="00614F98"/>
                    <w:p w14:paraId="1A1B8A08" w14:textId="77777777" w:rsidR="00BA216B" w:rsidRDefault="00BA216B" w:rsidP="00614F98"/>
                    <w:p w14:paraId="2D8B0610" w14:textId="77777777" w:rsidR="00BA216B" w:rsidRDefault="00BA216B" w:rsidP="00614F98"/>
                    <w:p w14:paraId="49744D48" w14:textId="77777777" w:rsidR="00BA216B" w:rsidRDefault="00BA216B" w:rsidP="00614F98"/>
                    <w:p w14:paraId="0DC5A936" w14:textId="77777777" w:rsidR="00BA216B" w:rsidRDefault="00BA216B" w:rsidP="00614F98"/>
                    <w:p w14:paraId="72F93F3A" w14:textId="77777777" w:rsidR="00BA216B" w:rsidRDefault="00BA216B" w:rsidP="00614F98"/>
                    <w:p w14:paraId="5EFB8044" w14:textId="77777777" w:rsidR="00BA216B" w:rsidRDefault="00BA216B" w:rsidP="00614F98"/>
                    <w:p w14:paraId="717495A1" w14:textId="77777777" w:rsidR="00BA216B" w:rsidRDefault="00BA216B" w:rsidP="00614F98"/>
                    <w:p w14:paraId="209D3508" w14:textId="77777777" w:rsidR="00BA216B" w:rsidRDefault="00BA216B" w:rsidP="00614F98"/>
                    <w:p w14:paraId="4A082AFA" w14:textId="77777777" w:rsidR="00BA216B" w:rsidRDefault="00BA216B" w:rsidP="00614F98"/>
                    <w:p w14:paraId="3665A611" w14:textId="77777777" w:rsidR="00BA216B" w:rsidRDefault="00BA216B" w:rsidP="00614F98"/>
                    <w:p w14:paraId="74A0AD91" w14:textId="77777777" w:rsidR="00BA216B" w:rsidRDefault="00BA216B" w:rsidP="00614F98"/>
                    <w:p w14:paraId="532F9A3F" w14:textId="77777777" w:rsidR="00BA216B" w:rsidRDefault="00BA216B" w:rsidP="00614F98"/>
                    <w:p w14:paraId="643D456A" w14:textId="77777777" w:rsidR="00BA216B" w:rsidRDefault="00BA216B" w:rsidP="00614F98"/>
                    <w:p w14:paraId="1D9CEE3E" w14:textId="77777777" w:rsidR="00BA216B" w:rsidRDefault="00BA216B" w:rsidP="00614F98"/>
                    <w:p w14:paraId="286C883B" w14:textId="77777777" w:rsidR="00BA216B" w:rsidRDefault="00BA216B" w:rsidP="00614F98"/>
                    <w:p w14:paraId="66B312C0" w14:textId="77777777" w:rsidR="00BA216B" w:rsidRDefault="00BA216B" w:rsidP="00614F98"/>
                    <w:p w14:paraId="7EE34F59" w14:textId="77777777" w:rsidR="00BA216B" w:rsidRDefault="00BA216B" w:rsidP="00614F98"/>
                    <w:p w14:paraId="71681658" w14:textId="77777777" w:rsidR="00BA216B" w:rsidRDefault="00BA216B" w:rsidP="00614F98"/>
                    <w:p w14:paraId="412E287A" w14:textId="77777777" w:rsidR="00BA216B" w:rsidRDefault="00BA216B" w:rsidP="00614F98"/>
                    <w:p w14:paraId="22D3A990" w14:textId="77777777" w:rsidR="00BA216B" w:rsidRDefault="00BA216B" w:rsidP="00614F98"/>
                    <w:p w14:paraId="2D1CB99A" w14:textId="77777777" w:rsidR="00BA216B" w:rsidRDefault="00BA216B" w:rsidP="00614F98"/>
                    <w:p w14:paraId="42091CF1" w14:textId="77777777" w:rsidR="00BA216B" w:rsidRDefault="00BA216B" w:rsidP="00614F98"/>
                    <w:p w14:paraId="72A814C7" w14:textId="77777777" w:rsidR="00BA216B" w:rsidRDefault="00BA216B" w:rsidP="00614F98"/>
                    <w:p w14:paraId="3531FE38" w14:textId="77777777" w:rsidR="00BA216B" w:rsidRDefault="00BA216B" w:rsidP="00614F98"/>
                    <w:p w14:paraId="59F281C9" w14:textId="77777777" w:rsidR="00BA216B" w:rsidRDefault="00BA216B" w:rsidP="00614F98"/>
                    <w:p w14:paraId="4769D4E2" w14:textId="77777777" w:rsidR="00BA216B" w:rsidRDefault="00BA216B" w:rsidP="00614F98"/>
                    <w:p w14:paraId="4218CC46" w14:textId="77777777" w:rsidR="00BA216B" w:rsidRDefault="00BA216B" w:rsidP="00614F98"/>
                    <w:p w14:paraId="4C618207" w14:textId="77777777" w:rsidR="00BA216B" w:rsidRDefault="00BA216B" w:rsidP="00614F98"/>
                    <w:p w14:paraId="53C63643" w14:textId="77777777" w:rsidR="00BA216B" w:rsidRDefault="00BA216B" w:rsidP="00614F98"/>
                    <w:p w14:paraId="761C7B82" w14:textId="77777777" w:rsidR="00BA216B" w:rsidRDefault="00BA216B" w:rsidP="00614F98"/>
                    <w:p w14:paraId="3DBB1BE5" w14:textId="77777777" w:rsidR="00BA216B" w:rsidRDefault="00BA216B" w:rsidP="00614F98"/>
                    <w:p w14:paraId="4E29E8CC" w14:textId="77777777" w:rsidR="00BA216B" w:rsidRDefault="00BA216B" w:rsidP="00614F98"/>
                    <w:p w14:paraId="38D4B453" w14:textId="77777777" w:rsidR="00BA216B" w:rsidRDefault="00BA216B" w:rsidP="00614F98"/>
                    <w:p w14:paraId="5316A24D" w14:textId="77777777" w:rsidR="00BA216B" w:rsidRDefault="00BA216B" w:rsidP="00614F98"/>
                    <w:p w14:paraId="265D4F1F" w14:textId="77777777" w:rsidR="00BA216B" w:rsidRDefault="00BA216B" w:rsidP="00614F98"/>
                    <w:p w14:paraId="64B1285C" w14:textId="77777777" w:rsidR="00BA216B" w:rsidRDefault="00BA216B" w:rsidP="00614F98"/>
                    <w:p w14:paraId="7B6631ED" w14:textId="77777777" w:rsidR="00BA216B" w:rsidRDefault="00BA216B" w:rsidP="00614F98"/>
                    <w:p w14:paraId="1A964F81" w14:textId="77777777" w:rsidR="00BA216B" w:rsidRDefault="00BA216B" w:rsidP="00614F98"/>
                    <w:p w14:paraId="1374CBD4" w14:textId="77777777" w:rsidR="00BA216B" w:rsidRDefault="00BA216B" w:rsidP="00614F98"/>
                    <w:p w14:paraId="02BC2DD4" w14:textId="77777777" w:rsidR="00BA216B" w:rsidRDefault="00BA216B" w:rsidP="00614F98"/>
                    <w:p w14:paraId="0836DF22" w14:textId="77777777" w:rsidR="00BA216B" w:rsidRDefault="00BA216B" w:rsidP="00614F98"/>
                    <w:p w14:paraId="3C1AC8E9" w14:textId="77777777" w:rsidR="00BA216B" w:rsidRDefault="00BA216B" w:rsidP="00614F98"/>
                    <w:p w14:paraId="6A9A6DE5" w14:textId="77777777" w:rsidR="00BA216B" w:rsidRDefault="00BA216B" w:rsidP="00614F98"/>
                    <w:p w14:paraId="4176E440" w14:textId="77777777" w:rsidR="00BA216B" w:rsidRDefault="00BA216B" w:rsidP="00614F98"/>
                    <w:p w14:paraId="091F40F9" w14:textId="77777777" w:rsidR="00BA216B" w:rsidRDefault="00BA216B" w:rsidP="00614F98"/>
                    <w:p w14:paraId="0F0C3C25" w14:textId="77777777" w:rsidR="00BA216B" w:rsidRDefault="00BA216B" w:rsidP="00614F98"/>
                    <w:p w14:paraId="636C06F2" w14:textId="77777777" w:rsidR="00BA216B" w:rsidRDefault="00BA216B" w:rsidP="00614F98"/>
                    <w:p w14:paraId="425351E6" w14:textId="77777777" w:rsidR="00BA216B" w:rsidRDefault="00BA216B" w:rsidP="00614F98"/>
                    <w:p w14:paraId="1179B22F" w14:textId="77777777" w:rsidR="00BA216B" w:rsidRDefault="00BA216B" w:rsidP="00614F98"/>
                    <w:p w14:paraId="04B56F73" w14:textId="77777777" w:rsidR="00BA216B" w:rsidRDefault="00BA216B" w:rsidP="00614F98"/>
                    <w:p w14:paraId="3F812EFF" w14:textId="77777777" w:rsidR="00BA216B" w:rsidRDefault="00BA216B" w:rsidP="00614F98"/>
                    <w:p w14:paraId="59F4CA85" w14:textId="77777777" w:rsidR="00BA216B" w:rsidRDefault="00BA216B" w:rsidP="00614F98"/>
                    <w:p w14:paraId="1F0A4103" w14:textId="77777777" w:rsidR="00BA216B" w:rsidRDefault="00BA216B" w:rsidP="00614F98"/>
                    <w:p w14:paraId="676CCAC2" w14:textId="77777777" w:rsidR="00BA216B" w:rsidRDefault="00BA216B" w:rsidP="00614F98"/>
                    <w:p w14:paraId="53AB56EE" w14:textId="77777777" w:rsidR="00BA216B" w:rsidRDefault="00BA216B" w:rsidP="00614F98"/>
                    <w:p w14:paraId="6F32DC39" w14:textId="77777777" w:rsidR="00BA216B" w:rsidRDefault="00BA216B" w:rsidP="00614F98"/>
                    <w:p w14:paraId="0D3768E7" w14:textId="77777777" w:rsidR="00BA216B" w:rsidRDefault="00BA216B" w:rsidP="00614F98"/>
                    <w:p w14:paraId="21C01281" w14:textId="77777777" w:rsidR="00BA216B" w:rsidRDefault="00BA216B" w:rsidP="00614F98"/>
                    <w:p w14:paraId="60929542" w14:textId="77777777" w:rsidR="00BA216B" w:rsidRDefault="00BA216B" w:rsidP="00614F98"/>
                    <w:p w14:paraId="7275003B" w14:textId="77777777" w:rsidR="00BA216B" w:rsidRDefault="00BA216B" w:rsidP="00614F98"/>
                    <w:p w14:paraId="0D96CFEC" w14:textId="77777777" w:rsidR="00BA216B" w:rsidRDefault="00BA216B" w:rsidP="00614F98"/>
                    <w:p w14:paraId="6DB34734" w14:textId="77777777" w:rsidR="00BA216B" w:rsidRDefault="00BA216B" w:rsidP="00614F98"/>
                    <w:p w14:paraId="11BF981F" w14:textId="77777777" w:rsidR="00BA216B" w:rsidRDefault="00BA216B" w:rsidP="00614F98"/>
                    <w:p w14:paraId="7E3B850C" w14:textId="77777777" w:rsidR="00BA216B" w:rsidRDefault="00BA216B" w:rsidP="00614F98"/>
                    <w:p w14:paraId="4C6C0882" w14:textId="77777777" w:rsidR="00BA216B" w:rsidRDefault="00BA216B" w:rsidP="00614F98"/>
                    <w:p w14:paraId="678F3379" w14:textId="77777777" w:rsidR="00BA216B" w:rsidRDefault="00BA216B" w:rsidP="00614F98"/>
                    <w:p w14:paraId="7BB69766" w14:textId="77777777" w:rsidR="00BA216B" w:rsidRDefault="00BA216B" w:rsidP="00614F98"/>
                    <w:p w14:paraId="26DB1A38" w14:textId="77777777" w:rsidR="00BA216B" w:rsidRDefault="00BA216B" w:rsidP="00614F98"/>
                    <w:p w14:paraId="3E899B0E" w14:textId="77777777" w:rsidR="00BA216B" w:rsidRDefault="00BA216B" w:rsidP="00614F98"/>
                    <w:p w14:paraId="400E3137" w14:textId="77777777" w:rsidR="00BA216B" w:rsidRDefault="00BA216B" w:rsidP="00614F98"/>
                    <w:p w14:paraId="7B82EF9B" w14:textId="77777777" w:rsidR="00BA216B" w:rsidRDefault="00BA216B" w:rsidP="00614F98"/>
                    <w:p w14:paraId="692F0B56" w14:textId="77777777" w:rsidR="00BA216B" w:rsidRDefault="00BA216B" w:rsidP="00614F98"/>
                    <w:p w14:paraId="4CD2D029" w14:textId="77777777" w:rsidR="00BA216B" w:rsidRDefault="00BA216B" w:rsidP="00614F98"/>
                    <w:p w14:paraId="4E88A0A4" w14:textId="77777777" w:rsidR="00BA216B" w:rsidRDefault="00BA216B" w:rsidP="00614F98"/>
                    <w:p w14:paraId="6A87950F" w14:textId="77777777" w:rsidR="00BA216B" w:rsidRDefault="00BA216B" w:rsidP="00614F98"/>
                    <w:p w14:paraId="6E6E4659" w14:textId="77777777" w:rsidR="00BA216B" w:rsidRDefault="00BA216B" w:rsidP="00614F98"/>
                    <w:p w14:paraId="178DC5BC" w14:textId="77777777" w:rsidR="00BA216B" w:rsidRDefault="00BA216B" w:rsidP="00614F98"/>
                    <w:p w14:paraId="34E78B73" w14:textId="77777777" w:rsidR="00BA216B" w:rsidRDefault="00BA216B" w:rsidP="00614F98"/>
                    <w:p w14:paraId="31DD7F90" w14:textId="77777777" w:rsidR="00BA216B" w:rsidRDefault="00BA216B" w:rsidP="00614F98"/>
                    <w:p w14:paraId="1973876A" w14:textId="77777777" w:rsidR="00BA216B" w:rsidRDefault="00BA216B" w:rsidP="00614F98"/>
                    <w:p w14:paraId="001EA7A8" w14:textId="77777777" w:rsidR="00BA216B" w:rsidRDefault="00BA216B" w:rsidP="00614F98"/>
                    <w:p w14:paraId="331289B6" w14:textId="77777777" w:rsidR="00BA216B" w:rsidRDefault="00BA216B" w:rsidP="00614F98"/>
                    <w:p w14:paraId="6939CF00" w14:textId="77777777" w:rsidR="00BA216B" w:rsidRDefault="00BA216B" w:rsidP="00614F98"/>
                    <w:p w14:paraId="69C730F4" w14:textId="77777777" w:rsidR="00BA216B" w:rsidRDefault="00BA216B" w:rsidP="00614F98"/>
                    <w:p w14:paraId="19ADE772" w14:textId="77777777" w:rsidR="00BA216B" w:rsidRDefault="00BA216B" w:rsidP="00614F98"/>
                    <w:p w14:paraId="3F94BBFB" w14:textId="77777777" w:rsidR="00BA216B" w:rsidRDefault="00BA216B" w:rsidP="00614F98"/>
                    <w:p w14:paraId="47FC7588" w14:textId="77777777" w:rsidR="00BA216B" w:rsidRDefault="00BA216B" w:rsidP="00614F98"/>
                    <w:p w14:paraId="3B35CB15" w14:textId="77777777" w:rsidR="00BA216B" w:rsidRDefault="00BA216B" w:rsidP="00614F98"/>
                    <w:p w14:paraId="19BCB4F4" w14:textId="77777777" w:rsidR="00BA216B" w:rsidRDefault="00BA216B" w:rsidP="00614F98"/>
                    <w:p w14:paraId="7776C3B0" w14:textId="77777777" w:rsidR="00BA216B" w:rsidRDefault="00BA216B" w:rsidP="00614F98"/>
                    <w:p w14:paraId="223E28FB" w14:textId="77777777" w:rsidR="00BA216B" w:rsidRDefault="00BA216B" w:rsidP="00614F98"/>
                    <w:p w14:paraId="45B6EA58" w14:textId="77777777" w:rsidR="00BA216B" w:rsidRDefault="00BA216B" w:rsidP="00614F98"/>
                    <w:p w14:paraId="1548FE8C" w14:textId="77777777" w:rsidR="00BA216B" w:rsidRDefault="00BA216B" w:rsidP="00614F98"/>
                    <w:p w14:paraId="2C5A0CC3" w14:textId="77777777" w:rsidR="00BA216B" w:rsidRDefault="00BA216B" w:rsidP="00614F98"/>
                    <w:p w14:paraId="15A86EC2" w14:textId="77777777" w:rsidR="00BA216B" w:rsidRDefault="00BA216B" w:rsidP="00614F98"/>
                    <w:p w14:paraId="79ADBAC0" w14:textId="77777777" w:rsidR="00BA216B" w:rsidRDefault="00BA216B" w:rsidP="00614F98"/>
                    <w:p w14:paraId="18E25362" w14:textId="77777777" w:rsidR="00BA216B" w:rsidRDefault="00BA216B" w:rsidP="00614F98"/>
                    <w:p w14:paraId="3DA5A55A" w14:textId="77777777" w:rsidR="00BA216B" w:rsidRDefault="00BA216B" w:rsidP="00614F98"/>
                    <w:p w14:paraId="16C543DE" w14:textId="77777777" w:rsidR="00BA216B" w:rsidRDefault="00BA216B" w:rsidP="00614F98"/>
                    <w:p w14:paraId="28C94AC8" w14:textId="77777777" w:rsidR="00BA216B" w:rsidRDefault="00BA216B" w:rsidP="00614F98"/>
                    <w:p w14:paraId="4D4697CC" w14:textId="77777777" w:rsidR="00BA216B" w:rsidRDefault="00BA216B" w:rsidP="00614F98"/>
                    <w:p w14:paraId="283A4F58" w14:textId="77777777" w:rsidR="00BA216B" w:rsidRDefault="00BA216B" w:rsidP="00614F98"/>
                    <w:p w14:paraId="60029B77" w14:textId="77777777" w:rsidR="00BA216B" w:rsidRDefault="00BA216B" w:rsidP="00614F98"/>
                    <w:p w14:paraId="5F12FC6B" w14:textId="77777777" w:rsidR="00BA216B" w:rsidRDefault="00BA216B" w:rsidP="00614F98"/>
                    <w:p w14:paraId="766A8D0E" w14:textId="77777777" w:rsidR="00BA216B" w:rsidRDefault="00BA216B" w:rsidP="00614F98"/>
                    <w:p w14:paraId="70B23969" w14:textId="77777777" w:rsidR="00BA216B" w:rsidRDefault="00BA216B" w:rsidP="00614F98"/>
                    <w:p w14:paraId="00515D92" w14:textId="77777777" w:rsidR="00BA216B" w:rsidRDefault="00BA216B" w:rsidP="00614F98"/>
                    <w:p w14:paraId="4C7F5738" w14:textId="77777777" w:rsidR="00BA216B" w:rsidRDefault="00BA216B" w:rsidP="00614F98"/>
                    <w:p w14:paraId="4C41ED7D" w14:textId="77777777" w:rsidR="00BA216B" w:rsidRDefault="00BA216B" w:rsidP="00614F98"/>
                    <w:p w14:paraId="1840BD16" w14:textId="77777777" w:rsidR="00BA216B" w:rsidRDefault="00BA216B" w:rsidP="00614F98"/>
                    <w:p w14:paraId="06A2C552" w14:textId="77777777" w:rsidR="00BA216B" w:rsidRDefault="00BA216B" w:rsidP="00614F98"/>
                    <w:p w14:paraId="2D78837A" w14:textId="77777777" w:rsidR="00BA216B" w:rsidRDefault="00BA216B" w:rsidP="00614F98"/>
                    <w:p w14:paraId="0358AB00" w14:textId="77777777" w:rsidR="00BA216B" w:rsidRDefault="00BA216B" w:rsidP="00614F98"/>
                    <w:p w14:paraId="7BA4E401" w14:textId="77777777" w:rsidR="00BA216B" w:rsidRDefault="00BA216B" w:rsidP="00614F98"/>
                    <w:p w14:paraId="7FCC05BA" w14:textId="77777777" w:rsidR="00BA216B" w:rsidRDefault="00BA216B" w:rsidP="00614F98"/>
                    <w:p w14:paraId="5104AB14" w14:textId="77777777" w:rsidR="00BA216B" w:rsidRDefault="00BA216B" w:rsidP="00614F98"/>
                    <w:p w14:paraId="3B23F781" w14:textId="77777777" w:rsidR="00BA216B" w:rsidRDefault="00BA216B" w:rsidP="00614F98"/>
                    <w:p w14:paraId="6DDAF683" w14:textId="77777777" w:rsidR="00BA216B" w:rsidRDefault="00BA216B" w:rsidP="00614F98"/>
                    <w:p w14:paraId="042FF9F4" w14:textId="77777777" w:rsidR="00BA216B" w:rsidRDefault="00BA216B" w:rsidP="00614F98"/>
                    <w:p w14:paraId="3F94AA95" w14:textId="77777777" w:rsidR="00BA216B" w:rsidRDefault="00BA216B" w:rsidP="00614F98"/>
                    <w:p w14:paraId="4560DEA9" w14:textId="77777777" w:rsidR="00BA216B" w:rsidRDefault="00BA216B" w:rsidP="00614F98"/>
                    <w:p w14:paraId="304ACCA4" w14:textId="77777777" w:rsidR="00BA216B" w:rsidRDefault="00BA216B" w:rsidP="00614F98"/>
                    <w:p w14:paraId="409981DA" w14:textId="77777777" w:rsidR="00BA216B" w:rsidRDefault="00BA216B" w:rsidP="00614F98"/>
                    <w:p w14:paraId="5C174C9A" w14:textId="77777777" w:rsidR="00BA216B" w:rsidRDefault="00BA216B" w:rsidP="00614F98"/>
                    <w:p w14:paraId="04E2A9EF" w14:textId="77777777" w:rsidR="00BA216B" w:rsidRDefault="00BA216B" w:rsidP="00614F98"/>
                    <w:p w14:paraId="069DDE37" w14:textId="77777777" w:rsidR="00BA216B" w:rsidRDefault="00BA216B" w:rsidP="00614F98"/>
                    <w:p w14:paraId="716293C8" w14:textId="77777777" w:rsidR="00BA216B" w:rsidRDefault="00BA216B" w:rsidP="00614F98"/>
                    <w:p w14:paraId="6DCC5B83" w14:textId="77777777" w:rsidR="00BA216B" w:rsidRDefault="00BA216B" w:rsidP="00614F98"/>
                    <w:p w14:paraId="53DF942B" w14:textId="77777777" w:rsidR="00BA216B" w:rsidRDefault="00BA216B" w:rsidP="00614F98"/>
                    <w:p w14:paraId="43441EE5" w14:textId="77777777" w:rsidR="00BA216B" w:rsidRDefault="00BA216B" w:rsidP="00614F98"/>
                    <w:p w14:paraId="276218E6" w14:textId="77777777" w:rsidR="00BA216B" w:rsidRDefault="00BA216B" w:rsidP="00614F98"/>
                    <w:p w14:paraId="796203FF" w14:textId="77777777" w:rsidR="00BA216B" w:rsidRDefault="00BA216B" w:rsidP="00614F98"/>
                    <w:p w14:paraId="404042AD" w14:textId="77777777" w:rsidR="00BA216B" w:rsidRDefault="00BA216B" w:rsidP="00614F98"/>
                    <w:p w14:paraId="7C4AB632" w14:textId="77777777" w:rsidR="00BA216B" w:rsidRDefault="00BA216B" w:rsidP="00614F98"/>
                    <w:p w14:paraId="593C83B7" w14:textId="77777777" w:rsidR="00BA216B" w:rsidRDefault="00BA216B" w:rsidP="00614F98"/>
                    <w:p w14:paraId="0195DE86" w14:textId="77777777" w:rsidR="00BA216B" w:rsidRDefault="00BA216B" w:rsidP="00614F98"/>
                    <w:p w14:paraId="6D866264" w14:textId="77777777" w:rsidR="00BA216B" w:rsidRDefault="00BA216B" w:rsidP="00614F98"/>
                    <w:p w14:paraId="57797A82" w14:textId="77777777" w:rsidR="00BA216B" w:rsidRDefault="00BA216B" w:rsidP="00614F98"/>
                    <w:p w14:paraId="6A5DAD0F" w14:textId="77777777" w:rsidR="00BA216B" w:rsidRDefault="00BA216B" w:rsidP="00614F98"/>
                    <w:p w14:paraId="26C4FE81" w14:textId="77777777" w:rsidR="00BA216B" w:rsidRDefault="00BA216B" w:rsidP="00614F98"/>
                    <w:p w14:paraId="6E645D79" w14:textId="77777777" w:rsidR="00BA216B" w:rsidRDefault="00BA216B" w:rsidP="00614F98"/>
                    <w:p w14:paraId="1B62D728" w14:textId="77777777" w:rsidR="00BA216B" w:rsidRDefault="00BA216B" w:rsidP="00614F98"/>
                    <w:p w14:paraId="39E4D819" w14:textId="77777777" w:rsidR="00BA216B" w:rsidRDefault="00BA216B" w:rsidP="00614F98"/>
                    <w:p w14:paraId="1B430443" w14:textId="77777777" w:rsidR="00BA216B" w:rsidRDefault="00BA216B" w:rsidP="00614F98"/>
                    <w:p w14:paraId="75073542" w14:textId="77777777" w:rsidR="00BA216B" w:rsidRDefault="00BA216B" w:rsidP="00614F98"/>
                    <w:p w14:paraId="30932AA6" w14:textId="77777777" w:rsidR="00BA216B" w:rsidRDefault="00BA216B" w:rsidP="00614F98"/>
                    <w:p w14:paraId="18D7FDF2" w14:textId="77777777" w:rsidR="00BA216B" w:rsidRDefault="00BA216B" w:rsidP="00614F98"/>
                    <w:p w14:paraId="3135E603" w14:textId="77777777" w:rsidR="00BA216B" w:rsidRDefault="00BA216B" w:rsidP="00614F98"/>
                    <w:p w14:paraId="7BC5C44C" w14:textId="77777777" w:rsidR="00BA216B" w:rsidRDefault="00BA216B" w:rsidP="00614F98"/>
                    <w:p w14:paraId="6D089530" w14:textId="77777777" w:rsidR="00BA216B" w:rsidRDefault="00BA216B" w:rsidP="00614F98"/>
                    <w:p w14:paraId="7D503CC2" w14:textId="77777777" w:rsidR="00BA216B" w:rsidRDefault="00BA216B" w:rsidP="00614F98"/>
                    <w:p w14:paraId="0A37D517" w14:textId="77777777" w:rsidR="00BA216B" w:rsidRDefault="00BA216B" w:rsidP="00614F98"/>
                    <w:p w14:paraId="1AF69B84" w14:textId="77777777" w:rsidR="00BA216B" w:rsidRDefault="00BA216B" w:rsidP="00614F98"/>
                    <w:p w14:paraId="01B8C75C" w14:textId="77777777" w:rsidR="00BA216B" w:rsidRDefault="00BA216B" w:rsidP="00614F98"/>
                    <w:p w14:paraId="28C4D4F0" w14:textId="77777777" w:rsidR="00BA216B" w:rsidRDefault="00BA216B" w:rsidP="00614F98"/>
                    <w:p w14:paraId="2229BDBA" w14:textId="77777777" w:rsidR="00BA216B" w:rsidRDefault="00BA216B" w:rsidP="00614F98"/>
                    <w:p w14:paraId="36605E70" w14:textId="77777777" w:rsidR="00BA216B" w:rsidRDefault="00BA216B" w:rsidP="00614F98"/>
                    <w:p w14:paraId="2A13CEAC" w14:textId="77777777" w:rsidR="00BA216B" w:rsidRDefault="00BA216B" w:rsidP="00614F98"/>
                    <w:p w14:paraId="54EC6A1C" w14:textId="77777777" w:rsidR="00BA216B" w:rsidRDefault="00BA216B" w:rsidP="00614F98"/>
                    <w:p w14:paraId="0CAF94E8" w14:textId="77777777" w:rsidR="00BA216B" w:rsidRDefault="00BA216B" w:rsidP="00614F98"/>
                    <w:p w14:paraId="46F04EDD" w14:textId="77777777" w:rsidR="00BA216B" w:rsidRDefault="00BA216B" w:rsidP="00614F98"/>
                    <w:p w14:paraId="0C0E522C" w14:textId="77777777" w:rsidR="00BA216B" w:rsidRDefault="00BA216B" w:rsidP="00614F98"/>
                    <w:p w14:paraId="1C732C51" w14:textId="77777777" w:rsidR="00BA216B" w:rsidRDefault="00BA216B" w:rsidP="00614F98"/>
                    <w:p w14:paraId="0977DA19" w14:textId="77777777" w:rsidR="00BA216B" w:rsidRDefault="00BA216B" w:rsidP="00614F98"/>
                    <w:p w14:paraId="55F6AD2C" w14:textId="77777777" w:rsidR="00BA216B" w:rsidRDefault="00BA216B" w:rsidP="00614F98"/>
                    <w:p w14:paraId="735E64BF" w14:textId="77777777" w:rsidR="00BA216B" w:rsidRDefault="00BA216B" w:rsidP="00614F98"/>
                    <w:p w14:paraId="074BE595" w14:textId="77777777" w:rsidR="00BA216B" w:rsidRDefault="00BA216B" w:rsidP="00614F98"/>
                    <w:p w14:paraId="05B331B7" w14:textId="77777777" w:rsidR="00BA216B" w:rsidRDefault="00BA216B" w:rsidP="00614F98"/>
                    <w:p w14:paraId="4686EFE1" w14:textId="77777777" w:rsidR="00BA216B" w:rsidRDefault="00BA216B" w:rsidP="00614F98"/>
                    <w:p w14:paraId="41AD5FA2" w14:textId="77777777" w:rsidR="00BA216B" w:rsidRDefault="00BA216B" w:rsidP="00614F98"/>
                    <w:p w14:paraId="333A9BF9" w14:textId="77777777" w:rsidR="00BA216B" w:rsidRDefault="00BA216B" w:rsidP="00614F98"/>
                    <w:p w14:paraId="6A7E7C4A" w14:textId="77777777" w:rsidR="00BA216B" w:rsidRDefault="00BA216B" w:rsidP="00614F98"/>
                    <w:p w14:paraId="1173251D" w14:textId="77777777" w:rsidR="00BA216B" w:rsidRDefault="00BA216B" w:rsidP="00614F98"/>
                    <w:p w14:paraId="0963712D" w14:textId="77777777" w:rsidR="00BA216B" w:rsidRDefault="00BA216B" w:rsidP="00614F98"/>
                    <w:p w14:paraId="46F98232" w14:textId="77777777" w:rsidR="00BA216B" w:rsidRDefault="00BA216B" w:rsidP="00614F98"/>
                    <w:p w14:paraId="6D049081" w14:textId="77777777" w:rsidR="00BA216B" w:rsidRDefault="00BA216B" w:rsidP="00614F98"/>
                    <w:p w14:paraId="6328849F" w14:textId="77777777" w:rsidR="00BA216B" w:rsidRDefault="00BA216B" w:rsidP="00614F98"/>
                    <w:p w14:paraId="2474A6FF" w14:textId="77777777" w:rsidR="00BA216B" w:rsidRDefault="00BA216B" w:rsidP="00614F98"/>
                    <w:p w14:paraId="2A37594F" w14:textId="77777777" w:rsidR="00BA216B" w:rsidRDefault="00BA216B" w:rsidP="00614F98"/>
                    <w:p w14:paraId="2869E8EB" w14:textId="77777777" w:rsidR="00BA216B" w:rsidRDefault="00BA216B" w:rsidP="00614F98"/>
                    <w:p w14:paraId="02194236" w14:textId="77777777" w:rsidR="00BA216B" w:rsidRDefault="00BA216B" w:rsidP="00614F98"/>
                    <w:p w14:paraId="1E0DC5FF" w14:textId="77777777" w:rsidR="00BA216B" w:rsidRDefault="00BA216B" w:rsidP="00614F98"/>
                    <w:p w14:paraId="117179D8" w14:textId="77777777" w:rsidR="00BA216B" w:rsidRDefault="00BA216B" w:rsidP="00614F98"/>
                    <w:p w14:paraId="495C1269" w14:textId="77777777" w:rsidR="00BA216B" w:rsidRDefault="00BA216B" w:rsidP="00614F98"/>
                    <w:p w14:paraId="6C3B0FCC" w14:textId="77777777" w:rsidR="00BA216B" w:rsidRDefault="00BA216B" w:rsidP="00614F98"/>
                    <w:p w14:paraId="30D9F428" w14:textId="77777777" w:rsidR="00BA216B" w:rsidRDefault="00BA216B" w:rsidP="00614F98"/>
                    <w:p w14:paraId="34785D80" w14:textId="77777777" w:rsidR="00BA216B" w:rsidRDefault="00BA216B" w:rsidP="00614F98"/>
                    <w:p w14:paraId="08A7CF78" w14:textId="77777777" w:rsidR="00BA216B" w:rsidRDefault="00BA216B" w:rsidP="00614F98"/>
                    <w:p w14:paraId="28CEEB83" w14:textId="77777777" w:rsidR="00BA216B" w:rsidRDefault="00BA216B" w:rsidP="00614F98"/>
                    <w:p w14:paraId="252DCDEB" w14:textId="77777777" w:rsidR="00BA216B" w:rsidRDefault="00BA216B" w:rsidP="00614F98"/>
                    <w:p w14:paraId="6941753A" w14:textId="77777777" w:rsidR="00BA216B" w:rsidRDefault="00BA216B" w:rsidP="00614F98"/>
                    <w:p w14:paraId="0F3B2F81" w14:textId="77777777" w:rsidR="00BA216B" w:rsidRDefault="00BA216B" w:rsidP="00614F98"/>
                    <w:p w14:paraId="6C9A1DE2" w14:textId="77777777" w:rsidR="00BA216B" w:rsidRDefault="00BA216B" w:rsidP="00614F98"/>
                    <w:p w14:paraId="6F7965E1" w14:textId="77777777" w:rsidR="00BA216B" w:rsidRDefault="00BA216B" w:rsidP="00614F98"/>
                    <w:p w14:paraId="1F464F78" w14:textId="77777777" w:rsidR="00BA216B" w:rsidRDefault="00BA216B" w:rsidP="00614F98"/>
                    <w:p w14:paraId="67636344" w14:textId="77777777" w:rsidR="00BA216B" w:rsidRDefault="00BA216B" w:rsidP="00614F98"/>
                    <w:p w14:paraId="6AE41C24" w14:textId="77777777" w:rsidR="00BA216B" w:rsidRDefault="00BA216B" w:rsidP="00614F98"/>
                    <w:p w14:paraId="4C187542" w14:textId="77777777" w:rsidR="00BA216B" w:rsidRDefault="00BA216B" w:rsidP="00614F98"/>
                    <w:p w14:paraId="61573945" w14:textId="77777777" w:rsidR="00BA216B" w:rsidRDefault="00BA216B" w:rsidP="00614F98"/>
                    <w:p w14:paraId="6A3CF32A" w14:textId="77777777" w:rsidR="00BA216B" w:rsidRDefault="00BA216B" w:rsidP="00614F98"/>
                    <w:p w14:paraId="3F499010" w14:textId="77777777" w:rsidR="00BA216B" w:rsidRDefault="00BA216B" w:rsidP="00614F98"/>
                    <w:p w14:paraId="04288EAE" w14:textId="77777777" w:rsidR="00BA216B" w:rsidRDefault="00BA216B" w:rsidP="00614F98"/>
                    <w:p w14:paraId="22F66D06" w14:textId="77777777" w:rsidR="00BA216B" w:rsidRDefault="00BA216B" w:rsidP="00614F98"/>
                    <w:p w14:paraId="62C1416A" w14:textId="77777777" w:rsidR="00BA216B" w:rsidRDefault="00BA216B" w:rsidP="00614F98"/>
                    <w:p w14:paraId="2AF76F3A" w14:textId="77777777" w:rsidR="00BA216B" w:rsidRDefault="00BA216B" w:rsidP="00614F98"/>
                    <w:p w14:paraId="7172D73D" w14:textId="77777777" w:rsidR="00BA216B" w:rsidRDefault="00BA216B" w:rsidP="00614F98"/>
                    <w:p w14:paraId="5DB830D3" w14:textId="77777777" w:rsidR="00BA216B" w:rsidRDefault="00BA216B" w:rsidP="00614F98"/>
                    <w:p w14:paraId="7E35FD9E" w14:textId="77777777" w:rsidR="00BA216B" w:rsidRDefault="00BA216B" w:rsidP="00614F98"/>
                    <w:p w14:paraId="784F96F9" w14:textId="77777777" w:rsidR="00BA216B" w:rsidRDefault="00BA216B" w:rsidP="00614F98"/>
                    <w:p w14:paraId="205FC2F9" w14:textId="77777777" w:rsidR="00BA216B" w:rsidRDefault="00BA216B" w:rsidP="00614F98"/>
                    <w:p w14:paraId="14C78F52" w14:textId="77777777" w:rsidR="00BA216B" w:rsidRDefault="00BA216B" w:rsidP="00614F98"/>
                    <w:p w14:paraId="46D1ED7E" w14:textId="77777777" w:rsidR="00BA216B" w:rsidRDefault="00BA216B" w:rsidP="00614F98"/>
                    <w:p w14:paraId="7E90D728" w14:textId="77777777" w:rsidR="00BA216B" w:rsidRDefault="00BA216B" w:rsidP="00614F98"/>
                    <w:p w14:paraId="159B1850" w14:textId="77777777" w:rsidR="00BA216B" w:rsidRDefault="00BA216B" w:rsidP="00614F98"/>
                    <w:p w14:paraId="7A00756C" w14:textId="77777777" w:rsidR="00BA216B" w:rsidRDefault="00BA216B" w:rsidP="00614F98"/>
                    <w:p w14:paraId="7EA5B18F" w14:textId="77777777" w:rsidR="00BA216B" w:rsidRDefault="00BA216B" w:rsidP="00614F98"/>
                    <w:p w14:paraId="3599A892" w14:textId="77777777" w:rsidR="00BA216B" w:rsidRDefault="00BA216B" w:rsidP="00614F98"/>
                    <w:p w14:paraId="62E4B8FC" w14:textId="77777777" w:rsidR="00BA216B" w:rsidRDefault="00BA216B" w:rsidP="00614F98"/>
                    <w:p w14:paraId="7B99947A" w14:textId="77777777" w:rsidR="00BA216B" w:rsidRDefault="00BA216B" w:rsidP="00614F98"/>
                    <w:p w14:paraId="4DE212F7" w14:textId="77777777" w:rsidR="00BA216B" w:rsidRDefault="00BA216B" w:rsidP="00614F98"/>
                    <w:p w14:paraId="74FE774D" w14:textId="77777777" w:rsidR="00BA216B" w:rsidRDefault="00BA216B" w:rsidP="00614F98"/>
                    <w:p w14:paraId="6133C28D" w14:textId="77777777" w:rsidR="00BA216B" w:rsidRDefault="00BA216B" w:rsidP="00614F98"/>
                    <w:p w14:paraId="19BB858C" w14:textId="77777777" w:rsidR="00BA216B" w:rsidRDefault="00BA216B" w:rsidP="00614F98"/>
                    <w:p w14:paraId="49FF1C08" w14:textId="77777777" w:rsidR="00BA216B" w:rsidRDefault="00BA216B" w:rsidP="00614F98"/>
                    <w:p w14:paraId="5AE34662" w14:textId="77777777" w:rsidR="00BA216B" w:rsidRDefault="00BA216B" w:rsidP="00614F98"/>
                    <w:p w14:paraId="5C0FF185" w14:textId="77777777" w:rsidR="00BA216B" w:rsidRDefault="00BA216B" w:rsidP="00614F98"/>
                    <w:p w14:paraId="6AB165F0" w14:textId="77777777" w:rsidR="00BA216B" w:rsidRDefault="00BA216B" w:rsidP="00614F98"/>
                    <w:p w14:paraId="32A0943C" w14:textId="77777777" w:rsidR="00BA216B" w:rsidRDefault="00BA216B" w:rsidP="00614F98"/>
                    <w:p w14:paraId="556398CA" w14:textId="77777777" w:rsidR="00BA216B" w:rsidRDefault="00BA216B" w:rsidP="00614F98"/>
                    <w:p w14:paraId="68E952CD" w14:textId="77777777" w:rsidR="00BA216B" w:rsidRDefault="00BA216B" w:rsidP="00614F98"/>
                    <w:p w14:paraId="5A1A5F02" w14:textId="77777777" w:rsidR="00BA216B" w:rsidRDefault="00BA216B" w:rsidP="00614F98"/>
                    <w:p w14:paraId="40BBB614" w14:textId="77777777" w:rsidR="00BA216B" w:rsidRDefault="00BA216B" w:rsidP="00614F98"/>
                    <w:p w14:paraId="7C44FBBF" w14:textId="77777777" w:rsidR="00BA216B" w:rsidRDefault="00BA216B" w:rsidP="00614F98"/>
                    <w:p w14:paraId="7D7AD075" w14:textId="77777777" w:rsidR="00BA216B" w:rsidRDefault="00BA216B" w:rsidP="00614F98"/>
                    <w:p w14:paraId="6B9C254B" w14:textId="77777777" w:rsidR="00BA216B" w:rsidRDefault="00BA216B" w:rsidP="00614F98"/>
                    <w:p w14:paraId="604F93C6" w14:textId="77777777" w:rsidR="00BA216B" w:rsidRDefault="00BA216B" w:rsidP="00614F98"/>
                    <w:p w14:paraId="67E4F190" w14:textId="77777777" w:rsidR="00BA216B" w:rsidRDefault="00BA216B" w:rsidP="00614F98"/>
                    <w:p w14:paraId="55140AF6" w14:textId="77777777" w:rsidR="00BA216B" w:rsidRDefault="00BA216B" w:rsidP="00614F98"/>
                    <w:p w14:paraId="7CF55D8C" w14:textId="77777777" w:rsidR="00BA216B" w:rsidRDefault="00BA216B" w:rsidP="00614F98"/>
                    <w:p w14:paraId="6C12D06C" w14:textId="77777777" w:rsidR="00BA216B" w:rsidRDefault="00BA216B" w:rsidP="00614F98"/>
                    <w:p w14:paraId="28D2B626" w14:textId="77777777" w:rsidR="00BA216B" w:rsidRDefault="00BA216B" w:rsidP="00614F98"/>
                    <w:p w14:paraId="36A28D79" w14:textId="77777777" w:rsidR="00BA216B" w:rsidRDefault="00BA216B" w:rsidP="00614F98"/>
                    <w:p w14:paraId="151A213E" w14:textId="77777777" w:rsidR="00BA216B" w:rsidRDefault="00BA216B" w:rsidP="00614F98"/>
                    <w:p w14:paraId="267A098A" w14:textId="77777777" w:rsidR="00BA216B" w:rsidRDefault="00BA216B" w:rsidP="00614F98"/>
                    <w:p w14:paraId="32CCA795" w14:textId="77777777" w:rsidR="00BA216B" w:rsidRDefault="00BA216B" w:rsidP="00614F98"/>
                    <w:p w14:paraId="7045DEA9" w14:textId="77777777" w:rsidR="00BA216B" w:rsidRDefault="00BA216B" w:rsidP="00614F98"/>
                    <w:p w14:paraId="437BE9F0" w14:textId="77777777" w:rsidR="00BA216B" w:rsidRDefault="00BA216B" w:rsidP="00614F98"/>
                    <w:p w14:paraId="03CA6F70" w14:textId="77777777" w:rsidR="00BA216B" w:rsidRDefault="00BA216B" w:rsidP="00614F98"/>
                    <w:p w14:paraId="0821C799" w14:textId="77777777" w:rsidR="00BA216B" w:rsidRDefault="00BA216B" w:rsidP="00614F98"/>
                    <w:p w14:paraId="12F2FCFF" w14:textId="77777777" w:rsidR="00BA216B" w:rsidRDefault="00BA216B" w:rsidP="00614F98"/>
                    <w:p w14:paraId="0EE06FE6" w14:textId="77777777" w:rsidR="00BA216B" w:rsidRDefault="00BA216B" w:rsidP="00614F98"/>
                    <w:p w14:paraId="533172F1" w14:textId="77777777" w:rsidR="00BA216B" w:rsidRDefault="00BA216B" w:rsidP="00614F98"/>
                    <w:p w14:paraId="2B135DB8" w14:textId="77777777" w:rsidR="00BA216B" w:rsidRDefault="00BA216B" w:rsidP="00614F98"/>
                    <w:p w14:paraId="20FF3157" w14:textId="77777777" w:rsidR="00BA216B" w:rsidRDefault="00BA216B" w:rsidP="00614F98"/>
                    <w:p w14:paraId="791493BE" w14:textId="77777777" w:rsidR="00BA216B" w:rsidRDefault="00BA216B" w:rsidP="00614F98"/>
                    <w:p w14:paraId="2574E89F" w14:textId="77777777" w:rsidR="00BA216B" w:rsidRDefault="00BA216B" w:rsidP="00614F98"/>
                    <w:p w14:paraId="110CD456" w14:textId="77777777" w:rsidR="00BA216B" w:rsidRDefault="00BA216B" w:rsidP="00614F98"/>
                    <w:p w14:paraId="343AA00A" w14:textId="77777777" w:rsidR="00BA216B" w:rsidRDefault="00BA216B" w:rsidP="00614F98"/>
                    <w:p w14:paraId="481A6D55" w14:textId="77777777" w:rsidR="00BA216B" w:rsidRDefault="00BA216B" w:rsidP="00614F98"/>
                    <w:p w14:paraId="38E13D95" w14:textId="77777777" w:rsidR="00BA216B" w:rsidRDefault="00BA216B" w:rsidP="00614F98"/>
                    <w:p w14:paraId="34043F97" w14:textId="77777777" w:rsidR="00BA216B" w:rsidRDefault="00BA216B" w:rsidP="00614F98"/>
                    <w:p w14:paraId="2208621E" w14:textId="77777777" w:rsidR="00BA216B" w:rsidRDefault="00BA216B" w:rsidP="00614F98"/>
                    <w:p w14:paraId="36A8DFB5" w14:textId="77777777" w:rsidR="00BA216B" w:rsidRDefault="00BA216B" w:rsidP="00614F98"/>
                    <w:p w14:paraId="079AEF2F" w14:textId="77777777" w:rsidR="00BA216B" w:rsidRDefault="00BA216B" w:rsidP="00614F98"/>
                    <w:p w14:paraId="5DD69C0A" w14:textId="77777777" w:rsidR="00BA216B" w:rsidRDefault="00BA216B" w:rsidP="00614F98"/>
                    <w:p w14:paraId="0D2D0DCB" w14:textId="77777777" w:rsidR="00BA216B" w:rsidRDefault="00BA216B" w:rsidP="00614F98"/>
                    <w:p w14:paraId="1476D647" w14:textId="77777777" w:rsidR="00BA216B" w:rsidRDefault="00BA216B" w:rsidP="00614F98"/>
                    <w:p w14:paraId="2E0717BE" w14:textId="77777777" w:rsidR="00BA216B" w:rsidRDefault="00BA216B" w:rsidP="00614F98"/>
                    <w:p w14:paraId="6126A578" w14:textId="77777777" w:rsidR="00BA216B" w:rsidRDefault="00BA216B" w:rsidP="00614F98"/>
                    <w:p w14:paraId="22A6D772" w14:textId="77777777" w:rsidR="00BA216B" w:rsidRDefault="00BA216B" w:rsidP="00614F98"/>
                    <w:p w14:paraId="75A3E4A3" w14:textId="77777777" w:rsidR="00BA216B" w:rsidRDefault="00BA216B" w:rsidP="00614F98"/>
                    <w:p w14:paraId="2B873235" w14:textId="77777777" w:rsidR="00BA216B" w:rsidRDefault="00BA216B" w:rsidP="00614F98"/>
                    <w:p w14:paraId="7C9DF1CB" w14:textId="77777777" w:rsidR="00BA216B" w:rsidRDefault="00BA216B" w:rsidP="00614F98"/>
                    <w:p w14:paraId="5251F115" w14:textId="77777777" w:rsidR="00BA216B" w:rsidRDefault="00BA216B" w:rsidP="00614F98"/>
                    <w:p w14:paraId="2C9A81AE" w14:textId="77777777" w:rsidR="00BA216B" w:rsidRDefault="00BA216B" w:rsidP="00614F98"/>
                    <w:p w14:paraId="3E6DBBE4" w14:textId="77777777" w:rsidR="00BA216B" w:rsidRDefault="00BA216B" w:rsidP="00614F98"/>
                    <w:p w14:paraId="12CDDED7" w14:textId="77777777" w:rsidR="00BA216B" w:rsidRDefault="00BA216B" w:rsidP="00614F98"/>
                    <w:p w14:paraId="7EEA9CBE" w14:textId="77777777" w:rsidR="00BA216B" w:rsidRDefault="00BA216B" w:rsidP="00614F98"/>
                    <w:p w14:paraId="098C1F89" w14:textId="77777777" w:rsidR="00BA216B" w:rsidRDefault="00BA216B" w:rsidP="00614F98"/>
                    <w:p w14:paraId="5FA27DA5" w14:textId="77777777" w:rsidR="00BA216B" w:rsidRDefault="00BA216B" w:rsidP="00614F98"/>
                    <w:p w14:paraId="77BB0997" w14:textId="77777777" w:rsidR="00BA216B" w:rsidRDefault="00BA216B" w:rsidP="00614F98"/>
                    <w:p w14:paraId="5D6BE036" w14:textId="77777777" w:rsidR="00BA216B" w:rsidRDefault="00BA216B" w:rsidP="00614F98"/>
                    <w:p w14:paraId="0E856949" w14:textId="77777777" w:rsidR="00BA216B" w:rsidRDefault="00BA216B" w:rsidP="00614F98"/>
                    <w:p w14:paraId="2F24DE0D" w14:textId="77777777" w:rsidR="00BA216B" w:rsidRDefault="00BA216B" w:rsidP="00614F98"/>
                    <w:p w14:paraId="34676BF8" w14:textId="77777777" w:rsidR="00BA216B" w:rsidRDefault="00BA216B" w:rsidP="00614F98"/>
                    <w:p w14:paraId="7EA5DB5D" w14:textId="77777777" w:rsidR="00BA216B" w:rsidRDefault="00BA216B" w:rsidP="00614F98"/>
                    <w:p w14:paraId="3BDD698F" w14:textId="77777777" w:rsidR="00BA216B" w:rsidRDefault="00BA216B" w:rsidP="00614F98"/>
                    <w:p w14:paraId="382766A5" w14:textId="77777777" w:rsidR="00BA216B" w:rsidRDefault="00BA216B" w:rsidP="00614F98"/>
                    <w:p w14:paraId="5A999DA8" w14:textId="77777777" w:rsidR="00BA216B" w:rsidRDefault="00BA216B" w:rsidP="00614F98"/>
                    <w:p w14:paraId="52422E71" w14:textId="77777777" w:rsidR="00BA216B" w:rsidRDefault="00BA216B" w:rsidP="00614F98"/>
                    <w:p w14:paraId="4FFC7AEB" w14:textId="77777777" w:rsidR="00BA216B" w:rsidRDefault="00BA216B" w:rsidP="00614F98"/>
                    <w:p w14:paraId="2404695B" w14:textId="77777777" w:rsidR="00BA216B" w:rsidRDefault="00BA216B" w:rsidP="00614F98"/>
                    <w:p w14:paraId="584A95AF" w14:textId="77777777" w:rsidR="00BA216B" w:rsidRDefault="00BA216B" w:rsidP="00614F98"/>
                    <w:p w14:paraId="405D3B4F" w14:textId="77777777" w:rsidR="00BA216B" w:rsidRDefault="00BA216B" w:rsidP="00614F98"/>
                    <w:p w14:paraId="53B90C48" w14:textId="77777777" w:rsidR="00BA216B" w:rsidRDefault="00BA216B" w:rsidP="00614F98"/>
                    <w:p w14:paraId="7D19040A" w14:textId="77777777" w:rsidR="00BA216B" w:rsidRDefault="00BA216B" w:rsidP="00614F98"/>
                    <w:p w14:paraId="43BCE453" w14:textId="77777777" w:rsidR="00BA216B" w:rsidRDefault="00BA216B" w:rsidP="00614F98"/>
                    <w:p w14:paraId="4090252F" w14:textId="77777777" w:rsidR="00BA216B" w:rsidRDefault="00BA216B" w:rsidP="00614F98"/>
                    <w:p w14:paraId="74EF5E87" w14:textId="77777777" w:rsidR="00BA216B" w:rsidRDefault="00BA216B" w:rsidP="00614F98"/>
                    <w:p w14:paraId="1E0A54CF" w14:textId="77777777" w:rsidR="00BA216B" w:rsidRDefault="00BA216B" w:rsidP="00614F98"/>
                    <w:p w14:paraId="0D64551B" w14:textId="77777777" w:rsidR="00BA216B" w:rsidRDefault="00BA216B" w:rsidP="00614F98"/>
                    <w:p w14:paraId="5D21A05C" w14:textId="77777777" w:rsidR="00BA216B" w:rsidRDefault="00BA216B" w:rsidP="00614F98"/>
                    <w:p w14:paraId="6E11C20F" w14:textId="77777777" w:rsidR="00BA216B" w:rsidRDefault="00BA216B" w:rsidP="00614F98"/>
                    <w:p w14:paraId="3A4EB515" w14:textId="77777777" w:rsidR="00BA216B" w:rsidRDefault="00BA216B" w:rsidP="00614F98"/>
                    <w:p w14:paraId="7885B560" w14:textId="77777777" w:rsidR="00BA216B" w:rsidRDefault="00BA216B" w:rsidP="00614F98"/>
                    <w:p w14:paraId="3C8C2068" w14:textId="77777777" w:rsidR="00BA216B" w:rsidRDefault="00BA216B" w:rsidP="00614F98"/>
                    <w:p w14:paraId="66C40B6C" w14:textId="77777777" w:rsidR="00BA216B" w:rsidRDefault="00BA216B" w:rsidP="00614F98"/>
                    <w:p w14:paraId="09F71FAE" w14:textId="77777777" w:rsidR="00BA216B" w:rsidRDefault="00BA216B" w:rsidP="00614F98"/>
                    <w:p w14:paraId="688709D6" w14:textId="77777777" w:rsidR="00BA216B" w:rsidRDefault="00BA216B" w:rsidP="00614F98"/>
                    <w:p w14:paraId="1F91365A" w14:textId="77777777" w:rsidR="00BA216B" w:rsidRDefault="00BA216B" w:rsidP="00614F98"/>
                    <w:p w14:paraId="20DEEBD8" w14:textId="77777777" w:rsidR="00BA216B" w:rsidRDefault="00BA216B" w:rsidP="00614F98"/>
                    <w:p w14:paraId="230A8C72" w14:textId="77777777" w:rsidR="00BA216B" w:rsidRDefault="00BA216B" w:rsidP="00614F98"/>
                    <w:p w14:paraId="66BAB61F" w14:textId="77777777" w:rsidR="00BA216B" w:rsidRDefault="00BA216B" w:rsidP="00614F98"/>
                    <w:p w14:paraId="23E9B2C2" w14:textId="77777777" w:rsidR="00BA216B" w:rsidRDefault="00BA216B" w:rsidP="00614F98"/>
                    <w:p w14:paraId="577B7ABE" w14:textId="77777777" w:rsidR="00BA216B" w:rsidRDefault="00BA216B" w:rsidP="00614F98"/>
                    <w:p w14:paraId="3720A2B1" w14:textId="77777777" w:rsidR="00BA216B" w:rsidRDefault="00BA216B" w:rsidP="00614F98"/>
                    <w:p w14:paraId="7A0E27B4" w14:textId="77777777" w:rsidR="00BA216B" w:rsidRDefault="00BA216B" w:rsidP="00614F98"/>
                    <w:p w14:paraId="0C162891" w14:textId="77777777" w:rsidR="00BA216B" w:rsidRDefault="00BA216B" w:rsidP="00614F98"/>
                    <w:p w14:paraId="491F0609" w14:textId="77777777" w:rsidR="00BA216B" w:rsidRDefault="00BA216B" w:rsidP="00614F98"/>
                    <w:p w14:paraId="46376C6C" w14:textId="77777777" w:rsidR="00BA216B" w:rsidRDefault="00BA216B" w:rsidP="00614F98"/>
                    <w:p w14:paraId="57474D50" w14:textId="77777777" w:rsidR="00BA216B" w:rsidRDefault="00BA216B" w:rsidP="00614F98"/>
                    <w:p w14:paraId="656DED59" w14:textId="77777777" w:rsidR="00BA216B" w:rsidRDefault="00BA216B" w:rsidP="00614F98"/>
                    <w:p w14:paraId="45374FC4" w14:textId="77777777" w:rsidR="00BA216B" w:rsidRDefault="00BA216B" w:rsidP="00614F98"/>
                    <w:p w14:paraId="75FBE346" w14:textId="77777777" w:rsidR="00BA216B" w:rsidRDefault="00BA216B" w:rsidP="00614F98"/>
                    <w:p w14:paraId="5B4AE2CC" w14:textId="77777777" w:rsidR="00BA216B" w:rsidRDefault="00BA216B" w:rsidP="00614F98"/>
                    <w:p w14:paraId="62EB9B60" w14:textId="77777777" w:rsidR="00BA216B" w:rsidRDefault="00BA216B" w:rsidP="00614F98"/>
                    <w:p w14:paraId="03B4A7F7" w14:textId="77777777" w:rsidR="00BA216B" w:rsidRDefault="00BA216B" w:rsidP="00614F98"/>
                    <w:p w14:paraId="449C6C66" w14:textId="77777777" w:rsidR="00BA216B" w:rsidRDefault="00BA216B" w:rsidP="00614F98"/>
                    <w:p w14:paraId="3FF74B56" w14:textId="77777777" w:rsidR="00BA216B" w:rsidRDefault="00BA216B" w:rsidP="00614F98"/>
                    <w:p w14:paraId="0D120A9F" w14:textId="77777777" w:rsidR="00BA216B" w:rsidRDefault="00BA216B" w:rsidP="00614F98"/>
                    <w:p w14:paraId="082E2A37" w14:textId="77777777" w:rsidR="00BA216B" w:rsidRDefault="00BA216B" w:rsidP="00614F98"/>
                    <w:p w14:paraId="6E163926" w14:textId="77777777" w:rsidR="00BA216B" w:rsidRDefault="00BA216B" w:rsidP="00614F98"/>
                    <w:p w14:paraId="659B5758" w14:textId="77777777" w:rsidR="00BA216B" w:rsidRDefault="00BA216B" w:rsidP="00614F98"/>
                    <w:p w14:paraId="1372C495" w14:textId="77777777" w:rsidR="00BA216B" w:rsidRDefault="00BA216B" w:rsidP="00614F98"/>
                    <w:p w14:paraId="34EC340A" w14:textId="77777777" w:rsidR="00BA216B" w:rsidRDefault="00BA216B" w:rsidP="00614F98"/>
                    <w:p w14:paraId="6495280A" w14:textId="77777777" w:rsidR="00BA216B" w:rsidRDefault="00BA216B" w:rsidP="00614F98"/>
                    <w:p w14:paraId="492E019E" w14:textId="77777777" w:rsidR="00BA216B" w:rsidRDefault="00BA216B" w:rsidP="00614F98"/>
                    <w:p w14:paraId="0500D927" w14:textId="77777777" w:rsidR="00BA216B" w:rsidRDefault="00BA216B" w:rsidP="00614F98"/>
                    <w:p w14:paraId="0C975CFA" w14:textId="77777777" w:rsidR="00BA216B" w:rsidRDefault="00BA216B" w:rsidP="00614F98"/>
                    <w:p w14:paraId="25D691F4" w14:textId="77777777" w:rsidR="00BA216B" w:rsidRDefault="00BA216B" w:rsidP="00614F98"/>
                    <w:p w14:paraId="33A9FAC8" w14:textId="77777777" w:rsidR="00BA216B" w:rsidRDefault="00BA216B" w:rsidP="00614F98"/>
                    <w:p w14:paraId="1B06ACE4" w14:textId="77777777" w:rsidR="00BA216B" w:rsidRDefault="00BA216B" w:rsidP="00614F98"/>
                    <w:p w14:paraId="6A235F52" w14:textId="77777777" w:rsidR="00BA216B" w:rsidRDefault="00BA216B" w:rsidP="00614F98"/>
                    <w:p w14:paraId="6A0CCB57" w14:textId="77777777" w:rsidR="00BA216B" w:rsidRDefault="00BA216B" w:rsidP="00614F98"/>
                    <w:p w14:paraId="07E1C0CB" w14:textId="77777777" w:rsidR="00BA216B" w:rsidRDefault="00BA216B" w:rsidP="00614F98"/>
                    <w:p w14:paraId="7AADECB5" w14:textId="77777777" w:rsidR="00BA216B" w:rsidRDefault="00BA216B" w:rsidP="00614F98"/>
                    <w:p w14:paraId="7D5EC819" w14:textId="77777777" w:rsidR="00BA216B" w:rsidRDefault="00BA216B" w:rsidP="00614F98"/>
                    <w:p w14:paraId="382F5A19" w14:textId="77777777" w:rsidR="00BA216B" w:rsidRDefault="00BA216B" w:rsidP="00614F98"/>
                    <w:p w14:paraId="0BA04408" w14:textId="77777777" w:rsidR="00BA216B" w:rsidRDefault="00BA216B" w:rsidP="00614F98"/>
                    <w:p w14:paraId="1E5E9D4E" w14:textId="77777777" w:rsidR="00BA216B" w:rsidRDefault="00BA216B" w:rsidP="00614F98"/>
                    <w:p w14:paraId="2EC58E3B" w14:textId="77777777" w:rsidR="00BA216B" w:rsidRDefault="00BA216B" w:rsidP="00614F98"/>
                    <w:p w14:paraId="6BEE3F8D" w14:textId="77777777" w:rsidR="00BA216B" w:rsidRDefault="00BA216B" w:rsidP="00614F98"/>
                    <w:p w14:paraId="2E09076C" w14:textId="77777777" w:rsidR="00BA216B" w:rsidRDefault="00BA216B" w:rsidP="00614F98"/>
                    <w:p w14:paraId="2B6E962C" w14:textId="77777777" w:rsidR="00BA216B" w:rsidRDefault="00BA216B" w:rsidP="00614F98"/>
                    <w:p w14:paraId="4C83EAF4" w14:textId="77777777" w:rsidR="00BA216B" w:rsidRDefault="00BA216B" w:rsidP="00614F98"/>
                    <w:p w14:paraId="7BD96BBA" w14:textId="77777777" w:rsidR="00BA216B" w:rsidRDefault="00BA216B" w:rsidP="00614F98"/>
                    <w:p w14:paraId="5F06BDA6" w14:textId="77777777" w:rsidR="00BA216B" w:rsidRDefault="00BA216B" w:rsidP="00614F98"/>
                    <w:p w14:paraId="20A6658B" w14:textId="77777777" w:rsidR="00BA216B" w:rsidRDefault="00BA216B" w:rsidP="00614F98"/>
                    <w:p w14:paraId="2A924FFA" w14:textId="77777777" w:rsidR="00BA216B" w:rsidRDefault="00BA216B" w:rsidP="00614F98"/>
                    <w:p w14:paraId="4A12F26D" w14:textId="77777777" w:rsidR="00BA216B" w:rsidRDefault="00BA216B" w:rsidP="00614F98"/>
                    <w:p w14:paraId="53EB19CF" w14:textId="77777777" w:rsidR="00BA216B" w:rsidRDefault="00BA216B" w:rsidP="00614F98"/>
                    <w:p w14:paraId="7D4A0EB6" w14:textId="77777777" w:rsidR="00BA216B" w:rsidRDefault="00BA216B" w:rsidP="00614F98"/>
                    <w:p w14:paraId="1D234744" w14:textId="77777777" w:rsidR="00BA216B" w:rsidRDefault="00BA216B" w:rsidP="00614F98"/>
                    <w:p w14:paraId="6D71CBF3" w14:textId="77777777" w:rsidR="00BA216B" w:rsidRDefault="00BA216B" w:rsidP="00614F98"/>
                    <w:p w14:paraId="41AA17B9" w14:textId="77777777" w:rsidR="00BA216B" w:rsidRDefault="00BA216B" w:rsidP="00614F98"/>
                    <w:p w14:paraId="355CE428" w14:textId="77777777" w:rsidR="00BA216B" w:rsidRDefault="00BA216B" w:rsidP="00614F98"/>
                    <w:p w14:paraId="47A9A51A" w14:textId="77777777" w:rsidR="00BA216B" w:rsidRDefault="00BA216B" w:rsidP="00614F98"/>
                    <w:p w14:paraId="522FB6BA" w14:textId="77777777" w:rsidR="00BA216B" w:rsidRDefault="00BA216B" w:rsidP="00614F98"/>
                    <w:p w14:paraId="0B81E713" w14:textId="77777777" w:rsidR="00BA216B" w:rsidRDefault="00BA216B" w:rsidP="00614F98"/>
                    <w:p w14:paraId="118A6DCA" w14:textId="77777777" w:rsidR="00BA216B" w:rsidRDefault="00BA216B" w:rsidP="00614F98"/>
                    <w:p w14:paraId="06A2A678" w14:textId="77777777" w:rsidR="00BA216B" w:rsidRDefault="00BA216B" w:rsidP="00614F98"/>
                    <w:p w14:paraId="28D8F308" w14:textId="77777777" w:rsidR="00BA216B" w:rsidRDefault="00BA216B" w:rsidP="00614F98"/>
                    <w:p w14:paraId="25F03E8B" w14:textId="77777777" w:rsidR="00BA216B" w:rsidRDefault="00BA216B" w:rsidP="00614F98"/>
                    <w:p w14:paraId="0C9C1CA9" w14:textId="77777777" w:rsidR="00BA216B" w:rsidRDefault="00BA216B" w:rsidP="00614F98"/>
                    <w:p w14:paraId="5C0441C8" w14:textId="77777777" w:rsidR="00BA216B" w:rsidRDefault="00BA216B" w:rsidP="00614F98"/>
                    <w:p w14:paraId="2A5C6CF3" w14:textId="77777777" w:rsidR="00BA216B" w:rsidRDefault="00BA216B" w:rsidP="00614F98"/>
                    <w:p w14:paraId="36CC7135" w14:textId="77777777" w:rsidR="00BA216B" w:rsidRDefault="00BA216B" w:rsidP="00614F98"/>
                    <w:p w14:paraId="5C1FCA4E" w14:textId="77777777" w:rsidR="00BA216B" w:rsidRDefault="00BA216B" w:rsidP="00614F98"/>
                    <w:p w14:paraId="4AA0FA30" w14:textId="77777777" w:rsidR="00BA216B" w:rsidRDefault="00BA216B" w:rsidP="00614F98"/>
                    <w:p w14:paraId="1CAAD3D7" w14:textId="77777777" w:rsidR="00BA216B" w:rsidRDefault="00BA216B" w:rsidP="00614F98"/>
                    <w:p w14:paraId="608D8EC2" w14:textId="77777777" w:rsidR="00BA216B" w:rsidRDefault="00BA216B" w:rsidP="00614F98"/>
                    <w:p w14:paraId="31AA9666" w14:textId="77777777" w:rsidR="00BA216B" w:rsidRDefault="00BA216B" w:rsidP="00614F98"/>
                    <w:p w14:paraId="78588C6F" w14:textId="77777777" w:rsidR="00BA216B" w:rsidRDefault="00BA216B" w:rsidP="00614F98"/>
                    <w:p w14:paraId="7810862B" w14:textId="77777777" w:rsidR="00BA216B" w:rsidRDefault="00BA216B" w:rsidP="00614F98"/>
                    <w:p w14:paraId="2CF8059A" w14:textId="77777777" w:rsidR="00BA216B" w:rsidRDefault="00BA216B" w:rsidP="00614F98"/>
                    <w:p w14:paraId="41FBA0AA" w14:textId="77777777" w:rsidR="00BA216B" w:rsidRDefault="00BA216B" w:rsidP="00614F98"/>
                    <w:p w14:paraId="6D4F6AAE" w14:textId="77777777" w:rsidR="00BA216B" w:rsidRDefault="00BA216B" w:rsidP="00614F98"/>
                    <w:p w14:paraId="1ABC75A5" w14:textId="77777777" w:rsidR="00BA216B" w:rsidRDefault="00BA216B" w:rsidP="00614F98"/>
                    <w:p w14:paraId="4AFA0C17" w14:textId="77777777" w:rsidR="00BA216B" w:rsidRDefault="00BA216B" w:rsidP="00614F98"/>
                    <w:p w14:paraId="75AE9D54" w14:textId="77777777" w:rsidR="00BA216B" w:rsidRDefault="00BA216B" w:rsidP="00614F98"/>
                    <w:p w14:paraId="46D68A97" w14:textId="77777777" w:rsidR="00BA216B" w:rsidRDefault="00BA216B" w:rsidP="00614F98"/>
                    <w:p w14:paraId="2F8F8C10" w14:textId="77777777" w:rsidR="00BA216B" w:rsidRDefault="00BA216B" w:rsidP="00614F98"/>
                    <w:p w14:paraId="30FD070C" w14:textId="77777777" w:rsidR="00BA216B" w:rsidRDefault="00BA216B" w:rsidP="00614F98"/>
                    <w:p w14:paraId="76042AE7" w14:textId="77777777" w:rsidR="00BA216B" w:rsidRDefault="00BA216B" w:rsidP="00614F98"/>
                    <w:p w14:paraId="18EECE11" w14:textId="77777777" w:rsidR="00BA216B" w:rsidRDefault="00BA216B" w:rsidP="00614F98"/>
                    <w:p w14:paraId="1C641641" w14:textId="77777777" w:rsidR="00BA216B" w:rsidRDefault="00BA216B" w:rsidP="00614F98"/>
                    <w:p w14:paraId="46B6784E" w14:textId="77777777" w:rsidR="00BA216B" w:rsidRDefault="00BA216B" w:rsidP="00614F98"/>
                    <w:p w14:paraId="6132271E" w14:textId="77777777" w:rsidR="00BA216B" w:rsidRDefault="00BA216B" w:rsidP="00614F98"/>
                    <w:p w14:paraId="5C13A17C" w14:textId="77777777" w:rsidR="00BA216B" w:rsidRDefault="00BA216B" w:rsidP="00614F98"/>
                    <w:p w14:paraId="7826E7FD" w14:textId="77777777" w:rsidR="00BA216B" w:rsidRDefault="00BA216B" w:rsidP="00614F98"/>
                    <w:p w14:paraId="079EBBDE" w14:textId="77777777" w:rsidR="00BA216B" w:rsidRDefault="00BA216B" w:rsidP="00614F98"/>
                    <w:p w14:paraId="6F99D6F0" w14:textId="77777777" w:rsidR="00BA216B" w:rsidRDefault="00BA216B" w:rsidP="00614F98"/>
                    <w:p w14:paraId="7BD7A43A" w14:textId="77777777" w:rsidR="00BA216B" w:rsidRDefault="00BA216B" w:rsidP="00614F98"/>
                    <w:p w14:paraId="1AC44CC5" w14:textId="77777777" w:rsidR="00BA216B" w:rsidRDefault="00BA216B" w:rsidP="00614F98"/>
                    <w:p w14:paraId="77C1D33E" w14:textId="77777777" w:rsidR="00BA216B" w:rsidRDefault="00BA216B" w:rsidP="00614F98"/>
                    <w:p w14:paraId="61D1DBC5" w14:textId="77777777" w:rsidR="00BA216B" w:rsidRDefault="00BA216B" w:rsidP="00614F98"/>
                    <w:p w14:paraId="4AE90449" w14:textId="77777777" w:rsidR="00BA216B" w:rsidRDefault="00BA216B" w:rsidP="00614F98"/>
                    <w:p w14:paraId="685637B0" w14:textId="77777777" w:rsidR="00BA216B" w:rsidRDefault="00BA216B" w:rsidP="00614F98"/>
                    <w:p w14:paraId="4EA34C9A" w14:textId="77777777" w:rsidR="00BA216B" w:rsidRDefault="00BA216B" w:rsidP="00614F98"/>
                    <w:p w14:paraId="69BE9ED6" w14:textId="77777777" w:rsidR="00BA216B" w:rsidRDefault="00BA216B" w:rsidP="00614F98"/>
                    <w:p w14:paraId="50E0715A" w14:textId="77777777" w:rsidR="00BA216B" w:rsidRDefault="00BA216B" w:rsidP="00614F98"/>
                    <w:p w14:paraId="4D695BF7" w14:textId="77777777" w:rsidR="00BA216B" w:rsidRDefault="00BA216B" w:rsidP="00614F98"/>
                    <w:p w14:paraId="5DF9FD80" w14:textId="77777777" w:rsidR="00BA216B" w:rsidRDefault="00BA216B" w:rsidP="00614F98"/>
                    <w:p w14:paraId="5A7F117B" w14:textId="77777777" w:rsidR="00BA216B" w:rsidRDefault="00BA216B" w:rsidP="00614F98"/>
                    <w:p w14:paraId="57CE90CC" w14:textId="77777777" w:rsidR="00BA216B" w:rsidRDefault="00BA216B" w:rsidP="00614F98"/>
                    <w:p w14:paraId="2A95B847" w14:textId="77777777" w:rsidR="00BA216B" w:rsidRDefault="00BA216B" w:rsidP="00614F98"/>
                    <w:p w14:paraId="4CCB5149" w14:textId="77777777" w:rsidR="00BA216B" w:rsidRDefault="00BA216B" w:rsidP="00614F98"/>
                    <w:p w14:paraId="2EFA4107" w14:textId="77777777" w:rsidR="00BA216B" w:rsidRDefault="00BA216B" w:rsidP="00614F98"/>
                    <w:p w14:paraId="519D6569" w14:textId="77777777" w:rsidR="00BA216B" w:rsidRDefault="00BA216B" w:rsidP="00614F98"/>
                    <w:p w14:paraId="1E484C02" w14:textId="77777777" w:rsidR="00BA216B" w:rsidRDefault="00BA216B" w:rsidP="00614F98"/>
                    <w:p w14:paraId="56989A8E" w14:textId="77777777" w:rsidR="00BA216B" w:rsidRDefault="00BA216B" w:rsidP="00614F98"/>
                    <w:p w14:paraId="376E0B69" w14:textId="77777777" w:rsidR="00BA216B" w:rsidRDefault="00BA216B" w:rsidP="00614F98"/>
                    <w:p w14:paraId="13B87C1C" w14:textId="77777777" w:rsidR="00BA216B" w:rsidRDefault="00BA216B" w:rsidP="00614F98"/>
                    <w:p w14:paraId="277E0428" w14:textId="77777777" w:rsidR="00BA216B" w:rsidRDefault="00BA216B" w:rsidP="00614F98"/>
                    <w:p w14:paraId="28723F09" w14:textId="77777777" w:rsidR="00BA216B" w:rsidRDefault="00BA216B" w:rsidP="00614F98"/>
                    <w:p w14:paraId="41E90134" w14:textId="77777777" w:rsidR="00BA216B" w:rsidRDefault="00BA216B" w:rsidP="00614F98"/>
                    <w:p w14:paraId="22E005ED" w14:textId="77777777" w:rsidR="00BA216B" w:rsidRDefault="00BA216B" w:rsidP="00614F98"/>
                    <w:p w14:paraId="07502D5E" w14:textId="77777777" w:rsidR="00BA216B" w:rsidRDefault="00BA216B" w:rsidP="00614F98"/>
                    <w:p w14:paraId="29E92194" w14:textId="77777777" w:rsidR="00BA216B" w:rsidRDefault="00BA216B" w:rsidP="00614F98"/>
                    <w:p w14:paraId="6FB9E79B" w14:textId="77777777" w:rsidR="00BA216B" w:rsidRDefault="00BA216B" w:rsidP="00614F98"/>
                    <w:p w14:paraId="49F71207" w14:textId="77777777" w:rsidR="00BA216B" w:rsidRDefault="00BA216B" w:rsidP="00614F98"/>
                    <w:p w14:paraId="267B85F7" w14:textId="77777777" w:rsidR="00BA216B" w:rsidRDefault="00BA216B" w:rsidP="00614F98"/>
                    <w:p w14:paraId="6BCF0C06" w14:textId="77777777" w:rsidR="00BA216B" w:rsidRDefault="00BA216B" w:rsidP="00614F98"/>
                    <w:p w14:paraId="010D4456" w14:textId="77777777" w:rsidR="00BA216B" w:rsidRDefault="00BA216B" w:rsidP="00614F98"/>
                    <w:p w14:paraId="750337FC" w14:textId="77777777" w:rsidR="00BA216B" w:rsidRDefault="00BA216B" w:rsidP="00614F98"/>
                    <w:p w14:paraId="1787A6DA" w14:textId="77777777" w:rsidR="00BA216B" w:rsidRDefault="00BA216B" w:rsidP="00614F98"/>
                    <w:p w14:paraId="4A18B237" w14:textId="77777777" w:rsidR="00BA216B" w:rsidRDefault="00BA216B" w:rsidP="00614F98"/>
                    <w:p w14:paraId="3079CA96" w14:textId="77777777" w:rsidR="00BA216B" w:rsidRDefault="00BA216B" w:rsidP="00614F98"/>
                    <w:p w14:paraId="4B5DB7D4" w14:textId="77777777" w:rsidR="00BA216B" w:rsidRDefault="00BA216B" w:rsidP="00614F98"/>
                    <w:p w14:paraId="656229F6" w14:textId="77777777" w:rsidR="00BA216B" w:rsidRDefault="00BA216B" w:rsidP="00614F98"/>
                    <w:p w14:paraId="01F0BC6E" w14:textId="77777777" w:rsidR="00BA216B" w:rsidRDefault="00BA216B" w:rsidP="00614F98"/>
                    <w:p w14:paraId="0B797752" w14:textId="77777777" w:rsidR="00BA216B" w:rsidRDefault="00BA216B" w:rsidP="00614F98"/>
                    <w:p w14:paraId="4DE33079" w14:textId="77777777" w:rsidR="00BA216B" w:rsidRDefault="00BA216B" w:rsidP="00614F98"/>
                    <w:p w14:paraId="1FC77ED2" w14:textId="77777777" w:rsidR="00BA216B" w:rsidRDefault="00BA216B" w:rsidP="00614F98"/>
                    <w:p w14:paraId="435905EC" w14:textId="77777777" w:rsidR="00BA216B" w:rsidRDefault="00BA216B" w:rsidP="00614F98"/>
                    <w:p w14:paraId="4944FB16" w14:textId="77777777" w:rsidR="00BA216B" w:rsidRDefault="00BA216B" w:rsidP="00614F98"/>
                    <w:p w14:paraId="7661585A" w14:textId="77777777" w:rsidR="00BA216B" w:rsidRDefault="00BA216B" w:rsidP="00614F98"/>
                    <w:p w14:paraId="0F875AFA" w14:textId="77777777" w:rsidR="00BA216B" w:rsidRDefault="00BA216B" w:rsidP="00614F98"/>
                    <w:p w14:paraId="56B9DA0C" w14:textId="77777777" w:rsidR="00BA216B" w:rsidRDefault="00BA216B" w:rsidP="00614F98"/>
                    <w:p w14:paraId="32EEE52A" w14:textId="77777777" w:rsidR="00BA216B" w:rsidRDefault="00BA216B" w:rsidP="00614F98"/>
                    <w:p w14:paraId="11DA37D4" w14:textId="77777777" w:rsidR="00BA216B" w:rsidRDefault="00BA216B" w:rsidP="00614F98"/>
                    <w:p w14:paraId="7B9C8300" w14:textId="77777777" w:rsidR="00BA216B" w:rsidRDefault="00BA216B" w:rsidP="00614F98"/>
                    <w:p w14:paraId="3E5A7FAD" w14:textId="77777777" w:rsidR="00BA216B" w:rsidRDefault="00BA216B" w:rsidP="00614F98"/>
                    <w:p w14:paraId="30E0E03F" w14:textId="77777777" w:rsidR="00BA216B" w:rsidRDefault="00BA216B" w:rsidP="00614F98"/>
                    <w:p w14:paraId="3E07A6E8" w14:textId="77777777" w:rsidR="00BA216B" w:rsidRDefault="00BA216B" w:rsidP="00614F98"/>
                    <w:p w14:paraId="469AD9D6" w14:textId="77777777" w:rsidR="00BA216B" w:rsidRDefault="00BA216B" w:rsidP="00614F98"/>
                    <w:p w14:paraId="3DA3D27D" w14:textId="77777777" w:rsidR="00BA216B" w:rsidRDefault="00BA216B" w:rsidP="00614F98"/>
                    <w:p w14:paraId="50CEE6E4" w14:textId="77777777" w:rsidR="00BA216B" w:rsidRDefault="00BA216B" w:rsidP="00614F98"/>
                    <w:p w14:paraId="2C7C9EBB" w14:textId="77777777" w:rsidR="00BA216B" w:rsidRDefault="00BA216B" w:rsidP="00614F98"/>
                    <w:p w14:paraId="43E246F9" w14:textId="77777777" w:rsidR="00BA216B" w:rsidRDefault="00BA216B" w:rsidP="00614F98"/>
                    <w:p w14:paraId="5AC98C88" w14:textId="77777777" w:rsidR="00BA216B" w:rsidRDefault="00BA216B" w:rsidP="00614F98"/>
                    <w:p w14:paraId="01212197" w14:textId="77777777" w:rsidR="00BA216B" w:rsidRDefault="00BA216B" w:rsidP="00614F98"/>
                    <w:p w14:paraId="6F124BB6" w14:textId="77777777" w:rsidR="00BA216B" w:rsidRDefault="00BA216B" w:rsidP="00614F98"/>
                    <w:p w14:paraId="2BEF6541" w14:textId="77777777" w:rsidR="00BA216B" w:rsidRDefault="00BA216B" w:rsidP="00614F98"/>
                    <w:p w14:paraId="1A0C2F6E" w14:textId="77777777" w:rsidR="00BA216B" w:rsidRDefault="00BA216B" w:rsidP="00614F98"/>
                    <w:p w14:paraId="60844701" w14:textId="77777777" w:rsidR="00BA216B" w:rsidRDefault="00BA216B" w:rsidP="00614F98"/>
                    <w:p w14:paraId="4DA4EC78" w14:textId="77777777" w:rsidR="00BA216B" w:rsidRDefault="00BA216B" w:rsidP="00614F98"/>
                    <w:p w14:paraId="4B10A224" w14:textId="77777777" w:rsidR="00BA216B" w:rsidRDefault="00BA216B" w:rsidP="00614F98"/>
                    <w:p w14:paraId="58292428" w14:textId="77777777" w:rsidR="00BA216B" w:rsidRDefault="00BA216B" w:rsidP="00614F98"/>
                    <w:p w14:paraId="3D5CEDA5" w14:textId="77777777" w:rsidR="00BA216B" w:rsidRDefault="00BA216B" w:rsidP="00614F98"/>
                    <w:p w14:paraId="3115A7FC" w14:textId="77777777" w:rsidR="00BA216B" w:rsidRDefault="00BA216B" w:rsidP="00614F98"/>
                    <w:p w14:paraId="26DA4E9B" w14:textId="77777777" w:rsidR="00BA216B" w:rsidRDefault="00BA216B" w:rsidP="00614F98"/>
                    <w:p w14:paraId="200664E8" w14:textId="77777777" w:rsidR="00BA216B" w:rsidRDefault="00BA216B" w:rsidP="00614F98"/>
                    <w:p w14:paraId="3059CE88" w14:textId="77777777" w:rsidR="00BA216B" w:rsidRDefault="00BA216B" w:rsidP="00614F98"/>
                    <w:p w14:paraId="0054FE5E" w14:textId="77777777" w:rsidR="00BA216B" w:rsidRDefault="00BA216B" w:rsidP="00614F98"/>
                    <w:p w14:paraId="57AF1026" w14:textId="77777777" w:rsidR="00BA216B" w:rsidRDefault="00BA216B" w:rsidP="00614F98"/>
                    <w:p w14:paraId="720B5DE4" w14:textId="77777777" w:rsidR="00BA216B" w:rsidRDefault="00BA216B" w:rsidP="00614F98"/>
                    <w:p w14:paraId="391DE51F" w14:textId="77777777" w:rsidR="00BA216B" w:rsidRDefault="00BA216B" w:rsidP="00614F98"/>
                    <w:p w14:paraId="4AEBA250" w14:textId="77777777" w:rsidR="00BA216B" w:rsidRDefault="00BA216B" w:rsidP="00614F98"/>
                    <w:p w14:paraId="4CBEBEEA" w14:textId="77777777" w:rsidR="00BA216B" w:rsidRDefault="00BA216B" w:rsidP="00614F98"/>
                    <w:p w14:paraId="4CAEE768" w14:textId="77777777" w:rsidR="00BA216B" w:rsidRDefault="00BA216B" w:rsidP="00614F98"/>
                    <w:p w14:paraId="6CF056CC" w14:textId="77777777" w:rsidR="00BA216B" w:rsidRDefault="00BA216B" w:rsidP="00614F98"/>
                    <w:p w14:paraId="5B3EBE07" w14:textId="77777777" w:rsidR="00BA216B" w:rsidRDefault="00BA216B" w:rsidP="00614F98"/>
                    <w:p w14:paraId="110CFE5E" w14:textId="77777777" w:rsidR="00BA216B" w:rsidRDefault="00BA216B" w:rsidP="00614F98"/>
                    <w:p w14:paraId="3A871E3C" w14:textId="77777777" w:rsidR="00BA216B" w:rsidRDefault="00BA216B" w:rsidP="00614F98"/>
                    <w:p w14:paraId="6C9FC593" w14:textId="77777777" w:rsidR="00BA216B" w:rsidRDefault="00BA216B" w:rsidP="00614F98"/>
                    <w:p w14:paraId="486B9A2E" w14:textId="77777777" w:rsidR="00BA216B" w:rsidRDefault="00BA216B" w:rsidP="00614F98"/>
                    <w:p w14:paraId="6306A143" w14:textId="77777777" w:rsidR="00BA216B" w:rsidRDefault="00BA216B" w:rsidP="00614F98"/>
                    <w:p w14:paraId="10657D48" w14:textId="77777777" w:rsidR="00BA216B" w:rsidRDefault="00BA216B" w:rsidP="00614F98"/>
                    <w:p w14:paraId="2083E2E3" w14:textId="77777777" w:rsidR="00BA216B" w:rsidRDefault="00BA216B" w:rsidP="00614F98"/>
                    <w:p w14:paraId="7EA3ECFC" w14:textId="77777777" w:rsidR="00BA216B" w:rsidRDefault="00BA216B" w:rsidP="00614F98"/>
                    <w:p w14:paraId="71C78D89" w14:textId="77777777" w:rsidR="00BA216B" w:rsidRDefault="00BA216B" w:rsidP="00614F98"/>
                    <w:p w14:paraId="0F8DA2B4" w14:textId="77777777" w:rsidR="00BA216B" w:rsidRDefault="00BA216B" w:rsidP="00614F98"/>
                    <w:p w14:paraId="47A79674" w14:textId="77777777" w:rsidR="00BA216B" w:rsidRDefault="00BA216B" w:rsidP="00614F98"/>
                    <w:p w14:paraId="0343A96D" w14:textId="77777777" w:rsidR="00BA216B" w:rsidRDefault="00BA216B" w:rsidP="00614F98"/>
                    <w:p w14:paraId="55C7606F" w14:textId="77777777" w:rsidR="00BA216B" w:rsidRDefault="00BA216B" w:rsidP="00614F98"/>
                    <w:p w14:paraId="5CCB781D" w14:textId="77777777" w:rsidR="00BA216B" w:rsidRDefault="00BA216B" w:rsidP="00614F98"/>
                    <w:p w14:paraId="04CBCFB3" w14:textId="77777777" w:rsidR="00BA216B" w:rsidRDefault="00BA216B" w:rsidP="00614F98"/>
                    <w:p w14:paraId="19EBAD5E" w14:textId="77777777" w:rsidR="00BA216B" w:rsidRDefault="00BA216B" w:rsidP="00614F98"/>
                    <w:p w14:paraId="0166B07D" w14:textId="77777777" w:rsidR="00BA216B" w:rsidRDefault="00BA216B" w:rsidP="00614F98"/>
                    <w:p w14:paraId="5B8D6DDF" w14:textId="77777777" w:rsidR="00BA216B" w:rsidRDefault="00BA216B" w:rsidP="00614F98"/>
                    <w:p w14:paraId="5BBCE245" w14:textId="77777777" w:rsidR="00BA216B" w:rsidRDefault="00BA216B" w:rsidP="00614F98"/>
                    <w:p w14:paraId="784169B3" w14:textId="77777777" w:rsidR="00BA216B" w:rsidRDefault="00BA216B" w:rsidP="00614F98"/>
                    <w:p w14:paraId="0080E2CE" w14:textId="77777777" w:rsidR="00BA216B" w:rsidRDefault="00BA216B" w:rsidP="00614F98"/>
                    <w:p w14:paraId="6B89A62A" w14:textId="77777777" w:rsidR="00BA216B" w:rsidRDefault="00BA216B" w:rsidP="00614F98"/>
                    <w:p w14:paraId="1AB89558" w14:textId="77777777" w:rsidR="00BA216B" w:rsidRDefault="00BA216B" w:rsidP="00614F98"/>
                    <w:p w14:paraId="36460831" w14:textId="77777777" w:rsidR="00BA216B" w:rsidRDefault="00BA216B" w:rsidP="00614F98"/>
                    <w:p w14:paraId="37B5149F" w14:textId="77777777" w:rsidR="00BA216B" w:rsidRDefault="00BA216B" w:rsidP="00614F98"/>
                    <w:p w14:paraId="38E4E2EA" w14:textId="77777777" w:rsidR="00BA216B" w:rsidRDefault="00BA216B" w:rsidP="00614F98"/>
                    <w:p w14:paraId="3FE20BF7" w14:textId="77777777" w:rsidR="00BA216B" w:rsidRDefault="00BA216B" w:rsidP="00614F98"/>
                    <w:p w14:paraId="5DF1DE37" w14:textId="77777777" w:rsidR="00BA216B" w:rsidRDefault="00BA216B" w:rsidP="00614F98"/>
                    <w:p w14:paraId="22E6DBDE" w14:textId="77777777" w:rsidR="00BA216B" w:rsidRDefault="00BA216B" w:rsidP="00614F98"/>
                    <w:p w14:paraId="0D8D9F1B" w14:textId="77777777" w:rsidR="00BA216B" w:rsidRDefault="00BA216B" w:rsidP="00614F98"/>
                    <w:p w14:paraId="0D1D7EEA" w14:textId="77777777" w:rsidR="00BA216B" w:rsidRDefault="00BA216B" w:rsidP="00614F98"/>
                    <w:p w14:paraId="3F9AA203" w14:textId="77777777" w:rsidR="00BA216B" w:rsidRDefault="00BA216B" w:rsidP="00614F98"/>
                    <w:p w14:paraId="2A46201D" w14:textId="77777777" w:rsidR="00BA216B" w:rsidRDefault="00BA216B" w:rsidP="00614F98"/>
                    <w:p w14:paraId="5F4AB5E6" w14:textId="77777777" w:rsidR="00BA216B" w:rsidRDefault="00BA216B" w:rsidP="00614F98"/>
                    <w:p w14:paraId="50312FB1" w14:textId="77777777" w:rsidR="00BA216B" w:rsidRDefault="00BA216B" w:rsidP="00614F98"/>
                    <w:p w14:paraId="09FF6BCD" w14:textId="77777777" w:rsidR="00BA216B" w:rsidRDefault="00BA216B" w:rsidP="00614F98"/>
                    <w:p w14:paraId="26D74A6D" w14:textId="77777777" w:rsidR="00BA216B" w:rsidRDefault="00BA216B" w:rsidP="00614F98"/>
                    <w:p w14:paraId="2C4EFEDB" w14:textId="77777777" w:rsidR="00BA216B" w:rsidRDefault="00BA216B" w:rsidP="00614F98"/>
                    <w:p w14:paraId="6D93E76E" w14:textId="77777777" w:rsidR="00BA216B" w:rsidRDefault="00BA216B" w:rsidP="00614F98"/>
                    <w:p w14:paraId="5E2258ED" w14:textId="77777777" w:rsidR="00BA216B" w:rsidRDefault="00BA216B" w:rsidP="00614F98"/>
                    <w:p w14:paraId="66BA6093" w14:textId="77777777" w:rsidR="00BA216B" w:rsidRDefault="00BA216B" w:rsidP="00614F98"/>
                    <w:p w14:paraId="1717D77F" w14:textId="77777777" w:rsidR="00BA216B" w:rsidRDefault="00BA216B" w:rsidP="00614F98"/>
                    <w:p w14:paraId="08B2F2CA" w14:textId="77777777" w:rsidR="00BA216B" w:rsidRDefault="00BA216B" w:rsidP="00614F98"/>
                    <w:p w14:paraId="5418E614" w14:textId="77777777" w:rsidR="00BA216B" w:rsidRDefault="00BA216B" w:rsidP="00614F98"/>
                    <w:p w14:paraId="5A3F7E08" w14:textId="77777777" w:rsidR="00BA216B" w:rsidRDefault="00BA216B" w:rsidP="00614F98"/>
                    <w:p w14:paraId="50D2E0E8" w14:textId="77777777" w:rsidR="00BA216B" w:rsidRDefault="00BA216B" w:rsidP="00614F98"/>
                    <w:p w14:paraId="450B029E" w14:textId="77777777" w:rsidR="00BA216B" w:rsidRDefault="00BA216B" w:rsidP="00614F98"/>
                    <w:p w14:paraId="5270352C" w14:textId="77777777" w:rsidR="00BA216B" w:rsidRDefault="00BA216B" w:rsidP="00614F98"/>
                    <w:p w14:paraId="35B4C7A8" w14:textId="77777777" w:rsidR="00BA216B" w:rsidRDefault="00BA216B" w:rsidP="00614F98"/>
                    <w:p w14:paraId="735C365E" w14:textId="77777777" w:rsidR="00BA216B" w:rsidRDefault="00BA216B" w:rsidP="00614F98"/>
                    <w:p w14:paraId="339EB926" w14:textId="77777777" w:rsidR="00BA216B" w:rsidRDefault="00BA216B" w:rsidP="00614F98"/>
                    <w:p w14:paraId="6B31AA2A" w14:textId="77777777" w:rsidR="00BA216B" w:rsidRDefault="00BA216B" w:rsidP="00614F98"/>
                    <w:p w14:paraId="6B59F269" w14:textId="77777777" w:rsidR="00BA216B" w:rsidRDefault="00BA216B" w:rsidP="00614F98"/>
                    <w:p w14:paraId="74B5885F" w14:textId="77777777" w:rsidR="00BA216B" w:rsidRDefault="00BA216B" w:rsidP="00614F98"/>
                    <w:p w14:paraId="733DA9CE" w14:textId="77777777" w:rsidR="00BA216B" w:rsidRDefault="00BA216B" w:rsidP="00614F98"/>
                    <w:p w14:paraId="1FA8496F" w14:textId="77777777" w:rsidR="00BA216B" w:rsidRDefault="00BA216B" w:rsidP="00614F98"/>
                    <w:p w14:paraId="1615FC12" w14:textId="77777777" w:rsidR="00BA216B" w:rsidRDefault="00BA216B" w:rsidP="00614F98"/>
                    <w:p w14:paraId="647402B9" w14:textId="77777777" w:rsidR="00BA216B" w:rsidRDefault="00BA216B" w:rsidP="00614F98"/>
                    <w:p w14:paraId="51995849" w14:textId="77777777" w:rsidR="00BA216B" w:rsidRDefault="00BA216B" w:rsidP="00614F98"/>
                    <w:p w14:paraId="02DCC3A3" w14:textId="77777777" w:rsidR="00BA216B" w:rsidRDefault="00BA216B" w:rsidP="00614F98"/>
                    <w:p w14:paraId="6A49F2E5" w14:textId="77777777" w:rsidR="00BA216B" w:rsidRDefault="00BA216B" w:rsidP="00614F98"/>
                    <w:p w14:paraId="31F81B41" w14:textId="77777777" w:rsidR="00BA216B" w:rsidRDefault="00BA216B" w:rsidP="00614F98"/>
                    <w:p w14:paraId="163A51DA" w14:textId="77777777" w:rsidR="00BA216B" w:rsidRDefault="00BA216B" w:rsidP="00614F98"/>
                    <w:p w14:paraId="5662C560" w14:textId="77777777" w:rsidR="00BA216B" w:rsidRDefault="00BA216B" w:rsidP="00614F98"/>
                    <w:p w14:paraId="263AE206" w14:textId="77777777" w:rsidR="00BA216B" w:rsidRDefault="00BA216B" w:rsidP="00614F98"/>
                    <w:p w14:paraId="3BFDB41B" w14:textId="77777777" w:rsidR="00BA216B" w:rsidRDefault="00BA216B" w:rsidP="00614F98"/>
                    <w:p w14:paraId="0EF344EE" w14:textId="77777777" w:rsidR="00BA216B" w:rsidRDefault="00BA216B" w:rsidP="00614F98"/>
                    <w:p w14:paraId="25A81F20" w14:textId="77777777" w:rsidR="00BA216B" w:rsidRDefault="00BA216B" w:rsidP="00614F98"/>
                    <w:p w14:paraId="3DBEDF19" w14:textId="77777777" w:rsidR="00BA216B" w:rsidRDefault="00BA216B" w:rsidP="00614F98"/>
                    <w:p w14:paraId="5E819F11" w14:textId="77777777" w:rsidR="00BA216B" w:rsidRDefault="00BA216B" w:rsidP="00614F98"/>
                    <w:p w14:paraId="2DC038FA" w14:textId="77777777" w:rsidR="00BA216B" w:rsidRDefault="00BA216B" w:rsidP="00614F98"/>
                    <w:p w14:paraId="42569494" w14:textId="77777777" w:rsidR="00BA216B" w:rsidRDefault="00BA216B" w:rsidP="00614F98"/>
                    <w:p w14:paraId="0E8ECFBB" w14:textId="77777777" w:rsidR="00BA216B" w:rsidRDefault="00BA216B" w:rsidP="00614F98"/>
                    <w:p w14:paraId="17C3E3DF" w14:textId="77777777" w:rsidR="00BA216B" w:rsidRDefault="00BA216B" w:rsidP="00614F98"/>
                    <w:p w14:paraId="5109988F" w14:textId="77777777" w:rsidR="00BA216B" w:rsidRDefault="00BA216B" w:rsidP="00614F98"/>
                    <w:p w14:paraId="782E88C7" w14:textId="77777777" w:rsidR="00BA216B" w:rsidRDefault="00BA216B" w:rsidP="00614F98"/>
                    <w:p w14:paraId="2C422A89" w14:textId="77777777" w:rsidR="00BA216B" w:rsidRDefault="00BA216B" w:rsidP="00614F98"/>
                    <w:p w14:paraId="0166A782" w14:textId="77777777" w:rsidR="00BA216B" w:rsidRDefault="00BA216B" w:rsidP="00614F98"/>
                    <w:p w14:paraId="5A34E29E" w14:textId="77777777" w:rsidR="00BA216B" w:rsidRDefault="00BA216B" w:rsidP="00614F98"/>
                    <w:p w14:paraId="39E6B0AD" w14:textId="77777777" w:rsidR="00BA216B" w:rsidRDefault="00BA216B" w:rsidP="00614F98"/>
                    <w:p w14:paraId="6214A3A7" w14:textId="77777777" w:rsidR="00BA216B" w:rsidRDefault="00BA216B" w:rsidP="00614F98"/>
                    <w:p w14:paraId="4CD73075" w14:textId="77777777" w:rsidR="00BA216B" w:rsidRDefault="00BA216B" w:rsidP="00614F98"/>
                    <w:p w14:paraId="766ADCD4" w14:textId="77777777" w:rsidR="00BA216B" w:rsidRDefault="00BA216B" w:rsidP="00614F98"/>
                    <w:p w14:paraId="7CA6B988" w14:textId="77777777" w:rsidR="00BA216B" w:rsidRDefault="00BA216B" w:rsidP="00614F98"/>
                    <w:p w14:paraId="232894D0" w14:textId="77777777" w:rsidR="00BA216B" w:rsidRDefault="00BA216B" w:rsidP="00614F98"/>
                    <w:p w14:paraId="66E1B385" w14:textId="77777777" w:rsidR="00BA216B" w:rsidRDefault="00BA216B" w:rsidP="00614F98"/>
                    <w:p w14:paraId="7BB0EBDA" w14:textId="77777777" w:rsidR="00BA216B" w:rsidRDefault="00BA216B" w:rsidP="00614F98"/>
                    <w:p w14:paraId="4D54F1AC" w14:textId="77777777" w:rsidR="00BA216B" w:rsidRDefault="00BA216B" w:rsidP="00614F98"/>
                    <w:p w14:paraId="4EC8277A" w14:textId="77777777" w:rsidR="00BA216B" w:rsidRDefault="00BA216B" w:rsidP="00614F98"/>
                    <w:p w14:paraId="6F9F64E9" w14:textId="77777777" w:rsidR="00BA216B" w:rsidRDefault="00BA216B" w:rsidP="00614F98"/>
                    <w:p w14:paraId="50EF2692" w14:textId="77777777" w:rsidR="00BA216B" w:rsidRDefault="00BA216B" w:rsidP="00614F98"/>
                    <w:p w14:paraId="01A7867C" w14:textId="77777777" w:rsidR="00BA216B" w:rsidRDefault="00BA216B" w:rsidP="00614F98"/>
                    <w:p w14:paraId="12DEF58D" w14:textId="77777777" w:rsidR="00BA216B" w:rsidRDefault="00BA216B" w:rsidP="00614F98"/>
                    <w:p w14:paraId="0E7EE60A" w14:textId="77777777" w:rsidR="00BA216B" w:rsidRDefault="00BA216B" w:rsidP="00614F98"/>
                    <w:p w14:paraId="354BB502" w14:textId="77777777" w:rsidR="00BA216B" w:rsidRDefault="00BA216B" w:rsidP="00614F98"/>
                    <w:p w14:paraId="346BE5BB" w14:textId="77777777" w:rsidR="00BA216B" w:rsidRDefault="00BA216B" w:rsidP="00614F98"/>
                    <w:p w14:paraId="2A590A85" w14:textId="77777777" w:rsidR="00BA216B" w:rsidRDefault="00BA216B" w:rsidP="00614F98"/>
                    <w:p w14:paraId="34F54867" w14:textId="77777777" w:rsidR="00BA216B" w:rsidRDefault="00BA216B" w:rsidP="00614F98"/>
                    <w:p w14:paraId="40E75C77" w14:textId="77777777" w:rsidR="00BA216B" w:rsidRDefault="00BA216B" w:rsidP="00614F98"/>
                    <w:p w14:paraId="06D3168A" w14:textId="77777777" w:rsidR="00BA216B" w:rsidRDefault="00BA216B" w:rsidP="00614F98"/>
                    <w:p w14:paraId="6B146B12" w14:textId="77777777" w:rsidR="00BA216B" w:rsidRDefault="00BA216B" w:rsidP="00614F98"/>
                    <w:p w14:paraId="095C818F" w14:textId="77777777" w:rsidR="00BA216B" w:rsidRDefault="00BA216B" w:rsidP="00614F98"/>
                    <w:p w14:paraId="3CE313B5" w14:textId="77777777" w:rsidR="00BA216B" w:rsidRDefault="00BA216B" w:rsidP="00614F98"/>
                    <w:p w14:paraId="6E77C88A" w14:textId="77777777" w:rsidR="00BA216B" w:rsidRDefault="00BA216B" w:rsidP="00614F98"/>
                    <w:p w14:paraId="04554268" w14:textId="77777777" w:rsidR="00BA216B" w:rsidRDefault="00BA216B" w:rsidP="00614F98"/>
                    <w:p w14:paraId="55E15563" w14:textId="77777777" w:rsidR="00BA216B" w:rsidRDefault="00BA216B" w:rsidP="00614F98"/>
                    <w:p w14:paraId="4095AD5A" w14:textId="77777777" w:rsidR="00BA216B" w:rsidRDefault="00BA216B" w:rsidP="00614F98"/>
                    <w:p w14:paraId="49282F3C" w14:textId="77777777" w:rsidR="00BA216B" w:rsidRDefault="00BA216B" w:rsidP="00614F98"/>
                    <w:p w14:paraId="25A8ECF6" w14:textId="77777777" w:rsidR="00BA216B" w:rsidRDefault="00BA216B" w:rsidP="00614F98"/>
                    <w:p w14:paraId="5C975CE0" w14:textId="77777777" w:rsidR="00BA216B" w:rsidRDefault="00BA216B" w:rsidP="00614F98"/>
                    <w:p w14:paraId="35D2F077" w14:textId="77777777" w:rsidR="00BA216B" w:rsidRDefault="00BA216B" w:rsidP="00614F98"/>
                    <w:p w14:paraId="785FDF11" w14:textId="77777777" w:rsidR="00BA216B" w:rsidRDefault="00BA216B" w:rsidP="00614F98"/>
                    <w:p w14:paraId="10FD8737" w14:textId="77777777" w:rsidR="00BA216B" w:rsidRDefault="00BA216B" w:rsidP="00614F98"/>
                    <w:p w14:paraId="6938FC28" w14:textId="77777777" w:rsidR="00BA216B" w:rsidRDefault="00BA216B" w:rsidP="00614F98"/>
                    <w:p w14:paraId="4A2E66B1" w14:textId="77777777" w:rsidR="00BA216B" w:rsidRDefault="00BA216B" w:rsidP="00614F98"/>
                    <w:p w14:paraId="71267E2C" w14:textId="77777777" w:rsidR="00BA216B" w:rsidRDefault="00BA216B" w:rsidP="00614F98"/>
                    <w:p w14:paraId="6CC35112" w14:textId="77777777" w:rsidR="00BA216B" w:rsidRDefault="00BA216B" w:rsidP="00614F98"/>
                    <w:p w14:paraId="1C0A1FBE" w14:textId="77777777" w:rsidR="00BA216B" w:rsidRDefault="00BA216B" w:rsidP="00614F98"/>
                    <w:p w14:paraId="4B708DC5" w14:textId="77777777" w:rsidR="00BA216B" w:rsidRDefault="00BA216B" w:rsidP="00614F98"/>
                    <w:p w14:paraId="37FB9EED" w14:textId="77777777" w:rsidR="00BA216B" w:rsidRDefault="00BA216B" w:rsidP="00614F98"/>
                    <w:p w14:paraId="4B0CB434" w14:textId="77777777" w:rsidR="00BA216B" w:rsidRDefault="00BA216B" w:rsidP="00614F98"/>
                    <w:p w14:paraId="4169FB05" w14:textId="77777777" w:rsidR="00BA216B" w:rsidRDefault="00BA216B" w:rsidP="00614F98"/>
                    <w:p w14:paraId="19CFB746" w14:textId="77777777" w:rsidR="00BA216B" w:rsidRDefault="00BA216B" w:rsidP="00614F98"/>
                    <w:p w14:paraId="50B6C4B5" w14:textId="77777777" w:rsidR="00BA216B" w:rsidRDefault="00BA216B" w:rsidP="00614F98"/>
                    <w:p w14:paraId="0EA52A26" w14:textId="77777777" w:rsidR="00BA216B" w:rsidRDefault="00BA216B" w:rsidP="00614F98"/>
                    <w:p w14:paraId="714EB7D6" w14:textId="77777777" w:rsidR="00BA216B" w:rsidRDefault="00BA216B" w:rsidP="00614F98"/>
                    <w:p w14:paraId="73EF8A3F" w14:textId="77777777" w:rsidR="00BA216B" w:rsidRDefault="00BA216B" w:rsidP="00614F98"/>
                    <w:p w14:paraId="47977651" w14:textId="77777777" w:rsidR="00BA216B" w:rsidRDefault="00BA216B" w:rsidP="00614F98"/>
                    <w:p w14:paraId="18A2DCC4" w14:textId="77777777" w:rsidR="00BA216B" w:rsidRDefault="00BA216B" w:rsidP="00614F98"/>
                    <w:p w14:paraId="3AFC0ECA" w14:textId="77777777" w:rsidR="00BA216B" w:rsidRDefault="00BA216B" w:rsidP="00614F98"/>
                    <w:p w14:paraId="72D02F13" w14:textId="77777777" w:rsidR="00BA216B" w:rsidRDefault="00BA216B" w:rsidP="00614F98"/>
                    <w:p w14:paraId="37AAE7FC" w14:textId="77777777" w:rsidR="00BA216B" w:rsidRDefault="00BA216B" w:rsidP="00614F98"/>
                    <w:p w14:paraId="32928098" w14:textId="77777777" w:rsidR="00BA216B" w:rsidRDefault="00BA216B" w:rsidP="00614F98"/>
                    <w:p w14:paraId="395C1D16" w14:textId="77777777" w:rsidR="00BA216B" w:rsidRDefault="00BA216B" w:rsidP="00614F98"/>
                    <w:p w14:paraId="1DD4B4FA" w14:textId="77777777" w:rsidR="00BA216B" w:rsidRDefault="00BA216B" w:rsidP="00614F98"/>
                    <w:p w14:paraId="042FA873" w14:textId="77777777" w:rsidR="00BA216B" w:rsidRDefault="00BA216B" w:rsidP="00614F98"/>
                    <w:p w14:paraId="335DFE26" w14:textId="77777777" w:rsidR="00BA216B" w:rsidRDefault="00BA216B" w:rsidP="00614F98"/>
                    <w:p w14:paraId="37EBBE63" w14:textId="77777777" w:rsidR="00BA216B" w:rsidRDefault="00BA216B" w:rsidP="00614F98"/>
                    <w:p w14:paraId="69F3B9D9" w14:textId="77777777" w:rsidR="00BA216B" w:rsidRDefault="00BA216B" w:rsidP="00614F98"/>
                    <w:p w14:paraId="462DAA86" w14:textId="77777777" w:rsidR="00BA216B" w:rsidRDefault="00BA216B" w:rsidP="00614F98"/>
                    <w:p w14:paraId="60F3B7B6" w14:textId="77777777" w:rsidR="00BA216B" w:rsidRDefault="00BA216B" w:rsidP="00614F98"/>
                    <w:p w14:paraId="00DBA394" w14:textId="77777777" w:rsidR="00BA216B" w:rsidRDefault="00BA216B" w:rsidP="00614F98"/>
                    <w:p w14:paraId="051F0BCF" w14:textId="77777777" w:rsidR="00BA216B" w:rsidRDefault="00BA216B" w:rsidP="00614F98"/>
                    <w:p w14:paraId="1314A9AB" w14:textId="77777777" w:rsidR="00BA216B" w:rsidRDefault="00BA216B" w:rsidP="00614F98"/>
                    <w:p w14:paraId="1ABDBD34" w14:textId="77777777" w:rsidR="00BA216B" w:rsidRDefault="00BA216B" w:rsidP="00614F98"/>
                    <w:p w14:paraId="7C10314F" w14:textId="77777777" w:rsidR="00BA216B" w:rsidRDefault="00BA216B" w:rsidP="00614F98"/>
                    <w:p w14:paraId="1440A9AD" w14:textId="77777777" w:rsidR="00BA216B" w:rsidRDefault="00BA216B" w:rsidP="00614F98"/>
                    <w:p w14:paraId="0FB9FCA3" w14:textId="77777777" w:rsidR="00BA216B" w:rsidRDefault="00BA216B" w:rsidP="00614F98"/>
                    <w:p w14:paraId="6D1DA1D3" w14:textId="77777777" w:rsidR="00BA216B" w:rsidRDefault="00BA216B" w:rsidP="00614F98"/>
                    <w:p w14:paraId="24D606BA" w14:textId="77777777" w:rsidR="00BA216B" w:rsidRDefault="00BA216B" w:rsidP="00614F98"/>
                    <w:p w14:paraId="41CCD6C7" w14:textId="77777777" w:rsidR="00BA216B" w:rsidRDefault="00BA216B" w:rsidP="00614F98"/>
                    <w:p w14:paraId="6A585586"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34688" behindDoc="0" locked="0" layoutInCell="1" allowOverlap="1" wp14:anchorId="47F3C406" wp14:editId="13AF4D0B">
                <wp:simplePos x="0" y="0"/>
                <wp:positionH relativeFrom="column">
                  <wp:posOffset>1717040</wp:posOffset>
                </wp:positionH>
                <wp:positionV relativeFrom="paragraph">
                  <wp:posOffset>1939806</wp:posOffset>
                </wp:positionV>
                <wp:extent cx="779145" cy="343535"/>
                <wp:effectExtent l="0" t="0" r="0" b="0"/>
                <wp:wrapNone/>
                <wp:docPr id="1047" name="Text Box 1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53BA2" w14:textId="77777777" w:rsidR="00BA216B" w:rsidRDefault="00BA216B" w:rsidP="00614F98">
                            <w:r>
                              <w:rPr>
                                <w:rFonts w:hint="eastAsia"/>
                              </w:rPr>
                              <w:t>예측 범주</w:t>
                            </w:r>
                          </w:p>
                          <w:p w14:paraId="03DDB682" w14:textId="77777777" w:rsidR="00BA216B" w:rsidRDefault="00BA216B" w:rsidP="00614F98"/>
                          <w:p w14:paraId="6BAF480E" w14:textId="77777777" w:rsidR="00BA216B" w:rsidRDefault="00BA216B" w:rsidP="00614F98"/>
                          <w:p w14:paraId="3E6C2F15" w14:textId="77777777" w:rsidR="00BA216B" w:rsidRDefault="00BA216B" w:rsidP="00614F98"/>
                          <w:p w14:paraId="575704FB" w14:textId="77777777" w:rsidR="00BA216B" w:rsidRDefault="00BA216B" w:rsidP="00614F98"/>
                          <w:p w14:paraId="4066EE8B" w14:textId="77777777" w:rsidR="00BA216B" w:rsidRDefault="00BA216B" w:rsidP="00614F98"/>
                          <w:p w14:paraId="47DA30C6" w14:textId="77777777" w:rsidR="00BA216B" w:rsidRDefault="00BA216B" w:rsidP="00614F98"/>
                          <w:p w14:paraId="188DF373" w14:textId="77777777" w:rsidR="00BA216B" w:rsidRDefault="00BA216B" w:rsidP="00614F98"/>
                          <w:p w14:paraId="18C13C40" w14:textId="77777777" w:rsidR="00BA216B" w:rsidRDefault="00BA216B" w:rsidP="00614F98"/>
                          <w:p w14:paraId="483122F0" w14:textId="77777777" w:rsidR="00BA216B" w:rsidRDefault="00BA216B" w:rsidP="00614F98"/>
                          <w:p w14:paraId="20163A2A" w14:textId="77777777" w:rsidR="00BA216B" w:rsidRDefault="00BA216B" w:rsidP="00614F98"/>
                          <w:p w14:paraId="0FC22318" w14:textId="77777777" w:rsidR="00BA216B" w:rsidRDefault="00BA216B" w:rsidP="00614F98"/>
                          <w:p w14:paraId="25C90E49" w14:textId="77777777" w:rsidR="00BA216B" w:rsidRDefault="00BA216B" w:rsidP="00614F98"/>
                          <w:p w14:paraId="2D35D3B2" w14:textId="77777777" w:rsidR="00BA216B" w:rsidRDefault="00BA216B" w:rsidP="00614F98"/>
                          <w:p w14:paraId="050730F4" w14:textId="77777777" w:rsidR="00BA216B" w:rsidRDefault="00BA216B" w:rsidP="00614F98"/>
                          <w:p w14:paraId="7FEDB995" w14:textId="77777777" w:rsidR="00BA216B" w:rsidRDefault="00BA216B" w:rsidP="00614F98"/>
                          <w:p w14:paraId="5DF58B21" w14:textId="77777777" w:rsidR="00BA216B" w:rsidRDefault="00BA216B" w:rsidP="00614F98"/>
                          <w:p w14:paraId="2FE75086" w14:textId="77777777" w:rsidR="00BA216B" w:rsidRDefault="00BA216B" w:rsidP="00614F98"/>
                          <w:p w14:paraId="5808EEDC" w14:textId="77777777" w:rsidR="00BA216B" w:rsidRDefault="00BA216B" w:rsidP="00614F98"/>
                          <w:p w14:paraId="69C04104" w14:textId="77777777" w:rsidR="00BA216B" w:rsidRDefault="00BA216B" w:rsidP="00614F98"/>
                          <w:p w14:paraId="0F8B2127" w14:textId="77777777" w:rsidR="00BA216B" w:rsidRDefault="00BA216B" w:rsidP="00614F98"/>
                          <w:p w14:paraId="6783A1D1" w14:textId="77777777" w:rsidR="00BA216B" w:rsidRDefault="00BA216B" w:rsidP="00614F98"/>
                          <w:p w14:paraId="3FE3C829" w14:textId="77777777" w:rsidR="00BA216B" w:rsidRDefault="00BA216B" w:rsidP="00614F98"/>
                          <w:p w14:paraId="2082A2B1" w14:textId="77777777" w:rsidR="00BA216B" w:rsidRDefault="00BA216B" w:rsidP="00614F98"/>
                          <w:p w14:paraId="4EA812F4" w14:textId="77777777" w:rsidR="00BA216B" w:rsidRDefault="00BA216B" w:rsidP="00614F98"/>
                          <w:p w14:paraId="20EBEC64" w14:textId="77777777" w:rsidR="00BA216B" w:rsidRDefault="00BA216B" w:rsidP="00614F98"/>
                          <w:p w14:paraId="15D87253" w14:textId="77777777" w:rsidR="00BA216B" w:rsidRDefault="00BA216B" w:rsidP="00614F98"/>
                          <w:p w14:paraId="2BA6A442" w14:textId="77777777" w:rsidR="00BA216B" w:rsidRDefault="00BA216B" w:rsidP="00614F98"/>
                          <w:p w14:paraId="32F8441B" w14:textId="77777777" w:rsidR="00BA216B" w:rsidRDefault="00BA216B" w:rsidP="00614F98"/>
                          <w:p w14:paraId="79598843" w14:textId="77777777" w:rsidR="00BA216B" w:rsidRDefault="00BA216B" w:rsidP="00614F98"/>
                          <w:p w14:paraId="7ACD64FA" w14:textId="77777777" w:rsidR="00BA216B" w:rsidRDefault="00BA216B" w:rsidP="00614F98"/>
                          <w:p w14:paraId="34A7C7BA" w14:textId="77777777" w:rsidR="00BA216B" w:rsidRDefault="00BA216B" w:rsidP="00614F98"/>
                          <w:p w14:paraId="23A5FC9E" w14:textId="77777777" w:rsidR="00BA216B" w:rsidRDefault="00BA216B" w:rsidP="00614F98"/>
                          <w:p w14:paraId="31D90F44" w14:textId="77777777" w:rsidR="00BA216B" w:rsidRDefault="00BA216B" w:rsidP="00614F98"/>
                          <w:p w14:paraId="6F2B83AF" w14:textId="77777777" w:rsidR="00BA216B" w:rsidRDefault="00BA216B" w:rsidP="00614F98"/>
                          <w:p w14:paraId="7367C48F" w14:textId="77777777" w:rsidR="00BA216B" w:rsidRDefault="00BA216B" w:rsidP="00614F98"/>
                          <w:p w14:paraId="6EECA90B" w14:textId="77777777" w:rsidR="00BA216B" w:rsidRDefault="00BA216B" w:rsidP="00614F98"/>
                          <w:p w14:paraId="081DF805" w14:textId="77777777" w:rsidR="00BA216B" w:rsidRDefault="00BA216B" w:rsidP="00614F98"/>
                          <w:p w14:paraId="00C09663" w14:textId="77777777" w:rsidR="00BA216B" w:rsidRDefault="00BA216B" w:rsidP="00614F98"/>
                          <w:p w14:paraId="7755FAC6" w14:textId="77777777" w:rsidR="00BA216B" w:rsidRDefault="00BA216B" w:rsidP="00614F98"/>
                          <w:p w14:paraId="38828195" w14:textId="77777777" w:rsidR="00BA216B" w:rsidRDefault="00BA216B" w:rsidP="00614F98"/>
                          <w:p w14:paraId="01B1F5B1" w14:textId="77777777" w:rsidR="00BA216B" w:rsidRDefault="00BA216B" w:rsidP="00614F98"/>
                          <w:p w14:paraId="232B427F" w14:textId="77777777" w:rsidR="00BA216B" w:rsidRDefault="00BA216B" w:rsidP="00614F98"/>
                          <w:p w14:paraId="4DA2C8A5" w14:textId="77777777" w:rsidR="00BA216B" w:rsidRDefault="00BA216B" w:rsidP="00614F98"/>
                          <w:p w14:paraId="78F84FDC" w14:textId="77777777" w:rsidR="00BA216B" w:rsidRDefault="00BA216B" w:rsidP="00614F98"/>
                          <w:p w14:paraId="691C96AB" w14:textId="77777777" w:rsidR="00BA216B" w:rsidRDefault="00BA216B" w:rsidP="00614F98"/>
                          <w:p w14:paraId="08CCFFC2" w14:textId="77777777" w:rsidR="00BA216B" w:rsidRDefault="00BA216B" w:rsidP="00614F98"/>
                          <w:p w14:paraId="3B7C5C97" w14:textId="77777777" w:rsidR="00BA216B" w:rsidRDefault="00BA216B" w:rsidP="00614F98"/>
                          <w:p w14:paraId="2CF8DFA7" w14:textId="77777777" w:rsidR="00BA216B" w:rsidRDefault="00BA216B" w:rsidP="00614F98"/>
                          <w:p w14:paraId="62A8D87E" w14:textId="77777777" w:rsidR="00BA216B" w:rsidRDefault="00BA216B" w:rsidP="00614F98"/>
                          <w:p w14:paraId="028636EA" w14:textId="77777777" w:rsidR="00BA216B" w:rsidRDefault="00BA216B" w:rsidP="00614F98"/>
                          <w:p w14:paraId="71F55A04" w14:textId="77777777" w:rsidR="00BA216B" w:rsidRDefault="00BA216B" w:rsidP="00614F98"/>
                          <w:p w14:paraId="6C8B2F55" w14:textId="77777777" w:rsidR="00BA216B" w:rsidRDefault="00BA216B" w:rsidP="00614F98"/>
                          <w:p w14:paraId="32A3C598" w14:textId="77777777" w:rsidR="00BA216B" w:rsidRDefault="00BA216B" w:rsidP="00614F98"/>
                          <w:p w14:paraId="4FE0197B" w14:textId="77777777" w:rsidR="00BA216B" w:rsidRDefault="00BA216B" w:rsidP="00614F98"/>
                          <w:p w14:paraId="633E658A" w14:textId="77777777" w:rsidR="00BA216B" w:rsidRDefault="00BA216B" w:rsidP="00614F98"/>
                          <w:p w14:paraId="6BCA4183" w14:textId="77777777" w:rsidR="00BA216B" w:rsidRDefault="00BA216B" w:rsidP="00614F98"/>
                          <w:p w14:paraId="49402B63" w14:textId="77777777" w:rsidR="00BA216B" w:rsidRDefault="00BA216B" w:rsidP="00614F98"/>
                          <w:p w14:paraId="3DCD44EA" w14:textId="77777777" w:rsidR="00BA216B" w:rsidRDefault="00BA216B" w:rsidP="00614F98"/>
                          <w:p w14:paraId="06D99795" w14:textId="77777777" w:rsidR="00BA216B" w:rsidRDefault="00BA216B" w:rsidP="00614F98"/>
                          <w:p w14:paraId="6498E90C" w14:textId="77777777" w:rsidR="00BA216B" w:rsidRDefault="00BA216B" w:rsidP="00614F98"/>
                          <w:p w14:paraId="59315ADB" w14:textId="77777777" w:rsidR="00BA216B" w:rsidRDefault="00BA216B" w:rsidP="00614F98"/>
                          <w:p w14:paraId="55777A2B" w14:textId="77777777" w:rsidR="00BA216B" w:rsidRDefault="00BA216B" w:rsidP="00614F98"/>
                          <w:p w14:paraId="6396B210" w14:textId="77777777" w:rsidR="00BA216B" w:rsidRDefault="00BA216B" w:rsidP="00614F98"/>
                          <w:p w14:paraId="273A05FA" w14:textId="77777777" w:rsidR="00BA216B" w:rsidRDefault="00BA216B" w:rsidP="00614F98"/>
                          <w:p w14:paraId="78040C74" w14:textId="77777777" w:rsidR="00BA216B" w:rsidRDefault="00BA216B" w:rsidP="00614F98"/>
                          <w:p w14:paraId="4E5EA6AA" w14:textId="77777777" w:rsidR="00BA216B" w:rsidRDefault="00BA216B" w:rsidP="00614F98"/>
                          <w:p w14:paraId="202CB096" w14:textId="77777777" w:rsidR="00BA216B" w:rsidRDefault="00BA216B" w:rsidP="00614F98"/>
                          <w:p w14:paraId="6D7F2263" w14:textId="77777777" w:rsidR="00BA216B" w:rsidRDefault="00BA216B" w:rsidP="00614F98"/>
                          <w:p w14:paraId="41571D23" w14:textId="77777777" w:rsidR="00BA216B" w:rsidRDefault="00BA216B" w:rsidP="00614F98"/>
                          <w:p w14:paraId="46059437" w14:textId="77777777" w:rsidR="00BA216B" w:rsidRDefault="00BA216B" w:rsidP="00614F98"/>
                          <w:p w14:paraId="5F13ED47" w14:textId="77777777" w:rsidR="00BA216B" w:rsidRDefault="00BA216B" w:rsidP="00614F98"/>
                          <w:p w14:paraId="1A829AD5" w14:textId="77777777" w:rsidR="00BA216B" w:rsidRDefault="00BA216B" w:rsidP="00614F98"/>
                          <w:p w14:paraId="1F7A8F49" w14:textId="77777777" w:rsidR="00BA216B" w:rsidRDefault="00BA216B" w:rsidP="00614F98"/>
                          <w:p w14:paraId="3BD795F2" w14:textId="77777777" w:rsidR="00BA216B" w:rsidRDefault="00BA216B" w:rsidP="00614F98"/>
                          <w:p w14:paraId="58A0481E" w14:textId="77777777" w:rsidR="00BA216B" w:rsidRDefault="00BA216B" w:rsidP="00614F98"/>
                          <w:p w14:paraId="17FB939F" w14:textId="77777777" w:rsidR="00BA216B" w:rsidRDefault="00BA216B" w:rsidP="00614F98"/>
                          <w:p w14:paraId="295B03BE" w14:textId="77777777" w:rsidR="00BA216B" w:rsidRDefault="00BA216B" w:rsidP="00614F98"/>
                          <w:p w14:paraId="23AB66B8" w14:textId="77777777" w:rsidR="00BA216B" w:rsidRDefault="00BA216B" w:rsidP="00614F98"/>
                          <w:p w14:paraId="01905A65" w14:textId="77777777" w:rsidR="00BA216B" w:rsidRDefault="00BA216B" w:rsidP="00614F98"/>
                          <w:p w14:paraId="19E874FD" w14:textId="77777777" w:rsidR="00BA216B" w:rsidRDefault="00BA216B" w:rsidP="00614F98"/>
                          <w:p w14:paraId="05DCCC68" w14:textId="77777777" w:rsidR="00BA216B" w:rsidRDefault="00BA216B" w:rsidP="00614F98"/>
                          <w:p w14:paraId="029A5D22" w14:textId="77777777" w:rsidR="00BA216B" w:rsidRDefault="00BA216B" w:rsidP="00614F98"/>
                          <w:p w14:paraId="76F384AD" w14:textId="77777777" w:rsidR="00BA216B" w:rsidRDefault="00BA216B" w:rsidP="00614F98"/>
                          <w:p w14:paraId="7735E68E" w14:textId="77777777" w:rsidR="00BA216B" w:rsidRDefault="00BA216B" w:rsidP="00614F98"/>
                          <w:p w14:paraId="69DADEED" w14:textId="77777777" w:rsidR="00BA216B" w:rsidRDefault="00BA216B" w:rsidP="00614F98"/>
                          <w:p w14:paraId="0CA7285B" w14:textId="77777777" w:rsidR="00BA216B" w:rsidRDefault="00BA216B" w:rsidP="00614F98"/>
                          <w:p w14:paraId="03C3E103" w14:textId="77777777" w:rsidR="00BA216B" w:rsidRDefault="00BA216B" w:rsidP="00614F98"/>
                          <w:p w14:paraId="0C9BDB2D" w14:textId="77777777" w:rsidR="00BA216B" w:rsidRDefault="00BA216B" w:rsidP="00614F98"/>
                          <w:p w14:paraId="523411D5" w14:textId="77777777" w:rsidR="00BA216B" w:rsidRDefault="00BA216B" w:rsidP="00614F98"/>
                          <w:p w14:paraId="329CF2F8" w14:textId="77777777" w:rsidR="00BA216B" w:rsidRDefault="00BA216B" w:rsidP="00614F98"/>
                          <w:p w14:paraId="4A21DEB9" w14:textId="77777777" w:rsidR="00BA216B" w:rsidRDefault="00BA216B" w:rsidP="00614F98"/>
                          <w:p w14:paraId="106A35C1" w14:textId="77777777" w:rsidR="00BA216B" w:rsidRDefault="00BA216B" w:rsidP="00614F98"/>
                          <w:p w14:paraId="559CD8B8" w14:textId="77777777" w:rsidR="00BA216B" w:rsidRDefault="00BA216B" w:rsidP="00614F98"/>
                          <w:p w14:paraId="7D33001A" w14:textId="77777777" w:rsidR="00BA216B" w:rsidRDefault="00BA216B" w:rsidP="00614F98"/>
                          <w:p w14:paraId="2897EFEA" w14:textId="77777777" w:rsidR="00BA216B" w:rsidRDefault="00BA216B" w:rsidP="00614F98"/>
                          <w:p w14:paraId="67DBB142" w14:textId="77777777" w:rsidR="00BA216B" w:rsidRDefault="00BA216B" w:rsidP="00614F98"/>
                          <w:p w14:paraId="722C153A" w14:textId="77777777" w:rsidR="00BA216B" w:rsidRDefault="00BA216B" w:rsidP="00614F98"/>
                          <w:p w14:paraId="203753A0" w14:textId="77777777" w:rsidR="00BA216B" w:rsidRDefault="00BA216B" w:rsidP="00614F98"/>
                          <w:p w14:paraId="058FD6DA" w14:textId="77777777" w:rsidR="00BA216B" w:rsidRDefault="00BA216B" w:rsidP="00614F98"/>
                          <w:p w14:paraId="7A3225BC" w14:textId="77777777" w:rsidR="00BA216B" w:rsidRDefault="00BA216B" w:rsidP="00614F98"/>
                          <w:p w14:paraId="70DE9481" w14:textId="77777777" w:rsidR="00BA216B" w:rsidRDefault="00BA216B" w:rsidP="00614F98"/>
                          <w:p w14:paraId="25F418C5" w14:textId="77777777" w:rsidR="00BA216B" w:rsidRDefault="00BA216B" w:rsidP="00614F98"/>
                          <w:p w14:paraId="2066F371" w14:textId="77777777" w:rsidR="00BA216B" w:rsidRDefault="00BA216B" w:rsidP="00614F98"/>
                          <w:p w14:paraId="28960088" w14:textId="77777777" w:rsidR="00BA216B" w:rsidRDefault="00BA216B" w:rsidP="00614F98"/>
                          <w:p w14:paraId="1D9F2A04" w14:textId="77777777" w:rsidR="00BA216B" w:rsidRDefault="00BA216B" w:rsidP="00614F98"/>
                          <w:p w14:paraId="7E1B8F4D" w14:textId="77777777" w:rsidR="00BA216B" w:rsidRDefault="00BA216B" w:rsidP="00614F98"/>
                          <w:p w14:paraId="0255717E" w14:textId="77777777" w:rsidR="00BA216B" w:rsidRDefault="00BA216B" w:rsidP="00614F98"/>
                          <w:p w14:paraId="22EF8D45" w14:textId="77777777" w:rsidR="00BA216B" w:rsidRDefault="00BA216B" w:rsidP="00614F98"/>
                          <w:p w14:paraId="5B0B6722" w14:textId="77777777" w:rsidR="00BA216B" w:rsidRDefault="00BA216B" w:rsidP="00614F98"/>
                          <w:p w14:paraId="5F8076BD" w14:textId="77777777" w:rsidR="00BA216B" w:rsidRDefault="00BA216B" w:rsidP="00614F98"/>
                          <w:p w14:paraId="5E58265F" w14:textId="77777777" w:rsidR="00BA216B" w:rsidRDefault="00BA216B" w:rsidP="00614F98"/>
                          <w:p w14:paraId="76C4F20F" w14:textId="77777777" w:rsidR="00BA216B" w:rsidRDefault="00BA216B" w:rsidP="00614F98"/>
                          <w:p w14:paraId="7C872AB2" w14:textId="77777777" w:rsidR="00BA216B" w:rsidRDefault="00BA216B" w:rsidP="00614F98"/>
                          <w:p w14:paraId="687DFB9A" w14:textId="77777777" w:rsidR="00BA216B" w:rsidRDefault="00BA216B" w:rsidP="00614F98"/>
                          <w:p w14:paraId="442A3669" w14:textId="77777777" w:rsidR="00BA216B" w:rsidRDefault="00BA216B" w:rsidP="00614F98"/>
                          <w:p w14:paraId="22763077" w14:textId="77777777" w:rsidR="00BA216B" w:rsidRDefault="00BA216B" w:rsidP="00614F98"/>
                          <w:p w14:paraId="2B2E024C" w14:textId="77777777" w:rsidR="00BA216B" w:rsidRDefault="00BA216B" w:rsidP="00614F98"/>
                          <w:p w14:paraId="1F1AF8E0" w14:textId="77777777" w:rsidR="00BA216B" w:rsidRDefault="00BA216B" w:rsidP="00614F98"/>
                          <w:p w14:paraId="68CA65FD" w14:textId="77777777" w:rsidR="00BA216B" w:rsidRDefault="00BA216B" w:rsidP="00614F98"/>
                          <w:p w14:paraId="37B79917" w14:textId="77777777" w:rsidR="00BA216B" w:rsidRDefault="00BA216B" w:rsidP="00614F98"/>
                          <w:p w14:paraId="1978DCB4" w14:textId="77777777" w:rsidR="00BA216B" w:rsidRDefault="00BA216B" w:rsidP="00614F98"/>
                          <w:p w14:paraId="4CB79498" w14:textId="77777777" w:rsidR="00BA216B" w:rsidRDefault="00BA216B" w:rsidP="00614F98"/>
                          <w:p w14:paraId="39CC75B1" w14:textId="77777777" w:rsidR="00BA216B" w:rsidRDefault="00BA216B" w:rsidP="00614F98"/>
                          <w:p w14:paraId="73CBE568" w14:textId="77777777" w:rsidR="00BA216B" w:rsidRDefault="00BA216B" w:rsidP="00614F98"/>
                          <w:p w14:paraId="702CCC60" w14:textId="77777777" w:rsidR="00BA216B" w:rsidRDefault="00BA216B" w:rsidP="00614F98"/>
                          <w:p w14:paraId="01A979FC" w14:textId="77777777" w:rsidR="00BA216B" w:rsidRDefault="00BA216B" w:rsidP="00614F98"/>
                          <w:p w14:paraId="5DB97CCE" w14:textId="77777777" w:rsidR="00BA216B" w:rsidRDefault="00BA216B" w:rsidP="00614F98"/>
                          <w:p w14:paraId="2FF5D6E3" w14:textId="77777777" w:rsidR="00BA216B" w:rsidRDefault="00BA216B" w:rsidP="00614F98"/>
                          <w:p w14:paraId="05417E90" w14:textId="77777777" w:rsidR="00BA216B" w:rsidRDefault="00BA216B" w:rsidP="00614F98"/>
                          <w:p w14:paraId="3CA1015A" w14:textId="77777777" w:rsidR="00BA216B" w:rsidRDefault="00BA216B" w:rsidP="00614F98"/>
                          <w:p w14:paraId="07BDA587" w14:textId="77777777" w:rsidR="00BA216B" w:rsidRDefault="00BA216B" w:rsidP="00614F98"/>
                          <w:p w14:paraId="1183D8A1" w14:textId="77777777" w:rsidR="00BA216B" w:rsidRDefault="00BA216B" w:rsidP="00614F98"/>
                          <w:p w14:paraId="0A1A4EE4" w14:textId="77777777" w:rsidR="00BA216B" w:rsidRDefault="00BA216B" w:rsidP="00614F98"/>
                          <w:p w14:paraId="2E512F5C" w14:textId="77777777" w:rsidR="00BA216B" w:rsidRDefault="00BA216B" w:rsidP="00614F98"/>
                          <w:p w14:paraId="7B92AE8A" w14:textId="77777777" w:rsidR="00BA216B" w:rsidRDefault="00BA216B" w:rsidP="00614F98"/>
                          <w:p w14:paraId="453EE755" w14:textId="77777777" w:rsidR="00BA216B" w:rsidRDefault="00BA216B" w:rsidP="00614F98"/>
                          <w:p w14:paraId="193D83D2" w14:textId="77777777" w:rsidR="00BA216B" w:rsidRDefault="00BA216B" w:rsidP="00614F98"/>
                          <w:p w14:paraId="67F6BDE4" w14:textId="77777777" w:rsidR="00BA216B" w:rsidRDefault="00BA216B" w:rsidP="00614F98"/>
                          <w:p w14:paraId="7FDFD347" w14:textId="77777777" w:rsidR="00BA216B" w:rsidRDefault="00BA216B" w:rsidP="00614F98"/>
                          <w:p w14:paraId="48B949DF" w14:textId="77777777" w:rsidR="00BA216B" w:rsidRDefault="00BA216B" w:rsidP="00614F98"/>
                          <w:p w14:paraId="0753CC41" w14:textId="77777777" w:rsidR="00BA216B" w:rsidRDefault="00BA216B" w:rsidP="00614F98"/>
                          <w:p w14:paraId="34CF7DBB" w14:textId="77777777" w:rsidR="00BA216B" w:rsidRDefault="00BA216B" w:rsidP="00614F98"/>
                          <w:p w14:paraId="1717378B" w14:textId="77777777" w:rsidR="00BA216B" w:rsidRDefault="00BA216B" w:rsidP="00614F98"/>
                          <w:p w14:paraId="70BA8358" w14:textId="77777777" w:rsidR="00BA216B" w:rsidRDefault="00BA216B" w:rsidP="00614F98"/>
                          <w:p w14:paraId="3E4DBB7C" w14:textId="77777777" w:rsidR="00BA216B" w:rsidRDefault="00BA216B" w:rsidP="00614F98"/>
                          <w:p w14:paraId="471E48E8" w14:textId="77777777" w:rsidR="00BA216B" w:rsidRDefault="00BA216B" w:rsidP="00614F98"/>
                          <w:p w14:paraId="6FDFC358" w14:textId="77777777" w:rsidR="00BA216B" w:rsidRDefault="00BA216B" w:rsidP="00614F98"/>
                          <w:p w14:paraId="765609B7" w14:textId="77777777" w:rsidR="00BA216B" w:rsidRDefault="00BA216B" w:rsidP="00614F98"/>
                          <w:p w14:paraId="5DBFB055" w14:textId="77777777" w:rsidR="00BA216B" w:rsidRDefault="00BA216B" w:rsidP="00614F98"/>
                          <w:p w14:paraId="1DDC9AA7" w14:textId="77777777" w:rsidR="00BA216B" w:rsidRDefault="00BA216B" w:rsidP="00614F98"/>
                          <w:p w14:paraId="3325B01E" w14:textId="77777777" w:rsidR="00BA216B" w:rsidRDefault="00BA216B" w:rsidP="00614F98"/>
                          <w:p w14:paraId="47E23242" w14:textId="77777777" w:rsidR="00BA216B" w:rsidRDefault="00BA216B" w:rsidP="00614F98"/>
                          <w:p w14:paraId="4BAEF321" w14:textId="77777777" w:rsidR="00BA216B" w:rsidRDefault="00BA216B" w:rsidP="00614F98"/>
                          <w:p w14:paraId="11B21B13" w14:textId="77777777" w:rsidR="00BA216B" w:rsidRDefault="00BA216B" w:rsidP="00614F98"/>
                          <w:p w14:paraId="78C55275" w14:textId="77777777" w:rsidR="00BA216B" w:rsidRDefault="00BA216B" w:rsidP="00614F98"/>
                          <w:p w14:paraId="44F9594D" w14:textId="77777777" w:rsidR="00BA216B" w:rsidRDefault="00BA216B" w:rsidP="00614F98"/>
                          <w:p w14:paraId="2CE3B01F" w14:textId="77777777" w:rsidR="00BA216B" w:rsidRDefault="00BA216B" w:rsidP="00614F98"/>
                          <w:p w14:paraId="35E8643D" w14:textId="77777777" w:rsidR="00BA216B" w:rsidRDefault="00BA216B" w:rsidP="00614F98"/>
                          <w:p w14:paraId="2F5A3CDF" w14:textId="77777777" w:rsidR="00BA216B" w:rsidRDefault="00BA216B" w:rsidP="00614F98"/>
                          <w:p w14:paraId="33DE0025" w14:textId="77777777" w:rsidR="00BA216B" w:rsidRDefault="00BA216B" w:rsidP="00614F98"/>
                          <w:p w14:paraId="66B849B4" w14:textId="77777777" w:rsidR="00BA216B" w:rsidRDefault="00BA216B" w:rsidP="00614F98"/>
                          <w:p w14:paraId="46F07C6B" w14:textId="77777777" w:rsidR="00BA216B" w:rsidRDefault="00BA216B" w:rsidP="00614F98"/>
                          <w:p w14:paraId="12E202A5" w14:textId="77777777" w:rsidR="00BA216B" w:rsidRDefault="00BA216B" w:rsidP="00614F98"/>
                          <w:p w14:paraId="038C2B64" w14:textId="77777777" w:rsidR="00BA216B" w:rsidRDefault="00BA216B" w:rsidP="00614F98"/>
                          <w:p w14:paraId="33695EB1" w14:textId="77777777" w:rsidR="00BA216B" w:rsidRDefault="00BA216B" w:rsidP="00614F98"/>
                          <w:p w14:paraId="6C626B17" w14:textId="77777777" w:rsidR="00BA216B" w:rsidRDefault="00BA216B" w:rsidP="00614F98"/>
                          <w:p w14:paraId="16B33371" w14:textId="77777777" w:rsidR="00BA216B" w:rsidRDefault="00BA216B" w:rsidP="00614F98"/>
                          <w:p w14:paraId="73C920AF" w14:textId="77777777" w:rsidR="00BA216B" w:rsidRDefault="00BA216B" w:rsidP="00614F98"/>
                          <w:p w14:paraId="05F7C0FB" w14:textId="77777777" w:rsidR="00BA216B" w:rsidRDefault="00BA216B" w:rsidP="00614F98"/>
                          <w:p w14:paraId="0CB303C6" w14:textId="77777777" w:rsidR="00BA216B" w:rsidRDefault="00BA216B" w:rsidP="00614F98"/>
                          <w:p w14:paraId="4AA48B4F" w14:textId="77777777" w:rsidR="00BA216B" w:rsidRDefault="00BA216B" w:rsidP="00614F98"/>
                          <w:p w14:paraId="25814160" w14:textId="77777777" w:rsidR="00BA216B" w:rsidRDefault="00BA216B" w:rsidP="00614F98"/>
                          <w:p w14:paraId="6AB5B406" w14:textId="77777777" w:rsidR="00BA216B" w:rsidRDefault="00BA216B" w:rsidP="00614F98"/>
                          <w:p w14:paraId="57C83434" w14:textId="77777777" w:rsidR="00BA216B" w:rsidRDefault="00BA216B" w:rsidP="00614F98"/>
                          <w:p w14:paraId="3687898E" w14:textId="77777777" w:rsidR="00BA216B" w:rsidRDefault="00BA216B" w:rsidP="00614F98"/>
                          <w:p w14:paraId="08B4DE30" w14:textId="77777777" w:rsidR="00BA216B" w:rsidRDefault="00BA216B" w:rsidP="00614F98"/>
                          <w:p w14:paraId="1DBC837F" w14:textId="77777777" w:rsidR="00BA216B" w:rsidRDefault="00BA216B" w:rsidP="00614F98"/>
                          <w:p w14:paraId="640D717B" w14:textId="77777777" w:rsidR="00BA216B" w:rsidRDefault="00BA216B" w:rsidP="00614F98"/>
                          <w:p w14:paraId="72C76D6C" w14:textId="77777777" w:rsidR="00BA216B" w:rsidRDefault="00BA216B" w:rsidP="00614F98"/>
                          <w:p w14:paraId="67BDBE18" w14:textId="77777777" w:rsidR="00BA216B" w:rsidRDefault="00BA216B" w:rsidP="00614F98"/>
                          <w:p w14:paraId="75329447" w14:textId="77777777" w:rsidR="00BA216B" w:rsidRDefault="00BA216B" w:rsidP="00614F98"/>
                          <w:p w14:paraId="306F67C6" w14:textId="77777777" w:rsidR="00BA216B" w:rsidRDefault="00BA216B" w:rsidP="00614F98"/>
                          <w:p w14:paraId="3CECD3B2" w14:textId="77777777" w:rsidR="00BA216B" w:rsidRDefault="00BA216B" w:rsidP="00614F98"/>
                          <w:p w14:paraId="6482396A" w14:textId="77777777" w:rsidR="00BA216B" w:rsidRDefault="00BA216B" w:rsidP="00614F98"/>
                          <w:p w14:paraId="72E18AF8" w14:textId="77777777" w:rsidR="00BA216B" w:rsidRDefault="00BA216B" w:rsidP="00614F98"/>
                          <w:p w14:paraId="519D48C6" w14:textId="77777777" w:rsidR="00BA216B" w:rsidRDefault="00BA216B" w:rsidP="00614F98"/>
                          <w:p w14:paraId="19FDB75D" w14:textId="77777777" w:rsidR="00BA216B" w:rsidRDefault="00BA216B" w:rsidP="00614F98"/>
                          <w:p w14:paraId="35701FAF" w14:textId="77777777" w:rsidR="00BA216B" w:rsidRDefault="00BA216B" w:rsidP="00614F98"/>
                          <w:p w14:paraId="297C5F8E" w14:textId="77777777" w:rsidR="00BA216B" w:rsidRDefault="00BA216B" w:rsidP="00614F98"/>
                          <w:p w14:paraId="236AA267" w14:textId="77777777" w:rsidR="00BA216B" w:rsidRDefault="00BA216B" w:rsidP="00614F98"/>
                          <w:p w14:paraId="4CE51EC3" w14:textId="77777777" w:rsidR="00BA216B" w:rsidRDefault="00BA216B" w:rsidP="00614F98"/>
                          <w:p w14:paraId="0CD9F469" w14:textId="77777777" w:rsidR="00BA216B" w:rsidRDefault="00BA216B" w:rsidP="00614F98"/>
                          <w:p w14:paraId="20822442" w14:textId="77777777" w:rsidR="00BA216B" w:rsidRDefault="00BA216B" w:rsidP="00614F98"/>
                          <w:p w14:paraId="3BB5AFB9" w14:textId="77777777" w:rsidR="00BA216B" w:rsidRDefault="00BA216B" w:rsidP="00614F98"/>
                          <w:p w14:paraId="44232B71" w14:textId="77777777" w:rsidR="00BA216B" w:rsidRDefault="00BA216B" w:rsidP="00614F98"/>
                          <w:p w14:paraId="144662B9" w14:textId="77777777" w:rsidR="00BA216B" w:rsidRDefault="00BA216B" w:rsidP="00614F98"/>
                          <w:p w14:paraId="6B46106C" w14:textId="77777777" w:rsidR="00BA216B" w:rsidRDefault="00BA216B" w:rsidP="00614F98"/>
                          <w:p w14:paraId="79F0E86E" w14:textId="77777777" w:rsidR="00BA216B" w:rsidRDefault="00BA216B" w:rsidP="00614F98"/>
                          <w:p w14:paraId="2A11C510" w14:textId="77777777" w:rsidR="00BA216B" w:rsidRDefault="00BA216B" w:rsidP="00614F98"/>
                          <w:p w14:paraId="06C1CF75" w14:textId="77777777" w:rsidR="00BA216B" w:rsidRDefault="00BA216B" w:rsidP="00614F98"/>
                          <w:p w14:paraId="54406A68" w14:textId="77777777" w:rsidR="00BA216B" w:rsidRDefault="00BA216B" w:rsidP="00614F98"/>
                          <w:p w14:paraId="463F0CBF" w14:textId="77777777" w:rsidR="00BA216B" w:rsidRDefault="00BA216B" w:rsidP="00614F98"/>
                          <w:p w14:paraId="7BD8C39D" w14:textId="77777777" w:rsidR="00BA216B" w:rsidRDefault="00BA216B" w:rsidP="00614F98"/>
                          <w:p w14:paraId="45D56222" w14:textId="77777777" w:rsidR="00BA216B" w:rsidRDefault="00BA216B" w:rsidP="00614F98"/>
                          <w:p w14:paraId="2622952F" w14:textId="77777777" w:rsidR="00BA216B" w:rsidRDefault="00BA216B" w:rsidP="00614F98"/>
                          <w:p w14:paraId="17C1F5F5" w14:textId="77777777" w:rsidR="00BA216B" w:rsidRDefault="00BA216B" w:rsidP="00614F98"/>
                          <w:p w14:paraId="07056F3B" w14:textId="77777777" w:rsidR="00BA216B" w:rsidRDefault="00BA216B" w:rsidP="00614F98"/>
                          <w:p w14:paraId="7688D8E3" w14:textId="77777777" w:rsidR="00BA216B" w:rsidRDefault="00BA216B" w:rsidP="00614F98"/>
                          <w:p w14:paraId="7AF56DFA" w14:textId="77777777" w:rsidR="00BA216B" w:rsidRDefault="00BA216B" w:rsidP="00614F98"/>
                          <w:p w14:paraId="34891737" w14:textId="77777777" w:rsidR="00BA216B" w:rsidRDefault="00BA216B" w:rsidP="00614F98"/>
                          <w:p w14:paraId="0A4C7B84" w14:textId="77777777" w:rsidR="00BA216B" w:rsidRDefault="00BA216B" w:rsidP="00614F98"/>
                          <w:p w14:paraId="332B24F6" w14:textId="77777777" w:rsidR="00BA216B" w:rsidRDefault="00BA216B" w:rsidP="00614F98"/>
                          <w:p w14:paraId="1935B914" w14:textId="77777777" w:rsidR="00BA216B" w:rsidRDefault="00BA216B" w:rsidP="00614F98"/>
                          <w:p w14:paraId="3D09E139" w14:textId="77777777" w:rsidR="00BA216B" w:rsidRDefault="00BA216B" w:rsidP="00614F98"/>
                          <w:p w14:paraId="3F1220F2" w14:textId="77777777" w:rsidR="00BA216B" w:rsidRDefault="00BA216B" w:rsidP="00614F98"/>
                          <w:p w14:paraId="3586CA91" w14:textId="77777777" w:rsidR="00BA216B" w:rsidRDefault="00BA216B" w:rsidP="00614F98"/>
                          <w:p w14:paraId="0F15F0AC" w14:textId="77777777" w:rsidR="00BA216B" w:rsidRDefault="00BA216B" w:rsidP="00614F98"/>
                          <w:p w14:paraId="57BEC1B6" w14:textId="77777777" w:rsidR="00BA216B" w:rsidRDefault="00BA216B" w:rsidP="00614F98"/>
                          <w:p w14:paraId="4C1A4B0B" w14:textId="77777777" w:rsidR="00BA216B" w:rsidRDefault="00BA216B" w:rsidP="00614F98"/>
                          <w:p w14:paraId="27BDBC5D" w14:textId="77777777" w:rsidR="00BA216B" w:rsidRDefault="00BA216B" w:rsidP="00614F98"/>
                          <w:p w14:paraId="34F00DAF" w14:textId="77777777" w:rsidR="00BA216B" w:rsidRDefault="00BA216B" w:rsidP="00614F98"/>
                          <w:p w14:paraId="7849BA81" w14:textId="77777777" w:rsidR="00BA216B" w:rsidRDefault="00BA216B" w:rsidP="00614F98"/>
                          <w:p w14:paraId="3F84CF17" w14:textId="77777777" w:rsidR="00BA216B" w:rsidRDefault="00BA216B" w:rsidP="00614F98"/>
                          <w:p w14:paraId="6509724E" w14:textId="77777777" w:rsidR="00BA216B" w:rsidRDefault="00BA216B" w:rsidP="00614F98"/>
                          <w:p w14:paraId="36730915" w14:textId="77777777" w:rsidR="00BA216B" w:rsidRDefault="00BA216B" w:rsidP="00614F98"/>
                          <w:p w14:paraId="76302FEF" w14:textId="77777777" w:rsidR="00BA216B" w:rsidRDefault="00BA216B" w:rsidP="00614F98"/>
                          <w:p w14:paraId="31ABE4B4" w14:textId="77777777" w:rsidR="00BA216B" w:rsidRDefault="00BA216B" w:rsidP="00614F98"/>
                          <w:p w14:paraId="2A71910D" w14:textId="77777777" w:rsidR="00BA216B" w:rsidRDefault="00BA216B" w:rsidP="00614F98"/>
                          <w:p w14:paraId="61D67A62" w14:textId="77777777" w:rsidR="00BA216B" w:rsidRDefault="00BA216B" w:rsidP="00614F98"/>
                          <w:p w14:paraId="7C21F98F" w14:textId="77777777" w:rsidR="00BA216B" w:rsidRDefault="00BA216B" w:rsidP="00614F98"/>
                          <w:p w14:paraId="3E6FDBBC" w14:textId="77777777" w:rsidR="00BA216B" w:rsidRDefault="00BA216B" w:rsidP="00614F98"/>
                          <w:p w14:paraId="644D8DA4" w14:textId="77777777" w:rsidR="00BA216B" w:rsidRDefault="00BA216B" w:rsidP="00614F98"/>
                          <w:p w14:paraId="0E3FBE53" w14:textId="77777777" w:rsidR="00BA216B" w:rsidRDefault="00BA216B" w:rsidP="00614F98"/>
                          <w:p w14:paraId="3E751F4A" w14:textId="77777777" w:rsidR="00BA216B" w:rsidRDefault="00BA216B" w:rsidP="00614F98"/>
                          <w:p w14:paraId="2E3E2902" w14:textId="77777777" w:rsidR="00BA216B" w:rsidRDefault="00BA216B" w:rsidP="00614F98"/>
                          <w:p w14:paraId="21B80460" w14:textId="77777777" w:rsidR="00BA216B" w:rsidRDefault="00BA216B" w:rsidP="00614F98"/>
                          <w:p w14:paraId="2B8C97C4" w14:textId="77777777" w:rsidR="00BA216B" w:rsidRDefault="00BA216B" w:rsidP="00614F98"/>
                          <w:p w14:paraId="4BA6F938" w14:textId="77777777" w:rsidR="00BA216B" w:rsidRDefault="00BA216B" w:rsidP="00614F98"/>
                          <w:p w14:paraId="5FB3A9F7" w14:textId="77777777" w:rsidR="00BA216B" w:rsidRDefault="00BA216B" w:rsidP="00614F98"/>
                          <w:p w14:paraId="0A8C53A8" w14:textId="77777777" w:rsidR="00BA216B" w:rsidRDefault="00BA216B" w:rsidP="00614F98"/>
                          <w:p w14:paraId="44720F3A" w14:textId="77777777" w:rsidR="00BA216B" w:rsidRDefault="00BA216B" w:rsidP="00614F98"/>
                          <w:p w14:paraId="66BEEA93" w14:textId="77777777" w:rsidR="00BA216B" w:rsidRDefault="00BA216B" w:rsidP="00614F98"/>
                          <w:p w14:paraId="453A06AF" w14:textId="77777777" w:rsidR="00BA216B" w:rsidRDefault="00BA216B" w:rsidP="00614F98"/>
                          <w:p w14:paraId="5E1F3606" w14:textId="77777777" w:rsidR="00BA216B" w:rsidRDefault="00BA216B" w:rsidP="00614F98"/>
                          <w:p w14:paraId="6E6864D6" w14:textId="77777777" w:rsidR="00BA216B" w:rsidRDefault="00BA216B" w:rsidP="00614F98"/>
                          <w:p w14:paraId="35F14BB8" w14:textId="77777777" w:rsidR="00BA216B" w:rsidRDefault="00BA216B" w:rsidP="00614F98"/>
                          <w:p w14:paraId="04F2B3EE" w14:textId="77777777" w:rsidR="00BA216B" w:rsidRDefault="00BA216B" w:rsidP="00614F98"/>
                          <w:p w14:paraId="6DED5C05" w14:textId="77777777" w:rsidR="00BA216B" w:rsidRDefault="00BA216B" w:rsidP="00614F98"/>
                          <w:p w14:paraId="45F00C40" w14:textId="77777777" w:rsidR="00BA216B" w:rsidRDefault="00BA216B" w:rsidP="00614F98"/>
                          <w:p w14:paraId="2512C466" w14:textId="77777777" w:rsidR="00BA216B" w:rsidRDefault="00BA216B" w:rsidP="00614F98"/>
                          <w:p w14:paraId="5C054C07" w14:textId="77777777" w:rsidR="00BA216B" w:rsidRDefault="00BA216B" w:rsidP="00614F98"/>
                          <w:p w14:paraId="5242939D" w14:textId="77777777" w:rsidR="00BA216B" w:rsidRDefault="00BA216B" w:rsidP="00614F98"/>
                          <w:p w14:paraId="5F25DD87" w14:textId="77777777" w:rsidR="00BA216B" w:rsidRDefault="00BA216B" w:rsidP="00614F98"/>
                          <w:p w14:paraId="4AB068AC" w14:textId="77777777" w:rsidR="00BA216B" w:rsidRDefault="00BA216B" w:rsidP="00614F98"/>
                          <w:p w14:paraId="6CAC6626" w14:textId="77777777" w:rsidR="00BA216B" w:rsidRDefault="00BA216B" w:rsidP="00614F98"/>
                          <w:p w14:paraId="2CD7AD93" w14:textId="77777777" w:rsidR="00BA216B" w:rsidRDefault="00BA216B" w:rsidP="00614F98"/>
                          <w:p w14:paraId="692ABE49" w14:textId="77777777" w:rsidR="00BA216B" w:rsidRDefault="00BA216B" w:rsidP="00614F98"/>
                          <w:p w14:paraId="27D2E737" w14:textId="77777777" w:rsidR="00BA216B" w:rsidRDefault="00BA216B" w:rsidP="00614F98"/>
                          <w:p w14:paraId="60FCE3A6" w14:textId="77777777" w:rsidR="00BA216B" w:rsidRDefault="00BA216B" w:rsidP="00614F98"/>
                          <w:p w14:paraId="60B639C2" w14:textId="77777777" w:rsidR="00BA216B" w:rsidRDefault="00BA216B" w:rsidP="00614F98"/>
                          <w:p w14:paraId="49D2BB3E" w14:textId="77777777" w:rsidR="00BA216B" w:rsidRDefault="00BA216B" w:rsidP="00614F98"/>
                          <w:p w14:paraId="3466055A" w14:textId="77777777" w:rsidR="00BA216B" w:rsidRDefault="00BA216B" w:rsidP="00614F98"/>
                          <w:p w14:paraId="48E820A4" w14:textId="77777777" w:rsidR="00BA216B" w:rsidRDefault="00BA216B" w:rsidP="00614F98"/>
                          <w:p w14:paraId="0C391058" w14:textId="77777777" w:rsidR="00BA216B" w:rsidRDefault="00BA216B" w:rsidP="00614F98"/>
                          <w:p w14:paraId="0434AE81" w14:textId="77777777" w:rsidR="00BA216B" w:rsidRDefault="00BA216B" w:rsidP="00614F98"/>
                          <w:p w14:paraId="7417369E" w14:textId="77777777" w:rsidR="00BA216B" w:rsidRDefault="00BA216B" w:rsidP="00614F98"/>
                          <w:p w14:paraId="39974E99" w14:textId="77777777" w:rsidR="00BA216B" w:rsidRDefault="00BA216B" w:rsidP="00614F98"/>
                          <w:p w14:paraId="7CAF1F84" w14:textId="77777777" w:rsidR="00BA216B" w:rsidRDefault="00BA216B" w:rsidP="00614F98"/>
                          <w:p w14:paraId="65590648" w14:textId="77777777" w:rsidR="00BA216B" w:rsidRDefault="00BA216B" w:rsidP="00614F98"/>
                          <w:p w14:paraId="2352F7C3" w14:textId="77777777" w:rsidR="00BA216B" w:rsidRDefault="00BA216B" w:rsidP="00614F98"/>
                          <w:p w14:paraId="40F7B421" w14:textId="77777777" w:rsidR="00BA216B" w:rsidRDefault="00BA216B" w:rsidP="00614F98"/>
                          <w:p w14:paraId="79C629FB" w14:textId="77777777" w:rsidR="00BA216B" w:rsidRDefault="00BA216B" w:rsidP="00614F98"/>
                          <w:p w14:paraId="424573C6" w14:textId="77777777" w:rsidR="00BA216B" w:rsidRDefault="00BA216B" w:rsidP="00614F98"/>
                          <w:p w14:paraId="7D775ADA" w14:textId="77777777" w:rsidR="00BA216B" w:rsidRDefault="00BA216B" w:rsidP="00614F98"/>
                          <w:p w14:paraId="66E55AEC" w14:textId="77777777" w:rsidR="00BA216B" w:rsidRDefault="00BA216B" w:rsidP="00614F98"/>
                          <w:p w14:paraId="07DE0826" w14:textId="77777777" w:rsidR="00BA216B" w:rsidRDefault="00BA216B" w:rsidP="00614F98"/>
                          <w:p w14:paraId="6BEB494F" w14:textId="77777777" w:rsidR="00BA216B" w:rsidRDefault="00BA216B" w:rsidP="00614F98"/>
                          <w:p w14:paraId="3C683BAF" w14:textId="77777777" w:rsidR="00BA216B" w:rsidRDefault="00BA216B" w:rsidP="00614F98"/>
                          <w:p w14:paraId="05C67647" w14:textId="77777777" w:rsidR="00BA216B" w:rsidRDefault="00BA216B" w:rsidP="00614F98"/>
                          <w:p w14:paraId="29B44322" w14:textId="77777777" w:rsidR="00BA216B" w:rsidRDefault="00BA216B" w:rsidP="00614F98"/>
                          <w:p w14:paraId="038031D1" w14:textId="77777777" w:rsidR="00BA216B" w:rsidRDefault="00BA216B" w:rsidP="00614F98"/>
                          <w:p w14:paraId="6803D6D2" w14:textId="77777777" w:rsidR="00BA216B" w:rsidRDefault="00BA216B" w:rsidP="00614F98"/>
                          <w:p w14:paraId="76552375" w14:textId="77777777" w:rsidR="00BA216B" w:rsidRDefault="00BA216B" w:rsidP="00614F98"/>
                          <w:p w14:paraId="3B3E324B" w14:textId="77777777" w:rsidR="00BA216B" w:rsidRDefault="00BA216B" w:rsidP="00614F98"/>
                          <w:p w14:paraId="5C1C4B93" w14:textId="77777777" w:rsidR="00BA216B" w:rsidRDefault="00BA216B" w:rsidP="00614F98"/>
                          <w:p w14:paraId="448C288F" w14:textId="77777777" w:rsidR="00BA216B" w:rsidRDefault="00BA216B" w:rsidP="00614F98"/>
                          <w:p w14:paraId="4FFCCDD7" w14:textId="77777777" w:rsidR="00BA216B" w:rsidRDefault="00BA216B" w:rsidP="00614F98"/>
                          <w:p w14:paraId="30718D6B" w14:textId="77777777" w:rsidR="00BA216B" w:rsidRDefault="00BA216B" w:rsidP="00614F98"/>
                          <w:p w14:paraId="0F4B1352" w14:textId="77777777" w:rsidR="00BA216B" w:rsidRDefault="00BA216B" w:rsidP="00614F98"/>
                          <w:p w14:paraId="4E30F546" w14:textId="77777777" w:rsidR="00BA216B" w:rsidRDefault="00BA216B" w:rsidP="00614F98"/>
                          <w:p w14:paraId="473E5905" w14:textId="77777777" w:rsidR="00BA216B" w:rsidRDefault="00BA216B" w:rsidP="00614F98"/>
                          <w:p w14:paraId="3DE9DF72" w14:textId="77777777" w:rsidR="00BA216B" w:rsidRDefault="00BA216B" w:rsidP="00614F98"/>
                          <w:p w14:paraId="502DEEF5" w14:textId="77777777" w:rsidR="00BA216B" w:rsidRDefault="00BA216B" w:rsidP="00614F98"/>
                          <w:p w14:paraId="0D34FEFB" w14:textId="77777777" w:rsidR="00BA216B" w:rsidRDefault="00BA216B" w:rsidP="00614F98"/>
                          <w:p w14:paraId="45268BB8" w14:textId="77777777" w:rsidR="00BA216B" w:rsidRDefault="00BA216B" w:rsidP="00614F98"/>
                          <w:p w14:paraId="72CAF5F2" w14:textId="77777777" w:rsidR="00BA216B" w:rsidRDefault="00BA216B" w:rsidP="00614F98"/>
                          <w:p w14:paraId="6F4A3887" w14:textId="77777777" w:rsidR="00BA216B" w:rsidRDefault="00BA216B" w:rsidP="00614F98"/>
                          <w:p w14:paraId="0D677760" w14:textId="77777777" w:rsidR="00BA216B" w:rsidRDefault="00BA216B" w:rsidP="00614F98"/>
                          <w:p w14:paraId="555B59BE" w14:textId="77777777" w:rsidR="00BA216B" w:rsidRDefault="00BA216B" w:rsidP="00614F98"/>
                          <w:p w14:paraId="2C8EACE2" w14:textId="77777777" w:rsidR="00BA216B" w:rsidRDefault="00BA216B" w:rsidP="00614F98"/>
                          <w:p w14:paraId="788B324A" w14:textId="77777777" w:rsidR="00BA216B" w:rsidRDefault="00BA216B" w:rsidP="00614F98"/>
                          <w:p w14:paraId="0F153912" w14:textId="77777777" w:rsidR="00BA216B" w:rsidRDefault="00BA216B" w:rsidP="00614F98"/>
                          <w:p w14:paraId="3C3B2881" w14:textId="77777777" w:rsidR="00BA216B" w:rsidRDefault="00BA216B" w:rsidP="00614F98"/>
                          <w:p w14:paraId="448DA2D9" w14:textId="77777777" w:rsidR="00BA216B" w:rsidRDefault="00BA216B" w:rsidP="00614F98"/>
                          <w:p w14:paraId="08AD2B56" w14:textId="77777777" w:rsidR="00BA216B" w:rsidRDefault="00BA216B" w:rsidP="00614F98"/>
                          <w:p w14:paraId="7664472C" w14:textId="77777777" w:rsidR="00BA216B" w:rsidRDefault="00BA216B" w:rsidP="00614F98"/>
                          <w:p w14:paraId="000B6763" w14:textId="77777777" w:rsidR="00BA216B" w:rsidRDefault="00BA216B" w:rsidP="00614F98"/>
                          <w:p w14:paraId="5089F2F1" w14:textId="77777777" w:rsidR="00BA216B" w:rsidRDefault="00BA216B" w:rsidP="00614F98"/>
                          <w:p w14:paraId="5739E74F" w14:textId="77777777" w:rsidR="00BA216B" w:rsidRDefault="00BA216B" w:rsidP="00614F98"/>
                          <w:p w14:paraId="636BAE6B" w14:textId="77777777" w:rsidR="00BA216B" w:rsidRDefault="00BA216B" w:rsidP="00614F98"/>
                          <w:p w14:paraId="350F2E37" w14:textId="77777777" w:rsidR="00BA216B" w:rsidRDefault="00BA216B" w:rsidP="00614F98"/>
                          <w:p w14:paraId="226CCAAD" w14:textId="77777777" w:rsidR="00BA216B" w:rsidRDefault="00BA216B" w:rsidP="00614F98"/>
                          <w:p w14:paraId="42A80865" w14:textId="77777777" w:rsidR="00BA216B" w:rsidRDefault="00BA216B" w:rsidP="00614F98"/>
                          <w:p w14:paraId="4356D159" w14:textId="77777777" w:rsidR="00BA216B" w:rsidRDefault="00BA216B" w:rsidP="00614F98"/>
                          <w:p w14:paraId="74AA282F" w14:textId="77777777" w:rsidR="00BA216B" w:rsidRDefault="00BA216B" w:rsidP="00614F98"/>
                          <w:p w14:paraId="3ED47FA5" w14:textId="77777777" w:rsidR="00BA216B" w:rsidRDefault="00BA216B" w:rsidP="00614F98"/>
                          <w:p w14:paraId="7931BE6C" w14:textId="77777777" w:rsidR="00BA216B" w:rsidRDefault="00BA216B" w:rsidP="00614F98"/>
                          <w:p w14:paraId="04631B24" w14:textId="77777777" w:rsidR="00BA216B" w:rsidRDefault="00BA216B" w:rsidP="00614F98"/>
                          <w:p w14:paraId="6914E8C0" w14:textId="77777777" w:rsidR="00BA216B" w:rsidRDefault="00BA216B" w:rsidP="00614F98"/>
                          <w:p w14:paraId="62320230" w14:textId="77777777" w:rsidR="00BA216B" w:rsidRDefault="00BA216B" w:rsidP="00614F98"/>
                          <w:p w14:paraId="338ACF9E" w14:textId="77777777" w:rsidR="00BA216B" w:rsidRDefault="00BA216B" w:rsidP="00614F98"/>
                          <w:p w14:paraId="6F4BB49E" w14:textId="77777777" w:rsidR="00BA216B" w:rsidRDefault="00BA216B" w:rsidP="00614F98"/>
                          <w:p w14:paraId="465CF188" w14:textId="77777777" w:rsidR="00BA216B" w:rsidRDefault="00BA216B" w:rsidP="00614F98"/>
                          <w:p w14:paraId="76AACA0A" w14:textId="77777777" w:rsidR="00BA216B" w:rsidRDefault="00BA216B" w:rsidP="00614F98"/>
                          <w:p w14:paraId="1115E775" w14:textId="77777777" w:rsidR="00BA216B" w:rsidRDefault="00BA216B" w:rsidP="00614F98"/>
                          <w:p w14:paraId="105D36DE" w14:textId="77777777" w:rsidR="00BA216B" w:rsidRDefault="00BA216B" w:rsidP="00614F98"/>
                          <w:p w14:paraId="630EA170" w14:textId="77777777" w:rsidR="00BA216B" w:rsidRDefault="00BA216B" w:rsidP="00614F98"/>
                          <w:p w14:paraId="435427C5" w14:textId="77777777" w:rsidR="00BA216B" w:rsidRDefault="00BA216B" w:rsidP="00614F98"/>
                          <w:p w14:paraId="0E86817E" w14:textId="77777777" w:rsidR="00BA216B" w:rsidRDefault="00BA216B" w:rsidP="00614F98"/>
                          <w:p w14:paraId="592278D7" w14:textId="77777777" w:rsidR="00BA216B" w:rsidRDefault="00BA216B" w:rsidP="00614F98"/>
                          <w:p w14:paraId="1A82C78B" w14:textId="77777777" w:rsidR="00BA216B" w:rsidRDefault="00BA216B" w:rsidP="00614F98"/>
                          <w:p w14:paraId="262DE781" w14:textId="77777777" w:rsidR="00BA216B" w:rsidRDefault="00BA216B" w:rsidP="00614F98"/>
                          <w:p w14:paraId="4A1708B1" w14:textId="77777777" w:rsidR="00BA216B" w:rsidRDefault="00BA216B" w:rsidP="00614F98"/>
                          <w:p w14:paraId="70B55D6B" w14:textId="77777777" w:rsidR="00BA216B" w:rsidRDefault="00BA216B" w:rsidP="00614F98"/>
                          <w:p w14:paraId="78CDBA05" w14:textId="77777777" w:rsidR="00BA216B" w:rsidRDefault="00BA216B" w:rsidP="00614F98"/>
                          <w:p w14:paraId="07663E3E" w14:textId="77777777" w:rsidR="00BA216B" w:rsidRDefault="00BA216B" w:rsidP="00614F98"/>
                          <w:p w14:paraId="786E7DB4" w14:textId="77777777" w:rsidR="00BA216B" w:rsidRDefault="00BA216B" w:rsidP="00614F98"/>
                          <w:p w14:paraId="41D95089" w14:textId="77777777" w:rsidR="00BA216B" w:rsidRDefault="00BA216B" w:rsidP="00614F98"/>
                          <w:p w14:paraId="48F37235" w14:textId="77777777" w:rsidR="00BA216B" w:rsidRDefault="00BA216B" w:rsidP="00614F98"/>
                          <w:p w14:paraId="3E713E4F" w14:textId="77777777" w:rsidR="00BA216B" w:rsidRDefault="00BA216B" w:rsidP="00614F98"/>
                          <w:p w14:paraId="19703B7C" w14:textId="77777777" w:rsidR="00BA216B" w:rsidRDefault="00BA216B" w:rsidP="00614F98"/>
                          <w:p w14:paraId="01A6D546" w14:textId="77777777" w:rsidR="00BA216B" w:rsidRDefault="00BA216B" w:rsidP="00614F98"/>
                          <w:p w14:paraId="78508E02" w14:textId="77777777" w:rsidR="00BA216B" w:rsidRDefault="00BA216B" w:rsidP="00614F98"/>
                          <w:p w14:paraId="4564C9AE" w14:textId="77777777" w:rsidR="00BA216B" w:rsidRDefault="00BA216B" w:rsidP="00614F98"/>
                          <w:p w14:paraId="4699ED41" w14:textId="77777777" w:rsidR="00BA216B" w:rsidRDefault="00BA216B" w:rsidP="00614F98"/>
                          <w:p w14:paraId="1A2FB6AD" w14:textId="77777777" w:rsidR="00BA216B" w:rsidRDefault="00BA216B" w:rsidP="00614F98"/>
                          <w:p w14:paraId="337FB914" w14:textId="77777777" w:rsidR="00BA216B" w:rsidRDefault="00BA216B" w:rsidP="00614F98"/>
                          <w:p w14:paraId="45EC10E1" w14:textId="77777777" w:rsidR="00BA216B" w:rsidRDefault="00BA216B" w:rsidP="00614F98"/>
                          <w:p w14:paraId="0C504EB3" w14:textId="77777777" w:rsidR="00BA216B" w:rsidRDefault="00BA216B" w:rsidP="00614F98"/>
                          <w:p w14:paraId="7FE7DD06" w14:textId="77777777" w:rsidR="00BA216B" w:rsidRDefault="00BA216B" w:rsidP="00614F98"/>
                          <w:p w14:paraId="7D1731A0" w14:textId="77777777" w:rsidR="00BA216B" w:rsidRDefault="00BA216B" w:rsidP="00614F98"/>
                          <w:p w14:paraId="7DD7D077" w14:textId="77777777" w:rsidR="00BA216B" w:rsidRDefault="00BA216B" w:rsidP="00614F98"/>
                          <w:p w14:paraId="5B65637C" w14:textId="77777777" w:rsidR="00BA216B" w:rsidRDefault="00BA216B" w:rsidP="00614F98"/>
                          <w:p w14:paraId="5BA6686F" w14:textId="77777777" w:rsidR="00BA216B" w:rsidRDefault="00BA216B" w:rsidP="00614F98"/>
                          <w:p w14:paraId="1A0142BE" w14:textId="77777777" w:rsidR="00BA216B" w:rsidRDefault="00BA216B" w:rsidP="00614F98"/>
                          <w:p w14:paraId="3D6A3363" w14:textId="77777777" w:rsidR="00BA216B" w:rsidRDefault="00BA216B" w:rsidP="00614F98"/>
                          <w:p w14:paraId="2E4237EE" w14:textId="77777777" w:rsidR="00BA216B" w:rsidRDefault="00BA216B" w:rsidP="00614F98"/>
                          <w:p w14:paraId="3D686C92" w14:textId="77777777" w:rsidR="00BA216B" w:rsidRDefault="00BA216B" w:rsidP="00614F98"/>
                          <w:p w14:paraId="6A19DEF9" w14:textId="77777777" w:rsidR="00BA216B" w:rsidRDefault="00BA216B" w:rsidP="00614F98"/>
                          <w:p w14:paraId="7D8BF0A9" w14:textId="77777777" w:rsidR="00BA216B" w:rsidRDefault="00BA216B" w:rsidP="00614F98"/>
                          <w:p w14:paraId="7C9C8D69" w14:textId="77777777" w:rsidR="00BA216B" w:rsidRDefault="00BA216B" w:rsidP="00614F98"/>
                          <w:p w14:paraId="1CE9E577" w14:textId="77777777" w:rsidR="00BA216B" w:rsidRDefault="00BA216B" w:rsidP="00614F98"/>
                          <w:p w14:paraId="5414C47F" w14:textId="77777777" w:rsidR="00BA216B" w:rsidRDefault="00BA216B" w:rsidP="00614F98"/>
                          <w:p w14:paraId="3BC313CE" w14:textId="77777777" w:rsidR="00BA216B" w:rsidRDefault="00BA216B" w:rsidP="00614F98"/>
                          <w:p w14:paraId="45DB8D3E" w14:textId="77777777" w:rsidR="00BA216B" w:rsidRDefault="00BA216B" w:rsidP="00614F98"/>
                          <w:p w14:paraId="12C66156" w14:textId="77777777" w:rsidR="00BA216B" w:rsidRDefault="00BA216B" w:rsidP="00614F98"/>
                          <w:p w14:paraId="5F90E39A" w14:textId="77777777" w:rsidR="00BA216B" w:rsidRDefault="00BA216B" w:rsidP="00614F98"/>
                          <w:p w14:paraId="54787019" w14:textId="77777777" w:rsidR="00BA216B" w:rsidRDefault="00BA216B" w:rsidP="00614F98"/>
                          <w:p w14:paraId="2B71512A" w14:textId="77777777" w:rsidR="00BA216B" w:rsidRDefault="00BA216B" w:rsidP="00614F98"/>
                          <w:p w14:paraId="3543892E" w14:textId="77777777" w:rsidR="00BA216B" w:rsidRDefault="00BA216B" w:rsidP="00614F98"/>
                          <w:p w14:paraId="7AF28A24" w14:textId="77777777" w:rsidR="00BA216B" w:rsidRDefault="00BA216B" w:rsidP="00614F98"/>
                          <w:p w14:paraId="45AA7E84" w14:textId="77777777" w:rsidR="00BA216B" w:rsidRDefault="00BA216B" w:rsidP="00614F98"/>
                          <w:p w14:paraId="38C4561C" w14:textId="77777777" w:rsidR="00BA216B" w:rsidRDefault="00BA216B" w:rsidP="00614F98"/>
                          <w:p w14:paraId="5F2846F0" w14:textId="77777777" w:rsidR="00BA216B" w:rsidRDefault="00BA216B" w:rsidP="00614F98"/>
                          <w:p w14:paraId="27364C11" w14:textId="77777777" w:rsidR="00BA216B" w:rsidRDefault="00BA216B" w:rsidP="00614F98"/>
                          <w:p w14:paraId="6910EAB6" w14:textId="77777777" w:rsidR="00BA216B" w:rsidRDefault="00BA216B" w:rsidP="00614F98"/>
                          <w:p w14:paraId="49092D58" w14:textId="77777777" w:rsidR="00BA216B" w:rsidRDefault="00BA216B" w:rsidP="00614F98"/>
                          <w:p w14:paraId="001D7206" w14:textId="77777777" w:rsidR="00BA216B" w:rsidRDefault="00BA216B" w:rsidP="00614F98"/>
                          <w:p w14:paraId="04ABF69F" w14:textId="77777777" w:rsidR="00BA216B" w:rsidRDefault="00BA216B" w:rsidP="00614F98"/>
                          <w:p w14:paraId="5420EC35" w14:textId="77777777" w:rsidR="00BA216B" w:rsidRDefault="00BA216B" w:rsidP="00614F98"/>
                          <w:p w14:paraId="0E12892E" w14:textId="77777777" w:rsidR="00BA216B" w:rsidRDefault="00BA216B" w:rsidP="00614F98"/>
                          <w:p w14:paraId="782567D3" w14:textId="77777777" w:rsidR="00BA216B" w:rsidRDefault="00BA216B" w:rsidP="00614F98"/>
                          <w:p w14:paraId="4E0CF9BF" w14:textId="77777777" w:rsidR="00BA216B" w:rsidRDefault="00BA216B" w:rsidP="00614F98"/>
                          <w:p w14:paraId="62D5E409" w14:textId="77777777" w:rsidR="00BA216B" w:rsidRDefault="00BA216B" w:rsidP="00614F98"/>
                          <w:p w14:paraId="429A0A55" w14:textId="77777777" w:rsidR="00BA216B" w:rsidRDefault="00BA216B" w:rsidP="00614F98"/>
                          <w:p w14:paraId="2A8B2949" w14:textId="77777777" w:rsidR="00BA216B" w:rsidRDefault="00BA216B" w:rsidP="00614F98"/>
                          <w:p w14:paraId="37BB9728" w14:textId="77777777" w:rsidR="00BA216B" w:rsidRDefault="00BA216B" w:rsidP="00614F98"/>
                          <w:p w14:paraId="32A2B7DE" w14:textId="77777777" w:rsidR="00BA216B" w:rsidRDefault="00BA216B" w:rsidP="00614F98"/>
                          <w:p w14:paraId="27748D6D" w14:textId="77777777" w:rsidR="00BA216B" w:rsidRDefault="00BA216B" w:rsidP="00614F98"/>
                          <w:p w14:paraId="3D6256E7" w14:textId="77777777" w:rsidR="00BA216B" w:rsidRDefault="00BA216B" w:rsidP="00614F98"/>
                          <w:p w14:paraId="00ACC0A0" w14:textId="77777777" w:rsidR="00BA216B" w:rsidRDefault="00BA216B" w:rsidP="00614F98"/>
                          <w:p w14:paraId="7E667265" w14:textId="77777777" w:rsidR="00BA216B" w:rsidRDefault="00BA216B" w:rsidP="00614F98"/>
                          <w:p w14:paraId="3B3F7658" w14:textId="77777777" w:rsidR="00BA216B" w:rsidRDefault="00BA216B" w:rsidP="00614F98"/>
                          <w:p w14:paraId="0CABD155" w14:textId="77777777" w:rsidR="00BA216B" w:rsidRDefault="00BA216B" w:rsidP="00614F98"/>
                          <w:p w14:paraId="368A68AB" w14:textId="77777777" w:rsidR="00BA216B" w:rsidRDefault="00BA216B" w:rsidP="00614F98"/>
                          <w:p w14:paraId="76DE4A33" w14:textId="77777777" w:rsidR="00BA216B" w:rsidRDefault="00BA216B" w:rsidP="00614F98"/>
                          <w:p w14:paraId="48D17DD0" w14:textId="77777777" w:rsidR="00BA216B" w:rsidRDefault="00BA216B" w:rsidP="00614F98"/>
                          <w:p w14:paraId="27D474FF" w14:textId="77777777" w:rsidR="00BA216B" w:rsidRDefault="00BA216B" w:rsidP="00614F98"/>
                          <w:p w14:paraId="1C992BB6" w14:textId="77777777" w:rsidR="00BA216B" w:rsidRDefault="00BA216B" w:rsidP="00614F98"/>
                          <w:p w14:paraId="3B2EAD20" w14:textId="77777777" w:rsidR="00BA216B" w:rsidRDefault="00BA216B" w:rsidP="00614F98"/>
                          <w:p w14:paraId="08B46D76" w14:textId="77777777" w:rsidR="00BA216B" w:rsidRDefault="00BA216B" w:rsidP="00614F98"/>
                          <w:p w14:paraId="0CD7EA43" w14:textId="77777777" w:rsidR="00BA216B" w:rsidRDefault="00BA216B" w:rsidP="00614F98"/>
                          <w:p w14:paraId="5242CE20" w14:textId="77777777" w:rsidR="00BA216B" w:rsidRDefault="00BA216B" w:rsidP="00614F98"/>
                          <w:p w14:paraId="67EA8DE5" w14:textId="77777777" w:rsidR="00BA216B" w:rsidRDefault="00BA216B" w:rsidP="00614F98"/>
                          <w:p w14:paraId="2C527617" w14:textId="77777777" w:rsidR="00BA216B" w:rsidRDefault="00BA216B" w:rsidP="00614F98"/>
                          <w:p w14:paraId="72891968" w14:textId="77777777" w:rsidR="00BA216B" w:rsidRDefault="00BA216B" w:rsidP="00614F98"/>
                          <w:p w14:paraId="10A0AECF" w14:textId="77777777" w:rsidR="00BA216B" w:rsidRDefault="00BA216B" w:rsidP="00614F98"/>
                          <w:p w14:paraId="7F5EF0C5" w14:textId="77777777" w:rsidR="00BA216B" w:rsidRDefault="00BA216B" w:rsidP="00614F98"/>
                          <w:p w14:paraId="7847B0E5" w14:textId="77777777" w:rsidR="00BA216B" w:rsidRDefault="00BA216B" w:rsidP="00614F98"/>
                          <w:p w14:paraId="715A40CB" w14:textId="77777777" w:rsidR="00BA216B" w:rsidRDefault="00BA216B" w:rsidP="00614F98"/>
                          <w:p w14:paraId="2E749279" w14:textId="77777777" w:rsidR="00BA216B" w:rsidRDefault="00BA216B" w:rsidP="00614F98"/>
                          <w:p w14:paraId="492406FF" w14:textId="77777777" w:rsidR="00BA216B" w:rsidRDefault="00BA216B" w:rsidP="00614F98"/>
                          <w:p w14:paraId="062D32B7" w14:textId="77777777" w:rsidR="00BA216B" w:rsidRDefault="00BA216B" w:rsidP="00614F98"/>
                          <w:p w14:paraId="0EFF544D" w14:textId="77777777" w:rsidR="00BA216B" w:rsidRDefault="00BA216B" w:rsidP="00614F98"/>
                          <w:p w14:paraId="7451BBD3" w14:textId="77777777" w:rsidR="00BA216B" w:rsidRDefault="00BA216B" w:rsidP="00614F98"/>
                          <w:p w14:paraId="7E9F9425" w14:textId="77777777" w:rsidR="00BA216B" w:rsidRDefault="00BA216B" w:rsidP="00614F98"/>
                          <w:p w14:paraId="4B035171" w14:textId="77777777" w:rsidR="00BA216B" w:rsidRDefault="00BA216B" w:rsidP="00614F98"/>
                          <w:p w14:paraId="59583B95" w14:textId="77777777" w:rsidR="00BA216B" w:rsidRDefault="00BA216B" w:rsidP="00614F98"/>
                          <w:p w14:paraId="28F2B3AC" w14:textId="77777777" w:rsidR="00BA216B" w:rsidRDefault="00BA216B" w:rsidP="00614F98"/>
                          <w:p w14:paraId="01E3A095" w14:textId="77777777" w:rsidR="00BA216B" w:rsidRDefault="00BA216B" w:rsidP="00614F98"/>
                          <w:p w14:paraId="14943877" w14:textId="77777777" w:rsidR="00BA216B" w:rsidRDefault="00BA216B" w:rsidP="00614F98"/>
                          <w:p w14:paraId="1546F9E3" w14:textId="77777777" w:rsidR="00BA216B" w:rsidRDefault="00BA216B" w:rsidP="00614F98"/>
                          <w:p w14:paraId="5EED3CF9" w14:textId="77777777" w:rsidR="00BA216B" w:rsidRDefault="00BA216B" w:rsidP="00614F98"/>
                          <w:p w14:paraId="4E490F8C" w14:textId="77777777" w:rsidR="00BA216B" w:rsidRDefault="00BA216B" w:rsidP="00614F98"/>
                          <w:p w14:paraId="63E647B2" w14:textId="77777777" w:rsidR="00BA216B" w:rsidRDefault="00BA216B" w:rsidP="00614F98"/>
                          <w:p w14:paraId="14596FB4" w14:textId="77777777" w:rsidR="00BA216B" w:rsidRDefault="00BA216B" w:rsidP="00614F98"/>
                          <w:p w14:paraId="461EFF6B" w14:textId="77777777" w:rsidR="00BA216B" w:rsidRDefault="00BA216B" w:rsidP="00614F98"/>
                          <w:p w14:paraId="2E397A19" w14:textId="77777777" w:rsidR="00BA216B" w:rsidRDefault="00BA216B" w:rsidP="00614F98"/>
                          <w:p w14:paraId="6E0DDCD5" w14:textId="77777777" w:rsidR="00BA216B" w:rsidRDefault="00BA216B" w:rsidP="00614F98"/>
                          <w:p w14:paraId="24DDC9B9" w14:textId="77777777" w:rsidR="00BA216B" w:rsidRDefault="00BA216B" w:rsidP="00614F98"/>
                          <w:p w14:paraId="6B9078E0" w14:textId="77777777" w:rsidR="00BA216B" w:rsidRDefault="00BA216B" w:rsidP="00614F98"/>
                          <w:p w14:paraId="207A0BD5" w14:textId="77777777" w:rsidR="00BA216B" w:rsidRDefault="00BA216B" w:rsidP="00614F98"/>
                          <w:p w14:paraId="0524B7EF" w14:textId="77777777" w:rsidR="00BA216B" w:rsidRDefault="00BA216B" w:rsidP="00614F98"/>
                          <w:p w14:paraId="6CB0FF39" w14:textId="77777777" w:rsidR="00BA216B" w:rsidRDefault="00BA216B" w:rsidP="00614F98"/>
                          <w:p w14:paraId="5D3C1EC6" w14:textId="77777777" w:rsidR="00BA216B" w:rsidRDefault="00BA216B" w:rsidP="00614F98"/>
                          <w:p w14:paraId="66756F83" w14:textId="77777777" w:rsidR="00BA216B" w:rsidRDefault="00BA216B" w:rsidP="00614F98"/>
                          <w:p w14:paraId="4243EFC6" w14:textId="77777777" w:rsidR="00BA216B" w:rsidRDefault="00BA216B" w:rsidP="00614F98"/>
                          <w:p w14:paraId="43524A15" w14:textId="77777777" w:rsidR="00BA216B" w:rsidRDefault="00BA216B" w:rsidP="00614F98"/>
                          <w:p w14:paraId="46F0E896" w14:textId="77777777" w:rsidR="00BA216B" w:rsidRDefault="00BA216B" w:rsidP="00614F98"/>
                          <w:p w14:paraId="23179DFB" w14:textId="77777777" w:rsidR="00BA216B" w:rsidRDefault="00BA216B" w:rsidP="00614F98"/>
                          <w:p w14:paraId="5C1477B4" w14:textId="77777777" w:rsidR="00BA216B" w:rsidRDefault="00BA216B" w:rsidP="00614F98"/>
                          <w:p w14:paraId="18412636" w14:textId="77777777" w:rsidR="00BA216B" w:rsidRDefault="00BA216B" w:rsidP="00614F98"/>
                          <w:p w14:paraId="166395B9" w14:textId="77777777" w:rsidR="00BA216B" w:rsidRDefault="00BA216B" w:rsidP="00614F98"/>
                          <w:p w14:paraId="0573A537" w14:textId="77777777" w:rsidR="00BA216B" w:rsidRDefault="00BA216B" w:rsidP="00614F98"/>
                          <w:p w14:paraId="4095DBA3" w14:textId="77777777" w:rsidR="00BA216B" w:rsidRDefault="00BA216B" w:rsidP="00614F98"/>
                          <w:p w14:paraId="5017DFF2" w14:textId="77777777" w:rsidR="00BA216B" w:rsidRDefault="00BA216B" w:rsidP="00614F98"/>
                          <w:p w14:paraId="3EF717B0" w14:textId="77777777" w:rsidR="00BA216B" w:rsidRDefault="00BA216B" w:rsidP="00614F98"/>
                          <w:p w14:paraId="28548D6F" w14:textId="77777777" w:rsidR="00BA216B" w:rsidRDefault="00BA216B" w:rsidP="00614F98"/>
                          <w:p w14:paraId="4EC2B4A3" w14:textId="77777777" w:rsidR="00BA216B" w:rsidRDefault="00BA216B" w:rsidP="00614F98"/>
                          <w:p w14:paraId="1E98BED6" w14:textId="77777777" w:rsidR="00BA216B" w:rsidRDefault="00BA216B" w:rsidP="00614F98"/>
                          <w:p w14:paraId="64DDE79D" w14:textId="77777777" w:rsidR="00BA216B" w:rsidRDefault="00BA216B" w:rsidP="00614F98"/>
                          <w:p w14:paraId="300B6401" w14:textId="77777777" w:rsidR="00BA216B" w:rsidRDefault="00BA216B" w:rsidP="00614F98"/>
                          <w:p w14:paraId="40083867" w14:textId="77777777" w:rsidR="00BA216B" w:rsidRDefault="00BA216B" w:rsidP="00614F98"/>
                          <w:p w14:paraId="1668B08C" w14:textId="77777777" w:rsidR="00BA216B" w:rsidRDefault="00BA216B" w:rsidP="00614F98"/>
                          <w:p w14:paraId="49499844" w14:textId="77777777" w:rsidR="00BA216B" w:rsidRDefault="00BA216B" w:rsidP="00614F98"/>
                          <w:p w14:paraId="27634564" w14:textId="77777777" w:rsidR="00BA216B" w:rsidRDefault="00BA216B" w:rsidP="00614F98"/>
                          <w:p w14:paraId="2669DB41" w14:textId="77777777" w:rsidR="00BA216B" w:rsidRDefault="00BA216B" w:rsidP="00614F98"/>
                          <w:p w14:paraId="460D22DB" w14:textId="77777777" w:rsidR="00BA216B" w:rsidRDefault="00BA216B" w:rsidP="00614F98"/>
                          <w:p w14:paraId="00FF0806" w14:textId="77777777" w:rsidR="00BA216B" w:rsidRDefault="00BA216B" w:rsidP="00614F98"/>
                          <w:p w14:paraId="52E38733" w14:textId="77777777" w:rsidR="00BA216B" w:rsidRDefault="00BA216B" w:rsidP="00614F98"/>
                          <w:p w14:paraId="7DC69221" w14:textId="77777777" w:rsidR="00BA216B" w:rsidRDefault="00BA216B" w:rsidP="00614F98"/>
                          <w:p w14:paraId="45E10927" w14:textId="77777777" w:rsidR="00BA216B" w:rsidRDefault="00BA216B" w:rsidP="00614F98"/>
                          <w:p w14:paraId="6528FF19" w14:textId="77777777" w:rsidR="00BA216B" w:rsidRDefault="00BA216B" w:rsidP="00614F98"/>
                          <w:p w14:paraId="70CF4B6E" w14:textId="77777777" w:rsidR="00BA216B" w:rsidRDefault="00BA216B" w:rsidP="00614F98"/>
                          <w:p w14:paraId="5B8DA3A2" w14:textId="77777777" w:rsidR="00BA216B" w:rsidRDefault="00BA216B" w:rsidP="00614F98"/>
                          <w:p w14:paraId="63CB749C" w14:textId="77777777" w:rsidR="00BA216B" w:rsidRDefault="00BA216B" w:rsidP="00614F98"/>
                          <w:p w14:paraId="0F45810E" w14:textId="77777777" w:rsidR="00BA216B" w:rsidRDefault="00BA216B" w:rsidP="00614F98"/>
                          <w:p w14:paraId="7874BDA4" w14:textId="77777777" w:rsidR="00BA216B" w:rsidRDefault="00BA216B" w:rsidP="00614F98"/>
                          <w:p w14:paraId="319C2854" w14:textId="77777777" w:rsidR="00BA216B" w:rsidRDefault="00BA216B" w:rsidP="00614F98"/>
                          <w:p w14:paraId="4EC3D9C9" w14:textId="77777777" w:rsidR="00BA216B" w:rsidRDefault="00BA216B" w:rsidP="00614F98"/>
                          <w:p w14:paraId="4A86C17F" w14:textId="77777777" w:rsidR="00BA216B" w:rsidRDefault="00BA216B" w:rsidP="00614F98"/>
                          <w:p w14:paraId="2EB9F7EF" w14:textId="77777777" w:rsidR="00BA216B" w:rsidRDefault="00BA216B" w:rsidP="00614F98"/>
                          <w:p w14:paraId="2F695AA6" w14:textId="77777777" w:rsidR="00BA216B" w:rsidRDefault="00BA216B" w:rsidP="00614F98"/>
                          <w:p w14:paraId="77C76F70" w14:textId="77777777" w:rsidR="00BA216B" w:rsidRDefault="00BA216B" w:rsidP="00614F98"/>
                          <w:p w14:paraId="390B136C" w14:textId="77777777" w:rsidR="00BA216B" w:rsidRDefault="00BA216B" w:rsidP="00614F98"/>
                          <w:p w14:paraId="78F4FA43" w14:textId="77777777" w:rsidR="00BA216B" w:rsidRDefault="00BA216B" w:rsidP="00614F98"/>
                          <w:p w14:paraId="6931C8FC" w14:textId="77777777" w:rsidR="00BA216B" w:rsidRDefault="00BA216B" w:rsidP="00614F98"/>
                          <w:p w14:paraId="35F85413" w14:textId="77777777" w:rsidR="00BA216B" w:rsidRDefault="00BA216B" w:rsidP="00614F98"/>
                          <w:p w14:paraId="12BE1F4B" w14:textId="77777777" w:rsidR="00BA216B" w:rsidRDefault="00BA216B" w:rsidP="00614F98"/>
                          <w:p w14:paraId="22C3312D" w14:textId="77777777" w:rsidR="00BA216B" w:rsidRDefault="00BA216B" w:rsidP="00614F98"/>
                          <w:p w14:paraId="35425647" w14:textId="77777777" w:rsidR="00BA216B" w:rsidRDefault="00BA216B" w:rsidP="00614F98"/>
                          <w:p w14:paraId="4CF4ADD8" w14:textId="77777777" w:rsidR="00BA216B" w:rsidRDefault="00BA216B" w:rsidP="00614F98"/>
                          <w:p w14:paraId="61BE1F51" w14:textId="77777777" w:rsidR="00BA216B" w:rsidRDefault="00BA216B" w:rsidP="00614F98"/>
                          <w:p w14:paraId="55C45D30" w14:textId="77777777" w:rsidR="00BA216B" w:rsidRDefault="00BA216B" w:rsidP="00614F98"/>
                          <w:p w14:paraId="6937D074" w14:textId="77777777" w:rsidR="00BA216B" w:rsidRDefault="00BA216B" w:rsidP="00614F98"/>
                          <w:p w14:paraId="1D44E010" w14:textId="77777777" w:rsidR="00BA216B" w:rsidRDefault="00BA216B" w:rsidP="00614F98"/>
                          <w:p w14:paraId="76548B31" w14:textId="77777777" w:rsidR="00BA216B" w:rsidRDefault="00BA216B" w:rsidP="00614F98"/>
                          <w:p w14:paraId="246CDEA6" w14:textId="77777777" w:rsidR="00BA216B" w:rsidRDefault="00BA216B" w:rsidP="00614F98"/>
                          <w:p w14:paraId="7FA645EA" w14:textId="77777777" w:rsidR="00BA216B" w:rsidRDefault="00BA216B" w:rsidP="00614F98"/>
                          <w:p w14:paraId="28D52A61" w14:textId="77777777" w:rsidR="00BA216B" w:rsidRDefault="00BA216B" w:rsidP="00614F98"/>
                          <w:p w14:paraId="14C79532" w14:textId="77777777" w:rsidR="00BA216B" w:rsidRDefault="00BA216B" w:rsidP="00614F98"/>
                          <w:p w14:paraId="47B35D5B" w14:textId="77777777" w:rsidR="00BA216B" w:rsidRDefault="00BA216B" w:rsidP="00614F98"/>
                          <w:p w14:paraId="47113CC2" w14:textId="77777777" w:rsidR="00BA216B" w:rsidRDefault="00BA216B" w:rsidP="00614F98"/>
                          <w:p w14:paraId="7B54AA00" w14:textId="77777777" w:rsidR="00BA216B" w:rsidRDefault="00BA216B" w:rsidP="00614F98"/>
                          <w:p w14:paraId="7A0AC5CC" w14:textId="77777777" w:rsidR="00BA216B" w:rsidRDefault="00BA216B" w:rsidP="00614F98"/>
                          <w:p w14:paraId="0A53106F" w14:textId="77777777" w:rsidR="00BA216B" w:rsidRDefault="00BA216B" w:rsidP="00614F98"/>
                          <w:p w14:paraId="2FAA2667" w14:textId="77777777" w:rsidR="00BA216B" w:rsidRDefault="00BA216B" w:rsidP="00614F98"/>
                          <w:p w14:paraId="2D8FFA1D" w14:textId="77777777" w:rsidR="00BA216B" w:rsidRDefault="00BA216B" w:rsidP="00614F98"/>
                          <w:p w14:paraId="077AE2F6" w14:textId="77777777" w:rsidR="00BA216B" w:rsidRDefault="00BA216B" w:rsidP="00614F98"/>
                          <w:p w14:paraId="1061A23B" w14:textId="77777777" w:rsidR="00BA216B" w:rsidRDefault="00BA216B" w:rsidP="00614F98"/>
                          <w:p w14:paraId="0C996104" w14:textId="77777777" w:rsidR="00BA216B" w:rsidRDefault="00BA216B" w:rsidP="00614F98"/>
                          <w:p w14:paraId="732B970A" w14:textId="77777777" w:rsidR="00BA216B" w:rsidRDefault="00BA216B" w:rsidP="00614F98"/>
                          <w:p w14:paraId="6A4E4A80" w14:textId="77777777" w:rsidR="00BA216B" w:rsidRDefault="00BA216B" w:rsidP="00614F98"/>
                          <w:p w14:paraId="588CF1AE" w14:textId="77777777" w:rsidR="00BA216B" w:rsidRDefault="00BA216B" w:rsidP="00614F98"/>
                          <w:p w14:paraId="3220909B" w14:textId="77777777" w:rsidR="00BA216B" w:rsidRDefault="00BA216B" w:rsidP="00614F98"/>
                          <w:p w14:paraId="26584F78" w14:textId="77777777" w:rsidR="00BA216B" w:rsidRDefault="00BA216B" w:rsidP="00614F98"/>
                          <w:p w14:paraId="24ED7B2C" w14:textId="77777777" w:rsidR="00BA216B" w:rsidRDefault="00BA216B" w:rsidP="00614F98"/>
                          <w:p w14:paraId="459B12E3" w14:textId="77777777" w:rsidR="00BA216B" w:rsidRDefault="00BA216B" w:rsidP="00614F98"/>
                          <w:p w14:paraId="69306860" w14:textId="77777777" w:rsidR="00BA216B" w:rsidRDefault="00BA216B" w:rsidP="00614F98"/>
                          <w:p w14:paraId="012129E2" w14:textId="77777777" w:rsidR="00BA216B" w:rsidRDefault="00BA216B" w:rsidP="00614F98"/>
                          <w:p w14:paraId="70507201" w14:textId="77777777" w:rsidR="00BA216B" w:rsidRDefault="00BA216B" w:rsidP="00614F98"/>
                          <w:p w14:paraId="59328554" w14:textId="77777777" w:rsidR="00BA216B" w:rsidRDefault="00BA216B" w:rsidP="00614F98"/>
                          <w:p w14:paraId="0231BB5D" w14:textId="77777777" w:rsidR="00BA216B" w:rsidRDefault="00BA216B" w:rsidP="00614F98"/>
                          <w:p w14:paraId="48ED9C14" w14:textId="77777777" w:rsidR="00BA216B" w:rsidRDefault="00BA216B" w:rsidP="00614F98"/>
                          <w:p w14:paraId="5E897512" w14:textId="77777777" w:rsidR="00BA216B" w:rsidRDefault="00BA216B" w:rsidP="00614F98"/>
                          <w:p w14:paraId="5A5D2128" w14:textId="77777777" w:rsidR="00BA216B" w:rsidRDefault="00BA216B" w:rsidP="00614F98"/>
                          <w:p w14:paraId="41CDF1C5" w14:textId="77777777" w:rsidR="00BA216B" w:rsidRDefault="00BA216B" w:rsidP="00614F98"/>
                          <w:p w14:paraId="14C0DE2C" w14:textId="77777777" w:rsidR="00BA216B" w:rsidRDefault="00BA216B" w:rsidP="00614F98"/>
                          <w:p w14:paraId="4617FC06" w14:textId="77777777" w:rsidR="00BA216B" w:rsidRDefault="00BA216B" w:rsidP="00614F98"/>
                          <w:p w14:paraId="212C5B4E" w14:textId="77777777" w:rsidR="00BA216B" w:rsidRDefault="00BA216B" w:rsidP="00614F98"/>
                          <w:p w14:paraId="3DB7931B" w14:textId="77777777" w:rsidR="00BA216B" w:rsidRDefault="00BA216B" w:rsidP="00614F98"/>
                          <w:p w14:paraId="46934F7F" w14:textId="77777777" w:rsidR="00BA216B" w:rsidRDefault="00BA216B" w:rsidP="00614F98"/>
                          <w:p w14:paraId="1C5D8911" w14:textId="77777777" w:rsidR="00BA216B" w:rsidRDefault="00BA216B" w:rsidP="00614F98"/>
                          <w:p w14:paraId="4B60010E" w14:textId="77777777" w:rsidR="00BA216B" w:rsidRDefault="00BA216B" w:rsidP="00614F98"/>
                          <w:p w14:paraId="3D15528C" w14:textId="77777777" w:rsidR="00BA216B" w:rsidRDefault="00BA216B" w:rsidP="00614F98"/>
                          <w:p w14:paraId="760CA43D" w14:textId="77777777" w:rsidR="00BA216B" w:rsidRDefault="00BA216B" w:rsidP="00614F98"/>
                          <w:p w14:paraId="5E05C121" w14:textId="77777777" w:rsidR="00BA216B" w:rsidRDefault="00BA216B" w:rsidP="00614F98"/>
                          <w:p w14:paraId="1DCEEA54" w14:textId="77777777" w:rsidR="00BA216B" w:rsidRDefault="00BA216B" w:rsidP="00614F98"/>
                          <w:p w14:paraId="26005C1A" w14:textId="77777777" w:rsidR="00BA216B" w:rsidRDefault="00BA216B" w:rsidP="00614F98"/>
                          <w:p w14:paraId="76DA2523" w14:textId="77777777" w:rsidR="00BA216B" w:rsidRDefault="00BA216B" w:rsidP="00614F98"/>
                          <w:p w14:paraId="29CFABCC" w14:textId="77777777" w:rsidR="00BA216B" w:rsidRDefault="00BA216B" w:rsidP="00614F98"/>
                          <w:p w14:paraId="1EFE8328" w14:textId="77777777" w:rsidR="00BA216B" w:rsidRDefault="00BA216B" w:rsidP="00614F98"/>
                          <w:p w14:paraId="24FA6B67" w14:textId="77777777" w:rsidR="00BA216B" w:rsidRDefault="00BA216B" w:rsidP="00614F98"/>
                          <w:p w14:paraId="35F7080A" w14:textId="77777777" w:rsidR="00BA216B" w:rsidRDefault="00BA216B" w:rsidP="00614F98"/>
                          <w:p w14:paraId="60FC3542" w14:textId="77777777" w:rsidR="00BA216B" w:rsidRDefault="00BA216B" w:rsidP="00614F98"/>
                          <w:p w14:paraId="469405B5" w14:textId="77777777" w:rsidR="00BA216B" w:rsidRDefault="00BA216B" w:rsidP="00614F98"/>
                          <w:p w14:paraId="37ABDDB3" w14:textId="77777777" w:rsidR="00BA216B" w:rsidRDefault="00BA216B" w:rsidP="00614F98"/>
                          <w:p w14:paraId="5764F9E9" w14:textId="77777777" w:rsidR="00BA216B" w:rsidRDefault="00BA216B" w:rsidP="00614F98"/>
                          <w:p w14:paraId="57D45056" w14:textId="77777777" w:rsidR="00BA216B" w:rsidRDefault="00BA216B" w:rsidP="00614F98"/>
                          <w:p w14:paraId="071AD447" w14:textId="77777777" w:rsidR="00BA216B" w:rsidRDefault="00BA216B" w:rsidP="00614F98"/>
                          <w:p w14:paraId="2B4E63E3" w14:textId="77777777" w:rsidR="00BA216B" w:rsidRDefault="00BA216B" w:rsidP="00614F98"/>
                          <w:p w14:paraId="795AC8DD" w14:textId="77777777" w:rsidR="00BA216B" w:rsidRDefault="00BA216B" w:rsidP="00614F98"/>
                          <w:p w14:paraId="2AD8B87A" w14:textId="77777777" w:rsidR="00BA216B" w:rsidRDefault="00BA216B" w:rsidP="00614F98"/>
                          <w:p w14:paraId="5729F344" w14:textId="77777777" w:rsidR="00BA216B" w:rsidRDefault="00BA216B" w:rsidP="00614F98"/>
                          <w:p w14:paraId="7F665476" w14:textId="77777777" w:rsidR="00BA216B" w:rsidRDefault="00BA216B" w:rsidP="00614F98"/>
                          <w:p w14:paraId="13C32E21" w14:textId="77777777" w:rsidR="00BA216B" w:rsidRDefault="00BA216B" w:rsidP="00614F98"/>
                          <w:p w14:paraId="41CD53D2" w14:textId="77777777" w:rsidR="00BA216B" w:rsidRDefault="00BA216B" w:rsidP="00614F98"/>
                          <w:p w14:paraId="7D158317" w14:textId="77777777" w:rsidR="00BA216B" w:rsidRDefault="00BA216B" w:rsidP="00614F98"/>
                          <w:p w14:paraId="3D530776" w14:textId="77777777" w:rsidR="00BA216B" w:rsidRDefault="00BA216B" w:rsidP="00614F98"/>
                          <w:p w14:paraId="35520851" w14:textId="77777777" w:rsidR="00BA216B" w:rsidRDefault="00BA216B" w:rsidP="00614F98"/>
                          <w:p w14:paraId="2715EC16" w14:textId="77777777" w:rsidR="00BA216B" w:rsidRDefault="00BA216B" w:rsidP="00614F98"/>
                          <w:p w14:paraId="0F0EC79C" w14:textId="77777777" w:rsidR="00BA216B" w:rsidRDefault="00BA216B" w:rsidP="00614F98"/>
                          <w:p w14:paraId="450C6751" w14:textId="77777777" w:rsidR="00BA216B" w:rsidRDefault="00BA216B" w:rsidP="00614F98"/>
                          <w:p w14:paraId="07E45862" w14:textId="77777777" w:rsidR="00BA216B" w:rsidRDefault="00BA216B" w:rsidP="00614F98"/>
                          <w:p w14:paraId="5E1F65CA" w14:textId="77777777" w:rsidR="00BA216B" w:rsidRDefault="00BA216B" w:rsidP="00614F98"/>
                          <w:p w14:paraId="7590ED71" w14:textId="77777777" w:rsidR="00BA216B" w:rsidRDefault="00BA216B" w:rsidP="00614F98"/>
                          <w:p w14:paraId="53F1F9F1" w14:textId="77777777" w:rsidR="00BA216B" w:rsidRDefault="00BA216B" w:rsidP="00614F98"/>
                          <w:p w14:paraId="050E6FFE" w14:textId="77777777" w:rsidR="00BA216B" w:rsidRDefault="00BA216B" w:rsidP="00614F98"/>
                          <w:p w14:paraId="15EB03CC" w14:textId="77777777" w:rsidR="00BA216B" w:rsidRDefault="00BA216B" w:rsidP="00614F98"/>
                          <w:p w14:paraId="73FD5623" w14:textId="77777777" w:rsidR="00BA216B" w:rsidRDefault="00BA216B" w:rsidP="00614F98"/>
                          <w:p w14:paraId="58DE8349" w14:textId="77777777" w:rsidR="00BA216B" w:rsidRDefault="00BA216B" w:rsidP="00614F98"/>
                          <w:p w14:paraId="6B5F6A0C" w14:textId="77777777" w:rsidR="00BA216B" w:rsidRDefault="00BA216B" w:rsidP="00614F98"/>
                          <w:p w14:paraId="46744918" w14:textId="77777777" w:rsidR="00BA216B" w:rsidRDefault="00BA216B" w:rsidP="00614F98"/>
                          <w:p w14:paraId="7624E592" w14:textId="77777777" w:rsidR="00BA216B" w:rsidRDefault="00BA216B" w:rsidP="00614F98"/>
                          <w:p w14:paraId="008819AA" w14:textId="77777777" w:rsidR="00BA216B" w:rsidRDefault="00BA216B" w:rsidP="00614F98"/>
                          <w:p w14:paraId="004D398C" w14:textId="77777777" w:rsidR="00BA216B" w:rsidRDefault="00BA216B" w:rsidP="00614F98"/>
                          <w:p w14:paraId="2DA55879" w14:textId="77777777" w:rsidR="00BA216B" w:rsidRDefault="00BA216B" w:rsidP="00614F98"/>
                          <w:p w14:paraId="3B3FEA2B" w14:textId="77777777" w:rsidR="00BA216B" w:rsidRDefault="00BA216B" w:rsidP="00614F98"/>
                          <w:p w14:paraId="1E073749" w14:textId="77777777" w:rsidR="00BA216B" w:rsidRDefault="00BA216B" w:rsidP="00614F98"/>
                          <w:p w14:paraId="15E09FD3" w14:textId="77777777" w:rsidR="00BA216B" w:rsidRDefault="00BA216B" w:rsidP="00614F98"/>
                          <w:p w14:paraId="65600CE2" w14:textId="77777777" w:rsidR="00BA216B" w:rsidRDefault="00BA216B" w:rsidP="00614F98"/>
                          <w:p w14:paraId="30DB32E3" w14:textId="77777777" w:rsidR="00BA216B" w:rsidRDefault="00BA216B" w:rsidP="00614F98"/>
                          <w:p w14:paraId="643C00CF" w14:textId="77777777" w:rsidR="00BA216B" w:rsidRDefault="00BA216B" w:rsidP="00614F98"/>
                          <w:p w14:paraId="6CF7F6F0" w14:textId="77777777" w:rsidR="00BA216B" w:rsidRDefault="00BA216B" w:rsidP="00614F98"/>
                          <w:p w14:paraId="7FC94B0C" w14:textId="77777777" w:rsidR="00BA216B" w:rsidRDefault="00BA216B" w:rsidP="00614F98"/>
                          <w:p w14:paraId="685100EB" w14:textId="77777777" w:rsidR="00BA216B" w:rsidRDefault="00BA216B" w:rsidP="00614F98"/>
                          <w:p w14:paraId="069D376D" w14:textId="77777777" w:rsidR="00BA216B" w:rsidRDefault="00BA216B" w:rsidP="00614F98"/>
                          <w:p w14:paraId="58641455" w14:textId="77777777" w:rsidR="00BA216B" w:rsidRDefault="00BA216B" w:rsidP="00614F98"/>
                          <w:p w14:paraId="126CE283" w14:textId="77777777" w:rsidR="00BA216B" w:rsidRDefault="00BA216B" w:rsidP="00614F98"/>
                          <w:p w14:paraId="763A8910" w14:textId="77777777" w:rsidR="00BA216B" w:rsidRDefault="00BA216B" w:rsidP="00614F98"/>
                          <w:p w14:paraId="3EA923F9" w14:textId="77777777" w:rsidR="00BA216B" w:rsidRDefault="00BA216B" w:rsidP="00614F98"/>
                          <w:p w14:paraId="79D5D65A" w14:textId="77777777" w:rsidR="00BA216B" w:rsidRDefault="00BA216B" w:rsidP="00614F98"/>
                          <w:p w14:paraId="1B8D452A" w14:textId="77777777" w:rsidR="00BA216B" w:rsidRDefault="00BA216B" w:rsidP="00614F98"/>
                          <w:p w14:paraId="15A32983" w14:textId="77777777" w:rsidR="00BA216B" w:rsidRDefault="00BA216B" w:rsidP="00614F98"/>
                          <w:p w14:paraId="2F7C447B" w14:textId="77777777" w:rsidR="00BA216B" w:rsidRDefault="00BA216B" w:rsidP="00614F98"/>
                          <w:p w14:paraId="4D5BFDDF" w14:textId="77777777" w:rsidR="00BA216B" w:rsidRDefault="00BA216B" w:rsidP="00614F98"/>
                          <w:p w14:paraId="5D273006" w14:textId="77777777" w:rsidR="00BA216B" w:rsidRDefault="00BA216B" w:rsidP="00614F98"/>
                          <w:p w14:paraId="436A321E" w14:textId="77777777" w:rsidR="00BA216B" w:rsidRDefault="00BA216B" w:rsidP="00614F98"/>
                          <w:p w14:paraId="5C117DDE" w14:textId="77777777" w:rsidR="00BA216B" w:rsidRDefault="00BA216B" w:rsidP="00614F98"/>
                          <w:p w14:paraId="261686BD" w14:textId="77777777" w:rsidR="00BA216B" w:rsidRDefault="00BA216B" w:rsidP="00614F98"/>
                          <w:p w14:paraId="493BD960" w14:textId="77777777" w:rsidR="00BA216B" w:rsidRDefault="00BA216B" w:rsidP="00614F98"/>
                          <w:p w14:paraId="180F141D" w14:textId="77777777" w:rsidR="00BA216B" w:rsidRDefault="00BA216B" w:rsidP="00614F98"/>
                          <w:p w14:paraId="15836704" w14:textId="77777777" w:rsidR="00BA216B" w:rsidRDefault="00BA216B" w:rsidP="00614F98"/>
                          <w:p w14:paraId="6D13CD0E" w14:textId="77777777" w:rsidR="00BA216B" w:rsidRDefault="00BA216B" w:rsidP="00614F98"/>
                          <w:p w14:paraId="2BAE92AA" w14:textId="77777777" w:rsidR="00BA216B" w:rsidRDefault="00BA216B" w:rsidP="00614F98"/>
                          <w:p w14:paraId="633D51E8" w14:textId="77777777" w:rsidR="00BA216B" w:rsidRDefault="00BA216B" w:rsidP="00614F98"/>
                          <w:p w14:paraId="427C1C6E" w14:textId="77777777" w:rsidR="00BA216B" w:rsidRDefault="00BA216B" w:rsidP="00614F98"/>
                          <w:p w14:paraId="2E5B7810" w14:textId="77777777" w:rsidR="00BA216B" w:rsidRDefault="00BA216B" w:rsidP="00614F98"/>
                          <w:p w14:paraId="0619B7F6" w14:textId="77777777" w:rsidR="00BA216B" w:rsidRDefault="00BA216B" w:rsidP="00614F98"/>
                          <w:p w14:paraId="23B30A0C" w14:textId="77777777" w:rsidR="00BA216B" w:rsidRDefault="00BA216B" w:rsidP="00614F98"/>
                          <w:p w14:paraId="2695323F" w14:textId="77777777" w:rsidR="00BA216B" w:rsidRDefault="00BA216B" w:rsidP="00614F98"/>
                          <w:p w14:paraId="44B56417" w14:textId="77777777" w:rsidR="00BA216B" w:rsidRDefault="00BA216B" w:rsidP="00614F98"/>
                          <w:p w14:paraId="7DCDB1F3" w14:textId="77777777" w:rsidR="00BA216B" w:rsidRDefault="00BA216B" w:rsidP="00614F98"/>
                          <w:p w14:paraId="5730B12F" w14:textId="77777777" w:rsidR="00BA216B" w:rsidRDefault="00BA216B" w:rsidP="00614F98"/>
                          <w:p w14:paraId="020A464C" w14:textId="77777777" w:rsidR="00BA216B" w:rsidRDefault="00BA216B" w:rsidP="00614F98"/>
                          <w:p w14:paraId="5F378C80" w14:textId="77777777" w:rsidR="00BA216B" w:rsidRDefault="00BA216B" w:rsidP="00614F98"/>
                          <w:p w14:paraId="711601DC" w14:textId="77777777" w:rsidR="00BA216B" w:rsidRDefault="00BA216B" w:rsidP="00614F98"/>
                          <w:p w14:paraId="74525353" w14:textId="77777777" w:rsidR="00BA216B" w:rsidRDefault="00BA216B" w:rsidP="00614F98"/>
                          <w:p w14:paraId="1553817B" w14:textId="77777777" w:rsidR="00BA216B" w:rsidRDefault="00BA216B" w:rsidP="00614F98"/>
                          <w:p w14:paraId="3F9AF592" w14:textId="77777777" w:rsidR="00BA216B" w:rsidRDefault="00BA216B" w:rsidP="00614F98"/>
                          <w:p w14:paraId="36CBAA1F" w14:textId="77777777" w:rsidR="00BA216B" w:rsidRDefault="00BA216B" w:rsidP="00614F98"/>
                          <w:p w14:paraId="3E4A3710" w14:textId="77777777" w:rsidR="00BA216B" w:rsidRDefault="00BA216B" w:rsidP="00614F98"/>
                          <w:p w14:paraId="402F2572" w14:textId="77777777" w:rsidR="00BA216B" w:rsidRDefault="00BA216B" w:rsidP="00614F98"/>
                          <w:p w14:paraId="6BBC6EF0" w14:textId="77777777" w:rsidR="00BA216B" w:rsidRDefault="00BA216B" w:rsidP="00614F98"/>
                          <w:p w14:paraId="36F8D5F0" w14:textId="77777777" w:rsidR="00BA216B" w:rsidRDefault="00BA216B" w:rsidP="00614F98"/>
                          <w:p w14:paraId="03342FA2" w14:textId="77777777" w:rsidR="00BA216B" w:rsidRDefault="00BA216B" w:rsidP="00614F98"/>
                          <w:p w14:paraId="04140C5B" w14:textId="77777777" w:rsidR="00BA216B" w:rsidRDefault="00BA216B" w:rsidP="00614F98"/>
                          <w:p w14:paraId="102AC2E0" w14:textId="77777777" w:rsidR="00BA216B" w:rsidRDefault="00BA216B" w:rsidP="00614F98"/>
                          <w:p w14:paraId="5382BE3E" w14:textId="77777777" w:rsidR="00BA216B" w:rsidRDefault="00BA216B" w:rsidP="00614F98"/>
                          <w:p w14:paraId="59C927ED" w14:textId="77777777" w:rsidR="00BA216B" w:rsidRDefault="00BA216B" w:rsidP="00614F98"/>
                          <w:p w14:paraId="150D97B3" w14:textId="77777777" w:rsidR="00BA216B" w:rsidRDefault="00BA216B" w:rsidP="00614F98"/>
                          <w:p w14:paraId="45817762" w14:textId="77777777" w:rsidR="00BA216B" w:rsidRDefault="00BA216B" w:rsidP="00614F98"/>
                          <w:p w14:paraId="12CDBDC6" w14:textId="77777777" w:rsidR="00BA216B" w:rsidRDefault="00BA216B" w:rsidP="00614F98"/>
                          <w:p w14:paraId="79F6203B" w14:textId="77777777" w:rsidR="00BA216B" w:rsidRDefault="00BA216B" w:rsidP="00614F98"/>
                          <w:p w14:paraId="723F6653" w14:textId="77777777" w:rsidR="00BA216B" w:rsidRDefault="00BA216B" w:rsidP="00614F98"/>
                          <w:p w14:paraId="054577C4" w14:textId="77777777" w:rsidR="00BA216B" w:rsidRDefault="00BA216B" w:rsidP="00614F98"/>
                          <w:p w14:paraId="5510462F" w14:textId="77777777" w:rsidR="00BA216B" w:rsidRDefault="00BA216B" w:rsidP="00614F98"/>
                          <w:p w14:paraId="6C616AD0" w14:textId="77777777" w:rsidR="00BA216B" w:rsidRDefault="00BA216B" w:rsidP="00614F98"/>
                          <w:p w14:paraId="704BA36C" w14:textId="77777777" w:rsidR="00BA216B" w:rsidRDefault="00BA216B" w:rsidP="00614F98"/>
                          <w:p w14:paraId="20C95BCD" w14:textId="77777777" w:rsidR="00BA216B" w:rsidRDefault="00BA216B" w:rsidP="00614F98"/>
                          <w:p w14:paraId="67D37ACC" w14:textId="77777777" w:rsidR="00BA216B" w:rsidRDefault="00BA216B" w:rsidP="00614F98"/>
                          <w:p w14:paraId="371ACE35" w14:textId="77777777" w:rsidR="00BA216B" w:rsidRDefault="00BA216B" w:rsidP="00614F98"/>
                          <w:p w14:paraId="1A65A8E3" w14:textId="77777777" w:rsidR="00BA216B" w:rsidRDefault="00BA216B" w:rsidP="00614F98"/>
                          <w:p w14:paraId="490CD9F1" w14:textId="77777777" w:rsidR="00BA216B" w:rsidRDefault="00BA216B" w:rsidP="00614F98"/>
                          <w:p w14:paraId="0D11C55A" w14:textId="77777777" w:rsidR="00BA216B" w:rsidRDefault="00BA216B" w:rsidP="00614F98"/>
                          <w:p w14:paraId="7DCCB627" w14:textId="77777777" w:rsidR="00BA216B" w:rsidRDefault="00BA216B" w:rsidP="00614F98"/>
                          <w:p w14:paraId="3174F9AB" w14:textId="77777777" w:rsidR="00BA216B" w:rsidRDefault="00BA216B" w:rsidP="00614F98"/>
                          <w:p w14:paraId="6F9AE691" w14:textId="77777777" w:rsidR="00BA216B" w:rsidRDefault="00BA216B" w:rsidP="00614F98"/>
                          <w:p w14:paraId="248C3387" w14:textId="77777777" w:rsidR="00BA216B" w:rsidRDefault="00BA216B" w:rsidP="00614F98"/>
                          <w:p w14:paraId="31A1766B" w14:textId="77777777" w:rsidR="00BA216B" w:rsidRDefault="00BA216B" w:rsidP="00614F98"/>
                          <w:p w14:paraId="1A48BF70" w14:textId="77777777" w:rsidR="00BA216B" w:rsidRDefault="00BA216B" w:rsidP="00614F98"/>
                          <w:p w14:paraId="73E4F9FC" w14:textId="77777777" w:rsidR="00BA216B" w:rsidRDefault="00BA216B" w:rsidP="00614F98"/>
                          <w:p w14:paraId="325731A2" w14:textId="77777777" w:rsidR="00BA216B" w:rsidRDefault="00BA216B" w:rsidP="00614F98"/>
                          <w:p w14:paraId="5617DBB5" w14:textId="77777777" w:rsidR="00BA216B" w:rsidRDefault="00BA216B" w:rsidP="00614F98"/>
                          <w:p w14:paraId="6C549002" w14:textId="77777777" w:rsidR="00BA216B" w:rsidRDefault="00BA216B" w:rsidP="00614F98"/>
                          <w:p w14:paraId="03259417" w14:textId="77777777" w:rsidR="00BA216B" w:rsidRDefault="00BA216B" w:rsidP="00614F98"/>
                          <w:p w14:paraId="53AEF778" w14:textId="77777777" w:rsidR="00BA216B" w:rsidRDefault="00BA216B" w:rsidP="00614F98"/>
                          <w:p w14:paraId="7A588A83" w14:textId="77777777" w:rsidR="00BA216B" w:rsidRDefault="00BA216B" w:rsidP="00614F98"/>
                          <w:p w14:paraId="31C6C538" w14:textId="77777777" w:rsidR="00BA216B" w:rsidRDefault="00BA216B" w:rsidP="00614F98"/>
                          <w:p w14:paraId="3188B21D" w14:textId="77777777" w:rsidR="00BA216B" w:rsidRDefault="00BA216B" w:rsidP="00614F98"/>
                          <w:p w14:paraId="6425C1EC" w14:textId="77777777" w:rsidR="00BA216B" w:rsidRDefault="00BA216B" w:rsidP="00614F98"/>
                          <w:p w14:paraId="178D6E34" w14:textId="77777777" w:rsidR="00BA216B" w:rsidRDefault="00BA216B" w:rsidP="00614F98"/>
                          <w:p w14:paraId="27C970D9" w14:textId="77777777" w:rsidR="00BA216B" w:rsidRDefault="00BA216B" w:rsidP="00614F98"/>
                          <w:p w14:paraId="75FAF1E5" w14:textId="77777777" w:rsidR="00BA216B" w:rsidRDefault="00BA216B" w:rsidP="00614F98"/>
                          <w:p w14:paraId="371EDFD1" w14:textId="77777777" w:rsidR="00BA216B" w:rsidRDefault="00BA216B" w:rsidP="00614F98"/>
                          <w:p w14:paraId="367D380F" w14:textId="77777777" w:rsidR="00BA216B" w:rsidRDefault="00BA216B" w:rsidP="00614F98"/>
                          <w:p w14:paraId="7CDC56D6" w14:textId="77777777" w:rsidR="00BA216B" w:rsidRDefault="00BA216B" w:rsidP="00614F98"/>
                          <w:p w14:paraId="2BFC4335" w14:textId="77777777" w:rsidR="00BA216B" w:rsidRDefault="00BA216B" w:rsidP="00614F98"/>
                          <w:p w14:paraId="07AB1EA6" w14:textId="77777777" w:rsidR="00BA216B" w:rsidRDefault="00BA216B" w:rsidP="00614F98"/>
                          <w:p w14:paraId="4AC38A57" w14:textId="77777777" w:rsidR="00BA216B" w:rsidRDefault="00BA216B" w:rsidP="00614F98"/>
                          <w:p w14:paraId="4A9F02BF" w14:textId="77777777" w:rsidR="00BA216B" w:rsidRDefault="00BA216B" w:rsidP="00614F98"/>
                          <w:p w14:paraId="51393CBE" w14:textId="77777777" w:rsidR="00BA216B" w:rsidRDefault="00BA216B" w:rsidP="00614F98"/>
                          <w:p w14:paraId="1BDC1952" w14:textId="77777777" w:rsidR="00BA216B" w:rsidRDefault="00BA216B" w:rsidP="00614F98"/>
                          <w:p w14:paraId="65C41F86" w14:textId="77777777" w:rsidR="00BA216B" w:rsidRDefault="00BA216B" w:rsidP="00614F98"/>
                          <w:p w14:paraId="2FFA557C" w14:textId="77777777" w:rsidR="00BA216B" w:rsidRDefault="00BA216B" w:rsidP="00614F98"/>
                          <w:p w14:paraId="31AE4EEA" w14:textId="77777777" w:rsidR="00BA216B" w:rsidRDefault="00BA216B" w:rsidP="00614F98"/>
                          <w:p w14:paraId="07162AD2" w14:textId="77777777" w:rsidR="00BA216B" w:rsidRDefault="00BA216B" w:rsidP="00614F98"/>
                          <w:p w14:paraId="78757C86" w14:textId="77777777" w:rsidR="00BA216B" w:rsidRDefault="00BA216B" w:rsidP="00614F98"/>
                          <w:p w14:paraId="4E371066" w14:textId="77777777" w:rsidR="00BA216B" w:rsidRDefault="00BA216B" w:rsidP="00614F98"/>
                          <w:p w14:paraId="317CEC4D" w14:textId="77777777" w:rsidR="00BA216B" w:rsidRDefault="00BA216B" w:rsidP="00614F98"/>
                          <w:p w14:paraId="2082183F" w14:textId="77777777" w:rsidR="00BA216B" w:rsidRDefault="00BA216B" w:rsidP="00614F98"/>
                          <w:p w14:paraId="39E8ED4C" w14:textId="77777777" w:rsidR="00BA216B" w:rsidRDefault="00BA216B" w:rsidP="00614F98"/>
                          <w:p w14:paraId="37E4503B" w14:textId="77777777" w:rsidR="00BA216B" w:rsidRDefault="00BA216B" w:rsidP="00614F98"/>
                          <w:p w14:paraId="4CE6B62F" w14:textId="77777777" w:rsidR="00BA216B" w:rsidRDefault="00BA216B" w:rsidP="00614F98"/>
                          <w:p w14:paraId="49E7FF3E" w14:textId="77777777" w:rsidR="00BA216B" w:rsidRDefault="00BA216B" w:rsidP="00614F98"/>
                          <w:p w14:paraId="6437C304" w14:textId="77777777" w:rsidR="00BA216B" w:rsidRDefault="00BA216B" w:rsidP="00614F98"/>
                          <w:p w14:paraId="4A4153F5" w14:textId="77777777" w:rsidR="00BA216B" w:rsidRDefault="00BA216B" w:rsidP="00614F98"/>
                          <w:p w14:paraId="473EC03C" w14:textId="77777777" w:rsidR="00BA216B" w:rsidRDefault="00BA216B" w:rsidP="00614F98"/>
                          <w:p w14:paraId="4D619CA8" w14:textId="77777777" w:rsidR="00BA216B" w:rsidRDefault="00BA216B" w:rsidP="00614F98"/>
                          <w:p w14:paraId="34C3B139" w14:textId="77777777" w:rsidR="00BA216B" w:rsidRDefault="00BA216B" w:rsidP="00614F98"/>
                          <w:p w14:paraId="5272A987" w14:textId="77777777" w:rsidR="00BA216B" w:rsidRDefault="00BA216B" w:rsidP="00614F98"/>
                          <w:p w14:paraId="13DE875F" w14:textId="77777777" w:rsidR="00BA216B" w:rsidRDefault="00BA216B" w:rsidP="00614F98"/>
                          <w:p w14:paraId="5AFC0D7E" w14:textId="77777777" w:rsidR="00BA216B" w:rsidRDefault="00BA216B" w:rsidP="00614F98"/>
                          <w:p w14:paraId="129E8DA4" w14:textId="77777777" w:rsidR="00BA216B" w:rsidRDefault="00BA216B" w:rsidP="00614F98"/>
                          <w:p w14:paraId="67AC9183" w14:textId="77777777" w:rsidR="00BA216B" w:rsidRDefault="00BA216B" w:rsidP="00614F98"/>
                          <w:p w14:paraId="62572CA0" w14:textId="77777777" w:rsidR="00BA216B" w:rsidRDefault="00BA216B" w:rsidP="00614F98"/>
                          <w:p w14:paraId="4557CE64" w14:textId="77777777" w:rsidR="00BA216B" w:rsidRDefault="00BA216B" w:rsidP="00614F98"/>
                          <w:p w14:paraId="5495AB1E" w14:textId="77777777" w:rsidR="00BA216B" w:rsidRDefault="00BA216B" w:rsidP="00614F98"/>
                          <w:p w14:paraId="0CD2811B" w14:textId="77777777" w:rsidR="00BA216B" w:rsidRDefault="00BA216B" w:rsidP="00614F98"/>
                          <w:p w14:paraId="02AFAF2C" w14:textId="77777777" w:rsidR="00BA216B" w:rsidRDefault="00BA216B" w:rsidP="00614F98"/>
                          <w:p w14:paraId="28DFCD9A" w14:textId="77777777" w:rsidR="00BA216B" w:rsidRDefault="00BA216B" w:rsidP="00614F98"/>
                          <w:p w14:paraId="2CDF63A4" w14:textId="77777777" w:rsidR="00BA216B" w:rsidRDefault="00BA216B" w:rsidP="00614F98"/>
                          <w:p w14:paraId="10FE5B21" w14:textId="77777777" w:rsidR="00BA216B" w:rsidRDefault="00BA216B" w:rsidP="00614F98"/>
                          <w:p w14:paraId="08FABE95" w14:textId="77777777" w:rsidR="00BA216B" w:rsidRDefault="00BA216B" w:rsidP="00614F98"/>
                          <w:p w14:paraId="166E1972" w14:textId="77777777" w:rsidR="00BA216B" w:rsidRDefault="00BA216B" w:rsidP="00614F98"/>
                          <w:p w14:paraId="18D2F08D" w14:textId="77777777" w:rsidR="00BA216B" w:rsidRDefault="00BA216B" w:rsidP="00614F98"/>
                          <w:p w14:paraId="6F63054C" w14:textId="77777777" w:rsidR="00BA216B" w:rsidRDefault="00BA216B" w:rsidP="00614F98"/>
                          <w:p w14:paraId="44CF17AA" w14:textId="77777777" w:rsidR="00BA216B" w:rsidRDefault="00BA216B" w:rsidP="00614F98"/>
                          <w:p w14:paraId="57CBB3B1" w14:textId="77777777" w:rsidR="00BA216B" w:rsidRDefault="00BA216B" w:rsidP="00614F98"/>
                          <w:p w14:paraId="3CB96C76" w14:textId="77777777" w:rsidR="00BA216B" w:rsidRDefault="00BA216B" w:rsidP="00614F98"/>
                          <w:p w14:paraId="3082B892" w14:textId="77777777" w:rsidR="00BA216B" w:rsidRDefault="00BA216B" w:rsidP="00614F98"/>
                          <w:p w14:paraId="21EF7A61" w14:textId="77777777" w:rsidR="00BA216B" w:rsidRDefault="00BA216B" w:rsidP="00614F98"/>
                          <w:p w14:paraId="7B369DB2" w14:textId="77777777" w:rsidR="00BA216B" w:rsidRDefault="00BA216B" w:rsidP="00614F98"/>
                          <w:p w14:paraId="794CBA49" w14:textId="77777777" w:rsidR="00BA216B" w:rsidRDefault="00BA216B" w:rsidP="00614F98"/>
                          <w:p w14:paraId="0F936FD8" w14:textId="77777777" w:rsidR="00BA216B" w:rsidRDefault="00BA216B" w:rsidP="00614F98"/>
                          <w:p w14:paraId="2636658C" w14:textId="77777777" w:rsidR="00BA216B" w:rsidRDefault="00BA216B" w:rsidP="00614F98"/>
                          <w:p w14:paraId="0FE2688E" w14:textId="77777777" w:rsidR="00BA216B" w:rsidRDefault="00BA216B" w:rsidP="00614F98"/>
                          <w:p w14:paraId="7BD1C801" w14:textId="77777777" w:rsidR="00BA216B" w:rsidRDefault="00BA216B" w:rsidP="00614F98"/>
                          <w:p w14:paraId="39F2C5F3" w14:textId="77777777" w:rsidR="00BA216B" w:rsidRDefault="00BA216B" w:rsidP="00614F98"/>
                          <w:p w14:paraId="31A0D139" w14:textId="77777777" w:rsidR="00BA216B" w:rsidRDefault="00BA216B" w:rsidP="00614F98"/>
                          <w:p w14:paraId="0187384D" w14:textId="77777777" w:rsidR="00BA216B" w:rsidRDefault="00BA216B" w:rsidP="00614F98"/>
                          <w:p w14:paraId="3B87851D" w14:textId="77777777" w:rsidR="00BA216B" w:rsidRDefault="00BA216B" w:rsidP="00614F98"/>
                          <w:p w14:paraId="590A8AA4" w14:textId="77777777" w:rsidR="00BA216B" w:rsidRDefault="00BA216B" w:rsidP="00614F98"/>
                          <w:p w14:paraId="0475AA78" w14:textId="77777777" w:rsidR="00BA216B" w:rsidRDefault="00BA216B" w:rsidP="00614F98"/>
                          <w:p w14:paraId="31197EDC" w14:textId="77777777" w:rsidR="00BA216B" w:rsidRDefault="00BA216B" w:rsidP="00614F98"/>
                          <w:p w14:paraId="3A24796A" w14:textId="77777777" w:rsidR="00BA216B" w:rsidRDefault="00BA216B" w:rsidP="00614F98"/>
                          <w:p w14:paraId="2452B9E4" w14:textId="77777777" w:rsidR="00BA216B" w:rsidRDefault="00BA216B" w:rsidP="00614F98"/>
                          <w:p w14:paraId="14B22644" w14:textId="77777777" w:rsidR="00BA216B" w:rsidRDefault="00BA216B" w:rsidP="00614F98"/>
                          <w:p w14:paraId="1172A84B" w14:textId="77777777" w:rsidR="00BA216B" w:rsidRDefault="00BA216B" w:rsidP="00614F98"/>
                          <w:p w14:paraId="76AEF173" w14:textId="77777777" w:rsidR="00BA216B" w:rsidRDefault="00BA216B" w:rsidP="00614F98"/>
                          <w:p w14:paraId="3071CF6D" w14:textId="77777777" w:rsidR="00BA216B" w:rsidRDefault="00BA216B" w:rsidP="00614F98"/>
                          <w:p w14:paraId="192F4BD0" w14:textId="77777777" w:rsidR="00BA216B" w:rsidRDefault="00BA216B" w:rsidP="00614F98"/>
                          <w:p w14:paraId="467C1B6A" w14:textId="77777777" w:rsidR="00BA216B" w:rsidRDefault="00BA216B" w:rsidP="00614F98"/>
                          <w:p w14:paraId="22349BD5" w14:textId="77777777" w:rsidR="00BA216B" w:rsidRDefault="00BA216B" w:rsidP="00614F98"/>
                          <w:p w14:paraId="574B0A8D" w14:textId="77777777" w:rsidR="00BA216B" w:rsidRDefault="00BA216B" w:rsidP="00614F98"/>
                          <w:p w14:paraId="74E0AAB2" w14:textId="77777777" w:rsidR="00BA216B" w:rsidRDefault="00BA216B" w:rsidP="00614F98"/>
                          <w:p w14:paraId="6A0168F2" w14:textId="77777777" w:rsidR="00BA216B" w:rsidRDefault="00BA216B" w:rsidP="00614F98"/>
                          <w:p w14:paraId="5323F689" w14:textId="77777777" w:rsidR="00BA216B" w:rsidRDefault="00BA216B" w:rsidP="00614F98"/>
                          <w:p w14:paraId="25B5D1D1" w14:textId="77777777" w:rsidR="00BA216B" w:rsidRDefault="00BA216B" w:rsidP="00614F98"/>
                          <w:p w14:paraId="4B3F15EB" w14:textId="77777777" w:rsidR="00BA216B" w:rsidRDefault="00BA216B" w:rsidP="00614F98"/>
                          <w:p w14:paraId="4E38ADCA" w14:textId="77777777" w:rsidR="00BA216B" w:rsidRDefault="00BA216B" w:rsidP="00614F98"/>
                          <w:p w14:paraId="6F6FFAEB" w14:textId="77777777" w:rsidR="00BA216B" w:rsidRDefault="00BA216B" w:rsidP="00614F98"/>
                          <w:p w14:paraId="35F9EFB9" w14:textId="77777777" w:rsidR="00BA216B" w:rsidRDefault="00BA216B" w:rsidP="00614F98"/>
                          <w:p w14:paraId="506E6AD7" w14:textId="77777777" w:rsidR="00BA216B" w:rsidRDefault="00BA216B" w:rsidP="00614F98"/>
                          <w:p w14:paraId="3705A3C1" w14:textId="77777777" w:rsidR="00BA216B" w:rsidRDefault="00BA216B" w:rsidP="00614F98"/>
                          <w:p w14:paraId="6E68014C" w14:textId="77777777" w:rsidR="00BA216B" w:rsidRDefault="00BA216B" w:rsidP="00614F98"/>
                          <w:p w14:paraId="2706A6D0" w14:textId="77777777" w:rsidR="00BA216B" w:rsidRDefault="00BA216B" w:rsidP="00614F98"/>
                          <w:p w14:paraId="453A4A1C" w14:textId="77777777" w:rsidR="00BA216B" w:rsidRDefault="00BA216B" w:rsidP="00614F98"/>
                          <w:p w14:paraId="6839F820" w14:textId="77777777" w:rsidR="00BA216B" w:rsidRDefault="00BA216B" w:rsidP="00614F98"/>
                          <w:p w14:paraId="12F0C94E" w14:textId="77777777" w:rsidR="00BA216B" w:rsidRDefault="00BA216B" w:rsidP="00614F98"/>
                          <w:p w14:paraId="3A677B78" w14:textId="77777777" w:rsidR="00BA216B" w:rsidRDefault="00BA216B" w:rsidP="00614F98"/>
                          <w:p w14:paraId="2EF88509" w14:textId="77777777" w:rsidR="00BA216B" w:rsidRDefault="00BA216B" w:rsidP="00614F98"/>
                          <w:p w14:paraId="0F1466F7" w14:textId="77777777" w:rsidR="00BA216B" w:rsidRDefault="00BA216B" w:rsidP="00614F98"/>
                          <w:p w14:paraId="1CBECA27" w14:textId="77777777" w:rsidR="00BA216B" w:rsidRDefault="00BA216B" w:rsidP="00614F98"/>
                          <w:p w14:paraId="5E5E0B64" w14:textId="77777777" w:rsidR="00BA216B" w:rsidRDefault="00BA216B" w:rsidP="00614F98"/>
                          <w:p w14:paraId="58E7D145" w14:textId="77777777" w:rsidR="00BA216B" w:rsidRDefault="00BA216B" w:rsidP="00614F98"/>
                          <w:p w14:paraId="50542B04" w14:textId="77777777" w:rsidR="00BA216B" w:rsidRDefault="00BA216B" w:rsidP="00614F98"/>
                          <w:p w14:paraId="48032852" w14:textId="77777777" w:rsidR="00BA216B" w:rsidRDefault="00BA216B" w:rsidP="00614F98"/>
                          <w:p w14:paraId="3C2EB2E6" w14:textId="77777777" w:rsidR="00BA216B" w:rsidRDefault="00BA216B" w:rsidP="00614F98"/>
                          <w:p w14:paraId="6691E49D" w14:textId="77777777" w:rsidR="00BA216B" w:rsidRDefault="00BA216B" w:rsidP="00614F98"/>
                          <w:p w14:paraId="05FC4AAF" w14:textId="77777777" w:rsidR="00BA216B" w:rsidRDefault="00BA216B" w:rsidP="00614F98"/>
                          <w:p w14:paraId="3AC9C16A" w14:textId="77777777" w:rsidR="00BA216B" w:rsidRDefault="00BA216B" w:rsidP="00614F98"/>
                          <w:p w14:paraId="690DCEEE" w14:textId="77777777" w:rsidR="00BA216B" w:rsidRDefault="00BA216B" w:rsidP="00614F98"/>
                          <w:p w14:paraId="51C86EFB" w14:textId="77777777" w:rsidR="00BA216B" w:rsidRDefault="00BA216B" w:rsidP="00614F98"/>
                          <w:p w14:paraId="115669F4" w14:textId="77777777" w:rsidR="00BA216B" w:rsidRDefault="00BA216B" w:rsidP="00614F98"/>
                          <w:p w14:paraId="3B2B7628" w14:textId="77777777" w:rsidR="00BA216B" w:rsidRDefault="00BA216B" w:rsidP="00614F98"/>
                          <w:p w14:paraId="0D609F12" w14:textId="77777777" w:rsidR="00BA216B" w:rsidRDefault="00BA216B" w:rsidP="00614F98"/>
                          <w:p w14:paraId="4EC33467" w14:textId="77777777" w:rsidR="00BA216B" w:rsidRDefault="00BA216B" w:rsidP="00614F98"/>
                          <w:p w14:paraId="31BE3C78" w14:textId="77777777" w:rsidR="00BA216B" w:rsidRDefault="00BA216B" w:rsidP="00614F98"/>
                          <w:p w14:paraId="6A229465" w14:textId="77777777" w:rsidR="00BA216B" w:rsidRDefault="00BA216B" w:rsidP="00614F98"/>
                          <w:p w14:paraId="4BA3C780" w14:textId="77777777" w:rsidR="00BA216B" w:rsidRDefault="00BA216B" w:rsidP="00614F98"/>
                          <w:p w14:paraId="6529470D" w14:textId="77777777" w:rsidR="00BA216B" w:rsidRDefault="00BA216B" w:rsidP="00614F98"/>
                          <w:p w14:paraId="7B97977C" w14:textId="77777777" w:rsidR="00BA216B" w:rsidRDefault="00BA216B" w:rsidP="00614F98"/>
                          <w:p w14:paraId="019B611E" w14:textId="77777777" w:rsidR="00BA216B" w:rsidRDefault="00BA216B" w:rsidP="00614F98"/>
                          <w:p w14:paraId="40E9731F" w14:textId="77777777" w:rsidR="00BA216B" w:rsidRDefault="00BA216B" w:rsidP="00614F98"/>
                          <w:p w14:paraId="56F24115" w14:textId="77777777" w:rsidR="00BA216B" w:rsidRDefault="00BA216B" w:rsidP="00614F98"/>
                          <w:p w14:paraId="26B7993F" w14:textId="77777777" w:rsidR="00BA216B" w:rsidRDefault="00BA216B" w:rsidP="00614F98"/>
                          <w:p w14:paraId="6C7EDED3" w14:textId="77777777" w:rsidR="00BA216B" w:rsidRDefault="00BA216B" w:rsidP="00614F98"/>
                          <w:p w14:paraId="5A3735CB" w14:textId="77777777" w:rsidR="00BA216B" w:rsidRDefault="00BA216B" w:rsidP="00614F98"/>
                          <w:p w14:paraId="13179161" w14:textId="77777777" w:rsidR="00BA216B" w:rsidRDefault="00BA216B" w:rsidP="00614F98"/>
                          <w:p w14:paraId="0A30E78B" w14:textId="77777777" w:rsidR="00BA216B" w:rsidRDefault="00BA216B" w:rsidP="00614F98"/>
                          <w:p w14:paraId="112F86E8" w14:textId="77777777" w:rsidR="00BA216B" w:rsidRDefault="00BA216B" w:rsidP="00614F98"/>
                          <w:p w14:paraId="675729BA" w14:textId="77777777" w:rsidR="00BA216B" w:rsidRDefault="00BA216B" w:rsidP="00614F98"/>
                          <w:p w14:paraId="15E8AE4C" w14:textId="77777777" w:rsidR="00BA216B" w:rsidRDefault="00BA216B" w:rsidP="00614F98"/>
                          <w:p w14:paraId="1A735867" w14:textId="77777777" w:rsidR="00BA216B" w:rsidRDefault="00BA216B" w:rsidP="00614F98"/>
                          <w:p w14:paraId="56132323" w14:textId="77777777" w:rsidR="00BA216B" w:rsidRDefault="00BA216B" w:rsidP="00614F98"/>
                          <w:p w14:paraId="3737C6A3" w14:textId="77777777" w:rsidR="00BA216B" w:rsidRDefault="00BA216B" w:rsidP="00614F98"/>
                          <w:p w14:paraId="71CC3BA5" w14:textId="77777777" w:rsidR="00BA216B" w:rsidRDefault="00BA216B" w:rsidP="00614F98"/>
                          <w:p w14:paraId="43192061" w14:textId="77777777" w:rsidR="00BA216B" w:rsidRDefault="00BA216B" w:rsidP="00614F98"/>
                          <w:p w14:paraId="35FBF165" w14:textId="77777777" w:rsidR="00BA216B" w:rsidRDefault="00BA216B" w:rsidP="00614F98"/>
                          <w:p w14:paraId="1D688676" w14:textId="77777777" w:rsidR="00BA216B" w:rsidRDefault="00BA216B" w:rsidP="00614F98"/>
                          <w:p w14:paraId="4DFB1D61" w14:textId="77777777" w:rsidR="00BA216B" w:rsidRDefault="00BA216B" w:rsidP="00614F98"/>
                          <w:p w14:paraId="35A2FB24" w14:textId="77777777" w:rsidR="00BA216B" w:rsidRDefault="00BA216B" w:rsidP="00614F98"/>
                          <w:p w14:paraId="488952F1" w14:textId="77777777" w:rsidR="00BA216B" w:rsidRDefault="00BA216B" w:rsidP="00614F98"/>
                          <w:p w14:paraId="573FD099" w14:textId="77777777" w:rsidR="00BA216B" w:rsidRDefault="00BA216B" w:rsidP="00614F98"/>
                          <w:p w14:paraId="463270BF" w14:textId="77777777" w:rsidR="00BA216B" w:rsidRDefault="00BA216B" w:rsidP="00614F98"/>
                          <w:p w14:paraId="181C3032" w14:textId="77777777" w:rsidR="00BA216B" w:rsidRDefault="00BA216B" w:rsidP="00614F98"/>
                          <w:p w14:paraId="0C71BBB8" w14:textId="77777777" w:rsidR="00BA216B" w:rsidRDefault="00BA216B" w:rsidP="00614F98"/>
                          <w:p w14:paraId="023B3540" w14:textId="77777777" w:rsidR="00BA216B" w:rsidRDefault="00BA216B" w:rsidP="00614F98"/>
                          <w:p w14:paraId="34767C97" w14:textId="77777777" w:rsidR="00BA216B" w:rsidRDefault="00BA216B" w:rsidP="00614F98"/>
                          <w:p w14:paraId="40968A5E" w14:textId="77777777" w:rsidR="00BA216B" w:rsidRDefault="00BA216B" w:rsidP="00614F98"/>
                          <w:p w14:paraId="6A471D00" w14:textId="77777777" w:rsidR="00BA216B" w:rsidRDefault="00BA216B" w:rsidP="00614F98"/>
                          <w:p w14:paraId="45307592" w14:textId="77777777" w:rsidR="00BA216B" w:rsidRDefault="00BA216B" w:rsidP="00614F98"/>
                          <w:p w14:paraId="6F1B4371" w14:textId="77777777" w:rsidR="00BA216B" w:rsidRDefault="00BA216B" w:rsidP="00614F98"/>
                          <w:p w14:paraId="03F74B5A" w14:textId="77777777" w:rsidR="00BA216B" w:rsidRDefault="00BA216B" w:rsidP="00614F98"/>
                          <w:p w14:paraId="41127491" w14:textId="77777777" w:rsidR="00BA216B" w:rsidRDefault="00BA216B" w:rsidP="00614F98"/>
                          <w:p w14:paraId="7C0EB357" w14:textId="77777777" w:rsidR="00BA216B" w:rsidRDefault="00BA216B" w:rsidP="00614F98"/>
                          <w:p w14:paraId="5B031A8C" w14:textId="77777777" w:rsidR="00BA216B" w:rsidRDefault="00BA216B" w:rsidP="00614F98"/>
                          <w:p w14:paraId="211E5623" w14:textId="77777777" w:rsidR="00BA216B" w:rsidRDefault="00BA216B" w:rsidP="00614F98"/>
                          <w:p w14:paraId="23DB380F" w14:textId="77777777" w:rsidR="00BA216B" w:rsidRDefault="00BA216B" w:rsidP="00614F98"/>
                          <w:p w14:paraId="2C026BE5" w14:textId="77777777" w:rsidR="00BA216B" w:rsidRDefault="00BA216B" w:rsidP="00614F98"/>
                          <w:p w14:paraId="73F1FEDD" w14:textId="77777777" w:rsidR="00BA216B" w:rsidRDefault="00BA216B" w:rsidP="00614F98"/>
                          <w:p w14:paraId="25CB59D9" w14:textId="77777777" w:rsidR="00BA216B" w:rsidRDefault="00BA216B" w:rsidP="00614F98"/>
                          <w:p w14:paraId="0542B386" w14:textId="77777777" w:rsidR="00BA216B" w:rsidRDefault="00BA216B" w:rsidP="00614F98"/>
                          <w:p w14:paraId="6AEDDF6A" w14:textId="77777777" w:rsidR="00BA216B" w:rsidRDefault="00BA216B" w:rsidP="00614F98"/>
                          <w:p w14:paraId="42A0C724" w14:textId="77777777" w:rsidR="00BA216B" w:rsidRDefault="00BA216B" w:rsidP="00614F98"/>
                          <w:p w14:paraId="2D047DA1" w14:textId="77777777" w:rsidR="00BA216B" w:rsidRDefault="00BA216B" w:rsidP="00614F98"/>
                          <w:p w14:paraId="20546341" w14:textId="77777777" w:rsidR="00BA216B" w:rsidRDefault="00BA216B" w:rsidP="00614F98"/>
                          <w:p w14:paraId="60707F51" w14:textId="77777777" w:rsidR="00BA216B" w:rsidRDefault="00BA216B" w:rsidP="00614F98"/>
                          <w:p w14:paraId="56D123EF" w14:textId="77777777" w:rsidR="00BA216B" w:rsidRDefault="00BA216B" w:rsidP="00614F98"/>
                          <w:p w14:paraId="305C7C0A" w14:textId="77777777" w:rsidR="00BA216B" w:rsidRDefault="00BA216B" w:rsidP="00614F98"/>
                          <w:p w14:paraId="670F5AE8" w14:textId="77777777" w:rsidR="00BA216B" w:rsidRDefault="00BA216B" w:rsidP="00614F98"/>
                          <w:p w14:paraId="531F56DD" w14:textId="77777777" w:rsidR="00BA216B" w:rsidRDefault="00BA216B" w:rsidP="00614F98"/>
                          <w:p w14:paraId="74543B4B" w14:textId="77777777" w:rsidR="00BA216B" w:rsidRDefault="00BA216B" w:rsidP="00614F98"/>
                          <w:p w14:paraId="5E73925F" w14:textId="77777777" w:rsidR="00BA216B" w:rsidRDefault="00BA216B" w:rsidP="00614F98"/>
                          <w:p w14:paraId="12C33688" w14:textId="77777777" w:rsidR="00BA216B" w:rsidRDefault="00BA216B" w:rsidP="00614F98"/>
                          <w:p w14:paraId="660FC816" w14:textId="77777777" w:rsidR="00BA216B" w:rsidRDefault="00BA216B" w:rsidP="00614F98"/>
                          <w:p w14:paraId="067BD52E" w14:textId="77777777" w:rsidR="00BA216B" w:rsidRDefault="00BA216B" w:rsidP="00614F98"/>
                          <w:p w14:paraId="57ADE960" w14:textId="77777777" w:rsidR="00BA216B" w:rsidRDefault="00BA216B" w:rsidP="00614F98"/>
                          <w:p w14:paraId="45DEF366" w14:textId="77777777" w:rsidR="00BA216B" w:rsidRDefault="00BA216B" w:rsidP="00614F98"/>
                          <w:p w14:paraId="152C5CA2" w14:textId="77777777" w:rsidR="00BA216B" w:rsidRDefault="00BA216B" w:rsidP="00614F98"/>
                          <w:p w14:paraId="61EA7EC1" w14:textId="77777777" w:rsidR="00BA216B" w:rsidRDefault="00BA216B" w:rsidP="00614F98"/>
                          <w:p w14:paraId="7C0D8C06" w14:textId="77777777" w:rsidR="00BA216B" w:rsidRDefault="00BA216B" w:rsidP="00614F98"/>
                          <w:p w14:paraId="2EC1C12F" w14:textId="77777777" w:rsidR="00BA216B" w:rsidRDefault="00BA216B" w:rsidP="00614F98"/>
                          <w:p w14:paraId="5A1CFD6B" w14:textId="77777777" w:rsidR="00BA216B" w:rsidRDefault="00BA216B" w:rsidP="00614F98"/>
                          <w:p w14:paraId="2532C771" w14:textId="77777777" w:rsidR="00BA216B" w:rsidRDefault="00BA216B" w:rsidP="00614F98"/>
                          <w:p w14:paraId="2819FE2A" w14:textId="77777777" w:rsidR="00BA216B" w:rsidRDefault="00BA216B" w:rsidP="00614F98"/>
                          <w:p w14:paraId="08384902" w14:textId="77777777" w:rsidR="00BA216B" w:rsidRDefault="00BA216B" w:rsidP="00614F98"/>
                          <w:p w14:paraId="72558A98" w14:textId="77777777" w:rsidR="00BA216B" w:rsidRDefault="00BA216B" w:rsidP="00614F98"/>
                          <w:p w14:paraId="56B2E440" w14:textId="77777777" w:rsidR="00BA216B" w:rsidRDefault="00BA216B" w:rsidP="00614F98"/>
                          <w:p w14:paraId="27EB4EFB" w14:textId="77777777" w:rsidR="00BA216B" w:rsidRDefault="00BA216B" w:rsidP="00614F98"/>
                          <w:p w14:paraId="0941C3F6" w14:textId="77777777" w:rsidR="00BA216B" w:rsidRDefault="00BA216B" w:rsidP="00614F98"/>
                          <w:p w14:paraId="3B076080" w14:textId="77777777" w:rsidR="00BA216B" w:rsidRDefault="00BA216B" w:rsidP="00614F98"/>
                          <w:p w14:paraId="250DE7D1" w14:textId="77777777" w:rsidR="00BA216B" w:rsidRDefault="00BA216B" w:rsidP="00614F98"/>
                          <w:p w14:paraId="2183042F" w14:textId="77777777" w:rsidR="00BA216B" w:rsidRDefault="00BA216B" w:rsidP="00614F98"/>
                          <w:p w14:paraId="3A444EF3" w14:textId="77777777" w:rsidR="00BA216B" w:rsidRDefault="00BA216B" w:rsidP="00614F98"/>
                          <w:p w14:paraId="69958BE1" w14:textId="77777777" w:rsidR="00BA216B" w:rsidRDefault="00BA216B" w:rsidP="00614F98"/>
                          <w:p w14:paraId="29241B25" w14:textId="77777777" w:rsidR="00BA216B" w:rsidRDefault="00BA216B" w:rsidP="00614F98"/>
                          <w:p w14:paraId="69321D33" w14:textId="77777777" w:rsidR="00BA216B" w:rsidRDefault="00BA216B" w:rsidP="00614F98"/>
                          <w:p w14:paraId="429727A9" w14:textId="77777777" w:rsidR="00BA216B" w:rsidRDefault="00BA216B" w:rsidP="00614F98"/>
                          <w:p w14:paraId="3BD95B15" w14:textId="77777777" w:rsidR="00BA216B" w:rsidRDefault="00BA216B" w:rsidP="00614F98"/>
                          <w:p w14:paraId="1C88028F" w14:textId="77777777" w:rsidR="00BA216B" w:rsidRDefault="00BA216B" w:rsidP="00614F98"/>
                          <w:p w14:paraId="28D6D7D5" w14:textId="77777777" w:rsidR="00BA216B" w:rsidRDefault="00BA216B" w:rsidP="00614F98"/>
                          <w:p w14:paraId="5522BC7A" w14:textId="77777777" w:rsidR="00BA216B" w:rsidRDefault="00BA216B" w:rsidP="00614F98"/>
                          <w:p w14:paraId="30A573B5" w14:textId="77777777" w:rsidR="00BA216B" w:rsidRDefault="00BA216B" w:rsidP="00614F98"/>
                          <w:p w14:paraId="5654A2FF" w14:textId="77777777" w:rsidR="00BA216B" w:rsidRDefault="00BA216B" w:rsidP="00614F98"/>
                          <w:p w14:paraId="07FDEBFA" w14:textId="77777777" w:rsidR="00BA216B" w:rsidRDefault="00BA216B" w:rsidP="00614F98"/>
                          <w:p w14:paraId="33529968" w14:textId="77777777" w:rsidR="00BA216B" w:rsidRDefault="00BA216B" w:rsidP="00614F98"/>
                          <w:p w14:paraId="02D3FE7B" w14:textId="77777777" w:rsidR="00BA216B" w:rsidRDefault="00BA216B" w:rsidP="00614F98"/>
                          <w:p w14:paraId="19D6640A" w14:textId="77777777" w:rsidR="00BA216B" w:rsidRDefault="00BA216B" w:rsidP="00614F98"/>
                          <w:p w14:paraId="50C8A5AE" w14:textId="77777777" w:rsidR="00BA216B" w:rsidRDefault="00BA216B" w:rsidP="00614F98"/>
                          <w:p w14:paraId="3C88F115" w14:textId="77777777" w:rsidR="00BA216B" w:rsidRDefault="00BA216B" w:rsidP="00614F98"/>
                          <w:p w14:paraId="6C95898B" w14:textId="77777777" w:rsidR="00BA216B" w:rsidRDefault="00BA216B" w:rsidP="00614F98"/>
                          <w:p w14:paraId="3FCA8E4F" w14:textId="77777777" w:rsidR="00BA216B" w:rsidRDefault="00BA216B" w:rsidP="00614F98"/>
                          <w:p w14:paraId="58C24D6E" w14:textId="77777777" w:rsidR="00BA216B" w:rsidRDefault="00BA216B" w:rsidP="00614F98"/>
                          <w:p w14:paraId="312161E8" w14:textId="77777777" w:rsidR="00BA216B" w:rsidRDefault="00BA216B" w:rsidP="00614F98"/>
                          <w:p w14:paraId="68B5DF2A" w14:textId="77777777" w:rsidR="00BA216B" w:rsidRDefault="00BA216B" w:rsidP="00614F98"/>
                          <w:p w14:paraId="243F3EF4" w14:textId="77777777" w:rsidR="00BA216B" w:rsidRDefault="00BA216B" w:rsidP="00614F98"/>
                          <w:p w14:paraId="295ED150" w14:textId="77777777" w:rsidR="00BA216B" w:rsidRDefault="00BA216B" w:rsidP="00614F98"/>
                          <w:p w14:paraId="3590A628" w14:textId="77777777" w:rsidR="00BA216B" w:rsidRDefault="00BA216B" w:rsidP="00614F98"/>
                          <w:p w14:paraId="094319F0" w14:textId="77777777" w:rsidR="00BA216B" w:rsidRDefault="00BA216B" w:rsidP="00614F98"/>
                          <w:p w14:paraId="6E46B1A6" w14:textId="77777777" w:rsidR="00BA216B" w:rsidRDefault="00BA216B" w:rsidP="00614F98"/>
                          <w:p w14:paraId="291A269E" w14:textId="77777777" w:rsidR="00BA216B" w:rsidRDefault="00BA216B" w:rsidP="00614F98"/>
                          <w:p w14:paraId="6B4831DE" w14:textId="77777777" w:rsidR="00BA216B" w:rsidRDefault="00BA216B" w:rsidP="00614F98"/>
                          <w:p w14:paraId="4BAE13E0" w14:textId="77777777" w:rsidR="00BA216B" w:rsidRDefault="00BA216B" w:rsidP="00614F98"/>
                          <w:p w14:paraId="703D4686" w14:textId="77777777" w:rsidR="00BA216B" w:rsidRDefault="00BA216B" w:rsidP="00614F98"/>
                          <w:p w14:paraId="79C76DD3" w14:textId="77777777" w:rsidR="00BA216B" w:rsidRDefault="00BA216B" w:rsidP="00614F98"/>
                          <w:p w14:paraId="72CD2E43" w14:textId="77777777" w:rsidR="00BA216B" w:rsidRDefault="00BA216B" w:rsidP="00614F98"/>
                          <w:p w14:paraId="4474AEDC" w14:textId="77777777" w:rsidR="00BA216B" w:rsidRDefault="00BA216B" w:rsidP="00614F98"/>
                          <w:p w14:paraId="4B6504C3" w14:textId="77777777" w:rsidR="00BA216B" w:rsidRDefault="00BA216B" w:rsidP="00614F98"/>
                          <w:p w14:paraId="7D749AAE" w14:textId="77777777" w:rsidR="00BA216B" w:rsidRDefault="00BA216B" w:rsidP="00614F98"/>
                          <w:p w14:paraId="7D5F1059" w14:textId="77777777" w:rsidR="00BA216B" w:rsidRDefault="00BA216B" w:rsidP="00614F98"/>
                          <w:p w14:paraId="43033260" w14:textId="77777777" w:rsidR="00BA216B" w:rsidRDefault="00BA216B" w:rsidP="00614F98"/>
                          <w:p w14:paraId="6CB05315" w14:textId="77777777" w:rsidR="00BA216B" w:rsidRDefault="00BA216B" w:rsidP="00614F98"/>
                          <w:p w14:paraId="43702E09" w14:textId="77777777" w:rsidR="00BA216B" w:rsidRDefault="00BA216B" w:rsidP="00614F98"/>
                          <w:p w14:paraId="41A2EE34" w14:textId="77777777" w:rsidR="00BA216B" w:rsidRDefault="00BA216B" w:rsidP="00614F98"/>
                          <w:p w14:paraId="2299200D" w14:textId="77777777" w:rsidR="00BA216B" w:rsidRDefault="00BA216B" w:rsidP="00614F98"/>
                          <w:p w14:paraId="676F606C" w14:textId="77777777" w:rsidR="00BA216B" w:rsidRDefault="00BA216B" w:rsidP="00614F98"/>
                          <w:p w14:paraId="36D2F6F0" w14:textId="77777777" w:rsidR="00BA216B" w:rsidRDefault="00BA216B" w:rsidP="00614F98"/>
                          <w:p w14:paraId="565817A6" w14:textId="77777777" w:rsidR="00BA216B" w:rsidRDefault="00BA216B" w:rsidP="00614F98"/>
                          <w:p w14:paraId="0C901991" w14:textId="77777777" w:rsidR="00BA216B" w:rsidRDefault="00BA216B" w:rsidP="00614F98"/>
                          <w:p w14:paraId="0F31967C" w14:textId="77777777" w:rsidR="00BA216B" w:rsidRDefault="00BA216B" w:rsidP="00614F98"/>
                          <w:p w14:paraId="7C66DF78" w14:textId="77777777" w:rsidR="00BA216B" w:rsidRDefault="00BA216B" w:rsidP="00614F98"/>
                          <w:p w14:paraId="1198094A" w14:textId="77777777" w:rsidR="00BA216B" w:rsidRDefault="00BA216B" w:rsidP="00614F98"/>
                          <w:p w14:paraId="10A917C1" w14:textId="77777777" w:rsidR="00BA216B" w:rsidRDefault="00BA216B" w:rsidP="00614F98"/>
                          <w:p w14:paraId="4200FF9C" w14:textId="77777777" w:rsidR="00BA216B" w:rsidRDefault="00BA216B" w:rsidP="00614F98"/>
                          <w:p w14:paraId="3B5ADBDD" w14:textId="77777777" w:rsidR="00BA216B" w:rsidRDefault="00BA216B" w:rsidP="00614F98"/>
                          <w:p w14:paraId="27B17F1C" w14:textId="77777777" w:rsidR="00BA216B" w:rsidRDefault="00BA216B" w:rsidP="00614F98"/>
                          <w:p w14:paraId="5F661622" w14:textId="77777777" w:rsidR="00BA216B" w:rsidRDefault="00BA216B" w:rsidP="00614F98"/>
                          <w:p w14:paraId="6A6C02B2" w14:textId="77777777" w:rsidR="00BA216B" w:rsidRDefault="00BA216B" w:rsidP="00614F98"/>
                          <w:p w14:paraId="4CB05987" w14:textId="77777777" w:rsidR="00BA216B" w:rsidRDefault="00BA216B" w:rsidP="00614F98"/>
                          <w:p w14:paraId="24677B58" w14:textId="77777777" w:rsidR="00BA216B" w:rsidRDefault="00BA216B" w:rsidP="00614F98"/>
                          <w:p w14:paraId="30F396A4" w14:textId="77777777" w:rsidR="00BA216B" w:rsidRDefault="00BA216B" w:rsidP="00614F98"/>
                          <w:p w14:paraId="0BE6E9D9" w14:textId="77777777" w:rsidR="00BA216B" w:rsidRDefault="00BA216B" w:rsidP="00614F98"/>
                          <w:p w14:paraId="34A5DC43" w14:textId="77777777" w:rsidR="00BA216B" w:rsidRDefault="00BA216B" w:rsidP="00614F98"/>
                          <w:p w14:paraId="59FFB32E" w14:textId="77777777" w:rsidR="00BA216B" w:rsidRDefault="00BA216B" w:rsidP="00614F98"/>
                          <w:p w14:paraId="4189D86F" w14:textId="77777777" w:rsidR="00BA216B" w:rsidRDefault="00BA216B" w:rsidP="00614F98"/>
                          <w:p w14:paraId="6040E34D" w14:textId="77777777" w:rsidR="00BA216B" w:rsidRDefault="00BA216B" w:rsidP="00614F98"/>
                          <w:p w14:paraId="345CFE07" w14:textId="77777777" w:rsidR="00BA216B" w:rsidRDefault="00BA216B" w:rsidP="00614F98"/>
                          <w:p w14:paraId="6E8A3273" w14:textId="77777777" w:rsidR="00BA216B" w:rsidRDefault="00BA216B" w:rsidP="00614F98"/>
                          <w:p w14:paraId="46BE52CC" w14:textId="77777777" w:rsidR="00BA216B" w:rsidRDefault="00BA216B" w:rsidP="00614F98"/>
                          <w:p w14:paraId="0E7B410B" w14:textId="77777777" w:rsidR="00BA216B" w:rsidRDefault="00BA216B" w:rsidP="00614F98"/>
                          <w:p w14:paraId="297AE9D0" w14:textId="77777777" w:rsidR="00BA216B" w:rsidRDefault="00BA216B" w:rsidP="00614F98"/>
                          <w:p w14:paraId="6B68877C" w14:textId="77777777" w:rsidR="00BA216B" w:rsidRDefault="00BA216B" w:rsidP="00614F98"/>
                          <w:p w14:paraId="24227F5C" w14:textId="77777777" w:rsidR="00BA216B" w:rsidRDefault="00BA216B" w:rsidP="00614F98"/>
                          <w:p w14:paraId="5A7CA1B2" w14:textId="77777777" w:rsidR="00BA216B" w:rsidRDefault="00BA216B" w:rsidP="00614F98"/>
                          <w:p w14:paraId="7A54091F" w14:textId="77777777" w:rsidR="00BA216B" w:rsidRDefault="00BA216B" w:rsidP="00614F98"/>
                          <w:p w14:paraId="04EED3D7" w14:textId="77777777" w:rsidR="00BA216B" w:rsidRDefault="00BA216B" w:rsidP="00614F98"/>
                          <w:p w14:paraId="59419008" w14:textId="77777777" w:rsidR="00BA216B" w:rsidRDefault="00BA216B" w:rsidP="00614F98"/>
                          <w:p w14:paraId="433F7433" w14:textId="77777777" w:rsidR="00BA216B" w:rsidRDefault="00BA216B" w:rsidP="00614F98"/>
                          <w:p w14:paraId="74599494" w14:textId="77777777" w:rsidR="00BA216B" w:rsidRDefault="00BA216B" w:rsidP="00614F98"/>
                          <w:p w14:paraId="2BA5D99E" w14:textId="77777777" w:rsidR="00BA216B" w:rsidRDefault="00BA216B" w:rsidP="00614F98"/>
                          <w:p w14:paraId="149A52F3" w14:textId="77777777" w:rsidR="00BA216B" w:rsidRDefault="00BA216B" w:rsidP="00614F98"/>
                          <w:p w14:paraId="7F6CF1DD" w14:textId="77777777" w:rsidR="00BA216B" w:rsidRDefault="00BA216B" w:rsidP="00614F98"/>
                          <w:p w14:paraId="1187B754" w14:textId="77777777" w:rsidR="00BA216B" w:rsidRDefault="00BA216B" w:rsidP="00614F98"/>
                          <w:p w14:paraId="1E90D7BA" w14:textId="77777777" w:rsidR="00BA216B" w:rsidRDefault="00BA216B" w:rsidP="00614F98"/>
                          <w:p w14:paraId="35B0B59D" w14:textId="77777777" w:rsidR="00BA216B" w:rsidRDefault="00BA216B" w:rsidP="00614F98"/>
                          <w:p w14:paraId="573426F8" w14:textId="77777777" w:rsidR="00BA216B" w:rsidRDefault="00BA216B" w:rsidP="00614F98"/>
                          <w:p w14:paraId="06C7D742" w14:textId="77777777" w:rsidR="00BA216B" w:rsidRDefault="00BA216B" w:rsidP="00614F98"/>
                          <w:p w14:paraId="3B99A651" w14:textId="77777777" w:rsidR="00BA216B" w:rsidRDefault="00BA216B" w:rsidP="00614F98"/>
                          <w:p w14:paraId="108E32C4" w14:textId="77777777" w:rsidR="00BA216B" w:rsidRDefault="00BA216B" w:rsidP="00614F98"/>
                          <w:p w14:paraId="3A3E4BAA" w14:textId="77777777" w:rsidR="00BA216B" w:rsidRDefault="00BA216B" w:rsidP="00614F98"/>
                          <w:p w14:paraId="02E99706" w14:textId="77777777" w:rsidR="00BA216B" w:rsidRDefault="00BA216B" w:rsidP="00614F98"/>
                          <w:p w14:paraId="5653619F" w14:textId="77777777" w:rsidR="00BA216B" w:rsidRDefault="00BA216B" w:rsidP="00614F98"/>
                          <w:p w14:paraId="57D5038E" w14:textId="77777777" w:rsidR="00BA216B" w:rsidRDefault="00BA216B" w:rsidP="00614F98"/>
                          <w:p w14:paraId="21F6338F" w14:textId="77777777" w:rsidR="00BA216B" w:rsidRDefault="00BA216B" w:rsidP="00614F98"/>
                          <w:p w14:paraId="7D24A7AC" w14:textId="77777777" w:rsidR="00BA216B" w:rsidRDefault="00BA216B" w:rsidP="00614F98"/>
                          <w:p w14:paraId="02417091" w14:textId="77777777" w:rsidR="00BA216B" w:rsidRDefault="00BA216B" w:rsidP="00614F98"/>
                          <w:p w14:paraId="2388208D" w14:textId="77777777" w:rsidR="00BA216B" w:rsidRDefault="00BA216B" w:rsidP="00614F98"/>
                          <w:p w14:paraId="38558BB4" w14:textId="77777777" w:rsidR="00BA216B" w:rsidRDefault="00BA216B" w:rsidP="00614F98"/>
                          <w:p w14:paraId="44DD5800" w14:textId="77777777" w:rsidR="00BA216B" w:rsidRDefault="00BA216B" w:rsidP="00614F98"/>
                          <w:p w14:paraId="7A85C925" w14:textId="77777777" w:rsidR="00BA216B" w:rsidRDefault="00BA216B" w:rsidP="00614F98"/>
                          <w:p w14:paraId="798285C7" w14:textId="77777777" w:rsidR="00BA216B" w:rsidRDefault="00BA216B" w:rsidP="00614F98"/>
                          <w:p w14:paraId="1F530E85" w14:textId="77777777" w:rsidR="00BA216B" w:rsidRDefault="00BA216B" w:rsidP="00614F98"/>
                          <w:p w14:paraId="5060B518" w14:textId="77777777" w:rsidR="00BA216B" w:rsidRDefault="00BA216B" w:rsidP="00614F98"/>
                          <w:p w14:paraId="29103D13" w14:textId="77777777" w:rsidR="00BA216B" w:rsidRDefault="00BA216B" w:rsidP="00614F98"/>
                          <w:p w14:paraId="6F03D632" w14:textId="77777777" w:rsidR="00BA216B" w:rsidRDefault="00BA216B" w:rsidP="00614F98"/>
                          <w:p w14:paraId="013D2345" w14:textId="77777777" w:rsidR="00BA216B" w:rsidRDefault="00BA216B" w:rsidP="00614F98"/>
                          <w:p w14:paraId="217EBF26" w14:textId="77777777" w:rsidR="00BA216B" w:rsidRDefault="00BA216B" w:rsidP="00614F98"/>
                          <w:p w14:paraId="1677C74F" w14:textId="77777777" w:rsidR="00BA216B" w:rsidRDefault="00BA216B" w:rsidP="00614F98"/>
                          <w:p w14:paraId="0C25F104" w14:textId="77777777" w:rsidR="00BA216B" w:rsidRDefault="00BA216B" w:rsidP="00614F98"/>
                          <w:p w14:paraId="269BD0FA" w14:textId="77777777" w:rsidR="00BA216B" w:rsidRDefault="00BA216B" w:rsidP="00614F98"/>
                          <w:p w14:paraId="42ACD096" w14:textId="77777777" w:rsidR="00BA216B" w:rsidRDefault="00BA216B" w:rsidP="00614F98"/>
                          <w:p w14:paraId="7ACAF0CE" w14:textId="77777777" w:rsidR="00BA216B" w:rsidRDefault="00BA216B" w:rsidP="00614F98"/>
                          <w:p w14:paraId="5684FCFB" w14:textId="77777777" w:rsidR="00BA216B" w:rsidRDefault="00BA216B" w:rsidP="00614F98"/>
                          <w:p w14:paraId="46EA039F" w14:textId="77777777" w:rsidR="00BA216B" w:rsidRDefault="00BA216B" w:rsidP="00614F98"/>
                          <w:p w14:paraId="1A99CDD2" w14:textId="77777777" w:rsidR="00BA216B" w:rsidRDefault="00BA216B" w:rsidP="00614F98"/>
                          <w:p w14:paraId="1979A9B6" w14:textId="77777777" w:rsidR="00BA216B" w:rsidRDefault="00BA216B" w:rsidP="00614F98"/>
                          <w:p w14:paraId="6B707C56" w14:textId="77777777" w:rsidR="00BA216B" w:rsidRDefault="00BA216B" w:rsidP="00614F98"/>
                          <w:p w14:paraId="555EEB8C" w14:textId="77777777" w:rsidR="00BA216B" w:rsidRDefault="00BA216B" w:rsidP="00614F98"/>
                          <w:p w14:paraId="357F40E3" w14:textId="77777777" w:rsidR="00BA216B" w:rsidRDefault="00BA216B" w:rsidP="00614F98"/>
                          <w:p w14:paraId="6DE914EF" w14:textId="77777777" w:rsidR="00BA216B" w:rsidRDefault="00BA216B" w:rsidP="00614F98"/>
                          <w:p w14:paraId="21D5182D" w14:textId="77777777" w:rsidR="00BA216B" w:rsidRDefault="00BA216B" w:rsidP="00614F98"/>
                          <w:p w14:paraId="070D39DD" w14:textId="77777777" w:rsidR="00BA216B" w:rsidRDefault="00BA216B" w:rsidP="00614F98"/>
                          <w:p w14:paraId="217179A7" w14:textId="77777777" w:rsidR="00BA216B" w:rsidRDefault="00BA216B" w:rsidP="00614F98"/>
                          <w:p w14:paraId="1954AF25" w14:textId="77777777" w:rsidR="00BA216B" w:rsidRDefault="00BA216B" w:rsidP="00614F98"/>
                          <w:p w14:paraId="60CFF01D" w14:textId="77777777" w:rsidR="00BA216B" w:rsidRDefault="00BA216B" w:rsidP="00614F98"/>
                          <w:p w14:paraId="243B61ED" w14:textId="77777777" w:rsidR="00BA216B" w:rsidRDefault="00BA216B" w:rsidP="00614F98"/>
                          <w:p w14:paraId="15288F53" w14:textId="77777777" w:rsidR="00BA216B" w:rsidRDefault="00BA216B" w:rsidP="00614F98"/>
                          <w:p w14:paraId="500F2EE7" w14:textId="77777777" w:rsidR="00BA216B" w:rsidRDefault="00BA216B" w:rsidP="00614F98"/>
                          <w:p w14:paraId="71874641" w14:textId="77777777" w:rsidR="00BA216B" w:rsidRDefault="00BA216B" w:rsidP="00614F98"/>
                          <w:p w14:paraId="6D9F32DB" w14:textId="77777777" w:rsidR="00BA216B" w:rsidRDefault="00BA216B" w:rsidP="00614F98"/>
                          <w:p w14:paraId="0F6EF685" w14:textId="77777777" w:rsidR="00BA216B" w:rsidRDefault="00BA216B" w:rsidP="00614F98"/>
                          <w:p w14:paraId="2EF402A4" w14:textId="77777777" w:rsidR="00BA216B" w:rsidRDefault="00BA216B" w:rsidP="00614F98"/>
                          <w:p w14:paraId="62161B80" w14:textId="77777777" w:rsidR="00BA216B" w:rsidRDefault="00BA216B" w:rsidP="00614F98"/>
                          <w:p w14:paraId="0529FA1C" w14:textId="77777777" w:rsidR="00BA216B" w:rsidRDefault="00BA216B" w:rsidP="00614F98"/>
                          <w:p w14:paraId="366CBA45" w14:textId="77777777" w:rsidR="00BA216B" w:rsidRDefault="00BA216B" w:rsidP="00614F98"/>
                          <w:p w14:paraId="0432C874" w14:textId="77777777" w:rsidR="00BA216B" w:rsidRDefault="00BA216B" w:rsidP="00614F98"/>
                          <w:p w14:paraId="2B40C662" w14:textId="77777777" w:rsidR="00BA216B" w:rsidRDefault="00BA216B" w:rsidP="00614F98"/>
                          <w:p w14:paraId="6F0778F0" w14:textId="77777777" w:rsidR="00BA216B" w:rsidRDefault="00BA216B" w:rsidP="00614F98"/>
                          <w:p w14:paraId="0CB77924" w14:textId="77777777" w:rsidR="00BA216B" w:rsidRDefault="00BA216B" w:rsidP="00614F98"/>
                          <w:p w14:paraId="75AF078F" w14:textId="77777777" w:rsidR="00BA216B" w:rsidRDefault="00BA216B" w:rsidP="00614F98"/>
                          <w:p w14:paraId="56C1DC9A" w14:textId="77777777" w:rsidR="00BA216B" w:rsidRDefault="00BA216B" w:rsidP="00614F98"/>
                          <w:p w14:paraId="6638F043" w14:textId="77777777" w:rsidR="00BA216B" w:rsidRDefault="00BA216B" w:rsidP="00614F98"/>
                          <w:p w14:paraId="31661EE5" w14:textId="77777777" w:rsidR="00BA216B" w:rsidRDefault="00BA216B" w:rsidP="00614F98"/>
                          <w:p w14:paraId="35BC07E4" w14:textId="77777777" w:rsidR="00BA216B" w:rsidRDefault="00BA216B" w:rsidP="00614F98"/>
                          <w:p w14:paraId="0987815C" w14:textId="77777777" w:rsidR="00BA216B" w:rsidRDefault="00BA216B" w:rsidP="00614F98"/>
                          <w:p w14:paraId="2E7A5D7F" w14:textId="77777777" w:rsidR="00BA216B" w:rsidRDefault="00BA216B" w:rsidP="00614F98"/>
                          <w:p w14:paraId="27619805" w14:textId="77777777" w:rsidR="00BA216B" w:rsidRDefault="00BA216B" w:rsidP="00614F98"/>
                          <w:p w14:paraId="6611CB36" w14:textId="77777777" w:rsidR="00BA216B" w:rsidRDefault="00BA216B" w:rsidP="00614F98"/>
                          <w:p w14:paraId="53ADB6D3" w14:textId="77777777" w:rsidR="00BA216B" w:rsidRDefault="00BA216B" w:rsidP="00614F98"/>
                          <w:p w14:paraId="4A4B9F2F" w14:textId="77777777" w:rsidR="00BA216B" w:rsidRDefault="00BA216B" w:rsidP="00614F98"/>
                          <w:p w14:paraId="5226A271" w14:textId="77777777" w:rsidR="00BA216B" w:rsidRDefault="00BA216B" w:rsidP="00614F98"/>
                          <w:p w14:paraId="2F32B71F" w14:textId="77777777" w:rsidR="00BA216B" w:rsidRDefault="00BA216B" w:rsidP="00614F98"/>
                          <w:p w14:paraId="47A7F395" w14:textId="77777777" w:rsidR="00BA216B" w:rsidRDefault="00BA216B" w:rsidP="00614F98"/>
                          <w:p w14:paraId="1138745F" w14:textId="77777777" w:rsidR="00BA216B" w:rsidRDefault="00BA216B" w:rsidP="00614F98"/>
                          <w:p w14:paraId="3DD520CD" w14:textId="77777777" w:rsidR="00BA216B" w:rsidRDefault="00BA216B" w:rsidP="00614F98"/>
                          <w:p w14:paraId="34582C78" w14:textId="77777777" w:rsidR="00BA216B" w:rsidRDefault="00BA216B" w:rsidP="00614F98"/>
                          <w:p w14:paraId="35AEC2D3" w14:textId="77777777" w:rsidR="00BA216B" w:rsidRDefault="00BA216B" w:rsidP="00614F98"/>
                          <w:p w14:paraId="0C74DA38" w14:textId="77777777" w:rsidR="00BA216B" w:rsidRDefault="00BA216B" w:rsidP="00614F98"/>
                          <w:p w14:paraId="79E44758" w14:textId="77777777" w:rsidR="00BA216B" w:rsidRDefault="00BA216B" w:rsidP="00614F98"/>
                          <w:p w14:paraId="4591F33B" w14:textId="77777777" w:rsidR="00BA216B" w:rsidRDefault="00BA216B" w:rsidP="00614F98"/>
                          <w:p w14:paraId="0B2CE671" w14:textId="77777777" w:rsidR="00BA216B" w:rsidRDefault="00BA216B" w:rsidP="00614F98"/>
                          <w:p w14:paraId="549145E1" w14:textId="77777777" w:rsidR="00BA216B" w:rsidRDefault="00BA216B" w:rsidP="00614F98"/>
                          <w:p w14:paraId="6432B7DB" w14:textId="77777777" w:rsidR="00BA216B" w:rsidRDefault="00BA216B" w:rsidP="00614F98"/>
                          <w:p w14:paraId="08C434B6" w14:textId="77777777" w:rsidR="00BA216B" w:rsidRDefault="00BA216B" w:rsidP="00614F98"/>
                          <w:p w14:paraId="6A26F006" w14:textId="77777777" w:rsidR="00BA216B" w:rsidRDefault="00BA216B" w:rsidP="00614F98"/>
                          <w:p w14:paraId="72D30213" w14:textId="77777777" w:rsidR="00BA216B" w:rsidRDefault="00BA216B" w:rsidP="00614F98"/>
                          <w:p w14:paraId="24038253" w14:textId="77777777" w:rsidR="00BA216B" w:rsidRDefault="00BA216B" w:rsidP="00614F98"/>
                          <w:p w14:paraId="35AB6186" w14:textId="77777777" w:rsidR="00BA216B" w:rsidRDefault="00BA216B" w:rsidP="00614F98"/>
                          <w:p w14:paraId="0AC93470" w14:textId="77777777" w:rsidR="00BA216B" w:rsidRDefault="00BA216B" w:rsidP="00614F98"/>
                          <w:p w14:paraId="63ED6F99" w14:textId="77777777" w:rsidR="00BA216B" w:rsidRDefault="00BA216B" w:rsidP="00614F98"/>
                          <w:p w14:paraId="26DF224A" w14:textId="77777777" w:rsidR="00BA216B" w:rsidRDefault="00BA216B" w:rsidP="00614F98"/>
                          <w:p w14:paraId="59334553" w14:textId="77777777" w:rsidR="00BA216B" w:rsidRDefault="00BA216B" w:rsidP="00614F98"/>
                          <w:p w14:paraId="1EF77631" w14:textId="77777777" w:rsidR="00BA216B" w:rsidRDefault="00BA216B" w:rsidP="00614F98"/>
                          <w:p w14:paraId="167E0501" w14:textId="77777777" w:rsidR="00BA216B" w:rsidRDefault="00BA216B" w:rsidP="00614F98"/>
                          <w:p w14:paraId="7B92AA9C" w14:textId="77777777" w:rsidR="00BA216B" w:rsidRDefault="00BA216B" w:rsidP="00614F98"/>
                          <w:p w14:paraId="44A82C2A" w14:textId="77777777" w:rsidR="00BA216B" w:rsidRDefault="00BA216B" w:rsidP="00614F98"/>
                          <w:p w14:paraId="02B32D17" w14:textId="77777777" w:rsidR="00BA216B" w:rsidRDefault="00BA216B" w:rsidP="00614F98"/>
                          <w:p w14:paraId="2ED57910" w14:textId="77777777" w:rsidR="00BA216B" w:rsidRDefault="00BA216B" w:rsidP="00614F98"/>
                          <w:p w14:paraId="4E922D03" w14:textId="77777777" w:rsidR="00BA216B" w:rsidRDefault="00BA216B" w:rsidP="00614F98"/>
                          <w:p w14:paraId="58D5A088" w14:textId="77777777" w:rsidR="00BA216B" w:rsidRDefault="00BA216B" w:rsidP="00614F98"/>
                          <w:p w14:paraId="167C7672" w14:textId="77777777" w:rsidR="00BA216B" w:rsidRDefault="00BA216B" w:rsidP="00614F98"/>
                          <w:p w14:paraId="3FD8C29D" w14:textId="77777777" w:rsidR="00BA216B" w:rsidRDefault="00BA216B" w:rsidP="00614F98"/>
                          <w:p w14:paraId="79AEDAA5" w14:textId="77777777" w:rsidR="00BA216B" w:rsidRDefault="00BA216B" w:rsidP="00614F98"/>
                          <w:p w14:paraId="4406F56F" w14:textId="77777777" w:rsidR="00BA216B" w:rsidRDefault="00BA216B" w:rsidP="00614F98"/>
                          <w:p w14:paraId="5A028927" w14:textId="77777777" w:rsidR="00BA216B" w:rsidRDefault="00BA216B" w:rsidP="00614F98"/>
                          <w:p w14:paraId="2E54713D" w14:textId="77777777" w:rsidR="00BA216B" w:rsidRDefault="00BA216B" w:rsidP="00614F98"/>
                          <w:p w14:paraId="7889035A" w14:textId="77777777" w:rsidR="00BA216B" w:rsidRDefault="00BA216B" w:rsidP="00614F98"/>
                          <w:p w14:paraId="3B529DDD" w14:textId="77777777" w:rsidR="00BA216B" w:rsidRDefault="00BA216B" w:rsidP="00614F98"/>
                          <w:p w14:paraId="6B7EFF06" w14:textId="77777777" w:rsidR="00BA216B" w:rsidRDefault="00BA216B" w:rsidP="00614F98"/>
                          <w:p w14:paraId="020A7DEC" w14:textId="77777777" w:rsidR="00BA216B" w:rsidRDefault="00BA216B" w:rsidP="00614F98"/>
                          <w:p w14:paraId="678D7A35" w14:textId="77777777" w:rsidR="00BA216B" w:rsidRDefault="00BA216B" w:rsidP="00614F98"/>
                          <w:p w14:paraId="39963B4B" w14:textId="77777777" w:rsidR="00BA216B" w:rsidRDefault="00BA216B" w:rsidP="00614F98"/>
                          <w:p w14:paraId="536D7646" w14:textId="77777777" w:rsidR="00BA216B" w:rsidRDefault="00BA216B" w:rsidP="00614F98"/>
                          <w:p w14:paraId="295F46F4" w14:textId="77777777" w:rsidR="00BA216B" w:rsidRDefault="00BA216B" w:rsidP="00614F98"/>
                          <w:p w14:paraId="4731CB38" w14:textId="77777777" w:rsidR="00BA216B" w:rsidRDefault="00BA216B" w:rsidP="00614F98"/>
                          <w:p w14:paraId="5C4DEF3F" w14:textId="77777777" w:rsidR="00BA216B" w:rsidRDefault="00BA216B" w:rsidP="00614F98"/>
                          <w:p w14:paraId="34E01DCD" w14:textId="77777777" w:rsidR="00BA216B" w:rsidRDefault="00BA216B" w:rsidP="00614F98"/>
                          <w:p w14:paraId="14E41A1E" w14:textId="77777777" w:rsidR="00BA216B" w:rsidRDefault="00BA216B" w:rsidP="00614F98"/>
                          <w:p w14:paraId="0DCA9FCF" w14:textId="77777777" w:rsidR="00BA216B" w:rsidRDefault="00BA216B" w:rsidP="00614F98"/>
                          <w:p w14:paraId="31617070" w14:textId="77777777" w:rsidR="00BA216B" w:rsidRDefault="00BA216B" w:rsidP="00614F98"/>
                          <w:p w14:paraId="022340EC" w14:textId="77777777" w:rsidR="00BA216B" w:rsidRDefault="00BA216B" w:rsidP="00614F98"/>
                          <w:p w14:paraId="1D7E551C" w14:textId="77777777" w:rsidR="00BA216B" w:rsidRDefault="00BA216B" w:rsidP="00614F98"/>
                          <w:p w14:paraId="1293CF92" w14:textId="77777777" w:rsidR="00BA216B" w:rsidRDefault="00BA216B" w:rsidP="00614F98"/>
                          <w:p w14:paraId="4B8EC797" w14:textId="77777777" w:rsidR="00BA216B" w:rsidRDefault="00BA216B" w:rsidP="00614F98"/>
                          <w:p w14:paraId="3F8BC47F" w14:textId="77777777" w:rsidR="00BA216B" w:rsidRDefault="00BA216B" w:rsidP="00614F98"/>
                          <w:p w14:paraId="6FFE1167" w14:textId="77777777" w:rsidR="00BA216B" w:rsidRDefault="00BA216B" w:rsidP="00614F98"/>
                          <w:p w14:paraId="00EE9163" w14:textId="77777777" w:rsidR="00BA216B" w:rsidRDefault="00BA216B" w:rsidP="00614F98"/>
                          <w:p w14:paraId="5B4C24E8" w14:textId="77777777" w:rsidR="00BA216B" w:rsidRDefault="00BA216B" w:rsidP="00614F98"/>
                          <w:p w14:paraId="1330BCFD" w14:textId="77777777" w:rsidR="00BA216B" w:rsidRDefault="00BA216B" w:rsidP="00614F98"/>
                          <w:p w14:paraId="4FCEF9A5" w14:textId="77777777" w:rsidR="00BA216B" w:rsidRDefault="00BA216B" w:rsidP="00614F98"/>
                          <w:p w14:paraId="524C1092" w14:textId="77777777" w:rsidR="00BA216B" w:rsidRDefault="00BA216B" w:rsidP="00614F98"/>
                          <w:p w14:paraId="4B24A4E1" w14:textId="77777777" w:rsidR="00BA216B" w:rsidRDefault="00BA216B" w:rsidP="00614F98"/>
                          <w:p w14:paraId="57D61E88" w14:textId="77777777" w:rsidR="00BA216B" w:rsidRDefault="00BA216B" w:rsidP="00614F98"/>
                          <w:p w14:paraId="4C5E3C98" w14:textId="77777777" w:rsidR="00BA216B" w:rsidRDefault="00BA216B" w:rsidP="00614F98"/>
                          <w:p w14:paraId="5647705B" w14:textId="77777777" w:rsidR="00BA216B" w:rsidRDefault="00BA216B" w:rsidP="00614F98"/>
                          <w:p w14:paraId="0DAE246F" w14:textId="77777777" w:rsidR="00BA216B" w:rsidRDefault="00BA216B" w:rsidP="00614F98"/>
                          <w:p w14:paraId="6CB873D7" w14:textId="77777777" w:rsidR="00BA216B" w:rsidRDefault="00BA216B" w:rsidP="00614F98"/>
                          <w:p w14:paraId="7B40DDD0" w14:textId="77777777" w:rsidR="00BA216B" w:rsidRDefault="00BA216B" w:rsidP="00614F98"/>
                          <w:p w14:paraId="028A652F" w14:textId="77777777" w:rsidR="00BA216B" w:rsidRDefault="00BA216B" w:rsidP="00614F98"/>
                          <w:p w14:paraId="12586FDA" w14:textId="77777777" w:rsidR="00BA216B" w:rsidRDefault="00BA216B" w:rsidP="00614F98"/>
                          <w:p w14:paraId="65C7C561" w14:textId="77777777" w:rsidR="00BA216B" w:rsidRDefault="00BA216B" w:rsidP="00614F98"/>
                          <w:p w14:paraId="3BEBFA26" w14:textId="77777777" w:rsidR="00BA216B" w:rsidRDefault="00BA216B" w:rsidP="00614F98"/>
                          <w:p w14:paraId="66E84A76" w14:textId="77777777" w:rsidR="00BA216B" w:rsidRDefault="00BA216B" w:rsidP="00614F98"/>
                          <w:p w14:paraId="787D75B8" w14:textId="77777777" w:rsidR="00BA216B" w:rsidRDefault="00BA216B" w:rsidP="00614F98"/>
                          <w:p w14:paraId="001A006B" w14:textId="77777777" w:rsidR="00BA216B" w:rsidRDefault="00BA216B" w:rsidP="00614F98"/>
                          <w:p w14:paraId="008EC3FE" w14:textId="77777777" w:rsidR="00BA216B" w:rsidRDefault="00BA216B" w:rsidP="00614F98"/>
                          <w:p w14:paraId="0001A6D1" w14:textId="77777777" w:rsidR="00BA216B" w:rsidRDefault="00BA216B" w:rsidP="00614F98"/>
                          <w:p w14:paraId="5A6962F9" w14:textId="77777777" w:rsidR="00BA216B" w:rsidRDefault="00BA216B" w:rsidP="00614F98"/>
                          <w:p w14:paraId="1806CEB7" w14:textId="77777777" w:rsidR="00BA216B" w:rsidRDefault="00BA216B" w:rsidP="00614F98"/>
                          <w:p w14:paraId="583510A1" w14:textId="77777777" w:rsidR="00BA216B" w:rsidRDefault="00BA216B" w:rsidP="00614F98"/>
                          <w:p w14:paraId="06CBDBA4" w14:textId="77777777" w:rsidR="00BA216B" w:rsidRDefault="00BA216B" w:rsidP="00614F98"/>
                          <w:p w14:paraId="55B5CC50" w14:textId="77777777" w:rsidR="00BA216B" w:rsidRDefault="00BA216B" w:rsidP="00614F98"/>
                          <w:p w14:paraId="3A6BF992" w14:textId="77777777" w:rsidR="00BA216B" w:rsidRDefault="00BA216B" w:rsidP="00614F98"/>
                          <w:p w14:paraId="5B522E14" w14:textId="77777777" w:rsidR="00BA216B" w:rsidRDefault="00BA216B" w:rsidP="00614F98"/>
                          <w:p w14:paraId="7ABE9F83" w14:textId="77777777" w:rsidR="00BA216B" w:rsidRDefault="00BA216B" w:rsidP="00614F98"/>
                          <w:p w14:paraId="7DFA5428" w14:textId="77777777" w:rsidR="00BA216B" w:rsidRDefault="00BA216B" w:rsidP="00614F98"/>
                          <w:p w14:paraId="077B6E35" w14:textId="77777777" w:rsidR="00BA216B" w:rsidRDefault="00BA216B" w:rsidP="00614F98"/>
                          <w:p w14:paraId="253F9B7B" w14:textId="77777777" w:rsidR="00BA216B" w:rsidRDefault="00BA216B" w:rsidP="00614F98"/>
                          <w:p w14:paraId="143C8851" w14:textId="77777777" w:rsidR="00BA216B" w:rsidRDefault="00BA216B" w:rsidP="00614F98"/>
                          <w:p w14:paraId="71463B9A" w14:textId="77777777" w:rsidR="00BA216B" w:rsidRDefault="00BA216B" w:rsidP="00614F98"/>
                          <w:p w14:paraId="2E697B48" w14:textId="77777777" w:rsidR="00BA216B" w:rsidRDefault="00BA216B" w:rsidP="00614F98"/>
                          <w:p w14:paraId="1FAB4835" w14:textId="77777777" w:rsidR="00BA216B" w:rsidRDefault="00BA216B" w:rsidP="00614F98"/>
                          <w:p w14:paraId="08FDE4EF" w14:textId="77777777" w:rsidR="00BA216B" w:rsidRDefault="00BA216B" w:rsidP="00614F98"/>
                          <w:p w14:paraId="0F4469D6" w14:textId="77777777" w:rsidR="00BA216B" w:rsidRDefault="00BA216B" w:rsidP="00614F98"/>
                          <w:p w14:paraId="4E9CF562" w14:textId="77777777" w:rsidR="00BA216B" w:rsidRDefault="00BA216B" w:rsidP="00614F98"/>
                          <w:p w14:paraId="767E84BE" w14:textId="77777777" w:rsidR="00BA216B" w:rsidRDefault="00BA216B" w:rsidP="00614F98"/>
                          <w:p w14:paraId="6EB76C8D" w14:textId="77777777" w:rsidR="00BA216B" w:rsidRDefault="00BA216B" w:rsidP="00614F98"/>
                          <w:p w14:paraId="0DCC3D0F" w14:textId="77777777" w:rsidR="00BA216B" w:rsidRDefault="00BA216B" w:rsidP="00614F98"/>
                          <w:p w14:paraId="6F4F2836" w14:textId="77777777" w:rsidR="00BA216B" w:rsidRDefault="00BA216B" w:rsidP="00614F98"/>
                          <w:p w14:paraId="4AC68F8F" w14:textId="77777777" w:rsidR="00BA216B" w:rsidRDefault="00BA216B" w:rsidP="00614F98"/>
                          <w:p w14:paraId="3E7E492D" w14:textId="77777777" w:rsidR="00BA216B" w:rsidRDefault="00BA216B" w:rsidP="00614F98"/>
                          <w:p w14:paraId="0DCA103A" w14:textId="77777777" w:rsidR="00BA216B" w:rsidRDefault="00BA216B" w:rsidP="00614F98"/>
                          <w:p w14:paraId="1BDD427C" w14:textId="77777777" w:rsidR="00BA216B" w:rsidRDefault="00BA216B" w:rsidP="00614F98"/>
                          <w:p w14:paraId="124C587B" w14:textId="77777777" w:rsidR="00BA216B" w:rsidRDefault="00BA216B" w:rsidP="00614F98"/>
                          <w:p w14:paraId="15EB1A76" w14:textId="77777777" w:rsidR="00BA216B" w:rsidRDefault="00BA216B" w:rsidP="00614F98"/>
                          <w:p w14:paraId="7762E80C" w14:textId="77777777" w:rsidR="00BA216B" w:rsidRDefault="00BA216B" w:rsidP="00614F98"/>
                          <w:p w14:paraId="286D03A1" w14:textId="77777777" w:rsidR="00BA216B" w:rsidRDefault="00BA216B" w:rsidP="00614F98"/>
                          <w:p w14:paraId="79310749" w14:textId="77777777" w:rsidR="00BA216B" w:rsidRDefault="00BA216B" w:rsidP="00614F98"/>
                          <w:p w14:paraId="68F16684" w14:textId="77777777" w:rsidR="00BA216B" w:rsidRDefault="00BA216B" w:rsidP="00614F98"/>
                          <w:p w14:paraId="0FF6BE7B" w14:textId="77777777" w:rsidR="00BA216B" w:rsidRDefault="00BA216B" w:rsidP="00614F98"/>
                          <w:p w14:paraId="07F63713" w14:textId="77777777" w:rsidR="00BA216B" w:rsidRDefault="00BA216B" w:rsidP="00614F98"/>
                          <w:p w14:paraId="0BAB84D6" w14:textId="77777777" w:rsidR="00BA216B" w:rsidRDefault="00BA216B" w:rsidP="00614F98"/>
                          <w:p w14:paraId="4E13AA4F" w14:textId="77777777" w:rsidR="00BA216B" w:rsidRDefault="00BA216B" w:rsidP="00614F98"/>
                          <w:p w14:paraId="637964C0" w14:textId="77777777" w:rsidR="00BA216B" w:rsidRDefault="00BA216B" w:rsidP="00614F98"/>
                          <w:p w14:paraId="431B019A" w14:textId="77777777" w:rsidR="00BA216B" w:rsidRDefault="00BA216B" w:rsidP="00614F98"/>
                          <w:p w14:paraId="7E194157" w14:textId="77777777" w:rsidR="00BA216B" w:rsidRDefault="00BA216B" w:rsidP="00614F98"/>
                          <w:p w14:paraId="29ECA2FD" w14:textId="77777777" w:rsidR="00BA216B" w:rsidRDefault="00BA216B" w:rsidP="00614F98"/>
                          <w:p w14:paraId="76358B77" w14:textId="77777777" w:rsidR="00BA216B" w:rsidRDefault="00BA216B" w:rsidP="00614F98"/>
                          <w:p w14:paraId="7F343FF9" w14:textId="77777777" w:rsidR="00BA216B" w:rsidRDefault="00BA216B" w:rsidP="00614F98"/>
                          <w:p w14:paraId="12873B74" w14:textId="77777777" w:rsidR="00BA216B" w:rsidRDefault="00BA216B" w:rsidP="00614F98"/>
                          <w:p w14:paraId="69009EB0" w14:textId="77777777" w:rsidR="00BA216B" w:rsidRDefault="00BA216B" w:rsidP="00614F98"/>
                          <w:p w14:paraId="57D4C610" w14:textId="77777777" w:rsidR="00BA216B" w:rsidRDefault="00BA216B" w:rsidP="00614F98"/>
                          <w:p w14:paraId="18BF44E2" w14:textId="77777777" w:rsidR="00BA216B" w:rsidRDefault="00BA216B" w:rsidP="00614F98"/>
                          <w:p w14:paraId="7CC2493F" w14:textId="77777777" w:rsidR="00BA216B" w:rsidRDefault="00BA216B" w:rsidP="00614F98"/>
                          <w:p w14:paraId="4480EA1A" w14:textId="77777777" w:rsidR="00BA216B" w:rsidRDefault="00BA216B" w:rsidP="00614F98"/>
                          <w:p w14:paraId="20A1B6CC" w14:textId="77777777" w:rsidR="00BA216B" w:rsidRDefault="00BA216B" w:rsidP="00614F98"/>
                          <w:p w14:paraId="76EE714B" w14:textId="77777777" w:rsidR="00BA216B" w:rsidRDefault="00BA216B" w:rsidP="00614F98"/>
                          <w:p w14:paraId="347D4B80" w14:textId="77777777" w:rsidR="00BA216B" w:rsidRDefault="00BA216B" w:rsidP="00614F98"/>
                          <w:p w14:paraId="45C62DB7" w14:textId="77777777" w:rsidR="00BA216B" w:rsidRDefault="00BA216B" w:rsidP="00614F98"/>
                          <w:p w14:paraId="5ED49281" w14:textId="77777777" w:rsidR="00BA216B" w:rsidRDefault="00BA216B" w:rsidP="00614F98"/>
                          <w:p w14:paraId="1C055494" w14:textId="77777777" w:rsidR="00BA216B" w:rsidRDefault="00BA216B" w:rsidP="00614F98"/>
                          <w:p w14:paraId="138A72F5" w14:textId="77777777" w:rsidR="00BA216B" w:rsidRDefault="00BA216B" w:rsidP="00614F98"/>
                          <w:p w14:paraId="4168D587" w14:textId="77777777" w:rsidR="00BA216B" w:rsidRDefault="00BA216B" w:rsidP="00614F98"/>
                          <w:p w14:paraId="6DD4828B" w14:textId="77777777" w:rsidR="00BA216B" w:rsidRDefault="00BA216B" w:rsidP="00614F98"/>
                          <w:p w14:paraId="0CA0FAEC" w14:textId="77777777" w:rsidR="00BA216B" w:rsidRDefault="00BA216B" w:rsidP="00614F98"/>
                          <w:p w14:paraId="16C6DCEB" w14:textId="77777777" w:rsidR="00BA216B" w:rsidRDefault="00BA216B" w:rsidP="00614F98"/>
                          <w:p w14:paraId="6615EB27" w14:textId="77777777" w:rsidR="00BA216B" w:rsidRDefault="00BA216B" w:rsidP="00614F98"/>
                          <w:p w14:paraId="71EB1174" w14:textId="77777777" w:rsidR="00BA216B" w:rsidRDefault="00BA216B" w:rsidP="00614F98"/>
                          <w:p w14:paraId="62098A9F" w14:textId="77777777" w:rsidR="00BA216B" w:rsidRDefault="00BA216B" w:rsidP="00614F98"/>
                          <w:p w14:paraId="2317DCCA" w14:textId="77777777" w:rsidR="00BA216B" w:rsidRDefault="00BA216B" w:rsidP="00614F98"/>
                          <w:p w14:paraId="657E01DB" w14:textId="77777777" w:rsidR="00BA216B" w:rsidRDefault="00BA216B" w:rsidP="00614F98"/>
                          <w:p w14:paraId="2E1A0B8C" w14:textId="77777777" w:rsidR="00BA216B" w:rsidRDefault="00BA216B" w:rsidP="00614F98"/>
                          <w:p w14:paraId="3839BD4C" w14:textId="77777777" w:rsidR="00BA216B" w:rsidRDefault="00BA216B" w:rsidP="00614F98"/>
                          <w:p w14:paraId="1A1FD25F" w14:textId="77777777" w:rsidR="00BA216B" w:rsidRDefault="00BA216B" w:rsidP="00614F98"/>
                          <w:p w14:paraId="51D63E1C" w14:textId="77777777" w:rsidR="00BA216B" w:rsidRDefault="00BA216B" w:rsidP="00614F98"/>
                          <w:p w14:paraId="23198979" w14:textId="77777777" w:rsidR="00BA216B" w:rsidRDefault="00BA216B" w:rsidP="00614F98"/>
                          <w:p w14:paraId="25BB9D82" w14:textId="77777777" w:rsidR="00BA216B" w:rsidRDefault="00BA216B" w:rsidP="00614F98"/>
                          <w:p w14:paraId="299640B2" w14:textId="77777777" w:rsidR="00BA216B" w:rsidRDefault="00BA216B" w:rsidP="00614F98"/>
                          <w:p w14:paraId="043CB68C" w14:textId="77777777" w:rsidR="00BA216B" w:rsidRDefault="00BA216B" w:rsidP="00614F98"/>
                          <w:p w14:paraId="2833D015" w14:textId="77777777" w:rsidR="00BA216B" w:rsidRDefault="00BA216B" w:rsidP="00614F98"/>
                          <w:p w14:paraId="66C28A72" w14:textId="77777777" w:rsidR="00BA216B" w:rsidRDefault="00BA216B" w:rsidP="00614F98"/>
                          <w:p w14:paraId="504628EE" w14:textId="77777777" w:rsidR="00BA216B" w:rsidRDefault="00BA216B" w:rsidP="00614F98"/>
                          <w:p w14:paraId="2E9D136B" w14:textId="77777777" w:rsidR="00BA216B" w:rsidRDefault="00BA216B" w:rsidP="00614F98"/>
                          <w:p w14:paraId="5AFECB5B" w14:textId="77777777" w:rsidR="00BA216B" w:rsidRDefault="00BA216B" w:rsidP="00614F98"/>
                          <w:p w14:paraId="7BCC59F1" w14:textId="77777777" w:rsidR="00BA216B" w:rsidRDefault="00BA216B" w:rsidP="00614F98"/>
                          <w:p w14:paraId="69A3645D" w14:textId="77777777" w:rsidR="00BA216B" w:rsidRDefault="00BA216B" w:rsidP="00614F98"/>
                          <w:p w14:paraId="3C4E40B1" w14:textId="77777777" w:rsidR="00BA216B" w:rsidRDefault="00BA216B" w:rsidP="00614F98"/>
                          <w:p w14:paraId="21149846" w14:textId="77777777" w:rsidR="00BA216B" w:rsidRDefault="00BA216B" w:rsidP="00614F98"/>
                          <w:p w14:paraId="2E228455" w14:textId="77777777" w:rsidR="00BA216B" w:rsidRDefault="00BA216B" w:rsidP="00614F98"/>
                          <w:p w14:paraId="7D3B6E9E" w14:textId="77777777" w:rsidR="00BA216B" w:rsidRDefault="00BA216B" w:rsidP="00614F98"/>
                          <w:p w14:paraId="6C0F9703" w14:textId="77777777" w:rsidR="00BA216B" w:rsidRDefault="00BA216B" w:rsidP="00614F98"/>
                          <w:p w14:paraId="2D21326C" w14:textId="77777777" w:rsidR="00BA216B" w:rsidRDefault="00BA216B" w:rsidP="00614F98"/>
                          <w:p w14:paraId="6D98151A" w14:textId="77777777" w:rsidR="00BA216B" w:rsidRDefault="00BA216B" w:rsidP="00614F98"/>
                          <w:p w14:paraId="7E6E654D" w14:textId="77777777" w:rsidR="00BA216B" w:rsidRDefault="00BA216B" w:rsidP="00614F98"/>
                          <w:p w14:paraId="6C3139AD" w14:textId="77777777" w:rsidR="00BA216B" w:rsidRDefault="00BA216B" w:rsidP="00614F98"/>
                          <w:p w14:paraId="377E81AF" w14:textId="77777777" w:rsidR="00BA216B" w:rsidRDefault="00BA216B" w:rsidP="00614F98"/>
                          <w:p w14:paraId="0B41D657" w14:textId="77777777" w:rsidR="00BA216B" w:rsidRDefault="00BA216B" w:rsidP="00614F98"/>
                          <w:p w14:paraId="77C8912F" w14:textId="77777777" w:rsidR="00BA216B" w:rsidRDefault="00BA216B" w:rsidP="00614F98"/>
                          <w:p w14:paraId="6476A026" w14:textId="77777777" w:rsidR="00BA216B" w:rsidRDefault="00BA216B" w:rsidP="00614F98"/>
                          <w:p w14:paraId="35EAB72F" w14:textId="77777777" w:rsidR="00BA216B" w:rsidRDefault="00BA216B" w:rsidP="00614F98"/>
                          <w:p w14:paraId="088256B3" w14:textId="77777777" w:rsidR="00BA216B" w:rsidRDefault="00BA216B" w:rsidP="00614F98"/>
                          <w:p w14:paraId="0B44D597" w14:textId="77777777" w:rsidR="00BA216B" w:rsidRDefault="00BA216B" w:rsidP="00614F98"/>
                          <w:p w14:paraId="6AC2BD0C" w14:textId="77777777" w:rsidR="00BA216B" w:rsidRDefault="00BA216B" w:rsidP="00614F98"/>
                          <w:p w14:paraId="4BDB623B" w14:textId="77777777" w:rsidR="00BA216B" w:rsidRDefault="00BA216B" w:rsidP="00614F98"/>
                          <w:p w14:paraId="3A54485A" w14:textId="77777777" w:rsidR="00BA216B" w:rsidRDefault="00BA216B" w:rsidP="00614F98"/>
                          <w:p w14:paraId="4E687325" w14:textId="77777777" w:rsidR="00BA216B" w:rsidRDefault="00BA216B" w:rsidP="00614F98"/>
                          <w:p w14:paraId="1816331A" w14:textId="77777777" w:rsidR="00BA216B" w:rsidRDefault="00BA216B" w:rsidP="00614F98"/>
                          <w:p w14:paraId="26B32C10" w14:textId="77777777" w:rsidR="00BA216B" w:rsidRDefault="00BA216B" w:rsidP="00614F98"/>
                          <w:p w14:paraId="42AE1D75" w14:textId="77777777" w:rsidR="00BA216B" w:rsidRDefault="00BA216B" w:rsidP="00614F98"/>
                          <w:p w14:paraId="2CACDB76" w14:textId="77777777" w:rsidR="00BA216B" w:rsidRDefault="00BA216B" w:rsidP="00614F98"/>
                          <w:p w14:paraId="7E6BFC0E" w14:textId="77777777" w:rsidR="00BA216B" w:rsidRDefault="00BA216B" w:rsidP="00614F98"/>
                          <w:p w14:paraId="0FB19C26" w14:textId="77777777" w:rsidR="00BA216B" w:rsidRDefault="00BA216B" w:rsidP="00614F98"/>
                          <w:p w14:paraId="2BC02969" w14:textId="77777777" w:rsidR="00BA216B" w:rsidRDefault="00BA216B" w:rsidP="00614F98"/>
                          <w:p w14:paraId="06015F30" w14:textId="77777777" w:rsidR="00BA216B" w:rsidRDefault="00BA216B" w:rsidP="00614F98"/>
                          <w:p w14:paraId="7DAD7732" w14:textId="77777777" w:rsidR="00BA216B" w:rsidRDefault="00BA216B" w:rsidP="00614F98"/>
                          <w:p w14:paraId="02C2B34D" w14:textId="77777777" w:rsidR="00BA216B" w:rsidRDefault="00BA216B" w:rsidP="00614F98"/>
                          <w:p w14:paraId="02654773" w14:textId="77777777" w:rsidR="00BA216B" w:rsidRDefault="00BA216B" w:rsidP="00614F98"/>
                          <w:p w14:paraId="0272BC48" w14:textId="77777777" w:rsidR="00BA216B" w:rsidRDefault="00BA216B" w:rsidP="00614F98"/>
                          <w:p w14:paraId="06ADD4CC" w14:textId="77777777" w:rsidR="00BA216B" w:rsidRDefault="00BA216B" w:rsidP="00614F98"/>
                          <w:p w14:paraId="55C93C43" w14:textId="77777777" w:rsidR="00BA216B" w:rsidRDefault="00BA216B" w:rsidP="00614F98"/>
                          <w:p w14:paraId="2419C929" w14:textId="77777777" w:rsidR="00BA216B" w:rsidRDefault="00BA216B" w:rsidP="00614F98"/>
                          <w:p w14:paraId="0C46EF48" w14:textId="77777777" w:rsidR="00BA216B" w:rsidRDefault="00BA216B" w:rsidP="00614F98"/>
                          <w:p w14:paraId="18565847" w14:textId="77777777" w:rsidR="00BA216B" w:rsidRDefault="00BA216B" w:rsidP="00614F98"/>
                          <w:p w14:paraId="43855B55" w14:textId="77777777" w:rsidR="00BA216B" w:rsidRDefault="00BA216B" w:rsidP="00614F98"/>
                          <w:p w14:paraId="6E0DA6EA" w14:textId="77777777" w:rsidR="00BA216B" w:rsidRDefault="00BA216B" w:rsidP="00614F98"/>
                          <w:p w14:paraId="1CC95373" w14:textId="77777777" w:rsidR="00BA216B" w:rsidRDefault="00BA216B" w:rsidP="00614F98"/>
                          <w:p w14:paraId="729320BE" w14:textId="77777777" w:rsidR="00BA216B" w:rsidRDefault="00BA216B" w:rsidP="00614F98"/>
                          <w:p w14:paraId="115BFB2F" w14:textId="77777777" w:rsidR="00BA216B" w:rsidRDefault="00BA216B" w:rsidP="00614F98"/>
                          <w:p w14:paraId="10BFEBC1" w14:textId="77777777" w:rsidR="00BA216B" w:rsidRDefault="00BA216B" w:rsidP="00614F98"/>
                          <w:p w14:paraId="2DC40F00" w14:textId="77777777" w:rsidR="00BA216B" w:rsidRDefault="00BA216B" w:rsidP="00614F98"/>
                          <w:p w14:paraId="55803C34" w14:textId="77777777" w:rsidR="00BA216B" w:rsidRDefault="00BA216B" w:rsidP="00614F98"/>
                          <w:p w14:paraId="3392827D" w14:textId="77777777" w:rsidR="00BA216B" w:rsidRDefault="00BA216B" w:rsidP="00614F98"/>
                          <w:p w14:paraId="16A4C8F5" w14:textId="77777777" w:rsidR="00BA216B" w:rsidRDefault="00BA216B" w:rsidP="00614F98"/>
                          <w:p w14:paraId="4ABE26C9" w14:textId="77777777" w:rsidR="00BA216B" w:rsidRDefault="00BA216B" w:rsidP="00614F98"/>
                          <w:p w14:paraId="7BE2C74E" w14:textId="77777777" w:rsidR="00BA216B" w:rsidRDefault="00BA216B" w:rsidP="00614F98"/>
                          <w:p w14:paraId="4604F6D1" w14:textId="77777777" w:rsidR="00BA216B" w:rsidRDefault="00BA216B" w:rsidP="00614F98"/>
                          <w:p w14:paraId="477D96F4" w14:textId="77777777" w:rsidR="00BA216B" w:rsidRDefault="00BA216B" w:rsidP="00614F98"/>
                          <w:p w14:paraId="3814DF1D" w14:textId="77777777" w:rsidR="00BA216B" w:rsidRDefault="00BA216B" w:rsidP="00614F98"/>
                          <w:p w14:paraId="13C03886" w14:textId="77777777" w:rsidR="00BA216B" w:rsidRDefault="00BA216B" w:rsidP="00614F98"/>
                          <w:p w14:paraId="5045301D" w14:textId="77777777" w:rsidR="00BA216B" w:rsidRDefault="00BA216B" w:rsidP="00614F98"/>
                          <w:p w14:paraId="0953B4A9" w14:textId="77777777" w:rsidR="00BA216B" w:rsidRDefault="00BA216B" w:rsidP="00614F98"/>
                          <w:p w14:paraId="6B466EFD" w14:textId="77777777" w:rsidR="00BA216B" w:rsidRDefault="00BA216B" w:rsidP="00614F98"/>
                          <w:p w14:paraId="081CD793" w14:textId="77777777" w:rsidR="00BA216B" w:rsidRDefault="00BA216B" w:rsidP="00614F98"/>
                          <w:p w14:paraId="5586D906" w14:textId="77777777" w:rsidR="00BA216B" w:rsidRDefault="00BA216B" w:rsidP="00614F98"/>
                          <w:p w14:paraId="3140A4FB" w14:textId="77777777" w:rsidR="00BA216B" w:rsidRDefault="00BA216B" w:rsidP="00614F98"/>
                          <w:p w14:paraId="1805F6F2" w14:textId="77777777" w:rsidR="00BA216B" w:rsidRDefault="00BA216B" w:rsidP="00614F98"/>
                          <w:p w14:paraId="37DF5983" w14:textId="77777777" w:rsidR="00BA216B" w:rsidRDefault="00BA216B" w:rsidP="00614F98"/>
                          <w:p w14:paraId="0E79C7E4" w14:textId="77777777" w:rsidR="00BA216B" w:rsidRDefault="00BA216B" w:rsidP="00614F98"/>
                          <w:p w14:paraId="70F62C60" w14:textId="77777777" w:rsidR="00BA216B" w:rsidRDefault="00BA216B" w:rsidP="00614F98"/>
                          <w:p w14:paraId="2F1141B5" w14:textId="77777777" w:rsidR="00BA216B" w:rsidRDefault="00BA216B" w:rsidP="00614F98"/>
                          <w:p w14:paraId="441286B5" w14:textId="77777777" w:rsidR="00BA216B" w:rsidRDefault="00BA216B" w:rsidP="00614F98"/>
                          <w:p w14:paraId="15C6B250" w14:textId="77777777" w:rsidR="00BA216B" w:rsidRDefault="00BA216B" w:rsidP="00614F98"/>
                          <w:p w14:paraId="02B35167" w14:textId="77777777" w:rsidR="00BA216B" w:rsidRDefault="00BA216B" w:rsidP="00614F98"/>
                          <w:p w14:paraId="34468195" w14:textId="77777777" w:rsidR="00BA216B" w:rsidRDefault="00BA216B" w:rsidP="00614F98"/>
                          <w:p w14:paraId="0FE60E92" w14:textId="77777777" w:rsidR="00BA216B" w:rsidRDefault="00BA216B" w:rsidP="00614F98"/>
                          <w:p w14:paraId="07C9AE91" w14:textId="77777777" w:rsidR="00BA216B" w:rsidRDefault="00BA216B" w:rsidP="00614F98"/>
                          <w:p w14:paraId="5F3A94A4" w14:textId="77777777" w:rsidR="00BA216B" w:rsidRDefault="00BA216B" w:rsidP="00614F98"/>
                          <w:p w14:paraId="6565389C" w14:textId="77777777" w:rsidR="00BA216B" w:rsidRDefault="00BA216B" w:rsidP="00614F98"/>
                          <w:p w14:paraId="77399B20" w14:textId="77777777" w:rsidR="00BA216B" w:rsidRDefault="00BA216B" w:rsidP="00614F98"/>
                          <w:p w14:paraId="78010E63" w14:textId="77777777" w:rsidR="00BA216B" w:rsidRDefault="00BA216B" w:rsidP="00614F98"/>
                          <w:p w14:paraId="5B91DE3B" w14:textId="77777777" w:rsidR="00BA216B" w:rsidRDefault="00BA216B" w:rsidP="00614F98"/>
                          <w:p w14:paraId="0607576D" w14:textId="77777777" w:rsidR="00BA216B" w:rsidRDefault="00BA216B" w:rsidP="00614F98"/>
                          <w:p w14:paraId="62B1A9D7" w14:textId="77777777" w:rsidR="00BA216B" w:rsidRDefault="00BA216B" w:rsidP="00614F98"/>
                          <w:p w14:paraId="54CD949D" w14:textId="77777777" w:rsidR="00BA216B" w:rsidRDefault="00BA216B" w:rsidP="00614F98"/>
                          <w:p w14:paraId="6DCB405F" w14:textId="77777777" w:rsidR="00BA216B" w:rsidRDefault="00BA216B" w:rsidP="00614F98"/>
                          <w:p w14:paraId="29716796" w14:textId="77777777" w:rsidR="00BA216B" w:rsidRDefault="00BA216B" w:rsidP="00614F98"/>
                          <w:p w14:paraId="7E9FAEB2" w14:textId="77777777" w:rsidR="00BA216B" w:rsidRDefault="00BA216B" w:rsidP="00614F98"/>
                          <w:p w14:paraId="4EFDCE43" w14:textId="77777777" w:rsidR="00BA216B" w:rsidRDefault="00BA216B" w:rsidP="00614F98"/>
                          <w:p w14:paraId="79DEB3E2" w14:textId="77777777" w:rsidR="00BA216B" w:rsidRDefault="00BA216B" w:rsidP="00614F98"/>
                          <w:p w14:paraId="6FA7D33E" w14:textId="77777777" w:rsidR="00BA216B" w:rsidRDefault="00BA216B" w:rsidP="00614F98"/>
                          <w:p w14:paraId="145FF254" w14:textId="77777777" w:rsidR="00BA216B" w:rsidRDefault="00BA216B" w:rsidP="00614F98"/>
                          <w:p w14:paraId="3FE03D48" w14:textId="77777777" w:rsidR="00BA216B" w:rsidRDefault="00BA216B" w:rsidP="00614F98"/>
                          <w:p w14:paraId="189BD8E9" w14:textId="77777777" w:rsidR="00BA216B" w:rsidRDefault="00BA216B" w:rsidP="00614F98"/>
                          <w:p w14:paraId="2DDD2FBF" w14:textId="77777777" w:rsidR="00BA216B" w:rsidRDefault="00BA216B" w:rsidP="00614F98"/>
                          <w:p w14:paraId="197D88B5" w14:textId="77777777" w:rsidR="00BA216B" w:rsidRDefault="00BA216B" w:rsidP="00614F98"/>
                          <w:p w14:paraId="7FF244D1" w14:textId="77777777" w:rsidR="00BA216B" w:rsidRDefault="00BA216B" w:rsidP="00614F98"/>
                          <w:p w14:paraId="0C47078E" w14:textId="77777777" w:rsidR="00BA216B" w:rsidRDefault="00BA216B" w:rsidP="00614F98"/>
                          <w:p w14:paraId="1BF98F5B" w14:textId="77777777" w:rsidR="00BA216B" w:rsidRDefault="00BA216B" w:rsidP="00614F98"/>
                          <w:p w14:paraId="4FFD5573" w14:textId="77777777" w:rsidR="00BA216B" w:rsidRDefault="00BA216B" w:rsidP="00614F98"/>
                          <w:p w14:paraId="44C3E9E1" w14:textId="77777777" w:rsidR="00BA216B" w:rsidRDefault="00BA216B" w:rsidP="00614F98"/>
                          <w:p w14:paraId="2AF0330F" w14:textId="77777777" w:rsidR="00BA216B" w:rsidRDefault="00BA216B" w:rsidP="00614F98"/>
                          <w:p w14:paraId="5BE38384" w14:textId="77777777" w:rsidR="00BA216B" w:rsidRDefault="00BA216B" w:rsidP="00614F98"/>
                          <w:p w14:paraId="42393A37" w14:textId="77777777" w:rsidR="00BA216B" w:rsidRDefault="00BA216B" w:rsidP="00614F98"/>
                          <w:p w14:paraId="287B32F6" w14:textId="77777777" w:rsidR="00BA216B" w:rsidRDefault="00BA216B" w:rsidP="00614F98"/>
                          <w:p w14:paraId="195EDF30" w14:textId="77777777" w:rsidR="00BA216B" w:rsidRDefault="00BA216B" w:rsidP="00614F98"/>
                          <w:p w14:paraId="67A4E36A" w14:textId="77777777" w:rsidR="00BA216B" w:rsidRDefault="00BA216B" w:rsidP="00614F98"/>
                          <w:p w14:paraId="3BB55571" w14:textId="77777777" w:rsidR="00BA216B" w:rsidRDefault="00BA216B" w:rsidP="00614F98"/>
                          <w:p w14:paraId="369B9429" w14:textId="77777777" w:rsidR="00BA216B" w:rsidRDefault="00BA216B" w:rsidP="00614F98"/>
                          <w:p w14:paraId="098FC702" w14:textId="77777777" w:rsidR="00BA216B" w:rsidRDefault="00BA216B" w:rsidP="00614F98"/>
                          <w:p w14:paraId="6BD25098" w14:textId="77777777" w:rsidR="00BA216B" w:rsidRDefault="00BA216B" w:rsidP="00614F98"/>
                          <w:p w14:paraId="7E6AD23F" w14:textId="77777777" w:rsidR="00BA216B" w:rsidRDefault="00BA216B" w:rsidP="00614F98"/>
                          <w:p w14:paraId="6310C4FA" w14:textId="77777777" w:rsidR="00BA216B" w:rsidRDefault="00BA216B" w:rsidP="00614F98"/>
                          <w:p w14:paraId="1561A209" w14:textId="77777777" w:rsidR="00BA216B" w:rsidRDefault="00BA216B" w:rsidP="00614F98"/>
                          <w:p w14:paraId="5D91E65F" w14:textId="77777777" w:rsidR="00BA216B" w:rsidRDefault="00BA216B" w:rsidP="00614F98"/>
                          <w:p w14:paraId="413F9FB5" w14:textId="77777777" w:rsidR="00BA216B" w:rsidRDefault="00BA216B" w:rsidP="00614F98"/>
                          <w:p w14:paraId="40DEAA63" w14:textId="77777777" w:rsidR="00BA216B" w:rsidRDefault="00BA216B" w:rsidP="00614F98"/>
                          <w:p w14:paraId="393B6451" w14:textId="77777777" w:rsidR="00BA216B" w:rsidRDefault="00BA216B" w:rsidP="00614F98"/>
                          <w:p w14:paraId="368454CA" w14:textId="77777777" w:rsidR="00BA216B" w:rsidRDefault="00BA216B" w:rsidP="00614F98"/>
                          <w:p w14:paraId="0DB5894D" w14:textId="77777777" w:rsidR="00BA216B" w:rsidRDefault="00BA216B" w:rsidP="00614F98"/>
                          <w:p w14:paraId="08610021" w14:textId="77777777" w:rsidR="00BA216B" w:rsidRDefault="00BA216B" w:rsidP="00614F98"/>
                          <w:p w14:paraId="0C4EAB76" w14:textId="77777777" w:rsidR="00BA216B" w:rsidRDefault="00BA216B" w:rsidP="00614F98"/>
                          <w:p w14:paraId="41148D8E" w14:textId="77777777" w:rsidR="00BA216B" w:rsidRDefault="00BA216B" w:rsidP="00614F98"/>
                          <w:p w14:paraId="4C87698F" w14:textId="77777777" w:rsidR="00BA216B" w:rsidRDefault="00BA216B" w:rsidP="00614F98"/>
                          <w:p w14:paraId="01E97F26" w14:textId="77777777" w:rsidR="00BA216B" w:rsidRDefault="00BA216B" w:rsidP="00614F98"/>
                          <w:p w14:paraId="75BF935E" w14:textId="77777777" w:rsidR="00BA216B" w:rsidRDefault="00BA216B" w:rsidP="00614F98"/>
                          <w:p w14:paraId="518570B1" w14:textId="77777777" w:rsidR="00BA216B" w:rsidRDefault="00BA216B" w:rsidP="00614F98"/>
                          <w:p w14:paraId="0741044E" w14:textId="77777777" w:rsidR="00BA216B" w:rsidRDefault="00BA216B" w:rsidP="00614F98"/>
                          <w:p w14:paraId="644EDB2E" w14:textId="77777777" w:rsidR="00BA216B" w:rsidRDefault="00BA216B" w:rsidP="00614F98"/>
                          <w:p w14:paraId="403B726A" w14:textId="77777777" w:rsidR="00BA216B" w:rsidRDefault="00BA216B" w:rsidP="00614F98"/>
                          <w:p w14:paraId="43A12C44" w14:textId="77777777" w:rsidR="00BA216B" w:rsidRDefault="00BA216B" w:rsidP="00614F98"/>
                          <w:p w14:paraId="192C0BCA" w14:textId="77777777" w:rsidR="00BA216B" w:rsidRDefault="00BA216B" w:rsidP="00614F98"/>
                          <w:p w14:paraId="49CD0B1D" w14:textId="77777777" w:rsidR="00BA216B" w:rsidRDefault="00BA216B" w:rsidP="00614F98"/>
                          <w:p w14:paraId="5A30435B" w14:textId="77777777" w:rsidR="00BA216B" w:rsidRDefault="00BA216B" w:rsidP="00614F98"/>
                          <w:p w14:paraId="0894E283" w14:textId="77777777" w:rsidR="00BA216B" w:rsidRDefault="00BA216B" w:rsidP="00614F98"/>
                          <w:p w14:paraId="52C27702" w14:textId="77777777" w:rsidR="00BA216B" w:rsidRDefault="00BA216B" w:rsidP="00614F98"/>
                          <w:p w14:paraId="095C6325" w14:textId="77777777" w:rsidR="00BA216B" w:rsidRDefault="00BA216B" w:rsidP="00614F98"/>
                          <w:p w14:paraId="385426A2" w14:textId="77777777" w:rsidR="00BA216B" w:rsidRDefault="00BA216B" w:rsidP="00614F98"/>
                          <w:p w14:paraId="0F5AE46E" w14:textId="77777777" w:rsidR="00BA216B" w:rsidRDefault="00BA216B" w:rsidP="00614F98"/>
                          <w:p w14:paraId="2CF9FFB1" w14:textId="77777777" w:rsidR="00BA216B" w:rsidRDefault="00BA216B" w:rsidP="00614F98"/>
                          <w:p w14:paraId="0DD2F7D4" w14:textId="77777777" w:rsidR="00BA216B" w:rsidRDefault="00BA216B" w:rsidP="00614F98"/>
                          <w:p w14:paraId="717A4147" w14:textId="77777777" w:rsidR="00BA216B" w:rsidRDefault="00BA216B" w:rsidP="00614F98"/>
                          <w:p w14:paraId="7A2722A5" w14:textId="77777777" w:rsidR="00BA216B" w:rsidRDefault="00BA216B" w:rsidP="00614F98"/>
                          <w:p w14:paraId="4A691CD6" w14:textId="77777777" w:rsidR="00BA216B" w:rsidRDefault="00BA216B" w:rsidP="00614F98"/>
                          <w:p w14:paraId="3D841230" w14:textId="77777777" w:rsidR="00BA216B" w:rsidRDefault="00BA216B" w:rsidP="00614F98"/>
                          <w:p w14:paraId="0EBA8A1E" w14:textId="77777777" w:rsidR="00BA216B" w:rsidRDefault="00BA216B" w:rsidP="00614F98"/>
                          <w:p w14:paraId="255149BC" w14:textId="77777777" w:rsidR="00BA216B" w:rsidRDefault="00BA216B" w:rsidP="00614F98"/>
                          <w:p w14:paraId="3A868AE9" w14:textId="77777777" w:rsidR="00BA216B" w:rsidRDefault="00BA216B" w:rsidP="00614F98"/>
                          <w:p w14:paraId="568BEFC6" w14:textId="77777777" w:rsidR="00BA216B" w:rsidRDefault="00BA216B" w:rsidP="00614F98"/>
                          <w:p w14:paraId="517A64AE" w14:textId="77777777" w:rsidR="00BA216B" w:rsidRDefault="00BA216B" w:rsidP="00614F98"/>
                          <w:p w14:paraId="5F755AAD" w14:textId="77777777" w:rsidR="00BA216B" w:rsidRDefault="00BA216B" w:rsidP="00614F98"/>
                          <w:p w14:paraId="3424752B" w14:textId="77777777" w:rsidR="00BA216B" w:rsidRDefault="00BA216B" w:rsidP="00614F98"/>
                          <w:p w14:paraId="75AFAFAF" w14:textId="77777777" w:rsidR="00BA216B" w:rsidRDefault="00BA216B" w:rsidP="00614F98"/>
                          <w:p w14:paraId="6FF3CE33" w14:textId="77777777" w:rsidR="00BA216B" w:rsidRDefault="00BA216B" w:rsidP="00614F98"/>
                          <w:p w14:paraId="773A5DA8" w14:textId="77777777" w:rsidR="00BA216B" w:rsidRDefault="00BA216B" w:rsidP="00614F98"/>
                          <w:p w14:paraId="1527DBDD" w14:textId="77777777" w:rsidR="00BA216B" w:rsidRDefault="00BA216B" w:rsidP="00614F98"/>
                          <w:p w14:paraId="352A5B11" w14:textId="77777777" w:rsidR="00BA216B" w:rsidRDefault="00BA216B" w:rsidP="00614F98"/>
                          <w:p w14:paraId="34F47457" w14:textId="77777777" w:rsidR="00BA216B" w:rsidRDefault="00BA216B" w:rsidP="00614F98"/>
                          <w:p w14:paraId="21200D4B" w14:textId="77777777" w:rsidR="00BA216B" w:rsidRDefault="00BA216B" w:rsidP="00614F98"/>
                          <w:p w14:paraId="65AAA7FF" w14:textId="77777777" w:rsidR="00BA216B" w:rsidRDefault="00BA216B" w:rsidP="00614F98"/>
                          <w:p w14:paraId="5EFBD2DA" w14:textId="77777777" w:rsidR="00BA216B" w:rsidRDefault="00BA216B" w:rsidP="00614F98"/>
                          <w:p w14:paraId="7DD4E0A4" w14:textId="77777777" w:rsidR="00BA216B" w:rsidRDefault="00BA216B" w:rsidP="00614F98"/>
                          <w:p w14:paraId="6ABADF8C" w14:textId="77777777" w:rsidR="00BA216B" w:rsidRDefault="00BA216B" w:rsidP="00614F98"/>
                          <w:p w14:paraId="1E1EF453" w14:textId="77777777" w:rsidR="00BA216B" w:rsidRDefault="00BA216B" w:rsidP="00614F98"/>
                          <w:p w14:paraId="248FCE4C" w14:textId="77777777" w:rsidR="00BA216B" w:rsidRDefault="00BA216B" w:rsidP="00614F98"/>
                          <w:p w14:paraId="3BEA11A7" w14:textId="77777777" w:rsidR="00BA216B" w:rsidRDefault="00BA216B" w:rsidP="00614F98"/>
                          <w:p w14:paraId="1DB3F78E" w14:textId="77777777" w:rsidR="00BA216B" w:rsidRDefault="00BA216B" w:rsidP="00614F98"/>
                          <w:p w14:paraId="1C2CCBCB" w14:textId="77777777" w:rsidR="00BA216B" w:rsidRDefault="00BA216B" w:rsidP="00614F98"/>
                          <w:p w14:paraId="7D92EFFA" w14:textId="77777777" w:rsidR="00BA216B" w:rsidRDefault="00BA216B" w:rsidP="00614F98"/>
                          <w:p w14:paraId="090D43BB" w14:textId="77777777" w:rsidR="00BA216B" w:rsidRDefault="00BA216B" w:rsidP="00614F98"/>
                          <w:p w14:paraId="5CEC24CA" w14:textId="77777777" w:rsidR="00BA216B" w:rsidRDefault="00BA216B" w:rsidP="00614F98"/>
                          <w:p w14:paraId="6A4C3AA3" w14:textId="77777777" w:rsidR="00BA216B" w:rsidRDefault="00BA216B" w:rsidP="00614F98"/>
                          <w:p w14:paraId="09727694" w14:textId="77777777" w:rsidR="00BA216B" w:rsidRDefault="00BA216B" w:rsidP="00614F98"/>
                          <w:p w14:paraId="073BCCCF" w14:textId="77777777" w:rsidR="00BA216B" w:rsidRDefault="00BA216B" w:rsidP="00614F98"/>
                          <w:p w14:paraId="1C2CC7CA" w14:textId="77777777" w:rsidR="00BA216B" w:rsidRDefault="00BA216B" w:rsidP="00614F98"/>
                          <w:p w14:paraId="7CF958C3" w14:textId="77777777" w:rsidR="00BA216B" w:rsidRDefault="00BA216B" w:rsidP="00614F98"/>
                          <w:p w14:paraId="04CF1C84" w14:textId="77777777" w:rsidR="00BA216B" w:rsidRDefault="00BA216B" w:rsidP="00614F98"/>
                          <w:p w14:paraId="1885A82E" w14:textId="77777777" w:rsidR="00BA216B" w:rsidRDefault="00BA216B" w:rsidP="00614F98"/>
                          <w:p w14:paraId="5A91B757" w14:textId="77777777" w:rsidR="00BA216B" w:rsidRDefault="00BA216B" w:rsidP="00614F98"/>
                          <w:p w14:paraId="23335B26" w14:textId="77777777" w:rsidR="00BA216B" w:rsidRDefault="00BA216B" w:rsidP="00614F98"/>
                          <w:p w14:paraId="043C92C8" w14:textId="77777777" w:rsidR="00BA216B" w:rsidRDefault="00BA216B" w:rsidP="00614F98"/>
                          <w:p w14:paraId="22D7AB32" w14:textId="77777777" w:rsidR="00BA216B" w:rsidRDefault="00BA216B" w:rsidP="00614F98"/>
                          <w:p w14:paraId="46CF5AE8" w14:textId="77777777" w:rsidR="00BA216B" w:rsidRDefault="00BA216B" w:rsidP="00614F98"/>
                          <w:p w14:paraId="1BDF4389" w14:textId="77777777" w:rsidR="00BA216B" w:rsidRDefault="00BA216B" w:rsidP="00614F98"/>
                          <w:p w14:paraId="5F2E9CA9" w14:textId="77777777" w:rsidR="00BA216B" w:rsidRDefault="00BA216B" w:rsidP="00614F98"/>
                          <w:p w14:paraId="1A3CDA96" w14:textId="77777777" w:rsidR="00BA216B" w:rsidRDefault="00BA216B" w:rsidP="00614F98"/>
                          <w:p w14:paraId="2B9A6224" w14:textId="77777777" w:rsidR="00BA216B" w:rsidRDefault="00BA216B" w:rsidP="00614F98"/>
                          <w:p w14:paraId="5CB3DB04" w14:textId="77777777" w:rsidR="00BA216B" w:rsidRDefault="00BA216B" w:rsidP="00614F98"/>
                          <w:p w14:paraId="7AE5FD6B" w14:textId="77777777" w:rsidR="00BA216B" w:rsidRDefault="00BA216B" w:rsidP="00614F98"/>
                          <w:p w14:paraId="6437F152" w14:textId="77777777" w:rsidR="00BA216B" w:rsidRDefault="00BA216B" w:rsidP="00614F98"/>
                          <w:p w14:paraId="5131D5F1" w14:textId="77777777" w:rsidR="00BA216B" w:rsidRDefault="00BA216B" w:rsidP="00614F98"/>
                          <w:p w14:paraId="7FE961C1" w14:textId="77777777" w:rsidR="00BA216B" w:rsidRDefault="00BA216B" w:rsidP="00614F98"/>
                          <w:p w14:paraId="375815D6" w14:textId="77777777" w:rsidR="00BA216B" w:rsidRDefault="00BA216B" w:rsidP="00614F98"/>
                          <w:p w14:paraId="494A7BCC" w14:textId="77777777" w:rsidR="00BA216B" w:rsidRDefault="00BA216B" w:rsidP="00614F98"/>
                          <w:p w14:paraId="497C1EC5" w14:textId="77777777" w:rsidR="00BA216B" w:rsidRDefault="00BA216B" w:rsidP="00614F98"/>
                          <w:p w14:paraId="39B5475B" w14:textId="77777777" w:rsidR="00BA216B" w:rsidRDefault="00BA216B" w:rsidP="00614F98"/>
                          <w:p w14:paraId="7A7F3516" w14:textId="77777777" w:rsidR="00BA216B" w:rsidRDefault="00BA216B" w:rsidP="00614F98"/>
                          <w:p w14:paraId="7D2494AF" w14:textId="77777777" w:rsidR="00BA216B" w:rsidRDefault="00BA216B" w:rsidP="00614F98"/>
                          <w:p w14:paraId="7F68FBFA" w14:textId="77777777" w:rsidR="00BA216B" w:rsidRDefault="00BA216B" w:rsidP="00614F98"/>
                          <w:p w14:paraId="79979024" w14:textId="77777777" w:rsidR="00BA216B" w:rsidRDefault="00BA216B" w:rsidP="00614F98"/>
                          <w:p w14:paraId="4681ABB1" w14:textId="77777777" w:rsidR="00BA216B" w:rsidRDefault="00BA216B" w:rsidP="00614F98"/>
                          <w:p w14:paraId="77A46D74" w14:textId="77777777" w:rsidR="00BA216B" w:rsidRDefault="00BA216B" w:rsidP="00614F98"/>
                          <w:p w14:paraId="7A07F845" w14:textId="77777777" w:rsidR="00BA216B" w:rsidRDefault="00BA216B" w:rsidP="00614F98"/>
                          <w:p w14:paraId="1ECC5618" w14:textId="77777777" w:rsidR="00BA216B" w:rsidRDefault="00BA216B" w:rsidP="00614F98"/>
                          <w:p w14:paraId="200FA745" w14:textId="77777777" w:rsidR="00BA216B" w:rsidRDefault="00BA216B" w:rsidP="00614F98"/>
                          <w:p w14:paraId="1390BFA9" w14:textId="77777777" w:rsidR="00BA216B" w:rsidRDefault="00BA216B" w:rsidP="00614F98"/>
                          <w:p w14:paraId="331575B6" w14:textId="77777777" w:rsidR="00BA216B" w:rsidRDefault="00BA216B" w:rsidP="00614F98"/>
                          <w:p w14:paraId="59518D40" w14:textId="77777777" w:rsidR="00BA216B" w:rsidRDefault="00BA216B" w:rsidP="00614F98"/>
                          <w:p w14:paraId="28A4AAB1" w14:textId="77777777" w:rsidR="00BA216B" w:rsidRDefault="00BA216B" w:rsidP="00614F98"/>
                          <w:p w14:paraId="503504FE" w14:textId="77777777" w:rsidR="00BA216B" w:rsidRDefault="00BA216B" w:rsidP="00614F98"/>
                          <w:p w14:paraId="1D0D630F" w14:textId="77777777" w:rsidR="00BA216B" w:rsidRDefault="00BA216B" w:rsidP="00614F98"/>
                          <w:p w14:paraId="259E07AC" w14:textId="77777777" w:rsidR="00BA216B" w:rsidRDefault="00BA216B" w:rsidP="00614F98"/>
                          <w:p w14:paraId="3A99276E" w14:textId="77777777" w:rsidR="00BA216B" w:rsidRDefault="00BA216B" w:rsidP="00614F98"/>
                          <w:p w14:paraId="208A678D" w14:textId="77777777" w:rsidR="00BA216B" w:rsidRDefault="00BA216B" w:rsidP="00614F98"/>
                          <w:p w14:paraId="78B355B9" w14:textId="77777777" w:rsidR="00BA216B" w:rsidRDefault="00BA216B" w:rsidP="00614F98"/>
                          <w:p w14:paraId="12ECA1AE" w14:textId="77777777" w:rsidR="00BA216B" w:rsidRDefault="00BA216B" w:rsidP="00614F98"/>
                          <w:p w14:paraId="1B035346" w14:textId="77777777" w:rsidR="00BA216B" w:rsidRDefault="00BA216B" w:rsidP="00614F98"/>
                          <w:p w14:paraId="699E6DB5" w14:textId="77777777" w:rsidR="00BA216B" w:rsidRDefault="00BA216B" w:rsidP="00614F98"/>
                          <w:p w14:paraId="7DE3AB51" w14:textId="77777777" w:rsidR="00BA216B" w:rsidRDefault="00BA216B" w:rsidP="00614F98"/>
                          <w:p w14:paraId="22303837" w14:textId="77777777" w:rsidR="00BA216B" w:rsidRDefault="00BA216B" w:rsidP="00614F98"/>
                          <w:p w14:paraId="2EE95E23" w14:textId="77777777" w:rsidR="00BA216B" w:rsidRDefault="00BA216B" w:rsidP="00614F98"/>
                          <w:p w14:paraId="49CD3B7B" w14:textId="77777777" w:rsidR="00BA216B" w:rsidRDefault="00BA216B" w:rsidP="00614F98"/>
                          <w:p w14:paraId="616FC48F" w14:textId="77777777" w:rsidR="00BA216B" w:rsidRDefault="00BA216B" w:rsidP="00614F98"/>
                          <w:p w14:paraId="17D48ADA" w14:textId="77777777" w:rsidR="00BA216B" w:rsidRDefault="00BA216B" w:rsidP="00614F98"/>
                          <w:p w14:paraId="4FDF8C0F" w14:textId="77777777" w:rsidR="00BA216B" w:rsidRDefault="00BA216B" w:rsidP="00614F98"/>
                          <w:p w14:paraId="4E0D0480" w14:textId="77777777" w:rsidR="00BA216B" w:rsidRDefault="00BA216B" w:rsidP="00614F98"/>
                          <w:p w14:paraId="64726F4D" w14:textId="77777777" w:rsidR="00BA216B" w:rsidRDefault="00BA216B" w:rsidP="00614F98"/>
                          <w:p w14:paraId="1524BDC8" w14:textId="77777777" w:rsidR="00BA216B" w:rsidRDefault="00BA216B" w:rsidP="00614F98"/>
                          <w:p w14:paraId="3D916F35" w14:textId="77777777" w:rsidR="00BA216B" w:rsidRDefault="00BA216B" w:rsidP="00614F98"/>
                          <w:p w14:paraId="0F641E05" w14:textId="77777777" w:rsidR="00BA216B" w:rsidRDefault="00BA216B" w:rsidP="00614F98"/>
                          <w:p w14:paraId="0EE07086" w14:textId="77777777" w:rsidR="00BA216B" w:rsidRDefault="00BA216B" w:rsidP="00614F98"/>
                          <w:p w14:paraId="53497BD3" w14:textId="77777777" w:rsidR="00BA216B" w:rsidRDefault="00BA216B" w:rsidP="00614F98"/>
                          <w:p w14:paraId="452041DE" w14:textId="77777777" w:rsidR="00BA216B" w:rsidRDefault="00BA216B" w:rsidP="00614F98"/>
                          <w:p w14:paraId="018BB0ED" w14:textId="77777777" w:rsidR="00BA216B" w:rsidRDefault="00BA216B" w:rsidP="00614F98"/>
                          <w:p w14:paraId="670F2E51" w14:textId="77777777" w:rsidR="00BA216B" w:rsidRDefault="00BA216B" w:rsidP="00614F98"/>
                          <w:p w14:paraId="4C70B870" w14:textId="77777777" w:rsidR="00BA216B" w:rsidRDefault="00BA216B" w:rsidP="00614F98"/>
                          <w:p w14:paraId="1B606BEB" w14:textId="77777777" w:rsidR="00BA216B" w:rsidRDefault="00BA216B" w:rsidP="00614F98"/>
                          <w:p w14:paraId="5D18D7EF" w14:textId="77777777" w:rsidR="00BA216B" w:rsidRDefault="00BA216B" w:rsidP="00614F98"/>
                          <w:p w14:paraId="1D20C331" w14:textId="77777777" w:rsidR="00BA216B" w:rsidRDefault="00BA216B" w:rsidP="00614F98"/>
                          <w:p w14:paraId="0CED00B3" w14:textId="77777777" w:rsidR="00BA216B" w:rsidRDefault="00BA216B" w:rsidP="00614F98"/>
                          <w:p w14:paraId="7B409AF5" w14:textId="77777777" w:rsidR="00BA216B" w:rsidRDefault="00BA216B" w:rsidP="00614F98"/>
                          <w:p w14:paraId="7885913A" w14:textId="77777777" w:rsidR="00BA216B" w:rsidRDefault="00BA216B" w:rsidP="00614F98"/>
                          <w:p w14:paraId="37215163" w14:textId="77777777" w:rsidR="00BA216B" w:rsidRDefault="00BA216B" w:rsidP="00614F98"/>
                          <w:p w14:paraId="143C0B6C" w14:textId="77777777" w:rsidR="00BA216B" w:rsidRDefault="00BA216B" w:rsidP="00614F98"/>
                          <w:p w14:paraId="5E8EFA83" w14:textId="77777777" w:rsidR="00BA216B" w:rsidRDefault="00BA216B" w:rsidP="00614F98"/>
                          <w:p w14:paraId="2E2D49FC" w14:textId="77777777" w:rsidR="00BA216B" w:rsidRDefault="00BA216B" w:rsidP="00614F98"/>
                          <w:p w14:paraId="1A7C0C96" w14:textId="77777777" w:rsidR="00BA216B" w:rsidRDefault="00BA216B" w:rsidP="00614F98"/>
                          <w:p w14:paraId="23FB8746" w14:textId="77777777" w:rsidR="00BA216B" w:rsidRDefault="00BA216B" w:rsidP="00614F98"/>
                          <w:p w14:paraId="0381456D" w14:textId="77777777" w:rsidR="00BA216B" w:rsidRDefault="00BA216B" w:rsidP="00614F98"/>
                          <w:p w14:paraId="11511488" w14:textId="77777777" w:rsidR="00BA216B" w:rsidRDefault="00BA216B" w:rsidP="00614F98"/>
                          <w:p w14:paraId="6E8D6624" w14:textId="77777777" w:rsidR="00BA216B" w:rsidRDefault="00BA216B" w:rsidP="00614F98"/>
                          <w:p w14:paraId="419470E2" w14:textId="77777777" w:rsidR="00BA216B" w:rsidRDefault="00BA216B" w:rsidP="00614F98"/>
                          <w:p w14:paraId="76BB670A" w14:textId="77777777" w:rsidR="00BA216B" w:rsidRDefault="00BA216B" w:rsidP="00614F98"/>
                          <w:p w14:paraId="0E6CDBC7" w14:textId="77777777" w:rsidR="00BA216B" w:rsidRDefault="00BA216B" w:rsidP="00614F98"/>
                          <w:p w14:paraId="01381F90" w14:textId="77777777" w:rsidR="00BA216B" w:rsidRDefault="00BA216B" w:rsidP="00614F98"/>
                          <w:p w14:paraId="611F889D" w14:textId="77777777" w:rsidR="00BA216B" w:rsidRDefault="00BA216B" w:rsidP="00614F98"/>
                          <w:p w14:paraId="11C8DCCF" w14:textId="77777777" w:rsidR="00BA216B" w:rsidRDefault="00BA216B" w:rsidP="00614F98"/>
                          <w:p w14:paraId="61CBB41C" w14:textId="77777777" w:rsidR="00BA216B" w:rsidRDefault="00BA216B" w:rsidP="00614F98"/>
                          <w:p w14:paraId="5EC977E0" w14:textId="77777777" w:rsidR="00BA216B" w:rsidRDefault="00BA216B" w:rsidP="00614F98"/>
                          <w:p w14:paraId="7208C72E" w14:textId="77777777" w:rsidR="00BA216B" w:rsidRDefault="00BA216B" w:rsidP="00614F98"/>
                          <w:p w14:paraId="55CE24BF" w14:textId="77777777" w:rsidR="00BA216B" w:rsidRDefault="00BA216B" w:rsidP="00614F98"/>
                          <w:p w14:paraId="6064A919" w14:textId="77777777" w:rsidR="00BA216B" w:rsidRDefault="00BA216B" w:rsidP="00614F98"/>
                          <w:p w14:paraId="10B80BA3" w14:textId="77777777" w:rsidR="00BA216B" w:rsidRDefault="00BA216B" w:rsidP="00614F98"/>
                          <w:p w14:paraId="7FA320BC" w14:textId="77777777" w:rsidR="00BA216B" w:rsidRDefault="00BA216B" w:rsidP="00614F98"/>
                          <w:p w14:paraId="302BD92A" w14:textId="77777777" w:rsidR="00BA216B" w:rsidRDefault="00BA216B" w:rsidP="00614F98"/>
                          <w:p w14:paraId="1D36E651" w14:textId="77777777" w:rsidR="00BA216B" w:rsidRDefault="00BA216B" w:rsidP="00614F98"/>
                          <w:p w14:paraId="5E2E84E5" w14:textId="77777777" w:rsidR="00BA216B" w:rsidRDefault="00BA216B" w:rsidP="00614F98"/>
                          <w:p w14:paraId="39AD2C5E" w14:textId="77777777" w:rsidR="00BA216B" w:rsidRDefault="00BA216B" w:rsidP="00614F98"/>
                          <w:p w14:paraId="438BF08F" w14:textId="77777777" w:rsidR="00BA216B" w:rsidRDefault="00BA216B" w:rsidP="00614F98"/>
                          <w:p w14:paraId="6A9872B1" w14:textId="77777777" w:rsidR="00BA216B" w:rsidRDefault="00BA216B" w:rsidP="00614F98"/>
                          <w:p w14:paraId="7574DAD9" w14:textId="77777777" w:rsidR="00BA216B" w:rsidRDefault="00BA216B" w:rsidP="00614F98"/>
                          <w:p w14:paraId="1EFC9BEA" w14:textId="77777777" w:rsidR="00BA216B" w:rsidRDefault="00BA216B" w:rsidP="00614F98"/>
                          <w:p w14:paraId="5BF614D5" w14:textId="77777777" w:rsidR="00BA216B" w:rsidRDefault="00BA216B" w:rsidP="00614F98"/>
                          <w:p w14:paraId="0A8A0B65" w14:textId="77777777" w:rsidR="00BA216B" w:rsidRDefault="00BA216B" w:rsidP="00614F98"/>
                          <w:p w14:paraId="6CE3D743" w14:textId="77777777" w:rsidR="00BA216B" w:rsidRDefault="00BA216B" w:rsidP="00614F98"/>
                          <w:p w14:paraId="7BC620AB" w14:textId="77777777" w:rsidR="00BA216B" w:rsidRDefault="00BA216B" w:rsidP="00614F98"/>
                          <w:p w14:paraId="7AE03FB9" w14:textId="77777777" w:rsidR="00BA216B" w:rsidRDefault="00BA216B" w:rsidP="00614F98"/>
                          <w:p w14:paraId="07F982F0" w14:textId="77777777" w:rsidR="00BA216B" w:rsidRDefault="00BA216B" w:rsidP="00614F98"/>
                          <w:p w14:paraId="0A20E5DE" w14:textId="77777777" w:rsidR="00BA216B" w:rsidRDefault="00BA216B" w:rsidP="00614F98"/>
                          <w:p w14:paraId="2B1F1D5D" w14:textId="77777777" w:rsidR="00BA216B" w:rsidRDefault="00BA216B" w:rsidP="00614F98"/>
                          <w:p w14:paraId="63B63699" w14:textId="77777777" w:rsidR="00BA216B" w:rsidRDefault="00BA216B" w:rsidP="00614F98"/>
                          <w:p w14:paraId="6059862A" w14:textId="77777777" w:rsidR="00BA216B" w:rsidRDefault="00BA216B" w:rsidP="00614F98"/>
                          <w:p w14:paraId="657CD964" w14:textId="77777777" w:rsidR="00BA216B" w:rsidRDefault="00BA216B" w:rsidP="00614F98"/>
                          <w:p w14:paraId="01ACACE5" w14:textId="77777777" w:rsidR="00BA216B" w:rsidRDefault="00BA216B" w:rsidP="00614F98"/>
                          <w:p w14:paraId="58717F51" w14:textId="77777777" w:rsidR="00BA216B" w:rsidRDefault="00BA216B" w:rsidP="00614F98"/>
                          <w:p w14:paraId="152E3420" w14:textId="77777777" w:rsidR="00BA216B" w:rsidRDefault="00BA216B" w:rsidP="00614F98"/>
                          <w:p w14:paraId="2892771C" w14:textId="77777777" w:rsidR="00BA216B" w:rsidRDefault="00BA216B" w:rsidP="00614F98"/>
                          <w:p w14:paraId="15F02B97" w14:textId="77777777" w:rsidR="00BA216B" w:rsidRDefault="00BA216B" w:rsidP="00614F98"/>
                          <w:p w14:paraId="39C4FF18" w14:textId="77777777" w:rsidR="00BA216B" w:rsidRDefault="00BA216B" w:rsidP="00614F98"/>
                          <w:p w14:paraId="557B213F" w14:textId="77777777" w:rsidR="00BA216B" w:rsidRDefault="00BA216B" w:rsidP="00614F98"/>
                          <w:p w14:paraId="6FB74C72" w14:textId="77777777" w:rsidR="00BA216B" w:rsidRDefault="00BA216B" w:rsidP="00614F98"/>
                          <w:p w14:paraId="65FC9418" w14:textId="77777777" w:rsidR="00BA216B" w:rsidRDefault="00BA216B" w:rsidP="00614F98"/>
                          <w:p w14:paraId="25CA3F1A" w14:textId="77777777" w:rsidR="00BA216B" w:rsidRDefault="00BA216B" w:rsidP="00614F98"/>
                          <w:p w14:paraId="5AE38EE0" w14:textId="77777777" w:rsidR="00BA216B" w:rsidRDefault="00BA216B" w:rsidP="00614F98"/>
                          <w:p w14:paraId="66ED1DAF" w14:textId="77777777" w:rsidR="00BA216B" w:rsidRDefault="00BA216B" w:rsidP="00614F98"/>
                          <w:p w14:paraId="3198BB82" w14:textId="77777777" w:rsidR="00BA216B" w:rsidRDefault="00BA216B" w:rsidP="00614F98"/>
                          <w:p w14:paraId="4B5E4A82" w14:textId="77777777" w:rsidR="00BA216B" w:rsidRDefault="00BA216B" w:rsidP="00614F98"/>
                          <w:p w14:paraId="7B5D46B9" w14:textId="77777777" w:rsidR="00BA216B" w:rsidRDefault="00BA216B" w:rsidP="00614F98"/>
                          <w:p w14:paraId="446F1DD2" w14:textId="77777777" w:rsidR="00BA216B" w:rsidRDefault="00BA216B" w:rsidP="00614F98"/>
                          <w:p w14:paraId="75D7C971" w14:textId="77777777" w:rsidR="00BA216B" w:rsidRDefault="00BA216B" w:rsidP="00614F98"/>
                          <w:p w14:paraId="7257F12E" w14:textId="77777777" w:rsidR="00BA216B" w:rsidRDefault="00BA216B" w:rsidP="00614F98"/>
                          <w:p w14:paraId="32CC58BD" w14:textId="77777777" w:rsidR="00BA216B" w:rsidRDefault="00BA216B" w:rsidP="00614F98"/>
                          <w:p w14:paraId="64751B35" w14:textId="77777777" w:rsidR="00BA216B" w:rsidRDefault="00BA216B" w:rsidP="00614F98"/>
                          <w:p w14:paraId="7BA1A434" w14:textId="77777777" w:rsidR="00BA216B" w:rsidRDefault="00BA216B" w:rsidP="00614F98"/>
                          <w:p w14:paraId="03256AF0" w14:textId="77777777" w:rsidR="00BA216B" w:rsidRDefault="00BA216B" w:rsidP="00614F98"/>
                          <w:p w14:paraId="4D841908" w14:textId="77777777" w:rsidR="00BA216B" w:rsidRDefault="00BA216B" w:rsidP="00614F98"/>
                          <w:p w14:paraId="5FC12950" w14:textId="77777777" w:rsidR="00BA216B" w:rsidRDefault="00BA216B" w:rsidP="00614F98"/>
                          <w:p w14:paraId="105AD801" w14:textId="77777777" w:rsidR="00BA216B" w:rsidRDefault="00BA216B" w:rsidP="00614F98"/>
                          <w:p w14:paraId="081D4E19" w14:textId="77777777" w:rsidR="00BA216B" w:rsidRDefault="00BA216B" w:rsidP="00614F98"/>
                          <w:p w14:paraId="6749BD3E" w14:textId="77777777" w:rsidR="00BA216B" w:rsidRDefault="00BA216B" w:rsidP="00614F98"/>
                          <w:p w14:paraId="12EDDB27" w14:textId="77777777" w:rsidR="00BA216B" w:rsidRDefault="00BA216B" w:rsidP="00614F98"/>
                          <w:p w14:paraId="49FD22A9" w14:textId="77777777" w:rsidR="00BA216B" w:rsidRDefault="00BA216B" w:rsidP="00614F98"/>
                          <w:p w14:paraId="0F278FC7" w14:textId="77777777" w:rsidR="00BA216B" w:rsidRDefault="00BA216B" w:rsidP="00614F98"/>
                          <w:p w14:paraId="7BC38BB9" w14:textId="77777777" w:rsidR="00BA216B" w:rsidRDefault="00BA216B" w:rsidP="00614F98"/>
                          <w:p w14:paraId="17D42E86" w14:textId="77777777" w:rsidR="00BA216B" w:rsidRDefault="00BA216B" w:rsidP="00614F98"/>
                          <w:p w14:paraId="420976F6" w14:textId="77777777" w:rsidR="00BA216B" w:rsidRDefault="00BA216B" w:rsidP="00614F98"/>
                          <w:p w14:paraId="0025A29F" w14:textId="77777777" w:rsidR="00BA216B" w:rsidRDefault="00BA216B" w:rsidP="00614F98"/>
                          <w:p w14:paraId="3EDC6CC7" w14:textId="77777777" w:rsidR="00BA216B" w:rsidRDefault="00BA216B" w:rsidP="00614F98"/>
                          <w:p w14:paraId="2945DEEB" w14:textId="77777777" w:rsidR="00BA216B" w:rsidRDefault="00BA216B" w:rsidP="00614F98"/>
                          <w:p w14:paraId="7885B050" w14:textId="77777777" w:rsidR="00BA216B" w:rsidRDefault="00BA216B" w:rsidP="00614F98"/>
                          <w:p w14:paraId="3BC9F030" w14:textId="77777777" w:rsidR="00BA216B" w:rsidRDefault="00BA216B" w:rsidP="00614F98"/>
                          <w:p w14:paraId="4D10367B" w14:textId="77777777" w:rsidR="00BA216B" w:rsidRDefault="00BA216B" w:rsidP="00614F98"/>
                          <w:p w14:paraId="0206ECBF" w14:textId="77777777" w:rsidR="00BA216B" w:rsidRDefault="00BA216B" w:rsidP="00614F98"/>
                          <w:p w14:paraId="5EB5099E" w14:textId="77777777" w:rsidR="00BA216B" w:rsidRDefault="00BA216B" w:rsidP="00614F98"/>
                          <w:p w14:paraId="623ECF03" w14:textId="77777777" w:rsidR="00BA216B" w:rsidRDefault="00BA216B" w:rsidP="00614F98"/>
                          <w:p w14:paraId="1E98840D" w14:textId="77777777" w:rsidR="00BA216B" w:rsidRDefault="00BA216B" w:rsidP="00614F98"/>
                          <w:p w14:paraId="5C0EB805" w14:textId="77777777" w:rsidR="00BA216B" w:rsidRDefault="00BA216B" w:rsidP="00614F98"/>
                          <w:p w14:paraId="3BB674BA" w14:textId="77777777" w:rsidR="00BA216B" w:rsidRDefault="00BA216B" w:rsidP="00614F98"/>
                          <w:p w14:paraId="61A8E666" w14:textId="77777777" w:rsidR="00BA216B" w:rsidRDefault="00BA216B" w:rsidP="00614F98"/>
                          <w:p w14:paraId="279BC74D" w14:textId="77777777" w:rsidR="00BA216B" w:rsidRDefault="00BA216B" w:rsidP="00614F98"/>
                          <w:p w14:paraId="1E398C32" w14:textId="77777777" w:rsidR="00BA216B" w:rsidRDefault="00BA216B" w:rsidP="00614F98"/>
                          <w:p w14:paraId="20C42EFC" w14:textId="77777777" w:rsidR="00BA216B" w:rsidRDefault="00BA216B" w:rsidP="00614F98"/>
                          <w:p w14:paraId="214B44B4" w14:textId="77777777" w:rsidR="00BA216B" w:rsidRDefault="00BA216B" w:rsidP="00614F98"/>
                          <w:p w14:paraId="5F9767FC" w14:textId="77777777" w:rsidR="00BA216B" w:rsidRDefault="00BA216B" w:rsidP="00614F98"/>
                          <w:p w14:paraId="4E7D0A09" w14:textId="77777777" w:rsidR="00BA216B" w:rsidRDefault="00BA216B" w:rsidP="00614F98"/>
                          <w:p w14:paraId="2DF6CCCB" w14:textId="77777777" w:rsidR="00BA216B" w:rsidRDefault="00BA216B" w:rsidP="00614F98"/>
                          <w:p w14:paraId="701B5332" w14:textId="77777777" w:rsidR="00BA216B" w:rsidRDefault="00BA216B" w:rsidP="00614F98"/>
                          <w:p w14:paraId="6353A1FE" w14:textId="77777777" w:rsidR="00BA216B" w:rsidRDefault="00BA216B" w:rsidP="00614F98"/>
                          <w:p w14:paraId="1A7A7ECB" w14:textId="77777777" w:rsidR="00BA216B" w:rsidRDefault="00BA216B" w:rsidP="00614F98"/>
                          <w:p w14:paraId="685EEC56" w14:textId="77777777" w:rsidR="00BA216B" w:rsidRDefault="00BA216B" w:rsidP="00614F98"/>
                          <w:p w14:paraId="1C9DA118" w14:textId="77777777" w:rsidR="00BA216B" w:rsidRDefault="00BA216B" w:rsidP="00614F98"/>
                          <w:p w14:paraId="6639E73D" w14:textId="77777777" w:rsidR="00BA216B" w:rsidRDefault="00BA216B" w:rsidP="00614F98"/>
                          <w:p w14:paraId="566900FA" w14:textId="77777777" w:rsidR="00BA216B" w:rsidRDefault="00BA216B" w:rsidP="00614F98"/>
                          <w:p w14:paraId="15574D4A" w14:textId="77777777" w:rsidR="00BA216B" w:rsidRDefault="00BA216B" w:rsidP="00614F98"/>
                          <w:p w14:paraId="513CDAE3" w14:textId="77777777" w:rsidR="00BA216B" w:rsidRDefault="00BA216B" w:rsidP="00614F98"/>
                          <w:p w14:paraId="26A6097D" w14:textId="77777777" w:rsidR="00BA216B" w:rsidRDefault="00BA216B" w:rsidP="00614F98"/>
                          <w:p w14:paraId="4AC6BDC7" w14:textId="77777777" w:rsidR="00BA216B" w:rsidRDefault="00BA216B" w:rsidP="00614F98"/>
                          <w:p w14:paraId="456B4C11" w14:textId="77777777" w:rsidR="00BA216B" w:rsidRDefault="00BA216B" w:rsidP="00614F98"/>
                          <w:p w14:paraId="4051FAAC" w14:textId="77777777" w:rsidR="00BA216B" w:rsidRDefault="00BA216B" w:rsidP="00614F98"/>
                          <w:p w14:paraId="240A71CD" w14:textId="77777777" w:rsidR="00BA216B" w:rsidRDefault="00BA216B" w:rsidP="00614F98"/>
                          <w:p w14:paraId="3FBC8CBB" w14:textId="77777777" w:rsidR="00BA216B" w:rsidRDefault="00BA216B" w:rsidP="00614F98"/>
                          <w:p w14:paraId="3F6FB1CF" w14:textId="77777777" w:rsidR="00BA216B" w:rsidRDefault="00BA216B" w:rsidP="00614F98"/>
                          <w:p w14:paraId="3B051DCD" w14:textId="77777777" w:rsidR="00BA216B" w:rsidRDefault="00BA216B" w:rsidP="00614F98"/>
                          <w:p w14:paraId="4E5525E0" w14:textId="77777777" w:rsidR="00BA216B" w:rsidRDefault="00BA216B" w:rsidP="00614F98"/>
                          <w:p w14:paraId="339AEB80" w14:textId="77777777" w:rsidR="00BA216B" w:rsidRDefault="00BA216B" w:rsidP="00614F98"/>
                          <w:p w14:paraId="59496145" w14:textId="77777777" w:rsidR="00BA216B" w:rsidRDefault="00BA216B" w:rsidP="00614F98"/>
                          <w:p w14:paraId="6F2570C0" w14:textId="77777777" w:rsidR="00BA216B" w:rsidRDefault="00BA216B" w:rsidP="00614F98"/>
                          <w:p w14:paraId="0A636A0B" w14:textId="77777777" w:rsidR="00BA216B" w:rsidRDefault="00BA216B" w:rsidP="00614F98"/>
                          <w:p w14:paraId="22E7D7E1" w14:textId="77777777" w:rsidR="00BA216B" w:rsidRDefault="00BA216B" w:rsidP="00614F98"/>
                          <w:p w14:paraId="335188D6" w14:textId="77777777" w:rsidR="00BA216B" w:rsidRDefault="00BA216B" w:rsidP="00614F98"/>
                          <w:p w14:paraId="59FB5920" w14:textId="77777777" w:rsidR="00BA216B" w:rsidRDefault="00BA216B" w:rsidP="00614F98"/>
                          <w:p w14:paraId="1A97033C" w14:textId="77777777" w:rsidR="00BA216B" w:rsidRDefault="00BA216B" w:rsidP="00614F98"/>
                          <w:p w14:paraId="2E63C9C6" w14:textId="77777777" w:rsidR="00BA216B" w:rsidRDefault="00BA216B" w:rsidP="00614F98"/>
                          <w:p w14:paraId="45407484" w14:textId="77777777" w:rsidR="00BA216B" w:rsidRDefault="00BA216B" w:rsidP="00614F98"/>
                          <w:p w14:paraId="54C2BFA6" w14:textId="77777777" w:rsidR="00BA216B" w:rsidRDefault="00BA216B" w:rsidP="00614F98"/>
                          <w:p w14:paraId="4E3F1906" w14:textId="77777777" w:rsidR="00BA216B" w:rsidRDefault="00BA216B" w:rsidP="00614F98"/>
                          <w:p w14:paraId="65AFCD39" w14:textId="77777777" w:rsidR="00BA216B" w:rsidRDefault="00BA216B" w:rsidP="00614F98"/>
                          <w:p w14:paraId="2460FFF1" w14:textId="77777777" w:rsidR="00BA216B" w:rsidRDefault="00BA216B" w:rsidP="00614F98"/>
                          <w:p w14:paraId="38477A2C" w14:textId="77777777" w:rsidR="00BA216B" w:rsidRDefault="00BA216B" w:rsidP="00614F98"/>
                          <w:p w14:paraId="2926B79D" w14:textId="77777777" w:rsidR="00BA216B" w:rsidRDefault="00BA216B" w:rsidP="00614F98"/>
                          <w:p w14:paraId="4D5EBC67" w14:textId="77777777" w:rsidR="00BA216B" w:rsidRDefault="00BA216B" w:rsidP="00614F98"/>
                          <w:p w14:paraId="466EA85D" w14:textId="77777777" w:rsidR="00BA216B" w:rsidRDefault="00BA216B" w:rsidP="00614F98"/>
                          <w:p w14:paraId="1E3DD5AC" w14:textId="77777777" w:rsidR="00BA216B" w:rsidRDefault="00BA216B" w:rsidP="00614F98"/>
                          <w:p w14:paraId="453AF1D0" w14:textId="77777777" w:rsidR="00BA216B" w:rsidRDefault="00BA216B" w:rsidP="00614F98"/>
                          <w:p w14:paraId="015B9999" w14:textId="77777777" w:rsidR="00BA216B" w:rsidRDefault="00BA216B" w:rsidP="00614F98"/>
                          <w:p w14:paraId="32203EAD" w14:textId="77777777" w:rsidR="00BA216B" w:rsidRDefault="00BA216B" w:rsidP="00614F98"/>
                          <w:p w14:paraId="1A114041" w14:textId="77777777" w:rsidR="00BA216B" w:rsidRDefault="00BA216B" w:rsidP="00614F98"/>
                          <w:p w14:paraId="22DAAE95" w14:textId="77777777" w:rsidR="00BA216B" w:rsidRDefault="00BA216B" w:rsidP="00614F98"/>
                          <w:p w14:paraId="3A68455C" w14:textId="77777777" w:rsidR="00BA216B" w:rsidRDefault="00BA216B" w:rsidP="00614F98"/>
                          <w:p w14:paraId="4D39B798" w14:textId="77777777" w:rsidR="00BA216B" w:rsidRDefault="00BA216B" w:rsidP="00614F98"/>
                          <w:p w14:paraId="3A452A38" w14:textId="77777777" w:rsidR="00BA216B" w:rsidRDefault="00BA216B" w:rsidP="00614F98"/>
                          <w:p w14:paraId="0A7184AF" w14:textId="77777777" w:rsidR="00BA216B" w:rsidRDefault="00BA216B" w:rsidP="00614F98"/>
                          <w:p w14:paraId="3FFBD4FD" w14:textId="77777777" w:rsidR="00BA216B" w:rsidRDefault="00BA216B" w:rsidP="00614F98"/>
                          <w:p w14:paraId="3B26B637" w14:textId="77777777" w:rsidR="00BA216B" w:rsidRDefault="00BA216B" w:rsidP="00614F98"/>
                          <w:p w14:paraId="572940AF" w14:textId="77777777" w:rsidR="00BA216B" w:rsidRDefault="00BA216B" w:rsidP="00614F98"/>
                          <w:p w14:paraId="64A35835" w14:textId="77777777" w:rsidR="00BA216B" w:rsidRDefault="00BA216B" w:rsidP="00614F98"/>
                          <w:p w14:paraId="697BD2E7" w14:textId="77777777" w:rsidR="00BA216B" w:rsidRDefault="00BA216B" w:rsidP="00614F98"/>
                          <w:p w14:paraId="4E56C61A" w14:textId="77777777" w:rsidR="00BA216B" w:rsidRDefault="00BA216B" w:rsidP="00614F98"/>
                          <w:p w14:paraId="71FAB9A5" w14:textId="77777777" w:rsidR="00BA216B" w:rsidRDefault="00BA216B" w:rsidP="00614F98"/>
                          <w:p w14:paraId="3AB0E5DA" w14:textId="77777777" w:rsidR="00BA216B" w:rsidRDefault="00BA216B" w:rsidP="00614F98"/>
                          <w:p w14:paraId="2F6EC03A" w14:textId="77777777" w:rsidR="00BA216B" w:rsidRDefault="00BA216B" w:rsidP="00614F98"/>
                          <w:p w14:paraId="46D1375A" w14:textId="77777777" w:rsidR="00BA216B" w:rsidRDefault="00BA216B" w:rsidP="00614F98"/>
                          <w:p w14:paraId="63456012" w14:textId="77777777" w:rsidR="00BA216B" w:rsidRDefault="00BA216B" w:rsidP="00614F98"/>
                          <w:p w14:paraId="77836D59" w14:textId="77777777" w:rsidR="00BA216B" w:rsidRDefault="00BA216B" w:rsidP="00614F98"/>
                          <w:p w14:paraId="0806F53C" w14:textId="77777777" w:rsidR="00BA216B" w:rsidRDefault="00BA216B" w:rsidP="00614F98"/>
                          <w:p w14:paraId="0DFAA2B1" w14:textId="77777777" w:rsidR="00BA216B" w:rsidRDefault="00BA216B" w:rsidP="00614F98"/>
                          <w:p w14:paraId="63401400" w14:textId="77777777" w:rsidR="00BA216B" w:rsidRDefault="00BA216B" w:rsidP="00614F98"/>
                          <w:p w14:paraId="2C4C2A94" w14:textId="77777777" w:rsidR="00BA216B" w:rsidRDefault="00BA216B" w:rsidP="00614F98"/>
                          <w:p w14:paraId="010A3CCC" w14:textId="77777777" w:rsidR="00BA216B" w:rsidRDefault="00BA216B" w:rsidP="00614F98"/>
                          <w:p w14:paraId="00CB0719" w14:textId="77777777" w:rsidR="00BA216B" w:rsidRDefault="00BA216B" w:rsidP="00614F98"/>
                          <w:p w14:paraId="07DC0B46" w14:textId="77777777" w:rsidR="00BA216B" w:rsidRDefault="00BA216B" w:rsidP="00614F98"/>
                          <w:p w14:paraId="1FA93C75" w14:textId="77777777" w:rsidR="00BA216B" w:rsidRDefault="00BA216B" w:rsidP="00614F98"/>
                          <w:p w14:paraId="3A810C4C" w14:textId="77777777" w:rsidR="00BA216B" w:rsidRDefault="00BA216B" w:rsidP="00614F98"/>
                          <w:p w14:paraId="03C19E66" w14:textId="77777777" w:rsidR="00BA216B" w:rsidRDefault="00BA216B" w:rsidP="00614F98"/>
                          <w:p w14:paraId="35E659EA" w14:textId="77777777" w:rsidR="00BA216B" w:rsidRDefault="00BA216B" w:rsidP="00614F98"/>
                          <w:p w14:paraId="61143BF3" w14:textId="77777777" w:rsidR="00BA216B" w:rsidRDefault="00BA216B" w:rsidP="00614F98"/>
                          <w:p w14:paraId="604CC03A" w14:textId="77777777" w:rsidR="00BA216B" w:rsidRDefault="00BA216B" w:rsidP="00614F98"/>
                          <w:p w14:paraId="7B7760EF" w14:textId="77777777" w:rsidR="00BA216B" w:rsidRDefault="00BA216B" w:rsidP="00614F98"/>
                          <w:p w14:paraId="2DCEB84C" w14:textId="77777777" w:rsidR="00BA216B" w:rsidRDefault="00BA216B" w:rsidP="00614F98"/>
                          <w:p w14:paraId="6E80FEAB" w14:textId="77777777" w:rsidR="00BA216B" w:rsidRDefault="00BA216B" w:rsidP="00614F98"/>
                          <w:p w14:paraId="65B6D5C3" w14:textId="77777777" w:rsidR="00BA216B" w:rsidRDefault="00BA216B" w:rsidP="00614F98"/>
                          <w:p w14:paraId="32338C8E" w14:textId="77777777" w:rsidR="00BA216B" w:rsidRDefault="00BA216B" w:rsidP="00614F98"/>
                          <w:p w14:paraId="7EA400F1" w14:textId="77777777" w:rsidR="00BA216B" w:rsidRDefault="00BA216B" w:rsidP="00614F98"/>
                          <w:p w14:paraId="74C52A30" w14:textId="77777777" w:rsidR="00BA216B" w:rsidRDefault="00BA216B" w:rsidP="00614F98"/>
                          <w:p w14:paraId="4AF07164" w14:textId="77777777" w:rsidR="00BA216B" w:rsidRDefault="00BA216B" w:rsidP="00614F98"/>
                          <w:p w14:paraId="053AF035" w14:textId="77777777" w:rsidR="00BA216B" w:rsidRDefault="00BA216B" w:rsidP="00614F98"/>
                          <w:p w14:paraId="411DE3CA" w14:textId="77777777" w:rsidR="00BA216B" w:rsidRDefault="00BA216B" w:rsidP="00614F98"/>
                          <w:p w14:paraId="32B8A19D" w14:textId="77777777" w:rsidR="00BA216B" w:rsidRDefault="00BA216B" w:rsidP="00614F98"/>
                          <w:p w14:paraId="701CC6B8" w14:textId="77777777" w:rsidR="00BA216B" w:rsidRDefault="00BA216B" w:rsidP="00614F98"/>
                          <w:p w14:paraId="1B007403" w14:textId="77777777" w:rsidR="00BA216B" w:rsidRDefault="00BA216B" w:rsidP="00614F98"/>
                          <w:p w14:paraId="7B6F519B" w14:textId="77777777" w:rsidR="00BA216B" w:rsidRDefault="00BA216B" w:rsidP="00614F98"/>
                          <w:p w14:paraId="789AA230" w14:textId="77777777" w:rsidR="00BA216B" w:rsidRDefault="00BA216B" w:rsidP="00614F98"/>
                          <w:p w14:paraId="5F4D0771" w14:textId="77777777" w:rsidR="00BA216B" w:rsidRDefault="00BA216B" w:rsidP="00614F98"/>
                          <w:p w14:paraId="29236B92" w14:textId="77777777" w:rsidR="00BA216B" w:rsidRDefault="00BA216B" w:rsidP="00614F98"/>
                          <w:p w14:paraId="4EE27AA2" w14:textId="77777777" w:rsidR="00BA216B" w:rsidRDefault="00BA216B" w:rsidP="00614F98"/>
                          <w:p w14:paraId="61877456" w14:textId="77777777" w:rsidR="00BA216B" w:rsidRDefault="00BA216B" w:rsidP="00614F98"/>
                          <w:p w14:paraId="2486FF21" w14:textId="77777777" w:rsidR="00BA216B" w:rsidRDefault="00BA216B" w:rsidP="00614F98"/>
                          <w:p w14:paraId="69F66070" w14:textId="77777777" w:rsidR="00BA216B" w:rsidRDefault="00BA216B" w:rsidP="00614F98"/>
                          <w:p w14:paraId="2BDEA585" w14:textId="77777777" w:rsidR="00BA216B" w:rsidRDefault="00BA216B" w:rsidP="00614F98"/>
                          <w:p w14:paraId="1780AA53" w14:textId="77777777" w:rsidR="00BA216B" w:rsidRDefault="00BA216B" w:rsidP="00614F98"/>
                          <w:p w14:paraId="3E12DECF" w14:textId="77777777" w:rsidR="00BA216B" w:rsidRDefault="00BA216B" w:rsidP="00614F98"/>
                          <w:p w14:paraId="74FA8EED" w14:textId="77777777" w:rsidR="00BA216B" w:rsidRDefault="00BA216B" w:rsidP="00614F98"/>
                          <w:p w14:paraId="4B4A113C" w14:textId="77777777" w:rsidR="00BA216B" w:rsidRDefault="00BA216B" w:rsidP="00614F98"/>
                          <w:p w14:paraId="7383FD71" w14:textId="77777777" w:rsidR="00BA216B" w:rsidRDefault="00BA216B" w:rsidP="00614F98"/>
                          <w:p w14:paraId="299EBF4E" w14:textId="77777777" w:rsidR="00BA216B" w:rsidRDefault="00BA216B" w:rsidP="00614F98"/>
                          <w:p w14:paraId="4A1DD280" w14:textId="77777777" w:rsidR="00BA216B" w:rsidRDefault="00BA216B" w:rsidP="00614F98"/>
                          <w:p w14:paraId="7521570E" w14:textId="77777777" w:rsidR="00BA216B" w:rsidRDefault="00BA216B" w:rsidP="00614F98"/>
                          <w:p w14:paraId="1B15BD22" w14:textId="77777777" w:rsidR="00BA216B" w:rsidRDefault="00BA216B" w:rsidP="00614F98"/>
                          <w:p w14:paraId="2C057D5F" w14:textId="77777777" w:rsidR="00BA216B" w:rsidRDefault="00BA216B" w:rsidP="00614F98"/>
                          <w:p w14:paraId="69A76BF1" w14:textId="77777777" w:rsidR="00BA216B" w:rsidRDefault="00BA216B" w:rsidP="00614F98"/>
                          <w:p w14:paraId="56E4F2DD" w14:textId="77777777" w:rsidR="00BA216B" w:rsidRDefault="00BA216B" w:rsidP="00614F98"/>
                          <w:p w14:paraId="2845DADC" w14:textId="77777777" w:rsidR="00BA216B" w:rsidRDefault="00BA216B" w:rsidP="00614F98"/>
                          <w:p w14:paraId="1AE9E3D8" w14:textId="77777777" w:rsidR="00BA216B" w:rsidRDefault="00BA216B" w:rsidP="00614F98"/>
                          <w:p w14:paraId="19D6989B" w14:textId="77777777" w:rsidR="00BA216B" w:rsidRDefault="00BA216B" w:rsidP="00614F98"/>
                          <w:p w14:paraId="58A9428E" w14:textId="77777777" w:rsidR="00BA216B" w:rsidRDefault="00BA216B" w:rsidP="00614F98"/>
                          <w:p w14:paraId="706B3007" w14:textId="77777777" w:rsidR="00BA216B" w:rsidRDefault="00BA216B" w:rsidP="00614F98"/>
                          <w:p w14:paraId="5B1E72B4" w14:textId="77777777" w:rsidR="00BA216B" w:rsidRDefault="00BA216B" w:rsidP="00614F98"/>
                          <w:p w14:paraId="3A234E77" w14:textId="77777777" w:rsidR="00BA216B" w:rsidRDefault="00BA216B" w:rsidP="00614F98"/>
                          <w:p w14:paraId="7785F45B" w14:textId="77777777" w:rsidR="00BA216B" w:rsidRDefault="00BA216B" w:rsidP="00614F98"/>
                          <w:p w14:paraId="68FC520C" w14:textId="77777777" w:rsidR="00BA216B" w:rsidRDefault="00BA216B" w:rsidP="00614F98"/>
                          <w:p w14:paraId="32E49477" w14:textId="77777777" w:rsidR="00BA216B" w:rsidRDefault="00BA216B" w:rsidP="00614F98"/>
                          <w:p w14:paraId="0620679C" w14:textId="77777777" w:rsidR="00BA216B" w:rsidRDefault="00BA216B" w:rsidP="00614F98"/>
                          <w:p w14:paraId="24337F00" w14:textId="77777777" w:rsidR="00BA216B" w:rsidRDefault="00BA216B" w:rsidP="00614F98"/>
                          <w:p w14:paraId="669BE6BC" w14:textId="77777777" w:rsidR="00BA216B" w:rsidRDefault="00BA216B" w:rsidP="00614F98"/>
                          <w:p w14:paraId="05EF9BEF" w14:textId="77777777" w:rsidR="00BA216B" w:rsidRDefault="00BA216B" w:rsidP="00614F98"/>
                          <w:p w14:paraId="543DC6F0" w14:textId="77777777" w:rsidR="00BA216B" w:rsidRDefault="00BA216B" w:rsidP="00614F98"/>
                          <w:p w14:paraId="6105B7FB" w14:textId="77777777" w:rsidR="00BA216B" w:rsidRDefault="00BA216B" w:rsidP="00614F98"/>
                          <w:p w14:paraId="33700D5F" w14:textId="77777777" w:rsidR="00BA216B" w:rsidRDefault="00BA216B" w:rsidP="00614F98"/>
                          <w:p w14:paraId="6CBDD2A5" w14:textId="77777777" w:rsidR="00BA216B" w:rsidRDefault="00BA216B" w:rsidP="00614F98"/>
                          <w:p w14:paraId="4946FBAD" w14:textId="77777777" w:rsidR="00BA216B" w:rsidRDefault="00BA216B" w:rsidP="00614F98"/>
                          <w:p w14:paraId="4331FFE1" w14:textId="77777777" w:rsidR="00BA216B" w:rsidRDefault="00BA216B" w:rsidP="00614F98"/>
                          <w:p w14:paraId="70322105" w14:textId="77777777" w:rsidR="00BA216B" w:rsidRDefault="00BA216B" w:rsidP="00614F98"/>
                          <w:p w14:paraId="4E29A531" w14:textId="77777777" w:rsidR="00BA216B" w:rsidRDefault="00BA216B" w:rsidP="00614F98"/>
                          <w:p w14:paraId="2EB323B1" w14:textId="77777777" w:rsidR="00BA216B" w:rsidRDefault="00BA216B" w:rsidP="00614F98"/>
                          <w:p w14:paraId="296CFD71" w14:textId="77777777" w:rsidR="00BA216B" w:rsidRDefault="00BA216B" w:rsidP="00614F98"/>
                          <w:p w14:paraId="55439E1C" w14:textId="77777777" w:rsidR="00BA216B" w:rsidRDefault="00BA216B" w:rsidP="00614F98"/>
                          <w:p w14:paraId="1E156BA5" w14:textId="77777777" w:rsidR="00BA216B" w:rsidRDefault="00BA216B" w:rsidP="00614F98"/>
                          <w:p w14:paraId="36CF59C1" w14:textId="77777777" w:rsidR="00BA216B" w:rsidRDefault="00BA216B" w:rsidP="00614F98"/>
                          <w:p w14:paraId="4BB31F86" w14:textId="77777777" w:rsidR="00BA216B" w:rsidRDefault="00BA216B" w:rsidP="00614F98"/>
                          <w:p w14:paraId="31CD2C6D" w14:textId="77777777" w:rsidR="00BA216B" w:rsidRDefault="00BA216B" w:rsidP="00614F98"/>
                          <w:p w14:paraId="272E15C9" w14:textId="77777777" w:rsidR="00BA216B" w:rsidRDefault="00BA216B" w:rsidP="00614F98"/>
                          <w:p w14:paraId="2E067EBC" w14:textId="77777777" w:rsidR="00BA216B" w:rsidRDefault="00BA216B" w:rsidP="00614F98"/>
                          <w:p w14:paraId="4A38CD69" w14:textId="77777777" w:rsidR="00BA216B" w:rsidRDefault="00BA216B" w:rsidP="00614F98"/>
                          <w:p w14:paraId="002D0A31" w14:textId="77777777" w:rsidR="00BA216B" w:rsidRDefault="00BA216B" w:rsidP="00614F98"/>
                          <w:p w14:paraId="5AECB37F" w14:textId="77777777" w:rsidR="00BA216B" w:rsidRDefault="00BA216B" w:rsidP="00614F98"/>
                          <w:p w14:paraId="45AEE3BB" w14:textId="77777777" w:rsidR="00BA216B" w:rsidRDefault="00BA216B" w:rsidP="00614F98"/>
                          <w:p w14:paraId="616367EE" w14:textId="77777777" w:rsidR="00BA216B" w:rsidRDefault="00BA216B" w:rsidP="00614F98"/>
                          <w:p w14:paraId="3D96FDFD" w14:textId="77777777" w:rsidR="00BA216B" w:rsidRDefault="00BA216B" w:rsidP="00614F98"/>
                          <w:p w14:paraId="649A954B" w14:textId="77777777" w:rsidR="00BA216B" w:rsidRDefault="00BA216B" w:rsidP="00614F98"/>
                          <w:p w14:paraId="195E5BE7" w14:textId="77777777" w:rsidR="00BA216B" w:rsidRDefault="00BA216B" w:rsidP="00614F98"/>
                          <w:p w14:paraId="53F877D8" w14:textId="77777777" w:rsidR="00BA216B" w:rsidRDefault="00BA216B" w:rsidP="00614F98"/>
                          <w:p w14:paraId="7E1A8BE1" w14:textId="77777777" w:rsidR="00BA216B" w:rsidRDefault="00BA216B" w:rsidP="00614F98"/>
                          <w:p w14:paraId="5B7544F3" w14:textId="77777777" w:rsidR="00BA216B" w:rsidRDefault="00BA216B" w:rsidP="00614F98"/>
                          <w:p w14:paraId="3CE31530" w14:textId="77777777" w:rsidR="00BA216B" w:rsidRDefault="00BA216B" w:rsidP="00614F98"/>
                          <w:p w14:paraId="6EB0B664" w14:textId="77777777" w:rsidR="00BA216B" w:rsidRDefault="00BA216B" w:rsidP="00614F98"/>
                          <w:p w14:paraId="0C520002" w14:textId="77777777" w:rsidR="00BA216B" w:rsidRDefault="00BA216B" w:rsidP="00614F98"/>
                          <w:p w14:paraId="40D712EF" w14:textId="77777777" w:rsidR="00BA216B" w:rsidRDefault="00BA216B" w:rsidP="00614F98"/>
                          <w:p w14:paraId="15FE3C3C" w14:textId="77777777" w:rsidR="00BA216B" w:rsidRDefault="00BA216B" w:rsidP="00614F98"/>
                          <w:p w14:paraId="5559825E" w14:textId="77777777" w:rsidR="00BA216B" w:rsidRDefault="00BA216B" w:rsidP="00614F98"/>
                          <w:p w14:paraId="65EB2F4E" w14:textId="77777777" w:rsidR="00BA216B" w:rsidRDefault="00BA216B" w:rsidP="00614F98"/>
                          <w:p w14:paraId="0A82B767" w14:textId="77777777" w:rsidR="00BA216B" w:rsidRDefault="00BA216B" w:rsidP="00614F98"/>
                          <w:p w14:paraId="53C2ABC1" w14:textId="77777777" w:rsidR="00BA216B" w:rsidRDefault="00BA216B" w:rsidP="00614F98"/>
                          <w:p w14:paraId="6E43F3EF" w14:textId="77777777" w:rsidR="00BA216B" w:rsidRDefault="00BA216B" w:rsidP="00614F98"/>
                          <w:p w14:paraId="3FF21C73" w14:textId="77777777" w:rsidR="00BA216B" w:rsidRDefault="00BA216B" w:rsidP="00614F98"/>
                          <w:p w14:paraId="463A2EBC" w14:textId="77777777" w:rsidR="00BA216B" w:rsidRDefault="00BA216B" w:rsidP="00614F98"/>
                          <w:p w14:paraId="411FBCA9" w14:textId="77777777" w:rsidR="00BA216B" w:rsidRDefault="00BA216B" w:rsidP="00614F98"/>
                          <w:p w14:paraId="79957B7A" w14:textId="77777777" w:rsidR="00BA216B" w:rsidRDefault="00BA216B" w:rsidP="00614F98"/>
                          <w:p w14:paraId="76AF0096" w14:textId="77777777" w:rsidR="00BA216B" w:rsidRDefault="00BA216B" w:rsidP="00614F98"/>
                          <w:p w14:paraId="32B671B4" w14:textId="77777777" w:rsidR="00BA216B" w:rsidRDefault="00BA216B" w:rsidP="00614F98"/>
                          <w:p w14:paraId="1C34DFEF" w14:textId="77777777" w:rsidR="00BA216B" w:rsidRDefault="00BA216B" w:rsidP="00614F98"/>
                          <w:p w14:paraId="337F89A0" w14:textId="77777777" w:rsidR="00BA216B" w:rsidRDefault="00BA216B" w:rsidP="00614F98"/>
                          <w:p w14:paraId="3ECF82A3" w14:textId="77777777" w:rsidR="00BA216B" w:rsidRDefault="00BA216B" w:rsidP="00614F98"/>
                          <w:p w14:paraId="39D373F1" w14:textId="77777777" w:rsidR="00BA216B" w:rsidRDefault="00BA216B" w:rsidP="00614F98"/>
                          <w:p w14:paraId="0013BE65" w14:textId="77777777" w:rsidR="00BA216B" w:rsidRDefault="00BA216B" w:rsidP="00614F98"/>
                          <w:p w14:paraId="107BD401" w14:textId="77777777" w:rsidR="00BA216B" w:rsidRDefault="00BA216B" w:rsidP="00614F98"/>
                          <w:p w14:paraId="7980DD63" w14:textId="77777777" w:rsidR="00BA216B" w:rsidRDefault="00BA216B" w:rsidP="00614F98"/>
                          <w:p w14:paraId="5FBA2135" w14:textId="77777777" w:rsidR="00BA216B" w:rsidRDefault="00BA216B" w:rsidP="00614F98"/>
                          <w:p w14:paraId="0298DAD4" w14:textId="77777777" w:rsidR="00BA216B" w:rsidRDefault="00BA216B" w:rsidP="00614F98"/>
                          <w:p w14:paraId="3D0FB20F" w14:textId="77777777" w:rsidR="00BA216B" w:rsidRDefault="00BA216B" w:rsidP="00614F98"/>
                          <w:p w14:paraId="1E2EC863" w14:textId="77777777" w:rsidR="00BA216B" w:rsidRDefault="00BA216B" w:rsidP="00614F98"/>
                          <w:p w14:paraId="03CA4DC4" w14:textId="77777777" w:rsidR="00BA216B" w:rsidRDefault="00BA216B" w:rsidP="00614F98"/>
                          <w:p w14:paraId="03161CD7" w14:textId="77777777" w:rsidR="00BA216B" w:rsidRDefault="00BA216B" w:rsidP="00614F98"/>
                          <w:p w14:paraId="025D2645" w14:textId="77777777" w:rsidR="00BA216B" w:rsidRDefault="00BA216B" w:rsidP="00614F98"/>
                          <w:p w14:paraId="4A91E774" w14:textId="77777777" w:rsidR="00BA216B" w:rsidRDefault="00BA216B" w:rsidP="00614F98"/>
                          <w:p w14:paraId="5A693B6E" w14:textId="77777777" w:rsidR="00BA216B" w:rsidRDefault="00BA216B" w:rsidP="00614F98"/>
                          <w:p w14:paraId="1219CB8C" w14:textId="77777777" w:rsidR="00BA216B" w:rsidRDefault="00BA216B" w:rsidP="00614F98"/>
                          <w:p w14:paraId="02A27282" w14:textId="77777777" w:rsidR="00BA216B" w:rsidRDefault="00BA216B" w:rsidP="00614F98"/>
                          <w:p w14:paraId="2D0FA4FE" w14:textId="77777777" w:rsidR="00BA216B" w:rsidRDefault="00BA216B" w:rsidP="00614F98"/>
                          <w:p w14:paraId="4C396DDB" w14:textId="77777777" w:rsidR="00BA216B" w:rsidRDefault="00BA216B" w:rsidP="00614F98"/>
                          <w:p w14:paraId="52384346" w14:textId="77777777" w:rsidR="00BA216B" w:rsidRDefault="00BA216B" w:rsidP="00614F98"/>
                          <w:p w14:paraId="5379B0AA" w14:textId="77777777" w:rsidR="00BA216B" w:rsidRDefault="00BA216B" w:rsidP="00614F98"/>
                          <w:p w14:paraId="7E7B5A99" w14:textId="77777777" w:rsidR="00BA216B" w:rsidRDefault="00BA216B" w:rsidP="00614F98"/>
                          <w:p w14:paraId="5D4F8E8D" w14:textId="77777777" w:rsidR="00BA216B" w:rsidRDefault="00BA216B" w:rsidP="00614F98"/>
                          <w:p w14:paraId="501C9183" w14:textId="77777777" w:rsidR="00BA216B" w:rsidRDefault="00BA216B" w:rsidP="00614F98"/>
                          <w:p w14:paraId="730723B5" w14:textId="77777777" w:rsidR="00BA216B" w:rsidRDefault="00BA216B" w:rsidP="00614F98"/>
                          <w:p w14:paraId="73F1BDC7" w14:textId="77777777" w:rsidR="00BA216B" w:rsidRDefault="00BA216B" w:rsidP="00614F98"/>
                          <w:p w14:paraId="1C0A7235" w14:textId="77777777" w:rsidR="00BA216B" w:rsidRDefault="00BA216B" w:rsidP="00614F98"/>
                          <w:p w14:paraId="57CC18EB" w14:textId="77777777" w:rsidR="00BA216B" w:rsidRDefault="00BA216B" w:rsidP="00614F98"/>
                          <w:p w14:paraId="4BE4DC04" w14:textId="77777777" w:rsidR="00BA216B" w:rsidRDefault="00BA216B" w:rsidP="00614F98"/>
                          <w:p w14:paraId="25D96DD5" w14:textId="77777777" w:rsidR="00BA216B" w:rsidRDefault="00BA216B" w:rsidP="00614F98"/>
                          <w:p w14:paraId="215738D5" w14:textId="77777777" w:rsidR="00BA216B" w:rsidRDefault="00BA216B" w:rsidP="00614F98"/>
                          <w:p w14:paraId="2A2BFC8D" w14:textId="77777777" w:rsidR="00BA216B" w:rsidRDefault="00BA216B" w:rsidP="00614F98"/>
                          <w:p w14:paraId="74847766" w14:textId="77777777" w:rsidR="00BA216B" w:rsidRDefault="00BA216B" w:rsidP="00614F98"/>
                          <w:p w14:paraId="18E57D84" w14:textId="77777777" w:rsidR="00BA216B" w:rsidRDefault="00BA216B" w:rsidP="00614F98"/>
                          <w:p w14:paraId="370CF55D" w14:textId="77777777" w:rsidR="00BA216B" w:rsidRDefault="00BA216B" w:rsidP="00614F98"/>
                          <w:p w14:paraId="072DC469" w14:textId="77777777" w:rsidR="00BA216B" w:rsidRDefault="00BA216B" w:rsidP="00614F98"/>
                          <w:p w14:paraId="01D49889" w14:textId="77777777" w:rsidR="00BA216B" w:rsidRDefault="00BA216B" w:rsidP="00614F98"/>
                          <w:p w14:paraId="53EC6F93" w14:textId="77777777" w:rsidR="00BA216B" w:rsidRDefault="00BA216B" w:rsidP="00614F98"/>
                          <w:p w14:paraId="30812FE6" w14:textId="77777777" w:rsidR="00BA216B" w:rsidRDefault="00BA216B" w:rsidP="00614F98"/>
                          <w:p w14:paraId="67175EB2" w14:textId="77777777" w:rsidR="00BA216B" w:rsidRDefault="00BA216B" w:rsidP="00614F98"/>
                          <w:p w14:paraId="0698D232" w14:textId="77777777" w:rsidR="00BA216B" w:rsidRDefault="00BA216B" w:rsidP="00614F98"/>
                          <w:p w14:paraId="2FC4817C" w14:textId="77777777" w:rsidR="00BA216B" w:rsidRDefault="00BA216B" w:rsidP="00614F98"/>
                          <w:p w14:paraId="20A84A2A" w14:textId="77777777" w:rsidR="00BA216B" w:rsidRDefault="00BA216B" w:rsidP="00614F98"/>
                          <w:p w14:paraId="7331F81C" w14:textId="77777777" w:rsidR="00BA216B" w:rsidRDefault="00BA216B" w:rsidP="00614F98"/>
                          <w:p w14:paraId="5F08359E" w14:textId="77777777" w:rsidR="00BA216B" w:rsidRDefault="00BA216B" w:rsidP="00614F98"/>
                          <w:p w14:paraId="58FDDA85" w14:textId="77777777" w:rsidR="00BA216B" w:rsidRDefault="00BA216B" w:rsidP="00614F98"/>
                          <w:p w14:paraId="1DB4FE47" w14:textId="77777777" w:rsidR="00BA216B" w:rsidRDefault="00BA216B" w:rsidP="00614F98"/>
                          <w:p w14:paraId="438BBB17" w14:textId="77777777" w:rsidR="00BA216B" w:rsidRDefault="00BA216B" w:rsidP="00614F98"/>
                          <w:p w14:paraId="62953E44" w14:textId="77777777" w:rsidR="00BA216B" w:rsidRDefault="00BA216B" w:rsidP="00614F98"/>
                          <w:p w14:paraId="12829989" w14:textId="77777777" w:rsidR="00BA216B" w:rsidRDefault="00BA216B" w:rsidP="00614F98"/>
                          <w:p w14:paraId="3748E6A6" w14:textId="77777777" w:rsidR="00BA216B" w:rsidRDefault="00BA216B" w:rsidP="00614F98"/>
                          <w:p w14:paraId="02C54BE5" w14:textId="77777777" w:rsidR="00BA216B" w:rsidRDefault="00BA216B" w:rsidP="00614F98"/>
                          <w:p w14:paraId="65FD3EA5" w14:textId="77777777" w:rsidR="00BA216B" w:rsidRDefault="00BA216B" w:rsidP="00614F98"/>
                          <w:p w14:paraId="3F593176" w14:textId="77777777" w:rsidR="00BA216B" w:rsidRDefault="00BA216B" w:rsidP="00614F98"/>
                          <w:p w14:paraId="5BCB4D76" w14:textId="77777777" w:rsidR="00BA216B" w:rsidRDefault="00BA216B" w:rsidP="00614F98"/>
                          <w:p w14:paraId="2167A0A7" w14:textId="77777777" w:rsidR="00BA216B" w:rsidRDefault="00BA216B" w:rsidP="00614F98"/>
                          <w:p w14:paraId="1F8AF904" w14:textId="77777777" w:rsidR="00BA216B" w:rsidRDefault="00BA216B" w:rsidP="00614F98"/>
                          <w:p w14:paraId="317FD9D5" w14:textId="77777777" w:rsidR="00BA216B" w:rsidRDefault="00BA216B" w:rsidP="00614F98"/>
                          <w:p w14:paraId="10D48FE2" w14:textId="77777777" w:rsidR="00BA216B" w:rsidRDefault="00BA216B" w:rsidP="00614F98"/>
                          <w:p w14:paraId="45A079DD" w14:textId="77777777" w:rsidR="00BA216B" w:rsidRDefault="00BA216B" w:rsidP="00614F98"/>
                          <w:p w14:paraId="386FE5EF" w14:textId="77777777" w:rsidR="00BA216B" w:rsidRDefault="00BA216B" w:rsidP="00614F98"/>
                          <w:p w14:paraId="37D4C2B7" w14:textId="77777777" w:rsidR="00BA216B" w:rsidRDefault="00BA216B" w:rsidP="00614F98"/>
                          <w:p w14:paraId="783EA57E" w14:textId="77777777" w:rsidR="00BA216B" w:rsidRDefault="00BA216B" w:rsidP="00614F98"/>
                          <w:p w14:paraId="165FC9C3" w14:textId="77777777" w:rsidR="00BA216B" w:rsidRDefault="00BA216B" w:rsidP="00614F98"/>
                          <w:p w14:paraId="73CC0265" w14:textId="77777777" w:rsidR="00BA216B" w:rsidRDefault="00BA216B" w:rsidP="00614F98"/>
                          <w:p w14:paraId="7484E49C" w14:textId="77777777" w:rsidR="00BA216B" w:rsidRDefault="00BA216B" w:rsidP="00614F98"/>
                          <w:p w14:paraId="294321B2" w14:textId="77777777" w:rsidR="00BA216B" w:rsidRDefault="00BA216B" w:rsidP="00614F98"/>
                          <w:p w14:paraId="0F70683C" w14:textId="77777777" w:rsidR="00BA216B" w:rsidRDefault="00BA216B" w:rsidP="00614F98"/>
                          <w:p w14:paraId="665B6C9C" w14:textId="77777777" w:rsidR="00BA216B" w:rsidRDefault="00BA216B" w:rsidP="00614F98"/>
                          <w:p w14:paraId="5C6279F5" w14:textId="77777777" w:rsidR="00BA216B" w:rsidRDefault="00BA216B" w:rsidP="00614F98"/>
                          <w:p w14:paraId="48ED8B50" w14:textId="77777777" w:rsidR="00BA216B" w:rsidRDefault="00BA216B" w:rsidP="00614F98"/>
                          <w:p w14:paraId="5C0657B3" w14:textId="77777777" w:rsidR="00BA216B" w:rsidRDefault="00BA216B" w:rsidP="00614F98"/>
                          <w:p w14:paraId="7A5F4D7C" w14:textId="77777777" w:rsidR="00BA216B" w:rsidRDefault="00BA216B" w:rsidP="00614F98"/>
                          <w:p w14:paraId="352C779F" w14:textId="77777777" w:rsidR="00BA216B" w:rsidRDefault="00BA216B" w:rsidP="00614F98"/>
                          <w:p w14:paraId="05F5E60F" w14:textId="77777777" w:rsidR="00BA216B" w:rsidRDefault="00BA216B" w:rsidP="00614F98"/>
                          <w:p w14:paraId="45877204" w14:textId="77777777" w:rsidR="00BA216B" w:rsidRDefault="00BA216B" w:rsidP="00614F98"/>
                          <w:p w14:paraId="782DCF81" w14:textId="77777777" w:rsidR="00BA216B" w:rsidRDefault="00BA216B" w:rsidP="00614F98"/>
                          <w:p w14:paraId="107E6FB8" w14:textId="77777777" w:rsidR="00BA216B" w:rsidRDefault="00BA216B" w:rsidP="00614F98"/>
                          <w:p w14:paraId="5D909007" w14:textId="77777777" w:rsidR="00BA216B" w:rsidRDefault="00BA216B" w:rsidP="00614F98"/>
                          <w:p w14:paraId="0DF24080" w14:textId="77777777" w:rsidR="00BA216B" w:rsidRDefault="00BA216B" w:rsidP="00614F98"/>
                          <w:p w14:paraId="21A12DD1" w14:textId="77777777" w:rsidR="00BA216B" w:rsidRDefault="00BA216B" w:rsidP="00614F98"/>
                          <w:p w14:paraId="3F67710F" w14:textId="77777777" w:rsidR="00BA216B" w:rsidRDefault="00BA216B" w:rsidP="00614F98"/>
                          <w:p w14:paraId="7E6926E2" w14:textId="77777777" w:rsidR="00BA216B" w:rsidRDefault="00BA216B" w:rsidP="00614F98"/>
                          <w:p w14:paraId="2305B586" w14:textId="77777777" w:rsidR="00BA216B" w:rsidRDefault="00BA216B" w:rsidP="00614F98"/>
                          <w:p w14:paraId="2D118E41" w14:textId="77777777" w:rsidR="00BA216B" w:rsidRDefault="00BA216B" w:rsidP="00614F98"/>
                          <w:p w14:paraId="158B0C69" w14:textId="77777777" w:rsidR="00BA216B" w:rsidRDefault="00BA216B" w:rsidP="00614F98"/>
                          <w:p w14:paraId="1267E5D9" w14:textId="77777777" w:rsidR="00BA216B" w:rsidRDefault="00BA216B" w:rsidP="00614F98"/>
                          <w:p w14:paraId="36E9772C" w14:textId="77777777" w:rsidR="00BA216B" w:rsidRDefault="00BA216B" w:rsidP="00614F98"/>
                          <w:p w14:paraId="358D9572" w14:textId="77777777" w:rsidR="00BA216B" w:rsidRDefault="00BA216B" w:rsidP="00614F98"/>
                          <w:p w14:paraId="13AB14AD" w14:textId="77777777" w:rsidR="00BA216B" w:rsidRDefault="00BA216B" w:rsidP="00614F98"/>
                          <w:p w14:paraId="2544F7A8" w14:textId="77777777" w:rsidR="00BA216B" w:rsidRDefault="00BA216B" w:rsidP="00614F98"/>
                          <w:p w14:paraId="61DDB475" w14:textId="77777777" w:rsidR="00BA216B" w:rsidRDefault="00BA216B" w:rsidP="00614F98"/>
                          <w:p w14:paraId="1160D0D6" w14:textId="77777777" w:rsidR="00BA216B" w:rsidRDefault="00BA216B" w:rsidP="00614F98"/>
                          <w:p w14:paraId="4A385D89" w14:textId="77777777" w:rsidR="00BA216B" w:rsidRDefault="00BA216B" w:rsidP="00614F98"/>
                          <w:p w14:paraId="6F6928A8" w14:textId="77777777" w:rsidR="00BA216B" w:rsidRDefault="00BA216B" w:rsidP="00614F98"/>
                          <w:p w14:paraId="3049B7B5" w14:textId="77777777" w:rsidR="00BA216B" w:rsidRDefault="00BA216B" w:rsidP="00614F98"/>
                          <w:p w14:paraId="17196C34" w14:textId="77777777" w:rsidR="00BA216B" w:rsidRDefault="00BA216B" w:rsidP="00614F98"/>
                          <w:p w14:paraId="4558CB60" w14:textId="77777777" w:rsidR="00BA216B" w:rsidRDefault="00BA216B" w:rsidP="00614F98"/>
                          <w:p w14:paraId="7A7EFC76" w14:textId="77777777" w:rsidR="00BA216B" w:rsidRDefault="00BA216B" w:rsidP="00614F98"/>
                          <w:p w14:paraId="74A82BDB" w14:textId="77777777" w:rsidR="00BA216B" w:rsidRDefault="00BA216B" w:rsidP="00614F98"/>
                          <w:p w14:paraId="72A76D76" w14:textId="77777777" w:rsidR="00BA216B" w:rsidRDefault="00BA216B" w:rsidP="00614F98"/>
                          <w:p w14:paraId="1C1F4048" w14:textId="77777777" w:rsidR="00BA216B" w:rsidRDefault="00BA216B" w:rsidP="00614F98"/>
                          <w:p w14:paraId="75F1B9BC" w14:textId="77777777" w:rsidR="00BA216B" w:rsidRDefault="00BA216B" w:rsidP="00614F98"/>
                          <w:p w14:paraId="556F483F" w14:textId="77777777" w:rsidR="00BA216B" w:rsidRDefault="00BA216B" w:rsidP="00614F98"/>
                          <w:p w14:paraId="293388E8" w14:textId="77777777" w:rsidR="00BA216B" w:rsidRDefault="00BA216B" w:rsidP="00614F98"/>
                          <w:p w14:paraId="3917F4F6" w14:textId="77777777" w:rsidR="00BA216B" w:rsidRDefault="00BA216B" w:rsidP="00614F98"/>
                          <w:p w14:paraId="671D628C" w14:textId="77777777" w:rsidR="00BA216B" w:rsidRDefault="00BA216B" w:rsidP="00614F98"/>
                          <w:p w14:paraId="6D5A8540" w14:textId="77777777" w:rsidR="00BA216B" w:rsidRDefault="00BA216B" w:rsidP="00614F98"/>
                          <w:p w14:paraId="44B6D3C6" w14:textId="77777777" w:rsidR="00BA216B" w:rsidRDefault="00BA216B" w:rsidP="00614F98"/>
                          <w:p w14:paraId="34E71F95" w14:textId="77777777" w:rsidR="00BA216B" w:rsidRDefault="00BA216B" w:rsidP="00614F98"/>
                          <w:p w14:paraId="21B36A00" w14:textId="77777777" w:rsidR="00BA216B" w:rsidRDefault="00BA216B" w:rsidP="00614F98"/>
                          <w:p w14:paraId="7AF657CA" w14:textId="77777777" w:rsidR="00BA216B" w:rsidRDefault="00BA216B" w:rsidP="00614F98"/>
                          <w:p w14:paraId="5792DFC3" w14:textId="77777777" w:rsidR="00BA216B" w:rsidRDefault="00BA216B" w:rsidP="00614F98"/>
                          <w:p w14:paraId="389F0D96" w14:textId="77777777" w:rsidR="00BA216B" w:rsidRDefault="00BA216B" w:rsidP="00614F98"/>
                          <w:p w14:paraId="48D913DA" w14:textId="77777777" w:rsidR="00BA216B" w:rsidRDefault="00BA216B" w:rsidP="00614F98"/>
                          <w:p w14:paraId="4ADB5C4D" w14:textId="77777777" w:rsidR="00BA216B" w:rsidRDefault="00BA216B" w:rsidP="00614F98"/>
                          <w:p w14:paraId="5C70C219" w14:textId="77777777" w:rsidR="00BA216B" w:rsidRDefault="00BA216B" w:rsidP="00614F98"/>
                          <w:p w14:paraId="6CD327E6" w14:textId="77777777" w:rsidR="00BA216B" w:rsidRDefault="00BA216B" w:rsidP="00614F98"/>
                          <w:p w14:paraId="7BAE9531" w14:textId="77777777" w:rsidR="00BA216B" w:rsidRDefault="00BA216B" w:rsidP="00614F98"/>
                          <w:p w14:paraId="739E75B4" w14:textId="77777777" w:rsidR="00BA216B" w:rsidRDefault="00BA216B" w:rsidP="00614F98"/>
                          <w:p w14:paraId="211672CD" w14:textId="77777777" w:rsidR="00BA216B" w:rsidRDefault="00BA216B" w:rsidP="00614F98"/>
                          <w:p w14:paraId="753EF86A" w14:textId="77777777" w:rsidR="00BA216B" w:rsidRDefault="00BA216B" w:rsidP="00614F98"/>
                          <w:p w14:paraId="0BCCE176" w14:textId="77777777" w:rsidR="00BA216B" w:rsidRDefault="00BA216B" w:rsidP="00614F98"/>
                          <w:p w14:paraId="4DF23585" w14:textId="77777777" w:rsidR="00BA216B" w:rsidRDefault="00BA216B" w:rsidP="00614F98"/>
                          <w:p w14:paraId="5FFC1E5C" w14:textId="77777777" w:rsidR="00BA216B" w:rsidRDefault="00BA216B" w:rsidP="00614F98"/>
                          <w:p w14:paraId="6625909A" w14:textId="77777777" w:rsidR="00BA216B" w:rsidRDefault="00BA216B" w:rsidP="00614F98"/>
                          <w:p w14:paraId="4A295456" w14:textId="77777777" w:rsidR="00BA216B" w:rsidRDefault="00BA216B" w:rsidP="00614F98"/>
                          <w:p w14:paraId="2E9552C4" w14:textId="77777777" w:rsidR="00BA216B" w:rsidRDefault="00BA216B" w:rsidP="00614F98"/>
                          <w:p w14:paraId="3194F5C8" w14:textId="77777777" w:rsidR="00BA216B" w:rsidRDefault="00BA216B" w:rsidP="00614F98"/>
                          <w:p w14:paraId="3AA5C58F" w14:textId="77777777" w:rsidR="00BA216B" w:rsidRDefault="00BA216B" w:rsidP="00614F98"/>
                          <w:p w14:paraId="0498D8DE" w14:textId="77777777" w:rsidR="00BA216B" w:rsidRDefault="00BA216B" w:rsidP="00614F98"/>
                          <w:p w14:paraId="76C46EEC" w14:textId="77777777" w:rsidR="00BA216B" w:rsidRDefault="00BA216B" w:rsidP="00614F98"/>
                          <w:p w14:paraId="68E04F5D" w14:textId="77777777" w:rsidR="00BA216B" w:rsidRDefault="00BA216B" w:rsidP="00614F98"/>
                          <w:p w14:paraId="005197E7" w14:textId="77777777" w:rsidR="00BA216B" w:rsidRDefault="00BA216B" w:rsidP="00614F98"/>
                          <w:p w14:paraId="553D28B9" w14:textId="77777777" w:rsidR="00BA216B" w:rsidRDefault="00BA216B" w:rsidP="00614F98"/>
                          <w:p w14:paraId="265016B4" w14:textId="77777777" w:rsidR="00BA216B" w:rsidRDefault="00BA216B" w:rsidP="00614F98"/>
                          <w:p w14:paraId="6983C2EB" w14:textId="77777777" w:rsidR="00BA216B" w:rsidRDefault="00BA216B" w:rsidP="00614F98"/>
                          <w:p w14:paraId="7ED98ECE" w14:textId="77777777" w:rsidR="00BA216B" w:rsidRDefault="00BA216B" w:rsidP="00614F98"/>
                          <w:p w14:paraId="7B486214" w14:textId="77777777" w:rsidR="00BA216B" w:rsidRDefault="00BA216B" w:rsidP="00614F98"/>
                          <w:p w14:paraId="22E7932D" w14:textId="77777777" w:rsidR="00BA216B" w:rsidRDefault="00BA216B" w:rsidP="00614F98"/>
                          <w:p w14:paraId="2905ED35" w14:textId="77777777" w:rsidR="00BA216B" w:rsidRDefault="00BA216B" w:rsidP="00614F98"/>
                          <w:p w14:paraId="6369C525" w14:textId="77777777" w:rsidR="00BA216B" w:rsidRDefault="00BA216B" w:rsidP="00614F98"/>
                          <w:p w14:paraId="6BBD13CD" w14:textId="77777777" w:rsidR="00BA216B" w:rsidRDefault="00BA216B" w:rsidP="00614F98"/>
                          <w:p w14:paraId="4FAD86E0" w14:textId="77777777" w:rsidR="00BA216B" w:rsidRDefault="00BA216B" w:rsidP="00614F98"/>
                          <w:p w14:paraId="4F1C0C53" w14:textId="77777777" w:rsidR="00BA216B" w:rsidRDefault="00BA216B" w:rsidP="00614F98"/>
                          <w:p w14:paraId="0211BAE7" w14:textId="77777777" w:rsidR="00BA216B" w:rsidRDefault="00BA216B" w:rsidP="00614F98"/>
                          <w:p w14:paraId="7D3BCEDC" w14:textId="77777777" w:rsidR="00BA216B" w:rsidRDefault="00BA216B" w:rsidP="00614F98"/>
                          <w:p w14:paraId="7A7BCECC" w14:textId="77777777" w:rsidR="00BA216B" w:rsidRDefault="00BA216B" w:rsidP="00614F98"/>
                          <w:p w14:paraId="7AB96935" w14:textId="77777777" w:rsidR="00BA216B" w:rsidRDefault="00BA216B" w:rsidP="00614F98"/>
                          <w:p w14:paraId="36061542" w14:textId="77777777" w:rsidR="00BA216B" w:rsidRDefault="00BA216B" w:rsidP="00614F98"/>
                          <w:p w14:paraId="226A5A52" w14:textId="77777777" w:rsidR="00BA216B" w:rsidRDefault="00BA216B" w:rsidP="00614F98"/>
                          <w:p w14:paraId="6517D15B" w14:textId="77777777" w:rsidR="00BA216B" w:rsidRDefault="00BA216B" w:rsidP="00614F98"/>
                          <w:p w14:paraId="5DC77A88" w14:textId="77777777" w:rsidR="00BA216B" w:rsidRDefault="00BA216B" w:rsidP="00614F98"/>
                          <w:p w14:paraId="48B49184" w14:textId="77777777" w:rsidR="00BA216B" w:rsidRDefault="00BA216B" w:rsidP="00614F98"/>
                          <w:p w14:paraId="523F5430" w14:textId="77777777" w:rsidR="00BA216B" w:rsidRDefault="00BA216B" w:rsidP="00614F98"/>
                          <w:p w14:paraId="628D8A1B" w14:textId="77777777" w:rsidR="00BA216B" w:rsidRDefault="00BA216B" w:rsidP="00614F98"/>
                          <w:p w14:paraId="6AF81163" w14:textId="77777777" w:rsidR="00BA216B" w:rsidRDefault="00BA216B" w:rsidP="00614F98"/>
                          <w:p w14:paraId="49BFEC2A" w14:textId="77777777" w:rsidR="00BA216B" w:rsidRDefault="00BA216B" w:rsidP="00614F98"/>
                          <w:p w14:paraId="62D3E1FF" w14:textId="77777777" w:rsidR="00BA216B" w:rsidRDefault="00BA216B" w:rsidP="00614F98"/>
                          <w:p w14:paraId="7591CC33" w14:textId="77777777" w:rsidR="00BA216B" w:rsidRDefault="00BA216B" w:rsidP="00614F98"/>
                          <w:p w14:paraId="7553B530" w14:textId="77777777" w:rsidR="00BA216B" w:rsidRDefault="00BA216B" w:rsidP="00614F98"/>
                          <w:p w14:paraId="275AEB99" w14:textId="77777777" w:rsidR="00BA216B" w:rsidRDefault="00BA216B" w:rsidP="00614F98"/>
                          <w:p w14:paraId="660D1B7B" w14:textId="77777777" w:rsidR="00BA216B" w:rsidRDefault="00BA216B" w:rsidP="00614F98"/>
                          <w:p w14:paraId="1FE421CA" w14:textId="77777777" w:rsidR="00BA216B" w:rsidRDefault="00BA216B" w:rsidP="00614F98"/>
                          <w:p w14:paraId="0DF10FA3" w14:textId="77777777" w:rsidR="00BA216B" w:rsidRDefault="00BA216B" w:rsidP="00614F98"/>
                          <w:p w14:paraId="73F19E1A" w14:textId="77777777" w:rsidR="00BA216B" w:rsidRDefault="00BA216B" w:rsidP="00614F98"/>
                          <w:p w14:paraId="174B4D00" w14:textId="77777777" w:rsidR="00BA216B" w:rsidRDefault="00BA216B" w:rsidP="00614F98"/>
                          <w:p w14:paraId="3ED5AEB9" w14:textId="77777777" w:rsidR="00BA216B" w:rsidRDefault="00BA216B" w:rsidP="00614F98"/>
                          <w:p w14:paraId="269CD21D" w14:textId="77777777" w:rsidR="00BA216B" w:rsidRDefault="00BA216B" w:rsidP="00614F98"/>
                          <w:p w14:paraId="69357361" w14:textId="77777777" w:rsidR="00BA216B" w:rsidRDefault="00BA216B" w:rsidP="00614F98"/>
                          <w:p w14:paraId="42985011" w14:textId="77777777" w:rsidR="00BA216B" w:rsidRDefault="00BA216B" w:rsidP="00614F98"/>
                          <w:p w14:paraId="6844715E" w14:textId="77777777" w:rsidR="00BA216B" w:rsidRDefault="00BA216B" w:rsidP="00614F98"/>
                          <w:p w14:paraId="24BE1125" w14:textId="77777777" w:rsidR="00BA216B" w:rsidRDefault="00BA216B" w:rsidP="00614F98"/>
                          <w:p w14:paraId="2AA484CC" w14:textId="77777777" w:rsidR="00BA216B" w:rsidRDefault="00BA216B" w:rsidP="00614F98"/>
                          <w:p w14:paraId="04873D1C" w14:textId="77777777" w:rsidR="00BA216B" w:rsidRDefault="00BA216B" w:rsidP="00614F98"/>
                          <w:p w14:paraId="53401B16" w14:textId="77777777" w:rsidR="00BA216B" w:rsidRDefault="00BA216B" w:rsidP="00614F98"/>
                          <w:p w14:paraId="5D5BF282" w14:textId="77777777" w:rsidR="00BA216B" w:rsidRDefault="00BA216B" w:rsidP="00614F98"/>
                          <w:p w14:paraId="2B734510" w14:textId="77777777" w:rsidR="00BA216B" w:rsidRDefault="00BA216B" w:rsidP="00614F98"/>
                          <w:p w14:paraId="002D3681" w14:textId="77777777" w:rsidR="00BA216B" w:rsidRDefault="00BA216B" w:rsidP="00614F98"/>
                          <w:p w14:paraId="6190B579" w14:textId="77777777" w:rsidR="00BA216B" w:rsidRDefault="00BA216B" w:rsidP="00614F98"/>
                          <w:p w14:paraId="078ECF29" w14:textId="77777777" w:rsidR="00BA216B" w:rsidRDefault="00BA216B" w:rsidP="00614F98"/>
                          <w:p w14:paraId="0CADFE7C" w14:textId="77777777" w:rsidR="00BA216B" w:rsidRDefault="00BA216B" w:rsidP="00614F98"/>
                          <w:p w14:paraId="0A08A36E" w14:textId="77777777" w:rsidR="00BA216B" w:rsidRDefault="00BA216B" w:rsidP="00614F98"/>
                          <w:p w14:paraId="08727846" w14:textId="77777777" w:rsidR="00BA216B" w:rsidRDefault="00BA216B" w:rsidP="00614F98"/>
                          <w:p w14:paraId="2A7CC995" w14:textId="77777777" w:rsidR="00BA216B" w:rsidRDefault="00BA216B" w:rsidP="00614F98"/>
                          <w:p w14:paraId="104E1CCB" w14:textId="77777777" w:rsidR="00BA216B" w:rsidRDefault="00BA216B" w:rsidP="00614F98"/>
                          <w:p w14:paraId="1FB34C0C" w14:textId="77777777" w:rsidR="00BA216B" w:rsidRDefault="00BA216B" w:rsidP="00614F98"/>
                          <w:p w14:paraId="3C7939F5" w14:textId="77777777" w:rsidR="00BA216B" w:rsidRDefault="00BA216B" w:rsidP="00614F98"/>
                          <w:p w14:paraId="11B13E6E" w14:textId="77777777" w:rsidR="00BA216B" w:rsidRDefault="00BA216B" w:rsidP="00614F98"/>
                          <w:p w14:paraId="57B4ADF1" w14:textId="77777777" w:rsidR="00BA216B" w:rsidRDefault="00BA216B" w:rsidP="00614F98"/>
                          <w:p w14:paraId="4981E84B" w14:textId="77777777" w:rsidR="00BA216B" w:rsidRDefault="00BA216B" w:rsidP="00614F98"/>
                          <w:p w14:paraId="17B954BF" w14:textId="77777777" w:rsidR="00BA216B" w:rsidRDefault="00BA216B" w:rsidP="00614F98"/>
                          <w:p w14:paraId="3BF4F283" w14:textId="77777777" w:rsidR="00BA216B" w:rsidRDefault="00BA216B" w:rsidP="00614F98"/>
                          <w:p w14:paraId="3F085E3C" w14:textId="77777777" w:rsidR="00BA216B" w:rsidRDefault="00BA216B" w:rsidP="00614F98"/>
                          <w:p w14:paraId="3F140B0C" w14:textId="77777777" w:rsidR="00BA216B" w:rsidRDefault="00BA216B" w:rsidP="00614F98"/>
                          <w:p w14:paraId="7EF8B0BC" w14:textId="77777777" w:rsidR="00BA216B" w:rsidRDefault="00BA216B" w:rsidP="00614F98"/>
                          <w:p w14:paraId="25A11349" w14:textId="77777777" w:rsidR="00BA216B" w:rsidRDefault="00BA216B" w:rsidP="00614F98"/>
                          <w:p w14:paraId="2F6D9C15" w14:textId="77777777" w:rsidR="00BA216B" w:rsidRDefault="00BA216B" w:rsidP="00614F98"/>
                          <w:p w14:paraId="1B098CD3" w14:textId="77777777" w:rsidR="00BA216B" w:rsidRDefault="00BA216B" w:rsidP="00614F98"/>
                          <w:p w14:paraId="586C4129" w14:textId="77777777" w:rsidR="00BA216B" w:rsidRDefault="00BA216B" w:rsidP="00614F98"/>
                          <w:p w14:paraId="4C0C98D0" w14:textId="77777777" w:rsidR="00BA216B" w:rsidRDefault="00BA216B" w:rsidP="00614F98"/>
                          <w:p w14:paraId="1A4F3204" w14:textId="77777777" w:rsidR="00BA216B" w:rsidRDefault="00BA216B" w:rsidP="00614F98"/>
                          <w:p w14:paraId="6B3E7DBF" w14:textId="77777777" w:rsidR="00BA216B" w:rsidRDefault="00BA216B" w:rsidP="00614F98"/>
                          <w:p w14:paraId="576AEE5D" w14:textId="77777777" w:rsidR="00BA216B" w:rsidRDefault="00BA216B" w:rsidP="00614F98"/>
                          <w:p w14:paraId="3C4747DE" w14:textId="77777777" w:rsidR="00BA216B" w:rsidRDefault="00BA216B" w:rsidP="00614F98"/>
                          <w:p w14:paraId="159CE093" w14:textId="77777777" w:rsidR="00BA216B" w:rsidRDefault="00BA216B" w:rsidP="00614F98"/>
                          <w:p w14:paraId="3E602179" w14:textId="77777777" w:rsidR="00BA216B" w:rsidRDefault="00BA216B" w:rsidP="00614F98"/>
                          <w:p w14:paraId="08F0F008" w14:textId="77777777" w:rsidR="00BA216B" w:rsidRDefault="00BA216B" w:rsidP="00614F98"/>
                          <w:p w14:paraId="1E352AEA" w14:textId="77777777" w:rsidR="00BA216B" w:rsidRDefault="00BA216B" w:rsidP="00614F98"/>
                          <w:p w14:paraId="78BC1BD6" w14:textId="77777777" w:rsidR="00BA216B" w:rsidRDefault="00BA216B" w:rsidP="00614F98"/>
                          <w:p w14:paraId="6384CFDC" w14:textId="77777777" w:rsidR="00BA216B" w:rsidRDefault="00BA216B" w:rsidP="00614F98"/>
                          <w:p w14:paraId="79271325" w14:textId="77777777" w:rsidR="00BA216B" w:rsidRDefault="00BA216B" w:rsidP="00614F98"/>
                          <w:p w14:paraId="6B1665AE" w14:textId="77777777" w:rsidR="00BA216B" w:rsidRDefault="00BA216B" w:rsidP="00614F98"/>
                          <w:p w14:paraId="5547AC23" w14:textId="77777777" w:rsidR="00BA216B" w:rsidRDefault="00BA216B" w:rsidP="00614F98"/>
                          <w:p w14:paraId="39A39228" w14:textId="77777777" w:rsidR="00BA216B" w:rsidRDefault="00BA216B" w:rsidP="00614F98"/>
                          <w:p w14:paraId="532AE165" w14:textId="77777777" w:rsidR="00BA216B" w:rsidRDefault="00BA216B" w:rsidP="00614F98"/>
                          <w:p w14:paraId="2F15C9DE" w14:textId="77777777" w:rsidR="00BA216B" w:rsidRDefault="00BA216B" w:rsidP="00614F98"/>
                          <w:p w14:paraId="71EE0BE2" w14:textId="77777777" w:rsidR="00BA216B" w:rsidRDefault="00BA216B" w:rsidP="00614F98"/>
                          <w:p w14:paraId="544ACCD2" w14:textId="77777777" w:rsidR="00BA216B" w:rsidRDefault="00BA216B" w:rsidP="00614F98"/>
                          <w:p w14:paraId="54A06789" w14:textId="77777777" w:rsidR="00BA216B" w:rsidRDefault="00BA216B" w:rsidP="00614F98"/>
                          <w:p w14:paraId="28B0C50B" w14:textId="77777777" w:rsidR="00BA216B" w:rsidRDefault="00BA216B" w:rsidP="00614F98"/>
                          <w:p w14:paraId="2083FB68" w14:textId="77777777" w:rsidR="00BA216B" w:rsidRDefault="00BA216B" w:rsidP="00614F98"/>
                          <w:p w14:paraId="02509868" w14:textId="77777777" w:rsidR="00BA216B" w:rsidRDefault="00BA216B" w:rsidP="00614F98"/>
                          <w:p w14:paraId="68F3762A" w14:textId="77777777" w:rsidR="00BA216B" w:rsidRDefault="00BA216B" w:rsidP="00614F98"/>
                          <w:p w14:paraId="5F0925CA" w14:textId="77777777" w:rsidR="00BA216B" w:rsidRDefault="00BA216B" w:rsidP="00614F98"/>
                          <w:p w14:paraId="7CFBA2E0" w14:textId="77777777" w:rsidR="00BA216B" w:rsidRDefault="00BA216B" w:rsidP="00614F98"/>
                          <w:p w14:paraId="5CA46C2D" w14:textId="77777777" w:rsidR="00BA216B" w:rsidRDefault="00BA216B" w:rsidP="00614F98"/>
                          <w:p w14:paraId="2AD6DD7B" w14:textId="77777777" w:rsidR="00BA216B" w:rsidRDefault="00BA216B" w:rsidP="00614F98"/>
                          <w:p w14:paraId="0FFB7714" w14:textId="77777777" w:rsidR="00BA216B" w:rsidRDefault="00BA216B" w:rsidP="00614F98"/>
                          <w:p w14:paraId="3D13E101" w14:textId="77777777" w:rsidR="00BA216B" w:rsidRDefault="00BA216B" w:rsidP="00614F98"/>
                          <w:p w14:paraId="3EABB9AE" w14:textId="77777777" w:rsidR="00BA216B" w:rsidRDefault="00BA216B" w:rsidP="00614F98"/>
                          <w:p w14:paraId="5CFF2BA4" w14:textId="77777777" w:rsidR="00BA216B" w:rsidRDefault="00BA216B" w:rsidP="00614F98"/>
                          <w:p w14:paraId="443A0DD7" w14:textId="77777777" w:rsidR="00BA216B" w:rsidRDefault="00BA216B" w:rsidP="00614F98"/>
                          <w:p w14:paraId="0231D417" w14:textId="77777777" w:rsidR="00BA216B" w:rsidRDefault="00BA216B" w:rsidP="00614F98"/>
                          <w:p w14:paraId="4CA227CF" w14:textId="77777777" w:rsidR="00BA216B" w:rsidRDefault="00BA216B" w:rsidP="00614F98"/>
                          <w:p w14:paraId="03DE058D" w14:textId="77777777" w:rsidR="00BA216B" w:rsidRDefault="00BA216B" w:rsidP="00614F98"/>
                          <w:p w14:paraId="77879210" w14:textId="77777777" w:rsidR="00BA216B" w:rsidRDefault="00BA216B" w:rsidP="00614F98"/>
                          <w:p w14:paraId="26FB7796" w14:textId="77777777" w:rsidR="00BA216B" w:rsidRDefault="00BA216B" w:rsidP="00614F98"/>
                          <w:p w14:paraId="18276E11" w14:textId="77777777" w:rsidR="00BA216B" w:rsidRDefault="00BA216B" w:rsidP="00614F98"/>
                          <w:p w14:paraId="3BB63AF9" w14:textId="77777777" w:rsidR="00BA216B" w:rsidRDefault="00BA216B" w:rsidP="00614F98"/>
                          <w:p w14:paraId="59013028" w14:textId="77777777" w:rsidR="00BA216B" w:rsidRDefault="00BA216B" w:rsidP="00614F98"/>
                          <w:p w14:paraId="1DA1563C" w14:textId="77777777" w:rsidR="00BA216B" w:rsidRDefault="00BA216B" w:rsidP="00614F98"/>
                          <w:p w14:paraId="5175FE42" w14:textId="77777777" w:rsidR="00BA216B" w:rsidRDefault="00BA216B" w:rsidP="00614F98"/>
                          <w:p w14:paraId="36A8083D" w14:textId="77777777" w:rsidR="00BA216B" w:rsidRDefault="00BA216B" w:rsidP="00614F98"/>
                          <w:p w14:paraId="6750D2F7" w14:textId="77777777" w:rsidR="00BA216B" w:rsidRDefault="00BA216B" w:rsidP="00614F98"/>
                          <w:p w14:paraId="22BA4086" w14:textId="77777777" w:rsidR="00BA216B" w:rsidRDefault="00BA216B" w:rsidP="00614F98"/>
                          <w:p w14:paraId="5E4A12A5" w14:textId="77777777" w:rsidR="00BA216B" w:rsidRDefault="00BA216B" w:rsidP="00614F98"/>
                          <w:p w14:paraId="5ABA2619" w14:textId="77777777" w:rsidR="00BA216B" w:rsidRDefault="00BA216B" w:rsidP="00614F98"/>
                          <w:p w14:paraId="325464F9" w14:textId="77777777" w:rsidR="00BA216B" w:rsidRDefault="00BA216B" w:rsidP="00614F98"/>
                          <w:p w14:paraId="6AB280C4" w14:textId="77777777" w:rsidR="00BA216B" w:rsidRDefault="00BA216B" w:rsidP="00614F98"/>
                          <w:p w14:paraId="5D02D703" w14:textId="77777777" w:rsidR="00BA216B" w:rsidRDefault="00BA216B" w:rsidP="00614F98"/>
                          <w:p w14:paraId="50FF78F0" w14:textId="77777777" w:rsidR="00BA216B" w:rsidRDefault="00BA216B" w:rsidP="00614F98"/>
                          <w:p w14:paraId="73CF69C6" w14:textId="77777777" w:rsidR="00BA216B" w:rsidRDefault="00BA216B" w:rsidP="00614F98"/>
                          <w:p w14:paraId="7719C1EB" w14:textId="77777777" w:rsidR="00BA216B" w:rsidRDefault="00BA216B" w:rsidP="00614F98"/>
                          <w:p w14:paraId="32315147" w14:textId="77777777" w:rsidR="00BA216B" w:rsidRDefault="00BA216B" w:rsidP="00614F98"/>
                          <w:p w14:paraId="2907E2D7" w14:textId="77777777" w:rsidR="00BA216B" w:rsidRDefault="00BA216B" w:rsidP="00614F98"/>
                          <w:p w14:paraId="2E9627FA" w14:textId="77777777" w:rsidR="00BA216B" w:rsidRDefault="00BA216B" w:rsidP="00614F98"/>
                          <w:p w14:paraId="51885B70" w14:textId="77777777" w:rsidR="00BA216B" w:rsidRDefault="00BA216B" w:rsidP="00614F98"/>
                          <w:p w14:paraId="7728CBAC" w14:textId="77777777" w:rsidR="00BA216B" w:rsidRDefault="00BA216B" w:rsidP="00614F98"/>
                          <w:p w14:paraId="731A8C94" w14:textId="77777777" w:rsidR="00BA216B" w:rsidRDefault="00BA216B" w:rsidP="00614F98"/>
                          <w:p w14:paraId="5C8FF6C9" w14:textId="77777777" w:rsidR="00BA216B" w:rsidRDefault="00BA216B" w:rsidP="00614F98"/>
                          <w:p w14:paraId="19FB61F3" w14:textId="77777777" w:rsidR="00BA216B" w:rsidRDefault="00BA216B" w:rsidP="00614F98"/>
                          <w:p w14:paraId="5BE97474" w14:textId="77777777" w:rsidR="00BA216B" w:rsidRDefault="00BA216B" w:rsidP="00614F98"/>
                          <w:p w14:paraId="2625636E" w14:textId="77777777" w:rsidR="00BA216B" w:rsidRDefault="00BA216B" w:rsidP="00614F98"/>
                          <w:p w14:paraId="03642BE9" w14:textId="77777777" w:rsidR="00BA216B" w:rsidRDefault="00BA216B" w:rsidP="00614F98"/>
                          <w:p w14:paraId="34F53EEB" w14:textId="77777777" w:rsidR="00BA216B" w:rsidRDefault="00BA216B" w:rsidP="00614F98"/>
                          <w:p w14:paraId="3F7B9CD5" w14:textId="77777777" w:rsidR="00BA216B" w:rsidRDefault="00BA216B" w:rsidP="00614F98"/>
                          <w:p w14:paraId="043C5A98" w14:textId="77777777" w:rsidR="00BA216B" w:rsidRDefault="00BA216B" w:rsidP="00614F98"/>
                          <w:p w14:paraId="1A6C2A13" w14:textId="77777777" w:rsidR="00BA216B" w:rsidRDefault="00BA216B" w:rsidP="00614F98"/>
                          <w:p w14:paraId="4296DEDD" w14:textId="77777777" w:rsidR="00BA216B" w:rsidRDefault="00BA216B" w:rsidP="00614F98"/>
                          <w:p w14:paraId="30F09476" w14:textId="77777777" w:rsidR="00BA216B" w:rsidRDefault="00BA216B" w:rsidP="00614F98"/>
                          <w:p w14:paraId="187C33FC" w14:textId="77777777" w:rsidR="00BA216B" w:rsidRDefault="00BA216B" w:rsidP="00614F98"/>
                          <w:p w14:paraId="6FE2F81A" w14:textId="77777777" w:rsidR="00BA216B" w:rsidRDefault="00BA216B" w:rsidP="00614F98"/>
                          <w:p w14:paraId="7154E811" w14:textId="77777777" w:rsidR="00BA216B" w:rsidRDefault="00BA216B" w:rsidP="00614F98"/>
                          <w:p w14:paraId="6157C04C" w14:textId="77777777" w:rsidR="00BA216B" w:rsidRDefault="00BA216B" w:rsidP="00614F98"/>
                          <w:p w14:paraId="7E7901A4" w14:textId="77777777" w:rsidR="00BA216B" w:rsidRDefault="00BA216B" w:rsidP="00614F98"/>
                          <w:p w14:paraId="0340EF36" w14:textId="77777777" w:rsidR="00BA216B" w:rsidRDefault="00BA216B" w:rsidP="00614F98"/>
                          <w:p w14:paraId="6D259D31" w14:textId="77777777" w:rsidR="00BA216B" w:rsidRDefault="00BA216B" w:rsidP="00614F98"/>
                          <w:p w14:paraId="570C51F2" w14:textId="77777777" w:rsidR="00BA216B" w:rsidRDefault="00BA216B" w:rsidP="00614F98"/>
                          <w:p w14:paraId="0EB0861C" w14:textId="77777777" w:rsidR="00BA216B" w:rsidRDefault="00BA216B" w:rsidP="00614F98"/>
                          <w:p w14:paraId="2515A7CE" w14:textId="77777777" w:rsidR="00BA216B" w:rsidRDefault="00BA216B" w:rsidP="00614F98"/>
                          <w:p w14:paraId="4AD35630" w14:textId="77777777" w:rsidR="00BA216B" w:rsidRDefault="00BA216B" w:rsidP="00614F98"/>
                          <w:p w14:paraId="289E4CCD" w14:textId="77777777" w:rsidR="00BA216B" w:rsidRDefault="00BA216B" w:rsidP="00614F98"/>
                          <w:p w14:paraId="5BF51463" w14:textId="77777777" w:rsidR="00BA216B" w:rsidRDefault="00BA216B" w:rsidP="00614F98"/>
                          <w:p w14:paraId="641BF17B" w14:textId="77777777" w:rsidR="00BA216B" w:rsidRDefault="00BA216B" w:rsidP="00614F98"/>
                          <w:p w14:paraId="1F0BDB85" w14:textId="77777777" w:rsidR="00BA216B" w:rsidRDefault="00BA216B" w:rsidP="00614F98"/>
                          <w:p w14:paraId="24F13D02" w14:textId="77777777" w:rsidR="00BA216B" w:rsidRDefault="00BA216B" w:rsidP="00614F98"/>
                          <w:p w14:paraId="55BE3856" w14:textId="77777777" w:rsidR="00BA216B" w:rsidRDefault="00BA216B" w:rsidP="00614F98"/>
                          <w:p w14:paraId="7D84276F" w14:textId="77777777" w:rsidR="00BA216B" w:rsidRDefault="00BA216B" w:rsidP="00614F98"/>
                          <w:p w14:paraId="51E9D89D" w14:textId="77777777" w:rsidR="00BA216B" w:rsidRDefault="00BA216B" w:rsidP="00614F98"/>
                          <w:p w14:paraId="1327F2A7" w14:textId="77777777" w:rsidR="00BA216B" w:rsidRDefault="00BA216B" w:rsidP="00614F98"/>
                          <w:p w14:paraId="7E94AE8E" w14:textId="77777777" w:rsidR="00BA216B" w:rsidRDefault="00BA216B" w:rsidP="00614F98"/>
                          <w:p w14:paraId="28F97F24" w14:textId="77777777" w:rsidR="00BA216B" w:rsidRDefault="00BA216B" w:rsidP="00614F98"/>
                          <w:p w14:paraId="068F3DCE" w14:textId="77777777" w:rsidR="00BA216B" w:rsidRDefault="00BA216B" w:rsidP="00614F98"/>
                          <w:p w14:paraId="4042C461" w14:textId="77777777" w:rsidR="00BA216B" w:rsidRDefault="00BA216B" w:rsidP="00614F98"/>
                          <w:p w14:paraId="5C748E16" w14:textId="77777777" w:rsidR="00BA216B" w:rsidRDefault="00BA216B" w:rsidP="00614F98"/>
                          <w:p w14:paraId="7E7BBB74" w14:textId="77777777" w:rsidR="00BA216B" w:rsidRDefault="00BA216B" w:rsidP="00614F98"/>
                          <w:p w14:paraId="6BD34CB2" w14:textId="77777777" w:rsidR="00BA216B" w:rsidRDefault="00BA216B" w:rsidP="00614F98"/>
                          <w:p w14:paraId="243236BC" w14:textId="77777777" w:rsidR="00BA216B" w:rsidRDefault="00BA216B" w:rsidP="00614F98"/>
                          <w:p w14:paraId="356A9DB1" w14:textId="77777777" w:rsidR="00BA216B" w:rsidRDefault="00BA216B" w:rsidP="00614F98"/>
                          <w:p w14:paraId="56306F82" w14:textId="77777777" w:rsidR="00BA216B" w:rsidRDefault="00BA216B" w:rsidP="00614F98"/>
                          <w:p w14:paraId="1B32B0C3" w14:textId="77777777" w:rsidR="00BA216B" w:rsidRDefault="00BA216B" w:rsidP="00614F98"/>
                          <w:p w14:paraId="02B3D6DA" w14:textId="77777777" w:rsidR="00BA216B" w:rsidRDefault="00BA216B" w:rsidP="00614F98"/>
                          <w:p w14:paraId="48460A8A" w14:textId="77777777" w:rsidR="00BA216B" w:rsidRDefault="00BA216B" w:rsidP="00614F98"/>
                          <w:p w14:paraId="420F2375" w14:textId="77777777" w:rsidR="00BA216B" w:rsidRDefault="00BA216B" w:rsidP="00614F98"/>
                          <w:p w14:paraId="59D00962" w14:textId="77777777" w:rsidR="00BA216B" w:rsidRDefault="00BA216B" w:rsidP="00614F98"/>
                          <w:p w14:paraId="1D04D231" w14:textId="77777777" w:rsidR="00BA216B" w:rsidRDefault="00BA216B" w:rsidP="00614F98"/>
                          <w:p w14:paraId="5D005041" w14:textId="77777777" w:rsidR="00BA216B" w:rsidRDefault="00BA216B" w:rsidP="00614F98"/>
                          <w:p w14:paraId="7013BF21" w14:textId="77777777" w:rsidR="00BA216B" w:rsidRDefault="00BA216B" w:rsidP="00614F98"/>
                          <w:p w14:paraId="409835F2" w14:textId="77777777" w:rsidR="00BA216B" w:rsidRDefault="00BA216B" w:rsidP="00614F98"/>
                          <w:p w14:paraId="2A5A608E" w14:textId="77777777" w:rsidR="00BA216B" w:rsidRDefault="00BA216B" w:rsidP="00614F98"/>
                          <w:p w14:paraId="6836E0AE" w14:textId="77777777" w:rsidR="00BA216B" w:rsidRDefault="00BA216B" w:rsidP="00614F98"/>
                          <w:p w14:paraId="1C565CCA" w14:textId="77777777" w:rsidR="00BA216B" w:rsidRDefault="00BA216B" w:rsidP="00614F98"/>
                          <w:p w14:paraId="3832623D" w14:textId="77777777" w:rsidR="00BA216B" w:rsidRDefault="00BA216B" w:rsidP="00614F98"/>
                          <w:p w14:paraId="7FEF821E" w14:textId="77777777" w:rsidR="00BA216B" w:rsidRDefault="00BA216B" w:rsidP="00614F98"/>
                          <w:p w14:paraId="225FAF70" w14:textId="77777777" w:rsidR="00BA216B" w:rsidRDefault="00BA216B" w:rsidP="00614F98"/>
                          <w:p w14:paraId="4BDA1CF3" w14:textId="77777777" w:rsidR="00BA216B" w:rsidRDefault="00BA216B" w:rsidP="00614F98"/>
                          <w:p w14:paraId="09957823" w14:textId="77777777" w:rsidR="00BA216B" w:rsidRDefault="00BA216B" w:rsidP="00614F98"/>
                          <w:p w14:paraId="462E92BB" w14:textId="77777777" w:rsidR="00BA216B" w:rsidRDefault="00BA216B" w:rsidP="00614F98"/>
                          <w:p w14:paraId="03BFFCBC" w14:textId="77777777" w:rsidR="00BA216B" w:rsidRDefault="00BA216B" w:rsidP="00614F98"/>
                          <w:p w14:paraId="774F61E1" w14:textId="77777777" w:rsidR="00BA216B" w:rsidRDefault="00BA216B" w:rsidP="00614F98"/>
                          <w:p w14:paraId="3B6AEDAC" w14:textId="77777777" w:rsidR="00BA216B" w:rsidRDefault="00BA216B" w:rsidP="00614F98"/>
                          <w:p w14:paraId="102CBFEC" w14:textId="77777777" w:rsidR="00BA216B" w:rsidRDefault="00BA216B" w:rsidP="00614F98"/>
                          <w:p w14:paraId="1FCB6B72" w14:textId="77777777" w:rsidR="00BA216B" w:rsidRDefault="00BA216B" w:rsidP="00614F98"/>
                          <w:p w14:paraId="59E5BC6B" w14:textId="77777777" w:rsidR="00BA216B" w:rsidRDefault="00BA216B" w:rsidP="00614F98"/>
                          <w:p w14:paraId="5D7A4410" w14:textId="77777777" w:rsidR="00BA216B" w:rsidRDefault="00BA216B" w:rsidP="00614F98"/>
                          <w:p w14:paraId="369208EF" w14:textId="77777777" w:rsidR="00BA216B" w:rsidRDefault="00BA216B" w:rsidP="00614F98"/>
                          <w:p w14:paraId="1B6D7A9D" w14:textId="77777777" w:rsidR="00BA216B" w:rsidRDefault="00BA216B" w:rsidP="00614F98"/>
                          <w:p w14:paraId="52059EF1" w14:textId="77777777" w:rsidR="00BA216B" w:rsidRDefault="00BA216B" w:rsidP="00614F98"/>
                          <w:p w14:paraId="3CAF6F73" w14:textId="77777777" w:rsidR="00BA216B" w:rsidRDefault="00BA216B" w:rsidP="00614F98"/>
                          <w:p w14:paraId="315357D5" w14:textId="77777777" w:rsidR="00BA216B" w:rsidRDefault="00BA216B" w:rsidP="00614F98"/>
                          <w:p w14:paraId="655D640A" w14:textId="77777777" w:rsidR="00BA216B" w:rsidRDefault="00BA216B" w:rsidP="00614F98"/>
                          <w:p w14:paraId="4AD3AF6B" w14:textId="77777777" w:rsidR="00BA216B" w:rsidRDefault="00BA216B" w:rsidP="00614F98"/>
                          <w:p w14:paraId="35FD8944" w14:textId="77777777" w:rsidR="00BA216B" w:rsidRDefault="00BA216B" w:rsidP="00614F98"/>
                          <w:p w14:paraId="5A87D709" w14:textId="77777777" w:rsidR="00BA216B" w:rsidRDefault="00BA216B" w:rsidP="00614F98"/>
                          <w:p w14:paraId="28514C3D" w14:textId="77777777" w:rsidR="00BA216B" w:rsidRDefault="00BA216B" w:rsidP="00614F98"/>
                          <w:p w14:paraId="51E67D13" w14:textId="77777777" w:rsidR="00BA216B" w:rsidRDefault="00BA216B" w:rsidP="00614F98"/>
                          <w:p w14:paraId="12593598" w14:textId="77777777" w:rsidR="00BA216B" w:rsidRDefault="00BA216B" w:rsidP="00614F98"/>
                          <w:p w14:paraId="0369CD15" w14:textId="77777777" w:rsidR="00BA216B" w:rsidRDefault="00BA216B" w:rsidP="00614F98"/>
                          <w:p w14:paraId="0CED4F56" w14:textId="77777777" w:rsidR="00BA216B" w:rsidRDefault="00BA216B" w:rsidP="00614F98"/>
                          <w:p w14:paraId="07094C45" w14:textId="77777777" w:rsidR="00BA216B" w:rsidRDefault="00BA216B" w:rsidP="00614F98"/>
                          <w:p w14:paraId="0ABFA51F" w14:textId="77777777" w:rsidR="00BA216B" w:rsidRDefault="00BA216B" w:rsidP="00614F98"/>
                          <w:p w14:paraId="752E569F" w14:textId="77777777" w:rsidR="00BA216B" w:rsidRDefault="00BA216B" w:rsidP="00614F98"/>
                          <w:p w14:paraId="0DBE1317" w14:textId="77777777" w:rsidR="00BA216B" w:rsidRDefault="00BA216B" w:rsidP="00614F98"/>
                          <w:p w14:paraId="4FEF209D" w14:textId="77777777" w:rsidR="00BA216B" w:rsidRDefault="00BA216B" w:rsidP="00614F98"/>
                          <w:p w14:paraId="23C2F6E9" w14:textId="77777777" w:rsidR="00BA216B" w:rsidRDefault="00BA216B" w:rsidP="00614F98"/>
                          <w:p w14:paraId="09871440" w14:textId="77777777" w:rsidR="00BA216B" w:rsidRDefault="00BA216B" w:rsidP="00614F98"/>
                          <w:p w14:paraId="1E20994B" w14:textId="77777777" w:rsidR="00BA216B" w:rsidRDefault="00BA216B" w:rsidP="00614F98"/>
                          <w:p w14:paraId="63A59501" w14:textId="77777777" w:rsidR="00BA216B" w:rsidRDefault="00BA216B" w:rsidP="00614F98"/>
                          <w:p w14:paraId="6252417F" w14:textId="77777777" w:rsidR="00BA216B" w:rsidRDefault="00BA216B" w:rsidP="00614F98"/>
                          <w:p w14:paraId="08A781D4" w14:textId="77777777" w:rsidR="00BA216B" w:rsidRDefault="00BA216B" w:rsidP="00614F98"/>
                          <w:p w14:paraId="1D2C4995" w14:textId="77777777" w:rsidR="00BA216B" w:rsidRDefault="00BA216B" w:rsidP="00614F98"/>
                          <w:p w14:paraId="470F8902" w14:textId="77777777" w:rsidR="00BA216B" w:rsidRDefault="00BA216B" w:rsidP="00614F98"/>
                          <w:p w14:paraId="3A07EE30" w14:textId="77777777" w:rsidR="00BA216B" w:rsidRDefault="00BA216B" w:rsidP="00614F98"/>
                          <w:p w14:paraId="5D4986D2" w14:textId="77777777" w:rsidR="00BA216B" w:rsidRDefault="00BA216B" w:rsidP="00614F98"/>
                          <w:p w14:paraId="68C608E4" w14:textId="77777777" w:rsidR="00BA216B" w:rsidRDefault="00BA216B" w:rsidP="00614F98"/>
                          <w:p w14:paraId="10501488" w14:textId="77777777" w:rsidR="00BA216B" w:rsidRDefault="00BA216B" w:rsidP="00614F98"/>
                          <w:p w14:paraId="6B3068FD" w14:textId="77777777" w:rsidR="00BA216B" w:rsidRDefault="00BA216B" w:rsidP="00614F98"/>
                          <w:p w14:paraId="3B38ABF8" w14:textId="77777777" w:rsidR="00BA216B" w:rsidRDefault="00BA216B" w:rsidP="00614F98"/>
                          <w:p w14:paraId="082A1EE4" w14:textId="77777777" w:rsidR="00BA216B" w:rsidRDefault="00BA216B" w:rsidP="00614F98"/>
                          <w:p w14:paraId="52EFC37B" w14:textId="77777777" w:rsidR="00BA216B" w:rsidRDefault="00BA216B" w:rsidP="00614F98"/>
                          <w:p w14:paraId="532B176E" w14:textId="77777777" w:rsidR="00BA216B" w:rsidRDefault="00BA216B" w:rsidP="00614F98"/>
                          <w:p w14:paraId="372EB752" w14:textId="77777777" w:rsidR="00BA216B" w:rsidRDefault="00BA216B" w:rsidP="00614F98"/>
                          <w:p w14:paraId="163B8EE5" w14:textId="77777777" w:rsidR="00BA216B" w:rsidRDefault="00BA216B" w:rsidP="00614F98"/>
                          <w:p w14:paraId="05E5B353" w14:textId="77777777" w:rsidR="00BA216B" w:rsidRDefault="00BA216B" w:rsidP="00614F98"/>
                          <w:p w14:paraId="581D193E" w14:textId="77777777" w:rsidR="00BA216B" w:rsidRDefault="00BA216B" w:rsidP="00614F98"/>
                          <w:p w14:paraId="6F5E5229" w14:textId="77777777" w:rsidR="00BA216B" w:rsidRDefault="00BA216B" w:rsidP="00614F98"/>
                          <w:p w14:paraId="1082EBA7" w14:textId="77777777" w:rsidR="00BA216B" w:rsidRDefault="00BA216B" w:rsidP="00614F98"/>
                          <w:p w14:paraId="099729C8" w14:textId="77777777" w:rsidR="00BA216B" w:rsidRDefault="00BA216B" w:rsidP="00614F98"/>
                          <w:p w14:paraId="072A9568" w14:textId="77777777" w:rsidR="00BA216B" w:rsidRDefault="00BA216B" w:rsidP="00614F98"/>
                          <w:p w14:paraId="07B26FA8" w14:textId="77777777" w:rsidR="00BA216B" w:rsidRDefault="00BA216B" w:rsidP="00614F98"/>
                          <w:p w14:paraId="63722E56" w14:textId="77777777" w:rsidR="00BA216B" w:rsidRDefault="00BA216B" w:rsidP="00614F98"/>
                          <w:p w14:paraId="2E687CD3" w14:textId="77777777" w:rsidR="00BA216B" w:rsidRDefault="00BA216B" w:rsidP="00614F98"/>
                          <w:p w14:paraId="79896D7C" w14:textId="77777777" w:rsidR="00BA216B" w:rsidRDefault="00BA216B" w:rsidP="00614F98"/>
                          <w:p w14:paraId="283A2F26" w14:textId="77777777" w:rsidR="00BA216B" w:rsidRDefault="00BA216B" w:rsidP="00614F98"/>
                          <w:p w14:paraId="5B2F9D72" w14:textId="77777777" w:rsidR="00BA216B" w:rsidRDefault="00BA216B" w:rsidP="00614F98"/>
                          <w:p w14:paraId="4CB7F3AF" w14:textId="77777777" w:rsidR="00BA216B" w:rsidRDefault="00BA216B" w:rsidP="00614F98"/>
                          <w:p w14:paraId="480C4F2D" w14:textId="77777777" w:rsidR="00BA216B" w:rsidRDefault="00BA216B" w:rsidP="00614F98"/>
                          <w:p w14:paraId="1B463995" w14:textId="77777777" w:rsidR="00BA216B" w:rsidRDefault="00BA216B" w:rsidP="00614F98"/>
                          <w:p w14:paraId="701BC080" w14:textId="77777777" w:rsidR="00BA216B" w:rsidRDefault="00BA216B" w:rsidP="00614F98"/>
                          <w:p w14:paraId="73B4D141" w14:textId="77777777" w:rsidR="00BA216B" w:rsidRDefault="00BA216B" w:rsidP="00614F98"/>
                          <w:p w14:paraId="7ACC9409" w14:textId="77777777" w:rsidR="00BA216B" w:rsidRDefault="00BA216B" w:rsidP="00614F98"/>
                          <w:p w14:paraId="15580CFE" w14:textId="77777777" w:rsidR="00BA216B" w:rsidRDefault="00BA216B" w:rsidP="00614F98"/>
                          <w:p w14:paraId="6DF71927" w14:textId="77777777" w:rsidR="00BA216B" w:rsidRDefault="00BA216B" w:rsidP="00614F98"/>
                          <w:p w14:paraId="3B8CE5CE" w14:textId="77777777" w:rsidR="00BA216B" w:rsidRDefault="00BA216B" w:rsidP="00614F98"/>
                          <w:p w14:paraId="2758D466" w14:textId="77777777" w:rsidR="00BA216B" w:rsidRDefault="00BA216B" w:rsidP="00614F98"/>
                          <w:p w14:paraId="15D90840" w14:textId="77777777" w:rsidR="00BA216B" w:rsidRDefault="00BA216B" w:rsidP="00614F98"/>
                          <w:p w14:paraId="421E45C2" w14:textId="77777777" w:rsidR="00BA216B" w:rsidRDefault="00BA216B" w:rsidP="00614F98"/>
                          <w:p w14:paraId="1E66FA65" w14:textId="77777777" w:rsidR="00BA216B" w:rsidRDefault="00BA216B" w:rsidP="00614F98"/>
                          <w:p w14:paraId="6FA0C324" w14:textId="77777777" w:rsidR="00BA216B" w:rsidRDefault="00BA216B" w:rsidP="00614F98"/>
                          <w:p w14:paraId="056B1CBD" w14:textId="77777777" w:rsidR="00BA216B" w:rsidRDefault="00BA216B" w:rsidP="00614F98"/>
                          <w:p w14:paraId="793A3E6C" w14:textId="77777777" w:rsidR="00BA216B" w:rsidRDefault="00BA216B" w:rsidP="00614F98"/>
                          <w:p w14:paraId="4A79A52D" w14:textId="77777777" w:rsidR="00BA216B" w:rsidRDefault="00BA216B" w:rsidP="00614F98"/>
                          <w:p w14:paraId="37C29793" w14:textId="77777777" w:rsidR="00BA216B" w:rsidRDefault="00BA216B" w:rsidP="00614F98"/>
                          <w:p w14:paraId="3F3DAF47" w14:textId="77777777" w:rsidR="00BA216B" w:rsidRDefault="00BA216B" w:rsidP="00614F98"/>
                          <w:p w14:paraId="3C7A1E92" w14:textId="77777777" w:rsidR="00BA216B" w:rsidRDefault="00BA216B" w:rsidP="00614F98"/>
                          <w:p w14:paraId="33F39078" w14:textId="77777777" w:rsidR="00BA216B" w:rsidRDefault="00BA216B" w:rsidP="00614F98"/>
                          <w:p w14:paraId="21FA25BC" w14:textId="77777777" w:rsidR="00BA216B" w:rsidRDefault="00BA216B" w:rsidP="00614F98"/>
                          <w:p w14:paraId="1486647B" w14:textId="77777777" w:rsidR="00BA216B" w:rsidRDefault="00BA216B" w:rsidP="00614F98"/>
                          <w:p w14:paraId="02C98B98" w14:textId="77777777" w:rsidR="00BA216B" w:rsidRDefault="00BA216B" w:rsidP="00614F98"/>
                          <w:p w14:paraId="08FCEF95" w14:textId="77777777" w:rsidR="00BA216B" w:rsidRDefault="00BA216B" w:rsidP="00614F98"/>
                          <w:p w14:paraId="6A7FE4CC" w14:textId="77777777" w:rsidR="00BA216B" w:rsidRDefault="00BA216B" w:rsidP="00614F98"/>
                          <w:p w14:paraId="47794363" w14:textId="77777777" w:rsidR="00BA216B" w:rsidRDefault="00BA216B" w:rsidP="00614F98"/>
                          <w:p w14:paraId="121AFCFE" w14:textId="77777777" w:rsidR="00BA216B" w:rsidRDefault="00BA216B" w:rsidP="00614F98"/>
                          <w:p w14:paraId="30684F73" w14:textId="77777777" w:rsidR="00BA216B" w:rsidRDefault="00BA216B" w:rsidP="00614F98"/>
                          <w:p w14:paraId="2CBCCAF1" w14:textId="77777777" w:rsidR="00BA216B" w:rsidRDefault="00BA216B" w:rsidP="00614F98"/>
                          <w:p w14:paraId="61C2430F" w14:textId="77777777" w:rsidR="00BA216B" w:rsidRDefault="00BA216B" w:rsidP="00614F98"/>
                          <w:p w14:paraId="74938989" w14:textId="77777777" w:rsidR="00BA216B" w:rsidRDefault="00BA216B" w:rsidP="00614F98"/>
                          <w:p w14:paraId="5B104CF8" w14:textId="77777777" w:rsidR="00BA216B" w:rsidRDefault="00BA216B" w:rsidP="00614F98"/>
                          <w:p w14:paraId="1B65BE35" w14:textId="77777777" w:rsidR="00BA216B" w:rsidRDefault="00BA216B" w:rsidP="00614F98"/>
                          <w:p w14:paraId="293EB140" w14:textId="77777777" w:rsidR="00BA216B" w:rsidRDefault="00BA216B" w:rsidP="00614F98"/>
                          <w:p w14:paraId="6522AE5A" w14:textId="77777777" w:rsidR="00BA216B" w:rsidRDefault="00BA216B" w:rsidP="00614F98"/>
                          <w:p w14:paraId="7E87A52F" w14:textId="77777777" w:rsidR="00BA216B" w:rsidRDefault="00BA216B" w:rsidP="00614F98"/>
                          <w:p w14:paraId="34D8EAE5" w14:textId="77777777" w:rsidR="00BA216B" w:rsidRDefault="00BA216B" w:rsidP="00614F98"/>
                          <w:p w14:paraId="00B81F8C" w14:textId="77777777" w:rsidR="00BA216B" w:rsidRDefault="00BA216B" w:rsidP="00614F98"/>
                          <w:p w14:paraId="329EF4DC" w14:textId="77777777" w:rsidR="00BA216B" w:rsidRDefault="00BA216B" w:rsidP="00614F98"/>
                          <w:p w14:paraId="17245BD7" w14:textId="77777777" w:rsidR="00BA216B" w:rsidRDefault="00BA216B" w:rsidP="00614F98"/>
                          <w:p w14:paraId="68E403C2" w14:textId="77777777" w:rsidR="00BA216B" w:rsidRDefault="00BA216B" w:rsidP="00614F98"/>
                          <w:p w14:paraId="0E7117F6" w14:textId="77777777" w:rsidR="00BA216B" w:rsidRDefault="00BA216B" w:rsidP="00614F98"/>
                          <w:p w14:paraId="23B0F882" w14:textId="77777777" w:rsidR="00BA216B" w:rsidRDefault="00BA216B" w:rsidP="00614F98"/>
                          <w:p w14:paraId="573A5949" w14:textId="77777777" w:rsidR="00BA216B" w:rsidRDefault="00BA216B" w:rsidP="00614F98"/>
                          <w:p w14:paraId="748018FD" w14:textId="77777777" w:rsidR="00BA216B" w:rsidRDefault="00BA216B" w:rsidP="00614F98"/>
                          <w:p w14:paraId="714B8915" w14:textId="77777777" w:rsidR="00BA216B" w:rsidRDefault="00BA216B" w:rsidP="00614F98"/>
                          <w:p w14:paraId="79D6EF79" w14:textId="77777777" w:rsidR="00BA216B" w:rsidRDefault="00BA216B" w:rsidP="00614F98"/>
                          <w:p w14:paraId="45ADF71C" w14:textId="77777777" w:rsidR="00BA216B" w:rsidRDefault="00BA216B" w:rsidP="00614F98"/>
                          <w:p w14:paraId="3DEDB447" w14:textId="77777777" w:rsidR="00BA216B" w:rsidRDefault="00BA216B" w:rsidP="00614F98"/>
                          <w:p w14:paraId="6329F017" w14:textId="77777777" w:rsidR="00BA216B" w:rsidRDefault="00BA216B" w:rsidP="00614F98"/>
                          <w:p w14:paraId="5AEC9C90" w14:textId="77777777" w:rsidR="00BA216B" w:rsidRDefault="00BA216B" w:rsidP="00614F98"/>
                          <w:p w14:paraId="423F23F8" w14:textId="77777777" w:rsidR="00BA216B" w:rsidRDefault="00BA216B" w:rsidP="00614F98"/>
                          <w:p w14:paraId="0B53AAE7" w14:textId="77777777" w:rsidR="00BA216B" w:rsidRDefault="00BA216B" w:rsidP="00614F98"/>
                          <w:p w14:paraId="23D0102D" w14:textId="77777777" w:rsidR="00BA216B" w:rsidRDefault="00BA216B" w:rsidP="00614F98"/>
                          <w:p w14:paraId="000940EE" w14:textId="77777777" w:rsidR="00BA216B" w:rsidRDefault="00BA216B" w:rsidP="00614F98"/>
                          <w:p w14:paraId="7E0C8EDF" w14:textId="77777777" w:rsidR="00BA216B" w:rsidRDefault="00BA216B" w:rsidP="00614F98"/>
                          <w:p w14:paraId="42D20BDB" w14:textId="77777777" w:rsidR="00BA216B" w:rsidRDefault="00BA216B" w:rsidP="00614F98"/>
                          <w:p w14:paraId="0F1DA801" w14:textId="77777777" w:rsidR="00BA216B" w:rsidRDefault="00BA216B" w:rsidP="00614F98"/>
                          <w:p w14:paraId="7FC2E0DD" w14:textId="77777777" w:rsidR="00BA216B" w:rsidRDefault="00BA216B" w:rsidP="00614F98"/>
                          <w:p w14:paraId="72396875" w14:textId="77777777" w:rsidR="00BA216B" w:rsidRDefault="00BA216B" w:rsidP="00614F98"/>
                          <w:p w14:paraId="1F69392E" w14:textId="77777777" w:rsidR="00BA216B" w:rsidRDefault="00BA216B" w:rsidP="00614F98"/>
                          <w:p w14:paraId="22C36A1C" w14:textId="77777777" w:rsidR="00BA216B" w:rsidRDefault="00BA216B" w:rsidP="00614F98"/>
                          <w:p w14:paraId="3DCA8A31" w14:textId="77777777" w:rsidR="00BA216B" w:rsidRDefault="00BA216B" w:rsidP="00614F98"/>
                          <w:p w14:paraId="1E24415C" w14:textId="77777777" w:rsidR="00BA216B" w:rsidRDefault="00BA216B" w:rsidP="00614F98"/>
                          <w:p w14:paraId="6FEC2BCE" w14:textId="77777777" w:rsidR="00BA216B" w:rsidRDefault="00BA216B" w:rsidP="00614F98"/>
                          <w:p w14:paraId="52595F51" w14:textId="77777777" w:rsidR="00BA216B" w:rsidRDefault="00BA216B" w:rsidP="00614F98"/>
                          <w:p w14:paraId="49AA8C67" w14:textId="77777777" w:rsidR="00BA216B" w:rsidRDefault="00BA216B" w:rsidP="00614F98"/>
                          <w:p w14:paraId="2ED92D6D" w14:textId="77777777" w:rsidR="00BA216B" w:rsidRDefault="00BA216B" w:rsidP="00614F98"/>
                          <w:p w14:paraId="5CB0788D" w14:textId="77777777" w:rsidR="00BA216B" w:rsidRDefault="00BA216B" w:rsidP="00614F98"/>
                          <w:p w14:paraId="790D9DC6" w14:textId="77777777" w:rsidR="00BA216B" w:rsidRDefault="00BA216B" w:rsidP="00614F98"/>
                          <w:p w14:paraId="1A6AABFE" w14:textId="77777777" w:rsidR="00BA216B" w:rsidRDefault="00BA216B" w:rsidP="00614F98"/>
                          <w:p w14:paraId="0954FAE1" w14:textId="77777777" w:rsidR="00BA216B" w:rsidRDefault="00BA216B" w:rsidP="00614F98"/>
                          <w:p w14:paraId="1C2947C8" w14:textId="77777777" w:rsidR="00BA216B" w:rsidRDefault="00BA216B" w:rsidP="00614F98"/>
                          <w:p w14:paraId="76B3866A" w14:textId="77777777" w:rsidR="00BA216B" w:rsidRDefault="00BA216B" w:rsidP="00614F98"/>
                          <w:p w14:paraId="60388AA4" w14:textId="77777777" w:rsidR="00BA216B" w:rsidRDefault="00BA216B" w:rsidP="00614F98"/>
                          <w:p w14:paraId="742B9269" w14:textId="77777777" w:rsidR="00BA216B" w:rsidRDefault="00BA216B" w:rsidP="00614F98"/>
                          <w:p w14:paraId="469CC85F" w14:textId="77777777" w:rsidR="00BA216B" w:rsidRDefault="00BA216B" w:rsidP="00614F98"/>
                          <w:p w14:paraId="07BFB2AA" w14:textId="77777777" w:rsidR="00BA216B" w:rsidRDefault="00BA216B" w:rsidP="00614F98"/>
                          <w:p w14:paraId="6035E88A" w14:textId="77777777" w:rsidR="00BA216B" w:rsidRDefault="00BA216B" w:rsidP="00614F98"/>
                          <w:p w14:paraId="0F26EC99" w14:textId="77777777" w:rsidR="00BA216B" w:rsidRDefault="00BA216B" w:rsidP="00614F98"/>
                          <w:p w14:paraId="634F63B9" w14:textId="77777777" w:rsidR="00BA216B" w:rsidRDefault="00BA216B" w:rsidP="00614F98"/>
                          <w:p w14:paraId="77B1AE9C" w14:textId="77777777" w:rsidR="00BA216B" w:rsidRDefault="00BA216B" w:rsidP="00614F98"/>
                          <w:p w14:paraId="768480EB" w14:textId="77777777" w:rsidR="00BA216B" w:rsidRDefault="00BA216B" w:rsidP="00614F98"/>
                          <w:p w14:paraId="5452A717" w14:textId="77777777" w:rsidR="00BA216B" w:rsidRDefault="00BA216B" w:rsidP="00614F98"/>
                          <w:p w14:paraId="01E0F09B" w14:textId="77777777" w:rsidR="00BA216B" w:rsidRDefault="00BA216B" w:rsidP="00614F98"/>
                          <w:p w14:paraId="2D7B1638" w14:textId="77777777" w:rsidR="00BA216B" w:rsidRDefault="00BA216B" w:rsidP="00614F98"/>
                          <w:p w14:paraId="661026C1" w14:textId="77777777" w:rsidR="00BA216B" w:rsidRDefault="00BA216B" w:rsidP="00614F98"/>
                          <w:p w14:paraId="14ABA4BD" w14:textId="77777777" w:rsidR="00BA216B" w:rsidRDefault="00BA216B" w:rsidP="00614F98"/>
                          <w:p w14:paraId="17DBAC59" w14:textId="77777777" w:rsidR="00BA216B" w:rsidRDefault="00BA216B" w:rsidP="00614F98"/>
                          <w:p w14:paraId="616F82F5" w14:textId="77777777" w:rsidR="00BA216B" w:rsidRDefault="00BA216B" w:rsidP="00614F98"/>
                          <w:p w14:paraId="0DFFECCA" w14:textId="77777777" w:rsidR="00BA216B" w:rsidRDefault="00BA216B" w:rsidP="00614F98"/>
                          <w:p w14:paraId="2E2BB78F" w14:textId="77777777" w:rsidR="00BA216B" w:rsidRDefault="00BA216B" w:rsidP="00614F98"/>
                          <w:p w14:paraId="5E2DA8F0" w14:textId="77777777" w:rsidR="00BA216B" w:rsidRDefault="00BA216B" w:rsidP="00614F98"/>
                          <w:p w14:paraId="18B6DDAD" w14:textId="77777777" w:rsidR="00BA216B" w:rsidRDefault="00BA216B" w:rsidP="00614F98"/>
                          <w:p w14:paraId="3A62EB33" w14:textId="77777777" w:rsidR="00BA216B" w:rsidRDefault="00BA216B" w:rsidP="00614F98"/>
                          <w:p w14:paraId="7FE5C396" w14:textId="77777777" w:rsidR="00BA216B" w:rsidRDefault="00BA216B" w:rsidP="00614F98"/>
                          <w:p w14:paraId="2C8D5D4F" w14:textId="77777777" w:rsidR="00BA216B" w:rsidRDefault="00BA216B" w:rsidP="00614F98"/>
                          <w:p w14:paraId="46417771" w14:textId="77777777" w:rsidR="00BA216B" w:rsidRDefault="00BA216B" w:rsidP="00614F98"/>
                          <w:p w14:paraId="588FF86D" w14:textId="77777777" w:rsidR="00BA216B" w:rsidRDefault="00BA216B" w:rsidP="00614F98"/>
                          <w:p w14:paraId="263A474A" w14:textId="77777777" w:rsidR="00BA216B" w:rsidRDefault="00BA216B" w:rsidP="00614F98"/>
                          <w:p w14:paraId="24CDA59F" w14:textId="77777777" w:rsidR="00BA216B" w:rsidRDefault="00BA216B" w:rsidP="00614F98"/>
                          <w:p w14:paraId="00578009" w14:textId="77777777" w:rsidR="00BA216B" w:rsidRDefault="00BA216B" w:rsidP="00614F98"/>
                          <w:p w14:paraId="37D78062" w14:textId="77777777" w:rsidR="00BA216B" w:rsidRDefault="00BA216B" w:rsidP="00614F98"/>
                          <w:p w14:paraId="61650266" w14:textId="77777777" w:rsidR="00BA216B" w:rsidRDefault="00BA216B" w:rsidP="00614F98"/>
                          <w:p w14:paraId="7B19E043" w14:textId="77777777" w:rsidR="00BA216B" w:rsidRDefault="00BA216B" w:rsidP="00614F98"/>
                          <w:p w14:paraId="2ABD690C" w14:textId="77777777" w:rsidR="00BA216B" w:rsidRDefault="00BA216B" w:rsidP="00614F98"/>
                          <w:p w14:paraId="3F73AAD4" w14:textId="77777777" w:rsidR="00BA216B" w:rsidRDefault="00BA216B" w:rsidP="00614F98"/>
                          <w:p w14:paraId="536D6D11" w14:textId="77777777" w:rsidR="00BA216B" w:rsidRDefault="00BA216B" w:rsidP="00614F98"/>
                          <w:p w14:paraId="27FE0E27" w14:textId="77777777" w:rsidR="00BA216B" w:rsidRDefault="00BA216B" w:rsidP="00614F98"/>
                          <w:p w14:paraId="5871B400" w14:textId="77777777" w:rsidR="00BA216B" w:rsidRDefault="00BA216B" w:rsidP="00614F98"/>
                          <w:p w14:paraId="1D1348EE" w14:textId="77777777" w:rsidR="00BA216B" w:rsidRDefault="00BA216B" w:rsidP="00614F98"/>
                          <w:p w14:paraId="07E19FA4" w14:textId="77777777" w:rsidR="00BA216B" w:rsidRDefault="00BA216B" w:rsidP="00614F98"/>
                          <w:p w14:paraId="75B60D7F" w14:textId="77777777" w:rsidR="00BA216B" w:rsidRDefault="00BA216B" w:rsidP="00614F98"/>
                          <w:p w14:paraId="6430C6CF" w14:textId="77777777" w:rsidR="00BA216B" w:rsidRDefault="00BA216B" w:rsidP="00614F98"/>
                          <w:p w14:paraId="3E47CED6" w14:textId="77777777" w:rsidR="00BA216B" w:rsidRDefault="00BA216B" w:rsidP="00614F98"/>
                          <w:p w14:paraId="63D6C733" w14:textId="77777777" w:rsidR="00BA216B" w:rsidRDefault="00BA216B" w:rsidP="00614F98"/>
                          <w:p w14:paraId="41A4D91A" w14:textId="77777777" w:rsidR="00BA216B" w:rsidRDefault="00BA216B" w:rsidP="00614F98"/>
                          <w:p w14:paraId="6C2991A9" w14:textId="77777777" w:rsidR="00BA216B" w:rsidRDefault="00BA216B" w:rsidP="00614F98"/>
                          <w:p w14:paraId="11C5EAB9" w14:textId="77777777" w:rsidR="00BA216B" w:rsidRDefault="00BA216B" w:rsidP="00614F98"/>
                          <w:p w14:paraId="70CA6517" w14:textId="77777777" w:rsidR="00BA216B" w:rsidRDefault="00BA216B" w:rsidP="00614F98"/>
                          <w:p w14:paraId="1F9511CD" w14:textId="77777777" w:rsidR="00BA216B" w:rsidRDefault="00BA216B" w:rsidP="00614F98"/>
                          <w:p w14:paraId="34D8B56C" w14:textId="77777777" w:rsidR="00BA216B" w:rsidRDefault="00BA216B" w:rsidP="00614F98"/>
                          <w:p w14:paraId="78B4C2CD" w14:textId="77777777" w:rsidR="00BA216B" w:rsidRDefault="00BA216B" w:rsidP="00614F98"/>
                          <w:p w14:paraId="49A2391E" w14:textId="77777777" w:rsidR="00BA216B" w:rsidRDefault="00BA216B" w:rsidP="00614F98"/>
                          <w:p w14:paraId="6F761D78" w14:textId="77777777" w:rsidR="00BA216B" w:rsidRDefault="00BA216B" w:rsidP="00614F98"/>
                          <w:p w14:paraId="2155822D" w14:textId="77777777" w:rsidR="00BA216B" w:rsidRDefault="00BA216B" w:rsidP="00614F98"/>
                          <w:p w14:paraId="686FBC4E" w14:textId="77777777" w:rsidR="00BA216B" w:rsidRDefault="00BA216B" w:rsidP="00614F98"/>
                          <w:p w14:paraId="2197F2E0" w14:textId="77777777" w:rsidR="00BA216B" w:rsidRDefault="00BA216B" w:rsidP="00614F98"/>
                          <w:p w14:paraId="5D4D3C7C" w14:textId="77777777" w:rsidR="00BA216B" w:rsidRDefault="00BA216B" w:rsidP="00614F98"/>
                          <w:p w14:paraId="77165B54" w14:textId="77777777" w:rsidR="00BA216B" w:rsidRDefault="00BA216B" w:rsidP="00614F98"/>
                          <w:p w14:paraId="2FBA9024" w14:textId="77777777" w:rsidR="00BA216B" w:rsidRDefault="00BA216B" w:rsidP="00614F98"/>
                          <w:p w14:paraId="23387AD7" w14:textId="77777777" w:rsidR="00BA216B" w:rsidRDefault="00BA216B" w:rsidP="00614F98"/>
                          <w:p w14:paraId="48CD41B4" w14:textId="77777777" w:rsidR="00BA216B" w:rsidRDefault="00BA216B" w:rsidP="00614F98"/>
                          <w:p w14:paraId="055E67B1" w14:textId="77777777" w:rsidR="00BA216B" w:rsidRDefault="00BA216B" w:rsidP="00614F98"/>
                          <w:p w14:paraId="11BCA7DA" w14:textId="77777777" w:rsidR="00BA216B" w:rsidRDefault="00BA216B" w:rsidP="00614F98"/>
                          <w:p w14:paraId="0D8012AA" w14:textId="77777777" w:rsidR="00BA216B" w:rsidRDefault="00BA216B" w:rsidP="00614F98"/>
                          <w:p w14:paraId="0558CDA4" w14:textId="77777777" w:rsidR="00BA216B" w:rsidRDefault="00BA216B" w:rsidP="00614F98"/>
                          <w:p w14:paraId="3AD5C3CD" w14:textId="77777777" w:rsidR="00BA216B" w:rsidRDefault="00BA216B" w:rsidP="00614F98"/>
                          <w:p w14:paraId="35C5644B" w14:textId="77777777" w:rsidR="00BA216B" w:rsidRDefault="00BA216B" w:rsidP="00614F98"/>
                          <w:p w14:paraId="70A55C66" w14:textId="77777777" w:rsidR="00BA216B" w:rsidRDefault="00BA216B" w:rsidP="00614F98"/>
                          <w:p w14:paraId="12D69604" w14:textId="77777777" w:rsidR="00BA216B" w:rsidRDefault="00BA216B" w:rsidP="00614F98"/>
                          <w:p w14:paraId="4D45CCBA" w14:textId="77777777" w:rsidR="00BA216B" w:rsidRDefault="00BA216B" w:rsidP="00614F98"/>
                          <w:p w14:paraId="09CBDB08" w14:textId="77777777" w:rsidR="00BA216B" w:rsidRDefault="00BA216B" w:rsidP="00614F98"/>
                          <w:p w14:paraId="6C9E851D" w14:textId="77777777" w:rsidR="00BA216B" w:rsidRDefault="00BA216B" w:rsidP="00614F98"/>
                          <w:p w14:paraId="1865A71E" w14:textId="77777777" w:rsidR="00BA216B" w:rsidRDefault="00BA216B" w:rsidP="00614F98"/>
                          <w:p w14:paraId="0EC8EDDD" w14:textId="77777777" w:rsidR="00BA216B" w:rsidRDefault="00BA216B" w:rsidP="00614F98"/>
                          <w:p w14:paraId="4D59E118" w14:textId="77777777" w:rsidR="00BA216B" w:rsidRDefault="00BA216B" w:rsidP="00614F98"/>
                          <w:p w14:paraId="0C1D3D33" w14:textId="77777777" w:rsidR="00BA216B" w:rsidRDefault="00BA216B" w:rsidP="00614F98"/>
                          <w:p w14:paraId="58C17B15" w14:textId="77777777" w:rsidR="00BA216B" w:rsidRDefault="00BA216B" w:rsidP="00614F98"/>
                          <w:p w14:paraId="119BBF41" w14:textId="77777777" w:rsidR="00BA216B" w:rsidRDefault="00BA216B" w:rsidP="00614F98"/>
                          <w:p w14:paraId="1F04E64D" w14:textId="77777777" w:rsidR="00BA216B" w:rsidRDefault="00BA216B" w:rsidP="00614F98"/>
                          <w:p w14:paraId="1A03C89B" w14:textId="77777777" w:rsidR="00BA216B" w:rsidRDefault="00BA216B" w:rsidP="00614F98"/>
                          <w:p w14:paraId="1E33915E" w14:textId="77777777" w:rsidR="00BA216B" w:rsidRDefault="00BA216B" w:rsidP="00614F98"/>
                          <w:p w14:paraId="3B5C7952" w14:textId="77777777" w:rsidR="00BA216B" w:rsidRDefault="00BA216B" w:rsidP="00614F98"/>
                          <w:p w14:paraId="65A72524" w14:textId="77777777" w:rsidR="00BA216B" w:rsidRDefault="00BA216B" w:rsidP="00614F98"/>
                          <w:p w14:paraId="5848B490" w14:textId="77777777" w:rsidR="00BA216B" w:rsidRDefault="00BA216B" w:rsidP="00614F98"/>
                          <w:p w14:paraId="7843D406" w14:textId="77777777" w:rsidR="00BA216B" w:rsidRDefault="00BA216B" w:rsidP="00614F98"/>
                          <w:p w14:paraId="5D29D09B" w14:textId="77777777" w:rsidR="00BA216B" w:rsidRDefault="00BA216B" w:rsidP="00614F98"/>
                          <w:p w14:paraId="2834AFD7" w14:textId="77777777" w:rsidR="00BA216B" w:rsidRDefault="00BA216B" w:rsidP="00614F98"/>
                          <w:p w14:paraId="084A834E" w14:textId="77777777" w:rsidR="00BA216B" w:rsidRDefault="00BA216B" w:rsidP="00614F98"/>
                          <w:p w14:paraId="2D9C03A8" w14:textId="77777777" w:rsidR="00BA216B" w:rsidRDefault="00BA216B" w:rsidP="00614F98"/>
                          <w:p w14:paraId="5544FFF9" w14:textId="77777777" w:rsidR="00BA216B" w:rsidRDefault="00BA216B" w:rsidP="00614F98"/>
                          <w:p w14:paraId="531CD949" w14:textId="77777777" w:rsidR="00BA216B" w:rsidRDefault="00BA216B" w:rsidP="00614F98"/>
                          <w:p w14:paraId="14C89998" w14:textId="77777777" w:rsidR="00BA216B" w:rsidRDefault="00BA216B" w:rsidP="00614F98"/>
                          <w:p w14:paraId="6EB9080D" w14:textId="77777777" w:rsidR="00BA216B" w:rsidRDefault="00BA216B" w:rsidP="00614F98"/>
                          <w:p w14:paraId="4B76BE87" w14:textId="77777777" w:rsidR="00BA216B" w:rsidRDefault="00BA216B" w:rsidP="00614F98"/>
                          <w:p w14:paraId="257818C9" w14:textId="77777777" w:rsidR="00BA216B" w:rsidRDefault="00BA216B" w:rsidP="00614F98"/>
                          <w:p w14:paraId="0B5BA566" w14:textId="77777777" w:rsidR="00BA216B" w:rsidRDefault="00BA216B" w:rsidP="00614F98"/>
                          <w:p w14:paraId="55E4ED61" w14:textId="77777777" w:rsidR="00BA216B" w:rsidRDefault="00BA216B" w:rsidP="00614F98"/>
                          <w:p w14:paraId="4A738C56" w14:textId="77777777" w:rsidR="00BA216B" w:rsidRDefault="00BA216B" w:rsidP="00614F98"/>
                          <w:p w14:paraId="4DDBA0E0" w14:textId="77777777" w:rsidR="00BA216B" w:rsidRDefault="00BA216B" w:rsidP="00614F98"/>
                          <w:p w14:paraId="7DB77ED9" w14:textId="77777777" w:rsidR="00BA216B" w:rsidRDefault="00BA216B" w:rsidP="00614F98"/>
                          <w:p w14:paraId="038A43FF" w14:textId="77777777" w:rsidR="00BA216B" w:rsidRDefault="00BA216B" w:rsidP="00614F98"/>
                          <w:p w14:paraId="6A5F362C" w14:textId="77777777" w:rsidR="00BA216B" w:rsidRDefault="00BA216B" w:rsidP="00614F98"/>
                          <w:p w14:paraId="61AE1A16" w14:textId="77777777" w:rsidR="00BA216B" w:rsidRDefault="00BA216B" w:rsidP="00614F98"/>
                          <w:p w14:paraId="6F2BB19B" w14:textId="77777777" w:rsidR="00BA216B" w:rsidRDefault="00BA216B" w:rsidP="00614F98"/>
                          <w:p w14:paraId="7A496B8F" w14:textId="77777777" w:rsidR="00BA216B" w:rsidRDefault="00BA216B" w:rsidP="00614F98"/>
                          <w:p w14:paraId="6DB04EA6" w14:textId="77777777" w:rsidR="00BA216B" w:rsidRDefault="00BA216B" w:rsidP="00614F98"/>
                          <w:p w14:paraId="1FC62055" w14:textId="77777777" w:rsidR="00BA216B" w:rsidRDefault="00BA216B" w:rsidP="00614F98"/>
                          <w:p w14:paraId="0ED31142" w14:textId="77777777" w:rsidR="00BA216B" w:rsidRDefault="00BA216B" w:rsidP="00614F98"/>
                          <w:p w14:paraId="5249C32D" w14:textId="77777777" w:rsidR="00BA216B" w:rsidRDefault="00BA216B" w:rsidP="00614F98"/>
                          <w:p w14:paraId="72D18A02" w14:textId="77777777" w:rsidR="00BA216B" w:rsidRDefault="00BA216B" w:rsidP="00614F98"/>
                          <w:p w14:paraId="6BA867CF" w14:textId="77777777" w:rsidR="00BA216B" w:rsidRDefault="00BA216B" w:rsidP="00614F98"/>
                          <w:p w14:paraId="36A35E6B" w14:textId="77777777" w:rsidR="00BA216B" w:rsidRDefault="00BA216B" w:rsidP="00614F98"/>
                          <w:p w14:paraId="346A1034" w14:textId="77777777" w:rsidR="00BA216B" w:rsidRDefault="00BA216B" w:rsidP="00614F98"/>
                          <w:p w14:paraId="63FC72DB" w14:textId="77777777" w:rsidR="00BA216B" w:rsidRDefault="00BA216B" w:rsidP="00614F98"/>
                          <w:p w14:paraId="66CF1ED6" w14:textId="77777777" w:rsidR="00BA216B" w:rsidRDefault="00BA216B" w:rsidP="00614F98"/>
                          <w:p w14:paraId="32DEEB6F" w14:textId="77777777" w:rsidR="00BA216B" w:rsidRDefault="00BA216B" w:rsidP="00614F98"/>
                          <w:p w14:paraId="2CFAC62F" w14:textId="77777777" w:rsidR="00BA216B" w:rsidRDefault="00BA216B" w:rsidP="00614F98"/>
                          <w:p w14:paraId="2B91D024" w14:textId="77777777" w:rsidR="00BA216B" w:rsidRDefault="00BA216B" w:rsidP="00614F98"/>
                          <w:p w14:paraId="13EAD178" w14:textId="77777777" w:rsidR="00BA216B" w:rsidRDefault="00BA216B" w:rsidP="00614F98"/>
                          <w:p w14:paraId="32729AA6" w14:textId="77777777" w:rsidR="00BA216B" w:rsidRDefault="00BA216B" w:rsidP="00614F98"/>
                          <w:p w14:paraId="71A392AA" w14:textId="77777777" w:rsidR="00BA216B" w:rsidRDefault="00BA216B" w:rsidP="00614F98"/>
                          <w:p w14:paraId="2B3E8516" w14:textId="77777777" w:rsidR="00BA216B" w:rsidRDefault="00BA216B" w:rsidP="00614F98"/>
                          <w:p w14:paraId="18846440" w14:textId="77777777" w:rsidR="00BA216B" w:rsidRDefault="00BA216B" w:rsidP="00614F98"/>
                          <w:p w14:paraId="2A06BB20" w14:textId="77777777" w:rsidR="00BA216B" w:rsidRDefault="00BA216B" w:rsidP="00614F98"/>
                          <w:p w14:paraId="5F45863A" w14:textId="77777777" w:rsidR="00BA216B" w:rsidRDefault="00BA216B" w:rsidP="00614F98"/>
                          <w:p w14:paraId="093B437A" w14:textId="77777777" w:rsidR="00BA216B" w:rsidRDefault="00BA216B" w:rsidP="00614F98"/>
                          <w:p w14:paraId="41986215" w14:textId="77777777" w:rsidR="00BA216B" w:rsidRDefault="00BA216B" w:rsidP="00614F98"/>
                          <w:p w14:paraId="0DF79367" w14:textId="77777777" w:rsidR="00BA216B" w:rsidRDefault="00BA216B" w:rsidP="00614F98"/>
                          <w:p w14:paraId="6DDE8CBD" w14:textId="77777777" w:rsidR="00BA216B" w:rsidRDefault="00BA216B" w:rsidP="00614F98"/>
                          <w:p w14:paraId="0DCA22F4" w14:textId="77777777" w:rsidR="00BA216B" w:rsidRDefault="00BA216B" w:rsidP="00614F98"/>
                          <w:p w14:paraId="1EAB9A86" w14:textId="77777777" w:rsidR="00BA216B" w:rsidRDefault="00BA216B" w:rsidP="00614F98"/>
                          <w:p w14:paraId="3853BCC7" w14:textId="77777777" w:rsidR="00BA216B" w:rsidRDefault="00BA216B" w:rsidP="00614F98"/>
                          <w:p w14:paraId="7F7DFDAC" w14:textId="77777777" w:rsidR="00BA216B" w:rsidRDefault="00BA216B" w:rsidP="00614F98"/>
                          <w:p w14:paraId="1F79B875" w14:textId="77777777" w:rsidR="00BA216B" w:rsidRDefault="00BA216B" w:rsidP="00614F98"/>
                          <w:p w14:paraId="1BA6157B" w14:textId="77777777" w:rsidR="00BA216B" w:rsidRDefault="00BA216B" w:rsidP="00614F98"/>
                          <w:p w14:paraId="4D92D345" w14:textId="77777777" w:rsidR="00BA216B" w:rsidRDefault="00BA216B" w:rsidP="00614F98"/>
                          <w:p w14:paraId="14BFD1C4" w14:textId="77777777" w:rsidR="00BA216B" w:rsidRDefault="00BA216B" w:rsidP="00614F98"/>
                          <w:p w14:paraId="1DDEFB8F" w14:textId="77777777" w:rsidR="00BA216B" w:rsidRDefault="00BA216B" w:rsidP="00614F98"/>
                          <w:p w14:paraId="0E656F00" w14:textId="77777777" w:rsidR="00BA216B" w:rsidRDefault="00BA216B" w:rsidP="00614F98"/>
                          <w:p w14:paraId="64600281" w14:textId="77777777" w:rsidR="00BA216B" w:rsidRDefault="00BA216B" w:rsidP="00614F98"/>
                          <w:p w14:paraId="524CEED8" w14:textId="77777777" w:rsidR="00BA216B" w:rsidRDefault="00BA216B" w:rsidP="00614F98"/>
                          <w:p w14:paraId="6C73C875" w14:textId="77777777" w:rsidR="00BA216B" w:rsidRDefault="00BA216B" w:rsidP="00614F98"/>
                          <w:p w14:paraId="30DE113D" w14:textId="77777777" w:rsidR="00BA216B" w:rsidRDefault="00BA216B" w:rsidP="00614F98"/>
                          <w:p w14:paraId="524817D1" w14:textId="77777777" w:rsidR="00BA216B" w:rsidRDefault="00BA216B" w:rsidP="00614F98"/>
                          <w:p w14:paraId="32C691C8" w14:textId="77777777" w:rsidR="00BA216B" w:rsidRDefault="00BA216B" w:rsidP="00614F98"/>
                          <w:p w14:paraId="06D36BDE" w14:textId="77777777" w:rsidR="00BA216B" w:rsidRDefault="00BA216B" w:rsidP="00614F98"/>
                          <w:p w14:paraId="77DDDEB0" w14:textId="77777777" w:rsidR="00BA216B" w:rsidRDefault="00BA216B" w:rsidP="00614F98"/>
                          <w:p w14:paraId="15B50B3D" w14:textId="77777777" w:rsidR="00BA216B" w:rsidRDefault="00BA216B" w:rsidP="00614F98"/>
                          <w:p w14:paraId="5D7CDC07" w14:textId="77777777" w:rsidR="00BA216B" w:rsidRDefault="00BA216B" w:rsidP="00614F98"/>
                          <w:p w14:paraId="1A11F394" w14:textId="77777777" w:rsidR="00BA216B" w:rsidRDefault="00BA216B" w:rsidP="00614F98"/>
                          <w:p w14:paraId="3DBA31FC" w14:textId="77777777" w:rsidR="00BA216B" w:rsidRDefault="00BA216B" w:rsidP="00614F98"/>
                          <w:p w14:paraId="2B1C5362" w14:textId="77777777" w:rsidR="00BA216B" w:rsidRDefault="00BA216B" w:rsidP="00614F98"/>
                          <w:p w14:paraId="78B7B156" w14:textId="77777777" w:rsidR="00BA216B" w:rsidRDefault="00BA216B" w:rsidP="00614F98"/>
                          <w:p w14:paraId="3A1B2F2C" w14:textId="77777777" w:rsidR="00BA216B" w:rsidRDefault="00BA216B" w:rsidP="00614F98"/>
                          <w:p w14:paraId="3FED796F" w14:textId="77777777" w:rsidR="00BA216B" w:rsidRDefault="00BA216B" w:rsidP="00614F98"/>
                          <w:p w14:paraId="145877FC" w14:textId="77777777" w:rsidR="00BA216B" w:rsidRDefault="00BA216B" w:rsidP="00614F98"/>
                          <w:p w14:paraId="20FFBE2A" w14:textId="77777777" w:rsidR="00BA216B" w:rsidRDefault="00BA216B" w:rsidP="00614F98"/>
                          <w:p w14:paraId="0E2F0CE7" w14:textId="77777777" w:rsidR="00BA216B" w:rsidRDefault="00BA216B" w:rsidP="00614F98"/>
                          <w:p w14:paraId="3E0EC3DF" w14:textId="77777777" w:rsidR="00BA216B" w:rsidRDefault="00BA216B" w:rsidP="00614F98"/>
                          <w:p w14:paraId="577D2690" w14:textId="77777777" w:rsidR="00BA216B" w:rsidRDefault="00BA216B" w:rsidP="00614F98"/>
                          <w:p w14:paraId="773D595F" w14:textId="77777777" w:rsidR="00BA216B" w:rsidRDefault="00BA216B" w:rsidP="00614F98"/>
                          <w:p w14:paraId="079A8368" w14:textId="77777777" w:rsidR="00BA216B" w:rsidRDefault="00BA216B" w:rsidP="00614F98"/>
                          <w:p w14:paraId="4DAFE3DA" w14:textId="77777777" w:rsidR="00BA216B" w:rsidRDefault="00BA216B" w:rsidP="00614F98"/>
                          <w:p w14:paraId="6FC50F70" w14:textId="77777777" w:rsidR="00BA216B" w:rsidRDefault="00BA216B" w:rsidP="00614F98"/>
                          <w:p w14:paraId="75EE3571" w14:textId="77777777" w:rsidR="00BA216B" w:rsidRDefault="00BA216B" w:rsidP="00614F98"/>
                          <w:p w14:paraId="4E8536B2" w14:textId="77777777" w:rsidR="00BA216B" w:rsidRDefault="00BA216B" w:rsidP="00614F98"/>
                          <w:p w14:paraId="6790343C" w14:textId="77777777" w:rsidR="00BA216B" w:rsidRDefault="00BA216B" w:rsidP="00614F98"/>
                          <w:p w14:paraId="2230DF61" w14:textId="77777777" w:rsidR="00BA216B" w:rsidRDefault="00BA216B" w:rsidP="00614F98"/>
                          <w:p w14:paraId="47F65033" w14:textId="77777777" w:rsidR="00BA216B" w:rsidRDefault="00BA216B" w:rsidP="00614F98"/>
                          <w:p w14:paraId="4F6F84B3" w14:textId="77777777" w:rsidR="00BA216B" w:rsidRDefault="00BA216B" w:rsidP="00614F98"/>
                          <w:p w14:paraId="0442AE82" w14:textId="77777777" w:rsidR="00BA216B" w:rsidRDefault="00BA216B" w:rsidP="00614F98"/>
                          <w:p w14:paraId="0D2D5EC9" w14:textId="77777777" w:rsidR="00BA216B" w:rsidRDefault="00BA216B" w:rsidP="00614F98"/>
                          <w:p w14:paraId="209A0948" w14:textId="77777777" w:rsidR="00BA216B" w:rsidRDefault="00BA216B" w:rsidP="00614F98"/>
                          <w:p w14:paraId="5062D4D7" w14:textId="77777777" w:rsidR="00BA216B" w:rsidRDefault="00BA216B" w:rsidP="00614F98"/>
                          <w:p w14:paraId="7A8C1318" w14:textId="77777777" w:rsidR="00BA216B" w:rsidRDefault="00BA216B" w:rsidP="00614F98"/>
                          <w:p w14:paraId="6AC57B7F" w14:textId="77777777" w:rsidR="00BA216B" w:rsidRDefault="00BA216B" w:rsidP="00614F98"/>
                          <w:p w14:paraId="351FBA0A" w14:textId="77777777" w:rsidR="00BA216B" w:rsidRDefault="00BA216B" w:rsidP="00614F98"/>
                          <w:p w14:paraId="1D30D1B3" w14:textId="77777777" w:rsidR="00BA216B" w:rsidRDefault="00BA216B" w:rsidP="00614F98"/>
                          <w:p w14:paraId="74E97F1D" w14:textId="77777777" w:rsidR="00BA216B" w:rsidRDefault="00BA216B" w:rsidP="00614F98"/>
                          <w:p w14:paraId="3CBE797D" w14:textId="77777777" w:rsidR="00BA216B" w:rsidRDefault="00BA216B" w:rsidP="00614F98"/>
                          <w:p w14:paraId="72479749" w14:textId="77777777" w:rsidR="00BA216B" w:rsidRDefault="00BA216B" w:rsidP="00614F98"/>
                          <w:p w14:paraId="3F83B46B" w14:textId="77777777" w:rsidR="00BA216B" w:rsidRDefault="00BA216B" w:rsidP="00614F98"/>
                          <w:p w14:paraId="3AAD521A" w14:textId="77777777" w:rsidR="00BA216B" w:rsidRDefault="00BA216B" w:rsidP="00614F98"/>
                          <w:p w14:paraId="26337222" w14:textId="77777777" w:rsidR="00BA216B" w:rsidRDefault="00BA216B" w:rsidP="00614F98"/>
                          <w:p w14:paraId="1EAE4F28" w14:textId="77777777" w:rsidR="00BA216B" w:rsidRDefault="00BA216B" w:rsidP="00614F98"/>
                          <w:p w14:paraId="201F6BFA" w14:textId="77777777" w:rsidR="00BA216B" w:rsidRDefault="00BA216B" w:rsidP="00614F98"/>
                          <w:p w14:paraId="707E235E" w14:textId="77777777" w:rsidR="00BA216B" w:rsidRDefault="00BA216B" w:rsidP="00614F98"/>
                          <w:p w14:paraId="321FCD47" w14:textId="77777777" w:rsidR="00BA216B" w:rsidRDefault="00BA216B" w:rsidP="00614F98"/>
                          <w:p w14:paraId="0912E7A6" w14:textId="77777777" w:rsidR="00BA216B" w:rsidRDefault="00BA216B" w:rsidP="00614F98"/>
                          <w:p w14:paraId="354D9064" w14:textId="77777777" w:rsidR="00BA216B" w:rsidRDefault="00BA216B" w:rsidP="00614F98"/>
                          <w:p w14:paraId="7BA911EF" w14:textId="77777777" w:rsidR="00BA216B" w:rsidRDefault="00BA216B" w:rsidP="00614F98"/>
                          <w:p w14:paraId="2021F437" w14:textId="77777777" w:rsidR="00BA216B" w:rsidRDefault="00BA216B" w:rsidP="00614F98"/>
                          <w:p w14:paraId="51A29528" w14:textId="77777777" w:rsidR="00BA216B" w:rsidRDefault="00BA216B" w:rsidP="00614F98"/>
                          <w:p w14:paraId="6540FBB1" w14:textId="77777777" w:rsidR="00BA216B" w:rsidRDefault="00BA216B" w:rsidP="00614F98"/>
                          <w:p w14:paraId="09049F2E" w14:textId="77777777" w:rsidR="00BA216B" w:rsidRDefault="00BA216B" w:rsidP="00614F98"/>
                          <w:p w14:paraId="115B4E14" w14:textId="77777777" w:rsidR="00BA216B" w:rsidRDefault="00BA216B" w:rsidP="00614F98"/>
                          <w:p w14:paraId="76CF08BD" w14:textId="77777777" w:rsidR="00BA216B" w:rsidRDefault="00BA216B" w:rsidP="00614F98"/>
                          <w:p w14:paraId="7F8F32B1" w14:textId="77777777" w:rsidR="00BA216B" w:rsidRDefault="00BA216B" w:rsidP="00614F98"/>
                          <w:p w14:paraId="3398B034" w14:textId="77777777" w:rsidR="00BA216B" w:rsidRDefault="00BA216B" w:rsidP="00614F98"/>
                          <w:p w14:paraId="03AC9722" w14:textId="77777777" w:rsidR="00BA216B" w:rsidRDefault="00BA216B" w:rsidP="00614F98"/>
                          <w:p w14:paraId="0F2E9778" w14:textId="77777777" w:rsidR="00BA216B" w:rsidRDefault="00BA216B" w:rsidP="00614F98"/>
                          <w:p w14:paraId="09759F34" w14:textId="77777777" w:rsidR="00BA216B" w:rsidRDefault="00BA216B" w:rsidP="00614F98"/>
                          <w:p w14:paraId="006941BF" w14:textId="77777777" w:rsidR="00BA216B" w:rsidRDefault="00BA216B" w:rsidP="00614F98"/>
                          <w:p w14:paraId="610BE42C" w14:textId="77777777" w:rsidR="00BA216B" w:rsidRDefault="00BA216B" w:rsidP="00614F98"/>
                          <w:p w14:paraId="203D5723" w14:textId="77777777" w:rsidR="00BA216B" w:rsidRDefault="00BA216B" w:rsidP="00614F98"/>
                          <w:p w14:paraId="6C4491D5" w14:textId="77777777" w:rsidR="00BA216B" w:rsidRDefault="00BA216B" w:rsidP="00614F98"/>
                          <w:p w14:paraId="1D9B9A75" w14:textId="77777777" w:rsidR="00BA216B" w:rsidRDefault="00BA216B" w:rsidP="00614F98"/>
                          <w:p w14:paraId="75813A91" w14:textId="77777777" w:rsidR="00BA216B" w:rsidRDefault="00BA216B" w:rsidP="00614F98"/>
                          <w:p w14:paraId="79B0B220" w14:textId="77777777" w:rsidR="00BA216B" w:rsidRDefault="00BA216B" w:rsidP="00614F98"/>
                          <w:p w14:paraId="0AAE73BC" w14:textId="77777777" w:rsidR="00BA216B" w:rsidRDefault="00BA216B" w:rsidP="00614F98"/>
                          <w:p w14:paraId="619A9B62" w14:textId="77777777" w:rsidR="00BA216B" w:rsidRDefault="00BA216B" w:rsidP="00614F98"/>
                          <w:p w14:paraId="0347DF43" w14:textId="77777777" w:rsidR="00BA216B" w:rsidRDefault="00BA216B" w:rsidP="00614F98"/>
                          <w:p w14:paraId="774CCCF3" w14:textId="77777777" w:rsidR="00BA216B" w:rsidRDefault="00BA216B" w:rsidP="00614F98"/>
                          <w:p w14:paraId="585F8EA6" w14:textId="77777777" w:rsidR="00BA216B" w:rsidRDefault="00BA216B" w:rsidP="00614F98"/>
                          <w:p w14:paraId="64F05756" w14:textId="77777777" w:rsidR="00BA216B" w:rsidRDefault="00BA216B" w:rsidP="00614F98"/>
                          <w:p w14:paraId="735360B2" w14:textId="77777777" w:rsidR="00BA216B" w:rsidRDefault="00BA216B" w:rsidP="00614F98"/>
                          <w:p w14:paraId="60B1806D" w14:textId="77777777" w:rsidR="00BA216B" w:rsidRDefault="00BA216B" w:rsidP="00614F98"/>
                          <w:p w14:paraId="1498C7DE" w14:textId="77777777" w:rsidR="00BA216B" w:rsidRDefault="00BA216B" w:rsidP="00614F98"/>
                          <w:p w14:paraId="44384333" w14:textId="77777777" w:rsidR="00BA216B" w:rsidRDefault="00BA216B" w:rsidP="00614F98"/>
                          <w:p w14:paraId="3D76D42B" w14:textId="77777777" w:rsidR="00BA216B" w:rsidRDefault="00BA216B" w:rsidP="00614F98"/>
                          <w:p w14:paraId="12B64AE5" w14:textId="77777777" w:rsidR="00BA216B" w:rsidRDefault="00BA216B" w:rsidP="00614F98"/>
                          <w:p w14:paraId="7663DB6D" w14:textId="77777777" w:rsidR="00BA216B" w:rsidRDefault="00BA216B" w:rsidP="00614F98"/>
                          <w:p w14:paraId="6FE5D330" w14:textId="77777777" w:rsidR="00BA216B" w:rsidRDefault="00BA216B" w:rsidP="00614F98"/>
                          <w:p w14:paraId="5EE3DC89" w14:textId="77777777" w:rsidR="00BA216B" w:rsidRDefault="00BA216B" w:rsidP="00614F98"/>
                          <w:p w14:paraId="66905699" w14:textId="77777777" w:rsidR="00BA216B" w:rsidRDefault="00BA216B" w:rsidP="00614F98"/>
                          <w:p w14:paraId="4A571BD3" w14:textId="77777777" w:rsidR="00BA216B" w:rsidRDefault="00BA216B" w:rsidP="00614F98"/>
                          <w:p w14:paraId="0AD34B3E" w14:textId="77777777" w:rsidR="00BA216B" w:rsidRDefault="00BA216B" w:rsidP="00614F98"/>
                          <w:p w14:paraId="66FA37FA" w14:textId="77777777" w:rsidR="00BA216B" w:rsidRDefault="00BA216B" w:rsidP="00614F98"/>
                          <w:p w14:paraId="28426357" w14:textId="77777777" w:rsidR="00BA216B" w:rsidRDefault="00BA216B" w:rsidP="00614F98"/>
                          <w:p w14:paraId="15E9BB34" w14:textId="77777777" w:rsidR="00BA216B" w:rsidRDefault="00BA216B" w:rsidP="00614F98"/>
                          <w:p w14:paraId="42BF6F04" w14:textId="77777777" w:rsidR="00BA216B" w:rsidRDefault="00BA216B" w:rsidP="00614F98"/>
                          <w:p w14:paraId="4512BDFA" w14:textId="77777777" w:rsidR="00BA216B" w:rsidRDefault="00BA216B" w:rsidP="00614F98"/>
                          <w:p w14:paraId="7B0EEB45" w14:textId="77777777" w:rsidR="00BA216B" w:rsidRDefault="00BA216B" w:rsidP="00614F98"/>
                          <w:p w14:paraId="0664B2E7" w14:textId="77777777" w:rsidR="00BA216B" w:rsidRDefault="00BA216B" w:rsidP="00614F98"/>
                          <w:p w14:paraId="602FECB5" w14:textId="77777777" w:rsidR="00BA216B" w:rsidRDefault="00BA216B" w:rsidP="00614F98"/>
                          <w:p w14:paraId="2998BCB6" w14:textId="77777777" w:rsidR="00BA216B" w:rsidRDefault="00BA216B" w:rsidP="00614F98"/>
                          <w:p w14:paraId="638C6D9A" w14:textId="77777777" w:rsidR="00BA216B" w:rsidRDefault="00BA216B" w:rsidP="00614F98"/>
                          <w:p w14:paraId="1D55A4D5" w14:textId="77777777" w:rsidR="00BA216B" w:rsidRDefault="00BA216B" w:rsidP="00614F98"/>
                          <w:p w14:paraId="79A14AD4" w14:textId="77777777" w:rsidR="00BA216B" w:rsidRDefault="00BA216B" w:rsidP="00614F98"/>
                          <w:p w14:paraId="3BC0A3D9" w14:textId="77777777" w:rsidR="00BA216B" w:rsidRDefault="00BA216B" w:rsidP="00614F98"/>
                          <w:p w14:paraId="685A86FC" w14:textId="77777777" w:rsidR="00BA216B" w:rsidRDefault="00BA216B" w:rsidP="00614F98"/>
                          <w:p w14:paraId="73F95280" w14:textId="77777777" w:rsidR="00BA216B" w:rsidRDefault="00BA216B" w:rsidP="00614F98"/>
                          <w:p w14:paraId="3EDEFA5A" w14:textId="77777777" w:rsidR="00BA216B" w:rsidRDefault="00BA216B" w:rsidP="00614F98"/>
                          <w:p w14:paraId="0B37204C" w14:textId="77777777" w:rsidR="00BA216B" w:rsidRDefault="00BA216B" w:rsidP="00614F98"/>
                          <w:p w14:paraId="5CDEAFAA" w14:textId="77777777" w:rsidR="00BA216B" w:rsidRDefault="00BA216B" w:rsidP="00614F98"/>
                          <w:p w14:paraId="66060577" w14:textId="77777777" w:rsidR="00BA216B" w:rsidRDefault="00BA216B" w:rsidP="00614F98"/>
                          <w:p w14:paraId="100C97FA" w14:textId="77777777" w:rsidR="00BA216B" w:rsidRDefault="00BA216B" w:rsidP="00614F98"/>
                          <w:p w14:paraId="4E2EFAF5" w14:textId="77777777" w:rsidR="00BA216B" w:rsidRDefault="00BA216B" w:rsidP="00614F98"/>
                          <w:p w14:paraId="7B5E5820" w14:textId="77777777" w:rsidR="00BA216B" w:rsidRDefault="00BA216B" w:rsidP="00614F98"/>
                          <w:p w14:paraId="6D67BCA2" w14:textId="77777777" w:rsidR="00BA216B" w:rsidRDefault="00BA216B" w:rsidP="00614F98"/>
                          <w:p w14:paraId="3FBC7A2E" w14:textId="77777777" w:rsidR="00BA216B" w:rsidRDefault="00BA216B" w:rsidP="00614F98"/>
                          <w:p w14:paraId="3CA7FCC5" w14:textId="77777777" w:rsidR="00BA216B" w:rsidRDefault="00BA216B" w:rsidP="00614F98"/>
                          <w:p w14:paraId="1398E50A" w14:textId="77777777" w:rsidR="00BA216B" w:rsidRDefault="00BA216B" w:rsidP="00614F98"/>
                          <w:p w14:paraId="6B977172" w14:textId="77777777" w:rsidR="00BA216B" w:rsidRDefault="00BA216B" w:rsidP="00614F98"/>
                          <w:p w14:paraId="2BE800D3" w14:textId="77777777" w:rsidR="00BA216B" w:rsidRDefault="00BA216B" w:rsidP="00614F98"/>
                          <w:p w14:paraId="7E747365" w14:textId="77777777" w:rsidR="00BA216B" w:rsidRDefault="00BA216B" w:rsidP="00614F98"/>
                          <w:p w14:paraId="547BD43D" w14:textId="77777777" w:rsidR="00BA216B" w:rsidRDefault="00BA216B" w:rsidP="00614F98"/>
                          <w:p w14:paraId="2D8A0D64" w14:textId="77777777" w:rsidR="00BA216B" w:rsidRDefault="00BA216B" w:rsidP="00614F98"/>
                          <w:p w14:paraId="24307804" w14:textId="77777777" w:rsidR="00BA216B" w:rsidRDefault="00BA216B" w:rsidP="00614F98"/>
                          <w:p w14:paraId="7278FE40" w14:textId="77777777" w:rsidR="00BA216B" w:rsidRDefault="00BA216B" w:rsidP="00614F98"/>
                          <w:p w14:paraId="26BEE46C" w14:textId="77777777" w:rsidR="00BA216B" w:rsidRDefault="00BA216B" w:rsidP="00614F98"/>
                          <w:p w14:paraId="044DD0CA" w14:textId="77777777" w:rsidR="00BA216B" w:rsidRDefault="00BA216B" w:rsidP="00614F98"/>
                          <w:p w14:paraId="384F88C9" w14:textId="77777777" w:rsidR="00BA216B" w:rsidRDefault="00BA216B" w:rsidP="00614F98"/>
                          <w:p w14:paraId="5E3F51B9" w14:textId="77777777" w:rsidR="00BA216B" w:rsidRDefault="00BA216B" w:rsidP="00614F98"/>
                          <w:p w14:paraId="3E2F03B8" w14:textId="77777777" w:rsidR="00BA216B" w:rsidRDefault="00BA216B" w:rsidP="00614F98"/>
                          <w:p w14:paraId="2CAE77B2" w14:textId="77777777" w:rsidR="00BA216B" w:rsidRDefault="00BA216B" w:rsidP="00614F98"/>
                          <w:p w14:paraId="3C32B6F0" w14:textId="77777777" w:rsidR="00BA216B" w:rsidRDefault="00BA216B" w:rsidP="00614F98"/>
                          <w:p w14:paraId="00A0F5C6" w14:textId="77777777" w:rsidR="00BA216B" w:rsidRDefault="00BA216B" w:rsidP="00614F98"/>
                          <w:p w14:paraId="3A016593" w14:textId="77777777" w:rsidR="00BA216B" w:rsidRDefault="00BA216B" w:rsidP="00614F98"/>
                          <w:p w14:paraId="62A29E87" w14:textId="77777777" w:rsidR="00BA216B" w:rsidRDefault="00BA216B" w:rsidP="00614F98"/>
                          <w:p w14:paraId="13A89C74" w14:textId="77777777" w:rsidR="00BA216B" w:rsidRDefault="00BA216B" w:rsidP="00614F98"/>
                          <w:p w14:paraId="4686C7D6" w14:textId="77777777" w:rsidR="00BA216B" w:rsidRDefault="00BA216B" w:rsidP="00614F98"/>
                          <w:p w14:paraId="3BAD3156" w14:textId="77777777" w:rsidR="00BA216B" w:rsidRDefault="00BA216B" w:rsidP="00614F98"/>
                          <w:p w14:paraId="7E4A8CDA" w14:textId="77777777" w:rsidR="00BA216B" w:rsidRDefault="00BA216B" w:rsidP="00614F98"/>
                          <w:p w14:paraId="0D0A7485" w14:textId="77777777" w:rsidR="00BA216B" w:rsidRDefault="00BA216B" w:rsidP="00614F98"/>
                          <w:p w14:paraId="6524C664" w14:textId="77777777" w:rsidR="00BA216B" w:rsidRDefault="00BA216B" w:rsidP="00614F98"/>
                          <w:p w14:paraId="4EDBCD62" w14:textId="77777777" w:rsidR="00BA216B" w:rsidRDefault="00BA216B" w:rsidP="00614F98"/>
                          <w:p w14:paraId="61630762" w14:textId="77777777" w:rsidR="00BA216B" w:rsidRDefault="00BA216B" w:rsidP="00614F98"/>
                          <w:p w14:paraId="2F1F3230" w14:textId="77777777" w:rsidR="00BA216B" w:rsidRDefault="00BA216B" w:rsidP="00614F98"/>
                          <w:p w14:paraId="5AD53161" w14:textId="77777777" w:rsidR="00BA216B" w:rsidRDefault="00BA216B" w:rsidP="00614F98"/>
                          <w:p w14:paraId="3FD43D31" w14:textId="77777777" w:rsidR="00BA216B" w:rsidRDefault="00BA216B" w:rsidP="00614F98"/>
                          <w:p w14:paraId="4C3C4A4E" w14:textId="77777777" w:rsidR="00BA216B" w:rsidRDefault="00BA216B" w:rsidP="00614F98"/>
                          <w:p w14:paraId="3FFB7371" w14:textId="77777777" w:rsidR="00BA216B" w:rsidRDefault="00BA216B" w:rsidP="00614F98"/>
                          <w:p w14:paraId="2C889F7A" w14:textId="77777777" w:rsidR="00BA216B" w:rsidRDefault="00BA216B" w:rsidP="00614F98"/>
                          <w:p w14:paraId="105AD49A" w14:textId="77777777" w:rsidR="00BA216B" w:rsidRDefault="00BA216B" w:rsidP="00614F98"/>
                          <w:p w14:paraId="079AE427" w14:textId="77777777" w:rsidR="00BA216B" w:rsidRDefault="00BA216B" w:rsidP="00614F98"/>
                          <w:p w14:paraId="5C2F553A" w14:textId="77777777" w:rsidR="00BA216B" w:rsidRDefault="00BA216B" w:rsidP="00614F98"/>
                          <w:p w14:paraId="1EE58098" w14:textId="77777777" w:rsidR="00BA216B" w:rsidRDefault="00BA216B" w:rsidP="00614F98"/>
                          <w:p w14:paraId="6582F79F" w14:textId="77777777" w:rsidR="00BA216B" w:rsidRDefault="00BA216B" w:rsidP="00614F98"/>
                          <w:p w14:paraId="6C6275A3" w14:textId="77777777" w:rsidR="00BA216B" w:rsidRDefault="00BA216B" w:rsidP="00614F98"/>
                          <w:p w14:paraId="1847D71E" w14:textId="77777777" w:rsidR="00BA216B" w:rsidRDefault="00BA216B" w:rsidP="00614F98"/>
                          <w:p w14:paraId="171458C4" w14:textId="77777777" w:rsidR="00BA216B" w:rsidRDefault="00BA216B" w:rsidP="00614F98"/>
                          <w:p w14:paraId="029E19E5" w14:textId="77777777" w:rsidR="00BA216B" w:rsidRDefault="00BA216B" w:rsidP="00614F98"/>
                          <w:p w14:paraId="06540CA2" w14:textId="77777777" w:rsidR="00BA216B" w:rsidRDefault="00BA216B" w:rsidP="00614F98"/>
                          <w:p w14:paraId="61755D4C" w14:textId="77777777" w:rsidR="00BA216B" w:rsidRDefault="00BA216B" w:rsidP="00614F98"/>
                          <w:p w14:paraId="6E891127" w14:textId="77777777" w:rsidR="00BA216B" w:rsidRDefault="00BA216B" w:rsidP="00614F98"/>
                          <w:p w14:paraId="1B63ECF2" w14:textId="77777777" w:rsidR="00BA216B" w:rsidRDefault="00BA216B" w:rsidP="00614F98"/>
                          <w:p w14:paraId="6385C96B" w14:textId="77777777" w:rsidR="00BA216B" w:rsidRDefault="00BA216B" w:rsidP="00614F98"/>
                          <w:p w14:paraId="1E8CEEFB" w14:textId="77777777" w:rsidR="00BA216B" w:rsidRDefault="00BA216B" w:rsidP="00614F98"/>
                          <w:p w14:paraId="1FB8D63F" w14:textId="77777777" w:rsidR="00BA216B" w:rsidRDefault="00BA216B" w:rsidP="00614F98"/>
                          <w:p w14:paraId="10FFF82B" w14:textId="77777777" w:rsidR="00BA216B" w:rsidRDefault="00BA216B" w:rsidP="00614F98"/>
                          <w:p w14:paraId="46E055D3" w14:textId="77777777" w:rsidR="00BA216B" w:rsidRDefault="00BA216B" w:rsidP="00614F98"/>
                          <w:p w14:paraId="27494F14" w14:textId="77777777" w:rsidR="00BA216B" w:rsidRDefault="00BA216B" w:rsidP="00614F98"/>
                          <w:p w14:paraId="426B7A6C" w14:textId="77777777" w:rsidR="00BA216B" w:rsidRDefault="00BA216B" w:rsidP="00614F98"/>
                          <w:p w14:paraId="30445801" w14:textId="77777777" w:rsidR="00BA216B" w:rsidRDefault="00BA216B" w:rsidP="00614F98"/>
                          <w:p w14:paraId="48F0DEE0" w14:textId="77777777" w:rsidR="00BA216B" w:rsidRDefault="00BA216B" w:rsidP="00614F98"/>
                          <w:p w14:paraId="5BA32046" w14:textId="77777777" w:rsidR="00BA216B" w:rsidRDefault="00BA216B" w:rsidP="00614F98"/>
                          <w:p w14:paraId="1C1A02A9" w14:textId="77777777" w:rsidR="00BA216B" w:rsidRDefault="00BA216B" w:rsidP="00614F98"/>
                          <w:p w14:paraId="2CE4D015" w14:textId="77777777" w:rsidR="00BA216B" w:rsidRDefault="00BA216B" w:rsidP="00614F98"/>
                          <w:p w14:paraId="610F826E" w14:textId="77777777" w:rsidR="00BA216B" w:rsidRDefault="00BA216B" w:rsidP="00614F98"/>
                          <w:p w14:paraId="2B0B96C5" w14:textId="77777777" w:rsidR="00BA216B" w:rsidRDefault="00BA216B" w:rsidP="00614F98"/>
                          <w:p w14:paraId="76A3D11D" w14:textId="77777777" w:rsidR="00BA216B" w:rsidRDefault="00BA216B" w:rsidP="00614F98"/>
                          <w:p w14:paraId="059A45AB" w14:textId="77777777" w:rsidR="00BA216B" w:rsidRDefault="00BA216B" w:rsidP="00614F98"/>
                          <w:p w14:paraId="0A6F559D" w14:textId="77777777" w:rsidR="00BA216B" w:rsidRDefault="00BA216B" w:rsidP="00614F98"/>
                          <w:p w14:paraId="6C342D1E" w14:textId="77777777" w:rsidR="00BA216B" w:rsidRDefault="00BA216B" w:rsidP="00614F98"/>
                          <w:p w14:paraId="28B3C3DF" w14:textId="77777777" w:rsidR="00BA216B" w:rsidRDefault="00BA216B" w:rsidP="00614F98"/>
                          <w:p w14:paraId="136E121D" w14:textId="77777777" w:rsidR="00BA216B" w:rsidRDefault="00BA216B" w:rsidP="00614F98"/>
                          <w:p w14:paraId="00B99CAF" w14:textId="77777777" w:rsidR="00BA216B" w:rsidRDefault="00BA216B" w:rsidP="00614F98"/>
                          <w:p w14:paraId="6BBC9740" w14:textId="77777777" w:rsidR="00BA216B" w:rsidRDefault="00BA216B" w:rsidP="00614F98"/>
                          <w:p w14:paraId="3D035C80" w14:textId="77777777" w:rsidR="00BA216B" w:rsidRDefault="00BA216B" w:rsidP="00614F98"/>
                          <w:p w14:paraId="45006F3E" w14:textId="77777777" w:rsidR="00BA216B" w:rsidRDefault="00BA216B" w:rsidP="00614F98"/>
                          <w:p w14:paraId="3CB88812" w14:textId="77777777" w:rsidR="00BA216B" w:rsidRDefault="00BA216B" w:rsidP="00614F98"/>
                          <w:p w14:paraId="0E48FF9F" w14:textId="77777777" w:rsidR="00BA216B" w:rsidRDefault="00BA216B" w:rsidP="00614F98"/>
                          <w:p w14:paraId="21832B83" w14:textId="77777777" w:rsidR="00BA216B" w:rsidRDefault="00BA216B" w:rsidP="00614F98"/>
                          <w:p w14:paraId="402915A2" w14:textId="77777777" w:rsidR="00BA216B" w:rsidRDefault="00BA216B" w:rsidP="00614F98"/>
                          <w:p w14:paraId="032FC7EA" w14:textId="77777777" w:rsidR="00BA216B" w:rsidRDefault="00BA216B" w:rsidP="00614F98"/>
                          <w:p w14:paraId="5B150A3D" w14:textId="77777777" w:rsidR="00BA216B" w:rsidRDefault="00BA216B" w:rsidP="00614F98"/>
                          <w:p w14:paraId="5136A2C6" w14:textId="77777777" w:rsidR="00BA216B" w:rsidRDefault="00BA216B" w:rsidP="00614F98"/>
                          <w:p w14:paraId="380F63E4" w14:textId="77777777" w:rsidR="00BA216B" w:rsidRDefault="00BA216B" w:rsidP="00614F98"/>
                          <w:p w14:paraId="4177F320" w14:textId="77777777" w:rsidR="00BA216B" w:rsidRDefault="00BA216B" w:rsidP="00614F98"/>
                          <w:p w14:paraId="31B6EF8A" w14:textId="77777777" w:rsidR="00BA216B" w:rsidRDefault="00BA216B" w:rsidP="00614F98"/>
                          <w:p w14:paraId="52103D99" w14:textId="77777777" w:rsidR="00BA216B" w:rsidRDefault="00BA216B" w:rsidP="00614F98"/>
                          <w:p w14:paraId="541806D3" w14:textId="77777777" w:rsidR="00BA216B" w:rsidRDefault="00BA216B" w:rsidP="00614F98"/>
                          <w:p w14:paraId="38CAAA3D" w14:textId="77777777" w:rsidR="00BA216B" w:rsidRDefault="00BA216B" w:rsidP="00614F98"/>
                          <w:p w14:paraId="51F1BAFA" w14:textId="77777777" w:rsidR="00BA216B" w:rsidRDefault="00BA216B" w:rsidP="00614F98"/>
                          <w:p w14:paraId="419EFA56" w14:textId="77777777" w:rsidR="00BA216B" w:rsidRDefault="00BA216B" w:rsidP="00614F98"/>
                          <w:p w14:paraId="0AF69634" w14:textId="77777777" w:rsidR="00BA216B" w:rsidRDefault="00BA216B" w:rsidP="00614F98"/>
                          <w:p w14:paraId="30ECFE04" w14:textId="77777777" w:rsidR="00BA216B" w:rsidRDefault="00BA216B" w:rsidP="00614F98"/>
                          <w:p w14:paraId="0ED9B0FA" w14:textId="77777777" w:rsidR="00BA216B" w:rsidRDefault="00BA216B" w:rsidP="00614F98"/>
                          <w:p w14:paraId="50673246" w14:textId="77777777" w:rsidR="00BA216B" w:rsidRDefault="00BA216B" w:rsidP="00614F98"/>
                          <w:p w14:paraId="22007DE6" w14:textId="77777777" w:rsidR="00BA216B" w:rsidRDefault="00BA216B" w:rsidP="00614F98"/>
                          <w:p w14:paraId="07EAAB90" w14:textId="77777777" w:rsidR="00BA216B" w:rsidRDefault="00BA216B" w:rsidP="00614F98"/>
                          <w:p w14:paraId="50C45FF8" w14:textId="77777777" w:rsidR="00BA216B" w:rsidRDefault="00BA216B" w:rsidP="00614F98"/>
                          <w:p w14:paraId="18A290D3" w14:textId="77777777" w:rsidR="00BA216B" w:rsidRDefault="00BA216B" w:rsidP="00614F98"/>
                          <w:p w14:paraId="2F9ABF6D" w14:textId="77777777" w:rsidR="00BA216B" w:rsidRDefault="00BA216B" w:rsidP="00614F98"/>
                          <w:p w14:paraId="5EAE8B18" w14:textId="77777777" w:rsidR="00BA216B" w:rsidRDefault="00BA216B" w:rsidP="00614F98"/>
                          <w:p w14:paraId="691AF108" w14:textId="77777777" w:rsidR="00BA216B" w:rsidRDefault="00BA216B" w:rsidP="00614F98"/>
                          <w:p w14:paraId="499DAD87" w14:textId="77777777" w:rsidR="00BA216B" w:rsidRDefault="00BA216B" w:rsidP="00614F98"/>
                          <w:p w14:paraId="4116E3EB" w14:textId="77777777" w:rsidR="00BA216B" w:rsidRDefault="00BA216B" w:rsidP="00614F98"/>
                          <w:p w14:paraId="263279FA" w14:textId="77777777" w:rsidR="00BA216B" w:rsidRDefault="00BA216B" w:rsidP="00614F98"/>
                          <w:p w14:paraId="797E29DC" w14:textId="77777777" w:rsidR="00BA216B" w:rsidRDefault="00BA216B" w:rsidP="00614F98"/>
                          <w:p w14:paraId="7818C60B" w14:textId="77777777" w:rsidR="00BA216B" w:rsidRDefault="00BA216B" w:rsidP="00614F98"/>
                          <w:p w14:paraId="69728E34" w14:textId="77777777" w:rsidR="00BA216B" w:rsidRDefault="00BA216B" w:rsidP="00614F98"/>
                          <w:p w14:paraId="6AC6449E" w14:textId="77777777" w:rsidR="00BA216B" w:rsidRDefault="00BA216B" w:rsidP="00614F98"/>
                          <w:p w14:paraId="53435889" w14:textId="77777777" w:rsidR="00BA216B" w:rsidRDefault="00BA216B" w:rsidP="00614F98"/>
                          <w:p w14:paraId="59A8526A" w14:textId="77777777" w:rsidR="00BA216B" w:rsidRDefault="00BA216B" w:rsidP="00614F98"/>
                          <w:p w14:paraId="296E93C3" w14:textId="77777777" w:rsidR="00BA216B" w:rsidRDefault="00BA216B" w:rsidP="00614F98"/>
                          <w:p w14:paraId="12275EDC" w14:textId="77777777" w:rsidR="00BA216B" w:rsidRDefault="00BA216B" w:rsidP="00614F98"/>
                          <w:p w14:paraId="0B6EC82F" w14:textId="77777777" w:rsidR="00BA216B" w:rsidRDefault="00BA216B" w:rsidP="00614F98"/>
                          <w:p w14:paraId="340277A2" w14:textId="77777777" w:rsidR="00BA216B" w:rsidRDefault="00BA216B" w:rsidP="00614F98"/>
                          <w:p w14:paraId="5DB46368" w14:textId="77777777" w:rsidR="00BA216B" w:rsidRDefault="00BA216B" w:rsidP="00614F98"/>
                          <w:p w14:paraId="6C5679A6" w14:textId="77777777" w:rsidR="00BA216B" w:rsidRDefault="00BA216B" w:rsidP="00614F98"/>
                          <w:p w14:paraId="4C85D296" w14:textId="77777777" w:rsidR="00BA216B" w:rsidRDefault="00BA216B" w:rsidP="00614F98"/>
                          <w:p w14:paraId="44EC92F1" w14:textId="77777777" w:rsidR="00BA216B" w:rsidRDefault="00BA216B" w:rsidP="00614F98"/>
                          <w:p w14:paraId="42CE0835" w14:textId="77777777" w:rsidR="00BA216B" w:rsidRDefault="00BA216B" w:rsidP="00614F98"/>
                          <w:p w14:paraId="751DBF3A" w14:textId="77777777" w:rsidR="00BA216B" w:rsidRDefault="00BA216B" w:rsidP="00614F98"/>
                          <w:p w14:paraId="113E1C71" w14:textId="77777777" w:rsidR="00BA216B" w:rsidRDefault="00BA216B" w:rsidP="00614F98"/>
                          <w:p w14:paraId="16D5E502" w14:textId="77777777" w:rsidR="00BA216B" w:rsidRDefault="00BA216B" w:rsidP="00614F98"/>
                          <w:p w14:paraId="26BF3BEB" w14:textId="77777777" w:rsidR="00BA216B" w:rsidRDefault="00BA216B" w:rsidP="00614F98"/>
                          <w:p w14:paraId="116A7712" w14:textId="77777777" w:rsidR="00BA216B" w:rsidRDefault="00BA216B" w:rsidP="00614F98"/>
                          <w:p w14:paraId="3C66B911" w14:textId="77777777" w:rsidR="00BA216B" w:rsidRDefault="00BA216B" w:rsidP="00614F98"/>
                          <w:p w14:paraId="4BD69E9C" w14:textId="77777777" w:rsidR="00BA216B" w:rsidRDefault="00BA216B" w:rsidP="00614F98"/>
                          <w:p w14:paraId="038FB3EC" w14:textId="77777777" w:rsidR="00BA216B" w:rsidRDefault="00BA216B" w:rsidP="00614F98"/>
                          <w:p w14:paraId="3AF611C4" w14:textId="77777777" w:rsidR="00BA216B" w:rsidRDefault="00BA216B" w:rsidP="00614F98"/>
                          <w:p w14:paraId="0D146C6A" w14:textId="77777777" w:rsidR="00BA216B" w:rsidRDefault="00BA216B" w:rsidP="00614F98"/>
                          <w:p w14:paraId="638FDAAC" w14:textId="77777777" w:rsidR="00BA216B" w:rsidRDefault="00BA216B" w:rsidP="00614F98"/>
                          <w:p w14:paraId="20C4F338" w14:textId="77777777" w:rsidR="00BA216B" w:rsidRDefault="00BA216B" w:rsidP="00614F98"/>
                          <w:p w14:paraId="3EB3730D" w14:textId="77777777" w:rsidR="00BA216B" w:rsidRDefault="00BA216B" w:rsidP="00614F98"/>
                          <w:p w14:paraId="05518D0C" w14:textId="77777777" w:rsidR="00BA216B" w:rsidRDefault="00BA216B" w:rsidP="00614F98"/>
                          <w:p w14:paraId="249CB83D" w14:textId="77777777" w:rsidR="00BA216B" w:rsidRDefault="00BA216B" w:rsidP="00614F98"/>
                          <w:p w14:paraId="2B54BC73" w14:textId="77777777" w:rsidR="00BA216B" w:rsidRDefault="00BA216B" w:rsidP="00614F98"/>
                          <w:p w14:paraId="6CCE5BC5" w14:textId="77777777" w:rsidR="00BA216B" w:rsidRDefault="00BA216B" w:rsidP="00614F98"/>
                          <w:p w14:paraId="43A38628" w14:textId="77777777" w:rsidR="00BA216B" w:rsidRDefault="00BA216B" w:rsidP="00614F98"/>
                          <w:p w14:paraId="735E9474" w14:textId="77777777" w:rsidR="00BA216B" w:rsidRDefault="00BA216B" w:rsidP="00614F98"/>
                          <w:p w14:paraId="0E7223E0" w14:textId="77777777" w:rsidR="00BA216B" w:rsidRDefault="00BA216B" w:rsidP="00614F98"/>
                          <w:p w14:paraId="4BD6F40F" w14:textId="77777777" w:rsidR="00BA216B" w:rsidRDefault="00BA216B" w:rsidP="00614F98"/>
                          <w:p w14:paraId="105DB952" w14:textId="77777777" w:rsidR="00BA216B" w:rsidRDefault="00BA216B" w:rsidP="00614F98"/>
                          <w:p w14:paraId="769B3868" w14:textId="77777777" w:rsidR="00BA216B" w:rsidRDefault="00BA216B" w:rsidP="00614F98"/>
                          <w:p w14:paraId="3BCFE1C5" w14:textId="77777777" w:rsidR="00BA216B" w:rsidRDefault="00BA216B" w:rsidP="00614F98"/>
                          <w:p w14:paraId="3115234D" w14:textId="77777777" w:rsidR="00BA216B" w:rsidRDefault="00BA216B" w:rsidP="00614F98"/>
                          <w:p w14:paraId="12F8078F" w14:textId="77777777" w:rsidR="00BA216B" w:rsidRDefault="00BA216B" w:rsidP="00614F98"/>
                          <w:p w14:paraId="5046B078" w14:textId="77777777" w:rsidR="00BA216B" w:rsidRDefault="00BA216B" w:rsidP="00614F98"/>
                          <w:p w14:paraId="42ECDC49" w14:textId="77777777" w:rsidR="00BA216B" w:rsidRDefault="00BA216B" w:rsidP="00614F98"/>
                          <w:p w14:paraId="13CBBD8E" w14:textId="77777777" w:rsidR="00BA216B" w:rsidRDefault="00BA216B" w:rsidP="00614F98"/>
                          <w:p w14:paraId="0A33ACAF" w14:textId="77777777" w:rsidR="00BA216B" w:rsidRDefault="00BA216B" w:rsidP="00614F98"/>
                          <w:p w14:paraId="7B745C9C" w14:textId="77777777" w:rsidR="00BA216B" w:rsidRDefault="00BA216B" w:rsidP="00614F98"/>
                          <w:p w14:paraId="3A11BEDD" w14:textId="77777777" w:rsidR="00BA216B" w:rsidRDefault="00BA216B" w:rsidP="00614F98"/>
                          <w:p w14:paraId="55D3F73B" w14:textId="77777777" w:rsidR="00BA216B" w:rsidRDefault="00BA216B" w:rsidP="00614F98"/>
                          <w:p w14:paraId="3FC06F32" w14:textId="77777777" w:rsidR="00BA216B" w:rsidRDefault="00BA216B" w:rsidP="00614F98"/>
                          <w:p w14:paraId="5476A60F" w14:textId="77777777" w:rsidR="00BA216B" w:rsidRDefault="00BA216B" w:rsidP="00614F98"/>
                          <w:p w14:paraId="66CD5F92" w14:textId="77777777" w:rsidR="00BA216B" w:rsidRDefault="00BA216B" w:rsidP="00614F98"/>
                          <w:p w14:paraId="6FD840DF" w14:textId="77777777" w:rsidR="00BA216B" w:rsidRDefault="00BA216B" w:rsidP="00614F98"/>
                          <w:p w14:paraId="563DAD3C" w14:textId="77777777" w:rsidR="00BA216B" w:rsidRDefault="00BA216B" w:rsidP="00614F98"/>
                          <w:p w14:paraId="172BCB50" w14:textId="77777777" w:rsidR="00BA216B" w:rsidRDefault="00BA216B" w:rsidP="00614F98"/>
                          <w:p w14:paraId="062380DA" w14:textId="77777777" w:rsidR="00BA216B" w:rsidRDefault="00BA216B" w:rsidP="00614F98"/>
                          <w:p w14:paraId="1B12D4EF" w14:textId="77777777" w:rsidR="00BA216B" w:rsidRDefault="00BA216B" w:rsidP="00614F98"/>
                          <w:p w14:paraId="3C7F8EF8" w14:textId="77777777" w:rsidR="00BA216B" w:rsidRDefault="00BA216B" w:rsidP="00614F98"/>
                          <w:p w14:paraId="049C9823" w14:textId="77777777" w:rsidR="00BA216B" w:rsidRDefault="00BA216B" w:rsidP="00614F98"/>
                          <w:p w14:paraId="06853A9B" w14:textId="77777777" w:rsidR="00BA216B" w:rsidRDefault="00BA216B" w:rsidP="00614F98"/>
                          <w:p w14:paraId="4025EF27" w14:textId="77777777" w:rsidR="00BA216B" w:rsidRDefault="00BA216B" w:rsidP="00614F98"/>
                          <w:p w14:paraId="0A547068" w14:textId="77777777" w:rsidR="00BA216B" w:rsidRDefault="00BA216B" w:rsidP="00614F98"/>
                          <w:p w14:paraId="6468F2F6" w14:textId="77777777" w:rsidR="00BA216B" w:rsidRDefault="00BA216B" w:rsidP="00614F98"/>
                          <w:p w14:paraId="293DB583" w14:textId="77777777" w:rsidR="00BA216B" w:rsidRDefault="00BA216B" w:rsidP="00614F98"/>
                          <w:p w14:paraId="3F693CE1" w14:textId="77777777" w:rsidR="00BA216B" w:rsidRDefault="00BA216B" w:rsidP="00614F98"/>
                          <w:p w14:paraId="435158DB" w14:textId="77777777" w:rsidR="00BA216B" w:rsidRDefault="00BA216B" w:rsidP="00614F98"/>
                          <w:p w14:paraId="22CAB096" w14:textId="77777777" w:rsidR="00BA216B" w:rsidRDefault="00BA216B" w:rsidP="00614F98"/>
                          <w:p w14:paraId="54E53AF7" w14:textId="77777777" w:rsidR="00BA216B" w:rsidRDefault="00BA216B" w:rsidP="00614F98"/>
                          <w:p w14:paraId="7913F2B7" w14:textId="77777777" w:rsidR="00BA216B" w:rsidRDefault="00BA216B" w:rsidP="00614F98"/>
                          <w:p w14:paraId="0D534048" w14:textId="77777777" w:rsidR="00BA216B" w:rsidRDefault="00BA216B" w:rsidP="00614F98"/>
                          <w:p w14:paraId="4DD5CFEA" w14:textId="77777777" w:rsidR="00BA216B" w:rsidRDefault="00BA216B" w:rsidP="00614F98"/>
                          <w:p w14:paraId="1E9621F8" w14:textId="77777777" w:rsidR="00BA216B" w:rsidRDefault="00BA216B" w:rsidP="00614F98"/>
                          <w:p w14:paraId="00A1F865" w14:textId="77777777" w:rsidR="00BA216B" w:rsidRDefault="00BA216B" w:rsidP="00614F98"/>
                          <w:p w14:paraId="60C2F13D" w14:textId="77777777" w:rsidR="00BA216B" w:rsidRDefault="00BA216B" w:rsidP="00614F98"/>
                          <w:p w14:paraId="31AD93FE" w14:textId="77777777" w:rsidR="00BA216B" w:rsidRDefault="00BA216B" w:rsidP="00614F98"/>
                          <w:p w14:paraId="6B134C9D" w14:textId="77777777" w:rsidR="00BA216B" w:rsidRDefault="00BA216B" w:rsidP="00614F98"/>
                          <w:p w14:paraId="5E6F1EF7" w14:textId="77777777" w:rsidR="00BA216B" w:rsidRDefault="00BA216B" w:rsidP="00614F98"/>
                          <w:p w14:paraId="6803D45A" w14:textId="77777777" w:rsidR="00BA216B" w:rsidRDefault="00BA216B" w:rsidP="00614F98"/>
                          <w:p w14:paraId="75F66CBD" w14:textId="77777777" w:rsidR="00BA216B" w:rsidRDefault="00BA216B" w:rsidP="00614F98"/>
                          <w:p w14:paraId="09B68C05" w14:textId="77777777" w:rsidR="00BA216B" w:rsidRDefault="00BA216B" w:rsidP="00614F98"/>
                          <w:p w14:paraId="3B264AF2" w14:textId="77777777" w:rsidR="00BA216B" w:rsidRDefault="00BA216B" w:rsidP="00614F98"/>
                          <w:p w14:paraId="4716096B" w14:textId="77777777" w:rsidR="00BA216B" w:rsidRDefault="00BA216B" w:rsidP="00614F98"/>
                          <w:p w14:paraId="3374301A" w14:textId="77777777" w:rsidR="00BA216B" w:rsidRDefault="00BA216B" w:rsidP="00614F98"/>
                          <w:p w14:paraId="0B66344F" w14:textId="77777777" w:rsidR="00BA216B" w:rsidRDefault="00BA216B" w:rsidP="00614F98"/>
                          <w:p w14:paraId="6AF16C86" w14:textId="77777777" w:rsidR="00BA216B" w:rsidRDefault="00BA216B" w:rsidP="00614F98"/>
                          <w:p w14:paraId="4ADD48DD" w14:textId="77777777" w:rsidR="00BA216B" w:rsidRDefault="00BA216B" w:rsidP="00614F98"/>
                          <w:p w14:paraId="26412D9D" w14:textId="77777777" w:rsidR="00BA216B" w:rsidRDefault="00BA216B" w:rsidP="00614F98"/>
                          <w:p w14:paraId="2D7FA605" w14:textId="77777777" w:rsidR="00BA216B" w:rsidRDefault="00BA216B" w:rsidP="00614F98"/>
                          <w:p w14:paraId="1510DA52" w14:textId="77777777" w:rsidR="00BA216B" w:rsidRDefault="00BA216B" w:rsidP="00614F98"/>
                          <w:p w14:paraId="429440B9" w14:textId="77777777" w:rsidR="00BA216B" w:rsidRDefault="00BA216B" w:rsidP="00614F98"/>
                          <w:p w14:paraId="4C83D73E" w14:textId="77777777" w:rsidR="00BA216B" w:rsidRDefault="00BA216B" w:rsidP="00614F98"/>
                          <w:p w14:paraId="78E53DC9" w14:textId="77777777" w:rsidR="00BA216B" w:rsidRDefault="00BA216B" w:rsidP="00614F98"/>
                          <w:p w14:paraId="0D80472D" w14:textId="77777777" w:rsidR="00BA216B" w:rsidRDefault="00BA216B" w:rsidP="00614F98"/>
                          <w:p w14:paraId="0D374645" w14:textId="77777777" w:rsidR="00BA216B" w:rsidRDefault="00BA216B" w:rsidP="00614F98"/>
                          <w:p w14:paraId="1C8F6C08" w14:textId="77777777" w:rsidR="00BA216B" w:rsidRDefault="00BA216B" w:rsidP="00614F98"/>
                          <w:p w14:paraId="453033C4" w14:textId="77777777" w:rsidR="00BA216B" w:rsidRDefault="00BA216B" w:rsidP="00614F98"/>
                          <w:p w14:paraId="653EBD45" w14:textId="77777777" w:rsidR="00BA216B" w:rsidRDefault="00BA216B" w:rsidP="00614F98"/>
                          <w:p w14:paraId="32EFDC74" w14:textId="77777777" w:rsidR="00BA216B" w:rsidRDefault="00BA216B" w:rsidP="00614F98"/>
                          <w:p w14:paraId="36E9268F" w14:textId="77777777" w:rsidR="00BA216B" w:rsidRDefault="00BA216B" w:rsidP="00614F98"/>
                          <w:p w14:paraId="2978FC50" w14:textId="77777777" w:rsidR="00BA216B" w:rsidRDefault="00BA216B" w:rsidP="00614F98"/>
                          <w:p w14:paraId="21746407" w14:textId="77777777" w:rsidR="00BA216B" w:rsidRDefault="00BA216B" w:rsidP="00614F98"/>
                          <w:p w14:paraId="092E27A7" w14:textId="77777777" w:rsidR="00BA216B" w:rsidRDefault="00BA216B" w:rsidP="00614F98"/>
                          <w:p w14:paraId="4AB3F39B" w14:textId="77777777" w:rsidR="00BA216B" w:rsidRDefault="00BA216B" w:rsidP="00614F98"/>
                          <w:p w14:paraId="74955527" w14:textId="77777777" w:rsidR="00BA216B" w:rsidRDefault="00BA216B" w:rsidP="00614F98"/>
                          <w:p w14:paraId="1FF09CD3" w14:textId="77777777" w:rsidR="00BA216B" w:rsidRDefault="00BA216B" w:rsidP="00614F98"/>
                          <w:p w14:paraId="6CBD149B" w14:textId="77777777" w:rsidR="00BA216B" w:rsidRDefault="00BA216B" w:rsidP="00614F98"/>
                          <w:p w14:paraId="2CCC62DD" w14:textId="77777777" w:rsidR="00BA216B" w:rsidRDefault="00BA216B" w:rsidP="00614F98"/>
                          <w:p w14:paraId="37F98922" w14:textId="77777777" w:rsidR="00BA216B" w:rsidRDefault="00BA216B" w:rsidP="00614F98"/>
                          <w:p w14:paraId="7B0EB6D0" w14:textId="77777777" w:rsidR="00BA216B" w:rsidRDefault="00BA216B" w:rsidP="00614F98"/>
                          <w:p w14:paraId="7E88451E" w14:textId="77777777" w:rsidR="00BA216B" w:rsidRDefault="00BA216B" w:rsidP="00614F98"/>
                          <w:p w14:paraId="4CD07DF8" w14:textId="77777777" w:rsidR="00BA216B" w:rsidRDefault="00BA216B" w:rsidP="00614F98"/>
                          <w:p w14:paraId="757D667C" w14:textId="77777777" w:rsidR="00BA216B" w:rsidRDefault="00BA216B" w:rsidP="00614F98"/>
                          <w:p w14:paraId="66D1A99E" w14:textId="77777777" w:rsidR="00BA216B" w:rsidRDefault="00BA216B" w:rsidP="00614F98"/>
                          <w:p w14:paraId="1464F4EF" w14:textId="77777777" w:rsidR="00BA216B" w:rsidRDefault="00BA216B" w:rsidP="00614F98"/>
                          <w:p w14:paraId="001522D6" w14:textId="77777777" w:rsidR="00BA216B" w:rsidRDefault="00BA216B" w:rsidP="00614F98"/>
                          <w:p w14:paraId="45E60D16" w14:textId="77777777" w:rsidR="00BA216B" w:rsidRDefault="00BA216B" w:rsidP="00614F98"/>
                          <w:p w14:paraId="2590D851" w14:textId="77777777" w:rsidR="00BA216B" w:rsidRDefault="00BA216B" w:rsidP="00614F98"/>
                          <w:p w14:paraId="40C75BF0" w14:textId="77777777" w:rsidR="00BA216B" w:rsidRDefault="00BA216B" w:rsidP="00614F98"/>
                          <w:p w14:paraId="3B1EEF16" w14:textId="77777777" w:rsidR="00BA216B" w:rsidRDefault="00BA216B" w:rsidP="00614F98"/>
                          <w:p w14:paraId="2CC70439" w14:textId="77777777" w:rsidR="00BA216B" w:rsidRDefault="00BA216B" w:rsidP="00614F98"/>
                          <w:p w14:paraId="69F9C164" w14:textId="77777777" w:rsidR="00BA216B" w:rsidRDefault="00BA216B" w:rsidP="00614F98"/>
                          <w:p w14:paraId="2D7D0C7F" w14:textId="77777777" w:rsidR="00BA216B" w:rsidRDefault="00BA216B" w:rsidP="00614F98"/>
                          <w:p w14:paraId="31551E95" w14:textId="77777777" w:rsidR="00BA216B" w:rsidRDefault="00BA216B" w:rsidP="00614F98"/>
                          <w:p w14:paraId="298307AE" w14:textId="77777777" w:rsidR="00BA216B" w:rsidRDefault="00BA216B" w:rsidP="00614F98"/>
                          <w:p w14:paraId="22CA77FA" w14:textId="77777777" w:rsidR="00BA216B" w:rsidRDefault="00BA216B" w:rsidP="00614F98"/>
                          <w:p w14:paraId="4C697C86" w14:textId="77777777" w:rsidR="00BA216B" w:rsidRDefault="00BA216B" w:rsidP="00614F98"/>
                          <w:p w14:paraId="05DAFE32" w14:textId="77777777" w:rsidR="00BA216B" w:rsidRDefault="00BA216B" w:rsidP="00614F98"/>
                          <w:p w14:paraId="3D566BA7" w14:textId="77777777" w:rsidR="00BA216B" w:rsidRDefault="00BA216B" w:rsidP="00614F98"/>
                          <w:p w14:paraId="376CB4F1" w14:textId="77777777" w:rsidR="00BA216B" w:rsidRDefault="00BA216B" w:rsidP="00614F98"/>
                          <w:p w14:paraId="60666222" w14:textId="77777777" w:rsidR="00BA216B" w:rsidRDefault="00BA216B" w:rsidP="00614F98"/>
                          <w:p w14:paraId="52CF915C" w14:textId="77777777" w:rsidR="00BA216B" w:rsidRDefault="00BA216B" w:rsidP="00614F98"/>
                          <w:p w14:paraId="00085C8E" w14:textId="77777777" w:rsidR="00BA216B" w:rsidRDefault="00BA216B" w:rsidP="00614F98"/>
                          <w:p w14:paraId="5BD356CD" w14:textId="77777777" w:rsidR="00BA216B" w:rsidRDefault="00BA216B" w:rsidP="00614F98"/>
                          <w:p w14:paraId="55B5DE8C" w14:textId="77777777" w:rsidR="00BA216B" w:rsidRDefault="00BA216B" w:rsidP="00614F98"/>
                          <w:p w14:paraId="3D2793CD" w14:textId="77777777" w:rsidR="00BA216B" w:rsidRDefault="00BA216B" w:rsidP="00614F98"/>
                          <w:p w14:paraId="325DEB60" w14:textId="77777777" w:rsidR="00BA216B" w:rsidRDefault="00BA216B" w:rsidP="00614F98"/>
                          <w:p w14:paraId="581B9BCA" w14:textId="77777777" w:rsidR="00BA216B" w:rsidRDefault="00BA216B" w:rsidP="00614F98"/>
                          <w:p w14:paraId="36346D06" w14:textId="77777777" w:rsidR="00BA216B" w:rsidRDefault="00BA216B" w:rsidP="00614F98"/>
                          <w:p w14:paraId="14475473" w14:textId="77777777" w:rsidR="00BA216B" w:rsidRDefault="00BA216B" w:rsidP="00614F98"/>
                          <w:p w14:paraId="0F7F8E61" w14:textId="77777777" w:rsidR="00BA216B" w:rsidRDefault="00BA216B" w:rsidP="00614F98"/>
                          <w:p w14:paraId="2B85E779" w14:textId="77777777" w:rsidR="00BA216B" w:rsidRDefault="00BA216B" w:rsidP="00614F98"/>
                          <w:p w14:paraId="4B0DC454" w14:textId="77777777" w:rsidR="00BA216B" w:rsidRDefault="00BA216B" w:rsidP="00614F98"/>
                          <w:p w14:paraId="6A31AD45" w14:textId="77777777" w:rsidR="00BA216B" w:rsidRDefault="00BA216B" w:rsidP="00614F98"/>
                          <w:p w14:paraId="0ED11958" w14:textId="77777777" w:rsidR="00BA216B" w:rsidRDefault="00BA216B" w:rsidP="00614F98"/>
                          <w:p w14:paraId="06C60051" w14:textId="77777777" w:rsidR="00BA216B" w:rsidRDefault="00BA216B" w:rsidP="00614F98"/>
                          <w:p w14:paraId="7506D181" w14:textId="77777777" w:rsidR="00BA216B" w:rsidRDefault="00BA216B" w:rsidP="00614F98"/>
                          <w:p w14:paraId="21A036E7" w14:textId="77777777" w:rsidR="00BA216B" w:rsidRDefault="00BA216B" w:rsidP="00614F98"/>
                          <w:p w14:paraId="1A670B45" w14:textId="77777777" w:rsidR="00BA216B" w:rsidRDefault="00BA216B" w:rsidP="00614F98"/>
                          <w:p w14:paraId="7E281740" w14:textId="77777777" w:rsidR="00BA216B" w:rsidRDefault="00BA216B" w:rsidP="00614F98"/>
                          <w:p w14:paraId="6310F380" w14:textId="77777777" w:rsidR="00BA216B" w:rsidRDefault="00BA216B" w:rsidP="00614F98"/>
                          <w:p w14:paraId="1C5A5C14" w14:textId="77777777" w:rsidR="00BA216B" w:rsidRDefault="00BA216B" w:rsidP="00614F98"/>
                          <w:p w14:paraId="518B384B" w14:textId="77777777" w:rsidR="00BA216B" w:rsidRDefault="00BA216B" w:rsidP="00614F98"/>
                          <w:p w14:paraId="64FB6498" w14:textId="77777777" w:rsidR="00BA216B" w:rsidRDefault="00BA216B" w:rsidP="00614F98"/>
                          <w:p w14:paraId="1B4F02C6" w14:textId="77777777" w:rsidR="00BA216B" w:rsidRDefault="00BA216B" w:rsidP="00614F98"/>
                          <w:p w14:paraId="412A1A74" w14:textId="77777777" w:rsidR="00BA216B" w:rsidRDefault="00BA216B" w:rsidP="00614F98"/>
                          <w:p w14:paraId="0745BAA5" w14:textId="77777777" w:rsidR="00BA216B" w:rsidRDefault="00BA216B" w:rsidP="00614F98"/>
                          <w:p w14:paraId="19161201" w14:textId="77777777" w:rsidR="00BA216B" w:rsidRDefault="00BA216B" w:rsidP="00614F98"/>
                          <w:p w14:paraId="7EBD5D77" w14:textId="77777777" w:rsidR="00BA216B" w:rsidRDefault="00BA216B" w:rsidP="00614F98"/>
                          <w:p w14:paraId="41B7ABC5" w14:textId="77777777" w:rsidR="00BA216B" w:rsidRDefault="00BA216B" w:rsidP="00614F98"/>
                          <w:p w14:paraId="3E45830D" w14:textId="77777777" w:rsidR="00BA216B" w:rsidRDefault="00BA216B" w:rsidP="00614F98"/>
                          <w:p w14:paraId="0BC16570" w14:textId="77777777" w:rsidR="00BA216B" w:rsidRDefault="00BA216B" w:rsidP="00614F98"/>
                          <w:p w14:paraId="155D39C1" w14:textId="77777777" w:rsidR="00BA216B" w:rsidRDefault="00BA216B" w:rsidP="00614F98"/>
                          <w:p w14:paraId="347D6034" w14:textId="77777777" w:rsidR="00BA216B" w:rsidRDefault="00BA216B" w:rsidP="00614F98"/>
                          <w:p w14:paraId="48E0827B" w14:textId="77777777" w:rsidR="00BA216B" w:rsidRDefault="00BA216B" w:rsidP="00614F98"/>
                          <w:p w14:paraId="67FA8F7C" w14:textId="77777777" w:rsidR="00BA216B" w:rsidRDefault="00BA216B" w:rsidP="00614F98"/>
                          <w:p w14:paraId="125F69FB" w14:textId="77777777" w:rsidR="00BA216B" w:rsidRDefault="00BA216B" w:rsidP="00614F98"/>
                          <w:p w14:paraId="7171852B" w14:textId="77777777" w:rsidR="00BA216B" w:rsidRDefault="00BA216B" w:rsidP="00614F98"/>
                          <w:p w14:paraId="2B0EAB4C" w14:textId="77777777" w:rsidR="00BA216B" w:rsidRDefault="00BA216B" w:rsidP="00614F98"/>
                          <w:p w14:paraId="6CCE5301" w14:textId="77777777" w:rsidR="00BA216B" w:rsidRDefault="00BA216B" w:rsidP="00614F98"/>
                          <w:p w14:paraId="425349BF" w14:textId="77777777" w:rsidR="00BA216B" w:rsidRDefault="00BA216B" w:rsidP="00614F98"/>
                          <w:p w14:paraId="1040EBF2" w14:textId="77777777" w:rsidR="00BA216B" w:rsidRDefault="00BA216B" w:rsidP="00614F98"/>
                          <w:p w14:paraId="25A8684D" w14:textId="77777777" w:rsidR="00BA216B" w:rsidRDefault="00BA216B" w:rsidP="00614F98"/>
                          <w:p w14:paraId="48B60D17" w14:textId="77777777" w:rsidR="00BA216B" w:rsidRDefault="00BA216B" w:rsidP="00614F98"/>
                          <w:p w14:paraId="0B211143" w14:textId="77777777" w:rsidR="00BA216B" w:rsidRDefault="00BA216B" w:rsidP="00614F98"/>
                          <w:p w14:paraId="0E9FEC05" w14:textId="77777777" w:rsidR="00BA216B" w:rsidRDefault="00BA216B" w:rsidP="00614F98"/>
                          <w:p w14:paraId="282E2388" w14:textId="77777777" w:rsidR="00BA216B" w:rsidRDefault="00BA216B" w:rsidP="00614F98"/>
                          <w:p w14:paraId="0D15D63A" w14:textId="77777777" w:rsidR="00BA216B" w:rsidRDefault="00BA216B" w:rsidP="00614F98"/>
                          <w:p w14:paraId="19C81CEE" w14:textId="77777777" w:rsidR="00BA216B" w:rsidRDefault="00BA216B" w:rsidP="00614F98"/>
                          <w:p w14:paraId="2D0A903B" w14:textId="77777777" w:rsidR="00BA216B" w:rsidRDefault="00BA216B" w:rsidP="00614F98"/>
                          <w:p w14:paraId="094C0300" w14:textId="77777777" w:rsidR="00BA216B" w:rsidRDefault="00BA216B" w:rsidP="00614F98"/>
                          <w:p w14:paraId="441BC921" w14:textId="77777777" w:rsidR="00BA216B" w:rsidRDefault="00BA216B" w:rsidP="00614F98"/>
                          <w:p w14:paraId="78FFBE51" w14:textId="77777777" w:rsidR="00BA216B" w:rsidRDefault="00BA216B" w:rsidP="00614F98"/>
                          <w:p w14:paraId="063526A3" w14:textId="77777777" w:rsidR="00BA216B" w:rsidRDefault="00BA216B" w:rsidP="00614F98"/>
                          <w:p w14:paraId="4017DC69" w14:textId="77777777" w:rsidR="00BA216B" w:rsidRDefault="00BA216B" w:rsidP="00614F98"/>
                          <w:p w14:paraId="6E6F6D87" w14:textId="77777777" w:rsidR="00BA216B" w:rsidRDefault="00BA216B" w:rsidP="00614F98"/>
                          <w:p w14:paraId="43C9B586" w14:textId="77777777" w:rsidR="00BA216B" w:rsidRDefault="00BA216B" w:rsidP="00614F98"/>
                          <w:p w14:paraId="2C45BBA9" w14:textId="77777777" w:rsidR="00BA216B" w:rsidRDefault="00BA216B" w:rsidP="00614F98"/>
                          <w:p w14:paraId="0A3CFE0B" w14:textId="77777777" w:rsidR="00BA216B" w:rsidRDefault="00BA216B" w:rsidP="00614F98"/>
                          <w:p w14:paraId="60EA8F96" w14:textId="77777777" w:rsidR="00BA216B" w:rsidRDefault="00BA216B" w:rsidP="00614F98"/>
                          <w:p w14:paraId="2193520C" w14:textId="77777777" w:rsidR="00BA216B" w:rsidRDefault="00BA216B" w:rsidP="00614F98"/>
                          <w:p w14:paraId="2BBF670F" w14:textId="77777777" w:rsidR="00BA216B" w:rsidRDefault="00BA216B" w:rsidP="00614F98"/>
                          <w:p w14:paraId="68E175FA" w14:textId="77777777" w:rsidR="00BA216B" w:rsidRDefault="00BA216B" w:rsidP="00614F98"/>
                          <w:p w14:paraId="2C77D542" w14:textId="77777777" w:rsidR="00BA216B" w:rsidRDefault="00BA216B" w:rsidP="00614F98"/>
                          <w:p w14:paraId="0C3D0BDD" w14:textId="77777777" w:rsidR="00BA216B" w:rsidRDefault="00BA216B" w:rsidP="00614F98"/>
                          <w:p w14:paraId="1CFCCA52" w14:textId="77777777" w:rsidR="00BA216B" w:rsidRDefault="00BA216B" w:rsidP="00614F98"/>
                          <w:p w14:paraId="28EA65A3" w14:textId="77777777" w:rsidR="00BA216B" w:rsidRDefault="00BA216B" w:rsidP="00614F98"/>
                          <w:p w14:paraId="4349DA62" w14:textId="77777777" w:rsidR="00BA216B" w:rsidRDefault="00BA216B" w:rsidP="00614F98"/>
                          <w:p w14:paraId="034BB5FA" w14:textId="77777777" w:rsidR="00BA216B" w:rsidRDefault="00BA216B" w:rsidP="00614F98"/>
                          <w:p w14:paraId="0A90D92B" w14:textId="77777777" w:rsidR="00BA216B" w:rsidRDefault="00BA216B" w:rsidP="00614F98"/>
                          <w:p w14:paraId="71E7F394" w14:textId="77777777" w:rsidR="00BA216B" w:rsidRDefault="00BA216B" w:rsidP="00614F98"/>
                          <w:p w14:paraId="6A7864FF" w14:textId="77777777" w:rsidR="00BA216B" w:rsidRDefault="00BA216B" w:rsidP="00614F98"/>
                          <w:p w14:paraId="27C77F74" w14:textId="77777777" w:rsidR="00BA216B" w:rsidRDefault="00BA216B" w:rsidP="00614F98"/>
                          <w:p w14:paraId="2B713F70" w14:textId="77777777" w:rsidR="00BA216B" w:rsidRDefault="00BA216B" w:rsidP="00614F98"/>
                          <w:p w14:paraId="329B6B4E" w14:textId="77777777" w:rsidR="00BA216B" w:rsidRDefault="00BA216B" w:rsidP="00614F98"/>
                          <w:p w14:paraId="0F704AFB" w14:textId="77777777" w:rsidR="00BA216B" w:rsidRDefault="00BA216B" w:rsidP="00614F98"/>
                          <w:p w14:paraId="61F94923" w14:textId="77777777" w:rsidR="00BA216B" w:rsidRDefault="00BA216B" w:rsidP="00614F98"/>
                          <w:p w14:paraId="3377A845" w14:textId="77777777" w:rsidR="00BA216B" w:rsidRDefault="00BA216B" w:rsidP="00614F98"/>
                          <w:p w14:paraId="107F2FC4" w14:textId="77777777" w:rsidR="00BA216B" w:rsidRDefault="00BA216B" w:rsidP="00614F98"/>
                          <w:p w14:paraId="7A583DBA" w14:textId="77777777" w:rsidR="00BA216B" w:rsidRDefault="00BA216B" w:rsidP="00614F98"/>
                          <w:p w14:paraId="26450C5F" w14:textId="77777777" w:rsidR="00BA216B" w:rsidRDefault="00BA216B" w:rsidP="00614F98"/>
                          <w:p w14:paraId="41F85F78" w14:textId="77777777" w:rsidR="00BA216B" w:rsidRDefault="00BA216B" w:rsidP="00614F98"/>
                          <w:p w14:paraId="707358F4" w14:textId="77777777" w:rsidR="00BA216B" w:rsidRDefault="00BA216B" w:rsidP="00614F98"/>
                          <w:p w14:paraId="14288B18" w14:textId="77777777" w:rsidR="00BA216B" w:rsidRDefault="00BA216B" w:rsidP="00614F98"/>
                          <w:p w14:paraId="726CD455" w14:textId="77777777" w:rsidR="00BA216B" w:rsidRDefault="00BA216B" w:rsidP="00614F98"/>
                          <w:p w14:paraId="541ABF0F" w14:textId="77777777" w:rsidR="00BA216B" w:rsidRDefault="00BA216B" w:rsidP="00614F98"/>
                          <w:p w14:paraId="212077CB" w14:textId="77777777" w:rsidR="00BA216B" w:rsidRDefault="00BA216B" w:rsidP="00614F98"/>
                          <w:p w14:paraId="75A07C50" w14:textId="77777777" w:rsidR="00BA216B" w:rsidRDefault="00BA216B" w:rsidP="00614F98"/>
                          <w:p w14:paraId="28CDF38A" w14:textId="77777777" w:rsidR="00BA216B" w:rsidRDefault="00BA216B" w:rsidP="00614F98"/>
                          <w:p w14:paraId="0004ACF5" w14:textId="77777777" w:rsidR="00BA216B" w:rsidRDefault="00BA216B" w:rsidP="00614F98"/>
                          <w:p w14:paraId="4E6BF2D8" w14:textId="77777777" w:rsidR="00BA216B" w:rsidRDefault="00BA216B" w:rsidP="00614F98"/>
                          <w:p w14:paraId="1E501905" w14:textId="77777777" w:rsidR="00BA216B" w:rsidRDefault="00BA216B" w:rsidP="00614F98"/>
                          <w:p w14:paraId="01DCA046" w14:textId="77777777" w:rsidR="00BA216B" w:rsidRDefault="00BA216B" w:rsidP="00614F98"/>
                          <w:p w14:paraId="07FD4D8A" w14:textId="77777777" w:rsidR="00BA216B" w:rsidRDefault="00BA216B" w:rsidP="00614F98"/>
                          <w:p w14:paraId="1B944BC7" w14:textId="77777777" w:rsidR="00BA216B" w:rsidRDefault="00BA216B" w:rsidP="00614F98"/>
                          <w:p w14:paraId="232BD4F2" w14:textId="77777777" w:rsidR="00BA216B" w:rsidRDefault="00BA216B" w:rsidP="00614F98"/>
                          <w:p w14:paraId="63951354" w14:textId="77777777" w:rsidR="00BA216B" w:rsidRDefault="00BA216B" w:rsidP="00614F98"/>
                          <w:p w14:paraId="691363AE" w14:textId="77777777" w:rsidR="00BA216B" w:rsidRDefault="00BA216B" w:rsidP="00614F98"/>
                          <w:p w14:paraId="27E3EA6C" w14:textId="77777777" w:rsidR="00BA216B" w:rsidRDefault="00BA216B" w:rsidP="00614F98"/>
                          <w:p w14:paraId="6DA4ED66" w14:textId="77777777" w:rsidR="00BA216B" w:rsidRDefault="00BA216B" w:rsidP="00614F98"/>
                          <w:p w14:paraId="6B345CC9" w14:textId="77777777" w:rsidR="00BA216B" w:rsidRDefault="00BA216B" w:rsidP="00614F98"/>
                          <w:p w14:paraId="52D8793D" w14:textId="77777777" w:rsidR="00BA216B" w:rsidRDefault="00BA216B" w:rsidP="00614F98"/>
                          <w:p w14:paraId="55AFFA7E" w14:textId="77777777" w:rsidR="00BA216B" w:rsidRDefault="00BA216B" w:rsidP="00614F98"/>
                          <w:p w14:paraId="5B298BBD" w14:textId="77777777" w:rsidR="00BA216B" w:rsidRDefault="00BA216B" w:rsidP="00614F98"/>
                          <w:p w14:paraId="63E2B4F0" w14:textId="77777777" w:rsidR="00BA216B" w:rsidRDefault="00BA216B" w:rsidP="00614F98"/>
                          <w:p w14:paraId="0B444EE1" w14:textId="77777777" w:rsidR="00BA216B" w:rsidRDefault="00BA216B" w:rsidP="00614F98"/>
                          <w:p w14:paraId="5692D299" w14:textId="77777777" w:rsidR="00BA216B" w:rsidRDefault="00BA216B" w:rsidP="00614F98"/>
                          <w:p w14:paraId="59A60EA6" w14:textId="77777777" w:rsidR="00BA216B" w:rsidRDefault="00BA216B" w:rsidP="00614F98"/>
                          <w:p w14:paraId="528CD2B1" w14:textId="77777777" w:rsidR="00BA216B" w:rsidRDefault="00BA216B" w:rsidP="00614F98"/>
                          <w:p w14:paraId="7F7BA8B6" w14:textId="77777777" w:rsidR="00BA216B" w:rsidRDefault="00BA216B" w:rsidP="00614F98"/>
                          <w:p w14:paraId="46045B35" w14:textId="77777777" w:rsidR="00BA216B" w:rsidRDefault="00BA216B" w:rsidP="00614F98"/>
                          <w:p w14:paraId="302BDB4B" w14:textId="77777777" w:rsidR="00BA216B" w:rsidRDefault="00BA216B" w:rsidP="00614F98"/>
                          <w:p w14:paraId="1D889A53" w14:textId="77777777" w:rsidR="00BA216B" w:rsidRDefault="00BA216B" w:rsidP="00614F98"/>
                          <w:p w14:paraId="1C951FF8" w14:textId="77777777" w:rsidR="00BA216B" w:rsidRDefault="00BA216B" w:rsidP="00614F98"/>
                          <w:p w14:paraId="1FF84151" w14:textId="77777777" w:rsidR="00BA216B" w:rsidRDefault="00BA216B" w:rsidP="00614F98"/>
                          <w:p w14:paraId="11EE7A33" w14:textId="77777777" w:rsidR="00BA216B" w:rsidRDefault="00BA216B" w:rsidP="00614F98"/>
                          <w:p w14:paraId="04D2ABBB" w14:textId="77777777" w:rsidR="00BA216B" w:rsidRDefault="00BA216B" w:rsidP="00614F98"/>
                          <w:p w14:paraId="2112D710" w14:textId="77777777" w:rsidR="00BA216B" w:rsidRDefault="00BA216B" w:rsidP="00614F98"/>
                          <w:p w14:paraId="6AD14824" w14:textId="77777777" w:rsidR="00BA216B" w:rsidRDefault="00BA216B" w:rsidP="00614F98"/>
                          <w:p w14:paraId="79C98A48" w14:textId="77777777" w:rsidR="00BA216B" w:rsidRDefault="00BA216B" w:rsidP="00614F98"/>
                          <w:p w14:paraId="43CADA13" w14:textId="77777777" w:rsidR="00BA216B" w:rsidRDefault="00BA216B" w:rsidP="00614F98"/>
                          <w:p w14:paraId="581CF6B9" w14:textId="77777777" w:rsidR="00BA216B" w:rsidRDefault="00BA216B" w:rsidP="00614F98"/>
                          <w:p w14:paraId="6A31FFA8" w14:textId="77777777" w:rsidR="00BA216B" w:rsidRDefault="00BA216B" w:rsidP="00614F98"/>
                          <w:p w14:paraId="1B29B1D1" w14:textId="77777777" w:rsidR="00BA216B" w:rsidRDefault="00BA216B" w:rsidP="00614F98"/>
                          <w:p w14:paraId="299753FA" w14:textId="77777777" w:rsidR="00BA216B" w:rsidRDefault="00BA216B" w:rsidP="00614F98"/>
                          <w:p w14:paraId="2D7D6860" w14:textId="77777777" w:rsidR="00BA216B" w:rsidRDefault="00BA216B" w:rsidP="00614F98"/>
                          <w:p w14:paraId="3F19FA73" w14:textId="77777777" w:rsidR="00BA216B" w:rsidRDefault="00BA216B" w:rsidP="00614F98"/>
                          <w:p w14:paraId="62A9E3DE" w14:textId="77777777" w:rsidR="00BA216B" w:rsidRDefault="00BA216B" w:rsidP="00614F98"/>
                          <w:p w14:paraId="2A97B08A" w14:textId="77777777" w:rsidR="00BA216B" w:rsidRDefault="00BA216B" w:rsidP="00614F98"/>
                          <w:p w14:paraId="185C5F66" w14:textId="77777777" w:rsidR="00BA216B" w:rsidRDefault="00BA216B" w:rsidP="00614F98"/>
                          <w:p w14:paraId="2AC4878D" w14:textId="77777777" w:rsidR="00BA216B" w:rsidRDefault="00BA216B" w:rsidP="00614F98"/>
                          <w:p w14:paraId="5090E83D" w14:textId="77777777" w:rsidR="00BA216B" w:rsidRDefault="00BA216B" w:rsidP="00614F98"/>
                          <w:p w14:paraId="622A58F4" w14:textId="77777777" w:rsidR="00BA216B" w:rsidRDefault="00BA216B" w:rsidP="00614F98"/>
                          <w:p w14:paraId="0DA37EF5" w14:textId="77777777" w:rsidR="00BA216B" w:rsidRDefault="00BA216B" w:rsidP="00614F98"/>
                          <w:p w14:paraId="544A2936" w14:textId="77777777" w:rsidR="00BA216B" w:rsidRDefault="00BA216B" w:rsidP="00614F98"/>
                          <w:p w14:paraId="3C1BDCE7" w14:textId="77777777" w:rsidR="00BA216B" w:rsidRDefault="00BA216B" w:rsidP="00614F98"/>
                          <w:p w14:paraId="13F64D0F" w14:textId="77777777" w:rsidR="00BA216B" w:rsidRDefault="00BA216B" w:rsidP="00614F98"/>
                          <w:p w14:paraId="6AF6E255" w14:textId="77777777" w:rsidR="00BA216B" w:rsidRDefault="00BA216B" w:rsidP="00614F98"/>
                          <w:p w14:paraId="1C55C553" w14:textId="77777777" w:rsidR="00BA216B" w:rsidRDefault="00BA216B" w:rsidP="00614F98"/>
                          <w:p w14:paraId="217FD11A" w14:textId="77777777" w:rsidR="00BA216B" w:rsidRDefault="00BA216B" w:rsidP="00614F98"/>
                          <w:p w14:paraId="3F85A504" w14:textId="77777777" w:rsidR="00BA216B" w:rsidRDefault="00BA216B" w:rsidP="00614F98"/>
                          <w:p w14:paraId="05186ABD" w14:textId="77777777" w:rsidR="00BA216B" w:rsidRDefault="00BA216B" w:rsidP="00614F98"/>
                          <w:p w14:paraId="14C397CD" w14:textId="77777777" w:rsidR="00BA216B" w:rsidRDefault="00BA216B" w:rsidP="00614F98"/>
                          <w:p w14:paraId="2EA33D5C" w14:textId="77777777" w:rsidR="00BA216B" w:rsidRDefault="00BA216B" w:rsidP="00614F98"/>
                          <w:p w14:paraId="4775BA81" w14:textId="77777777" w:rsidR="00BA216B" w:rsidRDefault="00BA216B" w:rsidP="00614F98"/>
                          <w:p w14:paraId="0A80B6AA" w14:textId="77777777" w:rsidR="00BA216B" w:rsidRDefault="00BA216B" w:rsidP="00614F98"/>
                          <w:p w14:paraId="06EC5C65" w14:textId="77777777" w:rsidR="00BA216B" w:rsidRDefault="00BA216B" w:rsidP="00614F98"/>
                          <w:p w14:paraId="34A150DB" w14:textId="77777777" w:rsidR="00BA216B" w:rsidRDefault="00BA216B" w:rsidP="00614F98"/>
                          <w:p w14:paraId="2BA7A3F2" w14:textId="77777777" w:rsidR="00BA216B" w:rsidRDefault="00BA216B" w:rsidP="00614F98"/>
                          <w:p w14:paraId="59495234" w14:textId="77777777" w:rsidR="00BA216B" w:rsidRDefault="00BA216B" w:rsidP="00614F98"/>
                          <w:p w14:paraId="6CE3862E" w14:textId="77777777" w:rsidR="00BA216B" w:rsidRDefault="00BA216B" w:rsidP="00614F98"/>
                          <w:p w14:paraId="6F9F8520" w14:textId="77777777" w:rsidR="00BA216B" w:rsidRDefault="00BA216B" w:rsidP="00614F98"/>
                          <w:p w14:paraId="55C3048D" w14:textId="77777777" w:rsidR="00BA216B" w:rsidRDefault="00BA216B" w:rsidP="00614F98"/>
                          <w:p w14:paraId="35926CAA" w14:textId="77777777" w:rsidR="00BA216B" w:rsidRDefault="00BA216B" w:rsidP="00614F98"/>
                          <w:p w14:paraId="4D5F8E9F" w14:textId="77777777" w:rsidR="00BA216B" w:rsidRDefault="00BA216B" w:rsidP="00614F98"/>
                          <w:p w14:paraId="65EF53EF" w14:textId="77777777" w:rsidR="00BA216B" w:rsidRDefault="00BA216B" w:rsidP="00614F98"/>
                          <w:p w14:paraId="2973E06D" w14:textId="77777777" w:rsidR="00BA216B" w:rsidRDefault="00BA216B" w:rsidP="00614F98"/>
                          <w:p w14:paraId="5D757EF3" w14:textId="77777777" w:rsidR="00BA216B" w:rsidRDefault="00BA216B" w:rsidP="00614F98"/>
                          <w:p w14:paraId="7F9429CF" w14:textId="77777777" w:rsidR="00BA216B" w:rsidRDefault="00BA216B" w:rsidP="00614F98"/>
                          <w:p w14:paraId="7214DBDD" w14:textId="77777777" w:rsidR="00BA216B" w:rsidRDefault="00BA216B" w:rsidP="00614F98"/>
                          <w:p w14:paraId="25439C42" w14:textId="77777777" w:rsidR="00BA216B" w:rsidRDefault="00BA216B" w:rsidP="00614F98"/>
                          <w:p w14:paraId="2DCE43E7" w14:textId="77777777" w:rsidR="00BA216B" w:rsidRDefault="00BA216B" w:rsidP="00614F98"/>
                          <w:p w14:paraId="5D0FCA09" w14:textId="77777777" w:rsidR="00BA216B" w:rsidRDefault="00BA216B" w:rsidP="00614F98"/>
                          <w:p w14:paraId="41C6A24C" w14:textId="77777777" w:rsidR="00BA216B" w:rsidRDefault="00BA216B" w:rsidP="00614F98"/>
                          <w:p w14:paraId="7C4D0E14" w14:textId="77777777" w:rsidR="00BA216B" w:rsidRDefault="00BA216B" w:rsidP="00614F98"/>
                          <w:p w14:paraId="3322189E" w14:textId="77777777" w:rsidR="00BA216B" w:rsidRDefault="00BA216B" w:rsidP="00614F98"/>
                          <w:p w14:paraId="3E1728E9" w14:textId="77777777" w:rsidR="00BA216B" w:rsidRDefault="00BA216B" w:rsidP="00614F98"/>
                          <w:p w14:paraId="19893F60" w14:textId="77777777" w:rsidR="00BA216B" w:rsidRDefault="00BA216B" w:rsidP="00614F98"/>
                          <w:p w14:paraId="4150F95A" w14:textId="77777777" w:rsidR="00BA216B" w:rsidRDefault="00BA216B" w:rsidP="00614F98"/>
                          <w:p w14:paraId="5A7AC35E" w14:textId="77777777" w:rsidR="00BA216B" w:rsidRDefault="00BA216B" w:rsidP="00614F98"/>
                          <w:p w14:paraId="32A5C68A" w14:textId="77777777" w:rsidR="00BA216B" w:rsidRDefault="00BA216B" w:rsidP="00614F98"/>
                          <w:p w14:paraId="1CBE6A5C" w14:textId="77777777" w:rsidR="00BA216B" w:rsidRDefault="00BA216B" w:rsidP="00614F98"/>
                          <w:p w14:paraId="5003172C" w14:textId="77777777" w:rsidR="00BA216B" w:rsidRDefault="00BA216B" w:rsidP="00614F98"/>
                          <w:p w14:paraId="219CE554" w14:textId="77777777" w:rsidR="00BA216B" w:rsidRDefault="00BA216B" w:rsidP="00614F98"/>
                          <w:p w14:paraId="1B16820A" w14:textId="77777777" w:rsidR="00BA216B" w:rsidRDefault="00BA216B" w:rsidP="00614F98"/>
                          <w:p w14:paraId="498767CA" w14:textId="77777777" w:rsidR="00BA216B" w:rsidRDefault="00BA216B" w:rsidP="00614F98"/>
                          <w:p w14:paraId="6AA58606" w14:textId="77777777" w:rsidR="00BA216B" w:rsidRDefault="00BA216B" w:rsidP="00614F98"/>
                          <w:p w14:paraId="6B13859E" w14:textId="77777777" w:rsidR="00BA216B" w:rsidRDefault="00BA216B" w:rsidP="00614F98"/>
                          <w:p w14:paraId="66F9FEC0" w14:textId="77777777" w:rsidR="00BA216B" w:rsidRDefault="00BA216B" w:rsidP="00614F98"/>
                          <w:p w14:paraId="1FAEEB70" w14:textId="77777777" w:rsidR="00BA216B" w:rsidRDefault="00BA216B" w:rsidP="00614F98"/>
                          <w:p w14:paraId="148AD971" w14:textId="77777777" w:rsidR="00BA216B" w:rsidRDefault="00BA216B" w:rsidP="00614F98"/>
                          <w:p w14:paraId="2DC48EE8" w14:textId="77777777" w:rsidR="00BA216B" w:rsidRDefault="00BA216B" w:rsidP="00614F98"/>
                          <w:p w14:paraId="68AB1F5D" w14:textId="77777777" w:rsidR="00BA216B" w:rsidRDefault="00BA216B" w:rsidP="00614F98"/>
                          <w:p w14:paraId="07DF1EC3" w14:textId="77777777" w:rsidR="00BA216B" w:rsidRDefault="00BA216B" w:rsidP="00614F98"/>
                          <w:p w14:paraId="15ABC881" w14:textId="77777777" w:rsidR="00BA216B" w:rsidRDefault="00BA216B" w:rsidP="00614F98"/>
                          <w:p w14:paraId="7A37B009" w14:textId="77777777" w:rsidR="00BA216B" w:rsidRDefault="00BA216B" w:rsidP="00614F98"/>
                          <w:p w14:paraId="45694BCB" w14:textId="77777777" w:rsidR="00BA216B" w:rsidRDefault="00BA216B" w:rsidP="00614F98"/>
                          <w:p w14:paraId="738D94C4" w14:textId="77777777" w:rsidR="00BA216B" w:rsidRDefault="00BA216B" w:rsidP="00614F98"/>
                          <w:p w14:paraId="1991243B" w14:textId="77777777" w:rsidR="00BA216B" w:rsidRDefault="00BA216B" w:rsidP="00614F98"/>
                          <w:p w14:paraId="7027BD2E" w14:textId="77777777" w:rsidR="00BA216B" w:rsidRDefault="00BA216B" w:rsidP="00614F98"/>
                          <w:p w14:paraId="3F916E12" w14:textId="77777777" w:rsidR="00BA216B" w:rsidRDefault="00BA216B" w:rsidP="00614F98"/>
                          <w:p w14:paraId="493872CB" w14:textId="77777777" w:rsidR="00BA216B" w:rsidRDefault="00BA216B" w:rsidP="00614F98"/>
                          <w:p w14:paraId="1598AFD0" w14:textId="77777777" w:rsidR="00BA216B" w:rsidRDefault="00BA216B" w:rsidP="00614F98"/>
                          <w:p w14:paraId="1D9D7EC7" w14:textId="77777777" w:rsidR="00BA216B" w:rsidRDefault="00BA216B" w:rsidP="00614F98"/>
                          <w:p w14:paraId="3E156552" w14:textId="77777777" w:rsidR="00BA216B" w:rsidRDefault="00BA216B" w:rsidP="00614F98"/>
                          <w:p w14:paraId="55DCCA23" w14:textId="77777777" w:rsidR="00BA216B" w:rsidRDefault="00BA216B" w:rsidP="00614F98"/>
                          <w:p w14:paraId="12438845" w14:textId="77777777" w:rsidR="00BA216B" w:rsidRDefault="00BA216B" w:rsidP="00614F98"/>
                          <w:p w14:paraId="43CF7397" w14:textId="77777777" w:rsidR="00BA216B" w:rsidRDefault="00BA216B" w:rsidP="00614F98"/>
                          <w:p w14:paraId="08924E5C" w14:textId="77777777" w:rsidR="00BA216B" w:rsidRDefault="00BA216B" w:rsidP="00614F98"/>
                          <w:p w14:paraId="6FD4E57A" w14:textId="77777777" w:rsidR="00BA216B" w:rsidRDefault="00BA216B" w:rsidP="00614F98"/>
                          <w:p w14:paraId="55747327" w14:textId="77777777" w:rsidR="00BA216B" w:rsidRDefault="00BA216B" w:rsidP="00614F98"/>
                          <w:p w14:paraId="6F72867E" w14:textId="77777777" w:rsidR="00BA216B" w:rsidRDefault="00BA216B" w:rsidP="00614F98"/>
                          <w:p w14:paraId="179E7C1F" w14:textId="77777777" w:rsidR="00BA216B" w:rsidRDefault="00BA216B" w:rsidP="00614F98"/>
                          <w:p w14:paraId="360C7DEA" w14:textId="77777777" w:rsidR="00BA216B" w:rsidRDefault="00BA216B" w:rsidP="00614F98"/>
                          <w:p w14:paraId="18474CE2" w14:textId="77777777" w:rsidR="00BA216B" w:rsidRDefault="00BA216B" w:rsidP="00614F98"/>
                          <w:p w14:paraId="025D2989" w14:textId="77777777" w:rsidR="00BA216B" w:rsidRDefault="00BA216B" w:rsidP="00614F98"/>
                          <w:p w14:paraId="4B0F1F6C" w14:textId="77777777" w:rsidR="00BA216B" w:rsidRDefault="00BA216B" w:rsidP="00614F98"/>
                          <w:p w14:paraId="1E3543FC" w14:textId="77777777" w:rsidR="00BA216B" w:rsidRDefault="00BA216B" w:rsidP="00614F98"/>
                          <w:p w14:paraId="7C7DEB8A" w14:textId="77777777" w:rsidR="00BA216B" w:rsidRDefault="00BA216B" w:rsidP="00614F98"/>
                          <w:p w14:paraId="05C21AE7" w14:textId="77777777" w:rsidR="00BA216B" w:rsidRDefault="00BA216B" w:rsidP="00614F98"/>
                          <w:p w14:paraId="028EB683" w14:textId="77777777" w:rsidR="00BA216B" w:rsidRDefault="00BA216B" w:rsidP="00614F98"/>
                          <w:p w14:paraId="37FC619C" w14:textId="77777777" w:rsidR="00BA216B" w:rsidRDefault="00BA216B" w:rsidP="00614F98"/>
                          <w:p w14:paraId="683962FB" w14:textId="77777777" w:rsidR="00BA216B" w:rsidRDefault="00BA216B" w:rsidP="00614F98"/>
                          <w:p w14:paraId="7C9728B2" w14:textId="77777777" w:rsidR="00BA216B" w:rsidRDefault="00BA216B" w:rsidP="00614F98"/>
                          <w:p w14:paraId="4E013BFC" w14:textId="77777777" w:rsidR="00BA216B" w:rsidRDefault="00BA216B" w:rsidP="00614F98"/>
                          <w:p w14:paraId="20670E30" w14:textId="77777777" w:rsidR="00BA216B" w:rsidRDefault="00BA216B" w:rsidP="00614F98"/>
                          <w:p w14:paraId="2C980089" w14:textId="77777777" w:rsidR="00BA216B" w:rsidRDefault="00BA216B" w:rsidP="00614F98"/>
                          <w:p w14:paraId="5E594AFB" w14:textId="77777777" w:rsidR="00BA216B" w:rsidRDefault="00BA216B" w:rsidP="00614F98"/>
                          <w:p w14:paraId="229E5667" w14:textId="77777777" w:rsidR="00BA216B" w:rsidRDefault="00BA216B" w:rsidP="00614F98"/>
                          <w:p w14:paraId="2F657161" w14:textId="77777777" w:rsidR="00BA216B" w:rsidRDefault="00BA216B" w:rsidP="00614F98"/>
                          <w:p w14:paraId="61BB6669" w14:textId="77777777" w:rsidR="00BA216B" w:rsidRDefault="00BA216B" w:rsidP="00614F98"/>
                          <w:p w14:paraId="6D54B19E" w14:textId="77777777" w:rsidR="00BA216B" w:rsidRDefault="00BA216B" w:rsidP="00614F98"/>
                          <w:p w14:paraId="652EF4AE" w14:textId="77777777" w:rsidR="00BA216B" w:rsidRDefault="00BA216B" w:rsidP="00614F98"/>
                          <w:p w14:paraId="556DA1D5" w14:textId="77777777" w:rsidR="00BA216B" w:rsidRDefault="00BA216B" w:rsidP="00614F98"/>
                          <w:p w14:paraId="69E6546C" w14:textId="77777777" w:rsidR="00BA216B" w:rsidRDefault="00BA216B" w:rsidP="00614F98"/>
                          <w:p w14:paraId="4441B097" w14:textId="77777777" w:rsidR="00BA216B" w:rsidRDefault="00BA216B" w:rsidP="00614F98"/>
                          <w:p w14:paraId="27206647" w14:textId="77777777" w:rsidR="00BA216B" w:rsidRDefault="00BA216B" w:rsidP="00614F98"/>
                          <w:p w14:paraId="210067F8" w14:textId="77777777" w:rsidR="00BA216B" w:rsidRDefault="00BA216B" w:rsidP="00614F98"/>
                          <w:p w14:paraId="27A15516" w14:textId="77777777" w:rsidR="00BA216B" w:rsidRDefault="00BA216B" w:rsidP="00614F98"/>
                          <w:p w14:paraId="7349E51C" w14:textId="77777777" w:rsidR="00BA216B" w:rsidRDefault="00BA216B" w:rsidP="00614F98"/>
                          <w:p w14:paraId="74E7653F" w14:textId="77777777" w:rsidR="00BA216B" w:rsidRDefault="00BA216B" w:rsidP="00614F98"/>
                          <w:p w14:paraId="6C240850" w14:textId="77777777" w:rsidR="00BA216B" w:rsidRDefault="00BA216B" w:rsidP="00614F98"/>
                          <w:p w14:paraId="3D5FCA97" w14:textId="77777777" w:rsidR="00BA216B" w:rsidRDefault="00BA216B" w:rsidP="00614F98"/>
                          <w:p w14:paraId="1EEBE17E" w14:textId="77777777" w:rsidR="00BA216B" w:rsidRDefault="00BA216B" w:rsidP="00614F98"/>
                          <w:p w14:paraId="5A36620F" w14:textId="77777777" w:rsidR="00BA216B" w:rsidRDefault="00BA216B" w:rsidP="00614F98"/>
                          <w:p w14:paraId="735CB7A2" w14:textId="77777777" w:rsidR="00BA216B" w:rsidRDefault="00BA216B" w:rsidP="00614F98"/>
                          <w:p w14:paraId="46FDA80E" w14:textId="77777777" w:rsidR="00BA216B" w:rsidRDefault="00BA216B" w:rsidP="00614F98"/>
                          <w:p w14:paraId="0C24F1A3" w14:textId="77777777" w:rsidR="00BA216B" w:rsidRDefault="00BA216B" w:rsidP="00614F98"/>
                          <w:p w14:paraId="0056B7CF" w14:textId="77777777" w:rsidR="00BA216B" w:rsidRDefault="00BA216B" w:rsidP="00614F98"/>
                          <w:p w14:paraId="19D63F84" w14:textId="77777777" w:rsidR="00BA216B" w:rsidRDefault="00BA216B" w:rsidP="00614F98"/>
                          <w:p w14:paraId="4B4F7116" w14:textId="77777777" w:rsidR="00BA216B" w:rsidRDefault="00BA216B" w:rsidP="00614F98"/>
                          <w:p w14:paraId="41B241CC" w14:textId="77777777" w:rsidR="00BA216B" w:rsidRDefault="00BA216B" w:rsidP="00614F98"/>
                          <w:p w14:paraId="6E93153C" w14:textId="77777777" w:rsidR="00BA216B" w:rsidRDefault="00BA216B" w:rsidP="00614F98"/>
                          <w:p w14:paraId="1BA28EBE" w14:textId="77777777" w:rsidR="00BA216B" w:rsidRDefault="00BA216B" w:rsidP="00614F98"/>
                          <w:p w14:paraId="464AD0E3" w14:textId="77777777" w:rsidR="00BA216B" w:rsidRDefault="00BA216B" w:rsidP="00614F98"/>
                          <w:p w14:paraId="3F3C6157" w14:textId="77777777" w:rsidR="00BA216B" w:rsidRDefault="00BA216B" w:rsidP="00614F98"/>
                          <w:p w14:paraId="0A6F2E62" w14:textId="77777777" w:rsidR="00BA216B" w:rsidRDefault="00BA216B" w:rsidP="00614F98"/>
                          <w:p w14:paraId="66532F07" w14:textId="77777777" w:rsidR="00BA216B" w:rsidRDefault="00BA216B" w:rsidP="00614F98"/>
                          <w:p w14:paraId="2040200C" w14:textId="77777777" w:rsidR="00BA216B" w:rsidRDefault="00BA216B" w:rsidP="00614F98"/>
                          <w:p w14:paraId="571A338A" w14:textId="77777777" w:rsidR="00BA216B" w:rsidRDefault="00BA216B" w:rsidP="00614F98"/>
                          <w:p w14:paraId="23382467" w14:textId="77777777" w:rsidR="00BA216B" w:rsidRDefault="00BA216B" w:rsidP="00614F98"/>
                          <w:p w14:paraId="3BD95324" w14:textId="77777777" w:rsidR="00BA216B" w:rsidRDefault="00BA216B" w:rsidP="00614F98"/>
                          <w:p w14:paraId="1B57701C" w14:textId="77777777" w:rsidR="00BA216B" w:rsidRDefault="00BA216B" w:rsidP="00614F98"/>
                          <w:p w14:paraId="0474A875" w14:textId="77777777" w:rsidR="00BA216B" w:rsidRDefault="00BA216B" w:rsidP="00614F98"/>
                          <w:p w14:paraId="0A6F5285" w14:textId="77777777" w:rsidR="00BA216B" w:rsidRDefault="00BA216B" w:rsidP="00614F98"/>
                          <w:p w14:paraId="6BBD6CC4" w14:textId="77777777" w:rsidR="00BA216B" w:rsidRDefault="00BA216B" w:rsidP="00614F98"/>
                          <w:p w14:paraId="5D027ABC" w14:textId="77777777" w:rsidR="00BA216B" w:rsidRDefault="00BA216B" w:rsidP="00614F98"/>
                          <w:p w14:paraId="432B6EEA" w14:textId="77777777" w:rsidR="00BA216B" w:rsidRDefault="00BA216B" w:rsidP="00614F98"/>
                          <w:p w14:paraId="744AE112" w14:textId="77777777" w:rsidR="00BA216B" w:rsidRDefault="00BA216B" w:rsidP="00614F98"/>
                          <w:p w14:paraId="77A9561D" w14:textId="77777777" w:rsidR="00BA216B" w:rsidRDefault="00BA216B" w:rsidP="00614F98"/>
                          <w:p w14:paraId="36598A00" w14:textId="77777777" w:rsidR="00BA216B" w:rsidRDefault="00BA216B" w:rsidP="00614F98"/>
                          <w:p w14:paraId="240FF865" w14:textId="77777777" w:rsidR="00BA216B" w:rsidRDefault="00BA216B" w:rsidP="00614F98"/>
                          <w:p w14:paraId="13B8FEBB" w14:textId="77777777" w:rsidR="00BA216B" w:rsidRDefault="00BA216B" w:rsidP="00614F98"/>
                          <w:p w14:paraId="3B10FCB6" w14:textId="77777777" w:rsidR="00BA216B" w:rsidRDefault="00BA216B" w:rsidP="00614F98"/>
                          <w:p w14:paraId="15BBB57A" w14:textId="77777777" w:rsidR="00BA216B" w:rsidRDefault="00BA216B" w:rsidP="00614F98"/>
                          <w:p w14:paraId="5D2DB740" w14:textId="77777777" w:rsidR="00BA216B" w:rsidRDefault="00BA216B" w:rsidP="00614F98"/>
                          <w:p w14:paraId="3DDBF95A" w14:textId="77777777" w:rsidR="00BA216B" w:rsidRDefault="00BA216B" w:rsidP="00614F98"/>
                          <w:p w14:paraId="3AF9C923" w14:textId="77777777" w:rsidR="00BA216B" w:rsidRDefault="00BA216B" w:rsidP="00614F98"/>
                          <w:p w14:paraId="1BA61C95" w14:textId="77777777" w:rsidR="00BA216B" w:rsidRDefault="00BA216B" w:rsidP="00614F98"/>
                          <w:p w14:paraId="4EA343F0" w14:textId="77777777" w:rsidR="00BA216B" w:rsidRDefault="00BA216B" w:rsidP="00614F98"/>
                          <w:p w14:paraId="687236C9" w14:textId="77777777" w:rsidR="00BA216B" w:rsidRDefault="00BA216B" w:rsidP="00614F98"/>
                          <w:p w14:paraId="00ACACBE" w14:textId="77777777" w:rsidR="00BA216B" w:rsidRDefault="00BA216B" w:rsidP="00614F98"/>
                          <w:p w14:paraId="7B6BA1D4" w14:textId="77777777" w:rsidR="00BA216B" w:rsidRDefault="00BA216B" w:rsidP="00614F98"/>
                          <w:p w14:paraId="6B2C33AE" w14:textId="77777777" w:rsidR="00BA216B" w:rsidRDefault="00BA216B" w:rsidP="00614F98"/>
                          <w:p w14:paraId="19C794B9" w14:textId="77777777" w:rsidR="00BA216B" w:rsidRDefault="00BA216B" w:rsidP="00614F98"/>
                          <w:p w14:paraId="18A13016" w14:textId="77777777" w:rsidR="00BA216B" w:rsidRDefault="00BA216B" w:rsidP="00614F98"/>
                          <w:p w14:paraId="7ABE7C47" w14:textId="77777777" w:rsidR="00BA216B" w:rsidRDefault="00BA216B" w:rsidP="00614F98"/>
                          <w:p w14:paraId="78B2AA26" w14:textId="77777777" w:rsidR="00BA216B" w:rsidRDefault="00BA216B" w:rsidP="00614F98"/>
                          <w:p w14:paraId="79366578" w14:textId="77777777" w:rsidR="00BA216B" w:rsidRDefault="00BA216B" w:rsidP="00614F98"/>
                          <w:p w14:paraId="36DF9B90" w14:textId="77777777" w:rsidR="00BA216B" w:rsidRDefault="00BA216B" w:rsidP="00614F98"/>
                          <w:p w14:paraId="3B5FBD9A" w14:textId="77777777" w:rsidR="00BA216B" w:rsidRDefault="00BA216B" w:rsidP="00614F98"/>
                          <w:p w14:paraId="62F99210" w14:textId="77777777" w:rsidR="00BA216B" w:rsidRDefault="00BA216B" w:rsidP="00614F98"/>
                          <w:p w14:paraId="1B6556D7" w14:textId="77777777" w:rsidR="00BA216B" w:rsidRDefault="00BA216B" w:rsidP="00614F98"/>
                          <w:p w14:paraId="19C14695" w14:textId="77777777" w:rsidR="00BA216B" w:rsidRDefault="00BA216B" w:rsidP="00614F98"/>
                          <w:p w14:paraId="26BD78C1" w14:textId="77777777" w:rsidR="00BA216B" w:rsidRDefault="00BA216B" w:rsidP="00614F98"/>
                          <w:p w14:paraId="4DCE478C" w14:textId="77777777" w:rsidR="00BA216B" w:rsidRDefault="00BA216B" w:rsidP="00614F98"/>
                          <w:p w14:paraId="7D9BB1FA" w14:textId="77777777" w:rsidR="00BA216B" w:rsidRDefault="00BA216B" w:rsidP="00614F98"/>
                          <w:p w14:paraId="5907C824" w14:textId="77777777" w:rsidR="00BA216B" w:rsidRDefault="00BA216B" w:rsidP="00614F98"/>
                          <w:p w14:paraId="1A9604E4" w14:textId="77777777" w:rsidR="00BA216B" w:rsidRDefault="00BA216B" w:rsidP="00614F98"/>
                          <w:p w14:paraId="08466351" w14:textId="77777777" w:rsidR="00BA216B" w:rsidRDefault="00BA216B" w:rsidP="00614F98"/>
                          <w:p w14:paraId="0F5CCEA7" w14:textId="77777777" w:rsidR="00BA216B" w:rsidRDefault="00BA216B" w:rsidP="00614F98"/>
                          <w:p w14:paraId="7670A74B" w14:textId="77777777" w:rsidR="00BA216B" w:rsidRDefault="00BA216B" w:rsidP="00614F98"/>
                          <w:p w14:paraId="5ACEE526" w14:textId="77777777" w:rsidR="00BA216B" w:rsidRDefault="00BA216B" w:rsidP="00614F98"/>
                          <w:p w14:paraId="4E39DB37" w14:textId="77777777" w:rsidR="00BA216B" w:rsidRDefault="00BA216B" w:rsidP="00614F98"/>
                          <w:p w14:paraId="1C9BA2DA" w14:textId="77777777" w:rsidR="00BA216B" w:rsidRDefault="00BA216B" w:rsidP="00614F98"/>
                          <w:p w14:paraId="19C33ED1" w14:textId="77777777" w:rsidR="00BA216B" w:rsidRDefault="00BA216B" w:rsidP="00614F98"/>
                          <w:p w14:paraId="724DA58C" w14:textId="77777777" w:rsidR="00BA216B" w:rsidRDefault="00BA216B" w:rsidP="00614F98"/>
                          <w:p w14:paraId="27D4F2F5" w14:textId="77777777" w:rsidR="00BA216B" w:rsidRDefault="00BA216B" w:rsidP="00614F98"/>
                          <w:p w14:paraId="2F7967AA" w14:textId="77777777" w:rsidR="00BA216B" w:rsidRDefault="00BA216B" w:rsidP="00614F98"/>
                          <w:p w14:paraId="5F8AA33F" w14:textId="77777777" w:rsidR="00BA216B" w:rsidRDefault="00BA216B" w:rsidP="00614F98"/>
                          <w:p w14:paraId="64A59475" w14:textId="77777777" w:rsidR="00BA216B" w:rsidRDefault="00BA216B" w:rsidP="00614F98"/>
                          <w:p w14:paraId="3F3D2DE9" w14:textId="77777777" w:rsidR="00BA216B" w:rsidRDefault="00BA216B" w:rsidP="00614F98"/>
                          <w:p w14:paraId="29172295" w14:textId="77777777" w:rsidR="00BA216B" w:rsidRDefault="00BA216B" w:rsidP="00614F98"/>
                          <w:p w14:paraId="779666EC" w14:textId="77777777" w:rsidR="00BA216B" w:rsidRDefault="00BA216B" w:rsidP="00614F98"/>
                          <w:p w14:paraId="5FF75FCC" w14:textId="77777777" w:rsidR="00BA216B" w:rsidRDefault="00BA216B" w:rsidP="00614F98"/>
                          <w:p w14:paraId="3022FCE3" w14:textId="77777777" w:rsidR="00BA216B" w:rsidRDefault="00BA216B" w:rsidP="00614F98"/>
                          <w:p w14:paraId="494C59E5" w14:textId="77777777" w:rsidR="00BA216B" w:rsidRDefault="00BA216B" w:rsidP="00614F98"/>
                          <w:p w14:paraId="11218055" w14:textId="77777777" w:rsidR="00BA216B" w:rsidRDefault="00BA216B" w:rsidP="00614F98"/>
                          <w:p w14:paraId="4D45040F" w14:textId="77777777" w:rsidR="00BA216B" w:rsidRDefault="00BA216B" w:rsidP="00614F98"/>
                          <w:p w14:paraId="6BB9A2B7" w14:textId="77777777" w:rsidR="00BA216B" w:rsidRDefault="00BA216B" w:rsidP="00614F98"/>
                          <w:p w14:paraId="4BA43C91" w14:textId="77777777" w:rsidR="00BA216B" w:rsidRDefault="00BA216B" w:rsidP="00614F98"/>
                          <w:p w14:paraId="76B46AB4" w14:textId="77777777" w:rsidR="00BA216B" w:rsidRDefault="00BA216B" w:rsidP="00614F98"/>
                          <w:p w14:paraId="026E680A" w14:textId="77777777" w:rsidR="00BA216B" w:rsidRDefault="00BA216B" w:rsidP="00614F98"/>
                          <w:p w14:paraId="609A09CB" w14:textId="77777777" w:rsidR="00BA216B" w:rsidRDefault="00BA216B" w:rsidP="00614F98"/>
                          <w:p w14:paraId="10769980" w14:textId="77777777" w:rsidR="00BA216B" w:rsidRDefault="00BA216B" w:rsidP="00614F98"/>
                          <w:p w14:paraId="30EB8B6F" w14:textId="77777777" w:rsidR="00BA216B" w:rsidRDefault="00BA216B" w:rsidP="00614F98"/>
                          <w:p w14:paraId="5750E32F" w14:textId="77777777" w:rsidR="00BA216B" w:rsidRDefault="00BA216B" w:rsidP="00614F98"/>
                          <w:p w14:paraId="55287550" w14:textId="77777777" w:rsidR="00BA216B" w:rsidRDefault="00BA216B" w:rsidP="00614F98"/>
                          <w:p w14:paraId="0C2965D7" w14:textId="77777777" w:rsidR="00BA216B" w:rsidRDefault="00BA216B" w:rsidP="00614F98"/>
                          <w:p w14:paraId="2B34B289" w14:textId="77777777" w:rsidR="00BA216B" w:rsidRDefault="00BA216B" w:rsidP="00614F98"/>
                          <w:p w14:paraId="1FB20BE9" w14:textId="77777777" w:rsidR="00BA216B" w:rsidRDefault="00BA216B" w:rsidP="00614F98"/>
                          <w:p w14:paraId="0C7FB0D4" w14:textId="77777777" w:rsidR="00BA216B" w:rsidRDefault="00BA216B" w:rsidP="00614F98"/>
                          <w:p w14:paraId="19AF7DEC" w14:textId="77777777" w:rsidR="00BA216B" w:rsidRDefault="00BA216B" w:rsidP="00614F98"/>
                          <w:p w14:paraId="7C7E9674" w14:textId="77777777" w:rsidR="00BA216B" w:rsidRDefault="00BA216B" w:rsidP="00614F98"/>
                          <w:p w14:paraId="1F5EEA89" w14:textId="77777777" w:rsidR="00BA216B" w:rsidRDefault="00BA216B" w:rsidP="00614F98"/>
                          <w:p w14:paraId="17585021" w14:textId="77777777" w:rsidR="00BA216B" w:rsidRDefault="00BA216B" w:rsidP="00614F98"/>
                          <w:p w14:paraId="3206CAF8" w14:textId="77777777" w:rsidR="00BA216B" w:rsidRDefault="00BA216B" w:rsidP="00614F98"/>
                          <w:p w14:paraId="49A562C9" w14:textId="77777777" w:rsidR="00BA216B" w:rsidRDefault="00BA216B" w:rsidP="00614F98"/>
                          <w:p w14:paraId="68CB98ED" w14:textId="77777777" w:rsidR="00BA216B" w:rsidRDefault="00BA216B" w:rsidP="00614F98"/>
                          <w:p w14:paraId="65B6A91E" w14:textId="77777777" w:rsidR="00BA216B" w:rsidRDefault="00BA216B" w:rsidP="00614F98"/>
                          <w:p w14:paraId="2B82C8C1" w14:textId="77777777" w:rsidR="00BA216B" w:rsidRDefault="00BA216B" w:rsidP="00614F98"/>
                          <w:p w14:paraId="535C5A52" w14:textId="77777777" w:rsidR="00BA216B" w:rsidRDefault="00BA216B" w:rsidP="00614F98"/>
                          <w:p w14:paraId="1901DD33" w14:textId="77777777" w:rsidR="00BA216B" w:rsidRDefault="00BA216B" w:rsidP="00614F98"/>
                          <w:p w14:paraId="778FA618" w14:textId="77777777" w:rsidR="00BA216B" w:rsidRDefault="00BA216B" w:rsidP="00614F98"/>
                          <w:p w14:paraId="5CE3EC3D" w14:textId="77777777" w:rsidR="00BA216B" w:rsidRDefault="00BA216B" w:rsidP="00614F98"/>
                          <w:p w14:paraId="2EEAD460" w14:textId="77777777" w:rsidR="00BA216B" w:rsidRDefault="00BA216B" w:rsidP="00614F98"/>
                          <w:p w14:paraId="01E23627" w14:textId="77777777" w:rsidR="00BA216B" w:rsidRDefault="00BA216B" w:rsidP="00614F98"/>
                          <w:p w14:paraId="5E443063" w14:textId="77777777" w:rsidR="00BA216B" w:rsidRDefault="00BA216B" w:rsidP="00614F98"/>
                          <w:p w14:paraId="790124F9" w14:textId="77777777" w:rsidR="00BA216B" w:rsidRDefault="00BA216B" w:rsidP="00614F98"/>
                          <w:p w14:paraId="3BF46196" w14:textId="77777777" w:rsidR="00BA216B" w:rsidRDefault="00BA216B" w:rsidP="00614F98"/>
                          <w:p w14:paraId="29509E85" w14:textId="77777777" w:rsidR="00BA216B" w:rsidRDefault="00BA216B" w:rsidP="00614F98"/>
                          <w:p w14:paraId="14DE24CB" w14:textId="77777777" w:rsidR="00BA216B" w:rsidRDefault="00BA216B" w:rsidP="00614F98"/>
                          <w:p w14:paraId="2936365F" w14:textId="77777777" w:rsidR="00BA216B" w:rsidRDefault="00BA216B" w:rsidP="00614F98"/>
                          <w:p w14:paraId="1FD09DF3" w14:textId="77777777" w:rsidR="00BA216B" w:rsidRDefault="00BA216B" w:rsidP="00614F98"/>
                          <w:p w14:paraId="2148390A" w14:textId="77777777" w:rsidR="00BA216B" w:rsidRDefault="00BA216B" w:rsidP="00614F98"/>
                          <w:p w14:paraId="6AC0EC3A" w14:textId="77777777" w:rsidR="00BA216B" w:rsidRDefault="00BA216B" w:rsidP="00614F98"/>
                          <w:p w14:paraId="063364BC" w14:textId="77777777" w:rsidR="00BA216B" w:rsidRDefault="00BA216B" w:rsidP="00614F98"/>
                          <w:p w14:paraId="7CAC36D7" w14:textId="77777777" w:rsidR="00BA216B" w:rsidRDefault="00BA216B" w:rsidP="00614F98"/>
                          <w:p w14:paraId="75C0DF4C" w14:textId="77777777" w:rsidR="00BA216B" w:rsidRDefault="00BA216B" w:rsidP="00614F98"/>
                          <w:p w14:paraId="034356EE" w14:textId="77777777" w:rsidR="00BA216B" w:rsidRDefault="00BA216B" w:rsidP="00614F98"/>
                          <w:p w14:paraId="496AA6BA" w14:textId="77777777" w:rsidR="00BA216B" w:rsidRDefault="00BA216B" w:rsidP="00614F98"/>
                          <w:p w14:paraId="1B8B053E" w14:textId="77777777" w:rsidR="00BA216B" w:rsidRDefault="00BA216B" w:rsidP="00614F98"/>
                          <w:p w14:paraId="3F54D392" w14:textId="77777777" w:rsidR="00BA216B" w:rsidRDefault="00BA216B" w:rsidP="00614F98"/>
                          <w:p w14:paraId="34455CC9" w14:textId="77777777" w:rsidR="00BA216B" w:rsidRDefault="00BA216B" w:rsidP="00614F98"/>
                          <w:p w14:paraId="64054F34" w14:textId="77777777" w:rsidR="00BA216B" w:rsidRDefault="00BA216B" w:rsidP="00614F98"/>
                          <w:p w14:paraId="3ABC62F8" w14:textId="77777777" w:rsidR="00BA216B" w:rsidRDefault="00BA216B" w:rsidP="00614F98"/>
                          <w:p w14:paraId="682D9F34" w14:textId="77777777" w:rsidR="00BA216B" w:rsidRDefault="00BA216B" w:rsidP="00614F98"/>
                          <w:p w14:paraId="3941894C" w14:textId="77777777" w:rsidR="00BA216B" w:rsidRDefault="00BA216B" w:rsidP="00614F98"/>
                          <w:p w14:paraId="223D08AB" w14:textId="77777777" w:rsidR="00BA216B" w:rsidRDefault="00BA216B" w:rsidP="00614F98"/>
                          <w:p w14:paraId="1A825CB8" w14:textId="77777777" w:rsidR="00BA216B" w:rsidRDefault="00BA216B" w:rsidP="00614F98"/>
                          <w:p w14:paraId="162BB518" w14:textId="77777777" w:rsidR="00BA216B" w:rsidRDefault="00BA216B" w:rsidP="00614F98"/>
                          <w:p w14:paraId="25CF20AE" w14:textId="77777777" w:rsidR="00BA216B" w:rsidRDefault="00BA216B" w:rsidP="00614F98"/>
                          <w:p w14:paraId="16256737" w14:textId="77777777" w:rsidR="00BA216B" w:rsidRDefault="00BA216B" w:rsidP="00614F98"/>
                          <w:p w14:paraId="33F55EB5" w14:textId="77777777" w:rsidR="00BA216B" w:rsidRDefault="00BA216B" w:rsidP="00614F98"/>
                          <w:p w14:paraId="673F024B" w14:textId="77777777" w:rsidR="00BA216B" w:rsidRDefault="00BA216B" w:rsidP="00614F98"/>
                          <w:p w14:paraId="7747EE74" w14:textId="77777777" w:rsidR="00BA216B" w:rsidRDefault="00BA216B" w:rsidP="00614F98"/>
                          <w:p w14:paraId="1D93D7F9" w14:textId="77777777" w:rsidR="00BA216B" w:rsidRDefault="00BA216B" w:rsidP="00614F98"/>
                          <w:p w14:paraId="4BD11A70" w14:textId="77777777" w:rsidR="00BA216B" w:rsidRDefault="00BA216B" w:rsidP="00614F98"/>
                          <w:p w14:paraId="2FF01042" w14:textId="77777777" w:rsidR="00BA216B" w:rsidRDefault="00BA216B" w:rsidP="00614F98"/>
                          <w:p w14:paraId="27AC7817" w14:textId="77777777" w:rsidR="00BA216B" w:rsidRDefault="00BA216B" w:rsidP="00614F98"/>
                          <w:p w14:paraId="1E87C21B" w14:textId="77777777" w:rsidR="00BA216B" w:rsidRDefault="00BA216B" w:rsidP="00614F98"/>
                          <w:p w14:paraId="592E3EAE" w14:textId="77777777" w:rsidR="00BA216B" w:rsidRDefault="00BA216B" w:rsidP="00614F98"/>
                          <w:p w14:paraId="5E276DE1" w14:textId="77777777" w:rsidR="00BA216B" w:rsidRDefault="00BA216B" w:rsidP="00614F98"/>
                          <w:p w14:paraId="29AF3452" w14:textId="77777777" w:rsidR="00BA216B" w:rsidRDefault="00BA216B" w:rsidP="00614F98"/>
                          <w:p w14:paraId="4176F0A0" w14:textId="77777777" w:rsidR="00BA216B" w:rsidRDefault="00BA216B" w:rsidP="00614F98"/>
                          <w:p w14:paraId="0AFA04DE" w14:textId="77777777" w:rsidR="00BA216B" w:rsidRDefault="00BA216B" w:rsidP="00614F98"/>
                          <w:p w14:paraId="34996ADA" w14:textId="77777777" w:rsidR="00BA216B" w:rsidRDefault="00BA216B" w:rsidP="00614F98"/>
                          <w:p w14:paraId="7CA4FB7E" w14:textId="77777777" w:rsidR="00BA216B" w:rsidRDefault="00BA216B" w:rsidP="00614F98"/>
                          <w:p w14:paraId="605109DB" w14:textId="77777777" w:rsidR="00BA216B" w:rsidRDefault="00BA216B" w:rsidP="00614F98"/>
                          <w:p w14:paraId="1FF404C8" w14:textId="77777777" w:rsidR="00BA216B" w:rsidRDefault="00BA216B" w:rsidP="00614F98"/>
                          <w:p w14:paraId="6F68278C" w14:textId="77777777" w:rsidR="00BA216B" w:rsidRDefault="00BA216B" w:rsidP="00614F98"/>
                          <w:p w14:paraId="09C21D39" w14:textId="77777777" w:rsidR="00BA216B" w:rsidRDefault="00BA216B" w:rsidP="00614F98"/>
                          <w:p w14:paraId="76E7D4D1" w14:textId="77777777" w:rsidR="00BA216B" w:rsidRDefault="00BA216B" w:rsidP="00614F98"/>
                          <w:p w14:paraId="36DC5036" w14:textId="77777777" w:rsidR="00BA216B" w:rsidRDefault="00BA216B" w:rsidP="00614F98"/>
                          <w:p w14:paraId="3CFDEBE1" w14:textId="77777777" w:rsidR="00BA216B" w:rsidRDefault="00BA216B" w:rsidP="00614F98"/>
                          <w:p w14:paraId="744EDC6B" w14:textId="77777777" w:rsidR="00BA216B" w:rsidRDefault="00BA216B" w:rsidP="00614F98"/>
                          <w:p w14:paraId="106AF23B" w14:textId="77777777" w:rsidR="00BA216B" w:rsidRDefault="00BA216B" w:rsidP="00614F98"/>
                          <w:p w14:paraId="71DB7090" w14:textId="77777777" w:rsidR="00BA216B" w:rsidRDefault="00BA216B" w:rsidP="00614F98"/>
                          <w:p w14:paraId="0A7A27D2" w14:textId="77777777" w:rsidR="00BA216B" w:rsidRDefault="00BA216B" w:rsidP="00614F98"/>
                          <w:p w14:paraId="0B565F29" w14:textId="77777777" w:rsidR="00BA216B" w:rsidRDefault="00BA216B" w:rsidP="00614F98"/>
                          <w:p w14:paraId="0B8D6065" w14:textId="77777777" w:rsidR="00BA216B" w:rsidRDefault="00BA216B" w:rsidP="00614F98"/>
                          <w:p w14:paraId="49B7B485" w14:textId="77777777" w:rsidR="00BA216B" w:rsidRDefault="00BA216B" w:rsidP="00614F98"/>
                          <w:p w14:paraId="27952424" w14:textId="77777777" w:rsidR="00BA216B" w:rsidRDefault="00BA216B" w:rsidP="00614F98"/>
                          <w:p w14:paraId="1F983A0B" w14:textId="77777777" w:rsidR="00BA216B" w:rsidRDefault="00BA216B" w:rsidP="00614F98"/>
                          <w:p w14:paraId="2DF77DFB" w14:textId="77777777" w:rsidR="00BA216B" w:rsidRDefault="00BA216B" w:rsidP="00614F98"/>
                          <w:p w14:paraId="0AA8D2B0" w14:textId="77777777" w:rsidR="00BA216B" w:rsidRDefault="00BA216B" w:rsidP="00614F98"/>
                          <w:p w14:paraId="09A76EE0" w14:textId="77777777" w:rsidR="00BA216B" w:rsidRDefault="00BA216B" w:rsidP="00614F98"/>
                          <w:p w14:paraId="77553F0B" w14:textId="77777777" w:rsidR="00BA216B" w:rsidRDefault="00BA216B" w:rsidP="00614F98"/>
                          <w:p w14:paraId="1C6087A1" w14:textId="77777777" w:rsidR="00BA216B" w:rsidRDefault="00BA216B" w:rsidP="00614F98"/>
                          <w:p w14:paraId="3E3FDE11" w14:textId="77777777" w:rsidR="00BA216B" w:rsidRDefault="00BA216B" w:rsidP="00614F98"/>
                          <w:p w14:paraId="3336FCF5" w14:textId="77777777" w:rsidR="00BA216B" w:rsidRDefault="00BA216B" w:rsidP="00614F98"/>
                          <w:p w14:paraId="5F93011E" w14:textId="77777777" w:rsidR="00BA216B" w:rsidRDefault="00BA216B" w:rsidP="00614F98"/>
                          <w:p w14:paraId="259ECBFE" w14:textId="77777777" w:rsidR="00BA216B" w:rsidRDefault="00BA216B" w:rsidP="00614F98"/>
                          <w:p w14:paraId="58049EEC" w14:textId="77777777" w:rsidR="00BA216B" w:rsidRDefault="00BA216B" w:rsidP="00614F98"/>
                          <w:p w14:paraId="4451A0CC" w14:textId="77777777" w:rsidR="00BA216B" w:rsidRDefault="00BA216B" w:rsidP="00614F98"/>
                          <w:p w14:paraId="0A927C84" w14:textId="77777777" w:rsidR="00BA216B" w:rsidRDefault="00BA216B" w:rsidP="00614F98"/>
                          <w:p w14:paraId="30BF9597" w14:textId="77777777" w:rsidR="00BA216B" w:rsidRDefault="00BA216B" w:rsidP="00614F98"/>
                          <w:p w14:paraId="40DAA031" w14:textId="77777777" w:rsidR="00BA216B" w:rsidRDefault="00BA216B" w:rsidP="00614F98"/>
                          <w:p w14:paraId="1E404594" w14:textId="77777777" w:rsidR="00BA216B" w:rsidRDefault="00BA216B" w:rsidP="00614F98"/>
                          <w:p w14:paraId="22BA0713" w14:textId="77777777" w:rsidR="00BA216B" w:rsidRDefault="00BA216B" w:rsidP="00614F98"/>
                          <w:p w14:paraId="55AE223E" w14:textId="77777777" w:rsidR="00BA216B" w:rsidRDefault="00BA216B" w:rsidP="00614F98"/>
                          <w:p w14:paraId="14648329" w14:textId="77777777" w:rsidR="00BA216B" w:rsidRDefault="00BA216B" w:rsidP="00614F98"/>
                          <w:p w14:paraId="6F087F2D" w14:textId="77777777" w:rsidR="00BA216B" w:rsidRDefault="00BA216B" w:rsidP="00614F98"/>
                          <w:p w14:paraId="3403E5E6" w14:textId="77777777" w:rsidR="00BA216B" w:rsidRDefault="00BA216B" w:rsidP="00614F98"/>
                          <w:p w14:paraId="14976879" w14:textId="77777777" w:rsidR="00BA216B" w:rsidRDefault="00BA216B" w:rsidP="00614F98"/>
                          <w:p w14:paraId="0F8F9B1D" w14:textId="77777777" w:rsidR="00BA216B" w:rsidRDefault="00BA216B" w:rsidP="00614F98"/>
                          <w:p w14:paraId="133E6102" w14:textId="77777777" w:rsidR="00BA216B" w:rsidRDefault="00BA216B" w:rsidP="00614F98"/>
                          <w:p w14:paraId="5B1C496A" w14:textId="77777777" w:rsidR="00BA216B" w:rsidRDefault="00BA216B" w:rsidP="00614F98"/>
                          <w:p w14:paraId="6739507B" w14:textId="77777777" w:rsidR="00BA216B" w:rsidRDefault="00BA216B" w:rsidP="00614F98"/>
                          <w:p w14:paraId="1CD16AE2" w14:textId="77777777" w:rsidR="00BA216B" w:rsidRDefault="00BA216B" w:rsidP="00614F98"/>
                          <w:p w14:paraId="28FE1EAB" w14:textId="77777777" w:rsidR="00BA216B" w:rsidRDefault="00BA216B" w:rsidP="00614F98"/>
                          <w:p w14:paraId="37EB534C" w14:textId="77777777" w:rsidR="00BA216B" w:rsidRDefault="00BA216B" w:rsidP="00614F98"/>
                          <w:p w14:paraId="59E767E5" w14:textId="77777777" w:rsidR="00BA216B" w:rsidRDefault="00BA216B" w:rsidP="00614F98"/>
                          <w:p w14:paraId="1D899B81" w14:textId="77777777" w:rsidR="00BA216B" w:rsidRDefault="00BA216B" w:rsidP="00614F98"/>
                          <w:p w14:paraId="431F5923" w14:textId="77777777" w:rsidR="00BA216B" w:rsidRDefault="00BA216B" w:rsidP="00614F98"/>
                          <w:p w14:paraId="24AB732D" w14:textId="77777777" w:rsidR="00BA216B" w:rsidRDefault="00BA216B" w:rsidP="00614F98"/>
                          <w:p w14:paraId="606E488F" w14:textId="77777777" w:rsidR="00BA216B" w:rsidRDefault="00BA216B" w:rsidP="00614F98"/>
                          <w:p w14:paraId="01E26D2B" w14:textId="77777777" w:rsidR="00BA216B" w:rsidRDefault="00BA216B" w:rsidP="00614F98"/>
                          <w:p w14:paraId="6682CE94" w14:textId="77777777" w:rsidR="00BA216B" w:rsidRDefault="00BA216B" w:rsidP="00614F98"/>
                          <w:p w14:paraId="433BFA4E" w14:textId="77777777" w:rsidR="00BA216B" w:rsidRDefault="00BA216B" w:rsidP="00614F98"/>
                          <w:p w14:paraId="6EFE5A73" w14:textId="77777777" w:rsidR="00BA216B" w:rsidRDefault="00BA216B" w:rsidP="00614F98"/>
                          <w:p w14:paraId="2EE0DEFF" w14:textId="77777777" w:rsidR="00BA216B" w:rsidRDefault="00BA216B" w:rsidP="00614F98"/>
                          <w:p w14:paraId="03D7A1CD" w14:textId="77777777" w:rsidR="00BA216B" w:rsidRDefault="00BA216B" w:rsidP="00614F98"/>
                          <w:p w14:paraId="0266DBB1" w14:textId="77777777" w:rsidR="00BA216B" w:rsidRDefault="00BA216B" w:rsidP="00614F98"/>
                          <w:p w14:paraId="3F06BAD7" w14:textId="77777777" w:rsidR="00BA216B" w:rsidRDefault="00BA216B" w:rsidP="00614F98"/>
                          <w:p w14:paraId="003AA407" w14:textId="77777777" w:rsidR="00BA216B" w:rsidRDefault="00BA216B" w:rsidP="00614F98"/>
                          <w:p w14:paraId="64B34375" w14:textId="77777777" w:rsidR="00BA216B" w:rsidRDefault="00BA216B" w:rsidP="00614F98"/>
                          <w:p w14:paraId="4C2FD212" w14:textId="77777777" w:rsidR="00BA216B" w:rsidRDefault="00BA216B" w:rsidP="00614F98"/>
                          <w:p w14:paraId="619ADA59" w14:textId="77777777" w:rsidR="00BA216B" w:rsidRDefault="00BA216B" w:rsidP="00614F98"/>
                          <w:p w14:paraId="0CB7720F" w14:textId="77777777" w:rsidR="00BA216B" w:rsidRDefault="00BA216B" w:rsidP="00614F98"/>
                          <w:p w14:paraId="749F683C" w14:textId="77777777" w:rsidR="00BA216B" w:rsidRDefault="00BA216B" w:rsidP="00614F98"/>
                          <w:p w14:paraId="226ECE3E" w14:textId="77777777" w:rsidR="00BA216B" w:rsidRDefault="00BA216B" w:rsidP="00614F98"/>
                          <w:p w14:paraId="0FEAF186" w14:textId="77777777" w:rsidR="00BA216B" w:rsidRDefault="00BA216B" w:rsidP="00614F98"/>
                          <w:p w14:paraId="434062B8" w14:textId="77777777" w:rsidR="00BA216B" w:rsidRDefault="00BA216B" w:rsidP="00614F98"/>
                          <w:p w14:paraId="1817F9CC" w14:textId="77777777" w:rsidR="00BA216B" w:rsidRDefault="00BA216B" w:rsidP="00614F98"/>
                          <w:p w14:paraId="6AD6CF7D" w14:textId="77777777" w:rsidR="00BA216B" w:rsidRDefault="00BA216B" w:rsidP="00614F98"/>
                          <w:p w14:paraId="4DE2DA15" w14:textId="77777777" w:rsidR="00BA216B" w:rsidRDefault="00BA216B" w:rsidP="00614F98"/>
                          <w:p w14:paraId="12D53238" w14:textId="77777777" w:rsidR="00BA216B" w:rsidRDefault="00BA216B" w:rsidP="00614F98"/>
                          <w:p w14:paraId="17F458FA" w14:textId="77777777" w:rsidR="00BA216B" w:rsidRDefault="00BA216B" w:rsidP="00614F98"/>
                          <w:p w14:paraId="14061F01" w14:textId="77777777" w:rsidR="00BA216B" w:rsidRDefault="00BA216B" w:rsidP="00614F98"/>
                          <w:p w14:paraId="49E014F9" w14:textId="77777777" w:rsidR="00BA216B" w:rsidRDefault="00BA216B" w:rsidP="00614F98"/>
                          <w:p w14:paraId="3491635C" w14:textId="77777777" w:rsidR="00BA216B" w:rsidRDefault="00BA216B" w:rsidP="00614F98"/>
                          <w:p w14:paraId="489D7E2A" w14:textId="77777777" w:rsidR="00BA216B" w:rsidRDefault="00BA216B" w:rsidP="00614F98"/>
                          <w:p w14:paraId="5CFDDE82" w14:textId="77777777" w:rsidR="00BA216B" w:rsidRDefault="00BA216B" w:rsidP="00614F98"/>
                          <w:p w14:paraId="124E057C" w14:textId="77777777" w:rsidR="00BA216B" w:rsidRDefault="00BA216B" w:rsidP="00614F98"/>
                          <w:p w14:paraId="56351ADF" w14:textId="77777777" w:rsidR="00BA216B" w:rsidRDefault="00BA216B" w:rsidP="00614F98"/>
                          <w:p w14:paraId="4E54B906" w14:textId="77777777" w:rsidR="00BA216B" w:rsidRDefault="00BA216B" w:rsidP="00614F98"/>
                          <w:p w14:paraId="234AF71E" w14:textId="77777777" w:rsidR="00BA216B" w:rsidRDefault="00BA216B" w:rsidP="00614F98"/>
                          <w:p w14:paraId="0DF70EDF" w14:textId="77777777" w:rsidR="00BA216B" w:rsidRDefault="00BA216B" w:rsidP="00614F98"/>
                          <w:p w14:paraId="5A0233BD" w14:textId="77777777" w:rsidR="00BA216B" w:rsidRDefault="00BA216B" w:rsidP="00614F98"/>
                          <w:p w14:paraId="2187B261" w14:textId="77777777" w:rsidR="00BA216B" w:rsidRDefault="00BA216B" w:rsidP="00614F98"/>
                          <w:p w14:paraId="6DD2E91C" w14:textId="77777777" w:rsidR="00BA216B" w:rsidRDefault="00BA216B" w:rsidP="00614F98"/>
                          <w:p w14:paraId="4F45C803" w14:textId="77777777" w:rsidR="00BA216B" w:rsidRDefault="00BA216B" w:rsidP="00614F98"/>
                          <w:p w14:paraId="43170A35" w14:textId="77777777" w:rsidR="00BA216B" w:rsidRDefault="00BA216B" w:rsidP="00614F98"/>
                          <w:p w14:paraId="65EF7B67" w14:textId="77777777" w:rsidR="00BA216B" w:rsidRDefault="00BA216B" w:rsidP="00614F98"/>
                          <w:p w14:paraId="2F5E0AB1" w14:textId="77777777" w:rsidR="00BA216B" w:rsidRDefault="00BA216B" w:rsidP="00614F98"/>
                          <w:p w14:paraId="45CCEDD6" w14:textId="77777777" w:rsidR="00BA216B" w:rsidRDefault="00BA216B" w:rsidP="00614F98"/>
                          <w:p w14:paraId="61CCF3CC" w14:textId="77777777" w:rsidR="00BA216B" w:rsidRDefault="00BA216B" w:rsidP="00614F98"/>
                          <w:p w14:paraId="0EB1B6C6" w14:textId="77777777" w:rsidR="00BA216B" w:rsidRDefault="00BA216B" w:rsidP="00614F98"/>
                          <w:p w14:paraId="52BD7F5A" w14:textId="77777777" w:rsidR="00BA216B" w:rsidRDefault="00BA216B" w:rsidP="00614F98"/>
                          <w:p w14:paraId="4ACB8D17" w14:textId="77777777" w:rsidR="00BA216B" w:rsidRDefault="00BA216B" w:rsidP="00614F98"/>
                          <w:p w14:paraId="7DF08CAF" w14:textId="77777777" w:rsidR="00BA216B" w:rsidRDefault="00BA216B" w:rsidP="00614F98"/>
                          <w:p w14:paraId="105213E8" w14:textId="77777777" w:rsidR="00BA216B" w:rsidRDefault="00BA216B" w:rsidP="00614F98"/>
                          <w:p w14:paraId="37D26859" w14:textId="77777777" w:rsidR="00BA216B" w:rsidRDefault="00BA216B" w:rsidP="00614F98"/>
                          <w:p w14:paraId="1DF9F999" w14:textId="77777777" w:rsidR="00BA216B" w:rsidRDefault="00BA216B" w:rsidP="00614F98"/>
                          <w:p w14:paraId="19E91F34" w14:textId="77777777" w:rsidR="00BA216B" w:rsidRDefault="00BA216B" w:rsidP="00614F98"/>
                          <w:p w14:paraId="1F5EBF58" w14:textId="77777777" w:rsidR="00BA216B" w:rsidRDefault="00BA216B" w:rsidP="00614F98"/>
                          <w:p w14:paraId="10DF6851" w14:textId="77777777" w:rsidR="00BA216B" w:rsidRDefault="00BA216B" w:rsidP="00614F98"/>
                          <w:p w14:paraId="65B19AA1" w14:textId="77777777" w:rsidR="00BA216B" w:rsidRDefault="00BA216B" w:rsidP="00614F98"/>
                          <w:p w14:paraId="6985FCF6" w14:textId="77777777" w:rsidR="00BA216B" w:rsidRDefault="00BA216B" w:rsidP="00614F98"/>
                          <w:p w14:paraId="5446477A" w14:textId="77777777" w:rsidR="00BA216B" w:rsidRDefault="00BA216B" w:rsidP="00614F98"/>
                          <w:p w14:paraId="2730F28E" w14:textId="77777777" w:rsidR="00BA216B" w:rsidRDefault="00BA216B" w:rsidP="00614F98"/>
                          <w:p w14:paraId="1BD60642" w14:textId="77777777" w:rsidR="00BA216B" w:rsidRDefault="00BA216B" w:rsidP="00614F98"/>
                          <w:p w14:paraId="7CBACF31" w14:textId="77777777" w:rsidR="00BA216B" w:rsidRDefault="00BA216B" w:rsidP="00614F98"/>
                          <w:p w14:paraId="25AB7401" w14:textId="77777777" w:rsidR="00BA216B" w:rsidRDefault="00BA216B" w:rsidP="00614F98"/>
                          <w:p w14:paraId="3D8DFEBD" w14:textId="77777777" w:rsidR="00BA216B" w:rsidRDefault="00BA216B" w:rsidP="00614F98"/>
                          <w:p w14:paraId="0B72713B" w14:textId="77777777" w:rsidR="00BA216B" w:rsidRDefault="00BA216B" w:rsidP="00614F98"/>
                          <w:p w14:paraId="406E8C5F" w14:textId="77777777" w:rsidR="00BA216B" w:rsidRDefault="00BA216B" w:rsidP="00614F98"/>
                          <w:p w14:paraId="6C0BEB3B" w14:textId="77777777" w:rsidR="00BA216B" w:rsidRDefault="00BA216B" w:rsidP="00614F98"/>
                          <w:p w14:paraId="204C24A8" w14:textId="77777777" w:rsidR="00BA216B" w:rsidRDefault="00BA216B" w:rsidP="00614F98"/>
                          <w:p w14:paraId="2426FC00" w14:textId="77777777" w:rsidR="00BA216B" w:rsidRDefault="00BA216B" w:rsidP="00614F98"/>
                          <w:p w14:paraId="069E63F8" w14:textId="77777777" w:rsidR="00BA216B" w:rsidRDefault="00BA216B" w:rsidP="00614F98"/>
                          <w:p w14:paraId="056DDE04" w14:textId="77777777" w:rsidR="00BA216B" w:rsidRDefault="00BA216B" w:rsidP="00614F98"/>
                          <w:p w14:paraId="62EAE66A" w14:textId="77777777" w:rsidR="00BA216B" w:rsidRDefault="00BA216B" w:rsidP="00614F98"/>
                          <w:p w14:paraId="68965BBA" w14:textId="77777777" w:rsidR="00BA216B" w:rsidRDefault="00BA216B" w:rsidP="00614F98"/>
                          <w:p w14:paraId="6B49EBFF" w14:textId="77777777" w:rsidR="00BA216B" w:rsidRDefault="00BA216B" w:rsidP="00614F98"/>
                          <w:p w14:paraId="0DEF9864" w14:textId="77777777" w:rsidR="00BA216B" w:rsidRDefault="00BA216B" w:rsidP="00614F98"/>
                          <w:p w14:paraId="3BB5E675" w14:textId="77777777" w:rsidR="00BA216B" w:rsidRDefault="00BA216B" w:rsidP="00614F98"/>
                          <w:p w14:paraId="4C56DDD6" w14:textId="77777777" w:rsidR="00BA216B" w:rsidRDefault="00BA216B" w:rsidP="00614F98"/>
                          <w:p w14:paraId="3B893196" w14:textId="77777777" w:rsidR="00BA216B" w:rsidRDefault="00BA216B" w:rsidP="00614F98"/>
                          <w:p w14:paraId="19400EFA" w14:textId="77777777" w:rsidR="00BA216B" w:rsidRDefault="00BA216B" w:rsidP="00614F98"/>
                          <w:p w14:paraId="498B4B3C" w14:textId="77777777" w:rsidR="00BA216B" w:rsidRDefault="00BA216B" w:rsidP="00614F98"/>
                          <w:p w14:paraId="7FD22265" w14:textId="77777777" w:rsidR="00BA216B" w:rsidRDefault="00BA216B" w:rsidP="00614F98"/>
                          <w:p w14:paraId="3B7E8895" w14:textId="77777777" w:rsidR="00BA216B" w:rsidRDefault="00BA216B" w:rsidP="00614F98"/>
                          <w:p w14:paraId="004A9AC4" w14:textId="77777777" w:rsidR="00BA216B" w:rsidRDefault="00BA216B" w:rsidP="00614F98"/>
                          <w:p w14:paraId="4920147D" w14:textId="77777777" w:rsidR="00BA216B" w:rsidRDefault="00BA216B" w:rsidP="00614F98"/>
                          <w:p w14:paraId="6EBEDD98" w14:textId="77777777" w:rsidR="00BA216B" w:rsidRDefault="00BA216B" w:rsidP="00614F98"/>
                          <w:p w14:paraId="2B4804CF" w14:textId="77777777" w:rsidR="00BA216B" w:rsidRDefault="00BA216B" w:rsidP="00614F98"/>
                          <w:p w14:paraId="04ED44F5" w14:textId="77777777" w:rsidR="00BA216B" w:rsidRDefault="00BA216B" w:rsidP="00614F98"/>
                          <w:p w14:paraId="1D7B109F" w14:textId="77777777" w:rsidR="00BA216B" w:rsidRDefault="00BA216B" w:rsidP="00614F98"/>
                          <w:p w14:paraId="15395E49" w14:textId="77777777" w:rsidR="00BA216B" w:rsidRDefault="00BA216B" w:rsidP="00614F98"/>
                          <w:p w14:paraId="54E2C4AD" w14:textId="77777777" w:rsidR="00BA216B" w:rsidRDefault="00BA216B" w:rsidP="00614F98"/>
                          <w:p w14:paraId="1A9FF67E" w14:textId="77777777" w:rsidR="00BA216B" w:rsidRDefault="00BA216B" w:rsidP="00614F98"/>
                          <w:p w14:paraId="05C00ADB" w14:textId="77777777" w:rsidR="00BA216B" w:rsidRDefault="00BA216B" w:rsidP="00614F98"/>
                          <w:p w14:paraId="336D272F" w14:textId="77777777" w:rsidR="00BA216B" w:rsidRDefault="00BA216B" w:rsidP="00614F98"/>
                          <w:p w14:paraId="7D8515AE" w14:textId="77777777" w:rsidR="00BA216B" w:rsidRDefault="00BA216B" w:rsidP="00614F98"/>
                          <w:p w14:paraId="759DABB8" w14:textId="77777777" w:rsidR="00BA216B" w:rsidRDefault="00BA216B" w:rsidP="00614F98"/>
                          <w:p w14:paraId="3CD1A742" w14:textId="77777777" w:rsidR="00BA216B" w:rsidRDefault="00BA216B" w:rsidP="00614F98"/>
                          <w:p w14:paraId="520A5ABA" w14:textId="77777777" w:rsidR="00BA216B" w:rsidRDefault="00BA216B" w:rsidP="00614F98"/>
                          <w:p w14:paraId="724783E8" w14:textId="77777777" w:rsidR="00BA216B" w:rsidRDefault="00BA216B" w:rsidP="00614F98"/>
                          <w:p w14:paraId="3C9C6287" w14:textId="77777777" w:rsidR="00BA216B" w:rsidRDefault="00BA216B" w:rsidP="00614F98"/>
                          <w:p w14:paraId="567CA9A3" w14:textId="77777777" w:rsidR="00BA216B" w:rsidRDefault="00BA216B" w:rsidP="00614F98"/>
                          <w:p w14:paraId="0784AED4" w14:textId="77777777" w:rsidR="00BA216B" w:rsidRDefault="00BA216B" w:rsidP="00614F98"/>
                          <w:p w14:paraId="0833C1FA" w14:textId="77777777" w:rsidR="00BA216B" w:rsidRDefault="00BA216B" w:rsidP="00614F98"/>
                          <w:p w14:paraId="44A547D2" w14:textId="77777777" w:rsidR="00BA216B" w:rsidRDefault="00BA216B" w:rsidP="00614F98"/>
                          <w:p w14:paraId="13C11F61" w14:textId="77777777" w:rsidR="00BA216B" w:rsidRDefault="00BA216B" w:rsidP="00614F98"/>
                          <w:p w14:paraId="72DD88C7" w14:textId="77777777" w:rsidR="00BA216B" w:rsidRDefault="00BA216B" w:rsidP="00614F98"/>
                          <w:p w14:paraId="37D53181" w14:textId="77777777" w:rsidR="00BA216B" w:rsidRDefault="00BA216B" w:rsidP="00614F98"/>
                          <w:p w14:paraId="08D8FB68" w14:textId="77777777" w:rsidR="00BA216B" w:rsidRDefault="00BA216B" w:rsidP="00614F98"/>
                          <w:p w14:paraId="07317A95" w14:textId="77777777" w:rsidR="00BA216B" w:rsidRDefault="00BA216B" w:rsidP="00614F98"/>
                          <w:p w14:paraId="103869A4" w14:textId="77777777" w:rsidR="00BA216B" w:rsidRDefault="00BA216B" w:rsidP="00614F98"/>
                          <w:p w14:paraId="5F39854E" w14:textId="77777777" w:rsidR="00BA216B" w:rsidRDefault="00BA216B" w:rsidP="00614F98"/>
                          <w:p w14:paraId="3CBBDB2D" w14:textId="77777777" w:rsidR="00BA216B" w:rsidRDefault="00BA216B" w:rsidP="00614F98"/>
                          <w:p w14:paraId="0DD41F06" w14:textId="77777777" w:rsidR="00BA216B" w:rsidRDefault="00BA216B" w:rsidP="00614F98"/>
                          <w:p w14:paraId="1DB6DC35" w14:textId="77777777" w:rsidR="00BA216B" w:rsidRDefault="00BA216B" w:rsidP="00614F98"/>
                          <w:p w14:paraId="0B2AAB7C" w14:textId="77777777" w:rsidR="00BA216B" w:rsidRDefault="00BA216B" w:rsidP="00614F98"/>
                          <w:p w14:paraId="7F01596F" w14:textId="77777777" w:rsidR="00BA216B" w:rsidRDefault="00BA216B" w:rsidP="00614F98"/>
                          <w:p w14:paraId="71D0E9A9" w14:textId="77777777" w:rsidR="00BA216B" w:rsidRDefault="00BA216B" w:rsidP="00614F98"/>
                          <w:p w14:paraId="76A0FFC9" w14:textId="77777777" w:rsidR="00BA216B" w:rsidRDefault="00BA216B" w:rsidP="00614F98"/>
                          <w:p w14:paraId="1981CAEB" w14:textId="77777777" w:rsidR="00BA216B" w:rsidRDefault="00BA216B" w:rsidP="00614F98"/>
                          <w:p w14:paraId="23524774" w14:textId="77777777" w:rsidR="00BA216B" w:rsidRDefault="00BA216B" w:rsidP="00614F98"/>
                          <w:p w14:paraId="268BFBD1" w14:textId="77777777" w:rsidR="00BA216B" w:rsidRDefault="00BA216B" w:rsidP="00614F98"/>
                          <w:p w14:paraId="63485020" w14:textId="77777777" w:rsidR="00BA216B" w:rsidRDefault="00BA216B" w:rsidP="00614F98"/>
                          <w:p w14:paraId="6836B53D" w14:textId="77777777" w:rsidR="00BA216B" w:rsidRDefault="00BA216B" w:rsidP="00614F98"/>
                          <w:p w14:paraId="15D3C84B" w14:textId="77777777" w:rsidR="00BA216B" w:rsidRDefault="00BA216B" w:rsidP="00614F98"/>
                          <w:p w14:paraId="78B7A4A2" w14:textId="77777777" w:rsidR="00BA216B" w:rsidRDefault="00BA216B" w:rsidP="00614F98"/>
                          <w:p w14:paraId="3833CE51" w14:textId="77777777" w:rsidR="00BA216B" w:rsidRDefault="00BA216B" w:rsidP="00614F98"/>
                          <w:p w14:paraId="367ECFD2" w14:textId="77777777" w:rsidR="00BA216B" w:rsidRDefault="00BA216B" w:rsidP="00614F98"/>
                          <w:p w14:paraId="39F76F53" w14:textId="77777777" w:rsidR="00BA216B" w:rsidRDefault="00BA216B" w:rsidP="00614F98"/>
                          <w:p w14:paraId="64769A4B" w14:textId="77777777" w:rsidR="00BA216B" w:rsidRDefault="00BA216B" w:rsidP="00614F98"/>
                          <w:p w14:paraId="350A129A" w14:textId="77777777" w:rsidR="00BA216B" w:rsidRDefault="00BA216B" w:rsidP="00614F98"/>
                          <w:p w14:paraId="5E78723D" w14:textId="77777777" w:rsidR="00BA216B" w:rsidRDefault="00BA216B" w:rsidP="00614F98"/>
                          <w:p w14:paraId="4DC37543" w14:textId="77777777" w:rsidR="00BA216B" w:rsidRDefault="00BA216B" w:rsidP="00614F98"/>
                          <w:p w14:paraId="5E7662C8" w14:textId="77777777" w:rsidR="00BA216B" w:rsidRDefault="00BA216B" w:rsidP="00614F98"/>
                          <w:p w14:paraId="7EB86B85" w14:textId="77777777" w:rsidR="00BA216B" w:rsidRDefault="00BA216B" w:rsidP="00614F98"/>
                          <w:p w14:paraId="0401B77E" w14:textId="77777777" w:rsidR="00BA216B" w:rsidRDefault="00BA216B" w:rsidP="00614F98"/>
                          <w:p w14:paraId="50E91F16" w14:textId="77777777" w:rsidR="00BA216B" w:rsidRDefault="00BA216B" w:rsidP="00614F98"/>
                          <w:p w14:paraId="1A5A5F51" w14:textId="77777777" w:rsidR="00BA216B" w:rsidRDefault="00BA216B" w:rsidP="00614F98"/>
                          <w:p w14:paraId="1807757A" w14:textId="77777777" w:rsidR="00BA216B" w:rsidRDefault="00BA216B" w:rsidP="00614F98"/>
                          <w:p w14:paraId="713294FF" w14:textId="77777777" w:rsidR="00BA216B" w:rsidRDefault="00BA216B" w:rsidP="00614F98"/>
                          <w:p w14:paraId="3C8AE602" w14:textId="77777777" w:rsidR="00BA216B" w:rsidRDefault="00BA216B" w:rsidP="00614F98"/>
                          <w:p w14:paraId="37A6BFCE" w14:textId="77777777" w:rsidR="00BA216B" w:rsidRDefault="00BA216B" w:rsidP="00614F98"/>
                          <w:p w14:paraId="13191CF4" w14:textId="77777777" w:rsidR="00BA216B" w:rsidRDefault="00BA216B" w:rsidP="00614F98"/>
                          <w:p w14:paraId="45786B52" w14:textId="77777777" w:rsidR="00BA216B" w:rsidRDefault="00BA216B" w:rsidP="00614F98"/>
                          <w:p w14:paraId="37BA08D9" w14:textId="77777777" w:rsidR="00BA216B" w:rsidRDefault="00BA216B" w:rsidP="00614F98"/>
                          <w:p w14:paraId="76F2416C" w14:textId="77777777" w:rsidR="00BA216B" w:rsidRDefault="00BA216B" w:rsidP="00614F98"/>
                          <w:p w14:paraId="46C4CF35" w14:textId="77777777" w:rsidR="00BA216B" w:rsidRDefault="00BA216B" w:rsidP="00614F98"/>
                          <w:p w14:paraId="074E1194" w14:textId="77777777" w:rsidR="00BA216B" w:rsidRDefault="00BA216B" w:rsidP="00614F98"/>
                          <w:p w14:paraId="59050EC4" w14:textId="77777777" w:rsidR="00BA216B" w:rsidRDefault="00BA216B" w:rsidP="00614F98"/>
                          <w:p w14:paraId="3214514B" w14:textId="77777777" w:rsidR="00BA216B" w:rsidRDefault="00BA216B" w:rsidP="00614F98"/>
                          <w:p w14:paraId="507F66CA" w14:textId="77777777" w:rsidR="00BA216B" w:rsidRDefault="00BA216B" w:rsidP="00614F98"/>
                          <w:p w14:paraId="4297243B" w14:textId="77777777" w:rsidR="00BA216B" w:rsidRDefault="00BA216B" w:rsidP="00614F98"/>
                          <w:p w14:paraId="3B55C4E6" w14:textId="77777777" w:rsidR="00BA216B" w:rsidRDefault="00BA216B" w:rsidP="00614F98"/>
                          <w:p w14:paraId="646F80BF" w14:textId="77777777" w:rsidR="00BA216B" w:rsidRDefault="00BA216B" w:rsidP="00614F98"/>
                          <w:p w14:paraId="24AB0D62" w14:textId="77777777" w:rsidR="00BA216B" w:rsidRDefault="00BA216B" w:rsidP="00614F98"/>
                          <w:p w14:paraId="512D34F4" w14:textId="77777777" w:rsidR="00BA216B" w:rsidRDefault="00BA216B" w:rsidP="00614F98"/>
                          <w:p w14:paraId="4E555200" w14:textId="77777777" w:rsidR="00BA216B" w:rsidRDefault="00BA216B" w:rsidP="00614F98"/>
                          <w:p w14:paraId="3A37B047" w14:textId="77777777" w:rsidR="00BA216B" w:rsidRDefault="00BA216B" w:rsidP="00614F98"/>
                          <w:p w14:paraId="05726B50" w14:textId="77777777" w:rsidR="00BA216B" w:rsidRDefault="00BA216B" w:rsidP="00614F98"/>
                          <w:p w14:paraId="118B9589" w14:textId="77777777" w:rsidR="00BA216B" w:rsidRDefault="00BA216B" w:rsidP="00614F98"/>
                          <w:p w14:paraId="32F46876" w14:textId="77777777" w:rsidR="00BA216B" w:rsidRDefault="00BA216B" w:rsidP="00614F98"/>
                          <w:p w14:paraId="6558397A" w14:textId="77777777" w:rsidR="00BA216B" w:rsidRDefault="00BA216B" w:rsidP="00614F98"/>
                          <w:p w14:paraId="04A1E985" w14:textId="77777777" w:rsidR="00BA216B" w:rsidRDefault="00BA216B" w:rsidP="00614F98"/>
                          <w:p w14:paraId="528851E1" w14:textId="77777777" w:rsidR="00BA216B" w:rsidRDefault="00BA216B" w:rsidP="00614F98"/>
                          <w:p w14:paraId="52BA1847" w14:textId="77777777" w:rsidR="00BA216B" w:rsidRDefault="00BA216B" w:rsidP="00614F98"/>
                          <w:p w14:paraId="48423914" w14:textId="77777777" w:rsidR="00BA216B" w:rsidRDefault="00BA216B" w:rsidP="00614F98"/>
                          <w:p w14:paraId="2F949393" w14:textId="77777777" w:rsidR="00BA216B" w:rsidRDefault="00BA216B" w:rsidP="00614F98"/>
                          <w:p w14:paraId="71EE4A09" w14:textId="77777777" w:rsidR="00BA216B" w:rsidRDefault="00BA216B" w:rsidP="00614F98"/>
                          <w:p w14:paraId="5D9B4117" w14:textId="77777777" w:rsidR="00BA216B" w:rsidRDefault="00BA216B" w:rsidP="00614F98"/>
                          <w:p w14:paraId="281CF915" w14:textId="77777777" w:rsidR="00BA216B" w:rsidRDefault="00BA216B" w:rsidP="00614F98"/>
                          <w:p w14:paraId="7A8C596A" w14:textId="77777777" w:rsidR="00BA216B" w:rsidRDefault="00BA216B" w:rsidP="00614F98"/>
                          <w:p w14:paraId="754F3FF3" w14:textId="77777777" w:rsidR="00BA216B" w:rsidRDefault="00BA216B" w:rsidP="00614F98"/>
                          <w:p w14:paraId="7C5544A2" w14:textId="77777777" w:rsidR="00BA216B" w:rsidRDefault="00BA216B" w:rsidP="00614F98"/>
                          <w:p w14:paraId="6E3708B0" w14:textId="77777777" w:rsidR="00BA216B" w:rsidRDefault="00BA216B" w:rsidP="00614F98"/>
                          <w:p w14:paraId="5055424B" w14:textId="77777777" w:rsidR="00BA216B" w:rsidRDefault="00BA216B" w:rsidP="00614F98"/>
                          <w:p w14:paraId="71DD28E9" w14:textId="77777777" w:rsidR="00BA216B" w:rsidRDefault="00BA216B" w:rsidP="00614F98"/>
                          <w:p w14:paraId="4C77618A" w14:textId="77777777" w:rsidR="00BA216B" w:rsidRDefault="00BA216B" w:rsidP="00614F98"/>
                          <w:p w14:paraId="1AE5BE61" w14:textId="77777777" w:rsidR="00BA216B" w:rsidRDefault="00BA216B" w:rsidP="00614F98"/>
                          <w:p w14:paraId="7AC56182" w14:textId="77777777" w:rsidR="00BA216B" w:rsidRDefault="00BA216B" w:rsidP="00614F98"/>
                          <w:p w14:paraId="013AA301" w14:textId="77777777" w:rsidR="00BA216B" w:rsidRDefault="00BA216B" w:rsidP="00614F98"/>
                          <w:p w14:paraId="418C0AB2" w14:textId="77777777" w:rsidR="00BA216B" w:rsidRDefault="00BA216B" w:rsidP="00614F98"/>
                          <w:p w14:paraId="34832462" w14:textId="77777777" w:rsidR="00BA216B" w:rsidRDefault="00BA216B" w:rsidP="00614F98"/>
                          <w:p w14:paraId="2617A11D" w14:textId="77777777" w:rsidR="00BA216B" w:rsidRDefault="00BA216B" w:rsidP="00614F98"/>
                          <w:p w14:paraId="738CA362" w14:textId="77777777" w:rsidR="00BA216B" w:rsidRDefault="00BA216B" w:rsidP="00614F98"/>
                          <w:p w14:paraId="7564DC3C" w14:textId="77777777" w:rsidR="00BA216B" w:rsidRDefault="00BA216B" w:rsidP="00614F98"/>
                          <w:p w14:paraId="3961F0E5" w14:textId="77777777" w:rsidR="00BA216B" w:rsidRDefault="00BA216B" w:rsidP="00614F98"/>
                          <w:p w14:paraId="7D6347D8" w14:textId="77777777" w:rsidR="00BA216B" w:rsidRDefault="00BA216B" w:rsidP="00614F98"/>
                          <w:p w14:paraId="64C834AF" w14:textId="77777777" w:rsidR="00BA216B" w:rsidRDefault="00BA216B" w:rsidP="00614F98"/>
                          <w:p w14:paraId="6F9A0A4B" w14:textId="77777777" w:rsidR="00BA216B" w:rsidRDefault="00BA216B" w:rsidP="00614F98"/>
                          <w:p w14:paraId="0389CE98" w14:textId="77777777" w:rsidR="00BA216B" w:rsidRDefault="00BA216B" w:rsidP="00614F98"/>
                          <w:p w14:paraId="58C74DB2" w14:textId="77777777" w:rsidR="00BA216B" w:rsidRDefault="00BA216B" w:rsidP="00614F98"/>
                          <w:p w14:paraId="70FC9382" w14:textId="77777777" w:rsidR="00BA216B" w:rsidRDefault="00BA216B" w:rsidP="00614F98"/>
                          <w:p w14:paraId="24B3C702" w14:textId="77777777" w:rsidR="00BA216B" w:rsidRDefault="00BA216B" w:rsidP="00614F98"/>
                          <w:p w14:paraId="1FE6570B" w14:textId="77777777" w:rsidR="00BA216B" w:rsidRDefault="00BA216B" w:rsidP="00614F98"/>
                          <w:p w14:paraId="62A60721" w14:textId="77777777" w:rsidR="00BA216B" w:rsidRDefault="00BA216B" w:rsidP="00614F98"/>
                          <w:p w14:paraId="166C576E" w14:textId="77777777" w:rsidR="00BA216B" w:rsidRDefault="00BA216B" w:rsidP="00614F98"/>
                          <w:p w14:paraId="5562D3A7" w14:textId="77777777" w:rsidR="00BA216B" w:rsidRDefault="00BA216B" w:rsidP="00614F98"/>
                          <w:p w14:paraId="4B5E8C74" w14:textId="77777777" w:rsidR="00BA216B" w:rsidRDefault="00BA216B" w:rsidP="00614F98"/>
                          <w:p w14:paraId="053F0F5E" w14:textId="77777777" w:rsidR="00BA216B" w:rsidRDefault="00BA216B" w:rsidP="00614F98"/>
                          <w:p w14:paraId="5F3D38BA" w14:textId="77777777" w:rsidR="00BA216B" w:rsidRDefault="00BA216B" w:rsidP="00614F98"/>
                          <w:p w14:paraId="4AB61E85" w14:textId="77777777" w:rsidR="00BA216B" w:rsidRDefault="00BA216B" w:rsidP="00614F98"/>
                          <w:p w14:paraId="47BDC42F" w14:textId="77777777" w:rsidR="00BA216B" w:rsidRDefault="00BA216B" w:rsidP="00614F98"/>
                          <w:p w14:paraId="561C202E" w14:textId="77777777" w:rsidR="00BA216B" w:rsidRDefault="00BA216B" w:rsidP="00614F98"/>
                          <w:p w14:paraId="100B6E23" w14:textId="77777777" w:rsidR="00BA216B" w:rsidRDefault="00BA216B" w:rsidP="00614F98"/>
                          <w:p w14:paraId="218CFDFF" w14:textId="77777777" w:rsidR="00BA216B" w:rsidRDefault="00BA216B" w:rsidP="00614F98"/>
                          <w:p w14:paraId="38F8EBD7" w14:textId="77777777" w:rsidR="00BA216B" w:rsidRDefault="00BA216B" w:rsidP="00614F98"/>
                          <w:p w14:paraId="407C6688" w14:textId="77777777" w:rsidR="00BA216B" w:rsidRDefault="00BA216B" w:rsidP="00614F98"/>
                          <w:p w14:paraId="7F76378F" w14:textId="77777777" w:rsidR="00BA216B" w:rsidRDefault="00BA216B" w:rsidP="00614F98"/>
                          <w:p w14:paraId="753E6614" w14:textId="77777777" w:rsidR="00BA216B" w:rsidRDefault="00BA216B" w:rsidP="00614F98"/>
                          <w:p w14:paraId="75DEF44A" w14:textId="77777777" w:rsidR="00BA216B" w:rsidRDefault="00BA216B" w:rsidP="00614F98"/>
                          <w:p w14:paraId="054EB1CC" w14:textId="77777777" w:rsidR="00BA216B" w:rsidRDefault="00BA216B" w:rsidP="00614F98"/>
                          <w:p w14:paraId="37079CC7" w14:textId="77777777" w:rsidR="00BA216B" w:rsidRDefault="00BA216B" w:rsidP="00614F98"/>
                          <w:p w14:paraId="3A164494" w14:textId="77777777" w:rsidR="00BA216B" w:rsidRDefault="00BA216B" w:rsidP="00614F98"/>
                          <w:p w14:paraId="0351A3C8" w14:textId="77777777" w:rsidR="00BA216B" w:rsidRDefault="00BA216B" w:rsidP="00614F98"/>
                          <w:p w14:paraId="6E04E41B" w14:textId="77777777" w:rsidR="00BA216B" w:rsidRDefault="00BA216B" w:rsidP="00614F98"/>
                          <w:p w14:paraId="4CAFBF58" w14:textId="77777777" w:rsidR="00BA216B" w:rsidRDefault="00BA216B" w:rsidP="00614F98"/>
                          <w:p w14:paraId="0D4C7427" w14:textId="77777777" w:rsidR="00BA216B" w:rsidRDefault="00BA216B" w:rsidP="00614F98"/>
                          <w:p w14:paraId="4910C632" w14:textId="77777777" w:rsidR="00BA216B" w:rsidRDefault="00BA216B" w:rsidP="00614F98"/>
                          <w:p w14:paraId="239057B0" w14:textId="77777777" w:rsidR="00BA216B" w:rsidRDefault="00BA216B" w:rsidP="00614F98"/>
                          <w:p w14:paraId="7380C783" w14:textId="77777777" w:rsidR="00BA216B" w:rsidRDefault="00BA216B" w:rsidP="00614F98"/>
                          <w:p w14:paraId="2E72DEDB" w14:textId="77777777" w:rsidR="00BA216B" w:rsidRDefault="00BA216B" w:rsidP="00614F98"/>
                          <w:p w14:paraId="07DC518D" w14:textId="77777777" w:rsidR="00BA216B" w:rsidRDefault="00BA216B" w:rsidP="00614F98"/>
                          <w:p w14:paraId="2A314778" w14:textId="77777777" w:rsidR="00BA216B" w:rsidRDefault="00BA216B" w:rsidP="00614F98"/>
                          <w:p w14:paraId="3F8F97BE" w14:textId="77777777" w:rsidR="00BA216B" w:rsidRDefault="00BA216B" w:rsidP="00614F98"/>
                          <w:p w14:paraId="02BD2300" w14:textId="77777777" w:rsidR="00BA216B" w:rsidRDefault="00BA216B" w:rsidP="00614F98"/>
                          <w:p w14:paraId="2CF47BB6" w14:textId="77777777" w:rsidR="00BA216B" w:rsidRDefault="00BA216B" w:rsidP="00614F98"/>
                          <w:p w14:paraId="3A3ABE40" w14:textId="77777777" w:rsidR="00BA216B" w:rsidRDefault="00BA216B" w:rsidP="00614F98"/>
                          <w:p w14:paraId="7AA17284" w14:textId="77777777" w:rsidR="00BA216B" w:rsidRDefault="00BA216B" w:rsidP="00614F98"/>
                          <w:p w14:paraId="1EB326EB" w14:textId="77777777" w:rsidR="00BA216B" w:rsidRDefault="00BA216B" w:rsidP="00614F98"/>
                          <w:p w14:paraId="59E8CDAD" w14:textId="77777777" w:rsidR="00BA216B" w:rsidRDefault="00BA216B" w:rsidP="00614F98"/>
                          <w:p w14:paraId="53274A8D" w14:textId="77777777" w:rsidR="00BA216B" w:rsidRDefault="00BA216B" w:rsidP="00614F98"/>
                          <w:p w14:paraId="2563E1DC" w14:textId="77777777" w:rsidR="00BA216B" w:rsidRDefault="00BA216B" w:rsidP="00614F98"/>
                          <w:p w14:paraId="03DC7836" w14:textId="77777777" w:rsidR="00BA216B" w:rsidRDefault="00BA216B" w:rsidP="00614F98"/>
                          <w:p w14:paraId="3BFC6770" w14:textId="77777777" w:rsidR="00BA216B" w:rsidRDefault="00BA216B" w:rsidP="00614F98"/>
                          <w:p w14:paraId="5D1919E3" w14:textId="77777777" w:rsidR="00BA216B" w:rsidRDefault="00BA216B" w:rsidP="00614F98"/>
                          <w:p w14:paraId="27031061" w14:textId="77777777" w:rsidR="00BA216B" w:rsidRDefault="00BA216B" w:rsidP="00614F98"/>
                          <w:p w14:paraId="3B9816D4" w14:textId="77777777" w:rsidR="00BA216B" w:rsidRDefault="00BA216B" w:rsidP="00614F98"/>
                          <w:p w14:paraId="54B0A8B1" w14:textId="77777777" w:rsidR="00BA216B" w:rsidRDefault="00BA216B" w:rsidP="00614F98"/>
                          <w:p w14:paraId="18447ACD" w14:textId="77777777" w:rsidR="00BA216B" w:rsidRDefault="00BA216B" w:rsidP="00614F98"/>
                          <w:p w14:paraId="1627BE8D" w14:textId="77777777" w:rsidR="00BA216B" w:rsidRDefault="00BA216B" w:rsidP="00614F98"/>
                          <w:p w14:paraId="0DC5E3EB" w14:textId="77777777" w:rsidR="00BA216B" w:rsidRDefault="00BA216B" w:rsidP="00614F98"/>
                          <w:p w14:paraId="7BC566CA" w14:textId="77777777" w:rsidR="00BA216B" w:rsidRDefault="00BA216B" w:rsidP="00614F98"/>
                          <w:p w14:paraId="5F054AF7" w14:textId="77777777" w:rsidR="00BA216B" w:rsidRDefault="00BA216B" w:rsidP="00614F98"/>
                          <w:p w14:paraId="6919E209" w14:textId="77777777" w:rsidR="00BA216B" w:rsidRDefault="00BA216B" w:rsidP="00614F98"/>
                          <w:p w14:paraId="21015A39" w14:textId="77777777" w:rsidR="00BA216B" w:rsidRDefault="00BA216B" w:rsidP="00614F98"/>
                          <w:p w14:paraId="4BEF0636" w14:textId="77777777" w:rsidR="00BA216B" w:rsidRDefault="00BA216B" w:rsidP="00614F98"/>
                          <w:p w14:paraId="2BCE26BA" w14:textId="77777777" w:rsidR="00BA216B" w:rsidRDefault="00BA216B" w:rsidP="00614F98"/>
                          <w:p w14:paraId="1EB070A2" w14:textId="77777777" w:rsidR="00BA216B" w:rsidRDefault="00BA216B" w:rsidP="00614F98"/>
                          <w:p w14:paraId="71DDC021" w14:textId="77777777" w:rsidR="00BA216B" w:rsidRDefault="00BA216B" w:rsidP="00614F98"/>
                          <w:p w14:paraId="6320A48D" w14:textId="77777777" w:rsidR="00BA216B" w:rsidRDefault="00BA216B" w:rsidP="00614F98"/>
                          <w:p w14:paraId="7655AB15" w14:textId="77777777" w:rsidR="00BA216B" w:rsidRDefault="00BA216B" w:rsidP="00614F98"/>
                          <w:p w14:paraId="4F913A1E" w14:textId="77777777" w:rsidR="00BA216B" w:rsidRDefault="00BA216B" w:rsidP="00614F98"/>
                          <w:p w14:paraId="116F638C" w14:textId="77777777" w:rsidR="00BA216B" w:rsidRDefault="00BA216B" w:rsidP="00614F98"/>
                          <w:p w14:paraId="794AB2BE" w14:textId="77777777" w:rsidR="00BA216B" w:rsidRDefault="00BA216B" w:rsidP="00614F98"/>
                          <w:p w14:paraId="41B82EC4" w14:textId="77777777" w:rsidR="00BA216B" w:rsidRDefault="00BA216B" w:rsidP="00614F98"/>
                          <w:p w14:paraId="51E6E5E6" w14:textId="77777777" w:rsidR="00BA216B" w:rsidRDefault="00BA216B" w:rsidP="00614F98"/>
                          <w:p w14:paraId="220E9A73" w14:textId="77777777" w:rsidR="00BA216B" w:rsidRDefault="00BA216B" w:rsidP="00614F98"/>
                          <w:p w14:paraId="2547E4DA" w14:textId="77777777" w:rsidR="00BA216B" w:rsidRDefault="00BA216B" w:rsidP="00614F98"/>
                          <w:p w14:paraId="52234614" w14:textId="77777777" w:rsidR="00BA216B" w:rsidRDefault="00BA216B" w:rsidP="00614F98"/>
                          <w:p w14:paraId="2E4440AA" w14:textId="77777777" w:rsidR="00BA216B" w:rsidRDefault="00BA216B" w:rsidP="00614F98"/>
                          <w:p w14:paraId="0B71739B" w14:textId="77777777" w:rsidR="00BA216B" w:rsidRDefault="00BA216B" w:rsidP="00614F98"/>
                          <w:p w14:paraId="1A6CBD7B" w14:textId="77777777" w:rsidR="00BA216B" w:rsidRDefault="00BA216B" w:rsidP="00614F98"/>
                          <w:p w14:paraId="58ADC5B0" w14:textId="77777777" w:rsidR="00BA216B" w:rsidRDefault="00BA216B" w:rsidP="00614F98"/>
                          <w:p w14:paraId="1D85DF02" w14:textId="77777777" w:rsidR="00BA216B" w:rsidRDefault="00BA216B" w:rsidP="00614F98"/>
                          <w:p w14:paraId="33C9230C" w14:textId="77777777" w:rsidR="00BA216B" w:rsidRDefault="00BA216B" w:rsidP="00614F98"/>
                          <w:p w14:paraId="46525C99" w14:textId="77777777" w:rsidR="00BA216B" w:rsidRDefault="00BA216B" w:rsidP="00614F98"/>
                          <w:p w14:paraId="60B7403B" w14:textId="77777777" w:rsidR="00BA216B" w:rsidRDefault="00BA216B" w:rsidP="00614F98"/>
                          <w:p w14:paraId="712811CA" w14:textId="77777777" w:rsidR="00BA216B" w:rsidRDefault="00BA216B" w:rsidP="00614F98"/>
                          <w:p w14:paraId="293F63FA" w14:textId="77777777" w:rsidR="00BA216B" w:rsidRDefault="00BA216B" w:rsidP="00614F98"/>
                          <w:p w14:paraId="7FEB2F61" w14:textId="77777777" w:rsidR="00BA216B" w:rsidRDefault="00BA216B" w:rsidP="00614F98"/>
                          <w:p w14:paraId="7C8599F7" w14:textId="77777777" w:rsidR="00BA216B" w:rsidRDefault="00BA216B" w:rsidP="00614F98"/>
                          <w:p w14:paraId="2C709124" w14:textId="77777777" w:rsidR="00BA216B" w:rsidRDefault="00BA216B" w:rsidP="00614F98"/>
                          <w:p w14:paraId="757CE805" w14:textId="77777777" w:rsidR="00BA216B" w:rsidRDefault="00BA216B" w:rsidP="00614F98"/>
                          <w:p w14:paraId="53DDEEC4" w14:textId="77777777" w:rsidR="00BA216B" w:rsidRDefault="00BA216B" w:rsidP="00614F98"/>
                          <w:p w14:paraId="041DC53A" w14:textId="77777777" w:rsidR="00BA216B" w:rsidRDefault="00BA216B" w:rsidP="00614F98"/>
                          <w:p w14:paraId="0523E464" w14:textId="77777777" w:rsidR="00BA216B" w:rsidRDefault="00BA216B" w:rsidP="00614F98"/>
                          <w:p w14:paraId="4CFD8B25" w14:textId="77777777" w:rsidR="00BA216B" w:rsidRDefault="00BA216B" w:rsidP="00614F98"/>
                          <w:p w14:paraId="35CFFAD6" w14:textId="77777777" w:rsidR="00BA216B" w:rsidRDefault="00BA216B" w:rsidP="00614F98"/>
                          <w:p w14:paraId="06D6A8E8" w14:textId="77777777" w:rsidR="00BA216B" w:rsidRDefault="00BA216B" w:rsidP="00614F98"/>
                          <w:p w14:paraId="741A727E" w14:textId="77777777" w:rsidR="00BA216B" w:rsidRDefault="00BA216B" w:rsidP="00614F98"/>
                          <w:p w14:paraId="35A73E0A" w14:textId="77777777" w:rsidR="00BA216B" w:rsidRDefault="00BA216B" w:rsidP="00614F98"/>
                          <w:p w14:paraId="6C03DF9F" w14:textId="77777777" w:rsidR="00BA216B" w:rsidRDefault="00BA216B" w:rsidP="00614F98"/>
                          <w:p w14:paraId="6BA6B65E" w14:textId="77777777" w:rsidR="00BA216B" w:rsidRDefault="00BA216B" w:rsidP="00614F98"/>
                          <w:p w14:paraId="75AF2BA8" w14:textId="77777777" w:rsidR="00BA216B" w:rsidRDefault="00BA216B" w:rsidP="00614F98"/>
                          <w:p w14:paraId="5C2AC171" w14:textId="77777777" w:rsidR="00BA216B" w:rsidRDefault="00BA216B" w:rsidP="00614F98"/>
                          <w:p w14:paraId="6F4BFE2A" w14:textId="77777777" w:rsidR="00BA216B" w:rsidRDefault="00BA216B" w:rsidP="00614F98"/>
                          <w:p w14:paraId="51628399" w14:textId="77777777" w:rsidR="00BA216B" w:rsidRDefault="00BA216B" w:rsidP="00614F98"/>
                          <w:p w14:paraId="4B5F659D" w14:textId="77777777" w:rsidR="00BA216B" w:rsidRDefault="00BA216B" w:rsidP="00614F98"/>
                          <w:p w14:paraId="25CA1A7E" w14:textId="77777777" w:rsidR="00BA216B" w:rsidRDefault="00BA216B" w:rsidP="00614F98"/>
                          <w:p w14:paraId="5567212C" w14:textId="77777777" w:rsidR="00BA216B" w:rsidRDefault="00BA216B" w:rsidP="00614F98"/>
                          <w:p w14:paraId="7070872C" w14:textId="77777777" w:rsidR="00BA216B" w:rsidRDefault="00BA216B" w:rsidP="00614F98"/>
                          <w:p w14:paraId="27FE9C4C" w14:textId="77777777" w:rsidR="00BA216B" w:rsidRDefault="00BA216B" w:rsidP="00614F98"/>
                          <w:p w14:paraId="6DBEC614" w14:textId="77777777" w:rsidR="00BA216B" w:rsidRDefault="00BA216B" w:rsidP="00614F98"/>
                          <w:p w14:paraId="4AC1EF7E" w14:textId="77777777" w:rsidR="00BA216B" w:rsidRDefault="00BA216B" w:rsidP="00614F98"/>
                          <w:p w14:paraId="0D0D82ED" w14:textId="77777777" w:rsidR="00BA216B" w:rsidRDefault="00BA216B" w:rsidP="00614F98"/>
                          <w:p w14:paraId="5A6482E1" w14:textId="77777777" w:rsidR="00BA216B" w:rsidRDefault="00BA216B" w:rsidP="00614F98"/>
                          <w:p w14:paraId="5CFDE833" w14:textId="77777777" w:rsidR="00BA216B" w:rsidRDefault="00BA216B" w:rsidP="00614F98"/>
                          <w:p w14:paraId="13C1CD0A" w14:textId="77777777" w:rsidR="00BA216B" w:rsidRDefault="00BA216B" w:rsidP="00614F98"/>
                          <w:p w14:paraId="0CE3AA50" w14:textId="77777777" w:rsidR="00BA216B" w:rsidRDefault="00BA216B" w:rsidP="00614F98"/>
                          <w:p w14:paraId="150982F3" w14:textId="77777777" w:rsidR="00BA216B" w:rsidRDefault="00BA216B" w:rsidP="00614F98"/>
                          <w:p w14:paraId="28F16D7C" w14:textId="77777777" w:rsidR="00BA216B" w:rsidRDefault="00BA216B" w:rsidP="00614F98"/>
                          <w:p w14:paraId="5101F348" w14:textId="77777777" w:rsidR="00BA216B" w:rsidRDefault="00BA216B" w:rsidP="00614F98"/>
                          <w:p w14:paraId="52DEE4B3" w14:textId="77777777" w:rsidR="00BA216B" w:rsidRDefault="00BA216B" w:rsidP="00614F98"/>
                          <w:p w14:paraId="4BF8952C" w14:textId="77777777" w:rsidR="00BA216B" w:rsidRDefault="00BA216B" w:rsidP="00614F98"/>
                          <w:p w14:paraId="1A7F9347" w14:textId="77777777" w:rsidR="00BA216B" w:rsidRDefault="00BA216B" w:rsidP="00614F98"/>
                          <w:p w14:paraId="2B41B98D" w14:textId="77777777" w:rsidR="00BA216B" w:rsidRDefault="00BA216B" w:rsidP="00614F98"/>
                          <w:p w14:paraId="137816E4" w14:textId="77777777" w:rsidR="00BA216B" w:rsidRDefault="00BA216B" w:rsidP="00614F98"/>
                          <w:p w14:paraId="0112D2F1" w14:textId="77777777" w:rsidR="00BA216B" w:rsidRDefault="00BA216B" w:rsidP="00614F98"/>
                          <w:p w14:paraId="4A331E2C" w14:textId="77777777" w:rsidR="00BA216B" w:rsidRDefault="00BA216B" w:rsidP="00614F98"/>
                          <w:p w14:paraId="261967C9" w14:textId="77777777" w:rsidR="00BA216B" w:rsidRDefault="00BA216B" w:rsidP="00614F98"/>
                          <w:p w14:paraId="37AF5B3E" w14:textId="77777777" w:rsidR="00BA216B" w:rsidRDefault="00BA216B" w:rsidP="00614F98"/>
                          <w:p w14:paraId="5D4C2F77" w14:textId="77777777" w:rsidR="00BA216B" w:rsidRDefault="00BA216B" w:rsidP="00614F98"/>
                          <w:p w14:paraId="4EC5CF2E" w14:textId="77777777" w:rsidR="00BA216B" w:rsidRDefault="00BA216B" w:rsidP="00614F98"/>
                          <w:p w14:paraId="15AA0795" w14:textId="77777777" w:rsidR="00BA216B" w:rsidRDefault="00BA216B" w:rsidP="00614F98"/>
                          <w:p w14:paraId="36F199E0" w14:textId="77777777" w:rsidR="00BA216B" w:rsidRDefault="00BA216B" w:rsidP="00614F98"/>
                          <w:p w14:paraId="6DA8E96F" w14:textId="77777777" w:rsidR="00BA216B" w:rsidRDefault="00BA216B" w:rsidP="00614F98"/>
                          <w:p w14:paraId="041036F9" w14:textId="77777777" w:rsidR="00BA216B" w:rsidRDefault="00BA216B" w:rsidP="00614F98"/>
                          <w:p w14:paraId="7D199471" w14:textId="77777777" w:rsidR="00BA216B" w:rsidRDefault="00BA216B" w:rsidP="00614F98"/>
                          <w:p w14:paraId="5960B6C6" w14:textId="77777777" w:rsidR="00BA216B" w:rsidRDefault="00BA216B" w:rsidP="00614F98"/>
                          <w:p w14:paraId="6E50B05B" w14:textId="77777777" w:rsidR="00BA216B" w:rsidRDefault="00BA216B" w:rsidP="00614F98"/>
                          <w:p w14:paraId="288A7883" w14:textId="77777777" w:rsidR="00BA216B" w:rsidRDefault="00BA216B" w:rsidP="00614F98"/>
                          <w:p w14:paraId="633E1154" w14:textId="77777777" w:rsidR="00BA216B" w:rsidRDefault="00BA216B" w:rsidP="00614F98"/>
                          <w:p w14:paraId="5F2BB841" w14:textId="77777777" w:rsidR="00BA216B" w:rsidRDefault="00BA216B" w:rsidP="00614F98"/>
                          <w:p w14:paraId="2B486F4E" w14:textId="77777777" w:rsidR="00BA216B" w:rsidRDefault="00BA216B" w:rsidP="00614F98"/>
                          <w:p w14:paraId="14E2C713" w14:textId="77777777" w:rsidR="00BA216B" w:rsidRDefault="00BA216B" w:rsidP="00614F98"/>
                          <w:p w14:paraId="5AFBDF2B" w14:textId="77777777" w:rsidR="00BA216B" w:rsidRDefault="00BA216B" w:rsidP="00614F98"/>
                          <w:p w14:paraId="0BAD6877" w14:textId="77777777" w:rsidR="00BA216B" w:rsidRDefault="00BA216B" w:rsidP="00614F98"/>
                          <w:p w14:paraId="168D49AA" w14:textId="77777777" w:rsidR="00BA216B" w:rsidRDefault="00BA216B" w:rsidP="00614F98"/>
                          <w:p w14:paraId="454FCD95" w14:textId="77777777" w:rsidR="00BA216B" w:rsidRDefault="00BA216B" w:rsidP="00614F98"/>
                          <w:p w14:paraId="218EAA44" w14:textId="77777777" w:rsidR="00BA216B" w:rsidRDefault="00BA216B" w:rsidP="00614F98"/>
                          <w:p w14:paraId="7926C412" w14:textId="77777777" w:rsidR="00BA216B" w:rsidRDefault="00BA216B" w:rsidP="00614F98"/>
                          <w:p w14:paraId="5F3CF0C8" w14:textId="77777777" w:rsidR="00BA216B" w:rsidRDefault="00BA216B" w:rsidP="00614F98"/>
                          <w:p w14:paraId="3FEE0771" w14:textId="77777777" w:rsidR="00BA216B" w:rsidRDefault="00BA216B" w:rsidP="00614F98"/>
                          <w:p w14:paraId="29A04B46" w14:textId="77777777" w:rsidR="00BA216B" w:rsidRDefault="00BA216B" w:rsidP="00614F98"/>
                          <w:p w14:paraId="05749260" w14:textId="77777777" w:rsidR="00BA216B" w:rsidRDefault="00BA216B" w:rsidP="00614F98"/>
                          <w:p w14:paraId="64202D76" w14:textId="77777777" w:rsidR="00BA216B" w:rsidRDefault="00BA216B" w:rsidP="00614F98"/>
                          <w:p w14:paraId="417CF7BC" w14:textId="77777777" w:rsidR="00BA216B" w:rsidRDefault="00BA216B" w:rsidP="00614F98"/>
                          <w:p w14:paraId="7238C867" w14:textId="77777777" w:rsidR="00BA216B" w:rsidRDefault="00BA216B" w:rsidP="00614F98"/>
                          <w:p w14:paraId="076D00D9" w14:textId="77777777" w:rsidR="00BA216B" w:rsidRDefault="00BA216B" w:rsidP="00614F98"/>
                          <w:p w14:paraId="7BC627D2" w14:textId="77777777" w:rsidR="00BA216B" w:rsidRDefault="00BA216B" w:rsidP="00614F98"/>
                          <w:p w14:paraId="7BF29CD2" w14:textId="77777777" w:rsidR="00BA216B" w:rsidRDefault="00BA216B" w:rsidP="00614F98"/>
                          <w:p w14:paraId="2577161B" w14:textId="77777777" w:rsidR="00BA216B" w:rsidRDefault="00BA216B" w:rsidP="00614F98"/>
                          <w:p w14:paraId="6497E059" w14:textId="77777777" w:rsidR="00BA216B" w:rsidRDefault="00BA216B" w:rsidP="00614F98"/>
                          <w:p w14:paraId="3186AEAB" w14:textId="77777777" w:rsidR="00BA216B" w:rsidRDefault="00BA216B" w:rsidP="00614F98"/>
                          <w:p w14:paraId="16E7A506" w14:textId="77777777" w:rsidR="00BA216B" w:rsidRDefault="00BA216B" w:rsidP="00614F98"/>
                          <w:p w14:paraId="4FB294EC" w14:textId="77777777" w:rsidR="00BA216B" w:rsidRDefault="00BA216B" w:rsidP="00614F98"/>
                          <w:p w14:paraId="1107EEFD" w14:textId="77777777" w:rsidR="00BA216B" w:rsidRDefault="00BA216B" w:rsidP="00614F98"/>
                          <w:p w14:paraId="78681DCC" w14:textId="77777777" w:rsidR="00BA216B" w:rsidRDefault="00BA216B" w:rsidP="00614F98"/>
                          <w:p w14:paraId="4D4C1CA9" w14:textId="77777777" w:rsidR="00BA216B" w:rsidRDefault="00BA216B" w:rsidP="00614F98"/>
                          <w:p w14:paraId="7BF45B7A" w14:textId="77777777" w:rsidR="00BA216B" w:rsidRDefault="00BA216B" w:rsidP="00614F98"/>
                          <w:p w14:paraId="68666096" w14:textId="77777777" w:rsidR="00BA216B" w:rsidRDefault="00BA216B" w:rsidP="00614F98"/>
                          <w:p w14:paraId="3A9451B4" w14:textId="77777777" w:rsidR="00BA216B" w:rsidRDefault="00BA216B" w:rsidP="00614F98"/>
                          <w:p w14:paraId="670F3FDA" w14:textId="77777777" w:rsidR="00BA216B" w:rsidRDefault="00BA216B" w:rsidP="00614F98"/>
                          <w:p w14:paraId="4F1189C0" w14:textId="77777777" w:rsidR="00BA216B" w:rsidRDefault="00BA216B" w:rsidP="00614F98"/>
                          <w:p w14:paraId="6EDE78BE" w14:textId="77777777" w:rsidR="00BA216B" w:rsidRDefault="00BA216B" w:rsidP="00614F98"/>
                          <w:p w14:paraId="67CB03BD" w14:textId="77777777" w:rsidR="00BA216B" w:rsidRDefault="00BA216B" w:rsidP="00614F98"/>
                          <w:p w14:paraId="725B4718" w14:textId="77777777" w:rsidR="00BA216B" w:rsidRDefault="00BA216B" w:rsidP="00614F98"/>
                          <w:p w14:paraId="32C350F7" w14:textId="77777777" w:rsidR="00BA216B" w:rsidRDefault="00BA216B" w:rsidP="00614F98"/>
                          <w:p w14:paraId="0A05E747" w14:textId="77777777" w:rsidR="00BA216B" w:rsidRDefault="00BA216B" w:rsidP="00614F98"/>
                          <w:p w14:paraId="1F865694" w14:textId="77777777" w:rsidR="00BA216B" w:rsidRDefault="00BA216B" w:rsidP="00614F98"/>
                          <w:p w14:paraId="7FB41FB0" w14:textId="77777777" w:rsidR="00BA216B" w:rsidRDefault="00BA216B" w:rsidP="00614F98"/>
                          <w:p w14:paraId="3C309E6B" w14:textId="77777777" w:rsidR="00BA216B" w:rsidRDefault="00BA216B" w:rsidP="00614F98"/>
                          <w:p w14:paraId="303A55E6" w14:textId="77777777" w:rsidR="00BA216B" w:rsidRDefault="00BA216B" w:rsidP="00614F98"/>
                          <w:p w14:paraId="48FE2907" w14:textId="77777777" w:rsidR="00BA216B" w:rsidRDefault="00BA216B" w:rsidP="00614F98"/>
                          <w:p w14:paraId="5978CE87" w14:textId="77777777" w:rsidR="00BA216B" w:rsidRDefault="00BA216B" w:rsidP="00614F98"/>
                          <w:p w14:paraId="0A97FAD8" w14:textId="77777777" w:rsidR="00BA216B" w:rsidRDefault="00BA216B" w:rsidP="00614F98"/>
                          <w:p w14:paraId="037EF63B" w14:textId="77777777" w:rsidR="00BA216B" w:rsidRDefault="00BA216B" w:rsidP="00614F98"/>
                          <w:p w14:paraId="38B8ED08" w14:textId="77777777" w:rsidR="00BA216B" w:rsidRDefault="00BA216B" w:rsidP="00614F98"/>
                          <w:p w14:paraId="296A1D35" w14:textId="77777777" w:rsidR="00BA216B" w:rsidRDefault="00BA216B" w:rsidP="00614F98"/>
                          <w:p w14:paraId="66EF30CD" w14:textId="77777777" w:rsidR="00BA216B" w:rsidRDefault="00BA216B" w:rsidP="00614F98"/>
                          <w:p w14:paraId="01300B4F" w14:textId="77777777" w:rsidR="00BA216B" w:rsidRDefault="00BA216B" w:rsidP="00614F98"/>
                          <w:p w14:paraId="2B2E7938" w14:textId="77777777" w:rsidR="00BA216B" w:rsidRDefault="00BA216B" w:rsidP="00614F98"/>
                          <w:p w14:paraId="30ED1091" w14:textId="77777777" w:rsidR="00BA216B" w:rsidRDefault="00BA216B" w:rsidP="00614F98"/>
                          <w:p w14:paraId="11A16B00" w14:textId="77777777" w:rsidR="00BA216B" w:rsidRDefault="00BA216B" w:rsidP="00614F98"/>
                          <w:p w14:paraId="7892926F" w14:textId="77777777" w:rsidR="00BA216B" w:rsidRDefault="00BA216B" w:rsidP="00614F98"/>
                          <w:p w14:paraId="2A08B40F" w14:textId="77777777" w:rsidR="00BA216B" w:rsidRDefault="00BA216B" w:rsidP="00614F98"/>
                          <w:p w14:paraId="2AF06BC2" w14:textId="77777777" w:rsidR="00BA216B" w:rsidRDefault="00BA216B" w:rsidP="00614F98"/>
                          <w:p w14:paraId="6462AFD1" w14:textId="77777777" w:rsidR="00BA216B" w:rsidRDefault="00BA216B" w:rsidP="00614F98"/>
                          <w:p w14:paraId="38FFC390" w14:textId="77777777" w:rsidR="00BA216B" w:rsidRDefault="00BA216B" w:rsidP="00614F98"/>
                          <w:p w14:paraId="46FE2E99" w14:textId="77777777" w:rsidR="00BA216B" w:rsidRDefault="00BA216B" w:rsidP="00614F98"/>
                          <w:p w14:paraId="204E81C5" w14:textId="77777777" w:rsidR="00BA216B" w:rsidRDefault="00BA216B" w:rsidP="00614F98"/>
                          <w:p w14:paraId="7ED52267" w14:textId="77777777" w:rsidR="00BA216B" w:rsidRDefault="00BA216B" w:rsidP="00614F98"/>
                          <w:p w14:paraId="5195C054" w14:textId="77777777" w:rsidR="00BA216B" w:rsidRDefault="00BA216B" w:rsidP="00614F98"/>
                          <w:p w14:paraId="79003A8B" w14:textId="77777777" w:rsidR="00BA216B" w:rsidRDefault="00BA216B" w:rsidP="00614F98"/>
                          <w:p w14:paraId="18D2D325" w14:textId="77777777" w:rsidR="00BA216B" w:rsidRDefault="00BA216B" w:rsidP="00614F98"/>
                          <w:p w14:paraId="6AFAF49A" w14:textId="77777777" w:rsidR="00BA216B" w:rsidRDefault="00BA216B" w:rsidP="00614F98"/>
                          <w:p w14:paraId="3886A0B2" w14:textId="77777777" w:rsidR="00BA216B" w:rsidRDefault="00BA216B" w:rsidP="00614F98"/>
                          <w:p w14:paraId="1FCFA41C" w14:textId="77777777" w:rsidR="00BA216B" w:rsidRDefault="00BA216B" w:rsidP="00614F98"/>
                          <w:p w14:paraId="7BD778AC" w14:textId="77777777" w:rsidR="00BA216B" w:rsidRDefault="00BA216B" w:rsidP="00614F98"/>
                          <w:p w14:paraId="143D48A9" w14:textId="77777777" w:rsidR="00BA216B" w:rsidRDefault="00BA216B" w:rsidP="00614F98"/>
                          <w:p w14:paraId="0E193DB6" w14:textId="77777777" w:rsidR="00BA216B" w:rsidRDefault="00BA216B" w:rsidP="00614F98"/>
                          <w:p w14:paraId="79611913" w14:textId="77777777" w:rsidR="00BA216B" w:rsidRDefault="00BA216B" w:rsidP="00614F98"/>
                          <w:p w14:paraId="1D0BE351" w14:textId="77777777" w:rsidR="00BA216B" w:rsidRDefault="00BA216B" w:rsidP="00614F98"/>
                          <w:p w14:paraId="6C1C662D" w14:textId="77777777" w:rsidR="00BA216B" w:rsidRDefault="00BA216B" w:rsidP="00614F98"/>
                          <w:p w14:paraId="1888BEB1" w14:textId="77777777" w:rsidR="00BA216B" w:rsidRDefault="00BA216B" w:rsidP="00614F98"/>
                          <w:p w14:paraId="510846F8" w14:textId="77777777" w:rsidR="00BA216B" w:rsidRDefault="00BA216B" w:rsidP="00614F98"/>
                          <w:p w14:paraId="45977A8D" w14:textId="77777777" w:rsidR="00BA216B" w:rsidRDefault="00BA216B" w:rsidP="00614F98"/>
                          <w:p w14:paraId="5F45409F" w14:textId="77777777" w:rsidR="00BA216B" w:rsidRDefault="00BA216B" w:rsidP="00614F98"/>
                          <w:p w14:paraId="7ECD05F3" w14:textId="77777777" w:rsidR="00BA216B" w:rsidRDefault="00BA216B" w:rsidP="00614F98"/>
                          <w:p w14:paraId="1A6A3497" w14:textId="77777777" w:rsidR="00BA216B" w:rsidRDefault="00BA216B" w:rsidP="00614F98"/>
                          <w:p w14:paraId="77703B53" w14:textId="77777777" w:rsidR="00BA216B" w:rsidRDefault="00BA216B" w:rsidP="00614F98"/>
                          <w:p w14:paraId="27A0E161" w14:textId="77777777" w:rsidR="00BA216B" w:rsidRDefault="00BA216B" w:rsidP="00614F98"/>
                          <w:p w14:paraId="61F31463" w14:textId="77777777" w:rsidR="00BA216B" w:rsidRDefault="00BA216B" w:rsidP="00614F98"/>
                          <w:p w14:paraId="4562051D" w14:textId="77777777" w:rsidR="00BA216B" w:rsidRDefault="00BA216B" w:rsidP="00614F98"/>
                          <w:p w14:paraId="5C6AF9A2" w14:textId="77777777" w:rsidR="00BA216B" w:rsidRDefault="00BA216B" w:rsidP="00614F98"/>
                          <w:p w14:paraId="0EF79C5D" w14:textId="77777777" w:rsidR="00BA216B" w:rsidRDefault="00BA216B" w:rsidP="00614F98"/>
                          <w:p w14:paraId="4C364D76" w14:textId="77777777" w:rsidR="00BA216B" w:rsidRDefault="00BA216B" w:rsidP="00614F98"/>
                          <w:p w14:paraId="5A46921D" w14:textId="77777777" w:rsidR="00BA216B" w:rsidRDefault="00BA216B" w:rsidP="00614F98"/>
                          <w:p w14:paraId="6060521A" w14:textId="77777777" w:rsidR="00BA216B" w:rsidRDefault="00BA216B" w:rsidP="00614F98"/>
                          <w:p w14:paraId="6A3A9B0A" w14:textId="77777777" w:rsidR="00BA216B" w:rsidRDefault="00BA216B" w:rsidP="00614F98"/>
                          <w:p w14:paraId="655AC88A" w14:textId="77777777" w:rsidR="00BA216B" w:rsidRDefault="00BA216B" w:rsidP="00614F98"/>
                          <w:p w14:paraId="66CC4446" w14:textId="77777777" w:rsidR="00BA216B" w:rsidRDefault="00BA216B" w:rsidP="00614F98"/>
                          <w:p w14:paraId="45643215" w14:textId="77777777" w:rsidR="00BA216B" w:rsidRDefault="00BA216B" w:rsidP="00614F98"/>
                          <w:p w14:paraId="2FE224C0" w14:textId="77777777" w:rsidR="00BA216B" w:rsidRDefault="00BA216B" w:rsidP="00614F98"/>
                          <w:p w14:paraId="11A89A6B" w14:textId="77777777" w:rsidR="00BA216B" w:rsidRDefault="00BA216B" w:rsidP="00614F98"/>
                          <w:p w14:paraId="0C38A4FC" w14:textId="77777777" w:rsidR="00BA216B" w:rsidRDefault="00BA216B" w:rsidP="00614F98"/>
                          <w:p w14:paraId="741E0E2B" w14:textId="77777777" w:rsidR="00BA216B" w:rsidRDefault="00BA216B" w:rsidP="00614F98"/>
                          <w:p w14:paraId="4012716C" w14:textId="77777777" w:rsidR="00BA216B" w:rsidRDefault="00BA216B" w:rsidP="00614F98"/>
                          <w:p w14:paraId="1E9601FF" w14:textId="77777777" w:rsidR="00BA216B" w:rsidRDefault="00BA216B" w:rsidP="00614F98"/>
                          <w:p w14:paraId="7BD74B3B" w14:textId="77777777" w:rsidR="00BA216B" w:rsidRDefault="00BA216B" w:rsidP="00614F98"/>
                          <w:p w14:paraId="0D6E0E19" w14:textId="77777777" w:rsidR="00BA216B" w:rsidRDefault="00BA216B" w:rsidP="00614F98"/>
                          <w:p w14:paraId="521F8BB4" w14:textId="77777777" w:rsidR="00BA216B" w:rsidRDefault="00BA216B" w:rsidP="00614F98"/>
                          <w:p w14:paraId="1F3F6231" w14:textId="77777777" w:rsidR="00BA216B" w:rsidRDefault="00BA216B" w:rsidP="00614F98"/>
                          <w:p w14:paraId="5DA6B78F" w14:textId="77777777" w:rsidR="00BA216B" w:rsidRDefault="00BA216B" w:rsidP="00614F98"/>
                          <w:p w14:paraId="5FDCC6E8" w14:textId="77777777" w:rsidR="00BA216B" w:rsidRDefault="00BA216B" w:rsidP="00614F98"/>
                          <w:p w14:paraId="33C7A9F1" w14:textId="77777777" w:rsidR="00BA216B" w:rsidRDefault="00BA216B" w:rsidP="00614F98"/>
                          <w:p w14:paraId="0DCF5F77" w14:textId="77777777" w:rsidR="00BA216B" w:rsidRDefault="00BA216B" w:rsidP="00614F98"/>
                          <w:p w14:paraId="678E14B2" w14:textId="77777777" w:rsidR="00BA216B" w:rsidRDefault="00BA216B" w:rsidP="00614F98"/>
                          <w:p w14:paraId="50BCE0E8" w14:textId="77777777" w:rsidR="00BA216B" w:rsidRDefault="00BA216B" w:rsidP="00614F98"/>
                          <w:p w14:paraId="790D01DD" w14:textId="77777777" w:rsidR="00BA216B" w:rsidRDefault="00BA216B" w:rsidP="00614F98"/>
                          <w:p w14:paraId="030D7679" w14:textId="77777777" w:rsidR="00BA216B" w:rsidRDefault="00BA216B" w:rsidP="00614F98"/>
                          <w:p w14:paraId="3686A4BF" w14:textId="77777777" w:rsidR="00BA216B" w:rsidRDefault="00BA216B" w:rsidP="00614F98"/>
                          <w:p w14:paraId="666B1458" w14:textId="77777777" w:rsidR="00BA216B" w:rsidRDefault="00BA216B" w:rsidP="00614F98"/>
                          <w:p w14:paraId="34F86676" w14:textId="77777777" w:rsidR="00BA216B" w:rsidRDefault="00BA216B" w:rsidP="00614F98"/>
                          <w:p w14:paraId="387F8553" w14:textId="77777777" w:rsidR="00BA216B" w:rsidRDefault="00BA216B" w:rsidP="00614F98"/>
                          <w:p w14:paraId="0F2A8D6F" w14:textId="77777777" w:rsidR="00BA216B" w:rsidRDefault="00BA216B" w:rsidP="00614F98"/>
                          <w:p w14:paraId="6E808B5A" w14:textId="77777777" w:rsidR="00BA216B" w:rsidRDefault="00BA216B" w:rsidP="00614F98"/>
                          <w:p w14:paraId="546EE618" w14:textId="77777777" w:rsidR="00BA216B" w:rsidRDefault="00BA216B" w:rsidP="00614F98"/>
                          <w:p w14:paraId="3D7DFDDC" w14:textId="77777777" w:rsidR="00BA216B" w:rsidRDefault="00BA216B" w:rsidP="00614F98"/>
                          <w:p w14:paraId="2580C447" w14:textId="77777777" w:rsidR="00BA216B" w:rsidRDefault="00BA216B" w:rsidP="00614F98"/>
                          <w:p w14:paraId="57F6AC16" w14:textId="77777777" w:rsidR="00BA216B" w:rsidRDefault="00BA216B" w:rsidP="00614F98"/>
                          <w:p w14:paraId="2D34AF18" w14:textId="77777777" w:rsidR="00BA216B" w:rsidRDefault="00BA216B" w:rsidP="00614F98"/>
                          <w:p w14:paraId="592E0329" w14:textId="77777777" w:rsidR="00BA216B" w:rsidRDefault="00BA216B" w:rsidP="00614F98"/>
                          <w:p w14:paraId="553C14C2" w14:textId="77777777" w:rsidR="00BA216B" w:rsidRDefault="00BA216B" w:rsidP="00614F98"/>
                          <w:p w14:paraId="7CF540A6" w14:textId="77777777" w:rsidR="00BA216B" w:rsidRDefault="00BA216B" w:rsidP="00614F98"/>
                          <w:p w14:paraId="67BE08E7" w14:textId="77777777" w:rsidR="00BA216B" w:rsidRDefault="00BA216B" w:rsidP="00614F98"/>
                          <w:p w14:paraId="006875A4" w14:textId="77777777" w:rsidR="00BA216B" w:rsidRDefault="00BA216B" w:rsidP="00614F98"/>
                          <w:p w14:paraId="4275C163" w14:textId="77777777" w:rsidR="00BA216B" w:rsidRDefault="00BA216B" w:rsidP="00614F98"/>
                          <w:p w14:paraId="3A88BE45" w14:textId="77777777" w:rsidR="00BA216B" w:rsidRDefault="00BA216B" w:rsidP="00614F98"/>
                          <w:p w14:paraId="2AF833FC" w14:textId="77777777" w:rsidR="00BA216B" w:rsidRDefault="00BA216B" w:rsidP="00614F98"/>
                          <w:p w14:paraId="0EEF1900" w14:textId="77777777" w:rsidR="00BA216B" w:rsidRDefault="00BA216B" w:rsidP="00614F98"/>
                          <w:p w14:paraId="059ECF4C" w14:textId="77777777" w:rsidR="00BA216B" w:rsidRDefault="00BA216B" w:rsidP="00614F98"/>
                          <w:p w14:paraId="38835639" w14:textId="77777777" w:rsidR="00BA216B" w:rsidRDefault="00BA216B" w:rsidP="00614F98"/>
                          <w:p w14:paraId="218FAAB7" w14:textId="77777777" w:rsidR="00BA216B" w:rsidRDefault="00BA216B" w:rsidP="00614F98"/>
                          <w:p w14:paraId="1F94F870" w14:textId="77777777" w:rsidR="00BA216B" w:rsidRDefault="00BA216B" w:rsidP="00614F98"/>
                          <w:p w14:paraId="310B9EE1" w14:textId="77777777" w:rsidR="00BA216B" w:rsidRDefault="00BA216B" w:rsidP="00614F98"/>
                          <w:p w14:paraId="25DAEE70" w14:textId="77777777" w:rsidR="00BA216B" w:rsidRDefault="00BA216B" w:rsidP="00614F98"/>
                          <w:p w14:paraId="5AFA0A37" w14:textId="77777777" w:rsidR="00BA216B" w:rsidRDefault="00BA216B" w:rsidP="00614F98"/>
                          <w:p w14:paraId="4566BD6B" w14:textId="77777777" w:rsidR="00BA216B" w:rsidRDefault="00BA216B" w:rsidP="00614F98"/>
                          <w:p w14:paraId="117D78C2" w14:textId="77777777" w:rsidR="00BA216B" w:rsidRDefault="00BA216B" w:rsidP="00614F98"/>
                          <w:p w14:paraId="158E5783" w14:textId="77777777" w:rsidR="00BA216B" w:rsidRDefault="00BA216B" w:rsidP="00614F98"/>
                          <w:p w14:paraId="10BFF670" w14:textId="77777777" w:rsidR="00BA216B" w:rsidRDefault="00BA216B" w:rsidP="00614F98"/>
                          <w:p w14:paraId="2F5DE2DB" w14:textId="77777777" w:rsidR="00BA216B" w:rsidRDefault="00BA216B" w:rsidP="00614F98"/>
                          <w:p w14:paraId="3FD4BFEE" w14:textId="77777777" w:rsidR="00BA216B" w:rsidRDefault="00BA216B" w:rsidP="00614F98"/>
                          <w:p w14:paraId="5FD3D52A" w14:textId="77777777" w:rsidR="00BA216B" w:rsidRDefault="00BA216B" w:rsidP="00614F98"/>
                          <w:p w14:paraId="5CA5A5F1" w14:textId="77777777" w:rsidR="00BA216B" w:rsidRDefault="00BA216B" w:rsidP="00614F98"/>
                          <w:p w14:paraId="59DBE7CA" w14:textId="77777777" w:rsidR="00BA216B" w:rsidRDefault="00BA216B" w:rsidP="00614F98"/>
                          <w:p w14:paraId="64581708" w14:textId="77777777" w:rsidR="00BA216B" w:rsidRDefault="00BA216B" w:rsidP="00614F98"/>
                          <w:p w14:paraId="22788844" w14:textId="77777777" w:rsidR="00BA216B" w:rsidRDefault="00BA216B" w:rsidP="00614F98"/>
                          <w:p w14:paraId="051063EF" w14:textId="77777777" w:rsidR="00BA216B" w:rsidRDefault="00BA216B" w:rsidP="00614F98"/>
                          <w:p w14:paraId="60D68963" w14:textId="77777777" w:rsidR="00BA216B" w:rsidRDefault="00BA216B" w:rsidP="00614F98"/>
                          <w:p w14:paraId="21617255" w14:textId="77777777" w:rsidR="00BA216B" w:rsidRDefault="00BA216B" w:rsidP="00614F98"/>
                          <w:p w14:paraId="326BF8C7" w14:textId="77777777" w:rsidR="00BA216B" w:rsidRDefault="00BA216B" w:rsidP="00614F98"/>
                          <w:p w14:paraId="7333B239" w14:textId="77777777" w:rsidR="00BA216B" w:rsidRDefault="00BA216B" w:rsidP="00614F98"/>
                          <w:p w14:paraId="21491CEF" w14:textId="77777777" w:rsidR="00BA216B" w:rsidRDefault="00BA216B" w:rsidP="00614F98"/>
                          <w:p w14:paraId="0CE7C9C7" w14:textId="77777777" w:rsidR="00BA216B" w:rsidRDefault="00BA216B" w:rsidP="00614F98"/>
                          <w:p w14:paraId="33349FAD" w14:textId="77777777" w:rsidR="00BA216B" w:rsidRDefault="00BA216B" w:rsidP="00614F98"/>
                          <w:p w14:paraId="04DE7529" w14:textId="77777777" w:rsidR="00BA216B" w:rsidRDefault="00BA216B" w:rsidP="00614F98"/>
                          <w:p w14:paraId="65415A0B" w14:textId="77777777" w:rsidR="00BA216B" w:rsidRDefault="00BA216B" w:rsidP="00614F98"/>
                          <w:p w14:paraId="17284206" w14:textId="77777777" w:rsidR="00BA216B" w:rsidRDefault="00BA216B" w:rsidP="00614F98"/>
                          <w:p w14:paraId="7E79947A" w14:textId="77777777" w:rsidR="00BA216B" w:rsidRDefault="00BA216B" w:rsidP="00614F98"/>
                          <w:p w14:paraId="19420448" w14:textId="77777777" w:rsidR="00BA216B" w:rsidRDefault="00BA216B" w:rsidP="00614F98"/>
                          <w:p w14:paraId="14AB10A8" w14:textId="77777777" w:rsidR="00BA216B" w:rsidRDefault="00BA216B" w:rsidP="00614F98"/>
                          <w:p w14:paraId="01AAAFFD" w14:textId="77777777" w:rsidR="00BA216B" w:rsidRDefault="00BA216B" w:rsidP="00614F98"/>
                          <w:p w14:paraId="0C2E1DCF" w14:textId="77777777" w:rsidR="00BA216B" w:rsidRDefault="00BA216B" w:rsidP="00614F98"/>
                          <w:p w14:paraId="603A37B6" w14:textId="77777777" w:rsidR="00BA216B" w:rsidRDefault="00BA216B" w:rsidP="00614F98"/>
                          <w:p w14:paraId="347823B7" w14:textId="77777777" w:rsidR="00BA216B" w:rsidRDefault="00BA216B" w:rsidP="00614F98"/>
                          <w:p w14:paraId="7FFEEF87" w14:textId="77777777" w:rsidR="00BA216B" w:rsidRDefault="00BA216B" w:rsidP="00614F98"/>
                          <w:p w14:paraId="72381C41" w14:textId="77777777" w:rsidR="00BA216B" w:rsidRDefault="00BA216B" w:rsidP="00614F98"/>
                          <w:p w14:paraId="6DA0E086" w14:textId="77777777" w:rsidR="00BA216B" w:rsidRDefault="00BA216B" w:rsidP="00614F98"/>
                          <w:p w14:paraId="4FD258B5" w14:textId="77777777" w:rsidR="00BA216B" w:rsidRDefault="00BA216B" w:rsidP="00614F98"/>
                          <w:p w14:paraId="53A20479" w14:textId="77777777" w:rsidR="00BA216B" w:rsidRDefault="00BA216B" w:rsidP="00614F98"/>
                          <w:p w14:paraId="0992854E" w14:textId="77777777" w:rsidR="00BA216B" w:rsidRDefault="00BA216B" w:rsidP="00614F98"/>
                          <w:p w14:paraId="5510B1AA" w14:textId="77777777" w:rsidR="00BA216B" w:rsidRDefault="00BA216B" w:rsidP="00614F98"/>
                          <w:p w14:paraId="7C7CA6AA" w14:textId="77777777" w:rsidR="00BA216B" w:rsidRDefault="00BA216B" w:rsidP="00614F98"/>
                          <w:p w14:paraId="5512B4C7" w14:textId="77777777" w:rsidR="00BA216B" w:rsidRDefault="00BA216B" w:rsidP="00614F98"/>
                          <w:p w14:paraId="49AE1B39" w14:textId="77777777" w:rsidR="00BA216B" w:rsidRDefault="00BA216B" w:rsidP="00614F98"/>
                          <w:p w14:paraId="375726E2" w14:textId="77777777" w:rsidR="00BA216B" w:rsidRDefault="00BA216B" w:rsidP="00614F98"/>
                          <w:p w14:paraId="257B8964" w14:textId="77777777" w:rsidR="00BA216B" w:rsidRDefault="00BA216B" w:rsidP="00614F98"/>
                          <w:p w14:paraId="0F527A47" w14:textId="77777777" w:rsidR="00BA216B" w:rsidRDefault="00BA216B" w:rsidP="00614F98"/>
                          <w:p w14:paraId="6A29AB11" w14:textId="77777777" w:rsidR="00BA216B" w:rsidRDefault="00BA216B" w:rsidP="00614F98"/>
                          <w:p w14:paraId="5B948AA2" w14:textId="77777777" w:rsidR="00BA216B" w:rsidRDefault="00BA216B" w:rsidP="00614F98"/>
                          <w:p w14:paraId="6C97526C" w14:textId="77777777" w:rsidR="00BA216B" w:rsidRDefault="00BA216B" w:rsidP="00614F98"/>
                          <w:p w14:paraId="0441F6D1" w14:textId="77777777" w:rsidR="00BA216B" w:rsidRDefault="00BA216B" w:rsidP="00614F98"/>
                          <w:p w14:paraId="71A673E2" w14:textId="77777777" w:rsidR="00BA216B" w:rsidRDefault="00BA216B" w:rsidP="00614F98"/>
                          <w:p w14:paraId="19B89BA4" w14:textId="77777777" w:rsidR="00BA216B" w:rsidRDefault="00BA216B" w:rsidP="00614F98"/>
                          <w:p w14:paraId="5A37A3D7" w14:textId="77777777" w:rsidR="00BA216B" w:rsidRDefault="00BA216B" w:rsidP="00614F98"/>
                          <w:p w14:paraId="239550F7" w14:textId="77777777" w:rsidR="00BA216B" w:rsidRDefault="00BA216B" w:rsidP="00614F98"/>
                          <w:p w14:paraId="324FCFC0" w14:textId="77777777" w:rsidR="00BA216B" w:rsidRDefault="00BA216B" w:rsidP="00614F98"/>
                          <w:p w14:paraId="3AE1BF2F" w14:textId="77777777" w:rsidR="00BA216B" w:rsidRDefault="00BA216B" w:rsidP="00614F98"/>
                          <w:p w14:paraId="01703E07" w14:textId="77777777" w:rsidR="00BA216B" w:rsidRDefault="00BA216B" w:rsidP="00614F98"/>
                          <w:p w14:paraId="4A083EC0" w14:textId="77777777" w:rsidR="00BA216B" w:rsidRDefault="00BA216B" w:rsidP="00614F98"/>
                          <w:p w14:paraId="395C2C09" w14:textId="77777777" w:rsidR="00BA216B" w:rsidRDefault="00BA216B" w:rsidP="00614F98"/>
                          <w:p w14:paraId="201223DF" w14:textId="77777777" w:rsidR="00BA216B" w:rsidRDefault="00BA216B" w:rsidP="00614F98"/>
                          <w:p w14:paraId="72F6EA3D" w14:textId="77777777" w:rsidR="00BA216B" w:rsidRDefault="00BA216B" w:rsidP="00614F98"/>
                          <w:p w14:paraId="05852A43" w14:textId="77777777" w:rsidR="00BA216B" w:rsidRDefault="00BA216B" w:rsidP="00614F98"/>
                          <w:p w14:paraId="60B308CE" w14:textId="77777777" w:rsidR="00BA216B" w:rsidRDefault="00BA216B" w:rsidP="00614F98"/>
                          <w:p w14:paraId="4F65B714" w14:textId="77777777" w:rsidR="00BA216B" w:rsidRDefault="00BA216B" w:rsidP="00614F98"/>
                          <w:p w14:paraId="0C2D57DB" w14:textId="77777777" w:rsidR="00BA216B" w:rsidRDefault="00BA216B" w:rsidP="00614F98"/>
                          <w:p w14:paraId="42901B04" w14:textId="77777777" w:rsidR="00BA216B" w:rsidRDefault="00BA216B" w:rsidP="00614F98"/>
                          <w:p w14:paraId="2D69339C" w14:textId="77777777" w:rsidR="00BA216B" w:rsidRDefault="00BA216B" w:rsidP="00614F98"/>
                          <w:p w14:paraId="37EDA244" w14:textId="77777777" w:rsidR="00BA216B" w:rsidRDefault="00BA216B" w:rsidP="00614F98"/>
                          <w:p w14:paraId="3276E631" w14:textId="77777777" w:rsidR="00BA216B" w:rsidRDefault="00BA216B" w:rsidP="00614F98"/>
                          <w:p w14:paraId="1669B753" w14:textId="77777777" w:rsidR="00BA216B" w:rsidRDefault="00BA216B" w:rsidP="00614F98"/>
                          <w:p w14:paraId="70AAB69A" w14:textId="77777777" w:rsidR="00BA216B" w:rsidRDefault="00BA216B" w:rsidP="00614F98"/>
                          <w:p w14:paraId="602C2EC6" w14:textId="77777777" w:rsidR="00BA216B" w:rsidRDefault="00BA216B" w:rsidP="00614F98"/>
                          <w:p w14:paraId="1A0B5373" w14:textId="77777777" w:rsidR="00BA216B" w:rsidRDefault="00BA216B" w:rsidP="00614F98"/>
                          <w:p w14:paraId="3F8D1D5F" w14:textId="77777777" w:rsidR="00BA216B" w:rsidRDefault="00BA216B" w:rsidP="00614F98"/>
                          <w:p w14:paraId="23ACA100" w14:textId="77777777" w:rsidR="00BA216B" w:rsidRDefault="00BA216B" w:rsidP="00614F98"/>
                          <w:p w14:paraId="30A94E86" w14:textId="77777777" w:rsidR="00BA216B" w:rsidRDefault="00BA216B" w:rsidP="00614F98"/>
                          <w:p w14:paraId="6A363621" w14:textId="77777777" w:rsidR="00BA216B" w:rsidRDefault="00BA216B" w:rsidP="00614F98"/>
                          <w:p w14:paraId="3CC78CD2" w14:textId="77777777" w:rsidR="00BA216B" w:rsidRDefault="00BA216B" w:rsidP="00614F98"/>
                          <w:p w14:paraId="4E721F4B" w14:textId="77777777" w:rsidR="00BA216B" w:rsidRDefault="00BA216B" w:rsidP="00614F98"/>
                          <w:p w14:paraId="0B275345" w14:textId="77777777" w:rsidR="00BA216B" w:rsidRDefault="00BA216B" w:rsidP="00614F98"/>
                          <w:p w14:paraId="7EB23B6E" w14:textId="77777777" w:rsidR="00BA216B" w:rsidRDefault="00BA216B" w:rsidP="00614F98"/>
                          <w:p w14:paraId="169EE21A" w14:textId="77777777" w:rsidR="00BA216B" w:rsidRDefault="00BA216B" w:rsidP="00614F98"/>
                          <w:p w14:paraId="6854ABBA" w14:textId="77777777" w:rsidR="00BA216B" w:rsidRDefault="00BA216B" w:rsidP="00614F98"/>
                          <w:p w14:paraId="134CE5D3" w14:textId="77777777" w:rsidR="00BA216B" w:rsidRDefault="00BA216B" w:rsidP="00614F98"/>
                          <w:p w14:paraId="08198EAC" w14:textId="77777777" w:rsidR="00BA216B" w:rsidRDefault="00BA216B" w:rsidP="00614F98"/>
                          <w:p w14:paraId="578306BE" w14:textId="77777777" w:rsidR="00BA216B" w:rsidRDefault="00BA216B" w:rsidP="00614F98"/>
                          <w:p w14:paraId="58A691F2" w14:textId="77777777" w:rsidR="00BA216B" w:rsidRDefault="00BA216B" w:rsidP="00614F98"/>
                          <w:p w14:paraId="0939D279" w14:textId="77777777" w:rsidR="00BA216B" w:rsidRDefault="00BA216B" w:rsidP="00614F98"/>
                          <w:p w14:paraId="0A4C3278" w14:textId="77777777" w:rsidR="00BA216B" w:rsidRDefault="00BA216B" w:rsidP="00614F98"/>
                          <w:p w14:paraId="2838D626" w14:textId="77777777" w:rsidR="00BA216B" w:rsidRDefault="00BA216B" w:rsidP="00614F98"/>
                          <w:p w14:paraId="277C3E42" w14:textId="77777777" w:rsidR="00BA216B" w:rsidRDefault="00BA216B" w:rsidP="00614F98"/>
                          <w:p w14:paraId="646D2445" w14:textId="77777777" w:rsidR="00BA216B" w:rsidRDefault="00BA216B" w:rsidP="00614F98"/>
                          <w:p w14:paraId="4A15510B" w14:textId="77777777" w:rsidR="00BA216B" w:rsidRDefault="00BA216B" w:rsidP="00614F98"/>
                          <w:p w14:paraId="2ED2F501" w14:textId="77777777" w:rsidR="00BA216B" w:rsidRDefault="00BA216B" w:rsidP="00614F98"/>
                          <w:p w14:paraId="6E0DF151" w14:textId="77777777" w:rsidR="00BA216B" w:rsidRDefault="00BA216B" w:rsidP="00614F98"/>
                          <w:p w14:paraId="27EF94FB" w14:textId="77777777" w:rsidR="00BA216B" w:rsidRDefault="00BA216B" w:rsidP="00614F98"/>
                          <w:p w14:paraId="2D333208" w14:textId="77777777" w:rsidR="00BA216B" w:rsidRDefault="00BA216B" w:rsidP="00614F98"/>
                          <w:p w14:paraId="2013365F" w14:textId="77777777" w:rsidR="00BA216B" w:rsidRDefault="00BA216B" w:rsidP="00614F98"/>
                          <w:p w14:paraId="1C19AFB5" w14:textId="77777777" w:rsidR="00BA216B" w:rsidRDefault="00BA216B" w:rsidP="00614F98"/>
                          <w:p w14:paraId="20767A63" w14:textId="77777777" w:rsidR="00BA216B" w:rsidRDefault="00BA216B" w:rsidP="00614F98"/>
                          <w:p w14:paraId="7C41F450" w14:textId="77777777" w:rsidR="00BA216B" w:rsidRDefault="00BA216B" w:rsidP="00614F98"/>
                          <w:p w14:paraId="0946A4CA" w14:textId="77777777" w:rsidR="00BA216B" w:rsidRDefault="00BA216B" w:rsidP="00614F98"/>
                          <w:p w14:paraId="762C9972" w14:textId="77777777" w:rsidR="00BA216B" w:rsidRDefault="00BA216B" w:rsidP="00614F98"/>
                          <w:p w14:paraId="28078FDE" w14:textId="77777777" w:rsidR="00BA216B" w:rsidRDefault="00BA216B" w:rsidP="00614F98"/>
                          <w:p w14:paraId="45270F64" w14:textId="77777777" w:rsidR="00BA216B" w:rsidRDefault="00BA216B" w:rsidP="00614F98"/>
                          <w:p w14:paraId="06863DB5" w14:textId="77777777" w:rsidR="00BA216B" w:rsidRDefault="00BA216B" w:rsidP="00614F98"/>
                          <w:p w14:paraId="66F9FC14" w14:textId="77777777" w:rsidR="00BA216B" w:rsidRDefault="00BA216B" w:rsidP="00614F98"/>
                          <w:p w14:paraId="1F48755E" w14:textId="77777777" w:rsidR="00BA216B" w:rsidRDefault="00BA216B" w:rsidP="00614F98"/>
                          <w:p w14:paraId="39CB526B" w14:textId="77777777" w:rsidR="00BA216B" w:rsidRDefault="00BA216B" w:rsidP="00614F98"/>
                          <w:p w14:paraId="4825A059" w14:textId="77777777" w:rsidR="00BA216B" w:rsidRDefault="00BA216B" w:rsidP="00614F98"/>
                          <w:p w14:paraId="66854920" w14:textId="77777777" w:rsidR="00BA216B" w:rsidRDefault="00BA216B" w:rsidP="00614F98"/>
                          <w:p w14:paraId="225345D1" w14:textId="77777777" w:rsidR="00BA216B" w:rsidRDefault="00BA216B" w:rsidP="00614F98"/>
                          <w:p w14:paraId="6FAA19B2" w14:textId="77777777" w:rsidR="00BA216B" w:rsidRDefault="00BA216B" w:rsidP="00614F98"/>
                          <w:p w14:paraId="6BA8B966" w14:textId="77777777" w:rsidR="00BA216B" w:rsidRDefault="00BA216B" w:rsidP="00614F98"/>
                          <w:p w14:paraId="42DD6216" w14:textId="77777777" w:rsidR="00BA216B" w:rsidRDefault="00BA216B" w:rsidP="00614F98"/>
                          <w:p w14:paraId="4208AC5A" w14:textId="77777777" w:rsidR="00BA216B" w:rsidRDefault="00BA216B" w:rsidP="00614F98"/>
                          <w:p w14:paraId="61C8C1AC" w14:textId="77777777" w:rsidR="00BA216B" w:rsidRDefault="00BA216B" w:rsidP="00614F98"/>
                          <w:p w14:paraId="6DBAE08A" w14:textId="77777777" w:rsidR="00BA216B" w:rsidRDefault="00BA216B" w:rsidP="00614F98"/>
                          <w:p w14:paraId="3544EE0B" w14:textId="77777777" w:rsidR="00BA216B" w:rsidRDefault="00BA216B" w:rsidP="00614F98"/>
                          <w:p w14:paraId="306CE2A8" w14:textId="77777777" w:rsidR="00BA216B" w:rsidRDefault="00BA216B" w:rsidP="00614F98"/>
                          <w:p w14:paraId="5C400585" w14:textId="77777777" w:rsidR="00BA216B" w:rsidRDefault="00BA216B" w:rsidP="00614F98"/>
                          <w:p w14:paraId="1F20ABE4" w14:textId="77777777" w:rsidR="00BA216B" w:rsidRDefault="00BA216B" w:rsidP="00614F98"/>
                          <w:p w14:paraId="436F04DF" w14:textId="77777777" w:rsidR="00BA216B" w:rsidRDefault="00BA216B" w:rsidP="00614F98"/>
                          <w:p w14:paraId="151ABDF3" w14:textId="77777777" w:rsidR="00BA216B" w:rsidRDefault="00BA216B" w:rsidP="00614F98"/>
                          <w:p w14:paraId="3DF5CC13" w14:textId="77777777" w:rsidR="00BA216B" w:rsidRDefault="00BA216B" w:rsidP="00614F98"/>
                          <w:p w14:paraId="19A2C29B" w14:textId="77777777" w:rsidR="00BA216B" w:rsidRDefault="00BA216B" w:rsidP="00614F98"/>
                          <w:p w14:paraId="141075A6" w14:textId="77777777" w:rsidR="00BA216B" w:rsidRDefault="00BA216B" w:rsidP="00614F98"/>
                          <w:p w14:paraId="567E23C4" w14:textId="77777777" w:rsidR="00BA216B" w:rsidRDefault="00BA216B" w:rsidP="00614F98"/>
                          <w:p w14:paraId="402EF477" w14:textId="77777777" w:rsidR="00BA216B" w:rsidRDefault="00BA216B" w:rsidP="00614F98"/>
                          <w:p w14:paraId="64654009" w14:textId="77777777" w:rsidR="00BA216B" w:rsidRDefault="00BA216B" w:rsidP="00614F98"/>
                          <w:p w14:paraId="1B568C10" w14:textId="77777777" w:rsidR="00BA216B" w:rsidRDefault="00BA216B" w:rsidP="00614F98"/>
                          <w:p w14:paraId="6247FFC7" w14:textId="77777777" w:rsidR="00BA216B" w:rsidRDefault="00BA216B" w:rsidP="00614F98"/>
                          <w:p w14:paraId="7F2C5772" w14:textId="77777777" w:rsidR="00BA216B" w:rsidRDefault="00BA216B" w:rsidP="00614F98"/>
                          <w:p w14:paraId="6323AEAB" w14:textId="77777777" w:rsidR="00BA216B" w:rsidRDefault="00BA216B" w:rsidP="00614F98"/>
                          <w:p w14:paraId="6AF0B281" w14:textId="77777777" w:rsidR="00BA216B" w:rsidRDefault="00BA216B" w:rsidP="00614F98"/>
                          <w:p w14:paraId="2EFCFDA5" w14:textId="77777777" w:rsidR="00BA216B" w:rsidRDefault="00BA216B" w:rsidP="00614F98"/>
                          <w:p w14:paraId="3A9B634E" w14:textId="77777777" w:rsidR="00BA216B" w:rsidRDefault="00BA216B" w:rsidP="00614F98"/>
                          <w:p w14:paraId="763D824C" w14:textId="77777777" w:rsidR="00BA216B" w:rsidRDefault="00BA216B" w:rsidP="00614F98"/>
                          <w:p w14:paraId="30BC8B15" w14:textId="77777777" w:rsidR="00BA216B" w:rsidRDefault="00BA216B" w:rsidP="00614F98"/>
                          <w:p w14:paraId="4C3066A4" w14:textId="77777777" w:rsidR="00BA216B" w:rsidRDefault="00BA216B" w:rsidP="00614F98"/>
                          <w:p w14:paraId="77DE7C63" w14:textId="77777777" w:rsidR="00BA216B" w:rsidRDefault="00BA216B" w:rsidP="00614F98"/>
                          <w:p w14:paraId="2D56E7DD" w14:textId="77777777" w:rsidR="00BA216B" w:rsidRDefault="00BA216B" w:rsidP="00614F98"/>
                          <w:p w14:paraId="7A09D389" w14:textId="77777777" w:rsidR="00BA216B" w:rsidRDefault="00BA216B" w:rsidP="00614F98"/>
                          <w:p w14:paraId="66052F32" w14:textId="77777777" w:rsidR="00BA216B" w:rsidRDefault="00BA216B" w:rsidP="00614F98"/>
                          <w:p w14:paraId="6FF077E3" w14:textId="77777777" w:rsidR="00BA216B" w:rsidRDefault="00BA216B" w:rsidP="00614F98"/>
                          <w:p w14:paraId="773440CA" w14:textId="77777777" w:rsidR="00BA216B" w:rsidRDefault="00BA216B" w:rsidP="00614F98"/>
                          <w:p w14:paraId="2AA67301" w14:textId="77777777" w:rsidR="00BA216B" w:rsidRDefault="00BA216B" w:rsidP="00614F98"/>
                          <w:p w14:paraId="4E96BD50" w14:textId="77777777" w:rsidR="00BA216B" w:rsidRDefault="00BA216B" w:rsidP="00614F98"/>
                          <w:p w14:paraId="07E978A3" w14:textId="77777777" w:rsidR="00BA216B" w:rsidRDefault="00BA216B" w:rsidP="00614F98"/>
                          <w:p w14:paraId="22C5BF23" w14:textId="77777777" w:rsidR="00BA216B" w:rsidRDefault="00BA216B" w:rsidP="00614F98"/>
                          <w:p w14:paraId="174264DA" w14:textId="77777777" w:rsidR="00BA216B" w:rsidRDefault="00BA216B" w:rsidP="00614F98"/>
                          <w:p w14:paraId="6923CF71" w14:textId="77777777" w:rsidR="00BA216B" w:rsidRDefault="00BA216B" w:rsidP="00614F98"/>
                          <w:p w14:paraId="1DDA107F" w14:textId="77777777" w:rsidR="00BA216B" w:rsidRDefault="00BA216B" w:rsidP="00614F98"/>
                          <w:p w14:paraId="51B7A7EF" w14:textId="77777777" w:rsidR="00BA216B" w:rsidRDefault="00BA216B" w:rsidP="00614F98"/>
                          <w:p w14:paraId="0DB266D3" w14:textId="77777777" w:rsidR="00BA216B" w:rsidRDefault="00BA216B" w:rsidP="00614F98"/>
                          <w:p w14:paraId="101F6ED1" w14:textId="77777777" w:rsidR="00BA216B" w:rsidRDefault="00BA216B" w:rsidP="00614F98"/>
                          <w:p w14:paraId="20EB0A51" w14:textId="77777777" w:rsidR="00BA216B" w:rsidRDefault="00BA216B" w:rsidP="00614F98"/>
                          <w:p w14:paraId="73F7765A" w14:textId="77777777" w:rsidR="00BA216B" w:rsidRDefault="00BA216B" w:rsidP="00614F98"/>
                          <w:p w14:paraId="77844BFC" w14:textId="77777777" w:rsidR="00BA216B" w:rsidRDefault="00BA216B" w:rsidP="00614F98"/>
                          <w:p w14:paraId="2963F4F7" w14:textId="77777777" w:rsidR="00BA216B" w:rsidRDefault="00BA216B" w:rsidP="00614F98"/>
                          <w:p w14:paraId="7AB9694A" w14:textId="77777777" w:rsidR="00BA216B" w:rsidRDefault="00BA216B" w:rsidP="00614F98"/>
                          <w:p w14:paraId="3609399D" w14:textId="77777777" w:rsidR="00BA216B" w:rsidRDefault="00BA216B" w:rsidP="00614F98"/>
                          <w:p w14:paraId="1AF40E16" w14:textId="77777777" w:rsidR="00BA216B" w:rsidRDefault="00BA216B" w:rsidP="00614F98"/>
                          <w:p w14:paraId="1FCD1180" w14:textId="77777777" w:rsidR="00BA216B" w:rsidRDefault="00BA216B" w:rsidP="00614F98"/>
                          <w:p w14:paraId="1925151F" w14:textId="77777777" w:rsidR="00BA216B" w:rsidRDefault="00BA216B" w:rsidP="00614F98"/>
                          <w:p w14:paraId="3EA813E3" w14:textId="77777777" w:rsidR="00BA216B" w:rsidRDefault="00BA216B" w:rsidP="00614F98"/>
                          <w:p w14:paraId="510FCC32" w14:textId="77777777" w:rsidR="00BA216B" w:rsidRDefault="00BA216B" w:rsidP="00614F98"/>
                          <w:p w14:paraId="6619871C" w14:textId="77777777" w:rsidR="00BA216B" w:rsidRDefault="00BA216B" w:rsidP="00614F98"/>
                          <w:p w14:paraId="7C611B0E" w14:textId="77777777" w:rsidR="00BA216B" w:rsidRDefault="00BA216B" w:rsidP="00614F98"/>
                          <w:p w14:paraId="3457D8C7" w14:textId="77777777" w:rsidR="00BA216B" w:rsidRDefault="00BA216B" w:rsidP="00614F98"/>
                          <w:p w14:paraId="29242B54" w14:textId="77777777" w:rsidR="00BA216B" w:rsidRDefault="00BA216B" w:rsidP="00614F98"/>
                          <w:p w14:paraId="6B9EF19B" w14:textId="77777777" w:rsidR="00BA216B" w:rsidRDefault="00BA216B" w:rsidP="00614F98"/>
                          <w:p w14:paraId="4BA7BB13" w14:textId="77777777" w:rsidR="00BA216B" w:rsidRDefault="00BA216B" w:rsidP="00614F98"/>
                          <w:p w14:paraId="7CC093CD" w14:textId="77777777" w:rsidR="00BA216B" w:rsidRDefault="00BA216B" w:rsidP="00614F98"/>
                          <w:p w14:paraId="02F31FC1" w14:textId="77777777" w:rsidR="00BA216B" w:rsidRDefault="00BA216B" w:rsidP="00614F98"/>
                          <w:p w14:paraId="4415E164" w14:textId="77777777" w:rsidR="00BA216B" w:rsidRDefault="00BA216B" w:rsidP="00614F98"/>
                          <w:p w14:paraId="16748E9A" w14:textId="77777777" w:rsidR="00BA216B" w:rsidRDefault="00BA216B" w:rsidP="00614F98"/>
                          <w:p w14:paraId="108F6930" w14:textId="77777777" w:rsidR="00BA216B" w:rsidRDefault="00BA216B" w:rsidP="00614F98"/>
                          <w:p w14:paraId="68C3159A" w14:textId="77777777" w:rsidR="00BA216B" w:rsidRDefault="00BA216B" w:rsidP="00614F98"/>
                          <w:p w14:paraId="1F209382" w14:textId="77777777" w:rsidR="00BA216B" w:rsidRDefault="00BA216B" w:rsidP="00614F98"/>
                          <w:p w14:paraId="3FC79E8B" w14:textId="77777777" w:rsidR="00BA216B" w:rsidRDefault="00BA216B" w:rsidP="00614F98"/>
                          <w:p w14:paraId="681A1CCD" w14:textId="77777777" w:rsidR="00BA216B" w:rsidRDefault="00BA216B" w:rsidP="00614F98"/>
                          <w:p w14:paraId="4CCFCA4D" w14:textId="77777777" w:rsidR="00BA216B" w:rsidRDefault="00BA216B" w:rsidP="00614F98"/>
                          <w:p w14:paraId="5A90C00A" w14:textId="77777777" w:rsidR="00BA216B" w:rsidRDefault="00BA216B" w:rsidP="00614F98"/>
                          <w:p w14:paraId="7E243830" w14:textId="77777777" w:rsidR="00BA216B" w:rsidRDefault="00BA216B" w:rsidP="00614F98"/>
                          <w:p w14:paraId="4E8C939B" w14:textId="77777777" w:rsidR="00BA216B" w:rsidRDefault="00BA216B" w:rsidP="00614F98"/>
                          <w:p w14:paraId="0207790E" w14:textId="77777777" w:rsidR="00BA216B" w:rsidRDefault="00BA216B" w:rsidP="00614F98"/>
                          <w:p w14:paraId="73BBB618" w14:textId="77777777" w:rsidR="00BA216B" w:rsidRDefault="00BA216B" w:rsidP="00614F98"/>
                          <w:p w14:paraId="0345B6C7" w14:textId="77777777" w:rsidR="00BA216B" w:rsidRDefault="00BA216B" w:rsidP="00614F98"/>
                          <w:p w14:paraId="2481A4AB" w14:textId="77777777" w:rsidR="00BA216B" w:rsidRDefault="00BA216B" w:rsidP="00614F98"/>
                          <w:p w14:paraId="1C970CB1" w14:textId="77777777" w:rsidR="00BA216B" w:rsidRDefault="00BA216B" w:rsidP="00614F98"/>
                          <w:p w14:paraId="69CEA13D" w14:textId="77777777" w:rsidR="00BA216B" w:rsidRDefault="00BA216B" w:rsidP="00614F98"/>
                          <w:p w14:paraId="370C912E" w14:textId="77777777" w:rsidR="00BA216B" w:rsidRDefault="00BA216B" w:rsidP="00614F98"/>
                          <w:p w14:paraId="782A5A63" w14:textId="77777777" w:rsidR="00BA216B" w:rsidRDefault="00BA216B" w:rsidP="00614F98"/>
                          <w:p w14:paraId="0BDA8F83" w14:textId="77777777" w:rsidR="00BA216B" w:rsidRDefault="00BA216B" w:rsidP="00614F98"/>
                          <w:p w14:paraId="5AC05EB1" w14:textId="77777777" w:rsidR="00BA216B" w:rsidRDefault="00BA216B" w:rsidP="00614F98"/>
                          <w:p w14:paraId="20FD9ECB" w14:textId="77777777" w:rsidR="00BA216B" w:rsidRDefault="00BA216B" w:rsidP="00614F98"/>
                          <w:p w14:paraId="3CC19A34" w14:textId="77777777" w:rsidR="00BA216B" w:rsidRDefault="00BA216B" w:rsidP="00614F98"/>
                          <w:p w14:paraId="6A45892A" w14:textId="77777777" w:rsidR="00BA216B" w:rsidRDefault="00BA216B" w:rsidP="00614F98"/>
                          <w:p w14:paraId="08AC0D04" w14:textId="77777777" w:rsidR="00BA216B" w:rsidRDefault="00BA216B" w:rsidP="00614F98"/>
                          <w:p w14:paraId="4B7C167D" w14:textId="77777777" w:rsidR="00BA216B" w:rsidRDefault="00BA216B" w:rsidP="00614F98"/>
                          <w:p w14:paraId="7277908D" w14:textId="77777777" w:rsidR="00BA216B" w:rsidRDefault="00BA216B" w:rsidP="00614F98"/>
                          <w:p w14:paraId="6FF15493" w14:textId="77777777" w:rsidR="00BA216B" w:rsidRDefault="00BA216B" w:rsidP="00614F98"/>
                          <w:p w14:paraId="18468636" w14:textId="77777777" w:rsidR="00BA216B" w:rsidRDefault="00BA216B" w:rsidP="00614F98"/>
                          <w:p w14:paraId="6497945D" w14:textId="77777777" w:rsidR="00BA216B" w:rsidRDefault="00BA216B" w:rsidP="00614F98"/>
                          <w:p w14:paraId="2623B051" w14:textId="77777777" w:rsidR="00BA216B" w:rsidRDefault="00BA216B" w:rsidP="00614F98"/>
                          <w:p w14:paraId="422FE8EB" w14:textId="77777777" w:rsidR="00BA216B" w:rsidRDefault="00BA216B" w:rsidP="00614F98"/>
                          <w:p w14:paraId="430762E0" w14:textId="77777777" w:rsidR="00BA216B" w:rsidRDefault="00BA216B" w:rsidP="00614F98"/>
                          <w:p w14:paraId="0D690D9C" w14:textId="77777777" w:rsidR="00BA216B" w:rsidRDefault="00BA216B" w:rsidP="00614F98"/>
                          <w:p w14:paraId="123BD22C" w14:textId="77777777" w:rsidR="00BA216B" w:rsidRDefault="00BA216B" w:rsidP="00614F98"/>
                          <w:p w14:paraId="1BFA93D0" w14:textId="77777777" w:rsidR="00BA216B" w:rsidRDefault="00BA216B" w:rsidP="00614F98"/>
                          <w:p w14:paraId="77056462" w14:textId="77777777" w:rsidR="00BA216B" w:rsidRDefault="00BA216B" w:rsidP="00614F98"/>
                          <w:p w14:paraId="24E8EAEE" w14:textId="77777777" w:rsidR="00BA216B" w:rsidRDefault="00BA216B" w:rsidP="00614F98"/>
                          <w:p w14:paraId="16897286" w14:textId="77777777" w:rsidR="00BA216B" w:rsidRDefault="00BA216B" w:rsidP="00614F98"/>
                          <w:p w14:paraId="31FB2BCA" w14:textId="77777777" w:rsidR="00BA216B" w:rsidRDefault="00BA216B" w:rsidP="00614F98"/>
                          <w:p w14:paraId="0BCBA533" w14:textId="77777777" w:rsidR="00BA216B" w:rsidRDefault="00BA216B" w:rsidP="00614F98"/>
                          <w:p w14:paraId="1E8D4D93" w14:textId="77777777" w:rsidR="00BA216B" w:rsidRDefault="00BA216B" w:rsidP="00614F98"/>
                          <w:p w14:paraId="2DE5D526" w14:textId="77777777" w:rsidR="00BA216B" w:rsidRDefault="00BA216B" w:rsidP="00614F98"/>
                          <w:p w14:paraId="652ED6FD" w14:textId="77777777" w:rsidR="00BA216B" w:rsidRDefault="00BA216B" w:rsidP="00614F98"/>
                          <w:p w14:paraId="50FA8CFD" w14:textId="77777777" w:rsidR="00BA216B" w:rsidRDefault="00BA216B" w:rsidP="00614F98"/>
                          <w:p w14:paraId="36FFA106" w14:textId="77777777" w:rsidR="00BA216B" w:rsidRDefault="00BA216B" w:rsidP="00614F98"/>
                          <w:p w14:paraId="07D1383A" w14:textId="77777777" w:rsidR="00BA216B" w:rsidRDefault="00BA216B" w:rsidP="00614F98"/>
                          <w:p w14:paraId="0066C2C5" w14:textId="77777777" w:rsidR="00BA216B" w:rsidRDefault="00BA216B" w:rsidP="00614F98"/>
                          <w:p w14:paraId="014AADCD" w14:textId="77777777" w:rsidR="00BA216B" w:rsidRDefault="00BA216B" w:rsidP="00614F98"/>
                          <w:p w14:paraId="28FA47B9" w14:textId="77777777" w:rsidR="00BA216B" w:rsidRDefault="00BA216B" w:rsidP="00614F98"/>
                          <w:p w14:paraId="249E598A" w14:textId="77777777" w:rsidR="00BA216B" w:rsidRDefault="00BA216B" w:rsidP="00614F98"/>
                          <w:p w14:paraId="69DDCD4F" w14:textId="77777777" w:rsidR="00BA216B" w:rsidRDefault="00BA216B" w:rsidP="00614F98"/>
                          <w:p w14:paraId="7D1A4928" w14:textId="77777777" w:rsidR="00BA216B" w:rsidRDefault="00BA216B" w:rsidP="00614F98"/>
                          <w:p w14:paraId="74756E3A" w14:textId="77777777" w:rsidR="00BA216B" w:rsidRDefault="00BA216B" w:rsidP="00614F98"/>
                          <w:p w14:paraId="58129A16" w14:textId="77777777" w:rsidR="00BA216B" w:rsidRDefault="00BA216B" w:rsidP="00614F98"/>
                          <w:p w14:paraId="5CAE10F0" w14:textId="77777777" w:rsidR="00BA216B" w:rsidRDefault="00BA216B" w:rsidP="00614F98"/>
                          <w:p w14:paraId="1CCCA3F4" w14:textId="77777777" w:rsidR="00BA216B" w:rsidRDefault="00BA216B" w:rsidP="00614F98"/>
                          <w:p w14:paraId="71BA762B" w14:textId="77777777" w:rsidR="00BA216B" w:rsidRDefault="00BA216B" w:rsidP="00614F98"/>
                          <w:p w14:paraId="1954481C" w14:textId="77777777" w:rsidR="00BA216B" w:rsidRDefault="00BA216B" w:rsidP="00614F98"/>
                          <w:p w14:paraId="515F10A5" w14:textId="77777777" w:rsidR="00BA216B" w:rsidRDefault="00BA216B" w:rsidP="00614F98"/>
                          <w:p w14:paraId="470E65CE" w14:textId="77777777" w:rsidR="00BA216B" w:rsidRDefault="00BA216B" w:rsidP="00614F98"/>
                          <w:p w14:paraId="0E645DD7" w14:textId="77777777" w:rsidR="00BA216B" w:rsidRDefault="00BA216B" w:rsidP="00614F98"/>
                          <w:p w14:paraId="3B70B7F4" w14:textId="77777777" w:rsidR="00BA216B" w:rsidRDefault="00BA216B" w:rsidP="00614F98"/>
                          <w:p w14:paraId="6E4DE3FB" w14:textId="77777777" w:rsidR="00BA216B" w:rsidRDefault="00BA216B" w:rsidP="00614F98"/>
                          <w:p w14:paraId="3D2FF3F1" w14:textId="77777777" w:rsidR="00BA216B" w:rsidRDefault="00BA216B" w:rsidP="00614F98"/>
                          <w:p w14:paraId="73AE43C8" w14:textId="77777777" w:rsidR="00BA216B" w:rsidRDefault="00BA216B" w:rsidP="00614F98"/>
                          <w:p w14:paraId="7F6B4AAF" w14:textId="77777777" w:rsidR="00BA216B" w:rsidRDefault="00BA216B" w:rsidP="00614F98"/>
                          <w:p w14:paraId="521D25AB" w14:textId="77777777" w:rsidR="00BA216B" w:rsidRDefault="00BA216B" w:rsidP="00614F98"/>
                          <w:p w14:paraId="433AE1F8" w14:textId="77777777" w:rsidR="00BA216B" w:rsidRDefault="00BA216B" w:rsidP="00614F98"/>
                          <w:p w14:paraId="44FBC08F" w14:textId="77777777" w:rsidR="00BA216B" w:rsidRDefault="00BA216B" w:rsidP="00614F98"/>
                          <w:p w14:paraId="09170325" w14:textId="77777777" w:rsidR="00BA216B" w:rsidRDefault="00BA216B" w:rsidP="00614F98"/>
                          <w:p w14:paraId="52E06A12" w14:textId="77777777" w:rsidR="00BA216B" w:rsidRDefault="00BA216B" w:rsidP="00614F98"/>
                          <w:p w14:paraId="06522742" w14:textId="77777777" w:rsidR="00BA216B" w:rsidRDefault="00BA216B" w:rsidP="00614F98"/>
                          <w:p w14:paraId="18B8C5FA" w14:textId="77777777" w:rsidR="00BA216B" w:rsidRDefault="00BA216B" w:rsidP="00614F98"/>
                          <w:p w14:paraId="038FC7BD" w14:textId="77777777" w:rsidR="00BA216B" w:rsidRDefault="00BA216B" w:rsidP="00614F98"/>
                          <w:p w14:paraId="3DEE4ED0" w14:textId="77777777" w:rsidR="00BA216B" w:rsidRDefault="00BA216B" w:rsidP="00614F98"/>
                          <w:p w14:paraId="7A526164" w14:textId="77777777" w:rsidR="00BA216B" w:rsidRDefault="00BA216B" w:rsidP="00614F98"/>
                          <w:p w14:paraId="456F45BE" w14:textId="77777777" w:rsidR="00BA216B" w:rsidRDefault="00BA216B" w:rsidP="00614F98"/>
                          <w:p w14:paraId="58D37326" w14:textId="77777777" w:rsidR="00BA216B" w:rsidRDefault="00BA216B" w:rsidP="00614F98"/>
                          <w:p w14:paraId="42F54C93" w14:textId="77777777" w:rsidR="00BA216B" w:rsidRDefault="00BA216B" w:rsidP="00614F98"/>
                          <w:p w14:paraId="57878016" w14:textId="77777777" w:rsidR="00BA216B" w:rsidRDefault="00BA216B" w:rsidP="00614F98"/>
                          <w:p w14:paraId="0449C049" w14:textId="77777777" w:rsidR="00BA216B" w:rsidRDefault="00BA216B" w:rsidP="00614F98"/>
                          <w:p w14:paraId="1C626067" w14:textId="77777777" w:rsidR="00BA216B" w:rsidRDefault="00BA216B" w:rsidP="00614F98"/>
                          <w:p w14:paraId="05190585" w14:textId="77777777" w:rsidR="00BA216B" w:rsidRDefault="00BA216B" w:rsidP="00614F98"/>
                          <w:p w14:paraId="2BF57857" w14:textId="77777777" w:rsidR="00BA216B" w:rsidRDefault="00BA216B" w:rsidP="00614F98"/>
                          <w:p w14:paraId="03165DDA" w14:textId="77777777" w:rsidR="00BA216B" w:rsidRDefault="00BA216B" w:rsidP="00614F98"/>
                          <w:p w14:paraId="0C1B292C" w14:textId="77777777" w:rsidR="00BA216B" w:rsidRDefault="00BA216B" w:rsidP="00614F98"/>
                          <w:p w14:paraId="09074093" w14:textId="77777777" w:rsidR="00BA216B" w:rsidRDefault="00BA216B" w:rsidP="00614F98"/>
                          <w:p w14:paraId="76450BB9" w14:textId="77777777" w:rsidR="00BA216B" w:rsidRDefault="00BA216B" w:rsidP="00614F98"/>
                          <w:p w14:paraId="51DFC254" w14:textId="77777777" w:rsidR="00BA216B" w:rsidRDefault="00BA216B" w:rsidP="00614F98"/>
                          <w:p w14:paraId="102EE8B6" w14:textId="77777777" w:rsidR="00BA216B" w:rsidRDefault="00BA216B" w:rsidP="00614F98"/>
                          <w:p w14:paraId="72A23993" w14:textId="77777777" w:rsidR="00BA216B" w:rsidRDefault="00BA216B" w:rsidP="00614F98"/>
                          <w:p w14:paraId="5487A3BA" w14:textId="77777777" w:rsidR="00BA216B" w:rsidRDefault="00BA216B" w:rsidP="00614F98"/>
                          <w:p w14:paraId="72A102FD" w14:textId="77777777" w:rsidR="00BA216B" w:rsidRDefault="00BA216B" w:rsidP="00614F98"/>
                          <w:p w14:paraId="25FC9DBF" w14:textId="77777777" w:rsidR="00BA216B" w:rsidRDefault="00BA216B" w:rsidP="00614F98"/>
                          <w:p w14:paraId="673C6959" w14:textId="77777777" w:rsidR="00BA216B" w:rsidRDefault="00BA216B" w:rsidP="00614F98"/>
                          <w:p w14:paraId="13A267AE" w14:textId="77777777" w:rsidR="00BA216B" w:rsidRDefault="00BA216B" w:rsidP="00614F98"/>
                          <w:p w14:paraId="58704AB6" w14:textId="77777777" w:rsidR="00BA216B" w:rsidRDefault="00BA216B" w:rsidP="00614F98"/>
                          <w:p w14:paraId="66EF136A" w14:textId="77777777" w:rsidR="00BA216B" w:rsidRDefault="00BA216B" w:rsidP="00614F98"/>
                          <w:p w14:paraId="7CC8A78A" w14:textId="77777777" w:rsidR="00BA216B" w:rsidRDefault="00BA216B" w:rsidP="00614F98"/>
                          <w:p w14:paraId="38D057C3" w14:textId="77777777" w:rsidR="00BA216B" w:rsidRDefault="00BA216B" w:rsidP="00614F98"/>
                          <w:p w14:paraId="2BC3ACC8" w14:textId="77777777" w:rsidR="00BA216B" w:rsidRDefault="00BA216B" w:rsidP="00614F98"/>
                          <w:p w14:paraId="0CC83F70" w14:textId="77777777" w:rsidR="00BA216B" w:rsidRDefault="00BA216B" w:rsidP="00614F98"/>
                          <w:p w14:paraId="793669CD" w14:textId="77777777" w:rsidR="00BA216B" w:rsidRDefault="00BA216B" w:rsidP="00614F98"/>
                          <w:p w14:paraId="3785CD91" w14:textId="77777777" w:rsidR="00BA216B" w:rsidRDefault="00BA216B" w:rsidP="00614F98"/>
                          <w:p w14:paraId="232C0354" w14:textId="77777777" w:rsidR="00BA216B" w:rsidRDefault="00BA216B" w:rsidP="00614F98"/>
                          <w:p w14:paraId="6A886436" w14:textId="77777777" w:rsidR="00BA216B" w:rsidRDefault="00BA216B" w:rsidP="00614F98"/>
                          <w:p w14:paraId="0D795C63" w14:textId="77777777" w:rsidR="00BA216B" w:rsidRDefault="00BA216B" w:rsidP="00614F98"/>
                          <w:p w14:paraId="03DA039B" w14:textId="77777777" w:rsidR="00BA216B" w:rsidRDefault="00BA216B" w:rsidP="00614F98"/>
                          <w:p w14:paraId="5DC90947" w14:textId="77777777" w:rsidR="00BA216B" w:rsidRDefault="00BA216B" w:rsidP="00614F98"/>
                          <w:p w14:paraId="0475DCF0" w14:textId="77777777" w:rsidR="00BA216B" w:rsidRDefault="00BA216B" w:rsidP="00614F98"/>
                          <w:p w14:paraId="38A98521" w14:textId="77777777" w:rsidR="00BA216B" w:rsidRDefault="00BA216B" w:rsidP="00614F98"/>
                          <w:p w14:paraId="5A6527B1" w14:textId="77777777" w:rsidR="00BA216B" w:rsidRDefault="00BA216B" w:rsidP="00614F98"/>
                          <w:p w14:paraId="75B08FEF" w14:textId="77777777" w:rsidR="00BA216B" w:rsidRDefault="00BA216B" w:rsidP="00614F98"/>
                          <w:p w14:paraId="118EAD7A" w14:textId="77777777" w:rsidR="00BA216B" w:rsidRDefault="00BA216B" w:rsidP="00614F98"/>
                          <w:p w14:paraId="29A1D94B" w14:textId="77777777" w:rsidR="00BA216B" w:rsidRDefault="00BA216B" w:rsidP="00614F98"/>
                          <w:p w14:paraId="4119E006" w14:textId="77777777" w:rsidR="00BA216B" w:rsidRDefault="00BA216B" w:rsidP="00614F98"/>
                          <w:p w14:paraId="18B40E7D" w14:textId="77777777" w:rsidR="00BA216B" w:rsidRDefault="00BA216B" w:rsidP="00614F98"/>
                          <w:p w14:paraId="4E9C8FC0" w14:textId="77777777" w:rsidR="00BA216B" w:rsidRDefault="00BA216B" w:rsidP="00614F98"/>
                          <w:p w14:paraId="67439762" w14:textId="77777777" w:rsidR="00BA216B" w:rsidRDefault="00BA216B" w:rsidP="00614F98"/>
                          <w:p w14:paraId="27137441" w14:textId="77777777" w:rsidR="00BA216B" w:rsidRDefault="00BA216B" w:rsidP="00614F98"/>
                          <w:p w14:paraId="305F9970" w14:textId="77777777" w:rsidR="00BA216B" w:rsidRDefault="00BA216B" w:rsidP="00614F98"/>
                          <w:p w14:paraId="5E8E1D86" w14:textId="77777777" w:rsidR="00BA216B" w:rsidRDefault="00BA216B" w:rsidP="00614F98"/>
                          <w:p w14:paraId="0D0F9498" w14:textId="77777777" w:rsidR="00BA216B" w:rsidRDefault="00BA216B" w:rsidP="00614F98"/>
                          <w:p w14:paraId="29C448D0" w14:textId="77777777" w:rsidR="00BA216B" w:rsidRDefault="00BA216B" w:rsidP="00614F98"/>
                          <w:p w14:paraId="6A2A12E0" w14:textId="77777777" w:rsidR="00BA216B" w:rsidRDefault="00BA216B" w:rsidP="00614F98"/>
                          <w:p w14:paraId="6B2307DE" w14:textId="77777777" w:rsidR="00BA216B" w:rsidRDefault="00BA216B" w:rsidP="00614F98"/>
                          <w:p w14:paraId="39F1D073" w14:textId="77777777" w:rsidR="00BA216B" w:rsidRDefault="00BA216B" w:rsidP="00614F98"/>
                          <w:p w14:paraId="0CD6AEE9" w14:textId="77777777" w:rsidR="00BA216B" w:rsidRDefault="00BA216B" w:rsidP="00614F98"/>
                          <w:p w14:paraId="2300E009" w14:textId="77777777" w:rsidR="00BA216B" w:rsidRDefault="00BA216B" w:rsidP="00614F98"/>
                          <w:p w14:paraId="739F865E" w14:textId="77777777" w:rsidR="00BA216B" w:rsidRDefault="00BA216B" w:rsidP="00614F98"/>
                          <w:p w14:paraId="49F2C0D4" w14:textId="77777777" w:rsidR="00BA216B" w:rsidRDefault="00BA216B" w:rsidP="00614F98"/>
                          <w:p w14:paraId="00DC6873" w14:textId="77777777" w:rsidR="00BA216B" w:rsidRDefault="00BA216B" w:rsidP="00614F98"/>
                          <w:p w14:paraId="229FB8AE" w14:textId="77777777" w:rsidR="00BA216B" w:rsidRDefault="00BA216B" w:rsidP="00614F98"/>
                          <w:p w14:paraId="647CA7D4" w14:textId="77777777" w:rsidR="00BA216B" w:rsidRDefault="00BA216B" w:rsidP="00614F98"/>
                          <w:p w14:paraId="1D3F5356" w14:textId="77777777" w:rsidR="00BA216B" w:rsidRDefault="00BA216B" w:rsidP="00614F98"/>
                          <w:p w14:paraId="216CC7D6" w14:textId="77777777" w:rsidR="00BA216B" w:rsidRDefault="00BA216B" w:rsidP="00614F98"/>
                          <w:p w14:paraId="653B1C0E" w14:textId="77777777" w:rsidR="00BA216B" w:rsidRDefault="00BA216B" w:rsidP="00614F98"/>
                          <w:p w14:paraId="27B03195" w14:textId="77777777" w:rsidR="00BA216B" w:rsidRDefault="00BA216B" w:rsidP="00614F98"/>
                          <w:p w14:paraId="2D6AFB92" w14:textId="77777777" w:rsidR="00BA216B" w:rsidRDefault="00BA216B" w:rsidP="00614F98"/>
                          <w:p w14:paraId="7C41CCBA" w14:textId="77777777" w:rsidR="00BA216B" w:rsidRDefault="00BA216B" w:rsidP="00614F98"/>
                          <w:p w14:paraId="035800B9" w14:textId="77777777" w:rsidR="00BA216B" w:rsidRDefault="00BA216B" w:rsidP="00614F98"/>
                          <w:p w14:paraId="62206424" w14:textId="77777777" w:rsidR="00BA216B" w:rsidRDefault="00BA216B" w:rsidP="00614F98"/>
                          <w:p w14:paraId="0FAE95FE" w14:textId="77777777" w:rsidR="00BA216B" w:rsidRDefault="00BA216B" w:rsidP="00614F98"/>
                          <w:p w14:paraId="37BCEDBE" w14:textId="77777777" w:rsidR="00BA216B" w:rsidRDefault="00BA216B" w:rsidP="00614F98"/>
                          <w:p w14:paraId="65F95BE7" w14:textId="77777777" w:rsidR="00BA216B" w:rsidRDefault="00BA216B" w:rsidP="00614F98"/>
                          <w:p w14:paraId="2A478A81" w14:textId="77777777" w:rsidR="00BA216B" w:rsidRDefault="00BA216B" w:rsidP="00614F98"/>
                          <w:p w14:paraId="15994BAF" w14:textId="77777777" w:rsidR="00BA216B" w:rsidRDefault="00BA216B" w:rsidP="00614F98"/>
                          <w:p w14:paraId="34F943BA" w14:textId="77777777" w:rsidR="00BA216B" w:rsidRDefault="00BA216B" w:rsidP="00614F98"/>
                          <w:p w14:paraId="59A81787" w14:textId="77777777" w:rsidR="00BA216B" w:rsidRDefault="00BA216B" w:rsidP="00614F98"/>
                          <w:p w14:paraId="209B7188" w14:textId="77777777" w:rsidR="00BA216B" w:rsidRDefault="00BA216B" w:rsidP="00614F98"/>
                          <w:p w14:paraId="065F3FEF" w14:textId="77777777" w:rsidR="00BA216B" w:rsidRDefault="00BA216B" w:rsidP="00614F98"/>
                          <w:p w14:paraId="0F2458EB" w14:textId="77777777" w:rsidR="00BA216B" w:rsidRDefault="00BA216B" w:rsidP="00614F98"/>
                          <w:p w14:paraId="0073DF7B" w14:textId="77777777" w:rsidR="00BA216B" w:rsidRDefault="00BA216B" w:rsidP="00614F98"/>
                          <w:p w14:paraId="78511652" w14:textId="77777777" w:rsidR="00BA216B" w:rsidRDefault="00BA216B" w:rsidP="00614F98"/>
                          <w:p w14:paraId="59D2412C" w14:textId="77777777" w:rsidR="00BA216B" w:rsidRDefault="00BA216B" w:rsidP="00614F98"/>
                          <w:p w14:paraId="721B2440" w14:textId="77777777" w:rsidR="00BA216B" w:rsidRDefault="00BA216B" w:rsidP="00614F98"/>
                          <w:p w14:paraId="164AA157" w14:textId="77777777" w:rsidR="00BA216B" w:rsidRDefault="00BA216B" w:rsidP="00614F98"/>
                          <w:p w14:paraId="481C4445" w14:textId="77777777" w:rsidR="00BA216B" w:rsidRDefault="00BA216B" w:rsidP="00614F98"/>
                          <w:p w14:paraId="7F73F7B5" w14:textId="77777777" w:rsidR="00BA216B" w:rsidRDefault="00BA216B" w:rsidP="00614F98"/>
                          <w:p w14:paraId="1EF2E97F" w14:textId="77777777" w:rsidR="00BA216B" w:rsidRDefault="00BA216B" w:rsidP="00614F98"/>
                          <w:p w14:paraId="67F461A9" w14:textId="77777777" w:rsidR="00BA216B" w:rsidRDefault="00BA216B" w:rsidP="00614F98"/>
                          <w:p w14:paraId="255376E6" w14:textId="77777777" w:rsidR="00BA216B" w:rsidRDefault="00BA216B" w:rsidP="00614F98"/>
                          <w:p w14:paraId="0E051B9E" w14:textId="77777777" w:rsidR="00BA216B" w:rsidRDefault="00BA216B" w:rsidP="00614F98"/>
                          <w:p w14:paraId="75012981" w14:textId="77777777" w:rsidR="00BA216B" w:rsidRDefault="00BA216B" w:rsidP="00614F98"/>
                          <w:p w14:paraId="48A2210A" w14:textId="77777777" w:rsidR="00BA216B" w:rsidRDefault="00BA216B" w:rsidP="00614F98"/>
                          <w:p w14:paraId="0EDA5B1F" w14:textId="77777777" w:rsidR="00BA216B" w:rsidRDefault="00BA216B" w:rsidP="00614F98"/>
                          <w:p w14:paraId="69E6699C" w14:textId="77777777" w:rsidR="00BA216B" w:rsidRDefault="00BA216B" w:rsidP="00614F98"/>
                          <w:p w14:paraId="476E6C19" w14:textId="77777777" w:rsidR="00BA216B" w:rsidRDefault="00BA216B" w:rsidP="00614F98"/>
                          <w:p w14:paraId="7235E088" w14:textId="77777777" w:rsidR="00BA216B" w:rsidRDefault="00BA216B" w:rsidP="00614F98"/>
                          <w:p w14:paraId="17F3BF5D" w14:textId="77777777" w:rsidR="00BA216B" w:rsidRDefault="00BA216B" w:rsidP="00614F98"/>
                          <w:p w14:paraId="7D01134C" w14:textId="77777777" w:rsidR="00BA216B" w:rsidRDefault="00BA216B" w:rsidP="00614F98"/>
                          <w:p w14:paraId="2D4E3383" w14:textId="77777777" w:rsidR="00BA216B" w:rsidRDefault="00BA216B" w:rsidP="00614F98"/>
                          <w:p w14:paraId="2C1AE775" w14:textId="77777777" w:rsidR="00BA216B" w:rsidRDefault="00BA216B" w:rsidP="00614F98"/>
                          <w:p w14:paraId="1F2E3631" w14:textId="77777777" w:rsidR="00BA216B" w:rsidRDefault="00BA216B" w:rsidP="00614F98"/>
                          <w:p w14:paraId="4AE1C29A" w14:textId="77777777" w:rsidR="00BA216B" w:rsidRDefault="00BA216B" w:rsidP="00614F98"/>
                          <w:p w14:paraId="51F36EC0" w14:textId="77777777" w:rsidR="00BA216B" w:rsidRDefault="00BA216B" w:rsidP="00614F98"/>
                          <w:p w14:paraId="02ECAFAB" w14:textId="77777777" w:rsidR="00BA216B" w:rsidRDefault="00BA216B" w:rsidP="00614F98"/>
                          <w:p w14:paraId="4D1BE685" w14:textId="77777777" w:rsidR="00BA216B" w:rsidRDefault="00BA216B" w:rsidP="00614F98"/>
                          <w:p w14:paraId="42676D63" w14:textId="77777777" w:rsidR="00BA216B" w:rsidRDefault="00BA216B" w:rsidP="00614F98"/>
                          <w:p w14:paraId="14DC3D1E" w14:textId="77777777" w:rsidR="00BA216B" w:rsidRDefault="00BA216B" w:rsidP="00614F98"/>
                          <w:p w14:paraId="60216CAE" w14:textId="77777777" w:rsidR="00BA216B" w:rsidRDefault="00BA216B" w:rsidP="00614F98"/>
                          <w:p w14:paraId="7D5345AB" w14:textId="77777777" w:rsidR="00BA216B" w:rsidRDefault="00BA216B" w:rsidP="00614F98"/>
                          <w:p w14:paraId="7EA4B7FD" w14:textId="77777777" w:rsidR="00BA216B" w:rsidRDefault="00BA216B" w:rsidP="00614F98"/>
                          <w:p w14:paraId="10336351" w14:textId="77777777" w:rsidR="00BA216B" w:rsidRDefault="00BA216B" w:rsidP="00614F98"/>
                          <w:p w14:paraId="1E75DE63" w14:textId="77777777" w:rsidR="00BA216B" w:rsidRDefault="00BA216B" w:rsidP="00614F98"/>
                          <w:p w14:paraId="2AE14C24" w14:textId="77777777" w:rsidR="00BA216B" w:rsidRDefault="00BA216B" w:rsidP="00614F98"/>
                          <w:p w14:paraId="2032C231" w14:textId="77777777" w:rsidR="00BA216B" w:rsidRDefault="00BA216B" w:rsidP="00614F98"/>
                          <w:p w14:paraId="5650A5B8" w14:textId="77777777" w:rsidR="00BA216B" w:rsidRDefault="00BA216B" w:rsidP="00614F98"/>
                          <w:p w14:paraId="6EF26E77" w14:textId="77777777" w:rsidR="00BA216B" w:rsidRDefault="00BA216B" w:rsidP="00614F98"/>
                          <w:p w14:paraId="6584B746" w14:textId="77777777" w:rsidR="00BA216B" w:rsidRDefault="00BA216B" w:rsidP="00614F98"/>
                          <w:p w14:paraId="2F77F5F0" w14:textId="77777777" w:rsidR="00BA216B" w:rsidRDefault="00BA216B" w:rsidP="00614F98"/>
                          <w:p w14:paraId="2822B52E" w14:textId="77777777" w:rsidR="00BA216B" w:rsidRDefault="00BA216B" w:rsidP="00614F98"/>
                          <w:p w14:paraId="568D7A01" w14:textId="77777777" w:rsidR="00BA216B" w:rsidRDefault="00BA216B" w:rsidP="00614F98"/>
                          <w:p w14:paraId="0C8E5F78" w14:textId="77777777" w:rsidR="00BA216B" w:rsidRDefault="00BA216B" w:rsidP="00614F98"/>
                          <w:p w14:paraId="4CF12FAC" w14:textId="77777777" w:rsidR="00BA216B" w:rsidRDefault="00BA216B" w:rsidP="00614F98"/>
                          <w:p w14:paraId="5BBEB259" w14:textId="77777777" w:rsidR="00BA216B" w:rsidRDefault="00BA216B" w:rsidP="00614F98"/>
                          <w:p w14:paraId="3DCCEA82" w14:textId="77777777" w:rsidR="00BA216B" w:rsidRDefault="00BA216B" w:rsidP="00614F98"/>
                          <w:p w14:paraId="794D3F76" w14:textId="77777777" w:rsidR="00BA216B" w:rsidRDefault="00BA216B" w:rsidP="00614F98"/>
                          <w:p w14:paraId="23888196" w14:textId="77777777" w:rsidR="00BA216B" w:rsidRDefault="00BA216B" w:rsidP="00614F98"/>
                          <w:p w14:paraId="46E02ABD" w14:textId="77777777" w:rsidR="00BA216B" w:rsidRDefault="00BA216B" w:rsidP="00614F98"/>
                          <w:p w14:paraId="20D466EF" w14:textId="77777777" w:rsidR="00BA216B" w:rsidRDefault="00BA216B" w:rsidP="00614F98"/>
                          <w:p w14:paraId="0F7DA33D" w14:textId="77777777" w:rsidR="00BA216B" w:rsidRDefault="00BA216B" w:rsidP="00614F98"/>
                          <w:p w14:paraId="61EC086A" w14:textId="77777777" w:rsidR="00BA216B" w:rsidRDefault="00BA216B" w:rsidP="00614F98"/>
                          <w:p w14:paraId="370BBF9F" w14:textId="77777777" w:rsidR="00BA216B" w:rsidRDefault="00BA216B" w:rsidP="00614F98"/>
                          <w:p w14:paraId="58C30CEE" w14:textId="77777777" w:rsidR="00BA216B" w:rsidRDefault="00BA216B" w:rsidP="00614F98"/>
                          <w:p w14:paraId="4DD3DBF4" w14:textId="77777777" w:rsidR="00BA216B" w:rsidRDefault="00BA216B" w:rsidP="00614F98"/>
                          <w:p w14:paraId="53AA0325" w14:textId="77777777" w:rsidR="00BA216B" w:rsidRDefault="00BA216B" w:rsidP="00614F98"/>
                          <w:p w14:paraId="3C4784AC" w14:textId="77777777" w:rsidR="00BA216B" w:rsidRDefault="00BA216B" w:rsidP="00614F98"/>
                          <w:p w14:paraId="1EB99959" w14:textId="77777777" w:rsidR="00BA216B" w:rsidRDefault="00BA216B" w:rsidP="00614F98"/>
                          <w:p w14:paraId="513C9D29" w14:textId="77777777" w:rsidR="00BA216B" w:rsidRDefault="00BA216B" w:rsidP="00614F98"/>
                          <w:p w14:paraId="1D65FFB8" w14:textId="77777777" w:rsidR="00BA216B" w:rsidRDefault="00BA216B" w:rsidP="00614F98"/>
                          <w:p w14:paraId="6D0FF6CE" w14:textId="77777777" w:rsidR="00BA216B" w:rsidRDefault="00BA216B" w:rsidP="00614F98"/>
                          <w:p w14:paraId="187C292F" w14:textId="77777777" w:rsidR="00BA216B" w:rsidRDefault="00BA216B" w:rsidP="00614F98"/>
                          <w:p w14:paraId="6E44BCB9" w14:textId="77777777" w:rsidR="00BA216B" w:rsidRDefault="00BA216B" w:rsidP="00614F98"/>
                          <w:p w14:paraId="5E08FE71" w14:textId="77777777" w:rsidR="00BA216B" w:rsidRDefault="00BA216B" w:rsidP="00614F98"/>
                          <w:p w14:paraId="1A160AFF" w14:textId="77777777" w:rsidR="00BA216B" w:rsidRDefault="00BA216B" w:rsidP="00614F98"/>
                          <w:p w14:paraId="5AB09939" w14:textId="77777777" w:rsidR="00BA216B" w:rsidRDefault="00BA216B" w:rsidP="00614F98"/>
                          <w:p w14:paraId="43F30F93" w14:textId="77777777" w:rsidR="00BA216B" w:rsidRDefault="00BA216B" w:rsidP="00614F98"/>
                          <w:p w14:paraId="5EA95B82" w14:textId="77777777" w:rsidR="00BA216B" w:rsidRDefault="00BA216B" w:rsidP="00614F98"/>
                          <w:p w14:paraId="222873A7" w14:textId="77777777" w:rsidR="00BA216B" w:rsidRDefault="00BA216B" w:rsidP="00614F98"/>
                          <w:p w14:paraId="04E996F4" w14:textId="77777777" w:rsidR="00BA216B" w:rsidRDefault="00BA216B" w:rsidP="00614F98"/>
                          <w:p w14:paraId="1050B47C" w14:textId="77777777" w:rsidR="00BA216B" w:rsidRDefault="00BA216B" w:rsidP="00614F98"/>
                          <w:p w14:paraId="0328A21D" w14:textId="77777777" w:rsidR="00BA216B" w:rsidRDefault="00BA216B" w:rsidP="00614F98"/>
                          <w:p w14:paraId="48DFD454" w14:textId="77777777" w:rsidR="00BA216B" w:rsidRDefault="00BA216B" w:rsidP="00614F98"/>
                          <w:p w14:paraId="4DE17149" w14:textId="77777777" w:rsidR="00BA216B" w:rsidRDefault="00BA216B" w:rsidP="00614F98"/>
                          <w:p w14:paraId="5CC3D509" w14:textId="77777777" w:rsidR="00BA216B" w:rsidRDefault="00BA216B" w:rsidP="00614F98"/>
                          <w:p w14:paraId="5FD09A1A" w14:textId="77777777" w:rsidR="00BA216B" w:rsidRDefault="00BA216B" w:rsidP="00614F98"/>
                          <w:p w14:paraId="60B4BD7F" w14:textId="77777777" w:rsidR="00BA216B" w:rsidRDefault="00BA216B" w:rsidP="00614F98"/>
                          <w:p w14:paraId="10D69A1D" w14:textId="77777777" w:rsidR="00BA216B" w:rsidRDefault="00BA216B" w:rsidP="00614F98"/>
                          <w:p w14:paraId="13E3105F" w14:textId="77777777" w:rsidR="00BA216B" w:rsidRDefault="00BA216B" w:rsidP="00614F98"/>
                          <w:p w14:paraId="08F7CB15" w14:textId="77777777" w:rsidR="00BA216B" w:rsidRDefault="00BA216B" w:rsidP="00614F98"/>
                          <w:p w14:paraId="25368B72" w14:textId="77777777" w:rsidR="00BA216B" w:rsidRDefault="00BA216B" w:rsidP="00614F98"/>
                          <w:p w14:paraId="38904B56" w14:textId="77777777" w:rsidR="00BA216B" w:rsidRDefault="00BA216B" w:rsidP="00614F98"/>
                          <w:p w14:paraId="12A7018E" w14:textId="77777777" w:rsidR="00BA216B" w:rsidRDefault="00BA216B" w:rsidP="00614F98"/>
                          <w:p w14:paraId="2BF359DD" w14:textId="77777777" w:rsidR="00BA216B" w:rsidRDefault="00BA216B" w:rsidP="00614F98"/>
                          <w:p w14:paraId="31CB2C62" w14:textId="77777777" w:rsidR="00BA216B" w:rsidRDefault="00BA216B" w:rsidP="00614F98"/>
                          <w:p w14:paraId="5A726ED0" w14:textId="77777777" w:rsidR="00BA216B" w:rsidRDefault="00BA216B" w:rsidP="00614F98"/>
                          <w:p w14:paraId="7311F8C7" w14:textId="77777777" w:rsidR="00BA216B" w:rsidRDefault="00BA216B" w:rsidP="00614F98"/>
                          <w:p w14:paraId="1381D49F" w14:textId="77777777" w:rsidR="00BA216B" w:rsidRDefault="00BA216B" w:rsidP="00614F98"/>
                          <w:p w14:paraId="76C681A5" w14:textId="77777777" w:rsidR="00BA216B" w:rsidRDefault="00BA216B" w:rsidP="00614F98"/>
                          <w:p w14:paraId="38688563" w14:textId="77777777" w:rsidR="00BA216B" w:rsidRDefault="00BA216B" w:rsidP="00614F98"/>
                          <w:p w14:paraId="1CD1F6EA" w14:textId="77777777" w:rsidR="00BA216B" w:rsidRDefault="00BA216B" w:rsidP="00614F98"/>
                          <w:p w14:paraId="3DFA4194" w14:textId="77777777" w:rsidR="00BA216B" w:rsidRDefault="00BA216B" w:rsidP="00614F98"/>
                          <w:p w14:paraId="44B2AB0C" w14:textId="77777777" w:rsidR="00BA216B" w:rsidRDefault="00BA216B" w:rsidP="00614F98"/>
                          <w:p w14:paraId="1558D4DD" w14:textId="77777777" w:rsidR="00BA216B" w:rsidRDefault="00BA216B" w:rsidP="00614F98"/>
                          <w:p w14:paraId="0BEACC2C" w14:textId="77777777" w:rsidR="00BA216B" w:rsidRDefault="00BA216B" w:rsidP="00614F98"/>
                          <w:p w14:paraId="49A77C11" w14:textId="77777777" w:rsidR="00BA216B" w:rsidRDefault="00BA216B" w:rsidP="00614F98"/>
                          <w:p w14:paraId="394F67FA" w14:textId="77777777" w:rsidR="00BA216B" w:rsidRDefault="00BA216B" w:rsidP="00614F98"/>
                          <w:p w14:paraId="3654A675" w14:textId="77777777" w:rsidR="00BA216B" w:rsidRDefault="00BA216B" w:rsidP="00614F98"/>
                          <w:p w14:paraId="688298AA" w14:textId="77777777" w:rsidR="00BA216B" w:rsidRDefault="00BA216B" w:rsidP="00614F98"/>
                          <w:p w14:paraId="75279A81" w14:textId="77777777" w:rsidR="00BA216B" w:rsidRDefault="00BA216B" w:rsidP="00614F98"/>
                          <w:p w14:paraId="0B5F4486" w14:textId="77777777" w:rsidR="00BA216B" w:rsidRDefault="00BA216B" w:rsidP="00614F98"/>
                          <w:p w14:paraId="60D46D51" w14:textId="77777777" w:rsidR="00BA216B" w:rsidRDefault="00BA216B" w:rsidP="00614F98"/>
                          <w:p w14:paraId="5072B5CF" w14:textId="77777777" w:rsidR="00BA216B" w:rsidRDefault="00BA216B" w:rsidP="00614F98"/>
                          <w:p w14:paraId="5BB5A9ED" w14:textId="77777777" w:rsidR="00BA216B" w:rsidRDefault="00BA216B" w:rsidP="00614F98"/>
                          <w:p w14:paraId="6344E03B" w14:textId="77777777" w:rsidR="00BA216B" w:rsidRDefault="00BA216B" w:rsidP="00614F98"/>
                          <w:p w14:paraId="645B304B" w14:textId="77777777" w:rsidR="00BA216B" w:rsidRDefault="00BA216B" w:rsidP="00614F98"/>
                          <w:p w14:paraId="19588690" w14:textId="77777777" w:rsidR="00BA216B" w:rsidRDefault="00BA216B" w:rsidP="00614F98"/>
                          <w:p w14:paraId="742F0991" w14:textId="77777777" w:rsidR="00BA216B" w:rsidRDefault="00BA216B" w:rsidP="00614F98"/>
                          <w:p w14:paraId="4B8EF5EA" w14:textId="77777777" w:rsidR="00BA216B" w:rsidRDefault="00BA216B" w:rsidP="00614F98"/>
                          <w:p w14:paraId="467CDDC3" w14:textId="77777777" w:rsidR="00BA216B" w:rsidRDefault="00BA216B" w:rsidP="00614F98"/>
                          <w:p w14:paraId="3F544DD1" w14:textId="77777777" w:rsidR="00BA216B" w:rsidRDefault="00BA216B" w:rsidP="00614F98"/>
                          <w:p w14:paraId="203A2BCF" w14:textId="77777777" w:rsidR="00BA216B" w:rsidRDefault="00BA216B" w:rsidP="00614F98"/>
                          <w:p w14:paraId="72AF78B7" w14:textId="77777777" w:rsidR="00BA216B" w:rsidRDefault="00BA216B" w:rsidP="00614F98"/>
                          <w:p w14:paraId="50B7007C" w14:textId="77777777" w:rsidR="00BA216B" w:rsidRDefault="00BA216B" w:rsidP="00614F98"/>
                          <w:p w14:paraId="179A8691" w14:textId="77777777" w:rsidR="00BA216B" w:rsidRDefault="00BA216B" w:rsidP="00614F98"/>
                          <w:p w14:paraId="1E292346" w14:textId="77777777" w:rsidR="00BA216B" w:rsidRDefault="00BA216B" w:rsidP="00614F98"/>
                          <w:p w14:paraId="2B3AE98E" w14:textId="77777777" w:rsidR="00BA216B" w:rsidRDefault="00BA216B" w:rsidP="00614F98"/>
                          <w:p w14:paraId="0E1EBE1C" w14:textId="77777777" w:rsidR="00BA216B" w:rsidRDefault="00BA216B" w:rsidP="00614F98"/>
                          <w:p w14:paraId="4C7003A0" w14:textId="77777777" w:rsidR="00BA216B" w:rsidRDefault="00BA216B" w:rsidP="00614F98"/>
                          <w:p w14:paraId="0047E799" w14:textId="77777777" w:rsidR="00BA216B" w:rsidRDefault="00BA216B" w:rsidP="00614F98"/>
                          <w:p w14:paraId="618C7D38" w14:textId="77777777" w:rsidR="00BA216B" w:rsidRDefault="00BA216B" w:rsidP="00614F98"/>
                          <w:p w14:paraId="65ACC6BA" w14:textId="77777777" w:rsidR="00BA216B" w:rsidRDefault="00BA216B" w:rsidP="00614F98"/>
                          <w:p w14:paraId="3050BFB0" w14:textId="77777777" w:rsidR="00BA216B" w:rsidRDefault="00BA216B" w:rsidP="00614F98"/>
                          <w:p w14:paraId="24D68EEB" w14:textId="77777777" w:rsidR="00BA216B" w:rsidRDefault="00BA216B" w:rsidP="00614F98"/>
                          <w:p w14:paraId="563587E4" w14:textId="77777777" w:rsidR="00BA216B" w:rsidRDefault="00BA216B" w:rsidP="00614F98"/>
                          <w:p w14:paraId="5EAB0A58" w14:textId="77777777" w:rsidR="00BA216B" w:rsidRDefault="00BA216B" w:rsidP="00614F98"/>
                          <w:p w14:paraId="62B8CDF9" w14:textId="77777777" w:rsidR="00BA216B" w:rsidRDefault="00BA216B" w:rsidP="00614F98"/>
                          <w:p w14:paraId="66C2BAE5" w14:textId="77777777" w:rsidR="00BA216B" w:rsidRDefault="00BA216B" w:rsidP="00614F98"/>
                          <w:p w14:paraId="5788E38B" w14:textId="77777777" w:rsidR="00BA216B" w:rsidRDefault="00BA216B" w:rsidP="00614F98"/>
                          <w:p w14:paraId="398E2B1B" w14:textId="77777777" w:rsidR="00BA216B" w:rsidRDefault="00BA216B" w:rsidP="00614F98"/>
                          <w:p w14:paraId="1E187BF5" w14:textId="77777777" w:rsidR="00BA216B" w:rsidRDefault="00BA216B" w:rsidP="00614F98"/>
                          <w:p w14:paraId="2C5834FB" w14:textId="77777777" w:rsidR="00BA216B" w:rsidRDefault="00BA216B" w:rsidP="00614F98"/>
                          <w:p w14:paraId="4EF545E4" w14:textId="77777777" w:rsidR="00BA216B" w:rsidRDefault="00BA216B" w:rsidP="00614F98"/>
                          <w:p w14:paraId="32872B53" w14:textId="77777777" w:rsidR="00BA216B" w:rsidRDefault="00BA216B" w:rsidP="00614F98"/>
                          <w:p w14:paraId="0695CD6C" w14:textId="77777777" w:rsidR="00BA216B" w:rsidRDefault="00BA216B" w:rsidP="00614F98"/>
                          <w:p w14:paraId="3BF6598A" w14:textId="77777777" w:rsidR="00BA216B" w:rsidRDefault="00BA216B" w:rsidP="00614F98"/>
                          <w:p w14:paraId="74D5CA89" w14:textId="77777777" w:rsidR="00BA216B" w:rsidRDefault="00BA216B" w:rsidP="00614F98"/>
                          <w:p w14:paraId="48C7EDF1" w14:textId="77777777" w:rsidR="00BA216B" w:rsidRDefault="00BA216B" w:rsidP="00614F98"/>
                          <w:p w14:paraId="39002046" w14:textId="77777777" w:rsidR="00BA216B" w:rsidRDefault="00BA216B" w:rsidP="00614F98"/>
                          <w:p w14:paraId="54E30295" w14:textId="77777777" w:rsidR="00BA216B" w:rsidRDefault="00BA216B" w:rsidP="00614F98"/>
                          <w:p w14:paraId="23E6F036" w14:textId="77777777" w:rsidR="00BA216B" w:rsidRDefault="00BA216B" w:rsidP="00614F98"/>
                          <w:p w14:paraId="6D9A188A" w14:textId="77777777" w:rsidR="00BA216B" w:rsidRDefault="00BA216B" w:rsidP="00614F98"/>
                          <w:p w14:paraId="4BAC4691" w14:textId="77777777" w:rsidR="00BA216B" w:rsidRDefault="00BA216B" w:rsidP="00614F98"/>
                          <w:p w14:paraId="2B1BF9D3" w14:textId="77777777" w:rsidR="00BA216B" w:rsidRDefault="00BA216B" w:rsidP="00614F98"/>
                          <w:p w14:paraId="6B4BE2A0" w14:textId="77777777" w:rsidR="00BA216B" w:rsidRDefault="00BA216B" w:rsidP="00614F98"/>
                          <w:p w14:paraId="5941FF32" w14:textId="77777777" w:rsidR="00BA216B" w:rsidRDefault="00BA216B" w:rsidP="00614F98"/>
                          <w:p w14:paraId="53E810BB" w14:textId="77777777" w:rsidR="00BA216B" w:rsidRDefault="00BA216B" w:rsidP="00614F98"/>
                          <w:p w14:paraId="08D6C189" w14:textId="77777777" w:rsidR="00BA216B" w:rsidRDefault="00BA216B" w:rsidP="00614F98"/>
                          <w:p w14:paraId="31CB51F4" w14:textId="77777777" w:rsidR="00BA216B" w:rsidRDefault="00BA216B" w:rsidP="00614F98"/>
                          <w:p w14:paraId="6013C56C" w14:textId="77777777" w:rsidR="00BA216B" w:rsidRDefault="00BA216B" w:rsidP="00614F98"/>
                          <w:p w14:paraId="71899A85" w14:textId="77777777" w:rsidR="00BA216B" w:rsidRDefault="00BA216B" w:rsidP="00614F98"/>
                          <w:p w14:paraId="46F9DBCC" w14:textId="77777777" w:rsidR="00BA216B" w:rsidRDefault="00BA216B" w:rsidP="00614F98"/>
                          <w:p w14:paraId="7A720822" w14:textId="77777777" w:rsidR="00BA216B" w:rsidRDefault="00BA216B" w:rsidP="00614F98"/>
                          <w:p w14:paraId="03AEF731" w14:textId="77777777" w:rsidR="00BA216B" w:rsidRDefault="00BA216B" w:rsidP="00614F98"/>
                          <w:p w14:paraId="6A4DC992" w14:textId="77777777" w:rsidR="00BA216B" w:rsidRDefault="00BA216B" w:rsidP="00614F98"/>
                          <w:p w14:paraId="453ADDC6" w14:textId="77777777" w:rsidR="00BA216B" w:rsidRDefault="00BA216B" w:rsidP="00614F98"/>
                          <w:p w14:paraId="7E5AD8CE" w14:textId="77777777" w:rsidR="00BA216B" w:rsidRDefault="00BA216B" w:rsidP="00614F98"/>
                          <w:p w14:paraId="7E3C5BE8" w14:textId="77777777" w:rsidR="00BA216B" w:rsidRDefault="00BA216B" w:rsidP="00614F98"/>
                          <w:p w14:paraId="6C9EC3E5" w14:textId="77777777" w:rsidR="00BA216B" w:rsidRDefault="00BA216B" w:rsidP="00614F98"/>
                          <w:p w14:paraId="21CE28B2" w14:textId="77777777" w:rsidR="00BA216B" w:rsidRDefault="00BA216B" w:rsidP="00614F98"/>
                          <w:p w14:paraId="7CFBFBEB" w14:textId="77777777" w:rsidR="00BA216B" w:rsidRDefault="00BA216B" w:rsidP="00614F98"/>
                          <w:p w14:paraId="69FC5C9B" w14:textId="77777777" w:rsidR="00BA216B" w:rsidRDefault="00BA216B" w:rsidP="00614F98"/>
                          <w:p w14:paraId="1179986D" w14:textId="77777777" w:rsidR="00BA216B" w:rsidRDefault="00BA216B" w:rsidP="00614F98"/>
                          <w:p w14:paraId="00D95994" w14:textId="77777777" w:rsidR="00BA216B" w:rsidRDefault="00BA216B" w:rsidP="00614F98"/>
                          <w:p w14:paraId="2D4E3D49" w14:textId="77777777" w:rsidR="00BA216B" w:rsidRDefault="00BA216B" w:rsidP="00614F98"/>
                          <w:p w14:paraId="2D91EE0B" w14:textId="77777777" w:rsidR="00BA216B" w:rsidRDefault="00BA216B" w:rsidP="00614F98"/>
                          <w:p w14:paraId="5265D6C7" w14:textId="77777777" w:rsidR="00BA216B" w:rsidRDefault="00BA216B" w:rsidP="00614F98"/>
                          <w:p w14:paraId="27ED6A05" w14:textId="77777777" w:rsidR="00BA216B" w:rsidRDefault="00BA216B" w:rsidP="00614F98"/>
                          <w:p w14:paraId="5A091C2E" w14:textId="77777777" w:rsidR="00BA216B" w:rsidRDefault="00BA216B" w:rsidP="00614F98"/>
                          <w:p w14:paraId="2A8AECCD" w14:textId="77777777" w:rsidR="00BA216B" w:rsidRDefault="00BA216B" w:rsidP="00614F98"/>
                          <w:p w14:paraId="2EAB3104" w14:textId="77777777" w:rsidR="00BA216B" w:rsidRDefault="00BA216B" w:rsidP="00614F98"/>
                          <w:p w14:paraId="7884374C" w14:textId="77777777" w:rsidR="00BA216B" w:rsidRDefault="00BA216B" w:rsidP="00614F98"/>
                          <w:p w14:paraId="034A5E71" w14:textId="77777777" w:rsidR="00BA216B" w:rsidRDefault="00BA216B" w:rsidP="00614F98"/>
                          <w:p w14:paraId="5715C408" w14:textId="77777777" w:rsidR="00BA216B" w:rsidRDefault="00BA216B" w:rsidP="00614F98"/>
                          <w:p w14:paraId="790E3C79" w14:textId="77777777" w:rsidR="00BA216B" w:rsidRDefault="00BA216B" w:rsidP="00614F98"/>
                          <w:p w14:paraId="3232EF6F" w14:textId="77777777" w:rsidR="00BA216B" w:rsidRDefault="00BA216B" w:rsidP="00614F98"/>
                          <w:p w14:paraId="67184A5E" w14:textId="77777777" w:rsidR="00BA216B" w:rsidRDefault="00BA216B" w:rsidP="00614F98"/>
                          <w:p w14:paraId="29E9D835" w14:textId="77777777" w:rsidR="00BA216B" w:rsidRDefault="00BA216B" w:rsidP="00614F98"/>
                          <w:p w14:paraId="0B183DDA" w14:textId="77777777" w:rsidR="00BA216B" w:rsidRDefault="00BA216B" w:rsidP="00614F98"/>
                          <w:p w14:paraId="3C098A72" w14:textId="77777777" w:rsidR="00BA216B" w:rsidRDefault="00BA216B" w:rsidP="00614F98"/>
                          <w:p w14:paraId="5510FE5F" w14:textId="77777777" w:rsidR="00BA216B" w:rsidRDefault="00BA216B" w:rsidP="00614F98"/>
                          <w:p w14:paraId="07FB5CE1" w14:textId="77777777" w:rsidR="00BA216B" w:rsidRDefault="00BA216B" w:rsidP="00614F98"/>
                          <w:p w14:paraId="5126D976" w14:textId="77777777" w:rsidR="00BA216B" w:rsidRDefault="00BA216B" w:rsidP="00614F98"/>
                          <w:p w14:paraId="5A7166C5" w14:textId="77777777" w:rsidR="00BA216B" w:rsidRDefault="00BA216B" w:rsidP="00614F98"/>
                          <w:p w14:paraId="4B808AC7" w14:textId="77777777" w:rsidR="00BA216B" w:rsidRDefault="00BA216B" w:rsidP="00614F98"/>
                          <w:p w14:paraId="1D58CDC3" w14:textId="77777777" w:rsidR="00BA216B" w:rsidRDefault="00BA216B" w:rsidP="00614F98"/>
                          <w:p w14:paraId="72DA60AB" w14:textId="77777777" w:rsidR="00BA216B" w:rsidRDefault="00BA216B" w:rsidP="00614F98"/>
                          <w:p w14:paraId="3EBB6E1E" w14:textId="77777777" w:rsidR="00BA216B" w:rsidRDefault="00BA216B" w:rsidP="00614F98"/>
                          <w:p w14:paraId="377C4140" w14:textId="77777777" w:rsidR="00BA216B" w:rsidRDefault="00BA216B" w:rsidP="00614F98"/>
                          <w:p w14:paraId="34E0119D" w14:textId="77777777" w:rsidR="00BA216B" w:rsidRDefault="00BA216B" w:rsidP="00614F98"/>
                          <w:p w14:paraId="131073F4" w14:textId="77777777" w:rsidR="00BA216B" w:rsidRDefault="00BA216B" w:rsidP="00614F98"/>
                          <w:p w14:paraId="793D08CA" w14:textId="77777777" w:rsidR="00BA216B" w:rsidRDefault="00BA216B" w:rsidP="00614F98"/>
                          <w:p w14:paraId="35873395" w14:textId="77777777" w:rsidR="00BA216B" w:rsidRDefault="00BA216B" w:rsidP="00614F98"/>
                          <w:p w14:paraId="1ED29AE5" w14:textId="77777777" w:rsidR="00BA216B" w:rsidRDefault="00BA216B" w:rsidP="00614F98"/>
                          <w:p w14:paraId="108D0CC6" w14:textId="77777777" w:rsidR="00BA216B" w:rsidRDefault="00BA216B" w:rsidP="00614F98"/>
                          <w:p w14:paraId="0E2FC9A5" w14:textId="77777777" w:rsidR="00BA216B" w:rsidRDefault="00BA216B" w:rsidP="00614F98"/>
                          <w:p w14:paraId="5A577DE1" w14:textId="77777777" w:rsidR="00BA216B" w:rsidRDefault="00BA216B" w:rsidP="00614F98"/>
                          <w:p w14:paraId="698510C1" w14:textId="77777777" w:rsidR="00BA216B" w:rsidRDefault="00BA216B" w:rsidP="00614F98"/>
                          <w:p w14:paraId="30E0AB29" w14:textId="77777777" w:rsidR="00BA216B" w:rsidRDefault="00BA216B" w:rsidP="00614F98"/>
                          <w:p w14:paraId="3612FEB7" w14:textId="77777777" w:rsidR="00BA216B" w:rsidRDefault="00BA216B" w:rsidP="00614F98"/>
                          <w:p w14:paraId="11C27C83" w14:textId="77777777" w:rsidR="00BA216B" w:rsidRDefault="00BA216B" w:rsidP="00614F98"/>
                          <w:p w14:paraId="6D2F72BF" w14:textId="77777777" w:rsidR="00BA216B" w:rsidRDefault="00BA216B" w:rsidP="00614F98"/>
                          <w:p w14:paraId="5051FC53" w14:textId="77777777" w:rsidR="00BA216B" w:rsidRDefault="00BA216B" w:rsidP="00614F98"/>
                          <w:p w14:paraId="7449EE91" w14:textId="77777777" w:rsidR="00BA216B" w:rsidRDefault="00BA216B" w:rsidP="00614F98"/>
                          <w:p w14:paraId="53521887" w14:textId="77777777" w:rsidR="00BA216B" w:rsidRDefault="00BA216B" w:rsidP="00614F98"/>
                          <w:p w14:paraId="0F83C398" w14:textId="77777777" w:rsidR="00BA216B" w:rsidRDefault="00BA216B" w:rsidP="00614F98"/>
                          <w:p w14:paraId="4CF35BCF" w14:textId="77777777" w:rsidR="00BA216B" w:rsidRDefault="00BA216B" w:rsidP="00614F98"/>
                          <w:p w14:paraId="2F15F9E1" w14:textId="77777777" w:rsidR="00BA216B" w:rsidRDefault="00BA216B" w:rsidP="00614F98"/>
                          <w:p w14:paraId="791FF2DE" w14:textId="77777777" w:rsidR="00BA216B" w:rsidRDefault="00BA216B" w:rsidP="00614F98"/>
                          <w:p w14:paraId="59B52F73" w14:textId="77777777" w:rsidR="00BA216B" w:rsidRDefault="00BA216B" w:rsidP="00614F98"/>
                          <w:p w14:paraId="16EA31E9" w14:textId="77777777" w:rsidR="00BA216B" w:rsidRDefault="00BA216B" w:rsidP="00614F98"/>
                          <w:p w14:paraId="31897709" w14:textId="77777777" w:rsidR="00BA216B" w:rsidRDefault="00BA216B" w:rsidP="00614F98"/>
                          <w:p w14:paraId="01A86160" w14:textId="77777777" w:rsidR="00BA216B" w:rsidRDefault="00BA216B" w:rsidP="00614F98"/>
                          <w:p w14:paraId="33AC4FD5" w14:textId="77777777" w:rsidR="00BA216B" w:rsidRDefault="00BA216B" w:rsidP="00614F98"/>
                          <w:p w14:paraId="747F5B72" w14:textId="77777777" w:rsidR="00BA216B" w:rsidRDefault="00BA216B" w:rsidP="00614F98"/>
                          <w:p w14:paraId="54E40B2D" w14:textId="77777777" w:rsidR="00BA216B" w:rsidRDefault="00BA216B" w:rsidP="00614F98"/>
                          <w:p w14:paraId="4B8DAF03" w14:textId="77777777" w:rsidR="00BA216B" w:rsidRDefault="00BA216B" w:rsidP="00614F98"/>
                          <w:p w14:paraId="157FF4FD" w14:textId="77777777" w:rsidR="00BA216B" w:rsidRDefault="00BA216B" w:rsidP="00614F98"/>
                          <w:p w14:paraId="68E63ACA" w14:textId="77777777" w:rsidR="00BA216B" w:rsidRDefault="00BA216B" w:rsidP="00614F98"/>
                          <w:p w14:paraId="636A5004" w14:textId="77777777" w:rsidR="00BA216B" w:rsidRDefault="00BA216B" w:rsidP="00614F98"/>
                          <w:p w14:paraId="008C943B" w14:textId="77777777" w:rsidR="00BA216B" w:rsidRDefault="00BA216B" w:rsidP="00614F98"/>
                          <w:p w14:paraId="2C1F48B1" w14:textId="77777777" w:rsidR="00BA216B" w:rsidRDefault="00BA216B" w:rsidP="00614F98"/>
                          <w:p w14:paraId="47347D0D" w14:textId="77777777" w:rsidR="00BA216B" w:rsidRDefault="00BA216B" w:rsidP="00614F98"/>
                          <w:p w14:paraId="43AE3D64" w14:textId="77777777" w:rsidR="00BA216B" w:rsidRDefault="00BA216B" w:rsidP="00614F98"/>
                          <w:p w14:paraId="0E760970" w14:textId="77777777" w:rsidR="00BA216B" w:rsidRDefault="00BA216B" w:rsidP="00614F98"/>
                          <w:p w14:paraId="6154B493" w14:textId="77777777" w:rsidR="00BA216B" w:rsidRDefault="00BA216B" w:rsidP="00614F98"/>
                          <w:p w14:paraId="09A04FA9" w14:textId="77777777" w:rsidR="00BA216B" w:rsidRDefault="00BA216B" w:rsidP="00614F98"/>
                          <w:p w14:paraId="661CBB38" w14:textId="77777777" w:rsidR="00BA216B" w:rsidRDefault="00BA216B" w:rsidP="00614F98"/>
                          <w:p w14:paraId="77472F5A" w14:textId="77777777" w:rsidR="00BA216B" w:rsidRDefault="00BA216B" w:rsidP="00614F98"/>
                          <w:p w14:paraId="00F09200" w14:textId="77777777" w:rsidR="00BA216B" w:rsidRDefault="00BA216B" w:rsidP="00614F98"/>
                          <w:p w14:paraId="281DB8AF" w14:textId="77777777" w:rsidR="00BA216B" w:rsidRDefault="00BA216B" w:rsidP="00614F98"/>
                          <w:p w14:paraId="1742CB46" w14:textId="77777777" w:rsidR="00BA216B" w:rsidRDefault="00BA216B" w:rsidP="00614F98"/>
                          <w:p w14:paraId="787CF629" w14:textId="77777777" w:rsidR="00BA216B" w:rsidRDefault="00BA216B" w:rsidP="00614F98"/>
                          <w:p w14:paraId="6CFC6E27" w14:textId="77777777" w:rsidR="00BA216B" w:rsidRDefault="00BA216B" w:rsidP="00614F98"/>
                          <w:p w14:paraId="2B1ABBF1" w14:textId="77777777" w:rsidR="00BA216B" w:rsidRDefault="00BA216B" w:rsidP="00614F98"/>
                          <w:p w14:paraId="3BA8C413" w14:textId="77777777" w:rsidR="00BA216B" w:rsidRDefault="00BA216B" w:rsidP="00614F98"/>
                          <w:p w14:paraId="5476D73B" w14:textId="77777777" w:rsidR="00BA216B" w:rsidRDefault="00BA216B" w:rsidP="00614F98"/>
                          <w:p w14:paraId="6E2BD377" w14:textId="77777777" w:rsidR="00BA216B" w:rsidRDefault="00BA216B" w:rsidP="00614F98"/>
                          <w:p w14:paraId="225C5EB0" w14:textId="77777777" w:rsidR="00BA216B" w:rsidRDefault="00BA216B" w:rsidP="00614F98"/>
                          <w:p w14:paraId="4CA9537D" w14:textId="77777777" w:rsidR="00BA216B" w:rsidRDefault="00BA216B" w:rsidP="00614F98"/>
                          <w:p w14:paraId="16F4BC2D" w14:textId="77777777" w:rsidR="00BA216B" w:rsidRDefault="00BA216B" w:rsidP="00614F98"/>
                          <w:p w14:paraId="45E3D50D" w14:textId="77777777" w:rsidR="00BA216B" w:rsidRDefault="00BA216B" w:rsidP="00614F98"/>
                          <w:p w14:paraId="5071313C" w14:textId="77777777" w:rsidR="00BA216B" w:rsidRDefault="00BA216B" w:rsidP="00614F98"/>
                          <w:p w14:paraId="217A98A6" w14:textId="77777777" w:rsidR="00BA216B" w:rsidRDefault="00BA216B" w:rsidP="00614F98"/>
                          <w:p w14:paraId="773EE793" w14:textId="77777777" w:rsidR="00BA216B" w:rsidRDefault="00BA216B" w:rsidP="00614F98"/>
                          <w:p w14:paraId="4346F959" w14:textId="77777777" w:rsidR="00BA216B" w:rsidRDefault="00BA216B" w:rsidP="00614F98"/>
                          <w:p w14:paraId="14D8AA6B" w14:textId="77777777" w:rsidR="00BA216B" w:rsidRDefault="00BA216B" w:rsidP="00614F98"/>
                          <w:p w14:paraId="570E919A" w14:textId="77777777" w:rsidR="00BA216B" w:rsidRDefault="00BA216B" w:rsidP="00614F98"/>
                          <w:p w14:paraId="64F4ACC4" w14:textId="77777777" w:rsidR="00BA216B" w:rsidRDefault="00BA216B" w:rsidP="00614F98"/>
                          <w:p w14:paraId="1994C3A8" w14:textId="77777777" w:rsidR="00BA216B" w:rsidRDefault="00BA216B" w:rsidP="00614F98"/>
                          <w:p w14:paraId="7B22BF72" w14:textId="77777777" w:rsidR="00BA216B" w:rsidRDefault="00BA216B" w:rsidP="00614F98"/>
                          <w:p w14:paraId="7F177A30" w14:textId="77777777" w:rsidR="00BA216B" w:rsidRDefault="00BA216B" w:rsidP="00614F98"/>
                          <w:p w14:paraId="42B7745B" w14:textId="77777777" w:rsidR="00BA216B" w:rsidRDefault="00BA216B" w:rsidP="00614F98"/>
                          <w:p w14:paraId="12F796B6" w14:textId="77777777" w:rsidR="00BA216B" w:rsidRDefault="00BA216B" w:rsidP="00614F98"/>
                          <w:p w14:paraId="3F5D7AD1" w14:textId="77777777" w:rsidR="00BA216B" w:rsidRDefault="00BA216B" w:rsidP="00614F98"/>
                          <w:p w14:paraId="003D6E55" w14:textId="77777777" w:rsidR="00BA216B" w:rsidRDefault="00BA216B" w:rsidP="00614F98"/>
                          <w:p w14:paraId="4FBE7484" w14:textId="77777777" w:rsidR="00BA216B" w:rsidRDefault="00BA216B" w:rsidP="00614F98"/>
                          <w:p w14:paraId="5888CA4A" w14:textId="77777777" w:rsidR="00BA216B" w:rsidRDefault="00BA216B" w:rsidP="00614F98"/>
                          <w:p w14:paraId="12C5550C" w14:textId="77777777" w:rsidR="00BA216B" w:rsidRDefault="00BA216B" w:rsidP="00614F98"/>
                          <w:p w14:paraId="375C70DF" w14:textId="77777777" w:rsidR="00BA216B" w:rsidRDefault="00BA216B" w:rsidP="00614F98"/>
                          <w:p w14:paraId="7062E7BC" w14:textId="77777777" w:rsidR="00BA216B" w:rsidRDefault="00BA216B" w:rsidP="00614F98"/>
                          <w:p w14:paraId="1D611780" w14:textId="77777777" w:rsidR="00BA216B" w:rsidRDefault="00BA216B" w:rsidP="00614F98"/>
                          <w:p w14:paraId="30CF5B3F" w14:textId="77777777" w:rsidR="00BA216B" w:rsidRDefault="00BA216B" w:rsidP="00614F98"/>
                          <w:p w14:paraId="1DEC603F" w14:textId="77777777" w:rsidR="00BA216B" w:rsidRDefault="00BA216B" w:rsidP="00614F98"/>
                          <w:p w14:paraId="10351AFE" w14:textId="77777777" w:rsidR="00BA216B" w:rsidRDefault="00BA216B" w:rsidP="00614F98"/>
                          <w:p w14:paraId="60594E66" w14:textId="77777777" w:rsidR="00BA216B" w:rsidRDefault="00BA216B" w:rsidP="00614F98"/>
                          <w:p w14:paraId="5D218DDF" w14:textId="77777777" w:rsidR="00BA216B" w:rsidRDefault="00BA216B" w:rsidP="00614F98"/>
                          <w:p w14:paraId="6B4C96A6" w14:textId="77777777" w:rsidR="00BA216B" w:rsidRDefault="00BA216B" w:rsidP="00614F98"/>
                          <w:p w14:paraId="743C5B0F" w14:textId="77777777" w:rsidR="00BA216B" w:rsidRDefault="00BA216B" w:rsidP="00614F98"/>
                          <w:p w14:paraId="4A7E38EC" w14:textId="77777777" w:rsidR="00BA216B" w:rsidRDefault="00BA216B" w:rsidP="00614F98"/>
                          <w:p w14:paraId="675A93EB" w14:textId="77777777" w:rsidR="00BA216B" w:rsidRDefault="00BA216B" w:rsidP="00614F98"/>
                          <w:p w14:paraId="18E98493" w14:textId="77777777" w:rsidR="00BA216B" w:rsidRDefault="00BA216B" w:rsidP="00614F98"/>
                          <w:p w14:paraId="518FCBF3" w14:textId="77777777" w:rsidR="00BA216B" w:rsidRDefault="00BA216B" w:rsidP="00614F98"/>
                          <w:p w14:paraId="14900D3C" w14:textId="77777777" w:rsidR="00BA216B" w:rsidRDefault="00BA216B" w:rsidP="00614F98"/>
                          <w:p w14:paraId="7558761C" w14:textId="77777777" w:rsidR="00BA216B" w:rsidRDefault="00BA216B" w:rsidP="00614F98"/>
                          <w:p w14:paraId="5DB7FCAB" w14:textId="77777777" w:rsidR="00BA216B" w:rsidRDefault="00BA216B" w:rsidP="00614F98"/>
                          <w:p w14:paraId="7665068E" w14:textId="77777777" w:rsidR="00BA216B" w:rsidRDefault="00BA216B" w:rsidP="00614F98"/>
                          <w:p w14:paraId="1CB97F02" w14:textId="77777777" w:rsidR="00BA216B" w:rsidRDefault="00BA216B" w:rsidP="00614F98"/>
                          <w:p w14:paraId="134A284D" w14:textId="77777777" w:rsidR="00BA216B" w:rsidRDefault="00BA216B" w:rsidP="00614F98"/>
                          <w:p w14:paraId="1EF8CAC5" w14:textId="77777777" w:rsidR="00BA216B" w:rsidRDefault="00BA216B" w:rsidP="00614F98"/>
                          <w:p w14:paraId="4987B544" w14:textId="77777777" w:rsidR="00BA216B" w:rsidRDefault="00BA216B" w:rsidP="00614F98"/>
                          <w:p w14:paraId="7641D967" w14:textId="77777777" w:rsidR="00BA216B" w:rsidRDefault="00BA216B" w:rsidP="00614F98"/>
                          <w:p w14:paraId="573E2D3E" w14:textId="77777777" w:rsidR="00BA216B" w:rsidRDefault="00BA216B" w:rsidP="00614F98"/>
                          <w:p w14:paraId="075A81DD" w14:textId="77777777" w:rsidR="00BA216B" w:rsidRDefault="00BA216B" w:rsidP="00614F98"/>
                          <w:p w14:paraId="3634A2B3" w14:textId="77777777" w:rsidR="00BA216B" w:rsidRDefault="00BA216B" w:rsidP="00614F98"/>
                          <w:p w14:paraId="1C527556" w14:textId="77777777" w:rsidR="00BA216B" w:rsidRDefault="00BA216B" w:rsidP="00614F98"/>
                          <w:p w14:paraId="226C2296" w14:textId="77777777" w:rsidR="00BA216B" w:rsidRDefault="00BA216B" w:rsidP="00614F98"/>
                          <w:p w14:paraId="29778CC4" w14:textId="77777777" w:rsidR="00BA216B" w:rsidRDefault="00BA216B" w:rsidP="00614F98"/>
                          <w:p w14:paraId="6A5FFE7D" w14:textId="77777777" w:rsidR="00BA216B" w:rsidRDefault="00BA216B" w:rsidP="00614F98"/>
                          <w:p w14:paraId="7FB2DF97" w14:textId="77777777" w:rsidR="00BA216B" w:rsidRDefault="00BA216B" w:rsidP="00614F98"/>
                          <w:p w14:paraId="0C38B06D" w14:textId="77777777" w:rsidR="00BA216B" w:rsidRDefault="00BA216B" w:rsidP="00614F98"/>
                          <w:p w14:paraId="75D4EFC8" w14:textId="77777777" w:rsidR="00BA216B" w:rsidRDefault="00BA216B" w:rsidP="00614F98"/>
                          <w:p w14:paraId="04FFAF9D" w14:textId="77777777" w:rsidR="00BA216B" w:rsidRDefault="00BA216B" w:rsidP="00614F98"/>
                          <w:p w14:paraId="6000D97F" w14:textId="77777777" w:rsidR="00BA216B" w:rsidRDefault="00BA216B" w:rsidP="00614F98"/>
                          <w:p w14:paraId="1BA4D792" w14:textId="77777777" w:rsidR="00BA216B" w:rsidRDefault="00BA216B" w:rsidP="00614F98"/>
                          <w:p w14:paraId="1DEECE3D" w14:textId="77777777" w:rsidR="00BA216B" w:rsidRDefault="00BA216B" w:rsidP="00614F98"/>
                          <w:p w14:paraId="6D6AB799" w14:textId="77777777" w:rsidR="00BA216B" w:rsidRDefault="00BA216B" w:rsidP="00614F98"/>
                          <w:p w14:paraId="321266B0" w14:textId="77777777" w:rsidR="00BA216B" w:rsidRDefault="00BA216B" w:rsidP="00614F98"/>
                          <w:p w14:paraId="06FA3C64" w14:textId="77777777" w:rsidR="00BA216B" w:rsidRDefault="00BA216B" w:rsidP="00614F98"/>
                          <w:p w14:paraId="48EB829F" w14:textId="77777777" w:rsidR="00BA216B" w:rsidRDefault="00BA216B" w:rsidP="00614F98"/>
                          <w:p w14:paraId="0DFEF3BE" w14:textId="77777777" w:rsidR="00BA216B" w:rsidRDefault="00BA216B" w:rsidP="00614F98"/>
                          <w:p w14:paraId="08D97BAC" w14:textId="77777777" w:rsidR="00BA216B" w:rsidRDefault="00BA216B" w:rsidP="00614F98"/>
                          <w:p w14:paraId="1A6A1914" w14:textId="77777777" w:rsidR="00BA216B" w:rsidRDefault="00BA216B" w:rsidP="00614F98"/>
                          <w:p w14:paraId="7350D274" w14:textId="77777777" w:rsidR="00BA216B" w:rsidRDefault="00BA216B" w:rsidP="00614F98"/>
                          <w:p w14:paraId="7EA6A333" w14:textId="77777777" w:rsidR="00BA216B" w:rsidRDefault="00BA216B" w:rsidP="00614F98"/>
                          <w:p w14:paraId="59CFCD7E" w14:textId="77777777" w:rsidR="00BA216B" w:rsidRDefault="00BA216B" w:rsidP="00614F98"/>
                          <w:p w14:paraId="140B3F41" w14:textId="77777777" w:rsidR="00BA216B" w:rsidRDefault="00BA216B" w:rsidP="00614F98"/>
                          <w:p w14:paraId="0E866A59" w14:textId="77777777" w:rsidR="00BA216B" w:rsidRDefault="00BA216B" w:rsidP="00614F98"/>
                          <w:p w14:paraId="55AA819E" w14:textId="77777777" w:rsidR="00BA216B" w:rsidRDefault="00BA216B" w:rsidP="00614F98"/>
                          <w:p w14:paraId="093B6777" w14:textId="77777777" w:rsidR="00BA216B" w:rsidRDefault="00BA216B" w:rsidP="00614F98"/>
                          <w:p w14:paraId="46FCE445" w14:textId="77777777" w:rsidR="00BA216B" w:rsidRDefault="00BA216B" w:rsidP="00614F98"/>
                          <w:p w14:paraId="6ECE1310" w14:textId="77777777" w:rsidR="00BA216B" w:rsidRDefault="00BA216B" w:rsidP="00614F98"/>
                          <w:p w14:paraId="72BE5182" w14:textId="77777777" w:rsidR="00BA216B" w:rsidRDefault="00BA216B" w:rsidP="00614F98"/>
                          <w:p w14:paraId="0A49DC72" w14:textId="77777777" w:rsidR="00BA216B" w:rsidRDefault="00BA216B" w:rsidP="00614F98"/>
                          <w:p w14:paraId="4E9AAA66" w14:textId="77777777" w:rsidR="00BA216B" w:rsidRDefault="00BA216B" w:rsidP="00614F98"/>
                          <w:p w14:paraId="1E87F29C" w14:textId="77777777" w:rsidR="00BA216B" w:rsidRDefault="00BA216B" w:rsidP="00614F98"/>
                          <w:p w14:paraId="6072FF32" w14:textId="77777777" w:rsidR="00BA216B" w:rsidRDefault="00BA216B" w:rsidP="00614F98"/>
                          <w:p w14:paraId="36B507AB" w14:textId="77777777" w:rsidR="00BA216B" w:rsidRDefault="00BA216B" w:rsidP="00614F98"/>
                          <w:p w14:paraId="59F3F12E" w14:textId="77777777" w:rsidR="00BA216B" w:rsidRDefault="00BA216B" w:rsidP="00614F98"/>
                          <w:p w14:paraId="7E78452D" w14:textId="77777777" w:rsidR="00BA216B" w:rsidRDefault="00BA216B" w:rsidP="00614F98"/>
                          <w:p w14:paraId="6702DCE3" w14:textId="77777777" w:rsidR="00BA216B" w:rsidRDefault="00BA216B" w:rsidP="00614F98"/>
                          <w:p w14:paraId="73E0CEF2" w14:textId="77777777" w:rsidR="00BA216B" w:rsidRDefault="00BA216B" w:rsidP="00614F98"/>
                          <w:p w14:paraId="12701BFE" w14:textId="77777777" w:rsidR="00BA216B" w:rsidRDefault="00BA216B" w:rsidP="00614F98"/>
                          <w:p w14:paraId="71EE9F56" w14:textId="77777777" w:rsidR="00BA216B" w:rsidRDefault="00BA216B" w:rsidP="00614F98"/>
                          <w:p w14:paraId="6A638BB1" w14:textId="77777777" w:rsidR="00BA216B" w:rsidRDefault="00BA216B" w:rsidP="00614F98"/>
                          <w:p w14:paraId="07F30369" w14:textId="77777777" w:rsidR="00BA216B" w:rsidRDefault="00BA216B" w:rsidP="00614F98"/>
                          <w:p w14:paraId="10D67B29" w14:textId="77777777" w:rsidR="00BA216B" w:rsidRDefault="00BA216B" w:rsidP="00614F98"/>
                          <w:p w14:paraId="0F3F8739" w14:textId="77777777" w:rsidR="00BA216B" w:rsidRDefault="00BA216B" w:rsidP="00614F98"/>
                          <w:p w14:paraId="13335972" w14:textId="77777777" w:rsidR="00BA216B" w:rsidRDefault="00BA216B" w:rsidP="00614F98"/>
                          <w:p w14:paraId="33FB25AF" w14:textId="77777777" w:rsidR="00BA216B" w:rsidRDefault="00BA216B" w:rsidP="00614F98"/>
                          <w:p w14:paraId="44E1780D" w14:textId="77777777" w:rsidR="00BA216B" w:rsidRDefault="00BA216B" w:rsidP="00614F98"/>
                          <w:p w14:paraId="18C75D85" w14:textId="77777777" w:rsidR="00BA216B" w:rsidRDefault="00BA216B" w:rsidP="00614F98"/>
                          <w:p w14:paraId="335B8624" w14:textId="77777777" w:rsidR="00BA216B" w:rsidRDefault="00BA216B" w:rsidP="00614F98"/>
                          <w:p w14:paraId="5935F036" w14:textId="77777777" w:rsidR="00BA216B" w:rsidRDefault="00BA216B" w:rsidP="00614F98"/>
                          <w:p w14:paraId="054D3F5B" w14:textId="77777777" w:rsidR="00BA216B" w:rsidRDefault="00BA216B" w:rsidP="00614F98"/>
                          <w:p w14:paraId="7F844392" w14:textId="77777777" w:rsidR="00BA216B" w:rsidRDefault="00BA216B" w:rsidP="00614F98"/>
                          <w:p w14:paraId="10213D1D" w14:textId="77777777" w:rsidR="00BA216B" w:rsidRDefault="00BA216B" w:rsidP="00614F98"/>
                          <w:p w14:paraId="66324BC9" w14:textId="77777777" w:rsidR="00BA216B" w:rsidRDefault="00BA216B" w:rsidP="00614F98"/>
                          <w:p w14:paraId="32925E73" w14:textId="77777777" w:rsidR="00BA216B" w:rsidRDefault="00BA216B" w:rsidP="00614F98"/>
                          <w:p w14:paraId="343E21FE" w14:textId="77777777" w:rsidR="00BA216B" w:rsidRDefault="00BA216B" w:rsidP="00614F98"/>
                          <w:p w14:paraId="4EAADA4D" w14:textId="77777777" w:rsidR="00BA216B" w:rsidRDefault="00BA216B" w:rsidP="00614F98"/>
                          <w:p w14:paraId="0B858B53" w14:textId="77777777" w:rsidR="00BA216B" w:rsidRDefault="00BA216B" w:rsidP="00614F98"/>
                          <w:p w14:paraId="1D3EB058" w14:textId="77777777" w:rsidR="00BA216B" w:rsidRDefault="00BA216B" w:rsidP="00614F98"/>
                          <w:p w14:paraId="08FFD47F" w14:textId="77777777" w:rsidR="00BA216B" w:rsidRDefault="00BA216B" w:rsidP="00614F98"/>
                          <w:p w14:paraId="5987CC46" w14:textId="77777777" w:rsidR="00BA216B" w:rsidRDefault="00BA216B" w:rsidP="00614F98"/>
                          <w:p w14:paraId="49B485DA" w14:textId="77777777" w:rsidR="00BA216B" w:rsidRDefault="00BA216B" w:rsidP="00614F98"/>
                          <w:p w14:paraId="2D7FCFAB" w14:textId="77777777" w:rsidR="00BA216B" w:rsidRDefault="00BA216B" w:rsidP="00614F98"/>
                          <w:p w14:paraId="1B4E93F0" w14:textId="77777777" w:rsidR="00BA216B" w:rsidRDefault="00BA216B" w:rsidP="00614F98"/>
                          <w:p w14:paraId="308E163C" w14:textId="77777777" w:rsidR="00BA216B" w:rsidRDefault="00BA216B" w:rsidP="00614F98"/>
                          <w:p w14:paraId="55F7D08A" w14:textId="77777777" w:rsidR="00BA216B" w:rsidRDefault="00BA216B" w:rsidP="00614F98"/>
                          <w:p w14:paraId="1F0828AF" w14:textId="77777777" w:rsidR="00BA216B" w:rsidRDefault="00BA216B" w:rsidP="00614F98"/>
                          <w:p w14:paraId="170D804B" w14:textId="77777777" w:rsidR="00BA216B" w:rsidRDefault="00BA216B" w:rsidP="00614F98"/>
                          <w:p w14:paraId="7BFF71FE" w14:textId="77777777" w:rsidR="00BA216B" w:rsidRDefault="00BA216B" w:rsidP="00614F98"/>
                          <w:p w14:paraId="11C518AF" w14:textId="77777777" w:rsidR="00BA216B" w:rsidRDefault="00BA216B" w:rsidP="00614F98"/>
                          <w:p w14:paraId="5150AB58" w14:textId="77777777" w:rsidR="00BA216B" w:rsidRDefault="00BA216B" w:rsidP="00614F98"/>
                          <w:p w14:paraId="1ECA2A89" w14:textId="77777777" w:rsidR="00BA216B" w:rsidRDefault="00BA216B" w:rsidP="00614F98"/>
                          <w:p w14:paraId="4CCE7BE5" w14:textId="77777777" w:rsidR="00BA216B" w:rsidRDefault="00BA216B" w:rsidP="00614F98"/>
                          <w:p w14:paraId="2873EDE3" w14:textId="77777777" w:rsidR="00BA216B" w:rsidRDefault="00BA216B" w:rsidP="00614F98"/>
                          <w:p w14:paraId="0279F450" w14:textId="77777777" w:rsidR="00BA216B" w:rsidRDefault="00BA216B" w:rsidP="00614F98"/>
                          <w:p w14:paraId="1B9E422F" w14:textId="77777777" w:rsidR="00BA216B" w:rsidRDefault="00BA216B" w:rsidP="00614F98"/>
                          <w:p w14:paraId="215DC37E" w14:textId="77777777" w:rsidR="00BA216B" w:rsidRDefault="00BA216B" w:rsidP="00614F98"/>
                          <w:p w14:paraId="25218F05" w14:textId="77777777" w:rsidR="00BA216B" w:rsidRDefault="00BA216B" w:rsidP="00614F98"/>
                          <w:p w14:paraId="137868EB" w14:textId="77777777" w:rsidR="00BA216B" w:rsidRDefault="00BA216B" w:rsidP="00614F98"/>
                          <w:p w14:paraId="0D5DB865" w14:textId="77777777" w:rsidR="00BA216B" w:rsidRDefault="00BA216B" w:rsidP="00614F98"/>
                          <w:p w14:paraId="5F77B6EF" w14:textId="77777777" w:rsidR="00BA216B" w:rsidRDefault="00BA216B" w:rsidP="00614F98"/>
                          <w:p w14:paraId="0EB1CA2A" w14:textId="77777777" w:rsidR="00BA216B" w:rsidRDefault="00BA216B" w:rsidP="00614F98"/>
                          <w:p w14:paraId="55A570D8" w14:textId="77777777" w:rsidR="00BA216B" w:rsidRDefault="00BA216B" w:rsidP="00614F98"/>
                          <w:p w14:paraId="46E6E22A" w14:textId="77777777" w:rsidR="00BA216B" w:rsidRDefault="00BA216B" w:rsidP="00614F98"/>
                          <w:p w14:paraId="227F3AFA" w14:textId="77777777" w:rsidR="00BA216B" w:rsidRDefault="00BA216B" w:rsidP="00614F98"/>
                          <w:p w14:paraId="06065ADF" w14:textId="77777777" w:rsidR="00BA216B" w:rsidRDefault="00BA216B" w:rsidP="00614F98"/>
                          <w:p w14:paraId="3CD8CC84" w14:textId="77777777" w:rsidR="00BA216B" w:rsidRDefault="00BA216B" w:rsidP="00614F98"/>
                          <w:p w14:paraId="642AC3EF" w14:textId="77777777" w:rsidR="00BA216B" w:rsidRDefault="00BA216B" w:rsidP="00614F98"/>
                          <w:p w14:paraId="57AB9BD0" w14:textId="77777777" w:rsidR="00BA216B" w:rsidRDefault="00BA216B" w:rsidP="00614F98"/>
                          <w:p w14:paraId="6D855B4B" w14:textId="77777777" w:rsidR="00BA216B" w:rsidRDefault="00BA216B" w:rsidP="00614F98"/>
                          <w:p w14:paraId="300C3931" w14:textId="77777777" w:rsidR="00BA216B" w:rsidRDefault="00BA216B" w:rsidP="00614F98"/>
                          <w:p w14:paraId="5FFAEAD6" w14:textId="77777777" w:rsidR="00BA216B" w:rsidRDefault="00BA216B" w:rsidP="00614F98"/>
                          <w:p w14:paraId="380FEC02" w14:textId="77777777" w:rsidR="00BA216B" w:rsidRDefault="00BA216B" w:rsidP="00614F98"/>
                          <w:p w14:paraId="55DDE184" w14:textId="77777777" w:rsidR="00BA216B" w:rsidRDefault="00BA216B" w:rsidP="00614F98"/>
                          <w:p w14:paraId="3C216829" w14:textId="77777777" w:rsidR="00BA216B" w:rsidRDefault="00BA216B" w:rsidP="00614F98"/>
                          <w:p w14:paraId="68A5B340" w14:textId="77777777" w:rsidR="00BA216B" w:rsidRDefault="00BA216B" w:rsidP="00614F98"/>
                          <w:p w14:paraId="37DA8D98" w14:textId="77777777" w:rsidR="00BA216B" w:rsidRDefault="00BA216B" w:rsidP="00614F98"/>
                          <w:p w14:paraId="5676D6E9" w14:textId="77777777" w:rsidR="00BA216B" w:rsidRDefault="00BA216B" w:rsidP="00614F98"/>
                          <w:p w14:paraId="281F888E" w14:textId="77777777" w:rsidR="00BA216B" w:rsidRDefault="00BA216B" w:rsidP="00614F98"/>
                          <w:p w14:paraId="5CC6763E" w14:textId="77777777" w:rsidR="00BA216B" w:rsidRDefault="00BA216B" w:rsidP="00614F98"/>
                          <w:p w14:paraId="44B30D61" w14:textId="77777777" w:rsidR="00BA216B" w:rsidRDefault="00BA216B" w:rsidP="00614F98"/>
                          <w:p w14:paraId="24150873" w14:textId="77777777" w:rsidR="00BA216B" w:rsidRDefault="00BA216B" w:rsidP="00614F98"/>
                          <w:p w14:paraId="55F1DED2" w14:textId="77777777" w:rsidR="00BA216B" w:rsidRDefault="00BA216B" w:rsidP="00614F98"/>
                          <w:p w14:paraId="3AFDFD39" w14:textId="77777777" w:rsidR="00BA216B" w:rsidRDefault="00BA216B" w:rsidP="00614F98"/>
                          <w:p w14:paraId="3CE852DE" w14:textId="77777777" w:rsidR="00BA216B" w:rsidRDefault="00BA216B" w:rsidP="00614F98"/>
                          <w:p w14:paraId="37BFDC5A" w14:textId="77777777" w:rsidR="00BA216B" w:rsidRDefault="00BA216B" w:rsidP="00614F98"/>
                          <w:p w14:paraId="56752A08" w14:textId="77777777" w:rsidR="00BA216B" w:rsidRDefault="00BA216B" w:rsidP="00614F98"/>
                          <w:p w14:paraId="67DA5DBB" w14:textId="77777777" w:rsidR="00BA216B" w:rsidRDefault="00BA216B" w:rsidP="00614F98"/>
                          <w:p w14:paraId="3F4AAD32" w14:textId="77777777" w:rsidR="00BA216B" w:rsidRDefault="00BA216B" w:rsidP="00614F98"/>
                          <w:p w14:paraId="2EE31DF9" w14:textId="77777777" w:rsidR="00BA216B" w:rsidRDefault="00BA216B" w:rsidP="00614F98"/>
                          <w:p w14:paraId="5A01A5E2" w14:textId="77777777" w:rsidR="00BA216B" w:rsidRDefault="00BA216B" w:rsidP="00614F98"/>
                          <w:p w14:paraId="0C45B36F" w14:textId="77777777" w:rsidR="00BA216B" w:rsidRDefault="00BA216B" w:rsidP="00614F98"/>
                          <w:p w14:paraId="6901651D" w14:textId="77777777" w:rsidR="00BA216B" w:rsidRDefault="00BA216B" w:rsidP="00614F98"/>
                          <w:p w14:paraId="759107C9" w14:textId="77777777" w:rsidR="00BA216B" w:rsidRDefault="00BA216B" w:rsidP="00614F98"/>
                          <w:p w14:paraId="57E4ACB1" w14:textId="77777777" w:rsidR="00BA216B" w:rsidRDefault="00BA216B" w:rsidP="00614F98"/>
                          <w:p w14:paraId="7AC1FA1C" w14:textId="77777777" w:rsidR="00BA216B" w:rsidRDefault="00BA216B" w:rsidP="00614F98"/>
                          <w:p w14:paraId="7EA4EF04" w14:textId="77777777" w:rsidR="00BA216B" w:rsidRDefault="00BA216B" w:rsidP="00614F98"/>
                          <w:p w14:paraId="18726D8F" w14:textId="77777777" w:rsidR="00BA216B" w:rsidRDefault="00BA216B" w:rsidP="00614F98"/>
                          <w:p w14:paraId="78E1B939" w14:textId="77777777" w:rsidR="00BA216B" w:rsidRDefault="00BA216B" w:rsidP="00614F98"/>
                          <w:p w14:paraId="068BBB58" w14:textId="77777777" w:rsidR="00BA216B" w:rsidRDefault="00BA216B" w:rsidP="00614F98"/>
                          <w:p w14:paraId="399EC75B" w14:textId="77777777" w:rsidR="00BA216B" w:rsidRDefault="00BA216B" w:rsidP="00614F98"/>
                          <w:p w14:paraId="1B52C43B" w14:textId="77777777" w:rsidR="00BA216B" w:rsidRDefault="00BA216B" w:rsidP="00614F98"/>
                          <w:p w14:paraId="513EBA90" w14:textId="77777777" w:rsidR="00BA216B" w:rsidRDefault="00BA216B" w:rsidP="00614F98"/>
                          <w:p w14:paraId="6E8809D1" w14:textId="77777777" w:rsidR="00BA216B" w:rsidRDefault="00BA216B" w:rsidP="00614F98"/>
                          <w:p w14:paraId="73ED7927" w14:textId="77777777" w:rsidR="00BA216B" w:rsidRDefault="00BA216B" w:rsidP="00614F98"/>
                          <w:p w14:paraId="784DD276" w14:textId="77777777" w:rsidR="00BA216B" w:rsidRDefault="00BA216B" w:rsidP="00614F98"/>
                          <w:p w14:paraId="5C8FFE77" w14:textId="77777777" w:rsidR="00BA216B" w:rsidRDefault="00BA216B" w:rsidP="00614F98"/>
                          <w:p w14:paraId="1B21EFFA" w14:textId="77777777" w:rsidR="00BA216B" w:rsidRDefault="00BA216B" w:rsidP="00614F98"/>
                          <w:p w14:paraId="00000E02" w14:textId="77777777" w:rsidR="00BA216B" w:rsidRDefault="00BA216B" w:rsidP="00614F98"/>
                          <w:p w14:paraId="1D262172" w14:textId="77777777" w:rsidR="00BA216B" w:rsidRDefault="00BA216B" w:rsidP="00614F98"/>
                          <w:p w14:paraId="5ADDC72A" w14:textId="77777777" w:rsidR="00BA216B" w:rsidRDefault="00BA216B" w:rsidP="00614F98"/>
                          <w:p w14:paraId="092E7918" w14:textId="77777777" w:rsidR="00BA216B" w:rsidRDefault="00BA216B" w:rsidP="00614F98"/>
                          <w:p w14:paraId="56E8313C" w14:textId="77777777" w:rsidR="00BA216B" w:rsidRDefault="00BA216B" w:rsidP="00614F98"/>
                          <w:p w14:paraId="24B5A862" w14:textId="77777777" w:rsidR="00BA216B" w:rsidRDefault="00BA216B" w:rsidP="00614F98"/>
                          <w:p w14:paraId="68098C6B" w14:textId="77777777" w:rsidR="00BA216B" w:rsidRDefault="00BA216B" w:rsidP="00614F98"/>
                          <w:p w14:paraId="515CD663" w14:textId="77777777" w:rsidR="00BA216B" w:rsidRDefault="00BA216B" w:rsidP="00614F98"/>
                          <w:p w14:paraId="719974EB" w14:textId="77777777" w:rsidR="00BA216B" w:rsidRDefault="00BA216B" w:rsidP="00614F98"/>
                          <w:p w14:paraId="27275D39" w14:textId="77777777" w:rsidR="00BA216B" w:rsidRDefault="00BA216B" w:rsidP="00614F98"/>
                          <w:p w14:paraId="2C30254E" w14:textId="77777777" w:rsidR="00BA216B" w:rsidRDefault="00BA216B" w:rsidP="00614F98"/>
                          <w:p w14:paraId="4E13F3C2" w14:textId="77777777" w:rsidR="00BA216B" w:rsidRDefault="00BA216B" w:rsidP="00614F98"/>
                          <w:p w14:paraId="6E7B2BD2" w14:textId="77777777" w:rsidR="00BA216B" w:rsidRDefault="00BA216B" w:rsidP="00614F98"/>
                          <w:p w14:paraId="064D0909" w14:textId="77777777" w:rsidR="00BA216B" w:rsidRDefault="00BA216B" w:rsidP="00614F98"/>
                          <w:p w14:paraId="5460478E" w14:textId="77777777" w:rsidR="00BA216B" w:rsidRDefault="00BA216B" w:rsidP="00614F98"/>
                          <w:p w14:paraId="0CA5EFA6" w14:textId="77777777" w:rsidR="00BA216B" w:rsidRDefault="00BA216B" w:rsidP="00614F98"/>
                          <w:p w14:paraId="54E77DB5" w14:textId="77777777" w:rsidR="00BA216B" w:rsidRDefault="00BA216B" w:rsidP="00614F98"/>
                          <w:p w14:paraId="4FCE70C1" w14:textId="77777777" w:rsidR="00BA216B" w:rsidRDefault="00BA216B" w:rsidP="00614F98"/>
                          <w:p w14:paraId="3DC87A73" w14:textId="77777777" w:rsidR="00BA216B" w:rsidRDefault="00BA216B" w:rsidP="00614F98"/>
                          <w:p w14:paraId="4F0E5B8D" w14:textId="77777777" w:rsidR="00BA216B" w:rsidRDefault="00BA216B" w:rsidP="00614F98"/>
                          <w:p w14:paraId="74DB1EE4" w14:textId="77777777" w:rsidR="00BA216B" w:rsidRDefault="00BA216B" w:rsidP="00614F98"/>
                          <w:p w14:paraId="153CF589" w14:textId="77777777" w:rsidR="00BA216B" w:rsidRDefault="00BA216B" w:rsidP="00614F98"/>
                          <w:p w14:paraId="5EA4410A" w14:textId="77777777" w:rsidR="00BA216B" w:rsidRDefault="00BA216B" w:rsidP="00614F98"/>
                          <w:p w14:paraId="5E600648" w14:textId="77777777" w:rsidR="00BA216B" w:rsidRDefault="00BA216B" w:rsidP="00614F98"/>
                          <w:p w14:paraId="24DDD658" w14:textId="77777777" w:rsidR="00BA216B" w:rsidRDefault="00BA216B" w:rsidP="00614F98"/>
                          <w:p w14:paraId="6D74ADCE" w14:textId="77777777" w:rsidR="00BA216B" w:rsidRDefault="00BA216B" w:rsidP="00614F98"/>
                          <w:p w14:paraId="303CAEC0" w14:textId="77777777" w:rsidR="00BA216B" w:rsidRDefault="00BA216B" w:rsidP="00614F98"/>
                          <w:p w14:paraId="2308B96B" w14:textId="77777777" w:rsidR="00BA216B" w:rsidRDefault="00BA216B" w:rsidP="00614F98"/>
                          <w:p w14:paraId="20BE0428" w14:textId="77777777" w:rsidR="00BA216B" w:rsidRDefault="00BA216B" w:rsidP="00614F98"/>
                          <w:p w14:paraId="34B2348B" w14:textId="77777777" w:rsidR="00BA216B" w:rsidRDefault="00BA216B" w:rsidP="00614F98"/>
                          <w:p w14:paraId="3396934F" w14:textId="77777777" w:rsidR="00BA216B" w:rsidRDefault="00BA216B" w:rsidP="00614F98"/>
                          <w:p w14:paraId="329E1D3C" w14:textId="77777777" w:rsidR="00BA216B" w:rsidRDefault="00BA216B" w:rsidP="00614F98"/>
                          <w:p w14:paraId="76D450F9" w14:textId="77777777" w:rsidR="00BA216B" w:rsidRDefault="00BA216B" w:rsidP="00614F98"/>
                          <w:p w14:paraId="4A3359EA" w14:textId="77777777" w:rsidR="00BA216B" w:rsidRDefault="00BA216B" w:rsidP="00614F98"/>
                          <w:p w14:paraId="2F0D50C8" w14:textId="77777777" w:rsidR="00BA216B" w:rsidRDefault="00BA216B" w:rsidP="00614F98"/>
                          <w:p w14:paraId="2CE0DC47" w14:textId="77777777" w:rsidR="00BA216B" w:rsidRDefault="00BA216B" w:rsidP="00614F98"/>
                          <w:p w14:paraId="496F5E8B" w14:textId="77777777" w:rsidR="00BA216B" w:rsidRDefault="00BA216B" w:rsidP="00614F98"/>
                          <w:p w14:paraId="508AD0AA" w14:textId="77777777" w:rsidR="00BA216B" w:rsidRDefault="00BA216B" w:rsidP="00614F98"/>
                          <w:p w14:paraId="7873DF3F" w14:textId="77777777" w:rsidR="00BA216B" w:rsidRDefault="00BA216B" w:rsidP="00614F98"/>
                          <w:p w14:paraId="10487DC2" w14:textId="77777777" w:rsidR="00BA216B" w:rsidRDefault="00BA216B" w:rsidP="00614F98"/>
                          <w:p w14:paraId="480D3758" w14:textId="77777777" w:rsidR="00BA216B" w:rsidRDefault="00BA216B" w:rsidP="00614F98"/>
                          <w:p w14:paraId="3E1109D4" w14:textId="77777777" w:rsidR="00BA216B" w:rsidRDefault="00BA216B" w:rsidP="00614F98"/>
                          <w:p w14:paraId="2EB2E235" w14:textId="77777777" w:rsidR="00BA216B" w:rsidRDefault="00BA216B" w:rsidP="00614F98"/>
                          <w:p w14:paraId="1F9CDD14" w14:textId="77777777" w:rsidR="00BA216B" w:rsidRDefault="00BA216B" w:rsidP="00614F98"/>
                          <w:p w14:paraId="5FDA093A" w14:textId="77777777" w:rsidR="00BA216B" w:rsidRDefault="00BA216B" w:rsidP="00614F98"/>
                          <w:p w14:paraId="4AA0E26B" w14:textId="77777777" w:rsidR="00BA216B" w:rsidRDefault="00BA216B" w:rsidP="00614F98"/>
                          <w:p w14:paraId="191AEF60" w14:textId="77777777" w:rsidR="00BA216B" w:rsidRDefault="00BA216B" w:rsidP="00614F98"/>
                          <w:p w14:paraId="395DFACF" w14:textId="77777777" w:rsidR="00BA216B" w:rsidRDefault="00BA216B" w:rsidP="00614F98"/>
                          <w:p w14:paraId="656BB53B" w14:textId="77777777" w:rsidR="00BA216B" w:rsidRDefault="00BA216B" w:rsidP="00614F98"/>
                          <w:p w14:paraId="7014970F" w14:textId="77777777" w:rsidR="00BA216B" w:rsidRDefault="00BA216B" w:rsidP="00614F98"/>
                          <w:p w14:paraId="60F4199A" w14:textId="77777777" w:rsidR="00BA216B" w:rsidRDefault="00BA216B" w:rsidP="00614F98"/>
                          <w:p w14:paraId="0F870C3B" w14:textId="77777777" w:rsidR="00BA216B" w:rsidRDefault="00BA216B" w:rsidP="00614F98"/>
                          <w:p w14:paraId="4AECDA65" w14:textId="77777777" w:rsidR="00BA216B" w:rsidRDefault="00BA216B" w:rsidP="00614F98"/>
                          <w:p w14:paraId="7B833FE9" w14:textId="77777777" w:rsidR="00BA216B" w:rsidRDefault="00BA216B" w:rsidP="00614F98"/>
                          <w:p w14:paraId="7537CB12" w14:textId="77777777" w:rsidR="00BA216B" w:rsidRDefault="00BA216B" w:rsidP="00614F98"/>
                          <w:p w14:paraId="78767470" w14:textId="77777777" w:rsidR="00BA216B" w:rsidRDefault="00BA216B" w:rsidP="00614F98"/>
                          <w:p w14:paraId="735DD31D" w14:textId="77777777" w:rsidR="00BA216B" w:rsidRDefault="00BA216B" w:rsidP="00614F98"/>
                          <w:p w14:paraId="7178E50F" w14:textId="77777777" w:rsidR="00BA216B" w:rsidRDefault="00BA216B" w:rsidP="00614F98"/>
                          <w:p w14:paraId="45F87572" w14:textId="77777777" w:rsidR="00BA216B" w:rsidRDefault="00BA216B" w:rsidP="00614F98"/>
                          <w:p w14:paraId="67BE8023" w14:textId="77777777" w:rsidR="00BA216B" w:rsidRDefault="00BA216B" w:rsidP="00614F98"/>
                          <w:p w14:paraId="1246A3DF" w14:textId="77777777" w:rsidR="00BA216B" w:rsidRDefault="00BA216B" w:rsidP="00614F98"/>
                          <w:p w14:paraId="3B095DBB" w14:textId="77777777" w:rsidR="00BA216B" w:rsidRDefault="00BA216B" w:rsidP="00614F98"/>
                          <w:p w14:paraId="715D9FDA" w14:textId="77777777" w:rsidR="00BA216B" w:rsidRDefault="00BA216B" w:rsidP="00614F98"/>
                          <w:p w14:paraId="2FCA74FE" w14:textId="77777777" w:rsidR="00BA216B" w:rsidRDefault="00BA216B" w:rsidP="00614F98"/>
                          <w:p w14:paraId="04F7056D" w14:textId="77777777" w:rsidR="00BA216B" w:rsidRDefault="00BA216B" w:rsidP="00614F98"/>
                          <w:p w14:paraId="1397CF36" w14:textId="77777777" w:rsidR="00BA216B" w:rsidRDefault="00BA216B" w:rsidP="00614F98"/>
                          <w:p w14:paraId="41F50F54" w14:textId="77777777" w:rsidR="00BA216B" w:rsidRDefault="00BA216B" w:rsidP="00614F98"/>
                          <w:p w14:paraId="7159D2A5" w14:textId="77777777" w:rsidR="00BA216B" w:rsidRDefault="00BA216B" w:rsidP="00614F98"/>
                          <w:p w14:paraId="1DF2E893" w14:textId="77777777" w:rsidR="00BA216B" w:rsidRDefault="00BA216B" w:rsidP="00614F98"/>
                          <w:p w14:paraId="0AD100C9" w14:textId="77777777" w:rsidR="00BA216B" w:rsidRDefault="00BA216B" w:rsidP="00614F98"/>
                          <w:p w14:paraId="0F17C709" w14:textId="77777777" w:rsidR="00BA216B" w:rsidRDefault="00BA216B" w:rsidP="00614F98"/>
                          <w:p w14:paraId="1E3B5799" w14:textId="77777777" w:rsidR="00BA216B" w:rsidRDefault="00BA216B" w:rsidP="00614F98"/>
                          <w:p w14:paraId="659C4C51" w14:textId="77777777" w:rsidR="00BA216B" w:rsidRDefault="00BA216B" w:rsidP="00614F98"/>
                          <w:p w14:paraId="3828A10F" w14:textId="77777777" w:rsidR="00BA216B" w:rsidRDefault="00BA216B" w:rsidP="00614F98"/>
                          <w:p w14:paraId="09B789EE" w14:textId="77777777" w:rsidR="00BA216B" w:rsidRDefault="00BA216B" w:rsidP="00614F98"/>
                          <w:p w14:paraId="61331BE4" w14:textId="77777777" w:rsidR="00BA216B" w:rsidRDefault="00BA216B" w:rsidP="00614F98"/>
                          <w:p w14:paraId="00C1EF05" w14:textId="77777777" w:rsidR="00BA216B" w:rsidRDefault="00BA216B" w:rsidP="00614F98"/>
                          <w:p w14:paraId="2AFB4997" w14:textId="77777777" w:rsidR="00BA216B" w:rsidRDefault="00BA216B" w:rsidP="00614F98"/>
                          <w:p w14:paraId="0542F73C" w14:textId="77777777" w:rsidR="00BA216B" w:rsidRDefault="00BA216B" w:rsidP="00614F98"/>
                          <w:p w14:paraId="75135B73" w14:textId="77777777" w:rsidR="00BA216B" w:rsidRDefault="00BA216B" w:rsidP="00614F98"/>
                          <w:p w14:paraId="02A83824" w14:textId="77777777" w:rsidR="00BA216B" w:rsidRDefault="00BA216B" w:rsidP="00614F98"/>
                          <w:p w14:paraId="0A7E616C" w14:textId="77777777" w:rsidR="00BA216B" w:rsidRDefault="00BA216B" w:rsidP="00614F98"/>
                          <w:p w14:paraId="2D6C2363" w14:textId="77777777" w:rsidR="00BA216B" w:rsidRDefault="00BA216B" w:rsidP="00614F98"/>
                          <w:p w14:paraId="28964B73" w14:textId="77777777" w:rsidR="00BA216B" w:rsidRDefault="00BA216B" w:rsidP="00614F98"/>
                          <w:p w14:paraId="28D931BD" w14:textId="77777777" w:rsidR="00BA216B" w:rsidRDefault="00BA216B" w:rsidP="00614F98"/>
                          <w:p w14:paraId="2F55EF46" w14:textId="77777777" w:rsidR="00BA216B" w:rsidRDefault="00BA216B" w:rsidP="00614F98"/>
                          <w:p w14:paraId="0EC916D4" w14:textId="77777777" w:rsidR="00BA216B" w:rsidRDefault="00BA216B" w:rsidP="00614F98"/>
                          <w:p w14:paraId="537D7C4C" w14:textId="77777777" w:rsidR="00BA216B" w:rsidRDefault="00BA216B" w:rsidP="00614F98"/>
                          <w:p w14:paraId="1016576D" w14:textId="77777777" w:rsidR="00BA216B" w:rsidRDefault="00BA216B" w:rsidP="00614F98"/>
                          <w:p w14:paraId="4424AA4B" w14:textId="77777777" w:rsidR="00BA216B" w:rsidRDefault="00BA216B" w:rsidP="00614F98"/>
                          <w:p w14:paraId="4DA5D3D7" w14:textId="77777777" w:rsidR="00BA216B" w:rsidRDefault="00BA216B" w:rsidP="00614F98"/>
                          <w:p w14:paraId="6DBCBBB7" w14:textId="77777777" w:rsidR="00BA216B" w:rsidRDefault="00BA216B" w:rsidP="00614F98"/>
                          <w:p w14:paraId="7C7A48CC" w14:textId="77777777" w:rsidR="00BA216B" w:rsidRDefault="00BA216B" w:rsidP="00614F98"/>
                          <w:p w14:paraId="7A47BAE8" w14:textId="77777777" w:rsidR="00BA216B" w:rsidRDefault="00BA216B" w:rsidP="00614F98"/>
                          <w:p w14:paraId="2CDA5FC7" w14:textId="77777777" w:rsidR="00BA216B" w:rsidRDefault="00BA216B" w:rsidP="00614F98"/>
                          <w:p w14:paraId="509914C2" w14:textId="77777777" w:rsidR="00BA216B" w:rsidRDefault="00BA216B" w:rsidP="00614F98"/>
                          <w:p w14:paraId="1BBE2A8C" w14:textId="77777777" w:rsidR="00BA216B" w:rsidRDefault="00BA216B" w:rsidP="00614F98"/>
                          <w:p w14:paraId="69730F0E" w14:textId="77777777" w:rsidR="00BA216B" w:rsidRDefault="00BA216B" w:rsidP="00614F98"/>
                          <w:p w14:paraId="7E156FE3" w14:textId="77777777" w:rsidR="00BA216B" w:rsidRDefault="00BA216B" w:rsidP="00614F98"/>
                          <w:p w14:paraId="17725592" w14:textId="77777777" w:rsidR="00BA216B" w:rsidRDefault="00BA216B" w:rsidP="00614F98"/>
                          <w:p w14:paraId="1849907E" w14:textId="77777777" w:rsidR="00BA216B" w:rsidRDefault="00BA216B" w:rsidP="00614F98"/>
                          <w:p w14:paraId="5938EC11" w14:textId="77777777" w:rsidR="00BA216B" w:rsidRDefault="00BA216B" w:rsidP="00614F98"/>
                          <w:p w14:paraId="77C52E26" w14:textId="77777777" w:rsidR="00BA216B" w:rsidRDefault="00BA216B" w:rsidP="00614F98"/>
                          <w:p w14:paraId="6288702C" w14:textId="77777777" w:rsidR="00BA216B" w:rsidRDefault="00BA216B" w:rsidP="00614F98"/>
                          <w:p w14:paraId="2744384E" w14:textId="77777777" w:rsidR="00BA216B" w:rsidRDefault="00BA216B" w:rsidP="00614F98"/>
                          <w:p w14:paraId="7F30C686" w14:textId="77777777" w:rsidR="00BA216B" w:rsidRDefault="00BA216B" w:rsidP="00614F98"/>
                          <w:p w14:paraId="0D3CF9BF" w14:textId="77777777" w:rsidR="00BA216B" w:rsidRDefault="00BA216B" w:rsidP="00614F98"/>
                          <w:p w14:paraId="7745B99F" w14:textId="77777777" w:rsidR="00BA216B" w:rsidRDefault="00BA216B" w:rsidP="00614F98"/>
                          <w:p w14:paraId="48EF1387" w14:textId="77777777" w:rsidR="00BA216B" w:rsidRDefault="00BA216B" w:rsidP="00614F98"/>
                          <w:p w14:paraId="16CD0B2C" w14:textId="77777777" w:rsidR="00BA216B" w:rsidRDefault="00BA216B" w:rsidP="00614F98"/>
                          <w:p w14:paraId="53324464" w14:textId="77777777" w:rsidR="00BA216B" w:rsidRDefault="00BA216B" w:rsidP="00614F98"/>
                          <w:p w14:paraId="4A768D04" w14:textId="77777777" w:rsidR="00BA216B" w:rsidRDefault="00BA216B" w:rsidP="00614F98"/>
                          <w:p w14:paraId="410CA061" w14:textId="77777777" w:rsidR="00BA216B" w:rsidRDefault="00BA216B" w:rsidP="00614F98"/>
                          <w:p w14:paraId="1C717F7C" w14:textId="77777777" w:rsidR="00BA216B" w:rsidRDefault="00BA216B" w:rsidP="00614F98"/>
                          <w:p w14:paraId="49346E25" w14:textId="77777777" w:rsidR="00BA216B" w:rsidRDefault="00BA216B" w:rsidP="00614F98"/>
                          <w:p w14:paraId="7B7260D2" w14:textId="77777777" w:rsidR="00BA216B" w:rsidRDefault="00BA216B" w:rsidP="00614F98"/>
                          <w:p w14:paraId="6DF96141" w14:textId="77777777" w:rsidR="00BA216B" w:rsidRDefault="00BA216B" w:rsidP="00614F98"/>
                          <w:p w14:paraId="1314FC51" w14:textId="77777777" w:rsidR="00BA216B" w:rsidRDefault="00BA216B" w:rsidP="00614F98"/>
                          <w:p w14:paraId="27207316" w14:textId="77777777" w:rsidR="00BA216B" w:rsidRDefault="00BA216B" w:rsidP="00614F98"/>
                          <w:p w14:paraId="22EBEDA8" w14:textId="77777777" w:rsidR="00BA216B" w:rsidRDefault="00BA216B" w:rsidP="00614F98"/>
                          <w:p w14:paraId="500917A1" w14:textId="77777777" w:rsidR="00BA216B" w:rsidRDefault="00BA216B" w:rsidP="00614F98"/>
                          <w:p w14:paraId="07DC4DEA" w14:textId="77777777" w:rsidR="00BA216B" w:rsidRDefault="00BA216B" w:rsidP="00614F98"/>
                          <w:p w14:paraId="29A5B5FE" w14:textId="77777777" w:rsidR="00BA216B" w:rsidRDefault="00BA216B" w:rsidP="00614F98"/>
                          <w:p w14:paraId="55439CA6" w14:textId="77777777" w:rsidR="00BA216B" w:rsidRDefault="00BA216B" w:rsidP="00614F98"/>
                          <w:p w14:paraId="1DDD822B" w14:textId="77777777" w:rsidR="00BA216B" w:rsidRDefault="00BA216B" w:rsidP="00614F98"/>
                          <w:p w14:paraId="55D77ABF" w14:textId="77777777" w:rsidR="00BA216B" w:rsidRDefault="00BA216B" w:rsidP="00614F98"/>
                          <w:p w14:paraId="468CC408" w14:textId="77777777" w:rsidR="00BA216B" w:rsidRDefault="00BA216B" w:rsidP="00614F98"/>
                          <w:p w14:paraId="21494E29" w14:textId="77777777" w:rsidR="00BA216B" w:rsidRDefault="00BA216B" w:rsidP="00614F98"/>
                          <w:p w14:paraId="144839EA" w14:textId="77777777" w:rsidR="00BA216B" w:rsidRDefault="00BA216B" w:rsidP="00614F98"/>
                          <w:p w14:paraId="31E27045" w14:textId="77777777" w:rsidR="00BA216B" w:rsidRDefault="00BA216B" w:rsidP="00614F98"/>
                          <w:p w14:paraId="56F9CBA0" w14:textId="77777777" w:rsidR="00BA216B" w:rsidRDefault="00BA216B" w:rsidP="00614F98"/>
                          <w:p w14:paraId="48059AAE" w14:textId="77777777" w:rsidR="00BA216B" w:rsidRDefault="00BA216B" w:rsidP="00614F98"/>
                          <w:p w14:paraId="1A0BF216" w14:textId="77777777" w:rsidR="00BA216B" w:rsidRDefault="00BA216B" w:rsidP="00614F98"/>
                          <w:p w14:paraId="5752E68B" w14:textId="77777777" w:rsidR="00BA216B" w:rsidRDefault="00BA216B" w:rsidP="00614F98"/>
                          <w:p w14:paraId="22635750" w14:textId="77777777" w:rsidR="00BA216B" w:rsidRDefault="00BA216B" w:rsidP="00614F98"/>
                          <w:p w14:paraId="5819525B" w14:textId="77777777" w:rsidR="00BA216B" w:rsidRDefault="00BA216B" w:rsidP="00614F98"/>
                          <w:p w14:paraId="5E795309" w14:textId="77777777" w:rsidR="00BA216B" w:rsidRDefault="00BA216B" w:rsidP="00614F98"/>
                          <w:p w14:paraId="6F736246" w14:textId="77777777" w:rsidR="00BA216B" w:rsidRDefault="00BA216B" w:rsidP="00614F98"/>
                          <w:p w14:paraId="388E07BF" w14:textId="77777777" w:rsidR="00BA216B" w:rsidRDefault="00BA216B" w:rsidP="00614F98"/>
                          <w:p w14:paraId="3BCC0F04" w14:textId="77777777" w:rsidR="00BA216B" w:rsidRDefault="00BA216B" w:rsidP="00614F98"/>
                          <w:p w14:paraId="1E68E41F" w14:textId="77777777" w:rsidR="00BA216B" w:rsidRDefault="00BA216B" w:rsidP="00614F98"/>
                          <w:p w14:paraId="390440AB" w14:textId="77777777" w:rsidR="00BA216B" w:rsidRDefault="00BA216B" w:rsidP="00614F98"/>
                          <w:p w14:paraId="7331BDEE" w14:textId="77777777" w:rsidR="00BA216B" w:rsidRDefault="00BA216B" w:rsidP="00614F98"/>
                          <w:p w14:paraId="56503D2F" w14:textId="77777777" w:rsidR="00BA216B" w:rsidRDefault="00BA216B" w:rsidP="00614F98"/>
                          <w:p w14:paraId="5F48194D" w14:textId="77777777" w:rsidR="00BA216B" w:rsidRDefault="00BA216B" w:rsidP="00614F98"/>
                          <w:p w14:paraId="6BFF8805" w14:textId="77777777" w:rsidR="00BA216B" w:rsidRDefault="00BA216B" w:rsidP="00614F98"/>
                          <w:p w14:paraId="45121AFB" w14:textId="77777777" w:rsidR="00BA216B" w:rsidRDefault="00BA216B" w:rsidP="00614F98"/>
                          <w:p w14:paraId="62A1F010" w14:textId="77777777" w:rsidR="00BA216B" w:rsidRDefault="00BA216B" w:rsidP="00614F98"/>
                          <w:p w14:paraId="798390B1" w14:textId="77777777" w:rsidR="00BA216B" w:rsidRDefault="00BA216B" w:rsidP="00614F98"/>
                          <w:p w14:paraId="4752D24F" w14:textId="77777777" w:rsidR="00BA216B" w:rsidRDefault="00BA216B" w:rsidP="00614F98"/>
                          <w:p w14:paraId="4F5AEBDA" w14:textId="77777777" w:rsidR="00BA216B" w:rsidRDefault="00BA216B" w:rsidP="00614F98"/>
                          <w:p w14:paraId="6E16EB26" w14:textId="77777777" w:rsidR="00BA216B" w:rsidRDefault="00BA216B" w:rsidP="00614F98"/>
                          <w:p w14:paraId="004812A9" w14:textId="77777777" w:rsidR="00BA216B" w:rsidRDefault="00BA216B" w:rsidP="00614F98"/>
                          <w:p w14:paraId="680088A0" w14:textId="77777777" w:rsidR="00BA216B" w:rsidRDefault="00BA216B" w:rsidP="00614F98"/>
                          <w:p w14:paraId="77865AE8" w14:textId="77777777" w:rsidR="00BA216B" w:rsidRDefault="00BA216B" w:rsidP="00614F98"/>
                          <w:p w14:paraId="785A7D60" w14:textId="77777777" w:rsidR="00BA216B" w:rsidRDefault="00BA216B" w:rsidP="00614F98"/>
                          <w:p w14:paraId="4288B8E5" w14:textId="77777777" w:rsidR="00BA216B" w:rsidRDefault="00BA216B" w:rsidP="00614F98"/>
                          <w:p w14:paraId="122A0E1F" w14:textId="77777777" w:rsidR="00BA216B" w:rsidRDefault="00BA216B" w:rsidP="00614F98"/>
                          <w:p w14:paraId="726C886F" w14:textId="77777777" w:rsidR="00BA216B" w:rsidRDefault="00BA216B" w:rsidP="00614F98"/>
                          <w:p w14:paraId="48BB0DF9" w14:textId="77777777" w:rsidR="00BA216B" w:rsidRDefault="00BA216B" w:rsidP="00614F98"/>
                          <w:p w14:paraId="4B13E8D7" w14:textId="77777777" w:rsidR="00BA216B" w:rsidRDefault="00BA216B" w:rsidP="00614F98"/>
                          <w:p w14:paraId="55D862B6" w14:textId="77777777" w:rsidR="00BA216B" w:rsidRDefault="00BA216B" w:rsidP="00614F98"/>
                          <w:p w14:paraId="694FBB74" w14:textId="77777777" w:rsidR="00BA216B" w:rsidRDefault="00BA216B" w:rsidP="00614F98"/>
                          <w:p w14:paraId="32D73B17" w14:textId="77777777" w:rsidR="00BA216B" w:rsidRDefault="00BA216B" w:rsidP="00614F98"/>
                          <w:p w14:paraId="0602B50E" w14:textId="77777777" w:rsidR="00BA216B" w:rsidRDefault="00BA216B" w:rsidP="00614F98"/>
                          <w:p w14:paraId="30E88971" w14:textId="77777777" w:rsidR="00BA216B" w:rsidRDefault="00BA216B" w:rsidP="00614F98"/>
                          <w:p w14:paraId="63ED8618" w14:textId="77777777" w:rsidR="00BA216B" w:rsidRDefault="00BA216B" w:rsidP="00614F98"/>
                          <w:p w14:paraId="2A3E42F4" w14:textId="77777777" w:rsidR="00BA216B" w:rsidRDefault="00BA216B" w:rsidP="00614F98"/>
                          <w:p w14:paraId="319B4443" w14:textId="77777777" w:rsidR="00BA216B" w:rsidRDefault="00BA216B" w:rsidP="00614F98"/>
                          <w:p w14:paraId="2C968BF8" w14:textId="77777777" w:rsidR="00BA216B" w:rsidRDefault="00BA216B" w:rsidP="00614F98"/>
                          <w:p w14:paraId="26846377" w14:textId="77777777" w:rsidR="00BA216B" w:rsidRDefault="00BA216B" w:rsidP="00614F98"/>
                          <w:p w14:paraId="3FE892D0" w14:textId="77777777" w:rsidR="00BA216B" w:rsidRDefault="00BA216B" w:rsidP="00614F98"/>
                          <w:p w14:paraId="58551372" w14:textId="77777777" w:rsidR="00BA216B" w:rsidRDefault="00BA216B" w:rsidP="00614F98"/>
                          <w:p w14:paraId="52D7ED1B" w14:textId="77777777" w:rsidR="00BA216B" w:rsidRDefault="00BA216B" w:rsidP="00614F98"/>
                          <w:p w14:paraId="40B005D7" w14:textId="77777777" w:rsidR="00BA216B" w:rsidRDefault="00BA216B" w:rsidP="00614F98"/>
                          <w:p w14:paraId="3BDCEB90" w14:textId="77777777" w:rsidR="00BA216B" w:rsidRDefault="00BA216B" w:rsidP="00614F98"/>
                          <w:p w14:paraId="2545C0B7" w14:textId="77777777" w:rsidR="00BA216B" w:rsidRDefault="00BA216B" w:rsidP="00614F98"/>
                          <w:p w14:paraId="7FFEF84E" w14:textId="77777777" w:rsidR="00BA216B" w:rsidRDefault="00BA216B" w:rsidP="00614F98"/>
                          <w:p w14:paraId="7388C1A4" w14:textId="77777777" w:rsidR="00BA216B" w:rsidRDefault="00BA216B" w:rsidP="00614F98"/>
                          <w:p w14:paraId="6079B3C7" w14:textId="77777777" w:rsidR="00BA216B" w:rsidRDefault="00BA216B" w:rsidP="00614F98"/>
                          <w:p w14:paraId="37F2B53B" w14:textId="77777777" w:rsidR="00BA216B" w:rsidRDefault="00BA216B" w:rsidP="00614F98"/>
                          <w:p w14:paraId="751F6D66" w14:textId="77777777" w:rsidR="00BA216B" w:rsidRDefault="00BA216B" w:rsidP="00614F98"/>
                          <w:p w14:paraId="51B4E182" w14:textId="77777777" w:rsidR="00BA216B" w:rsidRDefault="00BA216B" w:rsidP="00614F98"/>
                          <w:p w14:paraId="233C1105" w14:textId="77777777" w:rsidR="00BA216B" w:rsidRDefault="00BA216B" w:rsidP="00614F98"/>
                          <w:p w14:paraId="5265A9A8" w14:textId="77777777" w:rsidR="00BA216B" w:rsidRDefault="00BA216B" w:rsidP="00614F98"/>
                          <w:p w14:paraId="212A7EC1" w14:textId="77777777" w:rsidR="00BA216B" w:rsidRDefault="00BA216B" w:rsidP="00614F98"/>
                          <w:p w14:paraId="764D7B17" w14:textId="77777777" w:rsidR="00BA216B" w:rsidRDefault="00BA216B" w:rsidP="00614F98"/>
                          <w:p w14:paraId="15781E6A" w14:textId="77777777" w:rsidR="00BA216B" w:rsidRDefault="00BA216B" w:rsidP="00614F98"/>
                          <w:p w14:paraId="3C338221" w14:textId="77777777" w:rsidR="00BA216B" w:rsidRDefault="00BA216B" w:rsidP="00614F98"/>
                          <w:p w14:paraId="1F13F99E" w14:textId="77777777" w:rsidR="00BA216B" w:rsidRDefault="00BA216B" w:rsidP="00614F98"/>
                          <w:p w14:paraId="5C5BDCC4" w14:textId="77777777" w:rsidR="00BA216B" w:rsidRDefault="00BA216B" w:rsidP="00614F98"/>
                          <w:p w14:paraId="4B313826" w14:textId="77777777" w:rsidR="00BA216B" w:rsidRDefault="00BA216B" w:rsidP="00614F98"/>
                          <w:p w14:paraId="3A43E7B1" w14:textId="77777777" w:rsidR="00BA216B" w:rsidRDefault="00BA216B" w:rsidP="00614F98"/>
                          <w:p w14:paraId="5A1C3BA1" w14:textId="77777777" w:rsidR="00BA216B" w:rsidRDefault="00BA216B" w:rsidP="00614F98"/>
                          <w:p w14:paraId="08287086" w14:textId="77777777" w:rsidR="00BA216B" w:rsidRDefault="00BA216B" w:rsidP="00614F98"/>
                          <w:p w14:paraId="127180C6" w14:textId="77777777" w:rsidR="00BA216B" w:rsidRDefault="00BA216B" w:rsidP="00614F98"/>
                          <w:p w14:paraId="2765F955" w14:textId="77777777" w:rsidR="00BA216B" w:rsidRDefault="00BA216B" w:rsidP="00614F98"/>
                          <w:p w14:paraId="0E1AFDB6" w14:textId="77777777" w:rsidR="00BA216B" w:rsidRDefault="00BA216B" w:rsidP="00614F98"/>
                          <w:p w14:paraId="3C83DBB3" w14:textId="77777777" w:rsidR="00BA216B" w:rsidRDefault="00BA216B" w:rsidP="00614F98"/>
                          <w:p w14:paraId="29903ECA" w14:textId="77777777" w:rsidR="00BA216B" w:rsidRDefault="00BA216B" w:rsidP="00614F98"/>
                          <w:p w14:paraId="1DC5A047" w14:textId="77777777" w:rsidR="00BA216B" w:rsidRDefault="00BA216B" w:rsidP="00614F98"/>
                          <w:p w14:paraId="41A295EA" w14:textId="77777777" w:rsidR="00BA216B" w:rsidRDefault="00BA216B" w:rsidP="00614F98"/>
                          <w:p w14:paraId="155E0ED9" w14:textId="77777777" w:rsidR="00BA216B" w:rsidRDefault="00BA216B" w:rsidP="00614F98"/>
                          <w:p w14:paraId="546C5054" w14:textId="77777777" w:rsidR="00BA216B" w:rsidRDefault="00BA216B" w:rsidP="00614F98"/>
                          <w:p w14:paraId="5A529AE1" w14:textId="77777777" w:rsidR="00BA216B" w:rsidRDefault="00BA216B" w:rsidP="00614F98"/>
                          <w:p w14:paraId="2E0C86F3" w14:textId="77777777" w:rsidR="00BA216B" w:rsidRDefault="00BA216B" w:rsidP="00614F98"/>
                          <w:p w14:paraId="31A1F09E" w14:textId="77777777" w:rsidR="00BA216B" w:rsidRDefault="00BA216B" w:rsidP="00614F98"/>
                          <w:p w14:paraId="2C98BD29" w14:textId="77777777" w:rsidR="00BA216B" w:rsidRDefault="00BA216B" w:rsidP="00614F98"/>
                          <w:p w14:paraId="7A9D869D" w14:textId="77777777" w:rsidR="00BA216B" w:rsidRDefault="00BA216B" w:rsidP="00614F98"/>
                          <w:p w14:paraId="08422222" w14:textId="77777777" w:rsidR="00BA216B" w:rsidRDefault="00BA216B" w:rsidP="00614F98"/>
                          <w:p w14:paraId="6C2437CF" w14:textId="77777777" w:rsidR="00BA216B" w:rsidRDefault="00BA216B" w:rsidP="00614F98"/>
                          <w:p w14:paraId="447DE8A6" w14:textId="77777777" w:rsidR="00BA216B" w:rsidRDefault="00BA216B" w:rsidP="00614F98"/>
                          <w:p w14:paraId="2D530A3D" w14:textId="77777777" w:rsidR="00BA216B" w:rsidRDefault="00BA216B" w:rsidP="00614F98"/>
                          <w:p w14:paraId="65BC8925" w14:textId="77777777" w:rsidR="00BA216B" w:rsidRDefault="00BA216B" w:rsidP="00614F98"/>
                          <w:p w14:paraId="0CE6391F" w14:textId="77777777" w:rsidR="00BA216B" w:rsidRDefault="00BA216B" w:rsidP="00614F98"/>
                          <w:p w14:paraId="772A0438" w14:textId="77777777" w:rsidR="00BA216B" w:rsidRDefault="00BA216B" w:rsidP="00614F98"/>
                          <w:p w14:paraId="21F0CDC2" w14:textId="77777777" w:rsidR="00BA216B" w:rsidRDefault="00BA216B" w:rsidP="00614F98"/>
                          <w:p w14:paraId="2E12573B" w14:textId="77777777" w:rsidR="00BA216B" w:rsidRDefault="00BA216B" w:rsidP="00614F98"/>
                          <w:p w14:paraId="10A93E6A" w14:textId="77777777" w:rsidR="00BA216B" w:rsidRDefault="00BA216B" w:rsidP="00614F98"/>
                          <w:p w14:paraId="47CC2307" w14:textId="77777777" w:rsidR="00BA216B" w:rsidRDefault="00BA216B" w:rsidP="00614F98"/>
                          <w:p w14:paraId="7D68980F" w14:textId="77777777" w:rsidR="00BA216B" w:rsidRDefault="00BA216B" w:rsidP="00614F98"/>
                          <w:p w14:paraId="309E7375" w14:textId="77777777" w:rsidR="00BA216B" w:rsidRDefault="00BA216B" w:rsidP="00614F98"/>
                          <w:p w14:paraId="49C01AA8" w14:textId="77777777" w:rsidR="00BA216B" w:rsidRDefault="00BA216B" w:rsidP="00614F98"/>
                          <w:p w14:paraId="69CB7FFC" w14:textId="77777777" w:rsidR="00BA216B" w:rsidRDefault="00BA216B" w:rsidP="00614F98"/>
                          <w:p w14:paraId="3EF9E866" w14:textId="77777777" w:rsidR="00BA216B" w:rsidRDefault="00BA216B" w:rsidP="00614F98"/>
                          <w:p w14:paraId="14556294" w14:textId="77777777" w:rsidR="00BA216B" w:rsidRDefault="00BA216B" w:rsidP="00614F98"/>
                          <w:p w14:paraId="2AB39338" w14:textId="77777777" w:rsidR="00BA216B" w:rsidRDefault="00BA216B" w:rsidP="00614F98"/>
                          <w:p w14:paraId="4623A1D0" w14:textId="77777777" w:rsidR="00BA216B" w:rsidRDefault="00BA216B" w:rsidP="00614F98"/>
                          <w:p w14:paraId="60037390" w14:textId="77777777" w:rsidR="00BA216B" w:rsidRDefault="00BA216B" w:rsidP="00614F98"/>
                          <w:p w14:paraId="7F7554B1" w14:textId="77777777" w:rsidR="00BA216B" w:rsidRDefault="00BA216B" w:rsidP="00614F98"/>
                          <w:p w14:paraId="533F1465" w14:textId="77777777" w:rsidR="00BA216B" w:rsidRDefault="00BA216B" w:rsidP="00614F98"/>
                          <w:p w14:paraId="35FE378A" w14:textId="77777777" w:rsidR="00BA216B" w:rsidRDefault="00BA216B" w:rsidP="00614F98"/>
                          <w:p w14:paraId="74A58298" w14:textId="77777777" w:rsidR="00BA216B" w:rsidRDefault="00BA216B" w:rsidP="00614F98"/>
                          <w:p w14:paraId="0C8FFCC7" w14:textId="77777777" w:rsidR="00BA216B" w:rsidRDefault="00BA216B" w:rsidP="00614F98"/>
                          <w:p w14:paraId="0AE12601" w14:textId="77777777" w:rsidR="00BA216B" w:rsidRDefault="00BA216B" w:rsidP="00614F98"/>
                          <w:p w14:paraId="7A7BA151" w14:textId="77777777" w:rsidR="00BA216B" w:rsidRDefault="00BA216B" w:rsidP="00614F98"/>
                          <w:p w14:paraId="73E8A007" w14:textId="77777777" w:rsidR="00BA216B" w:rsidRDefault="00BA216B" w:rsidP="00614F98"/>
                          <w:p w14:paraId="3E501345" w14:textId="77777777" w:rsidR="00BA216B" w:rsidRDefault="00BA216B" w:rsidP="00614F98"/>
                          <w:p w14:paraId="2100191B" w14:textId="77777777" w:rsidR="00BA216B" w:rsidRDefault="00BA216B" w:rsidP="00614F98"/>
                          <w:p w14:paraId="1BCFEEE3" w14:textId="77777777" w:rsidR="00BA216B" w:rsidRDefault="00BA216B" w:rsidP="00614F98"/>
                          <w:p w14:paraId="130C3849" w14:textId="77777777" w:rsidR="00BA216B" w:rsidRDefault="00BA216B" w:rsidP="00614F98"/>
                          <w:p w14:paraId="56D7F660" w14:textId="77777777" w:rsidR="00BA216B" w:rsidRDefault="00BA216B" w:rsidP="00614F98"/>
                          <w:p w14:paraId="3613A102" w14:textId="77777777" w:rsidR="00BA216B" w:rsidRDefault="00BA216B" w:rsidP="00614F98"/>
                          <w:p w14:paraId="2A14A54A" w14:textId="77777777" w:rsidR="00BA216B" w:rsidRDefault="00BA216B" w:rsidP="00614F98"/>
                          <w:p w14:paraId="7515E05F" w14:textId="77777777" w:rsidR="00BA216B" w:rsidRDefault="00BA216B" w:rsidP="00614F98"/>
                          <w:p w14:paraId="634D8A34" w14:textId="77777777" w:rsidR="00BA216B" w:rsidRDefault="00BA216B" w:rsidP="00614F98"/>
                          <w:p w14:paraId="30BBEA19" w14:textId="77777777" w:rsidR="00BA216B" w:rsidRDefault="00BA216B" w:rsidP="00614F98"/>
                          <w:p w14:paraId="34108891" w14:textId="77777777" w:rsidR="00BA216B" w:rsidRDefault="00BA216B" w:rsidP="00614F98"/>
                          <w:p w14:paraId="7953E116" w14:textId="77777777" w:rsidR="00BA216B" w:rsidRDefault="00BA216B" w:rsidP="00614F98"/>
                          <w:p w14:paraId="21EF14F6" w14:textId="77777777" w:rsidR="00BA216B" w:rsidRDefault="00BA216B" w:rsidP="00614F98"/>
                          <w:p w14:paraId="6C03E088" w14:textId="77777777" w:rsidR="00BA216B" w:rsidRDefault="00BA216B" w:rsidP="00614F98"/>
                          <w:p w14:paraId="6BC99FF7" w14:textId="77777777" w:rsidR="00BA216B" w:rsidRDefault="00BA216B" w:rsidP="00614F98"/>
                          <w:p w14:paraId="310AA990" w14:textId="77777777" w:rsidR="00BA216B" w:rsidRDefault="00BA216B" w:rsidP="00614F98"/>
                          <w:p w14:paraId="0117C345" w14:textId="77777777" w:rsidR="00BA216B" w:rsidRDefault="00BA216B" w:rsidP="00614F98"/>
                          <w:p w14:paraId="07AAEC43" w14:textId="77777777" w:rsidR="00BA216B" w:rsidRDefault="00BA216B" w:rsidP="00614F98"/>
                          <w:p w14:paraId="433670AD" w14:textId="77777777" w:rsidR="00BA216B" w:rsidRDefault="00BA216B" w:rsidP="00614F98"/>
                          <w:p w14:paraId="1A8D73E1" w14:textId="77777777" w:rsidR="00BA216B" w:rsidRDefault="00BA216B" w:rsidP="00614F98"/>
                          <w:p w14:paraId="3FA3446C" w14:textId="77777777" w:rsidR="00BA216B" w:rsidRDefault="00BA216B" w:rsidP="00614F98"/>
                          <w:p w14:paraId="7584BA39" w14:textId="77777777" w:rsidR="00BA216B" w:rsidRDefault="00BA216B" w:rsidP="00614F98"/>
                          <w:p w14:paraId="7FE9187C" w14:textId="77777777" w:rsidR="00BA216B" w:rsidRDefault="00BA216B" w:rsidP="00614F98"/>
                          <w:p w14:paraId="2C5D4FF3" w14:textId="77777777" w:rsidR="00BA216B" w:rsidRDefault="00BA216B" w:rsidP="00614F98"/>
                          <w:p w14:paraId="12D0DD58" w14:textId="77777777" w:rsidR="00BA216B" w:rsidRDefault="00BA216B" w:rsidP="00614F98"/>
                          <w:p w14:paraId="71C8380E" w14:textId="77777777" w:rsidR="00BA216B" w:rsidRDefault="00BA216B" w:rsidP="00614F98"/>
                          <w:p w14:paraId="291B6F0B" w14:textId="77777777" w:rsidR="00BA216B" w:rsidRDefault="00BA216B" w:rsidP="00614F98"/>
                          <w:p w14:paraId="1C7FB983" w14:textId="77777777" w:rsidR="00BA216B" w:rsidRDefault="00BA216B" w:rsidP="00614F98"/>
                          <w:p w14:paraId="6AFC9920" w14:textId="77777777" w:rsidR="00BA216B" w:rsidRDefault="00BA216B" w:rsidP="00614F98"/>
                          <w:p w14:paraId="778B45DA" w14:textId="77777777" w:rsidR="00BA216B" w:rsidRDefault="00BA216B" w:rsidP="00614F98"/>
                          <w:p w14:paraId="3503A552" w14:textId="77777777" w:rsidR="00BA216B" w:rsidRDefault="00BA216B" w:rsidP="00614F98"/>
                          <w:p w14:paraId="67EA0EA2" w14:textId="77777777" w:rsidR="00BA216B" w:rsidRDefault="00BA216B" w:rsidP="00614F98"/>
                          <w:p w14:paraId="19404082" w14:textId="77777777" w:rsidR="00BA216B" w:rsidRDefault="00BA216B" w:rsidP="00614F98"/>
                          <w:p w14:paraId="50F78508" w14:textId="77777777" w:rsidR="00BA216B" w:rsidRDefault="00BA216B" w:rsidP="00614F98"/>
                          <w:p w14:paraId="42B75A86" w14:textId="77777777" w:rsidR="00BA216B" w:rsidRDefault="00BA216B" w:rsidP="00614F98"/>
                          <w:p w14:paraId="0F189F9F" w14:textId="77777777" w:rsidR="00BA216B" w:rsidRDefault="00BA216B" w:rsidP="00614F98"/>
                          <w:p w14:paraId="3EB0618A" w14:textId="77777777" w:rsidR="00BA216B" w:rsidRDefault="00BA216B" w:rsidP="00614F98"/>
                          <w:p w14:paraId="0F9ACF9D" w14:textId="77777777" w:rsidR="00BA216B" w:rsidRDefault="00BA216B" w:rsidP="00614F98"/>
                          <w:p w14:paraId="411B83C4" w14:textId="77777777" w:rsidR="00BA216B" w:rsidRDefault="00BA216B" w:rsidP="00614F98"/>
                          <w:p w14:paraId="579AC5DA" w14:textId="77777777" w:rsidR="00BA216B" w:rsidRDefault="00BA216B" w:rsidP="00614F98"/>
                          <w:p w14:paraId="67A51941" w14:textId="77777777" w:rsidR="00BA216B" w:rsidRDefault="00BA216B" w:rsidP="00614F98"/>
                          <w:p w14:paraId="43C6C361" w14:textId="77777777" w:rsidR="00BA216B" w:rsidRDefault="00BA216B" w:rsidP="00614F98"/>
                          <w:p w14:paraId="3B42483D" w14:textId="77777777" w:rsidR="00BA216B" w:rsidRDefault="00BA216B" w:rsidP="00614F98"/>
                          <w:p w14:paraId="78DA2A7E" w14:textId="77777777" w:rsidR="00BA216B" w:rsidRDefault="00BA216B" w:rsidP="00614F98"/>
                          <w:p w14:paraId="649D17E9" w14:textId="77777777" w:rsidR="00BA216B" w:rsidRDefault="00BA216B" w:rsidP="00614F98"/>
                          <w:p w14:paraId="79AB3476" w14:textId="77777777" w:rsidR="00BA216B" w:rsidRDefault="00BA216B" w:rsidP="00614F98"/>
                          <w:p w14:paraId="38088582" w14:textId="77777777" w:rsidR="00BA216B" w:rsidRDefault="00BA216B" w:rsidP="00614F98"/>
                          <w:p w14:paraId="39F6A2C5" w14:textId="77777777" w:rsidR="00BA216B" w:rsidRDefault="00BA216B" w:rsidP="00614F98"/>
                          <w:p w14:paraId="45CF318A" w14:textId="77777777" w:rsidR="00BA216B" w:rsidRDefault="00BA216B" w:rsidP="00614F98"/>
                          <w:p w14:paraId="38AC4A08" w14:textId="77777777" w:rsidR="00BA216B" w:rsidRDefault="00BA216B" w:rsidP="00614F98"/>
                          <w:p w14:paraId="44A0F903" w14:textId="77777777" w:rsidR="00BA216B" w:rsidRDefault="00BA216B" w:rsidP="00614F98"/>
                          <w:p w14:paraId="6E7DB557" w14:textId="77777777" w:rsidR="00BA216B" w:rsidRDefault="00BA216B" w:rsidP="00614F98"/>
                          <w:p w14:paraId="67A2AEDC" w14:textId="77777777" w:rsidR="00BA216B" w:rsidRDefault="00BA216B" w:rsidP="00614F98"/>
                          <w:p w14:paraId="671B0942" w14:textId="77777777" w:rsidR="00BA216B" w:rsidRDefault="00BA216B" w:rsidP="00614F98"/>
                          <w:p w14:paraId="133F12EE" w14:textId="77777777" w:rsidR="00BA216B" w:rsidRDefault="00BA216B" w:rsidP="00614F98"/>
                          <w:p w14:paraId="75C5E1CA" w14:textId="77777777" w:rsidR="00BA216B" w:rsidRDefault="00BA216B" w:rsidP="00614F98"/>
                          <w:p w14:paraId="4373FE77" w14:textId="77777777" w:rsidR="00BA216B" w:rsidRDefault="00BA216B" w:rsidP="00614F98"/>
                          <w:p w14:paraId="53F5ED47" w14:textId="77777777" w:rsidR="00BA216B" w:rsidRDefault="00BA216B" w:rsidP="00614F98"/>
                          <w:p w14:paraId="1C9C92AA" w14:textId="77777777" w:rsidR="00BA216B" w:rsidRDefault="00BA216B" w:rsidP="00614F98"/>
                          <w:p w14:paraId="3DB33D61" w14:textId="77777777" w:rsidR="00BA216B" w:rsidRDefault="00BA216B" w:rsidP="00614F98"/>
                          <w:p w14:paraId="20467FDE" w14:textId="77777777" w:rsidR="00BA216B" w:rsidRDefault="00BA216B" w:rsidP="00614F98"/>
                          <w:p w14:paraId="4BA42204" w14:textId="77777777" w:rsidR="00BA216B" w:rsidRDefault="00BA216B" w:rsidP="00614F98"/>
                          <w:p w14:paraId="72B9E065" w14:textId="77777777" w:rsidR="00BA216B" w:rsidRDefault="00BA216B" w:rsidP="00614F98"/>
                          <w:p w14:paraId="5FE286F0" w14:textId="77777777" w:rsidR="00BA216B" w:rsidRDefault="00BA216B" w:rsidP="00614F98"/>
                          <w:p w14:paraId="105F95F5" w14:textId="77777777" w:rsidR="00BA216B" w:rsidRDefault="00BA216B" w:rsidP="00614F98"/>
                          <w:p w14:paraId="3E0899A4" w14:textId="77777777" w:rsidR="00BA216B" w:rsidRDefault="00BA216B" w:rsidP="00614F98"/>
                          <w:p w14:paraId="6AFB06E9" w14:textId="77777777" w:rsidR="00BA216B" w:rsidRDefault="00BA216B" w:rsidP="00614F98"/>
                          <w:p w14:paraId="3B450CC9" w14:textId="77777777" w:rsidR="00BA216B" w:rsidRDefault="00BA216B" w:rsidP="00614F98"/>
                          <w:p w14:paraId="63084379" w14:textId="77777777" w:rsidR="00BA216B" w:rsidRDefault="00BA216B" w:rsidP="00614F98"/>
                          <w:p w14:paraId="4F116B99" w14:textId="77777777" w:rsidR="00BA216B" w:rsidRDefault="00BA216B" w:rsidP="00614F98"/>
                          <w:p w14:paraId="6A59A2F9" w14:textId="77777777" w:rsidR="00BA216B" w:rsidRDefault="00BA216B" w:rsidP="00614F98"/>
                          <w:p w14:paraId="0BCE14DC" w14:textId="77777777" w:rsidR="00BA216B" w:rsidRDefault="00BA216B" w:rsidP="00614F98"/>
                          <w:p w14:paraId="7C02ECB2" w14:textId="77777777" w:rsidR="00BA216B" w:rsidRDefault="00BA216B" w:rsidP="00614F98"/>
                          <w:p w14:paraId="173F7263" w14:textId="77777777" w:rsidR="00BA216B" w:rsidRDefault="00BA216B" w:rsidP="00614F98"/>
                          <w:p w14:paraId="7813EE0B" w14:textId="77777777" w:rsidR="00BA216B" w:rsidRDefault="00BA216B" w:rsidP="00614F98"/>
                          <w:p w14:paraId="2FA01109" w14:textId="77777777" w:rsidR="00BA216B" w:rsidRDefault="00BA216B" w:rsidP="00614F98"/>
                          <w:p w14:paraId="2ABA559F" w14:textId="77777777" w:rsidR="00BA216B" w:rsidRDefault="00BA216B" w:rsidP="00614F98"/>
                          <w:p w14:paraId="497375F3" w14:textId="77777777" w:rsidR="00BA216B" w:rsidRDefault="00BA216B" w:rsidP="00614F98"/>
                          <w:p w14:paraId="6D80C62A" w14:textId="77777777" w:rsidR="00BA216B" w:rsidRDefault="00BA216B" w:rsidP="00614F98"/>
                          <w:p w14:paraId="003F1FC4" w14:textId="77777777" w:rsidR="00BA216B" w:rsidRDefault="00BA216B" w:rsidP="00614F98"/>
                          <w:p w14:paraId="10B241E7" w14:textId="77777777" w:rsidR="00BA216B" w:rsidRDefault="00BA216B" w:rsidP="00614F98"/>
                          <w:p w14:paraId="2196E807" w14:textId="77777777" w:rsidR="00BA216B" w:rsidRDefault="00BA216B" w:rsidP="00614F98"/>
                          <w:p w14:paraId="355023B9" w14:textId="77777777" w:rsidR="00BA216B" w:rsidRDefault="00BA216B" w:rsidP="00614F98"/>
                          <w:p w14:paraId="5E7751B0" w14:textId="77777777" w:rsidR="00BA216B" w:rsidRDefault="00BA216B" w:rsidP="00614F98"/>
                          <w:p w14:paraId="2285B2D8" w14:textId="77777777" w:rsidR="00BA216B" w:rsidRDefault="00BA216B" w:rsidP="00614F98"/>
                          <w:p w14:paraId="7E2ABD24" w14:textId="77777777" w:rsidR="00BA216B" w:rsidRDefault="00BA216B" w:rsidP="00614F98"/>
                          <w:p w14:paraId="48A70284" w14:textId="77777777" w:rsidR="00BA216B" w:rsidRDefault="00BA216B" w:rsidP="00614F98"/>
                          <w:p w14:paraId="4A186648" w14:textId="77777777" w:rsidR="00BA216B" w:rsidRDefault="00BA216B" w:rsidP="00614F98"/>
                          <w:p w14:paraId="2518BA50" w14:textId="77777777" w:rsidR="00BA216B" w:rsidRDefault="00BA216B" w:rsidP="00614F98"/>
                          <w:p w14:paraId="40B066F4" w14:textId="77777777" w:rsidR="00BA216B" w:rsidRDefault="00BA216B" w:rsidP="00614F98"/>
                          <w:p w14:paraId="4A6A7AF4" w14:textId="77777777" w:rsidR="00BA216B" w:rsidRDefault="00BA216B" w:rsidP="00614F98"/>
                          <w:p w14:paraId="71FBB416" w14:textId="77777777" w:rsidR="00BA216B" w:rsidRDefault="00BA216B" w:rsidP="00614F98"/>
                          <w:p w14:paraId="60389AD7" w14:textId="77777777" w:rsidR="00BA216B" w:rsidRDefault="00BA216B" w:rsidP="00614F98"/>
                          <w:p w14:paraId="769904D7" w14:textId="77777777" w:rsidR="00BA216B" w:rsidRDefault="00BA216B" w:rsidP="00614F98"/>
                          <w:p w14:paraId="675BAB08" w14:textId="77777777" w:rsidR="00BA216B" w:rsidRDefault="00BA216B" w:rsidP="00614F98"/>
                          <w:p w14:paraId="42BD46B8" w14:textId="77777777" w:rsidR="00BA216B" w:rsidRDefault="00BA216B" w:rsidP="00614F98"/>
                          <w:p w14:paraId="724EE180" w14:textId="77777777" w:rsidR="00BA216B" w:rsidRDefault="00BA216B" w:rsidP="00614F98"/>
                          <w:p w14:paraId="572DD17A" w14:textId="77777777" w:rsidR="00BA216B" w:rsidRDefault="00BA216B" w:rsidP="00614F98"/>
                          <w:p w14:paraId="13CA1768" w14:textId="77777777" w:rsidR="00BA216B" w:rsidRDefault="00BA216B" w:rsidP="00614F98"/>
                          <w:p w14:paraId="4AF09B57" w14:textId="77777777" w:rsidR="00BA216B" w:rsidRDefault="00BA216B" w:rsidP="00614F98"/>
                          <w:p w14:paraId="0B84390B" w14:textId="77777777" w:rsidR="00BA216B" w:rsidRDefault="00BA216B" w:rsidP="00614F98"/>
                          <w:p w14:paraId="6A8D05B4" w14:textId="77777777" w:rsidR="00BA216B" w:rsidRDefault="00BA216B" w:rsidP="00614F98"/>
                          <w:p w14:paraId="3F20B8C3" w14:textId="77777777" w:rsidR="00BA216B" w:rsidRDefault="00BA216B" w:rsidP="00614F98"/>
                          <w:p w14:paraId="655CD9AB" w14:textId="77777777" w:rsidR="00BA216B" w:rsidRDefault="00BA216B" w:rsidP="00614F98"/>
                          <w:p w14:paraId="3617643E" w14:textId="77777777" w:rsidR="00BA216B" w:rsidRDefault="00BA216B" w:rsidP="00614F98"/>
                          <w:p w14:paraId="3A6D6050" w14:textId="77777777" w:rsidR="00BA216B" w:rsidRDefault="00BA216B" w:rsidP="00614F98"/>
                          <w:p w14:paraId="1114A2F9" w14:textId="77777777" w:rsidR="00BA216B" w:rsidRDefault="00BA216B" w:rsidP="00614F98"/>
                          <w:p w14:paraId="5FBCEFFD" w14:textId="77777777" w:rsidR="00BA216B" w:rsidRDefault="00BA216B" w:rsidP="00614F98"/>
                          <w:p w14:paraId="6E4FAC53" w14:textId="77777777" w:rsidR="00BA216B" w:rsidRDefault="00BA216B" w:rsidP="00614F98"/>
                          <w:p w14:paraId="0192F02E" w14:textId="77777777" w:rsidR="00BA216B" w:rsidRDefault="00BA216B" w:rsidP="00614F98"/>
                          <w:p w14:paraId="7D14CA48" w14:textId="77777777" w:rsidR="00BA216B" w:rsidRDefault="00BA216B" w:rsidP="00614F98"/>
                          <w:p w14:paraId="21A1277E" w14:textId="77777777" w:rsidR="00BA216B" w:rsidRDefault="00BA216B" w:rsidP="00614F98"/>
                          <w:p w14:paraId="3E74CB0A" w14:textId="77777777" w:rsidR="00BA216B" w:rsidRDefault="00BA216B" w:rsidP="00614F98"/>
                          <w:p w14:paraId="219E164D" w14:textId="77777777" w:rsidR="00BA216B" w:rsidRDefault="00BA216B" w:rsidP="00614F98"/>
                          <w:p w14:paraId="48CA4F61" w14:textId="77777777" w:rsidR="00BA216B" w:rsidRDefault="00BA216B" w:rsidP="00614F98"/>
                          <w:p w14:paraId="14541A0D" w14:textId="77777777" w:rsidR="00BA216B" w:rsidRDefault="00BA216B" w:rsidP="00614F98"/>
                          <w:p w14:paraId="79782814" w14:textId="77777777" w:rsidR="00BA216B" w:rsidRDefault="00BA216B" w:rsidP="00614F98"/>
                          <w:p w14:paraId="11A692C9" w14:textId="77777777" w:rsidR="00BA216B" w:rsidRDefault="00BA216B" w:rsidP="00614F98"/>
                          <w:p w14:paraId="3E59E4E3" w14:textId="77777777" w:rsidR="00BA216B" w:rsidRDefault="00BA216B" w:rsidP="00614F98"/>
                          <w:p w14:paraId="19AEB754" w14:textId="77777777" w:rsidR="00BA216B" w:rsidRDefault="00BA216B" w:rsidP="00614F98"/>
                          <w:p w14:paraId="5EBBC357" w14:textId="77777777" w:rsidR="00BA216B" w:rsidRDefault="00BA216B" w:rsidP="00614F98"/>
                          <w:p w14:paraId="6441D8CA" w14:textId="77777777" w:rsidR="00BA216B" w:rsidRDefault="00BA216B" w:rsidP="00614F98"/>
                          <w:p w14:paraId="4D26A4B5" w14:textId="77777777" w:rsidR="00BA216B" w:rsidRDefault="00BA216B" w:rsidP="00614F98"/>
                          <w:p w14:paraId="5E89A019" w14:textId="77777777" w:rsidR="00BA216B" w:rsidRDefault="00BA216B" w:rsidP="00614F98"/>
                          <w:p w14:paraId="60CFD1F2" w14:textId="77777777" w:rsidR="00BA216B" w:rsidRDefault="00BA216B" w:rsidP="00614F98"/>
                          <w:p w14:paraId="1FB61C37" w14:textId="77777777" w:rsidR="00BA216B" w:rsidRDefault="00BA216B" w:rsidP="00614F98"/>
                          <w:p w14:paraId="286521A7" w14:textId="77777777" w:rsidR="00BA216B" w:rsidRDefault="00BA216B" w:rsidP="00614F98"/>
                          <w:p w14:paraId="4AC8DBEF" w14:textId="77777777" w:rsidR="00BA216B" w:rsidRDefault="00BA216B" w:rsidP="00614F98"/>
                          <w:p w14:paraId="16AA389E" w14:textId="77777777" w:rsidR="00BA216B" w:rsidRDefault="00BA216B" w:rsidP="00614F98"/>
                          <w:p w14:paraId="1B4AC23E" w14:textId="77777777" w:rsidR="00BA216B" w:rsidRDefault="00BA216B" w:rsidP="00614F98"/>
                          <w:p w14:paraId="1E0A8AE2" w14:textId="77777777" w:rsidR="00BA216B" w:rsidRDefault="00BA216B" w:rsidP="00614F98"/>
                          <w:p w14:paraId="157EC916" w14:textId="77777777" w:rsidR="00BA216B" w:rsidRDefault="00BA216B" w:rsidP="00614F98"/>
                          <w:p w14:paraId="3BF50152" w14:textId="77777777" w:rsidR="00BA216B" w:rsidRDefault="00BA216B" w:rsidP="00614F98"/>
                          <w:p w14:paraId="414086B3" w14:textId="77777777" w:rsidR="00BA216B" w:rsidRDefault="00BA216B" w:rsidP="00614F98"/>
                          <w:p w14:paraId="637C47AF" w14:textId="77777777" w:rsidR="00BA216B" w:rsidRDefault="00BA216B" w:rsidP="00614F98"/>
                          <w:p w14:paraId="31D6E96E" w14:textId="77777777" w:rsidR="00BA216B" w:rsidRDefault="00BA216B" w:rsidP="00614F98"/>
                          <w:p w14:paraId="1CC5E72C" w14:textId="77777777" w:rsidR="00BA216B" w:rsidRDefault="00BA216B" w:rsidP="00614F98"/>
                          <w:p w14:paraId="6F423E06" w14:textId="77777777" w:rsidR="00BA216B" w:rsidRDefault="00BA216B" w:rsidP="00614F98"/>
                          <w:p w14:paraId="5B52717A" w14:textId="77777777" w:rsidR="00BA216B" w:rsidRDefault="00BA216B" w:rsidP="00614F98"/>
                          <w:p w14:paraId="04D8348F" w14:textId="77777777" w:rsidR="00BA216B" w:rsidRDefault="00BA216B" w:rsidP="00614F98"/>
                          <w:p w14:paraId="75650041" w14:textId="77777777" w:rsidR="00BA216B" w:rsidRDefault="00BA216B" w:rsidP="00614F98"/>
                          <w:p w14:paraId="3EC7A132" w14:textId="77777777" w:rsidR="00BA216B" w:rsidRDefault="00BA216B" w:rsidP="00614F98"/>
                          <w:p w14:paraId="0B7FBE14" w14:textId="77777777" w:rsidR="00BA216B" w:rsidRDefault="00BA216B" w:rsidP="00614F98"/>
                          <w:p w14:paraId="3EABC09C" w14:textId="77777777" w:rsidR="00BA216B" w:rsidRDefault="00BA216B" w:rsidP="00614F98"/>
                          <w:p w14:paraId="5E08F51D" w14:textId="77777777" w:rsidR="00BA216B" w:rsidRDefault="00BA216B" w:rsidP="00614F98"/>
                          <w:p w14:paraId="18B04E93" w14:textId="77777777" w:rsidR="00BA216B" w:rsidRDefault="00BA216B" w:rsidP="00614F98"/>
                          <w:p w14:paraId="3EC32C9A" w14:textId="77777777" w:rsidR="00BA216B" w:rsidRDefault="00BA216B" w:rsidP="00614F98"/>
                          <w:p w14:paraId="6092E98F" w14:textId="77777777" w:rsidR="00BA216B" w:rsidRDefault="00BA216B" w:rsidP="00614F98"/>
                          <w:p w14:paraId="7F16F613" w14:textId="77777777" w:rsidR="00BA216B" w:rsidRDefault="00BA216B" w:rsidP="00614F98"/>
                          <w:p w14:paraId="2EEB4305" w14:textId="77777777" w:rsidR="00BA216B" w:rsidRDefault="00BA216B" w:rsidP="00614F98"/>
                          <w:p w14:paraId="1276E412" w14:textId="77777777" w:rsidR="00BA216B" w:rsidRDefault="00BA216B" w:rsidP="00614F98"/>
                          <w:p w14:paraId="7618446D" w14:textId="77777777" w:rsidR="00BA216B" w:rsidRDefault="00BA216B" w:rsidP="00614F98"/>
                          <w:p w14:paraId="1C060B27" w14:textId="77777777" w:rsidR="00BA216B" w:rsidRDefault="00BA216B" w:rsidP="00614F98"/>
                          <w:p w14:paraId="2EE68CE5" w14:textId="77777777" w:rsidR="00BA216B" w:rsidRDefault="00BA216B" w:rsidP="00614F98"/>
                          <w:p w14:paraId="5DB7E9BB" w14:textId="77777777" w:rsidR="00BA216B" w:rsidRDefault="00BA216B" w:rsidP="00614F98"/>
                          <w:p w14:paraId="738EA224" w14:textId="77777777" w:rsidR="00BA216B" w:rsidRDefault="00BA216B" w:rsidP="00614F98"/>
                          <w:p w14:paraId="41EF3EE8" w14:textId="77777777" w:rsidR="00BA216B" w:rsidRDefault="00BA216B" w:rsidP="00614F98"/>
                          <w:p w14:paraId="124D1FA1" w14:textId="77777777" w:rsidR="00BA216B" w:rsidRDefault="00BA216B" w:rsidP="00614F98"/>
                          <w:p w14:paraId="33C312B2" w14:textId="77777777" w:rsidR="00BA216B" w:rsidRDefault="00BA216B" w:rsidP="00614F98"/>
                          <w:p w14:paraId="5DB0FAC6" w14:textId="77777777" w:rsidR="00BA216B" w:rsidRDefault="00BA216B" w:rsidP="00614F98"/>
                          <w:p w14:paraId="69915C0A" w14:textId="77777777" w:rsidR="00BA216B" w:rsidRDefault="00BA216B" w:rsidP="00614F98"/>
                          <w:p w14:paraId="0884CADF" w14:textId="77777777" w:rsidR="00BA216B" w:rsidRDefault="00BA216B" w:rsidP="00614F98"/>
                          <w:p w14:paraId="69677B51" w14:textId="77777777" w:rsidR="00BA216B" w:rsidRDefault="00BA216B" w:rsidP="00614F98"/>
                          <w:p w14:paraId="41F2B601" w14:textId="77777777" w:rsidR="00BA216B" w:rsidRDefault="00BA216B" w:rsidP="00614F98"/>
                          <w:p w14:paraId="173D2D91" w14:textId="77777777" w:rsidR="00BA216B" w:rsidRDefault="00BA216B" w:rsidP="00614F98"/>
                          <w:p w14:paraId="2109C80E" w14:textId="77777777" w:rsidR="00BA216B" w:rsidRDefault="00BA216B" w:rsidP="00614F98"/>
                          <w:p w14:paraId="0F4C734B" w14:textId="77777777" w:rsidR="00BA216B" w:rsidRDefault="00BA216B" w:rsidP="00614F98"/>
                          <w:p w14:paraId="02EFAC30" w14:textId="77777777" w:rsidR="00BA216B" w:rsidRDefault="00BA216B" w:rsidP="00614F98"/>
                          <w:p w14:paraId="3FAD59CC" w14:textId="77777777" w:rsidR="00BA216B" w:rsidRDefault="00BA216B" w:rsidP="00614F98"/>
                          <w:p w14:paraId="785AAEF7" w14:textId="77777777" w:rsidR="00BA216B" w:rsidRDefault="00BA216B" w:rsidP="00614F98"/>
                          <w:p w14:paraId="49F731FD" w14:textId="77777777" w:rsidR="00BA216B" w:rsidRDefault="00BA216B" w:rsidP="00614F98"/>
                          <w:p w14:paraId="2B45A548" w14:textId="77777777" w:rsidR="00BA216B" w:rsidRDefault="00BA216B" w:rsidP="00614F98"/>
                          <w:p w14:paraId="29E283FD" w14:textId="77777777" w:rsidR="00BA216B" w:rsidRDefault="00BA216B" w:rsidP="00614F98"/>
                          <w:p w14:paraId="71EE49AA" w14:textId="77777777" w:rsidR="00BA216B" w:rsidRDefault="00BA216B" w:rsidP="00614F98"/>
                          <w:p w14:paraId="5D8CE6E8" w14:textId="77777777" w:rsidR="00BA216B" w:rsidRDefault="00BA216B" w:rsidP="00614F98"/>
                          <w:p w14:paraId="01833EB5" w14:textId="77777777" w:rsidR="00BA216B" w:rsidRDefault="00BA216B" w:rsidP="00614F98"/>
                          <w:p w14:paraId="230952DD" w14:textId="77777777" w:rsidR="00BA216B" w:rsidRDefault="00BA216B" w:rsidP="00614F98"/>
                          <w:p w14:paraId="37BCA91A" w14:textId="77777777" w:rsidR="00BA216B" w:rsidRDefault="00BA216B" w:rsidP="00614F98"/>
                          <w:p w14:paraId="5BB00DFE" w14:textId="77777777" w:rsidR="00BA216B" w:rsidRDefault="00BA216B" w:rsidP="00614F98"/>
                          <w:p w14:paraId="0C15ACA2" w14:textId="77777777" w:rsidR="00BA216B" w:rsidRDefault="00BA216B" w:rsidP="00614F98"/>
                          <w:p w14:paraId="368C70C9" w14:textId="77777777" w:rsidR="00BA216B" w:rsidRDefault="00BA216B" w:rsidP="00614F98"/>
                          <w:p w14:paraId="44CF8FC2" w14:textId="77777777" w:rsidR="00BA216B" w:rsidRDefault="00BA216B" w:rsidP="00614F98"/>
                          <w:p w14:paraId="69CADCEA" w14:textId="77777777" w:rsidR="00BA216B" w:rsidRDefault="00BA216B" w:rsidP="00614F98"/>
                          <w:p w14:paraId="2689FC3D" w14:textId="77777777" w:rsidR="00BA216B" w:rsidRDefault="00BA216B" w:rsidP="00614F98"/>
                          <w:p w14:paraId="169E73F9" w14:textId="77777777" w:rsidR="00BA216B" w:rsidRDefault="00BA216B" w:rsidP="00614F98"/>
                          <w:p w14:paraId="57D3D9B1" w14:textId="77777777" w:rsidR="00BA216B" w:rsidRDefault="00BA216B" w:rsidP="00614F98"/>
                          <w:p w14:paraId="75534B04" w14:textId="77777777" w:rsidR="00BA216B" w:rsidRDefault="00BA216B" w:rsidP="00614F98"/>
                          <w:p w14:paraId="1771D1FD" w14:textId="77777777" w:rsidR="00BA216B" w:rsidRDefault="00BA216B" w:rsidP="00614F98"/>
                          <w:p w14:paraId="0491A25E" w14:textId="77777777" w:rsidR="00BA216B" w:rsidRDefault="00BA216B" w:rsidP="00614F98"/>
                          <w:p w14:paraId="620EA040" w14:textId="77777777" w:rsidR="00BA216B" w:rsidRDefault="00BA216B" w:rsidP="00614F98"/>
                          <w:p w14:paraId="6626A89D" w14:textId="77777777" w:rsidR="00BA216B" w:rsidRDefault="00BA216B" w:rsidP="00614F98"/>
                          <w:p w14:paraId="741F886B" w14:textId="77777777" w:rsidR="00BA216B" w:rsidRDefault="00BA216B" w:rsidP="00614F98"/>
                          <w:p w14:paraId="78C15499" w14:textId="77777777" w:rsidR="00BA216B" w:rsidRDefault="00BA216B" w:rsidP="00614F98"/>
                          <w:p w14:paraId="2BD768CB" w14:textId="77777777" w:rsidR="00BA216B" w:rsidRDefault="00BA216B" w:rsidP="00614F98"/>
                          <w:p w14:paraId="01DC0D4A" w14:textId="77777777" w:rsidR="00BA216B" w:rsidRDefault="00BA216B" w:rsidP="00614F98"/>
                          <w:p w14:paraId="71F685AE" w14:textId="77777777" w:rsidR="00BA216B" w:rsidRDefault="00BA216B" w:rsidP="00614F98"/>
                          <w:p w14:paraId="19734E17" w14:textId="77777777" w:rsidR="00BA216B" w:rsidRDefault="00BA216B" w:rsidP="00614F98"/>
                          <w:p w14:paraId="778785B8" w14:textId="77777777" w:rsidR="00BA216B" w:rsidRDefault="00BA216B" w:rsidP="00614F98"/>
                          <w:p w14:paraId="2521DAFB" w14:textId="77777777" w:rsidR="00BA216B" w:rsidRDefault="00BA216B" w:rsidP="00614F98"/>
                          <w:p w14:paraId="1EDAA1D5" w14:textId="77777777" w:rsidR="00BA216B" w:rsidRDefault="00BA216B" w:rsidP="00614F98"/>
                          <w:p w14:paraId="447F2944" w14:textId="77777777" w:rsidR="00BA216B" w:rsidRDefault="00BA216B" w:rsidP="00614F98"/>
                          <w:p w14:paraId="5D5EFB14" w14:textId="77777777" w:rsidR="00BA216B" w:rsidRDefault="00BA216B" w:rsidP="00614F98"/>
                          <w:p w14:paraId="1FD32541" w14:textId="77777777" w:rsidR="00BA216B" w:rsidRDefault="00BA216B" w:rsidP="00614F98"/>
                          <w:p w14:paraId="0248F32D" w14:textId="77777777" w:rsidR="00BA216B" w:rsidRDefault="00BA216B" w:rsidP="00614F98"/>
                          <w:p w14:paraId="43A5C08B" w14:textId="77777777" w:rsidR="00BA216B" w:rsidRDefault="00BA216B" w:rsidP="00614F98"/>
                          <w:p w14:paraId="48D85B01" w14:textId="77777777" w:rsidR="00BA216B" w:rsidRDefault="00BA216B" w:rsidP="00614F98"/>
                          <w:p w14:paraId="2F282349" w14:textId="77777777" w:rsidR="00BA216B" w:rsidRDefault="00BA216B" w:rsidP="00614F98"/>
                          <w:p w14:paraId="31DE6CE8" w14:textId="77777777" w:rsidR="00BA216B" w:rsidRDefault="00BA216B" w:rsidP="00614F98"/>
                          <w:p w14:paraId="3D04BB66" w14:textId="77777777" w:rsidR="00BA216B" w:rsidRDefault="00BA216B" w:rsidP="00614F98"/>
                          <w:p w14:paraId="79961DF4" w14:textId="77777777" w:rsidR="00BA216B" w:rsidRDefault="00BA216B" w:rsidP="00614F98"/>
                          <w:p w14:paraId="0F081B0C" w14:textId="77777777" w:rsidR="00BA216B" w:rsidRDefault="00BA216B" w:rsidP="00614F98"/>
                          <w:p w14:paraId="45024325" w14:textId="77777777" w:rsidR="00BA216B" w:rsidRDefault="00BA216B" w:rsidP="00614F98"/>
                          <w:p w14:paraId="02D6CD98" w14:textId="77777777" w:rsidR="00BA216B" w:rsidRDefault="00BA216B" w:rsidP="00614F98"/>
                          <w:p w14:paraId="0599E9F5" w14:textId="77777777" w:rsidR="00BA216B" w:rsidRDefault="00BA216B" w:rsidP="00614F98"/>
                          <w:p w14:paraId="7CB11626" w14:textId="77777777" w:rsidR="00BA216B" w:rsidRDefault="00BA216B" w:rsidP="00614F98"/>
                          <w:p w14:paraId="30AB9ED7" w14:textId="77777777" w:rsidR="00BA216B" w:rsidRDefault="00BA216B" w:rsidP="00614F98"/>
                          <w:p w14:paraId="42F97027" w14:textId="77777777" w:rsidR="00BA216B" w:rsidRDefault="00BA216B" w:rsidP="00614F98"/>
                          <w:p w14:paraId="76505E08" w14:textId="77777777" w:rsidR="00BA216B" w:rsidRDefault="00BA216B" w:rsidP="00614F98"/>
                          <w:p w14:paraId="04345F42" w14:textId="77777777" w:rsidR="00BA216B" w:rsidRDefault="00BA216B" w:rsidP="00614F98"/>
                          <w:p w14:paraId="68370E50" w14:textId="77777777" w:rsidR="00BA216B" w:rsidRDefault="00BA216B" w:rsidP="00614F98"/>
                          <w:p w14:paraId="232CFAC4" w14:textId="77777777" w:rsidR="00BA216B" w:rsidRDefault="00BA216B" w:rsidP="00614F98"/>
                          <w:p w14:paraId="0F9CF3AB" w14:textId="77777777" w:rsidR="00BA216B" w:rsidRDefault="00BA216B" w:rsidP="00614F98"/>
                          <w:p w14:paraId="133C9F05" w14:textId="77777777" w:rsidR="00BA216B" w:rsidRDefault="00BA216B" w:rsidP="00614F98"/>
                          <w:p w14:paraId="17AD49A0" w14:textId="77777777" w:rsidR="00BA216B" w:rsidRDefault="00BA216B" w:rsidP="00614F98"/>
                          <w:p w14:paraId="6DEE4B8D" w14:textId="77777777" w:rsidR="00BA216B" w:rsidRDefault="00BA216B" w:rsidP="00614F98"/>
                          <w:p w14:paraId="69D5448D" w14:textId="77777777" w:rsidR="00BA216B" w:rsidRDefault="00BA216B" w:rsidP="00614F98"/>
                          <w:p w14:paraId="35B3B774" w14:textId="77777777" w:rsidR="00BA216B" w:rsidRDefault="00BA216B" w:rsidP="00614F98"/>
                          <w:p w14:paraId="4A91BC00" w14:textId="77777777" w:rsidR="00BA216B" w:rsidRDefault="00BA216B" w:rsidP="00614F98"/>
                          <w:p w14:paraId="53E62431" w14:textId="77777777" w:rsidR="00BA216B" w:rsidRDefault="00BA216B" w:rsidP="00614F98"/>
                          <w:p w14:paraId="3F073D9F" w14:textId="77777777" w:rsidR="00BA216B" w:rsidRDefault="00BA216B" w:rsidP="00614F98"/>
                          <w:p w14:paraId="13D3E417" w14:textId="77777777" w:rsidR="00BA216B" w:rsidRDefault="00BA216B" w:rsidP="00614F98"/>
                          <w:p w14:paraId="42E20C57" w14:textId="77777777" w:rsidR="00BA216B" w:rsidRDefault="00BA216B" w:rsidP="00614F98"/>
                          <w:p w14:paraId="7500321B" w14:textId="77777777" w:rsidR="00BA216B" w:rsidRDefault="00BA216B" w:rsidP="00614F98"/>
                          <w:p w14:paraId="238F211C" w14:textId="77777777" w:rsidR="00BA216B" w:rsidRDefault="00BA216B" w:rsidP="00614F98"/>
                          <w:p w14:paraId="44F5E6D8" w14:textId="77777777" w:rsidR="00BA216B" w:rsidRDefault="00BA216B" w:rsidP="00614F98"/>
                          <w:p w14:paraId="28A5C4BC" w14:textId="77777777" w:rsidR="00BA216B" w:rsidRDefault="00BA216B" w:rsidP="00614F98"/>
                          <w:p w14:paraId="7A793915" w14:textId="77777777" w:rsidR="00BA216B" w:rsidRDefault="00BA216B" w:rsidP="00614F98"/>
                          <w:p w14:paraId="178FE433" w14:textId="77777777" w:rsidR="00BA216B" w:rsidRDefault="00BA216B" w:rsidP="00614F98"/>
                          <w:p w14:paraId="06323EE4" w14:textId="77777777" w:rsidR="00BA216B" w:rsidRDefault="00BA216B" w:rsidP="00614F98"/>
                          <w:p w14:paraId="50A35372" w14:textId="77777777" w:rsidR="00BA216B" w:rsidRDefault="00BA216B" w:rsidP="00614F98"/>
                          <w:p w14:paraId="24C5131C" w14:textId="77777777" w:rsidR="00BA216B" w:rsidRDefault="00BA216B" w:rsidP="00614F98"/>
                          <w:p w14:paraId="377AD2B8" w14:textId="77777777" w:rsidR="00BA216B" w:rsidRDefault="00BA216B" w:rsidP="00614F98"/>
                          <w:p w14:paraId="7DF2A37F" w14:textId="77777777" w:rsidR="00BA216B" w:rsidRDefault="00BA216B" w:rsidP="00614F98"/>
                          <w:p w14:paraId="60774A5A" w14:textId="77777777" w:rsidR="00BA216B" w:rsidRDefault="00BA216B" w:rsidP="00614F98"/>
                          <w:p w14:paraId="5B6C4B6A" w14:textId="77777777" w:rsidR="00BA216B" w:rsidRDefault="00BA216B" w:rsidP="00614F98"/>
                          <w:p w14:paraId="649610D9" w14:textId="77777777" w:rsidR="00BA216B" w:rsidRDefault="00BA216B" w:rsidP="00614F98"/>
                          <w:p w14:paraId="6C1151E3" w14:textId="77777777" w:rsidR="00BA216B" w:rsidRDefault="00BA216B" w:rsidP="00614F98"/>
                          <w:p w14:paraId="6F7F515F" w14:textId="77777777" w:rsidR="00BA216B" w:rsidRDefault="00BA216B" w:rsidP="00614F98"/>
                          <w:p w14:paraId="02619689" w14:textId="77777777" w:rsidR="00BA216B" w:rsidRDefault="00BA216B" w:rsidP="00614F98"/>
                          <w:p w14:paraId="74D8C455" w14:textId="77777777" w:rsidR="00BA216B" w:rsidRDefault="00BA216B" w:rsidP="00614F98"/>
                          <w:p w14:paraId="3AF0E46C" w14:textId="77777777" w:rsidR="00BA216B" w:rsidRDefault="00BA216B" w:rsidP="00614F98"/>
                          <w:p w14:paraId="4677D13C" w14:textId="77777777" w:rsidR="00BA216B" w:rsidRDefault="00BA216B" w:rsidP="00614F98"/>
                          <w:p w14:paraId="7DA2C801" w14:textId="77777777" w:rsidR="00BA216B" w:rsidRDefault="00BA216B" w:rsidP="00614F98"/>
                          <w:p w14:paraId="68DFCD11" w14:textId="77777777" w:rsidR="00BA216B" w:rsidRDefault="00BA216B" w:rsidP="00614F98"/>
                          <w:p w14:paraId="6CCAE502" w14:textId="77777777" w:rsidR="00BA216B" w:rsidRDefault="00BA216B" w:rsidP="00614F98"/>
                          <w:p w14:paraId="3EC063C8" w14:textId="77777777" w:rsidR="00BA216B" w:rsidRDefault="00BA216B" w:rsidP="00614F98"/>
                          <w:p w14:paraId="75C0B26A" w14:textId="77777777" w:rsidR="00BA216B" w:rsidRDefault="00BA216B" w:rsidP="00614F98"/>
                          <w:p w14:paraId="7C8986A3" w14:textId="77777777" w:rsidR="00BA216B" w:rsidRDefault="00BA216B" w:rsidP="00614F98"/>
                          <w:p w14:paraId="42FF1E6A" w14:textId="77777777" w:rsidR="00BA216B" w:rsidRDefault="00BA216B" w:rsidP="00614F98"/>
                          <w:p w14:paraId="503EA472" w14:textId="77777777" w:rsidR="00BA216B" w:rsidRDefault="00BA216B" w:rsidP="00614F98"/>
                          <w:p w14:paraId="0E377E63" w14:textId="77777777" w:rsidR="00BA216B" w:rsidRDefault="00BA216B" w:rsidP="00614F98"/>
                          <w:p w14:paraId="01F84EB2" w14:textId="77777777" w:rsidR="00BA216B" w:rsidRDefault="00BA216B" w:rsidP="00614F98"/>
                          <w:p w14:paraId="2DEFB504" w14:textId="77777777" w:rsidR="00BA216B" w:rsidRDefault="00BA216B" w:rsidP="00614F98"/>
                          <w:p w14:paraId="600036B1" w14:textId="77777777" w:rsidR="00BA216B" w:rsidRDefault="00BA216B" w:rsidP="00614F98"/>
                          <w:p w14:paraId="033F05C9" w14:textId="77777777" w:rsidR="00BA216B" w:rsidRDefault="00BA216B" w:rsidP="00614F98"/>
                          <w:p w14:paraId="23CDAF90" w14:textId="77777777" w:rsidR="00BA216B" w:rsidRDefault="00BA216B" w:rsidP="00614F98"/>
                          <w:p w14:paraId="24D4DBFE" w14:textId="77777777" w:rsidR="00BA216B" w:rsidRDefault="00BA216B" w:rsidP="00614F98"/>
                          <w:p w14:paraId="15085DFE" w14:textId="77777777" w:rsidR="00BA216B" w:rsidRDefault="00BA216B" w:rsidP="00614F98"/>
                          <w:p w14:paraId="7D0A8E05" w14:textId="77777777" w:rsidR="00BA216B" w:rsidRDefault="00BA216B" w:rsidP="00614F98"/>
                          <w:p w14:paraId="18F7513A" w14:textId="77777777" w:rsidR="00BA216B" w:rsidRDefault="00BA216B" w:rsidP="00614F98"/>
                          <w:p w14:paraId="62F3D7D7" w14:textId="77777777" w:rsidR="00BA216B" w:rsidRDefault="00BA216B" w:rsidP="00614F98"/>
                          <w:p w14:paraId="3FAC2EAB" w14:textId="77777777" w:rsidR="00BA216B" w:rsidRDefault="00BA216B" w:rsidP="00614F98"/>
                          <w:p w14:paraId="4B872E9C" w14:textId="77777777" w:rsidR="00BA216B" w:rsidRDefault="00BA216B" w:rsidP="00614F98"/>
                          <w:p w14:paraId="1C14045F" w14:textId="77777777" w:rsidR="00BA216B" w:rsidRDefault="00BA216B" w:rsidP="00614F98"/>
                          <w:p w14:paraId="46F860FD" w14:textId="77777777" w:rsidR="00BA216B" w:rsidRDefault="00BA216B" w:rsidP="00614F98"/>
                          <w:p w14:paraId="41ADB7C1" w14:textId="77777777" w:rsidR="00BA216B" w:rsidRDefault="00BA216B" w:rsidP="00614F98"/>
                          <w:p w14:paraId="406F4BE4" w14:textId="77777777" w:rsidR="00BA216B" w:rsidRDefault="00BA216B" w:rsidP="00614F98"/>
                          <w:p w14:paraId="08BF4F6F" w14:textId="77777777" w:rsidR="00BA216B" w:rsidRDefault="00BA216B" w:rsidP="00614F98"/>
                          <w:p w14:paraId="2E57147D" w14:textId="77777777" w:rsidR="00BA216B" w:rsidRDefault="00BA216B" w:rsidP="00614F98"/>
                          <w:p w14:paraId="5DB9DDF8" w14:textId="77777777" w:rsidR="00BA216B" w:rsidRDefault="00BA216B" w:rsidP="00614F98"/>
                          <w:p w14:paraId="3E8555C6" w14:textId="77777777" w:rsidR="00BA216B" w:rsidRDefault="00BA216B" w:rsidP="00614F98"/>
                          <w:p w14:paraId="1C386F3D" w14:textId="77777777" w:rsidR="00BA216B" w:rsidRDefault="00BA216B" w:rsidP="00614F98"/>
                          <w:p w14:paraId="3C1036A0" w14:textId="77777777" w:rsidR="00BA216B" w:rsidRDefault="00BA216B" w:rsidP="00614F98"/>
                          <w:p w14:paraId="550C6C32" w14:textId="77777777" w:rsidR="00BA216B" w:rsidRDefault="00BA216B" w:rsidP="00614F98"/>
                          <w:p w14:paraId="589F8C5C" w14:textId="77777777" w:rsidR="00BA216B" w:rsidRDefault="00BA216B" w:rsidP="00614F98"/>
                          <w:p w14:paraId="7BD88939" w14:textId="77777777" w:rsidR="00BA216B" w:rsidRDefault="00BA216B" w:rsidP="00614F98"/>
                          <w:p w14:paraId="3D154DD0" w14:textId="77777777" w:rsidR="00BA216B" w:rsidRDefault="00BA216B" w:rsidP="00614F98"/>
                          <w:p w14:paraId="7556F302" w14:textId="77777777" w:rsidR="00BA216B" w:rsidRDefault="00BA216B" w:rsidP="00614F98"/>
                          <w:p w14:paraId="23B59AC0" w14:textId="77777777" w:rsidR="00BA216B" w:rsidRDefault="00BA216B" w:rsidP="00614F98"/>
                          <w:p w14:paraId="08FE7785" w14:textId="77777777" w:rsidR="00BA216B" w:rsidRDefault="00BA216B" w:rsidP="00614F98"/>
                          <w:p w14:paraId="253BCC89" w14:textId="77777777" w:rsidR="00BA216B" w:rsidRDefault="00BA216B" w:rsidP="00614F98"/>
                          <w:p w14:paraId="0222657C" w14:textId="77777777" w:rsidR="00BA216B" w:rsidRDefault="00BA216B" w:rsidP="00614F98"/>
                          <w:p w14:paraId="7C9C04FC" w14:textId="77777777" w:rsidR="00BA216B" w:rsidRDefault="00BA216B" w:rsidP="00614F98"/>
                          <w:p w14:paraId="08782792" w14:textId="77777777" w:rsidR="00BA216B" w:rsidRDefault="00BA216B" w:rsidP="00614F98"/>
                          <w:p w14:paraId="0492C55D" w14:textId="77777777" w:rsidR="00BA216B" w:rsidRDefault="00BA216B" w:rsidP="00614F98"/>
                          <w:p w14:paraId="0DAA328A" w14:textId="77777777" w:rsidR="00BA216B" w:rsidRDefault="00BA216B" w:rsidP="00614F98"/>
                          <w:p w14:paraId="5561A2FC" w14:textId="77777777" w:rsidR="00BA216B" w:rsidRDefault="00BA216B" w:rsidP="00614F98"/>
                          <w:p w14:paraId="1DB688FF" w14:textId="77777777" w:rsidR="00BA216B" w:rsidRDefault="00BA216B" w:rsidP="00614F98"/>
                          <w:p w14:paraId="7EB2643E" w14:textId="77777777" w:rsidR="00BA216B" w:rsidRDefault="00BA216B" w:rsidP="00614F98"/>
                          <w:p w14:paraId="1CBC94EA" w14:textId="77777777" w:rsidR="00BA216B" w:rsidRDefault="00BA216B" w:rsidP="00614F98"/>
                          <w:p w14:paraId="09A98830" w14:textId="77777777" w:rsidR="00BA216B" w:rsidRDefault="00BA216B" w:rsidP="00614F98"/>
                          <w:p w14:paraId="47DA4F3C" w14:textId="77777777" w:rsidR="00BA216B" w:rsidRDefault="00BA216B" w:rsidP="00614F98"/>
                          <w:p w14:paraId="1D1E9AAC" w14:textId="77777777" w:rsidR="00BA216B" w:rsidRDefault="00BA216B" w:rsidP="00614F98"/>
                          <w:p w14:paraId="3A208536" w14:textId="77777777" w:rsidR="00BA216B" w:rsidRDefault="00BA216B" w:rsidP="00614F98"/>
                          <w:p w14:paraId="0CA34276" w14:textId="77777777" w:rsidR="00BA216B" w:rsidRDefault="00BA216B" w:rsidP="00614F98"/>
                          <w:p w14:paraId="6E39542C" w14:textId="77777777" w:rsidR="00BA216B" w:rsidRDefault="00BA216B" w:rsidP="00614F98"/>
                          <w:p w14:paraId="285F1BBD" w14:textId="77777777" w:rsidR="00BA216B" w:rsidRDefault="00BA216B" w:rsidP="00614F98"/>
                          <w:p w14:paraId="63B7EFF5" w14:textId="77777777" w:rsidR="00BA216B" w:rsidRDefault="00BA216B" w:rsidP="00614F98"/>
                          <w:p w14:paraId="227D8317" w14:textId="77777777" w:rsidR="00BA216B" w:rsidRDefault="00BA216B" w:rsidP="00614F98"/>
                          <w:p w14:paraId="441AD136" w14:textId="77777777" w:rsidR="00BA216B" w:rsidRDefault="00BA216B" w:rsidP="00614F98"/>
                          <w:p w14:paraId="53D8E5E0" w14:textId="77777777" w:rsidR="00BA216B" w:rsidRDefault="00BA216B" w:rsidP="00614F98"/>
                          <w:p w14:paraId="42F7935F" w14:textId="77777777" w:rsidR="00BA216B" w:rsidRDefault="00BA216B" w:rsidP="00614F98"/>
                          <w:p w14:paraId="2EDD8AEA" w14:textId="77777777" w:rsidR="00BA216B" w:rsidRDefault="00BA216B" w:rsidP="00614F98"/>
                          <w:p w14:paraId="0426FFF7" w14:textId="77777777" w:rsidR="00BA216B" w:rsidRDefault="00BA216B" w:rsidP="00614F98"/>
                          <w:p w14:paraId="673648BF" w14:textId="77777777" w:rsidR="00BA216B" w:rsidRDefault="00BA216B" w:rsidP="00614F98"/>
                          <w:p w14:paraId="2891B30F" w14:textId="77777777" w:rsidR="00BA216B" w:rsidRDefault="00BA216B" w:rsidP="00614F98"/>
                          <w:p w14:paraId="788F20F6" w14:textId="77777777" w:rsidR="00BA216B" w:rsidRDefault="00BA216B" w:rsidP="00614F98"/>
                          <w:p w14:paraId="25F06765" w14:textId="77777777" w:rsidR="00BA216B" w:rsidRDefault="00BA216B" w:rsidP="00614F98"/>
                          <w:p w14:paraId="12BB4212" w14:textId="77777777" w:rsidR="00BA216B" w:rsidRDefault="00BA216B" w:rsidP="00614F98"/>
                          <w:p w14:paraId="34E25EBE" w14:textId="77777777" w:rsidR="00BA216B" w:rsidRDefault="00BA216B" w:rsidP="00614F98"/>
                          <w:p w14:paraId="6B596D52" w14:textId="77777777" w:rsidR="00BA216B" w:rsidRDefault="00BA216B" w:rsidP="00614F98"/>
                          <w:p w14:paraId="60C3DBDF" w14:textId="77777777" w:rsidR="00BA216B" w:rsidRDefault="00BA216B" w:rsidP="00614F98"/>
                          <w:p w14:paraId="54D6E83B" w14:textId="77777777" w:rsidR="00BA216B" w:rsidRDefault="00BA216B" w:rsidP="00614F98"/>
                          <w:p w14:paraId="539800B1" w14:textId="77777777" w:rsidR="00BA216B" w:rsidRDefault="00BA216B" w:rsidP="00614F98"/>
                          <w:p w14:paraId="095F574D" w14:textId="77777777" w:rsidR="00BA216B" w:rsidRDefault="00BA216B" w:rsidP="00614F98"/>
                          <w:p w14:paraId="29A4E603" w14:textId="77777777" w:rsidR="00BA216B" w:rsidRDefault="00BA216B" w:rsidP="00614F98"/>
                          <w:p w14:paraId="3618CE0B" w14:textId="77777777" w:rsidR="00BA216B" w:rsidRDefault="00BA216B" w:rsidP="00614F98"/>
                          <w:p w14:paraId="70A54460" w14:textId="77777777" w:rsidR="00BA216B" w:rsidRDefault="00BA216B" w:rsidP="00614F98"/>
                          <w:p w14:paraId="0F3D028D" w14:textId="77777777" w:rsidR="00BA216B" w:rsidRDefault="00BA216B" w:rsidP="00614F98"/>
                          <w:p w14:paraId="32978F73" w14:textId="77777777" w:rsidR="00BA216B" w:rsidRDefault="00BA216B" w:rsidP="00614F98"/>
                          <w:p w14:paraId="7B66F967" w14:textId="77777777" w:rsidR="00BA216B" w:rsidRDefault="00BA216B" w:rsidP="00614F98"/>
                          <w:p w14:paraId="387AE153" w14:textId="77777777" w:rsidR="00BA216B" w:rsidRDefault="00BA216B" w:rsidP="00614F98"/>
                          <w:p w14:paraId="5D22FF33" w14:textId="77777777" w:rsidR="00BA216B" w:rsidRDefault="00BA216B" w:rsidP="00614F98"/>
                          <w:p w14:paraId="22A51D66" w14:textId="77777777" w:rsidR="00BA216B" w:rsidRDefault="00BA216B" w:rsidP="00614F98"/>
                          <w:p w14:paraId="33658BAD" w14:textId="77777777" w:rsidR="00BA216B" w:rsidRDefault="00BA216B" w:rsidP="00614F98"/>
                          <w:p w14:paraId="59AC3979" w14:textId="77777777" w:rsidR="00BA216B" w:rsidRDefault="00BA216B" w:rsidP="00614F98"/>
                          <w:p w14:paraId="3F25B7B1" w14:textId="77777777" w:rsidR="00BA216B" w:rsidRDefault="00BA216B" w:rsidP="00614F98"/>
                          <w:p w14:paraId="2504C7E3" w14:textId="77777777" w:rsidR="00BA216B" w:rsidRDefault="00BA216B" w:rsidP="00614F98"/>
                          <w:p w14:paraId="437506FD" w14:textId="77777777" w:rsidR="00BA216B" w:rsidRDefault="00BA216B" w:rsidP="00614F98"/>
                          <w:p w14:paraId="7B99E23C" w14:textId="77777777" w:rsidR="00BA216B" w:rsidRDefault="00BA216B" w:rsidP="00614F98"/>
                          <w:p w14:paraId="59891F31" w14:textId="77777777" w:rsidR="00BA216B" w:rsidRDefault="00BA216B" w:rsidP="00614F98"/>
                          <w:p w14:paraId="7C7E7D54" w14:textId="77777777" w:rsidR="00BA216B" w:rsidRDefault="00BA216B" w:rsidP="00614F98"/>
                          <w:p w14:paraId="1B9AFA40" w14:textId="77777777" w:rsidR="00BA216B" w:rsidRDefault="00BA216B" w:rsidP="00614F98"/>
                          <w:p w14:paraId="237F311C" w14:textId="77777777" w:rsidR="00BA216B" w:rsidRDefault="00BA216B" w:rsidP="00614F98"/>
                          <w:p w14:paraId="618BBA10" w14:textId="77777777" w:rsidR="00BA216B" w:rsidRDefault="00BA216B" w:rsidP="00614F98"/>
                          <w:p w14:paraId="486DEF2C" w14:textId="77777777" w:rsidR="00BA216B" w:rsidRDefault="00BA216B" w:rsidP="00614F98"/>
                          <w:p w14:paraId="3C7D5263" w14:textId="77777777" w:rsidR="00BA216B" w:rsidRDefault="00BA216B" w:rsidP="00614F98"/>
                          <w:p w14:paraId="2ECE6CEB" w14:textId="77777777" w:rsidR="00BA216B" w:rsidRDefault="00BA216B" w:rsidP="00614F98"/>
                          <w:p w14:paraId="40353BC1" w14:textId="77777777" w:rsidR="00BA216B" w:rsidRDefault="00BA216B" w:rsidP="00614F98"/>
                          <w:p w14:paraId="5542206C" w14:textId="77777777" w:rsidR="00BA216B" w:rsidRDefault="00BA216B" w:rsidP="00614F98"/>
                          <w:p w14:paraId="64E2A9BF" w14:textId="77777777" w:rsidR="00BA216B" w:rsidRDefault="00BA216B" w:rsidP="00614F98"/>
                          <w:p w14:paraId="6696EE69" w14:textId="77777777" w:rsidR="00BA216B" w:rsidRDefault="00BA216B" w:rsidP="00614F98"/>
                          <w:p w14:paraId="47450CCF" w14:textId="77777777" w:rsidR="00BA216B" w:rsidRDefault="00BA216B" w:rsidP="00614F98"/>
                          <w:p w14:paraId="3F0932CC" w14:textId="77777777" w:rsidR="00BA216B" w:rsidRDefault="00BA216B" w:rsidP="00614F98"/>
                          <w:p w14:paraId="5EEE8E87" w14:textId="77777777" w:rsidR="00BA216B" w:rsidRDefault="00BA216B" w:rsidP="00614F98"/>
                          <w:p w14:paraId="00DEC9C2" w14:textId="77777777" w:rsidR="00BA216B" w:rsidRDefault="00BA216B" w:rsidP="00614F98"/>
                          <w:p w14:paraId="7DEEBC7D" w14:textId="77777777" w:rsidR="00BA216B" w:rsidRDefault="00BA216B" w:rsidP="00614F98"/>
                          <w:p w14:paraId="4AC1FD46" w14:textId="77777777" w:rsidR="00BA216B" w:rsidRDefault="00BA216B" w:rsidP="00614F98"/>
                          <w:p w14:paraId="0F1E412C" w14:textId="77777777" w:rsidR="00BA216B" w:rsidRDefault="00BA216B" w:rsidP="00614F98"/>
                          <w:p w14:paraId="16B6E730" w14:textId="77777777" w:rsidR="00BA216B" w:rsidRDefault="00BA216B" w:rsidP="00614F98"/>
                          <w:p w14:paraId="01CFEABE" w14:textId="77777777" w:rsidR="00BA216B" w:rsidRDefault="00BA216B" w:rsidP="00614F98"/>
                          <w:p w14:paraId="206D2762" w14:textId="77777777" w:rsidR="00BA216B" w:rsidRDefault="00BA216B" w:rsidP="00614F98"/>
                          <w:p w14:paraId="168CA277" w14:textId="77777777" w:rsidR="00BA216B" w:rsidRDefault="00BA216B" w:rsidP="00614F98"/>
                          <w:p w14:paraId="2C415AC4" w14:textId="77777777" w:rsidR="00BA216B" w:rsidRDefault="00BA216B" w:rsidP="00614F98"/>
                          <w:p w14:paraId="6243D922" w14:textId="77777777" w:rsidR="00BA216B" w:rsidRDefault="00BA216B" w:rsidP="00614F98"/>
                          <w:p w14:paraId="5FEDD593" w14:textId="77777777" w:rsidR="00BA216B" w:rsidRDefault="00BA216B" w:rsidP="00614F98"/>
                          <w:p w14:paraId="42275BA4" w14:textId="77777777" w:rsidR="00BA216B" w:rsidRDefault="00BA216B" w:rsidP="00614F98"/>
                          <w:p w14:paraId="7AF38A5A" w14:textId="77777777" w:rsidR="00BA216B" w:rsidRDefault="00BA216B" w:rsidP="00614F98"/>
                          <w:p w14:paraId="6C0F8E7C" w14:textId="77777777" w:rsidR="00BA216B" w:rsidRDefault="00BA216B" w:rsidP="00614F98"/>
                          <w:p w14:paraId="2BDA2B8D" w14:textId="77777777" w:rsidR="00BA216B" w:rsidRDefault="00BA216B" w:rsidP="00614F98"/>
                          <w:p w14:paraId="6BC5877A" w14:textId="77777777" w:rsidR="00BA216B" w:rsidRDefault="00BA216B" w:rsidP="00614F98"/>
                          <w:p w14:paraId="13EB498F" w14:textId="77777777" w:rsidR="00BA216B" w:rsidRDefault="00BA216B" w:rsidP="00614F98"/>
                          <w:p w14:paraId="4471BEB4" w14:textId="77777777" w:rsidR="00BA216B" w:rsidRDefault="00BA216B" w:rsidP="00614F98"/>
                          <w:p w14:paraId="5AADCB5E" w14:textId="77777777" w:rsidR="00BA216B" w:rsidRDefault="00BA216B" w:rsidP="00614F98"/>
                          <w:p w14:paraId="585FB608" w14:textId="77777777" w:rsidR="00BA216B" w:rsidRDefault="00BA216B" w:rsidP="00614F98"/>
                          <w:p w14:paraId="6AD7256C" w14:textId="77777777" w:rsidR="00BA216B" w:rsidRDefault="00BA216B" w:rsidP="00614F98"/>
                          <w:p w14:paraId="5AC39C3D" w14:textId="77777777" w:rsidR="00BA216B" w:rsidRDefault="00BA216B" w:rsidP="00614F98"/>
                          <w:p w14:paraId="1D4DC1AE" w14:textId="77777777" w:rsidR="00BA216B" w:rsidRDefault="00BA216B" w:rsidP="00614F98"/>
                          <w:p w14:paraId="4B0BEACE" w14:textId="77777777" w:rsidR="00BA216B" w:rsidRDefault="00BA216B" w:rsidP="00614F98"/>
                          <w:p w14:paraId="233BBC53" w14:textId="77777777" w:rsidR="00BA216B" w:rsidRDefault="00BA216B" w:rsidP="00614F98"/>
                          <w:p w14:paraId="45B48DAD" w14:textId="77777777" w:rsidR="00BA216B" w:rsidRDefault="00BA216B" w:rsidP="00614F98"/>
                          <w:p w14:paraId="3AABF14D" w14:textId="77777777" w:rsidR="00BA216B" w:rsidRDefault="00BA216B" w:rsidP="00614F98"/>
                          <w:p w14:paraId="7154ED70" w14:textId="77777777" w:rsidR="00BA216B" w:rsidRDefault="00BA216B" w:rsidP="00614F98"/>
                          <w:p w14:paraId="6225D30D" w14:textId="77777777" w:rsidR="00BA216B" w:rsidRDefault="00BA216B" w:rsidP="00614F98"/>
                          <w:p w14:paraId="601E932E" w14:textId="77777777" w:rsidR="00BA216B" w:rsidRDefault="00BA216B" w:rsidP="00614F98"/>
                          <w:p w14:paraId="10013669" w14:textId="77777777" w:rsidR="00BA216B" w:rsidRDefault="00BA216B" w:rsidP="00614F98"/>
                          <w:p w14:paraId="199126CD" w14:textId="77777777" w:rsidR="00BA216B" w:rsidRDefault="00BA216B" w:rsidP="00614F98"/>
                          <w:p w14:paraId="708A32FA" w14:textId="77777777" w:rsidR="00BA216B" w:rsidRDefault="00BA216B" w:rsidP="00614F98"/>
                          <w:p w14:paraId="00D29CFB" w14:textId="77777777" w:rsidR="00BA216B" w:rsidRDefault="00BA216B" w:rsidP="00614F98"/>
                          <w:p w14:paraId="2ADCFBE9" w14:textId="77777777" w:rsidR="00BA216B" w:rsidRDefault="00BA216B" w:rsidP="00614F98"/>
                          <w:p w14:paraId="7AB8F25C" w14:textId="77777777" w:rsidR="00BA216B" w:rsidRDefault="00BA216B" w:rsidP="00614F98"/>
                          <w:p w14:paraId="24369B2A" w14:textId="77777777" w:rsidR="00BA216B" w:rsidRDefault="00BA216B" w:rsidP="00614F98"/>
                          <w:p w14:paraId="5DEB4D22" w14:textId="77777777" w:rsidR="00BA216B" w:rsidRDefault="00BA216B" w:rsidP="00614F98"/>
                          <w:p w14:paraId="26FAF801" w14:textId="77777777" w:rsidR="00BA216B" w:rsidRDefault="00BA216B" w:rsidP="00614F98"/>
                          <w:p w14:paraId="0509125D" w14:textId="77777777" w:rsidR="00BA216B" w:rsidRDefault="00BA216B" w:rsidP="00614F98"/>
                          <w:p w14:paraId="48121EA6" w14:textId="77777777" w:rsidR="00BA216B" w:rsidRDefault="00BA216B" w:rsidP="00614F98"/>
                          <w:p w14:paraId="7A2EAE3A" w14:textId="77777777" w:rsidR="00BA216B" w:rsidRDefault="00BA216B" w:rsidP="00614F98"/>
                          <w:p w14:paraId="6BDEE4CC" w14:textId="77777777" w:rsidR="00BA216B" w:rsidRDefault="00BA216B" w:rsidP="00614F98"/>
                          <w:p w14:paraId="60FC5E84" w14:textId="77777777" w:rsidR="00BA216B" w:rsidRDefault="00BA216B" w:rsidP="00614F98"/>
                          <w:p w14:paraId="4CC2EA42" w14:textId="77777777" w:rsidR="00BA216B" w:rsidRDefault="00BA216B" w:rsidP="00614F98"/>
                          <w:p w14:paraId="6CA1CCED" w14:textId="77777777" w:rsidR="00BA216B" w:rsidRDefault="00BA216B" w:rsidP="00614F98"/>
                          <w:p w14:paraId="163F8FF8" w14:textId="77777777" w:rsidR="00BA216B" w:rsidRDefault="00BA216B" w:rsidP="00614F98"/>
                          <w:p w14:paraId="1F82D7EA" w14:textId="77777777" w:rsidR="00BA216B" w:rsidRDefault="00BA216B" w:rsidP="00614F98"/>
                          <w:p w14:paraId="79A1F609" w14:textId="77777777" w:rsidR="00BA216B" w:rsidRDefault="00BA216B" w:rsidP="00614F98"/>
                          <w:p w14:paraId="5568A2CA" w14:textId="77777777" w:rsidR="00BA216B" w:rsidRDefault="00BA216B" w:rsidP="00614F98"/>
                          <w:p w14:paraId="2A3A1266" w14:textId="77777777" w:rsidR="00BA216B" w:rsidRDefault="00BA216B" w:rsidP="00614F98"/>
                          <w:p w14:paraId="10E0A5EE" w14:textId="77777777" w:rsidR="00BA216B" w:rsidRDefault="00BA216B" w:rsidP="00614F98"/>
                          <w:p w14:paraId="154A4AE5" w14:textId="77777777" w:rsidR="00BA216B" w:rsidRDefault="00BA216B" w:rsidP="00614F98"/>
                          <w:p w14:paraId="5E27E5D7" w14:textId="77777777" w:rsidR="00BA216B" w:rsidRDefault="00BA216B" w:rsidP="00614F98"/>
                          <w:p w14:paraId="3BA96137" w14:textId="77777777" w:rsidR="00BA216B" w:rsidRDefault="00BA216B" w:rsidP="00614F98"/>
                          <w:p w14:paraId="6C035B56" w14:textId="77777777" w:rsidR="00BA216B" w:rsidRDefault="00BA216B" w:rsidP="00614F98"/>
                          <w:p w14:paraId="57D3E2B5" w14:textId="77777777" w:rsidR="00BA216B" w:rsidRDefault="00BA216B" w:rsidP="00614F98"/>
                          <w:p w14:paraId="76AD2C51" w14:textId="77777777" w:rsidR="00BA216B" w:rsidRDefault="00BA216B" w:rsidP="00614F98"/>
                          <w:p w14:paraId="6C8A1536" w14:textId="77777777" w:rsidR="00BA216B" w:rsidRDefault="00BA216B" w:rsidP="00614F98"/>
                          <w:p w14:paraId="085CA724" w14:textId="77777777" w:rsidR="00BA216B" w:rsidRDefault="00BA216B" w:rsidP="00614F98"/>
                          <w:p w14:paraId="6584C08E" w14:textId="77777777" w:rsidR="00BA216B" w:rsidRDefault="00BA216B" w:rsidP="00614F98"/>
                          <w:p w14:paraId="30DBF56F" w14:textId="77777777" w:rsidR="00BA216B" w:rsidRDefault="00BA216B" w:rsidP="00614F98"/>
                          <w:p w14:paraId="016361BE" w14:textId="77777777" w:rsidR="00BA216B" w:rsidRDefault="00BA216B" w:rsidP="00614F98"/>
                          <w:p w14:paraId="5CA97543" w14:textId="77777777" w:rsidR="00BA216B" w:rsidRDefault="00BA216B" w:rsidP="00614F98"/>
                          <w:p w14:paraId="6C0470DE" w14:textId="77777777" w:rsidR="00BA216B" w:rsidRDefault="00BA216B" w:rsidP="00614F98"/>
                          <w:p w14:paraId="016ADEAD" w14:textId="77777777" w:rsidR="00BA216B" w:rsidRDefault="00BA216B" w:rsidP="00614F98"/>
                          <w:p w14:paraId="7BED4738" w14:textId="77777777" w:rsidR="00BA216B" w:rsidRDefault="00BA216B" w:rsidP="00614F98"/>
                          <w:p w14:paraId="58D22E46" w14:textId="77777777" w:rsidR="00BA216B" w:rsidRDefault="00BA216B" w:rsidP="00614F98"/>
                          <w:p w14:paraId="12460D46" w14:textId="77777777" w:rsidR="00BA216B" w:rsidRDefault="00BA216B" w:rsidP="00614F98"/>
                          <w:p w14:paraId="2477E1BE" w14:textId="77777777" w:rsidR="00BA216B" w:rsidRDefault="00BA216B" w:rsidP="00614F98"/>
                          <w:p w14:paraId="261BE90D" w14:textId="77777777" w:rsidR="00BA216B" w:rsidRDefault="00BA216B" w:rsidP="00614F98"/>
                          <w:p w14:paraId="17C865F3" w14:textId="77777777" w:rsidR="00BA216B" w:rsidRDefault="00BA216B" w:rsidP="00614F98"/>
                          <w:p w14:paraId="7DFBE707" w14:textId="77777777" w:rsidR="00BA216B" w:rsidRDefault="00BA216B" w:rsidP="00614F98"/>
                          <w:p w14:paraId="43DAE9E2" w14:textId="77777777" w:rsidR="00BA216B" w:rsidRDefault="00BA216B" w:rsidP="00614F98"/>
                          <w:p w14:paraId="404B6422" w14:textId="77777777" w:rsidR="00BA216B" w:rsidRDefault="00BA216B" w:rsidP="00614F98"/>
                          <w:p w14:paraId="274D4ECF" w14:textId="77777777" w:rsidR="00BA216B" w:rsidRDefault="00BA216B" w:rsidP="00614F98"/>
                          <w:p w14:paraId="5BD52899" w14:textId="77777777" w:rsidR="00BA216B" w:rsidRDefault="00BA216B" w:rsidP="00614F98"/>
                          <w:p w14:paraId="1B8367C6" w14:textId="77777777" w:rsidR="00BA216B" w:rsidRDefault="00BA216B" w:rsidP="00614F98"/>
                          <w:p w14:paraId="1B30E9E1" w14:textId="77777777" w:rsidR="00BA216B" w:rsidRDefault="00BA216B" w:rsidP="00614F98"/>
                          <w:p w14:paraId="3E891323" w14:textId="77777777" w:rsidR="00BA216B" w:rsidRDefault="00BA216B" w:rsidP="00614F98"/>
                          <w:p w14:paraId="2BAFFA9C" w14:textId="77777777" w:rsidR="00BA216B" w:rsidRDefault="00BA216B" w:rsidP="00614F98"/>
                          <w:p w14:paraId="192E04CC" w14:textId="77777777" w:rsidR="00BA216B" w:rsidRDefault="00BA216B" w:rsidP="00614F98"/>
                          <w:p w14:paraId="157ABC96" w14:textId="77777777" w:rsidR="00BA216B" w:rsidRDefault="00BA216B" w:rsidP="00614F98"/>
                          <w:p w14:paraId="20A17BFE" w14:textId="77777777" w:rsidR="00BA216B" w:rsidRDefault="00BA216B" w:rsidP="00614F98"/>
                          <w:p w14:paraId="6E1E8D45" w14:textId="77777777" w:rsidR="00BA216B" w:rsidRDefault="00BA216B" w:rsidP="00614F98"/>
                          <w:p w14:paraId="251E93A4" w14:textId="77777777" w:rsidR="00BA216B" w:rsidRDefault="00BA216B" w:rsidP="00614F98"/>
                          <w:p w14:paraId="2112D2EC" w14:textId="77777777" w:rsidR="00BA216B" w:rsidRDefault="00BA216B" w:rsidP="00614F98"/>
                          <w:p w14:paraId="6A326121" w14:textId="77777777" w:rsidR="00BA216B" w:rsidRDefault="00BA216B" w:rsidP="00614F98"/>
                          <w:p w14:paraId="29C50E13" w14:textId="77777777" w:rsidR="00BA216B" w:rsidRDefault="00BA216B" w:rsidP="00614F98"/>
                          <w:p w14:paraId="07B9B5A3" w14:textId="77777777" w:rsidR="00BA216B" w:rsidRDefault="00BA216B" w:rsidP="00614F98"/>
                          <w:p w14:paraId="7A79F3AC" w14:textId="77777777" w:rsidR="00BA216B" w:rsidRDefault="00BA216B" w:rsidP="00614F98"/>
                          <w:p w14:paraId="3385F5EF" w14:textId="77777777" w:rsidR="00BA216B" w:rsidRDefault="00BA216B" w:rsidP="00614F98"/>
                          <w:p w14:paraId="3538B3C2" w14:textId="77777777" w:rsidR="00BA216B" w:rsidRDefault="00BA216B" w:rsidP="00614F98"/>
                          <w:p w14:paraId="5B54DC76" w14:textId="77777777" w:rsidR="00BA216B" w:rsidRDefault="00BA216B" w:rsidP="00614F98"/>
                          <w:p w14:paraId="619A838A" w14:textId="77777777" w:rsidR="00BA216B" w:rsidRDefault="00BA216B" w:rsidP="00614F98"/>
                          <w:p w14:paraId="7FB53BD1" w14:textId="77777777" w:rsidR="00BA216B" w:rsidRDefault="00BA216B" w:rsidP="00614F98"/>
                          <w:p w14:paraId="66C4B656" w14:textId="77777777" w:rsidR="00BA216B" w:rsidRDefault="00BA216B" w:rsidP="00614F98"/>
                          <w:p w14:paraId="2393F35C" w14:textId="77777777" w:rsidR="00BA216B" w:rsidRDefault="00BA216B" w:rsidP="00614F98"/>
                          <w:p w14:paraId="7DEBDC65" w14:textId="77777777" w:rsidR="00BA216B" w:rsidRDefault="00BA216B" w:rsidP="00614F98"/>
                          <w:p w14:paraId="5C7315F0" w14:textId="77777777" w:rsidR="00BA216B" w:rsidRDefault="00BA216B" w:rsidP="00614F98"/>
                          <w:p w14:paraId="461D6CC8" w14:textId="77777777" w:rsidR="00BA216B" w:rsidRDefault="00BA216B" w:rsidP="00614F98"/>
                          <w:p w14:paraId="71E31144" w14:textId="77777777" w:rsidR="00BA216B" w:rsidRDefault="00BA216B" w:rsidP="00614F98"/>
                          <w:p w14:paraId="2F1A4B06" w14:textId="77777777" w:rsidR="00BA216B" w:rsidRDefault="00BA216B" w:rsidP="00614F98"/>
                          <w:p w14:paraId="1EBCFF9F" w14:textId="77777777" w:rsidR="00BA216B" w:rsidRDefault="00BA216B" w:rsidP="00614F98"/>
                          <w:p w14:paraId="53A73374" w14:textId="77777777" w:rsidR="00BA216B" w:rsidRDefault="00BA216B" w:rsidP="00614F98"/>
                          <w:p w14:paraId="506DC7ED" w14:textId="77777777" w:rsidR="00BA216B" w:rsidRDefault="00BA216B" w:rsidP="00614F98"/>
                          <w:p w14:paraId="1E9BA053" w14:textId="77777777" w:rsidR="00BA216B" w:rsidRDefault="00BA216B" w:rsidP="00614F98"/>
                          <w:p w14:paraId="53623FBB" w14:textId="77777777" w:rsidR="00BA216B" w:rsidRDefault="00BA216B" w:rsidP="00614F98"/>
                          <w:p w14:paraId="7B33CFE2" w14:textId="77777777" w:rsidR="00BA216B" w:rsidRDefault="00BA216B" w:rsidP="00614F98"/>
                          <w:p w14:paraId="0DBB00F9" w14:textId="77777777" w:rsidR="00BA216B" w:rsidRDefault="00BA216B" w:rsidP="00614F98"/>
                          <w:p w14:paraId="5A210B46" w14:textId="77777777" w:rsidR="00BA216B" w:rsidRDefault="00BA216B" w:rsidP="00614F98"/>
                          <w:p w14:paraId="40BA6CD3" w14:textId="77777777" w:rsidR="00BA216B" w:rsidRDefault="00BA216B" w:rsidP="00614F98"/>
                          <w:p w14:paraId="4AED9FD0" w14:textId="77777777" w:rsidR="00BA216B" w:rsidRDefault="00BA216B" w:rsidP="00614F98"/>
                          <w:p w14:paraId="1918BB24" w14:textId="77777777" w:rsidR="00BA216B" w:rsidRDefault="00BA216B" w:rsidP="00614F98"/>
                          <w:p w14:paraId="64D01FFB" w14:textId="77777777" w:rsidR="00BA216B" w:rsidRDefault="00BA216B" w:rsidP="00614F98"/>
                          <w:p w14:paraId="1F67BA1A" w14:textId="77777777" w:rsidR="00BA216B" w:rsidRDefault="00BA216B" w:rsidP="00614F98"/>
                          <w:p w14:paraId="695B29B8" w14:textId="77777777" w:rsidR="00BA216B" w:rsidRDefault="00BA216B" w:rsidP="00614F98"/>
                          <w:p w14:paraId="695C7379" w14:textId="77777777" w:rsidR="00BA216B" w:rsidRDefault="00BA216B" w:rsidP="00614F98"/>
                          <w:p w14:paraId="1AC6DDEC" w14:textId="77777777" w:rsidR="00BA216B" w:rsidRDefault="00BA216B" w:rsidP="00614F98"/>
                          <w:p w14:paraId="5A3C6EF7" w14:textId="77777777" w:rsidR="00BA216B" w:rsidRDefault="00BA216B" w:rsidP="00614F98"/>
                          <w:p w14:paraId="5B79D777" w14:textId="77777777" w:rsidR="00BA216B" w:rsidRDefault="00BA216B" w:rsidP="00614F98"/>
                          <w:p w14:paraId="6C4BD2FC" w14:textId="77777777" w:rsidR="00BA216B" w:rsidRDefault="00BA216B" w:rsidP="00614F98"/>
                          <w:p w14:paraId="33E9F6D2" w14:textId="77777777" w:rsidR="00BA216B" w:rsidRDefault="00BA216B" w:rsidP="00614F98"/>
                          <w:p w14:paraId="31AEB812" w14:textId="77777777" w:rsidR="00BA216B" w:rsidRDefault="00BA216B" w:rsidP="00614F98"/>
                          <w:p w14:paraId="16D865F4" w14:textId="77777777" w:rsidR="00BA216B" w:rsidRDefault="00BA216B" w:rsidP="00614F98"/>
                          <w:p w14:paraId="06CC0C33" w14:textId="77777777" w:rsidR="00BA216B" w:rsidRDefault="00BA216B" w:rsidP="00614F98"/>
                          <w:p w14:paraId="5CFCA9BD" w14:textId="77777777" w:rsidR="00BA216B" w:rsidRDefault="00BA216B" w:rsidP="00614F98"/>
                          <w:p w14:paraId="64088DC0" w14:textId="77777777" w:rsidR="00BA216B" w:rsidRDefault="00BA216B" w:rsidP="00614F98"/>
                          <w:p w14:paraId="3732F3A4" w14:textId="77777777" w:rsidR="00BA216B" w:rsidRDefault="00BA216B" w:rsidP="00614F98"/>
                          <w:p w14:paraId="38B99BD7" w14:textId="77777777" w:rsidR="00BA216B" w:rsidRDefault="00BA216B" w:rsidP="00614F98"/>
                          <w:p w14:paraId="439C68F6" w14:textId="77777777" w:rsidR="00BA216B" w:rsidRDefault="00BA216B" w:rsidP="00614F98"/>
                          <w:p w14:paraId="627387BF" w14:textId="77777777" w:rsidR="00BA216B" w:rsidRDefault="00BA216B" w:rsidP="00614F98"/>
                          <w:p w14:paraId="052B9730" w14:textId="77777777" w:rsidR="00BA216B" w:rsidRDefault="00BA216B" w:rsidP="00614F98"/>
                          <w:p w14:paraId="7453B605" w14:textId="77777777" w:rsidR="00BA216B" w:rsidRDefault="00BA216B" w:rsidP="00614F98"/>
                          <w:p w14:paraId="4A7AD6C0" w14:textId="77777777" w:rsidR="00BA216B" w:rsidRDefault="00BA216B" w:rsidP="00614F98"/>
                          <w:p w14:paraId="658D642E" w14:textId="77777777" w:rsidR="00BA216B" w:rsidRDefault="00BA216B" w:rsidP="00614F98"/>
                          <w:p w14:paraId="7C493025" w14:textId="77777777" w:rsidR="00BA216B" w:rsidRDefault="00BA216B" w:rsidP="00614F98"/>
                          <w:p w14:paraId="1EC8E9D0" w14:textId="77777777" w:rsidR="00BA216B" w:rsidRDefault="00BA216B" w:rsidP="00614F98"/>
                          <w:p w14:paraId="1CBE9978" w14:textId="77777777" w:rsidR="00BA216B" w:rsidRDefault="00BA216B" w:rsidP="00614F98"/>
                          <w:p w14:paraId="57126051" w14:textId="77777777" w:rsidR="00BA216B" w:rsidRDefault="00BA216B" w:rsidP="00614F98"/>
                          <w:p w14:paraId="7705E774" w14:textId="77777777" w:rsidR="00BA216B" w:rsidRDefault="00BA216B" w:rsidP="00614F98"/>
                          <w:p w14:paraId="388D39CA" w14:textId="77777777" w:rsidR="00BA216B" w:rsidRDefault="00BA216B" w:rsidP="00614F98"/>
                          <w:p w14:paraId="1CEEBC8C" w14:textId="77777777" w:rsidR="00BA216B" w:rsidRDefault="00BA216B" w:rsidP="00614F98"/>
                          <w:p w14:paraId="0DC40940" w14:textId="77777777" w:rsidR="00BA216B" w:rsidRDefault="00BA216B" w:rsidP="00614F98"/>
                          <w:p w14:paraId="34A38D2E" w14:textId="77777777" w:rsidR="00BA216B" w:rsidRDefault="00BA216B" w:rsidP="00614F98"/>
                          <w:p w14:paraId="016BE8A5" w14:textId="77777777" w:rsidR="00BA216B" w:rsidRDefault="00BA216B" w:rsidP="00614F98"/>
                          <w:p w14:paraId="23C8A7A2" w14:textId="77777777" w:rsidR="00BA216B" w:rsidRDefault="00BA216B" w:rsidP="00614F98"/>
                          <w:p w14:paraId="63D3B357" w14:textId="77777777" w:rsidR="00BA216B" w:rsidRDefault="00BA216B" w:rsidP="00614F98"/>
                          <w:p w14:paraId="4B93EC81" w14:textId="77777777" w:rsidR="00BA216B" w:rsidRDefault="00BA216B" w:rsidP="00614F98"/>
                          <w:p w14:paraId="04E4F592" w14:textId="77777777" w:rsidR="00BA216B" w:rsidRDefault="00BA216B" w:rsidP="00614F98"/>
                          <w:p w14:paraId="5EAD9A4F" w14:textId="77777777" w:rsidR="00BA216B" w:rsidRDefault="00BA216B" w:rsidP="00614F98"/>
                          <w:p w14:paraId="4505B259" w14:textId="77777777" w:rsidR="00BA216B" w:rsidRDefault="00BA216B" w:rsidP="00614F98"/>
                          <w:p w14:paraId="0697DE85" w14:textId="77777777" w:rsidR="00BA216B" w:rsidRDefault="00BA216B" w:rsidP="00614F98"/>
                          <w:p w14:paraId="0B405429" w14:textId="77777777" w:rsidR="00BA216B" w:rsidRDefault="00BA216B" w:rsidP="00614F98"/>
                          <w:p w14:paraId="3DE95314" w14:textId="77777777" w:rsidR="00BA216B" w:rsidRDefault="00BA216B" w:rsidP="00614F98"/>
                          <w:p w14:paraId="3B250A38" w14:textId="77777777" w:rsidR="00BA216B" w:rsidRDefault="00BA216B" w:rsidP="00614F98"/>
                          <w:p w14:paraId="1705EC06" w14:textId="77777777" w:rsidR="00BA216B" w:rsidRDefault="00BA216B" w:rsidP="00614F98"/>
                          <w:p w14:paraId="593C6850" w14:textId="77777777" w:rsidR="00BA216B" w:rsidRDefault="00BA216B" w:rsidP="00614F98"/>
                          <w:p w14:paraId="7D7A9F7F" w14:textId="77777777" w:rsidR="00BA216B" w:rsidRDefault="00BA216B" w:rsidP="00614F98"/>
                          <w:p w14:paraId="6445D48E" w14:textId="77777777" w:rsidR="00BA216B" w:rsidRDefault="00BA216B" w:rsidP="00614F98"/>
                          <w:p w14:paraId="65F82A85" w14:textId="77777777" w:rsidR="00BA216B" w:rsidRDefault="00BA216B" w:rsidP="00614F98"/>
                          <w:p w14:paraId="7C840F79" w14:textId="77777777" w:rsidR="00BA216B" w:rsidRDefault="00BA216B" w:rsidP="00614F98"/>
                          <w:p w14:paraId="71528905" w14:textId="77777777" w:rsidR="00BA216B" w:rsidRDefault="00BA216B" w:rsidP="00614F98"/>
                          <w:p w14:paraId="065F6C99" w14:textId="77777777" w:rsidR="00BA216B" w:rsidRDefault="00BA216B" w:rsidP="00614F98"/>
                          <w:p w14:paraId="15D5CCBA" w14:textId="77777777" w:rsidR="00BA216B" w:rsidRDefault="00BA216B" w:rsidP="00614F98"/>
                          <w:p w14:paraId="461BB650" w14:textId="77777777" w:rsidR="00BA216B" w:rsidRDefault="00BA216B" w:rsidP="00614F98"/>
                          <w:p w14:paraId="302E047D" w14:textId="77777777" w:rsidR="00BA216B" w:rsidRDefault="00BA216B" w:rsidP="00614F98"/>
                          <w:p w14:paraId="706EF8B0" w14:textId="77777777" w:rsidR="00BA216B" w:rsidRDefault="00BA216B" w:rsidP="00614F98"/>
                          <w:p w14:paraId="6C476A80" w14:textId="77777777" w:rsidR="00BA216B" w:rsidRDefault="00BA216B" w:rsidP="00614F98"/>
                          <w:p w14:paraId="0ACDA65E" w14:textId="77777777" w:rsidR="00BA216B" w:rsidRDefault="00BA216B" w:rsidP="00614F98"/>
                          <w:p w14:paraId="0E740CFD" w14:textId="77777777" w:rsidR="00BA216B" w:rsidRDefault="00BA216B" w:rsidP="00614F98"/>
                          <w:p w14:paraId="1522F92A" w14:textId="77777777" w:rsidR="00BA216B" w:rsidRDefault="00BA216B" w:rsidP="00614F98"/>
                          <w:p w14:paraId="79BD7D05" w14:textId="77777777" w:rsidR="00BA216B" w:rsidRDefault="00BA216B" w:rsidP="00614F98"/>
                          <w:p w14:paraId="757234EE" w14:textId="77777777" w:rsidR="00BA216B" w:rsidRDefault="00BA216B" w:rsidP="00614F98"/>
                          <w:p w14:paraId="39658213" w14:textId="77777777" w:rsidR="00BA216B" w:rsidRDefault="00BA216B" w:rsidP="00614F98"/>
                          <w:p w14:paraId="063BF73C" w14:textId="77777777" w:rsidR="00BA216B" w:rsidRDefault="00BA216B" w:rsidP="00614F98"/>
                          <w:p w14:paraId="45887497" w14:textId="77777777" w:rsidR="00BA216B" w:rsidRDefault="00BA216B" w:rsidP="00614F98"/>
                          <w:p w14:paraId="1EED9CC0" w14:textId="77777777" w:rsidR="00BA216B" w:rsidRDefault="00BA216B" w:rsidP="00614F98"/>
                          <w:p w14:paraId="1CA327B3" w14:textId="77777777" w:rsidR="00BA216B" w:rsidRDefault="00BA216B" w:rsidP="00614F98"/>
                          <w:p w14:paraId="3A36CF7A" w14:textId="77777777" w:rsidR="00BA216B" w:rsidRDefault="00BA216B" w:rsidP="00614F98"/>
                          <w:p w14:paraId="63C23FCE" w14:textId="77777777" w:rsidR="00BA216B" w:rsidRDefault="00BA216B" w:rsidP="00614F98"/>
                          <w:p w14:paraId="2E169C6D" w14:textId="77777777" w:rsidR="00BA216B" w:rsidRDefault="00BA216B" w:rsidP="00614F98"/>
                          <w:p w14:paraId="347BCC3A" w14:textId="77777777" w:rsidR="00BA216B" w:rsidRDefault="00BA216B" w:rsidP="00614F98"/>
                          <w:p w14:paraId="0C56A39E" w14:textId="77777777" w:rsidR="00BA216B" w:rsidRDefault="00BA216B" w:rsidP="00614F98"/>
                          <w:p w14:paraId="72CF9001" w14:textId="77777777" w:rsidR="00BA216B" w:rsidRDefault="00BA216B" w:rsidP="00614F98"/>
                          <w:p w14:paraId="1FD46BA1" w14:textId="77777777" w:rsidR="00BA216B" w:rsidRDefault="00BA216B" w:rsidP="00614F98"/>
                          <w:p w14:paraId="3331BD4E" w14:textId="77777777" w:rsidR="00BA216B" w:rsidRDefault="00BA216B" w:rsidP="00614F98"/>
                          <w:p w14:paraId="16382D8F" w14:textId="77777777" w:rsidR="00BA216B" w:rsidRDefault="00BA216B" w:rsidP="00614F98"/>
                          <w:p w14:paraId="043880B9" w14:textId="77777777" w:rsidR="00BA216B" w:rsidRDefault="00BA216B" w:rsidP="00614F98"/>
                          <w:p w14:paraId="06AEEE69" w14:textId="77777777" w:rsidR="00BA216B" w:rsidRDefault="00BA216B" w:rsidP="00614F98"/>
                          <w:p w14:paraId="7FFCE445" w14:textId="77777777" w:rsidR="00BA216B" w:rsidRDefault="00BA216B" w:rsidP="00614F98"/>
                          <w:p w14:paraId="23CE18C3" w14:textId="77777777" w:rsidR="00BA216B" w:rsidRDefault="00BA216B" w:rsidP="00614F98"/>
                          <w:p w14:paraId="3498C7AF" w14:textId="77777777" w:rsidR="00BA216B" w:rsidRDefault="00BA216B" w:rsidP="00614F98"/>
                          <w:p w14:paraId="64314C0E" w14:textId="77777777" w:rsidR="00BA216B" w:rsidRDefault="00BA216B" w:rsidP="00614F98"/>
                          <w:p w14:paraId="523F99DD" w14:textId="77777777" w:rsidR="00BA216B" w:rsidRDefault="00BA216B" w:rsidP="00614F98"/>
                          <w:p w14:paraId="6CFE98E3" w14:textId="77777777" w:rsidR="00BA216B" w:rsidRDefault="00BA216B" w:rsidP="00614F98"/>
                          <w:p w14:paraId="7E3C21FD" w14:textId="77777777" w:rsidR="00BA216B" w:rsidRDefault="00BA216B" w:rsidP="00614F98"/>
                          <w:p w14:paraId="63F0EBE8" w14:textId="77777777" w:rsidR="00BA216B" w:rsidRDefault="00BA216B" w:rsidP="00614F98"/>
                          <w:p w14:paraId="2C970D02" w14:textId="77777777" w:rsidR="00BA216B" w:rsidRDefault="00BA216B" w:rsidP="00614F98"/>
                          <w:p w14:paraId="39DAC484" w14:textId="77777777" w:rsidR="00BA216B" w:rsidRDefault="00BA216B" w:rsidP="00614F98"/>
                          <w:p w14:paraId="18B1DE09" w14:textId="77777777" w:rsidR="00BA216B" w:rsidRDefault="00BA216B" w:rsidP="00614F98"/>
                          <w:p w14:paraId="7A9FD030" w14:textId="77777777" w:rsidR="00BA216B" w:rsidRDefault="00BA216B" w:rsidP="00614F98"/>
                          <w:p w14:paraId="6002C83B" w14:textId="77777777" w:rsidR="00BA216B" w:rsidRDefault="00BA216B" w:rsidP="00614F98"/>
                          <w:p w14:paraId="65C876F1" w14:textId="77777777" w:rsidR="00BA216B" w:rsidRDefault="00BA216B" w:rsidP="00614F98"/>
                          <w:p w14:paraId="5687F0E3" w14:textId="77777777" w:rsidR="00BA216B" w:rsidRDefault="00BA216B" w:rsidP="00614F98"/>
                          <w:p w14:paraId="38311F8A" w14:textId="77777777" w:rsidR="00BA216B" w:rsidRDefault="00BA216B" w:rsidP="00614F98"/>
                          <w:p w14:paraId="4F93BA43" w14:textId="77777777" w:rsidR="00BA216B" w:rsidRDefault="00BA216B" w:rsidP="00614F98"/>
                          <w:p w14:paraId="715D80F7" w14:textId="77777777" w:rsidR="00BA216B" w:rsidRDefault="00BA216B" w:rsidP="00614F98"/>
                          <w:p w14:paraId="2B2981C3" w14:textId="77777777" w:rsidR="00BA216B" w:rsidRDefault="00BA216B" w:rsidP="00614F98"/>
                          <w:p w14:paraId="7263DD65" w14:textId="77777777" w:rsidR="00BA216B" w:rsidRDefault="00BA216B" w:rsidP="00614F98"/>
                          <w:p w14:paraId="7C31576F" w14:textId="77777777" w:rsidR="00BA216B" w:rsidRDefault="00BA216B" w:rsidP="00614F98"/>
                          <w:p w14:paraId="0BF44553" w14:textId="77777777" w:rsidR="00BA216B" w:rsidRDefault="00BA216B" w:rsidP="00614F98"/>
                          <w:p w14:paraId="35142857" w14:textId="77777777" w:rsidR="00BA216B" w:rsidRDefault="00BA216B" w:rsidP="00614F98"/>
                          <w:p w14:paraId="615C6B5E" w14:textId="77777777" w:rsidR="00BA216B" w:rsidRDefault="00BA216B" w:rsidP="00614F98"/>
                          <w:p w14:paraId="318FE637" w14:textId="77777777" w:rsidR="00BA216B" w:rsidRDefault="00BA216B" w:rsidP="00614F98"/>
                          <w:p w14:paraId="787FA97D" w14:textId="77777777" w:rsidR="00BA216B" w:rsidRDefault="00BA216B" w:rsidP="00614F98"/>
                          <w:p w14:paraId="5496149F" w14:textId="77777777" w:rsidR="00BA216B" w:rsidRDefault="00BA216B" w:rsidP="00614F98"/>
                          <w:p w14:paraId="1CA20D7A" w14:textId="77777777" w:rsidR="00BA216B" w:rsidRDefault="00BA216B" w:rsidP="00614F98"/>
                          <w:p w14:paraId="0FEBC283" w14:textId="77777777" w:rsidR="00BA216B" w:rsidRDefault="00BA216B" w:rsidP="00614F98"/>
                          <w:p w14:paraId="6291D01D" w14:textId="77777777" w:rsidR="00BA216B" w:rsidRDefault="00BA216B" w:rsidP="00614F98"/>
                          <w:p w14:paraId="0EE9CF0A" w14:textId="77777777" w:rsidR="00BA216B" w:rsidRDefault="00BA216B" w:rsidP="00614F98"/>
                          <w:p w14:paraId="3AB878B1" w14:textId="77777777" w:rsidR="00BA216B" w:rsidRDefault="00BA216B" w:rsidP="00614F98"/>
                          <w:p w14:paraId="51FAF1C5" w14:textId="77777777" w:rsidR="00BA216B" w:rsidRDefault="00BA216B" w:rsidP="00614F98"/>
                          <w:p w14:paraId="2319F9BF" w14:textId="77777777" w:rsidR="00BA216B" w:rsidRDefault="00BA216B" w:rsidP="00614F98"/>
                          <w:p w14:paraId="368ECC6F" w14:textId="77777777" w:rsidR="00BA216B" w:rsidRDefault="00BA216B" w:rsidP="00614F98"/>
                          <w:p w14:paraId="1F459312" w14:textId="77777777" w:rsidR="00BA216B" w:rsidRDefault="00BA216B" w:rsidP="00614F98"/>
                          <w:p w14:paraId="4B27DDB9" w14:textId="77777777" w:rsidR="00BA216B" w:rsidRDefault="00BA216B" w:rsidP="00614F98"/>
                          <w:p w14:paraId="5371E749" w14:textId="77777777" w:rsidR="00BA216B" w:rsidRDefault="00BA216B" w:rsidP="00614F98"/>
                          <w:p w14:paraId="53C2B6A2" w14:textId="77777777" w:rsidR="00BA216B" w:rsidRDefault="00BA216B" w:rsidP="00614F98"/>
                          <w:p w14:paraId="6FE539E4" w14:textId="77777777" w:rsidR="00BA216B" w:rsidRDefault="00BA216B" w:rsidP="00614F98"/>
                          <w:p w14:paraId="47EAE640" w14:textId="77777777" w:rsidR="00BA216B" w:rsidRDefault="00BA216B" w:rsidP="00614F98"/>
                          <w:p w14:paraId="198FF9FF" w14:textId="77777777" w:rsidR="00BA216B" w:rsidRDefault="00BA216B" w:rsidP="00614F98"/>
                          <w:p w14:paraId="43766FD2" w14:textId="77777777" w:rsidR="00BA216B" w:rsidRDefault="00BA216B" w:rsidP="00614F98"/>
                          <w:p w14:paraId="31ACB05E" w14:textId="77777777" w:rsidR="00BA216B" w:rsidRDefault="00BA216B" w:rsidP="00614F98"/>
                          <w:p w14:paraId="48F6E143" w14:textId="77777777" w:rsidR="00BA216B" w:rsidRDefault="00BA216B" w:rsidP="00614F98"/>
                          <w:p w14:paraId="422C9C62" w14:textId="77777777" w:rsidR="00BA216B" w:rsidRDefault="00BA216B" w:rsidP="00614F98"/>
                          <w:p w14:paraId="44783BA9" w14:textId="77777777" w:rsidR="00BA216B" w:rsidRDefault="00BA216B" w:rsidP="00614F98"/>
                          <w:p w14:paraId="539596FD" w14:textId="77777777" w:rsidR="00BA216B" w:rsidRDefault="00BA216B" w:rsidP="00614F98"/>
                          <w:p w14:paraId="2CCE4486" w14:textId="77777777" w:rsidR="00BA216B" w:rsidRDefault="00BA216B" w:rsidP="00614F98"/>
                          <w:p w14:paraId="00278FA4" w14:textId="77777777" w:rsidR="00BA216B" w:rsidRDefault="00BA216B" w:rsidP="00614F98"/>
                          <w:p w14:paraId="08BE3A95" w14:textId="77777777" w:rsidR="00BA216B" w:rsidRDefault="00BA216B" w:rsidP="00614F98"/>
                          <w:p w14:paraId="04DA1BDC" w14:textId="77777777" w:rsidR="00BA216B" w:rsidRDefault="00BA216B" w:rsidP="00614F98"/>
                          <w:p w14:paraId="3E6B6B7A" w14:textId="77777777" w:rsidR="00BA216B" w:rsidRDefault="00BA216B" w:rsidP="00614F98"/>
                          <w:p w14:paraId="3A070A7B" w14:textId="77777777" w:rsidR="00BA216B" w:rsidRDefault="00BA216B" w:rsidP="00614F98"/>
                          <w:p w14:paraId="3B29D77E" w14:textId="77777777" w:rsidR="00BA216B" w:rsidRDefault="00BA216B" w:rsidP="00614F98"/>
                          <w:p w14:paraId="4F3CC933" w14:textId="77777777" w:rsidR="00BA216B" w:rsidRDefault="00BA216B" w:rsidP="00614F98"/>
                          <w:p w14:paraId="69FF8DDB" w14:textId="77777777" w:rsidR="00BA216B" w:rsidRDefault="00BA216B" w:rsidP="00614F98"/>
                          <w:p w14:paraId="0BF1ECB8" w14:textId="77777777" w:rsidR="00BA216B" w:rsidRDefault="00BA216B" w:rsidP="00614F98"/>
                          <w:p w14:paraId="5B13005F" w14:textId="77777777" w:rsidR="00BA216B" w:rsidRDefault="00BA216B" w:rsidP="00614F98"/>
                          <w:p w14:paraId="030218D4" w14:textId="77777777" w:rsidR="00BA216B" w:rsidRDefault="00BA216B" w:rsidP="00614F98"/>
                          <w:p w14:paraId="027F281A" w14:textId="77777777" w:rsidR="00BA216B" w:rsidRDefault="00BA216B" w:rsidP="00614F98"/>
                          <w:p w14:paraId="633231EE" w14:textId="77777777" w:rsidR="00BA216B" w:rsidRDefault="00BA216B" w:rsidP="00614F98"/>
                          <w:p w14:paraId="17B2690D" w14:textId="77777777" w:rsidR="00BA216B" w:rsidRDefault="00BA216B" w:rsidP="00614F98"/>
                          <w:p w14:paraId="3274D1A5" w14:textId="77777777" w:rsidR="00BA216B" w:rsidRDefault="00BA216B" w:rsidP="00614F98"/>
                          <w:p w14:paraId="469B6A14" w14:textId="77777777" w:rsidR="00BA216B" w:rsidRDefault="00BA216B" w:rsidP="00614F98"/>
                          <w:p w14:paraId="53415183" w14:textId="77777777" w:rsidR="00BA216B" w:rsidRDefault="00BA216B" w:rsidP="00614F98"/>
                          <w:p w14:paraId="0BE0FD0A" w14:textId="77777777" w:rsidR="00BA216B" w:rsidRDefault="00BA216B" w:rsidP="00614F98"/>
                          <w:p w14:paraId="51581211" w14:textId="77777777" w:rsidR="00BA216B" w:rsidRDefault="00BA216B" w:rsidP="00614F98"/>
                          <w:p w14:paraId="3ABA012D" w14:textId="77777777" w:rsidR="00BA216B" w:rsidRDefault="00BA216B" w:rsidP="00614F98"/>
                          <w:p w14:paraId="0CCBDD83" w14:textId="77777777" w:rsidR="00BA216B" w:rsidRDefault="00BA216B" w:rsidP="00614F98"/>
                          <w:p w14:paraId="03FDACFB" w14:textId="77777777" w:rsidR="00BA216B" w:rsidRDefault="00BA216B" w:rsidP="00614F98"/>
                          <w:p w14:paraId="35E1CA1D" w14:textId="77777777" w:rsidR="00BA216B" w:rsidRDefault="00BA216B" w:rsidP="00614F98"/>
                          <w:p w14:paraId="32138577" w14:textId="77777777" w:rsidR="00BA216B" w:rsidRDefault="00BA216B" w:rsidP="00614F98"/>
                          <w:p w14:paraId="31F3F249" w14:textId="77777777" w:rsidR="00BA216B" w:rsidRDefault="00BA216B" w:rsidP="00614F98"/>
                          <w:p w14:paraId="76A29C01" w14:textId="77777777" w:rsidR="00BA216B" w:rsidRDefault="00BA216B" w:rsidP="00614F98"/>
                          <w:p w14:paraId="5747C920" w14:textId="77777777" w:rsidR="00BA216B" w:rsidRDefault="00BA216B" w:rsidP="00614F98"/>
                          <w:p w14:paraId="77FBA6B7" w14:textId="77777777" w:rsidR="00BA216B" w:rsidRDefault="00BA216B" w:rsidP="00614F98"/>
                          <w:p w14:paraId="0C37AF5F" w14:textId="77777777" w:rsidR="00BA216B" w:rsidRDefault="00BA216B" w:rsidP="00614F98"/>
                          <w:p w14:paraId="4F4F90C6" w14:textId="77777777" w:rsidR="00BA216B" w:rsidRDefault="00BA216B" w:rsidP="00614F98"/>
                          <w:p w14:paraId="3A71DDC9" w14:textId="77777777" w:rsidR="00BA216B" w:rsidRDefault="00BA216B" w:rsidP="00614F98"/>
                          <w:p w14:paraId="3D564A67" w14:textId="77777777" w:rsidR="00BA216B" w:rsidRDefault="00BA216B" w:rsidP="00614F98"/>
                          <w:p w14:paraId="327117DA" w14:textId="77777777" w:rsidR="00BA216B" w:rsidRDefault="00BA216B" w:rsidP="00614F98"/>
                          <w:p w14:paraId="37ACD625" w14:textId="77777777" w:rsidR="00BA216B" w:rsidRDefault="00BA216B" w:rsidP="00614F98"/>
                          <w:p w14:paraId="7CA01C02" w14:textId="77777777" w:rsidR="00BA216B" w:rsidRDefault="00BA216B" w:rsidP="00614F98"/>
                          <w:p w14:paraId="255F7F60" w14:textId="77777777" w:rsidR="00BA216B" w:rsidRDefault="00BA216B" w:rsidP="00614F98"/>
                          <w:p w14:paraId="5BA64916" w14:textId="77777777" w:rsidR="00BA216B" w:rsidRDefault="00BA216B" w:rsidP="00614F98"/>
                          <w:p w14:paraId="154EA836" w14:textId="77777777" w:rsidR="00BA216B" w:rsidRDefault="00BA216B" w:rsidP="00614F98"/>
                          <w:p w14:paraId="0597E395" w14:textId="77777777" w:rsidR="00BA216B" w:rsidRDefault="00BA216B" w:rsidP="00614F98"/>
                          <w:p w14:paraId="2F0274F1" w14:textId="77777777" w:rsidR="00BA216B" w:rsidRDefault="00BA216B" w:rsidP="00614F98"/>
                          <w:p w14:paraId="0C4D02AB" w14:textId="77777777" w:rsidR="00BA216B" w:rsidRDefault="00BA216B" w:rsidP="00614F98"/>
                          <w:p w14:paraId="016C07AF" w14:textId="77777777" w:rsidR="00BA216B" w:rsidRDefault="00BA216B" w:rsidP="00614F98"/>
                          <w:p w14:paraId="286F6279" w14:textId="77777777" w:rsidR="00BA216B" w:rsidRDefault="00BA216B" w:rsidP="00614F98"/>
                          <w:p w14:paraId="542181A4" w14:textId="77777777" w:rsidR="00BA216B" w:rsidRDefault="00BA216B" w:rsidP="00614F98"/>
                          <w:p w14:paraId="24775313" w14:textId="77777777" w:rsidR="00BA216B" w:rsidRDefault="00BA216B" w:rsidP="00614F98"/>
                          <w:p w14:paraId="10BABDA5" w14:textId="77777777" w:rsidR="00BA216B" w:rsidRDefault="00BA216B" w:rsidP="00614F98"/>
                          <w:p w14:paraId="670A3031" w14:textId="77777777" w:rsidR="00BA216B" w:rsidRDefault="00BA216B" w:rsidP="00614F98"/>
                          <w:p w14:paraId="0CE7AC0F" w14:textId="77777777" w:rsidR="00BA216B" w:rsidRDefault="00BA216B" w:rsidP="00614F98"/>
                          <w:p w14:paraId="2EC07046" w14:textId="77777777" w:rsidR="00BA216B" w:rsidRDefault="00BA216B" w:rsidP="00614F98"/>
                          <w:p w14:paraId="27A00972" w14:textId="77777777" w:rsidR="00BA216B" w:rsidRDefault="00BA216B" w:rsidP="00614F98"/>
                          <w:p w14:paraId="41970FFD" w14:textId="77777777" w:rsidR="00BA216B" w:rsidRDefault="00BA216B" w:rsidP="00614F98"/>
                          <w:p w14:paraId="5B4D31E1" w14:textId="77777777" w:rsidR="00BA216B" w:rsidRDefault="00BA216B" w:rsidP="00614F98"/>
                          <w:p w14:paraId="3B7F5DD4" w14:textId="77777777" w:rsidR="00BA216B" w:rsidRDefault="00BA216B" w:rsidP="00614F98"/>
                          <w:p w14:paraId="203F66BC" w14:textId="77777777" w:rsidR="00BA216B" w:rsidRDefault="00BA216B" w:rsidP="00614F98"/>
                          <w:p w14:paraId="3B54F02C" w14:textId="77777777" w:rsidR="00BA216B" w:rsidRDefault="00BA216B" w:rsidP="00614F98"/>
                          <w:p w14:paraId="448E9277" w14:textId="77777777" w:rsidR="00BA216B" w:rsidRDefault="00BA216B" w:rsidP="00614F98"/>
                          <w:p w14:paraId="2C95A7D6" w14:textId="77777777" w:rsidR="00BA216B" w:rsidRDefault="00BA216B" w:rsidP="00614F98"/>
                          <w:p w14:paraId="045496F6" w14:textId="77777777" w:rsidR="00BA216B" w:rsidRDefault="00BA216B" w:rsidP="00614F98"/>
                          <w:p w14:paraId="3C300328" w14:textId="77777777" w:rsidR="00BA216B" w:rsidRDefault="00BA216B" w:rsidP="00614F98"/>
                          <w:p w14:paraId="18F5DA51" w14:textId="77777777" w:rsidR="00BA216B" w:rsidRDefault="00BA216B" w:rsidP="00614F98"/>
                          <w:p w14:paraId="2AC52587" w14:textId="77777777" w:rsidR="00BA216B" w:rsidRDefault="00BA216B" w:rsidP="00614F98"/>
                          <w:p w14:paraId="683D662F" w14:textId="77777777" w:rsidR="00BA216B" w:rsidRDefault="00BA216B" w:rsidP="00614F98"/>
                          <w:p w14:paraId="1686177B" w14:textId="77777777" w:rsidR="00BA216B" w:rsidRDefault="00BA216B" w:rsidP="00614F98"/>
                          <w:p w14:paraId="313F8D92" w14:textId="77777777" w:rsidR="00BA216B" w:rsidRDefault="00BA216B" w:rsidP="00614F98"/>
                          <w:p w14:paraId="6E26E33E" w14:textId="77777777" w:rsidR="00BA216B" w:rsidRDefault="00BA216B" w:rsidP="00614F98"/>
                          <w:p w14:paraId="64E8AD1E" w14:textId="77777777" w:rsidR="00BA216B" w:rsidRDefault="00BA216B" w:rsidP="00614F98"/>
                          <w:p w14:paraId="4D4651CE" w14:textId="77777777" w:rsidR="00BA216B" w:rsidRDefault="00BA216B" w:rsidP="00614F98"/>
                          <w:p w14:paraId="1DBD39FC" w14:textId="77777777" w:rsidR="00BA216B" w:rsidRDefault="00BA216B" w:rsidP="00614F98"/>
                          <w:p w14:paraId="7F662C78" w14:textId="77777777" w:rsidR="00BA216B" w:rsidRDefault="00BA216B" w:rsidP="00614F98"/>
                          <w:p w14:paraId="0DC4F314" w14:textId="77777777" w:rsidR="00BA216B" w:rsidRDefault="00BA216B" w:rsidP="00614F98"/>
                          <w:p w14:paraId="57AE06ED" w14:textId="77777777" w:rsidR="00BA216B" w:rsidRDefault="00BA216B" w:rsidP="00614F98"/>
                          <w:p w14:paraId="4A4CA8EF" w14:textId="77777777" w:rsidR="00BA216B" w:rsidRDefault="00BA216B" w:rsidP="00614F98"/>
                          <w:p w14:paraId="79F9B5CF" w14:textId="77777777" w:rsidR="00BA216B" w:rsidRDefault="00BA216B" w:rsidP="00614F98"/>
                          <w:p w14:paraId="7BC0AFFF" w14:textId="77777777" w:rsidR="00BA216B" w:rsidRDefault="00BA216B" w:rsidP="00614F98"/>
                          <w:p w14:paraId="2A2CB5C3" w14:textId="77777777" w:rsidR="00BA216B" w:rsidRDefault="00BA216B" w:rsidP="00614F98"/>
                          <w:p w14:paraId="1045B184" w14:textId="77777777" w:rsidR="00BA216B" w:rsidRDefault="00BA216B" w:rsidP="00614F98"/>
                          <w:p w14:paraId="5CB7C6DB" w14:textId="77777777" w:rsidR="00BA216B" w:rsidRDefault="00BA216B" w:rsidP="00614F98"/>
                          <w:p w14:paraId="1154985A" w14:textId="77777777" w:rsidR="00BA216B" w:rsidRDefault="00BA216B" w:rsidP="00614F98"/>
                          <w:p w14:paraId="75657189" w14:textId="77777777" w:rsidR="00BA216B" w:rsidRDefault="00BA216B" w:rsidP="00614F98"/>
                          <w:p w14:paraId="4FC1817D" w14:textId="77777777" w:rsidR="00BA216B" w:rsidRDefault="00BA216B" w:rsidP="00614F98"/>
                          <w:p w14:paraId="4D9187D4" w14:textId="77777777" w:rsidR="00BA216B" w:rsidRDefault="00BA216B" w:rsidP="00614F98"/>
                          <w:p w14:paraId="6314ADAD" w14:textId="77777777" w:rsidR="00BA216B" w:rsidRDefault="00BA216B" w:rsidP="00614F98"/>
                          <w:p w14:paraId="2B57A1A3" w14:textId="77777777" w:rsidR="00BA216B" w:rsidRDefault="00BA216B" w:rsidP="00614F98"/>
                          <w:p w14:paraId="5BE0B13F" w14:textId="77777777" w:rsidR="00BA216B" w:rsidRDefault="00BA216B" w:rsidP="00614F98"/>
                          <w:p w14:paraId="55FC9F38" w14:textId="77777777" w:rsidR="00BA216B" w:rsidRDefault="00BA216B" w:rsidP="00614F98"/>
                          <w:p w14:paraId="5774FF4F" w14:textId="77777777" w:rsidR="00BA216B" w:rsidRDefault="00BA216B" w:rsidP="00614F98"/>
                          <w:p w14:paraId="3E735CFB" w14:textId="77777777" w:rsidR="00BA216B" w:rsidRDefault="00BA216B" w:rsidP="00614F98"/>
                          <w:p w14:paraId="6AC2D682" w14:textId="77777777" w:rsidR="00BA216B" w:rsidRDefault="00BA216B" w:rsidP="00614F98"/>
                          <w:p w14:paraId="4FAC2473" w14:textId="77777777" w:rsidR="00BA216B" w:rsidRDefault="00BA216B" w:rsidP="00614F98"/>
                          <w:p w14:paraId="19FF26D9" w14:textId="77777777" w:rsidR="00BA216B" w:rsidRDefault="00BA216B" w:rsidP="00614F98"/>
                          <w:p w14:paraId="6C8208DA" w14:textId="77777777" w:rsidR="00BA216B" w:rsidRDefault="00BA216B" w:rsidP="00614F98"/>
                          <w:p w14:paraId="539A91F9" w14:textId="77777777" w:rsidR="00BA216B" w:rsidRDefault="00BA216B" w:rsidP="00614F98"/>
                          <w:p w14:paraId="6BDEE42E" w14:textId="77777777" w:rsidR="00BA216B" w:rsidRDefault="00BA216B" w:rsidP="00614F98"/>
                          <w:p w14:paraId="60E4BA09" w14:textId="77777777" w:rsidR="00BA216B" w:rsidRDefault="00BA216B" w:rsidP="00614F98"/>
                          <w:p w14:paraId="41C1D8E4" w14:textId="77777777" w:rsidR="00BA216B" w:rsidRDefault="00BA216B" w:rsidP="00614F98"/>
                          <w:p w14:paraId="44AA72B4" w14:textId="77777777" w:rsidR="00BA216B" w:rsidRDefault="00BA216B" w:rsidP="00614F98"/>
                          <w:p w14:paraId="59FF2EFE" w14:textId="77777777" w:rsidR="00BA216B" w:rsidRDefault="00BA216B" w:rsidP="00614F98"/>
                          <w:p w14:paraId="2DBAAAAE" w14:textId="77777777" w:rsidR="00BA216B" w:rsidRDefault="00BA216B" w:rsidP="00614F98"/>
                          <w:p w14:paraId="6D3297F8" w14:textId="77777777" w:rsidR="00BA216B" w:rsidRDefault="00BA216B" w:rsidP="00614F98"/>
                          <w:p w14:paraId="48FCFF3A" w14:textId="77777777" w:rsidR="00BA216B" w:rsidRDefault="00BA216B" w:rsidP="00614F98"/>
                          <w:p w14:paraId="2CD830E8" w14:textId="77777777" w:rsidR="00BA216B" w:rsidRDefault="00BA216B" w:rsidP="00614F98"/>
                          <w:p w14:paraId="7CD91024" w14:textId="77777777" w:rsidR="00BA216B" w:rsidRDefault="00BA216B" w:rsidP="00614F98"/>
                          <w:p w14:paraId="2E4D2971" w14:textId="77777777" w:rsidR="00BA216B" w:rsidRDefault="00BA216B" w:rsidP="00614F98"/>
                          <w:p w14:paraId="613BB156" w14:textId="77777777" w:rsidR="00BA216B" w:rsidRDefault="00BA216B" w:rsidP="00614F98"/>
                          <w:p w14:paraId="4A0F0F8D" w14:textId="77777777" w:rsidR="00BA216B" w:rsidRDefault="00BA216B" w:rsidP="00614F98"/>
                          <w:p w14:paraId="3ED46FDC" w14:textId="77777777" w:rsidR="00BA216B" w:rsidRDefault="00BA216B" w:rsidP="00614F98"/>
                          <w:p w14:paraId="76D42A61" w14:textId="77777777" w:rsidR="00BA216B" w:rsidRDefault="00BA216B" w:rsidP="00614F98"/>
                          <w:p w14:paraId="446AB4D0" w14:textId="77777777" w:rsidR="00BA216B" w:rsidRDefault="00BA216B" w:rsidP="00614F98"/>
                          <w:p w14:paraId="4CA766DA" w14:textId="77777777" w:rsidR="00BA216B" w:rsidRDefault="00BA216B" w:rsidP="00614F98"/>
                          <w:p w14:paraId="4D21AA7D" w14:textId="77777777" w:rsidR="00BA216B" w:rsidRDefault="00BA216B" w:rsidP="00614F98"/>
                          <w:p w14:paraId="1F964977" w14:textId="77777777" w:rsidR="00BA216B" w:rsidRDefault="00BA216B" w:rsidP="00614F98"/>
                          <w:p w14:paraId="638D1BB7" w14:textId="77777777" w:rsidR="00BA216B" w:rsidRDefault="00BA216B" w:rsidP="00614F98"/>
                          <w:p w14:paraId="376D323E" w14:textId="77777777" w:rsidR="00BA216B" w:rsidRDefault="00BA216B" w:rsidP="00614F98"/>
                          <w:p w14:paraId="732D4A8A" w14:textId="77777777" w:rsidR="00BA216B" w:rsidRDefault="00BA216B" w:rsidP="00614F98"/>
                          <w:p w14:paraId="2B917E0E" w14:textId="77777777" w:rsidR="00BA216B" w:rsidRDefault="00BA216B" w:rsidP="00614F98"/>
                          <w:p w14:paraId="079DA48C" w14:textId="77777777" w:rsidR="00BA216B" w:rsidRDefault="00BA216B" w:rsidP="00614F98"/>
                          <w:p w14:paraId="45BE50F2" w14:textId="77777777" w:rsidR="00BA216B" w:rsidRDefault="00BA216B" w:rsidP="00614F98"/>
                          <w:p w14:paraId="313435B2" w14:textId="77777777" w:rsidR="00BA216B" w:rsidRDefault="00BA216B" w:rsidP="00614F98"/>
                          <w:p w14:paraId="3AFCC914" w14:textId="77777777" w:rsidR="00BA216B" w:rsidRDefault="00BA216B" w:rsidP="00614F98"/>
                          <w:p w14:paraId="0EBACED3" w14:textId="77777777" w:rsidR="00BA216B" w:rsidRDefault="00BA216B" w:rsidP="00614F98"/>
                          <w:p w14:paraId="2F9D1DDD" w14:textId="77777777" w:rsidR="00BA216B" w:rsidRDefault="00BA216B" w:rsidP="00614F98"/>
                          <w:p w14:paraId="398F7D61" w14:textId="77777777" w:rsidR="00BA216B" w:rsidRDefault="00BA216B" w:rsidP="00614F98"/>
                          <w:p w14:paraId="50C9C0C3" w14:textId="77777777" w:rsidR="00BA216B" w:rsidRDefault="00BA216B" w:rsidP="00614F98"/>
                          <w:p w14:paraId="66F4E077" w14:textId="77777777" w:rsidR="00BA216B" w:rsidRDefault="00BA216B" w:rsidP="00614F98"/>
                          <w:p w14:paraId="5B541716" w14:textId="77777777" w:rsidR="00BA216B" w:rsidRDefault="00BA216B" w:rsidP="00614F98"/>
                          <w:p w14:paraId="44068960" w14:textId="77777777" w:rsidR="00BA216B" w:rsidRDefault="00BA216B" w:rsidP="00614F98"/>
                          <w:p w14:paraId="49D0EE4F" w14:textId="77777777" w:rsidR="00BA216B" w:rsidRDefault="00BA216B" w:rsidP="00614F98"/>
                          <w:p w14:paraId="6F531CA5" w14:textId="77777777" w:rsidR="00BA216B" w:rsidRDefault="00BA216B" w:rsidP="00614F98"/>
                          <w:p w14:paraId="627EDEE0" w14:textId="77777777" w:rsidR="00BA216B" w:rsidRDefault="00BA216B" w:rsidP="00614F98"/>
                          <w:p w14:paraId="383917CF" w14:textId="77777777" w:rsidR="00BA216B" w:rsidRDefault="00BA216B" w:rsidP="00614F98"/>
                          <w:p w14:paraId="01533147" w14:textId="77777777" w:rsidR="00BA216B" w:rsidRDefault="00BA216B" w:rsidP="00614F98"/>
                          <w:p w14:paraId="6F96126F" w14:textId="77777777" w:rsidR="00BA216B" w:rsidRDefault="00BA216B" w:rsidP="00614F98"/>
                          <w:p w14:paraId="6B4E1B84" w14:textId="77777777" w:rsidR="00BA216B" w:rsidRDefault="00BA216B" w:rsidP="00614F98"/>
                          <w:p w14:paraId="2E82919D" w14:textId="77777777" w:rsidR="00BA216B" w:rsidRDefault="00BA216B" w:rsidP="00614F98"/>
                          <w:p w14:paraId="6218F4D9" w14:textId="77777777" w:rsidR="00BA216B" w:rsidRDefault="00BA216B" w:rsidP="00614F98"/>
                          <w:p w14:paraId="7276073D" w14:textId="77777777" w:rsidR="00BA216B" w:rsidRDefault="00BA216B" w:rsidP="00614F98"/>
                          <w:p w14:paraId="3500AA45" w14:textId="77777777" w:rsidR="00BA216B" w:rsidRDefault="00BA216B" w:rsidP="00614F98"/>
                          <w:p w14:paraId="7590DD53" w14:textId="77777777" w:rsidR="00BA216B" w:rsidRDefault="00BA216B" w:rsidP="00614F98"/>
                          <w:p w14:paraId="5187A533" w14:textId="77777777" w:rsidR="00BA216B" w:rsidRDefault="00BA216B" w:rsidP="00614F98"/>
                          <w:p w14:paraId="5BD96CAB" w14:textId="77777777" w:rsidR="00BA216B" w:rsidRDefault="00BA216B" w:rsidP="00614F98"/>
                          <w:p w14:paraId="3F2ABF7A" w14:textId="77777777" w:rsidR="00BA216B" w:rsidRDefault="00BA216B" w:rsidP="00614F98"/>
                          <w:p w14:paraId="66007F9D" w14:textId="77777777" w:rsidR="00BA216B" w:rsidRDefault="00BA216B" w:rsidP="00614F98"/>
                          <w:p w14:paraId="3C2C9123" w14:textId="77777777" w:rsidR="00BA216B" w:rsidRDefault="00BA216B" w:rsidP="00614F98"/>
                          <w:p w14:paraId="14C8C329" w14:textId="77777777" w:rsidR="00BA216B" w:rsidRDefault="00BA216B" w:rsidP="00614F98"/>
                          <w:p w14:paraId="74F3AE65" w14:textId="77777777" w:rsidR="00BA216B" w:rsidRDefault="00BA216B" w:rsidP="00614F98"/>
                          <w:p w14:paraId="437642DD" w14:textId="77777777" w:rsidR="00BA216B" w:rsidRDefault="00BA216B" w:rsidP="00614F98"/>
                          <w:p w14:paraId="2AF000F6" w14:textId="77777777" w:rsidR="00BA216B" w:rsidRDefault="00BA216B" w:rsidP="00614F98"/>
                          <w:p w14:paraId="5461ADB0" w14:textId="77777777" w:rsidR="00BA216B" w:rsidRDefault="00BA216B" w:rsidP="00614F98"/>
                          <w:p w14:paraId="42512E5A" w14:textId="77777777" w:rsidR="00BA216B" w:rsidRDefault="00BA216B" w:rsidP="00614F98"/>
                          <w:p w14:paraId="3F6BFE60" w14:textId="77777777" w:rsidR="00BA216B" w:rsidRDefault="00BA216B" w:rsidP="00614F98"/>
                          <w:p w14:paraId="2D0A6DE3" w14:textId="77777777" w:rsidR="00BA216B" w:rsidRDefault="00BA216B" w:rsidP="00614F98"/>
                          <w:p w14:paraId="04265C1C" w14:textId="77777777" w:rsidR="00BA216B" w:rsidRDefault="00BA216B" w:rsidP="00614F98"/>
                          <w:p w14:paraId="4EA84BF4" w14:textId="77777777" w:rsidR="00BA216B" w:rsidRDefault="00BA216B" w:rsidP="00614F98"/>
                          <w:p w14:paraId="2976A8CF" w14:textId="77777777" w:rsidR="00BA216B" w:rsidRDefault="00BA216B" w:rsidP="00614F98"/>
                          <w:p w14:paraId="4836C685" w14:textId="77777777" w:rsidR="00BA216B" w:rsidRDefault="00BA216B" w:rsidP="00614F98"/>
                          <w:p w14:paraId="786AB46E" w14:textId="77777777" w:rsidR="00BA216B" w:rsidRDefault="00BA216B" w:rsidP="00614F98"/>
                          <w:p w14:paraId="3098D12E" w14:textId="77777777" w:rsidR="00BA216B" w:rsidRDefault="00BA216B" w:rsidP="00614F98"/>
                          <w:p w14:paraId="719D96DE" w14:textId="77777777" w:rsidR="00BA216B" w:rsidRDefault="00BA216B" w:rsidP="00614F98"/>
                          <w:p w14:paraId="45B1B597" w14:textId="77777777" w:rsidR="00BA216B" w:rsidRDefault="00BA216B" w:rsidP="00614F98"/>
                          <w:p w14:paraId="4D902DE8" w14:textId="77777777" w:rsidR="00BA216B" w:rsidRDefault="00BA216B" w:rsidP="00614F98"/>
                          <w:p w14:paraId="2F3E0522" w14:textId="77777777" w:rsidR="00BA216B" w:rsidRDefault="00BA216B" w:rsidP="00614F98"/>
                          <w:p w14:paraId="7957B9BF" w14:textId="77777777" w:rsidR="00BA216B" w:rsidRDefault="00BA216B" w:rsidP="00614F98"/>
                          <w:p w14:paraId="357DD0C5" w14:textId="77777777" w:rsidR="00BA216B" w:rsidRDefault="00BA216B" w:rsidP="00614F98"/>
                          <w:p w14:paraId="36BEDD20" w14:textId="77777777" w:rsidR="00BA216B" w:rsidRDefault="00BA216B" w:rsidP="00614F98"/>
                          <w:p w14:paraId="5335DA02" w14:textId="77777777" w:rsidR="00BA216B" w:rsidRDefault="00BA216B" w:rsidP="00614F98"/>
                          <w:p w14:paraId="53F96035" w14:textId="77777777" w:rsidR="00BA216B" w:rsidRDefault="00BA216B" w:rsidP="00614F98"/>
                          <w:p w14:paraId="20ECB729" w14:textId="77777777" w:rsidR="00BA216B" w:rsidRDefault="00BA216B" w:rsidP="00614F98"/>
                          <w:p w14:paraId="343B5492" w14:textId="77777777" w:rsidR="00BA216B" w:rsidRDefault="00BA216B" w:rsidP="00614F98"/>
                          <w:p w14:paraId="6328331D" w14:textId="77777777" w:rsidR="00BA216B" w:rsidRDefault="00BA216B" w:rsidP="00614F98"/>
                          <w:p w14:paraId="183DC3B8" w14:textId="77777777" w:rsidR="00BA216B" w:rsidRDefault="00BA216B" w:rsidP="00614F98"/>
                          <w:p w14:paraId="148A17B4" w14:textId="77777777" w:rsidR="00BA216B" w:rsidRDefault="00BA216B" w:rsidP="00614F98"/>
                          <w:p w14:paraId="10BC0E2A" w14:textId="77777777" w:rsidR="00BA216B" w:rsidRDefault="00BA216B" w:rsidP="00614F98"/>
                          <w:p w14:paraId="19781676" w14:textId="77777777" w:rsidR="00BA216B" w:rsidRDefault="00BA216B" w:rsidP="00614F98"/>
                          <w:p w14:paraId="2F025EFF" w14:textId="77777777" w:rsidR="00BA216B" w:rsidRDefault="00BA216B" w:rsidP="00614F98"/>
                          <w:p w14:paraId="090323F9" w14:textId="77777777" w:rsidR="00BA216B" w:rsidRDefault="00BA216B" w:rsidP="00614F98"/>
                          <w:p w14:paraId="5887B7EF" w14:textId="77777777" w:rsidR="00BA216B" w:rsidRDefault="00BA216B" w:rsidP="00614F98"/>
                          <w:p w14:paraId="69A839AB" w14:textId="77777777" w:rsidR="00BA216B" w:rsidRDefault="00BA216B" w:rsidP="00614F98"/>
                          <w:p w14:paraId="75B939E6" w14:textId="77777777" w:rsidR="00BA216B" w:rsidRDefault="00BA216B" w:rsidP="00614F98"/>
                          <w:p w14:paraId="5DEF1228" w14:textId="77777777" w:rsidR="00BA216B" w:rsidRDefault="00BA216B" w:rsidP="00614F98"/>
                          <w:p w14:paraId="37986E0F" w14:textId="77777777" w:rsidR="00BA216B" w:rsidRDefault="00BA216B" w:rsidP="00614F98"/>
                          <w:p w14:paraId="6DC31402" w14:textId="77777777" w:rsidR="00BA216B" w:rsidRDefault="00BA216B" w:rsidP="00614F98"/>
                          <w:p w14:paraId="6FE37368" w14:textId="77777777" w:rsidR="00BA216B" w:rsidRDefault="00BA216B" w:rsidP="00614F98"/>
                          <w:p w14:paraId="03CF3F2B" w14:textId="77777777" w:rsidR="00BA216B" w:rsidRDefault="00BA216B" w:rsidP="00614F98"/>
                          <w:p w14:paraId="40B6F4C4" w14:textId="77777777" w:rsidR="00BA216B" w:rsidRDefault="00BA216B" w:rsidP="00614F98"/>
                          <w:p w14:paraId="45D8DA1F" w14:textId="77777777" w:rsidR="00BA216B" w:rsidRDefault="00BA216B" w:rsidP="00614F98"/>
                          <w:p w14:paraId="2B34A5B7" w14:textId="77777777" w:rsidR="00BA216B" w:rsidRDefault="00BA216B" w:rsidP="00614F98"/>
                          <w:p w14:paraId="1DC617C7" w14:textId="77777777" w:rsidR="00BA216B" w:rsidRDefault="00BA216B" w:rsidP="00614F98"/>
                          <w:p w14:paraId="538AECE8" w14:textId="77777777" w:rsidR="00BA216B" w:rsidRDefault="00BA216B" w:rsidP="00614F98"/>
                          <w:p w14:paraId="13AF624A" w14:textId="77777777" w:rsidR="00BA216B" w:rsidRDefault="00BA216B" w:rsidP="00614F98"/>
                          <w:p w14:paraId="4A5A7AD6" w14:textId="77777777" w:rsidR="00BA216B" w:rsidRDefault="00BA216B" w:rsidP="00614F98"/>
                          <w:p w14:paraId="0C27484D" w14:textId="77777777" w:rsidR="00BA216B" w:rsidRDefault="00BA216B" w:rsidP="00614F98"/>
                          <w:p w14:paraId="5A0D5C4E" w14:textId="77777777" w:rsidR="00BA216B" w:rsidRDefault="00BA216B" w:rsidP="00614F98"/>
                          <w:p w14:paraId="4D9B0E3A" w14:textId="77777777" w:rsidR="00BA216B" w:rsidRDefault="00BA216B" w:rsidP="00614F98"/>
                          <w:p w14:paraId="507DA481" w14:textId="77777777" w:rsidR="00BA216B" w:rsidRDefault="00BA216B" w:rsidP="00614F98"/>
                          <w:p w14:paraId="7F1CD61B" w14:textId="77777777" w:rsidR="00BA216B" w:rsidRDefault="00BA216B" w:rsidP="00614F98"/>
                          <w:p w14:paraId="104EC392" w14:textId="77777777" w:rsidR="00BA216B" w:rsidRDefault="00BA216B" w:rsidP="00614F98"/>
                          <w:p w14:paraId="38B171F6" w14:textId="77777777" w:rsidR="00BA216B" w:rsidRDefault="00BA216B" w:rsidP="00614F98"/>
                          <w:p w14:paraId="0A6DAD82" w14:textId="77777777" w:rsidR="00BA216B" w:rsidRDefault="00BA216B" w:rsidP="00614F98"/>
                          <w:p w14:paraId="2CA5FE1D" w14:textId="77777777" w:rsidR="00BA216B" w:rsidRDefault="00BA216B" w:rsidP="00614F98"/>
                          <w:p w14:paraId="7712669D" w14:textId="77777777" w:rsidR="00BA216B" w:rsidRDefault="00BA216B" w:rsidP="00614F98"/>
                          <w:p w14:paraId="17F78B33" w14:textId="77777777" w:rsidR="00BA216B" w:rsidRDefault="00BA216B" w:rsidP="00614F98"/>
                          <w:p w14:paraId="0EA3E83D" w14:textId="77777777" w:rsidR="00BA216B" w:rsidRDefault="00BA216B" w:rsidP="00614F98"/>
                          <w:p w14:paraId="4111354A" w14:textId="77777777" w:rsidR="00BA216B" w:rsidRDefault="00BA216B" w:rsidP="00614F98"/>
                          <w:p w14:paraId="4C363C83" w14:textId="77777777" w:rsidR="00BA216B" w:rsidRDefault="00BA216B" w:rsidP="00614F98"/>
                          <w:p w14:paraId="57BC4541" w14:textId="77777777" w:rsidR="00BA216B" w:rsidRDefault="00BA216B" w:rsidP="00614F98"/>
                          <w:p w14:paraId="6CB9BC61" w14:textId="77777777" w:rsidR="00BA216B" w:rsidRDefault="00BA216B" w:rsidP="00614F98"/>
                          <w:p w14:paraId="2C7CD96A" w14:textId="77777777" w:rsidR="00BA216B" w:rsidRDefault="00BA216B" w:rsidP="00614F98"/>
                          <w:p w14:paraId="4CAD7ADE" w14:textId="77777777" w:rsidR="00BA216B" w:rsidRDefault="00BA216B" w:rsidP="00614F98"/>
                          <w:p w14:paraId="364F7BCD" w14:textId="77777777" w:rsidR="00BA216B" w:rsidRDefault="00BA216B" w:rsidP="00614F98"/>
                          <w:p w14:paraId="224D498E" w14:textId="77777777" w:rsidR="00BA216B" w:rsidRDefault="00BA216B" w:rsidP="00614F98"/>
                          <w:p w14:paraId="0A0B9D83" w14:textId="77777777" w:rsidR="00BA216B" w:rsidRDefault="00BA216B" w:rsidP="00614F98"/>
                          <w:p w14:paraId="7AA664A8" w14:textId="77777777" w:rsidR="00BA216B" w:rsidRDefault="00BA216B" w:rsidP="00614F98"/>
                          <w:p w14:paraId="5C707877" w14:textId="77777777" w:rsidR="00BA216B" w:rsidRDefault="00BA216B" w:rsidP="00614F98"/>
                          <w:p w14:paraId="61CA5BBF" w14:textId="77777777" w:rsidR="00BA216B" w:rsidRDefault="00BA216B" w:rsidP="00614F98"/>
                          <w:p w14:paraId="2B2EAB85" w14:textId="77777777" w:rsidR="00BA216B" w:rsidRDefault="00BA216B" w:rsidP="00614F98"/>
                          <w:p w14:paraId="3876CDD5" w14:textId="77777777" w:rsidR="00BA216B" w:rsidRDefault="00BA216B" w:rsidP="00614F98"/>
                          <w:p w14:paraId="40C326EA" w14:textId="77777777" w:rsidR="00BA216B" w:rsidRDefault="00BA216B" w:rsidP="00614F98"/>
                          <w:p w14:paraId="19B8C43D" w14:textId="77777777" w:rsidR="00BA216B" w:rsidRDefault="00BA216B" w:rsidP="00614F98"/>
                          <w:p w14:paraId="604D1AD8" w14:textId="77777777" w:rsidR="00BA216B" w:rsidRDefault="00BA216B" w:rsidP="00614F98"/>
                          <w:p w14:paraId="090BC3A3" w14:textId="77777777" w:rsidR="00BA216B" w:rsidRDefault="00BA216B" w:rsidP="00614F98"/>
                          <w:p w14:paraId="235CFEA9" w14:textId="77777777" w:rsidR="00BA216B" w:rsidRDefault="00BA216B" w:rsidP="00614F98"/>
                          <w:p w14:paraId="41A266F2" w14:textId="77777777" w:rsidR="00BA216B" w:rsidRDefault="00BA216B" w:rsidP="00614F98"/>
                          <w:p w14:paraId="0E542BAE" w14:textId="77777777" w:rsidR="00BA216B" w:rsidRDefault="00BA216B" w:rsidP="00614F98"/>
                          <w:p w14:paraId="4E1C7CEA" w14:textId="77777777" w:rsidR="00BA216B" w:rsidRDefault="00BA216B" w:rsidP="00614F98"/>
                          <w:p w14:paraId="35F0FA85" w14:textId="77777777" w:rsidR="00BA216B" w:rsidRDefault="00BA216B" w:rsidP="00614F98"/>
                          <w:p w14:paraId="78C78E2A" w14:textId="77777777" w:rsidR="00BA216B" w:rsidRDefault="00BA216B" w:rsidP="00614F98"/>
                          <w:p w14:paraId="1AA5D6E6" w14:textId="77777777" w:rsidR="00BA216B" w:rsidRDefault="00BA216B" w:rsidP="00614F98"/>
                          <w:p w14:paraId="6731EFEC" w14:textId="77777777" w:rsidR="00BA216B" w:rsidRDefault="00BA216B" w:rsidP="00614F98"/>
                          <w:p w14:paraId="01CE1DAF" w14:textId="77777777" w:rsidR="00BA216B" w:rsidRDefault="00BA216B" w:rsidP="00614F98"/>
                          <w:p w14:paraId="5B557A18" w14:textId="77777777" w:rsidR="00BA216B" w:rsidRDefault="00BA216B" w:rsidP="00614F98"/>
                          <w:p w14:paraId="7939DB69" w14:textId="77777777" w:rsidR="00BA216B" w:rsidRDefault="00BA216B" w:rsidP="00614F98"/>
                          <w:p w14:paraId="3BA3432E" w14:textId="77777777" w:rsidR="00BA216B" w:rsidRDefault="00BA216B" w:rsidP="00614F98"/>
                          <w:p w14:paraId="01551541" w14:textId="77777777" w:rsidR="00BA216B" w:rsidRDefault="00BA216B" w:rsidP="00614F98"/>
                          <w:p w14:paraId="381D146A" w14:textId="77777777" w:rsidR="00BA216B" w:rsidRDefault="00BA216B" w:rsidP="00614F98"/>
                          <w:p w14:paraId="4EA4EA05" w14:textId="77777777" w:rsidR="00BA216B" w:rsidRDefault="00BA216B" w:rsidP="00614F98"/>
                          <w:p w14:paraId="27B29A02" w14:textId="77777777" w:rsidR="00BA216B" w:rsidRDefault="00BA216B" w:rsidP="00614F98"/>
                          <w:p w14:paraId="09CB108D" w14:textId="77777777" w:rsidR="00BA216B" w:rsidRDefault="00BA216B" w:rsidP="00614F98"/>
                          <w:p w14:paraId="4E46B22F" w14:textId="77777777" w:rsidR="00BA216B" w:rsidRDefault="00BA216B" w:rsidP="00614F98"/>
                          <w:p w14:paraId="092EA16D" w14:textId="77777777" w:rsidR="00BA216B" w:rsidRDefault="00BA216B" w:rsidP="00614F98"/>
                          <w:p w14:paraId="5CF378BC" w14:textId="77777777" w:rsidR="00BA216B" w:rsidRDefault="00BA216B" w:rsidP="00614F98"/>
                          <w:p w14:paraId="036BAF99" w14:textId="77777777" w:rsidR="00BA216B" w:rsidRDefault="00BA216B" w:rsidP="00614F98"/>
                          <w:p w14:paraId="553C3841" w14:textId="77777777" w:rsidR="00BA216B" w:rsidRDefault="00BA216B" w:rsidP="00614F98"/>
                          <w:p w14:paraId="0246EDE2" w14:textId="77777777" w:rsidR="00BA216B" w:rsidRDefault="00BA216B" w:rsidP="00614F98"/>
                          <w:p w14:paraId="7620A986" w14:textId="77777777" w:rsidR="00BA216B" w:rsidRDefault="00BA216B" w:rsidP="00614F98"/>
                          <w:p w14:paraId="5E148340" w14:textId="77777777" w:rsidR="00BA216B" w:rsidRDefault="00BA216B" w:rsidP="00614F98"/>
                          <w:p w14:paraId="53FC0BAF" w14:textId="77777777" w:rsidR="00BA216B" w:rsidRDefault="00BA216B" w:rsidP="00614F98"/>
                          <w:p w14:paraId="075925D3" w14:textId="77777777" w:rsidR="00BA216B" w:rsidRDefault="00BA216B" w:rsidP="00614F98"/>
                          <w:p w14:paraId="020CBCB0" w14:textId="77777777" w:rsidR="00BA216B" w:rsidRDefault="00BA216B" w:rsidP="00614F98"/>
                          <w:p w14:paraId="3DAF65C8" w14:textId="77777777" w:rsidR="00BA216B" w:rsidRDefault="00BA216B" w:rsidP="00614F98"/>
                          <w:p w14:paraId="0CE08C31" w14:textId="77777777" w:rsidR="00BA216B" w:rsidRDefault="00BA216B" w:rsidP="00614F98"/>
                          <w:p w14:paraId="1D6EF8D0" w14:textId="77777777" w:rsidR="00BA216B" w:rsidRDefault="00BA216B" w:rsidP="00614F98"/>
                          <w:p w14:paraId="454C0234" w14:textId="77777777" w:rsidR="00BA216B" w:rsidRDefault="00BA216B" w:rsidP="00614F98"/>
                          <w:p w14:paraId="0FFD590A" w14:textId="77777777" w:rsidR="00BA216B" w:rsidRDefault="00BA216B" w:rsidP="00614F98"/>
                          <w:p w14:paraId="054D8770" w14:textId="77777777" w:rsidR="00BA216B" w:rsidRDefault="00BA216B" w:rsidP="00614F98"/>
                          <w:p w14:paraId="0A518D03" w14:textId="77777777" w:rsidR="00BA216B" w:rsidRDefault="00BA216B" w:rsidP="00614F98"/>
                          <w:p w14:paraId="759B5DD7" w14:textId="77777777" w:rsidR="00BA216B" w:rsidRDefault="00BA216B" w:rsidP="00614F98"/>
                          <w:p w14:paraId="646BF252" w14:textId="77777777" w:rsidR="00BA216B" w:rsidRDefault="00BA216B" w:rsidP="00614F98"/>
                          <w:p w14:paraId="1C3C1F50" w14:textId="77777777" w:rsidR="00BA216B" w:rsidRDefault="00BA216B" w:rsidP="00614F98"/>
                          <w:p w14:paraId="498A0CA4" w14:textId="77777777" w:rsidR="00BA216B" w:rsidRDefault="00BA216B" w:rsidP="00614F98"/>
                          <w:p w14:paraId="5013BB7B" w14:textId="77777777" w:rsidR="00BA216B" w:rsidRDefault="00BA216B" w:rsidP="00614F98"/>
                          <w:p w14:paraId="200C379A" w14:textId="77777777" w:rsidR="00BA216B" w:rsidRDefault="00BA216B" w:rsidP="00614F98"/>
                          <w:p w14:paraId="0FBDC13A" w14:textId="77777777" w:rsidR="00BA216B" w:rsidRDefault="00BA216B" w:rsidP="00614F98"/>
                          <w:p w14:paraId="7DAA7CF9" w14:textId="77777777" w:rsidR="00BA216B" w:rsidRDefault="00BA216B" w:rsidP="00614F98"/>
                          <w:p w14:paraId="1089516C" w14:textId="77777777" w:rsidR="00BA216B" w:rsidRDefault="00BA216B" w:rsidP="00614F98"/>
                          <w:p w14:paraId="7F056489" w14:textId="77777777" w:rsidR="00BA216B" w:rsidRDefault="00BA216B" w:rsidP="00614F98"/>
                          <w:p w14:paraId="0CEEE6D7" w14:textId="77777777" w:rsidR="00BA216B" w:rsidRDefault="00BA216B" w:rsidP="00614F98"/>
                          <w:p w14:paraId="441A7E60" w14:textId="77777777" w:rsidR="00BA216B" w:rsidRDefault="00BA216B" w:rsidP="00614F98"/>
                          <w:p w14:paraId="476F1286" w14:textId="77777777" w:rsidR="00BA216B" w:rsidRDefault="00BA216B" w:rsidP="00614F98"/>
                          <w:p w14:paraId="0B267CDE" w14:textId="77777777" w:rsidR="00BA216B" w:rsidRDefault="00BA216B" w:rsidP="00614F98"/>
                          <w:p w14:paraId="5E91107C" w14:textId="77777777" w:rsidR="00BA216B" w:rsidRDefault="00BA216B" w:rsidP="00614F98"/>
                          <w:p w14:paraId="7E325BF4" w14:textId="77777777" w:rsidR="00BA216B" w:rsidRDefault="00BA216B" w:rsidP="00614F98"/>
                          <w:p w14:paraId="6CFEA9F5" w14:textId="77777777" w:rsidR="00BA216B" w:rsidRDefault="00BA216B" w:rsidP="00614F98"/>
                          <w:p w14:paraId="00CB01D6" w14:textId="77777777" w:rsidR="00BA216B" w:rsidRDefault="00BA216B" w:rsidP="00614F98"/>
                          <w:p w14:paraId="07121C87" w14:textId="77777777" w:rsidR="00BA216B" w:rsidRDefault="00BA216B" w:rsidP="00614F98"/>
                          <w:p w14:paraId="5CDD19D8" w14:textId="77777777" w:rsidR="00BA216B" w:rsidRDefault="00BA216B" w:rsidP="00614F98"/>
                          <w:p w14:paraId="29355EA8" w14:textId="77777777" w:rsidR="00BA216B" w:rsidRDefault="00BA216B" w:rsidP="00614F98"/>
                          <w:p w14:paraId="7F7D1377" w14:textId="77777777" w:rsidR="00BA216B" w:rsidRDefault="00BA216B" w:rsidP="00614F98"/>
                          <w:p w14:paraId="7C60C486" w14:textId="77777777" w:rsidR="00BA216B" w:rsidRDefault="00BA216B" w:rsidP="00614F98"/>
                          <w:p w14:paraId="2760321B" w14:textId="77777777" w:rsidR="00BA216B" w:rsidRDefault="00BA216B" w:rsidP="00614F98"/>
                          <w:p w14:paraId="306EFF2A" w14:textId="77777777" w:rsidR="00BA216B" w:rsidRDefault="00BA216B" w:rsidP="00614F98"/>
                          <w:p w14:paraId="2D3FC16E" w14:textId="77777777" w:rsidR="00BA216B" w:rsidRDefault="00BA216B" w:rsidP="00614F98"/>
                          <w:p w14:paraId="01EC6445" w14:textId="77777777" w:rsidR="00BA216B" w:rsidRDefault="00BA216B" w:rsidP="00614F98"/>
                          <w:p w14:paraId="64CF4D3B" w14:textId="77777777" w:rsidR="00BA216B" w:rsidRDefault="00BA216B" w:rsidP="00614F98"/>
                          <w:p w14:paraId="7FD2CA0A" w14:textId="77777777" w:rsidR="00BA216B" w:rsidRDefault="00BA216B" w:rsidP="00614F98"/>
                          <w:p w14:paraId="549DF145" w14:textId="77777777" w:rsidR="00BA216B" w:rsidRDefault="00BA216B" w:rsidP="00614F98"/>
                          <w:p w14:paraId="4A3DC5D9" w14:textId="77777777" w:rsidR="00BA216B" w:rsidRDefault="00BA216B" w:rsidP="00614F98"/>
                          <w:p w14:paraId="3EDBF13F" w14:textId="77777777" w:rsidR="00BA216B" w:rsidRDefault="00BA216B" w:rsidP="00614F98"/>
                          <w:p w14:paraId="16C2C871" w14:textId="77777777" w:rsidR="00BA216B" w:rsidRDefault="00BA216B" w:rsidP="00614F98"/>
                          <w:p w14:paraId="499066A0" w14:textId="77777777" w:rsidR="00BA216B" w:rsidRDefault="00BA216B" w:rsidP="00614F98"/>
                          <w:p w14:paraId="43BDDE38" w14:textId="77777777" w:rsidR="00BA216B" w:rsidRDefault="00BA216B" w:rsidP="00614F98"/>
                          <w:p w14:paraId="6602D8DE" w14:textId="77777777" w:rsidR="00BA216B" w:rsidRDefault="00BA216B" w:rsidP="00614F98"/>
                          <w:p w14:paraId="1646A447" w14:textId="77777777" w:rsidR="00BA216B" w:rsidRDefault="00BA216B" w:rsidP="00614F98"/>
                          <w:p w14:paraId="2F18F34A" w14:textId="77777777" w:rsidR="00BA216B" w:rsidRDefault="00BA216B" w:rsidP="00614F98"/>
                          <w:p w14:paraId="6B3A19E6" w14:textId="77777777" w:rsidR="00BA216B" w:rsidRDefault="00BA216B" w:rsidP="00614F98"/>
                          <w:p w14:paraId="2F00795A" w14:textId="77777777" w:rsidR="00BA216B" w:rsidRDefault="00BA216B" w:rsidP="00614F98"/>
                          <w:p w14:paraId="403C41A5" w14:textId="77777777" w:rsidR="00BA216B" w:rsidRDefault="00BA216B" w:rsidP="00614F98"/>
                          <w:p w14:paraId="62AF2983" w14:textId="77777777" w:rsidR="00BA216B" w:rsidRDefault="00BA216B" w:rsidP="00614F98"/>
                          <w:p w14:paraId="74D866DF" w14:textId="77777777" w:rsidR="00BA216B" w:rsidRDefault="00BA216B" w:rsidP="00614F98"/>
                          <w:p w14:paraId="2CEF6283" w14:textId="77777777" w:rsidR="00BA216B" w:rsidRDefault="00BA216B" w:rsidP="00614F98"/>
                          <w:p w14:paraId="76A30BD6" w14:textId="77777777" w:rsidR="00BA216B" w:rsidRDefault="00BA216B" w:rsidP="00614F98"/>
                          <w:p w14:paraId="6809FF2F" w14:textId="77777777" w:rsidR="00BA216B" w:rsidRDefault="00BA216B" w:rsidP="00614F98"/>
                          <w:p w14:paraId="628FA462" w14:textId="77777777" w:rsidR="00BA216B" w:rsidRDefault="00BA216B" w:rsidP="00614F98"/>
                          <w:p w14:paraId="3BA23C89" w14:textId="77777777" w:rsidR="00BA216B" w:rsidRDefault="00BA216B" w:rsidP="00614F98"/>
                          <w:p w14:paraId="59F9340D" w14:textId="77777777" w:rsidR="00BA216B" w:rsidRDefault="00BA216B" w:rsidP="00614F98"/>
                          <w:p w14:paraId="484EC039" w14:textId="77777777" w:rsidR="00BA216B" w:rsidRDefault="00BA216B" w:rsidP="00614F98"/>
                          <w:p w14:paraId="10311AF5" w14:textId="77777777" w:rsidR="00BA216B" w:rsidRDefault="00BA216B" w:rsidP="00614F98"/>
                          <w:p w14:paraId="46E3F116" w14:textId="77777777" w:rsidR="00BA216B" w:rsidRDefault="00BA216B" w:rsidP="00614F98"/>
                          <w:p w14:paraId="31A4A8CB" w14:textId="77777777" w:rsidR="00BA216B" w:rsidRDefault="00BA216B" w:rsidP="00614F98"/>
                          <w:p w14:paraId="14EC3862" w14:textId="77777777" w:rsidR="00BA216B" w:rsidRDefault="00BA216B" w:rsidP="00614F98"/>
                          <w:p w14:paraId="453BC9C3" w14:textId="77777777" w:rsidR="00BA216B" w:rsidRDefault="00BA216B" w:rsidP="00614F98"/>
                          <w:p w14:paraId="21B82697" w14:textId="77777777" w:rsidR="00BA216B" w:rsidRDefault="00BA216B" w:rsidP="00614F98"/>
                          <w:p w14:paraId="30AD4626" w14:textId="77777777" w:rsidR="00BA216B" w:rsidRDefault="00BA216B" w:rsidP="00614F98"/>
                          <w:p w14:paraId="0268EABD" w14:textId="77777777" w:rsidR="00BA216B" w:rsidRDefault="00BA216B" w:rsidP="00614F98"/>
                          <w:p w14:paraId="0E01FA5A" w14:textId="77777777" w:rsidR="00BA216B" w:rsidRDefault="00BA216B" w:rsidP="00614F98"/>
                          <w:p w14:paraId="7CEE102E" w14:textId="77777777" w:rsidR="00BA216B" w:rsidRDefault="00BA216B" w:rsidP="00614F98"/>
                          <w:p w14:paraId="53EFC279" w14:textId="77777777" w:rsidR="00BA216B" w:rsidRDefault="00BA216B" w:rsidP="00614F98"/>
                          <w:p w14:paraId="30048F46" w14:textId="77777777" w:rsidR="00BA216B" w:rsidRDefault="00BA216B" w:rsidP="00614F98"/>
                          <w:p w14:paraId="39F938D0" w14:textId="77777777" w:rsidR="00BA216B" w:rsidRDefault="00BA216B" w:rsidP="00614F98"/>
                          <w:p w14:paraId="290548DF" w14:textId="77777777" w:rsidR="00BA216B" w:rsidRDefault="00BA216B" w:rsidP="00614F98"/>
                          <w:p w14:paraId="4AC96D86" w14:textId="77777777" w:rsidR="00BA216B" w:rsidRDefault="00BA216B" w:rsidP="00614F98"/>
                          <w:p w14:paraId="2C7B97B4" w14:textId="77777777" w:rsidR="00BA216B" w:rsidRDefault="00BA216B" w:rsidP="00614F98"/>
                          <w:p w14:paraId="1C77AF0E" w14:textId="77777777" w:rsidR="00BA216B" w:rsidRDefault="00BA216B" w:rsidP="00614F98"/>
                          <w:p w14:paraId="36837DAF" w14:textId="77777777" w:rsidR="00BA216B" w:rsidRDefault="00BA216B" w:rsidP="00614F98"/>
                          <w:p w14:paraId="6D7974FE" w14:textId="77777777" w:rsidR="00BA216B" w:rsidRDefault="00BA216B" w:rsidP="00614F98"/>
                          <w:p w14:paraId="678A2CFB" w14:textId="77777777" w:rsidR="00BA216B" w:rsidRDefault="00BA216B" w:rsidP="00614F98"/>
                          <w:p w14:paraId="3AEC8B00" w14:textId="77777777" w:rsidR="00BA216B" w:rsidRDefault="00BA216B" w:rsidP="00614F98"/>
                          <w:p w14:paraId="1F9D5578" w14:textId="77777777" w:rsidR="00BA216B" w:rsidRDefault="00BA216B" w:rsidP="00614F98"/>
                          <w:p w14:paraId="71E4A798" w14:textId="77777777" w:rsidR="00BA216B" w:rsidRDefault="00BA216B" w:rsidP="00614F98"/>
                          <w:p w14:paraId="6BFE6B9A" w14:textId="77777777" w:rsidR="00BA216B" w:rsidRDefault="00BA216B" w:rsidP="00614F98"/>
                          <w:p w14:paraId="1A72D6AD" w14:textId="77777777" w:rsidR="00BA216B" w:rsidRDefault="00BA216B" w:rsidP="00614F98"/>
                          <w:p w14:paraId="42A27BB2" w14:textId="77777777" w:rsidR="00BA216B" w:rsidRDefault="00BA216B" w:rsidP="00614F98"/>
                          <w:p w14:paraId="6E703520" w14:textId="77777777" w:rsidR="00BA216B" w:rsidRDefault="00BA216B" w:rsidP="00614F98"/>
                          <w:p w14:paraId="61B3082E" w14:textId="77777777" w:rsidR="00BA216B" w:rsidRDefault="00BA216B" w:rsidP="00614F98"/>
                          <w:p w14:paraId="2C4DBAC8" w14:textId="77777777" w:rsidR="00BA216B" w:rsidRDefault="00BA216B" w:rsidP="00614F98"/>
                          <w:p w14:paraId="3D035DFA" w14:textId="77777777" w:rsidR="00BA216B" w:rsidRDefault="00BA216B" w:rsidP="00614F98"/>
                          <w:p w14:paraId="4539190F" w14:textId="77777777" w:rsidR="00BA216B" w:rsidRDefault="00BA216B" w:rsidP="00614F98"/>
                          <w:p w14:paraId="3A833B1A" w14:textId="77777777" w:rsidR="00BA216B" w:rsidRDefault="00BA216B" w:rsidP="00614F98"/>
                          <w:p w14:paraId="577F2870" w14:textId="77777777" w:rsidR="00BA216B" w:rsidRDefault="00BA216B" w:rsidP="00614F98"/>
                          <w:p w14:paraId="443F4247" w14:textId="77777777" w:rsidR="00BA216B" w:rsidRDefault="00BA216B" w:rsidP="00614F98"/>
                          <w:p w14:paraId="49DE85B8" w14:textId="77777777" w:rsidR="00BA216B" w:rsidRDefault="00BA216B" w:rsidP="00614F98"/>
                          <w:p w14:paraId="78BCBB35" w14:textId="77777777" w:rsidR="00BA216B" w:rsidRDefault="00BA216B" w:rsidP="00614F98"/>
                          <w:p w14:paraId="7B66D883" w14:textId="77777777" w:rsidR="00BA216B" w:rsidRDefault="00BA216B" w:rsidP="00614F98"/>
                          <w:p w14:paraId="338D07F6" w14:textId="77777777" w:rsidR="00BA216B" w:rsidRDefault="00BA216B" w:rsidP="00614F98"/>
                          <w:p w14:paraId="44773146" w14:textId="77777777" w:rsidR="00BA216B" w:rsidRDefault="00BA216B" w:rsidP="00614F98"/>
                          <w:p w14:paraId="2BAA1A28" w14:textId="77777777" w:rsidR="00BA216B" w:rsidRDefault="00BA216B" w:rsidP="00614F98"/>
                          <w:p w14:paraId="37BA2E33" w14:textId="77777777" w:rsidR="00BA216B" w:rsidRDefault="00BA216B" w:rsidP="00614F98"/>
                          <w:p w14:paraId="7C8B20CF" w14:textId="77777777" w:rsidR="00BA216B" w:rsidRDefault="00BA216B" w:rsidP="00614F98"/>
                          <w:p w14:paraId="00768D94" w14:textId="77777777" w:rsidR="00BA216B" w:rsidRDefault="00BA216B" w:rsidP="00614F98"/>
                          <w:p w14:paraId="5F221B4A" w14:textId="77777777" w:rsidR="00BA216B" w:rsidRDefault="00BA216B" w:rsidP="00614F98"/>
                          <w:p w14:paraId="3A7DCC63" w14:textId="77777777" w:rsidR="00BA216B" w:rsidRDefault="00BA216B" w:rsidP="00614F98"/>
                          <w:p w14:paraId="0716C37E" w14:textId="77777777" w:rsidR="00BA216B" w:rsidRDefault="00BA216B" w:rsidP="00614F98"/>
                          <w:p w14:paraId="0F565DDE" w14:textId="77777777" w:rsidR="00BA216B" w:rsidRDefault="00BA216B" w:rsidP="00614F98"/>
                          <w:p w14:paraId="7F5BBDC0" w14:textId="77777777" w:rsidR="00BA216B" w:rsidRDefault="00BA216B" w:rsidP="00614F98"/>
                          <w:p w14:paraId="7D8B601D" w14:textId="77777777" w:rsidR="00BA216B" w:rsidRDefault="00BA216B" w:rsidP="00614F98"/>
                          <w:p w14:paraId="66F331FE" w14:textId="77777777" w:rsidR="00BA216B" w:rsidRDefault="00BA216B" w:rsidP="00614F98"/>
                          <w:p w14:paraId="1AD1C80D" w14:textId="77777777" w:rsidR="00BA216B" w:rsidRDefault="00BA216B" w:rsidP="00614F98"/>
                          <w:p w14:paraId="7CF447FA" w14:textId="77777777" w:rsidR="00BA216B" w:rsidRDefault="00BA216B" w:rsidP="00614F98"/>
                          <w:p w14:paraId="427A36EF" w14:textId="77777777" w:rsidR="00BA216B" w:rsidRDefault="00BA216B" w:rsidP="00614F98"/>
                          <w:p w14:paraId="659A4511" w14:textId="77777777" w:rsidR="00BA216B" w:rsidRDefault="00BA216B" w:rsidP="00614F98"/>
                          <w:p w14:paraId="6A5879A3" w14:textId="77777777" w:rsidR="00BA216B" w:rsidRDefault="00BA216B" w:rsidP="00614F98"/>
                          <w:p w14:paraId="5F3F4199" w14:textId="77777777" w:rsidR="00BA216B" w:rsidRDefault="00BA216B" w:rsidP="00614F98"/>
                          <w:p w14:paraId="18C46D31" w14:textId="77777777" w:rsidR="00BA216B" w:rsidRDefault="00BA216B" w:rsidP="00614F98"/>
                          <w:p w14:paraId="429DA5C6" w14:textId="77777777" w:rsidR="00BA216B" w:rsidRDefault="00BA216B" w:rsidP="00614F98"/>
                          <w:p w14:paraId="34ED86E1" w14:textId="77777777" w:rsidR="00BA216B" w:rsidRDefault="00BA216B" w:rsidP="00614F98"/>
                          <w:p w14:paraId="175C3970" w14:textId="77777777" w:rsidR="00BA216B" w:rsidRDefault="00BA216B" w:rsidP="00614F98"/>
                          <w:p w14:paraId="48142D0B" w14:textId="77777777" w:rsidR="00BA216B" w:rsidRDefault="00BA216B" w:rsidP="00614F98"/>
                          <w:p w14:paraId="4910D10B" w14:textId="77777777" w:rsidR="00BA216B" w:rsidRDefault="00BA216B" w:rsidP="00614F98"/>
                          <w:p w14:paraId="253068DE" w14:textId="77777777" w:rsidR="00BA216B" w:rsidRDefault="00BA216B" w:rsidP="00614F98"/>
                          <w:p w14:paraId="4D33C645" w14:textId="77777777" w:rsidR="00BA216B" w:rsidRDefault="00BA216B" w:rsidP="00614F98"/>
                          <w:p w14:paraId="564A12B1" w14:textId="77777777" w:rsidR="00BA216B" w:rsidRDefault="00BA216B" w:rsidP="00614F98"/>
                          <w:p w14:paraId="72BBF108" w14:textId="77777777" w:rsidR="00BA216B" w:rsidRDefault="00BA216B" w:rsidP="00614F98"/>
                          <w:p w14:paraId="2F1AACDA" w14:textId="77777777" w:rsidR="00BA216B" w:rsidRDefault="00BA216B" w:rsidP="00614F98"/>
                          <w:p w14:paraId="2D66053B" w14:textId="77777777" w:rsidR="00BA216B" w:rsidRDefault="00BA216B" w:rsidP="00614F98"/>
                          <w:p w14:paraId="3DE380B3" w14:textId="77777777" w:rsidR="00BA216B" w:rsidRDefault="00BA216B" w:rsidP="00614F98"/>
                          <w:p w14:paraId="5BCD2BD1" w14:textId="77777777" w:rsidR="00BA216B" w:rsidRDefault="00BA216B" w:rsidP="00614F98"/>
                          <w:p w14:paraId="6916D421" w14:textId="77777777" w:rsidR="00BA216B" w:rsidRDefault="00BA216B" w:rsidP="00614F98"/>
                          <w:p w14:paraId="2BD4E2B6" w14:textId="77777777" w:rsidR="00BA216B" w:rsidRDefault="00BA216B" w:rsidP="00614F98"/>
                          <w:p w14:paraId="210A2919" w14:textId="77777777" w:rsidR="00BA216B" w:rsidRDefault="00BA216B" w:rsidP="00614F98"/>
                          <w:p w14:paraId="1DD77AC7" w14:textId="77777777" w:rsidR="00BA216B" w:rsidRDefault="00BA216B" w:rsidP="00614F98"/>
                          <w:p w14:paraId="6E8DDDD6" w14:textId="77777777" w:rsidR="00BA216B" w:rsidRDefault="00BA216B" w:rsidP="00614F98"/>
                          <w:p w14:paraId="538447C3" w14:textId="77777777" w:rsidR="00BA216B" w:rsidRDefault="00BA216B" w:rsidP="00614F98"/>
                          <w:p w14:paraId="14C1E8C5" w14:textId="77777777" w:rsidR="00BA216B" w:rsidRDefault="00BA216B" w:rsidP="00614F98"/>
                          <w:p w14:paraId="6E0B9ABD" w14:textId="77777777" w:rsidR="00BA216B" w:rsidRDefault="00BA216B" w:rsidP="00614F98"/>
                          <w:p w14:paraId="4E3C484F" w14:textId="77777777" w:rsidR="00BA216B" w:rsidRDefault="00BA216B" w:rsidP="00614F98"/>
                          <w:p w14:paraId="79AEDE14" w14:textId="77777777" w:rsidR="00BA216B" w:rsidRDefault="00BA216B" w:rsidP="00614F98"/>
                          <w:p w14:paraId="448AAE3C" w14:textId="77777777" w:rsidR="00BA216B" w:rsidRDefault="00BA216B" w:rsidP="00614F98"/>
                          <w:p w14:paraId="174B0F23" w14:textId="77777777" w:rsidR="00BA216B" w:rsidRDefault="00BA216B" w:rsidP="00614F98"/>
                          <w:p w14:paraId="3590754D" w14:textId="77777777" w:rsidR="00BA216B" w:rsidRDefault="00BA216B" w:rsidP="00614F98"/>
                          <w:p w14:paraId="01F0DEAC" w14:textId="77777777" w:rsidR="00BA216B" w:rsidRDefault="00BA216B" w:rsidP="00614F98"/>
                          <w:p w14:paraId="109B1BD8" w14:textId="77777777" w:rsidR="00BA216B" w:rsidRDefault="00BA216B" w:rsidP="00614F98"/>
                          <w:p w14:paraId="2987D928" w14:textId="77777777" w:rsidR="00BA216B" w:rsidRDefault="00BA216B" w:rsidP="00614F98"/>
                          <w:p w14:paraId="5BA29A0A" w14:textId="77777777" w:rsidR="00BA216B" w:rsidRDefault="00BA216B" w:rsidP="00614F98"/>
                          <w:p w14:paraId="07FC488E" w14:textId="77777777" w:rsidR="00BA216B" w:rsidRDefault="00BA216B" w:rsidP="00614F98"/>
                          <w:p w14:paraId="747817AB" w14:textId="77777777" w:rsidR="00BA216B" w:rsidRDefault="00BA216B" w:rsidP="00614F98"/>
                          <w:p w14:paraId="3E310224" w14:textId="77777777" w:rsidR="00BA216B" w:rsidRDefault="00BA216B" w:rsidP="00614F98"/>
                          <w:p w14:paraId="792C0534" w14:textId="77777777" w:rsidR="00BA216B" w:rsidRDefault="00BA216B" w:rsidP="00614F98"/>
                          <w:p w14:paraId="28D08BD6" w14:textId="77777777" w:rsidR="00BA216B" w:rsidRDefault="00BA216B" w:rsidP="00614F98"/>
                          <w:p w14:paraId="6391529A" w14:textId="77777777" w:rsidR="00BA216B" w:rsidRDefault="00BA216B" w:rsidP="00614F98"/>
                          <w:p w14:paraId="591AD12F" w14:textId="77777777" w:rsidR="00BA216B" w:rsidRDefault="00BA216B" w:rsidP="00614F98"/>
                          <w:p w14:paraId="74D7DFD9" w14:textId="77777777" w:rsidR="00BA216B" w:rsidRDefault="00BA216B" w:rsidP="00614F98"/>
                          <w:p w14:paraId="18B377A1" w14:textId="77777777" w:rsidR="00BA216B" w:rsidRDefault="00BA216B" w:rsidP="00614F98"/>
                          <w:p w14:paraId="38010F44" w14:textId="77777777" w:rsidR="00BA216B" w:rsidRDefault="00BA216B" w:rsidP="00614F98"/>
                          <w:p w14:paraId="1BB36AE3" w14:textId="77777777" w:rsidR="00BA216B" w:rsidRDefault="00BA216B" w:rsidP="00614F98"/>
                          <w:p w14:paraId="4D184F5F" w14:textId="77777777" w:rsidR="00BA216B" w:rsidRDefault="00BA216B" w:rsidP="00614F98"/>
                          <w:p w14:paraId="38A9BF3C" w14:textId="77777777" w:rsidR="00BA216B" w:rsidRDefault="00BA216B" w:rsidP="00614F98"/>
                          <w:p w14:paraId="631A44D3" w14:textId="77777777" w:rsidR="00BA216B" w:rsidRDefault="00BA216B" w:rsidP="00614F98"/>
                          <w:p w14:paraId="01CF3F4D" w14:textId="77777777" w:rsidR="00BA216B" w:rsidRDefault="00BA216B" w:rsidP="00614F98"/>
                          <w:p w14:paraId="06BC2EFD" w14:textId="77777777" w:rsidR="00BA216B" w:rsidRDefault="00BA216B" w:rsidP="00614F98"/>
                          <w:p w14:paraId="7C63545C" w14:textId="77777777" w:rsidR="00BA216B" w:rsidRDefault="00BA216B" w:rsidP="00614F98"/>
                          <w:p w14:paraId="09A843F4" w14:textId="77777777" w:rsidR="00BA216B" w:rsidRDefault="00BA216B" w:rsidP="00614F98"/>
                          <w:p w14:paraId="1743999F" w14:textId="77777777" w:rsidR="00BA216B" w:rsidRDefault="00BA216B" w:rsidP="00614F98"/>
                          <w:p w14:paraId="17692229" w14:textId="77777777" w:rsidR="00BA216B" w:rsidRDefault="00BA216B" w:rsidP="00614F98"/>
                          <w:p w14:paraId="3750379E" w14:textId="77777777" w:rsidR="00BA216B" w:rsidRDefault="00BA216B" w:rsidP="00614F98"/>
                          <w:p w14:paraId="1B726F22" w14:textId="77777777" w:rsidR="00BA216B" w:rsidRDefault="00BA216B" w:rsidP="00614F98"/>
                          <w:p w14:paraId="101E30D0" w14:textId="77777777" w:rsidR="00BA216B" w:rsidRDefault="00BA216B" w:rsidP="00614F98"/>
                          <w:p w14:paraId="71435DA6" w14:textId="77777777" w:rsidR="00BA216B" w:rsidRDefault="00BA216B" w:rsidP="00614F98"/>
                          <w:p w14:paraId="406C8B16" w14:textId="77777777" w:rsidR="00BA216B" w:rsidRDefault="00BA216B" w:rsidP="00614F98"/>
                          <w:p w14:paraId="1F20A67B" w14:textId="77777777" w:rsidR="00BA216B" w:rsidRDefault="00BA216B" w:rsidP="00614F98"/>
                          <w:p w14:paraId="429F8E35" w14:textId="77777777" w:rsidR="00BA216B" w:rsidRDefault="00BA216B" w:rsidP="00614F98"/>
                          <w:p w14:paraId="7E1F52B4" w14:textId="77777777" w:rsidR="00BA216B" w:rsidRDefault="00BA216B" w:rsidP="00614F98"/>
                          <w:p w14:paraId="12B4C039" w14:textId="77777777" w:rsidR="00BA216B" w:rsidRDefault="00BA216B" w:rsidP="00614F98"/>
                          <w:p w14:paraId="3B3F15DC" w14:textId="77777777" w:rsidR="00BA216B" w:rsidRDefault="00BA216B" w:rsidP="00614F98"/>
                          <w:p w14:paraId="7E3679E0" w14:textId="77777777" w:rsidR="00BA216B" w:rsidRDefault="00BA216B" w:rsidP="00614F98"/>
                          <w:p w14:paraId="0AEE883B" w14:textId="77777777" w:rsidR="00BA216B" w:rsidRDefault="00BA216B" w:rsidP="00614F98"/>
                          <w:p w14:paraId="7BECEAAA" w14:textId="77777777" w:rsidR="00BA216B" w:rsidRDefault="00BA216B" w:rsidP="00614F98"/>
                          <w:p w14:paraId="4AF3748B" w14:textId="77777777" w:rsidR="00BA216B" w:rsidRDefault="00BA216B" w:rsidP="00614F98"/>
                          <w:p w14:paraId="78CACAD7" w14:textId="77777777" w:rsidR="00BA216B" w:rsidRDefault="00BA216B" w:rsidP="00614F98"/>
                          <w:p w14:paraId="16D48BD9" w14:textId="77777777" w:rsidR="00BA216B" w:rsidRDefault="00BA216B" w:rsidP="00614F98"/>
                          <w:p w14:paraId="7305D37A" w14:textId="77777777" w:rsidR="00BA216B" w:rsidRDefault="00BA216B" w:rsidP="00614F98"/>
                          <w:p w14:paraId="418EF2BF" w14:textId="77777777" w:rsidR="00BA216B" w:rsidRDefault="00BA216B" w:rsidP="00614F98"/>
                          <w:p w14:paraId="240353F1" w14:textId="77777777" w:rsidR="00BA216B" w:rsidRDefault="00BA216B" w:rsidP="00614F98"/>
                          <w:p w14:paraId="2EB81420" w14:textId="77777777" w:rsidR="00BA216B" w:rsidRDefault="00BA216B" w:rsidP="00614F98"/>
                          <w:p w14:paraId="66E8E5B7" w14:textId="77777777" w:rsidR="00BA216B" w:rsidRDefault="00BA216B" w:rsidP="00614F98"/>
                          <w:p w14:paraId="0FC1925F" w14:textId="77777777" w:rsidR="00BA216B" w:rsidRDefault="00BA216B" w:rsidP="00614F98"/>
                          <w:p w14:paraId="101907C7" w14:textId="77777777" w:rsidR="00BA216B" w:rsidRDefault="00BA216B" w:rsidP="00614F98"/>
                          <w:p w14:paraId="2B4C18CA" w14:textId="77777777" w:rsidR="00BA216B" w:rsidRDefault="00BA216B" w:rsidP="00614F98"/>
                          <w:p w14:paraId="215FB967" w14:textId="77777777" w:rsidR="00BA216B" w:rsidRDefault="00BA216B" w:rsidP="00614F98"/>
                          <w:p w14:paraId="70586AD9" w14:textId="77777777" w:rsidR="00BA216B" w:rsidRDefault="00BA216B" w:rsidP="00614F98"/>
                          <w:p w14:paraId="0B07FD26" w14:textId="77777777" w:rsidR="00BA216B" w:rsidRDefault="00BA216B" w:rsidP="00614F98"/>
                          <w:p w14:paraId="4C874716" w14:textId="77777777" w:rsidR="00BA216B" w:rsidRDefault="00BA216B" w:rsidP="00614F98"/>
                          <w:p w14:paraId="7CBEFE3D" w14:textId="77777777" w:rsidR="00BA216B" w:rsidRDefault="00BA216B" w:rsidP="00614F98"/>
                          <w:p w14:paraId="462C75E7" w14:textId="77777777" w:rsidR="00BA216B" w:rsidRDefault="00BA216B" w:rsidP="00614F98"/>
                          <w:p w14:paraId="32B3EF9E" w14:textId="77777777" w:rsidR="00BA216B" w:rsidRDefault="00BA216B" w:rsidP="00614F98"/>
                          <w:p w14:paraId="3BFC4BED" w14:textId="77777777" w:rsidR="00BA216B" w:rsidRDefault="00BA216B" w:rsidP="00614F98"/>
                          <w:p w14:paraId="58F9A088" w14:textId="77777777" w:rsidR="00BA216B" w:rsidRDefault="00BA216B" w:rsidP="00614F98"/>
                          <w:p w14:paraId="7B906EA6" w14:textId="77777777" w:rsidR="00BA216B" w:rsidRDefault="00BA216B" w:rsidP="00614F98"/>
                          <w:p w14:paraId="6EF1D010" w14:textId="77777777" w:rsidR="00BA216B" w:rsidRDefault="00BA216B" w:rsidP="00614F98"/>
                          <w:p w14:paraId="4DC7D618" w14:textId="77777777" w:rsidR="00BA216B" w:rsidRDefault="00BA216B" w:rsidP="00614F98"/>
                          <w:p w14:paraId="066D404C" w14:textId="77777777" w:rsidR="00BA216B" w:rsidRDefault="00BA216B" w:rsidP="00614F98"/>
                          <w:p w14:paraId="28485477" w14:textId="77777777" w:rsidR="00BA216B" w:rsidRDefault="00BA216B" w:rsidP="00614F98"/>
                          <w:p w14:paraId="79DD1D30" w14:textId="77777777" w:rsidR="00BA216B" w:rsidRDefault="00BA216B" w:rsidP="00614F98"/>
                          <w:p w14:paraId="32B5B0FA" w14:textId="77777777" w:rsidR="00BA216B" w:rsidRDefault="00BA216B" w:rsidP="00614F98"/>
                          <w:p w14:paraId="7F532814" w14:textId="77777777" w:rsidR="00BA216B" w:rsidRDefault="00BA216B" w:rsidP="00614F98"/>
                          <w:p w14:paraId="34358F7C" w14:textId="77777777" w:rsidR="00BA216B" w:rsidRDefault="00BA216B" w:rsidP="00614F98"/>
                          <w:p w14:paraId="05CE6A95" w14:textId="77777777" w:rsidR="00BA216B" w:rsidRDefault="00BA216B" w:rsidP="00614F98"/>
                          <w:p w14:paraId="5ADB8422" w14:textId="77777777" w:rsidR="00BA216B" w:rsidRDefault="00BA216B" w:rsidP="00614F98"/>
                          <w:p w14:paraId="3268FA6C" w14:textId="77777777" w:rsidR="00BA216B" w:rsidRDefault="00BA216B" w:rsidP="00614F98"/>
                          <w:p w14:paraId="005BD48F" w14:textId="77777777" w:rsidR="00BA216B" w:rsidRDefault="00BA216B" w:rsidP="00614F98"/>
                          <w:p w14:paraId="5DF624D3" w14:textId="77777777" w:rsidR="00BA216B" w:rsidRDefault="00BA216B" w:rsidP="00614F98"/>
                          <w:p w14:paraId="46EF994E" w14:textId="77777777" w:rsidR="00BA216B" w:rsidRDefault="00BA216B" w:rsidP="00614F98"/>
                          <w:p w14:paraId="70D927B7" w14:textId="77777777" w:rsidR="00BA216B" w:rsidRDefault="00BA216B" w:rsidP="00614F98"/>
                          <w:p w14:paraId="55D58446" w14:textId="77777777" w:rsidR="00BA216B" w:rsidRDefault="00BA216B" w:rsidP="00614F98"/>
                          <w:p w14:paraId="7B4067BD" w14:textId="77777777" w:rsidR="00BA216B" w:rsidRDefault="00BA216B" w:rsidP="00614F98"/>
                          <w:p w14:paraId="70D8B697" w14:textId="77777777" w:rsidR="00BA216B" w:rsidRDefault="00BA216B" w:rsidP="00614F98"/>
                          <w:p w14:paraId="44E1C5A7" w14:textId="77777777" w:rsidR="00BA216B" w:rsidRDefault="00BA216B" w:rsidP="00614F98"/>
                          <w:p w14:paraId="246868D1" w14:textId="77777777" w:rsidR="00BA216B" w:rsidRDefault="00BA216B" w:rsidP="00614F98"/>
                          <w:p w14:paraId="5489E8E6" w14:textId="77777777" w:rsidR="00BA216B" w:rsidRDefault="00BA216B" w:rsidP="00614F98"/>
                          <w:p w14:paraId="49B8AAA0" w14:textId="77777777" w:rsidR="00BA216B" w:rsidRDefault="00BA216B" w:rsidP="00614F98"/>
                          <w:p w14:paraId="4C76AB9E" w14:textId="77777777" w:rsidR="00BA216B" w:rsidRDefault="00BA216B" w:rsidP="00614F98"/>
                          <w:p w14:paraId="7FA2B106" w14:textId="77777777" w:rsidR="00BA216B" w:rsidRDefault="00BA216B" w:rsidP="00614F98"/>
                          <w:p w14:paraId="1F6E3136" w14:textId="77777777" w:rsidR="00BA216B" w:rsidRDefault="00BA216B" w:rsidP="00614F98"/>
                          <w:p w14:paraId="6162AC2C" w14:textId="77777777" w:rsidR="00BA216B" w:rsidRDefault="00BA216B" w:rsidP="00614F98"/>
                          <w:p w14:paraId="2173FFBC" w14:textId="77777777" w:rsidR="00BA216B" w:rsidRDefault="00BA216B" w:rsidP="00614F98"/>
                          <w:p w14:paraId="7A268A69" w14:textId="77777777" w:rsidR="00BA216B" w:rsidRDefault="00BA216B" w:rsidP="00614F98"/>
                          <w:p w14:paraId="3398EA69" w14:textId="77777777" w:rsidR="00BA216B" w:rsidRDefault="00BA216B" w:rsidP="00614F98"/>
                          <w:p w14:paraId="0C659930" w14:textId="77777777" w:rsidR="00BA216B" w:rsidRDefault="00BA216B" w:rsidP="00614F98"/>
                          <w:p w14:paraId="30B26E27" w14:textId="77777777" w:rsidR="00BA216B" w:rsidRDefault="00BA216B" w:rsidP="00614F98"/>
                          <w:p w14:paraId="48388BFC" w14:textId="77777777" w:rsidR="00BA216B" w:rsidRDefault="00BA216B" w:rsidP="00614F98"/>
                          <w:p w14:paraId="3C5F16C4" w14:textId="77777777" w:rsidR="00BA216B" w:rsidRDefault="00BA216B" w:rsidP="00614F98"/>
                          <w:p w14:paraId="26F93D57" w14:textId="77777777" w:rsidR="00BA216B" w:rsidRDefault="00BA216B" w:rsidP="00614F98"/>
                          <w:p w14:paraId="42B2E7CE" w14:textId="77777777" w:rsidR="00BA216B" w:rsidRDefault="00BA216B" w:rsidP="00614F98"/>
                          <w:p w14:paraId="6473A253" w14:textId="77777777" w:rsidR="00BA216B" w:rsidRDefault="00BA216B" w:rsidP="00614F98"/>
                          <w:p w14:paraId="432737D9" w14:textId="77777777" w:rsidR="00BA216B" w:rsidRDefault="00BA216B" w:rsidP="00614F98"/>
                          <w:p w14:paraId="529656AC" w14:textId="77777777" w:rsidR="00BA216B" w:rsidRDefault="00BA216B" w:rsidP="00614F98"/>
                          <w:p w14:paraId="6C87F254" w14:textId="77777777" w:rsidR="00BA216B" w:rsidRDefault="00BA216B" w:rsidP="00614F98"/>
                          <w:p w14:paraId="3668654C" w14:textId="77777777" w:rsidR="00BA216B" w:rsidRDefault="00BA216B" w:rsidP="00614F98"/>
                          <w:p w14:paraId="5E02D3EC" w14:textId="77777777" w:rsidR="00BA216B" w:rsidRDefault="00BA216B" w:rsidP="00614F98"/>
                          <w:p w14:paraId="2D88F13B" w14:textId="77777777" w:rsidR="00BA216B" w:rsidRDefault="00BA216B" w:rsidP="00614F98"/>
                          <w:p w14:paraId="799B3EDE" w14:textId="77777777" w:rsidR="00BA216B" w:rsidRDefault="00BA216B" w:rsidP="00614F98"/>
                          <w:p w14:paraId="53C7D411" w14:textId="77777777" w:rsidR="00BA216B" w:rsidRDefault="00BA216B" w:rsidP="00614F98"/>
                          <w:p w14:paraId="341F6F1C" w14:textId="77777777" w:rsidR="00BA216B" w:rsidRDefault="00BA216B" w:rsidP="00614F98"/>
                          <w:p w14:paraId="34F66455" w14:textId="77777777" w:rsidR="00BA216B" w:rsidRDefault="00BA216B" w:rsidP="00614F98"/>
                          <w:p w14:paraId="6B73DE94" w14:textId="77777777" w:rsidR="00BA216B" w:rsidRDefault="00BA216B" w:rsidP="00614F98"/>
                          <w:p w14:paraId="572EBB77" w14:textId="77777777" w:rsidR="00BA216B" w:rsidRDefault="00BA216B" w:rsidP="00614F98"/>
                          <w:p w14:paraId="36DAAD0E" w14:textId="77777777" w:rsidR="00BA216B" w:rsidRDefault="00BA216B" w:rsidP="00614F98"/>
                          <w:p w14:paraId="7E2DD058" w14:textId="77777777" w:rsidR="00BA216B" w:rsidRDefault="00BA216B" w:rsidP="00614F98"/>
                          <w:p w14:paraId="3E9EAD24" w14:textId="77777777" w:rsidR="00BA216B" w:rsidRDefault="00BA216B" w:rsidP="00614F98"/>
                          <w:p w14:paraId="68650A94" w14:textId="77777777" w:rsidR="00BA216B" w:rsidRDefault="00BA216B" w:rsidP="00614F98"/>
                          <w:p w14:paraId="0753BB11" w14:textId="77777777" w:rsidR="00BA216B" w:rsidRDefault="00BA216B" w:rsidP="00614F98"/>
                          <w:p w14:paraId="323C32D9" w14:textId="77777777" w:rsidR="00BA216B" w:rsidRDefault="00BA216B" w:rsidP="00614F98"/>
                          <w:p w14:paraId="4A778719" w14:textId="77777777" w:rsidR="00BA216B" w:rsidRDefault="00BA216B" w:rsidP="00614F98"/>
                          <w:p w14:paraId="6686A2DF" w14:textId="77777777" w:rsidR="00BA216B" w:rsidRDefault="00BA216B" w:rsidP="00614F98"/>
                          <w:p w14:paraId="56232837" w14:textId="77777777" w:rsidR="00BA216B" w:rsidRDefault="00BA216B" w:rsidP="00614F98"/>
                          <w:p w14:paraId="1DCAB2B4" w14:textId="77777777" w:rsidR="00BA216B" w:rsidRDefault="00BA216B" w:rsidP="00614F98"/>
                          <w:p w14:paraId="04366C60" w14:textId="77777777" w:rsidR="00BA216B" w:rsidRDefault="00BA216B" w:rsidP="00614F98"/>
                          <w:p w14:paraId="36E84F34" w14:textId="77777777" w:rsidR="00BA216B" w:rsidRDefault="00BA216B" w:rsidP="00614F98"/>
                          <w:p w14:paraId="09335DCD" w14:textId="77777777" w:rsidR="00BA216B" w:rsidRDefault="00BA216B" w:rsidP="00614F98"/>
                          <w:p w14:paraId="12A24822" w14:textId="77777777" w:rsidR="00BA216B" w:rsidRDefault="00BA216B" w:rsidP="00614F98"/>
                          <w:p w14:paraId="76B5FED7" w14:textId="77777777" w:rsidR="00BA216B" w:rsidRDefault="00BA216B" w:rsidP="00614F98"/>
                          <w:p w14:paraId="3EFE6AAD" w14:textId="77777777" w:rsidR="00BA216B" w:rsidRDefault="00BA216B" w:rsidP="00614F98"/>
                          <w:p w14:paraId="414F5054" w14:textId="77777777" w:rsidR="00BA216B" w:rsidRDefault="00BA216B" w:rsidP="00614F98"/>
                          <w:p w14:paraId="1AC98C6C" w14:textId="77777777" w:rsidR="00BA216B" w:rsidRDefault="00BA216B" w:rsidP="00614F98"/>
                          <w:p w14:paraId="411CBFE9" w14:textId="77777777" w:rsidR="00BA216B" w:rsidRDefault="00BA216B" w:rsidP="00614F98"/>
                          <w:p w14:paraId="06FB1BB9" w14:textId="77777777" w:rsidR="00BA216B" w:rsidRDefault="00BA216B" w:rsidP="00614F98"/>
                          <w:p w14:paraId="6A634605" w14:textId="77777777" w:rsidR="00BA216B" w:rsidRDefault="00BA216B" w:rsidP="00614F98"/>
                          <w:p w14:paraId="7D822865" w14:textId="77777777" w:rsidR="00BA216B" w:rsidRDefault="00BA216B" w:rsidP="00614F98"/>
                          <w:p w14:paraId="0554B131" w14:textId="77777777" w:rsidR="00BA216B" w:rsidRDefault="00BA216B" w:rsidP="00614F98"/>
                          <w:p w14:paraId="1D1E5A14" w14:textId="77777777" w:rsidR="00BA216B" w:rsidRDefault="00BA216B" w:rsidP="00614F98"/>
                          <w:p w14:paraId="30726A5D" w14:textId="77777777" w:rsidR="00BA216B" w:rsidRDefault="00BA216B" w:rsidP="00614F98"/>
                          <w:p w14:paraId="306734FF" w14:textId="77777777" w:rsidR="00BA216B" w:rsidRDefault="00BA216B" w:rsidP="00614F98"/>
                          <w:p w14:paraId="0268F1DB" w14:textId="77777777" w:rsidR="00BA216B" w:rsidRDefault="00BA216B" w:rsidP="00614F98"/>
                          <w:p w14:paraId="0F132286" w14:textId="77777777" w:rsidR="00BA216B" w:rsidRDefault="00BA216B" w:rsidP="00614F98"/>
                          <w:p w14:paraId="6C20187D" w14:textId="77777777" w:rsidR="00BA216B" w:rsidRDefault="00BA216B" w:rsidP="00614F98"/>
                          <w:p w14:paraId="265871E4" w14:textId="77777777" w:rsidR="00BA216B" w:rsidRDefault="00BA216B" w:rsidP="00614F98"/>
                          <w:p w14:paraId="2A1602AF" w14:textId="77777777" w:rsidR="00BA216B" w:rsidRDefault="00BA216B" w:rsidP="00614F98"/>
                          <w:p w14:paraId="2971B8A9" w14:textId="77777777" w:rsidR="00BA216B" w:rsidRDefault="00BA216B" w:rsidP="00614F98"/>
                          <w:p w14:paraId="0AC5F102" w14:textId="77777777" w:rsidR="00BA216B" w:rsidRDefault="00BA216B" w:rsidP="00614F98"/>
                          <w:p w14:paraId="66BB8362" w14:textId="77777777" w:rsidR="00BA216B" w:rsidRDefault="00BA216B" w:rsidP="00614F98"/>
                          <w:p w14:paraId="42AC4681" w14:textId="77777777" w:rsidR="00BA216B" w:rsidRDefault="00BA216B" w:rsidP="00614F98"/>
                          <w:p w14:paraId="66199F06" w14:textId="77777777" w:rsidR="00BA216B" w:rsidRDefault="00BA216B" w:rsidP="00614F98"/>
                          <w:p w14:paraId="7FF6930D" w14:textId="77777777" w:rsidR="00BA216B" w:rsidRDefault="00BA216B" w:rsidP="00614F98"/>
                          <w:p w14:paraId="31744CD0" w14:textId="77777777" w:rsidR="00BA216B" w:rsidRDefault="00BA216B" w:rsidP="00614F98"/>
                          <w:p w14:paraId="55B3A167" w14:textId="77777777" w:rsidR="00BA216B" w:rsidRDefault="00BA216B" w:rsidP="00614F98"/>
                          <w:p w14:paraId="6743BE16" w14:textId="77777777" w:rsidR="00BA216B" w:rsidRDefault="00BA216B" w:rsidP="00614F98"/>
                          <w:p w14:paraId="2CE051BF" w14:textId="77777777" w:rsidR="00BA216B" w:rsidRDefault="00BA216B" w:rsidP="00614F98"/>
                          <w:p w14:paraId="34ACDA9D" w14:textId="77777777" w:rsidR="00BA216B" w:rsidRDefault="00BA216B" w:rsidP="00614F98"/>
                          <w:p w14:paraId="664B84C9" w14:textId="77777777" w:rsidR="00BA216B" w:rsidRDefault="00BA216B" w:rsidP="00614F98"/>
                          <w:p w14:paraId="7A32055B" w14:textId="77777777" w:rsidR="00BA216B" w:rsidRDefault="00BA216B" w:rsidP="00614F98"/>
                          <w:p w14:paraId="6C047B4D" w14:textId="77777777" w:rsidR="00BA216B" w:rsidRDefault="00BA216B" w:rsidP="00614F98"/>
                          <w:p w14:paraId="02FB33EF" w14:textId="77777777" w:rsidR="00BA216B" w:rsidRDefault="00BA216B" w:rsidP="00614F98"/>
                          <w:p w14:paraId="7A040E25" w14:textId="77777777" w:rsidR="00BA216B" w:rsidRDefault="00BA216B" w:rsidP="00614F98"/>
                          <w:p w14:paraId="089F95BC" w14:textId="77777777" w:rsidR="00BA216B" w:rsidRDefault="00BA216B" w:rsidP="00614F98"/>
                          <w:p w14:paraId="6D401440" w14:textId="77777777" w:rsidR="00BA216B" w:rsidRDefault="00BA216B" w:rsidP="00614F98"/>
                          <w:p w14:paraId="4E55DBFA" w14:textId="77777777" w:rsidR="00BA216B" w:rsidRDefault="00BA216B" w:rsidP="00614F98"/>
                          <w:p w14:paraId="4EE4E20E" w14:textId="77777777" w:rsidR="00BA216B" w:rsidRDefault="00BA216B" w:rsidP="00614F98"/>
                          <w:p w14:paraId="3DC123EE" w14:textId="77777777" w:rsidR="00BA216B" w:rsidRDefault="00BA216B" w:rsidP="00614F98"/>
                          <w:p w14:paraId="358C2A11" w14:textId="77777777" w:rsidR="00BA216B" w:rsidRDefault="00BA216B" w:rsidP="00614F98"/>
                          <w:p w14:paraId="5D36A863" w14:textId="77777777" w:rsidR="00BA216B" w:rsidRDefault="00BA216B" w:rsidP="00614F98"/>
                          <w:p w14:paraId="14E6D27B" w14:textId="77777777" w:rsidR="00BA216B" w:rsidRDefault="00BA216B" w:rsidP="00614F98"/>
                          <w:p w14:paraId="76257D77" w14:textId="77777777" w:rsidR="00BA216B" w:rsidRDefault="00BA216B" w:rsidP="00614F98"/>
                          <w:p w14:paraId="174B34B2" w14:textId="77777777" w:rsidR="00BA216B" w:rsidRDefault="00BA216B" w:rsidP="00614F98"/>
                          <w:p w14:paraId="3B314AE2" w14:textId="77777777" w:rsidR="00BA216B" w:rsidRDefault="00BA216B" w:rsidP="00614F98"/>
                          <w:p w14:paraId="6D129F1C" w14:textId="77777777" w:rsidR="00BA216B" w:rsidRDefault="00BA216B" w:rsidP="00614F98"/>
                          <w:p w14:paraId="7E6EDB4C" w14:textId="77777777" w:rsidR="00BA216B" w:rsidRDefault="00BA216B" w:rsidP="00614F98"/>
                          <w:p w14:paraId="7DDFE2A0" w14:textId="77777777" w:rsidR="00BA216B" w:rsidRDefault="00BA216B" w:rsidP="00614F98"/>
                          <w:p w14:paraId="1106033F" w14:textId="77777777" w:rsidR="00BA216B" w:rsidRDefault="00BA216B" w:rsidP="00614F98"/>
                          <w:p w14:paraId="2EB749C0" w14:textId="77777777" w:rsidR="00BA216B" w:rsidRDefault="00BA216B" w:rsidP="00614F98"/>
                          <w:p w14:paraId="489517A0" w14:textId="77777777" w:rsidR="00BA216B" w:rsidRDefault="00BA216B" w:rsidP="00614F98"/>
                          <w:p w14:paraId="1AB83CE7" w14:textId="77777777" w:rsidR="00BA216B" w:rsidRDefault="00BA216B" w:rsidP="00614F98"/>
                          <w:p w14:paraId="29053359" w14:textId="77777777" w:rsidR="00BA216B" w:rsidRDefault="00BA216B" w:rsidP="00614F98"/>
                          <w:p w14:paraId="478FB778" w14:textId="77777777" w:rsidR="00BA216B" w:rsidRDefault="00BA216B" w:rsidP="00614F98"/>
                          <w:p w14:paraId="6F7E6423" w14:textId="77777777" w:rsidR="00BA216B" w:rsidRDefault="00BA216B" w:rsidP="00614F98"/>
                          <w:p w14:paraId="5ED481FB" w14:textId="77777777" w:rsidR="00BA216B" w:rsidRDefault="00BA216B" w:rsidP="00614F98"/>
                          <w:p w14:paraId="198B7059" w14:textId="77777777" w:rsidR="00BA216B" w:rsidRDefault="00BA216B" w:rsidP="00614F98"/>
                          <w:p w14:paraId="1561CAF8" w14:textId="77777777" w:rsidR="00BA216B" w:rsidRDefault="00BA216B" w:rsidP="00614F98"/>
                          <w:p w14:paraId="63B44E41" w14:textId="77777777" w:rsidR="00BA216B" w:rsidRDefault="00BA216B" w:rsidP="00614F98"/>
                          <w:p w14:paraId="172AFC5E" w14:textId="77777777" w:rsidR="00BA216B" w:rsidRDefault="00BA216B" w:rsidP="00614F98"/>
                          <w:p w14:paraId="67205313" w14:textId="77777777" w:rsidR="00BA216B" w:rsidRDefault="00BA216B" w:rsidP="00614F98"/>
                          <w:p w14:paraId="5E1FF131" w14:textId="77777777" w:rsidR="00BA216B" w:rsidRDefault="00BA216B" w:rsidP="00614F98"/>
                          <w:p w14:paraId="0A74D738" w14:textId="77777777" w:rsidR="00BA216B" w:rsidRDefault="00BA216B" w:rsidP="00614F98"/>
                          <w:p w14:paraId="3F7140D5" w14:textId="77777777" w:rsidR="00BA216B" w:rsidRDefault="00BA216B" w:rsidP="00614F98"/>
                          <w:p w14:paraId="76D0FBC6" w14:textId="77777777" w:rsidR="00BA216B" w:rsidRDefault="00BA216B" w:rsidP="00614F98"/>
                          <w:p w14:paraId="4A57D74F" w14:textId="77777777" w:rsidR="00BA216B" w:rsidRDefault="00BA216B" w:rsidP="00614F98"/>
                          <w:p w14:paraId="26EBDF9F" w14:textId="77777777" w:rsidR="00BA216B" w:rsidRDefault="00BA216B" w:rsidP="00614F98"/>
                          <w:p w14:paraId="41EE9C25" w14:textId="77777777" w:rsidR="00BA216B" w:rsidRDefault="00BA216B" w:rsidP="00614F98"/>
                          <w:p w14:paraId="79E918EB" w14:textId="77777777" w:rsidR="00BA216B" w:rsidRDefault="00BA216B" w:rsidP="00614F98"/>
                          <w:p w14:paraId="7E6DFBA2" w14:textId="77777777" w:rsidR="00BA216B" w:rsidRDefault="00BA216B" w:rsidP="00614F98"/>
                          <w:p w14:paraId="5C5B7740" w14:textId="77777777" w:rsidR="00BA216B" w:rsidRDefault="00BA216B" w:rsidP="00614F98"/>
                          <w:p w14:paraId="3BFAC6C4" w14:textId="77777777" w:rsidR="00BA216B" w:rsidRDefault="00BA216B" w:rsidP="00614F98"/>
                          <w:p w14:paraId="1EA811FD" w14:textId="77777777" w:rsidR="00BA216B" w:rsidRDefault="00BA216B" w:rsidP="00614F98"/>
                          <w:p w14:paraId="30C6E702" w14:textId="77777777" w:rsidR="00BA216B" w:rsidRDefault="00BA216B" w:rsidP="00614F98"/>
                          <w:p w14:paraId="5999183C" w14:textId="77777777" w:rsidR="00BA216B" w:rsidRDefault="00BA216B" w:rsidP="00614F98"/>
                          <w:p w14:paraId="61438DD6" w14:textId="77777777" w:rsidR="00BA216B" w:rsidRDefault="00BA216B" w:rsidP="00614F98"/>
                          <w:p w14:paraId="77A534FD" w14:textId="77777777" w:rsidR="00BA216B" w:rsidRDefault="00BA216B" w:rsidP="00614F98"/>
                          <w:p w14:paraId="17EEBD7B" w14:textId="77777777" w:rsidR="00BA216B" w:rsidRDefault="00BA216B" w:rsidP="00614F98"/>
                          <w:p w14:paraId="3CE7DCFE" w14:textId="77777777" w:rsidR="00BA216B" w:rsidRDefault="00BA216B" w:rsidP="00614F98"/>
                          <w:p w14:paraId="2615D6CA" w14:textId="77777777" w:rsidR="00BA216B" w:rsidRDefault="00BA216B" w:rsidP="00614F98"/>
                          <w:p w14:paraId="2EDDC70B" w14:textId="77777777" w:rsidR="00BA216B" w:rsidRDefault="00BA216B" w:rsidP="00614F98"/>
                          <w:p w14:paraId="0D29CBAA" w14:textId="77777777" w:rsidR="00BA216B" w:rsidRDefault="00BA216B" w:rsidP="00614F98"/>
                          <w:p w14:paraId="1776E3FF" w14:textId="77777777" w:rsidR="00BA216B" w:rsidRDefault="00BA216B" w:rsidP="00614F98"/>
                          <w:p w14:paraId="471559B2" w14:textId="77777777" w:rsidR="00BA216B" w:rsidRDefault="00BA216B" w:rsidP="00614F98"/>
                          <w:p w14:paraId="191ED403" w14:textId="77777777" w:rsidR="00BA216B" w:rsidRDefault="00BA216B" w:rsidP="00614F98"/>
                          <w:p w14:paraId="4EB84278" w14:textId="77777777" w:rsidR="00BA216B" w:rsidRDefault="00BA216B" w:rsidP="00614F98"/>
                          <w:p w14:paraId="0DDAC519" w14:textId="77777777" w:rsidR="00BA216B" w:rsidRDefault="00BA216B" w:rsidP="00614F98"/>
                          <w:p w14:paraId="1CC7F8D8" w14:textId="77777777" w:rsidR="00BA216B" w:rsidRDefault="00BA216B" w:rsidP="00614F98"/>
                          <w:p w14:paraId="3EA2491D" w14:textId="77777777" w:rsidR="00BA216B" w:rsidRDefault="00BA216B" w:rsidP="00614F98"/>
                          <w:p w14:paraId="72DBC4C9" w14:textId="77777777" w:rsidR="00BA216B" w:rsidRDefault="00BA216B" w:rsidP="00614F98"/>
                          <w:p w14:paraId="74193865" w14:textId="77777777" w:rsidR="00BA216B" w:rsidRDefault="00BA216B" w:rsidP="00614F98"/>
                          <w:p w14:paraId="069571C2" w14:textId="77777777" w:rsidR="00BA216B" w:rsidRDefault="00BA216B" w:rsidP="00614F98"/>
                          <w:p w14:paraId="2E39C4B8" w14:textId="77777777" w:rsidR="00BA216B" w:rsidRDefault="00BA216B" w:rsidP="00614F98"/>
                          <w:p w14:paraId="793C84E2" w14:textId="77777777" w:rsidR="00BA216B" w:rsidRDefault="00BA216B" w:rsidP="00614F98"/>
                          <w:p w14:paraId="21C2BB3A" w14:textId="77777777" w:rsidR="00BA216B" w:rsidRDefault="00BA216B" w:rsidP="00614F98"/>
                          <w:p w14:paraId="469573EA" w14:textId="77777777" w:rsidR="00BA216B" w:rsidRDefault="00BA216B" w:rsidP="00614F98"/>
                          <w:p w14:paraId="6E8CBBA9" w14:textId="77777777" w:rsidR="00BA216B" w:rsidRDefault="00BA216B" w:rsidP="00614F98"/>
                          <w:p w14:paraId="28083290" w14:textId="77777777" w:rsidR="00BA216B" w:rsidRDefault="00BA216B" w:rsidP="00614F98"/>
                          <w:p w14:paraId="5D889501" w14:textId="77777777" w:rsidR="00BA216B" w:rsidRDefault="00BA216B" w:rsidP="00614F98"/>
                          <w:p w14:paraId="5BC92745" w14:textId="77777777" w:rsidR="00BA216B" w:rsidRDefault="00BA216B" w:rsidP="00614F98"/>
                          <w:p w14:paraId="4EF46F16" w14:textId="77777777" w:rsidR="00BA216B" w:rsidRDefault="00BA216B" w:rsidP="00614F98"/>
                          <w:p w14:paraId="125683D9" w14:textId="77777777" w:rsidR="00BA216B" w:rsidRDefault="00BA216B" w:rsidP="00614F98"/>
                          <w:p w14:paraId="1C0CE20B" w14:textId="77777777" w:rsidR="00BA216B" w:rsidRDefault="00BA216B" w:rsidP="00614F98"/>
                          <w:p w14:paraId="35487B0A" w14:textId="77777777" w:rsidR="00BA216B" w:rsidRDefault="00BA216B" w:rsidP="00614F98"/>
                          <w:p w14:paraId="38A50D91" w14:textId="77777777" w:rsidR="00BA216B" w:rsidRDefault="00BA216B" w:rsidP="00614F98"/>
                          <w:p w14:paraId="2F0652D6" w14:textId="77777777" w:rsidR="00BA216B" w:rsidRDefault="00BA216B" w:rsidP="00614F98"/>
                          <w:p w14:paraId="20A4A972" w14:textId="77777777" w:rsidR="00BA216B" w:rsidRDefault="00BA216B" w:rsidP="00614F98"/>
                          <w:p w14:paraId="68053BC0" w14:textId="77777777" w:rsidR="00BA216B" w:rsidRDefault="00BA216B" w:rsidP="00614F98"/>
                          <w:p w14:paraId="2BD21D94" w14:textId="77777777" w:rsidR="00BA216B" w:rsidRDefault="00BA216B" w:rsidP="00614F98"/>
                          <w:p w14:paraId="36C56EAA" w14:textId="77777777" w:rsidR="00BA216B" w:rsidRDefault="00BA216B" w:rsidP="00614F98"/>
                          <w:p w14:paraId="4F333690" w14:textId="77777777" w:rsidR="00BA216B" w:rsidRDefault="00BA216B" w:rsidP="00614F98"/>
                          <w:p w14:paraId="7AC12519" w14:textId="77777777" w:rsidR="00BA216B" w:rsidRDefault="00BA216B" w:rsidP="00614F98"/>
                          <w:p w14:paraId="5EB93AC6" w14:textId="77777777" w:rsidR="00BA216B" w:rsidRDefault="00BA216B" w:rsidP="00614F98"/>
                          <w:p w14:paraId="0310A02A" w14:textId="77777777" w:rsidR="00BA216B" w:rsidRDefault="00BA216B" w:rsidP="00614F98"/>
                          <w:p w14:paraId="2FDD23C1" w14:textId="77777777" w:rsidR="00BA216B" w:rsidRDefault="00BA216B" w:rsidP="00614F98"/>
                          <w:p w14:paraId="51B17B4E" w14:textId="77777777" w:rsidR="00BA216B" w:rsidRDefault="00BA216B" w:rsidP="00614F98"/>
                          <w:p w14:paraId="20D4482A" w14:textId="77777777" w:rsidR="00BA216B" w:rsidRDefault="00BA216B" w:rsidP="00614F98"/>
                          <w:p w14:paraId="0AE12B28" w14:textId="77777777" w:rsidR="00BA216B" w:rsidRDefault="00BA216B" w:rsidP="00614F98"/>
                          <w:p w14:paraId="7B416456" w14:textId="77777777" w:rsidR="00BA216B" w:rsidRDefault="00BA216B" w:rsidP="00614F98"/>
                          <w:p w14:paraId="16B32A09" w14:textId="77777777" w:rsidR="00BA216B" w:rsidRDefault="00BA216B" w:rsidP="00614F98"/>
                          <w:p w14:paraId="7260593C" w14:textId="77777777" w:rsidR="00BA216B" w:rsidRDefault="00BA216B" w:rsidP="00614F98"/>
                          <w:p w14:paraId="754C34F3" w14:textId="77777777" w:rsidR="00BA216B" w:rsidRDefault="00BA216B" w:rsidP="00614F98"/>
                          <w:p w14:paraId="07984CAF" w14:textId="77777777" w:rsidR="00BA216B" w:rsidRDefault="00BA216B" w:rsidP="00614F98"/>
                          <w:p w14:paraId="78C29988" w14:textId="77777777" w:rsidR="00BA216B" w:rsidRDefault="00BA216B" w:rsidP="00614F98"/>
                          <w:p w14:paraId="5C88ECF1" w14:textId="77777777" w:rsidR="00BA216B" w:rsidRDefault="00BA216B" w:rsidP="00614F98"/>
                          <w:p w14:paraId="0BF6C12E" w14:textId="77777777" w:rsidR="00BA216B" w:rsidRDefault="00BA216B" w:rsidP="00614F98"/>
                          <w:p w14:paraId="145DBD35" w14:textId="77777777" w:rsidR="00BA216B" w:rsidRDefault="00BA216B" w:rsidP="00614F98"/>
                          <w:p w14:paraId="6B305645" w14:textId="77777777" w:rsidR="00BA216B" w:rsidRDefault="00BA216B" w:rsidP="00614F98"/>
                          <w:p w14:paraId="386A81DD" w14:textId="77777777" w:rsidR="00BA216B" w:rsidRDefault="00BA216B" w:rsidP="00614F98"/>
                          <w:p w14:paraId="6904CB3B" w14:textId="77777777" w:rsidR="00BA216B" w:rsidRDefault="00BA216B" w:rsidP="00614F98"/>
                          <w:p w14:paraId="77F58F5D" w14:textId="77777777" w:rsidR="00BA216B" w:rsidRDefault="00BA216B" w:rsidP="00614F98"/>
                          <w:p w14:paraId="2289E96F" w14:textId="77777777" w:rsidR="00BA216B" w:rsidRDefault="00BA216B" w:rsidP="00614F98"/>
                          <w:p w14:paraId="1FCD0A8A" w14:textId="77777777" w:rsidR="00BA216B" w:rsidRDefault="00BA216B" w:rsidP="00614F98"/>
                          <w:p w14:paraId="181A00FD" w14:textId="77777777" w:rsidR="00BA216B" w:rsidRDefault="00BA216B" w:rsidP="00614F98"/>
                          <w:p w14:paraId="38A4ADDF" w14:textId="77777777" w:rsidR="00BA216B" w:rsidRDefault="00BA216B" w:rsidP="00614F98"/>
                          <w:p w14:paraId="20AF1430" w14:textId="77777777" w:rsidR="00BA216B" w:rsidRDefault="00BA216B" w:rsidP="00614F98"/>
                          <w:p w14:paraId="77A6368C" w14:textId="77777777" w:rsidR="00BA216B" w:rsidRDefault="00BA216B" w:rsidP="00614F98"/>
                          <w:p w14:paraId="3E879325" w14:textId="77777777" w:rsidR="00BA216B" w:rsidRDefault="00BA216B" w:rsidP="00614F98"/>
                          <w:p w14:paraId="7224B6B3" w14:textId="77777777" w:rsidR="00BA216B" w:rsidRDefault="00BA216B" w:rsidP="00614F98"/>
                          <w:p w14:paraId="0581DD14" w14:textId="77777777" w:rsidR="00BA216B" w:rsidRDefault="00BA216B" w:rsidP="00614F98"/>
                          <w:p w14:paraId="620AF90B" w14:textId="77777777" w:rsidR="00BA216B" w:rsidRDefault="00BA216B" w:rsidP="00614F98"/>
                          <w:p w14:paraId="5A00FE5A" w14:textId="77777777" w:rsidR="00BA216B" w:rsidRDefault="00BA216B" w:rsidP="00614F98"/>
                          <w:p w14:paraId="732A96FD" w14:textId="77777777" w:rsidR="00BA216B" w:rsidRDefault="00BA216B" w:rsidP="00614F98"/>
                          <w:p w14:paraId="43EF4F03" w14:textId="77777777" w:rsidR="00BA216B" w:rsidRDefault="00BA216B" w:rsidP="00614F98"/>
                          <w:p w14:paraId="4EB6FD88" w14:textId="77777777" w:rsidR="00BA216B" w:rsidRDefault="00BA216B" w:rsidP="00614F98"/>
                          <w:p w14:paraId="5D292345" w14:textId="77777777" w:rsidR="00BA216B" w:rsidRDefault="00BA216B" w:rsidP="00614F98"/>
                          <w:p w14:paraId="0E3AF83E" w14:textId="77777777" w:rsidR="00BA216B" w:rsidRDefault="00BA216B" w:rsidP="00614F98"/>
                          <w:p w14:paraId="075224C4" w14:textId="77777777" w:rsidR="00BA216B" w:rsidRDefault="00BA216B" w:rsidP="00614F98"/>
                          <w:p w14:paraId="75591631" w14:textId="77777777" w:rsidR="00BA216B" w:rsidRDefault="00BA216B" w:rsidP="00614F98"/>
                          <w:p w14:paraId="75B54F55" w14:textId="77777777" w:rsidR="00BA216B" w:rsidRDefault="00BA216B" w:rsidP="00614F98"/>
                          <w:p w14:paraId="47B161B2" w14:textId="77777777" w:rsidR="00BA216B" w:rsidRDefault="00BA216B" w:rsidP="00614F98"/>
                          <w:p w14:paraId="7AFDC034" w14:textId="77777777" w:rsidR="00BA216B" w:rsidRDefault="00BA216B" w:rsidP="00614F98"/>
                          <w:p w14:paraId="73C38339" w14:textId="77777777" w:rsidR="00BA216B" w:rsidRDefault="00BA216B" w:rsidP="00614F98"/>
                          <w:p w14:paraId="2E8E171F" w14:textId="77777777" w:rsidR="00BA216B" w:rsidRDefault="00BA216B" w:rsidP="00614F98"/>
                          <w:p w14:paraId="1C19CC04" w14:textId="77777777" w:rsidR="00BA216B" w:rsidRDefault="00BA216B" w:rsidP="00614F98"/>
                          <w:p w14:paraId="24B4816F" w14:textId="77777777" w:rsidR="00BA216B" w:rsidRDefault="00BA216B" w:rsidP="00614F98"/>
                          <w:p w14:paraId="3BD639D8" w14:textId="77777777" w:rsidR="00BA216B" w:rsidRDefault="00BA216B" w:rsidP="00614F98"/>
                          <w:p w14:paraId="2475E7FD" w14:textId="77777777" w:rsidR="00BA216B" w:rsidRDefault="00BA216B" w:rsidP="00614F98"/>
                          <w:p w14:paraId="5A51AA8D" w14:textId="77777777" w:rsidR="00BA216B" w:rsidRDefault="00BA216B" w:rsidP="00614F98"/>
                          <w:p w14:paraId="0A08D4AB" w14:textId="77777777" w:rsidR="00BA216B" w:rsidRDefault="00BA216B" w:rsidP="00614F98"/>
                          <w:p w14:paraId="0FD357C0" w14:textId="77777777" w:rsidR="00BA216B" w:rsidRDefault="00BA216B" w:rsidP="00614F98"/>
                          <w:p w14:paraId="39DA19FF" w14:textId="77777777" w:rsidR="00BA216B" w:rsidRDefault="00BA216B" w:rsidP="00614F98"/>
                          <w:p w14:paraId="7F241CC8" w14:textId="77777777" w:rsidR="00BA216B" w:rsidRDefault="00BA216B" w:rsidP="00614F98"/>
                          <w:p w14:paraId="277119FF" w14:textId="77777777" w:rsidR="00BA216B" w:rsidRDefault="00BA216B" w:rsidP="00614F98"/>
                          <w:p w14:paraId="38FF107F" w14:textId="77777777" w:rsidR="00BA216B" w:rsidRDefault="00BA216B" w:rsidP="00614F98"/>
                          <w:p w14:paraId="2C28AF34" w14:textId="77777777" w:rsidR="00BA216B" w:rsidRDefault="00BA216B" w:rsidP="00614F98"/>
                          <w:p w14:paraId="2FD63A47" w14:textId="77777777" w:rsidR="00BA216B" w:rsidRDefault="00BA216B" w:rsidP="00614F98"/>
                          <w:p w14:paraId="48868E35" w14:textId="77777777" w:rsidR="00BA216B" w:rsidRDefault="00BA216B" w:rsidP="00614F98"/>
                          <w:p w14:paraId="6D0A6DFA" w14:textId="77777777" w:rsidR="00BA216B" w:rsidRDefault="00BA216B" w:rsidP="00614F98"/>
                          <w:p w14:paraId="442A1126" w14:textId="77777777" w:rsidR="00BA216B" w:rsidRDefault="00BA216B" w:rsidP="00614F98"/>
                          <w:p w14:paraId="1CE0A610" w14:textId="77777777" w:rsidR="00BA216B" w:rsidRDefault="00BA216B" w:rsidP="00614F98"/>
                          <w:p w14:paraId="714F83AF" w14:textId="77777777" w:rsidR="00BA216B" w:rsidRDefault="00BA216B" w:rsidP="00614F98"/>
                          <w:p w14:paraId="127BC28B" w14:textId="77777777" w:rsidR="00BA216B" w:rsidRDefault="00BA216B" w:rsidP="00614F98"/>
                          <w:p w14:paraId="30E30C9D" w14:textId="77777777" w:rsidR="00BA216B" w:rsidRDefault="00BA216B" w:rsidP="00614F98"/>
                          <w:p w14:paraId="1167ACC5" w14:textId="77777777" w:rsidR="00BA216B" w:rsidRDefault="00BA216B" w:rsidP="00614F98"/>
                          <w:p w14:paraId="515BAADA" w14:textId="77777777" w:rsidR="00BA216B" w:rsidRDefault="00BA216B" w:rsidP="00614F98"/>
                          <w:p w14:paraId="44B64A42" w14:textId="77777777" w:rsidR="00BA216B" w:rsidRDefault="00BA216B" w:rsidP="00614F98"/>
                          <w:p w14:paraId="204B9062" w14:textId="77777777" w:rsidR="00BA216B" w:rsidRDefault="00BA216B" w:rsidP="00614F98"/>
                          <w:p w14:paraId="0DEEC13E" w14:textId="77777777" w:rsidR="00BA216B" w:rsidRDefault="00BA216B" w:rsidP="00614F98"/>
                          <w:p w14:paraId="1B781F7F" w14:textId="77777777" w:rsidR="00BA216B" w:rsidRDefault="00BA216B" w:rsidP="00614F98"/>
                          <w:p w14:paraId="6A5D18E9" w14:textId="77777777" w:rsidR="00BA216B" w:rsidRDefault="00BA216B" w:rsidP="00614F98"/>
                          <w:p w14:paraId="10919151" w14:textId="77777777" w:rsidR="00BA216B" w:rsidRDefault="00BA216B" w:rsidP="00614F98"/>
                          <w:p w14:paraId="3B808EC4" w14:textId="77777777" w:rsidR="00BA216B" w:rsidRDefault="00BA216B" w:rsidP="00614F98"/>
                          <w:p w14:paraId="4DF1D3D6" w14:textId="77777777" w:rsidR="00BA216B" w:rsidRDefault="00BA216B" w:rsidP="00614F98"/>
                          <w:p w14:paraId="5158A264" w14:textId="77777777" w:rsidR="00BA216B" w:rsidRDefault="00BA216B" w:rsidP="00614F98"/>
                          <w:p w14:paraId="505AB483" w14:textId="77777777" w:rsidR="00BA216B" w:rsidRDefault="00BA216B" w:rsidP="00614F98"/>
                          <w:p w14:paraId="42CBEBCB" w14:textId="77777777" w:rsidR="00BA216B" w:rsidRDefault="00BA216B" w:rsidP="00614F98"/>
                          <w:p w14:paraId="24219B4C" w14:textId="77777777" w:rsidR="00BA216B" w:rsidRDefault="00BA216B" w:rsidP="00614F98"/>
                          <w:p w14:paraId="384F7034" w14:textId="77777777" w:rsidR="00BA216B" w:rsidRDefault="00BA216B" w:rsidP="00614F98"/>
                          <w:p w14:paraId="5A903A34" w14:textId="77777777" w:rsidR="00BA216B" w:rsidRDefault="00BA216B" w:rsidP="00614F98"/>
                          <w:p w14:paraId="6A15C962" w14:textId="77777777" w:rsidR="00BA216B" w:rsidRDefault="00BA216B" w:rsidP="00614F98"/>
                          <w:p w14:paraId="60DBB567" w14:textId="77777777" w:rsidR="00BA216B" w:rsidRDefault="00BA216B" w:rsidP="00614F98"/>
                          <w:p w14:paraId="67CB1379" w14:textId="77777777" w:rsidR="00BA216B" w:rsidRDefault="00BA216B" w:rsidP="00614F98"/>
                          <w:p w14:paraId="74B6E7BD" w14:textId="77777777" w:rsidR="00BA216B" w:rsidRDefault="00BA216B" w:rsidP="00614F98"/>
                          <w:p w14:paraId="27E5353F" w14:textId="77777777" w:rsidR="00BA216B" w:rsidRDefault="00BA216B" w:rsidP="00614F98"/>
                          <w:p w14:paraId="1F3887D5" w14:textId="77777777" w:rsidR="00BA216B" w:rsidRDefault="00BA216B" w:rsidP="00614F98"/>
                          <w:p w14:paraId="56BFB6F7" w14:textId="77777777" w:rsidR="00BA216B" w:rsidRDefault="00BA216B" w:rsidP="00614F98"/>
                          <w:p w14:paraId="13DB119A" w14:textId="77777777" w:rsidR="00BA216B" w:rsidRDefault="00BA216B" w:rsidP="00614F98"/>
                          <w:p w14:paraId="563EFBB0" w14:textId="77777777" w:rsidR="00BA216B" w:rsidRDefault="00BA216B" w:rsidP="00614F98"/>
                          <w:p w14:paraId="494A785D" w14:textId="77777777" w:rsidR="00BA216B" w:rsidRDefault="00BA216B" w:rsidP="00614F98"/>
                          <w:p w14:paraId="48F85111" w14:textId="77777777" w:rsidR="00BA216B" w:rsidRDefault="00BA216B" w:rsidP="00614F98"/>
                          <w:p w14:paraId="794AC560" w14:textId="77777777" w:rsidR="00BA216B" w:rsidRDefault="00BA216B" w:rsidP="00614F98"/>
                          <w:p w14:paraId="4482E9AA" w14:textId="77777777" w:rsidR="00BA216B" w:rsidRDefault="00BA216B" w:rsidP="00614F98"/>
                          <w:p w14:paraId="6D4AE6E9" w14:textId="77777777" w:rsidR="00BA216B" w:rsidRDefault="00BA216B" w:rsidP="00614F98"/>
                          <w:p w14:paraId="6D8975C6" w14:textId="77777777" w:rsidR="00BA216B" w:rsidRDefault="00BA216B" w:rsidP="00614F98"/>
                          <w:p w14:paraId="4D7813F5" w14:textId="77777777" w:rsidR="00BA216B" w:rsidRDefault="00BA216B" w:rsidP="00614F98"/>
                          <w:p w14:paraId="12A26E8E" w14:textId="77777777" w:rsidR="00BA216B" w:rsidRDefault="00BA216B" w:rsidP="00614F98"/>
                          <w:p w14:paraId="7C77FB2C" w14:textId="77777777" w:rsidR="00BA216B" w:rsidRDefault="00BA216B" w:rsidP="00614F98"/>
                          <w:p w14:paraId="21EBD307" w14:textId="77777777" w:rsidR="00BA216B" w:rsidRDefault="00BA216B" w:rsidP="00614F98"/>
                          <w:p w14:paraId="6F0B79C0" w14:textId="77777777" w:rsidR="00BA216B" w:rsidRDefault="00BA216B" w:rsidP="00614F98"/>
                          <w:p w14:paraId="264A9C29" w14:textId="77777777" w:rsidR="00BA216B" w:rsidRDefault="00BA216B" w:rsidP="00614F98"/>
                          <w:p w14:paraId="17558978" w14:textId="77777777" w:rsidR="00BA216B" w:rsidRDefault="00BA216B" w:rsidP="00614F98"/>
                          <w:p w14:paraId="47877964" w14:textId="77777777" w:rsidR="00BA216B" w:rsidRDefault="00BA216B" w:rsidP="00614F98"/>
                          <w:p w14:paraId="3348BF08" w14:textId="77777777" w:rsidR="00BA216B" w:rsidRDefault="00BA216B" w:rsidP="00614F98"/>
                          <w:p w14:paraId="08D5573F" w14:textId="77777777" w:rsidR="00BA216B" w:rsidRDefault="00BA216B" w:rsidP="00614F98"/>
                          <w:p w14:paraId="7B80CE58" w14:textId="77777777" w:rsidR="00BA216B" w:rsidRDefault="00BA216B" w:rsidP="00614F98"/>
                          <w:p w14:paraId="17790A98" w14:textId="77777777" w:rsidR="00BA216B" w:rsidRDefault="00BA216B" w:rsidP="00614F98"/>
                          <w:p w14:paraId="1998302E" w14:textId="77777777" w:rsidR="00BA216B" w:rsidRDefault="00BA216B" w:rsidP="00614F98"/>
                          <w:p w14:paraId="7E7D08B5" w14:textId="77777777" w:rsidR="00BA216B" w:rsidRDefault="00BA216B" w:rsidP="00614F98"/>
                          <w:p w14:paraId="1DC40A35" w14:textId="77777777" w:rsidR="00BA216B" w:rsidRDefault="00BA216B" w:rsidP="00614F98"/>
                          <w:p w14:paraId="04C84FE0" w14:textId="77777777" w:rsidR="00BA216B" w:rsidRDefault="00BA216B" w:rsidP="00614F98"/>
                          <w:p w14:paraId="13ACF5D5" w14:textId="77777777" w:rsidR="00BA216B" w:rsidRDefault="00BA216B" w:rsidP="00614F98"/>
                          <w:p w14:paraId="6D5F9B5B" w14:textId="77777777" w:rsidR="00BA216B" w:rsidRDefault="00BA216B" w:rsidP="00614F98"/>
                          <w:p w14:paraId="07D7EDFE" w14:textId="77777777" w:rsidR="00BA216B" w:rsidRDefault="00BA216B" w:rsidP="00614F98"/>
                          <w:p w14:paraId="01D1ED8A" w14:textId="77777777" w:rsidR="00BA216B" w:rsidRDefault="00BA216B" w:rsidP="00614F98"/>
                          <w:p w14:paraId="6D926673" w14:textId="77777777" w:rsidR="00BA216B" w:rsidRDefault="00BA216B" w:rsidP="00614F98"/>
                          <w:p w14:paraId="24714723" w14:textId="77777777" w:rsidR="00BA216B" w:rsidRDefault="00BA216B" w:rsidP="00614F98"/>
                          <w:p w14:paraId="28C2CFC6" w14:textId="77777777" w:rsidR="00BA216B" w:rsidRDefault="00BA216B" w:rsidP="00614F98"/>
                          <w:p w14:paraId="54A9B266" w14:textId="77777777" w:rsidR="00BA216B" w:rsidRDefault="00BA216B" w:rsidP="00614F98"/>
                          <w:p w14:paraId="0D2DDA3C" w14:textId="77777777" w:rsidR="00BA216B" w:rsidRDefault="00BA216B" w:rsidP="00614F98"/>
                          <w:p w14:paraId="3319E7D8" w14:textId="77777777" w:rsidR="00BA216B" w:rsidRDefault="00BA216B" w:rsidP="00614F98"/>
                          <w:p w14:paraId="03E01E37" w14:textId="77777777" w:rsidR="00BA216B" w:rsidRDefault="00BA216B" w:rsidP="00614F98"/>
                          <w:p w14:paraId="47F3E82A" w14:textId="77777777" w:rsidR="00BA216B" w:rsidRDefault="00BA216B" w:rsidP="00614F98"/>
                          <w:p w14:paraId="731E7855" w14:textId="77777777" w:rsidR="00BA216B" w:rsidRDefault="00BA216B" w:rsidP="00614F98"/>
                          <w:p w14:paraId="72FB565A" w14:textId="77777777" w:rsidR="00BA216B" w:rsidRDefault="00BA216B" w:rsidP="00614F98"/>
                          <w:p w14:paraId="2F2CB61B" w14:textId="77777777" w:rsidR="00BA216B" w:rsidRDefault="00BA216B" w:rsidP="00614F98"/>
                          <w:p w14:paraId="6152E394" w14:textId="77777777" w:rsidR="00BA216B" w:rsidRDefault="00BA216B" w:rsidP="00614F98"/>
                          <w:p w14:paraId="43F18054" w14:textId="77777777" w:rsidR="00BA216B" w:rsidRDefault="00BA216B" w:rsidP="00614F98"/>
                          <w:p w14:paraId="22D4EF02" w14:textId="77777777" w:rsidR="00BA216B" w:rsidRDefault="00BA216B" w:rsidP="00614F98"/>
                          <w:p w14:paraId="5DE1E70F" w14:textId="77777777" w:rsidR="00BA216B" w:rsidRDefault="00BA216B" w:rsidP="00614F98"/>
                          <w:p w14:paraId="3E6A014B" w14:textId="77777777" w:rsidR="00BA216B" w:rsidRDefault="00BA216B" w:rsidP="00614F98"/>
                          <w:p w14:paraId="03C061BB" w14:textId="77777777" w:rsidR="00BA216B" w:rsidRDefault="00BA216B" w:rsidP="00614F98"/>
                          <w:p w14:paraId="0672015A" w14:textId="77777777" w:rsidR="00BA216B" w:rsidRDefault="00BA216B" w:rsidP="00614F98"/>
                          <w:p w14:paraId="5EAA98EF" w14:textId="77777777" w:rsidR="00BA216B" w:rsidRDefault="00BA216B" w:rsidP="00614F98"/>
                          <w:p w14:paraId="51B9EE5A" w14:textId="77777777" w:rsidR="00BA216B" w:rsidRDefault="00BA216B" w:rsidP="00614F98"/>
                          <w:p w14:paraId="64F9D141" w14:textId="77777777" w:rsidR="00BA216B" w:rsidRDefault="00BA216B" w:rsidP="00614F98"/>
                          <w:p w14:paraId="5EDD8D4B" w14:textId="77777777" w:rsidR="00BA216B" w:rsidRDefault="00BA216B" w:rsidP="00614F98"/>
                          <w:p w14:paraId="7482588D" w14:textId="77777777" w:rsidR="00BA216B" w:rsidRDefault="00BA216B" w:rsidP="00614F98"/>
                          <w:p w14:paraId="478BFF0D" w14:textId="77777777" w:rsidR="00BA216B" w:rsidRDefault="00BA216B" w:rsidP="00614F98"/>
                          <w:p w14:paraId="60C469DE" w14:textId="77777777" w:rsidR="00BA216B" w:rsidRDefault="00BA216B" w:rsidP="00614F98"/>
                          <w:p w14:paraId="6A1E42D0" w14:textId="77777777" w:rsidR="00BA216B" w:rsidRDefault="00BA216B" w:rsidP="00614F98"/>
                          <w:p w14:paraId="25F6053F" w14:textId="77777777" w:rsidR="00BA216B" w:rsidRDefault="00BA216B" w:rsidP="00614F98"/>
                          <w:p w14:paraId="6A341A00" w14:textId="77777777" w:rsidR="00BA216B" w:rsidRDefault="00BA216B" w:rsidP="00614F98"/>
                          <w:p w14:paraId="6BD66337" w14:textId="77777777" w:rsidR="00BA216B" w:rsidRDefault="00BA216B" w:rsidP="00614F98"/>
                          <w:p w14:paraId="1AA9206E" w14:textId="77777777" w:rsidR="00BA216B" w:rsidRDefault="00BA216B" w:rsidP="00614F98"/>
                          <w:p w14:paraId="654DE1B8" w14:textId="77777777" w:rsidR="00BA216B" w:rsidRDefault="00BA216B" w:rsidP="00614F98"/>
                          <w:p w14:paraId="77D92DCD" w14:textId="77777777" w:rsidR="00BA216B" w:rsidRDefault="00BA216B" w:rsidP="00614F98"/>
                          <w:p w14:paraId="61BF0922" w14:textId="77777777" w:rsidR="00BA216B" w:rsidRDefault="00BA216B" w:rsidP="00614F98"/>
                          <w:p w14:paraId="78CE3A56" w14:textId="77777777" w:rsidR="00BA216B" w:rsidRDefault="00BA216B" w:rsidP="00614F98"/>
                          <w:p w14:paraId="1AA0DF0B" w14:textId="77777777" w:rsidR="00BA216B" w:rsidRDefault="00BA216B" w:rsidP="00614F98"/>
                          <w:p w14:paraId="28996EC2" w14:textId="77777777" w:rsidR="00BA216B" w:rsidRDefault="00BA216B" w:rsidP="00614F98"/>
                          <w:p w14:paraId="213AC013" w14:textId="77777777" w:rsidR="00BA216B" w:rsidRDefault="00BA216B" w:rsidP="00614F98"/>
                          <w:p w14:paraId="65E76A33" w14:textId="77777777" w:rsidR="00BA216B" w:rsidRDefault="00BA216B" w:rsidP="00614F98"/>
                          <w:p w14:paraId="79E2036F" w14:textId="77777777" w:rsidR="00BA216B" w:rsidRDefault="00BA216B" w:rsidP="00614F98"/>
                          <w:p w14:paraId="6EAAC284" w14:textId="77777777" w:rsidR="00BA216B" w:rsidRDefault="00BA216B" w:rsidP="00614F98"/>
                          <w:p w14:paraId="27F53246" w14:textId="77777777" w:rsidR="00BA216B" w:rsidRDefault="00BA216B" w:rsidP="00614F98"/>
                          <w:p w14:paraId="049665B3" w14:textId="77777777" w:rsidR="00BA216B" w:rsidRDefault="00BA216B" w:rsidP="00614F98"/>
                          <w:p w14:paraId="18C83555" w14:textId="77777777" w:rsidR="00BA216B" w:rsidRDefault="00BA216B" w:rsidP="00614F98"/>
                          <w:p w14:paraId="53B2C549" w14:textId="77777777" w:rsidR="00BA216B" w:rsidRDefault="00BA216B" w:rsidP="00614F98"/>
                          <w:p w14:paraId="0C475F55" w14:textId="77777777" w:rsidR="00BA216B" w:rsidRDefault="00BA216B" w:rsidP="00614F98"/>
                          <w:p w14:paraId="2921033E" w14:textId="77777777" w:rsidR="00BA216B" w:rsidRDefault="00BA216B" w:rsidP="00614F98"/>
                          <w:p w14:paraId="72862050" w14:textId="77777777" w:rsidR="00BA216B" w:rsidRDefault="00BA216B" w:rsidP="00614F98"/>
                          <w:p w14:paraId="1E927F25" w14:textId="77777777" w:rsidR="00BA216B" w:rsidRDefault="00BA216B" w:rsidP="00614F98"/>
                          <w:p w14:paraId="75247F70" w14:textId="77777777" w:rsidR="00BA216B" w:rsidRDefault="00BA216B" w:rsidP="00614F98"/>
                          <w:p w14:paraId="1439D317" w14:textId="77777777" w:rsidR="00BA216B" w:rsidRDefault="00BA216B" w:rsidP="00614F98"/>
                          <w:p w14:paraId="0963E64F" w14:textId="77777777" w:rsidR="00BA216B" w:rsidRDefault="00BA216B" w:rsidP="00614F98"/>
                          <w:p w14:paraId="58872D14" w14:textId="77777777" w:rsidR="00BA216B" w:rsidRDefault="00BA216B" w:rsidP="00614F98"/>
                          <w:p w14:paraId="54D943F0" w14:textId="77777777" w:rsidR="00BA216B" w:rsidRDefault="00BA216B" w:rsidP="00614F98"/>
                          <w:p w14:paraId="2E1028B4" w14:textId="77777777" w:rsidR="00BA216B" w:rsidRDefault="00BA216B" w:rsidP="00614F98"/>
                          <w:p w14:paraId="3CF6450D" w14:textId="77777777" w:rsidR="00BA216B" w:rsidRDefault="00BA216B" w:rsidP="00614F98"/>
                          <w:p w14:paraId="4EC3DE63" w14:textId="77777777" w:rsidR="00BA216B" w:rsidRDefault="00BA216B" w:rsidP="00614F98"/>
                          <w:p w14:paraId="4B374D90" w14:textId="77777777" w:rsidR="00BA216B" w:rsidRDefault="00BA216B" w:rsidP="00614F98"/>
                          <w:p w14:paraId="23A75FBC" w14:textId="77777777" w:rsidR="00BA216B" w:rsidRDefault="00BA216B" w:rsidP="00614F98"/>
                          <w:p w14:paraId="671081A4" w14:textId="77777777" w:rsidR="00BA216B" w:rsidRDefault="00BA216B" w:rsidP="00614F98"/>
                          <w:p w14:paraId="7F4A6251" w14:textId="77777777" w:rsidR="00BA216B" w:rsidRDefault="00BA216B" w:rsidP="00614F98"/>
                          <w:p w14:paraId="63AAB349" w14:textId="77777777" w:rsidR="00BA216B" w:rsidRDefault="00BA216B" w:rsidP="00614F98"/>
                          <w:p w14:paraId="26ACED15" w14:textId="77777777" w:rsidR="00BA216B" w:rsidRDefault="00BA216B" w:rsidP="00614F98"/>
                          <w:p w14:paraId="5310183E" w14:textId="77777777" w:rsidR="00BA216B" w:rsidRDefault="00BA216B" w:rsidP="00614F98"/>
                          <w:p w14:paraId="2B7EE5A8" w14:textId="77777777" w:rsidR="00BA216B" w:rsidRDefault="00BA216B" w:rsidP="00614F98"/>
                          <w:p w14:paraId="3E3D1D6C" w14:textId="77777777" w:rsidR="00BA216B" w:rsidRDefault="00BA216B" w:rsidP="00614F98"/>
                          <w:p w14:paraId="499E8556" w14:textId="77777777" w:rsidR="00BA216B" w:rsidRDefault="00BA216B" w:rsidP="00614F98"/>
                          <w:p w14:paraId="616E0A8F" w14:textId="77777777" w:rsidR="00BA216B" w:rsidRDefault="00BA216B" w:rsidP="00614F98"/>
                          <w:p w14:paraId="5597F361" w14:textId="77777777" w:rsidR="00BA216B" w:rsidRDefault="00BA216B" w:rsidP="00614F98"/>
                          <w:p w14:paraId="4160AB80" w14:textId="77777777" w:rsidR="00BA216B" w:rsidRDefault="00BA216B" w:rsidP="00614F98"/>
                          <w:p w14:paraId="34A0307B" w14:textId="77777777" w:rsidR="00BA216B" w:rsidRDefault="00BA216B" w:rsidP="00614F98"/>
                          <w:p w14:paraId="0070B681" w14:textId="77777777" w:rsidR="00BA216B" w:rsidRDefault="00BA216B" w:rsidP="00614F98"/>
                          <w:p w14:paraId="7F1621D7" w14:textId="77777777" w:rsidR="00BA216B" w:rsidRDefault="00BA216B" w:rsidP="00614F98"/>
                          <w:p w14:paraId="0F1D310B" w14:textId="77777777" w:rsidR="00BA216B" w:rsidRDefault="00BA216B" w:rsidP="00614F98"/>
                          <w:p w14:paraId="6DEF1C47" w14:textId="77777777" w:rsidR="00BA216B" w:rsidRDefault="00BA216B" w:rsidP="00614F98"/>
                          <w:p w14:paraId="091CD339" w14:textId="77777777" w:rsidR="00BA216B" w:rsidRDefault="00BA216B" w:rsidP="00614F98"/>
                          <w:p w14:paraId="31DFD5E6" w14:textId="77777777" w:rsidR="00BA216B" w:rsidRDefault="00BA216B" w:rsidP="00614F98"/>
                          <w:p w14:paraId="731DA820" w14:textId="77777777" w:rsidR="00BA216B" w:rsidRDefault="00BA216B" w:rsidP="00614F98"/>
                          <w:p w14:paraId="53C7D014" w14:textId="77777777" w:rsidR="00BA216B" w:rsidRDefault="00BA216B" w:rsidP="00614F98"/>
                          <w:p w14:paraId="3386843B" w14:textId="77777777" w:rsidR="00BA216B" w:rsidRDefault="00BA216B" w:rsidP="00614F98"/>
                          <w:p w14:paraId="4A8B93AA" w14:textId="77777777" w:rsidR="00BA216B" w:rsidRDefault="00BA216B" w:rsidP="00614F98"/>
                          <w:p w14:paraId="67ACBE7E" w14:textId="77777777" w:rsidR="00BA216B" w:rsidRDefault="00BA216B" w:rsidP="00614F98"/>
                          <w:p w14:paraId="6914CA87" w14:textId="77777777" w:rsidR="00BA216B" w:rsidRDefault="00BA216B" w:rsidP="00614F98"/>
                          <w:p w14:paraId="5DAA8651" w14:textId="77777777" w:rsidR="00BA216B" w:rsidRDefault="00BA216B" w:rsidP="00614F98"/>
                          <w:p w14:paraId="71EFB321" w14:textId="77777777" w:rsidR="00BA216B" w:rsidRDefault="00BA216B" w:rsidP="00614F98"/>
                          <w:p w14:paraId="13B7F3CC" w14:textId="77777777" w:rsidR="00BA216B" w:rsidRDefault="00BA216B" w:rsidP="00614F98"/>
                          <w:p w14:paraId="1310A7DD" w14:textId="77777777" w:rsidR="00BA216B" w:rsidRDefault="00BA216B" w:rsidP="00614F98"/>
                          <w:p w14:paraId="01047918" w14:textId="77777777" w:rsidR="00BA216B" w:rsidRDefault="00BA216B" w:rsidP="00614F98"/>
                          <w:p w14:paraId="23A63CDA" w14:textId="77777777" w:rsidR="00BA216B" w:rsidRDefault="00BA216B" w:rsidP="00614F98"/>
                          <w:p w14:paraId="3B793457" w14:textId="77777777" w:rsidR="00BA216B" w:rsidRDefault="00BA216B" w:rsidP="00614F98"/>
                          <w:p w14:paraId="33D9B4FA" w14:textId="77777777" w:rsidR="00BA216B" w:rsidRDefault="00BA216B" w:rsidP="00614F98"/>
                          <w:p w14:paraId="4200A201" w14:textId="77777777" w:rsidR="00BA216B" w:rsidRDefault="00BA216B" w:rsidP="00614F98"/>
                          <w:p w14:paraId="2D53C945" w14:textId="77777777" w:rsidR="00BA216B" w:rsidRDefault="00BA216B" w:rsidP="00614F98"/>
                          <w:p w14:paraId="025D2BCB" w14:textId="77777777" w:rsidR="00BA216B" w:rsidRDefault="00BA216B" w:rsidP="00614F98"/>
                          <w:p w14:paraId="4B65C869" w14:textId="77777777" w:rsidR="00BA216B" w:rsidRDefault="00BA216B" w:rsidP="00614F98"/>
                          <w:p w14:paraId="1AC650CC" w14:textId="77777777" w:rsidR="00BA216B" w:rsidRDefault="00BA216B" w:rsidP="00614F98"/>
                          <w:p w14:paraId="451654C3" w14:textId="77777777" w:rsidR="00BA216B" w:rsidRDefault="00BA216B" w:rsidP="00614F98"/>
                          <w:p w14:paraId="04BE8E97" w14:textId="77777777" w:rsidR="00BA216B" w:rsidRDefault="00BA216B" w:rsidP="00614F98"/>
                          <w:p w14:paraId="1D70F0DA" w14:textId="77777777" w:rsidR="00BA216B" w:rsidRDefault="00BA216B" w:rsidP="00614F98"/>
                          <w:p w14:paraId="10D4A54D" w14:textId="77777777" w:rsidR="00BA216B" w:rsidRDefault="00BA216B" w:rsidP="00614F98"/>
                          <w:p w14:paraId="48D64719" w14:textId="77777777" w:rsidR="00BA216B" w:rsidRDefault="00BA216B" w:rsidP="00614F98"/>
                          <w:p w14:paraId="5F7278E6" w14:textId="77777777" w:rsidR="00BA216B" w:rsidRDefault="00BA216B" w:rsidP="00614F98"/>
                          <w:p w14:paraId="45950232" w14:textId="77777777" w:rsidR="00BA216B" w:rsidRDefault="00BA216B" w:rsidP="00614F98"/>
                          <w:p w14:paraId="00820E90" w14:textId="77777777" w:rsidR="00BA216B" w:rsidRDefault="00BA216B" w:rsidP="00614F98"/>
                          <w:p w14:paraId="187547FD" w14:textId="77777777" w:rsidR="00BA216B" w:rsidRDefault="00BA216B" w:rsidP="00614F98"/>
                          <w:p w14:paraId="665765B0" w14:textId="77777777" w:rsidR="00BA216B" w:rsidRDefault="00BA216B" w:rsidP="00614F98"/>
                          <w:p w14:paraId="41E4FFCB" w14:textId="77777777" w:rsidR="00BA216B" w:rsidRDefault="00BA216B" w:rsidP="00614F98"/>
                          <w:p w14:paraId="0935F1A8" w14:textId="77777777" w:rsidR="00BA216B" w:rsidRDefault="00BA216B" w:rsidP="00614F98"/>
                          <w:p w14:paraId="75846483" w14:textId="77777777" w:rsidR="00BA216B" w:rsidRDefault="00BA216B" w:rsidP="00614F98"/>
                          <w:p w14:paraId="7310F56A" w14:textId="77777777" w:rsidR="00BA216B" w:rsidRDefault="00BA216B" w:rsidP="00614F98"/>
                          <w:p w14:paraId="6CA3DF36" w14:textId="77777777" w:rsidR="00BA216B" w:rsidRDefault="00BA216B" w:rsidP="00614F98"/>
                          <w:p w14:paraId="65B7169F" w14:textId="77777777" w:rsidR="00BA216B" w:rsidRDefault="00BA216B" w:rsidP="00614F98"/>
                          <w:p w14:paraId="3BEBC347" w14:textId="77777777" w:rsidR="00BA216B" w:rsidRDefault="00BA216B" w:rsidP="00614F98"/>
                          <w:p w14:paraId="5EAF5BC0" w14:textId="77777777" w:rsidR="00BA216B" w:rsidRDefault="00BA216B" w:rsidP="00614F98"/>
                          <w:p w14:paraId="085FB03E" w14:textId="77777777" w:rsidR="00BA216B" w:rsidRDefault="00BA216B" w:rsidP="00614F98"/>
                          <w:p w14:paraId="59F8E5AE" w14:textId="77777777" w:rsidR="00BA216B" w:rsidRDefault="00BA216B" w:rsidP="00614F98"/>
                          <w:p w14:paraId="3C903607" w14:textId="77777777" w:rsidR="00BA216B" w:rsidRDefault="00BA216B" w:rsidP="00614F98"/>
                          <w:p w14:paraId="03758104" w14:textId="77777777" w:rsidR="00BA216B" w:rsidRDefault="00BA216B" w:rsidP="00614F98"/>
                          <w:p w14:paraId="4DE31B18" w14:textId="77777777" w:rsidR="00BA216B" w:rsidRDefault="00BA216B" w:rsidP="00614F98"/>
                          <w:p w14:paraId="1C933ABE" w14:textId="77777777" w:rsidR="00BA216B" w:rsidRDefault="00BA216B" w:rsidP="00614F98"/>
                          <w:p w14:paraId="57414863" w14:textId="77777777" w:rsidR="00BA216B" w:rsidRDefault="00BA216B" w:rsidP="00614F98"/>
                          <w:p w14:paraId="7E82F519" w14:textId="77777777" w:rsidR="00BA216B" w:rsidRDefault="00BA216B" w:rsidP="00614F98"/>
                          <w:p w14:paraId="0101B8F2" w14:textId="77777777" w:rsidR="00BA216B" w:rsidRDefault="00BA216B" w:rsidP="00614F98"/>
                          <w:p w14:paraId="3A20CEF1" w14:textId="77777777" w:rsidR="00BA216B" w:rsidRDefault="00BA216B" w:rsidP="00614F98"/>
                          <w:p w14:paraId="17AFC1C8" w14:textId="77777777" w:rsidR="00BA216B" w:rsidRDefault="00BA216B" w:rsidP="00614F98"/>
                          <w:p w14:paraId="4CA9C682" w14:textId="77777777" w:rsidR="00BA216B" w:rsidRDefault="00BA216B" w:rsidP="00614F98"/>
                          <w:p w14:paraId="2831538D" w14:textId="77777777" w:rsidR="00BA216B" w:rsidRDefault="00BA216B" w:rsidP="00614F98"/>
                          <w:p w14:paraId="075F1866" w14:textId="77777777" w:rsidR="00BA216B" w:rsidRDefault="00BA216B" w:rsidP="00614F98"/>
                          <w:p w14:paraId="6637C22A" w14:textId="77777777" w:rsidR="00BA216B" w:rsidRDefault="00BA216B" w:rsidP="00614F98"/>
                          <w:p w14:paraId="0420BF8B" w14:textId="77777777" w:rsidR="00BA216B" w:rsidRDefault="00BA216B" w:rsidP="00614F98"/>
                          <w:p w14:paraId="7760FBC1" w14:textId="77777777" w:rsidR="00BA216B" w:rsidRDefault="00BA216B" w:rsidP="00614F98"/>
                          <w:p w14:paraId="5EA70729" w14:textId="77777777" w:rsidR="00BA216B" w:rsidRDefault="00BA216B" w:rsidP="00614F98"/>
                          <w:p w14:paraId="48CA8709" w14:textId="77777777" w:rsidR="00BA216B" w:rsidRDefault="00BA216B" w:rsidP="00614F98"/>
                          <w:p w14:paraId="1CAB47A0" w14:textId="77777777" w:rsidR="00BA216B" w:rsidRDefault="00BA216B" w:rsidP="00614F98"/>
                          <w:p w14:paraId="71E7996B" w14:textId="77777777" w:rsidR="00BA216B" w:rsidRDefault="00BA216B" w:rsidP="00614F98"/>
                          <w:p w14:paraId="5CF584F9" w14:textId="77777777" w:rsidR="00BA216B" w:rsidRDefault="00BA216B" w:rsidP="00614F98"/>
                          <w:p w14:paraId="51FB1BE6" w14:textId="77777777" w:rsidR="00BA216B" w:rsidRDefault="00BA216B" w:rsidP="00614F98"/>
                          <w:p w14:paraId="296A1F6C" w14:textId="77777777" w:rsidR="00BA216B" w:rsidRDefault="00BA216B" w:rsidP="00614F98"/>
                          <w:p w14:paraId="6744360B" w14:textId="77777777" w:rsidR="00BA216B" w:rsidRDefault="00BA216B" w:rsidP="00614F98"/>
                          <w:p w14:paraId="3EDA2C99" w14:textId="77777777" w:rsidR="00BA216B" w:rsidRDefault="00BA216B" w:rsidP="00614F98"/>
                          <w:p w14:paraId="52EDB2F0" w14:textId="77777777" w:rsidR="00BA216B" w:rsidRDefault="00BA216B" w:rsidP="00614F98"/>
                          <w:p w14:paraId="03F6745D" w14:textId="77777777" w:rsidR="00BA216B" w:rsidRDefault="00BA216B" w:rsidP="00614F98"/>
                          <w:p w14:paraId="20DAB8BA" w14:textId="77777777" w:rsidR="00BA216B" w:rsidRDefault="00BA216B" w:rsidP="00614F98"/>
                          <w:p w14:paraId="01ED801B" w14:textId="77777777" w:rsidR="00BA216B" w:rsidRDefault="00BA216B" w:rsidP="00614F98"/>
                          <w:p w14:paraId="0F5838B2" w14:textId="77777777" w:rsidR="00BA216B" w:rsidRDefault="00BA216B" w:rsidP="00614F98"/>
                          <w:p w14:paraId="4683B093" w14:textId="77777777" w:rsidR="00BA216B" w:rsidRDefault="00BA216B" w:rsidP="00614F98"/>
                          <w:p w14:paraId="4519D2D1" w14:textId="77777777" w:rsidR="00BA216B" w:rsidRDefault="00BA216B" w:rsidP="00614F98"/>
                          <w:p w14:paraId="0AB9667C" w14:textId="77777777" w:rsidR="00BA216B" w:rsidRDefault="00BA216B" w:rsidP="00614F98"/>
                          <w:p w14:paraId="059D4C43" w14:textId="77777777" w:rsidR="00BA216B" w:rsidRDefault="00BA216B" w:rsidP="00614F98"/>
                          <w:p w14:paraId="7E835611" w14:textId="77777777" w:rsidR="00BA216B" w:rsidRDefault="00BA216B" w:rsidP="00614F98"/>
                          <w:p w14:paraId="0F89BF11" w14:textId="77777777" w:rsidR="00BA216B" w:rsidRDefault="00BA216B" w:rsidP="00614F98"/>
                          <w:p w14:paraId="3273B071" w14:textId="77777777" w:rsidR="00BA216B" w:rsidRDefault="00BA216B" w:rsidP="00614F98"/>
                          <w:p w14:paraId="1B449A8C" w14:textId="77777777" w:rsidR="00BA216B" w:rsidRDefault="00BA216B" w:rsidP="00614F98"/>
                          <w:p w14:paraId="31E9A8E1" w14:textId="77777777" w:rsidR="00BA216B" w:rsidRDefault="00BA216B" w:rsidP="00614F98"/>
                          <w:p w14:paraId="6C00862B" w14:textId="77777777" w:rsidR="00BA216B" w:rsidRDefault="00BA216B" w:rsidP="00614F98"/>
                          <w:p w14:paraId="6B2815EE" w14:textId="77777777" w:rsidR="00BA216B" w:rsidRDefault="00BA216B" w:rsidP="00614F98"/>
                          <w:p w14:paraId="7BDE4478" w14:textId="77777777" w:rsidR="00BA216B" w:rsidRDefault="00BA216B" w:rsidP="00614F98"/>
                          <w:p w14:paraId="18F596EC" w14:textId="77777777" w:rsidR="00BA216B" w:rsidRDefault="00BA216B" w:rsidP="00614F98"/>
                          <w:p w14:paraId="20ABA1CB" w14:textId="77777777" w:rsidR="00BA216B" w:rsidRDefault="00BA216B" w:rsidP="00614F98"/>
                          <w:p w14:paraId="736ABC37" w14:textId="77777777" w:rsidR="00BA216B" w:rsidRDefault="00BA216B" w:rsidP="00614F98"/>
                          <w:p w14:paraId="60C37128" w14:textId="77777777" w:rsidR="00BA216B" w:rsidRDefault="00BA216B" w:rsidP="00614F98"/>
                          <w:p w14:paraId="44D8EA04" w14:textId="77777777" w:rsidR="00BA216B" w:rsidRDefault="00BA216B" w:rsidP="00614F98"/>
                          <w:p w14:paraId="5096772A" w14:textId="77777777" w:rsidR="00BA216B" w:rsidRDefault="00BA216B" w:rsidP="00614F98"/>
                          <w:p w14:paraId="37666CB0" w14:textId="77777777" w:rsidR="00BA216B" w:rsidRDefault="00BA216B" w:rsidP="00614F98"/>
                          <w:p w14:paraId="6F645B06" w14:textId="77777777" w:rsidR="00BA216B" w:rsidRDefault="00BA216B" w:rsidP="00614F98"/>
                          <w:p w14:paraId="7804F322" w14:textId="77777777" w:rsidR="00BA216B" w:rsidRDefault="00BA216B" w:rsidP="00614F98"/>
                          <w:p w14:paraId="70F0463A" w14:textId="77777777" w:rsidR="00BA216B" w:rsidRDefault="00BA216B" w:rsidP="00614F98"/>
                          <w:p w14:paraId="4CC3080B" w14:textId="77777777" w:rsidR="00BA216B" w:rsidRDefault="00BA216B" w:rsidP="00614F98"/>
                          <w:p w14:paraId="71187A44" w14:textId="77777777" w:rsidR="00BA216B" w:rsidRDefault="00BA216B" w:rsidP="00614F98"/>
                          <w:p w14:paraId="53176E99" w14:textId="77777777" w:rsidR="00BA216B" w:rsidRDefault="00BA216B" w:rsidP="00614F98"/>
                          <w:p w14:paraId="44FAD300" w14:textId="77777777" w:rsidR="00BA216B" w:rsidRDefault="00BA216B" w:rsidP="00614F98"/>
                          <w:p w14:paraId="657D84A9" w14:textId="77777777" w:rsidR="00BA216B" w:rsidRDefault="00BA216B" w:rsidP="00614F98"/>
                          <w:p w14:paraId="1B57232F" w14:textId="77777777" w:rsidR="00BA216B" w:rsidRDefault="00BA216B" w:rsidP="00614F98"/>
                          <w:p w14:paraId="78ED891A" w14:textId="77777777" w:rsidR="00BA216B" w:rsidRDefault="00BA216B" w:rsidP="00614F98"/>
                          <w:p w14:paraId="4BB1B224" w14:textId="77777777" w:rsidR="00BA216B" w:rsidRDefault="00BA216B" w:rsidP="00614F98"/>
                          <w:p w14:paraId="7B0BE71E" w14:textId="77777777" w:rsidR="00BA216B" w:rsidRDefault="00BA216B" w:rsidP="00614F98"/>
                          <w:p w14:paraId="12AE5426" w14:textId="77777777" w:rsidR="00BA216B" w:rsidRDefault="00BA216B" w:rsidP="00614F98"/>
                          <w:p w14:paraId="44DEFF29" w14:textId="77777777" w:rsidR="00BA216B" w:rsidRDefault="00BA216B" w:rsidP="00614F98"/>
                          <w:p w14:paraId="39EF9B11" w14:textId="77777777" w:rsidR="00BA216B" w:rsidRDefault="00BA216B" w:rsidP="00614F98"/>
                          <w:p w14:paraId="381CA67B" w14:textId="77777777" w:rsidR="00BA216B" w:rsidRDefault="00BA216B" w:rsidP="00614F98"/>
                          <w:p w14:paraId="3E2B8537" w14:textId="77777777" w:rsidR="00BA216B" w:rsidRDefault="00BA216B" w:rsidP="00614F98"/>
                          <w:p w14:paraId="26A2623A" w14:textId="77777777" w:rsidR="00BA216B" w:rsidRDefault="00BA216B" w:rsidP="00614F98"/>
                          <w:p w14:paraId="3E9F1D58" w14:textId="77777777" w:rsidR="00BA216B" w:rsidRDefault="00BA216B" w:rsidP="00614F98"/>
                          <w:p w14:paraId="79357D60" w14:textId="77777777" w:rsidR="00BA216B" w:rsidRDefault="00BA216B" w:rsidP="00614F98"/>
                          <w:p w14:paraId="1417C5DC" w14:textId="77777777" w:rsidR="00BA216B" w:rsidRDefault="00BA216B" w:rsidP="00614F98"/>
                          <w:p w14:paraId="6F0E57AB" w14:textId="77777777" w:rsidR="00BA216B" w:rsidRDefault="00BA216B" w:rsidP="00614F98"/>
                          <w:p w14:paraId="144637A8" w14:textId="77777777" w:rsidR="00BA216B" w:rsidRDefault="00BA216B" w:rsidP="00614F98"/>
                          <w:p w14:paraId="64D1D74F" w14:textId="77777777" w:rsidR="00BA216B" w:rsidRDefault="00BA216B" w:rsidP="00614F98"/>
                          <w:p w14:paraId="613DE324" w14:textId="77777777" w:rsidR="00BA216B" w:rsidRDefault="00BA216B" w:rsidP="00614F98"/>
                          <w:p w14:paraId="1E3FB612" w14:textId="77777777" w:rsidR="00BA216B" w:rsidRDefault="00BA216B" w:rsidP="00614F98"/>
                          <w:p w14:paraId="0D3889CA" w14:textId="77777777" w:rsidR="00BA216B" w:rsidRDefault="00BA216B" w:rsidP="00614F98"/>
                          <w:p w14:paraId="4D0AB52B" w14:textId="77777777" w:rsidR="00BA216B" w:rsidRDefault="00BA216B" w:rsidP="00614F98"/>
                          <w:p w14:paraId="2ED50199" w14:textId="77777777" w:rsidR="00BA216B" w:rsidRDefault="00BA216B" w:rsidP="00614F98"/>
                          <w:p w14:paraId="3CAB0F4B" w14:textId="77777777" w:rsidR="00BA216B" w:rsidRDefault="00BA216B" w:rsidP="00614F98"/>
                          <w:p w14:paraId="09767961" w14:textId="77777777" w:rsidR="00BA216B" w:rsidRDefault="00BA216B" w:rsidP="00614F98"/>
                          <w:p w14:paraId="211B3C82" w14:textId="77777777" w:rsidR="00BA216B" w:rsidRDefault="00BA216B" w:rsidP="00614F98"/>
                          <w:p w14:paraId="2CECF888" w14:textId="77777777" w:rsidR="00BA216B" w:rsidRDefault="00BA216B" w:rsidP="00614F98"/>
                          <w:p w14:paraId="1A0740D1" w14:textId="77777777" w:rsidR="00BA216B" w:rsidRDefault="00BA216B" w:rsidP="00614F98"/>
                          <w:p w14:paraId="234E4960" w14:textId="77777777" w:rsidR="00BA216B" w:rsidRDefault="00BA216B" w:rsidP="00614F98"/>
                          <w:p w14:paraId="0D61AB3D" w14:textId="77777777" w:rsidR="00BA216B" w:rsidRDefault="00BA216B" w:rsidP="00614F98"/>
                          <w:p w14:paraId="76F301F2" w14:textId="77777777" w:rsidR="00BA216B" w:rsidRDefault="00BA216B" w:rsidP="00614F98"/>
                          <w:p w14:paraId="639EA95B" w14:textId="77777777" w:rsidR="00BA216B" w:rsidRDefault="00BA216B" w:rsidP="00614F98"/>
                          <w:p w14:paraId="58D3FF6B" w14:textId="77777777" w:rsidR="00BA216B" w:rsidRDefault="00BA216B" w:rsidP="00614F98"/>
                          <w:p w14:paraId="57FA9345" w14:textId="77777777" w:rsidR="00BA216B" w:rsidRDefault="00BA216B" w:rsidP="00614F98"/>
                          <w:p w14:paraId="42F0B162" w14:textId="77777777" w:rsidR="00BA216B" w:rsidRDefault="00BA216B" w:rsidP="00614F98"/>
                          <w:p w14:paraId="26D1C4FC" w14:textId="77777777" w:rsidR="00BA216B" w:rsidRDefault="00BA216B" w:rsidP="00614F98"/>
                          <w:p w14:paraId="587EBCDB" w14:textId="77777777" w:rsidR="00BA216B" w:rsidRDefault="00BA216B" w:rsidP="00614F98"/>
                          <w:p w14:paraId="111FF813" w14:textId="77777777" w:rsidR="00BA216B" w:rsidRDefault="00BA216B" w:rsidP="00614F98"/>
                          <w:p w14:paraId="127CB491" w14:textId="77777777" w:rsidR="00BA216B" w:rsidRDefault="00BA216B" w:rsidP="00614F98"/>
                          <w:p w14:paraId="5527D2FA" w14:textId="77777777" w:rsidR="00BA216B" w:rsidRDefault="00BA216B" w:rsidP="00614F98"/>
                          <w:p w14:paraId="73D5926A" w14:textId="77777777" w:rsidR="00BA216B" w:rsidRDefault="00BA216B" w:rsidP="00614F98"/>
                          <w:p w14:paraId="635EE54A" w14:textId="77777777" w:rsidR="00BA216B" w:rsidRDefault="00BA216B" w:rsidP="00614F98"/>
                          <w:p w14:paraId="4A8F4098" w14:textId="77777777" w:rsidR="00BA216B" w:rsidRDefault="00BA216B" w:rsidP="00614F98"/>
                          <w:p w14:paraId="74ADD298" w14:textId="77777777" w:rsidR="00BA216B" w:rsidRDefault="00BA216B" w:rsidP="00614F98"/>
                          <w:p w14:paraId="4B750715" w14:textId="77777777" w:rsidR="00BA216B" w:rsidRDefault="00BA216B" w:rsidP="00614F98"/>
                          <w:p w14:paraId="639D7FD4" w14:textId="77777777" w:rsidR="00BA216B" w:rsidRDefault="00BA216B" w:rsidP="00614F98"/>
                          <w:p w14:paraId="2C3DC1A2" w14:textId="77777777" w:rsidR="00BA216B" w:rsidRDefault="00BA216B" w:rsidP="00614F98"/>
                          <w:p w14:paraId="583A209E" w14:textId="77777777" w:rsidR="00BA216B" w:rsidRDefault="00BA216B" w:rsidP="00614F98"/>
                          <w:p w14:paraId="49023327" w14:textId="77777777" w:rsidR="00BA216B" w:rsidRDefault="00BA216B" w:rsidP="00614F98"/>
                          <w:p w14:paraId="74712C44" w14:textId="77777777" w:rsidR="00BA216B" w:rsidRDefault="00BA216B" w:rsidP="00614F98"/>
                          <w:p w14:paraId="34BC2963" w14:textId="77777777" w:rsidR="00BA216B" w:rsidRDefault="00BA216B" w:rsidP="00614F98"/>
                          <w:p w14:paraId="318C7808" w14:textId="77777777" w:rsidR="00BA216B" w:rsidRDefault="00BA216B" w:rsidP="00614F98"/>
                          <w:p w14:paraId="74E5A62A" w14:textId="77777777" w:rsidR="00BA216B" w:rsidRDefault="00BA216B" w:rsidP="00614F98"/>
                          <w:p w14:paraId="2924A29A" w14:textId="77777777" w:rsidR="00BA216B" w:rsidRDefault="00BA216B" w:rsidP="00614F98"/>
                          <w:p w14:paraId="7D7EC5D5" w14:textId="77777777" w:rsidR="00BA216B" w:rsidRDefault="00BA216B" w:rsidP="00614F98"/>
                          <w:p w14:paraId="03787F0F" w14:textId="77777777" w:rsidR="00BA216B" w:rsidRDefault="00BA216B" w:rsidP="00614F98"/>
                          <w:p w14:paraId="40AF0D89" w14:textId="77777777" w:rsidR="00BA216B" w:rsidRDefault="00BA216B" w:rsidP="00614F98"/>
                          <w:p w14:paraId="16A70542" w14:textId="77777777" w:rsidR="00BA216B" w:rsidRDefault="00BA216B" w:rsidP="00614F98"/>
                          <w:p w14:paraId="20816934" w14:textId="77777777" w:rsidR="00BA216B" w:rsidRDefault="00BA216B" w:rsidP="00614F98"/>
                          <w:p w14:paraId="1FADBA86" w14:textId="77777777" w:rsidR="00BA216B" w:rsidRDefault="00BA216B" w:rsidP="00614F98"/>
                          <w:p w14:paraId="66D956DB" w14:textId="77777777" w:rsidR="00BA216B" w:rsidRDefault="00BA216B" w:rsidP="00614F98"/>
                          <w:p w14:paraId="3AE607E5" w14:textId="77777777" w:rsidR="00BA216B" w:rsidRDefault="00BA216B" w:rsidP="00614F98"/>
                          <w:p w14:paraId="25C9AB18" w14:textId="77777777" w:rsidR="00BA216B" w:rsidRDefault="00BA216B" w:rsidP="00614F98"/>
                          <w:p w14:paraId="44B57576" w14:textId="77777777" w:rsidR="00BA216B" w:rsidRDefault="00BA216B" w:rsidP="00614F98"/>
                          <w:p w14:paraId="0067FD1F" w14:textId="77777777" w:rsidR="00BA216B" w:rsidRDefault="00BA216B" w:rsidP="00614F98"/>
                          <w:p w14:paraId="30664C27" w14:textId="77777777" w:rsidR="00BA216B" w:rsidRDefault="00BA216B" w:rsidP="00614F98"/>
                          <w:p w14:paraId="5F844F5B" w14:textId="77777777" w:rsidR="00BA216B" w:rsidRDefault="00BA216B" w:rsidP="00614F98"/>
                          <w:p w14:paraId="71E54074" w14:textId="77777777" w:rsidR="00BA216B" w:rsidRDefault="00BA216B" w:rsidP="00614F98"/>
                          <w:p w14:paraId="02E69FA6" w14:textId="77777777" w:rsidR="00BA216B" w:rsidRDefault="00BA216B" w:rsidP="00614F98"/>
                          <w:p w14:paraId="6487605F" w14:textId="77777777" w:rsidR="00BA216B" w:rsidRDefault="00BA216B" w:rsidP="00614F98"/>
                          <w:p w14:paraId="3888F7C7" w14:textId="77777777" w:rsidR="00BA216B" w:rsidRDefault="00BA216B" w:rsidP="00614F98"/>
                          <w:p w14:paraId="799660E9" w14:textId="77777777" w:rsidR="00BA216B" w:rsidRDefault="00BA216B" w:rsidP="00614F98"/>
                          <w:p w14:paraId="1910BFC3" w14:textId="77777777" w:rsidR="00BA216B" w:rsidRDefault="00BA216B" w:rsidP="00614F98"/>
                          <w:p w14:paraId="32994BB8" w14:textId="77777777" w:rsidR="00BA216B" w:rsidRDefault="00BA216B" w:rsidP="00614F98"/>
                          <w:p w14:paraId="3DFAAE4E" w14:textId="77777777" w:rsidR="00BA216B" w:rsidRDefault="00BA216B" w:rsidP="00614F98"/>
                          <w:p w14:paraId="54FDC5B8" w14:textId="77777777" w:rsidR="00BA216B" w:rsidRDefault="00BA216B" w:rsidP="00614F98"/>
                          <w:p w14:paraId="26970674" w14:textId="77777777" w:rsidR="00BA216B" w:rsidRDefault="00BA216B" w:rsidP="00614F98"/>
                          <w:p w14:paraId="0ADF451E" w14:textId="77777777" w:rsidR="00BA216B" w:rsidRDefault="00BA216B" w:rsidP="00614F98"/>
                          <w:p w14:paraId="326B537C" w14:textId="77777777" w:rsidR="00BA216B" w:rsidRDefault="00BA216B" w:rsidP="00614F98"/>
                          <w:p w14:paraId="5A6E8FBE" w14:textId="77777777" w:rsidR="00BA216B" w:rsidRDefault="00BA216B" w:rsidP="00614F98"/>
                          <w:p w14:paraId="5E8D41BD" w14:textId="77777777" w:rsidR="00BA216B" w:rsidRDefault="00BA216B" w:rsidP="00614F98"/>
                          <w:p w14:paraId="6C1FE811" w14:textId="77777777" w:rsidR="00BA216B" w:rsidRDefault="00BA216B" w:rsidP="00614F98"/>
                          <w:p w14:paraId="1F16D069" w14:textId="77777777" w:rsidR="00BA216B" w:rsidRDefault="00BA216B" w:rsidP="00614F98"/>
                          <w:p w14:paraId="494605EA" w14:textId="77777777" w:rsidR="00BA216B" w:rsidRDefault="00BA216B" w:rsidP="00614F98"/>
                          <w:p w14:paraId="1E5DBD93" w14:textId="77777777" w:rsidR="00BA216B" w:rsidRDefault="00BA216B" w:rsidP="00614F98"/>
                          <w:p w14:paraId="0D3E6288" w14:textId="77777777" w:rsidR="00BA216B" w:rsidRDefault="00BA216B" w:rsidP="00614F98"/>
                          <w:p w14:paraId="2D56C2BD" w14:textId="77777777" w:rsidR="00BA216B" w:rsidRDefault="00BA216B" w:rsidP="00614F98"/>
                          <w:p w14:paraId="7479A380" w14:textId="77777777" w:rsidR="00BA216B" w:rsidRDefault="00BA216B" w:rsidP="00614F98"/>
                          <w:p w14:paraId="79825357" w14:textId="77777777" w:rsidR="00BA216B" w:rsidRDefault="00BA216B" w:rsidP="00614F98"/>
                          <w:p w14:paraId="17C43BE6" w14:textId="77777777" w:rsidR="00BA216B" w:rsidRDefault="00BA216B" w:rsidP="00614F98"/>
                          <w:p w14:paraId="5E3AB3CE" w14:textId="77777777" w:rsidR="00BA216B" w:rsidRDefault="00BA216B" w:rsidP="00614F98"/>
                          <w:p w14:paraId="0D10CA18" w14:textId="77777777" w:rsidR="00BA216B" w:rsidRDefault="00BA216B" w:rsidP="00614F98"/>
                          <w:p w14:paraId="5825AF8B" w14:textId="77777777" w:rsidR="00BA216B" w:rsidRDefault="00BA216B" w:rsidP="00614F98"/>
                          <w:p w14:paraId="38CC4382" w14:textId="77777777" w:rsidR="00BA216B" w:rsidRDefault="00BA216B" w:rsidP="00614F98"/>
                          <w:p w14:paraId="0F46AE2B" w14:textId="77777777" w:rsidR="00BA216B" w:rsidRDefault="00BA216B" w:rsidP="00614F98"/>
                          <w:p w14:paraId="2594563A" w14:textId="77777777" w:rsidR="00BA216B" w:rsidRDefault="00BA216B" w:rsidP="00614F98"/>
                          <w:p w14:paraId="46BCC829" w14:textId="77777777" w:rsidR="00BA216B" w:rsidRDefault="00BA216B" w:rsidP="00614F98"/>
                          <w:p w14:paraId="5357A59C" w14:textId="77777777" w:rsidR="00BA216B" w:rsidRDefault="00BA216B" w:rsidP="00614F98"/>
                          <w:p w14:paraId="64792DE8" w14:textId="77777777" w:rsidR="00BA216B" w:rsidRDefault="00BA216B" w:rsidP="00614F98"/>
                          <w:p w14:paraId="17E30E20" w14:textId="77777777" w:rsidR="00BA216B" w:rsidRDefault="00BA216B" w:rsidP="00614F98"/>
                          <w:p w14:paraId="7CA1AA3A" w14:textId="77777777" w:rsidR="00BA216B" w:rsidRDefault="00BA216B" w:rsidP="00614F98"/>
                          <w:p w14:paraId="610C73A5" w14:textId="77777777" w:rsidR="00BA216B" w:rsidRDefault="00BA216B" w:rsidP="00614F98"/>
                          <w:p w14:paraId="35BD7575" w14:textId="77777777" w:rsidR="00BA216B" w:rsidRDefault="00BA216B" w:rsidP="00614F98"/>
                          <w:p w14:paraId="404FCE4A" w14:textId="77777777" w:rsidR="00BA216B" w:rsidRDefault="00BA216B" w:rsidP="00614F98"/>
                          <w:p w14:paraId="50A9BCFB" w14:textId="77777777" w:rsidR="00BA216B" w:rsidRDefault="00BA216B" w:rsidP="00614F98"/>
                          <w:p w14:paraId="1AC3C9B2" w14:textId="77777777" w:rsidR="00BA216B" w:rsidRDefault="00BA216B" w:rsidP="00614F98"/>
                          <w:p w14:paraId="641D6357" w14:textId="77777777" w:rsidR="00BA216B" w:rsidRDefault="00BA216B" w:rsidP="00614F98"/>
                          <w:p w14:paraId="5678EADA" w14:textId="77777777" w:rsidR="00BA216B" w:rsidRDefault="00BA216B" w:rsidP="00614F98"/>
                          <w:p w14:paraId="77D69CC3" w14:textId="77777777" w:rsidR="00BA216B" w:rsidRDefault="00BA216B" w:rsidP="00614F98"/>
                          <w:p w14:paraId="7F48D06F" w14:textId="77777777" w:rsidR="00BA216B" w:rsidRDefault="00BA216B" w:rsidP="00614F98"/>
                          <w:p w14:paraId="27712C3C" w14:textId="77777777" w:rsidR="00BA216B" w:rsidRDefault="00BA216B" w:rsidP="00614F98"/>
                          <w:p w14:paraId="3BBAC1A7" w14:textId="77777777" w:rsidR="00BA216B" w:rsidRDefault="00BA216B" w:rsidP="00614F98"/>
                          <w:p w14:paraId="06A404EE" w14:textId="77777777" w:rsidR="00BA216B" w:rsidRDefault="00BA216B" w:rsidP="00614F98"/>
                          <w:p w14:paraId="5D5DC918" w14:textId="77777777" w:rsidR="00BA216B" w:rsidRDefault="00BA216B" w:rsidP="00614F98"/>
                          <w:p w14:paraId="71F8851E" w14:textId="77777777" w:rsidR="00BA216B" w:rsidRDefault="00BA216B" w:rsidP="00614F98"/>
                          <w:p w14:paraId="6617C336" w14:textId="77777777" w:rsidR="00BA216B" w:rsidRDefault="00BA216B" w:rsidP="00614F98"/>
                          <w:p w14:paraId="38A8DD70" w14:textId="77777777" w:rsidR="00BA216B" w:rsidRDefault="00BA216B" w:rsidP="00614F98"/>
                          <w:p w14:paraId="4143DDF7" w14:textId="77777777" w:rsidR="00BA216B" w:rsidRDefault="00BA216B" w:rsidP="00614F98"/>
                          <w:p w14:paraId="63A7231F" w14:textId="77777777" w:rsidR="00BA216B" w:rsidRDefault="00BA216B" w:rsidP="00614F98"/>
                          <w:p w14:paraId="1DFB46AA" w14:textId="77777777" w:rsidR="00BA216B" w:rsidRDefault="00BA216B" w:rsidP="00614F98"/>
                          <w:p w14:paraId="4BD29889" w14:textId="77777777" w:rsidR="00BA216B" w:rsidRDefault="00BA216B" w:rsidP="00614F98"/>
                          <w:p w14:paraId="6932A31F" w14:textId="77777777" w:rsidR="00BA216B" w:rsidRDefault="00BA216B" w:rsidP="00614F98"/>
                          <w:p w14:paraId="56A8D6EB" w14:textId="77777777" w:rsidR="00BA216B" w:rsidRDefault="00BA216B" w:rsidP="00614F98"/>
                          <w:p w14:paraId="2649DC79" w14:textId="77777777" w:rsidR="00BA216B" w:rsidRDefault="00BA216B" w:rsidP="00614F98"/>
                          <w:p w14:paraId="7A9BE565" w14:textId="77777777" w:rsidR="00BA216B" w:rsidRDefault="00BA216B" w:rsidP="00614F98"/>
                          <w:p w14:paraId="49BC52EB" w14:textId="77777777" w:rsidR="00BA216B" w:rsidRDefault="00BA216B" w:rsidP="00614F98"/>
                          <w:p w14:paraId="58C5EBB1" w14:textId="77777777" w:rsidR="00BA216B" w:rsidRDefault="00BA216B" w:rsidP="00614F98"/>
                          <w:p w14:paraId="3BEFDBD7" w14:textId="77777777" w:rsidR="00BA216B" w:rsidRDefault="00BA216B" w:rsidP="00614F98"/>
                          <w:p w14:paraId="7BD18837" w14:textId="77777777" w:rsidR="00BA216B" w:rsidRDefault="00BA216B" w:rsidP="00614F98"/>
                          <w:p w14:paraId="3063A044" w14:textId="77777777" w:rsidR="00BA216B" w:rsidRDefault="00BA216B" w:rsidP="00614F98"/>
                          <w:p w14:paraId="790814F6" w14:textId="77777777" w:rsidR="00BA216B" w:rsidRDefault="00BA216B" w:rsidP="00614F98"/>
                          <w:p w14:paraId="46190D6A" w14:textId="77777777" w:rsidR="00BA216B" w:rsidRDefault="00BA216B" w:rsidP="00614F98"/>
                          <w:p w14:paraId="4A2472A6" w14:textId="77777777" w:rsidR="00BA216B" w:rsidRDefault="00BA216B" w:rsidP="00614F98"/>
                          <w:p w14:paraId="734F2DA8" w14:textId="77777777" w:rsidR="00BA216B" w:rsidRDefault="00BA216B" w:rsidP="00614F98"/>
                          <w:p w14:paraId="3F9780B0" w14:textId="77777777" w:rsidR="00BA216B" w:rsidRDefault="00BA216B" w:rsidP="00614F98"/>
                          <w:p w14:paraId="3230C71D" w14:textId="77777777" w:rsidR="00BA216B" w:rsidRDefault="00BA216B" w:rsidP="00614F98"/>
                          <w:p w14:paraId="145381F3" w14:textId="77777777" w:rsidR="00BA216B" w:rsidRDefault="00BA216B" w:rsidP="00614F98"/>
                          <w:p w14:paraId="62ACF5A8" w14:textId="77777777" w:rsidR="00BA216B" w:rsidRDefault="00BA216B" w:rsidP="00614F98"/>
                          <w:p w14:paraId="20591895" w14:textId="77777777" w:rsidR="00BA216B" w:rsidRDefault="00BA216B" w:rsidP="00614F98"/>
                          <w:p w14:paraId="1510CAD9" w14:textId="77777777" w:rsidR="00BA216B" w:rsidRDefault="00BA216B" w:rsidP="00614F98"/>
                          <w:p w14:paraId="40429B95" w14:textId="77777777" w:rsidR="00BA216B" w:rsidRDefault="00BA216B" w:rsidP="00614F98"/>
                          <w:p w14:paraId="5657782C" w14:textId="77777777" w:rsidR="00BA216B" w:rsidRDefault="00BA216B" w:rsidP="00614F98"/>
                          <w:p w14:paraId="74AA100A" w14:textId="77777777" w:rsidR="00BA216B" w:rsidRDefault="00BA216B" w:rsidP="00614F98"/>
                          <w:p w14:paraId="3B364A97" w14:textId="77777777" w:rsidR="00BA216B" w:rsidRDefault="00BA216B" w:rsidP="00614F98"/>
                          <w:p w14:paraId="2CD85F8B" w14:textId="77777777" w:rsidR="00BA216B" w:rsidRDefault="00BA216B" w:rsidP="00614F98"/>
                          <w:p w14:paraId="03D6256D" w14:textId="77777777" w:rsidR="00BA216B" w:rsidRDefault="00BA216B" w:rsidP="00614F98"/>
                          <w:p w14:paraId="4966767A" w14:textId="77777777" w:rsidR="00BA216B" w:rsidRDefault="00BA216B" w:rsidP="00614F98"/>
                          <w:p w14:paraId="7ADC02C7" w14:textId="77777777" w:rsidR="00BA216B" w:rsidRDefault="00BA216B" w:rsidP="00614F98"/>
                          <w:p w14:paraId="6563920A" w14:textId="77777777" w:rsidR="00BA216B" w:rsidRDefault="00BA216B" w:rsidP="00614F98"/>
                          <w:p w14:paraId="37E66C50" w14:textId="77777777" w:rsidR="00BA216B" w:rsidRDefault="00BA216B" w:rsidP="00614F98"/>
                          <w:p w14:paraId="1DD61B5F" w14:textId="77777777" w:rsidR="00BA216B" w:rsidRDefault="00BA216B" w:rsidP="00614F98"/>
                          <w:p w14:paraId="39E4CAFA" w14:textId="77777777" w:rsidR="00BA216B" w:rsidRDefault="00BA216B" w:rsidP="00614F98"/>
                          <w:p w14:paraId="194BACE4" w14:textId="77777777" w:rsidR="00BA216B" w:rsidRDefault="00BA216B" w:rsidP="00614F98"/>
                          <w:p w14:paraId="07347907" w14:textId="77777777" w:rsidR="00BA216B" w:rsidRDefault="00BA216B" w:rsidP="00614F98"/>
                          <w:p w14:paraId="0313BEFD" w14:textId="77777777" w:rsidR="00BA216B" w:rsidRDefault="00BA216B" w:rsidP="00614F98"/>
                          <w:p w14:paraId="2792A14A" w14:textId="77777777" w:rsidR="00BA216B" w:rsidRDefault="00BA216B" w:rsidP="00614F98"/>
                          <w:p w14:paraId="3F426243" w14:textId="77777777" w:rsidR="00BA216B" w:rsidRDefault="00BA216B" w:rsidP="00614F98"/>
                          <w:p w14:paraId="70C06EAB" w14:textId="77777777" w:rsidR="00BA216B" w:rsidRDefault="00BA216B" w:rsidP="00614F98"/>
                          <w:p w14:paraId="21627728" w14:textId="77777777" w:rsidR="00BA216B" w:rsidRDefault="00BA216B" w:rsidP="00614F98"/>
                          <w:p w14:paraId="5981F5B3" w14:textId="77777777" w:rsidR="00BA216B" w:rsidRDefault="00BA216B" w:rsidP="00614F98"/>
                          <w:p w14:paraId="69BBA865" w14:textId="77777777" w:rsidR="00BA216B" w:rsidRDefault="00BA216B" w:rsidP="00614F98"/>
                          <w:p w14:paraId="5F3818C2" w14:textId="77777777" w:rsidR="00BA216B" w:rsidRDefault="00BA216B" w:rsidP="00614F98"/>
                          <w:p w14:paraId="061AC42A" w14:textId="77777777" w:rsidR="00BA216B" w:rsidRDefault="00BA216B" w:rsidP="00614F98"/>
                          <w:p w14:paraId="4BE43222" w14:textId="77777777" w:rsidR="00BA216B" w:rsidRDefault="00BA216B" w:rsidP="00614F98"/>
                          <w:p w14:paraId="0C642902" w14:textId="77777777" w:rsidR="00BA216B" w:rsidRDefault="00BA216B" w:rsidP="00614F98"/>
                          <w:p w14:paraId="7985DF5B" w14:textId="77777777" w:rsidR="00BA216B" w:rsidRDefault="00BA216B" w:rsidP="00614F98"/>
                          <w:p w14:paraId="1FD697A7" w14:textId="77777777" w:rsidR="00BA216B" w:rsidRDefault="00BA216B" w:rsidP="00614F98"/>
                          <w:p w14:paraId="0684A33C" w14:textId="77777777" w:rsidR="00BA216B" w:rsidRDefault="00BA216B" w:rsidP="00614F98"/>
                          <w:p w14:paraId="2976E5CD" w14:textId="77777777" w:rsidR="00BA216B" w:rsidRDefault="00BA216B" w:rsidP="00614F98"/>
                          <w:p w14:paraId="515ABB5E" w14:textId="77777777" w:rsidR="00BA216B" w:rsidRDefault="00BA216B" w:rsidP="00614F98"/>
                          <w:p w14:paraId="20D2F372" w14:textId="77777777" w:rsidR="00BA216B" w:rsidRDefault="00BA216B" w:rsidP="00614F98"/>
                          <w:p w14:paraId="57D21E46" w14:textId="77777777" w:rsidR="00BA216B" w:rsidRDefault="00BA216B" w:rsidP="00614F98"/>
                          <w:p w14:paraId="32E056AC" w14:textId="77777777" w:rsidR="00BA216B" w:rsidRDefault="00BA216B" w:rsidP="00614F98"/>
                          <w:p w14:paraId="6369C5E5" w14:textId="77777777" w:rsidR="00BA216B" w:rsidRDefault="00BA216B" w:rsidP="00614F98"/>
                          <w:p w14:paraId="6BD9D1FB" w14:textId="77777777" w:rsidR="00BA216B" w:rsidRDefault="00BA216B" w:rsidP="00614F98"/>
                          <w:p w14:paraId="1E598AB0" w14:textId="77777777" w:rsidR="00BA216B" w:rsidRDefault="00BA216B" w:rsidP="00614F98"/>
                          <w:p w14:paraId="6C2A4931" w14:textId="77777777" w:rsidR="00BA216B" w:rsidRDefault="00BA216B" w:rsidP="00614F98"/>
                          <w:p w14:paraId="2D46D30A" w14:textId="77777777" w:rsidR="00BA216B" w:rsidRDefault="00BA216B" w:rsidP="00614F98"/>
                          <w:p w14:paraId="111AF263" w14:textId="77777777" w:rsidR="00BA216B" w:rsidRDefault="00BA216B" w:rsidP="00614F98"/>
                          <w:p w14:paraId="51D18BF1" w14:textId="77777777" w:rsidR="00BA216B" w:rsidRDefault="00BA216B" w:rsidP="00614F98"/>
                          <w:p w14:paraId="6EF27D6E" w14:textId="77777777" w:rsidR="00BA216B" w:rsidRDefault="00BA216B" w:rsidP="00614F98"/>
                          <w:p w14:paraId="67C2DFD7" w14:textId="77777777" w:rsidR="00BA216B" w:rsidRDefault="00BA216B" w:rsidP="00614F98"/>
                          <w:p w14:paraId="3A12371D" w14:textId="77777777" w:rsidR="00BA216B" w:rsidRDefault="00BA216B" w:rsidP="00614F98"/>
                          <w:p w14:paraId="67D91E9C" w14:textId="77777777" w:rsidR="00BA216B" w:rsidRDefault="00BA216B" w:rsidP="00614F98"/>
                          <w:p w14:paraId="0F784707" w14:textId="77777777" w:rsidR="00BA216B" w:rsidRDefault="00BA216B" w:rsidP="00614F98"/>
                          <w:p w14:paraId="144990CB" w14:textId="77777777" w:rsidR="00BA216B" w:rsidRDefault="00BA216B" w:rsidP="00614F98"/>
                          <w:p w14:paraId="65446687" w14:textId="77777777" w:rsidR="00BA216B" w:rsidRDefault="00BA216B" w:rsidP="00614F98"/>
                          <w:p w14:paraId="0C1E3E62" w14:textId="77777777" w:rsidR="00BA216B" w:rsidRDefault="00BA216B" w:rsidP="00614F98"/>
                          <w:p w14:paraId="7F4BFA4F" w14:textId="77777777" w:rsidR="00BA216B" w:rsidRDefault="00BA216B" w:rsidP="00614F98"/>
                          <w:p w14:paraId="20CE9832" w14:textId="77777777" w:rsidR="00BA216B" w:rsidRDefault="00BA216B" w:rsidP="00614F98"/>
                          <w:p w14:paraId="30B1746E" w14:textId="77777777" w:rsidR="00BA216B" w:rsidRDefault="00BA216B" w:rsidP="00614F98"/>
                          <w:p w14:paraId="22CC77A1" w14:textId="77777777" w:rsidR="00BA216B" w:rsidRDefault="00BA216B" w:rsidP="00614F98"/>
                          <w:p w14:paraId="191622E6" w14:textId="77777777" w:rsidR="00BA216B" w:rsidRDefault="00BA216B" w:rsidP="00614F98"/>
                          <w:p w14:paraId="01458901" w14:textId="77777777" w:rsidR="00BA216B" w:rsidRDefault="00BA216B" w:rsidP="00614F98"/>
                          <w:p w14:paraId="63A5AEB9" w14:textId="77777777" w:rsidR="00BA216B" w:rsidRDefault="00BA216B" w:rsidP="00614F98"/>
                          <w:p w14:paraId="662CD45C" w14:textId="77777777" w:rsidR="00BA216B" w:rsidRDefault="00BA216B" w:rsidP="00614F98"/>
                          <w:p w14:paraId="60DBBAF7" w14:textId="77777777" w:rsidR="00BA216B" w:rsidRDefault="00BA216B" w:rsidP="00614F98"/>
                          <w:p w14:paraId="68A084FF" w14:textId="77777777" w:rsidR="00BA216B" w:rsidRDefault="00BA216B" w:rsidP="00614F98"/>
                          <w:p w14:paraId="711B20B9" w14:textId="77777777" w:rsidR="00BA216B" w:rsidRDefault="00BA216B" w:rsidP="00614F98"/>
                          <w:p w14:paraId="38C33D3D" w14:textId="77777777" w:rsidR="00BA216B" w:rsidRDefault="00BA216B" w:rsidP="00614F98"/>
                          <w:p w14:paraId="35111385" w14:textId="77777777" w:rsidR="00BA216B" w:rsidRDefault="00BA216B" w:rsidP="00614F98"/>
                          <w:p w14:paraId="6B269E4B" w14:textId="77777777" w:rsidR="00BA216B" w:rsidRDefault="00BA216B" w:rsidP="00614F98"/>
                          <w:p w14:paraId="4393A04D" w14:textId="77777777" w:rsidR="00BA216B" w:rsidRDefault="00BA216B" w:rsidP="00614F98"/>
                          <w:p w14:paraId="117989F5" w14:textId="77777777" w:rsidR="00BA216B" w:rsidRDefault="00BA216B" w:rsidP="00614F98"/>
                          <w:p w14:paraId="7EAE49A0" w14:textId="77777777" w:rsidR="00BA216B" w:rsidRDefault="00BA216B" w:rsidP="00614F98"/>
                          <w:p w14:paraId="7F4B8638" w14:textId="77777777" w:rsidR="00BA216B" w:rsidRDefault="00BA216B" w:rsidP="00614F98"/>
                          <w:p w14:paraId="0F68FF5E" w14:textId="77777777" w:rsidR="00BA216B" w:rsidRDefault="00BA216B" w:rsidP="00614F98"/>
                          <w:p w14:paraId="4A1977B7" w14:textId="77777777" w:rsidR="00BA216B" w:rsidRDefault="00BA216B" w:rsidP="00614F98"/>
                          <w:p w14:paraId="4E1274A8" w14:textId="77777777" w:rsidR="00BA216B" w:rsidRDefault="00BA216B" w:rsidP="00614F98"/>
                          <w:p w14:paraId="35122E51" w14:textId="77777777" w:rsidR="00BA216B" w:rsidRDefault="00BA216B" w:rsidP="00614F98"/>
                          <w:p w14:paraId="1587B8BD" w14:textId="77777777" w:rsidR="00BA216B" w:rsidRDefault="00BA216B" w:rsidP="00614F98"/>
                          <w:p w14:paraId="12C6DFF0" w14:textId="77777777" w:rsidR="00BA216B" w:rsidRDefault="00BA216B" w:rsidP="00614F98"/>
                          <w:p w14:paraId="7289B348" w14:textId="77777777" w:rsidR="00BA216B" w:rsidRDefault="00BA216B" w:rsidP="00614F98"/>
                          <w:p w14:paraId="27AFBABB" w14:textId="77777777" w:rsidR="00BA216B" w:rsidRDefault="00BA216B" w:rsidP="00614F98"/>
                          <w:p w14:paraId="1B9B6F3A" w14:textId="77777777" w:rsidR="00BA216B" w:rsidRDefault="00BA216B" w:rsidP="00614F98"/>
                          <w:p w14:paraId="3506CF00" w14:textId="77777777" w:rsidR="00BA216B" w:rsidRDefault="00BA216B" w:rsidP="00614F98"/>
                          <w:p w14:paraId="613FFF0D" w14:textId="77777777" w:rsidR="00BA216B" w:rsidRDefault="00BA216B" w:rsidP="00614F98"/>
                          <w:p w14:paraId="6F287D92" w14:textId="77777777" w:rsidR="00BA216B" w:rsidRDefault="00BA216B" w:rsidP="00614F98"/>
                          <w:p w14:paraId="7F6640CC" w14:textId="77777777" w:rsidR="00BA216B" w:rsidRDefault="00BA216B" w:rsidP="00614F98"/>
                          <w:p w14:paraId="10D0CE92" w14:textId="77777777" w:rsidR="00BA216B" w:rsidRDefault="00BA216B" w:rsidP="00614F98"/>
                          <w:p w14:paraId="35915F47" w14:textId="77777777" w:rsidR="00BA216B" w:rsidRDefault="00BA216B" w:rsidP="00614F98"/>
                          <w:p w14:paraId="2500EF07" w14:textId="77777777" w:rsidR="00BA216B" w:rsidRDefault="00BA216B" w:rsidP="00614F98"/>
                          <w:p w14:paraId="2FDE96EB" w14:textId="77777777" w:rsidR="00BA216B" w:rsidRDefault="00BA216B" w:rsidP="00614F98"/>
                          <w:p w14:paraId="095071C4" w14:textId="77777777" w:rsidR="00BA216B" w:rsidRDefault="00BA216B" w:rsidP="00614F98"/>
                          <w:p w14:paraId="6E292F1D" w14:textId="77777777" w:rsidR="00BA216B" w:rsidRDefault="00BA216B" w:rsidP="00614F98"/>
                          <w:p w14:paraId="3D014D3E" w14:textId="77777777" w:rsidR="00BA216B" w:rsidRDefault="00BA216B" w:rsidP="00614F98"/>
                          <w:p w14:paraId="75FD17F7" w14:textId="77777777" w:rsidR="00BA216B" w:rsidRDefault="00BA216B" w:rsidP="00614F98"/>
                          <w:p w14:paraId="098D53C6" w14:textId="77777777" w:rsidR="00BA216B" w:rsidRDefault="00BA216B" w:rsidP="00614F98"/>
                          <w:p w14:paraId="0DD37BEB" w14:textId="77777777" w:rsidR="00BA216B" w:rsidRDefault="00BA216B" w:rsidP="00614F98"/>
                          <w:p w14:paraId="0545A790" w14:textId="77777777" w:rsidR="00BA216B" w:rsidRDefault="00BA216B" w:rsidP="00614F98"/>
                          <w:p w14:paraId="5C39F3D6" w14:textId="77777777" w:rsidR="00BA216B" w:rsidRDefault="00BA216B" w:rsidP="00614F98"/>
                          <w:p w14:paraId="364C3F3F" w14:textId="77777777" w:rsidR="00BA216B" w:rsidRDefault="00BA216B" w:rsidP="00614F98"/>
                          <w:p w14:paraId="262319F2" w14:textId="77777777" w:rsidR="00BA216B" w:rsidRDefault="00BA216B" w:rsidP="00614F98"/>
                          <w:p w14:paraId="2BA72C63" w14:textId="77777777" w:rsidR="00BA216B" w:rsidRDefault="00BA216B" w:rsidP="00614F98"/>
                          <w:p w14:paraId="475E92C7" w14:textId="77777777" w:rsidR="00BA216B" w:rsidRDefault="00BA216B" w:rsidP="00614F98"/>
                          <w:p w14:paraId="1231BAB5" w14:textId="77777777" w:rsidR="00BA216B" w:rsidRDefault="00BA216B" w:rsidP="00614F98"/>
                          <w:p w14:paraId="18D46023" w14:textId="77777777" w:rsidR="00BA216B" w:rsidRDefault="00BA216B" w:rsidP="00614F98"/>
                          <w:p w14:paraId="2678E2E7" w14:textId="77777777" w:rsidR="00BA216B" w:rsidRDefault="00BA216B" w:rsidP="00614F98"/>
                          <w:p w14:paraId="06A576A3" w14:textId="77777777" w:rsidR="00BA216B" w:rsidRDefault="00BA216B" w:rsidP="00614F98"/>
                          <w:p w14:paraId="14C4FFF8" w14:textId="77777777" w:rsidR="00BA216B" w:rsidRDefault="00BA216B" w:rsidP="00614F98"/>
                          <w:p w14:paraId="649C7BC6" w14:textId="77777777" w:rsidR="00BA216B" w:rsidRDefault="00BA216B" w:rsidP="00614F98"/>
                          <w:p w14:paraId="62453AFC" w14:textId="77777777" w:rsidR="00BA216B" w:rsidRDefault="00BA216B" w:rsidP="00614F98"/>
                          <w:p w14:paraId="14F4D082" w14:textId="77777777" w:rsidR="00BA216B" w:rsidRDefault="00BA216B" w:rsidP="00614F98"/>
                          <w:p w14:paraId="0EEFC17A" w14:textId="77777777" w:rsidR="00BA216B" w:rsidRDefault="00BA216B" w:rsidP="00614F98"/>
                          <w:p w14:paraId="1EDE2C48" w14:textId="77777777" w:rsidR="00BA216B" w:rsidRDefault="00BA216B" w:rsidP="00614F98"/>
                          <w:p w14:paraId="4C557A28" w14:textId="77777777" w:rsidR="00BA216B" w:rsidRDefault="00BA216B" w:rsidP="00614F98"/>
                          <w:p w14:paraId="063C2C9F" w14:textId="77777777" w:rsidR="00BA216B" w:rsidRDefault="00BA216B" w:rsidP="00614F98"/>
                          <w:p w14:paraId="4D888C4E" w14:textId="77777777" w:rsidR="00BA216B" w:rsidRDefault="00BA216B" w:rsidP="00614F98"/>
                          <w:p w14:paraId="0A7B5D30" w14:textId="77777777" w:rsidR="00BA216B" w:rsidRDefault="00BA216B" w:rsidP="00614F98"/>
                          <w:p w14:paraId="39B2AD8A" w14:textId="77777777" w:rsidR="00BA216B" w:rsidRDefault="00BA216B" w:rsidP="00614F98"/>
                          <w:p w14:paraId="16B85C54" w14:textId="77777777" w:rsidR="00BA216B" w:rsidRDefault="00BA216B" w:rsidP="00614F98"/>
                          <w:p w14:paraId="39BACA26" w14:textId="77777777" w:rsidR="00BA216B" w:rsidRDefault="00BA216B" w:rsidP="00614F98"/>
                          <w:p w14:paraId="4DE9E028" w14:textId="77777777" w:rsidR="00BA216B" w:rsidRDefault="00BA216B" w:rsidP="00614F98"/>
                          <w:p w14:paraId="20493BE5" w14:textId="77777777" w:rsidR="00BA216B" w:rsidRDefault="00BA216B" w:rsidP="00614F98"/>
                          <w:p w14:paraId="348B801B" w14:textId="77777777" w:rsidR="00BA216B" w:rsidRDefault="00BA216B" w:rsidP="00614F98"/>
                          <w:p w14:paraId="66BE6353" w14:textId="77777777" w:rsidR="00BA216B" w:rsidRDefault="00BA216B" w:rsidP="00614F98"/>
                          <w:p w14:paraId="30F546FD" w14:textId="77777777" w:rsidR="00BA216B" w:rsidRDefault="00BA216B" w:rsidP="00614F98"/>
                          <w:p w14:paraId="4CB11799" w14:textId="77777777" w:rsidR="00BA216B" w:rsidRDefault="00BA216B" w:rsidP="00614F98"/>
                          <w:p w14:paraId="40E3318F" w14:textId="77777777" w:rsidR="00BA216B" w:rsidRDefault="00BA216B" w:rsidP="00614F98"/>
                          <w:p w14:paraId="66F100C8" w14:textId="77777777" w:rsidR="00BA216B" w:rsidRDefault="00BA216B" w:rsidP="00614F98"/>
                          <w:p w14:paraId="46B7DD96" w14:textId="77777777" w:rsidR="00BA216B" w:rsidRDefault="00BA216B" w:rsidP="00614F98"/>
                          <w:p w14:paraId="16BC90AC" w14:textId="77777777" w:rsidR="00BA216B" w:rsidRDefault="00BA216B" w:rsidP="00614F98"/>
                          <w:p w14:paraId="5B06CD68" w14:textId="77777777" w:rsidR="00BA216B" w:rsidRDefault="00BA216B" w:rsidP="00614F98"/>
                          <w:p w14:paraId="2F02EE17" w14:textId="77777777" w:rsidR="00BA216B" w:rsidRDefault="00BA216B" w:rsidP="00614F98"/>
                          <w:p w14:paraId="1E74C3FF" w14:textId="77777777" w:rsidR="00BA216B" w:rsidRDefault="00BA216B" w:rsidP="00614F98"/>
                          <w:p w14:paraId="008FC6BC" w14:textId="77777777" w:rsidR="00BA216B" w:rsidRDefault="00BA216B" w:rsidP="00614F98"/>
                          <w:p w14:paraId="26C7DD82" w14:textId="77777777" w:rsidR="00BA216B" w:rsidRDefault="00BA216B" w:rsidP="00614F98"/>
                          <w:p w14:paraId="5C899B71" w14:textId="77777777" w:rsidR="00BA216B" w:rsidRDefault="00BA216B" w:rsidP="00614F98"/>
                          <w:p w14:paraId="261D33E1" w14:textId="77777777" w:rsidR="00BA216B" w:rsidRDefault="00BA216B" w:rsidP="00614F98"/>
                          <w:p w14:paraId="495BF73C" w14:textId="77777777" w:rsidR="00BA216B" w:rsidRDefault="00BA216B" w:rsidP="00614F98"/>
                          <w:p w14:paraId="682890FC" w14:textId="77777777" w:rsidR="00BA216B" w:rsidRDefault="00BA216B" w:rsidP="00614F98"/>
                          <w:p w14:paraId="774F0BBB" w14:textId="77777777" w:rsidR="00BA216B" w:rsidRDefault="00BA216B" w:rsidP="00614F98"/>
                          <w:p w14:paraId="2E81EC43" w14:textId="77777777" w:rsidR="00BA216B" w:rsidRDefault="00BA216B" w:rsidP="00614F98"/>
                          <w:p w14:paraId="49518C66" w14:textId="77777777" w:rsidR="00BA216B" w:rsidRDefault="00BA216B" w:rsidP="00614F98"/>
                          <w:p w14:paraId="5883F886" w14:textId="77777777" w:rsidR="00BA216B" w:rsidRDefault="00BA216B" w:rsidP="00614F98"/>
                          <w:p w14:paraId="59E213DB" w14:textId="77777777" w:rsidR="00BA216B" w:rsidRDefault="00BA216B" w:rsidP="00614F98"/>
                          <w:p w14:paraId="512096F8" w14:textId="77777777" w:rsidR="00BA216B" w:rsidRDefault="00BA216B" w:rsidP="00614F98"/>
                          <w:p w14:paraId="6A4C7CD6" w14:textId="77777777" w:rsidR="00BA216B" w:rsidRDefault="00BA216B" w:rsidP="00614F98"/>
                          <w:p w14:paraId="135E084B" w14:textId="77777777" w:rsidR="00BA216B" w:rsidRDefault="00BA216B" w:rsidP="00614F98"/>
                          <w:p w14:paraId="1970E3F7" w14:textId="77777777" w:rsidR="00BA216B" w:rsidRDefault="00BA216B" w:rsidP="00614F98"/>
                          <w:p w14:paraId="1AE62F7C" w14:textId="77777777" w:rsidR="00BA216B" w:rsidRDefault="00BA216B" w:rsidP="00614F98"/>
                          <w:p w14:paraId="0BB856BB" w14:textId="77777777" w:rsidR="00BA216B" w:rsidRDefault="00BA216B" w:rsidP="00614F98"/>
                          <w:p w14:paraId="39E3FDA1" w14:textId="77777777" w:rsidR="00BA216B" w:rsidRDefault="00BA216B" w:rsidP="00614F98"/>
                          <w:p w14:paraId="7A85DE14" w14:textId="77777777" w:rsidR="00BA216B" w:rsidRDefault="00BA216B" w:rsidP="00614F98"/>
                          <w:p w14:paraId="7CA5A83D" w14:textId="77777777" w:rsidR="00BA216B" w:rsidRDefault="00BA216B" w:rsidP="00614F98"/>
                          <w:p w14:paraId="7A34197A" w14:textId="77777777" w:rsidR="00BA216B" w:rsidRDefault="00BA216B" w:rsidP="00614F98"/>
                          <w:p w14:paraId="3BC25E1F" w14:textId="77777777" w:rsidR="00BA216B" w:rsidRDefault="00BA216B" w:rsidP="00614F98"/>
                          <w:p w14:paraId="2AA1AE65" w14:textId="77777777" w:rsidR="00BA216B" w:rsidRDefault="00BA216B" w:rsidP="00614F98"/>
                          <w:p w14:paraId="17AC1815" w14:textId="77777777" w:rsidR="00BA216B" w:rsidRDefault="00BA216B" w:rsidP="00614F98"/>
                          <w:p w14:paraId="4024AABB" w14:textId="77777777" w:rsidR="00BA216B" w:rsidRDefault="00BA216B" w:rsidP="00614F98"/>
                          <w:p w14:paraId="59B69E40" w14:textId="77777777" w:rsidR="00BA216B" w:rsidRDefault="00BA216B" w:rsidP="00614F98"/>
                          <w:p w14:paraId="4DE1E0AE" w14:textId="77777777" w:rsidR="00BA216B" w:rsidRDefault="00BA216B" w:rsidP="00614F98"/>
                          <w:p w14:paraId="6D754E79" w14:textId="77777777" w:rsidR="00BA216B" w:rsidRDefault="00BA216B" w:rsidP="00614F98"/>
                          <w:p w14:paraId="48505AF0" w14:textId="77777777" w:rsidR="00BA216B" w:rsidRDefault="00BA216B" w:rsidP="00614F98"/>
                          <w:p w14:paraId="4DBD8114" w14:textId="77777777" w:rsidR="00BA216B" w:rsidRDefault="00BA216B" w:rsidP="00614F98"/>
                          <w:p w14:paraId="7A0DB893" w14:textId="77777777" w:rsidR="00BA216B" w:rsidRDefault="00BA216B" w:rsidP="00614F98"/>
                          <w:p w14:paraId="7B6ED736" w14:textId="77777777" w:rsidR="00BA216B" w:rsidRDefault="00BA216B" w:rsidP="00614F98"/>
                          <w:p w14:paraId="66431D8A" w14:textId="77777777" w:rsidR="00BA216B" w:rsidRDefault="00BA216B" w:rsidP="00614F98"/>
                          <w:p w14:paraId="37D118C4" w14:textId="77777777" w:rsidR="00BA216B" w:rsidRDefault="00BA216B" w:rsidP="00614F98"/>
                          <w:p w14:paraId="6BAFE4AD" w14:textId="77777777" w:rsidR="00BA216B" w:rsidRDefault="00BA216B" w:rsidP="00614F98"/>
                          <w:p w14:paraId="55E4BA01" w14:textId="77777777" w:rsidR="00BA216B" w:rsidRDefault="00BA216B" w:rsidP="00614F98"/>
                          <w:p w14:paraId="42C0ADA0" w14:textId="77777777" w:rsidR="00BA216B" w:rsidRDefault="00BA216B" w:rsidP="00614F98"/>
                          <w:p w14:paraId="74D1B73A" w14:textId="77777777" w:rsidR="00BA216B" w:rsidRDefault="00BA216B" w:rsidP="00614F98"/>
                          <w:p w14:paraId="2C6F1FB0" w14:textId="77777777" w:rsidR="00BA216B" w:rsidRDefault="00BA216B" w:rsidP="00614F98"/>
                          <w:p w14:paraId="3E1F60E7" w14:textId="77777777" w:rsidR="00BA216B" w:rsidRDefault="00BA216B" w:rsidP="00614F98"/>
                          <w:p w14:paraId="54D56013" w14:textId="77777777" w:rsidR="00BA216B" w:rsidRDefault="00BA216B" w:rsidP="00614F98"/>
                          <w:p w14:paraId="18D390CC" w14:textId="77777777" w:rsidR="00BA216B" w:rsidRDefault="00BA216B" w:rsidP="00614F98"/>
                          <w:p w14:paraId="07669810" w14:textId="77777777" w:rsidR="00BA216B" w:rsidRDefault="00BA216B" w:rsidP="00614F98"/>
                          <w:p w14:paraId="05E448E6" w14:textId="77777777" w:rsidR="00BA216B" w:rsidRDefault="00BA216B" w:rsidP="00614F98"/>
                          <w:p w14:paraId="21CD640B" w14:textId="77777777" w:rsidR="00BA216B" w:rsidRDefault="00BA216B" w:rsidP="00614F98"/>
                          <w:p w14:paraId="5F83AE38" w14:textId="77777777" w:rsidR="00BA216B" w:rsidRDefault="00BA216B" w:rsidP="00614F98"/>
                          <w:p w14:paraId="59BF8B56" w14:textId="77777777" w:rsidR="00BA216B" w:rsidRDefault="00BA216B" w:rsidP="00614F98"/>
                          <w:p w14:paraId="245138C9" w14:textId="77777777" w:rsidR="00BA216B" w:rsidRDefault="00BA216B" w:rsidP="00614F98"/>
                          <w:p w14:paraId="5AFC48FD" w14:textId="77777777" w:rsidR="00BA216B" w:rsidRDefault="00BA216B" w:rsidP="00614F98"/>
                          <w:p w14:paraId="1B89072D" w14:textId="77777777" w:rsidR="00BA216B" w:rsidRDefault="00BA216B" w:rsidP="00614F98"/>
                          <w:p w14:paraId="72E50716" w14:textId="77777777" w:rsidR="00BA216B" w:rsidRDefault="00BA216B" w:rsidP="00614F98"/>
                          <w:p w14:paraId="574DCA9B" w14:textId="77777777" w:rsidR="00BA216B" w:rsidRDefault="00BA216B" w:rsidP="00614F98"/>
                          <w:p w14:paraId="5E6280A3" w14:textId="77777777" w:rsidR="00BA216B" w:rsidRDefault="00BA216B" w:rsidP="00614F98"/>
                          <w:p w14:paraId="03EDCF60" w14:textId="77777777" w:rsidR="00BA216B" w:rsidRDefault="00BA216B" w:rsidP="00614F98"/>
                          <w:p w14:paraId="55394767" w14:textId="77777777" w:rsidR="00BA216B" w:rsidRDefault="00BA216B" w:rsidP="00614F98"/>
                          <w:p w14:paraId="117516BC" w14:textId="77777777" w:rsidR="00BA216B" w:rsidRDefault="00BA216B" w:rsidP="00614F98"/>
                          <w:p w14:paraId="53F5D561" w14:textId="77777777" w:rsidR="00BA216B" w:rsidRDefault="00BA216B" w:rsidP="00614F98"/>
                          <w:p w14:paraId="1907D517" w14:textId="77777777" w:rsidR="00BA216B" w:rsidRDefault="00BA216B" w:rsidP="00614F98"/>
                          <w:p w14:paraId="5C868794" w14:textId="77777777" w:rsidR="00BA216B" w:rsidRDefault="00BA216B" w:rsidP="00614F98"/>
                          <w:p w14:paraId="300C29C2" w14:textId="77777777" w:rsidR="00BA216B" w:rsidRDefault="00BA216B" w:rsidP="00614F98"/>
                          <w:p w14:paraId="5DAACE04" w14:textId="77777777" w:rsidR="00BA216B" w:rsidRDefault="00BA216B" w:rsidP="00614F98"/>
                          <w:p w14:paraId="7CAE67C9" w14:textId="77777777" w:rsidR="00BA216B" w:rsidRDefault="00BA216B" w:rsidP="00614F98"/>
                          <w:p w14:paraId="49D07F48" w14:textId="77777777" w:rsidR="00BA216B" w:rsidRDefault="00BA216B" w:rsidP="00614F98"/>
                          <w:p w14:paraId="5EAFD155" w14:textId="77777777" w:rsidR="00BA216B" w:rsidRDefault="00BA216B" w:rsidP="00614F98"/>
                          <w:p w14:paraId="19FEA477" w14:textId="77777777" w:rsidR="00BA216B" w:rsidRDefault="00BA216B" w:rsidP="00614F98"/>
                          <w:p w14:paraId="58F82300" w14:textId="77777777" w:rsidR="00BA216B" w:rsidRDefault="00BA216B" w:rsidP="00614F98"/>
                          <w:p w14:paraId="42639290" w14:textId="77777777" w:rsidR="00BA216B" w:rsidRDefault="00BA216B" w:rsidP="00614F98"/>
                          <w:p w14:paraId="00FA76CF" w14:textId="77777777" w:rsidR="00BA216B" w:rsidRDefault="00BA216B" w:rsidP="00614F98"/>
                          <w:p w14:paraId="23AC842B" w14:textId="77777777" w:rsidR="00BA216B" w:rsidRDefault="00BA216B" w:rsidP="00614F98"/>
                          <w:p w14:paraId="2C573C77" w14:textId="77777777" w:rsidR="00BA216B" w:rsidRDefault="00BA216B" w:rsidP="00614F98"/>
                          <w:p w14:paraId="29B77437" w14:textId="77777777" w:rsidR="00BA216B" w:rsidRDefault="00BA216B" w:rsidP="00614F98"/>
                          <w:p w14:paraId="7DF22F0A" w14:textId="77777777" w:rsidR="00BA216B" w:rsidRDefault="00BA216B" w:rsidP="00614F98"/>
                          <w:p w14:paraId="4F039F03" w14:textId="77777777" w:rsidR="00BA216B" w:rsidRDefault="00BA216B" w:rsidP="00614F98"/>
                          <w:p w14:paraId="58F8086F" w14:textId="77777777" w:rsidR="00BA216B" w:rsidRDefault="00BA216B" w:rsidP="00614F98"/>
                          <w:p w14:paraId="3E687C11" w14:textId="77777777" w:rsidR="00BA216B" w:rsidRDefault="00BA216B" w:rsidP="00614F98"/>
                          <w:p w14:paraId="496C67AD" w14:textId="77777777" w:rsidR="00BA216B" w:rsidRDefault="00BA216B" w:rsidP="00614F98"/>
                          <w:p w14:paraId="5ED226F8" w14:textId="77777777" w:rsidR="00BA216B" w:rsidRDefault="00BA216B" w:rsidP="00614F98"/>
                          <w:p w14:paraId="3F2DF11A" w14:textId="77777777" w:rsidR="00BA216B" w:rsidRDefault="00BA216B" w:rsidP="00614F98"/>
                          <w:p w14:paraId="608759B2" w14:textId="77777777" w:rsidR="00BA216B" w:rsidRDefault="00BA216B" w:rsidP="00614F98"/>
                          <w:p w14:paraId="4388E70B" w14:textId="77777777" w:rsidR="00BA216B" w:rsidRDefault="00BA216B" w:rsidP="00614F98"/>
                          <w:p w14:paraId="7614619E" w14:textId="77777777" w:rsidR="00BA216B" w:rsidRDefault="00BA216B" w:rsidP="00614F98"/>
                          <w:p w14:paraId="06F1D553" w14:textId="77777777" w:rsidR="00BA216B" w:rsidRDefault="00BA216B" w:rsidP="00614F98"/>
                          <w:p w14:paraId="06918C6D" w14:textId="77777777" w:rsidR="00BA216B" w:rsidRDefault="00BA216B" w:rsidP="00614F98"/>
                          <w:p w14:paraId="18C4D8B7" w14:textId="77777777" w:rsidR="00BA216B" w:rsidRDefault="00BA216B" w:rsidP="00614F98"/>
                          <w:p w14:paraId="52BA90EA" w14:textId="77777777" w:rsidR="00BA216B" w:rsidRDefault="00BA216B" w:rsidP="00614F98"/>
                          <w:p w14:paraId="5A562FD5" w14:textId="77777777" w:rsidR="00BA216B" w:rsidRDefault="00BA216B" w:rsidP="00614F98"/>
                          <w:p w14:paraId="3775DB84" w14:textId="77777777" w:rsidR="00BA216B" w:rsidRDefault="00BA216B" w:rsidP="00614F98"/>
                          <w:p w14:paraId="3F732853" w14:textId="77777777" w:rsidR="00BA216B" w:rsidRDefault="00BA216B" w:rsidP="00614F98"/>
                          <w:p w14:paraId="3FDEDC08" w14:textId="77777777" w:rsidR="00BA216B" w:rsidRDefault="00BA216B" w:rsidP="00614F98"/>
                          <w:p w14:paraId="63ABFD9D" w14:textId="77777777" w:rsidR="00BA216B" w:rsidRDefault="00BA216B" w:rsidP="00614F98"/>
                          <w:p w14:paraId="582D60A7" w14:textId="77777777" w:rsidR="00BA216B" w:rsidRDefault="00BA216B" w:rsidP="00614F98"/>
                          <w:p w14:paraId="5FE1C0BB" w14:textId="77777777" w:rsidR="00BA216B" w:rsidRDefault="00BA216B" w:rsidP="00614F98"/>
                          <w:p w14:paraId="72ABAC82" w14:textId="77777777" w:rsidR="00BA216B" w:rsidRDefault="00BA216B" w:rsidP="00614F98"/>
                          <w:p w14:paraId="3F05EA9E" w14:textId="77777777" w:rsidR="00BA216B" w:rsidRDefault="00BA216B" w:rsidP="00614F98"/>
                          <w:p w14:paraId="61067EBF" w14:textId="77777777" w:rsidR="00BA216B" w:rsidRDefault="00BA216B" w:rsidP="00614F98"/>
                          <w:p w14:paraId="51394CF0" w14:textId="77777777" w:rsidR="00BA216B" w:rsidRDefault="00BA216B" w:rsidP="00614F98"/>
                          <w:p w14:paraId="1E496E14" w14:textId="77777777" w:rsidR="00BA216B" w:rsidRDefault="00BA216B" w:rsidP="00614F98"/>
                          <w:p w14:paraId="0210B569" w14:textId="77777777" w:rsidR="00BA216B" w:rsidRDefault="00BA216B" w:rsidP="00614F98"/>
                          <w:p w14:paraId="560C1CD7" w14:textId="77777777" w:rsidR="00BA216B" w:rsidRDefault="00BA216B" w:rsidP="00614F98"/>
                          <w:p w14:paraId="29BB3794" w14:textId="77777777" w:rsidR="00BA216B" w:rsidRDefault="00BA216B" w:rsidP="00614F98"/>
                          <w:p w14:paraId="0E500096" w14:textId="77777777" w:rsidR="00BA216B" w:rsidRDefault="00BA216B" w:rsidP="00614F98"/>
                          <w:p w14:paraId="2E332979" w14:textId="77777777" w:rsidR="00BA216B" w:rsidRDefault="00BA216B" w:rsidP="00614F98"/>
                          <w:p w14:paraId="7BCADC86" w14:textId="77777777" w:rsidR="00BA216B" w:rsidRDefault="00BA216B" w:rsidP="00614F98"/>
                          <w:p w14:paraId="307AEB27" w14:textId="77777777" w:rsidR="00BA216B" w:rsidRDefault="00BA216B" w:rsidP="00614F98"/>
                          <w:p w14:paraId="769C155A" w14:textId="77777777" w:rsidR="00BA216B" w:rsidRDefault="00BA216B" w:rsidP="00614F98"/>
                          <w:p w14:paraId="5CEC03E5" w14:textId="77777777" w:rsidR="00BA216B" w:rsidRDefault="00BA216B" w:rsidP="00614F98"/>
                          <w:p w14:paraId="655E5F1A" w14:textId="77777777" w:rsidR="00BA216B" w:rsidRDefault="00BA216B" w:rsidP="00614F98"/>
                          <w:p w14:paraId="70734C66" w14:textId="77777777" w:rsidR="00BA216B" w:rsidRDefault="00BA216B" w:rsidP="00614F98"/>
                          <w:p w14:paraId="1246CABC" w14:textId="77777777" w:rsidR="00BA216B" w:rsidRDefault="00BA216B" w:rsidP="00614F98"/>
                          <w:p w14:paraId="40DC5481" w14:textId="77777777" w:rsidR="00BA216B" w:rsidRDefault="00BA216B" w:rsidP="00614F98"/>
                          <w:p w14:paraId="5FA2BA45" w14:textId="77777777" w:rsidR="00BA216B" w:rsidRDefault="00BA216B" w:rsidP="00614F98"/>
                          <w:p w14:paraId="00D0C801" w14:textId="77777777" w:rsidR="00BA216B" w:rsidRDefault="00BA216B" w:rsidP="00614F98"/>
                          <w:p w14:paraId="64958728" w14:textId="77777777" w:rsidR="00BA216B" w:rsidRDefault="00BA216B" w:rsidP="00614F98"/>
                          <w:p w14:paraId="576EFD98" w14:textId="77777777" w:rsidR="00BA216B" w:rsidRDefault="00BA216B" w:rsidP="00614F98"/>
                          <w:p w14:paraId="5803A362" w14:textId="77777777" w:rsidR="00BA216B" w:rsidRDefault="00BA216B" w:rsidP="00614F98"/>
                          <w:p w14:paraId="1E9FC769" w14:textId="77777777" w:rsidR="00BA216B" w:rsidRDefault="00BA216B" w:rsidP="00614F98"/>
                          <w:p w14:paraId="72B1D4B1" w14:textId="77777777" w:rsidR="00BA216B" w:rsidRDefault="00BA216B" w:rsidP="00614F98"/>
                          <w:p w14:paraId="2B398A6E" w14:textId="77777777" w:rsidR="00BA216B" w:rsidRDefault="00BA216B" w:rsidP="00614F98"/>
                          <w:p w14:paraId="598068D0" w14:textId="77777777" w:rsidR="00BA216B" w:rsidRDefault="00BA216B" w:rsidP="00614F98"/>
                          <w:p w14:paraId="2E41DF03" w14:textId="77777777" w:rsidR="00BA216B" w:rsidRDefault="00BA216B" w:rsidP="00614F98"/>
                          <w:p w14:paraId="30153BB3" w14:textId="77777777" w:rsidR="00BA216B" w:rsidRDefault="00BA216B" w:rsidP="00614F98"/>
                          <w:p w14:paraId="39A0120D" w14:textId="77777777" w:rsidR="00BA216B" w:rsidRDefault="00BA216B" w:rsidP="00614F98"/>
                          <w:p w14:paraId="4CE15643" w14:textId="77777777" w:rsidR="00BA216B" w:rsidRDefault="00BA216B" w:rsidP="00614F98"/>
                          <w:p w14:paraId="7BB72480" w14:textId="77777777" w:rsidR="00BA216B" w:rsidRDefault="00BA216B" w:rsidP="00614F98"/>
                          <w:p w14:paraId="3C002C60" w14:textId="77777777" w:rsidR="00BA216B" w:rsidRDefault="00BA216B" w:rsidP="00614F98"/>
                          <w:p w14:paraId="6DB32BAD" w14:textId="77777777" w:rsidR="00BA216B" w:rsidRDefault="00BA216B" w:rsidP="00614F98"/>
                          <w:p w14:paraId="0D9F6CA9" w14:textId="77777777" w:rsidR="00BA216B" w:rsidRDefault="00BA216B" w:rsidP="00614F98"/>
                          <w:p w14:paraId="38183695" w14:textId="77777777" w:rsidR="00BA216B" w:rsidRDefault="00BA216B" w:rsidP="00614F98"/>
                          <w:p w14:paraId="13F2CBE5" w14:textId="77777777" w:rsidR="00BA216B" w:rsidRDefault="00BA216B" w:rsidP="00614F98"/>
                          <w:p w14:paraId="6484DAE5" w14:textId="77777777" w:rsidR="00BA216B" w:rsidRDefault="00BA216B" w:rsidP="00614F98"/>
                          <w:p w14:paraId="57CE60B3" w14:textId="77777777" w:rsidR="00BA216B" w:rsidRDefault="00BA216B" w:rsidP="00614F98"/>
                          <w:p w14:paraId="2360A73E" w14:textId="77777777" w:rsidR="00BA216B" w:rsidRDefault="00BA216B" w:rsidP="00614F98"/>
                          <w:p w14:paraId="4DFCC4CC" w14:textId="77777777" w:rsidR="00BA216B" w:rsidRDefault="00BA216B" w:rsidP="00614F98"/>
                          <w:p w14:paraId="7516A6B0" w14:textId="77777777" w:rsidR="00BA216B" w:rsidRDefault="00BA216B" w:rsidP="00614F98"/>
                          <w:p w14:paraId="0105B350" w14:textId="77777777" w:rsidR="00BA216B" w:rsidRDefault="00BA216B" w:rsidP="00614F98"/>
                          <w:p w14:paraId="52BCC3D3" w14:textId="77777777" w:rsidR="00BA216B" w:rsidRDefault="00BA216B" w:rsidP="00614F98"/>
                          <w:p w14:paraId="2EB16599" w14:textId="77777777" w:rsidR="00BA216B" w:rsidRDefault="00BA216B" w:rsidP="00614F98"/>
                          <w:p w14:paraId="66936BC2" w14:textId="77777777" w:rsidR="00BA216B" w:rsidRDefault="00BA216B" w:rsidP="00614F98"/>
                          <w:p w14:paraId="4099CEC3" w14:textId="77777777" w:rsidR="00BA216B" w:rsidRDefault="00BA216B" w:rsidP="00614F98"/>
                          <w:p w14:paraId="679DEE26" w14:textId="77777777" w:rsidR="00BA216B" w:rsidRDefault="00BA216B" w:rsidP="00614F98"/>
                          <w:p w14:paraId="30C60371" w14:textId="77777777" w:rsidR="00BA216B" w:rsidRDefault="00BA216B" w:rsidP="00614F98"/>
                          <w:p w14:paraId="377EE583" w14:textId="77777777" w:rsidR="00BA216B" w:rsidRDefault="00BA216B" w:rsidP="00614F98"/>
                          <w:p w14:paraId="1A3795CE" w14:textId="77777777" w:rsidR="00BA216B" w:rsidRDefault="00BA216B" w:rsidP="00614F98"/>
                          <w:p w14:paraId="617AB0B0" w14:textId="77777777" w:rsidR="00BA216B" w:rsidRDefault="00BA216B" w:rsidP="00614F98"/>
                          <w:p w14:paraId="3AD93A43" w14:textId="77777777" w:rsidR="00BA216B" w:rsidRDefault="00BA216B" w:rsidP="00614F98"/>
                          <w:p w14:paraId="3A9CEC84" w14:textId="77777777" w:rsidR="00BA216B" w:rsidRDefault="00BA216B" w:rsidP="00614F98"/>
                          <w:p w14:paraId="312A4511" w14:textId="77777777" w:rsidR="00BA216B" w:rsidRDefault="00BA216B" w:rsidP="00614F98"/>
                          <w:p w14:paraId="3DA87119" w14:textId="77777777" w:rsidR="00BA216B" w:rsidRDefault="00BA216B" w:rsidP="00614F98"/>
                          <w:p w14:paraId="02079059" w14:textId="77777777" w:rsidR="00BA216B" w:rsidRDefault="00BA216B" w:rsidP="00614F98"/>
                          <w:p w14:paraId="773945A6" w14:textId="77777777" w:rsidR="00BA216B" w:rsidRDefault="00BA216B" w:rsidP="00614F98"/>
                          <w:p w14:paraId="6B31EEA9" w14:textId="77777777" w:rsidR="00BA216B" w:rsidRDefault="00BA216B" w:rsidP="00614F98"/>
                          <w:p w14:paraId="759DB5D0" w14:textId="77777777" w:rsidR="00BA216B" w:rsidRDefault="00BA216B" w:rsidP="00614F98"/>
                          <w:p w14:paraId="3E54E679" w14:textId="77777777" w:rsidR="00BA216B" w:rsidRDefault="00BA216B" w:rsidP="00614F98"/>
                          <w:p w14:paraId="5A1A77D0" w14:textId="77777777" w:rsidR="00BA216B" w:rsidRDefault="00BA216B" w:rsidP="00614F98"/>
                          <w:p w14:paraId="447347D2" w14:textId="77777777" w:rsidR="00BA216B" w:rsidRDefault="00BA216B" w:rsidP="00614F98"/>
                          <w:p w14:paraId="1597144A" w14:textId="77777777" w:rsidR="00BA216B" w:rsidRDefault="00BA216B" w:rsidP="00614F98"/>
                          <w:p w14:paraId="5FF21BEB" w14:textId="77777777" w:rsidR="00BA216B" w:rsidRDefault="00BA216B" w:rsidP="00614F98"/>
                          <w:p w14:paraId="6625F9AF" w14:textId="77777777" w:rsidR="00BA216B" w:rsidRDefault="00BA216B" w:rsidP="00614F98"/>
                          <w:p w14:paraId="59E89D51" w14:textId="77777777" w:rsidR="00BA216B" w:rsidRDefault="00BA216B" w:rsidP="00614F98"/>
                          <w:p w14:paraId="4BE81819" w14:textId="77777777" w:rsidR="00BA216B" w:rsidRDefault="00BA216B" w:rsidP="00614F98"/>
                          <w:p w14:paraId="21F15199" w14:textId="77777777" w:rsidR="00BA216B" w:rsidRDefault="00BA216B" w:rsidP="00614F98"/>
                          <w:p w14:paraId="41D41E3E" w14:textId="77777777" w:rsidR="00BA216B" w:rsidRDefault="00BA216B" w:rsidP="00614F98"/>
                          <w:p w14:paraId="01990B31" w14:textId="77777777" w:rsidR="00BA216B" w:rsidRDefault="00BA216B" w:rsidP="00614F98"/>
                          <w:p w14:paraId="674F0208" w14:textId="77777777" w:rsidR="00BA216B" w:rsidRDefault="00BA216B" w:rsidP="00614F98"/>
                          <w:p w14:paraId="5D0DE5B1" w14:textId="77777777" w:rsidR="00BA216B" w:rsidRDefault="00BA216B" w:rsidP="00614F98"/>
                          <w:p w14:paraId="7931951C" w14:textId="77777777" w:rsidR="00BA216B" w:rsidRDefault="00BA216B" w:rsidP="00614F98"/>
                          <w:p w14:paraId="7E323CE4" w14:textId="77777777" w:rsidR="00BA216B" w:rsidRDefault="00BA216B" w:rsidP="00614F98"/>
                          <w:p w14:paraId="6857026B" w14:textId="77777777" w:rsidR="00BA216B" w:rsidRDefault="00BA216B" w:rsidP="00614F98"/>
                          <w:p w14:paraId="6D04ABFE" w14:textId="77777777" w:rsidR="00BA216B" w:rsidRDefault="00BA216B" w:rsidP="00614F98"/>
                          <w:p w14:paraId="67472968" w14:textId="77777777" w:rsidR="00BA216B" w:rsidRDefault="00BA216B" w:rsidP="00614F98"/>
                          <w:p w14:paraId="300C579E" w14:textId="77777777" w:rsidR="00BA216B" w:rsidRDefault="00BA216B" w:rsidP="00614F98"/>
                          <w:p w14:paraId="648A2442" w14:textId="77777777" w:rsidR="00BA216B" w:rsidRDefault="00BA216B" w:rsidP="00614F98"/>
                          <w:p w14:paraId="229DEC58" w14:textId="77777777" w:rsidR="00BA216B" w:rsidRDefault="00BA216B" w:rsidP="00614F98"/>
                          <w:p w14:paraId="1F80A2D2" w14:textId="77777777" w:rsidR="00BA216B" w:rsidRDefault="00BA216B" w:rsidP="00614F98"/>
                          <w:p w14:paraId="24F30445" w14:textId="77777777" w:rsidR="00BA216B" w:rsidRDefault="00BA216B" w:rsidP="00614F98"/>
                          <w:p w14:paraId="19F78477" w14:textId="77777777" w:rsidR="00BA216B" w:rsidRDefault="00BA216B" w:rsidP="00614F98"/>
                          <w:p w14:paraId="47A181F3" w14:textId="77777777" w:rsidR="00BA216B" w:rsidRDefault="00BA216B" w:rsidP="00614F98"/>
                          <w:p w14:paraId="1A033460" w14:textId="77777777" w:rsidR="00BA216B" w:rsidRDefault="00BA216B" w:rsidP="00614F98"/>
                          <w:p w14:paraId="07FD0C56" w14:textId="77777777" w:rsidR="00BA216B" w:rsidRDefault="00BA216B" w:rsidP="00614F98"/>
                          <w:p w14:paraId="11CF0155" w14:textId="77777777" w:rsidR="00BA216B" w:rsidRDefault="00BA216B" w:rsidP="00614F98"/>
                          <w:p w14:paraId="4D72D54C" w14:textId="77777777" w:rsidR="00BA216B" w:rsidRDefault="00BA216B" w:rsidP="00614F98"/>
                          <w:p w14:paraId="496DA006" w14:textId="77777777" w:rsidR="00BA216B" w:rsidRDefault="00BA216B" w:rsidP="00614F98"/>
                          <w:p w14:paraId="0DA0D0BD" w14:textId="77777777" w:rsidR="00BA216B" w:rsidRDefault="00BA216B" w:rsidP="00614F98"/>
                          <w:p w14:paraId="6D748BDE" w14:textId="77777777" w:rsidR="00BA216B" w:rsidRDefault="00BA216B" w:rsidP="00614F98"/>
                          <w:p w14:paraId="2B26C01B" w14:textId="77777777" w:rsidR="00BA216B" w:rsidRDefault="00BA216B" w:rsidP="00614F98"/>
                          <w:p w14:paraId="08A49A69" w14:textId="77777777" w:rsidR="00BA216B" w:rsidRDefault="00BA216B" w:rsidP="00614F98"/>
                          <w:p w14:paraId="2DC47660" w14:textId="77777777" w:rsidR="00BA216B" w:rsidRDefault="00BA216B" w:rsidP="00614F98"/>
                          <w:p w14:paraId="64FE1E9C" w14:textId="77777777" w:rsidR="00BA216B" w:rsidRDefault="00BA216B" w:rsidP="00614F98"/>
                          <w:p w14:paraId="03E9296E" w14:textId="77777777" w:rsidR="00BA216B" w:rsidRDefault="00BA216B" w:rsidP="00614F98"/>
                          <w:p w14:paraId="22E723E0" w14:textId="77777777" w:rsidR="00BA216B" w:rsidRDefault="00BA216B" w:rsidP="00614F98"/>
                          <w:p w14:paraId="185803B9" w14:textId="77777777" w:rsidR="00BA216B" w:rsidRDefault="00BA216B" w:rsidP="00614F98"/>
                          <w:p w14:paraId="03937E4B" w14:textId="77777777" w:rsidR="00BA216B" w:rsidRDefault="00BA216B" w:rsidP="00614F98"/>
                          <w:p w14:paraId="4C60AB8F" w14:textId="77777777" w:rsidR="00BA216B" w:rsidRDefault="00BA216B" w:rsidP="00614F98"/>
                          <w:p w14:paraId="33A25C26" w14:textId="77777777" w:rsidR="00BA216B" w:rsidRDefault="00BA216B" w:rsidP="00614F98"/>
                          <w:p w14:paraId="76B5F76A" w14:textId="77777777" w:rsidR="00BA216B" w:rsidRDefault="00BA216B" w:rsidP="00614F98"/>
                          <w:p w14:paraId="3DE1A700" w14:textId="77777777" w:rsidR="00BA216B" w:rsidRDefault="00BA216B" w:rsidP="00614F98"/>
                          <w:p w14:paraId="14D090D5" w14:textId="77777777" w:rsidR="00BA216B" w:rsidRDefault="00BA216B" w:rsidP="00614F98"/>
                          <w:p w14:paraId="2050E916" w14:textId="77777777" w:rsidR="00BA216B" w:rsidRDefault="00BA216B" w:rsidP="00614F98"/>
                          <w:p w14:paraId="5B0AC330" w14:textId="77777777" w:rsidR="00BA216B" w:rsidRDefault="00BA216B" w:rsidP="00614F98"/>
                          <w:p w14:paraId="46EEEC3E" w14:textId="77777777" w:rsidR="00BA216B" w:rsidRDefault="00BA216B" w:rsidP="00614F98"/>
                          <w:p w14:paraId="56E9DE43" w14:textId="77777777" w:rsidR="00BA216B" w:rsidRDefault="00BA216B" w:rsidP="00614F98"/>
                          <w:p w14:paraId="6500A514" w14:textId="77777777" w:rsidR="00BA216B" w:rsidRDefault="00BA216B" w:rsidP="00614F98"/>
                          <w:p w14:paraId="64C9C9F4" w14:textId="77777777" w:rsidR="00BA216B" w:rsidRDefault="00BA216B" w:rsidP="00614F98"/>
                          <w:p w14:paraId="2C557FBE" w14:textId="77777777" w:rsidR="00BA216B" w:rsidRDefault="00BA216B" w:rsidP="00614F98"/>
                          <w:p w14:paraId="6712574A" w14:textId="77777777" w:rsidR="00BA216B" w:rsidRDefault="00BA216B" w:rsidP="00614F98"/>
                          <w:p w14:paraId="45ABA5B9" w14:textId="77777777" w:rsidR="00BA216B" w:rsidRDefault="00BA216B" w:rsidP="00614F98"/>
                          <w:p w14:paraId="65017D00" w14:textId="77777777" w:rsidR="00BA216B" w:rsidRDefault="00BA216B" w:rsidP="00614F98"/>
                          <w:p w14:paraId="05255E31" w14:textId="77777777" w:rsidR="00BA216B" w:rsidRDefault="00BA216B" w:rsidP="00614F98"/>
                          <w:p w14:paraId="059B3494" w14:textId="77777777" w:rsidR="00BA216B" w:rsidRDefault="00BA216B" w:rsidP="00614F98"/>
                          <w:p w14:paraId="2E3CBCC7" w14:textId="77777777" w:rsidR="00BA216B" w:rsidRDefault="00BA216B" w:rsidP="00614F98"/>
                          <w:p w14:paraId="6B22DBCF" w14:textId="77777777" w:rsidR="00BA216B" w:rsidRDefault="00BA216B" w:rsidP="00614F98"/>
                          <w:p w14:paraId="335772E9" w14:textId="77777777" w:rsidR="00BA216B" w:rsidRDefault="00BA216B" w:rsidP="00614F98"/>
                          <w:p w14:paraId="3CE01EE6" w14:textId="77777777" w:rsidR="00BA216B" w:rsidRDefault="00BA216B" w:rsidP="00614F98"/>
                          <w:p w14:paraId="7D0E379D" w14:textId="77777777" w:rsidR="00BA216B" w:rsidRDefault="00BA216B" w:rsidP="00614F98"/>
                          <w:p w14:paraId="25788EFA" w14:textId="77777777" w:rsidR="00BA216B" w:rsidRDefault="00BA216B" w:rsidP="00614F98"/>
                          <w:p w14:paraId="1D11D9ED" w14:textId="77777777" w:rsidR="00BA216B" w:rsidRDefault="00BA216B" w:rsidP="00614F98"/>
                          <w:p w14:paraId="50E2090D" w14:textId="77777777" w:rsidR="00BA216B" w:rsidRDefault="00BA216B" w:rsidP="00614F98"/>
                          <w:p w14:paraId="0A821B28" w14:textId="77777777" w:rsidR="00BA216B" w:rsidRDefault="00BA216B" w:rsidP="00614F98"/>
                          <w:p w14:paraId="3C58826E" w14:textId="77777777" w:rsidR="00BA216B" w:rsidRDefault="00BA216B" w:rsidP="00614F98"/>
                          <w:p w14:paraId="2A9098F1" w14:textId="77777777" w:rsidR="00BA216B" w:rsidRDefault="00BA216B" w:rsidP="00614F98"/>
                          <w:p w14:paraId="08482D5F" w14:textId="77777777" w:rsidR="00BA216B" w:rsidRDefault="00BA216B" w:rsidP="00614F98"/>
                          <w:p w14:paraId="5401447E" w14:textId="77777777" w:rsidR="00BA216B" w:rsidRDefault="00BA216B" w:rsidP="00614F98"/>
                          <w:p w14:paraId="4FAD6B57" w14:textId="77777777" w:rsidR="00BA216B" w:rsidRDefault="00BA216B" w:rsidP="00614F98"/>
                          <w:p w14:paraId="4AFBD314" w14:textId="77777777" w:rsidR="00BA216B" w:rsidRDefault="00BA216B" w:rsidP="00614F98"/>
                          <w:p w14:paraId="39DD8460" w14:textId="77777777" w:rsidR="00BA216B" w:rsidRDefault="00BA216B" w:rsidP="00614F98"/>
                          <w:p w14:paraId="022C361D" w14:textId="77777777" w:rsidR="00BA216B" w:rsidRDefault="00BA216B" w:rsidP="00614F98"/>
                          <w:p w14:paraId="7524A4D7" w14:textId="77777777" w:rsidR="00BA216B" w:rsidRDefault="00BA216B" w:rsidP="00614F98"/>
                          <w:p w14:paraId="19D4AFB1" w14:textId="77777777" w:rsidR="00BA216B" w:rsidRDefault="00BA216B" w:rsidP="00614F98"/>
                          <w:p w14:paraId="0F64CCC8" w14:textId="77777777" w:rsidR="00BA216B" w:rsidRDefault="00BA216B" w:rsidP="00614F98"/>
                          <w:p w14:paraId="2910BFF7" w14:textId="77777777" w:rsidR="00BA216B" w:rsidRDefault="00BA216B" w:rsidP="00614F98"/>
                          <w:p w14:paraId="02A14020" w14:textId="77777777" w:rsidR="00BA216B" w:rsidRDefault="00BA216B" w:rsidP="00614F98"/>
                          <w:p w14:paraId="7F25B37C" w14:textId="77777777" w:rsidR="00BA216B" w:rsidRDefault="00BA216B" w:rsidP="00614F98"/>
                          <w:p w14:paraId="64638E2A" w14:textId="77777777" w:rsidR="00BA216B" w:rsidRDefault="00BA216B" w:rsidP="00614F98"/>
                          <w:p w14:paraId="5A51C43D" w14:textId="77777777" w:rsidR="00BA216B" w:rsidRDefault="00BA216B" w:rsidP="00614F98"/>
                          <w:p w14:paraId="0DE22FFB" w14:textId="77777777" w:rsidR="00BA216B" w:rsidRDefault="00BA216B" w:rsidP="00614F98"/>
                          <w:p w14:paraId="39575F2A" w14:textId="77777777" w:rsidR="00BA216B" w:rsidRDefault="00BA216B" w:rsidP="00614F98"/>
                          <w:p w14:paraId="67EAA3D3" w14:textId="77777777" w:rsidR="00BA216B" w:rsidRDefault="00BA216B" w:rsidP="00614F98"/>
                          <w:p w14:paraId="2F9BC020" w14:textId="77777777" w:rsidR="00BA216B" w:rsidRDefault="00BA216B" w:rsidP="00614F98"/>
                          <w:p w14:paraId="052669BD" w14:textId="77777777" w:rsidR="00BA216B" w:rsidRDefault="00BA216B" w:rsidP="00614F98"/>
                          <w:p w14:paraId="2DB33088" w14:textId="77777777" w:rsidR="00BA216B" w:rsidRDefault="00BA216B" w:rsidP="00614F98"/>
                          <w:p w14:paraId="4E59A613" w14:textId="77777777" w:rsidR="00BA216B" w:rsidRDefault="00BA216B" w:rsidP="00614F98"/>
                          <w:p w14:paraId="60450A7B" w14:textId="77777777" w:rsidR="00BA216B" w:rsidRDefault="00BA216B" w:rsidP="00614F98"/>
                          <w:p w14:paraId="53AFF9E2" w14:textId="77777777" w:rsidR="00BA216B" w:rsidRDefault="00BA216B" w:rsidP="00614F98"/>
                          <w:p w14:paraId="21122DD8" w14:textId="77777777" w:rsidR="00BA216B" w:rsidRDefault="00BA216B" w:rsidP="00614F98"/>
                          <w:p w14:paraId="517569AC" w14:textId="77777777" w:rsidR="00BA216B" w:rsidRDefault="00BA216B" w:rsidP="00614F98"/>
                          <w:p w14:paraId="2063B9C9" w14:textId="77777777" w:rsidR="00BA216B" w:rsidRDefault="00BA216B" w:rsidP="00614F98"/>
                          <w:p w14:paraId="2CDB26BE" w14:textId="77777777" w:rsidR="00BA216B" w:rsidRDefault="00BA216B" w:rsidP="00614F98"/>
                          <w:p w14:paraId="6E6A0EE1" w14:textId="77777777" w:rsidR="00BA216B" w:rsidRDefault="00BA216B" w:rsidP="00614F98"/>
                          <w:p w14:paraId="75C9AEFE" w14:textId="77777777" w:rsidR="00BA216B" w:rsidRDefault="00BA216B" w:rsidP="00614F98"/>
                          <w:p w14:paraId="554B3DC8" w14:textId="77777777" w:rsidR="00BA216B" w:rsidRDefault="00BA216B" w:rsidP="00614F98"/>
                          <w:p w14:paraId="428E1712" w14:textId="77777777" w:rsidR="00BA216B" w:rsidRDefault="00BA216B" w:rsidP="00614F98"/>
                          <w:p w14:paraId="6017D937" w14:textId="77777777" w:rsidR="00BA216B" w:rsidRDefault="00BA216B" w:rsidP="00614F98"/>
                          <w:p w14:paraId="0DF4FE5B" w14:textId="77777777" w:rsidR="00BA216B" w:rsidRDefault="00BA216B" w:rsidP="00614F98"/>
                          <w:p w14:paraId="0ACEA7B4" w14:textId="77777777" w:rsidR="00BA216B" w:rsidRDefault="00BA216B" w:rsidP="00614F98"/>
                          <w:p w14:paraId="3504522C" w14:textId="77777777" w:rsidR="00BA216B" w:rsidRDefault="00BA216B" w:rsidP="00614F98"/>
                          <w:p w14:paraId="01D13B27" w14:textId="77777777" w:rsidR="00BA216B" w:rsidRDefault="00BA216B" w:rsidP="00614F98"/>
                          <w:p w14:paraId="52D7007D" w14:textId="77777777" w:rsidR="00BA216B" w:rsidRDefault="00BA216B" w:rsidP="00614F98"/>
                          <w:p w14:paraId="1D3A9388" w14:textId="77777777" w:rsidR="00BA216B" w:rsidRDefault="00BA216B" w:rsidP="00614F98"/>
                          <w:p w14:paraId="6B3A83E6" w14:textId="77777777" w:rsidR="00BA216B" w:rsidRDefault="00BA216B" w:rsidP="00614F98"/>
                          <w:p w14:paraId="3EE2F0F0" w14:textId="77777777" w:rsidR="00BA216B" w:rsidRDefault="00BA216B" w:rsidP="00614F98"/>
                          <w:p w14:paraId="2341EDB2" w14:textId="77777777" w:rsidR="00BA216B" w:rsidRDefault="00BA216B" w:rsidP="00614F98"/>
                          <w:p w14:paraId="33489C95" w14:textId="77777777" w:rsidR="00BA216B" w:rsidRDefault="00BA216B" w:rsidP="00614F98"/>
                          <w:p w14:paraId="03ABCE95" w14:textId="77777777" w:rsidR="00BA216B" w:rsidRDefault="00BA216B" w:rsidP="00614F98"/>
                          <w:p w14:paraId="7120E46C" w14:textId="77777777" w:rsidR="00BA216B" w:rsidRDefault="00BA216B" w:rsidP="00614F98"/>
                          <w:p w14:paraId="15E7E937" w14:textId="77777777" w:rsidR="00BA216B" w:rsidRDefault="00BA216B" w:rsidP="00614F98"/>
                          <w:p w14:paraId="7CEA9EB2" w14:textId="77777777" w:rsidR="00BA216B" w:rsidRDefault="00BA216B" w:rsidP="00614F98"/>
                          <w:p w14:paraId="4FD709F3" w14:textId="77777777" w:rsidR="00BA216B" w:rsidRDefault="00BA216B" w:rsidP="00614F98"/>
                          <w:p w14:paraId="07A58FB7" w14:textId="77777777" w:rsidR="00BA216B" w:rsidRDefault="00BA216B" w:rsidP="00614F98"/>
                          <w:p w14:paraId="75870A30" w14:textId="77777777" w:rsidR="00BA216B" w:rsidRDefault="00BA216B" w:rsidP="00614F98"/>
                          <w:p w14:paraId="589EC1CE" w14:textId="77777777" w:rsidR="00BA216B" w:rsidRDefault="00BA216B" w:rsidP="00614F98"/>
                          <w:p w14:paraId="5D7DEB1A" w14:textId="77777777" w:rsidR="00BA216B" w:rsidRDefault="00BA216B" w:rsidP="00614F98"/>
                          <w:p w14:paraId="42B13A88" w14:textId="77777777" w:rsidR="00BA216B" w:rsidRDefault="00BA216B" w:rsidP="00614F98"/>
                          <w:p w14:paraId="241F5770" w14:textId="77777777" w:rsidR="00BA216B" w:rsidRDefault="00BA216B" w:rsidP="00614F98"/>
                          <w:p w14:paraId="616A29F8" w14:textId="77777777" w:rsidR="00BA216B" w:rsidRDefault="00BA216B" w:rsidP="00614F98"/>
                          <w:p w14:paraId="40D8F778" w14:textId="77777777" w:rsidR="00BA216B" w:rsidRDefault="00BA216B" w:rsidP="00614F98"/>
                          <w:p w14:paraId="5E9A9168" w14:textId="77777777" w:rsidR="00BA216B" w:rsidRDefault="00BA216B" w:rsidP="00614F98"/>
                          <w:p w14:paraId="6AC92250" w14:textId="77777777" w:rsidR="00BA216B" w:rsidRDefault="00BA216B" w:rsidP="00614F98"/>
                          <w:p w14:paraId="4136479B" w14:textId="77777777" w:rsidR="00BA216B" w:rsidRDefault="00BA216B" w:rsidP="00614F98"/>
                          <w:p w14:paraId="5A65D88D" w14:textId="77777777" w:rsidR="00BA216B" w:rsidRDefault="00BA216B" w:rsidP="00614F98"/>
                          <w:p w14:paraId="103191DC" w14:textId="77777777" w:rsidR="00BA216B" w:rsidRDefault="00BA216B" w:rsidP="00614F98"/>
                          <w:p w14:paraId="58B56955" w14:textId="77777777" w:rsidR="00BA216B" w:rsidRDefault="00BA216B" w:rsidP="00614F98"/>
                          <w:p w14:paraId="4296B580" w14:textId="77777777" w:rsidR="00BA216B" w:rsidRDefault="00BA216B" w:rsidP="00614F98"/>
                          <w:p w14:paraId="2ABDBE40" w14:textId="77777777" w:rsidR="00BA216B" w:rsidRDefault="00BA216B" w:rsidP="00614F98"/>
                          <w:p w14:paraId="4C38736B" w14:textId="77777777" w:rsidR="00BA216B" w:rsidRDefault="00BA216B" w:rsidP="00614F98"/>
                          <w:p w14:paraId="2CB0A55E" w14:textId="77777777" w:rsidR="00BA216B" w:rsidRDefault="00BA216B" w:rsidP="00614F98"/>
                          <w:p w14:paraId="0FC4C44B" w14:textId="77777777" w:rsidR="00BA216B" w:rsidRDefault="00BA216B" w:rsidP="00614F98"/>
                          <w:p w14:paraId="0AAB2D1E" w14:textId="77777777" w:rsidR="00BA216B" w:rsidRDefault="00BA216B" w:rsidP="00614F98"/>
                          <w:p w14:paraId="63EE9064" w14:textId="77777777" w:rsidR="00BA216B" w:rsidRDefault="00BA216B" w:rsidP="00614F98"/>
                          <w:p w14:paraId="52264AE2" w14:textId="77777777" w:rsidR="00BA216B" w:rsidRDefault="00BA216B" w:rsidP="00614F98"/>
                          <w:p w14:paraId="221391ED" w14:textId="77777777" w:rsidR="00BA216B" w:rsidRDefault="00BA216B" w:rsidP="00614F98"/>
                          <w:p w14:paraId="63D1F20F" w14:textId="77777777" w:rsidR="00BA216B" w:rsidRDefault="00BA216B" w:rsidP="00614F98"/>
                          <w:p w14:paraId="084015CD" w14:textId="77777777" w:rsidR="00BA216B" w:rsidRDefault="00BA216B" w:rsidP="00614F98"/>
                          <w:p w14:paraId="1D90FF9D" w14:textId="77777777" w:rsidR="00BA216B" w:rsidRDefault="00BA216B" w:rsidP="00614F98"/>
                          <w:p w14:paraId="5EAAEEF8" w14:textId="77777777" w:rsidR="00BA216B" w:rsidRDefault="00BA216B" w:rsidP="00614F98"/>
                          <w:p w14:paraId="5E9E7E21" w14:textId="77777777" w:rsidR="00BA216B" w:rsidRDefault="00BA216B" w:rsidP="00614F98"/>
                          <w:p w14:paraId="01599042" w14:textId="77777777" w:rsidR="00BA216B" w:rsidRDefault="00BA216B" w:rsidP="00614F98"/>
                          <w:p w14:paraId="63FFE667" w14:textId="77777777" w:rsidR="00BA216B" w:rsidRDefault="00BA216B" w:rsidP="00614F98"/>
                          <w:p w14:paraId="6B36E09F" w14:textId="77777777" w:rsidR="00BA216B" w:rsidRDefault="00BA216B" w:rsidP="00614F98"/>
                          <w:p w14:paraId="33542BF3" w14:textId="77777777" w:rsidR="00BA216B" w:rsidRDefault="00BA216B" w:rsidP="00614F98"/>
                          <w:p w14:paraId="3F26CA3E" w14:textId="77777777" w:rsidR="00BA216B" w:rsidRDefault="00BA216B" w:rsidP="00614F98"/>
                          <w:p w14:paraId="4E297282" w14:textId="77777777" w:rsidR="00BA216B" w:rsidRDefault="00BA216B" w:rsidP="00614F98"/>
                          <w:p w14:paraId="271AB1BB" w14:textId="77777777" w:rsidR="00BA216B" w:rsidRDefault="00BA216B" w:rsidP="00614F98"/>
                          <w:p w14:paraId="462117DE" w14:textId="77777777" w:rsidR="00BA216B" w:rsidRDefault="00BA216B" w:rsidP="00614F98"/>
                          <w:p w14:paraId="7E9D7DAE" w14:textId="77777777" w:rsidR="00BA216B" w:rsidRDefault="00BA216B" w:rsidP="00614F98"/>
                          <w:p w14:paraId="7AEB7AD6" w14:textId="77777777" w:rsidR="00BA216B" w:rsidRDefault="00BA216B" w:rsidP="00614F98"/>
                          <w:p w14:paraId="36D4630C" w14:textId="77777777" w:rsidR="00BA216B" w:rsidRDefault="00BA216B" w:rsidP="00614F98"/>
                          <w:p w14:paraId="0CE88E37" w14:textId="77777777" w:rsidR="00BA216B" w:rsidRDefault="00BA216B" w:rsidP="00614F98"/>
                          <w:p w14:paraId="50A49910" w14:textId="77777777" w:rsidR="00BA216B" w:rsidRDefault="00BA216B" w:rsidP="00614F98"/>
                          <w:p w14:paraId="5590E6C8" w14:textId="77777777" w:rsidR="00BA216B" w:rsidRDefault="00BA216B" w:rsidP="00614F98"/>
                          <w:p w14:paraId="32F27D0B" w14:textId="77777777" w:rsidR="00BA216B" w:rsidRDefault="00BA216B" w:rsidP="00614F98"/>
                          <w:p w14:paraId="1BB3E88A" w14:textId="77777777" w:rsidR="00BA216B" w:rsidRDefault="00BA216B" w:rsidP="00614F98"/>
                          <w:p w14:paraId="5FECABEE" w14:textId="77777777" w:rsidR="00BA216B" w:rsidRDefault="00BA216B" w:rsidP="00614F98"/>
                          <w:p w14:paraId="158CB356" w14:textId="77777777" w:rsidR="00BA216B" w:rsidRDefault="00BA216B" w:rsidP="00614F98"/>
                          <w:p w14:paraId="51C8B6F8" w14:textId="77777777" w:rsidR="00BA216B" w:rsidRDefault="00BA216B" w:rsidP="00614F98"/>
                          <w:p w14:paraId="1C2021EF" w14:textId="77777777" w:rsidR="00BA216B" w:rsidRDefault="00BA216B" w:rsidP="00614F98"/>
                          <w:p w14:paraId="17C29F80" w14:textId="77777777" w:rsidR="00BA216B" w:rsidRDefault="00BA216B" w:rsidP="00614F98"/>
                          <w:p w14:paraId="206DA487" w14:textId="77777777" w:rsidR="00BA216B" w:rsidRDefault="00BA216B" w:rsidP="00614F98"/>
                          <w:p w14:paraId="294D9D45" w14:textId="77777777" w:rsidR="00BA216B" w:rsidRDefault="00BA216B" w:rsidP="00614F98"/>
                          <w:p w14:paraId="21972BD2" w14:textId="77777777" w:rsidR="00BA216B" w:rsidRDefault="00BA216B" w:rsidP="00614F98"/>
                          <w:p w14:paraId="3F78E344" w14:textId="77777777" w:rsidR="00BA216B" w:rsidRDefault="00BA216B" w:rsidP="00614F98"/>
                          <w:p w14:paraId="1BB38897" w14:textId="77777777" w:rsidR="00BA216B" w:rsidRDefault="00BA216B" w:rsidP="00614F98"/>
                          <w:p w14:paraId="518BB703" w14:textId="77777777" w:rsidR="00BA216B" w:rsidRDefault="00BA216B" w:rsidP="00614F98"/>
                          <w:p w14:paraId="77F8C3BB" w14:textId="77777777" w:rsidR="00BA216B" w:rsidRDefault="00BA216B" w:rsidP="00614F98"/>
                          <w:p w14:paraId="1D79CE61" w14:textId="77777777" w:rsidR="00BA216B" w:rsidRDefault="00BA216B" w:rsidP="00614F98"/>
                          <w:p w14:paraId="64EF1303" w14:textId="77777777" w:rsidR="00BA216B" w:rsidRDefault="00BA216B" w:rsidP="00614F98"/>
                          <w:p w14:paraId="42B947A3" w14:textId="77777777" w:rsidR="00BA216B" w:rsidRDefault="00BA216B" w:rsidP="00614F98"/>
                          <w:p w14:paraId="58FE011E" w14:textId="77777777" w:rsidR="00BA216B" w:rsidRDefault="00BA216B" w:rsidP="00614F98"/>
                          <w:p w14:paraId="237DD1FD" w14:textId="77777777" w:rsidR="00BA216B" w:rsidRDefault="00BA216B" w:rsidP="00614F98"/>
                          <w:p w14:paraId="2CED9494" w14:textId="77777777" w:rsidR="00BA216B" w:rsidRDefault="00BA216B" w:rsidP="00614F98"/>
                          <w:p w14:paraId="3169B80D" w14:textId="77777777" w:rsidR="00BA216B" w:rsidRDefault="00BA216B" w:rsidP="00614F98"/>
                          <w:p w14:paraId="3FC68CBC" w14:textId="77777777" w:rsidR="00BA216B" w:rsidRDefault="00BA216B" w:rsidP="00614F98"/>
                          <w:p w14:paraId="3F11E31C" w14:textId="77777777" w:rsidR="00BA216B" w:rsidRDefault="00BA216B" w:rsidP="00614F98"/>
                          <w:p w14:paraId="2C4288B5" w14:textId="77777777" w:rsidR="00BA216B" w:rsidRDefault="00BA216B" w:rsidP="00614F98"/>
                          <w:p w14:paraId="0F8351F0" w14:textId="77777777" w:rsidR="00BA216B" w:rsidRDefault="00BA216B" w:rsidP="00614F98"/>
                          <w:p w14:paraId="3BEB10EC" w14:textId="77777777" w:rsidR="00BA216B" w:rsidRDefault="00BA216B" w:rsidP="00614F98"/>
                          <w:p w14:paraId="43F4F212" w14:textId="77777777" w:rsidR="00BA216B" w:rsidRDefault="00BA216B" w:rsidP="00614F98"/>
                          <w:p w14:paraId="26F76931" w14:textId="77777777" w:rsidR="00BA216B" w:rsidRDefault="00BA216B" w:rsidP="00614F98"/>
                          <w:p w14:paraId="7C8B4FAB" w14:textId="77777777" w:rsidR="00BA216B" w:rsidRDefault="00BA216B" w:rsidP="00614F98"/>
                          <w:p w14:paraId="077C4F48" w14:textId="77777777" w:rsidR="00BA216B" w:rsidRDefault="00BA216B" w:rsidP="00614F98"/>
                          <w:p w14:paraId="46FA2FE2" w14:textId="77777777" w:rsidR="00BA216B" w:rsidRDefault="00BA216B" w:rsidP="00614F98"/>
                          <w:p w14:paraId="070BC9D2" w14:textId="77777777" w:rsidR="00BA216B" w:rsidRDefault="00BA216B" w:rsidP="00614F98"/>
                          <w:p w14:paraId="6A4A3329" w14:textId="77777777" w:rsidR="00BA216B" w:rsidRDefault="00BA216B" w:rsidP="00614F98"/>
                          <w:p w14:paraId="3B999CBD" w14:textId="77777777" w:rsidR="00BA216B" w:rsidRDefault="00BA216B" w:rsidP="00614F98"/>
                          <w:p w14:paraId="0F1EC745" w14:textId="77777777" w:rsidR="00BA216B" w:rsidRDefault="00BA216B" w:rsidP="00614F98"/>
                          <w:p w14:paraId="2ACF55EB" w14:textId="77777777" w:rsidR="00BA216B" w:rsidRDefault="00BA216B" w:rsidP="00614F98"/>
                          <w:p w14:paraId="6F1FE685" w14:textId="77777777" w:rsidR="00BA216B" w:rsidRDefault="00BA216B" w:rsidP="00614F98"/>
                          <w:p w14:paraId="35DB6777" w14:textId="77777777" w:rsidR="00BA216B" w:rsidRDefault="00BA216B" w:rsidP="00614F98"/>
                          <w:p w14:paraId="3D1D107B" w14:textId="77777777" w:rsidR="00BA216B" w:rsidRDefault="00BA216B" w:rsidP="00614F98"/>
                          <w:p w14:paraId="1F0E06C4" w14:textId="77777777" w:rsidR="00BA216B" w:rsidRDefault="00BA216B" w:rsidP="00614F98"/>
                          <w:p w14:paraId="78265D00" w14:textId="77777777" w:rsidR="00BA216B" w:rsidRDefault="00BA216B" w:rsidP="00614F98"/>
                          <w:p w14:paraId="72CAB3FF" w14:textId="77777777" w:rsidR="00BA216B" w:rsidRDefault="00BA216B" w:rsidP="00614F98"/>
                          <w:p w14:paraId="65682629" w14:textId="77777777" w:rsidR="00BA216B" w:rsidRDefault="00BA216B" w:rsidP="00614F98"/>
                          <w:p w14:paraId="678CDBB8" w14:textId="77777777" w:rsidR="00BA216B" w:rsidRDefault="00BA216B" w:rsidP="00614F98"/>
                          <w:p w14:paraId="21D6001B" w14:textId="77777777" w:rsidR="00BA216B" w:rsidRDefault="00BA216B" w:rsidP="00614F98"/>
                          <w:p w14:paraId="29CED29E" w14:textId="77777777" w:rsidR="00BA216B" w:rsidRDefault="00BA216B" w:rsidP="00614F98"/>
                          <w:p w14:paraId="7E72C3D2" w14:textId="77777777" w:rsidR="00BA216B" w:rsidRDefault="00BA216B" w:rsidP="00614F98"/>
                          <w:p w14:paraId="13CF59FC" w14:textId="77777777" w:rsidR="00BA216B" w:rsidRDefault="00BA216B" w:rsidP="00614F98"/>
                          <w:p w14:paraId="14BBD46B"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3C406" id="Text Box 1047" o:spid="_x0000_s1073" type="#_x0000_t202" style="position:absolute;margin-left:135.2pt;margin-top:152.75pt;width:61.35pt;height:27.0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" filled="f" stroked="f">
                <v:textbox>
                  <w:txbxContent>
                    <w:p w14:paraId="7F553BA2" w14:textId="77777777" w:rsidR="00BA216B" w:rsidRDefault="00BA216B" w:rsidP="00614F98">
                      <w:r>
                        <w:rPr>
                          <w:rFonts w:hint="eastAsia"/>
                        </w:rPr>
                        <w:t>예측 범주</w:t>
                      </w:r>
                    </w:p>
                    <w:p w14:paraId="03DDB682" w14:textId="77777777" w:rsidR="00BA216B" w:rsidRDefault="00BA216B" w:rsidP="00614F98"/>
                    <w:p w14:paraId="6BAF480E" w14:textId="77777777" w:rsidR="00BA216B" w:rsidRDefault="00BA216B" w:rsidP="00614F98"/>
                    <w:p w14:paraId="3E6C2F15" w14:textId="77777777" w:rsidR="00BA216B" w:rsidRDefault="00BA216B" w:rsidP="00614F98"/>
                    <w:p w14:paraId="575704FB" w14:textId="77777777" w:rsidR="00BA216B" w:rsidRDefault="00BA216B" w:rsidP="00614F98"/>
                    <w:p w14:paraId="4066EE8B" w14:textId="77777777" w:rsidR="00BA216B" w:rsidRDefault="00BA216B" w:rsidP="00614F98"/>
                    <w:p w14:paraId="47DA30C6" w14:textId="77777777" w:rsidR="00BA216B" w:rsidRDefault="00BA216B" w:rsidP="00614F98"/>
                    <w:p w14:paraId="188DF373" w14:textId="77777777" w:rsidR="00BA216B" w:rsidRDefault="00BA216B" w:rsidP="00614F98"/>
                    <w:p w14:paraId="18C13C40" w14:textId="77777777" w:rsidR="00BA216B" w:rsidRDefault="00BA216B" w:rsidP="00614F98"/>
                    <w:p w14:paraId="483122F0" w14:textId="77777777" w:rsidR="00BA216B" w:rsidRDefault="00BA216B" w:rsidP="00614F98"/>
                    <w:p w14:paraId="20163A2A" w14:textId="77777777" w:rsidR="00BA216B" w:rsidRDefault="00BA216B" w:rsidP="00614F98"/>
                    <w:p w14:paraId="0FC22318" w14:textId="77777777" w:rsidR="00BA216B" w:rsidRDefault="00BA216B" w:rsidP="00614F98"/>
                    <w:p w14:paraId="25C90E49" w14:textId="77777777" w:rsidR="00BA216B" w:rsidRDefault="00BA216B" w:rsidP="00614F98"/>
                    <w:p w14:paraId="2D35D3B2" w14:textId="77777777" w:rsidR="00BA216B" w:rsidRDefault="00BA216B" w:rsidP="00614F98"/>
                    <w:p w14:paraId="050730F4" w14:textId="77777777" w:rsidR="00BA216B" w:rsidRDefault="00BA216B" w:rsidP="00614F98"/>
                    <w:p w14:paraId="7FEDB995" w14:textId="77777777" w:rsidR="00BA216B" w:rsidRDefault="00BA216B" w:rsidP="00614F98"/>
                    <w:p w14:paraId="5DF58B21" w14:textId="77777777" w:rsidR="00BA216B" w:rsidRDefault="00BA216B" w:rsidP="00614F98"/>
                    <w:p w14:paraId="2FE75086" w14:textId="77777777" w:rsidR="00BA216B" w:rsidRDefault="00BA216B" w:rsidP="00614F98"/>
                    <w:p w14:paraId="5808EEDC" w14:textId="77777777" w:rsidR="00BA216B" w:rsidRDefault="00BA216B" w:rsidP="00614F98"/>
                    <w:p w14:paraId="69C04104" w14:textId="77777777" w:rsidR="00BA216B" w:rsidRDefault="00BA216B" w:rsidP="00614F98"/>
                    <w:p w14:paraId="0F8B2127" w14:textId="77777777" w:rsidR="00BA216B" w:rsidRDefault="00BA216B" w:rsidP="00614F98"/>
                    <w:p w14:paraId="6783A1D1" w14:textId="77777777" w:rsidR="00BA216B" w:rsidRDefault="00BA216B" w:rsidP="00614F98"/>
                    <w:p w14:paraId="3FE3C829" w14:textId="77777777" w:rsidR="00BA216B" w:rsidRDefault="00BA216B" w:rsidP="00614F98"/>
                    <w:p w14:paraId="2082A2B1" w14:textId="77777777" w:rsidR="00BA216B" w:rsidRDefault="00BA216B" w:rsidP="00614F98"/>
                    <w:p w14:paraId="4EA812F4" w14:textId="77777777" w:rsidR="00BA216B" w:rsidRDefault="00BA216B" w:rsidP="00614F98"/>
                    <w:p w14:paraId="20EBEC64" w14:textId="77777777" w:rsidR="00BA216B" w:rsidRDefault="00BA216B" w:rsidP="00614F98"/>
                    <w:p w14:paraId="15D87253" w14:textId="77777777" w:rsidR="00BA216B" w:rsidRDefault="00BA216B" w:rsidP="00614F98"/>
                    <w:p w14:paraId="2BA6A442" w14:textId="77777777" w:rsidR="00BA216B" w:rsidRDefault="00BA216B" w:rsidP="00614F98"/>
                    <w:p w14:paraId="32F8441B" w14:textId="77777777" w:rsidR="00BA216B" w:rsidRDefault="00BA216B" w:rsidP="00614F98"/>
                    <w:p w14:paraId="79598843" w14:textId="77777777" w:rsidR="00BA216B" w:rsidRDefault="00BA216B" w:rsidP="00614F98"/>
                    <w:p w14:paraId="7ACD64FA" w14:textId="77777777" w:rsidR="00BA216B" w:rsidRDefault="00BA216B" w:rsidP="00614F98"/>
                    <w:p w14:paraId="34A7C7BA" w14:textId="77777777" w:rsidR="00BA216B" w:rsidRDefault="00BA216B" w:rsidP="00614F98"/>
                    <w:p w14:paraId="23A5FC9E" w14:textId="77777777" w:rsidR="00BA216B" w:rsidRDefault="00BA216B" w:rsidP="00614F98"/>
                    <w:p w14:paraId="31D90F44" w14:textId="77777777" w:rsidR="00BA216B" w:rsidRDefault="00BA216B" w:rsidP="00614F98"/>
                    <w:p w14:paraId="6F2B83AF" w14:textId="77777777" w:rsidR="00BA216B" w:rsidRDefault="00BA216B" w:rsidP="00614F98"/>
                    <w:p w14:paraId="7367C48F" w14:textId="77777777" w:rsidR="00BA216B" w:rsidRDefault="00BA216B" w:rsidP="00614F98"/>
                    <w:p w14:paraId="6EECA90B" w14:textId="77777777" w:rsidR="00BA216B" w:rsidRDefault="00BA216B" w:rsidP="00614F98"/>
                    <w:p w14:paraId="081DF805" w14:textId="77777777" w:rsidR="00BA216B" w:rsidRDefault="00BA216B" w:rsidP="00614F98"/>
                    <w:p w14:paraId="00C09663" w14:textId="77777777" w:rsidR="00BA216B" w:rsidRDefault="00BA216B" w:rsidP="00614F98"/>
                    <w:p w14:paraId="7755FAC6" w14:textId="77777777" w:rsidR="00BA216B" w:rsidRDefault="00BA216B" w:rsidP="00614F98"/>
                    <w:p w14:paraId="38828195" w14:textId="77777777" w:rsidR="00BA216B" w:rsidRDefault="00BA216B" w:rsidP="00614F98"/>
                    <w:p w14:paraId="01B1F5B1" w14:textId="77777777" w:rsidR="00BA216B" w:rsidRDefault="00BA216B" w:rsidP="00614F98"/>
                    <w:p w14:paraId="232B427F" w14:textId="77777777" w:rsidR="00BA216B" w:rsidRDefault="00BA216B" w:rsidP="00614F98"/>
                    <w:p w14:paraId="4DA2C8A5" w14:textId="77777777" w:rsidR="00BA216B" w:rsidRDefault="00BA216B" w:rsidP="00614F98"/>
                    <w:p w14:paraId="78F84FDC" w14:textId="77777777" w:rsidR="00BA216B" w:rsidRDefault="00BA216B" w:rsidP="00614F98"/>
                    <w:p w14:paraId="691C96AB" w14:textId="77777777" w:rsidR="00BA216B" w:rsidRDefault="00BA216B" w:rsidP="00614F98"/>
                    <w:p w14:paraId="08CCFFC2" w14:textId="77777777" w:rsidR="00BA216B" w:rsidRDefault="00BA216B" w:rsidP="00614F98"/>
                    <w:p w14:paraId="3B7C5C97" w14:textId="77777777" w:rsidR="00BA216B" w:rsidRDefault="00BA216B" w:rsidP="00614F98"/>
                    <w:p w14:paraId="2CF8DFA7" w14:textId="77777777" w:rsidR="00BA216B" w:rsidRDefault="00BA216B" w:rsidP="00614F98"/>
                    <w:p w14:paraId="62A8D87E" w14:textId="77777777" w:rsidR="00BA216B" w:rsidRDefault="00BA216B" w:rsidP="00614F98"/>
                    <w:p w14:paraId="028636EA" w14:textId="77777777" w:rsidR="00BA216B" w:rsidRDefault="00BA216B" w:rsidP="00614F98"/>
                    <w:p w14:paraId="71F55A04" w14:textId="77777777" w:rsidR="00BA216B" w:rsidRDefault="00BA216B" w:rsidP="00614F98"/>
                    <w:p w14:paraId="6C8B2F55" w14:textId="77777777" w:rsidR="00BA216B" w:rsidRDefault="00BA216B" w:rsidP="00614F98"/>
                    <w:p w14:paraId="32A3C598" w14:textId="77777777" w:rsidR="00BA216B" w:rsidRDefault="00BA216B" w:rsidP="00614F98"/>
                    <w:p w14:paraId="4FE0197B" w14:textId="77777777" w:rsidR="00BA216B" w:rsidRDefault="00BA216B" w:rsidP="00614F98"/>
                    <w:p w14:paraId="633E658A" w14:textId="77777777" w:rsidR="00BA216B" w:rsidRDefault="00BA216B" w:rsidP="00614F98"/>
                    <w:p w14:paraId="6BCA4183" w14:textId="77777777" w:rsidR="00BA216B" w:rsidRDefault="00BA216B" w:rsidP="00614F98"/>
                    <w:p w14:paraId="49402B63" w14:textId="77777777" w:rsidR="00BA216B" w:rsidRDefault="00BA216B" w:rsidP="00614F98"/>
                    <w:p w14:paraId="3DCD44EA" w14:textId="77777777" w:rsidR="00BA216B" w:rsidRDefault="00BA216B" w:rsidP="00614F98"/>
                    <w:p w14:paraId="06D99795" w14:textId="77777777" w:rsidR="00BA216B" w:rsidRDefault="00BA216B" w:rsidP="00614F98"/>
                    <w:p w14:paraId="6498E90C" w14:textId="77777777" w:rsidR="00BA216B" w:rsidRDefault="00BA216B" w:rsidP="00614F98"/>
                    <w:p w14:paraId="59315ADB" w14:textId="77777777" w:rsidR="00BA216B" w:rsidRDefault="00BA216B" w:rsidP="00614F98"/>
                    <w:p w14:paraId="55777A2B" w14:textId="77777777" w:rsidR="00BA216B" w:rsidRDefault="00BA216B" w:rsidP="00614F98"/>
                    <w:p w14:paraId="6396B210" w14:textId="77777777" w:rsidR="00BA216B" w:rsidRDefault="00BA216B" w:rsidP="00614F98"/>
                    <w:p w14:paraId="273A05FA" w14:textId="77777777" w:rsidR="00BA216B" w:rsidRDefault="00BA216B" w:rsidP="00614F98"/>
                    <w:p w14:paraId="78040C74" w14:textId="77777777" w:rsidR="00BA216B" w:rsidRDefault="00BA216B" w:rsidP="00614F98"/>
                    <w:p w14:paraId="4E5EA6AA" w14:textId="77777777" w:rsidR="00BA216B" w:rsidRDefault="00BA216B" w:rsidP="00614F98"/>
                    <w:p w14:paraId="202CB096" w14:textId="77777777" w:rsidR="00BA216B" w:rsidRDefault="00BA216B" w:rsidP="00614F98"/>
                    <w:p w14:paraId="6D7F2263" w14:textId="77777777" w:rsidR="00BA216B" w:rsidRDefault="00BA216B" w:rsidP="00614F98"/>
                    <w:p w14:paraId="41571D23" w14:textId="77777777" w:rsidR="00BA216B" w:rsidRDefault="00BA216B" w:rsidP="00614F98"/>
                    <w:p w14:paraId="46059437" w14:textId="77777777" w:rsidR="00BA216B" w:rsidRDefault="00BA216B" w:rsidP="00614F98"/>
                    <w:p w14:paraId="5F13ED47" w14:textId="77777777" w:rsidR="00BA216B" w:rsidRDefault="00BA216B" w:rsidP="00614F98"/>
                    <w:p w14:paraId="1A829AD5" w14:textId="77777777" w:rsidR="00BA216B" w:rsidRDefault="00BA216B" w:rsidP="00614F98"/>
                    <w:p w14:paraId="1F7A8F49" w14:textId="77777777" w:rsidR="00BA216B" w:rsidRDefault="00BA216B" w:rsidP="00614F98"/>
                    <w:p w14:paraId="3BD795F2" w14:textId="77777777" w:rsidR="00BA216B" w:rsidRDefault="00BA216B" w:rsidP="00614F98"/>
                    <w:p w14:paraId="58A0481E" w14:textId="77777777" w:rsidR="00BA216B" w:rsidRDefault="00BA216B" w:rsidP="00614F98"/>
                    <w:p w14:paraId="17FB939F" w14:textId="77777777" w:rsidR="00BA216B" w:rsidRDefault="00BA216B" w:rsidP="00614F98"/>
                    <w:p w14:paraId="295B03BE" w14:textId="77777777" w:rsidR="00BA216B" w:rsidRDefault="00BA216B" w:rsidP="00614F98"/>
                    <w:p w14:paraId="23AB66B8" w14:textId="77777777" w:rsidR="00BA216B" w:rsidRDefault="00BA216B" w:rsidP="00614F98"/>
                    <w:p w14:paraId="01905A65" w14:textId="77777777" w:rsidR="00BA216B" w:rsidRDefault="00BA216B" w:rsidP="00614F98"/>
                    <w:p w14:paraId="19E874FD" w14:textId="77777777" w:rsidR="00BA216B" w:rsidRDefault="00BA216B" w:rsidP="00614F98"/>
                    <w:p w14:paraId="05DCCC68" w14:textId="77777777" w:rsidR="00BA216B" w:rsidRDefault="00BA216B" w:rsidP="00614F98"/>
                    <w:p w14:paraId="029A5D22" w14:textId="77777777" w:rsidR="00BA216B" w:rsidRDefault="00BA216B" w:rsidP="00614F98"/>
                    <w:p w14:paraId="76F384AD" w14:textId="77777777" w:rsidR="00BA216B" w:rsidRDefault="00BA216B" w:rsidP="00614F98"/>
                    <w:p w14:paraId="7735E68E" w14:textId="77777777" w:rsidR="00BA216B" w:rsidRDefault="00BA216B" w:rsidP="00614F98"/>
                    <w:p w14:paraId="69DADEED" w14:textId="77777777" w:rsidR="00BA216B" w:rsidRDefault="00BA216B" w:rsidP="00614F98"/>
                    <w:p w14:paraId="0CA7285B" w14:textId="77777777" w:rsidR="00BA216B" w:rsidRDefault="00BA216B" w:rsidP="00614F98"/>
                    <w:p w14:paraId="03C3E103" w14:textId="77777777" w:rsidR="00BA216B" w:rsidRDefault="00BA216B" w:rsidP="00614F98"/>
                    <w:p w14:paraId="0C9BDB2D" w14:textId="77777777" w:rsidR="00BA216B" w:rsidRDefault="00BA216B" w:rsidP="00614F98"/>
                    <w:p w14:paraId="523411D5" w14:textId="77777777" w:rsidR="00BA216B" w:rsidRDefault="00BA216B" w:rsidP="00614F98"/>
                    <w:p w14:paraId="329CF2F8" w14:textId="77777777" w:rsidR="00BA216B" w:rsidRDefault="00BA216B" w:rsidP="00614F98"/>
                    <w:p w14:paraId="4A21DEB9" w14:textId="77777777" w:rsidR="00BA216B" w:rsidRDefault="00BA216B" w:rsidP="00614F98"/>
                    <w:p w14:paraId="106A35C1" w14:textId="77777777" w:rsidR="00BA216B" w:rsidRDefault="00BA216B" w:rsidP="00614F98"/>
                    <w:p w14:paraId="559CD8B8" w14:textId="77777777" w:rsidR="00BA216B" w:rsidRDefault="00BA216B" w:rsidP="00614F98"/>
                    <w:p w14:paraId="7D33001A" w14:textId="77777777" w:rsidR="00BA216B" w:rsidRDefault="00BA216B" w:rsidP="00614F98"/>
                    <w:p w14:paraId="2897EFEA" w14:textId="77777777" w:rsidR="00BA216B" w:rsidRDefault="00BA216B" w:rsidP="00614F98"/>
                    <w:p w14:paraId="67DBB142" w14:textId="77777777" w:rsidR="00BA216B" w:rsidRDefault="00BA216B" w:rsidP="00614F98"/>
                    <w:p w14:paraId="722C153A" w14:textId="77777777" w:rsidR="00BA216B" w:rsidRDefault="00BA216B" w:rsidP="00614F98"/>
                    <w:p w14:paraId="203753A0" w14:textId="77777777" w:rsidR="00BA216B" w:rsidRDefault="00BA216B" w:rsidP="00614F98"/>
                    <w:p w14:paraId="058FD6DA" w14:textId="77777777" w:rsidR="00BA216B" w:rsidRDefault="00BA216B" w:rsidP="00614F98"/>
                    <w:p w14:paraId="7A3225BC" w14:textId="77777777" w:rsidR="00BA216B" w:rsidRDefault="00BA216B" w:rsidP="00614F98"/>
                    <w:p w14:paraId="70DE9481" w14:textId="77777777" w:rsidR="00BA216B" w:rsidRDefault="00BA216B" w:rsidP="00614F98"/>
                    <w:p w14:paraId="25F418C5" w14:textId="77777777" w:rsidR="00BA216B" w:rsidRDefault="00BA216B" w:rsidP="00614F98"/>
                    <w:p w14:paraId="2066F371" w14:textId="77777777" w:rsidR="00BA216B" w:rsidRDefault="00BA216B" w:rsidP="00614F98"/>
                    <w:p w14:paraId="28960088" w14:textId="77777777" w:rsidR="00BA216B" w:rsidRDefault="00BA216B" w:rsidP="00614F98"/>
                    <w:p w14:paraId="1D9F2A04" w14:textId="77777777" w:rsidR="00BA216B" w:rsidRDefault="00BA216B" w:rsidP="00614F98"/>
                    <w:p w14:paraId="7E1B8F4D" w14:textId="77777777" w:rsidR="00BA216B" w:rsidRDefault="00BA216B" w:rsidP="00614F98"/>
                    <w:p w14:paraId="0255717E" w14:textId="77777777" w:rsidR="00BA216B" w:rsidRDefault="00BA216B" w:rsidP="00614F98"/>
                    <w:p w14:paraId="22EF8D45" w14:textId="77777777" w:rsidR="00BA216B" w:rsidRDefault="00BA216B" w:rsidP="00614F98"/>
                    <w:p w14:paraId="5B0B6722" w14:textId="77777777" w:rsidR="00BA216B" w:rsidRDefault="00BA216B" w:rsidP="00614F98"/>
                    <w:p w14:paraId="5F8076BD" w14:textId="77777777" w:rsidR="00BA216B" w:rsidRDefault="00BA216B" w:rsidP="00614F98"/>
                    <w:p w14:paraId="5E58265F" w14:textId="77777777" w:rsidR="00BA216B" w:rsidRDefault="00BA216B" w:rsidP="00614F98"/>
                    <w:p w14:paraId="76C4F20F" w14:textId="77777777" w:rsidR="00BA216B" w:rsidRDefault="00BA216B" w:rsidP="00614F98"/>
                    <w:p w14:paraId="7C872AB2" w14:textId="77777777" w:rsidR="00BA216B" w:rsidRDefault="00BA216B" w:rsidP="00614F98"/>
                    <w:p w14:paraId="687DFB9A" w14:textId="77777777" w:rsidR="00BA216B" w:rsidRDefault="00BA216B" w:rsidP="00614F98"/>
                    <w:p w14:paraId="442A3669" w14:textId="77777777" w:rsidR="00BA216B" w:rsidRDefault="00BA216B" w:rsidP="00614F98"/>
                    <w:p w14:paraId="22763077" w14:textId="77777777" w:rsidR="00BA216B" w:rsidRDefault="00BA216B" w:rsidP="00614F98"/>
                    <w:p w14:paraId="2B2E024C" w14:textId="77777777" w:rsidR="00BA216B" w:rsidRDefault="00BA216B" w:rsidP="00614F98"/>
                    <w:p w14:paraId="1F1AF8E0" w14:textId="77777777" w:rsidR="00BA216B" w:rsidRDefault="00BA216B" w:rsidP="00614F98"/>
                    <w:p w14:paraId="68CA65FD" w14:textId="77777777" w:rsidR="00BA216B" w:rsidRDefault="00BA216B" w:rsidP="00614F98"/>
                    <w:p w14:paraId="37B79917" w14:textId="77777777" w:rsidR="00BA216B" w:rsidRDefault="00BA216B" w:rsidP="00614F98"/>
                    <w:p w14:paraId="1978DCB4" w14:textId="77777777" w:rsidR="00BA216B" w:rsidRDefault="00BA216B" w:rsidP="00614F98"/>
                    <w:p w14:paraId="4CB79498" w14:textId="77777777" w:rsidR="00BA216B" w:rsidRDefault="00BA216B" w:rsidP="00614F98"/>
                    <w:p w14:paraId="39CC75B1" w14:textId="77777777" w:rsidR="00BA216B" w:rsidRDefault="00BA216B" w:rsidP="00614F98"/>
                    <w:p w14:paraId="73CBE568" w14:textId="77777777" w:rsidR="00BA216B" w:rsidRDefault="00BA216B" w:rsidP="00614F98"/>
                    <w:p w14:paraId="702CCC60" w14:textId="77777777" w:rsidR="00BA216B" w:rsidRDefault="00BA216B" w:rsidP="00614F98"/>
                    <w:p w14:paraId="01A979FC" w14:textId="77777777" w:rsidR="00BA216B" w:rsidRDefault="00BA216B" w:rsidP="00614F98"/>
                    <w:p w14:paraId="5DB97CCE" w14:textId="77777777" w:rsidR="00BA216B" w:rsidRDefault="00BA216B" w:rsidP="00614F98"/>
                    <w:p w14:paraId="2FF5D6E3" w14:textId="77777777" w:rsidR="00BA216B" w:rsidRDefault="00BA216B" w:rsidP="00614F98"/>
                    <w:p w14:paraId="05417E90" w14:textId="77777777" w:rsidR="00BA216B" w:rsidRDefault="00BA216B" w:rsidP="00614F98"/>
                    <w:p w14:paraId="3CA1015A" w14:textId="77777777" w:rsidR="00BA216B" w:rsidRDefault="00BA216B" w:rsidP="00614F98"/>
                    <w:p w14:paraId="07BDA587" w14:textId="77777777" w:rsidR="00BA216B" w:rsidRDefault="00BA216B" w:rsidP="00614F98"/>
                    <w:p w14:paraId="1183D8A1" w14:textId="77777777" w:rsidR="00BA216B" w:rsidRDefault="00BA216B" w:rsidP="00614F98"/>
                    <w:p w14:paraId="0A1A4EE4" w14:textId="77777777" w:rsidR="00BA216B" w:rsidRDefault="00BA216B" w:rsidP="00614F98"/>
                    <w:p w14:paraId="2E512F5C" w14:textId="77777777" w:rsidR="00BA216B" w:rsidRDefault="00BA216B" w:rsidP="00614F98"/>
                    <w:p w14:paraId="7B92AE8A" w14:textId="77777777" w:rsidR="00BA216B" w:rsidRDefault="00BA216B" w:rsidP="00614F98"/>
                    <w:p w14:paraId="453EE755" w14:textId="77777777" w:rsidR="00BA216B" w:rsidRDefault="00BA216B" w:rsidP="00614F98"/>
                    <w:p w14:paraId="193D83D2" w14:textId="77777777" w:rsidR="00BA216B" w:rsidRDefault="00BA216B" w:rsidP="00614F98"/>
                    <w:p w14:paraId="67F6BDE4" w14:textId="77777777" w:rsidR="00BA216B" w:rsidRDefault="00BA216B" w:rsidP="00614F98"/>
                    <w:p w14:paraId="7FDFD347" w14:textId="77777777" w:rsidR="00BA216B" w:rsidRDefault="00BA216B" w:rsidP="00614F98"/>
                    <w:p w14:paraId="48B949DF" w14:textId="77777777" w:rsidR="00BA216B" w:rsidRDefault="00BA216B" w:rsidP="00614F98"/>
                    <w:p w14:paraId="0753CC41" w14:textId="77777777" w:rsidR="00BA216B" w:rsidRDefault="00BA216B" w:rsidP="00614F98"/>
                    <w:p w14:paraId="34CF7DBB" w14:textId="77777777" w:rsidR="00BA216B" w:rsidRDefault="00BA216B" w:rsidP="00614F98"/>
                    <w:p w14:paraId="1717378B" w14:textId="77777777" w:rsidR="00BA216B" w:rsidRDefault="00BA216B" w:rsidP="00614F98"/>
                    <w:p w14:paraId="70BA8358" w14:textId="77777777" w:rsidR="00BA216B" w:rsidRDefault="00BA216B" w:rsidP="00614F98"/>
                    <w:p w14:paraId="3E4DBB7C" w14:textId="77777777" w:rsidR="00BA216B" w:rsidRDefault="00BA216B" w:rsidP="00614F98"/>
                    <w:p w14:paraId="471E48E8" w14:textId="77777777" w:rsidR="00BA216B" w:rsidRDefault="00BA216B" w:rsidP="00614F98"/>
                    <w:p w14:paraId="6FDFC358" w14:textId="77777777" w:rsidR="00BA216B" w:rsidRDefault="00BA216B" w:rsidP="00614F98"/>
                    <w:p w14:paraId="765609B7" w14:textId="77777777" w:rsidR="00BA216B" w:rsidRDefault="00BA216B" w:rsidP="00614F98"/>
                    <w:p w14:paraId="5DBFB055" w14:textId="77777777" w:rsidR="00BA216B" w:rsidRDefault="00BA216B" w:rsidP="00614F98"/>
                    <w:p w14:paraId="1DDC9AA7" w14:textId="77777777" w:rsidR="00BA216B" w:rsidRDefault="00BA216B" w:rsidP="00614F98"/>
                    <w:p w14:paraId="3325B01E" w14:textId="77777777" w:rsidR="00BA216B" w:rsidRDefault="00BA216B" w:rsidP="00614F98"/>
                    <w:p w14:paraId="47E23242" w14:textId="77777777" w:rsidR="00BA216B" w:rsidRDefault="00BA216B" w:rsidP="00614F98"/>
                    <w:p w14:paraId="4BAEF321" w14:textId="77777777" w:rsidR="00BA216B" w:rsidRDefault="00BA216B" w:rsidP="00614F98"/>
                    <w:p w14:paraId="11B21B13" w14:textId="77777777" w:rsidR="00BA216B" w:rsidRDefault="00BA216B" w:rsidP="00614F98"/>
                    <w:p w14:paraId="78C55275" w14:textId="77777777" w:rsidR="00BA216B" w:rsidRDefault="00BA216B" w:rsidP="00614F98"/>
                    <w:p w14:paraId="44F9594D" w14:textId="77777777" w:rsidR="00BA216B" w:rsidRDefault="00BA216B" w:rsidP="00614F98"/>
                    <w:p w14:paraId="2CE3B01F" w14:textId="77777777" w:rsidR="00BA216B" w:rsidRDefault="00BA216B" w:rsidP="00614F98"/>
                    <w:p w14:paraId="35E8643D" w14:textId="77777777" w:rsidR="00BA216B" w:rsidRDefault="00BA216B" w:rsidP="00614F98"/>
                    <w:p w14:paraId="2F5A3CDF" w14:textId="77777777" w:rsidR="00BA216B" w:rsidRDefault="00BA216B" w:rsidP="00614F98"/>
                    <w:p w14:paraId="33DE0025" w14:textId="77777777" w:rsidR="00BA216B" w:rsidRDefault="00BA216B" w:rsidP="00614F98"/>
                    <w:p w14:paraId="66B849B4" w14:textId="77777777" w:rsidR="00BA216B" w:rsidRDefault="00BA216B" w:rsidP="00614F98"/>
                    <w:p w14:paraId="46F07C6B" w14:textId="77777777" w:rsidR="00BA216B" w:rsidRDefault="00BA216B" w:rsidP="00614F98"/>
                    <w:p w14:paraId="12E202A5" w14:textId="77777777" w:rsidR="00BA216B" w:rsidRDefault="00BA216B" w:rsidP="00614F98"/>
                    <w:p w14:paraId="038C2B64" w14:textId="77777777" w:rsidR="00BA216B" w:rsidRDefault="00BA216B" w:rsidP="00614F98"/>
                    <w:p w14:paraId="33695EB1" w14:textId="77777777" w:rsidR="00BA216B" w:rsidRDefault="00BA216B" w:rsidP="00614F98"/>
                    <w:p w14:paraId="6C626B17" w14:textId="77777777" w:rsidR="00BA216B" w:rsidRDefault="00BA216B" w:rsidP="00614F98"/>
                    <w:p w14:paraId="16B33371" w14:textId="77777777" w:rsidR="00BA216B" w:rsidRDefault="00BA216B" w:rsidP="00614F98"/>
                    <w:p w14:paraId="73C920AF" w14:textId="77777777" w:rsidR="00BA216B" w:rsidRDefault="00BA216B" w:rsidP="00614F98"/>
                    <w:p w14:paraId="05F7C0FB" w14:textId="77777777" w:rsidR="00BA216B" w:rsidRDefault="00BA216B" w:rsidP="00614F98"/>
                    <w:p w14:paraId="0CB303C6" w14:textId="77777777" w:rsidR="00BA216B" w:rsidRDefault="00BA216B" w:rsidP="00614F98"/>
                    <w:p w14:paraId="4AA48B4F" w14:textId="77777777" w:rsidR="00BA216B" w:rsidRDefault="00BA216B" w:rsidP="00614F98"/>
                    <w:p w14:paraId="25814160" w14:textId="77777777" w:rsidR="00BA216B" w:rsidRDefault="00BA216B" w:rsidP="00614F98"/>
                    <w:p w14:paraId="6AB5B406" w14:textId="77777777" w:rsidR="00BA216B" w:rsidRDefault="00BA216B" w:rsidP="00614F98"/>
                    <w:p w14:paraId="57C83434" w14:textId="77777777" w:rsidR="00BA216B" w:rsidRDefault="00BA216B" w:rsidP="00614F98"/>
                    <w:p w14:paraId="3687898E" w14:textId="77777777" w:rsidR="00BA216B" w:rsidRDefault="00BA216B" w:rsidP="00614F98"/>
                    <w:p w14:paraId="08B4DE30" w14:textId="77777777" w:rsidR="00BA216B" w:rsidRDefault="00BA216B" w:rsidP="00614F98"/>
                    <w:p w14:paraId="1DBC837F" w14:textId="77777777" w:rsidR="00BA216B" w:rsidRDefault="00BA216B" w:rsidP="00614F98"/>
                    <w:p w14:paraId="640D717B" w14:textId="77777777" w:rsidR="00BA216B" w:rsidRDefault="00BA216B" w:rsidP="00614F98"/>
                    <w:p w14:paraId="72C76D6C" w14:textId="77777777" w:rsidR="00BA216B" w:rsidRDefault="00BA216B" w:rsidP="00614F98"/>
                    <w:p w14:paraId="67BDBE18" w14:textId="77777777" w:rsidR="00BA216B" w:rsidRDefault="00BA216B" w:rsidP="00614F98"/>
                    <w:p w14:paraId="75329447" w14:textId="77777777" w:rsidR="00BA216B" w:rsidRDefault="00BA216B" w:rsidP="00614F98"/>
                    <w:p w14:paraId="306F67C6" w14:textId="77777777" w:rsidR="00BA216B" w:rsidRDefault="00BA216B" w:rsidP="00614F98"/>
                    <w:p w14:paraId="3CECD3B2" w14:textId="77777777" w:rsidR="00BA216B" w:rsidRDefault="00BA216B" w:rsidP="00614F98"/>
                    <w:p w14:paraId="6482396A" w14:textId="77777777" w:rsidR="00BA216B" w:rsidRDefault="00BA216B" w:rsidP="00614F98"/>
                    <w:p w14:paraId="72E18AF8" w14:textId="77777777" w:rsidR="00BA216B" w:rsidRDefault="00BA216B" w:rsidP="00614F98"/>
                    <w:p w14:paraId="519D48C6" w14:textId="77777777" w:rsidR="00BA216B" w:rsidRDefault="00BA216B" w:rsidP="00614F98"/>
                    <w:p w14:paraId="19FDB75D" w14:textId="77777777" w:rsidR="00BA216B" w:rsidRDefault="00BA216B" w:rsidP="00614F98"/>
                    <w:p w14:paraId="35701FAF" w14:textId="77777777" w:rsidR="00BA216B" w:rsidRDefault="00BA216B" w:rsidP="00614F98"/>
                    <w:p w14:paraId="297C5F8E" w14:textId="77777777" w:rsidR="00BA216B" w:rsidRDefault="00BA216B" w:rsidP="00614F98"/>
                    <w:p w14:paraId="236AA267" w14:textId="77777777" w:rsidR="00BA216B" w:rsidRDefault="00BA216B" w:rsidP="00614F98"/>
                    <w:p w14:paraId="4CE51EC3" w14:textId="77777777" w:rsidR="00BA216B" w:rsidRDefault="00BA216B" w:rsidP="00614F98"/>
                    <w:p w14:paraId="0CD9F469" w14:textId="77777777" w:rsidR="00BA216B" w:rsidRDefault="00BA216B" w:rsidP="00614F98"/>
                    <w:p w14:paraId="20822442" w14:textId="77777777" w:rsidR="00BA216B" w:rsidRDefault="00BA216B" w:rsidP="00614F98"/>
                    <w:p w14:paraId="3BB5AFB9" w14:textId="77777777" w:rsidR="00BA216B" w:rsidRDefault="00BA216B" w:rsidP="00614F98"/>
                    <w:p w14:paraId="44232B71" w14:textId="77777777" w:rsidR="00BA216B" w:rsidRDefault="00BA216B" w:rsidP="00614F98"/>
                    <w:p w14:paraId="144662B9" w14:textId="77777777" w:rsidR="00BA216B" w:rsidRDefault="00BA216B" w:rsidP="00614F98"/>
                    <w:p w14:paraId="6B46106C" w14:textId="77777777" w:rsidR="00BA216B" w:rsidRDefault="00BA216B" w:rsidP="00614F98"/>
                    <w:p w14:paraId="79F0E86E" w14:textId="77777777" w:rsidR="00BA216B" w:rsidRDefault="00BA216B" w:rsidP="00614F98"/>
                    <w:p w14:paraId="2A11C510" w14:textId="77777777" w:rsidR="00BA216B" w:rsidRDefault="00BA216B" w:rsidP="00614F98"/>
                    <w:p w14:paraId="06C1CF75" w14:textId="77777777" w:rsidR="00BA216B" w:rsidRDefault="00BA216B" w:rsidP="00614F98"/>
                    <w:p w14:paraId="54406A68" w14:textId="77777777" w:rsidR="00BA216B" w:rsidRDefault="00BA216B" w:rsidP="00614F98"/>
                    <w:p w14:paraId="463F0CBF" w14:textId="77777777" w:rsidR="00BA216B" w:rsidRDefault="00BA216B" w:rsidP="00614F98"/>
                    <w:p w14:paraId="7BD8C39D" w14:textId="77777777" w:rsidR="00BA216B" w:rsidRDefault="00BA216B" w:rsidP="00614F98"/>
                    <w:p w14:paraId="45D56222" w14:textId="77777777" w:rsidR="00BA216B" w:rsidRDefault="00BA216B" w:rsidP="00614F98"/>
                    <w:p w14:paraId="2622952F" w14:textId="77777777" w:rsidR="00BA216B" w:rsidRDefault="00BA216B" w:rsidP="00614F98"/>
                    <w:p w14:paraId="17C1F5F5" w14:textId="77777777" w:rsidR="00BA216B" w:rsidRDefault="00BA216B" w:rsidP="00614F98"/>
                    <w:p w14:paraId="07056F3B" w14:textId="77777777" w:rsidR="00BA216B" w:rsidRDefault="00BA216B" w:rsidP="00614F98"/>
                    <w:p w14:paraId="7688D8E3" w14:textId="77777777" w:rsidR="00BA216B" w:rsidRDefault="00BA216B" w:rsidP="00614F98"/>
                    <w:p w14:paraId="7AF56DFA" w14:textId="77777777" w:rsidR="00BA216B" w:rsidRDefault="00BA216B" w:rsidP="00614F98"/>
                    <w:p w14:paraId="34891737" w14:textId="77777777" w:rsidR="00BA216B" w:rsidRDefault="00BA216B" w:rsidP="00614F98"/>
                    <w:p w14:paraId="0A4C7B84" w14:textId="77777777" w:rsidR="00BA216B" w:rsidRDefault="00BA216B" w:rsidP="00614F98"/>
                    <w:p w14:paraId="332B24F6" w14:textId="77777777" w:rsidR="00BA216B" w:rsidRDefault="00BA216B" w:rsidP="00614F98"/>
                    <w:p w14:paraId="1935B914" w14:textId="77777777" w:rsidR="00BA216B" w:rsidRDefault="00BA216B" w:rsidP="00614F98"/>
                    <w:p w14:paraId="3D09E139" w14:textId="77777777" w:rsidR="00BA216B" w:rsidRDefault="00BA216B" w:rsidP="00614F98"/>
                    <w:p w14:paraId="3F1220F2" w14:textId="77777777" w:rsidR="00BA216B" w:rsidRDefault="00BA216B" w:rsidP="00614F98"/>
                    <w:p w14:paraId="3586CA91" w14:textId="77777777" w:rsidR="00BA216B" w:rsidRDefault="00BA216B" w:rsidP="00614F98"/>
                    <w:p w14:paraId="0F15F0AC" w14:textId="77777777" w:rsidR="00BA216B" w:rsidRDefault="00BA216B" w:rsidP="00614F98"/>
                    <w:p w14:paraId="57BEC1B6" w14:textId="77777777" w:rsidR="00BA216B" w:rsidRDefault="00BA216B" w:rsidP="00614F98"/>
                    <w:p w14:paraId="4C1A4B0B" w14:textId="77777777" w:rsidR="00BA216B" w:rsidRDefault="00BA216B" w:rsidP="00614F98"/>
                    <w:p w14:paraId="27BDBC5D" w14:textId="77777777" w:rsidR="00BA216B" w:rsidRDefault="00BA216B" w:rsidP="00614F98"/>
                    <w:p w14:paraId="34F00DAF" w14:textId="77777777" w:rsidR="00BA216B" w:rsidRDefault="00BA216B" w:rsidP="00614F98"/>
                    <w:p w14:paraId="7849BA81" w14:textId="77777777" w:rsidR="00BA216B" w:rsidRDefault="00BA216B" w:rsidP="00614F98"/>
                    <w:p w14:paraId="3F84CF17" w14:textId="77777777" w:rsidR="00BA216B" w:rsidRDefault="00BA216B" w:rsidP="00614F98"/>
                    <w:p w14:paraId="6509724E" w14:textId="77777777" w:rsidR="00BA216B" w:rsidRDefault="00BA216B" w:rsidP="00614F98"/>
                    <w:p w14:paraId="36730915" w14:textId="77777777" w:rsidR="00BA216B" w:rsidRDefault="00BA216B" w:rsidP="00614F98"/>
                    <w:p w14:paraId="76302FEF" w14:textId="77777777" w:rsidR="00BA216B" w:rsidRDefault="00BA216B" w:rsidP="00614F98"/>
                    <w:p w14:paraId="31ABE4B4" w14:textId="77777777" w:rsidR="00BA216B" w:rsidRDefault="00BA216B" w:rsidP="00614F98"/>
                    <w:p w14:paraId="2A71910D" w14:textId="77777777" w:rsidR="00BA216B" w:rsidRDefault="00BA216B" w:rsidP="00614F98"/>
                    <w:p w14:paraId="61D67A62" w14:textId="77777777" w:rsidR="00BA216B" w:rsidRDefault="00BA216B" w:rsidP="00614F98"/>
                    <w:p w14:paraId="7C21F98F" w14:textId="77777777" w:rsidR="00BA216B" w:rsidRDefault="00BA216B" w:rsidP="00614F98"/>
                    <w:p w14:paraId="3E6FDBBC" w14:textId="77777777" w:rsidR="00BA216B" w:rsidRDefault="00BA216B" w:rsidP="00614F98"/>
                    <w:p w14:paraId="644D8DA4" w14:textId="77777777" w:rsidR="00BA216B" w:rsidRDefault="00BA216B" w:rsidP="00614F98"/>
                    <w:p w14:paraId="0E3FBE53" w14:textId="77777777" w:rsidR="00BA216B" w:rsidRDefault="00BA216B" w:rsidP="00614F98"/>
                    <w:p w14:paraId="3E751F4A" w14:textId="77777777" w:rsidR="00BA216B" w:rsidRDefault="00BA216B" w:rsidP="00614F98"/>
                    <w:p w14:paraId="2E3E2902" w14:textId="77777777" w:rsidR="00BA216B" w:rsidRDefault="00BA216B" w:rsidP="00614F98"/>
                    <w:p w14:paraId="21B80460" w14:textId="77777777" w:rsidR="00BA216B" w:rsidRDefault="00BA216B" w:rsidP="00614F98"/>
                    <w:p w14:paraId="2B8C97C4" w14:textId="77777777" w:rsidR="00BA216B" w:rsidRDefault="00BA216B" w:rsidP="00614F98"/>
                    <w:p w14:paraId="4BA6F938" w14:textId="77777777" w:rsidR="00BA216B" w:rsidRDefault="00BA216B" w:rsidP="00614F98"/>
                    <w:p w14:paraId="5FB3A9F7" w14:textId="77777777" w:rsidR="00BA216B" w:rsidRDefault="00BA216B" w:rsidP="00614F98"/>
                    <w:p w14:paraId="0A8C53A8" w14:textId="77777777" w:rsidR="00BA216B" w:rsidRDefault="00BA216B" w:rsidP="00614F98"/>
                    <w:p w14:paraId="44720F3A" w14:textId="77777777" w:rsidR="00BA216B" w:rsidRDefault="00BA216B" w:rsidP="00614F98"/>
                    <w:p w14:paraId="66BEEA93" w14:textId="77777777" w:rsidR="00BA216B" w:rsidRDefault="00BA216B" w:rsidP="00614F98"/>
                    <w:p w14:paraId="453A06AF" w14:textId="77777777" w:rsidR="00BA216B" w:rsidRDefault="00BA216B" w:rsidP="00614F98"/>
                    <w:p w14:paraId="5E1F3606" w14:textId="77777777" w:rsidR="00BA216B" w:rsidRDefault="00BA216B" w:rsidP="00614F98"/>
                    <w:p w14:paraId="6E6864D6" w14:textId="77777777" w:rsidR="00BA216B" w:rsidRDefault="00BA216B" w:rsidP="00614F98"/>
                    <w:p w14:paraId="35F14BB8" w14:textId="77777777" w:rsidR="00BA216B" w:rsidRDefault="00BA216B" w:rsidP="00614F98"/>
                    <w:p w14:paraId="04F2B3EE" w14:textId="77777777" w:rsidR="00BA216B" w:rsidRDefault="00BA216B" w:rsidP="00614F98"/>
                    <w:p w14:paraId="6DED5C05" w14:textId="77777777" w:rsidR="00BA216B" w:rsidRDefault="00BA216B" w:rsidP="00614F98"/>
                    <w:p w14:paraId="45F00C40" w14:textId="77777777" w:rsidR="00BA216B" w:rsidRDefault="00BA216B" w:rsidP="00614F98"/>
                    <w:p w14:paraId="2512C466" w14:textId="77777777" w:rsidR="00BA216B" w:rsidRDefault="00BA216B" w:rsidP="00614F98"/>
                    <w:p w14:paraId="5C054C07" w14:textId="77777777" w:rsidR="00BA216B" w:rsidRDefault="00BA216B" w:rsidP="00614F98"/>
                    <w:p w14:paraId="5242939D" w14:textId="77777777" w:rsidR="00BA216B" w:rsidRDefault="00BA216B" w:rsidP="00614F98"/>
                    <w:p w14:paraId="5F25DD87" w14:textId="77777777" w:rsidR="00BA216B" w:rsidRDefault="00BA216B" w:rsidP="00614F98"/>
                    <w:p w14:paraId="4AB068AC" w14:textId="77777777" w:rsidR="00BA216B" w:rsidRDefault="00BA216B" w:rsidP="00614F98"/>
                    <w:p w14:paraId="6CAC6626" w14:textId="77777777" w:rsidR="00BA216B" w:rsidRDefault="00BA216B" w:rsidP="00614F98"/>
                    <w:p w14:paraId="2CD7AD93" w14:textId="77777777" w:rsidR="00BA216B" w:rsidRDefault="00BA216B" w:rsidP="00614F98"/>
                    <w:p w14:paraId="692ABE49" w14:textId="77777777" w:rsidR="00BA216B" w:rsidRDefault="00BA216B" w:rsidP="00614F98"/>
                    <w:p w14:paraId="27D2E737" w14:textId="77777777" w:rsidR="00BA216B" w:rsidRDefault="00BA216B" w:rsidP="00614F98"/>
                    <w:p w14:paraId="60FCE3A6" w14:textId="77777777" w:rsidR="00BA216B" w:rsidRDefault="00BA216B" w:rsidP="00614F98"/>
                    <w:p w14:paraId="60B639C2" w14:textId="77777777" w:rsidR="00BA216B" w:rsidRDefault="00BA216B" w:rsidP="00614F98"/>
                    <w:p w14:paraId="49D2BB3E" w14:textId="77777777" w:rsidR="00BA216B" w:rsidRDefault="00BA216B" w:rsidP="00614F98"/>
                    <w:p w14:paraId="3466055A" w14:textId="77777777" w:rsidR="00BA216B" w:rsidRDefault="00BA216B" w:rsidP="00614F98"/>
                    <w:p w14:paraId="48E820A4" w14:textId="77777777" w:rsidR="00BA216B" w:rsidRDefault="00BA216B" w:rsidP="00614F98"/>
                    <w:p w14:paraId="0C391058" w14:textId="77777777" w:rsidR="00BA216B" w:rsidRDefault="00BA216B" w:rsidP="00614F98"/>
                    <w:p w14:paraId="0434AE81" w14:textId="77777777" w:rsidR="00BA216B" w:rsidRDefault="00BA216B" w:rsidP="00614F98"/>
                    <w:p w14:paraId="7417369E" w14:textId="77777777" w:rsidR="00BA216B" w:rsidRDefault="00BA216B" w:rsidP="00614F98"/>
                    <w:p w14:paraId="39974E99" w14:textId="77777777" w:rsidR="00BA216B" w:rsidRDefault="00BA216B" w:rsidP="00614F98"/>
                    <w:p w14:paraId="7CAF1F84" w14:textId="77777777" w:rsidR="00BA216B" w:rsidRDefault="00BA216B" w:rsidP="00614F98"/>
                    <w:p w14:paraId="65590648" w14:textId="77777777" w:rsidR="00BA216B" w:rsidRDefault="00BA216B" w:rsidP="00614F98"/>
                    <w:p w14:paraId="2352F7C3" w14:textId="77777777" w:rsidR="00BA216B" w:rsidRDefault="00BA216B" w:rsidP="00614F98"/>
                    <w:p w14:paraId="40F7B421" w14:textId="77777777" w:rsidR="00BA216B" w:rsidRDefault="00BA216B" w:rsidP="00614F98"/>
                    <w:p w14:paraId="79C629FB" w14:textId="77777777" w:rsidR="00BA216B" w:rsidRDefault="00BA216B" w:rsidP="00614F98"/>
                    <w:p w14:paraId="424573C6" w14:textId="77777777" w:rsidR="00BA216B" w:rsidRDefault="00BA216B" w:rsidP="00614F98"/>
                    <w:p w14:paraId="7D775ADA" w14:textId="77777777" w:rsidR="00BA216B" w:rsidRDefault="00BA216B" w:rsidP="00614F98"/>
                    <w:p w14:paraId="66E55AEC" w14:textId="77777777" w:rsidR="00BA216B" w:rsidRDefault="00BA216B" w:rsidP="00614F98"/>
                    <w:p w14:paraId="07DE0826" w14:textId="77777777" w:rsidR="00BA216B" w:rsidRDefault="00BA216B" w:rsidP="00614F98"/>
                    <w:p w14:paraId="6BEB494F" w14:textId="77777777" w:rsidR="00BA216B" w:rsidRDefault="00BA216B" w:rsidP="00614F98"/>
                    <w:p w14:paraId="3C683BAF" w14:textId="77777777" w:rsidR="00BA216B" w:rsidRDefault="00BA216B" w:rsidP="00614F98"/>
                    <w:p w14:paraId="05C67647" w14:textId="77777777" w:rsidR="00BA216B" w:rsidRDefault="00BA216B" w:rsidP="00614F98"/>
                    <w:p w14:paraId="29B44322" w14:textId="77777777" w:rsidR="00BA216B" w:rsidRDefault="00BA216B" w:rsidP="00614F98"/>
                    <w:p w14:paraId="038031D1" w14:textId="77777777" w:rsidR="00BA216B" w:rsidRDefault="00BA216B" w:rsidP="00614F98"/>
                    <w:p w14:paraId="6803D6D2" w14:textId="77777777" w:rsidR="00BA216B" w:rsidRDefault="00BA216B" w:rsidP="00614F98"/>
                    <w:p w14:paraId="76552375" w14:textId="77777777" w:rsidR="00BA216B" w:rsidRDefault="00BA216B" w:rsidP="00614F98"/>
                    <w:p w14:paraId="3B3E324B" w14:textId="77777777" w:rsidR="00BA216B" w:rsidRDefault="00BA216B" w:rsidP="00614F98"/>
                    <w:p w14:paraId="5C1C4B93" w14:textId="77777777" w:rsidR="00BA216B" w:rsidRDefault="00BA216B" w:rsidP="00614F98"/>
                    <w:p w14:paraId="448C288F" w14:textId="77777777" w:rsidR="00BA216B" w:rsidRDefault="00BA216B" w:rsidP="00614F98"/>
                    <w:p w14:paraId="4FFCCDD7" w14:textId="77777777" w:rsidR="00BA216B" w:rsidRDefault="00BA216B" w:rsidP="00614F98"/>
                    <w:p w14:paraId="30718D6B" w14:textId="77777777" w:rsidR="00BA216B" w:rsidRDefault="00BA216B" w:rsidP="00614F98"/>
                    <w:p w14:paraId="0F4B1352" w14:textId="77777777" w:rsidR="00BA216B" w:rsidRDefault="00BA216B" w:rsidP="00614F98"/>
                    <w:p w14:paraId="4E30F546" w14:textId="77777777" w:rsidR="00BA216B" w:rsidRDefault="00BA216B" w:rsidP="00614F98"/>
                    <w:p w14:paraId="473E5905" w14:textId="77777777" w:rsidR="00BA216B" w:rsidRDefault="00BA216B" w:rsidP="00614F98"/>
                    <w:p w14:paraId="3DE9DF72" w14:textId="77777777" w:rsidR="00BA216B" w:rsidRDefault="00BA216B" w:rsidP="00614F98"/>
                    <w:p w14:paraId="502DEEF5" w14:textId="77777777" w:rsidR="00BA216B" w:rsidRDefault="00BA216B" w:rsidP="00614F98"/>
                    <w:p w14:paraId="0D34FEFB" w14:textId="77777777" w:rsidR="00BA216B" w:rsidRDefault="00BA216B" w:rsidP="00614F98"/>
                    <w:p w14:paraId="45268BB8" w14:textId="77777777" w:rsidR="00BA216B" w:rsidRDefault="00BA216B" w:rsidP="00614F98"/>
                    <w:p w14:paraId="72CAF5F2" w14:textId="77777777" w:rsidR="00BA216B" w:rsidRDefault="00BA216B" w:rsidP="00614F98"/>
                    <w:p w14:paraId="6F4A3887" w14:textId="77777777" w:rsidR="00BA216B" w:rsidRDefault="00BA216B" w:rsidP="00614F98"/>
                    <w:p w14:paraId="0D677760" w14:textId="77777777" w:rsidR="00BA216B" w:rsidRDefault="00BA216B" w:rsidP="00614F98"/>
                    <w:p w14:paraId="555B59BE" w14:textId="77777777" w:rsidR="00BA216B" w:rsidRDefault="00BA216B" w:rsidP="00614F98"/>
                    <w:p w14:paraId="2C8EACE2" w14:textId="77777777" w:rsidR="00BA216B" w:rsidRDefault="00BA216B" w:rsidP="00614F98"/>
                    <w:p w14:paraId="788B324A" w14:textId="77777777" w:rsidR="00BA216B" w:rsidRDefault="00BA216B" w:rsidP="00614F98"/>
                    <w:p w14:paraId="0F153912" w14:textId="77777777" w:rsidR="00BA216B" w:rsidRDefault="00BA216B" w:rsidP="00614F98"/>
                    <w:p w14:paraId="3C3B2881" w14:textId="77777777" w:rsidR="00BA216B" w:rsidRDefault="00BA216B" w:rsidP="00614F98"/>
                    <w:p w14:paraId="448DA2D9" w14:textId="77777777" w:rsidR="00BA216B" w:rsidRDefault="00BA216B" w:rsidP="00614F98"/>
                    <w:p w14:paraId="08AD2B56" w14:textId="77777777" w:rsidR="00BA216B" w:rsidRDefault="00BA216B" w:rsidP="00614F98"/>
                    <w:p w14:paraId="7664472C" w14:textId="77777777" w:rsidR="00BA216B" w:rsidRDefault="00BA216B" w:rsidP="00614F98"/>
                    <w:p w14:paraId="000B6763" w14:textId="77777777" w:rsidR="00BA216B" w:rsidRDefault="00BA216B" w:rsidP="00614F98"/>
                    <w:p w14:paraId="5089F2F1" w14:textId="77777777" w:rsidR="00BA216B" w:rsidRDefault="00BA216B" w:rsidP="00614F98"/>
                    <w:p w14:paraId="5739E74F" w14:textId="77777777" w:rsidR="00BA216B" w:rsidRDefault="00BA216B" w:rsidP="00614F98"/>
                    <w:p w14:paraId="636BAE6B" w14:textId="77777777" w:rsidR="00BA216B" w:rsidRDefault="00BA216B" w:rsidP="00614F98"/>
                    <w:p w14:paraId="350F2E37" w14:textId="77777777" w:rsidR="00BA216B" w:rsidRDefault="00BA216B" w:rsidP="00614F98"/>
                    <w:p w14:paraId="226CCAAD" w14:textId="77777777" w:rsidR="00BA216B" w:rsidRDefault="00BA216B" w:rsidP="00614F98"/>
                    <w:p w14:paraId="42A80865" w14:textId="77777777" w:rsidR="00BA216B" w:rsidRDefault="00BA216B" w:rsidP="00614F98"/>
                    <w:p w14:paraId="4356D159" w14:textId="77777777" w:rsidR="00BA216B" w:rsidRDefault="00BA216B" w:rsidP="00614F98"/>
                    <w:p w14:paraId="74AA282F" w14:textId="77777777" w:rsidR="00BA216B" w:rsidRDefault="00BA216B" w:rsidP="00614F98"/>
                    <w:p w14:paraId="3ED47FA5" w14:textId="77777777" w:rsidR="00BA216B" w:rsidRDefault="00BA216B" w:rsidP="00614F98"/>
                    <w:p w14:paraId="7931BE6C" w14:textId="77777777" w:rsidR="00BA216B" w:rsidRDefault="00BA216B" w:rsidP="00614F98"/>
                    <w:p w14:paraId="04631B24" w14:textId="77777777" w:rsidR="00BA216B" w:rsidRDefault="00BA216B" w:rsidP="00614F98"/>
                    <w:p w14:paraId="6914E8C0" w14:textId="77777777" w:rsidR="00BA216B" w:rsidRDefault="00BA216B" w:rsidP="00614F98"/>
                    <w:p w14:paraId="62320230" w14:textId="77777777" w:rsidR="00BA216B" w:rsidRDefault="00BA216B" w:rsidP="00614F98"/>
                    <w:p w14:paraId="338ACF9E" w14:textId="77777777" w:rsidR="00BA216B" w:rsidRDefault="00BA216B" w:rsidP="00614F98"/>
                    <w:p w14:paraId="6F4BB49E" w14:textId="77777777" w:rsidR="00BA216B" w:rsidRDefault="00BA216B" w:rsidP="00614F98"/>
                    <w:p w14:paraId="465CF188" w14:textId="77777777" w:rsidR="00BA216B" w:rsidRDefault="00BA216B" w:rsidP="00614F98"/>
                    <w:p w14:paraId="76AACA0A" w14:textId="77777777" w:rsidR="00BA216B" w:rsidRDefault="00BA216B" w:rsidP="00614F98"/>
                    <w:p w14:paraId="1115E775" w14:textId="77777777" w:rsidR="00BA216B" w:rsidRDefault="00BA216B" w:rsidP="00614F98"/>
                    <w:p w14:paraId="105D36DE" w14:textId="77777777" w:rsidR="00BA216B" w:rsidRDefault="00BA216B" w:rsidP="00614F98"/>
                    <w:p w14:paraId="630EA170" w14:textId="77777777" w:rsidR="00BA216B" w:rsidRDefault="00BA216B" w:rsidP="00614F98"/>
                    <w:p w14:paraId="435427C5" w14:textId="77777777" w:rsidR="00BA216B" w:rsidRDefault="00BA216B" w:rsidP="00614F98"/>
                    <w:p w14:paraId="0E86817E" w14:textId="77777777" w:rsidR="00BA216B" w:rsidRDefault="00BA216B" w:rsidP="00614F98"/>
                    <w:p w14:paraId="592278D7" w14:textId="77777777" w:rsidR="00BA216B" w:rsidRDefault="00BA216B" w:rsidP="00614F98"/>
                    <w:p w14:paraId="1A82C78B" w14:textId="77777777" w:rsidR="00BA216B" w:rsidRDefault="00BA216B" w:rsidP="00614F98"/>
                    <w:p w14:paraId="262DE781" w14:textId="77777777" w:rsidR="00BA216B" w:rsidRDefault="00BA216B" w:rsidP="00614F98"/>
                    <w:p w14:paraId="4A1708B1" w14:textId="77777777" w:rsidR="00BA216B" w:rsidRDefault="00BA216B" w:rsidP="00614F98"/>
                    <w:p w14:paraId="70B55D6B" w14:textId="77777777" w:rsidR="00BA216B" w:rsidRDefault="00BA216B" w:rsidP="00614F98"/>
                    <w:p w14:paraId="78CDBA05" w14:textId="77777777" w:rsidR="00BA216B" w:rsidRDefault="00BA216B" w:rsidP="00614F98"/>
                    <w:p w14:paraId="07663E3E" w14:textId="77777777" w:rsidR="00BA216B" w:rsidRDefault="00BA216B" w:rsidP="00614F98"/>
                    <w:p w14:paraId="786E7DB4" w14:textId="77777777" w:rsidR="00BA216B" w:rsidRDefault="00BA216B" w:rsidP="00614F98"/>
                    <w:p w14:paraId="41D95089" w14:textId="77777777" w:rsidR="00BA216B" w:rsidRDefault="00BA216B" w:rsidP="00614F98"/>
                    <w:p w14:paraId="48F37235" w14:textId="77777777" w:rsidR="00BA216B" w:rsidRDefault="00BA216B" w:rsidP="00614F98"/>
                    <w:p w14:paraId="3E713E4F" w14:textId="77777777" w:rsidR="00BA216B" w:rsidRDefault="00BA216B" w:rsidP="00614F98"/>
                    <w:p w14:paraId="19703B7C" w14:textId="77777777" w:rsidR="00BA216B" w:rsidRDefault="00BA216B" w:rsidP="00614F98"/>
                    <w:p w14:paraId="01A6D546" w14:textId="77777777" w:rsidR="00BA216B" w:rsidRDefault="00BA216B" w:rsidP="00614F98"/>
                    <w:p w14:paraId="78508E02" w14:textId="77777777" w:rsidR="00BA216B" w:rsidRDefault="00BA216B" w:rsidP="00614F98"/>
                    <w:p w14:paraId="4564C9AE" w14:textId="77777777" w:rsidR="00BA216B" w:rsidRDefault="00BA216B" w:rsidP="00614F98"/>
                    <w:p w14:paraId="4699ED41" w14:textId="77777777" w:rsidR="00BA216B" w:rsidRDefault="00BA216B" w:rsidP="00614F98"/>
                    <w:p w14:paraId="1A2FB6AD" w14:textId="77777777" w:rsidR="00BA216B" w:rsidRDefault="00BA216B" w:rsidP="00614F98"/>
                    <w:p w14:paraId="337FB914" w14:textId="77777777" w:rsidR="00BA216B" w:rsidRDefault="00BA216B" w:rsidP="00614F98"/>
                    <w:p w14:paraId="45EC10E1" w14:textId="77777777" w:rsidR="00BA216B" w:rsidRDefault="00BA216B" w:rsidP="00614F98"/>
                    <w:p w14:paraId="0C504EB3" w14:textId="77777777" w:rsidR="00BA216B" w:rsidRDefault="00BA216B" w:rsidP="00614F98"/>
                    <w:p w14:paraId="7FE7DD06" w14:textId="77777777" w:rsidR="00BA216B" w:rsidRDefault="00BA216B" w:rsidP="00614F98"/>
                    <w:p w14:paraId="7D1731A0" w14:textId="77777777" w:rsidR="00BA216B" w:rsidRDefault="00BA216B" w:rsidP="00614F98"/>
                    <w:p w14:paraId="7DD7D077" w14:textId="77777777" w:rsidR="00BA216B" w:rsidRDefault="00BA216B" w:rsidP="00614F98"/>
                    <w:p w14:paraId="5B65637C" w14:textId="77777777" w:rsidR="00BA216B" w:rsidRDefault="00BA216B" w:rsidP="00614F98"/>
                    <w:p w14:paraId="5BA6686F" w14:textId="77777777" w:rsidR="00BA216B" w:rsidRDefault="00BA216B" w:rsidP="00614F98"/>
                    <w:p w14:paraId="1A0142BE" w14:textId="77777777" w:rsidR="00BA216B" w:rsidRDefault="00BA216B" w:rsidP="00614F98"/>
                    <w:p w14:paraId="3D6A3363" w14:textId="77777777" w:rsidR="00BA216B" w:rsidRDefault="00BA216B" w:rsidP="00614F98"/>
                    <w:p w14:paraId="2E4237EE" w14:textId="77777777" w:rsidR="00BA216B" w:rsidRDefault="00BA216B" w:rsidP="00614F98"/>
                    <w:p w14:paraId="3D686C92" w14:textId="77777777" w:rsidR="00BA216B" w:rsidRDefault="00BA216B" w:rsidP="00614F98"/>
                    <w:p w14:paraId="6A19DEF9" w14:textId="77777777" w:rsidR="00BA216B" w:rsidRDefault="00BA216B" w:rsidP="00614F98"/>
                    <w:p w14:paraId="7D8BF0A9" w14:textId="77777777" w:rsidR="00BA216B" w:rsidRDefault="00BA216B" w:rsidP="00614F98"/>
                    <w:p w14:paraId="7C9C8D69" w14:textId="77777777" w:rsidR="00BA216B" w:rsidRDefault="00BA216B" w:rsidP="00614F98"/>
                    <w:p w14:paraId="1CE9E577" w14:textId="77777777" w:rsidR="00BA216B" w:rsidRDefault="00BA216B" w:rsidP="00614F98"/>
                    <w:p w14:paraId="5414C47F" w14:textId="77777777" w:rsidR="00BA216B" w:rsidRDefault="00BA216B" w:rsidP="00614F98"/>
                    <w:p w14:paraId="3BC313CE" w14:textId="77777777" w:rsidR="00BA216B" w:rsidRDefault="00BA216B" w:rsidP="00614F98"/>
                    <w:p w14:paraId="45DB8D3E" w14:textId="77777777" w:rsidR="00BA216B" w:rsidRDefault="00BA216B" w:rsidP="00614F98"/>
                    <w:p w14:paraId="12C66156" w14:textId="77777777" w:rsidR="00BA216B" w:rsidRDefault="00BA216B" w:rsidP="00614F98"/>
                    <w:p w14:paraId="5F90E39A" w14:textId="77777777" w:rsidR="00BA216B" w:rsidRDefault="00BA216B" w:rsidP="00614F98"/>
                    <w:p w14:paraId="54787019" w14:textId="77777777" w:rsidR="00BA216B" w:rsidRDefault="00BA216B" w:rsidP="00614F98"/>
                    <w:p w14:paraId="2B71512A" w14:textId="77777777" w:rsidR="00BA216B" w:rsidRDefault="00BA216B" w:rsidP="00614F98"/>
                    <w:p w14:paraId="3543892E" w14:textId="77777777" w:rsidR="00BA216B" w:rsidRDefault="00BA216B" w:rsidP="00614F98"/>
                    <w:p w14:paraId="7AF28A24" w14:textId="77777777" w:rsidR="00BA216B" w:rsidRDefault="00BA216B" w:rsidP="00614F98"/>
                    <w:p w14:paraId="45AA7E84" w14:textId="77777777" w:rsidR="00BA216B" w:rsidRDefault="00BA216B" w:rsidP="00614F98"/>
                    <w:p w14:paraId="38C4561C" w14:textId="77777777" w:rsidR="00BA216B" w:rsidRDefault="00BA216B" w:rsidP="00614F98"/>
                    <w:p w14:paraId="5F2846F0" w14:textId="77777777" w:rsidR="00BA216B" w:rsidRDefault="00BA216B" w:rsidP="00614F98"/>
                    <w:p w14:paraId="27364C11" w14:textId="77777777" w:rsidR="00BA216B" w:rsidRDefault="00BA216B" w:rsidP="00614F98"/>
                    <w:p w14:paraId="6910EAB6" w14:textId="77777777" w:rsidR="00BA216B" w:rsidRDefault="00BA216B" w:rsidP="00614F98"/>
                    <w:p w14:paraId="49092D58" w14:textId="77777777" w:rsidR="00BA216B" w:rsidRDefault="00BA216B" w:rsidP="00614F98"/>
                    <w:p w14:paraId="001D7206" w14:textId="77777777" w:rsidR="00BA216B" w:rsidRDefault="00BA216B" w:rsidP="00614F98"/>
                    <w:p w14:paraId="04ABF69F" w14:textId="77777777" w:rsidR="00BA216B" w:rsidRDefault="00BA216B" w:rsidP="00614F98"/>
                    <w:p w14:paraId="5420EC35" w14:textId="77777777" w:rsidR="00BA216B" w:rsidRDefault="00BA216B" w:rsidP="00614F98"/>
                    <w:p w14:paraId="0E12892E" w14:textId="77777777" w:rsidR="00BA216B" w:rsidRDefault="00BA216B" w:rsidP="00614F98"/>
                    <w:p w14:paraId="782567D3" w14:textId="77777777" w:rsidR="00BA216B" w:rsidRDefault="00BA216B" w:rsidP="00614F98"/>
                    <w:p w14:paraId="4E0CF9BF" w14:textId="77777777" w:rsidR="00BA216B" w:rsidRDefault="00BA216B" w:rsidP="00614F98"/>
                    <w:p w14:paraId="62D5E409" w14:textId="77777777" w:rsidR="00BA216B" w:rsidRDefault="00BA216B" w:rsidP="00614F98"/>
                    <w:p w14:paraId="429A0A55" w14:textId="77777777" w:rsidR="00BA216B" w:rsidRDefault="00BA216B" w:rsidP="00614F98"/>
                    <w:p w14:paraId="2A8B2949" w14:textId="77777777" w:rsidR="00BA216B" w:rsidRDefault="00BA216B" w:rsidP="00614F98"/>
                    <w:p w14:paraId="37BB9728" w14:textId="77777777" w:rsidR="00BA216B" w:rsidRDefault="00BA216B" w:rsidP="00614F98"/>
                    <w:p w14:paraId="32A2B7DE" w14:textId="77777777" w:rsidR="00BA216B" w:rsidRDefault="00BA216B" w:rsidP="00614F98"/>
                    <w:p w14:paraId="27748D6D" w14:textId="77777777" w:rsidR="00BA216B" w:rsidRDefault="00BA216B" w:rsidP="00614F98"/>
                    <w:p w14:paraId="3D6256E7" w14:textId="77777777" w:rsidR="00BA216B" w:rsidRDefault="00BA216B" w:rsidP="00614F98"/>
                    <w:p w14:paraId="00ACC0A0" w14:textId="77777777" w:rsidR="00BA216B" w:rsidRDefault="00BA216B" w:rsidP="00614F98"/>
                    <w:p w14:paraId="7E667265" w14:textId="77777777" w:rsidR="00BA216B" w:rsidRDefault="00BA216B" w:rsidP="00614F98"/>
                    <w:p w14:paraId="3B3F7658" w14:textId="77777777" w:rsidR="00BA216B" w:rsidRDefault="00BA216B" w:rsidP="00614F98"/>
                    <w:p w14:paraId="0CABD155" w14:textId="77777777" w:rsidR="00BA216B" w:rsidRDefault="00BA216B" w:rsidP="00614F98"/>
                    <w:p w14:paraId="368A68AB" w14:textId="77777777" w:rsidR="00BA216B" w:rsidRDefault="00BA216B" w:rsidP="00614F98"/>
                    <w:p w14:paraId="76DE4A33" w14:textId="77777777" w:rsidR="00BA216B" w:rsidRDefault="00BA216B" w:rsidP="00614F98"/>
                    <w:p w14:paraId="48D17DD0" w14:textId="77777777" w:rsidR="00BA216B" w:rsidRDefault="00BA216B" w:rsidP="00614F98"/>
                    <w:p w14:paraId="27D474FF" w14:textId="77777777" w:rsidR="00BA216B" w:rsidRDefault="00BA216B" w:rsidP="00614F98"/>
                    <w:p w14:paraId="1C992BB6" w14:textId="77777777" w:rsidR="00BA216B" w:rsidRDefault="00BA216B" w:rsidP="00614F98"/>
                    <w:p w14:paraId="3B2EAD20" w14:textId="77777777" w:rsidR="00BA216B" w:rsidRDefault="00BA216B" w:rsidP="00614F98"/>
                    <w:p w14:paraId="08B46D76" w14:textId="77777777" w:rsidR="00BA216B" w:rsidRDefault="00BA216B" w:rsidP="00614F98"/>
                    <w:p w14:paraId="0CD7EA43" w14:textId="77777777" w:rsidR="00BA216B" w:rsidRDefault="00BA216B" w:rsidP="00614F98"/>
                    <w:p w14:paraId="5242CE20" w14:textId="77777777" w:rsidR="00BA216B" w:rsidRDefault="00BA216B" w:rsidP="00614F98"/>
                    <w:p w14:paraId="67EA8DE5" w14:textId="77777777" w:rsidR="00BA216B" w:rsidRDefault="00BA216B" w:rsidP="00614F98"/>
                    <w:p w14:paraId="2C527617" w14:textId="77777777" w:rsidR="00BA216B" w:rsidRDefault="00BA216B" w:rsidP="00614F98"/>
                    <w:p w14:paraId="72891968" w14:textId="77777777" w:rsidR="00BA216B" w:rsidRDefault="00BA216B" w:rsidP="00614F98"/>
                    <w:p w14:paraId="10A0AECF" w14:textId="77777777" w:rsidR="00BA216B" w:rsidRDefault="00BA216B" w:rsidP="00614F98"/>
                    <w:p w14:paraId="7F5EF0C5" w14:textId="77777777" w:rsidR="00BA216B" w:rsidRDefault="00BA216B" w:rsidP="00614F98"/>
                    <w:p w14:paraId="7847B0E5" w14:textId="77777777" w:rsidR="00BA216B" w:rsidRDefault="00BA216B" w:rsidP="00614F98"/>
                    <w:p w14:paraId="715A40CB" w14:textId="77777777" w:rsidR="00BA216B" w:rsidRDefault="00BA216B" w:rsidP="00614F98"/>
                    <w:p w14:paraId="2E749279" w14:textId="77777777" w:rsidR="00BA216B" w:rsidRDefault="00BA216B" w:rsidP="00614F98"/>
                    <w:p w14:paraId="492406FF" w14:textId="77777777" w:rsidR="00BA216B" w:rsidRDefault="00BA216B" w:rsidP="00614F98"/>
                    <w:p w14:paraId="062D32B7" w14:textId="77777777" w:rsidR="00BA216B" w:rsidRDefault="00BA216B" w:rsidP="00614F98"/>
                    <w:p w14:paraId="0EFF544D" w14:textId="77777777" w:rsidR="00BA216B" w:rsidRDefault="00BA216B" w:rsidP="00614F98"/>
                    <w:p w14:paraId="7451BBD3" w14:textId="77777777" w:rsidR="00BA216B" w:rsidRDefault="00BA216B" w:rsidP="00614F98"/>
                    <w:p w14:paraId="7E9F9425" w14:textId="77777777" w:rsidR="00BA216B" w:rsidRDefault="00BA216B" w:rsidP="00614F98"/>
                    <w:p w14:paraId="4B035171" w14:textId="77777777" w:rsidR="00BA216B" w:rsidRDefault="00BA216B" w:rsidP="00614F98"/>
                    <w:p w14:paraId="59583B95" w14:textId="77777777" w:rsidR="00BA216B" w:rsidRDefault="00BA216B" w:rsidP="00614F98"/>
                    <w:p w14:paraId="28F2B3AC" w14:textId="77777777" w:rsidR="00BA216B" w:rsidRDefault="00BA216B" w:rsidP="00614F98"/>
                    <w:p w14:paraId="01E3A095" w14:textId="77777777" w:rsidR="00BA216B" w:rsidRDefault="00BA216B" w:rsidP="00614F98"/>
                    <w:p w14:paraId="14943877" w14:textId="77777777" w:rsidR="00BA216B" w:rsidRDefault="00BA216B" w:rsidP="00614F98"/>
                    <w:p w14:paraId="1546F9E3" w14:textId="77777777" w:rsidR="00BA216B" w:rsidRDefault="00BA216B" w:rsidP="00614F98"/>
                    <w:p w14:paraId="5EED3CF9" w14:textId="77777777" w:rsidR="00BA216B" w:rsidRDefault="00BA216B" w:rsidP="00614F98"/>
                    <w:p w14:paraId="4E490F8C" w14:textId="77777777" w:rsidR="00BA216B" w:rsidRDefault="00BA216B" w:rsidP="00614F98"/>
                    <w:p w14:paraId="63E647B2" w14:textId="77777777" w:rsidR="00BA216B" w:rsidRDefault="00BA216B" w:rsidP="00614F98"/>
                    <w:p w14:paraId="14596FB4" w14:textId="77777777" w:rsidR="00BA216B" w:rsidRDefault="00BA216B" w:rsidP="00614F98"/>
                    <w:p w14:paraId="461EFF6B" w14:textId="77777777" w:rsidR="00BA216B" w:rsidRDefault="00BA216B" w:rsidP="00614F98"/>
                    <w:p w14:paraId="2E397A19" w14:textId="77777777" w:rsidR="00BA216B" w:rsidRDefault="00BA216B" w:rsidP="00614F98"/>
                    <w:p w14:paraId="6E0DDCD5" w14:textId="77777777" w:rsidR="00BA216B" w:rsidRDefault="00BA216B" w:rsidP="00614F98"/>
                    <w:p w14:paraId="24DDC9B9" w14:textId="77777777" w:rsidR="00BA216B" w:rsidRDefault="00BA216B" w:rsidP="00614F98"/>
                    <w:p w14:paraId="6B9078E0" w14:textId="77777777" w:rsidR="00BA216B" w:rsidRDefault="00BA216B" w:rsidP="00614F98"/>
                    <w:p w14:paraId="207A0BD5" w14:textId="77777777" w:rsidR="00BA216B" w:rsidRDefault="00BA216B" w:rsidP="00614F98"/>
                    <w:p w14:paraId="0524B7EF" w14:textId="77777777" w:rsidR="00BA216B" w:rsidRDefault="00BA216B" w:rsidP="00614F98"/>
                    <w:p w14:paraId="6CB0FF39" w14:textId="77777777" w:rsidR="00BA216B" w:rsidRDefault="00BA216B" w:rsidP="00614F98"/>
                    <w:p w14:paraId="5D3C1EC6" w14:textId="77777777" w:rsidR="00BA216B" w:rsidRDefault="00BA216B" w:rsidP="00614F98"/>
                    <w:p w14:paraId="66756F83" w14:textId="77777777" w:rsidR="00BA216B" w:rsidRDefault="00BA216B" w:rsidP="00614F98"/>
                    <w:p w14:paraId="4243EFC6" w14:textId="77777777" w:rsidR="00BA216B" w:rsidRDefault="00BA216B" w:rsidP="00614F98"/>
                    <w:p w14:paraId="43524A15" w14:textId="77777777" w:rsidR="00BA216B" w:rsidRDefault="00BA216B" w:rsidP="00614F98"/>
                    <w:p w14:paraId="46F0E896" w14:textId="77777777" w:rsidR="00BA216B" w:rsidRDefault="00BA216B" w:rsidP="00614F98"/>
                    <w:p w14:paraId="23179DFB" w14:textId="77777777" w:rsidR="00BA216B" w:rsidRDefault="00BA216B" w:rsidP="00614F98"/>
                    <w:p w14:paraId="5C1477B4" w14:textId="77777777" w:rsidR="00BA216B" w:rsidRDefault="00BA216B" w:rsidP="00614F98"/>
                    <w:p w14:paraId="18412636" w14:textId="77777777" w:rsidR="00BA216B" w:rsidRDefault="00BA216B" w:rsidP="00614F98"/>
                    <w:p w14:paraId="166395B9" w14:textId="77777777" w:rsidR="00BA216B" w:rsidRDefault="00BA216B" w:rsidP="00614F98"/>
                    <w:p w14:paraId="0573A537" w14:textId="77777777" w:rsidR="00BA216B" w:rsidRDefault="00BA216B" w:rsidP="00614F98"/>
                    <w:p w14:paraId="4095DBA3" w14:textId="77777777" w:rsidR="00BA216B" w:rsidRDefault="00BA216B" w:rsidP="00614F98"/>
                    <w:p w14:paraId="5017DFF2" w14:textId="77777777" w:rsidR="00BA216B" w:rsidRDefault="00BA216B" w:rsidP="00614F98"/>
                    <w:p w14:paraId="3EF717B0" w14:textId="77777777" w:rsidR="00BA216B" w:rsidRDefault="00BA216B" w:rsidP="00614F98"/>
                    <w:p w14:paraId="28548D6F" w14:textId="77777777" w:rsidR="00BA216B" w:rsidRDefault="00BA216B" w:rsidP="00614F98"/>
                    <w:p w14:paraId="4EC2B4A3" w14:textId="77777777" w:rsidR="00BA216B" w:rsidRDefault="00BA216B" w:rsidP="00614F98"/>
                    <w:p w14:paraId="1E98BED6" w14:textId="77777777" w:rsidR="00BA216B" w:rsidRDefault="00BA216B" w:rsidP="00614F98"/>
                    <w:p w14:paraId="64DDE79D" w14:textId="77777777" w:rsidR="00BA216B" w:rsidRDefault="00BA216B" w:rsidP="00614F98"/>
                    <w:p w14:paraId="300B6401" w14:textId="77777777" w:rsidR="00BA216B" w:rsidRDefault="00BA216B" w:rsidP="00614F98"/>
                    <w:p w14:paraId="40083867" w14:textId="77777777" w:rsidR="00BA216B" w:rsidRDefault="00BA216B" w:rsidP="00614F98"/>
                    <w:p w14:paraId="1668B08C" w14:textId="77777777" w:rsidR="00BA216B" w:rsidRDefault="00BA216B" w:rsidP="00614F98"/>
                    <w:p w14:paraId="49499844" w14:textId="77777777" w:rsidR="00BA216B" w:rsidRDefault="00BA216B" w:rsidP="00614F98"/>
                    <w:p w14:paraId="27634564" w14:textId="77777777" w:rsidR="00BA216B" w:rsidRDefault="00BA216B" w:rsidP="00614F98"/>
                    <w:p w14:paraId="2669DB41" w14:textId="77777777" w:rsidR="00BA216B" w:rsidRDefault="00BA216B" w:rsidP="00614F98"/>
                    <w:p w14:paraId="460D22DB" w14:textId="77777777" w:rsidR="00BA216B" w:rsidRDefault="00BA216B" w:rsidP="00614F98"/>
                    <w:p w14:paraId="00FF0806" w14:textId="77777777" w:rsidR="00BA216B" w:rsidRDefault="00BA216B" w:rsidP="00614F98"/>
                    <w:p w14:paraId="52E38733" w14:textId="77777777" w:rsidR="00BA216B" w:rsidRDefault="00BA216B" w:rsidP="00614F98"/>
                    <w:p w14:paraId="7DC69221" w14:textId="77777777" w:rsidR="00BA216B" w:rsidRDefault="00BA216B" w:rsidP="00614F98"/>
                    <w:p w14:paraId="45E10927" w14:textId="77777777" w:rsidR="00BA216B" w:rsidRDefault="00BA216B" w:rsidP="00614F98"/>
                    <w:p w14:paraId="6528FF19" w14:textId="77777777" w:rsidR="00BA216B" w:rsidRDefault="00BA216B" w:rsidP="00614F98"/>
                    <w:p w14:paraId="70CF4B6E" w14:textId="77777777" w:rsidR="00BA216B" w:rsidRDefault="00BA216B" w:rsidP="00614F98"/>
                    <w:p w14:paraId="5B8DA3A2" w14:textId="77777777" w:rsidR="00BA216B" w:rsidRDefault="00BA216B" w:rsidP="00614F98"/>
                    <w:p w14:paraId="63CB749C" w14:textId="77777777" w:rsidR="00BA216B" w:rsidRDefault="00BA216B" w:rsidP="00614F98"/>
                    <w:p w14:paraId="0F45810E" w14:textId="77777777" w:rsidR="00BA216B" w:rsidRDefault="00BA216B" w:rsidP="00614F98"/>
                    <w:p w14:paraId="7874BDA4" w14:textId="77777777" w:rsidR="00BA216B" w:rsidRDefault="00BA216B" w:rsidP="00614F98"/>
                    <w:p w14:paraId="319C2854" w14:textId="77777777" w:rsidR="00BA216B" w:rsidRDefault="00BA216B" w:rsidP="00614F98"/>
                    <w:p w14:paraId="4EC3D9C9" w14:textId="77777777" w:rsidR="00BA216B" w:rsidRDefault="00BA216B" w:rsidP="00614F98"/>
                    <w:p w14:paraId="4A86C17F" w14:textId="77777777" w:rsidR="00BA216B" w:rsidRDefault="00BA216B" w:rsidP="00614F98"/>
                    <w:p w14:paraId="2EB9F7EF" w14:textId="77777777" w:rsidR="00BA216B" w:rsidRDefault="00BA216B" w:rsidP="00614F98"/>
                    <w:p w14:paraId="2F695AA6" w14:textId="77777777" w:rsidR="00BA216B" w:rsidRDefault="00BA216B" w:rsidP="00614F98"/>
                    <w:p w14:paraId="77C76F70" w14:textId="77777777" w:rsidR="00BA216B" w:rsidRDefault="00BA216B" w:rsidP="00614F98"/>
                    <w:p w14:paraId="390B136C" w14:textId="77777777" w:rsidR="00BA216B" w:rsidRDefault="00BA216B" w:rsidP="00614F98"/>
                    <w:p w14:paraId="78F4FA43" w14:textId="77777777" w:rsidR="00BA216B" w:rsidRDefault="00BA216B" w:rsidP="00614F98"/>
                    <w:p w14:paraId="6931C8FC" w14:textId="77777777" w:rsidR="00BA216B" w:rsidRDefault="00BA216B" w:rsidP="00614F98"/>
                    <w:p w14:paraId="35F85413" w14:textId="77777777" w:rsidR="00BA216B" w:rsidRDefault="00BA216B" w:rsidP="00614F98"/>
                    <w:p w14:paraId="12BE1F4B" w14:textId="77777777" w:rsidR="00BA216B" w:rsidRDefault="00BA216B" w:rsidP="00614F98"/>
                    <w:p w14:paraId="22C3312D" w14:textId="77777777" w:rsidR="00BA216B" w:rsidRDefault="00BA216B" w:rsidP="00614F98"/>
                    <w:p w14:paraId="35425647" w14:textId="77777777" w:rsidR="00BA216B" w:rsidRDefault="00BA216B" w:rsidP="00614F98"/>
                    <w:p w14:paraId="4CF4ADD8" w14:textId="77777777" w:rsidR="00BA216B" w:rsidRDefault="00BA216B" w:rsidP="00614F98"/>
                    <w:p w14:paraId="61BE1F51" w14:textId="77777777" w:rsidR="00BA216B" w:rsidRDefault="00BA216B" w:rsidP="00614F98"/>
                    <w:p w14:paraId="55C45D30" w14:textId="77777777" w:rsidR="00BA216B" w:rsidRDefault="00BA216B" w:rsidP="00614F98"/>
                    <w:p w14:paraId="6937D074" w14:textId="77777777" w:rsidR="00BA216B" w:rsidRDefault="00BA216B" w:rsidP="00614F98"/>
                    <w:p w14:paraId="1D44E010" w14:textId="77777777" w:rsidR="00BA216B" w:rsidRDefault="00BA216B" w:rsidP="00614F98"/>
                    <w:p w14:paraId="76548B31" w14:textId="77777777" w:rsidR="00BA216B" w:rsidRDefault="00BA216B" w:rsidP="00614F98"/>
                    <w:p w14:paraId="246CDEA6" w14:textId="77777777" w:rsidR="00BA216B" w:rsidRDefault="00BA216B" w:rsidP="00614F98"/>
                    <w:p w14:paraId="7FA645EA" w14:textId="77777777" w:rsidR="00BA216B" w:rsidRDefault="00BA216B" w:rsidP="00614F98"/>
                    <w:p w14:paraId="28D52A61" w14:textId="77777777" w:rsidR="00BA216B" w:rsidRDefault="00BA216B" w:rsidP="00614F98"/>
                    <w:p w14:paraId="14C79532" w14:textId="77777777" w:rsidR="00BA216B" w:rsidRDefault="00BA216B" w:rsidP="00614F98"/>
                    <w:p w14:paraId="47B35D5B" w14:textId="77777777" w:rsidR="00BA216B" w:rsidRDefault="00BA216B" w:rsidP="00614F98"/>
                    <w:p w14:paraId="47113CC2" w14:textId="77777777" w:rsidR="00BA216B" w:rsidRDefault="00BA216B" w:rsidP="00614F98"/>
                    <w:p w14:paraId="7B54AA00" w14:textId="77777777" w:rsidR="00BA216B" w:rsidRDefault="00BA216B" w:rsidP="00614F98"/>
                    <w:p w14:paraId="7A0AC5CC" w14:textId="77777777" w:rsidR="00BA216B" w:rsidRDefault="00BA216B" w:rsidP="00614F98"/>
                    <w:p w14:paraId="0A53106F" w14:textId="77777777" w:rsidR="00BA216B" w:rsidRDefault="00BA216B" w:rsidP="00614F98"/>
                    <w:p w14:paraId="2FAA2667" w14:textId="77777777" w:rsidR="00BA216B" w:rsidRDefault="00BA216B" w:rsidP="00614F98"/>
                    <w:p w14:paraId="2D8FFA1D" w14:textId="77777777" w:rsidR="00BA216B" w:rsidRDefault="00BA216B" w:rsidP="00614F98"/>
                    <w:p w14:paraId="077AE2F6" w14:textId="77777777" w:rsidR="00BA216B" w:rsidRDefault="00BA216B" w:rsidP="00614F98"/>
                    <w:p w14:paraId="1061A23B" w14:textId="77777777" w:rsidR="00BA216B" w:rsidRDefault="00BA216B" w:rsidP="00614F98"/>
                    <w:p w14:paraId="0C996104" w14:textId="77777777" w:rsidR="00BA216B" w:rsidRDefault="00BA216B" w:rsidP="00614F98"/>
                    <w:p w14:paraId="732B970A" w14:textId="77777777" w:rsidR="00BA216B" w:rsidRDefault="00BA216B" w:rsidP="00614F98"/>
                    <w:p w14:paraId="6A4E4A80" w14:textId="77777777" w:rsidR="00BA216B" w:rsidRDefault="00BA216B" w:rsidP="00614F98"/>
                    <w:p w14:paraId="588CF1AE" w14:textId="77777777" w:rsidR="00BA216B" w:rsidRDefault="00BA216B" w:rsidP="00614F98"/>
                    <w:p w14:paraId="3220909B" w14:textId="77777777" w:rsidR="00BA216B" w:rsidRDefault="00BA216B" w:rsidP="00614F98"/>
                    <w:p w14:paraId="26584F78" w14:textId="77777777" w:rsidR="00BA216B" w:rsidRDefault="00BA216B" w:rsidP="00614F98"/>
                    <w:p w14:paraId="24ED7B2C" w14:textId="77777777" w:rsidR="00BA216B" w:rsidRDefault="00BA216B" w:rsidP="00614F98"/>
                    <w:p w14:paraId="459B12E3" w14:textId="77777777" w:rsidR="00BA216B" w:rsidRDefault="00BA216B" w:rsidP="00614F98"/>
                    <w:p w14:paraId="69306860" w14:textId="77777777" w:rsidR="00BA216B" w:rsidRDefault="00BA216B" w:rsidP="00614F98"/>
                    <w:p w14:paraId="012129E2" w14:textId="77777777" w:rsidR="00BA216B" w:rsidRDefault="00BA216B" w:rsidP="00614F98"/>
                    <w:p w14:paraId="70507201" w14:textId="77777777" w:rsidR="00BA216B" w:rsidRDefault="00BA216B" w:rsidP="00614F98"/>
                    <w:p w14:paraId="59328554" w14:textId="77777777" w:rsidR="00BA216B" w:rsidRDefault="00BA216B" w:rsidP="00614F98"/>
                    <w:p w14:paraId="0231BB5D" w14:textId="77777777" w:rsidR="00BA216B" w:rsidRDefault="00BA216B" w:rsidP="00614F98"/>
                    <w:p w14:paraId="48ED9C14" w14:textId="77777777" w:rsidR="00BA216B" w:rsidRDefault="00BA216B" w:rsidP="00614F98"/>
                    <w:p w14:paraId="5E897512" w14:textId="77777777" w:rsidR="00BA216B" w:rsidRDefault="00BA216B" w:rsidP="00614F98"/>
                    <w:p w14:paraId="5A5D2128" w14:textId="77777777" w:rsidR="00BA216B" w:rsidRDefault="00BA216B" w:rsidP="00614F98"/>
                    <w:p w14:paraId="41CDF1C5" w14:textId="77777777" w:rsidR="00BA216B" w:rsidRDefault="00BA216B" w:rsidP="00614F98"/>
                    <w:p w14:paraId="14C0DE2C" w14:textId="77777777" w:rsidR="00BA216B" w:rsidRDefault="00BA216B" w:rsidP="00614F98"/>
                    <w:p w14:paraId="4617FC06" w14:textId="77777777" w:rsidR="00BA216B" w:rsidRDefault="00BA216B" w:rsidP="00614F98"/>
                    <w:p w14:paraId="212C5B4E" w14:textId="77777777" w:rsidR="00BA216B" w:rsidRDefault="00BA216B" w:rsidP="00614F98"/>
                    <w:p w14:paraId="3DB7931B" w14:textId="77777777" w:rsidR="00BA216B" w:rsidRDefault="00BA216B" w:rsidP="00614F98"/>
                    <w:p w14:paraId="46934F7F" w14:textId="77777777" w:rsidR="00BA216B" w:rsidRDefault="00BA216B" w:rsidP="00614F98"/>
                    <w:p w14:paraId="1C5D8911" w14:textId="77777777" w:rsidR="00BA216B" w:rsidRDefault="00BA216B" w:rsidP="00614F98"/>
                    <w:p w14:paraId="4B60010E" w14:textId="77777777" w:rsidR="00BA216B" w:rsidRDefault="00BA216B" w:rsidP="00614F98"/>
                    <w:p w14:paraId="3D15528C" w14:textId="77777777" w:rsidR="00BA216B" w:rsidRDefault="00BA216B" w:rsidP="00614F98"/>
                    <w:p w14:paraId="760CA43D" w14:textId="77777777" w:rsidR="00BA216B" w:rsidRDefault="00BA216B" w:rsidP="00614F98"/>
                    <w:p w14:paraId="5E05C121" w14:textId="77777777" w:rsidR="00BA216B" w:rsidRDefault="00BA216B" w:rsidP="00614F98"/>
                    <w:p w14:paraId="1DCEEA54" w14:textId="77777777" w:rsidR="00BA216B" w:rsidRDefault="00BA216B" w:rsidP="00614F98"/>
                    <w:p w14:paraId="26005C1A" w14:textId="77777777" w:rsidR="00BA216B" w:rsidRDefault="00BA216B" w:rsidP="00614F98"/>
                    <w:p w14:paraId="76DA2523" w14:textId="77777777" w:rsidR="00BA216B" w:rsidRDefault="00BA216B" w:rsidP="00614F98"/>
                    <w:p w14:paraId="29CFABCC" w14:textId="77777777" w:rsidR="00BA216B" w:rsidRDefault="00BA216B" w:rsidP="00614F98"/>
                    <w:p w14:paraId="1EFE8328" w14:textId="77777777" w:rsidR="00BA216B" w:rsidRDefault="00BA216B" w:rsidP="00614F98"/>
                    <w:p w14:paraId="24FA6B67" w14:textId="77777777" w:rsidR="00BA216B" w:rsidRDefault="00BA216B" w:rsidP="00614F98"/>
                    <w:p w14:paraId="35F7080A" w14:textId="77777777" w:rsidR="00BA216B" w:rsidRDefault="00BA216B" w:rsidP="00614F98"/>
                    <w:p w14:paraId="60FC3542" w14:textId="77777777" w:rsidR="00BA216B" w:rsidRDefault="00BA216B" w:rsidP="00614F98"/>
                    <w:p w14:paraId="469405B5" w14:textId="77777777" w:rsidR="00BA216B" w:rsidRDefault="00BA216B" w:rsidP="00614F98"/>
                    <w:p w14:paraId="37ABDDB3" w14:textId="77777777" w:rsidR="00BA216B" w:rsidRDefault="00BA216B" w:rsidP="00614F98"/>
                    <w:p w14:paraId="5764F9E9" w14:textId="77777777" w:rsidR="00BA216B" w:rsidRDefault="00BA216B" w:rsidP="00614F98"/>
                    <w:p w14:paraId="57D45056" w14:textId="77777777" w:rsidR="00BA216B" w:rsidRDefault="00BA216B" w:rsidP="00614F98"/>
                    <w:p w14:paraId="071AD447" w14:textId="77777777" w:rsidR="00BA216B" w:rsidRDefault="00BA216B" w:rsidP="00614F98"/>
                    <w:p w14:paraId="2B4E63E3" w14:textId="77777777" w:rsidR="00BA216B" w:rsidRDefault="00BA216B" w:rsidP="00614F98"/>
                    <w:p w14:paraId="795AC8DD" w14:textId="77777777" w:rsidR="00BA216B" w:rsidRDefault="00BA216B" w:rsidP="00614F98"/>
                    <w:p w14:paraId="2AD8B87A" w14:textId="77777777" w:rsidR="00BA216B" w:rsidRDefault="00BA216B" w:rsidP="00614F98"/>
                    <w:p w14:paraId="5729F344" w14:textId="77777777" w:rsidR="00BA216B" w:rsidRDefault="00BA216B" w:rsidP="00614F98"/>
                    <w:p w14:paraId="7F665476" w14:textId="77777777" w:rsidR="00BA216B" w:rsidRDefault="00BA216B" w:rsidP="00614F98"/>
                    <w:p w14:paraId="13C32E21" w14:textId="77777777" w:rsidR="00BA216B" w:rsidRDefault="00BA216B" w:rsidP="00614F98"/>
                    <w:p w14:paraId="41CD53D2" w14:textId="77777777" w:rsidR="00BA216B" w:rsidRDefault="00BA216B" w:rsidP="00614F98"/>
                    <w:p w14:paraId="7D158317" w14:textId="77777777" w:rsidR="00BA216B" w:rsidRDefault="00BA216B" w:rsidP="00614F98"/>
                    <w:p w14:paraId="3D530776" w14:textId="77777777" w:rsidR="00BA216B" w:rsidRDefault="00BA216B" w:rsidP="00614F98"/>
                    <w:p w14:paraId="35520851" w14:textId="77777777" w:rsidR="00BA216B" w:rsidRDefault="00BA216B" w:rsidP="00614F98"/>
                    <w:p w14:paraId="2715EC16" w14:textId="77777777" w:rsidR="00BA216B" w:rsidRDefault="00BA216B" w:rsidP="00614F98"/>
                    <w:p w14:paraId="0F0EC79C" w14:textId="77777777" w:rsidR="00BA216B" w:rsidRDefault="00BA216B" w:rsidP="00614F98"/>
                    <w:p w14:paraId="450C6751" w14:textId="77777777" w:rsidR="00BA216B" w:rsidRDefault="00BA216B" w:rsidP="00614F98"/>
                    <w:p w14:paraId="07E45862" w14:textId="77777777" w:rsidR="00BA216B" w:rsidRDefault="00BA216B" w:rsidP="00614F98"/>
                    <w:p w14:paraId="5E1F65CA" w14:textId="77777777" w:rsidR="00BA216B" w:rsidRDefault="00BA216B" w:rsidP="00614F98"/>
                    <w:p w14:paraId="7590ED71" w14:textId="77777777" w:rsidR="00BA216B" w:rsidRDefault="00BA216B" w:rsidP="00614F98"/>
                    <w:p w14:paraId="53F1F9F1" w14:textId="77777777" w:rsidR="00BA216B" w:rsidRDefault="00BA216B" w:rsidP="00614F98"/>
                    <w:p w14:paraId="050E6FFE" w14:textId="77777777" w:rsidR="00BA216B" w:rsidRDefault="00BA216B" w:rsidP="00614F98"/>
                    <w:p w14:paraId="15EB03CC" w14:textId="77777777" w:rsidR="00BA216B" w:rsidRDefault="00BA216B" w:rsidP="00614F98"/>
                    <w:p w14:paraId="73FD5623" w14:textId="77777777" w:rsidR="00BA216B" w:rsidRDefault="00BA216B" w:rsidP="00614F98"/>
                    <w:p w14:paraId="58DE8349" w14:textId="77777777" w:rsidR="00BA216B" w:rsidRDefault="00BA216B" w:rsidP="00614F98"/>
                    <w:p w14:paraId="6B5F6A0C" w14:textId="77777777" w:rsidR="00BA216B" w:rsidRDefault="00BA216B" w:rsidP="00614F98"/>
                    <w:p w14:paraId="46744918" w14:textId="77777777" w:rsidR="00BA216B" w:rsidRDefault="00BA216B" w:rsidP="00614F98"/>
                    <w:p w14:paraId="7624E592" w14:textId="77777777" w:rsidR="00BA216B" w:rsidRDefault="00BA216B" w:rsidP="00614F98"/>
                    <w:p w14:paraId="008819AA" w14:textId="77777777" w:rsidR="00BA216B" w:rsidRDefault="00BA216B" w:rsidP="00614F98"/>
                    <w:p w14:paraId="004D398C" w14:textId="77777777" w:rsidR="00BA216B" w:rsidRDefault="00BA216B" w:rsidP="00614F98"/>
                    <w:p w14:paraId="2DA55879" w14:textId="77777777" w:rsidR="00BA216B" w:rsidRDefault="00BA216B" w:rsidP="00614F98"/>
                    <w:p w14:paraId="3B3FEA2B" w14:textId="77777777" w:rsidR="00BA216B" w:rsidRDefault="00BA216B" w:rsidP="00614F98"/>
                    <w:p w14:paraId="1E073749" w14:textId="77777777" w:rsidR="00BA216B" w:rsidRDefault="00BA216B" w:rsidP="00614F98"/>
                    <w:p w14:paraId="15E09FD3" w14:textId="77777777" w:rsidR="00BA216B" w:rsidRDefault="00BA216B" w:rsidP="00614F98"/>
                    <w:p w14:paraId="65600CE2" w14:textId="77777777" w:rsidR="00BA216B" w:rsidRDefault="00BA216B" w:rsidP="00614F98"/>
                    <w:p w14:paraId="30DB32E3" w14:textId="77777777" w:rsidR="00BA216B" w:rsidRDefault="00BA216B" w:rsidP="00614F98"/>
                    <w:p w14:paraId="643C00CF" w14:textId="77777777" w:rsidR="00BA216B" w:rsidRDefault="00BA216B" w:rsidP="00614F98"/>
                    <w:p w14:paraId="6CF7F6F0" w14:textId="77777777" w:rsidR="00BA216B" w:rsidRDefault="00BA216B" w:rsidP="00614F98"/>
                    <w:p w14:paraId="7FC94B0C" w14:textId="77777777" w:rsidR="00BA216B" w:rsidRDefault="00BA216B" w:rsidP="00614F98"/>
                    <w:p w14:paraId="685100EB" w14:textId="77777777" w:rsidR="00BA216B" w:rsidRDefault="00BA216B" w:rsidP="00614F98"/>
                    <w:p w14:paraId="069D376D" w14:textId="77777777" w:rsidR="00BA216B" w:rsidRDefault="00BA216B" w:rsidP="00614F98"/>
                    <w:p w14:paraId="58641455" w14:textId="77777777" w:rsidR="00BA216B" w:rsidRDefault="00BA216B" w:rsidP="00614F98"/>
                    <w:p w14:paraId="126CE283" w14:textId="77777777" w:rsidR="00BA216B" w:rsidRDefault="00BA216B" w:rsidP="00614F98"/>
                    <w:p w14:paraId="763A8910" w14:textId="77777777" w:rsidR="00BA216B" w:rsidRDefault="00BA216B" w:rsidP="00614F98"/>
                    <w:p w14:paraId="3EA923F9" w14:textId="77777777" w:rsidR="00BA216B" w:rsidRDefault="00BA216B" w:rsidP="00614F98"/>
                    <w:p w14:paraId="79D5D65A" w14:textId="77777777" w:rsidR="00BA216B" w:rsidRDefault="00BA216B" w:rsidP="00614F98"/>
                    <w:p w14:paraId="1B8D452A" w14:textId="77777777" w:rsidR="00BA216B" w:rsidRDefault="00BA216B" w:rsidP="00614F98"/>
                    <w:p w14:paraId="15A32983" w14:textId="77777777" w:rsidR="00BA216B" w:rsidRDefault="00BA216B" w:rsidP="00614F98"/>
                    <w:p w14:paraId="2F7C447B" w14:textId="77777777" w:rsidR="00BA216B" w:rsidRDefault="00BA216B" w:rsidP="00614F98"/>
                    <w:p w14:paraId="4D5BFDDF" w14:textId="77777777" w:rsidR="00BA216B" w:rsidRDefault="00BA216B" w:rsidP="00614F98"/>
                    <w:p w14:paraId="5D273006" w14:textId="77777777" w:rsidR="00BA216B" w:rsidRDefault="00BA216B" w:rsidP="00614F98"/>
                    <w:p w14:paraId="436A321E" w14:textId="77777777" w:rsidR="00BA216B" w:rsidRDefault="00BA216B" w:rsidP="00614F98"/>
                    <w:p w14:paraId="5C117DDE" w14:textId="77777777" w:rsidR="00BA216B" w:rsidRDefault="00BA216B" w:rsidP="00614F98"/>
                    <w:p w14:paraId="261686BD" w14:textId="77777777" w:rsidR="00BA216B" w:rsidRDefault="00BA216B" w:rsidP="00614F98"/>
                    <w:p w14:paraId="493BD960" w14:textId="77777777" w:rsidR="00BA216B" w:rsidRDefault="00BA216B" w:rsidP="00614F98"/>
                    <w:p w14:paraId="180F141D" w14:textId="77777777" w:rsidR="00BA216B" w:rsidRDefault="00BA216B" w:rsidP="00614F98"/>
                    <w:p w14:paraId="15836704" w14:textId="77777777" w:rsidR="00BA216B" w:rsidRDefault="00BA216B" w:rsidP="00614F98"/>
                    <w:p w14:paraId="6D13CD0E" w14:textId="77777777" w:rsidR="00BA216B" w:rsidRDefault="00BA216B" w:rsidP="00614F98"/>
                    <w:p w14:paraId="2BAE92AA" w14:textId="77777777" w:rsidR="00BA216B" w:rsidRDefault="00BA216B" w:rsidP="00614F98"/>
                    <w:p w14:paraId="633D51E8" w14:textId="77777777" w:rsidR="00BA216B" w:rsidRDefault="00BA216B" w:rsidP="00614F98"/>
                    <w:p w14:paraId="427C1C6E" w14:textId="77777777" w:rsidR="00BA216B" w:rsidRDefault="00BA216B" w:rsidP="00614F98"/>
                    <w:p w14:paraId="2E5B7810" w14:textId="77777777" w:rsidR="00BA216B" w:rsidRDefault="00BA216B" w:rsidP="00614F98"/>
                    <w:p w14:paraId="0619B7F6" w14:textId="77777777" w:rsidR="00BA216B" w:rsidRDefault="00BA216B" w:rsidP="00614F98"/>
                    <w:p w14:paraId="23B30A0C" w14:textId="77777777" w:rsidR="00BA216B" w:rsidRDefault="00BA216B" w:rsidP="00614F98"/>
                    <w:p w14:paraId="2695323F" w14:textId="77777777" w:rsidR="00BA216B" w:rsidRDefault="00BA216B" w:rsidP="00614F98"/>
                    <w:p w14:paraId="44B56417" w14:textId="77777777" w:rsidR="00BA216B" w:rsidRDefault="00BA216B" w:rsidP="00614F98"/>
                    <w:p w14:paraId="7DCDB1F3" w14:textId="77777777" w:rsidR="00BA216B" w:rsidRDefault="00BA216B" w:rsidP="00614F98"/>
                    <w:p w14:paraId="5730B12F" w14:textId="77777777" w:rsidR="00BA216B" w:rsidRDefault="00BA216B" w:rsidP="00614F98"/>
                    <w:p w14:paraId="020A464C" w14:textId="77777777" w:rsidR="00BA216B" w:rsidRDefault="00BA216B" w:rsidP="00614F98"/>
                    <w:p w14:paraId="5F378C80" w14:textId="77777777" w:rsidR="00BA216B" w:rsidRDefault="00BA216B" w:rsidP="00614F98"/>
                    <w:p w14:paraId="711601DC" w14:textId="77777777" w:rsidR="00BA216B" w:rsidRDefault="00BA216B" w:rsidP="00614F98"/>
                    <w:p w14:paraId="74525353" w14:textId="77777777" w:rsidR="00BA216B" w:rsidRDefault="00BA216B" w:rsidP="00614F98"/>
                    <w:p w14:paraId="1553817B" w14:textId="77777777" w:rsidR="00BA216B" w:rsidRDefault="00BA216B" w:rsidP="00614F98"/>
                    <w:p w14:paraId="3F9AF592" w14:textId="77777777" w:rsidR="00BA216B" w:rsidRDefault="00BA216B" w:rsidP="00614F98"/>
                    <w:p w14:paraId="36CBAA1F" w14:textId="77777777" w:rsidR="00BA216B" w:rsidRDefault="00BA216B" w:rsidP="00614F98"/>
                    <w:p w14:paraId="3E4A3710" w14:textId="77777777" w:rsidR="00BA216B" w:rsidRDefault="00BA216B" w:rsidP="00614F98"/>
                    <w:p w14:paraId="402F2572" w14:textId="77777777" w:rsidR="00BA216B" w:rsidRDefault="00BA216B" w:rsidP="00614F98"/>
                    <w:p w14:paraId="6BBC6EF0" w14:textId="77777777" w:rsidR="00BA216B" w:rsidRDefault="00BA216B" w:rsidP="00614F98"/>
                    <w:p w14:paraId="36F8D5F0" w14:textId="77777777" w:rsidR="00BA216B" w:rsidRDefault="00BA216B" w:rsidP="00614F98"/>
                    <w:p w14:paraId="03342FA2" w14:textId="77777777" w:rsidR="00BA216B" w:rsidRDefault="00BA216B" w:rsidP="00614F98"/>
                    <w:p w14:paraId="04140C5B" w14:textId="77777777" w:rsidR="00BA216B" w:rsidRDefault="00BA216B" w:rsidP="00614F98"/>
                    <w:p w14:paraId="102AC2E0" w14:textId="77777777" w:rsidR="00BA216B" w:rsidRDefault="00BA216B" w:rsidP="00614F98"/>
                    <w:p w14:paraId="5382BE3E" w14:textId="77777777" w:rsidR="00BA216B" w:rsidRDefault="00BA216B" w:rsidP="00614F98"/>
                    <w:p w14:paraId="59C927ED" w14:textId="77777777" w:rsidR="00BA216B" w:rsidRDefault="00BA216B" w:rsidP="00614F98"/>
                    <w:p w14:paraId="150D97B3" w14:textId="77777777" w:rsidR="00BA216B" w:rsidRDefault="00BA216B" w:rsidP="00614F98"/>
                    <w:p w14:paraId="45817762" w14:textId="77777777" w:rsidR="00BA216B" w:rsidRDefault="00BA216B" w:rsidP="00614F98"/>
                    <w:p w14:paraId="12CDBDC6" w14:textId="77777777" w:rsidR="00BA216B" w:rsidRDefault="00BA216B" w:rsidP="00614F98"/>
                    <w:p w14:paraId="79F6203B" w14:textId="77777777" w:rsidR="00BA216B" w:rsidRDefault="00BA216B" w:rsidP="00614F98"/>
                    <w:p w14:paraId="723F6653" w14:textId="77777777" w:rsidR="00BA216B" w:rsidRDefault="00BA216B" w:rsidP="00614F98"/>
                    <w:p w14:paraId="054577C4" w14:textId="77777777" w:rsidR="00BA216B" w:rsidRDefault="00BA216B" w:rsidP="00614F98"/>
                    <w:p w14:paraId="5510462F" w14:textId="77777777" w:rsidR="00BA216B" w:rsidRDefault="00BA216B" w:rsidP="00614F98"/>
                    <w:p w14:paraId="6C616AD0" w14:textId="77777777" w:rsidR="00BA216B" w:rsidRDefault="00BA216B" w:rsidP="00614F98"/>
                    <w:p w14:paraId="704BA36C" w14:textId="77777777" w:rsidR="00BA216B" w:rsidRDefault="00BA216B" w:rsidP="00614F98"/>
                    <w:p w14:paraId="20C95BCD" w14:textId="77777777" w:rsidR="00BA216B" w:rsidRDefault="00BA216B" w:rsidP="00614F98"/>
                    <w:p w14:paraId="67D37ACC" w14:textId="77777777" w:rsidR="00BA216B" w:rsidRDefault="00BA216B" w:rsidP="00614F98"/>
                    <w:p w14:paraId="371ACE35" w14:textId="77777777" w:rsidR="00BA216B" w:rsidRDefault="00BA216B" w:rsidP="00614F98"/>
                    <w:p w14:paraId="1A65A8E3" w14:textId="77777777" w:rsidR="00BA216B" w:rsidRDefault="00BA216B" w:rsidP="00614F98"/>
                    <w:p w14:paraId="490CD9F1" w14:textId="77777777" w:rsidR="00BA216B" w:rsidRDefault="00BA216B" w:rsidP="00614F98"/>
                    <w:p w14:paraId="0D11C55A" w14:textId="77777777" w:rsidR="00BA216B" w:rsidRDefault="00BA216B" w:rsidP="00614F98"/>
                    <w:p w14:paraId="7DCCB627" w14:textId="77777777" w:rsidR="00BA216B" w:rsidRDefault="00BA216B" w:rsidP="00614F98"/>
                    <w:p w14:paraId="3174F9AB" w14:textId="77777777" w:rsidR="00BA216B" w:rsidRDefault="00BA216B" w:rsidP="00614F98"/>
                    <w:p w14:paraId="6F9AE691" w14:textId="77777777" w:rsidR="00BA216B" w:rsidRDefault="00BA216B" w:rsidP="00614F98"/>
                    <w:p w14:paraId="248C3387" w14:textId="77777777" w:rsidR="00BA216B" w:rsidRDefault="00BA216B" w:rsidP="00614F98"/>
                    <w:p w14:paraId="31A1766B" w14:textId="77777777" w:rsidR="00BA216B" w:rsidRDefault="00BA216B" w:rsidP="00614F98"/>
                    <w:p w14:paraId="1A48BF70" w14:textId="77777777" w:rsidR="00BA216B" w:rsidRDefault="00BA216B" w:rsidP="00614F98"/>
                    <w:p w14:paraId="73E4F9FC" w14:textId="77777777" w:rsidR="00BA216B" w:rsidRDefault="00BA216B" w:rsidP="00614F98"/>
                    <w:p w14:paraId="325731A2" w14:textId="77777777" w:rsidR="00BA216B" w:rsidRDefault="00BA216B" w:rsidP="00614F98"/>
                    <w:p w14:paraId="5617DBB5" w14:textId="77777777" w:rsidR="00BA216B" w:rsidRDefault="00BA216B" w:rsidP="00614F98"/>
                    <w:p w14:paraId="6C549002" w14:textId="77777777" w:rsidR="00BA216B" w:rsidRDefault="00BA216B" w:rsidP="00614F98"/>
                    <w:p w14:paraId="03259417" w14:textId="77777777" w:rsidR="00BA216B" w:rsidRDefault="00BA216B" w:rsidP="00614F98"/>
                    <w:p w14:paraId="53AEF778" w14:textId="77777777" w:rsidR="00BA216B" w:rsidRDefault="00BA216B" w:rsidP="00614F98"/>
                    <w:p w14:paraId="7A588A83" w14:textId="77777777" w:rsidR="00BA216B" w:rsidRDefault="00BA216B" w:rsidP="00614F98"/>
                    <w:p w14:paraId="31C6C538" w14:textId="77777777" w:rsidR="00BA216B" w:rsidRDefault="00BA216B" w:rsidP="00614F98"/>
                    <w:p w14:paraId="3188B21D" w14:textId="77777777" w:rsidR="00BA216B" w:rsidRDefault="00BA216B" w:rsidP="00614F98"/>
                    <w:p w14:paraId="6425C1EC" w14:textId="77777777" w:rsidR="00BA216B" w:rsidRDefault="00BA216B" w:rsidP="00614F98"/>
                    <w:p w14:paraId="178D6E34" w14:textId="77777777" w:rsidR="00BA216B" w:rsidRDefault="00BA216B" w:rsidP="00614F98"/>
                    <w:p w14:paraId="27C970D9" w14:textId="77777777" w:rsidR="00BA216B" w:rsidRDefault="00BA216B" w:rsidP="00614F98"/>
                    <w:p w14:paraId="75FAF1E5" w14:textId="77777777" w:rsidR="00BA216B" w:rsidRDefault="00BA216B" w:rsidP="00614F98"/>
                    <w:p w14:paraId="371EDFD1" w14:textId="77777777" w:rsidR="00BA216B" w:rsidRDefault="00BA216B" w:rsidP="00614F98"/>
                    <w:p w14:paraId="367D380F" w14:textId="77777777" w:rsidR="00BA216B" w:rsidRDefault="00BA216B" w:rsidP="00614F98"/>
                    <w:p w14:paraId="7CDC56D6" w14:textId="77777777" w:rsidR="00BA216B" w:rsidRDefault="00BA216B" w:rsidP="00614F98"/>
                    <w:p w14:paraId="2BFC4335" w14:textId="77777777" w:rsidR="00BA216B" w:rsidRDefault="00BA216B" w:rsidP="00614F98"/>
                    <w:p w14:paraId="07AB1EA6" w14:textId="77777777" w:rsidR="00BA216B" w:rsidRDefault="00BA216B" w:rsidP="00614F98"/>
                    <w:p w14:paraId="4AC38A57" w14:textId="77777777" w:rsidR="00BA216B" w:rsidRDefault="00BA216B" w:rsidP="00614F98"/>
                    <w:p w14:paraId="4A9F02BF" w14:textId="77777777" w:rsidR="00BA216B" w:rsidRDefault="00BA216B" w:rsidP="00614F98"/>
                    <w:p w14:paraId="51393CBE" w14:textId="77777777" w:rsidR="00BA216B" w:rsidRDefault="00BA216B" w:rsidP="00614F98"/>
                    <w:p w14:paraId="1BDC1952" w14:textId="77777777" w:rsidR="00BA216B" w:rsidRDefault="00BA216B" w:rsidP="00614F98"/>
                    <w:p w14:paraId="65C41F86" w14:textId="77777777" w:rsidR="00BA216B" w:rsidRDefault="00BA216B" w:rsidP="00614F98"/>
                    <w:p w14:paraId="2FFA557C" w14:textId="77777777" w:rsidR="00BA216B" w:rsidRDefault="00BA216B" w:rsidP="00614F98"/>
                    <w:p w14:paraId="31AE4EEA" w14:textId="77777777" w:rsidR="00BA216B" w:rsidRDefault="00BA216B" w:rsidP="00614F98"/>
                    <w:p w14:paraId="07162AD2" w14:textId="77777777" w:rsidR="00BA216B" w:rsidRDefault="00BA216B" w:rsidP="00614F98"/>
                    <w:p w14:paraId="78757C86" w14:textId="77777777" w:rsidR="00BA216B" w:rsidRDefault="00BA216B" w:rsidP="00614F98"/>
                    <w:p w14:paraId="4E371066" w14:textId="77777777" w:rsidR="00BA216B" w:rsidRDefault="00BA216B" w:rsidP="00614F98"/>
                    <w:p w14:paraId="317CEC4D" w14:textId="77777777" w:rsidR="00BA216B" w:rsidRDefault="00BA216B" w:rsidP="00614F98"/>
                    <w:p w14:paraId="2082183F" w14:textId="77777777" w:rsidR="00BA216B" w:rsidRDefault="00BA216B" w:rsidP="00614F98"/>
                    <w:p w14:paraId="39E8ED4C" w14:textId="77777777" w:rsidR="00BA216B" w:rsidRDefault="00BA216B" w:rsidP="00614F98"/>
                    <w:p w14:paraId="37E4503B" w14:textId="77777777" w:rsidR="00BA216B" w:rsidRDefault="00BA216B" w:rsidP="00614F98"/>
                    <w:p w14:paraId="4CE6B62F" w14:textId="77777777" w:rsidR="00BA216B" w:rsidRDefault="00BA216B" w:rsidP="00614F98"/>
                    <w:p w14:paraId="49E7FF3E" w14:textId="77777777" w:rsidR="00BA216B" w:rsidRDefault="00BA216B" w:rsidP="00614F98"/>
                    <w:p w14:paraId="6437C304" w14:textId="77777777" w:rsidR="00BA216B" w:rsidRDefault="00BA216B" w:rsidP="00614F98"/>
                    <w:p w14:paraId="4A4153F5" w14:textId="77777777" w:rsidR="00BA216B" w:rsidRDefault="00BA216B" w:rsidP="00614F98"/>
                    <w:p w14:paraId="473EC03C" w14:textId="77777777" w:rsidR="00BA216B" w:rsidRDefault="00BA216B" w:rsidP="00614F98"/>
                    <w:p w14:paraId="4D619CA8" w14:textId="77777777" w:rsidR="00BA216B" w:rsidRDefault="00BA216B" w:rsidP="00614F98"/>
                    <w:p w14:paraId="34C3B139" w14:textId="77777777" w:rsidR="00BA216B" w:rsidRDefault="00BA216B" w:rsidP="00614F98"/>
                    <w:p w14:paraId="5272A987" w14:textId="77777777" w:rsidR="00BA216B" w:rsidRDefault="00BA216B" w:rsidP="00614F98"/>
                    <w:p w14:paraId="13DE875F" w14:textId="77777777" w:rsidR="00BA216B" w:rsidRDefault="00BA216B" w:rsidP="00614F98"/>
                    <w:p w14:paraId="5AFC0D7E" w14:textId="77777777" w:rsidR="00BA216B" w:rsidRDefault="00BA216B" w:rsidP="00614F98"/>
                    <w:p w14:paraId="129E8DA4" w14:textId="77777777" w:rsidR="00BA216B" w:rsidRDefault="00BA216B" w:rsidP="00614F98"/>
                    <w:p w14:paraId="67AC9183" w14:textId="77777777" w:rsidR="00BA216B" w:rsidRDefault="00BA216B" w:rsidP="00614F98"/>
                    <w:p w14:paraId="62572CA0" w14:textId="77777777" w:rsidR="00BA216B" w:rsidRDefault="00BA216B" w:rsidP="00614F98"/>
                    <w:p w14:paraId="4557CE64" w14:textId="77777777" w:rsidR="00BA216B" w:rsidRDefault="00BA216B" w:rsidP="00614F98"/>
                    <w:p w14:paraId="5495AB1E" w14:textId="77777777" w:rsidR="00BA216B" w:rsidRDefault="00BA216B" w:rsidP="00614F98"/>
                    <w:p w14:paraId="0CD2811B" w14:textId="77777777" w:rsidR="00BA216B" w:rsidRDefault="00BA216B" w:rsidP="00614F98"/>
                    <w:p w14:paraId="02AFAF2C" w14:textId="77777777" w:rsidR="00BA216B" w:rsidRDefault="00BA216B" w:rsidP="00614F98"/>
                    <w:p w14:paraId="28DFCD9A" w14:textId="77777777" w:rsidR="00BA216B" w:rsidRDefault="00BA216B" w:rsidP="00614F98"/>
                    <w:p w14:paraId="2CDF63A4" w14:textId="77777777" w:rsidR="00BA216B" w:rsidRDefault="00BA216B" w:rsidP="00614F98"/>
                    <w:p w14:paraId="10FE5B21" w14:textId="77777777" w:rsidR="00BA216B" w:rsidRDefault="00BA216B" w:rsidP="00614F98"/>
                    <w:p w14:paraId="08FABE95" w14:textId="77777777" w:rsidR="00BA216B" w:rsidRDefault="00BA216B" w:rsidP="00614F98"/>
                    <w:p w14:paraId="166E1972" w14:textId="77777777" w:rsidR="00BA216B" w:rsidRDefault="00BA216B" w:rsidP="00614F98"/>
                    <w:p w14:paraId="18D2F08D" w14:textId="77777777" w:rsidR="00BA216B" w:rsidRDefault="00BA216B" w:rsidP="00614F98"/>
                    <w:p w14:paraId="6F63054C" w14:textId="77777777" w:rsidR="00BA216B" w:rsidRDefault="00BA216B" w:rsidP="00614F98"/>
                    <w:p w14:paraId="44CF17AA" w14:textId="77777777" w:rsidR="00BA216B" w:rsidRDefault="00BA216B" w:rsidP="00614F98"/>
                    <w:p w14:paraId="57CBB3B1" w14:textId="77777777" w:rsidR="00BA216B" w:rsidRDefault="00BA216B" w:rsidP="00614F98"/>
                    <w:p w14:paraId="3CB96C76" w14:textId="77777777" w:rsidR="00BA216B" w:rsidRDefault="00BA216B" w:rsidP="00614F98"/>
                    <w:p w14:paraId="3082B892" w14:textId="77777777" w:rsidR="00BA216B" w:rsidRDefault="00BA216B" w:rsidP="00614F98"/>
                    <w:p w14:paraId="21EF7A61" w14:textId="77777777" w:rsidR="00BA216B" w:rsidRDefault="00BA216B" w:rsidP="00614F98"/>
                    <w:p w14:paraId="7B369DB2" w14:textId="77777777" w:rsidR="00BA216B" w:rsidRDefault="00BA216B" w:rsidP="00614F98"/>
                    <w:p w14:paraId="794CBA49" w14:textId="77777777" w:rsidR="00BA216B" w:rsidRDefault="00BA216B" w:rsidP="00614F98"/>
                    <w:p w14:paraId="0F936FD8" w14:textId="77777777" w:rsidR="00BA216B" w:rsidRDefault="00BA216B" w:rsidP="00614F98"/>
                    <w:p w14:paraId="2636658C" w14:textId="77777777" w:rsidR="00BA216B" w:rsidRDefault="00BA216B" w:rsidP="00614F98"/>
                    <w:p w14:paraId="0FE2688E" w14:textId="77777777" w:rsidR="00BA216B" w:rsidRDefault="00BA216B" w:rsidP="00614F98"/>
                    <w:p w14:paraId="7BD1C801" w14:textId="77777777" w:rsidR="00BA216B" w:rsidRDefault="00BA216B" w:rsidP="00614F98"/>
                    <w:p w14:paraId="39F2C5F3" w14:textId="77777777" w:rsidR="00BA216B" w:rsidRDefault="00BA216B" w:rsidP="00614F98"/>
                    <w:p w14:paraId="31A0D139" w14:textId="77777777" w:rsidR="00BA216B" w:rsidRDefault="00BA216B" w:rsidP="00614F98"/>
                    <w:p w14:paraId="0187384D" w14:textId="77777777" w:rsidR="00BA216B" w:rsidRDefault="00BA216B" w:rsidP="00614F98"/>
                    <w:p w14:paraId="3B87851D" w14:textId="77777777" w:rsidR="00BA216B" w:rsidRDefault="00BA216B" w:rsidP="00614F98"/>
                    <w:p w14:paraId="590A8AA4" w14:textId="77777777" w:rsidR="00BA216B" w:rsidRDefault="00BA216B" w:rsidP="00614F98"/>
                    <w:p w14:paraId="0475AA78" w14:textId="77777777" w:rsidR="00BA216B" w:rsidRDefault="00BA216B" w:rsidP="00614F98"/>
                    <w:p w14:paraId="31197EDC" w14:textId="77777777" w:rsidR="00BA216B" w:rsidRDefault="00BA216B" w:rsidP="00614F98"/>
                    <w:p w14:paraId="3A24796A" w14:textId="77777777" w:rsidR="00BA216B" w:rsidRDefault="00BA216B" w:rsidP="00614F98"/>
                    <w:p w14:paraId="2452B9E4" w14:textId="77777777" w:rsidR="00BA216B" w:rsidRDefault="00BA216B" w:rsidP="00614F98"/>
                    <w:p w14:paraId="14B22644" w14:textId="77777777" w:rsidR="00BA216B" w:rsidRDefault="00BA216B" w:rsidP="00614F98"/>
                    <w:p w14:paraId="1172A84B" w14:textId="77777777" w:rsidR="00BA216B" w:rsidRDefault="00BA216B" w:rsidP="00614F98"/>
                    <w:p w14:paraId="76AEF173" w14:textId="77777777" w:rsidR="00BA216B" w:rsidRDefault="00BA216B" w:rsidP="00614F98"/>
                    <w:p w14:paraId="3071CF6D" w14:textId="77777777" w:rsidR="00BA216B" w:rsidRDefault="00BA216B" w:rsidP="00614F98"/>
                    <w:p w14:paraId="192F4BD0" w14:textId="77777777" w:rsidR="00BA216B" w:rsidRDefault="00BA216B" w:rsidP="00614F98"/>
                    <w:p w14:paraId="467C1B6A" w14:textId="77777777" w:rsidR="00BA216B" w:rsidRDefault="00BA216B" w:rsidP="00614F98"/>
                    <w:p w14:paraId="22349BD5" w14:textId="77777777" w:rsidR="00BA216B" w:rsidRDefault="00BA216B" w:rsidP="00614F98"/>
                    <w:p w14:paraId="574B0A8D" w14:textId="77777777" w:rsidR="00BA216B" w:rsidRDefault="00BA216B" w:rsidP="00614F98"/>
                    <w:p w14:paraId="74E0AAB2" w14:textId="77777777" w:rsidR="00BA216B" w:rsidRDefault="00BA216B" w:rsidP="00614F98"/>
                    <w:p w14:paraId="6A0168F2" w14:textId="77777777" w:rsidR="00BA216B" w:rsidRDefault="00BA216B" w:rsidP="00614F98"/>
                    <w:p w14:paraId="5323F689" w14:textId="77777777" w:rsidR="00BA216B" w:rsidRDefault="00BA216B" w:rsidP="00614F98"/>
                    <w:p w14:paraId="25B5D1D1" w14:textId="77777777" w:rsidR="00BA216B" w:rsidRDefault="00BA216B" w:rsidP="00614F98"/>
                    <w:p w14:paraId="4B3F15EB" w14:textId="77777777" w:rsidR="00BA216B" w:rsidRDefault="00BA216B" w:rsidP="00614F98"/>
                    <w:p w14:paraId="4E38ADCA" w14:textId="77777777" w:rsidR="00BA216B" w:rsidRDefault="00BA216B" w:rsidP="00614F98"/>
                    <w:p w14:paraId="6F6FFAEB" w14:textId="77777777" w:rsidR="00BA216B" w:rsidRDefault="00BA216B" w:rsidP="00614F98"/>
                    <w:p w14:paraId="35F9EFB9" w14:textId="77777777" w:rsidR="00BA216B" w:rsidRDefault="00BA216B" w:rsidP="00614F98"/>
                    <w:p w14:paraId="506E6AD7" w14:textId="77777777" w:rsidR="00BA216B" w:rsidRDefault="00BA216B" w:rsidP="00614F98"/>
                    <w:p w14:paraId="3705A3C1" w14:textId="77777777" w:rsidR="00BA216B" w:rsidRDefault="00BA216B" w:rsidP="00614F98"/>
                    <w:p w14:paraId="6E68014C" w14:textId="77777777" w:rsidR="00BA216B" w:rsidRDefault="00BA216B" w:rsidP="00614F98"/>
                    <w:p w14:paraId="2706A6D0" w14:textId="77777777" w:rsidR="00BA216B" w:rsidRDefault="00BA216B" w:rsidP="00614F98"/>
                    <w:p w14:paraId="453A4A1C" w14:textId="77777777" w:rsidR="00BA216B" w:rsidRDefault="00BA216B" w:rsidP="00614F98"/>
                    <w:p w14:paraId="6839F820" w14:textId="77777777" w:rsidR="00BA216B" w:rsidRDefault="00BA216B" w:rsidP="00614F98"/>
                    <w:p w14:paraId="12F0C94E" w14:textId="77777777" w:rsidR="00BA216B" w:rsidRDefault="00BA216B" w:rsidP="00614F98"/>
                    <w:p w14:paraId="3A677B78" w14:textId="77777777" w:rsidR="00BA216B" w:rsidRDefault="00BA216B" w:rsidP="00614F98"/>
                    <w:p w14:paraId="2EF88509" w14:textId="77777777" w:rsidR="00BA216B" w:rsidRDefault="00BA216B" w:rsidP="00614F98"/>
                    <w:p w14:paraId="0F1466F7" w14:textId="77777777" w:rsidR="00BA216B" w:rsidRDefault="00BA216B" w:rsidP="00614F98"/>
                    <w:p w14:paraId="1CBECA27" w14:textId="77777777" w:rsidR="00BA216B" w:rsidRDefault="00BA216B" w:rsidP="00614F98"/>
                    <w:p w14:paraId="5E5E0B64" w14:textId="77777777" w:rsidR="00BA216B" w:rsidRDefault="00BA216B" w:rsidP="00614F98"/>
                    <w:p w14:paraId="58E7D145" w14:textId="77777777" w:rsidR="00BA216B" w:rsidRDefault="00BA216B" w:rsidP="00614F98"/>
                    <w:p w14:paraId="50542B04" w14:textId="77777777" w:rsidR="00BA216B" w:rsidRDefault="00BA216B" w:rsidP="00614F98"/>
                    <w:p w14:paraId="48032852" w14:textId="77777777" w:rsidR="00BA216B" w:rsidRDefault="00BA216B" w:rsidP="00614F98"/>
                    <w:p w14:paraId="3C2EB2E6" w14:textId="77777777" w:rsidR="00BA216B" w:rsidRDefault="00BA216B" w:rsidP="00614F98"/>
                    <w:p w14:paraId="6691E49D" w14:textId="77777777" w:rsidR="00BA216B" w:rsidRDefault="00BA216B" w:rsidP="00614F98"/>
                    <w:p w14:paraId="05FC4AAF" w14:textId="77777777" w:rsidR="00BA216B" w:rsidRDefault="00BA216B" w:rsidP="00614F98"/>
                    <w:p w14:paraId="3AC9C16A" w14:textId="77777777" w:rsidR="00BA216B" w:rsidRDefault="00BA216B" w:rsidP="00614F98"/>
                    <w:p w14:paraId="690DCEEE" w14:textId="77777777" w:rsidR="00BA216B" w:rsidRDefault="00BA216B" w:rsidP="00614F98"/>
                    <w:p w14:paraId="51C86EFB" w14:textId="77777777" w:rsidR="00BA216B" w:rsidRDefault="00BA216B" w:rsidP="00614F98"/>
                    <w:p w14:paraId="115669F4" w14:textId="77777777" w:rsidR="00BA216B" w:rsidRDefault="00BA216B" w:rsidP="00614F98"/>
                    <w:p w14:paraId="3B2B7628" w14:textId="77777777" w:rsidR="00BA216B" w:rsidRDefault="00BA216B" w:rsidP="00614F98"/>
                    <w:p w14:paraId="0D609F12" w14:textId="77777777" w:rsidR="00BA216B" w:rsidRDefault="00BA216B" w:rsidP="00614F98"/>
                    <w:p w14:paraId="4EC33467" w14:textId="77777777" w:rsidR="00BA216B" w:rsidRDefault="00BA216B" w:rsidP="00614F98"/>
                    <w:p w14:paraId="31BE3C78" w14:textId="77777777" w:rsidR="00BA216B" w:rsidRDefault="00BA216B" w:rsidP="00614F98"/>
                    <w:p w14:paraId="6A229465" w14:textId="77777777" w:rsidR="00BA216B" w:rsidRDefault="00BA216B" w:rsidP="00614F98"/>
                    <w:p w14:paraId="4BA3C780" w14:textId="77777777" w:rsidR="00BA216B" w:rsidRDefault="00BA216B" w:rsidP="00614F98"/>
                    <w:p w14:paraId="6529470D" w14:textId="77777777" w:rsidR="00BA216B" w:rsidRDefault="00BA216B" w:rsidP="00614F98"/>
                    <w:p w14:paraId="7B97977C" w14:textId="77777777" w:rsidR="00BA216B" w:rsidRDefault="00BA216B" w:rsidP="00614F98"/>
                    <w:p w14:paraId="019B611E" w14:textId="77777777" w:rsidR="00BA216B" w:rsidRDefault="00BA216B" w:rsidP="00614F98"/>
                    <w:p w14:paraId="40E9731F" w14:textId="77777777" w:rsidR="00BA216B" w:rsidRDefault="00BA216B" w:rsidP="00614F98"/>
                    <w:p w14:paraId="56F24115" w14:textId="77777777" w:rsidR="00BA216B" w:rsidRDefault="00BA216B" w:rsidP="00614F98"/>
                    <w:p w14:paraId="26B7993F" w14:textId="77777777" w:rsidR="00BA216B" w:rsidRDefault="00BA216B" w:rsidP="00614F98"/>
                    <w:p w14:paraId="6C7EDED3" w14:textId="77777777" w:rsidR="00BA216B" w:rsidRDefault="00BA216B" w:rsidP="00614F98"/>
                    <w:p w14:paraId="5A3735CB" w14:textId="77777777" w:rsidR="00BA216B" w:rsidRDefault="00BA216B" w:rsidP="00614F98"/>
                    <w:p w14:paraId="13179161" w14:textId="77777777" w:rsidR="00BA216B" w:rsidRDefault="00BA216B" w:rsidP="00614F98"/>
                    <w:p w14:paraId="0A30E78B" w14:textId="77777777" w:rsidR="00BA216B" w:rsidRDefault="00BA216B" w:rsidP="00614F98"/>
                    <w:p w14:paraId="112F86E8" w14:textId="77777777" w:rsidR="00BA216B" w:rsidRDefault="00BA216B" w:rsidP="00614F98"/>
                    <w:p w14:paraId="675729BA" w14:textId="77777777" w:rsidR="00BA216B" w:rsidRDefault="00BA216B" w:rsidP="00614F98"/>
                    <w:p w14:paraId="15E8AE4C" w14:textId="77777777" w:rsidR="00BA216B" w:rsidRDefault="00BA216B" w:rsidP="00614F98"/>
                    <w:p w14:paraId="1A735867" w14:textId="77777777" w:rsidR="00BA216B" w:rsidRDefault="00BA216B" w:rsidP="00614F98"/>
                    <w:p w14:paraId="56132323" w14:textId="77777777" w:rsidR="00BA216B" w:rsidRDefault="00BA216B" w:rsidP="00614F98"/>
                    <w:p w14:paraId="3737C6A3" w14:textId="77777777" w:rsidR="00BA216B" w:rsidRDefault="00BA216B" w:rsidP="00614F98"/>
                    <w:p w14:paraId="71CC3BA5" w14:textId="77777777" w:rsidR="00BA216B" w:rsidRDefault="00BA216B" w:rsidP="00614F98"/>
                    <w:p w14:paraId="43192061" w14:textId="77777777" w:rsidR="00BA216B" w:rsidRDefault="00BA216B" w:rsidP="00614F98"/>
                    <w:p w14:paraId="35FBF165" w14:textId="77777777" w:rsidR="00BA216B" w:rsidRDefault="00BA216B" w:rsidP="00614F98"/>
                    <w:p w14:paraId="1D688676" w14:textId="77777777" w:rsidR="00BA216B" w:rsidRDefault="00BA216B" w:rsidP="00614F98"/>
                    <w:p w14:paraId="4DFB1D61" w14:textId="77777777" w:rsidR="00BA216B" w:rsidRDefault="00BA216B" w:rsidP="00614F98"/>
                    <w:p w14:paraId="35A2FB24" w14:textId="77777777" w:rsidR="00BA216B" w:rsidRDefault="00BA216B" w:rsidP="00614F98"/>
                    <w:p w14:paraId="488952F1" w14:textId="77777777" w:rsidR="00BA216B" w:rsidRDefault="00BA216B" w:rsidP="00614F98"/>
                    <w:p w14:paraId="573FD099" w14:textId="77777777" w:rsidR="00BA216B" w:rsidRDefault="00BA216B" w:rsidP="00614F98"/>
                    <w:p w14:paraId="463270BF" w14:textId="77777777" w:rsidR="00BA216B" w:rsidRDefault="00BA216B" w:rsidP="00614F98"/>
                    <w:p w14:paraId="181C3032" w14:textId="77777777" w:rsidR="00BA216B" w:rsidRDefault="00BA216B" w:rsidP="00614F98"/>
                    <w:p w14:paraId="0C71BBB8" w14:textId="77777777" w:rsidR="00BA216B" w:rsidRDefault="00BA216B" w:rsidP="00614F98"/>
                    <w:p w14:paraId="023B3540" w14:textId="77777777" w:rsidR="00BA216B" w:rsidRDefault="00BA216B" w:rsidP="00614F98"/>
                    <w:p w14:paraId="34767C97" w14:textId="77777777" w:rsidR="00BA216B" w:rsidRDefault="00BA216B" w:rsidP="00614F98"/>
                    <w:p w14:paraId="40968A5E" w14:textId="77777777" w:rsidR="00BA216B" w:rsidRDefault="00BA216B" w:rsidP="00614F98"/>
                    <w:p w14:paraId="6A471D00" w14:textId="77777777" w:rsidR="00BA216B" w:rsidRDefault="00BA216B" w:rsidP="00614F98"/>
                    <w:p w14:paraId="45307592" w14:textId="77777777" w:rsidR="00BA216B" w:rsidRDefault="00BA216B" w:rsidP="00614F98"/>
                    <w:p w14:paraId="6F1B4371" w14:textId="77777777" w:rsidR="00BA216B" w:rsidRDefault="00BA216B" w:rsidP="00614F98"/>
                    <w:p w14:paraId="03F74B5A" w14:textId="77777777" w:rsidR="00BA216B" w:rsidRDefault="00BA216B" w:rsidP="00614F98"/>
                    <w:p w14:paraId="41127491" w14:textId="77777777" w:rsidR="00BA216B" w:rsidRDefault="00BA216B" w:rsidP="00614F98"/>
                    <w:p w14:paraId="7C0EB357" w14:textId="77777777" w:rsidR="00BA216B" w:rsidRDefault="00BA216B" w:rsidP="00614F98"/>
                    <w:p w14:paraId="5B031A8C" w14:textId="77777777" w:rsidR="00BA216B" w:rsidRDefault="00BA216B" w:rsidP="00614F98"/>
                    <w:p w14:paraId="211E5623" w14:textId="77777777" w:rsidR="00BA216B" w:rsidRDefault="00BA216B" w:rsidP="00614F98"/>
                    <w:p w14:paraId="23DB380F" w14:textId="77777777" w:rsidR="00BA216B" w:rsidRDefault="00BA216B" w:rsidP="00614F98"/>
                    <w:p w14:paraId="2C026BE5" w14:textId="77777777" w:rsidR="00BA216B" w:rsidRDefault="00BA216B" w:rsidP="00614F98"/>
                    <w:p w14:paraId="73F1FEDD" w14:textId="77777777" w:rsidR="00BA216B" w:rsidRDefault="00BA216B" w:rsidP="00614F98"/>
                    <w:p w14:paraId="25CB59D9" w14:textId="77777777" w:rsidR="00BA216B" w:rsidRDefault="00BA216B" w:rsidP="00614F98"/>
                    <w:p w14:paraId="0542B386" w14:textId="77777777" w:rsidR="00BA216B" w:rsidRDefault="00BA216B" w:rsidP="00614F98"/>
                    <w:p w14:paraId="6AEDDF6A" w14:textId="77777777" w:rsidR="00BA216B" w:rsidRDefault="00BA216B" w:rsidP="00614F98"/>
                    <w:p w14:paraId="42A0C724" w14:textId="77777777" w:rsidR="00BA216B" w:rsidRDefault="00BA216B" w:rsidP="00614F98"/>
                    <w:p w14:paraId="2D047DA1" w14:textId="77777777" w:rsidR="00BA216B" w:rsidRDefault="00BA216B" w:rsidP="00614F98"/>
                    <w:p w14:paraId="20546341" w14:textId="77777777" w:rsidR="00BA216B" w:rsidRDefault="00BA216B" w:rsidP="00614F98"/>
                    <w:p w14:paraId="60707F51" w14:textId="77777777" w:rsidR="00BA216B" w:rsidRDefault="00BA216B" w:rsidP="00614F98"/>
                    <w:p w14:paraId="56D123EF" w14:textId="77777777" w:rsidR="00BA216B" w:rsidRDefault="00BA216B" w:rsidP="00614F98"/>
                    <w:p w14:paraId="305C7C0A" w14:textId="77777777" w:rsidR="00BA216B" w:rsidRDefault="00BA216B" w:rsidP="00614F98"/>
                    <w:p w14:paraId="670F5AE8" w14:textId="77777777" w:rsidR="00BA216B" w:rsidRDefault="00BA216B" w:rsidP="00614F98"/>
                    <w:p w14:paraId="531F56DD" w14:textId="77777777" w:rsidR="00BA216B" w:rsidRDefault="00BA216B" w:rsidP="00614F98"/>
                    <w:p w14:paraId="74543B4B" w14:textId="77777777" w:rsidR="00BA216B" w:rsidRDefault="00BA216B" w:rsidP="00614F98"/>
                    <w:p w14:paraId="5E73925F" w14:textId="77777777" w:rsidR="00BA216B" w:rsidRDefault="00BA216B" w:rsidP="00614F98"/>
                    <w:p w14:paraId="12C33688" w14:textId="77777777" w:rsidR="00BA216B" w:rsidRDefault="00BA216B" w:rsidP="00614F98"/>
                    <w:p w14:paraId="660FC816" w14:textId="77777777" w:rsidR="00BA216B" w:rsidRDefault="00BA216B" w:rsidP="00614F98"/>
                    <w:p w14:paraId="067BD52E" w14:textId="77777777" w:rsidR="00BA216B" w:rsidRDefault="00BA216B" w:rsidP="00614F98"/>
                    <w:p w14:paraId="57ADE960" w14:textId="77777777" w:rsidR="00BA216B" w:rsidRDefault="00BA216B" w:rsidP="00614F98"/>
                    <w:p w14:paraId="45DEF366" w14:textId="77777777" w:rsidR="00BA216B" w:rsidRDefault="00BA216B" w:rsidP="00614F98"/>
                    <w:p w14:paraId="152C5CA2" w14:textId="77777777" w:rsidR="00BA216B" w:rsidRDefault="00BA216B" w:rsidP="00614F98"/>
                    <w:p w14:paraId="61EA7EC1" w14:textId="77777777" w:rsidR="00BA216B" w:rsidRDefault="00BA216B" w:rsidP="00614F98"/>
                    <w:p w14:paraId="7C0D8C06" w14:textId="77777777" w:rsidR="00BA216B" w:rsidRDefault="00BA216B" w:rsidP="00614F98"/>
                    <w:p w14:paraId="2EC1C12F" w14:textId="77777777" w:rsidR="00BA216B" w:rsidRDefault="00BA216B" w:rsidP="00614F98"/>
                    <w:p w14:paraId="5A1CFD6B" w14:textId="77777777" w:rsidR="00BA216B" w:rsidRDefault="00BA216B" w:rsidP="00614F98"/>
                    <w:p w14:paraId="2532C771" w14:textId="77777777" w:rsidR="00BA216B" w:rsidRDefault="00BA216B" w:rsidP="00614F98"/>
                    <w:p w14:paraId="2819FE2A" w14:textId="77777777" w:rsidR="00BA216B" w:rsidRDefault="00BA216B" w:rsidP="00614F98"/>
                    <w:p w14:paraId="08384902" w14:textId="77777777" w:rsidR="00BA216B" w:rsidRDefault="00BA216B" w:rsidP="00614F98"/>
                    <w:p w14:paraId="72558A98" w14:textId="77777777" w:rsidR="00BA216B" w:rsidRDefault="00BA216B" w:rsidP="00614F98"/>
                    <w:p w14:paraId="56B2E440" w14:textId="77777777" w:rsidR="00BA216B" w:rsidRDefault="00BA216B" w:rsidP="00614F98"/>
                    <w:p w14:paraId="27EB4EFB" w14:textId="77777777" w:rsidR="00BA216B" w:rsidRDefault="00BA216B" w:rsidP="00614F98"/>
                    <w:p w14:paraId="0941C3F6" w14:textId="77777777" w:rsidR="00BA216B" w:rsidRDefault="00BA216B" w:rsidP="00614F98"/>
                    <w:p w14:paraId="3B076080" w14:textId="77777777" w:rsidR="00BA216B" w:rsidRDefault="00BA216B" w:rsidP="00614F98"/>
                    <w:p w14:paraId="250DE7D1" w14:textId="77777777" w:rsidR="00BA216B" w:rsidRDefault="00BA216B" w:rsidP="00614F98"/>
                    <w:p w14:paraId="2183042F" w14:textId="77777777" w:rsidR="00BA216B" w:rsidRDefault="00BA216B" w:rsidP="00614F98"/>
                    <w:p w14:paraId="3A444EF3" w14:textId="77777777" w:rsidR="00BA216B" w:rsidRDefault="00BA216B" w:rsidP="00614F98"/>
                    <w:p w14:paraId="69958BE1" w14:textId="77777777" w:rsidR="00BA216B" w:rsidRDefault="00BA216B" w:rsidP="00614F98"/>
                    <w:p w14:paraId="29241B25" w14:textId="77777777" w:rsidR="00BA216B" w:rsidRDefault="00BA216B" w:rsidP="00614F98"/>
                    <w:p w14:paraId="69321D33" w14:textId="77777777" w:rsidR="00BA216B" w:rsidRDefault="00BA216B" w:rsidP="00614F98"/>
                    <w:p w14:paraId="429727A9" w14:textId="77777777" w:rsidR="00BA216B" w:rsidRDefault="00BA216B" w:rsidP="00614F98"/>
                    <w:p w14:paraId="3BD95B15" w14:textId="77777777" w:rsidR="00BA216B" w:rsidRDefault="00BA216B" w:rsidP="00614F98"/>
                    <w:p w14:paraId="1C88028F" w14:textId="77777777" w:rsidR="00BA216B" w:rsidRDefault="00BA216B" w:rsidP="00614F98"/>
                    <w:p w14:paraId="28D6D7D5" w14:textId="77777777" w:rsidR="00BA216B" w:rsidRDefault="00BA216B" w:rsidP="00614F98"/>
                    <w:p w14:paraId="5522BC7A" w14:textId="77777777" w:rsidR="00BA216B" w:rsidRDefault="00BA216B" w:rsidP="00614F98"/>
                    <w:p w14:paraId="30A573B5" w14:textId="77777777" w:rsidR="00BA216B" w:rsidRDefault="00BA216B" w:rsidP="00614F98"/>
                    <w:p w14:paraId="5654A2FF" w14:textId="77777777" w:rsidR="00BA216B" w:rsidRDefault="00BA216B" w:rsidP="00614F98"/>
                    <w:p w14:paraId="07FDEBFA" w14:textId="77777777" w:rsidR="00BA216B" w:rsidRDefault="00BA216B" w:rsidP="00614F98"/>
                    <w:p w14:paraId="33529968" w14:textId="77777777" w:rsidR="00BA216B" w:rsidRDefault="00BA216B" w:rsidP="00614F98"/>
                    <w:p w14:paraId="02D3FE7B" w14:textId="77777777" w:rsidR="00BA216B" w:rsidRDefault="00BA216B" w:rsidP="00614F98"/>
                    <w:p w14:paraId="19D6640A" w14:textId="77777777" w:rsidR="00BA216B" w:rsidRDefault="00BA216B" w:rsidP="00614F98"/>
                    <w:p w14:paraId="50C8A5AE" w14:textId="77777777" w:rsidR="00BA216B" w:rsidRDefault="00BA216B" w:rsidP="00614F98"/>
                    <w:p w14:paraId="3C88F115" w14:textId="77777777" w:rsidR="00BA216B" w:rsidRDefault="00BA216B" w:rsidP="00614F98"/>
                    <w:p w14:paraId="6C95898B" w14:textId="77777777" w:rsidR="00BA216B" w:rsidRDefault="00BA216B" w:rsidP="00614F98"/>
                    <w:p w14:paraId="3FCA8E4F" w14:textId="77777777" w:rsidR="00BA216B" w:rsidRDefault="00BA216B" w:rsidP="00614F98"/>
                    <w:p w14:paraId="58C24D6E" w14:textId="77777777" w:rsidR="00BA216B" w:rsidRDefault="00BA216B" w:rsidP="00614F98"/>
                    <w:p w14:paraId="312161E8" w14:textId="77777777" w:rsidR="00BA216B" w:rsidRDefault="00BA216B" w:rsidP="00614F98"/>
                    <w:p w14:paraId="68B5DF2A" w14:textId="77777777" w:rsidR="00BA216B" w:rsidRDefault="00BA216B" w:rsidP="00614F98"/>
                    <w:p w14:paraId="243F3EF4" w14:textId="77777777" w:rsidR="00BA216B" w:rsidRDefault="00BA216B" w:rsidP="00614F98"/>
                    <w:p w14:paraId="295ED150" w14:textId="77777777" w:rsidR="00BA216B" w:rsidRDefault="00BA216B" w:rsidP="00614F98"/>
                    <w:p w14:paraId="3590A628" w14:textId="77777777" w:rsidR="00BA216B" w:rsidRDefault="00BA216B" w:rsidP="00614F98"/>
                    <w:p w14:paraId="094319F0" w14:textId="77777777" w:rsidR="00BA216B" w:rsidRDefault="00BA216B" w:rsidP="00614F98"/>
                    <w:p w14:paraId="6E46B1A6" w14:textId="77777777" w:rsidR="00BA216B" w:rsidRDefault="00BA216B" w:rsidP="00614F98"/>
                    <w:p w14:paraId="291A269E" w14:textId="77777777" w:rsidR="00BA216B" w:rsidRDefault="00BA216B" w:rsidP="00614F98"/>
                    <w:p w14:paraId="6B4831DE" w14:textId="77777777" w:rsidR="00BA216B" w:rsidRDefault="00BA216B" w:rsidP="00614F98"/>
                    <w:p w14:paraId="4BAE13E0" w14:textId="77777777" w:rsidR="00BA216B" w:rsidRDefault="00BA216B" w:rsidP="00614F98"/>
                    <w:p w14:paraId="703D4686" w14:textId="77777777" w:rsidR="00BA216B" w:rsidRDefault="00BA216B" w:rsidP="00614F98"/>
                    <w:p w14:paraId="79C76DD3" w14:textId="77777777" w:rsidR="00BA216B" w:rsidRDefault="00BA216B" w:rsidP="00614F98"/>
                    <w:p w14:paraId="72CD2E43" w14:textId="77777777" w:rsidR="00BA216B" w:rsidRDefault="00BA216B" w:rsidP="00614F98"/>
                    <w:p w14:paraId="4474AEDC" w14:textId="77777777" w:rsidR="00BA216B" w:rsidRDefault="00BA216B" w:rsidP="00614F98"/>
                    <w:p w14:paraId="4B6504C3" w14:textId="77777777" w:rsidR="00BA216B" w:rsidRDefault="00BA216B" w:rsidP="00614F98"/>
                    <w:p w14:paraId="7D749AAE" w14:textId="77777777" w:rsidR="00BA216B" w:rsidRDefault="00BA216B" w:rsidP="00614F98"/>
                    <w:p w14:paraId="7D5F1059" w14:textId="77777777" w:rsidR="00BA216B" w:rsidRDefault="00BA216B" w:rsidP="00614F98"/>
                    <w:p w14:paraId="43033260" w14:textId="77777777" w:rsidR="00BA216B" w:rsidRDefault="00BA216B" w:rsidP="00614F98"/>
                    <w:p w14:paraId="6CB05315" w14:textId="77777777" w:rsidR="00BA216B" w:rsidRDefault="00BA216B" w:rsidP="00614F98"/>
                    <w:p w14:paraId="43702E09" w14:textId="77777777" w:rsidR="00BA216B" w:rsidRDefault="00BA216B" w:rsidP="00614F98"/>
                    <w:p w14:paraId="41A2EE34" w14:textId="77777777" w:rsidR="00BA216B" w:rsidRDefault="00BA216B" w:rsidP="00614F98"/>
                    <w:p w14:paraId="2299200D" w14:textId="77777777" w:rsidR="00BA216B" w:rsidRDefault="00BA216B" w:rsidP="00614F98"/>
                    <w:p w14:paraId="676F606C" w14:textId="77777777" w:rsidR="00BA216B" w:rsidRDefault="00BA216B" w:rsidP="00614F98"/>
                    <w:p w14:paraId="36D2F6F0" w14:textId="77777777" w:rsidR="00BA216B" w:rsidRDefault="00BA216B" w:rsidP="00614F98"/>
                    <w:p w14:paraId="565817A6" w14:textId="77777777" w:rsidR="00BA216B" w:rsidRDefault="00BA216B" w:rsidP="00614F98"/>
                    <w:p w14:paraId="0C901991" w14:textId="77777777" w:rsidR="00BA216B" w:rsidRDefault="00BA216B" w:rsidP="00614F98"/>
                    <w:p w14:paraId="0F31967C" w14:textId="77777777" w:rsidR="00BA216B" w:rsidRDefault="00BA216B" w:rsidP="00614F98"/>
                    <w:p w14:paraId="7C66DF78" w14:textId="77777777" w:rsidR="00BA216B" w:rsidRDefault="00BA216B" w:rsidP="00614F98"/>
                    <w:p w14:paraId="1198094A" w14:textId="77777777" w:rsidR="00BA216B" w:rsidRDefault="00BA216B" w:rsidP="00614F98"/>
                    <w:p w14:paraId="10A917C1" w14:textId="77777777" w:rsidR="00BA216B" w:rsidRDefault="00BA216B" w:rsidP="00614F98"/>
                    <w:p w14:paraId="4200FF9C" w14:textId="77777777" w:rsidR="00BA216B" w:rsidRDefault="00BA216B" w:rsidP="00614F98"/>
                    <w:p w14:paraId="3B5ADBDD" w14:textId="77777777" w:rsidR="00BA216B" w:rsidRDefault="00BA216B" w:rsidP="00614F98"/>
                    <w:p w14:paraId="27B17F1C" w14:textId="77777777" w:rsidR="00BA216B" w:rsidRDefault="00BA216B" w:rsidP="00614F98"/>
                    <w:p w14:paraId="5F661622" w14:textId="77777777" w:rsidR="00BA216B" w:rsidRDefault="00BA216B" w:rsidP="00614F98"/>
                    <w:p w14:paraId="6A6C02B2" w14:textId="77777777" w:rsidR="00BA216B" w:rsidRDefault="00BA216B" w:rsidP="00614F98"/>
                    <w:p w14:paraId="4CB05987" w14:textId="77777777" w:rsidR="00BA216B" w:rsidRDefault="00BA216B" w:rsidP="00614F98"/>
                    <w:p w14:paraId="24677B58" w14:textId="77777777" w:rsidR="00BA216B" w:rsidRDefault="00BA216B" w:rsidP="00614F98"/>
                    <w:p w14:paraId="30F396A4" w14:textId="77777777" w:rsidR="00BA216B" w:rsidRDefault="00BA216B" w:rsidP="00614F98"/>
                    <w:p w14:paraId="0BE6E9D9" w14:textId="77777777" w:rsidR="00BA216B" w:rsidRDefault="00BA216B" w:rsidP="00614F98"/>
                    <w:p w14:paraId="34A5DC43" w14:textId="77777777" w:rsidR="00BA216B" w:rsidRDefault="00BA216B" w:rsidP="00614F98"/>
                    <w:p w14:paraId="59FFB32E" w14:textId="77777777" w:rsidR="00BA216B" w:rsidRDefault="00BA216B" w:rsidP="00614F98"/>
                    <w:p w14:paraId="4189D86F" w14:textId="77777777" w:rsidR="00BA216B" w:rsidRDefault="00BA216B" w:rsidP="00614F98"/>
                    <w:p w14:paraId="6040E34D" w14:textId="77777777" w:rsidR="00BA216B" w:rsidRDefault="00BA216B" w:rsidP="00614F98"/>
                    <w:p w14:paraId="345CFE07" w14:textId="77777777" w:rsidR="00BA216B" w:rsidRDefault="00BA216B" w:rsidP="00614F98"/>
                    <w:p w14:paraId="6E8A3273" w14:textId="77777777" w:rsidR="00BA216B" w:rsidRDefault="00BA216B" w:rsidP="00614F98"/>
                    <w:p w14:paraId="46BE52CC" w14:textId="77777777" w:rsidR="00BA216B" w:rsidRDefault="00BA216B" w:rsidP="00614F98"/>
                    <w:p w14:paraId="0E7B410B" w14:textId="77777777" w:rsidR="00BA216B" w:rsidRDefault="00BA216B" w:rsidP="00614F98"/>
                    <w:p w14:paraId="297AE9D0" w14:textId="77777777" w:rsidR="00BA216B" w:rsidRDefault="00BA216B" w:rsidP="00614F98"/>
                    <w:p w14:paraId="6B68877C" w14:textId="77777777" w:rsidR="00BA216B" w:rsidRDefault="00BA216B" w:rsidP="00614F98"/>
                    <w:p w14:paraId="24227F5C" w14:textId="77777777" w:rsidR="00BA216B" w:rsidRDefault="00BA216B" w:rsidP="00614F98"/>
                    <w:p w14:paraId="5A7CA1B2" w14:textId="77777777" w:rsidR="00BA216B" w:rsidRDefault="00BA216B" w:rsidP="00614F98"/>
                    <w:p w14:paraId="7A54091F" w14:textId="77777777" w:rsidR="00BA216B" w:rsidRDefault="00BA216B" w:rsidP="00614F98"/>
                    <w:p w14:paraId="04EED3D7" w14:textId="77777777" w:rsidR="00BA216B" w:rsidRDefault="00BA216B" w:rsidP="00614F98"/>
                    <w:p w14:paraId="59419008" w14:textId="77777777" w:rsidR="00BA216B" w:rsidRDefault="00BA216B" w:rsidP="00614F98"/>
                    <w:p w14:paraId="433F7433" w14:textId="77777777" w:rsidR="00BA216B" w:rsidRDefault="00BA216B" w:rsidP="00614F98"/>
                    <w:p w14:paraId="74599494" w14:textId="77777777" w:rsidR="00BA216B" w:rsidRDefault="00BA216B" w:rsidP="00614F98"/>
                    <w:p w14:paraId="2BA5D99E" w14:textId="77777777" w:rsidR="00BA216B" w:rsidRDefault="00BA216B" w:rsidP="00614F98"/>
                    <w:p w14:paraId="149A52F3" w14:textId="77777777" w:rsidR="00BA216B" w:rsidRDefault="00BA216B" w:rsidP="00614F98"/>
                    <w:p w14:paraId="7F6CF1DD" w14:textId="77777777" w:rsidR="00BA216B" w:rsidRDefault="00BA216B" w:rsidP="00614F98"/>
                    <w:p w14:paraId="1187B754" w14:textId="77777777" w:rsidR="00BA216B" w:rsidRDefault="00BA216B" w:rsidP="00614F98"/>
                    <w:p w14:paraId="1E90D7BA" w14:textId="77777777" w:rsidR="00BA216B" w:rsidRDefault="00BA216B" w:rsidP="00614F98"/>
                    <w:p w14:paraId="35B0B59D" w14:textId="77777777" w:rsidR="00BA216B" w:rsidRDefault="00BA216B" w:rsidP="00614F98"/>
                    <w:p w14:paraId="573426F8" w14:textId="77777777" w:rsidR="00BA216B" w:rsidRDefault="00BA216B" w:rsidP="00614F98"/>
                    <w:p w14:paraId="06C7D742" w14:textId="77777777" w:rsidR="00BA216B" w:rsidRDefault="00BA216B" w:rsidP="00614F98"/>
                    <w:p w14:paraId="3B99A651" w14:textId="77777777" w:rsidR="00BA216B" w:rsidRDefault="00BA216B" w:rsidP="00614F98"/>
                    <w:p w14:paraId="108E32C4" w14:textId="77777777" w:rsidR="00BA216B" w:rsidRDefault="00BA216B" w:rsidP="00614F98"/>
                    <w:p w14:paraId="3A3E4BAA" w14:textId="77777777" w:rsidR="00BA216B" w:rsidRDefault="00BA216B" w:rsidP="00614F98"/>
                    <w:p w14:paraId="02E99706" w14:textId="77777777" w:rsidR="00BA216B" w:rsidRDefault="00BA216B" w:rsidP="00614F98"/>
                    <w:p w14:paraId="5653619F" w14:textId="77777777" w:rsidR="00BA216B" w:rsidRDefault="00BA216B" w:rsidP="00614F98"/>
                    <w:p w14:paraId="57D5038E" w14:textId="77777777" w:rsidR="00BA216B" w:rsidRDefault="00BA216B" w:rsidP="00614F98"/>
                    <w:p w14:paraId="21F6338F" w14:textId="77777777" w:rsidR="00BA216B" w:rsidRDefault="00BA216B" w:rsidP="00614F98"/>
                    <w:p w14:paraId="7D24A7AC" w14:textId="77777777" w:rsidR="00BA216B" w:rsidRDefault="00BA216B" w:rsidP="00614F98"/>
                    <w:p w14:paraId="02417091" w14:textId="77777777" w:rsidR="00BA216B" w:rsidRDefault="00BA216B" w:rsidP="00614F98"/>
                    <w:p w14:paraId="2388208D" w14:textId="77777777" w:rsidR="00BA216B" w:rsidRDefault="00BA216B" w:rsidP="00614F98"/>
                    <w:p w14:paraId="38558BB4" w14:textId="77777777" w:rsidR="00BA216B" w:rsidRDefault="00BA216B" w:rsidP="00614F98"/>
                    <w:p w14:paraId="44DD5800" w14:textId="77777777" w:rsidR="00BA216B" w:rsidRDefault="00BA216B" w:rsidP="00614F98"/>
                    <w:p w14:paraId="7A85C925" w14:textId="77777777" w:rsidR="00BA216B" w:rsidRDefault="00BA216B" w:rsidP="00614F98"/>
                    <w:p w14:paraId="798285C7" w14:textId="77777777" w:rsidR="00BA216B" w:rsidRDefault="00BA216B" w:rsidP="00614F98"/>
                    <w:p w14:paraId="1F530E85" w14:textId="77777777" w:rsidR="00BA216B" w:rsidRDefault="00BA216B" w:rsidP="00614F98"/>
                    <w:p w14:paraId="5060B518" w14:textId="77777777" w:rsidR="00BA216B" w:rsidRDefault="00BA216B" w:rsidP="00614F98"/>
                    <w:p w14:paraId="29103D13" w14:textId="77777777" w:rsidR="00BA216B" w:rsidRDefault="00BA216B" w:rsidP="00614F98"/>
                    <w:p w14:paraId="6F03D632" w14:textId="77777777" w:rsidR="00BA216B" w:rsidRDefault="00BA216B" w:rsidP="00614F98"/>
                    <w:p w14:paraId="013D2345" w14:textId="77777777" w:rsidR="00BA216B" w:rsidRDefault="00BA216B" w:rsidP="00614F98"/>
                    <w:p w14:paraId="217EBF26" w14:textId="77777777" w:rsidR="00BA216B" w:rsidRDefault="00BA216B" w:rsidP="00614F98"/>
                    <w:p w14:paraId="1677C74F" w14:textId="77777777" w:rsidR="00BA216B" w:rsidRDefault="00BA216B" w:rsidP="00614F98"/>
                    <w:p w14:paraId="0C25F104" w14:textId="77777777" w:rsidR="00BA216B" w:rsidRDefault="00BA216B" w:rsidP="00614F98"/>
                    <w:p w14:paraId="269BD0FA" w14:textId="77777777" w:rsidR="00BA216B" w:rsidRDefault="00BA216B" w:rsidP="00614F98"/>
                    <w:p w14:paraId="42ACD096" w14:textId="77777777" w:rsidR="00BA216B" w:rsidRDefault="00BA216B" w:rsidP="00614F98"/>
                    <w:p w14:paraId="7ACAF0CE" w14:textId="77777777" w:rsidR="00BA216B" w:rsidRDefault="00BA216B" w:rsidP="00614F98"/>
                    <w:p w14:paraId="5684FCFB" w14:textId="77777777" w:rsidR="00BA216B" w:rsidRDefault="00BA216B" w:rsidP="00614F98"/>
                    <w:p w14:paraId="46EA039F" w14:textId="77777777" w:rsidR="00BA216B" w:rsidRDefault="00BA216B" w:rsidP="00614F98"/>
                    <w:p w14:paraId="1A99CDD2" w14:textId="77777777" w:rsidR="00BA216B" w:rsidRDefault="00BA216B" w:rsidP="00614F98"/>
                    <w:p w14:paraId="1979A9B6" w14:textId="77777777" w:rsidR="00BA216B" w:rsidRDefault="00BA216B" w:rsidP="00614F98"/>
                    <w:p w14:paraId="6B707C56" w14:textId="77777777" w:rsidR="00BA216B" w:rsidRDefault="00BA216B" w:rsidP="00614F98"/>
                    <w:p w14:paraId="555EEB8C" w14:textId="77777777" w:rsidR="00BA216B" w:rsidRDefault="00BA216B" w:rsidP="00614F98"/>
                    <w:p w14:paraId="357F40E3" w14:textId="77777777" w:rsidR="00BA216B" w:rsidRDefault="00BA216B" w:rsidP="00614F98"/>
                    <w:p w14:paraId="6DE914EF" w14:textId="77777777" w:rsidR="00BA216B" w:rsidRDefault="00BA216B" w:rsidP="00614F98"/>
                    <w:p w14:paraId="21D5182D" w14:textId="77777777" w:rsidR="00BA216B" w:rsidRDefault="00BA216B" w:rsidP="00614F98"/>
                    <w:p w14:paraId="070D39DD" w14:textId="77777777" w:rsidR="00BA216B" w:rsidRDefault="00BA216B" w:rsidP="00614F98"/>
                    <w:p w14:paraId="217179A7" w14:textId="77777777" w:rsidR="00BA216B" w:rsidRDefault="00BA216B" w:rsidP="00614F98"/>
                    <w:p w14:paraId="1954AF25" w14:textId="77777777" w:rsidR="00BA216B" w:rsidRDefault="00BA216B" w:rsidP="00614F98"/>
                    <w:p w14:paraId="60CFF01D" w14:textId="77777777" w:rsidR="00BA216B" w:rsidRDefault="00BA216B" w:rsidP="00614F98"/>
                    <w:p w14:paraId="243B61ED" w14:textId="77777777" w:rsidR="00BA216B" w:rsidRDefault="00BA216B" w:rsidP="00614F98"/>
                    <w:p w14:paraId="15288F53" w14:textId="77777777" w:rsidR="00BA216B" w:rsidRDefault="00BA216B" w:rsidP="00614F98"/>
                    <w:p w14:paraId="500F2EE7" w14:textId="77777777" w:rsidR="00BA216B" w:rsidRDefault="00BA216B" w:rsidP="00614F98"/>
                    <w:p w14:paraId="71874641" w14:textId="77777777" w:rsidR="00BA216B" w:rsidRDefault="00BA216B" w:rsidP="00614F98"/>
                    <w:p w14:paraId="6D9F32DB" w14:textId="77777777" w:rsidR="00BA216B" w:rsidRDefault="00BA216B" w:rsidP="00614F98"/>
                    <w:p w14:paraId="0F6EF685" w14:textId="77777777" w:rsidR="00BA216B" w:rsidRDefault="00BA216B" w:rsidP="00614F98"/>
                    <w:p w14:paraId="2EF402A4" w14:textId="77777777" w:rsidR="00BA216B" w:rsidRDefault="00BA216B" w:rsidP="00614F98"/>
                    <w:p w14:paraId="62161B80" w14:textId="77777777" w:rsidR="00BA216B" w:rsidRDefault="00BA216B" w:rsidP="00614F98"/>
                    <w:p w14:paraId="0529FA1C" w14:textId="77777777" w:rsidR="00BA216B" w:rsidRDefault="00BA216B" w:rsidP="00614F98"/>
                    <w:p w14:paraId="366CBA45" w14:textId="77777777" w:rsidR="00BA216B" w:rsidRDefault="00BA216B" w:rsidP="00614F98"/>
                    <w:p w14:paraId="0432C874" w14:textId="77777777" w:rsidR="00BA216B" w:rsidRDefault="00BA216B" w:rsidP="00614F98"/>
                    <w:p w14:paraId="2B40C662" w14:textId="77777777" w:rsidR="00BA216B" w:rsidRDefault="00BA216B" w:rsidP="00614F98"/>
                    <w:p w14:paraId="6F0778F0" w14:textId="77777777" w:rsidR="00BA216B" w:rsidRDefault="00BA216B" w:rsidP="00614F98"/>
                    <w:p w14:paraId="0CB77924" w14:textId="77777777" w:rsidR="00BA216B" w:rsidRDefault="00BA216B" w:rsidP="00614F98"/>
                    <w:p w14:paraId="75AF078F" w14:textId="77777777" w:rsidR="00BA216B" w:rsidRDefault="00BA216B" w:rsidP="00614F98"/>
                    <w:p w14:paraId="56C1DC9A" w14:textId="77777777" w:rsidR="00BA216B" w:rsidRDefault="00BA216B" w:rsidP="00614F98"/>
                    <w:p w14:paraId="6638F043" w14:textId="77777777" w:rsidR="00BA216B" w:rsidRDefault="00BA216B" w:rsidP="00614F98"/>
                    <w:p w14:paraId="31661EE5" w14:textId="77777777" w:rsidR="00BA216B" w:rsidRDefault="00BA216B" w:rsidP="00614F98"/>
                    <w:p w14:paraId="35BC07E4" w14:textId="77777777" w:rsidR="00BA216B" w:rsidRDefault="00BA216B" w:rsidP="00614F98"/>
                    <w:p w14:paraId="0987815C" w14:textId="77777777" w:rsidR="00BA216B" w:rsidRDefault="00BA216B" w:rsidP="00614F98"/>
                    <w:p w14:paraId="2E7A5D7F" w14:textId="77777777" w:rsidR="00BA216B" w:rsidRDefault="00BA216B" w:rsidP="00614F98"/>
                    <w:p w14:paraId="27619805" w14:textId="77777777" w:rsidR="00BA216B" w:rsidRDefault="00BA216B" w:rsidP="00614F98"/>
                    <w:p w14:paraId="6611CB36" w14:textId="77777777" w:rsidR="00BA216B" w:rsidRDefault="00BA216B" w:rsidP="00614F98"/>
                    <w:p w14:paraId="53ADB6D3" w14:textId="77777777" w:rsidR="00BA216B" w:rsidRDefault="00BA216B" w:rsidP="00614F98"/>
                    <w:p w14:paraId="4A4B9F2F" w14:textId="77777777" w:rsidR="00BA216B" w:rsidRDefault="00BA216B" w:rsidP="00614F98"/>
                    <w:p w14:paraId="5226A271" w14:textId="77777777" w:rsidR="00BA216B" w:rsidRDefault="00BA216B" w:rsidP="00614F98"/>
                    <w:p w14:paraId="2F32B71F" w14:textId="77777777" w:rsidR="00BA216B" w:rsidRDefault="00BA216B" w:rsidP="00614F98"/>
                    <w:p w14:paraId="47A7F395" w14:textId="77777777" w:rsidR="00BA216B" w:rsidRDefault="00BA216B" w:rsidP="00614F98"/>
                    <w:p w14:paraId="1138745F" w14:textId="77777777" w:rsidR="00BA216B" w:rsidRDefault="00BA216B" w:rsidP="00614F98"/>
                    <w:p w14:paraId="3DD520CD" w14:textId="77777777" w:rsidR="00BA216B" w:rsidRDefault="00BA216B" w:rsidP="00614F98"/>
                    <w:p w14:paraId="34582C78" w14:textId="77777777" w:rsidR="00BA216B" w:rsidRDefault="00BA216B" w:rsidP="00614F98"/>
                    <w:p w14:paraId="35AEC2D3" w14:textId="77777777" w:rsidR="00BA216B" w:rsidRDefault="00BA216B" w:rsidP="00614F98"/>
                    <w:p w14:paraId="0C74DA38" w14:textId="77777777" w:rsidR="00BA216B" w:rsidRDefault="00BA216B" w:rsidP="00614F98"/>
                    <w:p w14:paraId="79E44758" w14:textId="77777777" w:rsidR="00BA216B" w:rsidRDefault="00BA216B" w:rsidP="00614F98"/>
                    <w:p w14:paraId="4591F33B" w14:textId="77777777" w:rsidR="00BA216B" w:rsidRDefault="00BA216B" w:rsidP="00614F98"/>
                    <w:p w14:paraId="0B2CE671" w14:textId="77777777" w:rsidR="00BA216B" w:rsidRDefault="00BA216B" w:rsidP="00614F98"/>
                    <w:p w14:paraId="549145E1" w14:textId="77777777" w:rsidR="00BA216B" w:rsidRDefault="00BA216B" w:rsidP="00614F98"/>
                    <w:p w14:paraId="6432B7DB" w14:textId="77777777" w:rsidR="00BA216B" w:rsidRDefault="00BA216B" w:rsidP="00614F98"/>
                    <w:p w14:paraId="08C434B6" w14:textId="77777777" w:rsidR="00BA216B" w:rsidRDefault="00BA216B" w:rsidP="00614F98"/>
                    <w:p w14:paraId="6A26F006" w14:textId="77777777" w:rsidR="00BA216B" w:rsidRDefault="00BA216B" w:rsidP="00614F98"/>
                    <w:p w14:paraId="72D30213" w14:textId="77777777" w:rsidR="00BA216B" w:rsidRDefault="00BA216B" w:rsidP="00614F98"/>
                    <w:p w14:paraId="24038253" w14:textId="77777777" w:rsidR="00BA216B" w:rsidRDefault="00BA216B" w:rsidP="00614F98"/>
                    <w:p w14:paraId="35AB6186" w14:textId="77777777" w:rsidR="00BA216B" w:rsidRDefault="00BA216B" w:rsidP="00614F98"/>
                    <w:p w14:paraId="0AC93470" w14:textId="77777777" w:rsidR="00BA216B" w:rsidRDefault="00BA216B" w:rsidP="00614F98"/>
                    <w:p w14:paraId="63ED6F99" w14:textId="77777777" w:rsidR="00BA216B" w:rsidRDefault="00BA216B" w:rsidP="00614F98"/>
                    <w:p w14:paraId="26DF224A" w14:textId="77777777" w:rsidR="00BA216B" w:rsidRDefault="00BA216B" w:rsidP="00614F98"/>
                    <w:p w14:paraId="59334553" w14:textId="77777777" w:rsidR="00BA216B" w:rsidRDefault="00BA216B" w:rsidP="00614F98"/>
                    <w:p w14:paraId="1EF77631" w14:textId="77777777" w:rsidR="00BA216B" w:rsidRDefault="00BA216B" w:rsidP="00614F98"/>
                    <w:p w14:paraId="167E0501" w14:textId="77777777" w:rsidR="00BA216B" w:rsidRDefault="00BA216B" w:rsidP="00614F98"/>
                    <w:p w14:paraId="7B92AA9C" w14:textId="77777777" w:rsidR="00BA216B" w:rsidRDefault="00BA216B" w:rsidP="00614F98"/>
                    <w:p w14:paraId="44A82C2A" w14:textId="77777777" w:rsidR="00BA216B" w:rsidRDefault="00BA216B" w:rsidP="00614F98"/>
                    <w:p w14:paraId="02B32D17" w14:textId="77777777" w:rsidR="00BA216B" w:rsidRDefault="00BA216B" w:rsidP="00614F98"/>
                    <w:p w14:paraId="2ED57910" w14:textId="77777777" w:rsidR="00BA216B" w:rsidRDefault="00BA216B" w:rsidP="00614F98"/>
                    <w:p w14:paraId="4E922D03" w14:textId="77777777" w:rsidR="00BA216B" w:rsidRDefault="00BA216B" w:rsidP="00614F98"/>
                    <w:p w14:paraId="58D5A088" w14:textId="77777777" w:rsidR="00BA216B" w:rsidRDefault="00BA216B" w:rsidP="00614F98"/>
                    <w:p w14:paraId="167C7672" w14:textId="77777777" w:rsidR="00BA216B" w:rsidRDefault="00BA216B" w:rsidP="00614F98"/>
                    <w:p w14:paraId="3FD8C29D" w14:textId="77777777" w:rsidR="00BA216B" w:rsidRDefault="00BA216B" w:rsidP="00614F98"/>
                    <w:p w14:paraId="79AEDAA5" w14:textId="77777777" w:rsidR="00BA216B" w:rsidRDefault="00BA216B" w:rsidP="00614F98"/>
                    <w:p w14:paraId="4406F56F" w14:textId="77777777" w:rsidR="00BA216B" w:rsidRDefault="00BA216B" w:rsidP="00614F98"/>
                    <w:p w14:paraId="5A028927" w14:textId="77777777" w:rsidR="00BA216B" w:rsidRDefault="00BA216B" w:rsidP="00614F98"/>
                    <w:p w14:paraId="2E54713D" w14:textId="77777777" w:rsidR="00BA216B" w:rsidRDefault="00BA216B" w:rsidP="00614F98"/>
                    <w:p w14:paraId="7889035A" w14:textId="77777777" w:rsidR="00BA216B" w:rsidRDefault="00BA216B" w:rsidP="00614F98"/>
                    <w:p w14:paraId="3B529DDD" w14:textId="77777777" w:rsidR="00BA216B" w:rsidRDefault="00BA216B" w:rsidP="00614F98"/>
                    <w:p w14:paraId="6B7EFF06" w14:textId="77777777" w:rsidR="00BA216B" w:rsidRDefault="00BA216B" w:rsidP="00614F98"/>
                    <w:p w14:paraId="020A7DEC" w14:textId="77777777" w:rsidR="00BA216B" w:rsidRDefault="00BA216B" w:rsidP="00614F98"/>
                    <w:p w14:paraId="678D7A35" w14:textId="77777777" w:rsidR="00BA216B" w:rsidRDefault="00BA216B" w:rsidP="00614F98"/>
                    <w:p w14:paraId="39963B4B" w14:textId="77777777" w:rsidR="00BA216B" w:rsidRDefault="00BA216B" w:rsidP="00614F98"/>
                    <w:p w14:paraId="536D7646" w14:textId="77777777" w:rsidR="00BA216B" w:rsidRDefault="00BA216B" w:rsidP="00614F98"/>
                    <w:p w14:paraId="295F46F4" w14:textId="77777777" w:rsidR="00BA216B" w:rsidRDefault="00BA216B" w:rsidP="00614F98"/>
                    <w:p w14:paraId="4731CB38" w14:textId="77777777" w:rsidR="00BA216B" w:rsidRDefault="00BA216B" w:rsidP="00614F98"/>
                    <w:p w14:paraId="5C4DEF3F" w14:textId="77777777" w:rsidR="00BA216B" w:rsidRDefault="00BA216B" w:rsidP="00614F98"/>
                    <w:p w14:paraId="34E01DCD" w14:textId="77777777" w:rsidR="00BA216B" w:rsidRDefault="00BA216B" w:rsidP="00614F98"/>
                    <w:p w14:paraId="14E41A1E" w14:textId="77777777" w:rsidR="00BA216B" w:rsidRDefault="00BA216B" w:rsidP="00614F98"/>
                    <w:p w14:paraId="0DCA9FCF" w14:textId="77777777" w:rsidR="00BA216B" w:rsidRDefault="00BA216B" w:rsidP="00614F98"/>
                    <w:p w14:paraId="31617070" w14:textId="77777777" w:rsidR="00BA216B" w:rsidRDefault="00BA216B" w:rsidP="00614F98"/>
                    <w:p w14:paraId="022340EC" w14:textId="77777777" w:rsidR="00BA216B" w:rsidRDefault="00BA216B" w:rsidP="00614F98"/>
                    <w:p w14:paraId="1D7E551C" w14:textId="77777777" w:rsidR="00BA216B" w:rsidRDefault="00BA216B" w:rsidP="00614F98"/>
                    <w:p w14:paraId="1293CF92" w14:textId="77777777" w:rsidR="00BA216B" w:rsidRDefault="00BA216B" w:rsidP="00614F98"/>
                    <w:p w14:paraId="4B8EC797" w14:textId="77777777" w:rsidR="00BA216B" w:rsidRDefault="00BA216B" w:rsidP="00614F98"/>
                    <w:p w14:paraId="3F8BC47F" w14:textId="77777777" w:rsidR="00BA216B" w:rsidRDefault="00BA216B" w:rsidP="00614F98"/>
                    <w:p w14:paraId="6FFE1167" w14:textId="77777777" w:rsidR="00BA216B" w:rsidRDefault="00BA216B" w:rsidP="00614F98"/>
                    <w:p w14:paraId="00EE9163" w14:textId="77777777" w:rsidR="00BA216B" w:rsidRDefault="00BA216B" w:rsidP="00614F98"/>
                    <w:p w14:paraId="5B4C24E8" w14:textId="77777777" w:rsidR="00BA216B" w:rsidRDefault="00BA216B" w:rsidP="00614F98"/>
                    <w:p w14:paraId="1330BCFD" w14:textId="77777777" w:rsidR="00BA216B" w:rsidRDefault="00BA216B" w:rsidP="00614F98"/>
                    <w:p w14:paraId="4FCEF9A5" w14:textId="77777777" w:rsidR="00BA216B" w:rsidRDefault="00BA216B" w:rsidP="00614F98"/>
                    <w:p w14:paraId="524C1092" w14:textId="77777777" w:rsidR="00BA216B" w:rsidRDefault="00BA216B" w:rsidP="00614F98"/>
                    <w:p w14:paraId="4B24A4E1" w14:textId="77777777" w:rsidR="00BA216B" w:rsidRDefault="00BA216B" w:rsidP="00614F98"/>
                    <w:p w14:paraId="57D61E88" w14:textId="77777777" w:rsidR="00BA216B" w:rsidRDefault="00BA216B" w:rsidP="00614F98"/>
                    <w:p w14:paraId="4C5E3C98" w14:textId="77777777" w:rsidR="00BA216B" w:rsidRDefault="00BA216B" w:rsidP="00614F98"/>
                    <w:p w14:paraId="5647705B" w14:textId="77777777" w:rsidR="00BA216B" w:rsidRDefault="00BA216B" w:rsidP="00614F98"/>
                    <w:p w14:paraId="0DAE246F" w14:textId="77777777" w:rsidR="00BA216B" w:rsidRDefault="00BA216B" w:rsidP="00614F98"/>
                    <w:p w14:paraId="6CB873D7" w14:textId="77777777" w:rsidR="00BA216B" w:rsidRDefault="00BA216B" w:rsidP="00614F98"/>
                    <w:p w14:paraId="7B40DDD0" w14:textId="77777777" w:rsidR="00BA216B" w:rsidRDefault="00BA216B" w:rsidP="00614F98"/>
                    <w:p w14:paraId="028A652F" w14:textId="77777777" w:rsidR="00BA216B" w:rsidRDefault="00BA216B" w:rsidP="00614F98"/>
                    <w:p w14:paraId="12586FDA" w14:textId="77777777" w:rsidR="00BA216B" w:rsidRDefault="00BA216B" w:rsidP="00614F98"/>
                    <w:p w14:paraId="65C7C561" w14:textId="77777777" w:rsidR="00BA216B" w:rsidRDefault="00BA216B" w:rsidP="00614F98"/>
                    <w:p w14:paraId="3BEBFA26" w14:textId="77777777" w:rsidR="00BA216B" w:rsidRDefault="00BA216B" w:rsidP="00614F98"/>
                    <w:p w14:paraId="66E84A76" w14:textId="77777777" w:rsidR="00BA216B" w:rsidRDefault="00BA216B" w:rsidP="00614F98"/>
                    <w:p w14:paraId="787D75B8" w14:textId="77777777" w:rsidR="00BA216B" w:rsidRDefault="00BA216B" w:rsidP="00614F98"/>
                    <w:p w14:paraId="001A006B" w14:textId="77777777" w:rsidR="00BA216B" w:rsidRDefault="00BA216B" w:rsidP="00614F98"/>
                    <w:p w14:paraId="008EC3FE" w14:textId="77777777" w:rsidR="00BA216B" w:rsidRDefault="00BA216B" w:rsidP="00614F98"/>
                    <w:p w14:paraId="0001A6D1" w14:textId="77777777" w:rsidR="00BA216B" w:rsidRDefault="00BA216B" w:rsidP="00614F98"/>
                    <w:p w14:paraId="5A6962F9" w14:textId="77777777" w:rsidR="00BA216B" w:rsidRDefault="00BA216B" w:rsidP="00614F98"/>
                    <w:p w14:paraId="1806CEB7" w14:textId="77777777" w:rsidR="00BA216B" w:rsidRDefault="00BA216B" w:rsidP="00614F98"/>
                    <w:p w14:paraId="583510A1" w14:textId="77777777" w:rsidR="00BA216B" w:rsidRDefault="00BA216B" w:rsidP="00614F98"/>
                    <w:p w14:paraId="06CBDBA4" w14:textId="77777777" w:rsidR="00BA216B" w:rsidRDefault="00BA216B" w:rsidP="00614F98"/>
                    <w:p w14:paraId="55B5CC50" w14:textId="77777777" w:rsidR="00BA216B" w:rsidRDefault="00BA216B" w:rsidP="00614F98"/>
                    <w:p w14:paraId="3A6BF992" w14:textId="77777777" w:rsidR="00BA216B" w:rsidRDefault="00BA216B" w:rsidP="00614F98"/>
                    <w:p w14:paraId="5B522E14" w14:textId="77777777" w:rsidR="00BA216B" w:rsidRDefault="00BA216B" w:rsidP="00614F98"/>
                    <w:p w14:paraId="7ABE9F83" w14:textId="77777777" w:rsidR="00BA216B" w:rsidRDefault="00BA216B" w:rsidP="00614F98"/>
                    <w:p w14:paraId="7DFA5428" w14:textId="77777777" w:rsidR="00BA216B" w:rsidRDefault="00BA216B" w:rsidP="00614F98"/>
                    <w:p w14:paraId="077B6E35" w14:textId="77777777" w:rsidR="00BA216B" w:rsidRDefault="00BA216B" w:rsidP="00614F98"/>
                    <w:p w14:paraId="253F9B7B" w14:textId="77777777" w:rsidR="00BA216B" w:rsidRDefault="00BA216B" w:rsidP="00614F98"/>
                    <w:p w14:paraId="143C8851" w14:textId="77777777" w:rsidR="00BA216B" w:rsidRDefault="00BA216B" w:rsidP="00614F98"/>
                    <w:p w14:paraId="71463B9A" w14:textId="77777777" w:rsidR="00BA216B" w:rsidRDefault="00BA216B" w:rsidP="00614F98"/>
                    <w:p w14:paraId="2E697B48" w14:textId="77777777" w:rsidR="00BA216B" w:rsidRDefault="00BA216B" w:rsidP="00614F98"/>
                    <w:p w14:paraId="1FAB4835" w14:textId="77777777" w:rsidR="00BA216B" w:rsidRDefault="00BA216B" w:rsidP="00614F98"/>
                    <w:p w14:paraId="08FDE4EF" w14:textId="77777777" w:rsidR="00BA216B" w:rsidRDefault="00BA216B" w:rsidP="00614F98"/>
                    <w:p w14:paraId="0F4469D6" w14:textId="77777777" w:rsidR="00BA216B" w:rsidRDefault="00BA216B" w:rsidP="00614F98"/>
                    <w:p w14:paraId="4E9CF562" w14:textId="77777777" w:rsidR="00BA216B" w:rsidRDefault="00BA216B" w:rsidP="00614F98"/>
                    <w:p w14:paraId="767E84BE" w14:textId="77777777" w:rsidR="00BA216B" w:rsidRDefault="00BA216B" w:rsidP="00614F98"/>
                    <w:p w14:paraId="6EB76C8D" w14:textId="77777777" w:rsidR="00BA216B" w:rsidRDefault="00BA216B" w:rsidP="00614F98"/>
                    <w:p w14:paraId="0DCC3D0F" w14:textId="77777777" w:rsidR="00BA216B" w:rsidRDefault="00BA216B" w:rsidP="00614F98"/>
                    <w:p w14:paraId="6F4F2836" w14:textId="77777777" w:rsidR="00BA216B" w:rsidRDefault="00BA216B" w:rsidP="00614F98"/>
                    <w:p w14:paraId="4AC68F8F" w14:textId="77777777" w:rsidR="00BA216B" w:rsidRDefault="00BA216B" w:rsidP="00614F98"/>
                    <w:p w14:paraId="3E7E492D" w14:textId="77777777" w:rsidR="00BA216B" w:rsidRDefault="00BA216B" w:rsidP="00614F98"/>
                    <w:p w14:paraId="0DCA103A" w14:textId="77777777" w:rsidR="00BA216B" w:rsidRDefault="00BA216B" w:rsidP="00614F98"/>
                    <w:p w14:paraId="1BDD427C" w14:textId="77777777" w:rsidR="00BA216B" w:rsidRDefault="00BA216B" w:rsidP="00614F98"/>
                    <w:p w14:paraId="124C587B" w14:textId="77777777" w:rsidR="00BA216B" w:rsidRDefault="00BA216B" w:rsidP="00614F98"/>
                    <w:p w14:paraId="15EB1A76" w14:textId="77777777" w:rsidR="00BA216B" w:rsidRDefault="00BA216B" w:rsidP="00614F98"/>
                    <w:p w14:paraId="7762E80C" w14:textId="77777777" w:rsidR="00BA216B" w:rsidRDefault="00BA216B" w:rsidP="00614F98"/>
                    <w:p w14:paraId="286D03A1" w14:textId="77777777" w:rsidR="00BA216B" w:rsidRDefault="00BA216B" w:rsidP="00614F98"/>
                    <w:p w14:paraId="79310749" w14:textId="77777777" w:rsidR="00BA216B" w:rsidRDefault="00BA216B" w:rsidP="00614F98"/>
                    <w:p w14:paraId="68F16684" w14:textId="77777777" w:rsidR="00BA216B" w:rsidRDefault="00BA216B" w:rsidP="00614F98"/>
                    <w:p w14:paraId="0FF6BE7B" w14:textId="77777777" w:rsidR="00BA216B" w:rsidRDefault="00BA216B" w:rsidP="00614F98"/>
                    <w:p w14:paraId="07F63713" w14:textId="77777777" w:rsidR="00BA216B" w:rsidRDefault="00BA216B" w:rsidP="00614F98"/>
                    <w:p w14:paraId="0BAB84D6" w14:textId="77777777" w:rsidR="00BA216B" w:rsidRDefault="00BA216B" w:rsidP="00614F98"/>
                    <w:p w14:paraId="4E13AA4F" w14:textId="77777777" w:rsidR="00BA216B" w:rsidRDefault="00BA216B" w:rsidP="00614F98"/>
                    <w:p w14:paraId="637964C0" w14:textId="77777777" w:rsidR="00BA216B" w:rsidRDefault="00BA216B" w:rsidP="00614F98"/>
                    <w:p w14:paraId="431B019A" w14:textId="77777777" w:rsidR="00BA216B" w:rsidRDefault="00BA216B" w:rsidP="00614F98"/>
                    <w:p w14:paraId="7E194157" w14:textId="77777777" w:rsidR="00BA216B" w:rsidRDefault="00BA216B" w:rsidP="00614F98"/>
                    <w:p w14:paraId="29ECA2FD" w14:textId="77777777" w:rsidR="00BA216B" w:rsidRDefault="00BA216B" w:rsidP="00614F98"/>
                    <w:p w14:paraId="76358B77" w14:textId="77777777" w:rsidR="00BA216B" w:rsidRDefault="00BA216B" w:rsidP="00614F98"/>
                    <w:p w14:paraId="7F343FF9" w14:textId="77777777" w:rsidR="00BA216B" w:rsidRDefault="00BA216B" w:rsidP="00614F98"/>
                    <w:p w14:paraId="12873B74" w14:textId="77777777" w:rsidR="00BA216B" w:rsidRDefault="00BA216B" w:rsidP="00614F98"/>
                    <w:p w14:paraId="69009EB0" w14:textId="77777777" w:rsidR="00BA216B" w:rsidRDefault="00BA216B" w:rsidP="00614F98"/>
                    <w:p w14:paraId="57D4C610" w14:textId="77777777" w:rsidR="00BA216B" w:rsidRDefault="00BA216B" w:rsidP="00614F98"/>
                    <w:p w14:paraId="18BF44E2" w14:textId="77777777" w:rsidR="00BA216B" w:rsidRDefault="00BA216B" w:rsidP="00614F98"/>
                    <w:p w14:paraId="7CC2493F" w14:textId="77777777" w:rsidR="00BA216B" w:rsidRDefault="00BA216B" w:rsidP="00614F98"/>
                    <w:p w14:paraId="4480EA1A" w14:textId="77777777" w:rsidR="00BA216B" w:rsidRDefault="00BA216B" w:rsidP="00614F98"/>
                    <w:p w14:paraId="20A1B6CC" w14:textId="77777777" w:rsidR="00BA216B" w:rsidRDefault="00BA216B" w:rsidP="00614F98"/>
                    <w:p w14:paraId="76EE714B" w14:textId="77777777" w:rsidR="00BA216B" w:rsidRDefault="00BA216B" w:rsidP="00614F98"/>
                    <w:p w14:paraId="347D4B80" w14:textId="77777777" w:rsidR="00BA216B" w:rsidRDefault="00BA216B" w:rsidP="00614F98"/>
                    <w:p w14:paraId="45C62DB7" w14:textId="77777777" w:rsidR="00BA216B" w:rsidRDefault="00BA216B" w:rsidP="00614F98"/>
                    <w:p w14:paraId="5ED49281" w14:textId="77777777" w:rsidR="00BA216B" w:rsidRDefault="00BA216B" w:rsidP="00614F98"/>
                    <w:p w14:paraId="1C055494" w14:textId="77777777" w:rsidR="00BA216B" w:rsidRDefault="00BA216B" w:rsidP="00614F98"/>
                    <w:p w14:paraId="138A72F5" w14:textId="77777777" w:rsidR="00BA216B" w:rsidRDefault="00BA216B" w:rsidP="00614F98"/>
                    <w:p w14:paraId="4168D587" w14:textId="77777777" w:rsidR="00BA216B" w:rsidRDefault="00BA216B" w:rsidP="00614F98"/>
                    <w:p w14:paraId="6DD4828B" w14:textId="77777777" w:rsidR="00BA216B" w:rsidRDefault="00BA216B" w:rsidP="00614F98"/>
                    <w:p w14:paraId="0CA0FAEC" w14:textId="77777777" w:rsidR="00BA216B" w:rsidRDefault="00BA216B" w:rsidP="00614F98"/>
                    <w:p w14:paraId="16C6DCEB" w14:textId="77777777" w:rsidR="00BA216B" w:rsidRDefault="00BA216B" w:rsidP="00614F98"/>
                    <w:p w14:paraId="6615EB27" w14:textId="77777777" w:rsidR="00BA216B" w:rsidRDefault="00BA216B" w:rsidP="00614F98"/>
                    <w:p w14:paraId="71EB1174" w14:textId="77777777" w:rsidR="00BA216B" w:rsidRDefault="00BA216B" w:rsidP="00614F98"/>
                    <w:p w14:paraId="62098A9F" w14:textId="77777777" w:rsidR="00BA216B" w:rsidRDefault="00BA216B" w:rsidP="00614F98"/>
                    <w:p w14:paraId="2317DCCA" w14:textId="77777777" w:rsidR="00BA216B" w:rsidRDefault="00BA216B" w:rsidP="00614F98"/>
                    <w:p w14:paraId="657E01DB" w14:textId="77777777" w:rsidR="00BA216B" w:rsidRDefault="00BA216B" w:rsidP="00614F98"/>
                    <w:p w14:paraId="2E1A0B8C" w14:textId="77777777" w:rsidR="00BA216B" w:rsidRDefault="00BA216B" w:rsidP="00614F98"/>
                    <w:p w14:paraId="3839BD4C" w14:textId="77777777" w:rsidR="00BA216B" w:rsidRDefault="00BA216B" w:rsidP="00614F98"/>
                    <w:p w14:paraId="1A1FD25F" w14:textId="77777777" w:rsidR="00BA216B" w:rsidRDefault="00BA216B" w:rsidP="00614F98"/>
                    <w:p w14:paraId="51D63E1C" w14:textId="77777777" w:rsidR="00BA216B" w:rsidRDefault="00BA216B" w:rsidP="00614F98"/>
                    <w:p w14:paraId="23198979" w14:textId="77777777" w:rsidR="00BA216B" w:rsidRDefault="00BA216B" w:rsidP="00614F98"/>
                    <w:p w14:paraId="25BB9D82" w14:textId="77777777" w:rsidR="00BA216B" w:rsidRDefault="00BA216B" w:rsidP="00614F98"/>
                    <w:p w14:paraId="299640B2" w14:textId="77777777" w:rsidR="00BA216B" w:rsidRDefault="00BA216B" w:rsidP="00614F98"/>
                    <w:p w14:paraId="043CB68C" w14:textId="77777777" w:rsidR="00BA216B" w:rsidRDefault="00BA216B" w:rsidP="00614F98"/>
                    <w:p w14:paraId="2833D015" w14:textId="77777777" w:rsidR="00BA216B" w:rsidRDefault="00BA216B" w:rsidP="00614F98"/>
                    <w:p w14:paraId="66C28A72" w14:textId="77777777" w:rsidR="00BA216B" w:rsidRDefault="00BA216B" w:rsidP="00614F98"/>
                    <w:p w14:paraId="504628EE" w14:textId="77777777" w:rsidR="00BA216B" w:rsidRDefault="00BA216B" w:rsidP="00614F98"/>
                    <w:p w14:paraId="2E9D136B" w14:textId="77777777" w:rsidR="00BA216B" w:rsidRDefault="00BA216B" w:rsidP="00614F98"/>
                    <w:p w14:paraId="5AFECB5B" w14:textId="77777777" w:rsidR="00BA216B" w:rsidRDefault="00BA216B" w:rsidP="00614F98"/>
                    <w:p w14:paraId="7BCC59F1" w14:textId="77777777" w:rsidR="00BA216B" w:rsidRDefault="00BA216B" w:rsidP="00614F98"/>
                    <w:p w14:paraId="69A3645D" w14:textId="77777777" w:rsidR="00BA216B" w:rsidRDefault="00BA216B" w:rsidP="00614F98"/>
                    <w:p w14:paraId="3C4E40B1" w14:textId="77777777" w:rsidR="00BA216B" w:rsidRDefault="00BA216B" w:rsidP="00614F98"/>
                    <w:p w14:paraId="21149846" w14:textId="77777777" w:rsidR="00BA216B" w:rsidRDefault="00BA216B" w:rsidP="00614F98"/>
                    <w:p w14:paraId="2E228455" w14:textId="77777777" w:rsidR="00BA216B" w:rsidRDefault="00BA216B" w:rsidP="00614F98"/>
                    <w:p w14:paraId="7D3B6E9E" w14:textId="77777777" w:rsidR="00BA216B" w:rsidRDefault="00BA216B" w:rsidP="00614F98"/>
                    <w:p w14:paraId="6C0F9703" w14:textId="77777777" w:rsidR="00BA216B" w:rsidRDefault="00BA216B" w:rsidP="00614F98"/>
                    <w:p w14:paraId="2D21326C" w14:textId="77777777" w:rsidR="00BA216B" w:rsidRDefault="00BA216B" w:rsidP="00614F98"/>
                    <w:p w14:paraId="6D98151A" w14:textId="77777777" w:rsidR="00BA216B" w:rsidRDefault="00BA216B" w:rsidP="00614F98"/>
                    <w:p w14:paraId="7E6E654D" w14:textId="77777777" w:rsidR="00BA216B" w:rsidRDefault="00BA216B" w:rsidP="00614F98"/>
                    <w:p w14:paraId="6C3139AD" w14:textId="77777777" w:rsidR="00BA216B" w:rsidRDefault="00BA216B" w:rsidP="00614F98"/>
                    <w:p w14:paraId="377E81AF" w14:textId="77777777" w:rsidR="00BA216B" w:rsidRDefault="00BA216B" w:rsidP="00614F98"/>
                    <w:p w14:paraId="0B41D657" w14:textId="77777777" w:rsidR="00BA216B" w:rsidRDefault="00BA216B" w:rsidP="00614F98"/>
                    <w:p w14:paraId="77C8912F" w14:textId="77777777" w:rsidR="00BA216B" w:rsidRDefault="00BA216B" w:rsidP="00614F98"/>
                    <w:p w14:paraId="6476A026" w14:textId="77777777" w:rsidR="00BA216B" w:rsidRDefault="00BA216B" w:rsidP="00614F98"/>
                    <w:p w14:paraId="35EAB72F" w14:textId="77777777" w:rsidR="00BA216B" w:rsidRDefault="00BA216B" w:rsidP="00614F98"/>
                    <w:p w14:paraId="088256B3" w14:textId="77777777" w:rsidR="00BA216B" w:rsidRDefault="00BA216B" w:rsidP="00614F98"/>
                    <w:p w14:paraId="0B44D597" w14:textId="77777777" w:rsidR="00BA216B" w:rsidRDefault="00BA216B" w:rsidP="00614F98"/>
                    <w:p w14:paraId="6AC2BD0C" w14:textId="77777777" w:rsidR="00BA216B" w:rsidRDefault="00BA216B" w:rsidP="00614F98"/>
                    <w:p w14:paraId="4BDB623B" w14:textId="77777777" w:rsidR="00BA216B" w:rsidRDefault="00BA216B" w:rsidP="00614F98"/>
                    <w:p w14:paraId="3A54485A" w14:textId="77777777" w:rsidR="00BA216B" w:rsidRDefault="00BA216B" w:rsidP="00614F98"/>
                    <w:p w14:paraId="4E687325" w14:textId="77777777" w:rsidR="00BA216B" w:rsidRDefault="00BA216B" w:rsidP="00614F98"/>
                    <w:p w14:paraId="1816331A" w14:textId="77777777" w:rsidR="00BA216B" w:rsidRDefault="00BA216B" w:rsidP="00614F98"/>
                    <w:p w14:paraId="26B32C10" w14:textId="77777777" w:rsidR="00BA216B" w:rsidRDefault="00BA216B" w:rsidP="00614F98"/>
                    <w:p w14:paraId="42AE1D75" w14:textId="77777777" w:rsidR="00BA216B" w:rsidRDefault="00BA216B" w:rsidP="00614F98"/>
                    <w:p w14:paraId="2CACDB76" w14:textId="77777777" w:rsidR="00BA216B" w:rsidRDefault="00BA216B" w:rsidP="00614F98"/>
                    <w:p w14:paraId="7E6BFC0E" w14:textId="77777777" w:rsidR="00BA216B" w:rsidRDefault="00BA216B" w:rsidP="00614F98"/>
                    <w:p w14:paraId="0FB19C26" w14:textId="77777777" w:rsidR="00BA216B" w:rsidRDefault="00BA216B" w:rsidP="00614F98"/>
                    <w:p w14:paraId="2BC02969" w14:textId="77777777" w:rsidR="00BA216B" w:rsidRDefault="00BA216B" w:rsidP="00614F98"/>
                    <w:p w14:paraId="06015F30" w14:textId="77777777" w:rsidR="00BA216B" w:rsidRDefault="00BA216B" w:rsidP="00614F98"/>
                    <w:p w14:paraId="7DAD7732" w14:textId="77777777" w:rsidR="00BA216B" w:rsidRDefault="00BA216B" w:rsidP="00614F98"/>
                    <w:p w14:paraId="02C2B34D" w14:textId="77777777" w:rsidR="00BA216B" w:rsidRDefault="00BA216B" w:rsidP="00614F98"/>
                    <w:p w14:paraId="02654773" w14:textId="77777777" w:rsidR="00BA216B" w:rsidRDefault="00BA216B" w:rsidP="00614F98"/>
                    <w:p w14:paraId="0272BC48" w14:textId="77777777" w:rsidR="00BA216B" w:rsidRDefault="00BA216B" w:rsidP="00614F98"/>
                    <w:p w14:paraId="06ADD4CC" w14:textId="77777777" w:rsidR="00BA216B" w:rsidRDefault="00BA216B" w:rsidP="00614F98"/>
                    <w:p w14:paraId="55C93C43" w14:textId="77777777" w:rsidR="00BA216B" w:rsidRDefault="00BA216B" w:rsidP="00614F98"/>
                    <w:p w14:paraId="2419C929" w14:textId="77777777" w:rsidR="00BA216B" w:rsidRDefault="00BA216B" w:rsidP="00614F98"/>
                    <w:p w14:paraId="0C46EF48" w14:textId="77777777" w:rsidR="00BA216B" w:rsidRDefault="00BA216B" w:rsidP="00614F98"/>
                    <w:p w14:paraId="18565847" w14:textId="77777777" w:rsidR="00BA216B" w:rsidRDefault="00BA216B" w:rsidP="00614F98"/>
                    <w:p w14:paraId="43855B55" w14:textId="77777777" w:rsidR="00BA216B" w:rsidRDefault="00BA216B" w:rsidP="00614F98"/>
                    <w:p w14:paraId="6E0DA6EA" w14:textId="77777777" w:rsidR="00BA216B" w:rsidRDefault="00BA216B" w:rsidP="00614F98"/>
                    <w:p w14:paraId="1CC95373" w14:textId="77777777" w:rsidR="00BA216B" w:rsidRDefault="00BA216B" w:rsidP="00614F98"/>
                    <w:p w14:paraId="729320BE" w14:textId="77777777" w:rsidR="00BA216B" w:rsidRDefault="00BA216B" w:rsidP="00614F98"/>
                    <w:p w14:paraId="115BFB2F" w14:textId="77777777" w:rsidR="00BA216B" w:rsidRDefault="00BA216B" w:rsidP="00614F98"/>
                    <w:p w14:paraId="10BFEBC1" w14:textId="77777777" w:rsidR="00BA216B" w:rsidRDefault="00BA216B" w:rsidP="00614F98"/>
                    <w:p w14:paraId="2DC40F00" w14:textId="77777777" w:rsidR="00BA216B" w:rsidRDefault="00BA216B" w:rsidP="00614F98"/>
                    <w:p w14:paraId="55803C34" w14:textId="77777777" w:rsidR="00BA216B" w:rsidRDefault="00BA216B" w:rsidP="00614F98"/>
                    <w:p w14:paraId="3392827D" w14:textId="77777777" w:rsidR="00BA216B" w:rsidRDefault="00BA216B" w:rsidP="00614F98"/>
                    <w:p w14:paraId="16A4C8F5" w14:textId="77777777" w:rsidR="00BA216B" w:rsidRDefault="00BA216B" w:rsidP="00614F98"/>
                    <w:p w14:paraId="4ABE26C9" w14:textId="77777777" w:rsidR="00BA216B" w:rsidRDefault="00BA216B" w:rsidP="00614F98"/>
                    <w:p w14:paraId="7BE2C74E" w14:textId="77777777" w:rsidR="00BA216B" w:rsidRDefault="00BA216B" w:rsidP="00614F98"/>
                    <w:p w14:paraId="4604F6D1" w14:textId="77777777" w:rsidR="00BA216B" w:rsidRDefault="00BA216B" w:rsidP="00614F98"/>
                    <w:p w14:paraId="477D96F4" w14:textId="77777777" w:rsidR="00BA216B" w:rsidRDefault="00BA216B" w:rsidP="00614F98"/>
                    <w:p w14:paraId="3814DF1D" w14:textId="77777777" w:rsidR="00BA216B" w:rsidRDefault="00BA216B" w:rsidP="00614F98"/>
                    <w:p w14:paraId="13C03886" w14:textId="77777777" w:rsidR="00BA216B" w:rsidRDefault="00BA216B" w:rsidP="00614F98"/>
                    <w:p w14:paraId="5045301D" w14:textId="77777777" w:rsidR="00BA216B" w:rsidRDefault="00BA216B" w:rsidP="00614F98"/>
                    <w:p w14:paraId="0953B4A9" w14:textId="77777777" w:rsidR="00BA216B" w:rsidRDefault="00BA216B" w:rsidP="00614F98"/>
                    <w:p w14:paraId="6B466EFD" w14:textId="77777777" w:rsidR="00BA216B" w:rsidRDefault="00BA216B" w:rsidP="00614F98"/>
                    <w:p w14:paraId="081CD793" w14:textId="77777777" w:rsidR="00BA216B" w:rsidRDefault="00BA216B" w:rsidP="00614F98"/>
                    <w:p w14:paraId="5586D906" w14:textId="77777777" w:rsidR="00BA216B" w:rsidRDefault="00BA216B" w:rsidP="00614F98"/>
                    <w:p w14:paraId="3140A4FB" w14:textId="77777777" w:rsidR="00BA216B" w:rsidRDefault="00BA216B" w:rsidP="00614F98"/>
                    <w:p w14:paraId="1805F6F2" w14:textId="77777777" w:rsidR="00BA216B" w:rsidRDefault="00BA216B" w:rsidP="00614F98"/>
                    <w:p w14:paraId="37DF5983" w14:textId="77777777" w:rsidR="00BA216B" w:rsidRDefault="00BA216B" w:rsidP="00614F98"/>
                    <w:p w14:paraId="0E79C7E4" w14:textId="77777777" w:rsidR="00BA216B" w:rsidRDefault="00BA216B" w:rsidP="00614F98"/>
                    <w:p w14:paraId="70F62C60" w14:textId="77777777" w:rsidR="00BA216B" w:rsidRDefault="00BA216B" w:rsidP="00614F98"/>
                    <w:p w14:paraId="2F1141B5" w14:textId="77777777" w:rsidR="00BA216B" w:rsidRDefault="00BA216B" w:rsidP="00614F98"/>
                    <w:p w14:paraId="441286B5" w14:textId="77777777" w:rsidR="00BA216B" w:rsidRDefault="00BA216B" w:rsidP="00614F98"/>
                    <w:p w14:paraId="15C6B250" w14:textId="77777777" w:rsidR="00BA216B" w:rsidRDefault="00BA216B" w:rsidP="00614F98"/>
                    <w:p w14:paraId="02B35167" w14:textId="77777777" w:rsidR="00BA216B" w:rsidRDefault="00BA216B" w:rsidP="00614F98"/>
                    <w:p w14:paraId="34468195" w14:textId="77777777" w:rsidR="00BA216B" w:rsidRDefault="00BA216B" w:rsidP="00614F98"/>
                    <w:p w14:paraId="0FE60E92" w14:textId="77777777" w:rsidR="00BA216B" w:rsidRDefault="00BA216B" w:rsidP="00614F98"/>
                    <w:p w14:paraId="07C9AE91" w14:textId="77777777" w:rsidR="00BA216B" w:rsidRDefault="00BA216B" w:rsidP="00614F98"/>
                    <w:p w14:paraId="5F3A94A4" w14:textId="77777777" w:rsidR="00BA216B" w:rsidRDefault="00BA216B" w:rsidP="00614F98"/>
                    <w:p w14:paraId="6565389C" w14:textId="77777777" w:rsidR="00BA216B" w:rsidRDefault="00BA216B" w:rsidP="00614F98"/>
                    <w:p w14:paraId="77399B20" w14:textId="77777777" w:rsidR="00BA216B" w:rsidRDefault="00BA216B" w:rsidP="00614F98"/>
                    <w:p w14:paraId="78010E63" w14:textId="77777777" w:rsidR="00BA216B" w:rsidRDefault="00BA216B" w:rsidP="00614F98"/>
                    <w:p w14:paraId="5B91DE3B" w14:textId="77777777" w:rsidR="00BA216B" w:rsidRDefault="00BA216B" w:rsidP="00614F98"/>
                    <w:p w14:paraId="0607576D" w14:textId="77777777" w:rsidR="00BA216B" w:rsidRDefault="00BA216B" w:rsidP="00614F98"/>
                    <w:p w14:paraId="62B1A9D7" w14:textId="77777777" w:rsidR="00BA216B" w:rsidRDefault="00BA216B" w:rsidP="00614F98"/>
                    <w:p w14:paraId="54CD949D" w14:textId="77777777" w:rsidR="00BA216B" w:rsidRDefault="00BA216B" w:rsidP="00614F98"/>
                    <w:p w14:paraId="6DCB405F" w14:textId="77777777" w:rsidR="00BA216B" w:rsidRDefault="00BA216B" w:rsidP="00614F98"/>
                    <w:p w14:paraId="29716796" w14:textId="77777777" w:rsidR="00BA216B" w:rsidRDefault="00BA216B" w:rsidP="00614F98"/>
                    <w:p w14:paraId="7E9FAEB2" w14:textId="77777777" w:rsidR="00BA216B" w:rsidRDefault="00BA216B" w:rsidP="00614F98"/>
                    <w:p w14:paraId="4EFDCE43" w14:textId="77777777" w:rsidR="00BA216B" w:rsidRDefault="00BA216B" w:rsidP="00614F98"/>
                    <w:p w14:paraId="79DEB3E2" w14:textId="77777777" w:rsidR="00BA216B" w:rsidRDefault="00BA216B" w:rsidP="00614F98"/>
                    <w:p w14:paraId="6FA7D33E" w14:textId="77777777" w:rsidR="00BA216B" w:rsidRDefault="00BA216B" w:rsidP="00614F98"/>
                    <w:p w14:paraId="145FF254" w14:textId="77777777" w:rsidR="00BA216B" w:rsidRDefault="00BA216B" w:rsidP="00614F98"/>
                    <w:p w14:paraId="3FE03D48" w14:textId="77777777" w:rsidR="00BA216B" w:rsidRDefault="00BA216B" w:rsidP="00614F98"/>
                    <w:p w14:paraId="189BD8E9" w14:textId="77777777" w:rsidR="00BA216B" w:rsidRDefault="00BA216B" w:rsidP="00614F98"/>
                    <w:p w14:paraId="2DDD2FBF" w14:textId="77777777" w:rsidR="00BA216B" w:rsidRDefault="00BA216B" w:rsidP="00614F98"/>
                    <w:p w14:paraId="197D88B5" w14:textId="77777777" w:rsidR="00BA216B" w:rsidRDefault="00BA216B" w:rsidP="00614F98"/>
                    <w:p w14:paraId="7FF244D1" w14:textId="77777777" w:rsidR="00BA216B" w:rsidRDefault="00BA216B" w:rsidP="00614F98"/>
                    <w:p w14:paraId="0C47078E" w14:textId="77777777" w:rsidR="00BA216B" w:rsidRDefault="00BA216B" w:rsidP="00614F98"/>
                    <w:p w14:paraId="1BF98F5B" w14:textId="77777777" w:rsidR="00BA216B" w:rsidRDefault="00BA216B" w:rsidP="00614F98"/>
                    <w:p w14:paraId="4FFD5573" w14:textId="77777777" w:rsidR="00BA216B" w:rsidRDefault="00BA216B" w:rsidP="00614F98"/>
                    <w:p w14:paraId="44C3E9E1" w14:textId="77777777" w:rsidR="00BA216B" w:rsidRDefault="00BA216B" w:rsidP="00614F98"/>
                    <w:p w14:paraId="2AF0330F" w14:textId="77777777" w:rsidR="00BA216B" w:rsidRDefault="00BA216B" w:rsidP="00614F98"/>
                    <w:p w14:paraId="5BE38384" w14:textId="77777777" w:rsidR="00BA216B" w:rsidRDefault="00BA216B" w:rsidP="00614F98"/>
                    <w:p w14:paraId="42393A37" w14:textId="77777777" w:rsidR="00BA216B" w:rsidRDefault="00BA216B" w:rsidP="00614F98"/>
                    <w:p w14:paraId="287B32F6" w14:textId="77777777" w:rsidR="00BA216B" w:rsidRDefault="00BA216B" w:rsidP="00614F98"/>
                    <w:p w14:paraId="195EDF30" w14:textId="77777777" w:rsidR="00BA216B" w:rsidRDefault="00BA216B" w:rsidP="00614F98"/>
                    <w:p w14:paraId="67A4E36A" w14:textId="77777777" w:rsidR="00BA216B" w:rsidRDefault="00BA216B" w:rsidP="00614F98"/>
                    <w:p w14:paraId="3BB55571" w14:textId="77777777" w:rsidR="00BA216B" w:rsidRDefault="00BA216B" w:rsidP="00614F98"/>
                    <w:p w14:paraId="369B9429" w14:textId="77777777" w:rsidR="00BA216B" w:rsidRDefault="00BA216B" w:rsidP="00614F98"/>
                    <w:p w14:paraId="098FC702" w14:textId="77777777" w:rsidR="00BA216B" w:rsidRDefault="00BA216B" w:rsidP="00614F98"/>
                    <w:p w14:paraId="6BD25098" w14:textId="77777777" w:rsidR="00BA216B" w:rsidRDefault="00BA216B" w:rsidP="00614F98"/>
                    <w:p w14:paraId="7E6AD23F" w14:textId="77777777" w:rsidR="00BA216B" w:rsidRDefault="00BA216B" w:rsidP="00614F98"/>
                    <w:p w14:paraId="6310C4FA" w14:textId="77777777" w:rsidR="00BA216B" w:rsidRDefault="00BA216B" w:rsidP="00614F98"/>
                    <w:p w14:paraId="1561A209" w14:textId="77777777" w:rsidR="00BA216B" w:rsidRDefault="00BA216B" w:rsidP="00614F98"/>
                    <w:p w14:paraId="5D91E65F" w14:textId="77777777" w:rsidR="00BA216B" w:rsidRDefault="00BA216B" w:rsidP="00614F98"/>
                    <w:p w14:paraId="413F9FB5" w14:textId="77777777" w:rsidR="00BA216B" w:rsidRDefault="00BA216B" w:rsidP="00614F98"/>
                    <w:p w14:paraId="40DEAA63" w14:textId="77777777" w:rsidR="00BA216B" w:rsidRDefault="00BA216B" w:rsidP="00614F98"/>
                    <w:p w14:paraId="393B6451" w14:textId="77777777" w:rsidR="00BA216B" w:rsidRDefault="00BA216B" w:rsidP="00614F98"/>
                    <w:p w14:paraId="368454CA" w14:textId="77777777" w:rsidR="00BA216B" w:rsidRDefault="00BA216B" w:rsidP="00614F98"/>
                    <w:p w14:paraId="0DB5894D" w14:textId="77777777" w:rsidR="00BA216B" w:rsidRDefault="00BA216B" w:rsidP="00614F98"/>
                    <w:p w14:paraId="08610021" w14:textId="77777777" w:rsidR="00BA216B" w:rsidRDefault="00BA216B" w:rsidP="00614F98"/>
                    <w:p w14:paraId="0C4EAB76" w14:textId="77777777" w:rsidR="00BA216B" w:rsidRDefault="00BA216B" w:rsidP="00614F98"/>
                    <w:p w14:paraId="41148D8E" w14:textId="77777777" w:rsidR="00BA216B" w:rsidRDefault="00BA216B" w:rsidP="00614F98"/>
                    <w:p w14:paraId="4C87698F" w14:textId="77777777" w:rsidR="00BA216B" w:rsidRDefault="00BA216B" w:rsidP="00614F98"/>
                    <w:p w14:paraId="01E97F26" w14:textId="77777777" w:rsidR="00BA216B" w:rsidRDefault="00BA216B" w:rsidP="00614F98"/>
                    <w:p w14:paraId="75BF935E" w14:textId="77777777" w:rsidR="00BA216B" w:rsidRDefault="00BA216B" w:rsidP="00614F98"/>
                    <w:p w14:paraId="518570B1" w14:textId="77777777" w:rsidR="00BA216B" w:rsidRDefault="00BA216B" w:rsidP="00614F98"/>
                    <w:p w14:paraId="0741044E" w14:textId="77777777" w:rsidR="00BA216B" w:rsidRDefault="00BA216B" w:rsidP="00614F98"/>
                    <w:p w14:paraId="644EDB2E" w14:textId="77777777" w:rsidR="00BA216B" w:rsidRDefault="00BA216B" w:rsidP="00614F98"/>
                    <w:p w14:paraId="403B726A" w14:textId="77777777" w:rsidR="00BA216B" w:rsidRDefault="00BA216B" w:rsidP="00614F98"/>
                    <w:p w14:paraId="43A12C44" w14:textId="77777777" w:rsidR="00BA216B" w:rsidRDefault="00BA216B" w:rsidP="00614F98"/>
                    <w:p w14:paraId="192C0BCA" w14:textId="77777777" w:rsidR="00BA216B" w:rsidRDefault="00BA216B" w:rsidP="00614F98"/>
                    <w:p w14:paraId="49CD0B1D" w14:textId="77777777" w:rsidR="00BA216B" w:rsidRDefault="00BA216B" w:rsidP="00614F98"/>
                    <w:p w14:paraId="5A30435B" w14:textId="77777777" w:rsidR="00BA216B" w:rsidRDefault="00BA216B" w:rsidP="00614F98"/>
                    <w:p w14:paraId="0894E283" w14:textId="77777777" w:rsidR="00BA216B" w:rsidRDefault="00BA216B" w:rsidP="00614F98"/>
                    <w:p w14:paraId="52C27702" w14:textId="77777777" w:rsidR="00BA216B" w:rsidRDefault="00BA216B" w:rsidP="00614F98"/>
                    <w:p w14:paraId="095C6325" w14:textId="77777777" w:rsidR="00BA216B" w:rsidRDefault="00BA216B" w:rsidP="00614F98"/>
                    <w:p w14:paraId="385426A2" w14:textId="77777777" w:rsidR="00BA216B" w:rsidRDefault="00BA216B" w:rsidP="00614F98"/>
                    <w:p w14:paraId="0F5AE46E" w14:textId="77777777" w:rsidR="00BA216B" w:rsidRDefault="00BA216B" w:rsidP="00614F98"/>
                    <w:p w14:paraId="2CF9FFB1" w14:textId="77777777" w:rsidR="00BA216B" w:rsidRDefault="00BA216B" w:rsidP="00614F98"/>
                    <w:p w14:paraId="0DD2F7D4" w14:textId="77777777" w:rsidR="00BA216B" w:rsidRDefault="00BA216B" w:rsidP="00614F98"/>
                    <w:p w14:paraId="717A4147" w14:textId="77777777" w:rsidR="00BA216B" w:rsidRDefault="00BA216B" w:rsidP="00614F98"/>
                    <w:p w14:paraId="7A2722A5" w14:textId="77777777" w:rsidR="00BA216B" w:rsidRDefault="00BA216B" w:rsidP="00614F98"/>
                    <w:p w14:paraId="4A691CD6" w14:textId="77777777" w:rsidR="00BA216B" w:rsidRDefault="00BA216B" w:rsidP="00614F98"/>
                    <w:p w14:paraId="3D841230" w14:textId="77777777" w:rsidR="00BA216B" w:rsidRDefault="00BA216B" w:rsidP="00614F98"/>
                    <w:p w14:paraId="0EBA8A1E" w14:textId="77777777" w:rsidR="00BA216B" w:rsidRDefault="00BA216B" w:rsidP="00614F98"/>
                    <w:p w14:paraId="255149BC" w14:textId="77777777" w:rsidR="00BA216B" w:rsidRDefault="00BA216B" w:rsidP="00614F98"/>
                    <w:p w14:paraId="3A868AE9" w14:textId="77777777" w:rsidR="00BA216B" w:rsidRDefault="00BA216B" w:rsidP="00614F98"/>
                    <w:p w14:paraId="568BEFC6" w14:textId="77777777" w:rsidR="00BA216B" w:rsidRDefault="00BA216B" w:rsidP="00614F98"/>
                    <w:p w14:paraId="517A64AE" w14:textId="77777777" w:rsidR="00BA216B" w:rsidRDefault="00BA216B" w:rsidP="00614F98"/>
                    <w:p w14:paraId="5F755AAD" w14:textId="77777777" w:rsidR="00BA216B" w:rsidRDefault="00BA216B" w:rsidP="00614F98"/>
                    <w:p w14:paraId="3424752B" w14:textId="77777777" w:rsidR="00BA216B" w:rsidRDefault="00BA216B" w:rsidP="00614F98"/>
                    <w:p w14:paraId="75AFAFAF" w14:textId="77777777" w:rsidR="00BA216B" w:rsidRDefault="00BA216B" w:rsidP="00614F98"/>
                    <w:p w14:paraId="6FF3CE33" w14:textId="77777777" w:rsidR="00BA216B" w:rsidRDefault="00BA216B" w:rsidP="00614F98"/>
                    <w:p w14:paraId="773A5DA8" w14:textId="77777777" w:rsidR="00BA216B" w:rsidRDefault="00BA216B" w:rsidP="00614F98"/>
                    <w:p w14:paraId="1527DBDD" w14:textId="77777777" w:rsidR="00BA216B" w:rsidRDefault="00BA216B" w:rsidP="00614F98"/>
                    <w:p w14:paraId="352A5B11" w14:textId="77777777" w:rsidR="00BA216B" w:rsidRDefault="00BA216B" w:rsidP="00614F98"/>
                    <w:p w14:paraId="34F47457" w14:textId="77777777" w:rsidR="00BA216B" w:rsidRDefault="00BA216B" w:rsidP="00614F98"/>
                    <w:p w14:paraId="21200D4B" w14:textId="77777777" w:rsidR="00BA216B" w:rsidRDefault="00BA216B" w:rsidP="00614F98"/>
                    <w:p w14:paraId="65AAA7FF" w14:textId="77777777" w:rsidR="00BA216B" w:rsidRDefault="00BA216B" w:rsidP="00614F98"/>
                    <w:p w14:paraId="5EFBD2DA" w14:textId="77777777" w:rsidR="00BA216B" w:rsidRDefault="00BA216B" w:rsidP="00614F98"/>
                    <w:p w14:paraId="7DD4E0A4" w14:textId="77777777" w:rsidR="00BA216B" w:rsidRDefault="00BA216B" w:rsidP="00614F98"/>
                    <w:p w14:paraId="6ABADF8C" w14:textId="77777777" w:rsidR="00BA216B" w:rsidRDefault="00BA216B" w:rsidP="00614F98"/>
                    <w:p w14:paraId="1E1EF453" w14:textId="77777777" w:rsidR="00BA216B" w:rsidRDefault="00BA216B" w:rsidP="00614F98"/>
                    <w:p w14:paraId="248FCE4C" w14:textId="77777777" w:rsidR="00BA216B" w:rsidRDefault="00BA216B" w:rsidP="00614F98"/>
                    <w:p w14:paraId="3BEA11A7" w14:textId="77777777" w:rsidR="00BA216B" w:rsidRDefault="00BA216B" w:rsidP="00614F98"/>
                    <w:p w14:paraId="1DB3F78E" w14:textId="77777777" w:rsidR="00BA216B" w:rsidRDefault="00BA216B" w:rsidP="00614F98"/>
                    <w:p w14:paraId="1C2CCBCB" w14:textId="77777777" w:rsidR="00BA216B" w:rsidRDefault="00BA216B" w:rsidP="00614F98"/>
                    <w:p w14:paraId="7D92EFFA" w14:textId="77777777" w:rsidR="00BA216B" w:rsidRDefault="00BA216B" w:rsidP="00614F98"/>
                    <w:p w14:paraId="090D43BB" w14:textId="77777777" w:rsidR="00BA216B" w:rsidRDefault="00BA216B" w:rsidP="00614F98"/>
                    <w:p w14:paraId="5CEC24CA" w14:textId="77777777" w:rsidR="00BA216B" w:rsidRDefault="00BA216B" w:rsidP="00614F98"/>
                    <w:p w14:paraId="6A4C3AA3" w14:textId="77777777" w:rsidR="00BA216B" w:rsidRDefault="00BA216B" w:rsidP="00614F98"/>
                    <w:p w14:paraId="09727694" w14:textId="77777777" w:rsidR="00BA216B" w:rsidRDefault="00BA216B" w:rsidP="00614F98"/>
                    <w:p w14:paraId="073BCCCF" w14:textId="77777777" w:rsidR="00BA216B" w:rsidRDefault="00BA216B" w:rsidP="00614F98"/>
                    <w:p w14:paraId="1C2CC7CA" w14:textId="77777777" w:rsidR="00BA216B" w:rsidRDefault="00BA216B" w:rsidP="00614F98"/>
                    <w:p w14:paraId="7CF958C3" w14:textId="77777777" w:rsidR="00BA216B" w:rsidRDefault="00BA216B" w:rsidP="00614F98"/>
                    <w:p w14:paraId="04CF1C84" w14:textId="77777777" w:rsidR="00BA216B" w:rsidRDefault="00BA216B" w:rsidP="00614F98"/>
                    <w:p w14:paraId="1885A82E" w14:textId="77777777" w:rsidR="00BA216B" w:rsidRDefault="00BA216B" w:rsidP="00614F98"/>
                    <w:p w14:paraId="5A91B757" w14:textId="77777777" w:rsidR="00BA216B" w:rsidRDefault="00BA216B" w:rsidP="00614F98"/>
                    <w:p w14:paraId="23335B26" w14:textId="77777777" w:rsidR="00BA216B" w:rsidRDefault="00BA216B" w:rsidP="00614F98"/>
                    <w:p w14:paraId="043C92C8" w14:textId="77777777" w:rsidR="00BA216B" w:rsidRDefault="00BA216B" w:rsidP="00614F98"/>
                    <w:p w14:paraId="22D7AB32" w14:textId="77777777" w:rsidR="00BA216B" w:rsidRDefault="00BA216B" w:rsidP="00614F98"/>
                    <w:p w14:paraId="46CF5AE8" w14:textId="77777777" w:rsidR="00BA216B" w:rsidRDefault="00BA216B" w:rsidP="00614F98"/>
                    <w:p w14:paraId="1BDF4389" w14:textId="77777777" w:rsidR="00BA216B" w:rsidRDefault="00BA216B" w:rsidP="00614F98"/>
                    <w:p w14:paraId="5F2E9CA9" w14:textId="77777777" w:rsidR="00BA216B" w:rsidRDefault="00BA216B" w:rsidP="00614F98"/>
                    <w:p w14:paraId="1A3CDA96" w14:textId="77777777" w:rsidR="00BA216B" w:rsidRDefault="00BA216B" w:rsidP="00614F98"/>
                    <w:p w14:paraId="2B9A6224" w14:textId="77777777" w:rsidR="00BA216B" w:rsidRDefault="00BA216B" w:rsidP="00614F98"/>
                    <w:p w14:paraId="5CB3DB04" w14:textId="77777777" w:rsidR="00BA216B" w:rsidRDefault="00BA216B" w:rsidP="00614F98"/>
                    <w:p w14:paraId="7AE5FD6B" w14:textId="77777777" w:rsidR="00BA216B" w:rsidRDefault="00BA216B" w:rsidP="00614F98"/>
                    <w:p w14:paraId="6437F152" w14:textId="77777777" w:rsidR="00BA216B" w:rsidRDefault="00BA216B" w:rsidP="00614F98"/>
                    <w:p w14:paraId="5131D5F1" w14:textId="77777777" w:rsidR="00BA216B" w:rsidRDefault="00BA216B" w:rsidP="00614F98"/>
                    <w:p w14:paraId="7FE961C1" w14:textId="77777777" w:rsidR="00BA216B" w:rsidRDefault="00BA216B" w:rsidP="00614F98"/>
                    <w:p w14:paraId="375815D6" w14:textId="77777777" w:rsidR="00BA216B" w:rsidRDefault="00BA216B" w:rsidP="00614F98"/>
                    <w:p w14:paraId="494A7BCC" w14:textId="77777777" w:rsidR="00BA216B" w:rsidRDefault="00BA216B" w:rsidP="00614F98"/>
                    <w:p w14:paraId="497C1EC5" w14:textId="77777777" w:rsidR="00BA216B" w:rsidRDefault="00BA216B" w:rsidP="00614F98"/>
                    <w:p w14:paraId="39B5475B" w14:textId="77777777" w:rsidR="00BA216B" w:rsidRDefault="00BA216B" w:rsidP="00614F98"/>
                    <w:p w14:paraId="7A7F3516" w14:textId="77777777" w:rsidR="00BA216B" w:rsidRDefault="00BA216B" w:rsidP="00614F98"/>
                    <w:p w14:paraId="7D2494AF" w14:textId="77777777" w:rsidR="00BA216B" w:rsidRDefault="00BA216B" w:rsidP="00614F98"/>
                    <w:p w14:paraId="7F68FBFA" w14:textId="77777777" w:rsidR="00BA216B" w:rsidRDefault="00BA216B" w:rsidP="00614F98"/>
                    <w:p w14:paraId="79979024" w14:textId="77777777" w:rsidR="00BA216B" w:rsidRDefault="00BA216B" w:rsidP="00614F98"/>
                    <w:p w14:paraId="4681ABB1" w14:textId="77777777" w:rsidR="00BA216B" w:rsidRDefault="00BA216B" w:rsidP="00614F98"/>
                    <w:p w14:paraId="77A46D74" w14:textId="77777777" w:rsidR="00BA216B" w:rsidRDefault="00BA216B" w:rsidP="00614F98"/>
                    <w:p w14:paraId="7A07F845" w14:textId="77777777" w:rsidR="00BA216B" w:rsidRDefault="00BA216B" w:rsidP="00614F98"/>
                    <w:p w14:paraId="1ECC5618" w14:textId="77777777" w:rsidR="00BA216B" w:rsidRDefault="00BA216B" w:rsidP="00614F98"/>
                    <w:p w14:paraId="200FA745" w14:textId="77777777" w:rsidR="00BA216B" w:rsidRDefault="00BA216B" w:rsidP="00614F98"/>
                    <w:p w14:paraId="1390BFA9" w14:textId="77777777" w:rsidR="00BA216B" w:rsidRDefault="00BA216B" w:rsidP="00614F98"/>
                    <w:p w14:paraId="331575B6" w14:textId="77777777" w:rsidR="00BA216B" w:rsidRDefault="00BA216B" w:rsidP="00614F98"/>
                    <w:p w14:paraId="59518D40" w14:textId="77777777" w:rsidR="00BA216B" w:rsidRDefault="00BA216B" w:rsidP="00614F98"/>
                    <w:p w14:paraId="28A4AAB1" w14:textId="77777777" w:rsidR="00BA216B" w:rsidRDefault="00BA216B" w:rsidP="00614F98"/>
                    <w:p w14:paraId="503504FE" w14:textId="77777777" w:rsidR="00BA216B" w:rsidRDefault="00BA216B" w:rsidP="00614F98"/>
                    <w:p w14:paraId="1D0D630F" w14:textId="77777777" w:rsidR="00BA216B" w:rsidRDefault="00BA216B" w:rsidP="00614F98"/>
                    <w:p w14:paraId="259E07AC" w14:textId="77777777" w:rsidR="00BA216B" w:rsidRDefault="00BA216B" w:rsidP="00614F98"/>
                    <w:p w14:paraId="3A99276E" w14:textId="77777777" w:rsidR="00BA216B" w:rsidRDefault="00BA216B" w:rsidP="00614F98"/>
                    <w:p w14:paraId="208A678D" w14:textId="77777777" w:rsidR="00BA216B" w:rsidRDefault="00BA216B" w:rsidP="00614F98"/>
                    <w:p w14:paraId="78B355B9" w14:textId="77777777" w:rsidR="00BA216B" w:rsidRDefault="00BA216B" w:rsidP="00614F98"/>
                    <w:p w14:paraId="12ECA1AE" w14:textId="77777777" w:rsidR="00BA216B" w:rsidRDefault="00BA216B" w:rsidP="00614F98"/>
                    <w:p w14:paraId="1B035346" w14:textId="77777777" w:rsidR="00BA216B" w:rsidRDefault="00BA216B" w:rsidP="00614F98"/>
                    <w:p w14:paraId="699E6DB5" w14:textId="77777777" w:rsidR="00BA216B" w:rsidRDefault="00BA216B" w:rsidP="00614F98"/>
                    <w:p w14:paraId="7DE3AB51" w14:textId="77777777" w:rsidR="00BA216B" w:rsidRDefault="00BA216B" w:rsidP="00614F98"/>
                    <w:p w14:paraId="22303837" w14:textId="77777777" w:rsidR="00BA216B" w:rsidRDefault="00BA216B" w:rsidP="00614F98"/>
                    <w:p w14:paraId="2EE95E23" w14:textId="77777777" w:rsidR="00BA216B" w:rsidRDefault="00BA216B" w:rsidP="00614F98"/>
                    <w:p w14:paraId="49CD3B7B" w14:textId="77777777" w:rsidR="00BA216B" w:rsidRDefault="00BA216B" w:rsidP="00614F98"/>
                    <w:p w14:paraId="616FC48F" w14:textId="77777777" w:rsidR="00BA216B" w:rsidRDefault="00BA216B" w:rsidP="00614F98"/>
                    <w:p w14:paraId="17D48ADA" w14:textId="77777777" w:rsidR="00BA216B" w:rsidRDefault="00BA216B" w:rsidP="00614F98"/>
                    <w:p w14:paraId="4FDF8C0F" w14:textId="77777777" w:rsidR="00BA216B" w:rsidRDefault="00BA216B" w:rsidP="00614F98"/>
                    <w:p w14:paraId="4E0D0480" w14:textId="77777777" w:rsidR="00BA216B" w:rsidRDefault="00BA216B" w:rsidP="00614F98"/>
                    <w:p w14:paraId="64726F4D" w14:textId="77777777" w:rsidR="00BA216B" w:rsidRDefault="00BA216B" w:rsidP="00614F98"/>
                    <w:p w14:paraId="1524BDC8" w14:textId="77777777" w:rsidR="00BA216B" w:rsidRDefault="00BA216B" w:rsidP="00614F98"/>
                    <w:p w14:paraId="3D916F35" w14:textId="77777777" w:rsidR="00BA216B" w:rsidRDefault="00BA216B" w:rsidP="00614F98"/>
                    <w:p w14:paraId="0F641E05" w14:textId="77777777" w:rsidR="00BA216B" w:rsidRDefault="00BA216B" w:rsidP="00614F98"/>
                    <w:p w14:paraId="0EE07086" w14:textId="77777777" w:rsidR="00BA216B" w:rsidRDefault="00BA216B" w:rsidP="00614F98"/>
                    <w:p w14:paraId="53497BD3" w14:textId="77777777" w:rsidR="00BA216B" w:rsidRDefault="00BA216B" w:rsidP="00614F98"/>
                    <w:p w14:paraId="452041DE" w14:textId="77777777" w:rsidR="00BA216B" w:rsidRDefault="00BA216B" w:rsidP="00614F98"/>
                    <w:p w14:paraId="018BB0ED" w14:textId="77777777" w:rsidR="00BA216B" w:rsidRDefault="00BA216B" w:rsidP="00614F98"/>
                    <w:p w14:paraId="670F2E51" w14:textId="77777777" w:rsidR="00BA216B" w:rsidRDefault="00BA216B" w:rsidP="00614F98"/>
                    <w:p w14:paraId="4C70B870" w14:textId="77777777" w:rsidR="00BA216B" w:rsidRDefault="00BA216B" w:rsidP="00614F98"/>
                    <w:p w14:paraId="1B606BEB" w14:textId="77777777" w:rsidR="00BA216B" w:rsidRDefault="00BA216B" w:rsidP="00614F98"/>
                    <w:p w14:paraId="5D18D7EF" w14:textId="77777777" w:rsidR="00BA216B" w:rsidRDefault="00BA216B" w:rsidP="00614F98"/>
                    <w:p w14:paraId="1D20C331" w14:textId="77777777" w:rsidR="00BA216B" w:rsidRDefault="00BA216B" w:rsidP="00614F98"/>
                    <w:p w14:paraId="0CED00B3" w14:textId="77777777" w:rsidR="00BA216B" w:rsidRDefault="00BA216B" w:rsidP="00614F98"/>
                    <w:p w14:paraId="7B409AF5" w14:textId="77777777" w:rsidR="00BA216B" w:rsidRDefault="00BA216B" w:rsidP="00614F98"/>
                    <w:p w14:paraId="7885913A" w14:textId="77777777" w:rsidR="00BA216B" w:rsidRDefault="00BA216B" w:rsidP="00614F98"/>
                    <w:p w14:paraId="37215163" w14:textId="77777777" w:rsidR="00BA216B" w:rsidRDefault="00BA216B" w:rsidP="00614F98"/>
                    <w:p w14:paraId="143C0B6C" w14:textId="77777777" w:rsidR="00BA216B" w:rsidRDefault="00BA216B" w:rsidP="00614F98"/>
                    <w:p w14:paraId="5E8EFA83" w14:textId="77777777" w:rsidR="00BA216B" w:rsidRDefault="00BA216B" w:rsidP="00614F98"/>
                    <w:p w14:paraId="2E2D49FC" w14:textId="77777777" w:rsidR="00BA216B" w:rsidRDefault="00BA216B" w:rsidP="00614F98"/>
                    <w:p w14:paraId="1A7C0C96" w14:textId="77777777" w:rsidR="00BA216B" w:rsidRDefault="00BA216B" w:rsidP="00614F98"/>
                    <w:p w14:paraId="23FB8746" w14:textId="77777777" w:rsidR="00BA216B" w:rsidRDefault="00BA216B" w:rsidP="00614F98"/>
                    <w:p w14:paraId="0381456D" w14:textId="77777777" w:rsidR="00BA216B" w:rsidRDefault="00BA216B" w:rsidP="00614F98"/>
                    <w:p w14:paraId="11511488" w14:textId="77777777" w:rsidR="00BA216B" w:rsidRDefault="00BA216B" w:rsidP="00614F98"/>
                    <w:p w14:paraId="6E8D6624" w14:textId="77777777" w:rsidR="00BA216B" w:rsidRDefault="00BA216B" w:rsidP="00614F98"/>
                    <w:p w14:paraId="419470E2" w14:textId="77777777" w:rsidR="00BA216B" w:rsidRDefault="00BA216B" w:rsidP="00614F98"/>
                    <w:p w14:paraId="76BB670A" w14:textId="77777777" w:rsidR="00BA216B" w:rsidRDefault="00BA216B" w:rsidP="00614F98"/>
                    <w:p w14:paraId="0E6CDBC7" w14:textId="77777777" w:rsidR="00BA216B" w:rsidRDefault="00BA216B" w:rsidP="00614F98"/>
                    <w:p w14:paraId="01381F90" w14:textId="77777777" w:rsidR="00BA216B" w:rsidRDefault="00BA216B" w:rsidP="00614F98"/>
                    <w:p w14:paraId="611F889D" w14:textId="77777777" w:rsidR="00BA216B" w:rsidRDefault="00BA216B" w:rsidP="00614F98"/>
                    <w:p w14:paraId="11C8DCCF" w14:textId="77777777" w:rsidR="00BA216B" w:rsidRDefault="00BA216B" w:rsidP="00614F98"/>
                    <w:p w14:paraId="61CBB41C" w14:textId="77777777" w:rsidR="00BA216B" w:rsidRDefault="00BA216B" w:rsidP="00614F98"/>
                    <w:p w14:paraId="5EC977E0" w14:textId="77777777" w:rsidR="00BA216B" w:rsidRDefault="00BA216B" w:rsidP="00614F98"/>
                    <w:p w14:paraId="7208C72E" w14:textId="77777777" w:rsidR="00BA216B" w:rsidRDefault="00BA216B" w:rsidP="00614F98"/>
                    <w:p w14:paraId="55CE24BF" w14:textId="77777777" w:rsidR="00BA216B" w:rsidRDefault="00BA216B" w:rsidP="00614F98"/>
                    <w:p w14:paraId="6064A919" w14:textId="77777777" w:rsidR="00BA216B" w:rsidRDefault="00BA216B" w:rsidP="00614F98"/>
                    <w:p w14:paraId="10B80BA3" w14:textId="77777777" w:rsidR="00BA216B" w:rsidRDefault="00BA216B" w:rsidP="00614F98"/>
                    <w:p w14:paraId="7FA320BC" w14:textId="77777777" w:rsidR="00BA216B" w:rsidRDefault="00BA216B" w:rsidP="00614F98"/>
                    <w:p w14:paraId="302BD92A" w14:textId="77777777" w:rsidR="00BA216B" w:rsidRDefault="00BA216B" w:rsidP="00614F98"/>
                    <w:p w14:paraId="1D36E651" w14:textId="77777777" w:rsidR="00BA216B" w:rsidRDefault="00BA216B" w:rsidP="00614F98"/>
                    <w:p w14:paraId="5E2E84E5" w14:textId="77777777" w:rsidR="00BA216B" w:rsidRDefault="00BA216B" w:rsidP="00614F98"/>
                    <w:p w14:paraId="39AD2C5E" w14:textId="77777777" w:rsidR="00BA216B" w:rsidRDefault="00BA216B" w:rsidP="00614F98"/>
                    <w:p w14:paraId="438BF08F" w14:textId="77777777" w:rsidR="00BA216B" w:rsidRDefault="00BA216B" w:rsidP="00614F98"/>
                    <w:p w14:paraId="6A9872B1" w14:textId="77777777" w:rsidR="00BA216B" w:rsidRDefault="00BA216B" w:rsidP="00614F98"/>
                    <w:p w14:paraId="7574DAD9" w14:textId="77777777" w:rsidR="00BA216B" w:rsidRDefault="00BA216B" w:rsidP="00614F98"/>
                    <w:p w14:paraId="1EFC9BEA" w14:textId="77777777" w:rsidR="00BA216B" w:rsidRDefault="00BA216B" w:rsidP="00614F98"/>
                    <w:p w14:paraId="5BF614D5" w14:textId="77777777" w:rsidR="00BA216B" w:rsidRDefault="00BA216B" w:rsidP="00614F98"/>
                    <w:p w14:paraId="0A8A0B65" w14:textId="77777777" w:rsidR="00BA216B" w:rsidRDefault="00BA216B" w:rsidP="00614F98"/>
                    <w:p w14:paraId="6CE3D743" w14:textId="77777777" w:rsidR="00BA216B" w:rsidRDefault="00BA216B" w:rsidP="00614F98"/>
                    <w:p w14:paraId="7BC620AB" w14:textId="77777777" w:rsidR="00BA216B" w:rsidRDefault="00BA216B" w:rsidP="00614F98"/>
                    <w:p w14:paraId="7AE03FB9" w14:textId="77777777" w:rsidR="00BA216B" w:rsidRDefault="00BA216B" w:rsidP="00614F98"/>
                    <w:p w14:paraId="07F982F0" w14:textId="77777777" w:rsidR="00BA216B" w:rsidRDefault="00BA216B" w:rsidP="00614F98"/>
                    <w:p w14:paraId="0A20E5DE" w14:textId="77777777" w:rsidR="00BA216B" w:rsidRDefault="00BA216B" w:rsidP="00614F98"/>
                    <w:p w14:paraId="2B1F1D5D" w14:textId="77777777" w:rsidR="00BA216B" w:rsidRDefault="00BA216B" w:rsidP="00614F98"/>
                    <w:p w14:paraId="63B63699" w14:textId="77777777" w:rsidR="00BA216B" w:rsidRDefault="00BA216B" w:rsidP="00614F98"/>
                    <w:p w14:paraId="6059862A" w14:textId="77777777" w:rsidR="00BA216B" w:rsidRDefault="00BA216B" w:rsidP="00614F98"/>
                    <w:p w14:paraId="657CD964" w14:textId="77777777" w:rsidR="00BA216B" w:rsidRDefault="00BA216B" w:rsidP="00614F98"/>
                    <w:p w14:paraId="01ACACE5" w14:textId="77777777" w:rsidR="00BA216B" w:rsidRDefault="00BA216B" w:rsidP="00614F98"/>
                    <w:p w14:paraId="58717F51" w14:textId="77777777" w:rsidR="00BA216B" w:rsidRDefault="00BA216B" w:rsidP="00614F98"/>
                    <w:p w14:paraId="152E3420" w14:textId="77777777" w:rsidR="00BA216B" w:rsidRDefault="00BA216B" w:rsidP="00614F98"/>
                    <w:p w14:paraId="2892771C" w14:textId="77777777" w:rsidR="00BA216B" w:rsidRDefault="00BA216B" w:rsidP="00614F98"/>
                    <w:p w14:paraId="15F02B97" w14:textId="77777777" w:rsidR="00BA216B" w:rsidRDefault="00BA216B" w:rsidP="00614F98"/>
                    <w:p w14:paraId="39C4FF18" w14:textId="77777777" w:rsidR="00BA216B" w:rsidRDefault="00BA216B" w:rsidP="00614F98"/>
                    <w:p w14:paraId="557B213F" w14:textId="77777777" w:rsidR="00BA216B" w:rsidRDefault="00BA216B" w:rsidP="00614F98"/>
                    <w:p w14:paraId="6FB74C72" w14:textId="77777777" w:rsidR="00BA216B" w:rsidRDefault="00BA216B" w:rsidP="00614F98"/>
                    <w:p w14:paraId="65FC9418" w14:textId="77777777" w:rsidR="00BA216B" w:rsidRDefault="00BA216B" w:rsidP="00614F98"/>
                    <w:p w14:paraId="25CA3F1A" w14:textId="77777777" w:rsidR="00BA216B" w:rsidRDefault="00BA216B" w:rsidP="00614F98"/>
                    <w:p w14:paraId="5AE38EE0" w14:textId="77777777" w:rsidR="00BA216B" w:rsidRDefault="00BA216B" w:rsidP="00614F98"/>
                    <w:p w14:paraId="66ED1DAF" w14:textId="77777777" w:rsidR="00BA216B" w:rsidRDefault="00BA216B" w:rsidP="00614F98"/>
                    <w:p w14:paraId="3198BB82" w14:textId="77777777" w:rsidR="00BA216B" w:rsidRDefault="00BA216B" w:rsidP="00614F98"/>
                    <w:p w14:paraId="4B5E4A82" w14:textId="77777777" w:rsidR="00BA216B" w:rsidRDefault="00BA216B" w:rsidP="00614F98"/>
                    <w:p w14:paraId="7B5D46B9" w14:textId="77777777" w:rsidR="00BA216B" w:rsidRDefault="00BA216B" w:rsidP="00614F98"/>
                    <w:p w14:paraId="446F1DD2" w14:textId="77777777" w:rsidR="00BA216B" w:rsidRDefault="00BA216B" w:rsidP="00614F98"/>
                    <w:p w14:paraId="75D7C971" w14:textId="77777777" w:rsidR="00BA216B" w:rsidRDefault="00BA216B" w:rsidP="00614F98"/>
                    <w:p w14:paraId="7257F12E" w14:textId="77777777" w:rsidR="00BA216B" w:rsidRDefault="00BA216B" w:rsidP="00614F98"/>
                    <w:p w14:paraId="32CC58BD" w14:textId="77777777" w:rsidR="00BA216B" w:rsidRDefault="00BA216B" w:rsidP="00614F98"/>
                    <w:p w14:paraId="64751B35" w14:textId="77777777" w:rsidR="00BA216B" w:rsidRDefault="00BA216B" w:rsidP="00614F98"/>
                    <w:p w14:paraId="7BA1A434" w14:textId="77777777" w:rsidR="00BA216B" w:rsidRDefault="00BA216B" w:rsidP="00614F98"/>
                    <w:p w14:paraId="03256AF0" w14:textId="77777777" w:rsidR="00BA216B" w:rsidRDefault="00BA216B" w:rsidP="00614F98"/>
                    <w:p w14:paraId="4D841908" w14:textId="77777777" w:rsidR="00BA216B" w:rsidRDefault="00BA216B" w:rsidP="00614F98"/>
                    <w:p w14:paraId="5FC12950" w14:textId="77777777" w:rsidR="00BA216B" w:rsidRDefault="00BA216B" w:rsidP="00614F98"/>
                    <w:p w14:paraId="105AD801" w14:textId="77777777" w:rsidR="00BA216B" w:rsidRDefault="00BA216B" w:rsidP="00614F98"/>
                    <w:p w14:paraId="081D4E19" w14:textId="77777777" w:rsidR="00BA216B" w:rsidRDefault="00BA216B" w:rsidP="00614F98"/>
                    <w:p w14:paraId="6749BD3E" w14:textId="77777777" w:rsidR="00BA216B" w:rsidRDefault="00BA216B" w:rsidP="00614F98"/>
                    <w:p w14:paraId="12EDDB27" w14:textId="77777777" w:rsidR="00BA216B" w:rsidRDefault="00BA216B" w:rsidP="00614F98"/>
                    <w:p w14:paraId="49FD22A9" w14:textId="77777777" w:rsidR="00BA216B" w:rsidRDefault="00BA216B" w:rsidP="00614F98"/>
                    <w:p w14:paraId="0F278FC7" w14:textId="77777777" w:rsidR="00BA216B" w:rsidRDefault="00BA216B" w:rsidP="00614F98"/>
                    <w:p w14:paraId="7BC38BB9" w14:textId="77777777" w:rsidR="00BA216B" w:rsidRDefault="00BA216B" w:rsidP="00614F98"/>
                    <w:p w14:paraId="17D42E86" w14:textId="77777777" w:rsidR="00BA216B" w:rsidRDefault="00BA216B" w:rsidP="00614F98"/>
                    <w:p w14:paraId="420976F6" w14:textId="77777777" w:rsidR="00BA216B" w:rsidRDefault="00BA216B" w:rsidP="00614F98"/>
                    <w:p w14:paraId="0025A29F" w14:textId="77777777" w:rsidR="00BA216B" w:rsidRDefault="00BA216B" w:rsidP="00614F98"/>
                    <w:p w14:paraId="3EDC6CC7" w14:textId="77777777" w:rsidR="00BA216B" w:rsidRDefault="00BA216B" w:rsidP="00614F98"/>
                    <w:p w14:paraId="2945DEEB" w14:textId="77777777" w:rsidR="00BA216B" w:rsidRDefault="00BA216B" w:rsidP="00614F98"/>
                    <w:p w14:paraId="7885B050" w14:textId="77777777" w:rsidR="00BA216B" w:rsidRDefault="00BA216B" w:rsidP="00614F98"/>
                    <w:p w14:paraId="3BC9F030" w14:textId="77777777" w:rsidR="00BA216B" w:rsidRDefault="00BA216B" w:rsidP="00614F98"/>
                    <w:p w14:paraId="4D10367B" w14:textId="77777777" w:rsidR="00BA216B" w:rsidRDefault="00BA216B" w:rsidP="00614F98"/>
                    <w:p w14:paraId="0206ECBF" w14:textId="77777777" w:rsidR="00BA216B" w:rsidRDefault="00BA216B" w:rsidP="00614F98"/>
                    <w:p w14:paraId="5EB5099E" w14:textId="77777777" w:rsidR="00BA216B" w:rsidRDefault="00BA216B" w:rsidP="00614F98"/>
                    <w:p w14:paraId="623ECF03" w14:textId="77777777" w:rsidR="00BA216B" w:rsidRDefault="00BA216B" w:rsidP="00614F98"/>
                    <w:p w14:paraId="1E98840D" w14:textId="77777777" w:rsidR="00BA216B" w:rsidRDefault="00BA216B" w:rsidP="00614F98"/>
                    <w:p w14:paraId="5C0EB805" w14:textId="77777777" w:rsidR="00BA216B" w:rsidRDefault="00BA216B" w:rsidP="00614F98"/>
                    <w:p w14:paraId="3BB674BA" w14:textId="77777777" w:rsidR="00BA216B" w:rsidRDefault="00BA216B" w:rsidP="00614F98"/>
                    <w:p w14:paraId="61A8E666" w14:textId="77777777" w:rsidR="00BA216B" w:rsidRDefault="00BA216B" w:rsidP="00614F98"/>
                    <w:p w14:paraId="279BC74D" w14:textId="77777777" w:rsidR="00BA216B" w:rsidRDefault="00BA216B" w:rsidP="00614F98"/>
                    <w:p w14:paraId="1E398C32" w14:textId="77777777" w:rsidR="00BA216B" w:rsidRDefault="00BA216B" w:rsidP="00614F98"/>
                    <w:p w14:paraId="20C42EFC" w14:textId="77777777" w:rsidR="00BA216B" w:rsidRDefault="00BA216B" w:rsidP="00614F98"/>
                    <w:p w14:paraId="214B44B4" w14:textId="77777777" w:rsidR="00BA216B" w:rsidRDefault="00BA216B" w:rsidP="00614F98"/>
                    <w:p w14:paraId="5F9767FC" w14:textId="77777777" w:rsidR="00BA216B" w:rsidRDefault="00BA216B" w:rsidP="00614F98"/>
                    <w:p w14:paraId="4E7D0A09" w14:textId="77777777" w:rsidR="00BA216B" w:rsidRDefault="00BA216B" w:rsidP="00614F98"/>
                    <w:p w14:paraId="2DF6CCCB" w14:textId="77777777" w:rsidR="00BA216B" w:rsidRDefault="00BA216B" w:rsidP="00614F98"/>
                    <w:p w14:paraId="701B5332" w14:textId="77777777" w:rsidR="00BA216B" w:rsidRDefault="00BA216B" w:rsidP="00614F98"/>
                    <w:p w14:paraId="6353A1FE" w14:textId="77777777" w:rsidR="00BA216B" w:rsidRDefault="00BA216B" w:rsidP="00614F98"/>
                    <w:p w14:paraId="1A7A7ECB" w14:textId="77777777" w:rsidR="00BA216B" w:rsidRDefault="00BA216B" w:rsidP="00614F98"/>
                    <w:p w14:paraId="685EEC56" w14:textId="77777777" w:rsidR="00BA216B" w:rsidRDefault="00BA216B" w:rsidP="00614F98"/>
                    <w:p w14:paraId="1C9DA118" w14:textId="77777777" w:rsidR="00BA216B" w:rsidRDefault="00BA216B" w:rsidP="00614F98"/>
                    <w:p w14:paraId="6639E73D" w14:textId="77777777" w:rsidR="00BA216B" w:rsidRDefault="00BA216B" w:rsidP="00614F98"/>
                    <w:p w14:paraId="566900FA" w14:textId="77777777" w:rsidR="00BA216B" w:rsidRDefault="00BA216B" w:rsidP="00614F98"/>
                    <w:p w14:paraId="15574D4A" w14:textId="77777777" w:rsidR="00BA216B" w:rsidRDefault="00BA216B" w:rsidP="00614F98"/>
                    <w:p w14:paraId="513CDAE3" w14:textId="77777777" w:rsidR="00BA216B" w:rsidRDefault="00BA216B" w:rsidP="00614F98"/>
                    <w:p w14:paraId="26A6097D" w14:textId="77777777" w:rsidR="00BA216B" w:rsidRDefault="00BA216B" w:rsidP="00614F98"/>
                    <w:p w14:paraId="4AC6BDC7" w14:textId="77777777" w:rsidR="00BA216B" w:rsidRDefault="00BA216B" w:rsidP="00614F98"/>
                    <w:p w14:paraId="456B4C11" w14:textId="77777777" w:rsidR="00BA216B" w:rsidRDefault="00BA216B" w:rsidP="00614F98"/>
                    <w:p w14:paraId="4051FAAC" w14:textId="77777777" w:rsidR="00BA216B" w:rsidRDefault="00BA216B" w:rsidP="00614F98"/>
                    <w:p w14:paraId="240A71CD" w14:textId="77777777" w:rsidR="00BA216B" w:rsidRDefault="00BA216B" w:rsidP="00614F98"/>
                    <w:p w14:paraId="3FBC8CBB" w14:textId="77777777" w:rsidR="00BA216B" w:rsidRDefault="00BA216B" w:rsidP="00614F98"/>
                    <w:p w14:paraId="3F6FB1CF" w14:textId="77777777" w:rsidR="00BA216B" w:rsidRDefault="00BA216B" w:rsidP="00614F98"/>
                    <w:p w14:paraId="3B051DCD" w14:textId="77777777" w:rsidR="00BA216B" w:rsidRDefault="00BA216B" w:rsidP="00614F98"/>
                    <w:p w14:paraId="4E5525E0" w14:textId="77777777" w:rsidR="00BA216B" w:rsidRDefault="00BA216B" w:rsidP="00614F98"/>
                    <w:p w14:paraId="339AEB80" w14:textId="77777777" w:rsidR="00BA216B" w:rsidRDefault="00BA216B" w:rsidP="00614F98"/>
                    <w:p w14:paraId="59496145" w14:textId="77777777" w:rsidR="00BA216B" w:rsidRDefault="00BA216B" w:rsidP="00614F98"/>
                    <w:p w14:paraId="6F2570C0" w14:textId="77777777" w:rsidR="00BA216B" w:rsidRDefault="00BA216B" w:rsidP="00614F98"/>
                    <w:p w14:paraId="0A636A0B" w14:textId="77777777" w:rsidR="00BA216B" w:rsidRDefault="00BA216B" w:rsidP="00614F98"/>
                    <w:p w14:paraId="22E7D7E1" w14:textId="77777777" w:rsidR="00BA216B" w:rsidRDefault="00BA216B" w:rsidP="00614F98"/>
                    <w:p w14:paraId="335188D6" w14:textId="77777777" w:rsidR="00BA216B" w:rsidRDefault="00BA216B" w:rsidP="00614F98"/>
                    <w:p w14:paraId="59FB5920" w14:textId="77777777" w:rsidR="00BA216B" w:rsidRDefault="00BA216B" w:rsidP="00614F98"/>
                    <w:p w14:paraId="1A97033C" w14:textId="77777777" w:rsidR="00BA216B" w:rsidRDefault="00BA216B" w:rsidP="00614F98"/>
                    <w:p w14:paraId="2E63C9C6" w14:textId="77777777" w:rsidR="00BA216B" w:rsidRDefault="00BA216B" w:rsidP="00614F98"/>
                    <w:p w14:paraId="45407484" w14:textId="77777777" w:rsidR="00BA216B" w:rsidRDefault="00BA216B" w:rsidP="00614F98"/>
                    <w:p w14:paraId="54C2BFA6" w14:textId="77777777" w:rsidR="00BA216B" w:rsidRDefault="00BA216B" w:rsidP="00614F98"/>
                    <w:p w14:paraId="4E3F1906" w14:textId="77777777" w:rsidR="00BA216B" w:rsidRDefault="00BA216B" w:rsidP="00614F98"/>
                    <w:p w14:paraId="65AFCD39" w14:textId="77777777" w:rsidR="00BA216B" w:rsidRDefault="00BA216B" w:rsidP="00614F98"/>
                    <w:p w14:paraId="2460FFF1" w14:textId="77777777" w:rsidR="00BA216B" w:rsidRDefault="00BA216B" w:rsidP="00614F98"/>
                    <w:p w14:paraId="38477A2C" w14:textId="77777777" w:rsidR="00BA216B" w:rsidRDefault="00BA216B" w:rsidP="00614F98"/>
                    <w:p w14:paraId="2926B79D" w14:textId="77777777" w:rsidR="00BA216B" w:rsidRDefault="00BA216B" w:rsidP="00614F98"/>
                    <w:p w14:paraId="4D5EBC67" w14:textId="77777777" w:rsidR="00BA216B" w:rsidRDefault="00BA216B" w:rsidP="00614F98"/>
                    <w:p w14:paraId="466EA85D" w14:textId="77777777" w:rsidR="00BA216B" w:rsidRDefault="00BA216B" w:rsidP="00614F98"/>
                    <w:p w14:paraId="1E3DD5AC" w14:textId="77777777" w:rsidR="00BA216B" w:rsidRDefault="00BA216B" w:rsidP="00614F98"/>
                    <w:p w14:paraId="453AF1D0" w14:textId="77777777" w:rsidR="00BA216B" w:rsidRDefault="00BA216B" w:rsidP="00614F98"/>
                    <w:p w14:paraId="015B9999" w14:textId="77777777" w:rsidR="00BA216B" w:rsidRDefault="00BA216B" w:rsidP="00614F98"/>
                    <w:p w14:paraId="32203EAD" w14:textId="77777777" w:rsidR="00BA216B" w:rsidRDefault="00BA216B" w:rsidP="00614F98"/>
                    <w:p w14:paraId="1A114041" w14:textId="77777777" w:rsidR="00BA216B" w:rsidRDefault="00BA216B" w:rsidP="00614F98"/>
                    <w:p w14:paraId="22DAAE95" w14:textId="77777777" w:rsidR="00BA216B" w:rsidRDefault="00BA216B" w:rsidP="00614F98"/>
                    <w:p w14:paraId="3A68455C" w14:textId="77777777" w:rsidR="00BA216B" w:rsidRDefault="00BA216B" w:rsidP="00614F98"/>
                    <w:p w14:paraId="4D39B798" w14:textId="77777777" w:rsidR="00BA216B" w:rsidRDefault="00BA216B" w:rsidP="00614F98"/>
                    <w:p w14:paraId="3A452A38" w14:textId="77777777" w:rsidR="00BA216B" w:rsidRDefault="00BA216B" w:rsidP="00614F98"/>
                    <w:p w14:paraId="0A7184AF" w14:textId="77777777" w:rsidR="00BA216B" w:rsidRDefault="00BA216B" w:rsidP="00614F98"/>
                    <w:p w14:paraId="3FFBD4FD" w14:textId="77777777" w:rsidR="00BA216B" w:rsidRDefault="00BA216B" w:rsidP="00614F98"/>
                    <w:p w14:paraId="3B26B637" w14:textId="77777777" w:rsidR="00BA216B" w:rsidRDefault="00BA216B" w:rsidP="00614F98"/>
                    <w:p w14:paraId="572940AF" w14:textId="77777777" w:rsidR="00BA216B" w:rsidRDefault="00BA216B" w:rsidP="00614F98"/>
                    <w:p w14:paraId="64A35835" w14:textId="77777777" w:rsidR="00BA216B" w:rsidRDefault="00BA216B" w:rsidP="00614F98"/>
                    <w:p w14:paraId="697BD2E7" w14:textId="77777777" w:rsidR="00BA216B" w:rsidRDefault="00BA216B" w:rsidP="00614F98"/>
                    <w:p w14:paraId="4E56C61A" w14:textId="77777777" w:rsidR="00BA216B" w:rsidRDefault="00BA216B" w:rsidP="00614F98"/>
                    <w:p w14:paraId="71FAB9A5" w14:textId="77777777" w:rsidR="00BA216B" w:rsidRDefault="00BA216B" w:rsidP="00614F98"/>
                    <w:p w14:paraId="3AB0E5DA" w14:textId="77777777" w:rsidR="00BA216B" w:rsidRDefault="00BA216B" w:rsidP="00614F98"/>
                    <w:p w14:paraId="2F6EC03A" w14:textId="77777777" w:rsidR="00BA216B" w:rsidRDefault="00BA216B" w:rsidP="00614F98"/>
                    <w:p w14:paraId="46D1375A" w14:textId="77777777" w:rsidR="00BA216B" w:rsidRDefault="00BA216B" w:rsidP="00614F98"/>
                    <w:p w14:paraId="63456012" w14:textId="77777777" w:rsidR="00BA216B" w:rsidRDefault="00BA216B" w:rsidP="00614F98"/>
                    <w:p w14:paraId="77836D59" w14:textId="77777777" w:rsidR="00BA216B" w:rsidRDefault="00BA216B" w:rsidP="00614F98"/>
                    <w:p w14:paraId="0806F53C" w14:textId="77777777" w:rsidR="00BA216B" w:rsidRDefault="00BA216B" w:rsidP="00614F98"/>
                    <w:p w14:paraId="0DFAA2B1" w14:textId="77777777" w:rsidR="00BA216B" w:rsidRDefault="00BA216B" w:rsidP="00614F98"/>
                    <w:p w14:paraId="63401400" w14:textId="77777777" w:rsidR="00BA216B" w:rsidRDefault="00BA216B" w:rsidP="00614F98"/>
                    <w:p w14:paraId="2C4C2A94" w14:textId="77777777" w:rsidR="00BA216B" w:rsidRDefault="00BA216B" w:rsidP="00614F98"/>
                    <w:p w14:paraId="010A3CCC" w14:textId="77777777" w:rsidR="00BA216B" w:rsidRDefault="00BA216B" w:rsidP="00614F98"/>
                    <w:p w14:paraId="00CB0719" w14:textId="77777777" w:rsidR="00BA216B" w:rsidRDefault="00BA216B" w:rsidP="00614F98"/>
                    <w:p w14:paraId="07DC0B46" w14:textId="77777777" w:rsidR="00BA216B" w:rsidRDefault="00BA216B" w:rsidP="00614F98"/>
                    <w:p w14:paraId="1FA93C75" w14:textId="77777777" w:rsidR="00BA216B" w:rsidRDefault="00BA216B" w:rsidP="00614F98"/>
                    <w:p w14:paraId="3A810C4C" w14:textId="77777777" w:rsidR="00BA216B" w:rsidRDefault="00BA216B" w:rsidP="00614F98"/>
                    <w:p w14:paraId="03C19E66" w14:textId="77777777" w:rsidR="00BA216B" w:rsidRDefault="00BA216B" w:rsidP="00614F98"/>
                    <w:p w14:paraId="35E659EA" w14:textId="77777777" w:rsidR="00BA216B" w:rsidRDefault="00BA216B" w:rsidP="00614F98"/>
                    <w:p w14:paraId="61143BF3" w14:textId="77777777" w:rsidR="00BA216B" w:rsidRDefault="00BA216B" w:rsidP="00614F98"/>
                    <w:p w14:paraId="604CC03A" w14:textId="77777777" w:rsidR="00BA216B" w:rsidRDefault="00BA216B" w:rsidP="00614F98"/>
                    <w:p w14:paraId="7B7760EF" w14:textId="77777777" w:rsidR="00BA216B" w:rsidRDefault="00BA216B" w:rsidP="00614F98"/>
                    <w:p w14:paraId="2DCEB84C" w14:textId="77777777" w:rsidR="00BA216B" w:rsidRDefault="00BA216B" w:rsidP="00614F98"/>
                    <w:p w14:paraId="6E80FEAB" w14:textId="77777777" w:rsidR="00BA216B" w:rsidRDefault="00BA216B" w:rsidP="00614F98"/>
                    <w:p w14:paraId="65B6D5C3" w14:textId="77777777" w:rsidR="00BA216B" w:rsidRDefault="00BA216B" w:rsidP="00614F98"/>
                    <w:p w14:paraId="32338C8E" w14:textId="77777777" w:rsidR="00BA216B" w:rsidRDefault="00BA216B" w:rsidP="00614F98"/>
                    <w:p w14:paraId="7EA400F1" w14:textId="77777777" w:rsidR="00BA216B" w:rsidRDefault="00BA216B" w:rsidP="00614F98"/>
                    <w:p w14:paraId="74C52A30" w14:textId="77777777" w:rsidR="00BA216B" w:rsidRDefault="00BA216B" w:rsidP="00614F98"/>
                    <w:p w14:paraId="4AF07164" w14:textId="77777777" w:rsidR="00BA216B" w:rsidRDefault="00BA216B" w:rsidP="00614F98"/>
                    <w:p w14:paraId="053AF035" w14:textId="77777777" w:rsidR="00BA216B" w:rsidRDefault="00BA216B" w:rsidP="00614F98"/>
                    <w:p w14:paraId="411DE3CA" w14:textId="77777777" w:rsidR="00BA216B" w:rsidRDefault="00BA216B" w:rsidP="00614F98"/>
                    <w:p w14:paraId="32B8A19D" w14:textId="77777777" w:rsidR="00BA216B" w:rsidRDefault="00BA216B" w:rsidP="00614F98"/>
                    <w:p w14:paraId="701CC6B8" w14:textId="77777777" w:rsidR="00BA216B" w:rsidRDefault="00BA216B" w:rsidP="00614F98"/>
                    <w:p w14:paraId="1B007403" w14:textId="77777777" w:rsidR="00BA216B" w:rsidRDefault="00BA216B" w:rsidP="00614F98"/>
                    <w:p w14:paraId="7B6F519B" w14:textId="77777777" w:rsidR="00BA216B" w:rsidRDefault="00BA216B" w:rsidP="00614F98"/>
                    <w:p w14:paraId="789AA230" w14:textId="77777777" w:rsidR="00BA216B" w:rsidRDefault="00BA216B" w:rsidP="00614F98"/>
                    <w:p w14:paraId="5F4D0771" w14:textId="77777777" w:rsidR="00BA216B" w:rsidRDefault="00BA216B" w:rsidP="00614F98"/>
                    <w:p w14:paraId="29236B92" w14:textId="77777777" w:rsidR="00BA216B" w:rsidRDefault="00BA216B" w:rsidP="00614F98"/>
                    <w:p w14:paraId="4EE27AA2" w14:textId="77777777" w:rsidR="00BA216B" w:rsidRDefault="00BA216B" w:rsidP="00614F98"/>
                    <w:p w14:paraId="61877456" w14:textId="77777777" w:rsidR="00BA216B" w:rsidRDefault="00BA216B" w:rsidP="00614F98"/>
                    <w:p w14:paraId="2486FF21" w14:textId="77777777" w:rsidR="00BA216B" w:rsidRDefault="00BA216B" w:rsidP="00614F98"/>
                    <w:p w14:paraId="69F66070" w14:textId="77777777" w:rsidR="00BA216B" w:rsidRDefault="00BA216B" w:rsidP="00614F98"/>
                    <w:p w14:paraId="2BDEA585" w14:textId="77777777" w:rsidR="00BA216B" w:rsidRDefault="00BA216B" w:rsidP="00614F98"/>
                    <w:p w14:paraId="1780AA53" w14:textId="77777777" w:rsidR="00BA216B" w:rsidRDefault="00BA216B" w:rsidP="00614F98"/>
                    <w:p w14:paraId="3E12DECF" w14:textId="77777777" w:rsidR="00BA216B" w:rsidRDefault="00BA216B" w:rsidP="00614F98"/>
                    <w:p w14:paraId="74FA8EED" w14:textId="77777777" w:rsidR="00BA216B" w:rsidRDefault="00BA216B" w:rsidP="00614F98"/>
                    <w:p w14:paraId="4B4A113C" w14:textId="77777777" w:rsidR="00BA216B" w:rsidRDefault="00BA216B" w:rsidP="00614F98"/>
                    <w:p w14:paraId="7383FD71" w14:textId="77777777" w:rsidR="00BA216B" w:rsidRDefault="00BA216B" w:rsidP="00614F98"/>
                    <w:p w14:paraId="299EBF4E" w14:textId="77777777" w:rsidR="00BA216B" w:rsidRDefault="00BA216B" w:rsidP="00614F98"/>
                    <w:p w14:paraId="4A1DD280" w14:textId="77777777" w:rsidR="00BA216B" w:rsidRDefault="00BA216B" w:rsidP="00614F98"/>
                    <w:p w14:paraId="7521570E" w14:textId="77777777" w:rsidR="00BA216B" w:rsidRDefault="00BA216B" w:rsidP="00614F98"/>
                    <w:p w14:paraId="1B15BD22" w14:textId="77777777" w:rsidR="00BA216B" w:rsidRDefault="00BA216B" w:rsidP="00614F98"/>
                    <w:p w14:paraId="2C057D5F" w14:textId="77777777" w:rsidR="00BA216B" w:rsidRDefault="00BA216B" w:rsidP="00614F98"/>
                    <w:p w14:paraId="69A76BF1" w14:textId="77777777" w:rsidR="00BA216B" w:rsidRDefault="00BA216B" w:rsidP="00614F98"/>
                    <w:p w14:paraId="56E4F2DD" w14:textId="77777777" w:rsidR="00BA216B" w:rsidRDefault="00BA216B" w:rsidP="00614F98"/>
                    <w:p w14:paraId="2845DADC" w14:textId="77777777" w:rsidR="00BA216B" w:rsidRDefault="00BA216B" w:rsidP="00614F98"/>
                    <w:p w14:paraId="1AE9E3D8" w14:textId="77777777" w:rsidR="00BA216B" w:rsidRDefault="00BA216B" w:rsidP="00614F98"/>
                    <w:p w14:paraId="19D6989B" w14:textId="77777777" w:rsidR="00BA216B" w:rsidRDefault="00BA216B" w:rsidP="00614F98"/>
                    <w:p w14:paraId="58A9428E" w14:textId="77777777" w:rsidR="00BA216B" w:rsidRDefault="00BA216B" w:rsidP="00614F98"/>
                    <w:p w14:paraId="706B3007" w14:textId="77777777" w:rsidR="00BA216B" w:rsidRDefault="00BA216B" w:rsidP="00614F98"/>
                    <w:p w14:paraId="5B1E72B4" w14:textId="77777777" w:rsidR="00BA216B" w:rsidRDefault="00BA216B" w:rsidP="00614F98"/>
                    <w:p w14:paraId="3A234E77" w14:textId="77777777" w:rsidR="00BA216B" w:rsidRDefault="00BA216B" w:rsidP="00614F98"/>
                    <w:p w14:paraId="7785F45B" w14:textId="77777777" w:rsidR="00BA216B" w:rsidRDefault="00BA216B" w:rsidP="00614F98"/>
                    <w:p w14:paraId="68FC520C" w14:textId="77777777" w:rsidR="00BA216B" w:rsidRDefault="00BA216B" w:rsidP="00614F98"/>
                    <w:p w14:paraId="32E49477" w14:textId="77777777" w:rsidR="00BA216B" w:rsidRDefault="00BA216B" w:rsidP="00614F98"/>
                    <w:p w14:paraId="0620679C" w14:textId="77777777" w:rsidR="00BA216B" w:rsidRDefault="00BA216B" w:rsidP="00614F98"/>
                    <w:p w14:paraId="24337F00" w14:textId="77777777" w:rsidR="00BA216B" w:rsidRDefault="00BA216B" w:rsidP="00614F98"/>
                    <w:p w14:paraId="669BE6BC" w14:textId="77777777" w:rsidR="00BA216B" w:rsidRDefault="00BA216B" w:rsidP="00614F98"/>
                    <w:p w14:paraId="05EF9BEF" w14:textId="77777777" w:rsidR="00BA216B" w:rsidRDefault="00BA216B" w:rsidP="00614F98"/>
                    <w:p w14:paraId="543DC6F0" w14:textId="77777777" w:rsidR="00BA216B" w:rsidRDefault="00BA216B" w:rsidP="00614F98"/>
                    <w:p w14:paraId="6105B7FB" w14:textId="77777777" w:rsidR="00BA216B" w:rsidRDefault="00BA216B" w:rsidP="00614F98"/>
                    <w:p w14:paraId="33700D5F" w14:textId="77777777" w:rsidR="00BA216B" w:rsidRDefault="00BA216B" w:rsidP="00614F98"/>
                    <w:p w14:paraId="6CBDD2A5" w14:textId="77777777" w:rsidR="00BA216B" w:rsidRDefault="00BA216B" w:rsidP="00614F98"/>
                    <w:p w14:paraId="4946FBAD" w14:textId="77777777" w:rsidR="00BA216B" w:rsidRDefault="00BA216B" w:rsidP="00614F98"/>
                    <w:p w14:paraId="4331FFE1" w14:textId="77777777" w:rsidR="00BA216B" w:rsidRDefault="00BA216B" w:rsidP="00614F98"/>
                    <w:p w14:paraId="70322105" w14:textId="77777777" w:rsidR="00BA216B" w:rsidRDefault="00BA216B" w:rsidP="00614F98"/>
                    <w:p w14:paraId="4E29A531" w14:textId="77777777" w:rsidR="00BA216B" w:rsidRDefault="00BA216B" w:rsidP="00614F98"/>
                    <w:p w14:paraId="2EB323B1" w14:textId="77777777" w:rsidR="00BA216B" w:rsidRDefault="00BA216B" w:rsidP="00614F98"/>
                    <w:p w14:paraId="296CFD71" w14:textId="77777777" w:rsidR="00BA216B" w:rsidRDefault="00BA216B" w:rsidP="00614F98"/>
                    <w:p w14:paraId="55439E1C" w14:textId="77777777" w:rsidR="00BA216B" w:rsidRDefault="00BA216B" w:rsidP="00614F98"/>
                    <w:p w14:paraId="1E156BA5" w14:textId="77777777" w:rsidR="00BA216B" w:rsidRDefault="00BA216B" w:rsidP="00614F98"/>
                    <w:p w14:paraId="36CF59C1" w14:textId="77777777" w:rsidR="00BA216B" w:rsidRDefault="00BA216B" w:rsidP="00614F98"/>
                    <w:p w14:paraId="4BB31F86" w14:textId="77777777" w:rsidR="00BA216B" w:rsidRDefault="00BA216B" w:rsidP="00614F98"/>
                    <w:p w14:paraId="31CD2C6D" w14:textId="77777777" w:rsidR="00BA216B" w:rsidRDefault="00BA216B" w:rsidP="00614F98"/>
                    <w:p w14:paraId="272E15C9" w14:textId="77777777" w:rsidR="00BA216B" w:rsidRDefault="00BA216B" w:rsidP="00614F98"/>
                    <w:p w14:paraId="2E067EBC" w14:textId="77777777" w:rsidR="00BA216B" w:rsidRDefault="00BA216B" w:rsidP="00614F98"/>
                    <w:p w14:paraId="4A38CD69" w14:textId="77777777" w:rsidR="00BA216B" w:rsidRDefault="00BA216B" w:rsidP="00614F98"/>
                    <w:p w14:paraId="002D0A31" w14:textId="77777777" w:rsidR="00BA216B" w:rsidRDefault="00BA216B" w:rsidP="00614F98"/>
                    <w:p w14:paraId="5AECB37F" w14:textId="77777777" w:rsidR="00BA216B" w:rsidRDefault="00BA216B" w:rsidP="00614F98"/>
                    <w:p w14:paraId="45AEE3BB" w14:textId="77777777" w:rsidR="00BA216B" w:rsidRDefault="00BA216B" w:rsidP="00614F98"/>
                    <w:p w14:paraId="616367EE" w14:textId="77777777" w:rsidR="00BA216B" w:rsidRDefault="00BA216B" w:rsidP="00614F98"/>
                    <w:p w14:paraId="3D96FDFD" w14:textId="77777777" w:rsidR="00BA216B" w:rsidRDefault="00BA216B" w:rsidP="00614F98"/>
                    <w:p w14:paraId="649A954B" w14:textId="77777777" w:rsidR="00BA216B" w:rsidRDefault="00BA216B" w:rsidP="00614F98"/>
                    <w:p w14:paraId="195E5BE7" w14:textId="77777777" w:rsidR="00BA216B" w:rsidRDefault="00BA216B" w:rsidP="00614F98"/>
                    <w:p w14:paraId="53F877D8" w14:textId="77777777" w:rsidR="00BA216B" w:rsidRDefault="00BA216B" w:rsidP="00614F98"/>
                    <w:p w14:paraId="7E1A8BE1" w14:textId="77777777" w:rsidR="00BA216B" w:rsidRDefault="00BA216B" w:rsidP="00614F98"/>
                    <w:p w14:paraId="5B7544F3" w14:textId="77777777" w:rsidR="00BA216B" w:rsidRDefault="00BA216B" w:rsidP="00614F98"/>
                    <w:p w14:paraId="3CE31530" w14:textId="77777777" w:rsidR="00BA216B" w:rsidRDefault="00BA216B" w:rsidP="00614F98"/>
                    <w:p w14:paraId="6EB0B664" w14:textId="77777777" w:rsidR="00BA216B" w:rsidRDefault="00BA216B" w:rsidP="00614F98"/>
                    <w:p w14:paraId="0C520002" w14:textId="77777777" w:rsidR="00BA216B" w:rsidRDefault="00BA216B" w:rsidP="00614F98"/>
                    <w:p w14:paraId="40D712EF" w14:textId="77777777" w:rsidR="00BA216B" w:rsidRDefault="00BA216B" w:rsidP="00614F98"/>
                    <w:p w14:paraId="15FE3C3C" w14:textId="77777777" w:rsidR="00BA216B" w:rsidRDefault="00BA216B" w:rsidP="00614F98"/>
                    <w:p w14:paraId="5559825E" w14:textId="77777777" w:rsidR="00BA216B" w:rsidRDefault="00BA216B" w:rsidP="00614F98"/>
                    <w:p w14:paraId="65EB2F4E" w14:textId="77777777" w:rsidR="00BA216B" w:rsidRDefault="00BA216B" w:rsidP="00614F98"/>
                    <w:p w14:paraId="0A82B767" w14:textId="77777777" w:rsidR="00BA216B" w:rsidRDefault="00BA216B" w:rsidP="00614F98"/>
                    <w:p w14:paraId="53C2ABC1" w14:textId="77777777" w:rsidR="00BA216B" w:rsidRDefault="00BA216B" w:rsidP="00614F98"/>
                    <w:p w14:paraId="6E43F3EF" w14:textId="77777777" w:rsidR="00BA216B" w:rsidRDefault="00BA216B" w:rsidP="00614F98"/>
                    <w:p w14:paraId="3FF21C73" w14:textId="77777777" w:rsidR="00BA216B" w:rsidRDefault="00BA216B" w:rsidP="00614F98"/>
                    <w:p w14:paraId="463A2EBC" w14:textId="77777777" w:rsidR="00BA216B" w:rsidRDefault="00BA216B" w:rsidP="00614F98"/>
                    <w:p w14:paraId="411FBCA9" w14:textId="77777777" w:rsidR="00BA216B" w:rsidRDefault="00BA216B" w:rsidP="00614F98"/>
                    <w:p w14:paraId="79957B7A" w14:textId="77777777" w:rsidR="00BA216B" w:rsidRDefault="00BA216B" w:rsidP="00614F98"/>
                    <w:p w14:paraId="76AF0096" w14:textId="77777777" w:rsidR="00BA216B" w:rsidRDefault="00BA216B" w:rsidP="00614F98"/>
                    <w:p w14:paraId="32B671B4" w14:textId="77777777" w:rsidR="00BA216B" w:rsidRDefault="00BA216B" w:rsidP="00614F98"/>
                    <w:p w14:paraId="1C34DFEF" w14:textId="77777777" w:rsidR="00BA216B" w:rsidRDefault="00BA216B" w:rsidP="00614F98"/>
                    <w:p w14:paraId="337F89A0" w14:textId="77777777" w:rsidR="00BA216B" w:rsidRDefault="00BA216B" w:rsidP="00614F98"/>
                    <w:p w14:paraId="3ECF82A3" w14:textId="77777777" w:rsidR="00BA216B" w:rsidRDefault="00BA216B" w:rsidP="00614F98"/>
                    <w:p w14:paraId="39D373F1" w14:textId="77777777" w:rsidR="00BA216B" w:rsidRDefault="00BA216B" w:rsidP="00614F98"/>
                    <w:p w14:paraId="0013BE65" w14:textId="77777777" w:rsidR="00BA216B" w:rsidRDefault="00BA216B" w:rsidP="00614F98"/>
                    <w:p w14:paraId="107BD401" w14:textId="77777777" w:rsidR="00BA216B" w:rsidRDefault="00BA216B" w:rsidP="00614F98"/>
                    <w:p w14:paraId="7980DD63" w14:textId="77777777" w:rsidR="00BA216B" w:rsidRDefault="00BA216B" w:rsidP="00614F98"/>
                    <w:p w14:paraId="5FBA2135" w14:textId="77777777" w:rsidR="00BA216B" w:rsidRDefault="00BA216B" w:rsidP="00614F98"/>
                    <w:p w14:paraId="0298DAD4" w14:textId="77777777" w:rsidR="00BA216B" w:rsidRDefault="00BA216B" w:rsidP="00614F98"/>
                    <w:p w14:paraId="3D0FB20F" w14:textId="77777777" w:rsidR="00BA216B" w:rsidRDefault="00BA216B" w:rsidP="00614F98"/>
                    <w:p w14:paraId="1E2EC863" w14:textId="77777777" w:rsidR="00BA216B" w:rsidRDefault="00BA216B" w:rsidP="00614F98"/>
                    <w:p w14:paraId="03CA4DC4" w14:textId="77777777" w:rsidR="00BA216B" w:rsidRDefault="00BA216B" w:rsidP="00614F98"/>
                    <w:p w14:paraId="03161CD7" w14:textId="77777777" w:rsidR="00BA216B" w:rsidRDefault="00BA216B" w:rsidP="00614F98"/>
                    <w:p w14:paraId="025D2645" w14:textId="77777777" w:rsidR="00BA216B" w:rsidRDefault="00BA216B" w:rsidP="00614F98"/>
                    <w:p w14:paraId="4A91E774" w14:textId="77777777" w:rsidR="00BA216B" w:rsidRDefault="00BA216B" w:rsidP="00614F98"/>
                    <w:p w14:paraId="5A693B6E" w14:textId="77777777" w:rsidR="00BA216B" w:rsidRDefault="00BA216B" w:rsidP="00614F98"/>
                    <w:p w14:paraId="1219CB8C" w14:textId="77777777" w:rsidR="00BA216B" w:rsidRDefault="00BA216B" w:rsidP="00614F98"/>
                    <w:p w14:paraId="02A27282" w14:textId="77777777" w:rsidR="00BA216B" w:rsidRDefault="00BA216B" w:rsidP="00614F98"/>
                    <w:p w14:paraId="2D0FA4FE" w14:textId="77777777" w:rsidR="00BA216B" w:rsidRDefault="00BA216B" w:rsidP="00614F98"/>
                    <w:p w14:paraId="4C396DDB" w14:textId="77777777" w:rsidR="00BA216B" w:rsidRDefault="00BA216B" w:rsidP="00614F98"/>
                    <w:p w14:paraId="52384346" w14:textId="77777777" w:rsidR="00BA216B" w:rsidRDefault="00BA216B" w:rsidP="00614F98"/>
                    <w:p w14:paraId="5379B0AA" w14:textId="77777777" w:rsidR="00BA216B" w:rsidRDefault="00BA216B" w:rsidP="00614F98"/>
                    <w:p w14:paraId="7E7B5A99" w14:textId="77777777" w:rsidR="00BA216B" w:rsidRDefault="00BA216B" w:rsidP="00614F98"/>
                    <w:p w14:paraId="5D4F8E8D" w14:textId="77777777" w:rsidR="00BA216B" w:rsidRDefault="00BA216B" w:rsidP="00614F98"/>
                    <w:p w14:paraId="501C9183" w14:textId="77777777" w:rsidR="00BA216B" w:rsidRDefault="00BA216B" w:rsidP="00614F98"/>
                    <w:p w14:paraId="730723B5" w14:textId="77777777" w:rsidR="00BA216B" w:rsidRDefault="00BA216B" w:rsidP="00614F98"/>
                    <w:p w14:paraId="73F1BDC7" w14:textId="77777777" w:rsidR="00BA216B" w:rsidRDefault="00BA216B" w:rsidP="00614F98"/>
                    <w:p w14:paraId="1C0A7235" w14:textId="77777777" w:rsidR="00BA216B" w:rsidRDefault="00BA216B" w:rsidP="00614F98"/>
                    <w:p w14:paraId="57CC18EB" w14:textId="77777777" w:rsidR="00BA216B" w:rsidRDefault="00BA216B" w:rsidP="00614F98"/>
                    <w:p w14:paraId="4BE4DC04" w14:textId="77777777" w:rsidR="00BA216B" w:rsidRDefault="00BA216B" w:rsidP="00614F98"/>
                    <w:p w14:paraId="25D96DD5" w14:textId="77777777" w:rsidR="00BA216B" w:rsidRDefault="00BA216B" w:rsidP="00614F98"/>
                    <w:p w14:paraId="215738D5" w14:textId="77777777" w:rsidR="00BA216B" w:rsidRDefault="00BA216B" w:rsidP="00614F98"/>
                    <w:p w14:paraId="2A2BFC8D" w14:textId="77777777" w:rsidR="00BA216B" w:rsidRDefault="00BA216B" w:rsidP="00614F98"/>
                    <w:p w14:paraId="74847766" w14:textId="77777777" w:rsidR="00BA216B" w:rsidRDefault="00BA216B" w:rsidP="00614F98"/>
                    <w:p w14:paraId="18E57D84" w14:textId="77777777" w:rsidR="00BA216B" w:rsidRDefault="00BA216B" w:rsidP="00614F98"/>
                    <w:p w14:paraId="370CF55D" w14:textId="77777777" w:rsidR="00BA216B" w:rsidRDefault="00BA216B" w:rsidP="00614F98"/>
                    <w:p w14:paraId="072DC469" w14:textId="77777777" w:rsidR="00BA216B" w:rsidRDefault="00BA216B" w:rsidP="00614F98"/>
                    <w:p w14:paraId="01D49889" w14:textId="77777777" w:rsidR="00BA216B" w:rsidRDefault="00BA216B" w:rsidP="00614F98"/>
                    <w:p w14:paraId="53EC6F93" w14:textId="77777777" w:rsidR="00BA216B" w:rsidRDefault="00BA216B" w:rsidP="00614F98"/>
                    <w:p w14:paraId="30812FE6" w14:textId="77777777" w:rsidR="00BA216B" w:rsidRDefault="00BA216B" w:rsidP="00614F98"/>
                    <w:p w14:paraId="67175EB2" w14:textId="77777777" w:rsidR="00BA216B" w:rsidRDefault="00BA216B" w:rsidP="00614F98"/>
                    <w:p w14:paraId="0698D232" w14:textId="77777777" w:rsidR="00BA216B" w:rsidRDefault="00BA216B" w:rsidP="00614F98"/>
                    <w:p w14:paraId="2FC4817C" w14:textId="77777777" w:rsidR="00BA216B" w:rsidRDefault="00BA216B" w:rsidP="00614F98"/>
                    <w:p w14:paraId="20A84A2A" w14:textId="77777777" w:rsidR="00BA216B" w:rsidRDefault="00BA216B" w:rsidP="00614F98"/>
                    <w:p w14:paraId="7331F81C" w14:textId="77777777" w:rsidR="00BA216B" w:rsidRDefault="00BA216B" w:rsidP="00614F98"/>
                    <w:p w14:paraId="5F08359E" w14:textId="77777777" w:rsidR="00BA216B" w:rsidRDefault="00BA216B" w:rsidP="00614F98"/>
                    <w:p w14:paraId="58FDDA85" w14:textId="77777777" w:rsidR="00BA216B" w:rsidRDefault="00BA216B" w:rsidP="00614F98"/>
                    <w:p w14:paraId="1DB4FE47" w14:textId="77777777" w:rsidR="00BA216B" w:rsidRDefault="00BA216B" w:rsidP="00614F98"/>
                    <w:p w14:paraId="438BBB17" w14:textId="77777777" w:rsidR="00BA216B" w:rsidRDefault="00BA216B" w:rsidP="00614F98"/>
                    <w:p w14:paraId="62953E44" w14:textId="77777777" w:rsidR="00BA216B" w:rsidRDefault="00BA216B" w:rsidP="00614F98"/>
                    <w:p w14:paraId="12829989" w14:textId="77777777" w:rsidR="00BA216B" w:rsidRDefault="00BA216B" w:rsidP="00614F98"/>
                    <w:p w14:paraId="3748E6A6" w14:textId="77777777" w:rsidR="00BA216B" w:rsidRDefault="00BA216B" w:rsidP="00614F98"/>
                    <w:p w14:paraId="02C54BE5" w14:textId="77777777" w:rsidR="00BA216B" w:rsidRDefault="00BA216B" w:rsidP="00614F98"/>
                    <w:p w14:paraId="65FD3EA5" w14:textId="77777777" w:rsidR="00BA216B" w:rsidRDefault="00BA216B" w:rsidP="00614F98"/>
                    <w:p w14:paraId="3F593176" w14:textId="77777777" w:rsidR="00BA216B" w:rsidRDefault="00BA216B" w:rsidP="00614F98"/>
                    <w:p w14:paraId="5BCB4D76" w14:textId="77777777" w:rsidR="00BA216B" w:rsidRDefault="00BA216B" w:rsidP="00614F98"/>
                    <w:p w14:paraId="2167A0A7" w14:textId="77777777" w:rsidR="00BA216B" w:rsidRDefault="00BA216B" w:rsidP="00614F98"/>
                    <w:p w14:paraId="1F8AF904" w14:textId="77777777" w:rsidR="00BA216B" w:rsidRDefault="00BA216B" w:rsidP="00614F98"/>
                    <w:p w14:paraId="317FD9D5" w14:textId="77777777" w:rsidR="00BA216B" w:rsidRDefault="00BA216B" w:rsidP="00614F98"/>
                    <w:p w14:paraId="10D48FE2" w14:textId="77777777" w:rsidR="00BA216B" w:rsidRDefault="00BA216B" w:rsidP="00614F98"/>
                    <w:p w14:paraId="45A079DD" w14:textId="77777777" w:rsidR="00BA216B" w:rsidRDefault="00BA216B" w:rsidP="00614F98"/>
                    <w:p w14:paraId="386FE5EF" w14:textId="77777777" w:rsidR="00BA216B" w:rsidRDefault="00BA216B" w:rsidP="00614F98"/>
                    <w:p w14:paraId="37D4C2B7" w14:textId="77777777" w:rsidR="00BA216B" w:rsidRDefault="00BA216B" w:rsidP="00614F98"/>
                    <w:p w14:paraId="783EA57E" w14:textId="77777777" w:rsidR="00BA216B" w:rsidRDefault="00BA216B" w:rsidP="00614F98"/>
                    <w:p w14:paraId="165FC9C3" w14:textId="77777777" w:rsidR="00BA216B" w:rsidRDefault="00BA216B" w:rsidP="00614F98"/>
                    <w:p w14:paraId="73CC0265" w14:textId="77777777" w:rsidR="00BA216B" w:rsidRDefault="00BA216B" w:rsidP="00614F98"/>
                    <w:p w14:paraId="7484E49C" w14:textId="77777777" w:rsidR="00BA216B" w:rsidRDefault="00BA216B" w:rsidP="00614F98"/>
                    <w:p w14:paraId="294321B2" w14:textId="77777777" w:rsidR="00BA216B" w:rsidRDefault="00BA216B" w:rsidP="00614F98"/>
                    <w:p w14:paraId="0F70683C" w14:textId="77777777" w:rsidR="00BA216B" w:rsidRDefault="00BA216B" w:rsidP="00614F98"/>
                    <w:p w14:paraId="665B6C9C" w14:textId="77777777" w:rsidR="00BA216B" w:rsidRDefault="00BA216B" w:rsidP="00614F98"/>
                    <w:p w14:paraId="5C6279F5" w14:textId="77777777" w:rsidR="00BA216B" w:rsidRDefault="00BA216B" w:rsidP="00614F98"/>
                    <w:p w14:paraId="48ED8B50" w14:textId="77777777" w:rsidR="00BA216B" w:rsidRDefault="00BA216B" w:rsidP="00614F98"/>
                    <w:p w14:paraId="5C0657B3" w14:textId="77777777" w:rsidR="00BA216B" w:rsidRDefault="00BA216B" w:rsidP="00614F98"/>
                    <w:p w14:paraId="7A5F4D7C" w14:textId="77777777" w:rsidR="00BA216B" w:rsidRDefault="00BA216B" w:rsidP="00614F98"/>
                    <w:p w14:paraId="352C779F" w14:textId="77777777" w:rsidR="00BA216B" w:rsidRDefault="00BA216B" w:rsidP="00614F98"/>
                    <w:p w14:paraId="05F5E60F" w14:textId="77777777" w:rsidR="00BA216B" w:rsidRDefault="00BA216B" w:rsidP="00614F98"/>
                    <w:p w14:paraId="45877204" w14:textId="77777777" w:rsidR="00BA216B" w:rsidRDefault="00BA216B" w:rsidP="00614F98"/>
                    <w:p w14:paraId="782DCF81" w14:textId="77777777" w:rsidR="00BA216B" w:rsidRDefault="00BA216B" w:rsidP="00614F98"/>
                    <w:p w14:paraId="107E6FB8" w14:textId="77777777" w:rsidR="00BA216B" w:rsidRDefault="00BA216B" w:rsidP="00614F98"/>
                    <w:p w14:paraId="5D909007" w14:textId="77777777" w:rsidR="00BA216B" w:rsidRDefault="00BA216B" w:rsidP="00614F98"/>
                    <w:p w14:paraId="0DF24080" w14:textId="77777777" w:rsidR="00BA216B" w:rsidRDefault="00BA216B" w:rsidP="00614F98"/>
                    <w:p w14:paraId="21A12DD1" w14:textId="77777777" w:rsidR="00BA216B" w:rsidRDefault="00BA216B" w:rsidP="00614F98"/>
                    <w:p w14:paraId="3F67710F" w14:textId="77777777" w:rsidR="00BA216B" w:rsidRDefault="00BA216B" w:rsidP="00614F98"/>
                    <w:p w14:paraId="7E6926E2" w14:textId="77777777" w:rsidR="00BA216B" w:rsidRDefault="00BA216B" w:rsidP="00614F98"/>
                    <w:p w14:paraId="2305B586" w14:textId="77777777" w:rsidR="00BA216B" w:rsidRDefault="00BA216B" w:rsidP="00614F98"/>
                    <w:p w14:paraId="2D118E41" w14:textId="77777777" w:rsidR="00BA216B" w:rsidRDefault="00BA216B" w:rsidP="00614F98"/>
                    <w:p w14:paraId="158B0C69" w14:textId="77777777" w:rsidR="00BA216B" w:rsidRDefault="00BA216B" w:rsidP="00614F98"/>
                    <w:p w14:paraId="1267E5D9" w14:textId="77777777" w:rsidR="00BA216B" w:rsidRDefault="00BA216B" w:rsidP="00614F98"/>
                    <w:p w14:paraId="36E9772C" w14:textId="77777777" w:rsidR="00BA216B" w:rsidRDefault="00BA216B" w:rsidP="00614F98"/>
                    <w:p w14:paraId="358D9572" w14:textId="77777777" w:rsidR="00BA216B" w:rsidRDefault="00BA216B" w:rsidP="00614F98"/>
                    <w:p w14:paraId="13AB14AD" w14:textId="77777777" w:rsidR="00BA216B" w:rsidRDefault="00BA216B" w:rsidP="00614F98"/>
                    <w:p w14:paraId="2544F7A8" w14:textId="77777777" w:rsidR="00BA216B" w:rsidRDefault="00BA216B" w:rsidP="00614F98"/>
                    <w:p w14:paraId="61DDB475" w14:textId="77777777" w:rsidR="00BA216B" w:rsidRDefault="00BA216B" w:rsidP="00614F98"/>
                    <w:p w14:paraId="1160D0D6" w14:textId="77777777" w:rsidR="00BA216B" w:rsidRDefault="00BA216B" w:rsidP="00614F98"/>
                    <w:p w14:paraId="4A385D89" w14:textId="77777777" w:rsidR="00BA216B" w:rsidRDefault="00BA216B" w:rsidP="00614F98"/>
                    <w:p w14:paraId="6F6928A8" w14:textId="77777777" w:rsidR="00BA216B" w:rsidRDefault="00BA216B" w:rsidP="00614F98"/>
                    <w:p w14:paraId="3049B7B5" w14:textId="77777777" w:rsidR="00BA216B" w:rsidRDefault="00BA216B" w:rsidP="00614F98"/>
                    <w:p w14:paraId="17196C34" w14:textId="77777777" w:rsidR="00BA216B" w:rsidRDefault="00BA216B" w:rsidP="00614F98"/>
                    <w:p w14:paraId="4558CB60" w14:textId="77777777" w:rsidR="00BA216B" w:rsidRDefault="00BA216B" w:rsidP="00614F98"/>
                    <w:p w14:paraId="7A7EFC76" w14:textId="77777777" w:rsidR="00BA216B" w:rsidRDefault="00BA216B" w:rsidP="00614F98"/>
                    <w:p w14:paraId="74A82BDB" w14:textId="77777777" w:rsidR="00BA216B" w:rsidRDefault="00BA216B" w:rsidP="00614F98"/>
                    <w:p w14:paraId="72A76D76" w14:textId="77777777" w:rsidR="00BA216B" w:rsidRDefault="00BA216B" w:rsidP="00614F98"/>
                    <w:p w14:paraId="1C1F4048" w14:textId="77777777" w:rsidR="00BA216B" w:rsidRDefault="00BA216B" w:rsidP="00614F98"/>
                    <w:p w14:paraId="75F1B9BC" w14:textId="77777777" w:rsidR="00BA216B" w:rsidRDefault="00BA216B" w:rsidP="00614F98"/>
                    <w:p w14:paraId="556F483F" w14:textId="77777777" w:rsidR="00BA216B" w:rsidRDefault="00BA216B" w:rsidP="00614F98"/>
                    <w:p w14:paraId="293388E8" w14:textId="77777777" w:rsidR="00BA216B" w:rsidRDefault="00BA216B" w:rsidP="00614F98"/>
                    <w:p w14:paraId="3917F4F6" w14:textId="77777777" w:rsidR="00BA216B" w:rsidRDefault="00BA216B" w:rsidP="00614F98"/>
                    <w:p w14:paraId="671D628C" w14:textId="77777777" w:rsidR="00BA216B" w:rsidRDefault="00BA216B" w:rsidP="00614F98"/>
                    <w:p w14:paraId="6D5A8540" w14:textId="77777777" w:rsidR="00BA216B" w:rsidRDefault="00BA216B" w:rsidP="00614F98"/>
                    <w:p w14:paraId="44B6D3C6" w14:textId="77777777" w:rsidR="00BA216B" w:rsidRDefault="00BA216B" w:rsidP="00614F98"/>
                    <w:p w14:paraId="34E71F95" w14:textId="77777777" w:rsidR="00BA216B" w:rsidRDefault="00BA216B" w:rsidP="00614F98"/>
                    <w:p w14:paraId="21B36A00" w14:textId="77777777" w:rsidR="00BA216B" w:rsidRDefault="00BA216B" w:rsidP="00614F98"/>
                    <w:p w14:paraId="7AF657CA" w14:textId="77777777" w:rsidR="00BA216B" w:rsidRDefault="00BA216B" w:rsidP="00614F98"/>
                    <w:p w14:paraId="5792DFC3" w14:textId="77777777" w:rsidR="00BA216B" w:rsidRDefault="00BA216B" w:rsidP="00614F98"/>
                    <w:p w14:paraId="389F0D96" w14:textId="77777777" w:rsidR="00BA216B" w:rsidRDefault="00BA216B" w:rsidP="00614F98"/>
                    <w:p w14:paraId="48D913DA" w14:textId="77777777" w:rsidR="00BA216B" w:rsidRDefault="00BA216B" w:rsidP="00614F98"/>
                    <w:p w14:paraId="4ADB5C4D" w14:textId="77777777" w:rsidR="00BA216B" w:rsidRDefault="00BA216B" w:rsidP="00614F98"/>
                    <w:p w14:paraId="5C70C219" w14:textId="77777777" w:rsidR="00BA216B" w:rsidRDefault="00BA216B" w:rsidP="00614F98"/>
                    <w:p w14:paraId="6CD327E6" w14:textId="77777777" w:rsidR="00BA216B" w:rsidRDefault="00BA216B" w:rsidP="00614F98"/>
                    <w:p w14:paraId="7BAE9531" w14:textId="77777777" w:rsidR="00BA216B" w:rsidRDefault="00BA216B" w:rsidP="00614F98"/>
                    <w:p w14:paraId="739E75B4" w14:textId="77777777" w:rsidR="00BA216B" w:rsidRDefault="00BA216B" w:rsidP="00614F98"/>
                    <w:p w14:paraId="211672CD" w14:textId="77777777" w:rsidR="00BA216B" w:rsidRDefault="00BA216B" w:rsidP="00614F98"/>
                    <w:p w14:paraId="753EF86A" w14:textId="77777777" w:rsidR="00BA216B" w:rsidRDefault="00BA216B" w:rsidP="00614F98"/>
                    <w:p w14:paraId="0BCCE176" w14:textId="77777777" w:rsidR="00BA216B" w:rsidRDefault="00BA216B" w:rsidP="00614F98"/>
                    <w:p w14:paraId="4DF23585" w14:textId="77777777" w:rsidR="00BA216B" w:rsidRDefault="00BA216B" w:rsidP="00614F98"/>
                    <w:p w14:paraId="5FFC1E5C" w14:textId="77777777" w:rsidR="00BA216B" w:rsidRDefault="00BA216B" w:rsidP="00614F98"/>
                    <w:p w14:paraId="6625909A" w14:textId="77777777" w:rsidR="00BA216B" w:rsidRDefault="00BA216B" w:rsidP="00614F98"/>
                    <w:p w14:paraId="4A295456" w14:textId="77777777" w:rsidR="00BA216B" w:rsidRDefault="00BA216B" w:rsidP="00614F98"/>
                    <w:p w14:paraId="2E9552C4" w14:textId="77777777" w:rsidR="00BA216B" w:rsidRDefault="00BA216B" w:rsidP="00614F98"/>
                    <w:p w14:paraId="3194F5C8" w14:textId="77777777" w:rsidR="00BA216B" w:rsidRDefault="00BA216B" w:rsidP="00614F98"/>
                    <w:p w14:paraId="3AA5C58F" w14:textId="77777777" w:rsidR="00BA216B" w:rsidRDefault="00BA216B" w:rsidP="00614F98"/>
                    <w:p w14:paraId="0498D8DE" w14:textId="77777777" w:rsidR="00BA216B" w:rsidRDefault="00BA216B" w:rsidP="00614F98"/>
                    <w:p w14:paraId="76C46EEC" w14:textId="77777777" w:rsidR="00BA216B" w:rsidRDefault="00BA216B" w:rsidP="00614F98"/>
                    <w:p w14:paraId="68E04F5D" w14:textId="77777777" w:rsidR="00BA216B" w:rsidRDefault="00BA216B" w:rsidP="00614F98"/>
                    <w:p w14:paraId="005197E7" w14:textId="77777777" w:rsidR="00BA216B" w:rsidRDefault="00BA216B" w:rsidP="00614F98"/>
                    <w:p w14:paraId="553D28B9" w14:textId="77777777" w:rsidR="00BA216B" w:rsidRDefault="00BA216B" w:rsidP="00614F98"/>
                    <w:p w14:paraId="265016B4" w14:textId="77777777" w:rsidR="00BA216B" w:rsidRDefault="00BA216B" w:rsidP="00614F98"/>
                    <w:p w14:paraId="6983C2EB" w14:textId="77777777" w:rsidR="00BA216B" w:rsidRDefault="00BA216B" w:rsidP="00614F98"/>
                    <w:p w14:paraId="7ED98ECE" w14:textId="77777777" w:rsidR="00BA216B" w:rsidRDefault="00BA216B" w:rsidP="00614F98"/>
                    <w:p w14:paraId="7B486214" w14:textId="77777777" w:rsidR="00BA216B" w:rsidRDefault="00BA216B" w:rsidP="00614F98"/>
                    <w:p w14:paraId="22E7932D" w14:textId="77777777" w:rsidR="00BA216B" w:rsidRDefault="00BA216B" w:rsidP="00614F98"/>
                    <w:p w14:paraId="2905ED35" w14:textId="77777777" w:rsidR="00BA216B" w:rsidRDefault="00BA216B" w:rsidP="00614F98"/>
                    <w:p w14:paraId="6369C525" w14:textId="77777777" w:rsidR="00BA216B" w:rsidRDefault="00BA216B" w:rsidP="00614F98"/>
                    <w:p w14:paraId="6BBD13CD" w14:textId="77777777" w:rsidR="00BA216B" w:rsidRDefault="00BA216B" w:rsidP="00614F98"/>
                    <w:p w14:paraId="4FAD86E0" w14:textId="77777777" w:rsidR="00BA216B" w:rsidRDefault="00BA216B" w:rsidP="00614F98"/>
                    <w:p w14:paraId="4F1C0C53" w14:textId="77777777" w:rsidR="00BA216B" w:rsidRDefault="00BA216B" w:rsidP="00614F98"/>
                    <w:p w14:paraId="0211BAE7" w14:textId="77777777" w:rsidR="00BA216B" w:rsidRDefault="00BA216B" w:rsidP="00614F98"/>
                    <w:p w14:paraId="7D3BCEDC" w14:textId="77777777" w:rsidR="00BA216B" w:rsidRDefault="00BA216B" w:rsidP="00614F98"/>
                    <w:p w14:paraId="7A7BCECC" w14:textId="77777777" w:rsidR="00BA216B" w:rsidRDefault="00BA216B" w:rsidP="00614F98"/>
                    <w:p w14:paraId="7AB96935" w14:textId="77777777" w:rsidR="00BA216B" w:rsidRDefault="00BA216B" w:rsidP="00614F98"/>
                    <w:p w14:paraId="36061542" w14:textId="77777777" w:rsidR="00BA216B" w:rsidRDefault="00BA216B" w:rsidP="00614F98"/>
                    <w:p w14:paraId="226A5A52" w14:textId="77777777" w:rsidR="00BA216B" w:rsidRDefault="00BA216B" w:rsidP="00614F98"/>
                    <w:p w14:paraId="6517D15B" w14:textId="77777777" w:rsidR="00BA216B" w:rsidRDefault="00BA216B" w:rsidP="00614F98"/>
                    <w:p w14:paraId="5DC77A88" w14:textId="77777777" w:rsidR="00BA216B" w:rsidRDefault="00BA216B" w:rsidP="00614F98"/>
                    <w:p w14:paraId="48B49184" w14:textId="77777777" w:rsidR="00BA216B" w:rsidRDefault="00BA216B" w:rsidP="00614F98"/>
                    <w:p w14:paraId="523F5430" w14:textId="77777777" w:rsidR="00BA216B" w:rsidRDefault="00BA216B" w:rsidP="00614F98"/>
                    <w:p w14:paraId="628D8A1B" w14:textId="77777777" w:rsidR="00BA216B" w:rsidRDefault="00BA216B" w:rsidP="00614F98"/>
                    <w:p w14:paraId="6AF81163" w14:textId="77777777" w:rsidR="00BA216B" w:rsidRDefault="00BA216B" w:rsidP="00614F98"/>
                    <w:p w14:paraId="49BFEC2A" w14:textId="77777777" w:rsidR="00BA216B" w:rsidRDefault="00BA216B" w:rsidP="00614F98"/>
                    <w:p w14:paraId="62D3E1FF" w14:textId="77777777" w:rsidR="00BA216B" w:rsidRDefault="00BA216B" w:rsidP="00614F98"/>
                    <w:p w14:paraId="7591CC33" w14:textId="77777777" w:rsidR="00BA216B" w:rsidRDefault="00BA216B" w:rsidP="00614F98"/>
                    <w:p w14:paraId="7553B530" w14:textId="77777777" w:rsidR="00BA216B" w:rsidRDefault="00BA216B" w:rsidP="00614F98"/>
                    <w:p w14:paraId="275AEB99" w14:textId="77777777" w:rsidR="00BA216B" w:rsidRDefault="00BA216B" w:rsidP="00614F98"/>
                    <w:p w14:paraId="660D1B7B" w14:textId="77777777" w:rsidR="00BA216B" w:rsidRDefault="00BA216B" w:rsidP="00614F98"/>
                    <w:p w14:paraId="1FE421CA" w14:textId="77777777" w:rsidR="00BA216B" w:rsidRDefault="00BA216B" w:rsidP="00614F98"/>
                    <w:p w14:paraId="0DF10FA3" w14:textId="77777777" w:rsidR="00BA216B" w:rsidRDefault="00BA216B" w:rsidP="00614F98"/>
                    <w:p w14:paraId="73F19E1A" w14:textId="77777777" w:rsidR="00BA216B" w:rsidRDefault="00BA216B" w:rsidP="00614F98"/>
                    <w:p w14:paraId="174B4D00" w14:textId="77777777" w:rsidR="00BA216B" w:rsidRDefault="00BA216B" w:rsidP="00614F98"/>
                    <w:p w14:paraId="3ED5AEB9" w14:textId="77777777" w:rsidR="00BA216B" w:rsidRDefault="00BA216B" w:rsidP="00614F98"/>
                    <w:p w14:paraId="269CD21D" w14:textId="77777777" w:rsidR="00BA216B" w:rsidRDefault="00BA216B" w:rsidP="00614F98"/>
                    <w:p w14:paraId="69357361" w14:textId="77777777" w:rsidR="00BA216B" w:rsidRDefault="00BA216B" w:rsidP="00614F98"/>
                    <w:p w14:paraId="42985011" w14:textId="77777777" w:rsidR="00BA216B" w:rsidRDefault="00BA216B" w:rsidP="00614F98"/>
                    <w:p w14:paraId="6844715E" w14:textId="77777777" w:rsidR="00BA216B" w:rsidRDefault="00BA216B" w:rsidP="00614F98"/>
                    <w:p w14:paraId="24BE1125" w14:textId="77777777" w:rsidR="00BA216B" w:rsidRDefault="00BA216B" w:rsidP="00614F98"/>
                    <w:p w14:paraId="2AA484CC" w14:textId="77777777" w:rsidR="00BA216B" w:rsidRDefault="00BA216B" w:rsidP="00614F98"/>
                    <w:p w14:paraId="04873D1C" w14:textId="77777777" w:rsidR="00BA216B" w:rsidRDefault="00BA216B" w:rsidP="00614F98"/>
                    <w:p w14:paraId="53401B16" w14:textId="77777777" w:rsidR="00BA216B" w:rsidRDefault="00BA216B" w:rsidP="00614F98"/>
                    <w:p w14:paraId="5D5BF282" w14:textId="77777777" w:rsidR="00BA216B" w:rsidRDefault="00BA216B" w:rsidP="00614F98"/>
                    <w:p w14:paraId="2B734510" w14:textId="77777777" w:rsidR="00BA216B" w:rsidRDefault="00BA216B" w:rsidP="00614F98"/>
                    <w:p w14:paraId="002D3681" w14:textId="77777777" w:rsidR="00BA216B" w:rsidRDefault="00BA216B" w:rsidP="00614F98"/>
                    <w:p w14:paraId="6190B579" w14:textId="77777777" w:rsidR="00BA216B" w:rsidRDefault="00BA216B" w:rsidP="00614F98"/>
                    <w:p w14:paraId="078ECF29" w14:textId="77777777" w:rsidR="00BA216B" w:rsidRDefault="00BA216B" w:rsidP="00614F98"/>
                    <w:p w14:paraId="0CADFE7C" w14:textId="77777777" w:rsidR="00BA216B" w:rsidRDefault="00BA216B" w:rsidP="00614F98"/>
                    <w:p w14:paraId="0A08A36E" w14:textId="77777777" w:rsidR="00BA216B" w:rsidRDefault="00BA216B" w:rsidP="00614F98"/>
                    <w:p w14:paraId="08727846" w14:textId="77777777" w:rsidR="00BA216B" w:rsidRDefault="00BA216B" w:rsidP="00614F98"/>
                    <w:p w14:paraId="2A7CC995" w14:textId="77777777" w:rsidR="00BA216B" w:rsidRDefault="00BA216B" w:rsidP="00614F98"/>
                    <w:p w14:paraId="104E1CCB" w14:textId="77777777" w:rsidR="00BA216B" w:rsidRDefault="00BA216B" w:rsidP="00614F98"/>
                    <w:p w14:paraId="1FB34C0C" w14:textId="77777777" w:rsidR="00BA216B" w:rsidRDefault="00BA216B" w:rsidP="00614F98"/>
                    <w:p w14:paraId="3C7939F5" w14:textId="77777777" w:rsidR="00BA216B" w:rsidRDefault="00BA216B" w:rsidP="00614F98"/>
                    <w:p w14:paraId="11B13E6E" w14:textId="77777777" w:rsidR="00BA216B" w:rsidRDefault="00BA216B" w:rsidP="00614F98"/>
                    <w:p w14:paraId="57B4ADF1" w14:textId="77777777" w:rsidR="00BA216B" w:rsidRDefault="00BA216B" w:rsidP="00614F98"/>
                    <w:p w14:paraId="4981E84B" w14:textId="77777777" w:rsidR="00BA216B" w:rsidRDefault="00BA216B" w:rsidP="00614F98"/>
                    <w:p w14:paraId="17B954BF" w14:textId="77777777" w:rsidR="00BA216B" w:rsidRDefault="00BA216B" w:rsidP="00614F98"/>
                    <w:p w14:paraId="3BF4F283" w14:textId="77777777" w:rsidR="00BA216B" w:rsidRDefault="00BA216B" w:rsidP="00614F98"/>
                    <w:p w14:paraId="3F085E3C" w14:textId="77777777" w:rsidR="00BA216B" w:rsidRDefault="00BA216B" w:rsidP="00614F98"/>
                    <w:p w14:paraId="3F140B0C" w14:textId="77777777" w:rsidR="00BA216B" w:rsidRDefault="00BA216B" w:rsidP="00614F98"/>
                    <w:p w14:paraId="7EF8B0BC" w14:textId="77777777" w:rsidR="00BA216B" w:rsidRDefault="00BA216B" w:rsidP="00614F98"/>
                    <w:p w14:paraId="25A11349" w14:textId="77777777" w:rsidR="00BA216B" w:rsidRDefault="00BA216B" w:rsidP="00614F98"/>
                    <w:p w14:paraId="2F6D9C15" w14:textId="77777777" w:rsidR="00BA216B" w:rsidRDefault="00BA216B" w:rsidP="00614F98"/>
                    <w:p w14:paraId="1B098CD3" w14:textId="77777777" w:rsidR="00BA216B" w:rsidRDefault="00BA216B" w:rsidP="00614F98"/>
                    <w:p w14:paraId="586C4129" w14:textId="77777777" w:rsidR="00BA216B" w:rsidRDefault="00BA216B" w:rsidP="00614F98"/>
                    <w:p w14:paraId="4C0C98D0" w14:textId="77777777" w:rsidR="00BA216B" w:rsidRDefault="00BA216B" w:rsidP="00614F98"/>
                    <w:p w14:paraId="1A4F3204" w14:textId="77777777" w:rsidR="00BA216B" w:rsidRDefault="00BA216B" w:rsidP="00614F98"/>
                    <w:p w14:paraId="6B3E7DBF" w14:textId="77777777" w:rsidR="00BA216B" w:rsidRDefault="00BA216B" w:rsidP="00614F98"/>
                    <w:p w14:paraId="576AEE5D" w14:textId="77777777" w:rsidR="00BA216B" w:rsidRDefault="00BA216B" w:rsidP="00614F98"/>
                    <w:p w14:paraId="3C4747DE" w14:textId="77777777" w:rsidR="00BA216B" w:rsidRDefault="00BA216B" w:rsidP="00614F98"/>
                    <w:p w14:paraId="159CE093" w14:textId="77777777" w:rsidR="00BA216B" w:rsidRDefault="00BA216B" w:rsidP="00614F98"/>
                    <w:p w14:paraId="3E602179" w14:textId="77777777" w:rsidR="00BA216B" w:rsidRDefault="00BA216B" w:rsidP="00614F98"/>
                    <w:p w14:paraId="08F0F008" w14:textId="77777777" w:rsidR="00BA216B" w:rsidRDefault="00BA216B" w:rsidP="00614F98"/>
                    <w:p w14:paraId="1E352AEA" w14:textId="77777777" w:rsidR="00BA216B" w:rsidRDefault="00BA216B" w:rsidP="00614F98"/>
                    <w:p w14:paraId="78BC1BD6" w14:textId="77777777" w:rsidR="00BA216B" w:rsidRDefault="00BA216B" w:rsidP="00614F98"/>
                    <w:p w14:paraId="6384CFDC" w14:textId="77777777" w:rsidR="00BA216B" w:rsidRDefault="00BA216B" w:rsidP="00614F98"/>
                    <w:p w14:paraId="79271325" w14:textId="77777777" w:rsidR="00BA216B" w:rsidRDefault="00BA216B" w:rsidP="00614F98"/>
                    <w:p w14:paraId="6B1665AE" w14:textId="77777777" w:rsidR="00BA216B" w:rsidRDefault="00BA216B" w:rsidP="00614F98"/>
                    <w:p w14:paraId="5547AC23" w14:textId="77777777" w:rsidR="00BA216B" w:rsidRDefault="00BA216B" w:rsidP="00614F98"/>
                    <w:p w14:paraId="39A39228" w14:textId="77777777" w:rsidR="00BA216B" w:rsidRDefault="00BA216B" w:rsidP="00614F98"/>
                    <w:p w14:paraId="532AE165" w14:textId="77777777" w:rsidR="00BA216B" w:rsidRDefault="00BA216B" w:rsidP="00614F98"/>
                    <w:p w14:paraId="2F15C9DE" w14:textId="77777777" w:rsidR="00BA216B" w:rsidRDefault="00BA216B" w:rsidP="00614F98"/>
                    <w:p w14:paraId="71EE0BE2" w14:textId="77777777" w:rsidR="00BA216B" w:rsidRDefault="00BA216B" w:rsidP="00614F98"/>
                    <w:p w14:paraId="544ACCD2" w14:textId="77777777" w:rsidR="00BA216B" w:rsidRDefault="00BA216B" w:rsidP="00614F98"/>
                    <w:p w14:paraId="54A06789" w14:textId="77777777" w:rsidR="00BA216B" w:rsidRDefault="00BA216B" w:rsidP="00614F98"/>
                    <w:p w14:paraId="28B0C50B" w14:textId="77777777" w:rsidR="00BA216B" w:rsidRDefault="00BA216B" w:rsidP="00614F98"/>
                    <w:p w14:paraId="2083FB68" w14:textId="77777777" w:rsidR="00BA216B" w:rsidRDefault="00BA216B" w:rsidP="00614F98"/>
                    <w:p w14:paraId="02509868" w14:textId="77777777" w:rsidR="00BA216B" w:rsidRDefault="00BA216B" w:rsidP="00614F98"/>
                    <w:p w14:paraId="68F3762A" w14:textId="77777777" w:rsidR="00BA216B" w:rsidRDefault="00BA216B" w:rsidP="00614F98"/>
                    <w:p w14:paraId="5F0925CA" w14:textId="77777777" w:rsidR="00BA216B" w:rsidRDefault="00BA216B" w:rsidP="00614F98"/>
                    <w:p w14:paraId="7CFBA2E0" w14:textId="77777777" w:rsidR="00BA216B" w:rsidRDefault="00BA216B" w:rsidP="00614F98"/>
                    <w:p w14:paraId="5CA46C2D" w14:textId="77777777" w:rsidR="00BA216B" w:rsidRDefault="00BA216B" w:rsidP="00614F98"/>
                    <w:p w14:paraId="2AD6DD7B" w14:textId="77777777" w:rsidR="00BA216B" w:rsidRDefault="00BA216B" w:rsidP="00614F98"/>
                    <w:p w14:paraId="0FFB7714" w14:textId="77777777" w:rsidR="00BA216B" w:rsidRDefault="00BA216B" w:rsidP="00614F98"/>
                    <w:p w14:paraId="3D13E101" w14:textId="77777777" w:rsidR="00BA216B" w:rsidRDefault="00BA216B" w:rsidP="00614F98"/>
                    <w:p w14:paraId="3EABB9AE" w14:textId="77777777" w:rsidR="00BA216B" w:rsidRDefault="00BA216B" w:rsidP="00614F98"/>
                    <w:p w14:paraId="5CFF2BA4" w14:textId="77777777" w:rsidR="00BA216B" w:rsidRDefault="00BA216B" w:rsidP="00614F98"/>
                    <w:p w14:paraId="443A0DD7" w14:textId="77777777" w:rsidR="00BA216B" w:rsidRDefault="00BA216B" w:rsidP="00614F98"/>
                    <w:p w14:paraId="0231D417" w14:textId="77777777" w:rsidR="00BA216B" w:rsidRDefault="00BA216B" w:rsidP="00614F98"/>
                    <w:p w14:paraId="4CA227CF" w14:textId="77777777" w:rsidR="00BA216B" w:rsidRDefault="00BA216B" w:rsidP="00614F98"/>
                    <w:p w14:paraId="03DE058D" w14:textId="77777777" w:rsidR="00BA216B" w:rsidRDefault="00BA216B" w:rsidP="00614F98"/>
                    <w:p w14:paraId="77879210" w14:textId="77777777" w:rsidR="00BA216B" w:rsidRDefault="00BA216B" w:rsidP="00614F98"/>
                    <w:p w14:paraId="26FB7796" w14:textId="77777777" w:rsidR="00BA216B" w:rsidRDefault="00BA216B" w:rsidP="00614F98"/>
                    <w:p w14:paraId="18276E11" w14:textId="77777777" w:rsidR="00BA216B" w:rsidRDefault="00BA216B" w:rsidP="00614F98"/>
                    <w:p w14:paraId="3BB63AF9" w14:textId="77777777" w:rsidR="00BA216B" w:rsidRDefault="00BA216B" w:rsidP="00614F98"/>
                    <w:p w14:paraId="59013028" w14:textId="77777777" w:rsidR="00BA216B" w:rsidRDefault="00BA216B" w:rsidP="00614F98"/>
                    <w:p w14:paraId="1DA1563C" w14:textId="77777777" w:rsidR="00BA216B" w:rsidRDefault="00BA216B" w:rsidP="00614F98"/>
                    <w:p w14:paraId="5175FE42" w14:textId="77777777" w:rsidR="00BA216B" w:rsidRDefault="00BA216B" w:rsidP="00614F98"/>
                    <w:p w14:paraId="36A8083D" w14:textId="77777777" w:rsidR="00BA216B" w:rsidRDefault="00BA216B" w:rsidP="00614F98"/>
                    <w:p w14:paraId="6750D2F7" w14:textId="77777777" w:rsidR="00BA216B" w:rsidRDefault="00BA216B" w:rsidP="00614F98"/>
                    <w:p w14:paraId="22BA4086" w14:textId="77777777" w:rsidR="00BA216B" w:rsidRDefault="00BA216B" w:rsidP="00614F98"/>
                    <w:p w14:paraId="5E4A12A5" w14:textId="77777777" w:rsidR="00BA216B" w:rsidRDefault="00BA216B" w:rsidP="00614F98"/>
                    <w:p w14:paraId="5ABA2619" w14:textId="77777777" w:rsidR="00BA216B" w:rsidRDefault="00BA216B" w:rsidP="00614F98"/>
                    <w:p w14:paraId="325464F9" w14:textId="77777777" w:rsidR="00BA216B" w:rsidRDefault="00BA216B" w:rsidP="00614F98"/>
                    <w:p w14:paraId="6AB280C4" w14:textId="77777777" w:rsidR="00BA216B" w:rsidRDefault="00BA216B" w:rsidP="00614F98"/>
                    <w:p w14:paraId="5D02D703" w14:textId="77777777" w:rsidR="00BA216B" w:rsidRDefault="00BA216B" w:rsidP="00614F98"/>
                    <w:p w14:paraId="50FF78F0" w14:textId="77777777" w:rsidR="00BA216B" w:rsidRDefault="00BA216B" w:rsidP="00614F98"/>
                    <w:p w14:paraId="73CF69C6" w14:textId="77777777" w:rsidR="00BA216B" w:rsidRDefault="00BA216B" w:rsidP="00614F98"/>
                    <w:p w14:paraId="7719C1EB" w14:textId="77777777" w:rsidR="00BA216B" w:rsidRDefault="00BA216B" w:rsidP="00614F98"/>
                    <w:p w14:paraId="32315147" w14:textId="77777777" w:rsidR="00BA216B" w:rsidRDefault="00BA216B" w:rsidP="00614F98"/>
                    <w:p w14:paraId="2907E2D7" w14:textId="77777777" w:rsidR="00BA216B" w:rsidRDefault="00BA216B" w:rsidP="00614F98"/>
                    <w:p w14:paraId="2E9627FA" w14:textId="77777777" w:rsidR="00BA216B" w:rsidRDefault="00BA216B" w:rsidP="00614F98"/>
                    <w:p w14:paraId="51885B70" w14:textId="77777777" w:rsidR="00BA216B" w:rsidRDefault="00BA216B" w:rsidP="00614F98"/>
                    <w:p w14:paraId="7728CBAC" w14:textId="77777777" w:rsidR="00BA216B" w:rsidRDefault="00BA216B" w:rsidP="00614F98"/>
                    <w:p w14:paraId="731A8C94" w14:textId="77777777" w:rsidR="00BA216B" w:rsidRDefault="00BA216B" w:rsidP="00614F98"/>
                    <w:p w14:paraId="5C8FF6C9" w14:textId="77777777" w:rsidR="00BA216B" w:rsidRDefault="00BA216B" w:rsidP="00614F98"/>
                    <w:p w14:paraId="19FB61F3" w14:textId="77777777" w:rsidR="00BA216B" w:rsidRDefault="00BA216B" w:rsidP="00614F98"/>
                    <w:p w14:paraId="5BE97474" w14:textId="77777777" w:rsidR="00BA216B" w:rsidRDefault="00BA216B" w:rsidP="00614F98"/>
                    <w:p w14:paraId="2625636E" w14:textId="77777777" w:rsidR="00BA216B" w:rsidRDefault="00BA216B" w:rsidP="00614F98"/>
                    <w:p w14:paraId="03642BE9" w14:textId="77777777" w:rsidR="00BA216B" w:rsidRDefault="00BA216B" w:rsidP="00614F98"/>
                    <w:p w14:paraId="34F53EEB" w14:textId="77777777" w:rsidR="00BA216B" w:rsidRDefault="00BA216B" w:rsidP="00614F98"/>
                    <w:p w14:paraId="3F7B9CD5" w14:textId="77777777" w:rsidR="00BA216B" w:rsidRDefault="00BA216B" w:rsidP="00614F98"/>
                    <w:p w14:paraId="043C5A98" w14:textId="77777777" w:rsidR="00BA216B" w:rsidRDefault="00BA216B" w:rsidP="00614F98"/>
                    <w:p w14:paraId="1A6C2A13" w14:textId="77777777" w:rsidR="00BA216B" w:rsidRDefault="00BA216B" w:rsidP="00614F98"/>
                    <w:p w14:paraId="4296DEDD" w14:textId="77777777" w:rsidR="00BA216B" w:rsidRDefault="00BA216B" w:rsidP="00614F98"/>
                    <w:p w14:paraId="30F09476" w14:textId="77777777" w:rsidR="00BA216B" w:rsidRDefault="00BA216B" w:rsidP="00614F98"/>
                    <w:p w14:paraId="187C33FC" w14:textId="77777777" w:rsidR="00BA216B" w:rsidRDefault="00BA216B" w:rsidP="00614F98"/>
                    <w:p w14:paraId="6FE2F81A" w14:textId="77777777" w:rsidR="00BA216B" w:rsidRDefault="00BA216B" w:rsidP="00614F98"/>
                    <w:p w14:paraId="7154E811" w14:textId="77777777" w:rsidR="00BA216B" w:rsidRDefault="00BA216B" w:rsidP="00614F98"/>
                    <w:p w14:paraId="6157C04C" w14:textId="77777777" w:rsidR="00BA216B" w:rsidRDefault="00BA216B" w:rsidP="00614F98"/>
                    <w:p w14:paraId="7E7901A4" w14:textId="77777777" w:rsidR="00BA216B" w:rsidRDefault="00BA216B" w:rsidP="00614F98"/>
                    <w:p w14:paraId="0340EF36" w14:textId="77777777" w:rsidR="00BA216B" w:rsidRDefault="00BA216B" w:rsidP="00614F98"/>
                    <w:p w14:paraId="6D259D31" w14:textId="77777777" w:rsidR="00BA216B" w:rsidRDefault="00BA216B" w:rsidP="00614F98"/>
                    <w:p w14:paraId="570C51F2" w14:textId="77777777" w:rsidR="00BA216B" w:rsidRDefault="00BA216B" w:rsidP="00614F98"/>
                    <w:p w14:paraId="0EB0861C" w14:textId="77777777" w:rsidR="00BA216B" w:rsidRDefault="00BA216B" w:rsidP="00614F98"/>
                    <w:p w14:paraId="2515A7CE" w14:textId="77777777" w:rsidR="00BA216B" w:rsidRDefault="00BA216B" w:rsidP="00614F98"/>
                    <w:p w14:paraId="4AD35630" w14:textId="77777777" w:rsidR="00BA216B" w:rsidRDefault="00BA216B" w:rsidP="00614F98"/>
                    <w:p w14:paraId="289E4CCD" w14:textId="77777777" w:rsidR="00BA216B" w:rsidRDefault="00BA216B" w:rsidP="00614F98"/>
                    <w:p w14:paraId="5BF51463" w14:textId="77777777" w:rsidR="00BA216B" w:rsidRDefault="00BA216B" w:rsidP="00614F98"/>
                    <w:p w14:paraId="641BF17B" w14:textId="77777777" w:rsidR="00BA216B" w:rsidRDefault="00BA216B" w:rsidP="00614F98"/>
                    <w:p w14:paraId="1F0BDB85" w14:textId="77777777" w:rsidR="00BA216B" w:rsidRDefault="00BA216B" w:rsidP="00614F98"/>
                    <w:p w14:paraId="24F13D02" w14:textId="77777777" w:rsidR="00BA216B" w:rsidRDefault="00BA216B" w:rsidP="00614F98"/>
                    <w:p w14:paraId="55BE3856" w14:textId="77777777" w:rsidR="00BA216B" w:rsidRDefault="00BA216B" w:rsidP="00614F98"/>
                    <w:p w14:paraId="7D84276F" w14:textId="77777777" w:rsidR="00BA216B" w:rsidRDefault="00BA216B" w:rsidP="00614F98"/>
                    <w:p w14:paraId="51E9D89D" w14:textId="77777777" w:rsidR="00BA216B" w:rsidRDefault="00BA216B" w:rsidP="00614F98"/>
                    <w:p w14:paraId="1327F2A7" w14:textId="77777777" w:rsidR="00BA216B" w:rsidRDefault="00BA216B" w:rsidP="00614F98"/>
                    <w:p w14:paraId="7E94AE8E" w14:textId="77777777" w:rsidR="00BA216B" w:rsidRDefault="00BA216B" w:rsidP="00614F98"/>
                    <w:p w14:paraId="28F97F24" w14:textId="77777777" w:rsidR="00BA216B" w:rsidRDefault="00BA216B" w:rsidP="00614F98"/>
                    <w:p w14:paraId="068F3DCE" w14:textId="77777777" w:rsidR="00BA216B" w:rsidRDefault="00BA216B" w:rsidP="00614F98"/>
                    <w:p w14:paraId="4042C461" w14:textId="77777777" w:rsidR="00BA216B" w:rsidRDefault="00BA216B" w:rsidP="00614F98"/>
                    <w:p w14:paraId="5C748E16" w14:textId="77777777" w:rsidR="00BA216B" w:rsidRDefault="00BA216B" w:rsidP="00614F98"/>
                    <w:p w14:paraId="7E7BBB74" w14:textId="77777777" w:rsidR="00BA216B" w:rsidRDefault="00BA216B" w:rsidP="00614F98"/>
                    <w:p w14:paraId="6BD34CB2" w14:textId="77777777" w:rsidR="00BA216B" w:rsidRDefault="00BA216B" w:rsidP="00614F98"/>
                    <w:p w14:paraId="243236BC" w14:textId="77777777" w:rsidR="00BA216B" w:rsidRDefault="00BA216B" w:rsidP="00614F98"/>
                    <w:p w14:paraId="356A9DB1" w14:textId="77777777" w:rsidR="00BA216B" w:rsidRDefault="00BA216B" w:rsidP="00614F98"/>
                    <w:p w14:paraId="56306F82" w14:textId="77777777" w:rsidR="00BA216B" w:rsidRDefault="00BA216B" w:rsidP="00614F98"/>
                    <w:p w14:paraId="1B32B0C3" w14:textId="77777777" w:rsidR="00BA216B" w:rsidRDefault="00BA216B" w:rsidP="00614F98"/>
                    <w:p w14:paraId="02B3D6DA" w14:textId="77777777" w:rsidR="00BA216B" w:rsidRDefault="00BA216B" w:rsidP="00614F98"/>
                    <w:p w14:paraId="48460A8A" w14:textId="77777777" w:rsidR="00BA216B" w:rsidRDefault="00BA216B" w:rsidP="00614F98"/>
                    <w:p w14:paraId="420F2375" w14:textId="77777777" w:rsidR="00BA216B" w:rsidRDefault="00BA216B" w:rsidP="00614F98"/>
                    <w:p w14:paraId="59D00962" w14:textId="77777777" w:rsidR="00BA216B" w:rsidRDefault="00BA216B" w:rsidP="00614F98"/>
                    <w:p w14:paraId="1D04D231" w14:textId="77777777" w:rsidR="00BA216B" w:rsidRDefault="00BA216B" w:rsidP="00614F98"/>
                    <w:p w14:paraId="5D005041" w14:textId="77777777" w:rsidR="00BA216B" w:rsidRDefault="00BA216B" w:rsidP="00614F98"/>
                    <w:p w14:paraId="7013BF21" w14:textId="77777777" w:rsidR="00BA216B" w:rsidRDefault="00BA216B" w:rsidP="00614F98"/>
                    <w:p w14:paraId="409835F2" w14:textId="77777777" w:rsidR="00BA216B" w:rsidRDefault="00BA216B" w:rsidP="00614F98"/>
                    <w:p w14:paraId="2A5A608E" w14:textId="77777777" w:rsidR="00BA216B" w:rsidRDefault="00BA216B" w:rsidP="00614F98"/>
                    <w:p w14:paraId="6836E0AE" w14:textId="77777777" w:rsidR="00BA216B" w:rsidRDefault="00BA216B" w:rsidP="00614F98"/>
                    <w:p w14:paraId="1C565CCA" w14:textId="77777777" w:rsidR="00BA216B" w:rsidRDefault="00BA216B" w:rsidP="00614F98"/>
                    <w:p w14:paraId="3832623D" w14:textId="77777777" w:rsidR="00BA216B" w:rsidRDefault="00BA216B" w:rsidP="00614F98"/>
                    <w:p w14:paraId="7FEF821E" w14:textId="77777777" w:rsidR="00BA216B" w:rsidRDefault="00BA216B" w:rsidP="00614F98"/>
                    <w:p w14:paraId="225FAF70" w14:textId="77777777" w:rsidR="00BA216B" w:rsidRDefault="00BA216B" w:rsidP="00614F98"/>
                    <w:p w14:paraId="4BDA1CF3" w14:textId="77777777" w:rsidR="00BA216B" w:rsidRDefault="00BA216B" w:rsidP="00614F98"/>
                    <w:p w14:paraId="09957823" w14:textId="77777777" w:rsidR="00BA216B" w:rsidRDefault="00BA216B" w:rsidP="00614F98"/>
                    <w:p w14:paraId="462E92BB" w14:textId="77777777" w:rsidR="00BA216B" w:rsidRDefault="00BA216B" w:rsidP="00614F98"/>
                    <w:p w14:paraId="03BFFCBC" w14:textId="77777777" w:rsidR="00BA216B" w:rsidRDefault="00BA216B" w:rsidP="00614F98"/>
                    <w:p w14:paraId="774F61E1" w14:textId="77777777" w:rsidR="00BA216B" w:rsidRDefault="00BA216B" w:rsidP="00614F98"/>
                    <w:p w14:paraId="3B6AEDAC" w14:textId="77777777" w:rsidR="00BA216B" w:rsidRDefault="00BA216B" w:rsidP="00614F98"/>
                    <w:p w14:paraId="102CBFEC" w14:textId="77777777" w:rsidR="00BA216B" w:rsidRDefault="00BA216B" w:rsidP="00614F98"/>
                    <w:p w14:paraId="1FCB6B72" w14:textId="77777777" w:rsidR="00BA216B" w:rsidRDefault="00BA216B" w:rsidP="00614F98"/>
                    <w:p w14:paraId="59E5BC6B" w14:textId="77777777" w:rsidR="00BA216B" w:rsidRDefault="00BA216B" w:rsidP="00614F98"/>
                    <w:p w14:paraId="5D7A4410" w14:textId="77777777" w:rsidR="00BA216B" w:rsidRDefault="00BA216B" w:rsidP="00614F98"/>
                    <w:p w14:paraId="369208EF" w14:textId="77777777" w:rsidR="00BA216B" w:rsidRDefault="00BA216B" w:rsidP="00614F98"/>
                    <w:p w14:paraId="1B6D7A9D" w14:textId="77777777" w:rsidR="00BA216B" w:rsidRDefault="00BA216B" w:rsidP="00614F98"/>
                    <w:p w14:paraId="52059EF1" w14:textId="77777777" w:rsidR="00BA216B" w:rsidRDefault="00BA216B" w:rsidP="00614F98"/>
                    <w:p w14:paraId="3CAF6F73" w14:textId="77777777" w:rsidR="00BA216B" w:rsidRDefault="00BA216B" w:rsidP="00614F98"/>
                    <w:p w14:paraId="315357D5" w14:textId="77777777" w:rsidR="00BA216B" w:rsidRDefault="00BA216B" w:rsidP="00614F98"/>
                    <w:p w14:paraId="655D640A" w14:textId="77777777" w:rsidR="00BA216B" w:rsidRDefault="00BA216B" w:rsidP="00614F98"/>
                    <w:p w14:paraId="4AD3AF6B" w14:textId="77777777" w:rsidR="00BA216B" w:rsidRDefault="00BA216B" w:rsidP="00614F98"/>
                    <w:p w14:paraId="35FD8944" w14:textId="77777777" w:rsidR="00BA216B" w:rsidRDefault="00BA216B" w:rsidP="00614F98"/>
                    <w:p w14:paraId="5A87D709" w14:textId="77777777" w:rsidR="00BA216B" w:rsidRDefault="00BA216B" w:rsidP="00614F98"/>
                    <w:p w14:paraId="28514C3D" w14:textId="77777777" w:rsidR="00BA216B" w:rsidRDefault="00BA216B" w:rsidP="00614F98"/>
                    <w:p w14:paraId="51E67D13" w14:textId="77777777" w:rsidR="00BA216B" w:rsidRDefault="00BA216B" w:rsidP="00614F98"/>
                    <w:p w14:paraId="12593598" w14:textId="77777777" w:rsidR="00BA216B" w:rsidRDefault="00BA216B" w:rsidP="00614F98"/>
                    <w:p w14:paraId="0369CD15" w14:textId="77777777" w:rsidR="00BA216B" w:rsidRDefault="00BA216B" w:rsidP="00614F98"/>
                    <w:p w14:paraId="0CED4F56" w14:textId="77777777" w:rsidR="00BA216B" w:rsidRDefault="00BA216B" w:rsidP="00614F98"/>
                    <w:p w14:paraId="07094C45" w14:textId="77777777" w:rsidR="00BA216B" w:rsidRDefault="00BA216B" w:rsidP="00614F98"/>
                    <w:p w14:paraId="0ABFA51F" w14:textId="77777777" w:rsidR="00BA216B" w:rsidRDefault="00BA216B" w:rsidP="00614F98"/>
                    <w:p w14:paraId="752E569F" w14:textId="77777777" w:rsidR="00BA216B" w:rsidRDefault="00BA216B" w:rsidP="00614F98"/>
                    <w:p w14:paraId="0DBE1317" w14:textId="77777777" w:rsidR="00BA216B" w:rsidRDefault="00BA216B" w:rsidP="00614F98"/>
                    <w:p w14:paraId="4FEF209D" w14:textId="77777777" w:rsidR="00BA216B" w:rsidRDefault="00BA216B" w:rsidP="00614F98"/>
                    <w:p w14:paraId="23C2F6E9" w14:textId="77777777" w:rsidR="00BA216B" w:rsidRDefault="00BA216B" w:rsidP="00614F98"/>
                    <w:p w14:paraId="09871440" w14:textId="77777777" w:rsidR="00BA216B" w:rsidRDefault="00BA216B" w:rsidP="00614F98"/>
                    <w:p w14:paraId="1E20994B" w14:textId="77777777" w:rsidR="00BA216B" w:rsidRDefault="00BA216B" w:rsidP="00614F98"/>
                    <w:p w14:paraId="63A59501" w14:textId="77777777" w:rsidR="00BA216B" w:rsidRDefault="00BA216B" w:rsidP="00614F98"/>
                    <w:p w14:paraId="6252417F" w14:textId="77777777" w:rsidR="00BA216B" w:rsidRDefault="00BA216B" w:rsidP="00614F98"/>
                    <w:p w14:paraId="08A781D4" w14:textId="77777777" w:rsidR="00BA216B" w:rsidRDefault="00BA216B" w:rsidP="00614F98"/>
                    <w:p w14:paraId="1D2C4995" w14:textId="77777777" w:rsidR="00BA216B" w:rsidRDefault="00BA216B" w:rsidP="00614F98"/>
                    <w:p w14:paraId="470F8902" w14:textId="77777777" w:rsidR="00BA216B" w:rsidRDefault="00BA216B" w:rsidP="00614F98"/>
                    <w:p w14:paraId="3A07EE30" w14:textId="77777777" w:rsidR="00BA216B" w:rsidRDefault="00BA216B" w:rsidP="00614F98"/>
                    <w:p w14:paraId="5D4986D2" w14:textId="77777777" w:rsidR="00BA216B" w:rsidRDefault="00BA216B" w:rsidP="00614F98"/>
                    <w:p w14:paraId="68C608E4" w14:textId="77777777" w:rsidR="00BA216B" w:rsidRDefault="00BA216B" w:rsidP="00614F98"/>
                    <w:p w14:paraId="10501488" w14:textId="77777777" w:rsidR="00BA216B" w:rsidRDefault="00BA216B" w:rsidP="00614F98"/>
                    <w:p w14:paraId="6B3068FD" w14:textId="77777777" w:rsidR="00BA216B" w:rsidRDefault="00BA216B" w:rsidP="00614F98"/>
                    <w:p w14:paraId="3B38ABF8" w14:textId="77777777" w:rsidR="00BA216B" w:rsidRDefault="00BA216B" w:rsidP="00614F98"/>
                    <w:p w14:paraId="082A1EE4" w14:textId="77777777" w:rsidR="00BA216B" w:rsidRDefault="00BA216B" w:rsidP="00614F98"/>
                    <w:p w14:paraId="52EFC37B" w14:textId="77777777" w:rsidR="00BA216B" w:rsidRDefault="00BA216B" w:rsidP="00614F98"/>
                    <w:p w14:paraId="532B176E" w14:textId="77777777" w:rsidR="00BA216B" w:rsidRDefault="00BA216B" w:rsidP="00614F98"/>
                    <w:p w14:paraId="372EB752" w14:textId="77777777" w:rsidR="00BA216B" w:rsidRDefault="00BA216B" w:rsidP="00614F98"/>
                    <w:p w14:paraId="163B8EE5" w14:textId="77777777" w:rsidR="00BA216B" w:rsidRDefault="00BA216B" w:rsidP="00614F98"/>
                    <w:p w14:paraId="05E5B353" w14:textId="77777777" w:rsidR="00BA216B" w:rsidRDefault="00BA216B" w:rsidP="00614F98"/>
                    <w:p w14:paraId="581D193E" w14:textId="77777777" w:rsidR="00BA216B" w:rsidRDefault="00BA216B" w:rsidP="00614F98"/>
                    <w:p w14:paraId="6F5E5229" w14:textId="77777777" w:rsidR="00BA216B" w:rsidRDefault="00BA216B" w:rsidP="00614F98"/>
                    <w:p w14:paraId="1082EBA7" w14:textId="77777777" w:rsidR="00BA216B" w:rsidRDefault="00BA216B" w:rsidP="00614F98"/>
                    <w:p w14:paraId="099729C8" w14:textId="77777777" w:rsidR="00BA216B" w:rsidRDefault="00BA216B" w:rsidP="00614F98"/>
                    <w:p w14:paraId="072A9568" w14:textId="77777777" w:rsidR="00BA216B" w:rsidRDefault="00BA216B" w:rsidP="00614F98"/>
                    <w:p w14:paraId="07B26FA8" w14:textId="77777777" w:rsidR="00BA216B" w:rsidRDefault="00BA216B" w:rsidP="00614F98"/>
                    <w:p w14:paraId="63722E56" w14:textId="77777777" w:rsidR="00BA216B" w:rsidRDefault="00BA216B" w:rsidP="00614F98"/>
                    <w:p w14:paraId="2E687CD3" w14:textId="77777777" w:rsidR="00BA216B" w:rsidRDefault="00BA216B" w:rsidP="00614F98"/>
                    <w:p w14:paraId="79896D7C" w14:textId="77777777" w:rsidR="00BA216B" w:rsidRDefault="00BA216B" w:rsidP="00614F98"/>
                    <w:p w14:paraId="283A2F26" w14:textId="77777777" w:rsidR="00BA216B" w:rsidRDefault="00BA216B" w:rsidP="00614F98"/>
                    <w:p w14:paraId="5B2F9D72" w14:textId="77777777" w:rsidR="00BA216B" w:rsidRDefault="00BA216B" w:rsidP="00614F98"/>
                    <w:p w14:paraId="4CB7F3AF" w14:textId="77777777" w:rsidR="00BA216B" w:rsidRDefault="00BA216B" w:rsidP="00614F98"/>
                    <w:p w14:paraId="480C4F2D" w14:textId="77777777" w:rsidR="00BA216B" w:rsidRDefault="00BA216B" w:rsidP="00614F98"/>
                    <w:p w14:paraId="1B463995" w14:textId="77777777" w:rsidR="00BA216B" w:rsidRDefault="00BA216B" w:rsidP="00614F98"/>
                    <w:p w14:paraId="701BC080" w14:textId="77777777" w:rsidR="00BA216B" w:rsidRDefault="00BA216B" w:rsidP="00614F98"/>
                    <w:p w14:paraId="73B4D141" w14:textId="77777777" w:rsidR="00BA216B" w:rsidRDefault="00BA216B" w:rsidP="00614F98"/>
                    <w:p w14:paraId="7ACC9409" w14:textId="77777777" w:rsidR="00BA216B" w:rsidRDefault="00BA216B" w:rsidP="00614F98"/>
                    <w:p w14:paraId="15580CFE" w14:textId="77777777" w:rsidR="00BA216B" w:rsidRDefault="00BA216B" w:rsidP="00614F98"/>
                    <w:p w14:paraId="6DF71927" w14:textId="77777777" w:rsidR="00BA216B" w:rsidRDefault="00BA216B" w:rsidP="00614F98"/>
                    <w:p w14:paraId="3B8CE5CE" w14:textId="77777777" w:rsidR="00BA216B" w:rsidRDefault="00BA216B" w:rsidP="00614F98"/>
                    <w:p w14:paraId="2758D466" w14:textId="77777777" w:rsidR="00BA216B" w:rsidRDefault="00BA216B" w:rsidP="00614F98"/>
                    <w:p w14:paraId="15D90840" w14:textId="77777777" w:rsidR="00BA216B" w:rsidRDefault="00BA216B" w:rsidP="00614F98"/>
                    <w:p w14:paraId="421E45C2" w14:textId="77777777" w:rsidR="00BA216B" w:rsidRDefault="00BA216B" w:rsidP="00614F98"/>
                    <w:p w14:paraId="1E66FA65" w14:textId="77777777" w:rsidR="00BA216B" w:rsidRDefault="00BA216B" w:rsidP="00614F98"/>
                    <w:p w14:paraId="6FA0C324" w14:textId="77777777" w:rsidR="00BA216B" w:rsidRDefault="00BA216B" w:rsidP="00614F98"/>
                    <w:p w14:paraId="056B1CBD" w14:textId="77777777" w:rsidR="00BA216B" w:rsidRDefault="00BA216B" w:rsidP="00614F98"/>
                    <w:p w14:paraId="793A3E6C" w14:textId="77777777" w:rsidR="00BA216B" w:rsidRDefault="00BA216B" w:rsidP="00614F98"/>
                    <w:p w14:paraId="4A79A52D" w14:textId="77777777" w:rsidR="00BA216B" w:rsidRDefault="00BA216B" w:rsidP="00614F98"/>
                    <w:p w14:paraId="37C29793" w14:textId="77777777" w:rsidR="00BA216B" w:rsidRDefault="00BA216B" w:rsidP="00614F98"/>
                    <w:p w14:paraId="3F3DAF47" w14:textId="77777777" w:rsidR="00BA216B" w:rsidRDefault="00BA216B" w:rsidP="00614F98"/>
                    <w:p w14:paraId="3C7A1E92" w14:textId="77777777" w:rsidR="00BA216B" w:rsidRDefault="00BA216B" w:rsidP="00614F98"/>
                    <w:p w14:paraId="33F39078" w14:textId="77777777" w:rsidR="00BA216B" w:rsidRDefault="00BA216B" w:rsidP="00614F98"/>
                    <w:p w14:paraId="21FA25BC" w14:textId="77777777" w:rsidR="00BA216B" w:rsidRDefault="00BA216B" w:rsidP="00614F98"/>
                    <w:p w14:paraId="1486647B" w14:textId="77777777" w:rsidR="00BA216B" w:rsidRDefault="00BA216B" w:rsidP="00614F98"/>
                    <w:p w14:paraId="02C98B98" w14:textId="77777777" w:rsidR="00BA216B" w:rsidRDefault="00BA216B" w:rsidP="00614F98"/>
                    <w:p w14:paraId="08FCEF95" w14:textId="77777777" w:rsidR="00BA216B" w:rsidRDefault="00BA216B" w:rsidP="00614F98"/>
                    <w:p w14:paraId="6A7FE4CC" w14:textId="77777777" w:rsidR="00BA216B" w:rsidRDefault="00BA216B" w:rsidP="00614F98"/>
                    <w:p w14:paraId="47794363" w14:textId="77777777" w:rsidR="00BA216B" w:rsidRDefault="00BA216B" w:rsidP="00614F98"/>
                    <w:p w14:paraId="121AFCFE" w14:textId="77777777" w:rsidR="00BA216B" w:rsidRDefault="00BA216B" w:rsidP="00614F98"/>
                    <w:p w14:paraId="30684F73" w14:textId="77777777" w:rsidR="00BA216B" w:rsidRDefault="00BA216B" w:rsidP="00614F98"/>
                    <w:p w14:paraId="2CBCCAF1" w14:textId="77777777" w:rsidR="00BA216B" w:rsidRDefault="00BA216B" w:rsidP="00614F98"/>
                    <w:p w14:paraId="61C2430F" w14:textId="77777777" w:rsidR="00BA216B" w:rsidRDefault="00BA216B" w:rsidP="00614F98"/>
                    <w:p w14:paraId="74938989" w14:textId="77777777" w:rsidR="00BA216B" w:rsidRDefault="00BA216B" w:rsidP="00614F98"/>
                    <w:p w14:paraId="5B104CF8" w14:textId="77777777" w:rsidR="00BA216B" w:rsidRDefault="00BA216B" w:rsidP="00614F98"/>
                    <w:p w14:paraId="1B65BE35" w14:textId="77777777" w:rsidR="00BA216B" w:rsidRDefault="00BA216B" w:rsidP="00614F98"/>
                    <w:p w14:paraId="293EB140" w14:textId="77777777" w:rsidR="00BA216B" w:rsidRDefault="00BA216B" w:rsidP="00614F98"/>
                    <w:p w14:paraId="6522AE5A" w14:textId="77777777" w:rsidR="00BA216B" w:rsidRDefault="00BA216B" w:rsidP="00614F98"/>
                    <w:p w14:paraId="7E87A52F" w14:textId="77777777" w:rsidR="00BA216B" w:rsidRDefault="00BA216B" w:rsidP="00614F98"/>
                    <w:p w14:paraId="34D8EAE5" w14:textId="77777777" w:rsidR="00BA216B" w:rsidRDefault="00BA216B" w:rsidP="00614F98"/>
                    <w:p w14:paraId="00B81F8C" w14:textId="77777777" w:rsidR="00BA216B" w:rsidRDefault="00BA216B" w:rsidP="00614F98"/>
                    <w:p w14:paraId="329EF4DC" w14:textId="77777777" w:rsidR="00BA216B" w:rsidRDefault="00BA216B" w:rsidP="00614F98"/>
                    <w:p w14:paraId="17245BD7" w14:textId="77777777" w:rsidR="00BA216B" w:rsidRDefault="00BA216B" w:rsidP="00614F98"/>
                    <w:p w14:paraId="68E403C2" w14:textId="77777777" w:rsidR="00BA216B" w:rsidRDefault="00BA216B" w:rsidP="00614F98"/>
                    <w:p w14:paraId="0E7117F6" w14:textId="77777777" w:rsidR="00BA216B" w:rsidRDefault="00BA216B" w:rsidP="00614F98"/>
                    <w:p w14:paraId="23B0F882" w14:textId="77777777" w:rsidR="00BA216B" w:rsidRDefault="00BA216B" w:rsidP="00614F98"/>
                    <w:p w14:paraId="573A5949" w14:textId="77777777" w:rsidR="00BA216B" w:rsidRDefault="00BA216B" w:rsidP="00614F98"/>
                    <w:p w14:paraId="748018FD" w14:textId="77777777" w:rsidR="00BA216B" w:rsidRDefault="00BA216B" w:rsidP="00614F98"/>
                    <w:p w14:paraId="714B8915" w14:textId="77777777" w:rsidR="00BA216B" w:rsidRDefault="00BA216B" w:rsidP="00614F98"/>
                    <w:p w14:paraId="79D6EF79" w14:textId="77777777" w:rsidR="00BA216B" w:rsidRDefault="00BA216B" w:rsidP="00614F98"/>
                    <w:p w14:paraId="45ADF71C" w14:textId="77777777" w:rsidR="00BA216B" w:rsidRDefault="00BA216B" w:rsidP="00614F98"/>
                    <w:p w14:paraId="3DEDB447" w14:textId="77777777" w:rsidR="00BA216B" w:rsidRDefault="00BA216B" w:rsidP="00614F98"/>
                    <w:p w14:paraId="6329F017" w14:textId="77777777" w:rsidR="00BA216B" w:rsidRDefault="00BA216B" w:rsidP="00614F98"/>
                    <w:p w14:paraId="5AEC9C90" w14:textId="77777777" w:rsidR="00BA216B" w:rsidRDefault="00BA216B" w:rsidP="00614F98"/>
                    <w:p w14:paraId="423F23F8" w14:textId="77777777" w:rsidR="00BA216B" w:rsidRDefault="00BA216B" w:rsidP="00614F98"/>
                    <w:p w14:paraId="0B53AAE7" w14:textId="77777777" w:rsidR="00BA216B" w:rsidRDefault="00BA216B" w:rsidP="00614F98"/>
                    <w:p w14:paraId="23D0102D" w14:textId="77777777" w:rsidR="00BA216B" w:rsidRDefault="00BA216B" w:rsidP="00614F98"/>
                    <w:p w14:paraId="000940EE" w14:textId="77777777" w:rsidR="00BA216B" w:rsidRDefault="00BA216B" w:rsidP="00614F98"/>
                    <w:p w14:paraId="7E0C8EDF" w14:textId="77777777" w:rsidR="00BA216B" w:rsidRDefault="00BA216B" w:rsidP="00614F98"/>
                    <w:p w14:paraId="42D20BDB" w14:textId="77777777" w:rsidR="00BA216B" w:rsidRDefault="00BA216B" w:rsidP="00614F98"/>
                    <w:p w14:paraId="0F1DA801" w14:textId="77777777" w:rsidR="00BA216B" w:rsidRDefault="00BA216B" w:rsidP="00614F98"/>
                    <w:p w14:paraId="7FC2E0DD" w14:textId="77777777" w:rsidR="00BA216B" w:rsidRDefault="00BA216B" w:rsidP="00614F98"/>
                    <w:p w14:paraId="72396875" w14:textId="77777777" w:rsidR="00BA216B" w:rsidRDefault="00BA216B" w:rsidP="00614F98"/>
                    <w:p w14:paraId="1F69392E" w14:textId="77777777" w:rsidR="00BA216B" w:rsidRDefault="00BA216B" w:rsidP="00614F98"/>
                    <w:p w14:paraId="22C36A1C" w14:textId="77777777" w:rsidR="00BA216B" w:rsidRDefault="00BA216B" w:rsidP="00614F98"/>
                    <w:p w14:paraId="3DCA8A31" w14:textId="77777777" w:rsidR="00BA216B" w:rsidRDefault="00BA216B" w:rsidP="00614F98"/>
                    <w:p w14:paraId="1E24415C" w14:textId="77777777" w:rsidR="00BA216B" w:rsidRDefault="00BA216B" w:rsidP="00614F98"/>
                    <w:p w14:paraId="6FEC2BCE" w14:textId="77777777" w:rsidR="00BA216B" w:rsidRDefault="00BA216B" w:rsidP="00614F98"/>
                    <w:p w14:paraId="52595F51" w14:textId="77777777" w:rsidR="00BA216B" w:rsidRDefault="00BA216B" w:rsidP="00614F98"/>
                    <w:p w14:paraId="49AA8C67" w14:textId="77777777" w:rsidR="00BA216B" w:rsidRDefault="00BA216B" w:rsidP="00614F98"/>
                    <w:p w14:paraId="2ED92D6D" w14:textId="77777777" w:rsidR="00BA216B" w:rsidRDefault="00BA216B" w:rsidP="00614F98"/>
                    <w:p w14:paraId="5CB0788D" w14:textId="77777777" w:rsidR="00BA216B" w:rsidRDefault="00BA216B" w:rsidP="00614F98"/>
                    <w:p w14:paraId="790D9DC6" w14:textId="77777777" w:rsidR="00BA216B" w:rsidRDefault="00BA216B" w:rsidP="00614F98"/>
                    <w:p w14:paraId="1A6AABFE" w14:textId="77777777" w:rsidR="00BA216B" w:rsidRDefault="00BA216B" w:rsidP="00614F98"/>
                    <w:p w14:paraId="0954FAE1" w14:textId="77777777" w:rsidR="00BA216B" w:rsidRDefault="00BA216B" w:rsidP="00614F98"/>
                    <w:p w14:paraId="1C2947C8" w14:textId="77777777" w:rsidR="00BA216B" w:rsidRDefault="00BA216B" w:rsidP="00614F98"/>
                    <w:p w14:paraId="76B3866A" w14:textId="77777777" w:rsidR="00BA216B" w:rsidRDefault="00BA216B" w:rsidP="00614F98"/>
                    <w:p w14:paraId="60388AA4" w14:textId="77777777" w:rsidR="00BA216B" w:rsidRDefault="00BA216B" w:rsidP="00614F98"/>
                    <w:p w14:paraId="742B9269" w14:textId="77777777" w:rsidR="00BA216B" w:rsidRDefault="00BA216B" w:rsidP="00614F98"/>
                    <w:p w14:paraId="469CC85F" w14:textId="77777777" w:rsidR="00BA216B" w:rsidRDefault="00BA216B" w:rsidP="00614F98"/>
                    <w:p w14:paraId="07BFB2AA" w14:textId="77777777" w:rsidR="00BA216B" w:rsidRDefault="00BA216B" w:rsidP="00614F98"/>
                    <w:p w14:paraId="6035E88A" w14:textId="77777777" w:rsidR="00BA216B" w:rsidRDefault="00BA216B" w:rsidP="00614F98"/>
                    <w:p w14:paraId="0F26EC99" w14:textId="77777777" w:rsidR="00BA216B" w:rsidRDefault="00BA216B" w:rsidP="00614F98"/>
                    <w:p w14:paraId="634F63B9" w14:textId="77777777" w:rsidR="00BA216B" w:rsidRDefault="00BA216B" w:rsidP="00614F98"/>
                    <w:p w14:paraId="77B1AE9C" w14:textId="77777777" w:rsidR="00BA216B" w:rsidRDefault="00BA216B" w:rsidP="00614F98"/>
                    <w:p w14:paraId="768480EB" w14:textId="77777777" w:rsidR="00BA216B" w:rsidRDefault="00BA216B" w:rsidP="00614F98"/>
                    <w:p w14:paraId="5452A717" w14:textId="77777777" w:rsidR="00BA216B" w:rsidRDefault="00BA216B" w:rsidP="00614F98"/>
                    <w:p w14:paraId="01E0F09B" w14:textId="77777777" w:rsidR="00BA216B" w:rsidRDefault="00BA216B" w:rsidP="00614F98"/>
                    <w:p w14:paraId="2D7B1638" w14:textId="77777777" w:rsidR="00BA216B" w:rsidRDefault="00BA216B" w:rsidP="00614F98"/>
                    <w:p w14:paraId="661026C1" w14:textId="77777777" w:rsidR="00BA216B" w:rsidRDefault="00BA216B" w:rsidP="00614F98"/>
                    <w:p w14:paraId="14ABA4BD" w14:textId="77777777" w:rsidR="00BA216B" w:rsidRDefault="00BA216B" w:rsidP="00614F98"/>
                    <w:p w14:paraId="17DBAC59" w14:textId="77777777" w:rsidR="00BA216B" w:rsidRDefault="00BA216B" w:rsidP="00614F98"/>
                    <w:p w14:paraId="616F82F5" w14:textId="77777777" w:rsidR="00BA216B" w:rsidRDefault="00BA216B" w:rsidP="00614F98"/>
                    <w:p w14:paraId="0DFFECCA" w14:textId="77777777" w:rsidR="00BA216B" w:rsidRDefault="00BA216B" w:rsidP="00614F98"/>
                    <w:p w14:paraId="2E2BB78F" w14:textId="77777777" w:rsidR="00BA216B" w:rsidRDefault="00BA216B" w:rsidP="00614F98"/>
                    <w:p w14:paraId="5E2DA8F0" w14:textId="77777777" w:rsidR="00BA216B" w:rsidRDefault="00BA216B" w:rsidP="00614F98"/>
                    <w:p w14:paraId="18B6DDAD" w14:textId="77777777" w:rsidR="00BA216B" w:rsidRDefault="00BA216B" w:rsidP="00614F98"/>
                    <w:p w14:paraId="3A62EB33" w14:textId="77777777" w:rsidR="00BA216B" w:rsidRDefault="00BA216B" w:rsidP="00614F98"/>
                    <w:p w14:paraId="7FE5C396" w14:textId="77777777" w:rsidR="00BA216B" w:rsidRDefault="00BA216B" w:rsidP="00614F98"/>
                    <w:p w14:paraId="2C8D5D4F" w14:textId="77777777" w:rsidR="00BA216B" w:rsidRDefault="00BA216B" w:rsidP="00614F98"/>
                    <w:p w14:paraId="46417771" w14:textId="77777777" w:rsidR="00BA216B" w:rsidRDefault="00BA216B" w:rsidP="00614F98"/>
                    <w:p w14:paraId="588FF86D" w14:textId="77777777" w:rsidR="00BA216B" w:rsidRDefault="00BA216B" w:rsidP="00614F98"/>
                    <w:p w14:paraId="263A474A" w14:textId="77777777" w:rsidR="00BA216B" w:rsidRDefault="00BA216B" w:rsidP="00614F98"/>
                    <w:p w14:paraId="24CDA59F" w14:textId="77777777" w:rsidR="00BA216B" w:rsidRDefault="00BA216B" w:rsidP="00614F98"/>
                    <w:p w14:paraId="00578009" w14:textId="77777777" w:rsidR="00BA216B" w:rsidRDefault="00BA216B" w:rsidP="00614F98"/>
                    <w:p w14:paraId="37D78062" w14:textId="77777777" w:rsidR="00BA216B" w:rsidRDefault="00BA216B" w:rsidP="00614F98"/>
                    <w:p w14:paraId="61650266" w14:textId="77777777" w:rsidR="00BA216B" w:rsidRDefault="00BA216B" w:rsidP="00614F98"/>
                    <w:p w14:paraId="7B19E043" w14:textId="77777777" w:rsidR="00BA216B" w:rsidRDefault="00BA216B" w:rsidP="00614F98"/>
                    <w:p w14:paraId="2ABD690C" w14:textId="77777777" w:rsidR="00BA216B" w:rsidRDefault="00BA216B" w:rsidP="00614F98"/>
                    <w:p w14:paraId="3F73AAD4" w14:textId="77777777" w:rsidR="00BA216B" w:rsidRDefault="00BA216B" w:rsidP="00614F98"/>
                    <w:p w14:paraId="536D6D11" w14:textId="77777777" w:rsidR="00BA216B" w:rsidRDefault="00BA216B" w:rsidP="00614F98"/>
                    <w:p w14:paraId="27FE0E27" w14:textId="77777777" w:rsidR="00BA216B" w:rsidRDefault="00BA216B" w:rsidP="00614F98"/>
                    <w:p w14:paraId="5871B400" w14:textId="77777777" w:rsidR="00BA216B" w:rsidRDefault="00BA216B" w:rsidP="00614F98"/>
                    <w:p w14:paraId="1D1348EE" w14:textId="77777777" w:rsidR="00BA216B" w:rsidRDefault="00BA216B" w:rsidP="00614F98"/>
                    <w:p w14:paraId="07E19FA4" w14:textId="77777777" w:rsidR="00BA216B" w:rsidRDefault="00BA216B" w:rsidP="00614F98"/>
                    <w:p w14:paraId="75B60D7F" w14:textId="77777777" w:rsidR="00BA216B" w:rsidRDefault="00BA216B" w:rsidP="00614F98"/>
                    <w:p w14:paraId="6430C6CF" w14:textId="77777777" w:rsidR="00BA216B" w:rsidRDefault="00BA216B" w:rsidP="00614F98"/>
                    <w:p w14:paraId="3E47CED6" w14:textId="77777777" w:rsidR="00BA216B" w:rsidRDefault="00BA216B" w:rsidP="00614F98"/>
                    <w:p w14:paraId="63D6C733" w14:textId="77777777" w:rsidR="00BA216B" w:rsidRDefault="00BA216B" w:rsidP="00614F98"/>
                    <w:p w14:paraId="41A4D91A" w14:textId="77777777" w:rsidR="00BA216B" w:rsidRDefault="00BA216B" w:rsidP="00614F98"/>
                    <w:p w14:paraId="6C2991A9" w14:textId="77777777" w:rsidR="00BA216B" w:rsidRDefault="00BA216B" w:rsidP="00614F98"/>
                    <w:p w14:paraId="11C5EAB9" w14:textId="77777777" w:rsidR="00BA216B" w:rsidRDefault="00BA216B" w:rsidP="00614F98"/>
                    <w:p w14:paraId="70CA6517" w14:textId="77777777" w:rsidR="00BA216B" w:rsidRDefault="00BA216B" w:rsidP="00614F98"/>
                    <w:p w14:paraId="1F9511CD" w14:textId="77777777" w:rsidR="00BA216B" w:rsidRDefault="00BA216B" w:rsidP="00614F98"/>
                    <w:p w14:paraId="34D8B56C" w14:textId="77777777" w:rsidR="00BA216B" w:rsidRDefault="00BA216B" w:rsidP="00614F98"/>
                    <w:p w14:paraId="78B4C2CD" w14:textId="77777777" w:rsidR="00BA216B" w:rsidRDefault="00BA216B" w:rsidP="00614F98"/>
                    <w:p w14:paraId="49A2391E" w14:textId="77777777" w:rsidR="00BA216B" w:rsidRDefault="00BA216B" w:rsidP="00614F98"/>
                    <w:p w14:paraId="6F761D78" w14:textId="77777777" w:rsidR="00BA216B" w:rsidRDefault="00BA216B" w:rsidP="00614F98"/>
                    <w:p w14:paraId="2155822D" w14:textId="77777777" w:rsidR="00BA216B" w:rsidRDefault="00BA216B" w:rsidP="00614F98"/>
                    <w:p w14:paraId="686FBC4E" w14:textId="77777777" w:rsidR="00BA216B" w:rsidRDefault="00BA216B" w:rsidP="00614F98"/>
                    <w:p w14:paraId="2197F2E0" w14:textId="77777777" w:rsidR="00BA216B" w:rsidRDefault="00BA216B" w:rsidP="00614F98"/>
                    <w:p w14:paraId="5D4D3C7C" w14:textId="77777777" w:rsidR="00BA216B" w:rsidRDefault="00BA216B" w:rsidP="00614F98"/>
                    <w:p w14:paraId="77165B54" w14:textId="77777777" w:rsidR="00BA216B" w:rsidRDefault="00BA216B" w:rsidP="00614F98"/>
                    <w:p w14:paraId="2FBA9024" w14:textId="77777777" w:rsidR="00BA216B" w:rsidRDefault="00BA216B" w:rsidP="00614F98"/>
                    <w:p w14:paraId="23387AD7" w14:textId="77777777" w:rsidR="00BA216B" w:rsidRDefault="00BA216B" w:rsidP="00614F98"/>
                    <w:p w14:paraId="48CD41B4" w14:textId="77777777" w:rsidR="00BA216B" w:rsidRDefault="00BA216B" w:rsidP="00614F98"/>
                    <w:p w14:paraId="055E67B1" w14:textId="77777777" w:rsidR="00BA216B" w:rsidRDefault="00BA216B" w:rsidP="00614F98"/>
                    <w:p w14:paraId="11BCA7DA" w14:textId="77777777" w:rsidR="00BA216B" w:rsidRDefault="00BA216B" w:rsidP="00614F98"/>
                    <w:p w14:paraId="0D8012AA" w14:textId="77777777" w:rsidR="00BA216B" w:rsidRDefault="00BA216B" w:rsidP="00614F98"/>
                    <w:p w14:paraId="0558CDA4" w14:textId="77777777" w:rsidR="00BA216B" w:rsidRDefault="00BA216B" w:rsidP="00614F98"/>
                    <w:p w14:paraId="3AD5C3CD" w14:textId="77777777" w:rsidR="00BA216B" w:rsidRDefault="00BA216B" w:rsidP="00614F98"/>
                    <w:p w14:paraId="35C5644B" w14:textId="77777777" w:rsidR="00BA216B" w:rsidRDefault="00BA216B" w:rsidP="00614F98"/>
                    <w:p w14:paraId="70A55C66" w14:textId="77777777" w:rsidR="00BA216B" w:rsidRDefault="00BA216B" w:rsidP="00614F98"/>
                    <w:p w14:paraId="12D69604" w14:textId="77777777" w:rsidR="00BA216B" w:rsidRDefault="00BA216B" w:rsidP="00614F98"/>
                    <w:p w14:paraId="4D45CCBA" w14:textId="77777777" w:rsidR="00BA216B" w:rsidRDefault="00BA216B" w:rsidP="00614F98"/>
                    <w:p w14:paraId="09CBDB08" w14:textId="77777777" w:rsidR="00BA216B" w:rsidRDefault="00BA216B" w:rsidP="00614F98"/>
                    <w:p w14:paraId="6C9E851D" w14:textId="77777777" w:rsidR="00BA216B" w:rsidRDefault="00BA216B" w:rsidP="00614F98"/>
                    <w:p w14:paraId="1865A71E" w14:textId="77777777" w:rsidR="00BA216B" w:rsidRDefault="00BA216B" w:rsidP="00614F98"/>
                    <w:p w14:paraId="0EC8EDDD" w14:textId="77777777" w:rsidR="00BA216B" w:rsidRDefault="00BA216B" w:rsidP="00614F98"/>
                    <w:p w14:paraId="4D59E118" w14:textId="77777777" w:rsidR="00BA216B" w:rsidRDefault="00BA216B" w:rsidP="00614F98"/>
                    <w:p w14:paraId="0C1D3D33" w14:textId="77777777" w:rsidR="00BA216B" w:rsidRDefault="00BA216B" w:rsidP="00614F98"/>
                    <w:p w14:paraId="58C17B15" w14:textId="77777777" w:rsidR="00BA216B" w:rsidRDefault="00BA216B" w:rsidP="00614F98"/>
                    <w:p w14:paraId="119BBF41" w14:textId="77777777" w:rsidR="00BA216B" w:rsidRDefault="00BA216B" w:rsidP="00614F98"/>
                    <w:p w14:paraId="1F04E64D" w14:textId="77777777" w:rsidR="00BA216B" w:rsidRDefault="00BA216B" w:rsidP="00614F98"/>
                    <w:p w14:paraId="1A03C89B" w14:textId="77777777" w:rsidR="00BA216B" w:rsidRDefault="00BA216B" w:rsidP="00614F98"/>
                    <w:p w14:paraId="1E33915E" w14:textId="77777777" w:rsidR="00BA216B" w:rsidRDefault="00BA216B" w:rsidP="00614F98"/>
                    <w:p w14:paraId="3B5C7952" w14:textId="77777777" w:rsidR="00BA216B" w:rsidRDefault="00BA216B" w:rsidP="00614F98"/>
                    <w:p w14:paraId="65A72524" w14:textId="77777777" w:rsidR="00BA216B" w:rsidRDefault="00BA216B" w:rsidP="00614F98"/>
                    <w:p w14:paraId="5848B490" w14:textId="77777777" w:rsidR="00BA216B" w:rsidRDefault="00BA216B" w:rsidP="00614F98"/>
                    <w:p w14:paraId="7843D406" w14:textId="77777777" w:rsidR="00BA216B" w:rsidRDefault="00BA216B" w:rsidP="00614F98"/>
                    <w:p w14:paraId="5D29D09B" w14:textId="77777777" w:rsidR="00BA216B" w:rsidRDefault="00BA216B" w:rsidP="00614F98"/>
                    <w:p w14:paraId="2834AFD7" w14:textId="77777777" w:rsidR="00BA216B" w:rsidRDefault="00BA216B" w:rsidP="00614F98"/>
                    <w:p w14:paraId="084A834E" w14:textId="77777777" w:rsidR="00BA216B" w:rsidRDefault="00BA216B" w:rsidP="00614F98"/>
                    <w:p w14:paraId="2D9C03A8" w14:textId="77777777" w:rsidR="00BA216B" w:rsidRDefault="00BA216B" w:rsidP="00614F98"/>
                    <w:p w14:paraId="5544FFF9" w14:textId="77777777" w:rsidR="00BA216B" w:rsidRDefault="00BA216B" w:rsidP="00614F98"/>
                    <w:p w14:paraId="531CD949" w14:textId="77777777" w:rsidR="00BA216B" w:rsidRDefault="00BA216B" w:rsidP="00614F98"/>
                    <w:p w14:paraId="14C89998" w14:textId="77777777" w:rsidR="00BA216B" w:rsidRDefault="00BA216B" w:rsidP="00614F98"/>
                    <w:p w14:paraId="6EB9080D" w14:textId="77777777" w:rsidR="00BA216B" w:rsidRDefault="00BA216B" w:rsidP="00614F98"/>
                    <w:p w14:paraId="4B76BE87" w14:textId="77777777" w:rsidR="00BA216B" w:rsidRDefault="00BA216B" w:rsidP="00614F98"/>
                    <w:p w14:paraId="257818C9" w14:textId="77777777" w:rsidR="00BA216B" w:rsidRDefault="00BA216B" w:rsidP="00614F98"/>
                    <w:p w14:paraId="0B5BA566" w14:textId="77777777" w:rsidR="00BA216B" w:rsidRDefault="00BA216B" w:rsidP="00614F98"/>
                    <w:p w14:paraId="55E4ED61" w14:textId="77777777" w:rsidR="00BA216B" w:rsidRDefault="00BA216B" w:rsidP="00614F98"/>
                    <w:p w14:paraId="4A738C56" w14:textId="77777777" w:rsidR="00BA216B" w:rsidRDefault="00BA216B" w:rsidP="00614F98"/>
                    <w:p w14:paraId="4DDBA0E0" w14:textId="77777777" w:rsidR="00BA216B" w:rsidRDefault="00BA216B" w:rsidP="00614F98"/>
                    <w:p w14:paraId="7DB77ED9" w14:textId="77777777" w:rsidR="00BA216B" w:rsidRDefault="00BA216B" w:rsidP="00614F98"/>
                    <w:p w14:paraId="038A43FF" w14:textId="77777777" w:rsidR="00BA216B" w:rsidRDefault="00BA216B" w:rsidP="00614F98"/>
                    <w:p w14:paraId="6A5F362C" w14:textId="77777777" w:rsidR="00BA216B" w:rsidRDefault="00BA216B" w:rsidP="00614F98"/>
                    <w:p w14:paraId="61AE1A16" w14:textId="77777777" w:rsidR="00BA216B" w:rsidRDefault="00BA216B" w:rsidP="00614F98"/>
                    <w:p w14:paraId="6F2BB19B" w14:textId="77777777" w:rsidR="00BA216B" w:rsidRDefault="00BA216B" w:rsidP="00614F98"/>
                    <w:p w14:paraId="7A496B8F" w14:textId="77777777" w:rsidR="00BA216B" w:rsidRDefault="00BA216B" w:rsidP="00614F98"/>
                    <w:p w14:paraId="6DB04EA6" w14:textId="77777777" w:rsidR="00BA216B" w:rsidRDefault="00BA216B" w:rsidP="00614F98"/>
                    <w:p w14:paraId="1FC62055" w14:textId="77777777" w:rsidR="00BA216B" w:rsidRDefault="00BA216B" w:rsidP="00614F98"/>
                    <w:p w14:paraId="0ED31142" w14:textId="77777777" w:rsidR="00BA216B" w:rsidRDefault="00BA216B" w:rsidP="00614F98"/>
                    <w:p w14:paraId="5249C32D" w14:textId="77777777" w:rsidR="00BA216B" w:rsidRDefault="00BA216B" w:rsidP="00614F98"/>
                    <w:p w14:paraId="72D18A02" w14:textId="77777777" w:rsidR="00BA216B" w:rsidRDefault="00BA216B" w:rsidP="00614F98"/>
                    <w:p w14:paraId="6BA867CF" w14:textId="77777777" w:rsidR="00BA216B" w:rsidRDefault="00BA216B" w:rsidP="00614F98"/>
                    <w:p w14:paraId="36A35E6B" w14:textId="77777777" w:rsidR="00BA216B" w:rsidRDefault="00BA216B" w:rsidP="00614F98"/>
                    <w:p w14:paraId="346A1034" w14:textId="77777777" w:rsidR="00BA216B" w:rsidRDefault="00BA216B" w:rsidP="00614F98"/>
                    <w:p w14:paraId="63FC72DB" w14:textId="77777777" w:rsidR="00BA216B" w:rsidRDefault="00BA216B" w:rsidP="00614F98"/>
                    <w:p w14:paraId="66CF1ED6" w14:textId="77777777" w:rsidR="00BA216B" w:rsidRDefault="00BA216B" w:rsidP="00614F98"/>
                    <w:p w14:paraId="32DEEB6F" w14:textId="77777777" w:rsidR="00BA216B" w:rsidRDefault="00BA216B" w:rsidP="00614F98"/>
                    <w:p w14:paraId="2CFAC62F" w14:textId="77777777" w:rsidR="00BA216B" w:rsidRDefault="00BA216B" w:rsidP="00614F98"/>
                    <w:p w14:paraId="2B91D024" w14:textId="77777777" w:rsidR="00BA216B" w:rsidRDefault="00BA216B" w:rsidP="00614F98"/>
                    <w:p w14:paraId="13EAD178" w14:textId="77777777" w:rsidR="00BA216B" w:rsidRDefault="00BA216B" w:rsidP="00614F98"/>
                    <w:p w14:paraId="32729AA6" w14:textId="77777777" w:rsidR="00BA216B" w:rsidRDefault="00BA216B" w:rsidP="00614F98"/>
                    <w:p w14:paraId="71A392AA" w14:textId="77777777" w:rsidR="00BA216B" w:rsidRDefault="00BA216B" w:rsidP="00614F98"/>
                    <w:p w14:paraId="2B3E8516" w14:textId="77777777" w:rsidR="00BA216B" w:rsidRDefault="00BA216B" w:rsidP="00614F98"/>
                    <w:p w14:paraId="18846440" w14:textId="77777777" w:rsidR="00BA216B" w:rsidRDefault="00BA216B" w:rsidP="00614F98"/>
                    <w:p w14:paraId="2A06BB20" w14:textId="77777777" w:rsidR="00BA216B" w:rsidRDefault="00BA216B" w:rsidP="00614F98"/>
                    <w:p w14:paraId="5F45863A" w14:textId="77777777" w:rsidR="00BA216B" w:rsidRDefault="00BA216B" w:rsidP="00614F98"/>
                    <w:p w14:paraId="093B437A" w14:textId="77777777" w:rsidR="00BA216B" w:rsidRDefault="00BA216B" w:rsidP="00614F98"/>
                    <w:p w14:paraId="41986215" w14:textId="77777777" w:rsidR="00BA216B" w:rsidRDefault="00BA216B" w:rsidP="00614F98"/>
                    <w:p w14:paraId="0DF79367" w14:textId="77777777" w:rsidR="00BA216B" w:rsidRDefault="00BA216B" w:rsidP="00614F98"/>
                    <w:p w14:paraId="6DDE8CBD" w14:textId="77777777" w:rsidR="00BA216B" w:rsidRDefault="00BA216B" w:rsidP="00614F98"/>
                    <w:p w14:paraId="0DCA22F4" w14:textId="77777777" w:rsidR="00BA216B" w:rsidRDefault="00BA216B" w:rsidP="00614F98"/>
                    <w:p w14:paraId="1EAB9A86" w14:textId="77777777" w:rsidR="00BA216B" w:rsidRDefault="00BA216B" w:rsidP="00614F98"/>
                    <w:p w14:paraId="3853BCC7" w14:textId="77777777" w:rsidR="00BA216B" w:rsidRDefault="00BA216B" w:rsidP="00614F98"/>
                    <w:p w14:paraId="7F7DFDAC" w14:textId="77777777" w:rsidR="00BA216B" w:rsidRDefault="00BA216B" w:rsidP="00614F98"/>
                    <w:p w14:paraId="1F79B875" w14:textId="77777777" w:rsidR="00BA216B" w:rsidRDefault="00BA216B" w:rsidP="00614F98"/>
                    <w:p w14:paraId="1BA6157B" w14:textId="77777777" w:rsidR="00BA216B" w:rsidRDefault="00BA216B" w:rsidP="00614F98"/>
                    <w:p w14:paraId="4D92D345" w14:textId="77777777" w:rsidR="00BA216B" w:rsidRDefault="00BA216B" w:rsidP="00614F98"/>
                    <w:p w14:paraId="14BFD1C4" w14:textId="77777777" w:rsidR="00BA216B" w:rsidRDefault="00BA216B" w:rsidP="00614F98"/>
                    <w:p w14:paraId="1DDEFB8F" w14:textId="77777777" w:rsidR="00BA216B" w:rsidRDefault="00BA216B" w:rsidP="00614F98"/>
                    <w:p w14:paraId="0E656F00" w14:textId="77777777" w:rsidR="00BA216B" w:rsidRDefault="00BA216B" w:rsidP="00614F98"/>
                    <w:p w14:paraId="64600281" w14:textId="77777777" w:rsidR="00BA216B" w:rsidRDefault="00BA216B" w:rsidP="00614F98"/>
                    <w:p w14:paraId="524CEED8" w14:textId="77777777" w:rsidR="00BA216B" w:rsidRDefault="00BA216B" w:rsidP="00614F98"/>
                    <w:p w14:paraId="6C73C875" w14:textId="77777777" w:rsidR="00BA216B" w:rsidRDefault="00BA216B" w:rsidP="00614F98"/>
                    <w:p w14:paraId="30DE113D" w14:textId="77777777" w:rsidR="00BA216B" w:rsidRDefault="00BA216B" w:rsidP="00614F98"/>
                    <w:p w14:paraId="524817D1" w14:textId="77777777" w:rsidR="00BA216B" w:rsidRDefault="00BA216B" w:rsidP="00614F98"/>
                    <w:p w14:paraId="32C691C8" w14:textId="77777777" w:rsidR="00BA216B" w:rsidRDefault="00BA216B" w:rsidP="00614F98"/>
                    <w:p w14:paraId="06D36BDE" w14:textId="77777777" w:rsidR="00BA216B" w:rsidRDefault="00BA216B" w:rsidP="00614F98"/>
                    <w:p w14:paraId="77DDDEB0" w14:textId="77777777" w:rsidR="00BA216B" w:rsidRDefault="00BA216B" w:rsidP="00614F98"/>
                    <w:p w14:paraId="15B50B3D" w14:textId="77777777" w:rsidR="00BA216B" w:rsidRDefault="00BA216B" w:rsidP="00614F98"/>
                    <w:p w14:paraId="5D7CDC07" w14:textId="77777777" w:rsidR="00BA216B" w:rsidRDefault="00BA216B" w:rsidP="00614F98"/>
                    <w:p w14:paraId="1A11F394" w14:textId="77777777" w:rsidR="00BA216B" w:rsidRDefault="00BA216B" w:rsidP="00614F98"/>
                    <w:p w14:paraId="3DBA31FC" w14:textId="77777777" w:rsidR="00BA216B" w:rsidRDefault="00BA216B" w:rsidP="00614F98"/>
                    <w:p w14:paraId="2B1C5362" w14:textId="77777777" w:rsidR="00BA216B" w:rsidRDefault="00BA216B" w:rsidP="00614F98"/>
                    <w:p w14:paraId="78B7B156" w14:textId="77777777" w:rsidR="00BA216B" w:rsidRDefault="00BA216B" w:rsidP="00614F98"/>
                    <w:p w14:paraId="3A1B2F2C" w14:textId="77777777" w:rsidR="00BA216B" w:rsidRDefault="00BA216B" w:rsidP="00614F98"/>
                    <w:p w14:paraId="3FED796F" w14:textId="77777777" w:rsidR="00BA216B" w:rsidRDefault="00BA216B" w:rsidP="00614F98"/>
                    <w:p w14:paraId="145877FC" w14:textId="77777777" w:rsidR="00BA216B" w:rsidRDefault="00BA216B" w:rsidP="00614F98"/>
                    <w:p w14:paraId="20FFBE2A" w14:textId="77777777" w:rsidR="00BA216B" w:rsidRDefault="00BA216B" w:rsidP="00614F98"/>
                    <w:p w14:paraId="0E2F0CE7" w14:textId="77777777" w:rsidR="00BA216B" w:rsidRDefault="00BA216B" w:rsidP="00614F98"/>
                    <w:p w14:paraId="3E0EC3DF" w14:textId="77777777" w:rsidR="00BA216B" w:rsidRDefault="00BA216B" w:rsidP="00614F98"/>
                    <w:p w14:paraId="577D2690" w14:textId="77777777" w:rsidR="00BA216B" w:rsidRDefault="00BA216B" w:rsidP="00614F98"/>
                    <w:p w14:paraId="773D595F" w14:textId="77777777" w:rsidR="00BA216B" w:rsidRDefault="00BA216B" w:rsidP="00614F98"/>
                    <w:p w14:paraId="079A8368" w14:textId="77777777" w:rsidR="00BA216B" w:rsidRDefault="00BA216B" w:rsidP="00614F98"/>
                    <w:p w14:paraId="4DAFE3DA" w14:textId="77777777" w:rsidR="00BA216B" w:rsidRDefault="00BA216B" w:rsidP="00614F98"/>
                    <w:p w14:paraId="6FC50F70" w14:textId="77777777" w:rsidR="00BA216B" w:rsidRDefault="00BA216B" w:rsidP="00614F98"/>
                    <w:p w14:paraId="75EE3571" w14:textId="77777777" w:rsidR="00BA216B" w:rsidRDefault="00BA216B" w:rsidP="00614F98"/>
                    <w:p w14:paraId="4E8536B2" w14:textId="77777777" w:rsidR="00BA216B" w:rsidRDefault="00BA216B" w:rsidP="00614F98"/>
                    <w:p w14:paraId="6790343C" w14:textId="77777777" w:rsidR="00BA216B" w:rsidRDefault="00BA216B" w:rsidP="00614F98"/>
                    <w:p w14:paraId="2230DF61" w14:textId="77777777" w:rsidR="00BA216B" w:rsidRDefault="00BA216B" w:rsidP="00614F98"/>
                    <w:p w14:paraId="47F65033" w14:textId="77777777" w:rsidR="00BA216B" w:rsidRDefault="00BA216B" w:rsidP="00614F98"/>
                    <w:p w14:paraId="4F6F84B3" w14:textId="77777777" w:rsidR="00BA216B" w:rsidRDefault="00BA216B" w:rsidP="00614F98"/>
                    <w:p w14:paraId="0442AE82" w14:textId="77777777" w:rsidR="00BA216B" w:rsidRDefault="00BA216B" w:rsidP="00614F98"/>
                    <w:p w14:paraId="0D2D5EC9" w14:textId="77777777" w:rsidR="00BA216B" w:rsidRDefault="00BA216B" w:rsidP="00614F98"/>
                    <w:p w14:paraId="209A0948" w14:textId="77777777" w:rsidR="00BA216B" w:rsidRDefault="00BA216B" w:rsidP="00614F98"/>
                    <w:p w14:paraId="5062D4D7" w14:textId="77777777" w:rsidR="00BA216B" w:rsidRDefault="00BA216B" w:rsidP="00614F98"/>
                    <w:p w14:paraId="7A8C1318" w14:textId="77777777" w:rsidR="00BA216B" w:rsidRDefault="00BA216B" w:rsidP="00614F98"/>
                    <w:p w14:paraId="6AC57B7F" w14:textId="77777777" w:rsidR="00BA216B" w:rsidRDefault="00BA216B" w:rsidP="00614F98"/>
                    <w:p w14:paraId="351FBA0A" w14:textId="77777777" w:rsidR="00BA216B" w:rsidRDefault="00BA216B" w:rsidP="00614F98"/>
                    <w:p w14:paraId="1D30D1B3" w14:textId="77777777" w:rsidR="00BA216B" w:rsidRDefault="00BA216B" w:rsidP="00614F98"/>
                    <w:p w14:paraId="74E97F1D" w14:textId="77777777" w:rsidR="00BA216B" w:rsidRDefault="00BA216B" w:rsidP="00614F98"/>
                    <w:p w14:paraId="3CBE797D" w14:textId="77777777" w:rsidR="00BA216B" w:rsidRDefault="00BA216B" w:rsidP="00614F98"/>
                    <w:p w14:paraId="72479749" w14:textId="77777777" w:rsidR="00BA216B" w:rsidRDefault="00BA216B" w:rsidP="00614F98"/>
                    <w:p w14:paraId="3F83B46B" w14:textId="77777777" w:rsidR="00BA216B" w:rsidRDefault="00BA216B" w:rsidP="00614F98"/>
                    <w:p w14:paraId="3AAD521A" w14:textId="77777777" w:rsidR="00BA216B" w:rsidRDefault="00BA216B" w:rsidP="00614F98"/>
                    <w:p w14:paraId="26337222" w14:textId="77777777" w:rsidR="00BA216B" w:rsidRDefault="00BA216B" w:rsidP="00614F98"/>
                    <w:p w14:paraId="1EAE4F28" w14:textId="77777777" w:rsidR="00BA216B" w:rsidRDefault="00BA216B" w:rsidP="00614F98"/>
                    <w:p w14:paraId="201F6BFA" w14:textId="77777777" w:rsidR="00BA216B" w:rsidRDefault="00BA216B" w:rsidP="00614F98"/>
                    <w:p w14:paraId="707E235E" w14:textId="77777777" w:rsidR="00BA216B" w:rsidRDefault="00BA216B" w:rsidP="00614F98"/>
                    <w:p w14:paraId="321FCD47" w14:textId="77777777" w:rsidR="00BA216B" w:rsidRDefault="00BA216B" w:rsidP="00614F98"/>
                    <w:p w14:paraId="0912E7A6" w14:textId="77777777" w:rsidR="00BA216B" w:rsidRDefault="00BA216B" w:rsidP="00614F98"/>
                    <w:p w14:paraId="354D9064" w14:textId="77777777" w:rsidR="00BA216B" w:rsidRDefault="00BA216B" w:rsidP="00614F98"/>
                    <w:p w14:paraId="7BA911EF" w14:textId="77777777" w:rsidR="00BA216B" w:rsidRDefault="00BA216B" w:rsidP="00614F98"/>
                    <w:p w14:paraId="2021F437" w14:textId="77777777" w:rsidR="00BA216B" w:rsidRDefault="00BA216B" w:rsidP="00614F98"/>
                    <w:p w14:paraId="51A29528" w14:textId="77777777" w:rsidR="00BA216B" w:rsidRDefault="00BA216B" w:rsidP="00614F98"/>
                    <w:p w14:paraId="6540FBB1" w14:textId="77777777" w:rsidR="00BA216B" w:rsidRDefault="00BA216B" w:rsidP="00614F98"/>
                    <w:p w14:paraId="09049F2E" w14:textId="77777777" w:rsidR="00BA216B" w:rsidRDefault="00BA216B" w:rsidP="00614F98"/>
                    <w:p w14:paraId="115B4E14" w14:textId="77777777" w:rsidR="00BA216B" w:rsidRDefault="00BA216B" w:rsidP="00614F98"/>
                    <w:p w14:paraId="76CF08BD" w14:textId="77777777" w:rsidR="00BA216B" w:rsidRDefault="00BA216B" w:rsidP="00614F98"/>
                    <w:p w14:paraId="7F8F32B1" w14:textId="77777777" w:rsidR="00BA216B" w:rsidRDefault="00BA216B" w:rsidP="00614F98"/>
                    <w:p w14:paraId="3398B034" w14:textId="77777777" w:rsidR="00BA216B" w:rsidRDefault="00BA216B" w:rsidP="00614F98"/>
                    <w:p w14:paraId="03AC9722" w14:textId="77777777" w:rsidR="00BA216B" w:rsidRDefault="00BA216B" w:rsidP="00614F98"/>
                    <w:p w14:paraId="0F2E9778" w14:textId="77777777" w:rsidR="00BA216B" w:rsidRDefault="00BA216B" w:rsidP="00614F98"/>
                    <w:p w14:paraId="09759F34" w14:textId="77777777" w:rsidR="00BA216B" w:rsidRDefault="00BA216B" w:rsidP="00614F98"/>
                    <w:p w14:paraId="006941BF" w14:textId="77777777" w:rsidR="00BA216B" w:rsidRDefault="00BA216B" w:rsidP="00614F98"/>
                    <w:p w14:paraId="610BE42C" w14:textId="77777777" w:rsidR="00BA216B" w:rsidRDefault="00BA216B" w:rsidP="00614F98"/>
                    <w:p w14:paraId="203D5723" w14:textId="77777777" w:rsidR="00BA216B" w:rsidRDefault="00BA216B" w:rsidP="00614F98"/>
                    <w:p w14:paraId="6C4491D5" w14:textId="77777777" w:rsidR="00BA216B" w:rsidRDefault="00BA216B" w:rsidP="00614F98"/>
                    <w:p w14:paraId="1D9B9A75" w14:textId="77777777" w:rsidR="00BA216B" w:rsidRDefault="00BA216B" w:rsidP="00614F98"/>
                    <w:p w14:paraId="75813A91" w14:textId="77777777" w:rsidR="00BA216B" w:rsidRDefault="00BA216B" w:rsidP="00614F98"/>
                    <w:p w14:paraId="79B0B220" w14:textId="77777777" w:rsidR="00BA216B" w:rsidRDefault="00BA216B" w:rsidP="00614F98"/>
                    <w:p w14:paraId="0AAE73BC" w14:textId="77777777" w:rsidR="00BA216B" w:rsidRDefault="00BA216B" w:rsidP="00614F98"/>
                    <w:p w14:paraId="619A9B62" w14:textId="77777777" w:rsidR="00BA216B" w:rsidRDefault="00BA216B" w:rsidP="00614F98"/>
                    <w:p w14:paraId="0347DF43" w14:textId="77777777" w:rsidR="00BA216B" w:rsidRDefault="00BA216B" w:rsidP="00614F98"/>
                    <w:p w14:paraId="774CCCF3" w14:textId="77777777" w:rsidR="00BA216B" w:rsidRDefault="00BA216B" w:rsidP="00614F98"/>
                    <w:p w14:paraId="585F8EA6" w14:textId="77777777" w:rsidR="00BA216B" w:rsidRDefault="00BA216B" w:rsidP="00614F98"/>
                    <w:p w14:paraId="64F05756" w14:textId="77777777" w:rsidR="00BA216B" w:rsidRDefault="00BA216B" w:rsidP="00614F98"/>
                    <w:p w14:paraId="735360B2" w14:textId="77777777" w:rsidR="00BA216B" w:rsidRDefault="00BA216B" w:rsidP="00614F98"/>
                    <w:p w14:paraId="60B1806D" w14:textId="77777777" w:rsidR="00BA216B" w:rsidRDefault="00BA216B" w:rsidP="00614F98"/>
                    <w:p w14:paraId="1498C7DE" w14:textId="77777777" w:rsidR="00BA216B" w:rsidRDefault="00BA216B" w:rsidP="00614F98"/>
                    <w:p w14:paraId="44384333" w14:textId="77777777" w:rsidR="00BA216B" w:rsidRDefault="00BA216B" w:rsidP="00614F98"/>
                    <w:p w14:paraId="3D76D42B" w14:textId="77777777" w:rsidR="00BA216B" w:rsidRDefault="00BA216B" w:rsidP="00614F98"/>
                    <w:p w14:paraId="12B64AE5" w14:textId="77777777" w:rsidR="00BA216B" w:rsidRDefault="00BA216B" w:rsidP="00614F98"/>
                    <w:p w14:paraId="7663DB6D" w14:textId="77777777" w:rsidR="00BA216B" w:rsidRDefault="00BA216B" w:rsidP="00614F98"/>
                    <w:p w14:paraId="6FE5D330" w14:textId="77777777" w:rsidR="00BA216B" w:rsidRDefault="00BA216B" w:rsidP="00614F98"/>
                    <w:p w14:paraId="5EE3DC89" w14:textId="77777777" w:rsidR="00BA216B" w:rsidRDefault="00BA216B" w:rsidP="00614F98"/>
                    <w:p w14:paraId="66905699" w14:textId="77777777" w:rsidR="00BA216B" w:rsidRDefault="00BA216B" w:rsidP="00614F98"/>
                    <w:p w14:paraId="4A571BD3" w14:textId="77777777" w:rsidR="00BA216B" w:rsidRDefault="00BA216B" w:rsidP="00614F98"/>
                    <w:p w14:paraId="0AD34B3E" w14:textId="77777777" w:rsidR="00BA216B" w:rsidRDefault="00BA216B" w:rsidP="00614F98"/>
                    <w:p w14:paraId="66FA37FA" w14:textId="77777777" w:rsidR="00BA216B" w:rsidRDefault="00BA216B" w:rsidP="00614F98"/>
                    <w:p w14:paraId="28426357" w14:textId="77777777" w:rsidR="00BA216B" w:rsidRDefault="00BA216B" w:rsidP="00614F98"/>
                    <w:p w14:paraId="15E9BB34" w14:textId="77777777" w:rsidR="00BA216B" w:rsidRDefault="00BA216B" w:rsidP="00614F98"/>
                    <w:p w14:paraId="42BF6F04" w14:textId="77777777" w:rsidR="00BA216B" w:rsidRDefault="00BA216B" w:rsidP="00614F98"/>
                    <w:p w14:paraId="4512BDFA" w14:textId="77777777" w:rsidR="00BA216B" w:rsidRDefault="00BA216B" w:rsidP="00614F98"/>
                    <w:p w14:paraId="7B0EEB45" w14:textId="77777777" w:rsidR="00BA216B" w:rsidRDefault="00BA216B" w:rsidP="00614F98"/>
                    <w:p w14:paraId="0664B2E7" w14:textId="77777777" w:rsidR="00BA216B" w:rsidRDefault="00BA216B" w:rsidP="00614F98"/>
                    <w:p w14:paraId="602FECB5" w14:textId="77777777" w:rsidR="00BA216B" w:rsidRDefault="00BA216B" w:rsidP="00614F98"/>
                    <w:p w14:paraId="2998BCB6" w14:textId="77777777" w:rsidR="00BA216B" w:rsidRDefault="00BA216B" w:rsidP="00614F98"/>
                    <w:p w14:paraId="638C6D9A" w14:textId="77777777" w:rsidR="00BA216B" w:rsidRDefault="00BA216B" w:rsidP="00614F98"/>
                    <w:p w14:paraId="1D55A4D5" w14:textId="77777777" w:rsidR="00BA216B" w:rsidRDefault="00BA216B" w:rsidP="00614F98"/>
                    <w:p w14:paraId="79A14AD4" w14:textId="77777777" w:rsidR="00BA216B" w:rsidRDefault="00BA216B" w:rsidP="00614F98"/>
                    <w:p w14:paraId="3BC0A3D9" w14:textId="77777777" w:rsidR="00BA216B" w:rsidRDefault="00BA216B" w:rsidP="00614F98"/>
                    <w:p w14:paraId="685A86FC" w14:textId="77777777" w:rsidR="00BA216B" w:rsidRDefault="00BA216B" w:rsidP="00614F98"/>
                    <w:p w14:paraId="73F95280" w14:textId="77777777" w:rsidR="00BA216B" w:rsidRDefault="00BA216B" w:rsidP="00614F98"/>
                    <w:p w14:paraId="3EDEFA5A" w14:textId="77777777" w:rsidR="00BA216B" w:rsidRDefault="00BA216B" w:rsidP="00614F98"/>
                    <w:p w14:paraId="0B37204C" w14:textId="77777777" w:rsidR="00BA216B" w:rsidRDefault="00BA216B" w:rsidP="00614F98"/>
                    <w:p w14:paraId="5CDEAFAA" w14:textId="77777777" w:rsidR="00BA216B" w:rsidRDefault="00BA216B" w:rsidP="00614F98"/>
                    <w:p w14:paraId="66060577" w14:textId="77777777" w:rsidR="00BA216B" w:rsidRDefault="00BA216B" w:rsidP="00614F98"/>
                    <w:p w14:paraId="100C97FA" w14:textId="77777777" w:rsidR="00BA216B" w:rsidRDefault="00BA216B" w:rsidP="00614F98"/>
                    <w:p w14:paraId="4E2EFAF5" w14:textId="77777777" w:rsidR="00BA216B" w:rsidRDefault="00BA216B" w:rsidP="00614F98"/>
                    <w:p w14:paraId="7B5E5820" w14:textId="77777777" w:rsidR="00BA216B" w:rsidRDefault="00BA216B" w:rsidP="00614F98"/>
                    <w:p w14:paraId="6D67BCA2" w14:textId="77777777" w:rsidR="00BA216B" w:rsidRDefault="00BA216B" w:rsidP="00614F98"/>
                    <w:p w14:paraId="3FBC7A2E" w14:textId="77777777" w:rsidR="00BA216B" w:rsidRDefault="00BA216B" w:rsidP="00614F98"/>
                    <w:p w14:paraId="3CA7FCC5" w14:textId="77777777" w:rsidR="00BA216B" w:rsidRDefault="00BA216B" w:rsidP="00614F98"/>
                    <w:p w14:paraId="1398E50A" w14:textId="77777777" w:rsidR="00BA216B" w:rsidRDefault="00BA216B" w:rsidP="00614F98"/>
                    <w:p w14:paraId="6B977172" w14:textId="77777777" w:rsidR="00BA216B" w:rsidRDefault="00BA216B" w:rsidP="00614F98"/>
                    <w:p w14:paraId="2BE800D3" w14:textId="77777777" w:rsidR="00BA216B" w:rsidRDefault="00BA216B" w:rsidP="00614F98"/>
                    <w:p w14:paraId="7E747365" w14:textId="77777777" w:rsidR="00BA216B" w:rsidRDefault="00BA216B" w:rsidP="00614F98"/>
                    <w:p w14:paraId="547BD43D" w14:textId="77777777" w:rsidR="00BA216B" w:rsidRDefault="00BA216B" w:rsidP="00614F98"/>
                    <w:p w14:paraId="2D8A0D64" w14:textId="77777777" w:rsidR="00BA216B" w:rsidRDefault="00BA216B" w:rsidP="00614F98"/>
                    <w:p w14:paraId="24307804" w14:textId="77777777" w:rsidR="00BA216B" w:rsidRDefault="00BA216B" w:rsidP="00614F98"/>
                    <w:p w14:paraId="7278FE40" w14:textId="77777777" w:rsidR="00BA216B" w:rsidRDefault="00BA216B" w:rsidP="00614F98"/>
                    <w:p w14:paraId="26BEE46C" w14:textId="77777777" w:rsidR="00BA216B" w:rsidRDefault="00BA216B" w:rsidP="00614F98"/>
                    <w:p w14:paraId="044DD0CA" w14:textId="77777777" w:rsidR="00BA216B" w:rsidRDefault="00BA216B" w:rsidP="00614F98"/>
                    <w:p w14:paraId="384F88C9" w14:textId="77777777" w:rsidR="00BA216B" w:rsidRDefault="00BA216B" w:rsidP="00614F98"/>
                    <w:p w14:paraId="5E3F51B9" w14:textId="77777777" w:rsidR="00BA216B" w:rsidRDefault="00BA216B" w:rsidP="00614F98"/>
                    <w:p w14:paraId="3E2F03B8" w14:textId="77777777" w:rsidR="00BA216B" w:rsidRDefault="00BA216B" w:rsidP="00614F98"/>
                    <w:p w14:paraId="2CAE77B2" w14:textId="77777777" w:rsidR="00BA216B" w:rsidRDefault="00BA216B" w:rsidP="00614F98"/>
                    <w:p w14:paraId="3C32B6F0" w14:textId="77777777" w:rsidR="00BA216B" w:rsidRDefault="00BA216B" w:rsidP="00614F98"/>
                    <w:p w14:paraId="00A0F5C6" w14:textId="77777777" w:rsidR="00BA216B" w:rsidRDefault="00BA216B" w:rsidP="00614F98"/>
                    <w:p w14:paraId="3A016593" w14:textId="77777777" w:rsidR="00BA216B" w:rsidRDefault="00BA216B" w:rsidP="00614F98"/>
                    <w:p w14:paraId="62A29E87" w14:textId="77777777" w:rsidR="00BA216B" w:rsidRDefault="00BA216B" w:rsidP="00614F98"/>
                    <w:p w14:paraId="13A89C74" w14:textId="77777777" w:rsidR="00BA216B" w:rsidRDefault="00BA216B" w:rsidP="00614F98"/>
                    <w:p w14:paraId="4686C7D6" w14:textId="77777777" w:rsidR="00BA216B" w:rsidRDefault="00BA216B" w:rsidP="00614F98"/>
                    <w:p w14:paraId="3BAD3156" w14:textId="77777777" w:rsidR="00BA216B" w:rsidRDefault="00BA216B" w:rsidP="00614F98"/>
                    <w:p w14:paraId="7E4A8CDA" w14:textId="77777777" w:rsidR="00BA216B" w:rsidRDefault="00BA216B" w:rsidP="00614F98"/>
                    <w:p w14:paraId="0D0A7485" w14:textId="77777777" w:rsidR="00BA216B" w:rsidRDefault="00BA216B" w:rsidP="00614F98"/>
                    <w:p w14:paraId="6524C664" w14:textId="77777777" w:rsidR="00BA216B" w:rsidRDefault="00BA216B" w:rsidP="00614F98"/>
                    <w:p w14:paraId="4EDBCD62" w14:textId="77777777" w:rsidR="00BA216B" w:rsidRDefault="00BA216B" w:rsidP="00614F98"/>
                    <w:p w14:paraId="61630762" w14:textId="77777777" w:rsidR="00BA216B" w:rsidRDefault="00BA216B" w:rsidP="00614F98"/>
                    <w:p w14:paraId="2F1F3230" w14:textId="77777777" w:rsidR="00BA216B" w:rsidRDefault="00BA216B" w:rsidP="00614F98"/>
                    <w:p w14:paraId="5AD53161" w14:textId="77777777" w:rsidR="00BA216B" w:rsidRDefault="00BA216B" w:rsidP="00614F98"/>
                    <w:p w14:paraId="3FD43D31" w14:textId="77777777" w:rsidR="00BA216B" w:rsidRDefault="00BA216B" w:rsidP="00614F98"/>
                    <w:p w14:paraId="4C3C4A4E" w14:textId="77777777" w:rsidR="00BA216B" w:rsidRDefault="00BA216B" w:rsidP="00614F98"/>
                    <w:p w14:paraId="3FFB7371" w14:textId="77777777" w:rsidR="00BA216B" w:rsidRDefault="00BA216B" w:rsidP="00614F98"/>
                    <w:p w14:paraId="2C889F7A" w14:textId="77777777" w:rsidR="00BA216B" w:rsidRDefault="00BA216B" w:rsidP="00614F98"/>
                    <w:p w14:paraId="105AD49A" w14:textId="77777777" w:rsidR="00BA216B" w:rsidRDefault="00BA216B" w:rsidP="00614F98"/>
                    <w:p w14:paraId="079AE427" w14:textId="77777777" w:rsidR="00BA216B" w:rsidRDefault="00BA216B" w:rsidP="00614F98"/>
                    <w:p w14:paraId="5C2F553A" w14:textId="77777777" w:rsidR="00BA216B" w:rsidRDefault="00BA216B" w:rsidP="00614F98"/>
                    <w:p w14:paraId="1EE58098" w14:textId="77777777" w:rsidR="00BA216B" w:rsidRDefault="00BA216B" w:rsidP="00614F98"/>
                    <w:p w14:paraId="6582F79F" w14:textId="77777777" w:rsidR="00BA216B" w:rsidRDefault="00BA216B" w:rsidP="00614F98"/>
                    <w:p w14:paraId="6C6275A3" w14:textId="77777777" w:rsidR="00BA216B" w:rsidRDefault="00BA216B" w:rsidP="00614F98"/>
                    <w:p w14:paraId="1847D71E" w14:textId="77777777" w:rsidR="00BA216B" w:rsidRDefault="00BA216B" w:rsidP="00614F98"/>
                    <w:p w14:paraId="171458C4" w14:textId="77777777" w:rsidR="00BA216B" w:rsidRDefault="00BA216B" w:rsidP="00614F98"/>
                    <w:p w14:paraId="029E19E5" w14:textId="77777777" w:rsidR="00BA216B" w:rsidRDefault="00BA216B" w:rsidP="00614F98"/>
                    <w:p w14:paraId="06540CA2" w14:textId="77777777" w:rsidR="00BA216B" w:rsidRDefault="00BA216B" w:rsidP="00614F98"/>
                    <w:p w14:paraId="61755D4C" w14:textId="77777777" w:rsidR="00BA216B" w:rsidRDefault="00BA216B" w:rsidP="00614F98"/>
                    <w:p w14:paraId="6E891127" w14:textId="77777777" w:rsidR="00BA216B" w:rsidRDefault="00BA216B" w:rsidP="00614F98"/>
                    <w:p w14:paraId="1B63ECF2" w14:textId="77777777" w:rsidR="00BA216B" w:rsidRDefault="00BA216B" w:rsidP="00614F98"/>
                    <w:p w14:paraId="6385C96B" w14:textId="77777777" w:rsidR="00BA216B" w:rsidRDefault="00BA216B" w:rsidP="00614F98"/>
                    <w:p w14:paraId="1E8CEEFB" w14:textId="77777777" w:rsidR="00BA216B" w:rsidRDefault="00BA216B" w:rsidP="00614F98"/>
                    <w:p w14:paraId="1FB8D63F" w14:textId="77777777" w:rsidR="00BA216B" w:rsidRDefault="00BA216B" w:rsidP="00614F98"/>
                    <w:p w14:paraId="10FFF82B" w14:textId="77777777" w:rsidR="00BA216B" w:rsidRDefault="00BA216B" w:rsidP="00614F98"/>
                    <w:p w14:paraId="46E055D3" w14:textId="77777777" w:rsidR="00BA216B" w:rsidRDefault="00BA216B" w:rsidP="00614F98"/>
                    <w:p w14:paraId="27494F14" w14:textId="77777777" w:rsidR="00BA216B" w:rsidRDefault="00BA216B" w:rsidP="00614F98"/>
                    <w:p w14:paraId="426B7A6C" w14:textId="77777777" w:rsidR="00BA216B" w:rsidRDefault="00BA216B" w:rsidP="00614F98"/>
                    <w:p w14:paraId="30445801" w14:textId="77777777" w:rsidR="00BA216B" w:rsidRDefault="00BA216B" w:rsidP="00614F98"/>
                    <w:p w14:paraId="48F0DEE0" w14:textId="77777777" w:rsidR="00BA216B" w:rsidRDefault="00BA216B" w:rsidP="00614F98"/>
                    <w:p w14:paraId="5BA32046" w14:textId="77777777" w:rsidR="00BA216B" w:rsidRDefault="00BA216B" w:rsidP="00614F98"/>
                    <w:p w14:paraId="1C1A02A9" w14:textId="77777777" w:rsidR="00BA216B" w:rsidRDefault="00BA216B" w:rsidP="00614F98"/>
                    <w:p w14:paraId="2CE4D015" w14:textId="77777777" w:rsidR="00BA216B" w:rsidRDefault="00BA216B" w:rsidP="00614F98"/>
                    <w:p w14:paraId="610F826E" w14:textId="77777777" w:rsidR="00BA216B" w:rsidRDefault="00BA216B" w:rsidP="00614F98"/>
                    <w:p w14:paraId="2B0B96C5" w14:textId="77777777" w:rsidR="00BA216B" w:rsidRDefault="00BA216B" w:rsidP="00614F98"/>
                    <w:p w14:paraId="76A3D11D" w14:textId="77777777" w:rsidR="00BA216B" w:rsidRDefault="00BA216B" w:rsidP="00614F98"/>
                    <w:p w14:paraId="059A45AB" w14:textId="77777777" w:rsidR="00BA216B" w:rsidRDefault="00BA216B" w:rsidP="00614F98"/>
                    <w:p w14:paraId="0A6F559D" w14:textId="77777777" w:rsidR="00BA216B" w:rsidRDefault="00BA216B" w:rsidP="00614F98"/>
                    <w:p w14:paraId="6C342D1E" w14:textId="77777777" w:rsidR="00BA216B" w:rsidRDefault="00BA216B" w:rsidP="00614F98"/>
                    <w:p w14:paraId="28B3C3DF" w14:textId="77777777" w:rsidR="00BA216B" w:rsidRDefault="00BA216B" w:rsidP="00614F98"/>
                    <w:p w14:paraId="136E121D" w14:textId="77777777" w:rsidR="00BA216B" w:rsidRDefault="00BA216B" w:rsidP="00614F98"/>
                    <w:p w14:paraId="00B99CAF" w14:textId="77777777" w:rsidR="00BA216B" w:rsidRDefault="00BA216B" w:rsidP="00614F98"/>
                    <w:p w14:paraId="6BBC9740" w14:textId="77777777" w:rsidR="00BA216B" w:rsidRDefault="00BA216B" w:rsidP="00614F98"/>
                    <w:p w14:paraId="3D035C80" w14:textId="77777777" w:rsidR="00BA216B" w:rsidRDefault="00BA216B" w:rsidP="00614F98"/>
                    <w:p w14:paraId="45006F3E" w14:textId="77777777" w:rsidR="00BA216B" w:rsidRDefault="00BA216B" w:rsidP="00614F98"/>
                    <w:p w14:paraId="3CB88812" w14:textId="77777777" w:rsidR="00BA216B" w:rsidRDefault="00BA216B" w:rsidP="00614F98"/>
                    <w:p w14:paraId="0E48FF9F" w14:textId="77777777" w:rsidR="00BA216B" w:rsidRDefault="00BA216B" w:rsidP="00614F98"/>
                    <w:p w14:paraId="21832B83" w14:textId="77777777" w:rsidR="00BA216B" w:rsidRDefault="00BA216B" w:rsidP="00614F98"/>
                    <w:p w14:paraId="402915A2" w14:textId="77777777" w:rsidR="00BA216B" w:rsidRDefault="00BA216B" w:rsidP="00614F98"/>
                    <w:p w14:paraId="032FC7EA" w14:textId="77777777" w:rsidR="00BA216B" w:rsidRDefault="00BA216B" w:rsidP="00614F98"/>
                    <w:p w14:paraId="5B150A3D" w14:textId="77777777" w:rsidR="00BA216B" w:rsidRDefault="00BA216B" w:rsidP="00614F98"/>
                    <w:p w14:paraId="5136A2C6" w14:textId="77777777" w:rsidR="00BA216B" w:rsidRDefault="00BA216B" w:rsidP="00614F98"/>
                    <w:p w14:paraId="380F63E4" w14:textId="77777777" w:rsidR="00BA216B" w:rsidRDefault="00BA216B" w:rsidP="00614F98"/>
                    <w:p w14:paraId="4177F320" w14:textId="77777777" w:rsidR="00BA216B" w:rsidRDefault="00BA216B" w:rsidP="00614F98"/>
                    <w:p w14:paraId="31B6EF8A" w14:textId="77777777" w:rsidR="00BA216B" w:rsidRDefault="00BA216B" w:rsidP="00614F98"/>
                    <w:p w14:paraId="52103D99" w14:textId="77777777" w:rsidR="00BA216B" w:rsidRDefault="00BA216B" w:rsidP="00614F98"/>
                    <w:p w14:paraId="541806D3" w14:textId="77777777" w:rsidR="00BA216B" w:rsidRDefault="00BA216B" w:rsidP="00614F98"/>
                    <w:p w14:paraId="38CAAA3D" w14:textId="77777777" w:rsidR="00BA216B" w:rsidRDefault="00BA216B" w:rsidP="00614F98"/>
                    <w:p w14:paraId="51F1BAFA" w14:textId="77777777" w:rsidR="00BA216B" w:rsidRDefault="00BA216B" w:rsidP="00614F98"/>
                    <w:p w14:paraId="419EFA56" w14:textId="77777777" w:rsidR="00BA216B" w:rsidRDefault="00BA216B" w:rsidP="00614F98"/>
                    <w:p w14:paraId="0AF69634" w14:textId="77777777" w:rsidR="00BA216B" w:rsidRDefault="00BA216B" w:rsidP="00614F98"/>
                    <w:p w14:paraId="30ECFE04" w14:textId="77777777" w:rsidR="00BA216B" w:rsidRDefault="00BA216B" w:rsidP="00614F98"/>
                    <w:p w14:paraId="0ED9B0FA" w14:textId="77777777" w:rsidR="00BA216B" w:rsidRDefault="00BA216B" w:rsidP="00614F98"/>
                    <w:p w14:paraId="50673246" w14:textId="77777777" w:rsidR="00BA216B" w:rsidRDefault="00BA216B" w:rsidP="00614F98"/>
                    <w:p w14:paraId="22007DE6" w14:textId="77777777" w:rsidR="00BA216B" w:rsidRDefault="00BA216B" w:rsidP="00614F98"/>
                    <w:p w14:paraId="07EAAB90" w14:textId="77777777" w:rsidR="00BA216B" w:rsidRDefault="00BA216B" w:rsidP="00614F98"/>
                    <w:p w14:paraId="50C45FF8" w14:textId="77777777" w:rsidR="00BA216B" w:rsidRDefault="00BA216B" w:rsidP="00614F98"/>
                    <w:p w14:paraId="18A290D3" w14:textId="77777777" w:rsidR="00BA216B" w:rsidRDefault="00BA216B" w:rsidP="00614F98"/>
                    <w:p w14:paraId="2F9ABF6D" w14:textId="77777777" w:rsidR="00BA216B" w:rsidRDefault="00BA216B" w:rsidP="00614F98"/>
                    <w:p w14:paraId="5EAE8B18" w14:textId="77777777" w:rsidR="00BA216B" w:rsidRDefault="00BA216B" w:rsidP="00614F98"/>
                    <w:p w14:paraId="691AF108" w14:textId="77777777" w:rsidR="00BA216B" w:rsidRDefault="00BA216B" w:rsidP="00614F98"/>
                    <w:p w14:paraId="499DAD87" w14:textId="77777777" w:rsidR="00BA216B" w:rsidRDefault="00BA216B" w:rsidP="00614F98"/>
                    <w:p w14:paraId="4116E3EB" w14:textId="77777777" w:rsidR="00BA216B" w:rsidRDefault="00BA216B" w:rsidP="00614F98"/>
                    <w:p w14:paraId="263279FA" w14:textId="77777777" w:rsidR="00BA216B" w:rsidRDefault="00BA216B" w:rsidP="00614F98"/>
                    <w:p w14:paraId="797E29DC" w14:textId="77777777" w:rsidR="00BA216B" w:rsidRDefault="00BA216B" w:rsidP="00614F98"/>
                    <w:p w14:paraId="7818C60B" w14:textId="77777777" w:rsidR="00BA216B" w:rsidRDefault="00BA216B" w:rsidP="00614F98"/>
                    <w:p w14:paraId="69728E34" w14:textId="77777777" w:rsidR="00BA216B" w:rsidRDefault="00BA216B" w:rsidP="00614F98"/>
                    <w:p w14:paraId="6AC6449E" w14:textId="77777777" w:rsidR="00BA216B" w:rsidRDefault="00BA216B" w:rsidP="00614F98"/>
                    <w:p w14:paraId="53435889" w14:textId="77777777" w:rsidR="00BA216B" w:rsidRDefault="00BA216B" w:rsidP="00614F98"/>
                    <w:p w14:paraId="59A8526A" w14:textId="77777777" w:rsidR="00BA216B" w:rsidRDefault="00BA216B" w:rsidP="00614F98"/>
                    <w:p w14:paraId="296E93C3" w14:textId="77777777" w:rsidR="00BA216B" w:rsidRDefault="00BA216B" w:rsidP="00614F98"/>
                    <w:p w14:paraId="12275EDC" w14:textId="77777777" w:rsidR="00BA216B" w:rsidRDefault="00BA216B" w:rsidP="00614F98"/>
                    <w:p w14:paraId="0B6EC82F" w14:textId="77777777" w:rsidR="00BA216B" w:rsidRDefault="00BA216B" w:rsidP="00614F98"/>
                    <w:p w14:paraId="340277A2" w14:textId="77777777" w:rsidR="00BA216B" w:rsidRDefault="00BA216B" w:rsidP="00614F98"/>
                    <w:p w14:paraId="5DB46368" w14:textId="77777777" w:rsidR="00BA216B" w:rsidRDefault="00BA216B" w:rsidP="00614F98"/>
                    <w:p w14:paraId="6C5679A6" w14:textId="77777777" w:rsidR="00BA216B" w:rsidRDefault="00BA216B" w:rsidP="00614F98"/>
                    <w:p w14:paraId="4C85D296" w14:textId="77777777" w:rsidR="00BA216B" w:rsidRDefault="00BA216B" w:rsidP="00614F98"/>
                    <w:p w14:paraId="44EC92F1" w14:textId="77777777" w:rsidR="00BA216B" w:rsidRDefault="00BA216B" w:rsidP="00614F98"/>
                    <w:p w14:paraId="42CE0835" w14:textId="77777777" w:rsidR="00BA216B" w:rsidRDefault="00BA216B" w:rsidP="00614F98"/>
                    <w:p w14:paraId="751DBF3A" w14:textId="77777777" w:rsidR="00BA216B" w:rsidRDefault="00BA216B" w:rsidP="00614F98"/>
                    <w:p w14:paraId="113E1C71" w14:textId="77777777" w:rsidR="00BA216B" w:rsidRDefault="00BA216B" w:rsidP="00614F98"/>
                    <w:p w14:paraId="16D5E502" w14:textId="77777777" w:rsidR="00BA216B" w:rsidRDefault="00BA216B" w:rsidP="00614F98"/>
                    <w:p w14:paraId="26BF3BEB" w14:textId="77777777" w:rsidR="00BA216B" w:rsidRDefault="00BA216B" w:rsidP="00614F98"/>
                    <w:p w14:paraId="116A7712" w14:textId="77777777" w:rsidR="00BA216B" w:rsidRDefault="00BA216B" w:rsidP="00614F98"/>
                    <w:p w14:paraId="3C66B911" w14:textId="77777777" w:rsidR="00BA216B" w:rsidRDefault="00BA216B" w:rsidP="00614F98"/>
                    <w:p w14:paraId="4BD69E9C" w14:textId="77777777" w:rsidR="00BA216B" w:rsidRDefault="00BA216B" w:rsidP="00614F98"/>
                    <w:p w14:paraId="038FB3EC" w14:textId="77777777" w:rsidR="00BA216B" w:rsidRDefault="00BA216B" w:rsidP="00614F98"/>
                    <w:p w14:paraId="3AF611C4" w14:textId="77777777" w:rsidR="00BA216B" w:rsidRDefault="00BA216B" w:rsidP="00614F98"/>
                    <w:p w14:paraId="0D146C6A" w14:textId="77777777" w:rsidR="00BA216B" w:rsidRDefault="00BA216B" w:rsidP="00614F98"/>
                    <w:p w14:paraId="638FDAAC" w14:textId="77777777" w:rsidR="00BA216B" w:rsidRDefault="00BA216B" w:rsidP="00614F98"/>
                    <w:p w14:paraId="20C4F338" w14:textId="77777777" w:rsidR="00BA216B" w:rsidRDefault="00BA216B" w:rsidP="00614F98"/>
                    <w:p w14:paraId="3EB3730D" w14:textId="77777777" w:rsidR="00BA216B" w:rsidRDefault="00BA216B" w:rsidP="00614F98"/>
                    <w:p w14:paraId="05518D0C" w14:textId="77777777" w:rsidR="00BA216B" w:rsidRDefault="00BA216B" w:rsidP="00614F98"/>
                    <w:p w14:paraId="249CB83D" w14:textId="77777777" w:rsidR="00BA216B" w:rsidRDefault="00BA216B" w:rsidP="00614F98"/>
                    <w:p w14:paraId="2B54BC73" w14:textId="77777777" w:rsidR="00BA216B" w:rsidRDefault="00BA216B" w:rsidP="00614F98"/>
                    <w:p w14:paraId="6CCE5BC5" w14:textId="77777777" w:rsidR="00BA216B" w:rsidRDefault="00BA216B" w:rsidP="00614F98"/>
                    <w:p w14:paraId="43A38628" w14:textId="77777777" w:rsidR="00BA216B" w:rsidRDefault="00BA216B" w:rsidP="00614F98"/>
                    <w:p w14:paraId="735E9474" w14:textId="77777777" w:rsidR="00BA216B" w:rsidRDefault="00BA216B" w:rsidP="00614F98"/>
                    <w:p w14:paraId="0E7223E0" w14:textId="77777777" w:rsidR="00BA216B" w:rsidRDefault="00BA216B" w:rsidP="00614F98"/>
                    <w:p w14:paraId="4BD6F40F" w14:textId="77777777" w:rsidR="00BA216B" w:rsidRDefault="00BA216B" w:rsidP="00614F98"/>
                    <w:p w14:paraId="105DB952" w14:textId="77777777" w:rsidR="00BA216B" w:rsidRDefault="00BA216B" w:rsidP="00614F98"/>
                    <w:p w14:paraId="769B3868" w14:textId="77777777" w:rsidR="00BA216B" w:rsidRDefault="00BA216B" w:rsidP="00614F98"/>
                    <w:p w14:paraId="3BCFE1C5" w14:textId="77777777" w:rsidR="00BA216B" w:rsidRDefault="00BA216B" w:rsidP="00614F98"/>
                    <w:p w14:paraId="3115234D" w14:textId="77777777" w:rsidR="00BA216B" w:rsidRDefault="00BA216B" w:rsidP="00614F98"/>
                    <w:p w14:paraId="12F8078F" w14:textId="77777777" w:rsidR="00BA216B" w:rsidRDefault="00BA216B" w:rsidP="00614F98"/>
                    <w:p w14:paraId="5046B078" w14:textId="77777777" w:rsidR="00BA216B" w:rsidRDefault="00BA216B" w:rsidP="00614F98"/>
                    <w:p w14:paraId="42ECDC49" w14:textId="77777777" w:rsidR="00BA216B" w:rsidRDefault="00BA216B" w:rsidP="00614F98"/>
                    <w:p w14:paraId="13CBBD8E" w14:textId="77777777" w:rsidR="00BA216B" w:rsidRDefault="00BA216B" w:rsidP="00614F98"/>
                    <w:p w14:paraId="0A33ACAF" w14:textId="77777777" w:rsidR="00BA216B" w:rsidRDefault="00BA216B" w:rsidP="00614F98"/>
                    <w:p w14:paraId="7B745C9C" w14:textId="77777777" w:rsidR="00BA216B" w:rsidRDefault="00BA216B" w:rsidP="00614F98"/>
                    <w:p w14:paraId="3A11BEDD" w14:textId="77777777" w:rsidR="00BA216B" w:rsidRDefault="00BA216B" w:rsidP="00614F98"/>
                    <w:p w14:paraId="55D3F73B" w14:textId="77777777" w:rsidR="00BA216B" w:rsidRDefault="00BA216B" w:rsidP="00614F98"/>
                    <w:p w14:paraId="3FC06F32" w14:textId="77777777" w:rsidR="00BA216B" w:rsidRDefault="00BA216B" w:rsidP="00614F98"/>
                    <w:p w14:paraId="5476A60F" w14:textId="77777777" w:rsidR="00BA216B" w:rsidRDefault="00BA216B" w:rsidP="00614F98"/>
                    <w:p w14:paraId="66CD5F92" w14:textId="77777777" w:rsidR="00BA216B" w:rsidRDefault="00BA216B" w:rsidP="00614F98"/>
                    <w:p w14:paraId="6FD840DF" w14:textId="77777777" w:rsidR="00BA216B" w:rsidRDefault="00BA216B" w:rsidP="00614F98"/>
                    <w:p w14:paraId="563DAD3C" w14:textId="77777777" w:rsidR="00BA216B" w:rsidRDefault="00BA216B" w:rsidP="00614F98"/>
                    <w:p w14:paraId="172BCB50" w14:textId="77777777" w:rsidR="00BA216B" w:rsidRDefault="00BA216B" w:rsidP="00614F98"/>
                    <w:p w14:paraId="062380DA" w14:textId="77777777" w:rsidR="00BA216B" w:rsidRDefault="00BA216B" w:rsidP="00614F98"/>
                    <w:p w14:paraId="1B12D4EF" w14:textId="77777777" w:rsidR="00BA216B" w:rsidRDefault="00BA216B" w:rsidP="00614F98"/>
                    <w:p w14:paraId="3C7F8EF8" w14:textId="77777777" w:rsidR="00BA216B" w:rsidRDefault="00BA216B" w:rsidP="00614F98"/>
                    <w:p w14:paraId="049C9823" w14:textId="77777777" w:rsidR="00BA216B" w:rsidRDefault="00BA216B" w:rsidP="00614F98"/>
                    <w:p w14:paraId="06853A9B" w14:textId="77777777" w:rsidR="00BA216B" w:rsidRDefault="00BA216B" w:rsidP="00614F98"/>
                    <w:p w14:paraId="4025EF27" w14:textId="77777777" w:rsidR="00BA216B" w:rsidRDefault="00BA216B" w:rsidP="00614F98"/>
                    <w:p w14:paraId="0A547068" w14:textId="77777777" w:rsidR="00BA216B" w:rsidRDefault="00BA216B" w:rsidP="00614F98"/>
                    <w:p w14:paraId="6468F2F6" w14:textId="77777777" w:rsidR="00BA216B" w:rsidRDefault="00BA216B" w:rsidP="00614F98"/>
                    <w:p w14:paraId="293DB583" w14:textId="77777777" w:rsidR="00BA216B" w:rsidRDefault="00BA216B" w:rsidP="00614F98"/>
                    <w:p w14:paraId="3F693CE1" w14:textId="77777777" w:rsidR="00BA216B" w:rsidRDefault="00BA216B" w:rsidP="00614F98"/>
                    <w:p w14:paraId="435158DB" w14:textId="77777777" w:rsidR="00BA216B" w:rsidRDefault="00BA216B" w:rsidP="00614F98"/>
                    <w:p w14:paraId="22CAB096" w14:textId="77777777" w:rsidR="00BA216B" w:rsidRDefault="00BA216B" w:rsidP="00614F98"/>
                    <w:p w14:paraId="54E53AF7" w14:textId="77777777" w:rsidR="00BA216B" w:rsidRDefault="00BA216B" w:rsidP="00614F98"/>
                    <w:p w14:paraId="7913F2B7" w14:textId="77777777" w:rsidR="00BA216B" w:rsidRDefault="00BA216B" w:rsidP="00614F98"/>
                    <w:p w14:paraId="0D534048" w14:textId="77777777" w:rsidR="00BA216B" w:rsidRDefault="00BA216B" w:rsidP="00614F98"/>
                    <w:p w14:paraId="4DD5CFEA" w14:textId="77777777" w:rsidR="00BA216B" w:rsidRDefault="00BA216B" w:rsidP="00614F98"/>
                    <w:p w14:paraId="1E9621F8" w14:textId="77777777" w:rsidR="00BA216B" w:rsidRDefault="00BA216B" w:rsidP="00614F98"/>
                    <w:p w14:paraId="00A1F865" w14:textId="77777777" w:rsidR="00BA216B" w:rsidRDefault="00BA216B" w:rsidP="00614F98"/>
                    <w:p w14:paraId="60C2F13D" w14:textId="77777777" w:rsidR="00BA216B" w:rsidRDefault="00BA216B" w:rsidP="00614F98"/>
                    <w:p w14:paraId="31AD93FE" w14:textId="77777777" w:rsidR="00BA216B" w:rsidRDefault="00BA216B" w:rsidP="00614F98"/>
                    <w:p w14:paraId="6B134C9D" w14:textId="77777777" w:rsidR="00BA216B" w:rsidRDefault="00BA216B" w:rsidP="00614F98"/>
                    <w:p w14:paraId="5E6F1EF7" w14:textId="77777777" w:rsidR="00BA216B" w:rsidRDefault="00BA216B" w:rsidP="00614F98"/>
                    <w:p w14:paraId="6803D45A" w14:textId="77777777" w:rsidR="00BA216B" w:rsidRDefault="00BA216B" w:rsidP="00614F98"/>
                    <w:p w14:paraId="75F66CBD" w14:textId="77777777" w:rsidR="00BA216B" w:rsidRDefault="00BA216B" w:rsidP="00614F98"/>
                    <w:p w14:paraId="09B68C05" w14:textId="77777777" w:rsidR="00BA216B" w:rsidRDefault="00BA216B" w:rsidP="00614F98"/>
                    <w:p w14:paraId="3B264AF2" w14:textId="77777777" w:rsidR="00BA216B" w:rsidRDefault="00BA216B" w:rsidP="00614F98"/>
                    <w:p w14:paraId="4716096B" w14:textId="77777777" w:rsidR="00BA216B" w:rsidRDefault="00BA216B" w:rsidP="00614F98"/>
                    <w:p w14:paraId="3374301A" w14:textId="77777777" w:rsidR="00BA216B" w:rsidRDefault="00BA216B" w:rsidP="00614F98"/>
                    <w:p w14:paraId="0B66344F" w14:textId="77777777" w:rsidR="00BA216B" w:rsidRDefault="00BA216B" w:rsidP="00614F98"/>
                    <w:p w14:paraId="6AF16C86" w14:textId="77777777" w:rsidR="00BA216B" w:rsidRDefault="00BA216B" w:rsidP="00614F98"/>
                    <w:p w14:paraId="4ADD48DD" w14:textId="77777777" w:rsidR="00BA216B" w:rsidRDefault="00BA216B" w:rsidP="00614F98"/>
                    <w:p w14:paraId="26412D9D" w14:textId="77777777" w:rsidR="00BA216B" w:rsidRDefault="00BA216B" w:rsidP="00614F98"/>
                    <w:p w14:paraId="2D7FA605" w14:textId="77777777" w:rsidR="00BA216B" w:rsidRDefault="00BA216B" w:rsidP="00614F98"/>
                    <w:p w14:paraId="1510DA52" w14:textId="77777777" w:rsidR="00BA216B" w:rsidRDefault="00BA216B" w:rsidP="00614F98"/>
                    <w:p w14:paraId="429440B9" w14:textId="77777777" w:rsidR="00BA216B" w:rsidRDefault="00BA216B" w:rsidP="00614F98"/>
                    <w:p w14:paraId="4C83D73E" w14:textId="77777777" w:rsidR="00BA216B" w:rsidRDefault="00BA216B" w:rsidP="00614F98"/>
                    <w:p w14:paraId="78E53DC9" w14:textId="77777777" w:rsidR="00BA216B" w:rsidRDefault="00BA216B" w:rsidP="00614F98"/>
                    <w:p w14:paraId="0D80472D" w14:textId="77777777" w:rsidR="00BA216B" w:rsidRDefault="00BA216B" w:rsidP="00614F98"/>
                    <w:p w14:paraId="0D374645" w14:textId="77777777" w:rsidR="00BA216B" w:rsidRDefault="00BA216B" w:rsidP="00614F98"/>
                    <w:p w14:paraId="1C8F6C08" w14:textId="77777777" w:rsidR="00BA216B" w:rsidRDefault="00BA216B" w:rsidP="00614F98"/>
                    <w:p w14:paraId="453033C4" w14:textId="77777777" w:rsidR="00BA216B" w:rsidRDefault="00BA216B" w:rsidP="00614F98"/>
                    <w:p w14:paraId="653EBD45" w14:textId="77777777" w:rsidR="00BA216B" w:rsidRDefault="00BA216B" w:rsidP="00614F98"/>
                    <w:p w14:paraId="32EFDC74" w14:textId="77777777" w:rsidR="00BA216B" w:rsidRDefault="00BA216B" w:rsidP="00614F98"/>
                    <w:p w14:paraId="36E9268F" w14:textId="77777777" w:rsidR="00BA216B" w:rsidRDefault="00BA216B" w:rsidP="00614F98"/>
                    <w:p w14:paraId="2978FC50" w14:textId="77777777" w:rsidR="00BA216B" w:rsidRDefault="00BA216B" w:rsidP="00614F98"/>
                    <w:p w14:paraId="21746407" w14:textId="77777777" w:rsidR="00BA216B" w:rsidRDefault="00BA216B" w:rsidP="00614F98"/>
                    <w:p w14:paraId="092E27A7" w14:textId="77777777" w:rsidR="00BA216B" w:rsidRDefault="00BA216B" w:rsidP="00614F98"/>
                    <w:p w14:paraId="4AB3F39B" w14:textId="77777777" w:rsidR="00BA216B" w:rsidRDefault="00BA216B" w:rsidP="00614F98"/>
                    <w:p w14:paraId="74955527" w14:textId="77777777" w:rsidR="00BA216B" w:rsidRDefault="00BA216B" w:rsidP="00614F98"/>
                    <w:p w14:paraId="1FF09CD3" w14:textId="77777777" w:rsidR="00BA216B" w:rsidRDefault="00BA216B" w:rsidP="00614F98"/>
                    <w:p w14:paraId="6CBD149B" w14:textId="77777777" w:rsidR="00BA216B" w:rsidRDefault="00BA216B" w:rsidP="00614F98"/>
                    <w:p w14:paraId="2CCC62DD" w14:textId="77777777" w:rsidR="00BA216B" w:rsidRDefault="00BA216B" w:rsidP="00614F98"/>
                    <w:p w14:paraId="37F98922" w14:textId="77777777" w:rsidR="00BA216B" w:rsidRDefault="00BA216B" w:rsidP="00614F98"/>
                    <w:p w14:paraId="7B0EB6D0" w14:textId="77777777" w:rsidR="00BA216B" w:rsidRDefault="00BA216B" w:rsidP="00614F98"/>
                    <w:p w14:paraId="7E88451E" w14:textId="77777777" w:rsidR="00BA216B" w:rsidRDefault="00BA216B" w:rsidP="00614F98"/>
                    <w:p w14:paraId="4CD07DF8" w14:textId="77777777" w:rsidR="00BA216B" w:rsidRDefault="00BA216B" w:rsidP="00614F98"/>
                    <w:p w14:paraId="757D667C" w14:textId="77777777" w:rsidR="00BA216B" w:rsidRDefault="00BA216B" w:rsidP="00614F98"/>
                    <w:p w14:paraId="66D1A99E" w14:textId="77777777" w:rsidR="00BA216B" w:rsidRDefault="00BA216B" w:rsidP="00614F98"/>
                    <w:p w14:paraId="1464F4EF" w14:textId="77777777" w:rsidR="00BA216B" w:rsidRDefault="00BA216B" w:rsidP="00614F98"/>
                    <w:p w14:paraId="001522D6" w14:textId="77777777" w:rsidR="00BA216B" w:rsidRDefault="00BA216B" w:rsidP="00614F98"/>
                    <w:p w14:paraId="45E60D16" w14:textId="77777777" w:rsidR="00BA216B" w:rsidRDefault="00BA216B" w:rsidP="00614F98"/>
                    <w:p w14:paraId="2590D851" w14:textId="77777777" w:rsidR="00BA216B" w:rsidRDefault="00BA216B" w:rsidP="00614F98"/>
                    <w:p w14:paraId="40C75BF0" w14:textId="77777777" w:rsidR="00BA216B" w:rsidRDefault="00BA216B" w:rsidP="00614F98"/>
                    <w:p w14:paraId="3B1EEF16" w14:textId="77777777" w:rsidR="00BA216B" w:rsidRDefault="00BA216B" w:rsidP="00614F98"/>
                    <w:p w14:paraId="2CC70439" w14:textId="77777777" w:rsidR="00BA216B" w:rsidRDefault="00BA216B" w:rsidP="00614F98"/>
                    <w:p w14:paraId="69F9C164" w14:textId="77777777" w:rsidR="00BA216B" w:rsidRDefault="00BA216B" w:rsidP="00614F98"/>
                    <w:p w14:paraId="2D7D0C7F" w14:textId="77777777" w:rsidR="00BA216B" w:rsidRDefault="00BA216B" w:rsidP="00614F98"/>
                    <w:p w14:paraId="31551E95" w14:textId="77777777" w:rsidR="00BA216B" w:rsidRDefault="00BA216B" w:rsidP="00614F98"/>
                    <w:p w14:paraId="298307AE" w14:textId="77777777" w:rsidR="00BA216B" w:rsidRDefault="00BA216B" w:rsidP="00614F98"/>
                    <w:p w14:paraId="22CA77FA" w14:textId="77777777" w:rsidR="00BA216B" w:rsidRDefault="00BA216B" w:rsidP="00614F98"/>
                    <w:p w14:paraId="4C697C86" w14:textId="77777777" w:rsidR="00BA216B" w:rsidRDefault="00BA216B" w:rsidP="00614F98"/>
                    <w:p w14:paraId="05DAFE32" w14:textId="77777777" w:rsidR="00BA216B" w:rsidRDefault="00BA216B" w:rsidP="00614F98"/>
                    <w:p w14:paraId="3D566BA7" w14:textId="77777777" w:rsidR="00BA216B" w:rsidRDefault="00BA216B" w:rsidP="00614F98"/>
                    <w:p w14:paraId="376CB4F1" w14:textId="77777777" w:rsidR="00BA216B" w:rsidRDefault="00BA216B" w:rsidP="00614F98"/>
                    <w:p w14:paraId="60666222" w14:textId="77777777" w:rsidR="00BA216B" w:rsidRDefault="00BA216B" w:rsidP="00614F98"/>
                    <w:p w14:paraId="52CF915C" w14:textId="77777777" w:rsidR="00BA216B" w:rsidRDefault="00BA216B" w:rsidP="00614F98"/>
                    <w:p w14:paraId="00085C8E" w14:textId="77777777" w:rsidR="00BA216B" w:rsidRDefault="00BA216B" w:rsidP="00614F98"/>
                    <w:p w14:paraId="5BD356CD" w14:textId="77777777" w:rsidR="00BA216B" w:rsidRDefault="00BA216B" w:rsidP="00614F98"/>
                    <w:p w14:paraId="55B5DE8C" w14:textId="77777777" w:rsidR="00BA216B" w:rsidRDefault="00BA216B" w:rsidP="00614F98"/>
                    <w:p w14:paraId="3D2793CD" w14:textId="77777777" w:rsidR="00BA216B" w:rsidRDefault="00BA216B" w:rsidP="00614F98"/>
                    <w:p w14:paraId="325DEB60" w14:textId="77777777" w:rsidR="00BA216B" w:rsidRDefault="00BA216B" w:rsidP="00614F98"/>
                    <w:p w14:paraId="581B9BCA" w14:textId="77777777" w:rsidR="00BA216B" w:rsidRDefault="00BA216B" w:rsidP="00614F98"/>
                    <w:p w14:paraId="36346D06" w14:textId="77777777" w:rsidR="00BA216B" w:rsidRDefault="00BA216B" w:rsidP="00614F98"/>
                    <w:p w14:paraId="14475473" w14:textId="77777777" w:rsidR="00BA216B" w:rsidRDefault="00BA216B" w:rsidP="00614F98"/>
                    <w:p w14:paraId="0F7F8E61" w14:textId="77777777" w:rsidR="00BA216B" w:rsidRDefault="00BA216B" w:rsidP="00614F98"/>
                    <w:p w14:paraId="2B85E779" w14:textId="77777777" w:rsidR="00BA216B" w:rsidRDefault="00BA216B" w:rsidP="00614F98"/>
                    <w:p w14:paraId="4B0DC454" w14:textId="77777777" w:rsidR="00BA216B" w:rsidRDefault="00BA216B" w:rsidP="00614F98"/>
                    <w:p w14:paraId="6A31AD45" w14:textId="77777777" w:rsidR="00BA216B" w:rsidRDefault="00BA216B" w:rsidP="00614F98"/>
                    <w:p w14:paraId="0ED11958" w14:textId="77777777" w:rsidR="00BA216B" w:rsidRDefault="00BA216B" w:rsidP="00614F98"/>
                    <w:p w14:paraId="06C60051" w14:textId="77777777" w:rsidR="00BA216B" w:rsidRDefault="00BA216B" w:rsidP="00614F98"/>
                    <w:p w14:paraId="7506D181" w14:textId="77777777" w:rsidR="00BA216B" w:rsidRDefault="00BA216B" w:rsidP="00614F98"/>
                    <w:p w14:paraId="21A036E7" w14:textId="77777777" w:rsidR="00BA216B" w:rsidRDefault="00BA216B" w:rsidP="00614F98"/>
                    <w:p w14:paraId="1A670B45" w14:textId="77777777" w:rsidR="00BA216B" w:rsidRDefault="00BA216B" w:rsidP="00614F98"/>
                    <w:p w14:paraId="7E281740" w14:textId="77777777" w:rsidR="00BA216B" w:rsidRDefault="00BA216B" w:rsidP="00614F98"/>
                    <w:p w14:paraId="6310F380" w14:textId="77777777" w:rsidR="00BA216B" w:rsidRDefault="00BA216B" w:rsidP="00614F98"/>
                    <w:p w14:paraId="1C5A5C14" w14:textId="77777777" w:rsidR="00BA216B" w:rsidRDefault="00BA216B" w:rsidP="00614F98"/>
                    <w:p w14:paraId="518B384B" w14:textId="77777777" w:rsidR="00BA216B" w:rsidRDefault="00BA216B" w:rsidP="00614F98"/>
                    <w:p w14:paraId="64FB6498" w14:textId="77777777" w:rsidR="00BA216B" w:rsidRDefault="00BA216B" w:rsidP="00614F98"/>
                    <w:p w14:paraId="1B4F02C6" w14:textId="77777777" w:rsidR="00BA216B" w:rsidRDefault="00BA216B" w:rsidP="00614F98"/>
                    <w:p w14:paraId="412A1A74" w14:textId="77777777" w:rsidR="00BA216B" w:rsidRDefault="00BA216B" w:rsidP="00614F98"/>
                    <w:p w14:paraId="0745BAA5" w14:textId="77777777" w:rsidR="00BA216B" w:rsidRDefault="00BA216B" w:rsidP="00614F98"/>
                    <w:p w14:paraId="19161201" w14:textId="77777777" w:rsidR="00BA216B" w:rsidRDefault="00BA216B" w:rsidP="00614F98"/>
                    <w:p w14:paraId="7EBD5D77" w14:textId="77777777" w:rsidR="00BA216B" w:rsidRDefault="00BA216B" w:rsidP="00614F98"/>
                    <w:p w14:paraId="41B7ABC5" w14:textId="77777777" w:rsidR="00BA216B" w:rsidRDefault="00BA216B" w:rsidP="00614F98"/>
                    <w:p w14:paraId="3E45830D" w14:textId="77777777" w:rsidR="00BA216B" w:rsidRDefault="00BA216B" w:rsidP="00614F98"/>
                    <w:p w14:paraId="0BC16570" w14:textId="77777777" w:rsidR="00BA216B" w:rsidRDefault="00BA216B" w:rsidP="00614F98"/>
                    <w:p w14:paraId="155D39C1" w14:textId="77777777" w:rsidR="00BA216B" w:rsidRDefault="00BA216B" w:rsidP="00614F98"/>
                    <w:p w14:paraId="347D6034" w14:textId="77777777" w:rsidR="00BA216B" w:rsidRDefault="00BA216B" w:rsidP="00614F98"/>
                    <w:p w14:paraId="48E0827B" w14:textId="77777777" w:rsidR="00BA216B" w:rsidRDefault="00BA216B" w:rsidP="00614F98"/>
                    <w:p w14:paraId="67FA8F7C" w14:textId="77777777" w:rsidR="00BA216B" w:rsidRDefault="00BA216B" w:rsidP="00614F98"/>
                    <w:p w14:paraId="125F69FB" w14:textId="77777777" w:rsidR="00BA216B" w:rsidRDefault="00BA216B" w:rsidP="00614F98"/>
                    <w:p w14:paraId="7171852B" w14:textId="77777777" w:rsidR="00BA216B" w:rsidRDefault="00BA216B" w:rsidP="00614F98"/>
                    <w:p w14:paraId="2B0EAB4C" w14:textId="77777777" w:rsidR="00BA216B" w:rsidRDefault="00BA216B" w:rsidP="00614F98"/>
                    <w:p w14:paraId="6CCE5301" w14:textId="77777777" w:rsidR="00BA216B" w:rsidRDefault="00BA216B" w:rsidP="00614F98"/>
                    <w:p w14:paraId="425349BF" w14:textId="77777777" w:rsidR="00BA216B" w:rsidRDefault="00BA216B" w:rsidP="00614F98"/>
                    <w:p w14:paraId="1040EBF2" w14:textId="77777777" w:rsidR="00BA216B" w:rsidRDefault="00BA216B" w:rsidP="00614F98"/>
                    <w:p w14:paraId="25A8684D" w14:textId="77777777" w:rsidR="00BA216B" w:rsidRDefault="00BA216B" w:rsidP="00614F98"/>
                    <w:p w14:paraId="48B60D17" w14:textId="77777777" w:rsidR="00BA216B" w:rsidRDefault="00BA216B" w:rsidP="00614F98"/>
                    <w:p w14:paraId="0B211143" w14:textId="77777777" w:rsidR="00BA216B" w:rsidRDefault="00BA216B" w:rsidP="00614F98"/>
                    <w:p w14:paraId="0E9FEC05" w14:textId="77777777" w:rsidR="00BA216B" w:rsidRDefault="00BA216B" w:rsidP="00614F98"/>
                    <w:p w14:paraId="282E2388" w14:textId="77777777" w:rsidR="00BA216B" w:rsidRDefault="00BA216B" w:rsidP="00614F98"/>
                    <w:p w14:paraId="0D15D63A" w14:textId="77777777" w:rsidR="00BA216B" w:rsidRDefault="00BA216B" w:rsidP="00614F98"/>
                    <w:p w14:paraId="19C81CEE" w14:textId="77777777" w:rsidR="00BA216B" w:rsidRDefault="00BA216B" w:rsidP="00614F98"/>
                    <w:p w14:paraId="2D0A903B" w14:textId="77777777" w:rsidR="00BA216B" w:rsidRDefault="00BA216B" w:rsidP="00614F98"/>
                    <w:p w14:paraId="094C0300" w14:textId="77777777" w:rsidR="00BA216B" w:rsidRDefault="00BA216B" w:rsidP="00614F98"/>
                    <w:p w14:paraId="441BC921" w14:textId="77777777" w:rsidR="00BA216B" w:rsidRDefault="00BA216B" w:rsidP="00614F98"/>
                    <w:p w14:paraId="78FFBE51" w14:textId="77777777" w:rsidR="00BA216B" w:rsidRDefault="00BA216B" w:rsidP="00614F98"/>
                    <w:p w14:paraId="063526A3" w14:textId="77777777" w:rsidR="00BA216B" w:rsidRDefault="00BA216B" w:rsidP="00614F98"/>
                    <w:p w14:paraId="4017DC69" w14:textId="77777777" w:rsidR="00BA216B" w:rsidRDefault="00BA216B" w:rsidP="00614F98"/>
                    <w:p w14:paraId="6E6F6D87" w14:textId="77777777" w:rsidR="00BA216B" w:rsidRDefault="00BA216B" w:rsidP="00614F98"/>
                    <w:p w14:paraId="43C9B586" w14:textId="77777777" w:rsidR="00BA216B" w:rsidRDefault="00BA216B" w:rsidP="00614F98"/>
                    <w:p w14:paraId="2C45BBA9" w14:textId="77777777" w:rsidR="00BA216B" w:rsidRDefault="00BA216B" w:rsidP="00614F98"/>
                    <w:p w14:paraId="0A3CFE0B" w14:textId="77777777" w:rsidR="00BA216B" w:rsidRDefault="00BA216B" w:rsidP="00614F98"/>
                    <w:p w14:paraId="60EA8F96" w14:textId="77777777" w:rsidR="00BA216B" w:rsidRDefault="00BA216B" w:rsidP="00614F98"/>
                    <w:p w14:paraId="2193520C" w14:textId="77777777" w:rsidR="00BA216B" w:rsidRDefault="00BA216B" w:rsidP="00614F98"/>
                    <w:p w14:paraId="2BBF670F" w14:textId="77777777" w:rsidR="00BA216B" w:rsidRDefault="00BA216B" w:rsidP="00614F98"/>
                    <w:p w14:paraId="68E175FA" w14:textId="77777777" w:rsidR="00BA216B" w:rsidRDefault="00BA216B" w:rsidP="00614F98"/>
                    <w:p w14:paraId="2C77D542" w14:textId="77777777" w:rsidR="00BA216B" w:rsidRDefault="00BA216B" w:rsidP="00614F98"/>
                    <w:p w14:paraId="0C3D0BDD" w14:textId="77777777" w:rsidR="00BA216B" w:rsidRDefault="00BA216B" w:rsidP="00614F98"/>
                    <w:p w14:paraId="1CFCCA52" w14:textId="77777777" w:rsidR="00BA216B" w:rsidRDefault="00BA216B" w:rsidP="00614F98"/>
                    <w:p w14:paraId="28EA65A3" w14:textId="77777777" w:rsidR="00BA216B" w:rsidRDefault="00BA216B" w:rsidP="00614F98"/>
                    <w:p w14:paraId="4349DA62" w14:textId="77777777" w:rsidR="00BA216B" w:rsidRDefault="00BA216B" w:rsidP="00614F98"/>
                    <w:p w14:paraId="034BB5FA" w14:textId="77777777" w:rsidR="00BA216B" w:rsidRDefault="00BA216B" w:rsidP="00614F98"/>
                    <w:p w14:paraId="0A90D92B" w14:textId="77777777" w:rsidR="00BA216B" w:rsidRDefault="00BA216B" w:rsidP="00614F98"/>
                    <w:p w14:paraId="71E7F394" w14:textId="77777777" w:rsidR="00BA216B" w:rsidRDefault="00BA216B" w:rsidP="00614F98"/>
                    <w:p w14:paraId="6A7864FF" w14:textId="77777777" w:rsidR="00BA216B" w:rsidRDefault="00BA216B" w:rsidP="00614F98"/>
                    <w:p w14:paraId="27C77F74" w14:textId="77777777" w:rsidR="00BA216B" w:rsidRDefault="00BA216B" w:rsidP="00614F98"/>
                    <w:p w14:paraId="2B713F70" w14:textId="77777777" w:rsidR="00BA216B" w:rsidRDefault="00BA216B" w:rsidP="00614F98"/>
                    <w:p w14:paraId="329B6B4E" w14:textId="77777777" w:rsidR="00BA216B" w:rsidRDefault="00BA216B" w:rsidP="00614F98"/>
                    <w:p w14:paraId="0F704AFB" w14:textId="77777777" w:rsidR="00BA216B" w:rsidRDefault="00BA216B" w:rsidP="00614F98"/>
                    <w:p w14:paraId="61F94923" w14:textId="77777777" w:rsidR="00BA216B" w:rsidRDefault="00BA216B" w:rsidP="00614F98"/>
                    <w:p w14:paraId="3377A845" w14:textId="77777777" w:rsidR="00BA216B" w:rsidRDefault="00BA216B" w:rsidP="00614F98"/>
                    <w:p w14:paraId="107F2FC4" w14:textId="77777777" w:rsidR="00BA216B" w:rsidRDefault="00BA216B" w:rsidP="00614F98"/>
                    <w:p w14:paraId="7A583DBA" w14:textId="77777777" w:rsidR="00BA216B" w:rsidRDefault="00BA216B" w:rsidP="00614F98"/>
                    <w:p w14:paraId="26450C5F" w14:textId="77777777" w:rsidR="00BA216B" w:rsidRDefault="00BA216B" w:rsidP="00614F98"/>
                    <w:p w14:paraId="41F85F78" w14:textId="77777777" w:rsidR="00BA216B" w:rsidRDefault="00BA216B" w:rsidP="00614F98"/>
                    <w:p w14:paraId="707358F4" w14:textId="77777777" w:rsidR="00BA216B" w:rsidRDefault="00BA216B" w:rsidP="00614F98"/>
                    <w:p w14:paraId="14288B18" w14:textId="77777777" w:rsidR="00BA216B" w:rsidRDefault="00BA216B" w:rsidP="00614F98"/>
                    <w:p w14:paraId="726CD455" w14:textId="77777777" w:rsidR="00BA216B" w:rsidRDefault="00BA216B" w:rsidP="00614F98"/>
                    <w:p w14:paraId="541ABF0F" w14:textId="77777777" w:rsidR="00BA216B" w:rsidRDefault="00BA216B" w:rsidP="00614F98"/>
                    <w:p w14:paraId="212077CB" w14:textId="77777777" w:rsidR="00BA216B" w:rsidRDefault="00BA216B" w:rsidP="00614F98"/>
                    <w:p w14:paraId="75A07C50" w14:textId="77777777" w:rsidR="00BA216B" w:rsidRDefault="00BA216B" w:rsidP="00614F98"/>
                    <w:p w14:paraId="28CDF38A" w14:textId="77777777" w:rsidR="00BA216B" w:rsidRDefault="00BA216B" w:rsidP="00614F98"/>
                    <w:p w14:paraId="0004ACF5" w14:textId="77777777" w:rsidR="00BA216B" w:rsidRDefault="00BA216B" w:rsidP="00614F98"/>
                    <w:p w14:paraId="4E6BF2D8" w14:textId="77777777" w:rsidR="00BA216B" w:rsidRDefault="00BA216B" w:rsidP="00614F98"/>
                    <w:p w14:paraId="1E501905" w14:textId="77777777" w:rsidR="00BA216B" w:rsidRDefault="00BA216B" w:rsidP="00614F98"/>
                    <w:p w14:paraId="01DCA046" w14:textId="77777777" w:rsidR="00BA216B" w:rsidRDefault="00BA216B" w:rsidP="00614F98"/>
                    <w:p w14:paraId="07FD4D8A" w14:textId="77777777" w:rsidR="00BA216B" w:rsidRDefault="00BA216B" w:rsidP="00614F98"/>
                    <w:p w14:paraId="1B944BC7" w14:textId="77777777" w:rsidR="00BA216B" w:rsidRDefault="00BA216B" w:rsidP="00614F98"/>
                    <w:p w14:paraId="232BD4F2" w14:textId="77777777" w:rsidR="00BA216B" w:rsidRDefault="00BA216B" w:rsidP="00614F98"/>
                    <w:p w14:paraId="63951354" w14:textId="77777777" w:rsidR="00BA216B" w:rsidRDefault="00BA216B" w:rsidP="00614F98"/>
                    <w:p w14:paraId="691363AE" w14:textId="77777777" w:rsidR="00BA216B" w:rsidRDefault="00BA216B" w:rsidP="00614F98"/>
                    <w:p w14:paraId="27E3EA6C" w14:textId="77777777" w:rsidR="00BA216B" w:rsidRDefault="00BA216B" w:rsidP="00614F98"/>
                    <w:p w14:paraId="6DA4ED66" w14:textId="77777777" w:rsidR="00BA216B" w:rsidRDefault="00BA216B" w:rsidP="00614F98"/>
                    <w:p w14:paraId="6B345CC9" w14:textId="77777777" w:rsidR="00BA216B" w:rsidRDefault="00BA216B" w:rsidP="00614F98"/>
                    <w:p w14:paraId="52D8793D" w14:textId="77777777" w:rsidR="00BA216B" w:rsidRDefault="00BA216B" w:rsidP="00614F98"/>
                    <w:p w14:paraId="55AFFA7E" w14:textId="77777777" w:rsidR="00BA216B" w:rsidRDefault="00BA216B" w:rsidP="00614F98"/>
                    <w:p w14:paraId="5B298BBD" w14:textId="77777777" w:rsidR="00BA216B" w:rsidRDefault="00BA216B" w:rsidP="00614F98"/>
                    <w:p w14:paraId="63E2B4F0" w14:textId="77777777" w:rsidR="00BA216B" w:rsidRDefault="00BA216B" w:rsidP="00614F98"/>
                    <w:p w14:paraId="0B444EE1" w14:textId="77777777" w:rsidR="00BA216B" w:rsidRDefault="00BA216B" w:rsidP="00614F98"/>
                    <w:p w14:paraId="5692D299" w14:textId="77777777" w:rsidR="00BA216B" w:rsidRDefault="00BA216B" w:rsidP="00614F98"/>
                    <w:p w14:paraId="59A60EA6" w14:textId="77777777" w:rsidR="00BA216B" w:rsidRDefault="00BA216B" w:rsidP="00614F98"/>
                    <w:p w14:paraId="528CD2B1" w14:textId="77777777" w:rsidR="00BA216B" w:rsidRDefault="00BA216B" w:rsidP="00614F98"/>
                    <w:p w14:paraId="7F7BA8B6" w14:textId="77777777" w:rsidR="00BA216B" w:rsidRDefault="00BA216B" w:rsidP="00614F98"/>
                    <w:p w14:paraId="46045B35" w14:textId="77777777" w:rsidR="00BA216B" w:rsidRDefault="00BA216B" w:rsidP="00614F98"/>
                    <w:p w14:paraId="302BDB4B" w14:textId="77777777" w:rsidR="00BA216B" w:rsidRDefault="00BA216B" w:rsidP="00614F98"/>
                    <w:p w14:paraId="1D889A53" w14:textId="77777777" w:rsidR="00BA216B" w:rsidRDefault="00BA216B" w:rsidP="00614F98"/>
                    <w:p w14:paraId="1C951FF8" w14:textId="77777777" w:rsidR="00BA216B" w:rsidRDefault="00BA216B" w:rsidP="00614F98"/>
                    <w:p w14:paraId="1FF84151" w14:textId="77777777" w:rsidR="00BA216B" w:rsidRDefault="00BA216B" w:rsidP="00614F98"/>
                    <w:p w14:paraId="11EE7A33" w14:textId="77777777" w:rsidR="00BA216B" w:rsidRDefault="00BA216B" w:rsidP="00614F98"/>
                    <w:p w14:paraId="04D2ABBB" w14:textId="77777777" w:rsidR="00BA216B" w:rsidRDefault="00BA216B" w:rsidP="00614F98"/>
                    <w:p w14:paraId="2112D710" w14:textId="77777777" w:rsidR="00BA216B" w:rsidRDefault="00BA216B" w:rsidP="00614F98"/>
                    <w:p w14:paraId="6AD14824" w14:textId="77777777" w:rsidR="00BA216B" w:rsidRDefault="00BA216B" w:rsidP="00614F98"/>
                    <w:p w14:paraId="79C98A48" w14:textId="77777777" w:rsidR="00BA216B" w:rsidRDefault="00BA216B" w:rsidP="00614F98"/>
                    <w:p w14:paraId="43CADA13" w14:textId="77777777" w:rsidR="00BA216B" w:rsidRDefault="00BA216B" w:rsidP="00614F98"/>
                    <w:p w14:paraId="581CF6B9" w14:textId="77777777" w:rsidR="00BA216B" w:rsidRDefault="00BA216B" w:rsidP="00614F98"/>
                    <w:p w14:paraId="6A31FFA8" w14:textId="77777777" w:rsidR="00BA216B" w:rsidRDefault="00BA216B" w:rsidP="00614F98"/>
                    <w:p w14:paraId="1B29B1D1" w14:textId="77777777" w:rsidR="00BA216B" w:rsidRDefault="00BA216B" w:rsidP="00614F98"/>
                    <w:p w14:paraId="299753FA" w14:textId="77777777" w:rsidR="00BA216B" w:rsidRDefault="00BA216B" w:rsidP="00614F98"/>
                    <w:p w14:paraId="2D7D6860" w14:textId="77777777" w:rsidR="00BA216B" w:rsidRDefault="00BA216B" w:rsidP="00614F98"/>
                    <w:p w14:paraId="3F19FA73" w14:textId="77777777" w:rsidR="00BA216B" w:rsidRDefault="00BA216B" w:rsidP="00614F98"/>
                    <w:p w14:paraId="62A9E3DE" w14:textId="77777777" w:rsidR="00BA216B" w:rsidRDefault="00BA216B" w:rsidP="00614F98"/>
                    <w:p w14:paraId="2A97B08A" w14:textId="77777777" w:rsidR="00BA216B" w:rsidRDefault="00BA216B" w:rsidP="00614F98"/>
                    <w:p w14:paraId="185C5F66" w14:textId="77777777" w:rsidR="00BA216B" w:rsidRDefault="00BA216B" w:rsidP="00614F98"/>
                    <w:p w14:paraId="2AC4878D" w14:textId="77777777" w:rsidR="00BA216B" w:rsidRDefault="00BA216B" w:rsidP="00614F98"/>
                    <w:p w14:paraId="5090E83D" w14:textId="77777777" w:rsidR="00BA216B" w:rsidRDefault="00BA216B" w:rsidP="00614F98"/>
                    <w:p w14:paraId="622A58F4" w14:textId="77777777" w:rsidR="00BA216B" w:rsidRDefault="00BA216B" w:rsidP="00614F98"/>
                    <w:p w14:paraId="0DA37EF5" w14:textId="77777777" w:rsidR="00BA216B" w:rsidRDefault="00BA216B" w:rsidP="00614F98"/>
                    <w:p w14:paraId="544A2936" w14:textId="77777777" w:rsidR="00BA216B" w:rsidRDefault="00BA216B" w:rsidP="00614F98"/>
                    <w:p w14:paraId="3C1BDCE7" w14:textId="77777777" w:rsidR="00BA216B" w:rsidRDefault="00BA216B" w:rsidP="00614F98"/>
                    <w:p w14:paraId="13F64D0F" w14:textId="77777777" w:rsidR="00BA216B" w:rsidRDefault="00BA216B" w:rsidP="00614F98"/>
                    <w:p w14:paraId="6AF6E255" w14:textId="77777777" w:rsidR="00BA216B" w:rsidRDefault="00BA216B" w:rsidP="00614F98"/>
                    <w:p w14:paraId="1C55C553" w14:textId="77777777" w:rsidR="00BA216B" w:rsidRDefault="00BA216B" w:rsidP="00614F98"/>
                    <w:p w14:paraId="217FD11A" w14:textId="77777777" w:rsidR="00BA216B" w:rsidRDefault="00BA216B" w:rsidP="00614F98"/>
                    <w:p w14:paraId="3F85A504" w14:textId="77777777" w:rsidR="00BA216B" w:rsidRDefault="00BA216B" w:rsidP="00614F98"/>
                    <w:p w14:paraId="05186ABD" w14:textId="77777777" w:rsidR="00BA216B" w:rsidRDefault="00BA216B" w:rsidP="00614F98"/>
                    <w:p w14:paraId="14C397CD" w14:textId="77777777" w:rsidR="00BA216B" w:rsidRDefault="00BA216B" w:rsidP="00614F98"/>
                    <w:p w14:paraId="2EA33D5C" w14:textId="77777777" w:rsidR="00BA216B" w:rsidRDefault="00BA216B" w:rsidP="00614F98"/>
                    <w:p w14:paraId="4775BA81" w14:textId="77777777" w:rsidR="00BA216B" w:rsidRDefault="00BA216B" w:rsidP="00614F98"/>
                    <w:p w14:paraId="0A80B6AA" w14:textId="77777777" w:rsidR="00BA216B" w:rsidRDefault="00BA216B" w:rsidP="00614F98"/>
                    <w:p w14:paraId="06EC5C65" w14:textId="77777777" w:rsidR="00BA216B" w:rsidRDefault="00BA216B" w:rsidP="00614F98"/>
                    <w:p w14:paraId="34A150DB" w14:textId="77777777" w:rsidR="00BA216B" w:rsidRDefault="00BA216B" w:rsidP="00614F98"/>
                    <w:p w14:paraId="2BA7A3F2" w14:textId="77777777" w:rsidR="00BA216B" w:rsidRDefault="00BA216B" w:rsidP="00614F98"/>
                    <w:p w14:paraId="59495234" w14:textId="77777777" w:rsidR="00BA216B" w:rsidRDefault="00BA216B" w:rsidP="00614F98"/>
                    <w:p w14:paraId="6CE3862E" w14:textId="77777777" w:rsidR="00BA216B" w:rsidRDefault="00BA216B" w:rsidP="00614F98"/>
                    <w:p w14:paraId="6F9F8520" w14:textId="77777777" w:rsidR="00BA216B" w:rsidRDefault="00BA216B" w:rsidP="00614F98"/>
                    <w:p w14:paraId="55C3048D" w14:textId="77777777" w:rsidR="00BA216B" w:rsidRDefault="00BA216B" w:rsidP="00614F98"/>
                    <w:p w14:paraId="35926CAA" w14:textId="77777777" w:rsidR="00BA216B" w:rsidRDefault="00BA216B" w:rsidP="00614F98"/>
                    <w:p w14:paraId="4D5F8E9F" w14:textId="77777777" w:rsidR="00BA216B" w:rsidRDefault="00BA216B" w:rsidP="00614F98"/>
                    <w:p w14:paraId="65EF53EF" w14:textId="77777777" w:rsidR="00BA216B" w:rsidRDefault="00BA216B" w:rsidP="00614F98"/>
                    <w:p w14:paraId="2973E06D" w14:textId="77777777" w:rsidR="00BA216B" w:rsidRDefault="00BA216B" w:rsidP="00614F98"/>
                    <w:p w14:paraId="5D757EF3" w14:textId="77777777" w:rsidR="00BA216B" w:rsidRDefault="00BA216B" w:rsidP="00614F98"/>
                    <w:p w14:paraId="7F9429CF" w14:textId="77777777" w:rsidR="00BA216B" w:rsidRDefault="00BA216B" w:rsidP="00614F98"/>
                    <w:p w14:paraId="7214DBDD" w14:textId="77777777" w:rsidR="00BA216B" w:rsidRDefault="00BA216B" w:rsidP="00614F98"/>
                    <w:p w14:paraId="25439C42" w14:textId="77777777" w:rsidR="00BA216B" w:rsidRDefault="00BA216B" w:rsidP="00614F98"/>
                    <w:p w14:paraId="2DCE43E7" w14:textId="77777777" w:rsidR="00BA216B" w:rsidRDefault="00BA216B" w:rsidP="00614F98"/>
                    <w:p w14:paraId="5D0FCA09" w14:textId="77777777" w:rsidR="00BA216B" w:rsidRDefault="00BA216B" w:rsidP="00614F98"/>
                    <w:p w14:paraId="41C6A24C" w14:textId="77777777" w:rsidR="00BA216B" w:rsidRDefault="00BA216B" w:rsidP="00614F98"/>
                    <w:p w14:paraId="7C4D0E14" w14:textId="77777777" w:rsidR="00BA216B" w:rsidRDefault="00BA216B" w:rsidP="00614F98"/>
                    <w:p w14:paraId="3322189E" w14:textId="77777777" w:rsidR="00BA216B" w:rsidRDefault="00BA216B" w:rsidP="00614F98"/>
                    <w:p w14:paraId="3E1728E9" w14:textId="77777777" w:rsidR="00BA216B" w:rsidRDefault="00BA216B" w:rsidP="00614F98"/>
                    <w:p w14:paraId="19893F60" w14:textId="77777777" w:rsidR="00BA216B" w:rsidRDefault="00BA216B" w:rsidP="00614F98"/>
                    <w:p w14:paraId="4150F95A" w14:textId="77777777" w:rsidR="00BA216B" w:rsidRDefault="00BA216B" w:rsidP="00614F98"/>
                    <w:p w14:paraId="5A7AC35E" w14:textId="77777777" w:rsidR="00BA216B" w:rsidRDefault="00BA216B" w:rsidP="00614F98"/>
                    <w:p w14:paraId="32A5C68A" w14:textId="77777777" w:rsidR="00BA216B" w:rsidRDefault="00BA216B" w:rsidP="00614F98"/>
                    <w:p w14:paraId="1CBE6A5C" w14:textId="77777777" w:rsidR="00BA216B" w:rsidRDefault="00BA216B" w:rsidP="00614F98"/>
                    <w:p w14:paraId="5003172C" w14:textId="77777777" w:rsidR="00BA216B" w:rsidRDefault="00BA216B" w:rsidP="00614F98"/>
                    <w:p w14:paraId="219CE554" w14:textId="77777777" w:rsidR="00BA216B" w:rsidRDefault="00BA216B" w:rsidP="00614F98"/>
                    <w:p w14:paraId="1B16820A" w14:textId="77777777" w:rsidR="00BA216B" w:rsidRDefault="00BA216B" w:rsidP="00614F98"/>
                    <w:p w14:paraId="498767CA" w14:textId="77777777" w:rsidR="00BA216B" w:rsidRDefault="00BA216B" w:rsidP="00614F98"/>
                    <w:p w14:paraId="6AA58606" w14:textId="77777777" w:rsidR="00BA216B" w:rsidRDefault="00BA216B" w:rsidP="00614F98"/>
                    <w:p w14:paraId="6B13859E" w14:textId="77777777" w:rsidR="00BA216B" w:rsidRDefault="00BA216B" w:rsidP="00614F98"/>
                    <w:p w14:paraId="66F9FEC0" w14:textId="77777777" w:rsidR="00BA216B" w:rsidRDefault="00BA216B" w:rsidP="00614F98"/>
                    <w:p w14:paraId="1FAEEB70" w14:textId="77777777" w:rsidR="00BA216B" w:rsidRDefault="00BA216B" w:rsidP="00614F98"/>
                    <w:p w14:paraId="148AD971" w14:textId="77777777" w:rsidR="00BA216B" w:rsidRDefault="00BA216B" w:rsidP="00614F98"/>
                    <w:p w14:paraId="2DC48EE8" w14:textId="77777777" w:rsidR="00BA216B" w:rsidRDefault="00BA216B" w:rsidP="00614F98"/>
                    <w:p w14:paraId="68AB1F5D" w14:textId="77777777" w:rsidR="00BA216B" w:rsidRDefault="00BA216B" w:rsidP="00614F98"/>
                    <w:p w14:paraId="07DF1EC3" w14:textId="77777777" w:rsidR="00BA216B" w:rsidRDefault="00BA216B" w:rsidP="00614F98"/>
                    <w:p w14:paraId="15ABC881" w14:textId="77777777" w:rsidR="00BA216B" w:rsidRDefault="00BA216B" w:rsidP="00614F98"/>
                    <w:p w14:paraId="7A37B009" w14:textId="77777777" w:rsidR="00BA216B" w:rsidRDefault="00BA216B" w:rsidP="00614F98"/>
                    <w:p w14:paraId="45694BCB" w14:textId="77777777" w:rsidR="00BA216B" w:rsidRDefault="00BA216B" w:rsidP="00614F98"/>
                    <w:p w14:paraId="738D94C4" w14:textId="77777777" w:rsidR="00BA216B" w:rsidRDefault="00BA216B" w:rsidP="00614F98"/>
                    <w:p w14:paraId="1991243B" w14:textId="77777777" w:rsidR="00BA216B" w:rsidRDefault="00BA216B" w:rsidP="00614F98"/>
                    <w:p w14:paraId="7027BD2E" w14:textId="77777777" w:rsidR="00BA216B" w:rsidRDefault="00BA216B" w:rsidP="00614F98"/>
                    <w:p w14:paraId="3F916E12" w14:textId="77777777" w:rsidR="00BA216B" w:rsidRDefault="00BA216B" w:rsidP="00614F98"/>
                    <w:p w14:paraId="493872CB" w14:textId="77777777" w:rsidR="00BA216B" w:rsidRDefault="00BA216B" w:rsidP="00614F98"/>
                    <w:p w14:paraId="1598AFD0" w14:textId="77777777" w:rsidR="00BA216B" w:rsidRDefault="00BA216B" w:rsidP="00614F98"/>
                    <w:p w14:paraId="1D9D7EC7" w14:textId="77777777" w:rsidR="00BA216B" w:rsidRDefault="00BA216B" w:rsidP="00614F98"/>
                    <w:p w14:paraId="3E156552" w14:textId="77777777" w:rsidR="00BA216B" w:rsidRDefault="00BA216B" w:rsidP="00614F98"/>
                    <w:p w14:paraId="55DCCA23" w14:textId="77777777" w:rsidR="00BA216B" w:rsidRDefault="00BA216B" w:rsidP="00614F98"/>
                    <w:p w14:paraId="12438845" w14:textId="77777777" w:rsidR="00BA216B" w:rsidRDefault="00BA216B" w:rsidP="00614F98"/>
                    <w:p w14:paraId="43CF7397" w14:textId="77777777" w:rsidR="00BA216B" w:rsidRDefault="00BA216B" w:rsidP="00614F98"/>
                    <w:p w14:paraId="08924E5C" w14:textId="77777777" w:rsidR="00BA216B" w:rsidRDefault="00BA216B" w:rsidP="00614F98"/>
                    <w:p w14:paraId="6FD4E57A" w14:textId="77777777" w:rsidR="00BA216B" w:rsidRDefault="00BA216B" w:rsidP="00614F98"/>
                    <w:p w14:paraId="55747327" w14:textId="77777777" w:rsidR="00BA216B" w:rsidRDefault="00BA216B" w:rsidP="00614F98"/>
                    <w:p w14:paraId="6F72867E" w14:textId="77777777" w:rsidR="00BA216B" w:rsidRDefault="00BA216B" w:rsidP="00614F98"/>
                    <w:p w14:paraId="179E7C1F" w14:textId="77777777" w:rsidR="00BA216B" w:rsidRDefault="00BA216B" w:rsidP="00614F98"/>
                    <w:p w14:paraId="360C7DEA" w14:textId="77777777" w:rsidR="00BA216B" w:rsidRDefault="00BA216B" w:rsidP="00614F98"/>
                    <w:p w14:paraId="18474CE2" w14:textId="77777777" w:rsidR="00BA216B" w:rsidRDefault="00BA216B" w:rsidP="00614F98"/>
                    <w:p w14:paraId="025D2989" w14:textId="77777777" w:rsidR="00BA216B" w:rsidRDefault="00BA216B" w:rsidP="00614F98"/>
                    <w:p w14:paraId="4B0F1F6C" w14:textId="77777777" w:rsidR="00BA216B" w:rsidRDefault="00BA216B" w:rsidP="00614F98"/>
                    <w:p w14:paraId="1E3543FC" w14:textId="77777777" w:rsidR="00BA216B" w:rsidRDefault="00BA216B" w:rsidP="00614F98"/>
                    <w:p w14:paraId="7C7DEB8A" w14:textId="77777777" w:rsidR="00BA216B" w:rsidRDefault="00BA216B" w:rsidP="00614F98"/>
                    <w:p w14:paraId="05C21AE7" w14:textId="77777777" w:rsidR="00BA216B" w:rsidRDefault="00BA216B" w:rsidP="00614F98"/>
                    <w:p w14:paraId="028EB683" w14:textId="77777777" w:rsidR="00BA216B" w:rsidRDefault="00BA216B" w:rsidP="00614F98"/>
                    <w:p w14:paraId="37FC619C" w14:textId="77777777" w:rsidR="00BA216B" w:rsidRDefault="00BA216B" w:rsidP="00614F98"/>
                    <w:p w14:paraId="683962FB" w14:textId="77777777" w:rsidR="00BA216B" w:rsidRDefault="00BA216B" w:rsidP="00614F98"/>
                    <w:p w14:paraId="7C9728B2" w14:textId="77777777" w:rsidR="00BA216B" w:rsidRDefault="00BA216B" w:rsidP="00614F98"/>
                    <w:p w14:paraId="4E013BFC" w14:textId="77777777" w:rsidR="00BA216B" w:rsidRDefault="00BA216B" w:rsidP="00614F98"/>
                    <w:p w14:paraId="20670E30" w14:textId="77777777" w:rsidR="00BA216B" w:rsidRDefault="00BA216B" w:rsidP="00614F98"/>
                    <w:p w14:paraId="2C980089" w14:textId="77777777" w:rsidR="00BA216B" w:rsidRDefault="00BA216B" w:rsidP="00614F98"/>
                    <w:p w14:paraId="5E594AFB" w14:textId="77777777" w:rsidR="00BA216B" w:rsidRDefault="00BA216B" w:rsidP="00614F98"/>
                    <w:p w14:paraId="229E5667" w14:textId="77777777" w:rsidR="00BA216B" w:rsidRDefault="00BA216B" w:rsidP="00614F98"/>
                    <w:p w14:paraId="2F657161" w14:textId="77777777" w:rsidR="00BA216B" w:rsidRDefault="00BA216B" w:rsidP="00614F98"/>
                    <w:p w14:paraId="61BB6669" w14:textId="77777777" w:rsidR="00BA216B" w:rsidRDefault="00BA216B" w:rsidP="00614F98"/>
                    <w:p w14:paraId="6D54B19E" w14:textId="77777777" w:rsidR="00BA216B" w:rsidRDefault="00BA216B" w:rsidP="00614F98"/>
                    <w:p w14:paraId="652EF4AE" w14:textId="77777777" w:rsidR="00BA216B" w:rsidRDefault="00BA216B" w:rsidP="00614F98"/>
                    <w:p w14:paraId="556DA1D5" w14:textId="77777777" w:rsidR="00BA216B" w:rsidRDefault="00BA216B" w:rsidP="00614F98"/>
                    <w:p w14:paraId="69E6546C" w14:textId="77777777" w:rsidR="00BA216B" w:rsidRDefault="00BA216B" w:rsidP="00614F98"/>
                    <w:p w14:paraId="4441B097" w14:textId="77777777" w:rsidR="00BA216B" w:rsidRDefault="00BA216B" w:rsidP="00614F98"/>
                    <w:p w14:paraId="27206647" w14:textId="77777777" w:rsidR="00BA216B" w:rsidRDefault="00BA216B" w:rsidP="00614F98"/>
                    <w:p w14:paraId="210067F8" w14:textId="77777777" w:rsidR="00BA216B" w:rsidRDefault="00BA216B" w:rsidP="00614F98"/>
                    <w:p w14:paraId="27A15516" w14:textId="77777777" w:rsidR="00BA216B" w:rsidRDefault="00BA216B" w:rsidP="00614F98"/>
                    <w:p w14:paraId="7349E51C" w14:textId="77777777" w:rsidR="00BA216B" w:rsidRDefault="00BA216B" w:rsidP="00614F98"/>
                    <w:p w14:paraId="74E7653F" w14:textId="77777777" w:rsidR="00BA216B" w:rsidRDefault="00BA216B" w:rsidP="00614F98"/>
                    <w:p w14:paraId="6C240850" w14:textId="77777777" w:rsidR="00BA216B" w:rsidRDefault="00BA216B" w:rsidP="00614F98"/>
                    <w:p w14:paraId="3D5FCA97" w14:textId="77777777" w:rsidR="00BA216B" w:rsidRDefault="00BA216B" w:rsidP="00614F98"/>
                    <w:p w14:paraId="1EEBE17E" w14:textId="77777777" w:rsidR="00BA216B" w:rsidRDefault="00BA216B" w:rsidP="00614F98"/>
                    <w:p w14:paraId="5A36620F" w14:textId="77777777" w:rsidR="00BA216B" w:rsidRDefault="00BA216B" w:rsidP="00614F98"/>
                    <w:p w14:paraId="735CB7A2" w14:textId="77777777" w:rsidR="00BA216B" w:rsidRDefault="00BA216B" w:rsidP="00614F98"/>
                    <w:p w14:paraId="46FDA80E" w14:textId="77777777" w:rsidR="00BA216B" w:rsidRDefault="00BA216B" w:rsidP="00614F98"/>
                    <w:p w14:paraId="0C24F1A3" w14:textId="77777777" w:rsidR="00BA216B" w:rsidRDefault="00BA216B" w:rsidP="00614F98"/>
                    <w:p w14:paraId="0056B7CF" w14:textId="77777777" w:rsidR="00BA216B" w:rsidRDefault="00BA216B" w:rsidP="00614F98"/>
                    <w:p w14:paraId="19D63F84" w14:textId="77777777" w:rsidR="00BA216B" w:rsidRDefault="00BA216B" w:rsidP="00614F98"/>
                    <w:p w14:paraId="4B4F7116" w14:textId="77777777" w:rsidR="00BA216B" w:rsidRDefault="00BA216B" w:rsidP="00614F98"/>
                    <w:p w14:paraId="41B241CC" w14:textId="77777777" w:rsidR="00BA216B" w:rsidRDefault="00BA216B" w:rsidP="00614F98"/>
                    <w:p w14:paraId="6E93153C" w14:textId="77777777" w:rsidR="00BA216B" w:rsidRDefault="00BA216B" w:rsidP="00614F98"/>
                    <w:p w14:paraId="1BA28EBE" w14:textId="77777777" w:rsidR="00BA216B" w:rsidRDefault="00BA216B" w:rsidP="00614F98"/>
                    <w:p w14:paraId="464AD0E3" w14:textId="77777777" w:rsidR="00BA216B" w:rsidRDefault="00BA216B" w:rsidP="00614F98"/>
                    <w:p w14:paraId="3F3C6157" w14:textId="77777777" w:rsidR="00BA216B" w:rsidRDefault="00BA216B" w:rsidP="00614F98"/>
                    <w:p w14:paraId="0A6F2E62" w14:textId="77777777" w:rsidR="00BA216B" w:rsidRDefault="00BA216B" w:rsidP="00614F98"/>
                    <w:p w14:paraId="66532F07" w14:textId="77777777" w:rsidR="00BA216B" w:rsidRDefault="00BA216B" w:rsidP="00614F98"/>
                    <w:p w14:paraId="2040200C" w14:textId="77777777" w:rsidR="00BA216B" w:rsidRDefault="00BA216B" w:rsidP="00614F98"/>
                    <w:p w14:paraId="571A338A" w14:textId="77777777" w:rsidR="00BA216B" w:rsidRDefault="00BA216B" w:rsidP="00614F98"/>
                    <w:p w14:paraId="23382467" w14:textId="77777777" w:rsidR="00BA216B" w:rsidRDefault="00BA216B" w:rsidP="00614F98"/>
                    <w:p w14:paraId="3BD95324" w14:textId="77777777" w:rsidR="00BA216B" w:rsidRDefault="00BA216B" w:rsidP="00614F98"/>
                    <w:p w14:paraId="1B57701C" w14:textId="77777777" w:rsidR="00BA216B" w:rsidRDefault="00BA216B" w:rsidP="00614F98"/>
                    <w:p w14:paraId="0474A875" w14:textId="77777777" w:rsidR="00BA216B" w:rsidRDefault="00BA216B" w:rsidP="00614F98"/>
                    <w:p w14:paraId="0A6F5285" w14:textId="77777777" w:rsidR="00BA216B" w:rsidRDefault="00BA216B" w:rsidP="00614F98"/>
                    <w:p w14:paraId="6BBD6CC4" w14:textId="77777777" w:rsidR="00BA216B" w:rsidRDefault="00BA216B" w:rsidP="00614F98"/>
                    <w:p w14:paraId="5D027ABC" w14:textId="77777777" w:rsidR="00BA216B" w:rsidRDefault="00BA216B" w:rsidP="00614F98"/>
                    <w:p w14:paraId="432B6EEA" w14:textId="77777777" w:rsidR="00BA216B" w:rsidRDefault="00BA216B" w:rsidP="00614F98"/>
                    <w:p w14:paraId="744AE112" w14:textId="77777777" w:rsidR="00BA216B" w:rsidRDefault="00BA216B" w:rsidP="00614F98"/>
                    <w:p w14:paraId="77A9561D" w14:textId="77777777" w:rsidR="00BA216B" w:rsidRDefault="00BA216B" w:rsidP="00614F98"/>
                    <w:p w14:paraId="36598A00" w14:textId="77777777" w:rsidR="00BA216B" w:rsidRDefault="00BA216B" w:rsidP="00614F98"/>
                    <w:p w14:paraId="240FF865" w14:textId="77777777" w:rsidR="00BA216B" w:rsidRDefault="00BA216B" w:rsidP="00614F98"/>
                    <w:p w14:paraId="13B8FEBB" w14:textId="77777777" w:rsidR="00BA216B" w:rsidRDefault="00BA216B" w:rsidP="00614F98"/>
                    <w:p w14:paraId="3B10FCB6" w14:textId="77777777" w:rsidR="00BA216B" w:rsidRDefault="00BA216B" w:rsidP="00614F98"/>
                    <w:p w14:paraId="15BBB57A" w14:textId="77777777" w:rsidR="00BA216B" w:rsidRDefault="00BA216B" w:rsidP="00614F98"/>
                    <w:p w14:paraId="5D2DB740" w14:textId="77777777" w:rsidR="00BA216B" w:rsidRDefault="00BA216B" w:rsidP="00614F98"/>
                    <w:p w14:paraId="3DDBF95A" w14:textId="77777777" w:rsidR="00BA216B" w:rsidRDefault="00BA216B" w:rsidP="00614F98"/>
                    <w:p w14:paraId="3AF9C923" w14:textId="77777777" w:rsidR="00BA216B" w:rsidRDefault="00BA216B" w:rsidP="00614F98"/>
                    <w:p w14:paraId="1BA61C95" w14:textId="77777777" w:rsidR="00BA216B" w:rsidRDefault="00BA216B" w:rsidP="00614F98"/>
                    <w:p w14:paraId="4EA343F0" w14:textId="77777777" w:rsidR="00BA216B" w:rsidRDefault="00BA216B" w:rsidP="00614F98"/>
                    <w:p w14:paraId="687236C9" w14:textId="77777777" w:rsidR="00BA216B" w:rsidRDefault="00BA216B" w:rsidP="00614F98"/>
                    <w:p w14:paraId="00ACACBE" w14:textId="77777777" w:rsidR="00BA216B" w:rsidRDefault="00BA216B" w:rsidP="00614F98"/>
                    <w:p w14:paraId="7B6BA1D4" w14:textId="77777777" w:rsidR="00BA216B" w:rsidRDefault="00BA216B" w:rsidP="00614F98"/>
                    <w:p w14:paraId="6B2C33AE" w14:textId="77777777" w:rsidR="00BA216B" w:rsidRDefault="00BA216B" w:rsidP="00614F98"/>
                    <w:p w14:paraId="19C794B9" w14:textId="77777777" w:rsidR="00BA216B" w:rsidRDefault="00BA216B" w:rsidP="00614F98"/>
                    <w:p w14:paraId="18A13016" w14:textId="77777777" w:rsidR="00BA216B" w:rsidRDefault="00BA216B" w:rsidP="00614F98"/>
                    <w:p w14:paraId="7ABE7C47" w14:textId="77777777" w:rsidR="00BA216B" w:rsidRDefault="00BA216B" w:rsidP="00614F98"/>
                    <w:p w14:paraId="78B2AA26" w14:textId="77777777" w:rsidR="00BA216B" w:rsidRDefault="00BA216B" w:rsidP="00614F98"/>
                    <w:p w14:paraId="79366578" w14:textId="77777777" w:rsidR="00BA216B" w:rsidRDefault="00BA216B" w:rsidP="00614F98"/>
                    <w:p w14:paraId="36DF9B90" w14:textId="77777777" w:rsidR="00BA216B" w:rsidRDefault="00BA216B" w:rsidP="00614F98"/>
                    <w:p w14:paraId="3B5FBD9A" w14:textId="77777777" w:rsidR="00BA216B" w:rsidRDefault="00BA216B" w:rsidP="00614F98"/>
                    <w:p w14:paraId="62F99210" w14:textId="77777777" w:rsidR="00BA216B" w:rsidRDefault="00BA216B" w:rsidP="00614F98"/>
                    <w:p w14:paraId="1B6556D7" w14:textId="77777777" w:rsidR="00BA216B" w:rsidRDefault="00BA216B" w:rsidP="00614F98"/>
                    <w:p w14:paraId="19C14695" w14:textId="77777777" w:rsidR="00BA216B" w:rsidRDefault="00BA216B" w:rsidP="00614F98"/>
                    <w:p w14:paraId="26BD78C1" w14:textId="77777777" w:rsidR="00BA216B" w:rsidRDefault="00BA216B" w:rsidP="00614F98"/>
                    <w:p w14:paraId="4DCE478C" w14:textId="77777777" w:rsidR="00BA216B" w:rsidRDefault="00BA216B" w:rsidP="00614F98"/>
                    <w:p w14:paraId="7D9BB1FA" w14:textId="77777777" w:rsidR="00BA216B" w:rsidRDefault="00BA216B" w:rsidP="00614F98"/>
                    <w:p w14:paraId="5907C824" w14:textId="77777777" w:rsidR="00BA216B" w:rsidRDefault="00BA216B" w:rsidP="00614F98"/>
                    <w:p w14:paraId="1A9604E4" w14:textId="77777777" w:rsidR="00BA216B" w:rsidRDefault="00BA216B" w:rsidP="00614F98"/>
                    <w:p w14:paraId="08466351" w14:textId="77777777" w:rsidR="00BA216B" w:rsidRDefault="00BA216B" w:rsidP="00614F98"/>
                    <w:p w14:paraId="0F5CCEA7" w14:textId="77777777" w:rsidR="00BA216B" w:rsidRDefault="00BA216B" w:rsidP="00614F98"/>
                    <w:p w14:paraId="7670A74B" w14:textId="77777777" w:rsidR="00BA216B" w:rsidRDefault="00BA216B" w:rsidP="00614F98"/>
                    <w:p w14:paraId="5ACEE526" w14:textId="77777777" w:rsidR="00BA216B" w:rsidRDefault="00BA216B" w:rsidP="00614F98"/>
                    <w:p w14:paraId="4E39DB37" w14:textId="77777777" w:rsidR="00BA216B" w:rsidRDefault="00BA216B" w:rsidP="00614F98"/>
                    <w:p w14:paraId="1C9BA2DA" w14:textId="77777777" w:rsidR="00BA216B" w:rsidRDefault="00BA216B" w:rsidP="00614F98"/>
                    <w:p w14:paraId="19C33ED1" w14:textId="77777777" w:rsidR="00BA216B" w:rsidRDefault="00BA216B" w:rsidP="00614F98"/>
                    <w:p w14:paraId="724DA58C" w14:textId="77777777" w:rsidR="00BA216B" w:rsidRDefault="00BA216B" w:rsidP="00614F98"/>
                    <w:p w14:paraId="27D4F2F5" w14:textId="77777777" w:rsidR="00BA216B" w:rsidRDefault="00BA216B" w:rsidP="00614F98"/>
                    <w:p w14:paraId="2F7967AA" w14:textId="77777777" w:rsidR="00BA216B" w:rsidRDefault="00BA216B" w:rsidP="00614F98"/>
                    <w:p w14:paraId="5F8AA33F" w14:textId="77777777" w:rsidR="00BA216B" w:rsidRDefault="00BA216B" w:rsidP="00614F98"/>
                    <w:p w14:paraId="64A59475" w14:textId="77777777" w:rsidR="00BA216B" w:rsidRDefault="00BA216B" w:rsidP="00614F98"/>
                    <w:p w14:paraId="3F3D2DE9" w14:textId="77777777" w:rsidR="00BA216B" w:rsidRDefault="00BA216B" w:rsidP="00614F98"/>
                    <w:p w14:paraId="29172295" w14:textId="77777777" w:rsidR="00BA216B" w:rsidRDefault="00BA216B" w:rsidP="00614F98"/>
                    <w:p w14:paraId="779666EC" w14:textId="77777777" w:rsidR="00BA216B" w:rsidRDefault="00BA216B" w:rsidP="00614F98"/>
                    <w:p w14:paraId="5FF75FCC" w14:textId="77777777" w:rsidR="00BA216B" w:rsidRDefault="00BA216B" w:rsidP="00614F98"/>
                    <w:p w14:paraId="3022FCE3" w14:textId="77777777" w:rsidR="00BA216B" w:rsidRDefault="00BA216B" w:rsidP="00614F98"/>
                    <w:p w14:paraId="494C59E5" w14:textId="77777777" w:rsidR="00BA216B" w:rsidRDefault="00BA216B" w:rsidP="00614F98"/>
                    <w:p w14:paraId="11218055" w14:textId="77777777" w:rsidR="00BA216B" w:rsidRDefault="00BA216B" w:rsidP="00614F98"/>
                    <w:p w14:paraId="4D45040F" w14:textId="77777777" w:rsidR="00BA216B" w:rsidRDefault="00BA216B" w:rsidP="00614F98"/>
                    <w:p w14:paraId="6BB9A2B7" w14:textId="77777777" w:rsidR="00BA216B" w:rsidRDefault="00BA216B" w:rsidP="00614F98"/>
                    <w:p w14:paraId="4BA43C91" w14:textId="77777777" w:rsidR="00BA216B" w:rsidRDefault="00BA216B" w:rsidP="00614F98"/>
                    <w:p w14:paraId="76B46AB4" w14:textId="77777777" w:rsidR="00BA216B" w:rsidRDefault="00BA216B" w:rsidP="00614F98"/>
                    <w:p w14:paraId="026E680A" w14:textId="77777777" w:rsidR="00BA216B" w:rsidRDefault="00BA216B" w:rsidP="00614F98"/>
                    <w:p w14:paraId="609A09CB" w14:textId="77777777" w:rsidR="00BA216B" w:rsidRDefault="00BA216B" w:rsidP="00614F98"/>
                    <w:p w14:paraId="10769980" w14:textId="77777777" w:rsidR="00BA216B" w:rsidRDefault="00BA216B" w:rsidP="00614F98"/>
                    <w:p w14:paraId="30EB8B6F" w14:textId="77777777" w:rsidR="00BA216B" w:rsidRDefault="00BA216B" w:rsidP="00614F98"/>
                    <w:p w14:paraId="5750E32F" w14:textId="77777777" w:rsidR="00BA216B" w:rsidRDefault="00BA216B" w:rsidP="00614F98"/>
                    <w:p w14:paraId="55287550" w14:textId="77777777" w:rsidR="00BA216B" w:rsidRDefault="00BA216B" w:rsidP="00614F98"/>
                    <w:p w14:paraId="0C2965D7" w14:textId="77777777" w:rsidR="00BA216B" w:rsidRDefault="00BA216B" w:rsidP="00614F98"/>
                    <w:p w14:paraId="2B34B289" w14:textId="77777777" w:rsidR="00BA216B" w:rsidRDefault="00BA216B" w:rsidP="00614F98"/>
                    <w:p w14:paraId="1FB20BE9" w14:textId="77777777" w:rsidR="00BA216B" w:rsidRDefault="00BA216B" w:rsidP="00614F98"/>
                    <w:p w14:paraId="0C7FB0D4" w14:textId="77777777" w:rsidR="00BA216B" w:rsidRDefault="00BA216B" w:rsidP="00614F98"/>
                    <w:p w14:paraId="19AF7DEC" w14:textId="77777777" w:rsidR="00BA216B" w:rsidRDefault="00BA216B" w:rsidP="00614F98"/>
                    <w:p w14:paraId="7C7E9674" w14:textId="77777777" w:rsidR="00BA216B" w:rsidRDefault="00BA216B" w:rsidP="00614F98"/>
                    <w:p w14:paraId="1F5EEA89" w14:textId="77777777" w:rsidR="00BA216B" w:rsidRDefault="00BA216B" w:rsidP="00614F98"/>
                    <w:p w14:paraId="17585021" w14:textId="77777777" w:rsidR="00BA216B" w:rsidRDefault="00BA216B" w:rsidP="00614F98"/>
                    <w:p w14:paraId="3206CAF8" w14:textId="77777777" w:rsidR="00BA216B" w:rsidRDefault="00BA216B" w:rsidP="00614F98"/>
                    <w:p w14:paraId="49A562C9" w14:textId="77777777" w:rsidR="00BA216B" w:rsidRDefault="00BA216B" w:rsidP="00614F98"/>
                    <w:p w14:paraId="68CB98ED" w14:textId="77777777" w:rsidR="00BA216B" w:rsidRDefault="00BA216B" w:rsidP="00614F98"/>
                    <w:p w14:paraId="65B6A91E" w14:textId="77777777" w:rsidR="00BA216B" w:rsidRDefault="00BA216B" w:rsidP="00614F98"/>
                    <w:p w14:paraId="2B82C8C1" w14:textId="77777777" w:rsidR="00BA216B" w:rsidRDefault="00BA216B" w:rsidP="00614F98"/>
                    <w:p w14:paraId="535C5A52" w14:textId="77777777" w:rsidR="00BA216B" w:rsidRDefault="00BA216B" w:rsidP="00614F98"/>
                    <w:p w14:paraId="1901DD33" w14:textId="77777777" w:rsidR="00BA216B" w:rsidRDefault="00BA216B" w:rsidP="00614F98"/>
                    <w:p w14:paraId="778FA618" w14:textId="77777777" w:rsidR="00BA216B" w:rsidRDefault="00BA216B" w:rsidP="00614F98"/>
                    <w:p w14:paraId="5CE3EC3D" w14:textId="77777777" w:rsidR="00BA216B" w:rsidRDefault="00BA216B" w:rsidP="00614F98"/>
                    <w:p w14:paraId="2EEAD460" w14:textId="77777777" w:rsidR="00BA216B" w:rsidRDefault="00BA216B" w:rsidP="00614F98"/>
                    <w:p w14:paraId="01E23627" w14:textId="77777777" w:rsidR="00BA216B" w:rsidRDefault="00BA216B" w:rsidP="00614F98"/>
                    <w:p w14:paraId="5E443063" w14:textId="77777777" w:rsidR="00BA216B" w:rsidRDefault="00BA216B" w:rsidP="00614F98"/>
                    <w:p w14:paraId="790124F9" w14:textId="77777777" w:rsidR="00BA216B" w:rsidRDefault="00BA216B" w:rsidP="00614F98"/>
                    <w:p w14:paraId="3BF46196" w14:textId="77777777" w:rsidR="00BA216B" w:rsidRDefault="00BA216B" w:rsidP="00614F98"/>
                    <w:p w14:paraId="29509E85" w14:textId="77777777" w:rsidR="00BA216B" w:rsidRDefault="00BA216B" w:rsidP="00614F98"/>
                    <w:p w14:paraId="14DE24CB" w14:textId="77777777" w:rsidR="00BA216B" w:rsidRDefault="00BA216B" w:rsidP="00614F98"/>
                    <w:p w14:paraId="2936365F" w14:textId="77777777" w:rsidR="00BA216B" w:rsidRDefault="00BA216B" w:rsidP="00614F98"/>
                    <w:p w14:paraId="1FD09DF3" w14:textId="77777777" w:rsidR="00BA216B" w:rsidRDefault="00BA216B" w:rsidP="00614F98"/>
                    <w:p w14:paraId="2148390A" w14:textId="77777777" w:rsidR="00BA216B" w:rsidRDefault="00BA216B" w:rsidP="00614F98"/>
                    <w:p w14:paraId="6AC0EC3A" w14:textId="77777777" w:rsidR="00BA216B" w:rsidRDefault="00BA216B" w:rsidP="00614F98"/>
                    <w:p w14:paraId="063364BC" w14:textId="77777777" w:rsidR="00BA216B" w:rsidRDefault="00BA216B" w:rsidP="00614F98"/>
                    <w:p w14:paraId="7CAC36D7" w14:textId="77777777" w:rsidR="00BA216B" w:rsidRDefault="00BA216B" w:rsidP="00614F98"/>
                    <w:p w14:paraId="75C0DF4C" w14:textId="77777777" w:rsidR="00BA216B" w:rsidRDefault="00BA216B" w:rsidP="00614F98"/>
                    <w:p w14:paraId="034356EE" w14:textId="77777777" w:rsidR="00BA216B" w:rsidRDefault="00BA216B" w:rsidP="00614F98"/>
                    <w:p w14:paraId="496AA6BA" w14:textId="77777777" w:rsidR="00BA216B" w:rsidRDefault="00BA216B" w:rsidP="00614F98"/>
                    <w:p w14:paraId="1B8B053E" w14:textId="77777777" w:rsidR="00BA216B" w:rsidRDefault="00BA216B" w:rsidP="00614F98"/>
                    <w:p w14:paraId="3F54D392" w14:textId="77777777" w:rsidR="00BA216B" w:rsidRDefault="00BA216B" w:rsidP="00614F98"/>
                    <w:p w14:paraId="34455CC9" w14:textId="77777777" w:rsidR="00BA216B" w:rsidRDefault="00BA216B" w:rsidP="00614F98"/>
                    <w:p w14:paraId="64054F34" w14:textId="77777777" w:rsidR="00BA216B" w:rsidRDefault="00BA216B" w:rsidP="00614F98"/>
                    <w:p w14:paraId="3ABC62F8" w14:textId="77777777" w:rsidR="00BA216B" w:rsidRDefault="00BA216B" w:rsidP="00614F98"/>
                    <w:p w14:paraId="682D9F34" w14:textId="77777777" w:rsidR="00BA216B" w:rsidRDefault="00BA216B" w:rsidP="00614F98"/>
                    <w:p w14:paraId="3941894C" w14:textId="77777777" w:rsidR="00BA216B" w:rsidRDefault="00BA216B" w:rsidP="00614F98"/>
                    <w:p w14:paraId="223D08AB" w14:textId="77777777" w:rsidR="00BA216B" w:rsidRDefault="00BA216B" w:rsidP="00614F98"/>
                    <w:p w14:paraId="1A825CB8" w14:textId="77777777" w:rsidR="00BA216B" w:rsidRDefault="00BA216B" w:rsidP="00614F98"/>
                    <w:p w14:paraId="162BB518" w14:textId="77777777" w:rsidR="00BA216B" w:rsidRDefault="00BA216B" w:rsidP="00614F98"/>
                    <w:p w14:paraId="25CF20AE" w14:textId="77777777" w:rsidR="00BA216B" w:rsidRDefault="00BA216B" w:rsidP="00614F98"/>
                    <w:p w14:paraId="16256737" w14:textId="77777777" w:rsidR="00BA216B" w:rsidRDefault="00BA216B" w:rsidP="00614F98"/>
                    <w:p w14:paraId="33F55EB5" w14:textId="77777777" w:rsidR="00BA216B" w:rsidRDefault="00BA216B" w:rsidP="00614F98"/>
                    <w:p w14:paraId="673F024B" w14:textId="77777777" w:rsidR="00BA216B" w:rsidRDefault="00BA216B" w:rsidP="00614F98"/>
                    <w:p w14:paraId="7747EE74" w14:textId="77777777" w:rsidR="00BA216B" w:rsidRDefault="00BA216B" w:rsidP="00614F98"/>
                    <w:p w14:paraId="1D93D7F9" w14:textId="77777777" w:rsidR="00BA216B" w:rsidRDefault="00BA216B" w:rsidP="00614F98"/>
                    <w:p w14:paraId="4BD11A70" w14:textId="77777777" w:rsidR="00BA216B" w:rsidRDefault="00BA216B" w:rsidP="00614F98"/>
                    <w:p w14:paraId="2FF01042" w14:textId="77777777" w:rsidR="00BA216B" w:rsidRDefault="00BA216B" w:rsidP="00614F98"/>
                    <w:p w14:paraId="27AC7817" w14:textId="77777777" w:rsidR="00BA216B" w:rsidRDefault="00BA216B" w:rsidP="00614F98"/>
                    <w:p w14:paraId="1E87C21B" w14:textId="77777777" w:rsidR="00BA216B" w:rsidRDefault="00BA216B" w:rsidP="00614F98"/>
                    <w:p w14:paraId="592E3EAE" w14:textId="77777777" w:rsidR="00BA216B" w:rsidRDefault="00BA216B" w:rsidP="00614F98"/>
                    <w:p w14:paraId="5E276DE1" w14:textId="77777777" w:rsidR="00BA216B" w:rsidRDefault="00BA216B" w:rsidP="00614F98"/>
                    <w:p w14:paraId="29AF3452" w14:textId="77777777" w:rsidR="00BA216B" w:rsidRDefault="00BA216B" w:rsidP="00614F98"/>
                    <w:p w14:paraId="4176F0A0" w14:textId="77777777" w:rsidR="00BA216B" w:rsidRDefault="00BA216B" w:rsidP="00614F98"/>
                    <w:p w14:paraId="0AFA04DE" w14:textId="77777777" w:rsidR="00BA216B" w:rsidRDefault="00BA216B" w:rsidP="00614F98"/>
                    <w:p w14:paraId="34996ADA" w14:textId="77777777" w:rsidR="00BA216B" w:rsidRDefault="00BA216B" w:rsidP="00614F98"/>
                    <w:p w14:paraId="7CA4FB7E" w14:textId="77777777" w:rsidR="00BA216B" w:rsidRDefault="00BA216B" w:rsidP="00614F98"/>
                    <w:p w14:paraId="605109DB" w14:textId="77777777" w:rsidR="00BA216B" w:rsidRDefault="00BA216B" w:rsidP="00614F98"/>
                    <w:p w14:paraId="1FF404C8" w14:textId="77777777" w:rsidR="00BA216B" w:rsidRDefault="00BA216B" w:rsidP="00614F98"/>
                    <w:p w14:paraId="6F68278C" w14:textId="77777777" w:rsidR="00BA216B" w:rsidRDefault="00BA216B" w:rsidP="00614F98"/>
                    <w:p w14:paraId="09C21D39" w14:textId="77777777" w:rsidR="00BA216B" w:rsidRDefault="00BA216B" w:rsidP="00614F98"/>
                    <w:p w14:paraId="76E7D4D1" w14:textId="77777777" w:rsidR="00BA216B" w:rsidRDefault="00BA216B" w:rsidP="00614F98"/>
                    <w:p w14:paraId="36DC5036" w14:textId="77777777" w:rsidR="00BA216B" w:rsidRDefault="00BA216B" w:rsidP="00614F98"/>
                    <w:p w14:paraId="3CFDEBE1" w14:textId="77777777" w:rsidR="00BA216B" w:rsidRDefault="00BA216B" w:rsidP="00614F98"/>
                    <w:p w14:paraId="744EDC6B" w14:textId="77777777" w:rsidR="00BA216B" w:rsidRDefault="00BA216B" w:rsidP="00614F98"/>
                    <w:p w14:paraId="106AF23B" w14:textId="77777777" w:rsidR="00BA216B" w:rsidRDefault="00BA216B" w:rsidP="00614F98"/>
                    <w:p w14:paraId="71DB7090" w14:textId="77777777" w:rsidR="00BA216B" w:rsidRDefault="00BA216B" w:rsidP="00614F98"/>
                    <w:p w14:paraId="0A7A27D2" w14:textId="77777777" w:rsidR="00BA216B" w:rsidRDefault="00BA216B" w:rsidP="00614F98"/>
                    <w:p w14:paraId="0B565F29" w14:textId="77777777" w:rsidR="00BA216B" w:rsidRDefault="00BA216B" w:rsidP="00614F98"/>
                    <w:p w14:paraId="0B8D6065" w14:textId="77777777" w:rsidR="00BA216B" w:rsidRDefault="00BA216B" w:rsidP="00614F98"/>
                    <w:p w14:paraId="49B7B485" w14:textId="77777777" w:rsidR="00BA216B" w:rsidRDefault="00BA216B" w:rsidP="00614F98"/>
                    <w:p w14:paraId="27952424" w14:textId="77777777" w:rsidR="00BA216B" w:rsidRDefault="00BA216B" w:rsidP="00614F98"/>
                    <w:p w14:paraId="1F983A0B" w14:textId="77777777" w:rsidR="00BA216B" w:rsidRDefault="00BA216B" w:rsidP="00614F98"/>
                    <w:p w14:paraId="2DF77DFB" w14:textId="77777777" w:rsidR="00BA216B" w:rsidRDefault="00BA216B" w:rsidP="00614F98"/>
                    <w:p w14:paraId="0AA8D2B0" w14:textId="77777777" w:rsidR="00BA216B" w:rsidRDefault="00BA216B" w:rsidP="00614F98"/>
                    <w:p w14:paraId="09A76EE0" w14:textId="77777777" w:rsidR="00BA216B" w:rsidRDefault="00BA216B" w:rsidP="00614F98"/>
                    <w:p w14:paraId="77553F0B" w14:textId="77777777" w:rsidR="00BA216B" w:rsidRDefault="00BA216B" w:rsidP="00614F98"/>
                    <w:p w14:paraId="1C6087A1" w14:textId="77777777" w:rsidR="00BA216B" w:rsidRDefault="00BA216B" w:rsidP="00614F98"/>
                    <w:p w14:paraId="3E3FDE11" w14:textId="77777777" w:rsidR="00BA216B" w:rsidRDefault="00BA216B" w:rsidP="00614F98"/>
                    <w:p w14:paraId="3336FCF5" w14:textId="77777777" w:rsidR="00BA216B" w:rsidRDefault="00BA216B" w:rsidP="00614F98"/>
                    <w:p w14:paraId="5F93011E" w14:textId="77777777" w:rsidR="00BA216B" w:rsidRDefault="00BA216B" w:rsidP="00614F98"/>
                    <w:p w14:paraId="259ECBFE" w14:textId="77777777" w:rsidR="00BA216B" w:rsidRDefault="00BA216B" w:rsidP="00614F98"/>
                    <w:p w14:paraId="58049EEC" w14:textId="77777777" w:rsidR="00BA216B" w:rsidRDefault="00BA216B" w:rsidP="00614F98"/>
                    <w:p w14:paraId="4451A0CC" w14:textId="77777777" w:rsidR="00BA216B" w:rsidRDefault="00BA216B" w:rsidP="00614F98"/>
                    <w:p w14:paraId="0A927C84" w14:textId="77777777" w:rsidR="00BA216B" w:rsidRDefault="00BA216B" w:rsidP="00614F98"/>
                    <w:p w14:paraId="30BF9597" w14:textId="77777777" w:rsidR="00BA216B" w:rsidRDefault="00BA216B" w:rsidP="00614F98"/>
                    <w:p w14:paraId="40DAA031" w14:textId="77777777" w:rsidR="00BA216B" w:rsidRDefault="00BA216B" w:rsidP="00614F98"/>
                    <w:p w14:paraId="1E404594" w14:textId="77777777" w:rsidR="00BA216B" w:rsidRDefault="00BA216B" w:rsidP="00614F98"/>
                    <w:p w14:paraId="22BA0713" w14:textId="77777777" w:rsidR="00BA216B" w:rsidRDefault="00BA216B" w:rsidP="00614F98"/>
                    <w:p w14:paraId="55AE223E" w14:textId="77777777" w:rsidR="00BA216B" w:rsidRDefault="00BA216B" w:rsidP="00614F98"/>
                    <w:p w14:paraId="14648329" w14:textId="77777777" w:rsidR="00BA216B" w:rsidRDefault="00BA216B" w:rsidP="00614F98"/>
                    <w:p w14:paraId="6F087F2D" w14:textId="77777777" w:rsidR="00BA216B" w:rsidRDefault="00BA216B" w:rsidP="00614F98"/>
                    <w:p w14:paraId="3403E5E6" w14:textId="77777777" w:rsidR="00BA216B" w:rsidRDefault="00BA216B" w:rsidP="00614F98"/>
                    <w:p w14:paraId="14976879" w14:textId="77777777" w:rsidR="00BA216B" w:rsidRDefault="00BA216B" w:rsidP="00614F98"/>
                    <w:p w14:paraId="0F8F9B1D" w14:textId="77777777" w:rsidR="00BA216B" w:rsidRDefault="00BA216B" w:rsidP="00614F98"/>
                    <w:p w14:paraId="133E6102" w14:textId="77777777" w:rsidR="00BA216B" w:rsidRDefault="00BA216B" w:rsidP="00614F98"/>
                    <w:p w14:paraId="5B1C496A" w14:textId="77777777" w:rsidR="00BA216B" w:rsidRDefault="00BA216B" w:rsidP="00614F98"/>
                    <w:p w14:paraId="6739507B" w14:textId="77777777" w:rsidR="00BA216B" w:rsidRDefault="00BA216B" w:rsidP="00614F98"/>
                    <w:p w14:paraId="1CD16AE2" w14:textId="77777777" w:rsidR="00BA216B" w:rsidRDefault="00BA216B" w:rsidP="00614F98"/>
                    <w:p w14:paraId="28FE1EAB" w14:textId="77777777" w:rsidR="00BA216B" w:rsidRDefault="00BA216B" w:rsidP="00614F98"/>
                    <w:p w14:paraId="37EB534C" w14:textId="77777777" w:rsidR="00BA216B" w:rsidRDefault="00BA216B" w:rsidP="00614F98"/>
                    <w:p w14:paraId="59E767E5" w14:textId="77777777" w:rsidR="00BA216B" w:rsidRDefault="00BA216B" w:rsidP="00614F98"/>
                    <w:p w14:paraId="1D899B81" w14:textId="77777777" w:rsidR="00BA216B" w:rsidRDefault="00BA216B" w:rsidP="00614F98"/>
                    <w:p w14:paraId="431F5923" w14:textId="77777777" w:rsidR="00BA216B" w:rsidRDefault="00BA216B" w:rsidP="00614F98"/>
                    <w:p w14:paraId="24AB732D" w14:textId="77777777" w:rsidR="00BA216B" w:rsidRDefault="00BA216B" w:rsidP="00614F98"/>
                    <w:p w14:paraId="606E488F" w14:textId="77777777" w:rsidR="00BA216B" w:rsidRDefault="00BA216B" w:rsidP="00614F98"/>
                    <w:p w14:paraId="01E26D2B" w14:textId="77777777" w:rsidR="00BA216B" w:rsidRDefault="00BA216B" w:rsidP="00614F98"/>
                    <w:p w14:paraId="6682CE94" w14:textId="77777777" w:rsidR="00BA216B" w:rsidRDefault="00BA216B" w:rsidP="00614F98"/>
                    <w:p w14:paraId="433BFA4E" w14:textId="77777777" w:rsidR="00BA216B" w:rsidRDefault="00BA216B" w:rsidP="00614F98"/>
                    <w:p w14:paraId="6EFE5A73" w14:textId="77777777" w:rsidR="00BA216B" w:rsidRDefault="00BA216B" w:rsidP="00614F98"/>
                    <w:p w14:paraId="2EE0DEFF" w14:textId="77777777" w:rsidR="00BA216B" w:rsidRDefault="00BA216B" w:rsidP="00614F98"/>
                    <w:p w14:paraId="03D7A1CD" w14:textId="77777777" w:rsidR="00BA216B" w:rsidRDefault="00BA216B" w:rsidP="00614F98"/>
                    <w:p w14:paraId="0266DBB1" w14:textId="77777777" w:rsidR="00BA216B" w:rsidRDefault="00BA216B" w:rsidP="00614F98"/>
                    <w:p w14:paraId="3F06BAD7" w14:textId="77777777" w:rsidR="00BA216B" w:rsidRDefault="00BA216B" w:rsidP="00614F98"/>
                    <w:p w14:paraId="003AA407" w14:textId="77777777" w:rsidR="00BA216B" w:rsidRDefault="00BA216B" w:rsidP="00614F98"/>
                    <w:p w14:paraId="64B34375" w14:textId="77777777" w:rsidR="00BA216B" w:rsidRDefault="00BA216B" w:rsidP="00614F98"/>
                    <w:p w14:paraId="4C2FD212" w14:textId="77777777" w:rsidR="00BA216B" w:rsidRDefault="00BA216B" w:rsidP="00614F98"/>
                    <w:p w14:paraId="619ADA59" w14:textId="77777777" w:rsidR="00BA216B" w:rsidRDefault="00BA216B" w:rsidP="00614F98"/>
                    <w:p w14:paraId="0CB7720F" w14:textId="77777777" w:rsidR="00BA216B" w:rsidRDefault="00BA216B" w:rsidP="00614F98"/>
                    <w:p w14:paraId="749F683C" w14:textId="77777777" w:rsidR="00BA216B" w:rsidRDefault="00BA216B" w:rsidP="00614F98"/>
                    <w:p w14:paraId="226ECE3E" w14:textId="77777777" w:rsidR="00BA216B" w:rsidRDefault="00BA216B" w:rsidP="00614F98"/>
                    <w:p w14:paraId="0FEAF186" w14:textId="77777777" w:rsidR="00BA216B" w:rsidRDefault="00BA216B" w:rsidP="00614F98"/>
                    <w:p w14:paraId="434062B8" w14:textId="77777777" w:rsidR="00BA216B" w:rsidRDefault="00BA216B" w:rsidP="00614F98"/>
                    <w:p w14:paraId="1817F9CC" w14:textId="77777777" w:rsidR="00BA216B" w:rsidRDefault="00BA216B" w:rsidP="00614F98"/>
                    <w:p w14:paraId="6AD6CF7D" w14:textId="77777777" w:rsidR="00BA216B" w:rsidRDefault="00BA216B" w:rsidP="00614F98"/>
                    <w:p w14:paraId="4DE2DA15" w14:textId="77777777" w:rsidR="00BA216B" w:rsidRDefault="00BA216B" w:rsidP="00614F98"/>
                    <w:p w14:paraId="12D53238" w14:textId="77777777" w:rsidR="00BA216B" w:rsidRDefault="00BA216B" w:rsidP="00614F98"/>
                    <w:p w14:paraId="17F458FA" w14:textId="77777777" w:rsidR="00BA216B" w:rsidRDefault="00BA216B" w:rsidP="00614F98"/>
                    <w:p w14:paraId="14061F01" w14:textId="77777777" w:rsidR="00BA216B" w:rsidRDefault="00BA216B" w:rsidP="00614F98"/>
                    <w:p w14:paraId="49E014F9" w14:textId="77777777" w:rsidR="00BA216B" w:rsidRDefault="00BA216B" w:rsidP="00614F98"/>
                    <w:p w14:paraId="3491635C" w14:textId="77777777" w:rsidR="00BA216B" w:rsidRDefault="00BA216B" w:rsidP="00614F98"/>
                    <w:p w14:paraId="489D7E2A" w14:textId="77777777" w:rsidR="00BA216B" w:rsidRDefault="00BA216B" w:rsidP="00614F98"/>
                    <w:p w14:paraId="5CFDDE82" w14:textId="77777777" w:rsidR="00BA216B" w:rsidRDefault="00BA216B" w:rsidP="00614F98"/>
                    <w:p w14:paraId="124E057C" w14:textId="77777777" w:rsidR="00BA216B" w:rsidRDefault="00BA216B" w:rsidP="00614F98"/>
                    <w:p w14:paraId="56351ADF" w14:textId="77777777" w:rsidR="00BA216B" w:rsidRDefault="00BA216B" w:rsidP="00614F98"/>
                    <w:p w14:paraId="4E54B906" w14:textId="77777777" w:rsidR="00BA216B" w:rsidRDefault="00BA216B" w:rsidP="00614F98"/>
                    <w:p w14:paraId="234AF71E" w14:textId="77777777" w:rsidR="00BA216B" w:rsidRDefault="00BA216B" w:rsidP="00614F98"/>
                    <w:p w14:paraId="0DF70EDF" w14:textId="77777777" w:rsidR="00BA216B" w:rsidRDefault="00BA216B" w:rsidP="00614F98"/>
                    <w:p w14:paraId="5A0233BD" w14:textId="77777777" w:rsidR="00BA216B" w:rsidRDefault="00BA216B" w:rsidP="00614F98"/>
                    <w:p w14:paraId="2187B261" w14:textId="77777777" w:rsidR="00BA216B" w:rsidRDefault="00BA216B" w:rsidP="00614F98"/>
                    <w:p w14:paraId="6DD2E91C" w14:textId="77777777" w:rsidR="00BA216B" w:rsidRDefault="00BA216B" w:rsidP="00614F98"/>
                    <w:p w14:paraId="4F45C803" w14:textId="77777777" w:rsidR="00BA216B" w:rsidRDefault="00BA216B" w:rsidP="00614F98"/>
                    <w:p w14:paraId="43170A35" w14:textId="77777777" w:rsidR="00BA216B" w:rsidRDefault="00BA216B" w:rsidP="00614F98"/>
                    <w:p w14:paraId="65EF7B67" w14:textId="77777777" w:rsidR="00BA216B" w:rsidRDefault="00BA216B" w:rsidP="00614F98"/>
                    <w:p w14:paraId="2F5E0AB1" w14:textId="77777777" w:rsidR="00BA216B" w:rsidRDefault="00BA216B" w:rsidP="00614F98"/>
                    <w:p w14:paraId="45CCEDD6" w14:textId="77777777" w:rsidR="00BA216B" w:rsidRDefault="00BA216B" w:rsidP="00614F98"/>
                    <w:p w14:paraId="61CCF3CC" w14:textId="77777777" w:rsidR="00BA216B" w:rsidRDefault="00BA216B" w:rsidP="00614F98"/>
                    <w:p w14:paraId="0EB1B6C6" w14:textId="77777777" w:rsidR="00BA216B" w:rsidRDefault="00BA216B" w:rsidP="00614F98"/>
                    <w:p w14:paraId="52BD7F5A" w14:textId="77777777" w:rsidR="00BA216B" w:rsidRDefault="00BA216B" w:rsidP="00614F98"/>
                    <w:p w14:paraId="4ACB8D17" w14:textId="77777777" w:rsidR="00BA216B" w:rsidRDefault="00BA216B" w:rsidP="00614F98"/>
                    <w:p w14:paraId="7DF08CAF" w14:textId="77777777" w:rsidR="00BA216B" w:rsidRDefault="00BA216B" w:rsidP="00614F98"/>
                    <w:p w14:paraId="105213E8" w14:textId="77777777" w:rsidR="00BA216B" w:rsidRDefault="00BA216B" w:rsidP="00614F98"/>
                    <w:p w14:paraId="37D26859" w14:textId="77777777" w:rsidR="00BA216B" w:rsidRDefault="00BA216B" w:rsidP="00614F98"/>
                    <w:p w14:paraId="1DF9F999" w14:textId="77777777" w:rsidR="00BA216B" w:rsidRDefault="00BA216B" w:rsidP="00614F98"/>
                    <w:p w14:paraId="19E91F34" w14:textId="77777777" w:rsidR="00BA216B" w:rsidRDefault="00BA216B" w:rsidP="00614F98"/>
                    <w:p w14:paraId="1F5EBF58" w14:textId="77777777" w:rsidR="00BA216B" w:rsidRDefault="00BA216B" w:rsidP="00614F98"/>
                    <w:p w14:paraId="10DF6851" w14:textId="77777777" w:rsidR="00BA216B" w:rsidRDefault="00BA216B" w:rsidP="00614F98"/>
                    <w:p w14:paraId="65B19AA1" w14:textId="77777777" w:rsidR="00BA216B" w:rsidRDefault="00BA216B" w:rsidP="00614F98"/>
                    <w:p w14:paraId="6985FCF6" w14:textId="77777777" w:rsidR="00BA216B" w:rsidRDefault="00BA216B" w:rsidP="00614F98"/>
                    <w:p w14:paraId="5446477A" w14:textId="77777777" w:rsidR="00BA216B" w:rsidRDefault="00BA216B" w:rsidP="00614F98"/>
                    <w:p w14:paraId="2730F28E" w14:textId="77777777" w:rsidR="00BA216B" w:rsidRDefault="00BA216B" w:rsidP="00614F98"/>
                    <w:p w14:paraId="1BD60642" w14:textId="77777777" w:rsidR="00BA216B" w:rsidRDefault="00BA216B" w:rsidP="00614F98"/>
                    <w:p w14:paraId="7CBACF31" w14:textId="77777777" w:rsidR="00BA216B" w:rsidRDefault="00BA216B" w:rsidP="00614F98"/>
                    <w:p w14:paraId="25AB7401" w14:textId="77777777" w:rsidR="00BA216B" w:rsidRDefault="00BA216B" w:rsidP="00614F98"/>
                    <w:p w14:paraId="3D8DFEBD" w14:textId="77777777" w:rsidR="00BA216B" w:rsidRDefault="00BA216B" w:rsidP="00614F98"/>
                    <w:p w14:paraId="0B72713B" w14:textId="77777777" w:rsidR="00BA216B" w:rsidRDefault="00BA216B" w:rsidP="00614F98"/>
                    <w:p w14:paraId="406E8C5F" w14:textId="77777777" w:rsidR="00BA216B" w:rsidRDefault="00BA216B" w:rsidP="00614F98"/>
                    <w:p w14:paraId="6C0BEB3B" w14:textId="77777777" w:rsidR="00BA216B" w:rsidRDefault="00BA216B" w:rsidP="00614F98"/>
                    <w:p w14:paraId="204C24A8" w14:textId="77777777" w:rsidR="00BA216B" w:rsidRDefault="00BA216B" w:rsidP="00614F98"/>
                    <w:p w14:paraId="2426FC00" w14:textId="77777777" w:rsidR="00BA216B" w:rsidRDefault="00BA216B" w:rsidP="00614F98"/>
                    <w:p w14:paraId="069E63F8" w14:textId="77777777" w:rsidR="00BA216B" w:rsidRDefault="00BA216B" w:rsidP="00614F98"/>
                    <w:p w14:paraId="056DDE04" w14:textId="77777777" w:rsidR="00BA216B" w:rsidRDefault="00BA216B" w:rsidP="00614F98"/>
                    <w:p w14:paraId="62EAE66A" w14:textId="77777777" w:rsidR="00BA216B" w:rsidRDefault="00BA216B" w:rsidP="00614F98"/>
                    <w:p w14:paraId="68965BBA" w14:textId="77777777" w:rsidR="00BA216B" w:rsidRDefault="00BA216B" w:rsidP="00614F98"/>
                    <w:p w14:paraId="6B49EBFF" w14:textId="77777777" w:rsidR="00BA216B" w:rsidRDefault="00BA216B" w:rsidP="00614F98"/>
                    <w:p w14:paraId="0DEF9864" w14:textId="77777777" w:rsidR="00BA216B" w:rsidRDefault="00BA216B" w:rsidP="00614F98"/>
                    <w:p w14:paraId="3BB5E675" w14:textId="77777777" w:rsidR="00BA216B" w:rsidRDefault="00BA216B" w:rsidP="00614F98"/>
                    <w:p w14:paraId="4C56DDD6" w14:textId="77777777" w:rsidR="00BA216B" w:rsidRDefault="00BA216B" w:rsidP="00614F98"/>
                    <w:p w14:paraId="3B893196" w14:textId="77777777" w:rsidR="00BA216B" w:rsidRDefault="00BA216B" w:rsidP="00614F98"/>
                    <w:p w14:paraId="19400EFA" w14:textId="77777777" w:rsidR="00BA216B" w:rsidRDefault="00BA216B" w:rsidP="00614F98"/>
                    <w:p w14:paraId="498B4B3C" w14:textId="77777777" w:rsidR="00BA216B" w:rsidRDefault="00BA216B" w:rsidP="00614F98"/>
                    <w:p w14:paraId="7FD22265" w14:textId="77777777" w:rsidR="00BA216B" w:rsidRDefault="00BA216B" w:rsidP="00614F98"/>
                    <w:p w14:paraId="3B7E8895" w14:textId="77777777" w:rsidR="00BA216B" w:rsidRDefault="00BA216B" w:rsidP="00614F98"/>
                    <w:p w14:paraId="004A9AC4" w14:textId="77777777" w:rsidR="00BA216B" w:rsidRDefault="00BA216B" w:rsidP="00614F98"/>
                    <w:p w14:paraId="4920147D" w14:textId="77777777" w:rsidR="00BA216B" w:rsidRDefault="00BA216B" w:rsidP="00614F98"/>
                    <w:p w14:paraId="6EBEDD98" w14:textId="77777777" w:rsidR="00BA216B" w:rsidRDefault="00BA216B" w:rsidP="00614F98"/>
                    <w:p w14:paraId="2B4804CF" w14:textId="77777777" w:rsidR="00BA216B" w:rsidRDefault="00BA216B" w:rsidP="00614F98"/>
                    <w:p w14:paraId="04ED44F5" w14:textId="77777777" w:rsidR="00BA216B" w:rsidRDefault="00BA216B" w:rsidP="00614F98"/>
                    <w:p w14:paraId="1D7B109F" w14:textId="77777777" w:rsidR="00BA216B" w:rsidRDefault="00BA216B" w:rsidP="00614F98"/>
                    <w:p w14:paraId="15395E49" w14:textId="77777777" w:rsidR="00BA216B" w:rsidRDefault="00BA216B" w:rsidP="00614F98"/>
                    <w:p w14:paraId="54E2C4AD" w14:textId="77777777" w:rsidR="00BA216B" w:rsidRDefault="00BA216B" w:rsidP="00614F98"/>
                    <w:p w14:paraId="1A9FF67E" w14:textId="77777777" w:rsidR="00BA216B" w:rsidRDefault="00BA216B" w:rsidP="00614F98"/>
                    <w:p w14:paraId="05C00ADB" w14:textId="77777777" w:rsidR="00BA216B" w:rsidRDefault="00BA216B" w:rsidP="00614F98"/>
                    <w:p w14:paraId="336D272F" w14:textId="77777777" w:rsidR="00BA216B" w:rsidRDefault="00BA216B" w:rsidP="00614F98"/>
                    <w:p w14:paraId="7D8515AE" w14:textId="77777777" w:rsidR="00BA216B" w:rsidRDefault="00BA216B" w:rsidP="00614F98"/>
                    <w:p w14:paraId="759DABB8" w14:textId="77777777" w:rsidR="00BA216B" w:rsidRDefault="00BA216B" w:rsidP="00614F98"/>
                    <w:p w14:paraId="3CD1A742" w14:textId="77777777" w:rsidR="00BA216B" w:rsidRDefault="00BA216B" w:rsidP="00614F98"/>
                    <w:p w14:paraId="520A5ABA" w14:textId="77777777" w:rsidR="00BA216B" w:rsidRDefault="00BA216B" w:rsidP="00614F98"/>
                    <w:p w14:paraId="724783E8" w14:textId="77777777" w:rsidR="00BA216B" w:rsidRDefault="00BA216B" w:rsidP="00614F98"/>
                    <w:p w14:paraId="3C9C6287" w14:textId="77777777" w:rsidR="00BA216B" w:rsidRDefault="00BA216B" w:rsidP="00614F98"/>
                    <w:p w14:paraId="567CA9A3" w14:textId="77777777" w:rsidR="00BA216B" w:rsidRDefault="00BA216B" w:rsidP="00614F98"/>
                    <w:p w14:paraId="0784AED4" w14:textId="77777777" w:rsidR="00BA216B" w:rsidRDefault="00BA216B" w:rsidP="00614F98"/>
                    <w:p w14:paraId="0833C1FA" w14:textId="77777777" w:rsidR="00BA216B" w:rsidRDefault="00BA216B" w:rsidP="00614F98"/>
                    <w:p w14:paraId="44A547D2" w14:textId="77777777" w:rsidR="00BA216B" w:rsidRDefault="00BA216B" w:rsidP="00614F98"/>
                    <w:p w14:paraId="13C11F61" w14:textId="77777777" w:rsidR="00BA216B" w:rsidRDefault="00BA216B" w:rsidP="00614F98"/>
                    <w:p w14:paraId="72DD88C7" w14:textId="77777777" w:rsidR="00BA216B" w:rsidRDefault="00BA216B" w:rsidP="00614F98"/>
                    <w:p w14:paraId="37D53181" w14:textId="77777777" w:rsidR="00BA216B" w:rsidRDefault="00BA216B" w:rsidP="00614F98"/>
                    <w:p w14:paraId="08D8FB68" w14:textId="77777777" w:rsidR="00BA216B" w:rsidRDefault="00BA216B" w:rsidP="00614F98"/>
                    <w:p w14:paraId="07317A95" w14:textId="77777777" w:rsidR="00BA216B" w:rsidRDefault="00BA216B" w:rsidP="00614F98"/>
                    <w:p w14:paraId="103869A4" w14:textId="77777777" w:rsidR="00BA216B" w:rsidRDefault="00BA216B" w:rsidP="00614F98"/>
                    <w:p w14:paraId="5F39854E" w14:textId="77777777" w:rsidR="00BA216B" w:rsidRDefault="00BA216B" w:rsidP="00614F98"/>
                    <w:p w14:paraId="3CBBDB2D" w14:textId="77777777" w:rsidR="00BA216B" w:rsidRDefault="00BA216B" w:rsidP="00614F98"/>
                    <w:p w14:paraId="0DD41F06" w14:textId="77777777" w:rsidR="00BA216B" w:rsidRDefault="00BA216B" w:rsidP="00614F98"/>
                    <w:p w14:paraId="1DB6DC35" w14:textId="77777777" w:rsidR="00BA216B" w:rsidRDefault="00BA216B" w:rsidP="00614F98"/>
                    <w:p w14:paraId="0B2AAB7C" w14:textId="77777777" w:rsidR="00BA216B" w:rsidRDefault="00BA216B" w:rsidP="00614F98"/>
                    <w:p w14:paraId="7F01596F" w14:textId="77777777" w:rsidR="00BA216B" w:rsidRDefault="00BA216B" w:rsidP="00614F98"/>
                    <w:p w14:paraId="71D0E9A9" w14:textId="77777777" w:rsidR="00BA216B" w:rsidRDefault="00BA216B" w:rsidP="00614F98"/>
                    <w:p w14:paraId="76A0FFC9" w14:textId="77777777" w:rsidR="00BA216B" w:rsidRDefault="00BA216B" w:rsidP="00614F98"/>
                    <w:p w14:paraId="1981CAEB" w14:textId="77777777" w:rsidR="00BA216B" w:rsidRDefault="00BA216B" w:rsidP="00614F98"/>
                    <w:p w14:paraId="23524774" w14:textId="77777777" w:rsidR="00BA216B" w:rsidRDefault="00BA216B" w:rsidP="00614F98"/>
                    <w:p w14:paraId="268BFBD1" w14:textId="77777777" w:rsidR="00BA216B" w:rsidRDefault="00BA216B" w:rsidP="00614F98"/>
                    <w:p w14:paraId="63485020" w14:textId="77777777" w:rsidR="00BA216B" w:rsidRDefault="00BA216B" w:rsidP="00614F98"/>
                    <w:p w14:paraId="6836B53D" w14:textId="77777777" w:rsidR="00BA216B" w:rsidRDefault="00BA216B" w:rsidP="00614F98"/>
                    <w:p w14:paraId="15D3C84B" w14:textId="77777777" w:rsidR="00BA216B" w:rsidRDefault="00BA216B" w:rsidP="00614F98"/>
                    <w:p w14:paraId="78B7A4A2" w14:textId="77777777" w:rsidR="00BA216B" w:rsidRDefault="00BA216B" w:rsidP="00614F98"/>
                    <w:p w14:paraId="3833CE51" w14:textId="77777777" w:rsidR="00BA216B" w:rsidRDefault="00BA216B" w:rsidP="00614F98"/>
                    <w:p w14:paraId="367ECFD2" w14:textId="77777777" w:rsidR="00BA216B" w:rsidRDefault="00BA216B" w:rsidP="00614F98"/>
                    <w:p w14:paraId="39F76F53" w14:textId="77777777" w:rsidR="00BA216B" w:rsidRDefault="00BA216B" w:rsidP="00614F98"/>
                    <w:p w14:paraId="64769A4B" w14:textId="77777777" w:rsidR="00BA216B" w:rsidRDefault="00BA216B" w:rsidP="00614F98"/>
                    <w:p w14:paraId="350A129A" w14:textId="77777777" w:rsidR="00BA216B" w:rsidRDefault="00BA216B" w:rsidP="00614F98"/>
                    <w:p w14:paraId="5E78723D" w14:textId="77777777" w:rsidR="00BA216B" w:rsidRDefault="00BA216B" w:rsidP="00614F98"/>
                    <w:p w14:paraId="4DC37543" w14:textId="77777777" w:rsidR="00BA216B" w:rsidRDefault="00BA216B" w:rsidP="00614F98"/>
                    <w:p w14:paraId="5E7662C8" w14:textId="77777777" w:rsidR="00BA216B" w:rsidRDefault="00BA216B" w:rsidP="00614F98"/>
                    <w:p w14:paraId="7EB86B85" w14:textId="77777777" w:rsidR="00BA216B" w:rsidRDefault="00BA216B" w:rsidP="00614F98"/>
                    <w:p w14:paraId="0401B77E" w14:textId="77777777" w:rsidR="00BA216B" w:rsidRDefault="00BA216B" w:rsidP="00614F98"/>
                    <w:p w14:paraId="50E91F16" w14:textId="77777777" w:rsidR="00BA216B" w:rsidRDefault="00BA216B" w:rsidP="00614F98"/>
                    <w:p w14:paraId="1A5A5F51" w14:textId="77777777" w:rsidR="00BA216B" w:rsidRDefault="00BA216B" w:rsidP="00614F98"/>
                    <w:p w14:paraId="1807757A" w14:textId="77777777" w:rsidR="00BA216B" w:rsidRDefault="00BA216B" w:rsidP="00614F98"/>
                    <w:p w14:paraId="713294FF" w14:textId="77777777" w:rsidR="00BA216B" w:rsidRDefault="00BA216B" w:rsidP="00614F98"/>
                    <w:p w14:paraId="3C8AE602" w14:textId="77777777" w:rsidR="00BA216B" w:rsidRDefault="00BA216B" w:rsidP="00614F98"/>
                    <w:p w14:paraId="37A6BFCE" w14:textId="77777777" w:rsidR="00BA216B" w:rsidRDefault="00BA216B" w:rsidP="00614F98"/>
                    <w:p w14:paraId="13191CF4" w14:textId="77777777" w:rsidR="00BA216B" w:rsidRDefault="00BA216B" w:rsidP="00614F98"/>
                    <w:p w14:paraId="45786B52" w14:textId="77777777" w:rsidR="00BA216B" w:rsidRDefault="00BA216B" w:rsidP="00614F98"/>
                    <w:p w14:paraId="37BA08D9" w14:textId="77777777" w:rsidR="00BA216B" w:rsidRDefault="00BA216B" w:rsidP="00614F98"/>
                    <w:p w14:paraId="76F2416C" w14:textId="77777777" w:rsidR="00BA216B" w:rsidRDefault="00BA216B" w:rsidP="00614F98"/>
                    <w:p w14:paraId="46C4CF35" w14:textId="77777777" w:rsidR="00BA216B" w:rsidRDefault="00BA216B" w:rsidP="00614F98"/>
                    <w:p w14:paraId="074E1194" w14:textId="77777777" w:rsidR="00BA216B" w:rsidRDefault="00BA216B" w:rsidP="00614F98"/>
                    <w:p w14:paraId="59050EC4" w14:textId="77777777" w:rsidR="00BA216B" w:rsidRDefault="00BA216B" w:rsidP="00614F98"/>
                    <w:p w14:paraId="3214514B" w14:textId="77777777" w:rsidR="00BA216B" w:rsidRDefault="00BA216B" w:rsidP="00614F98"/>
                    <w:p w14:paraId="507F66CA" w14:textId="77777777" w:rsidR="00BA216B" w:rsidRDefault="00BA216B" w:rsidP="00614F98"/>
                    <w:p w14:paraId="4297243B" w14:textId="77777777" w:rsidR="00BA216B" w:rsidRDefault="00BA216B" w:rsidP="00614F98"/>
                    <w:p w14:paraId="3B55C4E6" w14:textId="77777777" w:rsidR="00BA216B" w:rsidRDefault="00BA216B" w:rsidP="00614F98"/>
                    <w:p w14:paraId="646F80BF" w14:textId="77777777" w:rsidR="00BA216B" w:rsidRDefault="00BA216B" w:rsidP="00614F98"/>
                    <w:p w14:paraId="24AB0D62" w14:textId="77777777" w:rsidR="00BA216B" w:rsidRDefault="00BA216B" w:rsidP="00614F98"/>
                    <w:p w14:paraId="512D34F4" w14:textId="77777777" w:rsidR="00BA216B" w:rsidRDefault="00BA216B" w:rsidP="00614F98"/>
                    <w:p w14:paraId="4E555200" w14:textId="77777777" w:rsidR="00BA216B" w:rsidRDefault="00BA216B" w:rsidP="00614F98"/>
                    <w:p w14:paraId="3A37B047" w14:textId="77777777" w:rsidR="00BA216B" w:rsidRDefault="00BA216B" w:rsidP="00614F98"/>
                    <w:p w14:paraId="05726B50" w14:textId="77777777" w:rsidR="00BA216B" w:rsidRDefault="00BA216B" w:rsidP="00614F98"/>
                    <w:p w14:paraId="118B9589" w14:textId="77777777" w:rsidR="00BA216B" w:rsidRDefault="00BA216B" w:rsidP="00614F98"/>
                    <w:p w14:paraId="32F46876" w14:textId="77777777" w:rsidR="00BA216B" w:rsidRDefault="00BA216B" w:rsidP="00614F98"/>
                    <w:p w14:paraId="6558397A" w14:textId="77777777" w:rsidR="00BA216B" w:rsidRDefault="00BA216B" w:rsidP="00614F98"/>
                    <w:p w14:paraId="04A1E985" w14:textId="77777777" w:rsidR="00BA216B" w:rsidRDefault="00BA216B" w:rsidP="00614F98"/>
                    <w:p w14:paraId="528851E1" w14:textId="77777777" w:rsidR="00BA216B" w:rsidRDefault="00BA216B" w:rsidP="00614F98"/>
                    <w:p w14:paraId="52BA1847" w14:textId="77777777" w:rsidR="00BA216B" w:rsidRDefault="00BA216B" w:rsidP="00614F98"/>
                    <w:p w14:paraId="48423914" w14:textId="77777777" w:rsidR="00BA216B" w:rsidRDefault="00BA216B" w:rsidP="00614F98"/>
                    <w:p w14:paraId="2F949393" w14:textId="77777777" w:rsidR="00BA216B" w:rsidRDefault="00BA216B" w:rsidP="00614F98"/>
                    <w:p w14:paraId="71EE4A09" w14:textId="77777777" w:rsidR="00BA216B" w:rsidRDefault="00BA216B" w:rsidP="00614F98"/>
                    <w:p w14:paraId="5D9B4117" w14:textId="77777777" w:rsidR="00BA216B" w:rsidRDefault="00BA216B" w:rsidP="00614F98"/>
                    <w:p w14:paraId="281CF915" w14:textId="77777777" w:rsidR="00BA216B" w:rsidRDefault="00BA216B" w:rsidP="00614F98"/>
                    <w:p w14:paraId="7A8C596A" w14:textId="77777777" w:rsidR="00BA216B" w:rsidRDefault="00BA216B" w:rsidP="00614F98"/>
                    <w:p w14:paraId="754F3FF3" w14:textId="77777777" w:rsidR="00BA216B" w:rsidRDefault="00BA216B" w:rsidP="00614F98"/>
                    <w:p w14:paraId="7C5544A2" w14:textId="77777777" w:rsidR="00BA216B" w:rsidRDefault="00BA216B" w:rsidP="00614F98"/>
                    <w:p w14:paraId="6E3708B0" w14:textId="77777777" w:rsidR="00BA216B" w:rsidRDefault="00BA216B" w:rsidP="00614F98"/>
                    <w:p w14:paraId="5055424B" w14:textId="77777777" w:rsidR="00BA216B" w:rsidRDefault="00BA216B" w:rsidP="00614F98"/>
                    <w:p w14:paraId="71DD28E9" w14:textId="77777777" w:rsidR="00BA216B" w:rsidRDefault="00BA216B" w:rsidP="00614F98"/>
                    <w:p w14:paraId="4C77618A" w14:textId="77777777" w:rsidR="00BA216B" w:rsidRDefault="00BA216B" w:rsidP="00614F98"/>
                    <w:p w14:paraId="1AE5BE61" w14:textId="77777777" w:rsidR="00BA216B" w:rsidRDefault="00BA216B" w:rsidP="00614F98"/>
                    <w:p w14:paraId="7AC56182" w14:textId="77777777" w:rsidR="00BA216B" w:rsidRDefault="00BA216B" w:rsidP="00614F98"/>
                    <w:p w14:paraId="013AA301" w14:textId="77777777" w:rsidR="00BA216B" w:rsidRDefault="00BA216B" w:rsidP="00614F98"/>
                    <w:p w14:paraId="418C0AB2" w14:textId="77777777" w:rsidR="00BA216B" w:rsidRDefault="00BA216B" w:rsidP="00614F98"/>
                    <w:p w14:paraId="34832462" w14:textId="77777777" w:rsidR="00BA216B" w:rsidRDefault="00BA216B" w:rsidP="00614F98"/>
                    <w:p w14:paraId="2617A11D" w14:textId="77777777" w:rsidR="00BA216B" w:rsidRDefault="00BA216B" w:rsidP="00614F98"/>
                    <w:p w14:paraId="738CA362" w14:textId="77777777" w:rsidR="00BA216B" w:rsidRDefault="00BA216B" w:rsidP="00614F98"/>
                    <w:p w14:paraId="7564DC3C" w14:textId="77777777" w:rsidR="00BA216B" w:rsidRDefault="00BA216B" w:rsidP="00614F98"/>
                    <w:p w14:paraId="3961F0E5" w14:textId="77777777" w:rsidR="00BA216B" w:rsidRDefault="00BA216B" w:rsidP="00614F98"/>
                    <w:p w14:paraId="7D6347D8" w14:textId="77777777" w:rsidR="00BA216B" w:rsidRDefault="00BA216B" w:rsidP="00614F98"/>
                    <w:p w14:paraId="64C834AF" w14:textId="77777777" w:rsidR="00BA216B" w:rsidRDefault="00BA216B" w:rsidP="00614F98"/>
                    <w:p w14:paraId="6F9A0A4B" w14:textId="77777777" w:rsidR="00BA216B" w:rsidRDefault="00BA216B" w:rsidP="00614F98"/>
                    <w:p w14:paraId="0389CE98" w14:textId="77777777" w:rsidR="00BA216B" w:rsidRDefault="00BA216B" w:rsidP="00614F98"/>
                    <w:p w14:paraId="58C74DB2" w14:textId="77777777" w:rsidR="00BA216B" w:rsidRDefault="00BA216B" w:rsidP="00614F98"/>
                    <w:p w14:paraId="70FC9382" w14:textId="77777777" w:rsidR="00BA216B" w:rsidRDefault="00BA216B" w:rsidP="00614F98"/>
                    <w:p w14:paraId="24B3C702" w14:textId="77777777" w:rsidR="00BA216B" w:rsidRDefault="00BA216B" w:rsidP="00614F98"/>
                    <w:p w14:paraId="1FE6570B" w14:textId="77777777" w:rsidR="00BA216B" w:rsidRDefault="00BA216B" w:rsidP="00614F98"/>
                    <w:p w14:paraId="62A60721" w14:textId="77777777" w:rsidR="00BA216B" w:rsidRDefault="00BA216B" w:rsidP="00614F98"/>
                    <w:p w14:paraId="166C576E" w14:textId="77777777" w:rsidR="00BA216B" w:rsidRDefault="00BA216B" w:rsidP="00614F98"/>
                    <w:p w14:paraId="5562D3A7" w14:textId="77777777" w:rsidR="00BA216B" w:rsidRDefault="00BA216B" w:rsidP="00614F98"/>
                    <w:p w14:paraId="4B5E8C74" w14:textId="77777777" w:rsidR="00BA216B" w:rsidRDefault="00BA216B" w:rsidP="00614F98"/>
                    <w:p w14:paraId="053F0F5E" w14:textId="77777777" w:rsidR="00BA216B" w:rsidRDefault="00BA216B" w:rsidP="00614F98"/>
                    <w:p w14:paraId="5F3D38BA" w14:textId="77777777" w:rsidR="00BA216B" w:rsidRDefault="00BA216B" w:rsidP="00614F98"/>
                    <w:p w14:paraId="4AB61E85" w14:textId="77777777" w:rsidR="00BA216B" w:rsidRDefault="00BA216B" w:rsidP="00614F98"/>
                    <w:p w14:paraId="47BDC42F" w14:textId="77777777" w:rsidR="00BA216B" w:rsidRDefault="00BA216B" w:rsidP="00614F98"/>
                    <w:p w14:paraId="561C202E" w14:textId="77777777" w:rsidR="00BA216B" w:rsidRDefault="00BA216B" w:rsidP="00614F98"/>
                    <w:p w14:paraId="100B6E23" w14:textId="77777777" w:rsidR="00BA216B" w:rsidRDefault="00BA216B" w:rsidP="00614F98"/>
                    <w:p w14:paraId="218CFDFF" w14:textId="77777777" w:rsidR="00BA216B" w:rsidRDefault="00BA216B" w:rsidP="00614F98"/>
                    <w:p w14:paraId="38F8EBD7" w14:textId="77777777" w:rsidR="00BA216B" w:rsidRDefault="00BA216B" w:rsidP="00614F98"/>
                    <w:p w14:paraId="407C6688" w14:textId="77777777" w:rsidR="00BA216B" w:rsidRDefault="00BA216B" w:rsidP="00614F98"/>
                    <w:p w14:paraId="7F76378F" w14:textId="77777777" w:rsidR="00BA216B" w:rsidRDefault="00BA216B" w:rsidP="00614F98"/>
                    <w:p w14:paraId="753E6614" w14:textId="77777777" w:rsidR="00BA216B" w:rsidRDefault="00BA216B" w:rsidP="00614F98"/>
                    <w:p w14:paraId="75DEF44A" w14:textId="77777777" w:rsidR="00BA216B" w:rsidRDefault="00BA216B" w:rsidP="00614F98"/>
                    <w:p w14:paraId="054EB1CC" w14:textId="77777777" w:rsidR="00BA216B" w:rsidRDefault="00BA216B" w:rsidP="00614F98"/>
                    <w:p w14:paraId="37079CC7" w14:textId="77777777" w:rsidR="00BA216B" w:rsidRDefault="00BA216B" w:rsidP="00614F98"/>
                    <w:p w14:paraId="3A164494" w14:textId="77777777" w:rsidR="00BA216B" w:rsidRDefault="00BA216B" w:rsidP="00614F98"/>
                    <w:p w14:paraId="0351A3C8" w14:textId="77777777" w:rsidR="00BA216B" w:rsidRDefault="00BA216B" w:rsidP="00614F98"/>
                    <w:p w14:paraId="6E04E41B" w14:textId="77777777" w:rsidR="00BA216B" w:rsidRDefault="00BA216B" w:rsidP="00614F98"/>
                    <w:p w14:paraId="4CAFBF58" w14:textId="77777777" w:rsidR="00BA216B" w:rsidRDefault="00BA216B" w:rsidP="00614F98"/>
                    <w:p w14:paraId="0D4C7427" w14:textId="77777777" w:rsidR="00BA216B" w:rsidRDefault="00BA216B" w:rsidP="00614F98"/>
                    <w:p w14:paraId="4910C632" w14:textId="77777777" w:rsidR="00BA216B" w:rsidRDefault="00BA216B" w:rsidP="00614F98"/>
                    <w:p w14:paraId="239057B0" w14:textId="77777777" w:rsidR="00BA216B" w:rsidRDefault="00BA216B" w:rsidP="00614F98"/>
                    <w:p w14:paraId="7380C783" w14:textId="77777777" w:rsidR="00BA216B" w:rsidRDefault="00BA216B" w:rsidP="00614F98"/>
                    <w:p w14:paraId="2E72DEDB" w14:textId="77777777" w:rsidR="00BA216B" w:rsidRDefault="00BA216B" w:rsidP="00614F98"/>
                    <w:p w14:paraId="07DC518D" w14:textId="77777777" w:rsidR="00BA216B" w:rsidRDefault="00BA216B" w:rsidP="00614F98"/>
                    <w:p w14:paraId="2A314778" w14:textId="77777777" w:rsidR="00BA216B" w:rsidRDefault="00BA216B" w:rsidP="00614F98"/>
                    <w:p w14:paraId="3F8F97BE" w14:textId="77777777" w:rsidR="00BA216B" w:rsidRDefault="00BA216B" w:rsidP="00614F98"/>
                    <w:p w14:paraId="02BD2300" w14:textId="77777777" w:rsidR="00BA216B" w:rsidRDefault="00BA216B" w:rsidP="00614F98"/>
                    <w:p w14:paraId="2CF47BB6" w14:textId="77777777" w:rsidR="00BA216B" w:rsidRDefault="00BA216B" w:rsidP="00614F98"/>
                    <w:p w14:paraId="3A3ABE40" w14:textId="77777777" w:rsidR="00BA216B" w:rsidRDefault="00BA216B" w:rsidP="00614F98"/>
                    <w:p w14:paraId="7AA17284" w14:textId="77777777" w:rsidR="00BA216B" w:rsidRDefault="00BA216B" w:rsidP="00614F98"/>
                    <w:p w14:paraId="1EB326EB" w14:textId="77777777" w:rsidR="00BA216B" w:rsidRDefault="00BA216B" w:rsidP="00614F98"/>
                    <w:p w14:paraId="59E8CDAD" w14:textId="77777777" w:rsidR="00BA216B" w:rsidRDefault="00BA216B" w:rsidP="00614F98"/>
                    <w:p w14:paraId="53274A8D" w14:textId="77777777" w:rsidR="00BA216B" w:rsidRDefault="00BA216B" w:rsidP="00614F98"/>
                    <w:p w14:paraId="2563E1DC" w14:textId="77777777" w:rsidR="00BA216B" w:rsidRDefault="00BA216B" w:rsidP="00614F98"/>
                    <w:p w14:paraId="03DC7836" w14:textId="77777777" w:rsidR="00BA216B" w:rsidRDefault="00BA216B" w:rsidP="00614F98"/>
                    <w:p w14:paraId="3BFC6770" w14:textId="77777777" w:rsidR="00BA216B" w:rsidRDefault="00BA216B" w:rsidP="00614F98"/>
                    <w:p w14:paraId="5D1919E3" w14:textId="77777777" w:rsidR="00BA216B" w:rsidRDefault="00BA216B" w:rsidP="00614F98"/>
                    <w:p w14:paraId="27031061" w14:textId="77777777" w:rsidR="00BA216B" w:rsidRDefault="00BA216B" w:rsidP="00614F98"/>
                    <w:p w14:paraId="3B9816D4" w14:textId="77777777" w:rsidR="00BA216B" w:rsidRDefault="00BA216B" w:rsidP="00614F98"/>
                    <w:p w14:paraId="54B0A8B1" w14:textId="77777777" w:rsidR="00BA216B" w:rsidRDefault="00BA216B" w:rsidP="00614F98"/>
                    <w:p w14:paraId="18447ACD" w14:textId="77777777" w:rsidR="00BA216B" w:rsidRDefault="00BA216B" w:rsidP="00614F98"/>
                    <w:p w14:paraId="1627BE8D" w14:textId="77777777" w:rsidR="00BA216B" w:rsidRDefault="00BA216B" w:rsidP="00614F98"/>
                    <w:p w14:paraId="0DC5E3EB" w14:textId="77777777" w:rsidR="00BA216B" w:rsidRDefault="00BA216B" w:rsidP="00614F98"/>
                    <w:p w14:paraId="7BC566CA" w14:textId="77777777" w:rsidR="00BA216B" w:rsidRDefault="00BA216B" w:rsidP="00614F98"/>
                    <w:p w14:paraId="5F054AF7" w14:textId="77777777" w:rsidR="00BA216B" w:rsidRDefault="00BA216B" w:rsidP="00614F98"/>
                    <w:p w14:paraId="6919E209" w14:textId="77777777" w:rsidR="00BA216B" w:rsidRDefault="00BA216B" w:rsidP="00614F98"/>
                    <w:p w14:paraId="21015A39" w14:textId="77777777" w:rsidR="00BA216B" w:rsidRDefault="00BA216B" w:rsidP="00614F98"/>
                    <w:p w14:paraId="4BEF0636" w14:textId="77777777" w:rsidR="00BA216B" w:rsidRDefault="00BA216B" w:rsidP="00614F98"/>
                    <w:p w14:paraId="2BCE26BA" w14:textId="77777777" w:rsidR="00BA216B" w:rsidRDefault="00BA216B" w:rsidP="00614F98"/>
                    <w:p w14:paraId="1EB070A2" w14:textId="77777777" w:rsidR="00BA216B" w:rsidRDefault="00BA216B" w:rsidP="00614F98"/>
                    <w:p w14:paraId="71DDC021" w14:textId="77777777" w:rsidR="00BA216B" w:rsidRDefault="00BA216B" w:rsidP="00614F98"/>
                    <w:p w14:paraId="6320A48D" w14:textId="77777777" w:rsidR="00BA216B" w:rsidRDefault="00BA216B" w:rsidP="00614F98"/>
                    <w:p w14:paraId="7655AB15" w14:textId="77777777" w:rsidR="00BA216B" w:rsidRDefault="00BA216B" w:rsidP="00614F98"/>
                    <w:p w14:paraId="4F913A1E" w14:textId="77777777" w:rsidR="00BA216B" w:rsidRDefault="00BA216B" w:rsidP="00614F98"/>
                    <w:p w14:paraId="116F638C" w14:textId="77777777" w:rsidR="00BA216B" w:rsidRDefault="00BA216B" w:rsidP="00614F98"/>
                    <w:p w14:paraId="794AB2BE" w14:textId="77777777" w:rsidR="00BA216B" w:rsidRDefault="00BA216B" w:rsidP="00614F98"/>
                    <w:p w14:paraId="41B82EC4" w14:textId="77777777" w:rsidR="00BA216B" w:rsidRDefault="00BA216B" w:rsidP="00614F98"/>
                    <w:p w14:paraId="51E6E5E6" w14:textId="77777777" w:rsidR="00BA216B" w:rsidRDefault="00BA216B" w:rsidP="00614F98"/>
                    <w:p w14:paraId="220E9A73" w14:textId="77777777" w:rsidR="00BA216B" w:rsidRDefault="00BA216B" w:rsidP="00614F98"/>
                    <w:p w14:paraId="2547E4DA" w14:textId="77777777" w:rsidR="00BA216B" w:rsidRDefault="00BA216B" w:rsidP="00614F98"/>
                    <w:p w14:paraId="52234614" w14:textId="77777777" w:rsidR="00BA216B" w:rsidRDefault="00BA216B" w:rsidP="00614F98"/>
                    <w:p w14:paraId="2E4440AA" w14:textId="77777777" w:rsidR="00BA216B" w:rsidRDefault="00BA216B" w:rsidP="00614F98"/>
                    <w:p w14:paraId="0B71739B" w14:textId="77777777" w:rsidR="00BA216B" w:rsidRDefault="00BA216B" w:rsidP="00614F98"/>
                    <w:p w14:paraId="1A6CBD7B" w14:textId="77777777" w:rsidR="00BA216B" w:rsidRDefault="00BA216B" w:rsidP="00614F98"/>
                    <w:p w14:paraId="58ADC5B0" w14:textId="77777777" w:rsidR="00BA216B" w:rsidRDefault="00BA216B" w:rsidP="00614F98"/>
                    <w:p w14:paraId="1D85DF02" w14:textId="77777777" w:rsidR="00BA216B" w:rsidRDefault="00BA216B" w:rsidP="00614F98"/>
                    <w:p w14:paraId="33C9230C" w14:textId="77777777" w:rsidR="00BA216B" w:rsidRDefault="00BA216B" w:rsidP="00614F98"/>
                    <w:p w14:paraId="46525C99" w14:textId="77777777" w:rsidR="00BA216B" w:rsidRDefault="00BA216B" w:rsidP="00614F98"/>
                    <w:p w14:paraId="60B7403B" w14:textId="77777777" w:rsidR="00BA216B" w:rsidRDefault="00BA216B" w:rsidP="00614F98"/>
                    <w:p w14:paraId="712811CA" w14:textId="77777777" w:rsidR="00BA216B" w:rsidRDefault="00BA216B" w:rsidP="00614F98"/>
                    <w:p w14:paraId="293F63FA" w14:textId="77777777" w:rsidR="00BA216B" w:rsidRDefault="00BA216B" w:rsidP="00614F98"/>
                    <w:p w14:paraId="7FEB2F61" w14:textId="77777777" w:rsidR="00BA216B" w:rsidRDefault="00BA216B" w:rsidP="00614F98"/>
                    <w:p w14:paraId="7C8599F7" w14:textId="77777777" w:rsidR="00BA216B" w:rsidRDefault="00BA216B" w:rsidP="00614F98"/>
                    <w:p w14:paraId="2C709124" w14:textId="77777777" w:rsidR="00BA216B" w:rsidRDefault="00BA216B" w:rsidP="00614F98"/>
                    <w:p w14:paraId="757CE805" w14:textId="77777777" w:rsidR="00BA216B" w:rsidRDefault="00BA216B" w:rsidP="00614F98"/>
                    <w:p w14:paraId="53DDEEC4" w14:textId="77777777" w:rsidR="00BA216B" w:rsidRDefault="00BA216B" w:rsidP="00614F98"/>
                    <w:p w14:paraId="041DC53A" w14:textId="77777777" w:rsidR="00BA216B" w:rsidRDefault="00BA216B" w:rsidP="00614F98"/>
                    <w:p w14:paraId="0523E464" w14:textId="77777777" w:rsidR="00BA216B" w:rsidRDefault="00BA216B" w:rsidP="00614F98"/>
                    <w:p w14:paraId="4CFD8B25" w14:textId="77777777" w:rsidR="00BA216B" w:rsidRDefault="00BA216B" w:rsidP="00614F98"/>
                    <w:p w14:paraId="35CFFAD6" w14:textId="77777777" w:rsidR="00BA216B" w:rsidRDefault="00BA216B" w:rsidP="00614F98"/>
                    <w:p w14:paraId="06D6A8E8" w14:textId="77777777" w:rsidR="00BA216B" w:rsidRDefault="00BA216B" w:rsidP="00614F98"/>
                    <w:p w14:paraId="741A727E" w14:textId="77777777" w:rsidR="00BA216B" w:rsidRDefault="00BA216B" w:rsidP="00614F98"/>
                    <w:p w14:paraId="35A73E0A" w14:textId="77777777" w:rsidR="00BA216B" w:rsidRDefault="00BA216B" w:rsidP="00614F98"/>
                    <w:p w14:paraId="6C03DF9F" w14:textId="77777777" w:rsidR="00BA216B" w:rsidRDefault="00BA216B" w:rsidP="00614F98"/>
                    <w:p w14:paraId="6BA6B65E" w14:textId="77777777" w:rsidR="00BA216B" w:rsidRDefault="00BA216B" w:rsidP="00614F98"/>
                    <w:p w14:paraId="75AF2BA8" w14:textId="77777777" w:rsidR="00BA216B" w:rsidRDefault="00BA216B" w:rsidP="00614F98"/>
                    <w:p w14:paraId="5C2AC171" w14:textId="77777777" w:rsidR="00BA216B" w:rsidRDefault="00BA216B" w:rsidP="00614F98"/>
                    <w:p w14:paraId="6F4BFE2A" w14:textId="77777777" w:rsidR="00BA216B" w:rsidRDefault="00BA216B" w:rsidP="00614F98"/>
                    <w:p w14:paraId="51628399" w14:textId="77777777" w:rsidR="00BA216B" w:rsidRDefault="00BA216B" w:rsidP="00614F98"/>
                    <w:p w14:paraId="4B5F659D" w14:textId="77777777" w:rsidR="00BA216B" w:rsidRDefault="00BA216B" w:rsidP="00614F98"/>
                    <w:p w14:paraId="25CA1A7E" w14:textId="77777777" w:rsidR="00BA216B" w:rsidRDefault="00BA216B" w:rsidP="00614F98"/>
                    <w:p w14:paraId="5567212C" w14:textId="77777777" w:rsidR="00BA216B" w:rsidRDefault="00BA216B" w:rsidP="00614F98"/>
                    <w:p w14:paraId="7070872C" w14:textId="77777777" w:rsidR="00BA216B" w:rsidRDefault="00BA216B" w:rsidP="00614F98"/>
                    <w:p w14:paraId="27FE9C4C" w14:textId="77777777" w:rsidR="00BA216B" w:rsidRDefault="00BA216B" w:rsidP="00614F98"/>
                    <w:p w14:paraId="6DBEC614" w14:textId="77777777" w:rsidR="00BA216B" w:rsidRDefault="00BA216B" w:rsidP="00614F98"/>
                    <w:p w14:paraId="4AC1EF7E" w14:textId="77777777" w:rsidR="00BA216B" w:rsidRDefault="00BA216B" w:rsidP="00614F98"/>
                    <w:p w14:paraId="0D0D82ED" w14:textId="77777777" w:rsidR="00BA216B" w:rsidRDefault="00BA216B" w:rsidP="00614F98"/>
                    <w:p w14:paraId="5A6482E1" w14:textId="77777777" w:rsidR="00BA216B" w:rsidRDefault="00BA216B" w:rsidP="00614F98"/>
                    <w:p w14:paraId="5CFDE833" w14:textId="77777777" w:rsidR="00BA216B" w:rsidRDefault="00BA216B" w:rsidP="00614F98"/>
                    <w:p w14:paraId="13C1CD0A" w14:textId="77777777" w:rsidR="00BA216B" w:rsidRDefault="00BA216B" w:rsidP="00614F98"/>
                    <w:p w14:paraId="0CE3AA50" w14:textId="77777777" w:rsidR="00BA216B" w:rsidRDefault="00BA216B" w:rsidP="00614F98"/>
                    <w:p w14:paraId="150982F3" w14:textId="77777777" w:rsidR="00BA216B" w:rsidRDefault="00BA216B" w:rsidP="00614F98"/>
                    <w:p w14:paraId="28F16D7C" w14:textId="77777777" w:rsidR="00BA216B" w:rsidRDefault="00BA216B" w:rsidP="00614F98"/>
                    <w:p w14:paraId="5101F348" w14:textId="77777777" w:rsidR="00BA216B" w:rsidRDefault="00BA216B" w:rsidP="00614F98"/>
                    <w:p w14:paraId="52DEE4B3" w14:textId="77777777" w:rsidR="00BA216B" w:rsidRDefault="00BA216B" w:rsidP="00614F98"/>
                    <w:p w14:paraId="4BF8952C" w14:textId="77777777" w:rsidR="00BA216B" w:rsidRDefault="00BA216B" w:rsidP="00614F98"/>
                    <w:p w14:paraId="1A7F9347" w14:textId="77777777" w:rsidR="00BA216B" w:rsidRDefault="00BA216B" w:rsidP="00614F98"/>
                    <w:p w14:paraId="2B41B98D" w14:textId="77777777" w:rsidR="00BA216B" w:rsidRDefault="00BA216B" w:rsidP="00614F98"/>
                    <w:p w14:paraId="137816E4" w14:textId="77777777" w:rsidR="00BA216B" w:rsidRDefault="00BA216B" w:rsidP="00614F98"/>
                    <w:p w14:paraId="0112D2F1" w14:textId="77777777" w:rsidR="00BA216B" w:rsidRDefault="00BA216B" w:rsidP="00614F98"/>
                    <w:p w14:paraId="4A331E2C" w14:textId="77777777" w:rsidR="00BA216B" w:rsidRDefault="00BA216B" w:rsidP="00614F98"/>
                    <w:p w14:paraId="261967C9" w14:textId="77777777" w:rsidR="00BA216B" w:rsidRDefault="00BA216B" w:rsidP="00614F98"/>
                    <w:p w14:paraId="37AF5B3E" w14:textId="77777777" w:rsidR="00BA216B" w:rsidRDefault="00BA216B" w:rsidP="00614F98"/>
                    <w:p w14:paraId="5D4C2F77" w14:textId="77777777" w:rsidR="00BA216B" w:rsidRDefault="00BA216B" w:rsidP="00614F98"/>
                    <w:p w14:paraId="4EC5CF2E" w14:textId="77777777" w:rsidR="00BA216B" w:rsidRDefault="00BA216B" w:rsidP="00614F98"/>
                    <w:p w14:paraId="15AA0795" w14:textId="77777777" w:rsidR="00BA216B" w:rsidRDefault="00BA216B" w:rsidP="00614F98"/>
                    <w:p w14:paraId="36F199E0" w14:textId="77777777" w:rsidR="00BA216B" w:rsidRDefault="00BA216B" w:rsidP="00614F98"/>
                    <w:p w14:paraId="6DA8E96F" w14:textId="77777777" w:rsidR="00BA216B" w:rsidRDefault="00BA216B" w:rsidP="00614F98"/>
                    <w:p w14:paraId="041036F9" w14:textId="77777777" w:rsidR="00BA216B" w:rsidRDefault="00BA216B" w:rsidP="00614F98"/>
                    <w:p w14:paraId="7D199471" w14:textId="77777777" w:rsidR="00BA216B" w:rsidRDefault="00BA216B" w:rsidP="00614F98"/>
                    <w:p w14:paraId="5960B6C6" w14:textId="77777777" w:rsidR="00BA216B" w:rsidRDefault="00BA216B" w:rsidP="00614F98"/>
                    <w:p w14:paraId="6E50B05B" w14:textId="77777777" w:rsidR="00BA216B" w:rsidRDefault="00BA216B" w:rsidP="00614F98"/>
                    <w:p w14:paraId="288A7883" w14:textId="77777777" w:rsidR="00BA216B" w:rsidRDefault="00BA216B" w:rsidP="00614F98"/>
                    <w:p w14:paraId="633E1154" w14:textId="77777777" w:rsidR="00BA216B" w:rsidRDefault="00BA216B" w:rsidP="00614F98"/>
                    <w:p w14:paraId="5F2BB841" w14:textId="77777777" w:rsidR="00BA216B" w:rsidRDefault="00BA216B" w:rsidP="00614F98"/>
                    <w:p w14:paraId="2B486F4E" w14:textId="77777777" w:rsidR="00BA216B" w:rsidRDefault="00BA216B" w:rsidP="00614F98"/>
                    <w:p w14:paraId="14E2C713" w14:textId="77777777" w:rsidR="00BA216B" w:rsidRDefault="00BA216B" w:rsidP="00614F98"/>
                    <w:p w14:paraId="5AFBDF2B" w14:textId="77777777" w:rsidR="00BA216B" w:rsidRDefault="00BA216B" w:rsidP="00614F98"/>
                    <w:p w14:paraId="0BAD6877" w14:textId="77777777" w:rsidR="00BA216B" w:rsidRDefault="00BA216B" w:rsidP="00614F98"/>
                    <w:p w14:paraId="168D49AA" w14:textId="77777777" w:rsidR="00BA216B" w:rsidRDefault="00BA216B" w:rsidP="00614F98"/>
                    <w:p w14:paraId="454FCD95" w14:textId="77777777" w:rsidR="00BA216B" w:rsidRDefault="00BA216B" w:rsidP="00614F98"/>
                    <w:p w14:paraId="218EAA44" w14:textId="77777777" w:rsidR="00BA216B" w:rsidRDefault="00BA216B" w:rsidP="00614F98"/>
                    <w:p w14:paraId="7926C412" w14:textId="77777777" w:rsidR="00BA216B" w:rsidRDefault="00BA216B" w:rsidP="00614F98"/>
                    <w:p w14:paraId="5F3CF0C8" w14:textId="77777777" w:rsidR="00BA216B" w:rsidRDefault="00BA216B" w:rsidP="00614F98"/>
                    <w:p w14:paraId="3FEE0771" w14:textId="77777777" w:rsidR="00BA216B" w:rsidRDefault="00BA216B" w:rsidP="00614F98"/>
                    <w:p w14:paraId="29A04B46" w14:textId="77777777" w:rsidR="00BA216B" w:rsidRDefault="00BA216B" w:rsidP="00614F98"/>
                    <w:p w14:paraId="05749260" w14:textId="77777777" w:rsidR="00BA216B" w:rsidRDefault="00BA216B" w:rsidP="00614F98"/>
                    <w:p w14:paraId="64202D76" w14:textId="77777777" w:rsidR="00BA216B" w:rsidRDefault="00BA216B" w:rsidP="00614F98"/>
                    <w:p w14:paraId="417CF7BC" w14:textId="77777777" w:rsidR="00BA216B" w:rsidRDefault="00BA216B" w:rsidP="00614F98"/>
                    <w:p w14:paraId="7238C867" w14:textId="77777777" w:rsidR="00BA216B" w:rsidRDefault="00BA216B" w:rsidP="00614F98"/>
                    <w:p w14:paraId="076D00D9" w14:textId="77777777" w:rsidR="00BA216B" w:rsidRDefault="00BA216B" w:rsidP="00614F98"/>
                    <w:p w14:paraId="7BC627D2" w14:textId="77777777" w:rsidR="00BA216B" w:rsidRDefault="00BA216B" w:rsidP="00614F98"/>
                    <w:p w14:paraId="7BF29CD2" w14:textId="77777777" w:rsidR="00BA216B" w:rsidRDefault="00BA216B" w:rsidP="00614F98"/>
                    <w:p w14:paraId="2577161B" w14:textId="77777777" w:rsidR="00BA216B" w:rsidRDefault="00BA216B" w:rsidP="00614F98"/>
                    <w:p w14:paraId="6497E059" w14:textId="77777777" w:rsidR="00BA216B" w:rsidRDefault="00BA216B" w:rsidP="00614F98"/>
                    <w:p w14:paraId="3186AEAB" w14:textId="77777777" w:rsidR="00BA216B" w:rsidRDefault="00BA216B" w:rsidP="00614F98"/>
                    <w:p w14:paraId="16E7A506" w14:textId="77777777" w:rsidR="00BA216B" w:rsidRDefault="00BA216B" w:rsidP="00614F98"/>
                    <w:p w14:paraId="4FB294EC" w14:textId="77777777" w:rsidR="00BA216B" w:rsidRDefault="00BA216B" w:rsidP="00614F98"/>
                    <w:p w14:paraId="1107EEFD" w14:textId="77777777" w:rsidR="00BA216B" w:rsidRDefault="00BA216B" w:rsidP="00614F98"/>
                    <w:p w14:paraId="78681DCC" w14:textId="77777777" w:rsidR="00BA216B" w:rsidRDefault="00BA216B" w:rsidP="00614F98"/>
                    <w:p w14:paraId="4D4C1CA9" w14:textId="77777777" w:rsidR="00BA216B" w:rsidRDefault="00BA216B" w:rsidP="00614F98"/>
                    <w:p w14:paraId="7BF45B7A" w14:textId="77777777" w:rsidR="00BA216B" w:rsidRDefault="00BA216B" w:rsidP="00614F98"/>
                    <w:p w14:paraId="68666096" w14:textId="77777777" w:rsidR="00BA216B" w:rsidRDefault="00BA216B" w:rsidP="00614F98"/>
                    <w:p w14:paraId="3A9451B4" w14:textId="77777777" w:rsidR="00BA216B" w:rsidRDefault="00BA216B" w:rsidP="00614F98"/>
                    <w:p w14:paraId="670F3FDA" w14:textId="77777777" w:rsidR="00BA216B" w:rsidRDefault="00BA216B" w:rsidP="00614F98"/>
                    <w:p w14:paraId="4F1189C0" w14:textId="77777777" w:rsidR="00BA216B" w:rsidRDefault="00BA216B" w:rsidP="00614F98"/>
                    <w:p w14:paraId="6EDE78BE" w14:textId="77777777" w:rsidR="00BA216B" w:rsidRDefault="00BA216B" w:rsidP="00614F98"/>
                    <w:p w14:paraId="67CB03BD" w14:textId="77777777" w:rsidR="00BA216B" w:rsidRDefault="00BA216B" w:rsidP="00614F98"/>
                    <w:p w14:paraId="725B4718" w14:textId="77777777" w:rsidR="00BA216B" w:rsidRDefault="00BA216B" w:rsidP="00614F98"/>
                    <w:p w14:paraId="32C350F7" w14:textId="77777777" w:rsidR="00BA216B" w:rsidRDefault="00BA216B" w:rsidP="00614F98"/>
                    <w:p w14:paraId="0A05E747" w14:textId="77777777" w:rsidR="00BA216B" w:rsidRDefault="00BA216B" w:rsidP="00614F98"/>
                    <w:p w14:paraId="1F865694" w14:textId="77777777" w:rsidR="00BA216B" w:rsidRDefault="00BA216B" w:rsidP="00614F98"/>
                    <w:p w14:paraId="7FB41FB0" w14:textId="77777777" w:rsidR="00BA216B" w:rsidRDefault="00BA216B" w:rsidP="00614F98"/>
                    <w:p w14:paraId="3C309E6B" w14:textId="77777777" w:rsidR="00BA216B" w:rsidRDefault="00BA216B" w:rsidP="00614F98"/>
                    <w:p w14:paraId="303A55E6" w14:textId="77777777" w:rsidR="00BA216B" w:rsidRDefault="00BA216B" w:rsidP="00614F98"/>
                    <w:p w14:paraId="48FE2907" w14:textId="77777777" w:rsidR="00BA216B" w:rsidRDefault="00BA216B" w:rsidP="00614F98"/>
                    <w:p w14:paraId="5978CE87" w14:textId="77777777" w:rsidR="00BA216B" w:rsidRDefault="00BA216B" w:rsidP="00614F98"/>
                    <w:p w14:paraId="0A97FAD8" w14:textId="77777777" w:rsidR="00BA216B" w:rsidRDefault="00BA216B" w:rsidP="00614F98"/>
                    <w:p w14:paraId="037EF63B" w14:textId="77777777" w:rsidR="00BA216B" w:rsidRDefault="00BA216B" w:rsidP="00614F98"/>
                    <w:p w14:paraId="38B8ED08" w14:textId="77777777" w:rsidR="00BA216B" w:rsidRDefault="00BA216B" w:rsidP="00614F98"/>
                    <w:p w14:paraId="296A1D35" w14:textId="77777777" w:rsidR="00BA216B" w:rsidRDefault="00BA216B" w:rsidP="00614F98"/>
                    <w:p w14:paraId="66EF30CD" w14:textId="77777777" w:rsidR="00BA216B" w:rsidRDefault="00BA216B" w:rsidP="00614F98"/>
                    <w:p w14:paraId="01300B4F" w14:textId="77777777" w:rsidR="00BA216B" w:rsidRDefault="00BA216B" w:rsidP="00614F98"/>
                    <w:p w14:paraId="2B2E7938" w14:textId="77777777" w:rsidR="00BA216B" w:rsidRDefault="00BA216B" w:rsidP="00614F98"/>
                    <w:p w14:paraId="30ED1091" w14:textId="77777777" w:rsidR="00BA216B" w:rsidRDefault="00BA216B" w:rsidP="00614F98"/>
                    <w:p w14:paraId="11A16B00" w14:textId="77777777" w:rsidR="00BA216B" w:rsidRDefault="00BA216B" w:rsidP="00614F98"/>
                    <w:p w14:paraId="7892926F" w14:textId="77777777" w:rsidR="00BA216B" w:rsidRDefault="00BA216B" w:rsidP="00614F98"/>
                    <w:p w14:paraId="2A08B40F" w14:textId="77777777" w:rsidR="00BA216B" w:rsidRDefault="00BA216B" w:rsidP="00614F98"/>
                    <w:p w14:paraId="2AF06BC2" w14:textId="77777777" w:rsidR="00BA216B" w:rsidRDefault="00BA216B" w:rsidP="00614F98"/>
                    <w:p w14:paraId="6462AFD1" w14:textId="77777777" w:rsidR="00BA216B" w:rsidRDefault="00BA216B" w:rsidP="00614F98"/>
                    <w:p w14:paraId="38FFC390" w14:textId="77777777" w:rsidR="00BA216B" w:rsidRDefault="00BA216B" w:rsidP="00614F98"/>
                    <w:p w14:paraId="46FE2E99" w14:textId="77777777" w:rsidR="00BA216B" w:rsidRDefault="00BA216B" w:rsidP="00614F98"/>
                    <w:p w14:paraId="204E81C5" w14:textId="77777777" w:rsidR="00BA216B" w:rsidRDefault="00BA216B" w:rsidP="00614F98"/>
                    <w:p w14:paraId="7ED52267" w14:textId="77777777" w:rsidR="00BA216B" w:rsidRDefault="00BA216B" w:rsidP="00614F98"/>
                    <w:p w14:paraId="5195C054" w14:textId="77777777" w:rsidR="00BA216B" w:rsidRDefault="00BA216B" w:rsidP="00614F98"/>
                    <w:p w14:paraId="79003A8B" w14:textId="77777777" w:rsidR="00BA216B" w:rsidRDefault="00BA216B" w:rsidP="00614F98"/>
                    <w:p w14:paraId="18D2D325" w14:textId="77777777" w:rsidR="00BA216B" w:rsidRDefault="00BA216B" w:rsidP="00614F98"/>
                    <w:p w14:paraId="6AFAF49A" w14:textId="77777777" w:rsidR="00BA216B" w:rsidRDefault="00BA216B" w:rsidP="00614F98"/>
                    <w:p w14:paraId="3886A0B2" w14:textId="77777777" w:rsidR="00BA216B" w:rsidRDefault="00BA216B" w:rsidP="00614F98"/>
                    <w:p w14:paraId="1FCFA41C" w14:textId="77777777" w:rsidR="00BA216B" w:rsidRDefault="00BA216B" w:rsidP="00614F98"/>
                    <w:p w14:paraId="7BD778AC" w14:textId="77777777" w:rsidR="00BA216B" w:rsidRDefault="00BA216B" w:rsidP="00614F98"/>
                    <w:p w14:paraId="143D48A9" w14:textId="77777777" w:rsidR="00BA216B" w:rsidRDefault="00BA216B" w:rsidP="00614F98"/>
                    <w:p w14:paraId="0E193DB6" w14:textId="77777777" w:rsidR="00BA216B" w:rsidRDefault="00BA216B" w:rsidP="00614F98"/>
                    <w:p w14:paraId="79611913" w14:textId="77777777" w:rsidR="00BA216B" w:rsidRDefault="00BA216B" w:rsidP="00614F98"/>
                    <w:p w14:paraId="1D0BE351" w14:textId="77777777" w:rsidR="00BA216B" w:rsidRDefault="00BA216B" w:rsidP="00614F98"/>
                    <w:p w14:paraId="6C1C662D" w14:textId="77777777" w:rsidR="00BA216B" w:rsidRDefault="00BA216B" w:rsidP="00614F98"/>
                    <w:p w14:paraId="1888BEB1" w14:textId="77777777" w:rsidR="00BA216B" w:rsidRDefault="00BA216B" w:rsidP="00614F98"/>
                    <w:p w14:paraId="510846F8" w14:textId="77777777" w:rsidR="00BA216B" w:rsidRDefault="00BA216B" w:rsidP="00614F98"/>
                    <w:p w14:paraId="45977A8D" w14:textId="77777777" w:rsidR="00BA216B" w:rsidRDefault="00BA216B" w:rsidP="00614F98"/>
                    <w:p w14:paraId="5F45409F" w14:textId="77777777" w:rsidR="00BA216B" w:rsidRDefault="00BA216B" w:rsidP="00614F98"/>
                    <w:p w14:paraId="7ECD05F3" w14:textId="77777777" w:rsidR="00BA216B" w:rsidRDefault="00BA216B" w:rsidP="00614F98"/>
                    <w:p w14:paraId="1A6A3497" w14:textId="77777777" w:rsidR="00BA216B" w:rsidRDefault="00BA216B" w:rsidP="00614F98"/>
                    <w:p w14:paraId="77703B53" w14:textId="77777777" w:rsidR="00BA216B" w:rsidRDefault="00BA216B" w:rsidP="00614F98"/>
                    <w:p w14:paraId="27A0E161" w14:textId="77777777" w:rsidR="00BA216B" w:rsidRDefault="00BA216B" w:rsidP="00614F98"/>
                    <w:p w14:paraId="61F31463" w14:textId="77777777" w:rsidR="00BA216B" w:rsidRDefault="00BA216B" w:rsidP="00614F98"/>
                    <w:p w14:paraId="4562051D" w14:textId="77777777" w:rsidR="00BA216B" w:rsidRDefault="00BA216B" w:rsidP="00614F98"/>
                    <w:p w14:paraId="5C6AF9A2" w14:textId="77777777" w:rsidR="00BA216B" w:rsidRDefault="00BA216B" w:rsidP="00614F98"/>
                    <w:p w14:paraId="0EF79C5D" w14:textId="77777777" w:rsidR="00BA216B" w:rsidRDefault="00BA216B" w:rsidP="00614F98"/>
                    <w:p w14:paraId="4C364D76" w14:textId="77777777" w:rsidR="00BA216B" w:rsidRDefault="00BA216B" w:rsidP="00614F98"/>
                    <w:p w14:paraId="5A46921D" w14:textId="77777777" w:rsidR="00BA216B" w:rsidRDefault="00BA216B" w:rsidP="00614F98"/>
                    <w:p w14:paraId="6060521A" w14:textId="77777777" w:rsidR="00BA216B" w:rsidRDefault="00BA216B" w:rsidP="00614F98"/>
                    <w:p w14:paraId="6A3A9B0A" w14:textId="77777777" w:rsidR="00BA216B" w:rsidRDefault="00BA216B" w:rsidP="00614F98"/>
                    <w:p w14:paraId="655AC88A" w14:textId="77777777" w:rsidR="00BA216B" w:rsidRDefault="00BA216B" w:rsidP="00614F98"/>
                    <w:p w14:paraId="66CC4446" w14:textId="77777777" w:rsidR="00BA216B" w:rsidRDefault="00BA216B" w:rsidP="00614F98"/>
                    <w:p w14:paraId="45643215" w14:textId="77777777" w:rsidR="00BA216B" w:rsidRDefault="00BA216B" w:rsidP="00614F98"/>
                    <w:p w14:paraId="2FE224C0" w14:textId="77777777" w:rsidR="00BA216B" w:rsidRDefault="00BA216B" w:rsidP="00614F98"/>
                    <w:p w14:paraId="11A89A6B" w14:textId="77777777" w:rsidR="00BA216B" w:rsidRDefault="00BA216B" w:rsidP="00614F98"/>
                    <w:p w14:paraId="0C38A4FC" w14:textId="77777777" w:rsidR="00BA216B" w:rsidRDefault="00BA216B" w:rsidP="00614F98"/>
                    <w:p w14:paraId="741E0E2B" w14:textId="77777777" w:rsidR="00BA216B" w:rsidRDefault="00BA216B" w:rsidP="00614F98"/>
                    <w:p w14:paraId="4012716C" w14:textId="77777777" w:rsidR="00BA216B" w:rsidRDefault="00BA216B" w:rsidP="00614F98"/>
                    <w:p w14:paraId="1E9601FF" w14:textId="77777777" w:rsidR="00BA216B" w:rsidRDefault="00BA216B" w:rsidP="00614F98"/>
                    <w:p w14:paraId="7BD74B3B" w14:textId="77777777" w:rsidR="00BA216B" w:rsidRDefault="00BA216B" w:rsidP="00614F98"/>
                    <w:p w14:paraId="0D6E0E19" w14:textId="77777777" w:rsidR="00BA216B" w:rsidRDefault="00BA216B" w:rsidP="00614F98"/>
                    <w:p w14:paraId="521F8BB4" w14:textId="77777777" w:rsidR="00BA216B" w:rsidRDefault="00BA216B" w:rsidP="00614F98"/>
                    <w:p w14:paraId="1F3F6231" w14:textId="77777777" w:rsidR="00BA216B" w:rsidRDefault="00BA216B" w:rsidP="00614F98"/>
                    <w:p w14:paraId="5DA6B78F" w14:textId="77777777" w:rsidR="00BA216B" w:rsidRDefault="00BA216B" w:rsidP="00614F98"/>
                    <w:p w14:paraId="5FDCC6E8" w14:textId="77777777" w:rsidR="00BA216B" w:rsidRDefault="00BA216B" w:rsidP="00614F98"/>
                    <w:p w14:paraId="33C7A9F1" w14:textId="77777777" w:rsidR="00BA216B" w:rsidRDefault="00BA216B" w:rsidP="00614F98"/>
                    <w:p w14:paraId="0DCF5F77" w14:textId="77777777" w:rsidR="00BA216B" w:rsidRDefault="00BA216B" w:rsidP="00614F98"/>
                    <w:p w14:paraId="678E14B2" w14:textId="77777777" w:rsidR="00BA216B" w:rsidRDefault="00BA216B" w:rsidP="00614F98"/>
                    <w:p w14:paraId="50BCE0E8" w14:textId="77777777" w:rsidR="00BA216B" w:rsidRDefault="00BA216B" w:rsidP="00614F98"/>
                    <w:p w14:paraId="790D01DD" w14:textId="77777777" w:rsidR="00BA216B" w:rsidRDefault="00BA216B" w:rsidP="00614F98"/>
                    <w:p w14:paraId="030D7679" w14:textId="77777777" w:rsidR="00BA216B" w:rsidRDefault="00BA216B" w:rsidP="00614F98"/>
                    <w:p w14:paraId="3686A4BF" w14:textId="77777777" w:rsidR="00BA216B" w:rsidRDefault="00BA216B" w:rsidP="00614F98"/>
                    <w:p w14:paraId="666B1458" w14:textId="77777777" w:rsidR="00BA216B" w:rsidRDefault="00BA216B" w:rsidP="00614F98"/>
                    <w:p w14:paraId="34F86676" w14:textId="77777777" w:rsidR="00BA216B" w:rsidRDefault="00BA216B" w:rsidP="00614F98"/>
                    <w:p w14:paraId="387F8553" w14:textId="77777777" w:rsidR="00BA216B" w:rsidRDefault="00BA216B" w:rsidP="00614F98"/>
                    <w:p w14:paraId="0F2A8D6F" w14:textId="77777777" w:rsidR="00BA216B" w:rsidRDefault="00BA216B" w:rsidP="00614F98"/>
                    <w:p w14:paraId="6E808B5A" w14:textId="77777777" w:rsidR="00BA216B" w:rsidRDefault="00BA216B" w:rsidP="00614F98"/>
                    <w:p w14:paraId="546EE618" w14:textId="77777777" w:rsidR="00BA216B" w:rsidRDefault="00BA216B" w:rsidP="00614F98"/>
                    <w:p w14:paraId="3D7DFDDC" w14:textId="77777777" w:rsidR="00BA216B" w:rsidRDefault="00BA216B" w:rsidP="00614F98"/>
                    <w:p w14:paraId="2580C447" w14:textId="77777777" w:rsidR="00BA216B" w:rsidRDefault="00BA216B" w:rsidP="00614F98"/>
                    <w:p w14:paraId="57F6AC16" w14:textId="77777777" w:rsidR="00BA216B" w:rsidRDefault="00BA216B" w:rsidP="00614F98"/>
                    <w:p w14:paraId="2D34AF18" w14:textId="77777777" w:rsidR="00BA216B" w:rsidRDefault="00BA216B" w:rsidP="00614F98"/>
                    <w:p w14:paraId="592E0329" w14:textId="77777777" w:rsidR="00BA216B" w:rsidRDefault="00BA216B" w:rsidP="00614F98"/>
                    <w:p w14:paraId="553C14C2" w14:textId="77777777" w:rsidR="00BA216B" w:rsidRDefault="00BA216B" w:rsidP="00614F98"/>
                    <w:p w14:paraId="7CF540A6" w14:textId="77777777" w:rsidR="00BA216B" w:rsidRDefault="00BA216B" w:rsidP="00614F98"/>
                    <w:p w14:paraId="67BE08E7" w14:textId="77777777" w:rsidR="00BA216B" w:rsidRDefault="00BA216B" w:rsidP="00614F98"/>
                    <w:p w14:paraId="006875A4" w14:textId="77777777" w:rsidR="00BA216B" w:rsidRDefault="00BA216B" w:rsidP="00614F98"/>
                    <w:p w14:paraId="4275C163" w14:textId="77777777" w:rsidR="00BA216B" w:rsidRDefault="00BA216B" w:rsidP="00614F98"/>
                    <w:p w14:paraId="3A88BE45" w14:textId="77777777" w:rsidR="00BA216B" w:rsidRDefault="00BA216B" w:rsidP="00614F98"/>
                    <w:p w14:paraId="2AF833FC" w14:textId="77777777" w:rsidR="00BA216B" w:rsidRDefault="00BA216B" w:rsidP="00614F98"/>
                    <w:p w14:paraId="0EEF1900" w14:textId="77777777" w:rsidR="00BA216B" w:rsidRDefault="00BA216B" w:rsidP="00614F98"/>
                    <w:p w14:paraId="059ECF4C" w14:textId="77777777" w:rsidR="00BA216B" w:rsidRDefault="00BA216B" w:rsidP="00614F98"/>
                    <w:p w14:paraId="38835639" w14:textId="77777777" w:rsidR="00BA216B" w:rsidRDefault="00BA216B" w:rsidP="00614F98"/>
                    <w:p w14:paraId="218FAAB7" w14:textId="77777777" w:rsidR="00BA216B" w:rsidRDefault="00BA216B" w:rsidP="00614F98"/>
                    <w:p w14:paraId="1F94F870" w14:textId="77777777" w:rsidR="00BA216B" w:rsidRDefault="00BA216B" w:rsidP="00614F98"/>
                    <w:p w14:paraId="310B9EE1" w14:textId="77777777" w:rsidR="00BA216B" w:rsidRDefault="00BA216B" w:rsidP="00614F98"/>
                    <w:p w14:paraId="25DAEE70" w14:textId="77777777" w:rsidR="00BA216B" w:rsidRDefault="00BA216B" w:rsidP="00614F98"/>
                    <w:p w14:paraId="5AFA0A37" w14:textId="77777777" w:rsidR="00BA216B" w:rsidRDefault="00BA216B" w:rsidP="00614F98"/>
                    <w:p w14:paraId="4566BD6B" w14:textId="77777777" w:rsidR="00BA216B" w:rsidRDefault="00BA216B" w:rsidP="00614F98"/>
                    <w:p w14:paraId="117D78C2" w14:textId="77777777" w:rsidR="00BA216B" w:rsidRDefault="00BA216B" w:rsidP="00614F98"/>
                    <w:p w14:paraId="158E5783" w14:textId="77777777" w:rsidR="00BA216B" w:rsidRDefault="00BA216B" w:rsidP="00614F98"/>
                    <w:p w14:paraId="10BFF670" w14:textId="77777777" w:rsidR="00BA216B" w:rsidRDefault="00BA216B" w:rsidP="00614F98"/>
                    <w:p w14:paraId="2F5DE2DB" w14:textId="77777777" w:rsidR="00BA216B" w:rsidRDefault="00BA216B" w:rsidP="00614F98"/>
                    <w:p w14:paraId="3FD4BFEE" w14:textId="77777777" w:rsidR="00BA216B" w:rsidRDefault="00BA216B" w:rsidP="00614F98"/>
                    <w:p w14:paraId="5FD3D52A" w14:textId="77777777" w:rsidR="00BA216B" w:rsidRDefault="00BA216B" w:rsidP="00614F98"/>
                    <w:p w14:paraId="5CA5A5F1" w14:textId="77777777" w:rsidR="00BA216B" w:rsidRDefault="00BA216B" w:rsidP="00614F98"/>
                    <w:p w14:paraId="59DBE7CA" w14:textId="77777777" w:rsidR="00BA216B" w:rsidRDefault="00BA216B" w:rsidP="00614F98"/>
                    <w:p w14:paraId="64581708" w14:textId="77777777" w:rsidR="00BA216B" w:rsidRDefault="00BA216B" w:rsidP="00614F98"/>
                    <w:p w14:paraId="22788844" w14:textId="77777777" w:rsidR="00BA216B" w:rsidRDefault="00BA216B" w:rsidP="00614F98"/>
                    <w:p w14:paraId="051063EF" w14:textId="77777777" w:rsidR="00BA216B" w:rsidRDefault="00BA216B" w:rsidP="00614F98"/>
                    <w:p w14:paraId="60D68963" w14:textId="77777777" w:rsidR="00BA216B" w:rsidRDefault="00BA216B" w:rsidP="00614F98"/>
                    <w:p w14:paraId="21617255" w14:textId="77777777" w:rsidR="00BA216B" w:rsidRDefault="00BA216B" w:rsidP="00614F98"/>
                    <w:p w14:paraId="326BF8C7" w14:textId="77777777" w:rsidR="00BA216B" w:rsidRDefault="00BA216B" w:rsidP="00614F98"/>
                    <w:p w14:paraId="7333B239" w14:textId="77777777" w:rsidR="00BA216B" w:rsidRDefault="00BA216B" w:rsidP="00614F98"/>
                    <w:p w14:paraId="21491CEF" w14:textId="77777777" w:rsidR="00BA216B" w:rsidRDefault="00BA216B" w:rsidP="00614F98"/>
                    <w:p w14:paraId="0CE7C9C7" w14:textId="77777777" w:rsidR="00BA216B" w:rsidRDefault="00BA216B" w:rsidP="00614F98"/>
                    <w:p w14:paraId="33349FAD" w14:textId="77777777" w:rsidR="00BA216B" w:rsidRDefault="00BA216B" w:rsidP="00614F98"/>
                    <w:p w14:paraId="04DE7529" w14:textId="77777777" w:rsidR="00BA216B" w:rsidRDefault="00BA216B" w:rsidP="00614F98"/>
                    <w:p w14:paraId="65415A0B" w14:textId="77777777" w:rsidR="00BA216B" w:rsidRDefault="00BA216B" w:rsidP="00614F98"/>
                    <w:p w14:paraId="17284206" w14:textId="77777777" w:rsidR="00BA216B" w:rsidRDefault="00BA216B" w:rsidP="00614F98"/>
                    <w:p w14:paraId="7E79947A" w14:textId="77777777" w:rsidR="00BA216B" w:rsidRDefault="00BA216B" w:rsidP="00614F98"/>
                    <w:p w14:paraId="19420448" w14:textId="77777777" w:rsidR="00BA216B" w:rsidRDefault="00BA216B" w:rsidP="00614F98"/>
                    <w:p w14:paraId="14AB10A8" w14:textId="77777777" w:rsidR="00BA216B" w:rsidRDefault="00BA216B" w:rsidP="00614F98"/>
                    <w:p w14:paraId="01AAAFFD" w14:textId="77777777" w:rsidR="00BA216B" w:rsidRDefault="00BA216B" w:rsidP="00614F98"/>
                    <w:p w14:paraId="0C2E1DCF" w14:textId="77777777" w:rsidR="00BA216B" w:rsidRDefault="00BA216B" w:rsidP="00614F98"/>
                    <w:p w14:paraId="603A37B6" w14:textId="77777777" w:rsidR="00BA216B" w:rsidRDefault="00BA216B" w:rsidP="00614F98"/>
                    <w:p w14:paraId="347823B7" w14:textId="77777777" w:rsidR="00BA216B" w:rsidRDefault="00BA216B" w:rsidP="00614F98"/>
                    <w:p w14:paraId="7FFEEF87" w14:textId="77777777" w:rsidR="00BA216B" w:rsidRDefault="00BA216B" w:rsidP="00614F98"/>
                    <w:p w14:paraId="72381C41" w14:textId="77777777" w:rsidR="00BA216B" w:rsidRDefault="00BA216B" w:rsidP="00614F98"/>
                    <w:p w14:paraId="6DA0E086" w14:textId="77777777" w:rsidR="00BA216B" w:rsidRDefault="00BA216B" w:rsidP="00614F98"/>
                    <w:p w14:paraId="4FD258B5" w14:textId="77777777" w:rsidR="00BA216B" w:rsidRDefault="00BA216B" w:rsidP="00614F98"/>
                    <w:p w14:paraId="53A20479" w14:textId="77777777" w:rsidR="00BA216B" w:rsidRDefault="00BA216B" w:rsidP="00614F98"/>
                    <w:p w14:paraId="0992854E" w14:textId="77777777" w:rsidR="00BA216B" w:rsidRDefault="00BA216B" w:rsidP="00614F98"/>
                    <w:p w14:paraId="5510B1AA" w14:textId="77777777" w:rsidR="00BA216B" w:rsidRDefault="00BA216B" w:rsidP="00614F98"/>
                    <w:p w14:paraId="7C7CA6AA" w14:textId="77777777" w:rsidR="00BA216B" w:rsidRDefault="00BA216B" w:rsidP="00614F98"/>
                    <w:p w14:paraId="5512B4C7" w14:textId="77777777" w:rsidR="00BA216B" w:rsidRDefault="00BA216B" w:rsidP="00614F98"/>
                    <w:p w14:paraId="49AE1B39" w14:textId="77777777" w:rsidR="00BA216B" w:rsidRDefault="00BA216B" w:rsidP="00614F98"/>
                    <w:p w14:paraId="375726E2" w14:textId="77777777" w:rsidR="00BA216B" w:rsidRDefault="00BA216B" w:rsidP="00614F98"/>
                    <w:p w14:paraId="257B8964" w14:textId="77777777" w:rsidR="00BA216B" w:rsidRDefault="00BA216B" w:rsidP="00614F98"/>
                    <w:p w14:paraId="0F527A47" w14:textId="77777777" w:rsidR="00BA216B" w:rsidRDefault="00BA216B" w:rsidP="00614F98"/>
                    <w:p w14:paraId="6A29AB11" w14:textId="77777777" w:rsidR="00BA216B" w:rsidRDefault="00BA216B" w:rsidP="00614F98"/>
                    <w:p w14:paraId="5B948AA2" w14:textId="77777777" w:rsidR="00BA216B" w:rsidRDefault="00BA216B" w:rsidP="00614F98"/>
                    <w:p w14:paraId="6C97526C" w14:textId="77777777" w:rsidR="00BA216B" w:rsidRDefault="00BA216B" w:rsidP="00614F98"/>
                    <w:p w14:paraId="0441F6D1" w14:textId="77777777" w:rsidR="00BA216B" w:rsidRDefault="00BA216B" w:rsidP="00614F98"/>
                    <w:p w14:paraId="71A673E2" w14:textId="77777777" w:rsidR="00BA216B" w:rsidRDefault="00BA216B" w:rsidP="00614F98"/>
                    <w:p w14:paraId="19B89BA4" w14:textId="77777777" w:rsidR="00BA216B" w:rsidRDefault="00BA216B" w:rsidP="00614F98"/>
                    <w:p w14:paraId="5A37A3D7" w14:textId="77777777" w:rsidR="00BA216B" w:rsidRDefault="00BA216B" w:rsidP="00614F98"/>
                    <w:p w14:paraId="239550F7" w14:textId="77777777" w:rsidR="00BA216B" w:rsidRDefault="00BA216B" w:rsidP="00614F98"/>
                    <w:p w14:paraId="324FCFC0" w14:textId="77777777" w:rsidR="00BA216B" w:rsidRDefault="00BA216B" w:rsidP="00614F98"/>
                    <w:p w14:paraId="3AE1BF2F" w14:textId="77777777" w:rsidR="00BA216B" w:rsidRDefault="00BA216B" w:rsidP="00614F98"/>
                    <w:p w14:paraId="01703E07" w14:textId="77777777" w:rsidR="00BA216B" w:rsidRDefault="00BA216B" w:rsidP="00614F98"/>
                    <w:p w14:paraId="4A083EC0" w14:textId="77777777" w:rsidR="00BA216B" w:rsidRDefault="00BA216B" w:rsidP="00614F98"/>
                    <w:p w14:paraId="395C2C09" w14:textId="77777777" w:rsidR="00BA216B" w:rsidRDefault="00BA216B" w:rsidP="00614F98"/>
                    <w:p w14:paraId="201223DF" w14:textId="77777777" w:rsidR="00BA216B" w:rsidRDefault="00BA216B" w:rsidP="00614F98"/>
                    <w:p w14:paraId="72F6EA3D" w14:textId="77777777" w:rsidR="00BA216B" w:rsidRDefault="00BA216B" w:rsidP="00614F98"/>
                    <w:p w14:paraId="05852A43" w14:textId="77777777" w:rsidR="00BA216B" w:rsidRDefault="00BA216B" w:rsidP="00614F98"/>
                    <w:p w14:paraId="60B308CE" w14:textId="77777777" w:rsidR="00BA216B" w:rsidRDefault="00BA216B" w:rsidP="00614F98"/>
                    <w:p w14:paraId="4F65B714" w14:textId="77777777" w:rsidR="00BA216B" w:rsidRDefault="00BA216B" w:rsidP="00614F98"/>
                    <w:p w14:paraId="0C2D57DB" w14:textId="77777777" w:rsidR="00BA216B" w:rsidRDefault="00BA216B" w:rsidP="00614F98"/>
                    <w:p w14:paraId="42901B04" w14:textId="77777777" w:rsidR="00BA216B" w:rsidRDefault="00BA216B" w:rsidP="00614F98"/>
                    <w:p w14:paraId="2D69339C" w14:textId="77777777" w:rsidR="00BA216B" w:rsidRDefault="00BA216B" w:rsidP="00614F98"/>
                    <w:p w14:paraId="37EDA244" w14:textId="77777777" w:rsidR="00BA216B" w:rsidRDefault="00BA216B" w:rsidP="00614F98"/>
                    <w:p w14:paraId="3276E631" w14:textId="77777777" w:rsidR="00BA216B" w:rsidRDefault="00BA216B" w:rsidP="00614F98"/>
                    <w:p w14:paraId="1669B753" w14:textId="77777777" w:rsidR="00BA216B" w:rsidRDefault="00BA216B" w:rsidP="00614F98"/>
                    <w:p w14:paraId="70AAB69A" w14:textId="77777777" w:rsidR="00BA216B" w:rsidRDefault="00BA216B" w:rsidP="00614F98"/>
                    <w:p w14:paraId="602C2EC6" w14:textId="77777777" w:rsidR="00BA216B" w:rsidRDefault="00BA216B" w:rsidP="00614F98"/>
                    <w:p w14:paraId="1A0B5373" w14:textId="77777777" w:rsidR="00BA216B" w:rsidRDefault="00BA216B" w:rsidP="00614F98"/>
                    <w:p w14:paraId="3F8D1D5F" w14:textId="77777777" w:rsidR="00BA216B" w:rsidRDefault="00BA216B" w:rsidP="00614F98"/>
                    <w:p w14:paraId="23ACA100" w14:textId="77777777" w:rsidR="00BA216B" w:rsidRDefault="00BA216B" w:rsidP="00614F98"/>
                    <w:p w14:paraId="30A94E86" w14:textId="77777777" w:rsidR="00BA216B" w:rsidRDefault="00BA216B" w:rsidP="00614F98"/>
                    <w:p w14:paraId="6A363621" w14:textId="77777777" w:rsidR="00BA216B" w:rsidRDefault="00BA216B" w:rsidP="00614F98"/>
                    <w:p w14:paraId="3CC78CD2" w14:textId="77777777" w:rsidR="00BA216B" w:rsidRDefault="00BA216B" w:rsidP="00614F98"/>
                    <w:p w14:paraId="4E721F4B" w14:textId="77777777" w:rsidR="00BA216B" w:rsidRDefault="00BA216B" w:rsidP="00614F98"/>
                    <w:p w14:paraId="0B275345" w14:textId="77777777" w:rsidR="00BA216B" w:rsidRDefault="00BA216B" w:rsidP="00614F98"/>
                    <w:p w14:paraId="7EB23B6E" w14:textId="77777777" w:rsidR="00BA216B" w:rsidRDefault="00BA216B" w:rsidP="00614F98"/>
                    <w:p w14:paraId="169EE21A" w14:textId="77777777" w:rsidR="00BA216B" w:rsidRDefault="00BA216B" w:rsidP="00614F98"/>
                    <w:p w14:paraId="6854ABBA" w14:textId="77777777" w:rsidR="00BA216B" w:rsidRDefault="00BA216B" w:rsidP="00614F98"/>
                    <w:p w14:paraId="134CE5D3" w14:textId="77777777" w:rsidR="00BA216B" w:rsidRDefault="00BA216B" w:rsidP="00614F98"/>
                    <w:p w14:paraId="08198EAC" w14:textId="77777777" w:rsidR="00BA216B" w:rsidRDefault="00BA216B" w:rsidP="00614F98"/>
                    <w:p w14:paraId="578306BE" w14:textId="77777777" w:rsidR="00BA216B" w:rsidRDefault="00BA216B" w:rsidP="00614F98"/>
                    <w:p w14:paraId="58A691F2" w14:textId="77777777" w:rsidR="00BA216B" w:rsidRDefault="00BA216B" w:rsidP="00614F98"/>
                    <w:p w14:paraId="0939D279" w14:textId="77777777" w:rsidR="00BA216B" w:rsidRDefault="00BA216B" w:rsidP="00614F98"/>
                    <w:p w14:paraId="0A4C3278" w14:textId="77777777" w:rsidR="00BA216B" w:rsidRDefault="00BA216B" w:rsidP="00614F98"/>
                    <w:p w14:paraId="2838D626" w14:textId="77777777" w:rsidR="00BA216B" w:rsidRDefault="00BA216B" w:rsidP="00614F98"/>
                    <w:p w14:paraId="277C3E42" w14:textId="77777777" w:rsidR="00BA216B" w:rsidRDefault="00BA216B" w:rsidP="00614F98"/>
                    <w:p w14:paraId="646D2445" w14:textId="77777777" w:rsidR="00BA216B" w:rsidRDefault="00BA216B" w:rsidP="00614F98"/>
                    <w:p w14:paraId="4A15510B" w14:textId="77777777" w:rsidR="00BA216B" w:rsidRDefault="00BA216B" w:rsidP="00614F98"/>
                    <w:p w14:paraId="2ED2F501" w14:textId="77777777" w:rsidR="00BA216B" w:rsidRDefault="00BA216B" w:rsidP="00614F98"/>
                    <w:p w14:paraId="6E0DF151" w14:textId="77777777" w:rsidR="00BA216B" w:rsidRDefault="00BA216B" w:rsidP="00614F98"/>
                    <w:p w14:paraId="27EF94FB" w14:textId="77777777" w:rsidR="00BA216B" w:rsidRDefault="00BA216B" w:rsidP="00614F98"/>
                    <w:p w14:paraId="2D333208" w14:textId="77777777" w:rsidR="00BA216B" w:rsidRDefault="00BA216B" w:rsidP="00614F98"/>
                    <w:p w14:paraId="2013365F" w14:textId="77777777" w:rsidR="00BA216B" w:rsidRDefault="00BA216B" w:rsidP="00614F98"/>
                    <w:p w14:paraId="1C19AFB5" w14:textId="77777777" w:rsidR="00BA216B" w:rsidRDefault="00BA216B" w:rsidP="00614F98"/>
                    <w:p w14:paraId="20767A63" w14:textId="77777777" w:rsidR="00BA216B" w:rsidRDefault="00BA216B" w:rsidP="00614F98"/>
                    <w:p w14:paraId="7C41F450" w14:textId="77777777" w:rsidR="00BA216B" w:rsidRDefault="00BA216B" w:rsidP="00614F98"/>
                    <w:p w14:paraId="0946A4CA" w14:textId="77777777" w:rsidR="00BA216B" w:rsidRDefault="00BA216B" w:rsidP="00614F98"/>
                    <w:p w14:paraId="762C9972" w14:textId="77777777" w:rsidR="00BA216B" w:rsidRDefault="00BA216B" w:rsidP="00614F98"/>
                    <w:p w14:paraId="28078FDE" w14:textId="77777777" w:rsidR="00BA216B" w:rsidRDefault="00BA216B" w:rsidP="00614F98"/>
                    <w:p w14:paraId="45270F64" w14:textId="77777777" w:rsidR="00BA216B" w:rsidRDefault="00BA216B" w:rsidP="00614F98"/>
                    <w:p w14:paraId="06863DB5" w14:textId="77777777" w:rsidR="00BA216B" w:rsidRDefault="00BA216B" w:rsidP="00614F98"/>
                    <w:p w14:paraId="66F9FC14" w14:textId="77777777" w:rsidR="00BA216B" w:rsidRDefault="00BA216B" w:rsidP="00614F98"/>
                    <w:p w14:paraId="1F48755E" w14:textId="77777777" w:rsidR="00BA216B" w:rsidRDefault="00BA216B" w:rsidP="00614F98"/>
                    <w:p w14:paraId="39CB526B" w14:textId="77777777" w:rsidR="00BA216B" w:rsidRDefault="00BA216B" w:rsidP="00614F98"/>
                    <w:p w14:paraId="4825A059" w14:textId="77777777" w:rsidR="00BA216B" w:rsidRDefault="00BA216B" w:rsidP="00614F98"/>
                    <w:p w14:paraId="66854920" w14:textId="77777777" w:rsidR="00BA216B" w:rsidRDefault="00BA216B" w:rsidP="00614F98"/>
                    <w:p w14:paraId="225345D1" w14:textId="77777777" w:rsidR="00BA216B" w:rsidRDefault="00BA216B" w:rsidP="00614F98"/>
                    <w:p w14:paraId="6FAA19B2" w14:textId="77777777" w:rsidR="00BA216B" w:rsidRDefault="00BA216B" w:rsidP="00614F98"/>
                    <w:p w14:paraId="6BA8B966" w14:textId="77777777" w:rsidR="00BA216B" w:rsidRDefault="00BA216B" w:rsidP="00614F98"/>
                    <w:p w14:paraId="42DD6216" w14:textId="77777777" w:rsidR="00BA216B" w:rsidRDefault="00BA216B" w:rsidP="00614F98"/>
                    <w:p w14:paraId="4208AC5A" w14:textId="77777777" w:rsidR="00BA216B" w:rsidRDefault="00BA216B" w:rsidP="00614F98"/>
                    <w:p w14:paraId="61C8C1AC" w14:textId="77777777" w:rsidR="00BA216B" w:rsidRDefault="00BA216B" w:rsidP="00614F98"/>
                    <w:p w14:paraId="6DBAE08A" w14:textId="77777777" w:rsidR="00BA216B" w:rsidRDefault="00BA216B" w:rsidP="00614F98"/>
                    <w:p w14:paraId="3544EE0B" w14:textId="77777777" w:rsidR="00BA216B" w:rsidRDefault="00BA216B" w:rsidP="00614F98"/>
                    <w:p w14:paraId="306CE2A8" w14:textId="77777777" w:rsidR="00BA216B" w:rsidRDefault="00BA216B" w:rsidP="00614F98"/>
                    <w:p w14:paraId="5C400585" w14:textId="77777777" w:rsidR="00BA216B" w:rsidRDefault="00BA216B" w:rsidP="00614F98"/>
                    <w:p w14:paraId="1F20ABE4" w14:textId="77777777" w:rsidR="00BA216B" w:rsidRDefault="00BA216B" w:rsidP="00614F98"/>
                    <w:p w14:paraId="436F04DF" w14:textId="77777777" w:rsidR="00BA216B" w:rsidRDefault="00BA216B" w:rsidP="00614F98"/>
                    <w:p w14:paraId="151ABDF3" w14:textId="77777777" w:rsidR="00BA216B" w:rsidRDefault="00BA216B" w:rsidP="00614F98"/>
                    <w:p w14:paraId="3DF5CC13" w14:textId="77777777" w:rsidR="00BA216B" w:rsidRDefault="00BA216B" w:rsidP="00614F98"/>
                    <w:p w14:paraId="19A2C29B" w14:textId="77777777" w:rsidR="00BA216B" w:rsidRDefault="00BA216B" w:rsidP="00614F98"/>
                    <w:p w14:paraId="141075A6" w14:textId="77777777" w:rsidR="00BA216B" w:rsidRDefault="00BA216B" w:rsidP="00614F98"/>
                    <w:p w14:paraId="567E23C4" w14:textId="77777777" w:rsidR="00BA216B" w:rsidRDefault="00BA216B" w:rsidP="00614F98"/>
                    <w:p w14:paraId="402EF477" w14:textId="77777777" w:rsidR="00BA216B" w:rsidRDefault="00BA216B" w:rsidP="00614F98"/>
                    <w:p w14:paraId="64654009" w14:textId="77777777" w:rsidR="00BA216B" w:rsidRDefault="00BA216B" w:rsidP="00614F98"/>
                    <w:p w14:paraId="1B568C10" w14:textId="77777777" w:rsidR="00BA216B" w:rsidRDefault="00BA216B" w:rsidP="00614F98"/>
                    <w:p w14:paraId="6247FFC7" w14:textId="77777777" w:rsidR="00BA216B" w:rsidRDefault="00BA216B" w:rsidP="00614F98"/>
                    <w:p w14:paraId="7F2C5772" w14:textId="77777777" w:rsidR="00BA216B" w:rsidRDefault="00BA216B" w:rsidP="00614F98"/>
                    <w:p w14:paraId="6323AEAB" w14:textId="77777777" w:rsidR="00BA216B" w:rsidRDefault="00BA216B" w:rsidP="00614F98"/>
                    <w:p w14:paraId="6AF0B281" w14:textId="77777777" w:rsidR="00BA216B" w:rsidRDefault="00BA216B" w:rsidP="00614F98"/>
                    <w:p w14:paraId="2EFCFDA5" w14:textId="77777777" w:rsidR="00BA216B" w:rsidRDefault="00BA216B" w:rsidP="00614F98"/>
                    <w:p w14:paraId="3A9B634E" w14:textId="77777777" w:rsidR="00BA216B" w:rsidRDefault="00BA216B" w:rsidP="00614F98"/>
                    <w:p w14:paraId="763D824C" w14:textId="77777777" w:rsidR="00BA216B" w:rsidRDefault="00BA216B" w:rsidP="00614F98"/>
                    <w:p w14:paraId="30BC8B15" w14:textId="77777777" w:rsidR="00BA216B" w:rsidRDefault="00BA216B" w:rsidP="00614F98"/>
                    <w:p w14:paraId="4C3066A4" w14:textId="77777777" w:rsidR="00BA216B" w:rsidRDefault="00BA216B" w:rsidP="00614F98"/>
                    <w:p w14:paraId="77DE7C63" w14:textId="77777777" w:rsidR="00BA216B" w:rsidRDefault="00BA216B" w:rsidP="00614F98"/>
                    <w:p w14:paraId="2D56E7DD" w14:textId="77777777" w:rsidR="00BA216B" w:rsidRDefault="00BA216B" w:rsidP="00614F98"/>
                    <w:p w14:paraId="7A09D389" w14:textId="77777777" w:rsidR="00BA216B" w:rsidRDefault="00BA216B" w:rsidP="00614F98"/>
                    <w:p w14:paraId="66052F32" w14:textId="77777777" w:rsidR="00BA216B" w:rsidRDefault="00BA216B" w:rsidP="00614F98"/>
                    <w:p w14:paraId="6FF077E3" w14:textId="77777777" w:rsidR="00BA216B" w:rsidRDefault="00BA216B" w:rsidP="00614F98"/>
                    <w:p w14:paraId="773440CA" w14:textId="77777777" w:rsidR="00BA216B" w:rsidRDefault="00BA216B" w:rsidP="00614F98"/>
                    <w:p w14:paraId="2AA67301" w14:textId="77777777" w:rsidR="00BA216B" w:rsidRDefault="00BA216B" w:rsidP="00614F98"/>
                    <w:p w14:paraId="4E96BD50" w14:textId="77777777" w:rsidR="00BA216B" w:rsidRDefault="00BA216B" w:rsidP="00614F98"/>
                    <w:p w14:paraId="07E978A3" w14:textId="77777777" w:rsidR="00BA216B" w:rsidRDefault="00BA216B" w:rsidP="00614F98"/>
                    <w:p w14:paraId="22C5BF23" w14:textId="77777777" w:rsidR="00BA216B" w:rsidRDefault="00BA216B" w:rsidP="00614F98"/>
                    <w:p w14:paraId="174264DA" w14:textId="77777777" w:rsidR="00BA216B" w:rsidRDefault="00BA216B" w:rsidP="00614F98"/>
                    <w:p w14:paraId="6923CF71" w14:textId="77777777" w:rsidR="00BA216B" w:rsidRDefault="00BA216B" w:rsidP="00614F98"/>
                    <w:p w14:paraId="1DDA107F" w14:textId="77777777" w:rsidR="00BA216B" w:rsidRDefault="00BA216B" w:rsidP="00614F98"/>
                    <w:p w14:paraId="51B7A7EF" w14:textId="77777777" w:rsidR="00BA216B" w:rsidRDefault="00BA216B" w:rsidP="00614F98"/>
                    <w:p w14:paraId="0DB266D3" w14:textId="77777777" w:rsidR="00BA216B" w:rsidRDefault="00BA216B" w:rsidP="00614F98"/>
                    <w:p w14:paraId="101F6ED1" w14:textId="77777777" w:rsidR="00BA216B" w:rsidRDefault="00BA216B" w:rsidP="00614F98"/>
                    <w:p w14:paraId="20EB0A51" w14:textId="77777777" w:rsidR="00BA216B" w:rsidRDefault="00BA216B" w:rsidP="00614F98"/>
                    <w:p w14:paraId="73F7765A" w14:textId="77777777" w:rsidR="00BA216B" w:rsidRDefault="00BA216B" w:rsidP="00614F98"/>
                    <w:p w14:paraId="77844BFC" w14:textId="77777777" w:rsidR="00BA216B" w:rsidRDefault="00BA216B" w:rsidP="00614F98"/>
                    <w:p w14:paraId="2963F4F7" w14:textId="77777777" w:rsidR="00BA216B" w:rsidRDefault="00BA216B" w:rsidP="00614F98"/>
                    <w:p w14:paraId="7AB9694A" w14:textId="77777777" w:rsidR="00BA216B" w:rsidRDefault="00BA216B" w:rsidP="00614F98"/>
                    <w:p w14:paraId="3609399D" w14:textId="77777777" w:rsidR="00BA216B" w:rsidRDefault="00BA216B" w:rsidP="00614F98"/>
                    <w:p w14:paraId="1AF40E16" w14:textId="77777777" w:rsidR="00BA216B" w:rsidRDefault="00BA216B" w:rsidP="00614F98"/>
                    <w:p w14:paraId="1FCD1180" w14:textId="77777777" w:rsidR="00BA216B" w:rsidRDefault="00BA216B" w:rsidP="00614F98"/>
                    <w:p w14:paraId="1925151F" w14:textId="77777777" w:rsidR="00BA216B" w:rsidRDefault="00BA216B" w:rsidP="00614F98"/>
                    <w:p w14:paraId="3EA813E3" w14:textId="77777777" w:rsidR="00BA216B" w:rsidRDefault="00BA216B" w:rsidP="00614F98"/>
                    <w:p w14:paraId="510FCC32" w14:textId="77777777" w:rsidR="00BA216B" w:rsidRDefault="00BA216B" w:rsidP="00614F98"/>
                    <w:p w14:paraId="6619871C" w14:textId="77777777" w:rsidR="00BA216B" w:rsidRDefault="00BA216B" w:rsidP="00614F98"/>
                    <w:p w14:paraId="7C611B0E" w14:textId="77777777" w:rsidR="00BA216B" w:rsidRDefault="00BA216B" w:rsidP="00614F98"/>
                    <w:p w14:paraId="3457D8C7" w14:textId="77777777" w:rsidR="00BA216B" w:rsidRDefault="00BA216B" w:rsidP="00614F98"/>
                    <w:p w14:paraId="29242B54" w14:textId="77777777" w:rsidR="00BA216B" w:rsidRDefault="00BA216B" w:rsidP="00614F98"/>
                    <w:p w14:paraId="6B9EF19B" w14:textId="77777777" w:rsidR="00BA216B" w:rsidRDefault="00BA216B" w:rsidP="00614F98"/>
                    <w:p w14:paraId="4BA7BB13" w14:textId="77777777" w:rsidR="00BA216B" w:rsidRDefault="00BA216B" w:rsidP="00614F98"/>
                    <w:p w14:paraId="7CC093CD" w14:textId="77777777" w:rsidR="00BA216B" w:rsidRDefault="00BA216B" w:rsidP="00614F98"/>
                    <w:p w14:paraId="02F31FC1" w14:textId="77777777" w:rsidR="00BA216B" w:rsidRDefault="00BA216B" w:rsidP="00614F98"/>
                    <w:p w14:paraId="4415E164" w14:textId="77777777" w:rsidR="00BA216B" w:rsidRDefault="00BA216B" w:rsidP="00614F98"/>
                    <w:p w14:paraId="16748E9A" w14:textId="77777777" w:rsidR="00BA216B" w:rsidRDefault="00BA216B" w:rsidP="00614F98"/>
                    <w:p w14:paraId="108F6930" w14:textId="77777777" w:rsidR="00BA216B" w:rsidRDefault="00BA216B" w:rsidP="00614F98"/>
                    <w:p w14:paraId="68C3159A" w14:textId="77777777" w:rsidR="00BA216B" w:rsidRDefault="00BA216B" w:rsidP="00614F98"/>
                    <w:p w14:paraId="1F209382" w14:textId="77777777" w:rsidR="00BA216B" w:rsidRDefault="00BA216B" w:rsidP="00614F98"/>
                    <w:p w14:paraId="3FC79E8B" w14:textId="77777777" w:rsidR="00BA216B" w:rsidRDefault="00BA216B" w:rsidP="00614F98"/>
                    <w:p w14:paraId="681A1CCD" w14:textId="77777777" w:rsidR="00BA216B" w:rsidRDefault="00BA216B" w:rsidP="00614F98"/>
                    <w:p w14:paraId="4CCFCA4D" w14:textId="77777777" w:rsidR="00BA216B" w:rsidRDefault="00BA216B" w:rsidP="00614F98"/>
                    <w:p w14:paraId="5A90C00A" w14:textId="77777777" w:rsidR="00BA216B" w:rsidRDefault="00BA216B" w:rsidP="00614F98"/>
                    <w:p w14:paraId="7E243830" w14:textId="77777777" w:rsidR="00BA216B" w:rsidRDefault="00BA216B" w:rsidP="00614F98"/>
                    <w:p w14:paraId="4E8C939B" w14:textId="77777777" w:rsidR="00BA216B" w:rsidRDefault="00BA216B" w:rsidP="00614F98"/>
                    <w:p w14:paraId="0207790E" w14:textId="77777777" w:rsidR="00BA216B" w:rsidRDefault="00BA216B" w:rsidP="00614F98"/>
                    <w:p w14:paraId="73BBB618" w14:textId="77777777" w:rsidR="00BA216B" w:rsidRDefault="00BA216B" w:rsidP="00614F98"/>
                    <w:p w14:paraId="0345B6C7" w14:textId="77777777" w:rsidR="00BA216B" w:rsidRDefault="00BA216B" w:rsidP="00614F98"/>
                    <w:p w14:paraId="2481A4AB" w14:textId="77777777" w:rsidR="00BA216B" w:rsidRDefault="00BA216B" w:rsidP="00614F98"/>
                    <w:p w14:paraId="1C970CB1" w14:textId="77777777" w:rsidR="00BA216B" w:rsidRDefault="00BA216B" w:rsidP="00614F98"/>
                    <w:p w14:paraId="69CEA13D" w14:textId="77777777" w:rsidR="00BA216B" w:rsidRDefault="00BA216B" w:rsidP="00614F98"/>
                    <w:p w14:paraId="370C912E" w14:textId="77777777" w:rsidR="00BA216B" w:rsidRDefault="00BA216B" w:rsidP="00614F98"/>
                    <w:p w14:paraId="782A5A63" w14:textId="77777777" w:rsidR="00BA216B" w:rsidRDefault="00BA216B" w:rsidP="00614F98"/>
                    <w:p w14:paraId="0BDA8F83" w14:textId="77777777" w:rsidR="00BA216B" w:rsidRDefault="00BA216B" w:rsidP="00614F98"/>
                    <w:p w14:paraId="5AC05EB1" w14:textId="77777777" w:rsidR="00BA216B" w:rsidRDefault="00BA216B" w:rsidP="00614F98"/>
                    <w:p w14:paraId="20FD9ECB" w14:textId="77777777" w:rsidR="00BA216B" w:rsidRDefault="00BA216B" w:rsidP="00614F98"/>
                    <w:p w14:paraId="3CC19A34" w14:textId="77777777" w:rsidR="00BA216B" w:rsidRDefault="00BA216B" w:rsidP="00614F98"/>
                    <w:p w14:paraId="6A45892A" w14:textId="77777777" w:rsidR="00BA216B" w:rsidRDefault="00BA216B" w:rsidP="00614F98"/>
                    <w:p w14:paraId="08AC0D04" w14:textId="77777777" w:rsidR="00BA216B" w:rsidRDefault="00BA216B" w:rsidP="00614F98"/>
                    <w:p w14:paraId="4B7C167D" w14:textId="77777777" w:rsidR="00BA216B" w:rsidRDefault="00BA216B" w:rsidP="00614F98"/>
                    <w:p w14:paraId="7277908D" w14:textId="77777777" w:rsidR="00BA216B" w:rsidRDefault="00BA216B" w:rsidP="00614F98"/>
                    <w:p w14:paraId="6FF15493" w14:textId="77777777" w:rsidR="00BA216B" w:rsidRDefault="00BA216B" w:rsidP="00614F98"/>
                    <w:p w14:paraId="18468636" w14:textId="77777777" w:rsidR="00BA216B" w:rsidRDefault="00BA216B" w:rsidP="00614F98"/>
                    <w:p w14:paraId="6497945D" w14:textId="77777777" w:rsidR="00BA216B" w:rsidRDefault="00BA216B" w:rsidP="00614F98"/>
                    <w:p w14:paraId="2623B051" w14:textId="77777777" w:rsidR="00BA216B" w:rsidRDefault="00BA216B" w:rsidP="00614F98"/>
                    <w:p w14:paraId="422FE8EB" w14:textId="77777777" w:rsidR="00BA216B" w:rsidRDefault="00BA216B" w:rsidP="00614F98"/>
                    <w:p w14:paraId="430762E0" w14:textId="77777777" w:rsidR="00BA216B" w:rsidRDefault="00BA216B" w:rsidP="00614F98"/>
                    <w:p w14:paraId="0D690D9C" w14:textId="77777777" w:rsidR="00BA216B" w:rsidRDefault="00BA216B" w:rsidP="00614F98"/>
                    <w:p w14:paraId="123BD22C" w14:textId="77777777" w:rsidR="00BA216B" w:rsidRDefault="00BA216B" w:rsidP="00614F98"/>
                    <w:p w14:paraId="1BFA93D0" w14:textId="77777777" w:rsidR="00BA216B" w:rsidRDefault="00BA216B" w:rsidP="00614F98"/>
                    <w:p w14:paraId="77056462" w14:textId="77777777" w:rsidR="00BA216B" w:rsidRDefault="00BA216B" w:rsidP="00614F98"/>
                    <w:p w14:paraId="24E8EAEE" w14:textId="77777777" w:rsidR="00BA216B" w:rsidRDefault="00BA216B" w:rsidP="00614F98"/>
                    <w:p w14:paraId="16897286" w14:textId="77777777" w:rsidR="00BA216B" w:rsidRDefault="00BA216B" w:rsidP="00614F98"/>
                    <w:p w14:paraId="31FB2BCA" w14:textId="77777777" w:rsidR="00BA216B" w:rsidRDefault="00BA216B" w:rsidP="00614F98"/>
                    <w:p w14:paraId="0BCBA533" w14:textId="77777777" w:rsidR="00BA216B" w:rsidRDefault="00BA216B" w:rsidP="00614F98"/>
                    <w:p w14:paraId="1E8D4D93" w14:textId="77777777" w:rsidR="00BA216B" w:rsidRDefault="00BA216B" w:rsidP="00614F98"/>
                    <w:p w14:paraId="2DE5D526" w14:textId="77777777" w:rsidR="00BA216B" w:rsidRDefault="00BA216B" w:rsidP="00614F98"/>
                    <w:p w14:paraId="652ED6FD" w14:textId="77777777" w:rsidR="00BA216B" w:rsidRDefault="00BA216B" w:rsidP="00614F98"/>
                    <w:p w14:paraId="50FA8CFD" w14:textId="77777777" w:rsidR="00BA216B" w:rsidRDefault="00BA216B" w:rsidP="00614F98"/>
                    <w:p w14:paraId="36FFA106" w14:textId="77777777" w:rsidR="00BA216B" w:rsidRDefault="00BA216B" w:rsidP="00614F98"/>
                    <w:p w14:paraId="07D1383A" w14:textId="77777777" w:rsidR="00BA216B" w:rsidRDefault="00BA216B" w:rsidP="00614F98"/>
                    <w:p w14:paraId="0066C2C5" w14:textId="77777777" w:rsidR="00BA216B" w:rsidRDefault="00BA216B" w:rsidP="00614F98"/>
                    <w:p w14:paraId="014AADCD" w14:textId="77777777" w:rsidR="00BA216B" w:rsidRDefault="00BA216B" w:rsidP="00614F98"/>
                    <w:p w14:paraId="28FA47B9" w14:textId="77777777" w:rsidR="00BA216B" w:rsidRDefault="00BA216B" w:rsidP="00614F98"/>
                    <w:p w14:paraId="249E598A" w14:textId="77777777" w:rsidR="00BA216B" w:rsidRDefault="00BA216B" w:rsidP="00614F98"/>
                    <w:p w14:paraId="69DDCD4F" w14:textId="77777777" w:rsidR="00BA216B" w:rsidRDefault="00BA216B" w:rsidP="00614F98"/>
                    <w:p w14:paraId="7D1A4928" w14:textId="77777777" w:rsidR="00BA216B" w:rsidRDefault="00BA216B" w:rsidP="00614F98"/>
                    <w:p w14:paraId="74756E3A" w14:textId="77777777" w:rsidR="00BA216B" w:rsidRDefault="00BA216B" w:rsidP="00614F98"/>
                    <w:p w14:paraId="58129A16" w14:textId="77777777" w:rsidR="00BA216B" w:rsidRDefault="00BA216B" w:rsidP="00614F98"/>
                    <w:p w14:paraId="5CAE10F0" w14:textId="77777777" w:rsidR="00BA216B" w:rsidRDefault="00BA216B" w:rsidP="00614F98"/>
                    <w:p w14:paraId="1CCCA3F4" w14:textId="77777777" w:rsidR="00BA216B" w:rsidRDefault="00BA216B" w:rsidP="00614F98"/>
                    <w:p w14:paraId="71BA762B" w14:textId="77777777" w:rsidR="00BA216B" w:rsidRDefault="00BA216B" w:rsidP="00614F98"/>
                    <w:p w14:paraId="1954481C" w14:textId="77777777" w:rsidR="00BA216B" w:rsidRDefault="00BA216B" w:rsidP="00614F98"/>
                    <w:p w14:paraId="515F10A5" w14:textId="77777777" w:rsidR="00BA216B" w:rsidRDefault="00BA216B" w:rsidP="00614F98"/>
                    <w:p w14:paraId="470E65CE" w14:textId="77777777" w:rsidR="00BA216B" w:rsidRDefault="00BA216B" w:rsidP="00614F98"/>
                    <w:p w14:paraId="0E645DD7" w14:textId="77777777" w:rsidR="00BA216B" w:rsidRDefault="00BA216B" w:rsidP="00614F98"/>
                    <w:p w14:paraId="3B70B7F4" w14:textId="77777777" w:rsidR="00BA216B" w:rsidRDefault="00BA216B" w:rsidP="00614F98"/>
                    <w:p w14:paraId="6E4DE3FB" w14:textId="77777777" w:rsidR="00BA216B" w:rsidRDefault="00BA216B" w:rsidP="00614F98"/>
                    <w:p w14:paraId="3D2FF3F1" w14:textId="77777777" w:rsidR="00BA216B" w:rsidRDefault="00BA216B" w:rsidP="00614F98"/>
                    <w:p w14:paraId="73AE43C8" w14:textId="77777777" w:rsidR="00BA216B" w:rsidRDefault="00BA216B" w:rsidP="00614F98"/>
                    <w:p w14:paraId="7F6B4AAF" w14:textId="77777777" w:rsidR="00BA216B" w:rsidRDefault="00BA216B" w:rsidP="00614F98"/>
                    <w:p w14:paraId="521D25AB" w14:textId="77777777" w:rsidR="00BA216B" w:rsidRDefault="00BA216B" w:rsidP="00614F98"/>
                    <w:p w14:paraId="433AE1F8" w14:textId="77777777" w:rsidR="00BA216B" w:rsidRDefault="00BA216B" w:rsidP="00614F98"/>
                    <w:p w14:paraId="44FBC08F" w14:textId="77777777" w:rsidR="00BA216B" w:rsidRDefault="00BA216B" w:rsidP="00614F98"/>
                    <w:p w14:paraId="09170325" w14:textId="77777777" w:rsidR="00BA216B" w:rsidRDefault="00BA216B" w:rsidP="00614F98"/>
                    <w:p w14:paraId="52E06A12" w14:textId="77777777" w:rsidR="00BA216B" w:rsidRDefault="00BA216B" w:rsidP="00614F98"/>
                    <w:p w14:paraId="06522742" w14:textId="77777777" w:rsidR="00BA216B" w:rsidRDefault="00BA216B" w:rsidP="00614F98"/>
                    <w:p w14:paraId="18B8C5FA" w14:textId="77777777" w:rsidR="00BA216B" w:rsidRDefault="00BA216B" w:rsidP="00614F98"/>
                    <w:p w14:paraId="038FC7BD" w14:textId="77777777" w:rsidR="00BA216B" w:rsidRDefault="00BA216B" w:rsidP="00614F98"/>
                    <w:p w14:paraId="3DEE4ED0" w14:textId="77777777" w:rsidR="00BA216B" w:rsidRDefault="00BA216B" w:rsidP="00614F98"/>
                    <w:p w14:paraId="7A526164" w14:textId="77777777" w:rsidR="00BA216B" w:rsidRDefault="00BA216B" w:rsidP="00614F98"/>
                    <w:p w14:paraId="456F45BE" w14:textId="77777777" w:rsidR="00BA216B" w:rsidRDefault="00BA216B" w:rsidP="00614F98"/>
                    <w:p w14:paraId="58D37326" w14:textId="77777777" w:rsidR="00BA216B" w:rsidRDefault="00BA216B" w:rsidP="00614F98"/>
                    <w:p w14:paraId="42F54C93" w14:textId="77777777" w:rsidR="00BA216B" w:rsidRDefault="00BA216B" w:rsidP="00614F98"/>
                    <w:p w14:paraId="57878016" w14:textId="77777777" w:rsidR="00BA216B" w:rsidRDefault="00BA216B" w:rsidP="00614F98"/>
                    <w:p w14:paraId="0449C049" w14:textId="77777777" w:rsidR="00BA216B" w:rsidRDefault="00BA216B" w:rsidP="00614F98"/>
                    <w:p w14:paraId="1C626067" w14:textId="77777777" w:rsidR="00BA216B" w:rsidRDefault="00BA216B" w:rsidP="00614F98"/>
                    <w:p w14:paraId="05190585" w14:textId="77777777" w:rsidR="00BA216B" w:rsidRDefault="00BA216B" w:rsidP="00614F98"/>
                    <w:p w14:paraId="2BF57857" w14:textId="77777777" w:rsidR="00BA216B" w:rsidRDefault="00BA216B" w:rsidP="00614F98"/>
                    <w:p w14:paraId="03165DDA" w14:textId="77777777" w:rsidR="00BA216B" w:rsidRDefault="00BA216B" w:rsidP="00614F98"/>
                    <w:p w14:paraId="0C1B292C" w14:textId="77777777" w:rsidR="00BA216B" w:rsidRDefault="00BA216B" w:rsidP="00614F98"/>
                    <w:p w14:paraId="09074093" w14:textId="77777777" w:rsidR="00BA216B" w:rsidRDefault="00BA216B" w:rsidP="00614F98"/>
                    <w:p w14:paraId="76450BB9" w14:textId="77777777" w:rsidR="00BA216B" w:rsidRDefault="00BA216B" w:rsidP="00614F98"/>
                    <w:p w14:paraId="51DFC254" w14:textId="77777777" w:rsidR="00BA216B" w:rsidRDefault="00BA216B" w:rsidP="00614F98"/>
                    <w:p w14:paraId="102EE8B6" w14:textId="77777777" w:rsidR="00BA216B" w:rsidRDefault="00BA216B" w:rsidP="00614F98"/>
                    <w:p w14:paraId="72A23993" w14:textId="77777777" w:rsidR="00BA216B" w:rsidRDefault="00BA216B" w:rsidP="00614F98"/>
                    <w:p w14:paraId="5487A3BA" w14:textId="77777777" w:rsidR="00BA216B" w:rsidRDefault="00BA216B" w:rsidP="00614F98"/>
                    <w:p w14:paraId="72A102FD" w14:textId="77777777" w:rsidR="00BA216B" w:rsidRDefault="00BA216B" w:rsidP="00614F98"/>
                    <w:p w14:paraId="25FC9DBF" w14:textId="77777777" w:rsidR="00BA216B" w:rsidRDefault="00BA216B" w:rsidP="00614F98"/>
                    <w:p w14:paraId="673C6959" w14:textId="77777777" w:rsidR="00BA216B" w:rsidRDefault="00BA216B" w:rsidP="00614F98"/>
                    <w:p w14:paraId="13A267AE" w14:textId="77777777" w:rsidR="00BA216B" w:rsidRDefault="00BA216B" w:rsidP="00614F98"/>
                    <w:p w14:paraId="58704AB6" w14:textId="77777777" w:rsidR="00BA216B" w:rsidRDefault="00BA216B" w:rsidP="00614F98"/>
                    <w:p w14:paraId="66EF136A" w14:textId="77777777" w:rsidR="00BA216B" w:rsidRDefault="00BA216B" w:rsidP="00614F98"/>
                    <w:p w14:paraId="7CC8A78A" w14:textId="77777777" w:rsidR="00BA216B" w:rsidRDefault="00BA216B" w:rsidP="00614F98"/>
                    <w:p w14:paraId="38D057C3" w14:textId="77777777" w:rsidR="00BA216B" w:rsidRDefault="00BA216B" w:rsidP="00614F98"/>
                    <w:p w14:paraId="2BC3ACC8" w14:textId="77777777" w:rsidR="00BA216B" w:rsidRDefault="00BA216B" w:rsidP="00614F98"/>
                    <w:p w14:paraId="0CC83F70" w14:textId="77777777" w:rsidR="00BA216B" w:rsidRDefault="00BA216B" w:rsidP="00614F98"/>
                    <w:p w14:paraId="793669CD" w14:textId="77777777" w:rsidR="00BA216B" w:rsidRDefault="00BA216B" w:rsidP="00614F98"/>
                    <w:p w14:paraId="3785CD91" w14:textId="77777777" w:rsidR="00BA216B" w:rsidRDefault="00BA216B" w:rsidP="00614F98"/>
                    <w:p w14:paraId="232C0354" w14:textId="77777777" w:rsidR="00BA216B" w:rsidRDefault="00BA216B" w:rsidP="00614F98"/>
                    <w:p w14:paraId="6A886436" w14:textId="77777777" w:rsidR="00BA216B" w:rsidRDefault="00BA216B" w:rsidP="00614F98"/>
                    <w:p w14:paraId="0D795C63" w14:textId="77777777" w:rsidR="00BA216B" w:rsidRDefault="00BA216B" w:rsidP="00614F98"/>
                    <w:p w14:paraId="03DA039B" w14:textId="77777777" w:rsidR="00BA216B" w:rsidRDefault="00BA216B" w:rsidP="00614F98"/>
                    <w:p w14:paraId="5DC90947" w14:textId="77777777" w:rsidR="00BA216B" w:rsidRDefault="00BA216B" w:rsidP="00614F98"/>
                    <w:p w14:paraId="0475DCF0" w14:textId="77777777" w:rsidR="00BA216B" w:rsidRDefault="00BA216B" w:rsidP="00614F98"/>
                    <w:p w14:paraId="38A98521" w14:textId="77777777" w:rsidR="00BA216B" w:rsidRDefault="00BA216B" w:rsidP="00614F98"/>
                    <w:p w14:paraId="5A6527B1" w14:textId="77777777" w:rsidR="00BA216B" w:rsidRDefault="00BA216B" w:rsidP="00614F98"/>
                    <w:p w14:paraId="75B08FEF" w14:textId="77777777" w:rsidR="00BA216B" w:rsidRDefault="00BA216B" w:rsidP="00614F98"/>
                    <w:p w14:paraId="118EAD7A" w14:textId="77777777" w:rsidR="00BA216B" w:rsidRDefault="00BA216B" w:rsidP="00614F98"/>
                    <w:p w14:paraId="29A1D94B" w14:textId="77777777" w:rsidR="00BA216B" w:rsidRDefault="00BA216B" w:rsidP="00614F98"/>
                    <w:p w14:paraId="4119E006" w14:textId="77777777" w:rsidR="00BA216B" w:rsidRDefault="00BA216B" w:rsidP="00614F98"/>
                    <w:p w14:paraId="18B40E7D" w14:textId="77777777" w:rsidR="00BA216B" w:rsidRDefault="00BA216B" w:rsidP="00614F98"/>
                    <w:p w14:paraId="4E9C8FC0" w14:textId="77777777" w:rsidR="00BA216B" w:rsidRDefault="00BA216B" w:rsidP="00614F98"/>
                    <w:p w14:paraId="67439762" w14:textId="77777777" w:rsidR="00BA216B" w:rsidRDefault="00BA216B" w:rsidP="00614F98"/>
                    <w:p w14:paraId="27137441" w14:textId="77777777" w:rsidR="00BA216B" w:rsidRDefault="00BA216B" w:rsidP="00614F98"/>
                    <w:p w14:paraId="305F9970" w14:textId="77777777" w:rsidR="00BA216B" w:rsidRDefault="00BA216B" w:rsidP="00614F98"/>
                    <w:p w14:paraId="5E8E1D86" w14:textId="77777777" w:rsidR="00BA216B" w:rsidRDefault="00BA216B" w:rsidP="00614F98"/>
                    <w:p w14:paraId="0D0F9498" w14:textId="77777777" w:rsidR="00BA216B" w:rsidRDefault="00BA216B" w:rsidP="00614F98"/>
                    <w:p w14:paraId="29C448D0" w14:textId="77777777" w:rsidR="00BA216B" w:rsidRDefault="00BA216B" w:rsidP="00614F98"/>
                    <w:p w14:paraId="6A2A12E0" w14:textId="77777777" w:rsidR="00BA216B" w:rsidRDefault="00BA216B" w:rsidP="00614F98"/>
                    <w:p w14:paraId="6B2307DE" w14:textId="77777777" w:rsidR="00BA216B" w:rsidRDefault="00BA216B" w:rsidP="00614F98"/>
                    <w:p w14:paraId="39F1D073" w14:textId="77777777" w:rsidR="00BA216B" w:rsidRDefault="00BA216B" w:rsidP="00614F98"/>
                    <w:p w14:paraId="0CD6AEE9" w14:textId="77777777" w:rsidR="00BA216B" w:rsidRDefault="00BA216B" w:rsidP="00614F98"/>
                    <w:p w14:paraId="2300E009" w14:textId="77777777" w:rsidR="00BA216B" w:rsidRDefault="00BA216B" w:rsidP="00614F98"/>
                    <w:p w14:paraId="739F865E" w14:textId="77777777" w:rsidR="00BA216B" w:rsidRDefault="00BA216B" w:rsidP="00614F98"/>
                    <w:p w14:paraId="49F2C0D4" w14:textId="77777777" w:rsidR="00BA216B" w:rsidRDefault="00BA216B" w:rsidP="00614F98"/>
                    <w:p w14:paraId="00DC6873" w14:textId="77777777" w:rsidR="00BA216B" w:rsidRDefault="00BA216B" w:rsidP="00614F98"/>
                    <w:p w14:paraId="229FB8AE" w14:textId="77777777" w:rsidR="00BA216B" w:rsidRDefault="00BA216B" w:rsidP="00614F98"/>
                    <w:p w14:paraId="647CA7D4" w14:textId="77777777" w:rsidR="00BA216B" w:rsidRDefault="00BA216B" w:rsidP="00614F98"/>
                    <w:p w14:paraId="1D3F5356" w14:textId="77777777" w:rsidR="00BA216B" w:rsidRDefault="00BA216B" w:rsidP="00614F98"/>
                    <w:p w14:paraId="216CC7D6" w14:textId="77777777" w:rsidR="00BA216B" w:rsidRDefault="00BA216B" w:rsidP="00614F98"/>
                    <w:p w14:paraId="653B1C0E" w14:textId="77777777" w:rsidR="00BA216B" w:rsidRDefault="00BA216B" w:rsidP="00614F98"/>
                    <w:p w14:paraId="27B03195" w14:textId="77777777" w:rsidR="00BA216B" w:rsidRDefault="00BA216B" w:rsidP="00614F98"/>
                    <w:p w14:paraId="2D6AFB92" w14:textId="77777777" w:rsidR="00BA216B" w:rsidRDefault="00BA216B" w:rsidP="00614F98"/>
                    <w:p w14:paraId="7C41CCBA" w14:textId="77777777" w:rsidR="00BA216B" w:rsidRDefault="00BA216B" w:rsidP="00614F98"/>
                    <w:p w14:paraId="035800B9" w14:textId="77777777" w:rsidR="00BA216B" w:rsidRDefault="00BA216B" w:rsidP="00614F98"/>
                    <w:p w14:paraId="62206424" w14:textId="77777777" w:rsidR="00BA216B" w:rsidRDefault="00BA216B" w:rsidP="00614F98"/>
                    <w:p w14:paraId="0FAE95FE" w14:textId="77777777" w:rsidR="00BA216B" w:rsidRDefault="00BA216B" w:rsidP="00614F98"/>
                    <w:p w14:paraId="37BCEDBE" w14:textId="77777777" w:rsidR="00BA216B" w:rsidRDefault="00BA216B" w:rsidP="00614F98"/>
                    <w:p w14:paraId="65F95BE7" w14:textId="77777777" w:rsidR="00BA216B" w:rsidRDefault="00BA216B" w:rsidP="00614F98"/>
                    <w:p w14:paraId="2A478A81" w14:textId="77777777" w:rsidR="00BA216B" w:rsidRDefault="00BA216B" w:rsidP="00614F98"/>
                    <w:p w14:paraId="15994BAF" w14:textId="77777777" w:rsidR="00BA216B" w:rsidRDefault="00BA216B" w:rsidP="00614F98"/>
                    <w:p w14:paraId="34F943BA" w14:textId="77777777" w:rsidR="00BA216B" w:rsidRDefault="00BA216B" w:rsidP="00614F98"/>
                    <w:p w14:paraId="59A81787" w14:textId="77777777" w:rsidR="00BA216B" w:rsidRDefault="00BA216B" w:rsidP="00614F98"/>
                    <w:p w14:paraId="209B7188" w14:textId="77777777" w:rsidR="00BA216B" w:rsidRDefault="00BA216B" w:rsidP="00614F98"/>
                    <w:p w14:paraId="065F3FEF" w14:textId="77777777" w:rsidR="00BA216B" w:rsidRDefault="00BA216B" w:rsidP="00614F98"/>
                    <w:p w14:paraId="0F2458EB" w14:textId="77777777" w:rsidR="00BA216B" w:rsidRDefault="00BA216B" w:rsidP="00614F98"/>
                    <w:p w14:paraId="0073DF7B" w14:textId="77777777" w:rsidR="00BA216B" w:rsidRDefault="00BA216B" w:rsidP="00614F98"/>
                    <w:p w14:paraId="78511652" w14:textId="77777777" w:rsidR="00BA216B" w:rsidRDefault="00BA216B" w:rsidP="00614F98"/>
                    <w:p w14:paraId="59D2412C" w14:textId="77777777" w:rsidR="00BA216B" w:rsidRDefault="00BA216B" w:rsidP="00614F98"/>
                    <w:p w14:paraId="721B2440" w14:textId="77777777" w:rsidR="00BA216B" w:rsidRDefault="00BA216B" w:rsidP="00614F98"/>
                    <w:p w14:paraId="164AA157" w14:textId="77777777" w:rsidR="00BA216B" w:rsidRDefault="00BA216B" w:rsidP="00614F98"/>
                    <w:p w14:paraId="481C4445" w14:textId="77777777" w:rsidR="00BA216B" w:rsidRDefault="00BA216B" w:rsidP="00614F98"/>
                    <w:p w14:paraId="7F73F7B5" w14:textId="77777777" w:rsidR="00BA216B" w:rsidRDefault="00BA216B" w:rsidP="00614F98"/>
                    <w:p w14:paraId="1EF2E97F" w14:textId="77777777" w:rsidR="00BA216B" w:rsidRDefault="00BA216B" w:rsidP="00614F98"/>
                    <w:p w14:paraId="67F461A9" w14:textId="77777777" w:rsidR="00BA216B" w:rsidRDefault="00BA216B" w:rsidP="00614F98"/>
                    <w:p w14:paraId="255376E6" w14:textId="77777777" w:rsidR="00BA216B" w:rsidRDefault="00BA216B" w:rsidP="00614F98"/>
                    <w:p w14:paraId="0E051B9E" w14:textId="77777777" w:rsidR="00BA216B" w:rsidRDefault="00BA216B" w:rsidP="00614F98"/>
                    <w:p w14:paraId="75012981" w14:textId="77777777" w:rsidR="00BA216B" w:rsidRDefault="00BA216B" w:rsidP="00614F98"/>
                    <w:p w14:paraId="48A2210A" w14:textId="77777777" w:rsidR="00BA216B" w:rsidRDefault="00BA216B" w:rsidP="00614F98"/>
                    <w:p w14:paraId="0EDA5B1F" w14:textId="77777777" w:rsidR="00BA216B" w:rsidRDefault="00BA216B" w:rsidP="00614F98"/>
                    <w:p w14:paraId="69E6699C" w14:textId="77777777" w:rsidR="00BA216B" w:rsidRDefault="00BA216B" w:rsidP="00614F98"/>
                    <w:p w14:paraId="476E6C19" w14:textId="77777777" w:rsidR="00BA216B" w:rsidRDefault="00BA216B" w:rsidP="00614F98"/>
                    <w:p w14:paraId="7235E088" w14:textId="77777777" w:rsidR="00BA216B" w:rsidRDefault="00BA216B" w:rsidP="00614F98"/>
                    <w:p w14:paraId="17F3BF5D" w14:textId="77777777" w:rsidR="00BA216B" w:rsidRDefault="00BA216B" w:rsidP="00614F98"/>
                    <w:p w14:paraId="7D01134C" w14:textId="77777777" w:rsidR="00BA216B" w:rsidRDefault="00BA216B" w:rsidP="00614F98"/>
                    <w:p w14:paraId="2D4E3383" w14:textId="77777777" w:rsidR="00BA216B" w:rsidRDefault="00BA216B" w:rsidP="00614F98"/>
                    <w:p w14:paraId="2C1AE775" w14:textId="77777777" w:rsidR="00BA216B" w:rsidRDefault="00BA216B" w:rsidP="00614F98"/>
                    <w:p w14:paraId="1F2E3631" w14:textId="77777777" w:rsidR="00BA216B" w:rsidRDefault="00BA216B" w:rsidP="00614F98"/>
                    <w:p w14:paraId="4AE1C29A" w14:textId="77777777" w:rsidR="00BA216B" w:rsidRDefault="00BA216B" w:rsidP="00614F98"/>
                    <w:p w14:paraId="51F36EC0" w14:textId="77777777" w:rsidR="00BA216B" w:rsidRDefault="00BA216B" w:rsidP="00614F98"/>
                    <w:p w14:paraId="02ECAFAB" w14:textId="77777777" w:rsidR="00BA216B" w:rsidRDefault="00BA216B" w:rsidP="00614F98"/>
                    <w:p w14:paraId="4D1BE685" w14:textId="77777777" w:rsidR="00BA216B" w:rsidRDefault="00BA216B" w:rsidP="00614F98"/>
                    <w:p w14:paraId="42676D63" w14:textId="77777777" w:rsidR="00BA216B" w:rsidRDefault="00BA216B" w:rsidP="00614F98"/>
                    <w:p w14:paraId="14DC3D1E" w14:textId="77777777" w:rsidR="00BA216B" w:rsidRDefault="00BA216B" w:rsidP="00614F98"/>
                    <w:p w14:paraId="60216CAE" w14:textId="77777777" w:rsidR="00BA216B" w:rsidRDefault="00BA216B" w:rsidP="00614F98"/>
                    <w:p w14:paraId="7D5345AB" w14:textId="77777777" w:rsidR="00BA216B" w:rsidRDefault="00BA216B" w:rsidP="00614F98"/>
                    <w:p w14:paraId="7EA4B7FD" w14:textId="77777777" w:rsidR="00BA216B" w:rsidRDefault="00BA216B" w:rsidP="00614F98"/>
                    <w:p w14:paraId="10336351" w14:textId="77777777" w:rsidR="00BA216B" w:rsidRDefault="00BA216B" w:rsidP="00614F98"/>
                    <w:p w14:paraId="1E75DE63" w14:textId="77777777" w:rsidR="00BA216B" w:rsidRDefault="00BA216B" w:rsidP="00614F98"/>
                    <w:p w14:paraId="2AE14C24" w14:textId="77777777" w:rsidR="00BA216B" w:rsidRDefault="00BA216B" w:rsidP="00614F98"/>
                    <w:p w14:paraId="2032C231" w14:textId="77777777" w:rsidR="00BA216B" w:rsidRDefault="00BA216B" w:rsidP="00614F98"/>
                    <w:p w14:paraId="5650A5B8" w14:textId="77777777" w:rsidR="00BA216B" w:rsidRDefault="00BA216B" w:rsidP="00614F98"/>
                    <w:p w14:paraId="6EF26E77" w14:textId="77777777" w:rsidR="00BA216B" w:rsidRDefault="00BA216B" w:rsidP="00614F98"/>
                    <w:p w14:paraId="6584B746" w14:textId="77777777" w:rsidR="00BA216B" w:rsidRDefault="00BA216B" w:rsidP="00614F98"/>
                    <w:p w14:paraId="2F77F5F0" w14:textId="77777777" w:rsidR="00BA216B" w:rsidRDefault="00BA216B" w:rsidP="00614F98"/>
                    <w:p w14:paraId="2822B52E" w14:textId="77777777" w:rsidR="00BA216B" w:rsidRDefault="00BA216B" w:rsidP="00614F98"/>
                    <w:p w14:paraId="568D7A01" w14:textId="77777777" w:rsidR="00BA216B" w:rsidRDefault="00BA216B" w:rsidP="00614F98"/>
                    <w:p w14:paraId="0C8E5F78" w14:textId="77777777" w:rsidR="00BA216B" w:rsidRDefault="00BA216B" w:rsidP="00614F98"/>
                    <w:p w14:paraId="4CF12FAC" w14:textId="77777777" w:rsidR="00BA216B" w:rsidRDefault="00BA216B" w:rsidP="00614F98"/>
                    <w:p w14:paraId="5BBEB259" w14:textId="77777777" w:rsidR="00BA216B" w:rsidRDefault="00BA216B" w:rsidP="00614F98"/>
                    <w:p w14:paraId="3DCCEA82" w14:textId="77777777" w:rsidR="00BA216B" w:rsidRDefault="00BA216B" w:rsidP="00614F98"/>
                    <w:p w14:paraId="794D3F76" w14:textId="77777777" w:rsidR="00BA216B" w:rsidRDefault="00BA216B" w:rsidP="00614F98"/>
                    <w:p w14:paraId="23888196" w14:textId="77777777" w:rsidR="00BA216B" w:rsidRDefault="00BA216B" w:rsidP="00614F98"/>
                    <w:p w14:paraId="46E02ABD" w14:textId="77777777" w:rsidR="00BA216B" w:rsidRDefault="00BA216B" w:rsidP="00614F98"/>
                    <w:p w14:paraId="20D466EF" w14:textId="77777777" w:rsidR="00BA216B" w:rsidRDefault="00BA216B" w:rsidP="00614F98"/>
                    <w:p w14:paraId="0F7DA33D" w14:textId="77777777" w:rsidR="00BA216B" w:rsidRDefault="00BA216B" w:rsidP="00614F98"/>
                    <w:p w14:paraId="61EC086A" w14:textId="77777777" w:rsidR="00BA216B" w:rsidRDefault="00BA216B" w:rsidP="00614F98"/>
                    <w:p w14:paraId="370BBF9F" w14:textId="77777777" w:rsidR="00BA216B" w:rsidRDefault="00BA216B" w:rsidP="00614F98"/>
                    <w:p w14:paraId="58C30CEE" w14:textId="77777777" w:rsidR="00BA216B" w:rsidRDefault="00BA216B" w:rsidP="00614F98"/>
                    <w:p w14:paraId="4DD3DBF4" w14:textId="77777777" w:rsidR="00BA216B" w:rsidRDefault="00BA216B" w:rsidP="00614F98"/>
                    <w:p w14:paraId="53AA0325" w14:textId="77777777" w:rsidR="00BA216B" w:rsidRDefault="00BA216B" w:rsidP="00614F98"/>
                    <w:p w14:paraId="3C4784AC" w14:textId="77777777" w:rsidR="00BA216B" w:rsidRDefault="00BA216B" w:rsidP="00614F98"/>
                    <w:p w14:paraId="1EB99959" w14:textId="77777777" w:rsidR="00BA216B" w:rsidRDefault="00BA216B" w:rsidP="00614F98"/>
                    <w:p w14:paraId="513C9D29" w14:textId="77777777" w:rsidR="00BA216B" w:rsidRDefault="00BA216B" w:rsidP="00614F98"/>
                    <w:p w14:paraId="1D65FFB8" w14:textId="77777777" w:rsidR="00BA216B" w:rsidRDefault="00BA216B" w:rsidP="00614F98"/>
                    <w:p w14:paraId="6D0FF6CE" w14:textId="77777777" w:rsidR="00BA216B" w:rsidRDefault="00BA216B" w:rsidP="00614F98"/>
                    <w:p w14:paraId="187C292F" w14:textId="77777777" w:rsidR="00BA216B" w:rsidRDefault="00BA216B" w:rsidP="00614F98"/>
                    <w:p w14:paraId="6E44BCB9" w14:textId="77777777" w:rsidR="00BA216B" w:rsidRDefault="00BA216B" w:rsidP="00614F98"/>
                    <w:p w14:paraId="5E08FE71" w14:textId="77777777" w:rsidR="00BA216B" w:rsidRDefault="00BA216B" w:rsidP="00614F98"/>
                    <w:p w14:paraId="1A160AFF" w14:textId="77777777" w:rsidR="00BA216B" w:rsidRDefault="00BA216B" w:rsidP="00614F98"/>
                    <w:p w14:paraId="5AB09939" w14:textId="77777777" w:rsidR="00BA216B" w:rsidRDefault="00BA216B" w:rsidP="00614F98"/>
                    <w:p w14:paraId="43F30F93" w14:textId="77777777" w:rsidR="00BA216B" w:rsidRDefault="00BA216B" w:rsidP="00614F98"/>
                    <w:p w14:paraId="5EA95B82" w14:textId="77777777" w:rsidR="00BA216B" w:rsidRDefault="00BA216B" w:rsidP="00614F98"/>
                    <w:p w14:paraId="222873A7" w14:textId="77777777" w:rsidR="00BA216B" w:rsidRDefault="00BA216B" w:rsidP="00614F98"/>
                    <w:p w14:paraId="04E996F4" w14:textId="77777777" w:rsidR="00BA216B" w:rsidRDefault="00BA216B" w:rsidP="00614F98"/>
                    <w:p w14:paraId="1050B47C" w14:textId="77777777" w:rsidR="00BA216B" w:rsidRDefault="00BA216B" w:rsidP="00614F98"/>
                    <w:p w14:paraId="0328A21D" w14:textId="77777777" w:rsidR="00BA216B" w:rsidRDefault="00BA216B" w:rsidP="00614F98"/>
                    <w:p w14:paraId="48DFD454" w14:textId="77777777" w:rsidR="00BA216B" w:rsidRDefault="00BA216B" w:rsidP="00614F98"/>
                    <w:p w14:paraId="4DE17149" w14:textId="77777777" w:rsidR="00BA216B" w:rsidRDefault="00BA216B" w:rsidP="00614F98"/>
                    <w:p w14:paraId="5CC3D509" w14:textId="77777777" w:rsidR="00BA216B" w:rsidRDefault="00BA216B" w:rsidP="00614F98"/>
                    <w:p w14:paraId="5FD09A1A" w14:textId="77777777" w:rsidR="00BA216B" w:rsidRDefault="00BA216B" w:rsidP="00614F98"/>
                    <w:p w14:paraId="60B4BD7F" w14:textId="77777777" w:rsidR="00BA216B" w:rsidRDefault="00BA216B" w:rsidP="00614F98"/>
                    <w:p w14:paraId="10D69A1D" w14:textId="77777777" w:rsidR="00BA216B" w:rsidRDefault="00BA216B" w:rsidP="00614F98"/>
                    <w:p w14:paraId="13E3105F" w14:textId="77777777" w:rsidR="00BA216B" w:rsidRDefault="00BA216B" w:rsidP="00614F98"/>
                    <w:p w14:paraId="08F7CB15" w14:textId="77777777" w:rsidR="00BA216B" w:rsidRDefault="00BA216B" w:rsidP="00614F98"/>
                    <w:p w14:paraId="25368B72" w14:textId="77777777" w:rsidR="00BA216B" w:rsidRDefault="00BA216B" w:rsidP="00614F98"/>
                    <w:p w14:paraId="38904B56" w14:textId="77777777" w:rsidR="00BA216B" w:rsidRDefault="00BA216B" w:rsidP="00614F98"/>
                    <w:p w14:paraId="12A7018E" w14:textId="77777777" w:rsidR="00BA216B" w:rsidRDefault="00BA216B" w:rsidP="00614F98"/>
                    <w:p w14:paraId="2BF359DD" w14:textId="77777777" w:rsidR="00BA216B" w:rsidRDefault="00BA216B" w:rsidP="00614F98"/>
                    <w:p w14:paraId="31CB2C62" w14:textId="77777777" w:rsidR="00BA216B" w:rsidRDefault="00BA216B" w:rsidP="00614F98"/>
                    <w:p w14:paraId="5A726ED0" w14:textId="77777777" w:rsidR="00BA216B" w:rsidRDefault="00BA216B" w:rsidP="00614F98"/>
                    <w:p w14:paraId="7311F8C7" w14:textId="77777777" w:rsidR="00BA216B" w:rsidRDefault="00BA216B" w:rsidP="00614F98"/>
                    <w:p w14:paraId="1381D49F" w14:textId="77777777" w:rsidR="00BA216B" w:rsidRDefault="00BA216B" w:rsidP="00614F98"/>
                    <w:p w14:paraId="76C681A5" w14:textId="77777777" w:rsidR="00BA216B" w:rsidRDefault="00BA216B" w:rsidP="00614F98"/>
                    <w:p w14:paraId="38688563" w14:textId="77777777" w:rsidR="00BA216B" w:rsidRDefault="00BA216B" w:rsidP="00614F98"/>
                    <w:p w14:paraId="1CD1F6EA" w14:textId="77777777" w:rsidR="00BA216B" w:rsidRDefault="00BA216B" w:rsidP="00614F98"/>
                    <w:p w14:paraId="3DFA4194" w14:textId="77777777" w:rsidR="00BA216B" w:rsidRDefault="00BA216B" w:rsidP="00614F98"/>
                    <w:p w14:paraId="44B2AB0C" w14:textId="77777777" w:rsidR="00BA216B" w:rsidRDefault="00BA216B" w:rsidP="00614F98"/>
                    <w:p w14:paraId="1558D4DD" w14:textId="77777777" w:rsidR="00BA216B" w:rsidRDefault="00BA216B" w:rsidP="00614F98"/>
                    <w:p w14:paraId="0BEACC2C" w14:textId="77777777" w:rsidR="00BA216B" w:rsidRDefault="00BA216B" w:rsidP="00614F98"/>
                    <w:p w14:paraId="49A77C11" w14:textId="77777777" w:rsidR="00BA216B" w:rsidRDefault="00BA216B" w:rsidP="00614F98"/>
                    <w:p w14:paraId="394F67FA" w14:textId="77777777" w:rsidR="00BA216B" w:rsidRDefault="00BA216B" w:rsidP="00614F98"/>
                    <w:p w14:paraId="3654A675" w14:textId="77777777" w:rsidR="00BA216B" w:rsidRDefault="00BA216B" w:rsidP="00614F98"/>
                    <w:p w14:paraId="688298AA" w14:textId="77777777" w:rsidR="00BA216B" w:rsidRDefault="00BA216B" w:rsidP="00614F98"/>
                    <w:p w14:paraId="75279A81" w14:textId="77777777" w:rsidR="00BA216B" w:rsidRDefault="00BA216B" w:rsidP="00614F98"/>
                    <w:p w14:paraId="0B5F4486" w14:textId="77777777" w:rsidR="00BA216B" w:rsidRDefault="00BA216B" w:rsidP="00614F98"/>
                    <w:p w14:paraId="60D46D51" w14:textId="77777777" w:rsidR="00BA216B" w:rsidRDefault="00BA216B" w:rsidP="00614F98"/>
                    <w:p w14:paraId="5072B5CF" w14:textId="77777777" w:rsidR="00BA216B" w:rsidRDefault="00BA216B" w:rsidP="00614F98"/>
                    <w:p w14:paraId="5BB5A9ED" w14:textId="77777777" w:rsidR="00BA216B" w:rsidRDefault="00BA216B" w:rsidP="00614F98"/>
                    <w:p w14:paraId="6344E03B" w14:textId="77777777" w:rsidR="00BA216B" w:rsidRDefault="00BA216B" w:rsidP="00614F98"/>
                    <w:p w14:paraId="645B304B" w14:textId="77777777" w:rsidR="00BA216B" w:rsidRDefault="00BA216B" w:rsidP="00614F98"/>
                    <w:p w14:paraId="19588690" w14:textId="77777777" w:rsidR="00BA216B" w:rsidRDefault="00BA216B" w:rsidP="00614F98"/>
                    <w:p w14:paraId="742F0991" w14:textId="77777777" w:rsidR="00BA216B" w:rsidRDefault="00BA216B" w:rsidP="00614F98"/>
                    <w:p w14:paraId="4B8EF5EA" w14:textId="77777777" w:rsidR="00BA216B" w:rsidRDefault="00BA216B" w:rsidP="00614F98"/>
                    <w:p w14:paraId="467CDDC3" w14:textId="77777777" w:rsidR="00BA216B" w:rsidRDefault="00BA216B" w:rsidP="00614F98"/>
                    <w:p w14:paraId="3F544DD1" w14:textId="77777777" w:rsidR="00BA216B" w:rsidRDefault="00BA216B" w:rsidP="00614F98"/>
                    <w:p w14:paraId="203A2BCF" w14:textId="77777777" w:rsidR="00BA216B" w:rsidRDefault="00BA216B" w:rsidP="00614F98"/>
                    <w:p w14:paraId="72AF78B7" w14:textId="77777777" w:rsidR="00BA216B" w:rsidRDefault="00BA216B" w:rsidP="00614F98"/>
                    <w:p w14:paraId="50B7007C" w14:textId="77777777" w:rsidR="00BA216B" w:rsidRDefault="00BA216B" w:rsidP="00614F98"/>
                    <w:p w14:paraId="179A8691" w14:textId="77777777" w:rsidR="00BA216B" w:rsidRDefault="00BA216B" w:rsidP="00614F98"/>
                    <w:p w14:paraId="1E292346" w14:textId="77777777" w:rsidR="00BA216B" w:rsidRDefault="00BA216B" w:rsidP="00614F98"/>
                    <w:p w14:paraId="2B3AE98E" w14:textId="77777777" w:rsidR="00BA216B" w:rsidRDefault="00BA216B" w:rsidP="00614F98"/>
                    <w:p w14:paraId="0E1EBE1C" w14:textId="77777777" w:rsidR="00BA216B" w:rsidRDefault="00BA216B" w:rsidP="00614F98"/>
                    <w:p w14:paraId="4C7003A0" w14:textId="77777777" w:rsidR="00BA216B" w:rsidRDefault="00BA216B" w:rsidP="00614F98"/>
                    <w:p w14:paraId="0047E799" w14:textId="77777777" w:rsidR="00BA216B" w:rsidRDefault="00BA216B" w:rsidP="00614F98"/>
                    <w:p w14:paraId="618C7D38" w14:textId="77777777" w:rsidR="00BA216B" w:rsidRDefault="00BA216B" w:rsidP="00614F98"/>
                    <w:p w14:paraId="65ACC6BA" w14:textId="77777777" w:rsidR="00BA216B" w:rsidRDefault="00BA216B" w:rsidP="00614F98"/>
                    <w:p w14:paraId="3050BFB0" w14:textId="77777777" w:rsidR="00BA216B" w:rsidRDefault="00BA216B" w:rsidP="00614F98"/>
                    <w:p w14:paraId="24D68EEB" w14:textId="77777777" w:rsidR="00BA216B" w:rsidRDefault="00BA216B" w:rsidP="00614F98"/>
                    <w:p w14:paraId="563587E4" w14:textId="77777777" w:rsidR="00BA216B" w:rsidRDefault="00BA216B" w:rsidP="00614F98"/>
                    <w:p w14:paraId="5EAB0A58" w14:textId="77777777" w:rsidR="00BA216B" w:rsidRDefault="00BA216B" w:rsidP="00614F98"/>
                    <w:p w14:paraId="62B8CDF9" w14:textId="77777777" w:rsidR="00BA216B" w:rsidRDefault="00BA216B" w:rsidP="00614F98"/>
                    <w:p w14:paraId="66C2BAE5" w14:textId="77777777" w:rsidR="00BA216B" w:rsidRDefault="00BA216B" w:rsidP="00614F98"/>
                    <w:p w14:paraId="5788E38B" w14:textId="77777777" w:rsidR="00BA216B" w:rsidRDefault="00BA216B" w:rsidP="00614F98"/>
                    <w:p w14:paraId="398E2B1B" w14:textId="77777777" w:rsidR="00BA216B" w:rsidRDefault="00BA216B" w:rsidP="00614F98"/>
                    <w:p w14:paraId="1E187BF5" w14:textId="77777777" w:rsidR="00BA216B" w:rsidRDefault="00BA216B" w:rsidP="00614F98"/>
                    <w:p w14:paraId="2C5834FB" w14:textId="77777777" w:rsidR="00BA216B" w:rsidRDefault="00BA216B" w:rsidP="00614F98"/>
                    <w:p w14:paraId="4EF545E4" w14:textId="77777777" w:rsidR="00BA216B" w:rsidRDefault="00BA216B" w:rsidP="00614F98"/>
                    <w:p w14:paraId="32872B53" w14:textId="77777777" w:rsidR="00BA216B" w:rsidRDefault="00BA216B" w:rsidP="00614F98"/>
                    <w:p w14:paraId="0695CD6C" w14:textId="77777777" w:rsidR="00BA216B" w:rsidRDefault="00BA216B" w:rsidP="00614F98"/>
                    <w:p w14:paraId="3BF6598A" w14:textId="77777777" w:rsidR="00BA216B" w:rsidRDefault="00BA216B" w:rsidP="00614F98"/>
                    <w:p w14:paraId="74D5CA89" w14:textId="77777777" w:rsidR="00BA216B" w:rsidRDefault="00BA216B" w:rsidP="00614F98"/>
                    <w:p w14:paraId="48C7EDF1" w14:textId="77777777" w:rsidR="00BA216B" w:rsidRDefault="00BA216B" w:rsidP="00614F98"/>
                    <w:p w14:paraId="39002046" w14:textId="77777777" w:rsidR="00BA216B" w:rsidRDefault="00BA216B" w:rsidP="00614F98"/>
                    <w:p w14:paraId="54E30295" w14:textId="77777777" w:rsidR="00BA216B" w:rsidRDefault="00BA216B" w:rsidP="00614F98"/>
                    <w:p w14:paraId="23E6F036" w14:textId="77777777" w:rsidR="00BA216B" w:rsidRDefault="00BA216B" w:rsidP="00614F98"/>
                    <w:p w14:paraId="6D9A188A" w14:textId="77777777" w:rsidR="00BA216B" w:rsidRDefault="00BA216B" w:rsidP="00614F98"/>
                    <w:p w14:paraId="4BAC4691" w14:textId="77777777" w:rsidR="00BA216B" w:rsidRDefault="00BA216B" w:rsidP="00614F98"/>
                    <w:p w14:paraId="2B1BF9D3" w14:textId="77777777" w:rsidR="00BA216B" w:rsidRDefault="00BA216B" w:rsidP="00614F98"/>
                    <w:p w14:paraId="6B4BE2A0" w14:textId="77777777" w:rsidR="00BA216B" w:rsidRDefault="00BA216B" w:rsidP="00614F98"/>
                    <w:p w14:paraId="5941FF32" w14:textId="77777777" w:rsidR="00BA216B" w:rsidRDefault="00BA216B" w:rsidP="00614F98"/>
                    <w:p w14:paraId="53E810BB" w14:textId="77777777" w:rsidR="00BA216B" w:rsidRDefault="00BA216B" w:rsidP="00614F98"/>
                    <w:p w14:paraId="08D6C189" w14:textId="77777777" w:rsidR="00BA216B" w:rsidRDefault="00BA216B" w:rsidP="00614F98"/>
                    <w:p w14:paraId="31CB51F4" w14:textId="77777777" w:rsidR="00BA216B" w:rsidRDefault="00BA216B" w:rsidP="00614F98"/>
                    <w:p w14:paraId="6013C56C" w14:textId="77777777" w:rsidR="00BA216B" w:rsidRDefault="00BA216B" w:rsidP="00614F98"/>
                    <w:p w14:paraId="71899A85" w14:textId="77777777" w:rsidR="00BA216B" w:rsidRDefault="00BA216B" w:rsidP="00614F98"/>
                    <w:p w14:paraId="46F9DBCC" w14:textId="77777777" w:rsidR="00BA216B" w:rsidRDefault="00BA216B" w:rsidP="00614F98"/>
                    <w:p w14:paraId="7A720822" w14:textId="77777777" w:rsidR="00BA216B" w:rsidRDefault="00BA216B" w:rsidP="00614F98"/>
                    <w:p w14:paraId="03AEF731" w14:textId="77777777" w:rsidR="00BA216B" w:rsidRDefault="00BA216B" w:rsidP="00614F98"/>
                    <w:p w14:paraId="6A4DC992" w14:textId="77777777" w:rsidR="00BA216B" w:rsidRDefault="00BA216B" w:rsidP="00614F98"/>
                    <w:p w14:paraId="453ADDC6" w14:textId="77777777" w:rsidR="00BA216B" w:rsidRDefault="00BA216B" w:rsidP="00614F98"/>
                    <w:p w14:paraId="7E5AD8CE" w14:textId="77777777" w:rsidR="00BA216B" w:rsidRDefault="00BA216B" w:rsidP="00614F98"/>
                    <w:p w14:paraId="7E3C5BE8" w14:textId="77777777" w:rsidR="00BA216B" w:rsidRDefault="00BA216B" w:rsidP="00614F98"/>
                    <w:p w14:paraId="6C9EC3E5" w14:textId="77777777" w:rsidR="00BA216B" w:rsidRDefault="00BA216B" w:rsidP="00614F98"/>
                    <w:p w14:paraId="21CE28B2" w14:textId="77777777" w:rsidR="00BA216B" w:rsidRDefault="00BA216B" w:rsidP="00614F98"/>
                    <w:p w14:paraId="7CFBFBEB" w14:textId="77777777" w:rsidR="00BA216B" w:rsidRDefault="00BA216B" w:rsidP="00614F98"/>
                    <w:p w14:paraId="69FC5C9B" w14:textId="77777777" w:rsidR="00BA216B" w:rsidRDefault="00BA216B" w:rsidP="00614F98"/>
                    <w:p w14:paraId="1179986D" w14:textId="77777777" w:rsidR="00BA216B" w:rsidRDefault="00BA216B" w:rsidP="00614F98"/>
                    <w:p w14:paraId="00D95994" w14:textId="77777777" w:rsidR="00BA216B" w:rsidRDefault="00BA216B" w:rsidP="00614F98"/>
                    <w:p w14:paraId="2D4E3D49" w14:textId="77777777" w:rsidR="00BA216B" w:rsidRDefault="00BA216B" w:rsidP="00614F98"/>
                    <w:p w14:paraId="2D91EE0B" w14:textId="77777777" w:rsidR="00BA216B" w:rsidRDefault="00BA216B" w:rsidP="00614F98"/>
                    <w:p w14:paraId="5265D6C7" w14:textId="77777777" w:rsidR="00BA216B" w:rsidRDefault="00BA216B" w:rsidP="00614F98"/>
                    <w:p w14:paraId="27ED6A05" w14:textId="77777777" w:rsidR="00BA216B" w:rsidRDefault="00BA216B" w:rsidP="00614F98"/>
                    <w:p w14:paraId="5A091C2E" w14:textId="77777777" w:rsidR="00BA216B" w:rsidRDefault="00BA216B" w:rsidP="00614F98"/>
                    <w:p w14:paraId="2A8AECCD" w14:textId="77777777" w:rsidR="00BA216B" w:rsidRDefault="00BA216B" w:rsidP="00614F98"/>
                    <w:p w14:paraId="2EAB3104" w14:textId="77777777" w:rsidR="00BA216B" w:rsidRDefault="00BA216B" w:rsidP="00614F98"/>
                    <w:p w14:paraId="7884374C" w14:textId="77777777" w:rsidR="00BA216B" w:rsidRDefault="00BA216B" w:rsidP="00614F98"/>
                    <w:p w14:paraId="034A5E71" w14:textId="77777777" w:rsidR="00BA216B" w:rsidRDefault="00BA216B" w:rsidP="00614F98"/>
                    <w:p w14:paraId="5715C408" w14:textId="77777777" w:rsidR="00BA216B" w:rsidRDefault="00BA216B" w:rsidP="00614F98"/>
                    <w:p w14:paraId="790E3C79" w14:textId="77777777" w:rsidR="00BA216B" w:rsidRDefault="00BA216B" w:rsidP="00614F98"/>
                    <w:p w14:paraId="3232EF6F" w14:textId="77777777" w:rsidR="00BA216B" w:rsidRDefault="00BA216B" w:rsidP="00614F98"/>
                    <w:p w14:paraId="67184A5E" w14:textId="77777777" w:rsidR="00BA216B" w:rsidRDefault="00BA216B" w:rsidP="00614F98"/>
                    <w:p w14:paraId="29E9D835" w14:textId="77777777" w:rsidR="00BA216B" w:rsidRDefault="00BA216B" w:rsidP="00614F98"/>
                    <w:p w14:paraId="0B183DDA" w14:textId="77777777" w:rsidR="00BA216B" w:rsidRDefault="00BA216B" w:rsidP="00614F98"/>
                    <w:p w14:paraId="3C098A72" w14:textId="77777777" w:rsidR="00BA216B" w:rsidRDefault="00BA216B" w:rsidP="00614F98"/>
                    <w:p w14:paraId="5510FE5F" w14:textId="77777777" w:rsidR="00BA216B" w:rsidRDefault="00BA216B" w:rsidP="00614F98"/>
                    <w:p w14:paraId="07FB5CE1" w14:textId="77777777" w:rsidR="00BA216B" w:rsidRDefault="00BA216B" w:rsidP="00614F98"/>
                    <w:p w14:paraId="5126D976" w14:textId="77777777" w:rsidR="00BA216B" w:rsidRDefault="00BA216B" w:rsidP="00614F98"/>
                    <w:p w14:paraId="5A7166C5" w14:textId="77777777" w:rsidR="00BA216B" w:rsidRDefault="00BA216B" w:rsidP="00614F98"/>
                    <w:p w14:paraId="4B808AC7" w14:textId="77777777" w:rsidR="00BA216B" w:rsidRDefault="00BA216B" w:rsidP="00614F98"/>
                    <w:p w14:paraId="1D58CDC3" w14:textId="77777777" w:rsidR="00BA216B" w:rsidRDefault="00BA216B" w:rsidP="00614F98"/>
                    <w:p w14:paraId="72DA60AB" w14:textId="77777777" w:rsidR="00BA216B" w:rsidRDefault="00BA216B" w:rsidP="00614F98"/>
                    <w:p w14:paraId="3EBB6E1E" w14:textId="77777777" w:rsidR="00BA216B" w:rsidRDefault="00BA216B" w:rsidP="00614F98"/>
                    <w:p w14:paraId="377C4140" w14:textId="77777777" w:rsidR="00BA216B" w:rsidRDefault="00BA216B" w:rsidP="00614F98"/>
                    <w:p w14:paraId="34E0119D" w14:textId="77777777" w:rsidR="00BA216B" w:rsidRDefault="00BA216B" w:rsidP="00614F98"/>
                    <w:p w14:paraId="131073F4" w14:textId="77777777" w:rsidR="00BA216B" w:rsidRDefault="00BA216B" w:rsidP="00614F98"/>
                    <w:p w14:paraId="793D08CA" w14:textId="77777777" w:rsidR="00BA216B" w:rsidRDefault="00BA216B" w:rsidP="00614F98"/>
                    <w:p w14:paraId="35873395" w14:textId="77777777" w:rsidR="00BA216B" w:rsidRDefault="00BA216B" w:rsidP="00614F98"/>
                    <w:p w14:paraId="1ED29AE5" w14:textId="77777777" w:rsidR="00BA216B" w:rsidRDefault="00BA216B" w:rsidP="00614F98"/>
                    <w:p w14:paraId="108D0CC6" w14:textId="77777777" w:rsidR="00BA216B" w:rsidRDefault="00BA216B" w:rsidP="00614F98"/>
                    <w:p w14:paraId="0E2FC9A5" w14:textId="77777777" w:rsidR="00BA216B" w:rsidRDefault="00BA216B" w:rsidP="00614F98"/>
                    <w:p w14:paraId="5A577DE1" w14:textId="77777777" w:rsidR="00BA216B" w:rsidRDefault="00BA216B" w:rsidP="00614F98"/>
                    <w:p w14:paraId="698510C1" w14:textId="77777777" w:rsidR="00BA216B" w:rsidRDefault="00BA216B" w:rsidP="00614F98"/>
                    <w:p w14:paraId="30E0AB29" w14:textId="77777777" w:rsidR="00BA216B" w:rsidRDefault="00BA216B" w:rsidP="00614F98"/>
                    <w:p w14:paraId="3612FEB7" w14:textId="77777777" w:rsidR="00BA216B" w:rsidRDefault="00BA216B" w:rsidP="00614F98"/>
                    <w:p w14:paraId="11C27C83" w14:textId="77777777" w:rsidR="00BA216B" w:rsidRDefault="00BA216B" w:rsidP="00614F98"/>
                    <w:p w14:paraId="6D2F72BF" w14:textId="77777777" w:rsidR="00BA216B" w:rsidRDefault="00BA216B" w:rsidP="00614F98"/>
                    <w:p w14:paraId="5051FC53" w14:textId="77777777" w:rsidR="00BA216B" w:rsidRDefault="00BA216B" w:rsidP="00614F98"/>
                    <w:p w14:paraId="7449EE91" w14:textId="77777777" w:rsidR="00BA216B" w:rsidRDefault="00BA216B" w:rsidP="00614F98"/>
                    <w:p w14:paraId="53521887" w14:textId="77777777" w:rsidR="00BA216B" w:rsidRDefault="00BA216B" w:rsidP="00614F98"/>
                    <w:p w14:paraId="0F83C398" w14:textId="77777777" w:rsidR="00BA216B" w:rsidRDefault="00BA216B" w:rsidP="00614F98"/>
                    <w:p w14:paraId="4CF35BCF" w14:textId="77777777" w:rsidR="00BA216B" w:rsidRDefault="00BA216B" w:rsidP="00614F98"/>
                    <w:p w14:paraId="2F15F9E1" w14:textId="77777777" w:rsidR="00BA216B" w:rsidRDefault="00BA216B" w:rsidP="00614F98"/>
                    <w:p w14:paraId="791FF2DE" w14:textId="77777777" w:rsidR="00BA216B" w:rsidRDefault="00BA216B" w:rsidP="00614F98"/>
                    <w:p w14:paraId="59B52F73" w14:textId="77777777" w:rsidR="00BA216B" w:rsidRDefault="00BA216B" w:rsidP="00614F98"/>
                    <w:p w14:paraId="16EA31E9" w14:textId="77777777" w:rsidR="00BA216B" w:rsidRDefault="00BA216B" w:rsidP="00614F98"/>
                    <w:p w14:paraId="31897709" w14:textId="77777777" w:rsidR="00BA216B" w:rsidRDefault="00BA216B" w:rsidP="00614F98"/>
                    <w:p w14:paraId="01A86160" w14:textId="77777777" w:rsidR="00BA216B" w:rsidRDefault="00BA216B" w:rsidP="00614F98"/>
                    <w:p w14:paraId="33AC4FD5" w14:textId="77777777" w:rsidR="00BA216B" w:rsidRDefault="00BA216B" w:rsidP="00614F98"/>
                    <w:p w14:paraId="747F5B72" w14:textId="77777777" w:rsidR="00BA216B" w:rsidRDefault="00BA216B" w:rsidP="00614F98"/>
                    <w:p w14:paraId="54E40B2D" w14:textId="77777777" w:rsidR="00BA216B" w:rsidRDefault="00BA216B" w:rsidP="00614F98"/>
                    <w:p w14:paraId="4B8DAF03" w14:textId="77777777" w:rsidR="00BA216B" w:rsidRDefault="00BA216B" w:rsidP="00614F98"/>
                    <w:p w14:paraId="157FF4FD" w14:textId="77777777" w:rsidR="00BA216B" w:rsidRDefault="00BA216B" w:rsidP="00614F98"/>
                    <w:p w14:paraId="68E63ACA" w14:textId="77777777" w:rsidR="00BA216B" w:rsidRDefault="00BA216B" w:rsidP="00614F98"/>
                    <w:p w14:paraId="636A5004" w14:textId="77777777" w:rsidR="00BA216B" w:rsidRDefault="00BA216B" w:rsidP="00614F98"/>
                    <w:p w14:paraId="008C943B" w14:textId="77777777" w:rsidR="00BA216B" w:rsidRDefault="00BA216B" w:rsidP="00614F98"/>
                    <w:p w14:paraId="2C1F48B1" w14:textId="77777777" w:rsidR="00BA216B" w:rsidRDefault="00BA216B" w:rsidP="00614F98"/>
                    <w:p w14:paraId="47347D0D" w14:textId="77777777" w:rsidR="00BA216B" w:rsidRDefault="00BA216B" w:rsidP="00614F98"/>
                    <w:p w14:paraId="43AE3D64" w14:textId="77777777" w:rsidR="00BA216B" w:rsidRDefault="00BA216B" w:rsidP="00614F98"/>
                    <w:p w14:paraId="0E760970" w14:textId="77777777" w:rsidR="00BA216B" w:rsidRDefault="00BA216B" w:rsidP="00614F98"/>
                    <w:p w14:paraId="6154B493" w14:textId="77777777" w:rsidR="00BA216B" w:rsidRDefault="00BA216B" w:rsidP="00614F98"/>
                    <w:p w14:paraId="09A04FA9" w14:textId="77777777" w:rsidR="00BA216B" w:rsidRDefault="00BA216B" w:rsidP="00614F98"/>
                    <w:p w14:paraId="661CBB38" w14:textId="77777777" w:rsidR="00BA216B" w:rsidRDefault="00BA216B" w:rsidP="00614F98"/>
                    <w:p w14:paraId="77472F5A" w14:textId="77777777" w:rsidR="00BA216B" w:rsidRDefault="00BA216B" w:rsidP="00614F98"/>
                    <w:p w14:paraId="00F09200" w14:textId="77777777" w:rsidR="00BA216B" w:rsidRDefault="00BA216B" w:rsidP="00614F98"/>
                    <w:p w14:paraId="281DB8AF" w14:textId="77777777" w:rsidR="00BA216B" w:rsidRDefault="00BA216B" w:rsidP="00614F98"/>
                    <w:p w14:paraId="1742CB46" w14:textId="77777777" w:rsidR="00BA216B" w:rsidRDefault="00BA216B" w:rsidP="00614F98"/>
                    <w:p w14:paraId="787CF629" w14:textId="77777777" w:rsidR="00BA216B" w:rsidRDefault="00BA216B" w:rsidP="00614F98"/>
                    <w:p w14:paraId="6CFC6E27" w14:textId="77777777" w:rsidR="00BA216B" w:rsidRDefault="00BA216B" w:rsidP="00614F98"/>
                    <w:p w14:paraId="2B1ABBF1" w14:textId="77777777" w:rsidR="00BA216B" w:rsidRDefault="00BA216B" w:rsidP="00614F98"/>
                    <w:p w14:paraId="3BA8C413" w14:textId="77777777" w:rsidR="00BA216B" w:rsidRDefault="00BA216B" w:rsidP="00614F98"/>
                    <w:p w14:paraId="5476D73B" w14:textId="77777777" w:rsidR="00BA216B" w:rsidRDefault="00BA216B" w:rsidP="00614F98"/>
                    <w:p w14:paraId="6E2BD377" w14:textId="77777777" w:rsidR="00BA216B" w:rsidRDefault="00BA216B" w:rsidP="00614F98"/>
                    <w:p w14:paraId="225C5EB0" w14:textId="77777777" w:rsidR="00BA216B" w:rsidRDefault="00BA216B" w:rsidP="00614F98"/>
                    <w:p w14:paraId="4CA9537D" w14:textId="77777777" w:rsidR="00BA216B" w:rsidRDefault="00BA216B" w:rsidP="00614F98"/>
                    <w:p w14:paraId="16F4BC2D" w14:textId="77777777" w:rsidR="00BA216B" w:rsidRDefault="00BA216B" w:rsidP="00614F98"/>
                    <w:p w14:paraId="45E3D50D" w14:textId="77777777" w:rsidR="00BA216B" w:rsidRDefault="00BA216B" w:rsidP="00614F98"/>
                    <w:p w14:paraId="5071313C" w14:textId="77777777" w:rsidR="00BA216B" w:rsidRDefault="00BA216B" w:rsidP="00614F98"/>
                    <w:p w14:paraId="217A98A6" w14:textId="77777777" w:rsidR="00BA216B" w:rsidRDefault="00BA216B" w:rsidP="00614F98"/>
                    <w:p w14:paraId="773EE793" w14:textId="77777777" w:rsidR="00BA216B" w:rsidRDefault="00BA216B" w:rsidP="00614F98"/>
                    <w:p w14:paraId="4346F959" w14:textId="77777777" w:rsidR="00BA216B" w:rsidRDefault="00BA216B" w:rsidP="00614F98"/>
                    <w:p w14:paraId="14D8AA6B" w14:textId="77777777" w:rsidR="00BA216B" w:rsidRDefault="00BA216B" w:rsidP="00614F98"/>
                    <w:p w14:paraId="570E919A" w14:textId="77777777" w:rsidR="00BA216B" w:rsidRDefault="00BA216B" w:rsidP="00614F98"/>
                    <w:p w14:paraId="64F4ACC4" w14:textId="77777777" w:rsidR="00BA216B" w:rsidRDefault="00BA216B" w:rsidP="00614F98"/>
                    <w:p w14:paraId="1994C3A8" w14:textId="77777777" w:rsidR="00BA216B" w:rsidRDefault="00BA216B" w:rsidP="00614F98"/>
                    <w:p w14:paraId="7B22BF72" w14:textId="77777777" w:rsidR="00BA216B" w:rsidRDefault="00BA216B" w:rsidP="00614F98"/>
                    <w:p w14:paraId="7F177A30" w14:textId="77777777" w:rsidR="00BA216B" w:rsidRDefault="00BA216B" w:rsidP="00614F98"/>
                    <w:p w14:paraId="42B7745B" w14:textId="77777777" w:rsidR="00BA216B" w:rsidRDefault="00BA216B" w:rsidP="00614F98"/>
                    <w:p w14:paraId="12F796B6" w14:textId="77777777" w:rsidR="00BA216B" w:rsidRDefault="00BA216B" w:rsidP="00614F98"/>
                    <w:p w14:paraId="3F5D7AD1" w14:textId="77777777" w:rsidR="00BA216B" w:rsidRDefault="00BA216B" w:rsidP="00614F98"/>
                    <w:p w14:paraId="003D6E55" w14:textId="77777777" w:rsidR="00BA216B" w:rsidRDefault="00BA216B" w:rsidP="00614F98"/>
                    <w:p w14:paraId="4FBE7484" w14:textId="77777777" w:rsidR="00BA216B" w:rsidRDefault="00BA216B" w:rsidP="00614F98"/>
                    <w:p w14:paraId="5888CA4A" w14:textId="77777777" w:rsidR="00BA216B" w:rsidRDefault="00BA216B" w:rsidP="00614F98"/>
                    <w:p w14:paraId="12C5550C" w14:textId="77777777" w:rsidR="00BA216B" w:rsidRDefault="00BA216B" w:rsidP="00614F98"/>
                    <w:p w14:paraId="375C70DF" w14:textId="77777777" w:rsidR="00BA216B" w:rsidRDefault="00BA216B" w:rsidP="00614F98"/>
                    <w:p w14:paraId="7062E7BC" w14:textId="77777777" w:rsidR="00BA216B" w:rsidRDefault="00BA216B" w:rsidP="00614F98"/>
                    <w:p w14:paraId="1D611780" w14:textId="77777777" w:rsidR="00BA216B" w:rsidRDefault="00BA216B" w:rsidP="00614F98"/>
                    <w:p w14:paraId="30CF5B3F" w14:textId="77777777" w:rsidR="00BA216B" w:rsidRDefault="00BA216B" w:rsidP="00614F98"/>
                    <w:p w14:paraId="1DEC603F" w14:textId="77777777" w:rsidR="00BA216B" w:rsidRDefault="00BA216B" w:rsidP="00614F98"/>
                    <w:p w14:paraId="10351AFE" w14:textId="77777777" w:rsidR="00BA216B" w:rsidRDefault="00BA216B" w:rsidP="00614F98"/>
                    <w:p w14:paraId="60594E66" w14:textId="77777777" w:rsidR="00BA216B" w:rsidRDefault="00BA216B" w:rsidP="00614F98"/>
                    <w:p w14:paraId="5D218DDF" w14:textId="77777777" w:rsidR="00BA216B" w:rsidRDefault="00BA216B" w:rsidP="00614F98"/>
                    <w:p w14:paraId="6B4C96A6" w14:textId="77777777" w:rsidR="00BA216B" w:rsidRDefault="00BA216B" w:rsidP="00614F98"/>
                    <w:p w14:paraId="743C5B0F" w14:textId="77777777" w:rsidR="00BA216B" w:rsidRDefault="00BA216B" w:rsidP="00614F98"/>
                    <w:p w14:paraId="4A7E38EC" w14:textId="77777777" w:rsidR="00BA216B" w:rsidRDefault="00BA216B" w:rsidP="00614F98"/>
                    <w:p w14:paraId="675A93EB" w14:textId="77777777" w:rsidR="00BA216B" w:rsidRDefault="00BA216B" w:rsidP="00614F98"/>
                    <w:p w14:paraId="18E98493" w14:textId="77777777" w:rsidR="00BA216B" w:rsidRDefault="00BA216B" w:rsidP="00614F98"/>
                    <w:p w14:paraId="518FCBF3" w14:textId="77777777" w:rsidR="00BA216B" w:rsidRDefault="00BA216B" w:rsidP="00614F98"/>
                    <w:p w14:paraId="14900D3C" w14:textId="77777777" w:rsidR="00BA216B" w:rsidRDefault="00BA216B" w:rsidP="00614F98"/>
                    <w:p w14:paraId="7558761C" w14:textId="77777777" w:rsidR="00BA216B" w:rsidRDefault="00BA216B" w:rsidP="00614F98"/>
                    <w:p w14:paraId="5DB7FCAB" w14:textId="77777777" w:rsidR="00BA216B" w:rsidRDefault="00BA216B" w:rsidP="00614F98"/>
                    <w:p w14:paraId="7665068E" w14:textId="77777777" w:rsidR="00BA216B" w:rsidRDefault="00BA216B" w:rsidP="00614F98"/>
                    <w:p w14:paraId="1CB97F02" w14:textId="77777777" w:rsidR="00BA216B" w:rsidRDefault="00BA216B" w:rsidP="00614F98"/>
                    <w:p w14:paraId="134A284D" w14:textId="77777777" w:rsidR="00BA216B" w:rsidRDefault="00BA216B" w:rsidP="00614F98"/>
                    <w:p w14:paraId="1EF8CAC5" w14:textId="77777777" w:rsidR="00BA216B" w:rsidRDefault="00BA216B" w:rsidP="00614F98"/>
                    <w:p w14:paraId="4987B544" w14:textId="77777777" w:rsidR="00BA216B" w:rsidRDefault="00BA216B" w:rsidP="00614F98"/>
                    <w:p w14:paraId="7641D967" w14:textId="77777777" w:rsidR="00BA216B" w:rsidRDefault="00BA216B" w:rsidP="00614F98"/>
                    <w:p w14:paraId="573E2D3E" w14:textId="77777777" w:rsidR="00BA216B" w:rsidRDefault="00BA216B" w:rsidP="00614F98"/>
                    <w:p w14:paraId="075A81DD" w14:textId="77777777" w:rsidR="00BA216B" w:rsidRDefault="00BA216B" w:rsidP="00614F98"/>
                    <w:p w14:paraId="3634A2B3" w14:textId="77777777" w:rsidR="00BA216B" w:rsidRDefault="00BA216B" w:rsidP="00614F98"/>
                    <w:p w14:paraId="1C527556" w14:textId="77777777" w:rsidR="00BA216B" w:rsidRDefault="00BA216B" w:rsidP="00614F98"/>
                    <w:p w14:paraId="226C2296" w14:textId="77777777" w:rsidR="00BA216B" w:rsidRDefault="00BA216B" w:rsidP="00614F98"/>
                    <w:p w14:paraId="29778CC4" w14:textId="77777777" w:rsidR="00BA216B" w:rsidRDefault="00BA216B" w:rsidP="00614F98"/>
                    <w:p w14:paraId="6A5FFE7D" w14:textId="77777777" w:rsidR="00BA216B" w:rsidRDefault="00BA216B" w:rsidP="00614F98"/>
                    <w:p w14:paraId="7FB2DF97" w14:textId="77777777" w:rsidR="00BA216B" w:rsidRDefault="00BA216B" w:rsidP="00614F98"/>
                    <w:p w14:paraId="0C38B06D" w14:textId="77777777" w:rsidR="00BA216B" w:rsidRDefault="00BA216B" w:rsidP="00614F98"/>
                    <w:p w14:paraId="75D4EFC8" w14:textId="77777777" w:rsidR="00BA216B" w:rsidRDefault="00BA216B" w:rsidP="00614F98"/>
                    <w:p w14:paraId="04FFAF9D" w14:textId="77777777" w:rsidR="00BA216B" w:rsidRDefault="00BA216B" w:rsidP="00614F98"/>
                    <w:p w14:paraId="6000D97F" w14:textId="77777777" w:rsidR="00BA216B" w:rsidRDefault="00BA216B" w:rsidP="00614F98"/>
                    <w:p w14:paraId="1BA4D792" w14:textId="77777777" w:rsidR="00BA216B" w:rsidRDefault="00BA216B" w:rsidP="00614F98"/>
                    <w:p w14:paraId="1DEECE3D" w14:textId="77777777" w:rsidR="00BA216B" w:rsidRDefault="00BA216B" w:rsidP="00614F98"/>
                    <w:p w14:paraId="6D6AB799" w14:textId="77777777" w:rsidR="00BA216B" w:rsidRDefault="00BA216B" w:rsidP="00614F98"/>
                    <w:p w14:paraId="321266B0" w14:textId="77777777" w:rsidR="00BA216B" w:rsidRDefault="00BA216B" w:rsidP="00614F98"/>
                    <w:p w14:paraId="06FA3C64" w14:textId="77777777" w:rsidR="00BA216B" w:rsidRDefault="00BA216B" w:rsidP="00614F98"/>
                    <w:p w14:paraId="48EB829F" w14:textId="77777777" w:rsidR="00BA216B" w:rsidRDefault="00BA216B" w:rsidP="00614F98"/>
                    <w:p w14:paraId="0DFEF3BE" w14:textId="77777777" w:rsidR="00BA216B" w:rsidRDefault="00BA216B" w:rsidP="00614F98"/>
                    <w:p w14:paraId="08D97BAC" w14:textId="77777777" w:rsidR="00BA216B" w:rsidRDefault="00BA216B" w:rsidP="00614F98"/>
                    <w:p w14:paraId="1A6A1914" w14:textId="77777777" w:rsidR="00BA216B" w:rsidRDefault="00BA216B" w:rsidP="00614F98"/>
                    <w:p w14:paraId="7350D274" w14:textId="77777777" w:rsidR="00BA216B" w:rsidRDefault="00BA216B" w:rsidP="00614F98"/>
                    <w:p w14:paraId="7EA6A333" w14:textId="77777777" w:rsidR="00BA216B" w:rsidRDefault="00BA216B" w:rsidP="00614F98"/>
                    <w:p w14:paraId="59CFCD7E" w14:textId="77777777" w:rsidR="00BA216B" w:rsidRDefault="00BA216B" w:rsidP="00614F98"/>
                    <w:p w14:paraId="140B3F41" w14:textId="77777777" w:rsidR="00BA216B" w:rsidRDefault="00BA216B" w:rsidP="00614F98"/>
                    <w:p w14:paraId="0E866A59" w14:textId="77777777" w:rsidR="00BA216B" w:rsidRDefault="00BA216B" w:rsidP="00614F98"/>
                    <w:p w14:paraId="55AA819E" w14:textId="77777777" w:rsidR="00BA216B" w:rsidRDefault="00BA216B" w:rsidP="00614F98"/>
                    <w:p w14:paraId="093B6777" w14:textId="77777777" w:rsidR="00BA216B" w:rsidRDefault="00BA216B" w:rsidP="00614F98"/>
                    <w:p w14:paraId="46FCE445" w14:textId="77777777" w:rsidR="00BA216B" w:rsidRDefault="00BA216B" w:rsidP="00614F98"/>
                    <w:p w14:paraId="6ECE1310" w14:textId="77777777" w:rsidR="00BA216B" w:rsidRDefault="00BA216B" w:rsidP="00614F98"/>
                    <w:p w14:paraId="72BE5182" w14:textId="77777777" w:rsidR="00BA216B" w:rsidRDefault="00BA216B" w:rsidP="00614F98"/>
                    <w:p w14:paraId="0A49DC72" w14:textId="77777777" w:rsidR="00BA216B" w:rsidRDefault="00BA216B" w:rsidP="00614F98"/>
                    <w:p w14:paraId="4E9AAA66" w14:textId="77777777" w:rsidR="00BA216B" w:rsidRDefault="00BA216B" w:rsidP="00614F98"/>
                    <w:p w14:paraId="1E87F29C" w14:textId="77777777" w:rsidR="00BA216B" w:rsidRDefault="00BA216B" w:rsidP="00614F98"/>
                    <w:p w14:paraId="6072FF32" w14:textId="77777777" w:rsidR="00BA216B" w:rsidRDefault="00BA216B" w:rsidP="00614F98"/>
                    <w:p w14:paraId="36B507AB" w14:textId="77777777" w:rsidR="00BA216B" w:rsidRDefault="00BA216B" w:rsidP="00614F98"/>
                    <w:p w14:paraId="59F3F12E" w14:textId="77777777" w:rsidR="00BA216B" w:rsidRDefault="00BA216B" w:rsidP="00614F98"/>
                    <w:p w14:paraId="7E78452D" w14:textId="77777777" w:rsidR="00BA216B" w:rsidRDefault="00BA216B" w:rsidP="00614F98"/>
                    <w:p w14:paraId="6702DCE3" w14:textId="77777777" w:rsidR="00BA216B" w:rsidRDefault="00BA216B" w:rsidP="00614F98"/>
                    <w:p w14:paraId="73E0CEF2" w14:textId="77777777" w:rsidR="00BA216B" w:rsidRDefault="00BA216B" w:rsidP="00614F98"/>
                    <w:p w14:paraId="12701BFE" w14:textId="77777777" w:rsidR="00BA216B" w:rsidRDefault="00BA216B" w:rsidP="00614F98"/>
                    <w:p w14:paraId="71EE9F56" w14:textId="77777777" w:rsidR="00BA216B" w:rsidRDefault="00BA216B" w:rsidP="00614F98"/>
                    <w:p w14:paraId="6A638BB1" w14:textId="77777777" w:rsidR="00BA216B" w:rsidRDefault="00BA216B" w:rsidP="00614F98"/>
                    <w:p w14:paraId="07F30369" w14:textId="77777777" w:rsidR="00BA216B" w:rsidRDefault="00BA216B" w:rsidP="00614F98"/>
                    <w:p w14:paraId="10D67B29" w14:textId="77777777" w:rsidR="00BA216B" w:rsidRDefault="00BA216B" w:rsidP="00614F98"/>
                    <w:p w14:paraId="0F3F8739" w14:textId="77777777" w:rsidR="00BA216B" w:rsidRDefault="00BA216B" w:rsidP="00614F98"/>
                    <w:p w14:paraId="13335972" w14:textId="77777777" w:rsidR="00BA216B" w:rsidRDefault="00BA216B" w:rsidP="00614F98"/>
                    <w:p w14:paraId="33FB25AF" w14:textId="77777777" w:rsidR="00BA216B" w:rsidRDefault="00BA216B" w:rsidP="00614F98"/>
                    <w:p w14:paraId="44E1780D" w14:textId="77777777" w:rsidR="00BA216B" w:rsidRDefault="00BA216B" w:rsidP="00614F98"/>
                    <w:p w14:paraId="18C75D85" w14:textId="77777777" w:rsidR="00BA216B" w:rsidRDefault="00BA216B" w:rsidP="00614F98"/>
                    <w:p w14:paraId="335B8624" w14:textId="77777777" w:rsidR="00BA216B" w:rsidRDefault="00BA216B" w:rsidP="00614F98"/>
                    <w:p w14:paraId="5935F036" w14:textId="77777777" w:rsidR="00BA216B" w:rsidRDefault="00BA216B" w:rsidP="00614F98"/>
                    <w:p w14:paraId="054D3F5B" w14:textId="77777777" w:rsidR="00BA216B" w:rsidRDefault="00BA216B" w:rsidP="00614F98"/>
                    <w:p w14:paraId="7F844392" w14:textId="77777777" w:rsidR="00BA216B" w:rsidRDefault="00BA216B" w:rsidP="00614F98"/>
                    <w:p w14:paraId="10213D1D" w14:textId="77777777" w:rsidR="00BA216B" w:rsidRDefault="00BA216B" w:rsidP="00614F98"/>
                    <w:p w14:paraId="66324BC9" w14:textId="77777777" w:rsidR="00BA216B" w:rsidRDefault="00BA216B" w:rsidP="00614F98"/>
                    <w:p w14:paraId="32925E73" w14:textId="77777777" w:rsidR="00BA216B" w:rsidRDefault="00BA216B" w:rsidP="00614F98"/>
                    <w:p w14:paraId="343E21FE" w14:textId="77777777" w:rsidR="00BA216B" w:rsidRDefault="00BA216B" w:rsidP="00614F98"/>
                    <w:p w14:paraId="4EAADA4D" w14:textId="77777777" w:rsidR="00BA216B" w:rsidRDefault="00BA216B" w:rsidP="00614F98"/>
                    <w:p w14:paraId="0B858B53" w14:textId="77777777" w:rsidR="00BA216B" w:rsidRDefault="00BA216B" w:rsidP="00614F98"/>
                    <w:p w14:paraId="1D3EB058" w14:textId="77777777" w:rsidR="00BA216B" w:rsidRDefault="00BA216B" w:rsidP="00614F98"/>
                    <w:p w14:paraId="08FFD47F" w14:textId="77777777" w:rsidR="00BA216B" w:rsidRDefault="00BA216B" w:rsidP="00614F98"/>
                    <w:p w14:paraId="5987CC46" w14:textId="77777777" w:rsidR="00BA216B" w:rsidRDefault="00BA216B" w:rsidP="00614F98"/>
                    <w:p w14:paraId="49B485DA" w14:textId="77777777" w:rsidR="00BA216B" w:rsidRDefault="00BA216B" w:rsidP="00614F98"/>
                    <w:p w14:paraId="2D7FCFAB" w14:textId="77777777" w:rsidR="00BA216B" w:rsidRDefault="00BA216B" w:rsidP="00614F98"/>
                    <w:p w14:paraId="1B4E93F0" w14:textId="77777777" w:rsidR="00BA216B" w:rsidRDefault="00BA216B" w:rsidP="00614F98"/>
                    <w:p w14:paraId="308E163C" w14:textId="77777777" w:rsidR="00BA216B" w:rsidRDefault="00BA216B" w:rsidP="00614F98"/>
                    <w:p w14:paraId="55F7D08A" w14:textId="77777777" w:rsidR="00BA216B" w:rsidRDefault="00BA216B" w:rsidP="00614F98"/>
                    <w:p w14:paraId="1F0828AF" w14:textId="77777777" w:rsidR="00BA216B" w:rsidRDefault="00BA216B" w:rsidP="00614F98"/>
                    <w:p w14:paraId="170D804B" w14:textId="77777777" w:rsidR="00BA216B" w:rsidRDefault="00BA216B" w:rsidP="00614F98"/>
                    <w:p w14:paraId="7BFF71FE" w14:textId="77777777" w:rsidR="00BA216B" w:rsidRDefault="00BA216B" w:rsidP="00614F98"/>
                    <w:p w14:paraId="11C518AF" w14:textId="77777777" w:rsidR="00BA216B" w:rsidRDefault="00BA216B" w:rsidP="00614F98"/>
                    <w:p w14:paraId="5150AB58" w14:textId="77777777" w:rsidR="00BA216B" w:rsidRDefault="00BA216B" w:rsidP="00614F98"/>
                    <w:p w14:paraId="1ECA2A89" w14:textId="77777777" w:rsidR="00BA216B" w:rsidRDefault="00BA216B" w:rsidP="00614F98"/>
                    <w:p w14:paraId="4CCE7BE5" w14:textId="77777777" w:rsidR="00BA216B" w:rsidRDefault="00BA216B" w:rsidP="00614F98"/>
                    <w:p w14:paraId="2873EDE3" w14:textId="77777777" w:rsidR="00BA216B" w:rsidRDefault="00BA216B" w:rsidP="00614F98"/>
                    <w:p w14:paraId="0279F450" w14:textId="77777777" w:rsidR="00BA216B" w:rsidRDefault="00BA216B" w:rsidP="00614F98"/>
                    <w:p w14:paraId="1B9E422F" w14:textId="77777777" w:rsidR="00BA216B" w:rsidRDefault="00BA216B" w:rsidP="00614F98"/>
                    <w:p w14:paraId="215DC37E" w14:textId="77777777" w:rsidR="00BA216B" w:rsidRDefault="00BA216B" w:rsidP="00614F98"/>
                    <w:p w14:paraId="25218F05" w14:textId="77777777" w:rsidR="00BA216B" w:rsidRDefault="00BA216B" w:rsidP="00614F98"/>
                    <w:p w14:paraId="137868EB" w14:textId="77777777" w:rsidR="00BA216B" w:rsidRDefault="00BA216B" w:rsidP="00614F98"/>
                    <w:p w14:paraId="0D5DB865" w14:textId="77777777" w:rsidR="00BA216B" w:rsidRDefault="00BA216B" w:rsidP="00614F98"/>
                    <w:p w14:paraId="5F77B6EF" w14:textId="77777777" w:rsidR="00BA216B" w:rsidRDefault="00BA216B" w:rsidP="00614F98"/>
                    <w:p w14:paraId="0EB1CA2A" w14:textId="77777777" w:rsidR="00BA216B" w:rsidRDefault="00BA216B" w:rsidP="00614F98"/>
                    <w:p w14:paraId="55A570D8" w14:textId="77777777" w:rsidR="00BA216B" w:rsidRDefault="00BA216B" w:rsidP="00614F98"/>
                    <w:p w14:paraId="46E6E22A" w14:textId="77777777" w:rsidR="00BA216B" w:rsidRDefault="00BA216B" w:rsidP="00614F98"/>
                    <w:p w14:paraId="227F3AFA" w14:textId="77777777" w:rsidR="00BA216B" w:rsidRDefault="00BA216B" w:rsidP="00614F98"/>
                    <w:p w14:paraId="06065ADF" w14:textId="77777777" w:rsidR="00BA216B" w:rsidRDefault="00BA216B" w:rsidP="00614F98"/>
                    <w:p w14:paraId="3CD8CC84" w14:textId="77777777" w:rsidR="00BA216B" w:rsidRDefault="00BA216B" w:rsidP="00614F98"/>
                    <w:p w14:paraId="642AC3EF" w14:textId="77777777" w:rsidR="00BA216B" w:rsidRDefault="00BA216B" w:rsidP="00614F98"/>
                    <w:p w14:paraId="57AB9BD0" w14:textId="77777777" w:rsidR="00BA216B" w:rsidRDefault="00BA216B" w:rsidP="00614F98"/>
                    <w:p w14:paraId="6D855B4B" w14:textId="77777777" w:rsidR="00BA216B" w:rsidRDefault="00BA216B" w:rsidP="00614F98"/>
                    <w:p w14:paraId="300C3931" w14:textId="77777777" w:rsidR="00BA216B" w:rsidRDefault="00BA216B" w:rsidP="00614F98"/>
                    <w:p w14:paraId="5FFAEAD6" w14:textId="77777777" w:rsidR="00BA216B" w:rsidRDefault="00BA216B" w:rsidP="00614F98"/>
                    <w:p w14:paraId="380FEC02" w14:textId="77777777" w:rsidR="00BA216B" w:rsidRDefault="00BA216B" w:rsidP="00614F98"/>
                    <w:p w14:paraId="55DDE184" w14:textId="77777777" w:rsidR="00BA216B" w:rsidRDefault="00BA216B" w:rsidP="00614F98"/>
                    <w:p w14:paraId="3C216829" w14:textId="77777777" w:rsidR="00BA216B" w:rsidRDefault="00BA216B" w:rsidP="00614F98"/>
                    <w:p w14:paraId="68A5B340" w14:textId="77777777" w:rsidR="00BA216B" w:rsidRDefault="00BA216B" w:rsidP="00614F98"/>
                    <w:p w14:paraId="37DA8D98" w14:textId="77777777" w:rsidR="00BA216B" w:rsidRDefault="00BA216B" w:rsidP="00614F98"/>
                    <w:p w14:paraId="5676D6E9" w14:textId="77777777" w:rsidR="00BA216B" w:rsidRDefault="00BA216B" w:rsidP="00614F98"/>
                    <w:p w14:paraId="281F888E" w14:textId="77777777" w:rsidR="00BA216B" w:rsidRDefault="00BA216B" w:rsidP="00614F98"/>
                    <w:p w14:paraId="5CC6763E" w14:textId="77777777" w:rsidR="00BA216B" w:rsidRDefault="00BA216B" w:rsidP="00614F98"/>
                    <w:p w14:paraId="44B30D61" w14:textId="77777777" w:rsidR="00BA216B" w:rsidRDefault="00BA216B" w:rsidP="00614F98"/>
                    <w:p w14:paraId="24150873" w14:textId="77777777" w:rsidR="00BA216B" w:rsidRDefault="00BA216B" w:rsidP="00614F98"/>
                    <w:p w14:paraId="55F1DED2" w14:textId="77777777" w:rsidR="00BA216B" w:rsidRDefault="00BA216B" w:rsidP="00614F98"/>
                    <w:p w14:paraId="3AFDFD39" w14:textId="77777777" w:rsidR="00BA216B" w:rsidRDefault="00BA216B" w:rsidP="00614F98"/>
                    <w:p w14:paraId="3CE852DE" w14:textId="77777777" w:rsidR="00BA216B" w:rsidRDefault="00BA216B" w:rsidP="00614F98"/>
                    <w:p w14:paraId="37BFDC5A" w14:textId="77777777" w:rsidR="00BA216B" w:rsidRDefault="00BA216B" w:rsidP="00614F98"/>
                    <w:p w14:paraId="56752A08" w14:textId="77777777" w:rsidR="00BA216B" w:rsidRDefault="00BA216B" w:rsidP="00614F98"/>
                    <w:p w14:paraId="67DA5DBB" w14:textId="77777777" w:rsidR="00BA216B" w:rsidRDefault="00BA216B" w:rsidP="00614F98"/>
                    <w:p w14:paraId="3F4AAD32" w14:textId="77777777" w:rsidR="00BA216B" w:rsidRDefault="00BA216B" w:rsidP="00614F98"/>
                    <w:p w14:paraId="2EE31DF9" w14:textId="77777777" w:rsidR="00BA216B" w:rsidRDefault="00BA216B" w:rsidP="00614F98"/>
                    <w:p w14:paraId="5A01A5E2" w14:textId="77777777" w:rsidR="00BA216B" w:rsidRDefault="00BA216B" w:rsidP="00614F98"/>
                    <w:p w14:paraId="0C45B36F" w14:textId="77777777" w:rsidR="00BA216B" w:rsidRDefault="00BA216B" w:rsidP="00614F98"/>
                    <w:p w14:paraId="6901651D" w14:textId="77777777" w:rsidR="00BA216B" w:rsidRDefault="00BA216B" w:rsidP="00614F98"/>
                    <w:p w14:paraId="759107C9" w14:textId="77777777" w:rsidR="00BA216B" w:rsidRDefault="00BA216B" w:rsidP="00614F98"/>
                    <w:p w14:paraId="57E4ACB1" w14:textId="77777777" w:rsidR="00BA216B" w:rsidRDefault="00BA216B" w:rsidP="00614F98"/>
                    <w:p w14:paraId="7AC1FA1C" w14:textId="77777777" w:rsidR="00BA216B" w:rsidRDefault="00BA216B" w:rsidP="00614F98"/>
                    <w:p w14:paraId="7EA4EF04" w14:textId="77777777" w:rsidR="00BA216B" w:rsidRDefault="00BA216B" w:rsidP="00614F98"/>
                    <w:p w14:paraId="18726D8F" w14:textId="77777777" w:rsidR="00BA216B" w:rsidRDefault="00BA216B" w:rsidP="00614F98"/>
                    <w:p w14:paraId="78E1B939" w14:textId="77777777" w:rsidR="00BA216B" w:rsidRDefault="00BA216B" w:rsidP="00614F98"/>
                    <w:p w14:paraId="068BBB58" w14:textId="77777777" w:rsidR="00BA216B" w:rsidRDefault="00BA216B" w:rsidP="00614F98"/>
                    <w:p w14:paraId="399EC75B" w14:textId="77777777" w:rsidR="00BA216B" w:rsidRDefault="00BA216B" w:rsidP="00614F98"/>
                    <w:p w14:paraId="1B52C43B" w14:textId="77777777" w:rsidR="00BA216B" w:rsidRDefault="00BA216B" w:rsidP="00614F98"/>
                    <w:p w14:paraId="513EBA90" w14:textId="77777777" w:rsidR="00BA216B" w:rsidRDefault="00BA216B" w:rsidP="00614F98"/>
                    <w:p w14:paraId="6E8809D1" w14:textId="77777777" w:rsidR="00BA216B" w:rsidRDefault="00BA216B" w:rsidP="00614F98"/>
                    <w:p w14:paraId="73ED7927" w14:textId="77777777" w:rsidR="00BA216B" w:rsidRDefault="00BA216B" w:rsidP="00614F98"/>
                    <w:p w14:paraId="784DD276" w14:textId="77777777" w:rsidR="00BA216B" w:rsidRDefault="00BA216B" w:rsidP="00614F98"/>
                    <w:p w14:paraId="5C8FFE77" w14:textId="77777777" w:rsidR="00BA216B" w:rsidRDefault="00BA216B" w:rsidP="00614F98"/>
                    <w:p w14:paraId="1B21EFFA" w14:textId="77777777" w:rsidR="00BA216B" w:rsidRDefault="00BA216B" w:rsidP="00614F98"/>
                    <w:p w14:paraId="00000E02" w14:textId="77777777" w:rsidR="00BA216B" w:rsidRDefault="00BA216B" w:rsidP="00614F98"/>
                    <w:p w14:paraId="1D262172" w14:textId="77777777" w:rsidR="00BA216B" w:rsidRDefault="00BA216B" w:rsidP="00614F98"/>
                    <w:p w14:paraId="5ADDC72A" w14:textId="77777777" w:rsidR="00BA216B" w:rsidRDefault="00BA216B" w:rsidP="00614F98"/>
                    <w:p w14:paraId="092E7918" w14:textId="77777777" w:rsidR="00BA216B" w:rsidRDefault="00BA216B" w:rsidP="00614F98"/>
                    <w:p w14:paraId="56E8313C" w14:textId="77777777" w:rsidR="00BA216B" w:rsidRDefault="00BA216B" w:rsidP="00614F98"/>
                    <w:p w14:paraId="24B5A862" w14:textId="77777777" w:rsidR="00BA216B" w:rsidRDefault="00BA216B" w:rsidP="00614F98"/>
                    <w:p w14:paraId="68098C6B" w14:textId="77777777" w:rsidR="00BA216B" w:rsidRDefault="00BA216B" w:rsidP="00614F98"/>
                    <w:p w14:paraId="515CD663" w14:textId="77777777" w:rsidR="00BA216B" w:rsidRDefault="00BA216B" w:rsidP="00614F98"/>
                    <w:p w14:paraId="719974EB" w14:textId="77777777" w:rsidR="00BA216B" w:rsidRDefault="00BA216B" w:rsidP="00614F98"/>
                    <w:p w14:paraId="27275D39" w14:textId="77777777" w:rsidR="00BA216B" w:rsidRDefault="00BA216B" w:rsidP="00614F98"/>
                    <w:p w14:paraId="2C30254E" w14:textId="77777777" w:rsidR="00BA216B" w:rsidRDefault="00BA216B" w:rsidP="00614F98"/>
                    <w:p w14:paraId="4E13F3C2" w14:textId="77777777" w:rsidR="00BA216B" w:rsidRDefault="00BA216B" w:rsidP="00614F98"/>
                    <w:p w14:paraId="6E7B2BD2" w14:textId="77777777" w:rsidR="00BA216B" w:rsidRDefault="00BA216B" w:rsidP="00614F98"/>
                    <w:p w14:paraId="064D0909" w14:textId="77777777" w:rsidR="00BA216B" w:rsidRDefault="00BA216B" w:rsidP="00614F98"/>
                    <w:p w14:paraId="5460478E" w14:textId="77777777" w:rsidR="00BA216B" w:rsidRDefault="00BA216B" w:rsidP="00614F98"/>
                    <w:p w14:paraId="0CA5EFA6" w14:textId="77777777" w:rsidR="00BA216B" w:rsidRDefault="00BA216B" w:rsidP="00614F98"/>
                    <w:p w14:paraId="54E77DB5" w14:textId="77777777" w:rsidR="00BA216B" w:rsidRDefault="00BA216B" w:rsidP="00614F98"/>
                    <w:p w14:paraId="4FCE70C1" w14:textId="77777777" w:rsidR="00BA216B" w:rsidRDefault="00BA216B" w:rsidP="00614F98"/>
                    <w:p w14:paraId="3DC87A73" w14:textId="77777777" w:rsidR="00BA216B" w:rsidRDefault="00BA216B" w:rsidP="00614F98"/>
                    <w:p w14:paraId="4F0E5B8D" w14:textId="77777777" w:rsidR="00BA216B" w:rsidRDefault="00BA216B" w:rsidP="00614F98"/>
                    <w:p w14:paraId="74DB1EE4" w14:textId="77777777" w:rsidR="00BA216B" w:rsidRDefault="00BA216B" w:rsidP="00614F98"/>
                    <w:p w14:paraId="153CF589" w14:textId="77777777" w:rsidR="00BA216B" w:rsidRDefault="00BA216B" w:rsidP="00614F98"/>
                    <w:p w14:paraId="5EA4410A" w14:textId="77777777" w:rsidR="00BA216B" w:rsidRDefault="00BA216B" w:rsidP="00614F98"/>
                    <w:p w14:paraId="5E600648" w14:textId="77777777" w:rsidR="00BA216B" w:rsidRDefault="00BA216B" w:rsidP="00614F98"/>
                    <w:p w14:paraId="24DDD658" w14:textId="77777777" w:rsidR="00BA216B" w:rsidRDefault="00BA216B" w:rsidP="00614F98"/>
                    <w:p w14:paraId="6D74ADCE" w14:textId="77777777" w:rsidR="00BA216B" w:rsidRDefault="00BA216B" w:rsidP="00614F98"/>
                    <w:p w14:paraId="303CAEC0" w14:textId="77777777" w:rsidR="00BA216B" w:rsidRDefault="00BA216B" w:rsidP="00614F98"/>
                    <w:p w14:paraId="2308B96B" w14:textId="77777777" w:rsidR="00BA216B" w:rsidRDefault="00BA216B" w:rsidP="00614F98"/>
                    <w:p w14:paraId="20BE0428" w14:textId="77777777" w:rsidR="00BA216B" w:rsidRDefault="00BA216B" w:rsidP="00614F98"/>
                    <w:p w14:paraId="34B2348B" w14:textId="77777777" w:rsidR="00BA216B" w:rsidRDefault="00BA216B" w:rsidP="00614F98"/>
                    <w:p w14:paraId="3396934F" w14:textId="77777777" w:rsidR="00BA216B" w:rsidRDefault="00BA216B" w:rsidP="00614F98"/>
                    <w:p w14:paraId="329E1D3C" w14:textId="77777777" w:rsidR="00BA216B" w:rsidRDefault="00BA216B" w:rsidP="00614F98"/>
                    <w:p w14:paraId="76D450F9" w14:textId="77777777" w:rsidR="00BA216B" w:rsidRDefault="00BA216B" w:rsidP="00614F98"/>
                    <w:p w14:paraId="4A3359EA" w14:textId="77777777" w:rsidR="00BA216B" w:rsidRDefault="00BA216B" w:rsidP="00614F98"/>
                    <w:p w14:paraId="2F0D50C8" w14:textId="77777777" w:rsidR="00BA216B" w:rsidRDefault="00BA216B" w:rsidP="00614F98"/>
                    <w:p w14:paraId="2CE0DC47" w14:textId="77777777" w:rsidR="00BA216B" w:rsidRDefault="00BA216B" w:rsidP="00614F98"/>
                    <w:p w14:paraId="496F5E8B" w14:textId="77777777" w:rsidR="00BA216B" w:rsidRDefault="00BA216B" w:rsidP="00614F98"/>
                    <w:p w14:paraId="508AD0AA" w14:textId="77777777" w:rsidR="00BA216B" w:rsidRDefault="00BA216B" w:rsidP="00614F98"/>
                    <w:p w14:paraId="7873DF3F" w14:textId="77777777" w:rsidR="00BA216B" w:rsidRDefault="00BA216B" w:rsidP="00614F98"/>
                    <w:p w14:paraId="10487DC2" w14:textId="77777777" w:rsidR="00BA216B" w:rsidRDefault="00BA216B" w:rsidP="00614F98"/>
                    <w:p w14:paraId="480D3758" w14:textId="77777777" w:rsidR="00BA216B" w:rsidRDefault="00BA216B" w:rsidP="00614F98"/>
                    <w:p w14:paraId="3E1109D4" w14:textId="77777777" w:rsidR="00BA216B" w:rsidRDefault="00BA216B" w:rsidP="00614F98"/>
                    <w:p w14:paraId="2EB2E235" w14:textId="77777777" w:rsidR="00BA216B" w:rsidRDefault="00BA216B" w:rsidP="00614F98"/>
                    <w:p w14:paraId="1F9CDD14" w14:textId="77777777" w:rsidR="00BA216B" w:rsidRDefault="00BA216B" w:rsidP="00614F98"/>
                    <w:p w14:paraId="5FDA093A" w14:textId="77777777" w:rsidR="00BA216B" w:rsidRDefault="00BA216B" w:rsidP="00614F98"/>
                    <w:p w14:paraId="4AA0E26B" w14:textId="77777777" w:rsidR="00BA216B" w:rsidRDefault="00BA216B" w:rsidP="00614F98"/>
                    <w:p w14:paraId="191AEF60" w14:textId="77777777" w:rsidR="00BA216B" w:rsidRDefault="00BA216B" w:rsidP="00614F98"/>
                    <w:p w14:paraId="395DFACF" w14:textId="77777777" w:rsidR="00BA216B" w:rsidRDefault="00BA216B" w:rsidP="00614F98"/>
                    <w:p w14:paraId="656BB53B" w14:textId="77777777" w:rsidR="00BA216B" w:rsidRDefault="00BA216B" w:rsidP="00614F98"/>
                    <w:p w14:paraId="7014970F" w14:textId="77777777" w:rsidR="00BA216B" w:rsidRDefault="00BA216B" w:rsidP="00614F98"/>
                    <w:p w14:paraId="60F4199A" w14:textId="77777777" w:rsidR="00BA216B" w:rsidRDefault="00BA216B" w:rsidP="00614F98"/>
                    <w:p w14:paraId="0F870C3B" w14:textId="77777777" w:rsidR="00BA216B" w:rsidRDefault="00BA216B" w:rsidP="00614F98"/>
                    <w:p w14:paraId="4AECDA65" w14:textId="77777777" w:rsidR="00BA216B" w:rsidRDefault="00BA216B" w:rsidP="00614F98"/>
                    <w:p w14:paraId="7B833FE9" w14:textId="77777777" w:rsidR="00BA216B" w:rsidRDefault="00BA216B" w:rsidP="00614F98"/>
                    <w:p w14:paraId="7537CB12" w14:textId="77777777" w:rsidR="00BA216B" w:rsidRDefault="00BA216B" w:rsidP="00614F98"/>
                    <w:p w14:paraId="78767470" w14:textId="77777777" w:rsidR="00BA216B" w:rsidRDefault="00BA216B" w:rsidP="00614F98"/>
                    <w:p w14:paraId="735DD31D" w14:textId="77777777" w:rsidR="00BA216B" w:rsidRDefault="00BA216B" w:rsidP="00614F98"/>
                    <w:p w14:paraId="7178E50F" w14:textId="77777777" w:rsidR="00BA216B" w:rsidRDefault="00BA216B" w:rsidP="00614F98"/>
                    <w:p w14:paraId="45F87572" w14:textId="77777777" w:rsidR="00BA216B" w:rsidRDefault="00BA216B" w:rsidP="00614F98"/>
                    <w:p w14:paraId="67BE8023" w14:textId="77777777" w:rsidR="00BA216B" w:rsidRDefault="00BA216B" w:rsidP="00614F98"/>
                    <w:p w14:paraId="1246A3DF" w14:textId="77777777" w:rsidR="00BA216B" w:rsidRDefault="00BA216B" w:rsidP="00614F98"/>
                    <w:p w14:paraId="3B095DBB" w14:textId="77777777" w:rsidR="00BA216B" w:rsidRDefault="00BA216B" w:rsidP="00614F98"/>
                    <w:p w14:paraId="715D9FDA" w14:textId="77777777" w:rsidR="00BA216B" w:rsidRDefault="00BA216B" w:rsidP="00614F98"/>
                    <w:p w14:paraId="2FCA74FE" w14:textId="77777777" w:rsidR="00BA216B" w:rsidRDefault="00BA216B" w:rsidP="00614F98"/>
                    <w:p w14:paraId="04F7056D" w14:textId="77777777" w:rsidR="00BA216B" w:rsidRDefault="00BA216B" w:rsidP="00614F98"/>
                    <w:p w14:paraId="1397CF36" w14:textId="77777777" w:rsidR="00BA216B" w:rsidRDefault="00BA216B" w:rsidP="00614F98"/>
                    <w:p w14:paraId="41F50F54" w14:textId="77777777" w:rsidR="00BA216B" w:rsidRDefault="00BA216B" w:rsidP="00614F98"/>
                    <w:p w14:paraId="7159D2A5" w14:textId="77777777" w:rsidR="00BA216B" w:rsidRDefault="00BA216B" w:rsidP="00614F98"/>
                    <w:p w14:paraId="1DF2E893" w14:textId="77777777" w:rsidR="00BA216B" w:rsidRDefault="00BA216B" w:rsidP="00614F98"/>
                    <w:p w14:paraId="0AD100C9" w14:textId="77777777" w:rsidR="00BA216B" w:rsidRDefault="00BA216B" w:rsidP="00614F98"/>
                    <w:p w14:paraId="0F17C709" w14:textId="77777777" w:rsidR="00BA216B" w:rsidRDefault="00BA216B" w:rsidP="00614F98"/>
                    <w:p w14:paraId="1E3B5799" w14:textId="77777777" w:rsidR="00BA216B" w:rsidRDefault="00BA216B" w:rsidP="00614F98"/>
                    <w:p w14:paraId="659C4C51" w14:textId="77777777" w:rsidR="00BA216B" w:rsidRDefault="00BA216B" w:rsidP="00614F98"/>
                    <w:p w14:paraId="3828A10F" w14:textId="77777777" w:rsidR="00BA216B" w:rsidRDefault="00BA216B" w:rsidP="00614F98"/>
                    <w:p w14:paraId="09B789EE" w14:textId="77777777" w:rsidR="00BA216B" w:rsidRDefault="00BA216B" w:rsidP="00614F98"/>
                    <w:p w14:paraId="61331BE4" w14:textId="77777777" w:rsidR="00BA216B" w:rsidRDefault="00BA216B" w:rsidP="00614F98"/>
                    <w:p w14:paraId="00C1EF05" w14:textId="77777777" w:rsidR="00BA216B" w:rsidRDefault="00BA216B" w:rsidP="00614F98"/>
                    <w:p w14:paraId="2AFB4997" w14:textId="77777777" w:rsidR="00BA216B" w:rsidRDefault="00BA216B" w:rsidP="00614F98"/>
                    <w:p w14:paraId="0542F73C" w14:textId="77777777" w:rsidR="00BA216B" w:rsidRDefault="00BA216B" w:rsidP="00614F98"/>
                    <w:p w14:paraId="75135B73" w14:textId="77777777" w:rsidR="00BA216B" w:rsidRDefault="00BA216B" w:rsidP="00614F98"/>
                    <w:p w14:paraId="02A83824" w14:textId="77777777" w:rsidR="00BA216B" w:rsidRDefault="00BA216B" w:rsidP="00614F98"/>
                    <w:p w14:paraId="0A7E616C" w14:textId="77777777" w:rsidR="00BA216B" w:rsidRDefault="00BA216B" w:rsidP="00614F98"/>
                    <w:p w14:paraId="2D6C2363" w14:textId="77777777" w:rsidR="00BA216B" w:rsidRDefault="00BA216B" w:rsidP="00614F98"/>
                    <w:p w14:paraId="28964B73" w14:textId="77777777" w:rsidR="00BA216B" w:rsidRDefault="00BA216B" w:rsidP="00614F98"/>
                    <w:p w14:paraId="28D931BD" w14:textId="77777777" w:rsidR="00BA216B" w:rsidRDefault="00BA216B" w:rsidP="00614F98"/>
                    <w:p w14:paraId="2F55EF46" w14:textId="77777777" w:rsidR="00BA216B" w:rsidRDefault="00BA216B" w:rsidP="00614F98"/>
                    <w:p w14:paraId="0EC916D4" w14:textId="77777777" w:rsidR="00BA216B" w:rsidRDefault="00BA216B" w:rsidP="00614F98"/>
                    <w:p w14:paraId="537D7C4C" w14:textId="77777777" w:rsidR="00BA216B" w:rsidRDefault="00BA216B" w:rsidP="00614F98"/>
                    <w:p w14:paraId="1016576D" w14:textId="77777777" w:rsidR="00BA216B" w:rsidRDefault="00BA216B" w:rsidP="00614F98"/>
                    <w:p w14:paraId="4424AA4B" w14:textId="77777777" w:rsidR="00BA216B" w:rsidRDefault="00BA216B" w:rsidP="00614F98"/>
                    <w:p w14:paraId="4DA5D3D7" w14:textId="77777777" w:rsidR="00BA216B" w:rsidRDefault="00BA216B" w:rsidP="00614F98"/>
                    <w:p w14:paraId="6DBCBBB7" w14:textId="77777777" w:rsidR="00BA216B" w:rsidRDefault="00BA216B" w:rsidP="00614F98"/>
                    <w:p w14:paraId="7C7A48CC" w14:textId="77777777" w:rsidR="00BA216B" w:rsidRDefault="00BA216B" w:rsidP="00614F98"/>
                    <w:p w14:paraId="7A47BAE8" w14:textId="77777777" w:rsidR="00BA216B" w:rsidRDefault="00BA216B" w:rsidP="00614F98"/>
                    <w:p w14:paraId="2CDA5FC7" w14:textId="77777777" w:rsidR="00BA216B" w:rsidRDefault="00BA216B" w:rsidP="00614F98"/>
                    <w:p w14:paraId="509914C2" w14:textId="77777777" w:rsidR="00BA216B" w:rsidRDefault="00BA216B" w:rsidP="00614F98"/>
                    <w:p w14:paraId="1BBE2A8C" w14:textId="77777777" w:rsidR="00BA216B" w:rsidRDefault="00BA216B" w:rsidP="00614F98"/>
                    <w:p w14:paraId="69730F0E" w14:textId="77777777" w:rsidR="00BA216B" w:rsidRDefault="00BA216B" w:rsidP="00614F98"/>
                    <w:p w14:paraId="7E156FE3" w14:textId="77777777" w:rsidR="00BA216B" w:rsidRDefault="00BA216B" w:rsidP="00614F98"/>
                    <w:p w14:paraId="17725592" w14:textId="77777777" w:rsidR="00BA216B" w:rsidRDefault="00BA216B" w:rsidP="00614F98"/>
                    <w:p w14:paraId="1849907E" w14:textId="77777777" w:rsidR="00BA216B" w:rsidRDefault="00BA216B" w:rsidP="00614F98"/>
                    <w:p w14:paraId="5938EC11" w14:textId="77777777" w:rsidR="00BA216B" w:rsidRDefault="00BA216B" w:rsidP="00614F98"/>
                    <w:p w14:paraId="77C52E26" w14:textId="77777777" w:rsidR="00BA216B" w:rsidRDefault="00BA216B" w:rsidP="00614F98"/>
                    <w:p w14:paraId="6288702C" w14:textId="77777777" w:rsidR="00BA216B" w:rsidRDefault="00BA216B" w:rsidP="00614F98"/>
                    <w:p w14:paraId="2744384E" w14:textId="77777777" w:rsidR="00BA216B" w:rsidRDefault="00BA216B" w:rsidP="00614F98"/>
                    <w:p w14:paraId="7F30C686" w14:textId="77777777" w:rsidR="00BA216B" w:rsidRDefault="00BA216B" w:rsidP="00614F98"/>
                    <w:p w14:paraId="0D3CF9BF" w14:textId="77777777" w:rsidR="00BA216B" w:rsidRDefault="00BA216B" w:rsidP="00614F98"/>
                    <w:p w14:paraId="7745B99F" w14:textId="77777777" w:rsidR="00BA216B" w:rsidRDefault="00BA216B" w:rsidP="00614F98"/>
                    <w:p w14:paraId="48EF1387" w14:textId="77777777" w:rsidR="00BA216B" w:rsidRDefault="00BA216B" w:rsidP="00614F98"/>
                    <w:p w14:paraId="16CD0B2C" w14:textId="77777777" w:rsidR="00BA216B" w:rsidRDefault="00BA216B" w:rsidP="00614F98"/>
                    <w:p w14:paraId="53324464" w14:textId="77777777" w:rsidR="00BA216B" w:rsidRDefault="00BA216B" w:rsidP="00614F98"/>
                    <w:p w14:paraId="4A768D04" w14:textId="77777777" w:rsidR="00BA216B" w:rsidRDefault="00BA216B" w:rsidP="00614F98"/>
                    <w:p w14:paraId="410CA061" w14:textId="77777777" w:rsidR="00BA216B" w:rsidRDefault="00BA216B" w:rsidP="00614F98"/>
                    <w:p w14:paraId="1C717F7C" w14:textId="77777777" w:rsidR="00BA216B" w:rsidRDefault="00BA216B" w:rsidP="00614F98"/>
                    <w:p w14:paraId="49346E25" w14:textId="77777777" w:rsidR="00BA216B" w:rsidRDefault="00BA216B" w:rsidP="00614F98"/>
                    <w:p w14:paraId="7B7260D2" w14:textId="77777777" w:rsidR="00BA216B" w:rsidRDefault="00BA216B" w:rsidP="00614F98"/>
                    <w:p w14:paraId="6DF96141" w14:textId="77777777" w:rsidR="00BA216B" w:rsidRDefault="00BA216B" w:rsidP="00614F98"/>
                    <w:p w14:paraId="1314FC51" w14:textId="77777777" w:rsidR="00BA216B" w:rsidRDefault="00BA216B" w:rsidP="00614F98"/>
                    <w:p w14:paraId="27207316" w14:textId="77777777" w:rsidR="00BA216B" w:rsidRDefault="00BA216B" w:rsidP="00614F98"/>
                    <w:p w14:paraId="22EBEDA8" w14:textId="77777777" w:rsidR="00BA216B" w:rsidRDefault="00BA216B" w:rsidP="00614F98"/>
                    <w:p w14:paraId="500917A1" w14:textId="77777777" w:rsidR="00BA216B" w:rsidRDefault="00BA216B" w:rsidP="00614F98"/>
                    <w:p w14:paraId="07DC4DEA" w14:textId="77777777" w:rsidR="00BA216B" w:rsidRDefault="00BA216B" w:rsidP="00614F98"/>
                    <w:p w14:paraId="29A5B5FE" w14:textId="77777777" w:rsidR="00BA216B" w:rsidRDefault="00BA216B" w:rsidP="00614F98"/>
                    <w:p w14:paraId="55439CA6" w14:textId="77777777" w:rsidR="00BA216B" w:rsidRDefault="00BA216B" w:rsidP="00614F98"/>
                    <w:p w14:paraId="1DDD822B" w14:textId="77777777" w:rsidR="00BA216B" w:rsidRDefault="00BA216B" w:rsidP="00614F98"/>
                    <w:p w14:paraId="55D77ABF" w14:textId="77777777" w:rsidR="00BA216B" w:rsidRDefault="00BA216B" w:rsidP="00614F98"/>
                    <w:p w14:paraId="468CC408" w14:textId="77777777" w:rsidR="00BA216B" w:rsidRDefault="00BA216B" w:rsidP="00614F98"/>
                    <w:p w14:paraId="21494E29" w14:textId="77777777" w:rsidR="00BA216B" w:rsidRDefault="00BA216B" w:rsidP="00614F98"/>
                    <w:p w14:paraId="144839EA" w14:textId="77777777" w:rsidR="00BA216B" w:rsidRDefault="00BA216B" w:rsidP="00614F98"/>
                    <w:p w14:paraId="31E27045" w14:textId="77777777" w:rsidR="00BA216B" w:rsidRDefault="00BA216B" w:rsidP="00614F98"/>
                    <w:p w14:paraId="56F9CBA0" w14:textId="77777777" w:rsidR="00BA216B" w:rsidRDefault="00BA216B" w:rsidP="00614F98"/>
                    <w:p w14:paraId="48059AAE" w14:textId="77777777" w:rsidR="00BA216B" w:rsidRDefault="00BA216B" w:rsidP="00614F98"/>
                    <w:p w14:paraId="1A0BF216" w14:textId="77777777" w:rsidR="00BA216B" w:rsidRDefault="00BA216B" w:rsidP="00614F98"/>
                    <w:p w14:paraId="5752E68B" w14:textId="77777777" w:rsidR="00BA216B" w:rsidRDefault="00BA216B" w:rsidP="00614F98"/>
                    <w:p w14:paraId="22635750" w14:textId="77777777" w:rsidR="00BA216B" w:rsidRDefault="00BA216B" w:rsidP="00614F98"/>
                    <w:p w14:paraId="5819525B" w14:textId="77777777" w:rsidR="00BA216B" w:rsidRDefault="00BA216B" w:rsidP="00614F98"/>
                    <w:p w14:paraId="5E795309" w14:textId="77777777" w:rsidR="00BA216B" w:rsidRDefault="00BA216B" w:rsidP="00614F98"/>
                    <w:p w14:paraId="6F736246" w14:textId="77777777" w:rsidR="00BA216B" w:rsidRDefault="00BA216B" w:rsidP="00614F98"/>
                    <w:p w14:paraId="388E07BF" w14:textId="77777777" w:rsidR="00BA216B" w:rsidRDefault="00BA216B" w:rsidP="00614F98"/>
                    <w:p w14:paraId="3BCC0F04" w14:textId="77777777" w:rsidR="00BA216B" w:rsidRDefault="00BA216B" w:rsidP="00614F98"/>
                    <w:p w14:paraId="1E68E41F" w14:textId="77777777" w:rsidR="00BA216B" w:rsidRDefault="00BA216B" w:rsidP="00614F98"/>
                    <w:p w14:paraId="390440AB" w14:textId="77777777" w:rsidR="00BA216B" w:rsidRDefault="00BA216B" w:rsidP="00614F98"/>
                    <w:p w14:paraId="7331BDEE" w14:textId="77777777" w:rsidR="00BA216B" w:rsidRDefault="00BA216B" w:rsidP="00614F98"/>
                    <w:p w14:paraId="56503D2F" w14:textId="77777777" w:rsidR="00BA216B" w:rsidRDefault="00BA216B" w:rsidP="00614F98"/>
                    <w:p w14:paraId="5F48194D" w14:textId="77777777" w:rsidR="00BA216B" w:rsidRDefault="00BA216B" w:rsidP="00614F98"/>
                    <w:p w14:paraId="6BFF8805" w14:textId="77777777" w:rsidR="00BA216B" w:rsidRDefault="00BA216B" w:rsidP="00614F98"/>
                    <w:p w14:paraId="45121AFB" w14:textId="77777777" w:rsidR="00BA216B" w:rsidRDefault="00BA216B" w:rsidP="00614F98"/>
                    <w:p w14:paraId="62A1F010" w14:textId="77777777" w:rsidR="00BA216B" w:rsidRDefault="00BA216B" w:rsidP="00614F98"/>
                    <w:p w14:paraId="798390B1" w14:textId="77777777" w:rsidR="00BA216B" w:rsidRDefault="00BA216B" w:rsidP="00614F98"/>
                    <w:p w14:paraId="4752D24F" w14:textId="77777777" w:rsidR="00BA216B" w:rsidRDefault="00BA216B" w:rsidP="00614F98"/>
                    <w:p w14:paraId="4F5AEBDA" w14:textId="77777777" w:rsidR="00BA216B" w:rsidRDefault="00BA216B" w:rsidP="00614F98"/>
                    <w:p w14:paraId="6E16EB26" w14:textId="77777777" w:rsidR="00BA216B" w:rsidRDefault="00BA216B" w:rsidP="00614F98"/>
                    <w:p w14:paraId="004812A9" w14:textId="77777777" w:rsidR="00BA216B" w:rsidRDefault="00BA216B" w:rsidP="00614F98"/>
                    <w:p w14:paraId="680088A0" w14:textId="77777777" w:rsidR="00BA216B" w:rsidRDefault="00BA216B" w:rsidP="00614F98"/>
                    <w:p w14:paraId="77865AE8" w14:textId="77777777" w:rsidR="00BA216B" w:rsidRDefault="00BA216B" w:rsidP="00614F98"/>
                    <w:p w14:paraId="785A7D60" w14:textId="77777777" w:rsidR="00BA216B" w:rsidRDefault="00BA216B" w:rsidP="00614F98"/>
                    <w:p w14:paraId="4288B8E5" w14:textId="77777777" w:rsidR="00BA216B" w:rsidRDefault="00BA216B" w:rsidP="00614F98"/>
                    <w:p w14:paraId="122A0E1F" w14:textId="77777777" w:rsidR="00BA216B" w:rsidRDefault="00BA216B" w:rsidP="00614F98"/>
                    <w:p w14:paraId="726C886F" w14:textId="77777777" w:rsidR="00BA216B" w:rsidRDefault="00BA216B" w:rsidP="00614F98"/>
                    <w:p w14:paraId="48BB0DF9" w14:textId="77777777" w:rsidR="00BA216B" w:rsidRDefault="00BA216B" w:rsidP="00614F98"/>
                    <w:p w14:paraId="4B13E8D7" w14:textId="77777777" w:rsidR="00BA216B" w:rsidRDefault="00BA216B" w:rsidP="00614F98"/>
                    <w:p w14:paraId="55D862B6" w14:textId="77777777" w:rsidR="00BA216B" w:rsidRDefault="00BA216B" w:rsidP="00614F98"/>
                    <w:p w14:paraId="694FBB74" w14:textId="77777777" w:rsidR="00BA216B" w:rsidRDefault="00BA216B" w:rsidP="00614F98"/>
                    <w:p w14:paraId="32D73B17" w14:textId="77777777" w:rsidR="00BA216B" w:rsidRDefault="00BA216B" w:rsidP="00614F98"/>
                    <w:p w14:paraId="0602B50E" w14:textId="77777777" w:rsidR="00BA216B" w:rsidRDefault="00BA216B" w:rsidP="00614F98"/>
                    <w:p w14:paraId="30E88971" w14:textId="77777777" w:rsidR="00BA216B" w:rsidRDefault="00BA216B" w:rsidP="00614F98"/>
                    <w:p w14:paraId="63ED8618" w14:textId="77777777" w:rsidR="00BA216B" w:rsidRDefault="00BA216B" w:rsidP="00614F98"/>
                    <w:p w14:paraId="2A3E42F4" w14:textId="77777777" w:rsidR="00BA216B" w:rsidRDefault="00BA216B" w:rsidP="00614F98"/>
                    <w:p w14:paraId="319B4443" w14:textId="77777777" w:rsidR="00BA216B" w:rsidRDefault="00BA216B" w:rsidP="00614F98"/>
                    <w:p w14:paraId="2C968BF8" w14:textId="77777777" w:rsidR="00BA216B" w:rsidRDefault="00BA216B" w:rsidP="00614F98"/>
                    <w:p w14:paraId="26846377" w14:textId="77777777" w:rsidR="00BA216B" w:rsidRDefault="00BA216B" w:rsidP="00614F98"/>
                    <w:p w14:paraId="3FE892D0" w14:textId="77777777" w:rsidR="00BA216B" w:rsidRDefault="00BA216B" w:rsidP="00614F98"/>
                    <w:p w14:paraId="58551372" w14:textId="77777777" w:rsidR="00BA216B" w:rsidRDefault="00BA216B" w:rsidP="00614F98"/>
                    <w:p w14:paraId="52D7ED1B" w14:textId="77777777" w:rsidR="00BA216B" w:rsidRDefault="00BA216B" w:rsidP="00614F98"/>
                    <w:p w14:paraId="40B005D7" w14:textId="77777777" w:rsidR="00BA216B" w:rsidRDefault="00BA216B" w:rsidP="00614F98"/>
                    <w:p w14:paraId="3BDCEB90" w14:textId="77777777" w:rsidR="00BA216B" w:rsidRDefault="00BA216B" w:rsidP="00614F98"/>
                    <w:p w14:paraId="2545C0B7" w14:textId="77777777" w:rsidR="00BA216B" w:rsidRDefault="00BA216B" w:rsidP="00614F98"/>
                    <w:p w14:paraId="7FFEF84E" w14:textId="77777777" w:rsidR="00BA216B" w:rsidRDefault="00BA216B" w:rsidP="00614F98"/>
                    <w:p w14:paraId="7388C1A4" w14:textId="77777777" w:rsidR="00BA216B" w:rsidRDefault="00BA216B" w:rsidP="00614F98"/>
                    <w:p w14:paraId="6079B3C7" w14:textId="77777777" w:rsidR="00BA216B" w:rsidRDefault="00BA216B" w:rsidP="00614F98"/>
                    <w:p w14:paraId="37F2B53B" w14:textId="77777777" w:rsidR="00BA216B" w:rsidRDefault="00BA216B" w:rsidP="00614F98"/>
                    <w:p w14:paraId="751F6D66" w14:textId="77777777" w:rsidR="00BA216B" w:rsidRDefault="00BA216B" w:rsidP="00614F98"/>
                    <w:p w14:paraId="51B4E182" w14:textId="77777777" w:rsidR="00BA216B" w:rsidRDefault="00BA216B" w:rsidP="00614F98"/>
                    <w:p w14:paraId="233C1105" w14:textId="77777777" w:rsidR="00BA216B" w:rsidRDefault="00BA216B" w:rsidP="00614F98"/>
                    <w:p w14:paraId="5265A9A8" w14:textId="77777777" w:rsidR="00BA216B" w:rsidRDefault="00BA216B" w:rsidP="00614F98"/>
                    <w:p w14:paraId="212A7EC1" w14:textId="77777777" w:rsidR="00BA216B" w:rsidRDefault="00BA216B" w:rsidP="00614F98"/>
                    <w:p w14:paraId="764D7B17" w14:textId="77777777" w:rsidR="00BA216B" w:rsidRDefault="00BA216B" w:rsidP="00614F98"/>
                    <w:p w14:paraId="15781E6A" w14:textId="77777777" w:rsidR="00BA216B" w:rsidRDefault="00BA216B" w:rsidP="00614F98"/>
                    <w:p w14:paraId="3C338221" w14:textId="77777777" w:rsidR="00BA216B" w:rsidRDefault="00BA216B" w:rsidP="00614F98"/>
                    <w:p w14:paraId="1F13F99E" w14:textId="77777777" w:rsidR="00BA216B" w:rsidRDefault="00BA216B" w:rsidP="00614F98"/>
                    <w:p w14:paraId="5C5BDCC4" w14:textId="77777777" w:rsidR="00BA216B" w:rsidRDefault="00BA216B" w:rsidP="00614F98"/>
                    <w:p w14:paraId="4B313826" w14:textId="77777777" w:rsidR="00BA216B" w:rsidRDefault="00BA216B" w:rsidP="00614F98"/>
                    <w:p w14:paraId="3A43E7B1" w14:textId="77777777" w:rsidR="00BA216B" w:rsidRDefault="00BA216B" w:rsidP="00614F98"/>
                    <w:p w14:paraId="5A1C3BA1" w14:textId="77777777" w:rsidR="00BA216B" w:rsidRDefault="00BA216B" w:rsidP="00614F98"/>
                    <w:p w14:paraId="08287086" w14:textId="77777777" w:rsidR="00BA216B" w:rsidRDefault="00BA216B" w:rsidP="00614F98"/>
                    <w:p w14:paraId="127180C6" w14:textId="77777777" w:rsidR="00BA216B" w:rsidRDefault="00BA216B" w:rsidP="00614F98"/>
                    <w:p w14:paraId="2765F955" w14:textId="77777777" w:rsidR="00BA216B" w:rsidRDefault="00BA216B" w:rsidP="00614F98"/>
                    <w:p w14:paraId="0E1AFDB6" w14:textId="77777777" w:rsidR="00BA216B" w:rsidRDefault="00BA216B" w:rsidP="00614F98"/>
                    <w:p w14:paraId="3C83DBB3" w14:textId="77777777" w:rsidR="00BA216B" w:rsidRDefault="00BA216B" w:rsidP="00614F98"/>
                    <w:p w14:paraId="29903ECA" w14:textId="77777777" w:rsidR="00BA216B" w:rsidRDefault="00BA216B" w:rsidP="00614F98"/>
                    <w:p w14:paraId="1DC5A047" w14:textId="77777777" w:rsidR="00BA216B" w:rsidRDefault="00BA216B" w:rsidP="00614F98"/>
                    <w:p w14:paraId="41A295EA" w14:textId="77777777" w:rsidR="00BA216B" w:rsidRDefault="00BA216B" w:rsidP="00614F98"/>
                    <w:p w14:paraId="155E0ED9" w14:textId="77777777" w:rsidR="00BA216B" w:rsidRDefault="00BA216B" w:rsidP="00614F98"/>
                    <w:p w14:paraId="546C5054" w14:textId="77777777" w:rsidR="00BA216B" w:rsidRDefault="00BA216B" w:rsidP="00614F98"/>
                    <w:p w14:paraId="5A529AE1" w14:textId="77777777" w:rsidR="00BA216B" w:rsidRDefault="00BA216B" w:rsidP="00614F98"/>
                    <w:p w14:paraId="2E0C86F3" w14:textId="77777777" w:rsidR="00BA216B" w:rsidRDefault="00BA216B" w:rsidP="00614F98"/>
                    <w:p w14:paraId="31A1F09E" w14:textId="77777777" w:rsidR="00BA216B" w:rsidRDefault="00BA216B" w:rsidP="00614F98"/>
                    <w:p w14:paraId="2C98BD29" w14:textId="77777777" w:rsidR="00BA216B" w:rsidRDefault="00BA216B" w:rsidP="00614F98"/>
                    <w:p w14:paraId="7A9D869D" w14:textId="77777777" w:rsidR="00BA216B" w:rsidRDefault="00BA216B" w:rsidP="00614F98"/>
                    <w:p w14:paraId="08422222" w14:textId="77777777" w:rsidR="00BA216B" w:rsidRDefault="00BA216B" w:rsidP="00614F98"/>
                    <w:p w14:paraId="6C2437CF" w14:textId="77777777" w:rsidR="00BA216B" w:rsidRDefault="00BA216B" w:rsidP="00614F98"/>
                    <w:p w14:paraId="447DE8A6" w14:textId="77777777" w:rsidR="00BA216B" w:rsidRDefault="00BA216B" w:rsidP="00614F98"/>
                    <w:p w14:paraId="2D530A3D" w14:textId="77777777" w:rsidR="00BA216B" w:rsidRDefault="00BA216B" w:rsidP="00614F98"/>
                    <w:p w14:paraId="65BC8925" w14:textId="77777777" w:rsidR="00BA216B" w:rsidRDefault="00BA216B" w:rsidP="00614F98"/>
                    <w:p w14:paraId="0CE6391F" w14:textId="77777777" w:rsidR="00BA216B" w:rsidRDefault="00BA216B" w:rsidP="00614F98"/>
                    <w:p w14:paraId="772A0438" w14:textId="77777777" w:rsidR="00BA216B" w:rsidRDefault="00BA216B" w:rsidP="00614F98"/>
                    <w:p w14:paraId="21F0CDC2" w14:textId="77777777" w:rsidR="00BA216B" w:rsidRDefault="00BA216B" w:rsidP="00614F98"/>
                    <w:p w14:paraId="2E12573B" w14:textId="77777777" w:rsidR="00BA216B" w:rsidRDefault="00BA216B" w:rsidP="00614F98"/>
                    <w:p w14:paraId="10A93E6A" w14:textId="77777777" w:rsidR="00BA216B" w:rsidRDefault="00BA216B" w:rsidP="00614F98"/>
                    <w:p w14:paraId="47CC2307" w14:textId="77777777" w:rsidR="00BA216B" w:rsidRDefault="00BA216B" w:rsidP="00614F98"/>
                    <w:p w14:paraId="7D68980F" w14:textId="77777777" w:rsidR="00BA216B" w:rsidRDefault="00BA216B" w:rsidP="00614F98"/>
                    <w:p w14:paraId="309E7375" w14:textId="77777777" w:rsidR="00BA216B" w:rsidRDefault="00BA216B" w:rsidP="00614F98"/>
                    <w:p w14:paraId="49C01AA8" w14:textId="77777777" w:rsidR="00BA216B" w:rsidRDefault="00BA216B" w:rsidP="00614F98"/>
                    <w:p w14:paraId="69CB7FFC" w14:textId="77777777" w:rsidR="00BA216B" w:rsidRDefault="00BA216B" w:rsidP="00614F98"/>
                    <w:p w14:paraId="3EF9E866" w14:textId="77777777" w:rsidR="00BA216B" w:rsidRDefault="00BA216B" w:rsidP="00614F98"/>
                    <w:p w14:paraId="14556294" w14:textId="77777777" w:rsidR="00BA216B" w:rsidRDefault="00BA216B" w:rsidP="00614F98"/>
                    <w:p w14:paraId="2AB39338" w14:textId="77777777" w:rsidR="00BA216B" w:rsidRDefault="00BA216B" w:rsidP="00614F98"/>
                    <w:p w14:paraId="4623A1D0" w14:textId="77777777" w:rsidR="00BA216B" w:rsidRDefault="00BA216B" w:rsidP="00614F98"/>
                    <w:p w14:paraId="60037390" w14:textId="77777777" w:rsidR="00BA216B" w:rsidRDefault="00BA216B" w:rsidP="00614F98"/>
                    <w:p w14:paraId="7F7554B1" w14:textId="77777777" w:rsidR="00BA216B" w:rsidRDefault="00BA216B" w:rsidP="00614F98"/>
                    <w:p w14:paraId="533F1465" w14:textId="77777777" w:rsidR="00BA216B" w:rsidRDefault="00BA216B" w:rsidP="00614F98"/>
                    <w:p w14:paraId="35FE378A" w14:textId="77777777" w:rsidR="00BA216B" w:rsidRDefault="00BA216B" w:rsidP="00614F98"/>
                    <w:p w14:paraId="74A58298" w14:textId="77777777" w:rsidR="00BA216B" w:rsidRDefault="00BA216B" w:rsidP="00614F98"/>
                    <w:p w14:paraId="0C8FFCC7" w14:textId="77777777" w:rsidR="00BA216B" w:rsidRDefault="00BA216B" w:rsidP="00614F98"/>
                    <w:p w14:paraId="0AE12601" w14:textId="77777777" w:rsidR="00BA216B" w:rsidRDefault="00BA216B" w:rsidP="00614F98"/>
                    <w:p w14:paraId="7A7BA151" w14:textId="77777777" w:rsidR="00BA216B" w:rsidRDefault="00BA216B" w:rsidP="00614F98"/>
                    <w:p w14:paraId="73E8A007" w14:textId="77777777" w:rsidR="00BA216B" w:rsidRDefault="00BA216B" w:rsidP="00614F98"/>
                    <w:p w14:paraId="3E501345" w14:textId="77777777" w:rsidR="00BA216B" w:rsidRDefault="00BA216B" w:rsidP="00614F98"/>
                    <w:p w14:paraId="2100191B" w14:textId="77777777" w:rsidR="00BA216B" w:rsidRDefault="00BA216B" w:rsidP="00614F98"/>
                    <w:p w14:paraId="1BCFEEE3" w14:textId="77777777" w:rsidR="00BA216B" w:rsidRDefault="00BA216B" w:rsidP="00614F98"/>
                    <w:p w14:paraId="130C3849" w14:textId="77777777" w:rsidR="00BA216B" w:rsidRDefault="00BA216B" w:rsidP="00614F98"/>
                    <w:p w14:paraId="56D7F660" w14:textId="77777777" w:rsidR="00BA216B" w:rsidRDefault="00BA216B" w:rsidP="00614F98"/>
                    <w:p w14:paraId="3613A102" w14:textId="77777777" w:rsidR="00BA216B" w:rsidRDefault="00BA216B" w:rsidP="00614F98"/>
                    <w:p w14:paraId="2A14A54A" w14:textId="77777777" w:rsidR="00BA216B" w:rsidRDefault="00BA216B" w:rsidP="00614F98"/>
                    <w:p w14:paraId="7515E05F" w14:textId="77777777" w:rsidR="00BA216B" w:rsidRDefault="00BA216B" w:rsidP="00614F98"/>
                    <w:p w14:paraId="634D8A34" w14:textId="77777777" w:rsidR="00BA216B" w:rsidRDefault="00BA216B" w:rsidP="00614F98"/>
                    <w:p w14:paraId="30BBEA19" w14:textId="77777777" w:rsidR="00BA216B" w:rsidRDefault="00BA216B" w:rsidP="00614F98"/>
                    <w:p w14:paraId="34108891" w14:textId="77777777" w:rsidR="00BA216B" w:rsidRDefault="00BA216B" w:rsidP="00614F98"/>
                    <w:p w14:paraId="7953E116" w14:textId="77777777" w:rsidR="00BA216B" w:rsidRDefault="00BA216B" w:rsidP="00614F98"/>
                    <w:p w14:paraId="21EF14F6" w14:textId="77777777" w:rsidR="00BA216B" w:rsidRDefault="00BA216B" w:rsidP="00614F98"/>
                    <w:p w14:paraId="6C03E088" w14:textId="77777777" w:rsidR="00BA216B" w:rsidRDefault="00BA216B" w:rsidP="00614F98"/>
                    <w:p w14:paraId="6BC99FF7" w14:textId="77777777" w:rsidR="00BA216B" w:rsidRDefault="00BA216B" w:rsidP="00614F98"/>
                    <w:p w14:paraId="310AA990" w14:textId="77777777" w:rsidR="00BA216B" w:rsidRDefault="00BA216B" w:rsidP="00614F98"/>
                    <w:p w14:paraId="0117C345" w14:textId="77777777" w:rsidR="00BA216B" w:rsidRDefault="00BA216B" w:rsidP="00614F98"/>
                    <w:p w14:paraId="07AAEC43" w14:textId="77777777" w:rsidR="00BA216B" w:rsidRDefault="00BA216B" w:rsidP="00614F98"/>
                    <w:p w14:paraId="433670AD" w14:textId="77777777" w:rsidR="00BA216B" w:rsidRDefault="00BA216B" w:rsidP="00614F98"/>
                    <w:p w14:paraId="1A8D73E1" w14:textId="77777777" w:rsidR="00BA216B" w:rsidRDefault="00BA216B" w:rsidP="00614F98"/>
                    <w:p w14:paraId="3FA3446C" w14:textId="77777777" w:rsidR="00BA216B" w:rsidRDefault="00BA216B" w:rsidP="00614F98"/>
                    <w:p w14:paraId="7584BA39" w14:textId="77777777" w:rsidR="00BA216B" w:rsidRDefault="00BA216B" w:rsidP="00614F98"/>
                    <w:p w14:paraId="7FE9187C" w14:textId="77777777" w:rsidR="00BA216B" w:rsidRDefault="00BA216B" w:rsidP="00614F98"/>
                    <w:p w14:paraId="2C5D4FF3" w14:textId="77777777" w:rsidR="00BA216B" w:rsidRDefault="00BA216B" w:rsidP="00614F98"/>
                    <w:p w14:paraId="12D0DD58" w14:textId="77777777" w:rsidR="00BA216B" w:rsidRDefault="00BA216B" w:rsidP="00614F98"/>
                    <w:p w14:paraId="71C8380E" w14:textId="77777777" w:rsidR="00BA216B" w:rsidRDefault="00BA216B" w:rsidP="00614F98"/>
                    <w:p w14:paraId="291B6F0B" w14:textId="77777777" w:rsidR="00BA216B" w:rsidRDefault="00BA216B" w:rsidP="00614F98"/>
                    <w:p w14:paraId="1C7FB983" w14:textId="77777777" w:rsidR="00BA216B" w:rsidRDefault="00BA216B" w:rsidP="00614F98"/>
                    <w:p w14:paraId="6AFC9920" w14:textId="77777777" w:rsidR="00BA216B" w:rsidRDefault="00BA216B" w:rsidP="00614F98"/>
                    <w:p w14:paraId="778B45DA" w14:textId="77777777" w:rsidR="00BA216B" w:rsidRDefault="00BA216B" w:rsidP="00614F98"/>
                    <w:p w14:paraId="3503A552" w14:textId="77777777" w:rsidR="00BA216B" w:rsidRDefault="00BA216B" w:rsidP="00614F98"/>
                    <w:p w14:paraId="67EA0EA2" w14:textId="77777777" w:rsidR="00BA216B" w:rsidRDefault="00BA216B" w:rsidP="00614F98"/>
                    <w:p w14:paraId="19404082" w14:textId="77777777" w:rsidR="00BA216B" w:rsidRDefault="00BA216B" w:rsidP="00614F98"/>
                    <w:p w14:paraId="50F78508" w14:textId="77777777" w:rsidR="00BA216B" w:rsidRDefault="00BA216B" w:rsidP="00614F98"/>
                    <w:p w14:paraId="42B75A86" w14:textId="77777777" w:rsidR="00BA216B" w:rsidRDefault="00BA216B" w:rsidP="00614F98"/>
                    <w:p w14:paraId="0F189F9F" w14:textId="77777777" w:rsidR="00BA216B" w:rsidRDefault="00BA216B" w:rsidP="00614F98"/>
                    <w:p w14:paraId="3EB0618A" w14:textId="77777777" w:rsidR="00BA216B" w:rsidRDefault="00BA216B" w:rsidP="00614F98"/>
                    <w:p w14:paraId="0F9ACF9D" w14:textId="77777777" w:rsidR="00BA216B" w:rsidRDefault="00BA216B" w:rsidP="00614F98"/>
                    <w:p w14:paraId="411B83C4" w14:textId="77777777" w:rsidR="00BA216B" w:rsidRDefault="00BA216B" w:rsidP="00614F98"/>
                    <w:p w14:paraId="579AC5DA" w14:textId="77777777" w:rsidR="00BA216B" w:rsidRDefault="00BA216B" w:rsidP="00614F98"/>
                    <w:p w14:paraId="67A51941" w14:textId="77777777" w:rsidR="00BA216B" w:rsidRDefault="00BA216B" w:rsidP="00614F98"/>
                    <w:p w14:paraId="43C6C361" w14:textId="77777777" w:rsidR="00BA216B" w:rsidRDefault="00BA216B" w:rsidP="00614F98"/>
                    <w:p w14:paraId="3B42483D" w14:textId="77777777" w:rsidR="00BA216B" w:rsidRDefault="00BA216B" w:rsidP="00614F98"/>
                    <w:p w14:paraId="78DA2A7E" w14:textId="77777777" w:rsidR="00BA216B" w:rsidRDefault="00BA216B" w:rsidP="00614F98"/>
                    <w:p w14:paraId="649D17E9" w14:textId="77777777" w:rsidR="00BA216B" w:rsidRDefault="00BA216B" w:rsidP="00614F98"/>
                    <w:p w14:paraId="79AB3476" w14:textId="77777777" w:rsidR="00BA216B" w:rsidRDefault="00BA216B" w:rsidP="00614F98"/>
                    <w:p w14:paraId="38088582" w14:textId="77777777" w:rsidR="00BA216B" w:rsidRDefault="00BA216B" w:rsidP="00614F98"/>
                    <w:p w14:paraId="39F6A2C5" w14:textId="77777777" w:rsidR="00BA216B" w:rsidRDefault="00BA216B" w:rsidP="00614F98"/>
                    <w:p w14:paraId="45CF318A" w14:textId="77777777" w:rsidR="00BA216B" w:rsidRDefault="00BA216B" w:rsidP="00614F98"/>
                    <w:p w14:paraId="38AC4A08" w14:textId="77777777" w:rsidR="00BA216B" w:rsidRDefault="00BA216B" w:rsidP="00614F98"/>
                    <w:p w14:paraId="44A0F903" w14:textId="77777777" w:rsidR="00BA216B" w:rsidRDefault="00BA216B" w:rsidP="00614F98"/>
                    <w:p w14:paraId="6E7DB557" w14:textId="77777777" w:rsidR="00BA216B" w:rsidRDefault="00BA216B" w:rsidP="00614F98"/>
                    <w:p w14:paraId="67A2AEDC" w14:textId="77777777" w:rsidR="00BA216B" w:rsidRDefault="00BA216B" w:rsidP="00614F98"/>
                    <w:p w14:paraId="671B0942" w14:textId="77777777" w:rsidR="00BA216B" w:rsidRDefault="00BA216B" w:rsidP="00614F98"/>
                    <w:p w14:paraId="133F12EE" w14:textId="77777777" w:rsidR="00BA216B" w:rsidRDefault="00BA216B" w:rsidP="00614F98"/>
                    <w:p w14:paraId="75C5E1CA" w14:textId="77777777" w:rsidR="00BA216B" w:rsidRDefault="00BA216B" w:rsidP="00614F98"/>
                    <w:p w14:paraId="4373FE77" w14:textId="77777777" w:rsidR="00BA216B" w:rsidRDefault="00BA216B" w:rsidP="00614F98"/>
                    <w:p w14:paraId="53F5ED47" w14:textId="77777777" w:rsidR="00BA216B" w:rsidRDefault="00BA216B" w:rsidP="00614F98"/>
                    <w:p w14:paraId="1C9C92AA" w14:textId="77777777" w:rsidR="00BA216B" w:rsidRDefault="00BA216B" w:rsidP="00614F98"/>
                    <w:p w14:paraId="3DB33D61" w14:textId="77777777" w:rsidR="00BA216B" w:rsidRDefault="00BA216B" w:rsidP="00614F98"/>
                    <w:p w14:paraId="20467FDE" w14:textId="77777777" w:rsidR="00BA216B" w:rsidRDefault="00BA216B" w:rsidP="00614F98"/>
                    <w:p w14:paraId="4BA42204" w14:textId="77777777" w:rsidR="00BA216B" w:rsidRDefault="00BA216B" w:rsidP="00614F98"/>
                    <w:p w14:paraId="72B9E065" w14:textId="77777777" w:rsidR="00BA216B" w:rsidRDefault="00BA216B" w:rsidP="00614F98"/>
                    <w:p w14:paraId="5FE286F0" w14:textId="77777777" w:rsidR="00BA216B" w:rsidRDefault="00BA216B" w:rsidP="00614F98"/>
                    <w:p w14:paraId="105F95F5" w14:textId="77777777" w:rsidR="00BA216B" w:rsidRDefault="00BA216B" w:rsidP="00614F98"/>
                    <w:p w14:paraId="3E0899A4" w14:textId="77777777" w:rsidR="00BA216B" w:rsidRDefault="00BA216B" w:rsidP="00614F98"/>
                    <w:p w14:paraId="6AFB06E9" w14:textId="77777777" w:rsidR="00BA216B" w:rsidRDefault="00BA216B" w:rsidP="00614F98"/>
                    <w:p w14:paraId="3B450CC9" w14:textId="77777777" w:rsidR="00BA216B" w:rsidRDefault="00BA216B" w:rsidP="00614F98"/>
                    <w:p w14:paraId="63084379" w14:textId="77777777" w:rsidR="00BA216B" w:rsidRDefault="00BA216B" w:rsidP="00614F98"/>
                    <w:p w14:paraId="4F116B99" w14:textId="77777777" w:rsidR="00BA216B" w:rsidRDefault="00BA216B" w:rsidP="00614F98"/>
                    <w:p w14:paraId="6A59A2F9" w14:textId="77777777" w:rsidR="00BA216B" w:rsidRDefault="00BA216B" w:rsidP="00614F98"/>
                    <w:p w14:paraId="0BCE14DC" w14:textId="77777777" w:rsidR="00BA216B" w:rsidRDefault="00BA216B" w:rsidP="00614F98"/>
                    <w:p w14:paraId="7C02ECB2" w14:textId="77777777" w:rsidR="00BA216B" w:rsidRDefault="00BA216B" w:rsidP="00614F98"/>
                    <w:p w14:paraId="173F7263" w14:textId="77777777" w:rsidR="00BA216B" w:rsidRDefault="00BA216B" w:rsidP="00614F98"/>
                    <w:p w14:paraId="7813EE0B" w14:textId="77777777" w:rsidR="00BA216B" w:rsidRDefault="00BA216B" w:rsidP="00614F98"/>
                    <w:p w14:paraId="2FA01109" w14:textId="77777777" w:rsidR="00BA216B" w:rsidRDefault="00BA216B" w:rsidP="00614F98"/>
                    <w:p w14:paraId="2ABA559F" w14:textId="77777777" w:rsidR="00BA216B" w:rsidRDefault="00BA216B" w:rsidP="00614F98"/>
                    <w:p w14:paraId="497375F3" w14:textId="77777777" w:rsidR="00BA216B" w:rsidRDefault="00BA216B" w:rsidP="00614F98"/>
                    <w:p w14:paraId="6D80C62A" w14:textId="77777777" w:rsidR="00BA216B" w:rsidRDefault="00BA216B" w:rsidP="00614F98"/>
                    <w:p w14:paraId="003F1FC4" w14:textId="77777777" w:rsidR="00BA216B" w:rsidRDefault="00BA216B" w:rsidP="00614F98"/>
                    <w:p w14:paraId="10B241E7" w14:textId="77777777" w:rsidR="00BA216B" w:rsidRDefault="00BA216B" w:rsidP="00614F98"/>
                    <w:p w14:paraId="2196E807" w14:textId="77777777" w:rsidR="00BA216B" w:rsidRDefault="00BA216B" w:rsidP="00614F98"/>
                    <w:p w14:paraId="355023B9" w14:textId="77777777" w:rsidR="00BA216B" w:rsidRDefault="00BA216B" w:rsidP="00614F98"/>
                    <w:p w14:paraId="5E7751B0" w14:textId="77777777" w:rsidR="00BA216B" w:rsidRDefault="00BA216B" w:rsidP="00614F98"/>
                    <w:p w14:paraId="2285B2D8" w14:textId="77777777" w:rsidR="00BA216B" w:rsidRDefault="00BA216B" w:rsidP="00614F98"/>
                    <w:p w14:paraId="7E2ABD24" w14:textId="77777777" w:rsidR="00BA216B" w:rsidRDefault="00BA216B" w:rsidP="00614F98"/>
                    <w:p w14:paraId="48A70284" w14:textId="77777777" w:rsidR="00BA216B" w:rsidRDefault="00BA216B" w:rsidP="00614F98"/>
                    <w:p w14:paraId="4A186648" w14:textId="77777777" w:rsidR="00BA216B" w:rsidRDefault="00BA216B" w:rsidP="00614F98"/>
                    <w:p w14:paraId="2518BA50" w14:textId="77777777" w:rsidR="00BA216B" w:rsidRDefault="00BA216B" w:rsidP="00614F98"/>
                    <w:p w14:paraId="40B066F4" w14:textId="77777777" w:rsidR="00BA216B" w:rsidRDefault="00BA216B" w:rsidP="00614F98"/>
                    <w:p w14:paraId="4A6A7AF4" w14:textId="77777777" w:rsidR="00BA216B" w:rsidRDefault="00BA216B" w:rsidP="00614F98"/>
                    <w:p w14:paraId="71FBB416" w14:textId="77777777" w:rsidR="00BA216B" w:rsidRDefault="00BA216B" w:rsidP="00614F98"/>
                    <w:p w14:paraId="60389AD7" w14:textId="77777777" w:rsidR="00BA216B" w:rsidRDefault="00BA216B" w:rsidP="00614F98"/>
                    <w:p w14:paraId="769904D7" w14:textId="77777777" w:rsidR="00BA216B" w:rsidRDefault="00BA216B" w:rsidP="00614F98"/>
                    <w:p w14:paraId="675BAB08" w14:textId="77777777" w:rsidR="00BA216B" w:rsidRDefault="00BA216B" w:rsidP="00614F98"/>
                    <w:p w14:paraId="42BD46B8" w14:textId="77777777" w:rsidR="00BA216B" w:rsidRDefault="00BA216B" w:rsidP="00614F98"/>
                    <w:p w14:paraId="724EE180" w14:textId="77777777" w:rsidR="00BA216B" w:rsidRDefault="00BA216B" w:rsidP="00614F98"/>
                    <w:p w14:paraId="572DD17A" w14:textId="77777777" w:rsidR="00BA216B" w:rsidRDefault="00BA216B" w:rsidP="00614F98"/>
                    <w:p w14:paraId="13CA1768" w14:textId="77777777" w:rsidR="00BA216B" w:rsidRDefault="00BA216B" w:rsidP="00614F98"/>
                    <w:p w14:paraId="4AF09B57" w14:textId="77777777" w:rsidR="00BA216B" w:rsidRDefault="00BA216B" w:rsidP="00614F98"/>
                    <w:p w14:paraId="0B84390B" w14:textId="77777777" w:rsidR="00BA216B" w:rsidRDefault="00BA216B" w:rsidP="00614F98"/>
                    <w:p w14:paraId="6A8D05B4" w14:textId="77777777" w:rsidR="00BA216B" w:rsidRDefault="00BA216B" w:rsidP="00614F98"/>
                    <w:p w14:paraId="3F20B8C3" w14:textId="77777777" w:rsidR="00BA216B" w:rsidRDefault="00BA216B" w:rsidP="00614F98"/>
                    <w:p w14:paraId="655CD9AB" w14:textId="77777777" w:rsidR="00BA216B" w:rsidRDefault="00BA216B" w:rsidP="00614F98"/>
                    <w:p w14:paraId="3617643E" w14:textId="77777777" w:rsidR="00BA216B" w:rsidRDefault="00BA216B" w:rsidP="00614F98"/>
                    <w:p w14:paraId="3A6D6050" w14:textId="77777777" w:rsidR="00BA216B" w:rsidRDefault="00BA216B" w:rsidP="00614F98"/>
                    <w:p w14:paraId="1114A2F9" w14:textId="77777777" w:rsidR="00BA216B" w:rsidRDefault="00BA216B" w:rsidP="00614F98"/>
                    <w:p w14:paraId="5FBCEFFD" w14:textId="77777777" w:rsidR="00BA216B" w:rsidRDefault="00BA216B" w:rsidP="00614F98"/>
                    <w:p w14:paraId="6E4FAC53" w14:textId="77777777" w:rsidR="00BA216B" w:rsidRDefault="00BA216B" w:rsidP="00614F98"/>
                    <w:p w14:paraId="0192F02E" w14:textId="77777777" w:rsidR="00BA216B" w:rsidRDefault="00BA216B" w:rsidP="00614F98"/>
                    <w:p w14:paraId="7D14CA48" w14:textId="77777777" w:rsidR="00BA216B" w:rsidRDefault="00BA216B" w:rsidP="00614F98"/>
                    <w:p w14:paraId="21A1277E" w14:textId="77777777" w:rsidR="00BA216B" w:rsidRDefault="00BA216B" w:rsidP="00614F98"/>
                    <w:p w14:paraId="3E74CB0A" w14:textId="77777777" w:rsidR="00BA216B" w:rsidRDefault="00BA216B" w:rsidP="00614F98"/>
                    <w:p w14:paraId="219E164D" w14:textId="77777777" w:rsidR="00BA216B" w:rsidRDefault="00BA216B" w:rsidP="00614F98"/>
                    <w:p w14:paraId="48CA4F61" w14:textId="77777777" w:rsidR="00BA216B" w:rsidRDefault="00BA216B" w:rsidP="00614F98"/>
                    <w:p w14:paraId="14541A0D" w14:textId="77777777" w:rsidR="00BA216B" w:rsidRDefault="00BA216B" w:rsidP="00614F98"/>
                    <w:p w14:paraId="79782814" w14:textId="77777777" w:rsidR="00BA216B" w:rsidRDefault="00BA216B" w:rsidP="00614F98"/>
                    <w:p w14:paraId="11A692C9" w14:textId="77777777" w:rsidR="00BA216B" w:rsidRDefault="00BA216B" w:rsidP="00614F98"/>
                    <w:p w14:paraId="3E59E4E3" w14:textId="77777777" w:rsidR="00BA216B" w:rsidRDefault="00BA216B" w:rsidP="00614F98"/>
                    <w:p w14:paraId="19AEB754" w14:textId="77777777" w:rsidR="00BA216B" w:rsidRDefault="00BA216B" w:rsidP="00614F98"/>
                    <w:p w14:paraId="5EBBC357" w14:textId="77777777" w:rsidR="00BA216B" w:rsidRDefault="00BA216B" w:rsidP="00614F98"/>
                    <w:p w14:paraId="6441D8CA" w14:textId="77777777" w:rsidR="00BA216B" w:rsidRDefault="00BA216B" w:rsidP="00614F98"/>
                    <w:p w14:paraId="4D26A4B5" w14:textId="77777777" w:rsidR="00BA216B" w:rsidRDefault="00BA216B" w:rsidP="00614F98"/>
                    <w:p w14:paraId="5E89A019" w14:textId="77777777" w:rsidR="00BA216B" w:rsidRDefault="00BA216B" w:rsidP="00614F98"/>
                    <w:p w14:paraId="60CFD1F2" w14:textId="77777777" w:rsidR="00BA216B" w:rsidRDefault="00BA216B" w:rsidP="00614F98"/>
                    <w:p w14:paraId="1FB61C37" w14:textId="77777777" w:rsidR="00BA216B" w:rsidRDefault="00BA216B" w:rsidP="00614F98"/>
                    <w:p w14:paraId="286521A7" w14:textId="77777777" w:rsidR="00BA216B" w:rsidRDefault="00BA216B" w:rsidP="00614F98"/>
                    <w:p w14:paraId="4AC8DBEF" w14:textId="77777777" w:rsidR="00BA216B" w:rsidRDefault="00BA216B" w:rsidP="00614F98"/>
                    <w:p w14:paraId="16AA389E" w14:textId="77777777" w:rsidR="00BA216B" w:rsidRDefault="00BA216B" w:rsidP="00614F98"/>
                    <w:p w14:paraId="1B4AC23E" w14:textId="77777777" w:rsidR="00BA216B" w:rsidRDefault="00BA216B" w:rsidP="00614F98"/>
                    <w:p w14:paraId="1E0A8AE2" w14:textId="77777777" w:rsidR="00BA216B" w:rsidRDefault="00BA216B" w:rsidP="00614F98"/>
                    <w:p w14:paraId="157EC916" w14:textId="77777777" w:rsidR="00BA216B" w:rsidRDefault="00BA216B" w:rsidP="00614F98"/>
                    <w:p w14:paraId="3BF50152" w14:textId="77777777" w:rsidR="00BA216B" w:rsidRDefault="00BA216B" w:rsidP="00614F98"/>
                    <w:p w14:paraId="414086B3" w14:textId="77777777" w:rsidR="00BA216B" w:rsidRDefault="00BA216B" w:rsidP="00614F98"/>
                    <w:p w14:paraId="637C47AF" w14:textId="77777777" w:rsidR="00BA216B" w:rsidRDefault="00BA216B" w:rsidP="00614F98"/>
                    <w:p w14:paraId="31D6E96E" w14:textId="77777777" w:rsidR="00BA216B" w:rsidRDefault="00BA216B" w:rsidP="00614F98"/>
                    <w:p w14:paraId="1CC5E72C" w14:textId="77777777" w:rsidR="00BA216B" w:rsidRDefault="00BA216B" w:rsidP="00614F98"/>
                    <w:p w14:paraId="6F423E06" w14:textId="77777777" w:rsidR="00BA216B" w:rsidRDefault="00BA216B" w:rsidP="00614F98"/>
                    <w:p w14:paraId="5B52717A" w14:textId="77777777" w:rsidR="00BA216B" w:rsidRDefault="00BA216B" w:rsidP="00614F98"/>
                    <w:p w14:paraId="04D8348F" w14:textId="77777777" w:rsidR="00BA216B" w:rsidRDefault="00BA216B" w:rsidP="00614F98"/>
                    <w:p w14:paraId="75650041" w14:textId="77777777" w:rsidR="00BA216B" w:rsidRDefault="00BA216B" w:rsidP="00614F98"/>
                    <w:p w14:paraId="3EC7A132" w14:textId="77777777" w:rsidR="00BA216B" w:rsidRDefault="00BA216B" w:rsidP="00614F98"/>
                    <w:p w14:paraId="0B7FBE14" w14:textId="77777777" w:rsidR="00BA216B" w:rsidRDefault="00BA216B" w:rsidP="00614F98"/>
                    <w:p w14:paraId="3EABC09C" w14:textId="77777777" w:rsidR="00BA216B" w:rsidRDefault="00BA216B" w:rsidP="00614F98"/>
                    <w:p w14:paraId="5E08F51D" w14:textId="77777777" w:rsidR="00BA216B" w:rsidRDefault="00BA216B" w:rsidP="00614F98"/>
                    <w:p w14:paraId="18B04E93" w14:textId="77777777" w:rsidR="00BA216B" w:rsidRDefault="00BA216B" w:rsidP="00614F98"/>
                    <w:p w14:paraId="3EC32C9A" w14:textId="77777777" w:rsidR="00BA216B" w:rsidRDefault="00BA216B" w:rsidP="00614F98"/>
                    <w:p w14:paraId="6092E98F" w14:textId="77777777" w:rsidR="00BA216B" w:rsidRDefault="00BA216B" w:rsidP="00614F98"/>
                    <w:p w14:paraId="7F16F613" w14:textId="77777777" w:rsidR="00BA216B" w:rsidRDefault="00BA216B" w:rsidP="00614F98"/>
                    <w:p w14:paraId="2EEB4305" w14:textId="77777777" w:rsidR="00BA216B" w:rsidRDefault="00BA216B" w:rsidP="00614F98"/>
                    <w:p w14:paraId="1276E412" w14:textId="77777777" w:rsidR="00BA216B" w:rsidRDefault="00BA216B" w:rsidP="00614F98"/>
                    <w:p w14:paraId="7618446D" w14:textId="77777777" w:rsidR="00BA216B" w:rsidRDefault="00BA216B" w:rsidP="00614F98"/>
                    <w:p w14:paraId="1C060B27" w14:textId="77777777" w:rsidR="00BA216B" w:rsidRDefault="00BA216B" w:rsidP="00614F98"/>
                    <w:p w14:paraId="2EE68CE5" w14:textId="77777777" w:rsidR="00BA216B" w:rsidRDefault="00BA216B" w:rsidP="00614F98"/>
                    <w:p w14:paraId="5DB7E9BB" w14:textId="77777777" w:rsidR="00BA216B" w:rsidRDefault="00BA216B" w:rsidP="00614F98"/>
                    <w:p w14:paraId="738EA224" w14:textId="77777777" w:rsidR="00BA216B" w:rsidRDefault="00BA216B" w:rsidP="00614F98"/>
                    <w:p w14:paraId="41EF3EE8" w14:textId="77777777" w:rsidR="00BA216B" w:rsidRDefault="00BA216B" w:rsidP="00614F98"/>
                    <w:p w14:paraId="124D1FA1" w14:textId="77777777" w:rsidR="00BA216B" w:rsidRDefault="00BA216B" w:rsidP="00614F98"/>
                    <w:p w14:paraId="33C312B2" w14:textId="77777777" w:rsidR="00BA216B" w:rsidRDefault="00BA216B" w:rsidP="00614F98"/>
                    <w:p w14:paraId="5DB0FAC6" w14:textId="77777777" w:rsidR="00BA216B" w:rsidRDefault="00BA216B" w:rsidP="00614F98"/>
                    <w:p w14:paraId="69915C0A" w14:textId="77777777" w:rsidR="00BA216B" w:rsidRDefault="00BA216B" w:rsidP="00614F98"/>
                    <w:p w14:paraId="0884CADF" w14:textId="77777777" w:rsidR="00BA216B" w:rsidRDefault="00BA216B" w:rsidP="00614F98"/>
                    <w:p w14:paraId="69677B51" w14:textId="77777777" w:rsidR="00BA216B" w:rsidRDefault="00BA216B" w:rsidP="00614F98"/>
                    <w:p w14:paraId="41F2B601" w14:textId="77777777" w:rsidR="00BA216B" w:rsidRDefault="00BA216B" w:rsidP="00614F98"/>
                    <w:p w14:paraId="173D2D91" w14:textId="77777777" w:rsidR="00BA216B" w:rsidRDefault="00BA216B" w:rsidP="00614F98"/>
                    <w:p w14:paraId="2109C80E" w14:textId="77777777" w:rsidR="00BA216B" w:rsidRDefault="00BA216B" w:rsidP="00614F98"/>
                    <w:p w14:paraId="0F4C734B" w14:textId="77777777" w:rsidR="00BA216B" w:rsidRDefault="00BA216B" w:rsidP="00614F98"/>
                    <w:p w14:paraId="02EFAC30" w14:textId="77777777" w:rsidR="00BA216B" w:rsidRDefault="00BA216B" w:rsidP="00614F98"/>
                    <w:p w14:paraId="3FAD59CC" w14:textId="77777777" w:rsidR="00BA216B" w:rsidRDefault="00BA216B" w:rsidP="00614F98"/>
                    <w:p w14:paraId="785AAEF7" w14:textId="77777777" w:rsidR="00BA216B" w:rsidRDefault="00BA216B" w:rsidP="00614F98"/>
                    <w:p w14:paraId="49F731FD" w14:textId="77777777" w:rsidR="00BA216B" w:rsidRDefault="00BA216B" w:rsidP="00614F98"/>
                    <w:p w14:paraId="2B45A548" w14:textId="77777777" w:rsidR="00BA216B" w:rsidRDefault="00BA216B" w:rsidP="00614F98"/>
                    <w:p w14:paraId="29E283FD" w14:textId="77777777" w:rsidR="00BA216B" w:rsidRDefault="00BA216B" w:rsidP="00614F98"/>
                    <w:p w14:paraId="71EE49AA" w14:textId="77777777" w:rsidR="00BA216B" w:rsidRDefault="00BA216B" w:rsidP="00614F98"/>
                    <w:p w14:paraId="5D8CE6E8" w14:textId="77777777" w:rsidR="00BA216B" w:rsidRDefault="00BA216B" w:rsidP="00614F98"/>
                    <w:p w14:paraId="01833EB5" w14:textId="77777777" w:rsidR="00BA216B" w:rsidRDefault="00BA216B" w:rsidP="00614F98"/>
                    <w:p w14:paraId="230952DD" w14:textId="77777777" w:rsidR="00BA216B" w:rsidRDefault="00BA216B" w:rsidP="00614F98"/>
                    <w:p w14:paraId="37BCA91A" w14:textId="77777777" w:rsidR="00BA216B" w:rsidRDefault="00BA216B" w:rsidP="00614F98"/>
                    <w:p w14:paraId="5BB00DFE" w14:textId="77777777" w:rsidR="00BA216B" w:rsidRDefault="00BA216B" w:rsidP="00614F98"/>
                    <w:p w14:paraId="0C15ACA2" w14:textId="77777777" w:rsidR="00BA216B" w:rsidRDefault="00BA216B" w:rsidP="00614F98"/>
                    <w:p w14:paraId="368C70C9" w14:textId="77777777" w:rsidR="00BA216B" w:rsidRDefault="00BA216B" w:rsidP="00614F98"/>
                    <w:p w14:paraId="44CF8FC2" w14:textId="77777777" w:rsidR="00BA216B" w:rsidRDefault="00BA216B" w:rsidP="00614F98"/>
                    <w:p w14:paraId="69CADCEA" w14:textId="77777777" w:rsidR="00BA216B" w:rsidRDefault="00BA216B" w:rsidP="00614F98"/>
                    <w:p w14:paraId="2689FC3D" w14:textId="77777777" w:rsidR="00BA216B" w:rsidRDefault="00BA216B" w:rsidP="00614F98"/>
                    <w:p w14:paraId="169E73F9" w14:textId="77777777" w:rsidR="00BA216B" w:rsidRDefault="00BA216B" w:rsidP="00614F98"/>
                    <w:p w14:paraId="57D3D9B1" w14:textId="77777777" w:rsidR="00BA216B" w:rsidRDefault="00BA216B" w:rsidP="00614F98"/>
                    <w:p w14:paraId="75534B04" w14:textId="77777777" w:rsidR="00BA216B" w:rsidRDefault="00BA216B" w:rsidP="00614F98"/>
                    <w:p w14:paraId="1771D1FD" w14:textId="77777777" w:rsidR="00BA216B" w:rsidRDefault="00BA216B" w:rsidP="00614F98"/>
                    <w:p w14:paraId="0491A25E" w14:textId="77777777" w:rsidR="00BA216B" w:rsidRDefault="00BA216B" w:rsidP="00614F98"/>
                    <w:p w14:paraId="620EA040" w14:textId="77777777" w:rsidR="00BA216B" w:rsidRDefault="00BA216B" w:rsidP="00614F98"/>
                    <w:p w14:paraId="6626A89D" w14:textId="77777777" w:rsidR="00BA216B" w:rsidRDefault="00BA216B" w:rsidP="00614F98"/>
                    <w:p w14:paraId="741F886B" w14:textId="77777777" w:rsidR="00BA216B" w:rsidRDefault="00BA216B" w:rsidP="00614F98"/>
                    <w:p w14:paraId="78C15499" w14:textId="77777777" w:rsidR="00BA216B" w:rsidRDefault="00BA216B" w:rsidP="00614F98"/>
                    <w:p w14:paraId="2BD768CB" w14:textId="77777777" w:rsidR="00BA216B" w:rsidRDefault="00BA216B" w:rsidP="00614F98"/>
                    <w:p w14:paraId="01DC0D4A" w14:textId="77777777" w:rsidR="00BA216B" w:rsidRDefault="00BA216B" w:rsidP="00614F98"/>
                    <w:p w14:paraId="71F685AE" w14:textId="77777777" w:rsidR="00BA216B" w:rsidRDefault="00BA216B" w:rsidP="00614F98"/>
                    <w:p w14:paraId="19734E17" w14:textId="77777777" w:rsidR="00BA216B" w:rsidRDefault="00BA216B" w:rsidP="00614F98"/>
                    <w:p w14:paraId="778785B8" w14:textId="77777777" w:rsidR="00BA216B" w:rsidRDefault="00BA216B" w:rsidP="00614F98"/>
                    <w:p w14:paraId="2521DAFB" w14:textId="77777777" w:rsidR="00BA216B" w:rsidRDefault="00BA216B" w:rsidP="00614F98"/>
                    <w:p w14:paraId="1EDAA1D5" w14:textId="77777777" w:rsidR="00BA216B" w:rsidRDefault="00BA216B" w:rsidP="00614F98"/>
                    <w:p w14:paraId="447F2944" w14:textId="77777777" w:rsidR="00BA216B" w:rsidRDefault="00BA216B" w:rsidP="00614F98"/>
                    <w:p w14:paraId="5D5EFB14" w14:textId="77777777" w:rsidR="00BA216B" w:rsidRDefault="00BA216B" w:rsidP="00614F98"/>
                    <w:p w14:paraId="1FD32541" w14:textId="77777777" w:rsidR="00BA216B" w:rsidRDefault="00BA216B" w:rsidP="00614F98"/>
                    <w:p w14:paraId="0248F32D" w14:textId="77777777" w:rsidR="00BA216B" w:rsidRDefault="00BA216B" w:rsidP="00614F98"/>
                    <w:p w14:paraId="43A5C08B" w14:textId="77777777" w:rsidR="00BA216B" w:rsidRDefault="00BA216B" w:rsidP="00614F98"/>
                    <w:p w14:paraId="48D85B01" w14:textId="77777777" w:rsidR="00BA216B" w:rsidRDefault="00BA216B" w:rsidP="00614F98"/>
                    <w:p w14:paraId="2F282349" w14:textId="77777777" w:rsidR="00BA216B" w:rsidRDefault="00BA216B" w:rsidP="00614F98"/>
                    <w:p w14:paraId="31DE6CE8" w14:textId="77777777" w:rsidR="00BA216B" w:rsidRDefault="00BA216B" w:rsidP="00614F98"/>
                    <w:p w14:paraId="3D04BB66" w14:textId="77777777" w:rsidR="00BA216B" w:rsidRDefault="00BA216B" w:rsidP="00614F98"/>
                    <w:p w14:paraId="79961DF4" w14:textId="77777777" w:rsidR="00BA216B" w:rsidRDefault="00BA216B" w:rsidP="00614F98"/>
                    <w:p w14:paraId="0F081B0C" w14:textId="77777777" w:rsidR="00BA216B" w:rsidRDefault="00BA216B" w:rsidP="00614F98"/>
                    <w:p w14:paraId="45024325" w14:textId="77777777" w:rsidR="00BA216B" w:rsidRDefault="00BA216B" w:rsidP="00614F98"/>
                    <w:p w14:paraId="02D6CD98" w14:textId="77777777" w:rsidR="00BA216B" w:rsidRDefault="00BA216B" w:rsidP="00614F98"/>
                    <w:p w14:paraId="0599E9F5" w14:textId="77777777" w:rsidR="00BA216B" w:rsidRDefault="00BA216B" w:rsidP="00614F98"/>
                    <w:p w14:paraId="7CB11626" w14:textId="77777777" w:rsidR="00BA216B" w:rsidRDefault="00BA216B" w:rsidP="00614F98"/>
                    <w:p w14:paraId="30AB9ED7" w14:textId="77777777" w:rsidR="00BA216B" w:rsidRDefault="00BA216B" w:rsidP="00614F98"/>
                    <w:p w14:paraId="42F97027" w14:textId="77777777" w:rsidR="00BA216B" w:rsidRDefault="00BA216B" w:rsidP="00614F98"/>
                    <w:p w14:paraId="76505E08" w14:textId="77777777" w:rsidR="00BA216B" w:rsidRDefault="00BA216B" w:rsidP="00614F98"/>
                    <w:p w14:paraId="04345F42" w14:textId="77777777" w:rsidR="00BA216B" w:rsidRDefault="00BA216B" w:rsidP="00614F98"/>
                    <w:p w14:paraId="68370E50" w14:textId="77777777" w:rsidR="00BA216B" w:rsidRDefault="00BA216B" w:rsidP="00614F98"/>
                    <w:p w14:paraId="232CFAC4" w14:textId="77777777" w:rsidR="00BA216B" w:rsidRDefault="00BA216B" w:rsidP="00614F98"/>
                    <w:p w14:paraId="0F9CF3AB" w14:textId="77777777" w:rsidR="00BA216B" w:rsidRDefault="00BA216B" w:rsidP="00614F98"/>
                    <w:p w14:paraId="133C9F05" w14:textId="77777777" w:rsidR="00BA216B" w:rsidRDefault="00BA216B" w:rsidP="00614F98"/>
                    <w:p w14:paraId="17AD49A0" w14:textId="77777777" w:rsidR="00BA216B" w:rsidRDefault="00BA216B" w:rsidP="00614F98"/>
                    <w:p w14:paraId="6DEE4B8D" w14:textId="77777777" w:rsidR="00BA216B" w:rsidRDefault="00BA216B" w:rsidP="00614F98"/>
                    <w:p w14:paraId="69D5448D" w14:textId="77777777" w:rsidR="00BA216B" w:rsidRDefault="00BA216B" w:rsidP="00614F98"/>
                    <w:p w14:paraId="35B3B774" w14:textId="77777777" w:rsidR="00BA216B" w:rsidRDefault="00BA216B" w:rsidP="00614F98"/>
                    <w:p w14:paraId="4A91BC00" w14:textId="77777777" w:rsidR="00BA216B" w:rsidRDefault="00BA216B" w:rsidP="00614F98"/>
                    <w:p w14:paraId="53E62431" w14:textId="77777777" w:rsidR="00BA216B" w:rsidRDefault="00BA216B" w:rsidP="00614F98"/>
                    <w:p w14:paraId="3F073D9F" w14:textId="77777777" w:rsidR="00BA216B" w:rsidRDefault="00BA216B" w:rsidP="00614F98"/>
                    <w:p w14:paraId="13D3E417" w14:textId="77777777" w:rsidR="00BA216B" w:rsidRDefault="00BA216B" w:rsidP="00614F98"/>
                    <w:p w14:paraId="42E20C57" w14:textId="77777777" w:rsidR="00BA216B" w:rsidRDefault="00BA216B" w:rsidP="00614F98"/>
                    <w:p w14:paraId="7500321B" w14:textId="77777777" w:rsidR="00BA216B" w:rsidRDefault="00BA216B" w:rsidP="00614F98"/>
                    <w:p w14:paraId="238F211C" w14:textId="77777777" w:rsidR="00BA216B" w:rsidRDefault="00BA216B" w:rsidP="00614F98"/>
                    <w:p w14:paraId="44F5E6D8" w14:textId="77777777" w:rsidR="00BA216B" w:rsidRDefault="00BA216B" w:rsidP="00614F98"/>
                    <w:p w14:paraId="28A5C4BC" w14:textId="77777777" w:rsidR="00BA216B" w:rsidRDefault="00BA216B" w:rsidP="00614F98"/>
                    <w:p w14:paraId="7A793915" w14:textId="77777777" w:rsidR="00BA216B" w:rsidRDefault="00BA216B" w:rsidP="00614F98"/>
                    <w:p w14:paraId="178FE433" w14:textId="77777777" w:rsidR="00BA216B" w:rsidRDefault="00BA216B" w:rsidP="00614F98"/>
                    <w:p w14:paraId="06323EE4" w14:textId="77777777" w:rsidR="00BA216B" w:rsidRDefault="00BA216B" w:rsidP="00614F98"/>
                    <w:p w14:paraId="50A35372" w14:textId="77777777" w:rsidR="00BA216B" w:rsidRDefault="00BA216B" w:rsidP="00614F98"/>
                    <w:p w14:paraId="24C5131C" w14:textId="77777777" w:rsidR="00BA216B" w:rsidRDefault="00BA216B" w:rsidP="00614F98"/>
                    <w:p w14:paraId="377AD2B8" w14:textId="77777777" w:rsidR="00BA216B" w:rsidRDefault="00BA216B" w:rsidP="00614F98"/>
                    <w:p w14:paraId="7DF2A37F" w14:textId="77777777" w:rsidR="00BA216B" w:rsidRDefault="00BA216B" w:rsidP="00614F98"/>
                    <w:p w14:paraId="60774A5A" w14:textId="77777777" w:rsidR="00BA216B" w:rsidRDefault="00BA216B" w:rsidP="00614F98"/>
                    <w:p w14:paraId="5B6C4B6A" w14:textId="77777777" w:rsidR="00BA216B" w:rsidRDefault="00BA216B" w:rsidP="00614F98"/>
                    <w:p w14:paraId="649610D9" w14:textId="77777777" w:rsidR="00BA216B" w:rsidRDefault="00BA216B" w:rsidP="00614F98"/>
                    <w:p w14:paraId="6C1151E3" w14:textId="77777777" w:rsidR="00BA216B" w:rsidRDefault="00BA216B" w:rsidP="00614F98"/>
                    <w:p w14:paraId="6F7F515F" w14:textId="77777777" w:rsidR="00BA216B" w:rsidRDefault="00BA216B" w:rsidP="00614F98"/>
                    <w:p w14:paraId="02619689" w14:textId="77777777" w:rsidR="00BA216B" w:rsidRDefault="00BA216B" w:rsidP="00614F98"/>
                    <w:p w14:paraId="74D8C455" w14:textId="77777777" w:rsidR="00BA216B" w:rsidRDefault="00BA216B" w:rsidP="00614F98"/>
                    <w:p w14:paraId="3AF0E46C" w14:textId="77777777" w:rsidR="00BA216B" w:rsidRDefault="00BA216B" w:rsidP="00614F98"/>
                    <w:p w14:paraId="4677D13C" w14:textId="77777777" w:rsidR="00BA216B" w:rsidRDefault="00BA216B" w:rsidP="00614F98"/>
                    <w:p w14:paraId="7DA2C801" w14:textId="77777777" w:rsidR="00BA216B" w:rsidRDefault="00BA216B" w:rsidP="00614F98"/>
                    <w:p w14:paraId="68DFCD11" w14:textId="77777777" w:rsidR="00BA216B" w:rsidRDefault="00BA216B" w:rsidP="00614F98"/>
                    <w:p w14:paraId="6CCAE502" w14:textId="77777777" w:rsidR="00BA216B" w:rsidRDefault="00BA216B" w:rsidP="00614F98"/>
                    <w:p w14:paraId="3EC063C8" w14:textId="77777777" w:rsidR="00BA216B" w:rsidRDefault="00BA216B" w:rsidP="00614F98"/>
                    <w:p w14:paraId="75C0B26A" w14:textId="77777777" w:rsidR="00BA216B" w:rsidRDefault="00BA216B" w:rsidP="00614F98"/>
                    <w:p w14:paraId="7C8986A3" w14:textId="77777777" w:rsidR="00BA216B" w:rsidRDefault="00BA216B" w:rsidP="00614F98"/>
                    <w:p w14:paraId="42FF1E6A" w14:textId="77777777" w:rsidR="00BA216B" w:rsidRDefault="00BA216B" w:rsidP="00614F98"/>
                    <w:p w14:paraId="503EA472" w14:textId="77777777" w:rsidR="00BA216B" w:rsidRDefault="00BA216B" w:rsidP="00614F98"/>
                    <w:p w14:paraId="0E377E63" w14:textId="77777777" w:rsidR="00BA216B" w:rsidRDefault="00BA216B" w:rsidP="00614F98"/>
                    <w:p w14:paraId="01F84EB2" w14:textId="77777777" w:rsidR="00BA216B" w:rsidRDefault="00BA216B" w:rsidP="00614F98"/>
                    <w:p w14:paraId="2DEFB504" w14:textId="77777777" w:rsidR="00BA216B" w:rsidRDefault="00BA216B" w:rsidP="00614F98"/>
                    <w:p w14:paraId="600036B1" w14:textId="77777777" w:rsidR="00BA216B" w:rsidRDefault="00BA216B" w:rsidP="00614F98"/>
                    <w:p w14:paraId="033F05C9" w14:textId="77777777" w:rsidR="00BA216B" w:rsidRDefault="00BA216B" w:rsidP="00614F98"/>
                    <w:p w14:paraId="23CDAF90" w14:textId="77777777" w:rsidR="00BA216B" w:rsidRDefault="00BA216B" w:rsidP="00614F98"/>
                    <w:p w14:paraId="24D4DBFE" w14:textId="77777777" w:rsidR="00BA216B" w:rsidRDefault="00BA216B" w:rsidP="00614F98"/>
                    <w:p w14:paraId="15085DFE" w14:textId="77777777" w:rsidR="00BA216B" w:rsidRDefault="00BA216B" w:rsidP="00614F98"/>
                    <w:p w14:paraId="7D0A8E05" w14:textId="77777777" w:rsidR="00BA216B" w:rsidRDefault="00BA216B" w:rsidP="00614F98"/>
                    <w:p w14:paraId="18F7513A" w14:textId="77777777" w:rsidR="00BA216B" w:rsidRDefault="00BA216B" w:rsidP="00614F98"/>
                    <w:p w14:paraId="62F3D7D7" w14:textId="77777777" w:rsidR="00BA216B" w:rsidRDefault="00BA216B" w:rsidP="00614F98"/>
                    <w:p w14:paraId="3FAC2EAB" w14:textId="77777777" w:rsidR="00BA216B" w:rsidRDefault="00BA216B" w:rsidP="00614F98"/>
                    <w:p w14:paraId="4B872E9C" w14:textId="77777777" w:rsidR="00BA216B" w:rsidRDefault="00BA216B" w:rsidP="00614F98"/>
                    <w:p w14:paraId="1C14045F" w14:textId="77777777" w:rsidR="00BA216B" w:rsidRDefault="00BA216B" w:rsidP="00614F98"/>
                    <w:p w14:paraId="46F860FD" w14:textId="77777777" w:rsidR="00BA216B" w:rsidRDefault="00BA216B" w:rsidP="00614F98"/>
                    <w:p w14:paraId="41ADB7C1" w14:textId="77777777" w:rsidR="00BA216B" w:rsidRDefault="00BA216B" w:rsidP="00614F98"/>
                    <w:p w14:paraId="406F4BE4" w14:textId="77777777" w:rsidR="00BA216B" w:rsidRDefault="00BA216B" w:rsidP="00614F98"/>
                    <w:p w14:paraId="08BF4F6F" w14:textId="77777777" w:rsidR="00BA216B" w:rsidRDefault="00BA216B" w:rsidP="00614F98"/>
                    <w:p w14:paraId="2E57147D" w14:textId="77777777" w:rsidR="00BA216B" w:rsidRDefault="00BA216B" w:rsidP="00614F98"/>
                    <w:p w14:paraId="5DB9DDF8" w14:textId="77777777" w:rsidR="00BA216B" w:rsidRDefault="00BA216B" w:rsidP="00614F98"/>
                    <w:p w14:paraId="3E8555C6" w14:textId="77777777" w:rsidR="00BA216B" w:rsidRDefault="00BA216B" w:rsidP="00614F98"/>
                    <w:p w14:paraId="1C386F3D" w14:textId="77777777" w:rsidR="00BA216B" w:rsidRDefault="00BA216B" w:rsidP="00614F98"/>
                    <w:p w14:paraId="3C1036A0" w14:textId="77777777" w:rsidR="00BA216B" w:rsidRDefault="00BA216B" w:rsidP="00614F98"/>
                    <w:p w14:paraId="550C6C32" w14:textId="77777777" w:rsidR="00BA216B" w:rsidRDefault="00BA216B" w:rsidP="00614F98"/>
                    <w:p w14:paraId="589F8C5C" w14:textId="77777777" w:rsidR="00BA216B" w:rsidRDefault="00BA216B" w:rsidP="00614F98"/>
                    <w:p w14:paraId="7BD88939" w14:textId="77777777" w:rsidR="00BA216B" w:rsidRDefault="00BA216B" w:rsidP="00614F98"/>
                    <w:p w14:paraId="3D154DD0" w14:textId="77777777" w:rsidR="00BA216B" w:rsidRDefault="00BA216B" w:rsidP="00614F98"/>
                    <w:p w14:paraId="7556F302" w14:textId="77777777" w:rsidR="00BA216B" w:rsidRDefault="00BA216B" w:rsidP="00614F98"/>
                    <w:p w14:paraId="23B59AC0" w14:textId="77777777" w:rsidR="00BA216B" w:rsidRDefault="00BA216B" w:rsidP="00614F98"/>
                    <w:p w14:paraId="08FE7785" w14:textId="77777777" w:rsidR="00BA216B" w:rsidRDefault="00BA216B" w:rsidP="00614F98"/>
                    <w:p w14:paraId="253BCC89" w14:textId="77777777" w:rsidR="00BA216B" w:rsidRDefault="00BA216B" w:rsidP="00614F98"/>
                    <w:p w14:paraId="0222657C" w14:textId="77777777" w:rsidR="00BA216B" w:rsidRDefault="00BA216B" w:rsidP="00614F98"/>
                    <w:p w14:paraId="7C9C04FC" w14:textId="77777777" w:rsidR="00BA216B" w:rsidRDefault="00BA216B" w:rsidP="00614F98"/>
                    <w:p w14:paraId="08782792" w14:textId="77777777" w:rsidR="00BA216B" w:rsidRDefault="00BA216B" w:rsidP="00614F98"/>
                    <w:p w14:paraId="0492C55D" w14:textId="77777777" w:rsidR="00BA216B" w:rsidRDefault="00BA216B" w:rsidP="00614F98"/>
                    <w:p w14:paraId="0DAA328A" w14:textId="77777777" w:rsidR="00BA216B" w:rsidRDefault="00BA216B" w:rsidP="00614F98"/>
                    <w:p w14:paraId="5561A2FC" w14:textId="77777777" w:rsidR="00BA216B" w:rsidRDefault="00BA216B" w:rsidP="00614F98"/>
                    <w:p w14:paraId="1DB688FF" w14:textId="77777777" w:rsidR="00BA216B" w:rsidRDefault="00BA216B" w:rsidP="00614F98"/>
                    <w:p w14:paraId="7EB2643E" w14:textId="77777777" w:rsidR="00BA216B" w:rsidRDefault="00BA216B" w:rsidP="00614F98"/>
                    <w:p w14:paraId="1CBC94EA" w14:textId="77777777" w:rsidR="00BA216B" w:rsidRDefault="00BA216B" w:rsidP="00614F98"/>
                    <w:p w14:paraId="09A98830" w14:textId="77777777" w:rsidR="00BA216B" w:rsidRDefault="00BA216B" w:rsidP="00614F98"/>
                    <w:p w14:paraId="47DA4F3C" w14:textId="77777777" w:rsidR="00BA216B" w:rsidRDefault="00BA216B" w:rsidP="00614F98"/>
                    <w:p w14:paraId="1D1E9AAC" w14:textId="77777777" w:rsidR="00BA216B" w:rsidRDefault="00BA216B" w:rsidP="00614F98"/>
                    <w:p w14:paraId="3A208536" w14:textId="77777777" w:rsidR="00BA216B" w:rsidRDefault="00BA216B" w:rsidP="00614F98"/>
                    <w:p w14:paraId="0CA34276" w14:textId="77777777" w:rsidR="00BA216B" w:rsidRDefault="00BA216B" w:rsidP="00614F98"/>
                    <w:p w14:paraId="6E39542C" w14:textId="77777777" w:rsidR="00BA216B" w:rsidRDefault="00BA216B" w:rsidP="00614F98"/>
                    <w:p w14:paraId="285F1BBD" w14:textId="77777777" w:rsidR="00BA216B" w:rsidRDefault="00BA216B" w:rsidP="00614F98"/>
                    <w:p w14:paraId="63B7EFF5" w14:textId="77777777" w:rsidR="00BA216B" w:rsidRDefault="00BA216B" w:rsidP="00614F98"/>
                    <w:p w14:paraId="227D8317" w14:textId="77777777" w:rsidR="00BA216B" w:rsidRDefault="00BA216B" w:rsidP="00614F98"/>
                    <w:p w14:paraId="441AD136" w14:textId="77777777" w:rsidR="00BA216B" w:rsidRDefault="00BA216B" w:rsidP="00614F98"/>
                    <w:p w14:paraId="53D8E5E0" w14:textId="77777777" w:rsidR="00BA216B" w:rsidRDefault="00BA216B" w:rsidP="00614F98"/>
                    <w:p w14:paraId="42F7935F" w14:textId="77777777" w:rsidR="00BA216B" w:rsidRDefault="00BA216B" w:rsidP="00614F98"/>
                    <w:p w14:paraId="2EDD8AEA" w14:textId="77777777" w:rsidR="00BA216B" w:rsidRDefault="00BA216B" w:rsidP="00614F98"/>
                    <w:p w14:paraId="0426FFF7" w14:textId="77777777" w:rsidR="00BA216B" w:rsidRDefault="00BA216B" w:rsidP="00614F98"/>
                    <w:p w14:paraId="673648BF" w14:textId="77777777" w:rsidR="00BA216B" w:rsidRDefault="00BA216B" w:rsidP="00614F98"/>
                    <w:p w14:paraId="2891B30F" w14:textId="77777777" w:rsidR="00BA216B" w:rsidRDefault="00BA216B" w:rsidP="00614F98"/>
                    <w:p w14:paraId="788F20F6" w14:textId="77777777" w:rsidR="00BA216B" w:rsidRDefault="00BA216B" w:rsidP="00614F98"/>
                    <w:p w14:paraId="25F06765" w14:textId="77777777" w:rsidR="00BA216B" w:rsidRDefault="00BA216B" w:rsidP="00614F98"/>
                    <w:p w14:paraId="12BB4212" w14:textId="77777777" w:rsidR="00BA216B" w:rsidRDefault="00BA216B" w:rsidP="00614F98"/>
                    <w:p w14:paraId="34E25EBE" w14:textId="77777777" w:rsidR="00BA216B" w:rsidRDefault="00BA216B" w:rsidP="00614F98"/>
                    <w:p w14:paraId="6B596D52" w14:textId="77777777" w:rsidR="00BA216B" w:rsidRDefault="00BA216B" w:rsidP="00614F98"/>
                    <w:p w14:paraId="60C3DBDF" w14:textId="77777777" w:rsidR="00BA216B" w:rsidRDefault="00BA216B" w:rsidP="00614F98"/>
                    <w:p w14:paraId="54D6E83B" w14:textId="77777777" w:rsidR="00BA216B" w:rsidRDefault="00BA216B" w:rsidP="00614F98"/>
                    <w:p w14:paraId="539800B1" w14:textId="77777777" w:rsidR="00BA216B" w:rsidRDefault="00BA216B" w:rsidP="00614F98"/>
                    <w:p w14:paraId="095F574D" w14:textId="77777777" w:rsidR="00BA216B" w:rsidRDefault="00BA216B" w:rsidP="00614F98"/>
                    <w:p w14:paraId="29A4E603" w14:textId="77777777" w:rsidR="00BA216B" w:rsidRDefault="00BA216B" w:rsidP="00614F98"/>
                    <w:p w14:paraId="3618CE0B" w14:textId="77777777" w:rsidR="00BA216B" w:rsidRDefault="00BA216B" w:rsidP="00614F98"/>
                    <w:p w14:paraId="70A54460" w14:textId="77777777" w:rsidR="00BA216B" w:rsidRDefault="00BA216B" w:rsidP="00614F98"/>
                    <w:p w14:paraId="0F3D028D" w14:textId="77777777" w:rsidR="00BA216B" w:rsidRDefault="00BA216B" w:rsidP="00614F98"/>
                    <w:p w14:paraId="32978F73" w14:textId="77777777" w:rsidR="00BA216B" w:rsidRDefault="00BA216B" w:rsidP="00614F98"/>
                    <w:p w14:paraId="7B66F967" w14:textId="77777777" w:rsidR="00BA216B" w:rsidRDefault="00BA216B" w:rsidP="00614F98"/>
                    <w:p w14:paraId="387AE153" w14:textId="77777777" w:rsidR="00BA216B" w:rsidRDefault="00BA216B" w:rsidP="00614F98"/>
                    <w:p w14:paraId="5D22FF33" w14:textId="77777777" w:rsidR="00BA216B" w:rsidRDefault="00BA216B" w:rsidP="00614F98"/>
                    <w:p w14:paraId="22A51D66" w14:textId="77777777" w:rsidR="00BA216B" w:rsidRDefault="00BA216B" w:rsidP="00614F98"/>
                    <w:p w14:paraId="33658BAD" w14:textId="77777777" w:rsidR="00BA216B" w:rsidRDefault="00BA216B" w:rsidP="00614F98"/>
                    <w:p w14:paraId="59AC3979" w14:textId="77777777" w:rsidR="00BA216B" w:rsidRDefault="00BA216B" w:rsidP="00614F98"/>
                    <w:p w14:paraId="3F25B7B1" w14:textId="77777777" w:rsidR="00BA216B" w:rsidRDefault="00BA216B" w:rsidP="00614F98"/>
                    <w:p w14:paraId="2504C7E3" w14:textId="77777777" w:rsidR="00BA216B" w:rsidRDefault="00BA216B" w:rsidP="00614F98"/>
                    <w:p w14:paraId="437506FD" w14:textId="77777777" w:rsidR="00BA216B" w:rsidRDefault="00BA216B" w:rsidP="00614F98"/>
                    <w:p w14:paraId="7B99E23C" w14:textId="77777777" w:rsidR="00BA216B" w:rsidRDefault="00BA216B" w:rsidP="00614F98"/>
                    <w:p w14:paraId="59891F31" w14:textId="77777777" w:rsidR="00BA216B" w:rsidRDefault="00BA216B" w:rsidP="00614F98"/>
                    <w:p w14:paraId="7C7E7D54" w14:textId="77777777" w:rsidR="00BA216B" w:rsidRDefault="00BA216B" w:rsidP="00614F98"/>
                    <w:p w14:paraId="1B9AFA40" w14:textId="77777777" w:rsidR="00BA216B" w:rsidRDefault="00BA216B" w:rsidP="00614F98"/>
                    <w:p w14:paraId="237F311C" w14:textId="77777777" w:rsidR="00BA216B" w:rsidRDefault="00BA216B" w:rsidP="00614F98"/>
                    <w:p w14:paraId="618BBA10" w14:textId="77777777" w:rsidR="00BA216B" w:rsidRDefault="00BA216B" w:rsidP="00614F98"/>
                    <w:p w14:paraId="486DEF2C" w14:textId="77777777" w:rsidR="00BA216B" w:rsidRDefault="00BA216B" w:rsidP="00614F98"/>
                    <w:p w14:paraId="3C7D5263" w14:textId="77777777" w:rsidR="00BA216B" w:rsidRDefault="00BA216B" w:rsidP="00614F98"/>
                    <w:p w14:paraId="2ECE6CEB" w14:textId="77777777" w:rsidR="00BA216B" w:rsidRDefault="00BA216B" w:rsidP="00614F98"/>
                    <w:p w14:paraId="40353BC1" w14:textId="77777777" w:rsidR="00BA216B" w:rsidRDefault="00BA216B" w:rsidP="00614F98"/>
                    <w:p w14:paraId="5542206C" w14:textId="77777777" w:rsidR="00BA216B" w:rsidRDefault="00BA216B" w:rsidP="00614F98"/>
                    <w:p w14:paraId="64E2A9BF" w14:textId="77777777" w:rsidR="00BA216B" w:rsidRDefault="00BA216B" w:rsidP="00614F98"/>
                    <w:p w14:paraId="6696EE69" w14:textId="77777777" w:rsidR="00BA216B" w:rsidRDefault="00BA216B" w:rsidP="00614F98"/>
                    <w:p w14:paraId="47450CCF" w14:textId="77777777" w:rsidR="00BA216B" w:rsidRDefault="00BA216B" w:rsidP="00614F98"/>
                    <w:p w14:paraId="3F0932CC" w14:textId="77777777" w:rsidR="00BA216B" w:rsidRDefault="00BA216B" w:rsidP="00614F98"/>
                    <w:p w14:paraId="5EEE8E87" w14:textId="77777777" w:rsidR="00BA216B" w:rsidRDefault="00BA216B" w:rsidP="00614F98"/>
                    <w:p w14:paraId="00DEC9C2" w14:textId="77777777" w:rsidR="00BA216B" w:rsidRDefault="00BA216B" w:rsidP="00614F98"/>
                    <w:p w14:paraId="7DEEBC7D" w14:textId="77777777" w:rsidR="00BA216B" w:rsidRDefault="00BA216B" w:rsidP="00614F98"/>
                    <w:p w14:paraId="4AC1FD46" w14:textId="77777777" w:rsidR="00BA216B" w:rsidRDefault="00BA216B" w:rsidP="00614F98"/>
                    <w:p w14:paraId="0F1E412C" w14:textId="77777777" w:rsidR="00BA216B" w:rsidRDefault="00BA216B" w:rsidP="00614F98"/>
                    <w:p w14:paraId="16B6E730" w14:textId="77777777" w:rsidR="00BA216B" w:rsidRDefault="00BA216B" w:rsidP="00614F98"/>
                    <w:p w14:paraId="01CFEABE" w14:textId="77777777" w:rsidR="00BA216B" w:rsidRDefault="00BA216B" w:rsidP="00614F98"/>
                    <w:p w14:paraId="206D2762" w14:textId="77777777" w:rsidR="00BA216B" w:rsidRDefault="00BA216B" w:rsidP="00614F98"/>
                    <w:p w14:paraId="168CA277" w14:textId="77777777" w:rsidR="00BA216B" w:rsidRDefault="00BA216B" w:rsidP="00614F98"/>
                    <w:p w14:paraId="2C415AC4" w14:textId="77777777" w:rsidR="00BA216B" w:rsidRDefault="00BA216B" w:rsidP="00614F98"/>
                    <w:p w14:paraId="6243D922" w14:textId="77777777" w:rsidR="00BA216B" w:rsidRDefault="00BA216B" w:rsidP="00614F98"/>
                    <w:p w14:paraId="5FEDD593" w14:textId="77777777" w:rsidR="00BA216B" w:rsidRDefault="00BA216B" w:rsidP="00614F98"/>
                    <w:p w14:paraId="42275BA4" w14:textId="77777777" w:rsidR="00BA216B" w:rsidRDefault="00BA216B" w:rsidP="00614F98"/>
                    <w:p w14:paraId="7AF38A5A" w14:textId="77777777" w:rsidR="00BA216B" w:rsidRDefault="00BA216B" w:rsidP="00614F98"/>
                    <w:p w14:paraId="6C0F8E7C" w14:textId="77777777" w:rsidR="00BA216B" w:rsidRDefault="00BA216B" w:rsidP="00614F98"/>
                    <w:p w14:paraId="2BDA2B8D" w14:textId="77777777" w:rsidR="00BA216B" w:rsidRDefault="00BA216B" w:rsidP="00614F98"/>
                    <w:p w14:paraId="6BC5877A" w14:textId="77777777" w:rsidR="00BA216B" w:rsidRDefault="00BA216B" w:rsidP="00614F98"/>
                    <w:p w14:paraId="13EB498F" w14:textId="77777777" w:rsidR="00BA216B" w:rsidRDefault="00BA216B" w:rsidP="00614F98"/>
                    <w:p w14:paraId="4471BEB4" w14:textId="77777777" w:rsidR="00BA216B" w:rsidRDefault="00BA216B" w:rsidP="00614F98"/>
                    <w:p w14:paraId="5AADCB5E" w14:textId="77777777" w:rsidR="00BA216B" w:rsidRDefault="00BA216B" w:rsidP="00614F98"/>
                    <w:p w14:paraId="585FB608" w14:textId="77777777" w:rsidR="00BA216B" w:rsidRDefault="00BA216B" w:rsidP="00614F98"/>
                    <w:p w14:paraId="6AD7256C" w14:textId="77777777" w:rsidR="00BA216B" w:rsidRDefault="00BA216B" w:rsidP="00614F98"/>
                    <w:p w14:paraId="5AC39C3D" w14:textId="77777777" w:rsidR="00BA216B" w:rsidRDefault="00BA216B" w:rsidP="00614F98"/>
                    <w:p w14:paraId="1D4DC1AE" w14:textId="77777777" w:rsidR="00BA216B" w:rsidRDefault="00BA216B" w:rsidP="00614F98"/>
                    <w:p w14:paraId="4B0BEACE" w14:textId="77777777" w:rsidR="00BA216B" w:rsidRDefault="00BA216B" w:rsidP="00614F98"/>
                    <w:p w14:paraId="233BBC53" w14:textId="77777777" w:rsidR="00BA216B" w:rsidRDefault="00BA216B" w:rsidP="00614F98"/>
                    <w:p w14:paraId="45B48DAD" w14:textId="77777777" w:rsidR="00BA216B" w:rsidRDefault="00BA216B" w:rsidP="00614F98"/>
                    <w:p w14:paraId="3AABF14D" w14:textId="77777777" w:rsidR="00BA216B" w:rsidRDefault="00BA216B" w:rsidP="00614F98"/>
                    <w:p w14:paraId="7154ED70" w14:textId="77777777" w:rsidR="00BA216B" w:rsidRDefault="00BA216B" w:rsidP="00614F98"/>
                    <w:p w14:paraId="6225D30D" w14:textId="77777777" w:rsidR="00BA216B" w:rsidRDefault="00BA216B" w:rsidP="00614F98"/>
                    <w:p w14:paraId="601E932E" w14:textId="77777777" w:rsidR="00BA216B" w:rsidRDefault="00BA216B" w:rsidP="00614F98"/>
                    <w:p w14:paraId="10013669" w14:textId="77777777" w:rsidR="00BA216B" w:rsidRDefault="00BA216B" w:rsidP="00614F98"/>
                    <w:p w14:paraId="199126CD" w14:textId="77777777" w:rsidR="00BA216B" w:rsidRDefault="00BA216B" w:rsidP="00614F98"/>
                    <w:p w14:paraId="708A32FA" w14:textId="77777777" w:rsidR="00BA216B" w:rsidRDefault="00BA216B" w:rsidP="00614F98"/>
                    <w:p w14:paraId="00D29CFB" w14:textId="77777777" w:rsidR="00BA216B" w:rsidRDefault="00BA216B" w:rsidP="00614F98"/>
                    <w:p w14:paraId="2ADCFBE9" w14:textId="77777777" w:rsidR="00BA216B" w:rsidRDefault="00BA216B" w:rsidP="00614F98"/>
                    <w:p w14:paraId="7AB8F25C" w14:textId="77777777" w:rsidR="00BA216B" w:rsidRDefault="00BA216B" w:rsidP="00614F98"/>
                    <w:p w14:paraId="24369B2A" w14:textId="77777777" w:rsidR="00BA216B" w:rsidRDefault="00BA216B" w:rsidP="00614F98"/>
                    <w:p w14:paraId="5DEB4D22" w14:textId="77777777" w:rsidR="00BA216B" w:rsidRDefault="00BA216B" w:rsidP="00614F98"/>
                    <w:p w14:paraId="26FAF801" w14:textId="77777777" w:rsidR="00BA216B" w:rsidRDefault="00BA216B" w:rsidP="00614F98"/>
                    <w:p w14:paraId="0509125D" w14:textId="77777777" w:rsidR="00BA216B" w:rsidRDefault="00BA216B" w:rsidP="00614F98"/>
                    <w:p w14:paraId="48121EA6" w14:textId="77777777" w:rsidR="00BA216B" w:rsidRDefault="00BA216B" w:rsidP="00614F98"/>
                    <w:p w14:paraId="7A2EAE3A" w14:textId="77777777" w:rsidR="00BA216B" w:rsidRDefault="00BA216B" w:rsidP="00614F98"/>
                    <w:p w14:paraId="6BDEE4CC" w14:textId="77777777" w:rsidR="00BA216B" w:rsidRDefault="00BA216B" w:rsidP="00614F98"/>
                    <w:p w14:paraId="60FC5E84" w14:textId="77777777" w:rsidR="00BA216B" w:rsidRDefault="00BA216B" w:rsidP="00614F98"/>
                    <w:p w14:paraId="4CC2EA42" w14:textId="77777777" w:rsidR="00BA216B" w:rsidRDefault="00BA216B" w:rsidP="00614F98"/>
                    <w:p w14:paraId="6CA1CCED" w14:textId="77777777" w:rsidR="00BA216B" w:rsidRDefault="00BA216B" w:rsidP="00614F98"/>
                    <w:p w14:paraId="163F8FF8" w14:textId="77777777" w:rsidR="00BA216B" w:rsidRDefault="00BA216B" w:rsidP="00614F98"/>
                    <w:p w14:paraId="1F82D7EA" w14:textId="77777777" w:rsidR="00BA216B" w:rsidRDefault="00BA216B" w:rsidP="00614F98"/>
                    <w:p w14:paraId="79A1F609" w14:textId="77777777" w:rsidR="00BA216B" w:rsidRDefault="00BA216B" w:rsidP="00614F98"/>
                    <w:p w14:paraId="5568A2CA" w14:textId="77777777" w:rsidR="00BA216B" w:rsidRDefault="00BA216B" w:rsidP="00614F98"/>
                    <w:p w14:paraId="2A3A1266" w14:textId="77777777" w:rsidR="00BA216B" w:rsidRDefault="00BA216B" w:rsidP="00614F98"/>
                    <w:p w14:paraId="10E0A5EE" w14:textId="77777777" w:rsidR="00BA216B" w:rsidRDefault="00BA216B" w:rsidP="00614F98"/>
                    <w:p w14:paraId="154A4AE5" w14:textId="77777777" w:rsidR="00BA216B" w:rsidRDefault="00BA216B" w:rsidP="00614F98"/>
                    <w:p w14:paraId="5E27E5D7" w14:textId="77777777" w:rsidR="00BA216B" w:rsidRDefault="00BA216B" w:rsidP="00614F98"/>
                    <w:p w14:paraId="3BA96137" w14:textId="77777777" w:rsidR="00BA216B" w:rsidRDefault="00BA216B" w:rsidP="00614F98"/>
                    <w:p w14:paraId="6C035B56" w14:textId="77777777" w:rsidR="00BA216B" w:rsidRDefault="00BA216B" w:rsidP="00614F98"/>
                    <w:p w14:paraId="57D3E2B5" w14:textId="77777777" w:rsidR="00BA216B" w:rsidRDefault="00BA216B" w:rsidP="00614F98"/>
                    <w:p w14:paraId="76AD2C51" w14:textId="77777777" w:rsidR="00BA216B" w:rsidRDefault="00BA216B" w:rsidP="00614F98"/>
                    <w:p w14:paraId="6C8A1536" w14:textId="77777777" w:rsidR="00BA216B" w:rsidRDefault="00BA216B" w:rsidP="00614F98"/>
                    <w:p w14:paraId="085CA724" w14:textId="77777777" w:rsidR="00BA216B" w:rsidRDefault="00BA216B" w:rsidP="00614F98"/>
                    <w:p w14:paraId="6584C08E" w14:textId="77777777" w:rsidR="00BA216B" w:rsidRDefault="00BA216B" w:rsidP="00614F98"/>
                    <w:p w14:paraId="30DBF56F" w14:textId="77777777" w:rsidR="00BA216B" w:rsidRDefault="00BA216B" w:rsidP="00614F98"/>
                    <w:p w14:paraId="016361BE" w14:textId="77777777" w:rsidR="00BA216B" w:rsidRDefault="00BA216B" w:rsidP="00614F98"/>
                    <w:p w14:paraId="5CA97543" w14:textId="77777777" w:rsidR="00BA216B" w:rsidRDefault="00BA216B" w:rsidP="00614F98"/>
                    <w:p w14:paraId="6C0470DE" w14:textId="77777777" w:rsidR="00BA216B" w:rsidRDefault="00BA216B" w:rsidP="00614F98"/>
                    <w:p w14:paraId="016ADEAD" w14:textId="77777777" w:rsidR="00BA216B" w:rsidRDefault="00BA216B" w:rsidP="00614F98"/>
                    <w:p w14:paraId="7BED4738" w14:textId="77777777" w:rsidR="00BA216B" w:rsidRDefault="00BA216B" w:rsidP="00614F98"/>
                    <w:p w14:paraId="58D22E46" w14:textId="77777777" w:rsidR="00BA216B" w:rsidRDefault="00BA216B" w:rsidP="00614F98"/>
                    <w:p w14:paraId="12460D46" w14:textId="77777777" w:rsidR="00BA216B" w:rsidRDefault="00BA216B" w:rsidP="00614F98"/>
                    <w:p w14:paraId="2477E1BE" w14:textId="77777777" w:rsidR="00BA216B" w:rsidRDefault="00BA216B" w:rsidP="00614F98"/>
                    <w:p w14:paraId="261BE90D" w14:textId="77777777" w:rsidR="00BA216B" w:rsidRDefault="00BA216B" w:rsidP="00614F98"/>
                    <w:p w14:paraId="17C865F3" w14:textId="77777777" w:rsidR="00BA216B" w:rsidRDefault="00BA216B" w:rsidP="00614F98"/>
                    <w:p w14:paraId="7DFBE707" w14:textId="77777777" w:rsidR="00BA216B" w:rsidRDefault="00BA216B" w:rsidP="00614F98"/>
                    <w:p w14:paraId="43DAE9E2" w14:textId="77777777" w:rsidR="00BA216B" w:rsidRDefault="00BA216B" w:rsidP="00614F98"/>
                    <w:p w14:paraId="404B6422" w14:textId="77777777" w:rsidR="00BA216B" w:rsidRDefault="00BA216B" w:rsidP="00614F98"/>
                    <w:p w14:paraId="274D4ECF" w14:textId="77777777" w:rsidR="00BA216B" w:rsidRDefault="00BA216B" w:rsidP="00614F98"/>
                    <w:p w14:paraId="5BD52899" w14:textId="77777777" w:rsidR="00BA216B" w:rsidRDefault="00BA216B" w:rsidP="00614F98"/>
                    <w:p w14:paraId="1B8367C6" w14:textId="77777777" w:rsidR="00BA216B" w:rsidRDefault="00BA216B" w:rsidP="00614F98"/>
                    <w:p w14:paraId="1B30E9E1" w14:textId="77777777" w:rsidR="00BA216B" w:rsidRDefault="00BA216B" w:rsidP="00614F98"/>
                    <w:p w14:paraId="3E891323" w14:textId="77777777" w:rsidR="00BA216B" w:rsidRDefault="00BA216B" w:rsidP="00614F98"/>
                    <w:p w14:paraId="2BAFFA9C" w14:textId="77777777" w:rsidR="00BA216B" w:rsidRDefault="00BA216B" w:rsidP="00614F98"/>
                    <w:p w14:paraId="192E04CC" w14:textId="77777777" w:rsidR="00BA216B" w:rsidRDefault="00BA216B" w:rsidP="00614F98"/>
                    <w:p w14:paraId="157ABC96" w14:textId="77777777" w:rsidR="00BA216B" w:rsidRDefault="00BA216B" w:rsidP="00614F98"/>
                    <w:p w14:paraId="20A17BFE" w14:textId="77777777" w:rsidR="00BA216B" w:rsidRDefault="00BA216B" w:rsidP="00614F98"/>
                    <w:p w14:paraId="6E1E8D45" w14:textId="77777777" w:rsidR="00BA216B" w:rsidRDefault="00BA216B" w:rsidP="00614F98"/>
                    <w:p w14:paraId="251E93A4" w14:textId="77777777" w:rsidR="00BA216B" w:rsidRDefault="00BA216B" w:rsidP="00614F98"/>
                    <w:p w14:paraId="2112D2EC" w14:textId="77777777" w:rsidR="00BA216B" w:rsidRDefault="00BA216B" w:rsidP="00614F98"/>
                    <w:p w14:paraId="6A326121" w14:textId="77777777" w:rsidR="00BA216B" w:rsidRDefault="00BA216B" w:rsidP="00614F98"/>
                    <w:p w14:paraId="29C50E13" w14:textId="77777777" w:rsidR="00BA216B" w:rsidRDefault="00BA216B" w:rsidP="00614F98"/>
                    <w:p w14:paraId="07B9B5A3" w14:textId="77777777" w:rsidR="00BA216B" w:rsidRDefault="00BA216B" w:rsidP="00614F98"/>
                    <w:p w14:paraId="7A79F3AC" w14:textId="77777777" w:rsidR="00BA216B" w:rsidRDefault="00BA216B" w:rsidP="00614F98"/>
                    <w:p w14:paraId="3385F5EF" w14:textId="77777777" w:rsidR="00BA216B" w:rsidRDefault="00BA216B" w:rsidP="00614F98"/>
                    <w:p w14:paraId="3538B3C2" w14:textId="77777777" w:rsidR="00BA216B" w:rsidRDefault="00BA216B" w:rsidP="00614F98"/>
                    <w:p w14:paraId="5B54DC76" w14:textId="77777777" w:rsidR="00BA216B" w:rsidRDefault="00BA216B" w:rsidP="00614F98"/>
                    <w:p w14:paraId="619A838A" w14:textId="77777777" w:rsidR="00BA216B" w:rsidRDefault="00BA216B" w:rsidP="00614F98"/>
                    <w:p w14:paraId="7FB53BD1" w14:textId="77777777" w:rsidR="00BA216B" w:rsidRDefault="00BA216B" w:rsidP="00614F98"/>
                    <w:p w14:paraId="66C4B656" w14:textId="77777777" w:rsidR="00BA216B" w:rsidRDefault="00BA216B" w:rsidP="00614F98"/>
                    <w:p w14:paraId="2393F35C" w14:textId="77777777" w:rsidR="00BA216B" w:rsidRDefault="00BA216B" w:rsidP="00614F98"/>
                    <w:p w14:paraId="7DEBDC65" w14:textId="77777777" w:rsidR="00BA216B" w:rsidRDefault="00BA216B" w:rsidP="00614F98"/>
                    <w:p w14:paraId="5C7315F0" w14:textId="77777777" w:rsidR="00BA216B" w:rsidRDefault="00BA216B" w:rsidP="00614F98"/>
                    <w:p w14:paraId="461D6CC8" w14:textId="77777777" w:rsidR="00BA216B" w:rsidRDefault="00BA216B" w:rsidP="00614F98"/>
                    <w:p w14:paraId="71E31144" w14:textId="77777777" w:rsidR="00BA216B" w:rsidRDefault="00BA216B" w:rsidP="00614F98"/>
                    <w:p w14:paraId="2F1A4B06" w14:textId="77777777" w:rsidR="00BA216B" w:rsidRDefault="00BA216B" w:rsidP="00614F98"/>
                    <w:p w14:paraId="1EBCFF9F" w14:textId="77777777" w:rsidR="00BA216B" w:rsidRDefault="00BA216B" w:rsidP="00614F98"/>
                    <w:p w14:paraId="53A73374" w14:textId="77777777" w:rsidR="00BA216B" w:rsidRDefault="00BA216B" w:rsidP="00614F98"/>
                    <w:p w14:paraId="506DC7ED" w14:textId="77777777" w:rsidR="00BA216B" w:rsidRDefault="00BA216B" w:rsidP="00614F98"/>
                    <w:p w14:paraId="1E9BA053" w14:textId="77777777" w:rsidR="00BA216B" w:rsidRDefault="00BA216B" w:rsidP="00614F98"/>
                    <w:p w14:paraId="53623FBB" w14:textId="77777777" w:rsidR="00BA216B" w:rsidRDefault="00BA216B" w:rsidP="00614F98"/>
                    <w:p w14:paraId="7B33CFE2" w14:textId="77777777" w:rsidR="00BA216B" w:rsidRDefault="00BA216B" w:rsidP="00614F98"/>
                    <w:p w14:paraId="0DBB00F9" w14:textId="77777777" w:rsidR="00BA216B" w:rsidRDefault="00BA216B" w:rsidP="00614F98"/>
                    <w:p w14:paraId="5A210B46" w14:textId="77777777" w:rsidR="00BA216B" w:rsidRDefault="00BA216B" w:rsidP="00614F98"/>
                    <w:p w14:paraId="40BA6CD3" w14:textId="77777777" w:rsidR="00BA216B" w:rsidRDefault="00BA216B" w:rsidP="00614F98"/>
                    <w:p w14:paraId="4AED9FD0" w14:textId="77777777" w:rsidR="00BA216B" w:rsidRDefault="00BA216B" w:rsidP="00614F98"/>
                    <w:p w14:paraId="1918BB24" w14:textId="77777777" w:rsidR="00BA216B" w:rsidRDefault="00BA216B" w:rsidP="00614F98"/>
                    <w:p w14:paraId="64D01FFB" w14:textId="77777777" w:rsidR="00BA216B" w:rsidRDefault="00BA216B" w:rsidP="00614F98"/>
                    <w:p w14:paraId="1F67BA1A" w14:textId="77777777" w:rsidR="00BA216B" w:rsidRDefault="00BA216B" w:rsidP="00614F98"/>
                    <w:p w14:paraId="695B29B8" w14:textId="77777777" w:rsidR="00BA216B" w:rsidRDefault="00BA216B" w:rsidP="00614F98"/>
                    <w:p w14:paraId="695C7379" w14:textId="77777777" w:rsidR="00BA216B" w:rsidRDefault="00BA216B" w:rsidP="00614F98"/>
                    <w:p w14:paraId="1AC6DDEC" w14:textId="77777777" w:rsidR="00BA216B" w:rsidRDefault="00BA216B" w:rsidP="00614F98"/>
                    <w:p w14:paraId="5A3C6EF7" w14:textId="77777777" w:rsidR="00BA216B" w:rsidRDefault="00BA216B" w:rsidP="00614F98"/>
                    <w:p w14:paraId="5B79D777" w14:textId="77777777" w:rsidR="00BA216B" w:rsidRDefault="00BA216B" w:rsidP="00614F98"/>
                    <w:p w14:paraId="6C4BD2FC" w14:textId="77777777" w:rsidR="00BA216B" w:rsidRDefault="00BA216B" w:rsidP="00614F98"/>
                    <w:p w14:paraId="33E9F6D2" w14:textId="77777777" w:rsidR="00BA216B" w:rsidRDefault="00BA216B" w:rsidP="00614F98"/>
                    <w:p w14:paraId="31AEB812" w14:textId="77777777" w:rsidR="00BA216B" w:rsidRDefault="00BA216B" w:rsidP="00614F98"/>
                    <w:p w14:paraId="16D865F4" w14:textId="77777777" w:rsidR="00BA216B" w:rsidRDefault="00BA216B" w:rsidP="00614F98"/>
                    <w:p w14:paraId="06CC0C33" w14:textId="77777777" w:rsidR="00BA216B" w:rsidRDefault="00BA216B" w:rsidP="00614F98"/>
                    <w:p w14:paraId="5CFCA9BD" w14:textId="77777777" w:rsidR="00BA216B" w:rsidRDefault="00BA216B" w:rsidP="00614F98"/>
                    <w:p w14:paraId="64088DC0" w14:textId="77777777" w:rsidR="00BA216B" w:rsidRDefault="00BA216B" w:rsidP="00614F98"/>
                    <w:p w14:paraId="3732F3A4" w14:textId="77777777" w:rsidR="00BA216B" w:rsidRDefault="00BA216B" w:rsidP="00614F98"/>
                    <w:p w14:paraId="38B99BD7" w14:textId="77777777" w:rsidR="00BA216B" w:rsidRDefault="00BA216B" w:rsidP="00614F98"/>
                    <w:p w14:paraId="439C68F6" w14:textId="77777777" w:rsidR="00BA216B" w:rsidRDefault="00BA216B" w:rsidP="00614F98"/>
                    <w:p w14:paraId="627387BF" w14:textId="77777777" w:rsidR="00BA216B" w:rsidRDefault="00BA216B" w:rsidP="00614F98"/>
                    <w:p w14:paraId="052B9730" w14:textId="77777777" w:rsidR="00BA216B" w:rsidRDefault="00BA216B" w:rsidP="00614F98"/>
                    <w:p w14:paraId="7453B605" w14:textId="77777777" w:rsidR="00BA216B" w:rsidRDefault="00BA216B" w:rsidP="00614F98"/>
                    <w:p w14:paraId="4A7AD6C0" w14:textId="77777777" w:rsidR="00BA216B" w:rsidRDefault="00BA216B" w:rsidP="00614F98"/>
                    <w:p w14:paraId="658D642E" w14:textId="77777777" w:rsidR="00BA216B" w:rsidRDefault="00BA216B" w:rsidP="00614F98"/>
                    <w:p w14:paraId="7C493025" w14:textId="77777777" w:rsidR="00BA216B" w:rsidRDefault="00BA216B" w:rsidP="00614F98"/>
                    <w:p w14:paraId="1EC8E9D0" w14:textId="77777777" w:rsidR="00BA216B" w:rsidRDefault="00BA216B" w:rsidP="00614F98"/>
                    <w:p w14:paraId="1CBE9978" w14:textId="77777777" w:rsidR="00BA216B" w:rsidRDefault="00BA216B" w:rsidP="00614F98"/>
                    <w:p w14:paraId="57126051" w14:textId="77777777" w:rsidR="00BA216B" w:rsidRDefault="00BA216B" w:rsidP="00614F98"/>
                    <w:p w14:paraId="7705E774" w14:textId="77777777" w:rsidR="00BA216B" w:rsidRDefault="00BA216B" w:rsidP="00614F98"/>
                    <w:p w14:paraId="388D39CA" w14:textId="77777777" w:rsidR="00BA216B" w:rsidRDefault="00BA216B" w:rsidP="00614F98"/>
                    <w:p w14:paraId="1CEEBC8C" w14:textId="77777777" w:rsidR="00BA216B" w:rsidRDefault="00BA216B" w:rsidP="00614F98"/>
                    <w:p w14:paraId="0DC40940" w14:textId="77777777" w:rsidR="00BA216B" w:rsidRDefault="00BA216B" w:rsidP="00614F98"/>
                    <w:p w14:paraId="34A38D2E" w14:textId="77777777" w:rsidR="00BA216B" w:rsidRDefault="00BA216B" w:rsidP="00614F98"/>
                    <w:p w14:paraId="016BE8A5" w14:textId="77777777" w:rsidR="00BA216B" w:rsidRDefault="00BA216B" w:rsidP="00614F98"/>
                    <w:p w14:paraId="23C8A7A2" w14:textId="77777777" w:rsidR="00BA216B" w:rsidRDefault="00BA216B" w:rsidP="00614F98"/>
                    <w:p w14:paraId="63D3B357" w14:textId="77777777" w:rsidR="00BA216B" w:rsidRDefault="00BA216B" w:rsidP="00614F98"/>
                    <w:p w14:paraId="4B93EC81" w14:textId="77777777" w:rsidR="00BA216B" w:rsidRDefault="00BA216B" w:rsidP="00614F98"/>
                    <w:p w14:paraId="04E4F592" w14:textId="77777777" w:rsidR="00BA216B" w:rsidRDefault="00BA216B" w:rsidP="00614F98"/>
                    <w:p w14:paraId="5EAD9A4F" w14:textId="77777777" w:rsidR="00BA216B" w:rsidRDefault="00BA216B" w:rsidP="00614F98"/>
                    <w:p w14:paraId="4505B259" w14:textId="77777777" w:rsidR="00BA216B" w:rsidRDefault="00BA216B" w:rsidP="00614F98"/>
                    <w:p w14:paraId="0697DE85" w14:textId="77777777" w:rsidR="00BA216B" w:rsidRDefault="00BA216B" w:rsidP="00614F98"/>
                    <w:p w14:paraId="0B405429" w14:textId="77777777" w:rsidR="00BA216B" w:rsidRDefault="00BA216B" w:rsidP="00614F98"/>
                    <w:p w14:paraId="3DE95314" w14:textId="77777777" w:rsidR="00BA216B" w:rsidRDefault="00BA216B" w:rsidP="00614F98"/>
                    <w:p w14:paraId="3B250A38" w14:textId="77777777" w:rsidR="00BA216B" w:rsidRDefault="00BA216B" w:rsidP="00614F98"/>
                    <w:p w14:paraId="1705EC06" w14:textId="77777777" w:rsidR="00BA216B" w:rsidRDefault="00BA216B" w:rsidP="00614F98"/>
                    <w:p w14:paraId="593C6850" w14:textId="77777777" w:rsidR="00BA216B" w:rsidRDefault="00BA216B" w:rsidP="00614F98"/>
                    <w:p w14:paraId="7D7A9F7F" w14:textId="77777777" w:rsidR="00BA216B" w:rsidRDefault="00BA216B" w:rsidP="00614F98"/>
                    <w:p w14:paraId="6445D48E" w14:textId="77777777" w:rsidR="00BA216B" w:rsidRDefault="00BA216B" w:rsidP="00614F98"/>
                    <w:p w14:paraId="65F82A85" w14:textId="77777777" w:rsidR="00BA216B" w:rsidRDefault="00BA216B" w:rsidP="00614F98"/>
                    <w:p w14:paraId="7C840F79" w14:textId="77777777" w:rsidR="00BA216B" w:rsidRDefault="00BA216B" w:rsidP="00614F98"/>
                    <w:p w14:paraId="71528905" w14:textId="77777777" w:rsidR="00BA216B" w:rsidRDefault="00BA216B" w:rsidP="00614F98"/>
                    <w:p w14:paraId="065F6C99" w14:textId="77777777" w:rsidR="00BA216B" w:rsidRDefault="00BA216B" w:rsidP="00614F98"/>
                    <w:p w14:paraId="15D5CCBA" w14:textId="77777777" w:rsidR="00BA216B" w:rsidRDefault="00BA216B" w:rsidP="00614F98"/>
                    <w:p w14:paraId="461BB650" w14:textId="77777777" w:rsidR="00BA216B" w:rsidRDefault="00BA216B" w:rsidP="00614F98"/>
                    <w:p w14:paraId="302E047D" w14:textId="77777777" w:rsidR="00BA216B" w:rsidRDefault="00BA216B" w:rsidP="00614F98"/>
                    <w:p w14:paraId="706EF8B0" w14:textId="77777777" w:rsidR="00BA216B" w:rsidRDefault="00BA216B" w:rsidP="00614F98"/>
                    <w:p w14:paraId="6C476A80" w14:textId="77777777" w:rsidR="00BA216B" w:rsidRDefault="00BA216B" w:rsidP="00614F98"/>
                    <w:p w14:paraId="0ACDA65E" w14:textId="77777777" w:rsidR="00BA216B" w:rsidRDefault="00BA216B" w:rsidP="00614F98"/>
                    <w:p w14:paraId="0E740CFD" w14:textId="77777777" w:rsidR="00BA216B" w:rsidRDefault="00BA216B" w:rsidP="00614F98"/>
                    <w:p w14:paraId="1522F92A" w14:textId="77777777" w:rsidR="00BA216B" w:rsidRDefault="00BA216B" w:rsidP="00614F98"/>
                    <w:p w14:paraId="79BD7D05" w14:textId="77777777" w:rsidR="00BA216B" w:rsidRDefault="00BA216B" w:rsidP="00614F98"/>
                    <w:p w14:paraId="757234EE" w14:textId="77777777" w:rsidR="00BA216B" w:rsidRDefault="00BA216B" w:rsidP="00614F98"/>
                    <w:p w14:paraId="39658213" w14:textId="77777777" w:rsidR="00BA216B" w:rsidRDefault="00BA216B" w:rsidP="00614F98"/>
                    <w:p w14:paraId="063BF73C" w14:textId="77777777" w:rsidR="00BA216B" w:rsidRDefault="00BA216B" w:rsidP="00614F98"/>
                    <w:p w14:paraId="45887497" w14:textId="77777777" w:rsidR="00BA216B" w:rsidRDefault="00BA216B" w:rsidP="00614F98"/>
                    <w:p w14:paraId="1EED9CC0" w14:textId="77777777" w:rsidR="00BA216B" w:rsidRDefault="00BA216B" w:rsidP="00614F98"/>
                    <w:p w14:paraId="1CA327B3" w14:textId="77777777" w:rsidR="00BA216B" w:rsidRDefault="00BA216B" w:rsidP="00614F98"/>
                    <w:p w14:paraId="3A36CF7A" w14:textId="77777777" w:rsidR="00BA216B" w:rsidRDefault="00BA216B" w:rsidP="00614F98"/>
                    <w:p w14:paraId="63C23FCE" w14:textId="77777777" w:rsidR="00BA216B" w:rsidRDefault="00BA216B" w:rsidP="00614F98"/>
                    <w:p w14:paraId="2E169C6D" w14:textId="77777777" w:rsidR="00BA216B" w:rsidRDefault="00BA216B" w:rsidP="00614F98"/>
                    <w:p w14:paraId="347BCC3A" w14:textId="77777777" w:rsidR="00BA216B" w:rsidRDefault="00BA216B" w:rsidP="00614F98"/>
                    <w:p w14:paraId="0C56A39E" w14:textId="77777777" w:rsidR="00BA216B" w:rsidRDefault="00BA216B" w:rsidP="00614F98"/>
                    <w:p w14:paraId="72CF9001" w14:textId="77777777" w:rsidR="00BA216B" w:rsidRDefault="00BA216B" w:rsidP="00614F98"/>
                    <w:p w14:paraId="1FD46BA1" w14:textId="77777777" w:rsidR="00BA216B" w:rsidRDefault="00BA216B" w:rsidP="00614F98"/>
                    <w:p w14:paraId="3331BD4E" w14:textId="77777777" w:rsidR="00BA216B" w:rsidRDefault="00BA216B" w:rsidP="00614F98"/>
                    <w:p w14:paraId="16382D8F" w14:textId="77777777" w:rsidR="00BA216B" w:rsidRDefault="00BA216B" w:rsidP="00614F98"/>
                    <w:p w14:paraId="043880B9" w14:textId="77777777" w:rsidR="00BA216B" w:rsidRDefault="00BA216B" w:rsidP="00614F98"/>
                    <w:p w14:paraId="06AEEE69" w14:textId="77777777" w:rsidR="00BA216B" w:rsidRDefault="00BA216B" w:rsidP="00614F98"/>
                    <w:p w14:paraId="7FFCE445" w14:textId="77777777" w:rsidR="00BA216B" w:rsidRDefault="00BA216B" w:rsidP="00614F98"/>
                    <w:p w14:paraId="23CE18C3" w14:textId="77777777" w:rsidR="00BA216B" w:rsidRDefault="00BA216B" w:rsidP="00614F98"/>
                    <w:p w14:paraId="3498C7AF" w14:textId="77777777" w:rsidR="00BA216B" w:rsidRDefault="00BA216B" w:rsidP="00614F98"/>
                    <w:p w14:paraId="64314C0E" w14:textId="77777777" w:rsidR="00BA216B" w:rsidRDefault="00BA216B" w:rsidP="00614F98"/>
                    <w:p w14:paraId="523F99DD" w14:textId="77777777" w:rsidR="00BA216B" w:rsidRDefault="00BA216B" w:rsidP="00614F98"/>
                    <w:p w14:paraId="6CFE98E3" w14:textId="77777777" w:rsidR="00BA216B" w:rsidRDefault="00BA216B" w:rsidP="00614F98"/>
                    <w:p w14:paraId="7E3C21FD" w14:textId="77777777" w:rsidR="00BA216B" w:rsidRDefault="00BA216B" w:rsidP="00614F98"/>
                    <w:p w14:paraId="63F0EBE8" w14:textId="77777777" w:rsidR="00BA216B" w:rsidRDefault="00BA216B" w:rsidP="00614F98"/>
                    <w:p w14:paraId="2C970D02" w14:textId="77777777" w:rsidR="00BA216B" w:rsidRDefault="00BA216B" w:rsidP="00614F98"/>
                    <w:p w14:paraId="39DAC484" w14:textId="77777777" w:rsidR="00BA216B" w:rsidRDefault="00BA216B" w:rsidP="00614F98"/>
                    <w:p w14:paraId="18B1DE09" w14:textId="77777777" w:rsidR="00BA216B" w:rsidRDefault="00BA216B" w:rsidP="00614F98"/>
                    <w:p w14:paraId="7A9FD030" w14:textId="77777777" w:rsidR="00BA216B" w:rsidRDefault="00BA216B" w:rsidP="00614F98"/>
                    <w:p w14:paraId="6002C83B" w14:textId="77777777" w:rsidR="00BA216B" w:rsidRDefault="00BA216B" w:rsidP="00614F98"/>
                    <w:p w14:paraId="65C876F1" w14:textId="77777777" w:rsidR="00BA216B" w:rsidRDefault="00BA216B" w:rsidP="00614F98"/>
                    <w:p w14:paraId="5687F0E3" w14:textId="77777777" w:rsidR="00BA216B" w:rsidRDefault="00BA216B" w:rsidP="00614F98"/>
                    <w:p w14:paraId="38311F8A" w14:textId="77777777" w:rsidR="00BA216B" w:rsidRDefault="00BA216B" w:rsidP="00614F98"/>
                    <w:p w14:paraId="4F93BA43" w14:textId="77777777" w:rsidR="00BA216B" w:rsidRDefault="00BA216B" w:rsidP="00614F98"/>
                    <w:p w14:paraId="715D80F7" w14:textId="77777777" w:rsidR="00BA216B" w:rsidRDefault="00BA216B" w:rsidP="00614F98"/>
                    <w:p w14:paraId="2B2981C3" w14:textId="77777777" w:rsidR="00BA216B" w:rsidRDefault="00BA216B" w:rsidP="00614F98"/>
                    <w:p w14:paraId="7263DD65" w14:textId="77777777" w:rsidR="00BA216B" w:rsidRDefault="00BA216B" w:rsidP="00614F98"/>
                    <w:p w14:paraId="7C31576F" w14:textId="77777777" w:rsidR="00BA216B" w:rsidRDefault="00BA216B" w:rsidP="00614F98"/>
                    <w:p w14:paraId="0BF44553" w14:textId="77777777" w:rsidR="00BA216B" w:rsidRDefault="00BA216B" w:rsidP="00614F98"/>
                    <w:p w14:paraId="35142857" w14:textId="77777777" w:rsidR="00BA216B" w:rsidRDefault="00BA216B" w:rsidP="00614F98"/>
                    <w:p w14:paraId="615C6B5E" w14:textId="77777777" w:rsidR="00BA216B" w:rsidRDefault="00BA216B" w:rsidP="00614F98"/>
                    <w:p w14:paraId="318FE637" w14:textId="77777777" w:rsidR="00BA216B" w:rsidRDefault="00BA216B" w:rsidP="00614F98"/>
                    <w:p w14:paraId="787FA97D" w14:textId="77777777" w:rsidR="00BA216B" w:rsidRDefault="00BA216B" w:rsidP="00614F98"/>
                    <w:p w14:paraId="5496149F" w14:textId="77777777" w:rsidR="00BA216B" w:rsidRDefault="00BA216B" w:rsidP="00614F98"/>
                    <w:p w14:paraId="1CA20D7A" w14:textId="77777777" w:rsidR="00BA216B" w:rsidRDefault="00BA216B" w:rsidP="00614F98"/>
                    <w:p w14:paraId="0FEBC283" w14:textId="77777777" w:rsidR="00BA216B" w:rsidRDefault="00BA216B" w:rsidP="00614F98"/>
                    <w:p w14:paraId="6291D01D" w14:textId="77777777" w:rsidR="00BA216B" w:rsidRDefault="00BA216B" w:rsidP="00614F98"/>
                    <w:p w14:paraId="0EE9CF0A" w14:textId="77777777" w:rsidR="00BA216B" w:rsidRDefault="00BA216B" w:rsidP="00614F98"/>
                    <w:p w14:paraId="3AB878B1" w14:textId="77777777" w:rsidR="00BA216B" w:rsidRDefault="00BA216B" w:rsidP="00614F98"/>
                    <w:p w14:paraId="51FAF1C5" w14:textId="77777777" w:rsidR="00BA216B" w:rsidRDefault="00BA216B" w:rsidP="00614F98"/>
                    <w:p w14:paraId="2319F9BF" w14:textId="77777777" w:rsidR="00BA216B" w:rsidRDefault="00BA216B" w:rsidP="00614F98"/>
                    <w:p w14:paraId="368ECC6F" w14:textId="77777777" w:rsidR="00BA216B" w:rsidRDefault="00BA216B" w:rsidP="00614F98"/>
                    <w:p w14:paraId="1F459312" w14:textId="77777777" w:rsidR="00BA216B" w:rsidRDefault="00BA216B" w:rsidP="00614F98"/>
                    <w:p w14:paraId="4B27DDB9" w14:textId="77777777" w:rsidR="00BA216B" w:rsidRDefault="00BA216B" w:rsidP="00614F98"/>
                    <w:p w14:paraId="5371E749" w14:textId="77777777" w:rsidR="00BA216B" w:rsidRDefault="00BA216B" w:rsidP="00614F98"/>
                    <w:p w14:paraId="53C2B6A2" w14:textId="77777777" w:rsidR="00BA216B" w:rsidRDefault="00BA216B" w:rsidP="00614F98"/>
                    <w:p w14:paraId="6FE539E4" w14:textId="77777777" w:rsidR="00BA216B" w:rsidRDefault="00BA216B" w:rsidP="00614F98"/>
                    <w:p w14:paraId="47EAE640" w14:textId="77777777" w:rsidR="00BA216B" w:rsidRDefault="00BA216B" w:rsidP="00614F98"/>
                    <w:p w14:paraId="198FF9FF" w14:textId="77777777" w:rsidR="00BA216B" w:rsidRDefault="00BA216B" w:rsidP="00614F98"/>
                    <w:p w14:paraId="43766FD2" w14:textId="77777777" w:rsidR="00BA216B" w:rsidRDefault="00BA216B" w:rsidP="00614F98"/>
                    <w:p w14:paraId="31ACB05E" w14:textId="77777777" w:rsidR="00BA216B" w:rsidRDefault="00BA216B" w:rsidP="00614F98"/>
                    <w:p w14:paraId="48F6E143" w14:textId="77777777" w:rsidR="00BA216B" w:rsidRDefault="00BA216B" w:rsidP="00614F98"/>
                    <w:p w14:paraId="422C9C62" w14:textId="77777777" w:rsidR="00BA216B" w:rsidRDefault="00BA216B" w:rsidP="00614F98"/>
                    <w:p w14:paraId="44783BA9" w14:textId="77777777" w:rsidR="00BA216B" w:rsidRDefault="00BA216B" w:rsidP="00614F98"/>
                    <w:p w14:paraId="539596FD" w14:textId="77777777" w:rsidR="00BA216B" w:rsidRDefault="00BA216B" w:rsidP="00614F98"/>
                    <w:p w14:paraId="2CCE4486" w14:textId="77777777" w:rsidR="00BA216B" w:rsidRDefault="00BA216B" w:rsidP="00614F98"/>
                    <w:p w14:paraId="00278FA4" w14:textId="77777777" w:rsidR="00BA216B" w:rsidRDefault="00BA216B" w:rsidP="00614F98"/>
                    <w:p w14:paraId="08BE3A95" w14:textId="77777777" w:rsidR="00BA216B" w:rsidRDefault="00BA216B" w:rsidP="00614F98"/>
                    <w:p w14:paraId="04DA1BDC" w14:textId="77777777" w:rsidR="00BA216B" w:rsidRDefault="00BA216B" w:rsidP="00614F98"/>
                    <w:p w14:paraId="3E6B6B7A" w14:textId="77777777" w:rsidR="00BA216B" w:rsidRDefault="00BA216B" w:rsidP="00614F98"/>
                    <w:p w14:paraId="3A070A7B" w14:textId="77777777" w:rsidR="00BA216B" w:rsidRDefault="00BA216B" w:rsidP="00614F98"/>
                    <w:p w14:paraId="3B29D77E" w14:textId="77777777" w:rsidR="00BA216B" w:rsidRDefault="00BA216B" w:rsidP="00614F98"/>
                    <w:p w14:paraId="4F3CC933" w14:textId="77777777" w:rsidR="00BA216B" w:rsidRDefault="00BA216B" w:rsidP="00614F98"/>
                    <w:p w14:paraId="69FF8DDB" w14:textId="77777777" w:rsidR="00BA216B" w:rsidRDefault="00BA216B" w:rsidP="00614F98"/>
                    <w:p w14:paraId="0BF1ECB8" w14:textId="77777777" w:rsidR="00BA216B" w:rsidRDefault="00BA216B" w:rsidP="00614F98"/>
                    <w:p w14:paraId="5B13005F" w14:textId="77777777" w:rsidR="00BA216B" w:rsidRDefault="00BA216B" w:rsidP="00614F98"/>
                    <w:p w14:paraId="030218D4" w14:textId="77777777" w:rsidR="00BA216B" w:rsidRDefault="00BA216B" w:rsidP="00614F98"/>
                    <w:p w14:paraId="027F281A" w14:textId="77777777" w:rsidR="00BA216B" w:rsidRDefault="00BA216B" w:rsidP="00614F98"/>
                    <w:p w14:paraId="633231EE" w14:textId="77777777" w:rsidR="00BA216B" w:rsidRDefault="00BA216B" w:rsidP="00614F98"/>
                    <w:p w14:paraId="17B2690D" w14:textId="77777777" w:rsidR="00BA216B" w:rsidRDefault="00BA216B" w:rsidP="00614F98"/>
                    <w:p w14:paraId="3274D1A5" w14:textId="77777777" w:rsidR="00BA216B" w:rsidRDefault="00BA216B" w:rsidP="00614F98"/>
                    <w:p w14:paraId="469B6A14" w14:textId="77777777" w:rsidR="00BA216B" w:rsidRDefault="00BA216B" w:rsidP="00614F98"/>
                    <w:p w14:paraId="53415183" w14:textId="77777777" w:rsidR="00BA216B" w:rsidRDefault="00BA216B" w:rsidP="00614F98"/>
                    <w:p w14:paraId="0BE0FD0A" w14:textId="77777777" w:rsidR="00BA216B" w:rsidRDefault="00BA216B" w:rsidP="00614F98"/>
                    <w:p w14:paraId="51581211" w14:textId="77777777" w:rsidR="00BA216B" w:rsidRDefault="00BA216B" w:rsidP="00614F98"/>
                    <w:p w14:paraId="3ABA012D" w14:textId="77777777" w:rsidR="00BA216B" w:rsidRDefault="00BA216B" w:rsidP="00614F98"/>
                    <w:p w14:paraId="0CCBDD83" w14:textId="77777777" w:rsidR="00BA216B" w:rsidRDefault="00BA216B" w:rsidP="00614F98"/>
                    <w:p w14:paraId="03FDACFB" w14:textId="77777777" w:rsidR="00BA216B" w:rsidRDefault="00BA216B" w:rsidP="00614F98"/>
                    <w:p w14:paraId="35E1CA1D" w14:textId="77777777" w:rsidR="00BA216B" w:rsidRDefault="00BA216B" w:rsidP="00614F98"/>
                    <w:p w14:paraId="32138577" w14:textId="77777777" w:rsidR="00BA216B" w:rsidRDefault="00BA216B" w:rsidP="00614F98"/>
                    <w:p w14:paraId="31F3F249" w14:textId="77777777" w:rsidR="00BA216B" w:rsidRDefault="00BA216B" w:rsidP="00614F98"/>
                    <w:p w14:paraId="76A29C01" w14:textId="77777777" w:rsidR="00BA216B" w:rsidRDefault="00BA216B" w:rsidP="00614F98"/>
                    <w:p w14:paraId="5747C920" w14:textId="77777777" w:rsidR="00BA216B" w:rsidRDefault="00BA216B" w:rsidP="00614F98"/>
                    <w:p w14:paraId="77FBA6B7" w14:textId="77777777" w:rsidR="00BA216B" w:rsidRDefault="00BA216B" w:rsidP="00614F98"/>
                    <w:p w14:paraId="0C37AF5F" w14:textId="77777777" w:rsidR="00BA216B" w:rsidRDefault="00BA216B" w:rsidP="00614F98"/>
                    <w:p w14:paraId="4F4F90C6" w14:textId="77777777" w:rsidR="00BA216B" w:rsidRDefault="00BA216B" w:rsidP="00614F98"/>
                    <w:p w14:paraId="3A71DDC9" w14:textId="77777777" w:rsidR="00BA216B" w:rsidRDefault="00BA216B" w:rsidP="00614F98"/>
                    <w:p w14:paraId="3D564A67" w14:textId="77777777" w:rsidR="00BA216B" w:rsidRDefault="00BA216B" w:rsidP="00614F98"/>
                    <w:p w14:paraId="327117DA" w14:textId="77777777" w:rsidR="00BA216B" w:rsidRDefault="00BA216B" w:rsidP="00614F98"/>
                    <w:p w14:paraId="37ACD625" w14:textId="77777777" w:rsidR="00BA216B" w:rsidRDefault="00BA216B" w:rsidP="00614F98"/>
                    <w:p w14:paraId="7CA01C02" w14:textId="77777777" w:rsidR="00BA216B" w:rsidRDefault="00BA216B" w:rsidP="00614F98"/>
                    <w:p w14:paraId="255F7F60" w14:textId="77777777" w:rsidR="00BA216B" w:rsidRDefault="00BA216B" w:rsidP="00614F98"/>
                    <w:p w14:paraId="5BA64916" w14:textId="77777777" w:rsidR="00BA216B" w:rsidRDefault="00BA216B" w:rsidP="00614F98"/>
                    <w:p w14:paraId="154EA836" w14:textId="77777777" w:rsidR="00BA216B" w:rsidRDefault="00BA216B" w:rsidP="00614F98"/>
                    <w:p w14:paraId="0597E395" w14:textId="77777777" w:rsidR="00BA216B" w:rsidRDefault="00BA216B" w:rsidP="00614F98"/>
                    <w:p w14:paraId="2F0274F1" w14:textId="77777777" w:rsidR="00BA216B" w:rsidRDefault="00BA216B" w:rsidP="00614F98"/>
                    <w:p w14:paraId="0C4D02AB" w14:textId="77777777" w:rsidR="00BA216B" w:rsidRDefault="00BA216B" w:rsidP="00614F98"/>
                    <w:p w14:paraId="016C07AF" w14:textId="77777777" w:rsidR="00BA216B" w:rsidRDefault="00BA216B" w:rsidP="00614F98"/>
                    <w:p w14:paraId="286F6279" w14:textId="77777777" w:rsidR="00BA216B" w:rsidRDefault="00BA216B" w:rsidP="00614F98"/>
                    <w:p w14:paraId="542181A4" w14:textId="77777777" w:rsidR="00BA216B" w:rsidRDefault="00BA216B" w:rsidP="00614F98"/>
                    <w:p w14:paraId="24775313" w14:textId="77777777" w:rsidR="00BA216B" w:rsidRDefault="00BA216B" w:rsidP="00614F98"/>
                    <w:p w14:paraId="10BABDA5" w14:textId="77777777" w:rsidR="00BA216B" w:rsidRDefault="00BA216B" w:rsidP="00614F98"/>
                    <w:p w14:paraId="670A3031" w14:textId="77777777" w:rsidR="00BA216B" w:rsidRDefault="00BA216B" w:rsidP="00614F98"/>
                    <w:p w14:paraId="0CE7AC0F" w14:textId="77777777" w:rsidR="00BA216B" w:rsidRDefault="00BA216B" w:rsidP="00614F98"/>
                    <w:p w14:paraId="2EC07046" w14:textId="77777777" w:rsidR="00BA216B" w:rsidRDefault="00BA216B" w:rsidP="00614F98"/>
                    <w:p w14:paraId="27A00972" w14:textId="77777777" w:rsidR="00BA216B" w:rsidRDefault="00BA216B" w:rsidP="00614F98"/>
                    <w:p w14:paraId="41970FFD" w14:textId="77777777" w:rsidR="00BA216B" w:rsidRDefault="00BA216B" w:rsidP="00614F98"/>
                    <w:p w14:paraId="5B4D31E1" w14:textId="77777777" w:rsidR="00BA216B" w:rsidRDefault="00BA216B" w:rsidP="00614F98"/>
                    <w:p w14:paraId="3B7F5DD4" w14:textId="77777777" w:rsidR="00BA216B" w:rsidRDefault="00BA216B" w:rsidP="00614F98"/>
                    <w:p w14:paraId="203F66BC" w14:textId="77777777" w:rsidR="00BA216B" w:rsidRDefault="00BA216B" w:rsidP="00614F98"/>
                    <w:p w14:paraId="3B54F02C" w14:textId="77777777" w:rsidR="00BA216B" w:rsidRDefault="00BA216B" w:rsidP="00614F98"/>
                    <w:p w14:paraId="448E9277" w14:textId="77777777" w:rsidR="00BA216B" w:rsidRDefault="00BA216B" w:rsidP="00614F98"/>
                    <w:p w14:paraId="2C95A7D6" w14:textId="77777777" w:rsidR="00BA216B" w:rsidRDefault="00BA216B" w:rsidP="00614F98"/>
                    <w:p w14:paraId="045496F6" w14:textId="77777777" w:rsidR="00BA216B" w:rsidRDefault="00BA216B" w:rsidP="00614F98"/>
                    <w:p w14:paraId="3C300328" w14:textId="77777777" w:rsidR="00BA216B" w:rsidRDefault="00BA216B" w:rsidP="00614F98"/>
                    <w:p w14:paraId="18F5DA51" w14:textId="77777777" w:rsidR="00BA216B" w:rsidRDefault="00BA216B" w:rsidP="00614F98"/>
                    <w:p w14:paraId="2AC52587" w14:textId="77777777" w:rsidR="00BA216B" w:rsidRDefault="00BA216B" w:rsidP="00614F98"/>
                    <w:p w14:paraId="683D662F" w14:textId="77777777" w:rsidR="00BA216B" w:rsidRDefault="00BA216B" w:rsidP="00614F98"/>
                    <w:p w14:paraId="1686177B" w14:textId="77777777" w:rsidR="00BA216B" w:rsidRDefault="00BA216B" w:rsidP="00614F98"/>
                    <w:p w14:paraId="313F8D92" w14:textId="77777777" w:rsidR="00BA216B" w:rsidRDefault="00BA216B" w:rsidP="00614F98"/>
                    <w:p w14:paraId="6E26E33E" w14:textId="77777777" w:rsidR="00BA216B" w:rsidRDefault="00BA216B" w:rsidP="00614F98"/>
                    <w:p w14:paraId="64E8AD1E" w14:textId="77777777" w:rsidR="00BA216B" w:rsidRDefault="00BA216B" w:rsidP="00614F98"/>
                    <w:p w14:paraId="4D4651CE" w14:textId="77777777" w:rsidR="00BA216B" w:rsidRDefault="00BA216B" w:rsidP="00614F98"/>
                    <w:p w14:paraId="1DBD39FC" w14:textId="77777777" w:rsidR="00BA216B" w:rsidRDefault="00BA216B" w:rsidP="00614F98"/>
                    <w:p w14:paraId="7F662C78" w14:textId="77777777" w:rsidR="00BA216B" w:rsidRDefault="00BA216B" w:rsidP="00614F98"/>
                    <w:p w14:paraId="0DC4F314" w14:textId="77777777" w:rsidR="00BA216B" w:rsidRDefault="00BA216B" w:rsidP="00614F98"/>
                    <w:p w14:paraId="57AE06ED" w14:textId="77777777" w:rsidR="00BA216B" w:rsidRDefault="00BA216B" w:rsidP="00614F98"/>
                    <w:p w14:paraId="4A4CA8EF" w14:textId="77777777" w:rsidR="00BA216B" w:rsidRDefault="00BA216B" w:rsidP="00614F98"/>
                    <w:p w14:paraId="79F9B5CF" w14:textId="77777777" w:rsidR="00BA216B" w:rsidRDefault="00BA216B" w:rsidP="00614F98"/>
                    <w:p w14:paraId="7BC0AFFF" w14:textId="77777777" w:rsidR="00BA216B" w:rsidRDefault="00BA216B" w:rsidP="00614F98"/>
                    <w:p w14:paraId="2A2CB5C3" w14:textId="77777777" w:rsidR="00BA216B" w:rsidRDefault="00BA216B" w:rsidP="00614F98"/>
                    <w:p w14:paraId="1045B184" w14:textId="77777777" w:rsidR="00BA216B" w:rsidRDefault="00BA216B" w:rsidP="00614F98"/>
                    <w:p w14:paraId="5CB7C6DB" w14:textId="77777777" w:rsidR="00BA216B" w:rsidRDefault="00BA216B" w:rsidP="00614F98"/>
                    <w:p w14:paraId="1154985A" w14:textId="77777777" w:rsidR="00BA216B" w:rsidRDefault="00BA216B" w:rsidP="00614F98"/>
                    <w:p w14:paraId="75657189" w14:textId="77777777" w:rsidR="00BA216B" w:rsidRDefault="00BA216B" w:rsidP="00614F98"/>
                    <w:p w14:paraId="4FC1817D" w14:textId="77777777" w:rsidR="00BA216B" w:rsidRDefault="00BA216B" w:rsidP="00614F98"/>
                    <w:p w14:paraId="4D9187D4" w14:textId="77777777" w:rsidR="00BA216B" w:rsidRDefault="00BA216B" w:rsidP="00614F98"/>
                    <w:p w14:paraId="6314ADAD" w14:textId="77777777" w:rsidR="00BA216B" w:rsidRDefault="00BA216B" w:rsidP="00614F98"/>
                    <w:p w14:paraId="2B57A1A3" w14:textId="77777777" w:rsidR="00BA216B" w:rsidRDefault="00BA216B" w:rsidP="00614F98"/>
                    <w:p w14:paraId="5BE0B13F" w14:textId="77777777" w:rsidR="00BA216B" w:rsidRDefault="00BA216B" w:rsidP="00614F98"/>
                    <w:p w14:paraId="55FC9F38" w14:textId="77777777" w:rsidR="00BA216B" w:rsidRDefault="00BA216B" w:rsidP="00614F98"/>
                    <w:p w14:paraId="5774FF4F" w14:textId="77777777" w:rsidR="00BA216B" w:rsidRDefault="00BA216B" w:rsidP="00614F98"/>
                    <w:p w14:paraId="3E735CFB" w14:textId="77777777" w:rsidR="00BA216B" w:rsidRDefault="00BA216B" w:rsidP="00614F98"/>
                    <w:p w14:paraId="6AC2D682" w14:textId="77777777" w:rsidR="00BA216B" w:rsidRDefault="00BA216B" w:rsidP="00614F98"/>
                    <w:p w14:paraId="4FAC2473" w14:textId="77777777" w:rsidR="00BA216B" w:rsidRDefault="00BA216B" w:rsidP="00614F98"/>
                    <w:p w14:paraId="19FF26D9" w14:textId="77777777" w:rsidR="00BA216B" w:rsidRDefault="00BA216B" w:rsidP="00614F98"/>
                    <w:p w14:paraId="6C8208DA" w14:textId="77777777" w:rsidR="00BA216B" w:rsidRDefault="00BA216B" w:rsidP="00614F98"/>
                    <w:p w14:paraId="539A91F9" w14:textId="77777777" w:rsidR="00BA216B" w:rsidRDefault="00BA216B" w:rsidP="00614F98"/>
                    <w:p w14:paraId="6BDEE42E" w14:textId="77777777" w:rsidR="00BA216B" w:rsidRDefault="00BA216B" w:rsidP="00614F98"/>
                    <w:p w14:paraId="60E4BA09" w14:textId="77777777" w:rsidR="00BA216B" w:rsidRDefault="00BA216B" w:rsidP="00614F98"/>
                    <w:p w14:paraId="41C1D8E4" w14:textId="77777777" w:rsidR="00BA216B" w:rsidRDefault="00BA216B" w:rsidP="00614F98"/>
                    <w:p w14:paraId="44AA72B4" w14:textId="77777777" w:rsidR="00BA216B" w:rsidRDefault="00BA216B" w:rsidP="00614F98"/>
                    <w:p w14:paraId="59FF2EFE" w14:textId="77777777" w:rsidR="00BA216B" w:rsidRDefault="00BA216B" w:rsidP="00614F98"/>
                    <w:p w14:paraId="2DBAAAAE" w14:textId="77777777" w:rsidR="00BA216B" w:rsidRDefault="00BA216B" w:rsidP="00614F98"/>
                    <w:p w14:paraId="6D3297F8" w14:textId="77777777" w:rsidR="00BA216B" w:rsidRDefault="00BA216B" w:rsidP="00614F98"/>
                    <w:p w14:paraId="48FCFF3A" w14:textId="77777777" w:rsidR="00BA216B" w:rsidRDefault="00BA216B" w:rsidP="00614F98"/>
                    <w:p w14:paraId="2CD830E8" w14:textId="77777777" w:rsidR="00BA216B" w:rsidRDefault="00BA216B" w:rsidP="00614F98"/>
                    <w:p w14:paraId="7CD91024" w14:textId="77777777" w:rsidR="00BA216B" w:rsidRDefault="00BA216B" w:rsidP="00614F98"/>
                    <w:p w14:paraId="2E4D2971" w14:textId="77777777" w:rsidR="00BA216B" w:rsidRDefault="00BA216B" w:rsidP="00614F98"/>
                    <w:p w14:paraId="613BB156" w14:textId="77777777" w:rsidR="00BA216B" w:rsidRDefault="00BA216B" w:rsidP="00614F98"/>
                    <w:p w14:paraId="4A0F0F8D" w14:textId="77777777" w:rsidR="00BA216B" w:rsidRDefault="00BA216B" w:rsidP="00614F98"/>
                    <w:p w14:paraId="3ED46FDC" w14:textId="77777777" w:rsidR="00BA216B" w:rsidRDefault="00BA216B" w:rsidP="00614F98"/>
                    <w:p w14:paraId="76D42A61" w14:textId="77777777" w:rsidR="00BA216B" w:rsidRDefault="00BA216B" w:rsidP="00614F98"/>
                    <w:p w14:paraId="446AB4D0" w14:textId="77777777" w:rsidR="00BA216B" w:rsidRDefault="00BA216B" w:rsidP="00614F98"/>
                    <w:p w14:paraId="4CA766DA" w14:textId="77777777" w:rsidR="00BA216B" w:rsidRDefault="00BA216B" w:rsidP="00614F98"/>
                    <w:p w14:paraId="4D21AA7D" w14:textId="77777777" w:rsidR="00BA216B" w:rsidRDefault="00BA216B" w:rsidP="00614F98"/>
                    <w:p w14:paraId="1F964977" w14:textId="77777777" w:rsidR="00BA216B" w:rsidRDefault="00BA216B" w:rsidP="00614F98"/>
                    <w:p w14:paraId="638D1BB7" w14:textId="77777777" w:rsidR="00BA216B" w:rsidRDefault="00BA216B" w:rsidP="00614F98"/>
                    <w:p w14:paraId="376D323E" w14:textId="77777777" w:rsidR="00BA216B" w:rsidRDefault="00BA216B" w:rsidP="00614F98"/>
                    <w:p w14:paraId="732D4A8A" w14:textId="77777777" w:rsidR="00BA216B" w:rsidRDefault="00BA216B" w:rsidP="00614F98"/>
                    <w:p w14:paraId="2B917E0E" w14:textId="77777777" w:rsidR="00BA216B" w:rsidRDefault="00BA216B" w:rsidP="00614F98"/>
                    <w:p w14:paraId="079DA48C" w14:textId="77777777" w:rsidR="00BA216B" w:rsidRDefault="00BA216B" w:rsidP="00614F98"/>
                    <w:p w14:paraId="45BE50F2" w14:textId="77777777" w:rsidR="00BA216B" w:rsidRDefault="00BA216B" w:rsidP="00614F98"/>
                    <w:p w14:paraId="313435B2" w14:textId="77777777" w:rsidR="00BA216B" w:rsidRDefault="00BA216B" w:rsidP="00614F98"/>
                    <w:p w14:paraId="3AFCC914" w14:textId="77777777" w:rsidR="00BA216B" w:rsidRDefault="00BA216B" w:rsidP="00614F98"/>
                    <w:p w14:paraId="0EBACED3" w14:textId="77777777" w:rsidR="00BA216B" w:rsidRDefault="00BA216B" w:rsidP="00614F98"/>
                    <w:p w14:paraId="2F9D1DDD" w14:textId="77777777" w:rsidR="00BA216B" w:rsidRDefault="00BA216B" w:rsidP="00614F98"/>
                    <w:p w14:paraId="398F7D61" w14:textId="77777777" w:rsidR="00BA216B" w:rsidRDefault="00BA216B" w:rsidP="00614F98"/>
                    <w:p w14:paraId="50C9C0C3" w14:textId="77777777" w:rsidR="00BA216B" w:rsidRDefault="00BA216B" w:rsidP="00614F98"/>
                    <w:p w14:paraId="66F4E077" w14:textId="77777777" w:rsidR="00BA216B" w:rsidRDefault="00BA216B" w:rsidP="00614F98"/>
                    <w:p w14:paraId="5B541716" w14:textId="77777777" w:rsidR="00BA216B" w:rsidRDefault="00BA216B" w:rsidP="00614F98"/>
                    <w:p w14:paraId="44068960" w14:textId="77777777" w:rsidR="00BA216B" w:rsidRDefault="00BA216B" w:rsidP="00614F98"/>
                    <w:p w14:paraId="49D0EE4F" w14:textId="77777777" w:rsidR="00BA216B" w:rsidRDefault="00BA216B" w:rsidP="00614F98"/>
                    <w:p w14:paraId="6F531CA5" w14:textId="77777777" w:rsidR="00BA216B" w:rsidRDefault="00BA216B" w:rsidP="00614F98"/>
                    <w:p w14:paraId="627EDEE0" w14:textId="77777777" w:rsidR="00BA216B" w:rsidRDefault="00BA216B" w:rsidP="00614F98"/>
                    <w:p w14:paraId="383917CF" w14:textId="77777777" w:rsidR="00BA216B" w:rsidRDefault="00BA216B" w:rsidP="00614F98"/>
                    <w:p w14:paraId="01533147" w14:textId="77777777" w:rsidR="00BA216B" w:rsidRDefault="00BA216B" w:rsidP="00614F98"/>
                    <w:p w14:paraId="6F96126F" w14:textId="77777777" w:rsidR="00BA216B" w:rsidRDefault="00BA216B" w:rsidP="00614F98"/>
                    <w:p w14:paraId="6B4E1B84" w14:textId="77777777" w:rsidR="00BA216B" w:rsidRDefault="00BA216B" w:rsidP="00614F98"/>
                    <w:p w14:paraId="2E82919D" w14:textId="77777777" w:rsidR="00BA216B" w:rsidRDefault="00BA216B" w:rsidP="00614F98"/>
                    <w:p w14:paraId="6218F4D9" w14:textId="77777777" w:rsidR="00BA216B" w:rsidRDefault="00BA216B" w:rsidP="00614F98"/>
                    <w:p w14:paraId="7276073D" w14:textId="77777777" w:rsidR="00BA216B" w:rsidRDefault="00BA216B" w:rsidP="00614F98"/>
                    <w:p w14:paraId="3500AA45" w14:textId="77777777" w:rsidR="00BA216B" w:rsidRDefault="00BA216B" w:rsidP="00614F98"/>
                    <w:p w14:paraId="7590DD53" w14:textId="77777777" w:rsidR="00BA216B" w:rsidRDefault="00BA216B" w:rsidP="00614F98"/>
                    <w:p w14:paraId="5187A533" w14:textId="77777777" w:rsidR="00BA216B" w:rsidRDefault="00BA216B" w:rsidP="00614F98"/>
                    <w:p w14:paraId="5BD96CAB" w14:textId="77777777" w:rsidR="00BA216B" w:rsidRDefault="00BA216B" w:rsidP="00614F98"/>
                    <w:p w14:paraId="3F2ABF7A" w14:textId="77777777" w:rsidR="00BA216B" w:rsidRDefault="00BA216B" w:rsidP="00614F98"/>
                    <w:p w14:paraId="66007F9D" w14:textId="77777777" w:rsidR="00BA216B" w:rsidRDefault="00BA216B" w:rsidP="00614F98"/>
                    <w:p w14:paraId="3C2C9123" w14:textId="77777777" w:rsidR="00BA216B" w:rsidRDefault="00BA216B" w:rsidP="00614F98"/>
                    <w:p w14:paraId="14C8C329" w14:textId="77777777" w:rsidR="00BA216B" w:rsidRDefault="00BA216B" w:rsidP="00614F98"/>
                    <w:p w14:paraId="74F3AE65" w14:textId="77777777" w:rsidR="00BA216B" w:rsidRDefault="00BA216B" w:rsidP="00614F98"/>
                    <w:p w14:paraId="437642DD" w14:textId="77777777" w:rsidR="00BA216B" w:rsidRDefault="00BA216B" w:rsidP="00614F98"/>
                    <w:p w14:paraId="2AF000F6" w14:textId="77777777" w:rsidR="00BA216B" w:rsidRDefault="00BA216B" w:rsidP="00614F98"/>
                    <w:p w14:paraId="5461ADB0" w14:textId="77777777" w:rsidR="00BA216B" w:rsidRDefault="00BA216B" w:rsidP="00614F98"/>
                    <w:p w14:paraId="42512E5A" w14:textId="77777777" w:rsidR="00BA216B" w:rsidRDefault="00BA216B" w:rsidP="00614F98"/>
                    <w:p w14:paraId="3F6BFE60" w14:textId="77777777" w:rsidR="00BA216B" w:rsidRDefault="00BA216B" w:rsidP="00614F98"/>
                    <w:p w14:paraId="2D0A6DE3" w14:textId="77777777" w:rsidR="00BA216B" w:rsidRDefault="00BA216B" w:rsidP="00614F98"/>
                    <w:p w14:paraId="04265C1C" w14:textId="77777777" w:rsidR="00BA216B" w:rsidRDefault="00BA216B" w:rsidP="00614F98"/>
                    <w:p w14:paraId="4EA84BF4" w14:textId="77777777" w:rsidR="00BA216B" w:rsidRDefault="00BA216B" w:rsidP="00614F98"/>
                    <w:p w14:paraId="2976A8CF" w14:textId="77777777" w:rsidR="00BA216B" w:rsidRDefault="00BA216B" w:rsidP="00614F98"/>
                    <w:p w14:paraId="4836C685" w14:textId="77777777" w:rsidR="00BA216B" w:rsidRDefault="00BA216B" w:rsidP="00614F98"/>
                    <w:p w14:paraId="786AB46E" w14:textId="77777777" w:rsidR="00BA216B" w:rsidRDefault="00BA216B" w:rsidP="00614F98"/>
                    <w:p w14:paraId="3098D12E" w14:textId="77777777" w:rsidR="00BA216B" w:rsidRDefault="00BA216B" w:rsidP="00614F98"/>
                    <w:p w14:paraId="719D96DE" w14:textId="77777777" w:rsidR="00BA216B" w:rsidRDefault="00BA216B" w:rsidP="00614F98"/>
                    <w:p w14:paraId="45B1B597" w14:textId="77777777" w:rsidR="00BA216B" w:rsidRDefault="00BA216B" w:rsidP="00614F98"/>
                    <w:p w14:paraId="4D902DE8" w14:textId="77777777" w:rsidR="00BA216B" w:rsidRDefault="00BA216B" w:rsidP="00614F98"/>
                    <w:p w14:paraId="2F3E0522" w14:textId="77777777" w:rsidR="00BA216B" w:rsidRDefault="00BA216B" w:rsidP="00614F98"/>
                    <w:p w14:paraId="7957B9BF" w14:textId="77777777" w:rsidR="00BA216B" w:rsidRDefault="00BA216B" w:rsidP="00614F98"/>
                    <w:p w14:paraId="357DD0C5" w14:textId="77777777" w:rsidR="00BA216B" w:rsidRDefault="00BA216B" w:rsidP="00614F98"/>
                    <w:p w14:paraId="36BEDD20" w14:textId="77777777" w:rsidR="00BA216B" w:rsidRDefault="00BA216B" w:rsidP="00614F98"/>
                    <w:p w14:paraId="5335DA02" w14:textId="77777777" w:rsidR="00BA216B" w:rsidRDefault="00BA216B" w:rsidP="00614F98"/>
                    <w:p w14:paraId="53F96035" w14:textId="77777777" w:rsidR="00BA216B" w:rsidRDefault="00BA216B" w:rsidP="00614F98"/>
                    <w:p w14:paraId="20ECB729" w14:textId="77777777" w:rsidR="00BA216B" w:rsidRDefault="00BA216B" w:rsidP="00614F98"/>
                    <w:p w14:paraId="343B5492" w14:textId="77777777" w:rsidR="00BA216B" w:rsidRDefault="00BA216B" w:rsidP="00614F98"/>
                    <w:p w14:paraId="6328331D" w14:textId="77777777" w:rsidR="00BA216B" w:rsidRDefault="00BA216B" w:rsidP="00614F98"/>
                    <w:p w14:paraId="183DC3B8" w14:textId="77777777" w:rsidR="00BA216B" w:rsidRDefault="00BA216B" w:rsidP="00614F98"/>
                    <w:p w14:paraId="148A17B4" w14:textId="77777777" w:rsidR="00BA216B" w:rsidRDefault="00BA216B" w:rsidP="00614F98"/>
                    <w:p w14:paraId="10BC0E2A" w14:textId="77777777" w:rsidR="00BA216B" w:rsidRDefault="00BA216B" w:rsidP="00614F98"/>
                    <w:p w14:paraId="19781676" w14:textId="77777777" w:rsidR="00BA216B" w:rsidRDefault="00BA216B" w:rsidP="00614F98"/>
                    <w:p w14:paraId="2F025EFF" w14:textId="77777777" w:rsidR="00BA216B" w:rsidRDefault="00BA216B" w:rsidP="00614F98"/>
                    <w:p w14:paraId="090323F9" w14:textId="77777777" w:rsidR="00BA216B" w:rsidRDefault="00BA216B" w:rsidP="00614F98"/>
                    <w:p w14:paraId="5887B7EF" w14:textId="77777777" w:rsidR="00BA216B" w:rsidRDefault="00BA216B" w:rsidP="00614F98"/>
                    <w:p w14:paraId="69A839AB" w14:textId="77777777" w:rsidR="00BA216B" w:rsidRDefault="00BA216B" w:rsidP="00614F98"/>
                    <w:p w14:paraId="75B939E6" w14:textId="77777777" w:rsidR="00BA216B" w:rsidRDefault="00BA216B" w:rsidP="00614F98"/>
                    <w:p w14:paraId="5DEF1228" w14:textId="77777777" w:rsidR="00BA216B" w:rsidRDefault="00BA216B" w:rsidP="00614F98"/>
                    <w:p w14:paraId="37986E0F" w14:textId="77777777" w:rsidR="00BA216B" w:rsidRDefault="00BA216B" w:rsidP="00614F98"/>
                    <w:p w14:paraId="6DC31402" w14:textId="77777777" w:rsidR="00BA216B" w:rsidRDefault="00BA216B" w:rsidP="00614F98"/>
                    <w:p w14:paraId="6FE37368" w14:textId="77777777" w:rsidR="00BA216B" w:rsidRDefault="00BA216B" w:rsidP="00614F98"/>
                    <w:p w14:paraId="03CF3F2B" w14:textId="77777777" w:rsidR="00BA216B" w:rsidRDefault="00BA216B" w:rsidP="00614F98"/>
                    <w:p w14:paraId="40B6F4C4" w14:textId="77777777" w:rsidR="00BA216B" w:rsidRDefault="00BA216B" w:rsidP="00614F98"/>
                    <w:p w14:paraId="45D8DA1F" w14:textId="77777777" w:rsidR="00BA216B" w:rsidRDefault="00BA216B" w:rsidP="00614F98"/>
                    <w:p w14:paraId="2B34A5B7" w14:textId="77777777" w:rsidR="00BA216B" w:rsidRDefault="00BA216B" w:rsidP="00614F98"/>
                    <w:p w14:paraId="1DC617C7" w14:textId="77777777" w:rsidR="00BA216B" w:rsidRDefault="00BA216B" w:rsidP="00614F98"/>
                    <w:p w14:paraId="538AECE8" w14:textId="77777777" w:rsidR="00BA216B" w:rsidRDefault="00BA216B" w:rsidP="00614F98"/>
                    <w:p w14:paraId="13AF624A" w14:textId="77777777" w:rsidR="00BA216B" w:rsidRDefault="00BA216B" w:rsidP="00614F98"/>
                    <w:p w14:paraId="4A5A7AD6" w14:textId="77777777" w:rsidR="00BA216B" w:rsidRDefault="00BA216B" w:rsidP="00614F98"/>
                    <w:p w14:paraId="0C27484D" w14:textId="77777777" w:rsidR="00BA216B" w:rsidRDefault="00BA216B" w:rsidP="00614F98"/>
                    <w:p w14:paraId="5A0D5C4E" w14:textId="77777777" w:rsidR="00BA216B" w:rsidRDefault="00BA216B" w:rsidP="00614F98"/>
                    <w:p w14:paraId="4D9B0E3A" w14:textId="77777777" w:rsidR="00BA216B" w:rsidRDefault="00BA216B" w:rsidP="00614F98"/>
                    <w:p w14:paraId="507DA481" w14:textId="77777777" w:rsidR="00BA216B" w:rsidRDefault="00BA216B" w:rsidP="00614F98"/>
                    <w:p w14:paraId="7F1CD61B" w14:textId="77777777" w:rsidR="00BA216B" w:rsidRDefault="00BA216B" w:rsidP="00614F98"/>
                    <w:p w14:paraId="104EC392" w14:textId="77777777" w:rsidR="00BA216B" w:rsidRDefault="00BA216B" w:rsidP="00614F98"/>
                    <w:p w14:paraId="38B171F6" w14:textId="77777777" w:rsidR="00BA216B" w:rsidRDefault="00BA216B" w:rsidP="00614F98"/>
                    <w:p w14:paraId="0A6DAD82" w14:textId="77777777" w:rsidR="00BA216B" w:rsidRDefault="00BA216B" w:rsidP="00614F98"/>
                    <w:p w14:paraId="2CA5FE1D" w14:textId="77777777" w:rsidR="00BA216B" w:rsidRDefault="00BA216B" w:rsidP="00614F98"/>
                    <w:p w14:paraId="7712669D" w14:textId="77777777" w:rsidR="00BA216B" w:rsidRDefault="00BA216B" w:rsidP="00614F98"/>
                    <w:p w14:paraId="17F78B33" w14:textId="77777777" w:rsidR="00BA216B" w:rsidRDefault="00BA216B" w:rsidP="00614F98"/>
                    <w:p w14:paraId="0EA3E83D" w14:textId="77777777" w:rsidR="00BA216B" w:rsidRDefault="00BA216B" w:rsidP="00614F98"/>
                    <w:p w14:paraId="4111354A" w14:textId="77777777" w:rsidR="00BA216B" w:rsidRDefault="00BA216B" w:rsidP="00614F98"/>
                    <w:p w14:paraId="4C363C83" w14:textId="77777777" w:rsidR="00BA216B" w:rsidRDefault="00BA216B" w:rsidP="00614F98"/>
                    <w:p w14:paraId="57BC4541" w14:textId="77777777" w:rsidR="00BA216B" w:rsidRDefault="00BA216B" w:rsidP="00614F98"/>
                    <w:p w14:paraId="6CB9BC61" w14:textId="77777777" w:rsidR="00BA216B" w:rsidRDefault="00BA216B" w:rsidP="00614F98"/>
                    <w:p w14:paraId="2C7CD96A" w14:textId="77777777" w:rsidR="00BA216B" w:rsidRDefault="00BA216B" w:rsidP="00614F98"/>
                    <w:p w14:paraId="4CAD7ADE" w14:textId="77777777" w:rsidR="00BA216B" w:rsidRDefault="00BA216B" w:rsidP="00614F98"/>
                    <w:p w14:paraId="364F7BCD" w14:textId="77777777" w:rsidR="00BA216B" w:rsidRDefault="00BA216B" w:rsidP="00614F98"/>
                    <w:p w14:paraId="224D498E" w14:textId="77777777" w:rsidR="00BA216B" w:rsidRDefault="00BA216B" w:rsidP="00614F98"/>
                    <w:p w14:paraId="0A0B9D83" w14:textId="77777777" w:rsidR="00BA216B" w:rsidRDefault="00BA216B" w:rsidP="00614F98"/>
                    <w:p w14:paraId="7AA664A8" w14:textId="77777777" w:rsidR="00BA216B" w:rsidRDefault="00BA216B" w:rsidP="00614F98"/>
                    <w:p w14:paraId="5C707877" w14:textId="77777777" w:rsidR="00BA216B" w:rsidRDefault="00BA216B" w:rsidP="00614F98"/>
                    <w:p w14:paraId="61CA5BBF" w14:textId="77777777" w:rsidR="00BA216B" w:rsidRDefault="00BA216B" w:rsidP="00614F98"/>
                    <w:p w14:paraId="2B2EAB85" w14:textId="77777777" w:rsidR="00BA216B" w:rsidRDefault="00BA216B" w:rsidP="00614F98"/>
                    <w:p w14:paraId="3876CDD5" w14:textId="77777777" w:rsidR="00BA216B" w:rsidRDefault="00BA216B" w:rsidP="00614F98"/>
                    <w:p w14:paraId="40C326EA" w14:textId="77777777" w:rsidR="00BA216B" w:rsidRDefault="00BA216B" w:rsidP="00614F98"/>
                    <w:p w14:paraId="19B8C43D" w14:textId="77777777" w:rsidR="00BA216B" w:rsidRDefault="00BA216B" w:rsidP="00614F98"/>
                    <w:p w14:paraId="604D1AD8" w14:textId="77777777" w:rsidR="00BA216B" w:rsidRDefault="00BA216B" w:rsidP="00614F98"/>
                    <w:p w14:paraId="090BC3A3" w14:textId="77777777" w:rsidR="00BA216B" w:rsidRDefault="00BA216B" w:rsidP="00614F98"/>
                    <w:p w14:paraId="235CFEA9" w14:textId="77777777" w:rsidR="00BA216B" w:rsidRDefault="00BA216B" w:rsidP="00614F98"/>
                    <w:p w14:paraId="41A266F2" w14:textId="77777777" w:rsidR="00BA216B" w:rsidRDefault="00BA216B" w:rsidP="00614F98"/>
                    <w:p w14:paraId="0E542BAE" w14:textId="77777777" w:rsidR="00BA216B" w:rsidRDefault="00BA216B" w:rsidP="00614F98"/>
                    <w:p w14:paraId="4E1C7CEA" w14:textId="77777777" w:rsidR="00BA216B" w:rsidRDefault="00BA216B" w:rsidP="00614F98"/>
                    <w:p w14:paraId="35F0FA85" w14:textId="77777777" w:rsidR="00BA216B" w:rsidRDefault="00BA216B" w:rsidP="00614F98"/>
                    <w:p w14:paraId="78C78E2A" w14:textId="77777777" w:rsidR="00BA216B" w:rsidRDefault="00BA216B" w:rsidP="00614F98"/>
                    <w:p w14:paraId="1AA5D6E6" w14:textId="77777777" w:rsidR="00BA216B" w:rsidRDefault="00BA216B" w:rsidP="00614F98"/>
                    <w:p w14:paraId="6731EFEC" w14:textId="77777777" w:rsidR="00BA216B" w:rsidRDefault="00BA216B" w:rsidP="00614F98"/>
                    <w:p w14:paraId="01CE1DAF" w14:textId="77777777" w:rsidR="00BA216B" w:rsidRDefault="00BA216B" w:rsidP="00614F98"/>
                    <w:p w14:paraId="5B557A18" w14:textId="77777777" w:rsidR="00BA216B" w:rsidRDefault="00BA216B" w:rsidP="00614F98"/>
                    <w:p w14:paraId="7939DB69" w14:textId="77777777" w:rsidR="00BA216B" w:rsidRDefault="00BA216B" w:rsidP="00614F98"/>
                    <w:p w14:paraId="3BA3432E" w14:textId="77777777" w:rsidR="00BA216B" w:rsidRDefault="00BA216B" w:rsidP="00614F98"/>
                    <w:p w14:paraId="01551541" w14:textId="77777777" w:rsidR="00BA216B" w:rsidRDefault="00BA216B" w:rsidP="00614F98"/>
                    <w:p w14:paraId="381D146A" w14:textId="77777777" w:rsidR="00BA216B" w:rsidRDefault="00BA216B" w:rsidP="00614F98"/>
                    <w:p w14:paraId="4EA4EA05" w14:textId="77777777" w:rsidR="00BA216B" w:rsidRDefault="00BA216B" w:rsidP="00614F98"/>
                    <w:p w14:paraId="27B29A02" w14:textId="77777777" w:rsidR="00BA216B" w:rsidRDefault="00BA216B" w:rsidP="00614F98"/>
                    <w:p w14:paraId="09CB108D" w14:textId="77777777" w:rsidR="00BA216B" w:rsidRDefault="00BA216B" w:rsidP="00614F98"/>
                    <w:p w14:paraId="4E46B22F" w14:textId="77777777" w:rsidR="00BA216B" w:rsidRDefault="00BA216B" w:rsidP="00614F98"/>
                    <w:p w14:paraId="092EA16D" w14:textId="77777777" w:rsidR="00BA216B" w:rsidRDefault="00BA216B" w:rsidP="00614F98"/>
                    <w:p w14:paraId="5CF378BC" w14:textId="77777777" w:rsidR="00BA216B" w:rsidRDefault="00BA216B" w:rsidP="00614F98"/>
                    <w:p w14:paraId="036BAF99" w14:textId="77777777" w:rsidR="00BA216B" w:rsidRDefault="00BA216B" w:rsidP="00614F98"/>
                    <w:p w14:paraId="553C3841" w14:textId="77777777" w:rsidR="00BA216B" w:rsidRDefault="00BA216B" w:rsidP="00614F98"/>
                    <w:p w14:paraId="0246EDE2" w14:textId="77777777" w:rsidR="00BA216B" w:rsidRDefault="00BA216B" w:rsidP="00614F98"/>
                    <w:p w14:paraId="7620A986" w14:textId="77777777" w:rsidR="00BA216B" w:rsidRDefault="00BA216B" w:rsidP="00614F98"/>
                    <w:p w14:paraId="5E148340" w14:textId="77777777" w:rsidR="00BA216B" w:rsidRDefault="00BA216B" w:rsidP="00614F98"/>
                    <w:p w14:paraId="53FC0BAF" w14:textId="77777777" w:rsidR="00BA216B" w:rsidRDefault="00BA216B" w:rsidP="00614F98"/>
                    <w:p w14:paraId="075925D3" w14:textId="77777777" w:rsidR="00BA216B" w:rsidRDefault="00BA216B" w:rsidP="00614F98"/>
                    <w:p w14:paraId="020CBCB0" w14:textId="77777777" w:rsidR="00BA216B" w:rsidRDefault="00BA216B" w:rsidP="00614F98"/>
                    <w:p w14:paraId="3DAF65C8" w14:textId="77777777" w:rsidR="00BA216B" w:rsidRDefault="00BA216B" w:rsidP="00614F98"/>
                    <w:p w14:paraId="0CE08C31" w14:textId="77777777" w:rsidR="00BA216B" w:rsidRDefault="00BA216B" w:rsidP="00614F98"/>
                    <w:p w14:paraId="1D6EF8D0" w14:textId="77777777" w:rsidR="00BA216B" w:rsidRDefault="00BA216B" w:rsidP="00614F98"/>
                    <w:p w14:paraId="454C0234" w14:textId="77777777" w:rsidR="00BA216B" w:rsidRDefault="00BA216B" w:rsidP="00614F98"/>
                    <w:p w14:paraId="0FFD590A" w14:textId="77777777" w:rsidR="00BA216B" w:rsidRDefault="00BA216B" w:rsidP="00614F98"/>
                    <w:p w14:paraId="054D8770" w14:textId="77777777" w:rsidR="00BA216B" w:rsidRDefault="00BA216B" w:rsidP="00614F98"/>
                    <w:p w14:paraId="0A518D03" w14:textId="77777777" w:rsidR="00BA216B" w:rsidRDefault="00BA216B" w:rsidP="00614F98"/>
                    <w:p w14:paraId="759B5DD7" w14:textId="77777777" w:rsidR="00BA216B" w:rsidRDefault="00BA216B" w:rsidP="00614F98"/>
                    <w:p w14:paraId="646BF252" w14:textId="77777777" w:rsidR="00BA216B" w:rsidRDefault="00BA216B" w:rsidP="00614F98"/>
                    <w:p w14:paraId="1C3C1F50" w14:textId="77777777" w:rsidR="00BA216B" w:rsidRDefault="00BA216B" w:rsidP="00614F98"/>
                    <w:p w14:paraId="498A0CA4" w14:textId="77777777" w:rsidR="00BA216B" w:rsidRDefault="00BA216B" w:rsidP="00614F98"/>
                    <w:p w14:paraId="5013BB7B" w14:textId="77777777" w:rsidR="00BA216B" w:rsidRDefault="00BA216B" w:rsidP="00614F98"/>
                    <w:p w14:paraId="200C379A" w14:textId="77777777" w:rsidR="00BA216B" w:rsidRDefault="00BA216B" w:rsidP="00614F98"/>
                    <w:p w14:paraId="0FBDC13A" w14:textId="77777777" w:rsidR="00BA216B" w:rsidRDefault="00BA216B" w:rsidP="00614F98"/>
                    <w:p w14:paraId="7DAA7CF9" w14:textId="77777777" w:rsidR="00BA216B" w:rsidRDefault="00BA216B" w:rsidP="00614F98"/>
                    <w:p w14:paraId="1089516C" w14:textId="77777777" w:rsidR="00BA216B" w:rsidRDefault="00BA216B" w:rsidP="00614F98"/>
                    <w:p w14:paraId="7F056489" w14:textId="77777777" w:rsidR="00BA216B" w:rsidRDefault="00BA216B" w:rsidP="00614F98"/>
                    <w:p w14:paraId="0CEEE6D7" w14:textId="77777777" w:rsidR="00BA216B" w:rsidRDefault="00BA216B" w:rsidP="00614F98"/>
                    <w:p w14:paraId="441A7E60" w14:textId="77777777" w:rsidR="00BA216B" w:rsidRDefault="00BA216B" w:rsidP="00614F98"/>
                    <w:p w14:paraId="476F1286" w14:textId="77777777" w:rsidR="00BA216B" w:rsidRDefault="00BA216B" w:rsidP="00614F98"/>
                    <w:p w14:paraId="0B267CDE" w14:textId="77777777" w:rsidR="00BA216B" w:rsidRDefault="00BA216B" w:rsidP="00614F98"/>
                    <w:p w14:paraId="5E91107C" w14:textId="77777777" w:rsidR="00BA216B" w:rsidRDefault="00BA216B" w:rsidP="00614F98"/>
                    <w:p w14:paraId="7E325BF4" w14:textId="77777777" w:rsidR="00BA216B" w:rsidRDefault="00BA216B" w:rsidP="00614F98"/>
                    <w:p w14:paraId="6CFEA9F5" w14:textId="77777777" w:rsidR="00BA216B" w:rsidRDefault="00BA216B" w:rsidP="00614F98"/>
                    <w:p w14:paraId="00CB01D6" w14:textId="77777777" w:rsidR="00BA216B" w:rsidRDefault="00BA216B" w:rsidP="00614F98"/>
                    <w:p w14:paraId="07121C87" w14:textId="77777777" w:rsidR="00BA216B" w:rsidRDefault="00BA216B" w:rsidP="00614F98"/>
                    <w:p w14:paraId="5CDD19D8" w14:textId="77777777" w:rsidR="00BA216B" w:rsidRDefault="00BA216B" w:rsidP="00614F98"/>
                    <w:p w14:paraId="29355EA8" w14:textId="77777777" w:rsidR="00BA216B" w:rsidRDefault="00BA216B" w:rsidP="00614F98"/>
                    <w:p w14:paraId="7F7D1377" w14:textId="77777777" w:rsidR="00BA216B" w:rsidRDefault="00BA216B" w:rsidP="00614F98"/>
                    <w:p w14:paraId="7C60C486" w14:textId="77777777" w:rsidR="00BA216B" w:rsidRDefault="00BA216B" w:rsidP="00614F98"/>
                    <w:p w14:paraId="2760321B" w14:textId="77777777" w:rsidR="00BA216B" w:rsidRDefault="00BA216B" w:rsidP="00614F98"/>
                    <w:p w14:paraId="306EFF2A" w14:textId="77777777" w:rsidR="00BA216B" w:rsidRDefault="00BA216B" w:rsidP="00614F98"/>
                    <w:p w14:paraId="2D3FC16E" w14:textId="77777777" w:rsidR="00BA216B" w:rsidRDefault="00BA216B" w:rsidP="00614F98"/>
                    <w:p w14:paraId="01EC6445" w14:textId="77777777" w:rsidR="00BA216B" w:rsidRDefault="00BA216B" w:rsidP="00614F98"/>
                    <w:p w14:paraId="64CF4D3B" w14:textId="77777777" w:rsidR="00BA216B" w:rsidRDefault="00BA216B" w:rsidP="00614F98"/>
                    <w:p w14:paraId="7FD2CA0A" w14:textId="77777777" w:rsidR="00BA216B" w:rsidRDefault="00BA216B" w:rsidP="00614F98"/>
                    <w:p w14:paraId="549DF145" w14:textId="77777777" w:rsidR="00BA216B" w:rsidRDefault="00BA216B" w:rsidP="00614F98"/>
                    <w:p w14:paraId="4A3DC5D9" w14:textId="77777777" w:rsidR="00BA216B" w:rsidRDefault="00BA216B" w:rsidP="00614F98"/>
                    <w:p w14:paraId="3EDBF13F" w14:textId="77777777" w:rsidR="00BA216B" w:rsidRDefault="00BA216B" w:rsidP="00614F98"/>
                    <w:p w14:paraId="16C2C871" w14:textId="77777777" w:rsidR="00BA216B" w:rsidRDefault="00BA216B" w:rsidP="00614F98"/>
                    <w:p w14:paraId="499066A0" w14:textId="77777777" w:rsidR="00BA216B" w:rsidRDefault="00BA216B" w:rsidP="00614F98"/>
                    <w:p w14:paraId="43BDDE38" w14:textId="77777777" w:rsidR="00BA216B" w:rsidRDefault="00BA216B" w:rsidP="00614F98"/>
                    <w:p w14:paraId="6602D8DE" w14:textId="77777777" w:rsidR="00BA216B" w:rsidRDefault="00BA216B" w:rsidP="00614F98"/>
                    <w:p w14:paraId="1646A447" w14:textId="77777777" w:rsidR="00BA216B" w:rsidRDefault="00BA216B" w:rsidP="00614F98"/>
                    <w:p w14:paraId="2F18F34A" w14:textId="77777777" w:rsidR="00BA216B" w:rsidRDefault="00BA216B" w:rsidP="00614F98"/>
                    <w:p w14:paraId="6B3A19E6" w14:textId="77777777" w:rsidR="00BA216B" w:rsidRDefault="00BA216B" w:rsidP="00614F98"/>
                    <w:p w14:paraId="2F00795A" w14:textId="77777777" w:rsidR="00BA216B" w:rsidRDefault="00BA216B" w:rsidP="00614F98"/>
                    <w:p w14:paraId="403C41A5" w14:textId="77777777" w:rsidR="00BA216B" w:rsidRDefault="00BA216B" w:rsidP="00614F98"/>
                    <w:p w14:paraId="62AF2983" w14:textId="77777777" w:rsidR="00BA216B" w:rsidRDefault="00BA216B" w:rsidP="00614F98"/>
                    <w:p w14:paraId="74D866DF" w14:textId="77777777" w:rsidR="00BA216B" w:rsidRDefault="00BA216B" w:rsidP="00614F98"/>
                    <w:p w14:paraId="2CEF6283" w14:textId="77777777" w:rsidR="00BA216B" w:rsidRDefault="00BA216B" w:rsidP="00614F98"/>
                    <w:p w14:paraId="76A30BD6" w14:textId="77777777" w:rsidR="00BA216B" w:rsidRDefault="00BA216B" w:rsidP="00614F98"/>
                    <w:p w14:paraId="6809FF2F" w14:textId="77777777" w:rsidR="00BA216B" w:rsidRDefault="00BA216B" w:rsidP="00614F98"/>
                    <w:p w14:paraId="628FA462" w14:textId="77777777" w:rsidR="00BA216B" w:rsidRDefault="00BA216B" w:rsidP="00614F98"/>
                    <w:p w14:paraId="3BA23C89" w14:textId="77777777" w:rsidR="00BA216B" w:rsidRDefault="00BA216B" w:rsidP="00614F98"/>
                    <w:p w14:paraId="59F9340D" w14:textId="77777777" w:rsidR="00BA216B" w:rsidRDefault="00BA216B" w:rsidP="00614F98"/>
                    <w:p w14:paraId="484EC039" w14:textId="77777777" w:rsidR="00BA216B" w:rsidRDefault="00BA216B" w:rsidP="00614F98"/>
                    <w:p w14:paraId="10311AF5" w14:textId="77777777" w:rsidR="00BA216B" w:rsidRDefault="00BA216B" w:rsidP="00614F98"/>
                    <w:p w14:paraId="46E3F116" w14:textId="77777777" w:rsidR="00BA216B" w:rsidRDefault="00BA216B" w:rsidP="00614F98"/>
                    <w:p w14:paraId="31A4A8CB" w14:textId="77777777" w:rsidR="00BA216B" w:rsidRDefault="00BA216B" w:rsidP="00614F98"/>
                    <w:p w14:paraId="14EC3862" w14:textId="77777777" w:rsidR="00BA216B" w:rsidRDefault="00BA216B" w:rsidP="00614F98"/>
                    <w:p w14:paraId="453BC9C3" w14:textId="77777777" w:rsidR="00BA216B" w:rsidRDefault="00BA216B" w:rsidP="00614F98"/>
                    <w:p w14:paraId="21B82697" w14:textId="77777777" w:rsidR="00BA216B" w:rsidRDefault="00BA216B" w:rsidP="00614F98"/>
                    <w:p w14:paraId="30AD4626" w14:textId="77777777" w:rsidR="00BA216B" w:rsidRDefault="00BA216B" w:rsidP="00614F98"/>
                    <w:p w14:paraId="0268EABD" w14:textId="77777777" w:rsidR="00BA216B" w:rsidRDefault="00BA216B" w:rsidP="00614F98"/>
                    <w:p w14:paraId="0E01FA5A" w14:textId="77777777" w:rsidR="00BA216B" w:rsidRDefault="00BA216B" w:rsidP="00614F98"/>
                    <w:p w14:paraId="7CEE102E" w14:textId="77777777" w:rsidR="00BA216B" w:rsidRDefault="00BA216B" w:rsidP="00614F98"/>
                    <w:p w14:paraId="53EFC279" w14:textId="77777777" w:rsidR="00BA216B" w:rsidRDefault="00BA216B" w:rsidP="00614F98"/>
                    <w:p w14:paraId="30048F46" w14:textId="77777777" w:rsidR="00BA216B" w:rsidRDefault="00BA216B" w:rsidP="00614F98"/>
                    <w:p w14:paraId="39F938D0" w14:textId="77777777" w:rsidR="00BA216B" w:rsidRDefault="00BA216B" w:rsidP="00614F98"/>
                    <w:p w14:paraId="290548DF" w14:textId="77777777" w:rsidR="00BA216B" w:rsidRDefault="00BA216B" w:rsidP="00614F98"/>
                    <w:p w14:paraId="4AC96D86" w14:textId="77777777" w:rsidR="00BA216B" w:rsidRDefault="00BA216B" w:rsidP="00614F98"/>
                    <w:p w14:paraId="2C7B97B4" w14:textId="77777777" w:rsidR="00BA216B" w:rsidRDefault="00BA216B" w:rsidP="00614F98"/>
                    <w:p w14:paraId="1C77AF0E" w14:textId="77777777" w:rsidR="00BA216B" w:rsidRDefault="00BA216B" w:rsidP="00614F98"/>
                    <w:p w14:paraId="36837DAF" w14:textId="77777777" w:rsidR="00BA216B" w:rsidRDefault="00BA216B" w:rsidP="00614F98"/>
                    <w:p w14:paraId="6D7974FE" w14:textId="77777777" w:rsidR="00BA216B" w:rsidRDefault="00BA216B" w:rsidP="00614F98"/>
                    <w:p w14:paraId="678A2CFB" w14:textId="77777777" w:rsidR="00BA216B" w:rsidRDefault="00BA216B" w:rsidP="00614F98"/>
                    <w:p w14:paraId="3AEC8B00" w14:textId="77777777" w:rsidR="00BA216B" w:rsidRDefault="00BA216B" w:rsidP="00614F98"/>
                    <w:p w14:paraId="1F9D5578" w14:textId="77777777" w:rsidR="00BA216B" w:rsidRDefault="00BA216B" w:rsidP="00614F98"/>
                    <w:p w14:paraId="71E4A798" w14:textId="77777777" w:rsidR="00BA216B" w:rsidRDefault="00BA216B" w:rsidP="00614F98"/>
                    <w:p w14:paraId="6BFE6B9A" w14:textId="77777777" w:rsidR="00BA216B" w:rsidRDefault="00BA216B" w:rsidP="00614F98"/>
                    <w:p w14:paraId="1A72D6AD" w14:textId="77777777" w:rsidR="00BA216B" w:rsidRDefault="00BA216B" w:rsidP="00614F98"/>
                    <w:p w14:paraId="42A27BB2" w14:textId="77777777" w:rsidR="00BA216B" w:rsidRDefault="00BA216B" w:rsidP="00614F98"/>
                    <w:p w14:paraId="6E703520" w14:textId="77777777" w:rsidR="00BA216B" w:rsidRDefault="00BA216B" w:rsidP="00614F98"/>
                    <w:p w14:paraId="61B3082E" w14:textId="77777777" w:rsidR="00BA216B" w:rsidRDefault="00BA216B" w:rsidP="00614F98"/>
                    <w:p w14:paraId="2C4DBAC8" w14:textId="77777777" w:rsidR="00BA216B" w:rsidRDefault="00BA216B" w:rsidP="00614F98"/>
                    <w:p w14:paraId="3D035DFA" w14:textId="77777777" w:rsidR="00BA216B" w:rsidRDefault="00BA216B" w:rsidP="00614F98"/>
                    <w:p w14:paraId="4539190F" w14:textId="77777777" w:rsidR="00BA216B" w:rsidRDefault="00BA216B" w:rsidP="00614F98"/>
                    <w:p w14:paraId="3A833B1A" w14:textId="77777777" w:rsidR="00BA216B" w:rsidRDefault="00BA216B" w:rsidP="00614F98"/>
                    <w:p w14:paraId="577F2870" w14:textId="77777777" w:rsidR="00BA216B" w:rsidRDefault="00BA216B" w:rsidP="00614F98"/>
                    <w:p w14:paraId="443F4247" w14:textId="77777777" w:rsidR="00BA216B" w:rsidRDefault="00BA216B" w:rsidP="00614F98"/>
                    <w:p w14:paraId="49DE85B8" w14:textId="77777777" w:rsidR="00BA216B" w:rsidRDefault="00BA216B" w:rsidP="00614F98"/>
                    <w:p w14:paraId="78BCBB35" w14:textId="77777777" w:rsidR="00BA216B" w:rsidRDefault="00BA216B" w:rsidP="00614F98"/>
                    <w:p w14:paraId="7B66D883" w14:textId="77777777" w:rsidR="00BA216B" w:rsidRDefault="00BA216B" w:rsidP="00614F98"/>
                    <w:p w14:paraId="338D07F6" w14:textId="77777777" w:rsidR="00BA216B" w:rsidRDefault="00BA216B" w:rsidP="00614F98"/>
                    <w:p w14:paraId="44773146" w14:textId="77777777" w:rsidR="00BA216B" w:rsidRDefault="00BA216B" w:rsidP="00614F98"/>
                    <w:p w14:paraId="2BAA1A28" w14:textId="77777777" w:rsidR="00BA216B" w:rsidRDefault="00BA216B" w:rsidP="00614F98"/>
                    <w:p w14:paraId="37BA2E33" w14:textId="77777777" w:rsidR="00BA216B" w:rsidRDefault="00BA216B" w:rsidP="00614F98"/>
                    <w:p w14:paraId="7C8B20CF" w14:textId="77777777" w:rsidR="00BA216B" w:rsidRDefault="00BA216B" w:rsidP="00614F98"/>
                    <w:p w14:paraId="00768D94" w14:textId="77777777" w:rsidR="00BA216B" w:rsidRDefault="00BA216B" w:rsidP="00614F98"/>
                    <w:p w14:paraId="5F221B4A" w14:textId="77777777" w:rsidR="00BA216B" w:rsidRDefault="00BA216B" w:rsidP="00614F98"/>
                    <w:p w14:paraId="3A7DCC63" w14:textId="77777777" w:rsidR="00BA216B" w:rsidRDefault="00BA216B" w:rsidP="00614F98"/>
                    <w:p w14:paraId="0716C37E" w14:textId="77777777" w:rsidR="00BA216B" w:rsidRDefault="00BA216B" w:rsidP="00614F98"/>
                    <w:p w14:paraId="0F565DDE" w14:textId="77777777" w:rsidR="00BA216B" w:rsidRDefault="00BA216B" w:rsidP="00614F98"/>
                    <w:p w14:paraId="7F5BBDC0" w14:textId="77777777" w:rsidR="00BA216B" w:rsidRDefault="00BA216B" w:rsidP="00614F98"/>
                    <w:p w14:paraId="7D8B601D" w14:textId="77777777" w:rsidR="00BA216B" w:rsidRDefault="00BA216B" w:rsidP="00614F98"/>
                    <w:p w14:paraId="66F331FE" w14:textId="77777777" w:rsidR="00BA216B" w:rsidRDefault="00BA216B" w:rsidP="00614F98"/>
                    <w:p w14:paraId="1AD1C80D" w14:textId="77777777" w:rsidR="00BA216B" w:rsidRDefault="00BA216B" w:rsidP="00614F98"/>
                    <w:p w14:paraId="7CF447FA" w14:textId="77777777" w:rsidR="00BA216B" w:rsidRDefault="00BA216B" w:rsidP="00614F98"/>
                    <w:p w14:paraId="427A36EF" w14:textId="77777777" w:rsidR="00BA216B" w:rsidRDefault="00BA216B" w:rsidP="00614F98"/>
                    <w:p w14:paraId="659A4511" w14:textId="77777777" w:rsidR="00BA216B" w:rsidRDefault="00BA216B" w:rsidP="00614F98"/>
                    <w:p w14:paraId="6A5879A3" w14:textId="77777777" w:rsidR="00BA216B" w:rsidRDefault="00BA216B" w:rsidP="00614F98"/>
                    <w:p w14:paraId="5F3F4199" w14:textId="77777777" w:rsidR="00BA216B" w:rsidRDefault="00BA216B" w:rsidP="00614F98"/>
                    <w:p w14:paraId="18C46D31" w14:textId="77777777" w:rsidR="00BA216B" w:rsidRDefault="00BA216B" w:rsidP="00614F98"/>
                    <w:p w14:paraId="429DA5C6" w14:textId="77777777" w:rsidR="00BA216B" w:rsidRDefault="00BA216B" w:rsidP="00614F98"/>
                    <w:p w14:paraId="34ED86E1" w14:textId="77777777" w:rsidR="00BA216B" w:rsidRDefault="00BA216B" w:rsidP="00614F98"/>
                    <w:p w14:paraId="175C3970" w14:textId="77777777" w:rsidR="00BA216B" w:rsidRDefault="00BA216B" w:rsidP="00614F98"/>
                    <w:p w14:paraId="48142D0B" w14:textId="77777777" w:rsidR="00BA216B" w:rsidRDefault="00BA216B" w:rsidP="00614F98"/>
                    <w:p w14:paraId="4910D10B" w14:textId="77777777" w:rsidR="00BA216B" w:rsidRDefault="00BA216B" w:rsidP="00614F98"/>
                    <w:p w14:paraId="253068DE" w14:textId="77777777" w:rsidR="00BA216B" w:rsidRDefault="00BA216B" w:rsidP="00614F98"/>
                    <w:p w14:paraId="4D33C645" w14:textId="77777777" w:rsidR="00BA216B" w:rsidRDefault="00BA216B" w:rsidP="00614F98"/>
                    <w:p w14:paraId="564A12B1" w14:textId="77777777" w:rsidR="00BA216B" w:rsidRDefault="00BA216B" w:rsidP="00614F98"/>
                    <w:p w14:paraId="72BBF108" w14:textId="77777777" w:rsidR="00BA216B" w:rsidRDefault="00BA216B" w:rsidP="00614F98"/>
                    <w:p w14:paraId="2F1AACDA" w14:textId="77777777" w:rsidR="00BA216B" w:rsidRDefault="00BA216B" w:rsidP="00614F98"/>
                    <w:p w14:paraId="2D66053B" w14:textId="77777777" w:rsidR="00BA216B" w:rsidRDefault="00BA216B" w:rsidP="00614F98"/>
                    <w:p w14:paraId="3DE380B3" w14:textId="77777777" w:rsidR="00BA216B" w:rsidRDefault="00BA216B" w:rsidP="00614F98"/>
                    <w:p w14:paraId="5BCD2BD1" w14:textId="77777777" w:rsidR="00BA216B" w:rsidRDefault="00BA216B" w:rsidP="00614F98"/>
                    <w:p w14:paraId="6916D421" w14:textId="77777777" w:rsidR="00BA216B" w:rsidRDefault="00BA216B" w:rsidP="00614F98"/>
                    <w:p w14:paraId="2BD4E2B6" w14:textId="77777777" w:rsidR="00BA216B" w:rsidRDefault="00BA216B" w:rsidP="00614F98"/>
                    <w:p w14:paraId="210A2919" w14:textId="77777777" w:rsidR="00BA216B" w:rsidRDefault="00BA216B" w:rsidP="00614F98"/>
                    <w:p w14:paraId="1DD77AC7" w14:textId="77777777" w:rsidR="00BA216B" w:rsidRDefault="00BA216B" w:rsidP="00614F98"/>
                    <w:p w14:paraId="6E8DDDD6" w14:textId="77777777" w:rsidR="00BA216B" w:rsidRDefault="00BA216B" w:rsidP="00614F98"/>
                    <w:p w14:paraId="538447C3" w14:textId="77777777" w:rsidR="00BA216B" w:rsidRDefault="00BA216B" w:rsidP="00614F98"/>
                    <w:p w14:paraId="14C1E8C5" w14:textId="77777777" w:rsidR="00BA216B" w:rsidRDefault="00BA216B" w:rsidP="00614F98"/>
                    <w:p w14:paraId="6E0B9ABD" w14:textId="77777777" w:rsidR="00BA216B" w:rsidRDefault="00BA216B" w:rsidP="00614F98"/>
                    <w:p w14:paraId="4E3C484F" w14:textId="77777777" w:rsidR="00BA216B" w:rsidRDefault="00BA216B" w:rsidP="00614F98"/>
                    <w:p w14:paraId="79AEDE14" w14:textId="77777777" w:rsidR="00BA216B" w:rsidRDefault="00BA216B" w:rsidP="00614F98"/>
                    <w:p w14:paraId="448AAE3C" w14:textId="77777777" w:rsidR="00BA216B" w:rsidRDefault="00BA216B" w:rsidP="00614F98"/>
                    <w:p w14:paraId="174B0F23" w14:textId="77777777" w:rsidR="00BA216B" w:rsidRDefault="00BA216B" w:rsidP="00614F98"/>
                    <w:p w14:paraId="3590754D" w14:textId="77777777" w:rsidR="00BA216B" w:rsidRDefault="00BA216B" w:rsidP="00614F98"/>
                    <w:p w14:paraId="01F0DEAC" w14:textId="77777777" w:rsidR="00BA216B" w:rsidRDefault="00BA216B" w:rsidP="00614F98"/>
                    <w:p w14:paraId="109B1BD8" w14:textId="77777777" w:rsidR="00BA216B" w:rsidRDefault="00BA216B" w:rsidP="00614F98"/>
                    <w:p w14:paraId="2987D928" w14:textId="77777777" w:rsidR="00BA216B" w:rsidRDefault="00BA216B" w:rsidP="00614F98"/>
                    <w:p w14:paraId="5BA29A0A" w14:textId="77777777" w:rsidR="00BA216B" w:rsidRDefault="00BA216B" w:rsidP="00614F98"/>
                    <w:p w14:paraId="07FC488E" w14:textId="77777777" w:rsidR="00BA216B" w:rsidRDefault="00BA216B" w:rsidP="00614F98"/>
                    <w:p w14:paraId="747817AB" w14:textId="77777777" w:rsidR="00BA216B" w:rsidRDefault="00BA216B" w:rsidP="00614F98"/>
                    <w:p w14:paraId="3E310224" w14:textId="77777777" w:rsidR="00BA216B" w:rsidRDefault="00BA216B" w:rsidP="00614F98"/>
                    <w:p w14:paraId="792C0534" w14:textId="77777777" w:rsidR="00BA216B" w:rsidRDefault="00BA216B" w:rsidP="00614F98"/>
                    <w:p w14:paraId="28D08BD6" w14:textId="77777777" w:rsidR="00BA216B" w:rsidRDefault="00BA216B" w:rsidP="00614F98"/>
                    <w:p w14:paraId="6391529A" w14:textId="77777777" w:rsidR="00BA216B" w:rsidRDefault="00BA216B" w:rsidP="00614F98"/>
                    <w:p w14:paraId="591AD12F" w14:textId="77777777" w:rsidR="00BA216B" w:rsidRDefault="00BA216B" w:rsidP="00614F98"/>
                    <w:p w14:paraId="74D7DFD9" w14:textId="77777777" w:rsidR="00BA216B" w:rsidRDefault="00BA216B" w:rsidP="00614F98"/>
                    <w:p w14:paraId="18B377A1" w14:textId="77777777" w:rsidR="00BA216B" w:rsidRDefault="00BA216B" w:rsidP="00614F98"/>
                    <w:p w14:paraId="38010F44" w14:textId="77777777" w:rsidR="00BA216B" w:rsidRDefault="00BA216B" w:rsidP="00614F98"/>
                    <w:p w14:paraId="1BB36AE3" w14:textId="77777777" w:rsidR="00BA216B" w:rsidRDefault="00BA216B" w:rsidP="00614F98"/>
                    <w:p w14:paraId="4D184F5F" w14:textId="77777777" w:rsidR="00BA216B" w:rsidRDefault="00BA216B" w:rsidP="00614F98"/>
                    <w:p w14:paraId="38A9BF3C" w14:textId="77777777" w:rsidR="00BA216B" w:rsidRDefault="00BA216B" w:rsidP="00614F98"/>
                    <w:p w14:paraId="631A44D3" w14:textId="77777777" w:rsidR="00BA216B" w:rsidRDefault="00BA216B" w:rsidP="00614F98"/>
                    <w:p w14:paraId="01CF3F4D" w14:textId="77777777" w:rsidR="00BA216B" w:rsidRDefault="00BA216B" w:rsidP="00614F98"/>
                    <w:p w14:paraId="06BC2EFD" w14:textId="77777777" w:rsidR="00BA216B" w:rsidRDefault="00BA216B" w:rsidP="00614F98"/>
                    <w:p w14:paraId="7C63545C" w14:textId="77777777" w:rsidR="00BA216B" w:rsidRDefault="00BA216B" w:rsidP="00614F98"/>
                    <w:p w14:paraId="09A843F4" w14:textId="77777777" w:rsidR="00BA216B" w:rsidRDefault="00BA216B" w:rsidP="00614F98"/>
                    <w:p w14:paraId="1743999F" w14:textId="77777777" w:rsidR="00BA216B" w:rsidRDefault="00BA216B" w:rsidP="00614F98"/>
                    <w:p w14:paraId="17692229" w14:textId="77777777" w:rsidR="00BA216B" w:rsidRDefault="00BA216B" w:rsidP="00614F98"/>
                    <w:p w14:paraId="3750379E" w14:textId="77777777" w:rsidR="00BA216B" w:rsidRDefault="00BA216B" w:rsidP="00614F98"/>
                    <w:p w14:paraId="1B726F22" w14:textId="77777777" w:rsidR="00BA216B" w:rsidRDefault="00BA216B" w:rsidP="00614F98"/>
                    <w:p w14:paraId="101E30D0" w14:textId="77777777" w:rsidR="00BA216B" w:rsidRDefault="00BA216B" w:rsidP="00614F98"/>
                    <w:p w14:paraId="71435DA6" w14:textId="77777777" w:rsidR="00BA216B" w:rsidRDefault="00BA216B" w:rsidP="00614F98"/>
                    <w:p w14:paraId="406C8B16" w14:textId="77777777" w:rsidR="00BA216B" w:rsidRDefault="00BA216B" w:rsidP="00614F98"/>
                    <w:p w14:paraId="1F20A67B" w14:textId="77777777" w:rsidR="00BA216B" w:rsidRDefault="00BA216B" w:rsidP="00614F98"/>
                    <w:p w14:paraId="429F8E35" w14:textId="77777777" w:rsidR="00BA216B" w:rsidRDefault="00BA216B" w:rsidP="00614F98"/>
                    <w:p w14:paraId="7E1F52B4" w14:textId="77777777" w:rsidR="00BA216B" w:rsidRDefault="00BA216B" w:rsidP="00614F98"/>
                    <w:p w14:paraId="12B4C039" w14:textId="77777777" w:rsidR="00BA216B" w:rsidRDefault="00BA216B" w:rsidP="00614F98"/>
                    <w:p w14:paraId="3B3F15DC" w14:textId="77777777" w:rsidR="00BA216B" w:rsidRDefault="00BA216B" w:rsidP="00614F98"/>
                    <w:p w14:paraId="7E3679E0" w14:textId="77777777" w:rsidR="00BA216B" w:rsidRDefault="00BA216B" w:rsidP="00614F98"/>
                    <w:p w14:paraId="0AEE883B" w14:textId="77777777" w:rsidR="00BA216B" w:rsidRDefault="00BA216B" w:rsidP="00614F98"/>
                    <w:p w14:paraId="7BECEAAA" w14:textId="77777777" w:rsidR="00BA216B" w:rsidRDefault="00BA216B" w:rsidP="00614F98"/>
                    <w:p w14:paraId="4AF3748B" w14:textId="77777777" w:rsidR="00BA216B" w:rsidRDefault="00BA216B" w:rsidP="00614F98"/>
                    <w:p w14:paraId="78CACAD7" w14:textId="77777777" w:rsidR="00BA216B" w:rsidRDefault="00BA216B" w:rsidP="00614F98"/>
                    <w:p w14:paraId="16D48BD9" w14:textId="77777777" w:rsidR="00BA216B" w:rsidRDefault="00BA216B" w:rsidP="00614F98"/>
                    <w:p w14:paraId="7305D37A" w14:textId="77777777" w:rsidR="00BA216B" w:rsidRDefault="00BA216B" w:rsidP="00614F98"/>
                    <w:p w14:paraId="418EF2BF" w14:textId="77777777" w:rsidR="00BA216B" w:rsidRDefault="00BA216B" w:rsidP="00614F98"/>
                    <w:p w14:paraId="240353F1" w14:textId="77777777" w:rsidR="00BA216B" w:rsidRDefault="00BA216B" w:rsidP="00614F98"/>
                    <w:p w14:paraId="2EB81420" w14:textId="77777777" w:rsidR="00BA216B" w:rsidRDefault="00BA216B" w:rsidP="00614F98"/>
                    <w:p w14:paraId="66E8E5B7" w14:textId="77777777" w:rsidR="00BA216B" w:rsidRDefault="00BA216B" w:rsidP="00614F98"/>
                    <w:p w14:paraId="0FC1925F" w14:textId="77777777" w:rsidR="00BA216B" w:rsidRDefault="00BA216B" w:rsidP="00614F98"/>
                    <w:p w14:paraId="101907C7" w14:textId="77777777" w:rsidR="00BA216B" w:rsidRDefault="00BA216B" w:rsidP="00614F98"/>
                    <w:p w14:paraId="2B4C18CA" w14:textId="77777777" w:rsidR="00BA216B" w:rsidRDefault="00BA216B" w:rsidP="00614F98"/>
                    <w:p w14:paraId="215FB967" w14:textId="77777777" w:rsidR="00BA216B" w:rsidRDefault="00BA216B" w:rsidP="00614F98"/>
                    <w:p w14:paraId="70586AD9" w14:textId="77777777" w:rsidR="00BA216B" w:rsidRDefault="00BA216B" w:rsidP="00614F98"/>
                    <w:p w14:paraId="0B07FD26" w14:textId="77777777" w:rsidR="00BA216B" w:rsidRDefault="00BA216B" w:rsidP="00614F98"/>
                    <w:p w14:paraId="4C874716" w14:textId="77777777" w:rsidR="00BA216B" w:rsidRDefault="00BA216B" w:rsidP="00614F98"/>
                    <w:p w14:paraId="7CBEFE3D" w14:textId="77777777" w:rsidR="00BA216B" w:rsidRDefault="00BA216B" w:rsidP="00614F98"/>
                    <w:p w14:paraId="462C75E7" w14:textId="77777777" w:rsidR="00BA216B" w:rsidRDefault="00BA216B" w:rsidP="00614F98"/>
                    <w:p w14:paraId="32B3EF9E" w14:textId="77777777" w:rsidR="00BA216B" w:rsidRDefault="00BA216B" w:rsidP="00614F98"/>
                    <w:p w14:paraId="3BFC4BED" w14:textId="77777777" w:rsidR="00BA216B" w:rsidRDefault="00BA216B" w:rsidP="00614F98"/>
                    <w:p w14:paraId="58F9A088" w14:textId="77777777" w:rsidR="00BA216B" w:rsidRDefault="00BA216B" w:rsidP="00614F98"/>
                    <w:p w14:paraId="7B906EA6" w14:textId="77777777" w:rsidR="00BA216B" w:rsidRDefault="00BA216B" w:rsidP="00614F98"/>
                    <w:p w14:paraId="6EF1D010" w14:textId="77777777" w:rsidR="00BA216B" w:rsidRDefault="00BA216B" w:rsidP="00614F98"/>
                    <w:p w14:paraId="4DC7D618" w14:textId="77777777" w:rsidR="00BA216B" w:rsidRDefault="00BA216B" w:rsidP="00614F98"/>
                    <w:p w14:paraId="066D404C" w14:textId="77777777" w:rsidR="00BA216B" w:rsidRDefault="00BA216B" w:rsidP="00614F98"/>
                    <w:p w14:paraId="28485477" w14:textId="77777777" w:rsidR="00BA216B" w:rsidRDefault="00BA216B" w:rsidP="00614F98"/>
                    <w:p w14:paraId="79DD1D30" w14:textId="77777777" w:rsidR="00BA216B" w:rsidRDefault="00BA216B" w:rsidP="00614F98"/>
                    <w:p w14:paraId="32B5B0FA" w14:textId="77777777" w:rsidR="00BA216B" w:rsidRDefault="00BA216B" w:rsidP="00614F98"/>
                    <w:p w14:paraId="7F532814" w14:textId="77777777" w:rsidR="00BA216B" w:rsidRDefault="00BA216B" w:rsidP="00614F98"/>
                    <w:p w14:paraId="34358F7C" w14:textId="77777777" w:rsidR="00BA216B" w:rsidRDefault="00BA216B" w:rsidP="00614F98"/>
                    <w:p w14:paraId="05CE6A95" w14:textId="77777777" w:rsidR="00BA216B" w:rsidRDefault="00BA216B" w:rsidP="00614F98"/>
                    <w:p w14:paraId="5ADB8422" w14:textId="77777777" w:rsidR="00BA216B" w:rsidRDefault="00BA216B" w:rsidP="00614F98"/>
                    <w:p w14:paraId="3268FA6C" w14:textId="77777777" w:rsidR="00BA216B" w:rsidRDefault="00BA216B" w:rsidP="00614F98"/>
                    <w:p w14:paraId="005BD48F" w14:textId="77777777" w:rsidR="00BA216B" w:rsidRDefault="00BA216B" w:rsidP="00614F98"/>
                    <w:p w14:paraId="5DF624D3" w14:textId="77777777" w:rsidR="00BA216B" w:rsidRDefault="00BA216B" w:rsidP="00614F98"/>
                    <w:p w14:paraId="46EF994E" w14:textId="77777777" w:rsidR="00BA216B" w:rsidRDefault="00BA216B" w:rsidP="00614F98"/>
                    <w:p w14:paraId="70D927B7" w14:textId="77777777" w:rsidR="00BA216B" w:rsidRDefault="00BA216B" w:rsidP="00614F98"/>
                    <w:p w14:paraId="55D58446" w14:textId="77777777" w:rsidR="00BA216B" w:rsidRDefault="00BA216B" w:rsidP="00614F98"/>
                    <w:p w14:paraId="7B4067BD" w14:textId="77777777" w:rsidR="00BA216B" w:rsidRDefault="00BA216B" w:rsidP="00614F98"/>
                    <w:p w14:paraId="70D8B697" w14:textId="77777777" w:rsidR="00BA216B" w:rsidRDefault="00BA216B" w:rsidP="00614F98"/>
                    <w:p w14:paraId="44E1C5A7" w14:textId="77777777" w:rsidR="00BA216B" w:rsidRDefault="00BA216B" w:rsidP="00614F98"/>
                    <w:p w14:paraId="246868D1" w14:textId="77777777" w:rsidR="00BA216B" w:rsidRDefault="00BA216B" w:rsidP="00614F98"/>
                    <w:p w14:paraId="5489E8E6" w14:textId="77777777" w:rsidR="00BA216B" w:rsidRDefault="00BA216B" w:rsidP="00614F98"/>
                    <w:p w14:paraId="49B8AAA0" w14:textId="77777777" w:rsidR="00BA216B" w:rsidRDefault="00BA216B" w:rsidP="00614F98"/>
                    <w:p w14:paraId="4C76AB9E" w14:textId="77777777" w:rsidR="00BA216B" w:rsidRDefault="00BA216B" w:rsidP="00614F98"/>
                    <w:p w14:paraId="7FA2B106" w14:textId="77777777" w:rsidR="00BA216B" w:rsidRDefault="00BA216B" w:rsidP="00614F98"/>
                    <w:p w14:paraId="1F6E3136" w14:textId="77777777" w:rsidR="00BA216B" w:rsidRDefault="00BA216B" w:rsidP="00614F98"/>
                    <w:p w14:paraId="6162AC2C" w14:textId="77777777" w:rsidR="00BA216B" w:rsidRDefault="00BA216B" w:rsidP="00614F98"/>
                    <w:p w14:paraId="2173FFBC" w14:textId="77777777" w:rsidR="00BA216B" w:rsidRDefault="00BA216B" w:rsidP="00614F98"/>
                    <w:p w14:paraId="7A268A69" w14:textId="77777777" w:rsidR="00BA216B" w:rsidRDefault="00BA216B" w:rsidP="00614F98"/>
                    <w:p w14:paraId="3398EA69" w14:textId="77777777" w:rsidR="00BA216B" w:rsidRDefault="00BA216B" w:rsidP="00614F98"/>
                    <w:p w14:paraId="0C659930" w14:textId="77777777" w:rsidR="00BA216B" w:rsidRDefault="00BA216B" w:rsidP="00614F98"/>
                    <w:p w14:paraId="30B26E27" w14:textId="77777777" w:rsidR="00BA216B" w:rsidRDefault="00BA216B" w:rsidP="00614F98"/>
                    <w:p w14:paraId="48388BFC" w14:textId="77777777" w:rsidR="00BA216B" w:rsidRDefault="00BA216B" w:rsidP="00614F98"/>
                    <w:p w14:paraId="3C5F16C4" w14:textId="77777777" w:rsidR="00BA216B" w:rsidRDefault="00BA216B" w:rsidP="00614F98"/>
                    <w:p w14:paraId="26F93D57" w14:textId="77777777" w:rsidR="00BA216B" w:rsidRDefault="00BA216B" w:rsidP="00614F98"/>
                    <w:p w14:paraId="42B2E7CE" w14:textId="77777777" w:rsidR="00BA216B" w:rsidRDefault="00BA216B" w:rsidP="00614F98"/>
                    <w:p w14:paraId="6473A253" w14:textId="77777777" w:rsidR="00BA216B" w:rsidRDefault="00BA216B" w:rsidP="00614F98"/>
                    <w:p w14:paraId="432737D9" w14:textId="77777777" w:rsidR="00BA216B" w:rsidRDefault="00BA216B" w:rsidP="00614F98"/>
                    <w:p w14:paraId="529656AC" w14:textId="77777777" w:rsidR="00BA216B" w:rsidRDefault="00BA216B" w:rsidP="00614F98"/>
                    <w:p w14:paraId="6C87F254" w14:textId="77777777" w:rsidR="00BA216B" w:rsidRDefault="00BA216B" w:rsidP="00614F98"/>
                    <w:p w14:paraId="3668654C" w14:textId="77777777" w:rsidR="00BA216B" w:rsidRDefault="00BA216B" w:rsidP="00614F98"/>
                    <w:p w14:paraId="5E02D3EC" w14:textId="77777777" w:rsidR="00BA216B" w:rsidRDefault="00BA216B" w:rsidP="00614F98"/>
                    <w:p w14:paraId="2D88F13B" w14:textId="77777777" w:rsidR="00BA216B" w:rsidRDefault="00BA216B" w:rsidP="00614F98"/>
                    <w:p w14:paraId="799B3EDE" w14:textId="77777777" w:rsidR="00BA216B" w:rsidRDefault="00BA216B" w:rsidP="00614F98"/>
                    <w:p w14:paraId="53C7D411" w14:textId="77777777" w:rsidR="00BA216B" w:rsidRDefault="00BA216B" w:rsidP="00614F98"/>
                    <w:p w14:paraId="341F6F1C" w14:textId="77777777" w:rsidR="00BA216B" w:rsidRDefault="00BA216B" w:rsidP="00614F98"/>
                    <w:p w14:paraId="34F66455" w14:textId="77777777" w:rsidR="00BA216B" w:rsidRDefault="00BA216B" w:rsidP="00614F98"/>
                    <w:p w14:paraId="6B73DE94" w14:textId="77777777" w:rsidR="00BA216B" w:rsidRDefault="00BA216B" w:rsidP="00614F98"/>
                    <w:p w14:paraId="572EBB77" w14:textId="77777777" w:rsidR="00BA216B" w:rsidRDefault="00BA216B" w:rsidP="00614F98"/>
                    <w:p w14:paraId="36DAAD0E" w14:textId="77777777" w:rsidR="00BA216B" w:rsidRDefault="00BA216B" w:rsidP="00614F98"/>
                    <w:p w14:paraId="7E2DD058" w14:textId="77777777" w:rsidR="00BA216B" w:rsidRDefault="00BA216B" w:rsidP="00614F98"/>
                    <w:p w14:paraId="3E9EAD24" w14:textId="77777777" w:rsidR="00BA216B" w:rsidRDefault="00BA216B" w:rsidP="00614F98"/>
                    <w:p w14:paraId="68650A94" w14:textId="77777777" w:rsidR="00BA216B" w:rsidRDefault="00BA216B" w:rsidP="00614F98"/>
                    <w:p w14:paraId="0753BB11" w14:textId="77777777" w:rsidR="00BA216B" w:rsidRDefault="00BA216B" w:rsidP="00614F98"/>
                    <w:p w14:paraId="323C32D9" w14:textId="77777777" w:rsidR="00BA216B" w:rsidRDefault="00BA216B" w:rsidP="00614F98"/>
                    <w:p w14:paraId="4A778719" w14:textId="77777777" w:rsidR="00BA216B" w:rsidRDefault="00BA216B" w:rsidP="00614F98"/>
                    <w:p w14:paraId="6686A2DF" w14:textId="77777777" w:rsidR="00BA216B" w:rsidRDefault="00BA216B" w:rsidP="00614F98"/>
                    <w:p w14:paraId="56232837" w14:textId="77777777" w:rsidR="00BA216B" w:rsidRDefault="00BA216B" w:rsidP="00614F98"/>
                    <w:p w14:paraId="1DCAB2B4" w14:textId="77777777" w:rsidR="00BA216B" w:rsidRDefault="00BA216B" w:rsidP="00614F98"/>
                    <w:p w14:paraId="04366C60" w14:textId="77777777" w:rsidR="00BA216B" w:rsidRDefault="00BA216B" w:rsidP="00614F98"/>
                    <w:p w14:paraId="36E84F34" w14:textId="77777777" w:rsidR="00BA216B" w:rsidRDefault="00BA216B" w:rsidP="00614F98"/>
                    <w:p w14:paraId="09335DCD" w14:textId="77777777" w:rsidR="00BA216B" w:rsidRDefault="00BA216B" w:rsidP="00614F98"/>
                    <w:p w14:paraId="12A24822" w14:textId="77777777" w:rsidR="00BA216B" w:rsidRDefault="00BA216B" w:rsidP="00614F98"/>
                    <w:p w14:paraId="76B5FED7" w14:textId="77777777" w:rsidR="00BA216B" w:rsidRDefault="00BA216B" w:rsidP="00614F98"/>
                    <w:p w14:paraId="3EFE6AAD" w14:textId="77777777" w:rsidR="00BA216B" w:rsidRDefault="00BA216B" w:rsidP="00614F98"/>
                    <w:p w14:paraId="414F5054" w14:textId="77777777" w:rsidR="00BA216B" w:rsidRDefault="00BA216B" w:rsidP="00614F98"/>
                    <w:p w14:paraId="1AC98C6C" w14:textId="77777777" w:rsidR="00BA216B" w:rsidRDefault="00BA216B" w:rsidP="00614F98"/>
                    <w:p w14:paraId="411CBFE9" w14:textId="77777777" w:rsidR="00BA216B" w:rsidRDefault="00BA216B" w:rsidP="00614F98"/>
                    <w:p w14:paraId="06FB1BB9" w14:textId="77777777" w:rsidR="00BA216B" w:rsidRDefault="00BA216B" w:rsidP="00614F98"/>
                    <w:p w14:paraId="6A634605" w14:textId="77777777" w:rsidR="00BA216B" w:rsidRDefault="00BA216B" w:rsidP="00614F98"/>
                    <w:p w14:paraId="7D822865" w14:textId="77777777" w:rsidR="00BA216B" w:rsidRDefault="00BA216B" w:rsidP="00614F98"/>
                    <w:p w14:paraId="0554B131" w14:textId="77777777" w:rsidR="00BA216B" w:rsidRDefault="00BA216B" w:rsidP="00614F98"/>
                    <w:p w14:paraId="1D1E5A14" w14:textId="77777777" w:rsidR="00BA216B" w:rsidRDefault="00BA216B" w:rsidP="00614F98"/>
                    <w:p w14:paraId="30726A5D" w14:textId="77777777" w:rsidR="00BA216B" w:rsidRDefault="00BA216B" w:rsidP="00614F98"/>
                    <w:p w14:paraId="306734FF" w14:textId="77777777" w:rsidR="00BA216B" w:rsidRDefault="00BA216B" w:rsidP="00614F98"/>
                    <w:p w14:paraId="0268F1DB" w14:textId="77777777" w:rsidR="00BA216B" w:rsidRDefault="00BA216B" w:rsidP="00614F98"/>
                    <w:p w14:paraId="0F132286" w14:textId="77777777" w:rsidR="00BA216B" w:rsidRDefault="00BA216B" w:rsidP="00614F98"/>
                    <w:p w14:paraId="6C20187D" w14:textId="77777777" w:rsidR="00BA216B" w:rsidRDefault="00BA216B" w:rsidP="00614F98"/>
                    <w:p w14:paraId="265871E4" w14:textId="77777777" w:rsidR="00BA216B" w:rsidRDefault="00BA216B" w:rsidP="00614F98"/>
                    <w:p w14:paraId="2A1602AF" w14:textId="77777777" w:rsidR="00BA216B" w:rsidRDefault="00BA216B" w:rsidP="00614F98"/>
                    <w:p w14:paraId="2971B8A9" w14:textId="77777777" w:rsidR="00BA216B" w:rsidRDefault="00BA216B" w:rsidP="00614F98"/>
                    <w:p w14:paraId="0AC5F102" w14:textId="77777777" w:rsidR="00BA216B" w:rsidRDefault="00BA216B" w:rsidP="00614F98"/>
                    <w:p w14:paraId="66BB8362" w14:textId="77777777" w:rsidR="00BA216B" w:rsidRDefault="00BA216B" w:rsidP="00614F98"/>
                    <w:p w14:paraId="42AC4681" w14:textId="77777777" w:rsidR="00BA216B" w:rsidRDefault="00BA216B" w:rsidP="00614F98"/>
                    <w:p w14:paraId="66199F06" w14:textId="77777777" w:rsidR="00BA216B" w:rsidRDefault="00BA216B" w:rsidP="00614F98"/>
                    <w:p w14:paraId="7FF6930D" w14:textId="77777777" w:rsidR="00BA216B" w:rsidRDefault="00BA216B" w:rsidP="00614F98"/>
                    <w:p w14:paraId="31744CD0" w14:textId="77777777" w:rsidR="00BA216B" w:rsidRDefault="00BA216B" w:rsidP="00614F98"/>
                    <w:p w14:paraId="55B3A167" w14:textId="77777777" w:rsidR="00BA216B" w:rsidRDefault="00BA216B" w:rsidP="00614F98"/>
                    <w:p w14:paraId="6743BE16" w14:textId="77777777" w:rsidR="00BA216B" w:rsidRDefault="00BA216B" w:rsidP="00614F98"/>
                    <w:p w14:paraId="2CE051BF" w14:textId="77777777" w:rsidR="00BA216B" w:rsidRDefault="00BA216B" w:rsidP="00614F98"/>
                    <w:p w14:paraId="34ACDA9D" w14:textId="77777777" w:rsidR="00BA216B" w:rsidRDefault="00BA216B" w:rsidP="00614F98"/>
                    <w:p w14:paraId="664B84C9" w14:textId="77777777" w:rsidR="00BA216B" w:rsidRDefault="00BA216B" w:rsidP="00614F98"/>
                    <w:p w14:paraId="7A32055B" w14:textId="77777777" w:rsidR="00BA216B" w:rsidRDefault="00BA216B" w:rsidP="00614F98"/>
                    <w:p w14:paraId="6C047B4D" w14:textId="77777777" w:rsidR="00BA216B" w:rsidRDefault="00BA216B" w:rsidP="00614F98"/>
                    <w:p w14:paraId="02FB33EF" w14:textId="77777777" w:rsidR="00BA216B" w:rsidRDefault="00BA216B" w:rsidP="00614F98"/>
                    <w:p w14:paraId="7A040E25" w14:textId="77777777" w:rsidR="00BA216B" w:rsidRDefault="00BA216B" w:rsidP="00614F98"/>
                    <w:p w14:paraId="089F95BC" w14:textId="77777777" w:rsidR="00BA216B" w:rsidRDefault="00BA216B" w:rsidP="00614F98"/>
                    <w:p w14:paraId="6D401440" w14:textId="77777777" w:rsidR="00BA216B" w:rsidRDefault="00BA216B" w:rsidP="00614F98"/>
                    <w:p w14:paraId="4E55DBFA" w14:textId="77777777" w:rsidR="00BA216B" w:rsidRDefault="00BA216B" w:rsidP="00614F98"/>
                    <w:p w14:paraId="4EE4E20E" w14:textId="77777777" w:rsidR="00BA216B" w:rsidRDefault="00BA216B" w:rsidP="00614F98"/>
                    <w:p w14:paraId="3DC123EE" w14:textId="77777777" w:rsidR="00BA216B" w:rsidRDefault="00BA216B" w:rsidP="00614F98"/>
                    <w:p w14:paraId="358C2A11" w14:textId="77777777" w:rsidR="00BA216B" w:rsidRDefault="00BA216B" w:rsidP="00614F98"/>
                    <w:p w14:paraId="5D36A863" w14:textId="77777777" w:rsidR="00BA216B" w:rsidRDefault="00BA216B" w:rsidP="00614F98"/>
                    <w:p w14:paraId="14E6D27B" w14:textId="77777777" w:rsidR="00BA216B" w:rsidRDefault="00BA216B" w:rsidP="00614F98"/>
                    <w:p w14:paraId="76257D77" w14:textId="77777777" w:rsidR="00BA216B" w:rsidRDefault="00BA216B" w:rsidP="00614F98"/>
                    <w:p w14:paraId="174B34B2" w14:textId="77777777" w:rsidR="00BA216B" w:rsidRDefault="00BA216B" w:rsidP="00614F98"/>
                    <w:p w14:paraId="3B314AE2" w14:textId="77777777" w:rsidR="00BA216B" w:rsidRDefault="00BA216B" w:rsidP="00614F98"/>
                    <w:p w14:paraId="6D129F1C" w14:textId="77777777" w:rsidR="00BA216B" w:rsidRDefault="00BA216B" w:rsidP="00614F98"/>
                    <w:p w14:paraId="7E6EDB4C" w14:textId="77777777" w:rsidR="00BA216B" w:rsidRDefault="00BA216B" w:rsidP="00614F98"/>
                    <w:p w14:paraId="7DDFE2A0" w14:textId="77777777" w:rsidR="00BA216B" w:rsidRDefault="00BA216B" w:rsidP="00614F98"/>
                    <w:p w14:paraId="1106033F" w14:textId="77777777" w:rsidR="00BA216B" w:rsidRDefault="00BA216B" w:rsidP="00614F98"/>
                    <w:p w14:paraId="2EB749C0" w14:textId="77777777" w:rsidR="00BA216B" w:rsidRDefault="00BA216B" w:rsidP="00614F98"/>
                    <w:p w14:paraId="489517A0" w14:textId="77777777" w:rsidR="00BA216B" w:rsidRDefault="00BA216B" w:rsidP="00614F98"/>
                    <w:p w14:paraId="1AB83CE7" w14:textId="77777777" w:rsidR="00BA216B" w:rsidRDefault="00BA216B" w:rsidP="00614F98"/>
                    <w:p w14:paraId="29053359" w14:textId="77777777" w:rsidR="00BA216B" w:rsidRDefault="00BA216B" w:rsidP="00614F98"/>
                    <w:p w14:paraId="478FB778" w14:textId="77777777" w:rsidR="00BA216B" w:rsidRDefault="00BA216B" w:rsidP="00614F98"/>
                    <w:p w14:paraId="6F7E6423" w14:textId="77777777" w:rsidR="00BA216B" w:rsidRDefault="00BA216B" w:rsidP="00614F98"/>
                    <w:p w14:paraId="5ED481FB" w14:textId="77777777" w:rsidR="00BA216B" w:rsidRDefault="00BA216B" w:rsidP="00614F98"/>
                    <w:p w14:paraId="198B7059" w14:textId="77777777" w:rsidR="00BA216B" w:rsidRDefault="00BA216B" w:rsidP="00614F98"/>
                    <w:p w14:paraId="1561CAF8" w14:textId="77777777" w:rsidR="00BA216B" w:rsidRDefault="00BA216B" w:rsidP="00614F98"/>
                    <w:p w14:paraId="63B44E41" w14:textId="77777777" w:rsidR="00BA216B" w:rsidRDefault="00BA216B" w:rsidP="00614F98"/>
                    <w:p w14:paraId="172AFC5E" w14:textId="77777777" w:rsidR="00BA216B" w:rsidRDefault="00BA216B" w:rsidP="00614F98"/>
                    <w:p w14:paraId="67205313" w14:textId="77777777" w:rsidR="00BA216B" w:rsidRDefault="00BA216B" w:rsidP="00614F98"/>
                    <w:p w14:paraId="5E1FF131" w14:textId="77777777" w:rsidR="00BA216B" w:rsidRDefault="00BA216B" w:rsidP="00614F98"/>
                    <w:p w14:paraId="0A74D738" w14:textId="77777777" w:rsidR="00BA216B" w:rsidRDefault="00BA216B" w:rsidP="00614F98"/>
                    <w:p w14:paraId="3F7140D5" w14:textId="77777777" w:rsidR="00BA216B" w:rsidRDefault="00BA216B" w:rsidP="00614F98"/>
                    <w:p w14:paraId="76D0FBC6" w14:textId="77777777" w:rsidR="00BA216B" w:rsidRDefault="00BA216B" w:rsidP="00614F98"/>
                    <w:p w14:paraId="4A57D74F" w14:textId="77777777" w:rsidR="00BA216B" w:rsidRDefault="00BA216B" w:rsidP="00614F98"/>
                    <w:p w14:paraId="26EBDF9F" w14:textId="77777777" w:rsidR="00BA216B" w:rsidRDefault="00BA216B" w:rsidP="00614F98"/>
                    <w:p w14:paraId="41EE9C25" w14:textId="77777777" w:rsidR="00BA216B" w:rsidRDefault="00BA216B" w:rsidP="00614F98"/>
                    <w:p w14:paraId="79E918EB" w14:textId="77777777" w:rsidR="00BA216B" w:rsidRDefault="00BA216B" w:rsidP="00614F98"/>
                    <w:p w14:paraId="7E6DFBA2" w14:textId="77777777" w:rsidR="00BA216B" w:rsidRDefault="00BA216B" w:rsidP="00614F98"/>
                    <w:p w14:paraId="5C5B7740" w14:textId="77777777" w:rsidR="00BA216B" w:rsidRDefault="00BA216B" w:rsidP="00614F98"/>
                    <w:p w14:paraId="3BFAC6C4" w14:textId="77777777" w:rsidR="00BA216B" w:rsidRDefault="00BA216B" w:rsidP="00614F98"/>
                    <w:p w14:paraId="1EA811FD" w14:textId="77777777" w:rsidR="00BA216B" w:rsidRDefault="00BA216B" w:rsidP="00614F98"/>
                    <w:p w14:paraId="30C6E702" w14:textId="77777777" w:rsidR="00BA216B" w:rsidRDefault="00BA216B" w:rsidP="00614F98"/>
                    <w:p w14:paraId="5999183C" w14:textId="77777777" w:rsidR="00BA216B" w:rsidRDefault="00BA216B" w:rsidP="00614F98"/>
                    <w:p w14:paraId="61438DD6" w14:textId="77777777" w:rsidR="00BA216B" w:rsidRDefault="00BA216B" w:rsidP="00614F98"/>
                    <w:p w14:paraId="77A534FD" w14:textId="77777777" w:rsidR="00BA216B" w:rsidRDefault="00BA216B" w:rsidP="00614F98"/>
                    <w:p w14:paraId="17EEBD7B" w14:textId="77777777" w:rsidR="00BA216B" w:rsidRDefault="00BA216B" w:rsidP="00614F98"/>
                    <w:p w14:paraId="3CE7DCFE" w14:textId="77777777" w:rsidR="00BA216B" w:rsidRDefault="00BA216B" w:rsidP="00614F98"/>
                    <w:p w14:paraId="2615D6CA" w14:textId="77777777" w:rsidR="00BA216B" w:rsidRDefault="00BA216B" w:rsidP="00614F98"/>
                    <w:p w14:paraId="2EDDC70B" w14:textId="77777777" w:rsidR="00BA216B" w:rsidRDefault="00BA216B" w:rsidP="00614F98"/>
                    <w:p w14:paraId="0D29CBAA" w14:textId="77777777" w:rsidR="00BA216B" w:rsidRDefault="00BA216B" w:rsidP="00614F98"/>
                    <w:p w14:paraId="1776E3FF" w14:textId="77777777" w:rsidR="00BA216B" w:rsidRDefault="00BA216B" w:rsidP="00614F98"/>
                    <w:p w14:paraId="471559B2" w14:textId="77777777" w:rsidR="00BA216B" w:rsidRDefault="00BA216B" w:rsidP="00614F98"/>
                    <w:p w14:paraId="191ED403" w14:textId="77777777" w:rsidR="00BA216B" w:rsidRDefault="00BA216B" w:rsidP="00614F98"/>
                    <w:p w14:paraId="4EB84278" w14:textId="77777777" w:rsidR="00BA216B" w:rsidRDefault="00BA216B" w:rsidP="00614F98"/>
                    <w:p w14:paraId="0DDAC519" w14:textId="77777777" w:rsidR="00BA216B" w:rsidRDefault="00BA216B" w:rsidP="00614F98"/>
                    <w:p w14:paraId="1CC7F8D8" w14:textId="77777777" w:rsidR="00BA216B" w:rsidRDefault="00BA216B" w:rsidP="00614F98"/>
                    <w:p w14:paraId="3EA2491D" w14:textId="77777777" w:rsidR="00BA216B" w:rsidRDefault="00BA216B" w:rsidP="00614F98"/>
                    <w:p w14:paraId="72DBC4C9" w14:textId="77777777" w:rsidR="00BA216B" w:rsidRDefault="00BA216B" w:rsidP="00614F98"/>
                    <w:p w14:paraId="74193865" w14:textId="77777777" w:rsidR="00BA216B" w:rsidRDefault="00BA216B" w:rsidP="00614F98"/>
                    <w:p w14:paraId="069571C2" w14:textId="77777777" w:rsidR="00BA216B" w:rsidRDefault="00BA216B" w:rsidP="00614F98"/>
                    <w:p w14:paraId="2E39C4B8" w14:textId="77777777" w:rsidR="00BA216B" w:rsidRDefault="00BA216B" w:rsidP="00614F98"/>
                    <w:p w14:paraId="793C84E2" w14:textId="77777777" w:rsidR="00BA216B" w:rsidRDefault="00BA216B" w:rsidP="00614F98"/>
                    <w:p w14:paraId="21C2BB3A" w14:textId="77777777" w:rsidR="00BA216B" w:rsidRDefault="00BA216B" w:rsidP="00614F98"/>
                    <w:p w14:paraId="469573EA" w14:textId="77777777" w:rsidR="00BA216B" w:rsidRDefault="00BA216B" w:rsidP="00614F98"/>
                    <w:p w14:paraId="6E8CBBA9" w14:textId="77777777" w:rsidR="00BA216B" w:rsidRDefault="00BA216B" w:rsidP="00614F98"/>
                    <w:p w14:paraId="28083290" w14:textId="77777777" w:rsidR="00BA216B" w:rsidRDefault="00BA216B" w:rsidP="00614F98"/>
                    <w:p w14:paraId="5D889501" w14:textId="77777777" w:rsidR="00BA216B" w:rsidRDefault="00BA216B" w:rsidP="00614F98"/>
                    <w:p w14:paraId="5BC92745" w14:textId="77777777" w:rsidR="00BA216B" w:rsidRDefault="00BA216B" w:rsidP="00614F98"/>
                    <w:p w14:paraId="4EF46F16" w14:textId="77777777" w:rsidR="00BA216B" w:rsidRDefault="00BA216B" w:rsidP="00614F98"/>
                    <w:p w14:paraId="125683D9" w14:textId="77777777" w:rsidR="00BA216B" w:rsidRDefault="00BA216B" w:rsidP="00614F98"/>
                    <w:p w14:paraId="1C0CE20B" w14:textId="77777777" w:rsidR="00BA216B" w:rsidRDefault="00BA216B" w:rsidP="00614F98"/>
                    <w:p w14:paraId="35487B0A" w14:textId="77777777" w:rsidR="00BA216B" w:rsidRDefault="00BA216B" w:rsidP="00614F98"/>
                    <w:p w14:paraId="38A50D91" w14:textId="77777777" w:rsidR="00BA216B" w:rsidRDefault="00BA216B" w:rsidP="00614F98"/>
                    <w:p w14:paraId="2F0652D6" w14:textId="77777777" w:rsidR="00BA216B" w:rsidRDefault="00BA216B" w:rsidP="00614F98"/>
                    <w:p w14:paraId="20A4A972" w14:textId="77777777" w:rsidR="00BA216B" w:rsidRDefault="00BA216B" w:rsidP="00614F98"/>
                    <w:p w14:paraId="68053BC0" w14:textId="77777777" w:rsidR="00BA216B" w:rsidRDefault="00BA216B" w:rsidP="00614F98"/>
                    <w:p w14:paraId="2BD21D94" w14:textId="77777777" w:rsidR="00BA216B" w:rsidRDefault="00BA216B" w:rsidP="00614F98"/>
                    <w:p w14:paraId="36C56EAA" w14:textId="77777777" w:rsidR="00BA216B" w:rsidRDefault="00BA216B" w:rsidP="00614F98"/>
                    <w:p w14:paraId="4F333690" w14:textId="77777777" w:rsidR="00BA216B" w:rsidRDefault="00BA216B" w:rsidP="00614F98"/>
                    <w:p w14:paraId="7AC12519" w14:textId="77777777" w:rsidR="00BA216B" w:rsidRDefault="00BA216B" w:rsidP="00614F98"/>
                    <w:p w14:paraId="5EB93AC6" w14:textId="77777777" w:rsidR="00BA216B" w:rsidRDefault="00BA216B" w:rsidP="00614F98"/>
                    <w:p w14:paraId="0310A02A" w14:textId="77777777" w:rsidR="00BA216B" w:rsidRDefault="00BA216B" w:rsidP="00614F98"/>
                    <w:p w14:paraId="2FDD23C1" w14:textId="77777777" w:rsidR="00BA216B" w:rsidRDefault="00BA216B" w:rsidP="00614F98"/>
                    <w:p w14:paraId="51B17B4E" w14:textId="77777777" w:rsidR="00BA216B" w:rsidRDefault="00BA216B" w:rsidP="00614F98"/>
                    <w:p w14:paraId="20D4482A" w14:textId="77777777" w:rsidR="00BA216B" w:rsidRDefault="00BA216B" w:rsidP="00614F98"/>
                    <w:p w14:paraId="0AE12B28" w14:textId="77777777" w:rsidR="00BA216B" w:rsidRDefault="00BA216B" w:rsidP="00614F98"/>
                    <w:p w14:paraId="7B416456" w14:textId="77777777" w:rsidR="00BA216B" w:rsidRDefault="00BA216B" w:rsidP="00614F98"/>
                    <w:p w14:paraId="16B32A09" w14:textId="77777777" w:rsidR="00BA216B" w:rsidRDefault="00BA216B" w:rsidP="00614F98"/>
                    <w:p w14:paraId="7260593C" w14:textId="77777777" w:rsidR="00BA216B" w:rsidRDefault="00BA216B" w:rsidP="00614F98"/>
                    <w:p w14:paraId="754C34F3" w14:textId="77777777" w:rsidR="00BA216B" w:rsidRDefault="00BA216B" w:rsidP="00614F98"/>
                    <w:p w14:paraId="07984CAF" w14:textId="77777777" w:rsidR="00BA216B" w:rsidRDefault="00BA216B" w:rsidP="00614F98"/>
                    <w:p w14:paraId="78C29988" w14:textId="77777777" w:rsidR="00BA216B" w:rsidRDefault="00BA216B" w:rsidP="00614F98"/>
                    <w:p w14:paraId="5C88ECF1" w14:textId="77777777" w:rsidR="00BA216B" w:rsidRDefault="00BA216B" w:rsidP="00614F98"/>
                    <w:p w14:paraId="0BF6C12E" w14:textId="77777777" w:rsidR="00BA216B" w:rsidRDefault="00BA216B" w:rsidP="00614F98"/>
                    <w:p w14:paraId="145DBD35" w14:textId="77777777" w:rsidR="00BA216B" w:rsidRDefault="00BA216B" w:rsidP="00614F98"/>
                    <w:p w14:paraId="6B305645" w14:textId="77777777" w:rsidR="00BA216B" w:rsidRDefault="00BA216B" w:rsidP="00614F98"/>
                    <w:p w14:paraId="386A81DD" w14:textId="77777777" w:rsidR="00BA216B" w:rsidRDefault="00BA216B" w:rsidP="00614F98"/>
                    <w:p w14:paraId="6904CB3B" w14:textId="77777777" w:rsidR="00BA216B" w:rsidRDefault="00BA216B" w:rsidP="00614F98"/>
                    <w:p w14:paraId="77F58F5D" w14:textId="77777777" w:rsidR="00BA216B" w:rsidRDefault="00BA216B" w:rsidP="00614F98"/>
                    <w:p w14:paraId="2289E96F" w14:textId="77777777" w:rsidR="00BA216B" w:rsidRDefault="00BA216B" w:rsidP="00614F98"/>
                    <w:p w14:paraId="1FCD0A8A" w14:textId="77777777" w:rsidR="00BA216B" w:rsidRDefault="00BA216B" w:rsidP="00614F98"/>
                    <w:p w14:paraId="181A00FD" w14:textId="77777777" w:rsidR="00BA216B" w:rsidRDefault="00BA216B" w:rsidP="00614F98"/>
                    <w:p w14:paraId="38A4ADDF" w14:textId="77777777" w:rsidR="00BA216B" w:rsidRDefault="00BA216B" w:rsidP="00614F98"/>
                    <w:p w14:paraId="20AF1430" w14:textId="77777777" w:rsidR="00BA216B" w:rsidRDefault="00BA216B" w:rsidP="00614F98"/>
                    <w:p w14:paraId="77A6368C" w14:textId="77777777" w:rsidR="00BA216B" w:rsidRDefault="00BA216B" w:rsidP="00614F98"/>
                    <w:p w14:paraId="3E879325" w14:textId="77777777" w:rsidR="00BA216B" w:rsidRDefault="00BA216B" w:rsidP="00614F98"/>
                    <w:p w14:paraId="7224B6B3" w14:textId="77777777" w:rsidR="00BA216B" w:rsidRDefault="00BA216B" w:rsidP="00614F98"/>
                    <w:p w14:paraId="0581DD14" w14:textId="77777777" w:rsidR="00BA216B" w:rsidRDefault="00BA216B" w:rsidP="00614F98"/>
                    <w:p w14:paraId="620AF90B" w14:textId="77777777" w:rsidR="00BA216B" w:rsidRDefault="00BA216B" w:rsidP="00614F98"/>
                    <w:p w14:paraId="5A00FE5A" w14:textId="77777777" w:rsidR="00BA216B" w:rsidRDefault="00BA216B" w:rsidP="00614F98"/>
                    <w:p w14:paraId="732A96FD" w14:textId="77777777" w:rsidR="00BA216B" w:rsidRDefault="00BA216B" w:rsidP="00614F98"/>
                    <w:p w14:paraId="43EF4F03" w14:textId="77777777" w:rsidR="00BA216B" w:rsidRDefault="00BA216B" w:rsidP="00614F98"/>
                    <w:p w14:paraId="4EB6FD88" w14:textId="77777777" w:rsidR="00BA216B" w:rsidRDefault="00BA216B" w:rsidP="00614F98"/>
                    <w:p w14:paraId="5D292345" w14:textId="77777777" w:rsidR="00BA216B" w:rsidRDefault="00BA216B" w:rsidP="00614F98"/>
                    <w:p w14:paraId="0E3AF83E" w14:textId="77777777" w:rsidR="00BA216B" w:rsidRDefault="00BA216B" w:rsidP="00614F98"/>
                    <w:p w14:paraId="075224C4" w14:textId="77777777" w:rsidR="00BA216B" w:rsidRDefault="00BA216B" w:rsidP="00614F98"/>
                    <w:p w14:paraId="75591631" w14:textId="77777777" w:rsidR="00BA216B" w:rsidRDefault="00BA216B" w:rsidP="00614F98"/>
                    <w:p w14:paraId="75B54F55" w14:textId="77777777" w:rsidR="00BA216B" w:rsidRDefault="00BA216B" w:rsidP="00614F98"/>
                    <w:p w14:paraId="47B161B2" w14:textId="77777777" w:rsidR="00BA216B" w:rsidRDefault="00BA216B" w:rsidP="00614F98"/>
                    <w:p w14:paraId="7AFDC034" w14:textId="77777777" w:rsidR="00BA216B" w:rsidRDefault="00BA216B" w:rsidP="00614F98"/>
                    <w:p w14:paraId="73C38339" w14:textId="77777777" w:rsidR="00BA216B" w:rsidRDefault="00BA216B" w:rsidP="00614F98"/>
                    <w:p w14:paraId="2E8E171F" w14:textId="77777777" w:rsidR="00BA216B" w:rsidRDefault="00BA216B" w:rsidP="00614F98"/>
                    <w:p w14:paraId="1C19CC04" w14:textId="77777777" w:rsidR="00BA216B" w:rsidRDefault="00BA216B" w:rsidP="00614F98"/>
                    <w:p w14:paraId="24B4816F" w14:textId="77777777" w:rsidR="00BA216B" w:rsidRDefault="00BA216B" w:rsidP="00614F98"/>
                    <w:p w14:paraId="3BD639D8" w14:textId="77777777" w:rsidR="00BA216B" w:rsidRDefault="00BA216B" w:rsidP="00614F98"/>
                    <w:p w14:paraId="2475E7FD" w14:textId="77777777" w:rsidR="00BA216B" w:rsidRDefault="00BA216B" w:rsidP="00614F98"/>
                    <w:p w14:paraId="5A51AA8D" w14:textId="77777777" w:rsidR="00BA216B" w:rsidRDefault="00BA216B" w:rsidP="00614F98"/>
                    <w:p w14:paraId="0A08D4AB" w14:textId="77777777" w:rsidR="00BA216B" w:rsidRDefault="00BA216B" w:rsidP="00614F98"/>
                    <w:p w14:paraId="0FD357C0" w14:textId="77777777" w:rsidR="00BA216B" w:rsidRDefault="00BA216B" w:rsidP="00614F98"/>
                    <w:p w14:paraId="39DA19FF" w14:textId="77777777" w:rsidR="00BA216B" w:rsidRDefault="00BA216B" w:rsidP="00614F98"/>
                    <w:p w14:paraId="7F241CC8" w14:textId="77777777" w:rsidR="00BA216B" w:rsidRDefault="00BA216B" w:rsidP="00614F98"/>
                    <w:p w14:paraId="277119FF" w14:textId="77777777" w:rsidR="00BA216B" w:rsidRDefault="00BA216B" w:rsidP="00614F98"/>
                    <w:p w14:paraId="38FF107F" w14:textId="77777777" w:rsidR="00BA216B" w:rsidRDefault="00BA216B" w:rsidP="00614F98"/>
                    <w:p w14:paraId="2C28AF34" w14:textId="77777777" w:rsidR="00BA216B" w:rsidRDefault="00BA216B" w:rsidP="00614F98"/>
                    <w:p w14:paraId="2FD63A47" w14:textId="77777777" w:rsidR="00BA216B" w:rsidRDefault="00BA216B" w:rsidP="00614F98"/>
                    <w:p w14:paraId="48868E35" w14:textId="77777777" w:rsidR="00BA216B" w:rsidRDefault="00BA216B" w:rsidP="00614F98"/>
                    <w:p w14:paraId="6D0A6DFA" w14:textId="77777777" w:rsidR="00BA216B" w:rsidRDefault="00BA216B" w:rsidP="00614F98"/>
                    <w:p w14:paraId="442A1126" w14:textId="77777777" w:rsidR="00BA216B" w:rsidRDefault="00BA216B" w:rsidP="00614F98"/>
                    <w:p w14:paraId="1CE0A610" w14:textId="77777777" w:rsidR="00BA216B" w:rsidRDefault="00BA216B" w:rsidP="00614F98"/>
                    <w:p w14:paraId="714F83AF" w14:textId="77777777" w:rsidR="00BA216B" w:rsidRDefault="00BA216B" w:rsidP="00614F98"/>
                    <w:p w14:paraId="127BC28B" w14:textId="77777777" w:rsidR="00BA216B" w:rsidRDefault="00BA216B" w:rsidP="00614F98"/>
                    <w:p w14:paraId="30E30C9D" w14:textId="77777777" w:rsidR="00BA216B" w:rsidRDefault="00BA216B" w:rsidP="00614F98"/>
                    <w:p w14:paraId="1167ACC5" w14:textId="77777777" w:rsidR="00BA216B" w:rsidRDefault="00BA216B" w:rsidP="00614F98"/>
                    <w:p w14:paraId="515BAADA" w14:textId="77777777" w:rsidR="00BA216B" w:rsidRDefault="00BA216B" w:rsidP="00614F98"/>
                    <w:p w14:paraId="44B64A42" w14:textId="77777777" w:rsidR="00BA216B" w:rsidRDefault="00BA216B" w:rsidP="00614F98"/>
                    <w:p w14:paraId="204B9062" w14:textId="77777777" w:rsidR="00BA216B" w:rsidRDefault="00BA216B" w:rsidP="00614F98"/>
                    <w:p w14:paraId="0DEEC13E" w14:textId="77777777" w:rsidR="00BA216B" w:rsidRDefault="00BA216B" w:rsidP="00614F98"/>
                    <w:p w14:paraId="1B781F7F" w14:textId="77777777" w:rsidR="00BA216B" w:rsidRDefault="00BA216B" w:rsidP="00614F98"/>
                    <w:p w14:paraId="6A5D18E9" w14:textId="77777777" w:rsidR="00BA216B" w:rsidRDefault="00BA216B" w:rsidP="00614F98"/>
                    <w:p w14:paraId="10919151" w14:textId="77777777" w:rsidR="00BA216B" w:rsidRDefault="00BA216B" w:rsidP="00614F98"/>
                    <w:p w14:paraId="3B808EC4" w14:textId="77777777" w:rsidR="00BA216B" w:rsidRDefault="00BA216B" w:rsidP="00614F98"/>
                    <w:p w14:paraId="4DF1D3D6" w14:textId="77777777" w:rsidR="00BA216B" w:rsidRDefault="00BA216B" w:rsidP="00614F98"/>
                    <w:p w14:paraId="5158A264" w14:textId="77777777" w:rsidR="00BA216B" w:rsidRDefault="00BA216B" w:rsidP="00614F98"/>
                    <w:p w14:paraId="505AB483" w14:textId="77777777" w:rsidR="00BA216B" w:rsidRDefault="00BA216B" w:rsidP="00614F98"/>
                    <w:p w14:paraId="42CBEBCB" w14:textId="77777777" w:rsidR="00BA216B" w:rsidRDefault="00BA216B" w:rsidP="00614F98"/>
                    <w:p w14:paraId="24219B4C" w14:textId="77777777" w:rsidR="00BA216B" w:rsidRDefault="00BA216B" w:rsidP="00614F98"/>
                    <w:p w14:paraId="384F7034" w14:textId="77777777" w:rsidR="00BA216B" w:rsidRDefault="00BA216B" w:rsidP="00614F98"/>
                    <w:p w14:paraId="5A903A34" w14:textId="77777777" w:rsidR="00BA216B" w:rsidRDefault="00BA216B" w:rsidP="00614F98"/>
                    <w:p w14:paraId="6A15C962" w14:textId="77777777" w:rsidR="00BA216B" w:rsidRDefault="00BA216B" w:rsidP="00614F98"/>
                    <w:p w14:paraId="60DBB567" w14:textId="77777777" w:rsidR="00BA216B" w:rsidRDefault="00BA216B" w:rsidP="00614F98"/>
                    <w:p w14:paraId="67CB1379" w14:textId="77777777" w:rsidR="00BA216B" w:rsidRDefault="00BA216B" w:rsidP="00614F98"/>
                    <w:p w14:paraId="74B6E7BD" w14:textId="77777777" w:rsidR="00BA216B" w:rsidRDefault="00BA216B" w:rsidP="00614F98"/>
                    <w:p w14:paraId="27E5353F" w14:textId="77777777" w:rsidR="00BA216B" w:rsidRDefault="00BA216B" w:rsidP="00614F98"/>
                    <w:p w14:paraId="1F3887D5" w14:textId="77777777" w:rsidR="00BA216B" w:rsidRDefault="00BA216B" w:rsidP="00614F98"/>
                    <w:p w14:paraId="56BFB6F7" w14:textId="77777777" w:rsidR="00BA216B" w:rsidRDefault="00BA216B" w:rsidP="00614F98"/>
                    <w:p w14:paraId="13DB119A" w14:textId="77777777" w:rsidR="00BA216B" w:rsidRDefault="00BA216B" w:rsidP="00614F98"/>
                    <w:p w14:paraId="563EFBB0" w14:textId="77777777" w:rsidR="00BA216B" w:rsidRDefault="00BA216B" w:rsidP="00614F98"/>
                    <w:p w14:paraId="494A785D" w14:textId="77777777" w:rsidR="00BA216B" w:rsidRDefault="00BA216B" w:rsidP="00614F98"/>
                    <w:p w14:paraId="48F85111" w14:textId="77777777" w:rsidR="00BA216B" w:rsidRDefault="00BA216B" w:rsidP="00614F98"/>
                    <w:p w14:paraId="794AC560" w14:textId="77777777" w:rsidR="00BA216B" w:rsidRDefault="00BA216B" w:rsidP="00614F98"/>
                    <w:p w14:paraId="4482E9AA" w14:textId="77777777" w:rsidR="00BA216B" w:rsidRDefault="00BA216B" w:rsidP="00614F98"/>
                    <w:p w14:paraId="6D4AE6E9" w14:textId="77777777" w:rsidR="00BA216B" w:rsidRDefault="00BA216B" w:rsidP="00614F98"/>
                    <w:p w14:paraId="6D8975C6" w14:textId="77777777" w:rsidR="00BA216B" w:rsidRDefault="00BA216B" w:rsidP="00614F98"/>
                    <w:p w14:paraId="4D7813F5" w14:textId="77777777" w:rsidR="00BA216B" w:rsidRDefault="00BA216B" w:rsidP="00614F98"/>
                    <w:p w14:paraId="12A26E8E" w14:textId="77777777" w:rsidR="00BA216B" w:rsidRDefault="00BA216B" w:rsidP="00614F98"/>
                    <w:p w14:paraId="7C77FB2C" w14:textId="77777777" w:rsidR="00BA216B" w:rsidRDefault="00BA216B" w:rsidP="00614F98"/>
                    <w:p w14:paraId="21EBD307" w14:textId="77777777" w:rsidR="00BA216B" w:rsidRDefault="00BA216B" w:rsidP="00614F98"/>
                    <w:p w14:paraId="6F0B79C0" w14:textId="77777777" w:rsidR="00BA216B" w:rsidRDefault="00BA216B" w:rsidP="00614F98"/>
                    <w:p w14:paraId="264A9C29" w14:textId="77777777" w:rsidR="00BA216B" w:rsidRDefault="00BA216B" w:rsidP="00614F98"/>
                    <w:p w14:paraId="17558978" w14:textId="77777777" w:rsidR="00BA216B" w:rsidRDefault="00BA216B" w:rsidP="00614F98"/>
                    <w:p w14:paraId="47877964" w14:textId="77777777" w:rsidR="00BA216B" w:rsidRDefault="00BA216B" w:rsidP="00614F98"/>
                    <w:p w14:paraId="3348BF08" w14:textId="77777777" w:rsidR="00BA216B" w:rsidRDefault="00BA216B" w:rsidP="00614F98"/>
                    <w:p w14:paraId="08D5573F" w14:textId="77777777" w:rsidR="00BA216B" w:rsidRDefault="00BA216B" w:rsidP="00614F98"/>
                    <w:p w14:paraId="7B80CE58" w14:textId="77777777" w:rsidR="00BA216B" w:rsidRDefault="00BA216B" w:rsidP="00614F98"/>
                    <w:p w14:paraId="17790A98" w14:textId="77777777" w:rsidR="00BA216B" w:rsidRDefault="00BA216B" w:rsidP="00614F98"/>
                    <w:p w14:paraId="1998302E" w14:textId="77777777" w:rsidR="00BA216B" w:rsidRDefault="00BA216B" w:rsidP="00614F98"/>
                    <w:p w14:paraId="7E7D08B5" w14:textId="77777777" w:rsidR="00BA216B" w:rsidRDefault="00BA216B" w:rsidP="00614F98"/>
                    <w:p w14:paraId="1DC40A35" w14:textId="77777777" w:rsidR="00BA216B" w:rsidRDefault="00BA216B" w:rsidP="00614F98"/>
                    <w:p w14:paraId="04C84FE0" w14:textId="77777777" w:rsidR="00BA216B" w:rsidRDefault="00BA216B" w:rsidP="00614F98"/>
                    <w:p w14:paraId="13ACF5D5" w14:textId="77777777" w:rsidR="00BA216B" w:rsidRDefault="00BA216B" w:rsidP="00614F98"/>
                    <w:p w14:paraId="6D5F9B5B" w14:textId="77777777" w:rsidR="00BA216B" w:rsidRDefault="00BA216B" w:rsidP="00614F98"/>
                    <w:p w14:paraId="07D7EDFE" w14:textId="77777777" w:rsidR="00BA216B" w:rsidRDefault="00BA216B" w:rsidP="00614F98"/>
                    <w:p w14:paraId="01D1ED8A" w14:textId="77777777" w:rsidR="00BA216B" w:rsidRDefault="00BA216B" w:rsidP="00614F98"/>
                    <w:p w14:paraId="6D926673" w14:textId="77777777" w:rsidR="00BA216B" w:rsidRDefault="00BA216B" w:rsidP="00614F98"/>
                    <w:p w14:paraId="24714723" w14:textId="77777777" w:rsidR="00BA216B" w:rsidRDefault="00BA216B" w:rsidP="00614F98"/>
                    <w:p w14:paraId="28C2CFC6" w14:textId="77777777" w:rsidR="00BA216B" w:rsidRDefault="00BA216B" w:rsidP="00614F98"/>
                    <w:p w14:paraId="54A9B266" w14:textId="77777777" w:rsidR="00BA216B" w:rsidRDefault="00BA216B" w:rsidP="00614F98"/>
                    <w:p w14:paraId="0D2DDA3C" w14:textId="77777777" w:rsidR="00BA216B" w:rsidRDefault="00BA216B" w:rsidP="00614F98"/>
                    <w:p w14:paraId="3319E7D8" w14:textId="77777777" w:rsidR="00BA216B" w:rsidRDefault="00BA216B" w:rsidP="00614F98"/>
                    <w:p w14:paraId="03E01E37" w14:textId="77777777" w:rsidR="00BA216B" w:rsidRDefault="00BA216B" w:rsidP="00614F98"/>
                    <w:p w14:paraId="47F3E82A" w14:textId="77777777" w:rsidR="00BA216B" w:rsidRDefault="00BA216B" w:rsidP="00614F98"/>
                    <w:p w14:paraId="731E7855" w14:textId="77777777" w:rsidR="00BA216B" w:rsidRDefault="00BA216B" w:rsidP="00614F98"/>
                    <w:p w14:paraId="72FB565A" w14:textId="77777777" w:rsidR="00BA216B" w:rsidRDefault="00BA216B" w:rsidP="00614F98"/>
                    <w:p w14:paraId="2F2CB61B" w14:textId="77777777" w:rsidR="00BA216B" w:rsidRDefault="00BA216B" w:rsidP="00614F98"/>
                    <w:p w14:paraId="6152E394" w14:textId="77777777" w:rsidR="00BA216B" w:rsidRDefault="00BA216B" w:rsidP="00614F98"/>
                    <w:p w14:paraId="43F18054" w14:textId="77777777" w:rsidR="00BA216B" w:rsidRDefault="00BA216B" w:rsidP="00614F98"/>
                    <w:p w14:paraId="22D4EF02" w14:textId="77777777" w:rsidR="00BA216B" w:rsidRDefault="00BA216B" w:rsidP="00614F98"/>
                    <w:p w14:paraId="5DE1E70F" w14:textId="77777777" w:rsidR="00BA216B" w:rsidRDefault="00BA216B" w:rsidP="00614F98"/>
                    <w:p w14:paraId="3E6A014B" w14:textId="77777777" w:rsidR="00BA216B" w:rsidRDefault="00BA216B" w:rsidP="00614F98"/>
                    <w:p w14:paraId="03C061BB" w14:textId="77777777" w:rsidR="00BA216B" w:rsidRDefault="00BA216B" w:rsidP="00614F98"/>
                    <w:p w14:paraId="0672015A" w14:textId="77777777" w:rsidR="00BA216B" w:rsidRDefault="00BA216B" w:rsidP="00614F98"/>
                    <w:p w14:paraId="5EAA98EF" w14:textId="77777777" w:rsidR="00BA216B" w:rsidRDefault="00BA216B" w:rsidP="00614F98"/>
                    <w:p w14:paraId="51B9EE5A" w14:textId="77777777" w:rsidR="00BA216B" w:rsidRDefault="00BA216B" w:rsidP="00614F98"/>
                    <w:p w14:paraId="64F9D141" w14:textId="77777777" w:rsidR="00BA216B" w:rsidRDefault="00BA216B" w:rsidP="00614F98"/>
                    <w:p w14:paraId="5EDD8D4B" w14:textId="77777777" w:rsidR="00BA216B" w:rsidRDefault="00BA216B" w:rsidP="00614F98"/>
                    <w:p w14:paraId="7482588D" w14:textId="77777777" w:rsidR="00BA216B" w:rsidRDefault="00BA216B" w:rsidP="00614F98"/>
                    <w:p w14:paraId="478BFF0D" w14:textId="77777777" w:rsidR="00BA216B" w:rsidRDefault="00BA216B" w:rsidP="00614F98"/>
                    <w:p w14:paraId="60C469DE" w14:textId="77777777" w:rsidR="00BA216B" w:rsidRDefault="00BA216B" w:rsidP="00614F98"/>
                    <w:p w14:paraId="6A1E42D0" w14:textId="77777777" w:rsidR="00BA216B" w:rsidRDefault="00BA216B" w:rsidP="00614F98"/>
                    <w:p w14:paraId="25F6053F" w14:textId="77777777" w:rsidR="00BA216B" w:rsidRDefault="00BA216B" w:rsidP="00614F98"/>
                    <w:p w14:paraId="6A341A00" w14:textId="77777777" w:rsidR="00BA216B" w:rsidRDefault="00BA216B" w:rsidP="00614F98"/>
                    <w:p w14:paraId="6BD66337" w14:textId="77777777" w:rsidR="00BA216B" w:rsidRDefault="00BA216B" w:rsidP="00614F98"/>
                    <w:p w14:paraId="1AA9206E" w14:textId="77777777" w:rsidR="00BA216B" w:rsidRDefault="00BA216B" w:rsidP="00614F98"/>
                    <w:p w14:paraId="654DE1B8" w14:textId="77777777" w:rsidR="00BA216B" w:rsidRDefault="00BA216B" w:rsidP="00614F98"/>
                    <w:p w14:paraId="77D92DCD" w14:textId="77777777" w:rsidR="00BA216B" w:rsidRDefault="00BA216B" w:rsidP="00614F98"/>
                    <w:p w14:paraId="61BF0922" w14:textId="77777777" w:rsidR="00BA216B" w:rsidRDefault="00BA216B" w:rsidP="00614F98"/>
                    <w:p w14:paraId="78CE3A56" w14:textId="77777777" w:rsidR="00BA216B" w:rsidRDefault="00BA216B" w:rsidP="00614F98"/>
                    <w:p w14:paraId="1AA0DF0B" w14:textId="77777777" w:rsidR="00BA216B" w:rsidRDefault="00BA216B" w:rsidP="00614F98"/>
                    <w:p w14:paraId="28996EC2" w14:textId="77777777" w:rsidR="00BA216B" w:rsidRDefault="00BA216B" w:rsidP="00614F98"/>
                    <w:p w14:paraId="213AC013" w14:textId="77777777" w:rsidR="00BA216B" w:rsidRDefault="00BA216B" w:rsidP="00614F98"/>
                    <w:p w14:paraId="65E76A33" w14:textId="77777777" w:rsidR="00BA216B" w:rsidRDefault="00BA216B" w:rsidP="00614F98"/>
                    <w:p w14:paraId="79E2036F" w14:textId="77777777" w:rsidR="00BA216B" w:rsidRDefault="00BA216B" w:rsidP="00614F98"/>
                    <w:p w14:paraId="6EAAC284" w14:textId="77777777" w:rsidR="00BA216B" w:rsidRDefault="00BA216B" w:rsidP="00614F98"/>
                    <w:p w14:paraId="27F53246" w14:textId="77777777" w:rsidR="00BA216B" w:rsidRDefault="00BA216B" w:rsidP="00614F98"/>
                    <w:p w14:paraId="049665B3" w14:textId="77777777" w:rsidR="00BA216B" w:rsidRDefault="00BA216B" w:rsidP="00614F98"/>
                    <w:p w14:paraId="18C83555" w14:textId="77777777" w:rsidR="00BA216B" w:rsidRDefault="00BA216B" w:rsidP="00614F98"/>
                    <w:p w14:paraId="53B2C549" w14:textId="77777777" w:rsidR="00BA216B" w:rsidRDefault="00BA216B" w:rsidP="00614F98"/>
                    <w:p w14:paraId="0C475F55" w14:textId="77777777" w:rsidR="00BA216B" w:rsidRDefault="00BA216B" w:rsidP="00614F98"/>
                    <w:p w14:paraId="2921033E" w14:textId="77777777" w:rsidR="00BA216B" w:rsidRDefault="00BA216B" w:rsidP="00614F98"/>
                    <w:p w14:paraId="72862050" w14:textId="77777777" w:rsidR="00BA216B" w:rsidRDefault="00BA216B" w:rsidP="00614F98"/>
                    <w:p w14:paraId="1E927F25" w14:textId="77777777" w:rsidR="00BA216B" w:rsidRDefault="00BA216B" w:rsidP="00614F98"/>
                    <w:p w14:paraId="75247F70" w14:textId="77777777" w:rsidR="00BA216B" w:rsidRDefault="00BA216B" w:rsidP="00614F98"/>
                    <w:p w14:paraId="1439D317" w14:textId="77777777" w:rsidR="00BA216B" w:rsidRDefault="00BA216B" w:rsidP="00614F98"/>
                    <w:p w14:paraId="0963E64F" w14:textId="77777777" w:rsidR="00BA216B" w:rsidRDefault="00BA216B" w:rsidP="00614F98"/>
                    <w:p w14:paraId="58872D14" w14:textId="77777777" w:rsidR="00BA216B" w:rsidRDefault="00BA216B" w:rsidP="00614F98"/>
                    <w:p w14:paraId="54D943F0" w14:textId="77777777" w:rsidR="00BA216B" w:rsidRDefault="00BA216B" w:rsidP="00614F98"/>
                    <w:p w14:paraId="2E1028B4" w14:textId="77777777" w:rsidR="00BA216B" w:rsidRDefault="00BA216B" w:rsidP="00614F98"/>
                    <w:p w14:paraId="3CF6450D" w14:textId="77777777" w:rsidR="00BA216B" w:rsidRDefault="00BA216B" w:rsidP="00614F98"/>
                    <w:p w14:paraId="4EC3DE63" w14:textId="77777777" w:rsidR="00BA216B" w:rsidRDefault="00BA216B" w:rsidP="00614F98"/>
                    <w:p w14:paraId="4B374D90" w14:textId="77777777" w:rsidR="00BA216B" w:rsidRDefault="00BA216B" w:rsidP="00614F98"/>
                    <w:p w14:paraId="23A75FBC" w14:textId="77777777" w:rsidR="00BA216B" w:rsidRDefault="00BA216B" w:rsidP="00614F98"/>
                    <w:p w14:paraId="671081A4" w14:textId="77777777" w:rsidR="00BA216B" w:rsidRDefault="00BA216B" w:rsidP="00614F98"/>
                    <w:p w14:paraId="7F4A6251" w14:textId="77777777" w:rsidR="00BA216B" w:rsidRDefault="00BA216B" w:rsidP="00614F98"/>
                    <w:p w14:paraId="63AAB349" w14:textId="77777777" w:rsidR="00BA216B" w:rsidRDefault="00BA216B" w:rsidP="00614F98"/>
                    <w:p w14:paraId="26ACED15" w14:textId="77777777" w:rsidR="00BA216B" w:rsidRDefault="00BA216B" w:rsidP="00614F98"/>
                    <w:p w14:paraId="5310183E" w14:textId="77777777" w:rsidR="00BA216B" w:rsidRDefault="00BA216B" w:rsidP="00614F98"/>
                    <w:p w14:paraId="2B7EE5A8" w14:textId="77777777" w:rsidR="00BA216B" w:rsidRDefault="00BA216B" w:rsidP="00614F98"/>
                    <w:p w14:paraId="3E3D1D6C" w14:textId="77777777" w:rsidR="00BA216B" w:rsidRDefault="00BA216B" w:rsidP="00614F98"/>
                    <w:p w14:paraId="499E8556" w14:textId="77777777" w:rsidR="00BA216B" w:rsidRDefault="00BA216B" w:rsidP="00614F98"/>
                    <w:p w14:paraId="616E0A8F" w14:textId="77777777" w:rsidR="00BA216B" w:rsidRDefault="00BA216B" w:rsidP="00614F98"/>
                    <w:p w14:paraId="5597F361" w14:textId="77777777" w:rsidR="00BA216B" w:rsidRDefault="00BA216B" w:rsidP="00614F98"/>
                    <w:p w14:paraId="4160AB80" w14:textId="77777777" w:rsidR="00BA216B" w:rsidRDefault="00BA216B" w:rsidP="00614F98"/>
                    <w:p w14:paraId="34A0307B" w14:textId="77777777" w:rsidR="00BA216B" w:rsidRDefault="00BA216B" w:rsidP="00614F98"/>
                    <w:p w14:paraId="0070B681" w14:textId="77777777" w:rsidR="00BA216B" w:rsidRDefault="00BA216B" w:rsidP="00614F98"/>
                    <w:p w14:paraId="7F1621D7" w14:textId="77777777" w:rsidR="00BA216B" w:rsidRDefault="00BA216B" w:rsidP="00614F98"/>
                    <w:p w14:paraId="0F1D310B" w14:textId="77777777" w:rsidR="00BA216B" w:rsidRDefault="00BA216B" w:rsidP="00614F98"/>
                    <w:p w14:paraId="6DEF1C47" w14:textId="77777777" w:rsidR="00BA216B" w:rsidRDefault="00BA216B" w:rsidP="00614F98"/>
                    <w:p w14:paraId="091CD339" w14:textId="77777777" w:rsidR="00BA216B" w:rsidRDefault="00BA216B" w:rsidP="00614F98"/>
                    <w:p w14:paraId="31DFD5E6" w14:textId="77777777" w:rsidR="00BA216B" w:rsidRDefault="00BA216B" w:rsidP="00614F98"/>
                    <w:p w14:paraId="731DA820" w14:textId="77777777" w:rsidR="00BA216B" w:rsidRDefault="00BA216B" w:rsidP="00614F98"/>
                    <w:p w14:paraId="53C7D014" w14:textId="77777777" w:rsidR="00BA216B" w:rsidRDefault="00BA216B" w:rsidP="00614F98"/>
                    <w:p w14:paraId="3386843B" w14:textId="77777777" w:rsidR="00BA216B" w:rsidRDefault="00BA216B" w:rsidP="00614F98"/>
                    <w:p w14:paraId="4A8B93AA" w14:textId="77777777" w:rsidR="00BA216B" w:rsidRDefault="00BA216B" w:rsidP="00614F98"/>
                    <w:p w14:paraId="67ACBE7E" w14:textId="77777777" w:rsidR="00BA216B" w:rsidRDefault="00BA216B" w:rsidP="00614F98"/>
                    <w:p w14:paraId="6914CA87" w14:textId="77777777" w:rsidR="00BA216B" w:rsidRDefault="00BA216B" w:rsidP="00614F98"/>
                    <w:p w14:paraId="5DAA8651" w14:textId="77777777" w:rsidR="00BA216B" w:rsidRDefault="00BA216B" w:rsidP="00614F98"/>
                    <w:p w14:paraId="71EFB321" w14:textId="77777777" w:rsidR="00BA216B" w:rsidRDefault="00BA216B" w:rsidP="00614F98"/>
                    <w:p w14:paraId="13B7F3CC" w14:textId="77777777" w:rsidR="00BA216B" w:rsidRDefault="00BA216B" w:rsidP="00614F98"/>
                    <w:p w14:paraId="1310A7DD" w14:textId="77777777" w:rsidR="00BA216B" w:rsidRDefault="00BA216B" w:rsidP="00614F98"/>
                    <w:p w14:paraId="01047918" w14:textId="77777777" w:rsidR="00BA216B" w:rsidRDefault="00BA216B" w:rsidP="00614F98"/>
                    <w:p w14:paraId="23A63CDA" w14:textId="77777777" w:rsidR="00BA216B" w:rsidRDefault="00BA216B" w:rsidP="00614F98"/>
                    <w:p w14:paraId="3B793457" w14:textId="77777777" w:rsidR="00BA216B" w:rsidRDefault="00BA216B" w:rsidP="00614F98"/>
                    <w:p w14:paraId="33D9B4FA" w14:textId="77777777" w:rsidR="00BA216B" w:rsidRDefault="00BA216B" w:rsidP="00614F98"/>
                    <w:p w14:paraId="4200A201" w14:textId="77777777" w:rsidR="00BA216B" w:rsidRDefault="00BA216B" w:rsidP="00614F98"/>
                    <w:p w14:paraId="2D53C945" w14:textId="77777777" w:rsidR="00BA216B" w:rsidRDefault="00BA216B" w:rsidP="00614F98"/>
                    <w:p w14:paraId="025D2BCB" w14:textId="77777777" w:rsidR="00BA216B" w:rsidRDefault="00BA216B" w:rsidP="00614F98"/>
                    <w:p w14:paraId="4B65C869" w14:textId="77777777" w:rsidR="00BA216B" w:rsidRDefault="00BA216B" w:rsidP="00614F98"/>
                    <w:p w14:paraId="1AC650CC" w14:textId="77777777" w:rsidR="00BA216B" w:rsidRDefault="00BA216B" w:rsidP="00614F98"/>
                    <w:p w14:paraId="451654C3" w14:textId="77777777" w:rsidR="00BA216B" w:rsidRDefault="00BA216B" w:rsidP="00614F98"/>
                    <w:p w14:paraId="04BE8E97" w14:textId="77777777" w:rsidR="00BA216B" w:rsidRDefault="00BA216B" w:rsidP="00614F98"/>
                    <w:p w14:paraId="1D70F0DA" w14:textId="77777777" w:rsidR="00BA216B" w:rsidRDefault="00BA216B" w:rsidP="00614F98"/>
                    <w:p w14:paraId="10D4A54D" w14:textId="77777777" w:rsidR="00BA216B" w:rsidRDefault="00BA216B" w:rsidP="00614F98"/>
                    <w:p w14:paraId="48D64719" w14:textId="77777777" w:rsidR="00BA216B" w:rsidRDefault="00BA216B" w:rsidP="00614F98"/>
                    <w:p w14:paraId="5F7278E6" w14:textId="77777777" w:rsidR="00BA216B" w:rsidRDefault="00BA216B" w:rsidP="00614F98"/>
                    <w:p w14:paraId="45950232" w14:textId="77777777" w:rsidR="00BA216B" w:rsidRDefault="00BA216B" w:rsidP="00614F98"/>
                    <w:p w14:paraId="00820E90" w14:textId="77777777" w:rsidR="00BA216B" w:rsidRDefault="00BA216B" w:rsidP="00614F98"/>
                    <w:p w14:paraId="187547FD" w14:textId="77777777" w:rsidR="00BA216B" w:rsidRDefault="00BA216B" w:rsidP="00614F98"/>
                    <w:p w14:paraId="665765B0" w14:textId="77777777" w:rsidR="00BA216B" w:rsidRDefault="00BA216B" w:rsidP="00614F98"/>
                    <w:p w14:paraId="41E4FFCB" w14:textId="77777777" w:rsidR="00BA216B" w:rsidRDefault="00BA216B" w:rsidP="00614F98"/>
                    <w:p w14:paraId="0935F1A8" w14:textId="77777777" w:rsidR="00BA216B" w:rsidRDefault="00BA216B" w:rsidP="00614F98"/>
                    <w:p w14:paraId="75846483" w14:textId="77777777" w:rsidR="00BA216B" w:rsidRDefault="00BA216B" w:rsidP="00614F98"/>
                    <w:p w14:paraId="7310F56A" w14:textId="77777777" w:rsidR="00BA216B" w:rsidRDefault="00BA216B" w:rsidP="00614F98"/>
                    <w:p w14:paraId="6CA3DF36" w14:textId="77777777" w:rsidR="00BA216B" w:rsidRDefault="00BA216B" w:rsidP="00614F98"/>
                    <w:p w14:paraId="65B7169F" w14:textId="77777777" w:rsidR="00BA216B" w:rsidRDefault="00BA216B" w:rsidP="00614F98"/>
                    <w:p w14:paraId="3BEBC347" w14:textId="77777777" w:rsidR="00BA216B" w:rsidRDefault="00BA216B" w:rsidP="00614F98"/>
                    <w:p w14:paraId="5EAF5BC0" w14:textId="77777777" w:rsidR="00BA216B" w:rsidRDefault="00BA216B" w:rsidP="00614F98"/>
                    <w:p w14:paraId="085FB03E" w14:textId="77777777" w:rsidR="00BA216B" w:rsidRDefault="00BA216B" w:rsidP="00614F98"/>
                    <w:p w14:paraId="59F8E5AE" w14:textId="77777777" w:rsidR="00BA216B" w:rsidRDefault="00BA216B" w:rsidP="00614F98"/>
                    <w:p w14:paraId="3C903607" w14:textId="77777777" w:rsidR="00BA216B" w:rsidRDefault="00BA216B" w:rsidP="00614F98"/>
                    <w:p w14:paraId="03758104" w14:textId="77777777" w:rsidR="00BA216B" w:rsidRDefault="00BA216B" w:rsidP="00614F98"/>
                    <w:p w14:paraId="4DE31B18" w14:textId="77777777" w:rsidR="00BA216B" w:rsidRDefault="00BA216B" w:rsidP="00614F98"/>
                    <w:p w14:paraId="1C933ABE" w14:textId="77777777" w:rsidR="00BA216B" w:rsidRDefault="00BA216B" w:rsidP="00614F98"/>
                    <w:p w14:paraId="57414863" w14:textId="77777777" w:rsidR="00BA216B" w:rsidRDefault="00BA216B" w:rsidP="00614F98"/>
                    <w:p w14:paraId="7E82F519" w14:textId="77777777" w:rsidR="00BA216B" w:rsidRDefault="00BA216B" w:rsidP="00614F98"/>
                    <w:p w14:paraId="0101B8F2" w14:textId="77777777" w:rsidR="00BA216B" w:rsidRDefault="00BA216B" w:rsidP="00614F98"/>
                    <w:p w14:paraId="3A20CEF1" w14:textId="77777777" w:rsidR="00BA216B" w:rsidRDefault="00BA216B" w:rsidP="00614F98"/>
                    <w:p w14:paraId="17AFC1C8" w14:textId="77777777" w:rsidR="00BA216B" w:rsidRDefault="00BA216B" w:rsidP="00614F98"/>
                    <w:p w14:paraId="4CA9C682" w14:textId="77777777" w:rsidR="00BA216B" w:rsidRDefault="00BA216B" w:rsidP="00614F98"/>
                    <w:p w14:paraId="2831538D" w14:textId="77777777" w:rsidR="00BA216B" w:rsidRDefault="00BA216B" w:rsidP="00614F98"/>
                    <w:p w14:paraId="075F1866" w14:textId="77777777" w:rsidR="00BA216B" w:rsidRDefault="00BA216B" w:rsidP="00614F98"/>
                    <w:p w14:paraId="6637C22A" w14:textId="77777777" w:rsidR="00BA216B" w:rsidRDefault="00BA216B" w:rsidP="00614F98"/>
                    <w:p w14:paraId="0420BF8B" w14:textId="77777777" w:rsidR="00BA216B" w:rsidRDefault="00BA216B" w:rsidP="00614F98"/>
                    <w:p w14:paraId="7760FBC1" w14:textId="77777777" w:rsidR="00BA216B" w:rsidRDefault="00BA216B" w:rsidP="00614F98"/>
                    <w:p w14:paraId="5EA70729" w14:textId="77777777" w:rsidR="00BA216B" w:rsidRDefault="00BA216B" w:rsidP="00614F98"/>
                    <w:p w14:paraId="48CA8709" w14:textId="77777777" w:rsidR="00BA216B" w:rsidRDefault="00BA216B" w:rsidP="00614F98"/>
                    <w:p w14:paraId="1CAB47A0" w14:textId="77777777" w:rsidR="00BA216B" w:rsidRDefault="00BA216B" w:rsidP="00614F98"/>
                    <w:p w14:paraId="71E7996B" w14:textId="77777777" w:rsidR="00BA216B" w:rsidRDefault="00BA216B" w:rsidP="00614F98"/>
                    <w:p w14:paraId="5CF584F9" w14:textId="77777777" w:rsidR="00BA216B" w:rsidRDefault="00BA216B" w:rsidP="00614F98"/>
                    <w:p w14:paraId="51FB1BE6" w14:textId="77777777" w:rsidR="00BA216B" w:rsidRDefault="00BA216B" w:rsidP="00614F98"/>
                    <w:p w14:paraId="296A1F6C" w14:textId="77777777" w:rsidR="00BA216B" w:rsidRDefault="00BA216B" w:rsidP="00614F98"/>
                    <w:p w14:paraId="6744360B" w14:textId="77777777" w:rsidR="00BA216B" w:rsidRDefault="00BA216B" w:rsidP="00614F98"/>
                    <w:p w14:paraId="3EDA2C99" w14:textId="77777777" w:rsidR="00BA216B" w:rsidRDefault="00BA216B" w:rsidP="00614F98"/>
                    <w:p w14:paraId="52EDB2F0" w14:textId="77777777" w:rsidR="00BA216B" w:rsidRDefault="00BA216B" w:rsidP="00614F98"/>
                    <w:p w14:paraId="03F6745D" w14:textId="77777777" w:rsidR="00BA216B" w:rsidRDefault="00BA216B" w:rsidP="00614F98"/>
                    <w:p w14:paraId="20DAB8BA" w14:textId="77777777" w:rsidR="00BA216B" w:rsidRDefault="00BA216B" w:rsidP="00614F98"/>
                    <w:p w14:paraId="01ED801B" w14:textId="77777777" w:rsidR="00BA216B" w:rsidRDefault="00BA216B" w:rsidP="00614F98"/>
                    <w:p w14:paraId="0F5838B2" w14:textId="77777777" w:rsidR="00BA216B" w:rsidRDefault="00BA216B" w:rsidP="00614F98"/>
                    <w:p w14:paraId="4683B093" w14:textId="77777777" w:rsidR="00BA216B" w:rsidRDefault="00BA216B" w:rsidP="00614F98"/>
                    <w:p w14:paraId="4519D2D1" w14:textId="77777777" w:rsidR="00BA216B" w:rsidRDefault="00BA216B" w:rsidP="00614F98"/>
                    <w:p w14:paraId="0AB9667C" w14:textId="77777777" w:rsidR="00BA216B" w:rsidRDefault="00BA216B" w:rsidP="00614F98"/>
                    <w:p w14:paraId="059D4C43" w14:textId="77777777" w:rsidR="00BA216B" w:rsidRDefault="00BA216B" w:rsidP="00614F98"/>
                    <w:p w14:paraId="7E835611" w14:textId="77777777" w:rsidR="00BA216B" w:rsidRDefault="00BA216B" w:rsidP="00614F98"/>
                    <w:p w14:paraId="0F89BF11" w14:textId="77777777" w:rsidR="00BA216B" w:rsidRDefault="00BA216B" w:rsidP="00614F98"/>
                    <w:p w14:paraId="3273B071" w14:textId="77777777" w:rsidR="00BA216B" w:rsidRDefault="00BA216B" w:rsidP="00614F98"/>
                    <w:p w14:paraId="1B449A8C" w14:textId="77777777" w:rsidR="00BA216B" w:rsidRDefault="00BA216B" w:rsidP="00614F98"/>
                    <w:p w14:paraId="31E9A8E1" w14:textId="77777777" w:rsidR="00BA216B" w:rsidRDefault="00BA216B" w:rsidP="00614F98"/>
                    <w:p w14:paraId="6C00862B" w14:textId="77777777" w:rsidR="00BA216B" w:rsidRDefault="00BA216B" w:rsidP="00614F98"/>
                    <w:p w14:paraId="6B2815EE" w14:textId="77777777" w:rsidR="00BA216B" w:rsidRDefault="00BA216B" w:rsidP="00614F98"/>
                    <w:p w14:paraId="7BDE4478" w14:textId="77777777" w:rsidR="00BA216B" w:rsidRDefault="00BA216B" w:rsidP="00614F98"/>
                    <w:p w14:paraId="18F596EC" w14:textId="77777777" w:rsidR="00BA216B" w:rsidRDefault="00BA216B" w:rsidP="00614F98"/>
                    <w:p w14:paraId="20ABA1CB" w14:textId="77777777" w:rsidR="00BA216B" w:rsidRDefault="00BA216B" w:rsidP="00614F98"/>
                    <w:p w14:paraId="736ABC37" w14:textId="77777777" w:rsidR="00BA216B" w:rsidRDefault="00BA216B" w:rsidP="00614F98"/>
                    <w:p w14:paraId="60C37128" w14:textId="77777777" w:rsidR="00BA216B" w:rsidRDefault="00BA216B" w:rsidP="00614F98"/>
                    <w:p w14:paraId="44D8EA04" w14:textId="77777777" w:rsidR="00BA216B" w:rsidRDefault="00BA216B" w:rsidP="00614F98"/>
                    <w:p w14:paraId="5096772A" w14:textId="77777777" w:rsidR="00BA216B" w:rsidRDefault="00BA216B" w:rsidP="00614F98"/>
                    <w:p w14:paraId="37666CB0" w14:textId="77777777" w:rsidR="00BA216B" w:rsidRDefault="00BA216B" w:rsidP="00614F98"/>
                    <w:p w14:paraId="6F645B06" w14:textId="77777777" w:rsidR="00BA216B" w:rsidRDefault="00BA216B" w:rsidP="00614F98"/>
                    <w:p w14:paraId="7804F322" w14:textId="77777777" w:rsidR="00BA216B" w:rsidRDefault="00BA216B" w:rsidP="00614F98"/>
                    <w:p w14:paraId="70F0463A" w14:textId="77777777" w:rsidR="00BA216B" w:rsidRDefault="00BA216B" w:rsidP="00614F98"/>
                    <w:p w14:paraId="4CC3080B" w14:textId="77777777" w:rsidR="00BA216B" w:rsidRDefault="00BA216B" w:rsidP="00614F98"/>
                    <w:p w14:paraId="71187A44" w14:textId="77777777" w:rsidR="00BA216B" w:rsidRDefault="00BA216B" w:rsidP="00614F98"/>
                    <w:p w14:paraId="53176E99" w14:textId="77777777" w:rsidR="00BA216B" w:rsidRDefault="00BA216B" w:rsidP="00614F98"/>
                    <w:p w14:paraId="44FAD300" w14:textId="77777777" w:rsidR="00BA216B" w:rsidRDefault="00BA216B" w:rsidP="00614F98"/>
                    <w:p w14:paraId="657D84A9" w14:textId="77777777" w:rsidR="00BA216B" w:rsidRDefault="00BA216B" w:rsidP="00614F98"/>
                    <w:p w14:paraId="1B57232F" w14:textId="77777777" w:rsidR="00BA216B" w:rsidRDefault="00BA216B" w:rsidP="00614F98"/>
                    <w:p w14:paraId="78ED891A" w14:textId="77777777" w:rsidR="00BA216B" w:rsidRDefault="00BA216B" w:rsidP="00614F98"/>
                    <w:p w14:paraId="4BB1B224" w14:textId="77777777" w:rsidR="00BA216B" w:rsidRDefault="00BA216B" w:rsidP="00614F98"/>
                    <w:p w14:paraId="7B0BE71E" w14:textId="77777777" w:rsidR="00BA216B" w:rsidRDefault="00BA216B" w:rsidP="00614F98"/>
                    <w:p w14:paraId="12AE5426" w14:textId="77777777" w:rsidR="00BA216B" w:rsidRDefault="00BA216B" w:rsidP="00614F98"/>
                    <w:p w14:paraId="44DEFF29" w14:textId="77777777" w:rsidR="00BA216B" w:rsidRDefault="00BA216B" w:rsidP="00614F98"/>
                    <w:p w14:paraId="39EF9B11" w14:textId="77777777" w:rsidR="00BA216B" w:rsidRDefault="00BA216B" w:rsidP="00614F98"/>
                    <w:p w14:paraId="381CA67B" w14:textId="77777777" w:rsidR="00BA216B" w:rsidRDefault="00BA216B" w:rsidP="00614F98"/>
                    <w:p w14:paraId="3E2B8537" w14:textId="77777777" w:rsidR="00BA216B" w:rsidRDefault="00BA216B" w:rsidP="00614F98"/>
                    <w:p w14:paraId="26A2623A" w14:textId="77777777" w:rsidR="00BA216B" w:rsidRDefault="00BA216B" w:rsidP="00614F98"/>
                    <w:p w14:paraId="3E9F1D58" w14:textId="77777777" w:rsidR="00BA216B" w:rsidRDefault="00BA216B" w:rsidP="00614F98"/>
                    <w:p w14:paraId="79357D60" w14:textId="77777777" w:rsidR="00BA216B" w:rsidRDefault="00BA216B" w:rsidP="00614F98"/>
                    <w:p w14:paraId="1417C5DC" w14:textId="77777777" w:rsidR="00BA216B" w:rsidRDefault="00BA216B" w:rsidP="00614F98"/>
                    <w:p w14:paraId="6F0E57AB" w14:textId="77777777" w:rsidR="00BA216B" w:rsidRDefault="00BA216B" w:rsidP="00614F98"/>
                    <w:p w14:paraId="144637A8" w14:textId="77777777" w:rsidR="00BA216B" w:rsidRDefault="00BA216B" w:rsidP="00614F98"/>
                    <w:p w14:paraId="64D1D74F" w14:textId="77777777" w:rsidR="00BA216B" w:rsidRDefault="00BA216B" w:rsidP="00614F98"/>
                    <w:p w14:paraId="613DE324" w14:textId="77777777" w:rsidR="00BA216B" w:rsidRDefault="00BA216B" w:rsidP="00614F98"/>
                    <w:p w14:paraId="1E3FB612" w14:textId="77777777" w:rsidR="00BA216B" w:rsidRDefault="00BA216B" w:rsidP="00614F98"/>
                    <w:p w14:paraId="0D3889CA" w14:textId="77777777" w:rsidR="00BA216B" w:rsidRDefault="00BA216B" w:rsidP="00614F98"/>
                    <w:p w14:paraId="4D0AB52B" w14:textId="77777777" w:rsidR="00BA216B" w:rsidRDefault="00BA216B" w:rsidP="00614F98"/>
                    <w:p w14:paraId="2ED50199" w14:textId="77777777" w:rsidR="00BA216B" w:rsidRDefault="00BA216B" w:rsidP="00614F98"/>
                    <w:p w14:paraId="3CAB0F4B" w14:textId="77777777" w:rsidR="00BA216B" w:rsidRDefault="00BA216B" w:rsidP="00614F98"/>
                    <w:p w14:paraId="09767961" w14:textId="77777777" w:rsidR="00BA216B" w:rsidRDefault="00BA216B" w:rsidP="00614F98"/>
                    <w:p w14:paraId="211B3C82" w14:textId="77777777" w:rsidR="00BA216B" w:rsidRDefault="00BA216B" w:rsidP="00614F98"/>
                    <w:p w14:paraId="2CECF888" w14:textId="77777777" w:rsidR="00BA216B" w:rsidRDefault="00BA216B" w:rsidP="00614F98"/>
                    <w:p w14:paraId="1A0740D1" w14:textId="77777777" w:rsidR="00BA216B" w:rsidRDefault="00BA216B" w:rsidP="00614F98"/>
                    <w:p w14:paraId="234E4960" w14:textId="77777777" w:rsidR="00BA216B" w:rsidRDefault="00BA216B" w:rsidP="00614F98"/>
                    <w:p w14:paraId="0D61AB3D" w14:textId="77777777" w:rsidR="00BA216B" w:rsidRDefault="00BA216B" w:rsidP="00614F98"/>
                    <w:p w14:paraId="76F301F2" w14:textId="77777777" w:rsidR="00BA216B" w:rsidRDefault="00BA216B" w:rsidP="00614F98"/>
                    <w:p w14:paraId="639EA95B" w14:textId="77777777" w:rsidR="00BA216B" w:rsidRDefault="00BA216B" w:rsidP="00614F98"/>
                    <w:p w14:paraId="58D3FF6B" w14:textId="77777777" w:rsidR="00BA216B" w:rsidRDefault="00BA216B" w:rsidP="00614F98"/>
                    <w:p w14:paraId="57FA9345" w14:textId="77777777" w:rsidR="00BA216B" w:rsidRDefault="00BA216B" w:rsidP="00614F98"/>
                    <w:p w14:paraId="42F0B162" w14:textId="77777777" w:rsidR="00BA216B" w:rsidRDefault="00BA216B" w:rsidP="00614F98"/>
                    <w:p w14:paraId="26D1C4FC" w14:textId="77777777" w:rsidR="00BA216B" w:rsidRDefault="00BA216B" w:rsidP="00614F98"/>
                    <w:p w14:paraId="587EBCDB" w14:textId="77777777" w:rsidR="00BA216B" w:rsidRDefault="00BA216B" w:rsidP="00614F98"/>
                    <w:p w14:paraId="111FF813" w14:textId="77777777" w:rsidR="00BA216B" w:rsidRDefault="00BA216B" w:rsidP="00614F98"/>
                    <w:p w14:paraId="127CB491" w14:textId="77777777" w:rsidR="00BA216B" w:rsidRDefault="00BA216B" w:rsidP="00614F98"/>
                    <w:p w14:paraId="5527D2FA" w14:textId="77777777" w:rsidR="00BA216B" w:rsidRDefault="00BA216B" w:rsidP="00614F98"/>
                    <w:p w14:paraId="73D5926A" w14:textId="77777777" w:rsidR="00BA216B" w:rsidRDefault="00BA216B" w:rsidP="00614F98"/>
                    <w:p w14:paraId="635EE54A" w14:textId="77777777" w:rsidR="00BA216B" w:rsidRDefault="00BA216B" w:rsidP="00614F98"/>
                    <w:p w14:paraId="4A8F4098" w14:textId="77777777" w:rsidR="00BA216B" w:rsidRDefault="00BA216B" w:rsidP="00614F98"/>
                    <w:p w14:paraId="74ADD298" w14:textId="77777777" w:rsidR="00BA216B" w:rsidRDefault="00BA216B" w:rsidP="00614F98"/>
                    <w:p w14:paraId="4B750715" w14:textId="77777777" w:rsidR="00BA216B" w:rsidRDefault="00BA216B" w:rsidP="00614F98"/>
                    <w:p w14:paraId="639D7FD4" w14:textId="77777777" w:rsidR="00BA216B" w:rsidRDefault="00BA216B" w:rsidP="00614F98"/>
                    <w:p w14:paraId="2C3DC1A2" w14:textId="77777777" w:rsidR="00BA216B" w:rsidRDefault="00BA216B" w:rsidP="00614F98"/>
                    <w:p w14:paraId="583A209E" w14:textId="77777777" w:rsidR="00BA216B" w:rsidRDefault="00BA216B" w:rsidP="00614F98"/>
                    <w:p w14:paraId="49023327" w14:textId="77777777" w:rsidR="00BA216B" w:rsidRDefault="00BA216B" w:rsidP="00614F98"/>
                    <w:p w14:paraId="74712C44" w14:textId="77777777" w:rsidR="00BA216B" w:rsidRDefault="00BA216B" w:rsidP="00614F98"/>
                    <w:p w14:paraId="34BC2963" w14:textId="77777777" w:rsidR="00BA216B" w:rsidRDefault="00BA216B" w:rsidP="00614F98"/>
                    <w:p w14:paraId="318C7808" w14:textId="77777777" w:rsidR="00BA216B" w:rsidRDefault="00BA216B" w:rsidP="00614F98"/>
                    <w:p w14:paraId="74E5A62A" w14:textId="77777777" w:rsidR="00BA216B" w:rsidRDefault="00BA216B" w:rsidP="00614F98"/>
                    <w:p w14:paraId="2924A29A" w14:textId="77777777" w:rsidR="00BA216B" w:rsidRDefault="00BA216B" w:rsidP="00614F98"/>
                    <w:p w14:paraId="7D7EC5D5" w14:textId="77777777" w:rsidR="00BA216B" w:rsidRDefault="00BA216B" w:rsidP="00614F98"/>
                    <w:p w14:paraId="03787F0F" w14:textId="77777777" w:rsidR="00BA216B" w:rsidRDefault="00BA216B" w:rsidP="00614F98"/>
                    <w:p w14:paraId="40AF0D89" w14:textId="77777777" w:rsidR="00BA216B" w:rsidRDefault="00BA216B" w:rsidP="00614F98"/>
                    <w:p w14:paraId="16A70542" w14:textId="77777777" w:rsidR="00BA216B" w:rsidRDefault="00BA216B" w:rsidP="00614F98"/>
                    <w:p w14:paraId="20816934" w14:textId="77777777" w:rsidR="00BA216B" w:rsidRDefault="00BA216B" w:rsidP="00614F98"/>
                    <w:p w14:paraId="1FADBA86" w14:textId="77777777" w:rsidR="00BA216B" w:rsidRDefault="00BA216B" w:rsidP="00614F98"/>
                    <w:p w14:paraId="66D956DB" w14:textId="77777777" w:rsidR="00BA216B" w:rsidRDefault="00BA216B" w:rsidP="00614F98"/>
                    <w:p w14:paraId="3AE607E5" w14:textId="77777777" w:rsidR="00BA216B" w:rsidRDefault="00BA216B" w:rsidP="00614F98"/>
                    <w:p w14:paraId="25C9AB18" w14:textId="77777777" w:rsidR="00BA216B" w:rsidRDefault="00BA216B" w:rsidP="00614F98"/>
                    <w:p w14:paraId="44B57576" w14:textId="77777777" w:rsidR="00BA216B" w:rsidRDefault="00BA216B" w:rsidP="00614F98"/>
                    <w:p w14:paraId="0067FD1F" w14:textId="77777777" w:rsidR="00BA216B" w:rsidRDefault="00BA216B" w:rsidP="00614F98"/>
                    <w:p w14:paraId="30664C27" w14:textId="77777777" w:rsidR="00BA216B" w:rsidRDefault="00BA216B" w:rsidP="00614F98"/>
                    <w:p w14:paraId="5F844F5B" w14:textId="77777777" w:rsidR="00BA216B" w:rsidRDefault="00BA216B" w:rsidP="00614F98"/>
                    <w:p w14:paraId="71E54074" w14:textId="77777777" w:rsidR="00BA216B" w:rsidRDefault="00BA216B" w:rsidP="00614F98"/>
                    <w:p w14:paraId="02E69FA6" w14:textId="77777777" w:rsidR="00BA216B" w:rsidRDefault="00BA216B" w:rsidP="00614F98"/>
                    <w:p w14:paraId="6487605F" w14:textId="77777777" w:rsidR="00BA216B" w:rsidRDefault="00BA216B" w:rsidP="00614F98"/>
                    <w:p w14:paraId="3888F7C7" w14:textId="77777777" w:rsidR="00BA216B" w:rsidRDefault="00BA216B" w:rsidP="00614F98"/>
                    <w:p w14:paraId="799660E9" w14:textId="77777777" w:rsidR="00BA216B" w:rsidRDefault="00BA216B" w:rsidP="00614F98"/>
                    <w:p w14:paraId="1910BFC3" w14:textId="77777777" w:rsidR="00BA216B" w:rsidRDefault="00BA216B" w:rsidP="00614F98"/>
                    <w:p w14:paraId="32994BB8" w14:textId="77777777" w:rsidR="00BA216B" w:rsidRDefault="00BA216B" w:rsidP="00614F98"/>
                    <w:p w14:paraId="3DFAAE4E" w14:textId="77777777" w:rsidR="00BA216B" w:rsidRDefault="00BA216B" w:rsidP="00614F98"/>
                    <w:p w14:paraId="54FDC5B8" w14:textId="77777777" w:rsidR="00BA216B" w:rsidRDefault="00BA216B" w:rsidP="00614F98"/>
                    <w:p w14:paraId="26970674" w14:textId="77777777" w:rsidR="00BA216B" w:rsidRDefault="00BA216B" w:rsidP="00614F98"/>
                    <w:p w14:paraId="0ADF451E" w14:textId="77777777" w:rsidR="00BA216B" w:rsidRDefault="00BA216B" w:rsidP="00614F98"/>
                    <w:p w14:paraId="326B537C" w14:textId="77777777" w:rsidR="00BA216B" w:rsidRDefault="00BA216B" w:rsidP="00614F98"/>
                    <w:p w14:paraId="5A6E8FBE" w14:textId="77777777" w:rsidR="00BA216B" w:rsidRDefault="00BA216B" w:rsidP="00614F98"/>
                    <w:p w14:paraId="5E8D41BD" w14:textId="77777777" w:rsidR="00BA216B" w:rsidRDefault="00BA216B" w:rsidP="00614F98"/>
                    <w:p w14:paraId="6C1FE811" w14:textId="77777777" w:rsidR="00BA216B" w:rsidRDefault="00BA216B" w:rsidP="00614F98"/>
                    <w:p w14:paraId="1F16D069" w14:textId="77777777" w:rsidR="00BA216B" w:rsidRDefault="00BA216B" w:rsidP="00614F98"/>
                    <w:p w14:paraId="494605EA" w14:textId="77777777" w:rsidR="00BA216B" w:rsidRDefault="00BA216B" w:rsidP="00614F98"/>
                    <w:p w14:paraId="1E5DBD93" w14:textId="77777777" w:rsidR="00BA216B" w:rsidRDefault="00BA216B" w:rsidP="00614F98"/>
                    <w:p w14:paraId="0D3E6288" w14:textId="77777777" w:rsidR="00BA216B" w:rsidRDefault="00BA216B" w:rsidP="00614F98"/>
                    <w:p w14:paraId="2D56C2BD" w14:textId="77777777" w:rsidR="00BA216B" w:rsidRDefault="00BA216B" w:rsidP="00614F98"/>
                    <w:p w14:paraId="7479A380" w14:textId="77777777" w:rsidR="00BA216B" w:rsidRDefault="00BA216B" w:rsidP="00614F98"/>
                    <w:p w14:paraId="79825357" w14:textId="77777777" w:rsidR="00BA216B" w:rsidRDefault="00BA216B" w:rsidP="00614F98"/>
                    <w:p w14:paraId="17C43BE6" w14:textId="77777777" w:rsidR="00BA216B" w:rsidRDefault="00BA216B" w:rsidP="00614F98"/>
                    <w:p w14:paraId="5E3AB3CE" w14:textId="77777777" w:rsidR="00BA216B" w:rsidRDefault="00BA216B" w:rsidP="00614F98"/>
                    <w:p w14:paraId="0D10CA18" w14:textId="77777777" w:rsidR="00BA216B" w:rsidRDefault="00BA216B" w:rsidP="00614F98"/>
                    <w:p w14:paraId="5825AF8B" w14:textId="77777777" w:rsidR="00BA216B" w:rsidRDefault="00BA216B" w:rsidP="00614F98"/>
                    <w:p w14:paraId="38CC4382" w14:textId="77777777" w:rsidR="00BA216B" w:rsidRDefault="00BA216B" w:rsidP="00614F98"/>
                    <w:p w14:paraId="0F46AE2B" w14:textId="77777777" w:rsidR="00BA216B" w:rsidRDefault="00BA216B" w:rsidP="00614F98"/>
                    <w:p w14:paraId="2594563A" w14:textId="77777777" w:rsidR="00BA216B" w:rsidRDefault="00BA216B" w:rsidP="00614F98"/>
                    <w:p w14:paraId="46BCC829" w14:textId="77777777" w:rsidR="00BA216B" w:rsidRDefault="00BA216B" w:rsidP="00614F98"/>
                    <w:p w14:paraId="5357A59C" w14:textId="77777777" w:rsidR="00BA216B" w:rsidRDefault="00BA216B" w:rsidP="00614F98"/>
                    <w:p w14:paraId="64792DE8" w14:textId="77777777" w:rsidR="00BA216B" w:rsidRDefault="00BA216B" w:rsidP="00614F98"/>
                    <w:p w14:paraId="17E30E20" w14:textId="77777777" w:rsidR="00BA216B" w:rsidRDefault="00BA216B" w:rsidP="00614F98"/>
                    <w:p w14:paraId="7CA1AA3A" w14:textId="77777777" w:rsidR="00BA216B" w:rsidRDefault="00BA216B" w:rsidP="00614F98"/>
                    <w:p w14:paraId="610C73A5" w14:textId="77777777" w:rsidR="00BA216B" w:rsidRDefault="00BA216B" w:rsidP="00614F98"/>
                    <w:p w14:paraId="35BD7575" w14:textId="77777777" w:rsidR="00BA216B" w:rsidRDefault="00BA216B" w:rsidP="00614F98"/>
                    <w:p w14:paraId="404FCE4A" w14:textId="77777777" w:rsidR="00BA216B" w:rsidRDefault="00BA216B" w:rsidP="00614F98"/>
                    <w:p w14:paraId="50A9BCFB" w14:textId="77777777" w:rsidR="00BA216B" w:rsidRDefault="00BA216B" w:rsidP="00614F98"/>
                    <w:p w14:paraId="1AC3C9B2" w14:textId="77777777" w:rsidR="00BA216B" w:rsidRDefault="00BA216B" w:rsidP="00614F98"/>
                    <w:p w14:paraId="641D6357" w14:textId="77777777" w:rsidR="00BA216B" w:rsidRDefault="00BA216B" w:rsidP="00614F98"/>
                    <w:p w14:paraId="5678EADA" w14:textId="77777777" w:rsidR="00BA216B" w:rsidRDefault="00BA216B" w:rsidP="00614F98"/>
                    <w:p w14:paraId="77D69CC3" w14:textId="77777777" w:rsidR="00BA216B" w:rsidRDefault="00BA216B" w:rsidP="00614F98"/>
                    <w:p w14:paraId="7F48D06F" w14:textId="77777777" w:rsidR="00BA216B" w:rsidRDefault="00BA216B" w:rsidP="00614F98"/>
                    <w:p w14:paraId="27712C3C" w14:textId="77777777" w:rsidR="00BA216B" w:rsidRDefault="00BA216B" w:rsidP="00614F98"/>
                    <w:p w14:paraId="3BBAC1A7" w14:textId="77777777" w:rsidR="00BA216B" w:rsidRDefault="00BA216B" w:rsidP="00614F98"/>
                    <w:p w14:paraId="06A404EE" w14:textId="77777777" w:rsidR="00BA216B" w:rsidRDefault="00BA216B" w:rsidP="00614F98"/>
                    <w:p w14:paraId="5D5DC918" w14:textId="77777777" w:rsidR="00BA216B" w:rsidRDefault="00BA216B" w:rsidP="00614F98"/>
                    <w:p w14:paraId="71F8851E" w14:textId="77777777" w:rsidR="00BA216B" w:rsidRDefault="00BA216B" w:rsidP="00614F98"/>
                    <w:p w14:paraId="6617C336" w14:textId="77777777" w:rsidR="00BA216B" w:rsidRDefault="00BA216B" w:rsidP="00614F98"/>
                    <w:p w14:paraId="38A8DD70" w14:textId="77777777" w:rsidR="00BA216B" w:rsidRDefault="00BA216B" w:rsidP="00614F98"/>
                    <w:p w14:paraId="4143DDF7" w14:textId="77777777" w:rsidR="00BA216B" w:rsidRDefault="00BA216B" w:rsidP="00614F98"/>
                    <w:p w14:paraId="63A7231F" w14:textId="77777777" w:rsidR="00BA216B" w:rsidRDefault="00BA216B" w:rsidP="00614F98"/>
                    <w:p w14:paraId="1DFB46AA" w14:textId="77777777" w:rsidR="00BA216B" w:rsidRDefault="00BA216B" w:rsidP="00614F98"/>
                    <w:p w14:paraId="4BD29889" w14:textId="77777777" w:rsidR="00BA216B" w:rsidRDefault="00BA216B" w:rsidP="00614F98"/>
                    <w:p w14:paraId="6932A31F" w14:textId="77777777" w:rsidR="00BA216B" w:rsidRDefault="00BA216B" w:rsidP="00614F98"/>
                    <w:p w14:paraId="56A8D6EB" w14:textId="77777777" w:rsidR="00BA216B" w:rsidRDefault="00BA216B" w:rsidP="00614F98"/>
                    <w:p w14:paraId="2649DC79" w14:textId="77777777" w:rsidR="00BA216B" w:rsidRDefault="00BA216B" w:rsidP="00614F98"/>
                    <w:p w14:paraId="7A9BE565" w14:textId="77777777" w:rsidR="00BA216B" w:rsidRDefault="00BA216B" w:rsidP="00614F98"/>
                    <w:p w14:paraId="49BC52EB" w14:textId="77777777" w:rsidR="00BA216B" w:rsidRDefault="00BA216B" w:rsidP="00614F98"/>
                    <w:p w14:paraId="58C5EBB1" w14:textId="77777777" w:rsidR="00BA216B" w:rsidRDefault="00BA216B" w:rsidP="00614F98"/>
                    <w:p w14:paraId="3BEFDBD7" w14:textId="77777777" w:rsidR="00BA216B" w:rsidRDefault="00BA216B" w:rsidP="00614F98"/>
                    <w:p w14:paraId="7BD18837" w14:textId="77777777" w:rsidR="00BA216B" w:rsidRDefault="00BA216B" w:rsidP="00614F98"/>
                    <w:p w14:paraId="3063A044" w14:textId="77777777" w:rsidR="00BA216B" w:rsidRDefault="00BA216B" w:rsidP="00614F98"/>
                    <w:p w14:paraId="790814F6" w14:textId="77777777" w:rsidR="00BA216B" w:rsidRDefault="00BA216B" w:rsidP="00614F98"/>
                    <w:p w14:paraId="46190D6A" w14:textId="77777777" w:rsidR="00BA216B" w:rsidRDefault="00BA216B" w:rsidP="00614F98"/>
                    <w:p w14:paraId="4A2472A6" w14:textId="77777777" w:rsidR="00BA216B" w:rsidRDefault="00BA216B" w:rsidP="00614F98"/>
                    <w:p w14:paraId="734F2DA8" w14:textId="77777777" w:rsidR="00BA216B" w:rsidRDefault="00BA216B" w:rsidP="00614F98"/>
                    <w:p w14:paraId="3F9780B0" w14:textId="77777777" w:rsidR="00BA216B" w:rsidRDefault="00BA216B" w:rsidP="00614F98"/>
                    <w:p w14:paraId="3230C71D" w14:textId="77777777" w:rsidR="00BA216B" w:rsidRDefault="00BA216B" w:rsidP="00614F98"/>
                    <w:p w14:paraId="145381F3" w14:textId="77777777" w:rsidR="00BA216B" w:rsidRDefault="00BA216B" w:rsidP="00614F98"/>
                    <w:p w14:paraId="62ACF5A8" w14:textId="77777777" w:rsidR="00BA216B" w:rsidRDefault="00BA216B" w:rsidP="00614F98"/>
                    <w:p w14:paraId="20591895" w14:textId="77777777" w:rsidR="00BA216B" w:rsidRDefault="00BA216B" w:rsidP="00614F98"/>
                    <w:p w14:paraId="1510CAD9" w14:textId="77777777" w:rsidR="00BA216B" w:rsidRDefault="00BA216B" w:rsidP="00614F98"/>
                    <w:p w14:paraId="40429B95" w14:textId="77777777" w:rsidR="00BA216B" w:rsidRDefault="00BA216B" w:rsidP="00614F98"/>
                    <w:p w14:paraId="5657782C" w14:textId="77777777" w:rsidR="00BA216B" w:rsidRDefault="00BA216B" w:rsidP="00614F98"/>
                    <w:p w14:paraId="74AA100A" w14:textId="77777777" w:rsidR="00BA216B" w:rsidRDefault="00BA216B" w:rsidP="00614F98"/>
                    <w:p w14:paraId="3B364A97" w14:textId="77777777" w:rsidR="00BA216B" w:rsidRDefault="00BA216B" w:rsidP="00614F98"/>
                    <w:p w14:paraId="2CD85F8B" w14:textId="77777777" w:rsidR="00BA216B" w:rsidRDefault="00BA216B" w:rsidP="00614F98"/>
                    <w:p w14:paraId="03D6256D" w14:textId="77777777" w:rsidR="00BA216B" w:rsidRDefault="00BA216B" w:rsidP="00614F98"/>
                    <w:p w14:paraId="4966767A" w14:textId="77777777" w:rsidR="00BA216B" w:rsidRDefault="00BA216B" w:rsidP="00614F98"/>
                    <w:p w14:paraId="7ADC02C7" w14:textId="77777777" w:rsidR="00BA216B" w:rsidRDefault="00BA216B" w:rsidP="00614F98"/>
                    <w:p w14:paraId="6563920A" w14:textId="77777777" w:rsidR="00BA216B" w:rsidRDefault="00BA216B" w:rsidP="00614F98"/>
                    <w:p w14:paraId="37E66C50" w14:textId="77777777" w:rsidR="00BA216B" w:rsidRDefault="00BA216B" w:rsidP="00614F98"/>
                    <w:p w14:paraId="1DD61B5F" w14:textId="77777777" w:rsidR="00BA216B" w:rsidRDefault="00BA216B" w:rsidP="00614F98"/>
                    <w:p w14:paraId="39E4CAFA" w14:textId="77777777" w:rsidR="00BA216B" w:rsidRDefault="00BA216B" w:rsidP="00614F98"/>
                    <w:p w14:paraId="194BACE4" w14:textId="77777777" w:rsidR="00BA216B" w:rsidRDefault="00BA216B" w:rsidP="00614F98"/>
                    <w:p w14:paraId="07347907" w14:textId="77777777" w:rsidR="00BA216B" w:rsidRDefault="00BA216B" w:rsidP="00614F98"/>
                    <w:p w14:paraId="0313BEFD" w14:textId="77777777" w:rsidR="00BA216B" w:rsidRDefault="00BA216B" w:rsidP="00614F98"/>
                    <w:p w14:paraId="2792A14A" w14:textId="77777777" w:rsidR="00BA216B" w:rsidRDefault="00BA216B" w:rsidP="00614F98"/>
                    <w:p w14:paraId="3F426243" w14:textId="77777777" w:rsidR="00BA216B" w:rsidRDefault="00BA216B" w:rsidP="00614F98"/>
                    <w:p w14:paraId="70C06EAB" w14:textId="77777777" w:rsidR="00BA216B" w:rsidRDefault="00BA216B" w:rsidP="00614F98"/>
                    <w:p w14:paraId="21627728" w14:textId="77777777" w:rsidR="00BA216B" w:rsidRDefault="00BA216B" w:rsidP="00614F98"/>
                    <w:p w14:paraId="5981F5B3" w14:textId="77777777" w:rsidR="00BA216B" w:rsidRDefault="00BA216B" w:rsidP="00614F98"/>
                    <w:p w14:paraId="69BBA865" w14:textId="77777777" w:rsidR="00BA216B" w:rsidRDefault="00BA216B" w:rsidP="00614F98"/>
                    <w:p w14:paraId="5F3818C2" w14:textId="77777777" w:rsidR="00BA216B" w:rsidRDefault="00BA216B" w:rsidP="00614F98"/>
                    <w:p w14:paraId="061AC42A" w14:textId="77777777" w:rsidR="00BA216B" w:rsidRDefault="00BA216B" w:rsidP="00614F98"/>
                    <w:p w14:paraId="4BE43222" w14:textId="77777777" w:rsidR="00BA216B" w:rsidRDefault="00BA216B" w:rsidP="00614F98"/>
                    <w:p w14:paraId="0C642902" w14:textId="77777777" w:rsidR="00BA216B" w:rsidRDefault="00BA216B" w:rsidP="00614F98"/>
                    <w:p w14:paraId="7985DF5B" w14:textId="77777777" w:rsidR="00BA216B" w:rsidRDefault="00BA216B" w:rsidP="00614F98"/>
                    <w:p w14:paraId="1FD697A7" w14:textId="77777777" w:rsidR="00BA216B" w:rsidRDefault="00BA216B" w:rsidP="00614F98"/>
                    <w:p w14:paraId="0684A33C" w14:textId="77777777" w:rsidR="00BA216B" w:rsidRDefault="00BA216B" w:rsidP="00614F98"/>
                    <w:p w14:paraId="2976E5CD" w14:textId="77777777" w:rsidR="00BA216B" w:rsidRDefault="00BA216B" w:rsidP="00614F98"/>
                    <w:p w14:paraId="515ABB5E" w14:textId="77777777" w:rsidR="00BA216B" w:rsidRDefault="00BA216B" w:rsidP="00614F98"/>
                    <w:p w14:paraId="20D2F372" w14:textId="77777777" w:rsidR="00BA216B" w:rsidRDefault="00BA216B" w:rsidP="00614F98"/>
                    <w:p w14:paraId="57D21E46" w14:textId="77777777" w:rsidR="00BA216B" w:rsidRDefault="00BA216B" w:rsidP="00614F98"/>
                    <w:p w14:paraId="32E056AC" w14:textId="77777777" w:rsidR="00BA216B" w:rsidRDefault="00BA216B" w:rsidP="00614F98"/>
                    <w:p w14:paraId="6369C5E5" w14:textId="77777777" w:rsidR="00BA216B" w:rsidRDefault="00BA216B" w:rsidP="00614F98"/>
                    <w:p w14:paraId="6BD9D1FB" w14:textId="77777777" w:rsidR="00BA216B" w:rsidRDefault="00BA216B" w:rsidP="00614F98"/>
                    <w:p w14:paraId="1E598AB0" w14:textId="77777777" w:rsidR="00BA216B" w:rsidRDefault="00BA216B" w:rsidP="00614F98"/>
                    <w:p w14:paraId="6C2A4931" w14:textId="77777777" w:rsidR="00BA216B" w:rsidRDefault="00BA216B" w:rsidP="00614F98"/>
                    <w:p w14:paraId="2D46D30A" w14:textId="77777777" w:rsidR="00BA216B" w:rsidRDefault="00BA216B" w:rsidP="00614F98"/>
                    <w:p w14:paraId="111AF263" w14:textId="77777777" w:rsidR="00BA216B" w:rsidRDefault="00BA216B" w:rsidP="00614F98"/>
                    <w:p w14:paraId="51D18BF1" w14:textId="77777777" w:rsidR="00BA216B" w:rsidRDefault="00BA216B" w:rsidP="00614F98"/>
                    <w:p w14:paraId="6EF27D6E" w14:textId="77777777" w:rsidR="00BA216B" w:rsidRDefault="00BA216B" w:rsidP="00614F98"/>
                    <w:p w14:paraId="67C2DFD7" w14:textId="77777777" w:rsidR="00BA216B" w:rsidRDefault="00BA216B" w:rsidP="00614F98"/>
                    <w:p w14:paraId="3A12371D" w14:textId="77777777" w:rsidR="00BA216B" w:rsidRDefault="00BA216B" w:rsidP="00614F98"/>
                    <w:p w14:paraId="67D91E9C" w14:textId="77777777" w:rsidR="00BA216B" w:rsidRDefault="00BA216B" w:rsidP="00614F98"/>
                    <w:p w14:paraId="0F784707" w14:textId="77777777" w:rsidR="00BA216B" w:rsidRDefault="00BA216B" w:rsidP="00614F98"/>
                    <w:p w14:paraId="144990CB" w14:textId="77777777" w:rsidR="00BA216B" w:rsidRDefault="00BA216B" w:rsidP="00614F98"/>
                    <w:p w14:paraId="65446687" w14:textId="77777777" w:rsidR="00BA216B" w:rsidRDefault="00BA216B" w:rsidP="00614F98"/>
                    <w:p w14:paraId="0C1E3E62" w14:textId="77777777" w:rsidR="00BA216B" w:rsidRDefault="00BA216B" w:rsidP="00614F98"/>
                    <w:p w14:paraId="7F4BFA4F" w14:textId="77777777" w:rsidR="00BA216B" w:rsidRDefault="00BA216B" w:rsidP="00614F98"/>
                    <w:p w14:paraId="20CE9832" w14:textId="77777777" w:rsidR="00BA216B" w:rsidRDefault="00BA216B" w:rsidP="00614F98"/>
                    <w:p w14:paraId="30B1746E" w14:textId="77777777" w:rsidR="00BA216B" w:rsidRDefault="00BA216B" w:rsidP="00614F98"/>
                    <w:p w14:paraId="22CC77A1" w14:textId="77777777" w:rsidR="00BA216B" w:rsidRDefault="00BA216B" w:rsidP="00614F98"/>
                    <w:p w14:paraId="191622E6" w14:textId="77777777" w:rsidR="00BA216B" w:rsidRDefault="00BA216B" w:rsidP="00614F98"/>
                    <w:p w14:paraId="01458901" w14:textId="77777777" w:rsidR="00BA216B" w:rsidRDefault="00BA216B" w:rsidP="00614F98"/>
                    <w:p w14:paraId="63A5AEB9" w14:textId="77777777" w:rsidR="00BA216B" w:rsidRDefault="00BA216B" w:rsidP="00614F98"/>
                    <w:p w14:paraId="662CD45C" w14:textId="77777777" w:rsidR="00BA216B" w:rsidRDefault="00BA216B" w:rsidP="00614F98"/>
                    <w:p w14:paraId="60DBBAF7" w14:textId="77777777" w:rsidR="00BA216B" w:rsidRDefault="00BA216B" w:rsidP="00614F98"/>
                    <w:p w14:paraId="68A084FF" w14:textId="77777777" w:rsidR="00BA216B" w:rsidRDefault="00BA216B" w:rsidP="00614F98"/>
                    <w:p w14:paraId="711B20B9" w14:textId="77777777" w:rsidR="00BA216B" w:rsidRDefault="00BA216B" w:rsidP="00614F98"/>
                    <w:p w14:paraId="38C33D3D" w14:textId="77777777" w:rsidR="00BA216B" w:rsidRDefault="00BA216B" w:rsidP="00614F98"/>
                    <w:p w14:paraId="35111385" w14:textId="77777777" w:rsidR="00BA216B" w:rsidRDefault="00BA216B" w:rsidP="00614F98"/>
                    <w:p w14:paraId="6B269E4B" w14:textId="77777777" w:rsidR="00BA216B" w:rsidRDefault="00BA216B" w:rsidP="00614F98"/>
                    <w:p w14:paraId="4393A04D" w14:textId="77777777" w:rsidR="00BA216B" w:rsidRDefault="00BA216B" w:rsidP="00614F98"/>
                    <w:p w14:paraId="117989F5" w14:textId="77777777" w:rsidR="00BA216B" w:rsidRDefault="00BA216B" w:rsidP="00614F98"/>
                    <w:p w14:paraId="7EAE49A0" w14:textId="77777777" w:rsidR="00BA216B" w:rsidRDefault="00BA216B" w:rsidP="00614F98"/>
                    <w:p w14:paraId="7F4B8638" w14:textId="77777777" w:rsidR="00BA216B" w:rsidRDefault="00BA216B" w:rsidP="00614F98"/>
                    <w:p w14:paraId="0F68FF5E" w14:textId="77777777" w:rsidR="00BA216B" w:rsidRDefault="00BA216B" w:rsidP="00614F98"/>
                    <w:p w14:paraId="4A1977B7" w14:textId="77777777" w:rsidR="00BA216B" w:rsidRDefault="00BA216B" w:rsidP="00614F98"/>
                    <w:p w14:paraId="4E1274A8" w14:textId="77777777" w:rsidR="00BA216B" w:rsidRDefault="00BA216B" w:rsidP="00614F98"/>
                    <w:p w14:paraId="35122E51" w14:textId="77777777" w:rsidR="00BA216B" w:rsidRDefault="00BA216B" w:rsidP="00614F98"/>
                    <w:p w14:paraId="1587B8BD" w14:textId="77777777" w:rsidR="00BA216B" w:rsidRDefault="00BA216B" w:rsidP="00614F98"/>
                    <w:p w14:paraId="12C6DFF0" w14:textId="77777777" w:rsidR="00BA216B" w:rsidRDefault="00BA216B" w:rsidP="00614F98"/>
                    <w:p w14:paraId="7289B348" w14:textId="77777777" w:rsidR="00BA216B" w:rsidRDefault="00BA216B" w:rsidP="00614F98"/>
                    <w:p w14:paraId="27AFBABB" w14:textId="77777777" w:rsidR="00BA216B" w:rsidRDefault="00BA216B" w:rsidP="00614F98"/>
                    <w:p w14:paraId="1B9B6F3A" w14:textId="77777777" w:rsidR="00BA216B" w:rsidRDefault="00BA216B" w:rsidP="00614F98"/>
                    <w:p w14:paraId="3506CF00" w14:textId="77777777" w:rsidR="00BA216B" w:rsidRDefault="00BA216B" w:rsidP="00614F98"/>
                    <w:p w14:paraId="613FFF0D" w14:textId="77777777" w:rsidR="00BA216B" w:rsidRDefault="00BA216B" w:rsidP="00614F98"/>
                    <w:p w14:paraId="6F287D92" w14:textId="77777777" w:rsidR="00BA216B" w:rsidRDefault="00BA216B" w:rsidP="00614F98"/>
                    <w:p w14:paraId="7F6640CC" w14:textId="77777777" w:rsidR="00BA216B" w:rsidRDefault="00BA216B" w:rsidP="00614F98"/>
                    <w:p w14:paraId="10D0CE92" w14:textId="77777777" w:rsidR="00BA216B" w:rsidRDefault="00BA216B" w:rsidP="00614F98"/>
                    <w:p w14:paraId="35915F47" w14:textId="77777777" w:rsidR="00BA216B" w:rsidRDefault="00BA216B" w:rsidP="00614F98"/>
                    <w:p w14:paraId="2500EF07" w14:textId="77777777" w:rsidR="00BA216B" w:rsidRDefault="00BA216B" w:rsidP="00614F98"/>
                    <w:p w14:paraId="2FDE96EB" w14:textId="77777777" w:rsidR="00BA216B" w:rsidRDefault="00BA216B" w:rsidP="00614F98"/>
                    <w:p w14:paraId="095071C4" w14:textId="77777777" w:rsidR="00BA216B" w:rsidRDefault="00BA216B" w:rsidP="00614F98"/>
                    <w:p w14:paraId="6E292F1D" w14:textId="77777777" w:rsidR="00BA216B" w:rsidRDefault="00BA216B" w:rsidP="00614F98"/>
                    <w:p w14:paraId="3D014D3E" w14:textId="77777777" w:rsidR="00BA216B" w:rsidRDefault="00BA216B" w:rsidP="00614F98"/>
                    <w:p w14:paraId="75FD17F7" w14:textId="77777777" w:rsidR="00BA216B" w:rsidRDefault="00BA216B" w:rsidP="00614F98"/>
                    <w:p w14:paraId="098D53C6" w14:textId="77777777" w:rsidR="00BA216B" w:rsidRDefault="00BA216B" w:rsidP="00614F98"/>
                    <w:p w14:paraId="0DD37BEB" w14:textId="77777777" w:rsidR="00BA216B" w:rsidRDefault="00BA216B" w:rsidP="00614F98"/>
                    <w:p w14:paraId="0545A790" w14:textId="77777777" w:rsidR="00BA216B" w:rsidRDefault="00BA216B" w:rsidP="00614F98"/>
                    <w:p w14:paraId="5C39F3D6" w14:textId="77777777" w:rsidR="00BA216B" w:rsidRDefault="00BA216B" w:rsidP="00614F98"/>
                    <w:p w14:paraId="364C3F3F" w14:textId="77777777" w:rsidR="00BA216B" w:rsidRDefault="00BA216B" w:rsidP="00614F98"/>
                    <w:p w14:paraId="262319F2" w14:textId="77777777" w:rsidR="00BA216B" w:rsidRDefault="00BA216B" w:rsidP="00614F98"/>
                    <w:p w14:paraId="2BA72C63" w14:textId="77777777" w:rsidR="00BA216B" w:rsidRDefault="00BA216B" w:rsidP="00614F98"/>
                    <w:p w14:paraId="475E92C7" w14:textId="77777777" w:rsidR="00BA216B" w:rsidRDefault="00BA216B" w:rsidP="00614F98"/>
                    <w:p w14:paraId="1231BAB5" w14:textId="77777777" w:rsidR="00BA216B" w:rsidRDefault="00BA216B" w:rsidP="00614F98"/>
                    <w:p w14:paraId="18D46023" w14:textId="77777777" w:rsidR="00BA216B" w:rsidRDefault="00BA216B" w:rsidP="00614F98"/>
                    <w:p w14:paraId="2678E2E7" w14:textId="77777777" w:rsidR="00BA216B" w:rsidRDefault="00BA216B" w:rsidP="00614F98"/>
                    <w:p w14:paraId="06A576A3" w14:textId="77777777" w:rsidR="00BA216B" w:rsidRDefault="00BA216B" w:rsidP="00614F98"/>
                    <w:p w14:paraId="14C4FFF8" w14:textId="77777777" w:rsidR="00BA216B" w:rsidRDefault="00BA216B" w:rsidP="00614F98"/>
                    <w:p w14:paraId="649C7BC6" w14:textId="77777777" w:rsidR="00BA216B" w:rsidRDefault="00BA216B" w:rsidP="00614F98"/>
                    <w:p w14:paraId="62453AFC" w14:textId="77777777" w:rsidR="00BA216B" w:rsidRDefault="00BA216B" w:rsidP="00614F98"/>
                    <w:p w14:paraId="14F4D082" w14:textId="77777777" w:rsidR="00BA216B" w:rsidRDefault="00BA216B" w:rsidP="00614F98"/>
                    <w:p w14:paraId="0EEFC17A" w14:textId="77777777" w:rsidR="00BA216B" w:rsidRDefault="00BA216B" w:rsidP="00614F98"/>
                    <w:p w14:paraId="1EDE2C48" w14:textId="77777777" w:rsidR="00BA216B" w:rsidRDefault="00BA216B" w:rsidP="00614F98"/>
                    <w:p w14:paraId="4C557A28" w14:textId="77777777" w:rsidR="00BA216B" w:rsidRDefault="00BA216B" w:rsidP="00614F98"/>
                    <w:p w14:paraId="063C2C9F" w14:textId="77777777" w:rsidR="00BA216B" w:rsidRDefault="00BA216B" w:rsidP="00614F98"/>
                    <w:p w14:paraId="4D888C4E" w14:textId="77777777" w:rsidR="00BA216B" w:rsidRDefault="00BA216B" w:rsidP="00614F98"/>
                    <w:p w14:paraId="0A7B5D30" w14:textId="77777777" w:rsidR="00BA216B" w:rsidRDefault="00BA216B" w:rsidP="00614F98"/>
                    <w:p w14:paraId="39B2AD8A" w14:textId="77777777" w:rsidR="00BA216B" w:rsidRDefault="00BA216B" w:rsidP="00614F98"/>
                    <w:p w14:paraId="16B85C54" w14:textId="77777777" w:rsidR="00BA216B" w:rsidRDefault="00BA216B" w:rsidP="00614F98"/>
                    <w:p w14:paraId="39BACA26" w14:textId="77777777" w:rsidR="00BA216B" w:rsidRDefault="00BA216B" w:rsidP="00614F98"/>
                    <w:p w14:paraId="4DE9E028" w14:textId="77777777" w:rsidR="00BA216B" w:rsidRDefault="00BA216B" w:rsidP="00614F98"/>
                    <w:p w14:paraId="20493BE5" w14:textId="77777777" w:rsidR="00BA216B" w:rsidRDefault="00BA216B" w:rsidP="00614F98"/>
                    <w:p w14:paraId="348B801B" w14:textId="77777777" w:rsidR="00BA216B" w:rsidRDefault="00BA216B" w:rsidP="00614F98"/>
                    <w:p w14:paraId="66BE6353" w14:textId="77777777" w:rsidR="00BA216B" w:rsidRDefault="00BA216B" w:rsidP="00614F98"/>
                    <w:p w14:paraId="30F546FD" w14:textId="77777777" w:rsidR="00BA216B" w:rsidRDefault="00BA216B" w:rsidP="00614F98"/>
                    <w:p w14:paraId="4CB11799" w14:textId="77777777" w:rsidR="00BA216B" w:rsidRDefault="00BA216B" w:rsidP="00614F98"/>
                    <w:p w14:paraId="40E3318F" w14:textId="77777777" w:rsidR="00BA216B" w:rsidRDefault="00BA216B" w:rsidP="00614F98"/>
                    <w:p w14:paraId="66F100C8" w14:textId="77777777" w:rsidR="00BA216B" w:rsidRDefault="00BA216B" w:rsidP="00614F98"/>
                    <w:p w14:paraId="46B7DD96" w14:textId="77777777" w:rsidR="00BA216B" w:rsidRDefault="00BA216B" w:rsidP="00614F98"/>
                    <w:p w14:paraId="16BC90AC" w14:textId="77777777" w:rsidR="00BA216B" w:rsidRDefault="00BA216B" w:rsidP="00614F98"/>
                    <w:p w14:paraId="5B06CD68" w14:textId="77777777" w:rsidR="00BA216B" w:rsidRDefault="00BA216B" w:rsidP="00614F98"/>
                    <w:p w14:paraId="2F02EE17" w14:textId="77777777" w:rsidR="00BA216B" w:rsidRDefault="00BA216B" w:rsidP="00614F98"/>
                    <w:p w14:paraId="1E74C3FF" w14:textId="77777777" w:rsidR="00BA216B" w:rsidRDefault="00BA216B" w:rsidP="00614F98"/>
                    <w:p w14:paraId="008FC6BC" w14:textId="77777777" w:rsidR="00BA216B" w:rsidRDefault="00BA216B" w:rsidP="00614F98"/>
                    <w:p w14:paraId="26C7DD82" w14:textId="77777777" w:rsidR="00BA216B" w:rsidRDefault="00BA216B" w:rsidP="00614F98"/>
                    <w:p w14:paraId="5C899B71" w14:textId="77777777" w:rsidR="00BA216B" w:rsidRDefault="00BA216B" w:rsidP="00614F98"/>
                    <w:p w14:paraId="261D33E1" w14:textId="77777777" w:rsidR="00BA216B" w:rsidRDefault="00BA216B" w:rsidP="00614F98"/>
                    <w:p w14:paraId="495BF73C" w14:textId="77777777" w:rsidR="00BA216B" w:rsidRDefault="00BA216B" w:rsidP="00614F98"/>
                    <w:p w14:paraId="682890FC" w14:textId="77777777" w:rsidR="00BA216B" w:rsidRDefault="00BA216B" w:rsidP="00614F98"/>
                    <w:p w14:paraId="774F0BBB" w14:textId="77777777" w:rsidR="00BA216B" w:rsidRDefault="00BA216B" w:rsidP="00614F98"/>
                    <w:p w14:paraId="2E81EC43" w14:textId="77777777" w:rsidR="00BA216B" w:rsidRDefault="00BA216B" w:rsidP="00614F98"/>
                    <w:p w14:paraId="49518C66" w14:textId="77777777" w:rsidR="00BA216B" w:rsidRDefault="00BA216B" w:rsidP="00614F98"/>
                    <w:p w14:paraId="5883F886" w14:textId="77777777" w:rsidR="00BA216B" w:rsidRDefault="00BA216B" w:rsidP="00614F98"/>
                    <w:p w14:paraId="59E213DB" w14:textId="77777777" w:rsidR="00BA216B" w:rsidRDefault="00BA216B" w:rsidP="00614F98"/>
                    <w:p w14:paraId="512096F8" w14:textId="77777777" w:rsidR="00BA216B" w:rsidRDefault="00BA216B" w:rsidP="00614F98"/>
                    <w:p w14:paraId="6A4C7CD6" w14:textId="77777777" w:rsidR="00BA216B" w:rsidRDefault="00BA216B" w:rsidP="00614F98"/>
                    <w:p w14:paraId="135E084B" w14:textId="77777777" w:rsidR="00BA216B" w:rsidRDefault="00BA216B" w:rsidP="00614F98"/>
                    <w:p w14:paraId="1970E3F7" w14:textId="77777777" w:rsidR="00BA216B" w:rsidRDefault="00BA216B" w:rsidP="00614F98"/>
                    <w:p w14:paraId="1AE62F7C" w14:textId="77777777" w:rsidR="00BA216B" w:rsidRDefault="00BA216B" w:rsidP="00614F98"/>
                    <w:p w14:paraId="0BB856BB" w14:textId="77777777" w:rsidR="00BA216B" w:rsidRDefault="00BA216B" w:rsidP="00614F98"/>
                    <w:p w14:paraId="39E3FDA1" w14:textId="77777777" w:rsidR="00BA216B" w:rsidRDefault="00BA216B" w:rsidP="00614F98"/>
                    <w:p w14:paraId="7A85DE14" w14:textId="77777777" w:rsidR="00BA216B" w:rsidRDefault="00BA216B" w:rsidP="00614F98"/>
                    <w:p w14:paraId="7CA5A83D" w14:textId="77777777" w:rsidR="00BA216B" w:rsidRDefault="00BA216B" w:rsidP="00614F98"/>
                    <w:p w14:paraId="7A34197A" w14:textId="77777777" w:rsidR="00BA216B" w:rsidRDefault="00BA216B" w:rsidP="00614F98"/>
                    <w:p w14:paraId="3BC25E1F" w14:textId="77777777" w:rsidR="00BA216B" w:rsidRDefault="00BA216B" w:rsidP="00614F98"/>
                    <w:p w14:paraId="2AA1AE65" w14:textId="77777777" w:rsidR="00BA216B" w:rsidRDefault="00BA216B" w:rsidP="00614F98"/>
                    <w:p w14:paraId="17AC1815" w14:textId="77777777" w:rsidR="00BA216B" w:rsidRDefault="00BA216B" w:rsidP="00614F98"/>
                    <w:p w14:paraId="4024AABB" w14:textId="77777777" w:rsidR="00BA216B" w:rsidRDefault="00BA216B" w:rsidP="00614F98"/>
                    <w:p w14:paraId="59B69E40" w14:textId="77777777" w:rsidR="00BA216B" w:rsidRDefault="00BA216B" w:rsidP="00614F98"/>
                    <w:p w14:paraId="4DE1E0AE" w14:textId="77777777" w:rsidR="00BA216B" w:rsidRDefault="00BA216B" w:rsidP="00614F98"/>
                    <w:p w14:paraId="6D754E79" w14:textId="77777777" w:rsidR="00BA216B" w:rsidRDefault="00BA216B" w:rsidP="00614F98"/>
                    <w:p w14:paraId="48505AF0" w14:textId="77777777" w:rsidR="00BA216B" w:rsidRDefault="00BA216B" w:rsidP="00614F98"/>
                    <w:p w14:paraId="4DBD8114" w14:textId="77777777" w:rsidR="00BA216B" w:rsidRDefault="00BA216B" w:rsidP="00614F98"/>
                    <w:p w14:paraId="7A0DB893" w14:textId="77777777" w:rsidR="00BA216B" w:rsidRDefault="00BA216B" w:rsidP="00614F98"/>
                    <w:p w14:paraId="7B6ED736" w14:textId="77777777" w:rsidR="00BA216B" w:rsidRDefault="00BA216B" w:rsidP="00614F98"/>
                    <w:p w14:paraId="66431D8A" w14:textId="77777777" w:rsidR="00BA216B" w:rsidRDefault="00BA216B" w:rsidP="00614F98"/>
                    <w:p w14:paraId="37D118C4" w14:textId="77777777" w:rsidR="00BA216B" w:rsidRDefault="00BA216B" w:rsidP="00614F98"/>
                    <w:p w14:paraId="6BAFE4AD" w14:textId="77777777" w:rsidR="00BA216B" w:rsidRDefault="00BA216B" w:rsidP="00614F98"/>
                    <w:p w14:paraId="55E4BA01" w14:textId="77777777" w:rsidR="00BA216B" w:rsidRDefault="00BA216B" w:rsidP="00614F98"/>
                    <w:p w14:paraId="42C0ADA0" w14:textId="77777777" w:rsidR="00BA216B" w:rsidRDefault="00BA216B" w:rsidP="00614F98"/>
                    <w:p w14:paraId="74D1B73A" w14:textId="77777777" w:rsidR="00BA216B" w:rsidRDefault="00BA216B" w:rsidP="00614F98"/>
                    <w:p w14:paraId="2C6F1FB0" w14:textId="77777777" w:rsidR="00BA216B" w:rsidRDefault="00BA216B" w:rsidP="00614F98"/>
                    <w:p w14:paraId="3E1F60E7" w14:textId="77777777" w:rsidR="00BA216B" w:rsidRDefault="00BA216B" w:rsidP="00614F98"/>
                    <w:p w14:paraId="54D56013" w14:textId="77777777" w:rsidR="00BA216B" w:rsidRDefault="00BA216B" w:rsidP="00614F98"/>
                    <w:p w14:paraId="18D390CC" w14:textId="77777777" w:rsidR="00BA216B" w:rsidRDefault="00BA216B" w:rsidP="00614F98"/>
                    <w:p w14:paraId="07669810" w14:textId="77777777" w:rsidR="00BA216B" w:rsidRDefault="00BA216B" w:rsidP="00614F98"/>
                    <w:p w14:paraId="05E448E6" w14:textId="77777777" w:rsidR="00BA216B" w:rsidRDefault="00BA216B" w:rsidP="00614F98"/>
                    <w:p w14:paraId="21CD640B" w14:textId="77777777" w:rsidR="00BA216B" w:rsidRDefault="00BA216B" w:rsidP="00614F98"/>
                    <w:p w14:paraId="5F83AE38" w14:textId="77777777" w:rsidR="00BA216B" w:rsidRDefault="00BA216B" w:rsidP="00614F98"/>
                    <w:p w14:paraId="59BF8B56" w14:textId="77777777" w:rsidR="00BA216B" w:rsidRDefault="00BA216B" w:rsidP="00614F98"/>
                    <w:p w14:paraId="245138C9" w14:textId="77777777" w:rsidR="00BA216B" w:rsidRDefault="00BA216B" w:rsidP="00614F98"/>
                    <w:p w14:paraId="5AFC48FD" w14:textId="77777777" w:rsidR="00BA216B" w:rsidRDefault="00BA216B" w:rsidP="00614F98"/>
                    <w:p w14:paraId="1B89072D" w14:textId="77777777" w:rsidR="00BA216B" w:rsidRDefault="00BA216B" w:rsidP="00614F98"/>
                    <w:p w14:paraId="72E50716" w14:textId="77777777" w:rsidR="00BA216B" w:rsidRDefault="00BA216B" w:rsidP="00614F98"/>
                    <w:p w14:paraId="574DCA9B" w14:textId="77777777" w:rsidR="00BA216B" w:rsidRDefault="00BA216B" w:rsidP="00614F98"/>
                    <w:p w14:paraId="5E6280A3" w14:textId="77777777" w:rsidR="00BA216B" w:rsidRDefault="00BA216B" w:rsidP="00614F98"/>
                    <w:p w14:paraId="03EDCF60" w14:textId="77777777" w:rsidR="00BA216B" w:rsidRDefault="00BA216B" w:rsidP="00614F98"/>
                    <w:p w14:paraId="55394767" w14:textId="77777777" w:rsidR="00BA216B" w:rsidRDefault="00BA216B" w:rsidP="00614F98"/>
                    <w:p w14:paraId="117516BC" w14:textId="77777777" w:rsidR="00BA216B" w:rsidRDefault="00BA216B" w:rsidP="00614F98"/>
                    <w:p w14:paraId="53F5D561" w14:textId="77777777" w:rsidR="00BA216B" w:rsidRDefault="00BA216B" w:rsidP="00614F98"/>
                    <w:p w14:paraId="1907D517" w14:textId="77777777" w:rsidR="00BA216B" w:rsidRDefault="00BA216B" w:rsidP="00614F98"/>
                    <w:p w14:paraId="5C868794" w14:textId="77777777" w:rsidR="00BA216B" w:rsidRDefault="00BA216B" w:rsidP="00614F98"/>
                    <w:p w14:paraId="300C29C2" w14:textId="77777777" w:rsidR="00BA216B" w:rsidRDefault="00BA216B" w:rsidP="00614F98"/>
                    <w:p w14:paraId="5DAACE04" w14:textId="77777777" w:rsidR="00BA216B" w:rsidRDefault="00BA216B" w:rsidP="00614F98"/>
                    <w:p w14:paraId="7CAE67C9" w14:textId="77777777" w:rsidR="00BA216B" w:rsidRDefault="00BA216B" w:rsidP="00614F98"/>
                    <w:p w14:paraId="49D07F48" w14:textId="77777777" w:rsidR="00BA216B" w:rsidRDefault="00BA216B" w:rsidP="00614F98"/>
                    <w:p w14:paraId="5EAFD155" w14:textId="77777777" w:rsidR="00BA216B" w:rsidRDefault="00BA216B" w:rsidP="00614F98"/>
                    <w:p w14:paraId="19FEA477" w14:textId="77777777" w:rsidR="00BA216B" w:rsidRDefault="00BA216B" w:rsidP="00614F98"/>
                    <w:p w14:paraId="58F82300" w14:textId="77777777" w:rsidR="00BA216B" w:rsidRDefault="00BA216B" w:rsidP="00614F98"/>
                    <w:p w14:paraId="42639290" w14:textId="77777777" w:rsidR="00BA216B" w:rsidRDefault="00BA216B" w:rsidP="00614F98"/>
                    <w:p w14:paraId="00FA76CF" w14:textId="77777777" w:rsidR="00BA216B" w:rsidRDefault="00BA216B" w:rsidP="00614F98"/>
                    <w:p w14:paraId="23AC842B" w14:textId="77777777" w:rsidR="00BA216B" w:rsidRDefault="00BA216B" w:rsidP="00614F98"/>
                    <w:p w14:paraId="2C573C77" w14:textId="77777777" w:rsidR="00BA216B" w:rsidRDefault="00BA216B" w:rsidP="00614F98"/>
                    <w:p w14:paraId="29B77437" w14:textId="77777777" w:rsidR="00BA216B" w:rsidRDefault="00BA216B" w:rsidP="00614F98"/>
                    <w:p w14:paraId="7DF22F0A" w14:textId="77777777" w:rsidR="00BA216B" w:rsidRDefault="00BA216B" w:rsidP="00614F98"/>
                    <w:p w14:paraId="4F039F03" w14:textId="77777777" w:rsidR="00BA216B" w:rsidRDefault="00BA216B" w:rsidP="00614F98"/>
                    <w:p w14:paraId="58F8086F" w14:textId="77777777" w:rsidR="00BA216B" w:rsidRDefault="00BA216B" w:rsidP="00614F98"/>
                    <w:p w14:paraId="3E687C11" w14:textId="77777777" w:rsidR="00BA216B" w:rsidRDefault="00BA216B" w:rsidP="00614F98"/>
                    <w:p w14:paraId="496C67AD" w14:textId="77777777" w:rsidR="00BA216B" w:rsidRDefault="00BA216B" w:rsidP="00614F98"/>
                    <w:p w14:paraId="5ED226F8" w14:textId="77777777" w:rsidR="00BA216B" w:rsidRDefault="00BA216B" w:rsidP="00614F98"/>
                    <w:p w14:paraId="3F2DF11A" w14:textId="77777777" w:rsidR="00BA216B" w:rsidRDefault="00BA216B" w:rsidP="00614F98"/>
                    <w:p w14:paraId="608759B2" w14:textId="77777777" w:rsidR="00BA216B" w:rsidRDefault="00BA216B" w:rsidP="00614F98"/>
                    <w:p w14:paraId="4388E70B" w14:textId="77777777" w:rsidR="00BA216B" w:rsidRDefault="00BA216B" w:rsidP="00614F98"/>
                    <w:p w14:paraId="7614619E" w14:textId="77777777" w:rsidR="00BA216B" w:rsidRDefault="00BA216B" w:rsidP="00614F98"/>
                    <w:p w14:paraId="06F1D553" w14:textId="77777777" w:rsidR="00BA216B" w:rsidRDefault="00BA216B" w:rsidP="00614F98"/>
                    <w:p w14:paraId="06918C6D" w14:textId="77777777" w:rsidR="00BA216B" w:rsidRDefault="00BA216B" w:rsidP="00614F98"/>
                    <w:p w14:paraId="18C4D8B7" w14:textId="77777777" w:rsidR="00BA216B" w:rsidRDefault="00BA216B" w:rsidP="00614F98"/>
                    <w:p w14:paraId="52BA90EA" w14:textId="77777777" w:rsidR="00BA216B" w:rsidRDefault="00BA216B" w:rsidP="00614F98"/>
                    <w:p w14:paraId="5A562FD5" w14:textId="77777777" w:rsidR="00BA216B" w:rsidRDefault="00BA216B" w:rsidP="00614F98"/>
                    <w:p w14:paraId="3775DB84" w14:textId="77777777" w:rsidR="00BA216B" w:rsidRDefault="00BA216B" w:rsidP="00614F98"/>
                    <w:p w14:paraId="3F732853" w14:textId="77777777" w:rsidR="00BA216B" w:rsidRDefault="00BA216B" w:rsidP="00614F98"/>
                    <w:p w14:paraId="3FDEDC08" w14:textId="77777777" w:rsidR="00BA216B" w:rsidRDefault="00BA216B" w:rsidP="00614F98"/>
                    <w:p w14:paraId="63ABFD9D" w14:textId="77777777" w:rsidR="00BA216B" w:rsidRDefault="00BA216B" w:rsidP="00614F98"/>
                    <w:p w14:paraId="582D60A7" w14:textId="77777777" w:rsidR="00BA216B" w:rsidRDefault="00BA216B" w:rsidP="00614F98"/>
                    <w:p w14:paraId="5FE1C0BB" w14:textId="77777777" w:rsidR="00BA216B" w:rsidRDefault="00BA216B" w:rsidP="00614F98"/>
                    <w:p w14:paraId="72ABAC82" w14:textId="77777777" w:rsidR="00BA216B" w:rsidRDefault="00BA216B" w:rsidP="00614F98"/>
                    <w:p w14:paraId="3F05EA9E" w14:textId="77777777" w:rsidR="00BA216B" w:rsidRDefault="00BA216B" w:rsidP="00614F98"/>
                    <w:p w14:paraId="61067EBF" w14:textId="77777777" w:rsidR="00BA216B" w:rsidRDefault="00BA216B" w:rsidP="00614F98"/>
                    <w:p w14:paraId="51394CF0" w14:textId="77777777" w:rsidR="00BA216B" w:rsidRDefault="00BA216B" w:rsidP="00614F98"/>
                    <w:p w14:paraId="1E496E14" w14:textId="77777777" w:rsidR="00BA216B" w:rsidRDefault="00BA216B" w:rsidP="00614F98"/>
                    <w:p w14:paraId="0210B569" w14:textId="77777777" w:rsidR="00BA216B" w:rsidRDefault="00BA216B" w:rsidP="00614F98"/>
                    <w:p w14:paraId="560C1CD7" w14:textId="77777777" w:rsidR="00BA216B" w:rsidRDefault="00BA216B" w:rsidP="00614F98"/>
                    <w:p w14:paraId="29BB3794" w14:textId="77777777" w:rsidR="00BA216B" w:rsidRDefault="00BA216B" w:rsidP="00614F98"/>
                    <w:p w14:paraId="0E500096" w14:textId="77777777" w:rsidR="00BA216B" w:rsidRDefault="00BA216B" w:rsidP="00614F98"/>
                    <w:p w14:paraId="2E332979" w14:textId="77777777" w:rsidR="00BA216B" w:rsidRDefault="00BA216B" w:rsidP="00614F98"/>
                    <w:p w14:paraId="7BCADC86" w14:textId="77777777" w:rsidR="00BA216B" w:rsidRDefault="00BA216B" w:rsidP="00614F98"/>
                    <w:p w14:paraId="307AEB27" w14:textId="77777777" w:rsidR="00BA216B" w:rsidRDefault="00BA216B" w:rsidP="00614F98"/>
                    <w:p w14:paraId="769C155A" w14:textId="77777777" w:rsidR="00BA216B" w:rsidRDefault="00BA216B" w:rsidP="00614F98"/>
                    <w:p w14:paraId="5CEC03E5" w14:textId="77777777" w:rsidR="00BA216B" w:rsidRDefault="00BA216B" w:rsidP="00614F98"/>
                    <w:p w14:paraId="655E5F1A" w14:textId="77777777" w:rsidR="00BA216B" w:rsidRDefault="00BA216B" w:rsidP="00614F98"/>
                    <w:p w14:paraId="70734C66" w14:textId="77777777" w:rsidR="00BA216B" w:rsidRDefault="00BA216B" w:rsidP="00614F98"/>
                    <w:p w14:paraId="1246CABC" w14:textId="77777777" w:rsidR="00BA216B" w:rsidRDefault="00BA216B" w:rsidP="00614F98"/>
                    <w:p w14:paraId="40DC5481" w14:textId="77777777" w:rsidR="00BA216B" w:rsidRDefault="00BA216B" w:rsidP="00614F98"/>
                    <w:p w14:paraId="5FA2BA45" w14:textId="77777777" w:rsidR="00BA216B" w:rsidRDefault="00BA216B" w:rsidP="00614F98"/>
                    <w:p w14:paraId="00D0C801" w14:textId="77777777" w:rsidR="00BA216B" w:rsidRDefault="00BA216B" w:rsidP="00614F98"/>
                    <w:p w14:paraId="64958728" w14:textId="77777777" w:rsidR="00BA216B" w:rsidRDefault="00BA216B" w:rsidP="00614F98"/>
                    <w:p w14:paraId="576EFD98" w14:textId="77777777" w:rsidR="00BA216B" w:rsidRDefault="00BA216B" w:rsidP="00614F98"/>
                    <w:p w14:paraId="5803A362" w14:textId="77777777" w:rsidR="00BA216B" w:rsidRDefault="00BA216B" w:rsidP="00614F98"/>
                    <w:p w14:paraId="1E9FC769" w14:textId="77777777" w:rsidR="00BA216B" w:rsidRDefault="00BA216B" w:rsidP="00614F98"/>
                    <w:p w14:paraId="72B1D4B1" w14:textId="77777777" w:rsidR="00BA216B" w:rsidRDefault="00BA216B" w:rsidP="00614F98"/>
                    <w:p w14:paraId="2B398A6E" w14:textId="77777777" w:rsidR="00BA216B" w:rsidRDefault="00BA216B" w:rsidP="00614F98"/>
                    <w:p w14:paraId="598068D0" w14:textId="77777777" w:rsidR="00BA216B" w:rsidRDefault="00BA216B" w:rsidP="00614F98"/>
                    <w:p w14:paraId="2E41DF03" w14:textId="77777777" w:rsidR="00BA216B" w:rsidRDefault="00BA216B" w:rsidP="00614F98"/>
                    <w:p w14:paraId="30153BB3" w14:textId="77777777" w:rsidR="00BA216B" w:rsidRDefault="00BA216B" w:rsidP="00614F98"/>
                    <w:p w14:paraId="39A0120D" w14:textId="77777777" w:rsidR="00BA216B" w:rsidRDefault="00BA216B" w:rsidP="00614F98"/>
                    <w:p w14:paraId="4CE15643" w14:textId="77777777" w:rsidR="00BA216B" w:rsidRDefault="00BA216B" w:rsidP="00614F98"/>
                    <w:p w14:paraId="7BB72480" w14:textId="77777777" w:rsidR="00BA216B" w:rsidRDefault="00BA216B" w:rsidP="00614F98"/>
                    <w:p w14:paraId="3C002C60" w14:textId="77777777" w:rsidR="00BA216B" w:rsidRDefault="00BA216B" w:rsidP="00614F98"/>
                    <w:p w14:paraId="6DB32BAD" w14:textId="77777777" w:rsidR="00BA216B" w:rsidRDefault="00BA216B" w:rsidP="00614F98"/>
                    <w:p w14:paraId="0D9F6CA9" w14:textId="77777777" w:rsidR="00BA216B" w:rsidRDefault="00BA216B" w:rsidP="00614F98"/>
                    <w:p w14:paraId="38183695" w14:textId="77777777" w:rsidR="00BA216B" w:rsidRDefault="00BA216B" w:rsidP="00614F98"/>
                    <w:p w14:paraId="13F2CBE5" w14:textId="77777777" w:rsidR="00BA216B" w:rsidRDefault="00BA216B" w:rsidP="00614F98"/>
                    <w:p w14:paraId="6484DAE5" w14:textId="77777777" w:rsidR="00BA216B" w:rsidRDefault="00BA216B" w:rsidP="00614F98"/>
                    <w:p w14:paraId="57CE60B3" w14:textId="77777777" w:rsidR="00BA216B" w:rsidRDefault="00BA216B" w:rsidP="00614F98"/>
                    <w:p w14:paraId="2360A73E" w14:textId="77777777" w:rsidR="00BA216B" w:rsidRDefault="00BA216B" w:rsidP="00614F98"/>
                    <w:p w14:paraId="4DFCC4CC" w14:textId="77777777" w:rsidR="00BA216B" w:rsidRDefault="00BA216B" w:rsidP="00614F98"/>
                    <w:p w14:paraId="7516A6B0" w14:textId="77777777" w:rsidR="00BA216B" w:rsidRDefault="00BA216B" w:rsidP="00614F98"/>
                    <w:p w14:paraId="0105B350" w14:textId="77777777" w:rsidR="00BA216B" w:rsidRDefault="00BA216B" w:rsidP="00614F98"/>
                    <w:p w14:paraId="52BCC3D3" w14:textId="77777777" w:rsidR="00BA216B" w:rsidRDefault="00BA216B" w:rsidP="00614F98"/>
                    <w:p w14:paraId="2EB16599" w14:textId="77777777" w:rsidR="00BA216B" w:rsidRDefault="00BA216B" w:rsidP="00614F98"/>
                    <w:p w14:paraId="66936BC2" w14:textId="77777777" w:rsidR="00BA216B" w:rsidRDefault="00BA216B" w:rsidP="00614F98"/>
                    <w:p w14:paraId="4099CEC3" w14:textId="77777777" w:rsidR="00BA216B" w:rsidRDefault="00BA216B" w:rsidP="00614F98"/>
                    <w:p w14:paraId="679DEE26" w14:textId="77777777" w:rsidR="00BA216B" w:rsidRDefault="00BA216B" w:rsidP="00614F98"/>
                    <w:p w14:paraId="30C60371" w14:textId="77777777" w:rsidR="00BA216B" w:rsidRDefault="00BA216B" w:rsidP="00614F98"/>
                    <w:p w14:paraId="377EE583" w14:textId="77777777" w:rsidR="00BA216B" w:rsidRDefault="00BA216B" w:rsidP="00614F98"/>
                    <w:p w14:paraId="1A3795CE" w14:textId="77777777" w:rsidR="00BA216B" w:rsidRDefault="00BA216B" w:rsidP="00614F98"/>
                    <w:p w14:paraId="617AB0B0" w14:textId="77777777" w:rsidR="00BA216B" w:rsidRDefault="00BA216B" w:rsidP="00614F98"/>
                    <w:p w14:paraId="3AD93A43" w14:textId="77777777" w:rsidR="00BA216B" w:rsidRDefault="00BA216B" w:rsidP="00614F98"/>
                    <w:p w14:paraId="3A9CEC84" w14:textId="77777777" w:rsidR="00BA216B" w:rsidRDefault="00BA216B" w:rsidP="00614F98"/>
                    <w:p w14:paraId="312A4511" w14:textId="77777777" w:rsidR="00BA216B" w:rsidRDefault="00BA216B" w:rsidP="00614F98"/>
                    <w:p w14:paraId="3DA87119" w14:textId="77777777" w:rsidR="00BA216B" w:rsidRDefault="00BA216B" w:rsidP="00614F98"/>
                    <w:p w14:paraId="02079059" w14:textId="77777777" w:rsidR="00BA216B" w:rsidRDefault="00BA216B" w:rsidP="00614F98"/>
                    <w:p w14:paraId="773945A6" w14:textId="77777777" w:rsidR="00BA216B" w:rsidRDefault="00BA216B" w:rsidP="00614F98"/>
                    <w:p w14:paraId="6B31EEA9" w14:textId="77777777" w:rsidR="00BA216B" w:rsidRDefault="00BA216B" w:rsidP="00614F98"/>
                    <w:p w14:paraId="759DB5D0" w14:textId="77777777" w:rsidR="00BA216B" w:rsidRDefault="00BA216B" w:rsidP="00614F98"/>
                    <w:p w14:paraId="3E54E679" w14:textId="77777777" w:rsidR="00BA216B" w:rsidRDefault="00BA216B" w:rsidP="00614F98"/>
                    <w:p w14:paraId="5A1A77D0" w14:textId="77777777" w:rsidR="00BA216B" w:rsidRDefault="00BA216B" w:rsidP="00614F98"/>
                    <w:p w14:paraId="447347D2" w14:textId="77777777" w:rsidR="00BA216B" w:rsidRDefault="00BA216B" w:rsidP="00614F98"/>
                    <w:p w14:paraId="1597144A" w14:textId="77777777" w:rsidR="00BA216B" w:rsidRDefault="00BA216B" w:rsidP="00614F98"/>
                    <w:p w14:paraId="5FF21BEB" w14:textId="77777777" w:rsidR="00BA216B" w:rsidRDefault="00BA216B" w:rsidP="00614F98"/>
                    <w:p w14:paraId="6625F9AF" w14:textId="77777777" w:rsidR="00BA216B" w:rsidRDefault="00BA216B" w:rsidP="00614F98"/>
                    <w:p w14:paraId="59E89D51" w14:textId="77777777" w:rsidR="00BA216B" w:rsidRDefault="00BA216B" w:rsidP="00614F98"/>
                    <w:p w14:paraId="4BE81819" w14:textId="77777777" w:rsidR="00BA216B" w:rsidRDefault="00BA216B" w:rsidP="00614F98"/>
                    <w:p w14:paraId="21F15199" w14:textId="77777777" w:rsidR="00BA216B" w:rsidRDefault="00BA216B" w:rsidP="00614F98"/>
                    <w:p w14:paraId="41D41E3E" w14:textId="77777777" w:rsidR="00BA216B" w:rsidRDefault="00BA216B" w:rsidP="00614F98"/>
                    <w:p w14:paraId="01990B31" w14:textId="77777777" w:rsidR="00BA216B" w:rsidRDefault="00BA216B" w:rsidP="00614F98"/>
                    <w:p w14:paraId="674F0208" w14:textId="77777777" w:rsidR="00BA216B" w:rsidRDefault="00BA216B" w:rsidP="00614F98"/>
                    <w:p w14:paraId="5D0DE5B1" w14:textId="77777777" w:rsidR="00BA216B" w:rsidRDefault="00BA216B" w:rsidP="00614F98"/>
                    <w:p w14:paraId="7931951C" w14:textId="77777777" w:rsidR="00BA216B" w:rsidRDefault="00BA216B" w:rsidP="00614F98"/>
                    <w:p w14:paraId="7E323CE4" w14:textId="77777777" w:rsidR="00BA216B" w:rsidRDefault="00BA216B" w:rsidP="00614F98"/>
                    <w:p w14:paraId="6857026B" w14:textId="77777777" w:rsidR="00BA216B" w:rsidRDefault="00BA216B" w:rsidP="00614F98"/>
                    <w:p w14:paraId="6D04ABFE" w14:textId="77777777" w:rsidR="00BA216B" w:rsidRDefault="00BA216B" w:rsidP="00614F98"/>
                    <w:p w14:paraId="67472968" w14:textId="77777777" w:rsidR="00BA216B" w:rsidRDefault="00BA216B" w:rsidP="00614F98"/>
                    <w:p w14:paraId="300C579E" w14:textId="77777777" w:rsidR="00BA216B" w:rsidRDefault="00BA216B" w:rsidP="00614F98"/>
                    <w:p w14:paraId="648A2442" w14:textId="77777777" w:rsidR="00BA216B" w:rsidRDefault="00BA216B" w:rsidP="00614F98"/>
                    <w:p w14:paraId="229DEC58" w14:textId="77777777" w:rsidR="00BA216B" w:rsidRDefault="00BA216B" w:rsidP="00614F98"/>
                    <w:p w14:paraId="1F80A2D2" w14:textId="77777777" w:rsidR="00BA216B" w:rsidRDefault="00BA216B" w:rsidP="00614F98"/>
                    <w:p w14:paraId="24F30445" w14:textId="77777777" w:rsidR="00BA216B" w:rsidRDefault="00BA216B" w:rsidP="00614F98"/>
                    <w:p w14:paraId="19F78477" w14:textId="77777777" w:rsidR="00BA216B" w:rsidRDefault="00BA216B" w:rsidP="00614F98"/>
                    <w:p w14:paraId="47A181F3" w14:textId="77777777" w:rsidR="00BA216B" w:rsidRDefault="00BA216B" w:rsidP="00614F98"/>
                    <w:p w14:paraId="1A033460" w14:textId="77777777" w:rsidR="00BA216B" w:rsidRDefault="00BA216B" w:rsidP="00614F98"/>
                    <w:p w14:paraId="07FD0C56" w14:textId="77777777" w:rsidR="00BA216B" w:rsidRDefault="00BA216B" w:rsidP="00614F98"/>
                    <w:p w14:paraId="11CF0155" w14:textId="77777777" w:rsidR="00BA216B" w:rsidRDefault="00BA216B" w:rsidP="00614F98"/>
                    <w:p w14:paraId="4D72D54C" w14:textId="77777777" w:rsidR="00BA216B" w:rsidRDefault="00BA216B" w:rsidP="00614F98"/>
                    <w:p w14:paraId="496DA006" w14:textId="77777777" w:rsidR="00BA216B" w:rsidRDefault="00BA216B" w:rsidP="00614F98"/>
                    <w:p w14:paraId="0DA0D0BD" w14:textId="77777777" w:rsidR="00BA216B" w:rsidRDefault="00BA216B" w:rsidP="00614F98"/>
                    <w:p w14:paraId="6D748BDE" w14:textId="77777777" w:rsidR="00BA216B" w:rsidRDefault="00BA216B" w:rsidP="00614F98"/>
                    <w:p w14:paraId="2B26C01B" w14:textId="77777777" w:rsidR="00BA216B" w:rsidRDefault="00BA216B" w:rsidP="00614F98"/>
                    <w:p w14:paraId="08A49A69" w14:textId="77777777" w:rsidR="00BA216B" w:rsidRDefault="00BA216B" w:rsidP="00614F98"/>
                    <w:p w14:paraId="2DC47660" w14:textId="77777777" w:rsidR="00BA216B" w:rsidRDefault="00BA216B" w:rsidP="00614F98"/>
                    <w:p w14:paraId="64FE1E9C" w14:textId="77777777" w:rsidR="00BA216B" w:rsidRDefault="00BA216B" w:rsidP="00614F98"/>
                    <w:p w14:paraId="03E9296E" w14:textId="77777777" w:rsidR="00BA216B" w:rsidRDefault="00BA216B" w:rsidP="00614F98"/>
                    <w:p w14:paraId="22E723E0" w14:textId="77777777" w:rsidR="00BA216B" w:rsidRDefault="00BA216B" w:rsidP="00614F98"/>
                    <w:p w14:paraId="185803B9" w14:textId="77777777" w:rsidR="00BA216B" w:rsidRDefault="00BA216B" w:rsidP="00614F98"/>
                    <w:p w14:paraId="03937E4B" w14:textId="77777777" w:rsidR="00BA216B" w:rsidRDefault="00BA216B" w:rsidP="00614F98"/>
                    <w:p w14:paraId="4C60AB8F" w14:textId="77777777" w:rsidR="00BA216B" w:rsidRDefault="00BA216B" w:rsidP="00614F98"/>
                    <w:p w14:paraId="33A25C26" w14:textId="77777777" w:rsidR="00BA216B" w:rsidRDefault="00BA216B" w:rsidP="00614F98"/>
                    <w:p w14:paraId="76B5F76A" w14:textId="77777777" w:rsidR="00BA216B" w:rsidRDefault="00BA216B" w:rsidP="00614F98"/>
                    <w:p w14:paraId="3DE1A700" w14:textId="77777777" w:rsidR="00BA216B" w:rsidRDefault="00BA216B" w:rsidP="00614F98"/>
                    <w:p w14:paraId="14D090D5" w14:textId="77777777" w:rsidR="00BA216B" w:rsidRDefault="00BA216B" w:rsidP="00614F98"/>
                    <w:p w14:paraId="2050E916" w14:textId="77777777" w:rsidR="00BA216B" w:rsidRDefault="00BA216B" w:rsidP="00614F98"/>
                    <w:p w14:paraId="5B0AC330" w14:textId="77777777" w:rsidR="00BA216B" w:rsidRDefault="00BA216B" w:rsidP="00614F98"/>
                    <w:p w14:paraId="46EEEC3E" w14:textId="77777777" w:rsidR="00BA216B" w:rsidRDefault="00BA216B" w:rsidP="00614F98"/>
                    <w:p w14:paraId="56E9DE43" w14:textId="77777777" w:rsidR="00BA216B" w:rsidRDefault="00BA216B" w:rsidP="00614F98"/>
                    <w:p w14:paraId="6500A514" w14:textId="77777777" w:rsidR="00BA216B" w:rsidRDefault="00BA216B" w:rsidP="00614F98"/>
                    <w:p w14:paraId="64C9C9F4" w14:textId="77777777" w:rsidR="00BA216B" w:rsidRDefault="00BA216B" w:rsidP="00614F98"/>
                    <w:p w14:paraId="2C557FBE" w14:textId="77777777" w:rsidR="00BA216B" w:rsidRDefault="00BA216B" w:rsidP="00614F98"/>
                    <w:p w14:paraId="6712574A" w14:textId="77777777" w:rsidR="00BA216B" w:rsidRDefault="00BA216B" w:rsidP="00614F98"/>
                    <w:p w14:paraId="45ABA5B9" w14:textId="77777777" w:rsidR="00BA216B" w:rsidRDefault="00BA216B" w:rsidP="00614F98"/>
                    <w:p w14:paraId="65017D00" w14:textId="77777777" w:rsidR="00BA216B" w:rsidRDefault="00BA216B" w:rsidP="00614F98"/>
                    <w:p w14:paraId="05255E31" w14:textId="77777777" w:rsidR="00BA216B" w:rsidRDefault="00BA216B" w:rsidP="00614F98"/>
                    <w:p w14:paraId="059B3494" w14:textId="77777777" w:rsidR="00BA216B" w:rsidRDefault="00BA216B" w:rsidP="00614F98"/>
                    <w:p w14:paraId="2E3CBCC7" w14:textId="77777777" w:rsidR="00BA216B" w:rsidRDefault="00BA216B" w:rsidP="00614F98"/>
                    <w:p w14:paraId="6B22DBCF" w14:textId="77777777" w:rsidR="00BA216B" w:rsidRDefault="00BA216B" w:rsidP="00614F98"/>
                    <w:p w14:paraId="335772E9" w14:textId="77777777" w:rsidR="00BA216B" w:rsidRDefault="00BA216B" w:rsidP="00614F98"/>
                    <w:p w14:paraId="3CE01EE6" w14:textId="77777777" w:rsidR="00BA216B" w:rsidRDefault="00BA216B" w:rsidP="00614F98"/>
                    <w:p w14:paraId="7D0E379D" w14:textId="77777777" w:rsidR="00BA216B" w:rsidRDefault="00BA216B" w:rsidP="00614F98"/>
                    <w:p w14:paraId="25788EFA" w14:textId="77777777" w:rsidR="00BA216B" w:rsidRDefault="00BA216B" w:rsidP="00614F98"/>
                    <w:p w14:paraId="1D11D9ED" w14:textId="77777777" w:rsidR="00BA216B" w:rsidRDefault="00BA216B" w:rsidP="00614F98"/>
                    <w:p w14:paraId="50E2090D" w14:textId="77777777" w:rsidR="00BA216B" w:rsidRDefault="00BA216B" w:rsidP="00614F98"/>
                    <w:p w14:paraId="0A821B28" w14:textId="77777777" w:rsidR="00BA216B" w:rsidRDefault="00BA216B" w:rsidP="00614F98"/>
                    <w:p w14:paraId="3C58826E" w14:textId="77777777" w:rsidR="00BA216B" w:rsidRDefault="00BA216B" w:rsidP="00614F98"/>
                    <w:p w14:paraId="2A9098F1" w14:textId="77777777" w:rsidR="00BA216B" w:rsidRDefault="00BA216B" w:rsidP="00614F98"/>
                    <w:p w14:paraId="08482D5F" w14:textId="77777777" w:rsidR="00BA216B" w:rsidRDefault="00BA216B" w:rsidP="00614F98"/>
                    <w:p w14:paraId="5401447E" w14:textId="77777777" w:rsidR="00BA216B" w:rsidRDefault="00BA216B" w:rsidP="00614F98"/>
                    <w:p w14:paraId="4FAD6B57" w14:textId="77777777" w:rsidR="00BA216B" w:rsidRDefault="00BA216B" w:rsidP="00614F98"/>
                    <w:p w14:paraId="4AFBD314" w14:textId="77777777" w:rsidR="00BA216B" w:rsidRDefault="00BA216B" w:rsidP="00614F98"/>
                    <w:p w14:paraId="39DD8460" w14:textId="77777777" w:rsidR="00BA216B" w:rsidRDefault="00BA216B" w:rsidP="00614F98"/>
                    <w:p w14:paraId="022C361D" w14:textId="77777777" w:rsidR="00BA216B" w:rsidRDefault="00BA216B" w:rsidP="00614F98"/>
                    <w:p w14:paraId="7524A4D7" w14:textId="77777777" w:rsidR="00BA216B" w:rsidRDefault="00BA216B" w:rsidP="00614F98"/>
                    <w:p w14:paraId="19D4AFB1" w14:textId="77777777" w:rsidR="00BA216B" w:rsidRDefault="00BA216B" w:rsidP="00614F98"/>
                    <w:p w14:paraId="0F64CCC8" w14:textId="77777777" w:rsidR="00BA216B" w:rsidRDefault="00BA216B" w:rsidP="00614F98"/>
                    <w:p w14:paraId="2910BFF7" w14:textId="77777777" w:rsidR="00BA216B" w:rsidRDefault="00BA216B" w:rsidP="00614F98"/>
                    <w:p w14:paraId="02A14020" w14:textId="77777777" w:rsidR="00BA216B" w:rsidRDefault="00BA216B" w:rsidP="00614F98"/>
                    <w:p w14:paraId="7F25B37C" w14:textId="77777777" w:rsidR="00BA216B" w:rsidRDefault="00BA216B" w:rsidP="00614F98"/>
                    <w:p w14:paraId="64638E2A" w14:textId="77777777" w:rsidR="00BA216B" w:rsidRDefault="00BA216B" w:rsidP="00614F98"/>
                    <w:p w14:paraId="5A51C43D" w14:textId="77777777" w:rsidR="00BA216B" w:rsidRDefault="00BA216B" w:rsidP="00614F98"/>
                    <w:p w14:paraId="0DE22FFB" w14:textId="77777777" w:rsidR="00BA216B" w:rsidRDefault="00BA216B" w:rsidP="00614F98"/>
                    <w:p w14:paraId="39575F2A" w14:textId="77777777" w:rsidR="00BA216B" w:rsidRDefault="00BA216B" w:rsidP="00614F98"/>
                    <w:p w14:paraId="67EAA3D3" w14:textId="77777777" w:rsidR="00BA216B" w:rsidRDefault="00BA216B" w:rsidP="00614F98"/>
                    <w:p w14:paraId="2F9BC020" w14:textId="77777777" w:rsidR="00BA216B" w:rsidRDefault="00BA216B" w:rsidP="00614F98"/>
                    <w:p w14:paraId="052669BD" w14:textId="77777777" w:rsidR="00BA216B" w:rsidRDefault="00BA216B" w:rsidP="00614F98"/>
                    <w:p w14:paraId="2DB33088" w14:textId="77777777" w:rsidR="00BA216B" w:rsidRDefault="00BA216B" w:rsidP="00614F98"/>
                    <w:p w14:paraId="4E59A613" w14:textId="77777777" w:rsidR="00BA216B" w:rsidRDefault="00BA216B" w:rsidP="00614F98"/>
                    <w:p w14:paraId="60450A7B" w14:textId="77777777" w:rsidR="00BA216B" w:rsidRDefault="00BA216B" w:rsidP="00614F98"/>
                    <w:p w14:paraId="53AFF9E2" w14:textId="77777777" w:rsidR="00BA216B" w:rsidRDefault="00BA216B" w:rsidP="00614F98"/>
                    <w:p w14:paraId="21122DD8" w14:textId="77777777" w:rsidR="00BA216B" w:rsidRDefault="00BA216B" w:rsidP="00614F98"/>
                    <w:p w14:paraId="517569AC" w14:textId="77777777" w:rsidR="00BA216B" w:rsidRDefault="00BA216B" w:rsidP="00614F98"/>
                    <w:p w14:paraId="2063B9C9" w14:textId="77777777" w:rsidR="00BA216B" w:rsidRDefault="00BA216B" w:rsidP="00614F98"/>
                    <w:p w14:paraId="2CDB26BE" w14:textId="77777777" w:rsidR="00BA216B" w:rsidRDefault="00BA216B" w:rsidP="00614F98"/>
                    <w:p w14:paraId="6E6A0EE1" w14:textId="77777777" w:rsidR="00BA216B" w:rsidRDefault="00BA216B" w:rsidP="00614F98"/>
                    <w:p w14:paraId="75C9AEFE" w14:textId="77777777" w:rsidR="00BA216B" w:rsidRDefault="00BA216B" w:rsidP="00614F98"/>
                    <w:p w14:paraId="554B3DC8" w14:textId="77777777" w:rsidR="00BA216B" w:rsidRDefault="00BA216B" w:rsidP="00614F98"/>
                    <w:p w14:paraId="428E1712" w14:textId="77777777" w:rsidR="00BA216B" w:rsidRDefault="00BA216B" w:rsidP="00614F98"/>
                    <w:p w14:paraId="6017D937" w14:textId="77777777" w:rsidR="00BA216B" w:rsidRDefault="00BA216B" w:rsidP="00614F98"/>
                    <w:p w14:paraId="0DF4FE5B" w14:textId="77777777" w:rsidR="00BA216B" w:rsidRDefault="00BA216B" w:rsidP="00614F98"/>
                    <w:p w14:paraId="0ACEA7B4" w14:textId="77777777" w:rsidR="00BA216B" w:rsidRDefault="00BA216B" w:rsidP="00614F98"/>
                    <w:p w14:paraId="3504522C" w14:textId="77777777" w:rsidR="00BA216B" w:rsidRDefault="00BA216B" w:rsidP="00614F98"/>
                    <w:p w14:paraId="01D13B27" w14:textId="77777777" w:rsidR="00BA216B" w:rsidRDefault="00BA216B" w:rsidP="00614F98"/>
                    <w:p w14:paraId="52D7007D" w14:textId="77777777" w:rsidR="00BA216B" w:rsidRDefault="00BA216B" w:rsidP="00614F98"/>
                    <w:p w14:paraId="1D3A9388" w14:textId="77777777" w:rsidR="00BA216B" w:rsidRDefault="00BA216B" w:rsidP="00614F98"/>
                    <w:p w14:paraId="6B3A83E6" w14:textId="77777777" w:rsidR="00BA216B" w:rsidRDefault="00BA216B" w:rsidP="00614F98"/>
                    <w:p w14:paraId="3EE2F0F0" w14:textId="77777777" w:rsidR="00BA216B" w:rsidRDefault="00BA216B" w:rsidP="00614F98"/>
                    <w:p w14:paraId="2341EDB2" w14:textId="77777777" w:rsidR="00BA216B" w:rsidRDefault="00BA216B" w:rsidP="00614F98"/>
                    <w:p w14:paraId="33489C95" w14:textId="77777777" w:rsidR="00BA216B" w:rsidRDefault="00BA216B" w:rsidP="00614F98"/>
                    <w:p w14:paraId="03ABCE95" w14:textId="77777777" w:rsidR="00BA216B" w:rsidRDefault="00BA216B" w:rsidP="00614F98"/>
                    <w:p w14:paraId="7120E46C" w14:textId="77777777" w:rsidR="00BA216B" w:rsidRDefault="00BA216B" w:rsidP="00614F98"/>
                    <w:p w14:paraId="15E7E937" w14:textId="77777777" w:rsidR="00BA216B" w:rsidRDefault="00BA216B" w:rsidP="00614F98"/>
                    <w:p w14:paraId="7CEA9EB2" w14:textId="77777777" w:rsidR="00BA216B" w:rsidRDefault="00BA216B" w:rsidP="00614F98"/>
                    <w:p w14:paraId="4FD709F3" w14:textId="77777777" w:rsidR="00BA216B" w:rsidRDefault="00BA216B" w:rsidP="00614F98"/>
                    <w:p w14:paraId="07A58FB7" w14:textId="77777777" w:rsidR="00BA216B" w:rsidRDefault="00BA216B" w:rsidP="00614F98"/>
                    <w:p w14:paraId="75870A30" w14:textId="77777777" w:rsidR="00BA216B" w:rsidRDefault="00BA216B" w:rsidP="00614F98"/>
                    <w:p w14:paraId="589EC1CE" w14:textId="77777777" w:rsidR="00BA216B" w:rsidRDefault="00BA216B" w:rsidP="00614F98"/>
                    <w:p w14:paraId="5D7DEB1A" w14:textId="77777777" w:rsidR="00BA216B" w:rsidRDefault="00BA216B" w:rsidP="00614F98"/>
                    <w:p w14:paraId="42B13A88" w14:textId="77777777" w:rsidR="00BA216B" w:rsidRDefault="00BA216B" w:rsidP="00614F98"/>
                    <w:p w14:paraId="241F5770" w14:textId="77777777" w:rsidR="00BA216B" w:rsidRDefault="00BA216B" w:rsidP="00614F98"/>
                    <w:p w14:paraId="616A29F8" w14:textId="77777777" w:rsidR="00BA216B" w:rsidRDefault="00BA216B" w:rsidP="00614F98"/>
                    <w:p w14:paraId="40D8F778" w14:textId="77777777" w:rsidR="00BA216B" w:rsidRDefault="00BA216B" w:rsidP="00614F98"/>
                    <w:p w14:paraId="5E9A9168" w14:textId="77777777" w:rsidR="00BA216B" w:rsidRDefault="00BA216B" w:rsidP="00614F98"/>
                    <w:p w14:paraId="6AC92250" w14:textId="77777777" w:rsidR="00BA216B" w:rsidRDefault="00BA216B" w:rsidP="00614F98"/>
                    <w:p w14:paraId="4136479B" w14:textId="77777777" w:rsidR="00BA216B" w:rsidRDefault="00BA216B" w:rsidP="00614F98"/>
                    <w:p w14:paraId="5A65D88D" w14:textId="77777777" w:rsidR="00BA216B" w:rsidRDefault="00BA216B" w:rsidP="00614F98"/>
                    <w:p w14:paraId="103191DC" w14:textId="77777777" w:rsidR="00BA216B" w:rsidRDefault="00BA216B" w:rsidP="00614F98"/>
                    <w:p w14:paraId="58B56955" w14:textId="77777777" w:rsidR="00BA216B" w:rsidRDefault="00BA216B" w:rsidP="00614F98"/>
                    <w:p w14:paraId="4296B580" w14:textId="77777777" w:rsidR="00BA216B" w:rsidRDefault="00BA216B" w:rsidP="00614F98"/>
                    <w:p w14:paraId="2ABDBE40" w14:textId="77777777" w:rsidR="00BA216B" w:rsidRDefault="00BA216B" w:rsidP="00614F98"/>
                    <w:p w14:paraId="4C38736B" w14:textId="77777777" w:rsidR="00BA216B" w:rsidRDefault="00BA216B" w:rsidP="00614F98"/>
                    <w:p w14:paraId="2CB0A55E" w14:textId="77777777" w:rsidR="00BA216B" w:rsidRDefault="00BA216B" w:rsidP="00614F98"/>
                    <w:p w14:paraId="0FC4C44B" w14:textId="77777777" w:rsidR="00BA216B" w:rsidRDefault="00BA216B" w:rsidP="00614F98"/>
                    <w:p w14:paraId="0AAB2D1E" w14:textId="77777777" w:rsidR="00BA216B" w:rsidRDefault="00BA216B" w:rsidP="00614F98"/>
                    <w:p w14:paraId="63EE9064" w14:textId="77777777" w:rsidR="00BA216B" w:rsidRDefault="00BA216B" w:rsidP="00614F98"/>
                    <w:p w14:paraId="52264AE2" w14:textId="77777777" w:rsidR="00BA216B" w:rsidRDefault="00BA216B" w:rsidP="00614F98"/>
                    <w:p w14:paraId="221391ED" w14:textId="77777777" w:rsidR="00BA216B" w:rsidRDefault="00BA216B" w:rsidP="00614F98"/>
                    <w:p w14:paraId="63D1F20F" w14:textId="77777777" w:rsidR="00BA216B" w:rsidRDefault="00BA216B" w:rsidP="00614F98"/>
                    <w:p w14:paraId="084015CD" w14:textId="77777777" w:rsidR="00BA216B" w:rsidRDefault="00BA216B" w:rsidP="00614F98"/>
                    <w:p w14:paraId="1D90FF9D" w14:textId="77777777" w:rsidR="00BA216B" w:rsidRDefault="00BA216B" w:rsidP="00614F98"/>
                    <w:p w14:paraId="5EAAEEF8" w14:textId="77777777" w:rsidR="00BA216B" w:rsidRDefault="00BA216B" w:rsidP="00614F98"/>
                    <w:p w14:paraId="5E9E7E21" w14:textId="77777777" w:rsidR="00BA216B" w:rsidRDefault="00BA216B" w:rsidP="00614F98"/>
                    <w:p w14:paraId="01599042" w14:textId="77777777" w:rsidR="00BA216B" w:rsidRDefault="00BA216B" w:rsidP="00614F98"/>
                    <w:p w14:paraId="63FFE667" w14:textId="77777777" w:rsidR="00BA216B" w:rsidRDefault="00BA216B" w:rsidP="00614F98"/>
                    <w:p w14:paraId="6B36E09F" w14:textId="77777777" w:rsidR="00BA216B" w:rsidRDefault="00BA216B" w:rsidP="00614F98"/>
                    <w:p w14:paraId="33542BF3" w14:textId="77777777" w:rsidR="00BA216B" w:rsidRDefault="00BA216B" w:rsidP="00614F98"/>
                    <w:p w14:paraId="3F26CA3E" w14:textId="77777777" w:rsidR="00BA216B" w:rsidRDefault="00BA216B" w:rsidP="00614F98"/>
                    <w:p w14:paraId="4E297282" w14:textId="77777777" w:rsidR="00BA216B" w:rsidRDefault="00BA216B" w:rsidP="00614F98"/>
                    <w:p w14:paraId="271AB1BB" w14:textId="77777777" w:rsidR="00BA216B" w:rsidRDefault="00BA216B" w:rsidP="00614F98"/>
                    <w:p w14:paraId="462117DE" w14:textId="77777777" w:rsidR="00BA216B" w:rsidRDefault="00BA216B" w:rsidP="00614F98"/>
                    <w:p w14:paraId="7E9D7DAE" w14:textId="77777777" w:rsidR="00BA216B" w:rsidRDefault="00BA216B" w:rsidP="00614F98"/>
                    <w:p w14:paraId="7AEB7AD6" w14:textId="77777777" w:rsidR="00BA216B" w:rsidRDefault="00BA216B" w:rsidP="00614F98"/>
                    <w:p w14:paraId="36D4630C" w14:textId="77777777" w:rsidR="00BA216B" w:rsidRDefault="00BA216B" w:rsidP="00614F98"/>
                    <w:p w14:paraId="0CE88E37" w14:textId="77777777" w:rsidR="00BA216B" w:rsidRDefault="00BA216B" w:rsidP="00614F98"/>
                    <w:p w14:paraId="50A49910" w14:textId="77777777" w:rsidR="00BA216B" w:rsidRDefault="00BA216B" w:rsidP="00614F98"/>
                    <w:p w14:paraId="5590E6C8" w14:textId="77777777" w:rsidR="00BA216B" w:rsidRDefault="00BA216B" w:rsidP="00614F98"/>
                    <w:p w14:paraId="32F27D0B" w14:textId="77777777" w:rsidR="00BA216B" w:rsidRDefault="00BA216B" w:rsidP="00614F98"/>
                    <w:p w14:paraId="1BB3E88A" w14:textId="77777777" w:rsidR="00BA216B" w:rsidRDefault="00BA216B" w:rsidP="00614F98"/>
                    <w:p w14:paraId="5FECABEE" w14:textId="77777777" w:rsidR="00BA216B" w:rsidRDefault="00BA216B" w:rsidP="00614F98"/>
                    <w:p w14:paraId="158CB356" w14:textId="77777777" w:rsidR="00BA216B" w:rsidRDefault="00BA216B" w:rsidP="00614F98"/>
                    <w:p w14:paraId="51C8B6F8" w14:textId="77777777" w:rsidR="00BA216B" w:rsidRDefault="00BA216B" w:rsidP="00614F98"/>
                    <w:p w14:paraId="1C2021EF" w14:textId="77777777" w:rsidR="00BA216B" w:rsidRDefault="00BA216B" w:rsidP="00614F98"/>
                    <w:p w14:paraId="17C29F80" w14:textId="77777777" w:rsidR="00BA216B" w:rsidRDefault="00BA216B" w:rsidP="00614F98"/>
                    <w:p w14:paraId="206DA487" w14:textId="77777777" w:rsidR="00BA216B" w:rsidRDefault="00BA216B" w:rsidP="00614F98"/>
                    <w:p w14:paraId="294D9D45" w14:textId="77777777" w:rsidR="00BA216B" w:rsidRDefault="00BA216B" w:rsidP="00614F98"/>
                    <w:p w14:paraId="21972BD2" w14:textId="77777777" w:rsidR="00BA216B" w:rsidRDefault="00BA216B" w:rsidP="00614F98"/>
                    <w:p w14:paraId="3F78E344" w14:textId="77777777" w:rsidR="00BA216B" w:rsidRDefault="00BA216B" w:rsidP="00614F98"/>
                    <w:p w14:paraId="1BB38897" w14:textId="77777777" w:rsidR="00BA216B" w:rsidRDefault="00BA216B" w:rsidP="00614F98"/>
                    <w:p w14:paraId="518BB703" w14:textId="77777777" w:rsidR="00BA216B" w:rsidRDefault="00BA216B" w:rsidP="00614F98"/>
                    <w:p w14:paraId="77F8C3BB" w14:textId="77777777" w:rsidR="00BA216B" w:rsidRDefault="00BA216B" w:rsidP="00614F98"/>
                    <w:p w14:paraId="1D79CE61" w14:textId="77777777" w:rsidR="00BA216B" w:rsidRDefault="00BA216B" w:rsidP="00614F98"/>
                    <w:p w14:paraId="64EF1303" w14:textId="77777777" w:rsidR="00BA216B" w:rsidRDefault="00BA216B" w:rsidP="00614F98"/>
                    <w:p w14:paraId="42B947A3" w14:textId="77777777" w:rsidR="00BA216B" w:rsidRDefault="00BA216B" w:rsidP="00614F98"/>
                    <w:p w14:paraId="58FE011E" w14:textId="77777777" w:rsidR="00BA216B" w:rsidRDefault="00BA216B" w:rsidP="00614F98"/>
                    <w:p w14:paraId="237DD1FD" w14:textId="77777777" w:rsidR="00BA216B" w:rsidRDefault="00BA216B" w:rsidP="00614F98"/>
                    <w:p w14:paraId="2CED9494" w14:textId="77777777" w:rsidR="00BA216B" w:rsidRDefault="00BA216B" w:rsidP="00614F98"/>
                    <w:p w14:paraId="3169B80D" w14:textId="77777777" w:rsidR="00BA216B" w:rsidRDefault="00BA216B" w:rsidP="00614F98"/>
                    <w:p w14:paraId="3FC68CBC" w14:textId="77777777" w:rsidR="00BA216B" w:rsidRDefault="00BA216B" w:rsidP="00614F98"/>
                    <w:p w14:paraId="3F11E31C" w14:textId="77777777" w:rsidR="00BA216B" w:rsidRDefault="00BA216B" w:rsidP="00614F98"/>
                    <w:p w14:paraId="2C4288B5" w14:textId="77777777" w:rsidR="00BA216B" w:rsidRDefault="00BA216B" w:rsidP="00614F98"/>
                    <w:p w14:paraId="0F8351F0" w14:textId="77777777" w:rsidR="00BA216B" w:rsidRDefault="00BA216B" w:rsidP="00614F98"/>
                    <w:p w14:paraId="3BEB10EC" w14:textId="77777777" w:rsidR="00BA216B" w:rsidRDefault="00BA216B" w:rsidP="00614F98"/>
                    <w:p w14:paraId="43F4F212" w14:textId="77777777" w:rsidR="00BA216B" w:rsidRDefault="00BA216B" w:rsidP="00614F98"/>
                    <w:p w14:paraId="26F76931" w14:textId="77777777" w:rsidR="00BA216B" w:rsidRDefault="00BA216B" w:rsidP="00614F98"/>
                    <w:p w14:paraId="7C8B4FAB" w14:textId="77777777" w:rsidR="00BA216B" w:rsidRDefault="00BA216B" w:rsidP="00614F98"/>
                    <w:p w14:paraId="077C4F48" w14:textId="77777777" w:rsidR="00BA216B" w:rsidRDefault="00BA216B" w:rsidP="00614F98"/>
                    <w:p w14:paraId="46FA2FE2" w14:textId="77777777" w:rsidR="00BA216B" w:rsidRDefault="00BA216B" w:rsidP="00614F98"/>
                    <w:p w14:paraId="070BC9D2" w14:textId="77777777" w:rsidR="00BA216B" w:rsidRDefault="00BA216B" w:rsidP="00614F98"/>
                    <w:p w14:paraId="6A4A3329" w14:textId="77777777" w:rsidR="00BA216B" w:rsidRDefault="00BA216B" w:rsidP="00614F98"/>
                    <w:p w14:paraId="3B999CBD" w14:textId="77777777" w:rsidR="00BA216B" w:rsidRDefault="00BA216B" w:rsidP="00614F98"/>
                    <w:p w14:paraId="0F1EC745" w14:textId="77777777" w:rsidR="00BA216B" w:rsidRDefault="00BA216B" w:rsidP="00614F98"/>
                    <w:p w14:paraId="2ACF55EB" w14:textId="77777777" w:rsidR="00BA216B" w:rsidRDefault="00BA216B" w:rsidP="00614F98"/>
                    <w:p w14:paraId="6F1FE685" w14:textId="77777777" w:rsidR="00BA216B" w:rsidRDefault="00BA216B" w:rsidP="00614F98"/>
                    <w:p w14:paraId="35DB6777" w14:textId="77777777" w:rsidR="00BA216B" w:rsidRDefault="00BA216B" w:rsidP="00614F98"/>
                    <w:p w14:paraId="3D1D107B" w14:textId="77777777" w:rsidR="00BA216B" w:rsidRDefault="00BA216B" w:rsidP="00614F98"/>
                    <w:p w14:paraId="1F0E06C4" w14:textId="77777777" w:rsidR="00BA216B" w:rsidRDefault="00BA216B" w:rsidP="00614F98"/>
                    <w:p w14:paraId="78265D00" w14:textId="77777777" w:rsidR="00BA216B" w:rsidRDefault="00BA216B" w:rsidP="00614F98"/>
                    <w:p w14:paraId="72CAB3FF" w14:textId="77777777" w:rsidR="00BA216B" w:rsidRDefault="00BA216B" w:rsidP="00614F98"/>
                    <w:p w14:paraId="65682629" w14:textId="77777777" w:rsidR="00BA216B" w:rsidRDefault="00BA216B" w:rsidP="00614F98"/>
                    <w:p w14:paraId="678CDBB8" w14:textId="77777777" w:rsidR="00BA216B" w:rsidRDefault="00BA216B" w:rsidP="00614F98"/>
                    <w:p w14:paraId="21D6001B" w14:textId="77777777" w:rsidR="00BA216B" w:rsidRDefault="00BA216B" w:rsidP="00614F98"/>
                    <w:p w14:paraId="29CED29E" w14:textId="77777777" w:rsidR="00BA216B" w:rsidRDefault="00BA216B" w:rsidP="00614F98"/>
                    <w:p w14:paraId="7E72C3D2" w14:textId="77777777" w:rsidR="00BA216B" w:rsidRDefault="00BA216B" w:rsidP="00614F98"/>
                    <w:p w14:paraId="13CF59FC" w14:textId="77777777" w:rsidR="00BA216B" w:rsidRDefault="00BA216B" w:rsidP="00614F98"/>
                    <w:p w14:paraId="14BBD46B" w14:textId="77777777" w:rsidR="00BA216B" w:rsidRDefault="00BA216B" w:rsidP="00614F98"/>
                  </w:txbxContent>
                </v:textbox>
              </v:shape>
            </w:pict>
          </mc:Fallback>
        </mc:AlternateContent>
      </w:r>
      <w:r w:rsidR="001071BA">
        <w:rPr>
          <w:rFonts w:hint="eastAsia"/>
          <w:noProof/>
        </w:rPr>
        <mc:AlternateContent>
          <mc:Choice Requires="wps">
            <w:drawing>
              <wp:anchor distT="0" distB="0" distL="114300" distR="114300" simplePos="0" relativeHeight="251631616" behindDoc="0" locked="0" layoutInCell="1" allowOverlap="1" wp14:anchorId="5843E29D" wp14:editId="1ED99926">
                <wp:simplePos x="0" y="0"/>
                <wp:positionH relativeFrom="column">
                  <wp:posOffset>1322925</wp:posOffset>
                </wp:positionH>
                <wp:positionV relativeFrom="paragraph">
                  <wp:posOffset>68072</wp:posOffset>
                </wp:positionV>
                <wp:extent cx="495935" cy="1892174"/>
                <wp:effectExtent l="0" t="0" r="18415" b="13335"/>
                <wp:wrapNone/>
                <wp:docPr id="1044" name="직사각형 1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935" cy="1892174"/>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A8CC6D" id="직사각형 1044" o:spid="_x0000_s1026" style="position:absolute;left:0;text-align:left;margin-left:104.15pt;margin-top:5.35pt;width:39.05pt;height:149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" filled="f" strokecolor="#339" strokeweight="1.5pt"/>
            </w:pict>
          </mc:Fallback>
        </mc:AlternateContent>
      </w:r>
      <w:r w:rsidR="001071BA">
        <w:rPr>
          <w:rFonts w:hint="eastAsia"/>
          <w:noProof/>
        </w:rPr>
        <mc:AlternateContent>
          <mc:Choice Requires="wps">
            <w:drawing>
              <wp:anchor distT="0" distB="0" distL="114300" distR="114300" simplePos="0" relativeHeight="251632640" behindDoc="0" locked="0" layoutInCell="1" allowOverlap="1" wp14:anchorId="2ECCD3B8" wp14:editId="1CD50021">
                <wp:simplePos x="0" y="0"/>
                <wp:positionH relativeFrom="column">
                  <wp:posOffset>1820866</wp:posOffset>
                </wp:positionH>
                <wp:positionV relativeFrom="paragraph">
                  <wp:posOffset>68072</wp:posOffset>
                </wp:positionV>
                <wp:extent cx="492125" cy="1892174"/>
                <wp:effectExtent l="0" t="0" r="22225" b="13335"/>
                <wp:wrapNone/>
                <wp:docPr id="1045" name="직사각형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2125" cy="1892174"/>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395886" id="직사각형 1045" o:spid="_x0000_s1026" style="position:absolute;left:0;text-align:left;margin-left:143.4pt;margin-top:5.35pt;width:38.75pt;height:14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" filled="f" strokecolor="#930" strokeweight="1.5pt"/>
            </w:pict>
          </mc:Fallback>
        </mc:AlternateContent>
      </w:r>
      <w:r w:rsidR="001071BA">
        <w:rPr>
          <w:rFonts w:hint="eastAsia"/>
          <w:noProof/>
        </w:rPr>
        <mc:AlternateContent>
          <mc:Choice Requires="wps">
            <w:drawing>
              <wp:anchor distT="0" distB="0" distL="114300" distR="114300" simplePos="0" relativeHeight="251635712" behindDoc="0" locked="0" layoutInCell="1" allowOverlap="1" wp14:anchorId="2B6E97F2" wp14:editId="3272AF3E">
                <wp:simplePos x="0" y="0"/>
                <wp:positionH relativeFrom="column">
                  <wp:posOffset>2309753</wp:posOffset>
                </wp:positionH>
                <wp:positionV relativeFrom="paragraph">
                  <wp:posOffset>68072</wp:posOffset>
                </wp:positionV>
                <wp:extent cx="484505" cy="1892174"/>
                <wp:effectExtent l="0" t="0" r="10795" b="13335"/>
                <wp:wrapNone/>
                <wp:docPr id="1046" name="직사각형 1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505" cy="1892174"/>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14C52D" id="직사각형 1046" o:spid="_x0000_s1026" style="position:absolute;left:0;text-align:left;margin-left:181.85pt;margin-top:5.35pt;width:38.15pt;height:149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" filled="f" strokecolor="#930" strokeweight="1.5pt"/>
            </w:pict>
          </mc:Fallback>
        </mc:AlternateContent>
      </w:r>
      <w:r w:rsidR="00614F98">
        <w:rPr>
          <w:noProof/>
        </w:rPr>
        <w:drawing>
          <wp:inline distT="0" distB="0" distL="0" distR="0" wp14:anchorId="67BD412F" wp14:editId="0C8E081F">
            <wp:extent cx="2838450" cy="1914525"/>
            <wp:effectExtent l="0" t="0" r="0" b="9525"/>
            <wp:docPr id="366" name="그림 366" descr="modeling_logistic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92" descr="modeling_logisticresult"/>
                    <pic:cNvPicPr>
                      <a:picLocks noChangeAspect="1" noChangeArrowheads="1"/>
                    </pic:cNvPicPr>
                  </pic:nvPicPr>
                  <pic:blipFill>
                    <a:blip r:embed="rId502">
                      <a:extLst>
                        <a:ext uri="{28A0092B-C50C-407E-A947-70E740481C1C}">
                          <a14:useLocalDpi xmlns:a14="http://schemas.microsoft.com/office/drawing/2010/main" val="0"/>
                        </a:ext>
                      </a:extLst>
                    </a:blip>
                    <a:srcRect r="9673" b="5737"/>
                    <a:stretch>
                      <a:fillRect/>
                    </a:stretch>
                  </pic:blipFill>
                  <pic:spPr bwMode="auto">
                    <a:xfrm>
                      <a:off x="0" y="0"/>
                      <a:ext cx="2838450" cy="1914525"/>
                    </a:xfrm>
                    <a:prstGeom prst="rect">
                      <a:avLst/>
                    </a:prstGeom>
                    <a:noFill/>
                    <a:ln>
                      <a:noFill/>
                    </a:ln>
                  </pic:spPr>
                </pic:pic>
              </a:graphicData>
            </a:graphic>
          </wp:inline>
        </w:drawing>
      </w:r>
    </w:p>
    <w:p w14:paraId="7FDEF769" w14:textId="77777777" w:rsidR="00614F98" w:rsidRDefault="00614F98" w:rsidP="00614F98">
      <w:pPr>
        <w:rPr>
          <w:rFonts w:ascii="CMU Concrete" w:hAnsi="CMU Concrete"/>
        </w:rPr>
      </w:pPr>
    </w:p>
    <w:p w14:paraId="27C6788C" w14:textId="77777777" w:rsidR="00614F98" w:rsidRDefault="00614F98" w:rsidP="00614F98">
      <w:pPr>
        <w:pStyle w:val="11"/>
        <w:rPr>
          <w:color w:val="000000" w:themeColor="text1"/>
          <w:szCs w:val="22"/>
        </w:rPr>
      </w:pPr>
      <w:r>
        <w:rPr>
          <w:rFonts w:hint="eastAsia"/>
          <w:color w:val="000000" w:themeColor="text1"/>
        </w:rPr>
        <w:t>예시파일</w:t>
      </w:r>
    </w:p>
    <w:p w14:paraId="040B6103" w14:textId="77777777" w:rsidR="00614F98" w:rsidRDefault="0056200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L</w:t>
      </w:r>
      <w:r w:rsidR="00614F98">
        <w:rPr>
          <w:rStyle w:val="p2Char"/>
          <w:rFonts w:ascii="CMU Concrete" w:hAnsi="CMU Concrete"/>
          <w:b/>
          <w:bCs/>
          <w:color w:val="000000" w:themeColor="text1"/>
        </w:rPr>
        <w:t xml:space="preserve">ogistic.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439574E0" w14:textId="77777777" w:rsidR="00614F98" w:rsidRDefault="00614F98" w:rsidP="00614F98">
      <w:pPr>
        <w:rPr>
          <w:rFonts w:ascii="CMU Concrete" w:hAnsi="CMU Concrete"/>
        </w:rPr>
      </w:pPr>
    </w:p>
    <w:p w14:paraId="57B18579" w14:textId="77777777" w:rsidR="00614F98" w:rsidRDefault="00614F98" w:rsidP="00614F98">
      <w:pPr>
        <w:rPr>
          <w:rFonts w:ascii="CMU Concrete" w:hAnsi="CMU Concrete"/>
        </w:rPr>
      </w:pPr>
    </w:p>
    <w:p w14:paraId="505A5377" w14:textId="77777777" w:rsidR="00614F98" w:rsidRDefault="00614F98" w:rsidP="00822CCC">
      <w:pPr>
        <w:pStyle w:val="000"/>
        <w:ind w:firstLine="108"/>
      </w:pPr>
      <w:bookmarkStart w:id="885" w:name="_Toc67925572"/>
      <w:r>
        <w:rPr>
          <w:rFonts w:hint="eastAsia"/>
        </w:rPr>
        <w:t>3.4.8 MANUAL CART 노드</w:t>
      </w:r>
      <w:bookmarkEnd w:id="885"/>
    </w:p>
    <w:tbl>
      <w:tblPr>
        <w:tblW w:w="0" w:type="auto"/>
        <w:tblLook w:val="01E0" w:firstRow="1" w:lastRow="1" w:firstColumn="1" w:lastColumn="1" w:noHBand="0" w:noVBand="0"/>
      </w:tblPr>
      <w:tblGrid>
        <w:gridCol w:w="1726"/>
        <w:gridCol w:w="7060"/>
      </w:tblGrid>
      <w:tr w:rsidR="00614F98" w14:paraId="759BFDA1" w14:textId="77777777" w:rsidTr="00614F98">
        <w:tc>
          <w:tcPr>
            <w:tcW w:w="1728" w:type="dxa"/>
            <w:vAlign w:val="center"/>
            <w:hideMark/>
          </w:tcPr>
          <w:p w14:paraId="3440D446" w14:textId="77777777" w:rsidR="00614F98" w:rsidRDefault="00614F98" w:rsidP="00AE3A66">
            <w:pPr>
              <w:pStyle w:val="af"/>
            </w:pPr>
            <w:r>
              <w:object w:dxaOrig="1440" w:dyaOrig="1005" w14:anchorId="1506EF72">
                <v:shape id="_x0000_i1136" type="#_x0000_t75" style="width:1in;height:50.25pt" o:ole="">
                  <v:imagedata r:id="rId503" o:title=""/>
                </v:shape>
                <o:OLEObject Type="Embed" ProgID="PBrush" ShapeID="_x0000_i1136" DrawAspect="Content" ObjectID="_1684940205" r:id="rId504"/>
              </w:object>
            </w:r>
          </w:p>
        </w:tc>
        <w:tc>
          <w:tcPr>
            <w:tcW w:w="7256" w:type="dxa"/>
            <w:vAlign w:val="center"/>
            <w:hideMark/>
          </w:tcPr>
          <w:p w14:paraId="361C4551" w14:textId="585567EE" w:rsidR="00614F98" w:rsidRDefault="00614F98">
            <w:pPr>
              <w:rPr>
                <w:rFonts w:ascii="CMU Concrete" w:hAnsi="CMU Concrete"/>
              </w:rPr>
            </w:pPr>
            <w:r>
              <w:rPr>
                <w:rFonts w:ascii="CMU Concrete" w:hAnsi="CMU Concrete"/>
                <w:b/>
              </w:rPr>
              <w:t>MANUAL CART</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사용자</w:t>
            </w:r>
            <w:r>
              <w:rPr>
                <w:rFonts w:ascii="CMU Concrete" w:hAnsi="CMU Concrete"/>
              </w:rPr>
              <w:t xml:space="preserve"> CART(Decision Tree)</w:t>
            </w:r>
            <w:r>
              <w:rPr>
                <w:rFonts w:ascii="CMU Concrete" w:hAnsi="CMU Concrete" w:hint="eastAsia"/>
              </w:rPr>
              <w:t>로</w:t>
            </w:r>
            <w:r w:rsidR="0038408D">
              <w:rPr>
                <w:rFonts w:ascii="CMU Concrete" w:hAnsi="CMU Concrete" w:hint="eastAsia"/>
              </w:rPr>
              <w:t>서</w:t>
            </w:r>
            <w:r>
              <w:rPr>
                <w:rFonts w:ascii="CMU Concrete" w:hAnsi="CMU Concrete"/>
              </w:rPr>
              <w:t xml:space="preserve"> </w:t>
            </w:r>
            <w:r>
              <w:rPr>
                <w:rFonts w:ascii="CMU Concrete" w:hAnsi="CMU Concrete" w:hint="eastAsia"/>
              </w:rPr>
              <w:t>본인이</w:t>
            </w:r>
            <w:r>
              <w:rPr>
                <w:rFonts w:ascii="CMU Concrete" w:hAnsi="CMU Concrete"/>
              </w:rPr>
              <w:t xml:space="preserve"> </w:t>
            </w:r>
            <w:r>
              <w:rPr>
                <w:rFonts w:ascii="CMU Concrete" w:hAnsi="CMU Concrete" w:hint="eastAsia"/>
              </w:rPr>
              <w:t>원하는</w:t>
            </w:r>
            <w:r>
              <w:rPr>
                <w:rFonts w:ascii="CMU Concrete" w:hAnsi="CMU Concrete"/>
              </w:rPr>
              <w:t xml:space="preserve"> </w:t>
            </w:r>
            <w:r>
              <w:rPr>
                <w:rFonts w:ascii="CMU Concrete" w:hAnsi="CMU Concrete" w:hint="eastAsia"/>
              </w:rPr>
              <w:t>조건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의사결정</w:t>
            </w:r>
            <w:r>
              <w:rPr>
                <w:rFonts w:ascii="CMU Concrete" w:hAnsi="CMU Concrete"/>
              </w:rPr>
              <w:t xml:space="preserve"> </w:t>
            </w:r>
            <w:r>
              <w:rPr>
                <w:rFonts w:ascii="CMU Concrete" w:hAnsi="CMU Concrete" w:hint="eastAsia"/>
              </w:rPr>
              <w:t>나무를</w:t>
            </w:r>
            <w:r>
              <w:rPr>
                <w:rFonts w:ascii="CMU Concrete" w:hAnsi="CMU Concrete"/>
              </w:rPr>
              <w:t xml:space="preserve"> </w:t>
            </w:r>
            <w:r>
              <w:rPr>
                <w:rFonts w:ascii="CMU Concrete" w:hAnsi="CMU Concrete" w:hint="eastAsia"/>
              </w:rPr>
              <w:t>그려</w:t>
            </w:r>
            <w:r>
              <w:rPr>
                <w:rFonts w:ascii="CMU Concrete" w:hAnsi="CMU Concrete"/>
              </w:rPr>
              <w:t xml:space="preserve"> </w:t>
            </w:r>
            <w:r>
              <w:rPr>
                <w:rFonts w:ascii="CMU Concrete" w:hAnsi="CMU Concrete" w:hint="eastAsia"/>
              </w:rPr>
              <w:t>가는</w:t>
            </w:r>
            <w:r>
              <w:rPr>
                <w:rFonts w:ascii="CMU Concrete" w:hAnsi="CMU Concrete"/>
              </w:rPr>
              <w:t xml:space="preserve"> </w:t>
            </w:r>
            <w:r>
              <w:rPr>
                <w:rFonts w:ascii="CMU Concrete" w:hAnsi="CMU Concrete" w:hint="eastAsia"/>
              </w:rPr>
              <w:t>노드입니다</w:t>
            </w:r>
            <w:r>
              <w:rPr>
                <w:rFonts w:ascii="CMU Concrete" w:hAnsi="CMU Concrete"/>
              </w:rPr>
              <w:t>.</w:t>
            </w:r>
          </w:p>
        </w:tc>
      </w:tr>
    </w:tbl>
    <w:p w14:paraId="7C5DF515" w14:textId="77777777" w:rsidR="00614F98" w:rsidRDefault="00614F98" w:rsidP="00614F98">
      <w:pPr>
        <w:pStyle w:val="11"/>
      </w:pPr>
      <w:r>
        <w:rPr>
          <w:rFonts w:hint="eastAsia"/>
        </w:rPr>
        <w:t>개요</w:t>
      </w:r>
    </w:p>
    <w:p w14:paraId="3B90208A" w14:textId="77777777" w:rsidR="00614F98" w:rsidRDefault="00614F98" w:rsidP="00614F98">
      <w:pPr>
        <w:pStyle w:val="p2"/>
        <w:rPr>
          <w:rFonts w:ascii="CMU Concrete" w:hAnsi="CMU Concrete"/>
        </w:rPr>
      </w:pPr>
      <w:r>
        <w:rPr>
          <w:rFonts w:ascii="CMU Concrete" w:hAnsi="CMU Concrete" w:hint="eastAsia"/>
        </w:rPr>
        <w:t>사용자</w:t>
      </w:r>
      <w:r>
        <w:rPr>
          <w:rFonts w:ascii="CMU Concrete" w:hAnsi="CMU Concrete"/>
        </w:rPr>
        <w:t xml:space="preserve"> CART</w:t>
      </w:r>
      <w:r>
        <w:rPr>
          <w:rFonts w:ascii="CMU Concrete" w:hAnsi="CMU Concrete" w:hint="eastAsia"/>
        </w:rPr>
        <w:t>로</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임의로</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주어</w:t>
      </w:r>
      <w:r>
        <w:rPr>
          <w:rFonts w:ascii="CMU Concrete" w:hAnsi="CMU Concrete"/>
        </w:rPr>
        <w:t xml:space="preserve"> </w:t>
      </w:r>
      <w:r>
        <w:rPr>
          <w:rFonts w:ascii="CMU Concrete" w:hAnsi="CMU Concrete" w:hint="eastAsia"/>
        </w:rPr>
        <w:t>분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hint="eastAsia"/>
        </w:rPr>
        <w:t>일반적인</w:t>
      </w:r>
      <w:r>
        <w:rPr>
          <w:rFonts w:ascii="CMU Concrete" w:hAnsi="CMU Concrete"/>
        </w:rPr>
        <w:t xml:space="preserve"> </w:t>
      </w:r>
      <w:r>
        <w:rPr>
          <w:rFonts w:ascii="CMU Concrete" w:hAnsi="CMU Concrete" w:hint="eastAsia"/>
        </w:rPr>
        <w:t>의사결정나무</w:t>
      </w:r>
      <w:r>
        <w:rPr>
          <w:rFonts w:ascii="CMU Concrete" w:hAnsi="CMU Concrete"/>
        </w:rPr>
        <w:t xml:space="preserve"> </w:t>
      </w:r>
      <w:r>
        <w:rPr>
          <w:rFonts w:ascii="CMU Concrete" w:hAnsi="CMU Concrete" w:hint="eastAsia"/>
        </w:rPr>
        <w:t>분석과</w:t>
      </w:r>
      <w:r>
        <w:rPr>
          <w:rFonts w:ascii="CMU Concrete" w:hAnsi="CMU Concrete"/>
        </w:rPr>
        <w:t xml:space="preserve"> </w:t>
      </w:r>
      <w:r>
        <w:rPr>
          <w:rFonts w:ascii="CMU Concrete" w:hAnsi="CMU Concrete" w:hint="eastAsia"/>
        </w:rPr>
        <w:t>같지만</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임의로</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주기도</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자동으로</w:t>
      </w:r>
      <w:r>
        <w:rPr>
          <w:rFonts w:ascii="CMU Concrete" w:hAnsi="CMU Concrete"/>
        </w:rPr>
        <w:t xml:space="preserve"> </w:t>
      </w:r>
      <w:r>
        <w:rPr>
          <w:rFonts w:ascii="CMU Concrete" w:hAnsi="CMU Concrete" w:hint="eastAsia"/>
        </w:rPr>
        <w:t>줄</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트리완성</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일반</w:t>
      </w:r>
      <w:r>
        <w:rPr>
          <w:rFonts w:ascii="CMU Concrete" w:hAnsi="CMU Concrete"/>
        </w:rPr>
        <w:t xml:space="preserve"> CART </w:t>
      </w:r>
      <w:r>
        <w:rPr>
          <w:rFonts w:ascii="CMU Concrete" w:hAnsi="CMU Concrete" w:hint="eastAsia"/>
        </w:rPr>
        <w:t>노드에서</w:t>
      </w:r>
      <w:r>
        <w:rPr>
          <w:rFonts w:ascii="CMU Concrete" w:hAnsi="CMU Concrete"/>
        </w:rPr>
        <w:t xml:space="preserve"> </w:t>
      </w:r>
      <w:r>
        <w:rPr>
          <w:rFonts w:ascii="CMU Concrete" w:hAnsi="CMU Concrete" w:hint="eastAsia"/>
        </w:rPr>
        <w:t>사용자</w:t>
      </w:r>
      <w:r>
        <w:rPr>
          <w:rFonts w:ascii="CMU Concrete" w:hAnsi="CMU Concrete"/>
        </w:rPr>
        <w:t xml:space="preserve"> </w:t>
      </w:r>
      <w:r>
        <w:rPr>
          <w:rFonts w:ascii="CMU Concrete" w:hAnsi="CMU Concrete" w:hint="eastAsia"/>
        </w:rPr>
        <w:t>정의</w:t>
      </w:r>
      <w:r>
        <w:rPr>
          <w:rFonts w:ascii="CMU Concrete" w:hAnsi="CMU Concrete"/>
        </w:rPr>
        <w:t xml:space="preserve"> </w:t>
      </w:r>
      <w:r>
        <w:rPr>
          <w:rFonts w:ascii="CMU Concrete" w:hAnsi="CMU Concrete" w:hint="eastAsia"/>
        </w:rPr>
        <w:t>형태</w:t>
      </w:r>
      <w:r>
        <w:rPr>
          <w:rFonts w:ascii="CMU Concrete" w:hAnsi="CMU Concrete"/>
        </w:rPr>
        <w:t xml:space="preserve"> </w:t>
      </w:r>
      <w:r>
        <w:rPr>
          <w:rFonts w:ascii="CMU Concrete" w:hAnsi="CMU Concrete" w:hint="eastAsia"/>
        </w:rPr>
        <w:t>노드라고</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33D15FE" w14:textId="77777777" w:rsidR="00614F98" w:rsidRDefault="00614F98" w:rsidP="00614F98">
      <w:pPr>
        <w:pStyle w:val="11"/>
        <w:rPr>
          <w:szCs w:val="22"/>
        </w:rPr>
      </w:pPr>
      <w:r>
        <w:rPr>
          <w:rFonts w:hint="eastAsia"/>
        </w:rPr>
        <w:t>고려사항</w:t>
      </w:r>
    </w:p>
    <w:p w14:paraId="79816C2A" w14:textId="77777777" w:rsidR="00614F98" w:rsidRDefault="00614F98" w:rsidP="00401892">
      <w:pPr>
        <w:pStyle w:val="p2"/>
        <w:numPr>
          <w:ilvl w:val="0"/>
          <w:numId w:val="143"/>
        </w:numPr>
        <w:rPr>
          <w:rFonts w:ascii="CMU Concrete" w:hAnsi="CMU Concrete"/>
        </w:rPr>
      </w:pPr>
      <w:r>
        <w:rPr>
          <w:rFonts w:ascii="CMU Concrete" w:hAnsi="CMU Concrete"/>
        </w:rPr>
        <w:t>CART</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14:paraId="751F7E9E" w14:textId="77777777" w:rsidR="00614F98" w:rsidRDefault="00614F98" w:rsidP="00401892">
      <w:pPr>
        <w:numPr>
          <w:ilvl w:val="0"/>
          <w:numId w:val="143"/>
        </w:numPr>
        <w:rPr>
          <w:rFonts w:ascii="CMU Concrete" w:hAnsi="CMU Concrete"/>
        </w:rPr>
      </w:pPr>
      <w:r>
        <w:rPr>
          <w:rFonts w:ascii="CMU Concrete" w:hAnsi="CMU Concrete"/>
        </w:rPr>
        <w:t xml:space="preserve">CART </w:t>
      </w:r>
      <w:r>
        <w:rPr>
          <w:rFonts w:ascii="CMU Concrete" w:hAnsi="CMU Concrete" w:hint="eastAsia"/>
        </w:rPr>
        <w:t>노드에서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는</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예측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LSD(Least Squared Deviation)</w:t>
      </w:r>
      <w:r>
        <w:rPr>
          <w:rFonts w:ascii="CMU Concrete" w:hAnsi="CMU Concrete" w:hint="eastAsia"/>
        </w:rPr>
        <w:t>을</w:t>
      </w:r>
      <w:r>
        <w:rPr>
          <w:rFonts w:ascii="CMU Concrete" w:hAnsi="CMU Concrete"/>
        </w:rPr>
        <w:t xml:space="preserve"> </w:t>
      </w:r>
      <w:r>
        <w:rPr>
          <w:rFonts w:ascii="CMU Concrete" w:hAnsi="CMU Concrete" w:hint="eastAsia"/>
        </w:rPr>
        <w:t>사용하며</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w:t>
      </w:r>
      <w:r>
        <w:rPr>
          <w:rFonts w:ascii="CMU Concrete" w:hAnsi="CMU Concrete"/>
        </w:rPr>
        <w:t>(</w:t>
      </w:r>
      <w:r>
        <w:rPr>
          <w:rFonts w:ascii="CMU Concrete" w:hAnsi="CMU Concrete" w:hint="eastAsia"/>
        </w:rPr>
        <w:t>분류분석</w:t>
      </w:r>
      <w:r>
        <w:rPr>
          <w:rFonts w:ascii="CMU Concrete" w:hAnsi="CMU Concrete"/>
        </w:rPr>
        <w:t xml:space="preserve"> </w:t>
      </w:r>
      <w:r>
        <w:rPr>
          <w:rFonts w:ascii="CMU Concrete" w:hAnsi="CMU Concrete" w:hint="eastAsia"/>
        </w:rPr>
        <w:t>시</w:t>
      </w:r>
      <w:r>
        <w:rPr>
          <w:rFonts w:ascii="CMU Concrete" w:hAnsi="CMU Concrete"/>
        </w:rPr>
        <w:t>)</w:t>
      </w:r>
      <w:r>
        <w:rPr>
          <w:rFonts w:ascii="CMU Concrete" w:hAnsi="CMU Concrete" w:hint="eastAsia"/>
        </w:rPr>
        <w:t>는</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62AE8255" w14:textId="20CC9034" w:rsidR="00BA4F04" w:rsidRDefault="00BA4F04" w:rsidP="00BA4F04">
      <w:pPr>
        <w:pStyle w:val="11"/>
        <w:rPr>
          <w:szCs w:val="22"/>
        </w:rPr>
      </w:pPr>
      <w:r>
        <w:rPr>
          <w:rFonts w:hint="eastAsia"/>
        </w:rPr>
        <w:t>사용법</w:t>
      </w:r>
    </w:p>
    <w:p w14:paraId="1D30175F" w14:textId="77777777" w:rsidR="00614F98" w:rsidRDefault="00614F98" w:rsidP="00401892">
      <w:pPr>
        <w:numPr>
          <w:ilvl w:val="0"/>
          <w:numId w:val="152"/>
        </w:numPr>
        <w:ind w:left="426"/>
        <w:rPr>
          <w:rFonts w:ascii="CMU Concrete" w:hAnsi="CMU Concrete"/>
        </w:rPr>
      </w:pPr>
      <w:r>
        <w:rPr>
          <w:rFonts w:ascii="CMU Concrete" w:hAnsi="CMU Concrete" w:hint="eastAsia"/>
        </w:rPr>
        <w:t>일반적인</w:t>
      </w:r>
      <w:r>
        <w:rPr>
          <w:rFonts w:ascii="CMU Concrete" w:hAnsi="CMU Concrete"/>
        </w:rPr>
        <w:t xml:space="preserve"> CART </w:t>
      </w:r>
      <w:r>
        <w:rPr>
          <w:rFonts w:ascii="CMU Concrete" w:hAnsi="CMU Concrete" w:hint="eastAsia"/>
        </w:rPr>
        <w:t>알고리즘에</w:t>
      </w:r>
      <w:r>
        <w:rPr>
          <w:rFonts w:ascii="CMU Concrete" w:hAnsi="CMU Concrete"/>
        </w:rPr>
        <w:t xml:space="preserve"> </w:t>
      </w:r>
      <w:r>
        <w:rPr>
          <w:rFonts w:ascii="CMU Concrete" w:hAnsi="CMU Concrete"/>
          <w:b/>
        </w:rPr>
        <w:t xml:space="preserve">MANUAL CART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넣고</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수행합니다</w:t>
      </w:r>
      <w:r>
        <w:rPr>
          <w:rFonts w:ascii="CMU Concrete" w:hAnsi="CMU Concrete"/>
        </w:rPr>
        <w:t xml:space="preserve">. </w:t>
      </w:r>
    </w:p>
    <w:p w14:paraId="58FD62BD" w14:textId="77777777" w:rsidR="00614F98" w:rsidRDefault="00614F98" w:rsidP="00614F98">
      <w:pPr>
        <w:ind w:left="284"/>
        <w:rPr>
          <w:rFonts w:ascii="CMU Concrete" w:hAnsi="CMU Concrete"/>
        </w:rPr>
      </w:pPr>
    </w:p>
    <w:p w14:paraId="0BC1D497" w14:textId="77777777" w:rsidR="00614F98" w:rsidRDefault="00614F98" w:rsidP="00614F98">
      <w:pPr>
        <w:ind w:left="426"/>
        <w:jc w:val="center"/>
        <w:rPr>
          <w:rFonts w:ascii="CMU Concrete" w:hAnsi="CMU Concrete"/>
        </w:rPr>
      </w:pPr>
      <w:r>
        <w:rPr>
          <w:rFonts w:ascii="CMU Concrete" w:hAnsi="CMU Concrete"/>
          <w:noProof/>
        </w:rPr>
        <w:drawing>
          <wp:inline distT="0" distB="0" distL="0" distR="0" wp14:anchorId="461C98D1" wp14:editId="3FDA48E8">
            <wp:extent cx="4210050" cy="638175"/>
            <wp:effectExtent l="0" t="0" r="0" b="9525"/>
            <wp:docPr id="365" name="그림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4210050" cy="638175"/>
                    </a:xfrm>
                    <a:prstGeom prst="rect">
                      <a:avLst/>
                    </a:prstGeom>
                    <a:noFill/>
                    <a:ln>
                      <a:noFill/>
                    </a:ln>
                  </pic:spPr>
                </pic:pic>
              </a:graphicData>
            </a:graphic>
          </wp:inline>
        </w:drawing>
      </w:r>
    </w:p>
    <w:p w14:paraId="260555DC" w14:textId="77777777" w:rsidR="00614F98" w:rsidRDefault="00614F98" w:rsidP="00614F98">
      <w:pPr>
        <w:ind w:left="426"/>
        <w:jc w:val="center"/>
        <w:rPr>
          <w:rFonts w:ascii="CMU Concrete" w:hAnsi="CMU Concrete"/>
        </w:rPr>
      </w:pPr>
    </w:p>
    <w:p w14:paraId="35BBAAD2" w14:textId="77777777" w:rsidR="00614F98" w:rsidRDefault="00614F98" w:rsidP="00401892">
      <w:pPr>
        <w:numPr>
          <w:ilvl w:val="0"/>
          <w:numId w:val="152"/>
        </w:numPr>
        <w:ind w:left="426"/>
        <w:rPr>
          <w:rFonts w:ascii="CMU Concrete" w:hAnsi="CMU Concrete"/>
        </w:rPr>
      </w:pPr>
      <w:r>
        <w:rPr>
          <w:rFonts w:ascii="CMU Concrete" w:hAnsi="CMU Concrete" w:hint="eastAsia"/>
        </w:rPr>
        <w:t>실행</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화면이</w:t>
      </w:r>
      <w:r>
        <w:rPr>
          <w:rFonts w:ascii="CMU Concrete" w:hAnsi="CMU Concrete"/>
        </w:rPr>
        <w:t xml:space="preserve"> </w:t>
      </w:r>
      <w:r>
        <w:rPr>
          <w:rFonts w:ascii="CMU Concrete" w:hAnsi="CMU Concrete" w:hint="eastAsia"/>
        </w:rPr>
        <w:t>뜹니다</w:t>
      </w:r>
      <w:r>
        <w:rPr>
          <w:rFonts w:ascii="CMU Concrete" w:hAnsi="CMU Concrete"/>
        </w:rPr>
        <w:t xml:space="preserve">. </w:t>
      </w:r>
      <w:r>
        <w:rPr>
          <w:rFonts w:ascii="CMU Concrete" w:hAnsi="CMU Concrete" w:hint="eastAsia"/>
        </w:rPr>
        <w:t>이때</w:t>
      </w:r>
      <w:r>
        <w:rPr>
          <w:rFonts w:ascii="CMU Concrete" w:hAnsi="CMU Concrete"/>
        </w:rPr>
        <w:t xml:space="preserve"> </w:t>
      </w:r>
      <w:r>
        <w:rPr>
          <w:rFonts w:ascii="CMU Concrete" w:hAnsi="CMU Concrete" w:hint="eastAsia"/>
        </w:rPr>
        <w:t>개인이</w:t>
      </w:r>
      <w:r>
        <w:rPr>
          <w:rFonts w:ascii="CMU Concrete" w:hAnsi="CMU Concrete"/>
        </w:rPr>
        <w:t xml:space="preserve"> </w:t>
      </w:r>
      <w:r>
        <w:rPr>
          <w:rFonts w:ascii="CMU Concrete" w:hAnsi="CMU Concrete" w:hint="eastAsia"/>
        </w:rPr>
        <w:t>원하는</w:t>
      </w:r>
      <w:r>
        <w:rPr>
          <w:rFonts w:ascii="CMU Concrete" w:hAnsi="CMU Concrete"/>
        </w:rPr>
        <w:t xml:space="preserve"> </w:t>
      </w:r>
      <w:r>
        <w:rPr>
          <w:rFonts w:ascii="CMU Concrete" w:hAnsi="CMU Concrete" w:hint="eastAsia"/>
        </w:rPr>
        <w:t>분기조건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7B950238" w14:textId="77777777" w:rsidR="00614F98" w:rsidRDefault="00614F98" w:rsidP="00614F98">
      <w:pPr>
        <w:rPr>
          <w:rFonts w:ascii="CMU Concrete" w:hAnsi="CMU Concrete"/>
        </w:rPr>
      </w:pPr>
    </w:p>
    <w:p w14:paraId="1E830692" w14:textId="77777777" w:rsidR="00614F98" w:rsidRDefault="00614F98" w:rsidP="00614F98">
      <w:pPr>
        <w:rPr>
          <w:rFonts w:ascii="CMU Concrete" w:hAnsi="CMU Concrete"/>
        </w:rPr>
      </w:pPr>
    </w:p>
    <w:p w14:paraId="239FDBFE" w14:textId="77777777" w:rsidR="00614F98" w:rsidRDefault="00614F98" w:rsidP="00AE3A66">
      <w:pPr>
        <w:pStyle w:val="af"/>
      </w:pPr>
      <w:r>
        <w:rPr>
          <w:noProof/>
        </w:rPr>
        <w:drawing>
          <wp:inline distT="0" distB="0" distL="0" distR="0" wp14:anchorId="1B375160" wp14:editId="342BB63D">
            <wp:extent cx="2981325" cy="2057400"/>
            <wp:effectExtent l="0" t="0" r="9525" b="0"/>
            <wp:docPr id="364" name="그림 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그림 371"/>
                    <pic:cNvPicPr>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981325" cy="2057400"/>
                    </a:xfrm>
                    <a:prstGeom prst="rect">
                      <a:avLst/>
                    </a:prstGeom>
                    <a:noFill/>
                    <a:ln>
                      <a:noFill/>
                    </a:ln>
                  </pic:spPr>
                </pic:pic>
              </a:graphicData>
            </a:graphic>
          </wp:inline>
        </w:drawing>
      </w:r>
    </w:p>
    <w:p w14:paraId="46C767A7" w14:textId="77777777" w:rsidR="00614F98" w:rsidRDefault="00614F98" w:rsidP="00614F98">
      <w:pPr>
        <w:jc w:val="center"/>
        <w:rPr>
          <w:rFonts w:ascii="CMU Concrete" w:hAnsi="CMU Concrete"/>
        </w:rPr>
      </w:pPr>
      <w:r>
        <w:rPr>
          <w:rFonts w:ascii="CMU Concrete" w:hAnsi="CMU Concrete"/>
          <w:noProof/>
        </w:rPr>
        <w:drawing>
          <wp:inline distT="0" distB="0" distL="0" distR="0" wp14:anchorId="1F25D1B6" wp14:editId="0BFB005B">
            <wp:extent cx="3600450" cy="2381250"/>
            <wp:effectExtent l="0" t="0" r="0" b="0"/>
            <wp:docPr id="363" name="그림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507">
                      <a:extLst>
                        <a:ext uri="{28A0092B-C50C-407E-A947-70E740481C1C}">
                          <a14:useLocalDpi xmlns:a14="http://schemas.microsoft.com/office/drawing/2010/main" val="0"/>
                        </a:ext>
                      </a:extLst>
                    </a:blip>
                    <a:srcRect l="26868" t="21355" r="26282" b="23611"/>
                    <a:stretch>
                      <a:fillRect/>
                    </a:stretch>
                  </pic:blipFill>
                  <pic:spPr bwMode="auto">
                    <a:xfrm>
                      <a:off x="0" y="0"/>
                      <a:ext cx="3600450" cy="2381250"/>
                    </a:xfrm>
                    <a:prstGeom prst="rect">
                      <a:avLst/>
                    </a:prstGeom>
                    <a:noFill/>
                    <a:ln>
                      <a:noFill/>
                    </a:ln>
                  </pic:spPr>
                </pic:pic>
              </a:graphicData>
            </a:graphic>
          </wp:inline>
        </w:drawing>
      </w:r>
    </w:p>
    <w:p w14:paraId="6AE05D56" w14:textId="77777777" w:rsidR="00614F98" w:rsidRDefault="00614F98" w:rsidP="00614F98">
      <w:pPr>
        <w:jc w:val="center"/>
        <w:rPr>
          <w:rFonts w:ascii="CMU Concrete" w:hAnsi="CMU Concrete"/>
        </w:rPr>
      </w:pPr>
      <w:r>
        <w:rPr>
          <w:noProof/>
        </w:rPr>
        <w:drawing>
          <wp:inline distT="0" distB="0" distL="0" distR="0" wp14:anchorId="3A68BB2E" wp14:editId="37494D65">
            <wp:extent cx="3600450" cy="2381250"/>
            <wp:effectExtent l="0" t="0" r="0" b="0"/>
            <wp:docPr id="362" name="그림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7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600450" cy="2381250"/>
                    </a:xfrm>
                    <a:prstGeom prst="rect">
                      <a:avLst/>
                    </a:prstGeom>
                    <a:noFill/>
                    <a:ln>
                      <a:noFill/>
                    </a:ln>
                  </pic:spPr>
                </pic:pic>
              </a:graphicData>
            </a:graphic>
          </wp:inline>
        </w:drawing>
      </w:r>
    </w:p>
    <w:p w14:paraId="3C69AD1F" w14:textId="77777777" w:rsidR="00614F98" w:rsidRDefault="00614F98" w:rsidP="00AE3A66">
      <w:pPr>
        <w:pStyle w:val="af"/>
      </w:pPr>
    </w:p>
    <w:p w14:paraId="3D2341EC" w14:textId="77777777" w:rsidR="00614F98" w:rsidRDefault="00614F98" w:rsidP="00614F98">
      <w:pPr>
        <w:rPr>
          <w:rFonts w:ascii="CMU Concrete" w:hAnsi="CMU Concrete"/>
        </w:rPr>
      </w:pPr>
    </w:p>
    <w:p w14:paraId="0CA4D567" w14:textId="77777777" w:rsidR="00614F98" w:rsidRDefault="00614F98" w:rsidP="00614F98">
      <w:pPr>
        <w:pStyle w:val="11"/>
      </w:pPr>
      <w:r>
        <w:rPr>
          <w:rFonts w:hint="eastAsia"/>
        </w:rPr>
        <w:t>속성</w:t>
      </w:r>
    </w:p>
    <w:p w14:paraId="2A9B7BA7" w14:textId="77777777" w:rsidR="00614F98" w:rsidRDefault="00614F98" w:rsidP="00614F98">
      <w:pPr>
        <w:pStyle w:val="11"/>
        <w:rPr>
          <w:szCs w:val="22"/>
        </w:rPr>
      </w:pPr>
    </w:p>
    <w:tbl>
      <w:tblPr>
        <w:tblW w:w="566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74"/>
        <w:gridCol w:w="1410"/>
        <w:gridCol w:w="4084"/>
        <w:gridCol w:w="1049"/>
        <w:gridCol w:w="1158"/>
        <w:gridCol w:w="1158"/>
      </w:tblGrid>
      <w:tr w:rsidR="00614F98" w14:paraId="4F3B689E" w14:textId="77777777" w:rsidTr="00614F98">
        <w:trPr>
          <w:gridAfter w:val="1"/>
          <w:wAfter w:w="583" w:type="pct"/>
          <w:trHeight w:val="500"/>
          <w:tblCellSpacing w:w="0" w:type="dxa"/>
        </w:trPr>
        <w:tc>
          <w:tcPr>
            <w:tcW w:w="54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9E38817" w14:textId="77777777" w:rsidR="00614F98" w:rsidRDefault="00614F98">
            <w:pPr>
              <w:pStyle w:val="ae"/>
              <w:rPr>
                <w:rFonts w:ascii="CMU Concrete" w:hAnsi="CMU Concrete"/>
              </w:rPr>
            </w:pPr>
            <w:r>
              <w:rPr>
                <w:rFonts w:ascii="CMU Concrete" w:hAnsi="CMU Concrete" w:hint="eastAsia"/>
              </w:rPr>
              <w:t>속성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8E8ACB4" w14:textId="77777777" w:rsidR="00614F98" w:rsidRDefault="00614F98">
            <w:pPr>
              <w:pStyle w:val="ae"/>
              <w:rPr>
                <w:rFonts w:ascii="CMU Concrete" w:hAnsi="CMU Concrete"/>
              </w:rPr>
            </w:pPr>
            <w:r>
              <w:rPr>
                <w:rFonts w:ascii="CMU Concrete" w:hAnsi="CMU Concrete" w:hint="eastAsia"/>
              </w:rPr>
              <w:t>속성명</w:t>
            </w:r>
          </w:p>
        </w:tc>
        <w:tc>
          <w:tcPr>
            <w:tcW w:w="20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13640C5" w14:textId="77777777" w:rsidR="00614F98" w:rsidRDefault="00614F98">
            <w:pPr>
              <w:pStyle w:val="ae"/>
              <w:jc w:val="both"/>
              <w:rPr>
                <w:rFonts w:ascii="CMU Concrete" w:hAnsi="CMU Concrete"/>
              </w:rPr>
            </w:pPr>
            <w:r>
              <w:rPr>
                <w:rFonts w:ascii="CMU Concrete" w:hAnsi="CMU Concrete" w:hint="eastAsia"/>
              </w:rPr>
              <w:t>설명</w:t>
            </w:r>
          </w:p>
        </w:tc>
        <w:tc>
          <w:tcPr>
            <w:tcW w:w="52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95F9512" w14:textId="77777777" w:rsidR="00614F98" w:rsidRDefault="00614F98">
            <w:pPr>
              <w:pStyle w:val="ae"/>
              <w:rPr>
                <w:rFonts w:ascii="CMU Concrete" w:hAnsi="CMU Concrete"/>
              </w:rPr>
            </w:pPr>
            <w:r>
              <w:rPr>
                <w:rFonts w:ascii="CMU Concrete" w:hAnsi="CMU Concrete" w:hint="eastAsia"/>
              </w:rPr>
              <w:t>기타</w:t>
            </w:r>
          </w:p>
        </w:tc>
        <w:tc>
          <w:tcPr>
            <w:tcW w:w="58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2E67C4D" w14:textId="77777777" w:rsidR="00614F98" w:rsidRDefault="00614F98">
            <w:pPr>
              <w:pStyle w:val="ae"/>
              <w:rPr>
                <w:rFonts w:ascii="CMU Concrete" w:hAnsi="CMU Concrete"/>
              </w:rPr>
            </w:pPr>
            <w:r>
              <w:rPr>
                <w:rFonts w:ascii="CMU Concrete" w:hAnsi="CMU Concrete" w:hint="eastAsia"/>
              </w:rPr>
              <w:t>비고</w:t>
            </w:r>
          </w:p>
        </w:tc>
      </w:tr>
      <w:tr w:rsidR="00614F98" w14:paraId="62C4C499" w14:textId="77777777" w:rsidTr="00614F98">
        <w:trPr>
          <w:gridAfter w:val="1"/>
          <w:wAfter w:w="583" w:type="pct"/>
          <w:trHeight w:val="400"/>
          <w:tblCellSpacing w:w="0" w:type="dxa"/>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35295CA7" w14:textId="77777777" w:rsidR="00614F98" w:rsidRDefault="00614F98">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0ED431B0" w14:textId="77777777" w:rsidR="00614F98" w:rsidRDefault="00614F98">
            <w:pPr>
              <w:jc w:val="center"/>
              <w:rPr>
                <w:rFonts w:ascii="CMU Concrete" w:hAnsi="CMU Concrete"/>
              </w:rPr>
            </w:pPr>
            <w:r>
              <w:rPr>
                <w:rFonts w:ascii="CMU Concrete" w:hAnsi="CMU Concrete" w:hint="eastAsia"/>
              </w:rPr>
              <w:t>이름</w:t>
            </w:r>
          </w:p>
        </w:tc>
        <w:tc>
          <w:tcPr>
            <w:tcW w:w="2056" w:type="pct"/>
            <w:tcBorders>
              <w:top w:val="single" w:sz="2" w:space="0" w:color="999999"/>
              <w:left w:val="single" w:sz="2" w:space="0" w:color="999999"/>
              <w:bottom w:val="single" w:sz="6" w:space="0" w:color="999999"/>
              <w:right w:val="single" w:sz="6" w:space="0" w:color="999999"/>
            </w:tcBorders>
            <w:vAlign w:val="center"/>
            <w:hideMark/>
          </w:tcPr>
          <w:p w14:paraId="7D82D732"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14:paraId="1F868417" w14:textId="77777777" w:rsidR="00614F98" w:rsidRDefault="00614F98">
            <w:pPr>
              <w:jc w:val="center"/>
              <w:rPr>
                <w:rFonts w:ascii="CMU Concrete" w:hAnsi="CMU Concrete"/>
              </w:rPr>
            </w:pPr>
            <w:r>
              <w:rPr>
                <w:rFonts w:ascii="CMU Concrete" w:hint="eastAsia"/>
              </w:rPr>
              <w:t>선택</w:t>
            </w:r>
          </w:p>
        </w:tc>
        <w:tc>
          <w:tcPr>
            <w:tcW w:w="583" w:type="pct"/>
            <w:tcBorders>
              <w:top w:val="single" w:sz="2" w:space="0" w:color="999999"/>
              <w:left w:val="single" w:sz="2" w:space="0" w:color="999999"/>
              <w:bottom w:val="single" w:sz="6" w:space="0" w:color="999999"/>
              <w:right w:val="single" w:sz="6" w:space="0" w:color="999999"/>
            </w:tcBorders>
            <w:vAlign w:val="center"/>
          </w:tcPr>
          <w:p w14:paraId="068621A1" w14:textId="77777777" w:rsidR="00614F98" w:rsidRDefault="00614F98">
            <w:pPr>
              <w:jc w:val="center"/>
              <w:rPr>
                <w:rFonts w:ascii="CMU Concrete" w:hAnsi="CMU Concrete"/>
              </w:rPr>
            </w:pPr>
          </w:p>
        </w:tc>
      </w:tr>
      <w:tr w:rsidR="00614F98" w14:paraId="4AC746F5" w14:textId="77777777" w:rsidTr="00614F98">
        <w:trPr>
          <w:gridAfter w:val="1"/>
          <w:wAfter w:w="583" w:type="pct"/>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31B71ABE"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5889B9D9" w14:textId="77777777" w:rsidR="00614F98" w:rsidRDefault="00614F98">
            <w:pPr>
              <w:jc w:val="center"/>
              <w:rPr>
                <w:rFonts w:ascii="CMU Concrete" w:hAnsi="CMU Concrete"/>
              </w:rPr>
            </w:pPr>
            <w:r>
              <w:rPr>
                <w:rFonts w:ascii="CMU Concrete" w:hAnsi="CMU Concrete" w:hint="eastAsia"/>
              </w:rPr>
              <w:t>설명</w:t>
            </w:r>
          </w:p>
        </w:tc>
        <w:tc>
          <w:tcPr>
            <w:tcW w:w="2056" w:type="pct"/>
            <w:tcBorders>
              <w:top w:val="single" w:sz="2" w:space="0" w:color="999999"/>
              <w:left w:val="single" w:sz="2" w:space="0" w:color="999999"/>
              <w:bottom w:val="single" w:sz="6" w:space="0" w:color="999999"/>
              <w:right w:val="single" w:sz="6" w:space="0" w:color="999999"/>
            </w:tcBorders>
            <w:vAlign w:val="center"/>
            <w:hideMark/>
          </w:tcPr>
          <w:p w14:paraId="36AB96F8" w14:textId="435E8A4B"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14:paraId="6FCB7977" w14:textId="77777777" w:rsidR="00614F98" w:rsidRDefault="00614F98">
            <w:pPr>
              <w:jc w:val="center"/>
              <w:rPr>
                <w:rFonts w:ascii="CMU Concrete" w:hAnsi="CMU Concrete"/>
              </w:rPr>
            </w:pPr>
            <w:r>
              <w:rPr>
                <w:rFonts w:ascii="CMU Concrete" w:hAnsi="CMU Concrete" w:hint="eastAsia"/>
              </w:rPr>
              <w:t>선택</w:t>
            </w:r>
          </w:p>
        </w:tc>
        <w:tc>
          <w:tcPr>
            <w:tcW w:w="583" w:type="pct"/>
            <w:tcBorders>
              <w:top w:val="single" w:sz="2" w:space="0" w:color="999999"/>
              <w:left w:val="single" w:sz="2" w:space="0" w:color="999999"/>
              <w:bottom w:val="single" w:sz="6" w:space="0" w:color="999999"/>
              <w:right w:val="single" w:sz="6" w:space="0" w:color="999999"/>
            </w:tcBorders>
            <w:vAlign w:val="center"/>
          </w:tcPr>
          <w:p w14:paraId="6BFFAE1C" w14:textId="77777777" w:rsidR="00614F98" w:rsidRDefault="00614F98">
            <w:pPr>
              <w:jc w:val="center"/>
              <w:rPr>
                <w:rFonts w:ascii="CMU Concrete" w:hAnsi="CMU Concrete"/>
              </w:rPr>
            </w:pPr>
          </w:p>
        </w:tc>
      </w:tr>
      <w:tr w:rsidR="00614F98" w14:paraId="4B46D9BB" w14:textId="77777777" w:rsidTr="00614F98">
        <w:trPr>
          <w:trHeight w:val="400"/>
          <w:tblCellSpacing w:w="0" w:type="dxa"/>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59F9F64D" w14:textId="77777777" w:rsidR="00614F98" w:rsidRDefault="00614F98">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2" w:space="0" w:color="999999"/>
              <w:right w:val="single" w:sz="6" w:space="0" w:color="999999"/>
            </w:tcBorders>
            <w:vAlign w:val="center"/>
            <w:hideMark/>
          </w:tcPr>
          <w:p w14:paraId="656AC4E2"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056" w:type="pct"/>
            <w:tcBorders>
              <w:top w:val="single" w:sz="2" w:space="0" w:color="999999"/>
              <w:left w:val="single" w:sz="2" w:space="0" w:color="999999"/>
              <w:bottom w:val="single" w:sz="2" w:space="0" w:color="999999"/>
              <w:right w:val="single" w:sz="6" w:space="0" w:color="999999"/>
            </w:tcBorders>
            <w:vAlign w:val="center"/>
            <w:hideMark/>
          </w:tcPr>
          <w:p w14:paraId="4C0FF4EE" w14:textId="77777777" w:rsidR="00614F98" w:rsidRDefault="00614F98">
            <w:pPr>
              <w:rPr>
                <w:rFonts w:ascii="CMU Concrete" w:hAnsi="CMU Concrete"/>
              </w:rPr>
            </w:pPr>
            <w:r>
              <w:rPr>
                <w:rFonts w:hint="eastAsia"/>
              </w:rPr>
              <w:t>모델링 후에 모델 파일을 생성할 지 여부를 선택합니다.</w:t>
            </w:r>
          </w:p>
        </w:tc>
        <w:tc>
          <w:tcPr>
            <w:tcW w:w="528" w:type="pct"/>
            <w:tcBorders>
              <w:top w:val="single" w:sz="2" w:space="0" w:color="999999"/>
              <w:left w:val="single" w:sz="2" w:space="0" w:color="999999"/>
              <w:bottom w:val="single" w:sz="2" w:space="0" w:color="999999"/>
              <w:right w:val="single" w:sz="6" w:space="0" w:color="999999"/>
            </w:tcBorders>
            <w:vAlign w:val="center"/>
            <w:hideMark/>
          </w:tcPr>
          <w:p w14:paraId="1B343EB5" w14:textId="77777777" w:rsidR="00614F98" w:rsidRDefault="00614F98">
            <w:pPr>
              <w:jc w:val="center"/>
              <w:rPr>
                <w:rFonts w:ascii="CMU Concrete" w:hAnsi="CMU Concrete"/>
              </w:rPr>
            </w:pP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14:paraId="3E565CFA"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c>
          <w:tcPr>
            <w:tcW w:w="583" w:type="pct"/>
            <w:tcBorders>
              <w:top w:val="nil"/>
              <w:left w:val="nil"/>
              <w:bottom w:val="nil"/>
              <w:right w:val="nil"/>
            </w:tcBorders>
            <w:vAlign w:val="center"/>
          </w:tcPr>
          <w:p w14:paraId="1239B7A4" w14:textId="77777777" w:rsidR="00614F98" w:rsidRDefault="00614F98">
            <w:pPr>
              <w:jc w:val="center"/>
              <w:rPr>
                <w:rFonts w:ascii="CMU Concrete" w:hAnsi="CMU Concrete"/>
              </w:rPr>
            </w:pPr>
          </w:p>
        </w:tc>
      </w:tr>
      <w:tr w:rsidR="00614F98" w14:paraId="6D96DC9F" w14:textId="77777777" w:rsidTr="00614F98">
        <w:trPr>
          <w:gridAfter w:val="1"/>
          <w:wAfter w:w="583" w:type="pct"/>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781BBBE3"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2" w:space="0" w:color="999999"/>
              <w:right w:val="single" w:sz="6" w:space="0" w:color="999999"/>
            </w:tcBorders>
            <w:vAlign w:val="center"/>
            <w:hideMark/>
          </w:tcPr>
          <w:p w14:paraId="5B03F550" w14:textId="77777777" w:rsidR="00614F98" w:rsidRDefault="00614F98">
            <w:pPr>
              <w:jc w:val="center"/>
              <w:rPr>
                <w:rFonts w:ascii="CMU Concrete" w:hAnsi="CMU Concrete"/>
              </w:rPr>
            </w:pPr>
            <w:r>
              <w:rPr>
                <w:rFonts w:hint="eastAsia"/>
              </w:rPr>
              <w:t>모델파일 경로</w:t>
            </w:r>
          </w:p>
        </w:tc>
        <w:tc>
          <w:tcPr>
            <w:tcW w:w="2056" w:type="pct"/>
            <w:tcBorders>
              <w:top w:val="single" w:sz="2" w:space="0" w:color="999999"/>
              <w:left w:val="single" w:sz="2" w:space="0" w:color="999999"/>
              <w:bottom w:val="single" w:sz="2" w:space="0" w:color="999999"/>
              <w:right w:val="single" w:sz="6" w:space="0" w:color="999999"/>
            </w:tcBorders>
            <w:vAlign w:val="center"/>
            <w:hideMark/>
          </w:tcPr>
          <w:p w14:paraId="41E6F606" w14:textId="77777777" w:rsidR="00614F98" w:rsidRDefault="00614F98">
            <w:pPr>
              <w:rPr>
                <w:rFonts w:ascii="CMU Concrete" w:hAnsi="CMU Concrete"/>
              </w:rPr>
            </w:pPr>
            <w:r>
              <w:rPr>
                <w:rFonts w:hint="eastAsia"/>
              </w:rPr>
              <w:t>모델 파일을 생성할 시 저장할 모델 파일의 경로를 선택합니다.</w:t>
            </w:r>
          </w:p>
        </w:tc>
        <w:tc>
          <w:tcPr>
            <w:tcW w:w="528" w:type="pct"/>
            <w:tcBorders>
              <w:top w:val="single" w:sz="2" w:space="0" w:color="999999"/>
              <w:left w:val="single" w:sz="2" w:space="0" w:color="999999"/>
              <w:bottom w:val="single" w:sz="2" w:space="0" w:color="999999"/>
              <w:right w:val="single" w:sz="6" w:space="0" w:color="999999"/>
            </w:tcBorders>
            <w:vAlign w:val="center"/>
            <w:hideMark/>
          </w:tcPr>
          <w:p w14:paraId="5479169A"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tcPr>
          <w:p w14:paraId="4464E44B" w14:textId="77777777" w:rsidR="00614F98" w:rsidRDefault="00614F98">
            <w:pPr>
              <w:jc w:val="center"/>
              <w:rPr>
                <w:rFonts w:ascii="CMU Concrete" w:hAnsi="CMU Concrete"/>
              </w:rPr>
            </w:pPr>
          </w:p>
        </w:tc>
      </w:tr>
      <w:tr w:rsidR="00614F98" w14:paraId="64FBD6F3" w14:textId="77777777" w:rsidTr="00614F98">
        <w:trPr>
          <w:gridAfter w:val="1"/>
          <w:wAfter w:w="583" w:type="pct"/>
          <w:trHeight w:val="400"/>
          <w:tblCellSpacing w:w="0" w:type="dxa"/>
        </w:trPr>
        <w:tc>
          <w:tcPr>
            <w:tcW w:w="540" w:type="pct"/>
            <w:vMerge w:val="restart"/>
            <w:tcBorders>
              <w:top w:val="single" w:sz="6" w:space="0" w:color="999999"/>
              <w:left w:val="single" w:sz="2" w:space="0" w:color="999999"/>
              <w:bottom w:val="single" w:sz="6" w:space="0" w:color="999999"/>
              <w:right w:val="single" w:sz="6" w:space="0" w:color="999999"/>
            </w:tcBorders>
            <w:shd w:val="clear" w:color="auto" w:fill="CCCCCC"/>
            <w:vAlign w:val="center"/>
            <w:hideMark/>
          </w:tcPr>
          <w:p w14:paraId="4F9AB5A0" w14:textId="77777777" w:rsidR="00614F98" w:rsidRDefault="00614F98">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2" w:space="0" w:color="999999"/>
              <w:right w:val="single" w:sz="6" w:space="0" w:color="999999"/>
            </w:tcBorders>
            <w:vAlign w:val="center"/>
            <w:hideMark/>
          </w:tcPr>
          <w:p w14:paraId="7D368A52" w14:textId="77777777" w:rsidR="00614F98" w:rsidRDefault="00614F98">
            <w:pPr>
              <w:jc w:val="center"/>
              <w:rPr>
                <w:rFonts w:ascii="CMU Concrete" w:hAnsi="CMU Concrete"/>
              </w:rPr>
            </w:pPr>
            <w:r>
              <w:rPr>
                <w:rFonts w:ascii="CMU Concrete" w:hAnsi="CMU Concrete" w:hint="eastAsia"/>
              </w:rPr>
              <w:t>불순도</w:t>
            </w:r>
            <w:r>
              <w:rPr>
                <w:rFonts w:ascii="CMU Concrete" w:hAnsi="CMU Concrete"/>
              </w:rPr>
              <w:t xml:space="preserve"> </w:t>
            </w:r>
            <w:r>
              <w:rPr>
                <w:rFonts w:ascii="CMU Concrete" w:hAnsi="CMU Concrete" w:hint="eastAsia"/>
              </w:rPr>
              <w:t>함수</w:t>
            </w:r>
          </w:p>
        </w:tc>
        <w:tc>
          <w:tcPr>
            <w:tcW w:w="2056" w:type="pct"/>
            <w:tcBorders>
              <w:top w:val="single" w:sz="2" w:space="0" w:color="999999"/>
              <w:left w:val="single" w:sz="2" w:space="0" w:color="999999"/>
              <w:bottom w:val="single" w:sz="2" w:space="0" w:color="999999"/>
              <w:right w:val="single" w:sz="6" w:space="0" w:color="999999"/>
            </w:tcBorders>
            <w:vAlign w:val="center"/>
            <w:hideMark/>
          </w:tcPr>
          <w:p w14:paraId="30656BC5" w14:textId="77777777" w:rsidR="00614F98" w:rsidRDefault="00614F98">
            <w:pPr>
              <w:rPr>
                <w:rFonts w:ascii="CMU Concrete" w:hAnsi="CMU Concrete"/>
              </w:rPr>
            </w:pPr>
            <w:r>
              <w:rPr>
                <w:rFonts w:ascii="CMU Concrete" w:hAnsi="CMU Concrete" w:hint="eastAsia"/>
              </w:rPr>
              <w:t>분류</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w:t>
            </w:r>
            <w:r>
              <w:rPr>
                <w:rFonts w:ascii="CMU Concrete" w:hAnsi="CMU Concrete"/>
              </w:rPr>
              <w:t xml:space="preserve"> Gini, Twoing, Entropy </w:t>
            </w:r>
            <w:r>
              <w:rPr>
                <w:rFonts w:ascii="CMU Concrete" w:hAnsi="CMU Concrete" w:hint="eastAsia"/>
              </w:rPr>
              <w:t>중</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불순도</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선택합니다</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w:t>
            </w:r>
            <w:r>
              <w:rPr>
                <w:rFonts w:ascii="CMU Concrete" w:hAnsi="CMU Concrete"/>
              </w:rPr>
              <w:t xml:space="preserve"> LSD</w:t>
            </w:r>
            <w:r>
              <w:rPr>
                <w:rFonts w:ascii="CMU Concrete" w:hAnsi="CMU Concrete" w:hint="eastAsia"/>
              </w:rPr>
              <w:t>만</w:t>
            </w:r>
            <w:r>
              <w:rPr>
                <w:rFonts w:ascii="CMU Concrete" w:hAnsi="CMU Concrete"/>
              </w:rPr>
              <w:t xml:space="preserve"> </w:t>
            </w:r>
            <w:r>
              <w:rPr>
                <w:rFonts w:ascii="CMU Concrete" w:hAnsi="CMU Concrete" w:hint="eastAsia"/>
              </w:rPr>
              <w:t>선택가능</w:t>
            </w:r>
            <w:r>
              <w:rPr>
                <w:rFonts w:ascii="CMU Concrete" w:hAnsi="CMU Concrete"/>
              </w:rPr>
              <w:t xml:space="preserve"> </w:t>
            </w:r>
            <w:r>
              <w:rPr>
                <w:rFonts w:ascii="CMU Concrete" w:hAnsi="CMU Concrete" w:hint="eastAsia"/>
              </w:rPr>
              <w:t>합니다</w:t>
            </w:r>
            <w:r>
              <w:rPr>
                <w:rFonts w:ascii="CMU Concrete" w:hAnsi="CMU Concrete"/>
              </w:rPr>
              <w:t>.</w:t>
            </w:r>
          </w:p>
        </w:tc>
        <w:tc>
          <w:tcPr>
            <w:tcW w:w="528" w:type="pct"/>
            <w:tcBorders>
              <w:top w:val="single" w:sz="2" w:space="0" w:color="999999"/>
              <w:left w:val="single" w:sz="2" w:space="0" w:color="999999"/>
              <w:bottom w:val="single" w:sz="2" w:space="0" w:color="999999"/>
              <w:right w:val="single" w:sz="6" w:space="0" w:color="999999"/>
            </w:tcBorders>
            <w:vAlign w:val="center"/>
            <w:hideMark/>
          </w:tcPr>
          <w:p w14:paraId="3DE42155" w14:textId="77777777" w:rsidR="00614F98" w:rsidRDefault="00614F98">
            <w:pPr>
              <w:jc w:val="center"/>
              <w:rPr>
                <w:rFonts w:ascii="CMU Concrete" w:hAnsi="CMU Concrete"/>
              </w:rPr>
            </w:pP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14:paraId="73DF9FA1" w14:textId="77777777" w:rsidR="00614F98" w:rsidRDefault="00614F98">
            <w:pPr>
              <w:jc w:val="center"/>
              <w:rPr>
                <w:rFonts w:ascii="CMU Concrete" w:hAnsi="CMU Concrete"/>
              </w:rPr>
            </w:pPr>
            <w:r>
              <w:rPr>
                <w:rFonts w:ascii="CMU Concrete" w:hAnsi="CMU Concrete"/>
              </w:rPr>
              <w:t>Gini, Twoing, Entropy, LSD</w:t>
            </w:r>
          </w:p>
        </w:tc>
      </w:tr>
      <w:tr w:rsidR="00614F98" w14:paraId="320C4519" w14:textId="77777777" w:rsidTr="00614F98">
        <w:trPr>
          <w:gridAfter w:val="1"/>
          <w:wAfter w:w="583" w:type="pct"/>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2C722509"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2" w:space="0" w:color="999999"/>
              <w:right w:val="single" w:sz="6" w:space="0" w:color="999999"/>
            </w:tcBorders>
            <w:vAlign w:val="center"/>
            <w:hideMark/>
          </w:tcPr>
          <w:p w14:paraId="32038E4E" w14:textId="77777777" w:rsidR="00614F98" w:rsidRDefault="00614F98">
            <w:pPr>
              <w:jc w:val="center"/>
              <w:rPr>
                <w:rFonts w:ascii="CMU Concrete" w:hAnsi="CMU Concrete"/>
              </w:rPr>
            </w:pPr>
            <w:r>
              <w:rPr>
                <w:rFonts w:ascii="CMU Concrete" w:hAnsi="CMU Concrete" w:hint="eastAsia"/>
              </w:rPr>
              <w:t>오분류비용</w:t>
            </w:r>
          </w:p>
        </w:tc>
        <w:tc>
          <w:tcPr>
            <w:tcW w:w="2056" w:type="pct"/>
            <w:tcBorders>
              <w:top w:val="single" w:sz="2" w:space="0" w:color="999999"/>
              <w:left w:val="single" w:sz="2" w:space="0" w:color="999999"/>
              <w:bottom w:val="single" w:sz="2" w:space="0" w:color="999999"/>
              <w:right w:val="single" w:sz="6" w:space="0" w:color="999999"/>
            </w:tcBorders>
            <w:vAlign w:val="center"/>
            <w:hideMark/>
          </w:tcPr>
          <w:p w14:paraId="4D771D7A" w14:textId="77777777" w:rsidR="00614F98" w:rsidRDefault="00614F98">
            <w:pPr>
              <w:rPr>
                <w:rFonts w:ascii="CMU Concrete" w:hAnsi="CMU Concrete"/>
              </w:rPr>
            </w:pPr>
            <w:r>
              <w:rPr>
                <w:rFonts w:ascii="CMU Concrete" w:hAnsi="CMU Concrete" w:hint="eastAsia"/>
              </w:rPr>
              <w:t>오분류</w:t>
            </w:r>
            <w:r>
              <w:rPr>
                <w:rFonts w:ascii="CMU Concrete" w:hAnsi="CMU Concrete"/>
              </w:rPr>
              <w:t xml:space="preserve"> </w:t>
            </w:r>
            <w:r>
              <w:rPr>
                <w:rFonts w:ascii="CMU Concrete" w:hAnsi="CMU Concrete" w:hint="eastAsia"/>
              </w:rPr>
              <w:t>비용</w:t>
            </w:r>
            <w:r>
              <w:rPr>
                <w:rFonts w:ascii="CMU Concrete" w:hAnsi="CMU Concrete"/>
              </w:rPr>
              <w:t>(i,j)</w:t>
            </w:r>
            <w:r>
              <w:rPr>
                <w:rFonts w:ascii="CMU Concrete" w:hAnsi="CMU Concrete" w:hint="eastAsia"/>
              </w:rPr>
              <w:t>는</w:t>
            </w:r>
            <w:r>
              <w:rPr>
                <w:rFonts w:ascii="CMU Concrete" w:hAnsi="CMU Concrete"/>
              </w:rPr>
              <w:t xml:space="preserve"> i-</w:t>
            </w:r>
            <w:r>
              <w:rPr>
                <w:rFonts w:ascii="CMU Concrete" w:hAnsi="CMU Concrete" w:hint="eastAsia"/>
              </w:rPr>
              <w:t>클래스를</w:t>
            </w:r>
            <w:r>
              <w:rPr>
                <w:rFonts w:ascii="CMU Concrete" w:hAnsi="CMU Concrete"/>
              </w:rPr>
              <w:t xml:space="preserve"> j-</w:t>
            </w:r>
            <w:r>
              <w:rPr>
                <w:rFonts w:ascii="CMU Concrete" w:hAnsi="CMU Concrete" w:hint="eastAsia"/>
              </w:rPr>
              <w:t>클래스로</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했을</w:t>
            </w:r>
            <w:r>
              <w:rPr>
                <w:rFonts w:ascii="CMU Concrete" w:hAnsi="CMU Concrete"/>
              </w:rPr>
              <w:t xml:space="preserve"> </w:t>
            </w:r>
            <w:r>
              <w:rPr>
                <w:rFonts w:ascii="CMU Concrete" w:hAnsi="CMU Concrete" w:hint="eastAsia"/>
              </w:rPr>
              <w:t>시의</w:t>
            </w:r>
            <w:r>
              <w:rPr>
                <w:rFonts w:ascii="CMU Concrete" w:hAnsi="CMU Concrete"/>
              </w:rPr>
              <w:t xml:space="preserve"> </w:t>
            </w:r>
            <w:r>
              <w:rPr>
                <w:rFonts w:ascii="CMU Concrete" w:hAnsi="CMU Concrete" w:hint="eastAsia"/>
              </w:rPr>
              <w:t>비용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diagonal=0, </w:t>
            </w:r>
            <w:r>
              <w:rPr>
                <w:rFonts w:ascii="CMU Concrete" w:hAnsi="CMU Concrete" w:hint="eastAsia"/>
              </w:rPr>
              <w:t>나머지는</w:t>
            </w:r>
            <w:r>
              <w:rPr>
                <w:rFonts w:ascii="CMU Concrete" w:hAnsi="CMU Concrete"/>
              </w:rPr>
              <w:t xml:space="preserve">1. </w:t>
            </w:r>
            <w:r>
              <w:rPr>
                <w:rFonts w:ascii="CMU Concrete" w:hAnsi="CMU Concrete" w:hint="eastAsia"/>
              </w:rPr>
              <w:t>즉</w:t>
            </w:r>
            <w:r>
              <w:rPr>
                <w:rFonts w:ascii="CMU Concrete" w:hAnsi="CMU Concrete"/>
              </w:rPr>
              <w:t xml:space="preserve">, </w:t>
            </w:r>
            <w:r>
              <w:rPr>
                <w:rFonts w:ascii="CMU Concrete" w:hAnsi="CMU Concrete" w:hint="eastAsia"/>
              </w:rPr>
              <w:t>제대로</w:t>
            </w:r>
            <w:r>
              <w:rPr>
                <w:rFonts w:ascii="CMU Concrete" w:hAnsi="CMU Concrete"/>
              </w:rPr>
              <w:t xml:space="preserve"> </w:t>
            </w:r>
            <w:r>
              <w:rPr>
                <w:rFonts w:ascii="CMU Concrete" w:hAnsi="CMU Concrete" w:hint="eastAsia"/>
              </w:rPr>
              <w:t>분류하면</w:t>
            </w:r>
            <w:r>
              <w:rPr>
                <w:rFonts w:ascii="CMU Concrete" w:hAnsi="CMU Concrete"/>
              </w:rPr>
              <w:t xml:space="preserve">0, </w:t>
            </w:r>
            <w:r>
              <w:rPr>
                <w:rFonts w:ascii="CMU Concrete" w:hAnsi="CMU Concrete" w:hint="eastAsia"/>
              </w:rPr>
              <w:t>오분류하면</w:t>
            </w:r>
            <w:r>
              <w:rPr>
                <w:rFonts w:ascii="CMU Concrete" w:hAnsi="CMU Concrete"/>
              </w:rPr>
              <w:t xml:space="preserve"> 1</w:t>
            </w:r>
            <w:r>
              <w:rPr>
                <w:rFonts w:ascii="CMU Concrete" w:hAnsi="CMU Concrete" w:hint="eastAsia"/>
              </w:rPr>
              <w:t>이</w:t>
            </w:r>
            <w:r>
              <w:rPr>
                <w:rFonts w:ascii="CMU Concrete" w:hAnsi="CMU Concrete"/>
              </w:rPr>
              <w:t xml:space="preserve"> </w:t>
            </w:r>
            <w:r>
              <w:rPr>
                <w:rFonts w:ascii="CMU Concrete" w:hAnsi="CMU Concrete" w:hint="eastAsia"/>
              </w:rPr>
              <w:t>됩니다</w:t>
            </w:r>
            <w:r>
              <w:rPr>
                <w:rFonts w:ascii="CMU Concrete" w:hAnsi="CMU Concrete"/>
              </w:rPr>
              <w:t>.</w:t>
            </w:r>
          </w:p>
        </w:tc>
        <w:tc>
          <w:tcPr>
            <w:tcW w:w="528" w:type="pct"/>
            <w:tcBorders>
              <w:top w:val="single" w:sz="2" w:space="0" w:color="999999"/>
              <w:left w:val="single" w:sz="2" w:space="0" w:color="999999"/>
              <w:bottom w:val="single" w:sz="2" w:space="0" w:color="999999"/>
              <w:right w:val="single" w:sz="6" w:space="0" w:color="999999"/>
            </w:tcBorders>
            <w:vAlign w:val="center"/>
            <w:hideMark/>
          </w:tcPr>
          <w:p w14:paraId="6DB2B4AC"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2" w:space="0" w:color="999999"/>
              <w:right w:val="single" w:sz="6" w:space="0" w:color="999999"/>
            </w:tcBorders>
            <w:vAlign w:val="center"/>
            <w:hideMark/>
          </w:tcPr>
          <w:p w14:paraId="7BCA2523"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w:t>
            </w:r>
          </w:p>
          <w:p w14:paraId="14FFBD42" w14:textId="77777777" w:rsidR="00614F98" w:rsidRDefault="00614F98">
            <w:pPr>
              <w:jc w:val="center"/>
              <w:rPr>
                <w:rFonts w:ascii="CMU Concrete" w:hAnsi="CMU Concrete"/>
              </w:rPr>
            </w:pPr>
            <w:r>
              <w:rPr>
                <w:rFonts w:ascii="CMU Concrete" w:hAnsi="CMU Concrete" w:hint="eastAsia"/>
              </w:rPr>
              <w:t>직접입력</w:t>
            </w:r>
          </w:p>
        </w:tc>
      </w:tr>
      <w:tr w:rsidR="00614F98" w14:paraId="38A1243B" w14:textId="77777777" w:rsidTr="00614F98">
        <w:trPr>
          <w:gridAfter w:val="1"/>
          <w:wAfter w:w="583" w:type="pct"/>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1BC3ABCC"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3CA2712C" w14:textId="77777777" w:rsidR="00614F98" w:rsidRDefault="00614F98">
            <w:pPr>
              <w:jc w:val="center"/>
              <w:rPr>
                <w:rFonts w:ascii="CMU Concrete" w:hAnsi="CMU Concrete"/>
              </w:rPr>
            </w:pPr>
            <w:r>
              <w:rPr>
                <w:rFonts w:ascii="CMU Concrete" w:hAnsi="CMU Concrete" w:hint="eastAsia"/>
              </w:rPr>
              <w:t>점유도</w:t>
            </w:r>
          </w:p>
        </w:tc>
        <w:tc>
          <w:tcPr>
            <w:tcW w:w="2056" w:type="pct"/>
            <w:tcBorders>
              <w:top w:val="single" w:sz="2" w:space="0" w:color="999999"/>
              <w:left w:val="single" w:sz="2" w:space="0" w:color="999999"/>
              <w:bottom w:val="single" w:sz="6" w:space="0" w:color="999999"/>
              <w:right w:val="single" w:sz="6" w:space="0" w:color="999999"/>
            </w:tcBorders>
            <w:vAlign w:val="center"/>
            <w:hideMark/>
          </w:tcPr>
          <w:p w14:paraId="3EDC8A70" w14:textId="77777777" w:rsidR="00614F98" w:rsidRDefault="00614F98">
            <w:pPr>
              <w:rPr>
                <w:rFonts w:ascii="CMU Concrete" w:hAnsi="CMU Concrete"/>
              </w:rPr>
            </w:pPr>
            <w:r>
              <w:rPr>
                <w:rFonts w:ascii="CMU Concrete" w:hAnsi="CMU Concrete" w:hint="eastAsia"/>
              </w:rPr>
              <w:t>점유도는</w:t>
            </w:r>
            <w:r>
              <w:rPr>
                <w:rFonts w:ascii="CMU Concrete" w:hAnsi="CMU Concrete"/>
              </w:rPr>
              <w:t xml:space="preserve"> i-class</w:t>
            </w:r>
            <w:r>
              <w:rPr>
                <w:rFonts w:ascii="CMU Concrete" w:hAnsi="CMU Concrete" w:hint="eastAsia"/>
              </w:rPr>
              <w:t>가</w:t>
            </w:r>
            <w:r>
              <w:rPr>
                <w:rFonts w:ascii="CMU Concrete" w:hAnsi="CMU Concrete"/>
              </w:rPr>
              <w:t xml:space="preserve"> </w:t>
            </w:r>
            <w:r>
              <w:rPr>
                <w:rFonts w:ascii="CMU Concrete" w:hAnsi="CMU Concrete" w:hint="eastAsia"/>
              </w:rPr>
              <w:t>차지하는</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나타냅니다</w:t>
            </w:r>
            <w:r>
              <w:rPr>
                <w:rFonts w:ascii="CMU Concrete" w:hAnsi="CMU Concrete"/>
              </w:rPr>
              <w:t>. Default</w:t>
            </w:r>
            <w:r>
              <w:rPr>
                <w:rFonts w:ascii="CMU Concrete" w:hAnsi="CMU Concrete" w:hint="eastAsia"/>
              </w:rPr>
              <w:t>는</w:t>
            </w:r>
            <w:r>
              <w:rPr>
                <w:rFonts w:ascii="CMU Concrete" w:hAnsi="CMU Concrete"/>
              </w:rPr>
              <w:t xml:space="preserve"> </w:t>
            </w:r>
            <w:r>
              <w:rPr>
                <w:rFonts w:ascii="CMU Concrete" w:hAnsi="CMU Concrete" w:hint="eastAsia"/>
              </w:rPr>
              <w:t>받아들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내에서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사용합니다</w:t>
            </w:r>
            <w:r>
              <w:rPr>
                <w:rFonts w:ascii="CMU Concrete" w:hAnsi="CMU Concrete"/>
              </w:rPr>
              <w:t>.</w:t>
            </w:r>
          </w:p>
        </w:tc>
        <w:tc>
          <w:tcPr>
            <w:tcW w:w="528" w:type="pct"/>
            <w:tcBorders>
              <w:top w:val="single" w:sz="2" w:space="0" w:color="999999"/>
              <w:left w:val="single" w:sz="2" w:space="0" w:color="999999"/>
              <w:bottom w:val="single" w:sz="6" w:space="0" w:color="999999"/>
              <w:right w:val="single" w:sz="6" w:space="0" w:color="999999"/>
            </w:tcBorders>
            <w:vAlign w:val="center"/>
            <w:hideMark/>
          </w:tcPr>
          <w:p w14:paraId="2DB7C248"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3" w:type="pct"/>
            <w:tcBorders>
              <w:top w:val="single" w:sz="2" w:space="0" w:color="999999"/>
              <w:left w:val="single" w:sz="2" w:space="0" w:color="999999"/>
              <w:bottom w:val="single" w:sz="6" w:space="0" w:color="999999"/>
              <w:right w:val="single" w:sz="6" w:space="0" w:color="999999"/>
            </w:tcBorders>
            <w:vAlign w:val="center"/>
            <w:hideMark/>
          </w:tcPr>
          <w:p w14:paraId="7DA50497"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w:t>
            </w:r>
          </w:p>
          <w:p w14:paraId="3EAE1D27" w14:textId="77777777" w:rsidR="00614F98" w:rsidRDefault="00614F98">
            <w:pPr>
              <w:jc w:val="center"/>
              <w:rPr>
                <w:rFonts w:ascii="CMU Concrete" w:hAnsi="CMU Concrete"/>
              </w:rPr>
            </w:pPr>
            <w:r>
              <w:rPr>
                <w:rFonts w:ascii="CMU Concrete" w:hAnsi="CMU Concrete" w:hint="eastAsia"/>
              </w:rPr>
              <w:t>직접입력</w:t>
            </w:r>
          </w:p>
        </w:tc>
      </w:tr>
    </w:tbl>
    <w:p w14:paraId="18F7B4B7" w14:textId="77777777" w:rsidR="00614F98" w:rsidRDefault="00614F98" w:rsidP="00614F98">
      <w:pPr>
        <w:rPr>
          <w:rFonts w:ascii="CMU Concrete" w:hAnsi="CMU Concrete"/>
        </w:rPr>
      </w:pPr>
    </w:p>
    <w:p w14:paraId="71DC9CAE" w14:textId="77777777" w:rsidR="00614F98" w:rsidRDefault="00614F98" w:rsidP="00614F98">
      <w:pPr>
        <w:pStyle w:val="11"/>
      </w:pPr>
      <w:r>
        <w:rPr>
          <w:rFonts w:hint="eastAsia"/>
        </w:rPr>
        <w:t>결과</w:t>
      </w:r>
    </w:p>
    <w:p w14:paraId="3773B500" w14:textId="77777777" w:rsidR="00614F98" w:rsidRDefault="00614F98" w:rsidP="00401892">
      <w:pPr>
        <w:numPr>
          <w:ilvl w:val="0"/>
          <w:numId w:val="153"/>
        </w:numPr>
        <w:ind w:left="426"/>
        <w:rPr>
          <w:rStyle w:val="p2Char"/>
          <w:rFonts w:ascii="CMU Concrete" w:hAnsi="CMU Concrete"/>
        </w:rPr>
      </w:pPr>
      <w:r>
        <w:rPr>
          <w:rStyle w:val="p2Char"/>
          <w:rFonts w:ascii="CMU Concrete" w:hAnsi="CMU Concrete"/>
          <w:b/>
          <w:bCs/>
        </w:rPr>
        <w:t>분석결과정보</w:t>
      </w:r>
    </w:p>
    <w:p w14:paraId="6CF38927" w14:textId="77777777" w:rsidR="00614F98" w:rsidRDefault="00614F98" w:rsidP="00614F98">
      <w:pPr>
        <w:pStyle w:val="p4"/>
        <w:ind w:left="200" w:right="200"/>
      </w:pPr>
      <w:r>
        <w:rPr>
          <w:rStyle w:val="p2Char"/>
          <w:b/>
          <w:bCs w:val="0"/>
        </w:rPr>
        <w:t>화면표시 노드</w:t>
      </w:r>
      <w:r>
        <w:rPr>
          <w:rFonts w:hint="eastAsia"/>
        </w:rPr>
        <w:t>에서</w:t>
      </w:r>
      <w:r>
        <w:t xml:space="preserve"> </w:t>
      </w:r>
      <w:r>
        <w:rPr>
          <w:rFonts w:hint="eastAsia"/>
        </w:rPr>
        <w:t>각</w:t>
      </w:r>
      <w:r>
        <w:t xml:space="preserve"> </w:t>
      </w:r>
      <w:r>
        <w:rPr>
          <w:rFonts w:hint="eastAsia"/>
        </w:rPr>
        <w:t>관측치의</w:t>
      </w:r>
      <w:r>
        <w:t xml:space="preserve"> </w:t>
      </w:r>
      <w:r>
        <w:rPr>
          <w:rFonts w:hint="eastAsia"/>
        </w:rPr>
        <w:t>예측</w:t>
      </w:r>
      <w:r>
        <w:t xml:space="preserve"> </w:t>
      </w:r>
      <w:r>
        <w:rPr>
          <w:rFonts w:hint="eastAsia"/>
        </w:rPr>
        <w:t>클래스를</w:t>
      </w:r>
      <w:r>
        <w:t xml:space="preserve"> </w:t>
      </w:r>
      <w:r>
        <w:rPr>
          <w:rFonts w:hint="eastAsia"/>
        </w:rPr>
        <w:t>알</w:t>
      </w:r>
      <w:r>
        <w:t xml:space="preserve"> </w:t>
      </w:r>
      <w:r>
        <w:rPr>
          <w:rFonts w:hint="eastAsia"/>
        </w:rPr>
        <w:t>수</w:t>
      </w:r>
      <w:r>
        <w:t xml:space="preserve"> </w:t>
      </w:r>
      <w:r>
        <w:rPr>
          <w:rFonts w:hint="eastAsia"/>
        </w:rPr>
        <w:t>있습니다</w:t>
      </w:r>
      <w:r>
        <w:t>.</w:t>
      </w:r>
    </w:p>
    <w:p w14:paraId="55E19A4C" w14:textId="77777777" w:rsidR="00614F98" w:rsidRDefault="00614F98" w:rsidP="00614F98">
      <w:pPr>
        <w:jc w:val="center"/>
        <w:rPr>
          <w:color w:val="000000" w:themeColor="text1"/>
        </w:rPr>
      </w:pPr>
      <w:r>
        <w:rPr>
          <w:noProof/>
        </w:rPr>
        <mc:AlternateContent>
          <mc:Choice Requires="wps">
            <w:drawing>
              <wp:anchor distT="0" distB="0" distL="114300" distR="114300" simplePos="0" relativeHeight="251615232" behindDoc="0" locked="0" layoutInCell="1" allowOverlap="1" wp14:anchorId="10F4611B" wp14:editId="122AE739">
                <wp:simplePos x="0" y="0"/>
                <wp:positionH relativeFrom="column">
                  <wp:posOffset>3692525</wp:posOffset>
                </wp:positionH>
                <wp:positionV relativeFrom="paragraph">
                  <wp:posOffset>80645</wp:posOffset>
                </wp:positionV>
                <wp:extent cx="1163320" cy="1989455"/>
                <wp:effectExtent l="0" t="0" r="17780" b="10795"/>
                <wp:wrapNone/>
                <wp:docPr id="1043" name="직사각형 10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3320"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6760DD" id="직사각형 1043" o:spid="_x0000_s1026" style="position:absolute;left:0;text-align:left;margin-left:290.75pt;margin-top:6.35pt;width:91.6pt;height:156.6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" filled="f" strokecolor="#930" strokeweight="1.5pt"/>
            </w:pict>
          </mc:Fallback>
        </mc:AlternateContent>
      </w:r>
      <w:r>
        <w:rPr>
          <w:noProof/>
        </w:rPr>
        <mc:AlternateContent>
          <mc:Choice Requires="wps">
            <w:drawing>
              <wp:anchor distT="0" distB="0" distL="114300" distR="114300" simplePos="0" relativeHeight="251613184" behindDoc="0" locked="0" layoutInCell="1" allowOverlap="1" wp14:anchorId="0A7F661B" wp14:editId="12F52CC8">
                <wp:simplePos x="0" y="0"/>
                <wp:positionH relativeFrom="column">
                  <wp:posOffset>2612390</wp:posOffset>
                </wp:positionH>
                <wp:positionV relativeFrom="paragraph">
                  <wp:posOffset>80645</wp:posOffset>
                </wp:positionV>
                <wp:extent cx="1080135" cy="1989455"/>
                <wp:effectExtent l="0" t="0" r="24765" b="10795"/>
                <wp:wrapNone/>
                <wp:docPr id="1042" name="직사각형 10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F14D3B" id="직사각형 1042" o:spid="_x0000_s1026" style="position:absolute;left:0;text-align:left;margin-left:205.7pt;margin-top:6.35pt;width:85.05pt;height:156.6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" filled="f" strokecolor="#930" strokeweight="1.5pt"/>
            </w:pict>
          </mc:Fallback>
        </mc:AlternateContent>
      </w:r>
      <w:r>
        <w:rPr>
          <w:noProof/>
        </w:rPr>
        <mc:AlternateContent>
          <mc:Choice Requires="wps">
            <w:drawing>
              <wp:anchor distT="0" distB="0" distL="114300" distR="114300" simplePos="0" relativeHeight="251610112" behindDoc="0" locked="0" layoutInCell="1" allowOverlap="1" wp14:anchorId="51104FE2" wp14:editId="62C3BB89">
                <wp:simplePos x="0" y="0"/>
                <wp:positionH relativeFrom="column">
                  <wp:posOffset>1697990</wp:posOffset>
                </wp:positionH>
                <wp:positionV relativeFrom="paragraph">
                  <wp:posOffset>81280</wp:posOffset>
                </wp:positionV>
                <wp:extent cx="914400" cy="1989455"/>
                <wp:effectExtent l="0" t="0" r="19050" b="10795"/>
                <wp:wrapNone/>
                <wp:docPr id="1041" name="직사각형 10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9894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5E361" id="직사각형 1041" o:spid="_x0000_s1026" style="position:absolute;left:0;text-align:left;margin-left:133.7pt;margin-top:6.4pt;width:1in;height:156.6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" filled="f" strokecolor="#930" strokeweight="1.5pt"/>
            </w:pict>
          </mc:Fallback>
        </mc:AlternateContent>
      </w:r>
      <w:r>
        <w:rPr>
          <w:noProof/>
        </w:rPr>
        <mc:AlternateContent>
          <mc:Choice Requires="wps">
            <w:drawing>
              <wp:anchor distT="0" distB="0" distL="114300" distR="114300" simplePos="0" relativeHeight="251609088" behindDoc="0" locked="0" layoutInCell="1" allowOverlap="1" wp14:anchorId="0C772596" wp14:editId="09FE7088">
                <wp:simplePos x="0" y="0"/>
                <wp:positionH relativeFrom="column">
                  <wp:posOffset>1009015</wp:posOffset>
                </wp:positionH>
                <wp:positionV relativeFrom="paragraph">
                  <wp:posOffset>81280</wp:posOffset>
                </wp:positionV>
                <wp:extent cx="688975" cy="1989455"/>
                <wp:effectExtent l="0" t="0" r="15875" b="10795"/>
                <wp:wrapNone/>
                <wp:docPr id="1040" name="직사각형 10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340" cy="198945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697068" id="직사각형 1040" o:spid="_x0000_s1026" style="position:absolute;left:0;text-align:left;margin-left:79.45pt;margin-top:6.4pt;width:54.25pt;height:156.6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" filled="f" strokecolor="#339" strokeweight="1.5pt"/>
            </w:pict>
          </mc:Fallback>
        </mc:AlternateContent>
      </w:r>
      <w:r>
        <w:rPr>
          <w:noProof/>
          <w:color w:val="000000" w:themeColor="text1"/>
        </w:rPr>
        <w:drawing>
          <wp:inline distT="0" distB="0" distL="0" distR="0" wp14:anchorId="0C5BCC8F" wp14:editId="012FCB41">
            <wp:extent cx="4143375" cy="1895475"/>
            <wp:effectExtent l="0" t="0" r="9525" b="9525"/>
            <wp:docPr id="361" name="그림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453">
                      <a:extLst>
                        <a:ext uri="{28A0092B-C50C-407E-A947-70E740481C1C}">
                          <a14:useLocalDpi xmlns:a14="http://schemas.microsoft.com/office/drawing/2010/main" val="0"/>
                        </a:ext>
                      </a:extLst>
                    </a:blip>
                    <a:srcRect l="3870" t="14352" r="7040" b="49547"/>
                    <a:stretch>
                      <a:fillRect/>
                    </a:stretch>
                  </pic:blipFill>
                  <pic:spPr bwMode="auto">
                    <a:xfrm>
                      <a:off x="0" y="0"/>
                      <a:ext cx="4143375" cy="1895475"/>
                    </a:xfrm>
                    <a:prstGeom prst="rect">
                      <a:avLst/>
                    </a:prstGeom>
                    <a:noFill/>
                    <a:ln>
                      <a:noFill/>
                    </a:ln>
                  </pic:spPr>
                </pic:pic>
              </a:graphicData>
            </a:graphic>
          </wp:inline>
        </w:drawing>
      </w:r>
    </w:p>
    <w:p w14:paraId="4AE93CA3" w14:textId="77777777" w:rsidR="00614F98" w:rsidRDefault="00614F98" w:rsidP="00AE3A66">
      <w:pPr>
        <w:pStyle w:val="af"/>
      </w:pPr>
      <w:r>
        <w:rPr>
          <w:rFonts w:hint="eastAsia"/>
          <w:noProof/>
        </w:rPr>
        <mc:AlternateContent>
          <mc:Choice Requires="wps">
            <w:drawing>
              <wp:anchor distT="0" distB="0" distL="114300" distR="114300" simplePos="0" relativeHeight="251611136" behindDoc="0" locked="0" layoutInCell="1" allowOverlap="1" wp14:anchorId="373A77B3" wp14:editId="219538C8">
                <wp:simplePos x="0" y="0"/>
                <wp:positionH relativeFrom="column">
                  <wp:posOffset>960120</wp:posOffset>
                </wp:positionH>
                <wp:positionV relativeFrom="paragraph">
                  <wp:posOffset>21590</wp:posOffset>
                </wp:positionV>
                <wp:extent cx="779145" cy="343535"/>
                <wp:effectExtent l="0" t="0" r="0" b="0"/>
                <wp:wrapNone/>
                <wp:docPr id="1039" name="Text Box 1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07F56" w14:textId="77777777" w:rsidR="00BA216B" w:rsidRDefault="00BA216B" w:rsidP="00614F98">
                            <w:r>
                              <w:rPr>
                                <w:rFonts w:hint="eastAsia"/>
                              </w:rPr>
                              <w:t>원래 범주</w:t>
                            </w:r>
                          </w:p>
                          <w:p w14:paraId="5791FE6D" w14:textId="77777777" w:rsidR="00BA216B" w:rsidRDefault="00BA216B" w:rsidP="00614F98"/>
                          <w:p w14:paraId="16DA82ED" w14:textId="77777777" w:rsidR="00BA216B" w:rsidRDefault="00BA216B" w:rsidP="00614F98"/>
                          <w:p w14:paraId="57DD8414" w14:textId="77777777" w:rsidR="00BA216B" w:rsidRDefault="00BA216B" w:rsidP="00614F98"/>
                          <w:p w14:paraId="6820E621" w14:textId="77777777" w:rsidR="00BA216B" w:rsidRDefault="00BA216B" w:rsidP="00614F98"/>
                          <w:p w14:paraId="51296B49" w14:textId="77777777" w:rsidR="00BA216B" w:rsidRDefault="00BA216B" w:rsidP="00614F98"/>
                          <w:p w14:paraId="3D05AD8E" w14:textId="77777777" w:rsidR="00BA216B" w:rsidRDefault="00BA216B" w:rsidP="00614F98"/>
                          <w:p w14:paraId="1DDFF8DB" w14:textId="77777777" w:rsidR="00BA216B" w:rsidRDefault="00BA216B" w:rsidP="00614F98"/>
                          <w:p w14:paraId="345A9BFD" w14:textId="77777777" w:rsidR="00BA216B" w:rsidRDefault="00BA216B" w:rsidP="00614F98"/>
                          <w:p w14:paraId="131EF5C1" w14:textId="77777777" w:rsidR="00BA216B" w:rsidRDefault="00BA216B" w:rsidP="00614F98"/>
                          <w:p w14:paraId="25C6B379" w14:textId="77777777" w:rsidR="00BA216B" w:rsidRDefault="00BA216B" w:rsidP="00614F98"/>
                          <w:p w14:paraId="52DFF1F0" w14:textId="77777777" w:rsidR="00BA216B" w:rsidRDefault="00BA216B" w:rsidP="00614F98"/>
                          <w:p w14:paraId="74515AE0" w14:textId="77777777" w:rsidR="00BA216B" w:rsidRDefault="00BA216B" w:rsidP="00614F98"/>
                          <w:p w14:paraId="701849A5" w14:textId="77777777" w:rsidR="00BA216B" w:rsidRDefault="00BA216B" w:rsidP="00614F98"/>
                          <w:p w14:paraId="6ECE2BF6" w14:textId="77777777" w:rsidR="00BA216B" w:rsidRDefault="00BA216B" w:rsidP="00614F98"/>
                          <w:p w14:paraId="7679614B" w14:textId="77777777" w:rsidR="00BA216B" w:rsidRDefault="00BA216B" w:rsidP="00614F98"/>
                          <w:p w14:paraId="29966DDD" w14:textId="77777777" w:rsidR="00BA216B" w:rsidRDefault="00BA216B" w:rsidP="00614F98"/>
                          <w:p w14:paraId="0B017541" w14:textId="77777777" w:rsidR="00BA216B" w:rsidRDefault="00BA216B" w:rsidP="00614F98"/>
                          <w:p w14:paraId="51FBFA68" w14:textId="77777777" w:rsidR="00BA216B" w:rsidRDefault="00BA216B" w:rsidP="00614F98"/>
                          <w:p w14:paraId="4AC23FAC" w14:textId="77777777" w:rsidR="00BA216B" w:rsidRDefault="00BA216B" w:rsidP="00614F98"/>
                          <w:p w14:paraId="191185CC" w14:textId="77777777" w:rsidR="00BA216B" w:rsidRDefault="00BA216B" w:rsidP="00614F98"/>
                          <w:p w14:paraId="5046B48E" w14:textId="77777777" w:rsidR="00BA216B" w:rsidRDefault="00BA216B" w:rsidP="00614F98"/>
                          <w:p w14:paraId="4389966F" w14:textId="77777777" w:rsidR="00BA216B" w:rsidRDefault="00BA216B" w:rsidP="00614F98"/>
                          <w:p w14:paraId="105CFAEA" w14:textId="77777777" w:rsidR="00BA216B" w:rsidRDefault="00BA216B" w:rsidP="00614F98"/>
                          <w:p w14:paraId="5A12ADA3" w14:textId="77777777" w:rsidR="00BA216B" w:rsidRDefault="00BA216B" w:rsidP="00614F98"/>
                          <w:p w14:paraId="199C1CC2" w14:textId="77777777" w:rsidR="00BA216B" w:rsidRDefault="00BA216B" w:rsidP="00614F98"/>
                          <w:p w14:paraId="15081073" w14:textId="77777777" w:rsidR="00BA216B" w:rsidRDefault="00BA216B" w:rsidP="00614F98"/>
                          <w:p w14:paraId="716BDAAD" w14:textId="77777777" w:rsidR="00BA216B" w:rsidRDefault="00BA216B" w:rsidP="00614F98"/>
                          <w:p w14:paraId="51B102F3" w14:textId="77777777" w:rsidR="00BA216B" w:rsidRDefault="00BA216B" w:rsidP="00614F98"/>
                          <w:p w14:paraId="0ECB17E5" w14:textId="77777777" w:rsidR="00BA216B" w:rsidRDefault="00BA216B" w:rsidP="00614F98"/>
                          <w:p w14:paraId="20606A16" w14:textId="77777777" w:rsidR="00BA216B" w:rsidRDefault="00BA216B" w:rsidP="00614F98"/>
                          <w:p w14:paraId="2DD282D1" w14:textId="77777777" w:rsidR="00BA216B" w:rsidRDefault="00BA216B" w:rsidP="00614F98"/>
                          <w:p w14:paraId="7FF167EF" w14:textId="77777777" w:rsidR="00BA216B" w:rsidRDefault="00BA216B" w:rsidP="00614F98"/>
                          <w:p w14:paraId="6B2D3E1F" w14:textId="77777777" w:rsidR="00BA216B" w:rsidRDefault="00BA216B" w:rsidP="00614F98"/>
                          <w:p w14:paraId="41B526AB" w14:textId="77777777" w:rsidR="00BA216B" w:rsidRDefault="00BA216B" w:rsidP="00614F98"/>
                          <w:p w14:paraId="5D994E41" w14:textId="77777777" w:rsidR="00BA216B" w:rsidRDefault="00BA216B" w:rsidP="00614F98"/>
                          <w:p w14:paraId="5D5BEF2D" w14:textId="77777777" w:rsidR="00BA216B" w:rsidRDefault="00BA216B" w:rsidP="00614F98"/>
                          <w:p w14:paraId="2AF369D7" w14:textId="77777777" w:rsidR="00BA216B" w:rsidRDefault="00BA216B" w:rsidP="00614F98"/>
                          <w:p w14:paraId="57302470" w14:textId="77777777" w:rsidR="00BA216B" w:rsidRDefault="00BA216B" w:rsidP="00614F98"/>
                          <w:p w14:paraId="6CF2B387" w14:textId="77777777" w:rsidR="00BA216B" w:rsidRDefault="00BA216B" w:rsidP="00614F98"/>
                          <w:p w14:paraId="35DE2FE4" w14:textId="77777777" w:rsidR="00BA216B" w:rsidRDefault="00BA216B" w:rsidP="00614F98"/>
                          <w:p w14:paraId="27DFFC65" w14:textId="77777777" w:rsidR="00BA216B" w:rsidRDefault="00BA216B" w:rsidP="00614F98"/>
                          <w:p w14:paraId="56E27BDE" w14:textId="77777777" w:rsidR="00BA216B" w:rsidRDefault="00BA216B" w:rsidP="00614F98"/>
                          <w:p w14:paraId="49B6D0EF" w14:textId="77777777" w:rsidR="00BA216B" w:rsidRDefault="00BA216B" w:rsidP="00614F98"/>
                          <w:p w14:paraId="057A4023" w14:textId="77777777" w:rsidR="00BA216B" w:rsidRDefault="00BA216B" w:rsidP="00614F98"/>
                          <w:p w14:paraId="3DFB33FD" w14:textId="77777777" w:rsidR="00BA216B" w:rsidRDefault="00BA216B" w:rsidP="00614F98"/>
                          <w:p w14:paraId="6906505E" w14:textId="77777777" w:rsidR="00BA216B" w:rsidRDefault="00BA216B" w:rsidP="00614F98"/>
                          <w:p w14:paraId="32460FB9" w14:textId="77777777" w:rsidR="00BA216B" w:rsidRDefault="00BA216B" w:rsidP="00614F98"/>
                          <w:p w14:paraId="44D6036C" w14:textId="77777777" w:rsidR="00BA216B" w:rsidRDefault="00BA216B" w:rsidP="00614F98"/>
                          <w:p w14:paraId="614E308E" w14:textId="77777777" w:rsidR="00BA216B" w:rsidRDefault="00BA216B" w:rsidP="00614F98"/>
                          <w:p w14:paraId="0FA9AE20" w14:textId="77777777" w:rsidR="00BA216B" w:rsidRDefault="00BA216B" w:rsidP="00614F98"/>
                          <w:p w14:paraId="7B89C2BC" w14:textId="77777777" w:rsidR="00BA216B" w:rsidRDefault="00BA216B" w:rsidP="00614F98"/>
                          <w:p w14:paraId="6F00A094" w14:textId="77777777" w:rsidR="00BA216B" w:rsidRDefault="00BA216B" w:rsidP="00614F98"/>
                          <w:p w14:paraId="061D3864" w14:textId="77777777" w:rsidR="00BA216B" w:rsidRDefault="00BA216B" w:rsidP="00614F98"/>
                          <w:p w14:paraId="2A091A17" w14:textId="77777777" w:rsidR="00BA216B" w:rsidRDefault="00BA216B" w:rsidP="00614F98"/>
                          <w:p w14:paraId="3A3A9BF4" w14:textId="77777777" w:rsidR="00BA216B" w:rsidRDefault="00BA216B" w:rsidP="00614F98"/>
                          <w:p w14:paraId="757DB0EF" w14:textId="77777777" w:rsidR="00BA216B" w:rsidRDefault="00BA216B" w:rsidP="00614F98"/>
                          <w:p w14:paraId="71F9C419" w14:textId="77777777" w:rsidR="00BA216B" w:rsidRDefault="00BA216B" w:rsidP="00614F98"/>
                          <w:p w14:paraId="15E4D5EA" w14:textId="77777777" w:rsidR="00BA216B" w:rsidRDefault="00BA216B" w:rsidP="00614F98"/>
                          <w:p w14:paraId="06EF3BF7" w14:textId="77777777" w:rsidR="00BA216B" w:rsidRDefault="00BA216B" w:rsidP="00614F98"/>
                          <w:p w14:paraId="22DC30EC" w14:textId="77777777" w:rsidR="00BA216B" w:rsidRDefault="00BA216B" w:rsidP="00614F98"/>
                          <w:p w14:paraId="744D9E6E" w14:textId="77777777" w:rsidR="00BA216B" w:rsidRDefault="00BA216B" w:rsidP="00614F98"/>
                          <w:p w14:paraId="60C3D3DA" w14:textId="77777777" w:rsidR="00BA216B" w:rsidRDefault="00BA216B" w:rsidP="00614F98"/>
                          <w:p w14:paraId="53A32FA1" w14:textId="77777777" w:rsidR="00BA216B" w:rsidRDefault="00BA216B" w:rsidP="00614F98"/>
                          <w:p w14:paraId="366720BC" w14:textId="77777777" w:rsidR="00BA216B" w:rsidRDefault="00BA216B" w:rsidP="00614F98"/>
                          <w:p w14:paraId="2D5F9FB2" w14:textId="77777777" w:rsidR="00BA216B" w:rsidRDefault="00BA216B" w:rsidP="00614F98"/>
                          <w:p w14:paraId="487E2982" w14:textId="77777777" w:rsidR="00BA216B" w:rsidRDefault="00BA216B" w:rsidP="00614F98"/>
                          <w:p w14:paraId="2B0B42C2" w14:textId="77777777" w:rsidR="00BA216B" w:rsidRDefault="00BA216B" w:rsidP="00614F98"/>
                          <w:p w14:paraId="6A0CE0D8" w14:textId="77777777" w:rsidR="00BA216B" w:rsidRDefault="00BA216B" w:rsidP="00614F98"/>
                          <w:p w14:paraId="0B1AAC8B" w14:textId="77777777" w:rsidR="00BA216B" w:rsidRDefault="00BA216B" w:rsidP="00614F98"/>
                          <w:p w14:paraId="1959FD75" w14:textId="77777777" w:rsidR="00BA216B" w:rsidRDefault="00BA216B" w:rsidP="00614F98"/>
                          <w:p w14:paraId="2C5D2462" w14:textId="77777777" w:rsidR="00BA216B" w:rsidRDefault="00BA216B" w:rsidP="00614F98"/>
                          <w:p w14:paraId="0C4983E5" w14:textId="77777777" w:rsidR="00BA216B" w:rsidRDefault="00BA216B" w:rsidP="00614F98"/>
                          <w:p w14:paraId="7B5595D2" w14:textId="77777777" w:rsidR="00BA216B" w:rsidRDefault="00BA216B" w:rsidP="00614F98"/>
                          <w:p w14:paraId="1D618AE2" w14:textId="77777777" w:rsidR="00BA216B" w:rsidRDefault="00BA216B" w:rsidP="00614F98"/>
                          <w:p w14:paraId="4219C1AA" w14:textId="77777777" w:rsidR="00BA216B" w:rsidRDefault="00BA216B" w:rsidP="00614F98"/>
                          <w:p w14:paraId="71276E1F" w14:textId="77777777" w:rsidR="00BA216B" w:rsidRDefault="00BA216B" w:rsidP="00614F98"/>
                          <w:p w14:paraId="10B89386" w14:textId="77777777" w:rsidR="00BA216B" w:rsidRDefault="00BA216B" w:rsidP="00614F98"/>
                          <w:p w14:paraId="140043B0" w14:textId="77777777" w:rsidR="00BA216B" w:rsidRDefault="00BA216B" w:rsidP="00614F98"/>
                          <w:p w14:paraId="69317FC4" w14:textId="77777777" w:rsidR="00BA216B" w:rsidRDefault="00BA216B" w:rsidP="00614F98"/>
                          <w:p w14:paraId="2AFF7153" w14:textId="77777777" w:rsidR="00BA216B" w:rsidRDefault="00BA216B" w:rsidP="00614F98"/>
                          <w:p w14:paraId="24AB3EF1" w14:textId="77777777" w:rsidR="00BA216B" w:rsidRDefault="00BA216B" w:rsidP="00614F98"/>
                          <w:p w14:paraId="589A6975" w14:textId="77777777" w:rsidR="00BA216B" w:rsidRDefault="00BA216B" w:rsidP="00614F98"/>
                          <w:p w14:paraId="36CC9967" w14:textId="77777777" w:rsidR="00BA216B" w:rsidRDefault="00BA216B" w:rsidP="00614F98"/>
                          <w:p w14:paraId="6225CD79" w14:textId="77777777" w:rsidR="00BA216B" w:rsidRDefault="00BA216B" w:rsidP="00614F98"/>
                          <w:p w14:paraId="5F48789E" w14:textId="77777777" w:rsidR="00BA216B" w:rsidRDefault="00BA216B" w:rsidP="00614F98"/>
                          <w:p w14:paraId="7A48212F" w14:textId="77777777" w:rsidR="00BA216B" w:rsidRDefault="00BA216B" w:rsidP="00614F98"/>
                          <w:p w14:paraId="3C2DF578" w14:textId="77777777" w:rsidR="00BA216B" w:rsidRDefault="00BA216B" w:rsidP="00614F98"/>
                          <w:p w14:paraId="4A2EDDED" w14:textId="77777777" w:rsidR="00BA216B" w:rsidRDefault="00BA216B" w:rsidP="00614F98"/>
                          <w:p w14:paraId="0304A511" w14:textId="77777777" w:rsidR="00BA216B" w:rsidRDefault="00BA216B" w:rsidP="00614F98"/>
                          <w:p w14:paraId="643D3A17" w14:textId="77777777" w:rsidR="00BA216B" w:rsidRDefault="00BA216B" w:rsidP="00614F98"/>
                          <w:p w14:paraId="1BEA780D" w14:textId="77777777" w:rsidR="00BA216B" w:rsidRDefault="00BA216B" w:rsidP="00614F98"/>
                          <w:p w14:paraId="0D0C403A" w14:textId="77777777" w:rsidR="00BA216B" w:rsidRDefault="00BA216B" w:rsidP="00614F98"/>
                          <w:p w14:paraId="2A0898B6" w14:textId="77777777" w:rsidR="00BA216B" w:rsidRDefault="00BA216B" w:rsidP="00614F98"/>
                          <w:p w14:paraId="26D734F7" w14:textId="77777777" w:rsidR="00BA216B" w:rsidRDefault="00BA216B" w:rsidP="00614F98"/>
                          <w:p w14:paraId="2917C013" w14:textId="77777777" w:rsidR="00BA216B" w:rsidRDefault="00BA216B" w:rsidP="00614F98"/>
                          <w:p w14:paraId="0F30524D" w14:textId="77777777" w:rsidR="00BA216B" w:rsidRDefault="00BA216B" w:rsidP="00614F98"/>
                          <w:p w14:paraId="4BD20CB1" w14:textId="77777777" w:rsidR="00BA216B" w:rsidRDefault="00BA216B" w:rsidP="00614F98"/>
                          <w:p w14:paraId="543DCF65" w14:textId="77777777" w:rsidR="00BA216B" w:rsidRDefault="00BA216B" w:rsidP="00614F98"/>
                          <w:p w14:paraId="624A4183" w14:textId="77777777" w:rsidR="00BA216B" w:rsidRDefault="00BA216B" w:rsidP="00614F98"/>
                          <w:p w14:paraId="55C0270A" w14:textId="77777777" w:rsidR="00BA216B" w:rsidRDefault="00BA216B" w:rsidP="00614F98"/>
                          <w:p w14:paraId="47A68C6A" w14:textId="77777777" w:rsidR="00BA216B" w:rsidRDefault="00BA216B" w:rsidP="00614F98"/>
                          <w:p w14:paraId="5B6599EB" w14:textId="77777777" w:rsidR="00BA216B" w:rsidRDefault="00BA216B" w:rsidP="00614F98"/>
                          <w:p w14:paraId="63CEBD49" w14:textId="77777777" w:rsidR="00BA216B" w:rsidRDefault="00BA216B" w:rsidP="00614F98"/>
                          <w:p w14:paraId="0D408F76" w14:textId="77777777" w:rsidR="00BA216B" w:rsidRDefault="00BA216B" w:rsidP="00614F98"/>
                          <w:p w14:paraId="00CC519A" w14:textId="77777777" w:rsidR="00BA216B" w:rsidRDefault="00BA216B" w:rsidP="00614F98"/>
                          <w:p w14:paraId="3963291C" w14:textId="77777777" w:rsidR="00BA216B" w:rsidRDefault="00BA216B" w:rsidP="00614F98"/>
                          <w:p w14:paraId="2C2CD870" w14:textId="77777777" w:rsidR="00BA216B" w:rsidRDefault="00BA216B" w:rsidP="00614F98"/>
                          <w:p w14:paraId="4F7807A5" w14:textId="77777777" w:rsidR="00BA216B" w:rsidRDefault="00BA216B" w:rsidP="00614F98"/>
                          <w:p w14:paraId="4ACA1F4E" w14:textId="77777777" w:rsidR="00BA216B" w:rsidRDefault="00BA216B" w:rsidP="00614F98"/>
                          <w:p w14:paraId="471FCF6C" w14:textId="77777777" w:rsidR="00BA216B" w:rsidRDefault="00BA216B" w:rsidP="00614F98"/>
                          <w:p w14:paraId="2A654524" w14:textId="77777777" w:rsidR="00BA216B" w:rsidRDefault="00BA216B" w:rsidP="00614F98"/>
                          <w:p w14:paraId="0A1A46EE" w14:textId="77777777" w:rsidR="00BA216B" w:rsidRDefault="00BA216B" w:rsidP="00614F98"/>
                          <w:p w14:paraId="2D1FCB90" w14:textId="77777777" w:rsidR="00BA216B" w:rsidRDefault="00BA216B" w:rsidP="00614F98"/>
                          <w:p w14:paraId="37D12882" w14:textId="77777777" w:rsidR="00BA216B" w:rsidRDefault="00BA216B" w:rsidP="00614F98"/>
                          <w:p w14:paraId="6E0BCADB" w14:textId="77777777" w:rsidR="00BA216B" w:rsidRDefault="00BA216B" w:rsidP="00614F98"/>
                          <w:p w14:paraId="55722646" w14:textId="77777777" w:rsidR="00BA216B" w:rsidRDefault="00BA216B" w:rsidP="00614F98"/>
                          <w:p w14:paraId="173328DE" w14:textId="77777777" w:rsidR="00BA216B" w:rsidRDefault="00BA216B" w:rsidP="00614F98"/>
                          <w:p w14:paraId="20B39388" w14:textId="77777777" w:rsidR="00BA216B" w:rsidRDefault="00BA216B" w:rsidP="00614F98"/>
                          <w:p w14:paraId="242F9BCE" w14:textId="77777777" w:rsidR="00BA216B" w:rsidRDefault="00BA216B" w:rsidP="00614F98"/>
                          <w:p w14:paraId="5178E7AE" w14:textId="77777777" w:rsidR="00BA216B" w:rsidRDefault="00BA216B" w:rsidP="00614F98"/>
                          <w:p w14:paraId="265CE0BE" w14:textId="77777777" w:rsidR="00BA216B" w:rsidRDefault="00BA216B" w:rsidP="00614F98"/>
                          <w:p w14:paraId="5426AD64" w14:textId="77777777" w:rsidR="00BA216B" w:rsidRDefault="00BA216B" w:rsidP="00614F98"/>
                          <w:p w14:paraId="6AD6C365" w14:textId="77777777" w:rsidR="00BA216B" w:rsidRDefault="00BA216B" w:rsidP="00614F98"/>
                          <w:p w14:paraId="4C12F360" w14:textId="77777777" w:rsidR="00BA216B" w:rsidRDefault="00BA216B" w:rsidP="00614F98"/>
                          <w:p w14:paraId="0E0F831E" w14:textId="77777777" w:rsidR="00BA216B" w:rsidRDefault="00BA216B" w:rsidP="00614F98"/>
                          <w:p w14:paraId="0425D631" w14:textId="77777777" w:rsidR="00BA216B" w:rsidRDefault="00BA216B" w:rsidP="00614F98"/>
                          <w:p w14:paraId="3A96C36F" w14:textId="77777777" w:rsidR="00BA216B" w:rsidRDefault="00BA216B" w:rsidP="00614F98"/>
                          <w:p w14:paraId="44D4448D" w14:textId="77777777" w:rsidR="00BA216B" w:rsidRDefault="00BA216B" w:rsidP="00614F98"/>
                          <w:p w14:paraId="1E56BD27" w14:textId="77777777" w:rsidR="00BA216B" w:rsidRDefault="00BA216B" w:rsidP="00614F98"/>
                          <w:p w14:paraId="00A3322D" w14:textId="77777777" w:rsidR="00BA216B" w:rsidRDefault="00BA216B" w:rsidP="00614F98"/>
                          <w:p w14:paraId="0FC893E2" w14:textId="77777777" w:rsidR="00BA216B" w:rsidRDefault="00BA216B" w:rsidP="00614F98"/>
                          <w:p w14:paraId="1CDE0D09" w14:textId="77777777" w:rsidR="00BA216B" w:rsidRDefault="00BA216B" w:rsidP="00614F98"/>
                          <w:p w14:paraId="0DA6DFA3" w14:textId="77777777" w:rsidR="00BA216B" w:rsidRDefault="00BA216B" w:rsidP="00614F98"/>
                          <w:p w14:paraId="55DE2560" w14:textId="77777777" w:rsidR="00BA216B" w:rsidRDefault="00BA216B" w:rsidP="00614F98"/>
                          <w:p w14:paraId="464CBC10" w14:textId="77777777" w:rsidR="00BA216B" w:rsidRDefault="00BA216B" w:rsidP="00614F98"/>
                          <w:p w14:paraId="08D78E6D" w14:textId="77777777" w:rsidR="00BA216B" w:rsidRDefault="00BA216B" w:rsidP="00614F98"/>
                          <w:p w14:paraId="507FB28E" w14:textId="77777777" w:rsidR="00BA216B" w:rsidRDefault="00BA216B" w:rsidP="00614F98"/>
                          <w:p w14:paraId="4DF1CBF3" w14:textId="77777777" w:rsidR="00BA216B" w:rsidRDefault="00BA216B" w:rsidP="00614F98"/>
                          <w:p w14:paraId="502A055D" w14:textId="77777777" w:rsidR="00BA216B" w:rsidRDefault="00BA216B" w:rsidP="00614F98"/>
                          <w:p w14:paraId="771CA3B0" w14:textId="77777777" w:rsidR="00BA216B" w:rsidRDefault="00BA216B" w:rsidP="00614F98"/>
                          <w:p w14:paraId="20C08E27" w14:textId="77777777" w:rsidR="00BA216B" w:rsidRDefault="00BA216B" w:rsidP="00614F98"/>
                          <w:p w14:paraId="161A2159" w14:textId="77777777" w:rsidR="00BA216B" w:rsidRDefault="00BA216B" w:rsidP="00614F98"/>
                          <w:p w14:paraId="037E0922" w14:textId="77777777" w:rsidR="00BA216B" w:rsidRDefault="00BA216B" w:rsidP="00614F98"/>
                          <w:p w14:paraId="153120DD" w14:textId="77777777" w:rsidR="00BA216B" w:rsidRDefault="00BA216B" w:rsidP="00614F98"/>
                          <w:p w14:paraId="18C68B04" w14:textId="77777777" w:rsidR="00BA216B" w:rsidRDefault="00BA216B" w:rsidP="00614F98"/>
                          <w:p w14:paraId="13CFCBEF" w14:textId="77777777" w:rsidR="00BA216B" w:rsidRDefault="00BA216B" w:rsidP="00614F98"/>
                          <w:p w14:paraId="25CF3B22" w14:textId="77777777" w:rsidR="00BA216B" w:rsidRDefault="00BA216B" w:rsidP="00614F98"/>
                          <w:p w14:paraId="1A1C60BE" w14:textId="77777777" w:rsidR="00BA216B" w:rsidRDefault="00BA216B" w:rsidP="00614F98"/>
                          <w:p w14:paraId="4DB82740" w14:textId="77777777" w:rsidR="00BA216B" w:rsidRDefault="00BA216B" w:rsidP="00614F98"/>
                          <w:p w14:paraId="2CC68E01" w14:textId="77777777" w:rsidR="00BA216B" w:rsidRDefault="00BA216B" w:rsidP="00614F98"/>
                          <w:p w14:paraId="58428857" w14:textId="77777777" w:rsidR="00BA216B" w:rsidRDefault="00BA216B" w:rsidP="00614F98"/>
                          <w:p w14:paraId="0B75527E" w14:textId="77777777" w:rsidR="00BA216B" w:rsidRDefault="00BA216B" w:rsidP="00614F98"/>
                          <w:p w14:paraId="2EEA59EE" w14:textId="77777777" w:rsidR="00BA216B" w:rsidRDefault="00BA216B" w:rsidP="00614F98"/>
                          <w:p w14:paraId="6F88D51A" w14:textId="77777777" w:rsidR="00BA216B" w:rsidRDefault="00BA216B" w:rsidP="00614F98"/>
                          <w:p w14:paraId="6F6437E2" w14:textId="77777777" w:rsidR="00BA216B" w:rsidRDefault="00BA216B" w:rsidP="00614F98"/>
                          <w:p w14:paraId="72C0D99A" w14:textId="77777777" w:rsidR="00BA216B" w:rsidRDefault="00BA216B" w:rsidP="00614F98"/>
                          <w:p w14:paraId="6B68D690" w14:textId="77777777" w:rsidR="00BA216B" w:rsidRDefault="00BA216B" w:rsidP="00614F98"/>
                          <w:p w14:paraId="2FFC48A0" w14:textId="77777777" w:rsidR="00BA216B" w:rsidRDefault="00BA216B" w:rsidP="00614F98"/>
                          <w:p w14:paraId="7C7AF4C4" w14:textId="77777777" w:rsidR="00BA216B" w:rsidRDefault="00BA216B" w:rsidP="00614F98"/>
                          <w:p w14:paraId="140D10D2" w14:textId="77777777" w:rsidR="00BA216B" w:rsidRDefault="00BA216B" w:rsidP="00614F98"/>
                          <w:p w14:paraId="544B0774" w14:textId="77777777" w:rsidR="00BA216B" w:rsidRDefault="00BA216B" w:rsidP="00614F98"/>
                          <w:p w14:paraId="5D69CBB3" w14:textId="77777777" w:rsidR="00BA216B" w:rsidRDefault="00BA216B" w:rsidP="00614F98"/>
                          <w:p w14:paraId="3EB874B5" w14:textId="77777777" w:rsidR="00BA216B" w:rsidRDefault="00BA216B" w:rsidP="00614F98"/>
                          <w:p w14:paraId="4562260F" w14:textId="77777777" w:rsidR="00BA216B" w:rsidRDefault="00BA216B" w:rsidP="00614F98"/>
                          <w:p w14:paraId="615AF346" w14:textId="77777777" w:rsidR="00BA216B" w:rsidRDefault="00BA216B" w:rsidP="00614F98"/>
                          <w:p w14:paraId="7933BEDC" w14:textId="77777777" w:rsidR="00BA216B" w:rsidRDefault="00BA216B" w:rsidP="00614F98"/>
                          <w:p w14:paraId="512DF67B" w14:textId="77777777" w:rsidR="00BA216B" w:rsidRDefault="00BA216B" w:rsidP="00614F98"/>
                          <w:p w14:paraId="6B55B090" w14:textId="77777777" w:rsidR="00BA216B" w:rsidRDefault="00BA216B" w:rsidP="00614F98"/>
                          <w:p w14:paraId="51636305" w14:textId="77777777" w:rsidR="00BA216B" w:rsidRDefault="00BA216B" w:rsidP="00614F98"/>
                          <w:p w14:paraId="6CDAA76E" w14:textId="77777777" w:rsidR="00BA216B" w:rsidRDefault="00BA216B" w:rsidP="00614F98"/>
                          <w:p w14:paraId="1B562764" w14:textId="77777777" w:rsidR="00BA216B" w:rsidRDefault="00BA216B" w:rsidP="00614F98"/>
                          <w:p w14:paraId="5331E7B1" w14:textId="77777777" w:rsidR="00BA216B" w:rsidRDefault="00BA216B" w:rsidP="00614F98"/>
                          <w:p w14:paraId="3C924C44" w14:textId="77777777" w:rsidR="00BA216B" w:rsidRDefault="00BA216B" w:rsidP="00614F98"/>
                          <w:p w14:paraId="538493CF" w14:textId="77777777" w:rsidR="00BA216B" w:rsidRDefault="00BA216B" w:rsidP="00614F98"/>
                          <w:p w14:paraId="20275480" w14:textId="77777777" w:rsidR="00BA216B" w:rsidRDefault="00BA216B" w:rsidP="00614F98"/>
                          <w:p w14:paraId="1FE18659" w14:textId="77777777" w:rsidR="00BA216B" w:rsidRDefault="00BA216B" w:rsidP="00614F98"/>
                          <w:p w14:paraId="29EBC1A0" w14:textId="77777777" w:rsidR="00BA216B" w:rsidRDefault="00BA216B" w:rsidP="00614F98"/>
                          <w:p w14:paraId="546FE0EE" w14:textId="77777777" w:rsidR="00BA216B" w:rsidRDefault="00BA216B" w:rsidP="00614F98"/>
                          <w:p w14:paraId="6314E114" w14:textId="77777777" w:rsidR="00BA216B" w:rsidRDefault="00BA216B" w:rsidP="00614F98"/>
                          <w:p w14:paraId="330B9535" w14:textId="77777777" w:rsidR="00BA216B" w:rsidRDefault="00BA216B" w:rsidP="00614F98"/>
                          <w:p w14:paraId="5E67DD08" w14:textId="77777777" w:rsidR="00BA216B" w:rsidRDefault="00BA216B" w:rsidP="00614F98"/>
                          <w:p w14:paraId="51976062" w14:textId="77777777" w:rsidR="00BA216B" w:rsidRDefault="00BA216B" w:rsidP="00614F98"/>
                          <w:p w14:paraId="37597FB2" w14:textId="77777777" w:rsidR="00BA216B" w:rsidRDefault="00BA216B" w:rsidP="00614F98"/>
                          <w:p w14:paraId="7F849F4F" w14:textId="77777777" w:rsidR="00BA216B" w:rsidRDefault="00BA216B" w:rsidP="00614F98"/>
                          <w:p w14:paraId="1DE09D20" w14:textId="77777777" w:rsidR="00BA216B" w:rsidRDefault="00BA216B" w:rsidP="00614F98"/>
                          <w:p w14:paraId="4CF89F2E" w14:textId="77777777" w:rsidR="00BA216B" w:rsidRDefault="00BA216B" w:rsidP="00614F98"/>
                          <w:p w14:paraId="78FF7748" w14:textId="77777777" w:rsidR="00BA216B" w:rsidRDefault="00BA216B" w:rsidP="00614F98"/>
                          <w:p w14:paraId="7B90019C" w14:textId="77777777" w:rsidR="00BA216B" w:rsidRDefault="00BA216B" w:rsidP="00614F98"/>
                          <w:p w14:paraId="5E9AB2A2" w14:textId="77777777" w:rsidR="00BA216B" w:rsidRDefault="00BA216B" w:rsidP="00614F98"/>
                          <w:p w14:paraId="6FC3DF85" w14:textId="77777777" w:rsidR="00BA216B" w:rsidRDefault="00BA216B" w:rsidP="00614F98"/>
                          <w:p w14:paraId="4862D605" w14:textId="77777777" w:rsidR="00BA216B" w:rsidRDefault="00BA216B" w:rsidP="00614F98"/>
                          <w:p w14:paraId="12B95C74" w14:textId="77777777" w:rsidR="00BA216B" w:rsidRDefault="00BA216B" w:rsidP="00614F98"/>
                          <w:p w14:paraId="6C1C916D" w14:textId="77777777" w:rsidR="00BA216B" w:rsidRDefault="00BA216B" w:rsidP="00614F98"/>
                          <w:p w14:paraId="1F03E0C9" w14:textId="77777777" w:rsidR="00BA216B" w:rsidRDefault="00BA216B" w:rsidP="00614F98"/>
                          <w:p w14:paraId="72D33EEE" w14:textId="77777777" w:rsidR="00BA216B" w:rsidRDefault="00BA216B" w:rsidP="00614F98"/>
                          <w:p w14:paraId="2D222E58" w14:textId="77777777" w:rsidR="00BA216B" w:rsidRDefault="00BA216B" w:rsidP="00614F98"/>
                          <w:p w14:paraId="13589F71" w14:textId="77777777" w:rsidR="00BA216B" w:rsidRDefault="00BA216B" w:rsidP="00614F98"/>
                          <w:p w14:paraId="49E971BD" w14:textId="77777777" w:rsidR="00BA216B" w:rsidRDefault="00BA216B" w:rsidP="00614F98"/>
                          <w:p w14:paraId="1BBD48A3" w14:textId="77777777" w:rsidR="00BA216B" w:rsidRDefault="00BA216B" w:rsidP="00614F98"/>
                          <w:p w14:paraId="47985B0C" w14:textId="77777777" w:rsidR="00BA216B" w:rsidRDefault="00BA216B" w:rsidP="00614F98"/>
                          <w:p w14:paraId="3AE9C04A" w14:textId="77777777" w:rsidR="00BA216B" w:rsidRDefault="00BA216B" w:rsidP="00614F98"/>
                          <w:p w14:paraId="3482A40F" w14:textId="77777777" w:rsidR="00BA216B" w:rsidRDefault="00BA216B" w:rsidP="00614F98"/>
                          <w:p w14:paraId="12DCB0BD" w14:textId="77777777" w:rsidR="00BA216B" w:rsidRDefault="00BA216B" w:rsidP="00614F98"/>
                          <w:p w14:paraId="3774FB9B" w14:textId="77777777" w:rsidR="00BA216B" w:rsidRDefault="00BA216B" w:rsidP="00614F98"/>
                          <w:p w14:paraId="1DE544F3" w14:textId="77777777" w:rsidR="00BA216B" w:rsidRDefault="00BA216B" w:rsidP="00614F98"/>
                          <w:p w14:paraId="7F92D75F" w14:textId="77777777" w:rsidR="00BA216B" w:rsidRDefault="00BA216B" w:rsidP="00614F98"/>
                          <w:p w14:paraId="3F5D4116" w14:textId="77777777" w:rsidR="00BA216B" w:rsidRDefault="00BA216B" w:rsidP="00614F98"/>
                          <w:p w14:paraId="7796C048" w14:textId="77777777" w:rsidR="00BA216B" w:rsidRDefault="00BA216B" w:rsidP="00614F98"/>
                          <w:p w14:paraId="6D5B7B72" w14:textId="77777777" w:rsidR="00BA216B" w:rsidRDefault="00BA216B" w:rsidP="00614F98"/>
                          <w:p w14:paraId="699BB6D4" w14:textId="77777777" w:rsidR="00BA216B" w:rsidRDefault="00BA216B" w:rsidP="00614F98"/>
                          <w:p w14:paraId="15C1CAF2" w14:textId="77777777" w:rsidR="00BA216B" w:rsidRDefault="00BA216B" w:rsidP="00614F98"/>
                          <w:p w14:paraId="469356EB" w14:textId="77777777" w:rsidR="00BA216B" w:rsidRDefault="00BA216B" w:rsidP="00614F98"/>
                          <w:p w14:paraId="1D7A4745" w14:textId="77777777" w:rsidR="00BA216B" w:rsidRDefault="00BA216B" w:rsidP="00614F98"/>
                          <w:p w14:paraId="770CE9FF" w14:textId="77777777" w:rsidR="00BA216B" w:rsidRDefault="00BA216B" w:rsidP="00614F98"/>
                          <w:p w14:paraId="4579C3DD" w14:textId="77777777" w:rsidR="00BA216B" w:rsidRDefault="00BA216B" w:rsidP="00614F98"/>
                          <w:p w14:paraId="6B5BC23C" w14:textId="77777777" w:rsidR="00BA216B" w:rsidRDefault="00BA216B" w:rsidP="00614F98"/>
                          <w:p w14:paraId="3A37668B" w14:textId="77777777" w:rsidR="00BA216B" w:rsidRDefault="00BA216B" w:rsidP="00614F98"/>
                          <w:p w14:paraId="7A65A7F4" w14:textId="77777777" w:rsidR="00BA216B" w:rsidRDefault="00BA216B" w:rsidP="00614F98"/>
                          <w:p w14:paraId="28E92418" w14:textId="77777777" w:rsidR="00BA216B" w:rsidRDefault="00BA216B" w:rsidP="00614F98"/>
                          <w:p w14:paraId="131A684A" w14:textId="77777777" w:rsidR="00BA216B" w:rsidRDefault="00BA216B" w:rsidP="00614F98"/>
                          <w:p w14:paraId="771FA1DE" w14:textId="77777777" w:rsidR="00BA216B" w:rsidRDefault="00BA216B" w:rsidP="00614F98"/>
                          <w:p w14:paraId="1391AA54" w14:textId="77777777" w:rsidR="00BA216B" w:rsidRDefault="00BA216B" w:rsidP="00614F98"/>
                          <w:p w14:paraId="5640028D" w14:textId="77777777" w:rsidR="00BA216B" w:rsidRDefault="00BA216B" w:rsidP="00614F98"/>
                          <w:p w14:paraId="70AEB13D" w14:textId="77777777" w:rsidR="00BA216B" w:rsidRDefault="00BA216B" w:rsidP="00614F98"/>
                          <w:p w14:paraId="78D25F14" w14:textId="77777777" w:rsidR="00BA216B" w:rsidRDefault="00BA216B" w:rsidP="00614F98"/>
                          <w:p w14:paraId="39966E17" w14:textId="77777777" w:rsidR="00BA216B" w:rsidRDefault="00BA216B" w:rsidP="00614F98"/>
                          <w:p w14:paraId="5B0A2A84" w14:textId="77777777" w:rsidR="00BA216B" w:rsidRDefault="00BA216B" w:rsidP="00614F98"/>
                          <w:p w14:paraId="300DF2B4" w14:textId="77777777" w:rsidR="00BA216B" w:rsidRDefault="00BA216B" w:rsidP="00614F98"/>
                          <w:p w14:paraId="2224BAAF" w14:textId="77777777" w:rsidR="00BA216B" w:rsidRDefault="00BA216B" w:rsidP="00614F98"/>
                          <w:p w14:paraId="761A9680" w14:textId="77777777" w:rsidR="00BA216B" w:rsidRDefault="00BA216B" w:rsidP="00614F98"/>
                          <w:p w14:paraId="750C9EEA" w14:textId="77777777" w:rsidR="00BA216B" w:rsidRDefault="00BA216B" w:rsidP="00614F98"/>
                          <w:p w14:paraId="00395EF0" w14:textId="77777777" w:rsidR="00BA216B" w:rsidRDefault="00BA216B" w:rsidP="00614F98"/>
                          <w:p w14:paraId="33FBCE44" w14:textId="77777777" w:rsidR="00BA216B" w:rsidRDefault="00BA216B" w:rsidP="00614F98"/>
                          <w:p w14:paraId="5E24DF91" w14:textId="77777777" w:rsidR="00BA216B" w:rsidRDefault="00BA216B" w:rsidP="00614F98"/>
                          <w:p w14:paraId="47A1B63C" w14:textId="77777777" w:rsidR="00BA216B" w:rsidRDefault="00BA216B" w:rsidP="00614F98"/>
                          <w:p w14:paraId="21D8FF9B" w14:textId="77777777" w:rsidR="00BA216B" w:rsidRDefault="00BA216B" w:rsidP="00614F98"/>
                          <w:p w14:paraId="1CD28EB0" w14:textId="77777777" w:rsidR="00BA216B" w:rsidRDefault="00BA216B" w:rsidP="00614F98"/>
                          <w:p w14:paraId="54B8C450" w14:textId="77777777" w:rsidR="00BA216B" w:rsidRDefault="00BA216B" w:rsidP="00614F98"/>
                          <w:p w14:paraId="4F500AC0" w14:textId="77777777" w:rsidR="00BA216B" w:rsidRDefault="00BA216B" w:rsidP="00614F98"/>
                          <w:p w14:paraId="4CB951D9" w14:textId="77777777" w:rsidR="00BA216B" w:rsidRDefault="00BA216B" w:rsidP="00614F98"/>
                          <w:p w14:paraId="7C85D376" w14:textId="77777777" w:rsidR="00BA216B" w:rsidRDefault="00BA216B" w:rsidP="00614F98"/>
                          <w:p w14:paraId="350E49B5" w14:textId="77777777" w:rsidR="00BA216B" w:rsidRDefault="00BA216B" w:rsidP="00614F98"/>
                          <w:p w14:paraId="002E77B4" w14:textId="77777777" w:rsidR="00BA216B" w:rsidRDefault="00BA216B" w:rsidP="00614F98"/>
                          <w:p w14:paraId="11B2EACB" w14:textId="77777777" w:rsidR="00BA216B" w:rsidRDefault="00BA216B" w:rsidP="00614F98"/>
                          <w:p w14:paraId="17E61C48" w14:textId="77777777" w:rsidR="00BA216B" w:rsidRDefault="00BA216B" w:rsidP="00614F98"/>
                          <w:p w14:paraId="71D7B047" w14:textId="77777777" w:rsidR="00BA216B" w:rsidRDefault="00BA216B" w:rsidP="00614F98"/>
                          <w:p w14:paraId="7A929A0B" w14:textId="77777777" w:rsidR="00BA216B" w:rsidRDefault="00BA216B" w:rsidP="00614F98"/>
                          <w:p w14:paraId="652C8CF5" w14:textId="77777777" w:rsidR="00BA216B" w:rsidRDefault="00BA216B" w:rsidP="00614F98"/>
                          <w:p w14:paraId="792881AB" w14:textId="77777777" w:rsidR="00BA216B" w:rsidRDefault="00BA216B" w:rsidP="00614F98"/>
                          <w:p w14:paraId="22038831" w14:textId="77777777" w:rsidR="00BA216B" w:rsidRDefault="00BA216B" w:rsidP="00614F98"/>
                          <w:p w14:paraId="7C8C7812" w14:textId="77777777" w:rsidR="00BA216B" w:rsidRDefault="00BA216B" w:rsidP="00614F98"/>
                          <w:p w14:paraId="33E73430" w14:textId="77777777" w:rsidR="00BA216B" w:rsidRDefault="00BA216B" w:rsidP="00614F98"/>
                          <w:p w14:paraId="47C9F3C6" w14:textId="77777777" w:rsidR="00BA216B" w:rsidRDefault="00BA216B" w:rsidP="00614F98"/>
                          <w:p w14:paraId="2999C0B5" w14:textId="77777777" w:rsidR="00BA216B" w:rsidRDefault="00BA216B" w:rsidP="00614F98"/>
                          <w:p w14:paraId="0A82A810" w14:textId="77777777" w:rsidR="00BA216B" w:rsidRDefault="00BA216B" w:rsidP="00614F98"/>
                          <w:p w14:paraId="51762C27" w14:textId="77777777" w:rsidR="00BA216B" w:rsidRDefault="00BA216B" w:rsidP="00614F98"/>
                          <w:p w14:paraId="3D88B2CE" w14:textId="77777777" w:rsidR="00BA216B" w:rsidRDefault="00BA216B" w:rsidP="00614F98"/>
                          <w:p w14:paraId="40404C1F" w14:textId="77777777" w:rsidR="00BA216B" w:rsidRDefault="00BA216B" w:rsidP="00614F98"/>
                          <w:p w14:paraId="7DB51F71" w14:textId="77777777" w:rsidR="00BA216B" w:rsidRDefault="00BA216B" w:rsidP="00614F98"/>
                          <w:p w14:paraId="28843E9E" w14:textId="77777777" w:rsidR="00BA216B" w:rsidRDefault="00BA216B" w:rsidP="00614F98"/>
                          <w:p w14:paraId="746303F2" w14:textId="77777777" w:rsidR="00BA216B" w:rsidRDefault="00BA216B" w:rsidP="00614F98"/>
                          <w:p w14:paraId="159B3EDF" w14:textId="77777777" w:rsidR="00BA216B" w:rsidRDefault="00BA216B" w:rsidP="00614F98"/>
                          <w:p w14:paraId="7FC7B079" w14:textId="77777777" w:rsidR="00BA216B" w:rsidRDefault="00BA216B" w:rsidP="00614F98"/>
                          <w:p w14:paraId="2ACA0C64" w14:textId="77777777" w:rsidR="00BA216B" w:rsidRDefault="00BA216B" w:rsidP="00614F98"/>
                          <w:p w14:paraId="244A2AAD" w14:textId="77777777" w:rsidR="00BA216B" w:rsidRDefault="00BA216B" w:rsidP="00614F98"/>
                          <w:p w14:paraId="4C53FA3A" w14:textId="77777777" w:rsidR="00BA216B" w:rsidRDefault="00BA216B" w:rsidP="00614F98"/>
                          <w:p w14:paraId="4CB35292" w14:textId="77777777" w:rsidR="00BA216B" w:rsidRDefault="00BA216B" w:rsidP="00614F98"/>
                          <w:p w14:paraId="16737A2B" w14:textId="77777777" w:rsidR="00BA216B" w:rsidRDefault="00BA216B" w:rsidP="00614F98"/>
                          <w:p w14:paraId="67226FE7" w14:textId="77777777" w:rsidR="00BA216B" w:rsidRDefault="00BA216B" w:rsidP="00614F98"/>
                          <w:p w14:paraId="2F2BD82C" w14:textId="77777777" w:rsidR="00BA216B" w:rsidRDefault="00BA216B" w:rsidP="00614F98"/>
                          <w:p w14:paraId="4010CF00" w14:textId="77777777" w:rsidR="00BA216B" w:rsidRDefault="00BA216B" w:rsidP="00614F98"/>
                          <w:p w14:paraId="5FE2039F" w14:textId="77777777" w:rsidR="00BA216B" w:rsidRDefault="00BA216B" w:rsidP="00614F98"/>
                          <w:p w14:paraId="7CB1D5AE" w14:textId="77777777" w:rsidR="00BA216B" w:rsidRDefault="00BA216B" w:rsidP="00614F98"/>
                          <w:p w14:paraId="4D5F7C21" w14:textId="77777777" w:rsidR="00BA216B" w:rsidRDefault="00BA216B" w:rsidP="00614F98"/>
                          <w:p w14:paraId="6329EB02" w14:textId="77777777" w:rsidR="00BA216B" w:rsidRDefault="00BA216B" w:rsidP="00614F98"/>
                          <w:p w14:paraId="5A299094" w14:textId="77777777" w:rsidR="00BA216B" w:rsidRDefault="00BA216B" w:rsidP="00614F98"/>
                          <w:p w14:paraId="079C6A57" w14:textId="77777777" w:rsidR="00BA216B" w:rsidRDefault="00BA216B" w:rsidP="00614F98"/>
                          <w:p w14:paraId="16A846A7" w14:textId="77777777" w:rsidR="00BA216B" w:rsidRDefault="00BA216B" w:rsidP="00614F98"/>
                          <w:p w14:paraId="50AB2D3D" w14:textId="77777777" w:rsidR="00BA216B" w:rsidRDefault="00BA216B" w:rsidP="00614F98"/>
                          <w:p w14:paraId="51F35C51" w14:textId="77777777" w:rsidR="00BA216B" w:rsidRDefault="00BA216B" w:rsidP="00614F98"/>
                          <w:p w14:paraId="0029837E" w14:textId="77777777" w:rsidR="00BA216B" w:rsidRDefault="00BA216B" w:rsidP="00614F98"/>
                          <w:p w14:paraId="53A63A1C" w14:textId="77777777" w:rsidR="00BA216B" w:rsidRDefault="00BA216B" w:rsidP="00614F98"/>
                          <w:p w14:paraId="2B102D00" w14:textId="77777777" w:rsidR="00BA216B" w:rsidRDefault="00BA216B" w:rsidP="00614F98"/>
                          <w:p w14:paraId="269B1F49" w14:textId="77777777" w:rsidR="00BA216B" w:rsidRDefault="00BA216B" w:rsidP="00614F98"/>
                          <w:p w14:paraId="280BF588" w14:textId="77777777" w:rsidR="00BA216B" w:rsidRDefault="00BA216B" w:rsidP="00614F98"/>
                          <w:p w14:paraId="6DD73D38" w14:textId="77777777" w:rsidR="00BA216B" w:rsidRDefault="00BA216B" w:rsidP="00614F98"/>
                          <w:p w14:paraId="75546CE0" w14:textId="77777777" w:rsidR="00BA216B" w:rsidRDefault="00BA216B" w:rsidP="00614F98"/>
                          <w:p w14:paraId="42E1BDFE" w14:textId="77777777" w:rsidR="00BA216B" w:rsidRDefault="00BA216B" w:rsidP="00614F98"/>
                          <w:p w14:paraId="69429369" w14:textId="77777777" w:rsidR="00BA216B" w:rsidRDefault="00BA216B" w:rsidP="00614F98"/>
                          <w:p w14:paraId="3A1E10B1" w14:textId="77777777" w:rsidR="00BA216B" w:rsidRDefault="00BA216B" w:rsidP="00614F98"/>
                          <w:p w14:paraId="2E731F35" w14:textId="77777777" w:rsidR="00BA216B" w:rsidRDefault="00BA216B" w:rsidP="00614F98"/>
                          <w:p w14:paraId="118103FB" w14:textId="77777777" w:rsidR="00BA216B" w:rsidRDefault="00BA216B" w:rsidP="00614F98"/>
                          <w:p w14:paraId="1D8271DA" w14:textId="77777777" w:rsidR="00BA216B" w:rsidRDefault="00BA216B" w:rsidP="00614F98"/>
                          <w:p w14:paraId="30567E7B" w14:textId="77777777" w:rsidR="00BA216B" w:rsidRDefault="00BA216B" w:rsidP="00614F98"/>
                          <w:p w14:paraId="013EF6B3" w14:textId="77777777" w:rsidR="00BA216B" w:rsidRDefault="00BA216B" w:rsidP="00614F98"/>
                          <w:p w14:paraId="678AE57A" w14:textId="77777777" w:rsidR="00BA216B" w:rsidRDefault="00BA216B" w:rsidP="00614F98"/>
                          <w:p w14:paraId="569258DB" w14:textId="77777777" w:rsidR="00BA216B" w:rsidRDefault="00BA216B" w:rsidP="00614F98"/>
                          <w:p w14:paraId="47679F34" w14:textId="77777777" w:rsidR="00BA216B" w:rsidRDefault="00BA216B" w:rsidP="00614F98"/>
                          <w:p w14:paraId="6D5358F7" w14:textId="77777777" w:rsidR="00BA216B" w:rsidRDefault="00BA216B" w:rsidP="00614F98"/>
                          <w:p w14:paraId="3188FC15" w14:textId="77777777" w:rsidR="00BA216B" w:rsidRDefault="00BA216B" w:rsidP="00614F98"/>
                          <w:p w14:paraId="6F3B914F" w14:textId="77777777" w:rsidR="00BA216B" w:rsidRDefault="00BA216B" w:rsidP="00614F98"/>
                          <w:p w14:paraId="5B42822D" w14:textId="77777777" w:rsidR="00BA216B" w:rsidRDefault="00BA216B" w:rsidP="00614F98"/>
                          <w:p w14:paraId="2188E991" w14:textId="77777777" w:rsidR="00BA216B" w:rsidRDefault="00BA216B" w:rsidP="00614F98"/>
                          <w:p w14:paraId="1C7524C3" w14:textId="77777777" w:rsidR="00BA216B" w:rsidRDefault="00BA216B" w:rsidP="00614F98"/>
                          <w:p w14:paraId="55101273" w14:textId="77777777" w:rsidR="00BA216B" w:rsidRDefault="00BA216B" w:rsidP="00614F98"/>
                          <w:p w14:paraId="64A095CD" w14:textId="77777777" w:rsidR="00BA216B" w:rsidRDefault="00BA216B" w:rsidP="00614F98"/>
                          <w:p w14:paraId="7F9FB302" w14:textId="77777777" w:rsidR="00BA216B" w:rsidRDefault="00BA216B" w:rsidP="00614F98"/>
                          <w:p w14:paraId="2CA35641" w14:textId="77777777" w:rsidR="00BA216B" w:rsidRDefault="00BA216B" w:rsidP="00614F98"/>
                          <w:p w14:paraId="1130BF47" w14:textId="77777777" w:rsidR="00BA216B" w:rsidRDefault="00BA216B" w:rsidP="00614F98"/>
                          <w:p w14:paraId="1626BB19" w14:textId="77777777" w:rsidR="00BA216B" w:rsidRDefault="00BA216B" w:rsidP="00614F98"/>
                          <w:p w14:paraId="66E45950" w14:textId="77777777" w:rsidR="00BA216B" w:rsidRDefault="00BA216B" w:rsidP="00614F98"/>
                          <w:p w14:paraId="61434AD8" w14:textId="77777777" w:rsidR="00BA216B" w:rsidRDefault="00BA216B" w:rsidP="00614F98"/>
                          <w:p w14:paraId="6D9B392D" w14:textId="77777777" w:rsidR="00BA216B" w:rsidRDefault="00BA216B" w:rsidP="00614F98"/>
                          <w:p w14:paraId="76ED6516" w14:textId="77777777" w:rsidR="00BA216B" w:rsidRDefault="00BA216B" w:rsidP="00614F98"/>
                          <w:p w14:paraId="0C4BF302" w14:textId="77777777" w:rsidR="00BA216B" w:rsidRDefault="00BA216B" w:rsidP="00614F98"/>
                          <w:p w14:paraId="58B64A7F" w14:textId="77777777" w:rsidR="00BA216B" w:rsidRDefault="00BA216B" w:rsidP="00614F98"/>
                          <w:p w14:paraId="6454E1DF" w14:textId="77777777" w:rsidR="00BA216B" w:rsidRDefault="00BA216B" w:rsidP="00614F98"/>
                          <w:p w14:paraId="276A0BE5" w14:textId="77777777" w:rsidR="00BA216B" w:rsidRDefault="00BA216B" w:rsidP="00614F98"/>
                          <w:p w14:paraId="2A57088A" w14:textId="77777777" w:rsidR="00BA216B" w:rsidRDefault="00BA216B" w:rsidP="00614F98"/>
                          <w:p w14:paraId="67EF6062" w14:textId="77777777" w:rsidR="00BA216B" w:rsidRDefault="00BA216B" w:rsidP="00614F98"/>
                          <w:p w14:paraId="65519007" w14:textId="77777777" w:rsidR="00BA216B" w:rsidRDefault="00BA216B" w:rsidP="00614F98"/>
                          <w:p w14:paraId="050F4320" w14:textId="77777777" w:rsidR="00BA216B" w:rsidRDefault="00BA216B" w:rsidP="00614F98"/>
                          <w:p w14:paraId="358EC94A" w14:textId="77777777" w:rsidR="00BA216B" w:rsidRDefault="00BA216B" w:rsidP="00614F98"/>
                          <w:p w14:paraId="41CCEB3B" w14:textId="77777777" w:rsidR="00BA216B" w:rsidRDefault="00BA216B" w:rsidP="00614F98"/>
                          <w:p w14:paraId="6D691DFB" w14:textId="77777777" w:rsidR="00BA216B" w:rsidRDefault="00BA216B" w:rsidP="00614F98"/>
                          <w:p w14:paraId="74B0276F" w14:textId="77777777" w:rsidR="00BA216B" w:rsidRDefault="00BA216B" w:rsidP="00614F98"/>
                          <w:p w14:paraId="24E5B3E7" w14:textId="77777777" w:rsidR="00BA216B" w:rsidRDefault="00BA216B" w:rsidP="00614F98"/>
                          <w:p w14:paraId="1B337206" w14:textId="77777777" w:rsidR="00BA216B" w:rsidRDefault="00BA216B" w:rsidP="00614F98"/>
                          <w:p w14:paraId="1FAA0023" w14:textId="77777777" w:rsidR="00BA216B" w:rsidRDefault="00BA216B" w:rsidP="00614F98"/>
                          <w:p w14:paraId="57D3FBC8" w14:textId="77777777" w:rsidR="00BA216B" w:rsidRDefault="00BA216B" w:rsidP="00614F98"/>
                          <w:p w14:paraId="7A6F02EA" w14:textId="77777777" w:rsidR="00BA216B" w:rsidRDefault="00BA216B" w:rsidP="00614F98"/>
                          <w:p w14:paraId="0FCFD45B" w14:textId="77777777" w:rsidR="00BA216B" w:rsidRDefault="00BA216B" w:rsidP="00614F98"/>
                          <w:p w14:paraId="33125896" w14:textId="77777777" w:rsidR="00BA216B" w:rsidRDefault="00BA216B" w:rsidP="00614F98"/>
                          <w:p w14:paraId="61DD4ECD" w14:textId="77777777" w:rsidR="00BA216B" w:rsidRDefault="00BA216B" w:rsidP="00614F98"/>
                          <w:p w14:paraId="02250649" w14:textId="77777777" w:rsidR="00BA216B" w:rsidRDefault="00BA216B" w:rsidP="00614F98"/>
                          <w:p w14:paraId="616EE301" w14:textId="77777777" w:rsidR="00BA216B" w:rsidRDefault="00BA216B" w:rsidP="00614F98"/>
                          <w:p w14:paraId="760777F3" w14:textId="77777777" w:rsidR="00BA216B" w:rsidRDefault="00BA216B" w:rsidP="00614F98"/>
                          <w:p w14:paraId="1791AD46" w14:textId="77777777" w:rsidR="00BA216B" w:rsidRDefault="00BA216B" w:rsidP="00614F98"/>
                          <w:p w14:paraId="4AB123FB" w14:textId="77777777" w:rsidR="00BA216B" w:rsidRDefault="00BA216B" w:rsidP="00614F98"/>
                          <w:p w14:paraId="08BE2DF4" w14:textId="77777777" w:rsidR="00BA216B" w:rsidRDefault="00BA216B" w:rsidP="00614F98"/>
                          <w:p w14:paraId="02F58DFC" w14:textId="77777777" w:rsidR="00BA216B" w:rsidRDefault="00BA216B" w:rsidP="00614F98"/>
                          <w:p w14:paraId="2154B3B2" w14:textId="77777777" w:rsidR="00BA216B" w:rsidRDefault="00BA216B" w:rsidP="00614F98"/>
                          <w:p w14:paraId="497E8184" w14:textId="77777777" w:rsidR="00BA216B" w:rsidRDefault="00BA216B" w:rsidP="00614F98"/>
                          <w:p w14:paraId="153B8B3C" w14:textId="77777777" w:rsidR="00BA216B" w:rsidRDefault="00BA216B" w:rsidP="00614F98"/>
                          <w:p w14:paraId="28592DF4" w14:textId="77777777" w:rsidR="00BA216B" w:rsidRDefault="00BA216B" w:rsidP="00614F98"/>
                          <w:p w14:paraId="0044A31D" w14:textId="77777777" w:rsidR="00BA216B" w:rsidRDefault="00BA216B" w:rsidP="00614F98"/>
                          <w:p w14:paraId="64324F39" w14:textId="77777777" w:rsidR="00BA216B" w:rsidRDefault="00BA216B" w:rsidP="00614F98"/>
                          <w:p w14:paraId="791626AE" w14:textId="77777777" w:rsidR="00BA216B" w:rsidRDefault="00BA216B" w:rsidP="00614F98"/>
                          <w:p w14:paraId="61D6DBCB" w14:textId="77777777" w:rsidR="00BA216B" w:rsidRDefault="00BA216B" w:rsidP="00614F98"/>
                          <w:p w14:paraId="0ABADAE2" w14:textId="77777777" w:rsidR="00BA216B" w:rsidRDefault="00BA216B" w:rsidP="00614F98"/>
                          <w:p w14:paraId="3D6BC54D" w14:textId="77777777" w:rsidR="00BA216B" w:rsidRDefault="00BA216B" w:rsidP="00614F98"/>
                          <w:p w14:paraId="6A7CF376" w14:textId="77777777" w:rsidR="00BA216B" w:rsidRDefault="00BA216B" w:rsidP="00614F98"/>
                          <w:p w14:paraId="5694E390" w14:textId="77777777" w:rsidR="00BA216B" w:rsidRDefault="00BA216B" w:rsidP="00614F98"/>
                          <w:p w14:paraId="28EAE228" w14:textId="77777777" w:rsidR="00BA216B" w:rsidRDefault="00BA216B" w:rsidP="00614F98"/>
                          <w:p w14:paraId="55F2E003" w14:textId="77777777" w:rsidR="00BA216B" w:rsidRDefault="00BA216B" w:rsidP="00614F98"/>
                          <w:p w14:paraId="6188B7DE" w14:textId="77777777" w:rsidR="00BA216B" w:rsidRDefault="00BA216B" w:rsidP="00614F98"/>
                          <w:p w14:paraId="5502A540" w14:textId="77777777" w:rsidR="00BA216B" w:rsidRDefault="00BA216B" w:rsidP="00614F98"/>
                          <w:p w14:paraId="618A6DC7" w14:textId="77777777" w:rsidR="00BA216B" w:rsidRDefault="00BA216B" w:rsidP="00614F98"/>
                          <w:p w14:paraId="16A249DB" w14:textId="77777777" w:rsidR="00BA216B" w:rsidRDefault="00BA216B" w:rsidP="00614F98"/>
                          <w:p w14:paraId="6AF812E0" w14:textId="77777777" w:rsidR="00BA216B" w:rsidRDefault="00BA216B" w:rsidP="00614F98"/>
                          <w:p w14:paraId="49F8FDAE" w14:textId="77777777" w:rsidR="00BA216B" w:rsidRDefault="00BA216B" w:rsidP="00614F98"/>
                          <w:p w14:paraId="7028E209" w14:textId="77777777" w:rsidR="00BA216B" w:rsidRDefault="00BA216B" w:rsidP="00614F98"/>
                          <w:p w14:paraId="6B746DB3" w14:textId="77777777" w:rsidR="00BA216B" w:rsidRDefault="00BA216B" w:rsidP="00614F98"/>
                          <w:p w14:paraId="6CA164BC" w14:textId="77777777" w:rsidR="00BA216B" w:rsidRDefault="00BA216B" w:rsidP="00614F98"/>
                          <w:p w14:paraId="06A2721E" w14:textId="77777777" w:rsidR="00BA216B" w:rsidRDefault="00BA216B" w:rsidP="00614F98"/>
                          <w:p w14:paraId="21009914" w14:textId="77777777" w:rsidR="00BA216B" w:rsidRDefault="00BA216B" w:rsidP="00614F98"/>
                          <w:p w14:paraId="2EFD663D" w14:textId="77777777" w:rsidR="00BA216B" w:rsidRDefault="00BA216B" w:rsidP="00614F98"/>
                          <w:p w14:paraId="4A48010F" w14:textId="77777777" w:rsidR="00BA216B" w:rsidRDefault="00BA216B" w:rsidP="00614F98"/>
                          <w:p w14:paraId="475D808E" w14:textId="77777777" w:rsidR="00BA216B" w:rsidRDefault="00BA216B" w:rsidP="00614F98"/>
                          <w:p w14:paraId="691994D6" w14:textId="77777777" w:rsidR="00BA216B" w:rsidRDefault="00BA216B" w:rsidP="00614F98"/>
                          <w:p w14:paraId="156FBA00" w14:textId="77777777" w:rsidR="00BA216B" w:rsidRDefault="00BA216B" w:rsidP="00614F98"/>
                          <w:p w14:paraId="7A3F46D2" w14:textId="77777777" w:rsidR="00BA216B" w:rsidRDefault="00BA216B" w:rsidP="00614F98"/>
                          <w:p w14:paraId="688CE8AA" w14:textId="77777777" w:rsidR="00BA216B" w:rsidRDefault="00BA216B" w:rsidP="00614F98"/>
                          <w:p w14:paraId="00C69DB3" w14:textId="77777777" w:rsidR="00BA216B" w:rsidRDefault="00BA216B" w:rsidP="00614F98"/>
                          <w:p w14:paraId="5E9C8AA2" w14:textId="77777777" w:rsidR="00BA216B" w:rsidRDefault="00BA216B" w:rsidP="00614F98"/>
                          <w:p w14:paraId="367F41F2" w14:textId="77777777" w:rsidR="00BA216B" w:rsidRDefault="00BA216B" w:rsidP="00614F98"/>
                          <w:p w14:paraId="4B119EBB" w14:textId="77777777" w:rsidR="00BA216B" w:rsidRDefault="00BA216B" w:rsidP="00614F98"/>
                          <w:p w14:paraId="7E034026" w14:textId="77777777" w:rsidR="00BA216B" w:rsidRDefault="00BA216B" w:rsidP="00614F98"/>
                          <w:p w14:paraId="5DC0F84D" w14:textId="77777777" w:rsidR="00BA216B" w:rsidRDefault="00BA216B" w:rsidP="00614F98"/>
                          <w:p w14:paraId="4F027D9C" w14:textId="77777777" w:rsidR="00BA216B" w:rsidRDefault="00BA216B" w:rsidP="00614F98"/>
                          <w:p w14:paraId="2D99A922" w14:textId="77777777" w:rsidR="00BA216B" w:rsidRDefault="00BA216B" w:rsidP="00614F98"/>
                          <w:p w14:paraId="7AFA408F" w14:textId="77777777" w:rsidR="00BA216B" w:rsidRDefault="00BA216B" w:rsidP="00614F98"/>
                          <w:p w14:paraId="6D8BAB87"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A77B3" id="Text Box 1039" o:spid="_x0000_s1074" type="#_x0000_t202" style="position:absolute;margin-left:75.6pt;margin-top:1.7pt;width:61.35pt;height:27.0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" filled="f" stroked="f">
                <v:textbox>
                  <w:txbxContent>
                    <w:p w14:paraId="58307F56" w14:textId="77777777" w:rsidR="00BA216B" w:rsidRDefault="00BA216B" w:rsidP="00614F98">
                      <w:r>
                        <w:rPr>
                          <w:rFonts w:hint="eastAsia"/>
                        </w:rPr>
                        <w:t>원래 범주</w:t>
                      </w:r>
                    </w:p>
                    <w:p w14:paraId="5791FE6D" w14:textId="77777777" w:rsidR="00BA216B" w:rsidRDefault="00BA216B" w:rsidP="00614F98"/>
                    <w:p w14:paraId="16DA82ED" w14:textId="77777777" w:rsidR="00BA216B" w:rsidRDefault="00BA216B" w:rsidP="00614F98"/>
                    <w:p w14:paraId="57DD8414" w14:textId="77777777" w:rsidR="00BA216B" w:rsidRDefault="00BA216B" w:rsidP="00614F98"/>
                    <w:p w14:paraId="6820E621" w14:textId="77777777" w:rsidR="00BA216B" w:rsidRDefault="00BA216B" w:rsidP="00614F98"/>
                    <w:p w14:paraId="51296B49" w14:textId="77777777" w:rsidR="00BA216B" w:rsidRDefault="00BA216B" w:rsidP="00614F98"/>
                    <w:p w14:paraId="3D05AD8E" w14:textId="77777777" w:rsidR="00BA216B" w:rsidRDefault="00BA216B" w:rsidP="00614F98"/>
                    <w:p w14:paraId="1DDFF8DB" w14:textId="77777777" w:rsidR="00BA216B" w:rsidRDefault="00BA216B" w:rsidP="00614F98"/>
                    <w:p w14:paraId="345A9BFD" w14:textId="77777777" w:rsidR="00BA216B" w:rsidRDefault="00BA216B" w:rsidP="00614F98"/>
                    <w:p w14:paraId="131EF5C1" w14:textId="77777777" w:rsidR="00BA216B" w:rsidRDefault="00BA216B" w:rsidP="00614F98"/>
                    <w:p w14:paraId="25C6B379" w14:textId="77777777" w:rsidR="00BA216B" w:rsidRDefault="00BA216B" w:rsidP="00614F98"/>
                    <w:p w14:paraId="52DFF1F0" w14:textId="77777777" w:rsidR="00BA216B" w:rsidRDefault="00BA216B" w:rsidP="00614F98"/>
                    <w:p w14:paraId="74515AE0" w14:textId="77777777" w:rsidR="00BA216B" w:rsidRDefault="00BA216B" w:rsidP="00614F98"/>
                    <w:p w14:paraId="701849A5" w14:textId="77777777" w:rsidR="00BA216B" w:rsidRDefault="00BA216B" w:rsidP="00614F98"/>
                    <w:p w14:paraId="6ECE2BF6" w14:textId="77777777" w:rsidR="00BA216B" w:rsidRDefault="00BA216B" w:rsidP="00614F98"/>
                    <w:p w14:paraId="7679614B" w14:textId="77777777" w:rsidR="00BA216B" w:rsidRDefault="00BA216B" w:rsidP="00614F98"/>
                    <w:p w14:paraId="29966DDD" w14:textId="77777777" w:rsidR="00BA216B" w:rsidRDefault="00BA216B" w:rsidP="00614F98"/>
                    <w:p w14:paraId="0B017541" w14:textId="77777777" w:rsidR="00BA216B" w:rsidRDefault="00BA216B" w:rsidP="00614F98"/>
                    <w:p w14:paraId="51FBFA68" w14:textId="77777777" w:rsidR="00BA216B" w:rsidRDefault="00BA216B" w:rsidP="00614F98"/>
                    <w:p w14:paraId="4AC23FAC" w14:textId="77777777" w:rsidR="00BA216B" w:rsidRDefault="00BA216B" w:rsidP="00614F98"/>
                    <w:p w14:paraId="191185CC" w14:textId="77777777" w:rsidR="00BA216B" w:rsidRDefault="00BA216B" w:rsidP="00614F98"/>
                    <w:p w14:paraId="5046B48E" w14:textId="77777777" w:rsidR="00BA216B" w:rsidRDefault="00BA216B" w:rsidP="00614F98"/>
                    <w:p w14:paraId="4389966F" w14:textId="77777777" w:rsidR="00BA216B" w:rsidRDefault="00BA216B" w:rsidP="00614F98"/>
                    <w:p w14:paraId="105CFAEA" w14:textId="77777777" w:rsidR="00BA216B" w:rsidRDefault="00BA216B" w:rsidP="00614F98"/>
                    <w:p w14:paraId="5A12ADA3" w14:textId="77777777" w:rsidR="00BA216B" w:rsidRDefault="00BA216B" w:rsidP="00614F98"/>
                    <w:p w14:paraId="199C1CC2" w14:textId="77777777" w:rsidR="00BA216B" w:rsidRDefault="00BA216B" w:rsidP="00614F98"/>
                    <w:p w14:paraId="15081073" w14:textId="77777777" w:rsidR="00BA216B" w:rsidRDefault="00BA216B" w:rsidP="00614F98"/>
                    <w:p w14:paraId="716BDAAD" w14:textId="77777777" w:rsidR="00BA216B" w:rsidRDefault="00BA216B" w:rsidP="00614F98"/>
                    <w:p w14:paraId="51B102F3" w14:textId="77777777" w:rsidR="00BA216B" w:rsidRDefault="00BA216B" w:rsidP="00614F98"/>
                    <w:p w14:paraId="0ECB17E5" w14:textId="77777777" w:rsidR="00BA216B" w:rsidRDefault="00BA216B" w:rsidP="00614F98"/>
                    <w:p w14:paraId="20606A16" w14:textId="77777777" w:rsidR="00BA216B" w:rsidRDefault="00BA216B" w:rsidP="00614F98"/>
                    <w:p w14:paraId="2DD282D1" w14:textId="77777777" w:rsidR="00BA216B" w:rsidRDefault="00BA216B" w:rsidP="00614F98"/>
                    <w:p w14:paraId="7FF167EF" w14:textId="77777777" w:rsidR="00BA216B" w:rsidRDefault="00BA216B" w:rsidP="00614F98"/>
                    <w:p w14:paraId="6B2D3E1F" w14:textId="77777777" w:rsidR="00BA216B" w:rsidRDefault="00BA216B" w:rsidP="00614F98"/>
                    <w:p w14:paraId="41B526AB" w14:textId="77777777" w:rsidR="00BA216B" w:rsidRDefault="00BA216B" w:rsidP="00614F98"/>
                    <w:p w14:paraId="5D994E41" w14:textId="77777777" w:rsidR="00BA216B" w:rsidRDefault="00BA216B" w:rsidP="00614F98"/>
                    <w:p w14:paraId="5D5BEF2D" w14:textId="77777777" w:rsidR="00BA216B" w:rsidRDefault="00BA216B" w:rsidP="00614F98"/>
                    <w:p w14:paraId="2AF369D7" w14:textId="77777777" w:rsidR="00BA216B" w:rsidRDefault="00BA216B" w:rsidP="00614F98"/>
                    <w:p w14:paraId="57302470" w14:textId="77777777" w:rsidR="00BA216B" w:rsidRDefault="00BA216B" w:rsidP="00614F98"/>
                    <w:p w14:paraId="6CF2B387" w14:textId="77777777" w:rsidR="00BA216B" w:rsidRDefault="00BA216B" w:rsidP="00614F98"/>
                    <w:p w14:paraId="35DE2FE4" w14:textId="77777777" w:rsidR="00BA216B" w:rsidRDefault="00BA216B" w:rsidP="00614F98"/>
                    <w:p w14:paraId="27DFFC65" w14:textId="77777777" w:rsidR="00BA216B" w:rsidRDefault="00BA216B" w:rsidP="00614F98"/>
                    <w:p w14:paraId="56E27BDE" w14:textId="77777777" w:rsidR="00BA216B" w:rsidRDefault="00BA216B" w:rsidP="00614F98"/>
                    <w:p w14:paraId="49B6D0EF" w14:textId="77777777" w:rsidR="00BA216B" w:rsidRDefault="00BA216B" w:rsidP="00614F98"/>
                    <w:p w14:paraId="057A4023" w14:textId="77777777" w:rsidR="00BA216B" w:rsidRDefault="00BA216B" w:rsidP="00614F98"/>
                    <w:p w14:paraId="3DFB33FD" w14:textId="77777777" w:rsidR="00BA216B" w:rsidRDefault="00BA216B" w:rsidP="00614F98"/>
                    <w:p w14:paraId="6906505E" w14:textId="77777777" w:rsidR="00BA216B" w:rsidRDefault="00BA216B" w:rsidP="00614F98"/>
                    <w:p w14:paraId="32460FB9" w14:textId="77777777" w:rsidR="00BA216B" w:rsidRDefault="00BA216B" w:rsidP="00614F98"/>
                    <w:p w14:paraId="44D6036C" w14:textId="77777777" w:rsidR="00BA216B" w:rsidRDefault="00BA216B" w:rsidP="00614F98"/>
                    <w:p w14:paraId="614E308E" w14:textId="77777777" w:rsidR="00BA216B" w:rsidRDefault="00BA216B" w:rsidP="00614F98"/>
                    <w:p w14:paraId="0FA9AE20" w14:textId="77777777" w:rsidR="00BA216B" w:rsidRDefault="00BA216B" w:rsidP="00614F98"/>
                    <w:p w14:paraId="7B89C2BC" w14:textId="77777777" w:rsidR="00BA216B" w:rsidRDefault="00BA216B" w:rsidP="00614F98"/>
                    <w:p w14:paraId="6F00A094" w14:textId="77777777" w:rsidR="00BA216B" w:rsidRDefault="00BA216B" w:rsidP="00614F98"/>
                    <w:p w14:paraId="061D3864" w14:textId="77777777" w:rsidR="00BA216B" w:rsidRDefault="00BA216B" w:rsidP="00614F98"/>
                    <w:p w14:paraId="2A091A17" w14:textId="77777777" w:rsidR="00BA216B" w:rsidRDefault="00BA216B" w:rsidP="00614F98"/>
                    <w:p w14:paraId="3A3A9BF4" w14:textId="77777777" w:rsidR="00BA216B" w:rsidRDefault="00BA216B" w:rsidP="00614F98"/>
                    <w:p w14:paraId="757DB0EF" w14:textId="77777777" w:rsidR="00BA216B" w:rsidRDefault="00BA216B" w:rsidP="00614F98"/>
                    <w:p w14:paraId="71F9C419" w14:textId="77777777" w:rsidR="00BA216B" w:rsidRDefault="00BA216B" w:rsidP="00614F98"/>
                    <w:p w14:paraId="15E4D5EA" w14:textId="77777777" w:rsidR="00BA216B" w:rsidRDefault="00BA216B" w:rsidP="00614F98"/>
                    <w:p w14:paraId="06EF3BF7" w14:textId="77777777" w:rsidR="00BA216B" w:rsidRDefault="00BA216B" w:rsidP="00614F98"/>
                    <w:p w14:paraId="22DC30EC" w14:textId="77777777" w:rsidR="00BA216B" w:rsidRDefault="00BA216B" w:rsidP="00614F98"/>
                    <w:p w14:paraId="744D9E6E" w14:textId="77777777" w:rsidR="00BA216B" w:rsidRDefault="00BA216B" w:rsidP="00614F98"/>
                    <w:p w14:paraId="60C3D3DA" w14:textId="77777777" w:rsidR="00BA216B" w:rsidRDefault="00BA216B" w:rsidP="00614F98"/>
                    <w:p w14:paraId="53A32FA1" w14:textId="77777777" w:rsidR="00BA216B" w:rsidRDefault="00BA216B" w:rsidP="00614F98"/>
                    <w:p w14:paraId="366720BC" w14:textId="77777777" w:rsidR="00BA216B" w:rsidRDefault="00BA216B" w:rsidP="00614F98"/>
                    <w:p w14:paraId="2D5F9FB2" w14:textId="77777777" w:rsidR="00BA216B" w:rsidRDefault="00BA216B" w:rsidP="00614F98"/>
                    <w:p w14:paraId="487E2982" w14:textId="77777777" w:rsidR="00BA216B" w:rsidRDefault="00BA216B" w:rsidP="00614F98"/>
                    <w:p w14:paraId="2B0B42C2" w14:textId="77777777" w:rsidR="00BA216B" w:rsidRDefault="00BA216B" w:rsidP="00614F98"/>
                    <w:p w14:paraId="6A0CE0D8" w14:textId="77777777" w:rsidR="00BA216B" w:rsidRDefault="00BA216B" w:rsidP="00614F98"/>
                    <w:p w14:paraId="0B1AAC8B" w14:textId="77777777" w:rsidR="00BA216B" w:rsidRDefault="00BA216B" w:rsidP="00614F98"/>
                    <w:p w14:paraId="1959FD75" w14:textId="77777777" w:rsidR="00BA216B" w:rsidRDefault="00BA216B" w:rsidP="00614F98"/>
                    <w:p w14:paraId="2C5D2462" w14:textId="77777777" w:rsidR="00BA216B" w:rsidRDefault="00BA216B" w:rsidP="00614F98"/>
                    <w:p w14:paraId="0C4983E5" w14:textId="77777777" w:rsidR="00BA216B" w:rsidRDefault="00BA216B" w:rsidP="00614F98"/>
                    <w:p w14:paraId="7B5595D2" w14:textId="77777777" w:rsidR="00BA216B" w:rsidRDefault="00BA216B" w:rsidP="00614F98"/>
                    <w:p w14:paraId="1D618AE2" w14:textId="77777777" w:rsidR="00BA216B" w:rsidRDefault="00BA216B" w:rsidP="00614F98"/>
                    <w:p w14:paraId="4219C1AA" w14:textId="77777777" w:rsidR="00BA216B" w:rsidRDefault="00BA216B" w:rsidP="00614F98"/>
                    <w:p w14:paraId="71276E1F" w14:textId="77777777" w:rsidR="00BA216B" w:rsidRDefault="00BA216B" w:rsidP="00614F98"/>
                    <w:p w14:paraId="10B89386" w14:textId="77777777" w:rsidR="00BA216B" w:rsidRDefault="00BA216B" w:rsidP="00614F98"/>
                    <w:p w14:paraId="140043B0" w14:textId="77777777" w:rsidR="00BA216B" w:rsidRDefault="00BA216B" w:rsidP="00614F98"/>
                    <w:p w14:paraId="69317FC4" w14:textId="77777777" w:rsidR="00BA216B" w:rsidRDefault="00BA216B" w:rsidP="00614F98"/>
                    <w:p w14:paraId="2AFF7153" w14:textId="77777777" w:rsidR="00BA216B" w:rsidRDefault="00BA216B" w:rsidP="00614F98"/>
                    <w:p w14:paraId="24AB3EF1" w14:textId="77777777" w:rsidR="00BA216B" w:rsidRDefault="00BA216B" w:rsidP="00614F98"/>
                    <w:p w14:paraId="589A6975" w14:textId="77777777" w:rsidR="00BA216B" w:rsidRDefault="00BA216B" w:rsidP="00614F98"/>
                    <w:p w14:paraId="36CC9967" w14:textId="77777777" w:rsidR="00BA216B" w:rsidRDefault="00BA216B" w:rsidP="00614F98"/>
                    <w:p w14:paraId="6225CD79" w14:textId="77777777" w:rsidR="00BA216B" w:rsidRDefault="00BA216B" w:rsidP="00614F98"/>
                    <w:p w14:paraId="5F48789E" w14:textId="77777777" w:rsidR="00BA216B" w:rsidRDefault="00BA216B" w:rsidP="00614F98"/>
                    <w:p w14:paraId="7A48212F" w14:textId="77777777" w:rsidR="00BA216B" w:rsidRDefault="00BA216B" w:rsidP="00614F98"/>
                    <w:p w14:paraId="3C2DF578" w14:textId="77777777" w:rsidR="00BA216B" w:rsidRDefault="00BA216B" w:rsidP="00614F98"/>
                    <w:p w14:paraId="4A2EDDED" w14:textId="77777777" w:rsidR="00BA216B" w:rsidRDefault="00BA216B" w:rsidP="00614F98"/>
                    <w:p w14:paraId="0304A511" w14:textId="77777777" w:rsidR="00BA216B" w:rsidRDefault="00BA216B" w:rsidP="00614F98"/>
                    <w:p w14:paraId="643D3A17" w14:textId="77777777" w:rsidR="00BA216B" w:rsidRDefault="00BA216B" w:rsidP="00614F98"/>
                    <w:p w14:paraId="1BEA780D" w14:textId="77777777" w:rsidR="00BA216B" w:rsidRDefault="00BA216B" w:rsidP="00614F98"/>
                    <w:p w14:paraId="0D0C403A" w14:textId="77777777" w:rsidR="00BA216B" w:rsidRDefault="00BA216B" w:rsidP="00614F98"/>
                    <w:p w14:paraId="2A0898B6" w14:textId="77777777" w:rsidR="00BA216B" w:rsidRDefault="00BA216B" w:rsidP="00614F98"/>
                    <w:p w14:paraId="26D734F7" w14:textId="77777777" w:rsidR="00BA216B" w:rsidRDefault="00BA216B" w:rsidP="00614F98"/>
                    <w:p w14:paraId="2917C013" w14:textId="77777777" w:rsidR="00BA216B" w:rsidRDefault="00BA216B" w:rsidP="00614F98"/>
                    <w:p w14:paraId="0F30524D" w14:textId="77777777" w:rsidR="00BA216B" w:rsidRDefault="00BA216B" w:rsidP="00614F98"/>
                    <w:p w14:paraId="4BD20CB1" w14:textId="77777777" w:rsidR="00BA216B" w:rsidRDefault="00BA216B" w:rsidP="00614F98"/>
                    <w:p w14:paraId="543DCF65" w14:textId="77777777" w:rsidR="00BA216B" w:rsidRDefault="00BA216B" w:rsidP="00614F98"/>
                    <w:p w14:paraId="624A4183" w14:textId="77777777" w:rsidR="00BA216B" w:rsidRDefault="00BA216B" w:rsidP="00614F98"/>
                    <w:p w14:paraId="55C0270A" w14:textId="77777777" w:rsidR="00BA216B" w:rsidRDefault="00BA216B" w:rsidP="00614F98"/>
                    <w:p w14:paraId="47A68C6A" w14:textId="77777777" w:rsidR="00BA216B" w:rsidRDefault="00BA216B" w:rsidP="00614F98"/>
                    <w:p w14:paraId="5B6599EB" w14:textId="77777777" w:rsidR="00BA216B" w:rsidRDefault="00BA216B" w:rsidP="00614F98"/>
                    <w:p w14:paraId="63CEBD49" w14:textId="77777777" w:rsidR="00BA216B" w:rsidRDefault="00BA216B" w:rsidP="00614F98"/>
                    <w:p w14:paraId="0D408F76" w14:textId="77777777" w:rsidR="00BA216B" w:rsidRDefault="00BA216B" w:rsidP="00614F98"/>
                    <w:p w14:paraId="00CC519A" w14:textId="77777777" w:rsidR="00BA216B" w:rsidRDefault="00BA216B" w:rsidP="00614F98"/>
                    <w:p w14:paraId="3963291C" w14:textId="77777777" w:rsidR="00BA216B" w:rsidRDefault="00BA216B" w:rsidP="00614F98"/>
                    <w:p w14:paraId="2C2CD870" w14:textId="77777777" w:rsidR="00BA216B" w:rsidRDefault="00BA216B" w:rsidP="00614F98"/>
                    <w:p w14:paraId="4F7807A5" w14:textId="77777777" w:rsidR="00BA216B" w:rsidRDefault="00BA216B" w:rsidP="00614F98"/>
                    <w:p w14:paraId="4ACA1F4E" w14:textId="77777777" w:rsidR="00BA216B" w:rsidRDefault="00BA216B" w:rsidP="00614F98"/>
                    <w:p w14:paraId="471FCF6C" w14:textId="77777777" w:rsidR="00BA216B" w:rsidRDefault="00BA216B" w:rsidP="00614F98"/>
                    <w:p w14:paraId="2A654524" w14:textId="77777777" w:rsidR="00BA216B" w:rsidRDefault="00BA216B" w:rsidP="00614F98"/>
                    <w:p w14:paraId="0A1A46EE" w14:textId="77777777" w:rsidR="00BA216B" w:rsidRDefault="00BA216B" w:rsidP="00614F98"/>
                    <w:p w14:paraId="2D1FCB90" w14:textId="77777777" w:rsidR="00BA216B" w:rsidRDefault="00BA216B" w:rsidP="00614F98"/>
                    <w:p w14:paraId="37D12882" w14:textId="77777777" w:rsidR="00BA216B" w:rsidRDefault="00BA216B" w:rsidP="00614F98"/>
                    <w:p w14:paraId="6E0BCADB" w14:textId="77777777" w:rsidR="00BA216B" w:rsidRDefault="00BA216B" w:rsidP="00614F98"/>
                    <w:p w14:paraId="55722646" w14:textId="77777777" w:rsidR="00BA216B" w:rsidRDefault="00BA216B" w:rsidP="00614F98"/>
                    <w:p w14:paraId="173328DE" w14:textId="77777777" w:rsidR="00BA216B" w:rsidRDefault="00BA216B" w:rsidP="00614F98"/>
                    <w:p w14:paraId="20B39388" w14:textId="77777777" w:rsidR="00BA216B" w:rsidRDefault="00BA216B" w:rsidP="00614F98"/>
                    <w:p w14:paraId="242F9BCE" w14:textId="77777777" w:rsidR="00BA216B" w:rsidRDefault="00BA216B" w:rsidP="00614F98"/>
                    <w:p w14:paraId="5178E7AE" w14:textId="77777777" w:rsidR="00BA216B" w:rsidRDefault="00BA216B" w:rsidP="00614F98"/>
                    <w:p w14:paraId="265CE0BE" w14:textId="77777777" w:rsidR="00BA216B" w:rsidRDefault="00BA216B" w:rsidP="00614F98"/>
                    <w:p w14:paraId="5426AD64" w14:textId="77777777" w:rsidR="00BA216B" w:rsidRDefault="00BA216B" w:rsidP="00614F98"/>
                    <w:p w14:paraId="6AD6C365" w14:textId="77777777" w:rsidR="00BA216B" w:rsidRDefault="00BA216B" w:rsidP="00614F98"/>
                    <w:p w14:paraId="4C12F360" w14:textId="77777777" w:rsidR="00BA216B" w:rsidRDefault="00BA216B" w:rsidP="00614F98"/>
                    <w:p w14:paraId="0E0F831E" w14:textId="77777777" w:rsidR="00BA216B" w:rsidRDefault="00BA216B" w:rsidP="00614F98"/>
                    <w:p w14:paraId="0425D631" w14:textId="77777777" w:rsidR="00BA216B" w:rsidRDefault="00BA216B" w:rsidP="00614F98"/>
                    <w:p w14:paraId="3A96C36F" w14:textId="77777777" w:rsidR="00BA216B" w:rsidRDefault="00BA216B" w:rsidP="00614F98"/>
                    <w:p w14:paraId="44D4448D" w14:textId="77777777" w:rsidR="00BA216B" w:rsidRDefault="00BA216B" w:rsidP="00614F98"/>
                    <w:p w14:paraId="1E56BD27" w14:textId="77777777" w:rsidR="00BA216B" w:rsidRDefault="00BA216B" w:rsidP="00614F98"/>
                    <w:p w14:paraId="00A3322D" w14:textId="77777777" w:rsidR="00BA216B" w:rsidRDefault="00BA216B" w:rsidP="00614F98"/>
                    <w:p w14:paraId="0FC893E2" w14:textId="77777777" w:rsidR="00BA216B" w:rsidRDefault="00BA216B" w:rsidP="00614F98"/>
                    <w:p w14:paraId="1CDE0D09" w14:textId="77777777" w:rsidR="00BA216B" w:rsidRDefault="00BA216B" w:rsidP="00614F98"/>
                    <w:p w14:paraId="0DA6DFA3" w14:textId="77777777" w:rsidR="00BA216B" w:rsidRDefault="00BA216B" w:rsidP="00614F98"/>
                    <w:p w14:paraId="55DE2560" w14:textId="77777777" w:rsidR="00BA216B" w:rsidRDefault="00BA216B" w:rsidP="00614F98"/>
                    <w:p w14:paraId="464CBC10" w14:textId="77777777" w:rsidR="00BA216B" w:rsidRDefault="00BA216B" w:rsidP="00614F98"/>
                    <w:p w14:paraId="08D78E6D" w14:textId="77777777" w:rsidR="00BA216B" w:rsidRDefault="00BA216B" w:rsidP="00614F98"/>
                    <w:p w14:paraId="507FB28E" w14:textId="77777777" w:rsidR="00BA216B" w:rsidRDefault="00BA216B" w:rsidP="00614F98"/>
                    <w:p w14:paraId="4DF1CBF3" w14:textId="77777777" w:rsidR="00BA216B" w:rsidRDefault="00BA216B" w:rsidP="00614F98"/>
                    <w:p w14:paraId="502A055D" w14:textId="77777777" w:rsidR="00BA216B" w:rsidRDefault="00BA216B" w:rsidP="00614F98"/>
                    <w:p w14:paraId="771CA3B0" w14:textId="77777777" w:rsidR="00BA216B" w:rsidRDefault="00BA216B" w:rsidP="00614F98"/>
                    <w:p w14:paraId="20C08E27" w14:textId="77777777" w:rsidR="00BA216B" w:rsidRDefault="00BA216B" w:rsidP="00614F98"/>
                    <w:p w14:paraId="161A2159" w14:textId="77777777" w:rsidR="00BA216B" w:rsidRDefault="00BA216B" w:rsidP="00614F98"/>
                    <w:p w14:paraId="037E0922" w14:textId="77777777" w:rsidR="00BA216B" w:rsidRDefault="00BA216B" w:rsidP="00614F98"/>
                    <w:p w14:paraId="153120DD" w14:textId="77777777" w:rsidR="00BA216B" w:rsidRDefault="00BA216B" w:rsidP="00614F98"/>
                    <w:p w14:paraId="18C68B04" w14:textId="77777777" w:rsidR="00BA216B" w:rsidRDefault="00BA216B" w:rsidP="00614F98"/>
                    <w:p w14:paraId="13CFCBEF" w14:textId="77777777" w:rsidR="00BA216B" w:rsidRDefault="00BA216B" w:rsidP="00614F98"/>
                    <w:p w14:paraId="25CF3B22" w14:textId="77777777" w:rsidR="00BA216B" w:rsidRDefault="00BA216B" w:rsidP="00614F98"/>
                    <w:p w14:paraId="1A1C60BE" w14:textId="77777777" w:rsidR="00BA216B" w:rsidRDefault="00BA216B" w:rsidP="00614F98"/>
                    <w:p w14:paraId="4DB82740" w14:textId="77777777" w:rsidR="00BA216B" w:rsidRDefault="00BA216B" w:rsidP="00614F98"/>
                    <w:p w14:paraId="2CC68E01" w14:textId="77777777" w:rsidR="00BA216B" w:rsidRDefault="00BA216B" w:rsidP="00614F98"/>
                    <w:p w14:paraId="58428857" w14:textId="77777777" w:rsidR="00BA216B" w:rsidRDefault="00BA216B" w:rsidP="00614F98"/>
                    <w:p w14:paraId="0B75527E" w14:textId="77777777" w:rsidR="00BA216B" w:rsidRDefault="00BA216B" w:rsidP="00614F98"/>
                    <w:p w14:paraId="2EEA59EE" w14:textId="77777777" w:rsidR="00BA216B" w:rsidRDefault="00BA216B" w:rsidP="00614F98"/>
                    <w:p w14:paraId="6F88D51A" w14:textId="77777777" w:rsidR="00BA216B" w:rsidRDefault="00BA216B" w:rsidP="00614F98"/>
                    <w:p w14:paraId="6F6437E2" w14:textId="77777777" w:rsidR="00BA216B" w:rsidRDefault="00BA216B" w:rsidP="00614F98"/>
                    <w:p w14:paraId="72C0D99A" w14:textId="77777777" w:rsidR="00BA216B" w:rsidRDefault="00BA216B" w:rsidP="00614F98"/>
                    <w:p w14:paraId="6B68D690" w14:textId="77777777" w:rsidR="00BA216B" w:rsidRDefault="00BA216B" w:rsidP="00614F98"/>
                    <w:p w14:paraId="2FFC48A0" w14:textId="77777777" w:rsidR="00BA216B" w:rsidRDefault="00BA216B" w:rsidP="00614F98"/>
                    <w:p w14:paraId="7C7AF4C4" w14:textId="77777777" w:rsidR="00BA216B" w:rsidRDefault="00BA216B" w:rsidP="00614F98"/>
                    <w:p w14:paraId="140D10D2" w14:textId="77777777" w:rsidR="00BA216B" w:rsidRDefault="00BA216B" w:rsidP="00614F98"/>
                    <w:p w14:paraId="544B0774" w14:textId="77777777" w:rsidR="00BA216B" w:rsidRDefault="00BA216B" w:rsidP="00614F98"/>
                    <w:p w14:paraId="5D69CBB3" w14:textId="77777777" w:rsidR="00BA216B" w:rsidRDefault="00BA216B" w:rsidP="00614F98"/>
                    <w:p w14:paraId="3EB874B5" w14:textId="77777777" w:rsidR="00BA216B" w:rsidRDefault="00BA216B" w:rsidP="00614F98"/>
                    <w:p w14:paraId="4562260F" w14:textId="77777777" w:rsidR="00BA216B" w:rsidRDefault="00BA216B" w:rsidP="00614F98"/>
                    <w:p w14:paraId="615AF346" w14:textId="77777777" w:rsidR="00BA216B" w:rsidRDefault="00BA216B" w:rsidP="00614F98"/>
                    <w:p w14:paraId="7933BEDC" w14:textId="77777777" w:rsidR="00BA216B" w:rsidRDefault="00BA216B" w:rsidP="00614F98"/>
                    <w:p w14:paraId="512DF67B" w14:textId="77777777" w:rsidR="00BA216B" w:rsidRDefault="00BA216B" w:rsidP="00614F98"/>
                    <w:p w14:paraId="6B55B090" w14:textId="77777777" w:rsidR="00BA216B" w:rsidRDefault="00BA216B" w:rsidP="00614F98"/>
                    <w:p w14:paraId="51636305" w14:textId="77777777" w:rsidR="00BA216B" w:rsidRDefault="00BA216B" w:rsidP="00614F98"/>
                    <w:p w14:paraId="6CDAA76E" w14:textId="77777777" w:rsidR="00BA216B" w:rsidRDefault="00BA216B" w:rsidP="00614F98"/>
                    <w:p w14:paraId="1B562764" w14:textId="77777777" w:rsidR="00BA216B" w:rsidRDefault="00BA216B" w:rsidP="00614F98"/>
                    <w:p w14:paraId="5331E7B1" w14:textId="77777777" w:rsidR="00BA216B" w:rsidRDefault="00BA216B" w:rsidP="00614F98"/>
                    <w:p w14:paraId="3C924C44" w14:textId="77777777" w:rsidR="00BA216B" w:rsidRDefault="00BA216B" w:rsidP="00614F98"/>
                    <w:p w14:paraId="538493CF" w14:textId="77777777" w:rsidR="00BA216B" w:rsidRDefault="00BA216B" w:rsidP="00614F98"/>
                    <w:p w14:paraId="20275480" w14:textId="77777777" w:rsidR="00BA216B" w:rsidRDefault="00BA216B" w:rsidP="00614F98"/>
                    <w:p w14:paraId="1FE18659" w14:textId="77777777" w:rsidR="00BA216B" w:rsidRDefault="00BA216B" w:rsidP="00614F98"/>
                    <w:p w14:paraId="29EBC1A0" w14:textId="77777777" w:rsidR="00BA216B" w:rsidRDefault="00BA216B" w:rsidP="00614F98"/>
                    <w:p w14:paraId="546FE0EE" w14:textId="77777777" w:rsidR="00BA216B" w:rsidRDefault="00BA216B" w:rsidP="00614F98"/>
                    <w:p w14:paraId="6314E114" w14:textId="77777777" w:rsidR="00BA216B" w:rsidRDefault="00BA216B" w:rsidP="00614F98"/>
                    <w:p w14:paraId="330B9535" w14:textId="77777777" w:rsidR="00BA216B" w:rsidRDefault="00BA216B" w:rsidP="00614F98"/>
                    <w:p w14:paraId="5E67DD08" w14:textId="77777777" w:rsidR="00BA216B" w:rsidRDefault="00BA216B" w:rsidP="00614F98"/>
                    <w:p w14:paraId="51976062" w14:textId="77777777" w:rsidR="00BA216B" w:rsidRDefault="00BA216B" w:rsidP="00614F98"/>
                    <w:p w14:paraId="37597FB2" w14:textId="77777777" w:rsidR="00BA216B" w:rsidRDefault="00BA216B" w:rsidP="00614F98"/>
                    <w:p w14:paraId="7F849F4F" w14:textId="77777777" w:rsidR="00BA216B" w:rsidRDefault="00BA216B" w:rsidP="00614F98"/>
                    <w:p w14:paraId="1DE09D20" w14:textId="77777777" w:rsidR="00BA216B" w:rsidRDefault="00BA216B" w:rsidP="00614F98"/>
                    <w:p w14:paraId="4CF89F2E" w14:textId="77777777" w:rsidR="00BA216B" w:rsidRDefault="00BA216B" w:rsidP="00614F98"/>
                    <w:p w14:paraId="78FF7748" w14:textId="77777777" w:rsidR="00BA216B" w:rsidRDefault="00BA216B" w:rsidP="00614F98"/>
                    <w:p w14:paraId="7B90019C" w14:textId="77777777" w:rsidR="00BA216B" w:rsidRDefault="00BA216B" w:rsidP="00614F98"/>
                    <w:p w14:paraId="5E9AB2A2" w14:textId="77777777" w:rsidR="00BA216B" w:rsidRDefault="00BA216B" w:rsidP="00614F98"/>
                    <w:p w14:paraId="6FC3DF85" w14:textId="77777777" w:rsidR="00BA216B" w:rsidRDefault="00BA216B" w:rsidP="00614F98"/>
                    <w:p w14:paraId="4862D605" w14:textId="77777777" w:rsidR="00BA216B" w:rsidRDefault="00BA216B" w:rsidP="00614F98"/>
                    <w:p w14:paraId="12B95C74" w14:textId="77777777" w:rsidR="00BA216B" w:rsidRDefault="00BA216B" w:rsidP="00614F98"/>
                    <w:p w14:paraId="6C1C916D" w14:textId="77777777" w:rsidR="00BA216B" w:rsidRDefault="00BA216B" w:rsidP="00614F98"/>
                    <w:p w14:paraId="1F03E0C9" w14:textId="77777777" w:rsidR="00BA216B" w:rsidRDefault="00BA216B" w:rsidP="00614F98"/>
                    <w:p w14:paraId="72D33EEE" w14:textId="77777777" w:rsidR="00BA216B" w:rsidRDefault="00BA216B" w:rsidP="00614F98"/>
                    <w:p w14:paraId="2D222E58" w14:textId="77777777" w:rsidR="00BA216B" w:rsidRDefault="00BA216B" w:rsidP="00614F98"/>
                    <w:p w14:paraId="13589F71" w14:textId="77777777" w:rsidR="00BA216B" w:rsidRDefault="00BA216B" w:rsidP="00614F98"/>
                    <w:p w14:paraId="49E971BD" w14:textId="77777777" w:rsidR="00BA216B" w:rsidRDefault="00BA216B" w:rsidP="00614F98"/>
                    <w:p w14:paraId="1BBD48A3" w14:textId="77777777" w:rsidR="00BA216B" w:rsidRDefault="00BA216B" w:rsidP="00614F98"/>
                    <w:p w14:paraId="47985B0C" w14:textId="77777777" w:rsidR="00BA216B" w:rsidRDefault="00BA216B" w:rsidP="00614F98"/>
                    <w:p w14:paraId="3AE9C04A" w14:textId="77777777" w:rsidR="00BA216B" w:rsidRDefault="00BA216B" w:rsidP="00614F98"/>
                    <w:p w14:paraId="3482A40F" w14:textId="77777777" w:rsidR="00BA216B" w:rsidRDefault="00BA216B" w:rsidP="00614F98"/>
                    <w:p w14:paraId="12DCB0BD" w14:textId="77777777" w:rsidR="00BA216B" w:rsidRDefault="00BA216B" w:rsidP="00614F98"/>
                    <w:p w14:paraId="3774FB9B" w14:textId="77777777" w:rsidR="00BA216B" w:rsidRDefault="00BA216B" w:rsidP="00614F98"/>
                    <w:p w14:paraId="1DE544F3" w14:textId="77777777" w:rsidR="00BA216B" w:rsidRDefault="00BA216B" w:rsidP="00614F98"/>
                    <w:p w14:paraId="7F92D75F" w14:textId="77777777" w:rsidR="00BA216B" w:rsidRDefault="00BA216B" w:rsidP="00614F98"/>
                    <w:p w14:paraId="3F5D4116" w14:textId="77777777" w:rsidR="00BA216B" w:rsidRDefault="00BA216B" w:rsidP="00614F98"/>
                    <w:p w14:paraId="7796C048" w14:textId="77777777" w:rsidR="00BA216B" w:rsidRDefault="00BA216B" w:rsidP="00614F98"/>
                    <w:p w14:paraId="6D5B7B72" w14:textId="77777777" w:rsidR="00BA216B" w:rsidRDefault="00BA216B" w:rsidP="00614F98"/>
                    <w:p w14:paraId="699BB6D4" w14:textId="77777777" w:rsidR="00BA216B" w:rsidRDefault="00BA216B" w:rsidP="00614F98"/>
                    <w:p w14:paraId="15C1CAF2" w14:textId="77777777" w:rsidR="00BA216B" w:rsidRDefault="00BA216B" w:rsidP="00614F98"/>
                    <w:p w14:paraId="469356EB" w14:textId="77777777" w:rsidR="00BA216B" w:rsidRDefault="00BA216B" w:rsidP="00614F98"/>
                    <w:p w14:paraId="1D7A4745" w14:textId="77777777" w:rsidR="00BA216B" w:rsidRDefault="00BA216B" w:rsidP="00614F98"/>
                    <w:p w14:paraId="770CE9FF" w14:textId="77777777" w:rsidR="00BA216B" w:rsidRDefault="00BA216B" w:rsidP="00614F98"/>
                    <w:p w14:paraId="4579C3DD" w14:textId="77777777" w:rsidR="00BA216B" w:rsidRDefault="00BA216B" w:rsidP="00614F98"/>
                    <w:p w14:paraId="6B5BC23C" w14:textId="77777777" w:rsidR="00BA216B" w:rsidRDefault="00BA216B" w:rsidP="00614F98"/>
                    <w:p w14:paraId="3A37668B" w14:textId="77777777" w:rsidR="00BA216B" w:rsidRDefault="00BA216B" w:rsidP="00614F98"/>
                    <w:p w14:paraId="7A65A7F4" w14:textId="77777777" w:rsidR="00BA216B" w:rsidRDefault="00BA216B" w:rsidP="00614F98"/>
                    <w:p w14:paraId="28E92418" w14:textId="77777777" w:rsidR="00BA216B" w:rsidRDefault="00BA216B" w:rsidP="00614F98"/>
                    <w:p w14:paraId="131A684A" w14:textId="77777777" w:rsidR="00BA216B" w:rsidRDefault="00BA216B" w:rsidP="00614F98"/>
                    <w:p w14:paraId="771FA1DE" w14:textId="77777777" w:rsidR="00BA216B" w:rsidRDefault="00BA216B" w:rsidP="00614F98"/>
                    <w:p w14:paraId="1391AA54" w14:textId="77777777" w:rsidR="00BA216B" w:rsidRDefault="00BA216B" w:rsidP="00614F98"/>
                    <w:p w14:paraId="5640028D" w14:textId="77777777" w:rsidR="00BA216B" w:rsidRDefault="00BA216B" w:rsidP="00614F98"/>
                    <w:p w14:paraId="70AEB13D" w14:textId="77777777" w:rsidR="00BA216B" w:rsidRDefault="00BA216B" w:rsidP="00614F98"/>
                    <w:p w14:paraId="78D25F14" w14:textId="77777777" w:rsidR="00BA216B" w:rsidRDefault="00BA216B" w:rsidP="00614F98"/>
                    <w:p w14:paraId="39966E17" w14:textId="77777777" w:rsidR="00BA216B" w:rsidRDefault="00BA216B" w:rsidP="00614F98"/>
                    <w:p w14:paraId="5B0A2A84" w14:textId="77777777" w:rsidR="00BA216B" w:rsidRDefault="00BA216B" w:rsidP="00614F98"/>
                    <w:p w14:paraId="300DF2B4" w14:textId="77777777" w:rsidR="00BA216B" w:rsidRDefault="00BA216B" w:rsidP="00614F98"/>
                    <w:p w14:paraId="2224BAAF" w14:textId="77777777" w:rsidR="00BA216B" w:rsidRDefault="00BA216B" w:rsidP="00614F98"/>
                    <w:p w14:paraId="761A9680" w14:textId="77777777" w:rsidR="00BA216B" w:rsidRDefault="00BA216B" w:rsidP="00614F98"/>
                    <w:p w14:paraId="750C9EEA" w14:textId="77777777" w:rsidR="00BA216B" w:rsidRDefault="00BA216B" w:rsidP="00614F98"/>
                    <w:p w14:paraId="00395EF0" w14:textId="77777777" w:rsidR="00BA216B" w:rsidRDefault="00BA216B" w:rsidP="00614F98"/>
                    <w:p w14:paraId="33FBCE44" w14:textId="77777777" w:rsidR="00BA216B" w:rsidRDefault="00BA216B" w:rsidP="00614F98"/>
                    <w:p w14:paraId="5E24DF91" w14:textId="77777777" w:rsidR="00BA216B" w:rsidRDefault="00BA216B" w:rsidP="00614F98"/>
                    <w:p w14:paraId="47A1B63C" w14:textId="77777777" w:rsidR="00BA216B" w:rsidRDefault="00BA216B" w:rsidP="00614F98"/>
                    <w:p w14:paraId="21D8FF9B" w14:textId="77777777" w:rsidR="00BA216B" w:rsidRDefault="00BA216B" w:rsidP="00614F98"/>
                    <w:p w14:paraId="1CD28EB0" w14:textId="77777777" w:rsidR="00BA216B" w:rsidRDefault="00BA216B" w:rsidP="00614F98"/>
                    <w:p w14:paraId="54B8C450" w14:textId="77777777" w:rsidR="00BA216B" w:rsidRDefault="00BA216B" w:rsidP="00614F98"/>
                    <w:p w14:paraId="4F500AC0" w14:textId="77777777" w:rsidR="00BA216B" w:rsidRDefault="00BA216B" w:rsidP="00614F98"/>
                    <w:p w14:paraId="4CB951D9" w14:textId="77777777" w:rsidR="00BA216B" w:rsidRDefault="00BA216B" w:rsidP="00614F98"/>
                    <w:p w14:paraId="7C85D376" w14:textId="77777777" w:rsidR="00BA216B" w:rsidRDefault="00BA216B" w:rsidP="00614F98"/>
                    <w:p w14:paraId="350E49B5" w14:textId="77777777" w:rsidR="00BA216B" w:rsidRDefault="00BA216B" w:rsidP="00614F98"/>
                    <w:p w14:paraId="002E77B4" w14:textId="77777777" w:rsidR="00BA216B" w:rsidRDefault="00BA216B" w:rsidP="00614F98"/>
                    <w:p w14:paraId="11B2EACB" w14:textId="77777777" w:rsidR="00BA216B" w:rsidRDefault="00BA216B" w:rsidP="00614F98"/>
                    <w:p w14:paraId="17E61C48" w14:textId="77777777" w:rsidR="00BA216B" w:rsidRDefault="00BA216B" w:rsidP="00614F98"/>
                    <w:p w14:paraId="71D7B047" w14:textId="77777777" w:rsidR="00BA216B" w:rsidRDefault="00BA216B" w:rsidP="00614F98"/>
                    <w:p w14:paraId="7A929A0B" w14:textId="77777777" w:rsidR="00BA216B" w:rsidRDefault="00BA216B" w:rsidP="00614F98"/>
                    <w:p w14:paraId="652C8CF5" w14:textId="77777777" w:rsidR="00BA216B" w:rsidRDefault="00BA216B" w:rsidP="00614F98"/>
                    <w:p w14:paraId="792881AB" w14:textId="77777777" w:rsidR="00BA216B" w:rsidRDefault="00BA216B" w:rsidP="00614F98"/>
                    <w:p w14:paraId="22038831" w14:textId="77777777" w:rsidR="00BA216B" w:rsidRDefault="00BA216B" w:rsidP="00614F98"/>
                    <w:p w14:paraId="7C8C7812" w14:textId="77777777" w:rsidR="00BA216B" w:rsidRDefault="00BA216B" w:rsidP="00614F98"/>
                    <w:p w14:paraId="33E73430" w14:textId="77777777" w:rsidR="00BA216B" w:rsidRDefault="00BA216B" w:rsidP="00614F98"/>
                    <w:p w14:paraId="47C9F3C6" w14:textId="77777777" w:rsidR="00BA216B" w:rsidRDefault="00BA216B" w:rsidP="00614F98"/>
                    <w:p w14:paraId="2999C0B5" w14:textId="77777777" w:rsidR="00BA216B" w:rsidRDefault="00BA216B" w:rsidP="00614F98"/>
                    <w:p w14:paraId="0A82A810" w14:textId="77777777" w:rsidR="00BA216B" w:rsidRDefault="00BA216B" w:rsidP="00614F98"/>
                    <w:p w14:paraId="51762C27" w14:textId="77777777" w:rsidR="00BA216B" w:rsidRDefault="00BA216B" w:rsidP="00614F98"/>
                    <w:p w14:paraId="3D88B2CE" w14:textId="77777777" w:rsidR="00BA216B" w:rsidRDefault="00BA216B" w:rsidP="00614F98"/>
                    <w:p w14:paraId="40404C1F" w14:textId="77777777" w:rsidR="00BA216B" w:rsidRDefault="00BA216B" w:rsidP="00614F98"/>
                    <w:p w14:paraId="7DB51F71" w14:textId="77777777" w:rsidR="00BA216B" w:rsidRDefault="00BA216B" w:rsidP="00614F98"/>
                    <w:p w14:paraId="28843E9E" w14:textId="77777777" w:rsidR="00BA216B" w:rsidRDefault="00BA216B" w:rsidP="00614F98"/>
                    <w:p w14:paraId="746303F2" w14:textId="77777777" w:rsidR="00BA216B" w:rsidRDefault="00BA216B" w:rsidP="00614F98"/>
                    <w:p w14:paraId="159B3EDF" w14:textId="77777777" w:rsidR="00BA216B" w:rsidRDefault="00BA216B" w:rsidP="00614F98"/>
                    <w:p w14:paraId="7FC7B079" w14:textId="77777777" w:rsidR="00BA216B" w:rsidRDefault="00BA216B" w:rsidP="00614F98"/>
                    <w:p w14:paraId="2ACA0C64" w14:textId="77777777" w:rsidR="00BA216B" w:rsidRDefault="00BA216B" w:rsidP="00614F98"/>
                    <w:p w14:paraId="244A2AAD" w14:textId="77777777" w:rsidR="00BA216B" w:rsidRDefault="00BA216B" w:rsidP="00614F98"/>
                    <w:p w14:paraId="4C53FA3A" w14:textId="77777777" w:rsidR="00BA216B" w:rsidRDefault="00BA216B" w:rsidP="00614F98"/>
                    <w:p w14:paraId="4CB35292" w14:textId="77777777" w:rsidR="00BA216B" w:rsidRDefault="00BA216B" w:rsidP="00614F98"/>
                    <w:p w14:paraId="16737A2B" w14:textId="77777777" w:rsidR="00BA216B" w:rsidRDefault="00BA216B" w:rsidP="00614F98"/>
                    <w:p w14:paraId="67226FE7" w14:textId="77777777" w:rsidR="00BA216B" w:rsidRDefault="00BA216B" w:rsidP="00614F98"/>
                    <w:p w14:paraId="2F2BD82C" w14:textId="77777777" w:rsidR="00BA216B" w:rsidRDefault="00BA216B" w:rsidP="00614F98"/>
                    <w:p w14:paraId="4010CF00" w14:textId="77777777" w:rsidR="00BA216B" w:rsidRDefault="00BA216B" w:rsidP="00614F98"/>
                    <w:p w14:paraId="5FE2039F" w14:textId="77777777" w:rsidR="00BA216B" w:rsidRDefault="00BA216B" w:rsidP="00614F98"/>
                    <w:p w14:paraId="7CB1D5AE" w14:textId="77777777" w:rsidR="00BA216B" w:rsidRDefault="00BA216B" w:rsidP="00614F98"/>
                    <w:p w14:paraId="4D5F7C21" w14:textId="77777777" w:rsidR="00BA216B" w:rsidRDefault="00BA216B" w:rsidP="00614F98"/>
                    <w:p w14:paraId="6329EB02" w14:textId="77777777" w:rsidR="00BA216B" w:rsidRDefault="00BA216B" w:rsidP="00614F98"/>
                    <w:p w14:paraId="5A299094" w14:textId="77777777" w:rsidR="00BA216B" w:rsidRDefault="00BA216B" w:rsidP="00614F98"/>
                    <w:p w14:paraId="079C6A57" w14:textId="77777777" w:rsidR="00BA216B" w:rsidRDefault="00BA216B" w:rsidP="00614F98"/>
                    <w:p w14:paraId="16A846A7" w14:textId="77777777" w:rsidR="00BA216B" w:rsidRDefault="00BA216B" w:rsidP="00614F98"/>
                    <w:p w14:paraId="50AB2D3D" w14:textId="77777777" w:rsidR="00BA216B" w:rsidRDefault="00BA216B" w:rsidP="00614F98"/>
                    <w:p w14:paraId="51F35C51" w14:textId="77777777" w:rsidR="00BA216B" w:rsidRDefault="00BA216B" w:rsidP="00614F98"/>
                    <w:p w14:paraId="0029837E" w14:textId="77777777" w:rsidR="00BA216B" w:rsidRDefault="00BA216B" w:rsidP="00614F98"/>
                    <w:p w14:paraId="53A63A1C" w14:textId="77777777" w:rsidR="00BA216B" w:rsidRDefault="00BA216B" w:rsidP="00614F98"/>
                    <w:p w14:paraId="2B102D00" w14:textId="77777777" w:rsidR="00BA216B" w:rsidRDefault="00BA216B" w:rsidP="00614F98"/>
                    <w:p w14:paraId="269B1F49" w14:textId="77777777" w:rsidR="00BA216B" w:rsidRDefault="00BA216B" w:rsidP="00614F98"/>
                    <w:p w14:paraId="280BF588" w14:textId="77777777" w:rsidR="00BA216B" w:rsidRDefault="00BA216B" w:rsidP="00614F98"/>
                    <w:p w14:paraId="6DD73D38" w14:textId="77777777" w:rsidR="00BA216B" w:rsidRDefault="00BA216B" w:rsidP="00614F98"/>
                    <w:p w14:paraId="75546CE0" w14:textId="77777777" w:rsidR="00BA216B" w:rsidRDefault="00BA216B" w:rsidP="00614F98"/>
                    <w:p w14:paraId="42E1BDFE" w14:textId="77777777" w:rsidR="00BA216B" w:rsidRDefault="00BA216B" w:rsidP="00614F98"/>
                    <w:p w14:paraId="69429369" w14:textId="77777777" w:rsidR="00BA216B" w:rsidRDefault="00BA216B" w:rsidP="00614F98"/>
                    <w:p w14:paraId="3A1E10B1" w14:textId="77777777" w:rsidR="00BA216B" w:rsidRDefault="00BA216B" w:rsidP="00614F98"/>
                    <w:p w14:paraId="2E731F35" w14:textId="77777777" w:rsidR="00BA216B" w:rsidRDefault="00BA216B" w:rsidP="00614F98"/>
                    <w:p w14:paraId="118103FB" w14:textId="77777777" w:rsidR="00BA216B" w:rsidRDefault="00BA216B" w:rsidP="00614F98"/>
                    <w:p w14:paraId="1D8271DA" w14:textId="77777777" w:rsidR="00BA216B" w:rsidRDefault="00BA216B" w:rsidP="00614F98"/>
                    <w:p w14:paraId="30567E7B" w14:textId="77777777" w:rsidR="00BA216B" w:rsidRDefault="00BA216B" w:rsidP="00614F98"/>
                    <w:p w14:paraId="013EF6B3" w14:textId="77777777" w:rsidR="00BA216B" w:rsidRDefault="00BA216B" w:rsidP="00614F98"/>
                    <w:p w14:paraId="678AE57A" w14:textId="77777777" w:rsidR="00BA216B" w:rsidRDefault="00BA216B" w:rsidP="00614F98"/>
                    <w:p w14:paraId="569258DB" w14:textId="77777777" w:rsidR="00BA216B" w:rsidRDefault="00BA216B" w:rsidP="00614F98"/>
                    <w:p w14:paraId="47679F34" w14:textId="77777777" w:rsidR="00BA216B" w:rsidRDefault="00BA216B" w:rsidP="00614F98"/>
                    <w:p w14:paraId="6D5358F7" w14:textId="77777777" w:rsidR="00BA216B" w:rsidRDefault="00BA216B" w:rsidP="00614F98"/>
                    <w:p w14:paraId="3188FC15" w14:textId="77777777" w:rsidR="00BA216B" w:rsidRDefault="00BA216B" w:rsidP="00614F98"/>
                    <w:p w14:paraId="6F3B914F" w14:textId="77777777" w:rsidR="00BA216B" w:rsidRDefault="00BA216B" w:rsidP="00614F98"/>
                    <w:p w14:paraId="5B42822D" w14:textId="77777777" w:rsidR="00BA216B" w:rsidRDefault="00BA216B" w:rsidP="00614F98"/>
                    <w:p w14:paraId="2188E991" w14:textId="77777777" w:rsidR="00BA216B" w:rsidRDefault="00BA216B" w:rsidP="00614F98"/>
                    <w:p w14:paraId="1C7524C3" w14:textId="77777777" w:rsidR="00BA216B" w:rsidRDefault="00BA216B" w:rsidP="00614F98"/>
                    <w:p w14:paraId="55101273" w14:textId="77777777" w:rsidR="00BA216B" w:rsidRDefault="00BA216B" w:rsidP="00614F98"/>
                    <w:p w14:paraId="64A095CD" w14:textId="77777777" w:rsidR="00BA216B" w:rsidRDefault="00BA216B" w:rsidP="00614F98"/>
                    <w:p w14:paraId="7F9FB302" w14:textId="77777777" w:rsidR="00BA216B" w:rsidRDefault="00BA216B" w:rsidP="00614F98"/>
                    <w:p w14:paraId="2CA35641" w14:textId="77777777" w:rsidR="00BA216B" w:rsidRDefault="00BA216B" w:rsidP="00614F98"/>
                    <w:p w14:paraId="1130BF47" w14:textId="77777777" w:rsidR="00BA216B" w:rsidRDefault="00BA216B" w:rsidP="00614F98"/>
                    <w:p w14:paraId="1626BB19" w14:textId="77777777" w:rsidR="00BA216B" w:rsidRDefault="00BA216B" w:rsidP="00614F98"/>
                    <w:p w14:paraId="66E45950" w14:textId="77777777" w:rsidR="00BA216B" w:rsidRDefault="00BA216B" w:rsidP="00614F98"/>
                    <w:p w14:paraId="61434AD8" w14:textId="77777777" w:rsidR="00BA216B" w:rsidRDefault="00BA216B" w:rsidP="00614F98"/>
                    <w:p w14:paraId="6D9B392D" w14:textId="77777777" w:rsidR="00BA216B" w:rsidRDefault="00BA216B" w:rsidP="00614F98"/>
                    <w:p w14:paraId="76ED6516" w14:textId="77777777" w:rsidR="00BA216B" w:rsidRDefault="00BA216B" w:rsidP="00614F98"/>
                    <w:p w14:paraId="0C4BF302" w14:textId="77777777" w:rsidR="00BA216B" w:rsidRDefault="00BA216B" w:rsidP="00614F98"/>
                    <w:p w14:paraId="58B64A7F" w14:textId="77777777" w:rsidR="00BA216B" w:rsidRDefault="00BA216B" w:rsidP="00614F98"/>
                    <w:p w14:paraId="6454E1DF" w14:textId="77777777" w:rsidR="00BA216B" w:rsidRDefault="00BA216B" w:rsidP="00614F98"/>
                    <w:p w14:paraId="276A0BE5" w14:textId="77777777" w:rsidR="00BA216B" w:rsidRDefault="00BA216B" w:rsidP="00614F98"/>
                    <w:p w14:paraId="2A57088A" w14:textId="77777777" w:rsidR="00BA216B" w:rsidRDefault="00BA216B" w:rsidP="00614F98"/>
                    <w:p w14:paraId="67EF6062" w14:textId="77777777" w:rsidR="00BA216B" w:rsidRDefault="00BA216B" w:rsidP="00614F98"/>
                    <w:p w14:paraId="65519007" w14:textId="77777777" w:rsidR="00BA216B" w:rsidRDefault="00BA216B" w:rsidP="00614F98"/>
                    <w:p w14:paraId="050F4320" w14:textId="77777777" w:rsidR="00BA216B" w:rsidRDefault="00BA216B" w:rsidP="00614F98"/>
                    <w:p w14:paraId="358EC94A" w14:textId="77777777" w:rsidR="00BA216B" w:rsidRDefault="00BA216B" w:rsidP="00614F98"/>
                    <w:p w14:paraId="41CCEB3B" w14:textId="77777777" w:rsidR="00BA216B" w:rsidRDefault="00BA216B" w:rsidP="00614F98"/>
                    <w:p w14:paraId="6D691DFB" w14:textId="77777777" w:rsidR="00BA216B" w:rsidRDefault="00BA216B" w:rsidP="00614F98"/>
                    <w:p w14:paraId="74B0276F" w14:textId="77777777" w:rsidR="00BA216B" w:rsidRDefault="00BA216B" w:rsidP="00614F98"/>
                    <w:p w14:paraId="24E5B3E7" w14:textId="77777777" w:rsidR="00BA216B" w:rsidRDefault="00BA216B" w:rsidP="00614F98"/>
                    <w:p w14:paraId="1B337206" w14:textId="77777777" w:rsidR="00BA216B" w:rsidRDefault="00BA216B" w:rsidP="00614F98"/>
                    <w:p w14:paraId="1FAA0023" w14:textId="77777777" w:rsidR="00BA216B" w:rsidRDefault="00BA216B" w:rsidP="00614F98"/>
                    <w:p w14:paraId="57D3FBC8" w14:textId="77777777" w:rsidR="00BA216B" w:rsidRDefault="00BA216B" w:rsidP="00614F98"/>
                    <w:p w14:paraId="7A6F02EA" w14:textId="77777777" w:rsidR="00BA216B" w:rsidRDefault="00BA216B" w:rsidP="00614F98"/>
                    <w:p w14:paraId="0FCFD45B" w14:textId="77777777" w:rsidR="00BA216B" w:rsidRDefault="00BA216B" w:rsidP="00614F98"/>
                    <w:p w14:paraId="33125896" w14:textId="77777777" w:rsidR="00BA216B" w:rsidRDefault="00BA216B" w:rsidP="00614F98"/>
                    <w:p w14:paraId="61DD4ECD" w14:textId="77777777" w:rsidR="00BA216B" w:rsidRDefault="00BA216B" w:rsidP="00614F98"/>
                    <w:p w14:paraId="02250649" w14:textId="77777777" w:rsidR="00BA216B" w:rsidRDefault="00BA216B" w:rsidP="00614F98"/>
                    <w:p w14:paraId="616EE301" w14:textId="77777777" w:rsidR="00BA216B" w:rsidRDefault="00BA216B" w:rsidP="00614F98"/>
                    <w:p w14:paraId="760777F3" w14:textId="77777777" w:rsidR="00BA216B" w:rsidRDefault="00BA216B" w:rsidP="00614F98"/>
                    <w:p w14:paraId="1791AD46" w14:textId="77777777" w:rsidR="00BA216B" w:rsidRDefault="00BA216B" w:rsidP="00614F98"/>
                    <w:p w14:paraId="4AB123FB" w14:textId="77777777" w:rsidR="00BA216B" w:rsidRDefault="00BA216B" w:rsidP="00614F98"/>
                    <w:p w14:paraId="08BE2DF4" w14:textId="77777777" w:rsidR="00BA216B" w:rsidRDefault="00BA216B" w:rsidP="00614F98"/>
                    <w:p w14:paraId="02F58DFC" w14:textId="77777777" w:rsidR="00BA216B" w:rsidRDefault="00BA216B" w:rsidP="00614F98"/>
                    <w:p w14:paraId="2154B3B2" w14:textId="77777777" w:rsidR="00BA216B" w:rsidRDefault="00BA216B" w:rsidP="00614F98"/>
                    <w:p w14:paraId="497E8184" w14:textId="77777777" w:rsidR="00BA216B" w:rsidRDefault="00BA216B" w:rsidP="00614F98"/>
                    <w:p w14:paraId="153B8B3C" w14:textId="77777777" w:rsidR="00BA216B" w:rsidRDefault="00BA216B" w:rsidP="00614F98"/>
                    <w:p w14:paraId="28592DF4" w14:textId="77777777" w:rsidR="00BA216B" w:rsidRDefault="00BA216B" w:rsidP="00614F98"/>
                    <w:p w14:paraId="0044A31D" w14:textId="77777777" w:rsidR="00BA216B" w:rsidRDefault="00BA216B" w:rsidP="00614F98"/>
                    <w:p w14:paraId="64324F39" w14:textId="77777777" w:rsidR="00BA216B" w:rsidRDefault="00BA216B" w:rsidP="00614F98"/>
                    <w:p w14:paraId="791626AE" w14:textId="77777777" w:rsidR="00BA216B" w:rsidRDefault="00BA216B" w:rsidP="00614F98"/>
                    <w:p w14:paraId="61D6DBCB" w14:textId="77777777" w:rsidR="00BA216B" w:rsidRDefault="00BA216B" w:rsidP="00614F98"/>
                    <w:p w14:paraId="0ABADAE2" w14:textId="77777777" w:rsidR="00BA216B" w:rsidRDefault="00BA216B" w:rsidP="00614F98"/>
                    <w:p w14:paraId="3D6BC54D" w14:textId="77777777" w:rsidR="00BA216B" w:rsidRDefault="00BA216B" w:rsidP="00614F98"/>
                    <w:p w14:paraId="6A7CF376" w14:textId="77777777" w:rsidR="00BA216B" w:rsidRDefault="00BA216B" w:rsidP="00614F98"/>
                    <w:p w14:paraId="5694E390" w14:textId="77777777" w:rsidR="00BA216B" w:rsidRDefault="00BA216B" w:rsidP="00614F98"/>
                    <w:p w14:paraId="28EAE228" w14:textId="77777777" w:rsidR="00BA216B" w:rsidRDefault="00BA216B" w:rsidP="00614F98"/>
                    <w:p w14:paraId="55F2E003" w14:textId="77777777" w:rsidR="00BA216B" w:rsidRDefault="00BA216B" w:rsidP="00614F98"/>
                    <w:p w14:paraId="6188B7DE" w14:textId="77777777" w:rsidR="00BA216B" w:rsidRDefault="00BA216B" w:rsidP="00614F98"/>
                    <w:p w14:paraId="5502A540" w14:textId="77777777" w:rsidR="00BA216B" w:rsidRDefault="00BA216B" w:rsidP="00614F98"/>
                    <w:p w14:paraId="618A6DC7" w14:textId="77777777" w:rsidR="00BA216B" w:rsidRDefault="00BA216B" w:rsidP="00614F98"/>
                    <w:p w14:paraId="16A249DB" w14:textId="77777777" w:rsidR="00BA216B" w:rsidRDefault="00BA216B" w:rsidP="00614F98"/>
                    <w:p w14:paraId="6AF812E0" w14:textId="77777777" w:rsidR="00BA216B" w:rsidRDefault="00BA216B" w:rsidP="00614F98"/>
                    <w:p w14:paraId="49F8FDAE" w14:textId="77777777" w:rsidR="00BA216B" w:rsidRDefault="00BA216B" w:rsidP="00614F98"/>
                    <w:p w14:paraId="7028E209" w14:textId="77777777" w:rsidR="00BA216B" w:rsidRDefault="00BA216B" w:rsidP="00614F98"/>
                    <w:p w14:paraId="6B746DB3" w14:textId="77777777" w:rsidR="00BA216B" w:rsidRDefault="00BA216B" w:rsidP="00614F98"/>
                    <w:p w14:paraId="6CA164BC" w14:textId="77777777" w:rsidR="00BA216B" w:rsidRDefault="00BA216B" w:rsidP="00614F98"/>
                    <w:p w14:paraId="06A2721E" w14:textId="77777777" w:rsidR="00BA216B" w:rsidRDefault="00BA216B" w:rsidP="00614F98"/>
                    <w:p w14:paraId="21009914" w14:textId="77777777" w:rsidR="00BA216B" w:rsidRDefault="00BA216B" w:rsidP="00614F98"/>
                    <w:p w14:paraId="2EFD663D" w14:textId="77777777" w:rsidR="00BA216B" w:rsidRDefault="00BA216B" w:rsidP="00614F98"/>
                    <w:p w14:paraId="4A48010F" w14:textId="77777777" w:rsidR="00BA216B" w:rsidRDefault="00BA216B" w:rsidP="00614F98"/>
                    <w:p w14:paraId="475D808E" w14:textId="77777777" w:rsidR="00BA216B" w:rsidRDefault="00BA216B" w:rsidP="00614F98"/>
                    <w:p w14:paraId="691994D6" w14:textId="77777777" w:rsidR="00BA216B" w:rsidRDefault="00BA216B" w:rsidP="00614F98"/>
                    <w:p w14:paraId="156FBA00" w14:textId="77777777" w:rsidR="00BA216B" w:rsidRDefault="00BA216B" w:rsidP="00614F98"/>
                    <w:p w14:paraId="7A3F46D2" w14:textId="77777777" w:rsidR="00BA216B" w:rsidRDefault="00BA216B" w:rsidP="00614F98"/>
                    <w:p w14:paraId="688CE8AA" w14:textId="77777777" w:rsidR="00BA216B" w:rsidRDefault="00BA216B" w:rsidP="00614F98"/>
                    <w:p w14:paraId="00C69DB3" w14:textId="77777777" w:rsidR="00BA216B" w:rsidRDefault="00BA216B" w:rsidP="00614F98"/>
                    <w:p w14:paraId="5E9C8AA2" w14:textId="77777777" w:rsidR="00BA216B" w:rsidRDefault="00BA216B" w:rsidP="00614F98"/>
                    <w:p w14:paraId="367F41F2" w14:textId="77777777" w:rsidR="00BA216B" w:rsidRDefault="00BA216B" w:rsidP="00614F98"/>
                    <w:p w14:paraId="4B119EBB" w14:textId="77777777" w:rsidR="00BA216B" w:rsidRDefault="00BA216B" w:rsidP="00614F98"/>
                    <w:p w14:paraId="7E034026" w14:textId="77777777" w:rsidR="00BA216B" w:rsidRDefault="00BA216B" w:rsidP="00614F98"/>
                    <w:p w14:paraId="5DC0F84D" w14:textId="77777777" w:rsidR="00BA216B" w:rsidRDefault="00BA216B" w:rsidP="00614F98"/>
                    <w:p w14:paraId="4F027D9C" w14:textId="77777777" w:rsidR="00BA216B" w:rsidRDefault="00BA216B" w:rsidP="00614F98"/>
                    <w:p w14:paraId="2D99A922" w14:textId="77777777" w:rsidR="00BA216B" w:rsidRDefault="00BA216B" w:rsidP="00614F98"/>
                    <w:p w14:paraId="7AFA408F" w14:textId="77777777" w:rsidR="00BA216B" w:rsidRDefault="00BA216B" w:rsidP="00614F98"/>
                    <w:p w14:paraId="6D8BAB87"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12160" behindDoc="0" locked="0" layoutInCell="1" allowOverlap="1" wp14:anchorId="29751D42" wp14:editId="74B02506">
                <wp:simplePos x="0" y="0"/>
                <wp:positionH relativeFrom="column">
                  <wp:posOffset>1760220</wp:posOffset>
                </wp:positionH>
                <wp:positionV relativeFrom="paragraph">
                  <wp:posOffset>27940</wp:posOffset>
                </wp:positionV>
                <wp:extent cx="779145" cy="343535"/>
                <wp:effectExtent l="0" t="0" r="0" b="0"/>
                <wp:wrapNone/>
                <wp:docPr id="1037" name="Text Box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9A66" w14:textId="77777777" w:rsidR="00BA216B" w:rsidRDefault="00BA216B" w:rsidP="00614F98">
                            <w:r>
                              <w:rPr>
                                <w:rFonts w:hint="eastAsia"/>
                              </w:rPr>
                              <w:t>예측 범주</w:t>
                            </w:r>
                          </w:p>
                          <w:p w14:paraId="04AF0324" w14:textId="77777777" w:rsidR="00BA216B" w:rsidRDefault="00BA216B" w:rsidP="00614F98"/>
                          <w:p w14:paraId="49182583" w14:textId="77777777" w:rsidR="00BA216B" w:rsidRDefault="00BA216B" w:rsidP="00614F98"/>
                          <w:p w14:paraId="3E63FD96" w14:textId="77777777" w:rsidR="00BA216B" w:rsidRDefault="00BA216B" w:rsidP="00614F98"/>
                          <w:p w14:paraId="1D044C05" w14:textId="77777777" w:rsidR="00BA216B" w:rsidRDefault="00BA216B" w:rsidP="00614F98"/>
                          <w:p w14:paraId="48E51E34" w14:textId="77777777" w:rsidR="00BA216B" w:rsidRDefault="00BA216B" w:rsidP="00614F98"/>
                          <w:p w14:paraId="18C4882F" w14:textId="77777777" w:rsidR="00BA216B" w:rsidRDefault="00BA216B" w:rsidP="00614F98"/>
                          <w:p w14:paraId="46A93E01" w14:textId="77777777" w:rsidR="00BA216B" w:rsidRDefault="00BA216B" w:rsidP="00614F98"/>
                          <w:p w14:paraId="65BC786A" w14:textId="77777777" w:rsidR="00BA216B" w:rsidRDefault="00BA216B" w:rsidP="00614F98"/>
                          <w:p w14:paraId="0A64625D" w14:textId="77777777" w:rsidR="00BA216B" w:rsidRDefault="00BA216B" w:rsidP="00614F98"/>
                          <w:p w14:paraId="481E33D2" w14:textId="77777777" w:rsidR="00BA216B" w:rsidRDefault="00BA216B" w:rsidP="00614F98"/>
                          <w:p w14:paraId="49B6D54E" w14:textId="77777777" w:rsidR="00BA216B" w:rsidRDefault="00BA216B" w:rsidP="00614F98"/>
                          <w:p w14:paraId="0621FF42" w14:textId="77777777" w:rsidR="00BA216B" w:rsidRDefault="00BA216B" w:rsidP="00614F98"/>
                          <w:p w14:paraId="614A4C5C" w14:textId="77777777" w:rsidR="00BA216B" w:rsidRDefault="00BA216B" w:rsidP="00614F98"/>
                          <w:p w14:paraId="7A6046E6" w14:textId="77777777" w:rsidR="00BA216B" w:rsidRDefault="00BA216B" w:rsidP="00614F98"/>
                          <w:p w14:paraId="5A8CF1D2" w14:textId="77777777" w:rsidR="00BA216B" w:rsidRDefault="00BA216B" w:rsidP="00614F98"/>
                          <w:p w14:paraId="6C25E053" w14:textId="77777777" w:rsidR="00BA216B" w:rsidRDefault="00BA216B" w:rsidP="00614F98"/>
                          <w:p w14:paraId="041BC498" w14:textId="77777777" w:rsidR="00BA216B" w:rsidRDefault="00BA216B" w:rsidP="00614F98"/>
                          <w:p w14:paraId="3851B92F" w14:textId="77777777" w:rsidR="00BA216B" w:rsidRDefault="00BA216B" w:rsidP="00614F98"/>
                          <w:p w14:paraId="323A223B" w14:textId="77777777" w:rsidR="00BA216B" w:rsidRDefault="00BA216B" w:rsidP="00614F98"/>
                          <w:p w14:paraId="7B400952" w14:textId="77777777" w:rsidR="00BA216B" w:rsidRDefault="00BA216B" w:rsidP="00614F98"/>
                          <w:p w14:paraId="62B29176" w14:textId="77777777" w:rsidR="00BA216B" w:rsidRDefault="00BA216B" w:rsidP="00614F98"/>
                          <w:p w14:paraId="778353AD" w14:textId="77777777" w:rsidR="00BA216B" w:rsidRDefault="00BA216B" w:rsidP="00614F98"/>
                          <w:p w14:paraId="042DFEB3" w14:textId="77777777" w:rsidR="00BA216B" w:rsidRDefault="00BA216B" w:rsidP="00614F98"/>
                          <w:p w14:paraId="7390CD66" w14:textId="77777777" w:rsidR="00BA216B" w:rsidRDefault="00BA216B" w:rsidP="00614F98"/>
                          <w:p w14:paraId="1524C0FC" w14:textId="77777777" w:rsidR="00BA216B" w:rsidRDefault="00BA216B" w:rsidP="00614F98"/>
                          <w:p w14:paraId="3E0C51FF" w14:textId="77777777" w:rsidR="00BA216B" w:rsidRDefault="00BA216B" w:rsidP="00614F98"/>
                          <w:p w14:paraId="79B2844B" w14:textId="77777777" w:rsidR="00BA216B" w:rsidRDefault="00BA216B" w:rsidP="00614F98"/>
                          <w:p w14:paraId="508A1739" w14:textId="77777777" w:rsidR="00BA216B" w:rsidRDefault="00BA216B" w:rsidP="00614F98"/>
                          <w:p w14:paraId="5CA9C7C9" w14:textId="77777777" w:rsidR="00BA216B" w:rsidRDefault="00BA216B" w:rsidP="00614F98"/>
                          <w:p w14:paraId="7862614D" w14:textId="77777777" w:rsidR="00BA216B" w:rsidRDefault="00BA216B" w:rsidP="00614F98"/>
                          <w:p w14:paraId="713BCDC4" w14:textId="77777777" w:rsidR="00BA216B" w:rsidRDefault="00BA216B" w:rsidP="00614F98"/>
                          <w:p w14:paraId="1E51CFB7" w14:textId="77777777" w:rsidR="00BA216B" w:rsidRDefault="00BA216B" w:rsidP="00614F98"/>
                          <w:p w14:paraId="439A6E88" w14:textId="77777777" w:rsidR="00BA216B" w:rsidRDefault="00BA216B" w:rsidP="00614F98"/>
                          <w:p w14:paraId="168F2316" w14:textId="77777777" w:rsidR="00BA216B" w:rsidRDefault="00BA216B" w:rsidP="00614F98"/>
                          <w:p w14:paraId="0C41C801" w14:textId="77777777" w:rsidR="00BA216B" w:rsidRDefault="00BA216B" w:rsidP="00614F98"/>
                          <w:p w14:paraId="52A28D01" w14:textId="77777777" w:rsidR="00BA216B" w:rsidRDefault="00BA216B" w:rsidP="00614F98"/>
                          <w:p w14:paraId="41083382" w14:textId="77777777" w:rsidR="00BA216B" w:rsidRDefault="00BA216B" w:rsidP="00614F98"/>
                          <w:p w14:paraId="72ACDB63" w14:textId="77777777" w:rsidR="00BA216B" w:rsidRDefault="00BA216B" w:rsidP="00614F98"/>
                          <w:p w14:paraId="6C696B02" w14:textId="77777777" w:rsidR="00BA216B" w:rsidRDefault="00BA216B" w:rsidP="00614F98"/>
                          <w:p w14:paraId="233B2A48" w14:textId="77777777" w:rsidR="00BA216B" w:rsidRDefault="00BA216B" w:rsidP="00614F98"/>
                          <w:p w14:paraId="2FD1DE0E" w14:textId="77777777" w:rsidR="00BA216B" w:rsidRDefault="00BA216B" w:rsidP="00614F98"/>
                          <w:p w14:paraId="21408705" w14:textId="77777777" w:rsidR="00BA216B" w:rsidRDefault="00BA216B" w:rsidP="00614F98"/>
                          <w:p w14:paraId="43888CAE" w14:textId="77777777" w:rsidR="00BA216B" w:rsidRDefault="00BA216B" w:rsidP="00614F98"/>
                          <w:p w14:paraId="6889BC16" w14:textId="77777777" w:rsidR="00BA216B" w:rsidRDefault="00BA216B" w:rsidP="00614F98"/>
                          <w:p w14:paraId="07017FC6" w14:textId="77777777" w:rsidR="00BA216B" w:rsidRDefault="00BA216B" w:rsidP="00614F98"/>
                          <w:p w14:paraId="5F8F71FF" w14:textId="77777777" w:rsidR="00BA216B" w:rsidRDefault="00BA216B" w:rsidP="00614F98"/>
                          <w:p w14:paraId="1D151DC7" w14:textId="77777777" w:rsidR="00BA216B" w:rsidRDefault="00BA216B" w:rsidP="00614F98"/>
                          <w:p w14:paraId="4E242279" w14:textId="77777777" w:rsidR="00BA216B" w:rsidRDefault="00BA216B" w:rsidP="00614F98"/>
                          <w:p w14:paraId="5B4B6B39" w14:textId="77777777" w:rsidR="00BA216B" w:rsidRDefault="00BA216B" w:rsidP="00614F98"/>
                          <w:p w14:paraId="775D5FCA" w14:textId="77777777" w:rsidR="00BA216B" w:rsidRDefault="00BA216B" w:rsidP="00614F98"/>
                          <w:p w14:paraId="5430D2C6" w14:textId="77777777" w:rsidR="00BA216B" w:rsidRDefault="00BA216B" w:rsidP="00614F98"/>
                          <w:p w14:paraId="7012E2A6" w14:textId="77777777" w:rsidR="00BA216B" w:rsidRDefault="00BA216B" w:rsidP="00614F98"/>
                          <w:p w14:paraId="1F8DE9A7" w14:textId="77777777" w:rsidR="00BA216B" w:rsidRDefault="00BA216B" w:rsidP="00614F98"/>
                          <w:p w14:paraId="22495C26" w14:textId="77777777" w:rsidR="00BA216B" w:rsidRDefault="00BA216B" w:rsidP="00614F98"/>
                          <w:p w14:paraId="7360E549" w14:textId="77777777" w:rsidR="00BA216B" w:rsidRDefault="00BA216B" w:rsidP="00614F98"/>
                          <w:p w14:paraId="6749064C" w14:textId="77777777" w:rsidR="00BA216B" w:rsidRDefault="00BA216B" w:rsidP="00614F98"/>
                          <w:p w14:paraId="77837749" w14:textId="77777777" w:rsidR="00BA216B" w:rsidRDefault="00BA216B" w:rsidP="00614F98"/>
                          <w:p w14:paraId="09841805" w14:textId="77777777" w:rsidR="00BA216B" w:rsidRDefault="00BA216B" w:rsidP="00614F98"/>
                          <w:p w14:paraId="2B9A2BE5" w14:textId="77777777" w:rsidR="00BA216B" w:rsidRDefault="00BA216B" w:rsidP="00614F98"/>
                          <w:p w14:paraId="5492ACE2" w14:textId="77777777" w:rsidR="00BA216B" w:rsidRDefault="00BA216B" w:rsidP="00614F98"/>
                          <w:p w14:paraId="19FF38E3" w14:textId="77777777" w:rsidR="00BA216B" w:rsidRDefault="00BA216B" w:rsidP="00614F98"/>
                          <w:p w14:paraId="6F362DAF" w14:textId="77777777" w:rsidR="00BA216B" w:rsidRDefault="00BA216B" w:rsidP="00614F98"/>
                          <w:p w14:paraId="0C838EE2" w14:textId="77777777" w:rsidR="00BA216B" w:rsidRDefault="00BA216B" w:rsidP="00614F98"/>
                          <w:p w14:paraId="2E0D34C4" w14:textId="77777777" w:rsidR="00BA216B" w:rsidRDefault="00BA216B" w:rsidP="00614F98"/>
                          <w:p w14:paraId="4BAE13AD" w14:textId="77777777" w:rsidR="00BA216B" w:rsidRDefault="00BA216B" w:rsidP="00614F98"/>
                          <w:p w14:paraId="7035B0D5" w14:textId="77777777" w:rsidR="00BA216B" w:rsidRDefault="00BA216B" w:rsidP="00614F98"/>
                          <w:p w14:paraId="56CDC52D" w14:textId="77777777" w:rsidR="00BA216B" w:rsidRDefault="00BA216B" w:rsidP="00614F98"/>
                          <w:p w14:paraId="2F123B78" w14:textId="77777777" w:rsidR="00BA216B" w:rsidRDefault="00BA216B" w:rsidP="00614F98"/>
                          <w:p w14:paraId="6980488D" w14:textId="77777777" w:rsidR="00BA216B" w:rsidRDefault="00BA216B" w:rsidP="00614F98"/>
                          <w:p w14:paraId="796C40E1" w14:textId="77777777" w:rsidR="00BA216B" w:rsidRDefault="00BA216B" w:rsidP="00614F98"/>
                          <w:p w14:paraId="4901FB03" w14:textId="77777777" w:rsidR="00BA216B" w:rsidRDefault="00BA216B" w:rsidP="00614F98"/>
                          <w:p w14:paraId="6C0784EB" w14:textId="77777777" w:rsidR="00BA216B" w:rsidRDefault="00BA216B" w:rsidP="00614F98"/>
                          <w:p w14:paraId="77831B9C" w14:textId="77777777" w:rsidR="00BA216B" w:rsidRDefault="00BA216B" w:rsidP="00614F98"/>
                          <w:p w14:paraId="7BC733C4" w14:textId="77777777" w:rsidR="00BA216B" w:rsidRDefault="00BA216B" w:rsidP="00614F98"/>
                          <w:p w14:paraId="2419EF66" w14:textId="77777777" w:rsidR="00BA216B" w:rsidRDefault="00BA216B" w:rsidP="00614F98"/>
                          <w:p w14:paraId="1201E603" w14:textId="77777777" w:rsidR="00BA216B" w:rsidRDefault="00BA216B" w:rsidP="00614F98"/>
                          <w:p w14:paraId="6DE1BF47" w14:textId="77777777" w:rsidR="00BA216B" w:rsidRDefault="00BA216B" w:rsidP="00614F98"/>
                          <w:p w14:paraId="0873FDDC" w14:textId="77777777" w:rsidR="00BA216B" w:rsidRDefault="00BA216B" w:rsidP="00614F98"/>
                          <w:p w14:paraId="64DE8629" w14:textId="77777777" w:rsidR="00BA216B" w:rsidRDefault="00BA216B" w:rsidP="00614F98"/>
                          <w:p w14:paraId="47CDB74C" w14:textId="77777777" w:rsidR="00BA216B" w:rsidRDefault="00BA216B" w:rsidP="00614F98"/>
                          <w:p w14:paraId="39FDC7BC" w14:textId="77777777" w:rsidR="00BA216B" w:rsidRDefault="00BA216B" w:rsidP="00614F98"/>
                          <w:p w14:paraId="57E44B11" w14:textId="77777777" w:rsidR="00BA216B" w:rsidRDefault="00BA216B" w:rsidP="00614F98"/>
                          <w:p w14:paraId="6C20A7DC" w14:textId="77777777" w:rsidR="00BA216B" w:rsidRDefault="00BA216B" w:rsidP="00614F98"/>
                          <w:p w14:paraId="3BD49736" w14:textId="77777777" w:rsidR="00BA216B" w:rsidRDefault="00BA216B" w:rsidP="00614F98"/>
                          <w:p w14:paraId="65B9C8DC" w14:textId="77777777" w:rsidR="00BA216B" w:rsidRDefault="00BA216B" w:rsidP="00614F98"/>
                          <w:p w14:paraId="235B7C63" w14:textId="77777777" w:rsidR="00BA216B" w:rsidRDefault="00BA216B" w:rsidP="00614F98"/>
                          <w:p w14:paraId="07BF9AFD" w14:textId="77777777" w:rsidR="00BA216B" w:rsidRDefault="00BA216B" w:rsidP="00614F98"/>
                          <w:p w14:paraId="5CA99827" w14:textId="77777777" w:rsidR="00BA216B" w:rsidRDefault="00BA216B" w:rsidP="00614F98"/>
                          <w:p w14:paraId="713EEB81" w14:textId="77777777" w:rsidR="00BA216B" w:rsidRDefault="00BA216B" w:rsidP="00614F98"/>
                          <w:p w14:paraId="15DD9DD1" w14:textId="77777777" w:rsidR="00BA216B" w:rsidRDefault="00BA216B" w:rsidP="00614F98"/>
                          <w:p w14:paraId="71FC0868" w14:textId="77777777" w:rsidR="00BA216B" w:rsidRDefault="00BA216B" w:rsidP="00614F98"/>
                          <w:p w14:paraId="6CDB616F" w14:textId="77777777" w:rsidR="00BA216B" w:rsidRDefault="00BA216B" w:rsidP="00614F98"/>
                          <w:p w14:paraId="3735CFA5" w14:textId="77777777" w:rsidR="00BA216B" w:rsidRDefault="00BA216B" w:rsidP="00614F98"/>
                          <w:p w14:paraId="266BAB35" w14:textId="77777777" w:rsidR="00BA216B" w:rsidRDefault="00BA216B" w:rsidP="00614F98"/>
                          <w:p w14:paraId="0B93E7EC" w14:textId="77777777" w:rsidR="00BA216B" w:rsidRDefault="00BA216B" w:rsidP="00614F98"/>
                          <w:p w14:paraId="44351024" w14:textId="77777777" w:rsidR="00BA216B" w:rsidRDefault="00BA216B" w:rsidP="00614F98"/>
                          <w:p w14:paraId="42B912E3" w14:textId="77777777" w:rsidR="00BA216B" w:rsidRDefault="00BA216B" w:rsidP="00614F98"/>
                          <w:p w14:paraId="51167830" w14:textId="77777777" w:rsidR="00BA216B" w:rsidRDefault="00BA216B" w:rsidP="00614F98"/>
                          <w:p w14:paraId="660DAE97" w14:textId="77777777" w:rsidR="00BA216B" w:rsidRDefault="00BA216B" w:rsidP="00614F98"/>
                          <w:p w14:paraId="35EFB8F0" w14:textId="77777777" w:rsidR="00BA216B" w:rsidRDefault="00BA216B" w:rsidP="00614F98"/>
                          <w:p w14:paraId="4896A01C" w14:textId="77777777" w:rsidR="00BA216B" w:rsidRDefault="00BA216B" w:rsidP="00614F98"/>
                          <w:p w14:paraId="5589329B" w14:textId="77777777" w:rsidR="00BA216B" w:rsidRDefault="00BA216B" w:rsidP="00614F98"/>
                          <w:p w14:paraId="0B673562" w14:textId="77777777" w:rsidR="00BA216B" w:rsidRDefault="00BA216B" w:rsidP="00614F98"/>
                          <w:p w14:paraId="1177B89C" w14:textId="77777777" w:rsidR="00BA216B" w:rsidRDefault="00BA216B" w:rsidP="00614F98"/>
                          <w:p w14:paraId="38F20181" w14:textId="77777777" w:rsidR="00BA216B" w:rsidRDefault="00BA216B" w:rsidP="00614F98"/>
                          <w:p w14:paraId="37307A9F" w14:textId="77777777" w:rsidR="00BA216B" w:rsidRDefault="00BA216B" w:rsidP="00614F98"/>
                          <w:p w14:paraId="59DCE78C" w14:textId="77777777" w:rsidR="00BA216B" w:rsidRDefault="00BA216B" w:rsidP="00614F98"/>
                          <w:p w14:paraId="0AABD222" w14:textId="77777777" w:rsidR="00BA216B" w:rsidRDefault="00BA216B" w:rsidP="00614F98"/>
                          <w:p w14:paraId="7CA927E2" w14:textId="77777777" w:rsidR="00BA216B" w:rsidRDefault="00BA216B" w:rsidP="00614F98"/>
                          <w:p w14:paraId="006BF886" w14:textId="77777777" w:rsidR="00BA216B" w:rsidRDefault="00BA216B" w:rsidP="00614F98"/>
                          <w:p w14:paraId="4929E40D" w14:textId="77777777" w:rsidR="00BA216B" w:rsidRDefault="00BA216B" w:rsidP="00614F98"/>
                          <w:p w14:paraId="671EA97A" w14:textId="77777777" w:rsidR="00BA216B" w:rsidRDefault="00BA216B" w:rsidP="00614F98"/>
                          <w:p w14:paraId="1E58A210" w14:textId="77777777" w:rsidR="00BA216B" w:rsidRDefault="00BA216B" w:rsidP="00614F98"/>
                          <w:p w14:paraId="494DF323" w14:textId="77777777" w:rsidR="00BA216B" w:rsidRDefault="00BA216B" w:rsidP="00614F98"/>
                          <w:p w14:paraId="4E756FD0" w14:textId="77777777" w:rsidR="00BA216B" w:rsidRDefault="00BA216B" w:rsidP="00614F98"/>
                          <w:p w14:paraId="0A4F6033" w14:textId="77777777" w:rsidR="00BA216B" w:rsidRDefault="00BA216B" w:rsidP="00614F98"/>
                          <w:p w14:paraId="222A2BA4" w14:textId="77777777" w:rsidR="00BA216B" w:rsidRDefault="00BA216B" w:rsidP="00614F98"/>
                          <w:p w14:paraId="46D90560" w14:textId="77777777" w:rsidR="00BA216B" w:rsidRDefault="00BA216B" w:rsidP="00614F98"/>
                          <w:p w14:paraId="0EB002B4" w14:textId="77777777" w:rsidR="00BA216B" w:rsidRDefault="00BA216B" w:rsidP="00614F98"/>
                          <w:p w14:paraId="11646A2B" w14:textId="77777777" w:rsidR="00BA216B" w:rsidRDefault="00BA216B" w:rsidP="00614F98"/>
                          <w:p w14:paraId="54499EA1" w14:textId="77777777" w:rsidR="00BA216B" w:rsidRDefault="00BA216B" w:rsidP="00614F98"/>
                          <w:p w14:paraId="27576A5F" w14:textId="77777777" w:rsidR="00BA216B" w:rsidRDefault="00BA216B" w:rsidP="00614F98"/>
                          <w:p w14:paraId="5F9876DB" w14:textId="77777777" w:rsidR="00BA216B" w:rsidRDefault="00BA216B" w:rsidP="00614F98"/>
                          <w:p w14:paraId="7714A02C" w14:textId="77777777" w:rsidR="00BA216B" w:rsidRDefault="00BA216B" w:rsidP="00614F98"/>
                          <w:p w14:paraId="6D51B869" w14:textId="77777777" w:rsidR="00BA216B" w:rsidRDefault="00BA216B" w:rsidP="00614F98"/>
                          <w:p w14:paraId="731C7ADE" w14:textId="77777777" w:rsidR="00BA216B" w:rsidRDefault="00BA216B" w:rsidP="00614F98"/>
                          <w:p w14:paraId="26A2980D" w14:textId="77777777" w:rsidR="00BA216B" w:rsidRDefault="00BA216B" w:rsidP="00614F98"/>
                          <w:p w14:paraId="46AFF8DF" w14:textId="77777777" w:rsidR="00BA216B" w:rsidRDefault="00BA216B" w:rsidP="00614F98"/>
                          <w:p w14:paraId="67EB6E28" w14:textId="77777777" w:rsidR="00BA216B" w:rsidRDefault="00BA216B" w:rsidP="00614F98"/>
                          <w:p w14:paraId="4DEDEAFE" w14:textId="77777777" w:rsidR="00BA216B" w:rsidRDefault="00BA216B" w:rsidP="00614F98"/>
                          <w:p w14:paraId="3B5CF2C8" w14:textId="77777777" w:rsidR="00BA216B" w:rsidRDefault="00BA216B" w:rsidP="00614F98"/>
                          <w:p w14:paraId="77DABAB2" w14:textId="77777777" w:rsidR="00BA216B" w:rsidRDefault="00BA216B" w:rsidP="00614F98"/>
                          <w:p w14:paraId="1D3928EA" w14:textId="77777777" w:rsidR="00BA216B" w:rsidRDefault="00BA216B" w:rsidP="00614F98"/>
                          <w:p w14:paraId="34E3625D" w14:textId="77777777" w:rsidR="00BA216B" w:rsidRDefault="00BA216B" w:rsidP="00614F98"/>
                          <w:p w14:paraId="12415CF5" w14:textId="77777777" w:rsidR="00BA216B" w:rsidRDefault="00BA216B" w:rsidP="00614F98"/>
                          <w:p w14:paraId="7097EE4E" w14:textId="77777777" w:rsidR="00BA216B" w:rsidRDefault="00BA216B" w:rsidP="00614F98"/>
                          <w:p w14:paraId="0F9E153C" w14:textId="77777777" w:rsidR="00BA216B" w:rsidRDefault="00BA216B" w:rsidP="00614F98"/>
                          <w:p w14:paraId="3EA14BAE" w14:textId="77777777" w:rsidR="00BA216B" w:rsidRDefault="00BA216B" w:rsidP="00614F98"/>
                          <w:p w14:paraId="4CE1247B" w14:textId="77777777" w:rsidR="00BA216B" w:rsidRDefault="00BA216B" w:rsidP="00614F98"/>
                          <w:p w14:paraId="74416D74" w14:textId="77777777" w:rsidR="00BA216B" w:rsidRDefault="00BA216B" w:rsidP="00614F98"/>
                          <w:p w14:paraId="0D10F521" w14:textId="77777777" w:rsidR="00BA216B" w:rsidRDefault="00BA216B" w:rsidP="00614F98"/>
                          <w:p w14:paraId="5E989B60" w14:textId="77777777" w:rsidR="00BA216B" w:rsidRDefault="00BA216B" w:rsidP="00614F98"/>
                          <w:p w14:paraId="1F8D880B" w14:textId="77777777" w:rsidR="00BA216B" w:rsidRDefault="00BA216B" w:rsidP="00614F98"/>
                          <w:p w14:paraId="13A8E37E" w14:textId="77777777" w:rsidR="00BA216B" w:rsidRDefault="00BA216B" w:rsidP="00614F98"/>
                          <w:p w14:paraId="512C15EA" w14:textId="77777777" w:rsidR="00BA216B" w:rsidRDefault="00BA216B" w:rsidP="00614F98"/>
                          <w:p w14:paraId="2351943E" w14:textId="77777777" w:rsidR="00BA216B" w:rsidRDefault="00BA216B" w:rsidP="00614F98"/>
                          <w:p w14:paraId="0BB0C706" w14:textId="77777777" w:rsidR="00BA216B" w:rsidRDefault="00BA216B" w:rsidP="00614F98"/>
                          <w:p w14:paraId="17CFE303" w14:textId="77777777" w:rsidR="00BA216B" w:rsidRDefault="00BA216B" w:rsidP="00614F98"/>
                          <w:p w14:paraId="1D44958D" w14:textId="77777777" w:rsidR="00BA216B" w:rsidRDefault="00BA216B" w:rsidP="00614F98"/>
                          <w:p w14:paraId="6B2A032F" w14:textId="77777777" w:rsidR="00BA216B" w:rsidRDefault="00BA216B" w:rsidP="00614F98"/>
                          <w:p w14:paraId="45C90E6C" w14:textId="77777777" w:rsidR="00BA216B" w:rsidRDefault="00BA216B" w:rsidP="00614F98"/>
                          <w:p w14:paraId="4D3B11E3" w14:textId="77777777" w:rsidR="00BA216B" w:rsidRDefault="00BA216B" w:rsidP="00614F98"/>
                          <w:p w14:paraId="6E2A0455" w14:textId="77777777" w:rsidR="00BA216B" w:rsidRDefault="00BA216B" w:rsidP="00614F98"/>
                          <w:p w14:paraId="5CF52D09" w14:textId="77777777" w:rsidR="00BA216B" w:rsidRDefault="00BA216B" w:rsidP="00614F98"/>
                          <w:p w14:paraId="44CD8B5C" w14:textId="77777777" w:rsidR="00BA216B" w:rsidRDefault="00BA216B" w:rsidP="00614F98"/>
                          <w:p w14:paraId="1C682124" w14:textId="77777777" w:rsidR="00BA216B" w:rsidRDefault="00BA216B" w:rsidP="00614F98"/>
                          <w:p w14:paraId="61CC17F3" w14:textId="77777777" w:rsidR="00BA216B" w:rsidRDefault="00BA216B" w:rsidP="00614F98"/>
                          <w:p w14:paraId="6DBFB61E" w14:textId="77777777" w:rsidR="00BA216B" w:rsidRDefault="00BA216B" w:rsidP="00614F98"/>
                          <w:p w14:paraId="6EBA8BDD" w14:textId="77777777" w:rsidR="00BA216B" w:rsidRDefault="00BA216B" w:rsidP="00614F98"/>
                          <w:p w14:paraId="05949DF1" w14:textId="77777777" w:rsidR="00BA216B" w:rsidRDefault="00BA216B" w:rsidP="00614F98"/>
                          <w:p w14:paraId="317BD562" w14:textId="77777777" w:rsidR="00BA216B" w:rsidRDefault="00BA216B" w:rsidP="00614F98"/>
                          <w:p w14:paraId="76B5D83B" w14:textId="77777777" w:rsidR="00BA216B" w:rsidRDefault="00BA216B" w:rsidP="00614F98"/>
                          <w:p w14:paraId="39354226" w14:textId="77777777" w:rsidR="00BA216B" w:rsidRDefault="00BA216B" w:rsidP="00614F98"/>
                          <w:p w14:paraId="4B37893D" w14:textId="77777777" w:rsidR="00BA216B" w:rsidRDefault="00BA216B" w:rsidP="00614F98"/>
                          <w:p w14:paraId="2C98D668" w14:textId="77777777" w:rsidR="00BA216B" w:rsidRDefault="00BA216B" w:rsidP="00614F98"/>
                          <w:p w14:paraId="7E66272C" w14:textId="77777777" w:rsidR="00BA216B" w:rsidRDefault="00BA216B" w:rsidP="00614F98"/>
                          <w:p w14:paraId="2FF9C98F" w14:textId="77777777" w:rsidR="00BA216B" w:rsidRDefault="00BA216B" w:rsidP="00614F98"/>
                          <w:p w14:paraId="1CB62F1E" w14:textId="77777777" w:rsidR="00BA216B" w:rsidRDefault="00BA216B" w:rsidP="00614F98"/>
                          <w:p w14:paraId="143A6645" w14:textId="77777777" w:rsidR="00BA216B" w:rsidRDefault="00BA216B" w:rsidP="00614F98"/>
                          <w:p w14:paraId="1F722CC6" w14:textId="77777777" w:rsidR="00BA216B" w:rsidRDefault="00BA216B" w:rsidP="00614F98"/>
                          <w:p w14:paraId="7A2C7B3F" w14:textId="77777777" w:rsidR="00BA216B" w:rsidRDefault="00BA216B" w:rsidP="00614F98"/>
                          <w:p w14:paraId="17811F7E" w14:textId="77777777" w:rsidR="00BA216B" w:rsidRDefault="00BA216B" w:rsidP="00614F98"/>
                          <w:p w14:paraId="4FA1E523" w14:textId="77777777" w:rsidR="00BA216B" w:rsidRDefault="00BA216B" w:rsidP="00614F98"/>
                          <w:p w14:paraId="10E04AAE" w14:textId="77777777" w:rsidR="00BA216B" w:rsidRDefault="00BA216B" w:rsidP="00614F98"/>
                          <w:p w14:paraId="079DBC52" w14:textId="77777777" w:rsidR="00BA216B" w:rsidRDefault="00BA216B" w:rsidP="00614F98"/>
                          <w:p w14:paraId="494E57BA" w14:textId="77777777" w:rsidR="00BA216B" w:rsidRDefault="00BA216B" w:rsidP="00614F98"/>
                          <w:p w14:paraId="5D884E6A" w14:textId="77777777" w:rsidR="00BA216B" w:rsidRDefault="00BA216B" w:rsidP="00614F98"/>
                          <w:p w14:paraId="51351C29" w14:textId="77777777" w:rsidR="00BA216B" w:rsidRDefault="00BA216B" w:rsidP="00614F98"/>
                          <w:p w14:paraId="7D86410F" w14:textId="77777777" w:rsidR="00BA216B" w:rsidRDefault="00BA216B" w:rsidP="00614F98"/>
                          <w:p w14:paraId="227AD96F" w14:textId="77777777" w:rsidR="00BA216B" w:rsidRDefault="00BA216B" w:rsidP="00614F98"/>
                          <w:p w14:paraId="5DF429E6" w14:textId="77777777" w:rsidR="00BA216B" w:rsidRDefault="00BA216B" w:rsidP="00614F98"/>
                          <w:p w14:paraId="7AF84DB1" w14:textId="77777777" w:rsidR="00BA216B" w:rsidRDefault="00BA216B" w:rsidP="00614F98"/>
                          <w:p w14:paraId="22C98A25" w14:textId="77777777" w:rsidR="00BA216B" w:rsidRDefault="00BA216B" w:rsidP="00614F98"/>
                          <w:p w14:paraId="28C5773F" w14:textId="77777777" w:rsidR="00BA216B" w:rsidRDefault="00BA216B" w:rsidP="00614F98"/>
                          <w:p w14:paraId="3A7C8281" w14:textId="77777777" w:rsidR="00BA216B" w:rsidRDefault="00BA216B" w:rsidP="00614F98"/>
                          <w:p w14:paraId="55A767CD" w14:textId="77777777" w:rsidR="00BA216B" w:rsidRDefault="00BA216B" w:rsidP="00614F98"/>
                          <w:p w14:paraId="1246149E" w14:textId="77777777" w:rsidR="00BA216B" w:rsidRDefault="00BA216B" w:rsidP="00614F98"/>
                          <w:p w14:paraId="2591AF84" w14:textId="77777777" w:rsidR="00BA216B" w:rsidRDefault="00BA216B" w:rsidP="00614F98"/>
                          <w:p w14:paraId="610724AE" w14:textId="77777777" w:rsidR="00BA216B" w:rsidRDefault="00BA216B" w:rsidP="00614F98"/>
                          <w:p w14:paraId="6A171D39" w14:textId="77777777" w:rsidR="00BA216B" w:rsidRDefault="00BA216B" w:rsidP="00614F98"/>
                          <w:p w14:paraId="13C8F0C5" w14:textId="77777777" w:rsidR="00BA216B" w:rsidRDefault="00BA216B" w:rsidP="00614F98"/>
                          <w:p w14:paraId="1EC97FF9" w14:textId="77777777" w:rsidR="00BA216B" w:rsidRDefault="00BA216B" w:rsidP="00614F98"/>
                          <w:p w14:paraId="333F3518" w14:textId="77777777" w:rsidR="00BA216B" w:rsidRDefault="00BA216B" w:rsidP="00614F98"/>
                          <w:p w14:paraId="1AE4B80E" w14:textId="77777777" w:rsidR="00BA216B" w:rsidRDefault="00BA216B" w:rsidP="00614F98"/>
                          <w:p w14:paraId="5375BEDC" w14:textId="77777777" w:rsidR="00BA216B" w:rsidRDefault="00BA216B" w:rsidP="00614F98"/>
                          <w:p w14:paraId="6727EC97" w14:textId="77777777" w:rsidR="00BA216B" w:rsidRDefault="00BA216B" w:rsidP="00614F98"/>
                          <w:p w14:paraId="01AC4190" w14:textId="77777777" w:rsidR="00BA216B" w:rsidRDefault="00BA216B" w:rsidP="00614F98"/>
                          <w:p w14:paraId="485BE995" w14:textId="77777777" w:rsidR="00BA216B" w:rsidRDefault="00BA216B" w:rsidP="00614F98"/>
                          <w:p w14:paraId="091CE2C9" w14:textId="77777777" w:rsidR="00BA216B" w:rsidRDefault="00BA216B" w:rsidP="00614F98"/>
                          <w:p w14:paraId="3434E17B" w14:textId="77777777" w:rsidR="00BA216B" w:rsidRDefault="00BA216B" w:rsidP="00614F98"/>
                          <w:p w14:paraId="6BBB08D1" w14:textId="77777777" w:rsidR="00BA216B" w:rsidRDefault="00BA216B" w:rsidP="00614F98"/>
                          <w:p w14:paraId="014E31AA" w14:textId="77777777" w:rsidR="00BA216B" w:rsidRDefault="00BA216B" w:rsidP="00614F98"/>
                          <w:p w14:paraId="2FD4046D" w14:textId="77777777" w:rsidR="00BA216B" w:rsidRDefault="00BA216B" w:rsidP="00614F98"/>
                          <w:p w14:paraId="73BA8FE1" w14:textId="77777777" w:rsidR="00BA216B" w:rsidRDefault="00BA216B" w:rsidP="00614F98"/>
                          <w:p w14:paraId="572E9E9D" w14:textId="77777777" w:rsidR="00BA216B" w:rsidRDefault="00BA216B" w:rsidP="00614F98"/>
                          <w:p w14:paraId="3287D69C" w14:textId="77777777" w:rsidR="00BA216B" w:rsidRDefault="00BA216B" w:rsidP="00614F98"/>
                          <w:p w14:paraId="2040F5E4" w14:textId="77777777" w:rsidR="00BA216B" w:rsidRDefault="00BA216B" w:rsidP="00614F98"/>
                          <w:p w14:paraId="7725EFC9" w14:textId="77777777" w:rsidR="00BA216B" w:rsidRDefault="00BA216B" w:rsidP="00614F98"/>
                          <w:p w14:paraId="056CE88F" w14:textId="77777777" w:rsidR="00BA216B" w:rsidRDefault="00BA216B" w:rsidP="00614F98"/>
                          <w:p w14:paraId="3E227736" w14:textId="77777777" w:rsidR="00BA216B" w:rsidRDefault="00BA216B" w:rsidP="00614F98"/>
                          <w:p w14:paraId="4B443479" w14:textId="77777777" w:rsidR="00BA216B" w:rsidRDefault="00BA216B" w:rsidP="00614F98"/>
                          <w:p w14:paraId="129DE857" w14:textId="77777777" w:rsidR="00BA216B" w:rsidRDefault="00BA216B" w:rsidP="00614F98"/>
                          <w:p w14:paraId="4EE7180A" w14:textId="77777777" w:rsidR="00BA216B" w:rsidRDefault="00BA216B" w:rsidP="00614F98"/>
                          <w:p w14:paraId="12920796" w14:textId="77777777" w:rsidR="00BA216B" w:rsidRDefault="00BA216B" w:rsidP="00614F98"/>
                          <w:p w14:paraId="0739B1B4" w14:textId="77777777" w:rsidR="00BA216B" w:rsidRDefault="00BA216B" w:rsidP="00614F98"/>
                          <w:p w14:paraId="4B63004F" w14:textId="77777777" w:rsidR="00BA216B" w:rsidRDefault="00BA216B" w:rsidP="00614F98"/>
                          <w:p w14:paraId="300FC033" w14:textId="77777777" w:rsidR="00BA216B" w:rsidRDefault="00BA216B" w:rsidP="00614F98"/>
                          <w:p w14:paraId="674D34C6" w14:textId="77777777" w:rsidR="00BA216B" w:rsidRDefault="00BA216B" w:rsidP="00614F98"/>
                          <w:p w14:paraId="17EE7E60" w14:textId="77777777" w:rsidR="00BA216B" w:rsidRDefault="00BA216B" w:rsidP="00614F98"/>
                          <w:p w14:paraId="3372F8AD" w14:textId="77777777" w:rsidR="00BA216B" w:rsidRDefault="00BA216B" w:rsidP="00614F98"/>
                          <w:p w14:paraId="5CBAC97B" w14:textId="77777777" w:rsidR="00BA216B" w:rsidRDefault="00BA216B" w:rsidP="00614F98"/>
                          <w:p w14:paraId="04D05C36" w14:textId="77777777" w:rsidR="00BA216B" w:rsidRDefault="00BA216B" w:rsidP="00614F98"/>
                          <w:p w14:paraId="486E4601" w14:textId="77777777" w:rsidR="00BA216B" w:rsidRDefault="00BA216B" w:rsidP="00614F98"/>
                          <w:p w14:paraId="49806BA8" w14:textId="77777777" w:rsidR="00BA216B" w:rsidRDefault="00BA216B" w:rsidP="00614F98"/>
                          <w:p w14:paraId="5EAED6F5" w14:textId="77777777" w:rsidR="00BA216B" w:rsidRDefault="00BA216B" w:rsidP="00614F98"/>
                          <w:p w14:paraId="7479676B" w14:textId="77777777" w:rsidR="00BA216B" w:rsidRDefault="00BA216B" w:rsidP="00614F98"/>
                          <w:p w14:paraId="70815BB8" w14:textId="77777777" w:rsidR="00BA216B" w:rsidRDefault="00BA216B" w:rsidP="00614F98"/>
                          <w:p w14:paraId="2DA898C2" w14:textId="77777777" w:rsidR="00BA216B" w:rsidRDefault="00BA216B" w:rsidP="00614F98"/>
                          <w:p w14:paraId="37F90825" w14:textId="77777777" w:rsidR="00BA216B" w:rsidRDefault="00BA216B" w:rsidP="00614F98"/>
                          <w:p w14:paraId="67BA39B9" w14:textId="77777777" w:rsidR="00BA216B" w:rsidRDefault="00BA216B" w:rsidP="00614F98"/>
                          <w:p w14:paraId="6E455694" w14:textId="77777777" w:rsidR="00BA216B" w:rsidRDefault="00BA216B" w:rsidP="00614F98"/>
                          <w:p w14:paraId="75176CF0" w14:textId="77777777" w:rsidR="00BA216B" w:rsidRDefault="00BA216B" w:rsidP="00614F98"/>
                          <w:p w14:paraId="1EBB3916" w14:textId="77777777" w:rsidR="00BA216B" w:rsidRDefault="00BA216B" w:rsidP="00614F98"/>
                          <w:p w14:paraId="0F89CB40" w14:textId="77777777" w:rsidR="00BA216B" w:rsidRDefault="00BA216B" w:rsidP="00614F98"/>
                          <w:p w14:paraId="344709F4" w14:textId="77777777" w:rsidR="00BA216B" w:rsidRDefault="00BA216B" w:rsidP="00614F98"/>
                          <w:p w14:paraId="245595DB" w14:textId="77777777" w:rsidR="00BA216B" w:rsidRDefault="00BA216B" w:rsidP="00614F98"/>
                          <w:p w14:paraId="0262BF97" w14:textId="77777777" w:rsidR="00BA216B" w:rsidRDefault="00BA216B" w:rsidP="00614F98"/>
                          <w:p w14:paraId="215CACD8" w14:textId="77777777" w:rsidR="00BA216B" w:rsidRDefault="00BA216B" w:rsidP="00614F98"/>
                          <w:p w14:paraId="7B5F9BA8" w14:textId="77777777" w:rsidR="00BA216B" w:rsidRDefault="00BA216B" w:rsidP="00614F98"/>
                          <w:p w14:paraId="1DE36DED" w14:textId="77777777" w:rsidR="00BA216B" w:rsidRDefault="00BA216B" w:rsidP="00614F98"/>
                          <w:p w14:paraId="38FCD42C" w14:textId="77777777" w:rsidR="00BA216B" w:rsidRDefault="00BA216B" w:rsidP="00614F98"/>
                          <w:p w14:paraId="566462DE" w14:textId="77777777" w:rsidR="00BA216B" w:rsidRDefault="00BA216B" w:rsidP="00614F98"/>
                          <w:p w14:paraId="6431B20B" w14:textId="77777777" w:rsidR="00BA216B" w:rsidRDefault="00BA216B" w:rsidP="00614F98"/>
                          <w:p w14:paraId="61883034" w14:textId="77777777" w:rsidR="00BA216B" w:rsidRDefault="00BA216B" w:rsidP="00614F98"/>
                          <w:p w14:paraId="40AE1D6C" w14:textId="77777777" w:rsidR="00BA216B" w:rsidRDefault="00BA216B" w:rsidP="00614F98"/>
                          <w:p w14:paraId="72AB8C9A" w14:textId="77777777" w:rsidR="00BA216B" w:rsidRDefault="00BA216B" w:rsidP="00614F98"/>
                          <w:p w14:paraId="3A3DDE04" w14:textId="77777777" w:rsidR="00BA216B" w:rsidRDefault="00BA216B" w:rsidP="00614F98"/>
                          <w:p w14:paraId="727B12D8" w14:textId="77777777" w:rsidR="00BA216B" w:rsidRDefault="00BA216B" w:rsidP="00614F98"/>
                          <w:p w14:paraId="768EEF09" w14:textId="77777777" w:rsidR="00BA216B" w:rsidRDefault="00BA216B" w:rsidP="00614F98"/>
                          <w:p w14:paraId="64753529" w14:textId="77777777" w:rsidR="00BA216B" w:rsidRDefault="00BA216B" w:rsidP="00614F98"/>
                          <w:p w14:paraId="7F8560B3" w14:textId="77777777" w:rsidR="00BA216B" w:rsidRDefault="00BA216B" w:rsidP="00614F98"/>
                          <w:p w14:paraId="3ADBA811" w14:textId="77777777" w:rsidR="00BA216B" w:rsidRDefault="00BA216B" w:rsidP="00614F98"/>
                          <w:p w14:paraId="17CB6387" w14:textId="77777777" w:rsidR="00BA216B" w:rsidRDefault="00BA216B" w:rsidP="00614F98"/>
                          <w:p w14:paraId="70B5F33A" w14:textId="77777777" w:rsidR="00BA216B" w:rsidRDefault="00BA216B" w:rsidP="00614F98"/>
                          <w:p w14:paraId="0F40F953" w14:textId="77777777" w:rsidR="00BA216B" w:rsidRDefault="00BA216B" w:rsidP="00614F98"/>
                          <w:p w14:paraId="4AA9A55E" w14:textId="77777777" w:rsidR="00BA216B" w:rsidRDefault="00BA216B" w:rsidP="00614F98"/>
                          <w:p w14:paraId="6939D42C" w14:textId="77777777" w:rsidR="00BA216B" w:rsidRDefault="00BA216B" w:rsidP="00614F98"/>
                          <w:p w14:paraId="6A8D91B2" w14:textId="77777777" w:rsidR="00BA216B" w:rsidRDefault="00BA216B" w:rsidP="00614F98"/>
                          <w:p w14:paraId="541B4137" w14:textId="77777777" w:rsidR="00BA216B" w:rsidRDefault="00BA216B" w:rsidP="00614F98"/>
                          <w:p w14:paraId="34A1B5DF" w14:textId="77777777" w:rsidR="00BA216B" w:rsidRDefault="00BA216B" w:rsidP="00614F98"/>
                          <w:p w14:paraId="3ACAEC27" w14:textId="77777777" w:rsidR="00BA216B" w:rsidRDefault="00BA216B" w:rsidP="00614F98"/>
                          <w:p w14:paraId="15D25A3B" w14:textId="77777777" w:rsidR="00BA216B" w:rsidRDefault="00BA216B" w:rsidP="00614F98"/>
                          <w:p w14:paraId="41DC368A" w14:textId="77777777" w:rsidR="00BA216B" w:rsidRDefault="00BA216B" w:rsidP="00614F98"/>
                          <w:p w14:paraId="3825334F" w14:textId="77777777" w:rsidR="00BA216B" w:rsidRDefault="00BA216B" w:rsidP="00614F98"/>
                          <w:p w14:paraId="062E3C1D" w14:textId="77777777" w:rsidR="00BA216B" w:rsidRDefault="00BA216B" w:rsidP="00614F98"/>
                          <w:p w14:paraId="36C4D2EB" w14:textId="77777777" w:rsidR="00BA216B" w:rsidRDefault="00BA216B" w:rsidP="00614F98"/>
                          <w:p w14:paraId="37DC458F" w14:textId="77777777" w:rsidR="00BA216B" w:rsidRDefault="00BA216B" w:rsidP="00614F98"/>
                          <w:p w14:paraId="18653DAB" w14:textId="77777777" w:rsidR="00BA216B" w:rsidRDefault="00BA216B" w:rsidP="00614F98"/>
                          <w:p w14:paraId="7EFB7DDE" w14:textId="77777777" w:rsidR="00BA216B" w:rsidRDefault="00BA216B" w:rsidP="00614F98"/>
                          <w:p w14:paraId="1118A90F" w14:textId="77777777" w:rsidR="00BA216B" w:rsidRDefault="00BA216B" w:rsidP="00614F98"/>
                          <w:p w14:paraId="7A1A5E37" w14:textId="77777777" w:rsidR="00BA216B" w:rsidRDefault="00BA216B" w:rsidP="00614F98"/>
                          <w:p w14:paraId="609D65E8" w14:textId="77777777" w:rsidR="00BA216B" w:rsidRDefault="00BA216B" w:rsidP="00614F98"/>
                          <w:p w14:paraId="115B4DED" w14:textId="77777777" w:rsidR="00BA216B" w:rsidRDefault="00BA216B" w:rsidP="00614F98"/>
                          <w:p w14:paraId="76C92C00" w14:textId="77777777" w:rsidR="00BA216B" w:rsidRDefault="00BA216B" w:rsidP="00614F98"/>
                          <w:p w14:paraId="1EA9F0F7" w14:textId="77777777" w:rsidR="00BA216B" w:rsidRDefault="00BA216B" w:rsidP="00614F98"/>
                          <w:p w14:paraId="788DFC08" w14:textId="77777777" w:rsidR="00BA216B" w:rsidRDefault="00BA216B" w:rsidP="00614F98"/>
                          <w:p w14:paraId="7A0AC9F8" w14:textId="77777777" w:rsidR="00BA216B" w:rsidRDefault="00BA216B" w:rsidP="00614F98"/>
                          <w:p w14:paraId="0AF33418" w14:textId="77777777" w:rsidR="00BA216B" w:rsidRDefault="00BA216B" w:rsidP="00614F98"/>
                          <w:p w14:paraId="2F224015" w14:textId="77777777" w:rsidR="00BA216B" w:rsidRDefault="00BA216B" w:rsidP="00614F98"/>
                          <w:p w14:paraId="5001246B" w14:textId="77777777" w:rsidR="00BA216B" w:rsidRDefault="00BA216B" w:rsidP="00614F98"/>
                          <w:p w14:paraId="56DEFEF3" w14:textId="77777777" w:rsidR="00BA216B" w:rsidRDefault="00BA216B" w:rsidP="00614F98"/>
                          <w:p w14:paraId="43E7A790" w14:textId="77777777" w:rsidR="00BA216B" w:rsidRDefault="00BA216B" w:rsidP="00614F98"/>
                          <w:p w14:paraId="29141FBF" w14:textId="77777777" w:rsidR="00BA216B" w:rsidRDefault="00BA216B" w:rsidP="00614F98"/>
                          <w:p w14:paraId="0412B377" w14:textId="77777777" w:rsidR="00BA216B" w:rsidRDefault="00BA216B" w:rsidP="00614F98"/>
                          <w:p w14:paraId="5C7B7DDF" w14:textId="77777777" w:rsidR="00BA216B" w:rsidRDefault="00BA216B" w:rsidP="00614F98"/>
                          <w:p w14:paraId="0898C336" w14:textId="77777777" w:rsidR="00BA216B" w:rsidRDefault="00BA216B" w:rsidP="00614F98"/>
                          <w:p w14:paraId="67859102" w14:textId="77777777" w:rsidR="00BA216B" w:rsidRDefault="00BA216B" w:rsidP="00614F98"/>
                          <w:p w14:paraId="0A18E1E1" w14:textId="77777777" w:rsidR="00BA216B" w:rsidRDefault="00BA216B" w:rsidP="00614F98"/>
                          <w:p w14:paraId="779E3AA5" w14:textId="77777777" w:rsidR="00BA216B" w:rsidRDefault="00BA216B" w:rsidP="00614F98"/>
                          <w:p w14:paraId="0C3CB7D7" w14:textId="77777777" w:rsidR="00BA216B" w:rsidRDefault="00BA216B" w:rsidP="00614F98"/>
                          <w:p w14:paraId="10657C2A" w14:textId="77777777" w:rsidR="00BA216B" w:rsidRDefault="00BA216B" w:rsidP="00614F98"/>
                          <w:p w14:paraId="20590E8F" w14:textId="77777777" w:rsidR="00BA216B" w:rsidRDefault="00BA216B" w:rsidP="00614F98"/>
                          <w:p w14:paraId="13903960" w14:textId="77777777" w:rsidR="00BA216B" w:rsidRDefault="00BA216B" w:rsidP="00614F98"/>
                          <w:p w14:paraId="1EF5DEE9" w14:textId="77777777" w:rsidR="00BA216B" w:rsidRDefault="00BA216B" w:rsidP="00614F98"/>
                          <w:p w14:paraId="59754B9D" w14:textId="77777777" w:rsidR="00BA216B" w:rsidRDefault="00BA216B" w:rsidP="00614F98"/>
                          <w:p w14:paraId="03E29E01" w14:textId="77777777" w:rsidR="00BA216B" w:rsidRDefault="00BA216B" w:rsidP="00614F98"/>
                          <w:p w14:paraId="27D44948" w14:textId="77777777" w:rsidR="00BA216B" w:rsidRDefault="00BA216B" w:rsidP="00614F98"/>
                          <w:p w14:paraId="160C1C7C" w14:textId="77777777" w:rsidR="00BA216B" w:rsidRDefault="00BA216B" w:rsidP="00614F98"/>
                          <w:p w14:paraId="69AD85E7" w14:textId="77777777" w:rsidR="00BA216B" w:rsidRDefault="00BA216B" w:rsidP="00614F98"/>
                          <w:p w14:paraId="40F6EC59" w14:textId="77777777" w:rsidR="00BA216B" w:rsidRDefault="00BA216B" w:rsidP="00614F98"/>
                          <w:p w14:paraId="5BD5EEB8" w14:textId="77777777" w:rsidR="00BA216B" w:rsidRDefault="00BA216B" w:rsidP="00614F98"/>
                          <w:p w14:paraId="3933E143" w14:textId="77777777" w:rsidR="00BA216B" w:rsidRDefault="00BA216B" w:rsidP="00614F98"/>
                          <w:p w14:paraId="165587B5" w14:textId="77777777" w:rsidR="00BA216B" w:rsidRDefault="00BA216B" w:rsidP="00614F98"/>
                          <w:p w14:paraId="6A43DF5A" w14:textId="77777777" w:rsidR="00BA216B" w:rsidRDefault="00BA216B" w:rsidP="00614F98"/>
                          <w:p w14:paraId="48DC6D2A" w14:textId="77777777" w:rsidR="00BA216B" w:rsidRDefault="00BA216B" w:rsidP="00614F98"/>
                          <w:p w14:paraId="4B54CC8F" w14:textId="77777777" w:rsidR="00BA216B" w:rsidRDefault="00BA216B" w:rsidP="00614F98"/>
                          <w:p w14:paraId="0F385DCC" w14:textId="77777777" w:rsidR="00BA216B" w:rsidRDefault="00BA216B" w:rsidP="00614F98"/>
                          <w:p w14:paraId="00731868" w14:textId="77777777" w:rsidR="00BA216B" w:rsidRDefault="00BA216B" w:rsidP="00614F98"/>
                          <w:p w14:paraId="5A7BF139" w14:textId="77777777" w:rsidR="00BA216B" w:rsidRDefault="00BA216B" w:rsidP="00614F98"/>
                          <w:p w14:paraId="5FE1EE53" w14:textId="77777777" w:rsidR="00BA216B" w:rsidRDefault="00BA216B" w:rsidP="00614F98"/>
                          <w:p w14:paraId="7980CA8E" w14:textId="77777777" w:rsidR="00BA216B" w:rsidRDefault="00BA216B" w:rsidP="00614F98"/>
                          <w:p w14:paraId="5CE792B5" w14:textId="77777777" w:rsidR="00BA216B" w:rsidRDefault="00BA216B" w:rsidP="00614F98"/>
                          <w:p w14:paraId="3AF423F6" w14:textId="77777777" w:rsidR="00BA216B" w:rsidRDefault="00BA216B" w:rsidP="00614F98"/>
                          <w:p w14:paraId="43147806" w14:textId="77777777" w:rsidR="00BA216B" w:rsidRDefault="00BA216B" w:rsidP="00614F98"/>
                          <w:p w14:paraId="034D47FD" w14:textId="77777777" w:rsidR="00BA216B" w:rsidRDefault="00BA216B" w:rsidP="00614F98"/>
                          <w:p w14:paraId="46CF652A" w14:textId="77777777" w:rsidR="00BA216B" w:rsidRDefault="00BA216B" w:rsidP="00614F98"/>
                          <w:p w14:paraId="1D68D534" w14:textId="77777777" w:rsidR="00BA216B" w:rsidRDefault="00BA216B" w:rsidP="00614F98"/>
                          <w:p w14:paraId="59C7E74F" w14:textId="77777777" w:rsidR="00BA216B" w:rsidRDefault="00BA216B" w:rsidP="00614F98"/>
                          <w:p w14:paraId="65019D1C" w14:textId="77777777" w:rsidR="00BA216B" w:rsidRDefault="00BA216B" w:rsidP="00614F98"/>
                          <w:p w14:paraId="09F52C18" w14:textId="77777777" w:rsidR="00BA216B" w:rsidRDefault="00BA216B" w:rsidP="00614F98"/>
                          <w:p w14:paraId="1DA93DEF" w14:textId="77777777" w:rsidR="00BA216B" w:rsidRDefault="00BA216B" w:rsidP="00614F98"/>
                          <w:p w14:paraId="00B9A98F" w14:textId="77777777" w:rsidR="00BA216B" w:rsidRDefault="00BA216B" w:rsidP="00614F98"/>
                          <w:p w14:paraId="6DAA7B1C" w14:textId="77777777" w:rsidR="00BA216B" w:rsidRDefault="00BA216B" w:rsidP="00614F98"/>
                          <w:p w14:paraId="4041C8CD" w14:textId="77777777" w:rsidR="00BA216B" w:rsidRDefault="00BA216B" w:rsidP="00614F98"/>
                          <w:p w14:paraId="36C12795" w14:textId="77777777" w:rsidR="00BA216B" w:rsidRDefault="00BA216B" w:rsidP="00614F98"/>
                          <w:p w14:paraId="2B184111" w14:textId="77777777" w:rsidR="00BA216B" w:rsidRDefault="00BA216B" w:rsidP="00614F98"/>
                          <w:p w14:paraId="5C84FD05" w14:textId="77777777" w:rsidR="00BA216B" w:rsidRDefault="00BA216B" w:rsidP="00614F98"/>
                          <w:p w14:paraId="74EB8C78" w14:textId="77777777" w:rsidR="00BA216B" w:rsidRDefault="00BA216B" w:rsidP="00614F98"/>
                          <w:p w14:paraId="0B78C7C4" w14:textId="77777777" w:rsidR="00BA216B" w:rsidRDefault="00BA216B" w:rsidP="00614F98"/>
                          <w:p w14:paraId="33945A88" w14:textId="77777777" w:rsidR="00BA216B" w:rsidRDefault="00BA216B" w:rsidP="00614F98"/>
                          <w:p w14:paraId="5D61F350" w14:textId="77777777" w:rsidR="00BA216B" w:rsidRDefault="00BA216B" w:rsidP="00614F98"/>
                          <w:p w14:paraId="11C03116" w14:textId="77777777" w:rsidR="00BA216B" w:rsidRDefault="00BA216B" w:rsidP="00614F98"/>
                          <w:p w14:paraId="1527D77C" w14:textId="77777777" w:rsidR="00BA216B" w:rsidRDefault="00BA216B" w:rsidP="00614F98"/>
                          <w:p w14:paraId="34827641" w14:textId="77777777" w:rsidR="00BA216B" w:rsidRDefault="00BA216B" w:rsidP="00614F98"/>
                          <w:p w14:paraId="0BFF7D06" w14:textId="77777777" w:rsidR="00BA216B" w:rsidRDefault="00BA216B" w:rsidP="00614F98"/>
                          <w:p w14:paraId="636C07C0" w14:textId="77777777" w:rsidR="00BA216B" w:rsidRDefault="00BA216B" w:rsidP="00614F98"/>
                          <w:p w14:paraId="42722FE9" w14:textId="77777777" w:rsidR="00BA216B" w:rsidRDefault="00BA216B" w:rsidP="00614F98"/>
                          <w:p w14:paraId="31A4CB59" w14:textId="77777777" w:rsidR="00BA216B" w:rsidRDefault="00BA216B" w:rsidP="00614F98"/>
                          <w:p w14:paraId="1A19D6AC" w14:textId="77777777" w:rsidR="00BA216B" w:rsidRDefault="00BA216B" w:rsidP="00614F98"/>
                          <w:p w14:paraId="6C4D46F2" w14:textId="77777777" w:rsidR="00BA216B" w:rsidRDefault="00BA216B" w:rsidP="00614F98"/>
                          <w:p w14:paraId="6BA7902C" w14:textId="77777777" w:rsidR="00BA216B" w:rsidRDefault="00BA216B" w:rsidP="00614F98"/>
                          <w:p w14:paraId="1652D54F" w14:textId="77777777" w:rsidR="00BA216B" w:rsidRDefault="00BA216B" w:rsidP="00614F98"/>
                          <w:p w14:paraId="02CDEBC7" w14:textId="77777777" w:rsidR="00BA216B" w:rsidRDefault="00BA216B" w:rsidP="00614F98"/>
                          <w:p w14:paraId="30DAEDFC" w14:textId="77777777" w:rsidR="00BA216B" w:rsidRDefault="00BA216B" w:rsidP="00614F98"/>
                          <w:p w14:paraId="59E8BB55" w14:textId="77777777" w:rsidR="00BA216B" w:rsidRDefault="00BA216B" w:rsidP="00614F98"/>
                          <w:p w14:paraId="5067941A" w14:textId="77777777" w:rsidR="00BA216B" w:rsidRDefault="00BA216B" w:rsidP="00614F98"/>
                          <w:p w14:paraId="30A99CB0" w14:textId="77777777" w:rsidR="00BA216B" w:rsidRDefault="00BA216B" w:rsidP="00614F98"/>
                          <w:p w14:paraId="75ECCD59" w14:textId="77777777" w:rsidR="00BA216B" w:rsidRDefault="00BA216B" w:rsidP="00614F98"/>
                          <w:p w14:paraId="188EBF21" w14:textId="77777777" w:rsidR="00BA216B" w:rsidRDefault="00BA216B" w:rsidP="00614F98"/>
                          <w:p w14:paraId="374708C4" w14:textId="77777777" w:rsidR="00BA216B" w:rsidRDefault="00BA216B" w:rsidP="00614F98"/>
                          <w:p w14:paraId="3B280E63" w14:textId="77777777" w:rsidR="00BA216B" w:rsidRDefault="00BA216B" w:rsidP="00614F98"/>
                          <w:p w14:paraId="0ABCB4E0" w14:textId="77777777" w:rsidR="00BA216B" w:rsidRDefault="00BA216B" w:rsidP="00614F98"/>
                          <w:p w14:paraId="04739EBD" w14:textId="77777777" w:rsidR="00BA216B" w:rsidRDefault="00BA216B" w:rsidP="00614F98"/>
                          <w:p w14:paraId="629D7653" w14:textId="77777777" w:rsidR="00BA216B" w:rsidRDefault="00BA216B" w:rsidP="00614F98"/>
                          <w:p w14:paraId="4DD13ACC" w14:textId="77777777" w:rsidR="00BA216B" w:rsidRDefault="00BA216B" w:rsidP="00614F98"/>
                          <w:p w14:paraId="6EC98C7B" w14:textId="77777777" w:rsidR="00BA216B" w:rsidRDefault="00BA216B" w:rsidP="00614F98"/>
                          <w:p w14:paraId="451F4BDC" w14:textId="77777777" w:rsidR="00BA216B" w:rsidRDefault="00BA216B" w:rsidP="00614F98"/>
                          <w:p w14:paraId="5CAE1674" w14:textId="77777777" w:rsidR="00BA216B" w:rsidRDefault="00BA216B" w:rsidP="00614F98"/>
                          <w:p w14:paraId="1DA050AF" w14:textId="77777777" w:rsidR="00BA216B" w:rsidRDefault="00BA216B" w:rsidP="00614F98"/>
                          <w:p w14:paraId="2A441CAC" w14:textId="77777777" w:rsidR="00BA216B" w:rsidRDefault="00BA216B" w:rsidP="00614F98"/>
                          <w:p w14:paraId="120CB6D2" w14:textId="77777777" w:rsidR="00BA216B" w:rsidRDefault="00BA216B" w:rsidP="00614F98"/>
                          <w:p w14:paraId="0CCE62F2" w14:textId="77777777" w:rsidR="00BA216B" w:rsidRDefault="00BA216B" w:rsidP="00614F98"/>
                          <w:p w14:paraId="64B68A6B" w14:textId="77777777" w:rsidR="00BA216B" w:rsidRDefault="00BA216B" w:rsidP="00614F98"/>
                          <w:p w14:paraId="49E92707" w14:textId="77777777" w:rsidR="00BA216B" w:rsidRDefault="00BA216B" w:rsidP="00614F98"/>
                          <w:p w14:paraId="108B1090" w14:textId="77777777" w:rsidR="00BA216B" w:rsidRDefault="00BA216B" w:rsidP="00614F98"/>
                          <w:p w14:paraId="42070FB2" w14:textId="77777777" w:rsidR="00BA216B" w:rsidRDefault="00BA216B" w:rsidP="00614F98"/>
                          <w:p w14:paraId="23F20006" w14:textId="77777777" w:rsidR="00BA216B" w:rsidRDefault="00BA216B" w:rsidP="00614F98"/>
                          <w:p w14:paraId="15F7B049" w14:textId="77777777" w:rsidR="00BA216B" w:rsidRDefault="00BA216B" w:rsidP="00614F98"/>
                          <w:p w14:paraId="5A32ACA5" w14:textId="77777777" w:rsidR="00BA216B" w:rsidRDefault="00BA216B" w:rsidP="00614F98"/>
                          <w:p w14:paraId="651624C2" w14:textId="77777777" w:rsidR="00BA216B" w:rsidRDefault="00BA216B" w:rsidP="00614F98"/>
                          <w:p w14:paraId="1D8D191F" w14:textId="77777777" w:rsidR="00BA216B" w:rsidRDefault="00BA216B" w:rsidP="00614F98"/>
                          <w:p w14:paraId="49096A4A" w14:textId="77777777" w:rsidR="00BA216B" w:rsidRDefault="00BA216B" w:rsidP="00614F98"/>
                          <w:p w14:paraId="093F8349" w14:textId="77777777" w:rsidR="00BA216B" w:rsidRDefault="00BA216B" w:rsidP="00614F98"/>
                          <w:p w14:paraId="649C384C" w14:textId="77777777" w:rsidR="00BA216B" w:rsidRDefault="00BA216B" w:rsidP="00614F98"/>
                          <w:p w14:paraId="58289EF7" w14:textId="77777777" w:rsidR="00BA216B" w:rsidRDefault="00BA216B" w:rsidP="00614F98"/>
                          <w:p w14:paraId="29673E07" w14:textId="77777777" w:rsidR="00BA216B" w:rsidRDefault="00BA216B" w:rsidP="00614F98"/>
                          <w:p w14:paraId="78C35347" w14:textId="77777777" w:rsidR="00BA216B" w:rsidRDefault="00BA216B" w:rsidP="00614F98"/>
                          <w:p w14:paraId="785EC898" w14:textId="77777777" w:rsidR="00BA216B" w:rsidRDefault="00BA216B" w:rsidP="00614F98"/>
                          <w:p w14:paraId="67426E85" w14:textId="77777777" w:rsidR="00BA216B" w:rsidRDefault="00BA216B" w:rsidP="00614F98"/>
                          <w:p w14:paraId="7A96D588" w14:textId="77777777" w:rsidR="00BA216B" w:rsidRDefault="00BA216B" w:rsidP="00614F98"/>
                          <w:p w14:paraId="078AADDB" w14:textId="77777777" w:rsidR="00BA216B" w:rsidRDefault="00BA216B" w:rsidP="00614F98"/>
                          <w:p w14:paraId="6E3C7050" w14:textId="77777777" w:rsidR="00BA216B" w:rsidRDefault="00BA216B" w:rsidP="00614F98"/>
                          <w:p w14:paraId="1FADB163" w14:textId="77777777" w:rsidR="00BA216B" w:rsidRDefault="00BA216B" w:rsidP="00614F98"/>
                          <w:p w14:paraId="657AF469" w14:textId="77777777" w:rsidR="00BA216B" w:rsidRDefault="00BA216B" w:rsidP="00614F98"/>
                          <w:p w14:paraId="38FF4AFE" w14:textId="77777777" w:rsidR="00BA216B" w:rsidRDefault="00BA216B" w:rsidP="00614F98"/>
                          <w:p w14:paraId="34ECCCDD" w14:textId="77777777" w:rsidR="00BA216B" w:rsidRDefault="00BA216B" w:rsidP="00614F98"/>
                          <w:p w14:paraId="7B7C04E9" w14:textId="77777777" w:rsidR="00BA216B" w:rsidRDefault="00BA216B" w:rsidP="00614F98"/>
                          <w:p w14:paraId="5FD55B8C" w14:textId="77777777" w:rsidR="00BA216B" w:rsidRDefault="00BA216B" w:rsidP="00614F98"/>
                          <w:p w14:paraId="17260246" w14:textId="77777777" w:rsidR="00BA216B" w:rsidRDefault="00BA216B" w:rsidP="00614F98"/>
                          <w:p w14:paraId="2831E6F0" w14:textId="77777777" w:rsidR="00BA216B" w:rsidRDefault="00BA216B" w:rsidP="00614F98"/>
                          <w:p w14:paraId="1D753ECF" w14:textId="77777777" w:rsidR="00BA216B" w:rsidRDefault="00BA216B" w:rsidP="00614F98"/>
                          <w:p w14:paraId="35F758D3" w14:textId="77777777" w:rsidR="00BA216B" w:rsidRDefault="00BA216B" w:rsidP="00614F98"/>
                          <w:p w14:paraId="6D177762" w14:textId="77777777" w:rsidR="00BA216B" w:rsidRDefault="00BA216B" w:rsidP="00614F98"/>
                          <w:p w14:paraId="384BD78C" w14:textId="77777777" w:rsidR="00BA216B" w:rsidRDefault="00BA216B" w:rsidP="00614F98"/>
                          <w:p w14:paraId="5098F3E5" w14:textId="77777777" w:rsidR="00BA216B" w:rsidRDefault="00BA216B" w:rsidP="00614F98"/>
                          <w:p w14:paraId="16D17076" w14:textId="77777777" w:rsidR="00BA216B" w:rsidRDefault="00BA216B" w:rsidP="00614F98"/>
                          <w:p w14:paraId="7BD4114A" w14:textId="77777777" w:rsidR="00BA216B" w:rsidRDefault="00BA216B" w:rsidP="00614F98"/>
                          <w:p w14:paraId="11A84D74" w14:textId="77777777" w:rsidR="00BA216B" w:rsidRDefault="00BA216B" w:rsidP="00614F98"/>
                          <w:p w14:paraId="00B02181" w14:textId="77777777" w:rsidR="00BA216B" w:rsidRDefault="00BA216B" w:rsidP="00614F98"/>
                          <w:p w14:paraId="0001F47C" w14:textId="77777777" w:rsidR="00BA216B" w:rsidRDefault="00BA216B" w:rsidP="00614F98"/>
                          <w:p w14:paraId="660CE960" w14:textId="77777777" w:rsidR="00BA216B" w:rsidRDefault="00BA216B" w:rsidP="00614F98"/>
                          <w:p w14:paraId="1861F349" w14:textId="77777777" w:rsidR="00BA216B" w:rsidRDefault="00BA216B" w:rsidP="00614F98"/>
                          <w:p w14:paraId="00BEF830" w14:textId="77777777" w:rsidR="00BA216B" w:rsidRDefault="00BA216B" w:rsidP="00614F98"/>
                          <w:p w14:paraId="3943F38C" w14:textId="77777777" w:rsidR="00BA216B" w:rsidRDefault="00BA216B" w:rsidP="00614F98"/>
                          <w:p w14:paraId="7EE31ED8" w14:textId="77777777" w:rsidR="00BA216B" w:rsidRDefault="00BA216B" w:rsidP="00614F98"/>
                          <w:p w14:paraId="6A2339BB" w14:textId="77777777" w:rsidR="00BA216B" w:rsidRDefault="00BA216B" w:rsidP="00614F98"/>
                          <w:p w14:paraId="646A9F1C" w14:textId="77777777" w:rsidR="00BA216B" w:rsidRDefault="00BA216B" w:rsidP="00614F98"/>
                          <w:p w14:paraId="6966EFC1" w14:textId="77777777" w:rsidR="00BA216B" w:rsidRDefault="00BA216B" w:rsidP="00614F98"/>
                          <w:p w14:paraId="2D089F3F" w14:textId="77777777" w:rsidR="00BA216B" w:rsidRDefault="00BA216B" w:rsidP="00614F98"/>
                          <w:p w14:paraId="3ED20F73" w14:textId="77777777" w:rsidR="00BA216B" w:rsidRDefault="00BA216B" w:rsidP="00614F98"/>
                          <w:p w14:paraId="1BA78745" w14:textId="77777777" w:rsidR="00BA216B" w:rsidRDefault="00BA216B" w:rsidP="00614F98"/>
                          <w:p w14:paraId="04FD2967" w14:textId="77777777" w:rsidR="00BA216B" w:rsidRDefault="00BA216B" w:rsidP="00614F98"/>
                          <w:p w14:paraId="7F2A04E5" w14:textId="77777777" w:rsidR="00BA216B" w:rsidRDefault="00BA216B" w:rsidP="00614F98"/>
                          <w:p w14:paraId="0A0AB30A" w14:textId="77777777" w:rsidR="00BA216B" w:rsidRDefault="00BA216B" w:rsidP="00614F98"/>
                          <w:p w14:paraId="57834532" w14:textId="77777777" w:rsidR="00BA216B" w:rsidRDefault="00BA216B" w:rsidP="00614F98"/>
                          <w:p w14:paraId="620282B4" w14:textId="77777777" w:rsidR="00BA216B" w:rsidRDefault="00BA216B" w:rsidP="00614F98"/>
                          <w:p w14:paraId="155D10AE" w14:textId="77777777" w:rsidR="00BA216B" w:rsidRDefault="00BA216B" w:rsidP="00614F98"/>
                          <w:p w14:paraId="2E559C28" w14:textId="77777777" w:rsidR="00BA216B" w:rsidRDefault="00BA216B" w:rsidP="00614F98"/>
                          <w:p w14:paraId="2554862C" w14:textId="77777777" w:rsidR="00BA216B" w:rsidRDefault="00BA216B" w:rsidP="00614F98"/>
                          <w:p w14:paraId="36ABFF15" w14:textId="77777777" w:rsidR="00BA216B" w:rsidRDefault="00BA216B" w:rsidP="00614F98"/>
                          <w:p w14:paraId="7F658BD6" w14:textId="77777777" w:rsidR="00BA216B" w:rsidRDefault="00BA216B" w:rsidP="00614F98"/>
                          <w:p w14:paraId="75B28E52" w14:textId="77777777" w:rsidR="00BA216B" w:rsidRDefault="00BA216B" w:rsidP="00614F98"/>
                          <w:p w14:paraId="5E0ACA1C" w14:textId="77777777" w:rsidR="00BA216B" w:rsidRDefault="00BA216B" w:rsidP="00614F98"/>
                          <w:p w14:paraId="5EF88AC8" w14:textId="77777777" w:rsidR="00BA216B" w:rsidRDefault="00BA216B" w:rsidP="00614F98"/>
                          <w:p w14:paraId="7FF10919" w14:textId="77777777" w:rsidR="00BA216B" w:rsidRDefault="00BA216B" w:rsidP="00614F98"/>
                          <w:p w14:paraId="5CF6FA3E" w14:textId="77777777" w:rsidR="00BA216B" w:rsidRDefault="00BA216B" w:rsidP="00614F98"/>
                          <w:p w14:paraId="09EB0799" w14:textId="77777777" w:rsidR="00BA216B" w:rsidRDefault="00BA216B" w:rsidP="00614F98"/>
                          <w:p w14:paraId="188F41B7" w14:textId="77777777" w:rsidR="00BA216B" w:rsidRDefault="00BA216B" w:rsidP="00614F98"/>
                          <w:p w14:paraId="4AD8C7BF" w14:textId="77777777" w:rsidR="00BA216B" w:rsidRDefault="00BA216B" w:rsidP="00614F98"/>
                          <w:p w14:paraId="7973C20D" w14:textId="77777777" w:rsidR="00BA216B" w:rsidRDefault="00BA216B" w:rsidP="00614F98"/>
                          <w:p w14:paraId="68E85A7E" w14:textId="77777777" w:rsidR="00BA216B" w:rsidRDefault="00BA216B" w:rsidP="00614F98"/>
                          <w:p w14:paraId="34E471A9" w14:textId="77777777" w:rsidR="00BA216B" w:rsidRDefault="00BA216B" w:rsidP="00614F98"/>
                          <w:p w14:paraId="3AE92AB9" w14:textId="77777777" w:rsidR="00BA216B" w:rsidRDefault="00BA216B" w:rsidP="00614F98"/>
                          <w:p w14:paraId="1E18DC3E" w14:textId="77777777" w:rsidR="00BA216B" w:rsidRDefault="00BA216B" w:rsidP="00614F98"/>
                          <w:p w14:paraId="3AC5F29E" w14:textId="77777777" w:rsidR="00BA216B" w:rsidRDefault="00BA216B" w:rsidP="00614F98"/>
                          <w:p w14:paraId="56F964CC" w14:textId="77777777" w:rsidR="00BA216B" w:rsidRDefault="00BA216B" w:rsidP="00614F98"/>
                          <w:p w14:paraId="389CD84D" w14:textId="77777777" w:rsidR="00BA216B" w:rsidRDefault="00BA216B" w:rsidP="00614F98"/>
                          <w:p w14:paraId="7422D4EA" w14:textId="77777777" w:rsidR="00BA216B" w:rsidRDefault="00BA216B" w:rsidP="00614F98"/>
                          <w:p w14:paraId="774F1821" w14:textId="77777777" w:rsidR="00BA216B" w:rsidRDefault="00BA216B" w:rsidP="00614F98"/>
                          <w:p w14:paraId="305DA565" w14:textId="77777777" w:rsidR="00BA216B" w:rsidRDefault="00BA216B" w:rsidP="00614F98"/>
                          <w:p w14:paraId="139EF3D4" w14:textId="77777777" w:rsidR="00BA216B" w:rsidRDefault="00BA216B" w:rsidP="00614F98"/>
                          <w:p w14:paraId="53FCC137" w14:textId="77777777" w:rsidR="00BA216B" w:rsidRDefault="00BA216B" w:rsidP="00614F98"/>
                          <w:p w14:paraId="228D3379" w14:textId="77777777" w:rsidR="00BA216B" w:rsidRDefault="00BA216B" w:rsidP="00614F98"/>
                          <w:p w14:paraId="1DFC704B" w14:textId="77777777" w:rsidR="00BA216B" w:rsidRDefault="00BA216B" w:rsidP="00614F98"/>
                          <w:p w14:paraId="786C9DB9" w14:textId="77777777" w:rsidR="00BA216B" w:rsidRDefault="00BA216B" w:rsidP="00614F98"/>
                          <w:p w14:paraId="79EBB00C" w14:textId="77777777" w:rsidR="00BA216B" w:rsidRDefault="00BA216B" w:rsidP="00614F98"/>
                          <w:p w14:paraId="61CDC7A6" w14:textId="77777777" w:rsidR="00BA216B" w:rsidRDefault="00BA216B" w:rsidP="00614F98"/>
                          <w:p w14:paraId="2E711EEC" w14:textId="77777777" w:rsidR="00BA216B" w:rsidRDefault="00BA216B" w:rsidP="00614F98"/>
                          <w:p w14:paraId="44BC01A0" w14:textId="77777777" w:rsidR="00BA216B" w:rsidRDefault="00BA216B" w:rsidP="00614F98"/>
                          <w:p w14:paraId="7B97324F" w14:textId="77777777" w:rsidR="00BA216B" w:rsidRDefault="00BA216B" w:rsidP="00614F98"/>
                          <w:p w14:paraId="72720312" w14:textId="77777777" w:rsidR="00BA216B" w:rsidRDefault="00BA216B" w:rsidP="00614F98"/>
                          <w:p w14:paraId="1AECCBD8" w14:textId="77777777" w:rsidR="00BA216B" w:rsidRDefault="00BA216B" w:rsidP="00614F98"/>
                          <w:p w14:paraId="0954CC27" w14:textId="77777777" w:rsidR="00BA216B" w:rsidRDefault="00BA216B" w:rsidP="00614F98"/>
                          <w:p w14:paraId="1528ADDE" w14:textId="77777777" w:rsidR="00BA216B" w:rsidRDefault="00BA216B" w:rsidP="00614F98"/>
                          <w:p w14:paraId="54A2CBE1" w14:textId="77777777" w:rsidR="00BA216B" w:rsidRDefault="00BA216B" w:rsidP="00614F98"/>
                          <w:p w14:paraId="0474535B" w14:textId="77777777" w:rsidR="00BA216B" w:rsidRDefault="00BA216B" w:rsidP="00614F98"/>
                          <w:p w14:paraId="7DAE6AA6" w14:textId="77777777" w:rsidR="00BA216B" w:rsidRDefault="00BA216B" w:rsidP="00614F98"/>
                          <w:p w14:paraId="273E6309" w14:textId="77777777" w:rsidR="00BA216B" w:rsidRDefault="00BA216B" w:rsidP="00614F98"/>
                          <w:p w14:paraId="1F6A0625" w14:textId="77777777" w:rsidR="00BA216B" w:rsidRDefault="00BA216B" w:rsidP="00614F98"/>
                          <w:p w14:paraId="417A83EC" w14:textId="77777777" w:rsidR="00BA216B" w:rsidRDefault="00BA216B" w:rsidP="00614F98"/>
                          <w:p w14:paraId="1423BD58" w14:textId="77777777" w:rsidR="00BA216B" w:rsidRDefault="00BA216B" w:rsidP="00614F98"/>
                          <w:p w14:paraId="3A238CD2" w14:textId="77777777" w:rsidR="00BA216B" w:rsidRDefault="00BA216B" w:rsidP="00614F98"/>
                          <w:p w14:paraId="00DE2272" w14:textId="77777777" w:rsidR="00BA216B" w:rsidRDefault="00BA216B" w:rsidP="00614F98"/>
                          <w:p w14:paraId="64DC0DD5" w14:textId="77777777" w:rsidR="00BA216B" w:rsidRDefault="00BA216B" w:rsidP="00614F98"/>
                          <w:p w14:paraId="690B9AD7" w14:textId="77777777" w:rsidR="00BA216B" w:rsidRDefault="00BA216B" w:rsidP="00614F98"/>
                          <w:p w14:paraId="7D401613" w14:textId="77777777" w:rsidR="00BA216B" w:rsidRDefault="00BA216B" w:rsidP="00614F98"/>
                          <w:p w14:paraId="1E9BCD4B" w14:textId="77777777" w:rsidR="00BA216B" w:rsidRDefault="00BA216B" w:rsidP="00614F98"/>
                          <w:p w14:paraId="5A1F696C" w14:textId="77777777" w:rsidR="00BA216B" w:rsidRDefault="00BA216B" w:rsidP="00614F98"/>
                          <w:p w14:paraId="021C3066" w14:textId="77777777" w:rsidR="00BA216B" w:rsidRDefault="00BA216B" w:rsidP="00614F98"/>
                          <w:p w14:paraId="0E797C92" w14:textId="77777777" w:rsidR="00BA216B" w:rsidRDefault="00BA216B" w:rsidP="00614F98"/>
                          <w:p w14:paraId="65AC9367" w14:textId="77777777" w:rsidR="00BA216B" w:rsidRDefault="00BA216B" w:rsidP="00614F98"/>
                          <w:p w14:paraId="289FC743" w14:textId="77777777" w:rsidR="00BA216B" w:rsidRDefault="00BA216B" w:rsidP="00614F98"/>
                          <w:p w14:paraId="14AC1DF3" w14:textId="77777777" w:rsidR="00BA216B" w:rsidRDefault="00BA216B" w:rsidP="00614F98"/>
                          <w:p w14:paraId="2A05A721" w14:textId="77777777" w:rsidR="00BA216B" w:rsidRDefault="00BA216B" w:rsidP="00614F98"/>
                          <w:p w14:paraId="35E96B24" w14:textId="77777777" w:rsidR="00BA216B" w:rsidRDefault="00BA216B" w:rsidP="00614F98"/>
                          <w:p w14:paraId="56C008DC" w14:textId="77777777" w:rsidR="00BA216B" w:rsidRDefault="00BA216B" w:rsidP="00614F98"/>
                          <w:p w14:paraId="2020D663" w14:textId="77777777" w:rsidR="00BA216B" w:rsidRDefault="00BA216B" w:rsidP="00614F98"/>
                          <w:p w14:paraId="26CD4E1C" w14:textId="77777777" w:rsidR="00BA216B" w:rsidRDefault="00BA216B" w:rsidP="00614F98"/>
                          <w:p w14:paraId="2D3A6037" w14:textId="77777777" w:rsidR="00BA216B" w:rsidRDefault="00BA216B" w:rsidP="00614F98"/>
                          <w:p w14:paraId="3389E1DE" w14:textId="77777777" w:rsidR="00BA216B" w:rsidRDefault="00BA216B" w:rsidP="00614F98"/>
                          <w:p w14:paraId="4BAACADA" w14:textId="77777777" w:rsidR="00BA216B" w:rsidRDefault="00BA216B" w:rsidP="00614F98"/>
                          <w:p w14:paraId="7234F8CA" w14:textId="77777777" w:rsidR="00BA216B" w:rsidRDefault="00BA216B" w:rsidP="00614F98"/>
                          <w:p w14:paraId="7539574A" w14:textId="77777777" w:rsidR="00BA216B" w:rsidRDefault="00BA216B" w:rsidP="00614F98"/>
                          <w:p w14:paraId="33D6A01A" w14:textId="77777777" w:rsidR="00BA216B" w:rsidRDefault="00BA216B" w:rsidP="00614F98"/>
                          <w:p w14:paraId="4BC8E6C7" w14:textId="77777777" w:rsidR="00BA216B" w:rsidRDefault="00BA216B" w:rsidP="00614F98"/>
                          <w:p w14:paraId="754A3841" w14:textId="77777777" w:rsidR="00BA216B" w:rsidRDefault="00BA216B" w:rsidP="00614F98"/>
                          <w:p w14:paraId="3B5D1F42" w14:textId="77777777" w:rsidR="00BA216B" w:rsidRDefault="00BA216B" w:rsidP="00614F98"/>
                          <w:p w14:paraId="7E84F460" w14:textId="77777777" w:rsidR="00BA216B" w:rsidRDefault="00BA216B" w:rsidP="00614F98"/>
                          <w:p w14:paraId="4D9FF911" w14:textId="77777777" w:rsidR="00BA216B" w:rsidRDefault="00BA216B" w:rsidP="00614F98"/>
                          <w:p w14:paraId="0D22D420" w14:textId="77777777" w:rsidR="00BA216B" w:rsidRDefault="00BA216B" w:rsidP="00614F98"/>
                          <w:p w14:paraId="0C308607" w14:textId="77777777" w:rsidR="00BA216B" w:rsidRDefault="00BA216B" w:rsidP="00614F98"/>
                          <w:p w14:paraId="3C926913" w14:textId="77777777" w:rsidR="00BA216B" w:rsidRDefault="00BA216B" w:rsidP="00614F98"/>
                          <w:p w14:paraId="57D5D006" w14:textId="77777777" w:rsidR="00BA216B" w:rsidRDefault="00BA216B" w:rsidP="00614F98"/>
                          <w:p w14:paraId="409A5304" w14:textId="77777777" w:rsidR="00BA216B" w:rsidRDefault="00BA216B" w:rsidP="00614F98"/>
                          <w:p w14:paraId="7B6F9C50" w14:textId="77777777" w:rsidR="00BA216B" w:rsidRDefault="00BA216B" w:rsidP="00614F98"/>
                          <w:p w14:paraId="03CC9D6E" w14:textId="77777777" w:rsidR="00BA216B" w:rsidRDefault="00BA216B" w:rsidP="00614F98"/>
                          <w:p w14:paraId="5BC03BE2" w14:textId="77777777" w:rsidR="00BA216B" w:rsidRDefault="00BA216B" w:rsidP="00614F98"/>
                          <w:p w14:paraId="78C62C68" w14:textId="77777777" w:rsidR="00BA216B" w:rsidRDefault="00BA216B" w:rsidP="00614F98"/>
                          <w:p w14:paraId="65A293C8" w14:textId="77777777" w:rsidR="00BA216B" w:rsidRDefault="00BA216B" w:rsidP="00614F98"/>
                          <w:p w14:paraId="290C3F31" w14:textId="77777777" w:rsidR="00BA216B" w:rsidRDefault="00BA216B" w:rsidP="00614F98"/>
                          <w:p w14:paraId="55E104FB" w14:textId="77777777" w:rsidR="00BA216B" w:rsidRDefault="00BA216B" w:rsidP="00614F98"/>
                          <w:p w14:paraId="3488E448" w14:textId="77777777" w:rsidR="00BA216B" w:rsidRDefault="00BA216B" w:rsidP="00614F98"/>
                          <w:p w14:paraId="02AA627F" w14:textId="77777777" w:rsidR="00BA216B" w:rsidRDefault="00BA216B" w:rsidP="00614F98"/>
                          <w:p w14:paraId="5D91486C" w14:textId="77777777" w:rsidR="00BA216B" w:rsidRDefault="00BA216B" w:rsidP="00614F98"/>
                          <w:p w14:paraId="29945079" w14:textId="77777777" w:rsidR="00BA216B" w:rsidRDefault="00BA216B" w:rsidP="00614F98"/>
                          <w:p w14:paraId="39DFF864" w14:textId="77777777" w:rsidR="00BA216B" w:rsidRDefault="00BA216B" w:rsidP="00614F98"/>
                          <w:p w14:paraId="6048E446" w14:textId="77777777" w:rsidR="00BA216B" w:rsidRDefault="00BA216B" w:rsidP="00614F98"/>
                          <w:p w14:paraId="676A4A5D" w14:textId="77777777" w:rsidR="00BA216B" w:rsidRDefault="00BA216B" w:rsidP="00614F98"/>
                          <w:p w14:paraId="73B3B211" w14:textId="77777777" w:rsidR="00BA216B" w:rsidRDefault="00BA216B" w:rsidP="00614F98"/>
                          <w:p w14:paraId="4FC31FAD" w14:textId="77777777" w:rsidR="00BA216B" w:rsidRDefault="00BA216B" w:rsidP="00614F98"/>
                          <w:p w14:paraId="0BA30019" w14:textId="77777777" w:rsidR="00BA216B" w:rsidRDefault="00BA216B" w:rsidP="00614F98"/>
                          <w:p w14:paraId="0747872B" w14:textId="77777777" w:rsidR="00BA216B" w:rsidRDefault="00BA216B" w:rsidP="00614F98"/>
                          <w:p w14:paraId="5E19260E" w14:textId="77777777" w:rsidR="00BA216B" w:rsidRDefault="00BA216B" w:rsidP="00614F98"/>
                          <w:p w14:paraId="05D5D216" w14:textId="77777777" w:rsidR="00BA216B" w:rsidRDefault="00BA216B" w:rsidP="00614F98"/>
                          <w:p w14:paraId="76E95827" w14:textId="77777777" w:rsidR="00BA216B" w:rsidRDefault="00BA216B" w:rsidP="00614F98"/>
                          <w:p w14:paraId="70E7B8EA" w14:textId="77777777" w:rsidR="00BA216B" w:rsidRDefault="00BA216B" w:rsidP="00614F98"/>
                          <w:p w14:paraId="04ADE6D1" w14:textId="77777777" w:rsidR="00BA216B" w:rsidRDefault="00BA216B" w:rsidP="00614F98"/>
                          <w:p w14:paraId="1E7C9281" w14:textId="77777777" w:rsidR="00BA216B" w:rsidRDefault="00BA216B" w:rsidP="00614F98"/>
                          <w:p w14:paraId="2C0D29A5" w14:textId="77777777" w:rsidR="00BA216B" w:rsidRDefault="00BA216B" w:rsidP="00614F98"/>
                          <w:p w14:paraId="10035D0F" w14:textId="77777777" w:rsidR="00BA216B" w:rsidRDefault="00BA216B" w:rsidP="00614F98"/>
                          <w:p w14:paraId="6C15D22D" w14:textId="77777777" w:rsidR="00BA216B" w:rsidRDefault="00BA216B" w:rsidP="00614F98"/>
                          <w:p w14:paraId="1C2CFE5D" w14:textId="77777777" w:rsidR="00BA216B" w:rsidRDefault="00BA216B" w:rsidP="00614F98"/>
                          <w:p w14:paraId="0526EC90" w14:textId="77777777" w:rsidR="00BA216B" w:rsidRDefault="00BA216B" w:rsidP="00614F98"/>
                          <w:p w14:paraId="414DFB52" w14:textId="77777777" w:rsidR="00BA216B" w:rsidRDefault="00BA216B" w:rsidP="00614F98"/>
                          <w:p w14:paraId="67AF5CAB" w14:textId="77777777" w:rsidR="00BA216B" w:rsidRDefault="00BA216B" w:rsidP="00614F98"/>
                          <w:p w14:paraId="4D82EAD4" w14:textId="77777777" w:rsidR="00BA216B" w:rsidRDefault="00BA216B" w:rsidP="00614F98"/>
                          <w:p w14:paraId="3277B7A2" w14:textId="77777777" w:rsidR="00BA216B" w:rsidRDefault="00BA216B" w:rsidP="00614F98"/>
                          <w:p w14:paraId="35CC9BEB" w14:textId="77777777" w:rsidR="00BA216B" w:rsidRDefault="00BA216B" w:rsidP="00614F98"/>
                          <w:p w14:paraId="05864697" w14:textId="77777777" w:rsidR="00BA216B" w:rsidRDefault="00BA216B" w:rsidP="00614F98"/>
                          <w:p w14:paraId="0B4EB586" w14:textId="77777777" w:rsidR="00BA216B" w:rsidRDefault="00BA216B" w:rsidP="00614F98"/>
                          <w:p w14:paraId="65967EAA" w14:textId="77777777" w:rsidR="00BA216B" w:rsidRDefault="00BA216B" w:rsidP="00614F98"/>
                          <w:p w14:paraId="5986274F" w14:textId="77777777" w:rsidR="00BA216B" w:rsidRDefault="00BA216B" w:rsidP="00614F98"/>
                          <w:p w14:paraId="0A9EDC97" w14:textId="77777777" w:rsidR="00BA216B" w:rsidRDefault="00BA216B" w:rsidP="00614F98"/>
                          <w:p w14:paraId="0B814CFF" w14:textId="77777777" w:rsidR="00BA216B" w:rsidRDefault="00BA216B" w:rsidP="00614F98"/>
                          <w:p w14:paraId="7A7398B1" w14:textId="77777777" w:rsidR="00BA216B" w:rsidRDefault="00BA216B" w:rsidP="00614F98"/>
                          <w:p w14:paraId="3FB5B822" w14:textId="77777777" w:rsidR="00BA216B" w:rsidRDefault="00BA216B" w:rsidP="00614F98"/>
                          <w:p w14:paraId="3965D7AE" w14:textId="77777777" w:rsidR="00BA216B" w:rsidRDefault="00BA216B" w:rsidP="00614F98"/>
                          <w:p w14:paraId="130FF432" w14:textId="77777777" w:rsidR="00BA216B" w:rsidRDefault="00BA216B" w:rsidP="00614F98"/>
                          <w:p w14:paraId="6617EEAA" w14:textId="77777777" w:rsidR="00BA216B" w:rsidRDefault="00BA216B" w:rsidP="00614F98"/>
                          <w:p w14:paraId="3F2BDB0E" w14:textId="77777777" w:rsidR="00BA216B" w:rsidRDefault="00BA216B" w:rsidP="00614F98"/>
                          <w:p w14:paraId="107F8620" w14:textId="77777777" w:rsidR="00BA216B" w:rsidRDefault="00BA216B" w:rsidP="00614F98"/>
                          <w:p w14:paraId="07492B88" w14:textId="77777777" w:rsidR="00BA216B" w:rsidRDefault="00BA216B" w:rsidP="00614F98"/>
                          <w:p w14:paraId="1D17B2D6" w14:textId="77777777" w:rsidR="00BA216B" w:rsidRDefault="00BA216B" w:rsidP="00614F98"/>
                          <w:p w14:paraId="31347896" w14:textId="77777777" w:rsidR="00BA216B" w:rsidRDefault="00BA216B" w:rsidP="00614F98"/>
                          <w:p w14:paraId="4502D8DA" w14:textId="77777777" w:rsidR="00BA216B" w:rsidRDefault="00BA216B" w:rsidP="00614F98"/>
                          <w:p w14:paraId="1945EC2E" w14:textId="77777777" w:rsidR="00BA216B" w:rsidRDefault="00BA216B" w:rsidP="00614F98"/>
                          <w:p w14:paraId="2A82510B" w14:textId="77777777" w:rsidR="00BA216B" w:rsidRDefault="00BA216B" w:rsidP="00614F98"/>
                          <w:p w14:paraId="646BCC8A" w14:textId="77777777" w:rsidR="00BA216B" w:rsidRDefault="00BA216B" w:rsidP="00614F98"/>
                          <w:p w14:paraId="1692B728" w14:textId="77777777" w:rsidR="00BA216B" w:rsidRDefault="00BA216B" w:rsidP="00614F98"/>
                          <w:p w14:paraId="15893806" w14:textId="77777777" w:rsidR="00BA216B" w:rsidRDefault="00BA216B" w:rsidP="00614F98"/>
                          <w:p w14:paraId="4C370463" w14:textId="77777777" w:rsidR="00BA216B" w:rsidRDefault="00BA216B" w:rsidP="00614F98"/>
                          <w:p w14:paraId="75B02B5E" w14:textId="77777777" w:rsidR="00BA216B" w:rsidRDefault="00BA216B" w:rsidP="00614F98"/>
                          <w:p w14:paraId="027CBA73" w14:textId="77777777" w:rsidR="00BA216B" w:rsidRDefault="00BA216B" w:rsidP="00614F98"/>
                          <w:p w14:paraId="060986A7" w14:textId="77777777" w:rsidR="00BA216B" w:rsidRDefault="00BA216B" w:rsidP="00614F98"/>
                          <w:p w14:paraId="367F62FA" w14:textId="77777777" w:rsidR="00BA216B" w:rsidRDefault="00BA216B" w:rsidP="00614F98"/>
                          <w:p w14:paraId="5004E508" w14:textId="77777777" w:rsidR="00BA216B" w:rsidRDefault="00BA216B" w:rsidP="00614F98"/>
                          <w:p w14:paraId="66D334C0" w14:textId="77777777" w:rsidR="00BA216B" w:rsidRDefault="00BA216B" w:rsidP="00614F98"/>
                          <w:p w14:paraId="4F9BA994" w14:textId="77777777" w:rsidR="00BA216B" w:rsidRDefault="00BA216B" w:rsidP="00614F98"/>
                          <w:p w14:paraId="21C567F6" w14:textId="77777777" w:rsidR="00BA216B" w:rsidRDefault="00BA216B" w:rsidP="00614F98"/>
                          <w:p w14:paraId="2D321000" w14:textId="77777777" w:rsidR="00BA216B" w:rsidRDefault="00BA216B" w:rsidP="00614F98"/>
                          <w:p w14:paraId="749C9C59" w14:textId="77777777" w:rsidR="00BA216B" w:rsidRDefault="00BA216B" w:rsidP="00614F98"/>
                          <w:p w14:paraId="3727060F" w14:textId="77777777" w:rsidR="00BA216B" w:rsidRDefault="00BA216B" w:rsidP="00614F98"/>
                          <w:p w14:paraId="6F202D83" w14:textId="77777777" w:rsidR="00BA216B" w:rsidRDefault="00BA216B" w:rsidP="00614F98"/>
                          <w:p w14:paraId="407EE00B" w14:textId="77777777" w:rsidR="00BA216B" w:rsidRDefault="00BA216B" w:rsidP="00614F98"/>
                          <w:p w14:paraId="5E65DDBC" w14:textId="77777777" w:rsidR="00BA216B" w:rsidRDefault="00BA216B" w:rsidP="00614F98"/>
                          <w:p w14:paraId="04F86A0A" w14:textId="77777777" w:rsidR="00BA216B" w:rsidRDefault="00BA216B" w:rsidP="00614F98"/>
                          <w:p w14:paraId="4908B4F5" w14:textId="77777777" w:rsidR="00BA216B" w:rsidRDefault="00BA216B" w:rsidP="00614F98"/>
                          <w:p w14:paraId="6E13051A" w14:textId="77777777" w:rsidR="00BA216B" w:rsidRDefault="00BA216B" w:rsidP="00614F98"/>
                          <w:p w14:paraId="6AB79813" w14:textId="77777777" w:rsidR="00BA216B" w:rsidRDefault="00BA216B" w:rsidP="00614F98"/>
                          <w:p w14:paraId="205204D2" w14:textId="77777777" w:rsidR="00BA216B" w:rsidRDefault="00BA216B" w:rsidP="00614F98"/>
                          <w:p w14:paraId="058F9FB2" w14:textId="77777777" w:rsidR="00BA216B" w:rsidRDefault="00BA216B" w:rsidP="00614F98"/>
                          <w:p w14:paraId="71EE1400" w14:textId="77777777" w:rsidR="00BA216B" w:rsidRDefault="00BA216B" w:rsidP="00614F98"/>
                          <w:p w14:paraId="558247DF" w14:textId="77777777" w:rsidR="00BA216B" w:rsidRDefault="00BA216B" w:rsidP="00614F98"/>
                          <w:p w14:paraId="020C2A3B" w14:textId="77777777" w:rsidR="00BA216B" w:rsidRDefault="00BA216B" w:rsidP="00614F98"/>
                          <w:p w14:paraId="27BCC259" w14:textId="77777777" w:rsidR="00BA216B" w:rsidRDefault="00BA216B" w:rsidP="00614F98"/>
                          <w:p w14:paraId="0F788A8F" w14:textId="77777777" w:rsidR="00BA216B" w:rsidRDefault="00BA216B" w:rsidP="00614F98"/>
                          <w:p w14:paraId="1E68393D" w14:textId="77777777" w:rsidR="00BA216B" w:rsidRDefault="00BA216B" w:rsidP="00614F98"/>
                          <w:p w14:paraId="1F688FDC" w14:textId="77777777" w:rsidR="00BA216B" w:rsidRDefault="00BA216B" w:rsidP="00614F98"/>
                          <w:p w14:paraId="0963B554" w14:textId="77777777" w:rsidR="00BA216B" w:rsidRDefault="00BA216B" w:rsidP="00614F98"/>
                          <w:p w14:paraId="51301927" w14:textId="77777777" w:rsidR="00BA216B" w:rsidRDefault="00BA216B" w:rsidP="00614F98"/>
                          <w:p w14:paraId="3D41CB81" w14:textId="77777777" w:rsidR="00BA216B" w:rsidRDefault="00BA216B" w:rsidP="00614F98"/>
                          <w:p w14:paraId="2028E1A4" w14:textId="77777777" w:rsidR="00BA216B" w:rsidRDefault="00BA216B" w:rsidP="00614F98"/>
                          <w:p w14:paraId="5B6518E2" w14:textId="77777777" w:rsidR="00BA216B" w:rsidRDefault="00BA216B" w:rsidP="00614F98"/>
                          <w:p w14:paraId="50787ACE" w14:textId="77777777" w:rsidR="00BA216B" w:rsidRDefault="00BA216B" w:rsidP="00614F98"/>
                          <w:p w14:paraId="390C0F79" w14:textId="77777777" w:rsidR="00BA216B" w:rsidRDefault="00BA216B" w:rsidP="00614F98"/>
                          <w:p w14:paraId="1EBA583F" w14:textId="77777777" w:rsidR="00BA216B" w:rsidRDefault="00BA216B" w:rsidP="00614F98"/>
                          <w:p w14:paraId="6DD820B5" w14:textId="77777777" w:rsidR="00BA216B" w:rsidRDefault="00BA216B" w:rsidP="00614F98"/>
                          <w:p w14:paraId="176BA5F5" w14:textId="77777777" w:rsidR="00BA216B" w:rsidRDefault="00BA216B" w:rsidP="00614F98"/>
                          <w:p w14:paraId="17CA788E" w14:textId="77777777" w:rsidR="00BA216B" w:rsidRDefault="00BA216B" w:rsidP="00614F98"/>
                          <w:p w14:paraId="4D7F9D2D" w14:textId="77777777" w:rsidR="00BA216B" w:rsidRDefault="00BA216B" w:rsidP="00614F98"/>
                          <w:p w14:paraId="33BDAD07" w14:textId="77777777" w:rsidR="00BA216B" w:rsidRDefault="00BA216B" w:rsidP="00614F98"/>
                          <w:p w14:paraId="0EA3ABAE" w14:textId="77777777" w:rsidR="00BA216B" w:rsidRDefault="00BA216B" w:rsidP="00614F98"/>
                          <w:p w14:paraId="37FDE649" w14:textId="77777777" w:rsidR="00BA216B" w:rsidRDefault="00BA216B" w:rsidP="00614F98"/>
                          <w:p w14:paraId="22786194" w14:textId="77777777" w:rsidR="00BA216B" w:rsidRDefault="00BA216B" w:rsidP="00614F98"/>
                          <w:p w14:paraId="7F44232F" w14:textId="77777777" w:rsidR="00BA216B" w:rsidRDefault="00BA216B" w:rsidP="00614F98"/>
                          <w:p w14:paraId="7406B9A8" w14:textId="77777777" w:rsidR="00BA216B" w:rsidRDefault="00BA216B" w:rsidP="00614F98"/>
                          <w:p w14:paraId="410D5E56" w14:textId="77777777" w:rsidR="00BA216B" w:rsidRDefault="00BA216B" w:rsidP="00614F98"/>
                          <w:p w14:paraId="38E8F045" w14:textId="77777777" w:rsidR="00BA216B" w:rsidRDefault="00BA216B" w:rsidP="00614F98"/>
                          <w:p w14:paraId="5B56578A" w14:textId="77777777" w:rsidR="00BA216B" w:rsidRDefault="00BA216B" w:rsidP="00614F98"/>
                          <w:p w14:paraId="1A69261F" w14:textId="77777777" w:rsidR="00BA216B" w:rsidRDefault="00BA216B" w:rsidP="00614F98"/>
                          <w:p w14:paraId="4EE836B2" w14:textId="77777777" w:rsidR="00BA216B" w:rsidRDefault="00BA216B" w:rsidP="00614F98"/>
                          <w:p w14:paraId="3D8736C9" w14:textId="77777777" w:rsidR="00BA216B" w:rsidRDefault="00BA216B" w:rsidP="00614F98"/>
                          <w:p w14:paraId="074D9AFC" w14:textId="77777777" w:rsidR="00BA216B" w:rsidRDefault="00BA216B" w:rsidP="00614F98"/>
                          <w:p w14:paraId="473F607B" w14:textId="77777777" w:rsidR="00BA216B" w:rsidRDefault="00BA216B" w:rsidP="00614F98"/>
                          <w:p w14:paraId="65652B98" w14:textId="77777777" w:rsidR="00BA216B" w:rsidRDefault="00BA216B" w:rsidP="00614F98"/>
                          <w:p w14:paraId="7546490C" w14:textId="77777777" w:rsidR="00BA216B" w:rsidRDefault="00BA216B" w:rsidP="00614F98"/>
                          <w:p w14:paraId="246D419B" w14:textId="77777777" w:rsidR="00BA216B" w:rsidRDefault="00BA216B" w:rsidP="00614F98"/>
                          <w:p w14:paraId="0E7A8EAF" w14:textId="77777777" w:rsidR="00BA216B" w:rsidRDefault="00BA216B" w:rsidP="00614F98"/>
                          <w:p w14:paraId="0EC08BF8" w14:textId="77777777" w:rsidR="00BA216B" w:rsidRDefault="00BA216B" w:rsidP="00614F98"/>
                          <w:p w14:paraId="0BC66C02" w14:textId="77777777" w:rsidR="00BA216B" w:rsidRDefault="00BA216B" w:rsidP="00614F98"/>
                          <w:p w14:paraId="562A4412" w14:textId="77777777" w:rsidR="00BA216B" w:rsidRDefault="00BA216B" w:rsidP="00614F98"/>
                          <w:p w14:paraId="2E823AFC" w14:textId="77777777" w:rsidR="00BA216B" w:rsidRDefault="00BA216B" w:rsidP="00614F98"/>
                          <w:p w14:paraId="551DA438" w14:textId="77777777" w:rsidR="00BA216B" w:rsidRDefault="00BA216B" w:rsidP="00614F98"/>
                          <w:p w14:paraId="6D31EDE7" w14:textId="77777777" w:rsidR="00BA216B" w:rsidRDefault="00BA216B" w:rsidP="00614F98"/>
                          <w:p w14:paraId="2F80B6E6" w14:textId="77777777" w:rsidR="00BA216B" w:rsidRDefault="00BA216B" w:rsidP="00614F98"/>
                          <w:p w14:paraId="77F55252" w14:textId="77777777" w:rsidR="00BA216B" w:rsidRDefault="00BA216B" w:rsidP="00614F98"/>
                          <w:p w14:paraId="1963F98B" w14:textId="77777777" w:rsidR="00BA216B" w:rsidRDefault="00BA216B" w:rsidP="00614F98"/>
                          <w:p w14:paraId="2B6916C0" w14:textId="77777777" w:rsidR="00BA216B" w:rsidRDefault="00BA216B" w:rsidP="00614F98"/>
                          <w:p w14:paraId="799A81A3" w14:textId="77777777" w:rsidR="00BA216B" w:rsidRDefault="00BA216B" w:rsidP="00614F98"/>
                          <w:p w14:paraId="376C4BC4" w14:textId="77777777" w:rsidR="00BA216B" w:rsidRDefault="00BA216B" w:rsidP="00614F98"/>
                          <w:p w14:paraId="50A37A4A" w14:textId="77777777" w:rsidR="00BA216B" w:rsidRDefault="00BA216B" w:rsidP="00614F98"/>
                          <w:p w14:paraId="2A974BCA" w14:textId="77777777" w:rsidR="00BA216B" w:rsidRDefault="00BA216B" w:rsidP="00614F98"/>
                          <w:p w14:paraId="0943553C" w14:textId="77777777" w:rsidR="00BA216B" w:rsidRDefault="00BA216B" w:rsidP="00614F98"/>
                          <w:p w14:paraId="772991E5" w14:textId="77777777" w:rsidR="00BA216B" w:rsidRDefault="00BA216B" w:rsidP="00614F98"/>
                          <w:p w14:paraId="10CEF9C0" w14:textId="77777777" w:rsidR="00BA216B" w:rsidRDefault="00BA216B" w:rsidP="00614F98"/>
                          <w:p w14:paraId="6F500274" w14:textId="77777777" w:rsidR="00BA216B" w:rsidRDefault="00BA216B" w:rsidP="00614F98"/>
                          <w:p w14:paraId="6B7B15D2" w14:textId="77777777" w:rsidR="00BA216B" w:rsidRDefault="00BA216B" w:rsidP="00614F98"/>
                          <w:p w14:paraId="6C0118E4" w14:textId="77777777" w:rsidR="00BA216B" w:rsidRDefault="00BA216B" w:rsidP="00614F98"/>
                          <w:p w14:paraId="0124C98F" w14:textId="77777777" w:rsidR="00BA216B" w:rsidRDefault="00BA216B" w:rsidP="00614F98"/>
                          <w:p w14:paraId="7B55279F" w14:textId="77777777" w:rsidR="00BA216B" w:rsidRDefault="00BA216B" w:rsidP="00614F98"/>
                          <w:p w14:paraId="0CDDF334" w14:textId="77777777" w:rsidR="00BA216B" w:rsidRDefault="00BA216B" w:rsidP="00614F98"/>
                          <w:p w14:paraId="39C7DB3F" w14:textId="77777777" w:rsidR="00BA216B" w:rsidRDefault="00BA216B" w:rsidP="00614F98"/>
                          <w:p w14:paraId="4332D30F" w14:textId="77777777" w:rsidR="00BA216B" w:rsidRDefault="00BA216B" w:rsidP="00614F98"/>
                          <w:p w14:paraId="0FD7B1C1" w14:textId="77777777" w:rsidR="00BA216B" w:rsidRDefault="00BA216B" w:rsidP="00614F98"/>
                          <w:p w14:paraId="60CB01A4" w14:textId="77777777" w:rsidR="00BA216B" w:rsidRDefault="00BA216B" w:rsidP="00614F98"/>
                          <w:p w14:paraId="670AEA2F" w14:textId="77777777" w:rsidR="00BA216B" w:rsidRDefault="00BA216B" w:rsidP="00614F98"/>
                          <w:p w14:paraId="28C705B6" w14:textId="77777777" w:rsidR="00BA216B" w:rsidRDefault="00BA216B" w:rsidP="00614F98"/>
                          <w:p w14:paraId="7632DB86" w14:textId="77777777" w:rsidR="00BA216B" w:rsidRDefault="00BA216B" w:rsidP="00614F98"/>
                          <w:p w14:paraId="181C9DAA" w14:textId="77777777" w:rsidR="00BA216B" w:rsidRDefault="00BA216B" w:rsidP="00614F98"/>
                          <w:p w14:paraId="1CD95183" w14:textId="77777777" w:rsidR="00BA216B" w:rsidRDefault="00BA216B" w:rsidP="00614F98"/>
                          <w:p w14:paraId="5818BE65" w14:textId="77777777" w:rsidR="00BA216B" w:rsidRDefault="00BA216B" w:rsidP="00614F98"/>
                          <w:p w14:paraId="484CFE2F" w14:textId="77777777" w:rsidR="00BA216B" w:rsidRDefault="00BA216B" w:rsidP="00614F98"/>
                          <w:p w14:paraId="4CC03494" w14:textId="77777777" w:rsidR="00BA216B" w:rsidRDefault="00BA216B" w:rsidP="00614F98"/>
                          <w:p w14:paraId="04ADF400" w14:textId="77777777" w:rsidR="00BA216B" w:rsidRDefault="00BA216B" w:rsidP="00614F98"/>
                          <w:p w14:paraId="20765C80" w14:textId="77777777" w:rsidR="00BA216B" w:rsidRDefault="00BA216B" w:rsidP="00614F98"/>
                          <w:p w14:paraId="77C74C53" w14:textId="77777777" w:rsidR="00BA216B" w:rsidRDefault="00BA216B" w:rsidP="00614F98"/>
                          <w:p w14:paraId="33C80457" w14:textId="77777777" w:rsidR="00BA216B" w:rsidRDefault="00BA216B" w:rsidP="00614F98"/>
                          <w:p w14:paraId="1B5B3E92" w14:textId="77777777" w:rsidR="00BA216B" w:rsidRDefault="00BA216B" w:rsidP="00614F98"/>
                          <w:p w14:paraId="167C2D06" w14:textId="77777777" w:rsidR="00BA216B" w:rsidRDefault="00BA216B" w:rsidP="00614F98"/>
                          <w:p w14:paraId="34D80BAF" w14:textId="77777777" w:rsidR="00BA216B" w:rsidRDefault="00BA216B" w:rsidP="00614F98"/>
                          <w:p w14:paraId="5F44FD82" w14:textId="77777777" w:rsidR="00BA216B" w:rsidRDefault="00BA216B" w:rsidP="00614F98"/>
                          <w:p w14:paraId="74BE4242" w14:textId="77777777" w:rsidR="00BA216B" w:rsidRDefault="00BA216B" w:rsidP="00614F98"/>
                          <w:p w14:paraId="4200DC9B" w14:textId="77777777" w:rsidR="00BA216B" w:rsidRDefault="00BA216B" w:rsidP="00614F98"/>
                          <w:p w14:paraId="361BFF40" w14:textId="77777777" w:rsidR="00BA216B" w:rsidRDefault="00BA216B" w:rsidP="00614F98"/>
                          <w:p w14:paraId="6B1C0507" w14:textId="77777777" w:rsidR="00BA216B" w:rsidRDefault="00BA216B" w:rsidP="00614F98"/>
                          <w:p w14:paraId="2CF9C206" w14:textId="77777777" w:rsidR="00BA216B" w:rsidRDefault="00BA216B" w:rsidP="00614F98"/>
                          <w:p w14:paraId="049529FD" w14:textId="77777777" w:rsidR="00BA216B" w:rsidRDefault="00BA216B" w:rsidP="00614F98"/>
                          <w:p w14:paraId="69787F29" w14:textId="77777777" w:rsidR="00BA216B" w:rsidRDefault="00BA216B" w:rsidP="00614F98"/>
                          <w:p w14:paraId="4EB34732" w14:textId="77777777" w:rsidR="00BA216B" w:rsidRDefault="00BA216B" w:rsidP="00614F98"/>
                          <w:p w14:paraId="4EBF3A4E" w14:textId="77777777" w:rsidR="00BA216B" w:rsidRDefault="00BA216B" w:rsidP="00614F98"/>
                          <w:p w14:paraId="192CA6D1" w14:textId="77777777" w:rsidR="00BA216B" w:rsidRDefault="00BA216B" w:rsidP="00614F98"/>
                          <w:p w14:paraId="610869A7" w14:textId="77777777" w:rsidR="00BA216B" w:rsidRDefault="00BA216B" w:rsidP="00614F98"/>
                          <w:p w14:paraId="1ACA21AF" w14:textId="77777777" w:rsidR="00BA216B" w:rsidRDefault="00BA216B" w:rsidP="00614F98"/>
                          <w:p w14:paraId="577AED45" w14:textId="77777777" w:rsidR="00BA216B" w:rsidRDefault="00BA216B" w:rsidP="00614F98"/>
                          <w:p w14:paraId="21ED60D6" w14:textId="77777777" w:rsidR="00BA216B" w:rsidRDefault="00BA216B" w:rsidP="00614F98"/>
                          <w:p w14:paraId="2AA8B362" w14:textId="77777777" w:rsidR="00BA216B" w:rsidRDefault="00BA216B" w:rsidP="00614F98"/>
                          <w:p w14:paraId="24F66E93" w14:textId="77777777" w:rsidR="00BA216B" w:rsidRDefault="00BA216B" w:rsidP="00614F98"/>
                          <w:p w14:paraId="1CFCCB2E" w14:textId="77777777" w:rsidR="00BA216B" w:rsidRDefault="00BA216B" w:rsidP="00614F98"/>
                          <w:p w14:paraId="290B6C05" w14:textId="77777777" w:rsidR="00BA216B" w:rsidRDefault="00BA216B" w:rsidP="00614F98"/>
                          <w:p w14:paraId="363BBA28" w14:textId="77777777" w:rsidR="00BA216B" w:rsidRDefault="00BA216B" w:rsidP="00614F98"/>
                          <w:p w14:paraId="2C616F2B" w14:textId="77777777" w:rsidR="00BA216B" w:rsidRDefault="00BA216B" w:rsidP="00614F98"/>
                          <w:p w14:paraId="30F287E8" w14:textId="77777777" w:rsidR="00BA216B" w:rsidRDefault="00BA216B" w:rsidP="00614F98"/>
                          <w:p w14:paraId="6354AD77" w14:textId="77777777" w:rsidR="00BA216B" w:rsidRDefault="00BA216B" w:rsidP="00614F98"/>
                          <w:p w14:paraId="428F946F" w14:textId="77777777" w:rsidR="00BA216B" w:rsidRDefault="00BA216B" w:rsidP="00614F98"/>
                          <w:p w14:paraId="193E36E0" w14:textId="77777777" w:rsidR="00BA216B" w:rsidRDefault="00BA216B" w:rsidP="00614F98"/>
                          <w:p w14:paraId="02CBECF8" w14:textId="77777777" w:rsidR="00BA216B" w:rsidRDefault="00BA216B" w:rsidP="00614F98"/>
                          <w:p w14:paraId="644EA568" w14:textId="77777777" w:rsidR="00BA216B" w:rsidRDefault="00BA216B" w:rsidP="00614F98"/>
                          <w:p w14:paraId="382C7348" w14:textId="77777777" w:rsidR="00BA216B" w:rsidRDefault="00BA216B" w:rsidP="00614F98"/>
                          <w:p w14:paraId="1C4F5C3D" w14:textId="77777777" w:rsidR="00BA216B" w:rsidRDefault="00BA216B" w:rsidP="00614F98"/>
                          <w:p w14:paraId="2B9243CA" w14:textId="77777777" w:rsidR="00BA216B" w:rsidRDefault="00BA216B" w:rsidP="00614F98"/>
                          <w:p w14:paraId="253F55A1" w14:textId="77777777" w:rsidR="00BA216B" w:rsidRDefault="00BA216B" w:rsidP="00614F98"/>
                          <w:p w14:paraId="09C4D2A4" w14:textId="77777777" w:rsidR="00BA216B" w:rsidRDefault="00BA216B" w:rsidP="00614F98"/>
                          <w:p w14:paraId="5ED18630" w14:textId="77777777" w:rsidR="00BA216B" w:rsidRDefault="00BA216B" w:rsidP="00614F98"/>
                          <w:p w14:paraId="2715CA83" w14:textId="77777777" w:rsidR="00BA216B" w:rsidRDefault="00BA216B" w:rsidP="00614F98"/>
                          <w:p w14:paraId="0A06CCB9" w14:textId="77777777" w:rsidR="00BA216B" w:rsidRDefault="00BA216B" w:rsidP="00614F98"/>
                          <w:p w14:paraId="41E89379" w14:textId="77777777" w:rsidR="00BA216B" w:rsidRDefault="00BA216B" w:rsidP="00614F98"/>
                          <w:p w14:paraId="126E60A0" w14:textId="77777777" w:rsidR="00BA216B" w:rsidRDefault="00BA216B" w:rsidP="00614F98"/>
                          <w:p w14:paraId="2F7DA188" w14:textId="77777777" w:rsidR="00BA216B" w:rsidRDefault="00BA216B" w:rsidP="00614F98"/>
                          <w:p w14:paraId="01AABC38" w14:textId="77777777" w:rsidR="00BA216B" w:rsidRDefault="00BA216B" w:rsidP="00614F98"/>
                          <w:p w14:paraId="0E0373B5" w14:textId="77777777" w:rsidR="00BA216B" w:rsidRDefault="00BA216B" w:rsidP="00614F98"/>
                          <w:p w14:paraId="357AA58C" w14:textId="77777777" w:rsidR="00BA216B" w:rsidRDefault="00BA216B" w:rsidP="00614F98"/>
                          <w:p w14:paraId="3D2DBE95" w14:textId="77777777" w:rsidR="00BA216B" w:rsidRDefault="00BA216B" w:rsidP="00614F98"/>
                          <w:p w14:paraId="1EF521FD" w14:textId="77777777" w:rsidR="00BA216B" w:rsidRDefault="00BA216B" w:rsidP="00614F98"/>
                          <w:p w14:paraId="3D25A1CE" w14:textId="77777777" w:rsidR="00BA216B" w:rsidRDefault="00BA216B" w:rsidP="00614F98"/>
                          <w:p w14:paraId="67BD2CD5" w14:textId="77777777" w:rsidR="00BA216B" w:rsidRDefault="00BA216B" w:rsidP="00614F98"/>
                          <w:p w14:paraId="5F6DCEC7" w14:textId="77777777" w:rsidR="00BA216B" w:rsidRDefault="00BA216B" w:rsidP="00614F98"/>
                          <w:p w14:paraId="12A29B9C" w14:textId="77777777" w:rsidR="00BA216B" w:rsidRDefault="00BA216B" w:rsidP="00614F98"/>
                          <w:p w14:paraId="0338780F" w14:textId="77777777" w:rsidR="00BA216B" w:rsidRDefault="00BA216B" w:rsidP="00614F98"/>
                          <w:p w14:paraId="28627665" w14:textId="77777777" w:rsidR="00BA216B" w:rsidRDefault="00BA216B" w:rsidP="00614F98"/>
                          <w:p w14:paraId="6464DB35" w14:textId="77777777" w:rsidR="00BA216B" w:rsidRDefault="00BA216B" w:rsidP="00614F98"/>
                          <w:p w14:paraId="0C3A5AEC" w14:textId="77777777" w:rsidR="00BA216B" w:rsidRDefault="00BA216B" w:rsidP="00614F98"/>
                          <w:p w14:paraId="35BEBAF8" w14:textId="77777777" w:rsidR="00BA216B" w:rsidRDefault="00BA216B" w:rsidP="00614F98"/>
                          <w:p w14:paraId="71178E83" w14:textId="77777777" w:rsidR="00BA216B" w:rsidRDefault="00BA216B" w:rsidP="00614F98"/>
                          <w:p w14:paraId="2FC3304D" w14:textId="77777777" w:rsidR="00BA216B" w:rsidRDefault="00BA216B" w:rsidP="00614F98"/>
                          <w:p w14:paraId="6E20C56C" w14:textId="77777777" w:rsidR="00BA216B" w:rsidRDefault="00BA216B" w:rsidP="00614F98"/>
                          <w:p w14:paraId="7A42BD10" w14:textId="77777777" w:rsidR="00BA216B" w:rsidRDefault="00BA216B" w:rsidP="00614F98"/>
                          <w:p w14:paraId="6D5C0054" w14:textId="77777777" w:rsidR="00BA216B" w:rsidRDefault="00BA216B" w:rsidP="00614F98"/>
                          <w:p w14:paraId="7D85778B" w14:textId="77777777" w:rsidR="00BA216B" w:rsidRDefault="00BA216B" w:rsidP="00614F98"/>
                          <w:p w14:paraId="04481865" w14:textId="77777777" w:rsidR="00BA216B" w:rsidRDefault="00BA216B" w:rsidP="00614F98"/>
                          <w:p w14:paraId="5CDC88C5" w14:textId="77777777" w:rsidR="00BA216B" w:rsidRDefault="00BA216B" w:rsidP="00614F98"/>
                          <w:p w14:paraId="1377E29C" w14:textId="77777777" w:rsidR="00BA216B" w:rsidRDefault="00BA216B" w:rsidP="00614F98"/>
                          <w:p w14:paraId="793D2381" w14:textId="77777777" w:rsidR="00BA216B" w:rsidRDefault="00BA216B" w:rsidP="00614F98"/>
                          <w:p w14:paraId="39880BD7" w14:textId="77777777" w:rsidR="00BA216B" w:rsidRDefault="00BA216B" w:rsidP="00614F98"/>
                          <w:p w14:paraId="333B1A3D" w14:textId="77777777" w:rsidR="00BA216B" w:rsidRDefault="00BA216B" w:rsidP="00614F98"/>
                          <w:p w14:paraId="7D6A558C" w14:textId="77777777" w:rsidR="00BA216B" w:rsidRDefault="00BA216B" w:rsidP="00614F98"/>
                          <w:p w14:paraId="7360CF52" w14:textId="77777777" w:rsidR="00BA216B" w:rsidRDefault="00BA216B" w:rsidP="00614F98"/>
                          <w:p w14:paraId="63FE798B" w14:textId="77777777" w:rsidR="00BA216B" w:rsidRDefault="00BA216B" w:rsidP="00614F98"/>
                          <w:p w14:paraId="3489B3F8" w14:textId="77777777" w:rsidR="00BA216B" w:rsidRDefault="00BA216B" w:rsidP="00614F98"/>
                          <w:p w14:paraId="21CA0F35" w14:textId="77777777" w:rsidR="00BA216B" w:rsidRDefault="00BA216B" w:rsidP="00614F98"/>
                          <w:p w14:paraId="5FB61D1F" w14:textId="77777777" w:rsidR="00BA216B" w:rsidRDefault="00BA216B" w:rsidP="00614F98"/>
                          <w:p w14:paraId="6888294B" w14:textId="77777777" w:rsidR="00BA216B" w:rsidRDefault="00BA216B" w:rsidP="00614F98"/>
                          <w:p w14:paraId="4AA505D3" w14:textId="77777777" w:rsidR="00BA216B" w:rsidRDefault="00BA216B" w:rsidP="00614F98"/>
                          <w:p w14:paraId="37DD58DA" w14:textId="77777777" w:rsidR="00BA216B" w:rsidRDefault="00BA216B" w:rsidP="00614F98"/>
                          <w:p w14:paraId="41A67DEF" w14:textId="77777777" w:rsidR="00BA216B" w:rsidRDefault="00BA216B" w:rsidP="00614F98"/>
                          <w:p w14:paraId="2B3A1264" w14:textId="77777777" w:rsidR="00BA216B" w:rsidRDefault="00BA216B" w:rsidP="00614F98"/>
                          <w:p w14:paraId="6DE054A0" w14:textId="77777777" w:rsidR="00BA216B" w:rsidRDefault="00BA216B" w:rsidP="00614F98"/>
                          <w:p w14:paraId="521B7735" w14:textId="77777777" w:rsidR="00BA216B" w:rsidRDefault="00BA216B" w:rsidP="00614F98"/>
                          <w:p w14:paraId="02B91A7A" w14:textId="77777777" w:rsidR="00BA216B" w:rsidRDefault="00BA216B" w:rsidP="00614F98"/>
                          <w:p w14:paraId="12397538" w14:textId="77777777" w:rsidR="00BA216B" w:rsidRDefault="00BA216B" w:rsidP="00614F98"/>
                          <w:p w14:paraId="41528FFB" w14:textId="77777777" w:rsidR="00BA216B" w:rsidRDefault="00BA216B" w:rsidP="00614F98"/>
                          <w:p w14:paraId="176A683A" w14:textId="77777777" w:rsidR="00BA216B" w:rsidRDefault="00BA216B" w:rsidP="00614F98"/>
                          <w:p w14:paraId="682D3CF4" w14:textId="77777777" w:rsidR="00BA216B" w:rsidRDefault="00BA216B" w:rsidP="00614F98"/>
                          <w:p w14:paraId="2A884C36" w14:textId="77777777" w:rsidR="00BA216B" w:rsidRDefault="00BA216B" w:rsidP="00614F98"/>
                          <w:p w14:paraId="49E078DA" w14:textId="77777777" w:rsidR="00BA216B" w:rsidRDefault="00BA216B" w:rsidP="00614F98"/>
                          <w:p w14:paraId="438916BE" w14:textId="77777777" w:rsidR="00BA216B" w:rsidRDefault="00BA216B" w:rsidP="00614F98"/>
                          <w:p w14:paraId="7D3A3ECD" w14:textId="77777777" w:rsidR="00BA216B" w:rsidRDefault="00BA216B" w:rsidP="00614F98"/>
                          <w:p w14:paraId="3E883F20" w14:textId="77777777" w:rsidR="00BA216B" w:rsidRDefault="00BA216B" w:rsidP="00614F98"/>
                          <w:p w14:paraId="0BEA83D2" w14:textId="77777777" w:rsidR="00BA216B" w:rsidRDefault="00BA216B" w:rsidP="00614F98"/>
                          <w:p w14:paraId="3ECFD6EC" w14:textId="77777777" w:rsidR="00BA216B" w:rsidRDefault="00BA216B" w:rsidP="00614F98"/>
                          <w:p w14:paraId="4674E816" w14:textId="77777777" w:rsidR="00BA216B" w:rsidRDefault="00BA216B" w:rsidP="00614F98"/>
                          <w:p w14:paraId="0DF8715B" w14:textId="77777777" w:rsidR="00BA216B" w:rsidRDefault="00BA216B" w:rsidP="00614F98"/>
                          <w:p w14:paraId="0F216FFA" w14:textId="77777777" w:rsidR="00BA216B" w:rsidRDefault="00BA216B" w:rsidP="00614F98"/>
                          <w:p w14:paraId="10D17AFA" w14:textId="77777777" w:rsidR="00BA216B" w:rsidRDefault="00BA216B" w:rsidP="00614F98"/>
                          <w:p w14:paraId="4F67824A" w14:textId="77777777" w:rsidR="00BA216B" w:rsidRDefault="00BA216B" w:rsidP="00614F98"/>
                          <w:p w14:paraId="50FE36EF" w14:textId="77777777" w:rsidR="00BA216B" w:rsidRDefault="00BA216B" w:rsidP="00614F98"/>
                          <w:p w14:paraId="438E57CD" w14:textId="77777777" w:rsidR="00BA216B" w:rsidRDefault="00BA216B" w:rsidP="00614F98"/>
                          <w:p w14:paraId="46CB194E" w14:textId="77777777" w:rsidR="00BA216B" w:rsidRDefault="00BA216B" w:rsidP="00614F98"/>
                          <w:p w14:paraId="7896AA43" w14:textId="77777777" w:rsidR="00BA216B" w:rsidRDefault="00BA216B" w:rsidP="00614F98"/>
                          <w:p w14:paraId="470EBFE1" w14:textId="77777777" w:rsidR="00BA216B" w:rsidRDefault="00BA216B" w:rsidP="00614F98"/>
                          <w:p w14:paraId="1BE3F82D" w14:textId="77777777" w:rsidR="00BA216B" w:rsidRDefault="00BA216B" w:rsidP="00614F98"/>
                          <w:p w14:paraId="13B49D3C" w14:textId="77777777" w:rsidR="00BA216B" w:rsidRDefault="00BA216B" w:rsidP="00614F98"/>
                          <w:p w14:paraId="1300B3D5" w14:textId="77777777" w:rsidR="00BA216B" w:rsidRDefault="00BA216B" w:rsidP="00614F98"/>
                          <w:p w14:paraId="1CFFAC3A" w14:textId="77777777" w:rsidR="00BA216B" w:rsidRDefault="00BA216B" w:rsidP="00614F98"/>
                          <w:p w14:paraId="177EE93E" w14:textId="77777777" w:rsidR="00BA216B" w:rsidRDefault="00BA216B" w:rsidP="00614F98"/>
                          <w:p w14:paraId="7AC69D87" w14:textId="77777777" w:rsidR="00BA216B" w:rsidRDefault="00BA216B" w:rsidP="00614F98"/>
                          <w:p w14:paraId="3096321D" w14:textId="77777777" w:rsidR="00BA216B" w:rsidRDefault="00BA216B" w:rsidP="00614F98"/>
                          <w:p w14:paraId="0D0D55EF" w14:textId="77777777" w:rsidR="00BA216B" w:rsidRDefault="00BA216B" w:rsidP="00614F98"/>
                          <w:p w14:paraId="53A66BAB" w14:textId="77777777" w:rsidR="00BA216B" w:rsidRDefault="00BA216B" w:rsidP="00614F98"/>
                          <w:p w14:paraId="327D61A7" w14:textId="77777777" w:rsidR="00BA216B" w:rsidRDefault="00BA216B" w:rsidP="00614F98"/>
                          <w:p w14:paraId="0F18180A" w14:textId="77777777" w:rsidR="00BA216B" w:rsidRDefault="00BA216B" w:rsidP="00614F98"/>
                          <w:p w14:paraId="2A5EFF57" w14:textId="77777777" w:rsidR="00BA216B" w:rsidRDefault="00BA216B" w:rsidP="00614F98"/>
                          <w:p w14:paraId="19767FEE" w14:textId="77777777" w:rsidR="00BA216B" w:rsidRDefault="00BA216B" w:rsidP="00614F98"/>
                          <w:p w14:paraId="72168056" w14:textId="77777777" w:rsidR="00BA216B" w:rsidRDefault="00BA216B" w:rsidP="00614F98"/>
                          <w:p w14:paraId="644649E4" w14:textId="77777777" w:rsidR="00BA216B" w:rsidRDefault="00BA216B" w:rsidP="00614F98"/>
                          <w:p w14:paraId="778DAA55" w14:textId="77777777" w:rsidR="00BA216B" w:rsidRDefault="00BA216B" w:rsidP="00614F98"/>
                          <w:p w14:paraId="10CC7E69" w14:textId="77777777" w:rsidR="00BA216B" w:rsidRDefault="00BA216B" w:rsidP="00614F98"/>
                          <w:p w14:paraId="101A3B9E" w14:textId="77777777" w:rsidR="00BA216B" w:rsidRDefault="00BA216B" w:rsidP="00614F98"/>
                          <w:p w14:paraId="596DDC16" w14:textId="77777777" w:rsidR="00BA216B" w:rsidRDefault="00BA216B" w:rsidP="00614F98"/>
                          <w:p w14:paraId="66A120F7" w14:textId="77777777" w:rsidR="00BA216B" w:rsidRDefault="00BA216B" w:rsidP="00614F98"/>
                          <w:p w14:paraId="4E7A8FED" w14:textId="77777777" w:rsidR="00BA216B" w:rsidRDefault="00BA216B" w:rsidP="00614F98"/>
                          <w:p w14:paraId="4EF05C07" w14:textId="77777777" w:rsidR="00BA216B" w:rsidRDefault="00BA216B" w:rsidP="00614F98"/>
                          <w:p w14:paraId="760745B7" w14:textId="77777777" w:rsidR="00BA216B" w:rsidRDefault="00BA216B" w:rsidP="00614F98"/>
                          <w:p w14:paraId="100A8122" w14:textId="77777777" w:rsidR="00BA216B" w:rsidRDefault="00BA216B" w:rsidP="00614F98"/>
                          <w:p w14:paraId="7E08AE5E" w14:textId="77777777" w:rsidR="00BA216B" w:rsidRDefault="00BA216B" w:rsidP="00614F98"/>
                          <w:p w14:paraId="2E16551E" w14:textId="77777777" w:rsidR="00BA216B" w:rsidRDefault="00BA216B" w:rsidP="00614F98"/>
                          <w:p w14:paraId="29CC3B3D" w14:textId="77777777" w:rsidR="00BA216B" w:rsidRDefault="00BA216B" w:rsidP="00614F98"/>
                          <w:p w14:paraId="1B0956C0" w14:textId="77777777" w:rsidR="00BA216B" w:rsidRDefault="00BA216B" w:rsidP="00614F98"/>
                          <w:p w14:paraId="5051B115" w14:textId="77777777" w:rsidR="00BA216B" w:rsidRDefault="00BA216B" w:rsidP="00614F98"/>
                          <w:p w14:paraId="69034858" w14:textId="77777777" w:rsidR="00BA216B" w:rsidRDefault="00BA216B" w:rsidP="00614F98"/>
                          <w:p w14:paraId="3DFB5061" w14:textId="77777777" w:rsidR="00BA216B" w:rsidRDefault="00BA216B" w:rsidP="00614F98"/>
                          <w:p w14:paraId="6D476F1B" w14:textId="77777777" w:rsidR="00BA216B" w:rsidRDefault="00BA216B" w:rsidP="00614F98"/>
                          <w:p w14:paraId="687E3ECA" w14:textId="77777777" w:rsidR="00BA216B" w:rsidRDefault="00BA216B" w:rsidP="00614F98"/>
                          <w:p w14:paraId="4E3BBF72" w14:textId="77777777" w:rsidR="00BA216B" w:rsidRDefault="00BA216B" w:rsidP="00614F98"/>
                          <w:p w14:paraId="652C601D" w14:textId="77777777" w:rsidR="00BA216B" w:rsidRDefault="00BA216B" w:rsidP="00614F98"/>
                          <w:p w14:paraId="7270215B" w14:textId="77777777" w:rsidR="00BA216B" w:rsidRDefault="00BA216B" w:rsidP="00614F98"/>
                          <w:p w14:paraId="52BCA4AE" w14:textId="77777777" w:rsidR="00BA216B" w:rsidRDefault="00BA216B" w:rsidP="00614F98"/>
                          <w:p w14:paraId="2A069488" w14:textId="77777777" w:rsidR="00BA216B" w:rsidRDefault="00BA216B" w:rsidP="00614F98"/>
                          <w:p w14:paraId="597CFFC5" w14:textId="77777777" w:rsidR="00BA216B" w:rsidRDefault="00BA216B" w:rsidP="00614F98"/>
                          <w:p w14:paraId="2B6D04A8" w14:textId="77777777" w:rsidR="00BA216B" w:rsidRDefault="00BA216B" w:rsidP="00614F98"/>
                          <w:p w14:paraId="10585D94" w14:textId="77777777" w:rsidR="00BA216B" w:rsidRDefault="00BA216B" w:rsidP="00614F98"/>
                          <w:p w14:paraId="290AA140" w14:textId="77777777" w:rsidR="00BA216B" w:rsidRDefault="00BA216B" w:rsidP="00614F98"/>
                          <w:p w14:paraId="17D8EDB8" w14:textId="77777777" w:rsidR="00BA216B" w:rsidRDefault="00BA216B" w:rsidP="00614F98"/>
                          <w:p w14:paraId="78245AAC" w14:textId="77777777" w:rsidR="00BA216B" w:rsidRDefault="00BA216B" w:rsidP="00614F98"/>
                          <w:p w14:paraId="25B7667B" w14:textId="77777777" w:rsidR="00BA216B" w:rsidRDefault="00BA216B" w:rsidP="00614F98"/>
                          <w:p w14:paraId="07E3490A" w14:textId="77777777" w:rsidR="00BA216B" w:rsidRDefault="00BA216B" w:rsidP="00614F98"/>
                          <w:p w14:paraId="3575BBA2" w14:textId="77777777" w:rsidR="00BA216B" w:rsidRDefault="00BA216B" w:rsidP="00614F98"/>
                          <w:p w14:paraId="00ABF5C5" w14:textId="77777777" w:rsidR="00BA216B" w:rsidRDefault="00BA216B" w:rsidP="00614F98"/>
                          <w:p w14:paraId="600037B8" w14:textId="77777777" w:rsidR="00BA216B" w:rsidRDefault="00BA216B" w:rsidP="00614F98"/>
                          <w:p w14:paraId="03666DAF" w14:textId="77777777" w:rsidR="00BA216B" w:rsidRDefault="00BA216B" w:rsidP="00614F98"/>
                          <w:p w14:paraId="0B8A775E" w14:textId="77777777" w:rsidR="00BA216B" w:rsidRDefault="00BA216B" w:rsidP="00614F98"/>
                          <w:p w14:paraId="5A120BBE" w14:textId="77777777" w:rsidR="00BA216B" w:rsidRDefault="00BA216B" w:rsidP="00614F98"/>
                          <w:p w14:paraId="01595384" w14:textId="77777777" w:rsidR="00BA216B" w:rsidRDefault="00BA216B" w:rsidP="00614F98"/>
                          <w:p w14:paraId="5AE59A1C" w14:textId="77777777" w:rsidR="00BA216B" w:rsidRDefault="00BA216B" w:rsidP="00614F98"/>
                          <w:p w14:paraId="355615FD" w14:textId="77777777" w:rsidR="00BA216B" w:rsidRDefault="00BA216B" w:rsidP="00614F98"/>
                          <w:p w14:paraId="42966CD7" w14:textId="77777777" w:rsidR="00BA216B" w:rsidRDefault="00BA216B" w:rsidP="00614F98"/>
                          <w:p w14:paraId="1FDA5D75" w14:textId="77777777" w:rsidR="00BA216B" w:rsidRDefault="00BA216B" w:rsidP="00614F98"/>
                          <w:p w14:paraId="174013D1" w14:textId="77777777" w:rsidR="00BA216B" w:rsidRDefault="00BA216B" w:rsidP="00614F98"/>
                          <w:p w14:paraId="10450941" w14:textId="77777777" w:rsidR="00BA216B" w:rsidRDefault="00BA216B" w:rsidP="00614F98"/>
                          <w:p w14:paraId="4380AB4D" w14:textId="77777777" w:rsidR="00BA216B" w:rsidRDefault="00BA216B" w:rsidP="00614F98"/>
                          <w:p w14:paraId="3A3874A7" w14:textId="77777777" w:rsidR="00BA216B" w:rsidRDefault="00BA216B" w:rsidP="00614F98"/>
                          <w:p w14:paraId="22DFEFAE" w14:textId="77777777" w:rsidR="00BA216B" w:rsidRDefault="00BA216B" w:rsidP="00614F98"/>
                          <w:p w14:paraId="03FAA4DB" w14:textId="77777777" w:rsidR="00BA216B" w:rsidRDefault="00BA216B" w:rsidP="00614F98"/>
                          <w:p w14:paraId="41931357" w14:textId="77777777" w:rsidR="00BA216B" w:rsidRDefault="00BA216B" w:rsidP="00614F98"/>
                          <w:p w14:paraId="4259C9C5" w14:textId="77777777" w:rsidR="00BA216B" w:rsidRDefault="00BA216B" w:rsidP="00614F98"/>
                          <w:p w14:paraId="099E6A41" w14:textId="77777777" w:rsidR="00BA216B" w:rsidRDefault="00BA216B" w:rsidP="00614F98"/>
                          <w:p w14:paraId="1D5EF15E" w14:textId="77777777" w:rsidR="00BA216B" w:rsidRDefault="00BA216B" w:rsidP="00614F98"/>
                          <w:p w14:paraId="5E5E6E00" w14:textId="77777777" w:rsidR="00BA216B" w:rsidRDefault="00BA216B" w:rsidP="00614F98"/>
                          <w:p w14:paraId="67AEE172" w14:textId="77777777" w:rsidR="00BA216B" w:rsidRDefault="00BA216B" w:rsidP="00614F98"/>
                          <w:p w14:paraId="3B0BBE63" w14:textId="77777777" w:rsidR="00BA216B" w:rsidRDefault="00BA216B" w:rsidP="00614F98"/>
                          <w:p w14:paraId="4C93ABFD" w14:textId="77777777" w:rsidR="00BA216B" w:rsidRDefault="00BA216B" w:rsidP="00614F98"/>
                          <w:p w14:paraId="5839E273" w14:textId="77777777" w:rsidR="00BA216B" w:rsidRDefault="00BA216B" w:rsidP="00614F98"/>
                          <w:p w14:paraId="3FB131F1" w14:textId="77777777" w:rsidR="00BA216B" w:rsidRDefault="00BA216B" w:rsidP="00614F98"/>
                          <w:p w14:paraId="0BD5AE11" w14:textId="77777777" w:rsidR="00BA216B" w:rsidRDefault="00BA216B" w:rsidP="00614F98"/>
                          <w:p w14:paraId="1F83688B" w14:textId="77777777" w:rsidR="00BA216B" w:rsidRDefault="00BA216B" w:rsidP="00614F98"/>
                          <w:p w14:paraId="0F4E4FFA" w14:textId="77777777" w:rsidR="00BA216B" w:rsidRDefault="00BA216B" w:rsidP="00614F98"/>
                          <w:p w14:paraId="4A5ED521" w14:textId="77777777" w:rsidR="00BA216B" w:rsidRDefault="00BA216B" w:rsidP="00614F98"/>
                          <w:p w14:paraId="33232C61" w14:textId="77777777" w:rsidR="00BA216B" w:rsidRDefault="00BA216B" w:rsidP="00614F98"/>
                          <w:p w14:paraId="676A5376" w14:textId="77777777" w:rsidR="00BA216B" w:rsidRDefault="00BA216B" w:rsidP="00614F98"/>
                          <w:p w14:paraId="7510C7FB" w14:textId="77777777" w:rsidR="00BA216B" w:rsidRDefault="00BA216B" w:rsidP="00614F98"/>
                          <w:p w14:paraId="1FD4DA87" w14:textId="77777777" w:rsidR="00BA216B" w:rsidRDefault="00BA216B" w:rsidP="00614F98"/>
                          <w:p w14:paraId="43D027B6" w14:textId="77777777" w:rsidR="00BA216B" w:rsidRDefault="00BA216B" w:rsidP="00614F98"/>
                          <w:p w14:paraId="23905393" w14:textId="77777777" w:rsidR="00BA216B" w:rsidRDefault="00BA216B" w:rsidP="00614F98"/>
                          <w:p w14:paraId="72E2FBCD" w14:textId="77777777" w:rsidR="00BA216B" w:rsidRDefault="00BA216B" w:rsidP="00614F98"/>
                          <w:p w14:paraId="08E2D9AB" w14:textId="77777777" w:rsidR="00BA216B" w:rsidRDefault="00BA216B" w:rsidP="00614F98"/>
                          <w:p w14:paraId="01C521B5" w14:textId="77777777" w:rsidR="00BA216B" w:rsidRDefault="00BA216B" w:rsidP="00614F98"/>
                          <w:p w14:paraId="02AAD328" w14:textId="77777777" w:rsidR="00BA216B" w:rsidRDefault="00BA216B" w:rsidP="00614F98"/>
                          <w:p w14:paraId="6E735410" w14:textId="77777777" w:rsidR="00BA216B" w:rsidRDefault="00BA216B" w:rsidP="00614F98"/>
                          <w:p w14:paraId="596CD2EE" w14:textId="77777777" w:rsidR="00BA216B" w:rsidRDefault="00BA216B" w:rsidP="00614F98"/>
                          <w:p w14:paraId="3EE4E707" w14:textId="77777777" w:rsidR="00BA216B" w:rsidRDefault="00BA216B" w:rsidP="00614F98"/>
                          <w:p w14:paraId="6E7FC6F7" w14:textId="77777777" w:rsidR="00BA216B" w:rsidRDefault="00BA216B" w:rsidP="00614F98"/>
                          <w:p w14:paraId="3700E040" w14:textId="77777777" w:rsidR="00BA216B" w:rsidRDefault="00BA216B" w:rsidP="00614F98"/>
                          <w:p w14:paraId="37A7CE18" w14:textId="77777777" w:rsidR="00BA216B" w:rsidRDefault="00BA216B" w:rsidP="00614F98"/>
                          <w:p w14:paraId="3B9A3633" w14:textId="77777777" w:rsidR="00BA216B" w:rsidRDefault="00BA216B" w:rsidP="00614F98"/>
                          <w:p w14:paraId="261E274F" w14:textId="77777777" w:rsidR="00BA216B" w:rsidRDefault="00BA216B" w:rsidP="00614F98"/>
                          <w:p w14:paraId="6DD6C0F0" w14:textId="77777777" w:rsidR="00BA216B" w:rsidRDefault="00BA216B" w:rsidP="00614F98"/>
                          <w:p w14:paraId="62B49CB7" w14:textId="77777777" w:rsidR="00BA216B" w:rsidRDefault="00BA216B" w:rsidP="00614F98"/>
                          <w:p w14:paraId="45ECF71D" w14:textId="77777777" w:rsidR="00BA216B" w:rsidRDefault="00BA216B" w:rsidP="00614F98"/>
                          <w:p w14:paraId="2ED0FD2F" w14:textId="77777777" w:rsidR="00BA216B" w:rsidRDefault="00BA216B" w:rsidP="00614F98"/>
                          <w:p w14:paraId="228DD243" w14:textId="77777777" w:rsidR="00BA216B" w:rsidRDefault="00BA216B" w:rsidP="00614F98"/>
                          <w:p w14:paraId="35C8142E" w14:textId="77777777" w:rsidR="00BA216B" w:rsidRDefault="00BA216B" w:rsidP="00614F98"/>
                          <w:p w14:paraId="57BAF942" w14:textId="77777777" w:rsidR="00BA216B" w:rsidRDefault="00BA216B" w:rsidP="00614F98"/>
                          <w:p w14:paraId="3AF93CEE" w14:textId="77777777" w:rsidR="00BA216B" w:rsidRDefault="00BA216B" w:rsidP="00614F98"/>
                          <w:p w14:paraId="06A35C24" w14:textId="77777777" w:rsidR="00BA216B" w:rsidRDefault="00BA216B" w:rsidP="00614F98"/>
                          <w:p w14:paraId="44129736" w14:textId="77777777" w:rsidR="00BA216B" w:rsidRDefault="00BA216B" w:rsidP="00614F98"/>
                          <w:p w14:paraId="183FCD0F" w14:textId="77777777" w:rsidR="00BA216B" w:rsidRDefault="00BA216B" w:rsidP="00614F98"/>
                          <w:p w14:paraId="62AA7524" w14:textId="77777777" w:rsidR="00BA216B" w:rsidRDefault="00BA216B" w:rsidP="00614F98"/>
                          <w:p w14:paraId="405CC4DD" w14:textId="77777777" w:rsidR="00BA216B" w:rsidRDefault="00BA216B" w:rsidP="00614F98"/>
                          <w:p w14:paraId="41F92382" w14:textId="77777777" w:rsidR="00BA216B" w:rsidRDefault="00BA216B" w:rsidP="00614F98"/>
                          <w:p w14:paraId="0DD4082C" w14:textId="77777777" w:rsidR="00BA216B" w:rsidRDefault="00BA216B" w:rsidP="00614F98"/>
                          <w:p w14:paraId="1A4A4093" w14:textId="77777777" w:rsidR="00BA216B" w:rsidRDefault="00BA216B" w:rsidP="00614F98"/>
                          <w:p w14:paraId="2D9C10E9" w14:textId="77777777" w:rsidR="00BA216B" w:rsidRDefault="00BA216B" w:rsidP="00614F98"/>
                          <w:p w14:paraId="57417563" w14:textId="77777777" w:rsidR="00BA216B" w:rsidRDefault="00BA216B" w:rsidP="00614F98"/>
                          <w:p w14:paraId="05414065" w14:textId="77777777" w:rsidR="00BA216B" w:rsidRDefault="00BA216B" w:rsidP="00614F98"/>
                          <w:p w14:paraId="3350059C" w14:textId="77777777" w:rsidR="00BA216B" w:rsidRDefault="00BA216B" w:rsidP="00614F98"/>
                          <w:p w14:paraId="1FF3FDE0" w14:textId="77777777" w:rsidR="00BA216B" w:rsidRDefault="00BA216B" w:rsidP="00614F98"/>
                          <w:p w14:paraId="6E5F49CC" w14:textId="77777777" w:rsidR="00BA216B" w:rsidRDefault="00BA216B" w:rsidP="00614F98"/>
                          <w:p w14:paraId="589F05A1" w14:textId="77777777" w:rsidR="00BA216B" w:rsidRDefault="00BA216B" w:rsidP="00614F98"/>
                          <w:p w14:paraId="67A7C854" w14:textId="77777777" w:rsidR="00BA216B" w:rsidRDefault="00BA216B" w:rsidP="00614F98"/>
                          <w:p w14:paraId="2ABD2C5D" w14:textId="77777777" w:rsidR="00BA216B" w:rsidRDefault="00BA216B" w:rsidP="00614F98"/>
                          <w:p w14:paraId="365BAA34" w14:textId="77777777" w:rsidR="00BA216B" w:rsidRDefault="00BA216B" w:rsidP="00614F98"/>
                          <w:p w14:paraId="759D4C21" w14:textId="77777777" w:rsidR="00BA216B" w:rsidRDefault="00BA216B" w:rsidP="00614F98"/>
                          <w:p w14:paraId="2E7E7384" w14:textId="77777777" w:rsidR="00BA216B" w:rsidRDefault="00BA216B" w:rsidP="00614F98"/>
                          <w:p w14:paraId="44226D96" w14:textId="77777777" w:rsidR="00BA216B" w:rsidRDefault="00BA216B" w:rsidP="00614F98"/>
                          <w:p w14:paraId="77D2FD23" w14:textId="77777777" w:rsidR="00BA216B" w:rsidRDefault="00BA216B" w:rsidP="00614F98"/>
                          <w:p w14:paraId="74462C43" w14:textId="77777777" w:rsidR="00BA216B" w:rsidRDefault="00BA216B" w:rsidP="00614F98"/>
                          <w:p w14:paraId="431CEC9E" w14:textId="77777777" w:rsidR="00BA216B" w:rsidRDefault="00BA216B" w:rsidP="00614F98"/>
                          <w:p w14:paraId="47AE40FD" w14:textId="77777777" w:rsidR="00BA216B" w:rsidRDefault="00BA216B" w:rsidP="00614F98"/>
                          <w:p w14:paraId="030010B7" w14:textId="77777777" w:rsidR="00BA216B" w:rsidRDefault="00BA216B" w:rsidP="00614F98"/>
                          <w:p w14:paraId="348DF80D" w14:textId="77777777" w:rsidR="00BA216B" w:rsidRDefault="00BA216B" w:rsidP="00614F98"/>
                          <w:p w14:paraId="4571CDB6" w14:textId="77777777" w:rsidR="00BA216B" w:rsidRDefault="00BA216B" w:rsidP="00614F98"/>
                          <w:p w14:paraId="39ED986F" w14:textId="77777777" w:rsidR="00BA216B" w:rsidRDefault="00BA216B" w:rsidP="00614F98"/>
                          <w:p w14:paraId="6AFDA194" w14:textId="77777777" w:rsidR="00BA216B" w:rsidRDefault="00BA216B" w:rsidP="00614F98"/>
                          <w:p w14:paraId="1F2CA101" w14:textId="77777777" w:rsidR="00BA216B" w:rsidRDefault="00BA216B" w:rsidP="00614F98"/>
                          <w:p w14:paraId="0E296F1F" w14:textId="77777777" w:rsidR="00BA216B" w:rsidRDefault="00BA216B" w:rsidP="00614F98"/>
                          <w:p w14:paraId="66989DE0" w14:textId="77777777" w:rsidR="00BA216B" w:rsidRDefault="00BA216B" w:rsidP="00614F98"/>
                          <w:p w14:paraId="07ED7B43" w14:textId="77777777" w:rsidR="00BA216B" w:rsidRDefault="00BA216B" w:rsidP="00614F98"/>
                          <w:p w14:paraId="3C9E677F" w14:textId="77777777" w:rsidR="00BA216B" w:rsidRDefault="00BA216B" w:rsidP="00614F98"/>
                          <w:p w14:paraId="23F548C8" w14:textId="77777777" w:rsidR="00BA216B" w:rsidRDefault="00BA216B" w:rsidP="00614F98"/>
                          <w:p w14:paraId="13F5EBBD" w14:textId="77777777" w:rsidR="00BA216B" w:rsidRDefault="00BA216B" w:rsidP="00614F98"/>
                          <w:p w14:paraId="5C616549" w14:textId="77777777" w:rsidR="00BA216B" w:rsidRDefault="00BA216B" w:rsidP="00614F98"/>
                          <w:p w14:paraId="1F778121" w14:textId="77777777" w:rsidR="00BA216B" w:rsidRDefault="00BA216B" w:rsidP="00614F98"/>
                          <w:p w14:paraId="46A1A023" w14:textId="77777777" w:rsidR="00BA216B" w:rsidRDefault="00BA216B" w:rsidP="00614F98"/>
                          <w:p w14:paraId="41892DB1" w14:textId="77777777" w:rsidR="00BA216B" w:rsidRDefault="00BA216B" w:rsidP="00614F98"/>
                          <w:p w14:paraId="46AAA403" w14:textId="77777777" w:rsidR="00BA216B" w:rsidRDefault="00BA216B" w:rsidP="00614F98"/>
                          <w:p w14:paraId="1B62D039" w14:textId="77777777" w:rsidR="00BA216B" w:rsidRDefault="00BA216B" w:rsidP="00614F98"/>
                          <w:p w14:paraId="38DAD8F9" w14:textId="77777777" w:rsidR="00BA216B" w:rsidRDefault="00BA216B" w:rsidP="00614F98"/>
                          <w:p w14:paraId="3EC2A020" w14:textId="77777777" w:rsidR="00BA216B" w:rsidRDefault="00BA216B" w:rsidP="00614F98"/>
                          <w:p w14:paraId="4B85B308" w14:textId="77777777" w:rsidR="00BA216B" w:rsidRDefault="00BA216B" w:rsidP="00614F98"/>
                          <w:p w14:paraId="633217B7" w14:textId="77777777" w:rsidR="00BA216B" w:rsidRDefault="00BA216B" w:rsidP="00614F98"/>
                          <w:p w14:paraId="13C4B135" w14:textId="77777777" w:rsidR="00BA216B" w:rsidRDefault="00BA216B" w:rsidP="00614F98"/>
                          <w:p w14:paraId="7BCEFD0A" w14:textId="77777777" w:rsidR="00BA216B" w:rsidRDefault="00BA216B" w:rsidP="00614F98"/>
                          <w:p w14:paraId="4ECE7114" w14:textId="77777777" w:rsidR="00BA216B" w:rsidRDefault="00BA216B" w:rsidP="00614F98"/>
                          <w:p w14:paraId="60D4DD43" w14:textId="77777777" w:rsidR="00BA216B" w:rsidRDefault="00BA216B" w:rsidP="00614F98"/>
                          <w:p w14:paraId="61393ABD" w14:textId="77777777" w:rsidR="00BA216B" w:rsidRDefault="00BA216B" w:rsidP="00614F98"/>
                          <w:p w14:paraId="6B8F57F9" w14:textId="77777777" w:rsidR="00BA216B" w:rsidRDefault="00BA216B" w:rsidP="00614F98"/>
                          <w:p w14:paraId="752EDA33" w14:textId="77777777" w:rsidR="00BA216B" w:rsidRDefault="00BA216B" w:rsidP="00614F98"/>
                          <w:p w14:paraId="2175C25A" w14:textId="77777777" w:rsidR="00BA216B" w:rsidRDefault="00BA216B" w:rsidP="00614F98"/>
                          <w:p w14:paraId="3DADB8DC" w14:textId="77777777" w:rsidR="00BA216B" w:rsidRDefault="00BA216B" w:rsidP="00614F98"/>
                          <w:p w14:paraId="4C99924F" w14:textId="77777777" w:rsidR="00BA216B" w:rsidRDefault="00BA216B" w:rsidP="00614F98"/>
                          <w:p w14:paraId="3A8EB7FE" w14:textId="77777777" w:rsidR="00BA216B" w:rsidRDefault="00BA216B" w:rsidP="00614F98"/>
                          <w:p w14:paraId="10355634" w14:textId="77777777" w:rsidR="00BA216B" w:rsidRDefault="00BA216B" w:rsidP="00614F98"/>
                          <w:p w14:paraId="6938D4F1" w14:textId="77777777" w:rsidR="00BA216B" w:rsidRDefault="00BA216B" w:rsidP="00614F98"/>
                          <w:p w14:paraId="444E0967" w14:textId="77777777" w:rsidR="00BA216B" w:rsidRDefault="00BA216B" w:rsidP="00614F98"/>
                          <w:p w14:paraId="00CB84D2" w14:textId="77777777" w:rsidR="00BA216B" w:rsidRDefault="00BA216B" w:rsidP="00614F98"/>
                          <w:p w14:paraId="1AB31BF2" w14:textId="77777777" w:rsidR="00BA216B" w:rsidRDefault="00BA216B" w:rsidP="00614F98"/>
                          <w:p w14:paraId="6443DA78" w14:textId="77777777" w:rsidR="00BA216B" w:rsidRDefault="00BA216B" w:rsidP="00614F98"/>
                          <w:p w14:paraId="1A2124D8" w14:textId="77777777" w:rsidR="00BA216B" w:rsidRDefault="00BA216B" w:rsidP="00614F98"/>
                          <w:p w14:paraId="048F3C34" w14:textId="77777777" w:rsidR="00BA216B" w:rsidRDefault="00BA216B" w:rsidP="00614F98"/>
                          <w:p w14:paraId="0605402E" w14:textId="77777777" w:rsidR="00BA216B" w:rsidRDefault="00BA216B" w:rsidP="00614F98"/>
                          <w:p w14:paraId="127BDB69" w14:textId="77777777" w:rsidR="00BA216B" w:rsidRDefault="00BA216B" w:rsidP="00614F98"/>
                          <w:p w14:paraId="349D158D" w14:textId="77777777" w:rsidR="00BA216B" w:rsidRDefault="00BA216B" w:rsidP="00614F98"/>
                          <w:p w14:paraId="095083DD" w14:textId="77777777" w:rsidR="00BA216B" w:rsidRDefault="00BA216B" w:rsidP="00614F98"/>
                          <w:p w14:paraId="70DF6D41" w14:textId="77777777" w:rsidR="00BA216B" w:rsidRDefault="00BA216B" w:rsidP="00614F98"/>
                          <w:p w14:paraId="466F4AC1" w14:textId="77777777" w:rsidR="00BA216B" w:rsidRDefault="00BA216B" w:rsidP="00614F98"/>
                          <w:p w14:paraId="36939692" w14:textId="77777777" w:rsidR="00BA216B" w:rsidRDefault="00BA216B" w:rsidP="00614F98"/>
                          <w:p w14:paraId="57042B51" w14:textId="77777777" w:rsidR="00BA216B" w:rsidRDefault="00BA216B" w:rsidP="00614F98"/>
                          <w:p w14:paraId="55FE98D1" w14:textId="77777777" w:rsidR="00BA216B" w:rsidRDefault="00BA216B" w:rsidP="00614F98"/>
                          <w:p w14:paraId="23397453" w14:textId="77777777" w:rsidR="00BA216B" w:rsidRDefault="00BA216B" w:rsidP="00614F98"/>
                          <w:p w14:paraId="6E306B4B" w14:textId="77777777" w:rsidR="00BA216B" w:rsidRDefault="00BA216B" w:rsidP="00614F98"/>
                          <w:p w14:paraId="5290FF9A" w14:textId="77777777" w:rsidR="00BA216B" w:rsidRDefault="00BA216B" w:rsidP="00614F98"/>
                          <w:p w14:paraId="1FAA8B64" w14:textId="77777777" w:rsidR="00BA216B" w:rsidRDefault="00BA216B" w:rsidP="00614F98"/>
                          <w:p w14:paraId="6CB24A00" w14:textId="77777777" w:rsidR="00BA216B" w:rsidRDefault="00BA216B" w:rsidP="00614F98"/>
                          <w:p w14:paraId="0ECDD791" w14:textId="77777777" w:rsidR="00BA216B" w:rsidRDefault="00BA216B" w:rsidP="00614F98"/>
                          <w:p w14:paraId="09D38901" w14:textId="77777777" w:rsidR="00BA216B" w:rsidRDefault="00BA216B" w:rsidP="00614F98"/>
                          <w:p w14:paraId="133BAF1A" w14:textId="77777777" w:rsidR="00BA216B" w:rsidRDefault="00BA216B" w:rsidP="00614F98"/>
                          <w:p w14:paraId="73B933B6" w14:textId="77777777" w:rsidR="00BA216B" w:rsidRDefault="00BA216B" w:rsidP="00614F98"/>
                          <w:p w14:paraId="2301C0F5" w14:textId="77777777" w:rsidR="00BA216B" w:rsidRDefault="00BA216B" w:rsidP="00614F98"/>
                          <w:p w14:paraId="155449F4" w14:textId="77777777" w:rsidR="00BA216B" w:rsidRDefault="00BA216B" w:rsidP="00614F98"/>
                          <w:p w14:paraId="5DA5CC09" w14:textId="77777777" w:rsidR="00BA216B" w:rsidRDefault="00BA216B" w:rsidP="00614F98"/>
                          <w:p w14:paraId="3C917087" w14:textId="77777777" w:rsidR="00BA216B" w:rsidRDefault="00BA216B" w:rsidP="00614F98"/>
                          <w:p w14:paraId="3296BD2A" w14:textId="77777777" w:rsidR="00BA216B" w:rsidRDefault="00BA216B" w:rsidP="00614F98"/>
                          <w:p w14:paraId="5BE3D118" w14:textId="77777777" w:rsidR="00BA216B" w:rsidRDefault="00BA216B" w:rsidP="00614F98"/>
                          <w:p w14:paraId="4DD96195" w14:textId="77777777" w:rsidR="00BA216B" w:rsidRDefault="00BA216B" w:rsidP="00614F98"/>
                          <w:p w14:paraId="27815F22" w14:textId="77777777" w:rsidR="00BA216B" w:rsidRDefault="00BA216B" w:rsidP="00614F98"/>
                          <w:p w14:paraId="292B5233" w14:textId="77777777" w:rsidR="00BA216B" w:rsidRDefault="00BA216B" w:rsidP="00614F98"/>
                          <w:p w14:paraId="7DFD46DD" w14:textId="77777777" w:rsidR="00BA216B" w:rsidRDefault="00BA216B" w:rsidP="00614F98"/>
                          <w:p w14:paraId="78949267" w14:textId="77777777" w:rsidR="00BA216B" w:rsidRDefault="00BA216B" w:rsidP="00614F98"/>
                          <w:p w14:paraId="76C17F03" w14:textId="77777777" w:rsidR="00BA216B" w:rsidRDefault="00BA216B" w:rsidP="00614F98"/>
                          <w:p w14:paraId="78329132" w14:textId="77777777" w:rsidR="00BA216B" w:rsidRDefault="00BA216B" w:rsidP="00614F98"/>
                          <w:p w14:paraId="46F915C9" w14:textId="77777777" w:rsidR="00BA216B" w:rsidRDefault="00BA216B" w:rsidP="00614F98"/>
                          <w:p w14:paraId="5CC5AC24" w14:textId="77777777" w:rsidR="00BA216B" w:rsidRDefault="00BA216B" w:rsidP="00614F98"/>
                          <w:p w14:paraId="2669BF0A" w14:textId="77777777" w:rsidR="00BA216B" w:rsidRDefault="00BA216B" w:rsidP="00614F98"/>
                          <w:p w14:paraId="41D2B3EE" w14:textId="77777777" w:rsidR="00BA216B" w:rsidRDefault="00BA216B" w:rsidP="00614F98"/>
                          <w:p w14:paraId="4B4D8E5F" w14:textId="77777777" w:rsidR="00BA216B" w:rsidRDefault="00BA216B" w:rsidP="00614F98"/>
                          <w:p w14:paraId="795BB557" w14:textId="77777777" w:rsidR="00BA216B" w:rsidRDefault="00BA216B" w:rsidP="00614F98"/>
                          <w:p w14:paraId="4E48BAD9" w14:textId="77777777" w:rsidR="00BA216B" w:rsidRDefault="00BA216B" w:rsidP="00614F98"/>
                          <w:p w14:paraId="5734F491" w14:textId="77777777" w:rsidR="00BA216B" w:rsidRDefault="00BA216B" w:rsidP="00614F98"/>
                          <w:p w14:paraId="2597416F" w14:textId="77777777" w:rsidR="00BA216B" w:rsidRDefault="00BA216B" w:rsidP="00614F98"/>
                          <w:p w14:paraId="36B6023C" w14:textId="77777777" w:rsidR="00BA216B" w:rsidRDefault="00BA216B" w:rsidP="00614F98"/>
                          <w:p w14:paraId="7F809980" w14:textId="77777777" w:rsidR="00BA216B" w:rsidRDefault="00BA216B" w:rsidP="00614F98"/>
                          <w:p w14:paraId="038DBE50" w14:textId="77777777" w:rsidR="00BA216B" w:rsidRDefault="00BA216B" w:rsidP="00614F98"/>
                          <w:p w14:paraId="6FCAAB72" w14:textId="77777777" w:rsidR="00BA216B" w:rsidRDefault="00BA216B" w:rsidP="00614F98"/>
                          <w:p w14:paraId="4D2030F2" w14:textId="77777777" w:rsidR="00BA216B" w:rsidRDefault="00BA216B" w:rsidP="00614F98"/>
                          <w:p w14:paraId="6702898E" w14:textId="77777777" w:rsidR="00BA216B" w:rsidRDefault="00BA216B" w:rsidP="00614F98"/>
                          <w:p w14:paraId="6763FE06" w14:textId="77777777" w:rsidR="00BA216B" w:rsidRDefault="00BA216B" w:rsidP="00614F98"/>
                          <w:p w14:paraId="02152C89" w14:textId="77777777" w:rsidR="00BA216B" w:rsidRDefault="00BA216B" w:rsidP="00614F98"/>
                          <w:p w14:paraId="015A3D05" w14:textId="77777777" w:rsidR="00BA216B" w:rsidRDefault="00BA216B" w:rsidP="00614F98"/>
                          <w:p w14:paraId="7DE39399" w14:textId="77777777" w:rsidR="00BA216B" w:rsidRDefault="00BA216B" w:rsidP="00614F98"/>
                          <w:p w14:paraId="1EA260EB" w14:textId="77777777" w:rsidR="00BA216B" w:rsidRDefault="00BA216B" w:rsidP="00614F98"/>
                          <w:p w14:paraId="566CE645" w14:textId="77777777" w:rsidR="00BA216B" w:rsidRDefault="00BA216B" w:rsidP="00614F98"/>
                          <w:p w14:paraId="2ACAC92C" w14:textId="77777777" w:rsidR="00BA216B" w:rsidRDefault="00BA216B" w:rsidP="00614F98"/>
                          <w:p w14:paraId="40946A3C" w14:textId="77777777" w:rsidR="00BA216B" w:rsidRDefault="00BA216B" w:rsidP="00614F98"/>
                          <w:p w14:paraId="18BC640E" w14:textId="77777777" w:rsidR="00BA216B" w:rsidRDefault="00BA216B" w:rsidP="00614F98"/>
                          <w:p w14:paraId="0E5721EA" w14:textId="77777777" w:rsidR="00BA216B" w:rsidRDefault="00BA216B" w:rsidP="00614F98"/>
                          <w:p w14:paraId="3FBCC3A8" w14:textId="77777777" w:rsidR="00BA216B" w:rsidRDefault="00BA216B" w:rsidP="00614F98"/>
                          <w:p w14:paraId="47AADFF8" w14:textId="77777777" w:rsidR="00BA216B" w:rsidRDefault="00BA216B" w:rsidP="00614F98"/>
                          <w:p w14:paraId="015F0211" w14:textId="77777777" w:rsidR="00BA216B" w:rsidRDefault="00BA216B" w:rsidP="00614F98"/>
                          <w:p w14:paraId="34DEF8E7" w14:textId="77777777" w:rsidR="00BA216B" w:rsidRDefault="00BA216B" w:rsidP="00614F98"/>
                          <w:p w14:paraId="68FF8EA2" w14:textId="77777777" w:rsidR="00BA216B" w:rsidRDefault="00BA216B" w:rsidP="00614F98"/>
                          <w:p w14:paraId="2F0FC497" w14:textId="77777777" w:rsidR="00BA216B" w:rsidRDefault="00BA216B" w:rsidP="00614F98"/>
                          <w:p w14:paraId="0AF5AE06" w14:textId="77777777" w:rsidR="00BA216B" w:rsidRDefault="00BA216B" w:rsidP="00614F98"/>
                          <w:p w14:paraId="0E21D581" w14:textId="77777777" w:rsidR="00BA216B" w:rsidRDefault="00BA216B" w:rsidP="00614F98"/>
                          <w:p w14:paraId="4308679E" w14:textId="77777777" w:rsidR="00BA216B" w:rsidRDefault="00BA216B" w:rsidP="00614F98"/>
                          <w:p w14:paraId="347BE341" w14:textId="77777777" w:rsidR="00BA216B" w:rsidRDefault="00BA216B" w:rsidP="00614F98"/>
                          <w:p w14:paraId="0FC9F9B3" w14:textId="77777777" w:rsidR="00BA216B" w:rsidRDefault="00BA216B" w:rsidP="00614F98"/>
                          <w:p w14:paraId="527D0DA3" w14:textId="77777777" w:rsidR="00BA216B" w:rsidRDefault="00BA216B" w:rsidP="00614F98"/>
                          <w:p w14:paraId="2280F63E" w14:textId="77777777" w:rsidR="00BA216B" w:rsidRDefault="00BA216B" w:rsidP="00614F98"/>
                          <w:p w14:paraId="48735BB3" w14:textId="77777777" w:rsidR="00BA216B" w:rsidRDefault="00BA216B" w:rsidP="00614F98"/>
                          <w:p w14:paraId="0C91BE31" w14:textId="77777777" w:rsidR="00BA216B" w:rsidRDefault="00BA216B" w:rsidP="00614F98"/>
                          <w:p w14:paraId="4E3A2150" w14:textId="77777777" w:rsidR="00BA216B" w:rsidRDefault="00BA216B" w:rsidP="00614F98"/>
                          <w:p w14:paraId="271CC6CA" w14:textId="77777777" w:rsidR="00BA216B" w:rsidRDefault="00BA216B" w:rsidP="00614F98"/>
                          <w:p w14:paraId="16030D3A" w14:textId="77777777" w:rsidR="00BA216B" w:rsidRDefault="00BA216B" w:rsidP="00614F98"/>
                          <w:p w14:paraId="0E1F1562" w14:textId="77777777" w:rsidR="00BA216B" w:rsidRDefault="00BA216B" w:rsidP="00614F98"/>
                          <w:p w14:paraId="598403A0" w14:textId="77777777" w:rsidR="00BA216B" w:rsidRDefault="00BA216B" w:rsidP="00614F98"/>
                          <w:p w14:paraId="388C05B7" w14:textId="77777777" w:rsidR="00BA216B" w:rsidRDefault="00BA216B" w:rsidP="00614F98"/>
                          <w:p w14:paraId="6EC4093B" w14:textId="77777777" w:rsidR="00BA216B" w:rsidRDefault="00BA216B" w:rsidP="00614F98"/>
                          <w:p w14:paraId="71A30EC5" w14:textId="77777777" w:rsidR="00BA216B" w:rsidRDefault="00BA216B" w:rsidP="00614F98"/>
                          <w:p w14:paraId="177AA2F7" w14:textId="77777777" w:rsidR="00BA216B" w:rsidRDefault="00BA216B" w:rsidP="00614F98"/>
                          <w:p w14:paraId="56CA99E6" w14:textId="77777777" w:rsidR="00BA216B" w:rsidRDefault="00BA216B" w:rsidP="00614F98"/>
                          <w:p w14:paraId="357EE0ED" w14:textId="77777777" w:rsidR="00BA216B" w:rsidRDefault="00BA216B" w:rsidP="00614F98"/>
                          <w:p w14:paraId="5F87ABCD" w14:textId="77777777" w:rsidR="00BA216B" w:rsidRDefault="00BA216B" w:rsidP="00614F98"/>
                          <w:p w14:paraId="72D6D127" w14:textId="77777777" w:rsidR="00BA216B" w:rsidRDefault="00BA216B" w:rsidP="00614F98"/>
                          <w:p w14:paraId="3622C4C6" w14:textId="77777777" w:rsidR="00BA216B" w:rsidRDefault="00BA216B" w:rsidP="00614F98"/>
                          <w:p w14:paraId="6EE3A04A" w14:textId="77777777" w:rsidR="00BA216B" w:rsidRDefault="00BA216B" w:rsidP="00614F98"/>
                          <w:p w14:paraId="2D893836" w14:textId="77777777" w:rsidR="00BA216B" w:rsidRDefault="00BA216B" w:rsidP="00614F98"/>
                          <w:p w14:paraId="043E36E1" w14:textId="77777777" w:rsidR="00BA216B" w:rsidRDefault="00BA216B" w:rsidP="00614F98"/>
                          <w:p w14:paraId="61CBFF3F" w14:textId="77777777" w:rsidR="00BA216B" w:rsidRDefault="00BA216B" w:rsidP="00614F98"/>
                          <w:p w14:paraId="6A0C05DA" w14:textId="77777777" w:rsidR="00BA216B" w:rsidRDefault="00BA216B" w:rsidP="00614F98"/>
                          <w:p w14:paraId="6A496099" w14:textId="77777777" w:rsidR="00BA216B" w:rsidRDefault="00BA216B" w:rsidP="00614F98"/>
                          <w:p w14:paraId="1C0BB6B5" w14:textId="77777777" w:rsidR="00BA216B" w:rsidRDefault="00BA216B" w:rsidP="00614F98"/>
                          <w:p w14:paraId="086D1187" w14:textId="77777777" w:rsidR="00BA216B" w:rsidRDefault="00BA216B" w:rsidP="00614F98"/>
                          <w:p w14:paraId="5B461E5D" w14:textId="77777777" w:rsidR="00BA216B" w:rsidRDefault="00BA216B" w:rsidP="00614F98"/>
                          <w:p w14:paraId="2C07CA13" w14:textId="77777777" w:rsidR="00BA216B" w:rsidRDefault="00BA216B" w:rsidP="00614F98"/>
                          <w:p w14:paraId="41E01125" w14:textId="77777777" w:rsidR="00BA216B" w:rsidRDefault="00BA216B" w:rsidP="00614F98"/>
                          <w:p w14:paraId="4BFE94E7" w14:textId="77777777" w:rsidR="00BA216B" w:rsidRDefault="00BA216B" w:rsidP="00614F98"/>
                          <w:p w14:paraId="00A3414E" w14:textId="77777777" w:rsidR="00BA216B" w:rsidRDefault="00BA216B" w:rsidP="00614F98"/>
                          <w:p w14:paraId="120D0995" w14:textId="77777777" w:rsidR="00BA216B" w:rsidRDefault="00BA216B" w:rsidP="00614F98"/>
                          <w:p w14:paraId="19354E1B" w14:textId="77777777" w:rsidR="00BA216B" w:rsidRDefault="00BA216B" w:rsidP="00614F98"/>
                          <w:p w14:paraId="2D0230E6" w14:textId="77777777" w:rsidR="00BA216B" w:rsidRDefault="00BA216B" w:rsidP="00614F98"/>
                          <w:p w14:paraId="481AA389" w14:textId="77777777" w:rsidR="00BA216B" w:rsidRDefault="00BA216B" w:rsidP="00614F98"/>
                          <w:p w14:paraId="410094E6" w14:textId="77777777" w:rsidR="00BA216B" w:rsidRDefault="00BA216B" w:rsidP="00614F98"/>
                          <w:p w14:paraId="4E5D20B5" w14:textId="77777777" w:rsidR="00BA216B" w:rsidRDefault="00BA216B" w:rsidP="00614F98"/>
                          <w:p w14:paraId="65BCA1D5" w14:textId="77777777" w:rsidR="00BA216B" w:rsidRDefault="00BA216B" w:rsidP="00614F98"/>
                          <w:p w14:paraId="10995FAB" w14:textId="77777777" w:rsidR="00BA216B" w:rsidRDefault="00BA216B" w:rsidP="00614F98"/>
                          <w:p w14:paraId="66F7DD30" w14:textId="77777777" w:rsidR="00BA216B" w:rsidRDefault="00BA216B" w:rsidP="00614F98"/>
                          <w:p w14:paraId="4DED71DF" w14:textId="77777777" w:rsidR="00BA216B" w:rsidRDefault="00BA216B" w:rsidP="00614F98"/>
                          <w:p w14:paraId="29366662" w14:textId="77777777" w:rsidR="00BA216B" w:rsidRDefault="00BA216B" w:rsidP="00614F98"/>
                          <w:p w14:paraId="2702866F" w14:textId="77777777" w:rsidR="00BA216B" w:rsidRDefault="00BA216B" w:rsidP="00614F98"/>
                          <w:p w14:paraId="26EC1915" w14:textId="77777777" w:rsidR="00BA216B" w:rsidRDefault="00BA216B" w:rsidP="00614F98"/>
                          <w:p w14:paraId="4A8AFC6A" w14:textId="77777777" w:rsidR="00BA216B" w:rsidRDefault="00BA216B" w:rsidP="00614F98"/>
                          <w:p w14:paraId="51025AC7" w14:textId="77777777" w:rsidR="00BA216B" w:rsidRDefault="00BA216B" w:rsidP="00614F98"/>
                          <w:p w14:paraId="62617030" w14:textId="77777777" w:rsidR="00BA216B" w:rsidRDefault="00BA216B" w:rsidP="00614F98"/>
                          <w:p w14:paraId="4F19D0DB" w14:textId="77777777" w:rsidR="00BA216B" w:rsidRDefault="00BA216B" w:rsidP="00614F98"/>
                          <w:p w14:paraId="2C6E3F38" w14:textId="77777777" w:rsidR="00BA216B" w:rsidRDefault="00BA216B" w:rsidP="00614F98"/>
                          <w:p w14:paraId="1C7C2322" w14:textId="77777777" w:rsidR="00BA216B" w:rsidRDefault="00BA216B" w:rsidP="00614F98"/>
                          <w:p w14:paraId="615C9662" w14:textId="77777777" w:rsidR="00BA216B" w:rsidRDefault="00BA216B" w:rsidP="00614F98"/>
                          <w:p w14:paraId="38020EEF" w14:textId="77777777" w:rsidR="00BA216B" w:rsidRDefault="00BA216B" w:rsidP="00614F98"/>
                          <w:p w14:paraId="4203BECA" w14:textId="77777777" w:rsidR="00BA216B" w:rsidRDefault="00BA216B" w:rsidP="00614F98"/>
                          <w:p w14:paraId="24BB2EAA" w14:textId="77777777" w:rsidR="00BA216B" w:rsidRDefault="00BA216B" w:rsidP="00614F98"/>
                          <w:p w14:paraId="3BF9FD16" w14:textId="77777777" w:rsidR="00BA216B" w:rsidRDefault="00BA216B" w:rsidP="00614F98"/>
                          <w:p w14:paraId="006EF9DB" w14:textId="77777777" w:rsidR="00BA216B" w:rsidRDefault="00BA216B" w:rsidP="00614F98"/>
                          <w:p w14:paraId="3C73F743" w14:textId="77777777" w:rsidR="00BA216B" w:rsidRDefault="00BA216B" w:rsidP="00614F98"/>
                          <w:p w14:paraId="47E1A1BA" w14:textId="77777777" w:rsidR="00BA216B" w:rsidRDefault="00BA216B" w:rsidP="00614F98"/>
                          <w:p w14:paraId="36064073" w14:textId="77777777" w:rsidR="00BA216B" w:rsidRDefault="00BA216B" w:rsidP="00614F98"/>
                          <w:p w14:paraId="28E35A7D" w14:textId="77777777" w:rsidR="00BA216B" w:rsidRDefault="00BA216B" w:rsidP="00614F98"/>
                          <w:p w14:paraId="351337AA" w14:textId="77777777" w:rsidR="00BA216B" w:rsidRDefault="00BA216B" w:rsidP="00614F98"/>
                          <w:p w14:paraId="3D4B4ED2" w14:textId="77777777" w:rsidR="00BA216B" w:rsidRDefault="00BA216B" w:rsidP="00614F98"/>
                          <w:p w14:paraId="0D1BB4DF" w14:textId="77777777" w:rsidR="00BA216B" w:rsidRDefault="00BA216B" w:rsidP="00614F98"/>
                          <w:p w14:paraId="7AF675AC" w14:textId="77777777" w:rsidR="00BA216B" w:rsidRDefault="00BA216B" w:rsidP="00614F98"/>
                          <w:p w14:paraId="5C0D3D32" w14:textId="77777777" w:rsidR="00BA216B" w:rsidRDefault="00BA216B" w:rsidP="00614F98"/>
                          <w:p w14:paraId="02F18ECB" w14:textId="77777777" w:rsidR="00BA216B" w:rsidRDefault="00BA216B" w:rsidP="00614F98"/>
                          <w:p w14:paraId="07FFBD3E" w14:textId="77777777" w:rsidR="00BA216B" w:rsidRDefault="00BA216B" w:rsidP="00614F98"/>
                          <w:p w14:paraId="790BAF8A" w14:textId="77777777" w:rsidR="00BA216B" w:rsidRDefault="00BA216B" w:rsidP="00614F98"/>
                          <w:p w14:paraId="505A44EC" w14:textId="77777777" w:rsidR="00BA216B" w:rsidRDefault="00BA216B" w:rsidP="00614F98"/>
                          <w:p w14:paraId="3212EFC5" w14:textId="77777777" w:rsidR="00BA216B" w:rsidRDefault="00BA216B" w:rsidP="00614F98"/>
                          <w:p w14:paraId="1B8530D6" w14:textId="77777777" w:rsidR="00BA216B" w:rsidRDefault="00BA216B" w:rsidP="00614F98"/>
                          <w:p w14:paraId="5FAF342B" w14:textId="77777777" w:rsidR="00BA216B" w:rsidRDefault="00BA216B" w:rsidP="00614F98"/>
                          <w:p w14:paraId="5F7138D3" w14:textId="77777777" w:rsidR="00BA216B" w:rsidRDefault="00BA216B" w:rsidP="00614F98"/>
                          <w:p w14:paraId="159DE360" w14:textId="77777777" w:rsidR="00BA216B" w:rsidRDefault="00BA216B" w:rsidP="00614F98"/>
                          <w:p w14:paraId="6528A2DA" w14:textId="77777777" w:rsidR="00BA216B" w:rsidRDefault="00BA216B" w:rsidP="00614F98"/>
                          <w:p w14:paraId="62FC8240" w14:textId="77777777" w:rsidR="00BA216B" w:rsidRDefault="00BA216B" w:rsidP="00614F98"/>
                          <w:p w14:paraId="0C1DB129" w14:textId="77777777" w:rsidR="00BA216B" w:rsidRDefault="00BA216B" w:rsidP="00614F98"/>
                          <w:p w14:paraId="6A22388D" w14:textId="77777777" w:rsidR="00BA216B" w:rsidRDefault="00BA216B" w:rsidP="00614F98"/>
                          <w:p w14:paraId="3DE05E14" w14:textId="77777777" w:rsidR="00BA216B" w:rsidRDefault="00BA216B" w:rsidP="00614F98"/>
                          <w:p w14:paraId="6385EB79" w14:textId="77777777" w:rsidR="00BA216B" w:rsidRDefault="00BA216B" w:rsidP="00614F98"/>
                          <w:p w14:paraId="23A7625E" w14:textId="77777777" w:rsidR="00BA216B" w:rsidRDefault="00BA216B" w:rsidP="00614F98"/>
                          <w:p w14:paraId="677568B8" w14:textId="77777777" w:rsidR="00BA216B" w:rsidRDefault="00BA216B" w:rsidP="00614F98"/>
                          <w:p w14:paraId="1E3F3A01" w14:textId="77777777" w:rsidR="00BA216B" w:rsidRDefault="00BA216B" w:rsidP="00614F98"/>
                          <w:p w14:paraId="7AA10610" w14:textId="77777777" w:rsidR="00BA216B" w:rsidRDefault="00BA216B" w:rsidP="00614F98"/>
                          <w:p w14:paraId="0E727B84" w14:textId="77777777" w:rsidR="00BA216B" w:rsidRDefault="00BA216B" w:rsidP="00614F98"/>
                          <w:p w14:paraId="58F9396A" w14:textId="77777777" w:rsidR="00BA216B" w:rsidRDefault="00BA216B" w:rsidP="00614F98"/>
                          <w:p w14:paraId="6C1C75C4" w14:textId="77777777" w:rsidR="00BA216B" w:rsidRDefault="00BA216B" w:rsidP="00614F98"/>
                          <w:p w14:paraId="1ADECD60" w14:textId="77777777" w:rsidR="00BA216B" w:rsidRDefault="00BA216B" w:rsidP="00614F98"/>
                          <w:p w14:paraId="7079A860" w14:textId="77777777" w:rsidR="00BA216B" w:rsidRDefault="00BA216B" w:rsidP="00614F98"/>
                          <w:p w14:paraId="063D562D" w14:textId="77777777" w:rsidR="00BA216B" w:rsidRDefault="00BA216B" w:rsidP="00614F98"/>
                          <w:p w14:paraId="7A1FB404" w14:textId="77777777" w:rsidR="00BA216B" w:rsidRDefault="00BA216B" w:rsidP="00614F98"/>
                          <w:p w14:paraId="2D49FC15" w14:textId="77777777" w:rsidR="00BA216B" w:rsidRDefault="00BA216B" w:rsidP="00614F98"/>
                          <w:p w14:paraId="0A588A93" w14:textId="77777777" w:rsidR="00BA216B" w:rsidRDefault="00BA216B" w:rsidP="00614F98"/>
                          <w:p w14:paraId="01C8CDD2" w14:textId="77777777" w:rsidR="00BA216B" w:rsidRDefault="00BA216B" w:rsidP="00614F98"/>
                          <w:p w14:paraId="0F8CAF68" w14:textId="77777777" w:rsidR="00BA216B" w:rsidRDefault="00BA216B" w:rsidP="00614F98"/>
                          <w:p w14:paraId="2331F284" w14:textId="77777777" w:rsidR="00BA216B" w:rsidRDefault="00BA216B" w:rsidP="00614F98"/>
                          <w:p w14:paraId="4E31723E" w14:textId="77777777" w:rsidR="00BA216B" w:rsidRDefault="00BA216B" w:rsidP="00614F98"/>
                          <w:p w14:paraId="59F88884" w14:textId="77777777" w:rsidR="00BA216B" w:rsidRDefault="00BA216B" w:rsidP="00614F98"/>
                          <w:p w14:paraId="2E9A218C" w14:textId="77777777" w:rsidR="00BA216B" w:rsidRDefault="00BA216B" w:rsidP="00614F98"/>
                          <w:p w14:paraId="6A05B96B" w14:textId="77777777" w:rsidR="00BA216B" w:rsidRDefault="00BA216B" w:rsidP="00614F98"/>
                          <w:p w14:paraId="78A73B99" w14:textId="77777777" w:rsidR="00BA216B" w:rsidRDefault="00BA216B" w:rsidP="00614F98"/>
                          <w:p w14:paraId="42A654D8" w14:textId="77777777" w:rsidR="00BA216B" w:rsidRDefault="00BA216B" w:rsidP="00614F98"/>
                          <w:p w14:paraId="0211AA7B" w14:textId="77777777" w:rsidR="00BA216B" w:rsidRDefault="00BA216B" w:rsidP="00614F98"/>
                          <w:p w14:paraId="7AC5D326" w14:textId="77777777" w:rsidR="00BA216B" w:rsidRDefault="00BA216B" w:rsidP="00614F98"/>
                          <w:p w14:paraId="124247EE" w14:textId="77777777" w:rsidR="00BA216B" w:rsidRDefault="00BA216B" w:rsidP="00614F98"/>
                          <w:p w14:paraId="13CE27E4" w14:textId="77777777" w:rsidR="00BA216B" w:rsidRDefault="00BA216B" w:rsidP="00614F98"/>
                          <w:p w14:paraId="66DD12AB" w14:textId="77777777" w:rsidR="00BA216B" w:rsidRDefault="00BA216B" w:rsidP="00614F98"/>
                          <w:p w14:paraId="4A2216D7" w14:textId="77777777" w:rsidR="00BA216B" w:rsidRDefault="00BA216B" w:rsidP="00614F98"/>
                          <w:p w14:paraId="18D32574" w14:textId="77777777" w:rsidR="00BA216B" w:rsidRDefault="00BA216B" w:rsidP="00614F98"/>
                          <w:p w14:paraId="77508377" w14:textId="77777777" w:rsidR="00BA216B" w:rsidRDefault="00BA216B" w:rsidP="00614F98"/>
                          <w:p w14:paraId="66D07280" w14:textId="77777777" w:rsidR="00BA216B" w:rsidRDefault="00BA216B" w:rsidP="00614F98"/>
                          <w:p w14:paraId="65C58585" w14:textId="77777777" w:rsidR="00BA216B" w:rsidRDefault="00BA216B" w:rsidP="00614F98"/>
                          <w:p w14:paraId="65A0242B" w14:textId="77777777" w:rsidR="00BA216B" w:rsidRDefault="00BA216B" w:rsidP="00614F98"/>
                          <w:p w14:paraId="4B987231" w14:textId="77777777" w:rsidR="00BA216B" w:rsidRDefault="00BA216B" w:rsidP="00614F98"/>
                          <w:p w14:paraId="3261A335" w14:textId="77777777" w:rsidR="00BA216B" w:rsidRDefault="00BA216B" w:rsidP="00614F98"/>
                          <w:p w14:paraId="66BF0730" w14:textId="77777777" w:rsidR="00BA216B" w:rsidRDefault="00BA216B" w:rsidP="00614F98"/>
                          <w:p w14:paraId="49839B99" w14:textId="77777777" w:rsidR="00BA216B" w:rsidRDefault="00BA216B" w:rsidP="00614F98"/>
                          <w:p w14:paraId="58F50A48" w14:textId="77777777" w:rsidR="00BA216B" w:rsidRDefault="00BA216B" w:rsidP="00614F98"/>
                          <w:p w14:paraId="4B9853DB" w14:textId="77777777" w:rsidR="00BA216B" w:rsidRDefault="00BA216B" w:rsidP="00614F98"/>
                          <w:p w14:paraId="2DD5E162" w14:textId="77777777" w:rsidR="00BA216B" w:rsidRDefault="00BA216B" w:rsidP="00614F98"/>
                          <w:p w14:paraId="01344ADE" w14:textId="77777777" w:rsidR="00BA216B" w:rsidRDefault="00BA216B" w:rsidP="00614F98"/>
                          <w:p w14:paraId="4E28C718" w14:textId="77777777" w:rsidR="00BA216B" w:rsidRDefault="00BA216B" w:rsidP="00614F98"/>
                          <w:p w14:paraId="0D6AB026" w14:textId="77777777" w:rsidR="00BA216B" w:rsidRDefault="00BA216B" w:rsidP="00614F98"/>
                          <w:p w14:paraId="50F46B3C" w14:textId="77777777" w:rsidR="00BA216B" w:rsidRDefault="00BA216B" w:rsidP="00614F98"/>
                          <w:p w14:paraId="4BC2B6EF" w14:textId="77777777" w:rsidR="00BA216B" w:rsidRDefault="00BA216B" w:rsidP="00614F98"/>
                          <w:p w14:paraId="07F0DC60" w14:textId="77777777" w:rsidR="00BA216B" w:rsidRDefault="00BA216B" w:rsidP="00614F98"/>
                          <w:p w14:paraId="3E42F16B" w14:textId="77777777" w:rsidR="00BA216B" w:rsidRDefault="00BA216B" w:rsidP="00614F98"/>
                          <w:p w14:paraId="29346599" w14:textId="77777777" w:rsidR="00BA216B" w:rsidRDefault="00BA216B" w:rsidP="00614F98"/>
                          <w:p w14:paraId="5A2A5C3F" w14:textId="77777777" w:rsidR="00BA216B" w:rsidRDefault="00BA216B" w:rsidP="00614F98"/>
                          <w:p w14:paraId="2621C989" w14:textId="77777777" w:rsidR="00BA216B" w:rsidRDefault="00BA216B" w:rsidP="00614F98"/>
                          <w:p w14:paraId="793D4EC7" w14:textId="77777777" w:rsidR="00BA216B" w:rsidRDefault="00BA216B" w:rsidP="00614F98"/>
                          <w:p w14:paraId="40042978" w14:textId="77777777" w:rsidR="00BA216B" w:rsidRDefault="00BA216B" w:rsidP="00614F98"/>
                          <w:p w14:paraId="7AB7C020" w14:textId="77777777" w:rsidR="00BA216B" w:rsidRDefault="00BA216B" w:rsidP="00614F98"/>
                          <w:p w14:paraId="76527C2A" w14:textId="77777777" w:rsidR="00BA216B" w:rsidRDefault="00BA216B" w:rsidP="00614F98"/>
                          <w:p w14:paraId="557250DE" w14:textId="77777777" w:rsidR="00BA216B" w:rsidRDefault="00BA216B" w:rsidP="00614F98"/>
                          <w:p w14:paraId="1D9526FF" w14:textId="77777777" w:rsidR="00BA216B" w:rsidRDefault="00BA216B" w:rsidP="00614F98"/>
                          <w:p w14:paraId="7E05D003" w14:textId="77777777" w:rsidR="00BA216B" w:rsidRDefault="00BA216B" w:rsidP="00614F98"/>
                          <w:p w14:paraId="4009F8F4" w14:textId="77777777" w:rsidR="00BA216B" w:rsidRDefault="00BA216B" w:rsidP="00614F98"/>
                          <w:p w14:paraId="59A077D7" w14:textId="77777777" w:rsidR="00BA216B" w:rsidRDefault="00BA216B" w:rsidP="00614F98"/>
                          <w:p w14:paraId="7C224CB7" w14:textId="77777777" w:rsidR="00BA216B" w:rsidRDefault="00BA216B" w:rsidP="00614F98"/>
                          <w:p w14:paraId="4AE611F9" w14:textId="77777777" w:rsidR="00BA216B" w:rsidRDefault="00BA216B" w:rsidP="00614F98"/>
                          <w:p w14:paraId="774C6348" w14:textId="77777777" w:rsidR="00BA216B" w:rsidRDefault="00BA216B" w:rsidP="00614F98"/>
                          <w:p w14:paraId="4889BB97" w14:textId="77777777" w:rsidR="00BA216B" w:rsidRDefault="00BA216B" w:rsidP="00614F98"/>
                          <w:p w14:paraId="66EE6233" w14:textId="77777777" w:rsidR="00BA216B" w:rsidRDefault="00BA216B" w:rsidP="00614F98"/>
                          <w:p w14:paraId="623A3044" w14:textId="77777777" w:rsidR="00BA216B" w:rsidRDefault="00BA216B" w:rsidP="00614F98"/>
                          <w:p w14:paraId="6D5A9690" w14:textId="77777777" w:rsidR="00BA216B" w:rsidRDefault="00BA216B" w:rsidP="00614F98"/>
                          <w:p w14:paraId="474F07CD" w14:textId="77777777" w:rsidR="00BA216B" w:rsidRDefault="00BA216B" w:rsidP="00614F98"/>
                          <w:p w14:paraId="3DEB161E" w14:textId="77777777" w:rsidR="00BA216B" w:rsidRDefault="00BA216B" w:rsidP="00614F98"/>
                          <w:p w14:paraId="7EBC6425" w14:textId="77777777" w:rsidR="00BA216B" w:rsidRDefault="00BA216B" w:rsidP="00614F98"/>
                          <w:p w14:paraId="1C5AEB2F" w14:textId="77777777" w:rsidR="00BA216B" w:rsidRDefault="00BA216B" w:rsidP="00614F98"/>
                          <w:p w14:paraId="66FD3AC5" w14:textId="77777777" w:rsidR="00BA216B" w:rsidRDefault="00BA216B" w:rsidP="00614F98"/>
                          <w:p w14:paraId="1BC48976" w14:textId="77777777" w:rsidR="00BA216B" w:rsidRDefault="00BA216B" w:rsidP="00614F98"/>
                          <w:p w14:paraId="5DDA2AF0" w14:textId="77777777" w:rsidR="00BA216B" w:rsidRDefault="00BA216B" w:rsidP="00614F98"/>
                          <w:p w14:paraId="15AE2670" w14:textId="77777777" w:rsidR="00BA216B" w:rsidRDefault="00BA216B" w:rsidP="00614F98"/>
                          <w:p w14:paraId="550543B8" w14:textId="77777777" w:rsidR="00BA216B" w:rsidRDefault="00BA216B" w:rsidP="00614F98"/>
                          <w:p w14:paraId="4603CA0D" w14:textId="77777777" w:rsidR="00BA216B" w:rsidRDefault="00BA216B" w:rsidP="00614F98"/>
                          <w:p w14:paraId="1A6B3742" w14:textId="77777777" w:rsidR="00BA216B" w:rsidRDefault="00BA216B" w:rsidP="00614F98"/>
                          <w:p w14:paraId="1E338CFC" w14:textId="77777777" w:rsidR="00BA216B" w:rsidRDefault="00BA216B" w:rsidP="00614F98"/>
                          <w:p w14:paraId="3AB46741" w14:textId="77777777" w:rsidR="00BA216B" w:rsidRDefault="00BA216B" w:rsidP="00614F98"/>
                          <w:p w14:paraId="35E9FBEF" w14:textId="77777777" w:rsidR="00BA216B" w:rsidRDefault="00BA216B" w:rsidP="00614F98"/>
                          <w:p w14:paraId="6C72D910" w14:textId="77777777" w:rsidR="00BA216B" w:rsidRDefault="00BA216B" w:rsidP="00614F98"/>
                          <w:p w14:paraId="0CFE2178" w14:textId="77777777" w:rsidR="00BA216B" w:rsidRDefault="00BA216B" w:rsidP="00614F98"/>
                          <w:p w14:paraId="0C56A661" w14:textId="77777777" w:rsidR="00BA216B" w:rsidRDefault="00BA216B" w:rsidP="00614F98"/>
                          <w:p w14:paraId="73398A09" w14:textId="77777777" w:rsidR="00BA216B" w:rsidRDefault="00BA216B" w:rsidP="00614F98"/>
                          <w:p w14:paraId="01718152" w14:textId="77777777" w:rsidR="00BA216B" w:rsidRDefault="00BA216B" w:rsidP="00614F98"/>
                          <w:p w14:paraId="7A7AD89D" w14:textId="77777777" w:rsidR="00BA216B" w:rsidRDefault="00BA216B" w:rsidP="00614F98"/>
                          <w:p w14:paraId="55D4F738" w14:textId="77777777" w:rsidR="00BA216B" w:rsidRDefault="00BA216B" w:rsidP="00614F98"/>
                          <w:p w14:paraId="661D1235" w14:textId="77777777" w:rsidR="00BA216B" w:rsidRDefault="00BA216B" w:rsidP="00614F98"/>
                          <w:p w14:paraId="0450668E" w14:textId="77777777" w:rsidR="00BA216B" w:rsidRDefault="00BA216B" w:rsidP="00614F98"/>
                          <w:p w14:paraId="1B7B0D43" w14:textId="77777777" w:rsidR="00BA216B" w:rsidRDefault="00BA216B" w:rsidP="00614F98"/>
                          <w:p w14:paraId="5AB8753E" w14:textId="77777777" w:rsidR="00BA216B" w:rsidRDefault="00BA216B" w:rsidP="00614F98"/>
                          <w:p w14:paraId="7176A450" w14:textId="77777777" w:rsidR="00BA216B" w:rsidRDefault="00BA216B" w:rsidP="00614F98"/>
                          <w:p w14:paraId="6F8A7444" w14:textId="77777777" w:rsidR="00BA216B" w:rsidRDefault="00BA216B" w:rsidP="00614F98"/>
                          <w:p w14:paraId="2D9B416D" w14:textId="77777777" w:rsidR="00BA216B" w:rsidRDefault="00BA216B" w:rsidP="00614F98"/>
                          <w:p w14:paraId="3829BBA7" w14:textId="77777777" w:rsidR="00BA216B" w:rsidRDefault="00BA216B" w:rsidP="00614F98"/>
                          <w:p w14:paraId="3410D354" w14:textId="77777777" w:rsidR="00BA216B" w:rsidRDefault="00BA216B" w:rsidP="00614F98"/>
                          <w:p w14:paraId="0488194F" w14:textId="77777777" w:rsidR="00BA216B" w:rsidRDefault="00BA216B" w:rsidP="00614F98"/>
                          <w:p w14:paraId="743F8C5D" w14:textId="77777777" w:rsidR="00BA216B" w:rsidRDefault="00BA216B" w:rsidP="00614F98"/>
                          <w:p w14:paraId="44F8D37B" w14:textId="77777777" w:rsidR="00BA216B" w:rsidRDefault="00BA216B" w:rsidP="00614F98"/>
                          <w:p w14:paraId="18D5EDBA" w14:textId="77777777" w:rsidR="00BA216B" w:rsidRDefault="00BA216B" w:rsidP="00614F98"/>
                          <w:p w14:paraId="620DBC74" w14:textId="77777777" w:rsidR="00BA216B" w:rsidRDefault="00BA216B" w:rsidP="00614F98"/>
                          <w:p w14:paraId="44039DB5" w14:textId="77777777" w:rsidR="00BA216B" w:rsidRDefault="00BA216B" w:rsidP="00614F98"/>
                          <w:p w14:paraId="59C6145A" w14:textId="77777777" w:rsidR="00BA216B" w:rsidRDefault="00BA216B" w:rsidP="00614F98"/>
                          <w:p w14:paraId="1F07943E" w14:textId="77777777" w:rsidR="00BA216B" w:rsidRDefault="00BA216B" w:rsidP="00614F98"/>
                          <w:p w14:paraId="00CED64F" w14:textId="77777777" w:rsidR="00BA216B" w:rsidRDefault="00BA216B" w:rsidP="00614F98"/>
                          <w:p w14:paraId="1A0048A1" w14:textId="77777777" w:rsidR="00BA216B" w:rsidRDefault="00BA216B" w:rsidP="00614F98"/>
                          <w:p w14:paraId="17EEF73F" w14:textId="77777777" w:rsidR="00BA216B" w:rsidRDefault="00BA216B" w:rsidP="00614F98"/>
                          <w:p w14:paraId="458FF80D" w14:textId="77777777" w:rsidR="00BA216B" w:rsidRDefault="00BA216B" w:rsidP="00614F98"/>
                          <w:p w14:paraId="3F2BE9D8" w14:textId="77777777" w:rsidR="00BA216B" w:rsidRDefault="00BA216B" w:rsidP="00614F98"/>
                          <w:p w14:paraId="12B6E0D5" w14:textId="77777777" w:rsidR="00BA216B" w:rsidRDefault="00BA216B" w:rsidP="00614F98"/>
                          <w:p w14:paraId="0CDC0B4C" w14:textId="77777777" w:rsidR="00BA216B" w:rsidRDefault="00BA216B" w:rsidP="00614F98"/>
                          <w:p w14:paraId="70AA13C2" w14:textId="77777777" w:rsidR="00BA216B" w:rsidRDefault="00BA216B" w:rsidP="00614F98"/>
                          <w:p w14:paraId="47C4FFAC" w14:textId="77777777" w:rsidR="00BA216B" w:rsidRDefault="00BA216B" w:rsidP="00614F98"/>
                          <w:p w14:paraId="6B914F9C" w14:textId="77777777" w:rsidR="00BA216B" w:rsidRDefault="00BA216B" w:rsidP="00614F98"/>
                          <w:p w14:paraId="40A8039D" w14:textId="77777777" w:rsidR="00BA216B" w:rsidRDefault="00BA216B" w:rsidP="00614F98"/>
                          <w:p w14:paraId="089F8644" w14:textId="77777777" w:rsidR="00BA216B" w:rsidRDefault="00BA216B" w:rsidP="00614F98"/>
                          <w:p w14:paraId="6AEE8537" w14:textId="77777777" w:rsidR="00BA216B" w:rsidRDefault="00BA216B" w:rsidP="00614F98"/>
                          <w:p w14:paraId="5B7976C1" w14:textId="77777777" w:rsidR="00BA216B" w:rsidRDefault="00BA216B" w:rsidP="00614F98"/>
                          <w:p w14:paraId="5DCDB9FB" w14:textId="77777777" w:rsidR="00BA216B" w:rsidRDefault="00BA216B" w:rsidP="00614F98"/>
                          <w:p w14:paraId="3864B34B" w14:textId="77777777" w:rsidR="00BA216B" w:rsidRDefault="00BA216B" w:rsidP="00614F98"/>
                          <w:p w14:paraId="0A3F074F" w14:textId="77777777" w:rsidR="00BA216B" w:rsidRDefault="00BA216B" w:rsidP="00614F98"/>
                          <w:p w14:paraId="2F082AFB" w14:textId="77777777" w:rsidR="00BA216B" w:rsidRDefault="00BA216B" w:rsidP="00614F98"/>
                          <w:p w14:paraId="6765AB62" w14:textId="77777777" w:rsidR="00BA216B" w:rsidRDefault="00BA216B" w:rsidP="00614F98"/>
                          <w:p w14:paraId="426CC464" w14:textId="77777777" w:rsidR="00BA216B" w:rsidRDefault="00BA216B" w:rsidP="00614F98"/>
                          <w:p w14:paraId="61B6F87B" w14:textId="77777777" w:rsidR="00BA216B" w:rsidRDefault="00BA216B" w:rsidP="00614F98"/>
                          <w:p w14:paraId="436783D0" w14:textId="77777777" w:rsidR="00BA216B" w:rsidRDefault="00BA216B" w:rsidP="00614F98"/>
                          <w:p w14:paraId="7538A970" w14:textId="77777777" w:rsidR="00BA216B" w:rsidRDefault="00BA216B" w:rsidP="00614F98"/>
                          <w:p w14:paraId="19C91697" w14:textId="77777777" w:rsidR="00BA216B" w:rsidRDefault="00BA216B" w:rsidP="00614F98"/>
                          <w:p w14:paraId="52745DB8" w14:textId="77777777" w:rsidR="00BA216B" w:rsidRDefault="00BA216B" w:rsidP="00614F98"/>
                          <w:p w14:paraId="553C44E4" w14:textId="77777777" w:rsidR="00BA216B" w:rsidRDefault="00BA216B" w:rsidP="00614F98"/>
                          <w:p w14:paraId="042BD1FF" w14:textId="77777777" w:rsidR="00BA216B" w:rsidRDefault="00BA216B" w:rsidP="00614F98"/>
                          <w:p w14:paraId="2023DE15" w14:textId="77777777" w:rsidR="00BA216B" w:rsidRDefault="00BA216B" w:rsidP="00614F98"/>
                          <w:p w14:paraId="1B0B992F" w14:textId="77777777" w:rsidR="00BA216B" w:rsidRDefault="00BA216B" w:rsidP="00614F98"/>
                          <w:p w14:paraId="2700537A" w14:textId="77777777" w:rsidR="00BA216B" w:rsidRDefault="00BA216B" w:rsidP="00614F98"/>
                          <w:p w14:paraId="528F3A06" w14:textId="77777777" w:rsidR="00BA216B" w:rsidRDefault="00BA216B" w:rsidP="00614F98"/>
                          <w:p w14:paraId="5BB1D5B0" w14:textId="77777777" w:rsidR="00BA216B" w:rsidRDefault="00BA216B" w:rsidP="00614F98"/>
                          <w:p w14:paraId="505FB527" w14:textId="77777777" w:rsidR="00BA216B" w:rsidRDefault="00BA216B" w:rsidP="00614F98"/>
                          <w:p w14:paraId="02B56872" w14:textId="77777777" w:rsidR="00BA216B" w:rsidRDefault="00BA216B" w:rsidP="00614F98"/>
                          <w:p w14:paraId="047497A3" w14:textId="77777777" w:rsidR="00BA216B" w:rsidRDefault="00BA216B" w:rsidP="00614F98"/>
                          <w:p w14:paraId="07EA00DE" w14:textId="77777777" w:rsidR="00BA216B" w:rsidRDefault="00BA216B" w:rsidP="00614F98"/>
                          <w:p w14:paraId="372FF50B" w14:textId="77777777" w:rsidR="00BA216B" w:rsidRDefault="00BA216B" w:rsidP="00614F98"/>
                          <w:p w14:paraId="45D87E9E" w14:textId="77777777" w:rsidR="00BA216B" w:rsidRDefault="00BA216B" w:rsidP="00614F98"/>
                          <w:p w14:paraId="1D7E3B42" w14:textId="77777777" w:rsidR="00BA216B" w:rsidRDefault="00BA216B" w:rsidP="00614F98"/>
                          <w:p w14:paraId="0EB40DE0" w14:textId="77777777" w:rsidR="00BA216B" w:rsidRDefault="00BA216B" w:rsidP="00614F98"/>
                          <w:p w14:paraId="2C84F503" w14:textId="77777777" w:rsidR="00BA216B" w:rsidRDefault="00BA216B" w:rsidP="00614F98"/>
                          <w:p w14:paraId="03B83522" w14:textId="77777777" w:rsidR="00BA216B" w:rsidRDefault="00BA216B" w:rsidP="00614F98"/>
                          <w:p w14:paraId="4CDAFFF0" w14:textId="77777777" w:rsidR="00BA216B" w:rsidRDefault="00BA216B" w:rsidP="00614F98"/>
                          <w:p w14:paraId="089988EF" w14:textId="77777777" w:rsidR="00BA216B" w:rsidRDefault="00BA216B" w:rsidP="00614F98"/>
                          <w:p w14:paraId="0526FE23" w14:textId="77777777" w:rsidR="00BA216B" w:rsidRDefault="00BA216B" w:rsidP="00614F98"/>
                          <w:p w14:paraId="43F038DD" w14:textId="77777777" w:rsidR="00BA216B" w:rsidRDefault="00BA216B" w:rsidP="00614F98"/>
                          <w:p w14:paraId="71C2604E" w14:textId="77777777" w:rsidR="00BA216B" w:rsidRDefault="00BA216B" w:rsidP="00614F98"/>
                          <w:p w14:paraId="48F5915D" w14:textId="77777777" w:rsidR="00BA216B" w:rsidRDefault="00BA216B" w:rsidP="00614F98"/>
                          <w:p w14:paraId="0FD66E89" w14:textId="77777777" w:rsidR="00BA216B" w:rsidRDefault="00BA216B" w:rsidP="00614F98"/>
                          <w:p w14:paraId="305B37C4" w14:textId="77777777" w:rsidR="00BA216B" w:rsidRDefault="00BA216B" w:rsidP="00614F98"/>
                          <w:p w14:paraId="3677244F" w14:textId="77777777" w:rsidR="00BA216B" w:rsidRDefault="00BA216B" w:rsidP="00614F98"/>
                          <w:p w14:paraId="13B8B6D4" w14:textId="77777777" w:rsidR="00BA216B" w:rsidRDefault="00BA216B" w:rsidP="00614F98"/>
                          <w:p w14:paraId="304AAB79" w14:textId="77777777" w:rsidR="00BA216B" w:rsidRDefault="00BA216B" w:rsidP="00614F98"/>
                          <w:p w14:paraId="3BA10D3C" w14:textId="77777777" w:rsidR="00BA216B" w:rsidRDefault="00BA216B" w:rsidP="00614F98"/>
                          <w:p w14:paraId="2C858D31" w14:textId="77777777" w:rsidR="00BA216B" w:rsidRDefault="00BA216B" w:rsidP="00614F98"/>
                          <w:p w14:paraId="1A8654D7" w14:textId="77777777" w:rsidR="00BA216B" w:rsidRDefault="00BA216B" w:rsidP="00614F98"/>
                          <w:p w14:paraId="2E716CE3" w14:textId="77777777" w:rsidR="00BA216B" w:rsidRDefault="00BA216B" w:rsidP="00614F98"/>
                          <w:p w14:paraId="506AFD75" w14:textId="77777777" w:rsidR="00BA216B" w:rsidRDefault="00BA216B" w:rsidP="00614F98"/>
                          <w:p w14:paraId="338A45CD" w14:textId="77777777" w:rsidR="00BA216B" w:rsidRDefault="00BA216B" w:rsidP="00614F98"/>
                          <w:p w14:paraId="5AA48A36" w14:textId="77777777" w:rsidR="00BA216B" w:rsidRDefault="00BA216B" w:rsidP="00614F98"/>
                          <w:p w14:paraId="7557110E" w14:textId="77777777" w:rsidR="00BA216B" w:rsidRDefault="00BA216B" w:rsidP="00614F98"/>
                          <w:p w14:paraId="28364551" w14:textId="77777777" w:rsidR="00BA216B" w:rsidRDefault="00BA216B" w:rsidP="00614F98"/>
                          <w:p w14:paraId="450DF863" w14:textId="77777777" w:rsidR="00BA216B" w:rsidRDefault="00BA216B" w:rsidP="00614F98"/>
                          <w:p w14:paraId="43FEBE23" w14:textId="77777777" w:rsidR="00BA216B" w:rsidRDefault="00BA216B" w:rsidP="00614F98"/>
                          <w:p w14:paraId="1ED12C31" w14:textId="77777777" w:rsidR="00BA216B" w:rsidRDefault="00BA216B" w:rsidP="00614F98"/>
                          <w:p w14:paraId="599927B8" w14:textId="77777777" w:rsidR="00BA216B" w:rsidRDefault="00BA216B" w:rsidP="00614F98"/>
                          <w:p w14:paraId="6395A877" w14:textId="77777777" w:rsidR="00BA216B" w:rsidRDefault="00BA216B" w:rsidP="00614F98"/>
                          <w:p w14:paraId="7F6CC946" w14:textId="77777777" w:rsidR="00BA216B" w:rsidRDefault="00BA216B" w:rsidP="00614F98"/>
                          <w:p w14:paraId="0B727FCA" w14:textId="77777777" w:rsidR="00BA216B" w:rsidRDefault="00BA216B" w:rsidP="00614F98"/>
                          <w:p w14:paraId="429D1783" w14:textId="77777777" w:rsidR="00BA216B" w:rsidRDefault="00BA216B" w:rsidP="00614F98"/>
                          <w:p w14:paraId="1F9BE019" w14:textId="77777777" w:rsidR="00BA216B" w:rsidRDefault="00BA216B" w:rsidP="00614F98"/>
                          <w:p w14:paraId="39F0DAF3" w14:textId="77777777" w:rsidR="00BA216B" w:rsidRDefault="00BA216B" w:rsidP="00614F98"/>
                          <w:p w14:paraId="680C7B22" w14:textId="77777777" w:rsidR="00BA216B" w:rsidRDefault="00BA216B" w:rsidP="00614F98"/>
                          <w:p w14:paraId="41DCC5E8" w14:textId="77777777" w:rsidR="00BA216B" w:rsidRDefault="00BA216B" w:rsidP="00614F98"/>
                          <w:p w14:paraId="4DA1271A" w14:textId="77777777" w:rsidR="00BA216B" w:rsidRDefault="00BA216B" w:rsidP="00614F98"/>
                          <w:p w14:paraId="3A65F7C6" w14:textId="77777777" w:rsidR="00BA216B" w:rsidRDefault="00BA216B" w:rsidP="00614F98"/>
                          <w:p w14:paraId="74DF2CE9" w14:textId="77777777" w:rsidR="00BA216B" w:rsidRDefault="00BA216B" w:rsidP="00614F98"/>
                          <w:p w14:paraId="30CAD983" w14:textId="77777777" w:rsidR="00BA216B" w:rsidRDefault="00BA216B" w:rsidP="00614F98"/>
                          <w:p w14:paraId="71073B99" w14:textId="77777777" w:rsidR="00BA216B" w:rsidRDefault="00BA216B" w:rsidP="00614F98"/>
                          <w:p w14:paraId="3D864196" w14:textId="77777777" w:rsidR="00BA216B" w:rsidRDefault="00BA216B" w:rsidP="00614F98"/>
                          <w:p w14:paraId="628EEBA3" w14:textId="77777777" w:rsidR="00BA216B" w:rsidRDefault="00BA216B" w:rsidP="00614F98"/>
                          <w:p w14:paraId="1FF2A562" w14:textId="77777777" w:rsidR="00BA216B" w:rsidRDefault="00BA216B" w:rsidP="00614F98"/>
                          <w:p w14:paraId="3ABF59EC" w14:textId="77777777" w:rsidR="00BA216B" w:rsidRDefault="00BA216B" w:rsidP="00614F98"/>
                          <w:p w14:paraId="59E98AD9" w14:textId="77777777" w:rsidR="00BA216B" w:rsidRDefault="00BA216B" w:rsidP="00614F98"/>
                          <w:p w14:paraId="6F80980C" w14:textId="77777777" w:rsidR="00BA216B" w:rsidRDefault="00BA216B" w:rsidP="00614F98"/>
                          <w:p w14:paraId="3355EFCF" w14:textId="77777777" w:rsidR="00BA216B" w:rsidRDefault="00BA216B" w:rsidP="00614F98"/>
                          <w:p w14:paraId="02DD9DF6" w14:textId="77777777" w:rsidR="00BA216B" w:rsidRDefault="00BA216B" w:rsidP="00614F98"/>
                          <w:p w14:paraId="0B019DF8" w14:textId="77777777" w:rsidR="00BA216B" w:rsidRDefault="00BA216B" w:rsidP="00614F98"/>
                          <w:p w14:paraId="5815DE07" w14:textId="77777777" w:rsidR="00BA216B" w:rsidRDefault="00BA216B" w:rsidP="00614F98"/>
                          <w:p w14:paraId="59F3A672" w14:textId="77777777" w:rsidR="00BA216B" w:rsidRDefault="00BA216B" w:rsidP="00614F98"/>
                          <w:p w14:paraId="73455441" w14:textId="77777777" w:rsidR="00BA216B" w:rsidRDefault="00BA216B" w:rsidP="00614F98"/>
                          <w:p w14:paraId="45BE3095" w14:textId="77777777" w:rsidR="00BA216B" w:rsidRDefault="00BA216B" w:rsidP="00614F98"/>
                          <w:p w14:paraId="2C5A9E6B" w14:textId="77777777" w:rsidR="00BA216B" w:rsidRDefault="00BA216B" w:rsidP="00614F98"/>
                          <w:p w14:paraId="2B7C43FE" w14:textId="77777777" w:rsidR="00BA216B" w:rsidRDefault="00BA216B" w:rsidP="00614F98"/>
                          <w:p w14:paraId="594927EF" w14:textId="77777777" w:rsidR="00BA216B" w:rsidRDefault="00BA216B" w:rsidP="00614F98"/>
                          <w:p w14:paraId="668DF2A9" w14:textId="77777777" w:rsidR="00BA216B" w:rsidRDefault="00BA216B" w:rsidP="00614F98"/>
                          <w:p w14:paraId="6EA31A61" w14:textId="77777777" w:rsidR="00BA216B" w:rsidRDefault="00BA216B" w:rsidP="00614F98"/>
                          <w:p w14:paraId="0237E50B" w14:textId="77777777" w:rsidR="00BA216B" w:rsidRDefault="00BA216B" w:rsidP="00614F98"/>
                          <w:p w14:paraId="355A7664" w14:textId="77777777" w:rsidR="00BA216B" w:rsidRDefault="00BA216B" w:rsidP="00614F98"/>
                          <w:p w14:paraId="6A7CB84A" w14:textId="77777777" w:rsidR="00BA216B" w:rsidRDefault="00BA216B" w:rsidP="00614F98"/>
                          <w:p w14:paraId="4DB6D72F" w14:textId="77777777" w:rsidR="00BA216B" w:rsidRDefault="00BA216B" w:rsidP="00614F98"/>
                          <w:p w14:paraId="7A69F9EA" w14:textId="77777777" w:rsidR="00BA216B" w:rsidRDefault="00BA216B" w:rsidP="00614F98"/>
                          <w:p w14:paraId="4EA59006" w14:textId="77777777" w:rsidR="00BA216B" w:rsidRDefault="00BA216B" w:rsidP="00614F98"/>
                          <w:p w14:paraId="4093267F" w14:textId="77777777" w:rsidR="00BA216B" w:rsidRDefault="00BA216B" w:rsidP="00614F98"/>
                          <w:p w14:paraId="6838BAB0" w14:textId="77777777" w:rsidR="00BA216B" w:rsidRDefault="00BA216B" w:rsidP="00614F98"/>
                          <w:p w14:paraId="635EE8FF" w14:textId="77777777" w:rsidR="00BA216B" w:rsidRDefault="00BA216B" w:rsidP="00614F98"/>
                          <w:p w14:paraId="4B1D7087" w14:textId="77777777" w:rsidR="00BA216B" w:rsidRDefault="00BA216B" w:rsidP="00614F98"/>
                          <w:p w14:paraId="4372C87B" w14:textId="77777777" w:rsidR="00BA216B" w:rsidRDefault="00BA216B" w:rsidP="00614F98"/>
                          <w:p w14:paraId="2581DD91" w14:textId="77777777" w:rsidR="00BA216B" w:rsidRDefault="00BA216B" w:rsidP="00614F98"/>
                          <w:p w14:paraId="021DD713" w14:textId="77777777" w:rsidR="00BA216B" w:rsidRDefault="00BA216B" w:rsidP="00614F98"/>
                          <w:p w14:paraId="4DD0ADBF" w14:textId="77777777" w:rsidR="00BA216B" w:rsidRDefault="00BA216B" w:rsidP="00614F98"/>
                          <w:p w14:paraId="59A65AEB" w14:textId="77777777" w:rsidR="00BA216B" w:rsidRDefault="00BA216B" w:rsidP="00614F98"/>
                          <w:p w14:paraId="5DFAD4BE" w14:textId="77777777" w:rsidR="00BA216B" w:rsidRDefault="00BA216B" w:rsidP="00614F98"/>
                          <w:p w14:paraId="7AC06206" w14:textId="77777777" w:rsidR="00BA216B" w:rsidRDefault="00BA216B" w:rsidP="00614F98"/>
                          <w:p w14:paraId="417D7AB0" w14:textId="77777777" w:rsidR="00BA216B" w:rsidRDefault="00BA216B" w:rsidP="00614F98"/>
                          <w:p w14:paraId="05D88B2E" w14:textId="77777777" w:rsidR="00BA216B" w:rsidRDefault="00BA216B" w:rsidP="00614F98"/>
                          <w:p w14:paraId="5F6023FF" w14:textId="77777777" w:rsidR="00BA216B" w:rsidRDefault="00BA216B" w:rsidP="00614F98"/>
                          <w:p w14:paraId="0651E800" w14:textId="77777777" w:rsidR="00BA216B" w:rsidRDefault="00BA216B" w:rsidP="00614F98"/>
                          <w:p w14:paraId="0F3DECDE" w14:textId="77777777" w:rsidR="00BA216B" w:rsidRDefault="00BA216B" w:rsidP="00614F98"/>
                          <w:p w14:paraId="55B4C236" w14:textId="77777777" w:rsidR="00BA216B" w:rsidRDefault="00BA216B" w:rsidP="00614F98"/>
                          <w:p w14:paraId="128B68FD" w14:textId="77777777" w:rsidR="00BA216B" w:rsidRDefault="00BA216B" w:rsidP="00614F98"/>
                          <w:p w14:paraId="09475D72" w14:textId="77777777" w:rsidR="00BA216B" w:rsidRDefault="00BA216B" w:rsidP="00614F98"/>
                          <w:p w14:paraId="11D8A659" w14:textId="77777777" w:rsidR="00BA216B" w:rsidRDefault="00BA216B" w:rsidP="00614F98"/>
                          <w:p w14:paraId="3F726632" w14:textId="77777777" w:rsidR="00BA216B" w:rsidRDefault="00BA216B" w:rsidP="00614F98"/>
                          <w:p w14:paraId="22C7590B" w14:textId="77777777" w:rsidR="00BA216B" w:rsidRDefault="00BA216B" w:rsidP="00614F98"/>
                          <w:p w14:paraId="54AFBC68" w14:textId="77777777" w:rsidR="00BA216B" w:rsidRDefault="00BA216B" w:rsidP="00614F98"/>
                          <w:p w14:paraId="74DBD192" w14:textId="77777777" w:rsidR="00BA216B" w:rsidRDefault="00BA216B" w:rsidP="00614F98"/>
                          <w:p w14:paraId="3003CE8B" w14:textId="77777777" w:rsidR="00BA216B" w:rsidRDefault="00BA216B" w:rsidP="00614F98"/>
                          <w:p w14:paraId="1D1771C1" w14:textId="77777777" w:rsidR="00BA216B" w:rsidRDefault="00BA216B" w:rsidP="00614F98"/>
                          <w:p w14:paraId="2773C8FD" w14:textId="77777777" w:rsidR="00BA216B" w:rsidRDefault="00BA216B" w:rsidP="00614F98"/>
                          <w:p w14:paraId="1FF25D84" w14:textId="77777777" w:rsidR="00BA216B" w:rsidRDefault="00BA216B" w:rsidP="00614F98"/>
                          <w:p w14:paraId="2FFA4EFF" w14:textId="77777777" w:rsidR="00BA216B" w:rsidRDefault="00BA216B" w:rsidP="00614F98"/>
                          <w:p w14:paraId="30B54F66" w14:textId="77777777" w:rsidR="00BA216B" w:rsidRDefault="00BA216B" w:rsidP="00614F98"/>
                          <w:p w14:paraId="36B3CFD3" w14:textId="77777777" w:rsidR="00BA216B" w:rsidRDefault="00BA216B" w:rsidP="00614F98"/>
                          <w:p w14:paraId="2B38AE57" w14:textId="77777777" w:rsidR="00BA216B" w:rsidRDefault="00BA216B" w:rsidP="00614F98"/>
                          <w:p w14:paraId="38850D88" w14:textId="77777777" w:rsidR="00BA216B" w:rsidRDefault="00BA216B" w:rsidP="00614F98"/>
                          <w:p w14:paraId="6364F0A6" w14:textId="77777777" w:rsidR="00BA216B" w:rsidRDefault="00BA216B" w:rsidP="00614F98"/>
                          <w:p w14:paraId="3270ECC4" w14:textId="77777777" w:rsidR="00BA216B" w:rsidRDefault="00BA216B" w:rsidP="00614F98"/>
                          <w:p w14:paraId="3137FA97" w14:textId="77777777" w:rsidR="00BA216B" w:rsidRDefault="00BA216B" w:rsidP="00614F98"/>
                          <w:p w14:paraId="4B952F19" w14:textId="77777777" w:rsidR="00BA216B" w:rsidRDefault="00BA216B" w:rsidP="00614F98"/>
                          <w:p w14:paraId="353CAD6C" w14:textId="77777777" w:rsidR="00BA216B" w:rsidRDefault="00BA216B" w:rsidP="00614F98"/>
                          <w:p w14:paraId="73D5CBD1" w14:textId="77777777" w:rsidR="00BA216B" w:rsidRDefault="00BA216B" w:rsidP="00614F98"/>
                          <w:p w14:paraId="6BF90AFB" w14:textId="77777777" w:rsidR="00BA216B" w:rsidRDefault="00BA216B" w:rsidP="00614F98"/>
                          <w:p w14:paraId="4C273B57" w14:textId="77777777" w:rsidR="00BA216B" w:rsidRDefault="00BA216B" w:rsidP="00614F98"/>
                          <w:p w14:paraId="181C51B3" w14:textId="77777777" w:rsidR="00BA216B" w:rsidRDefault="00BA216B" w:rsidP="00614F98"/>
                          <w:p w14:paraId="1176F262" w14:textId="77777777" w:rsidR="00BA216B" w:rsidRDefault="00BA216B" w:rsidP="00614F98"/>
                          <w:p w14:paraId="1B3D4F7A" w14:textId="77777777" w:rsidR="00BA216B" w:rsidRDefault="00BA216B" w:rsidP="00614F98"/>
                          <w:p w14:paraId="1A1EC5CD" w14:textId="77777777" w:rsidR="00BA216B" w:rsidRDefault="00BA216B" w:rsidP="00614F98"/>
                          <w:p w14:paraId="29971214" w14:textId="77777777" w:rsidR="00BA216B" w:rsidRDefault="00BA216B" w:rsidP="00614F98"/>
                          <w:p w14:paraId="239D637B" w14:textId="77777777" w:rsidR="00BA216B" w:rsidRDefault="00BA216B" w:rsidP="00614F98"/>
                          <w:p w14:paraId="67FE33D5" w14:textId="77777777" w:rsidR="00BA216B" w:rsidRDefault="00BA216B" w:rsidP="00614F98"/>
                          <w:p w14:paraId="1E175D87" w14:textId="77777777" w:rsidR="00BA216B" w:rsidRDefault="00BA216B" w:rsidP="00614F98"/>
                          <w:p w14:paraId="016BD425" w14:textId="77777777" w:rsidR="00BA216B" w:rsidRDefault="00BA216B" w:rsidP="00614F98"/>
                          <w:p w14:paraId="20B64997" w14:textId="77777777" w:rsidR="00BA216B" w:rsidRDefault="00BA216B" w:rsidP="00614F98"/>
                          <w:p w14:paraId="0C31D78A" w14:textId="77777777" w:rsidR="00BA216B" w:rsidRDefault="00BA216B" w:rsidP="00614F98"/>
                          <w:p w14:paraId="6F267227" w14:textId="77777777" w:rsidR="00BA216B" w:rsidRDefault="00BA216B" w:rsidP="00614F98"/>
                          <w:p w14:paraId="30F64063" w14:textId="77777777" w:rsidR="00BA216B" w:rsidRDefault="00BA216B" w:rsidP="00614F98"/>
                          <w:p w14:paraId="7210DBB8" w14:textId="77777777" w:rsidR="00BA216B" w:rsidRDefault="00BA216B" w:rsidP="00614F98"/>
                          <w:p w14:paraId="0BCA262C" w14:textId="77777777" w:rsidR="00BA216B" w:rsidRDefault="00BA216B" w:rsidP="00614F98"/>
                          <w:p w14:paraId="65271111" w14:textId="77777777" w:rsidR="00BA216B" w:rsidRDefault="00BA216B" w:rsidP="00614F98"/>
                          <w:p w14:paraId="26C6A406" w14:textId="77777777" w:rsidR="00BA216B" w:rsidRDefault="00BA216B" w:rsidP="00614F98"/>
                          <w:p w14:paraId="2D8F54C5" w14:textId="77777777" w:rsidR="00BA216B" w:rsidRDefault="00BA216B" w:rsidP="00614F98"/>
                          <w:p w14:paraId="6EB3D431" w14:textId="77777777" w:rsidR="00BA216B" w:rsidRDefault="00BA216B" w:rsidP="00614F98"/>
                          <w:p w14:paraId="03E058B6" w14:textId="77777777" w:rsidR="00BA216B" w:rsidRDefault="00BA216B" w:rsidP="00614F98"/>
                          <w:p w14:paraId="50B7E9CD" w14:textId="77777777" w:rsidR="00BA216B" w:rsidRDefault="00BA216B" w:rsidP="00614F98"/>
                          <w:p w14:paraId="3A913357" w14:textId="77777777" w:rsidR="00BA216B" w:rsidRDefault="00BA216B" w:rsidP="00614F98"/>
                          <w:p w14:paraId="6F6B7096" w14:textId="77777777" w:rsidR="00BA216B" w:rsidRDefault="00BA216B" w:rsidP="00614F98"/>
                          <w:p w14:paraId="07CB1E7C" w14:textId="77777777" w:rsidR="00BA216B" w:rsidRDefault="00BA216B" w:rsidP="00614F98"/>
                          <w:p w14:paraId="165D356B" w14:textId="77777777" w:rsidR="00BA216B" w:rsidRDefault="00BA216B" w:rsidP="00614F98"/>
                          <w:p w14:paraId="10D71075" w14:textId="77777777" w:rsidR="00BA216B" w:rsidRDefault="00BA216B" w:rsidP="00614F98"/>
                          <w:p w14:paraId="259F1007" w14:textId="77777777" w:rsidR="00BA216B" w:rsidRDefault="00BA216B" w:rsidP="00614F98"/>
                          <w:p w14:paraId="6236A6DF" w14:textId="77777777" w:rsidR="00BA216B" w:rsidRDefault="00BA216B" w:rsidP="00614F98"/>
                          <w:p w14:paraId="65AC9A0B" w14:textId="77777777" w:rsidR="00BA216B" w:rsidRDefault="00BA216B" w:rsidP="00614F98"/>
                          <w:p w14:paraId="299E7A74" w14:textId="77777777" w:rsidR="00BA216B" w:rsidRDefault="00BA216B" w:rsidP="00614F98"/>
                          <w:p w14:paraId="3FCC818B" w14:textId="77777777" w:rsidR="00BA216B" w:rsidRDefault="00BA216B" w:rsidP="00614F98"/>
                          <w:p w14:paraId="23927D53" w14:textId="77777777" w:rsidR="00BA216B" w:rsidRDefault="00BA216B" w:rsidP="00614F98"/>
                          <w:p w14:paraId="45DEAC19" w14:textId="77777777" w:rsidR="00BA216B" w:rsidRDefault="00BA216B" w:rsidP="00614F98"/>
                          <w:p w14:paraId="0A7D17D9" w14:textId="77777777" w:rsidR="00BA216B" w:rsidRDefault="00BA216B" w:rsidP="00614F98"/>
                          <w:p w14:paraId="7C088E5C" w14:textId="77777777" w:rsidR="00BA216B" w:rsidRDefault="00BA216B" w:rsidP="00614F98"/>
                          <w:p w14:paraId="6F4A57E7" w14:textId="77777777" w:rsidR="00BA216B" w:rsidRDefault="00BA216B" w:rsidP="00614F98"/>
                          <w:p w14:paraId="121B3C1F" w14:textId="77777777" w:rsidR="00BA216B" w:rsidRDefault="00BA216B" w:rsidP="00614F98"/>
                          <w:p w14:paraId="39DE26D6" w14:textId="77777777" w:rsidR="00BA216B" w:rsidRDefault="00BA216B" w:rsidP="00614F98"/>
                          <w:p w14:paraId="1A84B4B7" w14:textId="77777777" w:rsidR="00BA216B" w:rsidRDefault="00BA216B" w:rsidP="00614F98"/>
                          <w:p w14:paraId="70158334" w14:textId="77777777" w:rsidR="00BA216B" w:rsidRDefault="00BA216B" w:rsidP="00614F98"/>
                          <w:p w14:paraId="045760F9" w14:textId="77777777" w:rsidR="00BA216B" w:rsidRDefault="00BA216B" w:rsidP="00614F98"/>
                          <w:p w14:paraId="272FE655" w14:textId="77777777" w:rsidR="00BA216B" w:rsidRDefault="00BA216B" w:rsidP="00614F98"/>
                          <w:p w14:paraId="73A4155B" w14:textId="77777777" w:rsidR="00BA216B" w:rsidRDefault="00BA216B" w:rsidP="00614F98"/>
                          <w:p w14:paraId="78D43306" w14:textId="77777777" w:rsidR="00BA216B" w:rsidRDefault="00BA216B" w:rsidP="00614F98"/>
                          <w:p w14:paraId="7FB66DD4" w14:textId="77777777" w:rsidR="00BA216B" w:rsidRDefault="00BA216B" w:rsidP="00614F98"/>
                          <w:p w14:paraId="14A05993" w14:textId="77777777" w:rsidR="00BA216B" w:rsidRDefault="00BA216B" w:rsidP="00614F98"/>
                          <w:p w14:paraId="6699241B" w14:textId="77777777" w:rsidR="00BA216B" w:rsidRDefault="00BA216B" w:rsidP="00614F98"/>
                          <w:p w14:paraId="1C0B197F" w14:textId="77777777" w:rsidR="00BA216B" w:rsidRDefault="00BA216B" w:rsidP="00614F98"/>
                          <w:p w14:paraId="70DDD003" w14:textId="77777777" w:rsidR="00BA216B" w:rsidRDefault="00BA216B" w:rsidP="00614F98"/>
                          <w:p w14:paraId="0881E9BF" w14:textId="77777777" w:rsidR="00BA216B" w:rsidRDefault="00BA216B" w:rsidP="00614F98"/>
                          <w:p w14:paraId="7AF0F22A" w14:textId="77777777" w:rsidR="00BA216B" w:rsidRDefault="00BA216B" w:rsidP="00614F98"/>
                          <w:p w14:paraId="088734CA" w14:textId="77777777" w:rsidR="00BA216B" w:rsidRDefault="00BA216B" w:rsidP="00614F98"/>
                          <w:p w14:paraId="4600E2DA" w14:textId="77777777" w:rsidR="00BA216B" w:rsidRDefault="00BA216B" w:rsidP="00614F98"/>
                          <w:p w14:paraId="2B0BAB40" w14:textId="77777777" w:rsidR="00BA216B" w:rsidRDefault="00BA216B" w:rsidP="00614F98"/>
                          <w:p w14:paraId="79B578DC" w14:textId="77777777" w:rsidR="00BA216B" w:rsidRDefault="00BA216B" w:rsidP="00614F98"/>
                          <w:p w14:paraId="41EA7C1E" w14:textId="77777777" w:rsidR="00BA216B" w:rsidRDefault="00BA216B" w:rsidP="00614F98"/>
                          <w:p w14:paraId="5BA86FD3" w14:textId="77777777" w:rsidR="00BA216B" w:rsidRDefault="00BA216B" w:rsidP="00614F98"/>
                          <w:p w14:paraId="67D6E531" w14:textId="77777777" w:rsidR="00BA216B" w:rsidRDefault="00BA216B" w:rsidP="00614F98"/>
                          <w:p w14:paraId="3A236616" w14:textId="77777777" w:rsidR="00BA216B" w:rsidRDefault="00BA216B" w:rsidP="00614F98"/>
                          <w:p w14:paraId="7B10394C" w14:textId="77777777" w:rsidR="00BA216B" w:rsidRDefault="00BA216B" w:rsidP="00614F98"/>
                          <w:p w14:paraId="38731A9C" w14:textId="77777777" w:rsidR="00BA216B" w:rsidRDefault="00BA216B" w:rsidP="00614F98"/>
                          <w:p w14:paraId="32D0B235" w14:textId="77777777" w:rsidR="00BA216B" w:rsidRDefault="00BA216B" w:rsidP="00614F98"/>
                          <w:p w14:paraId="0B516570" w14:textId="77777777" w:rsidR="00BA216B" w:rsidRDefault="00BA216B" w:rsidP="00614F98"/>
                          <w:p w14:paraId="4CAD266B" w14:textId="77777777" w:rsidR="00BA216B" w:rsidRDefault="00BA216B" w:rsidP="00614F98"/>
                          <w:p w14:paraId="29A7C192" w14:textId="77777777" w:rsidR="00BA216B" w:rsidRDefault="00BA216B" w:rsidP="00614F98"/>
                          <w:p w14:paraId="23B9CAB1" w14:textId="77777777" w:rsidR="00BA216B" w:rsidRDefault="00BA216B" w:rsidP="00614F98"/>
                          <w:p w14:paraId="29A1BB2C" w14:textId="77777777" w:rsidR="00BA216B" w:rsidRDefault="00BA216B" w:rsidP="00614F98"/>
                          <w:p w14:paraId="3C965CC7" w14:textId="77777777" w:rsidR="00BA216B" w:rsidRDefault="00BA216B" w:rsidP="00614F98"/>
                          <w:p w14:paraId="6F72174E" w14:textId="77777777" w:rsidR="00BA216B" w:rsidRDefault="00BA216B" w:rsidP="00614F98"/>
                          <w:p w14:paraId="06F50373" w14:textId="77777777" w:rsidR="00BA216B" w:rsidRDefault="00BA216B" w:rsidP="00614F98"/>
                          <w:p w14:paraId="00920CDA" w14:textId="77777777" w:rsidR="00BA216B" w:rsidRDefault="00BA216B" w:rsidP="00614F98"/>
                          <w:p w14:paraId="7E03B1E7" w14:textId="77777777" w:rsidR="00BA216B" w:rsidRDefault="00BA216B" w:rsidP="00614F98"/>
                          <w:p w14:paraId="6ECCD949" w14:textId="77777777" w:rsidR="00BA216B" w:rsidRDefault="00BA216B" w:rsidP="00614F98"/>
                          <w:p w14:paraId="43B8C054" w14:textId="77777777" w:rsidR="00BA216B" w:rsidRDefault="00BA216B" w:rsidP="00614F98"/>
                          <w:p w14:paraId="21B72544" w14:textId="77777777" w:rsidR="00BA216B" w:rsidRDefault="00BA216B" w:rsidP="00614F98"/>
                          <w:p w14:paraId="0A1D77E0" w14:textId="77777777" w:rsidR="00BA216B" w:rsidRDefault="00BA216B" w:rsidP="00614F98"/>
                          <w:p w14:paraId="278C7B82" w14:textId="77777777" w:rsidR="00BA216B" w:rsidRDefault="00BA216B" w:rsidP="00614F98"/>
                          <w:p w14:paraId="536AE75E" w14:textId="77777777" w:rsidR="00BA216B" w:rsidRDefault="00BA216B" w:rsidP="00614F98"/>
                          <w:p w14:paraId="473AE361" w14:textId="77777777" w:rsidR="00BA216B" w:rsidRDefault="00BA216B" w:rsidP="00614F98"/>
                          <w:p w14:paraId="3931DF19" w14:textId="77777777" w:rsidR="00BA216B" w:rsidRDefault="00BA216B" w:rsidP="00614F98"/>
                          <w:p w14:paraId="49489A46" w14:textId="77777777" w:rsidR="00BA216B" w:rsidRDefault="00BA216B" w:rsidP="00614F98"/>
                          <w:p w14:paraId="01534141" w14:textId="77777777" w:rsidR="00BA216B" w:rsidRDefault="00BA216B" w:rsidP="00614F98"/>
                          <w:p w14:paraId="71FB1B93" w14:textId="77777777" w:rsidR="00BA216B" w:rsidRDefault="00BA216B" w:rsidP="00614F98"/>
                          <w:p w14:paraId="495DC2C0" w14:textId="77777777" w:rsidR="00BA216B" w:rsidRDefault="00BA216B" w:rsidP="00614F98"/>
                          <w:p w14:paraId="2D0517CB" w14:textId="77777777" w:rsidR="00BA216B" w:rsidRDefault="00BA216B" w:rsidP="00614F98"/>
                          <w:p w14:paraId="376E8AA2" w14:textId="77777777" w:rsidR="00BA216B" w:rsidRDefault="00BA216B" w:rsidP="00614F98"/>
                          <w:p w14:paraId="26C9320F" w14:textId="77777777" w:rsidR="00BA216B" w:rsidRDefault="00BA216B" w:rsidP="00614F98"/>
                          <w:p w14:paraId="0F922EB0" w14:textId="77777777" w:rsidR="00BA216B" w:rsidRDefault="00BA216B" w:rsidP="00614F98"/>
                          <w:p w14:paraId="7615C31E" w14:textId="77777777" w:rsidR="00BA216B" w:rsidRDefault="00BA216B" w:rsidP="00614F98"/>
                          <w:p w14:paraId="3BEB440B" w14:textId="77777777" w:rsidR="00BA216B" w:rsidRDefault="00BA216B" w:rsidP="00614F98"/>
                          <w:p w14:paraId="4B9E346F" w14:textId="77777777" w:rsidR="00BA216B" w:rsidRDefault="00BA216B" w:rsidP="00614F98"/>
                          <w:p w14:paraId="0F4E6962" w14:textId="77777777" w:rsidR="00BA216B" w:rsidRDefault="00BA216B" w:rsidP="00614F98"/>
                          <w:p w14:paraId="4E2D8D06" w14:textId="77777777" w:rsidR="00BA216B" w:rsidRDefault="00BA216B" w:rsidP="00614F98"/>
                          <w:p w14:paraId="4487F067" w14:textId="77777777" w:rsidR="00BA216B" w:rsidRDefault="00BA216B" w:rsidP="00614F98"/>
                          <w:p w14:paraId="2E1E755D" w14:textId="77777777" w:rsidR="00BA216B" w:rsidRDefault="00BA216B" w:rsidP="00614F98"/>
                          <w:p w14:paraId="6189315F" w14:textId="77777777" w:rsidR="00BA216B" w:rsidRDefault="00BA216B" w:rsidP="00614F98"/>
                          <w:p w14:paraId="6737F961" w14:textId="77777777" w:rsidR="00BA216B" w:rsidRDefault="00BA216B" w:rsidP="00614F98"/>
                          <w:p w14:paraId="6966DF58" w14:textId="77777777" w:rsidR="00BA216B" w:rsidRDefault="00BA216B" w:rsidP="00614F98"/>
                          <w:p w14:paraId="2A931C65" w14:textId="77777777" w:rsidR="00BA216B" w:rsidRDefault="00BA216B" w:rsidP="00614F98"/>
                          <w:p w14:paraId="68B517F8" w14:textId="77777777" w:rsidR="00BA216B" w:rsidRDefault="00BA216B" w:rsidP="00614F98"/>
                          <w:p w14:paraId="066577AA" w14:textId="77777777" w:rsidR="00BA216B" w:rsidRDefault="00BA216B" w:rsidP="00614F98"/>
                          <w:p w14:paraId="7DAC5DD1" w14:textId="77777777" w:rsidR="00BA216B" w:rsidRDefault="00BA216B" w:rsidP="00614F98"/>
                          <w:p w14:paraId="58980972" w14:textId="77777777" w:rsidR="00BA216B" w:rsidRDefault="00BA216B" w:rsidP="00614F98"/>
                          <w:p w14:paraId="5BAF3141" w14:textId="77777777" w:rsidR="00BA216B" w:rsidRDefault="00BA216B" w:rsidP="00614F98"/>
                          <w:p w14:paraId="6B017875" w14:textId="77777777" w:rsidR="00BA216B" w:rsidRDefault="00BA216B" w:rsidP="00614F98"/>
                          <w:p w14:paraId="32770549" w14:textId="77777777" w:rsidR="00BA216B" w:rsidRDefault="00BA216B" w:rsidP="00614F98"/>
                          <w:p w14:paraId="1B1280D6" w14:textId="77777777" w:rsidR="00BA216B" w:rsidRDefault="00BA216B" w:rsidP="00614F98"/>
                          <w:p w14:paraId="2FE557E0" w14:textId="77777777" w:rsidR="00BA216B" w:rsidRDefault="00BA216B" w:rsidP="00614F98"/>
                          <w:p w14:paraId="0C6906D1" w14:textId="77777777" w:rsidR="00BA216B" w:rsidRDefault="00BA216B" w:rsidP="00614F98"/>
                          <w:p w14:paraId="34373C9E" w14:textId="77777777" w:rsidR="00BA216B" w:rsidRDefault="00BA216B" w:rsidP="00614F98"/>
                          <w:p w14:paraId="461D582F" w14:textId="77777777" w:rsidR="00BA216B" w:rsidRDefault="00BA216B" w:rsidP="00614F98"/>
                          <w:p w14:paraId="6ECCD44B" w14:textId="77777777" w:rsidR="00BA216B" w:rsidRDefault="00BA216B" w:rsidP="00614F98"/>
                          <w:p w14:paraId="42F93D8D" w14:textId="77777777" w:rsidR="00BA216B" w:rsidRDefault="00BA216B" w:rsidP="00614F98"/>
                          <w:p w14:paraId="6EBB313F" w14:textId="77777777" w:rsidR="00BA216B" w:rsidRDefault="00BA216B" w:rsidP="00614F98"/>
                          <w:p w14:paraId="1E5D34BA" w14:textId="77777777" w:rsidR="00BA216B" w:rsidRDefault="00BA216B" w:rsidP="00614F98"/>
                          <w:p w14:paraId="78BC7A57" w14:textId="77777777" w:rsidR="00BA216B" w:rsidRDefault="00BA216B" w:rsidP="00614F98"/>
                          <w:p w14:paraId="71AE5357" w14:textId="77777777" w:rsidR="00BA216B" w:rsidRDefault="00BA216B" w:rsidP="00614F98"/>
                          <w:p w14:paraId="47C014A2" w14:textId="77777777" w:rsidR="00BA216B" w:rsidRDefault="00BA216B" w:rsidP="00614F98"/>
                          <w:p w14:paraId="2EE47793" w14:textId="77777777" w:rsidR="00BA216B" w:rsidRDefault="00BA216B" w:rsidP="00614F98"/>
                          <w:p w14:paraId="0DCC0B63" w14:textId="77777777" w:rsidR="00BA216B" w:rsidRDefault="00BA216B" w:rsidP="00614F98"/>
                          <w:p w14:paraId="67DD854B" w14:textId="77777777" w:rsidR="00BA216B" w:rsidRDefault="00BA216B" w:rsidP="00614F98"/>
                          <w:p w14:paraId="384F6E28" w14:textId="77777777" w:rsidR="00BA216B" w:rsidRDefault="00BA216B" w:rsidP="00614F98"/>
                          <w:p w14:paraId="5A41BB30" w14:textId="77777777" w:rsidR="00BA216B" w:rsidRDefault="00BA216B" w:rsidP="00614F98"/>
                          <w:p w14:paraId="26B7054B" w14:textId="77777777" w:rsidR="00BA216B" w:rsidRDefault="00BA216B" w:rsidP="00614F98"/>
                          <w:p w14:paraId="5652D474" w14:textId="77777777" w:rsidR="00BA216B" w:rsidRDefault="00BA216B" w:rsidP="00614F98"/>
                          <w:p w14:paraId="42AD478C" w14:textId="77777777" w:rsidR="00BA216B" w:rsidRDefault="00BA216B" w:rsidP="00614F98"/>
                          <w:p w14:paraId="0C9EA4CC" w14:textId="77777777" w:rsidR="00BA216B" w:rsidRDefault="00BA216B" w:rsidP="00614F98"/>
                          <w:p w14:paraId="3D24DEE8" w14:textId="77777777" w:rsidR="00BA216B" w:rsidRDefault="00BA216B" w:rsidP="00614F98"/>
                          <w:p w14:paraId="4A8837FB" w14:textId="77777777" w:rsidR="00BA216B" w:rsidRDefault="00BA216B" w:rsidP="00614F98"/>
                          <w:p w14:paraId="66D87FE2" w14:textId="77777777" w:rsidR="00BA216B" w:rsidRDefault="00BA216B" w:rsidP="00614F98"/>
                          <w:p w14:paraId="1AAEE9EE" w14:textId="77777777" w:rsidR="00BA216B" w:rsidRDefault="00BA216B" w:rsidP="00614F98"/>
                          <w:p w14:paraId="4351075C" w14:textId="77777777" w:rsidR="00BA216B" w:rsidRDefault="00BA216B" w:rsidP="00614F98"/>
                          <w:p w14:paraId="16941B3B" w14:textId="77777777" w:rsidR="00BA216B" w:rsidRDefault="00BA216B" w:rsidP="00614F98"/>
                          <w:p w14:paraId="4AE572DC" w14:textId="77777777" w:rsidR="00BA216B" w:rsidRDefault="00BA216B" w:rsidP="00614F98"/>
                          <w:p w14:paraId="5F744640" w14:textId="77777777" w:rsidR="00BA216B" w:rsidRDefault="00BA216B" w:rsidP="00614F98"/>
                          <w:p w14:paraId="0AB7E769" w14:textId="77777777" w:rsidR="00BA216B" w:rsidRDefault="00BA216B" w:rsidP="00614F98"/>
                          <w:p w14:paraId="4C3558AC" w14:textId="77777777" w:rsidR="00BA216B" w:rsidRDefault="00BA216B" w:rsidP="00614F98"/>
                          <w:p w14:paraId="35979ACC" w14:textId="77777777" w:rsidR="00BA216B" w:rsidRDefault="00BA216B" w:rsidP="00614F98"/>
                          <w:p w14:paraId="141A558F" w14:textId="77777777" w:rsidR="00BA216B" w:rsidRDefault="00BA216B" w:rsidP="00614F98"/>
                          <w:p w14:paraId="5151136F" w14:textId="77777777" w:rsidR="00BA216B" w:rsidRDefault="00BA216B" w:rsidP="00614F98"/>
                          <w:p w14:paraId="2E6363EA" w14:textId="77777777" w:rsidR="00BA216B" w:rsidRDefault="00BA216B" w:rsidP="00614F98"/>
                          <w:p w14:paraId="35FCD2A3" w14:textId="77777777" w:rsidR="00BA216B" w:rsidRDefault="00BA216B" w:rsidP="00614F98"/>
                          <w:p w14:paraId="3F298DC2" w14:textId="77777777" w:rsidR="00BA216B" w:rsidRDefault="00BA216B" w:rsidP="00614F98"/>
                          <w:p w14:paraId="38301D73" w14:textId="77777777" w:rsidR="00BA216B" w:rsidRDefault="00BA216B" w:rsidP="00614F98"/>
                          <w:p w14:paraId="28E693AE" w14:textId="77777777" w:rsidR="00BA216B" w:rsidRDefault="00BA216B" w:rsidP="00614F98"/>
                          <w:p w14:paraId="30BC37F4" w14:textId="77777777" w:rsidR="00BA216B" w:rsidRDefault="00BA216B" w:rsidP="00614F98"/>
                          <w:p w14:paraId="3FBB58E4" w14:textId="77777777" w:rsidR="00BA216B" w:rsidRDefault="00BA216B" w:rsidP="00614F98"/>
                          <w:p w14:paraId="114E0716" w14:textId="77777777" w:rsidR="00BA216B" w:rsidRDefault="00BA216B" w:rsidP="00614F98"/>
                          <w:p w14:paraId="79728BD0" w14:textId="77777777" w:rsidR="00BA216B" w:rsidRDefault="00BA216B" w:rsidP="00614F98"/>
                          <w:p w14:paraId="3A6AACF0" w14:textId="77777777" w:rsidR="00BA216B" w:rsidRDefault="00BA216B" w:rsidP="00614F98"/>
                          <w:p w14:paraId="29794F20" w14:textId="77777777" w:rsidR="00BA216B" w:rsidRDefault="00BA216B" w:rsidP="00614F98"/>
                          <w:p w14:paraId="2DDD5398" w14:textId="77777777" w:rsidR="00BA216B" w:rsidRDefault="00BA216B" w:rsidP="00614F98"/>
                          <w:p w14:paraId="1EDCC750" w14:textId="77777777" w:rsidR="00BA216B" w:rsidRDefault="00BA216B" w:rsidP="00614F98"/>
                          <w:p w14:paraId="16D6FA6B" w14:textId="77777777" w:rsidR="00BA216B" w:rsidRDefault="00BA216B" w:rsidP="00614F98"/>
                          <w:p w14:paraId="505190BE" w14:textId="77777777" w:rsidR="00BA216B" w:rsidRDefault="00BA216B" w:rsidP="00614F98"/>
                          <w:p w14:paraId="642AB9DD" w14:textId="77777777" w:rsidR="00BA216B" w:rsidRDefault="00BA216B" w:rsidP="00614F98"/>
                          <w:p w14:paraId="56294241" w14:textId="77777777" w:rsidR="00BA216B" w:rsidRDefault="00BA216B" w:rsidP="00614F98"/>
                          <w:p w14:paraId="07DF91D5" w14:textId="77777777" w:rsidR="00BA216B" w:rsidRDefault="00BA216B" w:rsidP="00614F98"/>
                          <w:p w14:paraId="26EA402B" w14:textId="77777777" w:rsidR="00BA216B" w:rsidRDefault="00BA216B" w:rsidP="00614F98"/>
                          <w:p w14:paraId="03AC7669" w14:textId="77777777" w:rsidR="00BA216B" w:rsidRDefault="00BA216B" w:rsidP="00614F98"/>
                          <w:p w14:paraId="0A4743E2" w14:textId="77777777" w:rsidR="00BA216B" w:rsidRDefault="00BA216B" w:rsidP="00614F98"/>
                          <w:p w14:paraId="6B03EF3E" w14:textId="77777777" w:rsidR="00BA216B" w:rsidRDefault="00BA216B" w:rsidP="00614F98"/>
                          <w:p w14:paraId="10FE1BEE" w14:textId="77777777" w:rsidR="00BA216B" w:rsidRDefault="00BA216B" w:rsidP="00614F98"/>
                          <w:p w14:paraId="7F823D6B" w14:textId="77777777" w:rsidR="00BA216B" w:rsidRDefault="00BA216B" w:rsidP="00614F98"/>
                          <w:p w14:paraId="427B2868" w14:textId="77777777" w:rsidR="00BA216B" w:rsidRDefault="00BA216B" w:rsidP="00614F98"/>
                          <w:p w14:paraId="09CA0569" w14:textId="77777777" w:rsidR="00BA216B" w:rsidRDefault="00BA216B" w:rsidP="00614F98"/>
                          <w:p w14:paraId="263E48A4" w14:textId="77777777" w:rsidR="00BA216B" w:rsidRDefault="00BA216B" w:rsidP="00614F98"/>
                          <w:p w14:paraId="3E757799" w14:textId="77777777" w:rsidR="00BA216B" w:rsidRDefault="00BA216B" w:rsidP="00614F98"/>
                          <w:p w14:paraId="3B79EF04" w14:textId="77777777" w:rsidR="00BA216B" w:rsidRDefault="00BA216B" w:rsidP="00614F98"/>
                          <w:p w14:paraId="4FD33C67" w14:textId="77777777" w:rsidR="00BA216B" w:rsidRDefault="00BA216B" w:rsidP="00614F98"/>
                          <w:p w14:paraId="75C10DFC" w14:textId="77777777" w:rsidR="00BA216B" w:rsidRDefault="00BA216B" w:rsidP="00614F98"/>
                          <w:p w14:paraId="0A428332" w14:textId="77777777" w:rsidR="00BA216B" w:rsidRDefault="00BA216B" w:rsidP="00614F98"/>
                          <w:p w14:paraId="34AFD860" w14:textId="77777777" w:rsidR="00BA216B" w:rsidRDefault="00BA216B" w:rsidP="00614F98"/>
                          <w:p w14:paraId="590CB217" w14:textId="77777777" w:rsidR="00BA216B" w:rsidRDefault="00BA216B" w:rsidP="00614F98"/>
                          <w:p w14:paraId="571906AD" w14:textId="77777777" w:rsidR="00BA216B" w:rsidRDefault="00BA216B" w:rsidP="00614F98"/>
                          <w:p w14:paraId="76221162" w14:textId="77777777" w:rsidR="00BA216B" w:rsidRDefault="00BA216B" w:rsidP="00614F98"/>
                          <w:p w14:paraId="1401C415" w14:textId="77777777" w:rsidR="00BA216B" w:rsidRDefault="00BA216B" w:rsidP="00614F98"/>
                          <w:p w14:paraId="22CC0743" w14:textId="77777777" w:rsidR="00BA216B" w:rsidRDefault="00BA216B" w:rsidP="00614F98"/>
                          <w:p w14:paraId="083F6092" w14:textId="77777777" w:rsidR="00BA216B" w:rsidRDefault="00BA216B" w:rsidP="00614F98"/>
                          <w:p w14:paraId="0268829B" w14:textId="77777777" w:rsidR="00BA216B" w:rsidRDefault="00BA216B" w:rsidP="00614F98"/>
                          <w:p w14:paraId="7E67254F" w14:textId="77777777" w:rsidR="00BA216B" w:rsidRDefault="00BA216B" w:rsidP="00614F98"/>
                          <w:p w14:paraId="560F3FF6" w14:textId="77777777" w:rsidR="00BA216B" w:rsidRDefault="00BA216B" w:rsidP="00614F98"/>
                          <w:p w14:paraId="22159F4E" w14:textId="77777777" w:rsidR="00BA216B" w:rsidRDefault="00BA216B" w:rsidP="00614F98"/>
                          <w:p w14:paraId="328D2C22" w14:textId="77777777" w:rsidR="00BA216B" w:rsidRDefault="00BA216B" w:rsidP="00614F98"/>
                          <w:p w14:paraId="6CE2E20D" w14:textId="77777777" w:rsidR="00BA216B" w:rsidRDefault="00BA216B" w:rsidP="00614F98"/>
                          <w:p w14:paraId="5706F46C" w14:textId="77777777" w:rsidR="00BA216B" w:rsidRDefault="00BA216B" w:rsidP="00614F98"/>
                          <w:p w14:paraId="40DBBC0F" w14:textId="77777777" w:rsidR="00BA216B" w:rsidRDefault="00BA216B" w:rsidP="00614F98"/>
                          <w:p w14:paraId="48CA69B5" w14:textId="77777777" w:rsidR="00BA216B" w:rsidRDefault="00BA216B" w:rsidP="00614F98"/>
                          <w:p w14:paraId="184631ED" w14:textId="77777777" w:rsidR="00BA216B" w:rsidRDefault="00BA216B" w:rsidP="00614F98"/>
                          <w:p w14:paraId="57F61D86" w14:textId="77777777" w:rsidR="00BA216B" w:rsidRDefault="00BA216B" w:rsidP="00614F98"/>
                          <w:p w14:paraId="17D78203" w14:textId="77777777" w:rsidR="00BA216B" w:rsidRDefault="00BA216B" w:rsidP="00614F98"/>
                          <w:p w14:paraId="41A368E2" w14:textId="77777777" w:rsidR="00BA216B" w:rsidRDefault="00BA216B" w:rsidP="00614F98"/>
                          <w:p w14:paraId="34FB7DFE" w14:textId="77777777" w:rsidR="00BA216B" w:rsidRDefault="00BA216B" w:rsidP="00614F98"/>
                          <w:p w14:paraId="2F1D5596" w14:textId="77777777" w:rsidR="00BA216B" w:rsidRDefault="00BA216B" w:rsidP="00614F98"/>
                          <w:p w14:paraId="13692CF1" w14:textId="77777777" w:rsidR="00BA216B" w:rsidRDefault="00BA216B" w:rsidP="00614F98"/>
                          <w:p w14:paraId="44EDDE09" w14:textId="77777777" w:rsidR="00BA216B" w:rsidRDefault="00BA216B" w:rsidP="00614F98"/>
                          <w:p w14:paraId="746BD9DB" w14:textId="77777777" w:rsidR="00BA216B" w:rsidRDefault="00BA216B" w:rsidP="00614F98"/>
                          <w:p w14:paraId="6891978C" w14:textId="77777777" w:rsidR="00BA216B" w:rsidRDefault="00BA216B" w:rsidP="00614F98"/>
                          <w:p w14:paraId="346FD2C4" w14:textId="77777777" w:rsidR="00BA216B" w:rsidRDefault="00BA216B" w:rsidP="00614F98"/>
                          <w:p w14:paraId="40F57B2D" w14:textId="77777777" w:rsidR="00BA216B" w:rsidRDefault="00BA216B" w:rsidP="00614F98"/>
                          <w:p w14:paraId="24833C40" w14:textId="77777777" w:rsidR="00BA216B" w:rsidRDefault="00BA216B" w:rsidP="00614F98"/>
                          <w:p w14:paraId="59AB20FD" w14:textId="77777777" w:rsidR="00BA216B" w:rsidRDefault="00BA216B" w:rsidP="00614F98"/>
                          <w:p w14:paraId="151D7D87" w14:textId="77777777" w:rsidR="00BA216B" w:rsidRDefault="00BA216B" w:rsidP="00614F98"/>
                          <w:p w14:paraId="276561F0" w14:textId="77777777" w:rsidR="00BA216B" w:rsidRDefault="00BA216B" w:rsidP="00614F98"/>
                          <w:p w14:paraId="776AE902" w14:textId="77777777" w:rsidR="00BA216B" w:rsidRDefault="00BA216B" w:rsidP="00614F98"/>
                          <w:p w14:paraId="5B79F41A" w14:textId="77777777" w:rsidR="00BA216B" w:rsidRDefault="00BA216B" w:rsidP="00614F98"/>
                          <w:p w14:paraId="70966561" w14:textId="77777777" w:rsidR="00BA216B" w:rsidRDefault="00BA216B" w:rsidP="00614F98"/>
                          <w:p w14:paraId="54BC3592" w14:textId="77777777" w:rsidR="00BA216B" w:rsidRDefault="00BA216B" w:rsidP="00614F98"/>
                          <w:p w14:paraId="535FFB47" w14:textId="77777777" w:rsidR="00BA216B" w:rsidRDefault="00BA216B" w:rsidP="00614F98"/>
                          <w:p w14:paraId="2437B972" w14:textId="77777777" w:rsidR="00BA216B" w:rsidRDefault="00BA216B" w:rsidP="00614F98"/>
                          <w:p w14:paraId="08D21E6A" w14:textId="77777777" w:rsidR="00BA216B" w:rsidRDefault="00BA216B" w:rsidP="00614F98"/>
                          <w:p w14:paraId="7FE56D5E" w14:textId="77777777" w:rsidR="00BA216B" w:rsidRDefault="00BA216B" w:rsidP="00614F98"/>
                          <w:p w14:paraId="1FA1BD71" w14:textId="77777777" w:rsidR="00BA216B" w:rsidRDefault="00BA216B" w:rsidP="00614F98"/>
                          <w:p w14:paraId="1AED4922" w14:textId="77777777" w:rsidR="00BA216B" w:rsidRDefault="00BA216B" w:rsidP="00614F98"/>
                          <w:p w14:paraId="1C1B4FDB" w14:textId="77777777" w:rsidR="00BA216B" w:rsidRDefault="00BA216B" w:rsidP="00614F98"/>
                          <w:p w14:paraId="5ED3485E" w14:textId="77777777" w:rsidR="00BA216B" w:rsidRDefault="00BA216B" w:rsidP="00614F98"/>
                          <w:p w14:paraId="6A8C26BF" w14:textId="77777777" w:rsidR="00BA216B" w:rsidRDefault="00BA216B" w:rsidP="00614F98"/>
                          <w:p w14:paraId="1DB75D1B" w14:textId="77777777" w:rsidR="00BA216B" w:rsidRDefault="00BA216B" w:rsidP="00614F98"/>
                          <w:p w14:paraId="1E7BA7FB" w14:textId="77777777" w:rsidR="00BA216B" w:rsidRDefault="00BA216B" w:rsidP="00614F98"/>
                          <w:p w14:paraId="08E8137D" w14:textId="77777777" w:rsidR="00BA216B" w:rsidRDefault="00BA216B" w:rsidP="00614F98"/>
                          <w:p w14:paraId="4A406AF1" w14:textId="77777777" w:rsidR="00BA216B" w:rsidRDefault="00BA216B" w:rsidP="00614F98"/>
                          <w:p w14:paraId="245372CC" w14:textId="77777777" w:rsidR="00BA216B" w:rsidRDefault="00BA216B" w:rsidP="00614F98"/>
                          <w:p w14:paraId="3067CE62" w14:textId="77777777" w:rsidR="00BA216B" w:rsidRDefault="00BA216B" w:rsidP="00614F98"/>
                          <w:p w14:paraId="19654A04" w14:textId="77777777" w:rsidR="00BA216B" w:rsidRDefault="00BA216B" w:rsidP="00614F98"/>
                          <w:p w14:paraId="5DD528B5" w14:textId="77777777" w:rsidR="00BA216B" w:rsidRDefault="00BA216B" w:rsidP="00614F98"/>
                          <w:p w14:paraId="55879CDE" w14:textId="77777777" w:rsidR="00BA216B" w:rsidRDefault="00BA216B" w:rsidP="00614F98"/>
                          <w:p w14:paraId="4E99C6D1" w14:textId="77777777" w:rsidR="00BA216B" w:rsidRDefault="00BA216B" w:rsidP="00614F98"/>
                          <w:p w14:paraId="7C6D156A" w14:textId="77777777" w:rsidR="00BA216B" w:rsidRDefault="00BA216B" w:rsidP="00614F98"/>
                          <w:p w14:paraId="7FDB8D5F" w14:textId="77777777" w:rsidR="00BA216B" w:rsidRDefault="00BA216B" w:rsidP="00614F98"/>
                          <w:p w14:paraId="24CB7E1C" w14:textId="77777777" w:rsidR="00BA216B" w:rsidRDefault="00BA216B" w:rsidP="00614F98"/>
                          <w:p w14:paraId="2DB1B0BF" w14:textId="77777777" w:rsidR="00BA216B" w:rsidRDefault="00BA216B" w:rsidP="00614F98"/>
                          <w:p w14:paraId="14D6482F" w14:textId="77777777" w:rsidR="00BA216B" w:rsidRDefault="00BA216B" w:rsidP="00614F98"/>
                          <w:p w14:paraId="7B9C00C6" w14:textId="77777777" w:rsidR="00BA216B" w:rsidRDefault="00BA216B" w:rsidP="00614F98"/>
                          <w:p w14:paraId="2AD693A2" w14:textId="77777777" w:rsidR="00BA216B" w:rsidRDefault="00BA216B" w:rsidP="00614F98"/>
                          <w:p w14:paraId="04EA7051" w14:textId="77777777" w:rsidR="00BA216B" w:rsidRDefault="00BA216B" w:rsidP="00614F98"/>
                          <w:p w14:paraId="30E38B53" w14:textId="77777777" w:rsidR="00BA216B" w:rsidRDefault="00BA216B" w:rsidP="00614F98"/>
                          <w:p w14:paraId="2464B5F6" w14:textId="77777777" w:rsidR="00BA216B" w:rsidRDefault="00BA216B" w:rsidP="00614F98"/>
                          <w:p w14:paraId="46A56ACB" w14:textId="77777777" w:rsidR="00BA216B" w:rsidRDefault="00BA216B" w:rsidP="00614F98"/>
                          <w:p w14:paraId="52FED213" w14:textId="77777777" w:rsidR="00BA216B" w:rsidRDefault="00BA216B" w:rsidP="00614F98"/>
                          <w:p w14:paraId="14CE0510" w14:textId="77777777" w:rsidR="00BA216B" w:rsidRDefault="00BA216B" w:rsidP="00614F98"/>
                          <w:p w14:paraId="3EA4E857" w14:textId="77777777" w:rsidR="00BA216B" w:rsidRDefault="00BA216B" w:rsidP="00614F98"/>
                          <w:p w14:paraId="57722DEB" w14:textId="77777777" w:rsidR="00BA216B" w:rsidRDefault="00BA216B" w:rsidP="00614F98"/>
                          <w:p w14:paraId="525861D1" w14:textId="77777777" w:rsidR="00BA216B" w:rsidRDefault="00BA216B" w:rsidP="00614F98"/>
                          <w:p w14:paraId="23AD79C7" w14:textId="77777777" w:rsidR="00BA216B" w:rsidRDefault="00BA216B" w:rsidP="00614F98"/>
                          <w:p w14:paraId="51257B84" w14:textId="77777777" w:rsidR="00BA216B" w:rsidRDefault="00BA216B" w:rsidP="00614F98"/>
                          <w:p w14:paraId="260067F2" w14:textId="77777777" w:rsidR="00BA216B" w:rsidRDefault="00BA216B" w:rsidP="00614F98"/>
                          <w:p w14:paraId="78A08574" w14:textId="77777777" w:rsidR="00BA216B" w:rsidRDefault="00BA216B" w:rsidP="00614F98"/>
                          <w:p w14:paraId="412CAB7A" w14:textId="77777777" w:rsidR="00BA216B" w:rsidRDefault="00BA216B" w:rsidP="00614F98"/>
                          <w:p w14:paraId="69BB365E" w14:textId="77777777" w:rsidR="00BA216B" w:rsidRDefault="00BA216B" w:rsidP="00614F98"/>
                          <w:p w14:paraId="4E21A630" w14:textId="77777777" w:rsidR="00BA216B" w:rsidRDefault="00BA216B" w:rsidP="00614F98"/>
                          <w:p w14:paraId="7BF16ACE" w14:textId="77777777" w:rsidR="00BA216B" w:rsidRDefault="00BA216B" w:rsidP="00614F98"/>
                          <w:p w14:paraId="779B6C33" w14:textId="77777777" w:rsidR="00BA216B" w:rsidRDefault="00BA216B" w:rsidP="00614F98"/>
                          <w:p w14:paraId="2092DB0A" w14:textId="77777777" w:rsidR="00BA216B" w:rsidRDefault="00BA216B" w:rsidP="00614F98"/>
                          <w:p w14:paraId="3CE9C182" w14:textId="77777777" w:rsidR="00BA216B" w:rsidRDefault="00BA216B" w:rsidP="00614F98"/>
                          <w:p w14:paraId="6EB17EE0" w14:textId="77777777" w:rsidR="00BA216B" w:rsidRDefault="00BA216B" w:rsidP="00614F98"/>
                          <w:p w14:paraId="2A5D51BC" w14:textId="77777777" w:rsidR="00BA216B" w:rsidRDefault="00BA216B" w:rsidP="00614F98"/>
                          <w:p w14:paraId="59156499" w14:textId="77777777" w:rsidR="00BA216B" w:rsidRDefault="00BA216B" w:rsidP="00614F98"/>
                          <w:p w14:paraId="24C1307A" w14:textId="77777777" w:rsidR="00BA216B" w:rsidRDefault="00BA216B" w:rsidP="00614F98"/>
                          <w:p w14:paraId="226D8B91" w14:textId="77777777" w:rsidR="00BA216B" w:rsidRDefault="00BA216B" w:rsidP="00614F98"/>
                          <w:p w14:paraId="5F900BF2" w14:textId="77777777" w:rsidR="00BA216B" w:rsidRDefault="00BA216B" w:rsidP="00614F98"/>
                          <w:p w14:paraId="34272DB0" w14:textId="77777777" w:rsidR="00BA216B" w:rsidRDefault="00BA216B" w:rsidP="00614F98"/>
                          <w:p w14:paraId="5E108C8E" w14:textId="77777777" w:rsidR="00BA216B" w:rsidRDefault="00BA216B" w:rsidP="00614F98"/>
                          <w:p w14:paraId="3BED18B3" w14:textId="77777777" w:rsidR="00BA216B" w:rsidRDefault="00BA216B" w:rsidP="00614F98"/>
                          <w:p w14:paraId="11D96133" w14:textId="77777777" w:rsidR="00BA216B" w:rsidRDefault="00BA216B" w:rsidP="00614F98"/>
                          <w:p w14:paraId="5B7290A8" w14:textId="77777777" w:rsidR="00BA216B" w:rsidRDefault="00BA216B" w:rsidP="00614F98"/>
                          <w:p w14:paraId="55246089" w14:textId="77777777" w:rsidR="00BA216B" w:rsidRDefault="00BA216B" w:rsidP="00614F98"/>
                          <w:p w14:paraId="6F9849FF" w14:textId="77777777" w:rsidR="00BA216B" w:rsidRDefault="00BA216B" w:rsidP="00614F98"/>
                          <w:p w14:paraId="405BC0DC" w14:textId="77777777" w:rsidR="00BA216B" w:rsidRDefault="00BA216B" w:rsidP="00614F98"/>
                          <w:p w14:paraId="1B029044" w14:textId="77777777" w:rsidR="00BA216B" w:rsidRDefault="00BA216B" w:rsidP="00614F98"/>
                          <w:p w14:paraId="4C653A19" w14:textId="77777777" w:rsidR="00BA216B" w:rsidRDefault="00BA216B" w:rsidP="00614F98"/>
                          <w:p w14:paraId="6272B02A" w14:textId="77777777" w:rsidR="00BA216B" w:rsidRDefault="00BA216B" w:rsidP="00614F98"/>
                          <w:p w14:paraId="64DD285A" w14:textId="77777777" w:rsidR="00BA216B" w:rsidRDefault="00BA216B" w:rsidP="00614F98"/>
                          <w:p w14:paraId="1361F085" w14:textId="77777777" w:rsidR="00BA216B" w:rsidRDefault="00BA216B" w:rsidP="00614F98"/>
                          <w:p w14:paraId="2F54E068" w14:textId="77777777" w:rsidR="00BA216B" w:rsidRDefault="00BA216B" w:rsidP="00614F98"/>
                          <w:p w14:paraId="6631B133" w14:textId="77777777" w:rsidR="00BA216B" w:rsidRDefault="00BA216B" w:rsidP="00614F98"/>
                          <w:p w14:paraId="1B67CCF1" w14:textId="77777777" w:rsidR="00BA216B" w:rsidRDefault="00BA216B" w:rsidP="00614F98"/>
                          <w:p w14:paraId="782E041A" w14:textId="77777777" w:rsidR="00BA216B" w:rsidRDefault="00BA216B" w:rsidP="00614F98"/>
                          <w:p w14:paraId="18604F63" w14:textId="77777777" w:rsidR="00BA216B" w:rsidRDefault="00BA216B" w:rsidP="00614F98"/>
                          <w:p w14:paraId="41D238D8" w14:textId="77777777" w:rsidR="00BA216B" w:rsidRDefault="00BA216B" w:rsidP="00614F98"/>
                          <w:p w14:paraId="38DB92EE" w14:textId="77777777" w:rsidR="00BA216B" w:rsidRDefault="00BA216B" w:rsidP="00614F98"/>
                          <w:p w14:paraId="5AA093D8" w14:textId="77777777" w:rsidR="00BA216B" w:rsidRDefault="00BA216B" w:rsidP="00614F98"/>
                          <w:p w14:paraId="5D54A813" w14:textId="77777777" w:rsidR="00BA216B" w:rsidRDefault="00BA216B" w:rsidP="00614F98"/>
                          <w:p w14:paraId="13C0BC3E" w14:textId="77777777" w:rsidR="00BA216B" w:rsidRDefault="00BA216B" w:rsidP="00614F98"/>
                          <w:p w14:paraId="64025A1B" w14:textId="77777777" w:rsidR="00BA216B" w:rsidRDefault="00BA216B" w:rsidP="00614F98"/>
                          <w:p w14:paraId="4947B7DE" w14:textId="77777777" w:rsidR="00BA216B" w:rsidRDefault="00BA216B" w:rsidP="00614F98"/>
                          <w:p w14:paraId="5F65955D" w14:textId="77777777" w:rsidR="00BA216B" w:rsidRDefault="00BA216B" w:rsidP="00614F98"/>
                          <w:p w14:paraId="57200932" w14:textId="77777777" w:rsidR="00BA216B" w:rsidRDefault="00BA216B" w:rsidP="00614F98"/>
                          <w:p w14:paraId="030D9909" w14:textId="77777777" w:rsidR="00BA216B" w:rsidRDefault="00BA216B" w:rsidP="00614F98"/>
                          <w:p w14:paraId="3BB4A7E4" w14:textId="77777777" w:rsidR="00BA216B" w:rsidRDefault="00BA216B" w:rsidP="00614F98"/>
                          <w:p w14:paraId="1C99A375" w14:textId="77777777" w:rsidR="00BA216B" w:rsidRDefault="00BA216B" w:rsidP="00614F98"/>
                          <w:p w14:paraId="4D2090E0" w14:textId="77777777" w:rsidR="00BA216B" w:rsidRDefault="00BA216B" w:rsidP="00614F98"/>
                          <w:p w14:paraId="7562C540" w14:textId="77777777" w:rsidR="00BA216B" w:rsidRDefault="00BA216B" w:rsidP="00614F98"/>
                          <w:p w14:paraId="69362D52" w14:textId="77777777" w:rsidR="00BA216B" w:rsidRDefault="00BA216B" w:rsidP="00614F98"/>
                          <w:p w14:paraId="5E759368" w14:textId="77777777" w:rsidR="00BA216B" w:rsidRDefault="00BA216B" w:rsidP="00614F98"/>
                          <w:p w14:paraId="5FA4D6D8" w14:textId="77777777" w:rsidR="00BA216B" w:rsidRDefault="00BA216B" w:rsidP="00614F98"/>
                          <w:p w14:paraId="51D3030B" w14:textId="77777777" w:rsidR="00BA216B" w:rsidRDefault="00BA216B" w:rsidP="00614F98"/>
                          <w:p w14:paraId="2728B063" w14:textId="77777777" w:rsidR="00BA216B" w:rsidRDefault="00BA216B" w:rsidP="00614F98"/>
                          <w:p w14:paraId="5F039550" w14:textId="77777777" w:rsidR="00BA216B" w:rsidRDefault="00BA216B" w:rsidP="00614F98"/>
                          <w:p w14:paraId="2784059D" w14:textId="77777777" w:rsidR="00BA216B" w:rsidRDefault="00BA216B" w:rsidP="00614F98"/>
                          <w:p w14:paraId="0ED832ED" w14:textId="77777777" w:rsidR="00BA216B" w:rsidRDefault="00BA216B" w:rsidP="00614F98"/>
                          <w:p w14:paraId="17266E3D" w14:textId="77777777" w:rsidR="00BA216B" w:rsidRDefault="00BA216B" w:rsidP="00614F98"/>
                          <w:p w14:paraId="385FE038" w14:textId="77777777" w:rsidR="00BA216B" w:rsidRDefault="00BA216B" w:rsidP="00614F98"/>
                          <w:p w14:paraId="512997D0" w14:textId="77777777" w:rsidR="00BA216B" w:rsidRDefault="00BA216B" w:rsidP="00614F98"/>
                          <w:p w14:paraId="43B1EDBD" w14:textId="77777777" w:rsidR="00BA216B" w:rsidRDefault="00BA216B" w:rsidP="00614F98"/>
                          <w:p w14:paraId="1BFA4A13" w14:textId="77777777" w:rsidR="00BA216B" w:rsidRDefault="00BA216B" w:rsidP="00614F98"/>
                          <w:p w14:paraId="6BF86948" w14:textId="77777777" w:rsidR="00BA216B" w:rsidRDefault="00BA216B" w:rsidP="00614F98"/>
                          <w:p w14:paraId="33EBD9B5" w14:textId="77777777" w:rsidR="00BA216B" w:rsidRDefault="00BA216B" w:rsidP="00614F98"/>
                          <w:p w14:paraId="7A0BB39E" w14:textId="77777777" w:rsidR="00BA216B" w:rsidRDefault="00BA216B" w:rsidP="00614F98"/>
                          <w:p w14:paraId="2DF69D73" w14:textId="77777777" w:rsidR="00BA216B" w:rsidRDefault="00BA216B" w:rsidP="00614F98"/>
                          <w:p w14:paraId="690311BA" w14:textId="77777777" w:rsidR="00BA216B" w:rsidRDefault="00BA216B" w:rsidP="00614F98"/>
                          <w:p w14:paraId="35CBFB51" w14:textId="77777777" w:rsidR="00BA216B" w:rsidRDefault="00BA216B" w:rsidP="00614F98"/>
                          <w:p w14:paraId="6D7517BB" w14:textId="77777777" w:rsidR="00BA216B" w:rsidRDefault="00BA216B" w:rsidP="00614F98"/>
                          <w:p w14:paraId="401C61D0" w14:textId="77777777" w:rsidR="00BA216B" w:rsidRDefault="00BA216B" w:rsidP="00614F98"/>
                          <w:p w14:paraId="1BE12C3A" w14:textId="77777777" w:rsidR="00BA216B" w:rsidRDefault="00BA216B" w:rsidP="00614F98"/>
                          <w:p w14:paraId="286A615F" w14:textId="77777777" w:rsidR="00BA216B" w:rsidRDefault="00BA216B" w:rsidP="00614F98"/>
                          <w:p w14:paraId="14264B1D" w14:textId="77777777" w:rsidR="00BA216B" w:rsidRDefault="00BA216B" w:rsidP="00614F98"/>
                          <w:p w14:paraId="1C1C4398" w14:textId="77777777" w:rsidR="00BA216B" w:rsidRDefault="00BA216B" w:rsidP="00614F98"/>
                          <w:p w14:paraId="0359F092" w14:textId="77777777" w:rsidR="00BA216B" w:rsidRDefault="00BA216B" w:rsidP="00614F98"/>
                          <w:p w14:paraId="2C6EB60E" w14:textId="77777777" w:rsidR="00BA216B" w:rsidRDefault="00BA216B" w:rsidP="00614F98"/>
                          <w:p w14:paraId="2E4B0696" w14:textId="77777777" w:rsidR="00BA216B" w:rsidRDefault="00BA216B" w:rsidP="00614F98"/>
                          <w:p w14:paraId="0F48779F" w14:textId="77777777" w:rsidR="00BA216B" w:rsidRDefault="00BA216B" w:rsidP="00614F98"/>
                          <w:p w14:paraId="6A21BB0B" w14:textId="77777777" w:rsidR="00BA216B" w:rsidRDefault="00BA216B" w:rsidP="00614F98"/>
                          <w:p w14:paraId="2B117C40" w14:textId="77777777" w:rsidR="00BA216B" w:rsidRDefault="00BA216B" w:rsidP="00614F98"/>
                          <w:p w14:paraId="58D86243" w14:textId="77777777" w:rsidR="00BA216B" w:rsidRDefault="00BA216B" w:rsidP="00614F98"/>
                          <w:p w14:paraId="003E9B55" w14:textId="77777777" w:rsidR="00BA216B" w:rsidRDefault="00BA216B" w:rsidP="00614F98"/>
                          <w:p w14:paraId="7CD9AA12" w14:textId="77777777" w:rsidR="00BA216B" w:rsidRDefault="00BA216B" w:rsidP="00614F98"/>
                          <w:p w14:paraId="455E7C76" w14:textId="77777777" w:rsidR="00BA216B" w:rsidRDefault="00BA216B" w:rsidP="00614F98"/>
                          <w:p w14:paraId="54D98FC3" w14:textId="77777777" w:rsidR="00BA216B" w:rsidRDefault="00BA216B" w:rsidP="00614F98"/>
                          <w:p w14:paraId="396CFDF6" w14:textId="77777777" w:rsidR="00BA216B" w:rsidRDefault="00BA216B" w:rsidP="00614F98"/>
                          <w:p w14:paraId="2557A335" w14:textId="77777777" w:rsidR="00BA216B" w:rsidRDefault="00BA216B" w:rsidP="00614F98"/>
                          <w:p w14:paraId="2E1CDDC1" w14:textId="77777777" w:rsidR="00BA216B" w:rsidRDefault="00BA216B" w:rsidP="00614F98"/>
                          <w:p w14:paraId="2474031E" w14:textId="77777777" w:rsidR="00BA216B" w:rsidRDefault="00BA216B" w:rsidP="00614F98"/>
                          <w:p w14:paraId="11A84CC0" w14:textId="77777777" w:rsidR="00BA216B" w:rsidRDefault="00BA216B" w:rsidP="00614F98"/>
                          <w:p w14:paraId="009513BB" w14:textId="77777777" w:rsidR="00BA216B" w:rsidRDefault="00BA216B" w:rsidP="00614F98"/>
                          <w:p w14:paraId="7222A653" w14:textId="77777777" w:rsidR="00BA216B" w:rsidRDefault="00BA216B" w:rsidP="00614F98"/>
                          <w:p w14:paraId="3653C39A" w14:textId="77777777" w:rsidR="00BA216B" w:rsidRDefault="00BA216B" w:rsidP="00614F98"/>
                          <w:p w14:paraId="4683BD4B" w14:textId="77777777" w:rsidR="00BA216B" w:rsidRDefault="00BA216B" w:rsidP="00614F98"/>
                          <w:p w14:paraId="4701B1A0" w14:textId="77777777" w:rsidR="00BA216B" w:rsidRDefault="00BA216B" w:rsidP="00614F98"/>
                          <w:p w14:paraId="270816A0" w14:textId="77777777" w:rsidR="00BA216B" w:rsidRDefault="00BA216B" w:rsidP="00614F98"/>
                          <w:p w14:paraId="7C58C73F" w14:textId="77777777" w:rsidR="00BA216B" w:rsidRDefault="00BA216B" w:rsidP="00614F98"/>
                          <w:p w14:paraId="74E0B4E5" w14:textId="77777777" w:rsidR="00BA216B" w:rsidRDefault="00BA216B" w:rsidP="00614F98"/>
                          <w:p w14:paraId="6B889C84" w14:textId="77777777" w:rsidR="00BA216B" w:rsidRDefault="00BA216B" w:rsidP="00614F98"/>
                          <w:p w14:paraId="72E9605F" w14:textId="77777777" w:rsidR="00BA216B" w:rsidRDefault="00BA216B" w:rsidP="00614F98"/>
                          <w:p w14:paraId="7E23166B" w14:textId="77777777" w:rsidR="00BA216B" w:rsidRDefault="00BA216B" w:rsidP="00614F98"/>
                          <w:p w14:paraId="231FF518" w14:textId="77777777" w:rsidR="00BA216B" w:rsidRDefault="00BA216B" w:rsidP="00614F98"/>
                          <w:p w14:paraId="1C0A54B1" w14:textId="77777777" w:rsidR="00BA216B" w:rsidRDefault="00BA216B" w:rsidP="00614F98"/>
                          <w:p w14:paraId="535FBBE7" w14:textId="77777777" w:rsidR="00BA216B" w:rsidRDefault="00BA216B" w:rsidP="00614F98"/>
                          <w:p w14:paraId="1AB87033" w14:textId="77777777" w:rsidR="00BA216B" w:rsidRDefault="00BA216B" w:rsidP="00614F98"/>
                          <w:p w14:paraId="30B521DB" w14:textId="77777777" w:rsidR="00BA216B" w:rsidRDefault="00BA216B" w:rsidP="00614F98"/>
                          <w:p w14:paraId="2FE0936B" w14:textId="77777777" w:rsidR="00BA216B" w:rsidRDefault="00BA216B" w:rsidP="00614F98"/>
                          <w:p w14:paraId="558446F0" w14:textId="77777777" w:rsidR="00BA216B" w:rsidRDefault="00BA216B" w:rsidP="00614F98"/>
                          <w:p w14:paraId="4EA24193" w14:textId="77777777" w:rsidR="00BA216B" w:rsidRDefault="00BA216B" w:rsidP="00614F98"/>
                          <w:p w14:paraId="41BA7CD1" w14:textId="77777777" w:rsidR="00BA216B" w:rsidRDefault="00BA216B" w:rsidP="00614F98"/>
                          <w:p w14:paraId="2A5344A7" w14:textId="77777777" w:rsidR="00BA216B" w:rsidRDefault="00BA216B" w:rsidP="00614F98"/>
                          <w:p w14:paraId="577D95A1" w14:textId="77777777" w:rsidR="00BA216B" w:rsidRDefault="00BA216B" w:rsidP="00614F98"/>
                          <w:p w14:paraId="07E22EF6" w14:textId="77777777" w:rsidR="00BA216B" w:rsidRDefault="00BA216B" w:rsidP="00614F98"/>
                          <w:p w14:paraId="0B30554F" w14:textId="77777777" w:rsidR="00BA216B" w:rsidRDefault="00BA216B" w:rsidP="00614F98"/>
                          <w:p w14:paraId="5845652E" w14:textId="77777777" w:rsidR="00BA216B" w:rsidRDefault="00BA216B" w:rsidP="00614F98"/>
                          <w:p w14:paraId="7947795D" w14:textId="77777777" w:rsidR="00BA216B" w:rsidRDefault="00BA216B" w:rsidP="00614F98"/>
                          <w:p w14:paraId="4607D4F4" w14:textId="77777777" w:rsidR="00BA216B" w:rsidRDefault="00BA216B" w:rsidP="00614F98"/>
                          <w:p w14:paraId="35816B55" w14:textId="77777777" w:rsidR="00BA216B" w:rsidRDefault="00BA216B" w:rsidP="00614F98"/>
                          <w:p w14:paraId="40FF7BCA" w14:textId="77777777" w:rsidR="00BA216B" w:rsidRDefault="00BA216B" w:rsidP="00614F98"/>
                          <w:p w14:paraId="243CBB0B" w14:textId="77777777" w:rsidR="00BA216B" w:rsidRDefault="00BA216B" w:rsidP="00614F98"/>
                          <w:p w14:paraId="48E0537C" w14:textId="77777777" w:rsidR="00BA216B" w:rsidRDefault="00BA216B" w:rsidP="00614F98"/>
                          <w:p w14:paraId="60EFA89E" w14:textId="77777777" w:rsidR="00BA216B" w:rsidRDefault="00BA216B" w:rsidP="00614F98"/>
                          <w:p w14:paraId="652496CE" w14:textId="77777777" w:rsidR="00BA216B" w:rsidRDefault="00BA216B" w:rsidP="00614F98"/>
                          <w:p w14:paraId="47BA3BC5" w14:textId="77777777" w:rsidR="00BA216B" w:rsidRDefault="00BA216B" w:rsidP="00614F98"/>
                          <w:p w14:paraId="4E93D3BA" w14:textId="77777777" w:rsidR="00BA216B" w:rsidRDefault="00BA216B" w:rsidP="00614F98"/>
                          <w:p w14:paraId="182E5446" w14:textId="77777777" w:rsidR="00BA216B" w:rsidRDefault="00BA216B" w:rsidP="00614F98"/>
                          <w:p w14:paraId="4463C2C4" w14:textId="77777777" w:rsidR="00BA216B" w:rsidRDefault="00BA216B" w:rsidP="00614F98"/>
                          <w:p w14:paraId="4233C207" w14:textId="77777777" w:rsidR="00BA216B" w:rsidRDefault="00BA216B" w:rsidP="00614F98"/>
                          <w:p w14:paraId="56A764CD" w14:textId="77777777" w:rsidR="00BA216B" w:rsidRDefault="00BA216B" w:rsidP="00614F98"/>
                          <w:p w14:paraId="6ED2F9A4" w14:textId="77777777" w:rsidR="00BA216B" w:rsidRDefault="00BA216B" w:rsidP="00614F98"/>
                          <w:p w14:paraId="2EBFFB5F" w14:textId="77777777" w:rsidR="00BA216B" w:rsidRDefault="00BA216B" w:rsidP="00614F98"/>
                          <w:p w14:paraId="161B297B" w14:textId="77777777" w:rsidR="00BA216B" w:rsidRDefault="00BA216B" w:rsidP="00614F98"/>
                          <w:p w14:paraId="2B130F7A" w14:textId="77777777" w:rsidR="00BA216B" w:rsidRDefault="00BA216B" w:rsidP="00614F98"/>
                          <w:p w14:paraId="15459337" w14:textId="77777777" w:rsidR="00BA216B" w:rsidRDefault="00BA216B" w:rsidP="00614F98"/>
                          <w:p w14:paraId="292D5AEE" w14:textId="77777777" w:rsidR="00BA216B" w:rsidRDefault="00BA216B" w:rsidP="00614F98"/>
                          <w:p w14:paraId="4C062DE8" w14:textId="77777777" w:rsidR="00BA216B" w:rsidRDefault="00BA216B" w:rsidP="00614F98"/>
                          <w:p w14:paraId="241C0822" w14:textId="77777777" w:rsidR="00BA216B" w:rsidRDefault="00BA216B" w:rsidP="00614F98"/>
                          <w:p w14:paraId="6270B493" w14:textId="77777777" w:rsidR="00BA216B" w:rsidRDefault="00BA216B" w:rsidP="00614F98"/>
                          <w:p w14:paraId="18CC5C66" w14:textId="77777777" w:rsidR="00BA216B" w:rsidRDefault="00BA216B" w:rsidP="00614F98"/>
                          <w:p w14:paraId="7301653B" w14:textId="77777777" w:rsidR="00BA216B" w:rsidRDefault="00BA216B" w:rsidP="00614F98"/>
                          <w:p w14:paraId="179580C5" w14:textId="77777777" w:rsidR="00BA216B" w:rsidRDefault="00BA216B" w:rsidP="00614F98"/>
                          <w:p w14:paraId="5D79D49D" w14:textId="77777777" w:rsidR="00BA216B" w:rsidRDefault="00BA216B" w:rsidP="00614F98"/>
                          <w:p w14:paraId="25DE7D14" w14:textId="77777777" w:rsidR="00BA216B" w:rsidRDefault="00BA216B" w:rsidP="00614F98"/>
                          <w:p w14:paraId="63712D46" w14:textId="77777777" w:rsidR="00BA216B" w:rsidRDefault="00BA216B" w:rsidP="00614F98"/>
                          <w:p w14:paraId="07E2BB70" w14:textId="77777777" w:rsidR="00BA216B" w:rsidRDefault="00BA216B" w:rsidP="00614F98"/>
                          <w:p w14:paraId="203D6579" w14:textId="77777777" w:rsidR="00BA216B" w:rsidRDefault="00BA216B" w:rsidP="00614F98"/>
                          <w:p w14:paraId="6E6A85C2" w14:textId="77777777" w:rsidR="00BA216B" w:rsidRDefault="00BA216B" w:rsidP="00614F98"/>
                          <w:p w14:paraId="079A432A" w14:textId="77777777" w:rsidR="00BA216B" w:rsidRDefault="00BA216B" w:rsidP="00614F98"/>
                          <w:p w14:paraId="440F5416" w14:textId="77777777" w:rsidR="00BA216B" w:rsidRDefault="00BA216B" w:rsidP="00614F98"/>
                          <w:p w14:paraId="1B19A1D1" w14:textId="77777777" w:rsidR="00BA216B" w:rsidRDefault="00BA216B" w:rsidP="00614F98"/>
                          <w:p w14:paraId="41618FE4" w14:textId="77777777" w:rsidR="00BA216B" w:rsidRDefault="00BA216B" w:rsidP="00614F98"/>
                          <w:p w14:paraId="56D9E3CF" w14:textId="77777777" w:rsidR="00BA216B" w:rsidRDefault="00BA216B" w:rsidP="00614F98"/>
                          <w:p w14:paraId="00056F12" w14:textId="77777777" w:rsidR="00BA216B" w:rsidRDefault="00BA216B" w:rsidP="00614F98"/>
                          <w:p w14:paraId="6B82A41C" w14:textId="77777777" w:rsidR="00BA216B" w:rsidRDefault="00BA216B" w:rsidP="00614F98"/>
                          <w:p w14:paraId="0DDEA436" w14:textId="77777777" w:rsidR="00BA216B" w:rsidRDefault="00BA216B" w:rsidP="00614F98"/>
                          <w:p w14:paraId="314E6B62" w14:textId="77777777" w:rsidR="00BA216B" w:rsidRDefault="00BA216B" w:rsidP="00614F98"/>
                          <w:p w14:paraId="287A582F" w14:textId="77777777" w:rsidR="00BA216B" w:rsidRDefault="00BA216B" w:rsidP="00614F98"/>
                          <w:p w14:paraId="7895C4C9" w14:textId="77777777" w:rsidR="00BA216B" w:rsidRDefault="00BA216B" w:rsidP="00614F98"/>
                          <w:p w14:paraId="24AB3853" w14:textId="77777777" w:rsidR="00BA216B" w:rsidRDefault="00BA216B" w:rsidP="00614F98"/>
                          <w:p w14:paraId="579C91CE" w14:textId="77777777" w:rsidR="00BA216B" w:rsidRDefault="00BA216B" w:rsidP="00614F98"/>
                          <w:p w14:paraId="2C927AE2" w14:textId="77777777" w:rsidR="00BA216B" w:rsidRDefault="00BA216B" w:rsidP="00614F98"/>
                          <w:p w14:paraId="0A80EAED" w14:textId="77777777" w:rsidR="00BA216B" w:rsidRDefault="00BA216B" w:rsidP="00614F98"/>
                          <w:p w14:paraId="0EC129C4" w14:textId="77777777" w:rsidR="00BA216B" w:rsidRDefault="00BA216B" w:rsidP="00614F98"/>
                          <w:p w14:paraId="236C095D" w14:textId="77777777" w:rsidR="00BA216B" w:rsidRDefault="00BA216B" w:rsidP="00614F98"/>
                          <w:p w14:paraId="02B0015E" w14:textId="77777777" w:rsidR="00BA216B" w:rsidRDefault="00BA216B" w:rsidP="00614F98"/>
                          <w:p w14:paraId="353118B0" w14:textId="77777777" w:rsidR="00BA216B" w:rsidRDefault="00BA216B" w:rsidP="00614F98"/>
                          <w:p w14:paraId="378CF1DB" w14:textId="77777777" w:rsidR="00BA216B" w:rsidRDefault="00BA216B" w:rsidP="00614F98"/>
                          <w:p w14:paraId="352727D7" w14:textId="77777777" w:rsidR="00BA216B" w:rsidRDefault="00BA216B" w:rsidP="00614F98"/>
                          <w:p w14:paraId="3A302F4F" w14:textId="77777777" w:rsidR="00BA216B" w:rsidRDefault="00BA216B" w:rsidP="00614F98"/>
                          <w:p w14:paraId="6593B91F" w14:textId="77777777" w:rsidR="00BA216B" w:rsidRDefault="00BA216B" w:rsidP="00614F98"/>
                          <w:p w14:paraId="6F31C8C7" w14:textId="77777777" w:rsidR="00BA216B" w:rsidRDefault="00BA216B" w:rsidP="00614F98"/>
                          <w:p w14:paraId="63F0776C" w14:textId="77777777" w:rsidR="00BA216B" w:rsidRDefault="00BA216B" w:rsidP="00614F98"/>
                          <w:p w14:paraId="1B225143" w14:textId="77777777" w:rsidR="00BA216B" w:rsidRDefault="00BA216B" w:rsidP="00614F98"/>
                          <w:p w14:paraId="0E9447D1" w14:textId="77777777" w:rsidR="00BA216B" w:rsidRDefault="00BA216B" w:rsidP="00614F98"/>
                          <w:p w14:paraId="6993D38C" w14:textId="77777777" w:rsidR="00BA216B" w:rsidRDefault="00BA216B" w:rsidP="00614F98"/>
                          <w:p w14:paraId="67278BA8" w14:textId="77777777" w:rsidR="00BA216B" w:rsidRDefault="00BA216B" w:rsidP="00614F98"/>
                          <w:p w14:paraId="73259826" w14:textId="77777777" w:rsidR="00BA216B" w:rsidRDefault="00BA216B" w:rsidP="00614F98"/>
                          <w:p w14:paraId="044AEE22" w14:textId="77777777" w:rsidR="00BA216B" w:rsidRDefault="00BA216B" w:rsidP="00614F98"/>
                          <w:p w14:paraId="499E396F" w14:textId="77777777" w:rsidR="00BA216B" w:rsidRDefault="00BA216B" w:rsidP="00614F98"/>
                          <w:p w14:paraId="560E422C" w14:textId="77777777" w:rsidR="00BA216B" w:rsidRDefault="00BA216B" w:rsidP="00614F98"/>
                          <w:p w14:paraId="7C0D6C92" w14:textId="77777777" w:rsidR="00BA216B" w:rsidRDefault="00BA216B" w:rsidP="00614F98"/>
                          <w:p w14:paraId="2A0B0E08" w14:textId="77777777" w:rsidR="00BA216B" w:rsidRDefault="00BA216B" w:rsidP="00614F98"/>
                          <w:p w14:paraId="05261F74" w14:textId="77777777" w:rsidR="00BA216B" w:rsidRDefault="00BA216B" w:rsidP="00614F98"/>
                          <w:p w14:paraId="229150C0" w14:textId="77777777" w:rsidR="00BA216B" w:rsidRDefault="00BA216B" w:rsidP="00614F98"/>
                          <w:p w14:paraId="3BD3A4A6" w14:textId="77777777" w:rsidR="00BA216B" w:rsidRDefault="00BA216B" w:rsidP="00614F98"/>
                          <w:p w14:paraId="41605869" w14:textId="77777777" w:rsidR="00BA216B" w:rsidRDefault="00BA216B" w:rsidP="00614F98"/>
                          <w:p w14:paraId="282C8166" w14:textId="77777777" w:rsidR="00BA216B" w:rsidRDefault="00BA216B" w:rsidP="00614F98"/>
                          <w:p w14:paraId="4E6CE3F2" w14:textId="77777777" w:rsidR="00BA216B" w:rsidRDefault="00BA216B" w:rsidP="00614F98"/>
                          <w:p w14:paraId="4271961A" w14:textId="77777777" w:rsidR="00BA216B" w:rsidRDefault="00BA216B" w:rsidP="00614F98"/>
                          <w:p w14:paraId="1A983F76" w14:textId="77777777" w:rsidR="00BA216B" w:rsidRDefault="00BA216B" w:rsidP="00614F98"/>
                          <w:p w14:paraId="5DC74770" w14:textId="77777777" w:rsidR="00BA216B" w:rsidRDefault="00BA216B" w:rsidP="00614F98"/>
                          <w:p w14:paraId="410C8F05" w14:textId="77777777" w:rsidR="00BA216B" w:rsidRDefault="00BA216B" w:rsidP="00614F98"/>
                          <w:p w14:paraId="19D78BE9" w14:textId="77777777" w:rsidR="00BA216B" w:rsidRDefault="00BA216B" w:rsidP="00614F98"/>
                          <w:p w14:paraId="7D1F1BFE" w14:textId="77777777" w:rsidR="00BA216B" w:rsidRDefault="00BA216B" w:rsidP="00614F98"/>
                          <w:p w14:paraId="2D81E1E0" w14:textId="77777777" w:rsidR="00BA216B" w:rsidRDefault="00BA216B" w:rsidP="00614F98"/>
                          <w:p w14:paraId="6AC318ED" w14:textId="77777777" w:rsidR="00BA216B" w:rsidRDefault="00BA216B" w:rsidP="00614F98"/>
                          <w:p w14:paraId="59A03209" w14:textId="77777777" w:rsidR="00BA216B" w:rsidRDefault="00BA216B" w:rsidP="00614F98"/>
                          <w:p w14:paraId="71AC595C" w14:textId="77777777" w:rsidR="00BA216B" w:rsidRDefault="00BA216B" w:rsidP="00614F98"/>
                          <w:p w14:paraId="7BED134F" w14:textId="77777777" w:rsidR="00BA216B" w:rsidRDefault="00BA216B" w:rsidP="00614F98"/>
                          <w:p w14:paraId="510AA553" w14:textId="77777777" w:rsidR="00BA216B" w:rsidRDefault="00BA216B" w:rsidP="00614F98"/>
                          <w:p w14:paraId="20754316" w14:textId="77777777" w:rsidR="00BA216B" w:rsidRDefault="00BA216B" w:rsidP="00614F98"/>
                          <w:p w14:paraId="4D9B65FA" w14:textId="77777777" w:rsidR="00BA216B" w:rsidRDefault="00BA216B" w:rsidP="00614F98"/>
                          <w:p w14:paraId="5DA4107E" w14:textId="77777777" w:rsidR="00BA216B" w:rsidRDefault="00BA216B" w:rsidP="00614F98"/>
                          <w:p w14:paraId="7A19A875" w14:textId="77777777" w:rsidR="00BA216B" w:rsidRDefault="00BA216B" w:rsidP="00614F98"/>
                          <w:p w14:paraId="456085EB" w14:textId="77777777" w:rsidR="00BA216B" w:rsidRDefault="00BA216B" w:rsidP="00614F98"/>
                          <w:p w14:paraId="22FE5420" w14:textId="77777777" w:rsidR="00BA216B" w:rsidRDefault="00BA216B" w:rsidP="00614F98"/>
                          <w:p w14:paraId="11EE1B9B" w14:textId="77777777" w:rsidR="00BA216B" w:rsidRDefault="00BA216B" w:rsidP="00614F98"/>
                          <w:p w14:paraId="76A5C3D3" w14:textId="77777777" w:rsidR="00BA216B" w:rsidRDefault="00BA216B" w:rsidP="00614F98"/>
                          <w:p w14:paraId="50567089" w14:textId="77777777" w:rsidR="00BA216B" w:rsidRDefault="00BA216B" w:rsidP="00614F98"/>
                          <w:p w14:paraId="1F280D6A" w14:textId="77777777" w:rsidR="00BA216B" w:rsidRDefault="00BA216B" w:rsidP="00614F98"/>
                          <w:p w14:paraId="5E976696" w14:textId="77777777" w:rsidR="00BA216B" w:rsidRDefault="00BA216B" w:rsidP="00614F98"/>
                          <w:p w14:paraId="7147627A" w14:textId="77777777" w:rsidR="00BA216B" w:rsidRDefault="00BA216B" w:rsidP="00614F98"/>
                          <w:p w14:paraId="5A99E84A" w14:textId="77777777" w:rsidR="00BA216B" w:rsidRDefault="00BA216B" w:rsidP="00614F98"/>
                          <w:p w14:paraId="5D715664" w14:textId="77777777" w:rsidR="00BA216B" w:rsidRDefault="00BA216B" w:rsidP="00614F98"/>
                          <w:p w14:paraId="600C2FAA" w14:textId="77777777" w:rsidR="00BA216B" w:rsidRDefault="00BA216B" w:rsidP="00614F98"/>
                          <w:p w14:paraId="4E8D77D4" w14:textId="77777777" w:rsidR="00BA216B" w:rsidRDefault="00BA216B" w:rsidP="00614F98"/>
                          <w:p w14:paraId="243AEF83" w14:textId="77777777" w:rsidR="00BA216B" w:rsidRDefault="00BA216B" w:rsidP="00614F98"/>
                          <w:p w14:paraId="040332DC" w14:textId="77777777" w:rsidR="00BA216B" w:rsidRDefault="00BA216B" w:rsidP="00614F98"/>
                          <w:p w14:paraId="09C2D33A" w14:textId="77777777" w:rsidR="00BA216B" w:rsidRDefault="00BA216B" w:rsidP="00614F98"/>
                          <w:p w14:paraId="122E1F7B" w14:textId="77777777" w:rsidR="00BA216B" w:rsidRDefault="00BA216B" w:rsidP="00614F98"/>
                          <w:p w14:paraId="0E7A6922" w14:textId="77777777" w:rsidR="00BA216B" w:rsidRDefault="00BA216B" w:rsidP="00614F98"/>
                          <w:p w14:paraId="092000B7" w14:textId="77777777" w:rsidR="00BA216B" w:rsidRDefault="00BA216B" w:rsidP="00614F98"/>
                          <w:p w14:paraId="2BC82B46" w14:textId="77777777" w:rsidR="00BA216B" w:rsidRDefault="00BA216B" w:rsidP="00614F98"/>
                          <w:p w14:paraId="3930D826" w14:textId="77777777" w:rsidR="00BA216B" w:rsidRDefault="00BA216B" w:rsidP="00614F98"/>
                          <w:p w14:paraId="21E0FABB" w14:textId="77777777" w:rsidR="00BA216B" w:rsidRDefault="00BA216B" w:rsidP="00614F98"/>
                          <w:p w14:paraId="4EFF9201" w14:textId="77777777" w:rsidR="00BA216B" w:rsidRDefault="00BA216B" w:rsidP="00614F98"/>
                          <w:p w14:paraId="3D910170" w14:textId="77777777" w:rsidR="00BA216B" w:rsidRDefault="00BA216B" w:rsidP="00614F98"/>
                          <w:p w14:paraId="7EF0EDB1" w14:textId="77777777" w:rsidR="00BA216B" w:rsidRDefault="00BA216B" w:rsidP="00614F98"/>
                          <w:p w14:paraId="7BDB8E7E" w14:textId="77777777" w:rsidR="00BA216B" w:rsidRDefault="00BA216B" w:rsidP="00614F98"/>
                          <w:p w14:paraId="30F666E5" w14:textId="77777777" w:rsidR="00BA216B" w:rsidRDefault="00BA216B" w:rsidP="00614F98"/>
                          <w:p w14:paraId="77D6210D" w14:textId="77777777" w:rsidR="00BA216B" w:rsidRDefault="00BA216B" w:rsidP="00614F98"/>
                          <w:p w14:paraId="6CBEE2F6" w14:textId="77777777" w:rsidR="00BA216B" w:rsidRDefault="00BA216B" w:rsidP="00614F98"/>
                          <w:p w14:paraId="7215DF4A" w14:textId="77777777" w:rsidR="00BA216B" w:rsidRDefault="00BA216B" w:rsidP="00614F98"/>
                          <w:p w14:paraId="4C2417B0" w14:textId="77777777" w:rsidR="00BA216B" w:rsidRDefault="00BA216B" w:rsidP="00614F98"/>
                          <w:p w14:paraId="1FAD93E1" w14:textId="77777777" w:rsidR="00BA216B" w:rsidRDefault="00BA216B" w:rsidP="00614F98"/>
                          <w:p w14:paraId="610EE984" w14:textId="77777777" w:rsidR="00BA216B" w:rsidRDefault="00BA216B" w:rsidP="00614F98"/>
                          <w:p w14:paraId="1421516F" w14:textId="77777777" w:rsidR="00BA216B" w:rsidRDefault="00BA216B" w:rsidP="00614F98"/>
                          <w:p w14:paraId="5D3DD90D" w14:textId="77777777" w:rsidR="00BA216B" w:rsidRDefault="00BA216B" w:rsidP="00614F98"/>
                          <w:p w14:paraId="28BCBDBD" w14:textId="77777777" w:rsidR="00BA216B" w:rsidRDefault="00BA216B" w:rsidP="00614F98"/>
                          <w:p w14:paraId="6BC7B25B" w14:textId="77777777" w:rsidR="00BA216B" w:rsidRDefault="00BA216B" w:rsidP="00614F98"/>
                          <w:p w14:paraId="67123DD3" w14:textId="77777777" w:rsidR="00BA216B" w:rsidRDefault="00BA216B" w:rsidP="00614F98"/>
                          <w:p w14:paraId="41DAAFBA" w14:textId="77777777" w:rsidR="00BA216B" w:rsidRDefault="00BA216B" w:rsidP="00614F98"/>
                          <w:p w14:paraId="7D9457DF" w14:textId="77777777" w:rsidR="00BA216B" w:rsidRDefault="00BA216B" w:rsidP="00614F98"/>
                          <w:p w14:paraId="3EFBF608" w14:textId="77777777" w:rsidR="00BA216B" w:rsidRDefault="00BA216B" w:rsidP="00614F98"/>
                          <w:p w14:paraId="631A59A9" w14:textId="77777777" w:rsidR="00BA216B" w:rsidRDefault="00BA216B" w:rsidP="00614F98"/>
                          <w:p w14:paraId="04EE908C" w14:textId="77777777" w:rsidR="00BA216B" w:rsidRDefault="00BA216B" w:rsidP="00614F98"/>
                          <w:p w14:paraId="4F2C10C4" w14:textId="77777777" w:rsidR="00BA216B" w:rsidRDefault="00BA216B" w:rsidP="00614F98"/>
                          <w:p w14:paraId="688C1B19" w14:textId="77777777" w:rsidR="00BA216B" w:rsidRDefault="00BA216B" w:rsidP="00614F98"/>
                          <w:p w14:paraId="61F87D80" w14:textId="77777777" w:rsidR="00BA216B" w:rsidRDefault="00BA216B" w:rsidP="00614F98"/>
                          <w:p w14:paraId="14F3752A" w14:textId="77777777" w:rsidR="00BA216B" w:rsidRDefault="00BA216B" w:rsidP="00614F98"/>
                          <w:p w14:paraId="5AE281AE" w14:textId="77777777" w:rsidR="00BA216B" w:rsidRDefault="00BA216B" w:rsidP="00614F98"/>
                          <w:p w14:paraId="3E95DD9B" w14:textId="77777777" w:rsidR="00BA216B" w:rsidRDefault="00BA216B" w:rsidP="00614F98"/>
                          <w:p w14:paraId="166364A5" w14:textId="77777777" w:rsidR="00BA216B" w:rsidRDefault="00BA216B" w:rsidP="00614F98"/>
                          <w:p w14:paraId="7E18BF8A" w14:textId="77777777" w:rsidR="00BA216B" w:rsidRDefault="00BA216B" w:rsidP="00614F98"/>
                          <w:p w14:paraId="16791AC7" w14:textId="77777777" w:rsidR="00BA216B" w:rsidRDefault="00BA216B" w:rsidP="00614F98"/>
                          <w:p w14:paraId="3F0511B2" w14:textId="77777777" w:rsidR="00BA216B" w:rsidRDefault="00BA216B" w:rsidP="00614F98"/>
                          <w:p w14:paraId="4084A57E" w14:textId="77777777" w:rsidR="00BA216B" w:rsidRDefault="00BA216B" w:rsidP="00614F98"/>
                          <w:p w14:paraId="3BCDA5B8" w14:textId="77777777" w:rsidR="00BA216B" w:rsidRDefault="00BA216B" w:rsidP="00614F98"/>
                          <w:p w14:paraId="5B5B609B" w14:textId="77777777" w:rsidR="00BA216B" w:rsidRDefault="00BA216B" w:rsidP="00614F98"/>
                          <w:p w14:paraId="5B95EF33" w14:textId="77777777" w:rsidR="00BA216B" w:rsidRDefault="00BA216B" w:rsidP="00614F98"/>
                          <w:p w14:paraId="22067004" w14:textId="77777777" w:rsidR="00BA216B" w:rsidRDefault="00BA216B" w:rsidP="00614F98"/>
                          <w:p w14:paraId="6C03FFEC" w14:textId="77777777" w:rsidR="00BA216B" w:rsidRDefault="00BA216B" w:rsidP="00614F98"/>
                          <w:p w14:paraId="707E02F5" w14:textId="77777777" w:rsidR="00BA216B" w:rsidRDefault="00BA216B" w:rsidP="00614F98"/>
                          <w:p w14:paraId="2D446585" w14:textId="77777777" w:rsidR="00BA216B" w:rsidRDefault="00BA216B" w:rsidP="00614F98"/>
                          <w:p w14:paraId="33F7642D" w14:textId="77777777" w:rsidR="00BA216B" w:rsidRDefault="00BA216B" w:rsidP="00614F98"/>
                          <w:p w14:paraId="34CAE96A" w14:textId="77777777" w:rsidR="00BA216B" w:rsidRDefault="00BA216B" w:rsidP="00614F98"/>
                          <w:p w14:paraId="676963E4" w14:textId="77777777" w:rsidR="00BA216B" w:rsidRDefault="00BA216B" w:rsidP="00614F98"/>
                          <w:p w14:paraId="512A209B" w14:textId="77777777" w:rsidR="00BA216B" w:rsidRDefault="00BA216B" w:rsidP="00614F98"/>
                          <w:p w14:paraId="5831C109" w14:textId="77777777" w:rsidR="00BA216B" w:rsidRDefault="00BA216B" w:rsidP="00614F98"/>
                          <w:p w14:paraId="07C7513C" w14:textId="77777777" w:rsidR="00BA216B" w:rsidRDefault="00BA216B" w:rsidP="00614F98"/>
                          <w:p w14:paraId="048431E8" w14:textId="77777777" w:rsidR="00BA216B" w:rsidRDefault="00BA216B" w:rsidP="00614F98"/>
                          <w:p w14:paraId="5E7B5337" w14:textId="77777777" w:rsidR="00BA216B" w:rsidRDefault="00BA216B" w:rsidP="00614F98"/>
                          <w:p w14:paraId="3C345F30" w14:textId="77777777" w:rsidR="00BA216B" w:rsidRDefault="00BA216B" w:rsidP="00614F98"/>
                          <w:p w14:paraId="40349818" w14:textId="77777777" w:rsidR="00BA216B" w:rsidRDefault="00BA216B" w:rsidP="00614F98"/>
                          <w:p w14:paraId="3CBB9A86" w14:textId="77777777" w:rsidR="00BA216B" w:rsidRDefault="00BA216B" w:rsidP="00614F98"/>
                          <w:p w14:paraId="0423DD4D" w14:textId="77777777" w:rsidR="00BA216B" w:rsidRDefault="00BA216B" w:rsidP="00614F98"/>
                          <w:p w14:paraId="6EED858C" w14:textId="77777777" w:rsidR="00BA216B" w:rsidRDefault="00BA216B" w:rsidP="00614F98"/>
                          <w:p w14:paraId="29293D01" w14:textId="77777777" w:rsidR="00BA216B" w:rsidRDefault="00BA216B" w:rsidP="00614F98"/>
                          <w:p w14:paraId="2E160DA1" w14:textId="77777777" w:rsidR="00BA216B" w:rsidRDefault="00BA216B" w:rsidP="00614F98"/>
                          <w:p w14:paraId="1F15B128" w14:textId="77777777" w:rsidR="00BA216B" w:rsidRDefault="00BA216B" w:rsidP="00614F98"/>
                          <w:p w14:paraId="1E3A12F1" w14:textId="77777777" w:rsidR="00BA216B" w:rsidRDefault="00BA216B" w:rsidP="00614F98"/>
                          <w:p w14:paraId="34F55F00" w14:textId="77777777" w:rsidR="00BA216B" w:rsidRDefault="00BA216B" w:rsidP="00614F98"/>
                          <w:p w14:paraId="444A465C" w14:textId="77777777" w:rsidR="00BA216B" w:rsidRDefault="00BA216B" w:rsidP="00614F98"/>
                          <w:p w14:paraId="707A1C93" w14:textId="77777777" w:rsidR="00BA216B" w:rsidRDefault="00BA216B" w:rsidP="00614F98"/>
                          <w:p w14:paraId="17A7157C" w14:textId="77777777" w:rsidR="00BA216B" w:rsidRDefault="00BA216B" w:rsidP="00614F98"/>
                          <w:p w14:paraId="7FF0070A" w14:textId="77777777" w:rsidR="00BA216B" w:rsidRDefault="00BA216B" w:rsidP="00614F98"/>
                          <w:p w14:paraId="364B1866" w14:textId="77777777" w:rsidR="00BA216B" w:rsidRDefault="00BA216B" w:rsidP="00614F98"/>
                          <w:p w14:paraId="79F3CE01" w14:textId="77777777" w:rsidR="00BA216B" w:rsidRDefault="00BA216B" w:rsidP="00614F98"/>
                          <w:p w14:paraId="1932EB1C" w14:textId="77777777" w:rsidR="00BA216B" w:rsidRDefault="00BA216B" w:rsidP="00614F98"/>
                          <w:p w14:paraId="517256A1" w14:textId="77777777" w:rsidR="00BA216B" w:rsidRDefault="00BA216B" w:rsidP="00614F98"/>
                          <w:p w14:paraId="2A7246F1" w14:textId="77777777" w:rsidR="00BA216B" w:rsidRDefault="00BA216B" w:rsidP="00614F98"/>
                          <w:p w14:paraId="7D1846F7" w14:textId="77777777" w:rsidR="00BA216B" w:rsidRDefault="00BA216B" w:rsidP="00614F98"/>
                          <w:p w14:paraId="27677382" w14:textId="77777777" w:rsidR="00BA216B" w:rsidRDefault="00BA216B" w:rsidP="00614F98"/>
                          <w:p w14:paraId="46C70CC8" w14:textId="77777777" w:rsidR="00BA216B" w:rsidRDefault="00BA216B" w:rsidP="00614F98"/>
                          <w:p w14:paraId="5D42243B" w14:textId="77777777" w:rsidR="00BA216B" w:rsidRDefault="00BA216B" w:rsidP="00614F98"/>
                          <w:p w14:paraId="4D74C187" w14:textId="77777777" w:rsidR="00BA216B" w:rsidRDefault="00BA216B" w:rsidP="00614F98"/>
                          <w:p w14:paraId="13312692" w14:textId="77777777" w:rsidR="00BA216B" w:rsidRDefault="00BA216B" w:rsidP="00614F98"/>
                          <w:p w14:paraId="5FA1704D" w14:textId="77777777" w:rsidR="00BA216B" w:rsidRDefault="00BA216B" w:rsidP="00614F98"/>
                          <w:p w14:paraId="4F5E1BD4" w14:textId="77777777" w:rsidR="00BA216B" w:rsidRDefault="00BA216B" w:rsidP="00614F98"/>
                          <w:p w14:paraId="685E7665" w14:textId="77777777" w:rsidR="00BA216B" w:rsidRDefault="00BA216B" w:rsidP="00614F98"/>
                          <w:p w14:paraId="0AF0ED7E" w14:textId="77777777" w:rsidR="00BA216B" w:rsidRDefault="00BA216B" w:rsidP="00614F98"/>
                          <w:p w14:paraId="57D3A45C" w14:textId="77777777" w:rsidR="00BA216B" w:rsidRDefault="00BA216B" w:rsidP="00614F98"/>
                          <w:p w14:paraId="6D552FFE" w14:textId="77777777" w:rsidR="00BA216B" w:rsidRDefault="00BA216B" w:rsidP="00614F98"/>
                          <w:p w14:paraId="781F038E" w14:textId="77777777" w:rsidR="00BA216B" w:rsidRDefault="00BA216B" w:rsidP="00614F98"/>
                          <w:p w14:paraId="58D84829" w14:textId="77777777" w:rsidR="00BA216B" w:rsidRDefault="00BA216B" w:rsidP="00614F98"/>
                          <w:p w14:paraId="7C55242F" w14:textId="77777777" w:rsidR="00BA216B" w:rsidRDefault="00BA216B" w:rsidP="00614F98"/>
                          <w:p w14:paraId="695A105D" w14:textId="77777777" w:rsidR="00BA216B" w:rsidRDefault="00BA216B" w:rsidP="00614F98"/>
                          <w:p w14:paraId="3F32B233" w14:textId="77777777" w:rsidR="00BA216B" w:rsidRDefault="00BA216B" w:rsidP="00614F98"/>
                          <w:p w14:paraId="16EB3661" w14:textId="77777777" w:rsidR="00BA216B" w:rsidRDefault="00BA216B" w:rsidP="00614F98"/>
                          <w:p w14:paraId="5891F7A3" w14:textId="77777777" w:rsidR="00BA216B" w:rsidRDefault="00BA216B" w:rsidP="00614F98"/>
                          <w:p w14:paraId="72D5FE3B" w14:textId="77777777" w:rsidR="00BA216B" w:rsidRDefault="00BA216B" w:rsidP="00614F98"/>
                          <w:p w14:paraId="16870B5B" w14:textId="77777777" w:rsidR="00BA216B" w:rsidRDefault="00BA216B" w:rsidP="00614F98"/>
                          <w:p w14:paraId="55CB6784" w14:textId="77777777" w:rsidR="00BA216B" w:rsidRDefault="00BA216B" w:rsidP="00614F98"/>
                          <w:p w14:paraId="774F1B66" w14:textId="77777777" w:rsidR="00BA216B" w:rsidRDefault="00BA216B" w:rsidP="00614F98"/>
                          <w:p w14:paraId="30DB2033" w14:textId="77777777" w:rsidR="00BA216B" w:rsidRDefault="00BA216B" w:rsidP="00614F98"/>
                          <w:p w14:paraId="616F2003" w14:textId="77777777" w:rsidR="00BA216B" w:rsidRDefault="00BA216B" w:rsidP="00614F98"/>
                          <w:p w14:paraId="7F2C0AF9" w14:textId="77777777" w:rsidR="00BA216B" w:rsidRDefault="00BA216B" w:rsidP="00614F98"/>
                          <w:p w14:paraId="57ADE446" w14:textId="77777777" w:rsidR="00BA216B" w:rsidRDefault="00BA216B" w:rsidP="00614F98"/>
                          <w:p w14:paraId="451B27F9" w14:textId="77777777" w:rsidR="00BA216B" w:rsidRDefault="00BA216B" w:rsidP="00614F98"/>
                          <w:p w14:paraId="3DD94D6E" w14:textId="77777777" w:rsidR="00BA216B" w:rsidRDefault="00BA216B" w:rsidP="00614F98"/>
                          <w:p w14:paraId="547C43DC" w14:textId="77777777" w:rsidR="00BA216B" w:rsidRDefault="00BA216B" w:rsidP="00614F98"/>
                          <w:p w14:paraId="3E443307" w14:textId="77777777" w:rsidR="00BA216B" w:rsidRDefault="00BA216B" w:rsidP="00614F98"/>
                          <w:p w14:paraId="596660CB" w14:textId="77777777" w:rsidR="00BA216B" w:rsidRDefault="00BA216B" w:rsidP="00614F98"/>
                          <w:p w14:paraId="479C3000" w14:textId="77777777" w:rsidR="00BA216B" w:rsidRDefault="00BA216B" w:rsidP="00614F98"/>
                          <w:p w14:paraId="4DEA4B30" w14:textId="77777777" w:rsidR="00BA216B" w:rsidRDefault="00BA216B" w:rsidP="00614F98"/>
                          <w:p w14:paraId="30534C73" w14:textId="77777777" w:rsidR="00BA216B" w:rsidRDefault="00BA216B" w:rsidP="00614F98"/>
                          <w:p w14:paraId="06A8B3B8" w14:textId="77777777" w:rsidR="00BA216B" w:rsidRDefault="00BA216B" w:rsidP="00614F98"/>
                          <w:p w14:paraId="11034874" w14:textId="77777777" w:rsidR="00BA216B" w:rsidRDefault="00BA216B" w:rsidP="00614F98"/>
                          <w:p w14:paraId="45FF3CDE" w14:textId="77777777" w:rsidR="00BA216B" w:rsidRDefault="00BA216B" w:rsidP="00614F98"/>
                          <w:p w14:paraId="6BCEE95C" w14:textId="77777777" w:rsidR="00BA216B" w:rsidRDefault="00BA216B" w:rsidP="00614F98"/>
                          <w:p w14:paraId="7BDB7105" w14:textId="77777777" w:rsidR="00BA216B" w:rsidRDefault="00BA216B" w:rsidP="00614F98"/>
                          <w:p w14:paraId="2C8BBDBC" w14:textId="77777777" w:rsidR="00BA216B" w:rsidRDefault="00BA216B" w:rsidP="00614F98"/>
                          <w:p w14:paraId="07FAA4F3" w14:textId="77777777" w:rsidR="00BA216B" w:rsidRDefault="00BA216B" w:rsidP="00614F98"/>
                          <w:p w14:paraId="3596B4FA" w14:textId="77777777" w:rsidR="00BA216B" w:rsidRDefault="00BA216B" w:rsidP="00614F98"/>
                          <w:p w14:paraId="71A9A539" w14:textId="77777777" w:rsidR="00BA216B" w:rsidRDefault="00BA216B" w:rsidP="00614F98"/>
                          <w:p w14:paraId="143463B6" w14:textId="77777777" w:rsidR="00BA216B" w:rsidRDefault="00BA216B" w:rsidP="00614F98"/>
                          <w:p w14:paraId="38E1F517" w14:textId="77777777" w:rsidR="00BA216B" w:rsidRDefault="00BA216B" w:rsidP="00614F98"/>
                          <w:p w14:paraId="4F844121" w14:textId="77777777" w:rsidR="00BA216B" w:rsidRDefault="00BA216B" w:rsidP="00614F98"/>
                          <w:p w14:paraId="1FC37DA9" w14:textId="77777777" w:rsidR="00BA216B" w:rsidRDefault="00BA216B" w:rsidP="00614F98"/>
                          <w:p w14:paraId="29B87ABD" w14:textId="77777777" w:rsidR="00BA216B" w:rsidRDefault="00BA216B" w:rsidP="00614F98"/>
                          <w:p w14:paraId="25495CEF" w14:textId="77777777" w:rsidR="00BA216B" w:rsidRDefault="00BA216B" w:rsidP="00614F98"/>
                          <w:p w14:paraId="0A7F001D" w14:textId="77777777" w:rsidR="00BA216B" w:rsidRDefault="00BA216B" w:rsidP="00614F98"/>
                          <w:p w14:paraId="4534105B" w14:textId="77777777" w:rsidR="00BA216B" w:rsidRDefault="00BA216B" w:rsidP="00614F98"/>
                          <w:p w14:paraId="79645942" w14:textId="77777777" w:rsidR="00BA216B" w:rsidRDefault="00BA216B" w:rsidP="00614F98"/>
                          <w:p w14:paraId="19C12FE4" w14:textId="77777777" w:rsidR="00BA216B" w:rsidRDefault="00BA216B" w:rsidP="00614F98"/>
                          <w:p w14:paraId="2356FB7F" w14:textId="77777777" w:rsidR="00BA216B" w:rsidRDefault="00BA216B" w:rsidP="00614F98"/>
                          <w:p w14:paraId="5AFAFD6B" w14:textId="77777777" w:rsidR="00BA216B" w:rsidRDefault="00BA216B" w:rsidP="00614F98"/>
                          <w:p w14:paraId="69D8DA3E" w14:textId="77777777" w:rsidR="00BA216B" w:rsidRDefault="00BA216B" w:rsidP="00614F98"/>
                          <w:p w14:paraId="3F397DB3" w14:textId="77777777" w:rsidR="00BA216B" w:rsidRDefault="00BA216B" w:rsidP="00614F98"/>
                          <w:p w14:paraId="1B981B90" w14:textId="77777777" w:rsidR="00BA216B" w:rsidRDefault="00BA216B" w:rsidP="00614F98"/>
                          <w:p w14:paraId="35662D7E" w14:textId="77777777" w:rsidR="00BA216B" w:rsidRDefault="00BA216B" w:rsidP="00614F98"/>
                          <w:p w14:paraId="2BEC0DDF" w14:textId="77777777" w:rsidR="00BA216B" w:rsidRDefault="00BA216B" w:rsidP="00614F98"/>
                          <w:p w14:paraId="19DCE859" w14:textId="77777777" w:rsidR="00BA216B" w:rsidRDefault="00BA216B" w:rsidP="00614F98"/>
                          <w:p w14:paraId="4ACA6AFC" w14:textId="77777777" w:rsidR="00BA216B" w:rsidRDefault="00BA216B" w:rsidP="00614F98"/>
                          <w:p w14:paraId="5277186B" w14:textId="77777777" w:rsidR="00BA216B" w:rsidRDefault="00BA216B" w:rsidP="00614F98"/>
                          <w:p w14:paraId="3DF096AA" w14:textId="77777777" w:rsidR="00BA216B" w:rsidRDefault="00BA216B" w:rsidP="00614F98"/>
                          <w:p w14:paraId="51D0D0C6" w14:textId="77777777" w:rsidR="00BA216B" w:rsidRDefault="00BA216B" w:rsidP="00614F98"/>
                          <w:p w14:paraId="52E60DAD" w14:textId="77777777" w:rsidR="00BA216B" w:rsidRDefault="00BA216B" w:rsidP="00614F98"/>
                          <w:p w14:paraId="5EA78634" w14:textId="77777777" w:rsidR="00BA216B" w:rsidRDefault="00BA216B" w:rsidP="00614F98"/>
                          <w:p w14:paraId="5BD4695B" w14:textId="77777777" w:rsidR="00BA216B" w:rsidRDefault="00BA216B" w:rsidP="00614F98"/>
                          <w:p w14:paraId="7EDABA8C" w14:textId="77777777" w:rsidR="00BA216B" w:rsidRDefault="00BA216B" w:rsidP="00614F98"/>
                          <w:p w14:paraId="28337BAE" w14:textId="77777777" w:rsidR="00BA216B" w:rsidRDefault="00BA216B" w:rsidP="00614F98"/>
                          <w:p w14:paraId="5A1C8E90" w14:textId="77777777" w:rsidR="00BA216B" w:rsidRDefault="00BA216B" w:rsidP="00614F98"/>
                          <w:p w14:paraId="149607AD" w14:textId="77777777" w:rsidR="00BA216B" w:rsidRDefault="00BA216B" w:rsidP="00614F98"/>
                          <w:p w14:paraId="5AB137C3" w14:textId="77777777" w:rsidR="00BA216B" w:rsidRDefault="00BA216B" w:rsidP="00614F98"/>
                          <w:p w14:paraId="5BB50B5B" w14:textId="77777777" w:rsidR="00BA216B" w:rsidRDefault="00BA216B" w:rsidP="00614F98"/>
                          <w:p w14:paraId="4B8181E4" w14:textId="77777777" w:rsidR="00BA216B" w:rsidRDefault="00BA216B" w:rsidP="00614F98"/>
                          <w:p w14:paraId="4260EDE1" w14:textId="77777777" w:rsidR="00BA216B" w:rsidRDefault="00BA216B" w:rsidP="00614F98"/>
                          <w:p w14:paraId="1B92B9B7" w14:textId="77777777" w:rsidR="00BA216B" w:rsidRDefault="00BA216B" w:rsidP="00614F98"/>
                          <w:p w14:paraId="66EB6750" w14:textId="77777777" w:rsidR="00BA216B" w:rsidRDefault="00BA216B" w:rsidP="00614F98"/>
                          <w:p w14:paraId="6FE74CFD" w14:textId="77777777" w:rsidR="00BA216B" w:rsidRDefault="00BA216B" w:rsidP="00614F98"/>
                          <w:p w14:paraId="17817974" w14:textId="77777777" w:rsidR="00BA216B" w:rsidRDefault="00BA216B" w:rsidP="00614F98"/>
                          <w:p w14:paraId="5D1D0E36" w14:textId="77777777" w:rsidR="00BA216B" w:rsidRDefault="00BA216B" w:rsidP="00614F98"/>
                          <w:p w14:paraId="3EB71ADD" w14:textId="77777777" w:rsidR="00BA216B" w:rsidRDefault="00BA216B" w:rsidP="00614F98"/>
                          <w:p w14:paraId="118E63AF" w14:textId="77777777" w:rsidR="00BA216B" w:rsidRDefault="00BA216B" w:rsidP="00614F98"/>
                          <w:p w14:paraId="1E92EA6C" w14:textId="77777777" w:rsidR="00BA216B" w:rsidRDefault="00BA216B" w:rsidP="00614F98"/>
                          <w:p w14:paraId="0537ED68" w14:textId="77777777" w:rsidR="00BA216B" w:rsidRDefault="00BA216B" w:rsidP="00614F98"/>
                          <w:p w14:paraId="4D9B5CC9" w14:textId="77777777" w:rsidR="00BA216B" w:rsidRDefault="00BA216B" w:rsidP="00614F98"/>
                          <w:p w14:paraId="5C437916" w14:textId="77777777" w:rsidR="00BA216B" w:rsidRDefault="00BA216B" w:rsidP="00614F98"/>
                          <w:p w14:paraId="23893AAE" w14:textId="77777777" w:rsidR="00BA216B" w:rsidRDefault="00BA216B" w:rsidP="00614F98"/>
                          <w:p w14:paraId="629CD816" w14:textId="77777777" w:rsidR="00BA216B" w:rsidRDefault="00BA216B" w:rsidP="00614F98"/>
                          <w:p w14:paraId="361AAAA5" w14:textId="77777777" w:rsidR="00BA216B" w:rsidRDefault="00BA216B" w:rsidP="00614F98"/>
                          <w:p w14:paraId="38114FF0" w14:textId="77777777" w:rsidR="00BA216B" w:rsidRDefault="00BA216B" w:rsidP="00614F98"/>
                          <w:p w14:paraId="0B34756B" w14:textId="77777777" w:rsidR="00BA216B" w:rsidRDefault="00BA216B" w:rsidP="00614F98"/>
                          <w:p w14:paraId="76894B6E" w14:textId="77777777" w:rsidR="00BA216B" w:rsidRDefault="00BA216B" w:rsidP="00614F98"/>
                          <w:p w14:paraId="0C1FB8B2" w14:textId="77777777" w:rsidR="00BA216B" w:rsidRDefault="00BA216B" w:rsidP="00614F98"/>
                          <w:p w14:paraId="37FD3059" w14:textId="77777777" w:rsidR="00BA216B" w:rsidRDefault="00BA216B" w:rsidP="00614F98"/>
                          <w:p w14:paraId="07349C34" w14:textId="77777777" w:rsidR="00BA216B" w:rsidRDefault="00BA216B" w:rsidP="00614F98"/>
                          <w:p w14:paraId="08593084" w14:textId="77777777" w:rsidR="00BA216B" w:rsidRDefault="00BA216B" w:rsidP="00614F98"/>
                          <w:p w14:paraId="60A6DF37" w14:textId="77777777" w:rsidR="00BA216B" w:rsidRDefault="00BA216B" w:rsidP="00614F98"/>
                          <w:p w14:paraId="7CCE21B6" w14:textId="77777777" w:rsidR="00BA216B" w:rsidRDefault="00BA216B" w:rsidP="00614F98"/>
                          <w:p w14:paraId="0AF03011" w14:textId="77777777" w:rsidR="00BA216B" w:rsidRDefault="00BA216B" w:rsidP="00614F98"/>
                          <w:p w14:paraId="3B70B3D9" w14:textId="77777777" w:rsidR="00BA216B" w:rsidRDefault="00BA216B" w:rsidP="00614F98"/>
                          <w:p w14:paraId="6DB06418" w14:textId="77777777" w:rsidR="00BA216B" w:rsidRDefault="00BA216B" w:rsidP="00614F98"/>
                          <w:p w14:paraId="22FCEBE0" w14:textId="77777777" w:rsidR="00BA216B" w:rsidRDefault="00BA216B" w:rsidP="00614F98"/>
                          <w:p w14:paraId="5BF1AD4A" w14:textId="77777777" w:rsidR="00BA216B" w:rsidRDefault="00BA216B" w:rsidP="00614F98"/>
                          <w:p w14:paraId="6191E392" w14:textId="77777777" w:rsidR="00BA216B" w:rsidRDefault="00BA216B" w:rsidP="00614F98"/>
                          <w:p w14:paraId="34D44343" w14:textId="77777777" w:rsidR="00BA216B" w:rsidRDefault="00BA216B" w:rsidP="00614F98"/>
                          <w:p w14:paraId="4E253868" w14:textId="77777777" w:rsidR="00BA216B" w:rsidRDefault="00BA216B" w:rsidP="00614F98"/>
                          <w:p w14:paraId="04F1CA2C" w14:textId="77777777" w:rsidR="00BA216B" w:rsidRDefault="00BA216B" w:rsidP="00614F98"/>
                          <w:p w14:paraId="4AE5AC09" w14:textId="77777777" w:rsidR="00BA216B" w:rsidRDefault="00BA216B" w:rsidP="00614F98"/>
                          <w:p w14:paraId="6805BBFE" w14:textId="77777777" w:rsidR="00BA216B" w:rsidRDefault="00BA216B" w:rsidP="00614F98"/>
                          <w:p w14:paraId="3F0A009A" w14:textId="77777777" w:rsidR="00BA216B" w:rsidRDefault="00BA216B" w:rsidP="00614F98"/>
                          <w:p w14:paraId="7DC5DB0C" w14:textId="77777777" w:rsidR="00BA216B" w:rsidRDefault="00BA216B" w:rsidP="00614F98"/>
                          <w:p w14:paraId="2A716A06" w14:textId="77777777" w:rsidR="00BA216B" w:rsidRDefault="00BA216B" w:rsidP="00614F98"/>
                          <w:p w14:paraId="5BFD3C06" w14:textId="77777777" w:rsidR="00BA216B" w:rsidRDefault="00BA216B" w:rsidP="00614F98"/>
                          <w:p w14:paraId="1CF495D6" w14:textId="77777777" w:rsidR="00BA216B" w:rsidRDefault="00BA216B" w:rsidP="00614F98"/>
                          <w:p w14:paraId="6E24FC8B" w14:textId="77777777" w:rsidR="00BA216B" w:rsidRDefault="00BA216B" w:rsidP="00614F98"/>
                          <w:p w14:paraId="1BF95D7B" w14:textId="77777777" w:rsidR="00BA216B" w:rsidRDefault="00BA216B" w:rsidP="00614F98"/>
                          <w:p w14:paraId="4883EA43" w14:textId="77777777" w:rsidR="00BA216B" w:rsidRDefault="00BA216B" w:rsidP="00614F98"/>
                          <w:p w14:paraId="07BED71F" w14:textId="77777777" w:rsidR="00BA216B" w:rsidRDefault="00BA216B" w:rsidP="00614F98"/>
                          <w:p w14:paraId="3F4F7E61" w14:textId="77777777" w:rsidR="00BA216B" w:rsidRDefault="00BA216B" w:rsidP="00614F98"/>
                          <w:p w14:paraId="67B018F7" w14:textId="77777777" w:rsidR="00BA216B" w:rsidRDefault="00BA216B" w:rsidP="00614F98"/>
                          <w:p w14:paraId="69BAB1BE" w14:textId="77777777" w:rsidR="00BA216B" w:rsidRDefault="00BA216B" w:rsidP="00614F98"/>
                          <w:p w14:paraId="3A41A316" w14:textId="77777777" w:rsidR="00BA216B" w:rsidRDefault="00BA216B" w:rsidP="00614F98"/>
                          <w:p w14:paraId="031A4D66" w14:textId="77777777" w:rsidR="00BA216B" w:rsidRDefault="00BA216B" w:rsidP="00614F98"/>
                          <w:p w14:paraId="231803B2" w14:textId="77777777" w:rsidR="00BA216B" w:rsidRDefault="00BA216B" w:rsidP="00614F98"/>
                          <w:p w14:paraId="6B527BA3" w14:textId="77777777" w:rsidR="00BA216B" w:rsidRDefault="00BA216B" w:rsidP="00614F98"/>
                          <w:p w14:paraId="565E00FE" w14:textId="77777777" w:rsidR="00BA216B" w:rsidRDefault="00BA216B" w:rsidP="00614F98"/>
                          <w:p w14:paraId="6F58F5F3" w14:textId="77777777" w:rsidR="00BA216B" w:rsidRDefault="00BA216B" w:rsidP="00614F98"/>
                          <w:p w14:paraId="42E057C6" w14:textId="77777777" w:rsidR="00BA216B" w:rsidRDefault="00BA216B" w:rsidP="00614F98"/>
                          <w:p w14:paraId="3394215F" w14:textId="77777777" w:rsidR="00BA216B" w:rsidRDefault="00BA216B" w:rsidP="00614F98"/>
                          <w:p w14:paraId="54D0F634" w14:textId="77777777" w:rsidR="00BA216B" w:rsidRDefault="00BA216B" w:rsidP="00614F98"/>
                          <w:p w14:paraId="6F8207AC" w14:textId="77777777" w:rsidR="00BA216B" w:rsidRDefault="00BA216B" w:rsidP="00614F98"/>
                          <w:p w14:paraId="6A6D4911" w14:textId="77777777" w:rsidR="00BA216B" w:rsidRDefault="00BA216B" w:rsidP="00614F98"/>
                          <w:p w14:paraId="7D990D7A" w14:textId="77777777" w:rsidR="00BA216B" w:rsidRDefault="00BA216B" w:rsidP="00614F98"/>
                          <w:p w14:paraId="73A70EA2" w14:textId="77777777" w:rsidR="00BA216B" w:rsidRDefault="00BA216B" w:rsidP="00614F98"/>
                          <w:p w14:paraId="6AE94CDE" w14:textId="77777777" w:rsidR="00BA216B" w:rsidRDefault="00BA216B" w:rsidP="00614F98"/>
                          <w:p w14:paraId="1336CFC5" w14:textId="77777777" w:rsidR="00BA216B" w:rsidRDefault="00BA216B" w:rsidP="00614F98"/>
                          <w:p w14:paraId="38CD7A6E" w14:textId="77777777" w:rsidR="00BA216B" w:rsidRDefault="00BA216B" w:rsidP="00614F98"/>
                          <w:p w14:paraId="3DDE9AD6" w14:textId="77777777" w:rsidR="00BA216B" w:rsidRDefault="00BA216B" w:rsidP="00614F98"/>
                          <w:p w14:paraId="1FE6EB85" w14:textId="77777777" w:rsidR="00BA216B" w:rsidRDefault="00BA216B" w:rsidP="00614F98"/>
                          <w:p w14:paraId="78E616BE" w14:textId="77777777" w:rsidR="00BA216B" w:rsidRDefault="00BA216B" w:rsidP="00614F98"/>
                          <w:p w14:paraId="2E037787" w14:textId="77777777" w:rsidR="00BA216B" w:rsidRDefault="00BA216B" w:rsidP="00614F98"/>
                          <w:p w14:paraId="560D3D4C" w14:textId="77777777" w:rsidR="00BA216B" w:rsidRDefault="00BA216B" w:rsidP="00614F98"/>
                          <w:p w14:paraId="54F582D8" w14:textId="77777777" w:rsidR="00BA216B" w:rsidRDefault="00BA216B" w:rsidP="00614F98"/>
                          <w:p w14:paraId="69A98A6F" w14:textId="77777777" w:rsidR="00BA216B" w:rsidRDefault="00BA216B" w:rsidP="00614F98"/>
                          <w:p w14:paraId="2830A8BB" w14:textId="77777777" w:rsidR="00BA216B" w:rsidRDefault="00BA216B" w:rsidP="00614F98"/>
                          <w:p w14:paraId="6DC5D0B1" w14:textId="77777777" w:rsidR="00BA216B" w:rsidRDefault="00BA216B" w:rsidP="00614F98"/>
                          <w:p w14:paraId="58E4106F" w14:textId="77777777" w:rsidR="00BA216B" w:rsidRDefault="00BA216B" w:rsidP="00614F98"/>
                          <w:p w14:paraId="40574F29" w14:textId="77777777" w:rsidR="00BA216B" w:rsidRDefault="00BA216B" w:rsidP="00614F98"/>
                          <w:p w14:paraId="7084B3C1" w14:textId="77777777" w:rsidR="00BA216B" w:rsidRDefault="00BA216B" w:rsidP="00614F98"/>
                          <w:p w14:paraId="2DF0E77A" w14:textId="77777777" w:rsidR="00BA216B" w:rsidRDefault="00BA216B" w:rsidP="00614F98"/>
                          <w:p w14:paraId="0DED109C" w14:textId="77777777" w:rsidR="00BA216B" w:rsidRDefault="00BA216B" w:rsidP="00614F98"/>
                          <w:p w14:paraId="5AA2E99E" w14:textId="77777777" w:rsidR="00BA216B" w:rsidRDefault="00BA216B" w:rsidP="00614F98"/>
                          <w:p w14:paraId="36E92E09" w14:textId="77777777" w:rsidR="00BA216B" w:rsidRDefault="00BA216B" w:rsidP="00614F98"/>
                          <w:p w14:paraId="2A97EEBB" w14:textId="77777777" w:rsidR="00BA216B" w:rsidRDefault="00BA216B" w:rsidP="00614F98"/>
                          <w:p w14:paraId="21AE3F25" w14:textId="77777777" w:rsidR="00BA216B" w:rsidRDefault="00BA216B" w:rsidP="00614F98"/>
                          <w:p w14:paraId="34B945A9" w14:textId="77777777" w:rsidR="00BA216B" w:rsidRDefault="00BA216B" w:rsidP="00614F98"/>
                          <w:p w14:paraId="42B2285B" w14:textId="77777777" w:rsidR="00BA216B" w:rsidRDefault="00BA216B" w:rsidP="00614F98"/>
                          <w:p w14:paraId="47C2FB3B" w14:textId="77777777" w:rsidR="00BA216B" w:rsidRDefault="00BA216B" w:rsidP="00614F98"/>
                          <w:p w14:paraId="1E2CEDE9" w14:textId="77777777" w:rsidR="00BA216B" w:rsidRDefault="00BA216B" w:rsidP="00614F98"/>
                          <w:p w14:paraId="3CAFD791" w14:textId="77777777" w:rsidR="00BA216B" w:rsidRDefault="00BA216B" w:rsidP="00614F98"/>
                          <w:p w14:paraId="40ED99F0" w14:textId="77777777" w:rsidR="00BA216B" w:rsidRDefault="00BA216B" w:rsidP="00614F98"/>
                          <w:p w14:paraId="763751DE" w14:textId="77777777" w:rsidR="00BA216B" w:rsidRDefault="00BA216B" w:rsidP="00614F98"/>
                          <w:p w14:paraId="434CAF01" w14:textId="77777777" w:rsidR="00BA216B" w:rsidRDefault="00BA216B" w:rsidP="00614F98"/>
                          <w:p w14:paraId="6FE28EDB" w14:textId="77777777" w:rsidR="00BA216B" w:rsidRDefault="00BA216B" w:rsidP="00614F98"/>
                          <w:p w14:paraId="618F4B10" w14:textId="77777777" w:rsidR="00BA216B" w:rsidRDefault="00BA216B" w:rsidP="00614F98"/>
                          <w:p w14:paraId="513F870B" w14:textId="77777777" w:rsidR="00BA216B" w:rsidRDefault="00BA216B" w:rsidP="00614F98"/>
                          <w:p w14:paraId="0D2C8FDC" w14:textId="77777777" w:rsidR="00BA216B" w:rsidRDefault="00BA216B" w:rsidP="00614F98"/>
                          <w:p w14:paraId="01979CC1" w14:textId="77777777" w:rsidR="00BA216B" w:rsidRDefault="00BA216B" w:rsidP="00614F98"/>
                          <w:p w14:paraId="30654393" w14:textId="77777777" w:rsidR="00BA216B" w:rsidRDefault="00BA216B" w:rsidP="00614F98"/>
                          <w:p w14:paraId="37DE1F5E" w14:textId="77777777" w:rsidR="00BA216B" w:rsidRDefault="00BA216B" w:rsidP="00614F98"/>
                          <w:p w14:paraId="5F662AA2" w14:textId="77777777" w:rsidR="00BA216B" w:rsidRDefault="00BA216B" w:rsidP="00614F98"/>
                          <w:p w14:paraId="6D7E63F6" w14:textId="77777777" w:rsidR="00BA216B" w:rsidRDefault="00BA216B" w:rsidP="00614F98"/>
                          <w:p w14:paraId="24CDCFC7" w14:textId="77777777" w:rsidR="00BA216B" w:rsidRDefault="00BA216B" w:rsidP="00614F98"/>
                          <w:p w14:paraId="06A8BF11" w14:textId="77777777" w:rsidR="00BA216B" w:rsidRDefault="00BA216B" w:rsidP="00614F98"/>
                          <w:p w14:paraId="12B6A461" w14:textId="77777777" w:rsidR="00BA216B" w:rsidRDefault="00BA216B" w:rsidP="00614F98"/>
                          <w:p w14:paraId="03CCCF5F" w14:textId="77777777" w:rsidR="00BA216B" w:rsidRDefault="00BA216B" w:rsidP="00614F98"/>
                          <w:p w14:paraId="633C107A" w14:textId="77777777" w:rsidR="00BA216B" w:rsidRDefault="00BA216B" w:rsidP="00614F98"/>
                          <w:p w14:paraId="12511587" w14:textId="77777777" w:rsidR="00BA216B" w:rsidRDefault="00BA216B" w:rsidP="00614F98"/>
                          <w:p w14:paraId="4BB3A386" w14:textId="77777777" w:rsidR="00BA216B" w:rsidRDefault="00BA216B" w:rsidP="00614F98"/>
                          <w:p w14:paraId="45953075" w14:textId="77777777" w:rsidR="00BA216B" w:rsidRDefault="00BA216B" w:rsidP="00614F98"/>
                          <w:p w14:paraId="0770DE1C" w14:textId="77777777" w:rsidR="00BA216B" w:rsidRDefault="00BA216B" w:rsidP="00614F98"/>
                          <w:p w14:paraId="10059757" w14:textId="77777777" w:rsidR="00BA216B" w:rsidRDefault="00BA216B" w:rsidP="00614F98"/>
                          <w:p w14:paraId="418B9CCD" w14:textId="77777777" w:rsidR="00BA216B" w:rsidRDefault="00BA216B" w:rsidP="00614F98"/>
                          <w:p w14:paraId="240B4728" w14:textId="77777777" w:rsidR="00BA216B" w:rsidRDefault="00BA216B" w:rsidP="00614F98"/>
                          <w:p w14:paraId="5FB58579" w14:textId="77777777" w:rsidR="00BA216B" w:rsidRDefault="00BA216B" w:rsidP="00614F98"/>
                          <w:p w14:paraId="51CE58C9" w14:textId="77777777" w:rsidR="00BA216B" w:rsidRDefault="00BA216B" w:rsidP="00614F98"/>
                          <w:p w14:paraId="7430EB16" w14:textId="77777777" w:rsidR="00BA216B" w:rsidRDefault="00BA216B" w:rsidP="00614F98"/>
                          <w:p w14:paraId="13B7A38E" w14:textId="77777777" w:rsidR="00BA216B" w:rsidRDefault="00BA216B" w:rsidP="00614F98"/>
                          <w:p w14:paraId="070A3C1B" w14:textId="77777777" w:rsidR="00BA216B" w:rsidRDefault="00BA216B" w:rsidP="00614F98"/>
                          <w:p w14:paraId="2EB09028" w14:textId="77777777" w:rsidR="00BA216B" w:rsidRDefault="00BA216B" w:rsidP="00614F98"/>
                          <w:p w14:paraId="469718C9" w14:textId="77777777" w:rsidR="00BA216B" w:rsidRDefault="00BA216B" w:rsidP="00614F98"/>
                          <w:p w14:paraId="2D9EB116" w14:textId="77777777" w:rsidR="00BA216B" w:rsidRDefault="00BA216B" w:rsidP="00614F98"/>
                          <w:p w14:paraId="3BFC5935" w14:textId="77777777" w:rsidR="00BA216B" w:rsidRDefault="00BA216B" w:rsidP="00614F98"/>
                          <w:p w14:paraId="5AF71347" w14:textId="77777777" w:rsidR="00BA216B" w:rsidRDefault="00BA216B" w:rsidP="00614F98"/>
                          <w:p w14:paraId="53AB8081" w14:textId="77777777" w:rsidR="00BA216B" w:rsidRDefault="00BA216B" w:rsidP="00614F98"/>
                          <w:p w14:paraId="756DBC69" w14:textId="77777777" w:rsidR="00BA216B" w:rsidRDefault="00BA216B" w:rsidP="00614F98"/>
                          <w:p w14:paraId="0DE20966" w14:textId="77777777" w:rsidR="00BA216B" w:rsidRDefault="00BA216B" w:rsidP="00614F98"/>
                          <w:p w14:paraId="338F4E45" w14:textId="77777777" w:rsidR="00BA216B" w:rsidRDefault="00BA216B" w:rsidP="00614F98"/>
                          <w:p w14:paraId="1BBA7A18" w14:textId="77777777" w:rsidR="00BA216B" w:rsidRDefault="00BA216B" w:rsidP="00614F98"/>
                          <w:p w14:paraId="5BEABA11" w14:textId="77777777" w:rsidR="00BA216B" w:rsidRDefault="00BA216B" w:rsidP="00614F98"/>
                          <w:p w14:paraId="56F105BA" w14:textId="77777777" w:rsidR="00BA216B" w:rsidRDefault="00BA216B" w:rsidP="00614F98"/>
                          <w:p w14:paraId="77758B75" w14:textId="77777777" w:rsidR="00BA216B" w:rsidRDefault="00BA216B" w:rsidP="00614F98"/>
                          <w:p w14:paraId="7373EE01" w14:textId="77777777" w:rsidR="00BA216B" w:rsidRDefault="00BA216B" w:rsidP="00614F98"/>
                          <w:p w14:paraId="417E88C9" w14:textId="77777777" w:rsidR="00BA216B" w:rsidRDefault="00BA216B" w:rsidP="00614F98"/>
                          <w:p w14:paraId="2E525A91" w14:textId="77777777" w:rsidR="00BA216B" w:rsidRDefault="00BA216B" w:rsidP="00614F98"/>
                          <w:p w14:paraId="28693475" w14:textId="77777777" w:rsidR="00BA216B" w:rsidRDefault="00BA216B" w:rsidP="00614F98"/>
                          <w:p w14:paraId="670E46CA" w14:textId="77777777" w:rsidR="00BA216B" w:rsidRDefault="00BA216B" w:rsidP="00614F98"/>
                          <w:p w14:paraId="29BEAEDE" w14:textId="77777777" w:rsidR="00BA216B" w:rsidRDefault="00BA216B" w:rsidP="00614F98"/>
                          <w:p w14:paraId="13473B51" w14:textId="77777777" w:rsidR="00BA216B" w:rsidRDefault="00BA216B" w:rsidP="00614F98"/>
                          <w:p w14:paraId="2EBB3C89" w14:textId="77777777" w:rsidR="00BA216B" w:rsidRDefault="00BA216B" w:rsidP="00614F98"/>
                          <w:p w14:paraId="600E30C1" w14:textId="77777777" w:rsidR="00BA216B" w:rsidRDefault="00BA216B" w:rsidP="00614F98"/>
                          <w:p w14:paraId="1B7145EA" w14:textId="77777777" w:rsidR="00BA216B" w:rsidRDefault="00BA216B" w:rsidP="00614F98"/>
                          <w:p w14:paraId="6393E7C4" w14:textId="77777777" w:rsidR="00BA216B" w:rsidRDefault="00BA216B" w:rsidP="00614F98"/>
                          <w:p w14:paraId="3C2F282A" w14:textId="77777777" w:rsidR="00BA216B" w:rsidRDefault="00BA216B" w:rsidP="00614F98"/>
                          <w:p w14:paraId="7824A48D" w14:textId="77777777" w:rsidR="00BA216B" w:rsidRDefault="00BA216B" w:rsidP="00614F98"/>
                          <w:p w14:paraId="30C9B880" w14:textId="77777777" w:rsidR="00BA216B" w:rsidRDefault="00BA216B" w:rsidP="00614F98"/>
                          <w:p w14:paraId="45B7C2F8" w14:textId="77777777" w:rsidR="00BA216B" w:rsidRDefault="00BA216B" w:rsidP="00614F98"/>
                          <w:p w14:paraId="35BF6DF9" w14:textId="77777777" w:rsidR="00BA216B" w:rsidRDefault="00BA216B" w:rsidP="00614F98"/>
                          <w:p w14:paraId="0BEAC70C" w14:textId="77777777" w:rsidR="00BA216B" w:rsidRDefault="00BA216B" w:rsidP="00614F98"/>
                          <w:p w14:paraId="48E2C5D1" w14:textId="77777777" w:rsidR="00BA216B" w:rsidRDefault="00BA216B" w:rsidP="00614F98"/>
                          <w:p w14:paraId="3ECBAE14" w14:textId="77777777" w:rsidR="00BA216B" w:rsidRDefault="00BA216B" w:rsidP="00614F98"/>
                          <w:p w14:paraId="26E2163A" w14:textId="77777777" w:rsidR="00BA216B" w:rsidRDefault="00BA216B" w:rsidP="00614F98"/>
                          <w:p w14:paraId="4A7B6432" w14:textId="77777777" w:rsidR="00BA216B" w:rsidRDefault="00BA216B" w:rsidP="00614F98"/>
                          <w:p w14:paraId="7ABFA3AF" w14:textId="77777777" w:rsidR="00BA216B" w:rsidRDefault="00BA216B" w:rsidP="00614F98"/>
                          <w:p w14:paraId="24F76264" w14:textId="77777777" w:rsidR="00BA216B" w:rsidRDefault="00BA216B" w:rsidP="00614F98"/>
                          <w:p w14:paraId="41866CDF" w14:textId="77777777" w:rsidR="00BA216B" w:rsidRDefault="00BA216B" w:rsidP="00614F98"/>
                          <w:p w14:paraId="5D0B78FB" w14:textId="77777777" w:rsidR="00BA216B" w:rsidRDefault="00BA216B" w:rsidP="00614F98"/>
                          <w:p w14:paraId="1C2D2A73" w14:textId="77777777" w:rsidR="00BA216B" w:rsidRDefault="00BA216B" w:rsidP="00614F98"/>
                          <w:p w14:paraId="0BC23B86" w14:textId="77777777" w:rsidR="00BA216B" w:rsidRDefault="00BA216B" w:rsidP="00614F98"/>
                          <w:p w14:paraId="35722A92" w14:textId="77777777" w:rsidR="00BA216B" w:rsidRDefault="00BA216B" w:rsidP="00614F98"/>
                          <w:p w14:paraId="77D7E0ED" w14:textId="77777777" w:rsidR="00BA216B" w:rsidRDefault="00BA216B" w:rsidP="00614F98"/>
                          <w:p w14:paraId="2FDCE5A6" w14:textId="77777777" w:rsidR="00BA216B" w:rsidRDefault="00BA216B" w:rsidP="00614F98"/>
                          <w:p w14:paraId="4862ED64" w14:textId="77777777" w:rsidR="00BA216B" w:rsidRDefault="00BA216B" w:rsidP="00614F98"/>
                          <w:p w14:paraId="1639F83D" w14:textId="77777777" w:rsidR="00BA216B" w:rsidRDefault="00BA216B" w:rsidP="00614F98"/>
                          <w:p w14:paraId="48F4E6A5" w14:textId="77777777" w:rsidR="00BA216B" w:rsidRDefault="00BA216B" w:rsidP="00614F98"/>
                          <w:p w14:paraId="76412167" w14:textId="77777777" w:rsidR="00BA216B" w:rsidRDefault="00BA216B" w:rsidP="00614F98"/>
                          <w:p w14:paraId="3BAB67FA" w14:textId="77777777" w:rsidR="00BA216B" w:rsidRDefault="00BA216B" w:rsidP="00614F98"/>
                          <w:p w14:paraId="39C0A987" w14:textId="77777777" w:rsidR="00BA216B" w:rsidRDefault="00BA216B" w:rsidP="00614F98"/>
                          <w:p w14:paraId="2F34735D" w14:textId="77777777" w:rsidR="00BA216B" w:rsidRDefault="00BA216B" w:rsidP="00614F98"/>
                          <w:p w14:paraId="0A3A9007" w14:textId="77777777" w:rsidR="00BA216B" w:rsidRDefault="00BA216B" w:rsidP="00614F98"/>
                          <w:p w14:paraId="03B41CD6" w14:textId="77777777" w:rsidR="00BA216B" w:rsidRDefault="00BA216B" w:rsidP="00614F98"/>
                          <w:p w14:paraId="2FC2EB60" w14:textId="77777777" w:rsidR="00BA216B" w:rsidRDefault="00BA216B" w:rsidP="00614F98"/>
                          <w:p w14:paraId="63CC8D1A" w14:textId="77777777" w:rsidR="00BA216B" w:rsidRDefault="00BA216B" w:rsidP="00614F98"/>
                          <w:p w14:paraId="394E065F" w14:textId="77777777" w:rsidR="00BA216B" w:rsidRDefault="00BA216B" w:rsidP="00614F98"/>
                          <w:p w14:paraId="015741E2" w14:textId="77777777" w:rsidR="00BA216B" w:rsidRDefault="00BA216B" w:rsidP="00614F98"/>
                          <w:p w14:paraId="0B8726A3" w14:textId="77777777" w:rsidR="00BA216B" w:rsidRDefault="00BA216B" w:rsidP="00614F98"/>
                          <w:p w14:paraId="5AE20325" w14:textId="77777777" w:rsidR="00BA216B" w:rsidRDefault="00BA216B" w:rsidP="00614F98"/>
                          <w:p w14:paraId="2B9F962B" w14:textId="77777777" w:rsidR="00BA216B" w:rsidRDefault="00BA216B" w:rsidP="00614F98"/>
                          <w:p w14:paraId="2450CB2F" w14:textId="77777777" w:rsidR="00BA216B" w:rsidRDefault="00BA216B" w:rsidP="00614F98"/>
                          <w:p w14:paraId="4A8FA290" w14:textId="77777777" w:rsidR="00BA216B" w:rsidRDefault="00BA216B" w:rsidP="00614F98"/>
                          <w:p w14:paraId="035C5C03" w14:textId="77777777" w:rsidR="00BA216B" w:rsidRDefault="00BA216B" w:rsidP="00614F98"/>
                          <w:p w14:paraId="09428F92" w14:textId="77777777" w:rsidR="00BA216B" w:rsidRDefault="00BA216B" w:rsidP="00614F98"/>
                          <w:p w14:paraId="598A9B85" w14:textId="77777777" w:rsidR="00BA216B" w:rsidRDefault="00BA216B" w:rsidP="00614F98"/>
                          <w:p w14:paraId="357D2219" w14:textId="77777777" w:rsidR="00BA216B" w:rsidRDefault="00BA216B" w:rsidP="00614F98"/>
                          <w:p w14:paraId="1C91D853" w14:textId="77777777" w:rsidR="00BA216B" w:rsidRDefault="00BA216B" w:rsidP="00614F98"/>
                          <w:p w14:paraId="2224A752" w14:textId="77777777" w:rsidR="00BA216B" w:rsidRDefault="00BA216B" w:rsidP="00614F98"/>
                          <w:p w14:paraId="7333ACFC" w14:textId="77777777" w:rsidR="00BA216B" w:rsidRDefault="00BA216B" w:rsidP="00614F98"/>
                          <w:p w14:paraId="2080223B" w14:textId="77777777" w:rsidR="00BA216B" w:rsidRDefault="00BA216B" w:rsidP="00614F98"/>
                          <w:p w14:paraId="6EADED73" w14:textId="77777777" w:rsidR="00BA216B" w:rsidRDefault="00BA216B" w:rsidP="00614F98"/>
                          <w:p w14:paraId="217B4193" w14:textId="77777777" w:rsidR="00BA216B" w:rsidRDefault="00BA216B" w:rsidP="00614F98"/>
                          <w:p w14:paraId="108F745B" w14:textId="77777777" w:rsidR="00BA216B" w:rsidRDefault="00BA216B" w:rsidP="00614F98"/>
                          <w:p w14:paraId="6A6F7344" w14:textId="77777777" w:rsidR="00BA216B" w:rsidRDefault="00BA216B" w:rsidP="00614F98"/>
                          <w:p w14:paraId="50A5D7FC" w14:textId="77777777" w:rsidR="00BA216B" w:rsidRDefault="00BA216B" w:rsidP="00614F98"/>
                          <w:p w14:paraId="055BC80D" w14:textId="77777777" w:rsidR="00BA216B" w:rsidRDefault="00BA216B" w:rsidP="00614F98"/>
                          <w:p w14:paraId="2D16449C" w14:textId="77777777" w:rsidR="00BA216B" w:rsidRDefault="00BA216B" w:rsidP="00614F98"/>
                          <w:p w14:paraId="4A52DCC1" w14:textId="77777777" w:rsidR="00BA216B" w:rsidRDefault="00BA216B" w:rsidP="00614F98"/>
                          <w:p w14:paraId="67EBA7E9" w14:textId="77777777" w:rsidR="00BA216B" w:rsidRDefault="00BA216B" w:rsidP="00614F98"/>
                          <w:p w14:paraId="569580A4" w14:textId="77777777" w:rsidR="00BA216B" w:rsidRDefault="00BA216B" w:rsidP="00614F98"/>
                          <w:p w14:paraId="4074FC1A" w14:textId="77777777" w:rsidR="00BA216B" w:rsidRDefault="00BA216B" w:rsidP="00614F98"/>
                          <w:p w14:paraId="62F85A31" w14:textId="77777777" w:rsidR="00BA216B" w:rsidRDefault="00BA216B" w:rsidP="00614F98"/>
                          <w:p w14:paraId="6CA90774" w14:textId="77777777" w:rsidR="00BA216B" w:rsidRDefault="00BA216B" w:rsidP="00614F98"/>
                          <w:p w14:paraId="2B8FDE6F" w14:textId="77777777" w:rsidR="00BA216B" w:rsidRDefault="00BA216B" w:rsidP="00614F98"/>
                          <w:p w14:paraId="49551460" w14:textId="77777777" w:rsidR="00BA216B" w:rsidRDefault="00BA216B" w:rsidP="00614F98"/>
                          <w:p w14:paraId="5FFB8EB9" w14:textId="77777777" w:rsidR="00BA216B" w:rsidRDefault="00BA216B" w:rsidP="00614F98"/>
                          <w:p w14:paraId="509F45F8" w14:textId="77777777" w:rsidR="00BA216B" w:rsidRDefault="00BA216B" w:rsidP="00614F98"/>
                          <w:p w14:paraId="094C111D" w14:textId="77777777" w:rsidR="00BA216B" w:rsidRDefault="00BA216B" w:rsidP="00614F98"/>
                          <w:p w14:paraId="46394D17" w14:textId="77777777" w:rsidR="00BA216B" w:rsidRDefault="00BA216B" w:rsidP="00614F98"/>
                          <w:p w14:paraId="1F4F571B" w14:textId="77777777" w:rsidR="00BA216B" w:rsidRDefault="00BA216B" w:rsidP="00614F98"/>
                          <w:p w14:paraId="41CD61ED" w14:textId="77777777" w:rsidR="00BA216B" w:rsidRDefault="00BA216B" w:rsidP="00614F98"/>
                          <w:p w14:paraId="7F32A6FF" w14:textId="77777777" w:rsidR="00BA216B" w:rsidRDefault="00BA216B" w:rsidP="00614F98"/>
                          <w:p w14:paraId="553D8609" w14:textId="77777777" w:rsidR="00BA216B" w:rsidRDefault="00BA216B" w:rsidP="00614F98"/>
                          <w:p w14:paraId="344BFBC9" w14:textId="77777777" w:rsidR="00BA216B" w:rsidRDefault="00BA216B" w:rsidP="00614F98"/>
                          <w:p w14:paraId="620712CD" w14:textId="77777777" w:rsidR="00BA216B" w:rsidRDefault="00BA216B" w:rsidP="00614F98"/>
                          <w:p w14:paraId="446938EF" w14:textId="77777777" w:rsidR="00BA216B" w:rsidRDefault="00BA216B" w:rsidP="00614F98"/>
                          <w:p w14:paraId="13BA0956" w14:textId="77777777" w:rsidR="00BA216B" w:rsidRDefault="00BA216B" w:rsidP="00614F98"/>
                          <w:p w14:paraId="6304D9EB" w14:textId="77777777" w:rsidR="00BA216B" w:rsidRDefault="00BA216B" w:rsidP="00614F98"/>
                          <w:p w14:paraId="4C28F69E" w14:textId="77777777" w:rsidR="00BA216B" w:rsidRDefault="00BA216B" w:rsidP="00614F98"/>
                          <w:p w14:paraId="5A89FAF7" w14:textId="77777777" w:rsidR="00BA216B" w:rsidRDefault="00BA216B" w:rsidP="00614F98"/>
                          <w:p w14:paraId="7A6DC153" w14:textId="77777777" w:rsidR="00BA216B" w:rsidRDefault="00BA216B" w:rsidP="00614F98"/>
                          <w:p w14:paraId="5F9E870F" w14:textId="77777777" w:rsidR="00BA216B" w:rsidRDefault="00BA216B" w:rsidP="00614F98"/>
                          <w:p w14:paraId="5FB038AB" w14:textId="77777777" w:rsidR="00BA216B" w:rsidRDefault="00BA216B" w:rsidP="00614F98"/>
                          <w:p w14:paraId="067AD962" w14:textId="77777777" w:rsidR="00BA216B" w:rsidRDefault="00BA216B" w:rsidP="00614F98"/>
                          <w:p w14:paraId="31F22F3D" w14:textId="77777777" w:rsidR="00BA216B" w:rsidRDefault="00BA216B" w:rsidP="00614F98"/>
                          <w:p w14:paraId="330AF833" w14:textId="77777777" w:rsidR="00BA216B" w:rsidRDefault="00BA216B" w:rsidP="00614F98"/>
                          <w:p w14:paraId="46E0897B" w14:textId="77777777" w:rsidR="00BA216B" w:rsidRDefault="00BA216B" w:rsidP="00614F98"/>
                          <w:p w14:paraId="2F06FC11" w14:textId="77777777" w:rsidR="00BA216B" w:rsidRDefault="00BA216B" w:rsidP="00614F98"/>
                          <w:p w14:paraId="3A00DD7C" w14:textId="77777777" w:rsidR="00BA216B" w:rsidRDefault="00BA216B" w:rsidP="00614F98"/>
                          <w:p w14:paraId="4E3DB88F" w14:textId="77777777" w:rsidR="00BA216B" w:rsidRDefault="00BA216B" w:rsidP="00614F98"/>
                          <w:p w14:paraId="30DE2FF9" w14:textId="77777777" w:rsidR="00BA216B" w:rsidRDefault="00BA216B" w:rsidP="00614F98"/>
                          <w:p w14:paraId="56E33E1F" w14:textId="77777777" w:rsidR="00BA216B" w:rsidRDefault="00BA216B" w:rsidP="00614F98"/>
                          <w:p w14:paraId="66D2FCDB" w14:textId="77777777" w:rsidR="00BA216B" w:rsidRDefault="00BA216B" w:rsidP="00614F98"/>
                          <w:p w14:paraId="473B5658" w14:textId="77777777" w:rsidR="00BA216B" w:rsidRDefault="00BA216B" w:rsidP="00614F98"/>
                          <w:p w14:paraId="4A6C4051" w14:textId="77777777" w:rsidR="00BA216B" w:rsidRDefault="00BA216B" w:rsidP="00614F98"/>
                          <w:p w14:paraId="35EC2ECE" w14:textId="77777777" w:rsidR="00BA216B" w:rsidRDefault="00BA216B" w:rsidP="00614F98"/>
                          <w:p w14:paraId="40CC6456" w14:textId="77777777" w:rsidR="00BA216B" w:rsidRDefault="00BA216B" w:rsidP="00614F98"/>
                          <w:p w14:paraId="7C32065D" w14:textId="77777777" w:rsidR="00BA216B" w:rsidRDefault="00BA216B" w:rsidP="00614F98"/>
                          <w:p w14:paraId="262B16CC" w14:textId="77777777" w:rsidR="00BA216B" w:rsidRDefault="00BA216B" w:rsidP="00614F98"/>
                          <w:p w14:paraId="5E165112" w14:textId="77777777" w:rsidR="00BA216B" w:rsidRDefault="00BA216B" w:rsidP="00614F98"/>
                          <w:p w14:paraId="19310BE3" w14:textId="77777777" w:rsidR="00BA216B" w:rsidRDefault="00BA216B" w:rsidP="00614F98"/>
                          <w:p w14:paraId="09A1CFF8" w14:textId="77777777" w:rsidR="00BA216B" w:rsidRDefault="00BA216B" w:rsidP="00614F98"/>
                          <w:p w14:paraId="1FB42208" w14:textId="77777777" w:rsidR="00BA216B" w:rsidRDefault="00BA216B" w:rsidP="00614F98"/>
                          <w:p w14:paraId="5C8A4494" w14:textId="77777777" w:rsidR="00BA216B" w:rsidRDefault="00BA216B" w:rsidP="00614F98"/>
                          <w:p w14:paraId="3F75BA08" w14:textId="77777777" w:rsidR="00BA216B" w:rsidRDefault="00BA216B" w:rsidP="00614F98"/>
                          <w:p w14:paraId="226E9DB3" w14:textId="77777777" w:rsidR="00BA216B" w:rsidRDefault="00BA216B" w:rsidP="00614F98"/>
                          <w:p w14:paraId="08A498DF" w14:textId="77777777" w:rsidR="00BA216B" w:rsidRDefault="00BA216B" w:rsidP="00614F98"/>
                          <w:p w14:paraId="2D89695F" w14:textId="77777777" w:rsidR="00BA216B" w:rsidRDefault="00BA216B" w:rsidP="00614F98"/>
                          <w:p w14:paraId="0B9C2A7F" w14:textId="77777777" w:rsidR="00BA216B" w:rsidRDefault="00BA216B" w:rsidP="00614F98"/>
                          <w:p w14:paraId="0116FA78" w14:textId="77777777" w:rsidR="00BA216B" w:rsidRDefault="00BA216B" w:rsidP="00614F98"/>
                          <w:p w14:paraId="69938723" w14:textId="77777777" w:rsidR="00BA216B" w:rsidRDefault="00BA216B" w:rsidP="00614F98"/>
                          <w:p w14:paraId="5BB436BC" w14:textId="77777777" w:rsidR="00BA216B" w:rsidRDefault="00BA216B" w:rsidP="00614F98"/>
                          <w:p w14:paraId="2BA4BA9E" w14:textId="77777777" w:rsidR="00BA216B" w:rsidRDefault="00BA216B" w:rsidP="00614F98"/>
                          <w:p w14:paraId="6997FD96" w14:textId="77777777" w:rsidR="00BA216B" w:rsidRDefault="00BA216B" w:rsidP="00614F98"/>
                          <w:p w14:paraId="06E85A8F" w14:textId="77777777" w:rsidR="00BA216B" w:rsidRDefault="00BA216B" w:rsidP="00614F98"/>
                          <w:p w14:paraId="1AE6C51E" w14:textId="77777777" w:rsidR="00BA216B" w:rsidRDefault="00BA216B" w:rsidP="00614F98"/>
                          <w:p w14:paraId="2224C6F9" w14:textId="77777777" w:rsidR="00BA216B" w:rsidRDefault="00BA216B" w:rsidP="00614F98"/>
                          <w:p w14:paraId="77F20556" w14:textId="77777777" w:rsidR="00BA216B" w:rsidRDefault="00BA216B" w:rsidP="00614F98"/>
                          <w:p w14:paraId="1AC3AE01" w14:textId="77777777" w:rsidR="00BA216B" w:rsidRDefault="00BA216B" w:rsidP="00614F98"/>
                          <w:p w14:paraId="5FF71648" w14:textId="77777777" w:rsidR="00BA216B" w:rsidRDefault="00BA216B" w:rsidP="00614F98"/>
                          <w:p w14:paraId="251EB1A8" w14:textId="77777777" w:rsidR="00BA216B" w:rsidRDefault="00BA216B" w:rsidP="00614F98"/>
                          <w:p w14:paraId="25924A48" w14:textId="77777777" w:rsidR="00BA216B" w:rsidRDefault="00BA216B" w:rsidP="00614F98"/>
                          <w:p w14:paraId="7838743C" w14:textId="77777777" w:rsidR="00BA216B" w:rsidRDefault="00BA216B" w:rsidP="00614F98"/>
                          <w:p w14:paraId="28D017F6" w14:textId="77777777" w:rsidR="00BA216B" w:rsidRDefault="00BA216B" w:rsidP="00614F98"/>
                          <w:p w14:paraId="5233FD13" w14:textId="77777777" w:rsidR="00BA216B" w:rsidRDefault="00BA216B" w:rsidP="00614F98"/>
                          <w:p w14:paraId="2F80B166" w14:textId="77777777" w:rsidR="00BA216B" w:rsidRDefault="00BA216B" w:rsidP="00614F98"/>
                          <w:p w14:paraId="77225451" w14:textId="77777777" w:rsidR="00BA216B" w:rsidRDefault="00BA216B" w:rsidP="00614F98"/>
                          <w:p w14:paraId="7B09A574" w14:textId="77777777" w:rsidR="00BA216B" w:rsidRDefault="00BA216B" w:rsidP="00614F98"/>
                          <w:p w14:paraId="3C1D4110" w14:textId="77777777" w:rsidR="00BA216B" w:rsidRDefault="00BA216B" w:rsidP="00614F98"/>
                          <w:p w14:paraId="4955C845" w14:textId="77777777" w:rsidR="00BA216B" w:rsidRDefault="00BA216B" w:rsidP="00614F98"/>
                          <w:p w14:paraId="7AF0E783" w14:textId="77777777" w:rsidR="00BA216B" w:rsidRDefault="00BA216B" w:rsidP="00614F98"/>
                          <w:p w14:paraId="06EE94BD" w14:textId="77777777" w:rsidR="00BA216B" w:rsidRDefault="00BA216B" w:rsidP="00614F98"/>
                          <w:p w14:paraId="09CCCBCA" w14:textId="77777777" w:rsidR="00BA216B" w:rsidRDefault="00BA216B" w:rsidP="00614F98"/>
                          <w:p w14:paraId="10B2AF8B" w14:textId="77777777" w:rsidR="00BA216B" w:rsidRDefault="00BA216B" w:rsidP="00614F98"/>
                          <w:p w14:paraId="320532F3" w14:textId="77777777" w:rsidR="00BA216B" w:rsidRDefault="00BA216B" w:rsidP="00614F98"/>
                          <w:p w14:paraId="0C806AC0" w14:textId="77777777" w:rsidR="00BA216B" w:rsidRDefault="00BA216B" w:rsidP="00614F98"/>
                          <w:p w14:paraId="358BEC64" w14:textId="77777777" w:rsidR="00BA216B" w:rsidRDefault="00BA216B" w:rsidP="00614F98"/>
                          <w:p w14:paraId="53F88B59" w14:textId="77777777" w:rsidR="00BA216B" w:rsidRDefault="00BA216B" w:rsidP="00614F98"/>
                          <w:p w14:paraId="0106B911" w14:textId="77777777" w:rsidR="00BA216B" w:rsidRDefault="00BA216B" w:rsidP="00614F98"/>
                          <w:p w14:paraId="79F66B95" w14:textId="77777777" w:rsidR="00BA216B" w:rsidRDefault="00BA216B" w:rsidP="00614F98"/>
                          <w:p w14:paraId="7D8A2BFC" w14:textId="77777777" w:rsidR="00BA216B" w:rsidRDefault="00BA216B" w:rsidP="00614F98"/>
                          <w:p w14:paraId="38C66DD7" w14:textId="77777777" w:rsidR="00BA216B" w:rsidRDefault="00BA216B" w:rsidP="00614F98"/>
                          <w:p w14:paraId="2F709E5C" w14:textId="77777777" w:rsidR="00BA216B" w:rsidRDefault="00BA216B" w:rsidP="00614F98"/>
                          <w:p w14:paraId="0E77ED51" w14:textId="77777777" w:rsidR="00BA216B" w:rsidRDefault="00BA216B" w:rsidP="00614F98"/>
                          <w:p w14:paraId="29D7F140" w14:textId="77777777" w:rsidR="00BA216B" w:rsidRDefault="00BA216B" w:rsidP="00614F98"/>
                          <w:p w14:paraId="5C4F0043" w14:textId="77777777" w:rsidR="00BA216B" w:rsidRDefault="00BA216B" w:rsidP="00614F98"/>
                          <w:p w14:paraId="5DC9E646" w14:textId="77777777" w:rsidR="00BA216B" w:rsidRDefault="00BA216B" w:rsidP="00614F98"/>
                          <w:p w14:paraId="259406C3" w14:textId="77777777" w:rsidR="00BA216B" w:rsidRDefault="00BA216B" w:rsidP="00614F98"/>
                          <w:p w14:paraId="3AD43FEE" w14:textId="77777777" w:rsidR="00BA216B" w:rsidRDefault="00BA216B" w:rsidP="00614F98"/>
                          <w:p w14:paraId="7BA5662C" w14:textId="77777777" w:rsidR="00BA216B" w:rsidRDefault="00BA216B" w:rsidP="00614F98"/>
                          <w:p w14:paraId="134DA896" w14:textId="77777777" w:rsidR="00BA216B" w:rsidRDefault="00BA216B" w:rsidP="00614F98"/>
                          <w:p w14:paraId="25494D0C" w14:textId="77777777" w:rsidR="00BA216B" w:rsidRDefault="00BA216B" w:rsidP="00614F98"/>
                          <w:p w14:paraId="081D94F0" w14:textId="77777777" w:rsidR="00BA216B" w:rsidRDefault="00BA216B" w:rsidP="00614F98"/>
                          <w:p w14:paraId="71E76AEA" w14:textId="77777777" w:rsidR="00BA216B" w:rsidRDefault="00BA216B" w:rsidP="00614F98"/>
                          <w:p w14:paraId="55FD87E5" w14:textId="77777777" w:rsidR="00BA216B" w:rsidRDefault="00BA216B" w:rsidP="00614F98"/>
                          <w:p w14:paraId="7A5343D0" w14:textId="77777777" w:rsidR="00BA216B" w:rsidRDefault="00BA216B" w:rsidP="00614F98"/>
                          <w:p w14:paraId="675D8AC8" w14:textId="77777777" w:rsidR="00BA216B" w:rsidRDefault="00BA216B" w:rsidP="00614F98"/>
                          <w:p w14:paraId="0AA1FD31" w14:textId="77777777" w:rsidR="00BA216B" w:rsidRDefault="00BA216B" w:rsidP="00614F98"/>
                          <w:p w14:paraId="037AEED0" w14:textId="77777777" w:rsidR="00BA216B" w:rsidRDefault="00BA216B" w:rsidP="00614F98"/>
                          <w:p w14:paraId="1E2842E8" w14:textId="77777777" w:rsidR="00BA216B" w:rsidRDefault="00BA216B" w:rsidP="00614F98"/>
                          <w:p w14:paraId="099B919B" w14:textId="77777777" w:rsidR="00BA216B" w:rsidRDefault="00BA216B" w:rsidP="00614F98"/>
                          <w:p w14:paraId="302D9A30" w14:textId="77777777" w:rsidR="00BA216B" w:rsidRDefault="00BA216B" w:rsidP="00614F98"/>
                          <w:p w14:paraId="6080E3B9" w14:textId="77777777" w:rsidR="00BA216B" w:rsidRDefault="00BA216B" w:rsidP="00614F98"/>
                          <w:p w14:paraId="4BAD2A91" w14:textId="77777777" w:rsidR="00BA216B" w:rsidRDefault="00BA216B" w:rsidP="00614F98"/>
                          <w:p w14:paraId="4D46C7E7" w14:textId="77777777" w:rsidR="00BA216B" w:rsidRDefault="00BA216B" w:rsidP="00614F98"/>
                          <w:p w14:paraId="2F6FD0D8" w14:textId="77777777" w:rsidR="00BA216B" w:rsidRDefault="00BA216B" w:rsidP="00614F98"/>
                          <w:p w14:paraId="6FABC5D5" w14:textId="77777777" w:rsidR="00BA216B" w:rsidRDefault="00BA216B" w:rsidP="00614F98"/>
                          <w:p w14:paraId="2BD174A4" w14:textId="77777777" w:rsidR="00BA216B" w:rsidRDefault="00BA216B" w:rsidP="00614F98"/>
                          <w:p w14:paraId="1D747F96" w14:textId="77777777" w:rsidR="00BA216B" w:rsidRDefault="00BA216B" w:rsidP="00614F98"/>
                          <w:p w14:paraId="194F6653" w14:textId="77777777" w:rsidR="00BA216B" w:rsidRDefault="00BA216B" w:rsidP="00614F98"/>
                          <w:p w14:paraId="161546E9" w14:textId="77777777" w:rsidR="00BA216B" w:rsidRDefault="00BA216B" w:rsidP="00614F98"/>
                          <w:p w14:paraId="494E1A6E" w14:textId="77777777" w:rsidR="00BA216B" w:rsidRDefault="00BA216B" w:rsidP="00614F98"/>
                          <w:p w14:paraId="5458DA3B" w14:textId="77777777" w:rsidR="00BA216B" w:rsidRDefault="00BA216B" w:rsidP="00614F98"/>
                          <w:p w14:paraId="6FB8F554" w14:textId="77777777" w:rsidR="00BA216B" w:rsidRDefault="00BA216B" w:rsidP="00614F98"/>
                          <w:p w14:paraId="25A886F0" w14:textId="77777777" w:rsidR="00BA216B" w:rsidRDefault="00BA216B" w:rsidP="00614F98"/>
                          <w:p w14:paraId="4D4D5C8F" w14:textId="77777777" w:rsidR="00BA216B" w:rsidRDefault="00BA216B" w:rsidP="00614F98"/>
                          <w:p w14:paraId="2BE4BCB5" w14:textId="77777777" w:rsidR="00BA216B" w:rsidRDefault="00BA216B" w:rsidP="00614F98"/>
                          <w:p w14:paraId="01282EAB" w14:textId="77777777" w:rsidR="00BA216B" w:rsidRDefault="00BA216B" w:rsidP="00614F98"/>
                          <w:p w14:paraId="7D931176" w14:textId="77777777" w:rsidR="00BA216B" w:rsidRDefault="00BA216B" w:rsidP="00614F98"/>
                          <w:p w14:paraId="0E11D6AE" w14:textId="77777777" w:rsidR="00BA216B" w:rsidRDefault="00BA216B" w:rsidP="00614F98"/>
                          <w:p w14:paraId="5D658523" w14:textId="77777777" w:rsidR="00BA216B" w:rsidRDefault="00BA216B" w:rsidP="00614F98"/>
                          <w:p w14:paraId="1AB164D6" w14:textId="77777777" w:rsidR="00BA216B" w:rsidRDefault="00BA216B" w:rsidP="00614F98"/>
                          <w:p w14:paraId="22762668" w14:textId="77777777" w:rsidR="00BA216B" w:rsidRDefault="00BA216B" w:rsidP="00614F98"/>
                          <w:p w14:paraId="29AC3442" w14:textId="77777777" w:rsidR="00BA216B" w:rsidRDefault="00BA216B" w:rsidP="00614F98"/>
                          <w:p w14:paraId="4E5D7E99" w14:textId="77777777" w:rsidR="00BA216B" w:rsidRDefault="00BA216B" w:rsidP="00614F98"/>
                          <w:p w14:paraId="73CE9D61" w14:textId="77777777" w:rsidR="00BA216B" w:rsidRDefault="00BA216B" w:rsidP="00614F98"/>
                          <w:p w14:paraId="58787E5C" w14:textId="77777777" w:rsidR="00BA216B" w:rsidRDefault="00BA216B" w:rsidP="00614F98"/>
                          <w:p w14:paraId="21946D76" w14:textId="77777777" w:rsidR="00BA216B" w:rsidRDefault="00BA216B" w:rsidP="00614F98"/>
                          <w:p w14:paraId="5637F9C5" w14:textId="77777777" w:rsidR="00BA216B" w:rsidRDefault="00BA216B" w:rsidP="00614F98"/>
                          <w:p w14:paraId="3C75D35B" w14:textId="77777777" w:rsidR="00BA216B" w:rsidRDefault="00BA216B" w:rsidP="00614F98"/>
                          <w:p w14:paraId="0F3A2D44" w14:textId="77777777" w:rsidR="00BA216B" w:rsidRDefault="00BA216B" w:rsidP="00614F98"/>
                          <w:p w14:paraId="45E75010" w14:textId="77777777" w:rsidR="00BA216B" w:rsidRDefault="00BA216B" w:rsidP="00614F98"/>
                          <w:p w14:paraId="55F73ECB" w14:textId="77777777" w:rsidR="00BA216B" w:rsidRDefault="00BA216B" w:rsidP="00614F98"/>
                          <w:p w14:paraId="0930C871" w14:textId="77777777" w:rsidR="00BA216B" w:rsidRDefault="00BA216B" w:rsidP="00614F98"/>
                          <w:p w14:paraId="2F865099" w14:textId="77777777" w:rsidR="00BA216B" w:rsidRDefault="00BA216B" w:rsidP="00614F98"/>
                          <w:p w14:paraId="4ECEC43D" w14:textId="77777777" w:rsidR="00BA216B" w:rsidRDefault="00BA216B" w:rsidP="00614F98"/>
                          <w:p w14:paraId="6D4B3D03" w14:textId="77777777" w:rsidR="00BA216B" w:rsidRDefault="00BA216B" w:rsidP="00614F98"/>
                          <w:p w14:paraId="7A7088A8" w14:textId="77777777" w:rsidR="00BA216B" w:rsidRDefault="00BA216B" w:rsidP="00614F98"/>
                          <w:p w14:paraId="4A379CE0" w14:textId="77777777" w:rsidR="00BA216B" w:rsidRDefault="00BA216B" w:rsidP="00614F98"/>
                          <w:p w14:paraId="528A235A" w14:textId="77777777" w:rsidR="00BA216B" w:rsidRDefault="00BA216B" w:rsidP="00614F98"/>
                          <w:p w14:paraId="187B15B4" w14:textId="77777777" w:rsidR="00BA216B" w:rsidRDefault="00BA216B" w:rsidP="00614F98"/>
                          <w:p w14:paraId="44FC6458" w14:textId="77777777" w:rsidR="00BA216B" w:rsidRDefault="00BA216B" w:rsidP="00614F98"/>
                          <w:p w14:paraId="21A26886" w14:textId="77777777" w:rsidR="00BA216B" w:rsidRDefault="00BA216B" w:rsidP="00614F98"/>
                          <w:p w14:paraId="6E90AD60" w14:textId="77777777" w:rsidR="00BA216B" w:rsidRDefault="00BA216B" w:rsidP="00614F98"/>
                          <w:p w14:paraId="3F582DC4" w14:textId="77777777" w:rsidR="00BA216B" w:rsidRDefault="00BA216B" w:rsidP="00614F98"/>
                          <w:p w14:paraId="34E095A4" w14:textId="77777777" w:rsidR="00BA216B" w:rsidRDefault="00BA216B" w:rsidP="00614F98"/>
                          <w:p w14:paraId="26D97B76" w14:textId="77777777" w:rsidR="00BA216B" w:rsidRDefault="00BA216B" w:rsidP="00614F98"/>
                          <w:p w14:paraId="00623144" w14:textId="77777777" w:rsidR="00BA216B" w:rsidRDefault="00BA216B" w:rsidP="00614F98"/>
                          <w:p w14:paraId="5208B78C" w14:textId="77777777" w:rsidR="00BA216B" w:rsidRDefault="00BA216B" w:rsidP="00614F98"/>
                          <w:p w14:paraId="33765865" w14:textId="77777777" w:rsidR="00BA216B" w:rsidRDefault="00BA216B" w:rsidP="00614F98"/>
                          <w:p w14:paraId="5E29D715" w14:textId="77777777" w:rsidR="00BA216B" w:rsidRDefault="00BA216B" w:rsidP="00614F98"/>
                          <w:p w14:paraId="062D29E8" w14:textId="77777777" w:rsidR="00BA216B" w:rsidRDefault="00BA216B" w:rsidP="00614F98"/>
                          <w:p w14:paraId="0DAD64A1" w14:textId="77777777" w:rsidR="00BA216B" w:rsidRDefault="00BA216B" w:rsidP="00614F98"/>
                          <w:p w14:paraId="4FFA2292" w14:textId="77777777" w:rsidR="00BA216B" w:rsidRDefault="00BA216B" w:rsidP="00614F98"/>
                          <w:p w14:paraId="4A0D09B7" w14:textId="77777777" w:rsidR="00BA216B" w:rsidRDefault="00BA216B" w:rsidP="00614F98"/>
                          <w:p w14:paraId="713A80AD" w14:textId="77777777" w:rsidR="00BA216B" w:rsidRDefault="00BA216B" w:rsidP="00614F98"/>
                          <w:p w14:paraId="6C676CD3" w14:textId="77777777" w:rsidR="00BA216B" w:rsidRDefault="00BA216B" w:rsidP="00614F98"/>
                          <w:p w14:paraId="56C6BDC8" w14:textId="77777777" w:rsidR="00BA216B" w:rsidRDefault="00BA216B" w:rsidP="00614F98"/>
                          <w:p w14:paraId="216B877C" w14:textId="77777777" w:rsidR="00BA216B" w:rsidRDefault="00BA216B" w:rsidP="00614F98"/>
                          <w:p w14:paraId="3539741E" w14:textId="77777777" w:rsidR="00BA216B" w:rsidRDefault="00BA216B" w:rsidP="00614F98"/>
                          <w:p w14:paraId="78287517" w14:textId="77777777" w:rsidR="00BA216B" w:rsidRDefault="00BA216B" w:rsidP="00614F98"/>
                          <w:p w14:paraId="4320FD86" w14:textId="77777777" w:rsidR="00BA216B" w:rsidRDefault="00BA216B" w:rsidP="00614F98"/>
                          <w:p w14:paraId="63AAD56B" w14:textId="77777777" w:rsidR="00BA216B" w:rsidRDefault="00BA216B" w:rsidP="00614F98"/>
                          <w:p w14:paraId="2BCA5E9C" w14:textId="77777777" w:rsidR="00BA216B" w:rsidRDefault="00BA216B" w:rsidP="00614F98"/>
                          <w:p w14:paraId="0D9C605D" w14:textId="77777777" w:rsidR="00BA216B" w:rsidRDefault="00BA216B" w:rsidP="00614F98"/>
                          <w:p w14:paraId="43299385" w14:textId="77777777" w:rsidR="00BA216B" w:rsidRDefault="00BA216B" w:rsidP="00614F98"/>
                          <w:p w14:paraId="2D0D36F3" w14:textId="77777777" w:rsidR="00BA216B" w:rsidRDefault="00BA216B" w:rsidP="00614F98"/>
                          <w:p w14:paraId="6F01D5C0" w14:textId="77777777" w:rsidR="00BA216B" w:rsidRDefault="00BA216B" w:rsidP="00614F98"/>
                          <w:p w14:paraId="34721FE9" w14:textId="77777777" w:rsidR="00BA216B" w:rsidRDefault="00BA216B" w:rsidP="00614F98"/>
                          <w:p w14:paraId="193EFC8C" w14:textId="77777777" w:rsidR="00BA216B" w:rsidRDefault="00BA216B" w:rsidP="00614F98"/>
                          <w:p w14:paraId="206B449A" w14:textId="77777777" w:rsidR="00BA216B" w:rsidRDefault="00BA216B" w:rsidP="00614F98"/>
                          <w:p w14:paraId="4E339532" w14:textId="77777777" w:rsidR="00BA216B" w:rsidRDefault="00BA216B" w:rsidP="00614F98"/>
                          <w:p w14:paraId="2BEF836B" w14:textId="77777777" w:rsidR="00BA216B" w:rsidRDefault="00BA216B" w:rsidP="00614F98"/>
                          <w:p w14:paraId="1E917B10" w14:textId="77777777" w:rsidR="00BA216B" w:rsidRDefault="00BA216B" w:rsidP="00614F98"/>
                          <w:p w14:paraId="4E2ACA76" w14:textId="77777777" w:rsidR="00BA216B" w:rsidRDefault="00BA216B" w:rsidP="00614F98"/>
                          <w:p w14:paraId="5AA5ECCE" w14:textId="77777777" w:rsidR="00BA216B" w:rsidRDefault="00BA216B" w:rsidP="00614F98"/>
                          <w:p w14:paraId="2A7A6FCE" w14:textId="77777777" w:rsidR="00BA216B" w:rsidRDefault="00BA216B" w:rsidP="00614F98"/>
                          <w:p w14:paraId="36200AED" w14:textId="77777777" w:rsidR="00BA216B" w:rsidRDefault="00BA216B" w:rsidP="00614F98"/>
                          <w:p w14:paraId="064FFED1" w14:textId="77777777" w:rsidR="00BA216B" w:rsidRDefault="00BA216B" w:rsidP="00614F98"/>
                          <w:p w14:paraId="45EF4DCD" w14:textId="77777777" w:rsidR="00BA216B" w:rsidRDefault="00BA216B" w:rsidP="00614F98"/>
                          <w:p w14:paraId="08887BF5" w14:textId="77777777" w:rsidR="00BA216B" w:rsidRDefault="00BA216B" w:rsidP="00614F98"/>
                          <w:p w14:paraId="7708083E" w14:textId="77777777" w:rsidR="00BA216B" w:rsidRDefault="00BA216B" w:rsidP="00614F98"/>
                          <w:p w14:paraId="0A31331B" w14:textId="77777777" w:rsidR="00BA216B" w:rsidRDefault="00BA216B" w:rsidP="00614F98"/>
                          <w:p w14:paraId="1C823A99" w14:textId="77777777" w:rsidR="00BA216B" w:rsidRDefault="00BA216B" w:rsidP="00614F98"/>
                          <w:p w14:paraId="4B0EC45E" w14:textId="77777777" w:rsidR="00BA216B" w:rsidRDefault="00BA216B" w:rsidP="00614F98"/>
                          <w:p w14:paraId="10901A40" w14:textId="77777777" w:rsidR="00BA216B" w:rsidRDefault="00BA216B" w:rsidP="00614F98"/>
                          <w:p w14:paraId="034BC366" w14:textId="77777777" w:rsidR="00BA216B" w:rsidRDefault="00BA216B" w:rsidP="00614F98"/>
                          <w:p w14:paraId="0C93D1BC" w14:textId="77777777" w:rsidR="00BA216B" w:rsidRDefault="00BA216B" w:rsidP="00614F98"/>
                          <w:p w14:paraId="1DE1DD30" w14:textId="77777777" w:rsidR="00BA216B" w:rsidRDefault="00BA216B" w:rsidP="00614F98"/>
                          <w:p w14:paraId="7CEF3445" w14:textId="77777777" w:rsidR="00BA216B" w:rsidRDefault="00BA216B" w:rsidP="00614F98"/>
                          <w:p w14:paraId="7FB534B5" w14:textId="77777777" w:rsidR="00BA216B" w:rsidRDefault="00BA216B" w:rsidP="00614F98"/>
                          <w:p w14:paraId="65B41317" w14:textId="77777777" w:rsidR="00BA216B" w:rsidRDefault="00BA216B" w:rsidP="00614F98"/>
                          <w:p w14:paraId="484D45A0" w14:textId="77777777" w:rsidR="00BA216B" w:rsidRDefault="00BA216B" w:rsidP="00614F98"/>
                          <w:p w14:paraId="5774F705" w14:textId="77777777" w:rsidR="00BA216B" w:rsidRDefault="00BA216B" w:rsidP="00614F98"/>
                          <w:p w14:paraId="3D356A3C" w14:textId="77777777" w:rsidR="00BA216B" w:rsidRDefault="00BA216B" w:rsidP="00614F98"/>
                          <w:p w14:paraId="45395D75" w14:textId="77777777" w:rsidR="00BA216B" w:rsidRDefault="00BA216B" w:rsidP="00614F98"/>
                          <w:p w14:paraId="44C32D4B" w14:textId="77777777" w:rsidR="00BA216B" w:rsidRDefault="00BA216B" w:rsidP="00614F98"/>
                          <w:p w14:paraId="0EAD5D48" w14:textId="77777777" w:rsidR="00BA216B" w:rsidRDefault="00BA216B" w:rsidP="00614F98"/>
                          <w:p w14:paraId="2BE04E20" w14:textId="77777777" w:rsidR="00BA216B" w:rsidRDefault="00BA216B" w:rsidP="00614F98"/>
                          <w:p w14:paraId="5721F997" w14:textId="77777777" w:rsidR="00BA216B" w:rsidRDefault="00BA216B" w:rsidP="00614F98"/>
                          <w:p w14:paraId="4D70F923" w14:textId="77777777" w:rsidR="00BA216B" w:rsidRDefault="00BA216B" w:rsidP="00614F98"/>
                          <w:p w14:paraId="0212810C" w14:textId="77777777" w:rsidR="00BA216B" w:rsidRDefault="00BA216B" w:rsidP="00614F98"/>
                          <w:p w14:paraId="1AED47DC" w14:textId="77777777" w:rsidR="00BA216B" w:rsidRDefault="00BA216B" w:rsidP="00614F98"/>
                          <w:p w14:paraId="1BEA73A1" w14:textId="77777777" w:rsidR="00BA216B" w:rsidRDefault="00BA216B" w:rsidP="00614F98"/>
                          <w:p w14:paraId="0C62B485" w14:textId="77777777" w:rsidR="00BA216B" w:rsidRDefault="00BA216B" w:rsidP="00614F98"/>
                          <w:p w14:paraId="41B3FB4D" w14:textId="77777777" w:rsidR="00BA216B" w:rsidRDefault="00BA216B" w:rsidP="00614F98"/>
                          <w:p w14:paraId="30BCA086" w14:textId="77777777" w:rsidR="00BA216B" w:rsidRDefault="00BA216B" w:rsidP="00614F98"/>
                          <w:p w14:paraId="4F670F91" w14:textId="77777777" w:rsidR="00BA216B" w:rsidRDefault="00BA216B" w:rsidP="00614F98"/>
                          <w:p w14:paraId="3FCD142E" w14:textId="77777777" w:rsidR="00BA216B" w:rsidRDefault="00BA216B" w:rsidP="00614F98"/>
                          <w:p w14:paraId="398BEEC5" w14:textId="77777777" w:rsidR="00BA216B" w:rsidRDefault="00BA216B" w:rsidP="00614F98"/>
                          <w:p w14:paraId="4853CF09" w14:textId="77777777" w:rsidR="00BA216B" w:rsidRDefault="00BA216B" w:rsidP="00614F98"/>
                          <w:p w14:paraId="523A7372" w14:textId="77777777" w:rsidR="00BA216B" w:rsidRDefault="00BA216B" w:rsidP="00614F98"/>
                          <w:p w14:paraId="276BBAD3" w14:textId="77777777" w:rsidR="00BA216B" w:rsidRDefault="00BA216B" w:rsidP="00614F98"/>
                          <w:p w14:paraId="6AEB0565" w14:textId="77777777" w:rsidR="00BA216B" w:rsidRDefault="00BA216B" w:rsidP="00614F98"/>
                          <w:p w14:paraId="553ADE3D" w14:textId="77777777" w:rsidR="00BA216B" w:rsidRDefault="00BA216B" w:rsidP="00614F98"/>
                          <w:p w14:paraId="4E6CAF63" w14:textId="77777777" w:rsidR="00BA216B" w:rsidRDefault="00BA216B" w:rsidP="00614F98"/>
                          <w:p w14:paraId="3A915204" w14:textId="77777777" w:rsidR="00BA216B" w:rsidRDefault="00BA216B" w:rsidP="00614F98"/>
                          <w:p w14:paraId="74043040" w14:textId="77777777" w:rsidR="00BA216B" w:rsidRDefault="00BA216B" w:rsidP="00614F98"/>
                          <w:p w14:paraId="5FBC0E6B" w14:textId="77777777" w:rsidR="00BA216B" w:rsidRDefault="00BA216B" w:rsidP="00614F98"/>
                          <w:p w14:paraId="4C8212C9" w14:textId="77777777" w:rsidR="00BA216B" w:rsidRDefault="00BA216B" w:rsidP="00614F98"/>
                          <w:p w14:paraId="351782C9" w14:textId="77777777" w:rsidR="00BA216B" w:rsidRDefault="00BA216B" w:rsidP="00614F98"/>
                          <w:p w14:paraId="620123B9" w14:textId="77777777" w:rsidR="00BA216B" w:rsidRDefault="00BA216B" w:rsidP="00614F98"/>
                          <w:p w14:paraId="60C44DB7" w14:textId="77777777" w:rsidR="00BA216B" w:rsidRDefault="00BA216B" w:rsidP="00614F98"/>
                          <w:p w14:paraId="65E659B1" w14:textId="77777777" w:rsidR="00BA216B" w:rsidRDefault="00BA216B" w:rsidP="00614F98"/>
                          <w:p w14:paraId="510BD0F0" w14:textId="77777777" w:rsidR="00BA216B" w:rsidRDefault="00BA216B" w:rsidP="00614F98"/>
                          <w:p w14:paraId="4D5B67C5" w14:textId="77777777" w:rsidR="00BA216B" w:rsidRDefault="00BA216B" w:rsidP="00614F98"/>
                          <w:p w14:paraId="46A8CF93" w14:textId="77777777" w:rsidR="00BA216B" w:rsidRDefault="00BA216B" w:rsidP="00614F98"/>
                          <w:p w14:paraId="55302087" w14:textId="77777777" w:rsidR="00BA216B" w:rsidRDefault="00BA216B" w:rsidP="00614F98"/>
                          <w:p w14:paraId="325CCAFD" w14:textId="77777777" w:rsidR="00BA216B" w:rsidRDefault="00BA216B" w:rsidP="00614F98"/>
                          <w:p w14:paraId="2CE40DA0" w14:textId="77777777" w:rsidR="00BA216B" w:rsidRDefault="00BA216B" w:rsidP="00614F98"/>
                          <w:p w14:paraId="43EB7211" w14:textId="77777777" w:rsidR="00BA216B" w:rsidRDefault="00BA216B" w:rsidP="00614F98"/>
                          <w:p w14:paraId="3A83BFD5" w14:textId="77777777" w:rsidR="00BA216B" w:rsidRDefault="00BA216B" w:rsidP="00614F98"/>
                          <w:p w14:paraId="6B63170F" w14:textId="77777777" w:rsidR="00BA216B" w:rsidRDefault="00BA216B" w:rsidP="00614F98"/>
                          <w:p w14:paraId="53787BA1" w14:textId="77777777" w:rsidR="00BA216B" w:rsidRDefault="00BA216B" w:rsidP="00614F98"/>
                          <w:p w14:paraId="502BBFF4" w14:textId="77777777" w:rsidR="00BA216B" w:rsidRDefault="00BA216B" w:rsidP="00614F98"/>
                          <w:p w14:paraId="396FE622" w14:textId="77777777" w:rsidR="00BA216B" w:rsidRDefault="00BA216B" w:rsidP="00614F98"/>
                          <w:p w14:paraId="14DC6ECF" w14:textId="77777777" w:rsidR="00BA216B" w:rsidRDefault="00BA216B" w:rsidP="00614F98"/>
                          <w:p w14:paraId="6793C779" w14:textId="77777777" w:rsidR="00BA216B" w:rsidRDefault="00BA216B" w:rsidP="00614F98"/>
                          <w:p w14:paraId="2B5869B7" w14:textId="77777777" w:rsidR="00BA216B" w:rsidRDefault="00BA216B" w:rsidP="00614F98"/>
                          <w:p w14:paraId="79DC5583" w14:textId="77777777" w:rsidR="00BA216B" w:rsidRDefault="00BA216B" w:rsidP="00614F98"/>
                          <w:p w14:paraId="14C98019" w14:textId="77777777" w:rsidR="00BA216B" w:rsidRDefault="00BA216B" w:rsidP="00614F98"/>
                          <w:p w14:paraId="1143FC27" w14:textId="77777777" w:rsidR="00BA216B" w:rsidRDefault="00BA216B" w:rsidP="00614F98"/>
                          <w:p w14:paraId="782D1910" w14:textId="77777777" w:rsidR="00BA216B" w:rsidRDefault="00BA216B" w:rsidP="00614F98"/>
                          <w:p w14:paraId="75278427" w14:textId="77777777" w:rsidR="00BA216B" w:rsidRDefault="00BA216B" w:rsidP="00614F98"/>
                          <w:p w14:paraId="0805CA6D" w14:textId="77777777" w:rsidR="00BA216B" w:rsidRDefault="00BA216B" w:rsidP="00614F98"/>
                          <w:p w14:paraId="61336D9F" w14:textId="77777777" w:rsidR="00BA216B" w:rsidRDefault="00BA216B" w:rsidP="00614F98"/>
                          <w:p w14:paraId="0D01452E" w14:textId="77777777" w:rsidR="00BA216B" w:rsidRDefault="00BA216B" w:rsidP="00614F98"/>
                          <w:p w14:paraId="04C7B614" w14:textId="77777777" w:rsidR="00BA216B" w:rsidRDefault="00BA216B" w:rsidP="00614F98"/>
                          <w:p w14:paraId="7CA0D1DD" w14:textId="77777777" w:rsidR="00BA216B" w:rsidRDefault="00BA216B" w:rsidP="00614F98"/>
                          <w:p w14:paraId="409FF8C1" w14:textId="77777777" w:rsidR="00BA216B" w:rsidRDefault="00BA216B" w:rsidP="00614F98"/>
                          <w:p w14:paraId="5416EC7D" w14:textId="77777777" w:rsidR="00BA216B" w:rsidRDefault="00BA216B" w:rsidP="00614F98"/>
                          <w:p w14:paraId="0E7B523A" w14:textId="77777777" w:rsidR="00BA216B" w:rsidRDefault="00BA216B" w:rsidP="00614F98"/>
                          <w:p w14:paraId="2C0E343E" w14:textId="77777777" w:rsidR="00BA216B" w:rsidRDefault="00BA216B" w:rsidP="00614F98"/>
                          <w:p w14:paraId="37F6F8B4" w14:textId="77777777" w:rsidR="00BA216B" w:rsidRDefault="00BA216B" w:rsidP="00614F98"/>
                          <w:p w14:paraId="18AFE47D" w14:textId="77777777" w:rsidR="00BA216B" w:rsidRDefault="00BA216B" w:rsidP="00614F98"/>
                          <w:p w14:paraId="2EDD53BF" w14:textId="77777777" w:rsidR="00BA216B" w:rsidRDefault="00BA216B" w:rsidP="00614F98"/>
                          <w:p w14:paraId="7BE29309" w14:textId="77777777" w:rsidR="00BA216B" w:rsidRDefault="00BA216B" w:rsidP="00614F98"/>
                          <w:p w14:paraId="3E2FB981" w14:textId="77777777" w:rsidR="00BA216B" w:rsidRDefault="00BA216B" w:rsidP="00614F98"/>
                          <w:p w14:paraId="47EC5FCE" w14:textId="77777777" w:rsidR="00BA216B" w:rsidRDefault="00BA216B" w:rsidP="00614F98"/>
                          <w:p w14:paraId="522448C9" w14:textId="77777777" w:rsidR="00BA216B" w:rsidRDefault="00BA216B" w:rsidP="00614F98"/>
                          <w:p w14:paraId="550936E3" w14:textId="77777777" w:rsidR="00BA216B" w:rsidRDefault="00BA216B" w:rsidP="00614F98"/>
                          <w:p w14:paraId="5D8B8392" w14:textId="77777777" w:rsidR="00BA216B" w:rsidRDefault="00BA216B" w:rsidP="00614F98"/>
                          <w:p w14:paraId="4C436176" w14:textId="77777777" w:rsidR="00BA216B" w:rsidRDefault="00BA216B" w:rsidP="00614F98"/>
                          <w:p w14:paraId="4FFEDB82" w14:textId="77777777" w:rsidR="00BA216B" w:rsidRDefault="00BA216B" w:rsidP="00614F98"/>
                          <w:p w14:paraId="7F37FCCA" w14:textId="77777777" w:rsidR="00BA216B" w:rsidRDefault="00BA216B" w:rsidP="00614F98"/>
                          <w:p w14:paraId="21E9C72C" w14:textId="77777777" w:rsidR="00BA216B" w:rsidRDefault="00BA216B" w:rsidP="00614F98"/>
                          <w:p w14:paraId="208AAB24" w14:textId="77777777" w:rsidR="00BA216B" w:rsidRDefault="00BA216B" w:rsidP="00614F98"/>
                          <w:p w14:paraId="02D45AD9" w14:textId="77777777" w:rsidR="00BA216B" w:rsidRDefault="00BA216B" w:rsidP="00614F98"/>
                          <w:p w14:paraId="27ADF759" w14:textId="77777777" w:rsidR="00BA216B" w:rsidRDefault="00BA216B" w:rsidP="00614F98"/>
                          <w:p w14:paraId="57F6D3DF" w14:textId="77777777" w:rsidR="00BA216B" w:rsidRDefault="00BA216B" w:rsidP="00614F98"/>
                          <w:p w14:paraId="332AE7E1" w14:textId="77777777" w:rsidR="00BA216B" w:rsidRDefault="00BA216B" w:rsidP="00614F98"/>
                          <w:p w14:paraId="100E82BA" w14:textId="77777777" w:rsidR="00BA216B" w:rsidRDefault="00BA216B" w:rsidP="00614F98"/>
                          <w:p w14:paraId="17B9C0D6" w14:textId="77777777" w:rsidR="00BA216B" w:rsidRDefault="00BA216B" w:rsidP="00614F98"/>
                          <w:p w14:paraId="4C278C1C" w14:textId="77777777" w:rsidR="00BA216B" w:rsidRDefault="00BA216B" w:rsidP="00614F98"/>
                          <w:p w14:paraId="2436FB1F" w14:textId="77777777" w:rsidR="00BA216B" w:rsidRDefault="00BA216B" w:rsidP="00614F98"/>
                          <w:p w14:paraId="6C4C8BC8" w14:textId="77777777" w:rsidR="00BA216B" w:rsidRDefault="00BA216B" w:rsidP="00614F98"/>
                          <w:p w14:paraId="4F9B6859" w14:textId="77777777" w:rsidR="00BA216B" w:rsidRDefault="00BA216B" w:rsidP="00614F98"/>
                          <w:p w14:paraId="17FEFF5E" w14:textId="77777777" w:rsidR="00BA216B" w:rsidRDefault="00BA216B" w:rsidP="00614F98"/>
                          <w:p w14:paraId="2C97753E" w14:textId="77777777" w:rsidR="00BA216B" w:rsidRDefault="00BA216B" w:rsidP="00614F98"/>
                          <w:p w14:paraId="497998ED" w14:textId="77777777" w:rsidR="00BA216B" w:rsidRDefault="00BA216B" w:rsidP="00614F98"/>
                          <w:p w14:paraId="58EC87ED" w14:textId="77777777" w:rsidR="00BA216B" w:rsidRDefault="00BA216B" w:rsidP="00614F98"/>
                          <w:p w14:paraId="0527620C" w14:textId="77777777" w:rsidR="00BA216B" w:rsidRDefault="00BA216B" w:rsidP="00614F98"/>
                          <w:p w14:paraId="52E91CC2" w14:textId="77777777" w:rsidR="00BA216B" w:rsidRDefault="00BA216B" w:rsidP="00614F98"/>
                          <w:p w14:paraId="5401135F" w14:textId="77777777" w:rsidR="00BA216B" w:rsidRDefault="00BA216B" w:rsidP="00614F98"/>
                          <w:p w14:paraId="4850F5A2" w14:textId="77777777" w:rsidR="00BA216B" w:rsidRDefault="00BA216B" w:rsidP="00614F98"/>
                          <w:p w14:paraId="64EC24B0" w14:textId="77777777" w:rsidR="00BA216B" w:rsidRDefault="00BA216B" w:rsidP="00614F98"/>
                          <w:p w14:paraId="52484FCC" w14:textId="77777777" w:rsidR="00BA216B" w:rsidRDefault="00BA216B" w:rsidP="00614F98"/>
                          <w:p w14:paraId="3B2A3979" w14:textId="77777777" w:rsidR="00BA216B" w:rsidRDefault="00BA216B" w:rsidP="00614F98"/>
                          <w:p w14:paraId="5DEBB42B" w14:textId="77777777" w:rsidR="00BA216B" w:rsidRDefault="00BA216B" w:rsidP="00614F98"/>
                          <w:p w14:paraId="366BADF6" w14:textId="77777777" w:rsidR="00BA216B" w:rsidRDefault="00BA216B" w:rsidP="00614F98"/>
                          <w:p w14:paraId="5BFD9620" w14:textId="77777777" w:rsidR="00BA216B" w:rsidRDefault="00BA216B" w:rsidP="00614F98"/>
                          <w:p w14:paraId="2A7528B6" w14:textId="77777777" w:rsidR="00BA216B" w:rsidRDefault="00BA216B" w:rsidP="00614F98"/>
                          <w:p w14:paraId="6BA794D9" w14:textId="77777777" w:rsidR="00BA216B" w:rsidRDefault="00BA216B" w:rsidP="00614F98"/>
                          <w:p w14:paraId="170634A8" w14:textId="77777777" w:rsidR="00BA216B" w:rsidRDefault="00BA216B" w:rsidP="00614F98"/>
                          <w:p w14:paraId="641ED331" w14:textId="77777777" w:rsidR="00BA216B" w:rsidRDefault="00BA216B" w:rsidP="00614F98"/>
                          <w:p w14:paraId="0D98E78E" w14:textId="77777777" w:rsidR="00BA216B" w:rsidRDefault="00BA216B" w:rsidP="00614F98"/>
                          <w:p w14:paraId="3DF7E384" w14:textId="77777777" w:rsidR="00BA216B" w:rsidRDefault="00BA216B" w:rsidP="00614F98"/>
                          <w:p w14:paraId="69E009E1" w14:textId="77777777" w:rsidR="00BA216B" w:rsidRDefault="00BA216B" w:rsidP="00614F98"/>
                          <w:p w14:paraId="52E7EF27" w14:textId="77777777" w:rsidR="00BA216B" w:rsidRDefault="00BA216B" w:rsidP="00614F98"/>
                          <w:p w14:paraId="26CE9305" w14:textId="77777777" w:rsidR="00BA216B" w:rsidRDefault="00BA216B" w:rsidP="00614F98"/>
                          <w:p w14:paraId="5DEAF737" w14:textId="77777777" w:rsidR="00BA216B" w:rsidRDefault="00BA216B" w:rsidP="00614F98"/>
                          <w:p w14:paraId="1A1ACF00" w14:textId="77777777" w:rsidR="00BA216B" w:rsidRDefault="00BA216B" w:rsidP="00614F98"/>
                          <w:p w14:paraId="1183FA8F" w14:textId="77777777" w:rsidR="00BA216B" w:rsidRDefault="00BA216B" w:rsidP="00614F98"/>
                          <w:p w14:paraId="0F300556" w14:textId="77777777" w:rsidR="00BA216B" w:rsidRDefault="00BA216B" w:rsidP="00614F98"/>
                          <w:p w14:paraId="40496F5C" w14:textId="77777777" w:rsidR="00BA216B" w:rsidRDefault="00BA216B" w:rsidP="00614F98"/>
                          <w:p w14:paraId="5C420253" w14:textId="77777777" w:rsidR="00BA216B" w:rsidRDefault="00BA216B" w:rsidP="00614F98"/>
                          <w:p w14:paraId="6B600530" w14:textId="77777777" w:rsidR="00BA216B" w:rsidRDefault="00BA216B" w:rsidP="00614F98"/>
                          <w:p w14:paraId="5DB3F6E0" w14:textId="77777777" w:rsidR="00BA216B" w:rsidRDefault="00BA216B" w:rsidP="00614F98"/>
                          <w:p w14:paraId="5C12D3B4" w14:textId="77777777" w:rsidR="00BA216B" w:rsidRDefault="00BA216B" w:rsidP="00614F98"/>
                          <w:p w14:paraId="5950828C" w14:textId="77777777" w:rsidR="00BA216B" w:rsidRDefault="00BA216B" w:rsidP="00614F98"/>
                          <w:p w14:paraId="00AD0CC1" w14:textId="77777777" w:rsidR="00BA216B" w:rsidRDefault="00BA216B" w:rsidP="00614F98"/>
                          <w:p w14:paraId="09CEFE11" w14:textId="77777777" w:rsidR="00BA216B" w:rsidRDefault="00BA216B" w:rsidP="00614F98"/>
                          <w:p w14:paraId="64F57D42" w14:textId="77777777" w:rsidR="00BA216B" w:rsidRDefault="00BA216B" w:rsidP="00614F98"/>
                          <w:p w14:paraId="38D34354" w14:textId="77777777" w:rsidR="00BA216B" w:rsidRDefault="00BA216B" w:rsidP="00614F98"/>
                          <w:p w14:paraId="1BCAB05B" w14:textId="77777777" w:rsidR="00BA216B" w:rsidRDefault="00BA216B" w:rsidP="00614F98"/>
                          <w:p w14:paraId="49DC476F" w14:textId="77777777" w:rsidR="00BA216B" w:rsidRDefault="00BA216B" w:rsidP="00614F98"/>
                          <w:p w14:paraId="22AD45E4" w14:textId="77777777" w:rsidR="00BA216B" w:rsidRDefault="00BA216B" w:rsidP="00614F98"/>
                          <w:p w14:paraId="6C5F0A20" w14:textId="77777777" w:rsidR="00BA216B" w:rsidRDefault="00BA216B" w:rsidP="00614F98"/>
                          <w:p w14:paraId="151466B6" w14:textId="77777777" w:rsidR="00BA216B" w:rsidRDefault="00BA216B" w:rsidP="00614F98"/>
                          <w:p w14:paraId="4AB51BF9" w14:textId="77777777" w:rsidR="00BA216B" w:rsidRDefault="00BA216B" w:rsidP="00614F98"/>
                          <w:p w14:paraId="20FF00B7" w14:textId="77777777" w:rsidR="00BA216B" w:rsidRDefault="00BA216B" w:rsidP="00614F98"/>
                          <w:p w14:paraId="71CB3D7A" w14:textId="77777777" w:rsidR="00BA216B" w:rsidRDefault="00BA216B" w:rsidP="00614F98"/>
                          <w:p w14:paraId="1D0258B9" w14:textId="77777777" w:rsidR="00BA216B" w:rsidRDefault="00BA216B" w:rsidP="00614F98"/>
                          <w:p w14:paraId="7E127E28" w14:textId="77777777" w:rsidR="00BA216B" w:rsidRDefault="00BA216B" w:rsidP="00614F98"/>
                          <w:p w14:paraId="267EB347" w14:textId="77777777" w:rsidR="00BA216B" w:rsidRDefault="00BA216B" w:rsidP="00614F98"/>
                          <w:p w14:paraId="65B07040" w14:textId="77777777" w:rsidR="00BA216B" w:rsidRDefault="00BA216B" w:rsidP="00614F98"/>
                          <w:p w14:paraId="3CCF2FB3" w14:textId="77777777" w:rsidR="00BA216B" w:rsidRDefault="00BA216B" w:rsidP="00614F98"/>
                          <w:p w14:paraId="7365C7CE" w14:textId="77777777" w:rsidR="00BA216B" w:rsidRDefault="00BA216B" w:rsidP="00614F98"/>
                          <w:p w14:paraId="22AF2B9D" w14:textId="77777777" w:rsidR="00BA216B" w:rsidRDefault="00BA216B" w:rsidP="00614F98"/>
                          <w:p w14:paraId="3528F097" w14:textId="77777777" w:rsidR="00BA216B" w:rsidRDefault="00BA216B" w:rsidP="00614F98"/>
                          <w:p w14:paraId="7EA2A06D" w14:textId="77777777" w:rsidR="00BA216B" w:rsidRDefault="00BA216B" w:rsidP="00614F98"/>
                          <w:p w14:paraId="3FF1720E" w14:textId="77777777" w:rsidR="00BA216B" w:rsidRDefault="00BA216B" w:rsidP="00614F98"/>
                          <w:p w14:paraId="2CB151B0" w14:textId="77777777" w:rsidR="00BA216B" w:rsidRDefault="00BA216B" w:rsidP="00614F98"/>
                          <w:p w14:paraId="2997952C" w14:textId="77777777" w:rsidR="00BA216B" w:rsidRDefault="00BA216B" w:rsidP="00614F98"/>
                          <w:p w14:paraId="3742705B" w14:textId="77777777" w:rsidR="00BA216B" w:rsidRDefault="00BA216B" w:rsidP="00614F98"/>
                          <w:p w14:paraId="0ADD35D1" w14:textId="77777777" w:rsidR="00BA216B" w:rsidRDefault="00BA216B" w:rsidP="00614F98"/>
                          <w:p w14:paraId="636655D6" w14:textId="77777777" w:rsidR="00BA216B" w:rsidRDefault="00BA216B" w:rsidP="00614F98"/>
                          <w:p w14:paraId="67F7D472" w14:textId="77777777" w:rsidR="00BA216B" w:rsidRDefault="00BA216B" w:rsidP="00614F98"/>
                          <w:p w14:paraId="299E1439" w14:textId="77777777" w:rsidR="00BA216B" w:rsidRDefault="00BA216B" w:rsidP="00614F98"/>
                          <w:p w14:paraId="307A9D62" w14:textId="77777777" w:rsidR="00BA216B" w:rsidRDefault="00BA216B" w:rsidP="00614F98"/>
                          <w:p w14:paraId="6AF487CC" w14:textId="77777777" w:rsidR="00BA216B" w:rsidRDefault="00BA216B" w:rsidP="00614F98"/>
                          <w:p w14:paraId="420A9D16" w14:textId="77777777" w:rsidR="00BA216B" w:rsidRDefault="00BA216B" w:rsidP="00614F98"/>
                          <w:p w14:paraId="2C393820" w14:textId="77777777" w:rsidR="00BA216B" w:rsidRDefault="00BA216B" w:rsidP="00614F98"/>
                          <w:p w14:paraId="2A2AE304" w14:textId="77777777" w:rsidR="00BA216B" w:rsidRDefault="00BA216B" w:rsidP="00614F98"/>
                          <w:p w14:paraId="4A53DD8E" w14:textId="77777777" w:rsidR="00BA216B" w:rsidRDefault="00BA216B" w:rsidP="00614F98"/>
                          <w:p w14:paraId="0E6766E8" w14:textId="77777777" w:rsidR="00BA216B" w:rsidRDefault="00BA216B" w:rsidP="00614F98"/>
                          <w:p w14:paraId="2FE38F59" w14:textId="77777777" w:rsidR="00BA216B" w:rsidRDefault="00BA216B" w:rsidP="00614F98"/>
                          <w:p w14:paraId="47FF2498" w14:textId="77777777" w:rsidR="00BA216B" w:rsidRDefault="00BA216B" w:rsidP="00614F98"/>
                          <w:p w14:paraId="222BBE33" w14:textId="77777777" w:rsidR="00BA216B" w:rsidRDefault="00BA216B" w:rsidP="00614F98"/>
                          <w:p w14:paraId="032C8259" w14:textId="77777777" w:rsidR="00BA216B" w:rsidRDefault="00BA216B" w:rsidP="00614F98"/>
                          <w:p w14:paraId="5D913F50" w14:textId="77777777" w:rsidR="00BA216B" w:rsidRDefault="00BA216B" w:rsidP="00614F98"/>
                          <w:p w14:paraId="2836B5A2" w14:textId="77777777" w:rsidR="00BA216B" w:rsidRDefault="00BA216B" w:rsidP="00614F98"/>
                          <w:p w14:paraId="55E2E2F7" w14:textId="77777777" w:rsidR="00BA216B" w:rsidRDefault="00BA216B" w:rsidP="00614F98"/>
                          <w:p w14:paraId="7C29F2C5" w14:textId="77777777" w:rsidR="00BA216B" w:rsidRDefault="00BA216B" w:rsidP="00614F98"/>
                          <w:p w14:paraId="705375FC" w14:textId="77777777" w:rsidR="00BA216B" w:rsidRDefault="00BA216B" w:rsidP="00614F98"/>
                          <w:p w14:paraId="4CE23FA7" w14:textId="77777777" w:rsidR="00BA216B" w:rsidRDefault="00BA216B" w:rsidP="00614F98"/>
                          <w:p w14:paraId="1EB0D44B" w14:textId="77777777" w:rsidR="00BA216B" w:rsidRDefault="00BA216B" w:rsidP="00614F98"/>
                          <w:p w14:paraId="00CD06EF" w14:textId="77777777" w:rsidR="00BA216B" w:rsidRDefault="00BA216B" w:rsidP="00614F98"/>
                          <w:p w14:paraId="548FAF74" w14:textId="77777777" w:rsidR="00BA216B" w:rsidRDefault="00BA216B" w:rsidP="00614F98"/>
                          <w:p w14:paraId="274ACA90" w14:textId="77777777" w:rsidR="00BA216B" w:rsidRDefault="00BA216B" w:rsidP="00614F98"/>
                          <w:p w14:paraId="7B49B7F2" w14:textId="77777777" w:rsidR="00BA216B" w:rsidRDefault="00BA216B" w:rsidP="00614F98"/>
                          <w:p w14:paraId="5622C39C" w14:textId="77777777" w:rsidR="00BA216B" w:rsidRDefault="00BA216B" w:rsidP="00614F98"/>
                          <w:p w14:paraId="0EB72BE4" w14:textId="77777777" w:rsidR="00BA216B" w:rsidRDefault="00BA216B" w:rsidP="00614F98"/>
                          <w:p w14:paraId="241B72BE" w14:textId="77777777" w:rsidR="00BA216B" w:rsidRDefault="00BA216B" w:rsidP="00614F98"/>
                          <w:p w14:paraId="4C0D9D3E" w14:textId="77777777" w:rsidR="00BA216B" w:rsidRDefault="00BA216B" w:rsidP="00614F98"/>
                          <w:p w14:paraId="41563288" w14:textId="77777777" w:rsidR="00BA216B" w:rsidRDefault="00BA216B" w:rsidP="00614F98"/>
                          <w:p w14:paraId="22DD7189" w14:textId="77777777" w:rsidR="00BA216B" w:rsidRDefault="00BA216B" w:rsidP="00614F98"/>
                          <w:p w14:paraId="24595E5A" w14:textId="77777777" w:rsidR="00BA216B" w:rsidRDefault="00BA216B" w:rsidP="00614F98"/>
                          <w:p w14:paraId="13856469" w14:textId="77777777" w:rsidR="00BA216B" w:rsidRDefault="00BA216B" w:rsidP="00614F98"/>
                          <w:p w14:paraId="7F69CF15" w14:textId="77777777" w:rsidR="00BA216B" w:rsidRDefault="00BA216B" w:rsidP="00614F98"/>
                          <w:p w14:paraId="193A48A6" w14:textId="77777777" w:rsidR="00BA216B" w:rsidRDefault="00BA216B" w:rsidP="00614F98"/>
                          <w:p w14:paraId="6C01D10F" w14:textId="77777777" w:rsidR="00BA216B" w:rsidRDefault="00BA216B" w:rsidP="00614F98"/>
                          <w:p w14:paraId="1CBE149A" w14:textId="77777777" w:rsidR="00BA216B" w:rsidRDefault="00BA216B" w:rsidP="00614F98"/>
                          <w:p w14:paraId="43291E01" w14:textId="77777777" w:rsidR="00BA216B" w:rsidRDefault="00BA216B" w:rsidP="00614F98"/>
                          <w:p w14:paraId="1B70DFD6" w14:textId="77777777" w:rsidR="00BA216B" w:rsidRDefault="00BA216B" w:rsidP="00614F98"/>
                          <w:p w14:paraId="5447D58E" w14:textId="77777777" w:rsidR="00BA216B" w:rsidRDefault="00BA216B" w:rsidP="00614F98"/>
                          <w:p w14:paraId="62D886FE" w14:textId="77777777" w:rsidR="00BA216B" w:rsidRDefault="00BA216B" w:rsidP="00614F98"/>
                          <w:p w14:paraId="27BFB962" w14:textId="77777777" w:rsidR="00BA216B" w:rsidRDefault="00BA216B" w:rsidP="00614F98"/>
                          <w:p w14:paraId="0137A8CA" w14:textId="77777777" w:rsidR="00BA216B" w:rsidRDefault="00BA216B" w:rsidP="00614F98"/>
                          <w:p w14:paraId="4F530C19" w14:textId="77777777" w:rsidR="00BA216B" w:rsidRDefault="00BA216B" w:rsidP="00614F98"/>
                          <w:p w14:paraId="4003F632" w14:textId="77777777" w:rsidR="00BA216B" w:rsidRDefault="00BA216B" w:rsidP="00614F98"/>
                          <w:p w14:paraId="7308BCAB" w14:textId="77777777" w:rsidR="00BA216B" w:rsidRDefault="00BA216B" w:rsidP="00614F98"/>
                          <w:p w14:paraId="313AEA87" w14:textId="77777777" w:rsidR="00BA216B" w:rsidRDefault="00BA216B" w:rsidP="00614F98"/>
                          <w:p w14:paraId="3C440101" w14:textId="77777777" w:rsidR="00BA216B" w:rsidRDefault="00BA216B" w:rsidP="00614F98"/>
                          <w:p w14:paraId="17E7538A" w14:textId="77777777" w:rsidR="00BA216B" w:rsidRDefault="00BA216B" w:rsidP="00614F98"/>
                          <w:p w14:paraId="207C963F" w14:textId="77777777" w:rsidR="00BA216B" w:rsidRDefault="00BA216B" w:rsidP="00614F98"/>
                          <w:p w14:paraId="669CC2CE" w14:textId="77777777" w:rsidR="00BA216B" w:rsidRDefault="00BA216B" w:rsidP="00614F98"/>
                          <w:p w14:paraId="26EA4376" w14:textId="77777777" w:rsidR="00BA216B" w:rsidRDefault="00BA216B" w:rsidP="00614F98"/>
                          <w:p w14:paraId="042ACB8E" w14:textId="77777777" w:rsidR="00BA216B" w:rsidRDefault="00BA216B" w:rsidP="00614F98"/>
                          <w:p w14:paraId="78CFB736" w14:textId="77777777" w:rsidR="00BA216B" w:rsidRDefault="00BA216B" w:rsidP="00614F98"/>
                          <w:p w14:paraId="53B48E66" w14:textId="77777777" w:rsidR="00BA216B" w:rsidRDefault="00BA216B" w:rsidP="00614F98"/>
                          <w:p w14:paraId="50C7BB97" w14:textId="77777777" w:rsidR="00BA216B" w:rsidRDefault="00BA216B" w:rsidP="00614F98"/>
                          <w:p w14:paraId="19747636" w14:textId="77777777" w:rsidR="00BA216B" w:rsidRDefault="00BA216B" w:rsidP="00614F98"/>
                          <w:p w14:paraId="23E7ADBE" w14:textId="77777777" w:rsidR="00BA216B" w:rsidRDefault="00BA216B" w:rsidP="00614F98"/>
                          <w:p w14:paraId="0A010760" w14:textId="77777777" w:rsidR="00BA216B" w:rsidRDefault="00BA216B" w:rsidP="00614F98"/>
                          <w:p w14:paraId="6484ADF0" w14:textId="77777777" w:rsidR="00BA216B" w:rsidRDefault="00BA216B" w:rsidP="00614F98"/>
                          <w:p w14:paraId="5111B5A4" w14:textId="77777777" w:rsidR="00BA216B" w:rsidRDefault="00BA216B" w:rsidP="00614F98"/>
                          <w:p w14:paraId="2F722C2C" w14:textId="77777777" w:rsidR="00BA216B" w:rsidRDefault="00BA216B" w:rsidP="00614F98"/>
                          <w:p w14:paraId="4A15546C" w14:textId="77777777" w:rsidR="00BA216B" w:rsidRDefault="00BA216B" w:rsidP="00614F98"/>
                          <w:p w14:paraId="2F54952B" w14:textId="77777777" w:rsidR="00BA216B" w:rsidRDefault="00BA216B" w:rsidP="00614F98"/>
                          <w:p w14:paraId="5AEB559B" w14:textId="77777777" w:rsidR="00BA216B" w:rsidRDefault="00BA216B" w:rsidP="00614F98"/>
                          <w:p w14:paraId="114003FD" w14:textId="77777777" w:rsidR="00BA216B" w:rsidRDefault="00BA216B" w:rsidP="00614F98"/>
                          <w:p w14:paraId="5FE5AADE" w14:textId="77777777" w:rsidR="00BA216B" w:rsidRDefault="00BA216B" w:rsidP="00614F98"/>
                          <w:p w14:paraId="08D8FC11" w14:textId="77777777" w:rsidR="00BA216B" w:rsidRDefault="00BA216B" w:rsidP="00614F98"/>
                          <w:p w14:paraId="074ABD7E" w14:textId="77777777" w:rsidR="00BA216B" w:rsidRDefault="00BA216B" w:rsidP="00614F98"/>
                          <w:p w14:paraId="59544FC8" w14:textId="77777777" w:rsidR="00BA216B" w:rsidRDefault="00BA216B" w:rsidP="00614F98"/>
                          <w:p w14:paraId="128590AA" w14:textId="77777777" w:rsidR="00BA216B" w:rsidRDefault="00BA216B" w:rsidP="00614F98"/>
                          <w:p w14:paraId="290B778A" w14:textId="77777777" w:rsidR="00BA216B" w:rsidRDefault="00BA216B" w:rsidP="00614F98"/>
                          <w:p w14:paraId="37F5C24C" w14:textId="77777777" w:rsidR="00BA216B" w:rsidRDefault="00BA216B" w:rsidP="00614F98"/>
                          <w:p w14:paraId="6A2BBD4A" w14:textId="77777777" w:rsidR="00BA216B" w:rsidRDefault="00BA216B" w:rsidP="00614F98"/>
                          <w:p w14:paraId="2B09BE5D" w14:textId="77777777" w:rsidR="00BA216B" w:rsidRDefault="00BA216B" w:rsidP="00614F98"/>
                          <w:p w14:paraId="2FD8C0A4" w14:textId="77777777" w:rsidR="00BA216B" w:rsidRDefault="00BA216B" w:rsidP="00614F98"/>
                          <w:p w14:paraId="296318AA" w14:textId="77777777" w:rsidR="00BA216B" w:rsidRDefault="00BA216B" w:rsidP="00614F98"/>
                          <w:p w14:paraId="59B5F75D" w14:textId="77777777" w:rsidR="00BA216B" w:rsidRDefault="00BA216B" w:rsidP="00614F98"/>
                          <w:p w14:paraId="34DFA12C" w14:textId="77777777" w:rsidR="00BA216B" w:rsidRDefault="00BA216B" w:rsidP="00614F98"/>
                          <w:p w14:paraId="0236EE87" w14:textId="77777777" w:rsidR="00BA216B" w:rsidRDefault="00BA216B" w:rsidP="00614F98"/>
                          <w:p w14:paraId="106966D8" w14:textId="77777777" w:rsidR="00BA216B" w:rsidRDefault="00BA216B" w:rsidP="00614F98"/>
                          <w:p w14:paraId="369B2FFB" w14:textId="77777777" w:rsidR="00BA216B" w:rsidRDefault="00BA216B" w:rsidP="00614F98"/>
                          <w:p w14:paraId="7A8C93E9" w14:textId="77777777" w:rsidR="00BA216B" w:rsidRDefault="00BA216B" w:rsidP="00614F98"/>
                          <w:p w14:paraId="7E1348C7" w14:textId="77777777" w:rsidR="00BA216B" w:rsidRDefault="00BA216B" w:rsidP="00614F98"/>
                          <w:p w14:paraId="44DBF34D" w14:textId="77777777" w:rsidR="00BA216B" w:rsidRDefault="00BA216B" w:rsidP="00614F98"/>
                          <w:p w14:paraId="4511B84C" w14:textId="77777777" w:rsidR="00BA216B" w:rsidRDefault="00BA216B" w:rsidP="00614F98"/>
                          <w:p w14:paraId="53D827F4" w14:textId="77777777" w:rsidR="00BA216B" w:rsidRDefault="00BA216B" w:rsidP="00614F98"/>
                          <w:p w14:paraId="2681AE82" w14:textId="77777777" w:rsidR="00BA216B" w:rsidRDefault="00BA216B" w:rsidP="00614F98"/>
                          <w:p w14:paraId="58107629" w14:textId="77777777" w:rsidR="00BA216B" w:rsidRDefault="00BA216B" w:rsidP="00614F98"/>
                          <w:p w14:paraId="0A91E0EF" w14:textId="77777777" w:rsidR="00BA216B" w:rsidRDefault="00BA216B" w:rsidP="00614F98"/>
                          <w:p w14:paraId="196EE2BB" w14:textId="77777777" w:rsidR="00BA216B" w:rsidRDefault="00BA216B" w:rsidP="00614F98"/>
                          <w:p w14:paraId="4DFCD25C" w14:textId="77777777" w:rsidR="00BA216B" w:rsidRDefault="00BA216B" w:rsidP="00614F98"/>
                          <w:p w14:paraId="771EF6A0" w14:textId="77777777" w:rsidR="00BA216B" w:rsidRDefault="00BA216B" w:rsidP="00614F98"/>
                          <w:p w14:paraId="79E844D8" w14:textId="77777777" w:rsidR="00BA216B" w:rsidRDefault="00BA216B" w:rsidP="00614F98"/>
                          <w:p w14:paraId="5EA601E3" w14:textId="77777777" w:rsidR="00BA216B" w:rsidRDefault="00BA216B" w:rsidP="00614F98"/>
                          <w:p w14:paraId="21A33F34" w14:textId="77777777" w:rsidR="00BA216B" w:rsidRDefault="00BA216B" w:rsidP="00614F98"/>
                          <w:p w14:paraId="0EBC6A49" w14:textId="77777777" w:rsidR="00BA216B" w:rsidRDefault="00BA216B" w:rsidP="00614F98"/>
                          <w:p w14:paraId="6D46356E" w14:textId="77777777" w:rsidR="00BA216B" w:rsidRDefault="00BA216B" w:rsidP="00614F98"/>
                          <w:p w14:paraId="397C9EAB" w14:textId="77777777" w:rsidR="00BA216B" w:rsidRDefault="00BA216B" w:rsidP="00614F98"/>
                          <w:p w14:paraId="7CDFDA90" w14:textId="77777777" w:rsidR="00BA216B" w:rsidRDefault="00BA216B" w:rsidP="00614F98"/>
                          <w:p w14:paraId="32D0BB5A" w14:textId="77777777" w:rsidR="00BA216B" w:rsidRDefault="00BA216B" w:rsidP="00614F98"/>
                          <w:p w14:paraId="0CB03B0C" w14:textId="77777777" w:rsidR="00BA216B" w:rsidRDefault="00BA216B" w:rsidP="00614F98"/>
                          <w:p w14:paraId="5FD5FC8C" w14:textId="77777777" w:rsidR="00BA216B" w:rsidRDefault="00BA216B" w:rsidP="00614F98"/>
                          <w:p w14:paraId="2F4661C0" w14:textId="77777777" w:rsidR="00BA216B" w:rsidRDefault="00BA216B" w:rsidP="00614F98"/>
                          <w:p w14:paraId="3A20C2E4" w14:textId="77777777" w:rsidR="00BA216B" w:rsidRDefault="00BA216B" w:rsidP="00614F98"/>
                          <w:p w14:paraId="15E16AE4" w14:textId="77777777" w:rsidR="00BA216B" w:rsidRDefault="00BA216B" w:rsidP="00614F98"/>
                          <w:p w14:paraId="03CE59F0" w14:textId="77777777" w:rsidR="00BA216B" w:rsidRDefault="00BA216B" w:rsidP="00614F98"/>
                          <w:p w14:paraId="1E5D0D01" w14:textId="77777777" w:rsidR="00BA216B" w:rsidRDefault="00BA216B" w:rsidP="00614F98"/>
                          <w:p w14:paraId="72C89768" w14:textId="77777777" w:rsidR="00BA216B" w:rsidRDefault="00BA216B" w:rsidP="00614F98"/>
                          <w:p w14:paraId="14656BE4" w14:textId="77777777" w:rsidR="00BA216B" w:rsidRDefault="00BA216B" w:rsidP="00614F98"/>
                          <w:p w14:paraId="11E8CE17" w14:textId="77777777" w:rsidR="00BA216B" w:rsidRDefault="00BA216B" w:rsidP="00614F98"/>
                          <w:p w14:paraId="2B370E0A" w14:textId="77777777" w:rsidR="00BA216B" w:rsidRDefault="00BA216B" w:rsidP="00614F98"/>
                          <w:p w14:paraId="7A226C9F" w14:textId="77777777" w:rsidR="00BA216B" w:rsidRDefault="00BA216B" w:rsidP="00614F98"/>
                          <w:p w14:paraId="15AE0B8C" w14:textId="77777777" w:rsidR="00BA216B" w:rsidRDefault="00BA216B" w:rsidP="00614F98"/>
                          <w:p w14:paraId="50FDB008" w14:textId="77777777" w:rsidR="00BA216B" w:rsidRDefault="00BA216B" w:rsidP="00614F98"/>
                          <w:p w14:paraId="2F570942" w14:textId="77777777" w:rsidR="00BA216B" w:rsidRDefault="00BA216B" w:rsidP="00614F98"/>
                          <w:p w14:paraId="390B0776" w14:textId="77777777" w:rsidR="00BA216B" w:rsidRDefault="00BA216B" w:rsidP="00614F98"/>
                          <w:p w14:paraId="772A1594" w14:textId="77777777" w:rsidR="00BA216B" w:rsidRDefault="00BA216B" w:rsidP="00614F98"/>
                          <w:p w14:paraId="248AB532" w14:textId="77777777" w:rsidR="00BA216B" w:rsidRDefault="00BA216B" w:rsidP="00614F98"/>
                          <w:p w14:paraId="7855FE53" w14:textId="77777777" w:rsidR="00BA216B" w:rsidRDefault="00BA216B" w:rsidP="00614F98"/>
                          <w:p w14:paraId="160ABB14" w14:textId="77777777" w:rsidR="00BA216B" w:rsidRDefault="00BA216B" w:rsidP="00614F98"/>
                          <w:p w14:paraId="34B7AABC" w14:textId="77777777" w:rsidR="00BA216B" w:rsidRDefault="00BA216B" w:rsidP="00614F98"/>
                          <w:p w14:paraId="051DB82E" w14:textId="77777777" w:rsidR="00BA216B" w:rsidRDefault="00BA216B" w:rsidP="00614F98"/>
                          <w:p w14:paraId="602F73EE" w14:textId="77777777" w:rsidR="00BA216B" w:rsidRDefault="00BA216B" w:rsidP="00614F98"/>
                          <w:p w14:paraId="177F6CA5" w14:textId="77777777" w:rsidR="00BA216B" w:rsidRDefault="00BA216B" w:rsidP="00614F98"/>
                          <w:p w14:paraId="0E77C119" w14:textId="77777777" w:rsidR="00BA216B" w:rsidRDefault="00BA216B" w:rsidP="00614F98"/>
                          <w:p w14:paraId="233796AE" w14:textId="77777777" w:rsidR="00BA216B" w:rsidRDefault="00BA216B" w:rsidP="00614F98"/>
                          <w:p w14:paraId="269C4656" w14:textId="77777777" w:rsidR="00BA216B" w:rsidRDefault="00BA216B" w:rsidP="00614F98"/>
                          <w:p w14:paraId="544322C3" w14:textId="77777777" w:rsidR="00BA216B" w:rsidRDefault="00BA216B" w:rsidP="00614F98"/>
                          <w:p w14:paraId="2E9984A8" w14:textId="77777777" w:rsidR="00BA216B" w:rsidRDefault="00BA216B" w:rsidP="00614F98"/>
                          <w:p w14:paraId="5282F77F" w14:textId="77777777" w:rsidR="00BA216B" w:rsidRDefault="00BA216B" w:rsidP="00614F98"/>
                          <w:p w14:paraId="055DB482" w14:textId="77777777" w:rsidR="00BA216B" w:rsidRDefault="00BA216B" w:rsidP="00614F98"/>
                          <w:p w14:paraId="76E28BE1" w14:textId="77777777" w:rsidR="00BA216B" w:rsidRDefault="00BA216B" w:rsidP="00614F98"/>
                          <w:p w14:paraId="6C1D40D4" w14:textId="77777777" w:rsidR="00BA216B" w:rsidRDefault="00BA216B" w:rsidP="00614F98"/>
                          <w:p w14:paraId="394CFC3A" w14:textId="77777777" w:rsidR="00BA216B" w:rsidRDefault="00BA216B" w:rsidP="00614F98"/>
                          <w:p w14:paraId="5975169C" w14:textId="77777777" w:rsidR="00BA216B" w:rsidRDefault="00BA216B" w:rsidP="00614F98"/>
                          <w:p w14:paraId="7BF13AD5" w14:textId="77777777" w:rsidR="00BA216B" w:rsidRDefault="00BA216B" w:rsidP="00614F98"/>
                          <w:p w14:paraId="706AE740" w14:textId="77777777" w:rsidR="00BA216B" w:rsidRDefault="00BA216B" w:rsidP="00614F98"/>
                          <w:p w14:paraId="5036756A" w14:textId="77777777" w:rsidR="00BA216B" w:rsidRDefault="00BA216B" w:rsidP="00614F98"/>
                          <w:p w14:paraId="54434464" w14:textId="77777777" w:rsidR="00BA216B" w:rsidRDefault="00BA216B" w:rsidP="00614F98"/>
                          <w:p w14:paraId="33A384D9" w14:textId="77777777" w:rsidR="00BA216B" w:rsidRDefault="00BA216B" w:rsidP="00614F98"/>
                          <w:p w14:paraId="232C4E7A" w14:textId="77777777" w:rsidR="00BA216B" w:rsidRDefault="00BA216B" w:rsidP="00614F98"/>
                          <w:p w14:paraId="75CB6965" w14:textId="77777777" w:rsidR="00BA216B" w:rsidRDefault="00BA216B" w:rsidP="00614F98"/>
                          <w:p w14:paraId="1797480C" w14:textId="77777777" w:rsidR="00BA216B" w:rsidRDefault="00BA216B" w:rsidP="00614F98"/>
                          <w:p w14:paraId="21B3ADAF" w14:textId="77777777" w:rsidR="00BA216B" w:rsidRDefault="00BA216B" w:rsidP="00614F98"/>
                          <w:p w14:paraId="051AC455" w14:textId="77777777" w:rsidR="00BA216B" w:rsidRDefault="00BA216B" w:rsidP="00614F98"/>
                          <w:p w14:paraId="6EEA955E" w14:textId="77777777" w:rsidR="00BA216B" w:rsidRDefault="00BA216B" w:rsidP="00614F98"/>
                          <w:p w14:paraId="38712299" w14:textId="77777777" w:rsidR="00BA216B" w:rsidRDefault="00BA216B" w:rsidP="00614F98"/>
                          <w:p w14:paraId="67490D57" w14:textId="77777777" w:rsidR="00BA216B" w:rsidRDefault="00BA216B" w:rsidP="00614F98"/>
                          <w:p w14:paraId="7891A090" w14:textId="77777777" w:rsidR="00BA216B" w:rsidRDefault="00BA216B" w:rsidP="00614F98"/>
                          <w:p w14:paraId="05C9ABFA" w14:textId="77777777" w:rsidR="00BA216B" w:rsidRDefault="00BA216B" w:rsidP="00614F98"/>
                          <w:p w14:paraId="24D74C72" w14:textId="77777777" w:rsidR="00BA216B" w:rsidRDefault="00BA216B" w:rsidP="00614F98"/>
                          <w:p w14:paraId="729C74D9" w14:textId="77777777" w:rsidR="00BA216B" w:rsidRDefault="00BA216B" w:rsidP="00614F98"/>
                          <w:p w14:paraId="773B94F3" w14:textId="77777777" w:rsidR="00BA216B" w:rsidRDefault="00BA216B" w:rsidP="00614F98"/>
                          <w:p w14:paraId="43CE32AD" w14:textId="77777777" w:rsidR="00BA216B" w:rsidRDefault="00BA216B" w:rsidP="00614F98"/>
                          <w:p w14:paraId="587AEF30" w14:textId="77777777" w:rsidR="00BA216B" w:rsidRDefault="00BA216B" w:rsidP="00614F98"/>
                          <w:p w14:paraId="7F36E431" w14:textId="77777777" w:rsidR="00BA216B" w:rsidRDefault="00BA216B" w:rsidP="00614F98"/>
                          <w:p w14:paraId="77DD313F" w14:textId="77777777" w:rsidR="00BA216B" w:rsidRDefault="00BA216B" w:rsidP="00614F98"/>
                          <w:p w14:paraId="7BB72B0E" w14:textId="77777777" w:rsidR="00BA216B" w:rsidRDefault="00BA216B" w:rsidP="00614F98"/>
                          <w:p w14:paraId="3CFBAAF4" w14:textId="77777777" w:rsidR="00BA216B" w:rsidRDefault="00BA216B" w:rsidP="00614F98"/>
                          <w:p w14:paraId="1DDA17A7" w14:textId="77777777" w:rsidR="00BA216B" w:rsidRDefault="00BA216B" w:rsidP="00614F98"/>
                          <w:p w14:paraId="52CA204F" w14:textId="77777777" w:rsidR="00BA216B" w:rsidRDefault="00BA216B" w:rsidP="00614F98"/>
                          <w:p w14:paraId="2F464AD8" w14:textId="77777777" w:rsidR="00BA216B" w:rsidRDefault="00BA216B" w:rsidP="00614F98"/>
                          <w:p w14:paraId="36B219A2" w14:textId="77777777" w:rsidR="00BA216B" w:rsidRDefault="00BA216B" w:rsidP="00614F98"/>
                          <w:p w14:paraId="698E3B88" w14:textId="77777777" w:rsidR="00BA216B" w:rsidRDefault="00BA216B" w:rsidP="00614F98"/>
                          <w:p w14:paraId="108ECEE3" w14:textId="77777777" w:rsidR="00BA216B" w:rsidRDefault="00BA216B" w:rsidP="00614F98"/>
                          <w:p w14:paraId="51A3A551" w14:textId="77777777" w:rsidR="00BA216B" w:rsidRDefault="00BA216B" w:rsidP="00614F98"/>
                          <w:p w14:paraId="0E09FFE0" w14:textId="77777777" w:rsidR="00BA216B" w:rsidRDefault="00BA216B" w:rsidP="00614F98"/>
                          <w:p w14:paraId="30A9F9FC" w14:textId="77777777" w:rsidR="00BA216B" w:rsidRDefault="00BA216B" w:rsidP="00614F98"/>
                          <w:p w14:paraId="03E80893" w14:textId="77777777" w:rsidR="00BA216B" w:rsidRDefault="00BA216B" w:rsidP="00614F98"/>
                          <w:p w14:paraId="779DA293" w14:textId="77777777" w:rsidR="00BA216B" w:rsidRDefault="00BA216B" w:rsidP="00614F98"/>
                          <w:p w14:paraId="7572E3ED" w14:textId="77777777" w:rsidR="00BA216B" w:rsidRDefault="00BA216B" w:rsidP="00614F98"/>
                          <w:p w14:paraId="539EE51F" w14:textId="77777777" w:rsidR="00BA216B" w:rsidRDefault="00BA216B" w:rsidP="00614F98"/>
                          <w:p w14:paraId="11C8B101" w14:textId="77777777" w:rsidR="00BA216B" w:rsidRDefault="00BA216B" w:rsidP="00614F98"/>
                          <w:p w14:paraId="5B3B2590" w14:textId="77777777" w:rsidR="00BA216B" w:rsidRDefault="00BA216B" w:rsidP="00614F98"/>
                          <w:p w14:paraId="071CF9FB" w14:textId="77777777" w:rsidR="00BA216B" w:rsidRDefault="00BA216B" w:rsidP="00614F98"/>
                          <w:p w14:paraId="7DAEBE8A" w14:textId="77777777" w:rsidR="00BA216B" w:rsidRDefault="00BA216B" w:rsidP="00614F98"/>
                          <w:p w14:paraId="33D0A25A" w14:textId="77777777" w:rsidR="00BA216B" w:rsidRDefault="00BA216B" w:rsidP="00614F98"/>
                          <w:p w14:paraId="65F13806" w14:textId="77777777" w:rsidR="00BA216B" w:rsidRDefault="00BA216B" w:rsidP="00614F98"/>
                          <w:p w14:paraId="71FF3C82" w14:textId="77777777" w:rsidR="00BA216B" w:rsidRDefault="00BA216B" w:rsidP="00614F98"/>
                          <w:p w14:paraId="67C12A81" w14:textId="77777777" w:rsidR="00BA216B" w:rsidRDefault="00BA216B" w:rsidP="00614F98"/>
                          <w:p w14:paraId="78888AA0" w14:textId="77777777" w:rsidR="00BA216B" w:rsidRDefault="00BA216B" w:rsidP="00614F98"/>
                          <w:p w14:paraId="293B0E51" w14:textId="77777777" w:rsidR="00BA216B" w:rsidRDefault="00BA216B" w:rsidP="00614F98"/>
                          <w:p w14:paraId="59A10C5F" w14:textId="77777777" w:rsidR="00BA216B" w:rsidRDefault="00BA216B" w:rsidP="00614F98"/>
                          <w:p w14:paraId="12647547" w14:textId="77777777" w:rsidR="00BA216B" w:rsidRDefault="00BA216B" w:rsidP="00614F98"/>
                          <w:p w14:paraId="32F3D353" w14:textId="77777777" w:rsidR="00BA216B" w:rsidRDefault="00BA216B" w:rsidP="00614F98"/>
                          <w:p w14:paraId="4EFEE946" w14:textId="77777777" w:rsidR="00BA216B" w:rsidRDefault="00BA216B" w:rsidP="00614F98"/>
                          <w:p w14:paraId="2447FF45" w14:textId="77777777" w:rsidR="00BA216B" w:rsidRDefault="00BA216B" w:rsidP="00614F98"/>
                          <w:p w14:paraId="7918AF90" w14:textId="77777777" w:rsidR="00BA216B" w:rsidRDefault="00BA216B" w:rsidP="00614F98"/>
                          <w:p w14:paraId="43141BAD" w14:textId="77777777" w:rsidR="00BA216B" w:rsidRDefault="00BA216B" w:rsidP="00614F98"/>
                          <w:p w14:paraId="75769921" w14:textId="77777777" w:rsidR="00BA216B" w:rsidRDefault="00BA216B" w:rsidP="00614F98"/>
                          <w:p w14:paraId="61DD8CA9" w14:textId="77777777" w:rsidR="00BA216B" w:rsidRDefault="00BA216B" w:rsidP="00614F98"/>
                          <w:p w14:paraId="0B6A0B09" w14:textId="77777777" w:rsidR="00BA216B" w:rsidRDefault="00BA216B" w:rsidP="00614F98"/>
                          <w:p w14:paraId="7E36115D" w14:textId="77777777" w:rsidR="00BA216B" w:rsidRDefault="00BA216B" w:rsidP="00614F98"/>
                          <w:p w14:paraId="7B45065B" w14:textId="77777777" w:rsidR="00BA216B" w:rsidRDefault="00BA216B" w:rsidP="00614F98"/>
                          <w:p w14:paraId="2211CEB7" w14:textId="77777777" w:rsidR="00BA216B" w:rsidRDefault="00BA216B" w:rsidP="00614F98"/>
                          <w:p w14:paraId="20340D7C" w14:textId="77777777" w:rsidR="00BA216B" w:rsidRDefault="00BA216B" w:rsidP="00614F98"/>
                          <w:p w14:paraId="07F62112" w14:textId="77777777" w:rsidR="00BA216B" w:rsidRDefault="00BA216B" w:rsidP="00614F98"/>
                          <w:p w14:paraId="085F6CE9" w14:textId="77777777" w:rsidR="00BA216B" w:rsidRDefault="00BA216B" w:rsidP="00614F98"/>
                          <w:p w14:paraId="4FE1D10E" w14:textId="77777777" w:rsidR="00BA216B" w:rsidRDefault="00BA216B" w:rsidP="00614F98"/>
                          <w:p w14:paraId="251DD895" w14:textId="77777777" w:rsidR="00BA216B" w:rsidRDefault="00BA216B" w:rsidP="00614F98"/>
                          <w:p w14:paraId="050AA573" w14:textId="77777777" w:rsidR="00BA216B" w:rsidRDefault="00BA216B" w:rsidP="00614F98"/>
                          <w:p w14:paraId="0479CDAD" w14:textId="77777777" w:rsidR="00BA216B" w:rsidRDefault="00BA216B" w:rsidP="00614F98"/>
                          <w:p w14:paraId="4FD40F5B" w14:textId="77777777" w:rsidR="00BA216B" w:rsidRDefault="00BA216B" w:rsidP="00614F98"/>
                          <w:p w14:paraId="155E0807" w14:textId="77777777" w:rsidR="00BA216B" w:rsidRDefault="00BA216B" w:rsidP="00614F98"/>
                          <w:p w14:paraId="5366B295" w14:textId="77777777" w:rsidR="00BA216B" w:rsidRDefault="00BA216B" w:rsidP="00614F98"/>
                          <w:p w14:paraId="25DDE741" w14:textId="77777777" w:rsidR="00BA216B" w:rsidRDefault="00BA216B" w:rsidP="00614F98"/>
                          <w:p w14:paraId="4CFD7C62" w14:textId="77777777" w:rsidR="00BA216B" w:rsidRDefault="00BA216B" w:rsidP="00614F98"/>
                          <w:p w14:paraId="3399984A" w14:textId="77777777" w:rsidR="00BA216B" w:rsidRDefault="00BA216B" w:rsidP="00614F98"/>
                          <w:p w14:paraId="26741CCF" w14:textId="77777777" w:rsidR="00BA216B" w:rsidRDefault="00BA216B" w:rsidP="00614F98"/>
                          <w:p w14:paraId="4F820771" w14:textId="77777777" w:rsidR="00BA216B" w:rsidRDefault="00BA216B" w:rsidP="00614F98"/>
                          <w:p w14:paraId="4A645683" w14:textId="77777777" w:rsidR="00BA216B" w:rsidRDefault="00BA216B" w:rsidP="00614F98"/>
                          <w:p w14:paraId="0657BEFA" w14:textId="77777777" w:rsidR="00BA216B" w:rsidRDefault="00BA216B" w:rsidP="00614F98"/>
                          <w:p w14:paraId="6F46390F" w14:textId="77777777" w:rsidR="00BA216B" w:rsidRDefault="00BA216B" w:rsidP="00614F98"/>
                          <w:p w14:paraId="7407F626" w14:textId="77777777" w:rsidR="00BA216B" w:rsidRDefault="00BA216B" w:rsidP="00614F98"/>
                          <w:p w14:paraId="707AF9D3" w14:textId="77777777" w:rsidR="00BA216B" w:rsidRDefault="00BA216B" w:rsidP="00614F98"/>
                          <w:p w14:paraId="38CF14C1" w14:textId="77777777" w:rsidR="00BA216B" w:rsidRDefault="00BA216B" w:rsidP="00614F98"/>
                          <w:p w14:paraId="7B5C08C0" w14:textId="77777777" w:rsidR="00BA216B" w:rsidRDefault="00BA216B" w:rsidP="00614F98"/>
                          <w:p w14:paraId="14C8A962" w14:textId="77777777" w:rsidR="00BA216B" w:rsidRDefault="00BA216B" w:rsidP="00614F98"/>
                          <w:p w14:paraId="7116E359" w14:textId="77777777" w:rsidR="00BA216B" w:rsidRDefault="00BA216B" w:rsidP="00614F98"/>
                          <w:p w14:paraId="161CC9DE" w14:textId="77777777" w:rsidR="00BA216B" w:rsidRDefault="00BA216B" w:rsidP="00614F98"/>
                          <w:p w14:paraId="6978F8ED" w14:textId="77777777" w:rsidR="00BA216B" w:rsidRDefault="00BA216B" w:rsidP="00614F98"/>
                          <w:p w14:paraId="60F28D8A" w14:textId="77777777" w:rsidR="00BA216B" w:rsidRDefault="00BA216B" w:rsidP="00614F98"/>
                          <w:p w14:paraId="542CC11F" w14:textId="77777777" w:rsidR="00BA216B" w:rsidRDefault="00BA216B" w:rsidP="00614F98"/>
                          <w:p w14:paraId="53F9A1DF" w14:textId="77777777" w:rsidR="00BA216B" w:rsidRDefault="00BA216B" w:rsidP="00614F98"/>
                          <w:p w14:paraId="2AC3B929" w14:textId="77777777" w:rsidR="00BA216B" w:rsidRDefault="00BA216B" w:rsidP="00614F98"/>
                          <w:p w14:paraId="31A328DF" w14:textId="77777777" w:rsidR="00BA216B" w:rsidRDefault="00BA216B" w:rsidP="00614F98"/>
                          <w:p w14:paraId="5B63B7B8" w14:textId="77777777" w:rsidR="00BA216B" w:rsidRDefault="00BA216B" w:rsidP="00614F98"/>
                          <w:p w14:paraId="1B8BFD57" w14:textId="77777777" w:rsidR="00BA216B" w:rsidRDefault="00BA216B" w:rsidP="00614F98"/>
                          <w:p w14:paraId="6482B0DE" w14:textId="77777777" w:rsidR="00BA216B" w:rsidRDefault="00BA216B" w:rsidP="00614F98"/>
                          <w:p w14:paraId="04C832AF" w14:textId="77777777" w:rsidR="00BA216B" w:rsidRDefault="00BA216B" w:rsidP="00614F98"/>
                          <w:p w14:paraId="0F4D049F" w14:textId="77777777" w:rsidR="00BA216B" w:rsidRDefault="00BA216B" w:rsidP="00614F98"/>
                          <w:p w14:paraId="18B6FF36" w14:textId="77777777" w:rsidR="00BA216B" w:rsidRDefault="00BA216B" w:rsidP="00614F98"/>
                          <w:p w14:paraId="3F697DFA" w14:textId="77777777" w:rsidR="00BA216B" w:rsidRDefault="00BA216B" w:rsidP="00614F98"/>
                          <w:p w14:paraId="4D12C4F9" w14:textId="77777777" w:rsidR="00BA216B" w:rsidRDefault="00BA216B" w:rsidP="00614F98"/>
                          <w:p w14:paraId="641B6689" w14:textId="77777777" w:rsidR="00BA216B" w:rsidRDefault="00BA216B" w:rsidP="00614F98"/>
                          <w:p w14:paraId="0A398D0F" w14:textId="77777777" w:rsidR="00BA216B" w:rsidRDefault="00BA216B" w:rsidP="00614F98"/>
                          <w:p w14:paraId="5CE53284" w14:textId="77777777" w:rsidR="00BA216B" w:rsidRDefault="00BA216B" w:rsidP="00614F98"/>
                          <w:p w14:paraId="5FCFE963" w14:textId="77777777" w:rsidR="00BA216B" w:rsidRDefault="00BA216B" w:rsidP="00614F98"/>
                          <w:p w14:paraId="46396956" w14:textId="77777777" w:rsidR="00BA216B" w:rsidRDefault="00BA216B" w:rsidP="00614F98"/>
                          <w:p w14:paraId="238AD113" w14:textId="77777777" w:rsidR="00BA216B" w:rsidRDefault="00BA216B" w:rsidP="00614F98"/>
                          <w:p w14:paraId="1F838EA9" w14:textId="77777777" w:rsidR="00BA216B" w:rsidRDefault="00BA216B" w:rsidP="00614F98"/>
                          <w:p w14:paraId="1504AB2F" w14:textId="77777777" w:rsidR="00BA216B" w:rsidRDefault="00BA216B" w:rsidP="00614F98"/>
                          <w:p w14:paraId="6F27EFFB" w14:textId="77777777" w:rsidR="00BA216B" w:rsidRDefault="00BA216B" w:rsidP="00614F98"/>
                          <w:p w14:paraId="6A2E5C14" w14:textId="77777777" w:rsidR="00BA216B" w:rsidRDefault="00BA216B" w:rsidP="00614F98"/>
                          <w:p w14:paraId="0F8F5AB0" w14:textId="77777777" w:rsidR="00BA216B" w:rsidRDefault="00BA216B" w:rsidP="00614F98"/>
                          <w:p w14:paraId="0996C93D" w14:textId="77777777" w:rsidR="00BA216B" w:rsidRDefault="00BA216B" w:rsidP="00614F98"/>
                          <w:p w14:paraId="78B2DE95" w14:textId="77777777" w:rsidR="00BA216B" w:rsidRDefault="00BA216B" w:rsidP="00614F98"/>
                          <w:p w14:paraId="0111E787" w14:textId="77777777" w:rsidR="00BA216B" w:rsidRDefault="00BA216B" w:rsidP="00614F98"/>
                          <w:p w14:paraId="26EBE103" w14:textId="77777777" w:rsidR="00BA216B" w:rsidRDefault="00BA216B" w:rsidP="00614F98"/>
                          <w:p w14:paraId="4224080F" w14:textId="77777777" w:rsidR="00BA216B" w:rsidRDefault="00BA216B" w:rsidP="00614F98"/>
                          <w:p w14:paraId="7B55EFDD" w14:textId="77777777" w:rsidR="00BA216B" w:rsidRDefault="00BA216B" w:rsidP="00614F98"/>
                          <w:p w14:paraId="2ADFF3A9" w14:textId="77777777" w:rsidR="00BA216B" w:rsidRDefault="00BA216B" w:rsidP="00614F98"/>
                          <w:p w14:paraId="6C937654" w14:textId="77777777" w:rsidR="00BA216B" w:rsidRDefault="00BA216B" w:rsidP="00614F98"/>
                          <w:p w14:paraId="702F6FD8" w14:textId="77777777" w:rsidR="00BA216B" w:rsidRDefault="00BA216B" w:rsidP="00614F98"/>
                          <w:p w14:paraId="66E2B112" w14:textId="77777777" w:rsidR="00BA216B" w:rsidRDefault="00BA216B" w:rsidP="00614F98"/>
                          <w:p w14:paraId="21AFE645" w14:textId="77777777" w:rsidR="00BA216B" w:rsidRDefault="00BA216B" w:rsidP="00614F98"/>
                          <w:p w14:paraId="742199AA" w14:textId="77777777" w:rsidR="00BA216B" w:rsidRDefault="00BA216B" w:rsidP="00614F98"/>
                          <w:p w14:paraId="4810FC3A" w14:textId="77777777" w:rsidR="00BA216B" w:rsidRDefault="00BA216B" w:rsidP="00614F98"/>
                          <w:p w14:paraId="4EA92572" w14:textId="77777777" w:rsidR="00BA216B" w:rsidRDefault="00BA216B" w:rsidP="00614F98"/>
                          <w:p w14:paraId="4A0E613A" w14:textId="77777777" w:rsidR="00BA216B" w:rsidRDefault="00BA216B" w:rsidP="00614F98"/>
                          <w:p w14:paraId="24B4CD9B" w14:textId="77777777" w:rsidR="00BA216B" w:rsidRDefault="00BA216B" w:rsidP="00614F98"/>
                          <w:p w14:paraId="47407D7D" w14:textId="77777777" w:rsidR="00BA216B" w:rsidRDefault="00BA216B" w:rsidP="00614F98"/>
                          <w:p w14:paraId="101AF782" w14:textId="77777777" w:rsidR="00BA216B" w:rsidRDefault="00BA216B" w:rsidP="00614F98"/>
                          <w:p w14:paraId="7595FA8F" w14:textId="77777777" w:rsidR="00BA216B" w:rsidRDefault="00BA216B" w:rsidP="00614F98"/>
                          <w:p w14:paraId="15BA32F8" w14:textId="77777777" w:rsidR="00BA216B" w:rsidRDefault="00BA216B" w:rsidP="00614F98"/>
                          <w:p w14:paraId="234200AE" w14:textId="77777777" w:rsidR="00BA216B" w:rsidRDefault="00BA216B" w:rsidP="00614F98"/>
                          <w:p w14:paraId="3620C99C" w14:textId="77777777" w:rsidR="00BA216B" w:rsidRDefault="00BA216B" w:rsidP="00614F98"/>
                          <w:p w14:paraId="22E33A91" w14:textId="77777777" w:rsidR="00BA216B" w:rsidRDefault="00BA216B" w:rsidP="00614F98"/>
                          <w:p w14:paraId="024A9ECD" w14:textId="77777777" w:rsidR="00BA216B" w:rsidRDefault="00BA216B" w:rsidP="00614F98"/>
                          <w:p w14:paraId="03BAD4F3" w14:textId="77777777" w:rsidR="00BA216B" w:rsidRDefault="00BA216B" w:rsidP="00614F98"/>
                          <w:p w14:paraId="318823C8" w14:textId="77777777" w:rsidR="00BA216B" w:rsidRDefault="00BA216B" w:rsidP="00614F98"/>
                          <w:p w14:paraId="4ED16E49" w14:textId="77777777" w:rsidR="00BA216B" w:rsidRDefault="00BA216B" w:rsidP="00614F98"/>
                          <w:p w14:paraId="5380D1C7" w14:textId="77777777" w:rsidR="00BA216B" w:rsidRDefault="00BA216B" w:rsidP="00614F98"/>
                          <w:p w14:paraId="0FFCACFE" w14:textId="77777777" w:rsidR="00BA216B" w:rsidRDefault="00BA216B" w:rsidP="00614F98"/>
                          <w:p w14:paraId="6B853CC0" w14:textId="77777777" w:rsidR="00BA216B" w:rsidRDefault="00BA216B" w:rsidP="00614F98"/>
                          <w:p w14:paraId="71787F98" w14:textId="77777777" w:rsidR="00BA216B" w:rsidRDefault="00BA216B" w:rsidP="00614F98"/>
                          <w:p w14:paraId="36C3CF26" w14:textId="77777777" w:rsidR="00BA216B" w:rsidRDefault="00BA216B" w:rsidP="00614F98"/>
                          <w:p w14:paraId="10EEB20F" w14:textId="77777777" w:rsidR="00BA216B" w:rsidRDefault="00BA216B" w:rsidP="00614F98"/>
                          <w:p w14:paraId="3031A757" w14:textId="77777777" w:rsidR="00BA216B" w:rsidRDefault="00BA216B" w:rsidP="00614F98"/>
                          <w:p w14:paraId="7BED8FCA" w14:textId="77777777" w:rsidR="00BA216B" w:rsidRDefault="00BA216B" w:rsidP="00614F98"/>
                          <w:p w14:paraId="63B23AC2" w14:textId="77777777" w:rsidR="00BA216B" w:rsidRDefault="00BA216B" w:rsidP="00614F98"/>
                          <w:p w14:paraId="4785006A" w14:textId="77777777" w:rsidR="00BA216B" w:rsidRDefault="00BA216B" w:rsidP="00614F98"/>
                          <w:p w14:paraId="546DB77A" w14:textId="77777777" w:rsidR="00BA216B" w:rsidRDefault="00BA216B" w:rsidP="00614F98"/>
                          <w:p w14:paraId="10249C6A" w14:textId="77777777" w:rsidR="00BA216B" w:rsidRDefault="00BA216B" w:rsidP="00614F98"/>
                          <w:p w14:paraId="679140DC" w14:textId="77777777" w:rsidR="00BA216B" w:rsidRDefault="00BA216B" w:rsidP="00614F98"/>
                          <w:p w14:paraId="4A721429" w14:textId="77777777" w:rsidR="00BA216B" w:rsidRDefault="00BA216B" w:rsidP="00614F98"/>
                          <w:p w14:paraId="157C3360" w14:textId="77777777" w:rsidR="00BA216B" w:rsidRDefault="00BA216B" w:rsidP="00614F98"/>
                          <w:p w14:paraId="58CBB27B" w14:textId="77777777" w:rsidR="00BA216B" w:rsidRDefault="00BA216B" w:rsidP="00614F98"/>
                          <w:p w14:paraId="198AF2E6" w14:textId="77777777" w:rsidR="00BA216B" w:rsidRDefault="00BA216B" w:rsidP="00614F98"/>
                          <w:p w14:paraId="02952FB5" w14:textId="77777777" w:rsidR="00BA216B" w:rsidRDefault="00BA216B" w:rsidP="00614F98"/>
                          <w:p w14:paraId="3053F78A" w14:textId="77777777" w:rsidR="00BA216B" w:rsidRDefault="00BA216B" w:rsidP="00614F98"/>
                          <w:p w14:paraId="204C393C" w14:textId="77777777" w:rsidR="00BA216B" w:rsidRDefault="00BA216B" w:rsidP="00614F98"/>
                          <w:p w14:paraId="273C83F2" w14:textId="77777777" w:rsidR="00BA216B" w:rsidRDefault="00BA216B" w:rsidP="00614F98"/>
                          <w:p w14:paraId="579EA9E3" w14:textId="77777777" w:rsidR="00BA216B" w:rsidRDefault="00BA216B" w:rsidP="00614F98"/>
                          <w:p w14:paraId="7CE85489" w14:textId="77777777" w:rsidR="00BA216B" w:rsidRDefault="00BA216B" w:rsidP="00614F98"/>
                          <w:p w14:paraId="77FFFB42" w14:textId="77777777" w:rsidR="00BA216B" w:rsidRDefault="00BA216B" w:rsidP="00614F98"/>
                          <w:p w14:paraId="32571DF8" w14:textId="77777777" w:rsidR="00BA216B" w:rsidRDefault="00BA216B" w:rsidP="00614F98"/>
                          <w:p w14:paraId="53258AD5" w14:textId="77777777" w:rsidR="00BA216B" w:rsidRDefault="00BA216B" w:rsidP="00614F98"/>
                          <w:p w14:paraId="624C021E" w14:textId="77777777" w:rsidR="00BA216B" w:rsidRDefault="00BA216B" w:rsidP="00614F98"/>
                          <w:p w14:paraId="18FA1297" w14:textId="77777777" w:rsidR="00BA216B" w:rsidRDefault="00BA216B" w:rsidP="00614F98"/>
                          <w:p w14:paraId="4CA7EE97" w14:textId="77777777" w:rsidR="00BA216B" w:rsidRDefault="00BA216B" w:rsidP="00614F98"/>
                          <w:p w14:paraId="6178F87C" w14:textId="77777777" w:rsidR="00BA216B" w:rsidRDefault="00BA216B" w:rsidP="00614F98"/>
                          <w:p w14:paraId="78E1A0E2" w14:textId="77777777" w:rsidR="00BA216B" w:rsidRDefault="00BA216B" w:rsidP="00614F98"/>
                          <w:p w14:paraId="02E5F744" w14:textId="77777777" w:rsidR="00BA216B" w:rsidRDefault="00BA216B" w:rsidP="00614F98"/>
                          <w:p w14:paraId="4B4B943D" w14:textId="77777777" w:rsidR="00BA216B" w:rsidRDefault="00BA216B" w:rsidP="00614F98"/>
                          <w:p w14:paraId="2D82CC45" w14:textId="77777777" w:rsidR="00BA216B" w:rsidRDefault="00BA216B" w:rsidP="00614F98"/>
                          <w:p w14:paraId="0DE330F6" w14:textId="77777777" w:rsidR="00BA216B" w:rsidRDefault="00BA216B" w:rsidP="00614F98"/>
                          <w:p w14:paraId="5FDA0231" w14:textId="77777777" w:rsidR="00BA216B" w:rsidRDefault="00BA216B" w:rsidP="00614F98"/>
                          <w:p w14:paraId="4992EDD0" w14:textId="77777777" w:rsidR="00BA216B" w:rsidRDefault="00BA216B" w:rsidP="00614F98"/>
                          <w:p w14:paraId="24BA2080" w14:textId="77777777" w:rsidR="00BA216B" w:rsidRDefault="00BA216B" w:rsidP="00614F98"/>
                          <w:p w14:paraId="137DA379" w14:textId="77777777" w:rsidR="00BA216B" w:rsidRDefault="00BA216B" w:rsidP="00614F98"/>
                          <w:p w14:paraId="55F50BAF" w14:textId="77777777" w:rsidR="00BA216B" w:rsidRDefault="00BA216B" w:rsidP="00614F98"/>
                          <w:p w14:paraId="34CE114A" w14:textId="77777777" w:rsidR="00BA216B" w:rsidRDefault="00BA216B" w:rsidP="00614F98"/>
                          <w:p w14:paraId="607A201E" w14:textId="77777777" w:rsidR="00BA216B" w:rsidRDefault="00BA216B" w:rsidP="00614F98"/>
                          <w:p w14:paraId="482F0FBE" w14:textId="77777777" w:rsidR="00BA216B" w:rsidRDefault="00BA216B" w:rsidP="00614F98"/>
                          <w:p w14:paraId="507BB4A1" w14:textId="77777777" w:rsidR="00BA216B" w:rsidRDefault="00BA216B" w:rsidP="00614F98"/>
                          <w:p w14:paraId="34CD5EB4" w14:textId="77777777" w:rsidR="00BA216B" w:rsidRDefault="00BA216B" w:rsidP="00614F98"/>
                          <w:p w14:paraId="45B6ED8A" w14:textId="77777777" w:rsidR="00BA216B" w:rsidRDefault="00BA216B" w:rsidP="00614F98"/>
                          <w:p w14:paraId="15C3B248" w14:textId="77777777" w:rsidR="00BA216B" w:rsidRDefault="00BA216B" w:rsidP="00614F98"/>
                          <w:p w14:paraId="0F9B4442" w14:textId="77777777" w:rsidR="00BA216B" w:rsidRDefault="00BA216B" w:rsidP="00614F98"/>
                          <w:p w14:paraId="5296521F" w14:textId="77777777" w:rsidR="00BA216B" w:rsidRDefault="00BA216B" w:rsidP="00614F98"/>
                          <w:p w14:paraId="6BD9474D" w14:textId="77777777" w:rsidR="00BA216B" w:rsidRDefault="00BA216B" w:rsidP="00614F98"/>
                          <w:p w14:paraId="09913F3A" w14:textId="77777777" w:rsidR="00BA216B" w:rsidRDefault="00BA216B" w:rsidP="00614F98"/>
                          <w:p w14:paraId="24333710" w14:textId="77777777" w:rsidR="00BA216B" w:rsidRDefault="00BA216B" w:rsidP="00614F98"/>
                          <w:p w14:paraId="5BD433FB" w14:textId="77777777" w:rsidR="00BA216B" w:rsidRDefault="00BA216B" w:rsidP="00614F98"/>
                          <w:p w14:paraId="76DB15D9" w14:textId="77777777" w:rsidR="00BA216B" w:rsidRDefault="00BA216B" w:rsidP="00614F98"/>
                          <w:p w14:paraId="4DE214BA" w14:textId="77777777" w:rsidR="00BA216B" w:rsidRDefault="00BA216B" w:rsidP="00614F98"/>
                          <w:p w14:paraId="7541F6D0" w14:textId="77777777" w:rsidR="00BA216B" w:rsidRDefault="00BA216B" w:rsidP="00614F98"/>
                          <w:p w14:paraId="7EA68232" w14:textId="77777777" w:rsidR="00BA216B" w:rsidRDefault="00BA216B" w:rsidP="00614F98"/>
                          <w:p w14:paraId="54DDA316" w14:textId="77777777" w:rsidR="00BA216B" w:rsidRDefault="00BA216B" w:rsidP="00614F98"/>
                          <w:p w14:paraId="55C6649F" w14:textId="77777777" w:rsidR="00BA216B" w:rsidRDefault="00BA216B" w:rsidP="00614F98"/>
                          <w:p w14:paraId="370F1B9A" w14:textId="77777777" w:rsidR="00BA216B" w:rsidRDefault="00BA216B" w:rsidP="00614F98"/>
                          <w:p w14:paraId="59A2B5BD" w14:textId="77777777" w:rsidR="00BA216B" w:rsidRDefault="00BA216B" w:rsidP="00614F98"/>
                          <w:p w14:paraId="522308D9" w14:textId="77777777" w:rsidR="00BA216B" w:rsidRDefault="00BA216B" w:rsidP="00614F98"/>
                          <w:p w14:paraId="251749F8" w14:textId="77777777" w:rsidR="00BA216B" w:rsidRDefault="00BA216B" w:rsidP="00614F98"/>
                          <w:p w14:paraId="097D8078" w14:textId="77777777" w:rsidR="00BA216B" w:rsidRDefault="00BA216B" w:rsidP="00614F98"/>
                          <w:p w14:paraId="2EB6391C" w14:textId="77777777" w:rsidR="00BA216B" w:rsidRDefault="00BA216B" w:rsidP="00614F98"/>
                          <w:p w14:paraId="1FB9C5E2" w14:textId="77777777" w:rsidR="00BA216B" w:rsidRDefault="00BA216B" w:rsidP="00614F98"/>
                          <w:p w14:paraId="34E9395B" w14:textId="77777777" w:rsidR="00BA216B" w:rsidRDefault="00BA216B" w:rsidP="00614F98"/>
                          <w:p w14:paraId="724A321F" w14:textId="77777777" w:rsidR="00BA216B" w:rsidRDefault="00BA216B" w:rsidP="00614F98"/>
                          <w:p w14:paraId="2371B5D7" w14:textId="77777777" w:rsidR="00BA216B" w:rsidRDefault="00BA216B" w:rsidP="00614F98"/>
                          <w:p w14:paraId="5C59C635" w14:textId="77777777" w:rsidR="00BA216B" w:rsidRDefault="00BA216B" w:rsidP="00614F98"/>
                          <w:p w14:paraId="7B15B591" w14:textId="77777777" w:rsidR="00BA216B" w:rsidRDefault="00BA216B" w:rsidP="00614F98"/>
                          <w:p w14:paraId="0AE38579" w14:textId="77777777" w:rsidR="00BA216B" w:rsidRDefault="00BA216B" w:rsidP="00614F98"/>
                          <w:p w14:paraId="558427EE" w14:textId="77777777" w:rsidR="00BA216B" w:rsidRDefault="00BA216B" w:rsidP="00614F98"/>
                          <w:p w14:paraId="49FCBF69" w14:textId="77777777" w:rsidR="00BA216B" w:rsidRDefault="00BA216B" w:rsidP="00614F98"/>
                          <w:p w14:paraId="0047F2D8" w14:textId="77777777" w:rsidR="00BA216B" w:rsidRDefault="00BA216B" w:rsidP="00614F98"/>
                          <w:p w14:paraId="633BF7D2" w14:textId="77777777" w:rsidR="00BA216B" w:rsidRDefault="00BA216B" w:rsidP="00614F98"/>
                          <w:p w14:paraId="0E9F2BB4" w14:textId="77777777" w:rsidR="00BA216B" w:rsidRDefault="00BA216B" w:rsidP="00614F98"/>
                          <w:p w14:paraId="0B5C5649" w14:textId="77777777" w:rsidR="00BA216B" w:rsidRDefault="00BA216B" w:rsidP="00614F98"/>
                          <w:p w14:paraId="7066E357" w14:textId="77777777" w:rsidR="00BA216B" w:rsidRDefault="00BA216B" w:rsidP="00614F98"/>
                          <w:p w14:paraId="362C82FB" w14:textId="77777777" w:rsidR="00BA216B" w:rsidRDefault="00BA216B" w:rsidP="00614F98"/>
                          <w:p w14:paraId="64A9B31E" w14:textId="77777777" w:rsidR="00BA216B" w:rsidRDefault="00BA216B" w:rsidP="00614F98"/>
                          <w:p w14:paraId="5D49813B" w14:textId="77777777" w:rsidR="00BA216B" w:rsidRDefault="00BA216B" w:rsidP="00614F98"/>
                          <w:p w14:paraId="67EF8D85" w14:textId="77777777" w:rsidR="00BA216B" w:rsidRDefault="00BA216B" w:rsidP="00614F98"/>
                          <w:p w14:paraId="6C152664" w14:textId="77777777" w:rsidR="00BA216B" w:rsidRDefault="00BA216B" w:rsidP="00614F98"/>
                          <w:p w14:paraId="026ECCEF" w14:textId="77777777" w:rsidR="00BA216B" w:rsidRDefault="00BA216B" w:rsidP="00614F98"/>
                          <w:p w14:paraId="6FB89103" w14:textId="77777777" w:rsidR="00BA216B" w:rsidRDefault="00BA216B" w:rsidP="00614F98"/>
                          <w:p w14:paraId="16A01608" w14:textId="77777777" w:rsidR="00BA216B" w:rsidRDefault="00BA216B" w:rsidP="00614F98"/>
                          <w:p w14:paraId="1679F7B7" w14:textId="77777777" w:rsidR="00BA216B" w:rsidRDefault="00BA216B" w:rsidP="00614F98"/>
                          <w:p w14:paraId="6020F3E8" w14:textId="77777777" w:rsidR="00BA216B" w:rsidRDefault="00BA216B" w:rsidP="00614F98"/>
                          <w:p w14:paraId="6B39EF9C" w14:textId="77777777" w:rsidR="00BA216B" w:rsidRDefault="00BA216B" w:rsidP="00614F98"/>
                          <w:p w14:paraId="28AA15D4" w14:textId="77777777" w:rsidR="00BA216B" w:rsidRDefault="00BA216B" w:rsidP="00614F98"/>
                          <w:p w14:paraId="20143E0F" w14:textId="77777777" w:rsidR="00BA216B" w:rsidRDefault="00BA216B" w:rsidP="00614F98"/>
                          <w:p w14:paraId="439D8956" w14:textId="77777777" w:rsidR="00BA216B" w:rsidRDefault="00BA216B" w:rsidP="00614F98"/>
                          <w:p w14:paraId="0DAA7173" w14:textId="77777777" w:rsidR="00BA216B" w:rsidRDefault="00BA216B" w:rsidP="00614F98"/>
                          <w:p w14:paraId="5ECF0E02" w14:textId="77777777" w:rsidR="00BA216B" w:rsidRDefault="00BA216B" w:rsidP="00614F98"/>
                          <w:p w14:paraId="48595CA2" w14:textId="77777777" w:rsidR="00BA216B" w:rsidRDefault="00BA216B" w:rsidP="00614F98"/>
                          <w:p w14:paraId="2743A0FF" w14:textId="77777777" w:rsidR="00BA216B" w:rsidRDefault="00BA216B" w:rsidP="00614F98"/>
                          <w:p w14:paraId="688430EC" w14:textId="77777777" w:rsidR="00BA216B" w:rsidRDefault="00BA216B" w:rsidP="00614F98"/>
                          <w:p w14:paraId="3255C938" w14:textId="77777777" w:rsidR="00BA216B" w:rsidRDefault="00BA216B" w:rsidP="00614F98"/>
                          <w:p w14:paraId="20152A02" w14:textId="77777777" w:rsidR="00BA216B" w:rsidRDefault="00BA216B" w:rsidP="00614F98"/>
                          <w:p w14:paraId="66F95F33" w14:textId="77777777" w:rsidR="00BA216B" w:rsidRDefault="00BA216B" w:rsidP="00614F98"/>
                          <w:p w14:paraId="07C60484" w14:textId="77777777" w:rsidR="00BA216B" w:rsidRDefault="00BA216B" w:rsidP="00614F98"/>
                          <w:p w14:paraId="52A7FF63" w14:textId="77777777" w:rsidR="00BA216B" w:rsidRDefault="00BA216B" w:rsidP="00614F98"/>
                          <w:p w14:paraId="11FD6517" w14:textId="77777777" w:rsidR="00BA216B" w:rsidRDefault="00BA216B" w:rsidP="00614F98"/>
                          <w:p w14:paraId="411BDAF4" w14:textId="77777777" w:rsidR="00BA216B" w:rsidRDefault="00BA216B" w:rsidP="00614F98"/>
                          <w:p w14:paraId="64AB93F0" w14:textId="77777777" w:rsidR="00BA216B" w:rsidRDefault="00BA216B" w:rsidP="00614F98"/>
                          <w:p w14:paraId="25573B1A" w14:textId="77777777" w:rsidR="00BA216B" w:rsidRDefault="00BA216B" w:rsidP="00614F98"/>
                          <w:p w14:paraId="1E8310EA" w14:textId="77777777" w:rsidR="00BA216B" w:rsidRDefault="00BA216B" w:rsidP="00614F98"/>
                          <w:p w14:paraId="252CAAE4" w14:textId="77777777" w:rsidR="00BA216B" w:rsidRDefault="00BA216B" w:rsidP="00614F98"/>
                          <w:p w14:paraId="3DA4A40D" w14:textId="77777777" w:rsidR="00BA216B" w:rsidRDefault="00BA216B" w:rsidP="00614F98"/>
                          <w:p w14:paraId="70365B8A" w14:textId="77777777" w:rsidR="00BA216B" w:rsidRDefault="00BA216B" w:rsidP="00614F98"/>
                          <w:p w14:paraId="7062AEA6" w14:textId="77777777" w:rsidR="00BA216B" w:rsidRDefault="00BA216B" w:rsidP="00614F98"/>
                          <w:p w14:paraId="14D2F757" w14:textId="77777777" w:rsidR="00BA216B" w:rsidRDefault="00BA216B" w:rsidP="00614F98"/>
                          <w:p w14:paraId="7C6780C5" w14:textId="77777777" w:rsidR="00BA216B" w:rsidRDefault="00BA216B" w:rsidP="00614F98"/>
                          <w:p w14:paraId="29C4004D" w14:textId="77777777" w:rsidR="00BA216B" w:rsidRDefault="00BA216B" w:rsidP="00614F98"/>
                          <w:p w14:paraId="5F4C51D4" w14:textId="77777777" w:rsidR="00BA216B" w:rsidRDefault="00BA216B" w:rsidP="00614F98"/>
                          <w:p w14:paraId="0DEC1347" w14:textId="77777777" w:rsidR="00BA216B" w:rsidRDefault="00BA216B" w:rsidP="00614F98"/>
                          <w:p w14:paraId="34AC356E" w14:textId="77777777" w:rsidR="00BA216B" w:rsidRDefault="00BA216B" w:rsidP="00614F98"/>
                          <w:p w14:paraId="4D8A7E00" w14:textId="77777777" w:rsidR="00BA216B" w:rsidRDefault="00BA216B" w:rsidP="00614F98"/>
                          <w:p w14:paraId="551092F3" w14:textId="77777777" w:rsidR="00BA216B" w:rsidRDefault="00BA216B" w:rsidP="00614F98"/>
                          <w:p w14:paraId="77E26305" w14:textId="77777777" w:rsidR="00BA216B" w:rsidRDefault="00BA216B" w:rsidP="00614F98"/>
                          <w:p w14:paraId="42FDA27D" w14:textId="77777777" w:rsidR="00BA216B" w:rsidRDefault="00BA216B" w:rsidP="00614F98"/>
                          <w:p w14:paraId="174F7000" w14:textId="77777777" w:rsidR="00BA216B" w:rsidRDefault="00BA216B" w:rsidP="00614F98"/>
                          <w:p w14:paraId="5D887AA1" w14:textId="77777777" w:rsidR="00BA216B" w:rsidRDefault="00BA216B" w:rsidP="00614F98"/>
                          <w:p w14:paraId="57D54908" w14:textId="77777777" w:rsidR="00BA216B" w:rsidRDefault="00BA216B" w:rsidP="00614F98"/>
                          <w:p w14:paraId="2C5F89E1" w14:textId="77777777" w:rsidR="00BA216B" w:rsidRDefault="00BA216B" w:rsidP="00614F98"/>
                          <w:p w14:paraId="68394BA3" w14:textId="77777777" w:rsidR="00BA216B" w:rsidRDefault="00BA216B" w:rsidP="00614F98"/>
                          <w:p w14:paraId="79179051" w14:textId="77777777" w:rsidR="00BA216B" w:rsidRDefault="00BA216B" w:rsidP="00614F98"/>
                          <w:p w14:paraId="1808670B" w14:textId="77777777" w:rsidR="00BA216B" w:rsidRDefault="00BA216B" w:rsidP="00614F98"/>
                          <w:p w14:paraId="1565CEF7" w14:textId="77777777" w:rsidR="00BA216B" w:rsidRDefault="00BA216B" w:rsidP="00614F98"/>
                          <w:p w14:paraId="7DC19585" w14:textId="77777777" w:rsidR="00BA216B" w:rsidRDefault="00BA216B" w:rsidP="00614F98"/>
                          <w:p w14:paraId="06920D93" w14:textId="77777777" w:rsidR="00BA216B" w:rsidRDefault="00BA216B" w:rsidP="00614F98"/>
                          <w:p w14:paraId="2C1F766D" w14:textId="77777777" w:rsidR="00BA216B" w:rsidRDefault="00BA216B" w:rsidP="00614F98"/>
                          <w:p w14:paraId="4E0F0C03" w14:textId="77777777" w:rsidR="00BA216B" w:rsidRDefault="00BA216B" w:rsidP="00614F98"/>
                          <w:p w14:paraId="324CB5D1" w14:textId="77777777" w:rsidR="00BA216B" w:rsidRDefault="00BA216B" w:rsidP="00614F98"/>
                          <w:p w14:paraId="43E7EDE4" w14:textId="77777777" w:rsidR="00BA216B" w:rsidRDefault="00BA216B" w:rsidP="00614F98"/>
                          <w:p w14:paraId="339E0AF0" w14:textId="77777777" w:rsidR="00BA216B" w:rsidRDefault="00BA216B" w:rsidP="00614F98"/>
                          <w:p w14:paraId="51165B20" w14:textId="77777777" w:rsidR="00BA216B" w:rsidRDefault="00BA216B" w:rsidP="00614F98"/>
                          <w:p w14:paraId="61B2AE78" w14:textId="77777777" w:rsidR="00BA216B" w:rsidRDefault="00BA216B" w:rsidP="00614F98"/>
                          <w:p w14:paraId="1EDC1540" w14:textId="77777777" w:rsidR="00BA216B" w:rsidRDefault="00BA216B" w:rsidP="00614F98"/>
                          <w:p w14:paraId="7C28020D" w14:textId="77777777" w:rsidR="00BA216B" w:rsidRDefault="00BA216B" w:rsidP="00614F98"/>
                          <w:p w14:paraId="25E3A9B4" w14:textId="77777777" w:rsidR="00BA216B" w:rsidRDefault="00BA216B" w:rsidP="00614F98"/>
                          <w:p w14:paraId="29F23755" w14:textId="77777777" w:rsidR="00BA216B" w:rsidRDefault="00BA216B" w:rsidP="00614F98"/>
                          <w:p w14:paraId="4C4182A8" w14:textId="77777777" w:rsidR="00BA216B" w:rsidRDefault="00BA216B" w:rsidP="00614F98"/>
                          <w:p w14:paraId="083E4B84" w14:textId="77777777" w:rsidR="00BA216B" w:rsidRDefault="00BA216B" w:rsidP="00614F98"/>
                          <w:p w14:paraId="58E3AA51" w14:textId="77777777" w:rsidR="00BA216B" w:rsidRDefault="00BA216B" w:rsidP="00614F98"/>
                          <w:p w14:paraId="3109DB70" w14:textId="77777777" w:rsidR="00BA216B" w:rsidRDefault="00BA216B" w:rsidP="00614F98"/>
                          <w:p w14:paraId="623434BF" w14:textId="77777777" w:rsidR="00BA216B" w:rsidRDefault="00BA216B" w:rsidP="00614F98"/>
                          <w:p w14:paraId="07D87428" w14:textId="77777777" w:rsidR="00BA216B" w:rsidRDefault="00BA216B" w:rsidP="00614F98"/>
                          <w:p w14:paraId="15ECE42C" w14:textId="77777777" w:rsidR="00BA216B" w:rsidRDefault="00BA216B" w:rsidP="00614F98"/>
                          <w:p w14:paraId="3BFA23F5" w14:textId="77777777" w:rsidR="00BA216B" w:rsidRDefault="00BA216B" w:rsidP="00614F98"/>
                          <w:p w14:paraId="06423BC9" w14:textId="77777777" w:rsidR="00BA216B" w:rsidRDefault="00BA216B" w:rsidP="00614F98"/>
                          <w:p w14:paraId="35FC2FF7" w14:textId="77777777" w:rsidR="00BA216B" w:rsidRDefault="00BA216B" w:rsidP="00614F98"/>
                          <w:p w14:paraId="26C8D513" w14:textId="77777777" w:rsidR="00BA216B" w:rsidRDefault="00BA216B" w:rsidP="00614F98"/>
                          <w:p w14:paraId="01A2F22D" w14:textId="77777777" w:rsidR="00BA216B" w:rsidRDefault="00BA216B" w:rsidP="00614F98"/>
                          <w:p w14:paraId="63316BA2" w14:textId="77777777" w:rsidR="00BA216B" w:rsidRDefault="00BA216B" w:rsidP="00614F98"/>
                          <w:p w14:paraId="79FB0409" w14:textId="77777777" w:rsidR="00BA216B" w:rsidRDefault="00BA216B" w:rsidP="00614F98"/>
                          <w:p w14:paraId="2DD6BEF0" w14:textId="77777777" w:rsidR="00BA216B" w:rsidRDefault="00BA216B" w:rsidP="00614F98"/>
                          <w:p w14:paraId="2267C5CC" w14:textId="77777777" w:rsidR="00BA216B" w:rsidRDefault="00BA216B" w:rsidP="00614F98"/>
                          <w:p w14:paraId="021BD6F7" w14:textId="77777777" w:rsidR="00BA216B" w:rsidRDefault="00BA216B" w:rsidP="00614F98"/>
                          <w:p w14:paraId="01126986" w14:textId="77777777" w:rsidR="00BA216B" w:rsidRDefault="00BA216B" w:rsidP="00614F98"/>
                          <w:p w14:paraId="3A66D81B" w14:textId="77777777" w:rsidR="00BA216B" w:rsidRDefault="00BA216B" w:rsidP="00614F98"/>
                          <w:p w14:paraId="167D448B" w14:textId="77777777" w:rsidR="00BA216B" w:rsidRDefault="00BA216B" w:rsidP="00614F98"/>
                          <w:p w14:paraId="5EBB4CD4" w14:textId="77777777" w:rsidR="00BA216B" w:rsidRDefault="00BA216B" w:rsidP="00614F98"/>
                          <w:p w14:paraId="527F5408" w14:textId="77777777" w:rsidR="00BA216B" w:rsidRDefault="00BA216B" w:rsidP="00614F98"/>
                          <w:p w14:paraId="79C789C6" w14:textId="77777777" w:rsidR="00BA216B" w:rsidRDefault="00BA216B" w:rsidP="00614F98"/>
                          <w:p w14:paraId="76FD6D15" w14:textId="77777777" w:rsidR="00BA216B" w:rsidRDefault="00BA216B" w:rsidP="00614F98"/>
                          <w:p w14:paraId="734EBE14" w14:textId="77777777" w:rsidR="00BA216B" w:rsidRDefault="00BA216B" w:rsidP="00614F98"/>
                          <w:p w14:paraId="2EDF046C" w14:textId="77777777" w:rsidR="00BA216B" w:rsidRDefault="00BA216B" w:rsidP="00614F98"/>
                          <w:p w14:paraId="3CB96027" w14:textId="77777777" w:rsidR="00BA216B" w:rsidRDefault="00BA216B" w:rsidP="00614F98"/>
                          <w:p w14:paraId="2EAA857F" w14:textId="77777777" w:rsidR="00BA216B" w:rsidRDefault="00BA216B" w:rsidP="00614F98"/>
                          <w:p w14:paraId="5ED01DFF" w14:textId="77777777" w:rsidR="00BA216B" w:rsidRDefault="00BA216B" w:rsidP="00614F98"/>
                          <w:p w14:paraId="711B96B3" w14:textId="77777777" w:rsidR="00BA216B" w:rsidRDefault="00BA216B" w:rsidP="00614F98"/>
                          <w:p w14:paraId="4A7153C7" w14:textId="77777777" w:rsidR="00BA216B" w:rsidRDefault="00BA216B" w:rsidP="00614F98"/>
                          <w:p w14:paraId="78A7D1C8" w14:textId="77777777" w:rsidR="00BA216B" w:rsidRDefault="00BA216B" w:rsidP="00614F98"/>
                          <w:p w14:paraId="5927D35A" w14:textId="77777777" w:rsidR="00BA216B" w:rsidRDefault="00BA216B" w:rsidP="00614F98"/>
                          <w:p w14:paraId="67E3FA89" w14:textId="77777777" w:rsidR="00BA216B" w:rsidRDefault="00BA216B" w:rsidP="00614F98"/>
                          <w:p w14:paraId="300F479E" w14:textId="77777777" w:rsidR="00BA216B" w:rsidRDefault="00BA216B" w:rsidP="00614F98"/>
                          <w:p w14:paraId="553B36D0" w14:textId="77777777" w:rsidR="00BA216B" w:rsidRDefault="00BA216B" w:rsidP="00614F98"/>
                          <w:p w14:paraId="5BB2AF2A" w14:textId="77777777" w:rsidR="00BA216B" w:rsidRDefault="00BA216B" w:rsidP="00614F98"/>
                          <w:p w14:paraId="70F6C3C8" w14:textId="77777777" w:rsidR="00BA216B" w:rsidRDefault="00BA216B" w:rsidP="00614F98"/>
                          <w:p w14:paraId="45C1D494" w14:textId="77777777" w:rsidR="00BA216B" w:rsidRDefault="00BA216B" w:rsidP="00614F98"/>
                          <w:p w14:paraId="38051499" w14:textId="77777777" w:rsidR="00BA216B" w:rsidRDefault="00BA216B" w:rsidP="00614F98"/>
                          <w:p w14:paraId="35F3FB76" w14:textId="77777777" w:rsidR="00BA216B" w:rsidRDefault="00BA216B" w:rsidP="00614F98"/>
                          <w:p w14:paraId="6C02BB73" w14:textId="77777777" w:rsidR="00BA216B" w:rsidRDefault="00BA216B" w:rsidP="00614F98"/>
                          <w:p w14:paraId="3FDE25F6" w14:textId="77777777" w:rsidR="00BA216B" w:rsidRDefault="00BA216B" w:rsidP="00614F98"/>
                          <w:p w14:paraId="48631985" w14:textId="77777777" w:rsidR="00BA216B" w:rsidRDefault="00BA216B" w:rsidP="00614F98"/>
                          <w:p w14:paraId="1CD6E447" w14:textId="77777777" w:rsidR="00BA216B" w:rsidRDefault="00BA216B" w:rsidP="00614F98"/>
                          <w:p w14:paraId="7B002CEA" w14:textId="77777777" w:rsidR="00BA216B" w:rsidRDefault="00BA216B" w:rsidP="00614F98"/>
                          <w:p w14:paraId="50C804E4" w14:textId="77777777" w:rsidR="00BA216B" w:rsidRDefault="00BA216B" w:rsidP="00614F98"/>
                          <w:p w14:paraId="247090A5" w14:textId="77777777" w:rsidR="00BA216B" w:rsidRDefault="00BA216B" w:rsidP="00614F98"/>
                          <w:p w14:paraId="0D69E069" w14:textId="77777777" w:rsidR="00BA216B" w:rsidRDefault="00BA216B" w:rsidP="00614F98"/>
                          <w:p w14:paraId="31D2E726" w14:textId="77777777" w:rsidR="00BA216B" w:rsidRDefault="00BA216B" w:rsidP="00614F98"/>
                          <w:p w14:paraId="02FA6FD4" w14:textId="77777777" w:rsidR="00BA216B" w:rsidRDefault="00BA216B" w:rsidP="00614F98"/>
                          <w:p w14:paraId="5CA0D561" w14:textId="77777777" w:rsidR="00BA216B" w:rsidRDefault="00BA216B" w:rsidP="00614F98"/>
                          <w:p w14:paraId="2126E161" w14:textId="77777777" w:rsidR="00BA216B" w:rsidRDefault="00BA216B" w:rsidP="00614F98"/>
                          <w:p w14:paraId="6BA1095F" w14:textId="77777777" w:rsidR="00BA216B" w:rsidRDefault="00BA216B" w:rsidP="00614F98"/>
                          <w:p w14:paraId="1BF17820" w14:textId="77777777" w:rsidR="00BA216B" w:rsidRDefault="00BA216B" w:rsidP="00614F98"/>
                          <w:p w14:paraId="199A2BC9" w14:textId="77777777" w:rsidR="00BA216B" w:rsidRDefault="00BA216B" w:rsidP="00614F98"/>
                          <w:p w14:paraId="4A8E6E6C" w14:textId="77777777" w:rsidR="00BA216B" w:rsidRDefault="00BA216B" w:rsidP="00614F98"/>
                          <w:p w14:paraId="552F0C1C" w14:textId="77777777" w:rsidR="00BA216B" w:rsidRDefault="00BA216B" w:rsidP="00614F98"/>
                          <w:p w14:paraId="08F07713" w14:textId="77777777" w:rsidR="00BA216B" w:rsidRDefault="00BA216B" w:rsidP="00614F98"/>
                          <w:p w14:paraId="0C14D2C5" w14:textId="77777777" w:rsidR="00BA216B" w:rsidRDefault="00BA216B" w:rsidP="00614F98"/>
                          <w:p w14:paraId="15E69241" w14:textId="77777777" w:rsidR="00BA216B" w:rsidRDefault="00BA216B" w:rsidP="00614F98"/>
                          <w:p w14:paraId="4985946A" w14:textId="77777777" w:rsidR="00BA216B" w:rsidRDefault="00BA216B" w:rsidP="00614F98"/>
                          <w:p w14:paraId="249B8751" w14:textId="77777777" w:rsidR="00BA216B" w:rsidRDefault="00BA216B" w:rsidP="00614F98"/>
                          <w:p w14:paraId="7DA2FBF9" w14:textId="77777777" w:rsidR="00BA216B" w:rsidRDefault="00BA216B" w:rsidP="00614F98"/>
                          <w:p w14:paraId="70A97F95" w14:textId="77777777" w:rsidR="00BA216B" w:rsidRDefault="00BA216B" w:rsidP="00614F98"/>
                          <w:p w14:paraId="31906859" w14:textId="77777777" w:rsidR="00BA216B" w:rsidRDefault="00BA216B" w:rsidP="00614F98"/>
                          <w:p w14:paraId="0BFFE37F" w14:textId="77777777" w:rsidR="00BA216B" w:rsidRDefault="00BA216B" w:rsidP="00614F98"/>
                          <w:p w14:paraId="72C72559" w14:textId="77777777" w:rsidR="00BA216B" w:rsidRDefault="00BA216B" w:rsidP="00614F98"/>
                          <w:p w14:paraId="5CF0B999" w14:textId="77777777" w:rsidR="00BA216B" w:rsidRDefault="00BA216B" w:rsidP="00614F98"/>
                          <w:p w14:paraId="1A0CFC93" w14:textId="77777777" w:rsidR="00BA216B" w:rsidRDefault="00BA216B" w:rsidP="00614F98"/>
                          <w:p w14:paraId="7F424CA5" w14:textId="77777777" w:rsidR="00BA216B" w:rsidRDefault="00BA216B" w:rsidP="00614F98"/>
                          <w:p w14:paraId="2D834D74" w14:textId="77777777" w:rsidR="00BA216B" w:rsidRDefault="00BA216B" w:rsidP="00614F98"/>
                          <w:p w14:paraId="213F2A31" w14:textId="77777777" w:rsidR="00BA216B" w:rsidRDefault="00BA216B" w:rsidP="00614F98"/>
                          <w:p w14:paraId="0F42657B" w14:textId="77777777" w:rsidR="00BA216B" w:rsidRDefault="00BA216B" w:rsidP="00614F98"/>
                          <w:p w14:paraId="013BE4B2" w14:textId="77777777" w:rsidR="00BA216B" w:rsidRDefault="00BA216B" w:rsidP="00614F98"/>
                          <w:p w14:paraId="71C13F4D" w14:textId="77777777" w:rsidR="00BA216B" w:rsidRDefault="00BA216B" w:rsidP="00614F98"/>
                          <w:p w14:paraId="1DA6677C" w14:textId="77777777" w:rsidR="00BA216B" w:rsidRDefault="00BA216B" w:rsidP="00614F98"/>
                          <w:p w14:paraId="13DCBE77" w14:textId="77777777" w:rsidR="00BA216B" w:rsidRDefault="00BA216B" w:rsidP="00614F98"/>
                          <w:p w14:paraId="16839A79" w14:textId="77777777" w:rsidR="00BA216B" w:rsidRDefault="00BA216B" w:rsidP="00614F98"/>
                          <w:p w14:paraId="51C9D31F" w14:textId="77777777" w:rsidR="00BA216B" w:rsidRDefault="00BA216B" w:rsidP="00614F98"/>
                          <w:p w14:paraId="46B52AD2" w14:textId="77777777" w:rsidR="00BA216B" w:rsidRDefault="00BA216B" w:rsidP="00614F98"/>
                          <w:p w14:paraId="2F389CF9" w14:textId="77777777" w:rsidR="00BA216B" w:rsidRDefault="00BA216B" w:rsidP="00614F98"/>
                          <w:p w14:paraId="29EAB867" w14:textId="77777777" w:rsidR="00BA216B" w:rsidRDefault="00BA216B" w:rsidP="00614F98"/>
                          <w:p w14:paraId="2CB106E2" w14:textId="77777777" w:rsidR="00BA216B" w:rsidRDefault="00BA216B" w:rsidP="00614F98"/>
                          <w:p w14:paraId="1E61E02C" w14:textId="77777777" w:rsidR="00BA216B" w:rsidRDefault="00BA216B" w:rsidP="00614F98"/>
                          <w:p w14:paraId="2BE1CA2F" w14:textId="77777777" w:rsidR="00BA216B" w:rsidRDefault="00BA216B" w:rsidP="00614F98"/>
                          <w:p w14:paraId="10162A85" w14:textId="77777777" w:rsidR="00BA216B" w:rsidRDefault="00BA216B" w:rsidP="00614F98"/>
                          <w:p w14:paraId="3D69E1B2" w14:textId="77777777" w:rsidR="00BA216B" w:rsidRDefault="00BA216B" w:rsidP="00614F98"/>
                          <w:p w14:paraId="2204380B" w14:textId="77777777" w:rsidR="00BA216B" w:rsidRDefault="00BA216B" w:rsidP="00614F98"/>
                          <w:p w14:paraId="16E6B153" w14:textId="77777777" w:rsidR="00BA216B" w:rsidRDefault="00BA216B" w:rsidP="00614F98"/>
                          <w:p w14:paraId="2B2D80E4" w14:textId="77777777" w:rsidR="00BA216B" w:rsidRDefault="00BA216B" w:rsidP="00614F98"/>
                          <w:p w14:paraId="0BB6661A" w14:textId="77777777" w:rsidR="00BA216B" w:rsidRDefault="00BA216B" w:rsidP="00614F98"/>
                          <w:p w14:paraId="6F779A8E" w14:textId="77777777" w:rsidR="00BA216B" w:rsidRDefault="00BA216B" w:rsidP="00614F98"/>
                          <w:p w14:paraId="5A7132BE" w14:textId="77777777" w:rsidR="00BA216B" w:rsidRDefault="00BA216B" w:rsidP="00614F98"/>
                          <w:p w14:paraId="43B49849" w14:textId="77777777" w:rsidR="00BA216B" w:rsidRDefault="00BA216B" w:rsidP="00614F98"/>
                          <w:p w14:paraId="02430CA1" w14:textId="77777777" w:rsidR="00BA216B" w:rsidRDefault="00BA216B" w:rsidP="00614F98"/>
                          <w:p w14:paraId="61482360" w14:textId="77777777" w:rsidR="00BA216B" w:rsidRDefault="00BA216B" w:rsidP="00614F98"/>
                          <w:p w14:paraId="2781FE22" w14:textId="77777777" w:rsidR="00BA216B" w:rsidRDefault="00BA216B" w:rsidP="00614F98"/>
                          <w:p w14:paraId="40FF2A2E" w14:textId="77777777" w:rsidR="00BA216B" w:rsidRDefault="00BA216B" w:rsidP="00614F98"/>
                          <w:p w14:paraId="1801F9A9" w14:textId="77777777" w:rsidR="00BA216B" w:rsidRDefault="00BA216B" w:rsidP="00614F98"/>
                          <w:p w14:paraId="1ED37ECB" w14:textId="77777777" w:rsidR="00BA216B" w:rsidRDefault="00BA216B" w:rsidP="00614F98"/>
                          <w:p w14:paraId="32B406A4" w14:textId="77777777" w:rsidR="00BA216B" w:rsidRDefault="00BA216B" w:rsidP="00614F98"/>
                          <w:p w14:paraId="3F6F93B3" w14:textId="77777777" w:rsidR="00BA216B" w:rsidRDefault="00BA216B" w:rsidP="00614F98"/>
                          <w:p w14:paraId="368216DD" w14:textId="77777777" w:rsidR="00BA216B" w:rsidRDefault="00BA216B" w:rsidP="00614F98"/>
                          <w:p w14:paraId="37B3F826" w14:textId="77777777" w:rsidR="00BA216B" w:rsidRDefault="00BA216B" w:rsidP="00614F98"/>
                          <w:p w14:paraId="0E4397CF" w14:textId="77777777" w:rsidR="00BA216B" w:rsidRDefault="00BA216B" w:rsidP="00614F98"/>
                          <w:p w14:paraId="5223970C" w14:textId="77777777" w:rsidR="00BA216B" w:rsidRDefault="00BA216B" w:rsidP="00614F98"/>
                          <w:p w14:paraId="3A667FB3" w14:textId="77777777" w:rsidR="00BA216B" w:rsidRDefault="00BA216B" w:rsidP="00614F98"/>
                          <w:p w14:paraId="093DD5CA" w14:textId="77777777" w:rsidR="00BA216B" w:rsidRDefault="00BA216B" w:rsidP="00614F98"/>
                          <w:p w14:paraId="243F5F1B" w14:textId="77777777" w:rsidR="00BA216B" w:rsidRDefault="00BA216B" w:rsidP="00614F98"/>
                          <w:p w14:paraId="2E30558B" w14:textId="77777777" w:rsidR="00BA216B" w:rsidRDefault="00BA216B" w:rsidP="00614F98"/>
                          <w:p w14:paraId="0F4E7AF5" w14:textId="77777777" w:rsidR="00BA216B" w:rsidRDefault="00BA216B" w:rsidP="00614F98"/>
                          <w:p w14:paraId="50CFCB17" w14:textId="77777777" w:rsidR="00BA216B" w:rsidRDefault="00BA216B" w:rsidP="00614F98"/>
                          <w:p w14:paraId="4EAF1323" w14:textId="77777777" w:rsidR="00BA216B" w:rsidRDefault="00BA216B" w:rsidP="00614F98"/>
                          <w:p w14:paraId="2D7E0121" w14:textId="77777777" w:rsidR="00BA216B" w:rsidRDefault="00BA216B" w:rsidP="00614F98"/>
                          <w:p w14:paraId="55FE198A" w14:textId="77777777" w:rsidR="00BA216B" w:rsidRDefault="00BA216B" w:rsidP="00614F98"/>
                          <w:p w14:paraId="1026B913" w14:textId="77777777" w:rsidR="00BA216B" w:rsidRDefault="00BA216B" w:rsidP="00614F98"/>
                          <w:p w14:paraId="3896BDA2" w14:textId="77777777" w:rsidR="00BA216B" w:rsidRDefault="00BA216B" w:rsidP="00614F98"/>
                          <w:p w14:paraId="09F5BE61" w14:textId="77777777" w:rsidR="00BA216B" w:rsidRDefault="00BA216B" w:rsidP="00614F98"/>
                          <w:p w14:paraId="33955080" w14:textId="77777777" w:rsidR="00BA216B" w:rsidRDefault="00BA216B" w:rsidP="00614F98"/>
                          <w:p w14:paraId="023E205C" w14:textId="77777777" w:rsidR="00BA216B" w:rsidRDefault="00BA216B" w:rsidP="00614F98"/>
                          <w:p w14:paraId="246C2571" w14:textId="77777777" w:rsidR="00BA216B" w:rsidRDefault="00BA216B" w:rsidP="00614F98"/>
                          <w:p w14:paraId="63E5267C" w14:textId="77777777" w:rsidR="00BA216B" w:rsidRDefault="00BA216B" w:rsidP="00614F98"/>
                          <w:p w14:paraId="690249FF" w14:textId="77777777" w:rsidR="00BA216B" w:rsidRDefault="00BA216B" w:rsidP="00614F98"/>
                          <w:p w14:paraId="17DDAB82" w14:textId="77777777" w:rsidR="00BA216B" w:rsidRDefault="00BA216B" w:rsidP="00614F98"/>
                          <w:p w14:paraId="2E0954F9" w14:textId="77777777" w:rsidR="00BA216B" w:rsidRDefault="00BA216B" w:rsidP="00614F98"/>
                          <w:p w14:paraId="370D9785" w14:textId="77777777" w:rsidR="00BA216B" w:rsidRDefault="00BA216B" w:rsidP="00614F98"/>
                          <w:p w14:paraId="1F7A9299" w14:textId="77777777" w:rsidR="00BA216B" w:rsidRDefault="00BA216B" w:rsidP="00614F98"/>
                          <w:p w14:paraId="3C56C3C9" w14:textId="77777777" w:rsidR="00BA216B" w:rsidRDefault="00BA216B" w:rsidP="00614F98"/>
                          <w:p w14:paraId="67A1C571" w14:textId="77777777" w:rsidR="00BA216B" w:rsidRDefault="00BA216B" w:rsidP="00614F98"/>
                          <w:p w14:paraId="44206E92" w14:textId="77777777" w:rsidR="00BA216B" w:rsidRDefault="00BA216B" w:rsidP="00614F98"/>
                          <w:p w14:paraId="2B3EADCF" w14:textId="77777777" w:rsidR="00BA216B" w:rsidRDefault="00BA216B" w:rsidP="00614F98"/>
                          <w:p w14:paraId="1E9E9EB7" w14:textId="77777777" w:rsidR="00BA216B" w:rsidRDefault="00BA216B" w:rsidP="00614F98"/>
                          <w:p w14:paraId="463B9504" w14:textId="77777777" w:rsidR="00BA216B" w:rsidRDefault="00BA216B" w:rsidP="00614F98"/>
                          <w:p w14:paraId="76D09FAE" w14:textId="77777777" w:rsidR="00BA216B" w:rsidRDefault="00BA216B" w:rsidP="00614F98"/>
                          <w:p w14:paraId="3C8ABF43" w14:textId="77777777" w:rsidR="00BA216B" w:rsidRDefault="00BA216B" w:rsidP="00614F98"/>
                          <w:p w14:paraId="31D83A4B" w14:textId="77777777" w:rsidR="00BA216B" w:rsidRDefault="00BA216B" w:rsidP="00614F98"/>
                          <w:p w14:paraId="4F4117A0" w14:textId="77777777" w:rsidR="00BA216B" w:rsidRDefault="00BA216B" w:rsidP="00614F98"/>
                          <w:p w14:paraId="0F3440CD" w14:textId="77777777" w:rsidR="00BA216B" w:rsidRDefault="00BA216B" w:rsidP="00614F98"/>
                          <w:p w14:paraId="62A6AC9F" w14:textId="77777777" w:rsidR="00BA216B" w:rsidRDefault="00BA216B" w:rsidP="00614F98"/>
                          <w:p w14:paraId="2F3939C9" w14:textId="77777777" w:rsidR="00BA216B" w:rsidRDefault="00BA216B" w:rsidP="00614F98"/>
                          <w:p w14:paraId="416AAEAF" w14:textId="77777777" w:rsidR="00BA216B" w:rsidRDefault="00BA216B" w:rsidP="00614F98"/>
                          <w:p w14:paraId="34BC412C" w14:textId="77777777" w:rsidR="00BA216B" w:rsidRDefault="00BA216B" w:rsidP="00614F98"/>
                          <w:p w14:paraId="351D0768" w14:textId="77777777" w:rsidR="00BA216B" w:rsidRDefault="00BA216B" w:rsidP="00614F98"/>
                          <w:p w14:paraId="35B1F321" w14:textId="77777777" w:rsidR="00BA216B" w:rsidRDefault="00BA216B" w:rsidP="00614F98"/>
                          <w:p w14:paraId="06C9045F" w14:textId="77777777" w:rsidR="00BA216B" w:rsidRDefault="00BA216B" w:rsidP="00614F98"/>
                          <w:p w14:paraId="68B959A5" w14:textId="77777777" w:rsidR="00BA216B" w:rsidRDefault="00BA216B" w:rsidP="00614F98"/>
                          <w:p w14:paraId="29B1046E" w14:textId="77777777" w:rsidR="00BA216B" w:rsidRDefault="00BA216B" w:rsidP="00614F98"/>
                          <w:p w14:paraId="0703C29C" w14:textId="77777777" w:rsidR="00BA216B" w:rsidRDefault="00BA216B" w:rsidP="00614F98"/>
                          <w:p w14:paraId="364D9B90" w14:textId="77777777" w:rsidR="00BA216B" w:rsidRDefault="00BA216B" w:rsidP="00614F98"/>
                          <w:p w14:paraId="5A55A253" w14:textId="77777777" w:rsidR="00BA216B" w:rsidRDefault="00BA216B" w:rsidP="00614F98"/>
                          <w:p w14:paraId="22414124" w14:textId="77777777" w:rsidR="00BA216B" w:rsidRDefault="00BA216B" w:rsidP="00614F98"/>
                          <w:p w14:paraId="3C6CC6A3" w14:textId="77777777" w:rsidR="00BA216B" w:rsidRDefault="00BA216B" w:rsidP="00614F98"/>
                          <w:p w14:paraId="340D3CC6" w14:textId="77777777" w:rsidR="00BA216B" w:rsidRDefault="00BA216B" w:rsidP="00614F98"/>
                          <w:p w14:paraId="7AE13E6F" w14:textId="77777777" w:rsidR="00BA216B" w:rsidRDefault="00BA216B" w:rsidP="00614F98"/>
                          <w:p w14:paraId="2E25259B" w14:textId="77777777" w:rsidR="00BA216B" w:rsidRDefault="00BA216B" w:rsidP="00614F98"/>
                          <w:p w14:paraId="622079C2" w14:textId="77777777" w:rsidR="00BA216B" w:rsidRDefault="00BA216B" w:rsidP="00614F98"/>
                          <w:p w14:paraId="12EBE823" w14:textId="77777777" w:rsidR="00BA216B" w:rsidRDefault="00BA216B" w:rsidP="00614F98"/>
                          <w:p w14:paraId="7F354653" w14:textId="77777777" w:rsidR="00BA216B" w:rsidRDefault="00BA216B" w:rsidP="00614F98"/>
                          <w:p w14:paraId="39D7E686" w14:textId="77777777" w:rsidR="00BA216B" w:rsidRDefault="00BA216B" w:rsidP="00614F98"/>
                          <w:p w14:paraId="2AB36CA3" w14:textId="77777777" w:rsidR="00BA216B" w:rsidRDefault="00BA216B" w:rsidP="00614F98"/>
                          <w:p w14:paraId="405B6768" w14:textId="77777777" w:rsidR="00BA216B" w:rsidRDefault="00BA216B" w:rsidP="00614F98"/>
                          <w:p w14:paraId="0D9AD17C" w14:textId="77777777" w:rsidR="00BA216B" w:rsidRDefault="00BA216B" w:rsidP="00614F98"/>
                          <w:p w14:paraId="07632737" w14:textId="77777777" w:rsidR="00BA216B" w:rsidRDefault="00BA216B" w:rsidP="00614F98"/>
                          <w:p w14:paraId="01E4200F" w14:textId="77777777" w:rsidR="00BA216B" w:rsidRDefault="00BA216B" w:rsidP="00614F98"/>
                          <w:p w14:paraId="27AE7FF8" w14:textId="77777777" w:rsidR="00BA216B" w:rsidRDefault="00BA216B" w:rsidP="00614F98"/>
                          <w:p w14:paraId="6C70207D" w14:textId="77777777" w:rsidR="00BA216B" w:rsidRDefault="00BA216B" w:rsidP="00614F98"/>
                          <w:p w14:paraId="249B52A0" w14:textId="77777777" w:rsidR="00BA216B" w:rsidRDefault="00BA216B" w:rsidP="00614F98"/>
                          <w:p w14:paraId="75BD774C" w14:textId="77777777" w:rsidR="00BA216B" w:rsidRDefault="00BA216B" w:rsidP="00614F98"/>
                          <w:p w14:paraId="0096A123" w14:textId="77777777" w:rsidR="00BA216B" w:rsidRDefault="00BA216B" w:rsidP="00614F98"/>
                          <w:p w14:paraId="2DB07F60" w14:textId="77777777" w:rsidR="00BA216B" w:rsidRDefault="00BA216B" w:rsidP="00614F98"/>
                          <w:p w14:paraId="6713608A" w14:textId="77777777" w:rsidR="00BA216B" w:rsidRDefault="00BA216B" w:rsidP="00614F98"/>
                          <w:p w14:paraId="6D6B6B3B" w14:textId="77777777" w:rsidR="00BA216B" w:rsidRDefault="00BA216B" w:rsidP="00614F98"/>
                          <w:p w14:paraId="4CFD978A" w14:textId="77777777" w:rsidR="00BA216B" w:rsidRDefault="00BA216B" w:rsidP="00614F98"/>
                          <w:p w14:paraId="37AB728F" w14:textId="77777777" w:rsidR="00BA216B" w:rsidRDefault="00BA216B" w:rsidP="00614F98"/>
                          <w:p w14:paraId="4756A13B" w14:textId="77777777" w:rsidR="00BA216B" w:rsidRDefault="00BA216B" w:rsidP="00614F98"/>
                          <w:p w14:paraId="617420A2" w14:textId="77777777" w:rsidR="00BA216B" w:rsidRDefault="00BA216B" w:rsidP="00614F98"/>
                          <w:p w14:paraId="3F14DCA4" w14:textId="77777777" w:rsidR="00BA216B" w:rsidRDefault="00BA216B" w:rsidP="00614F98"/>
                          <w:p w14:paraId="1E6147BD" w14:textId="77777777" w:rsidR="00BA216B" w:rsidRDefault="00BA216B" w:rsidP="00614F98"/>
                          <w:p w14:paraId="1509CE11" w14:textId="77777777" w:rsidR="00BA216B" w:rsidRDefault="00BA216B" w:rsidP="00614F98"/>
                          <w:p w14:paraId="343322B1" w14:textId="77777777" w:rsidR="00BA216B" w:rsidRDefault="00BA216B" w:rsidP="00614F98"/>
                          <w:p w14:paraId="28C6A2D7" w14:textId="77777777" w:rsidR="00BA216B" w:rsidRDefault="00BA216B" w:rsidP="00614F98"/>
                          <w:p w14:paraId="6761D0F8" w14:textId="77777777" w:rsidR="00BA216B" w:rsidRDefault="00BA216B" w:rsidP="00614F98"/>
                          <w:p w14:paraId="2E9AA325" w14:textId="77777777" w:rsidR="00BA216B" w:rsidRDefault="00BA216B" w:rsidP="00614F98"/>
                          <w:p w14:paraId="7D718F3D" w14:textId="77777777" w:rsidR="00BA216B" w:rsidRDefault="00BA216B" w:rsidP="00614F98"/>
                          <w:p w14:paraId="08911E56" w14:textId="77777777" w:rsidR="00BA216B" w:rsidRDefault="00BA216B" w:rsidP="00614F98"/>
                          <w:p w14:paraId="4245706E" w14:textId="77777777" w:rsidR="00BA216B" w:rsidRDefault="00BA216B" w:rsidP="00614F98"/>
                          <w:p w14:paraId="7CF705B9" w14:textId="77777777" w:rsidR="00BA216B" w:rsidRDefault="00BA216B" w:rsidP="00614F98"/>
                          <w:p w14:paraId="2BA37B47" w14:textId="77777777" w:rsidR="00BA216B" w:rsidRDefault="00BA216B" w:rsidP="00614F98"/>
                          <w:p w14:paraId="39BD0A04" w14:textId="77777777" w:rsidR="00BA216B" w:rsidRDefault="00BA216B" w:rsidP="00614F98"/>
                          <w:p w14:paraId="24361046" w14:textId="77777777" w:rsidR="00BA216B" w:rsidRDefault="00BA216B" w:rsidP="00614F98"/>
                          <w:p w14:paraId="491B1895" w14:textId="77777777" w:rsidR="00BA216B" w:rsidRDefault="00BA216B" w:rsidP="00614F98"/>
                          <w:p w14:paraId="2F8AED16" w14:textId="77777777" w:rsidR="00BA216B" w:rsidRDefault="00BA216B" w:rsidP="00614F98"/>
                          <w:p w14:paraId="7FB6407A" w14:textId="77777777" w:rsidR="00BA216B" w:rsidRDefault="00BA216B" w:rsidP="00614F98"/>
                          <w:p w14:paraId="0DD48035" w14:textId="77777777" w:rsidR="00BA216B" w:rsidRDefault="00BA216B" w:rsidP="00614F98"/>
                          <w:p w14:paraId="2C473CB5" w14:textId="77777777" w:rsidR="00BA216B" w:rsidRDefault="00BA216B" w:rsidP="00614F98"/>
                          <w:p w14:paraId="43F0C239" w14:textId="77777777" w:rsidR="00BA216B" w:rsidRDefault="00BA216B" w:rsidP="00614F98"/>
                          <w:p w14:paraId="0657CFB7" w14:textId="77777777" w:rsidR="00BA216B" w:rsidRDefault="00BA216B" w:rsidP="00614F98"/>
                          <w:p w14:paraId="71C84C23" w14:textId="77777777" w:rsidR="00BA216B" w:rsidRDefault="00BA216B" w:rsidP="00614F98"/>
                          <w:p w14:paraId="2C1DBE72" w14:textId="77777777" w:rsidR="00BA216B" w:rsidRDefault="00BA216B" w:rsidP="00614F98"/>
                          <w:p w14:paraId="0C1FEC44" w14:textId="77777777" w:rsidR="00BA216B" w:rsidRDefault="00BA216B" w:rsidP="00614F98"/>
                          <w:p w14:paraId="3FB79FCE" w14:textId="77777777" w:rsidR="00BA216B" w:rsidRDefault="00BA216B" w:rsidP="00614F98"/>
                          <w:p w14:paraId="027A7709" w14:textId="77777777" w:rsidR="00BA216B" w:rsidRDefault="00BA216B" w:rsidP="00614F98"/>
                          <w:p w14:paraId="2F35358A" w14:textId="77777777" w:rsidR="00BA216B" w:rsidRDefault="00BA216B" w:rsidP="00614F98"/>
                          <w:p w14:paraId="2753BB7D" w14:textId="77777777" w:rsidR="00BA216B" w:rsidRDefault="00BA216B" w:rsidP="00614F98"/>
                          <w:p w14:paraId="524C7869" w14:textId="77777777" w:rsidR="00BA216B" w:rsidRDefault="00BA216B" w:rsidP="00614F98"/>
                          <w:p w14:paraId="5AB4315B" w14:textId="77777777" w:rsidR="00BA216B" w:rsidRDefault="00BA216B" w:rsidP="00614F98"/>
                          <w:p w14:paraId="4DD64866" w14:textId="77777777" w:rsidR="00BA216B" w:rsidRDefault="00BA216B" w:rsidP="00614F98"/>
                          <w:p w14:paraId="30A450D0" w14:textId="77777777" w:rsidR="00BA216B" w:rsidRDefault="00BA216B" w:rsidP="00614F98"/>
                          <w:p w14:paraId="2ABD1AA6" w14:textId="77777777" w:rsidR="00BA216B" w:rsidRDefault="00BA216B" w:rsidP="00614F98"/>
                          <w:p w14:paraId="33B4190A" w14:textId="77777777" w:rsidR="00BA216B" w:rsidRDefault="00BA216B" w:rsidP="00614F98"/>
                          <w:p w14:paraId="1F315A18" w14:textId="77777777" w:rsidR="00BA216B" w:rsidRDefault="00BA216B" w:rsidP="00614F98"/>
                          <w:p w14:paraId="435A0CCE" w14:textId="77777777" w:rsidR="00BA216B" w:rsidRDefault="00BA216B" w:rsidP="00614F98"/>
                          <w:p w14:paraId="70AA1C9D" w14:textId="77777777" w:rsidR="00BA216B" w:rsidRDefault="00BA216B" w:rsidP="00614F98"/>
                          <w:p w14:paraId="4918B4D0" w14:textId="77777777" w:rsidR="00BA216B" w:rsidRDefault="00BA216B" w:rsidP="00614F98"/>
                          <w:p w14:paraId="53DD5A1E" w14:textId="77777777" w:rsidR="00BA216B" w:rsidRDefault="00BA216B" w:rsidP="00614F98"/>
                          <w:p w14:paraId="6DD70078" w14:textId="77777777" w:rsidR="00BA216B" w:rsidRDefault="00BA216B" w:rsidP="00614F98"/>
                          <w:p w14:paraId="6C39F80C" w14:textId="77777777" w:rsidR="00BA216B" w:rsidRDefault="00BA216B" w:rsidP="00614F98"/>
                          <w:p w14:paraId="06EDD954" w14:textId="77777777" w:rsidR="00BA216B" w:rsidRDefault="00BA216B" w:rsidP="00614F98"/>
                          <w:p w14:paraId="6DB70D75" w14:textId="77777777" w:rsidR="00BA216B" w:rsidRDefault="00BA216B" w:rsidP="00614F98"/>
                          <w:p w14:paraId="228C2636" w14:textId="77777777" w:rsidR="00BA216B" w:rsidRDefault="00BA216B" w:rsidP="00614F98"/>
                          <w:p w14:paraId="75A29DE3" w14:textId="77777777" w:rsidR="00BA216B" w:rsidRDefault="00BA216B" w:rsidP="00614F98"/>
                          <w:p w14:paraId="7A8FF71C" w14:textId="77777777" w:rsidR="00BA216B" w:rsidRDefault="00BA216B" w:rsidP="00614F98"/>
                          <w:p w14:paraId="0007F1E0" w14:textId="77777777" w:rsidR="00BA216B" w:rsidRDefault="00BA216B" w:rsidP="00614F98"/>
                          <w:p w14:paraId="4BD6C5DD" w14:textId="77777777" w:rsidR="00BA216B" w:rsidRDefault="00BA216B" w:rsidP="00614F98"/>
                          <w:p w14:paraId="09717E90" w14:textId="77777777" w:rsidR="00BA216B" w:rsidRDefault="00BA216B" w:rsidP="00614F98"/>
                          <w:p w14:paraId="6211222B" w14:textId="77777777" w:rsidR="00BA216B" w:rsidRDefault="00BA216B" w:rsidP="00614F98"/>
                          <w:p w14:paraId="4658ACE1" w14:textId="77777777" w:rsidR="00BA216B" w:rsidRDefault="00BA216B" w:rsidP="00614F98"/>
                          <w:p w14:paraId="52ED04BC" w14:textId="77777777" w:rsidR="00BA216B" w:rsidRDefault="00BA216B" w:rsidP="00614F98"/>
                          <w:p w14:paraId="69DB87B2" w14:textId="77777777" w:rsidR="00BA216B" w:rsidRDefault="00BA216B" w:rsidP="00614F98"/>
                          <w:p w14:paraId="25F1AAFB" w14:textId="77777777" w:rsidR="00BA216B" w:rsidRDefault="00BA216B" w:rsidP="00614F98"/>
                          <w:p w14:paraId="43392791" w14:textId="77777777" w:rsidR="00BA216B" w:rsidRDefault="00BA216B" w:rsidP="00614F98"/>
                          <w:p w14:paraId="02AFAAFD" w14:textId="77777777" w:rsidR="00BA216B" w:rsidRDefault="00BA216B" w:rsidP="00614F98"/>
                          <w:p w14:paraId="283F6010" w14:textId="77777777" w:rsidR="00BA216B" w:rsidRDefault="00BA216B" w:rsidP="00614F98"/>
                          <w:p w14:paraId="2255097A" w14:textId="77777777" w:rsidR="00BA216B" w:rsidRDefault="00BA216B" w:rsidP="00614F98"/>
                          <w:p w14:paraId="335958A0" w14:textId="77777777" w:rsidR="00BA216B" w:rsidRDefault="00BA216B" w:rsidP="00614F98"/>
                          <w:p w14:paraId="05A9BAA9" w14:textId="77777777" w:rsidR="00BA216B" w:rsidRDefault="00BA216B" w:rsidP="00614F98"/>
                          <w:p w14:paraId="5B6A9246" w14:textId="77777777" w:rsidR="00BA216B" w:rsidRDefault="00BA216B" w:rsidP="00614F98"/>
                          <w:p w14:paraId="227A8011" w14:textId="77777777" w:rsidR="00BA216B" w:rsidRDefault="00BA216B" w:rsidP="00614F98"/>
                          <w:p w14:paraId="508FD096" w14:textId="77777777" w:rsidR="00BA216B" w:rsidRDefault="00BA216B" w:rsidP="00614F98"/>
                          <w:p w14:paraId="3841DE1D" w14:textId="77777777" w:rsidR="00BA216B" w:rsidRDefault="00BA216B" w:rsidP="00614F98"/>
                          <w:p w14:paraId="51F2CD49" w14:textId="77777777" w:rsidR="00BA216B" w:rsidRDefault="00BA216B" w:rsidP="00614F98"/>
                          <w:p w14:paraId="6ABA3FAF" w14:textId="77777777" w:rsidR="00BA216B" w:rsidRDefault="00BA216B" w:rsidP="00614F98"/>
                          <w:p w14:paraId="062A186F" w14:textId="77777777" w:rsidR="00BA216B" w:rsidRDefault="00BA216B" w:rsidP="00614F98"/>
                          <w:p w14:paraId="17F81778" w14:textId="77777777" w:rsidR="00BA216B" w:rsidRDefault="00BA216B" w:rsidP="00614F98"/>
                          <w:p w14:paraId="23A91277" w14:textId="77777777" w:rsidR="00BA216B" w:rsidRDefault="00BA216B" w:rsidP="00614F98"/>
                          <w:p w14:paraId="283617BA" w14:textId="77777777" w:rsidR="00BA216B" w:rsidRDefault="00BA216B" w:rsidP="00614F98"/>
                          <w:p w14:paraId="3E3912C3" w14:textId="77777777" w:rsidR="00BA216B" w:rsidRDefault="00BA216B" w:rsidP="00614F98"/>
                          <w:p w14:paraId="2E9194AA" w14:textId="77777777" w:rsidR="00BA216B" w:rsidRDefault="00BA216B" w:rsidP="00614F98"/>
                          <w:p w14:paraId="2200FEB9" w14:textId="77777777" w:rsidR="00BA216B" w:rsidRDefault="00BA216B" w:rsidP="00614F98"/>
                          <w:p w14:paraId="1B38C531" w14:textId="77777777" w:rsidR="00BA216B" w:rsidRDefault="00BA216B" w:rsidP="00614F98"/>
                          <w:p w14:paraId="6BF1B54D" w14:textId="77777777" w:rsidR="00BA216B" w:rsidRDefault="00BA216B" w:rsidP="00614F98"/>
                          <w:p w14:paraId="32C53645" w14:textId="77777777" w:rsidR="00BA216B" w:rsidRDefault="00BA216B" w:rsidP="00614F98"/>
                          <w:p w14:paraId="52BFD31A" w14:textId="77777777" w:rsidR="00BA216B" w:rsidRDefault="00BA216B" w:rsidP="00614F98"/>
                          <w:p w14:paraId="241264B6" w14:textId="77777777" w:rsidR="00BA216B" w:rsidRDefault="00BA216B" w:rsidP="00614F98"/>
                          <w:p w14:paraId="70AE72E8" w14:textId="77777777" w:rsidR="00BA216B" w:rsidRDefault="00BA216B" w:rsidP="00614F98"/>
                          <w:p w14:paraId="6F7B117C" w14:textId="77777777" w:rsidR="00BA216B" w:rsidRDefault="00BA216B" w:rsidP="00614F98"/>
                          <w:p w14:paraId="5F5AAEC4" w14:textId="77777777" w:rsidR="00BA216B" w:rsidRDefault="00BA216B" w:rsidP="00614F98"/>
                          <w:p w14:paraId="34EF849F" w14:textId="77777777" w:rsidR="00BA216B" w:rsidRDefault="00BA216B" w:rsidP="00614F98"/>
                          <w:p w14:paraId="63BFA56C" w14:textId="77777777" w:rsidR="00BA216B" w:rsidRDefault="00BA216B" w:rsidP="00614F98"/>
                          <w:p w14:paraId="4A39FC05" w14:textId="77777777" w:rsidR="00BA216B" w:rsidRDefault="00BA216B" w:rsidP="00614F98"/>
                          <w:p w14:paraId="2D863937" w14:textId="77777777" w:rsidR="00BA216B" w:rsidRDefault="00BA216B" w:rsidP="00614F98"/>
                          <w:p w14:paraId="114DADF4" w14:textId="77777777" w:rsidR="00BA216B" w:rsidRDefault="00BA216B" w:rsidP="00614F98"/>
                          <w:p w14:paraId="6C171B3E" w14:textId="77777777" w:rsidR="00BA216B" w:rsidRDefault="00BA216B" w:rsidP="00614F98"/>
                          <w:p w14:paraId="4D7CFCCE" w14:textId="77777777" w:rsidR="00BA216B" w:rsidRDefault="00BA216B" w:rsidP="00614F98"/>
                          <w:p w14:paraId="4EFB383C" w14:textId="77777777" w:rsidR="00BA216B" w:rsidRDefault="00BA216B" w:rsidP="00614F98"/>
                          <w:p w14:paraId="16A947FE" w14:textId="77777777" w:rsidR="00BA216B" w:rsidRDefault="00BA216B" w:rsidP="00614F98"/>
                          <w:p w14:paraId="773B87DA" w14:textId="77777777" w:rsidR="00BA216B" w:rsidRDefault="00BA216B" w:rsidP="00614F98"/>
                          <w:p w14:paraId="41D7B952" w14:textId="77777777" w:rsidR="00BA216B" w:rsidRDefault="00BA216B" w:rsidP="00614F98"/>
                          <w:p w14:paraId="0BED53D6" w14:textId="77777777" w:rsidR="00BA216B" w:rsidRDefault="00BA216B" w:rsidP="00614F98"/>
                          <w:p w14:paraId="2AB5F270" w14:textId="77777777" w:rsidR="00BA216B" w:rsidRDefault="00BA216B" w:rsidP="00614F98"/>
                          <w:p w14:paraId="21228749" w14:textId="77777777" w:rsidR="00BA216B" w:rsidRDefault="00BA216B" w:rsidP="00614F98"/>
                          <w:p w14:paraId="44ACB1C5" w14:textId="77777777" w:rsidR="00BA216B" w:rsidRDefault="00BA216B" w:rsidP="00614F98"/>
                          <w:p w14:paraId="302C9986" w14:textId="77777777" w:rsidR="00BA216B" w:rsidRDefault="00BA216B" w:rsidP="00614F98"/>
                          <w:p w14:paraId="3A0A840B" w14:textId="77777777" w:rsidR="00BA216B" w:rsidRDefault="00BA216B" w:rsidP="00614F98"/>
                          <w:p w14:paraId="40787615" w14:textId="77777777" w:rsidR="00BA216B" w:rsidRDefault="00BA216B" w:rsidP="00614F98"/>
                          <w:p w14:paraId="6856E688" w14:textId="77777777" w:rsidR="00BA216B" w:rsidRDefault="00BA216B" w:rsidP="00614F98"/>
                          <w:p w14:paraId="68D6E69D" w14:textId="77777777" w:rsidR="00BA216B" w:rsidRDefault="00BA216B" w:rsidP="00614F98"/>
                          <w:p w14:paraId="175A14DE" w14:textId="77777777" w:rsidR="00BA216B" w:rsidRDefault="00BA216B" w:rsidP="00614F98"/>
                          <w:p w14:paraId="75DF377A" w14:textId="77777777" w:rsidR="00BA216B" w:rsidRDefault="00BA216B" w:rsidP="00614F98"/>
                          <w:p w14:paraId="0F603151" w14:textId="77777777" w:rsidR="00BA216B" w:rsidRDefault="00BA216B" w:rsidP="00614F98"/>
                          <w:p w14:paraId="7850BCC6" w14:textId="77777777" w:rsidR="00BA216B" w:rsidRDefault="00BA216B" w:rsidP="00614F98"/>
                          <w:p w14:paraId="4C66FBA7" w14:textId="77777777" w:rsidR="00BA216B" w:rsidRDefault="00BA216B" w:rsidP="00614F98"/>
                          <w:p w14:paraId="25D11C19" w14:textId="77777777" w:rsidR="00BA216B" w:rsidRDefault="00BA216B" w:rsidP="00614F98"/>
                          <w:p w14:paraId="622FAA2B" w14:textId="77777777" w:rsidR="00BA216B" w:rsidRDefault="00BA216B" w:rsidP="00614F98"/>
                          <w:p w14:paraId="59A03193" w14:textId="77777777" w:rsidR="00BA216B" w:rsidRDefault="00BA216B" w:rsidP="00614F98"/>
                          <w:p w14:paraId="719ABB34" w14:textId="77777777" w:rsidR="00BA216B" w:rsidRDefault="00BA216B" w:rsidP="00614F98"/>
                          <w:p w14:paraId="580C9BD2" w14:textId="77777777" w:rsidR="00BA216B" w:rsidRDefault="00BA216B" w:rsidP="00614F98"/>
                          <w:p w14:paraId="76C2B0B6" w14:textId="77777777" w:rsidR="00BA216B" w:rsidRDefault="00BA216B" w:rsidP="00614F98"/>
                          <w:p w14:paraId="260225C3" w14:textId="77777777" w:rsidR="00BA216B" w:rsidRDefault="00BA216B" w:rsidP="00614F98"/>
                          <w:p w14:paraId="3B6F7631" w14:textId="77777777" w:rsidR="00BA216B" w:rsidRDefault="00BA216B" w:rsidP="00614F98"/>
                          <w:p w14:paraId="3E161329" w14:textId="77777777" w:rsidR="00BA216B" w:rsidRDefault="00BA216B" w:rsidP="00614F98"/>
                          <w:p w14:paraId="6FE9F22B" w14:textId="77777777" w:rsidR="00BA216B" w:rsidRDefault="00BA216B" w:rsidP="00614F98"/>
                          <w:p w14:paraId="7CFC597F" w14:textId="77777777" w:rsidR="00BA216B" w:rsidRDefault="00BA216B" w:rsidP="00614F98"/>
                          <w:p w14:paraId="78026355" w14:textId="77777777" w:rsidR="00BA216B" w:rsidRDefault="00BA216B" w:rsidP="00614F98"/>
                          <w:p w14:paraId="0EA99A02" w14:textId="77777777" w:rsidR="00BA216B" w:rsidRDefault="00BA216B" w:rsidP="00614F98"/>
                          <w:p w14:paraId="1B860862" w14:textId="77777777" w:rsidR="00BA216B" w:rsidRDefault="00BA216B" w:rsidP="00614F98"/>
                          <w:p w14:paraId="7FFC6047" w14:textId="77777777" w:rsidR="00BA216B" w:rsidRDefault="00BA216B" w:rsidP="00614F98"/>
                          <w:p w14:paraId="10068B57" w14:textId="77777777" w:rsidR="00BA216B" w:rsidRDefault="00BA216B" w:rsidP="00614F98"/>
                          <w:p w14:paraId="661C52B5" w14:textId="77777777" w:rsidR="00BA216B" w:rsidRDefault="00BA216B" w:rsidP="00614F98"/>
                          <w:p w14:paraId="679DDC3E" w14:textId="77777777" w:rsidR="00BA216B" w:rsidRDefault="00BA216B" w:rsidP="00614F98"/>
                          <w:p w14:paraId="2E172558" w14:textId="77777777" w:rsidR="00BA216B" w:rsidRDefault="00BA216B" w:rsidP="00614F98"/>
                          <w:p w14:paraId="49006D3F" w14:textId="77777777" w:rsidR="00BA216B" w:rsidRDefault="00BA216B" w:rsidP="00614F98"/>
                          <w:p w14:paraId="306BE048" w14:textId="77777777" w:rsidR="00BA216B" w:rsidRDefault="00BA216B" w:rsidP="00614F98"/>
                          <w:p w14:paraId="3587EE31" w14:textId="77777777" w:rsidR="00BA216B" w:rsidRDefault="00BA216B" w:rsidP="00614F98"/>
                          <w:p w14:paraId="3AC9A4F1" w14:textId="77777777" w:rsidR="00BA216B" w:rsidRDefault="00BA216B" w:rsidP="00614F98"/>
                          <w:p w14:paraId="64C994E7" w14:textId="77777777" w:rsidR="00BA216B" w:rsidRDefault="00BA216B" w:rsidP="00614F98"/>
                          <w:p w14:paraId="24625C94" w14:textId="77777777" w:rsidR="00BA216B" w:rsidRDefault="00BA216B" w:rsidP="00614F98"/>
                          <w:p w14:paraId="6C865A80" w14:textId="77777777" w:rsidR="00BA216B" w:rsidRDefault="00BA216B" w:rsidP="00614F98"/>
                          <w:p w14:paraId="794ADE4D" w14:textId="77777777" w:rsidR="00BA216B" w:rsidRDefault="00BA216B" w:rsidP="00614F98"/>
                          <w:p w14:paraId="483F2F47" w14:textId="77777777" w:rsidR="00BA216B" w:rsidRDefault="00BA216B" w:rsidP="00614F98"/>
                          <w:p w14:paraId="3B0581A6" w14:textId="77777777" w:rsidR="00BA216B" w:rsidRDefault="00BA216B" w:rsidP="00614F98"/>
                          <w:p w14:paraId="5D4B8263" w14:textId="77777777" w:rsidR="00BA216B" w:rsidRDefault="00BA216B" w:rsidP="00614F98"/>
                          <w:p w14:paraId="34D5FBF0" w14:textId="77777777" w:rsidR="00BA216B" w:rsidRDefault="00BA216B" w:rsidP="00614F98"/>
                          <w:p w14:paraId="102EF637" w14:textId="77777777" w:rsidR="00BA216B" w:rsidRDefault="00BA216B" w:rsidP="00614F98"/>
                          <w:p w14:paraId="74A84F27" w14:textId="77777777" w:rsidR="00BA216B" w:rsidRDefault="00BA216B" w:rsidP="00614F98"/>
                          <w:p w14:paraId="77F18DB1" w14:textId="77777777" w:rsidR="00BA216B" w:rsidRDefault="00BA216B" w:rsidP="00614F98"/>
                          <w:p w14:paraId="08D5A954" w14:textId="77777777" w:rsidR="00BA216B" w:rsidRDefault="00BA216B" w:rsidP="00614F98"/>
                          <w:p w14:paraId="07CDAFE5" w14:textId="77777777" w:rsidR="00BA216B" w:rsidRDefault="00BA216B" w:rsidP="00614F98"/>
                          <w:p w14:paraId="78E19664" w14:textId="77777777" w:rsidR="00BA216B" w:rsidRDefault="00BA216B" w:rsidP="00614F98"/>
                          <w:p w14:paraId="01536EFF" w14:textId="77777777" w:rsidR="00BA216B" w:rsidRDefault="00BA216B" w:rsidP="00614F98"/>
                          <w:p w14:paraId="78D5D911" w14:textId="77777777" w:rsidR="00BA216B" w:rsidRDefault="00BA216B" w:rsidP="00614F98"/>
                          <w:p w14:paraId="3EF5565D" w14:textId="77777777" w:rsidR="00BA216B" w:rsidRDefault="00BA216B" w:rsidP="00614F98"/>
                          <w:p w14:paraId="64FF1675" w14:textId="77777777" w:rsidR="00BA216B" w:rsidRDefault="00BA216B" w:rsidP="00614F98"/>
                          <w:p w14:paraId="290D7D31" w14:textId="77777777" w:rsidR="00BA216B" w:rsidRDefault="00BA216B" w:rsidP="00614F98"/>
                          <w:p w14:paraId="05888FDB" w14:textId="77777777" w:rsidR="00BA216B" w:rsidRDefault="00BA216B" w:rsidP="00614F98"/>
                          <w:p w14:paraId="630369DF" w14:textId="77777777" w:rsidR="00BA216B" w:rsidRDefault="00BA216B" w:rsidP="00614F98"/>
                          <w:p w14:paraId="15017B63" w14:textId="77777777" w:rsidR="00BA216B" w:rsidRDefault="00BA216B" w:rsidP="00614F98"/>
                          <w:p w14:paraId="74E7439A" w14:textId="77777777" w:rsidR="00BA216B" w:rsidRDefault="00BA216B" w:rsidP="00614F98"/>
                          <w:p w14:paraId="67196573" w14:textId="77777777" w:rsidR="00BA216B" w:rsidRDefault="00BA216B" w:rsidP="00614F98"/>
                          <w:p w14:paraId="5455EC61" w14:textId="77777777" w:rsidR="00BA216B" w:rsidRDefault="00BA216B" w:rsidP="00614F98"/>
                          <w:p w14:paraId="7F5A2BE3" w14:textId="77777777" w:rsidR="00BA216B" w:rsidRDefault="00BA216B" w:rsidP="00614F98"/>
                          <w:p w14:paraId="41529DD3" w14:textId="77777777" w:rsidR="00BA216B" w:rsidRDefault="00BA216B" w:rsidP="00614F98"/>
                          <w:p w14:paraId="197D72F5" w14:textId="77777777" w:rsidR="00BA216B" w:rsidRDefault="00BA216B" w:rsidP="00614F98"/>
                          <w:p w14:paraId="7CAFE988" w14:textId="77777777" w:rsidR="00BA216B" w:rsidRDefault="00BA216B" w:rsidP="00614F98"/>
                          <w:p w14:paraId="039F0005" w14:textId="77777777" w:rsidR="00BA216B" w:rsidRDefault="00BA216B" w:rsidP="00614F98"/>
                          <w:p w14:paraId="05D06BCE" w14:textId="77777777" w:rsidR="00BA216B" w:rsidRDefault="00BA216B" w:rsidP="00614F98"/>
                          <w:p w14:paraId="27C462DA" w14:textId="77777777" w:rsidR="00BA216B" w:rsidRDefault="00BA216B" w:rsidP="00614F98"/>
                          <w:p w14:paraId="341114B2" w14:textId="77777777" w:rsidR="00BA216B" w:rsidRDefault="00BA216B" w:rsidP="00614F98"/>
                          <w:p w14:paraId="0E53BFCB" w14:textId="77777777" w:rsidR="00BA216B" w:rsidRDefault="00BA216B" w:rsidP="00614F98"/>
                          <w:p w14:paraId="3DF17B07" w14:textId="77777777" w:rsidR="00BA216B" w:rsidRDefault="00BA216B" w:rsidP="00614F98"/>
                          <w:p w14:paraId="7409A2CB" w14:textId="77777777" w:rsidR="00BA216B" w:rsidRDefault="00BA216B" w:rsidP="00614F98"/>
                          <w:p w14:paraId="30B72B20" w14:textId="77777777" w:rsidR="00BA216B" w:rsidRDefault="00BA216B" w:rsidP="00614F98"/>
                          <w:p w14:paraId="7DFE3B52" w14:textId="77777777" w:rsidR="00BA216B" w:rsidRDefault="00BA216B" w:rsidP="00614F98"/>
                          <w:p w14:paraId="1D36AAAF" w14:textId="77777777" w:rsidR="00BA216B" w:rsidRDefault="00BA216B" w:rsidP="00614F98"/>
                          <w:p w14:paraId="553EB2A5" w14:textId="77777777" w:rsidR="00BA216B" w:rsidRDefault="00BA216B" w:rsidP="00614F98"/>
                          <w:p w14:paraId="6158512F" w14:textId="77777777" w:rsidR="00BA216B" w:rsidRDefault="00BA216B" w:rsidP="00614F98"/>
                          <w:p w14:paraId="142F71D6" w14:textId="77777777" w:rsidR="00BA216B" w:rsidRDefault="00BA216B" w:rsidP="00614F98"/>
                          <w:p w14:paraId="7B2ED895" w14:textId="77777777" w:rsidR="00BA216B" w:rsidRDefault="00BA216B" w:rsidP="00614F98"/>
                          <w:p w14:paraId="4F37D506" w14:textId="77777777" w:rsidR="00BA216B" w:rsidRDefault="00BA216B" w:rsidP="00614F98"/>
                          <w:p w14:paraId="2BF41BA0" w14:textId="77777777" w:rsidR="00BA216B" w:rsidRDefault="00BA216B" w:rsidP="00614F98"/>
                          <w:p w14:paraId="4ED497CD" w14:textId="77777777" w:rsidR="00BA216B" w:rsidRDefault="00BA216B" w:rsidP="00614F98"/>
                          <w:p w14:paraId="4CD062AC" w14:textId="77777777" w:rsidR="00BA216B" w:rsidRDefault="00BA216B" w:rsidP="00614F98"/>
                          <w:p w14:paraId="71663A19" w14:textId="77777777" w:rsidR="00BA216B" w:rsidRDefault="00BA216B" w:rsidP="00614F98"/>
                          <w:p w14:paraId="79CFB435" w14:textId="77777777" w:rsidR="00BA216B" w:rsidRDefault="00BA216B" w:rsidP="00614F98"/>
                          <w:p w14:paraId="30416172" w14:textId="77777777" w:rsidR="00BA216B" w:rsidRDefault="00BA216B" w:rsidP="00614F98"/>
                          <w:p w14:paraId="5744268F" w14:textId="77777777" w:rsidR="00BA216B" w:rsidRDefault="00BA216B" w:rsidP="00614F98"/>
                          <w:p w14:paraId="6C88151D" w14:textId="77777777" w:rsidR="00BA216B" w:rsidRDefault="00BA216B" w:rsidP="00614F98"/>
                          <w:p w14:paraId="3B9ED938" w14:textId="77777777" w:rsidR="00BA216B" w:rsidRDefault="00BA216B" w:rsidP="00614F98"/>
                          <w:p w14:paraId="58001189" w14:textId="77777777" w:rsidR="00BA216B" w:rsidRDefault="00BA216B" w:rsidP="00614F98"/>
                          <w:p w14:paraId="15AD8698" w14:textId="77777777" w:rsidR="00BA216B" w:rsidRDefault="00BA216B" w:rsidP="00614F98"/>
                          <w:p w14:paraId="3D11362F" w14:textId="77777777" w:rsidR="00BA216B" w:rsidRDefault="00BA216B" w:rsidP="00614F98"/>
                          <w:p w14:paraId="58586F0E" w14:textId="77777777" w:rsidR="00BA216B" w:rsidRDefault="00BA216B" w:rsidP="00614F98"/>
                          <w:p w14:paraId="53A95EF3" w14:textId="77777777" w:rsidR="00BA216B" w:rsidRDefault="00BA216B" w:rsidP="00614F98"/>
                          <w:p w14:paraId="23AC7B94" w14:textId="77777777" w:rsidR="00BA216B" w:rsidRDefault="00BA216B" w:rsidP="00614F98"/>
                          <w:p w14:paraId="2B0D9470" w14:textId="77777777" w:rsidR="00BA216B" w:rsidRDefault="00BA216B" w:rsidP="00614F98"/>
                          <w:p w14:paraId="430464F4" w14:textId="77777777" w:rsidR="00BA216B" w:rsidRDefault="00BA216B" w:rsidP="00614F98"/>
                          <w:p w14:paraId="1AA1BD6F" w14:textId="77777777" w:rsidR="00BA216B" w:rsidRDefault="00BA216B" w:rsidP="00614F98"/>
                          <w:p w14:paraId="49ED082A" w14:textId="77777777" w:rsidR="00BA216B" w:rsidRDefault="00BA216B" w:rsidP="00614F98"/>
                          <w:p w14:paraId="255F1FFB" w14:textId="77777777" w:rsidR="00BA216B" w:rsidRDefault="00BA216B" w:rsidP="00614F98"/>
                          <w:p w14:paraId="4D5AA92A" w14:textId="77777777" w:rsidR="00BA216B" w:rsidRDefault="00BA216B" w:rsidP="00614F98"/>
                          <w:p w14:paraId="2A1886F4" w14:textId="77777777" w:rsidR="00BA216B" w:rsidRDefault="00BA216B" w:rsidP="00614F98"/>
                          <w:p w14:paraId="09FDF830" w14:textId="77777777" w:rsidR="00BA216B" w:rsidRDefault="00BA216B" w:rsidP="00614F98"/>
                          <w:p w14:paraId="6F271018" w14:textId="77777777" w:rsidR="00BA216B" w:rsidRDefault="00BA216B" w:rsidP="00614F98"/>
                          <w:p w14:paraId="48A14D92" w14:textId="77777777" w:rsidR="00BA216B" w:rsidRDefault="00BA216B" w:rsidP="00614F98"/>
                          <w:p w14:paraId="6F29C6C2" w14:textId="77777777" w:rsidR="00BA216B" w:rsidRDefault="00BA216B" w:rsidP="00614F98"/>
                          <w:p w14:paraId="30BAEFD2" w14:textId="77777777" w:rsidR="00BA216B" w:rsidRDefault="00BA216B" w:rsidP="00614F98"/>
                          <w:p w14:paraId="0E8F2222" w14:textId="77777777" w:rsidR="00BA216B" w:rsidRDefault="00BA216B" w:rsidP="00614F98"/>
                          <w:p w14:paraId="241D39D6" w14:textId="77777777" w:rsidR="00BA216B" w:rsidRDefault="00BA216B" w:rsidP="00614F98"/>
                          <w:p w14:paraId="10408529" w14:textId="77777777" w:rsidR="00BA216B" w:rsidRDefault="00BA216B" w:rsidP="00614F98"/>
                          <w:p w14:paraId="16413523" w14:textId="77777777" w:rsidR="00BA216B" w:rsidRDefault="00BA216B" w:rsidP="00614F98"/>
                          <w:p w14:paraId="5EA03EE1" w14:textId="77777777" w:rsidR="00BA216B" w:rsidRDefault="00BA216B" w:rsidP="00614F98"/>
                          <w:p w14:paraId="44991C4C" w14:textId="77777777" w:rsidR="00BA216B" w:rsidRDefault="00BA216B" w:rsidP="00614F98"/>
                          <w:p w14:paraId="40DF724A" w14:textId="77777777" w:rsidR="00BA216B" w:rsidRDefault="00BA216B" w:rsidP="00614F98"/>
                          <w:p w14:paraId="57306330" w14:textId="77777777" w:rsidR="00BA216B" w:rsidRDefault="00BA216B" w:rsidP="00614F98"/>
                          <w:p w14:paraId="765A0E43" w14:textId="77777777" w:rsidR="00BA216B" w:rsidRDefault="00BA216B" w:rsidP="00614F98"/>
                          <w:p w14:paraId="77E21AC5" w14:textId="77777777" w:rsidR="00BA216B" w:rsidRDefault="00BA216B" w:rsidP="00614F98"/>
                          <w:p w14:paraId="3829F047" w14:textId="77777777" w:rsidR="00BA216B" w:rsidRDefault="00BA216B" w:rsidP="00614F98"/>
                          <w:p w14:paraId="3BF39F3F" w14:textId="77777777" w:rsidR="00BA216B" w:rsidRDefault="00BA216B" w:rsidP="00614F98"/>
                          <w:p w14:paraId="0C310A5C" w14:textId="77777777" w:rsidR="00BA216B" w:rsidRDefault="00BA216B" w:rsidP="00614F98"/>
                          <w:p w14:paraId="50671010" w14:textId="77777777" w:rsidR="00BA216B" w:rsidRDefault="00BA216B" w:rsidP="00614F98"/>
                          <w:p w14:paraId="1CE008D6" w14:textId="77777777" w:rsidR="00BA216B" w:rsidRDefault="00BA216B" w:rsidP="00614F98"/>
                          <w:p w14:paraId="59BFB71B" w14:textId="77777777" w:rsidR="00BA216B" w:rsidRDefault="00BA216B" w:rsidP="00614F98"/>
                          <w:p w14:paraId="2AE07DF2" w14:textId="77777777" w:rsidR="00BA216B" w:rsidRDefault="00BA216B" w:rsidP="00614F98"/>
                          <w:p w14:paraId="014C7F6A" w14:textId="77777777" w:rsidR="00BA216B" w:rsidRDefault="00BA216B" w:rsidP="00614F98"/>
                          <w:p w14:paraId="6EC0B875" w14:textId="77777777" w:rsidR="00BA216B" w:rsidRDefault="00BA216B" w:rsidP="00614F98"/>
                          <w:p w14:paraId="72714E1F" w14:textId="77777777" w:rsidR="00BA216B" w:rsidRDefault="00BA216B" w:rsidP="00614F98"/>
                          <w:p w14:paraId="7FCEFD1C" w14:textId="77777777" w:rsidR="00BA216B" w:rsidRDefault="00BA216B" w:rsidP="00614F98"/>
                          <w:p w14:paraId="42D11322" w14:textId="77777777" w:rsidR="00BA216B" w:rsidRDefault="00BA216B" w:rsidP="00614F98"/>
                          <w:p w14:paraId="69D7D1D8" w14:textId="77777777" w:rsidR="00BA216B" w:rsidRDefault="00BA216B" w:rsidP="00614F98"/>
                          <w:p w14:paraId="179A4B26" w14:textId="77777777" w:rsidR="00BA216B" w:rsidRDefault="00BA216B" w:rsidP="00614F98"/>
                          <w:p w14:paraId="1541B810" w14:textId="77777777" w:rsidR="00BA216B" w:rsidRDefault="00BA216B" w:rsidP="00614F98"/>
                          <w:p w14:paraId="153F0DB0" w14:textId="77777777" w:rsidR="00BA216B" w:rsidRDefault="00BA216B" w:rsidP="00614F98"/>
                          <w:p w14:paraId="2EFCE48B" w14:textId="77777777" w:rsidR="00BA216B" w:rsidRDefault="00BA216B" w:rsidP="00614F98"/>
                          <w:p w14:paraId="36D8668A" w14:textId="77777777" w:rsidR="00BA216B" w:rsidRDefault="00BA216B" w:rsidP="00614F98"/>
                          <w:p w14:paraId="26E27EE5" w14:textId="77777777" w:rsidR="00BA216B" w:rsidRDefault="00BA216B" w:rsidP="00614F98"/>
                          <w:p w14:paraId="5A2AEAF6" w14:textId="77777777" w:rsidR="00BA216B" w:rsidRDefault="00BA216B" w:rsidP="00614F98"/>
                          <w:p w14:paraId="3B84BC0E" w14:textId="77777777" w:rsidR="00BA216B" w:rsidRDefault="00BA216B" w:rsidP="00614F98"/>
                          <w:p w14:paraId="6E2F3302" w14:textId="77777777" w:rsidR="00BA216B" w:rsidRDefault="00BA216B" w:rsidP="00614F98"/>
                          <w:p w14:paraId="23C4D056" w14:textId="77777777" w:rsidR="00BA216B" w:rsidRDefault="00BA216B" w:rsidP="00614F98"/>
                          <w:p w14:paraId="5079296A" w14:textId="77777777" w:rsidR="00BA216B" w:rsidRDefault="00BA216B" w:rsidP="00614F98"/>
                          <w:p w14:paraId="5336ADDC" w14:textId="77777777" w:rsidR="00BA216B" w:rsidRDefault="00BA216B" w:rsidP="00614F98"/>
                          <w:p w14:paraId="73B8AF67" w14:textId="77777777" w:rsidR="00BA216B" w:rsidRDefault="00BA216B" w:rsidP="00614F98"/>
                          <w:p w14:paraId="0F2E047F" w14:textId="77777777" w:rsidR="00BA216B" w:rsidRDefault="00BA216B" w:rsidP="00614F98"/>
                          <w:p w14:paraId="736F3C33" w14:textId="77777777" w:rsidR="00BA216B" w:rsidRDefault="00BA216B" w:rsidP="00614F98"/>
                          <w:p w14:paraId="0D6555FC" w14:textId="77777777" w:rsidR="00BA216B" w:rsidRDefault="00BA216B" w:rsidP="00614F98"/>
                          <w:p w14:paraId="03A055EE" w14:textId="77777777" w:rsidR="00BA216B" w:rsidRDefault="00BA216B" w:rsidP="00614F98"/>
                          <w:p w14:paraId="390D3379" w14:textId="77777777" w:rsidR="00BA216B" w:rsidRDefault="00BA216B" w:rsidP="00614F98"/>
                          <w:p w14:paraId="4A7C82A5" w14:textId="77777777" w:rsidR="00BA216B" w:rsidRDefault="00BA216B" w:rsidP="00614F98"/>
                          <w:p w14:paraId="25ACDE0B" w14:textId="77777777" w:rsidR="00BA216B" w:rsidRDefault="00BA216B" w:rsidP="00614F98"/>
                          <w:p w14:paraId="73CF0743" w14:textId="77777777" w:rsidR="00BA216B" w:rsidRDefault="00BA216B" w:rsidP="00614F98"/>
                          <w:p w14:paraId="6856892D" w14:textId="77777777" w:rsidR="00BA216B" w:rsidRDefault="00BA216B" w:rsidP="00614F98"/>
                          <w:p w14:paraId="5AD97CA8" w14:textId="77777777" w:rsidR="00BA216B" w:rsidRDefault="00BA216B" w:rsidP="00614F98"/>
                          <w:p w14:paraId="649015CA" w14:textId="77777777" w:rsidR="00BA216B" w:rsidRDefault="00BA216B" w:rsidP="00614F98"/>
                          <w:p w14:paraId="06A0E1A5" w14:textId="77777777" w:rsidR="00BA216B" w:rsidRDefault="00BA216B" w:rsidP="00614F98"/>
                          <w:p w14:paraId="64FD22B3" w14:textId="77777777" w:rsidR="00BA216B" w:rsidRDefault="00BA216B" w:rsidP="00614F98"/>
                          <w:p w14:paraId="5E2909DD" w14:textId="77777777" w:rsidR="00BA216B" w:rsidRDefault="00BA216B" w:rsidP="00614F98"/>
                          <w:p w14:paraId="676C3F25" w14:textId="77777777" w:rsidR="00BA216B" w:rsidRDefault="00BA216B" w:rsidP="00614F98"/>
                          <w:p w14:paraId="3EBF62CE" w14:textId="77777777" w:rsidR="00BA216B" w:rsidRDefault="00BA216B" w:rsidP="00614F98"/>
                          <w:p w14:paraId="4F3E560C" w14:textId="77777777" w:rsidR="00BA216B" w:rsidRDefault="00BA216B" w:rsidP="00614F98"/>
                          <w:p w14:paraId="2577E2B4" w14:textId="77777777" w:rsidR="00BA216B" w:rsidRDefault="00BA216B" w:rsidP="00614F98"/>
                          <w:p w14:paraId="0340CCCA" w14:textId="77777777" w:rsidR="00BA216B" w:rsidRDefault="00BA216B" w:rsidP="00614F98"/>
                          <w:p w14:paraId="67FD1A1A" w14:textId="77777777" w:rsidR="00BA216B" w:rsidRDefault="00BA216B" w:rsidP="00614F98"/>
                          <w:p w14:paraId="73DF448A" w14:textId="77777777" w:rsidR="00BA216B" w:rsidRDefault="00BA216B" w:rsidP="00614F98"/>
                          <w:p w14:paraId="575564F5" w14:textId="77777777" w:rsidR="00BA216B" w:rsidRDefault="00BA216B" w:rsidP="00614F98"/>
                          <w:p w14:paraId="020EEA8B" w14:textId="77777777" w:rsidR="00BA216B" w:rsidRDefault="00BA216B" w:rsidP="00614F98"/>
                          <w:p w14:paraId="11487A51" w14:textId="77777777" w:rsidR="00BA216B" w:rsidRDefault="00BA216B" w:rsidP="00614F98"/>
                          <w:p w14:paraId="2489222A" w14:textId="77777777" w:rsidR="00BA216B" w:rsidRDefault="00BA216B" w:rsidP="00614F98"/>
                          <w:p w14:paraId="3BF05A3C" w14:textId="77777777" w:rsidR="00BA216B" w:rsidRDefault="00BA216B" w:rsidP="00614F98"/>
                          <w:p w14:paraId="0EC27363" w14:textId="77777777" w:rsidR="00BA216B" w:rsidRDefault="00BA216B" w:rsidP="00614F98"/>
                          <w:p w14:paraId="54D14A4C" w14:textId="77777777" w:rsidR="00BA216B" w:rsidRDefault="00BA216B" w:rsidP="00614F98"/>
                          <w:p w14:paraId="7C1C1B53" w14:textId="77777777" w:rsidR="00BA216B" w:rsidRDefault="00BA216B" w:rsidP="00614F98"/>
                          <w:p w14:paraId="5D513790" w14:textId="77777777" w:rsidR="00BA216B" w:rsidRDefault="00BA216B" w:rsidP="00614F98"/>
                          <w:p w14:paraId="0FCD6542" w14:textId="77777777" w:rsidR="00BA216B" w:rsidRDefault="00BA216B" w:rsidP="00614F98"/>
                          <w:p w14:paraId="55B25590" w14:textId="77777777" w:rsidR="00BA216B" w:rsidRDefault="00BA216B" w:rsidP="00614F98"/>
                          <w:p w14:paraId="3589652E" w14:textId="77777777" w:rsidR="00BA216B" w:rsidRDefault="00BA216B" w:rsidP="00614F98"/>
                          <w:p w14:paraId="72FB76D1" w14:textId="77777777" w:rsidR="00BA216B" w:rsidRDefault="00BA216B" w:rsidP="00614F98"/>
                          <w:p w14:paraId="340A195A" w14:textId="77777777" w:rsidR="00BA216B" w:rsidRDefault="00BA216B" w:rsidP="00614F98"/>
                          <w:p w14:paraId="027B5B0E" w14:textId="77777777" w:rsidR="00BA216B" w:rsidRDefault="00BA216B" w:rsidP="00614F98"/>
                          <w:p w14:paraId="5160D4E4" w14:textId="77777777" w:rsidR="00BA216B" w:rsidRDefault="00BA216B" w:rsidP="00614F98"/>
                          <w:p w14:paraId="0AD42080" w14:textId="77777777" w:rsidR="00BA216B" w:rsidRDefault="00BA216B" w:rsidP="00614F98"/>
                          <w:p w14:paraId="06EF87AD" w14:textId="77777777" w:rsidR="00BA216B" w:rsidRDefault="00BA216B" w:rsidP="00614F98"/>
                          <w:p w14:paraId="2E349BAA" w14:textId="77777777" w:rsidR="00BA216B" w:rsidRDefault="00BA216B" w:rsidP="00614F98"/>
                          <w:p w14:paraId="33449BDB" w14:textId="77777777" w:rsidR="00BA216B" w:rsidRDefault="00BA216B" w:rsidP="00614F98"/>
                          <w:p w14:paraId="6A1BE4E4" w14:textId="77777777" w:rsidR="00BA216B" w:rsidRDefault="00BA216B" w:rsidP="00614F98"/>
                          <w:p w14:paraId="4B28F1D8" w14:textId="77777777" w:rsidR="00BA216B" w:rsidRDefault="00BA216B" w:rsidP="00614F98"/>
                          <w:p w14:paraId="7CD2BE56" w14:textId="77777777" w:rsidR="00BA216B" w:rsidRDefault="00BA216B" w:rsidP="00614F98"/>
                          <w:p w14:paraId="3BDCE566" w14:textId="77777777" w:rsidR="00BA216B" w:rsidRDefault="00BA216B" w:rsidP="00614F98"/>
                          <w:p w14:paraId="24595325" w14:textId="77777777" w:rsidR="00BA216B" w:rsidRDefault="00BA216B" w:rsidP="00614F98"/>
                          <w:p w14:paraId="11D78B29" w14:textId="77777777" w:rsidR="00BA216B" w:rsidRDefault="00BA216B" w:rsidP="00614F98"/>
                          <w:p w14:paraId="150259C5" w14:textId="77777777" w:rsidR="00BA216B" w:rsidRDefault="00BA216B" w:rsidP="00614F98"/>
                          <w:p w14:paraId="163AA50C" w14:textId="77777777" w:rsidR="00BA216B" w:rsidRDefault="00BA216B" w:rsidP="00614F98"/>
                          <w:p w14:paraId="62DA85F7" w14:textId="77777777" w:rsidR="00BA216B" w:rsidRDefault="00BA216B" w:rsidP="00614F98"/>
                          <w:p w14:paraId="74522EF1" w14:textId="77777777" w:rsidR="00BA216B" w:rsidRDefault="00BA216B" w:rsidP="00614F98"/>
                          <w:p w14:paraId="0FDFC811" w14:textId="77777777" w:rsidR="00BA216B" w:rsidRDefault="00BA216B" w:rsidP="00614F98"/>
                          <w:p w14:paraId="170AF90A" w14:textId="77777777" w:rsidR="00BA216B" w:rsidRDefault="00BA216B" w:rsidP="00614F98"/>
                          <w:p w14:paraId="1B00A557" w14:textId="77777777" w:rsidR="00BA216B" w:rsidRDefault="00BA216B" w:rsidP="00614F98"/>
                          <w:p w14:paraId="02D3B0A2" w14:textId="77777777" w:rsidR="00BA216B" w:rsidRDefault="00BA216B" w:rsidP="00614F98"/>
                          <w:p w14:paraId="0E2BE8E8" w14:textId="77777777" w:rsidR="00BA216B" w:rsidRDefault="00BA216B" w:rsidP="00614F98"/>
                          <w:p w14:paraId="4592CCA6" w14:textId="77777777" w:rsidR="00BA216B" w:rsidRDefault="00BA216B" w:rsidP="00614F98"/>
                          <w:p w14:paraId="2BC1C7E9" w14:textId="77777777" w:rsidR="00BA216B" w:rsidRDefault="00BA216B" w:rsidP="00614F98"/>
                          <w:p w14:paraId="441EF3AF" w14:textId="77777777" w:rsidR="00BA216B" w:rsidRDefault="00BA216B" w:rsidP="00614F98"/>
                          <w:p w14:paraId="727769B2" w14:textId="77777777" w:rsidR="00BA216B" w:rsidRDefault="00BA216B" w:rsidP="00614F98"/>
                          <w:p w14:paraId="6A1ECBCC" w14:textId="77777777" w:rsidR="00BA216B" w:rsidRDefault="00BA216B" w:rsidP="00614F98"/>
                          <w:p w14:paraId="3A7D2DF2" w14:textId="77777777" w:rsidR="00BA216B" w:rsidRDefault="00BA216B" w:rsidP="00614F98"/>
                          <w:p w14:paraId="6F5878C6" w14:textId="77777777" w:rsidR="00BA216B" w:rsidRDefault="00BA216B" w:rsidP="00614F98"/>
                          <w:p w14:paraId="301E384B" w14:textId="77777777" w:rsidR="00BA216B" w:rsidRDefault="00BA216B" w:rsidP="00614F98"/>
                          <w:p w14:paraId="12627289" w14:textId="77777777" w:rsidR="00BA216B" w:rsidRDefault="00BA216B" w:rsidP="00614F98"/>
                          <w:p w14:paraId="65D0AAB7" w14:textId="77777777" w:rsidR="00BA216B" w:rsidRDefault="00BA216B" w:rsidP="00614F98"/>
                          <w:p w14:paraId="11320A1F" w14:textId="77777777" w:rsidR="00BA216B" w:rsidRDefault="00BA216B" w:rsidP="00614F98"/>
                          <w:p w14:paraId="47BB005B" w14:textId="77777777" w:rsidR="00BA216B" w:rsidRDefault="00BA216B" w:rsidP="00614F98"/>
                          <w:p w14:paraId="6C098CA1" w14:textId="77777777" w:rsidR="00BA216B" w:rsidRDefault="00BA216B" w:rsidP="00614F98"/>
                          <w:p w14:paraId="4564FA11" w14:textId="77777777" w:rsidR="00BA216B" w:rsidRDefault="00BA216B" w:rsidP="00614F98"/>
                          <w:p w14:paraId="4DDA4880" w14:textId="77777777" w:rsidR="00BA216B" w:rsidRDefault="00BA216B" w:rsidP="00614F98"/>
                          <w:p w14:paraId="4A1C26AC" w14:textId="77777777" w:rsidR="00BA216B" w:rsidRDefault="00BA216B" w:rsidP="00614F98"/>
                          <w:p w14:paraId="35047BF6" w14:textId="77777777" w:rsidR="00BA216B" w:rsidRDefault="00BA216B" w:rsidP="00614F98"/>
                          <w:p w14:paraId="0814604A" w14:textId="77777777" w:rsidR="00BA216B" w:rsidRDefault="00BA216B" w:rsidP="00614F98"/>
                          <w:p w14:paraId="10BEBB25" w14:textId="77777777" w:rsidR="00BA216B" w:rsidRDefault="00BA216B" w:rsidP="00614F98"/>
                          <w:p w14:paraId="001E4021" w14:textId="77777777" w:rsidR="00BA216B" w:rsidRDefault="00BA216B" w:rsidP="00614F98"/>
                          <w:p w14:paraId="238EE29E" w14:textId="77777777" w:rsidR="00BA216B" w:rsidRDefault="00BA216B" w:rsidP="00614F98"/>
                          <w:p w14:paraId="3B989CD2" w14:textId="77777777" w:rsidR="00BA216B" w:rsidRDefault="00BA216B" w:rsidP="00614F98"/>
                          <w:p w14:paraId="68C4E8D9" w14:textId="77777777" w:rsidR="00BA216B" w:rsidRDefault="00BA216B" w:rsidP="00614F98"/>
                          <w:p w14:paraId="6525AE63" w14:textId="77777777" w:rsidR="00BA216B" w:rsidRDefault="00BA216B" w:rsidP="00614F98"/>
                          <w:p w14:paraId="719FF8D5" w14:textId="77777777" w:rsidR="00BA216B" w:rsidRDefault="00BA216B" w:rsidP="00614F98"/>
                          <w:p w14:paraId="211A00A9" w14:textId="77777777" w:rsidR="00BA216B" w:rsidRDefault="00BA216B" w:rsidP="00614F98"/>
                          <w:p w14:paraId="7D9821D7" w14:textId="77777777" w:rsidR="00BA216B" w:rsidRDefault="00BA216B" w:rsidP="00614F98"/>
                          <w:p w14:paraId="50573C20" w14:textId="77777777" w:rsidR="00BA216B" w:rsidRDefault="00BA216B" w:rsidP="00614F98"/>
                          <w:p w14:paraId="3DAA7DC1" w14:textId="77777777" w:rsidR="00BA216B" w:rsidRDefault="00BA216B" w:rsidP="00614F98"/>
                          <w:p w14:paraId="50A71EB1" w14:textId="77777777" w:rsidR="00BA216B" w:rsidRDefault="00BA216B" w:rsidP="00614F98"/>
                          <w:p w14:paraId="36515461" w14:textId="77777777" w:rsidR="00BA216B" w:rsidRDefault="00BA216B" w:rsidP="00614F98"/>
                          <w:p w14:paraId="691ECC2D" w14:textId="77777777" w:rsidR="00BA216B" w:rsidRDefault="00BA216B" w:rsidP="00614F98"/>
                          <w:p w14:paraId="5D8BCA5D" w14:textId="77777777" w:rsidR="00BA216B" w:rsidRDefault="00BA216B" w:rsidP="00614F98"/>
                          <w:p w14:paraId="56DF40D4" w14:textId="77777777" w:rsidR="00BA216B" w:rsidRDefault="00BA216B" w:rsidP="00614F98"/>
                          <w:p w14:paraId="4DC6E632" w14:textId="77777777" w:rsidR="00BA216B" w:rsidRDefault="00BA216B" w:rsidP="00614F98"/>
                          <w:p w14:paraId="6279FC8E" w14:textId="77777777" w:rsidR="00BA216B" w:rsidRDefault="00BA216B" w:rsidP="00614F98"/>
                          <w:p w14:paraId="7CDABF1B" w14:textId="77777777" w:rsidR="00BA216B" w:rsidRDefault="00BA216B" w:rsidP="00614F98"/>
                          <w:p w14:paraId="6EE261BF" w14:textId="77777777" w:rsidR="00BA216B" w:rsidRDefault="00BA216B" w:rsidP="00614F98"/>
                          <w:p w14:paraId="7DCCCECC" w14:textId="77777777" w:rsidR="00BA216B" w:rsidRDefault="00BA216B" w:rsidP="00614F98"/>
                          <w:p w14:paraId="35267666" w14:textId="77777777" w:rsidR="00BA216B" w:rsidRDefault="00BA216B" w:rsidP="00614F98"/>
                          <w:p w14:paraId="1F98FE80" w14:textId="77777777" w:rsidR="00BA216B" w:rsidRDefault="00BA216B" w:rsidP="00614F98"/>
                          <w:p w14:paraId="4B682700" w14:textId="77777777" w:rsidR="00BA216B" w:rsidRDefault="00BA216B" w:rsidP="00614F98"/>
                          <w:p w14:paraId="75AD152C" w14:textId="77777777" w:rsidR="00BA216B" w:rsidRDefault="00BA216B" w:rsidP="00614F98"/>
                          <w:p w14:paraId="0C122196" w14:textId="77777777" w:rsidR="00BA216B" w:rsidRDefault="00BA216B" w:rsidP="00614F98"/>
                          <w:p w14:paraId="2E9F40D9" w14:textId="77777777" w:rsidR="00BA216B" w:rsidRDefault="00BA216B" w:rsidP="00614F98"/>
                          <w:p w14:paraId="2E879801" w14:textId="77777777" w:rsidR="00BA216B" w:rsidRDefault="00BA216B" w:rsidP="00614F98"/>
                          <w:p w14:paraId="22DF29AB" w14:textId="77777777" w:rsidR="00BA216B" w:rsidRDefault="00BA216B" w:rsidP="00614F98"/>
                          <w:p w14:paraId="664E4DA6" w14:textId="77777777" w:rsidR="00BA216B" w:rsidRDefault="00BA216B" w:rsidP="00614F98"/>
                          <w:p w14:paraId="6505D2E9" w14:textId="77777777" w:rsidR="00BA216B" w:rsidRDefault="00BA216B" w:rsidP="00614F98"/>
                          <w:p w14:paraId="2B792D48" w14:textId="77777777" w:rsidR="00BA216B" w:rsidRDefault="00BA216B" w:rsidP="00614F98"/>
                          <w:p w14:paraId="62CAE790" w14:textId="77777777" w:rsidR="00BA216B" w:rsidRDefault="00BA216B" w:rsidP="00614F98"/>
                          <w:p w14:paraId="1D22794C" w14:textId="77777777" w:rsidR="00BA216B" w:rsidRDefault="00BA216B" w:rsidP="00614F98"/>
                          <w:p w14:paraId="4E94275C" w14:textId="77777777" w:rsidR="00BA216B" w:rsidRDefault="00BA216B" w:rsidP="00614F98"/>
                          <w:p w14:paraId="24B6CA97" w14:textId="77777777" w:rsidR="00BA216B" w:rsidRDefault="00BA216B" w:rsidP="00614F98"/>
                          <w:p w14:paraId="1386D85A" w14:textId="77777777" w:rsidR="00BA216B" w:rsidRDefault="00BA216B" w:rsidP="00614F98"/>
                          <w:p w14:paraId="3726B1D6" w14:textId="77777777" w:rsidR="00BA216B" w:rsidRDefault="00BA216B" w:rsidP="00614F98"/>
                          <w:p w14:paraId="628140F9" w14:textId="77777777" w:rsidR="00BA216B" w:rsidRDefault="00BA216B" w:rsidP="00614F98"/>
                          <w:p w14:paraId="13A66F52" w14:textId="77777777" w:rsidR="00BA216B" w:rsidRDefault="00BA216B" w:rsidP="00614F98"/>
                          <w:p w14:paraId="73094E9D" w14:textId="77777777" w:rsidR="00BA216B" w:rsidRDefault="00BA216B" w:rsidP="00614F98"/>
                          <w:p w14:paraId="4719D538" w14:textId="77777777" w:rsidR="00BA216B" w:rsidRDefault="00BA216B" w:rsidP="00614F98"/>
                          <w:p w14:paraId="4515ACAB" w14:textId="77777777" w:rsidR="00BA216B" w:rsidRDefault="00BA216B" w:rsidP="00614F98"/>
                          <w:p w14:paraId="6B8E0877" w14:textId="77777777" w:rsidR="00BA216B" w:rsidRDefault="00BA216B" w:rsidP="00614F98"/>
                          <w:p w14:paraId="42E7B018" w14:textId="77777777" w:rsidR="00BA216B" w:rsidRDefault="00BA216B" w:rsidP="00614F98"/>
                          <w:p w14:paraId="4D5B7417" w14:textId="77777777" w:rsidR="00BA216B" w:rsidRDefault="00BA216B" w:rsidP="00614F98"/>
                          <w:p w14:paraId="48817B5C" w14:textId="77777777" w:rsidR="00BA216B" w:rsidRDefault="00BA216B" w:rsidP="00614F98"/>
                          <w:p w14:paraId="2A664C91" w14:textId="77777777" w:rsidR="00BA216B" w:rsidRDefault="00BA216B" w:rsidP="00614F98"/>
                          <w:p w14:paraId="31942FD7" w14:textId="77777777" w:rsidR="00BA216B" w:rsidRDefault="00BA216B" w:rsidP="00614F98"/>
                          <w:p w14:paraId="1CFC2ACB" w14:textId="77777777" w:rsidR="00BA216B" w:rsidRDefault="00BA216B" w:rsidP="00614F98"/>
                          <w:p w14:paraId="11025F80" w14:textId="77777777" w:rsidR="00BA216B" w:rsidRDefault="00BA216B" w:rsidP="00614F98"/>
                          <w:p w14:paraId="23167C5B" w14:textId="77777777" w:rsidR="00BA216B" w:rsidRDefault="00BA216B" w:rsidP="00614F98"/>
                          <w:p w14:paraId="30AD7425" w14:textId="77777777" w:rsidR="00BA216B" w:rsidRDefault="00BA216B" w:rsidP="00614F98"/>
                          <w:p w14:paraId="094D750E" w14:textId="77777777" w:rsidR="00BA216B" w:rsidRDefault="00BA216B" w:rsidP="00614F98"/>
                          <w:p w14:paraId="7B9043BE" w14:textId="77777777" w:rsidR="00BA216B" w:rsidRDefault="00BA216B" w:rsidP="00614F98"/>
                          <w:p w14:paraId="6883CFED" w14:textId="77777777" w:rsidR="00BA216B" w:rsidRDefault="00BA216B" w:rsidP="00614F98"/>
                          <w:p w14:paraId="23CC9356" w14:textId="77777777" w:rsidR="00BA216B" w:rsidRDefault="00BA216B" w:rsidP="00614F98"/>
                          <w:p w14:paraId="7A3D14B8" w14:textId="77777777" w:rsidR="00BA216B" w:rsidRDefault="00BA216B" w:rsidP="00614F98"/>
                          <w:p w14:paraId="1450C5D1" w14:textId="77777777" w:rsidR="00BA216B" w:rsidRDefault="00BA216B" w:rsidP="00614F98"/>
                          <w:p w14:paraId="79C196D9" w14:textId="77777777" w:rsidR="00BA216B" w:rsidRDefault="00BA216B" w:rsidP="00614F98"/>
                          <w:p w14:paraId="12C4FE51" w14:textId="77777777" w:rsidR="00BA216B" w:rsidRDefault="00BA216B" w:rsidP="00614F98"/>
                          <w:p w14:paraId="2A5D2A17" w14:textId="77777777" w:rsidR="00BA216B" w:rsidRDefault="00BA216B" w:rsidP="00614F98"/>
                          <w:p w14:paraId="532484D4" w14:textId="77777777" w:rsidR="00BA216B" w:rsidRDefault="00BA216B" w:rsidP="00614F98"/>
                          <w:p w14:paraId="3B089601" w14:textId="77777777" w:rsidR="00BA216B" w:rsidRDefault="00BA216B" w:rsidP="00614F98"/>
                          <w:p w14:paraId="536F67CC" w14:textId="77777777" w:rsidR="00BA216B" w:rsidRDefault="00BA216B" w:rsidP="00614F98"/>
                          <w:p w14:paraId="73EDE93A" w14:textId="77777777" w:rsidR="00BA216B" w:rsidRDefault="00BA216B" w:rsidP="00614F98"/>
                          <w:p w14:paraId="09195A66" w14:textId="77777777" w:rsidR="00BA216B" w:rsidRDefault="00BA216B" w:rsidP="00614F98"/>
                          <w:p w14:paraId="2CADA624" w14:textId="77777777" w:rsidR="00BA216B" w:rsidRDefault="00BA216B" w:rsidP="00614F98"/>
                          <w:p w14:paraId="1CCB7791" w14:textId="77777777" w:rsidR="00BA216B" w:rsidRDefault="00BA216B" w:rsidP="00614F98"/>
                          <w:p w14:paraId="44B6A9E7" w14:textId="77777777" w:rsidR="00BA216B" w:rsidRDefault="00BA216B" w:rsidP="00614F98"/>
                          <w:p w14:paraId="2EA0CD8C" w14:textId="77777777" w:rsidR="00BA216B" w:rsidRDefault="00BA216B" w:rsidP="00614F98"/>
                          <w:p w14:paraId="69FA4A66" w14:textId="77777777" w:rsidR="00BA216B" w:rsidRDefault="00BA216B" w:rsidP="00614F98"/>
                          <w:p w14:paraId="42052364" w14:textId="77777777" w:rsidR="00BA216B" w:rsidRDefault="00BA216B" w:rsidP="00614F98"/>
                          <w:p w14:paraId="5A2B823A" w14:textId="77777777" w:rsidR="00BA216B" w:rsidRDefault="00BA216B" w:rsidP="00614F98"/>
                          <w:p w14:paraId="522FCF2C" w14:textId="77777777" w:rsidR="00BA216B" w:rsidRDefault="00BA216B" w:rsidP="00614F98"/>
                          <w:p w14:paraId="0F2BBE9A" w14:textId="77777777" w:rsidR="00BA216B" w:rsidRDefault="00BA216B" w:rsidP="00614F98"/>
                          <w:p w14:paraId="1C3BD7D7" w14:textId="77777777" w:rsidR="00BA216B" w:rsidRDefault="00BA216B" w:rsidP="00614F98"/>
                          <w:p w14:paraId="3ED407EE" w14:textId="77777777" w:rsidR="00BA216B" w:rsidRDefault="00BA216B" w:rsidP="00614F98"/>
                          <w:p w14:paraId="67411179" w14:textId="77777777" w:rsidR="00BA216B" w:rsidRDefault="00BA216B" w:rsidP="00614F98"/>
                          <w:p w14:paraId="46482AE5" w14:textId="77777777" w:rsidR="00BA216B" w:rsidRDefault="00BA216B" w:rsidP="00614F98"/>
                          <w:p w14:paraId="59A26829" w14:textId="77777777" w:rsidR="00BA216B" w:rsidRDefault="00BA216B" w:rsidP="00614F98"/>
                          <w:p w14:paraId="4682C5FC" w14:textId="77777777" w:rsidR="00BA216B" w:rsidRDefault="00BA216B" w:rsidP="00614F98"/>
                          <w:p w14:paraId="21F22D44" w14:textId="77777777" w:rsidR="00BA216B" w:rsidRDefault="00BA216B" w:rsidP="00614F98"/>
                          <w:p w14:paraId="62BF3F93" w14:textId="77777777" w:rsidR="00BA216B" w:rsidRDefault="00BA216B" w:rsidP="00614F98"/>
                          <w:p w14:paraId="5DF6DB3E" w14:textId="77777777" w:rsidR="00BA216B" w:rsidRDefault="00BA216B" w:rsidP="00614F98"/>
                          <w:p w14:paraId="6245C87E" w14:textId="77777777" w:rsidR="00BA216B" w:rsidRDefault="00BA216B" w:rsidP="00614F98"/>
                          <w:p w14:paraId="2A2963FD" w14:textId="77777777" w:rsidR="00BA216B" w:rsidRDefault="00BA216B" w:rsidP="00614F98"/>
                          <w:p w14:paraId="10EDAF10" w14:textId="77777777" w:rsidR="00BA216B" w:rsidRDefault="00BA216B" w:rsidP="00614F98"/>
                          <w:p w14:paraId="0961BD9A" w14:textId="77777777" w:rsidR="00BA216B" w:rsidRDefault="00BA216B" w:rsidP="00614F98"/>
                          <w:p w14:paraId="05B366AF" w14:textId="77777777" w:rsidR="00BA216B" w:rsidRDefault="00BA216B" w:rsidP="00614F98"/>
                          <w:p w14:paraId="4E7701B8" w14:textId="77777777" w:rsidR="00BA216B" w:rsidRDefault="00BA216B" w:rsidP="00614F98"/>
                          <w:p w14:paraId="4689C7E2" w14:textId="77777777" w:rsidR="00BA216B" w:rsidRDefault="00BA216B" w:rsidP="00614F98"/>
                          <w:p w14:paraId="2EC6135A" w14:textId="77777777" w:rsidR="00BA216B" w:rsidRDefault="00BA216B" w:rsidP="00614F98"/>
                          <w:p w14:paraId="7FE12CE6" w14:textId="77777777" w:rsidR="00BA216B" w:rsidRDefault="00BA216B" w:rsidP="00614F98"/>
                          <w:p w14:paraId="7C845F26" w14:textId="77777777" w:rsidR="00BA216B" w:rsidRDefault="00BA216B" w:rsidP="00614F98"/>
                          <w:p w14:paraId="7D432EB6" w14:textId="77777777" w:rsidR="00BA216B" w:rsidRDefault="00BA216B" w:rsidP="00614F98"/>
                          <w:p w14:paraId="1563EA57" w14:textId="77777777" w:rsidR="00BA216B" w:rsidRDefault="00BA216B" w:rsidP="00614F98"/>
                          <w:p w14:paraId="3521C693" w14:textId="77777777" w:rsidR="00BA216B" w:rsidRDefault="00BA216B" w:rsidP="00614F98"/>
                          <w:p w14:paraId="6BCBCD5E" w14:textId="77777777" w:rsidR="00BA216B" w:rsidRDefault="00BA216B" w:rsidP="00614F98"/>
                          <w:p w14:paraId="0492726F" w14:textId="77777777" w:rsidR="00BA216B" w:rsidRDefault="00BA216B" w:rsidP="00614F98"/>
                          <w:p w14:paraId="013CB35E" w14:textId="77777777" w:rsidR="00BA216B" w:rsidRDefault="00BA216B" w:rsidP="00614F98"/>
                          <w:p w14:paraId="10B9C29E" w14:textId="77777777" w:rsidR="00BA216B" w:rsidRDefault="00BA216B" w:rsidP="00614F98"/>
                          <w:p w14:paraId="416BD3FB" w14:textId="77777777" w:rsidR="00BA216B" w:rsidRDefault="00BA216B" w:rsidP="00614F98"/>
                          <w:p w14:paraId="60B02C72" w14:textId="77777777" w:rsidR="00BA216B" w:rsidRDefault="00BA216B" w:rsidP="00614F98"/>
                          <w:p w14:paraId="61A5F4EB" w14:textId="77777777" w:rsidR="00BA216B" w:rsidRDefault="00BA216B" w:rsidP="00614F98"/>
                          <w:p w14:paraId="36B1BD9A" w14:textId="77777777" w:rsidR="00BA216B" w:rsidRDefault="00BA216B" w:rsidP="00614F98"/>
                          <w:p w14:paraId="5BC39BCE" w14:textId="77777777" w:rsidR="00BA216B" w:rsidRDefault="00BA216B" w:rsidP="00614F98"/>
                          <w:p w14:paraId="7A3D0606" w14:textId="77777777" w:rsidR="00BA216B" w:rsidRDefault="00BA216B" w:rsidP="00614F98"/>
                          <w:p w14:paraId="121D0C5E" w14:textId="77777777" w:rsidR="00BA216B" w:rsidRDefault="00BA216B" w:rsidP="00614F98"/>
                          <w:p w14:paraId="7F70331C" w14:textId="77777777" w:rsidR="00BA216B" w:rsidRDefault="00BA216B" w:rsidP="00614F98"/>
                          <w:p w14:paraId="0E65A586" w14:textId="77777777" w:rsidR="00BA216B" w:rsidRDefault="00BA216B" w:rsidP="00614F98"/>
                          <w:p w14:paraId="6C8BABF7" w14:textId="77777777" w:rsidR="00BA216B" w:rsidRDefault="00BA216B" w:rsidP="00614F98"/>
                          <w:p w14:paraId="45511BF7" w14:textId="77777777" w:rsidR="00BA216B" w:rsidRDefault="00BA216B" w:rsidP="00614F98"/>
                          <w:p w14:paraId="53AAA8AC" w14:textId="77777777" w:rsidR="00BA216B" w:rsidRDefault="00BA216B" w:rsidP="00614F98"/>
                          <w:p w14:paraId="5515B56F" w14:textId="77777777" w:rsidR="00BA216B" w:rsidRDefault="00BA216B" w:rsidP="00614F98"/>
                          <w:p w14:paraId="3CDE5331" w14:textId="77777777" w:rsidR="00BA216B" w:rsidRDefault="00BA216B" w:rsidP="00614F98"/>
                          <w:p w14:paraId="382A5FE9" w14:textId="77777777" w:rsidR="00BA216B" w:rsidRDefault="00BA216B" w:rsidP="00614F98"/>
                          <w:p w14:paraId="4CAE30B4" w14:textId="77777777" w:rsidR="00BA216B" w:rsidRDefault="00BA216B" w:rsidP="00614F98"/>
                          <w:p w14:paraId="518F5908" w14:textId="77777777" w:rsidR="00BA216B" w:rsidRDefault="00BA216B" w:rsidP="00614F98"/>
                          <w:p w14:paraId="03577A7A" w14:textId="77777777" w:rsidR="00BA216B" w:rsidRDefault="00BA216B" w:rsidP="00614F98"/>
                          <w:p w14:paraId="4E024361" w14:textId="77777777" w:rsidR="00BA216B" w:rsidRDefault="00BA216B" w:rsidP="00614F98"/>
                          <w:p w14:paraId="47DFCEC2" w14:textId="77777777" w:rsidR="00BA216B" w:rsidRDefault="00BA216B" w:rsidP="00614F98"/>
                          <w:p w14:paraId="700BBF3E" w14:textId="77777777" w:rsidR="00BA216B" w:rsidRDefault="00BA216B" w:rsidP="00614F98"/>
                          <w:p w14:paraId="0DB49467" w14:textId="77777777" w:rsidR="00BA216B" w:rsidRDefault="00BA216B" w:rsidP="00614F98"/>
                          <w:p w14:paraId="63ADF607" w14:textId="77777777" w:rsidR="00BA216B" w:rsidRDefault="00BA216B" w:rsidP="00614F98"/>
                          <w:p w14:paraId="23C456BE" w14:textId="77777777" w:rsidR="00BA216B" w:rsidRDefault="00BA216B" w:rsidP="00614F98"/>
                          <w:p w14:paraId="3E407597" w14:textId="77777777" w:rsidR="00BA216B" w:rsidRDefault="00BA216B" w:rsidP="00614F98"/>
                          <w:p w14:paraId="49EBEF08" w14:textId="77777777" w:rsidR="00BA216B" w:rsidRDefault="00BA216B" w:rsidP="00614F98"/>
                          <w:p w14:paraId="7B3DE330" w14:textId="77777777" w:rsidR="00BA216B" w:rsidRDefault="00BA216B" w:rsidP="00614F98"/>
                          <w:p w14:paraId="1041AE1D" w14:textId="77777777" w:rsidR="00BA216B" w:rsidRDefault="00BA216B" w:rsidP="00614F98"/>
                          <w:p w14:paraId="42C143CF" w14:textId="77777777" w:rsidR="00BA216B" w:rsidRDefault="00BA216B" w:rsidP="00614F98"/>
                          <w:p w14:paraId="0B533BA9" w14:textId="77777777" w:rsidR="00BA216B" w:rsidRDefault="00BA216B" w:rsidP="00614F98"/>
                          <w:p w14:paraId="1324859C" w14:textId="77777777" w:rsidR="00BA216B" w:rsidRDefault="00BA216B" w:rsidP="00614F98"/>
                          <w:p w14:paraId="7B266286" w14:textId="77777777" w:rsidR="00BA216B" w:rsidRDefault="00BA216B" w:rsidP="00614F98"/>
                          <w:p w14:paraId="0A9E9902" w14:textId="77777777" w:rsidR="00BA216B" w:rsidRDefault="00BA216B" w:rsidP="00614F98"/>
                          <w:p w14:paraId="01608B9E" w14:textId="77777777" w:rsidR="00BA216B" w:rsidRDefault="00BA216B" w:rsidP="00614F98"/>
                          <w:p w14:paraId="6FD8CE1D" w14:textId="77777777" w:rsidR="00BA216B" w:rsidRDefault="00BA216B" w:rsidP="00614F98"/>
                          <w:p w14:paraId="6B6824B2" w14:textId="77777777" w:rsidR="00BA216B" w:rsidRDefault="00BA216B" w:rsidP="00614F98"/>
                          <w:p w14:paraId="1554B747" w14:textId="77777777" w:rsidR="00BA216B" w:rsidRDefault="00BA216B" w:rsidP="00614F98"/>
                          <w:p w14:paraId="6E07E6F2" w14:textId="77777777" w:rsidR="00BA216B" w:rsidRDefault="00BA216B" w:rsidP="00614F98"/>
                          <w:p w14:paraId="4033CF0B" w14:textId="77777777" w:rsidR="00BA216B" w:rsidRDefault="00BA216B" w:rsidP="00614F98"/>
                          <w:p w14:paraId="1E9AC006" w14:textId="77777777" w:rsidR="00BA216B" w:rsidRDefault="00BA216B" w:rsidP="00614F98"/>
                          <w:p w14:paraId="31C576A7" w14:textId="77777777" w:rsidR="00BA216B" w:rsidRDefault="00BA216B" w:rsidP="00614F98"/>
                          <w:p w14:paraId="7F65C1A7" w14:textId="77777777" w:rsidR="00BA216B" w:rsidRDefault="00BA216B" w:rsidP="00614F98"/>
                          <w:p w14:paraId="7DC30D77" w14:textId="77777777" w:rsidR="00BA216B" w:rsidRDefault="00BA216B" w:rsidP="00614F98"/>
                          <w:p w14:paraId="3EE87A5A" w14:textId="77777777" w:rsidR="00BA216B" w:rsidRDefault="00BA216B" w:rsidP="00614F98"/>
                          <w:p w14:paraId="77AAACBA" w14:textId="77777777" w:rsidR="00BA216B" w:rsidRDefault="00BA216B" w:rsidP="00614F98"/>
                          <w:p w14:paraId="69B15A32" w14:textId="77777777" w:rsidR="00BA216B" w:rsidRDefault="00BA216B" w:rsidP="00614F98"/>
                          <w:p w14:paraId="53DE2F77" w14:textId="77777777" w:rsidR="00BA216B" w:rsidRDefault="00BA216B" w:rsidP="00614F98"/>
                          <w:p w14:paraId="0DCFD960" w14:textId="77777777" w:rsidR="00BA216B" w:rsidRDefault="00BA216B" w:rsidP="00614F98"/>
                          <w:p w14:paraId="79D2F5FD" w14:textId="77777777" w:rsidR="00BA216B" w:rsidRDefault="00BA216B" w:rsidP="00614F98"/>
                          <w:p w14:paraId="2D33DB01" w14:textId="77777777" w:rsidR="00BA216B" w:rsidRDefault="00BA216B" w:rsidP="00614F98"/>
                          <w:p w14:paraId="39658503" w14:textId="77777777" w:rsidR="00BA216B" w:rsidRDefault="00BA216B" w:rsidP="00614F98"/>
                          <w:p w14:paraId="06ACA128" w14:textId="77777777" w:rsidR="00BA216B" w:rsidRDefault="00BA216B" w:rsidP="00614F98"/>
                          <w:p w14:paraId="27AF1F93" w14:textId="77777777" w:rsidR="00BA216B" w:rsidRDefault="00BA216B" w:rsidP="00614F98"/>
                          <w:p w14:paraId="045B0C0B" w14:textId="77777777" w:rsidR="00BA216B" w:rsidRDefault="00BA216B" w:rsidP="00614F98"/>
                          <w:p w14:paraId="33E9B9F8" w14:textId="77777777" w:rsidR="00BA216B" w:rsidRDefault="00BA216B" w:rsidP="00614F98"/>
                          <w:p w14:paraId="28902CDF" w14:textId="77777777" w:rsidR="00BA216B" w:rsidRDefault="00BA216B" w:rsidP="00614F98"/>
                          <w:p w14:paraId="3E162F51" w14:textId="77777777" w:rsidR="00BA216B" w:rsidRDefault="00BA216B" w:rsidP="00614F98"/>
                          <w:p w14:paraId="74221B20" w14:textId="77777777" w:rsidR="00BA216B" w:rsidRDefault="00BA216B" w:rsidP="00614F98"/>
                          <w:p w14:paraId="5B779F9F" w14:textId="77777777" w:rsidR="00BA216B" w:rsidRDefault="00BA216B" w:rsidP="00614F98"/>
                          <w:p w14:paraId="1733807D" w14:textId="77777777" w:rsidR="00BA216B" w:rsidRDefault="00BA216B" w:rsidP="00614F98"/>
                          <w:p w14:paraId="2DD4FA34" w14:textId="77777777" w:rsidR="00BA216B" w:rsidRDefault="00BA216B" w:rsidP="00614F98"/>
                          <w:p w14:paraId="5E8F589B" w14:textId="77777777" w:rsidR="00BA216B" w:rsidRDefault="00BA216B" w:rsidP="00614F98"/>
                          <w:p w14:paraId="3C472998" w14:textId="77777777" w:rsidR="00BA216B" w:rsidRDefault="00BA216B" w:rsidP="00614F98"/>
                          <w:p w14:paraId="11138CA8" w14:textId="77777777" w:rsidR="00BA216B" w:rsidRDefault="00BA216B" w:rsidP="00614F98"/>
                          <w:p w14:paraId="3607B3BE" w14:textId="77777777" w:rsidR="00BA216B" w:rsidRDefault="00BA216B" w:rsidP="00614F98"/>
                          <w:p w14:paraId="60874807" w14:textId="77777777" w:rsidR="00BA216B" w:rsidRDefault="00BA216B" w:rsidP="00614F98"/>
                          <w:p w14:paraId="40E323BD" w14:textId="77777777" w:rsidR="00BA216B" w:rsidRDefault="00BA216B" w:rsidP="00614F98"/>
                          <w:p w14:paraId="64DED26A" w14:textId="77777777" w:rsidR="00BA216B" w:rsidRDefault="00BA216B" w:rsidP="00614F98"/>
                          <w:p w14:paraId="533B14A8" w14:textId="77777777" w:rsidR="00BA216B" w:rsidRDefault="00BA216B" w:rsidP="00614F98"/>
                          <w:p w14:paraId="1C945D4E" w14:textId="77777777" w:rsidR="00BA216B" w:rsidRDefault="00BA216B" w:rsidP="00614F98"/>
                          <w:p w14:paraId="02CC3EE0" w14:textId="77777777" w:rsidR="00BA216B" w:rsidRDefault="00BA216B" w:rsidP="00614F98"/>
                          <w:p w14:paraId="7094BA10" w14:textId="77777777" w:rsidR="00BA216B" w:rsidRDefault="00BA216B" w:rsidP="00614F98"/>
                          <w:p w14:paraId="14B2FBD7" w14:textId="77777777" w:rsidR="00BA216B" w:rsidRDefault="00BA216B" w:rsidP="00614F98"/>
                          <w:p w14:paraId="3174339C" w14:textId="77777777" w:rsidR="00BA216B" w:rsidRDefault="00BA216B" w:rsidP="00614F98"/>
                          <w:p w14:paraId="51ECAC9B" w14:textId="77777777" w:rsidR="00BA216B" w:rsidRDefault="00BA216B" w:rsidP="00614F98"/>
                          <w:p w14:paraId="7FA69457" w14:textId="77777777" w:rsidR="00BA216B" w:rsidRDefault="00BA216B" w:rsidP="00614F98"/>
                          <w:p w14:paraId="3495CC3C" w14:textId="77777777" w:rsidR="00BA216B" w:rsidRDefault="00BA216B" w:rsidP="00614F98"/>
                          <w:p w14:paraId="71C8F2BC" w14:textId="77777777" w:rsidR="00BA216B" w:rsidRDefault="00BA216B" w:rsidP="00614F98"/>
                          <w:p w14:paraId="45150770" w14:textId="77777777" w:rsidR="00BA216B" w:rsidRDefault="00BA216B" w:rsidP="00614F98"/>
                          <w:p w14:paraId="52CB3851" w14:textId="77777777" w:rsidR="00BA216B" w:rsidRDefault="00BA216B" w:rsidP="00614F98"/>
                          <w:p w14:paraId="593C5317" w14:textId="77777777" w:rsidR="00BA216B" w:rsidRDefault="00BA216B" w:rsidP="00614F98"/>
                          <w:p w14:paraId="7A4C871F" w14:textId="77777777" w:rsidR="00BA216B" w:rsidRDefault="00BA216B" w:rsidP="00614F98"/>
                          <w:p w14:paraId="64E8B46F" w14:textId="77777777" w:rsidR="00BA216B" w:rsidRDefault="00BA216B" w:rsidP="00614F98"/>
                          <w:p w14:paraId="4E5EF00C" w14:textId="77777777" w:rsidR="00BA216B" w:rsidRDefault="00BA216B" w:rsidP="00614F98"/>
                          <w:p w14:paraId="2B2BE184" w14:textId="77777777" w:rsidR="00BA216B" w:rsidRDefault="00BA216B" w:rsidP="00614F98"/>
                          <w:p w14:paraId="4D7740AC" w14:textId="77777777" w:rsidR="00BA216B" w:rsidRDefault="00BA216B" w:rsidP="00614F98"/>
                          <w:p w14:paraId="72F8D767" w14:textId="77777777" w:rsidR="00BA216B" w:rsidRDefault="00BA216B" w:rsidP="00614F98"/>
                          <w:p w14:paraId="4F6C9137" w14:textId="77777777" w:rsidR="00BA216B" w:rsidRDefault="00BA216B" w:rsidP="00614F98"/>
                          <w:p w14:paraId="130BBC22" w14:textId="77777777" w:rsidR="00BA216B" w:rsidRDefault="00BA216B" w:rsidP="00614F98"/>
                          <w:p w14:paraId="443D0CF6" w14:textId="77777777" w:rsidR="00BA216B" w:rsidRDefault="00BA216B" w:rsidP="00614F98"/>
                          <w:p w14:paraId="75272470" w14:textId="77777777" w:rsidR="00BA216B" w:rsidRDefault="00BA216B" w:rsidP="00614F98"/>
                          <w:p w14:paraId="79ADCC2D" w14:textId="77777777" w:rsidR="00BA216B" w:rsidRDefault="00BA216B" w:rsidP="00614F98"/>
                          <w:p w14:paraId="1B7EE558" w14:textId="77777777" w:rsidR="00BA216B" w:rsidRDefault="00BA216B" w:rsidP="00614F98"/>
                          <w:p w14:paraId="6E311258" w14:textId="77777777" w:rsidR="00BA216B" w:rsidRDefault="00BA216B" w:rsidP="00614F98"/>
                          <w:p w14:paraId="6B99AEB4" w14:textId="77777777" w:rsidR="00BA216B" w:rsidRDefault="00BA216B" w:rsidP="00614F98"/>
                          <w:p w14:paraId="01D02F99" w14:textId="77777777" w:rsidR="00BA216B" w:rsidRDefault="00BA216B" w:rsidP="00614F98"/>
                          <w:p w14:paraId="2ABEABF8" w14:textId="77777777" w:rsidR="00BA216B" w:rsidRDefault="00BA216B" w:rsidP="00614F98"/>
                          <w:p w14:paraId="6FD80317" w14:textId="77777777" w:rsidR="00BA216B" w:rsidRDefault="00BA216B" w:rsidP="00614F98"/>
                          <w:p w14:paraId="4CFB6A76" w14:textId="77777777" w:rsidR="00BA216B" w:rsidRDefault="00BA216B" w:rsidP="00614F98"/>
                          <w:p w14:paraId="64301A4A" w14:textId="77777777" w:rsidR="00BA216B" w:rsidRDefault="00BA216B" w:rsidP="00614F98"/>
                          <w:p w14:paraId="246D7887" w14:textId="77777777" w:rsidR="00BA216B" w:rsidRDefault="00BA216B" w:rsidP="00614F98"/>
                          <w:p w14:paraId="16B59F3F" w14:textId="77777777" w:rsidR="00BA216B" w:rsidRDefault="00BA216B" w:rsidP="00614F98"/>
                          <w:p w14:paraId="50AB034F" w14:textId="77777777" w:rsidR="00BA216B" w:rsidRDefault="00BA216B" w:rsidP="00614F98"/>
                          <w:p w14:paraId="4BAADC38" w14:textId="77777777" w:rsidR="00BA216B" w:rsidRDefault="00BA216B" w:rsidP="00614F98"/>
                          <w:p w14:paraId="74CF271C" w14:textId="77777777" w:rsidR="00BA216B" w:rsidRDefault="00BA216B" w:rsidP="00614F98"/>
                          <w:p w14:paraId="4A1C440C" w14:textId="77777777" w:rsidR="00BA216B" w:rsidRDefault="00BA216B" w:rsidP="00614F98"/>
                          <w:p w14:paraId="396B6956" w14:textId="77777777" w:rsidR="00BA216B" w:rsidRDefault="00BA216B" w:rsidP="00614F98"/>
                          <w:p w14:paraId="68B4CE13" w14:textId="77777777" w:rsidR="00BA216B" w:rsidRDefault="00BA216B" w:rsidP="00614F98"/>
                          <w:p w14:paraId="7B5293D4" w14:textId="77777777" w:rsidR="00BA216B" w:rsidRDefault="00BA216B" w:rsidP="00614F98"/>
                          <w:p w14:paraId="29FE1F8F" w14:textId="77777777" w:rsidR="00BA216B" w:rsidRDefault="00BA216B" w:rsidP="00614F98"/>
                          <w:p w14:paraId="150D6806" w14:textId="77777777" w:rsidR="00BA216B" w:rsidRDefault="00BA216B" w:rsidP="00614F98"/>
                          <w:p w14:paraId="3E5C7510" w14:textId="77777777" w:rsidR="00BA216B" w:rsidRDefault="00BA216B" w:rsidP="00614F98"/>
                          <w:p w14:paraId="7C03BA34" w14:textId="77777777" w:rsidR="00BA216B" w:rsidRDefault="00BA216B" w:rsidP="00614F98"/>
                          <w:p w14:paraId="360B6376" w14:textId="77777777" w:rsidR="00BA216B" w:rsidRDefault="00BA216B" w:rsidP="00614F98"/>
                          <w:p w14:paraId="6DF38865" w14:textId="77777777" w:rsidR="00BA216B" w:rsidRDefault="00BA216B" w:rsidP="00614F98"/>
                          <w:p w14:paraId="32C4856D" w14:textId="77777777" w:rsidR="00BA216B" w:rsidRDefault="00BA216B" w:rsidP="00614F98"/>
                          <w:p w14:paraId="383F6E74" w14:textId="77777777" w:rsidR="00BA216B" w:rsidRDefault="00BA216B" w:rsidP="00614F98"/>
                          <w:p w14:paraId="747D3965" w14:textId="77777777" w:rsidR="00BA216B" w:rsidRDefault="00BA216B" w:rsidP="00614F98"/>
                          <w:p w14:paraId="030FCF0E" w14:textId="77777777" w:rsidR="00BA216B" w:rsidRDefault="00BA216B" w:rsidP="00614F98"/>
                          <w:p w14:paraId="10870D34" w14:textId="77777777" w:rsidR="00BA216B" w:rsidRDefault="00BA216B" w:rsidP="00614F98"/>
                          <w:p w14:paraId="28123173" w14:textId="77777777" w:rsidR="00BA216B" w:rsidRDefault="00BA216B" w:rsidP="00614F98"/>
                          <w:p w14:paraId="5CFFE40A" w14:textId="77777777" w:rsidR="00BA216B" w:rsidRDefault="00BA216B" w:rsidP="00614F98"/>
                          <w:p w14:paraId="5FDC369D" w14:textId="77777777" w:rsidR="00BA216B" w:rsidRDefault="00BA216B" w:rsidP="00614F98"/>
                          <w:p w14:paraId="1E27FCDA" w14:textId="77777777" w:rsidR="00BA216B" w:rsidRDefault="00BA216B" w:rsidP="00614F98"/>
                          <w:p w14:paraId="7F1C0C89" w14:textId="77777777" w:rsidR="00BA216B" w:rsidRDefault="00BA216B" w:rsidP="00614F98"/>
                          <w:p w14:paraId="7219DFB3" w14:textId="77777777" w:rsidR="00BA216B" w:rsidRDefault="00BA216B" w:rsidP="00614F98"/>
                          <w:p w14:paraId="65A7C0A6" w14:textId="77777777" w:rsidR="00BA216B" w:rsidRDefault="00BA216B" w:rsidP="00614F98"/>
                          <w:p w14:paraId="6F968C6C" w14:textId="77777777" w:rsidR="00BA216B" w:rsidRDefault="00BA216B" w:rsidP="00614F98"/>
                          <w:p w14:paraId="7D960F8E" w14:textId="77777777" w:rsidR="00BA216B" w:rsidRDefault="00BA216B" w:rsidP="00614F98"/>
                          <w:p w14:paraId="00DFB267" w14:textId="77777777" w:rsidR="00BA216B" w:rsidRDefault="00BA216B" w:rsidP="00614F98"/>
                          <w:p w14:paraId="20CBB79E" w14:textId="77777777" w:rsidR="00BA216B" w:rsidRDefault="00BA216B" w:rsidP="00614F98"/>
                          <w:p w14:paraId="424FE398" w14:textId="77777777" w:rsidR="00BA216B" w:rsidRDefault="00BA216B" w:rsidP="00614F98"/>
                          <w:p w14:paraId="0DDB103B" w14:textId="77777777" w:rsidR="00BA216B" w:rsidRDefault="00BA216B" w:rsidP="00614F98"/>
                          <w:p w14:paraId="280A66AD" w14:textId="77777777" w:rsidR="00BA216B" w:rsidRDefault="00BA216B" w:rsidP="00614F98"/>
                          <w:p w14:paraId="3211BA03" w14:textId="77777777" w:rsidR="00BA216B" w:rsidRDefault="00BA216B" w:rsidP="00614F98"/>
                          <w:p w14:paraId="6D19E3A6" w14:textId="77777777" w:rsidR="00BA216B" w:rsidRDefault="00BA216B" w:rsidP="00614F98"/>
                          <w:p w14:paraId="153F39FD" w14:textId="77777777" w:rsidR="00BA216B" w:rsidRDefault="00BA216B" w:rsidP="00614F98"/>
                          <w:p w14:paraId="35A05AEE" w14:textId="77777777" w:rsidR="00BA216B" w:rsidRDefault="00BA216B" w:rsidP="00614F98"/>
                          <w:p w14:paraId="63CD22E4" w14:textId="77777777" w:rsidR="00BA216B" w:rsidRDefault="00BA216B" w:rsidP="00614F98"/>
                          <w:p w14:paraId="4FC07B24" w14:textId="77777777" w:rsidR="00BA216B" w:rsidRDefault="00BA216B" w:rsidP="00614F98"/>
                          <w:p w14:paraId="2640E6A7" w14:textId="77777777" w:rsidR="00BA216B" w:rsidRDefault="00BA216B" w:rsidP="00614F98"/>
                          <w:p w14:paraId="22DD4E97" w14:textId="77777777" w:rsidR="00BA216B" w:rsidRDefault="00BA216B" w:rsidP="00614F98"/>
                          <w:p w14:paraId="1F1CB9FE" w14:textId="77777777" w:rsidR="00BA216B" w:rsidRDefault="00BA216B" w:rsidP="00614F98"/>
                          <w:p w14:paraId="2C181586" w14:textId="77777777" w:rsidR="00BA216B" w:rsidRDefault="00BA216B" w:rsidP="00614F98"/>
                          <w:p w14:paraId="32FE7DC3" w14:textId="77777777" w:rsidR="00BA216B" w:rsidRDefault="00BA216B" w:rsidP="00614F98"/>
                          <w:p w14:paraId="682B71A3" w14:textId="77777777" w:rsidR="00BA216B" w:rsidRDefault="00BA216B" w:rsidP="00614F98"/>
                          <w:p w14:paraId="65B36536" w14:textId="77777777" w:rsidR="00BA216B" w:rsidRDefault="00BA216B" w:rsidP="00614F98"/>
                          <w:p w14:paraId="2E3EB125" w14:textId="77777777" w:rsidR="00BA216B" w:rsidRDefault="00BA216B" w:rsidP="00614F98"/>
                          <w:p w14:paraId="361E9AD4" w14:textId="77777777" w:rsidR="00BA216B" w:rsidRDefault="00BA216B" w:rsidP="00614F98"/>
                          <w:p w14:paraId="4F268E4E" w14:textId="77777777" w:rsidR="00BA216B" w:rsidRDefault="00BA216B" w:rsidP="00614F98"/>
                          <w:p w14:paraId="152E37A1" w14:textId="77777777" w:rsidR="00BA216B" w:rsidRDefault="00BA216B" w:rsidP="00614F98"/>
                          <w:p w14:paraId="2918E78B" w14:textId="77777777" w:rsidR="00BA216B" w:rsidRDefault="00BA216B" w:rsidP="00614F98"/>
                          <w:p w14:paraId="3B7780FC" w14:textId="77777777" w:rsidR="00BA216B" w:rsidRDefault="00BA216B" w:rsidP="00614F98"/>
                          <w:p w14:paraId="729C13F1" w14:textId="77777777" w:rsidR="00BA216B" w:rsidRDefault="00BA216B" w:rsidP="00614F98"/>
                          <w:p w14:paraId="68B600EE" w14:textId="77777777" w:rsidR="00BA216B" w:rsidRDefault="00BA216B" w:rsidP="00614F98"/>
                          <w:p w14:paraId="294E9862" w14:textId="77777777" w:rsidR="00BA216B" w:rsidRDefault="00BA216B" w:rsidP="00614F98"/>
                          <w:p w14:paraId="4738ACFC" w14:textId="77777777" w:rsidR="00BA216B" w:rsidRDefault="00BA216B" w:rsidP="00614F98"/>
                          <w:p w14:paraId="64512107" w14:textId="77777777" w:rsidR="00BA216B" w:rsidRDefault="00BA216B" w:rsidP="00614F98"/>
                          <w:p w14:paraId="176CEF73" w14:textId="77777777" w:rsidR="00BA216B" w:rsidRDefault="00BA216B" w:rsidP="00614F98"/>
                          <w:p w14:paraId="492AC374" w14:textId="77777777" w:rsidR="00BA216B" w:rsidRDefault="00BA216B" w:rsidP="00614F98"/>
                          <w:p w14:paraId="08990738" w14:textId="77777777" w:rsidR="00BA216B" w:rsidRDefault="00BA216B" w:rsidP="00614F98"/>
                          <w:p w14:paraId="71B6AD28" w14:textId="77777777" w:rsidR="00BA216B" w:rsidRDefault="00BA216B" w:rsidP="00614F98"/>
                          <w:p w14:paraId="081DD21E" w14:textId="77777777" w:rsidR="00BA216B" w:rsidRDefault="00BA216B" w:rsidP="00614F98"/>
                          <w:p w14:paraId="7B1282AA" w14:textId="77777777" w:rsidR="00BA216B" w:rsidRDefault="00BA216B" w:rsidP="00614F98"/>
                          <w:p w14:paraId="102BB5B0" w14:textId="77777777" w:rsidR="00BA216B" w:rsidRDefault="00BA216B" w:rsidP="00614F98"/>
                          <w:p w14:paraId="77E5D336" w14:textId="77777777" w:rsidR="00BA216B" w:rsidRDefault="00BA216B" w:rsidP="00614F98"/>
                          <w:p w14:paraId="46E4BA40" w14:textId="77777777" w:rsidR="00BA216B" w:rsidRDefault="00BA216B" w:rsidP="00614F98"/>
                          <w:p w14:paraId="4FC9F800" w14:textId="77777777" w:rsidR="00BA216B" w:rsidRDefault="00BA216B" w:rsidP="00614F98"/>
                          <w:p w14:paraId="123BEE2C" w14:textId="77777777" w:rsidR="00BA216B" w:rsidRDefault="00BA216B" w:rsidP="00614F98"/>
                          <w:p w14:paraId="202CBD1E" w14:textId="77777777" w:rsidR="00BA216B" w:rsidRDefault="00BA216B" w:rsidP="00614F98"/>
                          <w:p w14:paraId="6F5FE50A" w14:textId="77777777" w:rsidR="00BA216B" w:rsidRDefault="00BA216B" w:rsidP="00614F98"/>
                          <w:p w14:paraId="4CE292DD" w14:textId="77777777" w:rsidR="00BA216B" w:rsidRDefault="00BA216B" w:rsidP="00614F98"/>
                          <w:p w14:paraId="2B290739" w14:textId="77777777" w:rsidR="00BA216B" w:rsidRDefault="00BA216B" w:rsidP="00614F98"/>
                          <w:p w14:paraId="6006CE80" w14:textId="77777777" w:rsidR="00BA216B" w:rsidRDefault="00BA216B" w:rsidP="00614F98"/>
                          <w:p w14:paraId="002CF891" w14:textId="77777777" w:rsidR="00BA216B" w:rsidRDefault="00BA216B" w:rsidP="00614F98"/>
                          <w:p w14:paraId="58489403" w14:textId="77777777" w:rsidR="00BA216B" w:rsidRDefault="00BA216B" w:rsidP="00614F98"/>
                          <w:p w14:paraId="73631FEA" w14:textId="77777777" w:rsidR="00BA216B" w:rsidRDefault="00BA216B" w:rsidP="00614F98"/>
                          <w:p w14:paraId="3CCC40A8" w14:textId="77777777" w:rsidR="00BA216B" w:rsidRDefault="00BA216B" w:rsidP="00614F98"/>
                          <w:p w14:paraId="02D92F32" w14:textId="77777777" w:rsidR="00BA216B" w:rsidRDefault="00BA216B" w:rsidP="00614F98"/>
                          <w:p w14:paraId="60F4538D" w14:textId="77777777" w:rsidR="00BA216B" w:rsidRDefault="00BA216B" w:rsidP="00614F98"/>
                          <w:p w14:paraId="18361F85" w14:textId="77777777" w:rsidR="00BA216B" w:rsidRDefault="00BA216B" w:rsidP="00614F98"/>
                          <w:p w14:paraId="6F63ECE2" w14:textId="77777777" w:rsidR="00BA216B" w:rsidRDefault="00BA216B" w:rsidP="00614F98"/>
                          <w:p w14:paraId="67838373" w14:textId="77777777" w:rsidR="00BA216B" w:rsidRDefault="00BA216B" w:rsidP="00614F98"/>
                          <w:p w14:paraId="3B56BB9A" w14:textId="77777777" w:rsidR="00BA216B" w:rsidRDefault="00BA216B" w:rsidP="00614F98"/>
                          <w:p w14:paraId="0967E135" w14:textId="77777777" w:rsidR="00BA216B" w:rsidRDefault="00BA216B" w:rsidP="00614F98"/>
                          <w:p w14:paraId="7137750F" w14:textId="77777777" w:rsidR="00BA216B" w:rsidRDefault="00BA216B" w:rsidP="00614F98"/>
                          <w:p w14:paraId="7792B33C" w14:textId="77777777" w:rsidR="00BA216B" w:rsidRDefault="00BA216B" w:rsidP="00614F98"/>
                          <w:p w14:paraId="51F30F7D" w14:textId="77777777" w:rsidR="00BA216B" w:rsidRDefault="00BA216B" w:rsidP="00614F98"/>
                          <w:p w14:paraId="74A610A3" w14:textId="77777777" w:rsidR="00BA216B" w:rsidRDefault="00BA216B" w:rsidP="00614F98"/>
                          <w:p w14:paraId="21D94271" w14:textId="77777777" w:rsidR="00BA216B" w:rsidRDefault="00BA216B" w:rsidP="00614F98"/>
                          <w:p w14:paraId="26D69B08" w14:textId="77777777" w:rsidR="00BA216B" w:rsidRDefault="00BA216B" w:rsidP="00614F98"/>
                          <w:p w14:paraId="12063B4E" w14:textId="77777777" w:rsidR="00BA216B" w:rsidRDefault="00BA216B" w:rsidP="00614F98"/>
                          <w:p w14:paraId="141DD80F" w14:textId="77777777" w:rsidR="00BA216B" w:rsidRDefault="00BA216B" w:rsidP="00614F98"/>
                          <w:p w14:paraId="57F67E2E" w14:textId="77777777" w:rsidR="00BA216B" w:rsidRDefault="00BA216B" w:rsidP="00614F98"/>
                          <w:p w14:paraId="26539689" w14:textId="77777777" w:rsidR="00BA216B" w:rsidRDefault="00BA216B" w:rsidP="00614F98"/>
                          <w:p w14:paraId="6FC2C7DB" w14:textId="77777777" w:rsidR="00BA216B" w:rsidRDefault="00BA216B" w:rsidP="00614F98"/>
                          <w:p w14:paraId="1E79FE58" w14:textId="77777777" w:rsidR="00BA216B" w:rsidRDefault="00BA216B" w:rsidP="00614F98"/>
                          <w:p w14:paraId="491F2B18" w14:textId="77777777" w:rsidR="00BA216B" w:rsidRDefault="00BA216B" w:rsidP="00614F98"/>
                          <w:p w14:paraId="4BC5093E" w14:textId="77777777" w:rsidR="00BA216B" w:rsidRDefault="00BA216B" w:rsidP="00614F98"/>
                          <w:p w14:paraId="61005AF9" w14:textId="77777777" w:rsidR="00BA216B" w:rsidRDefault="00BA216B" w:rsidP="00614F98"/>
                          <w:p w14:paraId="65AEFF49" w14:textId="77777777" w:rsidR="00BA216B" w:rsidRDefault="00BA216B" w:rsidP="00614F98"/>
                          <w:p w14:paraId="058484E4" w14:textId="77777777" w:rsidR="00BA216B" w:rsidRDefault="00BA216B" w:rsidP="00614F98"/>
                          <w:p w14:paraId="47EACB7C" w14:textId="77777777" w:rsidR="00BA216B" w:rsidRDefault="00BA216B" w:rsidP="00614F98"/>
                          <w:p w14:paraId="158D37C8" w14:textId="77777777" w:rsidR="00BA216B" w:rsidRDefault="00BA216B" w:rsidP="00614F98"/>
                          <w:p w14:paraId="65A19E10" w14:textId="77777777" w:rsidR="00BA216B" w:rsidRDefault="00BA216B" w:rsidP="00614F98"/>
                          <w:p w14:paraId="0439C4AD" w14:textId="77777777" w:rsidR="00BA216B" w:rsidRDefault="00BA216B" w:rsidP="00614F98"/>
                          <w:p w14:paraId="373AD3CD" w14:textId="77777777" w:rsidR="00BA216B" w:rsidRDefault="00BA216B" w:rsidP="00614F98"/>
                          <w:p w14:paraId="66DC26BA" w14:textId="77777777" w:rsidR="00BA216B" w:rsidRDefault="00BA216B" w:rsidP="00614F98"/>
                          <w:p w14:paraId="26C6A3CF" w14:textId="77777777" w:rsidR="00BA216B" w:rsidRDefault="00BA216B" w:rsidP="00614F98"/>
                          <w:p w14:paraId="2D8707CE" w14:textId="77777777" w:rsidR="00BA216B" w:rsidRDefault="00BA216B" w:rsidP="00614F98"/>
                          <w:p w14:paraId="304327E1" w14:textId="77777777" w:rsidR="00BA216B" w:rsidRDefault="00BA216B" w:rsidP="00614F98"/>
                          <w:p w14:paraId="1B5DA581" w14:textId="77777777" w:rsidR="00BA216B" w:rsidRDefault="00BA216B" w:rsidP="00614F98"/>
                          <w:p w14:paraId="72A2F344" w14:textId="77777777" w:rsidR="00BA216B" w:rsidRDefault="00BA216B" w:rsidP="00614F98"/>
                          <w:p w14:paraId="705B7AC0" w14:textId="77777777" w:rsidR="00BA216B" w:rsidRDefault="00BA216B" w:rsidP="00614F98"/>
                          <w:p w14:paraId="00810C1E" w14:textId="77777777" w:rsidR="00BA216B" w:rsidRDefault="00BA216B" w:rsidP="00614F98"/>
                          <w:p w14:paraId="71BA91D1" w14:textId="77777777" w:rsidR="00BA216B" w:rsidRDefault="00BA216B" w:rsidP="00614F98"/>
                          <w:p w14:paraId="1D79049A" w14:textId="77777777" w:rsidR="00BA216B" w:rsidRDefault="00BA216B" w:rsidP="00614F98"/>
                          <w:p w14:paraId="46B248C2" w14:textId="77777777" w:rsidR="00BA216B" w:rsidRDefault="00BA216B" w:rsidP="00614F98"/>
                          <w:p w14:paraId="409E18E3" w14:textId="77777777" w:rsidR="00BA216B" w:rsidRDefault="00BA216B" w:rsidP="00614F98"/>
                          <w:p w14:paraId="0C2D9136" w14:textId="77777777" w:rsidR="00BA216B" w:rsidRDefault="00BA216B" w:rsidP="00614F98"/>
                          <w:p w14:paraId="4B2888CD" w14:textId="77777777" w:rsidR="00BA216B" w:rsidRDefault="00BA216B" w:rsidP="00614F98"/>
                          <w:p w14:paraId="6D15058C" w14:textId="77777777" w:rsidR="00BA216B" w:rsidRDefault="00BA216B" w:rsidP="00614F98"/>
                          <w:p w14:paraId="5A82CD56" w14:textId="77777777" w:rsidR="00BA216B" w:rsidRDefault="00BA216B" w:rsidP="00614F98"/>
                          <w:p w14:paraId="670C3149" w14:textId="77777777" w:rsidR="00BA216B" w:rsidRDefault="00BA216B" w:rsidP="00614F98"/>
                          <w:p w14:paraId="59CB9D94" w14:textId="77777777" w:rsidR="00BA216B" w:rsidRDefault="00BA216B" w:rsidP="00614F98"/>
                          <w:p w14:paraId="73690B5B" w14:textId="77777777" w:rsidR="00BA216B" w:rsidRDefault="00BA216B" w:rsidP="00614F98"/>
                          <w:p w14:paraId="1FE5A509" w14:textId="77777777" w:rsidR="00BA216B" w:rsidRDefault="00BA216B" w:rsidP="00614F98"/>
                          <w:p w14:paraId="47F9113A" w14:textId="77777777" w:rsidR="00BA216B" w:rsidRDefault="00BA216B" w:rsidP="00614F98"/>
                          <w:p w14:paraId="3916B86F" w14:textId="77777777" w:rsidR="00BA216B" w:rsidRDefault="00BA216B" w:rsidP="00614F98"/>
                          <w:p w14:paraId="37AE5669" w14:textId="77777777" w:rsidR="00BA216B" w:rsidRDefault="00BA216B" w:rsidP="00614F98"/>
                          <w:p w14:paraId="3635DD0D" w14:textId="77777777" w:rsidR="00BA216B" w:rsidRDefault="00BA216B" w:rsidP="00614F98"/>
                          <w:p w14:paraId="4B6E0C92" w14:textId="77777777" w:rsidR="00BA216B" w:rsidRDefault="00BA216B" w:rsidP="00614F98"/>
                          <w:p w14:paraId="57E51681" w14:textId="77777777" w:rsidR="00BA216B" w:rsidRDefault="00BA216B" w:rsidP="00614F98"/>
                          <w:p w14:paraId="0A9D280F" w14:textId="77777777" w:rsidR="00BA216B" w:rsidRDefault="00BA216B" w:rsidP="00614F98"/>
                          <w:p w14:paraId="4A168F15" w14:textId="77777777" w:rsidR="00BA216B" w:rsidRDefault="00BA216B" w:rsidP="00614F98"/>
                          <w:p w14:paraId="5E7BE4FB" w14:textId="77777777" w:rsidR="00BA216B" w:rsidRDefault="00BA216B" w:rsidP="00614F98"/>
                          <w:p w14:paraId="520C4E8B" w14:textId="77777777" w:rsidR="00BA216B" w:rsidRDefault="00BA216B" w:rsidP="00614F98"/>
                          <w:p w14:paraId="3D2E10C6" w14:textId="77777777" w:rsidR="00BA216B" w:rsidRDefault="00BA216B" w:rsidP="00614F98"/>
                          <w:p w14:paraId="2B465373" w14:textId="77777777" w:rsidR="00BA216B" w:rsidRDefault="00BA216B" w:rsidP="00614F98"/>
                          <w:p w14:paraId="43FC1C3F" w14:textId="77777777" w:rsidR="00BA216B" w:rsidRDefault="00BA216B" w:rsidP="00614F98"/>
                          <w:p w14:paraId="39D482F1" w14:textId="77777777" w:rsidR="00BA216B" w:rsidRDefault="00BA216B" w:rsidP="00614F98"/>
                          <w:p w14:paraId="28B01A2A" w14:textId="77777777" w:rsidR="00BA216B" w:rsidRDefault="00BA216B" w:rsidP="00614F98"/>
                          <w:p w14:paraId="06E88318" w14:textId="77777777" w:rsidR="00BA216B" w:rsidRDefault="00BA216B" w:rsidP="00614F98"/>
                          <w:p w14:paraId="20F9EE49" w14:textId="77777777" w:rsidR="00BA216B" w:rsidRDefault="00BA216B" w:rsidP="00614F98"/>
                          <w:p w14:paraId="2F3733B2" w14:textId="77777777" w:rsidR="00BA216B" w:rsidRDefault="00BA216B" w:rsidP="00614F98"/>
                          <w:p w14:paraId="73C710F2" w14:textId="77777777" w:rsidR="00BA216B" w:rsidRDefault="00BA216B" w:rsidP="00614F98"/>
                          <w:p w14:paraId="36E21996" w14:textId="77777777" w:rsidR="00BA216B" w:rsidRDefault="00BA216B" w:rsidP="00614F98"/>
                          <w:p w14:paraId="1AFC6B22" w14:textId="77777777" w:rsidR="00BA216B" w:rsidRDefault="00BA216B" w:rsidP="00614F98"/>
                          <w:p w14:paraId="60A6B072" w14:textId="77777777" w:rsidR="00BA216B" w:rsidRDefault="00BA216B" w:rsidP="00614F98"/>
                          <w:p w14:paraId="75CBEEFC" w14:textId="77777777" w:rsidR="00BA216B" w:rsidRDefault="00BA216B" w:rsidP="00614F98"/>
                          <w:p w14:paraId="2B9C3721" w14:textId="77777777" w:rsidR="00BA216B" w:rsidRDefault="00BA216B" w:rsidP="00614F98"/>
                          <w:p w14:paraId="22FBB0F3" w14:textId="77777777" w:rsidR="00BA216B" w:rsidRDefault="00BA216B" w:rsidP="00614F98"/>
                          <w:p w14:paraId="2CC02A74" w14:textId="77777777" w:rsidR="00BA216B" w:rsidRDefault="00BA216B" w:rsidP="00614F98"/>
                          <w:p w14:paraId="63296540" w14:textId="77777777" w:rsidR="00BA216B" w:rsidRDefault="00BA216B" w:rsidP="00614F98"/>
                          <w:p w14:paraId="461E4288" w14:textId="77777777" w:rsidR="00BA216B" w:rsidRDefault="00BA216B" w:rsidP="00614F98"/>
                          <w:p w14:paraId="11EB4608" w14:textId="77777777" w:rsidR="00BA216B" w:rsidRDefault="00BA216B" w:rsidP="00614F98"/>
                          <w:p w14:paraId="09EA6698" w14:textId="77777777" w:rsidR="00BA216B" w:rsidRDefault="00BA216B" w:rsidP="00614F98"/>
                          <w:p w14:paraId="006E85DA" w14:textId="77777777" w:rsidR="00BA216B" w:rsidRDefault="00BA216B" w:rsidP="00614F98"/>
                          <w:p w14:paraId="2B11AB40" w14:textId="77777777" w:rsidR="00BA216B" w:rsidRDefault="00BA216B" w:rsidP="00614F98"/>
                          <w:p w14:paraId="5FE392C9" w14:textId="77777777" w:rsidR="00BA216B" w:rsidRDefault="00BA216B" w:rsidP="00614F98"/>
                          <w:p w14:paraId="38831AE0" w14:textId="77777777" w:rsidR="00BA216B" w:rsidRDefault="00BA216B" w:rsidP="00614F98"/>
                          <w:p w14:paraId="18AACA1C" w14:textId="77777777" w:rsidR="00BA216B" w:rsidRDefault="00BA216B" w:rsidP="00614F98"/>
                          <w:p w14:paraId="6B1859A1" w14:textId="77777777" w:rsidR="00BA216B" w:rsidRDefault="00BA216B" w:rsidP="00614F98"/>
                          <w:p w14:paraId="20335DF1" w14:textId="77777777" w:rsidR="00BA216B" w:rsidRDefault="00BA216B" w:rsidP="00614F98"/>
                          <w:p w14:paraId="6DA7A21E" w14:textId="77777777" w:rsidR="00BA216B" w:rsidRDefault="00BA216B" w:rsidP="00614F98"/>
                          <w:p w14:paraId="5303423F" w14:textId="77777777" w:rsidR="00BA216B" w:rsidRDefault="00BA216B" w:rsidP="00614F98"/>
                          <w:p w14:paraId="3F1153B6" w14:textId="77777777" w:rsidR="00BA216B" w:rsidRDefault="00BA216B" w:rsidP="00614F98"/>
                          <w:p w14:paraId="16C54B61" w14:textId="77777777" w:rsidR="00BA216B" w:rsidRDefault="00BA216B" w:rsidP="00614F98"/>
                          <w:p w14:paraId="29E98F0C" w14:textId="77777777" w:rsidR="00BA216B" w:rsidRDefault="00BA216B" w:rsidP="00614F98"/>
                          <w:p w14:paraId="00218BCA" w14:textId="77777777" w:rsidR="00BA216B" w:rsidRDefault="00BA216B" w:rsidP="00614F98"/>
                          <w:p w14:paraId="21FC825A" w14:textId="77777777" w:rsidR="00BA216B" w:rsidRDefault="00BA216B" w:rsidP="00614F98"/>
                          <w:p w14:paraId="6F21727D" w14:textId="77777777" w:rsidR="00BA216B" w:rsidRDefault="00BA216B" w:rsidP="00614F98"/>
                          <w:p w14:paraId="71320BAF" w14:textId="77777777" w:rsidR="00BA216B" w:rsidRDefault="00BA216B" w:rsidP="00614F98"/>
                          <w:p w14:paraId="27F73688" w14:textId="77777777" w:rsidR="00BA216B" w:rsidRDefault="00BA216B" w:rsidP="00614F98"/>
                          <w:p w14:paraId="51F3BFEB" w14:textId="77777777" w:rsidR="00BA216B" w:rsidRDefault="00BA216B" w:rsidP="00614F98"/>
                          <w:p w14:paraId="0F168346" w14:textId="77777777" w:rsidR="00BA216B" w:rsidRDefault="00BA216B" w:rsidP="00614F98"/>
                          <w:p w14:paraId="6DB6D34B" w14:textId="77777777" w:rsidR="00BA216B" w:rsidRDefault="00BA216B" w:rsidP="00614F98"/>
                          <w:p w14:paraId="19D4CD4C" w14:textId="77777777" w:rsidR="00BA216B" w:rsidRDefault="00BA216B" w:rsidP="00614F98"/>
                          <w:p w14:paraId="13D4A990" w14:textId="77777777" w:rsidR="00BA216B" w:rsidRDefault="00BA216B" w:rsidP="00614F98"/>
                          <w:p w14:paraId="6079C1B1" w14:textId="77777777" w:rsidR="00BA216B" w:rsidRDefault="00BA216B" w:rsidP="00614F98"/>
                          <w:p w14:paraId="3A088EF9" w14:textId="77777777" w:rsidR="00BA216B" w:rsidRDefault="00BA216B" w:rsidP="00614F98"/>
                          <w:p w14:paraId="7561C0F8" w14:textId="77777777" w:rsidR="00BA216B" w:rsidRDefault="00BA216B" w:rsidP="00614F98"/>
                          <w:p w14:paraId="4234D41E" w14:textId="77777777" w:rsidR="00BA216B" w:rsidRDefault="00BA216B" w:rsidP="00614F98"/>
                          <w:p w14:paraId="7FBA5DA2" w14:textId="77777777" w:rsidR="00BA216B" w:rsidRDefault="00BA216B" w:rsidP="00614F98"/>
                          <w:p w14:paraId="2BA70EC8" w14:textId="77777777" w:rsidR="00BA216B" w:rsidRDefault="00BA216B" w:rsidP="00614F98"/>
                          <w:p w14:paraId="42EEDD1B" w14:textId="77777777" w:rsidR="00BA216B" w:rsidRDefault="00BA216B" w:rsidP="00614F98"/>
                          <w:p w14:paraId="60A53577" w14:textId="77777777" w:rsidR="00BA216B" w:rsidRDefault="00BA216B" w:rsidP="00614F98"/>
                          <w:p w14:paraId="3D00FC35" w14:textId="77777777" w:rsidR="00BA216B" w:rsidRDefault="00BA216B" w:rsidP="00614F98"/>
                          <w:p w14:paraId="69D85F42" w14:textId="77777777" w:rsidR="00BA216B" w:rsidRDefault="00BA216B" w:rsidP="00614F98"/>
                          <w:p w14:paraId="2CCB574C" w14:textId="77777777" w:rsidR="00BA216B" w:rsidRDefault="00BA216B" w:rsidP="00614F98"/>
                          <w:p w14:paraId="0FE0BCCE" w14:textId="77777777" w:rsidR="00BA216B" w:rsidRDefault="00BA216B" w:rsidP="00614F98"/>
                          <w:p w14:paraId="3BB7D52C" w14:textId="77777777" w:rsidR="00BA216B" w:rsidRDefault="00BA216B" w:rsidP="00614F98"/>
                          <w:p w14:paraId="1679C484" w14:textId="77777777" w:rsidR="00BA216B" w:rsidRDefault="00BA216B" w:rsidP="00614F98"/>
                          <w:p w14:paraId="5874B306" w14:textId="77777777" w:rsidR="00BA216B" w:rsidRDefault="00BA216B" w:rsidP="00614F98"/>
                          <w:p w14:paraId="1004DA6E" w14:textId="77777777" w:rsidR="00BA216B" w:rsidRDefault="00BA216B" w:rsidP="00614F98"/>
                          <w:p w14:paraId="253C5AFF" w14:textId="77777777" w:rsidR="00BA216B" w:rsidRDefault="00BA216B" w:rsidP="00614F98"/>
                          <w:p w14:paraId="177BA27C" w14:textId="77777777" w:rsidR="00BA216B" w:rsidRDefault="00BA216B" w:rsidP="00614F98"/>
                          <w:p w14:paraId="7D152B36" w14:textId="77777777" w:rsidR="00BA216B" w:rsidRDefault="00BA216B" w:rsidP="00614F98"/>
                          <w:p w14:paraId="3027B15A" w14:textId="77777777" w:rsidR="00BA216B" w:rsidRDefault="00BA216B" w:rsidP="00614F98"/>
                          <w:p w14:paraId="7DCB918C" w14:textId="77777777" w:rsidR="00BA216B" w:rsidRDefault="00BA216B" w:rsidP="00614F98"/>
                          <w:p w14:paraId="059BAF7C" w14:textId="77777777" w:rsidR="00BA216B" w:rsidRDefault="00BA216B" w:rsidP="00614F98"/>
                          <w:p w14:paraId="40A7D2D5" w14:textId="77777777" w:rsidR="00BA216B" w:rsidRDefault="00BA216B" w:rsidP="00614F98"/>
                          <w:p w14:paraId="0150045C" w14:textId="77777777" w:rsidR="00BA216B" w:rsidRDefault="00BA216B" w:rsidP="00614F98"/>
                          <w:p w14:paraId="75C3DBC4" w14:textId="77777777" w:rsidR="00BA216B" w:rsidRDefault="00BA216B" w:rsidP="00614F98"/>
                          <w:p w14:paraId="75D2DDB2" w14:textId="77777777" w:rsidR="00BA216B" w:rsidRDefault="00BA216B" w:rsidP="00614F98"/>
                          <w:p w14:paraId="358FE5D5" w14:textId="77777777" w:rsidR="00BA216B" w:rsidRDefault="00BA216B" w:rsidP="00614F98"/>
                          <w:p w14:paraId="6C70F312" w14:textId="77777777" w:rsidR="00BA216B" w:rsidRDefault="00BA216B" w:rsidP="00614F98"/>
                          <w:p w14:paraId="4429D973" w14:textId="77777777" w:rsidR="00BA216B" w:rsidRDefault="00BA216B" w:rsidP="00614F98"/>
                          <w:p w14:paraId="1487D770" w14:textId="77777777" w:rsidR="00BA216B" w:rsidRDefault="00BA216B" w:rsidP="00614F98"/>
                          <w:p w14:paraId="3A60A22E" w14:textId="77777777" w:rsidR="00BA216B" w:rsidRDefault="00BA216B" w:rsidP="00614F98"/>
                          <w:p w14:paraId="283A84EC" w14:textId="77777777" w:rsidR="00BA216B" w:rsidRDefault="00BA216B" w:rsidP="00614F98"/>
                          <w:p w14:paraId="680A0CC7" w14:textId="77777777" w:rsidR="00BA216B" w:rsidRDefault="00BA216B" w:rsidP="00614F98"/>
                          <w:p w14:paraId="64990D3A" w14:textId="77777777" w:rsidR="00BA216B" w:rsidRDefault="00BA216B" w:rsidP="00614F98"/>
                          <w:p w14:paraId="5E9D493A" w14:textId="77777777" w:rsidR="00BA216B" w:rsidRDefault="00BA216B" w:rsidP="00614F98"/>
                          <w:p w14:paraId="530F2A22" w14:textId="77777777" w:rsidR="00BA216B" w:rsidRDefault="00BA216B" w:rsidP="00614F98"/>
                          <w:p w14:paraId="07D0420E" w14:textId="77777777" w:rsidR="00BA216B" w:rsidRDefault="00BA216B" w:rsidP="00614F98"/>
                          <w:p w14:paraId="5B82D58C" w14:textId="77777777" w:rsidR="00BA216B" w:rsidRDefault="00BA216B" w:rsidP="00614F98"/>
                          <w:p w14:paraId="45473A1F" w14:textId="77777777" w:rsidR="00BA216B" w:rsidRDefault="00BA216B" w:rsidP="00614F98"/>
                          <w:p w14:paraId="588D7E11" w14:textId="77777777" w:rsidR="00BA216B" w:rsidRDefault="00BA216B" w:rsidP="00614F98"/>
                          <w:p w14:paraId="472A44F7" w14:textId="77777777" w:rsidR="00BA216B" w:rsidRDefault="00BA216B" w:rsidP="00614F98"/>
                          <w:p w14:paraId="3BA49C0F" w14:textId="77777777" w:rsidR="00BA216B" w:rsidRDefault="00BA216B" w:rsidP="00614F98"/>
                          <w:p w14:paraId="3503CD9B" w14:textId="77777777" w:rsidR="00BA216B" w:rsidRDefault="00BA216B" w:rsidP="00614F98"/>
                          <w:p w14:paraId="6DF38B32" w14:textId="77777777" w:rsidR="00BA216B" w:rsidRDefault="00BA216B" w:rsidP="00614F98"/>
                          <w:p w14:paraId="332FFFD7" w14:textId="77777777" w:rsidR="00BA216B" w:rsidRDefault="00BA216B" w:rsidP="00614F98"/>
                          <w:p w14:paraId="5376AC8D" w14:textId="77777777" w:rsidR="00BA216B" w:rsidRDefault="00BA216B" w:rsidP="00614F98"/>
                          <w:p w14:paraId="0AC68813" w14:textId="77777777" w:rsidR="00BA216B" w:rsidRDefault="00BA216B" w:rsidP="00614F98"/>
                          <w:p w14:paraId="7D5EF520" w14:textId="77777777" w:rsidR="00BA216B" w:rsidRDefault="00BA216B" w:rsidP="00614F98"/>
                          <w:p w14:paraId="3EEEBD9E" w14:textId="77777777" w:rsidR="00BA216B" w:rsidRDefault="00BA216B" w:rsidP="00614F98"/>
                          <w:p w14:paraId="67ED2CF0" w14:textId="77777777" w:rsidR="00BA216B" w:rsidRDefault="00BA216B" w:rsidP="00614F98"/>
                          <w:p w14:paraId="10E1EB87" w14:textId="77777777" w:rsidR="00BA216B" w:rsidRDefault="00BA216B" w:rsidP="00614F98"/>
                          <w:p w14:paraId="46154294" w14:textId="77777777" w:rsidR="00BA216B" w:rsidRDefault="00BA216B" w:rsidP="00614F98"/>
                          <w:p w14:paraId="38A80BDF" w14:textId="77777777" w:rsidR="00BA216B" w:rsidRDefault="00BA216B" w:rsidP="00614F98"/>
                          <w:p w14:paraId="21DC3744" w14:textId="77777777" w:rsidR="00BA216B" w:rsidRDefault="00BA216B" w:rsidP="00614F98"/>
                          <w:p w14:paraId="1840E999" w14:textId="77777777" w:rsidR="00BA216B" w:rsidRDefault="00BA216B" w:rsidP="00614F98"/>
                          <w:p w14:paraId="0D4E4769" w14:textId="77777777" w:rsidR="00BA216B" w:rsidRDefault="00BA216B" w:rsidP="00614F98"/>
                          <w:p w14:paraId="0F163CCC" w14:textId="77777777" w:rsidR="00BA216B" w:rsidRDefault="00BA216B" w:rsidP="00614F98"/>
                          <w:p w14:paraId="632713AE" w14:textId="77777777" w:rsidR="00BA216B" w:rsidRDefault="00BA216B" w:rsidP="00614F98"/>
                          <w:p w14:paraId="6D2AF58A" w14:textId="77777777" w:rsidR="00BA216B" w:rsidRDefault="00BA216B" w:rsidP="00614F98"/>
                          <w:p w14:paraId="241AAE96" w14:textId="77777777" w:rsidR="00BA216B" w:rsidRDefault="00BA216B" w:rsidP="00614F98"/>
                          <w:p w14:paraId="2EA88949" w14:textId="77777777" w:rsidR="00BA216B" w:rsidRDefault="00BA216B" w:rsidP="00614F98"/>
                          <w:p w14:paraId="12A7725D" w14:textId="77777777" w:rsidR="00BA216B" w:rsidRDefault="00BA216B" w:rsidP="00614F98"/>
                          <w:p w14:paraId="3CDB2025" w14:textId="77777777" w:rsidR="00BA216B" w:rsidRDefault="00BA216B" w:rsidP="00614F98"/>
                          <w:p w14:paraId="3D6CF46C" w14:textId="77777777" w:rsidR="00BA216B" w:rsidRDefault="00BA216B" w:rsidP="00614F98"/>
                          <w:p w14:paraId="17E9A9EE" w14:textId="77777777" w:rsidR="00BA216B" w:rsidRDefault="00BA216B" w:rsidP="00614F98"/>
                          <w:p w14:paraId="7A28C901" w14:textId="77777777" w:rsidR="00BA216B" w:rsidRDefault="00BA216B" w:rsidP="00614F98"/>
                          <w:p w14:paraId="09B41863" w14:textId="77777777" w:rsidR="00BA216B" w:rsidRDefault="00BA216B" w:rsidP="00614F98"/>
                          <w:p w14:paraId="5D184C87" w14:textId="77777777" w:rsidR="00BA216B" w:rsidRDefault="00BA216B" w:rsidP="00614F98"/>
                          <w:p w14:paraId="083CCA96" w14:textId="77777777" w:rsidR="00BA216B" w:rsidRDefault="00BA216B" w:rsidP="00614F98"/>
                          <w:p w14:paraId="1F34936B" w14:textId="77777777" w:rsidR="00BA216B" w:rsidRDefault="00BA216B" w:rsidP="00614F98"/>
                          <w:p w14:paraId="3F0828D1" w14:textId="77777777" w:rsidR="00BA216B" w:rsidRDefault="00BA216B" w:rsidP="00614F98"/>
                          <w:p w14:paraId="3712B590" w14:textId="77777777" w:rsidR="00BA216B" w:rsidRDefault="00BA216B" w:rsidP="00614F98"/>
                          <w:p w14:paraId="63CC34C5" w14:textId="77777777" w:rsidR="00BA216B" w:rsidRDefault="00BA216B" w:rsidP="00614F98"/>
                          <w:p w14:paraId="2C115324" w14:textId="77777777" w:rsidR="00BA216B" w:rsidRDefault="00BA216B" w:rsidP="00614F98"/>
                          <w:p w14:paraId="2FAF634C" w14:textId="77777777" w:rsidR="00BA216B" w:rsidRDefault="00BA216B" w:rsidP="00614F98"/>
                          <w:p w14:paraId="76811E91" w14:textId="77777777" w:rsidR="00BA216B" w:rsidRDefault="00BA216B" w:rsidP="00614F98"/>
                          <w:p w14:paraId="527E9736" w14:textId="77777777" w:rsidR="00BA216B" w:rsidRDefault="00BA216B" w:rsidP="00614F98"/>
                          <w:p w14:paraId="5D7BDA3E" w14:textId="77777777" w:rsidR="00BA216B" w:rsidRDefault="00BA216B" w:rsidP="00614F98"/>
                          <w:p w14:paraId="73705E61" w14:textId="77777777" w:rsidR="00BA216B" w:rsidRDefault="00BA216B" w:rsidP="00614F98"/>
                          <w:p w14:paraId="38E1919F" w14:textId="77777777" w:rsidR="00BA216B" w:rsidRDefault="00BA216B" w:rsidP="00614F98"/>
                          <w:p w14:paraId="409C4745" w14:textId="77777777" w:rsidR="00BA216B" w:rsidRDefault="00BA216B" w:rsidP="00614F98"/>
                          <w:p w14:paraId="4666F8FC" w14:textId="77777777" w:rsidR="00BA216B" w:rsidRDefault="00BA216B" w:rsidP="00614F98"/>
                          <w:p w14:paraId="776AA9FE" w14:textId="77777777" w:rsidR="00BA216B" w:rsidRDefault="00BA216B" w:rsidP="00614F98"/>
                          <w:p w14:paraId="52087C4B" w14:textId="77777777" w:rsidR="00BA216B" w:rsidRDefault="00BA216B" w:rsidP="00614F98"/>
                          <w:p w14:paraId="2A952F60" w14:textId="77777777" w:rsidR="00BA216B" w:rsidRDefault="00BA216B" w:rsidP="00614F98"/>
                          <w:p w14:paraId="38473F75" w14:textId="77777777" w:rsidR="00BA216B" w:rsidRDefault="00BA216B" w:rsidP="00614F98"/>
                          <w:p w14:paraId="205A2D38" w14:textId="77777777" w:rsidR="00BA216B" w:rsidRDefault="00BA216B" w:rsidP="00614F98"/>
                          <w:p w14:paraId="3E857C49" w14:textId="77777777" w:rsidR="00BA216B" w:rsidRDefault="00BA216B" w:rsidP="00614F98"/>
                          <w:p w14:paraId="21FDC62D" w14:textId="77777777" w:rsidR="00BA216B" w:rsidRDefault="00BA216B" w:rsidP="00614F98"/>
                          <w:p w14:paraId="1FA87508" w14:textId="77777777" w:rsidR="00BA216B" w:rsidRDefault="00BA216B" w:rsidP="00614F98"/>
                          <w:p w14:paraId="1C9E6EBA" w14:textId="77777777" w:rsidR="00BA216B" w:rsidRDefault="00BA216B" w:rsidP="00614F98"/>
                          <w:p w14:paraId="050A9F9A" w14:textId="77777777" w:rsidR="00BA216B" w:rsidRDefault="00BA216B" w:rsidP="00614F98"/>
                          <w:p w14:paraId="03999C1C" w14:textId="77777777" w:rsidR="00BA216B" w:rsidRDefault="00BA216B" w:rsidP="00614F98"/>
                          <w:p w14:paraId="37068463" w14:textId="77777777" w:rsidR="00BA216B" w:rsidRDefault="00BA216B" w:rsidP="00614F98"/>
                          <w:p w14:paraId="101195DF" w14:textId="77777777" w:rsidR="00BA216B" w:rsidRDefault="00BA216B" w:rsidP="00614F98"/>
                          <w:p w14:paraId="0DAF3F91" w14:textId="77777777" w:rsidR="00BA216B" w:rsidRDefault="00BA216B" w:rsidP="00614F98"/>
                          <w:p w14:paraId="17264FF5" w14:textId="77777777" w:rsidR="00BA216B" w:rsidRDefault="00BA216B" w:rsidP="00614F98"/>
                          <w:p w14:paraId="33D618E9" w14:textId="77777777" w:rsidR="00BA216B" w:rsidRDefault="00BA216B" w:rsidP="00614F98"/>
                          <w:p w14:paraId="3786713F" w14:textId="77777777" w:rsidR="00BA216B" w:rsidRDefault="00BA216B" w:rsidP="00614F98"/>
                          <w:p w14:paraId="3BB3461E" w14:textId="77777777" w:rsidR="00BA216B" w:rsidRDefault="00BA216B" w:rsidP="00614F98"/>
                          <w:p w14:paraId="6795CAA2" w14:textId="77777777" w:rsidR="00BA216B" w:rsidRDefault="00BA216B" w:rsidP="00614F98"/>
                          <w:p w14:paraId="788B8B9B" w14:textId="77777777" w:rsidR="00BA216B" w:rsidRDefault="00BA216B" w:rsidP="00614F98"/>
                          <w:p w14:paraId="1C77A296" w14:textId="77777777" w:rsidR="00BA216B" w:rsidRDefault="00BA216B" w:rsidP="00614F98"/>
                          <w:p w14:paraId="34A50FE9" w14:textId="77777777" w:rsidR="00BA216B" w:rsidRDefault="00BA216B" w:rsidP="00614F98"/>
                          <w:p w14:paraId="3B60390F" w14:textId="77777777" w:rsidR="00BA216B" w:rsidRDefault="00BA216B" w:rsidP="00614F98"/>
                          <w:p w14:paraId="7579BF00" w14:textId="77777777" w:rsidR="00BA216B" w:rsidRDefault="00BA216B" w:rsidP="00614F98"/>
                          <w:p w14:paraId="5AA158F0" w14:textId="77777777" w:rsidR="00BA216B" w:rsidRDefault="00BA216B" w:rsidP="00614F98"/>
                          <w:p w14:paraId="7ADDC56D" w14:textId="77777777" w:rsidR="00BA216B" w:rsidRDefault="00BA216B" w:rsidP="00614F98"/>
                          <w:p w14:paraId="28EBE96D" w14:textId="77777777" w:rsidR="00BA216B" w:rsidRDefault="00BA216B" w:rsidP="00614F98"/>
                          <w:p w14:paraId="7D66B3C4" w14:textId="77777777" w:rsidR="00BA216B" w:rsidRDefault="00BA216B" w:rsidP="00614F98"/>
                          <w:p w14:paraId="680B56BE" w14:textId="77777777" w:rsidR="00BA216B" w:rsidRDefault="00BA216B" w:rsidP="00614F98"/>
                          <w:p w14:paraId="160BB0A3" w14:textId="77777777" w:rsidR="00BA216B" w:rsidRDefault="00BA216B" w:rsidP="00614F98"/>
                          <w:p w14:paraId="5984091F" w14:textId="77777777" w:rsidR="00BA216B" w:rsidRDefault="00BA216B" w:rsidP="00614F98"/>
                          <w:p w14:paraId="395ED509" w14:textId="77777777" w:rsidR="00BA216B" w:rsidRDefault="00BA216B" w:rsidP="00614F98"/>
                          <w:p w14:paraId="061F8DE5" w14:textId="77777777" w:rsidR="00BA216B" w:rsidRDefault="00BA216B" w:rsidP="00614F98"/>
                          <w:p w14:paraId="03933295" w14:textId="77777777" w:rsidR="00BA216B" w:rsidRDefault="00BA216B" w:rsidP="00614F98"/>
                          <w:p w14:paraId="41082DEF" w14:textId="77777777" w:rsidR="00BA216B" w:rsidRDefault="00BA216B" w:rsidP="00614F98"/>
                          <w:p w14:paraId="71D6FF51" w14:textId="77777777" w:rsidR="00BA216B" w:rsidRDefault="00BA216B" w:rsidP="00614F98"/>
                          <w:p w14:paraId="600DA9EE" w14:textId="77777777" w:rsidR="00BA216B" w:rsidRDefault="00BA216B" w:rsidP="00614F98"/>
                          <w:p w14:paraId="073CF1B2" w14:textId="77777777" w:rsidR="00BA216B" w:rsidRDefault="00BA216B" w:rsidP="00614F98"/>
                          <w:p w14:paraId="4810F229" w14:textId="77777777" w:rsidR="00BA216B" w:rsidRDefault="00BA216B" w:rsidP="00614F98"/>
                          <w:p w14:paraId="4D26E716" w14:textId="77777777" w:rsidR="00BA216B" w:rsidRDefault="00BA216B" w:rsidP="00614F98"/>
                          <w:p w14:paraId="687C08D0" w14:textId="77777777" w:rsidR="00BA216B" w:rsidRDefault="00BA216B" w:rsidP="00614F98"/>
                          <w:p w14:paraId="796AFAE3" w14:textId="77777777" w:rsidR="00BA216B" w:rsidRDefault="00BA216B" w:rsidP="00614F98"/>
                          <w:p w14:paraId="1827C2D0" w14:textId="77777777" w:rsidR="00BA216B" w:rsidRDefault="00BA216B" w:rsidP="00614F98"/>
                          <w:p w14:paraId="48697237" w14:textId="77777777" w:rsidR="00BA216B" w:rsidRDefault="00BA216B" w:rsidP="00614F98"/>
                          <w:p w14:paraId="104F7ADB" w14:textId="77777777" w:rsidR="00BA216B" w:rsidRDefault="00BA216B" w:rsidP="00614F98"/>
                          <w:p w14:paraId="5428D2FD" w14:textId="77777777" w:rsidR="00BA216B" w:rsidRDefault="00BA216B" w:rsidP="00614F98"/>
                          <w:p w14:paraId="3D330CED" w14:textId="77777777" w:rsidR="00BA216B" w:rsidRDefault="00BA216B" w:rsidP="00614F98"/>
                          <w:p w14:paraId="6A83B1D8" w14:textId="77777777" w:rsidR="00BA216B" w:rsidRDefault="00BA216B" w:rsidP="00614F98"/>
                          <w:p w14:paraId="594A8BD3" w14:textId="77777777" w:rsidR="00BA216B" w:rsidRDefault="00BA216B" w:rsidP="00614F98"/>
                          <w:p w14:paraId="1BE30E1F" w14:textId="77777777" w:rsidR="00BA216B" w:rsidRDefault="00BA216B" w:rsidP="00614F98"/>
                          <w:p w14:paraId="70A18763" w14:textId="77777777" w:rsidR="00BA216B" w:rsidRDefault="00BA216B" w:rsidP="00614F98"/>
                          <w:p w14:paraId="7FD3CFC8" w14:textId="77777777" w:rsidR="00BA216B" w:rsidRDefault="00BA216B" w:rsidP="00614F98"/>
                          <w:p w14:paraId="7BD71E5E" w14:textId="77777777" w:rsidR="00BA216B" w:rsidRDefault="00BA216B" w:rsidP="00614F98"/>
                          <w:p w14:paraId="06B4FFF3" w14:textId="77777777" w:rsidR="00BA216B" w:rsidRDefault="00BA216B" w:rsidP="00614F98"/>
                          <w:p w14:paraId="68CBD43B" w14:textId="77777777" w:rsidR="00BA216B" w:rsidRDefault="00BA216B" w:rsidP="00614F98"/>
                          <w:p w14:paraId="6E99DC28" w14:textId="77777777" w:rsidR="00BA216B" w:rsidRDefault="00BA216B" w:rsidP="00614F98"/>
                          <w:p w14:paraId="1F9FECFC" w14:textId="77777777" w:rsidR="00BA216B" w:rsidRDefault="00BA216B" w:rsidP="00614F98"/>
                          <w:p w14:paraId="55533C2A" w14:textId="77777777" w:rsidR="00BA216B" w:rsidRDefault="00BA216B" w:rsidP="00614F98"/>
                          <w:p w14:paraId="7537EF12" w14:textId="77777777" w:rsidR="00BA216B" w:rsidRDefault="00BA216B" w:rsidP="00614F98"/>
                          <w:p w14:paraId="7DDB813E" w14:textId="77777777" w:rsidR="00BA216B" w:rsidRDefault="00BA216B" w:rsidP="00614F98"/>
                          <w:p w14:paraId="68FA2387" w14:textId="77777777" w:rsidR="00BA216B" w:rsidRDefault="00BA216B" w:rsidP="00614F98"/>
                          <w:p w14:paraId="5F31E38F" w14:textId="77777777" w:rsidR="00BA216B" w:rsidRDefault="00BA216B" w:rsidP="00614F98"/>
                          <w:p w14:paraId="17F3C5E9" w14:textId="77777777" w:rsidR="00BA216B" w:rsidRDefault="00BA216B" w:rsidP="00614F98"/>
                          <w:p w14:paraId="7DFC30C4" w14:textId="77777777" w:rsidR="00BA216B" w:rsidRDefault="00BA216B" w:rsidP="00614F98"/>
                          <w:p w14:paraId="4EE7C716" w14:textId="77777777" w:rsidR="00BA216B" w:rsidRDefault="00BA216B" w:rsidP="00614F98"/>
                          <w:p w14:paraId="2CCD88CF" w14:textId="77777777" w:rsidR="00BA216B" w:rsidRDefault="00BA216B" w:rsidP="00614F98"/>
                          <w:p w14:paraId="640643AA" w14:textId="77777777" w:rsidR="00BA216B" w:rsidRDefault="00BA216B" w:rsidP="00614F98"/>
                          <w:p w14:paraId="5F5EC21F" w14:textId="77777777" w:rsidR="00BA216B" w:rsidRDefault="00BA216B" w:rsidP="00614F98"/>
                          <w:p w14:paraId="514A18A5" w14:textId="77777777" w:rsidR="00BA216B" w:rsidRDefault="00BA216B" w:rsidP="00614F98"/>
                          <w:p w14:paraId="22A055AC" w14:textId="77777777" w:rsidR="00BA216B" w:rsidRDefault="00BA216B" w:rsidP="00614F98"/>
                          <w:p w14:paraId="7C037841" w14:textId="77777777" w:rsidR="00BA216B" w:rsidRDefault="00BA216B" w:rsidP="00614F98"/>
                          <w:p w14:paraId="2C294E79" w14:textId="77777777" w:rsidR="00BA216B" w:rsidRDefault="00BA216B" w:rsidP="00614F98"/>
                          <w:p w14:paraId="47B45159" w14:textId="77777777" w:rsidR="00BA216B" w:rsidRDefault="00BA216B" w:rsidP="00614F98"/>
                          <w:p w14:paraId="6BA1918E" w14:textId="77777777" w:rsidR="00BA216B" w:rsidRDefault="00BA216B" w:rsidP="00614F98"/>
                          <w:p w14:paraId="3059E6B4" w14:textId="77777777" w:rsidR="00BA216B" w:rsidRDefault="00BA216B" w:rsidP="00614F98"/>
                          <w:p w14:paraId="03F45372" w14:textId="77777777" w:rsidR="00BA216B" w:rsidRDefault="00BA216B" w:rsidP="00614F98"/>
                          <w:p w14:paraId="4F31FDE7" w14:textId="77777777" w:rsidR="00BA216B" w:rsidRDefault="00BA216B" w:rsidP="00614F98"/>
                          <w:p w14:paraId="4BE65751" w14:textId="77777777" w:rsidR="00BA216B" w:rsidRDefault="00BA216B" w:rsidP="00614F98"/>
                          <w:p w14:paraId="5EB09471" w14:textId="77777777" w:rsidR="00BA216B" w:rsidRDefault="00BA216B" w:rsidP="00614F98"/>
                          <w:p w14:paraId="373BA0F9" w14:textId="77777777" w:rsidR="00BA216B" w:rsidRDefault="00BA216B" w:rsidP="00614F98"/>
                          <w:p w14:paraId="059B35D8" w14:textId="77777777" w:rsidR="00BA216B" w:rsidRDefault="00BA216B" w:rsidP="00614F98"/>
                          <w:p w14:paraId="2E6D5A97" w14:textId="77777777" w:rsidR="00BA216B" w:rsidRDefault="00BA216B" w:rsidP="00614F98"/>
                          <w:p w14:paraId="34391265" w14:textId="77777777" w:rsidR="00BA216B" w:rsidRDefault="00BA216B" w:rsidP="00614F98"/>
                          <w:p w14:paraId="0C8387BC" w14:textId="77777777" w:rsidR="00BA216B" w:rsidRDefault="00BA216B" w:rsidP="00614F98"/>
                          <w:p w14:paraId="2CFADF03" w14:textId="77777777" w:rsidR="00BA216B" w:rsidRDefault="00BA216B" w:rsidP="00614F98"/>
                          <w:p w14:paraId="2F4A33E8" w14:textId="77777777" w:rsidR="00BA216B" w:rsidRDefault="00BA216B" w:rsidP="00614F98"/>
                          <w:p w14:paraId="4CB61F80" w14:textId="77777777" w:rsidR="00BA216B" w:rsidRDefault="00BA216B" w:rsidP="00614F98"/>
                          <w:p w14:paraId="01E351A3" w14:textId="77777777" w:rsidR="00BA216B" w:rsidRDefault="00BA216B" w:rsidP="00614F98"/>
                          <w:p w14:paraId="08BF8F6B" w14:textId="77777777" w:rsidR="00BA216B" w:rsidRDefault="00BA216B" w:rsidP="00614F98"/>
                          <w:p w14:paraId="37EDAE00" w14:textId="77777777" w:rsidR="00BA216B" w:rsidRDefault="00BA216B" w:rsidP="00614F98"/>
                          <w:p w14:paraId="34391454" w14:textId="77777777" w:rsidR="00BA216B" w:rsidRDefault="00BA216B" w:rsidP="00614F98"/>
                          <w:p w14:paraId="0CCD9902" w14:textId="77777777" w:rsidR="00BA216B" w:rsidRDefault="00BA216B" w:rsidP="00614F98"/>
                          <w:p w14:paraId="4673A7EF" w14:textId="77777777" w:rsidR="00BA216B" w:rsidRDefault="00BA216B" w:rsidP="00614F98"/>
                          <w:p w14:paraId="5DFE5D3B" w14:textId="77777777" w:rsidR="00BA216B" w:rsidRDefault="00BA216B" w:rsidP="00614F98"/>
                          <w:p w14:paraId="024B7F5F" w14:textId="77777777" w:rsidR="00BA216B" w:rsidRDefault="00BA216B" w:rsidP="00614F98"/>
                          <w:p w14:paraId="2562184F" w14:textId="77777777" w:rsidR="00BA216B" w:rsidRDefault="00BA216B" w:rsidP="00614F98"/>
                          <w:p w14:paraId="3F4B5C67" w14:textId="77777777" w:rsidR="00BA216B" w:rsidRDefault="00BA216B" w:rsidP="00614F98"/>
                          <w:p w14:paraId="4924B3C2" w14:textId="77777777" w:rsidR="00BA216B" w:rsidRDefault="00BA216B" w:rsidP="00614F98"/>
                          <w:p w14:paraId="2010F93D" w14:textId="77777777" w:rsidR="00BA216B" w:rsidRDefault="00BA216B" w:rsidP="00614F98"/>
                          <w:p w14:paraId="463651E1" w14:textId="77777777" w:rsidR="00BA216B" w:rsidRDefault="00BA216B" w:rsidP="00614F98"/>
                          <w:p w14:paraId="2CF011D6" w14:textId="77777777" w:rsidR="00BA216B" w:rsidRDefault="00BA216B" w:rsidP="00614F98"/>
                          <w:p w14:paraId="10E90434" w14:textId="77777777" w:rsidR="00BA216B" w:rsidRDefault="00BA216B" w:rsidP="00614F98"/>
                          <w:p w14:paraId="565300FA" w14:textId="77777777" w:rsidR="00BA216B" w:rsidRDefault="00BA216B" w:rsidP="00614F98"/>
                          <w:p w14:paraId="4959589A" w14:textId="77777777" w:rsidR="00BA216B" w:rsidRDefault="00BA216B" w:rsidP="00614F98"/>
                          <w:p w14:paraId="03A8E75D" w14:textId="77777777" w:rsidR="00BA216B" w:rsidRDefault="00BA216B" w:rsidP="00614F98"/>
                          <w:p w14:paraId="01C07EFB" w14:textId="77777777" w:rsidR="00BA216B" w:rsidRDefault="00BA216B" w:rsidP="00614F98"/>
                          <w:p w14:paraId="50D40C65" w14:textId="77777777" w:rsidR="00BA216B" w:rsidRDefault="00BA216B" w:rsidP="00614F98"/>
                          <w:p w14:paraId="71EC54C9" w14:textId="77777777" w:rsidR="00BA216B" w:rsidRDefault="00BA216B" w:rsidP="00614F98"/>
                          <w:p w14:paraId="127D888D" w14:textId="77777777" w:rsidR="00BA216B" w:rsidRDefault="00BA216B" w:rsidP="00614F98"/>
                          <w:p w14:paraId="74EC417E" w14:textId="77777777" w:rsidR="00BA216B" w:rsidRDefault="00BA216B" w:rsidP="00614F98"/>
                          <w:p w14:paraId="2699686D" w14:textId="77777777" w:rsidR="00BA216B" w:rsidRDefault="00BA216B" w:rsidP="00614F98"/>
                          <w:p w14:paraId="6647D591" w14:textId="77777777" w:rsidR="00BA216B" w:rsidRDefault="00BA216B" w:rsidP="00614F98"/>
                          <w:p w14:paraId="6CD90FD0" w14:textId="77777777" w:rsidR="00BA216B" w:rsidRDefault="00BA216B" w:rsidP="00614F98"/>
                          <w:p w14:paraId="5E408D3B" w14:textId="77777777" w:rsidR="00BA216B" w:rsidRDefault="00BA216B" w:rsidP="00614F98"/>
                          <w:p w14:paraId="6D76F536" w14:textId="77777777" w:rsidR="00BA216B" w:rsidRDefault="00BA216B" w:rsidP="00614F98"/>
                          <w:p w14:paraId="07A9FE39" w14:textId="77777777" w:rsidR="00BA216B" w:rsidRDefault="00BA216B" w:rsidP="00614F98"/>
                          <w:p w14:paraId="1F8A8FE0" w14:textId="77777777" w:rsidR="00BA216B" w:rsidRDefault="00BA216B" w:rsidP="00614F98"/>
                          <w:p w14:paraId="21BE3C93" w14:textId="77777777" w:rsidR="00BA216B" w:rsidRDefault="00BA216B" w:rsidP="00614F98"/>
                          <w:p w14:paraId="1A268FB9" w14:textId="77777777" w:rsidR="00BA216B" w:rsidRDefault="00BA216B" w:rsidP="00614F98"/>
                          <w:p w14:paraId="54646826" w14:textId="77777777" w:rsidR="00BA216B" w:rsidRDefault="00BA216B" w:rsidP="00614F98"/>
                          <w:p w14:paraId="2AFC5FA2" w14:textId="77777777" w:rsidR="00BA216B" w:rsidRDefault="00BA216B" w:rsidP="00614F98"/>
                          <w:p w14:paraId="2EED9DEC" w14:textId="77777777" w:rsidR="00BA216B" w:rsidRDefault="00BA216B" w:rsidP="00614F98"/>
                          <w:p w14:paraId="6CD038EE" w14:textId="77777777" w:rsidR="00BA216B" w:rsidRDefault="00BA216B" w:rsidP="00614F98"/>
                          <w:p w14:paraId="0B24E645" w14:textId="77777777" w:rsidR="00BA216B" w:rsidRDefault="00BA216B" w:rsidP="00614F98"/>
                          <w:p w14:paraId="21A29672" w14:textId="77777777" w:rsidR="00BA216B" w:rsidRDefault="00BA216B" w:rsidP="00614F98"/>
                          <w:p w14:paraId="757261C9" w14:textId="77777777" w:rsidR="00BA216B" w:rsidRDefault="00BA216B" w:rsidP="00614F98"/>
                          <w:p w14:paraId="401E5C13" w14:textId="77777777" w:rsidR="00BA216B" w:rsidRDefault="00BA216B" w:rsidP="00614F98"/>
                          <w:p w14:paraId="67BF08B6" w14:textId="77777777" w:rsidR="00BA216B" w:rsidRDefault="00BA216B" w:rsidP="00614F98"/>
                          <w:p w14:paraId="26BE16B8" w14:textId="77777777" w:rsidR="00BA216B" w:rsidRDefault="00BA216B" w:rsidP="00614F98"/>
                          <w:p w14:paraId="657A5A32" w14:textId="77777777" w:rsidR="00BA216B" w:rsidRDefault="00BA216B" w:rsidP="00614F98"/>
                          <w:p w14:paraId="21E329B3" w14:textId="77777777" w:rsidR="00BA216B" w:rsidRDefault="00BA216B" w:rsidP="00614F98"/>
                          <w:p w14:paraId="22C38355" w14:textId="77777777" w:rsidR="00BA216B" w:rsidRDefault="00BA216B" w:rsidP="00614F98"/>
                          <w:p w14:paraId="41921C69" w14:textId="77777777" w:rsidR="00BA216B" w:rsidRDefault="00BA216B" w:rsidP="00614F98"/>
                          <w:p w14:paraId="1D58BB64" w14:textId="77777777" w:rsidR="00BA216B" w:rsidRDefault="00BA216B" w:rsidP="00614F98"/>
                          <w:p w14:paraId="7019BD99" w14:textId="77777777" w:rsidR="00BA216B" w:rsidRDefault="00BA216B" w:rsidP="00614F98"/>
                          <w:p w14:paraId="268B815B" w14:textId="77777777" w:rsidR="00BA216B" w:rsidRDefault="00BA216B" w:rsidP="00614F98"/>
                          <w:p w14:paraId="50EE53C1" w14:textId="77777777" w:rsidR="00BA216B" w:rsidRDefault="00BA216B" w:rsidP="00614F98"/>
                          <w:p w14:paraId="620FE8D4" w14:textId="77777777" w:rsidR="00BA216B" w:rsidRDefault="00BA216B" w:rsidP="00614F98"/>
                          <w:p w14:paraId="1764056E" w14:textId="77777777" w:rsidR="00BA216B" w:rsidRDefault="00BA216B" w:rsidP="00614F98"/>
                          <w:p w14:paraId="7330FC76" w14:textId="77777777" w:rsidR="00BA216B" w:rsidRDefault="00BA216B" w:rsidP="00614F98"/>
                          <w:p w14:paraId="39524137" w14:textId="77777777" w:rsidR="00BA216B" w:rsidRDefault="00BA216B" w:rsidP="00614F98"/>
                          <w:p w14:paraId="239CA8AF" w14:textId="77777777" w:rsidR="00BA216B" w:rsidRDefault="00BA216B" w:rsidP="00614F98"/>
                          <w:p w14:paraId="4C0002E9" w14:textId="77777777" w:rsidR="00BA216B" w:rsidRDefault="00BA216B" w:rsidP="00614F98"/>
                          <w:p w14:paraId="377C8D78" w14:textId="77777777" w:rsidR="00BA216B" w:rsidRDefault="00BA216B" w:rsidP="00614F98"/>
                          <w:p w14:paraId="404C12DB" w14:textId="77777777" w:rsidR="00BA216B" w:rsidRDefault="00BA216B" w:rsidP="00614F98"/>
                          <w:p w14:paraId="417C225E" w14:textId="77777777" w:rsidR="00BA216B" w:rsidRDefault="00BA216B" w:rsidP="00614F98"/>
                          <w:p w14:paraId="523F3C93" w14:textId="77777777" w:rsidR="00BA216B" w:rsidRDefault="00BA216B" w:rsidP="00614F98"/>
                          <w:p w14:paraId="5F03B7BB" w14:textId="77777777" w:rsidR="00BA216B" w:rsidRDefault="00BA216B" w:rsidP="00614F98"/>
                          <w:p w14:paraId="2CAC6317" w14:textId="77777777" w:rsidR="00BA216B" w:rsidRDefault="00BA216B" w:rsidP="00614F98"/>
                          <w:p w14:paraId="6C62413E" w14:textId="77777777" w:rsidR="00BA216B" w:rsidRDefault="00BA216B" w:rsidP="00614F98"/>
                          <w:p w14:paraId="106DEA34" w14:textId="77777777" w:rsidR="00BA216B" w:rsidRDefault="00BA216B" w:rsidP="00614F98"/>
                          <w:p w14:paraId="63BE77F9" w14:textId="77777777" w:rsidR="00BA216B" w:rsidRDefault="00BA216B" w:rsidP="00614F98"/>
                          <w:p w14:paraId="1D0D764F" w14:textId="77777777" w:rsidR="00BA216B" w:rsidRDefault="00BA216B" w:rsidP="00614F98"/>
                          <w:p w14:paraId="288068ED" w14:textId="77777777" w:rsidR="00BA216B" w:rsidRDefault="00BA216B" w:rsidP="00614F98"/>
                          <w:p w14:paraId="614616B9" w14:textId="77777777" w:rsidR="00BA216B" w:rsidRDefault="00BA216B" w:rsidP="00614F98"/>
                          <w:p w14:paraId="58E2B41C" w14:textId="77777777" w:rsidR="00BA216B" w:rsidRDefault="00BA216B" w:rsidP="00614F98"/>
                          <w:p w14:paraId="0C248E83" w14:textId="77777777" w:rsidR="00BA216B" w:rsidRDefault="00BA216B" w:rsidP="00614F98"/>
                          <w:p w14:paraId="717BE020" w14:textId="77777777" w:rsidR="00BA216B" w:rsidRDefault="00BA216B" w:rsidP="00614F98"/>
                          <w:p w14:paraId="38520FBB" w14:textId="77777777" w:rsidR="00BA216B" w:rsidRDefault="00BA216B" w:rsidP="00614F98"/>
                          <w:p w14:paraId="3F32462F" w14:textId="77777777" w:rsidR="00BA216B" w:rsidRDefault="00BA216B" w:rsidP="00614F98"/>
                          <w:p w14:paraId="06BB5D55" w14:textId="77777777" w:rsidR="00BA216B" w:rsidRDefault="00BA216B" w:rsidP="00614F98"/>
                          <w:p w14:paraId="5CF83AB4" w14:textId="77777777" w:rsidR="00BA216B" w:rsidRDefault="00BA216B" w:rsidP="00614F98"/>
                          <w:p w14:paraId="39F0E767" w14:textId="77777777" w:rsidR="00BA216B" w:rsidRDefault="00BA216B" w:rsidP="00614F98"/>
                          <w:p w14:paraId="69EA365A" w14:textId="77777777" w:rsidR="00BA216B" w:rsidRDefault="00BA216B" w:rsidP="00614F98"/>
                          <w:p w14:paraId="59341607" w14:textId="77777777" w:rsidR="00BA216B" w:rsidRDefault="00BA216B" w:rsidP="00614F98"/>
                          <w:p w14:paraId="3E3DE3A2" w14:textId="77777777" w:rsidR="00BA216B" w:rsidRDefault="00BA216B" w:rsidP="00614F98"/>
                          <w:p w14:paraId="67529691" w14:textId="77777777" w:rsidR="00BA216B" w:rsidRDefault="00BA216B" w:rsidP="00614F98"/>
                          <w:p w14:paraId="666714E9" w14:textId="77777777" w:rsidR="00BA216B" w:rsidRDefault="00BA216B" w:rsidP="00614F98"/>
                          <w:p w14:paraId="1B9A1F7D" w14:textId="77777777" w:rsidR="00BA216B" w:rsidRDefault="00BA216B" w:rsidP="00614F98"/>
                          <w:p w14:paraId="02B6C705" w14:textId="77777777" w:rsidR="00BA216B" w:rsidRDefault="00BA216B" w:rsidP="00614F98"/>
                          <w:p w14:paraId="38FDBEAB" w14:textId="77777777" w:rsidR="00BA216B" w:rsidRDefault="00BA216B" w:rsidP="00614F98"/>
                          <w:p w14:paraId="79887445" w14:textId="77777777" w:rsidR="00BA216B" w:rsidRDefault="00BA216B" w:rsidP="00614F98"/>
                          <w:p w14:paraId="02E17D39" w14:textId="77777777" w:rsidR="00BA216B" w:rsidRDefault="00BA216B" w:rsidP="00614F98"/>
                          <w:p w14:paraId="1F8D9474" w14:textId="77777777" w:rsidR="00BA216B" w:rsidRDefault="00BA216B" w:rsidP="00614F98"/>
                          <w:p w14:paraId="1584E815" w14:textId="77777777" w:rsidR="00BA216B" w:rsidRDefault="00BA216B" w:rsidP="00614F98"/>
                          <w:p w14:paraId="26C8321D" w14:textId="77777777" w:rsidR="00BA216B" w:rsidRDefault="00BA216B" w:rsidP="00614F98"/>
                          <w:p w14:paraId="69375D1F" w14:textId="77777777" w:rsidR="00BA216B" w:rsidRDefault="00BA216B" w:rsidP="00614F98"/>
                          <w:p w14:paraId="0BFC5F42" w14:textId="77777777" w:rsidR="00BA216B" w:rsidRDefault="00BA216B" w:rsidP="00614F98"/>
                          <w:p w14:paraId="6BDF1727" w14:textId="77777777" w:rsidR="00BA216B" w:rsidRDefault="00BA216B" w:rsidP="00614F98"/>
                          <w:p w14:paraId="68882B80" w14:textId="77777777" w:rsidR="00BA216B" w:rsidRDefault="00BA216B" w:rsidP="00614F98"/>
                          <w:p w14:paraId="4AF9C2EA" w14:textId="77777777" w:rsidR="00BA216B" w:rsidRDefault="00BA216B" w:rsidP="00614F98"/>
                          <w:p w14:paraId="6AB756AF" w14:textId="77777777" w:rsidR="00BA216B" w:rsidRDefault="00BA216B" w:rsidP="00614F98"/>
                          <w:p w14:paraId="168562F3" w14:textId="77777777" w:rsidR="00BA216B" w:rsidRDefault="00BA216B" w:rsidP="00614F98"/>
                          <w:p w14:paraId="1631C2EC" w14:textId="77777777" w:rsidR="00BA216B" w:rsidRDefault="00BA216B" w:rsidP="00614F98"/>
                          <w:p w14:paraId="0E0F8585" w14:textId="77777777" w:rsidR="00BA216B" w:rsidRDefault="00BA216B" w:rsidP="00614F98"/>
                          <w:p w14:paraId="0481F21F" w14:textId="77777777" w:rsidR="00BA216B" w:rsidRDefault="00BA216B" w:rsidP="00614F98"/>
                          <w:p w14:paraId="08324896" w14:textId="77777777" w:rsidR="00BA216B" w:rsidRDefault="00BA216B" w:rsidP="00614F98"/>
                          <w:p w14:paraId="0C175440" w14:textId="77777777" w:rsidR="00BA216B" w:rsidRDefault="00BA216B" w:rsidP="00614F98"/>
                          <w:p w14:paraId="7607BFBD" w14:textId="77777777" w:rsidR="00BA216B" w:rsidRDefault="00BA216B" w:rsidP="00614F98"/>
                          <w:p w14:paraId="2253A11C" w14:textId="77777777" w:rsidR="00BA216B" w:rsidRDefault="00BA216B" w:rsidP="00614F98"/>
                          <w:p w14:paraId="7D5874ED" w14:textId="77777777" w:rsidR="00BA216B" w:rsidRDefault="00BA216B" w:rsidP="00614F98"/>
                          <w:p w14:paraId="458AAC6C" w14:textId="77777777" w:rsidR="00BA216B" w:rsidRDefault="00BA216B" w:rsidP="00614F98"/>
                          <w:p w14:paraId="74057CAE" w14:textId="77777777" w:rsidR="00BA216B" w:rsidRDefault="00BA216B" w:rsidP="00614F98"/>
                          <w:p w14:paraId="118D0A10" w14:textId="77777777" w:rsidR="00BA216B" w:rsidRDefault="00BA216B" w:rsidP="00614F98"/>
                          <w:p w14:paraId="6AC7BC2F" w14:textId="77777777" w:rsidR="00BA216B" w:rsidRDefault="00BA216B" w:rsidP="00614F98"/>
                          <w:p w14:paraId="0B8B5602" w14:textId="77777777" w:rsidR="00BA216B" w:rsidRDefault="00BA216B" w:rsidP="00614F98"/>
                          <w:p w14:paraId="7B6F32CF" w14:textId="77777777" w:rsidR="00BA216B" w:rsidRDefault="00BA216B" w:rsidP="00614F98"/>
                          <w:p w14:paraId="73FD3638" w14:textId="77777777" w:rsidR="00BA216B" w:rsidRDefault="00BA216B" w:rsidP="00614F98"/>
                          <w:p w14:paraId="5415E878" w14:textId="77777777" w:rsidR="00BA216B" w:rsidRDefault="00BA216B" w:rsidP="00614F98"/>
                          <w:p w14:paraId="6784339C" w14:textId="77777777" w:rsidR="00BA216B" w:rsidRDefault="00BA216B" w:rsidP="00614F98"/>
                          <w:p w14:paraId="55BCD6B7" w14:textId="77777777" w:rsidR="00BA216B" w:rsidRDefault="00BA216B" w:rsidP="00614F98"/>
                          <w:p w14:paraId="48860BAA" w14:textId="77777777" w:rsidR="00BA216B" w:rsidRDefault="00BA216B" w:rsidP="00614F98"/>
                          <w:p w14:paraId="597A42C9" w14:textId="77777777" w:rsidR="00BA216B" w:rsidRDefault="00BA216B" w:rsidP="00614F98"/>
                          <w:p w14:paraId="4261048B" w14:textId="77777777" w:rsidR="00BA216B" w:rsidRDefault="00BA216B" w:rsidP="00614F98"/>
                          <w:p w14:paraId="1EF81513" w14:textId="77777777" w:rsidR="00BA216B" w:rsidRDefault="00BA216B" w:rsidP="00614F98"/>
                          <w:p w14:paraId="2E4D45CE" w14:textId="77777777" w:rsidR="00BA216B" w:rsidRDefault="00BA216B" w:rsidP="00614F98"/>
                          <w:p w14:paraId="657BC9BF" w14:textId="77777777" w:rsidR="00BA216B" w:rsidRDefault="00BA216B" w:rsidP="00614F98"/>
                          <w:p w14:paraId="58F7A364" w14:textId="77777777" w:rsidR="00BA216B" w:rsidRDefault="00BA216B" w:rsidP="00614F98"/>
                          <w:p w14:paraId="2F440899" w14:textId="77777777" w:rsidR="00BA216B" w:rsidRDefault="00BA216B" w:rsidP="00614F98"/>
                          <w:p w14:paraId="600AA42E" w14:textId="77777777" w:rsidR="00BA216B" w:rsidRDefault="00BA216B" w:rsidP="00614F98"/>
                          <w:p w14:paraId="1349674F" w14:textId="77777777" w:rsidR="00BA216B" w:rsidRDefault="00BA216B" w:rsidP="00614F98"/>
                          <w:p w14:paraId="020CF913" w14:textId="77777777" w:rsidR="00BA216B" w:rsidRDefault="00BA216B" w:rsidP="00614F98"/>
                          <w:p w14:paraId="46BC0A4B" w14:textId="77777777" w:rsidR="00BA216B" w:rsidRDefault="00BA216B" w:rsidP="00614F98"/>
                          <w:p w14:paraId="36E3C886" w14:textId="77777777" w:rsidR="00BA216B" w:rsidRDefault="00BA216B" w:rsidP="00614F98"/>
                          <w:p w14:paraId="5B908F06" w14:textId="77777777" w:rsidR="00BA216B" w:rsidRDefault="00BA216B" w:rsidP="00614F98"/>
                          <w:p w14:paraId="53CBCAEC" w14:textId="77777777" w:rsidR="00BA216B" w:rsidRDefault="00BA216B" w:rsidP="00614F98"/>
                          <w:p w14:paraId="4C348F3C" w14:textId="77777777" w:rsidR="00BA216B" w:rsidRDefault="00BA216B" w:rsidP="00614F98"/>
                          <w:p w14:paraId="1767BFED" w14:textId="77777777" w:rsidR="00BA216B" w:rsidRDefault="00BA216B" w:rsidP="00614F98"/>
                          <w:p w14:paraId="023A9362" w14:textId="77777777" w:rsidR="00BA216B" w:rsidRDefault="00BA216B" w:rsidP="00614F98"/>
                          <w:p w14:paraId="1C34D77E" w14:textId="77777777" w:rsidR="00BA216B" w:rsidRDefault="00BA216B" w:rsidP="00614F98"/>
                          <w:p w14:paraId="323BBBCB" w14:textId="77777777" w:rsidR="00BA216B" w:rsidRDefault="00BA216B" w:rsidP="00614F98"/>
                          <w:p w14:paraId="38A01C02" w14:textId="77777777" w:rsidR="00BA216B" w:rsidRDefault="00BA216B" w:rsidP="00614F98"/>
                          <w:p w14:paraId="715F5A95" w14:textId="77777777" w:rsidR="00BA216B" w:rsidRDefault="00BA216B" w:rsidP="00614F98"/>
                          <w:p w14:paraId="7222E882" w14:textId="77777777" w:rsidR="00BA216B" w:rsidRDefault="00BA216B" w:rsidP="00614F98"/>
                          <w:p w14:paraId="403EB019" w14:textId="77777777" w:rsidR="00BA216B" w:rsidRDefault="00BA216B" w:rsidP="00614F98"/>
                          <w:p w14:paraId="3FF68613" w14:textId="77777777" w:rsidR="00BA216B" w:rsidRDefault="00BA216B" w:rsidP="00614F98"/>
                          <w:p w14:paraId="6F825C51" w14:textId="77777777" w:rsidR="00BA216B" w:rsidRDefault="00BA216B" w:rsidP="00614F98"/>
                          <w:p w14:paraId="771C9253" w14:textId="77777777" w:rsidR="00BA216B" w:rsidRDefault="00BA216B" w:rsidP="00614F98"/>
                          <w:p w14:paraId="1E266095" w14:textId="77777777" w:rsidR="00BA216B" w:rsidRDefault="00BA216B" w:rsidP="00614F98"/>
                          <w:p w14:paraId="4153F34B" w14:textId="77777777" w:rsidR="00BA216B" w:rsidRDefault="00BA216B" w:rsidP="00614F98"/>
                          <w:p w14:paraId="4CA962CE" w14:textId="77777777" w:rsidR="00BA216B" w:rsidRDefault="00BA216B" w:rsidP="00614F98"/>
                          <w:p w14:paraId="19405B85" w14:textId="77777777" w:rsidR="00BA216B" w:rsidRDefault="00BA216B" w:rsidP="00614F98"/>
                          <w:p w14:paraId="5503B942" w14:textId="77777777" w:rsidR="00BA216B" w:rsidRDefault="00BA216B" w:rsidP="00614F98"/>
                          <w:p w14:paraId="0AE6FECF" w14:textId="77777777" w:rsidR="00BA216B" w:rsidRDefault="00BA216B" w:rsidP="00614F98"/>
                          <w:p w14:paraId="5AC9F8E7" w14:textId="77777777" w:rsidR="00BA216B" w:rsidRDefault="00BA216B" w:rsidP="00614F98"/>
                          <w:p w14:paraId="115EAE7B" w14:textId="77777777" w:rsidR="00BA216B" w:rsidRDefault="00BA216B" w:rsidP="00614F98"/>
                          <w:p w14:paraId="7858621F" w14:textId="77777777" w:rsidR="00BA216B" w:rsidRDefault="00BA216B" w:rsidP="00614F98"/>
                          <w:p w14:paraId="71B93D5D" w14:textId="77777777" w:rsidR="00BA216B" w:rsidRDefault="00BA216B" w:rsidP="00614F98"/>
                          <w:p w14:paraId="6A740D99" w14:textId="77777777" w:rsidR="00BA216B" w:rsidRDefault="00BA216B" w:rsidP="00614F98"/>
                          <w:p w14:paraId="013A8752" w14:textId="77777777" w:rsidR="00BA216B" w:rsidRDefault="00BA216B" w:rsidP="00614F98"/>
                          <w:p w14:paraId="3D65F502" w14:textId="77777777" w:rsidR="00BA216B" w:rsidRDefault="00BA216B" w:rsidP="00614F98"/>
                          <w:p w14:paraId="0B752B9E" w14:textId="77777777" w:rsidR="00BA216B" w:rsidRDefault="00BA216B" w:rsidP="00614F98"/>
                          <w:p w14:paraId="2916FBD4" w14:textId="77777777" w:rsidR="00BA216B" w:rsidRDefault="00BA216B" w:rsidP="00614F98"/>
                          <w:p w14:paraId="71C7CD07" w14:textId="77777777" w:rsidR="00BA216B" w:rsidRDefault="00BA216B" w:rsidP="00614F98"/>
                          <w:p w14:paraId="19117DA8" w14:textId="77777777" w:rsidR="00BA216B" w:rsidRDefault="00BA216B" w:rsidP="00614F98"/>
                          <w:p w14:paraId="4F0E501A" w14:textId="77777777" w:rsidR="00BA216B" w:rsidRDefault="00BA216B" w:rsidP="00614F98"/>
                          <w:p w14:paraId="7323C684" w14:textId="77777777" w:rsidR="00BA216B" w:rsidRDefault="00BA216B" w:rsidP="00614F98"/>
                          <w:p w14:paraId="3E83A453" w14:textId="77777777" w:rsidR="00BA216B" w:rsidRDefault="00BA216B" w:rsidP="00614F98"/>
                          <w:p w14:paraId="5B43CD0E" w14:textId="77777777" w:rsidR="00BA216B" w:rsidRDefault="00BA216B" w:rsidP="00614F98"/>
                          <w:p w14:paraId="531E882C" w14:textId="77777777" w:rsidR="00BA216B" w:rsidRDefault="00BA216B" w:rsidP="00614F98"/>
                          <w:p w14:paraId="555AE403" w14:textId="77777777" w:rsidR="00BA216B" w:rsidRDefault="00BA216B" w:rsidP="00614F98"/>
                          <w:p w14:paraId="1AEA33BD" w14:textId="77777777" w:rsidR="00BA216B" w:rsidRDefault="00BA216B" w:rsidP="00614F98"/>
                          <w:p w14:paraId="25CF9BAD" w14:textId="77777777" w:rsidR="00BA216B" w:rsidRDefault="00BA216B" w:rsidP="00614F98"/>
                          <w:p w14:paraId="2893F04D" w14:textId="77777777" w:rsidR="00BA216B" w:rsidRDefault="00BA216B" w:rsidP="00614F98"/>
                          <w:p w14:paraId="4E767324" w14:textId="77777777" w:rsidR="00BA216B" w:rsidRDefault="00BA216B" w:rsidP="00614F98"/>
                          <w:p w14:paraId="312C1C9F" w14:textId="77777777" w:rsidR="00BA216B" w:rsidRDefault="00BA216B" w:rsidP="00614F98"/>
                          <w:p w14:paraId="0452D2DC" w14:textId="77777777" w:rsidR="00BA216B" w:rsidRDefault="00BA216B" w:rsidP="00614F98"/>
                          <w:p w14:paraId="78700641" w14:textId="77777777" w:rsidR="00BA216B" w:rsidRDefault="00BA216B" w:rsidP="00614F98"/>
                          <w:p w14:paraId="7CACDEA0" w14:textId="77777777" w:rsidR="00BA216B" w:rsidRDefault="00BA216B" w:rsidP="00614F98"/>
                          <w:p w14:paraId="0EE59970" w14:textId="77777777" w:rsidR="00BA216B" w:rsidRDefault="00BA216B" w:rsidP="00614F98"/>
                          <w:p w14:paraId="193C142A" w14:textId="77777777" w:rsidR="00BA216B" w:rsidRDefault="00BA216B" w:rsidP="00614F98"/>
                          <w:p w14:paraId="30DE44C2" w14:textId="77777777" w:rsidR="00BA216B" w:rsidRDefault="00BA216B" w:rsidP="00614F98"/>
                          <w:p w14:paraId="5A00947A" w14:textId="77777777" w:rsidR="00BA216B" w:rsidRDefault="00BA216B" w:rsidP="00614F98"/>
                          <w:p w14:paraId="634CE987" w14:textId="77777777" w:rsidR="00BA216B" w:rsidRDefault="00BA216B" w:rsidP="00614F98"/>
                          <w:p w14:paraId="18A7DEC0" w14:textId="77777777" w:rsidR="00BA216B" w:rsidRDefault="00BA216B" w:rsidP="00614F98"/>
                          <w:p w14:paraId="7B192524" w14:textId="77777777" w:rsidR="00BA216B" w:rsidRDefault="00BA216B" w:rsidP="00614F98"/>
                          <w:p w14:paraId="0EB2DB87" w14:textId="77777777" w:rsidR="00BA216B" w:rsidRDefault="00BA216B" w:rsidP="00614F98"/>
                          <w:p w14:paraId="7E9C90D9" w14:textId="77777777" w:rsidR="00BA216B" w:rsidRDefault="00BA216B" w:rsidP="00614F98"/>
                          <w:p w14:paraId="576DC79F" w14:textId="77777777" w:rsidR="00BA216B" w:rsidRDefault="00BA216B" w:rsidP="00614F98"/>
                          <w:p w14:paraId="29900318" w14:textId="77777777" w:rsidR="00BA216B" w:rsidRDefault="00BA216B" w:rsidP="00614F98"/>
                          <w:p w14:paraId="14D36B84" w14:textId="77777777" w:rsidR="00BA216B" w:rsidRDefault="00BA216B" w:rsidP="00614F98"/>
                          <w:p w14:paraId="0DD0587C" w14:textId="77777777" w:rsidR="00BA216B" w:rsidRDefault="00BA216B" w:rsidP="00614F98"/>
                          <w:p w14:paraId="0CDF4300" w14:textId="77777777" w:rsidR="00BA216B" w:rsidRDefault="00BA216B" w:rsidP="00614F98"/>
                          <w:p w14:paraId="6C1A0215" w14:textId="77777777" w:rsidR="00BA216B" w:rsidRDefault="00BA216B" w:rsidP="00614F98"/>
                          <w:p w14:paraId="3CCECA7A" w14:textId="77777777" w:rsidR="00BA216B" w:rsidRDefault="00BA216B" w:rsidP="00614F98"/>
                          <w:p w14:paraId="643A850E" w14:textId="77777777" w:rsidR="00BA216B" w:rsidRDefault="00BA216B" w:rsidP="00614F98"/>
                          <w:p w14:paraId="340F6904" w14:textId="77777777" w:rsidR="00BA216B" w:rsidRDefault="00BA216B" w:rsidP="00614F98"/>
                          <w:p w14:paraId="4E3C8CC1" w14:textId="77777777" w:rsidR="00BA216B" w:rsidRDefault="00BA216B" w:rsidP="00614F98"/>
                          <w:p w14:paraId="03F09AD7" w14:textId="77777777" w:rsidR="00BA216B" w:rsidRDefault="00BA216B" w:rsidP="00614F98"/>
                          <w:p w14:paraId="4070CB99" w14:textId="77777777" w:rsidR="00BA216B" w:rsidRDefault="00BA216B" w:rsidP="00614F98"/>
                          <w:p w14:paraId="423F8DD7" w14:textId="77777777" w:rsidR="00BA216B" w:rsidRDefault="00BA216B" w:rsidP="00614F98"/>
                          <w:p w14:paraId="1B31421B" w14:textId="77777777" w:rsidR="00BA216B" w:rsidRDefault="00BA216B" w:rsidP="00614F98"/>
                          <w:p w14:paraId="4BC1C6D9" w14:textId="77777777" w:rsidR="00BA216B" w:rsidRDefault="00BA216B" w:rsidP="00614F98"/>
                          <w:p w14:paraId="63F63FC8" w14:textId="77777777" w:rsidR="00BA216B" w:rsidRDefault="00BA216B" w:rsidP="00614F98"/>
                          <w:p w14:paraId="78F9CA66" w14:textId="77777777" w:rsidR="00BA216B" w:rsidRDefault="00BA216B" w:rsidP="00614F98"/>
                          <w:p w14:paraId="21D696BB" w14:textId="77777777" w:rsidR="00BA216B" w:rsidRDefault="00BA216B" w:rsidP="00614F98"/>
                          <w:p w14:paraId="40613829" w14:textId="77777777" w:rsidR="00BA216B" w:rsidRDefault="00BA216B" w:rsidP="00614F98"/>
                          <w:p w14:paraId="6CB44785" w14:textId="77777777" w:rsidR="00BA216B" w:rsidRDefault="00BA216B" w:rsidP="00614F98"/>
                          <w:p w14:paraId="5B28B638" w14:textId="77777777" w:rsidR="00BA216B" w:rsidRDefault="00BA216B" w:rsidP="00614F98"/>
                          <w:p w14:paraId="43E37AC1" w14:textId="77777777" w:rsidR="00BA216B" w:rsidRDefault="00BA216B" w:rsidP="00614F98"/>
                          <w:p w14:paraId="08E913FC" w14:textId="77777777" w:rsidR="00BA216B" w:rsidRDefault="00BA216B" w:rsidP="00614F98"/>
                          <w:p w14:paraId="70B0642A" w14:textId="77777777" w:rsidR="00BA216B" w:rsidRDefault="00BA216B" w:rsidP="00614F98"/>
                          <w:p w14:paraId="39FF933F" w14:textId="77777777" w:rsidR="00BA216B" w:rsidRDefault="00BA216B" w:rsidP="00614F98"/>
                          <w:p w14:paraId="1CC0B89F" w14:textId="77777777" w:rsidR="00BA216B" w:rsidRDefault="00BA216B" w:rsidP="00614F98"/>
                          <w:p w14:paraId="28777259" w14:textId="77777777" w:rsidR="00BA216B" w:rsidRDefault="00BA216B" w:rsidP="00614F98"/>
                          <w:p w14:paraId="096A77DC" w14:textId="77777777" w:rsidR="00BA216B" w:rsidRDefault="00BA216B" w:rsidP="00614F98"/>
                          <w:p w14:paraId="5484D6E3" w14:textId="77777777" w:rsidR="00BA216B" w:rsidRDefault="00BA216B" w:rsidP="00614F98"/>
                          <w:p w14:paraId="0734A380" w14:textId="77777777" w:rsidR="00BA216B" w:rsidRDefault="00BA216B" w:rsidP="00614F98"/>
                          <w:p w14:paraId="09712199" w14:textId="77777777" w:rsidR="00BA216B" w:rsidRDefault="00BA216B" w:rsidP="00614F98"/>
                          <w:p w14:paraId="5422919E" w14:textId="77777777" w:rsidR="00BA216B" w:rsidRDefault="00BA216B" w:rsidP="00614F98"/>
                          <w:p w14:paraId="4D394C97" w14:textId="77777777" w:rsidR="00BA216B" w:rsidRDefault="00BA216B" w:rsidP="00614F98"/>
                          <w:p w14:paraId="2A3C0FCE" w14:textId="77777777" w:rsidR="00BA216B" w:rsidRDefault="00BA216B" w:rsidP="00614F98"/>
                          <w:p w14:paraId="5D37083C" w14:textId="77777777" w:rsidR="00BA216B" w:rsidRDefault="00BA216B" w:rsidP="00614F98"/>
                          <w:p w14:paraId="2343BAB1" w14:textId="77777777" w:rsidR="00BA216B" w:rsidRDefault="00BA216B" w:rsidP="00614F98"/>
                          <w:p w14:paraId="785DEA6B" w14:textId="77777777" w:rsidR="00BA216B" w:rsidRDefault="00BA216B" w:rsidP="00614F98"/>
                          <w:p w14:paraId="45F70E12" w14:textId="77777777" w:rsidR="00BA216B" w:rsidRDefault="00BA216B" w:rsidP="00614F98"/>
                          <w:p w14:paraId="31E3A47A" w14:textId="77777777" w:rsidR="00BA216B" w:rsidRDefault="00BA216B" w:rsidP="00614F98"/>
                          <w:p w14:paraId="0529B14B" w14:textId="77777777" w:rsidR="00BA216B" w:rsidRDefault="00BA216B" w:rsidP="00614F98"/>
                          <w:p w14:paraId="2B833CF9" w14:textId="77777777" w:rsidR="00BA216B" w:rsidRDefault="00BA216B" w:rsidP="00614F98"/>
                          <w:p w14:paraId="64C6F52C" w14:textId="77777777" w:rsidR="00BA216B" w:rsidRDefault="00BA216B" w:rsidP="00614F98"/>
                          <w:p w14:paraId="3FB87539" w14:textId="77777777" w:rsidR="00BA216B" w:rsidRDefault="00BA216B" w:rsidP="00614F98"/>
                          <w:p w14:paraId="2275D630" w14:textId="77777777" w:rsidR="00BA216B" w:rsidRDefault="00BA216B" w:rsidP="00614F98"/>
                          <w:p w14:paraId="1DA6B80C" w14:textId="77777777" w:rsidR="00BA216B" w:rsidRDefault="00BA216B" w:rsidP="00614F98"/>
                          <w:p w14:paraId="1FEF5836" w14:textId="77777777" w:rsidR="00BA216B" w:rsidRDefault="00BA216B" w:rsidP="00614F98"/>
                          <w:p w14:paraId="3C17DDC5" w14:textId="77777777" w:rsidR="00BA216B" w:rsidRDefault="00BA216B" w:rsidP="00614F98"/>
                          <w:p w14:paraId="7AA39359" w14:textId="77777777" w:rsidR="00BA216B" w:rsidRDefault="00BA216B" w:rsidP="00614F98"/>
                          <w:p w14:paraId="7058B3CB" w14:textId="77777777" w:rsidR="00BA216B" w:rsidRDefault="00BA216B" w:rsidP="00614F98"/>
                          <w:p w14:paraId="15F65355" w14:textId="77777777" w:rsidR="00BA216B" w:rsidRDefault="00BA216B" w:rsidP="00614F98"/>
                          <w:p w14:paraId="25E79C9A" w14:textId="77777777" w:rsidR="00BA216B" w:rsidRDefault="00BA216B" w:rsidP="00614F98"/>
                          <w:p w14:paraId="416F86AE" w14:textId="77777777" w:rsidR="00BA216B" w:rsidRDefault="00BA216B" w:rsidP="00614F98"/>
                          <w:p w14:paraId="6E8E86AB" w14:textId="77777777" w:rsidR="00BA216B" w:rsidRDefault="00BA216B" w:rsidP="00614F98"/>
                          <w:p w14:paraId="6CD13692" w14:textId="77777777" w:rsidR="00BA216B" w:rsidRDefault="00BA216B" w:rsidP="00614F98"/>
                          <w:p w14:paraId="312760F9" w14:textId="77777777" w:rsidR="00BA216B" w:rsidRDefault="00BA216B" w:rsidP="00614F98"/>
                          <w:p w14:paraId="4EBFF384" w14:textId="77777777" w:rsidR="00BA216B" w:rsidRDefault="00BA216B" w:rsidP="00614F98"/>
                          <w:p w14:paraId="34EDFE99" w14:textId="77777777" w:rsidR="00BA216B" w:rsidRDefault="00BA216B" w:rsidP="00614F98"/>
                          <w:p w14:paraId="294CFFC9" w14:textId="77777777" w:rsidR="00BA216B" w:rsidRDefault="00BA216B" w:rsidP="00614F98"/>
                          <w:p w14:paraId="09FD9172" w14:textId="77777777" w:rsidR="00BA216B" w:rsidRDefault="00BA216B" w:rsidP="00614F98"/>
                          <w:p w14:paraId="5FC18A92" w14:textId="77777777" w:rsidR="00BA216B" w:rsidRDefault="00BA216B" w:rsidP="00614F98"/>
                          <w:p w14:paraId="1EEDD9CF" w14:textId="77777777" w:rsidR="00BA216B" w:rsidRDefault="00BA216B" w:rsidP="00614F98"/>
                          <w:p w14:paraId="25C99AB7" w14:textId="77777777" w:rsidR="00BA216B" w:rsidRDefault="00BA216B" w:rsidP="00614F98"/>
                          <w:p w14:paraId="42412104" w14:textId="77777777" w:rsidR="00BA216B" w:rsidRDefault="00BA216B" w:rsidP="00614F98"/>
                          <w:p w14:paraId="579C7BAE" w14:textId="77777777" w:rsidR="00BA216B" w:rsidRDefault="00BA216B" w:rsidP="00614F98"/>
                          <w:p w14:paraId="2941AB43" w14:textId="77777777" w:rsidR="00BA216B" w:rsidRDefault="00BA216B" w:rsidP="00614F98"/>
                          <w:p w14:paraId="5753F624" w14:textId="77777777" w:rsidR="00BA216B" w:rsidRDefault="00BA216B" w:rsidP="00614F98"/>
                          <w:p w14:paraId="4B16A3E3" w14:textId="77777777" w:rsidR="00BA216B" w:rsidRDefault="00BA216B" w:rsidP="00614F98"/>
                          <w:p w14:paraId="3E9A0904" w14:textId="77777777" w:rsidR="00BA216B" w:rsidRDefault="00BA216B" w:rsidP="00614F98"/>
                          <w:p w14:paraId="3658B838" w14:textId="77777777" w:rsidR="00BA216B" w:rsidRDefault="00BA216B" w:rsidP="00614F98"/>
                          <w:p w14:paraId="04A0070D" w14:textId="77777777" w:rsidR="00BA216B" w:rsidRDefault="00BA216B" w:rsidP="00614F98"/>
                          <w:p w14:paraId="0A3B34E0" w14:textId="77777777" w:rsidR="00BA216B" w:rsidRDefault="00BA216B" w:rsidP="00614F98"/>
                          <w:p w14:paraId="1C681CDD" w14:textId="77777777" w:rsidR="00BA216B" w:rsidRDefault="00BA216B" w:rsidP="00614F98"/>
                          <w:p w14:paraId="6128198F" w14:textId="77777777" w:rsidR="00BA216B" w:rsidRDefault="00BA216B" w:rsidP="00614F98"/>
                          <w:p w14:paraId="5A696388" w14:textId="77777777" w:rsidR="00BA216B" w:rsidRDefault="00BA216B" w:rsidP="00614F98"/>
                          <w:p w14:paraId="181C376B" w14:textId="77777777" w:rsidR="00BA216B" w:rsidRDefault="00BA216B" w:rsidP="00614F98"/>
                          <w:p w14:paraId="0D86C3A3" w14:textId="77777777" w:rsidR="00BA216B" w:rsidRDefault="00BA216B" w:rsidP="00614F98"/>
                          <w:p w14:paraId="060C0DCC" w14:textId="77777777" w:rsidR="00BA216B" w:rsidRDefault="00BA216B" w:rsidP="00614F98"/>
                          <w:p w14:paraId="177A0CD3" w14:textId="77777777" w:rsidR="00BA216B" w:rsidRDefault="00BA216B" w:rsidP="00614F98"/>
                          <w:p w14:paraId="404AB998" w14:textId="77777777" w:rsidR="00BA216B" w:rsidRDefault="00BA216B" w:rsidP="00614F98"/>
                          <w:p w14:paraId="0DBEC5E0" w14:textId="77777777" w:rsidR="00BA216B" w:rsidRDefault="00BA216B" w:rsidP="00614F98"/>
                          <w:p w14:paraId="6AB9EB0E" w14:textId="77777777" w:rsidR="00BA216B" w:rsidRDefault="00BA216B" w:rsidP="00614F98"/>
                          <w:p w14:paraId="797B5944" w14:textId="77777777" w:rsidR="00BA216B" w:rsidRDefault="00BA216B" w:rsidP="00614F98"/>
                          <w:p w14:paraId="0C1C7619" w14:textId="77777777" w:rsidR="00BA216B" w:rsidRDefault="00BA216B" w:rsidP="00614F98"/>
                          <w:p w14:paraId="3AEB623E" w14:textId="77777777" w:rsidR="00BA216B" w:rsidRDefault="00BA216B" w:rsidP="00614F98"/>
                          <w:p w14:paraId="7324B119" w14:textId="77777777" w:rsidR="00BA216B" w:rsidRDefault="00BA216B" w:rsidP="00614F98"/>
                          <w:p w14:paraId="61AAFE59" w14:textId="77777777" w:rsidR="00BA216B" w:rsidRDefault="00BA216B" w:rsidP="00614F98"/>
                          <w:p w14:paraId="77EC7651" w14:textId="77777777" w:rsidR="00BA216B" w:rsidRDefault="00BA216B" w:rsidP="00614F98"/>
                          <w:p w14:paraId="45840766" w14:textId="77777777" w:rsidR="00BA216B" w:rsidRDefault="00BA216B" w:rsidP="00614F98"/>
                          <w:p w14:paraId="751CA533" w14:textId="77777777" w:rsidR="00BA216B" w:rsidRDefault="00BA216B" w:rsidP="00614F98"/>
                          <w:p w14:paraId="66FA8ADD" w14:textId="77777777" w:rsidR="00BA216B" w:rsidRDefault="00BA216B" w:rsidP="00614F98"/>
                          <w:p w14:paraId="34AE2B82" w14:textId="77777777" w:rsidR="00BA216B" w:rsidRDefault="00BA216B" w:rsidP="00614F98"/>
                          <w:p w14:paraId="18C7F14C" w14:textId="77777777" w:rsidR="00BA216B" w:rsidRDefault="00BA216B" w:rsidP="00614F98"/>
                          <w:p w14:paraId="4980A6A2" w14:textId="77777777" w:rsidR="00BA216B" w:rsidRDefault="00BA216B" w:rsidP="00614F98"/>
                          <w:p w14:paraId="67856D44" w14:textId="77777777" w:rsidR="00BA216B" w:rsidRDefault="00BA216B" w:rsidP="00614F98"/>
                          <w:p w14:paraId="04BDB06F" w14:textId="77777777" w:rsidR="00BA216B" w:rsidRDefault="00BA216B" w:rsidP="00614F98"/>
                          <w:p w14:paraId="7C2646EC" w14:textId="77777777" w:rsidR="00BA216B" w:rsidRDefault="00BA216B" w:rsidP="00614F98"/>
                          <w:p w14:paraId="637BB934" w14:textId="77777777" w:rsidR="00BA216B" w:rsidRDefault="00BA216B" w:rsidP="00614F98"/>
                          <w:p w14:paraId="1C7CE845" w14:textId="77777777" w:rsidR="00BA216B" w:rsidRDefault="00BA216B" w:rsidP="00614F98"/>
                          <w:p w14:paraId="7EE75383" w14:textId="77777777" w:rsidR="00BA216B" w:rsidRDefault="00BA216B" w:rsidP="00614F98"/>
                          <w:p w14:paraId="0B7BCE7E" w14:textId="77777777" w:rsidR="00BA216B" w:rsidRDefault="00BA216B" w:rsidP="00614F98"/>
                          <w:p w14:paraId="27AD5BAA" w14:textId="77777777" w:rsidR="00BA216B" w:rsidRDefault="00BA216B" w:rsidP="00614F98"/>
                          <w:p w14:paraId="40A262D2" w14:textId="77777777" w:rsidR="00BA216B" w:rsidRDefault="00BA216B" w:rsidP="00614F98"/>
                          <w:p w14:paraId="30B5F8DE" w14:textId="77777777" w:rsidR="00BA216B" w:rsidRDefault="00BA216B" w:rsidP="00614F98"/>
                          <w:p w14:paraId="501929AD" w14:textId="77777777" w:rsidR="00BA216B" w:rsidRDefault="00BA216B" w:rsidP="00614F98"/>
                          <w:p w14:paraId="7060A132" w14:textId="77777777" w:rsidR="00BA216B" w:rsidRDefault="00BA216B" w:rsidP="00614F98"/>
                          <w:p w14:paraId="4614E2B7" w14:textId="77777777" w:rsidR="00BA216B" w:rsidRDefault="00BA216B" w:rsidP="00614F98"/>
                          <w:p w14:paraId="2A4A6185" w14:textId="77777777" w:rsidR="00BA216B" w:rsidRDefault="00BA216B" w:rsidP="00614F98"/>
                          <w:p w14:paraId="028BF965" w14:textId="77777777" w:rsidR="00BA216B" w:rsidRDefault="00BA216B" w:rsidP="00614F98"/>
                          <w:p w14:paraId="4EEB5582" w14:textId="77777777" w:rsidR="00BA216B" w:rsidRDefault="00BA216B" w:rsidP="00614F98"/>
                          <w:p w14:paraId="353C3073" w14:textId="77777777" w:rsidR="00BA216B" w:rsidRDefault="00BA216B" w:rsidP="00614F98"/>
                          <w:p w14:paraId="611B7C8C" w14:textId="77777777" w:rsidR="00BA216B" w:rsidRDefault="00BA216B" w:rsidP="00614F98"/>
                          <w:p w14:paraId="7685FFB7" w14:textId="77777777" w:rsidR="00BA216B" w:rsidRDefault="00BA216B" w:rsidP="00614F98"/>
                          <w:p w14:paraId="0DB00F29" w14:textId="77777777" w:rsidR="00BA216B" w:rsidRDefault="00BA216B" w:rsidP="00614F98"/>
                          <w:p w14:paraId="36425F27" w14:textId="77777777" w:rsidR="00BA216B" w:rsidRDefault="00BA216B" w:rsidP="00614F98"/>
                          <w:p w14:paraId="2B492B0B" w14:textId="77777777" w:rsidR="00BA216B" w:rsidRDefault="00BA216B" w:rsidP="00614F98"/>
                          <w:p w14:paraId="3105109A" w14:textId="77777777" w:rsidR="00BA216B" w:rsidRDefault="00BA216B" w:rsidP="00614F98"/>
                          <w:p w14:paraId="2A5AA1FD" w14:textId="77777777" w:rsidR="00BA216B" w:rsidRDefault="00BA216B" w:rsidP="00614F98"/>
                          <w:p w14:paraId="720529AB" w14:textId="77777777" w:rsidR="00BA216B" w:rsidRDefault="00BA216B" w:rsidP="00614F98"/>
                          <w:p w14:paraId="4B1C7F41" w14:textId="77777777" w:rsidR="00BA216B" w:rsidRDefault="00BA216B" w:rsidP="00614F98"/>
                          <w:p w14:paraId="1F4ABD74" w14:textId="77777777" w:rsidR="00BA216B" w:rsidRDefault="00BA216B" w:rsidP="00614F98"/>
                          <w:p w14:paraId="1152C0A5" w14:textId="77777777" w:rsidR="00BA216B" w:rsidRDefault="00BA216B" w:rsidP="00614F98"/>
                          <w:p w14:paraId="2EB52194" w14:textId="77777777" w:rsidR="00BA216B" w:rsidRDefault="00BA216B" w:rsidP="00614F98"/>
                          <w:p w14:paraId="75D607F9" w14:textId="77777777" w:rsidR="00BA216B" w:rsidRDefault="00BA216B" w:rsidP="00614F98"/>
                          <w:p w14:paraId="2EFCDA2A" w14:textId="77777777" w:rsidR="00BA216B" w:rsidRDefault="00BA216B" w:rsidP="00614F98"/>
                          <w:p w14:paraId="354A36BB" w14:textId="77777777" w:rsidR="00BA216B" w:rsidRDefault="00BA216B" w:rsidP="00614F98"/>
                          <w:p w14:paraId="7B22639F" w14:textId="77777777" w:rsidR="00BA216B" w:rsidRDefault="00BA216B" w:rsidP="00614F98"/>
                          <w:p w14:paraId="7154B3BC" w14:textId="77777777" w:rsidR="00BA216B" w:rsidRDefault="00BA216B" w:rsidP="00614F98"/>
                          <w:p w14:paraId="59801F91" w14:textId="77777777" w:rsidR="00BA216B" w:rsidRDefault="00BA216B" w:rsidP="00614F98"/>
                          <w:p w14:paraId="2347E9A6" w14:textId="77777777" w:rsidR="00BA216B" w:rsidRDefault="00BA216B" w:rsidP="00614F98"/>
                          <w:p w14:paraId="18DB5555" w14:textId="77777777" w:rsidR="00BA216B" w:rsidRDefault="00BA216B" w:rsidP="00614F98"/>
                          <w:p w14:paraId="3165510E" w14:textId="77777777" w:rsidR="00BA216B" w:rsidRDefault="00BA216B" w:rsidP="00614F98"/>
                          <w:p w14:paraId="16E36240" w14:textId="77777777" w:rsidR="00BA216B" w:rsidRDefault="00BA216B" w:rsidP="00614F98"/>
                          <w:p w14:paraId="2C3CF4C3" w14:textId="77777777" w:rsidR="00BA216B" w:rsidRDefault="00BA216B" w:rsidP="00614F98"/>
                          <w:p w14:paraId="3986A991" w14:textId="77777777" w:rsidR="00BA216B" w:rsidRDefault="00BA216B" w:rsidP="00614F98"/>
                          <w:p w14:paraId="7E23F983" w14:textId="77777777" w:rsidR="00BA216B" w:rsidRDefault="00BA216B" w:rsidP="00614F98"/>
                          <w:p w14:paraId="45280EA0" w14:textId="77777777" w:rsidR="00BA216B" w:rsidRDefault="00BA216B" w:rsidP="00614F98"/>
                          <w:p w14:paraId="2CC5E9AA" w14:textId="77777777" w:rsidR="00BA216B" w:rsidRDefault="00BA216B" w:rsidP="00614F98"/>
                          <w:p w14:paraId="3FA1FAEC" w14:textId="77777777" w:rsidR="00BA216B" w:rsidRDefault="00BA216B" w:rsidP="00614F98"/>
                          <w:p w14:paraId="4423F33F" w14:textId="77777777" w:rsidR="00BA216B" w:rsidRDefault="00BA216B" w:rsidP="00614F98"/>
                          <w:p w14:paraId="3237849D" w14:textId="77777777" w:rsidR="00BA216B" w:rsidRDefault="00BA216B" w:rsidP="00614F98"/>
                          <w:p w14:paraId="16E754E1" w14:textId="77777777" w:rsidR="00BA216B" w:rsidRDefault="00BA216B" w:rsidP="00614F98"/>
                          <w:p w14:paraId="43AFE70C" w14:textId="77777777" w:rsidR="00BA216B" w:rsidRDefault="00BA216B" w:rsidP="00614F98"/>
                          <w:p w14:paraId="4E3F90C0" w14:textId="77777777" w:rsidR="00BA216B" w:rsidRDefault="00BA216B" w:rsidP="00614F98"/>
                          <w:p w14:paraId="77A0E3F9" w14:textId="77777777" w:rsidR="00BA216B" w:rsidRDefault="00BA216B" w:rsidP="00614F98"/>
                          <w:p w14:paraId="7256B992" w14:textId="77777777" w:rsidR="00BA216B" w:rsidRDefault="00BA216B" w:rsidP="00614F98"/>
                          <w:p w14:paraId="041A0875" w14:textId="77777777" w:rsidR="00BA216B" w:rsidRDefault="00BA216B" w:rsidP="00614F98"/>
                          <w:p w14:paraId="75C33210" w14:textId="77777777" w:rsidR="00BA216B" w:rsidRDefault="00BA216B" w:rsidP="00614F98"/>
                          <w:p w14:paraId="5C648D8A" w14:textId="77777777" w:rsidR="00BA216B" w:rsidRDefault="00BA216B" w:rsidP="00614F98"/>
                          <w:p w14:paraId="1896DF8C" w14:textId="77777777" w:rsidR="00BA216B" w:rsidRDefault="00BA216B" w:rsidP="00614F98"/>
                          <w:p w14:paraId="6F0AAD5D" w14:textId="77777777" w:rsidR="00BA216B" w:rsidRDefault="00BA216B" w:rsidP="00614F98"/>
                          <w:p w14:paraId="07A9A8C6" w14:textId="77777777" w:rsidR="00BA216B" w:rsidRDefault="00BA216B" w:rsidP="00614F98"/>
                          <w:p w14:paraId="12BC5B45" w14:textId="77777777" w:rsidR="00BA216B" w:rsidRDefault="00BA216B" w:rsidP="00614F98"/>
                          <w:p w14:paraId="5F062767" w14:textId="77777777" w:rsidR="00BA216B" w:rsidRDefault="00BA216B" w:rsidP="00614F98"/>
                          <w:p w14:paraId="0A22833F" w14:textId="77777777" w:rsidR="00BA216B" w:rsidRDefault="00BA216B" w:rsidP="00614F98"/>
                          <w:p w14:paraId="6911BFC8" w14:textId="77777777" w:rsidR="00BA216B" w:rsidRDefault="00BA216B" w:rsidP="00614F98"/>
                          <w:p w14:paraId="68F748D3" w14:textId="77777777" w:rsidR="00BA216B" w:rsidRDefault="00BA216B" w:rsidP="00614F98"/>
                          <w:p w14:paraId="71B1B971" w14:textId="77777777" w:rsidR="00BA216B" w:rsidRDefault="00BA216B" w:rsidP="00614F98"/>
                          <w:p w14:paraId="4A240861" w14:textId="77777777" w:rsidR="00BA216B" w:rsidRDefault="00BA216B" w:rsidP="00614F98"/>
                          <w:p w14:paraId="63625378" w14:textId="77777777" w:rsidR="00BA216B" w:rsidRDefault="00BA216B" w:rsidP="00614F98"/>
                          <w:p w14:paraId="4E290174" w14:textId="77777777" w:rsidR="00BA216B" w:rsidRDefault="00BA216B" w:rsidP="00614F98"/>
                          <w:p w14:paraId="16299756" w14:textId="77777777" w:rsidR="00BA216B" w:rsidRDefault="00BA216B" w:rsidP="00614F98"/>
                          <w:p w14:paraId="549F69B3" w14:textId="77777777" w:rsidR="00BA216B" w:rsidRDefault="00BA216B" w:rsidP="00614F98"/>
                          <w:p w14:paraId="02A6DF5C" w14:textId="77777777" w:rsidR="00BA216B" w:rsidRDefault="00BA216B" w:rsidP="00614F98"/>
                          <w:p w14:paraId="56D36C0A" w14:textId="77777777" w:rsidR="00BA216B" w:rsidRDefault="00BA216B" w:rsidP="00614F98"/>
                          <w:p w14:paraId="07E4AE81" w14:textId="77777777" w:rsidR="00BA216B" w:rsidRDefault="00BA216B" w:rsidP="00614F98"/>
                          <w:p w14:paraId="6B07406F" w14:textId="77777777" w:rsidR="00BA216B" w:rsidRDefault="00BA216B" w:rsidP="00614F98"/>
                          <w:p w14:paraId="103FDDA9" w14:textId="77777777" w:rsidR="00BA216B" w:rsidRDefault="00BA216B" w:rsidP="00614F98"/>
                          <w:p w14:paraId="7D274F44" w14:textId="77777777" w:rsidR="00BA216B" w:rsidRDefault="00BA216B" w:rsidP="00614F98"/>
                          <w:p w14:paraId="6818F0B7" w14:textId="77777777" w:rsidR="00BA216B" w:rsidRDefault="00BA216B" w:rsidP="00614F98"/>
                          <w:p w14:paraId="1FD796FE" w14:textId="77777777" w:rsidR="00BA216B" w:rsidRDefault="00BA216B" w:rsidP="00614F98"/>
                          <w:p w14:paraId="2CC84114" w14:textId="77777777" w:rsidR="00BA216B" w:rsidRDefault="00BA216B" w:rsidP="00614F98"/>
                          <w:p w14:paraId="19755597" w14:textId="77777777" w:rsidR="00BA216B" w:rsidRDefault="00BA216B" w:rsidP="00614F98"/>
                          <w:p w14:paraId="4561339C" w14:textId="77777777" w:rsidR="00BA216B" w:rsidRDefault="00BA216B" w:rsidP="00614F98"/>
                          <w:p w14:paraId="3D05B287" w14:textId="77777777" w:rsidR="00BA216B" w:rsidRDefault="00BA216B" w:rsidP="00614F98"/>
                          <w:p w14:paraId="1E9EAA21" w14:textId="77777777" w:rsidR="00BA216B" w:rsidRDefault="00BA216B" w:rsidP="00614F98"/>
                          <w:p w14:paraId="47F17999" w14:textId="77777777" w:rsidR="00BA216B" w:rsidRDefault="00BA216B" w:rsidP="00614F98"/>
                          <w:p w14:paraId="15D2B29C" w14:textId="77777777" w:rsidR="00BA216B" w:rsidRDefault="00BA216B" w:rsidP="00614F98"/>
                          <w:p w14:paraId="4F1ABDD9" w14:textId="77777777" w:rsidR="00BA216B" w:rsidRDefault="00BA216B" w:rsidP="00614F98"/>
                          <w:p w14:paraId="4FF209FE" w14:textId="77777777" w:rsidR="00BA216B" w:rsidRDefault="00BA216B" w:rsidP="00614F98"/>
                          <w:p w14:paraId="13763F26" w14:textId="77777777" w:rsidR="00BA216B" w:rsidRDefault="00BA216B" w:rsidP="00614F98"/>
                          <w:p w14:paraId="3A616188" w14:textId="77777777" w:rsidR="00BA216B" w:rsidRDefault="00BA216B" w:rsidP="00614F98"/>
                          <w:p w14:paraId="44E7783F" w14:textId="77777777" w:rsidR="00BA216B" w:rsidRDefault="00BA216B" w:rsidP="00614F98"/>
                          <w:p w14:paraId="7EFCDA8E" w14:textId="77777777" w:rsidR="00BA216B" w:rsidRDefault="00BA216B" w:rsidP="00614F98"/>
                          <w:p w14:paraId="45597957" w14:textId="77777777" w:rsidR="00BA216B" w:rsidRDefault="00BA216B" w:rsidP="00614F98"/>
                          <w:p w14:paraId="1490CCE9" w14:textId="77777777" w:rsidR="00BA216B" w:rsidRDefault="00BA216B" w:rsidP="00614F98"/>
                          <w:p w14:paraId="1211B301" w14:textId="77777777" w:rsidR="00BA216B" w:rsidRDefault="00BA216B" w:rsidP="00614F98"/>
                          <w:p w14:paraId="4C0CF538" w14:textId="77777777" w:rsidR="00BA216B" w:rsidRDefault="00BA216B" w:rsidP="00614F98"/>
                          <w:p w14:paraId="2828469A" w14:textId="77777777" w:rsidR="00BA216B" w:rsidRDefault="00BA216B" w:rsidP="00614F98"/>
                          <w:p w14:paraId="2C2952F2" w14:textId="77777777" w:rsidR="00BA216B" w:rsidRDefault="00BA216B" w:rsidP="00614F98"/>
                          <w:p w14:paraId="485FCEF4" w14:textId="77777777" w:rsidR="00BA216B" w:rsidRDefault="00BA216B" w:rsidP="00614F98"/>
                          <w:p w14:paraId="1E933398" w14:textId="77777777" w:rsidR="00BA216B" w:rsidRDefault="00BA216B" w:rsidP="00614F98"/>
                          <w:p w14:paraId="102F169A" w14:textId="77777777" w:rsidR="00BA216B" w:rsidRDefault="00BA216B" w:rsidP="00614F98"/>
                          <w:p w14:paraId="7982D740" w14:textId="77777777" w:rsidR="00BA216B" w:rsidRDefault="00BA216B" w:rsidP="00614F98"/>
                          <w:p w14:paraId="2B88B321" w14:textId="77777777" w:rsidR="00BA216B" w:rsidRDefault="00BA216B" w:rsidP="00614F98"/>
                          <w:p w14:paraId="364CBCA6" w14:textId="77777777" w:rsidR="00BA216B" w:rsidRDefault="00BA216B" w:rsidP="00614F98"/>
                          <w:p w14:paraId="38EE06F8" w14:textId="77777777" w:rsidR="00BA216B" w:rsidRDefault="00BA216B" w:rsidP="00614F98"/>
                          <w:p w14:paraId="1E8E29B1" w14:textId="77777777" w:rsidR="00BA216B" w:rsidRDefault="00BA216B" w:rsidP="00614F98"/>
                          <w:p w14:paraId="4EE23DB9" w14:textId="77777777" w:rsidR="00BA216B" w:rsidRDefault="00BA216B" w:rsidP="00614F98"/>
                          <w:p w14:paraId="5866B48D" w14:textId="77777777" w:rsidR="00BA216B" w:rsidRDefault="00BA216B" w:rsidP="00614F98"/>
                          <w:p w14:paraId="772976F6" w14:textId="77777777" w:rsidR="00BA216B" w:rsidRDefault="00BA216B" w:rsidP="00614F98"/>
                          <w:p w14:paraId="0CC5B13C" w14:textId="77777777" w:rsidR="00BA216B" w:rsidRDefault="00BA216B" w:rsidP="00614F98"/>
                          <w:p w14:paraId="172CF3A3" w14:textId="77777777" w:rsidR="00BA216B" w:rsidRDefault="00BA216B" w:rsidP="00614F98"/>
                          <w:p w14:paraId="328B6778" w14:textId="77777777" w:rsidR="00BA216B" w:rsidRDefault="00BA216B" w:rsidP="00614F98"/>
                          <w:p w14:paraId="290D235D" w14:textId="77777777" w:rsidR="00BA216B" w:rsidRDefault="00BA216B" w:rsidP="00614F98"/>
                          <w:p w14:paraId="7812662C" w14:textId="77777777" w:rsidR="00BA216B" w:rsidRDefault="00BA216B" w:rsidP="00614F98"/>
                          <w:p w14:paraId="74E69972" w14:textId="77777777" w:rsidR="00BA216B" w:rsidRDefault="00BA216B" w:rsidP="00614F98"/>
                          <w:p w14:paraId="4D99A72B" w14:textId="77777777" w:rsidR="00BA216B" w:rsidRDefault="00BA216B" w:rsidP="00614F98"/>
                          <w:p w14:paraId="1AAF0719" w14:textId="77777777" w:rsidR="00BA216B" w:rsidRDefault="00BA216B" w:rsidP="00614F98"/>
                          <w:p w14:paraId="47B001D4" w14:textId="77777777" w:rsidR="00BA216B" w:rsidRDefault="00BA216B" w:rsidP="00614F98"/>
                          <w:p w14:paraId="46430140" w14:textId="77777777" w:rsidR="00BA216B" w:rsidRDefault="00BA216B" w:rsidP="00614F98"/>
                          <w:p w14:paraId="1393C8EC" w14:textId="77777777" w:rsidR="00BA216B" w:rsidRDefault="00BA216B" w:rsidP="00614F98"/>
                          <w:p w14:paraId="278FC2F4" w14:textId="77777777" w:rsidR="00BA216B" w:rsidRDefault="00BA216B" w:rsidP="00614F98"/>
                          <w:p w14:paraId="5136CD7A" w14:textId="77777777" w:rsidR="00BA216B" w:rsidRDefault="00BA216B" w:rsidP="00614F98"/>
                          <w:p w14:paraId="3E759C0F" w14:textId="77777777" w:rsidR="00BA216B" w:rsidRDefault="00BA216B" w:rsidP="00614F98"/>
                          <w:p w14:paraId="40F0C404" w14:textId="77777777" w:rsidR="00BA216B" w:rsidRDefault="00BA216B" w:rsidP="00614F98"/>
                          <w:p w14:paraId="6F9C9BC0" w14:textId="77777777" w:rsidR="00BA216B" w:rsidRDefault="00BA216B" w:rsidP="00614F98"/>
                          <w:p w14:paraId="66100DD5" w14:textId="77777777" w:rsidR="00BA216B" w:rsidRDefault="00BA216B" w:rsidP="00614F98"/>
                          <w:p w14:paraId="10EF929A" w14:textId="77777777" w:rsidR="00BA216B" w:rsidRDefault="00BA216B" w:rsidP="00614F98"/>
                          <w:p w14:paraId="51D7D8D7" w14:textId="77777777" w:rsidR="00BA216B" w:rsidRDefault="00BA216B" w:rsidP="00614F98"/>
                          <w:p w14:paraId="60A6811A" w14:textId="77777777" w:rsidR="00BA216B" w:rsidRDefault="00BA216B" w:rsidP="00614F98"/>
                          <w:p w14:paraId="6EB3A9D8" w14:textId="77777777" w:rsidR="00BA216B" w:rsidRDefault="00BA216B" w:rsidP="00614F98"/>
                          <w:p w14:paraId="7D87B6C8" w14:textId="77777777" w:rsidR="00BA216B" w:rsidRDefault="00BA216B" w:rsidP="00614F98"/>
                          <w:p w14:paraId="5A7C0579" w14:textId="77777777" w:rsidR="00BA216B" w:rsidRDefault="00BA216B" w:rsidP="00614F98"/>
                          <w:p w14:paraId="62EAE5AC" w14:textId="77777777" w:rsidR="00BA216B" w:rsidRDefault="00BA216B" w:rsidP="00614F98"/>
                          <w:p w14:paraId="6879D4D8" w14:textId="77777777" w:rsidR="00BA216B" w:rsidRDefault="00BA216B" w:rsidP="00614F98"/>
                          <w:p w14:paraId="24E748BF" w14:textId="77777777" w:rsidR="00BA216B" w:rsidRDefault="00BA216B" w:rsidP="00614F98"/>
                          <w:p w14:paraId="57DE9EE7" w14:textId="77777777" w:rsidR="00BA216B" w:rsidRDefault="00BA216B" w:rsidP="00614F98"/>
                          <w:p w14:paraId="1282E3C1" w14:textId="77777777" w:rsidR="00BA216B" w:rsidRDefault="00BA216B" w:rsidP="00614F98"/>
                          <w:p w14:paraId="426822CD" w14:textId="77777777" w:rsidR="00BA216B" w:rsidRDefault="00BA216B" w:rsidP="00614F98"/>
                          <w:p w14:paraId="300BFB73" w14:textId="77777777" w:rsidR="00BA216B" w:rsidRDefault="00BA216B" w:rsidP="00614F98"/>
                          <w:p w14:paraId="56BA309C" w14:textId="77777777" w:rsidR="00BA216B" w:rsidRDefault="00BA216B" w:rsidP="00614F98"/>
                          <w:p w14:paraId="3FE7B59A" w14:textId="77777777" w:rsidR="00BA216B" w:rsidRDefault="00BA216B" w:rsidP="00614F98"/>
                          <w:p w14:paraId="372EA21F" w14:textId="77777777" w:rsidR="00BA216B" w:rsidRDefault="00BA216B" w:rsidP="00614F98"/>
                          <w:p w14:paraId="130E5C8D" w14:textId="77777777" w:rsidR="00BA216B" w:rsidRDefault="00BA216B" w:rsidP="00614F98"/>
                          <w:p w14:paraId="2901462B" w14:textId="77777777" w:rsidR="00BA216B" w:rsidRDefault="00BA216B" w:rsidP="00614F98"/>
                          <w:p w14:paraId="30EDBB42" w14:textId="77777777" w:rsidR="00BA216B" w:rsidRDefault="00BA216B" w:rsidP="00614F98"/>
                          <w:p w14:paraId="2B35B270" w14:textId="77777777" w:rsidR="00BA216B" w:rsidRDefault="00BA216B" w:rsidP="00614F98"/>
                          <w:p w14:paraId="460B35E6" w14:textId="77777777" w:rsidR="00BA216B" w:rsidRDefault="00BA216B" w:rsidP="00614F98"/>
                          <w:p w14:paraId="371F8FC6" w14:textId="77777777" w:rsidR="00BA216B" w:rsidRDefault="00BA216B" w:rsidP="00614F98"/>
                          <w:p w14:paraId="50DB62E4" w14:textId="77777777" w:rsidR="00BA216B" w:rsidRDefault="00BA216B" w:rsidP="00614F98"/>
                          <w:p w14:paraId="0B6D9501" w14:textId="77777777" w:rsidR="00BA216B" w:rsidRDefault="00BA216B" w:rsidP="00614F98"/>
                          <w:p w14:paraId="05FA087B" w14:textId="77777777" w:rsidR="00BA216B" w:rsidRDefault="00BA216B" w:rsidP="00614F98"/>
                          <w:p w14:paraId="6424043D" w14:textId="77777777" w:rsidR="00BA216B" w:rsidRDefault="00BA216B" w:rsidP="00614F98"/>
                          <w:p w14:paraId="54C382C8" w14:textId="77777777" w:rsidR="00BA216B" w:rsidRDefault="00BA216B" w:rsidP="00614F98"/>
                          <w:p w14:paraId="6B7D1EB3" w14:textId="77777777" w:rsidR="00BA216B" w:rsidRDefault="00BA216B" w:rsidP="00614F98"/>
                          <w:p w14:paraId="3A0FB662" w14:textId="77777777" w:rsidR="00BA216B" w:rsidRDefault="00BA216B" w:rsidP="00614F98"/>
                          <w:p w14:paraId="07D4A319" w14:textId="77777777" w:rsidR="00BA216B" w:rsidRDefault="00BA216B" w:rsidP="00614F98"/>
                          <w:p w14:paraId="0381B33A" w14:textId="77777777" w:rsidR="00BA216B" w:rsidRDefault="00BA216B" w:rsidP="00614F98"/>
                          <w:p w14:paraId="21C573F1" w14:textId="77777777" w:rsidR="00BA216B" w:rsidRDefault="00BA216B" w:rsidP="00614F98"/>
                          <w:p w14:paraId="2EFD9D0C" w14:textId="77777777" w:rsidR="00BA216B" w:rsidRDefault="00BA216B" w:rsidP="00614F98"/>
                          <w:p w14:paraId="527EAD8D" w14:textId="77777777" w:rsidR="00BA216B" w:rsidRDefault="00BA216B" w:rsidP="00614F98"/>
                          <w:p w14:paraId="60D4CC0B" w14:textId="77777777" w:rsidR="00BA216B" w:rsidRDefault="00BA216B" w:rsidP="00614F98"/>
                          <w:p w14:paraId="5EA4A952" w14:textId="77777777" w:rsidR="00BA216B" w:rsidRDefault="00BA216B" w:rsidP="00614F98"/>
                          <w:p w14:paraId="6E009B22" w14:textId="77777777" w:rsidR="00BA216B" w:rsidRDefault="00BA216B" w:rsidP="00614F98"/>
                          <w:p w14:paraId="284C5A38" w14:textId="77777777" w:rsidR="00BA216B" w:rsidRDefault="00BA216B" w:rsidP="00614F98"/>
                          <w:p w14:paraId="142DDB5B" w14:textId="77777777" w:rsidR="00BA216B" w:rsidRDefault="00BA216B" w:rsidP="00614F98"/>
                          <w:p w14:paraId="3E44F0B3" w14:textId="77777777" w:rsidR="00BA216B" w:rsidRDefault="00BA216B" w:rsidP="00614F98"/>
                          <w:p w14:paraId="75D2D72B" w14:textId="77777777" w:rsidR="00BA216B" w:rsidRDefault="00BA216B" w:rsidP="00614F98"/>
                          <w:p w14:paraId="34958C26" w14:textId="77777777" w:rsidR="00BA216B" w:rsidRDefault="00BA216B" w:rsidP="00614F98"/>
                          <w:p w14:paraId="682E6DA3" w14:textId="77777777" w:rsidR="00BA216B" w:rsidRDefault="00BA216B" w:rsidP="00614F98"/>
                          <w:p w14:paraId="5830EC44" w14:textId="77777777" w:rsidR="00BA216B" w:rsidRDefault="00BA216B" w:rsidP="00614F98"/>
                          <w:p w14:paraId="67E4D5AD" w14:textId="77777777" w:rsidR="00BA216B" w:rsidRDefault="00BA216B" w:rsidP="00614F98"/>
                          <w:p w14:paraId="50E63A0B" w14:textId="77777777" w:rsidR="00BA216B" w:rsidRDefault="00BA216B" w:rsidP="00614F98"/>
                          <w:p w14:paraId="2B4D9CED" w14:textId="77777777" w:rsidR="00BA216B" w:rsidRDefault="00BA216B" w:rsidP="00614F98"/>
                          <w:p w14:paraId="5B89FD46" w14:textId="77777777" w:rsidR="00BA216B" w:rsidRDefault="00BA216B" w:rsidP="00614F98"/>
                          <w:p w14:paraId="57C643B7" w14:textId="77777777" w:rsidR="00BA216B" w:rsidRDefault="00BA216B" w:rsidP="00614F98"/>
                          <w:p w14:paraId="6C20A2C9" w14:textId="77777777" w:rsidR="00BA216B" w:rsidRDefault="00BA216B" w:rsidP="00614F98"/>
                          <w:p w14:paraId="3B11FB05" w14:textId="77777777" w:rsidR="00BA216B" w:rsidRDefault="00BA216B" w:rsidP="00614F98"/>
                          <w:p w14:paraId="3BD7CE5A" w14:textId="77777777" w:rsidR="00BA216B" w:rsidRDefault="00BA216B" w:rsidP="00614F98"/>
                          <w:p w14:paraId="61141CDF" w14:textId="77777777" w:rsidR="00BA216B" w:rsidRDefault="00BA216B" w:rsidP="00614F98"/>
                          <w:p w14:paraId="5BA49078" w14:textId="77777777" w:rsidR="00BA216B" w:rsidRDefault="00BA216B" w:rsidP="00614F98"/>
                          <w:p w14:paraId="5347364A" w14:textId="77777777" w:rsidR="00BA216B" w:rsidRDefault="00BA216B" w:rsidP="00614F98"/>
                          <w:p w14:paraId="6DFAA7E5" w14:textId="77777777" w:rsidR="00BA216B" w:rsidRDefault="00BA216B" w:rsidP="00614F98"/>
                          <w:p w14:paraId="4407F56D" w14:textId="77777777" w:rsidR="00BA216B" w:rsidRDefault="00BA216B" w:rsidP="00614F98"/>
                          <w:p w14:paraId="005F2C8B" w14:textId="77777777" w:rsidR="00BA216B" w:rsidRDefault="00BA216B" w:rsidP="00614F98"/>
                          <w:p w14:paraId="5E3C9115" w14:textId="77777777" w:rsidR="00BA216B" w:rsidRDefault="00BA216B" w:rsidP="00614F98"/>
                          <w:p w14:paraId="5496C27F" w14:textId="77777777" w:rsidR="00BA216B" w:rsidRDefault="00BA216B" w:rsidP="00614F98"/>
                          <w:p w14:paraId="36B071A2" w14:textId="77777777" w:rsidR="00BA216B" w:rsidRDefault="00BA216B" w:rsidP="00614F98"/>
                          <w:p w14:paraId="2A04121E" w14:textId="77777777" w:rsidR="00BA216B" w:rsidRDefault="00BA216B" w:rsidP="00614F98"/>
                          <w:p w14:paraId="7937E090" w14:textId="77777777" w:rsidR="00BA216B" w:rsidRDefault="00BA216B" w:rsidP="00614F98"/>
                          <w:p w14:paraId="6FAEE214" w14:textId="77777777" w:rsidR="00BA216B" w:rsidRDefault="00BA216B" w:rsidP="00614F98"/>
                          <w:p w14:paraId="23241D84" w14:textId="77777777" w:rsidR="00BA216B" w:rsidRDefault="00BA216B" w:rsidP="00614F98"/>
                          <w:p w14:paraId="3B8D1B5C" w14:textId="77777777" w:rsidR="00BA216B" w:rsidRDefault="00BA216B" w:rsidP="00614F98"/>
                          <w:p w14:paraId="2F5F5A0F" w14:textId="77777777" w:rsidR="00BA216B" w:rsidRDefault="00BA216B" w:rsidP="00614F98"/>
                          <w:p w14:paraId="780ECFC8" w14:textId="77777777" w:rsidR="00BA216B" w:rsidRDefault="00BA216B" w:rsidP="00614F98"/>
                          <w:p w14:paraId="6B461FCB" w14:textId="77777777" w:rsidR="00BA216B" w:rsidRDefault="00BA216B" w:rsidP="00614F98"/>
                          <w:p w14:paraId="7C3E9D90" w14:textId="77777777" w:rsidR="00BA216B" w:rsidRDefault="00BA216B" w:rsidP="00614F98"/>
                          <w:p w14:paraId="092F9008" w14:textId="77777777" w:rsidR="00BA216B" w:rsidRDefault="00BA216B" w:rsidP="00614F98"/>
                          <w:p w14:paraId="00B539FC" w14:textId="77777777" w:rsidR="00BA216B" w:rsidRDefault="00BA216B" w:rsidP="00614F98"/>
                          <w:p w14:paraId="437E1911" w14:textId="77777777" w:rsidR="00BA216B" w:rsidRDefault="00BA216B" w:rsidP="00614F98"/>
                          <w:p w14:paraId="57947492" w14:textId="77777777" w:rsidR="00BA216B" w:rsidRDefault="00BA216B" w:rsidP="00614F98"/>
                          <w:p w14:paraId="7548F0B5" w14:textId="77777777" w:rsidR="00BA216B" w:rsidRDefault="00BA216B" w:rsidP="00614F98"/>
                          <w:p w14:paraId="0A4750A2" w14:textId="77777777" w:rsidR="00BA216B" w:rsidRDefault="00BA216B" w:rsidP="00614F98"/>
                          <w:p w14:paraId="6CED1A82" w14:textId="77777777" w:rsidR="00BA216B" w:rsidRDefault="00BA216B" w:rsidP="00614F98"/>
                          <w:p w14:paraId="5F1EEE40" w14:textId="77777777" w:rsidR="00BA216B" w:rsidRDefault="00BA216B" w:rsidP="00614F98"/>
                          <w:p w14:paraId="40A7055C" w14:textId="77777777" w:rsidR="00BA216B" w:rsidRDefault="00BA216B" w:rsidP="00614F98"/>
                          <w:p w14:paraId="62857AC7" w14:textId="77777777" w:rsidR="00BA216B" w:rsidRDefault="00BA216B" w:rsidP="00614F98"/>
                          <w:p w14:paraId="35C414C3" w14:textId="77777777" w:rsidR="00BA216B" w:rsidRDefault="00BA216B" w:rsidP="00614F98"/>
                          <w:p w14:paraId="3E5D48F8" w14:textId="77777777" w:rsidR="00BA216B" w:rsidRDefault="00BA216B" w:rsidP="00614F98"/>
                          <w:p w14:paraId="1BC51A8D" w14:textId="77777777" w:rsidR="00BA216B" w:rsidRDefault="00BA216B" w:rsidP="00614F98"/>
                          <w:p w14:paraId="73985F7F" w14:textId="77777777" w:rsidR="00BA216B" w:rsidRDefault="00BA216B" w:rsidP="00614F98"/>
                          <w:p w14:paraId="379487E5" w14:textId="77777777" w:rsidR="00BA216B" w:rsidRDefault="00BA216B" w:rsidP="00614F98"/>
                          <w:p w14:paraId="582E204D" w14:textId="77777777" w:rsidR="00BA216B" w:rsidRDefault="00BA216B" w:rsidP="00614F98"/>
                          <w:p w14:paraId="7C9A0814" w14:textId="77777777" w:rsidR="00BA216B" w:rsidRDefault="00BA216B" w:rsidP="00614F98"/>
                          <w:p w14:paraId="3C34ECDD" w14:textId="77777777" w:rsidR="00BA216B" w:rsidRDefault="00BA216B" w:rsidP="00614F98"/>
                          <w:p w14:paraId="556FAF07" w14:textId="77777777" w:rsidR="00BA216B" w:rsidRDefault="00BA216B" w:rsidP="00614F98"/>
                          <w:p w14:paraId="389A8A17" w14:textId="77777777" w:rsidR="00BA216B" w:rsidRDefault="00BA216B" w:rsidP="00614F98"/>
                          <w:p w14:paraId="1BB07970" w14:textId="77777777" w:rsidR="00BA216B" w:rsidRDefault="00BA216B" w:rsidP="00614F98"/>
                          <w:p w14:paraId="5C2F7270" w14:textId="77777777" w:rsidR="00BA216B" w:rsidRDefault="00BA216B" w:rsidP="00614F98"/>
                          <w:p w14:paraId="234607BC" w14:textId="77777777" w:rsidR="00BA216B" w:rsidRDefault="00BA216B" w:rsidP="00614F98"/>
                          <w:p w14:paraId="50A370FE" w14:textId="77777777" w:rsidR="00BA216B" w:rsidRDefault="00BA216B" w:rsidP="00614F98"/>
                          <w:p w14:paraId="293294DF" w14:textId="77777777" w:rsidR="00BA216B" w:rsidRDefault="00BA216B" w:rsidP="00614F98"/>
                          <w:p w14:paraId="1485E543" w14:textId="77777777" w:rsidR="00BA216B" w:rsidRDefault="00BA216B" w:rsidP="00614F98"/>
                          <w:p w14:paraId="6FB9024B" w14:textId="77777777" w:rsidR="00BA216B" w:rsidRDefault="00BA216B" w:rsidP="00614F98"/>
                          <w:p w14:paraId="2799F7FA" w14:textId="77777777" w:rsidR="00BA216B" w:rsidRDefault="00BA216B" w:rsidP="00614F98"/>
                          <w:p w14:paraId="58CAE7B1" w14:textId="77777777" w:rsidR="00BA216B" w:rsidRDefault="00BA216B" w:rsidP="00614F98"/>
                          <w:p w14:paraId="7B276224" w14:textId="77777777" w:rsidR="00BA216B" w:rsidRDefault="00BA216B" w:rsidP="00614F98"/>
                          <w:p w14:paraId="30ECEE0C" w14:textId="77777777" w:rsidR="00BA216B" w:rsidRDefault="00BA216B" w:rsidP="00614F98"/>
                          <w:p w14:paraId="0C751CA7" w14:textId="77777777" w:rsidR="00BA216B" w:rsidRDefault="00BA216B" w:rsidP="00614F98"/>
                          <w:p w14:paraId="03D8E16D" w14:textId="77777777" w:rsidR="00BA216B" w:rsidRDefault="00BA216B" w:rsidP="00614F98"/>
                          <w:p w14:paraId="324CD343" w14:textId="77777777" w:rsidR="00BA216B" w:rsidRDefault="00BA216B" w:rsidP="00614F98"/>
                          <w:p w14:paraId="485181D0" w14:textId="77777777" w:rsidR="00BA216B" w:rsidRDefault="00BA216B" w:rsidP="00614F98"/>
                          <w:p w14:paraId="79EDE58C" w14:textId="77777777" w:rsidR="00BA216B" w:rsidRDefault="00BA216B" w:rsidP="00614F98"/>
                          <w:p w14:paraId="368C15A9" w14:textId="77777777" w:rsidR="00BA216B" w:rsidRDefault="00BA216B" w:rsidP="00614F98"/>
                          <w:p w14:paraId="3727BA27" w14:textId="77777777" w:rsidR="00BA216B" w:rsidRDefault="00BA216B" w:rsidP="00614F98"/>
                          <w:p w14:paraId="0A1D4822" w14:textId="77777777" w:rsidR="00BA216B" w:rsidRDefault="00BA216B" w:rsidP="00614F98"/>
                          <w:p w14:paraId="2064EB4A" w14:textId="77777777" w:rsidR="00BA216B" w:rsidRDefault="00BA216B" w:rsidP="00614F98"/>
                          <w:p w14:paraId="5AA32C6E" w14:textId="77777777" w:rsidR="00BA216B" w:rsidRDefault="00BA216B" w:rsidP="00614F98"/>
                          <w:p w14:paraId="40EC5ACB" w14:textId="77777777" w:rsidR="00BA216B" w:rsidRDefault="00BA216B" w:rsidP="00614F98"/>
                          <w:p w14:paraId="4663E7A0" w14:textId="77777777" w:rsidR="00BA216B" w:rsidRDefault="00BA216B" w:rsidP="00614F98"/>
                          <w:p w14:paraId="01B9C2B7" w14:textId="77777777" w:rsidR="00BA216B" w:rsidRDefault="00BA216B" w:rsidP="00614F98"/>
                          <w:p w14:paraId="4E6F94EF" w14:textId="77777777" w:rsidR="00BA216B" w:rsidRDefault="00BA216B" w:rsidP="00614F98"/>
                          <w:p w14:paraId="29B18658" w14:textId="77777777" w:rsidR="00BA216B" w:rsidRDefault="00BA216B" w:rsidP="00614F98"/>
                          <w:p w14:paraId="1A7BAF91" w14:textId="77777777" w:rsidR="00BA216B" w:rsidRDefault="00BA216B" w:rsidP="00614F98"/>
                          <w:p w14:paraId="160B201A" w14:textId="77777777" w:rsidR="00BA216B" w:rsidRDefault="00BA216B" w:rsidP="00614F98"/>
                          <w:p w14:paraId="43DB316E" w14:textId="77777777" w:rsidR="00BA216B" w:rsidRDefault="00BA216B" w:rsidP="00614F98"/>
                          <w:p w14:paraId="4B041457" w14:textId="77777777" w:rsidR="00BA216B" w:rsidRDefault="00BA216B" w:rsidP="00614F98"/>
                          <w:p w14:paraId="768D1D1A" w14:textId="77777777" w:rsidR="00BA216B" w:rsidRDefault="00BA216B" w:rsidP="00614F98"/>
                          <w:p w14:paraId="1EA263EF" w14:textId="77777777" w:rsidR="00BA216B" w:rsidRDefault="00BA216B" w:rsidP="00614F98"/>
                          <w:p w14:paraId="56E09A78" w14:textId="77777777" w:rsidR="00BA216B" w:rsidRDefault="00BA216B" w:rsidP="00614F98"/>
                          <w:p w14:paraId="0192D4D9" w14:textId="77777777" w:rsidR="00BA216B" w:rsidRDefault="00BA216B" w:rsidP="00614F98"/>
                          <w:p w14:paraId="78FC47D8" w14:textId="77777777" w:rsidR="00BA216B" w:rsidRDefault="00BA216B" w:rsidP="00614F98"/>
                          <w:p w14:paraId="015D2076" w14:textId="77777777" w:rsidR="00BA216B" w:rsidRDefault="00BA216B" w:rsidP="00614F98"/>
                          <w:p w14:paraId="6CB2F89A" w14:textId="77777777" w:rsidR="00BA216B" w:rsidRDefault="00BA216B" w:rsidP="00614F98"/>
                          <w:p w14:paraId="28F80C75" w14:textId="77777777" w:rsidR="00BA216B" w:rsidRDefault="00BA216B" w:rsidP="00614F98"/>
                          <w:p w14:paraId="4F02A1B8" w14:textId="77777777" w:rsidR="00BA216B" w:rsidRDefault="00BA216B" w:rsidP="00614F98"/>
                          <w:p w14:paraId="3302F90B" w14:textId="77777777" w:rsidR="00BA216B" w:rsidRDefault="00BA216B" w:rsidP="00614F98"/>
                          <w:p w14:paraId="1418F5BD" w14:textId="77777777" w:rsidR="00BA216B" w:rsidRDefault="00BA216B" w:rsidP="00614F98"/>
                          <w:p w14:paraId="1C9805DD" w14:textId="77777777" w:rsidR="00BA216B" w:rsidRDefault="00BA216B" w:rsidP="00614F98"/>
                          <w:p w14:paraId="0F25BD97" w14:textId="77777777" w:rsidR="00BA216B" w:rsidRDefault="00BA216B" w:rsidP="00614F98"/>
                          <w:p w14:paraId="35E6F637" w14:textId="77777777" w:rsidR="00BA216B" w:rsidRDefault="00BA216B" w:rsidP="00614F98"/>
                          <w:p w14:paraId="788063D5" w14:textId="77777777" w:rsidR="00BA216B" w:rsidRDefault="00BA216B" w:rsidP="00614F98"/>
                          <w:p w14:paraId="7082E9FF" w14:textId="77777777" w:rsidR="00BA216B" w:rsidRDefault="00BA216B" w:rsidP="00614F98"/>
                          <w:p w14:paraId="6957D325" w14:textId="77777777" w:rsidR="00BA216B" w:rsidRDefault="00BA216B" w:rsidP="00614F98"/>
                          <w:p w14:paraId="694C27DA" w14:textId="77777777" w:rsidR="00BA216B" w:rsidRDefault="00BA216B" w:rsidP="00614F98"/>
                          <w:p w14:paraId="29A1C83D" w14:textId="77777777" w:rsidR="00BA216B" w:rsidRDefault="00BA216B" w:rsidP="00614F98"/>
                          <w:p w14:paraId="3E8B912B" w14:textId="77777777" w:rsidR="00BA216B" w:rsidRDefault="00BA216B" w:rsidP="00614F98"/>
                          <w:p w14:paraId="0B4D03A1" w14:textId="77777777" w:rsidR="00BA216B" w:rsidRDefault="00BA216B" w:rsidP="00614F98"/>
                          <w:p w14:paraId="2490E545" w14:textId="77777777" w:rsidR="00BA216B" w:rsidRDefault="00BA216B" w:rsidP="00614F98"/>
                          <w:p w14:paraId="65B8613B" w14:textId="77777777" w:rsidR="00BA216B" w:rsidRDefault="00BA216B" w:rsidP="00614F98"/>
                          <w:p w14:paraId="6D76F41D" w14:textId="77777777" w:rsidR="00BA216B" w:rsidRDefault="00BA216B" w:rsidP="00614F98"/>
                          <w:p w14:paraId="077FFB05" w14:textId="77777777" w:rsidR="00BA216B" w:rsidRDefault="00BA216B" w:rsidP="00614F98"/>
                          <w:p w14:paraId="53CD934E" w14:textId="77777777" w:rsidR="00BA216B" w:rsidRDefault="00BA216B" w:rsidP="00614F98"/>
                          <w:p w14:paraId="109902C9" w14:textId="77777777" w:rsidR="00BA216B" w:rsidRDefault="00BA216B" w:rsidP="00614F98"/>
                          <w:p w14:paraId="590C9EA0" w14:textId="77777777" w:rsidR="00BA216B" w:rsidRDefault="00BA216B" w:rsidP="00614F98"/>
                          <w:p w14:paraId="542E5683" w14:textId="77777777" w:rsidR="00BA216B" w:rsidRDefault="00BA216B" w:rsidP="00614F98"/>
                          <w:p w14:paraId="10B9B922" w14:textId="77777777" w:rsidR="00BA216B" w:rsidRDefault="00BA216B" w:rsidP="00614F98"/>
                          <w:p w14:paraId="40000327" w14:textId="77777777" w:rsidR="00BA216B" w:rsidRDefault="00BA216B" w:rsidP="00614F98"/>
                          <w:p w14:paraId="5B85B2AD" w14:textId="77777777" w:rsidR="00BA216B" w:rsidRDefault="00BA216B" w:rsidP="00614F98"/>
                          <w:p w14:paraId="332489F0" w14:textId="77777777" w:rsidR="00BA216B" w:rsidRDefault="00BA216B" w:rsidP="00614F98"/>
                          <w:p w14:paraId="1BCC9607" w14:textId="77777777" w:rsidR="00BA216B" w:rsidRDefault="00BA216B" w:rsidP="00614F98"/>
                          <w:p w14:paraId="12A45C38" w14:textId="77777777" w:rsidR="00BA216B" w:rsidRDefault="00BA216B" w:rsidP="00614F98"/>
                          <w:p w14:paraId="4672835F" w14:textId="77777777" w:rsidR="00BA216B" w:rsidRDefault="00BA216B" w:rsidP="00614F98"/>
                          <w:p w14:paraId="3226A1BD" w14:textId="77777777" w:rsidR="00BA216B" w:rsidRDefault="00BA216B" w:rsidP="00614F98"/>
                          <w:p w14:paraId="0F179B6A" w14:textId="77777777" w:rsidR="00BA216B" w:rsidRDefault="00BA216B" w:rsidP="00614F98"/>
                          <w:p w14:paraId="17B1FD7D" w14:textId="77777777" w:rsidR="00BA216B" w:rsidRDefault="00BA216B" w:rsidP="00614F98"/>
                          <w:p w14:paraId="22565EEE" w14:textId="77777777" w:rsidR="00BA216B" w:rsidRDefault="00BA216B" w:rsidP="00614F98"/>
                          <w:p w14:paraId="6684A4FA" w14:textId="77777777" w:rsidR="00BA216B" w:rsidRDefault="00BA216B" w:rsidP="00614F98"/>
                          <w:p w14:paraId="09BA06D5" w14:textId="77777777" w:rsidR="00BA216B" w:rsidRDefault="00BA216B" w:rsidP="00614F98"/>
                          <w:p w14:paraId="40A4BE18" w14:textId="77777777" w:rsidR="00BA216B" w:rsidRDefault="00BA216B" w:rsidP="00614F98"/>
                          <w:p w14:paraId="0B1D78B6" w14:textId="77777777" w:rsidR="00BA216B" w:rsidRDefault="00BA216B" w:rsidP="00614F98"/>
                          <w:p w14:paraId="04AC975E" w14:textId="77777777" w:rsidR="00BA216B" w:rsidRDefault="00BA216B" w:rsidP="00614F98"/>
                          <w:p w14:paraId="6C379BEE" w14:textId="77777777" w:rsidR="00BA216B" w:rsidRDefault="00BA216B" w:rsidP="00614F98"/>
                          <w:p w14:paraId="2C65EECD" w14:textId="77777777" w:rsidR="00BA216B" w:rsidRDefault="00BA216B" w:rsidP="00614F98"/>
                          <w:p w14:paraId="5D86F355" w14:textId="77777777" w:rsidR="00BA216B" w:rsidRDefault="00BA216B" w:rsidP="00614F98"/>
                          <w:p w14:paraId="1D31DAF3" w14:textId="77777777" w:rsidR="00BA216B" w:rsidRDefault="00BA216B" w:rsidP="00614F98"/>
                          <w:p w14:paraId="1CA9524E" w14:textId="77777777" w:rsidR="00BA216B" w:rsidRDefault="00BA216B" w:rsidP="00614F98"/>
                          <w:p w14:paraId="26C72C64" w14:textId="77777777" w:rsidR="00BA216B" w:rsidRDefault="00BA216B" w:rsidP="00614F98"/>
                          <w:p w14:paraId="41FEB8B1" w14:textId="77777777" w:rsidR="00BA216B" w:rsidRDefault="00BA216B" w:rsidP="00614F98"/>
                          <w:p w14:paraId="64003943" w14:textId="77777777" w:rsidR="00BA216B" w:rsidRDefault="00BA216B" w:rsidP="00614F98"/>
                          <w:p w14:paraId="77A1ACCF" w14:textId="77777777" w:rsidR="00BA216B" w:rsidRDefault="00BA216B" w:rsidP="00614F98"/>
                          <w:p w14:paraId="106F6981" w14:textId="77777777" w:rsidR="00BA216B" w:rsidRDefault="00BA216B" w:rsidP="00614F98"/>
                          <w:p w14:paraId="1D2F2759" w14:textId="77777777" w:rsidR="00BA216B" w:rsidRDefault="00BA216B" w:rsidP="00614F98"/>
                          <w:p w14:paraId="35053EA0" w14:textId="77777777" w:rsidR="00BA216B" w:rsidRDefault="00BA216B" w:rsidP="00614F98"/>
                          <w:p w14:paraId="254049EE" w14:textId="77777777" w:rsidR="00BA216B" w:rsidRDefault="00BA216B" w:rsidP="00614F98"/>
                          <w:p w14:paraId="2E610614" w14:textId="77777777" w:rsidR="00BA216B" w:rsidRDefault="00BA216B" w:rsidP="00614F98"/>
                          <w:p w14:paraId="5B330634" w14:textId="77777777" w:rsidR="00BA216B" w:rsidRDefault="00BA216B" w:rsidP="00614F98"/>
                          <w:p w14:paraId="4F81EA08" w14:textId="77777777" w:rsidR="00BA216B" w:rsidRDefault="00BA216B" w:rsidP="00614F98"/>
                          <w:p w14:paraId="45FC1963" w14:textId="77777777" w:rsidR="00BA216B" w:rsidRDefault="00BA216B" w:rsidP="00614F98"/>
                          <w:p w14:paraId="7366B4B1" w14:textId="77777777" w:rsidR="00BA216B" w:rsidRDefault="00BA216B" w:rsidP="00614F98"/>
                          <w:p w14:paraId="462EE050" w14:textId="77777777" w:rsidR="00BA216B" w:rsidRDefault="00BA216B" w:rsidP="00614F98"/>
                          <w:p w14:paraId="0F603A34" w14:textId="77777777" w:rsidR="00BA216B" w:rsidRDefault="00BA216B" w:rsidP="00614F98"/>
                          <w:p w14:paraId="79A587E5" w14:textId="77777777" w:rsidR="00BA216B" w:rsidRDefault="00BA216B" w:rsidP="00614F98"/>
                          <w:p w14:paraId="5E5B666F" w14:textId="77777777" w:rsidR="00BA216B" w:rsidRDefault="00BA216B" w:rsidP="00614F98"/>
                          <w:p w14:paraId="73758F1B" w14:textId="77777777" w:rsidR="00BA216B" w:rsidRDefault="00BA216B" w:rsidP="00614F98"/>
                          <w:p w14:paraId="7FFFF664" w14:textId="77777777" w:rsidR="00BA216B" w:rsidRDefault="00BA216B" w:rsidP="00614F98"/>
                          <w:p w14:paraId="199C56A3" w14:textId="77777777" w:rsidR="00BA216B" w:rsidRDefault="00BA216B" w:rsidP="00614F98"/>
                          <w:p w14:paraId="1DB46BE1" w14:textId="77777777" w:rsidR="00BA216B" w:rsidRDefault="00BA216B" w:rsidP="00614F98"/>
                          <w:p w14:paraId="2D9B6736" w14:textId="77777777" w:rsidR="00BA216B" w:rsidRDefault="00BA216B" w:rsidP="00614F98"/>
                          <w:p w14:paraId="3DD35F9B" w14:textId="77777777" w:rsidR="00BA216B" w:rsidRDefault="00BA216B" w:rsidP="00614F98"/>
                          <w:p w14:paraId="710780BE" w14:textId="77777777" w:rsidR="00BA216B" w:rsidRDefault="00BA216B" w:rsidP="00614F98"/>
                          <w:p w14:paraId="47E2E525" w14:textId="77777777" w:rsidR="00BA216B" w:rsidRDefault="00BA216B" w:rsidP="00614F98"/>
                          <w:p w14:paraId="667D9A79" w14:textId="77777777" w:rsidR="00BA216B" w:rsidRDefault="00BA216B" w:rsidP="00614F98"/>
                          <w:p w14:paraId="7B9C1295" w14:textId="77777777" w:rsidR="00BA216B" w:rsidRDefault="00BA216B" w:rsidP="00614F98"/>
                          <w:p w14:paraId="2D81DD49" w14:textId="77777777" w:rsidR="00BA216B" w:rsidRDefault="00BA216B" w:rsidP="00614F98"/>
                          <w:p w14:paraId="6A12F66F" w14:textId="77777777" w:rsidR="00BA216B" w:rsidRDefault="00BA216B" w:rsidP="00614F98"/>
                          <w:p w14:paraId="7484F403" w14:textId="77777777" w:rsidR="00BA216B" w:rsidRDefault="00BA216B" w:rsidP="00614F98"/>
                          <w:p w14:paraId="2B920250" w14:textId="77777777" w:rsidR="00BA216B" w:rsidRDefault="00BA216B" w:rsidP="00614F98"/>
                          <w:p w14:paraId="1B6F8E35" w14:textId="77777777" w:rsidR="00BA216B" w:rsidRDefault="00BA216B" w:rsidP="00614F98"/>
                          <w:p w14:paraId="21AF443F" w14:textId="77777777" w:rsidR="00BA216B" w:rsidRDefault="00BA216B" w:rsidP="00614F98"/>
                          <w:p w14:paraId="5BD9F92E" w14:textId="77777777" w:rsidR="00BA216B" w:rsidRDefault="00BA216B" w:rsidP="00614F98"/>
                          <w:p w14:paraId="543940D0" w14:textId="77777777" w:rsidR="00BA216B" w:rsidRDefault="00BA216B" w:rsidP="00614F98"/>
                          <w:p w14:paraId="33784301" w14:textId="77777777" w:rsidR="00BA216B" w:rsidRDefault="00BA216B" w:rsidP="00614F98"/>
                          <w:p w14:paraId="27AF563B" w14:textId="77777777" w:rsidR="00BA216B" w:rsidRDefault="00BA216B" w:rsidP="00614F98"/>
                          <w:p w14:paraId="0C8BD93F" w14:textId="77777777" w:rsidR="00BA216B" w:rsidRDefault="00BA216B" w:rsidP="00614F98"/>
                          <w:p w14:paraId="6C1A081F" w14:textId="77777777" w:rsidR="00BA216B" w:rsidRDefault="00BA216B" w:rsidP="00614F98"/>
                          <w:p w14:paraId="3DB67CFB" w14:textId="77777777" w:rsidR="00BA216B" w:rsidRDefault="00BA216B" w:rsidP="00614F98"/>
                          <w:p w14:paraId="1CE57C6E" w14:textId="77777777" w:rsidR="00BA216B" w:rsidRDefault="00BA216B" w:rsidP="00614F98"/>
                          <w:p w14:paraId="2AE35A3C" w14:textId="77777777" w:rsidR="00BA216B" w:rsidRDefault="00BA216B" w:rsidP="00614F98"/>
                          <w:p w14:paraId="6F097434" w14:textId="77777777" w:rsidR="00BA216B" w:rsidRDefault="00BA216B" w:rsidP="00614F98"/>
                          <w:p w14:paraId="58BBE8DF" w14:textId="77777777" w:rsidR="00BA216B" w:rsidRDefault="00BA216B" w:rsidP="00614F98"/>
                          <w:p w14:paraId="3BE1A820" w14:textId="77777777" w:rsidR="00BA216B" w:rsidRDefault="00BA216B" w:rsidP="00614F98"/>
                          <w:p w14:paraId="5AFBA9CB" w14:textId="77777777" w:rsidR="00BA216B" w:rsidRDefault="00BA216B" w:rsidP="00614F98"/>
                          <w:p w14:paraId="03ADA63E" w14:textId="77777777" w:rsidR="00BA216B" w:rsidRDefault="00BA216B" w:rsidP="00614F98"/>
                          <w:p w14:paraId="37CF55AA" w14:textId="77777777" w:rsidR="00BA216B" w:rsidRDefault="00BA216B" w:rsidP="00614F98"/>
                          <w:p w14:paraId="28163CFE" w14:textId="77777777" w:rsidR="00BA216B" w:rsidRDefault="00BA216B" w:rsidP="00614F98"/>
                          <w:p w14:paraId="782E94C4" w14:textId="77777777" w:rsidR="00BA216B" w:rsidRDefault="00BA216B" w:rsidP="00614F98"/>
                          <w:p w14:paraId="2E0E21C2" w14:textId="77777777" w:rsidR="00BA216B" w:rsidRDefault="00BA216B" w:rsidP="00614F98"/>
                          <w:p w14:paraId="6F31E15F" w14:textId="77777777" w:rsidR="00BA216B" w:rsidRDefault="00BA216B" w:rsidP="00614F98"/>
                          <w:p w14:paraId="679FE7CE" w14:textId="77777777" w:rsidR="00BA216B" w:rsidRDefault="00BA216B" w:rsidP="00614F98"/>
                          <w:p w14:paraId="7C8CB20F" w14:textId="77777777" w:rsidR="00BA216B" w:rsidRDefault="00BA216B" w:rsidP="00614F98"/>
                          <w:p w14:paraId="3C97DCB1" w14:textId="77777777" w:rsidR="00BA216B" w:rsidRDefault="00BA216B" w:rsidP="00614F98"/>
                          <w:p w14:paraId="28FA33DD" w14:textId="77777777" w:rsidR="00BA216B" w:rsidRDefault="00BA216B" w:rsidP="00614F98"/>
                          <w:p w14:paraId="21A47CA7" w14:textId="77777777" w:rsidR="00BA216B" w:rsidRDefault="00BA216B" w:rsidP="00614F98"/>
                          <w:p w14:paraId="3E4EE491" w14:textId="77777777" w:rsidR="00BA216B" w:rsidRDefault="00BA216B" w:rsidP="00614F98"/>
                          <w:p w14:paraId="73A3569B" w14:textId="77777777" w:rsidR="00BA216B" w:rsidRDefault="00BA216B" w:rsidP="00614F98"/>
                          <w:p w14:paraId="5C3E6088" w14:textId="77777777" w:rsidR="00BA216B" w:rsidRDefault="00BA216B" w:rsidP="00614F98"/>
                          <w:p w14:paraId="600A34B8" w14:textId="77777777" w:rsidR="00BA216B" w:rsidRDefault="00BA216B" w:rsidP="00614F98"/>
                          <w:p w14:paraId="02956598" w14:textId="77777777" w:rsidR="00BA216B" w:rsidRDefault="00BA216B" w:rsidP="00614F98"/>
                          <w:p w14:paraId="3867172A" w14:textId="77777777" w:rsidR="00BA216B" w:rsidRDefault="00BA216B" w:rsidP="00614F98"/>
                          <w:p w14:paraId="65F080C6" w14:textId="77777777" w:rsidR="00BA216B" w:rsidRDefault="00BA216B" w:rsidP="00614F98"/>
                          <w:p w14:paraId="56890698" w14:textId="77777777" w:rsidR="00BA216B" w:rsidRDefault="00BA216B" w:rsidP="00614F98"/>
                          <w:p w14:paraId="61CEC6D0" w14:textId="77777777" w:rsidR="00BA216B" w:rsidRDefault="00BA216B" w:rsidP="00614F98"/>
                          <w:p w14:paraId="54AE1259" w14:textId="77777777" w:rsidR="00BA216B" w:rsidRDefault="00BA216B" w:rsidP="00614F98"/>
                          <w:p w14:paraId="3502B2AE" w14:textId="77777777" w:rsidR="00BA216B" w:rsidRDefault="00BA216B" w:rsidP="00614F98"/>
                          <w:p w14:paraId="438D8897" w14:textId="77777777" w:rsidR="00BA216B" w:rsidRDefault="00BA216B" w:rsidP="00614F98"/>
                          <w:p w14:paraId="27BDD85B" w14:textId="77777777" w:rsidR="00BA216B" w:rsidRDefault="00BA216B" w:rsidP="00614F98"/>
                          <w:p w14:paraId="3921EA2F" w14:textId="77777777" w:rsidR="00BA216B" w:rsidRDefault="00BA216B" w:rsidP="00614F98"/>
                          <w:p w14:paraId="6521DFB8" w14:textId="77777777" w:rsidR="00BA216B" w:rsidRDefault="00BA216B" w:rsidP="00614F98"/>
                          <w:p w14:paraId="5F907D18" w14:textId="77777777" w:rsidR="00BA216B" w:rsidRDefault="00BA216B" w:rsidP="00614F98"/>
                          <w:p w14:paraId="451BE719" w14:textId="77777777" w:rsidR="00BA216B" w:rsidRDefault="00BA216B" w:rsidP="00614F98"/>
                          <w:p w14:paraId="5A7D7AB4" w14:textId="77777777" w:rsidR="00BA216B" w:rsidRDefault="00BA216B" w:rsidP="00614F98"/>
                          <w:p w14:paraId="1AD93651" w14:textId="77777777" w:rsidR="00BA216B" w:rsidRDefault="00BA216B" w:rsidP="00614F98"/>
                          <w:p w14:paraId="1A057C9F" w14:textId="77777777" w:rsidR="00BA216B" w:rsidRDefault="00BA216B" w:rsidP="00614F98"/>
                          <w:p w14:paraId="5F8AA645" w14:textId="77777777" w:rsidR="00BA216B" w:rsidRDefault="00BA216B" w:rsidP="00614F98"/>
                          <w:p w14:paraId="65197BFB" w14:textId="77777777" w:rsidR="00BA216B" w:rsidRDefault="00BA216B" w:rsidP="00614F98"/>
                          <w:p w14:paraId="1DB64100" w14:textId="77777777" w:rsidR="00BA216B" w:rsidRDefault="00BA216B" w:rsidP="00614F98"/>
                          <w:p w14:paraId="73E8574B" w14:textId="77777777" w:rsidR="00BA216B" w:rsidRDefault="00BA216B" w:rsidP="00614F98"/>
                          <w:p w14:paraId="3369BE39" w14:textId="77777777" w:rsidR="00BA216B" w:rsidRDefault="00BA216B" w:rsidP="00614F98"/>
                          <w:p w14:paraId="7AB372C9" w14:textId="77777777" w:rsidR="00BA216B" w:rsidRDefault="00BA216B" w:rsidP="00614F98"/>
                          <w:p w14:paraId="5147804E" w14:textId="77777777" w:rsidR="00BA216B" w:rsidRDefault="00BA216B" w:rsidP="00614F98"/>
                          <w:p w14:paraId="3F1210C5" w14:textId="77777777" w:rsidR="00BA216B" w:rsidRDefault="00BA216B" w:rsidP="00614F98"/>
                          <w:p w14:paraId="331A26A4" w14:textId="77777777" w:rsidR="00BA216B" w:rsidRDefault="00BA216B" w:rsidP="00614F98"/>
                          <w:p w14:paraId="0D492996" w14:textId="77777777" w:rsidR="00BA216B" w:rsidRDefault="00BA216B" w:rsidP="00614F98"/>
                          <w:p w14:paraId="4ACD2852" w14:textId="77777777" w:rsidR="00BA216B" w:rsidRDefault="00BA216B" w:rsidP="00614F98"/>
                          <w:p w14:paraId="3B90C0E9" w14:textId="77777777" w:rsidR="00BA216B" w:rsidRDefault="00BA216B" w:rsidP="00614F98"/>
                          <w:p w14:paraId="3B456C6F" w14:textId="77777777" w:rsidR="00BA216B" w:rsidRDefault="00BA216B" w:rsidP="00614F98"/>
                          <w:p w14:paraId="715DA43B" w14:textId="77777777" w:rsidR="00BA216B" w:rsidRDefault="00BA216B" w:rsidP="00614F98"/>
                          <w:p w14:paraId="30725755" w14:textId="77777777" w:rsidR="00BA216B" w:rsidRDefault="00BA216B" w:rsidP="00614F98"/>
                          <w:p w14:paraId="2D8D20EF" w14:textId="77777777" w:rsidR="00BA216B" w:rsidRDefault="00BA216B" w:rsidP="00614F98"/>
                          <w:p w14:paraId="1A354E7D" w14:textId="77777777" w:rsidR="00BA216B" w:rsidRDefault="00BA216B" w:rsidP="00614F98"/>
                          <w:p w14:paraId="0A10C6D6" w14:textId="77777777" w:rsidR="00BA216B" w:rsidRDefault="00BA216B" w:rsidP="00614F98"/>
                          <w:p w14:paraId="40A8C6C6" w14:textId="77777777" w:rsidR="00BA216B" w:rsidRDefault="00BA216B" w:rsidP="00614F98"/>
                          <w:p w14:paraId="25DE7B43" w14:textId="77777777" w:rsidR="00BA216B" w:rsidRDefault="00BA216B" w:rsidP="00614F98"/>
                          <w:p w14:paraId="632B914E" w14:textId="77777777" w:rsidR="00BA216B" w:rsidRDefault="00BA216B" w:rsidP="00614F98"/>
                          <w:p w14:paraId="1972409E" w14:textId="77777777" w:rsidR="00BA216B" w:rsidRDefault="00BA216B" w:rsidP="00614F98"/>
                          <w:p w14:paraId="4F25BAB9" w14:textId="77777777" w:rsidR="00BA216B" w:rsidRDefault="00BA216B" w:rsidP="00614F98"/>
                          <w:p w14:paraId="7579366D" w14:textId="77777777" w:rsidR="00BA216B" w:rsidRDefault="00BA216B" w:rsidP="00614F98"/>
                          <w:p w14:paraId="4629F107" w14:textId="77777777" w:rsidR="00BA216B" w:rsidRDefault="00BA216B" w:rsidP="00614F98"/>
                          <w:p w14:paraId="52107614" w14:textId="77777777" w:rsidR="00BA216B" w:rsidRDefault="00BA216B" w:rsidP="00614F98"/>
                          <w:p w14:paraId="5C8EC39E" w14:textId="77777777" w:rsidR="00BA216B" w:rsidRDefault="00BA216B" w:rsidP="00614F98"/>
                          <w:p w14:paraId="6BF362E1" w14:textId="77777777" w:rsidR="00BA216B" w:rsidRDefault="00BA216B" w:rsidP="00614F98"/>
                          <w:p w14:paraId="732553D0" w14:textId="77777777" w:rsidR="00BA216B" w:rsidRDefault="00BA216B" w:rsidP="00614F98"/>
                          <w:p w14:paraId="7A0D38FC" w14:textId="77777777" w:rsidR="00BA216B" w:rsidRDefault="00BA216B" w:rsidP="00614F98"/>
                          <w:p w14:paraId="68502770" w14:textId="77777777" w:rsidR="00BA216B" w:rsidRDefault="00BA216B" w:rsidP="00614F98"/>
                          <w:p w14:paraId="6605D252" w14:textId="77777777" w:rsidR="00BA216B" w:rsidRDefault="00BA216B" w:rsidP="00614F98"/>
                          <w:p w14:paraId="08627D71" w14:textId="77777777" w:rsidR="00BA216B" w:rsidRDefault="00BA216B" w:rsidP="00614F98"/>
                          <w:p w14:paraId="45730FDF" w14:textId="77777777" w:rsidR="00BA216B" w:rsidRDefault="00BA216B" w:rsidP="00614F98"/>
                          <w:p w14:paraId="6A34C436" w14:textId="77777777" w:rsidR="00BA216B" w:rsidRDefault="00BA216B" w:rsidP="00614F98"/>
                          <w:p w14:paraId="05584288" w14:textId="77777777" w:rsidR="00BA216B" w:rsidRDefault="00BA216B" w:rsidP="00614F98"/>
                          <w:p w14:paraId="25FD1900" w14:textId="77777777" w:rsidR="00BA216B" w:rsidRDefault="00BA216B" w:rsidP="00614F98"/>
                          <w:p w14:paraId="79B4D450" w14:textId="77777777" w:rsidR="00BA216B" w:rsidRDefault="00BA216B" w:rsidP="00614F98"/>
                          <w:p w14:paraId="2941ED8F" w14:textId="77777777" w:rsidR="00BA216B" w:rsidRDefault="00BA216B" w:rsidP="00614F98"/>
                          <w:p w14:paraId="61436163" w14:textId="77777777" w:rsidR="00BA216B" w:rsidRDefault="00BA216B" w:rsidP="00614F98"/>
                          <w:p w14:paraId="70FBF604" w14:textId="77777777" w:rsidR="00BA216B" w:rsidRDefault="00BA216B" w:rsidP="00614F98"/>
                          <w:p w14:paraId="0D19FC9B" w14:textId="77777777" w:rsidR="00BA216B" w:rsidRDefault="00BA216B" w:rsidP="00614F98"/>
                          <w:p w14:paraId="38FC713E" w14:textId="77777777" w:rsidR="00BA216B" w:rsidRDefault="00BA216B" w:rsidP="00614F98"/>
                          <w:p w14:paraId="4791346F" w14:textId="77777777" w:rsidR="00BA216B" w:rsidRDefault="00BA216B" w:rsidP="00614F98"/>
                          <w:p w14:paraId="28956928" w14:textId="77777777" w:rsidR="00BA216B" w:rsidRDefault="00BA216B" w:rsidP="00614F98"/>
                          <w:p w14:paraId="06EFED6A" w14:textId="77777777" w:rsidR="00BA216B" w:rsidRDefault="00BA216B" w:rsidP="00614F98"/>
                          <w:p w14:paraId="3D73B2BB" w14:textId="77777777" w:rsidR="00BA216B" w:rsidRDefault="00BA216B" w:rsidP="00614F98"/>
                          <w:p w14:paraId="1A9C84C1" w14:textId="77777777" w:rsidR="00BA216B" w:rsidRDefault="00BA216B" w:rsidP="00614F98"/>
                          <w:p w14:paraId="019DAB45" w14:textId="77777777" w:rsidR="00BA216B" w:rsidRDefault="00BA216B" w:rsidP="00614F98"/>
                          <w:p w14:paraId="18C030AA" w14:textId="77777777" w:rsidR="00BA216B" w:rsidRDefault="00BA216B" w:rsidP="00614F98"/>
                          <w:p w14:paraId="20179EE3" w14:textId="77777777" w:rsidR="00BA216B" w:rsidRDefault="00BA216B" w:rsidP="00614F98"/>
                          <w:p w14:paraId="45372120" w14:textId="77777777" w:rsidR="00BA216B" w:rsidRDefault="00BA216B" w:rsidP="00614F98"/>
                          <w:p w14:paraId="6EFEA2B9" w14:textId="77777777" w:rsidR="00BA216B" w:rsidRDefault="00BA216B" w:rsidP="00614F98"/>
                          <w:p w14:paraId="39B5907D" w14:textId="77777777" w:rsidR="00BA216B" w:rsidRDefault="00BA216B" w:rsidP="00614F98"/>
                          <w:p w14:paraId="0574D9DD" w14:textId="77777777" w:rsidR="00BA216B" w:rsidRDefault="00BA216B" w:rsidP="00614F98"/>
                          <w:p w14:paraId="6ED6AD94" w14:textId="77777777" w:rsidR="00BA216B" w:rsidRDefault="00BA216B" w:rsidP="00614F98"/>
                          <w:p w14:paraId="3CCDECBE" w14:textId="77777777" w:rsidR="00BA216B" w:rsidRDefault="00BA216B" w:rsidP="00614F98"/>
                          <w:p w14:paraId="4300171B" w14:textId="77777777" w:rsidR="00BA216B" w:rsidRDefault="00BA216B" w:rsidP="00614F98"/>
                          <w:p w14:paraId="758337BA" w14:textId="77777777" w:rsidR="00BA216B" w:rsidRDefault="00BA216B" w:rsidP="00614F98"/>
                          <w:p w14:paraId="45FDE15E" w14:textId="77777777" w:rsidR="00BA216B" w:rsidRDefault="00BA216B" w:rsidP="00614F98"/>
                          <w:p w14:paraId="37BBA44C" w14:textId="77777777" w:rsidR="00BA216B" w:rsidRDefault="00BA216B" w:rsidP="00614F98"/>
                          <w:p w14:paraId="349AC696" w14:textId="77777777" w:rsidR="00BA216B" w:rsidRDefault="00BA216B" w:rsidP="00614F98"/>
                          <w:p w14:paraId="30C12D34" w14:textId="77777777" w:rsidR="00BA216B" w:rsidRDefault="00BA216B" w:rsidP="00614F98"/>
                          <w:p w14:paraId="7DEFED04" w14:textId="77777777" w:rsidR="00BA216B" w:rsidRDefault="00BA216B" w:rsidP="00614F98"/>
                          <w:p w14:paraId="7864BD71" w14:textId="77777777" w:rsidR="00BA216B" w:rsidRDefault="00BA216B" w:rsidP="00614F98"/>
                          <w:p w14:paraId="4BC49628" w14:textId="77777777" w:rsidR="00BA216B" w:rsidRDefault="00BA216B" w:rsidP="00614F98"/>
                          <w:p w14:paraId="4FC14AFB" w14:textId="77777777" w:rsidR="00BA216B" w:rsidRDefault="00BA216B" w:rsidP="00614F98"/>
                          <w:p w14:paraId="45665FD7" w14:textId="77777777" w:rsidR="00BA216B" w:rsidRDefault="00BA216B" w:rsidP="00614F98"/>
                          <w:p w14:paraId="0377A116" w14:textId="77777777" w:rsidR="00BA216B" w:rsidRDefault="00BA216B" w:rsidP="00614F98"/>
                          <w:p w14:paraId="1F6B84A3" w14:textId="77777777" w:rsidR="00BA216B" w:rsidRDefault="00BA216B" w:rsidP="00614F98"/>
                          <w:p w14:paraId="7ACC2B2A" w14:textId="77777777" w:rsidR="00BA216B" w:rsidRDefault="00BA216B" w:rsidP="00614F98"/>
                          <w:p w14:paraId="05A0F52E" w14:textId="77777777" w:rsidR="00BA216B" w:rsidRDefault="00BA216B" w:rsidP="00614F98"/>
                          <w:p w14:paraId="0AEA9033" w14:textId="77777777" w:rsidR="00BA216B" w:rsidRDefault="00BA216B" w:rsidP="00614F98"/>
                          <w:p w14:paraId="63AAA7A0" w14:textId="77777777" w:rsidR="00BA216B" w:rsidRDefault="00BA216B" w:rsidP="00614F98"/>
                          <w:p w14:paraId="24EDA0AF" w14:textId="77777777" w:rsidR="00BA216B" w:rsidRDefault="00BA216B" w:rsidP="00614F98"/>
                          <w:p w14:paraId="4B3A2135" w14:textId="77777777" w:rsidR="00BA216B" w:rsidRDefault="00BA216B" w:rsidP="00614F98"/>
                          <w:p w14:paraId="1018BA9C" w14:textId="77777777" w:rsidR="00BA216B" w:rsidRDefault="00BA216B" w:rsidP="00614F98"/>
                          <w:p w14:paraId="1FBBA9AC" w14:textId="77777777" w:rsidR="00BA216B" w:rsidRDefault="00BA216B" w:rsidP="00614F98"/>
                          <w:p w14:paraId="7D68EB65" w14:textId="77777777" w:rsidR="00BA216B" w:rsidRDefault="00BA216B" w:rsidP="00614F98"/>
                          <w:p w14:paraId="3D1B7F92" w14:textId="77777777" w:rsidR="00BA216B" w:rsidRDefault="00BA216B" w:rsidP="00614F98"/>
                          <w:p w14:paraId="62F9E3DF" w14:textId="77777777" w:rsidR="00BA216B" w:rsidRDefault="00BA216B" w:rsidP="00614F98"/>
                          <w:p w14:paraId="27A7C811" w14:textId="77777777" w:rsidR="00BA216B" w:rsidRDefault="00BA216B" w:rsidP="00614F98"/>
                          <w:p w14:paraId="6AB2F6C9" w14:textId="77777777" w:rsidR="00BA216B" w:rsidRDefault="00BA216B" w:rsidP="00614F98"/>
                          <w:p w14:paraId="6EB26937" w14:textId="77777777" w:rsidR="00BA216B" w:rsidRDefault="00BA216B" w:rsidP="00614F98"/>
                          <w:p w14:paraId="4D7B47E9" w14:textId="77777777" w:rsidR="00BA216B" w:rsidRDefault="00BA216B" w:rsidP="00614F98"/>
                          <w:p w14:paraId="0D8282E6" w14:textId="77777777" w:rsidR="00BA216B" w:rsidRDefault="00BA216B" w:rsidP="00614F98"/>
                          <w:p w14:paraId="62E46F72" w14:textId="77777777" w:rsidR="00BA216B" w:rsidRDefault="00BA216B" w:rsidP="00614F98"/>
                          <w:p w14:paraId="70944399" w14:textId="77777777" w:rsidR="00BA216B" w:rsidRDefault="00BA216B" w:rsidP="00614F98"/>
                          <w:p w14:paraId="02F246F6" w14:textId="77777777" w:rsidR="00BA216B" w:rsidRDefault="00BA216B" w:rsidP="00614F98"/>
                          <w:p w14:paraId="239900F1" w14:textId="77777777" w:rsidR="00BA216B" w:rsidRDefault="00BA216B" w:rsidP="00614F98"/>
                          <w:p w14:paraId="3FC5F286" w14:textId="77777777" w:rsidR="00BA216B" w:rsidRDefault="00BA216B" w:rsidP="00614F98"/>
                          <w:p w14:paraId="27F5C869" w14:textId="77777777" w:rsidR="00BA216B" w:rsidRDefault="00BA216B" w:rsidP="00614F98"/>
                          <w:p w14:paraId="1B1633CC" w14:textId="77777777" w:rsidR="00BA216B" w:rsidRDefault="00BA216B" w:rsidP="00614F98"/>
                          <w:p w14:paraId="3DCDCFCF" w14:textId="77777777" w:rsidR="00BA216B" w:rsidRDefault="00BA216B" w:rsidP="00614F98"/>
                          <w:p w14:paraId="1BAA029B" w14:textId="77777777" w:rsidR="00BA216B" w:rsidRDefault="00BA216B" w:rsidP="00614F98"/>
                          <w:p w14:paraId="6432B5F2" w14:textId="77777777" w:rsidR="00BA216B" w:rsidRDefault="00BA216B" w:rsidP="00614F98"/>
                          <w:p w14:paraId="087AE341" w14:textId="77777777" w:rsidR="00BA216B" w:rsidRDefault="00BA216B" w:rsidP="00614F98"/>
                          <w:p w14:paraId="6D6CDC06" w14:textId="77777777" w:rsidR="00BA216B" w:rsidRDefault="00BA216B" w:rsidP="00614F98"/>
                          <w:p w14:paraId="0441C0DA" w14:textId="77777777" w:rsidR="00BA216B" w:rsidRDefault="00BA216B" w:rsidP="00614F98"/>
                          <w:p w14:paraId="6990299C" w14:textId="77777777" w:rsidR="00BA216B" w:rsidRDefault="00BA216B" w:rsidP="00614F98"/>
                          <w:p w14:paraId="5A992B46" w14:textId="77777777" w:rsidR="00BA216B" w:rsidRDefault="00BA216B" w:rsidP="00614F98"/>
                          <w:p w14:paraId="411E01F5" w14:textId="77777777" w:rsidR="00BA216B" w:rsidRDefault="00BA216B" w:rsidP="00614F98"/>
                          <w:p w14:paraId="373DF290" w14:textId="77777777" w:rsidR="00BA216B" w:rsidRDefault="00BA216B" w:rsidP="00614F98"/>
                          <w:p w14:paraId="5E8F60FE" w14:textId="77777777" w:rsidR="00BA216B" w:rsidRDefault="00BA216B" w:rsidP="00614F98"/>
                          <w:p w14:paraId="3D88D294" w14:textId="77777777" w:rsidR="00BA216B" w:rsidRDefault="00BA216B" w:rsidP="00614F98"/>
                          <w:p w14:paraId="45035D98" w14:textId="77777777" w:rsidR="00BA216B" w:rsidRDefault="00BA216B" w:rsidP="00614F98"/>
                          <w:p w14:paraId="2D2A644A" w14:textId="77777777" w:rsidR="00BA216B" w:rsidRDefault="00BA216B" w:rsidP="00614F98"/>
                          <w:p w14:paraId="4E563D14" w14:textId="77777777" w:rsidR="00BA216B" w:rsidRDefault="00BA216B" w:rsidP="00614F98"/>
                          <w:p w14:paraId="5D720C12" w14:textId="77777777" w:rsidR="00BA216B" w:rsidRDefault="00BA216B" w:rsidP="00614F98"/>
                          <w:p w14:paraId="7B45E647" w14:textId="77777777" w:rsidR="00BA216B" w:rsidRDefault="00BA216B" w:rsidP="00614F98"/>
                          <w:p w14:paraId="43A02688" w14:textId="77777777" w:rsidR="00BA216B" w:rsidRDefault="00BA216B" w:rsidP="00614F98"/>
                          <w:p w14:paraId="71F3093E" w14:textId="77777777" w:rsidR="00BA216B" w:rsidRDefault="00BA216B" w:rsidP="00614F98"/>
                          <w:p w14:paraId="13B68790" w14:textId="77777777" w:rsidR="00BA216B" w:rsidRDefault="00BA216B" w:rsidP="00614F98"/>
                          <w:p w14:paraId="5C7B527D" w14:textId="77777777" w:rsidR="00BA216B" w:rsidRDefault="00BA216B" w:rsidP="00614F98"/>
                          <w:p w14:paraId="02186193" w14:textId="77777777" w:rsidR="00BA216B" w:rsidRDefault="00BA216B" w:rsidP="00614F98"/>
                          <w:p w14:paraId="7C6407E9" w14:textId="77777777" w:rsidR="00BA216B" w:rsidRDefault="00BA216B" w:rsidP="00614F98"/>
                          <w:p w14:paraId="249068BD" w14:textId="77777777" w:rsidR="00BA216B" w:rsidRDefault="00BA216B" w:rsidP="00614F98"/>
                          <w:p w14:paraId="530EE537" w14:textId="77777777" w:rsidR="00BA216B" w:rsidRDefault="00BA216B" w:rsidP="00614F98"/>
                          <w:p w14:paraId="7D7C3E8D" w14:textId="77777777" w:rsidR="00BA216B" w:rsidRDefault="00BA216B" w:rsidP="00614F98"/>
                          <w:p w14:paraId="2278A3AE" w14:textId="77777777" w:rsidR="00BA216B" w:rsidRDefault="00BA216B" w:rsidP="00614F98"/>
                          <w:p w14:paraId="092C18D0" w14:textId="77777777" w:rsidR="00BA216B" w:rsidRDefault="00BA216B" w:rsidP="00614F98"/>
                          <w:p w14:paraId="7BC0ABCA" w14:textId="77777777" w:rsidR="00BA216B" w:rsidRDefault="00BA216B" w:rsidP="00614F98"/>
                          <w:p w14:paraId="298B687C" w14:textId="77777777" w:rsidR="00BA216B" w:rsidRDefault="00BA216B" w:rsidP="00614F98"/>
                          <w:p w14:paraId="64341983" w14:textId="77777777" w:rsidR="00BA216B" w:rsidRDefault="00BA216B" w:rsidP="00614F98"/>
                          <w:p w14:paraId="3DC3A6D5" w14:textId="77777777" w:rsidR="00BA216B" w:rsidRDefault="00BA216B" w:rsidP="00614F98"/>
                          <w:p w14:paraId="15E416F8" w14:textId="77777777" w:rsidR="00BA216B" w:rsidRDefault="00BA216B" w:rsidP="00614F98"/>
                          <w:p w14:paraId="6A51D68C" w14:textId="77777777" w:rsidR="00BA216B" w:rsidRDefault="00BA216B" w:rsidP="00614F98"/>
                          <w:p w14:paraId="60A0AA60" w14:textId="77777777" w:rsidR="00BA216B" w:rsidRDefault="00BA216B" w:rsidP="00614F98"/>
                          <w:p w14:paraId="0EB505D6" w14:textId="77777777" w:rsidR="00BA216B" w:rsidRDefault="00BA216B" w:rsidP="00614F98"/>
                          <w:p w14:paraId="51AD97DE" w14:textId="77777777" w:rsidR="00BA216B" w:rsidRDefault="00BA216B" w:rsidP="00614F98"/>
                          <w:p w14:paraId="0BA7F12D" w14:textId="77777777" w:rsidR="00BA216B" w:rsidRDefault="00BA216B" w:rsidP="00614F98"/>
                          <w:p w14:paraId="44DBF070" w14:textId="77777777" w:rsidR="00BA216B" w:rsidRDefault="00BA216B" w:rsidP="00614F98"/>
                          <w:p w14:paraId="44A3CF28" w14:textId="77777777" w:rsidR="00BA216B" w:rsidRDefault="00BA216B" w:rsidP="00614F98"/>
                          <w:p w14:paraId="5B4EFC88" w14:textId="77777777" w:rsidR="00BA216B" w:rsidRDefault="00BA216B" w:rsidP="00614F98"/>
                          <w:p w14:paraId="003AE6CB" w14:textId="77777777" w:rsidR="00BA216B" w:rsidRDefault="00BA216B" w:rsidP="00614F98"/>
                          <w:p w14:paraId="6EB4B71C" w14:textId="77777777" w:rsidR="00BA216B" w:rsidRDefault="00BA216B" w:rsidP="00614F98"/>
                          <w:p w14:paraId="25E1A450" w14:textId="77777777" w:rsidR="00BA216B" w:rsidRDefault="00BA216B" w:rsidP="00614F98"/>
                          <w:p w14:paraId="5C694B95" w14:textId="77777777" w:rsidR="00BA216B" w:rsidRDefault="00BA216B" w:rsidP="00614F98"/>
                          <w:p w14:paraId="4E8567A6" w14:textId="77777777" w:rsidR="00BA216B" w:rsidRDefault="00BA216B" w:rsidP="00614F98"/>
                          <w:p w14:paraId="6EE620F2" w14:textId="77777777" w:rsidR="00BA216B" w:rsidRDefault="00BA216B" w:rsidP="00614F98"/>
                          <w:p w14:paraId="0D8AD55C" w14:textId="77777777" w:rsidR="00BA216B" w:rsidRDefault="00BA216B" w:rsidP="00614F98"/>
                          <w:p w14:paraId="2227DE33" w14:textId="77777777" w:rsidR="00BA216B" w:rsidRDefault="00BA216B" w:rsidP="00614F98"/>
                          <w:p w14:paraId="6E8411B5" w14:textId="77777777" w:rsidR="00BA216B" w:rsidRDefault="00BA216B" w:rsidP="00614F98"/>
                          <w:p w14:paraId="5BA83C05" w14:textId="77777777" w:rsidR="00BA216B" w:rsidRDefault="00BA216B" w:rsidP="00614F98"/>
                          <w:p w14:paraId="601381FA" w14:textId="77777777" w:rsidR="00BA216B" w:rsidRDefault="00BA216B" w:rsidP="00614F98"/>
                          <w:p w14:paraId="676E3ED1" w14:textId="77777777" w:rsidR="00BA216B" w:rsidRDefault="00BA216B" w:rsidP="00614F98"/>
                          <w:p w14:paraId="0B6CC074" w14:textId="77777777" w:rsidR="00BA216B" w:rsidRDefault="00BA216B" w:rsidP="00614F98"/>
                          <w:p w14:paraId="661FE486" w14:textId="77777777" w:rsidR="00BA216B" w:rsidRDefault="00BA216B" w:rsidP="00614F98"/>
                          <w:p w14:paraId="708EE655" w14:textId="77777777" w:rsidR="00BA216B" w:rsidRDefault="00BA216B" w:rsidP="00614F98"/>
                          <w:p w14:paraId="35273C2C" w14:textId="77777777" w:rsidR="00BA216B" w:rsidRDefault="00BA216B" w:rsidP="00614F98"/>
                          <w:p w14:paraId="3D3C3009" w14:textId="77777777" w:rsidR="00BA216B" w:rsidRDefault="00BA216B" w:rsidP="00614F98"/>
                          <w:p w14:paraId="490BB11F" w14:textId="77777777" w:rsidR="00BA216B" w:rsidRDefault="00BA216B" w:rsidP="00614F98"/>
                          <w:p w14:paraId="6096C2A8" w14:textId="77777777" w:rsidR="00BA216B" w:rsidRDefault="00BA216B" w:rsidP="00614F98"/>
                          <w:p w14:paraId="12B6A36A" w14:textId="77777777" w:rsidR="00BA216B" w:rsidRDefault="00BA216B" w:rsidP="00614F98"/>
                          <w:p w14:paraId="03A7E111" w14:textId="77777777" w:rsidR="00BA216B" w:rsidRDefault="00BA216B" w:rsidP="00614F98"/>
                          <w:p w14:paraId="5A720E8F" w14:textId="77777777" w:rsidR="00BA216B" w:rsidRDefault="00BA216B" w:rsidP="00614F98"/>
                          <w:p w14:paraId="64A5656E" w14:textId="77777777" w:rsidR="00BA216B" w:rsidRDefault="00BA216B" w:rsidP="00614F98"/>
                          <w:p w14:paraId="383112DD" w14:textId="77777777" w:rsidR="00BA216B" w:rsidRDefault="00BA216B" w:rsidP="00614F98"/>
                          <w:p w14:paraId="4DAD8353" w14:textId="77777777" w:rsidR="00BA216B" w:rsidRDefault="00BA216B" w:rsidP="00614F98"/>
                          <w:p w14:paraId="1493D53B" w14:textId="77777777" w:rsidR="00BA216B" w:rsidRDefault="00BA216B" w:rsidP="00614F98"/>
                          <w:p w14:paraId="0667F641" w14:textId="77777777" w:rsidR="00BA216B" w:rsidRDefault="00BA216B" w:rsidP="00614F98"/>
                          <w:p w14:paraId="5D5EC978" w14:textId="77777777" w:rsidR="00BA216B" w:rsidRDefault="00BA216B" w:rsidP="00614F98"/>
                          <w:p w14:paraId="1863E0BB" w14:textId="77777777" w:rsidR="00BA216B" w:rsidRDefault="00BA216B" w:rsidP="00614F98"/>
                          <w:p w14:paraId="4AB11B22" w14:textId="77777777" w:rsidR="00BA216B" w:rsidRDefault="00BA216B" w:rsidP="00614F98"/>
                          <w:p w14:paraId="076ABFD8" w14:textId="77777777" w:rsidR="00BA216B" w:rsidRDefault="00BA216B" w:rsidP="00614F98"/>
                          <w:p w14:paraId="254E88CD" w14:textId="77777777" w:rsidR="00BA216B" w:rsidRDefault="00BA216B" w:rsidP="00614F98"/>
                          <w:p w14:paraId="50E2F750" w14:textId="77777777" w:rsidR="00BA216B" w:rsidRDefault="00BA216B" w:rsidP="00614F98"/>
                          <w:p w14:paraId="2E36A5E9" w14:textId="77777777" w:rsidR="00BA216B" w:rsidRDefault="00BA216B" w:rsidP="00614F98"/>
                          <w:p w14:paraId="01879A10" w14:textId="77777777" w:rsidR="00BA216B" w:rsidRDefault="00BA216B" w:rsidP="00614F98"/>
                          <w:p w14:paraId="4A2E170D" w14:textId="77777777" w:rsidR="00BA216B" w:rsidRDefault="00BA216B" w:rsidP="00614F98"/>
                          <w:p w14:paraId="65373340" w14:textId="77777777" w:rsidR="00BA216B" w:rsidRDefault="00BA216B" w:rsidP="00614F98"/>
                          <w:p w14:paraId="11B60847" w14:textId="77777777" w:rsidR="00BA216B" w:rsidRDefault="00BA216B" w:rsidP="00614F98"/>
                          <w:p w14:paraId="0F684019" w14:textId="77777777" w:rsidR="00BA216B" w:rsidRDefault="00BA216B" w:rsidP="00614F98"/>
                          <w:p w14:paraId="2D6FAA51" w14:textId="77777777" w:rsidR="00BA216B" w:rsidRDefault="00BA216B" w:rsidP="00614F98"/>
                          <w:p w14:paraId="2FE5B7D9" w14:textId="77777777" w:rsidR="00BA216B" w:rsidRDefault="00BA216B" w:rsidP="00614F98"/>
                          <w:p w14:paraId="1ACAD22E" w14:textId="77777777" w:rsidR="00BA216B" w:rsidRDefault="00BA216B" w:rsidP="00614F98"/>
                          <w:p w14:paraId="71EDFA16" w14:textId="77777777" w:rsidR="00BA216B" w:rsidRDefault="00BA216B" w:rsidP="00614F98"/>
                          <w:p w14:paraId="51A013DB" w14:textId="77777777" w:rsidR="00BA216B" w:rsidRDefault="00BA216B" w:rsidP="00614F98"/>
                          <w:p w14:paraId="052687C3" w14:textId="77777777" w:rsidR="00BA216B" w:rsidRDefault="00BA216B" w:rsidP="00614F98"/>
                          <w:p w14:paraId="3232F718" w14:textId="77777777" w:rsidR="00BA216B" w:rsidRDefault="00BA216B" w:rsidP="00614F98"/>
                          <w:p w14:paraId="683E107C" w14:textId="77777777" w:rsidR="00BA216B" w:rsidRDefault="00BA216B" w:rsidP="00614F98"/>
                          <w:p w14:paraId="300B4ACD" w14:textId="77777777" w:rsidR="00BA216B" w:rsidRDefault="00BA216B" w:rsidP="00614F98"/>
                          <w:p w14:paraId="3C416793" w14:textId="77777777" w:rsidR="00BA216B" w:rsidRDefault="00BA216B" w:rsidP="00614F98"/>
                          <w:p w14:paraId="342F48B9" w14:textId="77777777" w:rsidR="00BA216B" w:rsidRDefault="00BA216B" w:rsidP="00614F98"/>
                          <w:p w14:paraId="15059E47" w14:textId="77777777" w:rsidR="00BA216B" w:rsidRDefault="00BA216B" w:rsidP="00614F98"/>
                          <w:p w14:paraId="1395BEB2" w14:textId="77777777" w:rsidR="00BA216B" w:rsidRDefault="00BA216B" w:rsidP="00614F98"/>
                          <w:p w14:paraId="72C16F47" w14:textId="77777777" w:rsidR="00BA216B" w:rsidRDefault="00BA216B" w:rsidP="00614F98"/>
                          <w:p w14:paraId="01D6F4FA" w14:textId="77777777" w:rsidR="00BA216B" w:rsidRDefault="00BA216B" w:rsidP="00614F98"/>
                          <w:p w14:paraId="2E80C9CD" w14:textId="77777777" w:rsidR="00BA216B" w:rsidRDefault="00BA216B" w:rsidP="00614F98"/>
                          <w:p w14:paraId="1DCA930C" w14:textId="77777777" w:rsidR="00BA216B" w:rsidRDefault="00BA216B" w:rsidP="00614F98"/>
                          <w:p w14:paraId="7F77E81B" w14:textId="77777777" w:rsidR="00BA216B" w:rsidRDefault="00BA216B" w:rsidP="00614F98"/>
                          <w:p w14:paraId="36104F37" w14:textId="77777777" w:rsidR="00BA216B" w:rsidRDefault="00BA216B" w:rsidP="00614F98"/>
                          <w:p w14:paraId="2ABBD11D" w14:textId="77777777" w:rsidR="00BA216B" w:rsidRDefault="00BA216B" w:rsidP="00614F98"/>
                          <w:p w14:paraId="0252211A" w14:textId="77777777" w:rsidR="00BA216B" w:rsidRDefault="00BA216B" w:rsidP="00614F98"/>
                          <w:p w14:paraId="23CC9493" w14:textId="77777777" w:rsidR="00BA216B" w:rsidRDefault="00BA216B" w:rsidP="00614F98"/>
                          <w:p w14:paraId="7A6C92BC" w14:textId="77777777" w:rsidR="00BA216B" w:rsidRDefault="00BA216B" w:rsidP="00614F98"/>
                          <w:p w14:paraId="32462425" w14:textId="77777777" w:rsidR="00BA216B" w:rsidRDefault="00BA216B" w:rsidP="00614F98"/>
                          <w:p w14:paraId="47E55E02" w14:textId="77777777" w:rsidR="00BA216B" w:rsidRDefault="00BA216B" w:rsidP="00614F98"/>
                          <w:p w14:paraId="45543FE7" w14:textId="77777777" w:rsidR="00BA216B" w:rsidRDefault="00BA216B" w:rsidP="00614F98"/>
                          <w:p w14:paraId="4C245E34" w14:textId="77777777" w:rsidR="00BA216B" w:rsidRDefault="00BA216B" w:rsidP="00614F98"/>
                          <w:p w14:paraId="2A3ED033" w14:textId="77777777" w:rsidR="00BA216B" w:rsidRDefault="00BA216B" w:rsidP="00614F98"/>
                          <w:p w14:paraId="46C6102A" w14:textId="77777777" w:rsidR="00BA216B" w:rsidRDefault="00BA216B" w:rsidP="00614F98"/>
                          <w:p w14:paraId="3766FAB8" w14:textId="77777777" w:rsidR="00BA216B" w:rsidRDefault="00BA216B" w:rsidP="00614F98"/>
                          <w:p w14:paraId="04AD280F" w14:textId="77777777" w:rsidR="00BA216B" w:rsidRDefault="00BA216B" w:rsidP="00614F98"/>
                          <w:p w14:paraId="01E6784E" w14:textId="77777777" w:rsidR="00BA216B" w:rsidRDefault="00BA216B" w:rsidP="00614F98"/>
                          <w:p w14:paraId="01A20C4D" w14:textId="77777777" w:rsidR="00BA216B" w:rsidRDefault="00BA216B" w:rsidP="00614F98"/>
                          <w:p w14:paraId="40BE8FC9" w14:textId="77777777" w:rsidR="00BA216B" w:rsidRDefault="00BA216B" w:rsidP="00614F98"/>
                          <w:p w14:paraId="699EEA21" w14:textId="77777777" w:rsidR="00BA216B" w:rsidRDefault="00BA216B" w:rsidP="00614F98"/>
                          <w:p w14:paraId="1088D21A" w14:textId="77777777" w:rsidR="00BA216B" w:rsidRDefault="00BA216B" w:rsidP="00614F98"/>
                          <w:p w14:paraId="6BF0E850" w14:textId="77777777" w:rsidR="00BA216B" w:rsidRDefault="00BA216B" w:rsidP="00614F98"/>
                          <w:p w14:paraId="140D4019" w14:textId="77777777" w:rsidR="00BA216B" w:rsidRDefault="00BA216B" w:rsidP="00614F98"/>
                          <w:p w14:paraId="5B60BC72" w14:textId="77777777" w:rsidR="00BA216B" w:rsidRDefault="00BA216B" w:rsidP="00614F98"/>
                          <w:p w14:paraId="292A588D" w14:textId="77777777" w:rsidR="00BA216B" w:rsidRDefault="00BA216B" w:rsidP="00614F98"/>
                          <w:p w14:paraId="5893EBB8" w14:textId="77777777" w:rsidR="00BA216B" w:rsidRDefault="00BA216B" w:rsidP="00614F98"/>
                          <w:p w14:paraId="3DC6CB29" w14:textId="77777777" w:rsidR="00BA216B" w:rsidRDefault="00BA216B" w:rsidP="00614F98"/>
                          <w:p w14:paraId="0E6CAB28" w14:textId="77777777" w:rsidR="00BA216B" w:rsidRDefault="00BA216B" w:rsidP="00614F98"/>
                          <w:p w14:paraId="79EEC70A" w14:textId="77777777" w:rsidR="00BA216B" w:rsidRDefault="00BA216B" w:rsidP="00614F98"/>
                          <w:p w14:paraId="5856BC99" w14:textId="77777777" w:rsidR="00BA216B" w:rsidRDefault="00BA216B" w:rsidP="00614F98"/>
                          <w:p w14:paraId="128E1E10" w14:textId="77777777" w:rsidR="00BA216B" w:rsidRDefault="00BA216B" w:rsidP="00614F98"/>
                          <w:p w14:paraId="7124158A" w14:textId="77777777" w:rsidR="00BA216B" w:rsidRDefault="00BA216B" w:rsidP="00614F98"/>
                          <w:p w14:paraId="105B4526" w14:textId="77777777" w:rsidR="00BA216B" w:rsidRDefault="00BA216B" w:rsidP="00614F98"/>
                          <w:p w14:paraId="18787994" w14:textId="77777777" w:rsidR="00BA216B" w:rsidRDefault="00BA216B" w:rsidP="00614F98"/>
                          <w:p w14:paraId="60DCF423" w14:textId="77777777" w:rsidR="00BA216B" w:rsidRDefault="00BA216B" w:rsidP="00614F98"/>
                          <w:p w14:paraId="178EC699" w14:textId="77777777" w:rsidR="00BA216B" w:rsidRDefault="00BA216B" w:rsidP="00614F98"/>
                          <w:p w14:paraId="5B6593ED" w14:textId="77777777" w:rsidR="00BA216B" w:rsidRDefault="00BA216B" w:rsidP="00614F98"/>
                          <w:p w14:paraId="62E8DBB7" w14:textId="77777777" w:rsidR="00BA216B" w:rsidRDefault="00BA216B" w:rsidP="00614F98"/>
                          <w:p w14:paraId="1A41D58C" w14:textId="77777777" w:rsidR="00BA216B" w:rsidRDefault="00BA216B" w:rsidP="00614F98"/>
                          <w:p w14:paraId="6AAA1C12" w14:textId="77777777" w:rsidR="00BA216B" w:rsidRDefault="00BA216B" w:rsidP="00614F98"/>
                          <w:p w14:paraId="1B03D1EE" w14:textId="77777777" w:rsidR="00BA216B" w:rsidRDefault="00BA216B" w:rsidP="00614F98"/>
                          <w:p w14:paraId="7C9966CE" w14:textId="77777777" w:rsidR="00BA216B" w:rsidRDefault="00BA216B" w:rsidP="00614F98"/>
                          <w:p w14:paraId="2409FAC1" w14:textId="77777777" w:rsidR="00BA216B" w:rsidRDefault="00BA216B" w:rsidP="00614F98"/>
                          <w:p w14:paraId="2DE572CA" w14:textId="77777777" w:rsidR="00BA216B" w:rsidRDefault="00BA216B" w:rsidP="00614F98"/>
                          <w:p w14:paraId="56717D75" w14:textId="77777777" w:rsidR="00BA216B" w:rsidRDefault="00BA216B" w:rsidP="00614F98"/>
                          <w:p w14:paraId="5AE6D5AF" w14:textId="77777777" w:rsidR="00BA216B" w:rsidRDefault="00BA216B" w:rsidP="00614F98"/>
                          <w:p w14:paraId="64A06ECB" w14:textId="77777777" w:rsidR="00BA216B" w:rsidRDefault="00BA216B" w:rsidP="00614F98"/>
                          <w:p w14:paraId="79C741E0" w14:textId="77777777" w:rsidR="00BA216B" w:rsidRDefault="00BA216B" w:rsidP="00614F98"/>
                          <w:p w14:paraId="6C37304C" w14:textId="77777777" w:rsidR="00BA216B" w:rsidRDefault="00BA216B" w:rsidP="00614F98"/>
                          <w:p w14:paraId="1C44D29E" w14:textId="77777777" w:rsidR="00BA216B" w:rsidRDefault="00BA216B" w:rsidP="00614F98"/>
                          <w:p w14:paraId="1750A662" w14:textId="77777777" w:rsidR="00BA216B" w:rsidRDefault="00BA216B" w:rsidP="00614F98"/>
                          <w:p w14:paraId="0C0BACCF" w14:textId="77777777" w:rsidR="00BA216B" w:rsidRDefault="00BA216B" w:rsidP="00614F98"/>
                          <w:p w14:paraId="36F1454F" w14:textId="77777777" w:rsidR="00BA216B" w:rsidRDefault="00BA216B" w:rsidP="00614F98"/>
                          <w:p w14:paraId="60FCC5CF" w14:textId="77777777" w:rsidR="00BA216B" w:rsidRDefault="00BA216B" w:rsidP="00614F98"/>
                          <w:p w14:paraId="5C3D756F" w14:textId="77777777" w:rsidR="00BA216B" w:rsidRDefault="00BA216B" w:rsidP="00614F98"/>
                          <w:p w14:paraId="3CCEF7FE" w14:textId="77777777" w:rsidR="00BA216B" w:rsidRDefault="00BA216B" w:rsidP="00614F98"/>
                          <w:p w14:paraId="6B0CAEDA" w14:textId="77777777" w:rsidR="00BA216B" w:rsidRDefault="00BA216B" w:rsidP="00614F98"/>
                          <w:p w14:paraId="609CCA65" w14:textId="77777777" w:rsidR="00BA216B" w:rsidRDefault="00BA216B" w:rsidP="00614F98"/>
                          <w:p w14:paraId="7A0D5F6D" w14:textId="77777777" w:rsidR="00BA216B" w:rsidRDefault="00BA216B" w:rsidP="00614F98"/>
                          <w:p w14:paraId="6E12D786" w14:textId="77777777" w:rsidR="00BA216B" w:rsidRDefault="00BA216B" w:rsidP="00614F98"/>
                          <w:p w14:paraId="63E3247E" w14:textId="77777777" w:rsidR="00BA216B" w:rsidRDefault="00BA216B" w:rsidP="00614F98"/>
                          <w:p w14:paraId="1BFBD682" w14:textId="77777777" w:rsidR="00BA216B" w:rsidRDefault="00BA216B" w:rsidP="00614F98"/>
                          <w:p w14:paraId="2760FFD0" w14:textId="77777777" w:rsidR="00BA216B" w:rsidRDefault="00BA216B" w:rsidP="00614F98"/>
                          <w:p w14:paraId="4F428615" w14:textId="77777777" w:rsidR="00BA216B" w:rsidRDefault="00BA216B" w:rsidP="00614F98"/>
                          <w:p w14:paraId="461EC452" w14:textId="77777777" w:rsidR="00BA216B" w:rsidRDefault="00BA216B" w:rsidP="00614F98"/>
                          <w:p w14:paraId="255E5ED3" w14:textId="77777777" w:rsidR="00BA216B" w:rsidRDefault="00BA216B" w:rsidP="00614F98"/>
                          <w:p w14:paraId="306880BF" w14:textId="77777777" w:rsidR="00BA216B" w:rsidRDefault="00BA216B" w:rsidP="00614F98"/>
                          <w:p w14:paraId="341FECCA" w14:textId="77777777" w:rsidR="00BA216B" w:rsidRDefault="00BA216B" w:rsidP="00614F98"/>
                          <w:p w14:paraId="47CBCD36" w14:textId="77777777" w:rsidR="00BA216B" w:rsidRDefault="00BA216B" w:rsidP="00614F98"/>
                          <w:p w14:paraId="708C638F" w14:textId="77777777" w:rsidR="00BA216B" w:rsidRDefault="00BA216B" w:rsidP="00614F98"/>
                          <w:p w14:paraId="54D46813" w14:textId="77777777" w:rsidR="00BA216B" w:rsidRDefault="00BA216B" w:rsidP="00614F98"/>
                          <w:p w14:paraId="73A975F1" w14:textId="77777777" w:rsidR="00BA216B" w:rsidRDefault="00BA216B" w:rsidP="00614F98"/>
                          <w:p w14:paraId="471EA4F9" w14:textId="77777777" w:rsidR="00BA216B" w:rsidRDefault="00BA216B" w:rsidP="00614F98"/>
                          <w:p w14:paraId="7DABB933" w14:textId="77777777" w:rsidR="00BA216B" w:rsidRDefault="00BA216B" w:rsidP="00614F98"/>
                          <w:p w14:paraId="3FECC413" w14:textId="77777777" w:rsidR="00BA216B" w:rsidRDefault="00BA216B" w:rsidP="00614F98"/>
                          <w:p w14:paraId="792AF221" w14:textId="77777777" w:rsidR="00BA216B" w:rsidRDefault="00BA216B" w:rsidP="00614F98"/>
                          <w:p w14:paraId="7F97C509" w14:textId="77777777" w:rsidR="00BA216B" w:rsidRDefault="00BA216B" w:rsidP="00614F98"/>
                          <w:p w14:paraId="7C6EDD95" w14:textId="77777777" w:rsidR="00BA216B" w:rsidRDefault="00BA216B" w:rsidP="00614F98"/>
                          <w:p w14:paraId="44378BF3" w14:textId="77777777" w:rsidR="00BA216B" w:rsidRDefault="00BA216B" w:rsidP="00614F98"/>
                          <w:p w14:paraId="2200B5A2" w14:textId="77777777" w:rsidR="00BA216B" w:rsidRDefault="00BA216B" w:rsidP="00614F98"/>
                          <w:p w14:paraId="1044BEDA" w14:textId="77777777" w:rsidR="00BA216B" w:rsidRDefault="00BA216B" w:rsidP="00614F98"/>
                          <w:p w14:paraId="385A711C" w14:textId="77777777" w:rsidR="00BA216B" w:rsidRDefault="00BA216B" w:rsidP="00614F98"/>
                          <w:p w14:paraId="00B216B1" w14:textId="77777777" w:rsidR="00BA216B" w:rsidRDefault="00BA216B" w:rsidP="00614F98"/>
                          <w:p w14:paraId="4B1D3DC5" w14:textId="77777777" w:rsidR="00BA216B" w:rsidRDefault="00BA216B" w:rsidP="00614F98"/>
                          <w:p w14:paraId="3BD7949F" w14:textId="77777777" w:rsidR="00BA216B" w:rsidRDefault="00BA216B" w:rsidP="00614F98"/>
                          <w:p w14:paraId="586D65D6" w14:textId="77777777" w:rsidR="00BA216B" w:rsidRDefault="00BA216B" w:rsidP="00614F98"/>
                          <w:p w14:paraId="77E8A6EB" w14:textId="77777777" w:rsidR="00BA216B" w:rsidRDefault="00BA216B" w:rsidP="00614F98"/>
                          <w:p w14:paraId="33587FF4" w14:textId="77777777" w:rsidR="00BA216B" w:rsidRDefault="00BA216B" w:rsidP="00614F98"/>
                          <w:p w14:paraId="653193C6" w14:textId="77777777" w:rsidR="00BA216B" w:rsidRDefault="00BA216B" w:rsidP="00614F98"/>
                          <w:p w14:paraId="39FEEE7E" w14:textId="77777777" w:rsidR="00BA216B" w:rsidRDefault="00BA216B" w:rsidP="00614F98"/>
                          <w:p w14:paraId="04103045" w14:textId="77777777" w:rsidR="00BA216B" w:rsidRDefault="00BA216B" w:rsidP="00614F98"/>
                          <w:p w14:paraId="7C186808" w14:textId="77777777" w:rsidR="00BA216B" w:rsidRDefault="00BA216B" w:rsidP="00614F98"/>
                          <w:p w14:paraId="4F5BF81C" w14:textId="77777777" w:rsidR="00BA216B" w:rsidRDefault="00BA216B" w:rsidP="00614F98"/>
                          <w:p w14:paraId="164A3818" w14:textId="77777777" w:rsidR="00BA216B" w:rsidRDefault="00BA216B" w:rsidP="00614F98"/>
                          <w:p w14:paraId="3856B61A" w14:textId="77777777" w:rsidR="00BA216B" w:rsidRDefault="00BA216B" w:rsidP="00614F98"/>
                          <w:p w14:paraId="7194E4ED" w14:textId="77777777" w:rsidR="00BA216B" w:rsidRDefault="00BA216B" w:rsidP="00614F98"/>
                          <w:p w14:paraId="781F3DFF" w14:textId="77777777" w:rsidR="00BA216B" w:rsidRDefault="00BA216B" w:rsidP="00614F98"/>
                          <w:p w14:paraId="619A6109" w14:textId="77777777" w:rsidR="00BA216B" w:rsidRDefault="00BA216B" w:rsidP="00614F98"/>
                          <w:p w14:paraId="7A898AC8" w14:textId="77777777" w:rsidR="00BA216B" w:rsidRDefault="00BA216B" w:rsidP="00614F98"/>
                          <w:p w14:paraId="099E05CF" w14:textId="77777777" w:rsidR="00BA216B" w:rsidRDefault="00BA216B" w:rsidP="00614F98"/>
                          <w:p w14:paraId="0E518016" w14:textId="77777777" w:rsidR="00BA216B" w:rsidRDefault="00BA216B" w:rsidP="00614F98"/>
                          <w:p w14:paraId="67AB9412" w14:textId="77777777" w:rsidR="00BA216B" w:rsidRDefault="00BA216B" w:rsidP="00614F98"/>
                          <w:p w14:paraId="3C5C6CB4" w14:textId="77777777" w:rsidR="00BA216B" w:rsidRDefault="00BA216B" w:rsidP="00614F98"/>
                          <w:p w14:paraId="40C2FA06" w14:textId="77777777" w:rsidR="00BA216B" w:rsidRDefault="00BA216B" w:rsidP="00614F98"/>
                          <w:p w14:paraId="12FEA0B5" w14:textId="77777777" w:rsidR="00BA216B" w:rsidRDefault="00BA216B" w:rsidP="00614F98"/>
                          <w:p w14:paraId="4D680224" w14:textId="77777777" w:rsidR="00BA216B" w:rsidRDefault="00BA216B" w:rsidP="00614F98"/>
                          <w:p w14:paraId="2A26F65F" w14:textId="77777777" w:rsidR="00BA216B" w:rsidRDefault="00BA216B" w:rsidP="00614F98"/>
                          <w:p w14:paraId="33C66571" w14:textId="77777777" w:rsidR="00BA216B" w:rsidRDefault="00BA216B" w:rsidP="00614F98"/>
                          <w:p w14:paraId="5D2E6C1A" w14:textId="77777777" w:rsidR="00BA216B" w:rsidRDefault="00BA216B" w:rsidP="00614F98"/>
                          <w:p w14:paraId="58F6094B" w14:textId="77777777" w:rsidR="00BA216B" w:rsidRDefault="00BA216B" w:rsidP="00614F98"/>
                          <w:p w14:paraId="71CF7901" w14:textId="77777777" w:rsidR="00BA216B" w:rsidRDefault="00BA216B" w:rsidP="00614F98"/>
                          <w:p w14:paraId="3F6217BF" w14:textId="77777777" w:rsidR="00BA216B" w:rsidRDefault="00BA216B" w:rsidP="00614F98"/>
                          <w:p w14:paraId="3135C1F2" w14:textId="77777777" w:rsidR="00BA216B" w:rsidRDefault="00BA216B" w:rsidP="00614F98"/>
                          <w:p w14:paraId="765E264B" w14:textId="77777777" w:rsidR="00BA216B" w:rsidRDefault="00BA216B" w:rsidP="00614F98"/>
                          <w:p w14:paraId="14F01318" w14:textId="77777777" w:rsidR="00BA216B" w:rsidRDefault="00BA216B" w:rsidP="00614F98"/>
                          <w:p w14:paraId="59193F55" w14:textId="77777777" w:rsidR="00BA216B" w:rsidRDefault="00BA216B" w:rsidP="00614F98"/>
                          <w:p w14:paraId="389F81E3" w14:textId="77777777" w:rsidR="00BA216B" w:rsidRDefault="00BA216B" w:rsidP="00614F98"/>
                          <w:p w14:paraId="5A46AB6B" w14:textId="77777777" w:rsidR="00BA216B" w:rsidRDefault="00BA216B" w:rsidP="00614F98"/>
                          <w:p w14:paraId="642B0C6C" w14:textId="77777777" w:rsidR="00BA216B" w:rsidRDefault="00BA216B" w:rsidP="00614F98"/>
                          <w:p w14:paraId="6288824B" w14:textId="77777777" w:rsidR="00BA216B" w:rsidRDefault="00BA216B" w:rsidP="00614F98"/>
                          <w:p w14:paraId="29FB6924" w14:textId="77777777" w:rsidR="00BA216B" w:rsidRDefault="00BA216B" w:rsidP="00614F98"/>
                          <w:p w14:paraId="2CFD4127" w14:textId="77777777" w:rsidR="00BA216B" w:rsidRDefault="00BA216B" w:rsidP="00614F98"/>
                          <w:p w14:paraId="0AB93C0E" w14:textId="77777777" w:rsidR="00BA216B" w:rsidRDefault="00BA216B" w:rsidP="00614F98"/>
                          <w:p w14:paraId="7F41921D" w14:textId="77777777" w:rsidR="00BA216B" w:rsidRDefault="00BA216B" w:rsidP="00614F98"/>
                          <w:p w14:paraId="118F691C" w14:textId="77777777" w:rsidR="00BA216B" w:rsidRDefault="00BA216B" w:rsidP="00614F98"/>
                          <w:p w14:paraId="45C01357" w14:textId="77777777" w:rsidR="00BA216B" w:rsidRDefault="00BA216B" w:rsidP="00614F98"/>
                          <w:p w14:paraId="74B2C4F9" w14:textId="77777777" w:rsidR="00BA216B" w:rsidRDefault="00BA216B" w:rsidP="00614F98"/>
                          <w:p w14:paraId="093B7288" w14:textId="77777777" w:rsidR="00BA216B" w:rsidRDefault="00BA216B" w:rsidP="00614F98"/>
                          <w:p w14:paraId="48A57870" w14:textId="77777777" w:rsidR="00BA216B" w:rsidRDefault="00BA216B" w:rsidP="00614F98"/>
                          <w:p w14:paraId="0F0A40E6" w14:textId="77777777" w:rsidR="00BA216B" w:rsidRDefault="00BA216B" w:rsidP="00614F98"/>
                          <w:p w14:paraId="176873BA" w14:textId="77777777" w:rsidR="00BA216B" w:rsidRDefault="00BA216B" w:rsidP="00614F98"/>
                          <w:p w14:paraId="1D2C5494" w14:textId="77777777" w:rsidR="00BA216B" w:rsidRDefault="00BA216B" w:rsidP="00614F98"/>
                          <w:p w14:paraId="48B57979" w14:textId="77777777" w:rsidR="00BA216B" w:rsidRDefault="00BA216B" w:rsidP="00614F98"/>
                          <w:p w14:paraId="7501EA46" w14:textId="77777777" w:rsidR="00BA216B" w:rsidRDefault="00BA216B" w:rsidP="00614F98"/>
                          <w:p w14:paraId="65857F08" w14:textId="77777777" w:rsidR="00BA216B" w:rsidRDefault="00BA216B" w:rsidP="00614F98"/>
                          <w:p w14:paraId="4D673CA2" w14:textId="77777777" w:rsidR="00BA216B" w:rsidRDefault="00BA216B" w:rsidP="00614F98"/>
                          <w:p w14:paraId="0C8DEDD1" w14:textId="77777777" w:rsidR="00BA216B" w:rsidRDefault="00BA216B" w:rsidP="00614F98"/>
                          <w:p w14:paraId="3BE93209" w14:textId="77777777" w:rsidR="00BA216B" w:rsidRDefault="00BA216B" w:rsidP="00614F98"/>
                          <w:p w14:paraId="7C314534" w14:textId="77777777" w:rsidR="00BA216B" w:rsidRDefault="00BA216B" w:rsidP="00614F98"/>
                          <w:p w14:paraId="0938D61A" w14:textId="77777777" w:rsidR="00BA216B" w:rsidRDefault="00BA216B" w:rsidP="00614F98"/>
                          <w:p w14:paraId="647A60CF" w14:textId="77777777" w:rsidR="00BA216B" w:rsidRDefault="00BA216B" w:rsidP="00614F98"/>
                          <w:p w14:paraId="45E0DC56" w14:textId="77777777" w:rsidR="00BA216B" w:rsidRDefault="00BA216B" w:rsidP="00614F98"/>
                          <w:p w14:paraId="5E71A1BD" w14:textId="77777777" w:rsidR="00BA216B" w:rsidRDefault="00BA216B" w:rsidP="00614F98"/>
                          <w:p w14:paraId="4856A8F9" w14:textId="77777777" w:rsidR="00BA216B" w:rsidRDefault="00BA216B" w:rsidP="00614F98"/>
                          <w:p w14:paraId="3F9D4614" w14:textId="77777777" w:rsidR="00BA216B" w:rsidRDefault="00BA216B" w:rsidP="00614F98"/>
                          <w:p w14:paraId="0F963D24" w14:textId="77777777" w:rsidR="00BA216B" w:rsidRDefault="00BA216B" w:rsidP="00614F98"/>
                          <w:p w14:paraId="11B459AF" w14:textId="77777777" w:rsidR="00BA216B" w:rsidRDefault="00BA216B" w:rsidP="00614F98"/>
                          <w:p w14:paraId="4EE14C9D" w14:textId="77777777" w:rsidR="00BA216B" w:rsidRDefault="00BA216B" w:rsidP="00614F98"/>
                          <w:p w14:paraId="34450C29" w14:textId="77777777" w:rsidR="00BA216B" w:rsidRDefault="00BA216B" w:rsidP="00614F98"/>
                          <w:p w14:paraId="57F054AA" w14:textId="77777777" w:rsidR="00BA216B" w:rsidRDefault="00BA216B" w:rsidP="00614F98"/>
                          <w:p w14:paraId="39ECDA72" w14:textId="77777777" w:rsidR="00BA216B" w:rsidRDefault="00BA216B" w:rsidP="00614F98"/>
                          <w:p w14:paraId="4E851557" w14:textId="77777777" w:rsidR="00BA216B" w:rsidRDefault="00BA216B" w:rsidP="00614F98"/>
                          <w:p w14:paraId="629080D9" w14:textId="77777777" w:rsidR="00BA216B" w:rsidRDefault="00BA216B" w:rsidP="00614F98"/>
                          <w:p w14:paraId="5CABE14B" w14:textId="77777777" w:rsidR="00BA216B" w:rsidRDefault="00BA216B" w:rsidP="00614F98"/>
                          <w:p w14:paraId="48EED9A1" w14:textId="77777777" w:rsidR="00BA216B" w:rsidRDefault="00BA216B" w:rsidP="00614F98"/>
                          <w:p w14:paraId="0E1FD819" w14:textId="77777777" w:rsidR="00BA216B" w:rsidRDefault="00BA216B" w:rsidP="00614F98"/>
                          <w:p w14:paraId="76B1EC0E" w14:textId="77777777" w:rsidR="00BA216B" w:rsidRDefault="00BA216B" w:rsidP="00614F98"/>
                          <w:p w14:paraId="22B9BF09" w14:textId="77777777" w:rsidR="00BA216B" w:rsidRDefault="00BA216B" w:rsidP="00614F98"/>
                          <w:p w14:paraId="4AE2901D" w14:textId="77777777" w:rsidR="00BA216B" w:rsidRDefault="00BA216B" w:rsidP="00614F98"/>
                          <w:p w14:paraId="70BF8C30" w14:textId="77777777" w:rsidR="00BA216B" w:rsidRDefault="00BA216B" w:rsidP="00614F98"/>
                          <w:p w14:paraId="7F71FD9A" w14:textId="77777777" w:rsidR="00BA216B" w:rsidRDefault="00BA216B" w:rsidP="00614F98"/>
                          <w:p w14:paraId="531AFA00" w14:textId="77777777" w:rsidR="00BA216B" w:rsidRDefault="00BA216B" w:rsidP="00614F98"/>
                          <w:p w14:paraId="4CF5B1FC" w14:textId="77777777" w:rsidR="00BA216B" w:rsidRDefault="00BA216B" w:rsidP="00614F98"/>
                          <w:p w14:paraId="08B9DE2D" w14:textId="77777777" w:rsidR="00BA216B" w:rsidRDefault="00BA216B" w:rsidP="00614F98"/>
                          <w:p w14:paraId="5D8D1EB7" w14:textId="77777777" w:rsidR="00BA216B" w:rsidRDefault="00BA216B" w:rsidP="00614F98"/>
                          <w:p w14:paraId="09E03F6E" w14:textId="77777777" w:rsidR="00BA216B" w:rsidRDefault="00BA216B" w:rsidP="00614F98"/>
                          <w:p w14:paraId="7AEE167B" w14:textId="77777777" w:rsidR="00BA216B" w:rsidRDefault="00BA216B" w:rsidP="00614F98"/>
                          <w:p w14:paraId="1AE15D61" w14:textId="77777777" w:rsidR="00BA216B" w:rsidRDefault="00BA216B" w:rsidP="00614F98"/>
                          <w:p w14:paraId="52C80CE8" w14:textId="77777777" w:rsidR="00BA216B" w:rsidRDefault="00BA216B" w:rsidP="00614F98"/>
                          <w:p w14:paraId="5FA402BC" w14:textId="77777777" w:rsidR="00BA216B" w:rsidRDefault="00BA216B" w:rsidP="00614F98"/>
                          <w:p w14:paraId="3209DA10" w14:textId="77777777" w:rsidR="00BA216B" w:rsidRDefault="00BA216B" w:rsidP="00614F98"/>
                          <w:p w14:paraId="3EFF63A4" w14:textId="77777777" w:rsidR="00BA216B" w:rsidRDefault="00BA216B" w:rsidP="00614F98"/>
                          <w:p w14:paraId="669E5D86" w14:textId="77777777" w:rsidR="00BA216B" w:rsidRDefault="00BA216B" w:rsidP="00614F98"/>
                          <w:p w14:paraId="6476BA70" w14:textId="77777777" w:rsidR="00BA216B" w:rsidRDefault="00BA216B" w:rsidP="00614F98"/>
                          <w:p w14:paraId="39DB55F2" w14:textId="77777777" w:rsidR="00BA216B" w:rsidRDefault="00BA216B" w:rsidP="00614F98"/>
                          <w:p w14:paraId="2E7CF709" w14:textId="77777777" w:rsidR="00BA216B" w:rsidRDefault="00BA216B" w:rsidP="00614F98"/>
                          <w:p w14:paraId="0B1DF11C" w14:textId="77777777" w:rsidR="00BA216B" w:rsidRDefault="00BA216B" w:rsidP="00614F98"/>
                          <w:p w14:paraId="16B774AC" w14:textId="77777777" w:rsidR="00BA216B" w:rsidRDefault="00BA216B" w:rsidP="00614F98"/>
                          <w:p w14:paraId="1703B87D" w14:textId="77777777" w:rsidR="00BA216B" w:rsidRDefault="00BA216B" w:rsidP="00614F98"/>
                          <w:p w14:paraId="04C94A43" w14:textId="77777777" w:rsidR="00BA216B" w:rsidRDefault="00BA216B" w:rsidP="00614F98"/>
                          <w:p w14:paraId="39329E51" w14:textId="77777777" w:rsidR="00BA216B" w:rsidRDefault="00BA216B" w:rsidP="00614F98"/>
                          <w:p w14:paraId="65F0692F" w14:textId="77777777" w:rsidR="00BA216B" w:rsidRDefault="00BA216B" w:rsidP="00614F98"/>
                          <w:p w14:paraId="53000F28" w14:textId="77777777" w:rsidR="00BA216B" w:rsidRDefault="00BA216B" w:rsidP="00614F98"/>
                          <w:p w14:paraId="44525EA0" w14:textId="77777777" w:rsidR="00BA216B" w:rsidRDefault="00BA216B" w:rsidP="00614F98"/>
                          <w:p w14:paraId="27050BF3" w14:textId="77777777" w:rsidR="00BA216B" w:rsidRDefault="00BA216B" w:rsidP="00614F98"/>
                          <w:p w14:paraId="07A82B5E" w14:textId="77777777" w:rsidR="00BA216B" w:rsidRDefault="00BA216B" w:rsidP="00614F98"/>
                          <w:p w14:paraId="59947091" w14:textId="77777777" w:rsidR="00BA216B" w:rsidRDefault="00BA216B" w:rsidP="00614F98"/>
                          <w:p w14:paraId="2EAF4617" w14:textId="77777777" w:rsidR="00BA216B" w:rsidRDefault="00BA216B" w:rsidP="00614F98"/>
                          <w:p w14:paraId="1520AAE9" w14:textId="77777777" w:rsidR="00BA216B" w:rsidRDefault="00BA216B" w:rsidP="00614F98"/>
                          <w:p w14:paraId="21497C38" w14:textId="77777777" w:rsidR="00BA216B" w:rsidRDefault="00BA216B" w:rsidP="00614F98"/>
                          <w:p w14:paraId="1B2F4670" w14:textId="77777777" w:rsidR="00BA216B" w:rsidRDefault="00BA216B" w:rsidP="00614F98"/>
                          <w:p w14:paraId="7FAE0535" w14:textId="77777777" w:rsidR="00BA216B" w:rsidRDefault="00BA216B" w:rsidP="00614F98"/>
                          <w:p w14:paraId="520AD03E" w14:textId="77777777" w:rsidR="00BA216B" w:rsidRDefault="00BA216B" w:rsidP="00614F98"/>
                          <w:p w14:paraId="03E3BC75" w14:textId="77777777" w:rsidR="00BA216B" w:rsidRDefault="00BA216B" w:rsidP="00614F98"/>
                          <w:p w14:paraId="52C1977D" w14:textId="77777777" w:rsidR="00BA216B" w:rsidRDefault="00BA216B" w:rsidP="00614F98"/>
                          <w:p w14:paraId="67DD7F15" w14:textId="77777777" w:rsidR="00BA216B" w:rsidRDefault="00BA216B" w:rsidP="00614F98"/>
                          <w:p w14:paraId="37613F51" w14:textId="77777777" w:rsidR="00BA216B" w:rsidRDefault="00BA216B" w:rsidP="00614F98"/>
                          <w:p w14:paraId="28C6D57A" w14:textId="77777777" w:rsidR="00BA216B" w:rsidRDefault="00BA216B" w:rsidP="00614F98"/>
                          <w:p w14:paraId="6EF874FF" w14:textId="77777777" w:rsidR="00BA216B" w:rsidRDefault="00BA216B" w:rsidP="00614F98"/>
                          <w:p w14:paraId="4CAD4602" w14:textId="77777777" w:rsidR="00BA216B" w:rsidRDefault="00BA216B" w:rsidP="00614F98"/>
                          <w:p w14:paraId="2E639FCE" w14:textId="77777777" w:rsidR="00BA216B" w:rsidRDefault="00BA216B" w:rsidP="00614F98"/>
                          <w:p w14:paraId="3EF67CF3" w14:textId="77777777" w:rsidR="00BA216B" w:rsidRDefault="00BA216B" w:rsidP="00614F98"/>
                          <w:p w14:paraId="11244B53" w14:textId="77777777" w:rsidR="00BA216B" w:rsidRDefault="00BA216B" w:rsidP="00614F98"/>
                          <w:p w14:paraId="386A68D9" w14:textId="77777777" w:rsidR="00BA216B" w:rsidRDefault="00BA216B" w:rsidP="00614F98"/>
                          <w:p w14:paraId="6545216D" w14:textId="77777777" w:rsidR="00BA216B" w:rsidRDefault="00BA216B" w:rsidP="00614F98"/>
                          <w:p w14:paraId="28202F36" w14:textId="77777777" w:rsidR="00BA216B" w:rsidRDefault="00BA216B" w:rsidP="00614F98"/>
                          <w:p w14:paraId="75BFF192" w14:textId="77777777" w:rsidR="00BA216B" w:rsidRDefault="00BA216B" w:rsidP="00614F98"/>
                          <w:p w14:paraId="5FA36EC4" w14:textId="77777777" w:rsidR="00BA216B" w:rsidRDefault="00BA216B" w:rsidP="00614F98"/>
                          <w:p w14:paraId="1BDD3171" w14:textId="77777777" w:rsidR="00BA216B" w:rsidRDefault="00BA216B" w:rsidP="00614F98"/>
                          <w:p w14:paraId="0FBE8688" w14:textId="77777777" w:rsidR="00BA216B" w:rsidRDefault="00BA216B" w:rsidP="00614F98"/>
                          <w:p w14:paraId="1B3BD804" w14:textId="77777777" w:rsidR="00BA216B" w:rsidRDefault="00BA216B" w:rsidP="00614F98"/>
                          <w:p w14:paraId="61DAC54D" w14:textId="77777777" w:rsidR="00BA216B" w:rsidRDefault="00BA216B" w:rsidP="00614F98"/>
                          <w:p w14:paraId="20D00F7D" w14:textId="77777777" w:rsidR="00BA216B" w:rsidRDefault="00BA216B" w:rsidP="00614F98"/>
                          <w:p w14:paraId="68EEF331" w14:textId="77777777" w:rsidR="00BA216B" w:rsidRDefault="00BA216B" w:rsidP="00614F98"/>
                          <w:p w14:paraId="31F49543" w14:textId="77777777" w:rsidR="00BA216B" w:rsidRDefault="00BA216B" w:rsidP="00614F98"/>
                          <w:p w14:paraId="0F0F0BDA" w14:textId="77777777" w:rsidR="00BA216B" w:rsidRDefault="00BA216B" w:rsidP="00614F98"/>
                          <w:p w14:paraId="4F465BDF" w14:textId="77777777" w:rsidR="00BA216B" w:rsidRDefault="00BA216B" w:rsidP="00614F98"/>
                          <w:p w14:paraId="593F6442" w14:textId="77777777" w:rsidR="00BA216B" w:rsidRDefault="00BA216B" w:rsidP="00614F98"/>
                          <w:p w14:paraId="6FF6278B" w14:textId="77777777" w:rsidR="00BA216B" w:rsidRDefault="00BA216B" w:rsidP="00614F98"/>
                          <w:p w14:paraId="5157EB18" w14:textId="77777777" w:rsidR="00BA216B" w:rsidRDefault="00BA216B" w:rsidP="00614F98"/>
                          <w:p w14:paraId="34E2CB44" w14:textId="77777777" w:rsidR="00BA216B" w:rsidRDefault="00BA216B" w:rsidP="00614F98"/>
                          <w:p w14:paraId="7B9CB77B" w14:textId="77777777" w:rsidR="00BA216B" w:rsidRDefault="00BA216B" w:rsidP="00614F98"/>
                          <w:p w14:paraId="4637EA56" w14:textId="77777777" w:rsidR="00BA216B" w:rsidRDefault="00BA216B" w:rsidP="00614F98"/>
                          <w:p w14:paraId="6A25BA6F" w14:textId="77777777" w:rsidR="00BA216B" w:rsidRDefault="00BA216B" w:rsidP="00614F98"/>
                          <w:p w14:paraId="446E2252" w14:textId="77777777" w:rsidR="00BA216B" w:rsidRDefault="00BA216B" w:rsidP="00614F98"/>
                          <w:p w14:paraId="50277024" w14:textId="77777777" w:rsidR="00BA216B" w:rsidRDefault="00BA216B" w:rsidP="00614F98"/>
                          <w:p w14:paraId="1405F271" w14:textId="77777777" w:rsidR="00BA216B" w:rsidRDefault="00BA216B" w:rsidP="00614F98"/>
                          <w:p w14:paraId="433298F7" w14:textId="77777777" w:rsidR="00BA216B" w:rsidRDefault="00BA216B" w:rsidP="00614F98"/>
                          <w:p w14:paraId="07231340" w14:textId="77777777" w:rsidR="00BA216B" w:rsidRDefault="00BA216B" w:rsidP="00614F98"/>
                          <w:p w14:paraId="67A637B8" w14:textId="77777777" w:rsidR="00BA216B" w:rsidRDefault="00BA216B" w:rsidP="00614F98"/>
                          <w:p w14:paraId="6EB473E5" w14:textId="77777777" w:rsidR="00BA216B" w:rsidRDefault="00BA216B" w:rsidP="00614F98"/>
                          <w:p w14:paraId="1BCF012B" w14:textId="77777777" w:rsidR="00BA216B" w:rsidRDefault="00BA216B" w:rsidP="00614F98"/>
                          <w:p w14:paraId="6F6C9487" w14:textId="77777777" w:rsidR="00BA216B" w:rsidRDefault="00BA216B" w:rsidP="00614F98"/>
                          <w:p w14:paraId="338AEAF1" w14:textId="77777777" w:rsidR="00BA216B" w:rsidRDefault="00BA216B" w:rsidP="00614F98"/>
                          <w:p w14:paraId="7363E89A" w14:textId="77777777" w:rsidR="00BA216B" w:rsidRDefault="00BA216B" w:rsidP="00614F98"/>
                          <w:p w14:paraId="5ADF5FF8" w14:textId="77777777" w:rsidR="00BA216B" w:rsidRDefault="00BA216B" w:rsidP="00614F98"/>
                          <w:p w14:paraId="46718908" w14:textId="77777777" w:rsidR="00BA216B" w:rsidRDefault="00BA216B" w:rsidP="00614F98"/>
                          <w:p w14:paraId="0CA2CCE1" w14:textId="77777777" w:rsidR="00BA216B" w:rsidRDefault="00BA216B" w:rsidP="00614F98"/>
                          <w:p w14:paraId="5C9A8677" w14:textId="77777777" w:rsidR="00BA216B" w:rsidRDefault="00BA216B" w:rsidP="00614F98"/>
                          <w:p w14:paraId="2F255BF2" w14:textId="77777777" w:rsidR="00BA216B" w:rsidRDefault="00BA216B" w:rsidP="00614F98"/>
                          <w:p w14:paraId="47452F27" w14:textId="77777777" w:rsidR="00BA216B" w:rsidRDefault="00BA216B" w:rsidP="00614F98"/>
                          <w:p w14:paraId="442EB5A6" w14:textId="77777777" w:rsidR="00BA216B" w:rsidRDefault="00BA216B" w:rsidP="00614F98"/>
                          <w:p w14:paraId="4EFB69E9" w14:textId="77777777" w:rsidR="00BA216B" w:rsidRDefault="00BA216B" w:rsidP="00614F98"/>
                          <w:p w14:paraId="1E1AE9DC" w14:textId="77777777" w:rsidR="00BA216B" w:rsidRDefault="00BA216B" w:rsidP="00614F98"/>
                          <w:p w14:paraId="098A6B13" w14:textId="77777777" w:rsidR="00BA216B" w:rsidRDefault="00BA216B" w:rsidP="00614F98"/>
                          <w:p w14:paraId="1E3A7CB0" w14:textId="77777777" w:rsidR="00BA216B" w:rsidRDefault="00BA216B" w:rsidP="00614F98"/>
                          <w:p w14:paraId="44CE3C09" w14:textId="77777777" w:rsidR="00BA216B" w:rsidRDefault="00BA216B" w:rsidP="00614F98"/>
                          <w:p w14:paraId="36E205C7" w14:textId="77777777" w:rsidR="00BA216B" w:rsidRDefault="00BA216B" w:rsidP="00614F98"/>
                          <w:p w14:paraId="18047B56" w14:textId="77777777" w:rsidR="00BA216B" w:rsidRDefault="00BA216B" w:rsidP="00614F98"/>
                          <w:p w14:paraId="7EFC5620" w14:textId="77777777" w:rsidR="00BA216B" w:rsidRDefault="00BA216B" w:rsidP="00614F98"/>
                          <w:p w14:paraId="3180F932" w14:textId="77777777" w:rsidR="00BA216B" w:rsidRDefault="00BA216B" w:rsidP="00614F98"/>
                          <w:p w14:paraId="3BE4B879" w14:textId="77777777" w:rsidR="00BA216B" w:rsidRDefault="00BA216B" w:rsidP="00614F98"/>
                          <w:p w14:paraId="5085D478" w14:textId="77777777" w:rsidR="00BA216B" w:rsidRDefault="00BA216B" w:rsidP="00614F98"/>
                          <w:p w14:paraId="3934E99E" w14:textId="77777777" w:rsidR="00BA216B" w:rsidRDefault="00BA216B" w:rsidP="00614F98"/>
                          <w:p w14:paraId="3DF32D10" w14:textId="77777777" w:rsidR="00BA216B" w:rsidRDefault="00BA216B" w:rsidP="00614F98"/>
                          <w:p w14:paraId="35149069" w14:textId="77777777" w:rsidR="00BA216B" w:rsidRDefault="00BA216B" w:rsidP="00614F98"/>
                          <w:p w14:paraId="70F4DE90" w14:textId="77777777" w:rsidR="00BA216B" w:rsidRDefault="00BA216B" w:rsidP="00614F98"/>
                          <w:p w14:paraId="7D0B3305" w14:textId="77777777" w:rsidR="00BA216B" w:rsidRDefault="00BA216B" w:rsidP="00614F98"/>
                          <w:p w14:paraId="31B138A2" w14:textId="77777777" w:rsidR="00BA216B" w:rsidRDefault="00BA216B" w:rsidP="00614F98"/>
                          <w:p w14:paraId="76D67564" w14:textId="77777777" w:rsidR="00BA216B" w:rsidRDefault="00BA216B" w:rsidP="00614F98"/>
                          <w:p w14:paraId="1C6275AA" w14:textId="77777777" w:rsidR="00BA216B" w:rsidRDefault="00BA216B" w:rsidP="00614F98"/>
                          <w:p w14:paraId="0848C9D0" w14:textId="77777777" w:rsidR="00BA216B" w:rsidRDefault="00BA216B" w:rsidP="00614F98"/>
                          <w:p w14:paraId="6B72D5E0" w14:textId="77777777" w:rsidR="00BA216B" w:rsidRDefault="00BA216B" w:rsidP="00614F98"/>
                          <w:p w14:paraId="2F83DDC0" w14:textId="77777777" w:rsidR="00BA216B" w:rsidRDefault="00BA216B" w:rsidP="00614F98"/>
                          <w:p w14:paraId="70DECD76" w14:textId="77777777" w:rsidR="00BA216B" w:rsidRDefault="00BA216B" w:rsidP="00614F98"/>
                          <w:p w14:paraId="2E7D2958" w14:textId="77777777" w:rsidR="00BA216B" w:rsidRDefault="00BA216B" w:rsidP="00614F98"/>
                          <w:p w14:paraId="12A7EA04" w14:textId="77777777" w:rsidR="00BA216B" w:rsidRDefault="00BA216B" w:rsidP="00614F98"/>
                          <w:p w14:paraId="4EC95526" w14:textId="77777777" w:rsidR="00BA216B" w:rsidRDefault="00BA216B" w:rsidP="00614F98"/>
                          <w:p w14:paraId="1CD46767" w14:textId="77777777" w:rsidR="00BA216B" w:rsidRDefault="00BA216B" w:rsidP="00614F98"/>
                          <w:p w14:paraId="1B8F90AB" w14:textId="77777777" w:rsidR="00BA216B" w:rsidRDefault="00BA216B" w:rsidP="00614F98"/>
                          <w:p w14:paraId="6DADB713" w14:textId="77777777" w:rsidR="00BA216B" w:rsidRDefault="00BA216B" w:rsidP="00614F98"/>
                          <w:p w14:paraId="3C5554A1" w14:textId="77777777" w:rsidR="00BA216B" w:rsidRDefault="00BA216B" w:rsidP="00614F98"/>
                          <w:p w14:paraId="309C80BA" w14:textId="77777777" w:rsidR="00BA216B" w:rsidRDefault="00BA216B" w:rsidP="00614F98"/>
                          <w:p w14:paraId="7F032A0C" w14:textId="77777777" w:rsidR="00BA216B" w:rsidRDefault="00BA216B" w:rsidP="00614F98"/>
                          <w:p w14:paraId="3770FD54" w14:textId="77777777" w:rsidR="00BA216B" w:rsidRDefault="00BA216B" w:rsidP="00614F98"/>
                          <w:p w14:paraId="04B359CF" w14:textId="77777777" w:rsidR="00BA216B" w:rsidRDefault="00BA216B" w:rsidP="00614F98"/>
                          <w:p w14:paraId="6F8908F4" w14:textId="77777777" w:rsidR="00BA216B" w:rsidRDefault="00BA216B" w:rsidP="00614F98"/>
                          <w:p w14:paraId="77295FAA" w14:textId="77777777" w:rsidR="00BA216B" w:rsidRDefault="00BA216B" w:rsidP="00614F98"/>
                          <w:p w14:paraId="0947F3AC" w14:textId="77777777" w:rsidR="00BA216B" w:rsidRDefault="00BA216B" w:rsidP="00614F98"/>
                          <w:p w14:paraId="285BCB27" w14:textId="77777777" w:rsidR="00BA216B" w:rsidRDefault="00BA216B" w:rsidP="00614F98"/>
                          <w:p w14:paraId="648D5D73" w14:textId="77777777" w:rsidR="00BA216B" w:rsidRDefault="00BA216B" w:rsidP="00614F98"/>
                          <w:p w14:paraId="1E46ED28" w14:textId="77777777" w:rsidR="00BA216B" w:rsidRDefault="00BA216B" w:rsidP="00614F98"/>
                          <w:p w14:paraId="2204CBFC" w14:textId="77777777" w:rsidR="00BA216B" w:rsidRDefault="00BA216B" w:rsidP="00614F98"/>
                          <w:p w14:paraId="2D123BB8" w14:textId="77777777" w:rsidR="00BA216B" w:rsidRDefault="00BA216B" w:rsidP="00614F98"/>
                          <w:p w14:paraId="2F89CC06" w14:textId="77777777" w:rsidR="00BA216B" w:rsidRDefault="00BA216B" w:rsidP="00614F98"/>
                          <w:p w14:paraId="5464D546" w14:textId="77777777" w:rsidR="00BA216B" w:rsidRDefault="00BA216B" w:rsidP="00614F98"/>
                          <w:p w14:paraId="3B56C921" w14:textId="77777777" w:rsidR="00BA216B" w:rsidRDefault="00BA216B" w:rsidP="00614F98"/>
                          <w:p w14:paraId="0B6EC3A5" w14:textId="77777777" w:rsidR="00BA216B" w:rsidRDefault="00BA216B" w:rsidP="00614F98"/>
                          <w:p w14:paraId="33543D73" w14:textId="77777777" w:rsidR="00BA216B" w:rsidRDefault="00BA216B" w:rsidP="00614F98"/>
                          <w:p w14:paraId="41C63A92" w14:textId="77777777" w:rsidR="00BA216B" w:rsidRDefault="00BA216B" w:rsidP="00614F98"/>
                          <w:p w14:paraId="6CC1CC0D" w14:textId="77777777" w:rsidR="00BA216B" w:rsidRDefault="00BA216B" w:rsidP="00614F98"/>
                          <w:p w14:paraId="61BE06D5" w14:textId="77777777" w:rsidR="00BA216B" w:rsidRDefault="00BA216B" w:rsidP="00614F98"/>
                          <w:p w14:paraId="5218F9D0" w14:textId="77777777" w:rsidR="00BA216B" w:rsidRDefault="00BA216B" w:rsidP="00614F98"/>
                          <w:p w14:paraId="233471A3" w14:textId="77777777" w:rsidR="00BA216B" w:rsidRDefault="00BA216B" w:rsidP="00614F98"/>
                          <w:p w14:paraId="2DF84239" w14:textId="77777777" w:rsidR="00BA216B" w:rsidRDefault="00BA216B" w:rsidP="00614F98"/>
                          <w:p w14:paraId="28114D8A" w14:textId="77777777" w:rsidR="00BA216B" w:rsidRDefault="00BA216B" w:rsidP="00614F98"/>
                          <w:p w14:paraId="3AD86FE4" w14:textId="77777777" w:rsidR="00BA216B" w:rsidRDefault="00BA216B" w:rsidP="00614F98"/>
                          <w:p w14:paraId="1C493F9E" w14:textId="77777777" w:rsidR="00BA216B" w:rsidRDefault="00BA216B" w:rsidP="00614F98"/>
                          <w:p w14:paraId="411A564F" w14:textId="77777777" w:rsidR="00BA216B" w:rsidRDefault="00BA216B" w:rsidP="00614F98"/>
                          <w:p w14:paraId="2A6DDA3C" w14:textId="77777777" w:rsidR="00BA216B" w:rsidRDefault="00BA216B" w:rsidP="00614F98"/>
                          <w:p w14:paraId="5359F8DA" w14:textId="77777777" w:rsidR="00BA216B" w:rsidRDefault="00BA216B" w:rsidP="00614F98"/>
                          <w:p w14:paraId="3DACA0DB" w14:textId="77777777" w:rsidR="00BA216B" w:rsidRDefault="00BA216B" w:rsidP="00614F98"/>
                          <w:p w14:paraId="22A3CD59" w14:textId="77777777" w:rsidR="00BA216B" w:rsidRDefault="00BA216B" w:rsidP="00614F98"/>
                          <w:p w14:paraId="0109965E" w14:textId="77777777" w:rsidR="00BA216B" w:rsidRDefault="00BA216B" w:rsidP="00614F98"/>
                          <w:p w14:paraId="67DA4F1D" w14:textId="77777777" w:rsidR="00BA216B" w:rsidRDefault="00BA216B" w:rsidP="00614F98"/>
                          <w:p w14:paraId="3D1A09DE" w14:textId="77777777" w:rsidR="00BA216B" w:rsidRDefault="00BA216B" w:rsidP="00614F98"/>
                          <w:p w14:paraId="2AF95208" w14:textId="77777777" w:rsidR="00BA216B" w:rsidRDefault="00BA216B" w:rsidP="00614F98"/>
                          <w:p w14:paraId="39CCC237" w14:textId="77777777" w:rsidR="00BA216B" w:rsidRDefault="00BA216B" w:rsidP="00614F98"/>
                          <w:p w14:paraId="7F43927E" w14:textId="77777777" w:rsidR="00BA216B" w:rsidRDefault="00BA216B" w:rsidP="00614F98"/>
                          <w:p w14:paraId="5E57D5CC" w14:textId="77777777" w:rsidR="00BA216B" w:rsidRDefault="00BA216B" w:rsidP="00614F98"/>
                          <w:p w14:paraId="6AB1CDD8" w14:textId="77777777" w:rsidR="00BA216B" w:rsidRDefault="00BA216B" w:rsidP="00614F98"/>
                          <w:p w14:paraId="4232D666" w14:textId="77777777" w:rsidR="00BA216B" w:rsidRDefault="00BA216B" w:rsidP="00614F98"/>
                          <w:p w14:paraId="3357D55B" w14:textId="77777777" w:rsidR="00BA216B" w:rsidRDefault="00BA216B" w:rsidP="00614F98"/>
                          <w:p w14:paraId="4BA0D6C7" w14:textId="77777777" w:rsidR="00BA216B" w:rsidRDefault="00BA216B" w:rsidP="00614F98"/>
                          <w:p w14:paraId="745C7E82" w14:textId="77777777" w:rsidR="00BA216B" w:rsidRDefault="00BA216B" w:rsidP="00614F98"/>
                          <w:p w14:paraId="1B6E48D9" w14:textId="77777777" w:rsidR="00BA216B" w:rsidRDefault="00BA216B" w:rsidP="00614F98"/>
                          <w:p w14:paraId="70ED7DFA" w14:textId="77777777" w:rsidR="00BA216B" w:rsidRDefault="00BA216B" w:rsidP="00614F98"/>
                          <w:p w14:paraId="6206D528" w14:textId="77777777" w:rsidR="00BA216B" w:rsidRDefault="00BA216B" w:rsidP="00614F98"/>
                          <w:p w14:paraId="3B2C4AC1" w14:textId="77777777" w:rsidR="00BA216B" w:rsidRDefault="00BA216B" w:rsidP="00614F98"/>
                          <w:p w14:paraId="2D3CA52E" w14:textId="77777777" w:rsidR="00BA216B" w:rsidRDefault="00BA216B" w:rsidP="00614F98"/>
                          <w:p w14:paraId="0A99B21A" w14:textId="77777777" w:rsidR="00BA216B" w:rsidRDefault="00BA216B" w:rsidP="00614F98"/>
                          <w:p w14:paraId="4552417F" w14:textId="77777777" w:rsidR="00BA216B" w:rsidRDefault="00BA216B" w:rsidP="00614F98"/>
                          <w:p w14:paraId="7FA78BDC" w14:textId="77777777" w:rsidR="00BA216B" w:rsidRDefault="00BA216B" w:rsidP="00614F98"/>
                          <w:p w14:paraId="59AD783F" w14:textId="77777777" w:rsidR="00BA216B" w:rsidRDefault="00BA216B" w:rsidP="00614F98"/>
                          <w:p w14:paraId="6EEAF681" w14:textId="77777777" w:rsidR="00BA216B" w:rsidRDefault="00BA216B" w:rsidP="00614F98"/>
                          <w:p w14:paraId="46FFA91A" w14:textId="77777777" w:rsidR="00BA216B" w:rsidRDefault="00BA216B" w:rsidP="00614F98"/>
                          <w:p w14:paraId="59071632" w14:textId="77777777" w:rsidR="00BA216B" w:rsidRDefault="00BA216B" w:rsidP="00614F98"/>
                          <w:p w14:paraId="7FEB6E80" w14:textId="77777777" w:rsidR="00BA216B" w:rsidRDefault="00BA216B" w:rsidP="00614F98"/>
                          <w:p w14:paraId="05FB2BC0" w14:textId="77777777" w:rsidR="00BA216B" w:rsidRDefault="00BA216B" w:rsidP="00614F98"/>
                          <w:p w14:paraId="0FCA12FC" w14:textId="77777777" w:rsidR="00BA216B" w:rsidRDefault="00BA216B" w:rsidP="00614F98"/>
                          <w:p w14:paraId="564703CB" w14:textId="77777777" w:rsidR="00BA216B" w:rsidRDefault="00BA216B" w:rsidP="00614F98"/>
                          <w:p w14:paraId="7D697010" w14:textId="77777777" w:rsidR="00BA216B" w:rsidRDefault="00BA216B" w:rsidP="00614F98"/>
                          <w:p w14:paraId="50FD168A" w14:textId="77777777" w:rsidR="00BA216B" w:rsidRDefault="00BA216B" w:rsidP="00614F98"/>
                          <w:p w14:paraId="1856885F" w14:textId="77777777" w:rsidR="00BA216B" w:rsidRDefault="00BA216B" w:rsidP="00614F98"/>
                          <w:p w14:paraId="4ABA6EFD" w14:textId="77777777" w:rsidR="00BA216B" w:rsidRDefault="00BA216B" w:rsidP="00614F98"/>
                          <w:p w14:paraId="6D40CEE0" w14:textId="77777777" w:rsidR="00BA216B" w:rsidRDefault="00BA216B" w:rsidP="00614F98"/>
                          <w:p w14:paraId="6A4D67F3" w14:textId="77777777" w:rsidR="00BA216B" w:rsidRDefault="00BA216B" w:rsidP="00614F98"/>
                          <w:p w14:paraId="3699C9CB" w14:textId="77777777" w:rsidR="00BA216B" w:rsidRDefault="00BA216B" w:rsidP="00614F98"/>
                          <w:p w14:paraId="44DF3588" w14:textId="77777777" w:rsidR="00BA216B" w:rsidRDefault="00BA216B" w:rsidP="00614F98"/>
                          <w:p w14:paraId="42157281" w14:textId="77777777" w:rsidR="00BA216B" w:rsidRDefault="00BA216B" w:rsidP="00614F98"/>
                          <w:p w14:paraId="4BD69F5F" w14:textId="77777777" w:rsidR="00BA216B" w:rsidRDefault="00BA216B" w:rsidP="00614F98"/>
                          <w:p w14:paraId="03ACD78E" w14:textId="77777777" w:rsidR="00BA216B" w:rsidRDefault="00BA216B" w:rsidP="00614F98"/>
                          <w:p w14:paraId="18D62679" w14:textId="77777777" w:rsidR="00BA216B" w:rsidRDefault="00BA216B" w:rsidP="00614F98"/>
                          <w:p w14:paraId="6A8EB929" w14:textId="77777777" w:rsidR="00BA216B" w:rsidRDefault="00BA216B" w:rsidP="00614F98"/>
                          <w:p w14:paraId="0062457F" w14:textId="77777777" w:rsidR="00BA216B" w:rsidRDefault="00BA216B" w:rsidP="00614F98"/>
                          <w:p w14:paraId="5510C651" w14:textId="77777777" w:rsidR="00BA216B" w:rsidRDefault="00BA216B" w:rsidP="00614F98"/>
                          <w:p w14:paraId="7F94FF91" w14:textId="77777777" w:rsidR="00BA216B" w:rsidRDefault="00BA216B" w:rsidP="00614F98"/>
                          <w:p w14:paraId="121D6CB8" w14:textId="77777777" w:rsidR="00BA216B" w:rsidRDefault="00BA216B" w:rsidP="00614F98"/>
                          <w:p w14:paraId="0DE078E2" w14:textId="77777777" w:rsidR="00BA216B" w:rsidRDefault="00BA216B" w:rsidP="00614F98"/>
                          <w:p w14:paraId="778A25C1" w14:textId="77777777" w:rsidR="00BA216B" w:rsidRDefault="00BA216B" w:rsidP="00614F98"/>
                          <w:p w14:paraId="09D74B09" w14:textId="77777777" w:rsidR="00BA216B" w:rsidRDefault="00BA216B" w:rsidP="00614F98"/>
                          <w:p w14:paraId="23665DBB" w14:textId="77777777" w:rsidR="00BA216B" w:rsidRDefault="00BA216B" w:rsidP="00614F98"/>
                          <w:p w14:paraId="29269106" w14:textId="77777777" w:rsidR="00BA216B" w:rsidRDefault="00BA216B" w:rsidP="00614F98"/>
                          <w:p w14:paraId="47964E99" w14:textId="77777777" w:rsidR="00BA216B" w:rsidRDefault="00BA216B" w:rsidP="00614F98"/>
                          <w:p w14:paraId="6C521EFE" w14:textId="77777777" w:rsidR="00BA216B" w:rsidRDefault="00BA216B" w:rsidP="00614F98"/>
                          <w:p w14:paraId="257BE731" w14:textId="77777777" w:rsidR="00BA216B" w:rsidRDefault="00BA216B" w:rsidP="00614F98"/>
                          <w:p w14:paraId="1D611274" w14:textId="77777777" w:rsidR="00BA216B" w:rsidRDefault="00BA216B" w:rsidP="00614F98"/>
                          <w:p w14:paraId="300DA2D7" w14:textId="77777777" w:rsidR="00BA216B" w:rsidRDefault="00BA216B" w:rsidP="00614F98"/>
                          <w:p w14:paraId="162CDC83" w14:textId="77777777" w:rsidR="00BA216B" w:rsidRDefault="00BA216B" w:rsidP="00614F98"/>
                          <w:p w14:paraId="52144F3A" w14:textId="77777777" w:rsidR="00BA216B" w:rsidRDefault="00BA216B" w:rsidP="00614F98"/>
                          <w:p w14:paraId="70304267" w14:textId="77777777" w:rsidR="00BA216B" w:rsidRDefault="00BA216B" w:rsidP="00614F98"/>
                          <w:p w14:paraId="06705D90" w14:textId="77777777" w:rsidR="00BA216B" w:rsidRDefault="00BA216B" w:rsidP="00614F98"/>
                          <w:p w14:paraId="1FC1FF68" w14:textId="77777777" w:rsidR="00BA216B" w:rsidRDefault="00BA216B" w:rsidP="00614F98"/>
                          <w:p w14:paraId="7070050E" w14:textId="77777777" w:rsidR="00BA216B" w:rsidRDefault="00BA216B" w:rsidP="00614F98"/>
                          <w:p w14:paraId="147EE6D8" w14:textId="77777777" w:rsidR="00BA216B" w:rsidRDefault="00BA216B" w:rsidP="00614F98"/>
                          <w:p w14:paraId="636AB094" w14:textId="77777777" w:rsidR="00BA216B" w:rsidRDefault="00BA216B" w:rsidP="00614F98"/>
                          <w:p w14:paraId="0F04FBE1" w14:textId="77777777" w:rsidR="00BA216B" w:rsidRDefault="00BA216B" w:rsidP="00614F98"/>
                          <w:p w14:paraId="4D3F9F9C" w14:textId="77777777" w:rsidR="00BA216B" w:rsidRDefault="00BA216B" w:rsidP="00614F98"/>
                          <w:p w14:paraId="1CDAF858" w14:textId="77777777" w:rsidR="00BA216B" w:rsidRDefault="00BA216B" w:rsidP="00614F98"/>
                          <w:p w14:paraId="17760530" w14:textId="77777777" w:rsidR="00BA216B" w:rsidRDefault="00BA216B" w:rsidP="00614F98"/>
                          <w:p w14:paraId="25B1C547" w14:textId="77777777" w:rsidR="00BA216B" w:rsidRDefault="00BA216B" w:rsidP="00614F98"/>
                          <w:p w14:paraId="2FE9E92B" w14:textId="77777777" w:rsidR="00BA216B" w:rsidRDefault="00BA216B" w:rsidP="00614F98"/>
                          <w:p w14:paraId="3BA2EF30" w14:textId="77777777" w:rsidR="00BA216B" w:rsidRDefault="00BA216B" w:rsidP="00614F98"/>
                          <w:p w14:paraId="74BED2BC" w14:textId="77777777" w:rsidR="00BA216B" w:rsidRDefault="00BA216B" w:rsidP="00614F98"/>
                          <w:p w14:paraId="57A76F61" w14:textId="77777777" w:rsidR="00BA216B" w:rsidRDefault="00BA216B" w:rsidP="00614F98"/>
                          <w:p w14:paraId="4D68CA75" w14:textId="77777777" w:rsidR="00BA216B" w:rsidRDefault="00BA216B" w:rsidP="00614F98"/>
                          <w:p w14:paraId="482BCBC3" w14:textId="77777777" w:rsidR="00BA216B" w:rsidRDefault="00BA216B" w:rsidP="00614F98"/>
                          <w:p w14:paraId="5334C8D6" w14:textId="77777777" w:rsidR="00BA216B" w:rsidRDefault="00BA216B" w:rsidP="00614F98"/>
                          <w:p w14:paraId="2B09A125" w14:textId="77777777" w:rsidR="00BA216B" w:rsidRDefault="00BA216B" w:rsidP="00614F98"/>
                          <w:p w14:paraId="2B77D565" w14:textId="77777777" w:rsidR="00BA216B" w:rsidRDefault="00BA216B" w:rsidP="00614F98"/>
                          <w:p w14:paraId="2F424C13" w14:textId="77777777" w:rsidR="00BA216B" w:rsidRDefault="00BA216B" w:rsidP="00614F98"/>
                          <w:p w14:paraId="1D6D3A37" w14:textId="77777777" w:rsidR="00BA216B" w:rsidRDefault="00BA216B" w:rsidP="00614F98"/>
                          <w:p w14:paraId="025F0422" w14:textId="77777777" w:rsidR="00BA216B" w:rsidRDefault="00BA216B" w:rsidP="00614F98"/>
                          <w:p w14:paraId="122E5004" w14:textId="77777777" w:rsidR="00BA216B" w:rsidRDefault="00BA216B" w:rsidP="00614F98"/>
                          <w:p w14:paraId="15C05DC2" w14:textId="77777777" w:rsidR="00BA216B" w:rsidRDefault="00BA216B" w:rsidP="00614F98"/>
                          <w:p w14:paraId="0FD99DB7" w14:textId="77777777" w:rsidR="00BA216B" w:rsidRDefault="00BA216B" w:rsidP="00614F98"/>
                          <w:p w14:paraId="2A843ED6" w14:textId="77777777" w:rsidR="00BA216B" w:rsidRDefault="00BA216B" w:rsidP="00614F98"/>
                          <w:p w14:paraId="2E6B6AEA" w14:textId="77777777" w:rsidR="00BA216B" w:rsidRDefault="00BA216B" w:rsidP="00614F98"/>
                          <w:p w14:paraId="69F15E4F" w14:textId="77777777" w:rsidR="00BA216B" w:rsidRDefault="00BA216B" w:rsidP="00614F98"/>
                          <w:p w14:paraId="6BBBEB97" w14:textId="77777777" w:rsidR="00BA216B" w:rsidRDefault="00BA216B" w:rsidP="00614F98"/>
                          <w:p w14:paraId="2349F977" w14:textId="77777777" w:rsidR="00BA216B" w:rsidRDefault="00BA216B" w:rsidP="00614F98"/>
                          <w:p w14:paraId="67F41C93" w14:textId="77777777" w:rsidR="00BA216B" w:rsidRDefault="00BA216B" w:rsidP="00614F98"/>
                          <w:p w14:paraId="1AF92525" w14:textId="77777777" w:rsidR="00BA216B" w:rsidRDefault="00BA216B" w:rsidP="00614F98"/>
                          <w:p w14:paraId="6312CBF0" w14:textId="77777777" w:rsidR="00BA216B" w:rsidRDefault="00BA216B" w:rsidP="00614F98"/>
                          <w:p w14:paraId="6326ABAC" w14:textId="77777777" w:rsidR="00BA216B" w:rsidRDefault="00BA216B" w:rsidP="00614F98"/>
                          <w:p w14:paraId="5D94DE7E" w14:textId="77777777" w:rsidR="00BA216B" w:rsidRDefault="00BA216B" w:rsidP="00614F98"/>
                          <w:p w14:paraId="33286F07" w14:textId="77777777" w:rsidR="00BA216B" w:rsidRDefault="00BA216B" w:rsidP="00614F98"/>
                          <w:p w14:paraId="31381E8F" w14:textId="77777777" w:rsidR="00BA216B" w:rsidRDefault="00BA216B" w:rsidP="00614F98"/>
                          <w:p w14:paraId="50F92492" w14:textId="77777777" w:rsidR="00BA216B" w:rsidRDefault="00BA216B" w:rsidP="00614F98"/>
                          <w:p w14:paraId="00FCDFF7" w14:textId="77777777" w:rsidR="00BA216B" w:rsidRDefault="00BA216B" w:rsidP="00614F98"/>
                          <w:p w14:paraId="0028C1EE" w14:textId="77777777" w:rsidR="00BA216B" w:rsidRDefault="00BA216B" w:rsidP="00614F98"/>
                          <w:p w14:paraId="36A4679B" w14:textId="77777777" w:rsidR="00BA216B" w:rsidRDefault="00BA216B" w:rsidP="00614F98"/>
                          <w:p w14:paraId="5C2787B9" w14:textId="77777777" w:rsidR="00BA216B" w:rsidRDefault="00BA216B" w:rsidP="00614F98"/>
                          <w:p w14:paraId="738EB38C" w14:textId="77777777" w:rsidR="00BA216B" w:rsidRDefault="00BA216B" w:rsidP="00614F98"/>
                          <w:p w14:paraId="448AFEEA" w14:textId="77777777" w:rsidR="00BA216B" w:rsidRDefault="00BA216B" w:rsidP="00614F98"/>
                          <w:p w14:paraId="236236FE" w14:textId="77777777" w:rsidR="00BA216B" w:rsidRDefault="00BA216B" w:rsidP="00614F98"/>
                          <w:p w14:paraId="09E47BE7" w14:textId="77777777" w:rsidR="00BA216B" w:rsidRDefault="00BA216B" w:rsidP="00614F98"/>
                          <w:p w14:paraId="1D72074A" w14:textId="77777777" w:rsidR="00BA216B" w:rsidRDefault="00BA216B" w:rsidP="00614F98"/>
                          <w:p w14:paraId="3A8E6877" w14:textId="77777777" w:rsidR="00BA216B" w:rsidRDefault="00BA216B" w:rsidP="00614F98"/>
                          <w:p w14:paraId="044A7B1F" w14:textId="77777777" w:rsidR="00BA216B" w:rsidRDefault="00BA216B" w:rsidP="00614F98"/>
                          <w:p w14:paraId="3861F83A" w14:textId="77777777" w:rsidR="00BA216B" w:rsidRDefault="00BA216B" w:rsidP="00614F98"/>
                          <w:p w14:paraId="217CAA1B" w14:textId="77777777" w:rsidR="00BA216B" w:rsidRDefault="00BA216B" w:rsidP="00614F98"/>
                          <w:p w14:paraId="469689E7" w14:textId="77777777" w:rsidR="00BA216B" w:rsidRDefault="00BA216B" w:rsidP="00614F98"/>
                          <w:p w14:paraId="18353052" w14:textId="77777777" w:rsidR="00BA216B" w:rsidRDefault="00BA216B" w:rsidP="00614F98"/>
                          <w:p w14:paraId="4B8B859E" w14:textId="77777777" w:rsidR="00BA216B" w:rsidRDefault="00BA216B" w:rsidP="00614F98"/>
                          <w:p w14:paraId="4291D158" w14:textId="77777777" w:rsidR="00BA216B" w:rsidRDefault="00BA216B" w:rsidP="00614F98"/>
                          <w:p w14:paraId="6F18F9BA" w14:textId="77777777" w:rsidR="00BA216B" w:rsidRDefault="00BA216B" w:rsidP="00614F98"/>
                          <w:p w14:paraId="2C314FD4" w14:textId="77777777" w:rsidR="00BA216B" w:rsidRDefault="00BA216B" w:rsidP="00614F98"/>
                          <w:p w14:paraId="7AD04A35" w14:textId="77777777" w:rsidR="00BA216B" w:rsidRDefault="00BA216B" w:rsidP="00614F98"/>
                          <w:p w14:paraId="23BBDD6C" w14:textId="77777777" w:rsidR="00BA216B" w:rsidRDefault="00BA216B" w:rsidP="00614F98"/>
                          <w:p w14:paraId="792A4FF9" w14:textId="77777777" w:rsidR="00BA216B" w:rsidRDefault="00BA216B" w:rsidP="00614F98"/>
                          <w:p w14:paraId="674AF831" w14:textId="77777777" w:rsidR="00BA216B" w:rsidRDefault="00BA216B" w:rsidP="00614F98"/>
                          <w:p w14:paraId="42207001" w14:textId="77777777" w:rsidR="00BA216B" w:rsidRDefault="00BA216B" w:rsidP="00614F98"/>
                          <w:p w14:paraId="7175A808" w14:textId="77777777" w:rsidR="00BA216B" w:rsidRDefault="00BA216B" w:rsidP="00614F98"/>
                          <w:p w14:paraId="49BC3AA9" w14:textId="77777777" w:rsidR="00BA216B" w:rsidRDefault="00BA216B" w:rsidP="00614F98"/>
                          <w:p w14:paraId="552333B2" w14:textId="77777777" w:rsidR="00BA216B" w:rsidRDefault="00BA216B" w:rsidP="00614F98"/>
                          <w:p w14:paraId="42830663" w14:textId="77777777" w:rsidR="00BA216B" w:rsidRDefault="00BA216B" w:rsidP="00614F98"/>
                          <w:p w14:paraId="3798CBD2" w14:textId="77777777" w:rsidR="00BA216B" w:rsidRDefault="00BA216B" w:rsidP="00614F98"/>
                          <w:p w14:paraId="7BD0188B" w14:textId="77777777" w:rsidR="00BA216B" w:rsidRDefault="00BA216B" w:rsidP="00614F98"/>
                          <w:p w14:paraId="794A83DB" w14:textId="77777777" w:rsidR="00BA216B" w:rsidRDefault="00BA216B" w:rsidP="00614F98"/>
                          <w:p w14:paraId="3AB15009" w14:textId="77777777" w:rsidR="00BA216B" w:rsidRDefault="00BA216B" w:rsidP="00614F98"/>
                          <w:p w14:paraId="3F583D44" w14:textId="77777777" w:rsidR="00BA216B" w:rsidRDefault="00BA216B" w:rsidP="00614F98"/>
                          <w:p w14:paraId="373324EF" w14:textId="77777777" w:rsidR="00BA216B" w:rsidRDefault="00BA216B" w:rsidP="00614F98"/>
                          <w:p w14:paraId="401CA663" w14:textId="77777777" w:rsidR="00BA216B" w:rsidRDefault="00BA216B" w:rsidP="00614F98"/>
                          <w:p w14:paraId="2627FB55" w14:textId="77777777" w:rsidR="00BA216B" w:rsidRDefault="00BA216B" w:rsidP="00614F98"/>
                          <w:p w14:paraId="66E1BDC6" w14:textId="77777777" w:rsidR="00BA216B" w:rsidRDefault="00BA216B" w:rsidP="00614F98"/>
                          <w:p w14:paraId="7D3A4339" w14:textId="77777777" w:rsidR="00BA216B" w:rsidRDefault="00BA216B" w:rsidP="00614F98"/>
                          <w:p w14:paraId="3F31C9EF" w14:textId="77777777" w:rsidR="00BA216B" w:rsidRDefault="00BA216B" w:rsidP="00614F98"/>
                          <w:p w14:paraId="741CA2C6" w14:textId="77777777" w:rsidR="00BA216B" w:rsidRDefault="00BA216B" w:rsidP="00614F98"/>
                          <w:p w14:paraId="099D74AD" w14:textId="77777777" w:rsidR="00BA216B" w:rsidRDefault="00BA216B" w:rsidP="00614F98"/>
                          <w:p w14:paraId="7891D64E" w14:textId="77777777" w:rsidR="00BA216B" w:rsidRDefault="00BA216B" w:rsidP="00614F98"/>
                          <w:p w14:paraId="0DD756CA" w14:textId="77777777" w:rsidR="00BA216B" w:rsidRDefault="00BA216B" w:rsidP="00614F98"/>
                          <w:p w14:paraId="19293EF4" w14:textId="77777777" w:rsidR="00BA216B" w:rsidRDefault="00BA216B" w:rsidP="00614F98"/>
                          <w:p w14:paraId="5E60D9A0" w14:textId="77777777" w:rsidR="00BA216B" w:rsidRDefault="00BA216B" w:rsidP="00614F98"/>
                          <w:p w14:paraId="4489B7CD" w14:textId="77777777" w:rsidR="00BA216B" w:rsidRDefault="00BA216B" w:rsidP="00614F98"/>
                          <w:p w14:paraId="725D03CB" w14:textId="77777777" w:rsidR="00BA216B" w:rsidRDefault="00BA216B" w:rsidP="00614F98"/>
                          <w:p w14:paraId="75677828" w14:textId="77777777" w:rsidR="00BA216B" w:rsidRDefault="00BA216B" w:rsidP="00614F98"/>
                          <w:p w14:paraId="1D7988A6" w14:textId="77777777" w:rsidR="00BA216B" w:rsidRDefault="00BA216B" w:rsidP="00614F98"/>
                          <w:p w14:paraId="5A7C145B" w14:textId="77777777" w:rsidR="00BA216B" w:rsidRDefault="00BA216B" w:rsidP="00614F98"/>
                          <w:p w14:paraId="6525CEE8" w14:textId="77777777" w:rsidR="00BA216B" w:rsidRDefault="00BA216B" w:rsidP="00614F98"/>
                          <w:p w14:paraId="767F910A" w14:textId="77777777" w:rsidR="00BA216B" w:rsidRDefault="00BA216B" w:rsidP="00614F98"/>
                          <w:p w14:paraId="16EC2904" w14:textId="77777777" w:rsidR="00BA216B" w:rsidRDefault="00BA216B" w:rsidP="00614F98"/>
                          <w:p w14:paraId="7CEE4602" w14:textId="77777777" w:rsidR="00BA216B" w:rsidRDefault="00BA216B" w:rsidP="00614F98"/>
                          <w:p w14:paraId="5C00A679" w14:textId="77777777" w:rsidR="00BA216B" w:rsidRDefault="00BA216B" w:rsidP="00614F98"/>
                          <w:p w14:paraId="1FFF5197" w14:textId="77777777" w:rsidR="00BA216B" w:rsidRDefault="00BA216B" w:rsidP="00614F98"/>
                          <w:p w14:paraId="20E9DB55" w14:textId="77777777" w:rsidR="00BA216B" w:rsidRDefault="00BA216B" w:rsidP="00614F98"/>
                          <w:p w14:paraId="46901EAD" w14:textId="77777777" w:rsidR="00BA216B" w:rsidRDefault="00BA216B" w:rsidP="00614F98"/>
                          <w:p w14:paraId="21F5A1AD" w14:textId="77777777" w:rsidR="00BA216B" w:rsidRDefault="00BA216B" w:rsidP="00614F98"/>
                          <w:p w14:paraId="6748209E" w14:textId="77777777" w:rsidR="00BA216B" w:rsidRDefault="00BA216B" w:rsidP="00614F98"/>
                          <w:p w14:paraId="55184522" w14:textId="77777777" w:rsidR="00BA216B" w:rsidRDefault="00BA216B" w:rsidP="00614F98"/>
                          <w:p w14:paraId="1F210D3C" w14:textId="77777777" w:rsidR="00BA216B" w:rsidRDefault="00BA216B" w:rsidP="00614F98"/>
                          <w:p w14:paraId="52056F24" w14:textId="77777777" w:rsidR="00BA216B" w:rsidRDefault="00BA216B" w:rsidP="00614F98"/>
                          <w:p w14:paraId="3585A8B2" w14:textId="77777777" w:rsidR="00BA216B" w:rsidRDefault="00BA216B" w:rsidP="00614F98"/>
                          <w:p w14:paraId="63A58EBA" w14:textId="77777777" w:rsidR="00BA216B" w:rsidRDefault="00BA216B" w:rsidP="00614F98"/>
                          <w:p w14:paraId="61615C25" w14:textId="77777777" w:rsidR="00BA216B" w:rsidRDefault="00BA216B" w:rsidP="00614F98"/>
                          <w:p w14:paraId="6F18EAD4" w14:textId="77777777" w:rsidR="00BA216B" w:rsidRDefault="00BA216B" w:rsidP="00614F98"/>
                          <w:p w14:paraId="29F5BCBB" w14:textId="77777777" w:rsidR="00BA216B" w:rsidRDefault="00BA216B" w:rsidP="00614F98"/>
                          <w:p w14:paraId="53561332" w14:textId="77777777" w:rsidR="00BA216B" w:rsidRDefault="00BA216B" w:rsidP="00614F98"/>
                          <w:p w14:paraId="282B4706" w14:textId="77777777" w:rsidR="00BA216B" w:rsidRDefault="00BA216B" w:rsidP="00614F98"/>
                          <w:p w14:paraId="1F506D33" w14:textId="77777777" w:rsidR="00BA216B" w:rsidRDefault="00BA216B" w:rsidP="00614F98"/>
                          <w:p w14:paraId="6B7A03F5" w14:textId="77777777" w:rsidR="00BA216B" w:rsidRDefault="00BA216B" w:rsidP="00614F98"/>
                          <w:p w14:paraId="42F6C451" w14:textId="77777777" w:rsidR="00BA216B" w:rsidRDefault="00BA216B" w:rsidP="00614F98"/>
                          <w:p w14:paraId="0FD62A13" w14:textId="77777777" w:rsidR="00BA216B" w:rsidRDefault="00BA216B" w:rsidP="00614F98"/>
                          <w:p w14:paraId="2618DBCB" w14:textId="77777777" w:rsidR="00BA216B" w:rsidRDefault="00BA216B" w:rsidP="00614F98"/>
                          <w:p w14:paraId="22B4B9C3" w14:textId="77777777" w:rsidR="00BA216B" w:rsidRDefault="00BA216B" w:rsidP="00614F98"/>
                          <w:p w14:paraId="0A473E77" w14:textId="77777777" w:rsidR="00BA216B" w:rsidRDefault="00BA216B" w:rsidP="00614F98"/>
                          <w:p w14:paraId="6A341FCA" w14:textId="77777777" w:rsidR="00BA216B" w:rsidRDefault="00BA216B" w:rsidP="00614F98"/>
                          <w:p w14:paraId="6CB469F0" w14:textId="77777777" w:rsidR="00BA216B" w:rsidRDefault="00BA216B" w:rsidP="00614F98"/>
                          <w:p w14:paraId="6051090F" w14:textId="77777777" w:rsidR="00BA216B" w:rsidRDefault="00BA216B" w:rsidP="00614F98"/>
                          <w:p w14:paraId="1FD55B71" w14:textId="77777777" w:rsidR="00BA216B" w:rsidRDefault="00BA216B" w:rsidP="00614F98"/>
                          <w:p w14:paraId="5721D378" w14:textId="77777777" w:rsidR="00BA216B" w:rsidRDefault="00BA216B" w:rsidP="00614F98"/>
                          <w:p w14:paraId="47BA7F21" w14:textId="77777777" w:rsidR="00BA216B" w:rsidRDefault="00BA216B" w:rsidP="00614F98"/>
                          <w:p w14:paraId="58ABFB57" w14:textId="77777777" w:rsidR="00BA216B" w:rsidRDefault="00BA216B" w:rsidP="00614F98"/>
                          <w:p w14:paraId="58D61717" w14:textId="77777777" w:rsidR="00BA216B" w:rsidRDefault="00BA216B" w:rsidP="00614F98"/>
                          <w:p w14:paraId="2840A912" w14:textId="77777777" w:rsidR="00BA216B" w:rsidRDefault="00BA216B" w:rsidP="00614F98"/>
                          <w:p w14:paraId="53A2D79A" w14:textId="77777777" w:rsidR="00BA216B" w:rsidRDefault="00BA216B" w:rsidP="00614F98"/>
                          <w:p w14:paraId="29361466" w14:textId="77777777" w:rsidR="00BA216B" w:rsidRDefault="00BA216B" w:rsidP="00614F98"/>
                          <w:p w14:paraId="1AB964A6" w14:textId="77777777" w:rsidR="00BA216B" w:rsidRDefault="00BA216B" w:rsidP="00614F98"/>
                          <w:p w14:paraId="5556F4BE" w14:textId="77777777" w:rsidR="00BA216B" w:rsidRDefault="00BA216B" w:rsidP="00614F98"/>
                          <w:p w14:paraId="03F7FEF5" w14:textId="77777777" w:rsidR="00BA216B" w:rsidRDefault="00BA216B" w:rsidP="00614F98"/>
                          <w:p w14:paraId="5BFCBFFD" w14:textId="77777777" w:rsidR="00BA216B" w:rsidRDefault="00BA216B" w:rsidP="00614F98"/>
                          <w:p w14:paraId="0A5E3597" w14:textId="77777777" w:rsidR="00BA216B" w:rsidRDefault="00BA216B" w:rsidP="00614F98"/>
                          <w:p w14:paraId="5B3A8BD0" w14:textId="77777777" w:rsidR="00BA216B" w:rsidRDefault="00BA216B" w:rsidP="00614F98"/>
                          <w:p w14:paraId="70129FF9" w14:textId="77777777" w:rsidR="00BA216B" w:rsidRDefault="00BA216B" w:rsidP="00614F98"/>
                          <w:p w14:paraId="15900580" w14:textId="77777777" w:rsidR="00BA216B" w:rsidRDefault="00BA216B" w:rsidP="00614F98"/>
                          <w:p w14:paraId="512FC4A8" w14:textId="77777777" w:rsidR="00BA216B" w:rsidRDefault="00BA216B" w:rsidP="00614F98"/>
                          <w:p w14:paraId="309853F9" w14:textId="77777777" w:rsidR="00BA216B" w:rsidRDefault="00BA216B" w:rsidP="00614F98"/>
                          <w:p w14:paraId="5EDA435C" w14:textId="77777777" w:rsidR="00BA216B" w:rsidRDefault="00BA216B" w:rsidP="00614F98"/>
                          <w:p w14:paraId="7656FA55" w14:textId="77777777" w:rsidR="00BA216B" w:rsidRDefault="00BA216B" w:rsidP="00614F98"/>
                          <w:p w14:paraId="01CE8DE3" w14:textId="77777777" w:rsidR="00BA216B" w:rsidRDefault="00BA216B" w:rsidP="00614F98"/>
                          <w:p w14:paraId="6C25EC71" w14:textId="77777777" w:rsidR="00BA216B" w:rsidRDefault="00BA216B" w:rsidP="00614F98"/>
                          <w:p w14:paraId="05ECA6FD" w14:textId="77777777" w:rsidR="00BA216B" w:rsidRDefault="00BA216B" w:rsidP="00614F98"/>
                          <w:p w14:paraId="62CEECBC" w14:textId="77777777" w:rsidR="00BA216B" w:rsidRDefault="00BA216B" w:rsidP="00614F98"/>
                          <w:p w14:paraId="375CC44F" w14:textId="77777777" w:rsidR="00BA216B" w:rsidRDefault="00BA216B" w:rsidP="00614F98"/>
                          <w:p w14:paraId="7CE3E6A2" w14:textId="77777777" w:rsidR="00BA216B" w:rsidRDefault="00BA216B" w:rsidP="00614F98"/>
                          <w:p w14:paraId="4E13D02F" w14:textId="77777777" w:rsidR="00BA216B" w:rsidRDefault="00BA216B" w:rsidP="00614F98"/>
                          <w:p w14:paraId="69267450" w14:textId="77777777" w:rsidR="00BA216B" w:rsidRDefault="00BA216B" w:rsidP="00614F98"/>
                          <w:p w14:paraId="034907B8" w14:textId="77777777" w:rsidR="00BA216B" w:rsidRDefault="00BA216B" w:rsidP="00614F98"/>
                          <w:p w14:paraId="23B9CB7A" w14:textId="77777777" w:rsidR="00BA216B" w:rsidRDefault="00BA216B" w:rsidP="00614F98"/>
                          <w:p w14:paraId="29BFD28D" w14:textId="77777777" w:rsidR="00BA216B" w:rsidRDefault="00BA216B" w:rsidP="00614F98"/>
                          <w:p w14:paraId="3EFD43CA" w14:textId="77777777" w:rsidR="00BA216B" w:rsidRDefault="00BA216B" w:rsidP="00614F98"/>
                          <w:p w14:paraId="151E6AB0" w14:textId="77777777" w:rsidR="00BA216B" w:rsidRDefault="00BA216B" w:rsidP="00614F98"/>
                          <w:p w14:paraId="4AEF8E4B" w14:textId="77777777" w:rsidR="00BA216B" w:rsidRDefault="00BA216B" w:rsidP="00614F98"/>
                          <w:p w14:paraId="6332C177" w14:textId="77777777" w:rsidR="00BA216B" w:rsidRDefault="00BA216B" w:rsidP="00614F98"/>
                          <w:p w14:paraId="2D34D37D" w14:textId="77777777" w:rsidR="00BA216B" w:rsidRDefault="00BA216B" w:rsidP="00614F98"/>
                          <w:p w14:paraId="5EA23368" w14:textId="77777777" w:rsidR="00BA216B" w:rsidRDefault="00BA216B" w:rsidP="00614F98"/>
                          <w:p w14:paraId="0F9B0430" w14:textId="77777777" w:rsidR="00BA216B" w:rsidRDefault="00BA216B" w:rsidP="00614F98"/>
                          <w:p w14:paraId="48FC4C06" w14:textId="77777777" w:rsidR="00BA216B" w:rsidRDefault="00BA216B" w:rsidP="00614F98"/>
                          <w:p w14:paraId="11FD70ED" w14:textId="77777777" w:rsidR="00BA216B" w:rsidRDefault="00BA216B" w:rsidP="00614F98"/>
                          <w:p w14:paraId="42E1F968" w14:textId="77777777" w:rsidR="00BA216B" w:rsidRDefault="00BA216B" w:rsidP="00614F98"/>
                          <w:p w14:paraId="7229E54B" w14:textId="77777777" w:rsidR="00BA216B" w:rsidRDefault="00BA216B" w:rsidP="00614F98"/>
                          <w:p w14:paraId="4C4E5845" w14:textId="77777777" w:rsidR="00BA216B" w:rsidRDefault="00BA216B" w:rsidP="00614F98"/>
                          <w:p w14:paraId="749D29CD" w14:textId="77777777" w:rsidR="00BA216B" w:rsidRDefault="00BA216B" w:rsidP="00614F98"/>
                          <w:p w14:paraId="4C599C67" w14:textId="77777777" w:rsidR="00BA216B" w:rsidRDefault="00BA216B" w:rsidP="00614F98"/>
                          <w:p w14:paraId="24D1E9DF" w14:textId="77777777" w:rsidR="00BA216B" w:rsidRDefault="00BA216B" w:rsidP="00614F98"/>
                          <w:p w14:paraId="2405CA4F" w14:textId="77777777" w:rsidR="00BA216B" w:rsidRDefault="00BA216B" w:rsidP="00614F98"/>
                          <w:p w14:paraId="0D2EF851" w14:textId="77777777" w:rsidR="00BA216B" w:rsidRDefault="00BA216B" w:rsidP="00614F98"/>
                          <w:p w14:paraId="5DF8F711" w14:textId="77777777" w:rsidR="00BA216B" w:rsidRDefault="00BA216B" w:rsidP="00614F98"/>
                          <w:p w14:paraId="332B377F" w14:textId="77777777" w:rsidR="00BA216B" w:rsidRDefault="00BA216B" w:rsidP="00614F98"/>
                          <w:p w14:paraId="1BFCC154" w14:textId="77777777" w:rsidR="00BA216B" w:rsidRDefault="00BA216B" w:rsidP="00614F98"/>
                          <w:p w14:paraId="4A918437" w14:textId="77777777" w:rsidR="00BA216B" w:rsidRDefault="00BA216B" w:rsidP="00614F98"/>
                          <w:p w14:paraId="4B89FD82" w14:textId="77777777" w:rsidR="00BA216B" w:rsidRDefault="00BA216B" w:rsidP="00614F98"/>
                          <w:p w14:paraId="07CF41AA" w14:textId="77777777" w:rsidR="00BA216B" w:rsidRDefault="00BA216B" w:rsidP="00614F98"/>
                          <w:p w14:paraId="3516DDA4" w14:textId="77777777" w:rsidR="00BA216B" w:rsidRDefault="00BA216B" w:rsidP="00614F98"/>
                          <w:p w14:paraId="4941AFF9" w14:textId="77777777" w:rsidR="00BA216B" w:rsidRDefault="00BA216B" w:rsidP="00614F98"/>
                          <w:p w14:paraId="7808C3A9" w14:textId="77777777" w:rsidR="00BA216B" w:rsidRDefault="00BA216B" w:rsidP="00614F98"/>
                          <w:p w14:paraId="0347334B" w14:textId="77777777" w:rsidR="00BA216B" w:rsidRDefault="00BA216B" w:rsidP="00614F98"/>
                          <w:p w14:paraId="5D877253" w14:textId="77777777" w:rsidR="00BA216B" w:rsidRDefault="00BA216B" w:rsidP="00614F98"/>
                          <w:p w14:paraId="3039CF32" w14:textId="77777777" w:rsidR="00BA216B" w:rsidRDefault="00BA216B" w:rsidP="00614F98"/>
                          <w:p w14:paraId="34CE7101" w14:textId="77777777" w:rsidR="00BA216B" w:rsidRDefault="00BA216B" w:rsidP="00614F98"/>
                          <w:p w14:paraId="6ED203E9" w14:textId="77777777" w:rsidR="00BA216B" w:rsidRDefault="00BA216B" w:rsidP="00614F98"/>
                          <w:p w14:paraId="09ECE59A" w14:textId="77777777" w:rsidR="00BA216B" w:rsidRDefault="00BA216B" w:rsidP="00614F98"/>
                          <w:p w14:paraId="60310468" w14:textId="77777777" w:rsidR="00BA216B" w:rsidRDefault="00BA216B" w:rsidP="00614F98"/>
                          <w:p w14:paraId="53830437" w14:textId="77777777" w:rsidR="00BA216B" w:rsidRDefault="00BA216B" w:rsidP="00614F98"/>
                          <w:p w14:paraId="6445842D" w14:textId="77777777" w:rsidR="00BA216B" w:rsidRDefault="00BA216B" w:rsidP="00614F98"/>
                          <w:p w14:paraId="59EC9627" w14:textId="77777777" w:rsidR="00BA216B" w:rsidRDefault="00BA216B" w:rsidP="00614F98"/>
                          <w:p w14:paraId="64492DE8" w14:textId="77777777" w:rsidR="00BA216B" w:rsidRDefault="00BA216B" w:rsidP="00614F98"/>
                          <w:p w14:paraId="66731204" w14:textId="77777777" w:rsidR="00BA216B" w:rsidRDefault="00BA216B" w:rsidP="00614F98"/>
                          <w:p w14:paraId="67872381" w14:textId="77777777" w:rsidR="00BA216B" w:rsidRDefault="00BA216B" w:rsidP="00614F98"/>
                          <w:p w14:paraId="4669F5F6" w14:textId="77777777" w:rsidR="00BA216B" w:rsidRDefault="00BA216B" w:rsidP="00614F98"/>
                          <w:p w14:paraId="6A0DBFFF" w14:textId="77777777" w:rsidR="00BA216B" w:rsidRDefault="00BA216B" w:rsidP="00614F98"/>
                          <w:p w14:paraId="2C8B8D7A" w14:textId="77777777" w:rsidR="00BA216B" w:rsidRDefault="00BA216B" w:rsidP="00614F98"/>
                          <w:p w14:paraId="00BF541F" w14:textId="77777777" w:rsidR="00BA216B" w:rsidRDefault="00BA216B" w:rsidP="00614F98"/>
                          <w:p w14:paraId="470AD1B9" w14:textId="77777777" w:rsidR="00BA216B" w:rsidRDefault="00BA216B" w:rsidP="00614F98"/>
                          <w:p w14:paraId="051C8359" w14:textId="77777777" w:rsidR="00BA216B" w:rsidRDefault="00BA216B" w:rsidP="00614F98"/>
                          <w:p w14:paraId="31E7A3CE" w14:textId="77777777" w:rsidR="00BA216B" w:rsidRDefault="00BA216B" w:rsidP="00614F98"/>
                          <w:p w14:paraId="1E83F1B3" w14:textId="77777777" w:rsidR="00BA216B" w:rsidRDefault="00BA216B" w:rsidP="00614F98"/>
                          <w:p w14:paraId="46DC2E07" w14:textId="77777777" w:rsidR="00BA216B" w:rsidRDefault="00BA216B" w:rsidP="00614F98"/>
                          <w:p w14:paraId="07DE9FC2" w14:textId="77777777" w:rsidR="00BA216B" w:rsidRDefault="00BA216B" w:rsidP="00614F98"/>
                          <w:p w14:paraId="02A38775" w14:textId="77777777" w:rsidR="00BA216B" w:rsidRDefault="00BA216B" w:rsidP="00614F98"/>
                          <w:p w14:paraId="56904CE6" w14:textId="77777777" w:rsidR="00BA216B" w:rsidRDefault="00BA216B" w:rsidP="00614F98"/>
                          <w:p w14:paraId="78E2F2A3" w14:textId="77777777" w:rsidR="00BA216B" w:rsidRDefault="00BA216B" w:rsidP="00614F98"/>
                          <w:p w14:paraId="35835B50" w14:textId="77777777" w:rsidR="00BA216B" w:rsidRDefault="00BA216B" w:rsidP="00614F98"/>
                          <w:p w14:paraId="0B52EEE5" w14:textId="77777777" w:rsidR="00BA216B" w:rsidRDefault="00BA216B" w:rsidP="00614F98"/>
                          <w:p w14:paraId="07A39113" w14:textId="77777777" w:rsidR="00BA216B" w:rsidRDefault="00BA216B" w:rsidP="00614F98"/>
                          <w:p w14:paraId="29013D20" w14:textId="77777777" w:rsidR="00BA216B" w:rsidRDefault="00BA216B" w:rsidP="00614F98"/>
                          <w:p w14:paraId="2F92C972" w14:textId="77777777" w:rsidR="00BA216B" w:rsidRDefault="00BA216B" w:rsidP="00614F98"/>
                          <w:p w14:paraId="2D46E592" w14:textId="77777777" w:rsidR="00BA216B" w:rsidRDefault="00BA216B" w:rsidP="00614F98"/>
                          <w:p w14:paraId="13E1CCA3" w14:textId="77777777" w:rsidR="00BA216B" w:rsidRDefault="00BA216B" w:rsidP="00614F98"/>
                          <w:p w14:paraId="58743E56" w14:textId="77777777" w:rsidR="00BA216B" w:rsidRDefault="00BA216B" w:rsidP="00614F98"/>
                          <w:p w14:paraId="7E886120" w14:textId="77777777" w:rsidR="00BA216B" w:rsidRDefault="00BA216B" w:rsidP="00614F98"/>
                          <w:p w14:paraId="5102FA71" w14:textId="77777777" w:rsidR="00BA216B" w:rsidRDefault="00BA216B" w:rsidP="00614F98"/>
                          <w:p w14:paraId="7A4E9797" w14:textId="77777777" w:rsidR="00BA216B" w:rsidRDefault="00BA216B" w:rsidP="00614F98"/>
                          <w:p w14:paraId="341A7431" w14:textId="77777777" w:rsidR="00BA216B" w:rsidRDefault="00BA216B" w:rsidP="00614F98"/>
                          <w:p w14:paraId="75E84AD9" w14:textId="77777777" w:rsidR="00BA216B" w:rsidRDefault="00BA216B" w:rsidP="00614F98"/>
                          <w:p w14:paraId="6B8C58DF" w14:textId="77777777" w:rsidR="00BA216B" w:rsidRDefault="00BA216B" w:rsidP="00614F98"/>
                          <w:p w14:paraId="023A4E8A" w14:textId="77777777" w:rsidR="00BA216B" w:rsidRDefault="00BA216B" w:rsidP="00614F98"/>
                          <w:p w14:paraId="11E3AA6D" w14:textId="77777777" w:rsidR="00BA216B" w:rsidRDefault="00BA216B" w:rsidP="00614F98"/>
                          <w:p w14:paraId="660DC41B" w14:textId="77777777" w:rsidR="00BA216B" w:rsidRDefault="00BA216B" w:rsidP="00614F98"/>
                          <w:p w14:paraId="39292C9B" w14:textId="77777777" w:rsidR="00BA216B" w:rsidRDefault="00BA216B" w:rsidP="00614F98"/>
                          <w:p w14:paraId="7BA10641" w14:textId="77777777" w:rsidR="00BA216B" w:rsidRDefault="00BA216B" w:rsidP="00614F98"/>
                          <w:p w14:paraId="6B79E48C" w14:textId="77777777" w:rsidR="00BA216B" w:rsidRDefault="00BA216B" w:rsidP="00614F98"/>
                          <w:p w14:paraId="3E41AF4B" w14:textId="77777777" w:rsidR="00BA216B" w:rsidRDefault="00BA216B" w:rsidP="00614F98"/>
                          <w:p w14:paraId="78EEA164" w14:textId="77777777" w:rsidR="00BA216B" w:rsidRDefault="00BA216B" w:rsidP="00614F98"/>
                          <w:p w14:paraId="75B26EAA" w14:textId="77777777" w:rsidR="00BA216B" w:rsidRDefault="00BA216B" w:rsidP="00614F98"/>
                          <w:p w14:paraId="594C5AFB" w14:textId="77777777" w:rsidR="00BA216B" w:rsidRDefault="00BA216B" w:rsidP="00614F98"/>
                          <w:p w14:paraId="614B2653" w14:textId="77777777" w:rsidR="00BA216B" w:rsidRDefault="00BA216B" w:rsidP="00614F98"/>
                          <w:p w14:paraId="1B0A2183" w14:textId="77777777" w:rsidR="00BA216B" w:rsidRDefault="00BA216B" w:rsidP="00614F98"/>
                          <w:p w14:paraId="6EB44C85" w14:textId="77777777" w:rsidR="00BA216B" w:rsidRDefault="00BA216B" w:rsidP="00614F98"/>
                          <w:p w14:paraId="15E8716C" w14:textId="77777777" w:rsidR="00BA216B" w:rsidRDefault="00BA216B" w:rsidP="00614F98"/>
                          <w:p w14:paraId="1153ED51" w14:textId="77777777" w:rsidR="00BA216B" w:rsidRDefault="00BA216B" w:rsidP="00614F98"/>
                          <w:p w14:paraId="5BC3EEED" w14:textId="77777777" w:rsidR="00BA216B" w:rsidRDefault="00BA216B" w:rsidP="00614F98"/>
                          <w:p w14:paraId="06B1E446" w14:textId="77777777" w:rsidR="00BA216B" w:rsidRDefault="00BA216B" w:rsidP="00614F98"/>
                          <w:p w14:paraId="718F13AA" w14:textId="77777777" w:rsidR="00BA216B" w:rsidRDefault="00BA216B" w:rsidP="00614F98"/>
                          <w:p w14:paraId="18F2507B" w14:textId="77777777" w:rsidR="00BA216B" w:rsidRDefault="00BA216B" w:rsidP="00614F98"/>
                          <w:p w14:paraId="23062B91" w14:textId="77777777" w:rsidR="00BA216B" w:rsidRDefault="00BA216B" w:rsidP="00614F98"/>
                          <w:p w14:paraId="3EC22BF3" w14:textId="77777777" w:rsidR="00BA216B" w:rsidRDefault="00BA216B" w:rsidP="00614F98"/>
                          <w:p w14:paraId="3A1CCDB0" w14:textId="77777777" w:rsidR="00BA216B" w:rsidRDefault="00BA216B" w:rsidP="00614F98"/>
                          <w:p w14:paraId="7E0BAC8E" w14:textId="77777777" w:rsidR="00BA216B" w:rsidRDefault="00BA216B" w:rsidP="00614F98"/>
                          <w:p w14:paraId="20E7B8B3" w14:textId="77777777" w:rsidR="00BA216B" w:rsidRDefault="00BA216B" w:rsidP="00614F98"/>
                          <w:p w14:paraId="74A58144" w14:textId="77777777" w:rsidR="00BA216B" w:rsidRDefault="00BA216B" w:rsidP="00614F98"/>
                          <w:p w14:paraId="0C5D1088" w14:textId="77777777" w:rsidR="00BA216B" w:rsidRDefault="00BA216B" w:rsidP="00614F98"/>
                          <w:p w14:paraId="694FEA93" w14:textId="77777777" w:rsidR="00BA216B" w:rsidRDefault="00BA216B" w:rsidP="00614F98"/>
                          <w:p w14:paraId="39E6F9F2" w14:textId="77777777" w:rsidR="00BA216B" w:rsidRDefault="00BA216B" w:rsidP="00614F98"/>
                          <w:p w14:paraId="6D0F8C02" w14:textId="77777777" w:rsidR="00BA216B" w:rsidRDefault="00BA216B" w:rsidP="00614F98"/>
                          <w:p w14:paraId="087B136E" w14:textId="77777777" w:rsidR="00BA216B" w:rsidRDefault="00BA216B" w:rsidP="00614F98"/>
                          <w:p w14:paraId="74A5093F" w14:textId="77777777" w:rsidR="00BA216B" w:rsidRDefault="00BA216B" w:rsidP="00614F98"/>
                          <w:p w14:paraId="7A60AF1E" w14:textId="77777777" w:rsidR="00BA216B" w:rsidRDefault="00BA216B" w:rsidP="00614F98"/>
                          <w:p w14:paraId="6A2B0E34" w14:textId="77777777" w:rsidR="00BA216B" w:rsidRDefault="00BA216B" w:rsidP="00614F98"/>
                          <w:p w14:paraId="10CCC7EC" w14:textId="77777777" w:rsidR="00BA216B" w:rsidRDefault="00BA216B" w:rsidP="00614F98"/>
                          <w:p w14:paraId="1B1E52D9" w14:textId="77777777" w:rsidR="00BA216B" w:rsidRDefault="00BA216B" w:rsidP="00614F98"/>
                          <w:p w14:paraId="755D0574" w14:textId="77777777" w:rsidR="00BA216B" w:rsidRDefault="00BA216B" w:rsidP="00614F98"/>
                          <w:p w14:paraId="0CA71CF1" w14:textId="77777777" w:rsidR="00BA216B" w:rsidRDefault="00BA216B" w:rsidP="00614F98"/>
                          <w:p w14:paraId="020E0F50" w14:textId="77777777" w:rsidR="00BA216B" w:rsidRDefault="00BA216B" w:rsidP="00614F98"/>
                          <w:p w14:paraId="706E27A8" w14:textId="77777777" w:rsidR="00BA216B" w:rsidRDefault="00BA216B" w:rsidP="00614F98"/>
                          <w:p w14:paraId="4CF44FB2" w14:textId="77777777" w:rsidR="00BA216B" w:rsidRDefault="00BA216B" w:rsidP="00614F98"/>
                          <w:p w14:paraId="53A22D37" w14:textId="77777777" w:rsidR="00BA216B" w:rsidRDefault="00BA216B" w:rsidP="00614F98"/>
                          <w:p w14:paraId="0FAD70BF" w14:textId="77777777" w:rsidR="00BA216B" w:rsidRDefault="00BA216B" w:rsidP="00614F98"/>
                          <w:p w14:paraId="0BCB1A18" w14:textId="77777777" w:rsidR="00BA216B" w:rsidRDefault="00BA216B" w:rsidP="00614F98"/>
                          <w:p w14:paraId="09B4C1DF" w14:textId="77777777" w:rsidR="00BA216B" w:rsidRDefault="00BA216B" w:rsidP="00614F98"/>
                          <w:p w14:paraId="767E2F7F" w14:textId="77777777" w:rsidR="00BA216B" w:rsidRDefault="00BA216B" w:rsidP="00614F98"/>
                          <w:p w14:paraId="61F110C6" w14:textId="77777777" w:rsidR="00BA216B" w:rsidRDefault="00BA216B" w:rsidP="00614F98"/>
                          <w:p w14:paraId="781D5CA9" w14:textId="77777777" w:rsidR="00BA216B" w:rsidRDefault="00BA216B" w:rsidP="00614F98"/>
                          <w:p w14:paraId="1978AC58" w14:textId="77777777" w:rsidR="00BA216B" w:rsidRDefault="00BA216B" w:rsidP="00614F98"/>
                          <w:p w14:paraId="457863A4" w14:textId="77777777" w:rsidR="00BA216B" w:rsidRDefault="00BA216B" w:rsidP="00614F98"/>
                          <w:p w14:paraId="369362D8" w14:textId="77777777" w:rsidR="00BA216B" w:rsidRDefault="00BA216B" w:rsidP="00614F98"/>
                          <w:p w14:paraId="4F43D142" w14:textId="77777777" w:rsidR="00BA216B" w:rsidRDefault="00BA216B" w:rsidP="00614F98"/>
                          <w:p w14:paraId="77BFB42E" w14:textId="77777777" w:rsidR="00BA216B" w:rsidRDefault="00BA216B" w:rsidP="00614F98"/>
                          <w:p w14:paraId="1070356F" w14:textId="77777777" w:rsidR="00BA216B" w:rsidRDefault="00BA216B" w:rsidP="00614F98"/>
                          <w:p w14:paraId="3BBEAC61" w14:textId="77777777" w:rsidR="00BA216B" w:rsidRDefault="00BA216B" w:rsidP="00614F98"/>
                          <w:p w14:paraId="1CE7E2E7" w14:textId="77777777" w:rsidR="00BA216B" w:rsidRDefault="00BA216B" w:rsidP="00614F98"/>
                          <w:p w14:paraId="06F86D58" w14:textId="77777777" w:rsidR="00BA216B" w:rsidRDefault="00BA216B" w:rsidP="00614F98"/>
                          <w:p w14:paraId="03879001" w14:textId="77777777" w:rsidR="00BA216B" w:rsidRDefault="00BA216B" w:rsidP="00614F98"/>
                          <w:p w14:paraId="02AC3156" w14:textId="77777777" w:rsidR="00BA216B" w:rsidRDefault="00BA216B" w:rsidP="00614F98"/>
                          <w:p w14:paraId="22ED61D9" w14:textId="77777777" w:rsidR="00BA216B" w:rsidRDefault="00BA216B" w:rsidP="00614F98"/>
                          <w:p w14:paraId="07CF7EC1" w14:textId="77777777" w:rsidR="00BA216B" w:rsidRDefault="00BA216B" w:rsidP="00614F98"/>
                          <w:p w14:paraId="3E3E7014" w14:textId="77777777" w:rsidR="00BA216B" w:rsidRDefault="00BA216B" w:rsidP="00614F98"/>
                          <w:p w14:paraId="7C5E916B" w14:textId="77777777" w:rsidR="00BA216B" w:rsidRDefault="00BA216B" w:rsidP="00614F98"/>
                          <w:p w14:paraId="52FDB420" w14:textId="77777777" w:rsidR="00BA216B" w:rsidRDefault="00BA216B" w:rsidP="00614F98"/>
                          <w:p w14:paraId="69F40C02" w14:textId="77777777" w:rsidR="00BA216B" w:rsidRDefault="00BA216B" w:rsidP="00614F98"/>
                          <w:p w14:paraId="527DA781" w14:textId="77777777" w:rsidR="00BA216B" w:rsidRDefault="00BA216B" w:rsidP="00614F98"/>
                          <w:p w14:paraId="398FE697" w14:textId="77777777" w:rsidR="00BA216B" w:rsidRDefault="00BA216B" w:rsidP="00614F98"/>
                          <w:p w14:paraId="608E09D1" w14:textId="77777777" w:rsidR="00BA216B" w:rsidRDefault="00BA216B" w:rsidP="00614F98"/>
                          <w:p w14:paraId="441B8465" w14:textId="77777777" w:rsidR="00BA216B" w:rsidRDefault="00BA216B" w:rsidP="00614F98"/>
                          <w:p w14:paraId="6EB2FEFD" w14:textId="77777777" w:rsidR="00BA216B" w:rsidRDefault="00BA216B" w:rsidP="00614F98"/>
                          <w:p w14:paraId="63ED2A1E" w14:textId="77777777" w:rsidR="00BA216B" w:rsidRDefault="00BA216B" w:rsidP="00614F98"/>
                          <w:p w14:paraId="1C75A4A1" w14:textId="77777777" w:rsidR="00BA216B" w:rsidRDefault="00BA216B" w:rsidP="00614F98"/>
                          <w:p w14:paraId="68398542" w14:textId="77777777" w:rsidR="00BA216B" w:rsidRDefault="00BA216B" w:rsidP="00614F98"/>
                          <w:p w14:paraId="01BA2DD7" w14:textId="77777777" w:rsidR="00BA216B" w:rsidRDefault="00BA216B" w:rsidP="00614F98"/>
                          <w:p w14:paraId="5E7D440E" w14:textId="77777777" w:rsidR="00BA216B" w:rsidRDefault="00BA216B" w:rsidP="00614F98"/>
                          <w:p w14:paraId="06A8BAB6" w14:textId="77777777" w:rsidR="00BA216B" w:rsidRDefault="00BA216B" w:rsidP="00614F98"/>
                          <w:p w14:paraId="120F98A2" w14:textId="77777777" w:rsidR="00BA216B" w:rsidRDefault="00BA216B" w:rsidP="00614F98"/>
                          <w:p w14:paraId="7B5F4162" w14:textId="77777777" w:rsidR="00BA216B" w:rsidRDefault="00BA216B" w:rsidP="00614F98"/>
                          <w:p w14:paraId="105C5832" w14:textId="77777777" w:rsidR="00BA216B" w:rsidRDefault="00BA216B" w:rsidP="00614F98"/>
                          <w:p w14:paraId="41B038ED" w14:textId="77777777" w:rsidR="00BA216B" w:rsidRDefault="00BA216B" w:rsidP="00614F98"/>
                          <w:p w14:paraId="2084AFDF" w14:textId="77777777" w:rsidR="00BA216B" w:rsidRDefault="00BA216B" w:rsidP="00614F98"/>
                          <w:p w14:paraId="1D5BB456" w14:textId="77777777" w:rsidR="00BA216B" w:rsidRDefault="00BA216B" w:rsidP="00614F98"/>
                          <w:p w14:paraId="6222152A" w14:textId="77777777" w:rsidR="00BA216B" w:rsidRDefault="00BA216B" w:rsidP="00614F98"/>
                          <w:p w14:paraId="5092E8DD" w14:textId="77777777" w:rsidR="00BA216B" w:rsidRDefault="00BA216B" w:rsidP="00614F98"/>
                          <w:p w14:paraId="2EFC42BF" w14:textId="77777777" w:rsidR="00BA216B" w:rsidRDefault="00BA216B" w:rsidP="00614F98"/>
                          <w:p w14:paraId="1E9978C6" w14:textId="77777777" w:rsidR="00BA216B" w:rsidRDefault="00BA216B" w:rsidP="00614F98"/>
                          <w:p w14:paraId="00BB002D" w14:textId="77777777" w:rsidR="00BA216B" w:rsidRDefault="00BA216B" w:rsidP="00614F98"/>
                          <w:p w14:paraId="21027353" w14:textId="77777777" w:rsidR="00BA216B" w:rsidRDefault="00BA216B" w:rsidP="00614F98"/>
                          <w:p w14:paraId="760EFABC" w14:textId="77777777" w:rsidR="00BA216B" w:rsidRDefault="00BA216B" w:rsidP="00614F98"/>
                          <w:p w14:paraId="37B603DB" w14:textId="77777777" w:rsidR="00BA216B" w:rsidRDefault="00BA216B" w:rsidP="00614F98"/>
                          <w:p w14:paraId="5CBECD09" w14:textId="77777777" w:rsidR="00BA216B" w:rsidRDefault="00BA216B" w:rsidP="00614F98"/>
                          <w:p w14:paraId="1ECCC25D" w14:textId="77777777" w:rsidR="00BA216B" w:rsidRDefault="00BA216B" w:rsidP="00614F98"/>
                          <w:p w14:paraId="3049396F" w14:textId="77777777" w:rsidR="00BA216B" w:rsidRDefault="00BA216B" w:rsidP="00614F98"/>
                          <w:p w14:paraId="042D3464" w14:textId="77777777" w:rsidR="00BA216B" w:rsidRDefault="00BA216B" w:rsidP="00614F98"/>
                          <w:p w14:paraId="553F845E" w14:textId="77777777" w:rsidR="00BA216B" w:rsidRDefault="00BA216B" w:rsidP="00614F98"/>
                          <w:p w14:paraId="00C5F227" w14:textId="77777777" w:rsidR="00BA216B" w:rsidRDefault="00BA216B" w:rsidP="00614F98"/>
                          <w:p w14:paraId="44E77A24" w14:textId="77777777" w:rsidR="00BA216B" w:rsidRDefault="00BA216B" w:rsidP="00614F98"/>
                          <w:p w14:paraId="7F4584DA" w14:textId="77777777" w:rsidR="00BA216B" w:rsidRDefault="00BA216B" w:rsidP="00614F98"/>
                          <w:p w14:paraId="29069955" w14:textId="77777777" w:rsidR="00BA216B" w:rsidRDefault="00BA216B" w:rsidP="00614F98"/>
                          <w:p w14:paraId="7D350859" w14:textId="77777777" w:rsidR="00BA216B" w:rsidRDefault="00BA216B" w:rsidP="00614F98"/>
                          <w:p w14:paraId="768E408E" w14:textId="77777777" w:rsidR="00BA216B" w:rsidRDefault="00BA216B" w:rsidP="00614F98"/>
                          <w:p w14:paraId="4A4F7C19" w14:textId="77777777" w:rsidR="00BA216B" w:rsidRDefault="00BA216B" w:rsidP="00614F98"/>
                          <w:p w14:paraId="6658B64D" w14:textId="77777777" w:rsidR="00BA216B" w:rsidRDefault="00BA216B" w:rsidP="00614F98"/>
                          <w:p w14:paraId="7456A566" w14:textId="77777777" w:rsidR="00BA216B" w:rsidRDefault="00BA216B" w:rsidP="00614F98"/>
                          <w:p w14:paraId="3B143CCE" w14:textId="77777777" w:rsidR="00BA216B" w:rsidRDefault="00BA216B" w:rsidP="00614F98"/>
                          <w:p w14:paraId="126D8354" w14:textId="77777777" w:rsidR="00BA216B" w:rsidRDefault="00BA216B" w:rsidP="00614F98"/>
                          <w:p w14:paraId="0E53F4DA" w14:textId="77777777" w:rsidR="00BA216B" w:rsidRDefault="00BA216B" w:rsidP="00614F98"/>
                          <w:p w14:paraId="45E4FFAD" w14:textId="77777777" w:rsidR="00BA216B" w:rsidRDefault="00BA216B" w:rsidP="00614F98"/>
                          <w:p w14:paraId="7D315753" w14:textId="77777777" w:rsidR="00BA216B" w:rsidRDefault="00BA216B" w:rsidP="00614F98"/>
                          <w:p w14:paraId="68F0164B" w14:textId="77777777" w:rsidR="00BA216B" w:rsidRDefault="00BA216B" w:rsidP="00614F98"/>
                          <w:p w14:paraId="5D9420EC" w14:textId="77777777" w:rsidR="00BA216B" w:rsidRDefault="00BA216B" w:rsidP="00614F98"/>
                          <w:p w14:paraId="16BFEA3C" w14:textId="77777777" w:rsidR="00BA216B" w:rsidRDefault="00BA216B" w:rsidP="00614F98"/>
                          <w:p w14:paraId="5B89B3DF" w14:textId="77777777" w:rsidR="00BA216B" w:rsidRDefault="00BA216B" w:rsidP="00614F98"/>
                          <w:p w14:paraId="4CC65511" w14:textId="77777777" w:rsidR="00BA216B" w:rsidRDefault="00BA216B" w:rsidP="00614F98"/>
                          <w:p w14:paraId="6FBA4BF5" w14:textId="77777777" w:rsidR="00BA216B" w:rsidRDefault="00BA216B" w:rsidP="00614F98"/>
                          <w:p w14:paraId="5900ED97" w14:textId="77777777" w:rsidR="00BA216B" w:rsidRDefault="00BA216B" w:rsidP="00614F98"/>
                          <w:p w14:paraId="13A78FCD" w14:textId="77777777" w:rsidR="00BA216B" w:rsidRDefault="00BA216B" w:rsidP="00614F98"/>
                          <w:p w14:paraId="1E446C10" w14:textId="77777777" w:rsidR="00BA216B" w:rsidRDefault="00BA216B" w:rsidP="00614F98"/>
                          <w:p w14:paraId="41F26B51" w14:textId="77777777" w:rsidR="00BA216B" w:rsidRDefault="00BA216B" w:rsidP="00614F98"/>
                          <w:p w14:paraId="0C0BE389" w14:textId="77777777" w:rsidR="00BA216B" w:rsidRDefault="00BA216B" w:rsidP="00614F98"/>
                          <w:p w14:paraId="3F24C1D5" w14:textId="77777777" w:rsidR="00BA216B" w:rsidRDefault="00BA216B" w:rsidP="00614F98"/>
                          <w:p w14:paraId="002CD1AA" w14:textId="77777777" w:rsidR="00BA216B" w:rsidRDefault="00BA216B" w:rsidP="00614F98"/>
                          <w:p w14:paraId="52740C99" w14:textId="77777777" w:rsidR="00BA216B" w:rsidRDefault="00BA216B" w:rsidP="00614F98"/>
                          <w:p w14:paraId="49141902" w14:textId="77777777" w:rsidR="00BA216B" w:rsidRDefault="00BA216B" w:rsidP="00614F98"/>
                          <w:p w14:paraId="23103845" w14:textId="77777777" w:rsidR="00BA216B" w:rsidRDefault="00BA216B" w:rsidP="00614F98"/>
                          <w:p w14:paraId="404B810A" w14:textId="77777777" w:rsidR="00BA216B" w:rsidRDefault="00BA216B" w:rsidP="00614F98"/>
                          <w:p w14:paraId="2BA22B89" w14:textId="77777777" w:rsidR="00BA216B" w:rsidRDefault="00BA216B" w:rsidP="00614F98"/>
                          <w:p w14:paraId="076CE484" w14:textId="77777777" w:rsidR="00BA216B" w:rsidRDefault="00BA216B" w:rsidP="00614F98"/>
                          <w:p w14:paraId="778742D6" w14:textId="77777777" w:rsidR="00BA216B" w:rsidRDefault="00BA216B" w:rsidP="00614F98"/>
                          <w:p w14:paraId="1B1C165D" w14:textId="77777777" w:rsidR="00BA216B" w:rsidRDefault="00BA216B" w:rsidP="00614F98"/>
                          <w:p w14:paraId="1F92A2C3" w14:textId="77777777" w:rsidR="00BA216B" w:rsidRDefault="00BA216B" w:rsidP="00614F98"/>
                          <w:p w14:paraId="577AD66D" w14:textId="77777777" w:rsidR="00BA216B" w:rsidRDefault="00BA216B" w:rsidP="00614F98"/>
                          <w:p w14:paraId="1E80E74C" w14:textId="77777777" w:rsidR="00BA216B" w:rsidRDefault="00BA216B" w:rsidP="00614F98"/>
                          <w:p w14:paraId="5235FDF7" w14:textId="77777777" w:rsidR="00BA216B" w:rsidRDefault="00BA216B" w:rsidP="00614F98"/>
                          <w:p w14:paraId="7C5CBEC6" w14:textId="77777777" w:rsidR="00BA216B" w:rsidRDefault="00BA216B" w:rsidP="00614F98"/>
                          <w:p w14:paraId="0D0FAE2A" w14:textId="77777777" w:rsidR="00BA216B" w:rsidRDefault="00BA216B" w:rsidP="00614F98"/>
                          <w:p w14:paraId="2D993B07" w14:textId="77777777" w:rsidR="00BA216B" w:rsidRDefault="00BA216B" w:rsidP="00614F98"/>
                          <w:p w14:paraId="6A7A571A" w14:textId="77777777" w:rsidR="00BA216B" w:rsidRDefault="00BA216B" w:rsidP="00614F98"/>
                          <w:p w14:paraId="726C7F4C" w14:textId="77777777" w:rsidR="00BA216B" w:rsidRDefault="00BA216B" w:rsidP="00614F98"/>
                          <w:p w14:paraId="475C744E" w14:textId="77777777" w:rsidR="00BA216B" w:rsidRDefault="00BA216B" w:rsidP="00614F98"/>
                          <w:p w14:paraId="40E6AB2E" w14:textId="77777777" w:rsidR="00BA216B" w:rsidRDefault="00BA216B" w:rsidP="00614F98"/>
                          <w:p w14:paraId="6C41CB31" w14:textId="77777777" w:rsidR="00BA216B" w:rsidRDefault="00BA216B" w:rsidP="00614F98"/>
                          <w:p w14:paraId="331CFB95" w14:textId="77777777" w:rsidR="00BA216B" w:rsidRDefault="00BA216B" w:rsidP="00614F98"/>
                          <w:p w14:paraId="79EC4271" w14:textId="77777777" w:rsidR="00BA216B" w:rsidRDefault="00BA216B" w:rsidP="00614F98"/>
                          <w:p w14:paraId="77BDD58B" w14:textId="77777777" w:rsidR="00BA216B" w:rsidRDefault="00BA216B" w:rsidP="00614F98"/>
                          <w:p w14:paraId="48B6364C" w14:textId="77777777" w:rsidR="00BA216B" w:rsidRDefault="00BA216B" w:rsidP="00614F98"/>
                          <w:p w14:paraId="114DE4BE" w14:textId="77777777" w:rsidR="00BA216B" w:rsidRDefault="00BA216B" w:rsidP="00614F98"/>
                          <w:p w14:paraId="744D0C69" w14:textId="77777777" w:rsidR="00BA216B" w:rsidRDefault="00BA216B" w:rsidP="00614F98"/>
                          <w:p w14:paraId="4AE20B9C" w14:textId="77777777" w:rsidR="00BA216B" w:rsidRDefault="00BA216B" w:rsidP="00614F98"/>
                          <w:p w14:paraId="5CE43610" w14:textId="77777777" w:rsidR="00BA216B" w:rsidRDefault="00BA216B" w:rsidP="00614F98"/>
                          <w:p w14:paraId="39FAEE36" w14:textId="77777777" w:rsidR="00BA216B" w:rsidRDefault="00BA216B" w:rsidP="00614F98"/>
                          <w:p w14:paraId="6A9164C2" w14:textId="77777777" w:rsidR="00BA216B" w:rsidRDefault="00BA216B" w:rsidP="00614F98"/>
                          <w:p w14:paraId="66D349D4" w14:textId="77777777" w:rsidR="00BA216B" w:rsidRDefault="00BA216B" w:rsidP="00614F98"/>
                          <w:p w14:paraId="52C444AC" w14:textId="77777777" w:rsidR="00BA216B" w:rsidRDefault="00BA216B" w:rsidP="00614F98"/>
                          <w:p w14:paraId="4E8B6196" w14:textId="77777777" w:rsidR="00BA216B" w:rsidRDefault="00BA216B" w:rsidP="00614F98"/>
                          <w:p w14:paraId="542B8EEF" w14:textId="77777777" w:rsidR="00BA216B" w:rsidRDefault="00BA216B" w:rsidP="00614F98"/>
                          <w:p w14:paraId="26173FB1" w14:textId="77777777" w:rsidR="00BA216B" w:rsidRDefault="00BA216B" w:rsidP="00614F98"/>
                          <w:p w14:paraId="64F32D1C" w14:textId="77777777" w:rsidR="00BA216B" w:rsidRDefault="00BA216B" w:rsidP="00614F98"/>
                          <w:p w14:paraId="601673C5" w14:textId="77777777" w:rsidR="00BA216B" w:rsidRDefault="00BA216B" w:rsidP="00614F98"/>
                          <w:p w14:paraId="58643C49" w14:textId="77777777" w:rsidR="00BA216B" w:rsidRDefault="00BA216B" w:rsidP="00614F98"/>
                          <w:p w14:paraId="18698FB1" w14:textId="77777777" w:rsidR="00BA216B" w:rsidRDefault="00BA216B" w:rsidP="00614F98"/>
                          <w:p w14:paraId="24BA449B" w14:textId="77777777" w:rsidR="00BA216B" w:rsidRDefault="00BA216B" w:rsidP="00614F98"/>
                          <w:p w14:paraId="18E6B6D8" w14:textId="77777777" w:rsidR="00BA216B" w:rsidRDefault="00BA216B" w:rsidP="00614F98"/>
                          <w:p w14:paraId="66012959" w14:textId="77777777" w:rsidR="00BA216B" w:rsidRDefault="00BA216B" w:rsidP="00614F98"/>
                          <w:p w14:paraId="559C33F7" w14:textId="77777777" w:rsidR="00BA216B" w:rsidRDefault="00BA216B" w:rsidP="00614F98"/>
                          <w:p w14:paraId="64827580" w14:textId="77777777" w:rsidR="00BA216B" w:rsidRDefault="00BA216B" w:rsidP="00614F98"/>
                          <w:p w14:paraId="7BE2A97B" w14:textId="77777777" w:rsidR="00BA216B" w:rsidRDefault="00BA216B" w:rsidP="00614F98"/>
                          <w:p w14:paraId="418CC8CC" w14:textId="77777777" w:rsidR="00BA216B" w:rsidRDefault="00BA216B" w:rsidP="00614F98"/>
                          <w:p w14:paraId="5100105A" w14:textId="77777777" w:rsidR="00BA216B" w:rsidRDefault="00BA216B" w:rsidP="00614F98"/>
                          <w:p w14:paraId="0A802929" w14:textId="77777777" w:rsidR="00BA216B" w:rsidRDefault="00BA216B" w:rsidP="00614F98"/>
                          <w:p w14:paraId="71B7C2EA" w14:textId="77777777" w:rsidR="00BA216B" w:rsidRDefault="00BA216B" w:rsidP="00614F98"/>
                          <w:p w14:paraId="31BD6D9D" w14:textId="77777777" w:rsidR="00BA216B" w:rsidRDefault="00BA216B" w:rsidP="00614F98"/>
                          <w:p w14:paraId="4B22FB5F" w14:textId="77777777" w:rsidR="00BA216B" w:rsidRDefault="00BA216B" w:rsidP="00614F98"/>
                          <w:p w14:paraId="18125577" w14:textId="77777777" w:rsidR="00BA216B" w:rsidRDefault="00BA216B" w:rsidP="00614F98"/>
                          <w:p w14:paraId="12656391" w14:textId="77777777" w:rsidR="00BA216B" w:rsidRDefault="00BA216B" w:rsidP="00614F98"/>
                          <w:p w14:paraId="56A96108" w14:textId="77777777" w:rsidR="00BA216B" w:rsidRDefault="00BA216B" w:rsidP="00614F98"/>
                          <w:p w14:paraId="3AFC41F4" w14:textId="77777777" w:rsidR="00BA216B" w:rsidRDefault="00BA216B" w:rsidP="00614F98"/>
                          <w:p w14:paraId="7A7B0381" w14:textId="77777777" w:rsidR="00BA216B" w:rsidRDefault="00BA216B" w:rsidP="00614F98"/>
                          <w:p w14:paraId="5C427235" w14:textId="77777777" w:rsidR="00BA216B" w:rsidRDefault="00BA216B" w:rsidP="00614F98"/>
                          <w:p w14:paraId="7C244F51" w14:textId="77777777" w:rsidR="00BA216B" w:rsidRDefault="00BA216B" w:rsidP="00614F98"/>
                          <w:p w14:paraId="1803BE21" w14:textId="77777777" w:rsidR="00BA216B" w:rsidRDefault="00BA216B" w:rsidP="00614F98"/>
                          <w:p w14:paraId="62A1BA73" w14:textId="77777777" w:rsidR="00BA216B" w:rsidRDefault="00BA216B" w:rsidP="00614F98"/>
                          <w:p w14:paraId="717AAC09" w14:textId="77777777" w:rsidR="00BA216B" w:rsidRDefault="00BA216B" w:rsidP="00614F98"/>
                          <w:p w14:paraId="0A26C272" w14:textId="77777777" w:rsidR="00BA216B" w:rsidRDefault="00BA216B" w:rsidP="00614F98"/>
                          <w:p w14:paraId="0BFE358E" w14:textId="77777777" w:rsidR="00BA216B" w:rsidRDefault="00BA216B" w:rsidP="00614F98"/>
                          <w:p w14:paraId="32594D85" w14:textId="77777777" w:rsidR="00BA216B" w:rsidRDefault="00BA216B" w:rsidP="00614F98"/>
                          <w:p w14:paraId="26FFC55A" w14:textId="77777777" w:rsidR="00BA216B" w:rsidRDefault="00BA216B" w:rsidP="00614F98"/>
                          <w:p w14:paraId="3D42E5F6" w14:textId="77777777" w:rsidR="00BA216B" w:rsidRDefault="00BA216B" w:rsidP="00614F98"/>
                          <w:p w14:paraId="4A7CE728" w14:textId="77777777" w:rsidR="00BA216B" w:rsidRDefault="00BA216B" w:rsidP="00614F98"/>
                          <w:p w14:paraId="34BCCCBD" w14:textId="77777777" w:rsidR="00BA216B" w:rsidRDefault="00BA216B" w:rsidP="00614F98"/>
                          <w:p w14:paraId="4A073504" w14:textId="77777777" w:rsidR="00BA216B" w:rsidRDefault="00BA216B" w:rsidP="00614F98"/>
                          <w:p w14:paraId="1189C9CD" w14:textId="77777777" w:rsidR="00BA216B" w:rsidRDefault="00BA216B" w:rsidP="00614F98"/>
                          <w:p w14:paraId="6E0F6DCD" w14:textId="77777777" w:rsidR="00BA216B" w:rsidRDefault="00BA216B" w:rsidP="00614F98"/>
                          <w:p w14:paraId="60F43161" w14:textId="77777777" w:rsidR="00BA216B" w:rsidRDefault="00BA216B" w:rsidP="00614F98"/>
                          <w:p w14:paraId="13174343" w14:textId="77777777" w:rsidR="00BA216B" w:rsidRDefault="00BA216B" w:rsidP="00614F98"/>
                          <w:p w14:paraId="7E7C1FD4" w14:textId="77777777" w:rsidR="00BA216B" w:rsidRDefault="00BA216B" w:rsidP="00614F98"/>
                          <w:p w14:paraId="7ADDF495" w14:textId="77777777" w:rsidR="00BA216B" w:rsidRDefault="00BA216B" w:rsidP="00614F98"/>
                          <w:p w14:paraId="2FFCFFFA" w14:textId="77777777" w:rsidR="00BA216B" w:rsidRDefault="00BA216B" w:rsidP="00614F98"/>
                          <w:p w14:paraId="17F4D970" w14:textId="77777777" w:rsidR="00BA216B" w:rsidRDefault="00BA216B" w:rsidP="00614F98"/>
                          <w:p w14:paraId="27465955" w14:textId="77777777" w:rsidR="00BA216B" w:rsidRDefault="00BA216B" w:rsidP="00614F98"/>
                          <w:p w14:paraId="50DDDBD5" w14:textId="77777777" w:rsidR="00BA216B" w:rsidRDefault="00BA216B" w:rsidP="00614F98"/>
                          <w:p w14:paraId="6A475EEE" w14:textId="77777777" w:rsidR="00BA216B" w:rsidRDefault="00BA216B" w:rsidP="00614F98"/>
                          <w:p w14:paraId="4F11C785" w14:textId="77777777" w:rsidR="00BA216B" w:rsidRDefault="00BA216B" w:rsidP="00614F98"/>
                          <w:p w14:paraId="78202B34" w14:textId="77777777" w:rsidR="00BA216B" w:rsidRDefault="00BA216B" w:rsidP="00614F98"/>
                          <w:p w14:paraId="05266DB2" w14:textId="77777777" w:rsidR="00BA216B" w:rsidRDefault="00BA216B" w:rsidP="00614F98"/>
                          <w:p w14:paraId="2E4AE642" w14:textId="77777777" w:rsidR="00BA216B" w:rsidRDefault="00BA216B" w:rsidP="00614F98"/>
                          <w:p w14:paraId="0A704C58" w14:textId="77777777" w:rsidR="00BA216B" w:rsidRDefault="00BA216B" w:rsidP="00614F98"/>
                          <w:p w14:paraId="112D81B2" w14:textId="77777777" w:rsidR="00BA216B" w:rsidRDefault="00BA216B" w:rsidP="00614F98"/>
                          <w:p w14:paraId="19D54635" w14:textId="77777777" w:rsidR="00BA216B" w:rsidRDefault="00BA216B" w:rsidP="00614F98"/>
                          <w:p w14:paraId="25F3301A" w14:textId="77777777" w:rsidR="00BA216B" w:rsidRDefault="00BA216B" w:rsidP="00614F98"/>
                          <w:p w14:paraId="7D892EE8" w14:textId="77777777" w:rsidR="00BA216B" w:rsidRDefault="00BA216B" w:rsidP="00614F98"/>
                          <w:p w14:paraId="12D975D7" w14:textId="77777777" w:rsidR="00BA216B" w:rsidRDefault="00BA216B" w:rsidP="00614F98"/>
                          <w:p w14:paraId="3B8A80D0" w14:textId="77777777" w:rsidR="00BA216B" w:rsidRDefault="00BA216B" w:rsidP="00614F98"/>
                          <w:p w14:paraId="4B7C7EE2" w14:textId="77777777" w:rsidR="00BA216B" w:rsidRDefault="00BA216B" w:rsidP="00614F98"/>
                          <w:p w14:paraId="021C7D58" w14:textId="77777777" w:rsidR="00BA216B" w:rsidRDefault="00BA216B" w:rsidP="00614F98"/>
                          <w:p w14:paraId="1A015943" w14:textId="77777777" w:rsidR="00BA216B" w:rsidRDefault="00BA216B" w:rsidP="00614F98"/>
                          <w:p w14:paraId="40CA0CF9" w14:textId="77777777" w:rsidR="00BA216B" w:rsidRDefault="00BA216B" w:rsidP="00614F98"/>
                          <w:p w14:paraId="22608EB1" w14:textId="77777777" w:rsidR="00BA216B" w:rsidRDefault="00BA216B" w:rsidP="00614F98"/>
                          <w:p w14:paraId="6D4ED4CB" w14:textId="77777777" w:rsidR="00BA216B" w:rsidRDefault="00BA216B" w:rsidP="00614F98"/>
                          <w:p w14:paraId="04466E4E" w14:textId="77777777" w:rsidR="00BA216B" w:rsidRDefault="00BA216B" w:rsidP="00614F98"/>
                          <w:p w14:paraId="1D0251DF" w14:textId="77777777" w:rsidR="00BA216B" w:rsidRDefault="00BA216B" w:rsidP="00614F98"/>
                          <w:p w14:paraId="7D0B9FF1" w14:textId="77777777" w:rsidR="00BA216B" w:rsidRDefault="00BA216B" w:rsidP="00614F98"/>
                          <w:p w14:paraId="4203C8C7" w14:textId="77777777" w:rsidR="00BA216B" w:rsidRDefault="00BA216B" w:rsidP="00614F98"/>
                          <w:p w14:paraId="263A473F" w14:textId="77777777" w:rsidR="00BA216B" w:rsidRDefault="00BA216B" w:rsidP="00614F98"/>
                          <w:p w14:paraId="24CC0445" w14:textId="77777777" w:rsidR="00BA216B" w:rsidRDefault="00BA216B" w:rsidP="00614F98"/>
                          <w:p w14:paraId="41CC9060" w14:textId="77777777" w:rsidR="00BA216B" w:rsidRDefault="00BA216B" w:rsidP="00614F98"/>
                          <w:p w14:paraId="5FCB8D63" w14:textId="77777777" w:rsidR="00BA216B" w:rsidRDefault="00BA216B" w:rsidP="00614F98"/>
                          <w:p w14:paraId="1EFBF8FE" w14:textId="77777777" w:rsidR="00BA216B" w:rsidRDefault="00BA216B" w:rsidP="00614F98"/>
                          <w:p w14:paraId="438BDC93" w14:textId="77777777" w:rsidR="00BA216B" w:rsidRDefault="00BA216B" w:rsidP="00614F98"/>
                          <w:p w14:paraId="6799C4FF" w14:textId="77777777" w:rsidR="00BA216B" w:rsidRDefault="00BA216B" w:rsidP="00614F98"/>
                          <w:p w14:paraId="1127636D" w14:textId="77777777" w:rsidR="00BA216B" w:rsidRDefault="00BA216B" w:rsidP="00614F98"/>
                          <w:p w14:paraId="2F1DF895" w14:textId="77777777" w:rsidR="00BA216B" w:rsidRDefault="00BA216B" w:rsidP="00614F98"/>
                          <w:p w14:paraId="2BD63782" w14:textId="77777777" w:rsidR="00BA216B" w:rsidRDefault="00BA216B" w:rsidP="00614F98"/>
                          <w:p w14:paraId="541C45B9" w14:textId="77777777" w:rsidR="00BA216B" w:rsidRDefault="00BA216B" w:rsidP="00614F98"/>
                          <w:p w14:paraId="5BABBFB1" w14:textId="77777777" w:rsidR="00BA216B" w:rsidRDefault="00BA216B" w:rsidP="00614F98"/>
                          <w:p w14:paraId="66E5E24F" w14:textId="77777777" w:rsidR="00BA216B" w:rsidRDefault="00BA216B" w:rsidP="00614F98"/>
                          <w:p w14:paraId="1C27D7F4" w14:textId="77777777" w:rsidR="00BA216B" w:rsidRDefault="00BA216B" w:rsidP="00614F98"/>
                          <w:p w14:paraId="3F946AA8" w14:textId="77777777" w:rsidR="00BA216B" w:rsidRDefault="00BA216B" w:rsidP="00614F98"/>
                          <w:p w14:paraId="3BCC7FA8" w14:textId="77777777" w:rsidR="00BA216B" w:rsidRDefault="00BA216B" w:rsidP="00614F98"/>
                          <w:p w14:paraId="2F4A1498" w14:textId="77777777" w:rsidR="00BA216B" w:rsidRDefault="00BA216B" w:rsidP="00614F98"/>
                          <w:p w14:paraId="4804C669" w14:textId="77777777" w:rsidR="00BA216B" w:rsidRDefault="00BA216B" w:rsidP="00614F98"/>
                          <w:p w14:paraId="7A3C9703" w14:textId="77777777" w:rsidR="00BA216B" w:rsidRDefault="00BA216B" w:rsidP="00614F98"/>
                          <w:p w14:paraId="017A4B60" w14:textId="77777777" w:rsidR="00BA216B" w:rsidRDefault="00BA216B" w:rsidP="00614F98"/>
                          <w:p w14:paraId="4BAA49F6" w14:textId="77777777" w:rsidR="00BA216B" w:rsidRDefault="00BA216B" w:rsidP="00614F98"/>
                          <w:p w14:paraId="5EE44306" w14:textId="77777777" w:rsidR="00BA216B" w:rsidRDefault="00BA216B" w:rsidP="00614F98"/>
                          <w:p w14:paraId="75EC2E9E" w14:textId="77777777" w:rsidR="00BA216B" w:rsidRDefault="00BA216B" w:rsidP="00614F98"/>
                          <w:p w14:paraId="00C563C1" w14:textId="77777777" w:rsidR="00BA216B" w:rsidRDefault="00BA216B" w:rsidP="00614F98"/>
                          <w:p w14:paraId="2F909C6F" w14:textId="77777777" w:rsidR="00BA216B" w:rsidRDefault="00BA216B" w:rsidP="00614F98"/>
                          <w:p w14:paraId="59CE2671" w14:textId="77777777" w:rsidR="00BA216B" w:rsidRDefault="00BA216B" w:rsidP="00614F98"/>
                          <w:p w14:paraId="54A59368" w14:textId="77777777" w:rsidR="00BA216B" w:rsidRDefault="00BA216B" w:rsidP="00614F98"/>
                          <w:p w14:paraId="6F14D08C" w14:textId="77777777" w:rsidR="00BA216B" w:rsidRDefault="00BA216B" w:rsidP="00614F98"/>
                          <w:p w14:paraId="0C918DEA" w14:textId="77777777" w:rsidR="00BA216B" w:rsidRDefault="00BA216B" w:rsidP="00614F98"/>
                          <w:p w14:paraId="46FDF1A5" w14:textId="77777777" w:rsidR="00BA216B" w:rsidRDefault="00BA216B" w:rsidP="00614F98"/>
                          <w:p w14:paraId="172C2428" w14:textId="77777777" w:rsidR="00BA216B" w:rsidRDefault="00BA216B" w:rsidP="00614F98"/>
                          <w:p w14:paraId="1373C483" w14:textId="77777777" w:rsidR="00BA216B" w:rsidRDefault="00BA216B" w:rsidP="00614F98"/>
                          <w:p w14:paraId="5B468EFC" w14:textId="77777777" w:rsidR="00BA216B" w:rsidRDefault="00BA216B" w:rsidP="00614F98"/>
                          <w:p w14:paraId="3CE838A2" w14:textId="77777777" w:rsidR="00BA216B" w:rsidRDefault="00BA216B" w:rsidP="00614F98"/>
                          <w:p w14:paraId="33D16596" w14:textId="77777777" w:rsidR="00BA216B" w:rsidRDefault="00BA216B" w:rsidP="00614F98"/>
                          <w:p w14:paraId="0332F0F4" w14:textId="77777777" w:rsidR="00BA216B" w:rsidRDefault="00BA216B" w:rsidP="00614F98"/>
                          <w:p w14:paraId="545282BA" w14:textId="77777777" w:rsidR="00BA216B" w:rsidRDefault="00BA216B" w:rsidP="00614F98"/>
                          <w:p w14:paraId="7C6DFB5A" w14:textId="77777777" w:rsidR="00BA216B" w:rsidRDefault="00BA216B" w:rsidP="00614F98"/>
                          <w:p w14:paraId="22509E1D" w14:textId="77777777" w:rsidR="00BA216B" w:rsidRDefault="00BA216B" w:rsidP="00614F98"/>
                          <w:p w14:paraId="09CE801A" w14:textId="77777777" w:rsidR="00BA216B" w:rsidRDefault="00BA216B" w:rsidP="00614F98"/>
                          <w:p w14:paraId="52151673" w14:textId="77777777" w:rsidR="00BA216B" w:rsidRDefault="00BA216B" w:rsidP="00614F98"/>
                          <w:p w14:paraId="0E0B0BAD" w14:textId="77777777" w:rsidR="00BA216B" w:rsidRDefault="00BA216B" w:rsidP="00614F98"/>
                          <w:p w14:paraId="58CBB3C7" w14:textId="77777777" w:rsidR="00BA216B" w:rsidRDefault="00BA216B" w:rsidP="00614F98"/>
                          <w:p w14:paraId="19BCC185" w14:textId="77777777" w:rsidR="00BA216B" w:rsidRDefault="00BA216B" w:rsidP="00614F98"/>
                          <w:p w14:paraId="7958D831" w14:textId="77777777" w:rsidR="00BA216B" w:rsidRDefault="00BA216B" w:rsidP="00614F98"/>
                          <w:p w14:paraId="606AB793" w14:textId="77777777" w:rsidR="00BA216B" w:rsidRDefault="00BA216B" w:rsidP="00614F98"/>
                          <w:p w14:paraId="79117244" w14:textId="77777777" w:rsidR="00BA216B" w:rsidRDefault="00BA216B" w:rsidP="00614F98"/>
                          <w:p w14:paraId="2D59A22D" w14:textId="77777777" w:rsidR="00BA216B" w:rsidRDefault="00BA216B" w:rsidP="00614F98"/>
                          <w:p w14:paraId="62AF5B68" w14:textId="77777777" w:rsidR="00BA216B" w:rsidRDefault="00BA216B" w:rsidP="00614F98"/>
                          <w:p w14:paraId="7C52946C" w14:textId="77777777" w:rsidR="00BA216B" w:rsidRDefault="00BA216B" w:rsidP="00614F98"/>
                          <w:p w14:paraId="0714E5CE" w14:textId="77777777" w:rsidR="00BA216B" w:rsidRDefault="00BA216B" w:rsidP="00614F98"/>
                          <w:p w14:paraId="47C0B8F9" w14:textId="77777777" w:rsidR="00BA216B" w:rsidRDefault="00BA216B" w:rsidP="00614F98"/>
                          <w:p w14:paraId="4784F795" w14:textId="77777777" w:rsidR="00BA216B" w:rsidRDefault="00BA216B" w:rsidP="00614F98"/>
                          <w:p w14:paraId="531AE1C6" w14:textId="77777777" w:rsidR="00BA216B" w:rsidRDefault="00BA216B" w:rsidP="00614F98"/>
                          <w:p w14:paraId="4954502E" w14:textId="77777777" w:rsidR="00BA216B" w:rsidRDefault="00BA216B" w:rsidP="00614F98"/>
                          <w:p w14:paraId="4294DA17" w14:textId="77777777" w:rsidR="00BA216B" w:rsidRDefault="00BA216B" w:rsidP="00614F98"/>
                          <w:p w14:paraId="637F74FA" w14:textId="77777777" w:rsidR="00BA216B" w:rsidRDefault="00BA216B" w:rsidP="00614F98"/>
                          <w:p w14:paraId="2BB785BF" w14:textId="77777777" w:rsidR="00BA216B" w:rsidRDefault="00BA216B" w:rsidP="00614F98"/>
                          <w:p w14:paraId="3A92AB95" w14:textId="77777777" w:rsidR="00BA216B" w:rsidRDefault="00BA216B" w:rsidP="00614F98"/>
                          <w:p w14:paraId="27CD39A3" w14:textId="77777777" w:rsidR="00BA216B" w:rsidRDefault="00BA216B" w:rsidP="00614F98"/>
                          <w:p w14:paraId="0728F923" w14:textId="77777777" w:rsidR="00BA216B" w:rsidRDefault="00BA216B" w:rsidP="00614F98"/>
                          <w:p w14:paraId="49EA5BCD" w14:textId="77777777" w:rsidR="00BA216B" w:rsidRDefault="00BA216B" w:rsidP="00614F98"/>
                          <w:p w14:paraId="3ED0A821" w14:textId="77777777" w:rsidR="00BA216B" w:rsidRDefault="00BA216B" w:rsidP="00614F98"/>
                          <w:p w14:paraId="65CEDFF7" w14:textId="77777777" w:rsidR="00BA216B" w:rsidRDefault="00BA216B" w:rsidP="00614F98"/>
                          <w:p w14:paraId="4C72E8BC" w14:textId="77777777" w:rsidR="00BA216B" w:rsidRDefault="00BA216B" w:rsidP="00614F98"/>
                          <w:p w14:paraId="6F57649D" w14:textId="77777777" w:rsidR="00BA216B" w:rsidRDefault="00BA216B" w:rsidP="00614F98"/>
                          <w:p w14:paraId="06BBBF98" w14:textId="77777777" w:rsidR="00BA216B" w:rsidRDefault="00BA216B" w:rsidP="00614F98"/>
                          <w:p w14:paraId="6BB1D4B3" w14:textId="77777777" w:rsidR="00BA216B" w:rsidRDefault="00BA216B" w:rsidP="00614F98"/>
                          <w:p w14:paraId="2039D6DB" w14:textId="77777777" w:rsidR="00BA216B" w:rsidRDefault="00BA216B" w:rsidP="00614F98"/>
                          <w:p w14:paraId="65F464E6" w14:textId="77777777" w:rsidR="00BA216B" w:rsidRDefault="00BA216B" w:rsidP="00614F98"/>
                          <w:p w14:paraId="6BCFC77C" w14:textId="77777777" w:rsidR="00BA216B" w:rsidRDefault="00BA216B" w:rsidP="00614F98"/>
                          <w:p w14:paraId="1D24CA86" w14:textId="77777777" w:rsidR="00BA216B" w:rsidRDefault="00BA216B" w:rsidP="00614F98"/>
                          <w:p w14:paraId="277A2E81" w14:textId="77777777" w:rsidR="00BA216B" w:rsidRDefault="00BA216B" w:rsidP="00614F98"/>
                          <w:p w14:paraId="1556CAB5" w14:textId="77777777" w:rsidR="00BA216B" w:rsidRDefault="00BA216B" w:rsidP="00614F98"/>
                          <w:p w14:paraId="3DAB2BF0" w14:textId="77777777" w:rsidR="00BA216B" w:rsidRDefault="00BA216B" w:rsidP="00614F98"/>
                          <w:p w14:paraId="6AC17A24" w14:textId="77777777" w:rsidR="00BA216B" w:rsidRDefault="00BA216B" w:rsidP="00614F98"/>
                          <w:p w14:paraId="1B779CC2" w14:textId="77777777" w:rsidR="00BA216B" w:rsidRDefault="00BA216B" w:rsidP="00614F98"/>
                          <w:p w14:paraId="56C5849C" w14:textId="77777777" w:rsidR="00BA216B" w:rsidRDefault="00BA216B" w:rsidP="00614F98"/>
                          <w:p w14:paraId="727D2F1C" w14:textId="77777777" w:rsidR="00BA216B" w:rsidRDefault="00BA216B" w:rsidP="00614F98"/>
                          <w:p w14:paraId="4785283A" w14:textId="77777777" w:rsidR="00BA216B" w:rsidRDefault="00BA216B" w:rsidP="00614F98"/>
                          <w:p w14:paraId="5A651801" w14:textId="77777777" w:rsidR="00BA216B" w:rsidRDefault="00BA216B" w:rsidP="00614F98"/>
                          <w:p w14:paraId="7356BD85" w14:textId="77777777" w:rsidR="00BA216B" w:rsidRDefault="00BA216B" w:rsidP="00614F98"/>
                          <w:p w14:paraId="61B18B61" w14:textId="77777777" w:rsidR="00BA216B" w:rsidRDefault="00BA216B" w:rsidP="00614F98"/>
                          <w:p w14:paraId="733CF003" w14:textId="77777777" w:rsidR="00BA216B" w:rsidRDefault="00BA216B" w:rsidP="00614F98"/>
                          <w:p w14:paraId="03D092E3" w14:textId="77777777" w:rsidR="00BA216B" w:rsidRDefault="00BA216B" w:rsidP="00614F98"/>
                          <w:p w14:paraId="739FC23D" w14:textId="77777777" w:rsidR="00BA216B" w:rsidRDefault="00BA216B" w:rsidP="00614F98"/>
                          <w:p w14:paraId="52EB8BB4" w14:textId="77777777" w:rsidR="00BA216B" w:rsidRDefault="00BA216B" w:rsidP="00614F98"/>
                          <w:p w14:paraId="315B67CF" w14:textId="77777777" w:rsidR="00BA216B" w:rsidRDefault="00BA216B" w:rsidP="00614F98"/>
                          <w:p w14:paraId="1AAA4DDD" w14:textId="77777777" w:rsidR="00BA216B" w:rsidRDefault="00BA216B" w:rsidP="00614F98"/>
                          <w:p w14:paraId="1279CCB6" w14:textId="77777777" w:rsidR="00BA216B" w:rsidRDefault="00BA216B" w:rsidP="00614F98"/>
                          <w:p w14:paraId="65AF2926" w14:textId="77777777" w:rsidR="00BA216B" w:rsidRDefault="00BA216B" w:rsidP="00614F98"/>
                          <w:p w14:paraId="0BCA7824" w14:textId="77777777" w:rsidR="00BA216B" w:rsidRDefault="00BA216B" w:rsidP="00614F98"/>
                          <w:p w14:paraId="716FAEAE" w14:textId="77777777" w:rsidR="00BA216B" w:rsidRDefault="00BA216B" w:rsidP="00614F98"/>
                          <w:p w14:paraId="648D2C7D" w14:textId="77777777" w:rsidR="00BA216B" w:rsidRDefault="00BA216B" w:rsidP="00614F98"/>
                          <w:p w14:paraId="16F0AB2D" w14:textId="77777777" w:rsidR="00BA216B" w:rsidRDefault="00BA216B" w:rsidP="00614F98"/>
                          <w:p w14:paraId="29E3A92D" w14:textId="77777777" w:rsidR="00BA216B" w:rsidRDefault="00BA216B" w:rsidP="00614F98"/>
                          <w:p w14:paraId="1DDDF64C" w14:textId="77777777" w:rsidR="00BA216B" w:rsidRDefault="00BA216B" w:rsidP="00614F98"/>
                          <w:p w14:paraId="673E7801" w14:textId="77777777" w:rsidR="00BA216B" w:rsidRDefault="00BA216B" w:rsidP="00614F98"/>
                          <w:p w14:paraId="628EB99E" w14:textId="77777777" w:rsidR="00BA216B" w:rsidRDefault="00BA216B" w:rsidP="00614F98"/>
                          <w:p w14:paraId="1873DAE3" w14:textId="77777777" w:rsidR="00BA216B" w:rsidRDefault="00BA216B" w:rsidP="00614F98"/>
                          <w:p w14:paraId="2FA0ECF0" w14:textId="77777777" w:rsidR="00BA216B" w:rsidRDefault="00BA216B" w:rsidP="00614F98"/>
                          <w:p w14:paraId="4BAE8F0D" w14:textId="77777777" w:rsidR="00BA216B" w:rsidRDefault="00BA216B" w:rsidP="00614F98"/>
                          <w:p w14:paraId="02B2B3BA" w14:textId="77777777" w:rsidR="00BA216B" w:rsidRDefault="00BA216B" w:rsidP="00614F98"/>
                          <w:p w14:paraId="1CA59D6C" w14:textId="77777777" w:rsidR="00BA216B" w:rsidRDefault="00BA216B" w:rsidP="00614F98"/>
                          <w:p w14:paraId="1894EA37" w14:textId="77777777" w:rsidR="00BA216B" w:rsidRDefault="00BA216B" w:rsidP="00614F98"/>
                          <w:p w14:paraId="23EA1061" w14:textId="77777777" w:rsidR="00BA216B" w:rsidRDefault="00BA216B" w:rsidP="00614F98"/>
                          <w:p w14:paraId="65832F41" w14:textId="77777777" w:rsidR="00BA216B" w:rsidRDefault="00BA216B" w:rsidP="00614F98"/>
                          <w:p w14:paraId="74B8BE88" w14:textId="77777777" w:rsidR="00BA216B" w:rsidRDefault="00BA216B" w:rsidP="00614F98"/>
                          <w:p w14:paraId="6E725327" w14:textId="77777777" w:rsidR="00BA216B" w:rsidRDefault="00BA216B" w:rsidP="00614F98"/>
                          <w:p w14:paraId="32ECE0CD" w14:textId="77777777" w:rsidR="00BA216B" w:rsidRDefault="00BA216B" w:rsidP="00614F98"/>
                          <w:p w14:paraId="4478E606" w14:textId="77777777" w:rsidR="00BA216B" w:rsidRDefault="00BA216B" w:rsidP="00614F98"/>
                          <w:p w14:paraId="6D1D4DF1" w14:textId="77777777" w:rsidR="00BA216B" w:rsidRDefault="00BA216B" w:rsidP="00614F98"/>
                          <w:p w14:paraId="1844079F" w14:textId="77777777" w:rsidR="00BA216B" w:rsidRDefault="00BA216B" w:rsidP="00614F98"/>
                          <w:p w14:paraId="04E515FD" w14:textId="77777777" w:rsidR="00BA216B" w:rsidRDefault="00BA216B" w:rsidP="00614F98"/>
                          <w:p w14:paraId="6389395D" w14:textId="77777777" w:rsidR="00BA216B" w:rsidRDefault="00BA216B" w:rsidP="00614F98"/>
                          <w:p w14:paraId="226A964E" w14:textId="77777777" w:rsidR="00BA216B" w:rsidRDefault="00BA216B" w:rsidP="00614F98"/>
                          <w:p w14:paraId="6E14E8ED" w14:textId="77777777" w:rsidR="00BA216B" w:rsidRDefault="00BA216B" w:rsidP="00614F98"/>
                          <w:p w14:paraId="3338CDF3" w14:textId="77777777" w:rsidR="00BA216B" w:rsidRDefault="00BA216B" w:rsidP="00614F98"/>
                          <w:p w14:paraId="2541B4E0" w14:textId="77777777" w:rsidR="00BA216B" w:rsidRDefault="00BA216B" w:rsidP="00614F98"/>
                          <w:p w14:paraId="64C4C7CB" w14:textId="77777777" w:rsidR="00BA216B" w:rsidRDefault="00BA216B" w:rsidP="00614F98"/>
                          <w:p w14:paraId="6C31AF74" w14:textId="77777777" w:rsidR="00BA216B" w:rsidRDefault="00BA216B" w:rsidP="00614F98"/>
                          <w:p w14:paraId="4924E6E2" w14:textId="77777777" w:rsidR="00BA216B" w:rsidRDefault="00BA216B" w:rsidP="00614F98"/>
                          <w:p w14:paraId="27BA3BC1" w14:textId="77777777" w:rsidR="00BA216B" w:rsidRDefault="00BA216B" w:rsidP="00614F98"/>
                          <w:p w14:paraId="2E9311D0" w14:textId="77777777" w:rsidR="00BA216B" w:rsidRDefault="00BA216B" w:rsidP="00614F98"/>
                          <w:p w14:paraId="5B1F22F7" w14:textId="77777777" w:rsidR="00BA216B" w:rsidRDefault="00BA216B" w:rsidP="00614F98"/>
                          <w:p w14:paraId="548D45BB" w14:textId="77777777" w:rsidR="00BA216B" w:rsidRDefault="00BA216B" w:rsidP="00614F98"/>
                          <w:p w14:paraId="4AB8F545" w14:textId="77777777" w:rsidR="00BA216B" w:rsidRDefault="00BA216B" w:rsidP="00614F98"/>
                          <w:p w14:paraId="34A625D8" w14:textId="77777777" w:rsidR="00BA216B" w:rsidRDefault="00BA216B" w:rsidP="00614F98"/>
                          <w:p w14:paraId="650697C6" w14:textId="77777777" w:rsidR="00BA216B" w:rsidRDefault="00BA216B" w:rsidP="00614F98"/>
                          <w:p w14:paraId="48F96BA2" w14:textId="77777777" w:rsidR="00BA216B" w:rsidRDefault="00BA216B" w:rsidP="00614F98"/>
                          <w:p w14:paraId="23A3047D" w14:textId="77777777" w:rsidR="00BA216B" w:rsidRDefault="00BA216B" w:rsidP="00614F98"/>
                          <w:p w14:paraId="3FEFF2B2" w14:textId="77777777" w:rsidR="00BA216B" w:rsidRDefault="00BA216B" w:rsidP="00614F98"/>
                          <w:p w14:paraId="733E74D9" w14:textId="77777777" w:rsidR="00BA216B" w:rsidRDefault="00BA216B" w:rsidP="00614F98"/>
                          <w:p w14:paraId="3E158F09" w14:textId="77777777" w:rsidR="00BA216B" w:rsidRDefault="00BA216B" w:rsidP="00614F98"/>
                          <w:p w14:paraId="5C1D1CD1" w14:textId="77777777" w:rsidR="00BA216B" w:rsidRDefault="00BA216B" w:rsidP="00614F98"/>
                          <w:p w14:paraId="63E761E1" w14:textId="77777777" w:rsidR="00BA216B" w:rsidRDefault="00BA216B" w:rsidP="00614F98"/>
                          <w:p w14:paraId="3EA2DA6B" w14:textId="77777777" w:rsidR="00BA216B" w:rsidRDefault="00BA216B" w:rsidP="00614F98"/>
                          <w:p w14:paraId="08A20102" w14:textId="77777777" w:rsidR="00BA216B" w:rsidRDefault="00BA216B" w:rsidP="00614F98"/>
                          <w:p w14:paraId="4A0D5DCD" w14:textId="77777777" w:rsidR="00BA216B" w:rsidRDefault="00BA216B" w:rsidP="00614F98"/>
                          <w:p w14:paraId="7DD46486" w14:textId="77777777" w:rsidR="00BA216B" w:rsidRDefault="00BA216B" w:rsidP="00614F98"/>
                          <w:p w14:paraId="58216DD3" w14:textId="77777777" w:rsidR="00BA216B" w:rsidRDefault="00BA216B" w:rsidP="00614F98"/>
                          <w:p w14:paraId="157F2F51" w14:textId="77777777" w:rsidR="00BA216B" w:rsidRDefault="00BA216B" w:rsidP="00614F98"/>
                          <w:p w14:paraId="4B46ECF9" w14:textId="77777777" w:rsidR="00BA216B" w:rsidRDefault="00BA216B" w:rsidP="00614F98"/>
                          <w:p w14:paraId="7AFDEF49" w14:textId="77777777" w:rsidR="00BA216B" w:rsidRDefault="00BA216B" w:rsidP="00614F98"/>
                          <w:p w14:paraId="7AD1B3C2" w14:textId="77777777" w:rsidR="00BA216B" w:rsidRDefault="00BA216B" w:rsidP="00614F98"/>
                          <w:p w14:paraId="59EA1D93" w14:textId="77777777" w:rsidR="00BA216B" w:rsidRDefault="00BA216B" w:rsidP="00614F98"/>
                          <w:p w14:paraId="057D733D" w14:textId="77777777" w:rsidR="00BA216B" w:rsidRDefault="00BA216B" w:rsidP="00614F98"/>
                          <w:p w14:paraId="38BA8EAD" w14:textId="77777777" w:rsidR="00BA216B" w:rsidRDefault="00BA216B" w:rsidP="00614F98"/>
                          <w:p w14:paraId="6800606E" w14:textId="77777777" w:rsidR="00BA216B" w:rsidRDefault="00BA216B" w:rsidP="00614F98"/>
                          <w:p w14:paraId="71805724" w14:textId="77777777" w:rsidR="00BA216B" w:rsidRDefault="00BA216B" w:rsidP="00614F98"/>
                          <w:p w14:paraId="639BF198" w14:textId="77777777" w:rsidR="00BA216B" w:rsidRDefault="00BA216B" w:rsidP="00614F98"/>
                          <w:p w14:paraId="70903540" w14:textId="77777777" w:rsidR="00BA216B" w:rsidRDefault="00BA216B" w:rsidP="00614F98"/>
                          <w:p w14:paraId="6757BAB4" w14:textId="77777777" w:rsidR="00BA216B" w:rsidRDefault="00BA216B" w:rsidP="00614F98"/>
                          <w:p w14:paraId="2BA27F4E" w14:textId="77777777" w:rsidR="00BA216B" w:rsidRDefault="00BA216B" w:rsidP="00614F98"/>
                          <w:p w14:paraId="13FAAD1A" w14:textId="77777777" w:rsidR="00BA216B" w:rsidRDefault="00BA216B" w:rsidP="00614F98"/>
                          <w:p w14:paraId="12CF8927" w14:textId="77777777" w:rsidR="00BA216B" w:rsidRDefault="00BA216B" w:rsidP="00614F98"/>
                          <w:p w14:paraId="3ECD5451" w14:textId="77777777" w:rsidR="00BA216B" w:rsidRDefault="00BA216B" w:rsidP="00614F98"/>
                          <w:p w14:paraId="66287546" w14:textId="77777777" w:rsidR="00BA216B" w:rsidRDefault="00BA216B" w:rsidP="00614F98"/>
                          <w:p w14:paraId="3927F411" w14:textId="77777777" w:rsidR="00BA216B" w:rsidRDefault="00BA216B" w:rsidP="00614F98"/>
                          <w:p w14:paraId="4CCB10C2" w14:textId="77777777" w:rsidR="00BA216B" w:rsidRDefault="00BA216B" w:rsidP="00614F98"/>
                          <w:p w14:paraId="254EC17D" w14:textId="77777777" w:rsidR="00BA216B" w:rsidRDefault="00BA216B" w:rsidP="00614F98"/>
                          <w:p w14:paraId="5961982C" w14:textId="77777777" w:rsidR="00BA216B" w:rsidRDefault="00BA216B" w:rsidP="00614F98"/>
                          <w:p w14:paraId="1017BFEE" w14:textId="77777777" w:rsidR="00BA216B" w:rsidRDefault="00BA216B" w:rsidP="00614F98"/>
                          <w:p w14:paraId="7A2ACF2B" w14:textId="77777777" w:rsidR="00BA216B" w:rsidRDefault="00BA216B" w:rsidP="00614F98"/>
                          <w:p w14:paraId="575AB049" w14:textId="77777777" w:rsidR="00BA216B" w:rsidRDefault="00BA216B" w:rsidP="00614F98"/>
                          <w:p w14:paraId="4D29D089" w14:textId="77777777" w:rsidR="00BA216B" w:rsidRDefault="00BA216B" w:rsidP="00614F98"/>
                          <w:p w14:paraId="583206D0" w14:textId="77777777" w:rsidR="00BA216B" w:rsidRDefault="00BA216B" w:rsidP="00614F98"/>
                          <w:p w14:paraId="123C3ABF" w14:textId="77777777" w:rsidR="00BA216B" w:rsidRDefault="00BA216B" w:rsidP="00614F98"/>
                          <w:p w14:paraId="2BA67B6B" w14:textId="77777777" w:rsidR="00BA216B" w:rsidRDefault="00BA216B" w:rsidP="00614F98"/>
                          <w:p w14:paraId="2CD97D08" w14:textId="77777777" w:rsidR="00BA216B" w:rsidRDefault="00BA216B" w:rsidP="00614F98"/>
                          <w:p w14:paraId="2E9E687C" w14:textId="77777777" w:rsidR="00BA216B" w:rsidRDefault="00BA216B" w:rsidP="00614F98"/>
                          <w:p w14:paraId="0E1B28F4" w14:textId="77777777" w:rsidR="00BA216B" w:rsidRDefault="00BA216B" w:rsidP="00614F98"/>
                          <w:p w14:paraId="42FECC31" w14:textId="77777777" w:rsidR="00BA216B" w:rsidRDefault="00BA216B" w:rsidP="00614F98"/>
                          <w:p w14:paraId="43EC4C71" w14:textId="77777777" w:rsidR="00BA216B" w:rsidRDefault="00BA216B" w:rsidP="00614F98"/>
                          <w:p w14:paraId="5B3D6051" w14:textId="77777777" w:rsidR="00BA216B" w:rsidRDefault="00BA216B" w:rsidP="00614F98"/>
                          <w:p w14:paraId="5CA4F863" w14:textId="77777777" w:rsidR="00BA216B" w:rsidRDefault="00BA216B" w:rsidP="00614F98"/>
                          <w:p w14:paraId="3FD9DC8F" w14:textId="77777777" w:rsidR="00BA216B" w:rsidRDefault="00BA216B" w:rsidP="00614F98"/>
                          <w:p w14:paraId="23EF37B0" w14:textId="77777777" w:rsidR="00BA216B" w:rsidRDefault="00BA216B" w:rsidP="00614F98"/>
                          <w:p w14:paraId="2B381755" w14:textId="77777777" w:rsidR="00BA216B" w:rsidRDefault="00BA216B" w:rsidP="00614F98"/>
                          <w:p w14:paraId="21E3DACB" w14:textId="77777777" w:rsidR="00BA216B" w:rsidRDefault="00BA216B" w:rsidP="00614F98"/>
                          <w:p w14:paraId="3D4D5917" w14:textId="77777777" w:rsidR="00BA216B" w:rsidRDefault="00BA216B" w:rsidP="00614F98"/>
                          <w:p w14:paraId="5B5F9BCC" w14:textId="77777777" w:rsidR="00BA216B" w:rsidRDefault="00BA216B" w:rsidP="00614F98"/>
                          <w:p w14:paraId="7DE8D625" w14:textId="77777777" w:rsidR="00BA216B" w:rsidRDefault="00BA216B" w:rsidP="00614F98"/>
                          <w:p w14:paraId="686C3F00" w14:textId="77777777" w:rsidR="00BA216B" w:rsidRDefault="00BA216B" w:rsidP="00614F98"/>
                          <w:p w14:paraId="1BB9E30E" w14:textId="77777777" w:rsidR="00BA216B" w:rsidRDefault="00BA216B" w:rsidP="00614F98"/>
                          <w:p w14:paraId="454853D2" w14:textId="77777777" w:rsidR="00BA216B" w:rsidRDefault="00BA216B" w:rsidP="00614F98"/>
                          <w:p w14:paraId="02C480ED" w14:textId="77777777" w:rsidR="00BA216B" w:rsidRDefault="00BA216B" w:rsidP="00614F98"/>
                          <w:p w14:paraId="4792AB36" w14:textId="77777777" w:rsidR="00BA216B" w:rsidRDefault="00BA216B" w:rsidP="00614F98"/>
                          <w:p w14:paraId="60BF096A" w14:textId="77777777" w:rsidR="00BA216B" w:rsidRDefault="00BA216B" w:rsidP="00614F98"/>
                          <w:p w14:paraId="1BD90D57" w14:textId="77777777" w:rsidR="00BA216B" w:rsidRDefault="00BA216B" w:rsidP="00614F98"/>
                          <w:p w14:paraId="70E1704F" w14:textId="77777777" w:rsidR="00BA216B" w:rsidRDefault="00BA216B" w:rsidP="00614F98"/>
                          <w:p w14:paraId="139E7F43" w14:textId="77777777" w:rsidR="00BA216B" w:rsidRDefault="00BA216B" w:rsidP="00614F98"/>
                          <w:p w14:paraId="4284EADB" w14:textId="77777777" w:rsidR="00BA216B" w:rsidRDefault="00BA216B" w:rsidP="00614F98"/>
                          <w:p w14:paraId="0032B246" w14:textId="77777777" w:rsidR="00BA216B" w:rsidRDefault="00BA216B" w:rsidP="00614F98"/>
                          <w:p w14:paraId="33EDCB52" w14:textId="77777777" w:rsidR="00BA216B" w:rsidRDefault="00BA216B" w:rsidP="00614F98"/>
                          <w:p w14:paraId="449DE2DB" w14:textId="77777777" w:rsidR="00BA216B" w:rsidRDefault="00BA216B" w:rsidP="00614F98"/>
                          <w:p w14:paraId="7814BA28" w14:textId="77777777" w:rsidR="00BA216B" w:rsidRDefault="00BA216B" w:rsidP="00614F98"/>
                          <w:p w14:paraId="4E367F20" w14:textId="77777777" w:rsidR="00BA216B" w:rsidRDefault="00BA216B" w:rsidP="00614F98"/>
                          <w:p w14:paraId="1BB7CC5D" w14:textId="77777777" w:rsidR="00BA216B" w:rsidRDefault="00BA216B" w:rsidP="00614F98"/>
                          <w:p w14:paraId="7527C82D" w14:textId="77777777" w:rsidR="00BA216B" w:rsidRDefault="00BA216B" w:rsidP="00614F98"/>
                          <w:p w14:paraId="12374FA0" w14:textId="77777777" w:rsidR="00BA216B" w:rsidRDefault="00BA216B" w:rsidP="00614F98"/>
                          <w:p w14:paraId="6EF6688A" w14:textId="77777777" w:rsidR="00BA216B" w:rsidRDefault="00BA216B" w:rsidP="00614F98"/>
                          <w:p w14:paraId="7E1577E8" w14:textId="77777777" w:rsidR="00BA216B" w:rsidRDefault="00BA216B" w:rsidP="00614F98"/>
                          <w:p w14:paraId="18A5F033" w14:textId="77777777" w:rsidR="00BA216B" w:rsidRDefault="00BA216B" w:rsidP="00614F98"/>
                          <w:p w14:paraId="30FCA42D" w14:textId="77777777" w:rsidR="00BA216B" w:rsidRDefault="00BA216B" w:rsidP="00614F98"/>
                          <w:p w14:paraId="67332F68" w14:textId="77777777" w:rsidR="00BA216B" w:rsidRDefault="00BA216B" w:rsidP="00614F98"/>
                          <w:p w14:paraId="31AE998D" w14:textId="77777777" w:rsidR="00BA216B" w:rsidRDefault="00BA216B" w:rsidP="00614F98"/>
                          <w:p w14:paraId="124577DD" w14:textId="77777777" w:rsidR="00BA216B" w:rsidRDefault="00BA216B" w:rsidP="00614F98"/>
                          <w:p w14:paraId="0E141143" w14:textId="77777777" w:rsidR="00BA216B" w:rsidRDefault="00BA216B" w:rsidP="00614F98"/>
                          <w:p w14:paraId="32E6DEC1" w14:textId="77777777" w:rsidR="00BA216B" w:rsidRDefault="00BA216B" w:rsidP="00614F98"/>
                          <w:p w14:paraId="5DFC5A6B" w14:textId="77777777" w:rsidR="00BA216B" w:rsidRDefault="00BA216B" w:rsidP="00614F98"/>
                          <w:p w14:paraId="35259F93" w14:textId="77777777" w:rsidR="00BA216B" w:rsidRDefault="00BA216B" w:rsidP="00614F98"/>
                          <w:p w14:paraId="7F67A909" w14:textId="77777777" w:rsidR="00BA216B" w:rsidRDefault="00BA216B" w:rsidP="00614F98"/>
                          <w:p w14:paraId="46CCA7EB" w14:textId="77777777" w:rsidR="00BA216B" w:rsidRDefault="00BA216B" w:rsidP="00614F98"/>
                          <w:p w14:paraId="3452C0B5" w14:textId="77777777" w:rsidR="00BA216B" w:rsidRDefault="00BA216B" w:rsidP="00614F98"/>
                          <w:p w14:paraId="65B7AD87" w14:textId="77777777" w:rsidR="00BA216B" w:rsidRDefault="00BA216B" w:rsidP="00614F98"/>
                          <w:p w14:paraId="528902B6" w14:textId="77777777" w:rsidR="00BA216B" w:rsidRDefault="00BA216B" w:rsidP="00614F98"/>
                          <w:p w14:paraId="6D39E4D2" w14:textId="77777777" w:rsidR="00BA216B" w:rsidRDefault="00BA216B" w:rsidP="00614F98"/>
                          <w:p w14:paraId="610C2AEC" w14:textId="77777777" w:rsidR="00BA216B" w:rsidRDefault="00BA216B" w:rsidP="00614F98"/>
                          <w:p w14:paraId="2AD78976" w14:textId="77777777" w:rsidR="00BA216B" w:rsidRDefault="00BA216B" w:rsidP="00614F98"/>
                          <w:p w14:paraId="29C132A9" w14:textId="77777777" w:rsidR="00BA216B" w:rsidRDefault="00BA216B" w:rsidP="00614F98"/>
                          <w:p w14:paraId="73C1391C" w14:textId="77777777" w:rsidR="00BA216B" w:rsidRDefault="00BA216B" w:rsidP="00614F98"/>
                          <w:p w14:paraId="56B8DE75" w14:textId="77777777" w:rsidR="00BA216B" w:rsidRDefault="00BA216B" w:rsidP="00614F98"/>
                          <w:p w14:paraId="0D3B0EF1" w14:textId="77777777" w:rsidR="00BA216B" w:rsidRDefault="00BA216B" w:rsidP="00614F98"/>
                          <w:p w14:paraId="2DB8DE43" w14:textId="77777777" w:rsidR="00BA216B" w:rsidRDefault="00BA216B" w:rsidP="00614F98"/>
                          <w:p w14:paraId="28337859" w14:textId="77777777" w:rsidR="00BA216B" w:rsidRDefault="00BA216B" w:rsidP="00614F98"/>
                          <w:p w14:paraId="599CB729" w14:textId="77777777" w:rsidR="00BA216B" w:rsidRDefault="00BA216B" w:rsidP="00614F98"/>
                          <w:p w14:paraId="6C2B8F03" w14:textId="77777777" w:rsidR="00BA216B" w:rsidRDefault="00BA216B" w:rsidP="00614F98"/>
                          <w:p w14:paraId="5E1A4E3D" w14:textId="77777777" w:rsidR="00BA216B" w:rsidRDefault="00BA216B" w:rsidP="00614F98"/>
                          <w:p w14:paraId="32386695" w14:textId="77777777" w:rsidR="00BA216B" w:rsidRDefault="00BA216B" w:rsidP="00614F98"/>
                          <w:p w14:paraId="38C4359A" w14:textId="77777777" w:rsidR="00BA216B" w:rsidRDefault="00BA216B" w:rsidP="00614F98"/>
                          <w:p w14:paraId="5A4915C2" w14:textId="77777777" w:rsidR="00BA216B" w:rsidRDefault="00BA216B" w:rsidP="00614F98"/>
                          <w:p w14:paraId="40D491E3" w14:textId="77777777" w:rsidR="00BA216B" w:rsidRDefault="00BA216B" w:rsidP="00614F98"/>
                          <w:p w14:paraId="35ED8636" w14:textId="77777777" w:rsidR="00BA216B" w:rsidRDefault="00BA216B" w:rsidP="00614F98"/>
                          <w:p w14:paraId="744289CD" w14:textId="77777777" w:rsidR="00BA216B" w:rsidRDefault="00BA216B" w:rsidP="00614F98"/>
                          <w:p w14:paraId="37AD628D" w14:textId="77777777" w:rsidR="00BA216B" w:rsidRDefault="00BA216B" w:rsidP="00614F98"/>
                          <w:p w14:paraId="11AA966A" w14:textId="77777777" w:rsidR="00BA216B" w:rsidRDefault="00BA216B" w:rsidP="00614F98"/>
                          <w:p w14:paraId="58591628" w14:textId="77777777" w:rsidR="00BA216B" w:rsidRDefault="00BA216B" w:rsidP="00614F98"/>
                          <w:p w14:paraId="6CB3D877" w14:textId="77777777" w:rsidR="00BA216B" w:rsidRDefault="00BA216B" w:rsidP="00614F98"/>
                          <w:p w14:paraId="4A844890" w14:textId="77777777" w:rsidR="00BA216B" w:rsidRDefault="00BA216B" w:rsidP="00614F98"/>
                          <w:p w14:paraId="4FE0958D" w14:textId="77777777" w:rsidR="00BA216B" w:rsidRDefault="00BA216B" w:rsidP="00614F98"/>
                          <w:p w14:paraId="75D628DF" w14:textId="77777777" w:rsidR="00BA216B" w:rsidRDefault="00BA216B" w:rsidP="00614F98"/>
                          <w:p w14:paraId="33EAED5F" w14:textId="77777777" w:rsidR="00BA216B" w:rsidRDefault="00BA216B" w:rsidP="00614F98"/>
                          <w:p w14:paraId="56A120D0" w14:textId="77777777" w:rsidR="00BA216B" w:rsidRDefault="00BA216B" w:rsidP="00614F98"/>
                          <w:p w14:paraId="7E74BA74" w14:textId="77777777" w:rsidR="00BA216B" w:rsidRDefault="00BA216B" w:rsidP="00614F98"/>
                          <w:p w14:paraId="5F21EDBF" w14:textId="77777777" w:rsidR="00BA216B" w:rsidRDefault="00BA216B" w:rsidP="00614F98"/>
                          <w:p w14:paraId="33AAB119" w14:textId="77777777" w:rsidR="00BA216B" w:rsidRDefault="00BA216B" w:rsidP="00614F98"/>
                          <w:p w14:paraId="3658D776" w14:textId="77777777" w:rsidR="00BA216B" w:rsidRDefault="00BA216B" w:rsidP="00614F98"/>
                          <w:p w14:paraId="094E995F" w14:textId="77777777" w:rsidR="00BA216B" w:rsidRDefault="00BA216B" w:rsidP="00614F98"/>
                          <w:p w14:paraId="275E7A46" w14:textId="77777777" w:rsidR="00BA216B" w:rsidRDefault="00BA216B" w:rsidP="00614F98"/>
                          <w:p w14:paraId="6E85A213" w14:textId="77777777" w:rsidR="00BA216B" w:rsidRDefault="00BA216B" w:rsidP="00614F98"/>
                          <w:p w14:paraId="17A79A28" w14:textId="77777777" w:rsidR="00BA216B" w:rsidRDefault="00BA216B" w:rsidP="00614F98"/>
                          <w:p w14:paraId="13D1AFB3" w14:textId="77777777" w:rsidR="00BA216B" w:rsidRDefault="00BA216B" w:rsidP="00614F98"/>
                          <w:p w14:paraId="6E4E1E39" w14:textId="77777777" w:rsidR="00BA216B" w:rsidRDefault="00BA216B" w:rsidP="00614F98"/>
                          <w:p w14:paraId="45EA5363" w14:textId="77777777" w:rsidR="00BA216B" w:rsidRDefault="00BA216B" w:rsidP="00614F98"/>
                          <w:p w14:paraId="498DDF58" w14:textId="77777777" w:rsidR="00BA216B" w:rsidRDefault="00BA216B" w:rsidP="00614F98"/>
                          <w:p w14:paraId="62BE1FC3" w14:textId="77777777" w:rsidR="00BA216B" w:rsidRDefault="00BA216B" w:rsidP="00614F98"/>
                          <w:p w14:paraId="32D57227" w14:textId="77777777" w:rsidR="00BA216B" w:rsidRDefault="00BA216B" w:rsidP="00614F98"/>
                          <w:p w14:paraId="418914BD" w14:textId="77777777" w:rsidR="00BA216B" w:rsidRDefault="00BA216B" w:rsidP="00614F98"/>
                          <w:p w14:paraId="42ED76F1" w14:textId="77777777" w:rsidR="00BA216B" w:rsidRDefault="00BA216B" w:rsidP="00614F98"/>
                          <w:p w14:paraId="2AF8E50D" w14:textId="77777777" w:rsidR="00BA216B" w:rsidRDefault="00BA216B" w:rsidP="00614F98"/>
                          <w:p w14:paraId="2977F3F9" w14:textId="77777777" w:rsidR="00BA216B" w:rsidRDefault="00BA216B" w:rsidP="00614F98"/>
                          <w:p w14:paraId="79D75F89" w14:textId="77777777" w:rsidR="00BA216B" w:rsidRDefault="00BA216B" w:rsidP="00614F98"/>
                          <w:p w14:paraId="567900EE" w14:textId="77777777" w:rsidR="00BA216B" w:rsidRDefault="00BA216B" w:rsidP="00614F98"/>
                          <w:p w14:paraId="7B259588" w14:textId="77777777" w:rsidR="00BA216B" w:rsidRDefault="00BA216B" w:rsidP="00614F98"/>
                          <w:p w14:paraId="6BE671E6" w14:textId="77777777" w:rsidR="00BA216B" w:rsidRDefault="00BA216B" w:rsidP="00614F98"/>
                          <w:p w14:paraId="02AC6930" w14:textId="77777777" w:rsidR="00BA216B" w:rsidRDefault="00BA216B" w:rsidP="00614F98"/>
                          <w:p w14:paraId="2B4C07D1" w14:textId="77777777" w:rsidR="00BA216B" w:rsidRDefault="00BA216B" w:rsidP="00614F98"/>
                          <w:p w14:paraId="1ED4AB4E" w14:textId="77777777" w:rsidR="00BA216B" w:rsidRDefault="00BA216B" w:rsidP="00614F98"/>
                          <w:p w14:paraId="5FBC99AA" w14:textId="77777777" w:rsidR="00BA216B" w:rsidRDefault="00BA216B" w:rsidP="00614F98"/>
                          <w:p w14:paraId="615FEFCA" w14:textId="77777777" w:rsidR="00BA216B" w:rsidRDefault="00BA216B" w:rsidP="00614F98"/>
                          <w:p w14:paraId="387EFAD7" w14:textId="77777777" w:rsidR="00BA216B" w:rsidRDefault="00BA216B" w:rsidP="00614F98"/>
                          <w:p w14:paraId="7A69D781" w14:textId="77777777" w:rsidR="00BA216B" w:rsidRDefault="00BA216B" w:rsidP="00614F98"/>
                          <w:p w14:paraId="497D620E" w14:textId="77777777" w:rsidR="00BA216B" w:rsidRDefault="00BA216B" w:rsidP="00614F98"/>
                          <w:p w14:paraId="6A278608" w14:textId="77777777" w:rsidR="00BA216B" w:rsidRDefault="00BA216B" w:rsidP="00614F98"/>
                          <w:p w14:paraId="094DBDAC" w14:textId="77777777" w:rsidR="00BA216B" w:rsidRDefault="00BA216B" w:rsidP="00614F98"/>
                          <w:p w14:paraId="06721E05" w14:textId="77777777" w:rsidR="00BA216B" w:rsidRDefault="00BA216B" w:rsidP="00614F98"/>
                          <w:p w14:paraId="62F65193" w14:textId="77777777" w:rsidR="00BA216B" w:rsidRDefault="00BA216B" w:rsidP="00614F98"/>
                          <w:p w14:paraId="1EA4513E" w14:textId="77777777" w:rsidR="00BA216B" w:rsidRDefault="00BA216B" w:rsidP="00614F98"/>
                          <w:p w14:paraId="20CD6D06" w14:textId="77777777" w:rsidR="00BA216B" w:rsidRDefault="00BA216B" w:rsidP="00614F98"/>
                          <w:p w14:paraId="03DC4D2F" w14:textId="77777777" w:rsidR="00BA216B" w:rsidRDefault="00BA216B" w:rsidP="00614F98"/>
                          <w:p w14:paraId="3589BAEC" w14:textId="77777777" w:rsidR="00BA216B" w:rsidRDefault="00BA216B" w:rsidP="00614F98"/>
                          <w:p w14:paraId="7FD4C812" w14:textId="77777777" w:rsidR="00BA216B" w:rsidRDefault="00BA216B" w:rsidP="00614F98"/>
                          <w:p w14:paraId="210C60AA" w14:textId="77777777" w:rsidR="00BA216B" w:rsidRDefault="00BA216B" w:rsidP="00614F98"/>
                          <w:p w14:paraId="72E512A0" w14:textId="77777777" w:rsidR="00BA216B" w:rsidRDefault="00BA216B" w:rsidP="00614F98"/>
                          <w:p w14:paraId="59087F28" w14:textId="77777777" w:rsidR="00BA216B" w:rsidRDefault="00BA216B" w:rsidP="00614F98"/>
                          <w:p w14:paraId="36030543" w14:textId="77777777" w:rsidR="00BA216B" w:rsidRDefault="00BA216B" w:rsidP="00614F98"/>
                          <w:p w14:paraId="2CEDAC1D" w14:textId="77777777" w:rsidR="00BA216B" w:rsidRDefault="00BA216B" w:rsidP="00614F98"/>
                          <w:p w14:paraId="34F0A708" w14:textId="77777777" w:rsidR="00BA216B" w:rsidRDefault="00BA216B" w:rsidP="00614F98"/>
                          <w:p w14:paraId="0F44B739" w14:textId="77777777" w:rsidR="00BA216B" w:rsidRDefault="00BA216B" w:rsidP="00614F98"/>
                          <w:p w14:paraId="5A35CCF6" w14:textId="77777777" w:rsidR="00BA216B" w:rsidRDefault="00BA216B" w:rsidP="00614F98"/>
                          <w:p w14:paraId="5D04EF9A" w14:textId="77777777" w:rsidR="00BA216B" w:rsidRDefault="00BA216B" w:rsidP="00614F98"/>
                          <w:p w14:paraId="2168D8EA" w14:textId="77777777" w:rsidR="00BA216B" w:rsidRDefault="00BA216B" w:rsidP="00614F98"/>
                          <w:p w14:paraId="4E56470C" w14:textId="77777777" w:rsidR="00BA216B" w:rsidRDefault="00BA216B" w:rsidP="00614F98"/>
                          <w:p w14:paraId="5EF0807B" w14:textId="77777777" w:rsidR="00BA216B" w:rsidRDefault="00BA216B" w:rsidP="00614F98"/>
                          <w:p w14:paraId="4B7DE8D1" w14:textId="77777777" w:rsidR="00BA216B" w:rsidRDefault="00BA216B" w:rsidP="00614F98"/>
                          <w:p w14:paraId="3859769D" w14:textId="77777777" w:rsidR="00BA216B" w:rsidRDefault="00BA216B" w:rsidP="00614F98"/>
                          <w:p w14:paraId="5B2832F6" w14:textId="77777777" w:rsidR="00BA216B" w:rsidRDefault="00BA216B" w:rsidP="00614F98"/>
                          <w:p w14:paraId="3037DD9C" w14:textId="77777777" w:rsidR="00BA216B" w:rsidRDefault="00BA216B" w:rsidP="00614F98"/>
                          <w:p w14:paraId="6A3D8622" w14:textId="77777777" w:rsidR="00BA216B" w:rsidRDefault="00BA216B" w:rsidP="00614F98"/>
                          <w:p w14:paraId="554FA5BC" w14:textId="77777777" w:rsidR="00BA216B" w:rsidRDefault="00BA216B" w:rsidP="00614F98"/>
                          <w:p w14:paraId="6B95FFE6" w14:textId="77777777" w:rsidR="00BA216B" w:rsidRDefault="00BA216B" w:rsidP="00614F98"/>
                          <w:p w14:paraId="74871C41" w14:textId="77777777" w:rsidR="00BA216B" w:rsidRDefault="00BA216B" w:rsidP="00614F98"/>
                          <w:p w14:paraId="7E53D3A2" w14:textId="77777777" w:rsidR="00BA216B" w:rsidRDefault="00BA216B" w:rsidP="00614F98"/>
                          <w:p w14:paraId="70EAEEF3" w14:textId="77777777" w:rsidR="00BA216B" w:rsidRDefault="00BA216B" w:rsidP="00614F98"/>
                          <w:p w14:paraId="7FDDDF47" w14:textId="77777777" w:rsidR="00BA216B" w:rsidRDefault="00BA216B" w:rsidP="00614F98"/>
                          <w:p w14:paraId="7DCBA27F" w14:textId="77777777" w:rsidR="00BA216B" w:rsidRDefault="00BA216B" w:rsidP="00614F98"/>
                          <w:p w14:paraId="0825DE26" w14:textId="77777777" w:rsidR="00BA216B" w:rsidRDefault="00BA216B" w:rsidP="00614F98"/>
                          <w:p w14:paraId="2FC7FC99" w14:textId="77777777" w:rsidR="00BA216B" w:rsidRDefault="00BA216B" w:rsidP="00614F98"/>
                          <w:p w14:paraId="2632342E" w14:textId="77777777" w:rsidR="00BA216B" w:rsidRDefault="00BA216B" w:rsidP="00614F98"/>
                          <w:p w14:paraId="6F087DD5" w14:textId="77777777" w:rsidR="00BA216B" w:rsidRDefault="00BA216B" w:rsidP="00614F98"/>
                          <w:p w14:paraId="33D04C44" w14:textId="77777777" w:rsidR="00BA216B" w:rsidRDefault="00BA216B" w:rsidP="00614F98"/>
                          <w:p w14:paraId="590A9828" w14:textId="77777777" w:rsidR="00BA216B" w:rsidRDefault="00BA216B" w:rsidP="00614F98"/>
                          <w:p w14:paraId="067C0D01" w14:textId="77777777" w:rsidR="00BA216B" w:rsidRDefault="00BA216B" w:rsidP="00614F98"/>
                          <w:p w14:paraId="600B8400" w14:textId="77777777" w:rsidR="00BA216B" w:rsidRDefault="00BA216B" w:rsidP="00614F98"/>
                          <w:p w14:paraId="34D3ED63" w14:textId="77777777" w:rsidR="00BA216B" w:rsidRDefault="00BA216B" w:rsidP="00614F98"/>
                          <w:p w14:paraId="4146AC55" w14:textId="77777777" w:rsidR="00BA216B" w:rsidRDefault="00BA216B" w:rsidP="00614F98"/>
                          <w:p w14:paraId="4F4E09A7" w14:textId="77777777" w:rsidR="00BA216B" w:rsidRDefault="00BA216B" w:rsidP="00614F98"/>
                          <w:p w14:paraId="7FD51E29" w14:textId="77777777" w:rsidR="00BA216B" w:rsidRDefault="00BA216B" w:rsidP="00614F98"/>
                          <w:p w14:paraId="2DF30A93" w14:textId="77777777" w:rsidR="00BA216B" w:rsidRDefault="00BA216B" w:rsidP="00614F98"/>
                          <w:p w14:paraId="5FE970A8" w14:textId="77777777" w:rsidR="00BA216B" w:rsidRDefault="00BA216B" w:rsidP="00614F98"/>
                          <w:p w14:paraId="1993D345" w14:textId="77777777" w:rsidR="00BA216B" w:rsidRDefault="00BA216B" w:rsidP="00614F98"/>
                          <w:p w14:paraId="571CC9AB" w14:textId="77777777" w:rsidR="00BA216B" w:rsidRDefault="00BA216B" w:rsidP="00614F98"/>
                          <w:p w14:paraId="06718987" w14:textId="77777777" w:rsidR="00BA216B" w:rsidRDefault="00BA216B" w:rsidP="00614F98"/>
                          <w:p w14:paraId="4CB5C2CE" w14:textId="77777777" w:rsidR="00BA216B" w:rsidRDefault="00BA216B" w:rsidP="00614F98"/>
                          <w:p w14:paraId="73FF2C9A" w14:textId="77777777" w:rsidR="00BA216B" w:rsidRDefault="00BA216B" w:rsidP="00614F98"/>
                          <w:p w14:paraId="1F5F12FF" w14:textId="77777777" w:rsidR="00BA216B" w:rsidRDefault="00BA216B" w:rsidP="00614F98"/>
                          <w:p w14:paraId="1D688EA4" w14:textId="77777777" w:rsidR="00BA216B" w:rsidRDefault="00BA216B" w:rsidP="00614F98"/>
                          <w:p w14:paraId="4F34E06D" w14:textId="77777777" w:rsidR="00BA216B" w:rsidRDefault="00BA216B" w:rsidP="00614F98"/>
                          <w:p w14:paraId="3A928DF0" w14:textId="77777777" w:rsidR="00BA216B" w:rsidRDefault="00BA216B" w:rsidP="00614F98"/>
                          <w:p w14:paraId="235C0FF3" w14:textId="77777777" w:rsidR="00BA216B" w:rsidRDefault="00BA216B" w:rsidP="00614F98"/>
                          <w:p w14:paraId="1DDC9600" w14:textId="77777777" w:rsidR="00BA216B" w:rsidRDefault="00BA216B" w:rsidP="00614F98"/>
                          <w:p w14:paraId="327344BC" w14:textId="77777777" w:rsidR="00BA216B" w:rsidRDefault="00BA216B" w:rsidP="00614F98"/>
                          <w:p w14:paraId="0B20A5C2" w14:textId="77777777" w:rsidR="00BA216B" w:rsidRDefault="00BA216B" w:rsidP="00614F98"/>
                          <w:p w14:paraId="7E83C58F" w14:textId="77777777" w:rsidR="00BA216B" w:rsidRDefault="00BA216B" w:rsidP="00614F98"/>
                          <w:p w14:paraId="203F0719" w14:textId="77777777" w:rsidR="00BA216B" w:rsidRDefault="00BA216B" w:rsidP="00614F98"/>
                          <w:p w14:paraId="2CFFFF35" w14:textId="77777777" w:rsidR="00BA216B" w:rsidRDefault="00BA216B" w:rsidP="00614F98"/>
                          <w:p w14:paraId="73EE65C6" w14:textId="77777777" w:rsidR="00BA216B" w:rsidRDefault="00BA216B" w:rsidP="00614F98"/>
                          <w:p w14:paraId="1BC34EC0" w14:textId="77777777" w:rsidR="00BA216B" w:rsidRDefault="00BA216B" w:rsidP="00614F98"/>
                          <w:p w14:paraId="2EB0CBEE" w14:textId="77777777" w:rsidR="00BA216B" w:rsidRDefault="00BA216B" w:rsidP="00614F98"/>
                          <w:p w14:paraId="4F8C3B6F" w14:textId="77777777" w:rsidR="00BA216B" w:rsidRDefault="00BA216B" w:rsidP="00614F98"/>
                          <w:p w14:paraId="51D0E039" w14:textId="77777777" w:rsidR="00BA216B" w:rsidRDefault="00BA216B" w:rsidP="00614F98"/>
                          <w:p w14:paraId="5536CECF" w14:textId="77777777" w:rsidR="00BA216B" w:rsidRDefault="00BA216B" w:rsidP="00614F98"/>
                          <w:p w14:paraId="32A8CED1" w14:textId="77777777" w:rsidR="00BA216B" w:rsidRDefault="00BA216B" w:rsidP="00614F98"/>
                          <w:p w14:paraId="1112E5D2" w14:textId="77777777" w:rsidR="00BA216B" w:rsidRDefault="00BA216B" w:rsidP="00614F98"/>
                          <w:p w14:paraId="1D075E1E" w14:textId="77777777" w:rsidR="00BA216B" w:rsidRDefault="00BA216B" w:rsidP="00614F98"/>
                          <w:p w14:paraId="3EB25A8C" w14:textId="77777777" w:rsidR="00BA216B" w:rsidRDefault="00BA216B" w:rsidP="00614F98"/>
                          <w:p w14:paraId="5B4888CC" w14:textId="77777777" w:rsidR="00BA216B" w:rsidRDefault="00BA216B" w:rsidP="00614F98"/>
                          <w:p w14:paraId="08B4CF15" w14:textId="77777777" w:rsidR="00BA216B" w:rsidRDefault="00BA216B" w:rsidP="00614F98"/>
                          <w:p w14:paraId="1B790B5C" w14:textId="77777777" w:rsidR="00BA216B" w:rsidRDefault="00BA216B" w:rsidP="00614F98"/>
                          <w:p w14:paraId="0DB57AC7" w14:textId="77777777" w:rsidR="00BA216B" w:rsidRDefault="00BA216B" w:rsidP="00614F98"/>
                          <w:p w14:paraId="0633DA2C" w14:textId="77777777" w:rsidR="00BA216B" w:rsidRDefault="00BA216B" w:rsidP="00614F98"/>
                          <w:p w14:paraId="0E456E1A" w14:textId="77777777" w:rsidR="00BA216B" w:rsidRDefault="00BA216B" w:rsidP="00614F98"/>
                          <w:p w14:paraId="189DA40E" w14:textId="77777777" w:rsidR="00BA216B" w:rsidRDefault="00BA216B" w:rsidP="00614F98"/>
                          <w:p w14:paraId="72AB60EF" w14:textId="77777777" w:rsidR="00BA216B" w:rsidRDefault="00BA216B" w:rsidP="00614F98"/>
                          <w:p w14:paraId="33B2A557" w14:textId="77777777" w:rsidR="00BA216B" w:rsidRDefault="00BA216B" w:rsidP="00614F98"/>
                          <w:p w14:paraId="677DBF76" w14:textId="77777777" w:rsidR="00BA216B" w:rsidRDefault="00BA216B" w:rsidP="00614F98"/>
                          <w:p w14:paraId="5E270F4C" w14:textId="77777777" w:rsidR="00BA216B" w:rsidRDefault="00BA216B" w:rsidP="00614F98"/>
                          <w:p w14:paraId="1B82B300" w14:textId="77777777" w:rsidR="00BA216B" w:rsidRDefault="00BA216B" w:rsidP="00614F98"/>
                          <w:p w14:paraId="0019B90E" w14:textId="77777777" w:rsidR="00BA216B" w:rsidRDefault="00BA216B" w:rsidP="00614F98"/>
                          <w:p w14:paraId="75DD0E72" w14:textId="77777777" w:rsidR="00BA216B" w:rsidRDefault="00BA216B" w:rsidP="00614F98"/>
                          <w:p w14:paraId="3C802CBE" w14:textId="77777777" w:rsidR="00BA216B" w:rsidRDefault="00BA216B" w:rsidP="00614F98"/>
                          <w:p w14:paraId="1C4149EB" w14:textId="77777777" w:rsidR="00BA216B" w:rsidRDefault="00BA216B" w:rsidP="00614F98"/>
                          <w:p w14:paraId="0FBD8E7F" w14:textId="77777777" w:rsidR="00BA216B" w:rsidRDefault="00BA216B" w:rsidP="00614F98"/>
                          <w:p w14:paraId="7610549B" w14:textId="77777777" w:rsidR="00BA216B" w:rsidRDefault="00BA216B" w:rsidP="00614F98"/>
                          <w:p w14:paraId="6B8AC088" w14:textId="77777777" w:rsidR="00BA216B" w:rsidRDefault="00BA216B" w:rsidP="00614F98"/>
                          <w:p w14:paraId="450915EB" w14:textId="77777777" w:rsidR="00BA216B" w:rsidRDefault="00BA216B" w:rsidP="00614F98"/>
                          <w:p w14:paraId="089AC399" w14:textId="77777777" w:rsidR="00BA216B" w:rsidRDefault="00BA216B" w:rsidP="00614F98"/>
                          <w:p w14:paraId="344E7549" w14:textId="77777777" w:rsidR="00BA216B" w:rsidRDefault="00BA216B" w:rsidP="00614F98"/>
                          <w:p w14:paraId="40F64DE8" w14:textId="77777777" w:rsidR="00BA216B" w:rsidRDefault="00BA216B" w:rsidP="00614F98"/>
                          <w:p w14:paraId="441795B2" w14:textId="77777777" w:rsidR="00BA216B" w:rsidRDefault="00BA216B" w:rsidP="00614F98"/>
                          <w:p w14:paraId="57D6B464" w14:textId="77777777" w:rsidR="00BA216B" w:rsidRDefault="00BA216B" w:rsidP="00614F98"/>
                          <w:p w14:paraId="62D33B4A" w14:textId="77777777" w:rsidR="00BA216B" w:rsidRDefault="00BA216B" w:rsidP="00614F98"/>
                          <w:p w14:paraId="5C96735A" w14:textId="77777777" w:rsidR="00BA216B" w:rsidRDefault="00BA216B" w:rsidP="00614F98"/>
                          <w:p w14:paraId="12D42C00" w14:textId="77777777" w:rsidR="00BA216B" w:rsidRDefault="00BA216B" w:rsidP="00614F98"/>
                          <w:p w14:paraId="70A8A97B" w14:textId="77777777" w:rsidR="00BA216B" w:rsidRDefault="00BA216B" w:rsidP="00614F98"/>
                          <w:p w14:paraId="117AB757" w14:textId="77777777" w:rsidR="00BA216B" w:rsidRDefault="00BA216B" w:rsidP="00614F98"/>
                          <w:p w14:paraId="2BD84E90" w14:textId="77777777" w:rsidR="00BA216B" w:rsidRDefault="00BA216B" w:rsidP="00614F98"/>
                          <w:p w14:paraId="244AA881" w14:textId="77777777" w:rsidR="00BA216B" w:rsidRDefault="00BA216B" w:rsidP="00614F98"/>
                          <w:p w14:paraId="5F2F2D8F" w14:textId="77777777" w:rsidR="00BA216B" w:rsidRDefault="00BA216B" w:rsidP="00614F98"/>
                          <w:p w14:paraId="2FF3B8D7" w14:textId="77777777" w:rsidR="00BA216B" w:rsidRDefault="00BA216B" w:rsidP="00614F98"/>
                          <w:p w14:paraId="3406ED8B" w14:textId="77777777" w:rsidR="00BA216B" w:rsidRDefault="00BA216B" w:rsidP="00614F98"/>
                          <w:p w14:paraId="08D3B462" w14:textId="77777777" w:rsidR="00BA216B" w:rsidRDefault="00BA216B" w:rsidP="00614F98"/>
                          <w:p w14:paraId="3CBBC0A2" w14:textId="77777777" w:rsidR="00BA216B" w:rsidRDefault="00BA216B" w:rsidP="00614F98"/>
                          <w:p w14:paraId="09D9E710" w14:textId="77777777" w:rsidR="00BA216B" w:rsidRDefault="00BA216B" w:rsidP="00614F98"/>
                          <w:p w14:paraId="07820CFC" w14:textId="77777777" w:rsidR="00BA216B" w:rsidRDefault="00BA216B" w:rsidP="00614F98"/>
                          <w:p w14:paraId="2338CD8E" w14:textId="77777777" w:rsidR="00BA216B" w:rsidRDefault="00BA216B" w:rsidP="00614F98"/>
                          <w:p w14:paraId="5532884B" w14:textId="77777777" w:rsidR="00BA216B" w:rsidRDefault="00BA216B" w:rsidP="00614F98"/>
                          <w:p w14:paraId="0EA37892" w14:textId="77777777" w:rsidR="00BA216B" w:rsidRDefault="00BA216B" w:rsidP="00614F98"/>
                          <w:p w14:paraId="30552BEB" w14:textId="77777777" w:rsidR="00BA216B" w:rsidRDefault="00BA216B" w:rsidP="00614F98"/>
                          <w:p w14:paraId="4E8296A9" w14:textId="77777777" w:rsidR="00BA216B" w:rsidRDefault="00BA216B" w:rsidP="00614F98"/>
                          <w:p w14:paraId="02DAA565" w14:textId="77777777" w:rsidR="00BA216B" w:rsidRDefault="00BA216B" w:rsidP="00614F98"/>
                          <w:p w14:paraId="1907B88F" w14:textId="77777777" w:rsidR="00BA216B" w:rsidRDefault="00BA216B" w:rsidP="00614F98"/>
                          <w:p w14:paraId="58400783" w14:textId="77777777" w:rsidR="00BA216B" w:rsidRDefault="00BA216B" w:rsidP="00614F98"/>
                          <w:p w14:paraId="2B6D1AF6" w14:textId="77777777" w:rsidR="00BA216B" w:rsidRDefault="00BA216B" w:rsidP="00614F98"/>
                          <w:p w14:paraId="13B01833" w14:textId="77777777" w:rsidR="00BA216B" w:rsidRDefault="00BA216B" w:rsidP="00614F98"/>
                          <w:p w14:paraId="659D2548" w14:textId="77777777" w:rsidR="00BA216B" w:rsidRDefault="00BA216B" w:rsidP="00614F98"/>
                          <w:p w14:paraId="58AC234E" w14:textId="77777777" w:rsidR="00BA216B" w:rsidRDefault="00BA216B" w:rsidP="00614F98"/>
                          <w:p w14:paraId="5ED3539B" w14:textId="77777777" w:rsidR="00BA216B" w:rsidRDefault="00BA216B" w:rsidP="00614F98"/>
                          <w:p w14:paraId="6C3B4D34" w14:textId="77777777" w:rsidR="00BA216B" w:rsidRDefault="00BA216B" w:rsidP="00614F98"/>
                          <w:p w14:paraId="3A0DB34F" w14:textId="77777777" w:rsidR="00BA216B" w:rsidRDefault="00BA216B" w:rsidP="00614F98"/>
                          <w:p w14:paraId="3AA4BB6F" w14:textId="77777777" w:rsidR="00BA216B" w:rsidRDefault="00BA216B" w:rsidP="00614F98"/>
                          <w:p w14:paraId="5CB77414" w14:textId="77777777" w:rsidR="00BA216B" w:rsidRDefault="00BA216B" w:rsidP="00614F98"/>
                          <w:p w14:paraId="04ED0C8B" w14:textId="77777777" w:rsidR="00BA216B" w:rsidRDefault="00BA216B" w:rsidP="00614F98"/>
                          <w:p w14:paraId="1506EBD8" w14:textId="77777777" w:rsidR="00BA216B" w:rsidRDefault="00BA216B" w:rsidP="00614F98"/>
                          <w:p w14:paraId="45926B8D" w14:textId="77777777" w:rsidR="00BA216B" w:rsidRDefault="00BA216B" w:rsidP="00614F98"/>
                          <w:p w14:paraId="1D34CEE6" w14:textId="77777777" w:rsidR="00BA216B" w:rsidRDefault="00BA216B" w:rsidP="00614F98"/>
                          <w:p w14:paraId="0DF21CC2" w14:textId="77777777" w:rsidR="00BA216B" w:rsidRDefault="00BA216B" w:rsidP="00614F98"/>
                          <w:p w14:paraId="1C45F1BB" w14:textId="77777777" w:rsidR="00BA216B" w:rsidRDefault="00BA216B" w:rsidP="00614F98"/>
                          <w:p w14:paraId="42574FB3" w14:textId="77777777" w:rsidR="00BA216B" w:rsidRDefault="00BA216B" w:rsidP="00614F98"/>
                          <w:p w14:paraId="2A996BC8" w14:textId="77777777" w:rsidR="00BA216B" w:rsidRDefault="00BA216B" w:rsidP="00614F98"/>
                          <w:p w14:paraId="5AC8A4C2" w14:textId="77777777" w:rsidR="00BA216B" w:rsidRDefault="00BA216B" w:rsidP="00614F98"/>
                          <w:p w14:paraId="5E657CCB" w14:textId="77777777" w:rsidR="00BA216B" w:rsidRDefault="00BA216B" w:rsidP="00614F98"/>
                          <w:p w14:paraId="76715B2C" w14:textId="77777777" w:rsidR="00BA216B" w:rsidRDefault="00BA216B" w:rsidP="00614F98"/>
                          <w:p w14:paraId="75C3A89B" w14:textId="77777777" w:rsidR="00BA216B" w:rsidRDefault="00BA216B" w:rsidP="00614F98"/>
                          <w:p w14:paraId="6E284BCD" w14:textId="77777777" w:rsidR="00BA216B" w:rsidRDefault="00BA216B" w:rsidP="00614F98"/>
                          <w:p w14:paraId="1AF0DD4E" w14:textId="77777777" w:rsidR="00BA216B" w:rsidRDefault="00BA216B" w:rsidP="00614F98"/>
                          <w:p w14:paraId="2566A71E" w14:textId="77777777" w:rsidR="00BA216B" w:rsidRDefault="00BA216B" w:rsidP="00614F98"/>
                          <w:p w14:paraId="6E260310" w14:textId="77777777" w:rsidR="00BA216B" w:rsidRDefault="00BA216B" w:rsidP="00614F98"/>
                          <w:p w14:paraId="43505C7F" w14:textId="77777777" w:rsidR="00BA216B" w:rsidRDefault="00BA216B" w:rsidP="00614F98"/>
                          <w:p w14:paraId="7CF94C53" w14:textId="77777777" w:rsidR="00BA216B" w:rsidRDefault="00BA216B" w:rsidP="00614F98"/>
                          <w:p w14:paraId="02F20457" w14:textId="77777777" w:rsidR="00BA216B" w:rsidRDefault="00BA216B" w:rsidP="00614F98"/>
                          <w:p w14:paraId="199D3E92" w14:textId="77777777" w:rsidR="00BA216B" w:rsidRDefault="00BA216B" w:rsidP="00614F98"/>
                          <w:p w14:paraId="40762D06" w14:textId="77777777" w:rsidR="00BA216B" w:rsidRDefault="00BA216B" w:rsidP="00614F98"/>
                          <w:p w14:paraId="10AA22B0" w14:textId="77777777" w:rsidR="00BA216B" w:rsidRDefault="00BA216B" w:rsidP="00614F98"/>
                          <w:p w14:paraId="6A0175CE" w14:textId="77777777" w:rsidR="00BA216B" w:rsidRDefault="00BA216B" w:rsidP="00614F98"/>
                          <w:p w14:paraId="55113EB2" w14:textId="77777777" w:rsidR="00BA216B" w:rsidRDefault="00BA216B" w:rsidP="00614F98"/>
                          <w:p w14:paraId="119F0ADC" w14:textId="77777777" w:rsidR="00BA216B" w:rsidRDefault="00BA216B" w:rsidP="00614F98"/>
                          <w:p w14:paraId="1D704562" w14:textId="77777777" w:rsidR="00BA216B" w:rsidRDefault="00BA216B" w:rsidP="00614F98"/>
                          <w:p w14:paraId="77228190" w14:textId="77777777" w:rsidR="00BA216B" w:rsidRDefault="00BA216B" w:rsidP="00614F98"/>
                          <w:p w14:paraId="01D15DAA" w14:textId="77777777" w:rsidR="00BA216B" w:rsidRDefault="00BA216B" w:rsidP="00614F98"/>
                          <w:p w14:paraId="5802E90C" w14:textId="77777777" w:rsidR="00BA216B" w:rsidRDefault="00BA216B" w:rsidP="00614F98"/>
                          <w:p w14:paraId="02B3443D" w14:textId="77777777" w:rsidR="00BA216B" w:rsidRDefault="00BA216B" w:rsidP="00614F98"/>
                          <w:p w14:paraId="324D783B" w14:textId="77777777" w:rsidR="00BA216B" w:rsidRDefault="00BA216B" w:rsidP="00614F98"/>
                          <w:p w14:paraId="610A3F62" w14:textId="77777777" w:rsidR="00BA216B" w:rsidRDefault="00BA216B" w:rsidP="00614F98"/>
                          <w:p w14:paraId="612E7C2C" w14:textId="77777777" w:rsidR="00BA216B" w:rsidRDefault="00BA216B" w:rsidP="00614F98"/>
                          <w:p w14:paraId="4F5EA190" w14:textId="77777777" w:rsidR="00BA216B" w:rsidRDefault="00BA216B" w:rsidP="00614F98"/>
                          <w:p w14:paraId="7C68FBA2" w14:textId="77777777" w:rsidR="00BA216B" w:rsidRDefault="00BA216B" w:rsidP="00614F98"/>
                          <w:p w14:paraId="628A6C63" w14:textId="77777777" w:rsidR="00BA216B" w:rsidRDefault="00BA216B" w:rsidP="00614F98"/>
                          <w:p w14:paraId="736CF996" w14:textId="77777777" w:rsidR="00BA216B" w:rsidRDefault="00BA216B" w:rsidP="00614F98"/>
                          <w:p w14:paraId="36AFF7B6" w14:textId="77777777" w:rsidR="00BA216B" w:rsidRDefault="00BA216B" w:rsidP="00614F98"/>
                          <w:p w14:paraId="17BEE3A7" w14:textId="77777777" w:rsidR="00BA216B" w:rsidRDefault="00BA216B" w:rsidP="00614F98"/>
                          <w:p w14:paraId="11302BAD" w14:textId="77777777" w:rsidR="00BA216B" w:rsidRDefault="00BA216B" w:rsidP="00614F98"/>
                          <w:p w14:paraId="0008538F" w14:textId="77777777" w:rsidR="00BA216B" w:rsidRDefault="00BA216B" w:rsidP="00614F98"/>
                          <w:p w14:paraId="5A7A41E8" w14:textId="77777777" w:rsidR="00BA216B" w:rsidRDefault="00BA216B" w:rsidP="00614F98"/>
                          <w:p w14:paraId="1F3F3A86" w14:textId="77777777" w:rsidR="00BA216B" w:rsidRDefault="00BA216B" w:rsidP="00614F98"/>
                          <w:p w14:paraId="57B4F49B" w14:textId="77777777" w:rsidR="00BA216B" w:rsidRDefault="00BA216B" w:rsidP="00614F98"/>
                          <w:p w14:paraId="5418B48D" w14:textId="77777777" w:rsidR="00BA216B" w:rsidRDefault="00BA216B" w:rsidP="00614F98"/>
                          <w:p w14:paraId="52D361AF" w14:textId="77777777" w:rsidR="00BA216B" w:rsidRDefault="00BA216B" w:rsidP="00614F98"/>
                          <w:p w14:paraId="125755F6" w14:textId="77777777" w:rsidR="00BA216B" w:rsidRDefault="00BA216B" w:rsidP="00614F98"/>
                          <w:p w14:paraId="3B897A9C" w14:textId="77777777" w:rsidR="00BA216B" w:rsidRDefault="00BA216B" w:rsidP="00614F98"/>
                          <w:p w14:paraId="24318E03" w14:textId="77777777" w:rsidR="00BA216B" w:rsidRDefault="00BA216B" w:rsidP="00614F98"/>
                          <w:p w14:paraId="1C21CCAD" w14:textId="77777777" w:rsidR="00BA216B" w:rsidRDefault="00BA216B" w:rsidP="00614F98"/>
                          <w:p w14:paraId="57B5DC8B" w14:textId="77777777" w:rsidR="00BA216B" w:rsidRDefault="00BA216B" w:rsidP="00614F98"/>
                          <w:p w14:paraId="76DA9636" w14:textId="77777777" w:rsidR="00BA216B" w:rsidRDefault="00BA216B" w:rsidP="00614F98"/>
                          <w:p w14:paraId="3AC18E07" w14:textId="77777777" w:rsidR="00BA216B" w:rsidRDefault="00BA216B" w:rsidP="00614F98"/>
                          <w:p w14:paraId="2E72787D" w14:textId="77777777" w:rsidR="00BA216B" w:rsidRDefault="00BA216B" w:rsidP="00614F98"/>
                          <w:p w14:paraId="788513FF" w14:textId="77777777" w:rsidR="00BA216B" w:rsidRDefault="00BA216B" w:rsidP="00614F98"/>
                          <w:p w14:paraId="245D0D82" w14:textId="77777777" w:rsidR="00BA216B" w:rsidRDefault="00BA216B" w:rsidP="00614F98"/>
                          <w:p w14:paraId="20DBEF0C" w14:textId="77777777" w:rsidR="00BA216B" w:rsidRDefault="00BA216B" w:rsidP="00614F98"/>
                          <w:p w14:paraId="306E6964" w14:textId="77777777" w:rsidR="00BA216B" w:rsidRDefault="00BA216B" w:rsidP="00614F98"/>
                          <w:p w14:paraId="16CDE67D" w14:textId="77777777" w:rsidR="00BA216B" w:rsidRDefault="00BA216B" w:rsidP="00614F98"/>
                          <w:p w14:paraId="741015FC" w14:textId="77777777" w:rsidR="00BA216B" w:rsidRDefault="00BA216B" w:rsidP="00614F98"/>
                          <w:p w14:paraId="282856D0" w14:textId="77777777" w:rsidR="00BA216B" w:rsidRDefault="00BA216B" w:rsidP="00614F98"/>
                          <w:p w14:paraId="2E97438E" w14:textId="77777777" w:rsidR="00BA216B" w:rsidRDefault="00BA216B" w:rsidP="00614F98"/>
                          <w:p w14:paraId="7C0757D4" w14:textId="77777777" w:rsidR="00BA216B" w:rsidRDefault="00BA216B" w:rsidP="00614F98"/>
                          <w:p w14:paraId="40C15787" w14:textId="77777777" w:rsidR="00BA216B" w:rsidRDefault="00BA216B" w:rsidP="00614F98"/>
                          <w:p w14:paraId="5447A517" w14:textId="77777777" w:rsidR="00BA216B" w:rsidRDefault="00BA216B" w:rsidP="00614F98"/>
                          <w:p w14:paraId="5B955565" w14:textId="77777777" w:rsidR="00BA216B" w:rsidRDefault="00BA216B" w:rsidP="00614F98"/>
                          <w:p w14:paraId="0AF9EF11" w14:textId="77777777" w:rsidR="00BA216B" w:rsidRDefault="00BA216B" w:rsidP="00614F98"/>
                          <w:p w14:paraId="31551DD1" w14:textId="77777777" w:rsidR="00BA216B" w:rsidRDefault="00BA216B" w:rsidP="00614F98"/>
                          <w:p w14:paraId="2965AF12" w14:textId="77777777" w:rsidR="00BA216B" w:rsidRDefault="00BA216B" w:rsidP="00614F98"/>
                          <w:p w14:paraId="3CFA1EB4" w14:textId="77777777" w:rsidR="00BA216B" w:rsidRDefault="00BA216B" w:rsidP="00614F98"/>
                          <w:p w14:paraId="6278BF13" w14:textId="77777777" w:rsidR="00BA216B" w:rsidRDefault="00BA216B" w:rsidP="00614F98"/>
                          <w:p w14:paraId="4D471404" w14:textId="77777777" w:rsidR="00BA216B" w:rsidRDefault="00BA216B" w:rsidP="00614F98"/>
                          <w:p w14:paraId="3AD7CEAC" w14:textId="77777777" w:rsidR="00BA216B" w:rsidRDefault="00BA216B" w:rsidP="00614F98"/>
                          <w:p w14:paraId="04206192" w14:textId="77777777" w:rsidR="00BA216B" w:rsidRDefault="00BA216B" w:rsidP="00614F98"/>
                          <w:p w14:paraId="694BE3A5" w14:textId="77777777" w:rsidR="00BA216B" w:rsidRDefault="00BA216B" w:rsidP="00614F98"/>
                          <w:p w14:paraId="1F692755" w14:textId="77777777" w:rsidR="00BA216B" w:rsidRDefault="00BA216B" w:rsidP="00614F98"/>
                          <w:p w14:paraId="20169B0F" w14:textId="77777777" w:rsidR="00BA216B" w:rsidRDefault="00BA216B" w:rsidP="00614F98"/>
                          <w:p w14:paraId="1E474440" w14:textId="77777777" w:rsidR="00BA216B" w:rsidRDefault="00BA216B" w:rsidP="00614F98"/>
                          <w:p w14:paraId="2F120EC3" w14:textId="77777777" w:rsidR="00BA216B" w:rsidRDefault="00BA216B" w:rsidP="00614F98"/>
                          <w:p w14:paraId="62CD1B91" w14:textId="77777777" w:rsidR="00BA216B" w:rsidRDefault="00BA216B" w:rsidP="00614F98"/>
                          <w:p w14:paraId="71A76383" w14:textId="77777777" w:rsidR="00BA216B" w:rsidRDefault="00BA216B" w:rsidP="00614F98"/>
                          <w:p w14:paraId="3DA190A0" w14:textId="77777777" w:rsidR="00BA216B" w:rsidRDefault="00BA216B" w:rsidP="00614F98"/>
                          <w:p w14:paraId="7A3623A9" w14:textId="77777777" w:rsidR="00BA216B" w:rsidRDefault="00BA216B" w:rsidP="00614F98"/>
                          <w:p w14:paraId="0A030CEC" w14:textId="77777777" w:rsidR="00BA216B" w:rsidRDefault="00BA216B" w:rsidP="00614F98"/>
                          <w:p w14:paraId="32137D65" w14:textId="77777777" w:rsidR="00BA216B" w:rsidRDefault="00BA216B" w:rsidP="00614F98"/>
                          <w:p w14:paraId="30BE665B" w14:textId="77777777" w:rsidR="00BA216B" w:rsidRDefault="00BA216B" w:rsidP="00614F98"/>
                          <w:p w14:paraId="136982A9" w14:textId="77777777" w:rsidR="00BA216B" w:rsidRDefault="00BA216B" w:rsidP="00614F98"/>
                          <w:p w14:paraId="51C63974" w14:textId="77777777" w:rsidR="00BA216B" w:rsidRDefault="00BA216B" w:rsidP="00614F98"/>
                          <w:p w14:paraId="3C96E97D" w14:textId="77777777" w:rsidR="00BA216B" w:rsidRDefault="00BA216B" w:rsidP="00614F98"/>
                          <w:p w14:paraId="04882BCB" w14:textId="77777777" w:rsidR="00BA216B" w:rsidRDefault="00BA216B" w:rsidP="00614F98"/>
                          <w:p w14:paraId="7704B3E1" w14:textId="77777777" w:rsidR="00BA216B" w:rsidRDefault="00BA216B" w:rsidP="00614F98"/>
                          <w:p w14:paraId="0A75B43B" w14:textId="77777777" w:rsidR="00BA216B" w:rsidRDefault="00BA216B" w:rsidP="00614F98"/>
                          <w:p w14:paraId="608FE7B7" w14:textId="77777777" w:rsidR="00BA216B" w:rsidRDefault="00BA216B" w:rsidP="00614F98"/>
                          <w:p w14:paraId="0BB93EBC" w14:textId="77777777" w:rsidR="00BA216B" w:rsidRDefault="00BA216B" w:rsidP="00614F98"/>
                          <w:p w14:paraId="5CA8714F" w14:textId="77777777" w:rsidR="00BA216B" w:rsidRDefault="00BA216B" w:rsidP="00614F98"/>
                          <w:p w14:paraId="450FDAAF" w14:textId="77777777" w:rsidR="00BA216B" w:rsidRDefault="00BA216B" w:rsidP="00614F98"/>
                          <w:p w14:paraId="0C455680" w14:textId="77777777" w:rsidR="00BA216B" w:rsidRDefault="00BA216B" w:rsidP="00614F98"/>
                          <w:p w14:paraId="5B1427B1" w14:textId="77777777" w:rsidR="00BA216B" w:rsidRDefault="00BA216B" w:rsidP="00614F98"/>
                          <w:p w14:paraId="2F439E2C" w14:textId="77777777" w:rsidR="00BA216B" w:rsidRDefault="00BA216B" w:rsidP="00614F98"/>
                          <w:p w14:paraId="5017D4E7" w14:textId="77777777" w:rsidR="00BA216B" w:rsidRDefault="00BA216B" w:rsidP="00614F98"/>
                          <w:p w14:paraId="3D4F705E" w14:textId="77777777" w:rsidR="00BA216B" w:rsidRDefault="00BA216B" w:rsidP="00614F98"/>
                          <w:p w14:paraId="2B96A6CF" w14:textId="77777777" w:rsidR="00BA216B" w:rsidRDefault="00BA216B" w:rsidP="00614F98"/>
                          <w:p w14:paraId="4D8A12D0" w14:textId="77777777" w:rsidR="00BA216B" w:rsidRDefault="00BA216B" w:rsidP="00614F98"/>
                          <w:p w14:paraId="45009792" w14:textId="77777777" w:rsidR="00BA216B" w:rsidRDefault="00BA216B" w:rsidP="00614F98"/>
                          <w:p w14:paraId="42C385FE" w14:textId="77777777" w:rsidR="00BA216B" w:rsidRDefault="00BA216B" w:rsidP="00614F98"/>
                          <w:p w14:paraId="61F845D3" w14:textId="77777777" w:rsidR="00BA216B" w:rsidRDefault="00BA216B" w:rsidP="00614F98"/>
                          <w:p w14:paraId="0C9BA6B8" w14:textId="77777777" w:rsidR="00BA216B" w:rsidRDefault="00BA216B" w:rsidP="00614F98"/>
                          <w:p w14:paraId="4A578602" w14:textId="77777777" w:rsidR="00BA216B" w:rsidRDefault="00BA216B" w:rsidP="00614F98"/>
                          <w:p w14:paraId="1ABCD82A" w14:textId="77777777" w:rsidR="00BA216B" w:rsidRDefault="00BA216B" w:rsidP="00614F98"/>
                          <w:p w14:paraId="59BD8A24" w14:textId="77777777" w:rsidR="00BA216B" w:rsidRDefault="00BA216B" w:rsidP="00614F98"/>
                          <w:p w14:paraId="57695A79" w14:textId="77777777" w:rsidR="00BA216B" w:rsidRDefault="00BA216B" w:rsidP="00614F98"/>
                          <w:p w14:paraId="7FC0B429" w14:textId="77777777" w:rsidR="00BA216B" w:rsidRDefault="00BA216B" w:rsidP="00614F98"/>
                          <w:p w14:paraId="1ECC91CA" w14:textId="77777777" w:rsidR="00BA216B" w:rsidRDefault="00BA216B" w:rsidP="00614F98"/>
                          <w:p w14:paraId="2901C6D4" w14:textId="77777777" w:rsidR="00BA216B" w:rsidRDefault="00BA216B" w:rsidP="00614F98"/>
                          <w:p w14:paraId="443581B1" w14:textId="77777777" w:rsidR="00BA216B" w:rsidRDefault="00BA216B" w:rsidP="00614F98"/>
                          <w:p w14:paraId="53BD3280" w14:textId="77777777" w:rsidR="00BA216B" w:rsidRDefault="00BA216B" w:rsidP="00614F98"/>
                          <w:p w14:paraId="1C47321E" w14:textId="77777777" w:rsidR="00BA216B" w:rsidRDefault="00BA216B" w:rsidP="00614F98"/>
                          <w:p w14:paraId="725A65AA" w14:textId="77777777" w:rsidR="00BA216B" w:rsidRDefault="00BA216B" w:rsidP="00614F98"/>
                          <w:p w14:paraId="10FB1083" w14:textId="77777777" w:rsidR="00BA216B" w:rsidRDefault="00BA216B" w:rsidP="00614F98"/>
                          <w:p w14:paraId="0AB53ED8" w14:textId="77777777" w:rsidR="00BA216B" w:rsidRDefault="00BA216B" w:rsidP="00614F98"/>
                          <w:p w14:paraId="6638A25C" w14:textId="77777777" w:rsidR="00BA216B" w:rsidRDefault="00BA216B" w:rsidP="00614F98"/>
                          <w:p w14:paraId="25B97E9D" w14:textId="77777777" w:rsidR="00BA216B" w:rsidRDefault="00BA216B" w:rsidP="00614F98"/>
                          <w:p w14:paraId="583B02AF" w14:textId="77777777" w:rsidR="00BA216B" w:rsidRDefault="00BA216B" w:rsidP="00614F98"/>
                          <w:p w14:paraId="6AE2CF82" w14:textId="77777777" w:rsidR="00BA216B" w:rsidRDefault="00BA216B" w:rsidP="00614F98"/>
                          <w:p w14:paraId="1A3FA990" w14:textId="77777777" w:rsidR="00BA216B" w:rsidRDefault="00BA216B" w:rsidP="00614F98"/>
                          <w:p w14:paraId="1758AC31" w14:textId="77777777" w:rsidR="00BA216B" w:rsidRDefault="00BA216B" w:rsidP="00614F98"/>
                          <w:p w14:paraId="3FD29417" w14:textId="77777777" w:rsidR="00BA216B" w:rsidRDefault="00BA216B" w:rsidP="00614F98"/>
                          <w:p w14:paraId="0C880A5B" w14:textId="77777777" w:rsidR="00BA216B" w:rsidRDefault="00BA216B" w:rsidP="00614F98"/>
                          <w:p w14:paraId="5A01E9EC" w14:textId="77777777" w:rsidR="00BA216B" w:rsidRDefault="00BA216B" w:rsidP="00614F98"/>
                          <w:p w14:paraId="1677EAAA" w14:textId="77777777" w:rsidR="00BA216B" w:rsidRDefault="00BA216B" w:rsidP="00614F98"/>
                          <w:p w14:paraId="11722CC4" w14:textId="77777777" w:rsidR="00BA216B" w:rsidRDefault="00BA216B" w:rsidP="00614F98"/>
                          <w:p w14:paraId="642C06BC" w14:textId="77777777" w:rsidR="00BA216B" w:rsidRDefault="00BA216B" w:rsidP="00614F98"/>
                          <w:p w14:paraId="080B4898" w14:textId="77777777" w:rsidR="00BA216B" w:rsidRDefault="00BA216B" w:rsidP="00614F98"/>
                          <w:p w14:paraId="33ECB115" w14:textId="77777777" w:rsidR="00BA216B" w:rsidRDefault="00BA216B" w:rsidP="00614F98"/>
                          <w:p w14:paraId="1A523F82" w14:textId="77777777" w:rsidR="00BA216B" w:rsidRDefault="00BA216B" w:rsidP="00614F98"/>
                          <w:p w14:paraId="605B1FA3" w14:textId="77777777" w:rsidR="00BA216B" w:rsidRDefault="00BA216B" w:rsidP="00614F98"/>
                          <w:p w14:paraId="22D9A003" w14:textId="77777777" w:rsidR="00BA216B" w:rsidRDefault="00BA216B" w:rsidP="00614F98"/>
                          <w:p w14:paraId="11DC46DE" w14:textId="77777777" w:rsidR="00BA216B" w:rsidRDefault="00BA216B" w:rsidP="00614F98"/>
                          <w:p w14:paraId="4A9779D4" w14:textId="77777777" w:rsidR="00BA216B" w:rsidRDefault="00BA216B" w:rsidP="00614F98"/>
                          <w:p w14:paraId="3029A949" w14:textId="77777777" w:rsidR="00BA216B" w:rsidRDefault="00BA216B" w:rsidP="00614F98"/>
                          <w:p w14:paraId="4950253E" w14:textId="77777777" w:rsidR="00BA216B" w:rsidRDefault="00BA216B" w:rsidP="00614F98"/>
                          <w:p w14:paraId="22B19F8E" w14:textId="77777777" w:rsidR="00BA216B" w:rsidRDefault="00BA216B" w:rsidP="00614F98"/>
                          <w:p w14:paraId="1342D0DF" w14:textId="77777777" w:rsidR="00BA216B" w:rsidRDefault="00BA216B" w:rsidP="00614F98"/>
                          <w:p w14:paraId="0553BD07" w14:textId="77777777" w:rsidR="00BA216B" w:rsidRDefault="00BA216B" w:rsidP="00614F98"/>
                          <w:p w14:paraId="788769FD" w14:textId="77777777" w:rsidR="00BA216B" w:rsidRDefault="00BA216B" w:rsidP="00614F98"/>
                          <w:p w14:paraId="7DFA14CE" w14:textId="77777777" w:rsidR="00BA216B" w:rsidRDefault="00BA216B" w:rsidP="00614F98"/>
                          <w:p w14:paraId="7DFD1373" w14:textId="77777777" w:rsidR="00BA216B" w:rsidRDefault="00BA216B" w:rsidP="00614F98"/>
                          <w:p w14:paraId="70E02347" w14:textId="77777777" w:rsidR="00BA216B" w:rsidRDefault="00BA216B" w:rsidP="00614F98"/>
                          <w:p w14:paraId="61B64869" w14:textId="77777777" w:rsidR="00BA216B" w:rsidRDefault="00BA216B" w:rsidP="00614F98"/>
                          <w:p w14:paraId="2904DA75" w14:textId="77777777" w:rsidR="00BA216B" w:rsidRDefault="00BA216B" w:rsidP="00614F98"/>
                          <w:p w14:paraId="3A3D8D13" w14:textId="77777777" w:rsidR="00BA216B" w:rsidRDefault="00BA216B" w:rsidP="00614F98"/>
                          <w:p w14:paraId="6659F22F" w14:textId="77777777" w:rsidR="00BA216B" w:rsidRDefault="00BA216B" w:rsidP="00614F98"/>
                          <w:p w14:paraId="23ACDE93" w14:textId="77777777" w:rsidR="00BA216B" w:rsidRDefault="00BA216B" w:rsidP="00614F98"/>
                          <w:p w14:paraId="39E37DA7" w14:textId="77777777" w:rsidR="00BA216B" w:rsidRDefault="00BA216B" w:rsidP="00614F98"/>
                          <w:p w14:paraId="675837BF" w14:textId="77777777" w:rsidR="00BA216B" w:rsidRDefault="00BA216B" w:rsidP="00614F98"/>
                          <w:p w14:paraId="3E5F908D" w14:textId="77777777" w:rsidR="00BA216B" w:rsidRDefault="00BA216B" w:rsidP="00614F98"/>
                          <w:p w14:paraId="733935DB" w14:textId="77777777" w:rsidR="00BA216B" w:rsidRDefault="00BA216B" w:rsidP="00614F98"/>
                          <w:p w14:paraId="74D3FB15" w14:textId="77777777" w:rsidR="00BA216B" w:rsidRDefault="00BA216B" w:rsidP="00614F98"/>
                          <w:p w14:paraId="03543D75" w14:textId="77777777" w:rsidR="00BA216B" w:rsidRDefault="00BA216B" w:rsidP="00614F98"/>
                          <w:p w14:paraId="51C66979" w14:textId="77777777" w:rsidR="00BA216B" w:rsidRDefault="00BA216B" w:rsidP="00614F98"/>
                          <w:p w14:paraId="43C93B19" w14:textId="77777777" w:rsidR="00BA216B" w:rsidRDefault="00BA216B" w:rsidP="00614F98"/>
                          <w:p w14:paraId="19ED0D65" w14:textId="77777777" w:rsidR="00BA216B" w:rsidRDefault="00BA216B" w:rsidP="00614F98"/>
                          <w:p w14:paraId="362790F7" w14:textId="77777777" w:rsidR="00BA216B" w:rsidRDefault="00BA216B" w:rsidP="00614F98"/>
                          <w:p w14:paraId="26F13331" w14:textId="77777777" w:rsidR="00BA216B" w:rsidRDefault="00BA216B" w:rsidP="00614F98"/>
                          <w:p w14:paraId="0E45A204" w14:textId="77777777" w:rsidR="00BA216B" w:rsidRDefault="00BA216B" w:rsidP="00614F98"/>
                          <w:p w14:paraId="2065244F" w14:textId="77777777" w:rsidR="00BA216B" w:rsidRDefault="00BA216B" w:rsidP="00614F98"/>
                          <w:p w14:paraId="632EAEA8" w14:textId="77777777" w:rsidR="00BA216B" w:rsidRDefault="00BA216B" w:rsidP="00614F98"/>
                          <w:p w14:paraId="10EF5992" w14:textId="77777777" w:rsidR="00BA216B" w:rsidRDefault="00BA216B" w:rsidP="00614F98"/>
                          <w:p w14:paraId="494BF727" w14:textId="77777777" w:rsidR="00BA216B" w:rsidRDefault="00BA216B" w:rsidP="00614F98"/>
                          <w:p w14:paraId="02556717" w14:textId="77777777" w:rsidR="00BA216B" w:rsidRDefault="00BA216B" w:rsidP="00614F98"/>
                          <w:p w14:paraId="2160A19E" w14:textId="77777777" w:rsidR="00BA216B" w:rsidRDefault="00BA216B" w:rsidP="00614F98"/>
                          <w:p w14:paraId="1324F016" w14:textId="77777777" w:rsidR="00BA216B" w:rsidRDefault="00BA216B" w:rsidP="00614F98"/>
                          <w:p w14:paraId="0B1B43A1" w14:textId="77777777" w:rsidR="00BA216B" w:rsidRDefault="00BA216B" w:rsidP="00614F98"/>
                          <w:p w14:paraId="2FFE1D7A" w14:textId="77777777" w:rsidR="00BA216B" w:rsidRDefault="00BA216B" w:rsidP="00614F98"/>
                          <w:p w14:paraId="42BDAEAE" w14:textId="77777777" w:rsidR="00BA216B" w:rsidRDefault="00BA216B" w:rsidP="00614F98"/>
                          <w:p w14:paraId="01E32F7E" w14:textId="77777777" w:rsidR="00BA216B" w:rsidRDefault="00BA216B" w:rsidP="00614F98"/>
                          <w:p w14:paraId="03A1A5EE" w14:textId="77777777" w:rsidR="00BA216B" w:rsidRDefault="00BA216B" w:rsidP="00614F98"/>
                          <w:p w14:paraId="6B6754EE" w14:textId="77777777" w:rsidR="00BA216B" w:rsidRDefault="00BA216B" w:rsidP="00614F98"/>
                          <w:p w14:paraId="76322B81" w14:textId="77777777" w:rsidR="00BA216B" w:rsidRDefault="00BA216B" w:rsidP="00614F98"/>
                          <w:p w14:paraId="7DBBEAEC" w14:textId="77777777" w:rsidR="00BA216B" w:rsidRDefault="00BA216B" w:rsidP="00614F98"/>
                          <w:p w14:paraId="2D3051B4" w14:textId="77777777" w:rsidR="00BA216B" w:rsidRDefault="00BA216B" w:rsidP="00614F98"/>
                          <w:p w14:paraId="31BB2482" w14:textId="77777777" w:rsidR="00BA216B" w:rsidRDefault="00BA216B" w:rsidP="00614F98"/>
                          <w:p w14:paraId="737458F4" w14:textId="77777777" w:rsidR="00BA216B" w:rsidRDefault="00BA216B" w:rsidP="00614F98"/>
                          <w:p w14:paraId="51857EA7" w14:textId="77777777" w:rsidR="00BA216B" w:rsidRDefault="00BA216B" w:rsidP="00614F98"/>
                          <w:p w14:paraId="0958A9CF" w14:textId="77777777" w:rsidR="00BA216B" w:rsidRDefault="00BA216B" w:rsidP="00614F98"/>
                          <w:p w14:paraId="29771536" w14:textId="77777777" w:rsidR="00BA216B" w:rsidRDefault="00BA216B" w:rsidP="00614F98"/>
                          <w:p w14:paraId="58757622" w14:textId="77777777" w:rsidR="00BA216B" w:rsidRDefault="00BA216B" w:rsidP="00614F98"/>
                          <w:p w14:paraId="2D41D510" w14:textId="77777777" w:rsidR="00BA216B" w:rsidRDefault="00BA216B" w:rsidP="00614F98"/>
                          <w:p w14:paraId="51979111" w14:textId="77777777" w:rsidR="00BA216B" w:rsidRDefault="00BA216B" w:rsidP="00614F98"/>
                          <w:p w14:paraId="3EA5133D" w14:textId="77777777" w:rsidR="00BA216B" w:rsidRDefault="00BA216B" w:rsidP="00614F98"/>
                          <w:p w14:paraId="5DDFF1BC" w14:textId="77777777" w:rsidR="00BA216B" w:rsidRDefault="00BA216B" w:rsidP="00614F98"/>
                          <w:p w14:paraId="7349ACAF" w14:textId="77777777" w:rsidR="00BA216B" w:rsidRDefault="00BA216B" w:rsidP="00614F98"/>
                          <w:p w14:paraId="6C72AB49" w14:textId="77777777" w:rsidR="00BA216B" w:rsidRDefault="00BA216B" w:rsidP="00614F98"/>
                          <w:p w14:paraId="0621F726" w14:textId="77777777" w:rsidR="00BA216B" w:rsidRDefault="00BA216B" w:rsidP="00614F98"/>
                          <w:p w14:paraId="6013285F" w14:textId="77777777" w:rsidR="00BA216B" w:rsidRDefault="00BA216B" w:rsidP="00614F98"/>
                          <w:p w14:paraId="5A00ADDC" w14:textId="77777777" w:rsidR="00BA216B" w:rsidRDefault="00BA216B" w:rsidP="00614F98"/>
                          <w:p w14:paraId="671AB998" w14:textId="77777777" w:rsidR="00BA216B" w:rsidRDefault="00BA216B" w:rsidP="00614F98"/>
                          <w:p w14:paraId="074EF2E9" w14:textId="77777777" w:rsidR="00BA216B" w:rsidRDefault="00BA216B" w:rsidP="00614F98"/>
                          <w:p w14:paraId="7AC97D54" w14:textId="77777777" w:rsidR="00BA216B" w:rsidRDefault="00BA216B" w:rsidP="00614F98"/>
                          <w:p w14:paraId="1ED9F18F" w14:textId="77777777" w:rsidR="00BA216B" w:rsidRDefault="00BA216B" w:rsidP="00614F98"/>
                          <w:p w14:paraId="2A14C01C" w14:textId="77777777" w:rsidR="00BA216B" w:rsidRDefault="00BA216B" w:rsidP="00614F98"/>
                          <w:p w14:paraId="791ABEBF" w14:textId="77777777" w:rsidR="00BA216B" w:rsidRDefault="00BA216B" w:rsidP="00614F98"/>
                          <w:p w14:paraId="121497A8" w14:textId="77777777" w:rsidR="00BA216B" w:rsidRDefault="00BA216B" w:rsidP="00614F98"/>
                          <w:p w14:paraId="3B0ABBA8" w14:textId="77777777" w:rsidR="00BA216B" w:rsidRDefault="00BA216B" w:rsidP="00614F98"/>
                          <w:p w14:paraId="25CDFBA4" w14:textId="77777777" w:rsidR="00BA216B" w:rsidRDefault="00BA216B" w:rsidP="00614F98"/>
                          <w:p w14:paraId="6A3B93B9" w14:textId="77777777" w:rsidR="00BA216B" w:rsidRDefault="00BA216B" w:rsidP="00614F98"/>
                          <w:p w14:paraId="0A9F158C" w14:textId="77777777" w:rsidR="00BA216B" w:rsidRDefault="00BA216B" w:rsidP="00614F98"/>
                          <w:p w14:paraId="140A6092" w14:textId="77777777" w:rsidR="00BA216B" w:rsidRDefault="00BA216B" w:rsidP="00614F98"/>
                          <w:p w14:paraId="6D278A2B" w14:textId="77777777" w:rsidR="00BA216B" w:rsidRDefault="00BA216B" w:rsidP="00614F98"/>
                          <w:p w14:paraId="20EC7841" w14:textId="77777777" w:rsidR="00BA216B" w:rsidRDefault="00BA216B" w:rsidP="00614F98"/>
                          <w:p w14:paraId="2ACE06FE" w14:textId="77777777" w:rsidR="00BA216B" w:rsidRDefault="00BA216B" w:rsidP="00614F98"/>
                          <w:p w14:paraId="3CEF0CA6" w14:textId="77777777" w:rsidR="00BA216B" w:rsidRDefault="00BA216B" w:rsidP="00614F98"/>
                          <w:p w14:paraId="39C515FF" w14:textId="77777777" w:rsidR="00BA216B" w:rsidRDefault="00BA216B" w:rsidP="00614F98"/>
                          <w:p w14:paraId="58E99B5F" w14:textId="77777777" w:rsidR="00BA216B" w:rsidRDefault="00BA216B" w:rsidP="00614F98"/>
                          <w:p w14:paraId="14FA6D25" w14:textId="77777777" w:rsidR="00BA216B" w:rsidRDefault="00BA216B" w:rsidP="00614F98"/>
                          <w:p w14:paraId="6639F1EA" w14:textId="77777777" w:rsidR="00BA216B" w:rsidRDefault="00BA216B" w:rsidP="00614F98"/>
                          <w:p w14:paraId="5802972A" w14:textId="77777777" w:rsidR="00BA216B" w:rsidRDefault="00BA216B" w:rsidP="00614F98"/>
                          <w:p w14:paraId="766E1B71" w14:textId="77777777" w:rsidR="00BA216B" w:rsidRDefault="00BA216B" w:rsidP="00614F98"/>
                          <w:p w14:paraId="791FC18C" w14:textId="77777777" w:rsidR="00BA216B" w:rsidRDefault="00BA216B" w:rsidP="00614F98"/>
                          <w:p w14:paraId="52510FAB" w14:textId="77777777" w:rsidR="00BA216B" w:rsidRDefault="00BA216B" w:rsidP="00614F98"/>
                          <w:p w14:paraId="0AD2FE0C" w14:textId="77777777" w:rsidR="00BA216B" w:rsidRDefault="00BA216B" w:rsidP="00614F98"/>
                          <w:p w14:paraId="5B68CD8D" w14:textId="77777777" w:rsidR="00BA216B" w:rsidRDefault="00BA216B" w:rsidP="00614F98"/>
                          <w:p w14:paraId="5EA28718" w14:textId="77777777" w:rsidR="00BA216B" w:rsidRDefault="00BA216B" w:rsidP="00614F98"/>
                          <w:p w14:paraId="1C257AA3" w14:textId="77777777" w:rsidR="00BA216B" w:rsidRDefault="00BA216B" w:rsidP="00614F98"/>
                          <w:p w14:paraId="64DE8DAA" w14:textId="77777777" w:rsidR="00BA216B" w:rsidRDefault="00BA216B" w:rsidP="00614F98"/>
                          <w:p w14:paraId="48ED936A" w14:textId="77777777" w:rsidR="00BA216B" w:rsidRDefault="00BA216B" w:rsidP="00614F98"/>
                          <w:p w14:paraId="5D3D2F7C" w14:textId="77777777" w:rsidR="00BA216B" w:rsidRDefault="00BA216B" w:rsidP="00614F98"/>
                          <w:p w14:paraId="0F538A0E" w14:textId="77777777" w:rsidR="00BA216B" w:rsidRDefault="00BA216B" w:rsidP="00614F98"/>
                          <w:p w14:paraId="12E4050B" w14:textId="77777777" w:rsidR="00BA216B" w:rsidRDefault="00BA216B" w:rsidP="00614F98"/>
                          <w:p w14:paraId="50A23530" w14:textId="77777777" w:rsidR="00BA216B" w:rsidRDefault="00BA216B" w:rsidP="00614F98"/>
                          <w:p w14:paraId="79DF4322" w14:textId="77777777" w:rsidR="00BA216B" w:rsidRDefault="00BA216B" w:rsidP="00614F98"/>
                          <w:p w14:paraId="051F613F" w14:textId="77777777" w:rsidR="00BA216B" w:rsidRDefault="00BA216B" w:rsidP="00614F98"/>
                          <w:p w14:paraId="1FE264F6" w14:textId="77777777" w:rsidR="00BA216B" w:rsidRDefault="00BA216B" w:rsidP="00614F98"/>
                          <w:p w14:paraId="4B47F840" w14:textId="77777777" w:rsidR="00BA216B" w:rsidRDefault="00BA216B" w:rsidP="00614F98"/>
                          <w:p w14:paraId="230B82A6" w14:textId="77777777" w:rsidR="00BA216B" w:rsidRDefault="00BA216B" w:rsidP="00614F98"/>
                          <w:p w14:paraId="0B9FD427" w14:textId="77777777" w:rsidR="00BA216B" w:rsidRDefault="00BA216B" w:rsidP="00614F98"/>
                          <w:p w14:paraId="0D9A9857" w14:textId="77777777" w:rsidR="00BA216B" w:rsidRDefault="00BA216B" w:rsidP="00614F98"/>
                          <w:p w14:paraId="7ED2EF9C" w14:textId="77777777" w:rsidR="00BA216B" w:rsidRDefault="00BA216B" w:rsidP="00614F98"/>
                          <w:p w14:paraId="7D3F21BD" w14:textId="77777777" w:rsidR="00BA216B" w:rsidRDefault="00BA216B" w:rsidP="00614F98"/>
                          <w:p w14:paraId="79FE496A" w14:textId="77777777" w:rsidR="00BA216B" w:rsidRDefault="00BA216B" w:rsidP="00614F98"/>
                          <w:p w14:paraId="2B536E28" w14:textId="77777777" w:rsidR="00BA216B" w:rsidRDefault="00BA216B" w:rsidP="00614F98"/>
                          <w:p w14:paraId="3AB5B7BE" w14:textId="77777777" w:rsidR="00BA216B" w:rsidRDefault="00BA216B" w:rsidP="00614F98"/>
                          <w:p w14:paraId="6856CB3D" w14:textId="77777777" w:rsidR="00BA216B" w:rsidRDefault="00BA216B" w:rsidP="00614F98"/>
                          <w:p w14:paraId="64BFCD7B" w14:textId="77777777" w:rsidR="00BA216B" w:rsidRDefault="00BA216B" w:rsidP="00614F98"/>
                          <w:p w14:paraId="2D3ADE39" w14:textId="77777777" w:rsidR="00BA216B" w:rsidRDefault="00BA216B" w:rsidP="00614F98"/>
                          <w:p w14:paraId="466BF1D2" w14:textId="77777777" w:rsidR="00BA216B" w:rsidRDefault="00BA216B" w:rsidP="00614F98"/>
                          <w:p w14:paraId="3628D936" w14:textId="77777777" w:rsidR="00BA216B" w:rsidRDefault="00BA216B" w:rsidP="00614F98"/>
                          <w:p w14:paraId="5821B0E0" w14:textId="77777777" w:rsidR="00BA216B" w:rsidRDefault="00BA216B" w:rsidP="00614F98"/>
                          <w:p w14:paraId="1F8B6D6D" w14:textId="77777777" w:rsidR="00BA216B" w:rsidRDefault="00BA216B" w:rsidP="00614F98"/>
                          <w:p w14:paraId="42F19F3A" w14:textId="77777777" w:rsidR="00BA216B" w:rsidRDefault="00BA216B" w:rsidP="00614F98"/>
                          <w:p w14:paraId="4A76497D" w14:textId="77777777" w:rsidR="00BA216B" w:rsidRDefault="00BA216B" w:rsidP="00614F98"/>
                          <w:p w14:paraId="36EE1CF3" w14:textId="77777777" w:rsidR="00BA216B" w:rsidRDefault="00BA216B" w:rsidP="00614F98"/>
                          <w:p w14:paraId="67D95644" w14:textId="77777777" w:rsidR="00BA216B" w:rsidRDefault="00BA216B" w:rsidP="00614F98"/>
                          <w:p w14:paraId="17CF4D31" w14:textId="77777777" w:rsidR="00BA216B" w:rsidRDefault="00BA216B" w:rsidP="00614F98"/>
                          <w:p w14:paraId="06D10627" w14:textId="77777777" w:rsidR="00BA216B" w:rsidRDefault="00BA216B" w:rsidP="00614F98"/>
                          <w:p w14:paraId="1BE5C63C" w14:textId="77777777" w:rsidR="00BA216B" w:rsidRDefault="00BA216B" w:rsidP="00614F98"/>
                          <w:p w14:paraId="58F2AAE3" w14:textId="77777777" w:rsidR="00BA216B" w:rsidRDefault="00BA216B" w:rsidP="00614F98"/>
                          <w:p w14:paraId="70929E0E" w14:textId="77777777" w:rsidR="00BA216B" w:rsidRDefault="00BA216B" w:rsidP="00614F98"/>
                          <w:p w14:paraId="43C665E3" w14:textId="77777777" w:rsidR="00BA216B" w:rsidRDefault="00BA216B" w:rsidP="00614F98"/>
                          <w:p w14:paraId="2D3F9766" w14:textId="77777777" w:rsidR="00BA216B" w:rsidRDefault="00BA216B" w:rsidP="00614F98"/>
                          <w:p w14:paraId="7B9FE70A" w14:textId="77777777" w:rsidR="00BA216B" w:rsidRDefault="00BA216B" w:rsidP="00614F98"/>
                          <w:p w14:paraId="406F534F" w14:textId="77777777" w:rsidR="00BA216B" w:rsidRDefault="00BA216B" w:rsidP="00614F98"/>
                          <w:p w14:paraId="09DBCE1A" w14:textId="77777777" w:rsidR="00BA216B" w:rsidRDefault="00BA216B" w:rsidP="00614F98"/>
                          <w:p w14:paraId="507E6B19" w14:textId="77777777" w:rsidR="00BA216B" w:rsidRDefault="00BA216B" w:rsidP="00614F98"/>
                          <w:p w14:paraId="1CDF8C01" w14:textId="77777777" w:rsidR="00BA216B" w:rsidRDefault="00BA216B" w:rsidP="00614F98"/>
                          <w:p w14:paraId="470AC7BF" w14:textId="77777777" w:rsidR="00BA216B" w:rsidRDefault="00BA216B" w:rsidP="00614F98"/>
                          <w:p w14:paraId="039DCBDF" w14:textId="77777777" w:rsidR="00BA216B" w:rsidRDefault="00BA216B" w:rsidP="00614F98"/>
                          <w:p w14:paraId="57A2E98D" w14:textId="77777777" w:rsidR="00BA216B" w:rsidRDefault="00BA216B" w:rsidP="00614F98"/>
                          <w:p w14:paraId="1FE6A143" w14:textId="77777777" w:rsidR="00BA216B" w:rsidRDefault="00BA216B" w:rsidP="00614F98"/>
                          <w:p w14:paraId="6DC5556A" w14:textId="77777777" w:rsidR="00BA216B" w:rsidRDefault="00BA216B" w:rsidP="00614F98"/>
                          <w:p w14:paraId="466AA7B0" w14:textId="77777777" w:rsidR="00BA216B" w:rsidRDefault="00BA216B" w:rsidP="00614F98"/>
                          <w:p w14:paraId="04AFDF3C" w14:textId="77777777" w:rsidR="00BA216B" w:rsidRDefault="00BA216B" w:rsidP="00614F98"/>
                          <w:p w14:paraId="6A13C188" w14:textId="77777777" w:rsidR="00BA216B" w:rsidRDefault="00BA216B" w:rsidP="00614F98"/>
                          <w:p w14:paraId="12F47C37" w14:textId="77777777" w:rsidR="00BA216B" w:rsidRDefault="00BA216B" w:rsidP="00614F98"/>
                          <w:p w14:paraId="484DFC7B" w14:textId="77777777" w:rsidR="00BA216B" w:rsidRDefault="00BA216B" w:rsidP="00614F98"/>
                          <w:p w14:paraId="72DBE4DB" w14:textId="77777777" w:rsidR="00BA216B" w:rsidRDefault="00BA216B" w:rsidP="00614F98"/>
                          <w:p w14:paraId="78E78E28" w14:textId="77777777" w:rsidR="00BA216B" w:rsidRDefault="00BA216B" w:rsidP="00614F98"/>
                          <w:p w14:paraId="6645843F" w14:textId="77777777" w:rsidR="00BA216B" w:rsidRDefault="00BA216B" w:rsidP="00614F98"/>
                          <w:p w14:paraId="13EF5E80" w14:textId="77777777" w:rsidR="00BA216B" w:rsidRDefault="00BA216B" w:rsidP="00614F98"/>
                          <w:p w14:paraId="61090068" w14:textId="77777777" w:rsidR="00BA216B" w:rsidRDefault="00BA216B" w:rsidP="00614F98"/>
                          <w:p w14:paraId="3161808E" w14:textId="77777777" w:rsidR="00BA216B" w:rsidRDefault="00BA216B" w:rsidP="00614F98"/>
                          <w:p w14:paraId="048D9B36" w14:textId="77777777" w:rsidR="00BA216B" w:rsidRDefault="00BA216B" w:rsidP="00614F98"/>
                          <w:p w14:paraId="47880F01" w14:textId="77777777" w:rsidR="00BA216B" w:rsidRDefault="00BA216B" w:rsidP="00614F98"/>
                          <w:p w14:paraId="49B46F88" w14:textId="77777777" w:rsidR="00BA216B" w:rsidRDefault="00BA216B" w:rsidP="00614F98"/>
                          <w:p w14:paraId="2A2789E7" w14:textId="77777777" w:rsidR="00BA216B" w:rsidRDefault="00BA216B" w:rsidP="00614F98"/>
                          <w:p w14:paraId="49E2200F" w14:textId="77777777" w:rsidR="00BA216B" w:rsidRDefault="00BA216B" w:rsidP="00614F98"/>
                          <w:p w14:paraId="02F4C1AF" w14:textId="77777777" w:rsidR="00BA216B" w:rsidRDefault="00BA216B" w:rsidP="00614F98"/>
                          <w:p w14:paraId="02B70F13" w14:textId="77777777" w:rsidR="00BA216B" w:rsidRDefault="00BA216B" w:rsidP="00614F98"/>
                          <w:p w14:paraId="43C9FDBB" w14:textId="77777777" w:rsidR="00BA216B" w:rsidRDefault="00BA216B" w:rsidP="00614F98"/>
                          <w:p w14:paraId="3717D7C1" w14:textId="77777777" w:rsidR="00BA216B" w:rsidRDefault="00BA216B" w:rsidP="00614F98"/>
                          <w:p w14:paraId="28BCDDBB" w14:textId="77777777" w:rsidR="00BA216B" w:rsidRDefault="00BA216B" w:rsidP="00614F98"/>
                          <w:p w14:paraId="709327DF" w14:textId="77777777" w:rsidR="00BA216B" w:rsidRDefault="00BA216B" w:rsidP="00614F98"/>
                          <w:p w14:paraId="586D8727" w14:textId="77777777" w:rsidR="00BA216B" w:rsidRDefault="00BA216B" w:rsidP="00614F98"/>
                          <w:p w14:paraId="7CE6C7CB" w14:textId="77777777" w:rsidR="00BA216B" w:rsidRDefault="00BA216B" w:rsidP="00614F98"/>
                          <w:p w14:paraId="3C8BB4C7" w14:textId="77777777" w:rsidR="00BA216B" w:rsidRDefault="00BA216B" w:rsidP="00614F98"/>
                          <w:p w14:paraId="56A2FDD9" w14:textId="77777777" w:rsidR="00BA216B" w:rsidRDefault="00BA216B" w:rsidP="00614F98"/>
                          <w:p w14:paraId="45F15994" w14:textId="77777777" w:rsidR="00BA216B" w:rsidRDefault="00BA216B" w:rsidP="00614F98"/>
                          <w:p w14:paraId="5706643F" w14:textId="77777777" w:rsidR="00BA216B" w:rsidRDefault="00BA216B" w:rsidP="00614F98"/>
                          <w:p w14:paraId="2B40AACA" w14:textId="77777777" w:rsidR="00BA216B" w:rsidRDefault="00BA216B" w:rsidP="00614F98"/>
                          <w:p w14:paraId="6AE4E26B" w14:textId="77777777" w:rsidR="00BA216B" w:rsidRDefault="00BA216B" w:rsidP="00614F98"/>
                          <w:p w14:paraId="69CF174F" w14:textId="77777777" w:rsidR="00BA216B" w:rsidRDefault="00BA216B" w:rsidP="00614F98"/>
                          <w:p w14:paraId="48BE1607" w14:textId="77777777" w:rsidR="00BA216B" w:rsidRDefault="00BA216B" w:rsidP="00614F98"/>
                          <w:p w14:paraId="3F5FECB3" w14:textId="77777777" w:rsidR="00BA216B" w:rsidRDefault="00BA216B" w:rsidP="00614F98"/>
                          <w:p w14:paraId="5E0866EB" w14:textId="77777777" w:rsidR="00BA216B" w:rsidRDefault="00BA216B" w:rsidP="00614F98"/>
                          <w:p w14:paraId="036121B0" w14:textId="77777777" w:rsidR="00BA216B" w:rsidRDefault="00BA216B" w:rsidP="00614F98"/>
                          <w:p w14:paraId="40560806" w14:textId="77777777" w:rsidR="00BA216B" w:rsidRDefault="00BA216B" w:rsidP="00614F98"/>
                          <w:p w14:paraId="3F7E92AA" w14:textId="77777777" w:rsidR="00BA216B" w:rsidRDefault="00BA216B" w:rsidP="00614F98"/>
                          <w:p w14:paraId="75CD5E58" w14:textId="77777777" w:rsidR="00BA216B" w:rsidRDefault="00BA216B" w:rsidP="00614F98"/>
                          <w:p w14:paraId="62A946F5" w14:textId="77777777" w:rsidR="00BA216B" w:rsidRDefault="00BA216B" w:rsidP="00614F98"/>
                          <w:p w14:paraId="131421EA" w14:textId="77777777" w:rsidR="00BA216B" w:rsidRDefault="00BA216B" w:rsidP="00614F98"/>
                          <w:p w14:paraId="0665B99F" w14:textId="77777777" w:rsidR="00BA216B" w:rsidRDefault="00BA216B" w:rsidP="00614F98"/>
                          <w:p w14:paraId="078EB14D" w14:textId="77777777" w:rsidR="00BA216B" w:rsidRDefault="00BA216B" w:rsidP="00614F98"/>
                          <w:p w14:paraId="083494B8" w14:textId="77777777" w:rsidR="00BA216B" w:rsidRDefault="00BA216B" w:rsidP="00614F98"/>
                          <w:p w14:paraId="6439FDBB" w14:textId="77777777" w:rsidR="00BA216B" w:rsidRDefault="00BA216B" w:rsidP="00614F98"/>
                          <w:p w14:paraId="1FC7D331" w14:textId="77777777" w:rsidR="00BA216B" w:rsidRDefault="00BA216B" w:rsidP="00614F98"/>
                          <w:p w14:paraId="4FFDB3A0" w14:textId="77777777" w:rsidR="00BA216B" w:rsidRDefault="00BA216B" w:rsidP="00614F98"/>
                          <w:p w14:paraId="52E0DD23" w14:textId="77777777" w:rsidR="00BA216B" w:rsidRDefault="00BA216B" w:rsidP="00614F98"/>
                          <w:p w14:paraId="179063A8" w14:textId="77777777" w:rsidR="00BA216B" w:rsidRDefault="00BA216B" w:rsidP="00614F98"/>
                          <w:p w14:paraId="194BD2A4" w14:textId="77777777" w:rsidR="00BA216B" w:rsidRDefault="00BA216B" w:rsidP="00614F98"/>
                          <w:p w14:paraId="0CDC904F" w14:textId="77777777" w:rsidR="00BA216B" w:rsidRDefault="00BA216B" w:rsidP="00614F98"/>
                          <w:p w14:paraId="0498D90E" w14:textId="77777777" w:rsidR="00BA216B" w:rsidRDefault="00BA216B" w:rsidP="00614F98"/>
                          <w:p w14:paraId="76CBA3F5" w14:textId="77777777" w:rsidR="00BA216B" w:rsidRDefault="00BA216B" w:rsidP="00614F98"/>
                          <w:p w14:paraId="7D5DDED8" w14:textId="77777777" w:rsidR="00BA216B" w:rsidRDefault="00BA216B" w:rsidP="00614F98"/>
                          <w:p w14:paraId="153AF397" w14:textId="77777777" w:rsidR="00BA216B" w:rsidRDefault="00BA216B" w:rsidP="00614F98"/>
                          <w:p w14:paraId="119FA9B8" w14:textId="77777777" w:rsidR="00BA216B" w:rsidRDefault="00BA216B" w:rsidP="00614F98"/>
                          <w:p w14:paraId="353EC4B9" w14:textId="77777777" w:rsidR="00BA216B" w:rsidRDefault="00BA216B" w:rsidP="00614F98"/>
                          <w:p w14:paraId="440DAE9F" w14:textId="77777777" w:rsidR="00BA216B" w:rsidRDefault="00BA216B" w:rsidP="00614F98"/>
                          <w:p w14:paraId="5BF0D331" w14:textId="77777777" w:rsidR="00BA216B" w:rsidRDefault="00BA216B" w:rsidP="00614F98"/>
                          <w:p w14:paraId="40E2D8F1" w14:textId="77777777" w:rsidR="00BA216B" w:rsidRDefault="00BA216B" w:rsidP="00614F98"/>
                          <w:p w14:paraId="59A95CBB" w14:textId="77777777" w:rsidR="00BA216B" w:rsidRDefault="00BA216B" w:rsidP="00614F98"/>
                          <w:p w14:paraId="51576134" w14:textId="77777777" w:rsidR="00BA216B" w:rsidRDefault="00BA216B" w:rsidP="00614F98"/>
                          <w:p w14:paraId="2038D79E" w14:textId="77777777" w:rsidR="00BA216B" w:rsidRDefault="00BA216B" w:rsidP="00614F98"/>
                          <w:p w14:paraId="3FB48611" w14:textId="77777777" w:rsidR="00BA216B" w:rsidRDefault="00BA216B" w:rsidP="00614F98"/>
                          <w:p w14:paraId="0B880076" w14:textId="77777777" w:rsidR="00BA216B" w:rsidRDefault="00BA216B" w:rsidP="00614F98"/>
                          <w:p w14:paraId="7B8670E0" w14:textId="77777777" w:rsidR="00BA216B" w:rsidRDefault="00BA216B" w:rsidP="00614F98"/>
                          <w:p w14:paraId="6FA5428C" w14:textId="77777777" w:rsidR="00BA216B" w:rsidRDefault="00BA216B" w:rsidP="00614F98"/>
                          <w:p w14:paraId="31F6FAC2" w14:textId="77777777" w:rsidR="00BA216B" w:rsidRDefault="00BA216B" w:rsidP="00614F98"/>
                          <w:p w14:paraId="6AFEAEBA" w14:textId="77777777" w:rsidR="00BA216B" w:rsidRDefault="00BA216B" w:rsidP="00614F98"/>
                          <w:p w14:paraId="478215FF" w14:textId="77777777" w:rsidR="00BA216B" w:rsidRDefault="00BA216B" w:rsidP="00614F98"/>
                          <w:p w14:paraId="6492BE5D" w14:textId="77777777" w:rsidR="00BA216B" w:rsidRDefault="00BA216B" w:rsidP="00614F98"/>
                          <w:p w14:paraId="6C9DD0BF" w14:textId="77777777" w:rsidR="00BA216B" w:rsidRDefault="00BA216B" w:rsidP="00614F98"/>
                          <w:p w14:paraId="7D5E1CDB" w14:textId="77777777" w:rsidR="00BA216B" w:rsidRDefault="00BA216B" w:rsidP="00614F98"/>
                          <w:p w14:paraId="1E85E5F0" w14:textId="77777777" w:rsidR="00BA216B" w:rsidRDefault="00BA216B" w:rsidP="00614F98"/>
                          <w:p w14:paraId="11D2DCB7" w14:textId="77777777" w:rsidR="00BA216B" w:rsidRDefault="00BA216B" w:rsidP="00614F98"/>
                          <w:p w14:paraId="616A189E" w14:textId="77777777" w:rsidR="00BA216B" w:rsidRDefault="00BA216B" w:rsidP="00614F98"/>
                          <w:p w14:paraId="3E3F51D2" w14:textId="77777777" w:rsidR="00BA216B" w:rsidRDefault="00BA216B" w:rsidP="00614F98"/>
                          <w:p w14:paraId="1E32B8C3" w14:textId="77777777" w:rsidR="00BA216B" w:rsidRDefault="00BA216B" w:rsidP="00614F98"/>
                          <w:p w14:paraId="1AE6D1A8" w14:textId="77777777" w:rsidR="00BA216B" w:rsidRDefault="00BA216B" w:rsidP="00614F98"/>
                          <w:p w14:paraId="2405D214" w14:textId="77777777" w:rsidR="00BA216B" w:rsidRDefault="00BA216B" w:rsidP="00614F98"/>
                          <w:p w14:paraId="0E591E03" w14:textId="77777777" w:rsidR="00BA216B" w:rsidRDefault="00BA216B" w:rsidP="00614F98"/>
                          <w:p w14:paraId="0BE11D47" w14:textId="77777777" w:rsidR="00BA216B" w:rsidRDefault="00BA216B" w:rsidP="00614F98"/>
                          <w:p w14:paraId="562CEB82" w14:textId="77777777" w:rsidR="00BA216B" w:rsidRDefault="00BA216B" w:rsidP="00614F98"/>
                          <w:p w14:paraId="1453B558" w14:textId="77777777" w:rsidR="00BA216B" w:rsidRDefault="00BA216B" w:rsidP="00614F98"/>
                          <w:p w14:paraId="6A609FA6" w14:textId="77777777" w:rsidR="00BA216B" w:rsidRDefault="00BA216B" w:rsidP="00614F98"/>
                          <w:p w14:paraId="17D9835E" w14:textId="77777777" w:rsidR="00BA216B" w:rsidRDefault="00BA216B" w:rsidP="00614F98"/>
                          <w:p w14:paraId="0E915B62" w14:textId="77777777" w:rsidR="00BA216B" w:rsidRDefault="00BA216B" w:rsidP="00614F98"/>
                          <w:p w14:paraId="796B74D9" w14:textId="77777777" w:rsidR="00BA216B" w:rsidRDefault="00BA216B" w:rsidP="00614F98"/>
                          <w:p w14:paraId="2A6E9627" w14:textId="77777777" w:rsidR="00BA216B" w:rsidRDefault="00BA216B" w:rsidP="00614F98"/>
                          <w:p w14:paraId="6F83309B" w14:textId="77777777" w:rsidR="00BA216B" w:rsidRDefault="00BA216B" w:rsidP="00614F98"/>
                          <w:p w14:paraId="16EC8D5E" w14:textId="77777777" w:rsidR="00BA216B" w:rsidRDefault="00BA216B" w:rsidP="00614F98"/>
                          <w:p w14:paraId="0BF807B9" w14:textId="77777777" w:rsidR="00BA216B" w:rsidRDefault="00BA216B" w:rsidP="00614F98"/>
                          <w:p w14:paraId="454CFD01" w14:textId="77777777" w:rsidR="00BA216B" w:rsidRDefault="00BA216B" w:rsidP="00614F98"/>
                          <w:p w14:paraId="3592DD11" w14:textId="77777777" w:rsidR="00BA216B" w:rsidRDefault="00BA216B" w:rsidP="00614F98"/>
                          <w:p w14:paraId="5E379683" w14:textId="77777777" w:rsidR="00BA216B" w:rsidRDefault="00BA216B" w:rsidP="00614F98"/>
                          <w:p w14:paraId="1596086B" w14:textId="77777777" w:rsidR="00BA216B" w:rsidRDefault="00BA216B" w:rsidP="00614F98"/>
                          <w:p w14:paraId="37CDA8C5" w14:textId="77777777" w:rsidR="00BA216B" w:rsidRDefault="00BA216B" w:rsidP="00614F98"/>
                          <w:p w14:paraId="67D0545F" w14:textId="77777777" w:rsidR="00BA216B" w:rsidRDefault="00BA216B" w:rsidP="00614F98"/>
                          <w:p w14:paraId="3E41B34D" w14:textId="77777777" w:rsidR="00BA216B" w:rsidRDefault="00BA216B" w:rsidP="00614F98"/>
                          <w:p w14:paraId="7988754C" w14:textId="77777777" w:rsidR="00BA216B" w:rsidRDefault="00BA216B" w:rsidP="00614F98"/>
                          <w:p w14:paraId="0308ED22" w14:textId="77777777" w:rsidR="00BA216B" w:rsidRDefault="00BA216B" w:rsidP="00614F98"/>
                          <w:p w14:paraId="087DE308" w14:textId="77777777" w:rsidR="00BA216B" w:rsidRDefault="00BA216B" w:rsidP="00614F98"/>
                          <w:p w14:paraId="607B6DCB" w14:textId="77777777" w:rsidR="00BA216B" w:rsidRDefault="00BA216B" w:rsidP="00614F98"/>
                          <w:p w14:paraId="7A2FE4F1" w14:textId="77777777" w:rsidR="00BA216B" w:rsidRDefault="00BA216B" w:rsidP="00614F98"/>
                          <w:p w14:paraId="1A6EEB29" w14:textId="77777777" w:rsidR="00BA216B" w:rsidRDefault="00BA216B" w:rsidP="00614F98"/>
                          <w:p w14:paraId="2C40563E" w14:textId="77777777" w:rsidR="00BA216B" w:rsidRDefault="00BA216B" w:rsidP="00614F98"/>
                          <w:p w14:paraId="3B3953E7" w14:textId="77777777" w:rsidR="00BA216B" w:rsidRDefault="00BA216B" w:rsidP="00614F98"/>
                          <w:p w14:paraId="2154946B" w14:textId="77777777" w:rsidR="00BA216B" w:rsidRDefault="00BA216B" w:rsidP="00614F98"/>
                          <w:p w14:paraId="44CE9BFF" w14:textId="77777777" w:rsidR="00BA216B" w:rsidRDefault="00BA216B" w:rsidP="00614F98"/>
                          <w:p w14:paraId="45435848" w14:textId="77777777" w:rsidR="00BA216B" w:rsidRDefault="00BA216B" w:rsidP="00614F98"/>
                          <w:p w14:paraId="439EA968" w14:textId="77777777" w:rsidR="00BA216B" w:rsidRDefault="00BA216B" w:rsidP="00614F98"/>
                          <w:p w14:paraId="38D5E029" w14:textId="77777777" w:rsidR="00BA216B" w:rsidRDefault="00BA216B" w:rsidP="00614F98"/>
                          <w:p w14:paraId="00055586" w14:textId="77777777" w:rsidR="00BA216B" w:rsidRDefault="00BA216B" w:rsidP="00614F98"/>
                          <w:p w14:paraId="67AE93E0" w14:textId="77777777" w:rsidR="00BA216B" w:rsidRDefault="00BA216B" w:rsidP="00614F98"/>
                          <w:p w14:paraId="2F6BD9EF" w14:textId="77777777" w:rsidR="00BA216B" w:rsidRDefault="00BA216B" w:rsidP="00614F98"/>
                          <w:p w14:paraId="57947A31" w14:textId="77777777" w:rsidR="00BA216B" w:rsidRDefault="00BA216B" w:rsidP="00614F98"/>
                          <w:p w14:paraId="762097DE" w14:textId="77777777" w:rsidR="00BA216B" w:rsidRDefault="00BA216B" w:rsidP="00614F98"/>
                          <w:p w14:paraId="5B6F1955" w14:textId="77777777" w:rsidR="00BA216B" w:rsidRDefault="00BA216B" w:rsidP="00614F98"/>
                          <w:p w14:paraId="502BAB1E" w14:textId="77777777" w:rsidR="00BA216B" w:rsidRDefault="00BA216B" w:rsidP="00614F98"/>
                          <w:p w14:paraId="3650848D" w14:textId="77777777" w:rsidR="00BA216B" w:rsidRDefault="00BA216B" w:rsidP="00614F98"/>
                          <w:p w14:paraId="49F9E938" w14:textId="77777777" w:rsidR="00BA216B" w:rsidRDefault="00BA216B" w:rsidP="00614F98"/>
                          <w:p w14:paraId="1374D493" w14:textId="77777777" w:rsidR="00BA216B" w:rsidRDefault="00BA216B" w:rsidP="00614F98"/>
                          <w:p w14:paraId="040BCCF8" w14:textId="77777777" w:rsidR="00BA216B" w:rsidRDefault="00BA216B" w:rsidP="00614F98"/>
                          <w:p w14:paraId="53C2F719" w14:textId="77777777" w:rsidR="00BA216B" w:rsidRDefault="00BA216B" w:rsidP="00614F98"/>
                          <w:p w14:paraId="798E4BFA" w14:textId="77777777" w:rsidR="00BA216B" w:rsidRDefault="00BA216B" w:rsidP="00614F98"/>
                          <w:p w14:paraId="6305A41D" w14:textId="77777777" w:rsidR="00BA216B" w:rsidRDefault="00BA216B" w:rsidP="00614F98"/>
                          <w:p w14:paraId="6A75D4C2" w14:textId="77777777" w:rsidR="00BA216B" w:rsidRDefault="00BA216B" w:rsidP="00614F98"/>
                          <w:p w14:paraId="457009B7" w14:textId="77777777" w:rsidR="00BA216B" w:rsidRDefault="00BA216B" w:rsidP="00614F98"/>
                          <w:p w14:paraId="76319941" w14:textId="77777777" w:rsidR="00BA216B" w:rsidRDefault="00BA216B" w:rsidP="00614F98"/>
                          <w:p w14:paraId="67D14267" w14:textId="77777777" w:rsidR="00BA216B" w:rsidRDefault="00BA216B" w:rsidP="00614F98"/>
                          <w:p w14:paraId="61ED69EB" w14:textId="77777777" w:rsidR="00BA216B" w:rsidRDefault="00BA216B" w:rsidP="00614F98"/>
                          <w:p w14:paraId="6C0549EA" w14:textId="77777777" w:rsidR="00BA216B" w:rsidRDefault="00BA216B" w:rsidP="00614F98"/>
                          <w:p w14:paraId="21F18547" w14:textId="77777777" w:rsidR="00BA216B" w:rsidRDefault="00BA216B" w:rsidP="00614F98"/>
                          <w:p w14:paraId="4992C497" w14:textId="77777777" w:rsidR="00BA216B" w:rsidRDefault="00BA216B" w:rsidP="00614F98"/>
                          <w:p w14:paraId="1E8CBFDB" w14:textId="77777777" w:rsidR="00BA216B" w:rsidRDefault="00BA216B" w:rsidP="00614F98"/>
                          <w:p w14:paraId="18A8F6B9" w14:textId="77777777" w:rsidR="00BA216B" w:rsidRDefault="00BA216B" w:rsidP="00614F98"/>
                          <w:p w14:paraId="250DD998" w14:textId="77777777" w:rsidR="00BA216B" w:rsidRDefault="00BA216B" w:rsidP="00614F98"/>
                          <w:p w14:paraId="1F617383" w14:textId="77777777" w:rsidR="00BA216B" w:rsidRDefault="00BA216B" w:rsidP="00614F98"/>
                          <w:p w14:paraId="78993384" w14:textId="77777777" w:rsidR="00BA216B" w:rsidRDefault="00BA216B" w:rsidP="00614F98"/>
                          <w:p w14:paraId="285A415F" w14:textId="77777777" w:rsidR="00BA216B" w:rsidRDefault="00BA216B" w:rsidP="00614F98"/>
                          <w:p w14:paraId="298A9B13" w14:textId="77777777" w:rsidR="00BA216B" w:rsidRDefault="00BA216B" w:rsidP="00614F98"/>
                          <w:p w14:paraId="456BFF45" w14:textId="77777777" w:rsidR="00BA216B" w:rsidRDefault="00BA216B" w:rsidP="00614F98"/>
                          <w:p w14:paraId="5B2CCBF6" w14:textId="77777777" w:rsidR="00BA216B" w:rsidRDefault="00BA216B" w:rsidP="00614F98"/>
                          <w:p w14:paraId="60998AA9" w14:textId="77777777" w:rsidR="00BA216B" w:rsidRDefault="00BA216B" w:rsidP="00614F98"/>
                          <w:p w14:paraId="7D695D9E" w14:textId="77777777" w:rsidR="00BA216B" w:rsidRDefault="00BA216B" w:rsidP="00614F98"/>
                          <w:p w14:paraId="4E3969A3" w14:textId="77777777" w:rsidR="00BA216B" w:rsidRDefault="00BA216B" w:rsidP="00614F98"/>
                          <w:p w14:paraId="0B967A25" w14:textId="77777777" w:rsidR="00BA216B" w:rsidRDefault="00BA216B" w:rsidP="00614F98"/>
                          <w:p w14:paraId="26D88E72" w14:textId="77777777" w:rsidR="00BA216B" w:rsidRDefault="00BA216B" w:rsidP="00614F98"/>
                          <w:p w14:paraId="5CDD7D4F" w14:textId="77777777" w:rsidR="00BA216B" w:rsidRDefault="00BA216B" w:rsidP="00614F98"/>
                          <w:p w14:paraId="381D2DFF" w14:textId="77777777" w:rsidR="00BA216B" w:rsidRDefault="00BA216B" w:rsidP="00614F98"/>
                          <w:p w14:paraId="527A517F" w14:textId="77777777" w:rsidR="00BA216B" w:rsidRDefault="00BA216B" w:rsidP="00614F98"/>
                          <w:p w14:paraId="39956861" w14:textId="77777777" w:rsidR="00BA216B" w:rsidRDefault="00BA216B" w:rsidP="00614F98"/>
                          <w:p w14:paraId="33D212A7" w14:textId="77777777" w:rsidR="00BA216B" w:rsidRDefault="00BA216B" w:rsidP="00614F98"/>
                          <w:p w14:paraId="1D225A1A" w14:textId="77777777" w:rsidR="00BA216B" w:rsidRDefault="00BA216B" w:rsidP="00614F98"/>
                          <w:p w14:paraId="49E74B38" w14:textId="77777777" w:rsidR="00BA216B" w:rsidRDefault="00BA216B" w:rsidP="00614F98"/>
                          <w:p w14:paraId="493D90E4" w14:textId="77777777" w:rsidR="00BA216B" w:rsidRDefault="00BA216B" w:rsidP="00614F98"/>
                          <w:p w14:paraId="59EC43BB" w14:textId="77777777" w:rsidR="00BA216B" w:rsidRDefault="00BA216B" w:rsidP="00614F98"/>
                          <w:p w14:paraId="57EF5305" w14:textId="77777777" w:rsidR="00BA216B" w:rsidRDefault="00BA216B" w:rsidP="00614F98"/>
                          <w:p w14:paraId="1350CAD9" w14:textId="77777777" w:rsidR="00BA216B" w:rsidRDefault="00BA216B" w:rsidP="00614F98"/>
                          <w:p w14:paraId="1D82AD1E" w14:textId="77777777" w:rsidR="00BA216B" w:rsidRDefault="00BA216B" w:rsidP="00614F98"/>
                          <w:p w14:paraId="393819E9" w14:textId="77777777" w:rsidR="00BA216B" w:rsidRDefault="00BA216B" w:rsidP="00614F98"/>
                          <w:p w14:paraId="3846DA75" w14:textId="77777777" w:rsidR="00BA216B" w:rsidRDefault="00BA216B" w:rsidP="00614F98"/>
                          <w:p w14:paraId="11379A0A" w14:textId="77777777" w:rsidR="00BA216B" w:rsidRDefault="00BA216B" w:rsidP="00614F98"/>
                          <w:p w14:paraId="1D1D3BD0" w14:textId="77777777" w:rsidR="00BA216B" w:rsidRDefault="00BA216B" w:rsidP="00614F98"/>
                          <w:p w14:paraId="058C6DA9" w14:textId="77777777" w:rsidR="00BA216B" w:rsidRDefault="00BA216B" w:rsidP="00614F98"/>
                          <w:p w14:paraId="7757B0BA" w14:textId="77777777" w:rsidR="00BA216B" w:rsidRDefault="00BA216B" w:rsidP="00614F98"/>
                          <w:p w14:paraId="7A23C295" w14:textId="77777777" w:rsidR="00BA216B" w:rsidRDefault="00BA216B" w:rsidP="00614F98"/>
                          <w:p w14:paraId="48ECC770" w14:textId="77777777" w:rsidR="00BA216B" w:rsidRDefault="00BA216B" w:rsidP="00614F98"/>
                          <w:p w14:paraId="3EABF086" w14:textId="77777777" w:rsidR="00BA216B" w:rsidRDefault="00BA216B" w:rsidP="00614F98"/>
                          <w:p w14:paraId="6537208A" w14:textId="77777777" w:rsidR="00BA216B" w:rsidRDefault="00BA216B" w:rsidP="00614F98"/>
                          <w:p w14:paraId="0EE84280" w14:textId="77777777" w:rsidR="00BA216B" w:rsidRDefault="00BA216B" w:rsidP="00614F98"/>
                          <w:p w14:paraId="7F4BDF58" w14:textId="77777777" w:rsidR="00BA216B" w:rsidRDefault="00BA216B" w:rsidP="00614F98"/>
                          <w:p w14:paraId="1CC431AD" w14:textId="77777777" w:rsidR="00BA216B" w:rsidRDefault="00BA216B" w:rsidP="00614F98"/>
                          <w:p w14:paraId="2DB27352" w14:textId="77777777" w:rsidR="00BA216B" w:rsidRDefault="00BA216B" w:rsidP="00614F98"/>
                          <w:p w14:paraId="31FED07B" w14:textId="77777777" w:rsidR="00BA216B" w:rsidRDefault="00BA216B" w:rsidP="00614F98"/>
                          <w:p w14:paraId="1790C14C" w14:textId="77777777" w:rsidR="00BA216B" w:rsidRDefault="00BA216B" w:rsidP="00614F98"/>
                          <w:p w14:paraId="27544672" w14:textId="77777777" w:rsidR="00BA216B" w:rsidRDefault="00BA216B" w:rsidP="00614F98"/>
                          <w:p w14:paraId="671F41FA" w14:textId="77777777" w:rsidR="00BA216B" w:rsidRDefault="00BA216B" w:rsidP="00614F98"/>
                          <w:p w14:paraId="3533075C" w14:textId="77777777" w:rsidR="00BA216B" w:rsidRDefault="00BA216B" w:rsidP="00614F98"/>
                          <w:p w14:paraId="01AE31B6" w14:textId="77777777" w:rsidR="00BA216B" w:rsidRDefault="00BA216B" w:rsidP="00614F98"/>
                          <w:p w14:paraId="12B5CC11" w14:textId="77777777" w:rsidR="00BA216B" w:rsidRDefault="00BA216B" w:rsidP="00614F98"/>
                          <w:p w14:paraId="63625D73" w14:textId="77777777" w:rsidR="00BA216B" w:rsidRDefault="00BA216B" w:rsidP="00614F98"/>
                          <w:p w14:paraId="4FA7FB3D" w14:textId="77777777" w:rsidR="00BA216B" w:rsidRDefault="00BA216B" w:rsidP="00614F98"/>
                          <w:p w14:paraId="7A5E33AA" w14:textId="77777777" w:rsidR="00BA216B" w:rsidRDefault="00BA216B" w:rsidP="00614F98"/>
                          <w:p w14:paraId="0AF0FF2A" w14:textId="77777777" w:rsidR="00BA216B" w:rsidRDefault="00BA216B" w:rsidP="00614F98"/>
                          <w:p w14:paraId="5A79B237" w14:textId="77777777" w:rsidR="00BA216B" w:rsidRDefault="00BA216B" w:rsidP="00614F98"/>
                          <w:p w14:paraId="09B6DE85" w14:textId="77777777" w:rsidR="00BA216B" w:rsidRDefault="00BA216B" w:rsidP="00614F98"/>
                          <w:p w14:paraId="4783556E" w14:textId="77777777" w:rsidR="00BA216B" w:rsidRDefault="00BA216B" w:rsidP="00614F98"/>
                          <w:p w14:paraId="147130E2" w14:textId="77777777" w:rsidR="00BA216B" w:rsidRDefault="00BA216B" w:rsidP="00614F98"/>
                          <w:p w14:paraId="556D125C" w14:textId="77777777" w:rsidR="00BA216B" w:rsidRDefault="00BA216B" w:rsidP="00614F98"/>
                          <w:p w14:paraId="54663F78" w14:textId="77777777" w:rsidR="00BA216B" w:rsidRDefault="00BA216B" w:rsidP="00614F98"/>
                          <w:p w14:paraId="719DB595" w14:textId="77777777" w:rsidR="00BA216B" w:rsidRDefault="00BA216B" w:rsidP="00614F98"/>
                          <w:p w14:paraId="4A4C10E9" w14:textId="77777777" w:rsidR="00BA216B" w:rsidRDefault="00BA216B" w:rsidP="00614F98"/>
                          <w:p w14:paraId="6331972E" w14:textId="77777777" w:rsidR="00BA216B" w:rsidRDefault="00BA216B" w:rsidP="00614F98"/>
                          <w:p w14:paraId="0081A611" w14:textId="77777777" w:rsidR="00BA216B" w:rsidRDefault="00BA216B" w:rsidP="00614F98"/>
                          <w:p w14:paraId="08CC924D" w14:textId="77777777" w:rsidR="00BA216B" w:rsidRDefault="00BA216B" w:rsidP="00614F98"/>
                          <w:p w14:paraId="2B154953" w14:textId="77777777" w:rsidR="00BA216B" w:rsidRDefault="00BA216B" w:rsidP="00614F98"/>
                          <w:p w14:paraId="6AAAC0B7" w14:textId="77777777" w:rsidR="00BA216B" w:rsidRDefault="00BA216B" w:rsidP="00614F98"/>
                          <w:p w14:paraId="33B02095" w14:textId="77777777" w:rsidR="00BA216B" w:rsidRDefault="00BA216B" w:rsidP="00614F98"/>
                          <w:p w14:paraId="06DECC19" w14:textId="77777777" w:rsidR="00BA216B" w:rsidRDefault="00BA216B" w:rsidP="00614F98"/>
                          <w:p w14:paraId="2C489800" w14:textId="77777777" w:rsidR="00BA216B" w:rsidRDefault="00BA216B" w:rsidP="00614F98"/>
                          <w:p w14:paraId="77FC0553" w14:textId="77777777" w:rsidR="00BA216B" w:rsidRDefault="00BA216B" w:rsidP="00614F98"/>
                          <w:p w14:paraId="1A652C61" w14:textId="77777777" w:rsidR="00BA216B" w:rsidRDefault="00BA216B" w:rsidP="00614F98"/>
                          <w:p w14:paraId="36643604" w14:textId="77777777" w:rsidR="00BA216B" w:rsidRDefault="00BA216B" w:rsidP="00614F98"/>
                          <w:p w14:paraId="3D791ACF" w14:textId="77777777" w:rsidR="00BA216B" w:rsidRDefault="00BA216B" w:rsidP="00614F98"/>
                          <w:p w14:paraId="6A064B7E" w14:textId="77777777" w:rsidR="00BA216B" w:rsidRDefault="00BA216B" w:rsidP="00614F98"/>
                          <w:p w14:paraId="0E8B07E1" w14:textId="77777777" w:rsidR="00BA216B" w:rsidRDefault="00BA216B" w:rsidP="00614F98"/>
                          <w:p w14:paraId="06B9F3D2" w14:textId="77777777" w:rsidR="00BA216B" w:rsidRDefault="00BA216B" w:rsidP="00614F98"/>
                          <w:p w14:paraId="26CB71CB" w14:textId="77777777" w:rsidR="00BA216B" w:rsidRDefault="00BA216B" w:rsidP="00614F98"/>
                          <w:p w14:paraId="65D93C8E" w14:textId="77777777" w:rsidR="00BA216B" w:rsidRDefault="00BA216B" w:rsidP="00614F98"/>
                          <w:p w14:paraId="59F4FC2F" w14:textId="77777777" w:rsidR="00BA216B" w:rsidRDefault="00BA216B" w:rsidP="00614F98"/>
                          <w:p w14:paraId="267B86CB" w14:textId="77777777" w:rsidR="00BA216B" w:rsidRDefault="00BA216B" w:rsidP="00614F98"/>
                          <w:p w14:paraId="6BEEECEA" w14:textId="77777777" w:rsidR="00BA216B" w:rsidRDefault="00BA216B" w:rsidP="00614F98"/>
                          <w:p w14:paraId="4803BEAD" w14:textId="77777777" w:rsidR="00BA216B" w:rsidRDefault="00BA216B" w:rsidP="00614F98"/>
                          <w:p w14:paraId="52B6BB74" w14:textId="77777777" w:rsidR="00BA216B" w:rsidRDefault="00BA216B" w:rsidP="00614F98"/>
                          <w:p w14:paraId="47422B5B" w14:textId="77777777" w:rsidR="00BA216B" w:rsidRDefault="00BA216B" w:rsidP="00614F98"/>
                          <w:p w14:paraId="50861035" w14:textId="77777777" w:rsidR="00BA216B" w:rsidRDefault="00BA216B" w:rsidP="00614F98"/>
                          <w:p w14:paraId="4228AC67" w14:textId="77777777" w:rsidR="00BA216B" w:rsidRDefault="00BA216B" w:rsidP="00614F98"/>
                          <w:p w14:paraId="2D6ABB85" w14:textId="77777777" w:rsidR="00BA216B" w:rsidRDefault="00BA216B" w:rsidP="00614F98"/>
                          <w:p w14:paraId="72A89775" w14:textId="77777777" w:rsidR="00BA216B" w:rsidRDefault="00BA216B" w:rsidP="00614F98"/>
                          <w:p w14:paraId="48C761E8" w14:textId="77777777" w:rsidR="00BA216B" w:rsidRDefault="00BA216B" w:rsidP="00614F98"/>
                          <w:p w14:paraId="2403EB9B" w14:textId="77777777" w:rsidR="00BA216B" w:rsidRDefault="00BA216B" w:rsidP="00614F98"/>
                          <w:p w14:paraId="4572697B" w14:textId="77777777" w:rsidR="00BA216B" w:rsidRDefault="00BA216B" w:rsidP="00614F98"/>
                          <w:p w14:paraId="51457B29" w14:textId="77777777" w:rsidR="00BA216B" w:rsidRDefault="00BA216B" w:rsidP="00614F98"/>
                          <w:p w14:paraId="7192A7D0" w14:textId="77777777" w:rsidR="00BA216B" w:rsidRDefault="00BA216B" w:rsidP="00614F98"/>
                          <w:p w14:paraId="223CC130" w14:textId="77777777" w:rsidR="00BA216B" w:rsidRDefault="00BA216B" w:rsidP="00614F98"/>
                          <w:p w14:paraId="0FCC1433" w14:textId="77777777" w:rsidR="00BA216B" w:rsidRDefault="00BA216B" w:rsidP="00614F98"/>
                          <w:p w14:paraId="232FA020" w14:textId="77777777" w:rsidR="00BA216B" w:rsidRDefault="00BA216B" w:rsidP="00614F98"/>
                          <w:p w14:paraId="751EBCEB" w14:textId="77777777" w:rsidR="00BA216B" w:rsidRDefault="00BA216B" w:rsidP="00614F98"/>
                          <w:p w14:paraId="374286A5" w14:textId="77777777" w:rsidR="00BA216B" w:rsidRDefault="00BA216B" w:rsidP="00614F98"/>
                          <w:p w14:paraId="0E344AC6" w14:textId="77777777" w:rsidR="00BA216B" w:rsidRDefault="00BA216B" w:rsidP="00614F98"/>
                          <w:p w14:paraId="072557D0" w14:textId="77777777" w:rsidR="00BA216B" w:rsidRDefault="00BA216B" w:rsidP="00614F98"/>
                          <w:p w14:paraId="3EA67DC9" w14:textId="77777777" w:rsidR="00BA216B" w:rsidRDefault="00BA216B" w:rsidP="00614F98"/>
                          <w:p w14:paraId="14345CD7" w14:textId="77777777" w:rsidR="00BA216B" w:rsidRDefault="00BA216B" w:rsidP="00614F98"/>
                          <w:p w14:paraId="37DA6F42" w14:textId="77777777" w:rsidR="00BA216B" w:rsidRDefault="00BA216B" w:rsidP="00614F98"/>
                          <w:p w14:paraId="51EB17EF" w14:textId="77777777" w:rsidR="00BA216B" w:rsidRDefault="00BA216B" w:rsidP="00614F98"/>
                          <w:p w14:paraId="43020750" w14:textId="77777777" w:rsidR="00BA216B" w:rsidRDefault="00BA216B" w:rsidP="00614F98"/>
                          <w:p w14:paraId="3FDF5996" w14:textId="77777777" w:rsidR="00BA216B" w:rsidRDefault="00BA216B" w:rsidP="00614F98"/>
                          <w:p w14:paraId="767C9AF1" w14:textId="77777777" w:rsidR="00BA216B" w:rsidRDefault="00BA216B" w:rsidP="00614F98"/>
                          <w:p w14:paraId="25510C62" w14:textId="77777777" w:rsidR="00BA216B" w:rsidRDefault="00BA216B" w:rsidP="00614F98"/>
                          <w:p w14:paraId="3154D6C2" w14:textId="77777777" w:rsidR="00BA216B" w:rsidRDefault="00BA216B" w:rsidP="00614F98"/>
                          <w:p w14:paraId="1EBF8B13" w14:textId="77777777" w:rsidR="00BA216B" w:rsidRDefault="00BA216B" w:rsidP="00614F98"/>
                          <w:p w14:paraId="35470D07" w14:textId="77777777" w:rsidR="00BA216B" w:rsidRDefault="00BA216B" w:rsidP="00614F98"/>
                          <w:p w14:paraId="01CB9712" w14:textId="77777777" w:rsidR="00BA216B" w:rsidRDefault="00BA216B" w:rsidP="00614F98"/>
                          <w:p w14:paraId="7A6F32A0" w14:textId="77777777" w:rsidR="00BA216B" w:rsidRDefault="00BA216B" w:rsidP="00614F98"/>
                          <w:p w14:paraId="16F620F6" w14:textId="77777777" w:rsidR="00BA216B" w:rsidRDefault="00BA216B" w:rsidP="00614F98"/>
                          <w:p w14:paraId="7B5B3915" w14:textId="77777777" w:rsidR="00BA216B" w:rsidRDefault="00BA216B" w:rsidP="00614F98"/>
                          <w:p w14:paraId="75A9D1E9" w14:textId="77777777" w:rsidR="00BA216B" w:rsidRDefault="00BA216B" w:rsidP="00614F98"/>
                          <w:p w14:paraId="0EE6DE72" w14:textId="77777777" w:rsidR="00BA216B" w:rsidRDefault="00BA216B" w:rsidP="00614F98"/>
                          <w:p w14:paraId="49F06633" w14:textId="77777777" w:rsidR="00BA216B" w:rsidRDefault="00BA216B" w:rsidP="00614F98"/>
                          <w:p w14:paraId="268D8181" w14:textId="77777777" w:rsidR="00BA216B" w:rsidRDefault="00BA216B" w:rsidP="00614F98"/>
                          <w:p w14:paraId="1DADF693" w14:textId="77777777" w:rsidR="00BA216B" w:rsidRDefault="00BA216B" w:rsidP="00614F98"/>
                          <w:p w14:paraId="35D92E89" w14:textId="77777777" w:rsidR="00BA216B" w:rsidRDefault="00BA216B" w:rsidP="00614F98"/>
                          <w:p w14:paraId="67DAFC08" w14:textId="77777777" w:rsidR="00BA216B" w:rsidRDefault="00BA216B" w:rsidP="00614F98"/>
                          <w:p w14:paraId="5703BCEF" w14:textId="77777777" w:rsidR="00BA216B" w:rsidRDefault="00BA216B" w:rsidP="00614F98"/>
                          <w:p w14:paraId="45740A98" w14:textId="77777777" w:rsidR="00BA216B" w:rsidRDefault="00BA216B" w:rsidP="00614F98"/>
                          <w:p w14:paraId="0FC74708" w14:textId="77777777" w:rsidR="00BA216B" w:rsidRDefault="00BA216B" w:rsidP="00614F98"/>
                          <w:p w14:paraId="6AFCC144" w14:textId="77777777" w:rsidR="00BA216B" w:rsidRDefault="00BA216B" w:rsidP="00614F98"/>
                          <w:p w14:paraId="7D8F32DA" w14:textId="77777777" w:rsidR="00BA216B" w:rsidRDefault="00BA216B" w:rsidP="00614F98"/>
                          <w:p w14:paraId="799EDDC9" w14:textId="77777777" w:rsidR="00BA216B" w:rsidRDefault="00BA216B" w:rsidP="00614F98"/>
                          <w:p w14:paraId="5EAF6D51" w14:textId="77777777" w:rsidR="00BA216B" w:rsidRDefault="00BA216B" w:rsidP="00614F98"/>
                          <w:p w14:paraId="0B019BAA" w14:textId="77777777" w:rsidR="00BA216B" w:rsidRDefault="00BA216B" w:rsidP="00614F98"/>
                          <w:p w14:paraId="57BD7710" w14:textId="77777777" w:rsidR="00BA216B" w:rsidRDefault="00BA216B" w:rsidP="00614F98"/>
                          <w:p w14:paraId="1A8D8465" w14:textId="77777777" w:rsidR="00BA216B" w:rsidRDefault="00BA216B" w:rsidP="00614F98"/>
                          <w:p w14:paraId="421CD987" w14:textId="77777777" w:rsidR="00BA216B" w:rsidRDefault="00BA216B" w:rsidP="00614F98"/>
                          <w:p w14:paraId="67D1EAC7" w14:textId="77777777" w:rsidR="00BA216B" w:rsidRDefault="00BA216B" w:rsidP="00614F98"/>
                          <w:p w14:paraId="7B28D338" w14:textId="77777777" w:rsidR="00BA216B" w:rsidRDefault="00BA216B" w:rsidP="00614F98"/>
                          <w:p w14:paraId="683C0001" w14:textId="77777777" w:rsidR="00BA216B" w:rsidRDefault="00BA216B" w:rsidP="00614F98"/>
                          <w:p w14:paraId="60D91F85" w14:textId="77777777" w:rsidR="00BA216B" w:rsidRDefault="00BA216B" w:rsidP="00614F98"/>
                          <w:p w14:paraId="049B2682" w14:textId="77777777" w:rsidR="00BA216B" w:rsidRDefault="00BA216B" w:rsidP="00614F98"/>
                          <w:p w14:paraId="4F210000" w14:textId="77777777" w:rsidR="00BA216B" w:rsidRDefault="00BA216B" w:rsidP="00614F98"/>
                          <w:p w14:paraId="4009D15F" w14:textId="77777777" w:rsidR="00BA216B" w:rsidRDefault="00BA216B" w:rsidP="00614F98"/>
                          <w:p w14:paraId="53B20D64" w14:textId="77777777" w:rsidR="00BA216B" w:rsidRDefault="00BA216B" w:rsidP="00614F98"/>
                          <w:p w14:paraId="70B89409" w14:textId="77777777" w:rsidR="00BA216B" w:rsidRDefault="00BA216B" w:rsidP="00614F98"/>
                          <w:p w14:paraId="74140DE2" w14:textId="77777777" w:rsidR="00BA216B" w:rsidRDefault="00BA216B" w:rsidP="00614F98"/>
                          <w:p w14:paraId="4065979B" w14:textId="77777777" w:rsidR="00BA216B" w:rsidRDefault="00BA216B" w:rsidP="00614F98"/>
                          <w:p w14:paraId="1475DC92" w14:textId="77777777" w:rsidR="00BA216B" w:rsidRDefault="00BA216B" w:rsidP="00614F98"/>
                          <w:p w14:paraId="089B768E" w14:textId="77777777" w:rsidR="00BA216B" w:rsidRDefault="00BA216B" w:rsidP="00614F98"/>
                          <w:p w14:paraId="4F1FCAD3" w14:textId="77777777" w:rsidR="00BA216B" w:rsidRDefault="00BA216B" w:rsidP="00614F98"/>
                          <w:p w14:paraId="11B4E50F" w14:textId="77777777" w:rsidR="00BA216B" w:rsidRDefault="00BA216B" w:rsidP="00614F98"/>
                          <w:p w14:paraId="63C43335" w14:textId="77777777" w:rsidR="00BA216B" w:rsidRDefault="00BA216B" w:rsidP="00614F98"/>
                          <w:p w14:paraId="78ED7262" w14:textId="77777777" w:rsidR="00BA216B" w:rsidRDefault="00BA216B" w:rsidP="00614F98"/>
                          <w:p w14:paraId="484A1CA7" w14:textId="77777777" w:rsidR="00BA216B" w:rsidRDefault="00BA216B" w:rsidP="00614F98"/>
                          <w:p w14:paraId="5E3A00AB" w14:textId="77777777" w:rsidR="00BA216B" w:rsidRDefault="00BA216B" w:rsidP="00614F98"/>
                          <w:p w14:paraId="72387D54" w14:textId="77777777" w:rsidR="00BA216B" w:rsidRDefault="00BA216B" w:rsidP="00614F98"/>
                          <w:p w14:paraId="7C2CFE37" w14:textId="77777777" w:rsidR="00BA216B" w:rsidRDefault="00BA216B" w:rsidP="00614F98"/>
                          <w:p w14:paraId="65218A2D" w14:textId="77777777" w:rsidR="00BA216B" w:rsidRDefault="00BA216B" w:rsidP="00614F98"/>
                          <w:p w14:paraId="52BEC679" w14:textId="77777777" w:rsidR="00BA216B" w:rsidRDefault="00BA216B" w:rsidP="00614F98"/>
                          <w:p w14:paraId="7BD0FFE6" w14:textId="77777777" w:rsidR="00BA216B" w:rsidRDefault="00BA216B" w:rsidP="00614F98"/>
                          <w:p w14:paraId="1BF602A2" w14:textId="77777777" w:rsidR="00BA216B" w:rsidRDefault="00BA216B" w:rsidP="00614F98"/>
                          <w:p w14:paraId="47CFBFDE" w14:textId="77777777" w:rsidR="00BA216B" w:rsidRDefault="00BA216B" w:rsidP="00614F98"/>
                          <w:p w14:paraId="08007846" w14:textId="77777777" w:rsidR="00BA216B" w:rsidRDefault="00BA216B" w:rsidP="00614F98"/>
                          <w:p w14:paraId="1512D9FE" w14:textId="77777777" w:rsidR="00BA216B" w:rsidRDefault="00BA216B" w:rsidP="00614F98"/>
                          <w:p w14:paraId="0F41A078" w14:textId="77777777" w:rsidR="00BA216B" w:rsidRDefault="00BA216B" w:rsidP="00614F98"/>
                          <w:p w14:paraId="63B5E219" w14:textId="77777777" w:rsidR="00BA216B" w:rsidRDefault="00BA216B" w:rsidP="00614F98"/>
                          <w:p w14:paraId="53AFD65C" w14:textId="77777777" w:rsidR="00BA216B" w:rsidRDefault="00BA216B" w:rsidP="00614F98"/>
                          <w:p w14:paraId="1BBF7C3D" w14:textId="77777777" w:rsidR="00BA216B" w:rsidRDefault="00BA216B" w:rsidP="00614F98"/>
                          <w:p w14:paraId="1C0DEA75" w14:textId="77777777" w:rsidR="00BA216B" w:rsidRDefault="00BA216B" w:rsidP="00614F98"/>
                          <w:p w14:paraId="5CE84A1E" w14:textId="77777777" w:rsidR="00BA216B" w:rsidRDefault="00BA216B" w:rsidP="00614F98"/>
                          <w:p w14:paraId="567042E7" w14:textId="77777777" w:rsidR="00BA216B" w:rsidRDefault="00BA216B" w:rsidP="00614F98"/>
                          <w:p w14:paraId="2BC3883D" w14:textId="77777777" w:rsidR="00BA216B" w:rsidRDefault="00BA216B" w:rsidP="00614F98"/>
                          <w:p w14:paraId="074E4A5B" w14:textId="77777777" w:rsidR="00BA216B" w:rsidRDefault="00BA216B" w:rsidP="00614F98"/>
                          <w:p w14:paraId="61872F64" w14:textId="77777777" w:rsidR="00BA216B" w:rsidRDefault="00BA216B" w:rsidP="00614F98"/>
                          <w:p w14:paraId="1A320139" w14:textId="77777777" w:rsidR="00BA216B" w:rsidRDefault="00BA216B" w:rsidP="00614F98"/>
                          <w:p w14:paraId="0B659EC8" w14:textId="77777777" w:rsidR="00BA216B" w:rsidRDefault="00BA216B" w:rsidP="00614F98"/>
                          <w:p w14:paraId="5489258A" w14:textId="77777777" w:rsidR="00BA216B" w:rsidRDefault="00BA216B" w:rsidP="00614F98"/>
                          <w:p w14:paraId="2C71F288" w14:textId="77777777" w:rsidR="00BA216B" w:rsidRDefault="00BA216B" w:rsidP="00614F98"/>
                          <w:p w14:paraId="2A720541" w14:textId="77777777" w:rsidR="00BA216B" w:rsidRDefault="00BA216B" w:rsidP="00614F98"/>
                          <w:p w14:paraId="73404AC7" w14:textId="77777777" w:rsidR="00BA216B" w:rsidRDefault="00BA216B" w:rsidP="00614F98"/>
                          <w:p w14:paraId="0481AF08" w14:textId="77777777" w:rsidR="00BA216B" w:rsidRDefault="00BA216B" w:rsidP="00614F98"/>
                          <w:p w14:paraId="7E246765" w14:textId="77777777" w:rsidR="00BA216B" w:rsidRDefault="00BA216B" w:rsidP="00614F98"/>
                          <w:p w14:paraId="559F9550" w14:textId="77777777" w:rsidR="00BA216B" w:rsidRDefault="00BA216B" w:rsidP="00614F98"/>
                          <w:p w14:paraId="662FEF35" w14:textId="77777777" w:rsidR="00BA216B" w:rsidRDefault="00BA216B" w:rsidP="00614F98"/>
                          <w:p w14:paraId="57F8B997" w14:textId="77777777" w:rsidR="00BA216B" w:rsidRDefault="00BA216B" w:rsidP="00614F98"/>
                          <w:p w14:paraId="7BF4C0ED" w14:textId="77777777" w:rsidR="00BA216B" w:rsidRDefault="00BA216B" w:rsidP="00614F98"/>
                          <w:p w14:paraId="779A3396" w14:textId="77777777" w:rsidR="00BA216B" w:rsidRDefault="00BA216B" w:rsidP="00614F98"/>
                          <w:p w14:paraId="71BA0C7B"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751D42" id="Text Box 1037" o:spid="_x0000_s1075" type="#_x0000_t202" style="position:absolute;margin-left:138.6pt;margin-top:2.2pt;width:61.35pt;height:27.0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" filled="f" stroked="f">
                <v:textbox>
                  <w:txbxContent>
                    <w:p w14:paraId="168B9A66" w14:textId="77777777" w:rsidR="00BA216B" w:rsidRDefault="00BA216B" w:rsidP="00614F98">
                      <w:r>
                        <w:rPr>
                          <w:rFonts w:hint="eastAsia"/>
                        </w:rPr>
                        <w:t>예측 범주</w:t>
                      </w:r>
                    </w:p>
                    <w:p w14:paraId="04AF0324" w14:textId="77777777" w:rsidR="00BA216B" w:rsidRDefault="00BA216B" w:rsidP="00614F98"/>
                    <w:p w14:paraId="49182583" w14:textId="77777777" w:rsidR="00BA216B" w:rsidRDefault="00BA216B" w:rsidP="00614F98"/>
                    <w:p w14:paraId="3E63FD96" w14:textId="77777777" w:rsidR="00BA216B" w:rsidRDefault="00BA216B" w:rsidP="00614F98"/>
                    <w:p w14:paraId="1D044C05" w14:textId="77777777" w:rsidR="00BA216B" w:rsidRDefault="00BA216B" w:rsidP="00614F98"/>
                    <w:p w14:paraId="48E51E34" w14:textId="77777777" w:rsidR="00BA216B" w:rsidRDefault="00BA216B" w:rsidP="00614F98"/>
                    <w:p w14:paraId="18C4882F" w14:textId="77777777" w:rsidR="00BA216B" w:rsidRDefault="00BA216B" w:rsidP="00614F98"/>
                    <w:p w14:paraId="46A93E01" w14:textId="77777777" w:rsidR="00BA216B" w:rsidRDefault="00BA216B" w:rsidP="00614F98"/>
                    <w:p w14:paraId="65BC786A" w14:textId="77777777" w:rsidR="00BA216B" w:rsidRDefault="00BA216B" w:rsidP="00614F98"/>
                    <w:p w14:paraId="0A64625D" w14:textId="77777777" w:rsidR="00BA216B" w:rsidRDefault="00BA216B" w:rsidP="00614F98"/>
                    <w:p w14:paraId="481E33D2" w14:textId="77777777" w:rsidR="00BA216B" w:rsidRDefault="00BA216B" w:rsidP="00614F98"/>
                    <w:p w14:paraId="49B6D54E" w14:textId="77777777" w:rsidR="00BA216B" w:rsidRDefault="00BA216B" w:rsidP="00614F98"/>
                    <w:p w14:paraId="0621FF42" w14:textId="77777777" w:rsidR="00BA216B" w:rsidRDefault="00BA216B" w:rsidP="00614F98"/>
                    <w:p w14:paraId="614A4C5C" w14:textId="77777777" w:rsidR="00BA216B" w:rsidRDefault="00BA216B" w:rsidP="00614F98"/>
                    <w:p w14:paraId="7A6046E6" w14:textId="77777777" w:rsidR="00BA216B" w:rsidRDefault="00BA216B" w:rsidP="00614F98"/>
                    <w:p w14:paraId="5A8CF1D2" w14:textId="77777777" w:rsidR="00BA216B" w:rsidRDefault="00BA216B" w:rsidP="00614F98"/>
                    <w:p w14:paraId="6C25E053" w14:textId="77777777" w:rsidR="00BA216B" w:rsidRDefault="00BA216B" w:rsidP="00614F98"/>
                    <w:p w14:paraId="041BC498" w14:textId="77777777" w:rsidR="00BA216B" w:rsidRDefault="00BA216B" w:rsidP="00614F98"/>
                    <w:p w14:paraId="3851B92F" w14:textId="77777777" w:rsidR="00BA216B" w:rsidRDefault="00BA216B" w:rsidP="00614F98"/>
                    <w:p w14:paraId="323A223B" w14:textId="77777777" w:rsidR="00BA216B" w:rsidRDefault="00BA216B" w:rsidP="00614F98"/>
                    <w:p w14:paraId="7B400952" w14:textId="77777777" w:rsidR="00BA216B" w:rsidRDefault="00BA216B" w:rsidP="00614F98"/>
                    <w:p w14:paraId="62B29176" w14:textId="77777777" w:rsidR="00BA216B" w:rsidRDefault="00BA216B" w:rsidP="00614F98"/>
                    <w:p w14:paraId="778353AD" w14:textId="77777777" w:rsidR="00BA216B" w:rsidRDefault="00BA216B" w:rsidP="00614F98"/>
                    <w:p w14:paraId="042DFEB3" w14:textId="77777777" w:rsidR="00BA216B" w:rsidRDefault="00BA216B" w:rsidP="00614F98"/>
                    <w:p w14:paraId="7390CD66" w14:textId="77777777" w:rsidR="00BA216B" w:rsidRDefault="00BA216B" w:rsidP="00614F98"/>
                    <w:p w14:paraId="1524C0FC" w14:textId="77777777" w:rsidR="00BA216B" w:rsidRDefault="00BA216B" w:rsidP="00614F98"/>
                    <w:p w14:paraId="3E0C51FF" w14:textId="77777777" w:rsidR="00BA216B" w:rsidRDefault="00BA216B" w:rsidP="00614F98"/>
                    <w:p w14:paraId="79B2844B" w14:textId="77777777" w:rsidR="00BA216B" w:rsidRDefault="00BA216B" w:rsidP="00614F98"/>
                    <w:p w14:paraId="508A1739" w14:textId="77777777" w:rsidR="00BA216B" w:rsidRDefault="00BA216B" w:rsidP="00614F98"/>
                    <w:p w14:paraId="5CA9C7C9" w14:textId="77777777" w:rsidR="00BA216B" w:rsidRDefault="00BA216B" w:rsidP="00614F98"/>
                    <w:p w14:paraId="7862614D" w14:textId="77777777" w:rsidR="00BA216B" w:rsidRDefault="00BA216B" w:rsidP="00614F98"/>
                    <w:p w14:paraId="713BCDC4" w14:textId="77777777" w:rsidR="00BA216B" w:rsidRDefault="00BA216B" w:rsidP="00614F98"/>
                    <w:p w14:paraId="1E51CFB7" w14:textId="77777777" w:rsidR="00BA216B" w:rsidRDefault="00BA216B" w:rsidP="00614F98"/>
                    <w:p w14:paraId="439A6E88" w14:textId="77777777" w:rsidR="00BA216B" w:rsidRDefault="00BA216B" w:rsidP="00614F98"/>
                    <w:p w14:paraId="168F2316" w14:textId="77777777" w:rsidR="00BA216B" w:rsidRDefault="00BA216B" w:rsidP="00614F98"/>
                    <w:p w14:paraId="0C41C801" w14:textId="77777777" w:rsidR="00BA216B" w:rsidRDefault="00BA216B" w:rsidP="00614F98"/>
                    <w:p w14:paraId="52A28D01" w14:textId="77777777" w:rsidR="00BA216B" w:rsidRDefault="00BA216B" w:rsidP="00614F98"/>
                    <w:p w14:paraId="41083382" w14:textId="77777777" w:rsidR="00BA216B" w:rsidRDefault="00BA216B" w:rsidP="00614F98"/>
                    <w:p w14:paraId="72ACDB63" w14:textId="77777777" w:rsidR="00BA216B" w:rsidRDefault="00BA216B" w:rsidP="00614F98"/>
                    <w:p w14:paraId="6C696B02" w14:textId="77777777" w:rsidR="00BA216B" w:rsidRDefault="00BA216B" w:rsidP="00614F98"/>
                    <w:p w14:paraId="233B2A48" w14:textId="77777777" w:rsidR="00BA216B" w:rsidRDefault="00BA216B" w:rsidP="00614F98"/>
                    <w:p w14:paraId="2FD1DE0E" w14:textId="77777777" w:rsidR="00BA216B" w:rsidRDefault="00BA216B" w:rsidP="00614F98"/>
                    <w:p w14:paraId="21408705" w14:textId="77777777" w:rsidR="00BA216B" w:rsidRDefault="00BA216B" w:rsidP="00614F98"/>
                    <w:p w14:paraId="43888CAE" w14:textId="77777777" w:rsidR="00BA216B" w:rsidRDefault="00BA216B" w:rsidP="00614F98"/>
                    <w:p w14:paraId="6889BC16" w14:textId="77777777" w:rsidR="00BA216B" w:rsidRDefault="00BA216B" w:rsidP="00614F98"/>
                    <w:p w14:paraId="07017FC6" w14:textId="77777777" w:rsidR="00BA216B" w:rsidRDefault="00BA216B" w:rsidP="00614F98"/>
                    <w:p w14:paraId="5F8F71FF" w14:textId="77777777" w:rsidR="00BA216B" w:rsidRDefault="00BA216B" w:rsidP="00614F98"/>
                    <w:p w14:paraId="1D151DC7" w14:textId="77777777" w:rsidR="00BA216B" w:rsidRDefault="00BA216B" w:rsidP="00614F98"/>
                    <w:p w14:paraId="4E242279" w14:textId="77777777" w:rsidR="00BA216B" w:rsidRDefault="00BA216B" w:rsidP="00614F98"/>
                    <w:p w14:paraId="5B4B6B39" w14:textId="77777777" w:rsidR="00BA216B" w:rsidRDefault="00BA216B" w:rsidP="00614F98"/>
                    <w:p w14:paraId="775D5FCA" w14:textId="77777777" w:rsidR="00BA216B" w:rsidRDefault="00BA216B" w:rsidP="00614F98"/>
                    <w:p w14:paraId="5430D2C6" w14:textId="77777777" w:rsidR="00BA216B" w:rsidRDefault="00BA216B" w:rsidP="00614F98"/>
                    <w:p w14:paraId="7012E2A6" w14:textId="77777777" w:rsidR="00BA216B" w:rsidRDefault="00BA216B" w:rsidP="00614F98"/>
                    <w:p w14:paraId="1F8DE9A7" w14:textId="77777777" w:rsidR="00BA216B" w:rsidRDefault="00BA216B" w:rsidP="00614F98"/>
                    <w:p w14:paraId="22495C26" w14:textId="77777777" w:rsidR="00BA216B" w:rsidRDefault="00BA216B" w:rsidP="00614F98"/>
                    <w:p w14:paraId="7360E549" w14:textId="77777777" w:rsidR="00BA216B" w:rsidRDefault="00BA216B" w:rsidP="00614F98"/>
                    <w:p w14:paraId="6749064C" w14:textId="77777777" w:rsidR="00BA216B" w:rsidRDefault="00BA216B" w:rsidP="00614F98"/>
                    <w:p w14:paraId="77837749" w14:textId="77777777" w:rsidR="00BA216B" w:rsidRDefault="00BA216B" w:rsidP="00614F98"/>
                    <w:p w14:paraId="09841805" w14:textId="77777777" w:rsidR="00BA216B" w:rsidRDefault="00BA216B" w:rsidP="00614F98"/>
                    <w:p w14:paraId="2B9A2BE5" w14:textId="77777777" w:rsidR="00BA216B" w:rsidRDefault="00BA216B" w:rsidP="00614F98"/>
                    <w:p w14:paraId="5492ACE2" w14:textId="77777777" w:rsidR="00BA216B" w:rsidRDefault="00BA216B" w:rsidP="00614F98"/>
                    <w:p w14:paraId="19FF38E3" w14:textId="77777777" w:rsidR="00BA216B" w:rsidRDefault="00BA216B" w:rsidP="00614F98"/>
                    <w:p w14:paraId="6F362DAF" w14:textId="77777777" w:rsidR="00BA216B" w:rsidRDefault="00BA216B" w:rsidP="00614F98"/>
                    <w:p w14:paraId="0C838EE2" w14:textId="77777777" w:rsidR="00BA216B" w:rsidRDefault="00BA216B" w:rsidP="00614F98"/>
                    <w:p w14:paraId="2E0D34C4" w14:textId="77777777" w:rsidR="00BA216B" w:rsidRDefault="00BA216B" w:rsidP="00614F98"/>
                    <w:p w14:paraId="4BAE13AD" w14:textId="77777777" w:rsidR="00BA216B" w:rsidRDefault="00BA216B" w:rsidP="00614F98"/>
                    <w:p w14:paraId="7035B0D5" w14:textId="77777777" w:rsidR="00BA216B" w:rsidRDefault="00BA216B" w:rsidP="00614F98"/>
                    <w:p w14:paraId="56CDC52D" w14:textId="77777777" w:rsidR="00BA216B" w:rsidRDefault="00BA216B" w:rsidP="00614F98"/>
                    <w:p w14:paraId="2F123B78" w14:textId="77777777" w:rsidR="00BA216B" w:rsidRDefault="00BA216B" w:rsidP="00614F98"/>
                    <w:p w14:paraId="6980488D" w14:textId="77777777" w:rsidR="00BA216B" w:rsidRDefault="00BA216B" w:rsidP="00614F98"/>
                    <w:p w14:paraId="796C40E1" w14:textId="77777777" w:rsidR="00BA216B" w:rsidRDefault="00BA216B" w:rsidP="00614F98"/>
                    <w:p w14:paraId="4901FB03" w14:textId="77777777" w:rsidR="00BA216B" w:rsidRDefault="00BA216B" w:rsidP="00614F98"/>
                    <w:p w14:paraId="6C0784EB" w14:textId="77777777" w:rsidR="00BA216B" w:rsidRDefault="00BA216B" w:rsidP="00614F98"/>
                    <w:p w14:paraId="77831B9C" w14:textId="77777777" w:rsidR="00BA216B" w:rsidRDefault="00BA216B" w:rsidP="00614F98"/>
                    <w:p w14:paraId="7BC733C4" w14:textId="77777777" w:rsidR="00BA216B" w:rsidRDefault="00BA216B" w:rsidP="00614F98"/>
                    <w:p w14:paraId="2419EF66" w14:textId="77777777" w:rsidR="00BA216B" w:rsidRDefault="00BA216B" w:rsidP="00614F98"/>
                    <w:p w14:paraId="1201E603" w14:textId="77777777" w:rsidR="00BA216B" w:rsidRDefault="00BA216B" w:rsidP="00614F98"/>
                    <w:p w14:paraId="6DE1BF47" w14:textId="77777777" w:rsidR="00BA216B" w:rsidRDefault="00BA216B" w:rsidP="00614F98"/>
                    <w:p w14:paraId="0873FDDC" w14:textId="77777777" w:rsidR="00BA216B" w:rsidRDefault="00BA216B" w:rsidP="00614F98"/>
                    <w:p w14:paraId="64DE8629" w14:textId="77777777" w:rsidR="00BA216B" w:rsidRDefault="00BA216B" w:rsidP="00614F98"/>
                    <w:p w14:paraId="47CDB74C" w14:textId="77777777" w:rsidR="00BA216B" w:rsidRDefault="00BA216B" w:rsidP="00614F98"/>
                    <w:p w14:paraId="39FDC7BC" w14:textId="77777777" w:rsidR="00BA216B" w:rsidRDefault="00BA216B" w:rsidP="00614F98"/>
                    <w:p w14:paraId="57E44B11" w14:textId="77777777" w:rsidR="00BA216B" w:rsidRDefault="00BA216B" w:rsidP="00614F98"/>
                    <w:p w14:paraId="6C20A7DC" w14:textId="77777777" w:rsidR="00BA216B" w:rsidRDefault="00BA216B" w:rsidP="00614F98"/>
                    <w:p w14:paraId="3BD49736" w14:textId="77777777" w:rsidR="00BA216B" w:rsidRDefault="00BA216B" w:rsidP="00614F98"/>
                    <w:p w14:paraId="65B9C8DC" w14:textId="77777777" w:rsidR="00BA216B" w:rsidRDefault="00BA216B" w:rsidP="00614F98"/>
                    <w:p w14:paraId="235B7C63" w14:textId="77777777" w:rsidR="00BA216B" w:rsidRDefault="00BA216B" w:rsidP="00614F98"/>
                    <w:p w14:paraId="07BF9AFD" w14:textId="77777777" w:rsidR="00BA216B" w:rsidRDefault="00BA216B" w:rsidP="00614F98"/>
                    <w:p w14:paraId="5CA99827" w14:textId="77777777" w:rsidR="00BA216B" w:rsidRDefault="00BA216B" w:rsidP="00614F98"/>
                    <w:p w14:paraId="713EEB81" w14:textId="77777777" w:rsidR="00BA216B" w:rsidRDefault="00BA216B" w:rsidP="00614F98"/>
                    <w:p w14:paraId="15DD9DD1" w14:textId="77777777" w:rsidR="00BA216B" w:rsidRDefault="00BA216B" w:rsidP="00614F98"/>
                    <w:p w14:paraId="71FC0868" w14:textId="77777777" w:rsidR="00BA216B" w:rsidRDefault="00BA216B" w:rsidP="00614F98"/>
                    <w:p w14:paraId="6CDB616F" w14:textId="77777777" w:rsidR="00BA216B" w:rsidRDefault="00BA216B" w:rsidP="00614F98"/>
                    <w:p w14:paraId="3735CFA5" w14:textId="77777777" w:rsidR="00BA216B" w:rsidRDefault="00BA216B" w:rsidP="00614F98"/>
                    <w:p w14:paraId="266BAB35" w14:textId="77777777" w:rsidR="00BA216B" w:rsidRDefault="00BA216B" w:rsidP="00614F98"/>
                    <w:p w14:paraId="0B93E7EC" w14:textId="77777777" w:rsidR="00BA216B" w:rsidRDefault="00BA216B" w:rsidP="00614F98"/>
                    <w:p w14:paraId="44351024" w14:textId="77777777" w:rsidR="00BA216B" w:rsidRDefault="00BA216B" w:rsidP="00614F98"/>
                    <w:p w14:paraId="42B912E3" w14:textId="77777777" w:rsidR="00BA216B" w:rsidRDefault="00BA216B" w:rsidP="00614F98"/>
                    <w:p w14:paraId="51167830" w14:textId="77777777" w:rsidR="00BA216B" w:rsidRDefault="00BA216B" w:rsidP="00614F98"/>
                    <w:p w14:paraId="660DAE97" w14:textId="77777777" w:rsidR="00BA216B" w:rsidRDefault="00BA216B" w:rsidP="00614F98"/>
                    <w:p w14:paraId="35EFB8F0" w14:textId="77777777" w:rsidR="00BA216B" w:rsidRDefault="00BA216B" w:rsidP="00614F98"/>
                    <w:p w14:paraId="4896A01C" w14:textId="77777777" w:rsidR="00BA216B" w:rsidRDefault="00BA216B" w:rsidP="00614F98"/>
                    <w:p w14:paraId="5589329B" w14:textId="77777777" w:rsidR="00BA216B" w:rsidRDefault="00BA216B" w:rsidP="00614F98"/>
                    <w:p w14:paraId="0B673562" w14:textId="77777777" w:rsidR="00BA216B" w:rsidRDefault="00BA216B" w:rsidP="00614F98"/>
                    <w:p w14:paraId="1177B89C" w14:textId="77777777" w:rsidR="00BA216B" w:rsidRDefault="00BA216B" w:rsidP="00614F98"/>
                    <w:p w14:paraId="38F20181" w14:textId="77777777" w:rsidR="00BA216B" w:rsidRDefault="00BA216B" w:rsidP="00614F98"/>
                    <w:p w14:paraId="37307A9F" w14:textId="77777777" w:rsidR="00BA216B" w:rsidRDefault="00BA216B" w:rsidP="00614F98"/>
                    <w:p w14:paraId="59DCE78C" w14:textId="77777777" w:rsidR="00BA216B" w:rsidRDefault="00BA216B" w:rsidP="00614F98"/>
                    <w:p w14:paraId="0AABD222" w14:textId="77777777" w:rsidR="00BA216B" w:rsidRDefault="00BA216B" w:rsidP="00614F98"/>
                    <w:p w14:paraId="7CA927E2" w14:textId="77777777" w:rsidR="00BA216B" w:rsidRDefault="00BA216B" w:rsidP="00614F98"/>
                    <w:p w14:paraId="006BF886" w14:textId="77777777" w:rsidR="00BA216B" w:rsidRDefault="00BA216B" w:rsidP="00614F98"/>
                    <w:p w14:paraId="4929E40D" w14:textId="77777777" w:rsidR="00BA216B" w:rsidRDefault="00BA216B" w:rsidP="00614F98"/>
                    <w:p w14:paraId="671EA97A" w14:textId="77777777" w:rsidR="00BA216B" w:rsidRDefault="00BA216B" w:rsidP="00614F98"/>
                    <w:p w14:paraId="1E58A210" w14:textId="77777777" w:rsidR="00BA216B" w:rsidRDefault="00BA216B" w:rsidP="00614F98"/>
                    <w:p w14:paraId="494DF323" w14:textId="77777777" w:rsidR="00BA216B" w:rsidRDefault="00BA216B" w:rsidP="00614F98"/>
                    <w:p w14:paraId="4E756FD0" w14:textId="77777777" w:rsidR="00BA216B" w:rsidRDefault="00BA216B" w:rsidP="00614F98"/>
                    <w:p w14:paraId="0A4F6033" w14:textId="77777777" w:rsidR="00BA216B" w:rsidRDefault="00BA216B" w:rsidP="00614F98"/>
                    <w:p w14:paraId="222A2BA4" w14:textId="77777777" w:rsidR="00BA216B" w:rsidRDefault="00BA216B" w:rsidP="00614F98"/>
                    <w:p w14:paraId="46D90560" w14:textId="77777777" w:rsidR="00BA216B" w:rsidRDefault="00BA216B" w:rsidP="00614F98"/>
                    <w:p w14:paraId="0EB002B4" w14:textId="77777777" w:rsidR="00BA216B" w:rsidRDefault="00BA216B" w:rsidP="00614F98"/>
                    <w:p w14:paraId="11646A2B" w14:textId="77777777" w:rsidR="00BA216B" w:rsidRDefault="00BA216B" w:rsidP="00614F98"/>
                    <w:p w14:paraId="54499EA1" w14:textId="77777777" w:rsidR="00BA216B" w:rsidRDefault="00BA216B" w:rsidP="00614F98"/>
                    <w:p w14:paraId="27576A5F" w14:textId="77777777" w:rsidR="00BA216B" w:rsidRDefault="00BA216B" w:rsidP="00614F98"/>
                    <w:p w14:paraId="5F9876DB" w14:textId="77777777" w:rsidR="00BA216B" w:rsidRDefault="00BA216B" w:rsidP="00614F98"/>
                    <w:p w14:paraId="7714A02C" w14:textId="77777777" w:rsidR="00BA216B" w:rsidRDefault="00BA216B" w:rsidP="00614F98"/>
                    <w:p w14:paraId="6D51B869" w14:textId="77777777" w:rsidR="00BA216B" w:rsidRDefault="00BA216B" w:rsidP="00614F98"/>
                    <w:p w14:paraId="731C7ADE" w14:textId="77777777" w:rsidR="00BA216B" w:rsidRDefault="00BA216B" w:rsidP="00614F98"/>
                    <w:p w14:paraId="26A2980D" w14:textId="77777777" w:rsidR="00BA216B" w:rsidRDefault="00BA216B" w:rsidP="00614F98"/>
                    <w:p w14:paraId="46AFF8DF" w14:textId="77777777" w:rsidR="00BA216B" w:rsidRDefault="00BA216B" w:rsidP="00614F98"/>
                    <w:p w14:paraId="67EB6E28" w14:textId="77777777" w:rsidR="00BA216B" w:rsidRDefault="00BA216B" w:rsidP="00614F98"/>
                    <w:p w14:paraId="4DEDEAFE" w14:textId="77777777" w:rsidR="00BA216B" w:rsidRDefault="00BA216B" w:rsidP="00614F98"/>
                    <w:p w14:paraId="3B5CF2C8" w14:textId="77777777" w:rsidR="00BA216B" w:rsidRDefault="00BA216B" w:rsidP="00614F98"/>
                    <w:p w14:paraId="77DABAB2" w14:textId="77777777" w:rsidR="00BA216B" w:rsidRDefault="00BA216B" w:rsidP="00614F98"/>
                    <w:p w14:paraId="1D3928EA" w14:textId="77777777" w:rsidR="00BA216B" w:rsidRDefault="00BA216B" w:rsidP="00614F98"/>
                    <w:p w14:paraId="34E3625D" w14:textId="77777777" w:rsidR="00BA216B" w:rsidRDefault="00BA216B" w:rsidP="00614F98"/>
                    <w:p w14:paraId="12415CF5" w14:textId="77777777" w:rsidR="00BA216B" w:rsidRDefault="00BA216B" w:rsidP="00614F98"/>
                    <w:p w14:paraId="7097EE4E" w14:textId="77777777" w:rsidR="00BA216B" w:rsidRDefault="00BA216B" w:rsidP="00614F98"/>
                    <w:p w14:paraId="0F9E153C" w14:textId="77777777" w:rsidR="00BA216B" w:rsidRDefault="00BA216B" w:rsidP="00614F98"/>
                    <w:p w14:paraId="3EA14BAE" w14:textId="77777777" w:rsidR="00BA216B" w:rsidRDefault="00BA216B" w:rsidP="00614F98"/>
                    <w:p w14:paraId="4CE1247B" w14:textId="77777777" w:rsidR="00BA216B" w:rsidRDefault="00BA216B" w:rsidP="00614F98"/>
                    <w:p w14:paraId="74416D74" w14:textId="77777777" w:rsidR="00BA216B" w:rsidRDefault="00BA216B" w:rsidP="00614F98"/>
                    <w:p w14:paraId="0D10F521" w14:textId="77777777" w:rsidR="00BA216B" w:rsidRDefault="00BA216B" w:rsidP="00614F98"/>
                    <w:p w14:paraId="5E989B60" w14:textId="77777777" w:rsidR="00BA216B" w:rsidRDefault="00BA216B" w:rsidP="00614F98"/>
                    <w:p w14:paraId="1F8D880B" w14:textId="77777777" w:rsidR="00BA216B" w:rsidRDefault="00BA216B" w:rsidP="00614F98"/>
                    <w:p w14:paraId="13A8E37E" w14:textId="77777777" w:rsidR="00BA216B" w:rsidRDefault="00BA216B" w:rsidP="00614F98"/>
                    <w:p w14:paraId="512C15EA" w14:textId="77777777" w:rsidR="00BA216B" w:rsidRDefault="00BA216B" w:rsidP="00614F98"/>
                    <w:p w14:paraId="2351943E" w14:textId="77777777" w:rsidR="00BA216B" w:rsidRDefault="00BA216B" w:rsidP="00614F98"/>
                    <w:p w14:paraId="0BB0C706" w14:textId="77777777" w:rsidR="00BA216B" w:rsidRDefault="00BA216B" w:rsidP="00614F98"/>
                    <w:p w14:paraId="17CFE303" w14:textId="77777777" w:rsidR="00BA216B" w:rsidRDefault="00BA216B" w:rsidP="00614F98"/>
                    <w:p w14:paraId="1D44958D" w14:textId="77777777" w:rsidR="00BA216B" w:rsidRDefault="00BA216B" w:rsidP="00614F98"/>
                    <w:p w14:paraId="6B2A032F" w14:textId="77777777" w:rsidR="00BA216B" w:rsidRDefault="00BA216B" w:rsidP="00614F98"/>
                    <w:p w14:paraId="45C90E6C" w14:textId="77777777" w:rsidR="00BA216B" w:rsidRDefault="00BA216B" w:rsidP="00614F98"/>
                    <w:p w14:paraId="4D3B11E3" w14:textId="77777777" w:rsidR="00BA216B" w:rsidRDefault="00BA216B" w:rsidP="00614F98"/>
                    <w:p w14:paraId="6E2A0455" w14:textId="77777777" w:rsidR="00BA216B" w:rsidRDefault="00BA216B" w:rsidP="00614F98"/>
                    <w:p w14:paraId="5CF52D09" w14:textId="77777777" w:rsidR="00BA216B" w:rsidRDefault="00BA216B" w:rsidP="00614F98"/>
                    <w:p w14:paraId="44CD8B5C" w14:textId="77777777" w:rsidR="00BA216B" w:rsidRDefault="00BA216B" w:rsidP="00614F98"/>
                    <w:p w14:paraId="1C682124" w14:textId="77777777" w:rsidR="00BA216B" w:rsidRDefault="00BA216B" w:rsidP="00614F98"/>
                    <w:p w14:paraId="61CC17F3" w14:textId="77777777" w:rsidR="00BA216B" w:rsidRDefault="00BA216B" w:rsidP="00614F98"/>
                    <w:p w14:paraId="6DBFB61E" w14:textId="77777777" w:rsidR="00BA216B" w:rsidRDefault="00BA216B" w:rsidP="00614F98"/>
                    <w:p w14:paraId="6EBA8BDD" w14:textId="77777777" w:rsidR="00BA216B" w:rsidRDefault="00BA216B" w:rsidP="00614F98"/>
                    <w:p w14:paraId="05949DF1" w14:textId="77777777" w:rsidR="00BA216B" w:rsidRDefault="00BA216B" w:rsidP="00614F98"/>
                    <w:p w14:paraId="317BD562" w14:textId="77777777" w:rsidR="00BA216B" w:rsidRDefault="00BA216B" w:rsidP="00614F98"/>
                    <w:p w14:paraId="76B5D83B" w14:textId="77777777" w:rsidR="00BA216B" w:rsidRDefault="00BA216B" w:rsidP="00614F98"/>
                    <w:p w14:paraId="39354226" w14:textId="77777777" w:rsidR="00BA216B" w:rsidRDefault="00BA216B" w:rsidP="00614F98"/>
                    <w:p w14:paraId="4B37893D" w14:textId="77777777" w:rsidR="00BA216B" w:rsidRDefault="00BA216B" w:rsidP="00614F98"/>
                    <w:p w14:paraId="2C98D668" w14:textId="77777777" w:rsidR="00BA216B" w:rsidRDefault="00BA216B" w:rsidP="00614F98"/>
                    <w:p w14:paraId="7E66272C" w14:textId="77777777" w:rsidR="00BA216B" w:rsidRDefault="00BA216B" w:rsidP="00614F98"/>
                    <w:p w14:paraId="2FF9C98F" w14:textId="77777777" w:rsidR="00BA216B" w:rsidRDefault="00BA216B" w:rsidP="00614F98"/>
                    <w:p w14:paraId="1CB62F1E" w14:textId="77777777" w:rsidR="00BA216B" w:rsidRDefault="00BA216B" w:rsidP="00614F98"/>
                    <w:p w14:paraId="143A6645" w14:textId="77777777" w:rsidR="00BA216B" w:rsidRDefault="00BA216B" w:rsidP="00614F98"/>
                    <w:p w14:paraId="1F722CC6" w14:textId="77777777" w:rsidR="00BA216B" w:rsidRDefault="00BA216B" w:rsidP="00614F98"/>
                    <w:p w14:paraId="7A2C7B3F" w14:textId="77777777" w:rsidR="00BA216B" w:rsidRDefault="00BA216B" w:rsidP="00614F98"/>
                    <w:p w14:paraId="17811F7E" w14:textId="77777777" w:rsidR="00BA216B" w:rsidRDefault="00BA216B" w:rsidP="00614F98"/>
                    <w:p w14:paraId="4FA1E523" w14:textId="77777777" w:rsidR="00BA216B" w:rsidRDefault="00BA216B" w:rsidP="00614F98"/>
                    <w:p w14:paraId="10E04AAE" w14:textId="77777777" w:rsidR="00BA216B" w:rsidRDefault="00BA216B" w:rsidP="00614F98"/>
                    <w:p w14:paraId="079DBC52" w14:textId="77777777" w:rsidR="00BA216B" w:rsidRDefault="00BA216B" w:rsidP="00614F98"/>
                    <w:p w14:paraId="494E57BA" w14:textId="77777777" w:rsidR="00BA216B" w:rsidRDefault="00BA216B" w:rsidP="00614F98"/>
                    <w:p w14:paraId="5D884E6A" w14:textId="77777777" w:rsidR="00BA216B" w:rsidRDefault="00BA216B" w:rsidP="00614F98"/>
                    <w:p w14:paraId="51351C29" w14:textId="77777777" w:rsidR="00BA216B" w:rsidRDefault="00BA216B" w:rsidP="00614F98"/>
                    <w:p w14:paraId="7D86410F" w14:textId="77777777" w:rsidR="00BA216B" w:rsidRDefault="00BA216B" w:rsidP="00614F98"/>
                    <w:p w14:paraId="227AD96F" w14:textId="77777777" w:rsidR="00BA216B" w:rsidRDefault="00BA216B" w:rsidP="00614F98"/>
                    <w:p w14:paraId="5DF429E6" w14:textId="77777777" w:rsidR="00BA216B" w:rsidRDefault="00BA216B" w:rsidP="00614F98"/>
                    <w:p w14:paraId="7AF84DB1" w14:textId="77777777" w:rsidR="00BA216B" w:rsidRDefault="00BA216B" w:rsidP="00614F98"/>
                    <w:p w14:paraId="22C98A25" w14:textId="77777777" w:rsidR="00BA216B" w:rsidRDefault="00BA216B" w:rsidP="00614F98"/>
                    <w:p w14:paraId="28C5773F" w14:textId="77777777" w:rsidR="00BA216B" w:rsidRDefault="00BA216B" w:rsidP="00614F98"/>
                    <w:p w14:paraId="3A7C8281" w14:textId="77777777" w:rsidR="00BA216B" w:rsidRDefault="00BA216B" w:rsidP="00614F98"/>
                    <w:p w14:paraId="55A767CD" w14:textId="77777777" w:rsidR="00BA216B" w:rsidRDefault="00BA216B" w:rsidP="00614F98"/>
                    <w:p w14:paraId="1246149E" w14:textId="77777777" w:rsidR="00BA216B" w:rsidRDefault="00BA216B" w:rsidP="00614F98"/>
                    <w:p w14:paraId="2591AF84" w14:textId="77777777" w:rsidR="00BA216B" w:rsidRDefault="00BA216B" w:rsidP="00614F98"/>
                    <w:p w14:paraId="610724AE" w14:textId="77777777" w:rsidR="00BA216B" w:rsidRDefault="00BA216B" w:rsidP="00614F98"/>
                    <w:p w14:paraId="6A171D39" w14:textId="77777777" w:rsidR="00BA216B" w:rsidRDefault="00BA216B" w:rsidP="00614F98"/>
                    <w:p w14:paraId="13C8F0C5" w14:textId="77777777" w:rsidR="00BA216B" w:rsidRDefault="00BA216B" w:rsidP="00614F98"/>
                    <w:p w14:paraId="1EC97FF9" w14:textId="77777777" w:rsidR="00BA216B" w:rsidRDefault="00BA216B" w:rsidP="00614F98"/>
                    <w:p w14:paraId="333F3518" w14:textId="77777777" w:rsidR="00BA216B" w:rsidRDefault="00BA216B" w:rsidP="00614F98"/>
                    <w:p w14:paraId="1AE4B80E" w14:textId="77777777" w:rsidR="00BA216B" w:rsidRDefault="00BA216B" w:rsidP="00614F98"/>
                    <w:p w14:paraId="5375BEDC" w14:textId="77777777" w:rsidR="00BA216B" w:rsidRDefault="00BA216B" w:rsidP="00614F98"/>
                    <w:p w14:paraId="6727EC97" w14:textId="77777777" w:rsidR="00BA216B" w:rsidRDefault="00BA216B" w:rsidP="00614F98"/>
                    <w:p w14:paraId="01AC4190" w14:textId="77777777" w:rsidR="00BA216B" w:rsidRDefault="00BA216B" w:rsidP="00614F98"/>
                    <w:p w14:paraId="485BE995" w14:textId="77777777" w:rsidR="00BA216B" w:rsidRDefault="00BA216B" w:rsidP="00614F98"/>
                    <w:p w14:paraId="091CE2C9" w14:textId="77777777" w:rsidR="00BA216B" w:rsidRDefault="00BA216B" w:rsidP="00614F98"/>
                    <w:p w14:paraId="3434E17B" w14:textId="77777777" w:rsidR="00BA216B" w:rsidRDefault="00BA216B" w:rsidP="00614F98"/>
                    <w:p w14:paraId="6BBB08D1" w14:textId="77777777" w:rsidR="00BA216B" w:rsidRDefault="00BA216B" w:rsidP="00614F98"/>
                    <w:p w14:paraId="014E31AA" w14:textId="77777777" w:rsidR="00BA216B" w:rsidRDefault="00BA216B" w:rsidP="00614F98"/>
                    <w:p w14:paraId="2FD4046D" w14:textId="77777777" w:rsidR="00BA216B" w:rsidRDefault="00BA216B" w:rsidP="00614F98"/>
                    <w:p w14:paraId="73BA8FE1" w14:textId="77777777" w:rsidR="00BA216B" w:rsidRDefault="00BA216B" w:rsidP="00614F98"/>
                    <w:p w14:paraId="572E9E9D" w14:textId="77777777" w:rsidR="00BA216B" w:rsidRDefault="00BA216B" w:rsidP="00614F98"/>
                    <w:p w14:paraId="3287D69C" w14:textId="77777777" w:rsidR="00BA216B" w:rsidRDefault="00BA216B" w:rsidP="00614F98"/>
                    <w:p w14:paraId="2040F5E4" w14:textId="77777777" w:rsidR="00BA216B" w:rsidRDefault="00BA216B" w:rsidP="00614F98"/>
                    <w:p w14:paraId="7725EFC9" w14:textId="77777777" w:rsidR="00BA216B" w:rsidRDefault="00BA216B" w:rsidP="00614F98"/>
                    <w:p w14:paraId="056CE88F" w14:textId="77777777" w:rsidR="00BA216B" w:rsidRDefault="00BA216B" w:rsidP="00614F98"/>
                    <w:p w14:paraId="3E227736" w14:textId="77777777" w:rsidR="00BA216B" w:rsidRDefault="00BA216B" w:rsidP="00614F98"/>
                    <w:p w14:paraId="4B443479" w14:textId="77777777" w:rsidR="00BA216B" w:rsidRDefault="00BA216B" w:rsidP="00614F98"/>
                    <w:p w14:paraId="129DE857" w14:textId="77777777" w:rsidR="00BA216B" w:rsidRDefault="00BA216B" w:rsidP="00614F98"/>
                    <w:p w14:paraId="4EE7180A" w14:textId="77777777" w:rsidR="00BA216B" w:rsidRDefault="00BA216B" w:rsidP="00614F98"/>
                    <w:p w14:paraId="12920796" w14:textId="77777777" w:rsidR="00BA216B" w:rsidRDefault="00BA216B" w:rsidP="00614F98"/>
                    <w:p w14:paraId="0739B1B4" w14:textId="77777777" w:rsidR="00BA216B" w:rsidRDefault="00BA216B" w:rsidP="00614F98"/>
                    <w:p w14:paraId="4B63004F" w14:textId="77777777" w:rsidR="00BA216B" w:rsidRDefault="00BA216B" w:rsidP="00614F98"/>
                    <w:p w14:paraId="300FC033" w14:textId="77777777" w:rsidR="00BA216B" w:rsidRDefault="00BA216B" w:rsidP="00614F98"/>
                    <w:p w14:paraId="674D34C6" w14:textId="77777777" w:rsidR="00BA216B" w:rsidRDefault="00BA216B" w:rsidP="00614F98"/>
                    <w:p w14:paraId="17EE7E60" w14:textId="77777777" w:rsidR="00BA216B" w:rsidRDefault="00BA216B" w:rsidP="00614F98"/>
                    <w:p w14:paraId="3372F8AD" w14:textId="77777777" w:rsidR="00BA216B" w:rsidRDefault="00BA216B" w:rsidP="00614F98"/>
                    <w:p w14:paraId="5CBAC97B" w14:textId="77777777" w:rsidR="00BA216B" w:rsidRDefault="00BA216B" w:rsidP="00614F98"/>
                    <w:p w14:paraId="04D05C36" w14:textId="77777777" w:rsidR="00BA216B" w:rsidRDefault="00BA216B" w:rsidP="00614F98"/>
                    <w:p w14:paraId="486E4601" w14:textId="77777777" w:rsidR="00BA216B" w:rsidRDefault="00BA216B" w:rsidP="00614F98"/>
                    <w:p w14:paraId="49806BA8" w14:textId="77777777" w:rsidR="00BA216B" w:rsidRDefault="00BA216B" w:rsidP="00614F98"/>
                    <w:p w14:paraId="5EAED6F5" w14:textId="77777777" w:rsidR="00BA216B" w:rsidRDefault="00BA216B" w:rsidP="00614F98"/>
                    <w:p w14:paraId="7479676B" w14:textId="77777777" w:rsidR="00BA216B" w:rsidRDefault="00BA216B" w:rsidP="00614F98"/>
                    <w:p w14:paraId="70815BB8" w14:textId="77777777" w:rsidR="00BA216B" w:rsidRDefault="00BA216B" w:rsidP="00614F98"/>
                    <w:p w14:paraId="2DA898C2" w14:textId="77777777" w:rsidR="00BA216B" w:rsidRDefault="00BA216B" w:rsidP="00614F98"/>
                    <w:p w14:paraId="37F90825" w14:textId="77777777" w:rsidR="00BA216B" w:rsidRDefault="00BA216B" w:rsidP="00614F98"/>
                    <w:p w14:paraId="67BA39B9" w14:textId="77777777" w:rsidR="00BA216B" w:rsidRDefault="00BA216B" w:rsidP="00614F98"/>
                    <w:p w14:paraId="6E455694" w14:textId="77777777" w:rsidR="00BA216B" w:rsidRDefault="00BA216B" w:rsidP="00614F98"/>
                    <w:p w14:paraId="75176CF0" w14:textId="77777777" w:rsidR="00BA216B" w:rsidRDefault="00BA216B" w:rsidP="00614F98"/>
                    <w:p w14:paraId="1EBB3916" w14:textId="77777777" w:rsidR="00BA216B" w:rsidRDefault="00BA216B" w:rsidP="00614F98"/>
                    <w:p w14:paraId="0F89CB40" w14:textId="77777777" w:rsidR="00BA216B" w:rsidRDefault="00BA216B" w:rsidP="00614F98"/>
                    <w:p w14:paraId="344709F4" w14:textId="77777777" w:rsidR="00BA216B" w:rsidRDefault="00BA216B" w:rsidP="00614F98"/>
                    <w:p w14:paraId="245595DB" w14:textId="77777777" w:rsidR="00BA216B" w:rsidRDefault="00BA216B" w:rsidP="00614F98"/>
                    <w:p w14:paraId="0262BF97" w14:textId="77777777" w:rsidR="00BA216B" w:rsidRDefault="00BA216B" w:rsidP="00614F98"/>
                    <w:p w14:paraId="215CACD8" w14:textId="77777777" w:rsidR="00BA216B" w:rsidRDefault="00BA216B" w:rsidP="00614F98"/>
                    <w:p w14:paraId="7B5F9BA8" w14:textId="77777777" w:rsidR="00BA216B" w:rsidRDefault="00BA216B" w:rsidP="00614F98"/>
                    <w:p w14:paraId="1DE36DED" w14:textId="77777777" w:rsidR="00BA216B" w:rsidRDefault="00BA216B" w:rsidP="00614F98"/>
                    <w:p w14:paraId="38FCD42C" w14:textId="77777777" w:rsidR="00BA216B" w:rsidRDefault="00BA216B" w:rsidP="00614F98"/>
                    <w:p w14:paraId="566462DE" w14:textId="77777777" w:rsidR="00BA216B" w:rsidRDefault="00BA216B" w:rsidP="00614F98"/>
                    <w:p w14:paraId="6431B20B" w14:textId="77777777" w:rsidR="00BA216B" w:rsidRDefault="00BA216B" w:rsidP="00614F98"/>
                    <w:p w14:paraId="61883034" w14:textId="77777777" w:rsidR="00BA216B" w:rsidRDefault="00BA216B" w:rsidP="00614F98"/>
                    <w:p w14:paraId="40AE1D6C" w14:textId="77777777" w:rsidR="00BA216B" w:rsidRDefault="00BA216B" w:rsidP="00614F98"/>
                    <w:p w14:paraId="72AB8C9A" w14:textId="77777777" w:rsidR="00BA216B" w:rsidRDefault="00BA216B" w:rsidP="00614F98"/>
                    <w:p w14:paraId="3A3DDE04" w14:textId="77777777" w:rsidR="00BA216B" w:rsidRDefault="00BA216B" w:rsidP="00614F98"/>
                    <w:p w14:paraId="727B12D8" w14:textId="77777777" w:rsidR="00BA216B" w:rsidRDefault="00BA216B" w:rsidP="00614F98"/>
                    <w:p w14:paraId="768EEF09" w14:textId="77777777" w:rsidR="00BA216B" w:rsidRDefault="00BA216B" w:rsidP="00614F98"/>
                    <w:p w14:paraId="64753529" w14:textId="77777777" w:rsidR="00BA216B" w:rsidRDefault="00BA216B" w:rsidP="00614F98"/>
                    <w:p w14:paraId="7F8560B3" w14:textId="77777777" w:rsidR="00BA216B" w:rsidRDefault="00BA216B" w:rsidP="00614F98"/>
                    <w:p w14:paraId="3ADBA811" w14:textId="77777777" w:rsidR="00BA216B" w:rsidRDefault="00BA216B" w:rsidP="00614F98"/>
                    <w:p w14:paraId="17CB6387" w14:textId="77777777" w:rsidR="00BA216B" w:rsidRDefault="00BA216B" w:rsidP="00614F98"/>
                    <w:p w14:paraId="70B5F33A" w14:textId="77777777" w:rsidR="00BA216B" w:rsidRDefault="00BA216B" w:rsidP="00614F98"/>
                    <w:p w14:paraId="0F40F953" w14:textId="77777777" w:rsidR="00BA216B" w:rsidRDefault="00BA216B" w:rsidP="00614F98"/>
                    <w:p w14:paraId="4AA9A55E" w14:textId="77777777" w:rsidR="00BA216B" w:rsidRDefault="00BA216B" w:rsidP="00614F98"/>
                    <w:p w14:paraId="6939D42C" w14:textId="77777777" w:rsidR="00BA216B" w:rsidRDefault="00BA216B" w:rsidP="00614F98"/>
                    <w:p w14:paraId="6A8D91B2" w14:textId="77777777" w:rsidR="00BA216B" w:rsidRDefault="00BA216B" w:rsidP="00614F98"/>
                    <w:p w14:paraId="541B4137" w14:textId="77777777" w:rsidR="00BA216B" w:rsidRDefault="00BA216B" w:rsidP="00614F98"/>
                    <w:p w14:paraId="34A1B5DF" w14:textId="77777777" w:rsidR="00BA216B" w:rsidRDefault="00BA216B" w:rsidP="00614F98"/>
                    <w:p w14:paraId="3ACAEC27" w14:textId="77777777" w:rsidR="00BA216B" w:rsidRDefault="00BA216B" w:rsidP="00614F98"/>
                    <w:p w14:paraId="15D25A3B" w14:textId="77777777" w:rsidR="00BA216B" w:rsidRDefault="00BA216B" w:rsidP="00614F98"/>
                    <w:p w14:paraId="41DC368A" w14:textId="77777777" w:rsidR="00BA216B" w:rsidRDefault="00BA216B" w:rsidP="00614F98"/>
                    <w:p w14:paraId="3825334F" w14:textId="77777777" w:rsidR="00BA216B" w:rsidRDefault="00BA216B" w:rsidP="00614F98"/>
                    <w:p w14:paraId="062E3C1D" w14:textId="77777777" w:rsidR="00BA216B" w:rsidRDefault="00BA216B" w:rsidP="00614F98"/>
                    <w:p w14:paraId="36C4D2EB" w14:textId="77777777" w:rsidR="00BA216B" w:rsidRDefault="00BA216B" w:rsidP="00614F98"/>
                    <w:p w14:paraId="37DC458F" w14:textId="77777777" w:rsidR="00BA216B" w:rsidRDefault="00BA216B" w:rsidP="00614F98"/>
                    <w:p w14:paraId="18653DAB" w14:textId="77777777" w:rsidR="00BA216B" w:rsidRDefault="00BA216B" w:rsidP="00614F98"/>
                    <w:p w14:paraId="7EFB7DDE" w14:textId="77777777" w:rsidR="00BA216B" w:rsidRDefault="00BA216B" w:rsidP="00614F98"/>
                    <w:p w14:paraId="1118A90F" w14:textId="77777777" w:rsidR="00BA216B" w:rsidRDefault="00BA216B" w:rsidP="00614F98"/>
                    <w:p w14:paraId="7A1A5E37" w14:textId="77777777" w:rsidR="00BA216B" w:rsidRDefault="00BA216B" w:rsidP="00614F98"/>
                    <w:p w14:paraId="609D65E8" w14:textId="77777777" w:rsidR="00BA216B" w:rsidRDefault="00BA216B" w:rsidP="00614F98"/>
                    <w:p w14:paraId="115B4DED" w14:textId="77777777" w:rsidR="00BA216B" w:rsidRDefault="00BA216B" w:rsidP="00614F98"/>
                    <w:p w14:paraId="76C92C00" w14:textId="77777777" w:rsidR="00BA216B" w:rsidRDefault="00BA216B" w:rsidP="00614F98"/>
                    <w:p w14:paraId="1EA9F0F7" w14:textId="77777777" w:rsidR="00BA216B" w:rsidRDefault="00BA216B" w:rsidP="00614F98"/>
                    <w:p w14:paraId="788DFC08" w14:textId="77777777" w:rsidR="00BA216B" w:rsidRDefault="00BA216B" w:rsidP="00614F98"/>
                    <w:p w14:paraId="7A0AC9F8" w14:textId="77777777" w:rsidR="00BA216B" w:rsidRDefault="00BA216B" w:rsidP="00614F98"/>
                    <w:p w14:paraId="0AF33418" w14:textId="77777777" w:rsidR="00BA216B" w:rsidRDefault="00BA216B" w:rsidP="00614F98"/>
                    <w:p w14:paraId="2F224015" w14:textId="77777777" w:rsidR="00BA216B" w:rsidRDefault="00BA216B" w:rsidP="00614F98"/>
                    <w:p w14:paraId="5001246B" w14:textId="77777777" w:rsidR="00BA216B" w:rsidRDefault="00BA216B" w:rsidP="00614F98"/>
                    <w:p w14:paraId="56DEFEF3" w14:textId="77777777" w:rsidR="00BA216B" w:rsidRDefault="00BA216B" w:rsidP="00614F98"/>
                    <w:p w14:paraId="43E7A790" w14:textId="77777777" w:rsidR="00BA216B" w:rsidRDefault="00BA216B" w:rsidP="00614F98"/>
                    <w:p w14:paraId="29141FBF" w14:textId="77777777" w:rsidR="00BA216B" w:rsidRDefault="00BA216B" w:rsidP="00614F98"/>
                    <w:p w14:paraId="0412B377" w14:textId="77777777" w:rsidR="00BA216B" w:rsidRDefault="00BA216B" w:rsidP="00614F98"/>
                    <w:p w14:paraId="5C7B7DDF" w14:textId="77777777" w:rsidR="00BA216B" w:rsidRDefault="00BA216B" w:rsidP="00614F98"/>
                    <w:p w14:paraId="0898C336" w14:textId="77777777" w:rsidR="00BA216B" w:rsidRDefault="00BA216B" w:rsidP="00614F98"/>
                    <w:p w14:paraId="67859102" w14:textId="77777777" w:rsidR="00BA216B" w:rsidRDefault="00BA216B" w:rsidP="00614F98"/>
                    <w:p w14:paraId="0A18E1E1" w14:textId="77777777" w:rsidR="00BA216B" w:rsidRDefault="00BA216B" w:rsidP="00614F98"/>
                    <w:p w14:paraId="779E3AA5" w14:textId="77777777" w:rsidR="00BA216B" w:rsidRDefault="00BA216B" w:rsidP="00614F98"/>
                    <w:p w14:paraId="0C3CB7D7" w14:textId="77777777" w:rsidR="00BA216B" w:rsidRDefault="00BA216B" w:rsidP="00614F98"/>
                    <w:p w14:paraId="10657C2A" w14:textId="77777777" w:rsidR="00BA216B" w:rsidRDefault="00BA216B" w:rsidP="00614F98"/>
                    <w:p w14:paraId="20590E8F" w14:textId="77777777" w:rsidR="00BA216B" w:rsidRDefault="00BA216B" w:rsidP="00614F98"/>
                    <w:p w14:paraId="13903960" w14:textId="77777777" w:rsidR="00BA216B" w:rsidRDefault="00BA216B" w:rsidP="00614F98"/>
                    <w:p w14:paraId="1EF5DEE9" w14:textId="77777777" w:rsidR="00BA216B" w:rsidRDefault="00BA216B" w:rsidP="00614F98"/>
                    <w:p w14:paraId="59754B9D" w14:textId="77777777" w:rsidR="00BA216B" w:rsidRDefault="00BA216B" w:rsidP="00614F98"/>
                    <w:p w14:paraId="03E29E01" w14:textId="77777777" w:rsidR="00BA216B" w:rsidRDefault="00BA216B" w:rsidP="00614F98"/>
                    <w:p w14:paraId="27D44948" w14:textId="77777777" w:rsidR="00BA216B" w:rsidRDefault="00BA216B" w:rsidP="00614F98"/>
                    <w:p w14:paraId="160C1C7C" w14:textId="77777777" w:rsidR="00BA216B" w:rsidRDefault="00BA216B" w:rsidP="00614F98"/>
                    <w:p w14:paraId="69AD85E7" w14:textId="77777777" w:rsidR="00BA216B" w:rsidRDefault="00BA216B" w:rsidP="00614F98"/>
                    <w:p w14:paraId="40F6EC59" w14:textId="77777777" w:rsidR="00BA216B" w:rsidRDefault="00BA216B" w:rsidP="00614F98"/>
                    <w:p w14:paraId="5BD5EEB8" w14:textId="77777777" w:rsidR="00BA216B" w:rsidRDefault="00BA216B" w:rsidP="00614F98"/>
                    <w:p w14:paraId="3933E143" w14:textId="77777777" w:rsidR="00BA216B" w:rsidRDefault="00BA216B" w:rsidP="00614F98"/>
                    <w:p w14:paraId="165587B5" w14:textId="77777777" w:rsidR="00BA216B" w:rsidRDefault="00BA216B" w:rsidP="00614F98"/>
                    <w:p w14:paraId="6A43DF5A" w14:textId="77777777" w:rsidR="00BA216B" w:rsidRDefault="00BA216B" w:rsidP="00614F98"/>
                    <w:p w14:paraId="48DC6D2A" w14:textId="77777777" w:rsidR="00BA216B" w:rsidRDefault="00BA216B" w:rsidP="00614F98"/>
                    <w:p w14:paraId="4B54CC8F" w14:textId="77777777" w:rsidR="00BA216B" w:rsidRDefault="00BA216B" w:rsidP="00614F98"/>
                    <w:p w14:paraId="0F385DCC" w14:textId="77777777" w:rsidR="00BA216B" w:rsidRDefault="00BA216B" w:rsidP="00614F98"/>
                    <w:p w14:paraId="00731868" w14:textId="77777777" w:rsidR="00BA216B" w:rsidRDefault="00BA216B" w:rsidP="00614F98"/>
                    <w:p w14:paraId="5A7BF139" w14:textId="77777777" w:rsidR="00BA216B" w:rsidRDefault="00BA216B" w:rsidP="00614F98"/>
                    <w:p w14:paraId="5FE1EE53" w14:textId="77777777" w:rsidR="00BA216B" w:rsidRDefault="00BA216B" w:rsidP="00614F98"/>
                    <w:p w14:paraId="7980CA8E" w14:textId="77777777" w:rsidR="00BA216B" w:rsidRDefault="00BA216B" w:rsidP="00614F98"/>
                    <w:p w14:paraId="5CE792B5" w14:textId="77777777" w:rsidR="00BA216B" w:rsidRDefault="00BA216B" w:rsidP="00614F98"/>
                    <w:p w14:paraId="3AF423F6" w14:textId="77777777" w:rsidR="00BA216B" w:rsidRDefault="00BA216B" w:rsidP="00614F98"/>
                    <w:p w14:paraId="43147806" w14:textId="77777777" w:rsidR="00BA216B" w:rsidRDefault="00BA216B" w:rsidP="00614F98"/>
                    <w:p w14:paraId="034D47FD" w14:textId="77777777" w:rsidR="00BA216B" w:rsidRDefault="00BA216B" w:rsidP="00614F98"/>
                    <w:p w14:paraId="46CF652A" w14:textId="77777777" w:rsidR="00BA216B" w:rsidRDefault="00BA216B" w:rsidP="00614F98"/>
                    <w:p w14:paraId="1D68D534" w14:textId="77777777" w:rsidR="00BA216B" w:rsidRDefault="00BA216B" w:rsidP="00614F98"/>
                    <w:p w14:paraId="59C7E74F" w14:textId="77777777" w:rsidR="00BA216B" w:rsidRDefault="00BA216B" w:rsidP="00614F98"/>
                    <w:p w14:paraId="65019D1C" w14:textId="77777777" w:rsidR="00BA216B" w:rsidRDefault="00BA216B" w:rsidP="00614F98"/>
                    <w:p w14:paraId="09F52C18" w14:textId="77777777" w:rsidR="00BA216B" w:rsidRDefault="00BA216B" w:rsidP="00614F98"/>
                    <w:p w14:paraId="1DA93DEF" w14:textId="77777777" w:rsidR="00BA216B" w:rsidRDefault="00BA216B" w:rsidP="00614F98"/>
                    <w:p w14:paraId="00B9A98F" w14:textId="77777777" w:rsidR="00BA216B" w:rsidRDefault="00BA216B" w:rsidP="00614F98"/>
                    <w:p w14:paraId="6DAA7B1C" w14:textId="77777777" w:rsidR="00BA216B" w:rsidRDefault="00BA216B" w:rsidP="00614F98"/>
                    <w:p w14:paraId="4041C8CD" w14:textId="77777777" w:rsidR="00BA216B" w:rsidRDefault="00BA216B" w:rsidP="00614F98"/>
                    <w:p w14:paraId="36C12795" w14:textId="77777777" w:rsidR="00BA216B" w:rsidRDefault="00BA216B" w:rsidP="00614F98"/>
                    <w:p w14:paraId="2B184111" w14:textId="77777777" w:rsidR="00BA216B" w:rsidRDefault="00BA216B" w:rsidP="00614F98"/>
                    <w:p w14:paraId="5C84FD05" w14:textId="77777777" w:rsidR="00BA216B" w:rsidRDefault="00BA216B" w:rsidP="00614F98"/>
                    <w:p w14:paraId="74EB8C78" w14:textId="77777777" w:rsidR="00BA216B" w:rsidRDefault="00BA216B" w:rsidP="00614F98"/>
                    <w:p w14:paraId="0B78C7C4" w14:textId="77777777" w:rsidR="00BA216B" w:rsidRDefault="00BA216B" w:rsidP="00614F98"/>
                    <w:p w14:paraId="33945A88" w14:textId="77777777" w:rsidR="00BA216B" w:rsidRDefault="00BA216B" w:rsidP="00614F98"/>
                    <w:p w14:paraId="5D61F350" w14:textId="77777777" w:rsidR="00BA216B" w:rsidRDefault="00BA216B" w:rsidP="00614F98"/>
                    <w:p w14:paraId="11C03116" w14:textId="77777777" w:rsidR="00BA216B" w:rsidRDefault="00BA216B" w:rsidP="00614F98"/>
                    <w:p w14:paraId="1527D77C" w14:textId="77777777" w:rsidR="00BA216B" w:rsidRDefault="00BA216B" w:rsidP="00614F98"/>
                    <w:p w14:paraId="34827641" w14:textId="77777777" w:rsidR="00BA216B" w:rsidRDefault="00BA216B" w:rsidP="00614F98"/>
                    <w:p w14:paraId="0BFF7D06" w14:textId="77777777" w:rsidR="00BA216B" w:rsidRDefault="00BA216B" w:rsidP="00614F98"/>
                    <w:p w14:paraId="636C07C0" w14:textId="77777777" w:rsidR="00BA216B" w:rsidRDefault="00BA216B" w:rsidP="00614F98"/>
                    <w:p w14:paraId="42722FE9" w14:textId="77777777" w:rsidR="00BA216B" w:rsidRDefault="00BA216B" w:rsidP="00614F98"/>
                    <w:p w14:paraId="31A4CB59" w14:textId="77777777" w:rsidR="00BA216B" w:rsidRDefault="00BA216B" w:rsidP="00614F98"/>
                    <w:p w14:paraId="1A19D6AC" w14:textId="77777777" w:rsidR="00BA216B" w:rsidRDefault="00BA216B" w:rsidP="00614F98"/>
                    <w:p w14:paraId="6C4D46F2" w14:textId="77777777" w:rsidR="00BA216B" w:rsidRDefault="00BA216B" w:rsidP="00614F98"/>
                    <w:p w14:paraId="6BA7902C" w14:textId="77777777" w:rsidR="00BA216B" w:rsidRDefault="00BA216B" w:rsidP="00614F98"/>
                    <w:p w14:paraId="1652D54F" w14:textId="77777777" w:rsidR="00BA216B" w:rsidRDefault="00BA216B" w:rsidP="00614F98"/>
                    <w:p w14:paraId="02CDEBC7" w14:textId="77777777" w:rsidR="00BA216B" w:rsidRDefault="00BA216B" w:rsidP="00614F98"/>
                    <w:p w14:paraId="30DAEDFC" w14:textId="77777777" w:rsidR="00BA216B" w:rsidRDefault="00BA216B" w:rsidP="00614F98"/>
                    <w:p w14:paraId="59E8BB55" w14:textId="77777777" w:rsidR="00BA216B" w:rsidRDefault="00BA216B" w:rsidP="00614F98"/>
                    <w:p w14:paraId="5067941A" w14:textId="77777777" w:rsidR="00BA216B" w:rsidRDefault="00BA216B" w:rsidP="00614F98"/>
                    <w:p w14:paraId="30A99CB0" w14:textId="77777777" w:rsidR="00BA216B" w:rsidRDefault="00BA216B" w:rsidP="00614F98"/>
                    <w:p w14:paraId="75ECCD59" w14:textId="77777777" w:rsidR="00BA216B" w:rsidRDefault="00BA216B" w:rsidP="00614F98"/>
                    <w:p w14:paraId="188EBF21" w14:textId="77777777" w:rsidR="00BA216B" w:rsidRDefault="00BA216B" w:rsidP="00614F98"/>
                    <w:p w14:paraId="374708C4" w14:textId="77777777" w:rsidR="00BA216B" w:rsidRDefault="00BA216B" w:rsidP="00614F98"/>
                    <w:p w14:paraId="3B280E63" w14:textId="77777777" w:rsidR="00BA216B" w:rsidRDefault="00BA216B" w:rsidP="00614F98"/>
                    <w:p w14:paraId="0ABCB4E0" w14:textId="77777777" w:rsidR="00BA216B" w:rsidRDefault="00BA216B" w:rsidP="00614F98"/>
                    <w:p w14:paraId="04739EBD" w14:textId="77777777" w:rsidR="00BA216B" w:rsidRDefault="00BA216B" w:rsidP="00614F98"/>
                    <w:p w14:paraId="629D7653" w14:textId="77777777" w:rsidR="00BA216B" w:rsidRDefault="00BA216B" w:rsidP="00614F98"/>
                    <w:p w14:paraId="4DD13ACC" w14:textId="77777777" w:rsidR="00BA216B" w:rsidRDefault="00BA216B" w:rsidP="00614F98"/>
                    <w:p w14:paraId="6EC98C7B" w14:textId="77777777" w:rsidR="00BA216B" w:rsidRDefault="00BA216B" w:rsidP="00614F98"/>
                    <w:p w14:paraId="451F4BDC" w14:textId="77777777" w:rsidR="00BA216B" w:rsidRDefault="00BA216B" w:rsidP="00614F98"/>
                    <w:p w14:paraId="5CAE1674" w14:textId="77777777" w:rsidR="00BA216B" w:rsidRDefault="00BA216B" w:rsidP="00614F98"/>
                    <w:p w14:paraId="1DA050AF" w14:textId="77777777" w:rsidR="00BA216B" w:rsidRDefault="00BA216B" w:rsidP="00614F98"/>
                    <w:p w14:paraId="2A441CAC" w14:textId="77777777" w:rsidR="00BA216B" w:rsidRDefault="00BA216B" w:rsidP="00614F98"/>
                    <w:p w14:paraId="120CB6D2" w14:textId="77777777" w:rsidR="00BA216B" w:rsidRDefault="00BA216B" w:rsidP="00614F98"/>
                    <w:p w14:paraId="0CCE62F2" w14:textId="77777777" w:rsidR="00BA216B" w:rsidRDefault="00BA216B" w:rsidP="00614F98"/>
                    <w:p w14:paraId="64B68A6B" w14:textId="77777777" w:rsidR="00BA216B" w:rsidRDefault="00BA216B" w:rsidP="00614F98"/>
                    <w:p w14:paraId="49E92707" w14:textId="77777777" w:rsidR="00BA216B" w:rsidRDefault="00BA216B" w:rsidP="00614F98"/>
                    <w:p w14:paraId="108B1090" w14:textId="77777777" w:rsidR="00BA216B" w:rsidRDefault="00BA216B" w:rsidP="00614F98"/>
                    <w:p w14:paraId="42070FB2" w14:textId="77777777" w:rsidR="00BA216B" w:rsidRDefault="00BA216B" w:rsidP="00614F98"/>
                    <w:p w14:paraId="23F20006" w14:textId="77777777" w:rsidR="00BA216B" w:rsidRDefault="00BA216B" w:rsidP="00614F98"/>
                    <w:p w14:paraId="15F7B049" w14:textId="77777777" w:rsidR="00BA216B" w:rsidRDefault="00BA216B" w:rsidP="00614F98"/>
                    <w:p w14:paraId="5A32ACA5" w14:textId="77777777" w:rsidR="00BA216B" w:rsidRDefault="00BA216B" w:rsidP="00614F98"/>
                    <w:p w14:paraId="651624C2" w14:textId="77777777" w:rsidR="00BA216B" w:rsidRDefault="00BA216B" w:rsidP="00614F98"/>
                    <w:p w14:paraId="1D8D191F" w14:textId="77777777" w:rsidR="00BA216B" w:rsidRDefault="00BA216B" w:rsidP="00614F98"/>
                    <w:p w14:paraId="49096A4A" w14:textId="77777777" w:rsidR="00BA216B" w:rsidRDefault="00BA216B" w:rsidP="00614F98"/>
                    <w:p w14:paraId="093F8349" w14:textId="77777777" w:rsidR="00BA216B" w:rsidRDefault="00BA216B" w:rsidP="00614F98"/>
                    <w:p w14:paraId="649C384C" w14:textId="77777777" w:rsidR="00BA216B" w:rsidRDefault="00BA216B" w:rsidP="00614F98"/>
                    <w:p w14:paraId="58289EF7" w14:textId="77777777" w:rsidR="00BA216B" w:rsidRDefault="00BA216B" w:rsidP="00614F98"/>
                    <w:p w14:paraId="29673E07" w14:textId="77777777" w:rsidR="00BA216B" w:rsidRDefault="00BA216B" w:rsidP="00614F98"/>
                    <w:p w14:paraId="78C35347" w14:textId="77777777" w:rsidR="00BA216B" w:rsidRDefault="00BA216B" w:rsidP="00614F98"/>
                    <w:p w14:paraId="785EC898" w14:textId="77777777" w:rsidR="00BA216B" w:rsidRDefault="00BA216B" w:rsidP="00614F98"/>
                    <w:p w14:paraId="67426E85" w14:textId="77777777" w:rsidR="00BA216B" w:rsidRDefault="00BA216B" w:rsidP="00614F98"/>
                    <w:p w14:paraId="7A96D588" w14:textId="77777777" w:rsidR="00BA216B" w:rsidRDefault="00BA216B" w:rsidP="00614F98"/>
                    <w:p w14:paraId="078AADDB" w14:textId="77777777" w:rsidR="00BA216B" w:rsidRDefault="00BA216B" w:rsidP="00614F98"/>
                    <w:p w14:paraId="6E3C7050" w14:textId="77777777" w:rsidR="00BA216B" w:rsidRDefault="00BA216B" w:rsidP="00614F98"/>
                    <w:p w14:paraId="1FADB163" w14:textId="77777777" w:rsidR="00BA216B" w:rsidRDefault="00BA216B" w:rsidP="00614F98"/>
                    <w:p w14:paraId="657AF469" w14:textId="77777777" w:rsidR="00BA216B" w:rsidRDefault="00BA216B" w:rsidP="00614F98"/>
                    <w:p w14:paraId="38FF4AFE" w14:textId="77777777" w:rsidR="00BA216B" w:rsidRDefault="00BA216B" w:rsidP="00614F98"/>
                    <w:p w14:paraId="34ECCCDD" w14:textId="77777777" w:rsidR="00BA216B" w:rsidRDefault="00BA216B" w:rsidP="00614F98"/>
                    <w:p w14:paraId="7B7C04E9" w14:textId="77777777" w:rsidR="00BA216B" w:rsidRDefault="00BA216B" w:rsidP="00614F98"/>
                    <w:p w14:paraId="5FD55B8C" w14:textId="77777777" w:rsidR="00BA216B" w:rsidRDefault="00BA216B" w:rsidP="00614F98"/>
                    <w:p w14:paraId="17260246" w14:textId="77777777" w:rsidR="00BA216B" w:rsidRDefault="00BA216B" w:rsidP="00614F98"/>
                    <w:p w14:paraId="2831E6F0" w14:textId="77777777" w:rsidR="00BA216B" w:rsidRDefault="00BA216B" w:rsidP="00614F98"/>
                    <w:p w14:paraId="1D753ECF" w14:textId="77777777" w:rsidR="00BA216B" w:rsidRDefault="00BA216B" w:rsidP="00614F98"/>
                    <w:p w14:paraId="35F758D3" w14:textId="77777777" w:rsidR="00BA216B" w:rsidRDefault="00BA216B" w:rsidP="00614F98"/>
                    <w:p w14:paraId="6D177762" w14:textId="77777777" w:rsidR="00BA216B" w:rsidRDefault="00BA216B" w:rsidP="00614F98"/>
                    <w:p w14:paraId="384BD78C" w14:textId="77777777" w:rsidR="00BA216B" w:rsidRDefault="00BA216B" w:rsidP="00614F98"/>
                    <w:p w14:paraId="5098F3E5" w14:textId="77777777" w:rsidR="00BA216B" w:rsidRDefault="00BA216B" w:rsidP="00614F98"/>
                    <w:p w14:paraId="16D17076" w14:textId="77777777" w:rsidR="00BA216B" w:rsidRDefault="00BA216B" w:rsidP="00614F98"/>
                    <w:p w14:paraId="7BD4114A" w14:textId="77777777" w:rsidR="00BA216B" w:rsidRDefault="00BA216B" w:rsidP="00614F98"/>
                    <w:p w14:paraId="11A84D74" w14:textId="77777777" w:rsidR="00BA216B" w:rsidRDefault="00BA216B" w:rsidP="00614F98"/>
                    <w:p w14:paraId="00B02181" w14:textId="77777777" w:rsidR="00BA216B" w:rsidRDefault="00BA216B" w:rsidP="00614F98"/>
                    <w:p w14:paraId="0001F47C" w14:textId="77777777" w:rsidR="00BA216B" w:rsidRDefault="00BA216B" w:rsidP="00614F98"/>
                    <w:p w14:paraId="660CE960" w14:textId="77777777" w:rsidR="00BA216B" w:rsidRDefault="00BA216B" w:rsidP="00614F98"/>
                    <w:p w14:paraId="1861F349" w14:textId="77777777" w:rsidR="00BA216B" w:rsidRDefault="00BA216B" w:rsidP="00614F98"/>
                    <w:p w14:paraId="00BEF830" w14:textId="77777777" w:rsidR="00BA216B" w:rsidRDefault="00BA216B" w:rsidP="00614F98"/>
                    <w:p w14:paraId="3943F38C" w14:textId="77777777" w:rsidR="00BA216B" w:rsidRDefault="00BA216B" w:rsidP="00614F98"/>
                    <w:p w14:paraId="7EE31ED8" w14:textId="77777777" w:rsidR="00BA216B" w:rsidRDefault="00BA216B" w:rsidP="00614F98"/>
                    <w:p w14:paraId="6A2339BB" w14:textId="77777777" w:rsidR="00BA216B" w:rsidRDefault="00BA216B" w:rsidP="00614F98"/>
                    <w:p w14:paraId="646A9F1C" w14:textId="77777777" w:rsidR="00BA216B" w:rsidRDefault="00BA216B" w:rsidP="00614F98"/>
                    <w:p w14:paraId="6966EFC1" w14:textId="77777777" w:rsidR="00BA216B" w:rsidRDefault="00BA216B" w:rsidP="00614F98"/>
                    <w:p w14:paraId="2D089F3F" w14:textId="77777777" w:rsidR="00BA216B" w:rsidRDefault="00BA216B" w:rsidP="00614F98"/>
                    <w:p w14:paraId="3ED20F73" w14:textId="77777777" w:rsidR="00BA216B" w:rsidRDefault="00BA216B" w:rsidP="00614F98"/>
                    <w:p w14:paraId="1BA78745" w14:textId="77777777" w:rsidR="00BA216B" w:rsidRDefault="00BA216B" w:rsidP="00614F98"/>
                    <w:p w14:paraId="04FD2967" w14:textId="77777777" w:rsidR="00BA216B" w:rsidRDefault="00BA216B" w:rsidP="00614F98"/>
                    <w:p w14:paraId="7F2A04E5" w14:textId="77777777" w:rsidR="00BA216B" w:rsidRDefault="00BA216B" w:rsidP="00614F98"/>
                    <w:p w14:paraId="0A0AB30A" w14:textId="77777777" w:rsidR="00BA216B" w:rsidRDefault="00BA216B" w:rsidP="00614F98"/>
                    <w:p w14:paraId="57834532" w14:textId="77777777" w:rsidR="00BA216B" w:rsidRDefault="00BA216B" w:rsidP="00614F98"/>
                    <w:p w14:paraId="620282B4" w14:textId="77777777" w:rsidR="00BA216B" w:rsidRDefault="00BA216B" w:rsidP="00614F98"/>
                    <w:p w14:paraId="155D10AE" w14:textId="77777777" w:rsidR="00BA216B" w:rsidRDefault="00BA216B" w:rsidP="00614F98"/>
                    <w:p w14:paraId="2E559C28" w14:textId="77777777" w:rsidR="00BA216B" w:rsidRDefault="00BA216B" w:rsidP="00614F98"/>
                    <w:p w14:paraId="2554862C" w14:textId="77777777" w:rsidR="00BA216B" w:rsidRDefault="00BA216B" w:rsidP="00614F98"/>
                    <w:p w14:paraId="36ABFF15" w14:textId="77777777" w:rsidR="00BA216B" w:rsidRDefault="00BA216B" w:rsidP="00614F98"/>
                    <w:p w14:paraId="7F658BD6" w14:textId="77777777" w:rsidR="00BA216B" w:rsidRDefault="00BA216B" w:rsidP="00614F98"/>
                    <w:p w14:paraId="75B28E52" w14:textId="77777777" w:rsidR="00BA216B" w:rsidRDefault="00BA216B" w:rsidP="00614F98"/>
                    <w:p w14:paraId="5E0ACA1C" w14:textId="77777777" w:rsidR="00BA216B" w:rsidRDefault="00BA216B" w:rsidP="00614F98"/>
                    <w:p w14:paraId="5EF88AC8" w14:textId="77777777" w:rsidR="00BA216B" w:rsidRDefault="00BA216B" w:rsidP="00614F98"/>
                    <w:p w14:paraId="7FF10919" w14:textId="77777777" w:rsidR="00BA216B" w:rsidRDefault="00BA216B" w:rsidP="00614F98"/>
                    <w:p w14:paraId="5CF6FA3E" w14:textId="77777777" w:rsidR="00BA216B" w:rsidRDefault="00BA216B" w:rsidP="00614F98"/>
                    <w:p w14:paraId="09EB0799" w14:textId="77777777" w:rsidR="00BA216B" w:rsidRDefault="00BA216B" w:rsidP="00614F98"/>
                    <w:p w14:paraId="188F41B7" w14:textId="77777777" w:rsidR="00BA216B" w:rsidRDefault="00BA216B" w:rsidP="00614F98"/>
                    <w:p w14:paraId="4AD8C7BF" w14:textId="77777777" w:rsidR="00BA216B" w:rsidRDefault="00BA216B" w:rsidP="00614F98"/>
                    <w:p w14:paraId="7973C20D" w14:textId="77777777" w:rsidR="00BA216B" w:rsidRDefault="00BA216B" w:rsidP="00614F98"/>
                    <w:p w14:paraId="68E85A7E" w14:textId="77777777" w:rsidR="00BA216B" w:rsidRDefault="00BA216B" w:rsidP="00614F98"/>
                    <w:p w14:paraId="34E471A9" w14:textId="77777777" w:rsidR="00BA216B" w:rsidRDefault="00BA216B" w:rsidP="00614F98"/>
                    <w:p w14:paraId="3AE92AB9" w14:textId="77777777" w:rsidR="00BA216B" w:rsidRDefault="00BA216B" w:rsidP="00614F98"/>
                    <w:p w14:paraId="1E18DC3E" w14:textId="77777777" w:rsidR="00BA216B" w:rsidRDefault="00BA216B" w:rsidP="00614F98"/>
                    <w:p w14:paraId="3AC5F29E" w14:textId="77777777" w:rsidR="00BA216B" w:rsidRDefault="00BA216B" w:rsidP="00614F98"/>
                    <w:p w14:paraId="56F964CC" w14:textId="77777777" w:rsidR="00BA216B" w:rsidRDefault="00BA216B" w:rsidP="00614F98"/>
                    <w:p w14:paraId="389CD84D" w14:textId="77777777" w:rsidR="00BA216B" w:rsidRDefault="00BA216B" w:rsidP="00614F98"/>
                    <w:p w14:paraId="7422D4EA" w14:textId="77777777" w:rsidR="00BA216B" w:rsidRDefault="00BA216B" w:rsidP="00614F98"/>
                    <w:p w14:paraId="774F1821" w14:textId="77777777" w:rsidR="00BA216B" w:rsidRDefault="00BA216B" w:rsidP="00614F98"/>
                    <w:p w14:paraId="305DA565" w14:textId="77777777" w:rsidR="00BA216B" w:rsidRDefault="00BA216B" w:rsidP="00614F98"/>
                    <w:p w14:paraId="139EF3D4" w14:textId="77777777" w:rsidR="00BA216B" w:rsidRDefault="00BA216B" w:rsidP="00614F98"/>
                    <w:p w14:paraId="53FCC137" w14:textId="77777777" w:rsidR="00BA216B" w:rsidRDefault="00BA216B" w:rsidP="00614F98"/>
                    <w:p w14:paraId="228D3379" w14:textId="77777777" w:rsidR="00BA216B" w:rsidRDefault="00BA216B" w:rsidP="00614F98"/>
                    <w:p w14:paraId="1DFC704B" w14:textId="77777777" w:rsidR="00BA216B" w:rsidRDefault="00BA216B" w:rsidP="00614F98"/>
                    <w:p w14:paraId="786C9DB9" w14:textId="77777777" w:rsidR="00BA216B" w:rsidRDefault="00BA216B" w:rsidP="00614F98"/>
                    <w:p w14:paraId="79EBB00C" w14:textId="77777777" w:rsidR="00BA216B" w:rsidRDefault="00BA216B" w:rsidP="00614F98"/>
                    <w:p w14:paraId="61CDC7A6" w14:textId="77777777" w:rsidR="00BA216B" w:rsidRDefault="00BA216B" w:rsidP="00614F98"/>
                    <w:p w14:paraId="2E711EEC" w14:textId="77777777" w:rsidR="00BA216B" w:rsidRDefault="00BA216B" w:rsidP="00614F98"/>
                    <w:p w14:paraId="44BC01A0" w14:textId="77777777" w:rsidR="00BA216B" w:rsidRDefault="00BA216B" w:rsidP="00614F98"/>
                    <w:p w14:paraId="7B97324F" w14:textId="77777777" w:rsidR="00BA216B" w:rsidRDefault="00BA216B" w:rsidP="00614F98"/>
                    <w:p w14:paraId="72720312" w14:textId="77777777" w:rsidR="00BA216B" w:rsidRDefault="00BA216B" w:rsidP="00614F98"/>
                    <w:p w14:paraId="1AECCBD8" w14:textId="77777777" w:rsidR="00BA216B" w:rsidRDefault="00BA216B" w:rsidP="00614F98"/>
                    <w:p w14:paraId="0954CC27" w14:textId="77777777" w:rsidR="00BA216B" w:rsidRDefault="00BA216B" w:rsidP="00614F98"/>
                    <w:p w14:paraId="1528ADDE" w14:textId="77777777" w:rsidR="00BA216B" w:rsidRDefault="00BA216B" w:rsidP="00614F98"/>
                    <w:p w14:paraId="54A2CBE1" w14:textId="77777777" w:rsidR="00BA216B" w:rsidRDefault="00BA216B" w:rsidP="00614F98"/>
                    <w:p w14:paraId="0474535B" w14:textId="77777777" w:rsidR="00BA216B" w:rsidRDefault="00BA216B" w:rsidP="00614F98"/>
                    <w:p w14:paraId="7DAE6AA6" w14:textId="77777777" w:rsidR="00BA216B" w:rsidRDefault="00BA216B" w:rsidP="00614F98"/>
                    <w:p w14:paraId="273E6309" w14:textId="77777777" w:rsidR="00BA216B" w:rsidRDefault="00BA216B" w:rsidP="00614F98"/>
                    <w:p w14:paraId="1F6A0625" w14:textId="77777777" w:rsidR="00BA216B" w:rsidRDefault="00BA216B" w:rsidP="00614F98"/>
                    <w:p w14:paraId="417A83EC" w14:textId="77777777" w:rsidR="00BA216B" w:rsidRDefault="00BA216B" w:rsidP="00614F98"/>
                    <w:p w14:paraId="1423BD58" w14:textId="77777777" w:rsidR="00BA216B" w:rsidRDefault="00BA216B" w:rsidP="00614F98"/>
                    <w:p w14:paraId="3A238CD2" w14:textId="77777777" w:rsidR="00BA216B" w:rsidRDefault="00BA216B" w:rsidP="00614F98"/>
                    <w:p w14:paraId="00DE2272" w14:textId="77777777" w:rsidR="00BA216B" w:rsidRDefault="00BA216B" w:rsidP="00614F98"/>
                    <w:p w14:paraId="64DC0DD5" w14:textId="77777777" w:rsidR="00BA216B" w:rsidRDefault="00BA216B" w:rsidP="00614F98"/>
                    <w:p w14:paraId="690B9AD7" w14:textId="77777777" w:rsidR="00BA216B" w:rsidRDefault="00BA216B" w:rsidP="00614F98"/>
                    <w:p w14:paraId="7D401613" w14:textId="77777777" w:rsidR="00BA216B" w:rsidRDefault="00BA216B" w:rsidP="00614F98"/>
                    <w:p w14:paraId="1E9BCD4B" w14:textId="77777777" w:rsidR="00BA216B" w:rsidRDefault="00BA216B" w:rsidP="00614F98"/>
                    <w:p w14:paraId="5A1F696C" w14:textId="77777777" w:rsidR="00BA216B" w:rsidRDefault="00BA216B" w:rsidP="00614F98"/>
                    <w:p w14:paraId="021C3066" w14:textId="77777777" w:rsidR="00BA216B" w:rsidRDefault="00BA216B" w:rsidP="00614F98"/>
                    <w:p w14:paraId="0E797C92" w14:textId="77777777" w:rsidR="00BA216B" w:rsidRDefault="00BA216B" w:rsidP="00614F98"/>
                    <w:p w14:paraId="65AC9367" w14:textId="77777777" w:rsidR="00BA216B" w:rsidRDefault="00BA216B" w:rsidP="00614F98"/>
                    <w:p w14:paraId="289FC743" w14:textId="77777777" w:rsidR="00BA216B" w:rsidRDefault="00BA216B" w:rsidP="00614F98"/>
                    <w:p w14:paraId="14AC1DF3" w14:textId="77777777" w:rsidR="00BA216B" w:rsidRDefault="00BA216B" w:rsidP="00614F98"/>
                    <w:p w14:paraId="2A05A721" w14:textId="77777777" w:rsidR="00BA216B" w:rsidRDefault="00BA216B" w:rsidP="00614F98"/>
                    <w:p w14:paraId="35E96B24" w14:textId="77777777" w:rsidR="00BA216B" w:rsidRDefault="00BA216B" w:rsidP="00614F98"/>
                    <w:p w14:paraId="56C008DC" w14:textId="77777777" w:rsidR="00BA216B" w:rsidRDefault="00BA216B" w:rsidP="00614F98"/>
                    <w:p w14:paraId="2020D663" w14:textId="77777777" w:rsidR="00BA216B" w:rsidRDefault="00BA216B" w:rsidP="00614F98"/>
                    <w:p w14:paraId="26CD4E1C" w14:textId="77777777" w:rsidR="00BA216B" w:rsidRDefault="00BA216B" w:rsidP="00614F98"/>
                    <w:p w14:paraId="2D3A6037" w14:textId="77777777" w:rsidR="00BA216B" w:rsidRDefault="00BA216B" w:rsidP="00614F98"/>
                    <w:p w14:paraId="3389E1DE" w14:textId="77777777" w:rsidR="00BA216B" w:rsidRDefault="00BA216B" w:rsidP="00614F98"/>
                    <w:p w14:paraId="4BAACADA" w14:textId="77777777" w:rsidR="00BA216B" w:rsidRDefault="00BA216B" w:rsidP="00614F98"/>
                    <w:p w14:paraId="7234F8CA" w14:textId="77777777" w:rsidR="00BA216B" w:rsidRDefault="00BA216B" w:rsidP="00614F98"/>
                    <w:p w14:paraId="7539574A" w14:textId="77777777" w:rsidR="00BA216B" w:rsidRDefault="00BA216B" w:rsidP="00614F98"/>
                    <w:p w14:paraId="33D6A01A" w14:textId="77777777" w:rsidR="00BA216B" w:rsidRDefault="00BA216B" w:rsidP="00614F98"/>
                    <w:p w14:paraId="4BC8E6C7" w14:textId="77777777" w:rsidR="00BA216B" w:rsidRDefault="00BA216B" w:rsidP="00614F98"/>
                    <w:p w14:paraId="754A3841" w14:textId="77777777" w:rsidR="00BA216B" w:rsidRDefault="00BA216B" w:rsidP="00614F98"/>
                    <w:p w14:paraId="3B5D1F42" w14:textId="77777777" w:rsidR="00BA216B" w:rsidRDefault="00BA216B" w:rsidP="00614F98"/>
                    <w:p w14:paraId="7E84F460" w14:textId="77777777" w:rsidR="00BA216B" w:rsidRDefault="00BA216B" w:rsidP="00614F98"/>
                    <w:p w14:paraId="4D9FF911" w14:textId="77777777" w:rsidR="00BA216B" w:rsidRDefault="00BA216B" w:rsidP="00614F98"/>
                    <w:p w14:paraId="0D22D420" w14:textId="77777777" w:rsidR="00BA216B" w:rsidRDefault="00BA216B" w:rsidP="00614F98"/>
                    <w:p w14:paraId="0C308607" w14:textId="77777777" w:rsidR="00BA216B" w:rsidRDefault="00BA216B" w:rsidP="00614F98"/>
                    <w:p w14:paraId="3C926913" w14:textId="77777777" w:rsidR="00BA216B" w:rsidRDefault="00BA216B" w:rsidP="00614F98"/>
                    <w:p w14:paraId="57D5D006" w14:textId="77777777" w:rsidR="00BA216B" w:rsidRDefault="00BA216B" w:rsidP="00614F98"/>
                    <w:p w14:paraId="409A5304" w14:textId="77777777" w:rsidR="00BA216B" w:rsidRDefault="00BA216B" w:rsidP="00614F98"/>
                    <w:p w14:paraId="7B6F9C50" w14:textId="77777777" w:rsidR="00BA216B" w:rsidRDefault="00BA216B" w:rsidP="00614F98"/>
                    <w:p w14:paraId="03CC9D6E" w14:textId="77777777" w:rsidR="00BA216B" w:rsidRDefault="00BA216B" w:rsidP="00614F98"/>
                    <w:p w14:paraId="5BC03BE2" w14:textId="77777777" w:rsidR="00BA216B" w:rsidRDefault="00BA216B" w:rsidP="00614F98"/>
                    <w:p w14:paraId="78C62C68" w14:textId="77777777" w:rsidR="00BA216B" w:rsidRDefault="00BA216B" w:rsidP="00614F98"/>
                    <w:p w14:paraId="65A293C8" w14:textId="77777777" w:rsidR="00BA216B" w:rsidRDefault="00BA216B" w:rsidP="00614F98"/>
                    <w:p w14:paraId="290C3F31" w14:textId="77777777" w:rsidR="00BA216B" w:rsidRDefault="00BA216B" w:rsidP="00614F98"/>
                    <w:p w14:paraId="55E104FB" w14:textId="77777777" w:rsidR="00BA216B" w:rsidRDefault="00BA216B" w:rsidP="00614F98"/>
                    <w:p w14:paraId="3488E448" w14:textId="77777777" w:rsidR="00BA216B" w:rsidRDefault="00BA216B" w:rsidP="00614F98"/>
                    <w:p w14:paraId="02AA627F" w14:textId="77777777" w:rsidR="00BA216B" w:rsidRDefault="00BA216B" w:rsidP="00614F98"/>
                    <w:p w14:paraId="5D91486C" w14:textId="77777777" w:rsidR="00BA216B" w:rsidRDefault="00BA216B" w:rsidP="00614F98"/>
                    <w:p w14:paraId="29945079" w14:textId="77777777" w:rsidR="00BA216B" w:rsidRDefault="00BA216B" w:rsidP="00614F98"/>
                    <w:p w14:paraId="39DFF864" w14:textId="77777777" w:rsidR="00BA216B" w:rsidRDefault="00BA216B" w:rsidP="00614F98"/>
                    <w:p w14:paraId="6048E446" w14:textId="77777777" w:rsidR="00BA216B" w:rsidRDefault="00BA216B" w:rsidP="00614F98"/>
                    <w:p w14:paraId="676A4A5D" w14:textId="77777777" w:rsidR="00BA216B" w:rsidRDefault="00BA216B" w:rsidP="00614F98"/>
                    <w:p w14:paraId="73B3B211" w14:textId="77777777" w:rsidR="00BA216B" w:rsidRDefault="00BA216B" w:rsidP="00614F98"/>
                    <w:p w14:paraId="4FC31FAD" w14:textId="77777777" w:rsidR="00BA216B" w:rsidRDefault="00BA216B" w:rsidP="00614F98"/>
                    <w:p w14:paraId="0BA30019" w14:textId="77777777" w:rsidR="00BA216B" w:rsidRDefault="00BA216B" w:rsidP="00614F98"/>
                    <w:p w14:paraId="0747872B" w14:textId="77777777" w:rsidR="00BA216B" w:rsidRDefault="00BA216B" w:rsidP="00614F98"/>
                    <w:p w14:paraId="5E19260E" w14:textId="77777777" w:rsidR="00BA216B" w:rsidRDefault="00BA216B" w:rsidP="00614F98"/>
                    <w:p w14:paraId="05D5D216" w14:textId="77777777" w:rsidR="00BA216B" w:rsidRDefault="00BA216B" w:rsidP="00614F98"/>
                    <w:p w14:paraId="76E95827" w14:textId="77777777" w:rsidR="00BA216B" w:rsidRDefault="00BA216B" w:rsidP="00614F98"/>
                    <w:p w14:paraId="70E7B8EA" w14:textId="77777777" w:rsidR="00BA216B" w:rsidRDefault="00BA216B" w:rsidP="00614F98"/>
                    <w:p w14:paraId="04ADE6D1" w14:textId="77777777" w:rsidR="00BA216B" w:rsidRDefault="00BA216B" w:rsidP="00614F98"/>
                    <w:p w14:paraId="1E7C9281" w14:textId="77777777" w:rsidR="00BA216B" w:rsidRDefault="00BA216B" w:rsidP="00614F98"/>
                    <w:p w14:paraId="2C0D29A5" w14:textId="77777777" w:rsidR="00BA216B" w:rsidRDefault="00BA216B" w:rsidP="00614F98"/>
                    <w:p w14:paraId="10035D0F" w14:textId="77777777" w:rsidR="00BA216B" w:rsidRDefault="00BA216B" w:rsidP="00614F98"/>
                    <w:p w14:paraId="6C15D22D" w14:textId="77777777" w:rsidR="00BA216B" w:rsidRDefault="00BA216B" w:rsidP="00614F98"/>
                    <w:p w14:paraId="1C2CFE5D" w14:textId="77777777" w:rsidR="00BA216B" w:rsidRDefault="00BA216B" w:rsidP="00614F98"/>
                    <w:p w14:paraId="0526EC90" w14:textId="77777777" w:rsidR="00BA216B" w:rsidRDefault="00BA216B" w:rsidP="00614F98"/>
                    <w:p w14:paraId="414DFB52" w14:textId="77777777" w:rsidR="00BA216B" w:rsidRDefault="00BA216B" w:rsidP="00614F98"/>
                    <w:p w14:paraId="67AF5CAB" w14:textId="77777777" w:rsidR="00BA216B" w:rsidRDefault="00BA216B" w:rsidP="00614F98"/>
                    <w:p w14:paraId="4D82EAD4" w14:textId="77777777" w:rsidR="00BA216B" w:rsidRDefault="00BA216B" w:rsidP="00614F98"/>
                    <w:p w14:paraId="3277B7A2" w14:textId="77777777" w:rsidR="00BA216B" w:rsidRDefault="00BA216B" w:rsidP="00614F98"/>
                    <w:p w14:paraId="35CC9BEB" w14:textId="77777777" w:rsidR="00BA216B" w:rsidRDefault="00BA216B" w:rsidP="00614F98"/>
                    <w:p w14:paraId="05864697" w14:textId="77777777" w:rsidR="00BA216B" w:rsidRDefault="00BA216B" w:rsidP="00614F98"/>
                    <w:p w14:paraId="0B4EB586" w14:textId="77777777" w:rsidR="00BA216B" w:rsidRDefault="00BA216B" w:rsidP="00614F98"/>
                    <w:p w14:paraId="65967EAA" w14:textId="77777777" w:rsidR="00BA216B" w:rsidRDefault="00BA216B" w:rsidP="00614F98"/>
                    <w:p w14:paraId="5986274F" w14:textId="77777777" w:rsidR="00BA216B" w:rsidRDefault="00BA216B" w:rsidP="00614F98"/>
                    <w:p w14:paraId="0A9EDC97" w14:textId="77777777" w:rsidR="00BA216B" w:rsidRDefault="00BA216B" w:rsidP="00614F98"/>
                    <w:p w14:paraId="0B814CFF" w14:textId="77777777" w:rsidR="00BA216B" w:rsidRDefault="00BA216B" w:rsidP="00614F98"/>
                    <w:p w14:paraId="7A7398B1" w14:textId="77777777" w:rsidR="00BA216B" w:rsidRDefault="00BA216B" w:rsidP="00614F98"/>
                    <w:p w14:paraId="3FB5B822" w14:textId="77777777" w:rsidR="00BA216B" w:rsidRDefault="00BA216B" w:rsidP="00614F98"/>
                    <w:p w14:paraId="3965D7AE" w14:textId="77777777" w:rsidR="00BA216B" w:rsidRDefault="00BA216B" w:rsidP="00614F98"/>
                    <w:p w14:paraId="130FF432" w14:textId="77777777" w:rsidR="00BA216B" w:rsidRDefault="00BA216B" w:rsidP="00614F98"/>
                    <w:p w14:paraId="6617EEAA" w14:textId="77777777" w:rsidR="00BA216B" w:rsidRDefault="00BA216B" w:rsidP="00614F98"/>
                    <w:p w14:paraId="3F2BDB0E" w14:textId="77777777" w:rsidR="00BA216B" w:rsidRDefault="00BA216B" w:rsidP="00614F98"/>
                    <w:p w14:paraId="107F8620" w14:textId="77777777" w:rsidR="00BA216B" w:rsidRDefault="00BA216B" w:rsidP="00614F98"/>
                    <w:p w14:paraId="07492B88" w14:textId="77777777" w:rsidR="00BA216B" w:rsidRDefault="00BA216B" w:rsidP="00614F98"/>
                    <w:p w14:paraId="1D17B2D6" w14:textId="77777777" w:rsidR="00BA216B" w:rsidRDefault="00BA216B" w:rsidP="00614F98"/>
                    <w:p w14:paraId="31347896" w14:textId="77777777" w:rsidR="00BA216B" w:rsidRDefault="00BA216B" w:rsidP="00614F98"/>
                    <w:p w14:paraId="4502D8DA" w14:textId="77777777" w:rsidR="00BA216B" w:rsidRDefault="00BA216B" w:rsidP="00614F98"/>
                    <w:p w14:paraId="1945EC2E" w14:textId="77777777" w:rsidR="00BA216B" w:rsidRDefault="00BA216B" w:rsidP="00614F98"/>
                    <w:p w14:paraId="2A82510B" w14:textId="77777777" w:rsidR="00BA216B" w:rsidRDefault="00BA216B" w:rsidP="00614F98"/>
                    <w:p w14:paraId="646BCC8A" w14:textId="77777777" w:rsidR="00BA216B" w:rsidRDefault="00BA216B" w:rsidP="00614F98"/>
                    <w:p w14:paraId="1692B728" w14:textId="77777777" w:rsidR="00BA216B" w:rsidRDefault="00BA216B" w:rsidP="00614F98"/>
                    <w:p w14:paraId="15893806" w14:textId="77777777" w:rsidR="00BA216B" w:rsidRDefault="00BA216B" w:rsidP="00614F98"/>
                    <w:p w14:paraId="4C370463" w14:textId="77777777" w:rsidR="00BA216B" w:rsidRDefault="00BA216B" w:rsidP="00614F98"/>
                    <w:p w14:paraId="75B02B5E" w14:textId="77777777" w:rsidR="00BA216B" w:rsidRDefault="00BA216B" w:rsidP="00614F98"/>
                    <w:p w14:paraId="027CBA73" w14:textId="77777777" w:rsidR="00BA216B" w:rsidRDefault="00BA216B" w:rsidP="00614F98"/>
                    <w:p w14:paraId="060986A7" w14:textId="77777777" w:rsidR="00BA216B" w:rsidRDefault="00BA216B" w:rsidP="00614F98"/>
                    <w:p w14:paraId="367F62FA" w14:textId="77777777" w:rsidR="00BA216B" w:rsidRDefault="00BA216B" w:rsidP="00614F98"/>
                    <w:p w14:paraId="5004E508" w14:textId="77777777" w:rsidR="00BA216B" w:rsidRDefault="00BA216B" w:rsidP="00614F98"/>
                    <w:p w14:paraId="66D334C0" w14:textId="77777777" w:rsidR="00BA216B" w:rsidRDefault="00BA216B" w:rsidP="00614F98"/>
                    <w:p w14:paraId="4F9BA994" w14:textId="77777777" w:rsidR="00BA216B" w:rsidRDefault="00BA216B" w:rsidP="00614F98"/>
                    <w:p w14:paraId="21C567F6" w14:textId="77777777" w:rsidR="00BA216B" w:rsidRDefault="00BA216B" w:rsidP="00614F98"/>
                    <w:p w14:paraId="2D321000" w14:textId="77777777" w:rsidR="00BA216B" w:rsidRDefault="00BA216B" w:rsidP="00614F98"/>
                    <w:p w14:paraId="749C9C59" w14:textId="77777777" w:rsidR="00BA216B" w:rsidRDefault="00BA216B" w:rsidP="00614F98"/>
                    <w:p w14:paraId="3727060F" w14:textId="77777777" w:rsidR="00BA216B" w:rsidRDefault="00BA216B" w:rsidP="00614F98"/>
                    <w:p w14:paraId="6F202D83" w14:textId="77777777" w:rsidR="00BA216B" w:rsidRDefault="00BA216B" w:rsidP="00614F98"/>
                    <w:p w14:paraId="407EE00B" w14:textId="77777777" w:rsidR="00BA216B" w:rsidRDefault="00BA216B" w:rsidP="00614F98"/>
                    <w:p w14:paraId="5E65DDBC" w14:textId="77777777" w:rsidR="00BA216B" w:rsidRDefault="00BA216B" w:rsidP="00614F98"/>
                    <w:p w14:paraId="04F86A0A" w14:textId="77777777" w:rsidR="00BA216B" w:rsidRDefault="00BA216B" w:rsidP="00614F98"/>
                    <w:p w14:paraId="4908B4F5" w14:textId="77777777" w:rsidR="00BA216B" w:rsidRDefault="00BA216B" w:rsidP="00614F98"/>
                    <w:p w14:paraId="6E13051A" w14:textId="77777777" w:rsidR="00BA216B" w:rsidRDefault="00BA216B" w:rsidP="00614F98"/>
                    <w:p w14:paraId="6AB79813" w14:textId="77777777" w:rsidR="00BA216B" w:rsidRDefault="00BA216B" w:rsidP="00614F98"/>
                    <w:p w14:paraId="205204D2" w14:textId="77777777" w:rsidR="00BA216B" w:rsidRDefault="00BA216B" w:rsidP="00614F98"/>
                    <w:p w14:paraId="058F9FB2" w14:textId="77777777" w:rsidR="00BA216B" w:rsidRDefault="00BA216B" w:rsidP="00614F98"/>
                    <w:p w14:paraId="71EE1400" w14:textId="77777777" w:rsidR="00BA216B" w:rsidRDefault="00BA216B" w:rsidP="00614F98"/>
                    <w:p w14:paraId="558247DF" w14:textId="77777777" w:rsidR="00BA216B" w:rsidRDefault="00BA216B" w:rsidP="00614F98"/>
                    <w:p w14:paraId="020C2A3B" w14:textId="77777777" w:rsidR="00BA216B" w:rsidRDefault="00BA216B" w:rsidP="00614F98"/>
                    <w:p w14:paraId="27BCC259" w14:textId="77777777" w:rsidR="00BA216B" w:rsidRDefault="00BA216B" w:rsidP="00614F98"/>
                    <w:p w14:paraId="0F788A8F" w14:textId="77777777" w:rsidR="00BA216B" w:rsidRDefault="00BA216B" w:rsidP="00614F98"/>
                    <w:p w14:paraId="1E68393D" w14:textId="77777777" w:rsidR="00BA216B" w:rsidRDefault="00BA216B" w:rsidP="00614F98"/>
                    <w:p w14:paraId="1F688FDC" w14:textId="77777777" w:rsidR="00BA216B" w:rsidRDefault="00BA216B" w:rsidP="00614F98"/>
                    <w:p w14:paraId="0963B554" w14:textId="77777777" w:rsidR="00BA216B" w:rsidRDefault="00BA216B" w:rsidP="00614F98"/>
                    <w:p w14:paraId="51301927" w14:textId="77777777" w:rsidR="00BA216B" w:rsidRDefault="00BA216B" w:rsidP="00614F98"/>
                    <w:p w14:paraId="3D41CB81" w14:textId="77777777" w:rsidR="00BA216B" w:rsidRDefault="00BA216B" w:rsidP="00614F98"/>
                    <w:p w14:paraId="2028E1A4" w14:textId="77777777" w:rsidR="00BA216B" w:rsidRDefault="00BA216B" w:rsidP="00614F98"/>
                    <w:p w14:paraId="5B6518E2" w14:textId="77777777" w:rsidR="00BA216B" w:rsidRDefault="00BA216B" w:rsidP="00614F98"/>
                    <w:p w14:paraId="50787ACE" w14:textId="77777777" w:rsidR="00BA216B" w:rsidRDefault="00BA216B" w:rsidP="00614F98"/>
                    <w:p w14:paraId="390C0F79" w14:textId="77777777" w:rsidR="00BA216B" w:rsidRDefault="00BA216B" w:rsidP="00614F98"/>
                    <w:p w14:paraId="1EBA583F" w14:textId="77777777" w:rsidR="00BA216B" w:rsidRDefault="00BA216B" w:rsidP="00614F98"/>
                    <w:p w14:paraId="6DD820B5" w14:textId="77777777" w:rsidR="00BA216B" w:rsidRDefault="00BA216B" w:rsidP="00614F98"/>
                    <w:p w14:paraId="176BA5F5" w14:textId="77777777" w:rsidR="00BA216B" w:rsidRDefault="00BA216B" w:rsidP="00614F98"/>
                    <w:p w14:paraId="17CA788E" w14:textId="77777777" w:rsidR="00BA216B" w:rsidRDefault="00BA216B" w:rsidP="00614F98"/>
                    <w:p w14:paraId="4D7F9D2D" w14:textId="77777777" w:rsidR="00BA216B" w:rsidRDefault="00BA216B" w:rsidP="00614F98"/>
                    <w:p w14:paraId="33BDAD07" w14:textId="77777777" w:rsidR="00BA216B" w:rsidRDefault="00BA216B" w:rsidP="00614F98"/>
                    <w:p w14:paraId="0EA3ABAE" w14:textId="77777777" w:rsidR="00BA216B" w:rsidRDefault="00BA216B" w:rsidP="00614F98"/>
                    <w:p w14:paraId="37FDE649" w14:textId="77777777" w:rsidR="00BA216B" w:rsidRDefault="00BA216B" w:rsidP="00614F98"/>
                    <w:p w14:paraId="22786194" w14:textId="77777777" w:rsidR="00BA216B" w:rsidRDefault="00BA216B" w:rsidP="00614F98"/>
                    <w:p w14:paraId="7F44232F" w14:textId="77777777" w:rsidR="00BA216B" w:rsidRDefault="00BA216B" w:rsidP="00614F98"/>
                    <w:p w14:paraId="7406B9A8" w14:textId="77777777" w:rsidR="00BA216B" w:rsidRDefault="00BA216B" w:rsidP="00614F98"/>
                    <w:p w14:paraId="410D5E56" w14:textId="77777777" w:rsidR="00BA216B" w:rsidRDefault="00BA216B" w:rsidP="00614F98"/>
                    <w:p w14:paraId="38E8F045" w14:textId="77777777" w:rsidR="00BA216B" w:rsidRDefault="00BA216B" w:rsidP="00614F98"/>
                    <w:p w14:paraId="5B56578A" w14:textId="77777777" w:rsidR="00BA216B" w:rsidRDefault="00BA216B" w:rsidP="00614F98"/>
                    <w:p w14:paraId="1A69261F" w14:textId="77777777" w:rsidR="00BA216B" w:rsidRDefault="00BA216B" w:rsidP="00614F98"/>
                    <w:p w14:paraId="4EE836B2" w14:textId="77777777" w:rsidR="00BA216B" w:rsidRDefault="00BA216B" w:rsidP="00614F98"/>
                    <w:p w14:paraId="3D8736C9" w14:textId="77777777" w:rsidR="00BA216B" w:rsidRDefault="00BA216B" w:rsidP="00614F98"/>
                    <w:p w14:paraId="074D9AFC" w14:textId="77777777" w:rsidR="00BA216B" w:rsidRDefault="00BA216B" w:rsidP="00614F98"/>
                    <w:p w14:paraId="473F607B" w14:textId="77777777" w:rsidR="00BA216B" w:rsidRDefault="00BA216B" w:rsidP="00614F98"/>
                    <w:p w14:paraId="65652B98" w14:textId="77777777" w:rsidR="00BA216B" w:rsidRDefault="00BA216B" w:rsidP="00614F98"/>
                    <w:p w14:paraId="7546490C" w14:textId="77777777" w:rsidR="00BA216B" w:rsidRDefault="00BA216B" w:rsidP="00614F98"/>
                    <w:p w14:paraId="246D419B" w14:textId="77777777" w:rsidR="00BA216B" w:rsidRDefault="00BA216B" w:rsidP="00614F98"/>
                    <w:p w14:paraId="0E7A8EAF" w14:textId="77777777" w:rsidR="00BA216B" w:rsidRDefault="00BA216B" w:rsidP="00614F98"/>
                    <w:p w14:paraId="0EC08BF8" w14:textId="77777777" w:rsidR="00BA216B" w:rsidRDefault="00BA216B" w:rsidP="00614F98"/>
                    <w:p w14:paraId="0BC66C02" w14:textId="77777777" w:rsidR="00BA216B" w:rsidRDefault="00BA216B" w:rsidP="00614F98"/>
                    <w:p w14:paraId="562A4412" w14:textId="77777777" w:rsidR="00BA216B" w:rsidRDefault="00BA216B" w:rsidP="00614F98"/>
                    <w:p w14:paraId="2E823AFC" w14:textId="77777777" w:rsidR="00BA216B" w:rsidRDefault="00BA216B" w:rsidP="00614F98"/>
                    <w:p w14:paraId="551DA438" w14:textId="77777777" w:rsidR="00BA216B" w:rsidRDefault="00BA216B" w:rsidP="00614F98"/>
                    <w:p w14:paraId="6D31EDE7" w14:textId="77777777" w:rsidR="00BA216B" w:rsidRDefault="00BA216B" w:rsidP="00614F98"/>
                    <w:p w14:paraId="2F80B6E6" w14:textId="77777777" w:rsidR="00BA216B" w:rsidRDefault="00BA216B" w:rsidP="00614F98"/>
                    <w:p w14:paraId="77F55252" w14:textId="77777777" w:rsidR="00BA216B" w:rsidRDefault="00BA216B" w:rsidP="00614F98"/>
                    <w:p w14:paraId="1963F98B" w14:textId="77777777" w:rsidR="00BA216B" w:rsidRDefault="00BA216B" w:rsidP="00614F98"/>
                    <w:p w14:paraId="2B6916C0" w14:textId="77777777" w:rsidR="00BA216B" w:rsidRDefault="00BA216B" w:rsidP="00614F98"/>
                    <w:p w14:paraId="799A81A3" w14:textId="77777777" w:rsidR="00BA216B" w:rsidRDefault="00BA216B" w:rsidP="00614F98"/>
                    <w:p w14:paraId="376C4BC4" w14:textId="77777777" w:rsidR="00BA216B" w:rsidRDefault="00BA216B" w:rsidP="00614F98"/>
                    <w:p w14:paraId="50A37A4A" w14:textId="77777777" w:rsidR="00BA216B" w:rsidRDefault="00BA216B" w:rsidP="00614F98"/>
                    <w:p w14:paraId="2A974BCA" w14:textId="77777777" w:rsidR="00BA216B" w:rsidRDefault="00BA216B" w:rsidP="00614F98"/>
                    <w:p w14:paraId="0943553C" w14:textId="77777777" w:rsidR="00BA216B" w:rsidRDefault="00BA216B" w:rsidP="00614F98"/>
                    <w:p w14:paraId="772991E5" w14:textId="77777777" w:rsidR="00BA216B" w:rsidRDefault="00BA216B" w:rsidP="00614F98"/>
                    <w:p w14:paraId="10CEF9C0" w14:textId="77777777" w:rsidR="00BA216B" w:rsidRDefault="00BA216B" w:rsidP="00614F98"/>
                    <w:p w14:paraId="6F500274" w14:textId="77777777" w:rsidR="00BA216B" w:rsidRDefault="00BA216B" w:rsidP="00614F98"/>
                    <w:p w14:paraId="6B7B15D2" w14:textId="77777777" w:rsidR="00BA216B" w:rsidRDefault="00BA216B" w:rsidP="00614F98"/>
                    <w:p w14:paraId="6C0118E4" w14:textId="77777777" w:rsidR="00BA216B" w:rsidRDefault="00BA216B" w:rsidP="00614F98"/>
                    <w:p w14:paraId="0124C98F" w14:textId="77777777" w:rsidR="00BA216B" w:rsidRDefault="00BA216B" w:rsidP="00614F98"/>
                    <w:p w14:paraId="7B55279F" w14:textId="77777777" w:rsidR="00BA216B" w:rsidRDefault="00BA216B" w:rsidP="00614F98"/>
                    <w:p w14:paraId="0CDDF334" w14:textId="77777777" w:rsidR="00BA216B" w:rsidRDefault="00BA216B" w:rsidP="00614F98"/>
                    <w:p w14:paraId="39C7DB3F" w14:textId="77777777" w:rsidR="00BA216B" w:rsidRDefault="00BA216B" w:rsidP="00614F98"/>
                    <w:p w14:paraId="4332D30F" w14:textId="77777777" w:rsidR="00BA216B" w:rsidRDefault="00BA216B" w:rsidP="00614F98"/>
                    <w:p w14:paraId="0FD7B1C1" w14:textId="77777777" w:rsidR="00BA216B" w:rsidRDefault="00BA216B" w:rsidP="00614F98"/>
                    <w:p w14:paraId="60CB01A4" w14:textId="77777777" w:rsidR="00BA216B" w:rsidRDefault="00BA216B" w:rsidP="00614F98"/>
                    <w:p w14:paraId="670AEA2F" w14:textId="77777777" w:rsidR="00BA216B" w:rsidRDefault="00BA216B" w:rsidP="00614F98"/>
                    <w:p w14:paraId="28C705B6" w14:textId="77777777" w:rsidR="00BA216B" w:rsidRDefault="00BA216B" w:rsidP="00614F98"/>
                    <w:p w14:paraId="7632DB86" w14:textId="77777777" w:rsidR="00BA216B" w:rsidRDefault="00BA216B" w:rsidP="00614F98"/>
                    <w:p w14:paraId="181C9DAA" w14:textId="77777777" w:rsidR="00BA216B" w:rsidRDefault="00BA216B" w:rsidP="00614F98"/>
                    <w:p w14:paraId="1CD95183" w14:textId="77777777" w:rsidR="00BA216B" w:rsidRDefault="00BA216B" w:rsidP="00614F98"/>
                    <w:p w14:paraId="5818BE65" w14:textId="77777777" w:rsidR="00BA216B" w:rsidRDefault="00BA216B" w:rsidP="00614F98"/>
                    <w:p w14:paraId="484CFE2F" w14:textId="77777777" w:rsidR="00BA216B" w:rsidRDefault="00BA216B" w:rsidP="00614F98"/>
                    <w:p w14:paraId="4CC03494" w14:textId="77777777" w:rsidR="00BA216B" w:rsidRDefault="00BA216B" w:rsidP="00614F98"/>
                    <w:p w14:paraId="04ADF400" w14:textId="77777777" w:rsidR="00BA216B" w:rsidRDefault="00BA216B" w:rsidP="00614F98"/>
                    <w:p w14:paraId="20765C80" w14:textId="77777777" w:rsidR="00BA216B" w:rsidRDefault="00BA216B" w:rsidP="00614F98"/>
                    <w:p w14:paraId="77C74C53" w14:textId="77777777" w:rsidR="00BA216B" w:rsidRDefault="00BA216B" w:rsidP="00614F98"/>
                    <w:p w14:paraId="33C80457" w14:textId="77777777" w:rsidR="00BA216B" w:rsidRDefault="00BA216B" w:rsidP="00614F98"/>
                    <w:p w14:paraId="1B5B3E92" w14:textId="77777777" w:rsidR="00BA216B" w:rsidRDefault="00BA216B" w:rsidP="00614F98"/>
                    <w:p w14:paraId="167C2D06" w14:textId="77777777" w:rsidR="00BA216B" w:rsidRDefault="00BA216B" w:rsidP="00614F98"/>
                    <w:p w14:paraId="34D80BAF" w14:textId="77777777" w:rsidR="00BA216B" w:rsidRDefault="00BA216B" w:rsidP="00614F98"/>
                    <w:p w14:paraId="5F44FD82" w14:textId="77777777" w:rsidR="00BA216B" w:rsidRDefault="00BA216B" w:rsidP="00614F98"/>
                    <w:p w14:paraId="74BE4242" w14:textId="77777777" w:rsidR="00BA216B" w:rsidRDefault="00BA216B" w:rsidP="00614F98"/>
                    <w:p w14:paraId="4200DC9B" w14:textId="77777777" w:rsidR="00BA216B" w:rsidRDefault="00BA216B" w:rsidP="00614F98"/>
                    <w:p w14:paraId="361BFF40" w14:textId="77777777" w:rsidR="00BA216B" w:rsidRDefault="00BA216B" w:rsidP="00614F98"/>
                    <w:p w14:paraId="6B1C0507" w14:textId="77777777" w:rsidR="00BA216B" w:rsidRDefault="00BA216B" w:rsidP="00614F98"/>
                    <w:p w14:paraId="2CF9C206" w14:textId="77777777" w:rsidR="00BA216B" w:rsidRDefault="00BA216B" w:rsidP="00614F98"/>
                    <w:p w14:paraId="049529FD" w14:textId="77777777" w:rsidR="00BA216B" w:rsidRDefault="00BA216B" w:rsidP="00614F98"/>
                    <w:p w14:paraId="69787F29" w14:textId="77777777" w:rsidR="00BA216B" w:rsidRDefault="00BA216B" w:rsidP="00614F98"/>
                    <w:p w14:paraId="4EB34732" w14:textId="77777777" w:rsidR="00BA216B" w:rsidRDefault="00BA216B" w:rsidP="00614F98"/>
                    <w:p w14:paraId="4EBF3A4E" w14:textId="77777777" w:rsidR="00BA216B" w:rsidRDefault="00BA216B" w:rsidP="00614F98"/>
                    <w:p w14:paraId="192CA6D1" w14:textId="77777777" w:rsidR="00BA216B" w:rsidRDefault="00BA216B" w:rsidP="00614F98"/>
                    <w:p w14:paraId="610869A7" w14:textId="77777777" w:rsidR="00BA216B" w:rsidRDefault="00BA216B" w:rsidP="00614F98"/>
                    <w:p w14:paraId="1ACA21AF" w14:textId="77777777" w:rsidR="00BA216B" w:rsidRDefault="00BA216B" w:rsidP="00614F98"/>
                    <w:p w14:paraId="577AED45" w14:textId="77777777" w:rsidR="00BA216B" w:rsidRDefault="00BA216B" w:rsidP="00614F98"/>
                    <w:p w14:paraId="21ED60D6" w14:textId="77777777" w:rsidR="00BA216B" w:rsidRDefault="00BA216B" w:rsidP="00614F98"/>
                    <w:p w14:paraId="2AA8B362" w14:textId="77777777" w:rsidR="00BA216B" w:rsidRDefault="00BA216B" w:rsidP="00614F98"/>
                    <w:p w14:paraId="24F66E93" w14:textId="77777777" w:rsidR="00BA216B" w:rsidRDefault="00BA216B" w:rsidP="00614F98"/>
                    <w:p w14:paraId="1CFCCB2E" w14:textId="77777777" w:rsidR="00BA216B" w:rsidRDefault="00BA216B" w:rsidP="00614F98"/>
                    <w:p w14:paraId="290B6C05" w14:textId="77777777" w:rsidR="00BA216B" w:rsidRDefault="00BA216B" w:rsidP="00614F98"/>
                    <w:p w14:paraId="363BBA28" w14:textId="77777777" w:rsidR="00BA216B" w:rsidRDefault="00BA216B" w:rsidP="00614F98"/>
                    <w:p w14:paraId="2C616F2B" w14:textId="77777777" w:rsidR="00BA216B" w:rsidRDefault="00BA216B" w:rsidP="00614F98"/>
                    <w:p w14:paraId="30F287E8" w14:textId="77777777" w:rsidR="00BA216B" w:rsidRDefault="00BA216B" w:rsidP="00614F98"/>
                    <w:p w14:paraId="6354AD77" w14:textId="77777777" w:rsidR="00BA216B" w:rsidRDefault="00BA216B" w:rsidP="00614F98"/>
                    <w:p w14:paraId="428F946F" w14:textId="77777777" w:rsidR="00BA216B" w:rsidRDefault="00BA216B" w:rsidP="00614F98"/>
                    <w:p w14:paraId="193E36E0" w14:textId="77777777" w:rsidR="00BA216B" w:rsidRDefault="00BA216B" w:rsidP="00614F98"/>
                    <w:p w14:paraId="02CBECF8" w14:textId="77777777" w:rsidR="00BA216B" w:rsidRDefault="00BA216B" w:rsidP="00614F98"/>
                    <w:p w14:paraId="644EA568" w14:textId="77777777" w:rsidR="00BA216B" w:rsidRDefault="00BA216B" w:rsidP="00614F98"/>
                    <w:p w14:paraId="382C7348" w14:textId="77777777" w:rsidR="00BA216B" w:rsidRDefault="00BA216B" w:rsidP="00614F98"/>
                    <w:p w14:paraId="1C4F5C3D" w14:textId="77777777" w:rsidR="00BA216B" w:rsidRDefault="00BA216B" w:rsidP="00614F98"/>
                    <w:p w14:paraId="2B9243CA" w14:textId="77777777" w:rsidR="00BA216B" w:rsidRDefault="00BA216B" w:rsidP="00614F98"/>
                    <w:p w14:paraId="253F55A1" w14:textId="77777777" w:rsidR="00BA216B" w:rsidRDefault="00BA216B" w:rsidP="00614F98"/>
                    <w:p w14:paraId="09C4D2A4" w14:textId="77777777" w:rsidR="00BA216B" w:rsidRDefault="00BA216B" w:rsidP="00614F98"/>
                    <w:p w14:paraId="5ED18630" w14:textId="77777777" w:rsidR="00BA216B" w:rsidRDefault="00BA216B" w:rsidP="00614F98"/>
                    <w:p w14:paraId="2715CA83" w14:textId="77777777" w:rsidR="00BA216B" w:rsidRDefault="00BA216B" w:rsidP="00614F98"/>
                    <w:p w14:paraId="0A06CCB9" w14:textId="77777777" w:rsidR="00BA216B" w:rsidRDefault="00BA216B" w:rsidP="00614F98"/>
                    <w:p w14:paraId="41E89379" w14:textId="77777777" w:rsidR="00BA216B" w:rsidRDefault="00BA216B" w:rsidP="00614F98"/>
                    <w:p w14:paraId="126E60A0" w14:textId="77777777" w:rsidR="00BA216B" w:rsidRDefault="00BA216B" w:rsidP="00614F98"/>
                    <w:p w14:paraId="2F7DA188" w14:textId="77777777" w:rsidR="00BA216B" w:rsidRDefault="00BA216B" w:rsidP="00614F98"/>
                    <w:p w14:paraId="01AABC38" w14:textId="77777777" w:rsidR="00BA216B" w:rsidRDefault="00BA216B" w:rsidP="00614F98"/>
                    <w:p w14:paraId="0E0373B5" w14:textId="77777777" w:rsidR="00BA216B" w:rsidRDefault="00BA216B" w:rsidP="00614F98"/>
                    <w:p w14:paraId="357AA58C" w14:textId="77777777" w:rsidR="00BA216B" w:rsidRDefault="00BA216B" w:rsidP="00614F98"/>
                    <w:p w14:paraId="3D2DBE95" w14:textId="77777777" w:rsidR="00BA216B" w:rsidRDefault="00BA216B" w:rsidP="00614F98"/>
                    <w:p w14:paraId="1EF521FD" w14:textId="77777777" w:rsidR="00BA216B" w:rsidRDefault="00BA216B" w:rsidP="00614F98"/>
                    <w:p w14:paraId="3D25A1CE" w14:textId="77777777" w:rsidR="00BA216B" w:rsidRDefault="00BA216B" w:rsidP="00614F98"/>
                    <w:p w14:paraId="67BD2CD5" w14:textId="77777777" w:rsidR="00BA216B" w:rsidRDefault="00BA216B" w:rsidP="00614F98"/>
                    <w:p w14:paraId="5F6DCEC7" w14:textId="77777777" w:rsidR="00BA216B" w:rsidRDefault="00BA216B" w:rsidP="00614F98"/>
                    <w:p w14:paraId="12A29B9C" w14:textId="77777777" w:rsidR="00BA216B" w:rsidRDefault="00BA216B" w:rsidP="00614F98"/>
                    <w:p w14:paraId="0338780F" w14:textId="77777777" w:rsidR="00BA216B" w:rsidRDefault="00BA216B" w:rsidP="00614F98"/>
                    <w:p w14:paraId="28627665" w14:textId="77777777" w:rsidR="00BA216B" w:rsidRDefault="00BA216B" w:rsidP="00614F98"/>
                    <w:p w14:paraId="6464DB35" w14:textId="77777777" w:rsidR="00BA216B" w:rsidRDefault="00BA216B" w:rsidP="00614F98"/>
                    <w:p w14:paraId="0C3A5AEC" w14:textId="77777777" w:rsidR="00BA216B" w:rsidRDefault="00BA216B" w:rsidP="00614F98"/>
                    <w:p w14:paraId="35BEBAF8" w14:textId="77777777" w:rsidR="00BA216B" w:rsidRDefault="00BA216B" w:rsidP="00614F98"/>
                    <w:p w14:paraId="71178E83" w14:textId="77777777" w:rsidR="00BA216B" w:rsidRDefault="00BA216B" w:rsidP="00614F98"/>
                    <w:p w14:paraId="2FC3304D" w14:textId="77777777" w:rsidR="00BA216B" w:rsidRDefault="00BA216B" w:rsidP="00614F98"/>
                    <w:p w14:paraId="6E20C56C" w14:textId="77777777" w:rsidR="00BA216B" w:rsidRDefault="00BA216B" w:rsidP="00614F98"/>
                    <w:p w14:paraId="7A42BD10" w14:textId="77777777" w:rsidR="00BA216B" w:rsidRDefault="00BA216B" w:rsidP="00614F98"/>
                    <w:p w14:paraId="6D5C0054" w14:textId="77777777" w:rsidR="00BA216B" w:rsidRDefault="00BA216B" w:rsidP="00614F98"/>
                    <w:p w14:paraId="7D85778B" w14:textId="77777777" w:rsidR="00BA216B" w:rsidRDefault="00BA216B" w:rsidP="00614F98"/>
                    <w:p w14:paraId="04481865" w14:textId="77777777" w:rsidR="00BA216B" w:rsidRDefault="00BA216B" w:rsidP="00614F98"/>
                    <w:p w14:paraId="5CDC88C5" w14:textId="77777777" w:rsidR="00BA216B" w:rsidRDefault="00BA216B" w:rsidP="00614F98"/>
                    <w:p w14:paraId="1377E29C" w14:textId="77777777" w:rsidR="00BA216B" w:rsidRDefault="00BA216B" w:rsidP="00614F98"/>
                    <w:p w14:paraId="793D2381" w14:textId="77777777" w:rsidR="00BA216B" w:rsidRDefault="00BA216B" w:rsidP="00614F98"/>
                    <w:p w14:paraId="39880BD7" w14:textId="77777777" w:rsidR="00BA216B" w:rsidRDefault="00BA216B" w:rsidP="00614F98"/>
                    <w:p w14:paraId="333B1A3D" w14:textId="77777777" w:rsidR="00BA216B" w:rsidRDefault="00BA216B" w:rsidP="00614F98"/>
                    <w:p w14:paraId="7D6A558C" w14:textId="77777777" w:rsidR="00BA216B" w:rsidRDefault="00BA216B" w:rsidP="00614F98"/>
                    <w:p w14:paraId="7360CF52" w14:textId="77777777" w:rsidR="00BA216B" w:rsidRDefault="00BA216B" w:rsidP="00614F98"/>
                    <w:p w14:paraId="63FE798B" w14:textId="77777777" w:rsidR="00BA216B" w:rsidRDefault="00BA216B" w:rsidP="00614F98"/>
                    <w:p w14:paraId="3489B3F8" w14:textId="77777777" w:rsidR="00BA216B" w:rsidRDefault="00BA216B" w:rsidP="00614F98"/>
                    <w:p w14:paraId="21CA0F35" w14:textId="77777777" w:rsidR="00BA216B" w:rsidRDefault="00BA216B" w:rsidP="00614F98"/>
                    <w:p w14:paraId="5FB61D1F" w14:textId="77777777" w:rsidR="00BA216B" w:rsidRDefault="00BA216B" w:rsidP="00614F98"/>
                    <w:p w14:paraId="6888294B" w14:textId="77777777" w:rsidR="00BA216B" w:rsidRDefault="00BA216B" w:rsidP="00614F98"/>
                    <w:p w14:paraId="4AA505D3" w14:textId="77777777" w:rsidR="00BA216B" w:rsidRDefault="00BA216B" w:rsidP="00614F98"/>
                    <w:p w14:paraId="37DD58DA" w14:textId="77777777" w:rsidR="00BA216B" w:rsidRDefault="00BA216B" w:rsidP="00614F98"/>
                    <w:p w14:paraId="41A67DEF" w14:textId="77777777" w:rsidR="00BA216B" w:rsidRDefault="00BA216B" w:rsidP="00614F98"/>
                    <w:p w14:paraId="2B3A1264" w14:textId="77777777" w:rsidR="00BA216B" w:rsidRDefault="00BA216B" w:rsidP="00614F98"/>
                    <w:p w14:paraId="6DE054A0" w14:textId="77777777" w:rsidR="00BA216B" w:rsidRDefault="00BA216B" w:rsidP="00614F98"/>
                    <w:p w14:paraId="521B7735" w14:textId="77777777" w:rsidR="00BA216B" w:rsidRDefault="00BA216B" w:rsidP="00614F98"/>
                    <w:p w14:paraId="02B91A7A" w14:textId="77777777" w:rsidR="00BA216B" w:rsidRDefault="00BA216B" w:rsidP="00614F98"/>
                    <w:p w14:paraId="12397538" w14:textId="77777777" w:rsidR="00BA216B" w:rsidRDefault="00BA216B" w:rsidP="00614F98"/>
                    <w:p w14:paraId="41528FFB" w14:textId="77777777" w:rsidR="00BA216B" w:rsidRDefault="00BA216B" w:rsidP="00614F98"/>
                    <w:p w14:paraId="176A683A" w14:textId="77777777" w:rsidR="00BA216B" w:rsidRDefault="00BA216B" w:rsidP="00614F98"/>
                    <w:p w14:paraId="682D3CF4" w14:textId="77777777" w:rsidR="00BA216B" w:rsidRDefault="00BA216B" w:rsidP="00614F98"/>
                    <w:p w14:paraId="2A884C36" w14:textId="77777777" w:rsidR="00BA216B" w:rsidRDefault="00BA216B" w:rsidP="00614F98"/>
                    <w:p w14:paraId="49E078DA" w14:textId="77777777" w:rsidR="00BA216B" w:rsidRDefault="00BA216B" w:rsidP="00614F98"/>
                    <w:p w14:paraId="438916BE" w14:textId="77777777" w:rsidR="00BA216B" w:rsidRDefault="00BA216B" w:rsidP="00614F98"/>
                    <w:p w14:paraId="7D3A3ECD" w14:textId="77777777" w:rsidR="00BA216B" w:rsidRDefault="00BA216B" w:rsidP="00614F98"/>
                    <w:p w14:paraId="3E883F20" w14:textId="77777777" w:rsidR="00BA216B" w:rsidRDefault="00BA216B" w:rsidP="00614F98"/>
                    <w:p w14:paraId="0BEA83D2" w14:textId="77777777" w:rsidR="00BA216B" w:rsidRDefault="00BA216B" w:rsidP="00614F98"/>
                    <w:p w14:paraId="3ECFD6EC" w14:textId="77777777" w:rsidR="00BA216B" w:rsidRDefault="00BA216B" w:rsidP="00614F98"/>
                    <w:p w14:paraId="4674E816" w14:textId="77777777" w:rsidR="00BA216B" w:rsidRDefault="00BA216B" w:rsidP="00614F98"/>
                    <w:p w14:paraId="0DF8715B" w14:textId="77777777" w:rsidR="00BA216B" w:rsidRDefault="00BA216B" w:rsidP="00614F98"/>
                    <w:p w14:paraId="0F216FFA" w14:textId="77777777" w:rsidR="00BA216B" w:rsidRDefault="00BA216B" w:rsidP="00614F98"/>
                    <w:p w14:paraId="10D17AFA" w14:textId="77777777" w:rsidR="00BA216B" w:rsidRDefault="00BA216B" w:rsidP="00614F98"/>
                    <w:p w14:paraId="4F67824A" w14:textId="77777777" w:rsidR="00BA216B" w:rsidRDefault="00BA216B" w:rsidP="00614F98"/>
                    <w:p w14:paraId="50FE36EF" w14:textId="77777777" w:rsidR="00BA216B" w:rsidRDefault="00BA216B" w:rsidP="00614F98"/>
                    <w:p w14:paraId="438E57CD" w14:textId="77777777" w:rsidR="00BA216B" w:rsidRDefault="00BA216B" w:rsidP="00614F98"/>
                    <w:p w14:paraId="46CB194E" w14:textId="77777777" w:rsidR="00BA216B" w:rsidRDefault="00BA216B" w:rsidP="00614F98"/>
                    <w:p w14:paraId="7896AA43" w14:textId="77777777" w:rsidR="00BA216B" w:rsidRDefault="00BA216B" w:rsidP="00614F98"/>
                    <w:p w14:paraId="470EBFE1" w14:textId="77777777" w:rsidR="00BA216B" w:rsidRDefault="00BA216B" w:rsidP="00614F98"/>
                    <w:p w14:paraId="1BE3F82D" w14:textId="77777777" w:rsidR="00BA216B" w:rsidRDefault="00BA216B" w:rsidP="00614F98"/>
                    <w:p w14:paraId="13B49D3C" w14:textId="77777777" w:rsidR="00BA216B" w:rsidRDefault="00BA216B" w:rsidP="00614F98"/>
                    <w:p w14:paraId="1300B3D5" w14:textId="77777777" w:rsidR="00BA216B" w:rsidRDefault="00BA216B" w:rsidP="00614F98"/>
                    <w:p w14:paraId="1CFFAC3A" w14:textId="77777777" w:rsidR="00BA216B" w:rsidRDefault="00BA216B" w:rsidP="00614F98"/>
                    <w:p w14:paraId="177EE93E" w14:textId="77777777" w:rsidR="00BA216B" w:rsidRDefault="00BA216B" w:rsidP="00614F98"/>
                    <w:p w14:paraId="7AC69D87" w14:textId="77777777" w:rsidR="00BA216B" w:rsidRDefault="00BA216B" w:rsidP="00614F98"/>
                    <w:p w14:paraId="3096321D" w14:textId="77777777" w:rsidR="00BA216B" w:rsidRDefault="00BA216B" w:rsidP="00614F98"/>
                    <w:p w14:paraId="0D0D55EF" w14:textId="77777777" w:rsidR="00BA216B" w:rsidRDefault="00BA216B" w:rsidP="00614F98"/>
                    <w:p w14:paraId="53A66BAB" w14:textId="77777777" w:rsidR="00BA216B" w:rsidRDefault="00BA216B" w:rsidP="00614F98"/>
                    <w:p w14:paraId="327D61A7" w14:textId="77777777" w:rsidR="00BA216B" w:rsidRDefault="00BA216B" w:rsidP="00614F98"/>
                    <w:p w14:paraId="0F18180A" w14:textId="77777777" w:rsidR="00BA216B" w:rsidRDefault="00BA216B" w:rsidP="00614F98"/>
                    <w:p w14:paraId="2A5EFF57" w14:textId="77777777" w:rsidR="00BA216B" w:rsidRDefault="00BA216B" w:rsidP="00614F98"/>
                    <w:p w14:paraId="19767FEE" w14:textId="77777777" w:rsidR="00BA216B" w:rsidRDefault="00BA216B" w:rsidP="00614F98"/>
                    <w:p w14:paraId="72168056" w14:textId="77777777" w:rsidR="00BA216B" w:rsidRDefault="00BA216B" w:rsidP="00614F98"/>
                    <w:p w14:paraId="644649E4" w14:textId="77777777" w:rsidR="00BA216B" w:rsidRDefault="00BA216B" w:rsidP="00614F98"/>
                    <w:p w14:paraId="778DAA55" w14:textId="77777777" w:rsidR="00BA216B" w:rsidRDefault="00BA216B" w:rsidP="00614F98"/>
                    <w:p w14:paraId="10CC7E69" w14:textId="77777777" w:rsidR="00BA216B" w:rsidRDefault="00BA216B" w:rsidP="00614F98"/>
                    <w:p w14:paraId="101A3B9E" w14:textId="77777777" w:rsidR="00BA216B" w:rsidRDefault="00BA216B" w:rsidP="00614F98"/>
                    <w:p w14:paraId="596DDC16" w14:textId="77777777" w:rsidR="00BA216B" w:rsidRDefault="00BA216B" w:rsidP="00614F98"/>
                    <w:p w14:paraId="66A120F7" w14:textId="77777777" w:rsidR="00BA216B" w:rsidRDefault="00BA216B" w:rsidP="00614F98"/>
                    <w:p w14:paraId="4E7A8FED" w14:textId="77777777" w:rsidR="00BA216B" w:rsidRDefault="00BA216B" w:rsidP="00614F98"/>
                    <w:p w14:paraId="4EF05C07" w14:textId="77777777" w:rsidR="00BA216B" w:rsidRDefault="00BA216B" w:rsidP="00614F98"/>
                    <w:p w14:paraId="760745B7" w14:textId="77777777" w:rsidR="00BA216B" w:rsidRDefault="00BA216B" w:rsidP="00614F98"/>
                    <w:p w14:paraId="100A8122" w14:textId="77777777" w:rsidR="00BA216B" w:rsidRDefault="00BA216B" w:rsidP="00614F98"/>
                    <w:p w14:paraId="7E08AE5E" w14:textId="77777777" w:rsidR="00BA216B" w:rsidRDefault="00BA216B" w:rsidP="00614F98"/>
                    <w:p w14:paraId="2E16551E" w14:textId="77777777" w:rsidR="00BA216B" w:rsidRDefault="00BA216B" w:rsidP="00614F98"/>
                    <w:p w14:paraId="29CC3B3D" w14:textId="77777777" w:rsidR="00BA216B" w:rsidRDefault="00BA216B" w:rsidP="00614F98"/>
                    <w:p w14:paraId="1B0956C0" w14:textId="77777777" w:rsidR="00BA216B" w:rsidRDefault="00BA216B" w:rsidP="00614F98"/>
                    <w:p w14:paraId="5051B115" w14:textId="77777777" w:rsidR="00BA216B" w:rsidRDefault="00BA216B" w:rsidP="00614F98"/>
                    <w:p w14:paraId="69034858" w14:textId="77777777" w:rsidR="00BA216B" w:rsidRDefault="00BA216B" w:rsidP="00614F98"/>
                    <w:p w14:paraId="3DFB5061" w14:textId="77777777" w:rsidR="00BA216B" w:rsidRDefault="00BA216B" w:rsidP="00614F98"/>
                    <w:p w14:paraId="6D476F1B" w14:textId="77777777" w:rsidR="00BA216B" w:rsidRDefault="00BA216B" w:rsidP="00614F98"/>
                    <w:p w14:paraId="687E3ECA" w14:textId="77777777" w:rsidR="00BA216B" w:rsidRDefault="00BA216B" w:rsidP="00614F98"/>
                    <w:p w14:paraId="4E3BBF72" w14:textId="77777777" w:rsidR="00BA216B" w:rsidRDefault="00BA216B" w:rsidP="00614F98"/>
                    <w:p w14:paraId="652C601D" w14:textId="77777777" w:rsidR="00BA216B" w:rsidRDefault="00BA216B" w:rsidP="00614F98"/>
                    <w:p w14:paraId="7270215B" w14:textId="77777777" w:rsidR="00BA216B" w:rsidRDefault="00BA216B" w:rsidP="00614F98"/>
                    <w:p w14:paraId="52BCA4AE" w14:textId="77777777" w:rsidR="00BA216B" w:rsidRDefault="00BA216B" w:rsidP="00614F98"/>
                    <w:p w14:paraId="2A069488" w14:textId="77777777" w:rsidR="00BA216B" w:rsidRDefault="00BA216B" w:rsidP="00614F98"/>
                    <w:p w14:paraId="597CFFC5" w14:textId="77777777" w:rsidR="00BA216B" w:rsidRDefault="00BA216B" w:rsidP="00614F98"/>
                    <w:p w14:paraId="2B6D04A8" w14:textId="77777777" w:rsidR="00BA216B" w:rsidRDefault="00BA216B" w:rsidP="00614F98"/>
                    <w:p w14:paraId="10585D94" w14:textId="77777777" w:rsidR="00BA216B" w:rsidRDefault="00BA216B" w:rsidP="00614F98"/>
                    <w:p w14:paraId="290AA140" w14:textId="77777777" w:rsidR="00BA216B" w:rsidRDefault="00BA216B" w:rsidP="00614F98"/>
                    <w:p w14:paraId="17D8EDB8" w14:textId="77777777" w:rsidR="00BA216B" w:rsidRDefault="00BA216B" w:rsidP="00614F98"/>
                    <w:p w14:paraId="78245AAC" w14:textId="77777777" w:rsidR="00BA216B" w:rsidRDefault="00BA216B" w:rsidP="00614F98"/>
                    <w:p w14:paraId="25B7667B" w14:textId="77777777" w:rsidR="00BA216B" w:rsidRDefault="00BA216B" w:rsidP="00614F98"/>
                    <w:p w14:paraId="07E3490A" w14:textId="77777777" w:rsidR="00BA216B" w:rsidRDefault="00BA216B" w:rsidP="00614F98"/>
                    <w:p w14:paraId="3575BBA2" w14:textId="77777777" w:rsidR="00BA216B" w:rsidRDefault="00BA216B" w:rsidP="00614F98"/>
                    <w:p w14:paraId="00ABF5C5" w14:textId="77777777" w:rsidR="00BA216B" w:rsidRDefault="00BA216B" w:rsidP="00614F98"/>
                    <w:p w14:paraId="600037B8" w14:textId="77777777" w:rsidR="00BA216B" w:rsidRDefault="00BA216B" w:rsidP="00614F98"/>
                    <w:p w14:paraId="03666DAF" w14:textId="77777777" w:rsidR="00BA216B" w:rsidRDefault="00BA216B" w:rsidP="00614F98"/>
                    <w:p w14:paraId="0B8A775E" w14:textId="77777777" w:rsidR="00BA216B" w:rsidRDefault="00BA216B" w:rsidP="00614F98"/>
                    <w:p w14:paraId="5A120BBE" w14:textId="77777777" w:rsidR="00BA216B" w:rsidRDefault="00BA216B" w:rsidP="00614F98"/>
                    <w:p w14:paraId="01595384" w14:textId="77777777" w:rsidR="00BA216B" w:rsidRDefault="00BA216B" w:rsidP="00614F98"/>
                    <w:p w14:paraId="5AE59A1C" w14:textId="77777777" w:rsidR="00BA216B" w:rsidRDefault="00BA216B" w:rsidP="00614F98"/>
                    <w:p w14:paraId="355615FD" w14:textId="77777777" w:rsidR="00BA216B" w:rsidRDefault="00BA216B" w:rsidP="00614F98"/>
                    <w:p w14:paraId="42966CD7" w14:textId="77777777" w:rsidR="00BA216B" w:rsidRDefault="00BA216B" w:rsidP="00614F98"/>
                    <w:p w14:paraId="1FDA5D75" w14:textId="77777777" w:rsidR="00BA216B" w:rsidRDefault="00BA216B" w:rsidP="00614F98"/>
                    <w:p w14:paraId="174013D1" w14:textId="77777777" w:rsidR="00BA216B" w:rsidRDefault="00BA216B" w:rsidP="00614F98"/>
                    <w:p w14:paraId="10450941" w14:textId="77777777" w:rsidR="00BA216B" w:rsidRDefault="00BA216B" w:rsidP="00614F98"/>
                    <w:p w14:paraId="4380AB4D" w14:textId="77777777" w:rsidR="00BA216B" w:rsidRDefault="00BA216B" w:rsidP="00614F98"/>
                    <w:p w14:paraId="3A3874A7" w14:textId="77777777" w:rsidR="00BA216B" w:rsidRDefault="00BA216B" w:rsidP="00614F98"/>
                    <w:p w14:paraId="22DFEFAE" w14:textId="77777777" w:rsidR="00BA216B" w:rsidRDefault="00BA216B" w:rsidP="00614F98"/>
                    <w:p w14:paraId="03FAA4DB" w14:textId="77777777" w:rsidR="00BA216B" w:rsidRDefault="00BA216B" w:rsidP="00614F98"/>
                    <w:p w14:paraId="41931357" w14:textId="77777777" w:rsidR="00BA216B" w:rsidRDefault="00BA216B" w:rsidP="00614F98"/>
                    <w:p w14:paraId="4259C9C5" w14:textId="77777777" w:rsidR="00BA216B" w:rsidRDefault="00BA216B" w:rsidP="00614F98"/>
                    <w:p w14:paraId="099E6A41" w14:textId="77777777" w:rsidR="00BA216B" w:rsidRDefault="00BA216B" w:rsidP="00614F98"/>
                    <w:p w14:paraId="1D5EF15E" w14:textId="77777777" w:rsidR="00BA216B" w:rsidRDefault="00BA216B" w:rsidP="00614F98"/>
                    <w:p w14:paraId="5E5E6E00" w14:textId="77777777" w:rsidR="00BA216B" w:rsidRDefault="00BA216B" w:rsidP="00614F98"/>
                    <w:p w14:paraId="67AEE172" w14:textId="77777777" w:rsidR="00BA216B" w:rsidRDefault="00BA216B" w:rsidP="00614F98"/>
                    <w:p w14:paraId="3B0BBE63" w14:textId="77777777" w:rsidR="00BA216B" w:rsidRDefault="00BA216B" w:rsidP="00614F98"/>
                    <w:p w14:paraId="4C93ABFD" w14:textId="77777777" w:rsidR="00BA216B" w:rsidRDefault="00BA216B" w:rsidP="00614F98"/>
                    <w:p w14:paraId="5839E273" w14:textId="77777777" w:rsidR="00BA216B" w:rsidRDefault="00BA216B" w:rsidP="00614F98"/>
                    <w:p w14:paraId="3FB131F1" w14:textId="77777777" w:rsidR="00BA216B" w:rsidRDefault="00BA216B" w:rsidP="00614F98"/>
                    <w:p w14:paraId="0BD5AE11" w14:textId="77777777" w:rsidR="00BA216B" w:rsidRDefault="00BA216B" w:rsidP="00614F98"/>
                    <w:p w14:paraId="1F83688B" w14:textId="77777777" w:rsidR="00BA216B" w:rsidRDefault="00BA216B" w:rsidP="00614F98"/>
                    <w:p w14:paraId="0F4E4FFA" w14:textId="77777777" w:rsidR="00BA216B" w:rsidRDefault="00BA216B" w:rsidP="00614F98"/>
                    <w:p w14:paraId="4A5ED521" w14:textId="77777777" w:rsidR="00BA216B" w:rsidRDefault="00BA216B" w:rsidP="00614F98"/>
                    <w:p w14:paraId="33232C61" w14:textId="77777777" w:rsidR="00BA216B" w:rsidRDefault="00BA216B" w:rsidP="00614F98"/>
                    <w:p w14:paraId="676A5376" w14:textId="77777777" w:rsidR="00BA216B" w:rsidRDefault="00BA216B" w:rsidP="00614F98"/>
                    <w:p w14:paraId="7510C7FB" w14:textId="77777777" w:rsidR="00BA216B" w:rsidRDefault="00BA216B" w:rsidP="00614F98"/>
                    <w:p w14:paraId="1FD4DA87" w14:textId="77777777" w:rsidR="00BA216B" w:rsidRDefault="00BA216B" w:rsidP="00614F98"/>
                    <w:p w14:paraId="43D027B6" w14:textId="77777777" w:rsidR="00BA216B" w:rsidRDefault="00BA216B" w:rsidP="00614F98"/>
                    <w:p w14:paraId="23905393" w14:textId="77777777" w:rsidR="00BA216B" w:rsidRDefault="00BA216B" w:rsidP="00614F98"/>
                    <w:p w14:paraId="72E2FBCD" w14:textId="77777777" w:rsidR="00BA216B" w:rsidRDefault="00BA216B" w:rsidP="00614F98"/>
                    <w:p w14:paraId="08E2D9AB" w14:textId="77777777" w:rsidR="00BA216B" w:rsidRDefault="00BA216B" w:rsidP="00614F98"/>
                    <w:p w14:paraId="01C521B5" w14:textId="77777777" w:rsidR="00BA216B" w:rsidRDefault="00BA216B" w:rsidP="00614F98"/>
                    <w:p w14:paraId="02AAD328" w14:textId="77777777" w:rsidR="00BA216B" w:rsidRDefault="00BA216B" w:rsidP="00614F98"/>
                    <w:p w14:paraId="6E735410" w14:textId="77777777" w:rsidR="00BA216B" w:rsidRDefault="00BA216B" w:rsidP="00614F98"/>
                    <w:p w14:paraId="596CD2EE" w14:textId="77777777" w:rsidR="00BA216B" w:rsidRDefault="00BA216B" w:rsidP="00614F98"/>
                    <w:p w14:paraId="3EE4E707" w14:textId="77777777" w:rsidR="00BA216B" w:rsidRDefault="00BA216B" w:rsidP="00614F98"/>
                    <w:p w14:paraId="6E7FC6F7" w14:textId="77777777" w:rsidR="00BA216B" w:rsidRDefault="00BA216B" w:rsidP="00614F98"/>
                    <w:p w14:paraId="3700E040" w14:textId="77777777" w:rsidR="00BA216B" w:rsidRDefault="00BA216B" w:rsidP="00614F98"/>
                    <w:p w14:paraId="37A7CE18" w14:textId="77777777" w:rsidR="00BA216B" w:rsidRDefault="00BA216B" w:rsidP="00614F98"/>
                    <w:p w14:paraId="3B9A3633" w14:textId="77777777" w:rsidR="00BA216B" w:rsidRDefault="00BA216B" w:rsidP="00614F98"/>
                    <w:p w14:paraId="261E274F" w14:textId="77777777" w:rsidR="00BA216B" w:rsidRDefault="00BA216B" w:rsidP="00614F98"/>
                    <w:p w14:paraId="6DD6C0F0" w14:textId="77777777" w:rsidR="00BA216B" w:rsidRDefault="00BA216B" w:rsidP="00614F98"/>
                    <w:p w14:paraId="62B49CB7" w14:textId="77777777" w:rsidR="00BA216B" w:rsidRDefault="00BA216B" w:rsidP="00614F98"/>
                    <w:p w14:paraId="45ECF71D" w14:textId="77777777" w:rsidR="00BA216B" w:rsidRDefault="00BA216B" w:rsidP="00614F98"/>
                    <w:p w14:paraId="2ED0FD2F" w14:textId="77777777" w:rsidR="00BA216B" w:rsidRDefault="00BA216B" w:rsidP="00614F98"/>
                    <w:p w14:paraId="228DD243" w14:textId="77777777" w:rsidR="00BA216B" w:rsidRDefault="00BA216B" w:rsidP="00614F98"/>
                    <w:p w14:paraId="35C8142E" w14:textId="77777777" w:rsidR="00BA216B" w:rsidRDefault="00BA216B" w:rsidP="00614F98"/>
                    <w:p w14:paraId="57BAF942" w14:textId="77777777" w:rsidR="00BA216B" w:rsidRDefault="00BA216B" w:rsidP="00614F98"/>
                    <w:p w14:paraId="3AF93CEE" w14:textId="77777777" w:rsidR="00BA216B" w:rsidRDefault="00BA216B" w:rsidP="00614F98"/>
                    <w:p w14:paraId="06A35C24" w14:textId="77777777" w:rsidR="00BA216B" w:rsidRDefault="00BA216B" w:rsidP="00614F98"/>
                    <w:p w14:paraId="44129736" w14:textId="77777777" w:rsidR="00BA216B" w:rsidRDefault="00BA216B" w:rsidP="00614F98"/>
                    <w:p w14:paraId="183FCD0F" w14:textId="77777777" w:rsidR="00BA216B" w:rsidRDefault="00BA216B" w:rsidP="00614F98"/>
                    <w:p w14:paraId="62AA7524" w14:textId="77777777" w:rsidR="00BA216B" w:rsidRDefault="00BA216B" w:rsidP="00614F98"/>
                    <w:p w14:paraId="405CC4DD" w14:textId="77777777" w:rsidR="00BA216B" w:rsidRDefault="00BA216B" w:rsidP="00614F98"/>
                    <w:p w14:paraId="41F92382" w14:textId="77777777" w:rsidR="00BA216B" w:rsidRDefault="00BA216B" w:rsidP="00614F98"/>
                    <w:p w14:paraId="0DD4082C" w14:textId="77777777" w:rsidR="00BA216B" w:rsidRDefault="00BA216B" w:rsidP="00614F98"/>
                    <w:p w14:paraId="1A4A4093" w14:textId="77777777" w:rsidR="00BA216B" w:rsidRDefault="00BA216B" w:rsidP="00614F98"/>
                    <w:p w14:paraId="2D9C10E9" w14:textId="77777777" w:rsidR="00BA216B" w:rsidRDefault="00BA216B" w:rsidP="00614F98"/>
                    <w:p w14:paraId="57417563" w14:textId="77777777" w:rsidR="00BA216B" w:rsidRDefault="00BA216B" w:rsidP="00614F98"/>
                    <w:p w14:paraId="05414065" w14:textId="77777777" w:rsidR="00BA216B" w:rsidRDefault="00BA216B" w:rsidP="00614F98"/>
                    <w:p w14:paraId="3350059C" w14:textId="77777777" w:rsidR="00BA216B" w:rsidRDefault="00BA216B" w:rsidP="00614F98"/>
                    <w:p w14:paraId="1FF3FDE0" w14:textId="77777777" w:rsidR="00BA216B" w:rsidRDefault="00BA216B" w:rsidP="00614F98"/>
                    <w:p w14:paraId="6E5F49CC" w14:textId="77777777" w:rsidR="00BA216B" w:rsidRDefault="00BA216B" w:rsidP="00614F98"/>
                    <w:p w14:paraId="589F05A1" w14:textId="77777777" w:rsidR="00BA216B" w:rsidRDefault="00BA216B" w:rsidP="00614F98"/>
                    <w:p w14:paraId="67A7C854" w14:textId="77777777" w:rsidR="00BA216B" w:rsidRDefault="00BA216B" w:rsidP="00614F98"/>
                    <w:p w14:paraId="2ABD2C5D" w14:textId="77777777" w:rsidR="00BA216B" w:rsidRDefault="00BA216B" w:rsidP="00614F98"/>
                    <w:p w14:paraId="365BAA34" w14:textId="77777777" w:rsidR="00BA216B" w:rsidRDefault="00BA216B" w:rsidP="00614F98"/>
                    <w:p w14:paraId="759D4C21" w14:textId="77777777" w:rsidR="00BA216B" w:rsidRDefault="00BA216B" w:rsidP="00614F98"/>
                    <w:p w14:paraId="2E7E7384" w14:textId="77777777" w:rsidR="00BA216B" w:rsidRDefault="00BA216B" w:rsidP="00614F98"/>
                    <w:p w14:paraId="44226D96" w14:textId="77777777" w:rsidR="00BA216B" w:rsidRDefault="00BA216B" w:rsidP="00614F98"/>
                    <w:p w14:paraId="77D2FD23" w14:textId="77777777" w:rsidR="00BA216B" w:rsidRDefault="00BA216B" w:rsidP="00614F98"/>
                    <w:p w14:paraId="74462C43" w14:textId="77777777" w:rsidR="00BA216B" w:rsidRDefault="00BA216B" w:rsidP="00614F98"/>
                    <w:p w14:paraId="431CEC9E" w14:textId="77777777" w:rsidR="00BA216B" w:rsidRDefault="00BA216B" w:rsidP="00614F98"/>
                    <w:p w14:paraId="47AE40FD" w14:textId="77777777" w:rsidR="00BA216B" w:rsidRDefault="00BA216B" w:rsidP="00614F98"/>
                    <w:p w14:paraId="030010B7" w14:textId="77777777" w:rsidR="00BA216B" w:rsidRDefault="00BA216B" w:rsidP="00614F98"/>
                    <w:p w14:paraId="348DF80D" w14:textId="77777777" w:rsidR="00BA216B" w:rsidRDefault="00BA216B" w:rsidP="00614F98"/>
                    <w:p w14:paraId="4571CDB6" w14:textId="77777777" w:rsidR="00BA216B" w:rsidRDefault="00BA216B" w:rsidP="00614F98"/>
                    <w:p w14:paraId="39ED986F" w14:textId="77777777" w:rsidR="00BA216B" w:rsidRDefault="00BA216B" w:rsidP="00614F98"/>
                    <w:p w14:paraId="6AFDA194" w14:textId="77777777" w:rsidR="00BA216B" w:rsidRDefault="00BA216B" w:rsidP="00614F98"/>
                    <w:p w14:paraId="1F2CA101" w14:textId="77777777" w:rsidR="00BA216B" w:rsidRDefault="00BA216B" w:rsidP="00614F98"/>
                    <w:p w14:paraId="0E296F1F" w14:textId="77777777" w:rsidR="00BA216B" w:rsidRDefault="00BA216B" w:rsidP="00614F98"/>
                    <w:p w14:paraId="66989DE0" w14:textId="77777777" w:rsidR="00BA216B" w:rsidRDefault="00BA216B" w:rsidP="00614F98"/>
                    <w:p w14:paraId="07ED7B43" w14:textId="77777777" w:rsidR="00BA216B" w:rsidRDefault="00BA216B" w:rsidP="00614F98"/>
                    <w:p w14:paraId="3C9E677F" w14:textId="77777777" w:rsidR="00BA216B" w:rsidRDefault="00BA216B" w:rsidP="00614F98"/>
                    <w:p w14:paraId="23F548C8" w14:textId="77777777" w:rsidR="00BA216B" w:rsidRDefault="00BA216B" w:rsidP="00614F98"/>
                    <w:p w14:paraId="13F5EBBD" w14:textId="77777777" w:rsidR="00BA216B" w:rsidRDefault="00BA216B" w:rsidP="00614F98"/>
                    <w:p w14:paraId="5C616549" w14:textId="77777777" w:rsidR="00BA216B" w:rsidRDefault="00BA216B" w:rsidP="00614F98"/>
                    <w:p w14:paraId="1F778121" w14:textId="77777777" w:rsidR="00BA216B" w:rsidRDefault="00BA216B" w:rsidP="00614F98"/>
                    <w:p w14:paraId="46A1A023" w14:textId="77777777" w:rsidR="00BA216B" w:rsidRDefault="00BA216B" w:rsidP="00614F98"/>
                    <w:p w14:paraId="41892DB1" w14:textId="77777777" w:rsidR="00BA216B" w:rsidRDefault="00BA216B" w:rsidP="00614F98"/>
                    <w:p w14:paraId="46AAA403" w14:textId="77777777" w:rsidR="00BA216B" w:rsidRDefault="00BA216B" w:rsidP="00614F98"/>
                    <w:p w14:paraId="1B62D039" w14:textId="77777777" w:rsidR="00BA216B" w:rsidRDefault="00BA216B" w:rsidP="00614F98"/>
                    <w:p w14:paraId="38DAD8F9" w14:textId="77777777" w:rsidR="00BA216B" w:rsidRDefault="00BA216B" w:rsidP="00614F98"/>
                    <w:p w14:paraId="3EC2A020" w14:textId="77777777" w:rsidR="00BA216B" w:rsidRDefault="00BA216B" w:rsidP="00614F98"/>
                    <w:p w14:paraId="4B85B308" w14:textId="77777777" w:rsidR="00BA216B" w:rsidRDefault="00BA216B" w:rsidP="00614F98"/>
                    <w:p w14:paraId="633217B7" w14:textId="77777777" w:rsidR="00BA216B" w:rsidRDefault="00BA216B" w:rsidP="00614F98"/>
                    <w:p w14:paraId="13C4B135" w14:textId="77777777" w:rsidR="00BA216B" w:rsidRDefault="00BA216B" w:rsidP="00614F98"/>
                    <w:p w14:paraId="7BCEFD0A" w14:textId="77777777" w:rsidR="00BA216B" w:rsidRDefault="00BA216B" w:rsidP="00614F98"/>
                    <w:p w14:paraId="4ECE7114" w14:textId="77777777" w:rsidR="00BA216B" w:rsidRDefault="00BA216B" w:rsidP="00614F98"/>
                    <w:p w14:paraId="60D4DD43" w14:textId="77777777" w:rsidR="00BA216B" w:rsidRDefault="00BA216B" w:rsidP="00614F98"/>
                    <w:p w14:paraId="61393ABD" w14:textId="77777777" w:rsidR="00BA216B" w:rsidRDefault="00BA216B" w:rsidP="00614F98"/>
                    <w:p w14:paraId="6B8F57F9" w14:textId="77777777" w:rsidR="00BA216B" w:rsidRDefault="00BA216B" w:rsidP="00614F98"/>
                    <w:p w14:paraId="752EDA33" w14:textId="77777777" w:rsidR="00BA216B" w:rsidRDefault="00BA216B" w:rsidP="00614F98"/>
                    <w:p w14:paraId="2175C25A" w14:textId="77777777" w:rsidR="00BA216B" w:rsidRDefault="00BA216B" w:rsidP="00614F98"/>
                    <w:p w14:paraId="3DADB8DC" w14:textId="77777777" w:rsidR="00BA216B" w:rsidRDefault="00BA216B" w:rsidP="00614F98"/>
                    <w:p w14:paraId="4C99924F" w14:textId="77777777" w:rsidR="00BA216B" w:rsidRDefault="00BA216B" w:rsidP="00614F98"/>
                    <w:p w14:paraId="3A8EB7FE" w14:textId="77777777" w:rsidR="00BA216B" w:rsidRDefault="00BA216B" w:rsidP="00614F98"/>
                    <w:p w14:paraId="10355634" w14:textId="77777777" w:rsidR="00BA216B" w:rsidRDefault="00BA216B" w:rsidP="00614F98"/>
                    <w:p w14:paraId="6938D4F1" w14:textId="77777777" w:rsidR="00BA216B" w:rsidRDefault="00BA216B" w:rsidP="00614F98"/>
                    <w:p w14:paraId="444E0967" w14:textId="77777777" w:rsidR="00BA216B" w:rsidRDefault="00BA216B" w:rsidP="00614F98"/>
                    <w:p w14:paraId="00CB84D2" w14:textId="77777777" w:rsidR="00BA216B" w:rsidRDefault="00BA216B" w:rsidP="00614F98"/>
                    <w:p w14:paraId="1AB31BF2" w14:textId="77777777" w:rsidR="00BA216B" w:rsidRDefault="00BA216B" w:rsidP="00614F98"/>
                    <w:p w14:paraId="6443DA78" w14:textId="77777777" w:rsidR="00BA216B" w:rsidRDefault="00BA216B" w:rsidP="00614F98"/>
                    <w:p w14:paraId="1A2124D8" w14:textId="77777777" w:rsidR="00BA216B" w:rsidRDefault="00BA216B" w:rsidP="00614F98"/>
                    <w:p w14:paraId="048F3C34" w14:textId="77777777" w:rsidR="00BA216B" w:rsidRDefault="00BA216B" w:rsidP="00614F98"/>
                    <w:p w14:paraId="0605402E" w14:textId="77777777" w:rsidR="00BA216B" w:rsidRDefault="00BA216B" w:rsidP="00614F98"/>
                    <w:p w14:paraId="127BDB69" w14:textId="77777777" w:rsidR="00BA216B" w:rsidRDefault="00BA216B" w:rsidP="00614F98"/>
                    <w:p w14:paraId="349D158D" w14:textId="77777777" w:rsidR="00BA216B" w:rsidRDefault="00BA216B" w:rsidP="00614F98"/>
                    <w:p w14:paraId="095083DD" w14:textId="77777777" w:rsidR="00BA216B" w:rsidRDefault="00BA216B" w:rsidP="00614F98"/>
                    <w:p w14:paraId="70DF6D41" w14:textId="77777777" w:rsidR="00BA216B" w:rsidRDefault="00BA216B" w:rsidP="00614F98"/>
                    <w:p w14:paraId="466F4AC1" w14:textId="77777777" w:rsidR="00BA216B" w:rsidRDefault="00BA216B" w:rsidP="00614F98"/>
                    <w:p w14:paraId="36939692" w14:textId="77777777" w:rsidR="00BA216B" w:rsidRDefault="00BA216B" w:rsidP="00614F98"/>
                    <w:p w14:paraId="57042B51" w14:textId="77777777" w:rsidR="00BA216B" w:rsidRDefault="00BA216B" w:rsidP="00614F98"/>
                    <w:p w14:paraId="55FE98D1" w14:textId="77777777" w:rsidR="00BA216B" w:rsidRDefault="00BA216B" w:rsidP="00614F98"/>
                    <w:p w14:paraId="23397453" w14:textId="77777777" w:rsidR="00BA216B" w:rsidRDefault="00BA216B" w:rsidP="00614F98"/>
                    <w:p w14:paraId="6E306B4B" w14:textId="77777777" w:rsidR="00BA216B" w:rsidRDefault="00BA216B" w:rsidP="00614F98"/>
                    <w:p w14:paraId="5290FF9A" w14:textId="77777777" w:rsidR="00BA216B" w:rsidRDefault="00BA216B" w:rsidP="00614F98"/>
                    <w:p w14:paraId="1FAA8B64" w14:textId="77777777" w:rsidR="00BA216B" w:rsidRDefault="00BA216B" w:rsidP="00614F98"/>
                    <w:p w14:paraId="6CB24A00" w14:textId="77777777" w:rsidR="00BA216B" w:rsidRDefault="00BA216B" w:rsidP="00614F98"/>
                    <w:p w14:paraId="0ECDD791" w14:textId="77777777" w:rsidR="00BA216B" w:rsidRDefault="00BA216B" w:rsidP="00614F98"/>
                    <w:p w14:paraId="09D38901" w14:textId="77777777" w:rsidR="00BA216B" w:rsidRDefault="00BA216B" w:rsidP="00614F98"/>
                    <w:p w14:paraId="133BAF1A" w14:textId="77777777" w:rsidR="00BA216B" w:rsidRDefault="00BA216B" w:rsidP="00614F98"/>
                    <w:p w14:paraId="73B933B6" w14:textId="77777777" w:rsidR="00BA216B" w:rsidRDefault="00BA216B" w:rsidP="00614F98"/>
                    <w:p w14:paraId="2301C0F5" w14:textId="77777777" w:rsidR="00BA216B" w:rsidRDefault="00BA216B" w:rsidP="00614F98"/>
                    <w:p w14:paraId="155449F4" w14:textId="77777777" w:rsidR="00BA216B" w:rsidRDefault="00BA216B" w:rsidP="00614F98"/>
                    <w:p w14:paraId="5DA5CC09" w14:textId="77777777" w:rsidR="00BA216B" w:rsidRDefault="00BA216B" w:rsidP="00614F98"/>
                    <w:p w14:paraId="3C917087" w14:textId="77777777" w:rsidR="00BA216B" w:rsidRDefault="00BA216B" w:rsidP="00614F98"/>
                    <w:p w14:paraId="3296BD2A" w14:textId="77777777" w:rsidR="00BA216B" w:rsidRDefault="00BA216B" w:rsidP="00614F98"/>
                    <w:p w14:paraId="5BE3D118" w14:textId="77777777" w:rsidR="00BA216B" w:rsidRDefault="00BA216B" w:rsidP="00614F98"/>
                    <w:p w14:paraId="4DD96195" w14:textId="77777777" w:rsidR="00BA216B" w:rsidRDefault="00BA216B" w:rsidP="00614F98"/>
                    <w:p w14:paraId="27815F22" w14:textId="77777777" w:rsidR="00BA216B" w:rsidRDefault="00BA216B" w:rsidP="00614F98"/>
                    <w:p w14:paraId="292B5233" w14:textId="77777777" w:rsidR="00BA216B" w:rsidRDefault="00BA216B" w:rsidP="00614F98"/>
                    <w:p w14:paraId="7DFD46DD" w14:textId="77777777" w:rsidR="00BA216B" w:rsidRDefault="00BA216B" w:rsidP="00614F98"/>
                    <w:p w14:paraId="78949267" w14:textId="77777777" w:rsidR="00BA216B" w:rsidRDefault="00BA216B" w:rsidP="00614F98"/>
                    <w:p w14:paraId="76C17F03" w14:textId="77777777" w:rsidR="00BA216B" w:rsidRDefault="00BA216B" w:rsidP="00614F98"/>
                    <w:p w14:paraId="78329132" w14:textId="77777777" w:rsidR="00BA216B" w:rsidRDefault="00BA216B" w:rsidP="00614F98"/>
                    <w:p w14:paraId="46F915C9" w14:textId="77777777" w:rsidR="00BA216B" w:rsidRDefault="00BA216B" w:rsidP="00614F98"/>
                    <w:p w14:paraId="5CC5AC24" w14:textId="77777777" w:rsidR="00BA216B" w:rsidRDefault="00BA216B" w:rsidP="00614F98"/>
                    <w:p w14:paraId="2669BF0A" w14:textId="77777777" w:rsidR="00BA216B" w:rsidRDefault="00BA216B" w:rsidP="00614F98"/>
                    <w:p w14:paraId="41D2B3EE" w14:textId="77777777" w:rsidR="00BA216B" w:rsidRDefault="00BA216B" w:rsidP="00614F98"/>
                    <w:p w14:paraId="4B4D8E5F" w14:textId="77777777" w:rsidR="00BA216B" w:rsidRDefault="00BA216B" w:rsidP="00614F98"/>
                    <w:p w14:paraId="795BB557" w14:textId="77777777" w:rsidR="00BA216B" w:rsidRDefault="00BA216B" w:rsidP="00614F98"/>
                    <w:p w14:paraId="4E48BAD9" w14:textId="77777777" w:rsidR="00BA216B" w:rsidRDefault="00BA216B" w:rsidP="00614F98"/>
                    <w:p w14:paraId="5734F491" w14:textId="77777777" w:rsidR="00BA216B" w:rsidRDefault="00BA216B" w:rsidP="00614F98"/>
                    <w:p w14:paraId="2597416F" w14:textId="77777777" w:rsidR="00BA216B" w:rsidRDefault="00BA216B" w:rsidP="00614F98"/>
                    <w:p w14:paraId="36B6023C" w14:textId="77777777" w:rsidR="00BA216B" w:rsidRDefault="00BA216B" w:rsidP="00614F98"/>
                    <w:p w14:paraId="7F809980" w14:textId="77777777" w:rsidR="00BA216B" w:rsidRDefault="00BA216B" w:rsidP="00614F98"/>
                    <w:p w14:paraId="038DBE50" w14:textId="77777777" w:rsidR="00BA216B" w:rsidRDefault="00BA216B" w:rsidP="00614F98"/>
                    <w:p w14:paraId="6FCAAB72" w14:textId="77777777" w:rsidR="00BA216B" w:rsidRDefault="00BA216B" w:rsidP="00614F98"/>
                    <w:p w14:paraId="4D2030F2" w14:textId="77777777" w:rsidR="00BA216B" w:rsidRDefault="00BA216B" w:rsidP="00614F98"/>
                    <w:p w14:paraId="6702898E" w14:textId="77777777" w:rsidR="00BA216B" w:rsidRDefault="00BA216B" w:rsidP="00614F98"/>
                    <w:p w14:paraId="6763FE06" w14:textId="77777777" w:rsidR="00BA216B" w:rsidRDefault="00BA216B" w:rsidP="00614F98"/>
                    <w:p w14:paraId="02152C89" w14:textId="77777777" w:rsidR="00BA216B" w:rsidRDefault="00BA216B" w:rsidP="00614F98"/>
                    <w:p w14:paraId="015A3D05" w14:textId="77777777" w:rsidR="00BA216B" w:rsidRDefault="00BA216B" w:rsidP="00614F98"/>
                    <w:p w14:paraId="7DE39399" w14:textId="77777777" w:rsidR="00BA216B" w:rsidRDefault="00BA216B" w:rsidP="00614F98"/>
                    <w:p w14:paraId="1EA260EB" w14:textId="77777777" w:rsidR="00BA216B" w:rsidRDefault="00BA216B" w:rsidP="00614F98"/>
                    <w:p w14:paraId="566CE645" w14:textId="77777777" w:rsidR="00BA216B" w:rsidRDefault="00BA216B" w:rsidP="00614F98"/>
                    <w:p w14:paraId="2ACAC92C" w14:textId="77777777" w:rsidR="00BA216B" w:rsidRDefault="00BA216B" w:rsidP="00614F98"/>
                    <w:p w14:paraId="40946A3C" w14:textId="77777777" w:rsidR="00BA216B" w:rsidRDefault="00BA216B" w:rsidP="00614F98"/>
                    <w:p w14:paraId="18BC640E" w14:textId="77777777" w:rsidR="00BA216B" w:rsidRDefault="00BA216B" w:rsidP="00614F98"/>
                    <w:p w14:paraId="0E5721EA" w14:textId="77777777" w:rsidR="00BA216B" w:rsidRDefault="00BA216B" w:rsidP="00614F98"/>
                    <w:p w14:paraId="3FBCC3A8" w14:textId="77777777" w:rsidR="00BA216B" w:rsidRDefault="00BA216B" w:rsidP="00614F98"/>
                    <w:p w14:paraId="47AADFF8" w14:textId="77777777" w:rsidR="00BA216B" w:rsidRDefault="00BA216B" w:rsidP="00614F98"/>
                    <w:p w14:paraId="015F0211" w14:textId="77777777" w:rsidR="00BA216B" w:rsidRDefault="00BA216B" w:rsidP="00614F98"/>
                    <w:p w14:paraId="34DEF8E7" w14:textId="77777777" w:rsidR="00BA216B" w:rsidRDefault="00BA216B" w:rsidP="00614F98"/>
                    <w:p w14:paraId="68FF8EA2" w14:textId="77777777" w:rsidR="00BA216B" w:rsidRDefault="00BA216B" w:rsidP="00614F98"/>
                    <w:p w14:paraId="2F0FC497" w14:textId="77777777" w:rsidR="00BA216B" w:rsidRDefault="00BA216B" w:rsidP="00614F98"/>
                    <w:p w14:paraId="0AF5AE06" w14:textId="77777777" w:rsidR="00BA216B" w:rsidRDefault="00BA216B" w:rsidP="00614F98"/>
                    <w:p w14:paraId="0E21D581" w14:textId="77777777" w:rsidR="00BA216B" w:rsidRDefault="00BA216B" w:rsidP="00614F98"/>
                    <w:p w14:paraId="4308679E" w14:textId="77777777" w:rsidR="00BA216B" w:rsidRDefault="00BA216B" w:rsidP="00614F98"/>
                    <w:p w14:paraId="347BE341" w14:textId="77777777" w:rsidR="00BA216B" w:rsidRDefault="00BA216B" w:rsidP="00614F98"/>
                    <w:p w14:paraId="0FC9F9B3" w14:textId="77777777" w:rsidR="00BA216B" w:rsidRDefault="00BA216B" w:rsidP="00614F98"/>
                    <w:p w14:paraId="527D0DA3" w14:textId="77777777" w:rsidR="00BA216B" w:rsidRDefault="00BA216B" w:rsidP="00614F98"/>
                    <w:p w14:paraId="2280F63E" w14:textId="77777777" w:rsidR="00BA216B" w:rsidRDefault="00BA216B" w:rsidP="00614F98"/>
                    <w:p w14:paraId="48735BB3" w14:textId="77777777" w:rsidR="00BA216B" w:rsidRDefault="00BA216B" w:rsidP="00614F98"/>
                    <w:p w14:paraId="0C91BE31" w14:textId="77777777" w:rsidR="00BA216B" w:rsidRDefault="00BA216B" w:rsidP="00614F98"/>
                    <w:p w14:paraId="4E3A2150" w14:textId="77777777" w:rsidR="00BA216B" w:rsidRDefault="00BA216B" w:rsidP="00614F98"/>
                    <w:p w14:paraId="271CC6CA" w14:textId="77777777" w:rsidR="00BA216B" w:rsidRDefault="00BA216B" w:rsidP="00614F98"/>
                    <w:p w14:paraId="16030D3A" w14:textId="77777777" w:rsidR="00BA216B" w:rsidRDefault="00BA216B" w:rsidP="00614F98"/>
                    <w:p w14:paraId="0E1F1562" w14:textId="77777777" w:rsidR="00BA216B" w:rsidRDefault="00BA216B" w:rsidP="00614F98"/>
                    <w:p w14:paraId="598403A0" w14:textId="77777777" w:rsidR="00BA216B" w:rsidRDefault="00BA216B" w:rsidP="00614F98"/>
                    <w:p w14:paraId="388C05B7" w14:textId="77777777" w:rsidR="00BA216B" w:rsidRDefault="00BA216B" w:rsidP="00614F98"/>
                    <w:p w14:paraId="6EC4093B" w14:textId="77777777" w:rsidR="00BA216B" w:rsidRDefault="00BA216B" w:rsidP="00614F98"/>
                    <w:p w14:paraId="71A30EC5" w14:textId="77777777" w:rsidR="00BA216B" w:rsidRDefault="00BA216B" w:rsidP="00614F98"/>
                    <w:p w14:paraId="177AA2F7" w14:textId="77777777" w:rsidR="00BA216B" w:rsidRDefault="00BA216B" w:rsidP="00614F98"/>
                    <w:p w14:paraId="56CA99E6" w14:textId="77777777" w:rsidR="00BA216B" w:rsidRDefault="00BA216B" w:rsidP="00614F98"/>
                    <w:p w14:paraId="357EE0ED" w14:textId="77777777" w:rsidR="00BA216B" w:rsidRDefault="00BA216B" w:rsidP="00614F98"/>
                    <w:p w14:paraId="5F87ABCD" w14:textId="77777777" w:rsidR="00BA216B" w:rsidRDefault="00BA216B" w:rsidP="00614F98"/>
                    <w:p w14:paraId="72D6D127" w14:textId="77777777" w:rsidR="00BA216B" w:rsidRDefault="00BA216B" w:rsidP="00614F98"/>
                    <w:p w14:paraId="3622C4C6" w14:textId="77777777" w:rsidR="00BA216B" w:rsidRDefault="00BA216B" w:rsidP="00614F98"/>
                    <w:p w14:paraId="6EE3A04A" w14:textId="77777777" w:rsidR="00BA216B" w:rsidRDefault="00BA216B" w:rsidP="00614F98"/>
                    <w:p w14:paraId="2D893836" w14:textId="77777777" w:rsidR="00BA216B" w:rsidRDefault="00BA216B" w:rsidP="00614F98"/>
                    <w:p w14:paraId="043E36E1" w14:textId="77777777" w:rsidR="00BA216B" w:rsidRDefault="00BA216B" w:rsidP="00614F98"/>
                    <w:p w14:paraId="61CBFF3F" w14:textId="77777777" w:rsidR="00BA216B" w:rsidRDefault="00BA216B" w:rsidP="00614F98"/>
                    <w:p w14:paraId="6A0C05DA" w14:textId="77777777" w:rsidR="00BA216B" w:rsidRDefault="00BA216B" w:rsidP="00614F98"/>
                    <w:p w14:paraId="6A496099" w14:textId="77777777" w:rsidR="00BA216B" w:rsidRDefault="00BA216B" w:rsidP="00614F98"/>
                    <w:p w14:paraId="1C0BB6B5" w14:textId="77777777" w:rsidR="00BA216B" w:rsidRDefault="00BA216B" w:rsidP="00614F98"/>
                    <w:p w14:paraId="086D1187" w14:textId="77777777" w:rsidR="00BA216B" w:rsidRDefault="00BA216B" w:rsidP="00614F98"/>
                    <w:p w14:paraId="5B461E5D" w14:textId="77777777" w:rsidR="00BA216B" w:rsidRDefault="00BA216B" w:rsidP="00614F98"/>
                    <w:p w14:paraId="2C07CA13" w14:textId="77777777" w:rsidR="00BA216B" w:rsidRDefault="00BA216B" w:rsidP="00614F98"/>
                    <w:p w14:paraId="41E01125" w14:textId="77777777" w:rsidR="00BA216B" w:rsidRDefault="00BA216B" w:rsidP="00614F98"/>
                    <w:p w14:paraId="4BFE94E7" w14:textId="77777777" w:rsidR="00BA216B" w:rsidRDefault="00BA216B" w:rsidP="00614F98"/>
                    <w:p w14:paraId="00A3414E" w14:textId="77777777" w:rsidR="00BA216B" w:rsidRDefault="00BA216B" w:rsidP="00614F98"/>
                    <w:p w14:paraId="120D0995" w14:textId="77777777" w:rsidR="00BA216B" w:rsidRDefault="00BA216B" w:rsidP="00614F98"/>
                    <w:p w14:paraId="19354E1B" w14:textId="77777777" w:rsidR="00BA216B" w:rsidRDefault="00BA216B" w:rsidP="00614F98"/>
                    <w:p w14:paraId="2D0230E6" w14:textId="77777777" w:rsidR="00BA216B" w:rsidRDefault="00BA216B" w:rsidP="00614F98"/>
                    <w:p w14:paraId="481AA389" w14:textId="77777777" w:rsidR="00BA216B" w:rsidRDefault="00BA216B" w:rsidP="00614F98"/>
                    <w:p w14:paraId="410094E6" w14:textId="77777777" w:rsidR="00BA216B" w:rsidRDefault="00BA216B" w:rsidP="00614F98"/>
                    <w:p w14:paraId="4E5D20B5" w14:textId="77777777" w:rsidR="00BA216B" w:rsidRDefault="00BA216B" w:rsidP="00614F98"/>
                    <w:p w14:paraId="65BCA1D5" w14:textId="77777777" w:rsidR="00BA216B" w:rsidRDefault="00BA216B" w:rsidP="00614F98"/>
                    <w:p w14:paraId="10995FAB" w14:textId="77777777" w:rsidR="00BA216B" w:rsidRDefault="00BA216B" w:rsidP="00614F98"/>
                    <w:p w14:paraId="66F7DD30" w14:textId="77777777" w:rsidR="00BA216B" w:rsidRDefault="00BA216B" w:rsidP="00614F98"/>
                    <w:p w14:paraId="4DED71DF" w14:textId="77777777" w:rsidR="00BA216B" w:rsidRDefault="00BA216B" w:rsidP="00614F98"/>
                    <w:p w14:paraId="29366662" w14:textId="77777777" w:rsidR="00BA216B" w:rsidRDefault="00BA216B" w:rsidP="00614F98"/>
                    <w:p w14:paraId="2702866F" w14:textId="77777777" w:rsidR="00BA216B" w:rsidRDefault="00BA216B" w:rsidP="00614F98"/>
                    <w:p w14:paraId="26EC1915" w14:textId="77777777" w:rsidR="00BA216B" w:rsidRDefault="00BA216B" w:rsidP="00614F98"/>
                    <w:p w14:paraId="4A8AFC6A" w14:textId="77777777" w:rsidR="00BA216B" w:rsidRDefault="00BA216B" w:rsidP="00614F98"/>
                    <w:p w14:paraId="51025AC7" w14:textId="77777777" w:rsidR="00BA216B" w:rsidRDefault="00BA216B" w:rsidP="00614F98"/>
                    <w:p w14:paraId="62617030" w14:textId="77777777" w:rsidR="00BA216B" w:rsidRDefault="00BA216B" w:rsidP="00614F98"/>
                    <w:p w14:paraId="4F19D0DB" w14:textId="77777777" w:rsidR="00BA216B" w:rsidRDefault="00BA216B" w:rsidP="00614F98"/>
                    <w:p w14:paraId="2C6E3F38" w14:textId="77777777" w:rsidR="00BA216B" w:rsidRDefault="00BA216B" w:rsidP="00614F98"/>
                    <w:p w14:paraId="1C7C2322" w14:textId="77777777" w:rsidR="00BA216B" w:rsidRDefault="00BA216B" w:rsidP="00614F98"/>
                    <w:p w14:paraId="615C9662" w14:textId="77777777" w:rsidR="00BA216B" w:rsidRDefault="00BA216B" w:rsidP="00614F98"/>
                    <w:p w14:paraId="38020EEF" w14:textId="77777777" w:rsidR="00BA216B" w:rsidRDefault="00BA216B" w:rsidP="00614F98"/>
                    <w:p w14:paraId="4203BECA" w14:textId="77777777" w:rsidR="00BA216B" w:rsidRDefault="00BA216B" w:rsidP="00614F98"/>
                    <w:p w14:paraId="24BB2EAA" w14:textId="77777777" w:rsidR="00BA216B" w:rsidRDefault="00BA216B" w:rsidP="00614F98"/>
                    <w:p w14:paraId="3BF9FD16" w14:textId="77777777" w:rsidR="00BA216B" w:rsidRDefault="00BA216B" w:rsidP="00614F98"/>
                    <w:p w14:paraId="006EF9DB" w14:textId="77777777" w:rsidR="00BA216B" w:rsidRDefault="00BA216B" w:rsidP="00614F98"/>
                    <w:p w14:paraId="3C73F743" w14:textId="77777777" w:rsidR="00BA216B" w:rsidRDefault="00BA216B" w:rsidP="00614F98"/>
                    <w:p w14:paraId="47E1A1BA" w14:textId="77777777" w:rsidR="00BA216B" w:rsidRDefault="00BA216B" w:rsidP="00614F98"/>
                    <w:p w14:paraId="36064073" w14:textId="77777777" w:rsidR="00BA216B" w:rsidRDefault="00BA216B" w:rsidP="00614F98"/>
                    <w:p w14:paraId="28E35A7D" w14:textId="77777777" w:rsidR="00BA216B" w:rsidRDefault="00BA216B" w:rsidP="00614F98"/>
                    <w:p w14:paraId="351337AA" w14:textId="77777777" w:rsidR="00BA216B" w:rsidRDefault="00BA216B" w:rsidP="00614F98"/>
                    <w:p w14:paraId="3D4B4ED2" w14:textId="77777777" w:rsidR="00BA216B" w:rsidRDefault="00BA216B" w:rsidP="00614F98"/>
                    <w:p w14:paraId="0D1BB4DF" w14:textId="77777777" w:rsidR="00BA216B" w:rsidRDefault="00BA216B" w:rsidP="00614F98"/>
                    <w:p w14:paraId="7AF675AC" w14:textId="77777777" w:rsidR="00BA216B" w:rsidRDefault="00BA216B" w:rsidP="00614F98"/>
                    <w:p w14:paraId="5C0D3D32" w14:textId="77777777" w:rsidR="00BA216B" w:rsidRDefault="00BA216B" w:rsidP="00614F98"/>
                    <w:p w14:paraId="02F18ECB" w14:textId="77777777" w:rsidR="00BA216B" w:rsidRDefault="00BA216B" w:rsidP="00614F98"/>
                    <w:p w14:paraId="07FFBD3E" w14:textId="77777777" w:rsidR="00BA216B" w:rsidRDefault="00BA216B" w:rsidP="00614F98"/>
                    <w:p w14:paraId="790BAF8A" w14:textId="77777777" w:rsidR="00BA216B" w:rsidRDefault="00BA216B" w:rsidP="00614F98"/>
                    <w:p w14:paraId="505A44EC" w14:textId="77777777" w:rsidR="00BA216B" w:rsidRDefault="00BA216B" w:rsidP="00614F98"/>
                    <w:p w14:paraId="3212EFC5" w14:textId="77777777" w:rsidR="00BA216B" w:rsidRDefault="00BA216B" w:rsidP="00614F98"/>
                    <w:p w14:paraId="1B8530D6" w14:textId="77777777" w:rsidR="00BA216B" w:rsidRDefault="00BA216B" w:rsidP="00614F98"/>
                    <w:p w14:paraId="5FAF342B" w14:textId="77777777" w:rsidR="00BA216B" w:rsidRDefault="00BA216B" w:rsidP="00614F98"/>
                    <w:p w14:paraId="5F7138D3" w14:textId="77777777" w:rsidR="00BA216B" w:rsidRDefault="00BA216B" w:rsidP="00614F98"/>
                    <w:p w14:paraId="159DE360" w14:textId="77777777" w:rsidR="00BA216B" w:rsidRDefault="00BA216B" w:rsidP="00614F98"/>
                    <w:p w14:paraId="6528A2DA" w14:textId="77777777" w:rsidR="00BA216B" w:rsidRDefault="00BA216B" w:rsidP="00614F98"/>
                    <w:p w14:paraId="62FC8240" w14:textId="77777777" w:rsidR="00BA216B" w:rsidRDefault="00BA216B" w:rsidP="00614F98"/>
                    <w:p w14:paraId="0C1DB129" w14:textId="77777777" w:rsidR="00BA216B" w:rsidRDefault="00BA216B" w:rsidP="00614F98"/>
                    <w:p w14:paraId="6A22388D" w14:textId="77777777" w:rsidR="00BA216B" w:rsidRDefault="00BA216B" w:rsidP="00614F98"/>
                    <w:p w14:paraId="3DE05E14" w14:textId="77777777" w:rsidR="00BA216B" w:rsidRDefault="00BA216B" w:rsidP="00614F98"/>
                    <w:p w14:paraId="6385EB79" w14:textId="77777777" w:rsidR="00BA216B" w:rsidRDefault="00BA216B" w:rsidP="00614F98"/>
                    <w:p w14:paraId="23A7625E" w14:textId="77777777" w:rsidR="00BA216B" w:rsidRDefault="00BA216B" w:rsidP="00614F98"/>
                    <w:p w14:paraId="677568B8" w14:textId="77777777" w:rsidR="00BA216B" w:rsidRDefault="00BA216B" w:rsidP="00614F98"/>
                    <w:p w14:paraId="1E3F3A01" w14:textId="77777777" w:rsidR="00BA216B" w:rsidRDefault="00BA216B" w:rsidP="00614F98"/>
                    <w:p w14:paraId="7AA10610" w14:textId="77777777" w:rsidR="00BA216B" w:rsidRDefault="00BA216B" w:rsidP="00614F98"/>
                    <w:p w14:paraId="0E727B84" w14:textId="77777777" w:rsidR="00BA216B" w:rsidRDefault="00BA216B" w:rsidP="00614F98"/>
                    <w:p w14:paraId="58F9396A" w14:textId="77777777" w:rsidR="00BA216B" w:rsidRDefault="00BA216B" w:rsidP="00614F98"/>
                    <w:p w14:paraId="6C1C75C4" w14:textId="77777777" w:rsidR="00BA216B" w:rsidRDefault="00BA216B" w:rsidP="00614F98"/>
                    <w:p w14:paraId="1ADECD60" w14:textId="77777777" w:rsidR="00BA216B" w:rsidRDefault="00BA216B" w:rsidP="00614F98"/>
                    <w:p w14:paraId="7079A860" w14:textId="77777777" w:rsidR="00BA216B" w:rsidRDefault="00BA216B" w:rsidP="00614F98"/>
                    <w:p w14:paraId="063D562D" w14:textId="77777777" w:rsidR="00BA216B" w:rsidRDefault="00BA216B" w:rsidP="00614F98"/>
                    <w:p w14:paraId="7A1FB404" w14:textId="77777777" w:rsidR="00BA216B" w:rsidRDefault="00BA216B" w:rsidP="00614F98"/>
                    <w:p w14:paraId="2D49FC15" w14:textId="77777777" w:rsidR="00BA216B" w:rsidRDefault="00BA216B" w:rsidP="00614F98"/>
                    <w:p w14:paraId="0A588A93" w14:textId="77777777" w:rsidR="00BA216B" w:rsidRDefault="00BA216B" w:rsidP="00614F98"/>
                    <w:p w14:paraId="01C8CDD2" w14:textId="77777777" w:rsidR="00BA216B" w:rsidRDefault="00BA216B" w:rsidP="00614F98"/>
                    <w:p w14:paraId="0F8CAF68" w14:textId="77777777" w:rsidR="00BA216B" w:rsidRDefault="00BA216B" w:rsidP="00614F98"/>
                    <w:p w14:paraId="2331F284" w14:textId="77777777" w:rsidR="00BA216B" w:rsidRDefault="00BA216B" w:rsidP="00614F98"/>
                    <w:p w14:paraId="4E31723E" w14:textId="77777777" w:rsidR="00BA216B" w:rsidRDefault="00BA216B" w:rsidP="00614F98"/>
                    <w:p w14:paraId="59F88884" w14:textId="77777777" w:rsidR="00BA216B" w:rsidRDefault="00BA216B" w:rsidP="00614F98"/>
                    <w:p w14:paraId="2E9A218C" w14:textId="77777777" w:rsidR="00BA216B" w:rsidRDefault="00BA216B" w:rsidP="00614F98"/>
                    <w:p w14:paraId="6A05B96B" w14:textId="77777777" w:rsidR="00BA216B" w:rsidRDefault="00BA216B" w:rsidP="00614F98"/>
                    <w:p w14:paraId="78A73B99" w14:textId="77777777" w:rsidR="00BA216B" w:rsidRDefault="00BA216B" w:rsidP="00614F98"/>
                    <w:p w14:paraId="42A654D8" w14:textId="77777777" w:rsidR="00BA216B" w:rsidRDefault="00BA216B" w:rsidP="00614F98"/>
                    <w:p w14:paraId="0211AA7B" w14:textId="77777777" w:rsidR="00BA216B" w:rsidRDefault="00BA216B" w:rsidP="00614F98"/>
                    <w:p w14:paraId="7AC5D326" w14:textId="77777777" w:rsidR="00BA216B" w:rsidRDefault="00BA216B" w:rsidP="00614F98"/>
                    <w:p w14:paraId="124247EE" w14:textId="77777777" w:rsidR="00BA216B" w:rsidRDefault="00BA216B" w:rsidP="00614F98"/>
                    <w:p w14:paraId="13CE27E4" w14:textId="77777777" w:rsidR="00BA216B" w:rsidRDefault="00BA216B" w:rsidP="00614F98"/>
                    <w:p w14:paraId="66DD12AB" w14:textId="77777777" w:rsidR="00BA216B" w:rsidRDefault="00BA216B" w:rsidP="00614F98"/>
                    <w:p w14:paraId="4A2216D7" w14:textId="77777777" w:rsidR="00BA216B" w:rsidRDefault="00BA216B" w:rsidP="00614F98"/>
                    <w:p w14:paraId="18D32574" w14:textId="77777777" w:rsidR="00BA216B" w:rsidRDefault="00BA216B" w:rsidP="00614F98"/>
                    <w:p w14:paraId="77508377" w14:textId="77777777" w:rsidR="00BA216B" w:rsidRDefault="00BA216B" w:rsidP="00614F98"/>
                    <w:p w14:paraId="66D07280" w14:textId="77777777" w:rsidR="00BA216B" w:rsidRDefault="00BA216B" w:rsidP="00614F98"/>
                    <w:p w14:paraId="65C58585" w14:textId="77777777" w:rsidR="00BA216B" w:rsidRDefault="00BA216B" w:rsidP="00614F98"/>
                    <w:p w14:paraId="65A0242B" w14:textId="77777777" w:rsidR="00BA216B" w:rsidRDefault="00BA216B" w:rsidP="00614F98"/>
                    <w:p w14:paraId="4B987231" w14:textId="77777777" w:rsidR="00BA216B" w:rsidRDefault="00BA216B" w:rsidP="00614F98"/>
                    <w:p w14:paraId="3261A335" w14:textId="77777777" w:rsidR="00BA216B" w:rsidRDefault="00BA216B" w:rsidP="00614F98"/>
                    <w:p w14:paraId="66BF0730" w14:textId="77777777" w:rsidR="00BA216B" w:rsidRDefault="00BA216B" w:rsidP="00614F98"/>
                    <w:p w14:paraId="49839B99" w14:textId="77777777" w:rsidR="00BA216B" w:rsidRDefault="00BA216B" w:rsidP="00614F98"/>
                    <w:p w14:paraId="58F50A48" w14:textId="77777777" w:rsidR="00BA216B" w:rsidRDefault="00BA216B" w:rsidP="00614F98"/>
                    <w:p w14:paraId="4B9853DB" w14:textId="77777777" w:rsidR="00BA216B" w:rsidRDefault="00BA216B" w:rsidP="00614F98"/>
                    <w:p w14:paraId="2DD5E162" w14:textId="77777777" w:rsidR="00BA216B" w:rsidRDefault="00BA216B" w:rsidP="00614F98"/>
                    <w:p w14:paraId="01344ADE" w14:textId="77777777" w:rsidR="00BA216B" w:rsidRDefault="00BA216B" w:rsidP="00614F98"/>
                    <w:p w14:paraId="4E28C718" w14:textId="77777777" w:rsidR="00BA216B" w:rsidRDefault="00BA216B" w:rsidP="00614F98"/>
                    <w:p w14:paraId="0D6AB026" w14:textId="77777777" w:rsidR="00BA216B" w:rsidRDefault="00BA216B" w:rsidP="00614F98"/>
                    <w:p w14:paraId="50F46B3C" w14:textId="77777777" w:rsidR="00BA216B" w:rsidRDefault="00BA216B" w:rsidP="00614F98"/>
                    <w:p w14:paraId="4BC2B6EF" w14:textId="77777777" w:rsidR="00BA216B" w:rsidRDefault="00BA216B" w:rsidP="00614F98"/>
                    <w:p w14:paraId="07F0DC60" w14:textId="77777777" w:rsidR="00BA216B" w:rsidRDefault="00BA216B" w:rsidP="00614F98"/>
                    <w:p w14:paraId="3E42F16B" w14:textId="77777777" w:rsidR="00BA216B" w:rsidRDefault="00BA216B" w:rsidP="00614F98"/>
                    <w:p w14:paraId="29346599" w14:textId="77777777" w:rsidR="00BA216B" w:rsidRDefault="00BA216B" w:rsidP="00614F98"/>
                    <w:p w14:paraId="5A2A5C3F" w14:textId="77777777" w:rsidR="00BA216B" w:rsidRDefault="00BA216B" w:rsidP="00614F98"/>
                    <w:p w14:paraId="2621C989" w14:textId="77777777" w:rsidR="00BA216B" w:rsidRDefault="00BA216B" w:rsidP="00614F98"/>
                    <w:p w14:paraId="793D4EC7" w14:textId="77777777" w:rsidR="00BA216B" w:rsidRDefault="00BA216B" w:rsidP="00614F98"/>
                    <w:p w14:paraId="40042978" w14:textId="77777777" w:rsidR="00BA216B" w:rsidRDefault="00BA216B" w:rsidP="00614F98"/>
                    <w:p w14:paraId="7AB7C020" w14:textId="77777777" w:rsidR="00BA216B" w:rsidRDefault="00BA216B" w:rsidP="00614F98"/>
                    <w:p w14:paraId="76527C2A" w14:textId="77777777" w:rsidR="00BA216B" w:rsidRDefault="00BA216B" w:rsidP="00614F98"/>
                    <w:p w14:paraId="557250DE" w14:textId="77777777" w:rsidR="00BA216B" w:rsidRDefault="00BA216B" w:rsidP="00614F98"/>
                    <w:p w14:paraId="1D9526FF" w14:textId="77777777" w:rsidR="00BA216B" w:rsidRDefault="00BA216B" w:rsidP="00614F98"/>
                    <w:p w14:paraId="7E05D003" w14:textId="77777777" w:rsidR="00BA216B" w:rsidRDefault="00BA216B" w:rsidP="00614F98"/>
                    <w:p w14:paraId="4009F8F4" w14:textId="77777777" w:rsidR="00BA216B" w:rsidRDefault="00BA216B" w:rsidP="00614F98"/>
                    <w:p w14:paraId="59A077D7" w14:textId="77777777" w:rsidR="00BA216B" w:rsidRDefault="00BA216B" w:rsidP="00614F98"/>
                    <w:p w14:paraId="7C224CB7" w14:textId="77777777" w:rsidR="00BA216B" w:rsidRDefault="00BA216B" w:rsidP="00614F98"/>
                    <w:p w14:paraId="4AE611F9" w14:textId="77777777" w:rsidR="00BA216B" w:rsidRDefault="00BA216B" w:rsidP="00614F98"/>
                    <w:p w14:paraId="774C6348" w14:textId="77777777" w:rsidR="00BA216B" w:rsidRDefault="00BA216B" w:rsidP="00614F98"/>
                    <w:p w14:paraId="4889BB97" w14:textId="77777777" w:rsidR="00BA216B" w:rsidRDefault="00BA216B" w:rsidP="00614F98"/>
                    <w:p w14:paraId="66EE6233" w14:textId="77777777" w:rsidR="00BA216B" w:rsidRDefault="00BA216B" w:rsidP="00614F98"/>
                    <w:p w14:paraId="623A3044" w14:textId="77777777" w:rsidR="00BA216B" w:rsidRDefault="00BA216B" w:rsidP="00614F98"/>
                    <w:p w14:paraId="6D5A9690" w14:textId="77777777" w:rsidR="00BA216B" w:rsidRDefault="00BA216B" w:rsidP="00614F98"/>
                    <w:p w14:paraId="474F07CD" w14:textId="77777777" w:rsidR="00BA216B" w:rsidRDefault="00BA216B" w:rsidP="00614F98"/>
                    <w:p w14:paraId="3DEB161E" w14:textId="77777777" w:rsidR="00BA216B" w:rsidRDefault="00BA216B" w:rsidP="00614F98"/>
                    <w:p w14:paraId="7EBC6425" w14:textId="77777777" w:rsidR="00BA216B" w:rsidRDefault="00BA216B" w:rsidP="00614F98"/>
                    <w:p w14:paraId="1C5AEB2F" w14:textId="77777777" w:rsidR="00BA216B" w:rsidRDefault="00BA216B" w:rsidP="00614F98"/>
                    <w:p w14:paraId="66FD3AC5" w14:textId="77777777" w:rsidR="00BA216B" w:rsidRDefault="00BA216B" w:rsidP="00614F98"/>
                    <w:p w14:paraId="1BC48976" w14:textId="77777777" w:rsidR="00BA216B" w:rsidRDefault="00BA216B" w:rsidP="00614F98"/>
                    <w:p w14:paraId="5DDA2AF0" w14:textId="77777777" w:rsidR="00BA216B" w:rsidRDefault="00BA216B" w:rsidP="00614F98"/>
                    <w:p w14:paraId="15AE2670" w14:textId="77777777" w:rsidR="00BA216B" w:rsidRDefault="00BA216B" w:rsidP="00614F98"/>
                    <w:p w14:paraId="550543B8" w14:textId="77777777" w:rsidR="00BA216B" w:rsidRDefault="00BA216B" w:rsidP="00614F98"/>
                    <w:p w14:paraId="4603CA0D" w14:textId="77777777" w:rsidR="00BA216B" w:rsidRDefault="00BA216B" w:rsidP="00614F98"/>
                    <w:p w14:paraId="1A6B3742" w14:textId="77777777" w:rsidR="00BA216B" w:rsidRDefault="00BA216B" w:rsidP="00614F98"/>
                    <w:p w14:paraId="1E338CFC" w14:textId="77777777" w:rsidR="00BA216B" w:rsidRDefault="00BA216B" w:rsidP="00614F98"/>
                    <w:p w14:paraId="3AB46741" w14:textId="77777777" w:rsidR="00BA216B" w:rsidRDefault="00BA216B" w:rsidP="00614F98"/>
                    <w:p w14:paraId="35E9FBEF" w14:textId="77777777" w:rsidR="00BA216B" w:rsidRDefault="00BA216B" w:rsidP="00614F98"/>
                    <w:p w14:paraId="6C72D910" w14:textId="77777777" w:rsidR="00BA216B" w:rsidRDefault="00BA216B" w:rsidP="00614F98"/>
                    <w:p w14:paraId="0CFE2178" w14:textId="77777777" w:rsidR="00BA216B" w:rsidRDefault="00BA216B" w:rsidP="00614F98"/>
                    <w:p w14:paraId="0C56A661" w14:textId="77777777" w:rsidR="00BA216B" w:rsidRDefault="00BA216B" w:rsidP="00614F98"/>
                    <w:p w14:paraId="73398A09" w14:textId="77777777" w:rsidR="00BA216B" w:rsidRDefault="00BA216B" w:rsidP="00614F98"/>
                    <w:p w14:paraId="01718152" w14:textId="77777777" w:rsidR="00BA216B" w:rsidRDefault="00BA216B" w:rsidP="00614F98"/>
                    <w:p w14:paraId="7A7AD89D" w14:textId="77777777" w:rsidR="00BA216B" w:rsidRDefault="00BA216B" w:rsidP="00614F98"/>
                    <w:p w14:paraId="55D4F738" w14:textId="77777777" w:rsidR="00BA216B" w:rsidRDefault="00BA216B" w:rsidP="00614F98"/>
                    <w:p w14:paraId="661D1235" w14:textId="77777777" w:rsidR="00BA216B" w:rsidRDefault="00BA216B" w:rsidP="00614F98"/>
                    <w:p w14:paraId="0450668E" w14:textId="77777777" w:rsidR="00BA216B" w:rsidRDefault="00BA216B" w:rsidP="00614F98"/>
                    <w:p w14:paraId="1B7B0D43" w14:textId="77777777" w:rsidR="00BA216B" w:rsidRDefault="00BA216B" w:rsidP="00614F98"/>
                    <w:p w14:paraId="5AB8753E" w14:textId="77777777" w:rsidR="00BA216B" w:rsidRDefault="00BA216B" w:rsidP="00614F98"/>
                    <w:p w14:paraId="7176A450" w14:textId="77777777" w:rsidR="00BA216B" w:rsidRDefault="00BA216B" w:rsidP="00614F98"/>
                    <w:p w14:paraId="6F8A7444" w14:textId="77777777" w:rsidR="00BA216B" w:rsidRDefault="00BA216B" w:rsidP="00614F98"/>
                    <w:p w14:paraId="2D9B416D" w14:textId="77777777" w:rsidR="00BA216B" w:rsidRDefault="00BA216B" w:rsidP="00614F98"/>
                    <w:p w14:paraId="3829BBA7" w14:textId="77777777" w:rsidR="00BA216B" w:rsidRDefault="00BA216B" w:rsidP="00614F98"/>
                    <w:p w14:paraId="3410D354" w14:textId="77777777" w:rsidR="00BA216B" w:rsidRDefault="00BA216B" w:rsidP="00614F98"/>
                    <w:p w14:paraId="0488194F" w14:textId="77777777" w:rsidR="00BA216B" w:rsidRDefault="00BA216B" w:rsidP="00614F98"/>
                    <w:p w14:paraId="743F8C5D" w14:textId="77777777" w:rsidR="00BA216B" w:rsidRDefault="00BA216B" w:rsidP="00614F98"/>
                    <w:p w14:paraId="44F8D37B" w14:textId="77777777" w:rsidR="00BA216B" w:rsidRDefault="00BA216B" w:rsidP="00614F98"/>
                    <w:p w14:paraId="18D5EDBA" w14:textId="77777777" w:rsidR="00BA216B" w:rsidRDefault="00BA216B" w:rsidP="00614F98"/>
                    <w:p w14:paraId="620DBC74" w14:textId="77777777" w:rsidR="00BA216B" w:rsidRDefault="00BA216B" w:rsidP="00614F98"/>
                    <w:p w14:paraId="44039DB5" w14:textId="77777777" w:rsidR="00BA216B" w:rsidRDefault="00BA216B" w:rsidP="00614F98"/>
                    <w:p w14:paraId="59C6145A" w14:textId="77777777" w:rsidR="00BA216B" w:rsidRDefault="00BA216B" w:rsidP="00614F98"/>
                    <w:p w14:paraId="1F07943E" w14:textId="77777777" w:rsidR="00BA216B" w:rsidRDefault="00BA216B" w:rsidP="00614F98"/>
                    <w:p w14:paraId="00CED64F" w14:textId="77777777" w:rsidR="00BA216B" w:rsidRDefault="00BA216B" w:rsidP="00614F98"/>
                    <w:p w14:paraId="1A0048A1" w14:textId="77777777" w:rsidR="00BA216B" w:rsidRDefault="00BA216B" w:rsidP="00614F98"/>
                    <w:p w14:paraId="17EEF73F" w14:textId="77777777" w:rsidR="00BA216B" w:rsidRDefault="00BA216B" w:rsidP="00614F98"/>
                    <w:p w14:paraId="458FF80D" w14:textId="77777777" w:rsidR="00BA216B" w:rsidRDefault="00BA216B" w:rsidP="00614F98"/>
                    <w:p w14:paraId="3F2BE9D8" w14:textId="77777777" w:rsidR="00BA216B" w:rsidRDefault="00BA216B" w:rsidP="00614F98"/>
                    <w:p w14:paraId="12B6E0D5" w14:textId="77777777" w:rsidR="00BA216B" w:rsidRDefault="00BA216B" w:rsidP="00614F98"/>
                    <w:p w14:paraId="0CDC0B4C" w14:textId="77777777" w:rsidR="00BA216B" w:rsidRDefault="00BA216B" w:rsidP="00614F98"/>
                    <w:p w14:paraId="70AA13C2" w14:textId="77777777" w:rsidR="00BA216B" w:rsidRDefault="00BA216B" w:rsidP="00614F98"/>
                    <w:p w14:paraId="47C4FFAC" w14:textId="77777777" w:rsidR="00BA216B" w:rsidRDefault="00BA216B" w:rsidP="00614F98"/>
                    <w:p w14:paraId="6B914F9C" w14:textId="77777777" w:rsidR="00BA216B" w:rsidRDefault="00BA216B" w:rsidP="00614F98"/>
                    <w:p w14:paraId="40A8039D" w14:textId="77777777" w:rsidR="00BA216B" w:rsidRDefault="00BA216B" w:rsidP="00614F98"/>
                    <w:p w14:paraId="089F8644" w14:textId="77777777" w:rsidR="00BA216B" w:rsidRDefault="00BA216B" w:rsidP="00614F98"/>
                    <w:p w14:paraId="6AEE8537" w14:textId="77777777" w:rsidR="00BA216B" w:rsidRDefault="00BA216B" w:rsidP="00614F98"/>
                    <w:p w14:paraId="5B7976C1" w14:textId="77777777" w:rsidR="00BA216B" w:rsidRDefault="00BA216B" w:rsidP="00614F98"/>
                    <w:p w14:paraId="5DCDB9FB" w14:textId="77777777" w:rsidR="00BA216B" w:rsidRDefault="00BA216B" w:rsidP="00614F98"/>
                    <w:p w14:paraId="3864B34B" w14:textId="77777777" w:rsidR="00BA216B" w:rsidRDefault="00BA216B" w:rsidP="00614F98"/>
                    <w:p w14:paraId="0A3F074F" w14:textId="77777777" w:rsidR="00BA216B" w:rsidRDefault="00BA216B" w:rsidP="00614F98"/>
                    <w:p w14:paraId="2F082AFB" w14:textId="77777777" w:rsidR="00BA216B" w:rsidRDefault="00BA216B" w:rsidP="00614F98"/>
                    <w:p w14:paraId="6765AB62" w14:textId="77777777" w:rsidR="00BA216B" w:rsidRDefault="00BA216B" w:rsidP="00614F98"/>
                    <w:p w14:paraId="426CC464" w14:textId="77777777" w:rsidR="00BA216B" w:rsidRDefault="00BA216B" w:rsidP="00614F98"/>
                    <w:p w14:paraId="61B6F87B" w14:textId="77777777" w:rsidR="00BA216B" w:rsidRDefault="00BA216B" w:rsidP="00614F98"/>
                    <w:p w14:paraId="436783D0" w14:textId="77777777" w:rsidR="00BA216B" w:rsidRDefault="00BA216B" w:rsidP="00614F98"/>
                    <w:p w14:paraId="7538A970" w14:textId="77777777" w:rsidR="00BA216B" w:rsidRDefault="00BA216B" w:rsidP="00614F98"/>
                    <w:p w14:paraId="19C91697" w14:textId="77777777" w:rsidR="00BA216B" w:rsidRDefault="00BA216B" w:rsidP="00614F98"/>
                    <w:p w14:paraId="52745DB8" w14:textId="77777777" w:rsidR="00BA216B" w:rsidRDefault="00BA216B" w:rsidP="00614F98"/>
                    <w:p w14:paraId="553C44E4" w14:textId="77777777" w:rsidR="00BA216B" w:rsidRDefault="00BA216B" w:rsidP="00614F98"/>
                    <w:p w14:paraId="042BD1FF" w14:textId="77777777" w:rsidR="00BA216B" w:rsidRDefault="00BA216B" w:rsidP="00614F98"/>
                    <w:p w14:paraId="2023DE15" w14:textId="77777777" w:rsidR="00BA216B" w:rsidRDefault="00BA216B" w:rsidP="00614F98"/>
                    <w:p w14:paraId="1B0B992F" w14:textId="77777777" w:rsidR="00BA216B" w:rsidRDefault="00BA216B" w:rsidP="00614F98"/>
                    <w:p w14:paraId="2700537A" w14:textId="77777777" w:rsidR="00BA216B" w:rsidRDefault="00BA216B" w:rsidP="00614F98"/>
                    <w:p w14:paraId="528F3A06" w14:textId="77777777" w:rsidR="00BA216B" w:rsidRDefault="00BA216B" w:rsidP="00614F98"/>
                    <w:p w14:paraId="5BB1D5B0" w14:textId="77777777" w:rsidR="00BA216B" w:rsidRDefault="00BA216B" w:rsidP="00614F98"/>
                    <w:p w14:paraId="505FB527" w14:textId="77777777" w:rsidR="00BA216B" w:rsidRDefault="00BA216B" w:rsidP="00614F98"/>
                    <w:p w14:paraId="02B56872" w14:textId="77777777" w:rsidR="00BA216B" w:rsidRDefault="00BA216B" w:rsidP="00614F98"/>
                    <w:p w14:paraId="047497A3" w14:textId="77777777" w:rsidR="00BA216B" w:rsidRDefault="00BA216B" w:rsidP="00614F98"/>
                    <w:p w14:paraId="07EA00DE" w14:textId="77777777" w:rsidR="00BA216B" w:rsidRDefault="00BA216B" w:rsidP="00614F98"/>
                    <w:p w14:paraId="372FF50B" w14:textId="77777777" w:rsidR="00BA216B" w:rsidRDefault="00BA216B" w:rsidP="00614F98"/>
                    <w:p w14:paraId="45D87E9E" w14:textId="77777777" w:rsidR="00BA216B" w:rsidRDefault="00BA216B" w:rsidP="00614F98"/>
                    <w:p w14:paraId="1D7E3B42" w14:textId="77777777" w:rsidR="00BA216B" w:rsidRDefault="00BA216B" w:rsidP="00614F98"/>
                    <w:p w14:paraId="0EB40DE0" w14:textId="77777777" w:rsidR="00BA216B" w:rsidRDefault="00BA216B" w:rsidP="00614F98"/>
                    <w:p w14:paraId="2C84F503" w14:textId="77777777" w:rsidR="00BA216B" w:rsidRDefault="00BA216B" w:rsidP="00614F98"/>
                    <w:p w14:paraId="03B83522" w14:textId="77777777" w:rsidR="00BA216B" w:rsidRDefault="00BA216B" w:rsidP="00614F98"/>
                    <w:p w14:paraId="4CDAFFF0" w14:textId="77777777" w:rsidR="00BA216B" w:rsidRDefault="00BA216B" w:rsidP="00614F98"/>
                    <w:p w14:paraId="089988EF" w14:textId="77777777" w:rsidR="00BA216B" w:rsidRDefault="00BA216B" w:rsidP="00614F98"/>
                    <w:p w14:paraId="0526FE23" w14:textId="77777777" w:rsidR="00BA216B" w:rsidRDefault="00BA216B" w:rsidP="00614F98"/>
                    <w:p w14:paraId="43F038DD" w14:textId="77777777" w:rsidR="00BA216B" w:rsidRDefault="00BA216B" w:rsidP="00614F98"/>
                    <w:p w14:paraId="71C2604E" w14:textId="77777777" w:rsidR="00BA216B" w:rsidRDefault="00BA216B" w:rsidP="00614F98"/>
                    <w:p w14:paraId="48F5915D" w14:textId="77777777" w:rsidR="00BA216B" w:rsidRDefault="00BA216B" w:rsidP="00614F98"/>
                    <w:p w14:paraId="0FD66E89" w14:textId="77777777" w:rsidR="00BA216B" w:rsidRDefault="00BA216B" w:rsidP="00614F98"/>
                    <w:p w14:paraId="305B37C4" w14:textId="77777777" w:rsidR="00BA216B" w:rsidRDefault="00BA216B" w:rsidP="00614F98"/>
                    <w:p w14:paraId="3677244F" w14:textId="77777777" w:rsidR="00BA216B" w:rsidRDefault="00BA216B" w:rsidP="00614F98"/>
                    <w:p w14:paraId="13B8B6D4" w14:textId="77777777" w:rsidR="00BA216B" w:rsidRDefault="00BA216B" w:rsidP="00614F98"/>
                    <w:p w14:paraId="304AAB79" w14:textId="77777777" w:rsidR="00BA216B" w:rsidRDefault="00BA216B" w:rsidP="00614F98"/>
                    <w:p w14:paraId="3BA10D3C" w14:textId="77777777" w:rsidR="00BA216B" w:rsidRDefault="00BA216B" w:rsidP="00614F98"/>
                    <w:p w14:paraId="2C858D31" w14:textId="77777777" w:rsidR="00BA216B" w:rsidRDefault="00BA216B" w:rsidP="00614F98"/>
                    <w:p w14:paraId="1A8654D7" w14:textId="77777777" w:rsidR="00BA216B" w:rsidRDefault="00BA216B" w:rsidP="00614F98"/>
                    <w:p w14:paraId="2E716CE3" w14:textId="77777777" w:rsidR="00BA216B" w:rsidRDefault="00BA216B" w:rsidP="00614F98"/>
                    <w:p w14:paraId="506AFD75" w14:textId="77777777" w:rsidR="00BA216B" w:rsidRDefault="00BA216B" w:rsidP="00614F98"/>
                    <w:p w14:paraId="338A45CD" w14:textId="77777777" w:rsidR="00BA216B" w:rsidRDefault="00BA216B" w:rsidP="00614F98"/>
                    <w:p w14:paraId="5AA48A36" w14:textId="77777777" w:rsidR="00BA216B" w:rsidRDefault="00BA216B" w:rsidP="00614F98"/>
                    <w:p w14:paraId="7557110E" w14:textId="77777777" w:rsidR="00BA216B" w:rsidRDefault="00BA216B" w:rsidP="00614F98"/>
                    <w:p w14:paraId="28364551" w14:textId="77777777" w:rsidR="00BA216B" w:rsidRDefault="00BA216B" w:rsidP="00614F98"/>
                    <w:p w14:paraId="450DF863" w14:textId="77777777" w:rsidR="00BA216B" w:rsidRDefault="00BA216B" w:rsidP="00614F98"/>
                    <w:p w14:paraId="43FEBE23" w14:textId="77777777" w:rsidR="00BA216B" w:rsidRDefault="00BA216B" w:rsidP="00614F98"/>
                    <w:p w14:paraId="1ED12C31" w14:textId="77777777" w:rsidR="00BA216B" w:rsidRDefault="00BA216B" w:rsidP="00614F98"/>
                    <w:p w14:paraId="599927B8" w14:textId="77777777" w:rsidR="00BA216B" w:rsidRDefault="00BA216B" w:rsidP="00614F98"/>
                    <w:p w14:paraId="6395A877" w14:textId="77777777" w:rsidR="00BA216B" w:rsidRDefault="00BA216B" w:rsidP="00614F98"/>
                    <w:p w14:paraId="7F6CC946" w14:textId="77777777" w:rsidR="00BA216B" w:rsidRDefault="00BA216B" w:rsidP="00614F98"/>
                    <w:p w14:paraId="0B727FCA" w14:textId="77777777" w:rsidR="00BA216B" w:rsidRDefault="00BA216B" w:rsidP="00614F98"/>
                    <w:p w14:paraId="429D1783" w14:textId="77777777" w:rsidR="00BA216B" w:rsidRDefault="00BA216B" w:rsidP="00614F98"/>
                    <w:p w14:paraId="1F9BE019" w14:textId="77777777" w:rsidR="00BA216B" w:rsidRDefault="00BA216B" w:rsidP="00614F98"/>
                    <w:p w14:paraId="39F0DAF3" w14:textId="77777777" w:rsidR="00BA216B" w:rsidRDefault="00BA216B" w:rsidP="00614F98"/>
                    <w:p w14:paraId="680C7B22" w14:textId="77777777" w:rsidR="00BA216B" w:rsidRDefault="00BA216B" w:rsidP="00614F98"/>
                    <w:p w14:paraId="41DCC5E8" w14:textId="77777777" w:rsidR="00BA216B" w:rsidRDefault="00BA216B" w:rsidP="00614F98"/>
                    <w:p w14:paraId="4DA1271A" w14:textId="77777777" w:rsidR="00BA216B" w:rsidRDefault="00BA216B" w:rsidP="00614F98"/>
                    <w:p w14:paraId="3A65F7C6" w14:textId="77777777" w:rsidR="00BA216B" w:rsidRDefault="00BA216B" w:rsidP="00614F98"/>
                    <w:p w14:paraId="74DF2CE9" w14:textId="77777777" w:rsidR="00BA216B" w:rsidRDefault="00BA216B" w:rsidP="00614F98"/>
                    <w:p w14:paraId="30CAD983" w14:textId="77777777" w:rsidR="00BA216B" w:rsidRDefault="00BA216B" w:rsidP="00614F98"/>
                    <w:p w14:paraId="71073B99" w14:textId="77777777" w:rsidR="00BA216B" w:rsidRDefault="00BA216B" w:rsidP="00614F98"/>
                    <w:p w14:paraId="3D864196" w14:textId="77777777" w:rsidR="00BA216B" w:rsidRDefault="00BA216B" w:rsidP="00614F98"/>
                    <w:p w14:paraId="628EEBA3" w14:textId="77777777" w:rsidR="00BA216B" w:rsidRDefault="00BA216B" w:rsidP="00614F98"/>
                    <w:p w14:paraId="1FF2A562" w14:textId="77777777" w:rsidR="00BA216B" w:rsidRDefault="00BA216B" w:rsidP="00614F98"/>
                    <w:p w14:paraId="3ABF59EC" w14:textId="77777777" w:rsidR="00BA216B" w:rsidRDefault="00BA216B" w:rsidP="00614F98"/>
                    <w:p w14:paraId="59E98AD9" w14:textId="77777777" w:rsidR="00BA216B" w:rsidRDefault="00BA216B" w:rsidP="00614F98"/>
                    <w:p w14:paraId="6F80980C" w14:textId="77777777" w:rsidR="00BA216B" w:rsidRDefault="00BA216B" w:rsidP="00614F98"/>
                    <w:p w14:paraId="3355EFCF" w14:textId="77777777" w:rsidR="00BA216B" w:rsidRDefault="00BA216B" w:rsidP="00614F98"/>
                    <w:p w14:paraId="02DD9DF6" w14:textId="77777777" w:rsidR="00BA216B" w:rsidRDefault="00BA216B" w:rsidP="00614F98"/>
                    <w:p w14:paraId="0B019DF8" w14:textId="77777777" w:rsidR="00BA216B" w:rsidRDefault="00BA216B" w:rsidP="00614F98"/>
                    <w:p w14:paraId="5815DE07" w14:textId="77777777" w:rsidR="00BA216B" w:rsidRDefault="00BA216B" w:rsidP="00614F98"/>
                    <w:p w14:paraId="59F3A672" w14:textId="77777777" w:rsidR="00BA216B" w:rsidRDefault="00BA216B" w:rsidP="00614F98"/>
                    <w:p w14:paraId="73455441" w14:textId="77777777" w:rsidR="00BA216B" w:rsidRDefault="00BA216B" w:rsidP="00614F98"/>
                    <w:p w14:paraId="45BE3095" w14:textId="77777777" w:rsidR="00BA216B" w:rsidRDefault="00BA216B" w:rsidP="00614F98"/>
                    <w:p w14:paraId="2C5A9E6B" w14:textId="77777777" w:rsidR="00BA216B" w:rsidRDefault="00BA216B" w:rsidP="00614F98"/>
                    <w:p w14:paraId="2B7C43FE" w14:textId="77777777" w:rsidR="00BA216B" w:rsidRDefault="00BA216B" w:rsidP="00614F98"/>
                    <w:p w14:paraId="594927EF" w14:textId="77777777" w:rsidR="00BA216B" w:rsidRDefault="00BA216B" w:rsidP="00614F98"/>
                    <w:p w14:paraId="668DF2A9" w14:textId="77777777" w:rsidR="00BA216B" w:rsidRDefault="00BA216B" w:rsidP="00614F98"/>
                    <w:p w14:paraId="6EA31A61" w14:textId="77777777" w:rsidR="00BA216B" w:rsidRDefault="00BA216B" w:rsidP="00614F98"/>
                    <w:p w14:paraId="0237E50B" w14:textId="77777777" w:rsidR="00BA216B" w:rsidRDefault="00BA216B" w:rsidP="00614F98"/>
                    <w:p w14:paraId="355A7664" w14:textId="77777777" w:rsidR="00BA216B" w:rsidRDefault="00BA216B" w:rsidP="00614F98"/>
                    <w:p w14:paraId="6A7CB84A" w14:textId="77777777" w:rsidR="00BA216B" w:rsidRDefault="00BA216B" w:rsidP="00614F98"/>
                    <w:p w14:paraId="4DB6D72F" w14:textId="77777777" w:rsidR="00BA216B" w:rsidRDefault="00BA216B" w:rsidP="00614F98"/>
                    <w:p w14:paraId="7A69F9EA" w14:textId="77777777" w:rsidR="00BA216B" w:rsidRDefault="00BA216B" w:rsidP="00614F98"/>
                    <w:p w14:paraId="4EA59006" w14:textId="77777777" w:rsidR="00BA216B" w:rsidRDefault="00BA216B" w:rsidP="00614F98"/>
                    <w:p w14:paraId="4093267F" w14:textId="77777777" w:rsidR="00BA216B" w:rsidRDefault="00BA216B" w:rsidP="00614F98"/>
                    <w:p w14:paraId="6838BAB0" w14:textId="77777777" w:rsidR="00BA216B" w:rsidRDefault="00BA216B" w:rsidP="00614F98"/>
                    <w:p w14:paraId="635EE8FF" w14:textId="77777777" w:rsidR="00BA216B" w:rsidRDefault="00BA216B" w:rsidP="00614F98"/>
                    <w:p w14:paraId="4B1D7087" w14:textId="77777777" w:rsidR="00BA216B" w:rsidRDefault="00BA216B" w:rsidP="00614F98"/>
                    <w:p w14:paraId="4372C87B" w14:textId="77777777" w:rsidR="00BA216B" w:rsidRDefault="00BA216B" w:rsidP="00614F98"/>
                    <w:p w14:paraId="2581DD91" w14:textId="77777777" w:rsidR="00BA216B" w:rsidRDefault="00BA216B" w:rsidP="00614F98"/>
                    <w:p w14:paraId="021DD713" w14:textId="77777777" w:rsidR="00BA216B" w:rsidRDefault="00BA216B" w:rsidP="00614F98"/>
                    <w:p w14:paraId="4DD0ADBF" w14:textId="77777777" w:rsidR="00BA216B" w:rsidRDefault="00BA216B" w:rsidP="00614F98"/>
                    <w:p w14:paraId="59A65AEB" w14:textId="77777777" w:rsidR="00BA216B" w:rsidRDefault="00BA216B" w:rsidP="00614F98"/>
                    <w:p w14:paraId="5DFAD4BE" w14:textId="77777777" w:rsidR="00BA216B" w:rsidRDefault="00BA216B" w:rsidP="00614F98"/>
                    <w:p w14:paraId="7AC06206" w14:textId="77777777" w:rsidR="00BA216B" w:rsidRDefault="00BA216B" w:rsidP="00614F98"/>
                    <w:p w14:paraId="417D7AB0" w14:textId="77777777" w:rsidR="00BA216B" w:rsidRDefault="00BA216B" w:rsidP="00614F98"/>
                    <w:p w14:paraId="05D88B2E" w14:textId="77777777" w:rsidR="00BA216B" w:rsidRDefault="00BA216B" w:rsidP="00614F98"/>
                    <w:p w14:paraId="5F6023FF" w14:textId="77777777" w:rsidR="00BA216B" w:rsidRDefault="00BA216B" w:rsidP="00614F98"/>
                    <w:p w14:paraId="0651E800" w14:textId="77777777" w:rsidR="00BA216B" w:rsidRDefault="00BA216B" w:rsidP="00614F98"/>
                    <w:p w14:paraId="0F3DECDE" w14:textId="77777777" w:rsidR="00BA216B" w:rsidRDefault="00BA216B" w:rsidP="00614F98"/>
                    <w:p w14:paraId="55B4C236" w14:textId="77777777" w:rsidR="00BA216B" w:rsidRDefault="00BA216B" w:rsidP="00614F98"/>
                    <w:p w14:paraId="128B68FD" w14:textId="77777777" w:rsidR="00BA216B" w:rsidRDefault="00BA216B" w:rsidP="00614F98"/>
                    <w:p w14:paraId="09475D72" w14:textId="77777777" w:rsidR="00BA216B" w:rsidRDefault="00BA216B" w:rsidP="00614F98"/>
                    <w:p w14:paraId="11D8A659" w14:textId="77777777" w:rsidR="00BA216B" w:rsidRDefault="00BA216B" w:rsidP="00614F98"/>
                    <w:p w14:paraId="3F726632" w14:textId="77777777" w:rsidR="00BA216B" w:rsidRDefault="00BA216B" w:rsidP="00614F98"/>
                    <w:p w14:paraId="22C7590B" w14:textId="77777777" w:rsidR="00BA216B" w:rsidRDefault="00BA216B" w:rsidP="00614F98"/>
                    <w:p w14:paraId="54AFBC68" w14:textId="77777777" w:rsidR="00BA216B" w:rsidRDefault="00BA216B" w:rsidP="00614F98"/>
                    <w:p w14:paraId="74DBD192" w14:textId="77777777" w:rsidR="00BA216B" w:rsidRDefault="00BA216B" w:rsidP="00614F98"/>
                    <w:p w14:paraId="3003CE8B" w14:textId="77777777" w:rsidR="00BA216B" w:rsidRDefault="00BA216B" w:rsidP="00614F98"/>
                    <w:p w14:paraId="1D1771C1" w14:textId="77777777" w:rsidR="00BA216B" w:rsidRDefault="00BA216B" w:rsidP="00614F98"/>
                    <w:p w14:paraId="2773C8FD" w14:textId="77777777" w:rsidR="00BA216B" w:rsidRDefault="00BA216B" w:rsidP="00614F98"/>
                    <w:p w14:paraId="1FF25D84" w14:textId="77777777" w:rsidR="00BA216B" w:rsidRDefault="00BA216B" w:rsidP="00614F98"/>
                    <w:p w14:paraId="2FFA4EFF" w14:textId="77777777" w:rsidR="00BA216B" w:rsidRDefault="00BA216B" w:rsidP="00614F98"/>
                    <w:p w14:paraId="30B54F66" w14:textId="77777777" w:rsidR="00BA216B" w:rsidRDefault="00BA216B" w:rsidP="00614F98"/>
                    <w:p w14:paraId="36B3CFD3" w14:textId="77777777" w:rsidR="00BA216B" w:rsidRDefault="00BA216B" w:rsidP="00614F98"/>
                    <w:p w14:paraId="2B38AE57" w14:textId="77777777" w:rsidR="00BA216B" w:rsidRDefault="00BA216B" w:rsidP="00614F98"/>
                    <w:p w14:paraId="38850D88" w14:textId="77777777" w:rsidR="00BA216B" w:rsidRDefault="00BA216B" w:rsidP="00614F98"/>
                    <w:p w14:paraId="6364F0A6" w14:textId="77777777" w:rsidR="00BA216B" w:rsidRDefault="00BA216B" w:rsidP="00614F98"/>
                    <w:p w14:paraId="3270ECC4" w14:textId="77777777" w:rsidR="00BA216B" w:rsidRDefault="00BA216B" w:rsidP="00614F98"/>
                    <w:p w14:paraId="3137FA97" w14:textId="77777777" w:rsidR="00BA216B" w:rsidRDefault="00BA216B" w:rsidP="00614F98"/>
                    <w:p w14:paraId="4B952F19" w14:textId="77777777" w:rsidR="00BA216B" w:rsidRDefault="00BA216B" w:rsidP="00614F98"/>
                    <w:p w14:paraId="353CAD6C" w14:textId="77777777" w:rsidR="00BA216B" w:rsidRDefault="00BA216B" w:rsidP="00614F98"/>
                    <w:p w14:paraId="73D5CBD1" w14:textId="77777777" w:rsidR="00BA216B" w:rsidRDefault="00BA216B" w:rsidP="00614F98"/>
                    <w:p w14:paraId="6BF90AFB" w14:textId="77777777" w:rsidR="00BA216B" w:rsidRDefault="00BA216B" w:rsidP="00614F98"/>
                    <w:p w14:paraId="4C273B57" w14:textId="77777777" w:rsidR="00BA216B" w:rsidRDefault="00BA216B" w:rsidP="00614F98"/>
                    <w:p w14:paraId="181C51B3" w14:textId="77777777" w:rsidR="00BA216B" w:rsidRDefault="00BA216B" w:rsidP="00614F98"/>
                    <w:p w14:paraId="1176F262" w14:textId="77777777" w:rsidR="00BA216B" w:rsidRDefault="00BA216B" w:rsidP="00614F98"/>
                    <w:p w14:paraId="1B3D4F7A" w14:textId="77777777" w:rsidR="00BA216B" w:rsidRDefault="00BA216B" w:rsidP="00614F98"/>
                    <w:p w14:paraId="1A1EC5CD" w14:textId="77777777" w:rsidR="00BA216B" w:rsidRDefault="00BA216B" w:rsidP="00614F98"/>
                    <w:p w14:paraId="29971214" w14:textId="77777777" w:rsidR="00BA216B" w:rsidRDefault="00BA216B" w:rsidP="00614F98"/>
                    <w:p w14:paraId="239D637B" w14:textId="77777777" w:rsidR="00BA216B" w:rsidRDefault="00BA216B" w:rsidP="00614F98"/>
                    <w:p w14:paraId="67FE33D5" w14:textId="77777777" w:rsidR="00BA216B" w:rsidRDefault="00BA216B" w:rsidP="00614F98"/>
                    <w:p w14:paraId="1E175D87" w14:textId="77777777" w:rsidR="00BA216B" w:rsidRDefault="00BA216B" w:rsidP="00614F98"/>
                    <w:p w14:paraId="016BD425" w14:textId="77777777" w:rsidR="00BA216B" w:rsidRDefault="00BA216B" w:rsidP="00614F98"/>
                    <w:p w14:paraId="20B64997" w14:textId="77777777" w:rsidR="00BA216B" w:rsidRDefault="00BA216B" w:rsidP="00614F98"/>
                    <w:p w14:paraId="0C31D78A" w14:textId="77777777" w:rsidR="00BA216B" w:rsidRDefault="00BA216B" w:rsidP="00614F98"/>
                    <w:p w14:paraId="6F267227" w14:textId="77777777" w:rsidR="00BA216B" w:rsidRDefault="00BA216B" w:rsidP="00614F98"/>
                    <w:p w14:paraId="30F64063" w14:textId="77777777" w:rsidR="00BA216B" w:rsidRDefault="00BA216B" w:rsidP="00614F98"/>
                    <w:p w14:paraId="7210DBB8" w14:textId="77777777" w:rsidR="00BA216B" w:rsidRDefault="00BA216B" w:rsidP="00614F98"/>
                    <w:p w14:paraId="0BCA262C" w14:textId="77777777" w:rsidR="00BA216B" w:rsidRDefault="00BA216B" w:rsidP="00614F98"/>
                    <w:p w14:paraId="65271111" w14:textId="77777777" w:rsidR="00BA216B" w:rsidRDefault="00BA216B" w:rsidP="00614F98"/>
                    <w:p w14:paraId="26C6A406" w14:textId="77777777" w:rsidR="00BA216B" w:rsidRDefault="00BA216B" w:rsidP="00614F98"/>
                    <w:p w14:paraId="2D8F54C5" w14:textId="77777777" w:rsidR="00BA216B" w:rsidRDefault="00BA216B" w:rsidP="00614F98"/>
                    <w:p w14:paraId="6EB3D431" w14:textId="77777777" w:rsidR="00BA216B" w:rsidRDefault="00BA216B" w:rsidP="00614F98"/>
                    <w:p w14:paraId="03E058B6" w14:textId="77777777" w:rsidR="00BA216B" w:rsidRDefault="00BA216B" w:rsidP="00614F98"/>
                    <w:p w14:paraId="50B7E9CD" w14:textId="77777777" w:rsidR="00BA216B" w:rsidRDefault="00BA216B" w:rsidP="00614F98"/>
                    <w:p w14:paraId="3A913357" w14:textId="77777777" w:rsidR="00BA216B" w:rsidRDefault="00BA216B" w:rsidP="00614F98"/>
                    <w:p w14:paraId="6F6B7096" w14:textId="77777777" w:rsidR="00BA216B" w:rsidRDefault="00BA216B" w:rsidP="00614F98"/>
                    <w:p w14:paraId="07CB1E7C" w14:textId="77777777" w:rsidR="00BA216B" w:rsidRDefault="00BA216B" w:rsidP="00614F98"/>
                    <w:p w14:paraId="165D356B" w14:textId="77777777" w:rsidR="00BA216B" w:rsidRDefault="00BA216B" w:rsidP="00614F98"/>
                    <w:p w14:paraId="10D71075" w14:textId="77777777" w:rsidR="00BA216B" w:rsidRDefault="00BA216B" w:rsidP="00614F98"/>
                    <w:p w14:paraId="259F1007" w14:textId="77777777" w:rsidR="00BA216B" w:rsidRDefault="00BA216B" w:rsidP="00614F98"/>
                    <w:p w14:paraId="6236A6DF" w14:textId="77777777" w:rsidR="00BA216B" w:rsidRDefault="00BA216B" w:rsidP="00614F98"/>
                    <w:p w14:paraId="65AC9A0B" w14:textId="77777777" w:rsidR="00BA216B" w:rsidRDefault="00BA216B" w:rsidP="00614F98"/>
                    <w:p w14:paraId="299E7A74" w14:textId="77777777" w:rsidR="00BA216B" w:rsidRDefault="00BA216B" w:rsidP="00614F98"/>
                    <w:p w14:paraId="3FCC818B" w14:textId="77777777" w:rsidR="00BA216B" w:rsidRDefault="00BA216B" w:rsidP="00614F98"/>
                    <w:p w14:paraId="23927D53" w14:textId="77777777" w:rsidR="00BA216B" w:rsidRDefault="00BA216B" w:rsidP="00614F98"/>
                    <w:p w14:paraId="45DEAC19" w14:textId="77777777" w:rsidR="00BA216B" w:rsidRDefault="00BA216B" w:rsidP="00614F98"/>
                    <w:p w14:paraId="0A7D17D9" w14:textId="77777777" w:rsidR="00BA216B" w:rsidRDefault="00BA216B" w:rsidP="00614F98"/>
                    <w:p w14:paraId="7C088E5C" w14:textId="77777777" w:rsidR="00BA216B" w:rsidRDefault="00BA216B" w:rsidP="00614F98"/>
                    <w:p w14:paraId="6F4A57E7" w14:textId="77777777" w:rsidR="00BA216B" w:rsidRDefault="00BA216B" w:rsidP="00614F98"/>
                    <w:p w14:paraId="121B3C1F" w14:textId="77777777" w:rsidR="00BA216B" w:rsidRDefault="00BA216B" w:rsidP="00614F98"/>
                    <w:p w14:paraId="39DE26D6" w14:textId="77777777" w:rsidR="00BA216B" w:rsidRDefault="00BA216B" w:rsidP="00614F98"/>
                    <w:p w14:paraId="1A84B4B7" w14:textId="77777777" w:rsidR="00BA216B" w:rsidRDefault="00BA216B" w:rsidP="00614F98"/>
                    <w:p w14:paraId="70158334" w14:textId="77777777" w:rsidR="00BA216B" w:rsidRDefault="00BA216B" w:rsidP="00614F98"/>
                    <w:p w14:paraId="045760F9" w14:textId="77777777" w:rsidR="00BA216B" w:rsidRDefault="00BA216B" w:rsidP="00614F98"/>
                    <w:p w14:paraId="272FE655" w14:textId="77777777" w:rsidR="00BA216B" w:rsidRDefault="00BA216B" w:rsidP="00614F98"/>
                    <w:p w14:paraId="73A4155B" w14:textId="77777777" w:rsidR="00BA216B" w:rsidRDefault="00BA216B" w:rsidP="00614F98"/>
                    <w:p w14:paraId="78D43306" w14:textId="77777777" w:rsidR="00BA216B" w:rsidRDefault="00BA216B" w:rsidP="00614F98"/>
                    <w:p w14:paraId="7FB66DD4" w14:textId="77777777" w:rsidR="00BA216B" w:rsidRDefault="00BA216B" w:rsidP="00614F98"/>
                    <w:p w14:paraId="14A05993" w14:textId="77777777" w:rsidR="00BA216B" w:rsidRDefault="00BA216B" w:rsidP="00614F98"/>
                    <w:p w14:paraId="6699241B" w14:textId="77777777" w:rsidR="00BA216B" w:rsidRDefault="00BA216B" w:rsidP="00614F98"/>
                    <w:p w14:paraId="1C0B197F" w14:textId="77777777" w:rsidR="00BA216B" w:rsidRDefault="00BA216B" w:rsidP="00614F98"/>
                    <w:p w14:paraId="70DDD003" w14:textId="77777777" w:rsidR="00BA216B" w:rsidRDefault="00BA216B" w:rsidP="00614F98"/>
                    <w:p w14:paraId="0881E9BF" w14:textId="77777777" w:rsidR="00BA216B" w:rsidRDefault="00BA216B" w:rsidP="00614F98"/>
                    <w:p w14:paraId="7AF0F22A" w14:textId="77777777" w:rsidR="00BA216B" w:rsidRDefault="00BA216B" w:rsidP="00614F98"/>
                    <w:p w14:paraId="088734CA" w14:textId="77777777" w:rsidR="00BA216B" w:rsidRDefault="00BA216B" w:rsidP="00614F98"/>
                    <w:p w14:paraId="4600E2DA" w14:textId="77777777" w:rsidR="00BA216B" w:rsidRDefault="00BA216B" w:rsidP="00614F98"/>
                    <w:p w14:paraId="2B0BAB40" w14:textId="77777777" w:rsidR="00BA216B" w:rsidRDefault="00BA216B" w:rsidP="00614F98"/>
                    <w:p w14:paraId="79B578DC" w14:textId="77777777" w:rsidR="00BA216B" w:rsidRDefault="00BA216B" w:rsidP="00614F98"/>
                    <w:p w14:paraId="41EA7C1E" w14:textId="77777777" w:rsidR="00BA216B" w:rsidRDefault="00BA216B" w:rsidP="00614F98"/>
                    <w:p w14:paraId="5BA86FD3" w14:textId="77777777" w:rsidR="00BA216B" w:rsidRDefault="00BA216B" w:rsidP="00614F98"/>
                    <w:p w14:paraId="67D6E531" w14:textId="77777777" w:rsidR="00BA216B" w:rsidRDefault="00BA216B" w:rsidP="00614F98"/>
                    <w:p w14:paraId="3A236616" w14:textId="77777777" w:rsidR="00BA216B" w:rsidRDefault="00BA216B" w:rsidP="00614F98"/>
                    <w:p w14:paraId="7B10394C" w14:textId="77777777" w:rsidR="00BA216B" w:rsidRDefault="00BA216B" w:rsidP="00614F98"/>
                    <w:p w14:paraId="38731A9C" w14:textId="77777777" w:rsidR="00BA216B" w:rsidRDefault="00BA216B" w:rsidP="00614F98"/>
                    <w:p w14:paraId="32D0B235" w14:textId="77777777" w:rsidR="00BA216B" w:rsidRDefault="00BA216B" w:rsidP="00614F98"/>
                    <w:p w14:paraId="0B516570" w14:textId="77777777" w:rsidR="00BA216B" w:rsidRDefault="00BA216B" w:rsidP="00614F98"/>
                    <w:p w14:paraId="4CAD266B" w14:textId="77777777" w:rsidR="00BA216B" w:rsidRDefault="00BA216B" w:rsidP="00614F98"/>
                    <w:p w14:paraId="29A7C192" w14:textId="77777777" w:rsidR="00BA216B" w:rsidRDefault="00BA216B" w:rsidP="00614F98"/>
                    <w:p w14:paraId="23B9CAB1" w14:textId="77777777" w:rsidR="00BA216B" w:rsidRDefault="00BA216B" w:rsidP="00614F98"/>
                    <w:p w14:paraId="29A1BB2C" w14:textId="77777777" w:rsidR="00BA216B" w:rsidRDefault="00BA216B" w:rsidP="00614F98"/>
                    <w:p w14:paraId="3C965CC7" w14:textId="77777777" w:rsidR="00BA216B" w:rsidRDefault="00BA216B" w:rsidP="00614F98"/>
                    <w:p w14:paraId="6F72174E" w14:textId="77777777" w:rsidR="00BA216B" w:rsidRDefault="00BA216B" w:rsidP="00614F98"/>
                    <w:p w14:paraId="06F50373" w14:textId="77777777" w:rsidR="00BA216B" w:rsidRDefault="00BA216B" w:rsidP="00614F98"/>
                    <w:p w14:paraId="00920CDA" w14:textId="77777777" w:rsidR="00BA216B" w:rsidRDefault="00BA216B" w:rsidP="00614F98"/>
                    <w:p w14:paraId="7E03B1E7" w14:textId="77777777" w:rsidR="00BA216B" w:rsidRDefault="00BA216B" w:rsidP="00614F98"/>
                    <w:p w14:paraId="6ECCD949" w14:textId="77777777" w:rsidR="00BA216B" w:rsidRDefault="00BA216B" w:rsidP="00614F98"/>
                    <w:p w14:paraId="43B8C054" w14:textId="77777777" w:rsidR="00BA216B" w:rsidRDefault="00BA216B" w:rsidP="00614F98"/>
                    <w:p w14:paraId="21B72544" w14:textId="77777777" w:rsidR="00BA216B" w:rsidRDefault="00BA216B" w:rsidP="00614F98"/>
                    <w:p w14:paraId="0A1D77E0" w14:textId="77777777" w:rsidR="00BA216B" w:rsidRDefault="00BA216B" w:rsidP="00614F98"/>
                    <w:p w14:paraId="278C7B82" w14:textId="77777777" w:rsidR="00BA216B" w:rsidRDefault="00BA216B" w:rsidP="00614F98"/>
                    <w:p w14:paraId="536AE75E" w14:textId="77777777" w:rsidR="00BA216B" w:rsidRDefault="00BA216B" w:rsidP="00614F98"/>
                    <w:p w14:paraId="473AE361" w14:textId="77777777" w:rsidR="00BA216B" w:rsidRDefault="00BA216B" w:rsidP="00614F98"/>
                    <w:p w14:paraId="3931DF19" w14:textId="77777777" w:rsidR="00BA216B" w:rsidRDefault="00BA216B" w:rsidP="00614F98"/>
                    <w:p w14:paraId="49489A46" w14:textId="77777777" w:rsidR="00BA216B" w:rsidRDefault="00BA216B" w:rsidP="00614F98"/>
                    <w:p w14:paraId="01534141" w14:textId="77777777" w:rsidR="00BA216B" w:rsidRDefault="00BA216B" w:rsidP="00614F98"/>
                    <w:p w14:paraId="71FB1B93" w14:textId="77777777" w:rsidR="00BA216B" w:rsidRDefault="00BA216B" w:rsidP="00614F98"/>
                    <w:p w14:paraId="495DC2C0" w14:textId="77777777" w:rsidR="00BA216B" w:rsidRDefault="00BA216B" w:rsidP="00614F98"/>
                    <w:p w14:paraId="2D0517CB" w14:textId="77777777" w:rsidR="00BA216B" w:rsidRDefault="00BA216B" w:rsidP="00614F98"/>
                    <w:p w14:paraId="376E8AA2" w14:textId="77777777" w:rsidR="00BA216B" w:rsidRDefault="00BA216B" w:rsidP="00614F98"/>
                    <w:p w14:paraId="26C9320F" w14:textId="77777777" w:rsidR="00BA216B" w:rsidRDefault="00BA216B" w:rsidP="00614F98"/>
                    <w:p w14:paraId="0F922EB0" w14:textId="77777777" w:rsidR="00BA216B" w:rsidRDefault="00BA216B" w:rsidP="00614F98"/>
                    <w:p w14:paraId="7615C31E" w14:textId="77777777" w:rsidR="00BA216B" w:rsidRDefault="00BA216B" w:rsidP="00614F98"/>
                    <w:p w14:paraId="3BEB440B" w14:textId="77777777" w:rsidR="00BA216B" w:rsidRDefault="00BA216B" w:rsidP="00614F98"/>
                    <w:p w14:paraId="4B9E346F" w14:textId="77777777" w:rsidR="00BA216B" w:rsidRDefault="00BA216B" w:rsidP="00614F98"/>
                    <w:p w14:paraId="0F4E6962" w14:textId="77777777" w:rsidR="00BA216B" w:rsidRDefault="00BA216B" w:rsidP="00614F98"/>
                    <w:p w14:paraId="4E2D8D06" w14:textId="77777777" w:rsidR="00BA216B" w:rsidRDefault="00BA216B" w:rsidP="00614F98"/>
                    <w:p w14:paraId="4487F067" w14:textId="77777777" w:rsidR="00BA216B" w:rsidRDefault="00BA216B" w:rsidP="00614F98"/>
                    <w:p w14:paraId="2E1E755D" w14:textId="77777777" w:rsidR="00BA216B" w:rsidRDefault="00BA216B" w:rsidP="00614F98"/>
                    <w:p w14:paraId="6189315F" w14:textId="77777777" w:rsidR="00BA216B" w:rsidRDefault="00BA216B" w:rsidP="00614F98"/>
                    <w:p w14:paraId="6737F961" w14:textId="77777777" w:rsidR="00BA216B" w:rsidRDefault="00BA216B" w:rsidP="00614F98"/>
                    <w:p w14:paraId="6966DF58" w14:textId="77777777" w:rsidR="00BA216B" w:rsidRDefault="00BA216B" w:rsidP="00614F98"/>
                    <w:p w14:paraId="2A931C65" w14:textId="77777777" w:rsidR="00BA216B" w:rsidRDefault="00BA216B" w:rsidP="00614F98"/>
                    <w:p w14:paraId="68B517F8" w14:textId="77777777" w:rsidR="00BA216B" w:rsidRDefault="00BA216B" w:rsidP="00614F98"/>
                    <w:p w14:paraId="066577AA" w14:textId="77777777" w:rsidR="00BA216B" w:rsidRDefault="00BA216B" w:rsidP="00614F98"/>
                    <w:p w14:paraId="7DAC5DD1" w14:textId="77777777" w:rsidR="00BA216B" w:rsidRDefault="00BA216B" w:rsidP="00614F98"/>
                    <w:p w14:paraId="58980972" w14:textId="77777777" w:rsidR="00BA216B" w:rsidRDefault="00BA216B" w:rsidP="00614F98"/>
                    <w:p w14:paraId="5BAF3141" w14:textId="77777777" w:rsidR="00BA216B" w:rsidRDefault="00BA216B" w:rsidP="00614F98"/>
                    <w:p w14:paraId="6B017875" w14:textId="77777777" w:rsidR="00BA216B" w:rsidRDefault="00BA216B" w:rsidP="00614F98"/>
                    <w:p w14:paraId="32770549" w14:textId="77777777" w:rsidR="00BA216B" w:rsidRDefault="00BA216B" w:rsidP="00614F98"/>
                    <w:p w14:paraId="1B1280D6" w14:textId="77777777" w:rsidR="00BA216B" w:rsidRDefault="00BA216B" w:rsidP="00614F98"/>
                    <w:p w14:paraId="2FE557E0" w14:textId="77777777" w:rsidR="00BA216B" w:rsidRDefault="00BA216B" w:rsidP="00614F98"/>
                    <w:p w14:paraId="0C6906D1" w14:textId="77777777" w:rsidR="00BA216B" w:rsidRDefault="00BA216B" w:rsidP="00614F98"/>
                    <w:p w14:paraId="34373C9E" w14:textId="77777777" w:rsidR="00BA216B" w:rsidRDefault="00BA216B" w:rsidP="00614F98"/>
                    <w:p w14:paraId="461D582F" w14:textId="77777777" w:rsidR="00BA216B" w:rsidRDefault="00BA216B" w:rsidP="00614F98"/>
                    <w:p w14:paraId="6ECCD44B" w14:textId="77777777" w:rsidR="00BA216B" w:rsidRDefault="00BA216B" w:rsidP="00614F98"/>
                    <w:p w14:paraId="42F93D8D" w14:textId="77777777" w:rsidR="00BA216B" w:rsidRDefault="00BA216B" w:rsidP="00614F98"/>
                    <w:p w14:paraId="6EBB313F" w14:textId="77777777" w:rsidR="00BA216B" w:rsidRDefault="00BA216B" w:rsidP="00614F98"/>
                    <w:p w14:paraId="1E5D34BA" w14:textId="77777777" w:rsidR="00BA216B" w:rsidRDefault="00BA216B" w:rsidP="00614F98"/>
                    <w:p w14:paraId="78BC7A57" w14:textId="77777777" w:rsidR="00BA216B" w:rsidRDefault="00BA216B" w:rsidP="00614F98"/>
                    <w:p w14:paraId="71AE5357" w14:textId="77777777" w:rsidR="00BA216B" w:rsidRDefault="00BA216B" w:rsidP="00614F98"/>
                    <w:p w14:paraId="47C014A2" w14:textId="77777777" w:rsidR="00BA216B" w:rsidRDefault="00BA216B" w:rsidP="00614F98"/>
                    <w:p w14:paraId="2EE47793" w14:textId="77777777" w:rsidR="00BA216B" w:rsidRDefault="00BA216B" w:rsidP="00614F98"/>
                    <w:p w14:paraId="0DCC0B63" w14:textId="77777777" w:rsidR="00BA216B" w:rsidRDefault="00BA216B" w:rsidP="00614F98"/>
                    <w:p w14:paraId="67DD854B" w14:textId="77777777" w:rsidR="00BA216B" w:rsidRDefault="00BA216B" w:rsidP="00614F98"/>
                    <w:p w14:paraId="384F6E28" w14:textId="77777777" w:rsidR="00BA216B" w:rsidRDefault="00BA216B" w:rsidP="00614F98"/>
                    <w:p w14:paraId="5A41BB30" w14:textId="77777777" w:rsidR="00BA216B" w:rsidRDefault="00BA216B" w:rsidP="00614F98"/>
                    <w:p w14:paraId="26B7054B" w14:textId="77777777" w:rsidR="00BA216B" w:rsidRDefault="00BA216B" w:rsidP="00614F98"/>
                    <w:p w14:paraId="5652D474" w14:textId="77777777" w:rsidR="00BA216B" w:rsidRDefault="00BA216B" w:rsidP="00614F98"/>
                    <w:p w14:paraId="42AD478C" w14:textId="77777777" w:rsidR="00BA216B" w:rsidRDefault="00BA216B" w:rsidP="00614F98"/>
                    <w:p w14:paraId="0C9EA4CC" w14:textId="77777777" w:rsidR="00BA216B" w:rsidRDefault="00BA216B" w:rsidP="00614F98"/>
                    <w:p w14:paraId="3D24DEE8" w14:textId="77777777" w:rsidR="00BA216B" w:rsidRDefault="00BA216B" w:rsidP="00614F98"/>
                    <w:p w14:paraId="4A8837FB" w14:textId="77777777" w:rsidR="00BA216B" w:rsidRDefault="00BA216B" w:rsidP="00614F98"/>
                    <w:p w14:paraId="66D87FE2" w14:textId="77777777" w:rsidR="00BA216B" w:rsidRDefault="00BA216B" w:rsidP="00614F98"/>
                    <w:p w14:paraId="1AAEE9EE" w14:textId="77777777" w:rsidR="00BA216B" w:rsidRDefault="00BA216B" w:rsidP="00614F98"/>
                    <w:p w14:paraId="4351075C" w14:textId="77777777" w:rsidR="00BA216B" w:rsidRDefault="00BA216B" w:rsidP="00614F98"/>
                    <w:p w14:paraId="16941B3B" w14:textId="77777777" w:rsidR="00BA216B" w:rsidRDefault="00BA216B" w:rsidP="00614F98"/>
                    <w:p w14:paraId="4AE572DC" w14:textId="77777777" w:rsidR="00BA216B" w:rsidRDefault="00BA216B" w:rsidP="00614F98"/>
                    <w:p w14:paraId="5F744640" w14:textId="77777777" w:rsidR="00BA216B" w:rsidRDefault="00BA216B" w:rsidP="00614F98"/>
                    <w:p w14:paraId="0AB7E769" w14:textId="77777777" w:rsidR="00BA216B" w:rsidRDefault="00BA216B" w:rsidP="00614F98"/>
                    <w:p w14:paraId="4C3558AC" w14:textId="77777777" w:rsidR="00BA216B" w:rsidRDefault="00BA216B" w:rsidP="00614F98"/>
                    <w:p w14:paraId="35979ACC" w14:textId="77777777" w:rsidR="00BA216B" w:rsidRDefault="00BA216B" w:rsidP="00614F98"/>
                    <w:p w14:paraId="141A558F" w14:textId="77777777" w:rsidR="00BA216B" w:rsidRDefault="00BA216B" w:rsidP="00614F98"/>
                    <w:p w14:paraId="5151136F" w14:textId="77777777" w:rsidR="00BA216B" w:rsidRDefault="00BA216B" w:rsidP="00614F98"/>
                    <w:p w14:paraId="2E6363EA" w14:textId="77777777" w:rsidR="00BA216B" w:rsidRDefault="00BA216B" w:rsidP="00614F98"/>
                    <w:p w14:paraId="35FCD2A3" w14:textId="77777777" w:rsidR="00BA216B" w:rsidRDefault="00BA216B" w:rsidP="00614F98"/>
                    <w:p w14:paraId="3F298DC2" w14:textId="77777777" w:rsidR="00BA216B" w:rsidRDefault="00BA216B" w:rsidP="00614F98"/>
                    <w:p w14:paraId="38301D73" w14:textId="77777777" w:rsidR="00BA216B" w:rsidRDefault="00BA216B" w:rsidP="00614F98"/>
                    <w:p w14:paraId="28E693AE" w14:textId="77777777" w:rsidR="00BA216B" w:rsidRDefault="00BA216B" w:rsidP="00614F98"/>
                    <w:p w14:paraId="30BC37F4" w14:textId="77777777" w:rsidR="00BA216B" w:rsidRDefault="00BA216B" w:rsidP="00614F98"/>
                    <w:p w14:paraId="3FBB58E4" w14:textId="77777777" w:rsidR="00BA216B" w:rsidRDefault="00BA216B" w:rsidP="00614F98"/>
                    <w:p w14:paraId="114E0716" w14:textId="77777777" w:rsidR="00BA216B" w:rsidRDefault="00BA216B" w:rsidP="00614F98"/>
                    <w:p w14:paraId="79728BD0" w14:textId="77777777" w:rsidR="00BA216B" w:rsidRDefault="00BA216B" w:rsidP="00614F98"/>
                    <w:p w14:paraId="3A6AACF0" w14:textId="77777777" w:rsidR="00BA216B" w:rsidRDefault="00BA216B" w:rsidP="00614F98"/>
                    <w:p w14:paraId="29794F20" w14:textId="77777777" w:rsidR="00BA216B" w:rsidRDefault="00BA216B" w:rsidP="00614F98"/>
                    <w:p w14:paraId="2DDD5398" w14:textId="77777777" w:rsidR="00BA216B" w:rsidRDefault="00BA216B" w:rsidP="00614F98"/>
                    <w:p w14:paraId="1EDCC750" w14:textId="77777777" w:rsidR="00BA216B" w:rsidRDefault="00BA216B" w:rsidP="00614F98"/>
                    <w:p w14:paraId="16D6FA6B" w14:textId="77777777" w:rsidR="00BA216B" w:rsidRDefault="00BA216B" w:rsidP="00614F98"/>
                    <w:p w14:paraId="505190BE" w14:textId="77777777" w:rsidR="00BA216B" w:rsidRDefault="00BA216B" w:rsidP="00614F98"/>
                    <w:p w14:paraId="642AB9DD" w14:textId="77777777" w:rsidR="00BA216B" w:rsidRDefault="00BA216B" w:rsidP="00614F98"/>
                    <w:p w14:paraId="56294241" w14:textId="77777777" w:rsidR="00BA216B" w:rsidRDefault="00BA216B" w:rsidP="00614F98"/>
                    <w:p w14:paraId="07DF91D5" w14:textId="77777777" w:rsidR="00BA216B" w:rsidRDefault="00BA216B" w:rsidP="00614F98"/>
                    <w:p w14:paraId="26EA402B" w14:textId="77777777" w:rsidR="00BA216B" w:rsidRDefault="00BA216B" w:rsidP="00614F98"/>
                    <w:p w14:paraId="03AC7669" w14:textId="77777777" w:rsidR="00BA216B" w:rsidRDefault="00BA216B" w:rsidP="00614F98"/>
                    <w:p w14:paraId="0A4743E2" w14:textId="77777777" w:rsidR="00BA216B" w:rsidRDefault="00BA216B" w:rsidP="00614F98"/>
                    <w:p w14:paraId="6B03EF3E" w14:textId="77777777" w:rsidR="00BA216B" w:rsidRDefault="00BA216B" w:rsidP="00614F98"/>
                    <w:p w14:paraId="10FE1BEE" w14:textId="77777777" w:rsidR="00BA216B" w:rsidRDefault="00BA216B" w:rsidP="00614F98"/>
                    <w:p w14:paraId="7F823D6B" w14:textId="77777777" w:rsidR="00BA216B" w:rsidRDefault="00BA216B" w:rsidP="00614F98"/>
                    <w:p w14:paraId="427B2868" w14:textId="77777777" w:rsidR="00BA216B" w:rsidRDefault="00BA216B" w:rsidP="00614F98"/>
                    <w:p w14:paraId="09CA0569" w14:textId="77777777" w:rsidR="00BA216B" w:rsidRDefault="00BA216B" w:rsidP="00614F98"/>
                    <w:p w14:paraId="263E48A4" w14:textId="77777777" w:rsidR="00BA216B" w:rsidRDefault="00BA216B" w:rsidP="00614F98"/>
                    <w:p w14:paraId="3E757799" w14:textId="77777777" w:rsidR="00BA216B" w:rsidRDefault="00BA216B" w:rsidP="00614F98"/>
                    <w:p w14:paraId="3B79EF04" w14:textId="77777777" w:rsidR="00BA216B" w:rsidRDefault="00BA216B" w:rsidP="00614F98"/>
                    <w:p w14:paraId="4FD33C67" w14:textId="77777777" w:rsidR="00BA216B" w:rsidRDefault="00BA216B" w:rsidP="00614F98"/>
                    <w:p w14:paraId="75C10DFC" w14:textId="77777777" w:rsidR="00BA216B" w:rsidRDefault="00BA216B" w:rsidP="00614F98"/>
                    <w:p w14:paraId="0A428332" w14:textId="77777777" w:rsidR="00BA216B" w:rsidRDefault="00BA216B" w:rsidP="00614F98"/>
                    <w:p w14:paraId="34AFD860" w14:textId="77777777" w:rsidR="00BA216B" w:rsidRDefault="00BA216B" w:rsidP="00614F98"/>
                    <w:p w14:paraId="590CB217" w14:textId="77777777" w:rsidR="00BA216B" w:rsidRDefault="00BA216B" w:rsidP="00614F98"/>
                    <w:p w14:paraId="571906AD" w14:textId="77777777" w:rsidR="00BA216B" w:rsidRDefault="00BA216B" w:rsidP="00614F98"/>
                    <w:p w14:paraId="76221162" w14:textId="77777777" w:rsidR="00BA216B" w:rsidRDefault="00BA216B" w:rsidP="00614F98"/>
                    <w:p w14:paraId="1401C415" w14:textId="77777777" w:rsidR="00BA216B" w:rsidRDefault="00BA216B" w:rsidP="00614F98"/>
                    <w:p w14:paraId="22CC0743" w14:textId="77777777" w:rsidR="00BA216B" w:rsidRDefault="00BA216B" w:rsidP="00614F98"/>
                    <w:p w14:paraId="083F6092" w14:textId="77777777" w:rsidR="00BA216B" w:rsidRDefault="00BA216B" w:rsidP="00614F98"/>
                    <w:p w14:paraId="0268829B" w14:textId="77777777" w:rsidR="00BA216B" w:rsidRDefault="00BA216B" w:rsidP="00614F98"/>
                    <w:p w14:paraId="7E67254F" w14:textId="77777777" w:rsidR="00BA216B" w:rsidRDefault="00BA216B" w:rsidP="00614F98"/>
                    <w:p w14:paraId="560F3FF6" w14:textId="77777777" w:rsidR="00BA216B" w:rsidRDefault="00BA216B" w:rsidP="00614F98"/>
                    <w:p w14:paraId="22159F4E" w14:textId="77777777" w:rsidR="00BA216B" w:rsidRDefault="00BA216B" w:rsidP="00614F98"/>
                    <w:p w14:paraId="328D2C22" w14:textId="77777777" w:rsidR="00BA216B" w:rsidRDefault="00BA216B" w:rsidP="00614F98"/>
                    <w:p w14:paraId="6CE2E20D" w14:textId="77777777" w:rsidR="00BA216B" w:rsidRDefault="00BA216B" w:rsidP="00614F98"/>
                    <w:p w14:paraId="5706F46C" w14:textId="77777777" w:rsidR="00BA216B" w:rsidRDefault="00BA216B" w:rsidP="00614F98"/>
                    <w:p w14:paraId="40DBBC0F" w14:textId="77777777" w:rsidR="00BA216B" w:rsidRDefault="00BA216B" w:rsidP="00614F98"/>
                    <w:p w14:paraId="48CA69B5" w14:textId="77777777" w:rsidR="00BA216B" w:rsidRDefault="00BA216B" w:rsidP="00614F98"/>
                    <w:p w14:paraId="184631ED" w14:textId="77777777" w:rsidR="00BA216B" w:rsidRDefault="00BA216B" w:rsidP="00614F98"/>
                    <w:p w14:paraId="57F61D86" w14:textId="77777777" w:rsidR="00BA216B" w:rsidRDefault="00BA216B" w:rsidP="00614F98"/>
                    <w:p w14:paraId="17D78203" w14:textId="77777777" w:rsidR="00BA216B" w:rsidRDefault="00BA216B" w:rsidP="00614F98"/>
                    <w:p w14:paraId="41A368E2" w14:textId="77777777" w:rsidR="00BA216B" w:rsidRDefault="00BA216B" w:rsidP="00614F98"/>
                    <w:p w14:paraId="34FB7DFE" w14:textId="77777777" w:rsidR="00BA216B" w:rsidRDefault="00BA216B" w:rsidP="00614F98"/>
                    <w:p w14:paraId="2F1D5596" w14:textId="77777777" w:rsidR="00BA216B" w:rsidRDefault="00BA216B" w:rsidP="00614F98"/>
                    <w:p w14:paraId="13692CF1" w14:textId="77777777" w:rsidR="00BA216B" w:rsidRDefault="00BA216B" w:rsidP="00614F98"/>
                    <w:p w14:paraId="44EDDE09" w14:textId="77777777" w:rsidR="00BA216B" w:rsidRDefault="00BA216B" w:rsidP="00614F98"/>
                    <w:p w14:paraId="746BD9DB" w14:textId="77777777" w:rsidR="00BA216B" w:rsidRDefault="00BA216B" w:rsidP="00614F98"/>
                    <w:p w14:paraId="6891978C" w14:textId="77777777" w:rsidR="00BA216B" w:rsidRDefault="00BA216B" w:rsidP="00614F98"/>
                    <w:p w14:paraId="346FD2C4" w14:textId="77777777" w:rsidR="00BA216B" w:rsidRDefault="00BA216B" w:rsidP="00614F98"/>
                    <w:p w14:paraId="40F57B2D" w14:textId="77777777" w:rsidR="00BA216B" w:rsidRDefault="00BA216B" w:rsidP="00614F98"/>
                    <w:p w14:paraId="24833C40" w14:textId="77777777" w:rsidR="00BA216B" w:rsidRDefault="00BA216B" w:rsidP="00614F98"/>
                    <w:p w14:paraId="59AB20FD" w14:textId="77777777" w:rsidR="00BA216B" w:rsidRDefault="00BA216B" w:rsidP="00614F98"/>
                    <w:p w14:paraId="151D7D87" w14:textId="77777777" w:rsidR="00BA216B" w:rsidRDefault="00BA216B" w:rsidP="00614F98"/>
                    <w:p w14:paraId="276561F0" w14:textId="77777777" w:rsidR="00BA216B" w:rsidRDefault="00BA216B" w:rsidP="00614F98"/>
                    <w:p w14:paraId="776AE902" w14:textId="77777777" w:rsidR="00BA216B" w:rsidRDefault="00BA216B" w:rsidP="00614F98"/>
                    <w:p w14:paraId="5B79F41A" w14:textId="77777777" w:rsidR="00BA216B" w:rsidRDefault="00BA216B" w:rsidP="00614F98"/>
                    <w:p w14:paraId="70966561" w14:textId="77777777" w:rsidR="00BA216B" w:rsidRDefault="00BA216B" w:rsidP="00614F98"/>
                    <w:p w14:paraId="54BC3592" w14:textId="77777777" w:rsidR="00BA216B" w:rsidRDefault="00BA216B" w:rsidP="00614F98"/>
                    <w:p w14:paraId="535FFB47" w14:textId="77777777" w:rsidR="00BA216B" w:rsidRDefault="00BA216B" w:rsidP="00614F98"/>
                    <w:p w14:paraId="2437B972" w14:textId="77777777" w:rsidR="00BA216B" w:rsidRDefault="00BA216B" w:rsidP="00614F98"/>
                    <w:p w14:paraId="08D21E6A" w14:textId="77777777" w:rsidR="00BA216B" w:rsidRDefault="00BA216B" w:rsidP="00614F98"/>
                    <w:p w14:paraId="7FE56D5E" w14:textId="77777777" w:rsidR="00BA216B" w:rsidRDefault="00BA216B" w:rsidP="00614F98"/>
                    <w:p w14:paraId="1FA1BD71" w14:textId="77777777" w:rsidR="00BA216B" w:rsidRDefault="00BA216B" w:rsidP="00614F98"/>
                    <w:p w14:paraId="1AED4922" w14:textId="77777777" w:rsidR="00BA216B" w:rsidRDefault="00BA216B" w:rsidP="00614F98"/>
                    <w:p w14:paraId="1C1B4FDB" w14:textId="77777777" w:rsidR="00BA216B" w:rsidRDefault="00BA216B" w:rsidP="00614F98"/>
                    <w:p w14:paraId="5ED3485E" w14:textId="77777777" w:rsidR="00BA216B" w:rsidRDefault="00BA216B" w:rsidP="00614F98"/>
                    <w:p w14:paraId="6A8C26BF" w14:textId="77777777" w:rsidR="00BA216B" w:rsidRDefault="00BA216B" w:rsidP="00614F98"/>
                    <w:p w14:paraId="1DB75D1B" w14:textId="77777777" w:rsidR="00BA216B" w:rsidRDefault="00BA216B" w:rsidP="00614F98"/>
                    <w:p w14:paraId="1E7BA7FB" w14:textId="77777777" w:rsidR="00BA216B" w:rsidRDefault="00BA216B" w:rsidP="00614F98"/>
                    <w:p w14:paraId="08E8137D" w14:textId="77777777" w:rsidR="00BA216B" w:rsidRDefault="00BA216B" w:rsidP="00614F98"/>
                    <w:p w14:paraId="4A406AF1" w14:textId="77777777" w:rsidR="00BA216B" w:rsidRDefault="00BA216B" w:rsidP="00614F98"/>
                    <w:p w14:paraId="245372CC" w14:textId="77777777" w:rsidR="00BA216B" w:rsidRDefault="00BA216B" w:rsidP="00614F98"/>
                    <w:p w14:paraId="3067CE62" w14:textId="77777777" w:rsidR="00BA216B" w:rsidRDefault="00BA216B" w:rsidP="00614F98"/>
                    <w:p w14:paraId="19654A04" w14:textId="77777777" w:rsidR="00BA216B" w:rsidRDefault="00BA216B" w:rsidP="00614F98"/>
                    <w:p w14:paraId="5DD528B5" w14:textId="77777777" w:rsidR="00BA216B" w:rsidRDefault="00BA216B" w:rsidP="00614F98"/>
                    <w:p w14:paraId="55879CDE" w14:textId="77777777" w:rsidR="00BA216B" w:rsidRDefault="00BA216B" w:rsidP="00614F98"/>
                    <w:p w14:paraId="4E99C6D1" w14:textId="77777777" w:rsidR="00BA216B" w:rsidRDefault="00BA216B" w:rsidP="00614F98"/>
                    <w:p w14:paraId="7C6D156A" w14:textId="77777777" w:rsidR="00BA216B" w:rsidRDefault="00BA216B" w:rsidP="00614F98"/>
                    <w:p w14:paraId="7FDB8D5F" w14:textId="77777777" w:rsidR="00BA216B" w:rsidRDefault="00BA216B" w:rsidP="00614F98"/>
                    <w:p w14:paraId="24CB7E1C" w14:textId="77777777" w:rsidR="00BA216B" w:rsidRDefault="00BA216B" w:rsidP="00614F98"/>
                    <w:p w14:paraId="2DB1B0BF" w14:textId="77777777" w:rsidR="00BA216B" w:rsidRDefault="00BA216B" w:rsidP="00614F98"/>
                    <w:p w14:paraId="14D6482F" w14:textId="77777777" w:rsidR="00BA216B" w:rsidRDefault="00BA216B" w:rsidP="00614F98"/>
                    <w:p w14:paraId="7B9C00C6" w14:textId="77777777" w:rsidR="00BA216B" w:rsidRDefault="00BA216B" w:rsidP="00614F98"/>
                    <w:p w14:paraId="2AD693A2" w14:textId="77777777" w:rsidR="00BA216B" w:rsidRDefault="00BA216B" w:rsidP="00614F98"/>
                    <w:p w14:paraId="04EA7051" w14:textId="77777777" w:rsidR="00BA216B" w:rsidRDefault="00BA216B" w:rsidP="00614F98"/>
                    <w:p w14:paraId="30E38B53" w14:textId="77777777" w:rsidR="00BA216B" w:rsidRDefault="00BA216B" w:rsidP="00614F98"/>
                    <w:p w14:paraId="2464B5F6" w14:textId="77777777" w:rsidR="00BA216B" w:rsidRDefault="00BA216B" w:rsidP="00614F98"/>
                    <w:p w14:paraId="46A56ACB" w14:textId="77777777" w:rsidR="00BA216B" w:rsidRDefault="00BA216B" w:rsidP="00614F98"/>
                    <w:p w14:paraId="52FED213" w14:textId="77777777" w:rsidR="00BA216B" w:rsidRDefault="00BA216B" w:rsidP="00614F98"/>
                    <w:p w14:paraId="14CE0510" w14:textId="77777777" w:rsidR="00BA216B" w:rsidRDefault="00BA216B" w:rsidP="00614F98"/>
                    <w:p w14:paraId="3EA4E857" w14:textId="77777777" w:rsidR="00BA216B" w:rsidRDefault="00BA216B" w:rsidP="00614F98"/>
                    <w:p w14:paraId="57722DEB" w14:textId="77777777" w:rsidR="00BA216B" w:rsidRDefault="00BA216B" w:rsidP="00614F98"/>
                    <w:p w14:paraId="525861D1" w14:textId="77777777" w:rsidR="00BA216B" w:rsidRDefault="00BA216B" w:rsidP="00614F98"/>
                    <w:p w14:paraId="23AD79C7" w14:textId="77777777" w:rsidR="00BA216B" w:rsidRDefault="00BA216B" w:rsidP="00614F98"/>
                    <w:p w14:paraId="51257B84" w14:textId="77777777" w:rsidR="00BA216B" w:rsidRDefault="00BA216B" w:rsidP="00614F98"/>
                    <w:p w14:paraId="260067F2" w14:textId="77777777" w:rsidR="00BA216B" w:rsidRDefault="00BA216B" w:rsidP="00614F98"/>
                    <w:p w14:paraId="78A08574" w14:textId="77777777" w:rsidR="00BA216B" w:rsidRDefault="00BA216B" w:rsidP="00614F98"/>
                    <w:p w14:paraId="412CAB7A" w14:textId="77777777" w:rsidR="00BA216B" w:rsidRDefault="00BA216B" w:rsidP="00614F98"/>
                    <w:p w14:paraId="69BB365E" w14:textId="77777777" w:rsidR="00BA216B" w:rsidRDefault="00BA216B" w:rsidP="00614F98"/>
                    <w:p w14:paraId="4E21A630" w14:textId="77777777" w:rsidR="00BA216B" w:rsidRDefault="00BA216B" w:rsidP="00614F98"/>
                    <w:p w14:paraId="7BF16ACE" w14:textId="77777777" w:rsidR="00BA216B" w:rsidRDefault="00BA216B" w:rsidP="00614F98"/>
                    <w:p w14:paraId="779B6C33" w14:textId="77777777" w:rsidR="00BA216B" w:rsidRDefault="00BA216B" w:rsidP="00614F98"/>
                    <w:p w14:paraId="2092DB0A" w14:textId="77777777" w:rsidR="00BA216B" w:rsidRDefault="00BA216B" w:rsidP="00614F98"/>
                    <w:p w14:paraId="3CE9C182" w14:textId="77777777" w:rsidR="00BA216B" w:rsidRDefault="00BA216B" w:rsidP="00614F98"/>
                    <w:p w14:paraId="6EB17EE0" w14:textId="77777777" w:rsidR="00BA216B" w:rsidRDefault="00BA216B" w:rsidP="00614F98"/>
                    <w:p w14:paraId="2A5D51BC" w14:textId="77777777" w:rsidR="00BA216B" w:rsidRDefault="00BA216B" w:rsidP="00614F98"/>
                    <w:p w14:paraId="59156499" w14:textId="77777777" w:rsidR="00BA216B" w:rsidRDefault="00BA216B" w:rsidP="00614F98"/>
                    <w:p w14:paraId="24C1307A" w14:textId="77777777" w:rsidR="00BA216B" w:rsidRDefault="00BA216B" w:rsidP="00614F98"/>
                    <w:p w14:paraId="226D8B91" w14:textId="77777777" w:rsidR="00BA216B" w:rsidRDefault="00BA216B" w:rsidP="00614F98"/>
                    <w:p w14:paraId="5F900BF2" w14:textId="77777777" w:rsidR="00BA216B" w:rsidRDefault="00BA216B" w:rsidP="00614F98"/>
                    <w:p w14:paraId="34272DB0" w14:textId="77777777" w:rsidR="00BA216B" w:rsidRDefault="00BA216B" w:rsidP="00614F98"/>
                    <w:p w14:paraId="5E108C8E" w14:textId="77777777" w:rsidR="00BA216B" w:rsidRDefault="00BA216B" w:rsidP="00614F98"/>
                    <w:p w14:paraId="3BED18B3" w14:textId="77777777" w:rsidR="00BA216B" w:rsidRDefault="00BA216B" w:rsidP="00614F98"/>
                    <w:p w14:paraId="11D96133" w14:textId="77777777" w:rsidR="00BA216B" w:rsidRDefault="00BA216B" w:rsidP="00614F98"/>
                    <w:p w14:paraId="5B7290A8" w14:textId="77777777" w:rsidR="00BA216B" w:rsidRDefault="00BA216B" w:rsidP="00614F98"/>
                    <w:p w14:paraId="55246089" w14:textId="77777777" w:rsidR="00BA216B" w:rsidRDefault="00BA216B" w:rsidP="00614F98"/>
                    <w:p w14:paraId="6F9849FF" w14:textId="77777777" w:rsidR="00BA216B" w:rsidRDefault="00BA216B" w:rsidP="00614F98"/>
                    <w:p w14:paraId="405BC0DC" w14:textId="77777777" w:rsidR="00BA216B" w:rsidRDefault="00BA216B" w:rsidP="00614F98"/>
                    <w:p w14:paraId="1B029044" w14:textId="77777777" w:rsidR="00BA216B" w:rsidRDefault="00BA216B" w:rsidP="00614F98"/>
                    <w:p w14:paraId="4C653A19" w14:textId="77777777" w:rsidR="00BA216B" w:rsidRDefault="00BA216B" w:rsidP="00614F98"/>
                    <w:p w14:paraId="6272B02A" w14:textId="77777777" w:rsidR="00BA216B" w:rsidRDefault="00BA216B" w:rsidP="00614F98"/>
                    <w:p w14:paraId="64DD285A" w14:textId="77777777" w:rsidR="00BA216B" w:rsidRDefault="00BA216B" w:rsidP="00614F98"/>
                    <w:p w14:paraId="1361F085" w14:textId="77777777" w:rsidR="00BA216B" w:rsidRDefault="00BA216B" w:rsidP="00614F98"/>
                    <w:p w14:paraId="2F54E068" w14:textId="77777777" w:rsidR="00BA216B" w:rsidRDefault="00BA216B" w:rsidP="00614F98"/>
                    <w:p w14:paraId="6631B133" w14:textId="77777777" w:rsidR="00BA216B" w:rsidRDefault="00BA216B" w:rsidP="00614F98"/>
                    <w:p w14:paraId="1B67CCF1" w14:textId="77777777" w:rsidR="00BA216B" w:rsidRDefault="00BA216B" w:rsidP="00614F98"/>
                    <w:p w14:paraId="782E041A" w14:textId="77777777" w:rsidR="00BA216B" w:rsidRDefault="00BA216B" w:rsidP="00614F98"/>
                    <w:p w14:paraId="18604F63" w14:textId="77777777" w:rsidR="00BA216B" w:rsidRDefault="00BA216B" w:rsidP="00614F98"/>
                    <w:p w14:paraId="41D238D8" w14:textId="77777777" w:rsidR="00BA216B" w:rsidRDefault="00BA216B" w:rsidP="00614F98"/>
                    <w:p w14:paraId="38DB92EE" w14:textId="77777777" w:rsidR="00BA216B" w:rsidRDefault="00BA216B" w:rsidP="00614F98"/>
                    <w:p w14:paraId="5AA093D8" w14:textId="77777777" w:rsidR="00BA216B" w:rsidRDefault="00BA216B" w:rsidP="00614F98"/>
                    <w:p w14:paraId="5D54A813" w14:textId="77777777" w:rsidR="00BA216B" w:rsidRDefault="00BA216B" w:rsidP="00614F98"/>
                    <w:p w14:paraId="13C0BC3E" w14:textId="77777777" w:rsidR="00BA216B" w:rsidRDefault="00BA216B" w:rsidP="00614F98"/>
                    <w:p w14:paraId="64025A1B" w14:textId="77777777" w:rsidR="00BA216B" w:rsidRDefault="00BA216B" w:rsidP="00614F98"/>
                    <w:p w14:paraId="4947B7DE" w14:textId="77777777" w:rsidR="00BA216B" w:rsidRDefault="00BA216B" w:rsidP="00614F98"/>
                    <w:p w14:paraId="5F65955D" w14:textId="77777777" w:rsidR="00BA216B" w:rsidRDefault="00BA216B" w:rsidP="00614F98"/>
                    <w:p w14:paraId="57200932" w14:textId="77777777" w:rsidR="00BA216B" w:rsidRDefault="00BA216B" w:rsidP="00614F98"/>
                    <w:p w14:paraId="030D9909" w14:textId="77777777" w:rsidR="00BA216B" w:rsidRDefault="00BA216B" w:rsidP="00614F98"/>
                    <w:p w14:paraId="3BB4A7E4" w14:textId="77777777" w:rsidR="00BA216B" w:rsidRDefault="00BA216B" w:rsidP="00614F98"/>
                    <w:p w14:paraId="1C99A375" w14:textId="77777777" w:rsidR="00BA216B" w:rsidRDefault="00BA216B" w:rsidP="00614F98"/>
                    <w:p w14:paraId="4D2090E0" w14:textId="77777777" w:rsidR="00BA216B" w:rsidRDefault="00BA216B" w:rsidP="00614F98"/>
                    <w:p w14:paraId="7562C540" w14:textId="77777777" w:rsidR="00BA216B" w:rsidRDefault="00BA216B" w:rsidP="00614F98"/>
                    <w:p w14:paraId="69362D52" w14:textId="77777777" w:rsidR="00BA216B" w:rsidRDefault="00BA216B" w:rsidP="00614F98"/>
                    <w:p w14:paraId="5E759368" w14:textId="77777777" w:rsidR="00BA216B" w:rsidRDefault="00BA216B" w:rsidP="00614F98"/>
                    <w:p w14:paraId="5FA4D6D8" w14:textId="77777777" w:rsidR="00BA216B" w:rsidRDefault="00BA216B" w:rsidP="00614F98"/>
                    <w:p w14:paraId="51D3030B" w14:textId="77777777" w:rsidR="00BA216B" w:rsidRDefault="00BA216B" w:rsidP="00614F98"/>
                    <w:p w14:paraId="2728B063" w14:textId="77777777" w:rsidR="00BA216B" w:rsidRDefault="00BA216B" w:rsidP="00614F98"/>
                    <w:p w14:paraId="5F039550" w14:textId="77777777" w:rsidR="00BA216B" w:rsidRDefault="00BA216B" w:rsidP="00614F98"/>
                    <w:p w14:paraId="2784059D" w14:textId="77777777" w:rsidR="00BA216B" w:rsidRDefault="00BA216B" w:rsidP="00614F98"/>
                    <w:p w14:paraId="0ED832ED" w14:textId="77777777" w:rsidR="00BA216B" w:rsidRDefault="00BA216B" w:rsidP="00614F98"/>
                    <w:p w14:paraId="17266E3D" w14:textId="77777777" w:rsidR="00BA216B" w:rsidRDefault="00BA216B" w:rsidP="00614F98"/>
                    <w:p w14:paraId="385FE038" w14:textId="77777777" w:rsidR="00BA216B" w:rsidRDefault="00BA216B" w:rsidP="00614F98"/>
                    <w:p w14:paraId="512997D0" w14:textId="77777777" w:rsidR="00BA216B" w:rsidRDefault="00BA216B" w:rsidP="00614F98"/>
                    <w:p w14:paraId="43B1EDBD" w14:textId="77777777" w:rsidR="00BA216B" w:rsidRDefault="00BA216B" w:rsidP="00614F98"/>
                    <w:p w14:paraId="1BFA4A13" w14:textId="77777777" w:rsidR="00BA216B" w:rsidRDefault="00BA216B" w:rsidP="00614F98"/>
                    <w:p w14:paraId="6BF86948" w14:textId="77777777" w:rsidR="00BA216B" w:rsidRDefault="00BA216B" w:rsidP="00614F98"/>
                    <w:p w14:paraId="33EBD9B5" w14:textId="77777777" w:rsidR="00BA216B" w:rsidRDefault="00BA216B" w:rsidP="00614F98"/>
                    <w:p w14:paraId="7A0BB39E" w14:textId="77777777" w:rsidR="00BA216B" w:rsidRDefault="00BA216B" w:rsidP="00614F98"/>
                    <w:p w14:paraId="2DF69D73" w14:textId="77777777" w:rsidR="00BA216B" w:rsidRDefault="00BA216B" w:rsidP="00614F98"/>
                    <w:p w14:paraId="690311BA" w14:textId="77777777" w:rsidR="00BA216B" w:rsidRDefault="00BA216B" w:rsidP="00614F98"/>
                    <w:p w14:paraId="35CBFB51" w14:textId="77777777" w:rsidR="00BA216B" w:rsidRDefault="00BA216B" w:rsidP="00614F98"/>
                    <w:p w14:paraId="6D7517BB" w14:textId="77777777" w:rsidR="00BA216B" w:rsidRDefault="00BA216B" w:rsidP="00614F98"/>
                    <w:p w14:paraId="401C61D0" w14:textId="77777777" w:rsidR="00BA216B" w:rsidRDefault="00BA216B" w:rsidP="00614F98"/>
                    <w:p w14:paraId="1BE12C3A" w14:textId="77777777" w:rsidR="00BA216B" w:rsidRDefault="00BA216B" w:rsidP="00614F98"/>
                    <w:p w14:paraId="286A615F" w14:textId="77777777" w:rsidR="00BA216B" w:rsidRDefault="00BA216B" w:rsidP="00614F98"/>
                    <w:p w14:paraId="14264B1D" w14:textId="77777777" w:rsidR="00BA216B" w:rsidRDefault="00BA216B" w:rsidP="00614F98"/>
                    <w:p w14:paraId="1C1C4398" w14:textId="77777777" w:rsidR="00BA216B" w:rsidRDefault="00BA216B" w:rsidP="00614F98"/>
                    <w:p w14:paraId="0359F092" w14:textId="77777777" w:rsidR="00BA216B" w:rsidRDefault="00BA216B" w:rsidP="00614F98"/>
                    <w:p w14:paraId="2C6EB60E" w14:textId="77777777" w:rsidR="00BA216B" w:rsidRDefault="00BA216B" w:rsidP="00614F98"/>
                    <w:p w14:paraId="2E4B0696" w14:textId="77777777" w:rsidR="00BA216B" w:rsidRDefault="00BA216B" w:rsidP="00614F98"/>
                    <w:p w14:paraId="0F48779F" w14:textId="77777777" w:rsidR="00BA216B" w:rsidRDefault="00BA216B" w:rsidP="00614F98"/>
                    <w:p w14:paraId="6A21BB0B" w14:textId="77777777" w:rsidR="00BA216B" w:rsidRDefault="00BA216B" w:rsidP="00614F98"/>
                    <w:p w14:paraId="2B117C40" w14:textId="77777777" w:rsidR="00BA216B" w:rsidRDefault="00BA216B" w:rsidP="00614F98"/>
                    <w:p w14:paraId="58D86243" w14:textId="77777777" w:rsidR="00BA216B" w:rsidRDefault="00BA216B" w:rsidP="00614F98"/>
                    <w:p w14:paraId="003E9B55" w14:textId="77777777" w:rsidR="00BA216B" w:rsidRDefault="00BA216B" w:rsidP="00614F98"/>
                    <w:p w14:paraId="7CD9AA12" w14:textId="77777777" w:rsidR="00BA216B" w:rsidRDefault="00BA216B" w:rsidP="00614F98"/>
                    <w:p w14:paraId="455E7C76" w14:textId="77777777" w:rsidR="00BA216B" w:rsidRDefault="00BA216B" w:rsidP="00614F98"/>
                    <w:p w14:paraId="54D98FC3" w14:textId="77777777" w:rsidR="00BA216B" w:rsidRDefault="00BA216B" w:rsidP="00614F98"/>
                    <w:p w14:paraId="396CFDF6" w14:textId="77777777" w:rsidR="00BA216B" w:rsidRDefault="00BA216B" w:rsidP="00614F98"/>
                    <w:p w14:paraId="2557A335" w14:textId="77777777" w:rsidR="00BA216B" w:rsidRDefault="00BA216B" w:rsidP="00614F98"/>
                    <w:p w14:paraId="2E1CDDC1" w14:textId="77777777" w:rsidR="00BA216B" w:rsidRDefault="00BA216B" w:rsidP="00614F98"/>
                    <w:p w14:paraId="2474031E" w14:textId="77777777" w:rsidR="00BA216B" w:rsidRDefault="00BA216B" w:rsidP="00614F98"/>
                    <w:p w14:paraId="11A84CC0" w14:textId="77777777" w:rsidR="00BA216B" w:rsidRDefault="00BA216B" w:rsidP="00614F98"/>
                    <w:p w14:paraId="009513BB" w14:textId="77777777" w:rsidR="00BA216B" w:rsidRDefault="00BA216B" w:rsidP="00614F98"/>
                    <w:p w14:paraId="7222A653" w14:textId="77777777" w:rsidR="00BA216B" w:rsidRDefault="00BA216B" w:rsidP="00614F98"/>
                    <w:p w14:paraId="3653C39A" w14:textId="77777777" w:rsidR="00BA216B" w:rsidRDefault="00BA216B" w:rsidP="00614F98"/>
                    <w:p w14:paraId="4683BD4B" w14:textId="77777777" w:rsidR="00BA216B" w:rsidRDefault="00BA216B" w:rsidP="00614F98"/>
                    <w:p w14:paraId="4701B1A0" w14:textId="77777777" w:rsidR="00BA216B" w:rsidRDefault="00BA216B" w:rsidP="00614F98"/>
                    <w:p w14:paraId="270816A0" w14:textId="77777777" w:rsidR="00BA216B" w:rsidRDefault="00BA216B" w:rsidP="00614F98"/>
                    <w:p w14:paraId="7C58C73F" w14:textId="77777777" w:rsidR="00BA216B" w:rsidRDefault="00BA216B" w:rsidP="00614F98"/>
                    <w:p w14:paraId="74E0B4E5" w14:textId="77777777" w:rsidR="00BA216B" w:rsidRDefault="00BA216B" w:rsidP="00614F98"/>
                    <w:p w14:paraId="6B889C84" w14:textId="77777777" w:rsidR="00BA216B" w:rsidRDefault="00BA216B" w:rsidP="00614F98"/>
                    <w:p w14:paraId="72E9605F" w14:textId="77777777" w:rsidR="00BA216B" w:rsidRDefault="00BA216B" w:rsidP="00614F98"/>
                    <w:p w14:paraId="7E23166B" w14:textId="77777777" w:rsidR="00BA216B" w:rsidRDefault="00BA216B" w:rsidP="00614F98"/>
                    <w:p w14:paraId="231FF518" w14:textId="77777777" w:rsidR="00BA216B" w:rsidRDefault="00BA216B" w:rsidP="00614F98"/>
                    <w:p w14:paraId="1C0A54B1" w14:textId="77777777" w:rsidR="00BA216B" w:rsidRDefault="00BA216B" w:rsidP="00614F98"/>
                    <w:p w14:paraId="535FBBE7" w14:textId="77777777" w:rsidR="00BA216B" w:rsidRDefault="00BA216B" w:rsidP="00614F98"/>
                    <w:p w14:paraId="1AB87033" w14:textId="77777777" w:rsidR="00BA216B" w:rsidRDefault="00BA216B" w:rsidP="00614F98"/>
                    <w:p w14:paraId="30B521DB" w14:textId="77777777" w:rsidR="00BA216B" w:rsidRDefault="00BA216B" w:rsidP="00614F98"/>
                    <w:p w14:paraId="2FE0936B" w14:textId="77777777" w:rsidR="00BA216B" w:rsidRDefault="00BA216B" w:rsidP="00614F98"/>
                    <w:p w14:paraId="558446F0" w14:textId="77777777" w:rsidR="00BA216B" w:rsidRDefault="00BA216B" w:rsidP="00614F98"/>
                    <w:p w14:paraId="4EA24193" w14:textId="77777777" w:rsidR="00BA216B" w:rsidRDefault="00BA216B" w:rsidP="00614F98"/>
                    <w:p w14:paraId="41BA7CD1" w14:textId="77777777" w:rsidR="00BA216B" w:rsidRDefault="00BA216B" w:rsidP="00614F98"/>
                    <w:p w14:paraId="2A5344A7" w14:textId="77777777" w:rsidR="00BA216B" w:rsidRDefault="00BA216B" w:rsidP="00614F98"/>
                    <w:p w14:paraId="577D95A1" w14:textId="77777777" w:rsidR="00BA216B" w:rsidRDefault="00BA216B" w:rsidP="00614F98"/>
                    <w:p w14:paraId="07E22EF6" w14:textId="77777777" w:rsidR="00BA216B" w:rsidRDefault="00BA216B" w:rsidP="00614F98"/>
                    <w:p w14:paraId="0B30554F" w14:textId="77777777" w:rsidR="00BA216B" w:rsidRDefault="00BA216B" w:rsidP="00614F98"/>
                    <w:p w14:paraId="5845652E" w14:textId="77777777" w:rsidR="00BA216B" w:rsidRDefault="00BA216B" w:rsidP="00614F98"/>
                    <w:p w14:paraId="7947795D" w14:textId="77777777" w:rsidR="00BA216B" w:rsidRDefault="00BA216B" w:rsidP="00614F98"/>
                    <w:p w14:paraId="4607D4F4" w14:textId="77777777" w:rsidR="00BA216B" w:rsidRDefault="00BA216B" w:rsidP="00614F98"/>
                    <w:p w14:paraId="35816B55" w14:textId="77777777" w:rsidR="00BA216B" w:rsidRDefault="00BA216B" w:rsidP="00614F98"/>
                    <w:p w14:paraId="40FF7BCA" w14:textId="77777777" w:rsidR="00BA216B" w:rsidRDefault="00BA216B" w:rsidP="00614F98"/>
                    <w:p w14:paraId="243CBB0B" w14:textId="77777777" w:rsidR="00BA216B" w:rsidRDefault="00BA216B" w:rsidP="00614F98"/>
                    <w:p w14:paraId="48E0537C" w14:textId="77777777" w:rsidR="00BA216B" w:rsidRDefault="00BA216B" w:rsidP="00614F98"/>
                    <w:p w14:paraId="60EFA89E" w14:textId="77777777" w:rsidR="00BA216B" w:rsidRDefault="00BA216B" w:rsidP="00614F98"/>
                    <w:p w14:paraId="652496CE" w14:textId="77777777" w:rsidR="00BA216B" w:rsidRDefault="00BA216B" w:rsidP="00614F98"/>
                    <w:p w14:paraId="47BA3BC5" w14:textId="77777777" w:rsidR="00BA216B" w:rsidRDefault="00BA216B" w:rsidP="00614F98"/>
                    <w:p w14:paraId="4E93D3BA" w14:textId="77777777" w:rsidR="00BA216B" w:rsidRDefault="00BA216B" w:rsidP="00614F98"/>
                    <w:p w14:paraId="182E5446" w14:textId="77777777" w:rsidR="00BA216B" w:rsidRDefault="00BA216B" w:rsidP="00614F98"/>
                    <w:p w14:paraId="4463C2C4" w14:textId="77777777" w:rsidR="00BA216B" w:rsidRDefault="00BA216B" w:rsidP="00614F98"/>
                    <w:p w14:paraId="4233C207" w14:textId="77777777" w:rsidR="00BA216B" w:rsidRDefault="00BA216B" w:rsidP="00614F98"/>
                    <w:p w14:paraId="56A764CD" w14:textId="77777777" w:rsidR="00BA216B" w:rsidRDefault="00BA216B" w:rsidP="00614F98"/>
                    <w:p w14:paraId="6ED2F9A4" w14:textId="77777777" w:rsidR="00BA216B" w:rsidRDefault="00BA216B" w:rsidP="00614F98"/>
                    <w:p w14:paraId="2EBFFB5F" w14:textId="77777777" w:rsidR="00BA216B" w:rsidRDefault="00BA216B" w:rsidP="00614F98"/>
                    <w:p w14:paraId="161B297B" w14:textId="77777777" w:rsidR="00BA216B" w:rsidRDefault="00BA216B" w:rsidP="00614F98"/>
                    <w:p w14:paraId="2B130F7A" w14:textId="77777777" w:rsidR="00BA216B" w:rsidRDefault="00BA216B" w:rsidP="00614F98"/>
                    <w:p w14:paraId="15459337" w14:textId="77777777" w:rsidR="00BA216B" w:rsidRDefault="00BA216B" w:rsidP="00614F98"/>
                    <w:p w14:paraId="292D5AEE" w14:textId="77777777" w:rsidR="00BA216B" w:rsidRDefault="00BA216B" w:rsidP="00614F98"/>
                    <w:p w14:paraId="4C062DE8" w14:textId="77777777" w:rsidR="00BA216B" w:rsidRDefault="00BA216B" w:rsidP="00614F98"/>
                    <w:p w14:paraId="241C0822" w14:textId="77777777" w:rsidR="00BA216B" w:rsidRDefault="00BA216B" w:rsidP="00614F98"/>
                    <w:p w14:paraId="6270B493" w14:textId="77777777" w:rsidR="00BA216B" w:rsidRDefault="00BA216B" w:rsidP="00614F98"/>
                    <w:p w14:paraId="18CC5C66" w14:textId="77777777" w:rsidR="00BA216B" w:rsidRDefault="00BA216B" w:rsidP="00614F98"/>
                    <w:p w14:paraId="7301653B" w14:textId="77777777" w:rsidR="00BA216B" w:rsidRDefault="00BA216B" w:rsidP="00614F98"/>
                    <w:p w14:paraId="179580C5" w14:textId="77777777" w:rsidR="00BA216B" w:rsidRDefault="00BA216B" w:rsidP="00614F98"/>
                    <w:p w14:paraId="5D79D49D" w14:textId="77777777" w:rsidR="00BA216B" w:rsidRDefault="00BA216B" w:rsidP="00614F98"/>
                    <w:p w14:paraId="25DE7D14" w14:textId="77777777" w:rsidR="00BA216B" w:rsidRDefault="00BA216B" w:rsidP="00614F98"/>
                    <w:p w14:paraId="63712D46" w14:textId="77777777" w:rsidR="00BA216B" w:rsidRDefault="00BA216B" w:rsidP="00614F98"/>
                    <w:p w14:paraId="07E2BB70" w14:textId="77777777" w:rsidR="00BA216B" w:rsidRDefault="00BA216B" w:rsidP="00614F98"/>
                    <w:p w14:paraId="203D6579" w14:textId="77777777" w:rsidR="00BA216B" w:rsidRDefault="00BA216B" w:rsidP="00614F98"/>
                    <w:p w14:paraId="6E6A85C2" w14:textId="77777777" w:rsidR="00BA216B" w:rsidRDefault="00BA216B" w:rsidP="00614F98"/>
                    <w:p w14:paraId="079A432A" w14:textId="77777777" w:rsidR="00BA216B" w:rsidRDefault="00BA216B" w:rsidP="00614F98"/>
                    <w:p w14:paraId="440F5416" w14:textId="77777777" w:rsidR="00BA216B" w:rsidRDefault="00BA216B" w:rsidP="00614F98"/>
                    <w:p w14:paraId="1B19A1D1" w14:textId="77777777" w:rsidR="00BA216B" w:rsidRDefault="00BA216B" w:rsidP="00614F98"/>
                    <w:p w14:paraId="41618FE4" w14:textId="77777777" w:rsidR="00BA216B" w:rsidRDefault="00BA216B" w:rsidP="00614F98"/>
                    <w:p w14:paraId="56D9E3CF" w14:textId="77777777" w:rsidR="00BA216B" w:rsidRDefault="00BA216B" w:rsidP="00614F98"/>
                    <w:p w14:paraId="00056F12" w14:textId="77777777" w:rsidR="00BA216B" w:rsidRDefault="00BA216B" w:rsidP="00614F98"/>
                    <w:p w14:paraId="6B82A41C" w14:textId="77777777" w:rsidR="00BA216B" w:rsidRDefault="00BA216B" w:rsidP="00614F98"/>
                    <w:p w14:paraId="0DDEA436" w14:textId="77777777" w:rsidR="00BA216B" w:rsidRDefault="00BA216B" w:rsidP="00614F98"/>
                    <w:p w14:paraId="314E6B62" w14:textId="77777777" w:rsidR="00BA216B" w:rsidRDefault="00BA216B" w:rsidP="00614F98"/>
                    <w:p w14:paraId="287A582F" w14:textId="77777777" w:rsidR="00BA216B" w:rsidRDefault="00BA216B" w:rsidP="00614F98"/>
                    <w:p w14:paraId="7895C4C9" w14:textId="77777777" w:rsidR="00BA216B" w:rsidRDefault="00BA216B" w:rsidP="00614F98"/>
                    <w:p w14:paraId="24AB3853" w14:textId="77777777" w:rsidR="00BA216B" w:rsidRDefault="00BA216B" w:rsidP="00614F98"/>
                    <w:p w14:paraId="579C91CE" w14:textId="77777777" w:rsidR="00BA216B" w:rsidRDefault="00BA216B" w:rsidP="00614F98"/>
                    <w:p w14:paraId="2C927AE2" w14:textId="77777777" w:rsidR="00BA216B" w:rsidRDefault="00BA216B" w:rsidP="00614F98"/>
                    <w:p w14:paraId="0A80EAED" w14:textId="77777777" w:rsidR="00BA216B" w:rsidRDefault="00BA216B" w:rsidP="00614F98"/>
                    <w:p w14:paraId="0EC129C4" w14:textId="77777777" w:rsidR="00BA216B" w:rsidRDefault="00BA216B" w:rsidP="00614F98"/>
                    <w:p w14:paraId="236C095D" w14:textId="77777777" w:rsidR="00BA216B" w:rsidRDefault="00BA216B" w:rsidP="00614F98"/>
                    <w:p w14:paraId="02B0015E" w14:textId="77777777" w:rsidR="00BA216B" w:rsidRDefault="00BA216B" w:rsidP="00614F98"/>
                    <w:p w14:paraId="353118B0" w14:textId="77777777" w:rsidR="00BA216B" w:rsidRDefault="00BA216B" w:rsidP="00614F98"/>
                    <w:p w14:paraId="378CF1DB" w14:textId="77777777" w:rsidR="00BA216B" w:rsidRDefault="00BA216B" w:rsidP="00614F98"/>
                    <w:p w14:paraId="352727D7" w14:textId="77777777" w:rsidR="00BA216B" w:rsidRDefault="00BA216B" w:rsidP="00614F98"/>
                    <w:p w14:paraId="3A302F4F" w14:textId="77777777" w:rsidR="00BA216B" w:rsidRDefault="00BA216B" w:rsidP="00614F98"/>
                    <w:p w14:paraId="6593B91F" w14:textId="77777777" w:rsidR="00BA216B" w:rsidRDefault="00BA216B" w:rsidP="00614F98"/>
                    <w:p w14:paraId="6F31C8C7" w14:textId="77777777" w:rsidR="00BA216B" w:rsidRDefault="00BA216B" w:rsidP="00614F98"/>
                    <w:p w14:paraId="63F0776C" w14:textId="77777777" w:rsidR="00BA216B" w:rsidRDefault="00BA216B" w:rsidP="00614F98"/>
                    <w:p w14:paraId="1B225143" w14:textId="77777777" w:rsidR="00BA216B" w:rsidRDefault="00BA216B" w:rsidP="00614F98"/>
                    <w:p w14:paraId="0E9447D1" w14:textId="77777777" w:rsidR="00BA216B" w:rsidRDefault="00BA216B" w:rsidP="00614F98"/>
                    <w:p w14:paraId="6993D38C" w14:textId="77777777" w:rsidR="00BA216B" w:rsidRDefault="00BA216B" w:rsidP="00614F98"/>
                    <w:p w14:paraId="67278BA8" w14:textId="77777777" w:rsidR="00BA216B" w:rsidRDefault="00BA216B" w:rsidP="00614F98"/>
                    <w:p w14:paraId="73259826" w14:textId="77777777" w:rsidR="00BA216B" w:rsidRDefault="00BA216B" w:rsidP="00614F98"/>
                    <w:p w14:paraId="044AEE22" w14:textId="77777777" w:rsidR="00BA216B" w:rsidRDefault="00BA216B" w:rsidP="00614F98"/>
                    <w:p w14:paraId="499E396F" w14:textId="77777777" w:rsidR="00BA216B" w:rsidRDefault="00BA216B" w:rsidP="00614F98"/>
                    <w:p w14:paraId="560E422C" w14:textId="77777777" w:rsidR="00BA216B" w:rsidRDefault="00BA216B" w:rsidP="00614F98"/>
                    <w:p w14:paraId="7C0D6C92" w14:textId="77777777" w:rsidR="00BA216B" w:rsidRDefault="00BA216B" w:rsidP="00614F98"/>
                    <w:p w14:paraId="2A0B0E08" w14:textId="77777777" w:rsidR="00BA216B" w:rsidRDefault="00BA216B" w:rsidP="00614F98"/>
                    <w:p w14:paraId="05261F74" w14:textId="77777777" w:rsidR="00BA216B" w:rsidRDefault="00BA216B" w:rsidP="00614F98"/>
                    <w:p w14:paraId="229150C0" w14:textId="77777777" w:rsidR="00BA216B" w:rsidRDefault="00BA216B" w:rsidP="00614F98"/>
                    <w:p w14:paraId="3BD3A4A6" w14:textId="77777777" w:rsidR="00BA216B" w:rsidRDefault="00BA216B" w:rsidP="00614F98"/>
                    <w:p w14:paraId="41605869" w14:textId="77777777" w:rsidR="00BA216B" w:rsidRDefault="00BA216B" w:rsidP="00614F98"/>
                    <w:p w14:paraId="282C8166" w14:textId="77777777" w:rsidR="00BA216B" w:rsidRDefault="00BA216B" w:rsidP="00614F98"/>
                    <w:p w14:paraId="4E6CE3F2" w14:textId="77777777" w:rsidR="00BA216B" w:rsidRDefault="00BA216B" w:rsidP="00614F98"/>
                    <w:p w14:paraId="4271961A" w14:textId="77777777" w:rsidR="00BA216B" w:rsidRDefault="00BA216B" w:rsidP="00614F98"/>
                    <w:p w14:paraId="1A983F76" w14:textId="77777777" w:rsidR="00BA216B" w:rsidRDefault="00BA216B" w:rsidP="00614F98"/>
                    <w:p w14:paraId="5DC74770" w14:textId="77777777" w:rsidR="00BA216B" w:rsidRDefault="00BA216B" w:rsidP="00614F98"/>
                    <w:p w14:paraId="410C8F05" w14:textId="77777777" w:rsidR="00BA216B" w:rsidRDefault="00BA216B" w:rsidP="00614F98"/>
                    <w:p w14:paraId="19D78BE9" w14:textId="77777777" w:rsidR="00BA216B" w:rsidRDefault="00BA216B" w:rsidP="00614F98"/>
                    <w:p w14:paraId="7D1F1BFE" w14:textId="77777777" w:rsidR="00BA216B" w:rsidRDefault="00BA216B" w:rsidP="00614F98"/>
                    <w:p w14:paraId="2D81E1E0" w14:textId="77777777" w:rsidR="00BA216B" w:rsidRDefault="00BA216B" w:rsidP="00614F98"/>
                    <w:p w14:paraId="6AC318ED" w14:textId="77777777" w:rsidR="00BA216B" w:rsidRDefault="00BA216B" w:rsidP="00614F98"/>
                    <w:p w14:paraId="59A03209" w14:textId="77777777" w:rsidR="00BA216B" w:rsidRDefault="00BA216B" w:rsidP="00614F98"/>
                    <w:p w14:paraId="71AC595C" w14:textId="77777777" w:rsidR="00BA216B" w:rsidRDefault="00BA216B" w:rsidP="00614F98"/>
                    <w:p w14:paraId="7BED134F" w14:textId="77777777" w:rsidR="00BA216B" w:rsidRDefault="00BA216B" w:rsidP="00614F98"/>
                    <w:p w14:paraId="510AA553" w14:textId="77777777" w:rsidR="00BA216B" w:rsidRDefault="00BA216B" w:rsidP="00614F98"/>
                    <w:p w14:paraId="20754316" w14:textId="77777777" w:rsidR="00BA216B" w:rsidRDefault="00BA216B" w:rsidP="00614F98"/>
                    <w:p w14:paraId="4D9B65FA" w14:textId="77777777" w:rsidR="00BA216B" w:rsidRDefault="00BA216B" w:rsidP="00614F98"/>
                    <w:p w14:paraId="5DA4107E" w14:textId="77777777" w:rsidR="00BA216B" w:rsidRDefault="00BA216B" w:rsidP="00614F98"/>
                    <w:p w14:paraId="7A19A875" w14:textId="77777777" w:rsidR="00BA216B" w:rsidRDefault="00BA216B" w:rsidP="00614F98"/>
                    <w:p w14:paraId="456085EB" w14:textId="77777777" w:rsidR="00BA216B" w:rsidRDefault="00BA216B" w:rsidP="00614F98"/>
                    <w:p w14:paraId="22FE5420" w14:textId="77777777" w:rsidR="00BA216B" w:rsidRDefault="00BA216B" w:rsidP="00614F98"/>
                    <w:p w14:paraId="11EE1B9B" w14:textId="77777777" w:rsidR="00BA216B" w:rsidRDefault="00BA216B" w:rsidP="00614F98"/>
                    <w:p w14:paraId="76A5C3D3" w14:textId="77777777" w:rsidR="00BA216B" w:rsidRDefault="00BA216B" w:rsidP="00614F98"/>
                    <w:p w14:paraId="50567089" w14:textId="77777777" w:rsidR="00BA216B" w:rsidRDefault="00BA216B" w:rsidP="00614F98"/>
                    <w:p w14:paraId="1F280D6A" w14:textId="77777777" w:rsidR="00BA216B" w:rsidRDefault="00BA216B" w:rsidP="00614F98"/>
                    <w:p w14:paraId="5E976696" w14:textId="77777777" w:rsidR="00BA216B" w:rsidRDefault="00BA216B" w:rsidP="00614F98"/>
                    <w:p w14:paraId="7147627A" w14:textId="77777777" w:rsidR="00BA216B" w:rsidRDefault="00BA216B" w:rsidP="00614F98"/>
                    <w:p w14:paraId="5A99E84A" w14:textId="77777777" w:rsidR="00BA216B" w:rsidRDefault="00BA216B" w:rsidP="00614F98"/>
                    <w:p w14:paraId="5D715664" w14:textId="77777777" w:rsidR="00BA216B" w:rsidRDefault="00BA216B" w:rsidP="00614F98"/>
                    <w:p w14:paraId="600C2FAA" w14:textId="77777777" w:rsidR="00BA216B" w:rsidRDefault="00BA216B" w:rsidP="00614F98"/>
                    <w:p w14:paraId="4E8D77D4" w14:textId="77777777" w:rsidR="00BA216B" w:rsidRDefault="00BA216B" w:rsidP="00614F98"/>
                    <w:p w14:paraId="243AEF83" w14:textId="77777777" w:rsidR="00BA216B" w:rsidRDefault="00BA216B" w:rsidP="00614F98"/>
                    <w:p w14:paraId="040332DC" w14:textId="77777777" w:rsidR="00BA216B" w:rsidRDefault="00BA216B" w:rsidP="00614F98"/>
                    <w:p w14:paraId="09C2D33A" w14:textId="77777777" w:rsidR="00BA216B" w:rsidRDefault="00BA216B" w:rsidP="00614F98"/>
                    <w:p w14:paraId="122E1F7B" w14:textId="77777777" w:rsidR="00BA216B" w:rsidRDefault="00BA216B" w:rsidP="00614F98"/>
                    <w:p w14:paraId="0E7A6922" w14:textId="77777777" w:rsidR="00BA216B" w:rsidRDefault="00BA216B" w:rsidP="00614F98"/>
                    <w:p w14:paraId="092000B7" w14:textId="77777777" w:rsidR="00BA216B" w:rsidRDefault="00BA216B" w:rsidP="00614F98"/>
                    <w:p w14:paraId="2BC82B46" w14:textId="77777777" w:rsidR="00BA216B" w:rsidRDefault="00BA216B" w:rsidP="00614F98"/>
                    <w:p w14:paraId="3930D826" w14:textId="77777777" w:rsidR="00BA216B" w:rsidRDefault="00BA216B" w:rsidP="00614F98"/>
                    <w:p w14:paraId="21E0FABB" w14:textId="77777777" w:rsidR="00BA216B" w:rsidRDefault="00BA216B" w:rsidP="00614F98"/>
                    <w:p w14:paraId="4EFF9201" w14:textId="77777777" w:rsidR="00BA216B" w:rsidRDefault="00BA216B" w:rsidP="00614F98"/>
                    <w:p w14:paraId="3D910170" w14:textId="77777777" w:rsidR="00BA216B" w:rsidRDefault="00BA216B" w:rsidP="00614F98"/>
                    <w:p w14:paraId="7EF0EDB1" w14:textId="77777777" w:rsidR="00BA216B" w:rsidRDefault="00BA216B" w:rsidP="00614F98"/>
                    <w:p w14:paraId="7BDB8E7E" w14:textId="77777777" w:rsidR="00BA216B" w:rsidRDefault="00BA216B" w:rsidP="00614F98"/>
                    <w:p w14:paraId="30F666E5" w14:textId="77777777" w:rsidR="00BA216B" w:rsidRDefault="00BA216B" w:rsidP="00614F98"/>
                    <w:p w14:paraId="77D6210D" w14:textId="77777777" w:rsidR="00BA216B" w:rsidRDefault="00BA216B" w:rsidP="00614F98"/>
                    <w:p w14:paraId="6CBEE2F6" w14:textId="77777777" w:rsidR="00BA216B" w:rsidRDefault="00BA216B" w:rsidP="00614F98"/>
                    <w:p w14:paraId="7215DF4A" w14:textId="77777777" w:rsidR="00BA216B" w:rsidRDefault="00BA216B" w:rsidP="00614F98"/>
                    <w:p w14:paraId="4C2417B0" w14:textId="77777777" w:rsidR="00BA216B" w:rsidRDefault="00BA216B" w:rsidP="00614F98"/>
                    <w:p w14:paraId="1FAD93E1" w14:textId="77777777" w:rsidR="00BA216B" w:rsidRDefault="00BA216B" w:rsidP="00614F98"/>
                    <w:p w14:paraId="610EE984" w14:textId="77777777" w:rsidR="00BA216B" w:rsidRDefault="00BA216B" w:rsidP="00614F98"/>
                    <w:p w14:paraId="1421516F" w14:textId="77777777" w:rsidR="00BA216B" w:rsidRDefault="00BA216B" w:rsidP="00614F98"/>
                    <w:p w14:paraId="5D3DD90D" w14:textId="77777777" w:rsidR="00BA216B" w:rsidRDefault="00BA216B" w:rsidP="00614F98"/>
                    <w:p w14:paraId="28BCBDBD" w14:textId="77777777" w:rsidR="00BA216B" w:rsidRDefault="00BA216B" w:rsidP="00614F98"/>
                    <w:p w14:paraId="6BC7B25B" w14:textId="77777777" w:rsidR="00BA216B" w:rsidRDefault="00BA216B" w:rsidP="00614F98"/>
                    <w:p w14:paraId="67123DD3" w14:textId="77777777" w:rsidR="00BA216B" w:rsidRDefault="00BA216B" w:rsidP="00614F98"/>
                    <w:p w14:paraId="41DAAFBA" w14:textId="77777777" w:rsidR="00BA216B" w:rsidRDefault="00BA216B" w:rsidP="00614F98"/>
                    <w:p w14:paraId="7D9457DF" w14:textId="77777777" w:rsidR="00BA216B" w:rsidRDefault="00BA216B" w:rsidP="00614F98"/>
                    <w:p w14:paraId="3EFBF608" w14:textId="77777777" w:rsidR="00BA216B" w:rsidRDefault="00BA216B" w:rsidP="00614F98"/>
                    <w:p w14:paraId="631A59A9" w14:textId="77777777" w:rsidR="00BA216B" w:rsidRDefault="00BA216B" w:rsidP="00614F98"/>
                    <w:p w14:paraId="04EE908C" w14:textId="77777777" w:rsidR="00BA216B" w:rsidRDefault="00BA216B" w:rsidP="00614F98"/>
                    <w:p w14:paraId="4F2C10C4" w14:textId="77777777" w:rsidR="00BA216B" w:rsidRDefault="00BA216B" w:rsidP="00614F98"/>
                    <w:p w14:paraId="688C1B19" w14:textId="77777777" w:rsidR="00BA216B" w:rsidRDefault="00BA216B" w:rsidP="00614F98"/>
                    <w:p w14:paraId="61F87D80" w14:textId="77777777" w:rsidR="00BA216B" w:rsidRDefault="00BA216B" w:rsidP="00614F98"/>
                    <w:p w14:paraId="14F3752A" w14:textId="77777777" w:rsidR="00BA216B" w:rsidRDefault="00BA216B" w:rsidP="00614F98"/>
                    <w:p w14:paraId="5AE281AE" w14:textId="77777777" w:rsidR="00BA216B" w:rsidRDefault="00BA216B" w:rsidP="00614F98"/>
                    <w:p w14:paraId="3E95DD9B" w14:textId="77777777" w:rsidR="00BA216B" w:rsidRDefault="00BA216B" w:rsidP="00614F98"/>
                    <w:p w14:paraId="166364A5" w14:textId="77777777" w:rsidR="00BA216B" w:rsidRDefault="00BA216B" w:rsidP="00614F98"/>
                    <w:p w14:paraId="7E18BF8A" w14:textId="77777777" w:rsidR="00BA216B" w:rsidRDefault="00BA216B" w:rsidP="00614F98"/>
                    <w:p w14:paraId="16791AC7" w14:textId="77777777" w:rsidR="00BA216B" w:rsidRDefault="00BA216B" w:rsidP="00614F98"/>
                    <w:p w14:paraId="3F0511B2" w14:textId="77777777" w:rsidR="00BA216B" w:rsidRDefault="00BA216B" w:rsidP="00614F98"/>
                    <w:p w14:paraId="4084A57E" w14:textId="77777777" w:rsidR="00BA216B" w:rsidRDefault="00BA216B" w:rsidP="00614F98"/>
                    <w:p w14:paraId="3BCDA5B8" w14:textId="77777777" w:rsidR="00BA216B" w:rsidRDefault="00BA216B" w:rsidP="00614F98"/>
                    <w:p w14:paraId="5B5B609B" w14:textId="77777777" w:rsidR="00BA216B" w:rsidRDefault="00BA216B" w:rsidP="00614F98"/>
                    <w:p w14:paraId="5B95EF33" w14:textId="77777777" w:rsidR="00BA216B" w:rsidRDefault="00BA216B" w:rsidP="00614F98"/>
                    <w:p w14:paraId="22067004" w14:textId="77777777" w:rsidR="00BA216B" w:rsidRDefault="00BA216B" w:rsidP="00614F98"/>
                    <w:p w14:paraId="6C03FFEC" w14:textId="77777777" w:rsidR="00BA216B" w:rsidRDefault="00BA216B" w:rsidP="00614F98"/>
                    <w:p w14:paraId="707E02F5" w14:textId="77777777" w:rsidR="00BA216B" w:rsidRDefault="00BA216B" w:rsidP="00614F98"/>
                    <w:p w14:paraId="2D446585" w14:textId="77777777" w:rsidR="00BA216B" w:rsidRDefault="00BA216B" w:rsidP="00614F98"/>
                    <w:p w14:paraId="33F7642D" w14:textId="77777777" w:rsidR="00BA216B" w:rsidRDefault="00BA216B" w:rsidP="00614F98"/>
                    <w:p w14:paraId="34CAE96A" w14:textId="77777777" w:rsidR="00BA216B" w:rsidRDefault="00BA216B" w:rsidP="00614F98"/>
                    <w:p w14:paraId="676963E4" w14:textId="77777777" w:rsidR="00BA216B" w:rsidRDefault="00BA216B" w:rsidP="00614F98"/>
                    <w:p w14:paraId="512A209B" w14:textId="77777777" w:rsidR="00BA216B" w:rsidRDefault="00BA216B" w:rsidP="00614F98"/>
                    <w:p w14:paraId="5831C109" w14:textId="77777777" w:rsidR="00BA216B" w:rsidRDefault="00BA216B" w:rsidP="00614F98"/>
                    <w:p w14:paraId="07C7513C" w14:textId="77777777" w:rsidR="00BA216B" w:rsidRDefault="00BA216B" w:rsidP="00614F98"/>
                    <w:p w14:paraId="048431E8" w14:textId="77777777" w:rsidR="00BA216B" w:rsidRDefault="00BA216B" w:rsidP="00614F98"/>
                    <w:p w14:paraId="5E7B5337" w14:textId="77777777" w:rsidR="00BA216B" w:rsidRDefault="00BA216B" w:rsidP="00614F98"/>
                    <w:p w14:paraId="3C345F30" w14:textId="77777777" w:rsidR="00BA216B" w:rsidRDefault="00BA216B" w:rsidP="00614F98"/>
                    <w:p w14:paraId="40349818" w14:textId="77777777" w:rsidR="00BA216B" w:rsidRDefault="00BA216B" w:rsidP="00614F98"/>
                    <w:p w14:paraId="3CBB9A86" w14:textId="77777777" w:rsidR="00BA216B" w:rsidRDefault="00BA216B" w:rsidP="00614F98"/>
                    <w:p w14:paraId="0423DD4D" w14:textId="77777777" w:rsidR="00BA216B" w:rsidRDefault="00BA216B" w:rsidP="00614F98"/>
                    <w:p w14:paraId="6EED858C" w14:textId="77777777" w:rsidR="00BA216B" w:rsidRDefault="00BA216B" w:rsidP="00614F98"/>
                    <w:p w14:paraId="29293D01" w14:textId="77777777" w:rsidR="00BA216B" w:rsidRDefault="00BA216B" w:rsidP="00614F98"/>
                    <w:p w14:paraId="2E160DA1" w14:textId="77777777" w:rsidR="00BA216B" w:rsidRDefault="00BA216B" w:rsidP="00614F98"/>
                    <w:p w14:paraId="1F15B128" w14:textId="77777777" w:rsidR="00BA216B" w:rsidRDefault="00BA216B" w:rsidP="00614F98"/>
                    <w:p w14:paraId="1E3A12F1" w14:textId="77777777" w:rsidR="00BA216B" w:rsidRDefault="00BA216B" w:rsidP="00614F98"/>
                    <w:p w14:paraId="34F55F00" w14:textId="77777777" w:rsidR="00BA216B" w:rsidRDefault="00BA216B" w:rsidP="00614F98"/>
                    <w:p w14:paraId="444A465C" w14:textId="77777777" w:rsidR="00BA216B" w:rsidRDefault="00BA216B" w:rsidP="00614F98"/>
                    <w:p w14:paraId="707A1C93" w14:textId="77777777" w:rsidR="00BA216B" w:rsidRDefault="00BA216B" w:rsidP="00614F98"/>
                    <w:p w14:paraId="17A7157C" w14:textId="77777777" w:rsidR="00BA216B" w:rsidRDefault="00BA216B" w:rsidP="00614F98"/>
                    <w:p w14:paraId="7FF0070A" w14:textId="77777777" w:rsidR="00BA216B" w:rsidRDefault="00BA216B" w:rsidP="00614F98"/>
                    <w:p w14:paraId="364B1866" w14:textId="77777777" w:rsidR="00BA216B" w:rsidRDefault="00BA216B" w:rsidP="00614F98"/>
                    <w:p w14:paraId="79F3CE01" w14:textId="77777777" w:rsidR="00BA216B" w:rsidRDefault="00BA216B" w:rsidP="00614F98"/>
                    <w:p w14:paraId="1932EB1C" w14:textId="77777777" w:rsidR="00BA216B" w:rsidRDefault="00BA216B" w:rsidP="00614F98"/>
                    <w:p w14:paraId="517256A1" w14:textId="77777777" w:rsidR="00BA216B" w:rsidRDefault="00BA216B" w:rsidP="00614F98"/>
                    <w:p w14:paraId="2A7246F1" w14:textId="77777777" w:rsidR="00BA216B" w:rsidRDefault="00BA216B" w:rsidP="00614F98"/>
                    <w:p w14:paraId="7D1846F7" w14:textId="77777777" w:rsidR="00BA216B" w:rsidRDefault="00BA216B" w:rsidP="00614F98"/>
                    <w:p w14:paraId="27677382" w14:textId="77777777" w:rsidR="00BA216B" w:rsidRDefault="00BA216B" w:rsidP="00614F98"/>
                    <w:p w14:paraId="46C70CC8" w14:textId="77777777" w:rsidR="00BA216B" w:rsidRDefault="00BA216B" w:rsidP="00614F98"/>
                    <w:p w14:paraId="5D42243B" w14:textId="77777777" w:rsidR="00BA216B" w:rsidRDefault="00BA216B" w:rsidP="00614F98"/>
                    <w:p w14:paraId="4D74C187" w14:textId="77777777" w:rsidR="00BA216B" w:rsidRDefault="00BA216B" w:rsidP="00614F98"/>
                    <w:p w14:paraId="13312692" w14:textId="77777777" w:rsidR="00BA216B" w:rsidRDefault="00BA216B" w:rsidP="00614F98"/>
                    <w:p w14:paraId="5FA1704D" w14:textId="77777777" w:rsidR="00BA216B" w:rsidRDefault="00BA216B" w:rsidP="00614F98"/>
                    <w:p w14:paraId="4F5E1BD4" w14:textId="77777777" w:rsidR="00BA216B" w:rsidRDefault="00BA216B" w:rsidP="00614F98"/>
                    <w:p w14:paraId="685E7665" w14:textId="77777777" w:rsidR="00BA216B" w:rsidRDefault="00BA216B" w:rsidP="00614F98"/>
                    <w:p w14:paraId="0AF0ED7E" w14:textId="77777777" w:rsidR="00BA216B" w:rsidRDefault="00BA216B" w:rsidP="00614F98"/>
                    <w:p w14:paraId="57D3A45C" w14:textId="77777777" w:rsidR="00BA216B" w:rsidRDefault="00BA216B" w:rsidP="00614F98"/>
                    <w:p w14:paraId="6D552FFE" w14:textId="77777777" w:rsidR="00BA216B" w:rsidRDefault="00BA216B" w:rsidP="00614F98"/>
                    <w:p w14:paraId="781F038E" w14:textId="77777777" w:rsidR="00BA216B" w:rsidRDefault="00BA216B" w:rsidP="00614F98"/>
                    <w:p w14:paraId="58D84829" w14:textId="77777777" w:rsidR="00BA216B" w:rsidRDefault="00BA216B" w:rsidP="00614F98"/>
                    <w:p w14:paraId="7C55242F" w14:textId="77777777" w:rsidR="00BA216B" w:rsidRDefault="00BA216B" w:rsidP="00614F98"/>
                    <w:p w14:paraId="695A105D" w14:textId="77777777" w:rsidR="00BA216B" w:rsidRDefault="00BA216B" w:rsidP="00614F98"/>
                    <w:p w14:paraId="3F32B233" w14:textId="77777777" w:rsidR="00BA216B" w:rsidRDefault="00BA216B" w:rsidP="00614F98"/>
                    <w:p w14:paraId="16EB3661" w14:textId="77777777" w:rsidR="00BA216B" w:rsidRDefault="00BA216B" w:rsidP="00614F98"/>
                    <w:p w14:paraId="5891F7A3" w14:textId="77777777" w:rsidR="00BA216B" w:rsidRDefault="00BA216B" w:rsidP="00614F98"/>
                    <w:p w14:paraId="72D5FE3B" w14:textId="77777777" w:rsidR="00BA216B" w:rsidRDefault="00BA216B" w:rsidP="00614F98"/>
                    <w:p w14:paraId="16870B5B" w14:textId="77777777" w:rsidR="00BA216B" w:rsidRDefault="00BA216B" w:rsidP="00614F98"/>
                    <w:p w14:paraId="55CB6784" w14:textId="77777777" w:rsidR="00BA216B" w:rsidRDefault="00BA216B" w:rsidP="00614F98"/>
                    <w:p w14:paraId="774F1B66" w14:textId="77777777" w:rsidR="00BA216B" w:rsidRDefault="00BA216B" w:rsidP="00614F98"/>
                    <w:p w14:paraId="30DB2033" w14:textId="77777777" w:rsidR="00BA216B" w:rsidRDefault="00BA216B" w:rsidP="00614F98"/>
                    <w:p w14:paraId="616F2003" w14:textId="77777777" w:rsidR="00BA216B" w:rsidRDefault="00BA216B" w:rsidP="00614F98"/>
                    <w:p w14:paraId="7F2C0AF9" w14:textId="77777777" w:rsidR="00BA216B" w:rsidRDefault="00BA216B" w:rsidP="00614F98"/>
                    <w:p w14:paraId="57ADE446" w14:textId="77777777" w:rsidR="00BA216B" w:rsidRDefault="00BA216B" w:rsidP="00614F98"/>
                    <w:p w14:paraId="451B27F9" w14:textId="77777777" w:rsidR="00BA216B" w:rsidRDefault="00BA216B" w:rsidP="00614F98"/>
                    <w:p w14:paraId="3DD94D6E" w14:textId="77777777" w:rsidR="00BA216B" w:rsidRDefault="00BA216B" w:rsidP="00614F98"/>
                    <w:p w14:paraId="547C43DC" w14:textId="77777777" w:rsidR="00BA216B" w:rsidRDefault="00BA216B" w:rsidP="00614F98"/>
                    <w:p w14:paraId="3E443307" w14:textId="77777777" w:rsidR="00BA216B" w:rsidRDefault="00BA216B" w:rsidP="00614F98"/>
                    <w:p w14:paraId="596660CB" w14:textId="77777777" w:rsidR="00BA216B" w:rsidRDefault="00BA216B" w:rsidP="00614F98"/>
                    <w:p w14:paraId="479C3000" w14:textId="77777777" w:rsidR="00BA216B" w:rsidRDefault="00BA216B" w:rsidP="00614F98"/>
                    <w:p w14:paraId="4DEA4B30" w14:textId="77777777" w:rsidR="00BA216B" w:rsidRDefault="00BA216B" w:rsidP="00614F98"/>
                    <w:p w14:paraId="30534C73" w14:textId="77777777" w:rsidR="00BA216B" w:rsidRDefault="00BA216B" w:rsidP="00614F98"/>
                    <w:p w14:paraId="06A8B3B8" w14:textId="77777777" w:rsidR="00BA216B" w:rsidRDefault="00BA216B" w:rsidP="00614F98"/>
                    <w:p w14:paraId="11034874" w14:textId="77777777" w:rsidR="00BA216B" w:rsidRDefault="00BA216B" w:rsidP="00614F98"/>
                    <w:p w14:paraId="45FF3CDE" w14:textId="77777777" w:rsidR="00BA216B" w:rsidRDefault="00BA216B" w:rsidP="00614F98"/>
                    <w:p w14:paraId="6BCEE95C" w14:textId="77777777" w:rsidR="00BA216B" w:rsidRDefault="00BA216B" w:rsidP="00614F98"/>
                    <w:p w14:paraId="7BDB7105" w14:textId="77777777" w:rsidR="00BA216B" w:rsidRDefault="00BA216B" w:rsidP="00614F98"/>
                    <w:p w14:paraId="2C8BBDBC" w14:textId="77777777" w:rsidR="00BA216B" w:rsidRDefault="00BA216B" w:rsidP="00614F98"/>
                    <w:p w14:paraId="07FAA4F3" w14:textId="77777777" w:rsidR="00BA216B" w:rsidRDefault="00BA216B" w:rsidP="00614F98"/>
                    <w:p w14:paraId="3596B4FA" w14:textId="77777777" w:rsidR="00BA216B" w:rsidRDefault="00BA216B" w:rsidP="00614F98"/>
                    <w:p w14:paraId="71A9A539" w14:textId="77777777" w:rsidR="00BA216B" w:rsidRDefault="00BA216B" w:rsidP="00614F98"/>
                    <w:p w14:paraId="143463B6" w14:textId="77777777" w:rsidR="00BA216B" w:rsidRDefault="00BA216B" w:rsidP="00614F98"/>
                    <w:p w14:paraId="38E1F517" w14:textId="77777777" w:rsidR="00BA216B" w:rsidRDefault="00BA216B" w:rsidP="00614F98"/>
                    <w:p w14:paraId="4F844121" w14:textId="77777777" w:rsidR="00BA216B" w:rsidRDefault="00BA216B" w:rsidP="00614F98"/>
                    <w:p w14:paraId="1FC37DA9" w14:textId="77777777" w:rsidR="00BA216B" w:rsidRDefault="00BA216B" w:rsidP="00614F98"/>
                    <w:p w14:paraId="29B87ABD" w14:textId="77777777" w:rsidR="00BA216B" w:rsidRDefault="00BA216B" w:rsidP="00614F98"/>
                    <w:p w14:paraId="25495CEF" w14:textId="77777777" w:rsidR="00BA216B" w:rsidRDefault="00BA216B" w:rsidP="00614F98"/>
                    <w:p w14:paraId="0A7F001D" w14:textId="77777777" w:rsidR="00BA216B" w:rsidRDefault="00BA216B" w:rsidP="00614F98"/>
                    <w:p w14:paraId="4534105B" w14:textId="77777777" w:rsidR="00BA216B" w:rsidRDefault="00BA216B" w:rsidP="00614F98"/>
                    <w:p w14:paraId="79645942" w14:textId="77777777" w:rsidR="00BA216B" w:rsidRDefault="00BA216B" w:rsidP="00614F98"/>
                    <w:p w14:paraId="19C12FE4" w14:textId="77777777" w:rsidR="00BA216B" w:rsidRDefault="00BA216B" w:rsidP="00614F98"/>
                    <w:p w14:paraId="2356FB7F" w14:textId="77777777" w:rsidR="00BA216B" w:rsidRDefault="00BA216B" w:rsidP="00614F98"/>
                    <w:p w14:paraId="5AFAFD6B" w14:textId="77777777" w:rsidR="00BA216B" w:rsidRDefault="00BA216B" w:rsidP="00614F98"/>
                    <w:p w14:paraId="69D8DA3E" w14:textId="77777777" w:rsidR="00BA216B" w:rsidRDefault="00BA216B" w:rsidP="00614F98"/>
                    <w:p w14:paraId="3F397DB3" w14:textId="77777777" w:rsidR="00BA216B" w:rsidRDefault="00BA216B" w:rsidP="00614F98"/>
                    <w:p w14:paraId="1B981B90" w14:textId="77777777" w:rsidR="00BA216B" w:rsidRDefault="00BA216B" w:rsidP="00614F98"/>
                    <w:p w14:paraId="35662D7E" w14:textId="77777777" w:rsidR="00BA216B" w:rsidRDefault="00BA216B" w:rsidP="00614F98"/>
                    <w:p w14:paraId="2BEC0DDF" w14:textId="77777777" w:rsidR="00BA216B" w:rsidRDefault="00BA216B" w:rsidP="00614F98"/>
                    <w:p w14:paraId="19DCE859" w14:textId="77777777" w:rsidR="00BA216B" w:rsidRDefault="00BA216B" w:rsidP="00614F98"/>
                    <w:p w14:paraId="4ACA6AFC" w14:textId="77777777" w:rsidR="00BA216B" w:rsidRDefault="00BA216B" w:rsidP="00614F98"/>
                    <w:p w14:paraId="5277186B" w14:textId="77777777" w:rsidR="00BA216B" w:rsidRDefault="00BA216B" w:rsidP="00614F98"/>
                    <w:p w14:paraId="3DF096AA" w14:textId="77777777" w:rsidR="00BA216B" w:rsidRDefault="00BA216B" w:rsidP="00614F98"/>
                    <w:p w14:paraId="51D0D0C6" w14:textId="77777777" w:rsidR="00BA216B" w:rsidRDefault="00BA216B" w:rsidP="00614F98"/>
                    <w:p w14:paraId="52E60DAD" w14:textId="77777777" w:rsidR="00BA216B" w:rsidRDefault="00BA216B" w:rsidP="00614F98"/>
                    <w:p w14:paraId="5EA78634" w14:textId="77777777" w:rsidR="00BA216B" w:rsidRDefault="00BA216B" w:rsidP="00614F98"/>
                    <w:p w14:paraId="5BD4695B" w14:textId="77777777" w:rsidR="00BA216B" w:rsidRDefault="00BA216B" w:rsidP="00614F98"/>
                    <w:p w14:paraId="7EDABA8C" w14:textId="77777777" w:rsidR="00BA216B" w:rsidRDefault="00BA216B" w:rsidP="00614F98"/>
                    <w:p w14:paraId="28337BAE" w14:textId="77777777" w:rsidR="00BA216B" w:rsidRDefault="00BA216B" w:rsidP="00614F98"/>
                    <w:p w14:paraId="5A1C8E90" w14:textId="77777777" w:rsidR="00BA216B" w:rsidRDefault="00BA216B" w:rsidP="00614F98"/>
                    <w:p w14:paraId="149607AD" w14:textId="77777777" w:rsidR="00BA216B" w:rsidRDefault="00BA216B" w:rsidP="00614F98"/>
                    <w:p w14:paraId="5AB137C3" w14:textId="77777777" w:rsidR="00BA216B" w:rsidRDefault="00BA216B" w:rsidP="00614F98"/>
                    <w:p w14:paraId="5BB50B5B" w14:textId="77777777" w:rsidR="00BA216B" w:rsidRDefault="00BA216B" w:rsidP="00614F98"/>
                    <w:p w14:paraId="4B8181E4" w14:textId="77777777" w:rsidR="00BA216B" w:rsidRDefault="00BA216B" w:rsidP="00614F98"/>
                    <w:p w14:paraId="4260EDE1" w14:textId="77777777" w:rsidR="00BA216B" w:rsidRDefault="00BA216B" w:rsidP="00614F98"/>
                    <w:p w14:paraId="1B92B9B7" w14:textId="77777777" w:rsidR="00BA216B" w:rsidRDefault="00BA216B" w:rsidP="00614F98"/>
                    <w:p w14:paraId="66EB6750" w14:textId="77777777" w:rsidR="00BA216B" w:rsidRDefault="00BA216B" w:rsidP="00614F98"/>
                    <w:p w14:paraId="6FE74CFD" w14:textId="77777777" w:rsidR="00BA216B" w:rsidRDefault="00BA216B" w:rsidP="00614F98"/>
                    <w:p w14:paraId="17817974" w14:textId="77777777" w:rsidR="00BA216B" w:rsidRDefault="00BA216B" w:rsidP="00614F98"/>
                    <w:p w14:paraId="5D1D0E36" w14:textId="77777777" w:rsidR="00BA216B" w:rsidRDefault="00BA216B" w:rsidP="00614F98"/>
                    <w:p w14:paraId="3EB71ADD" w14:textId="77777777" w:rsidR="00BA216B" w:rsidRDefault="00BA216B" w:rsidP="00614F98"/>
                    <w:p w14:paraId="118E63AF" w14:textId="77777777" w:rsidR="00BA216B" w:rsidRDefault="00BA216B" w:rsidP="00614F98"/>
                    <w:p w14:paraId="1E92EA6C" w14:textId="77777777" w:rsidR="00BA216B" w:rsidRDefault="00BA216B" w:rsidP="00614F98"/>
                    <w:p w14:paraId="0537ED68" w14:textId="77777777" w:rsidR="00BA216B" w:rsidRDefault="00BA216B" w:rsidP="00614F98"/>
                    <w:p w14:paraId="4D9B5CC9" w14:textId="77777777" w:rsidR="00BA216B" w:rsidRDefault="00BA216B" w:rsidP="00614F98"/>
                    <w:p w14:paraId="5C437916" w14:textId="77777777" w:rsidR="00BA216B" w:rsidRDefault="00BA216B" w:rsidP="00614F98"/>
                    <w:p w14:paraId="23893AAE" w14:textId="77777777" w:rsidR="00BA216B" w:rsidRDefault="00BA216B" w:rsidP="00614F98"/>
                    <w:p w14:paraId="629CD816" w14:textId="77777777" w:rsidR="00BA216B" w:rsidRDefault="00BA216B" w:rsidP="00614F98"/>
                    <w:p w14:paraId="361AAAA5" w14:textId="77777777" w:rsidR="00BA216B" w:rsidRDefault="00BA216B" w:rsidP="00614F98"/>
                    <w:p w14:paraId="38114FF0" w14:textId="77777777" w:rsidR="00BA216B" w:rsidRDefault="00BA216B" w:rsidP="00614F98"/>
                    <w:p w14:paraId="0B34756B" w14:textId="77777777" w:rsidR="00BA216B" w:rsidRDefault="00BA216B" w:rsidP="00614F98"/>
                    <w:p w14:paraId="76894B6E" w14:textId="77777777" w:rsidR="00BA216B" w:rsidRDefault="00BA216B" w:rsidP="00614F98"/>
                    <w:p w14:paraId="0C1FB8B2" w14:textId="77777777" w:rsidR="00BA216B" w:rsidRDefault="00BA216B" w:rsidP="00614F98"/>
                    <w:p w14:paraId="37FD3059" w14:textId="77777777" w:rsidR="00BA216B" w:rsidRDefault="00BA216B" w:rsidP="00614F98"/>
                    <w:p w14:paraId="07349C34" w14:textId="77777777" w:rsidR="00BA216B" w:rsidRDefault="00BA216B" w:rsidP="00614F98"/>
                    <w:p w14:paraId="08593084" w14:textId="77777777" w:rsidR="00BA216B" w:rsidRDefault="00BA216B" w:rsidP="00614F98"/>
                    <w:p w14:paraId="60A6DF37" w14:textId="77777777" w:rsidR="00BA216B" w:rsidRDefault="00BA216B" w:rsidP="00614F98"/>
                    <w:p w14:paraId="7CCE21B6" w14:textId="77777777" w:rsidR="00BA216B" w:rsidRDefault="00BA216B" w:rsidP="00614F98"/>
                    <w:p w14:paraId="0AF03011" w14:textId="77777777" w:rsidR="00BA216B" w:rsidRDefault="00BA216B" w:rsidP="00614F98"/>
                    <w:p w14:paraId="3B70B3D9" w14:textId="77777777" w:rsidR="00BA216B" w:rsidRDefault="00BA216B" w:rsidP="00614F98"/>
                    <w:p w14:paraId="6DB06418" w14:textId="77777777" w:rsidR="00BA216B" w:rsidRDefault="00BA216B" w:rsidP="00614F98"/>
                    <w:p w14:paraId="22FCEBE0" w14:textId="77777777" w:rsidR="00BA216B" w:rsidRDefault="00BA216B" w:rsidP="00614F98"/>
                    <w:p w14:paraId="5BF1AD4A" w14:textId="77777777" w:rsidR="00BA216B" w:rsidRDefault="00BA216B" w:rsidP="00614F98"/>
                    <w:p w14:paraId="6191E392" w14:textId="77777777" w:rsidR="00BA216B" w:rsidRDefault="00BA216B" w:rsidP="00614F98"/>
                    <w:p w14:paraId="34D44343" w14:textId="77777777" w:rsidR="00BA216B" w:rsidRDefault="00BA216B" w:rsidP="00614F98"/>
                    <w:p w14:paraId="4E253868" w14:textId="77777777" w:rsidR="00BA216B" w:rsidRDefault="00BA216B" w:rsidP="00614F98"/>
                    <w:p w14:paraId="04F1CA2C" w14:textId="77777777" w:rsidR="00BA216B" w:rsidRDefault="00BA216B" w:rsidP="00614F98"/>
                    <w:p w14:paraId="4AE5AC09" w14:textId="77777777" w:rsidR="00BA216B" w:rsidRDefault="00BA216B" w:rsidP="00614F98"/>
                    <w:p w14:paraId="6805BBFE" w14:textId="77777777" w:rsidR="00BA216B" w:rsidRDefault="00BA216B" w:rsidP="00614F98"/>
                    <w:p w14:paraId="3F0A009A" w14:textId="77777777" w:rsidR="00BA216B" w:rsidRDefault="00BA216B" w:rsidP="00614F98"/>
                    <w:p w14:paraId="7DC5DB0C" w14:textId="77777777" w:rsidR="00BA216B" w:rsidRDefault="00BA216B" w:rsidP="00614F98"/>
                    <w:p w14:paraId="2A716A06" w14:textId="77777777" w:rsidR="00BA216B" w:rsidRDefault="00BA216B" w:rsidP="00614F98"/>
                    <w:p w14:paraId="5BFD3C06" w14:textId="77777777" w:rsidR="00BA216B" w:rsidRDefault="00BA216B" w:rsidP="00614F98"/>
                    <w:p w14:paraId="1CF495D6" w14:textId="77777777" w:rsidR="00BA216B" w:rsidRDefault="00BA216B" w:rsidP="00614F98"/>
                    <w:p w14:paraId="6E24FC8B" w14:textId="77777777" w:rsidR="00BA216B" w:rsidRDefault="00BA216B" w:rsidP="00614F98"/>
                    <w:p w14:paraId="1BF95D7B" w14:textId="77777777" w:rsidR="00BA216B" w:rsidRDefault="00BA216B" w:rsidP="00614F98"/>
                    <w:p w14:paraId="4883EA43" w14:textId="77777777" w:rsidR="00BA216B" w:rsidRDefault="00BA216B" w:rsidP="00614F98"/>
                    <w:p w14:paraId="07BED71F" w14:textId="77777777" w:rsidR="00BA216B" w:rsidRDefault="00BA216B" w:rsidP="00614F98"/>
                    <w:p w14:paraId="3F4F7E61" w14:textId="77777777" w:rsidR="00BA216B" w:rsidRDefault="00BA216B" w:rsidP="00614F98"/>
                    <w:p w14:paraId="67B018F7" w14:textId="77777777" w:rsidR="00BA216B" w:rsidRDefault="00BA216B" w:rsidP="00614F98"/>
                    <w:p w14:paraId="69BAB1BE" w14:textId="77777777" w:rsidR="00BA216B" w:rsidRDefault="00BA216B" w:rsidP="00614F98"/>
                    <w:p w14:paraId="3A41A316" w14:textId="77777777" w:rsidR="00BA216B" w:rsidRDefault="00BA216B" w:rsidP="00614F98"/>
                    <w:p w14:paraId="031A4D66" w14:textId="77777777" w:rsidR="00BA216B" w:rsidRDefault="00BA216B" w:rsidP="00614F98"/>
                    <w:p w14:paraId="231803B2" w14:textId="77777777" w:rsidR="00BA216B" w:rsidRDefault="00BA216B" w:rsidP="00614F98"/>
                    <w:p w14:paraId="6B527BA3" w14:textId="77777777" w:rsidR="00BA216B" w:rsidRDefault="00BA216B" w:rsidP="00614F98"/>
                    <w:p w14:paraId="565E00FE" w14:textId="77777777" w:rsidR="00BA216B" w:rsidRDefault="00BA216B" w:rsidP="00614F98"/>
                    <w:p w14:paraId="6F58F5F3" w14:textId="77777777" w:rsidR="00BA216B" w:rsidRDefault="00BA216B" w:rsidP="00614F98"/>
                    <w:p w14:paraId="42E057C6" w14:textId="77777777" w:rsidR="00BA216B" w:rsidRDefault="00BA216B" w:rsidP="00614F98"/>
                    <w:p w14:paraId="3394215F" w14:textId="77777777" w:rsidR="00BA216B" w:rsidRDefault="00BA216B" w:rsidP="00614F98"/>
                    <w:p w14:paraId="54D0F634" w14:textId="77777777" w:rsidR="00BA216B" w:rsidRDefault="00BA216B" w:rsidP="00614F98"/>
                    <w:p w14:paraId="6F8207AC" w14:textId="77777777" w:rsidR="00BA216B" w:rsidRDefault="00BA216B" w:rsidP="00614F98"/>
                    <w:p w14:paraId="6A6D4911" w14:textId="77777777" w:rsidR="00BA216B" w:rsidRDefault="00BA216B" w:rsidP="00614F98"/>
                    <w:p w14:paraId="7D990D7A" w14:textId="77777777" w:rsidR="00BA216B" w:rsidRDefault="00BA216B" w:rsidP="00614F98"/>
                    <w:p w14:paraId="73A70EA2" w14:textId="77777777" w:rsidR="00BA216B" w:rsidRDefault="00BA216B" w:rsidP="00614F98"/>
                    <w:p w14:paraId="6AE94CDE" w14:textId="77777777" w:rsidR="00BA216B" w:rsidRDefault="00BA216B" w:rsidP="00614F98"/>
                    <w:p w14:paraId="1336CFC5" w14:textId="77777777" w:rsidR="00BA216B" w:rsidRDefault="00BA216B" w:rsidP="00614F98"/>
                    <w:p w14:paraId="38CD7A6E" w14:textId="77777777" w:rsidR="00BA216B" w:rsidRDefault="00BA216B" w:rsidP="00614F98"/>
                    <w:p w14:paraId="3DDE9AD6" w14:textId="77777777" w:rsidR="00BA216B" w:rsidRDefault="00BA216B" w:rsidP="00614F98"/>
                    <w:p w14:paraId="1FE6EB85" w14:textId="77777777" w:rsidR="00BA216B" w:rsidRDefault="00BA216B" w:rsidP="00614F98"/>
                    <w:p w14:paraId="78E616BE" w14:textId="77777777" w:rsidR="00BA216B" w:rsidRDefault="00BA216B" w:rsidP="00614F98"/>
                    <w:p w14:paraId="2E037787" w14:textId="77777777" w:rsidR="00BA216B" w:rsidRDefault="00BA216B" w:rsidP="00614F98"/>
                    <w:p w14:paraId="560D3D4C" w14:textId="77777777" w:rsidR="00BA216B" w:rsidRDefault="00BA216B" w:rsidP="00614F98"/>
                    <w:p w14:paraId="54F582D8" w14:textId="77777777" w:rsidR="00BA216B" w:rsidRDefault="00BA216B" w:rsidP="00614F98"/>
                    <w:p w14:paraId="69A98A6F" w14:textId="77777777" w:rsidR="00BA216B" w:rsidRDefault="00BA216B" w:rsidP="00614F98"/>
                    <w:p w14:paraId="2830A8BB" w14:textId="77777777" w:rsidR="00BA216B" w:rsidRDefault="00BA216B" w:rsidP="00614F98"/>
                    <w:p w14:paraId="6DC5D0B1" w14:textId="77777777" w:rsidR="00BA216B" w:rsidRDefault="00BA216B" w:rsidP="00614F98"/>
                    <w:p w14:paraId="58E4106F" w14:textId="77777777" w:rsidR="00BA216B" w:rsidRDefault="00BA216B" w:rsidP="00614F98"/>
                    <w:p w14:paraId="40574F29" w14:textId="77777777" w:rsidR="00BA216B" w:rsidRDefault="00BA216B" w:rsidP="00614F98"/>
                    <w:p w14:paraId="7084B3C1" w14:textId="77777777" w:rsidR="00BA216B" w:rsidRDefault="00BA216B" w:rsidP="00614F98"/>
                    <w:p w14:paraId="2DF0E77A" w14:textId="77777777" w:rsidR="00BA216B" w:rsidRDefault="00BA216B" w:rsidP="00614F98"/>
                    <w:p w14:paraId="0DED109C" w14:textId="77777777" w:rsidR="00BA216B" w:rsidRDefault="00BA216B" w:rsidP="00614F98"/>
                    <w:p w14:paraId="5AA2E99E" w14:textId="77777777" w:rsidR="00BA216B" w:rsidRDefault="00BA216B" w:rsidP="00614F98"/>
                    <w:p w14:paraId="36E92E09" w14:textId="77777777" w:rsidR="00BA216B" w:rsidRDefault="00BA216B" w:rsidP="00614F98"/>
                    <w:p w14:paraId="2A97EEBB" w14:textId="77777777" w:rsidR="00BA216B" w:rsidRDefault="00BA216B" w:rsidP="00614F98"/>
                    <w:p w14:paraId="21AE3F25" w14:textId="77777777" w:rsidR="00BA216B" w:rsidRDefault="00BA216B" w:rsidP="00614F98"/>
                    <w:p w14:paraId="34B945A9" w14:textId="77777777" w:rsidR="00BA216B" w:rsidRDefault="00BA216B" w:rsidP="00614F98"/>
                    <w:p w14:paraId="42B2285B" w14:textId="77777777" w:rsidR="00BA216B" w:rsidRDefault="00BA216B" w:rsidP="00614F98"/>
                    <w:p w14:paraId="47C2FB3B" w14:textId="77777777" w:rsidR="00BA216B" w:rsidRDefault="00BA216B" w:rsidP="00614F98"/>
                    <w:p w14:paraId="1E2CEDE9" w14:textId="77777777" w:rsidR="00BA216B" w:rsidRDefault="00BA216B" w:rsidP="00614F98"/>
                    <w:p w14:paraId="3CAFD791" w14:textId="77777777" w:rsidR="00BA216B" w:rsidRDefault="00BA216B" w:rsidP="00614F98"/>
                    <w:p w14:paraId="40ED99F0" w14:textId="77777777" w:rsidR="00BA216B" w:rsidRDefault="00BA216B" w:rsidP="00614F98"/>
                    <w:p w14:paraId="763751DE" w14:textId="77777777" w:rsidR="00BA216B" w:rsidRDefault="00BA216B" w:rsidP="00614F98"/>
                    <w:p w14:paraId="434CAF01" w14:textId="77777777" w:rsidR="00BA216B" w:rsidRDefault="00BA216B" w:rsidP="00614F98"/>
                    <w:p w14:paraId="6FE28EDB" w14:textId="77777777" w:rsidR="00BA216B" w:rsidRDefault="00BA216B" w:rsidP="00614F98"/>
                    <w:p w14:paraId="618F4B10" w14:textId="77777777" w:rsidR="00BA216B" w:rsidRDefault="00BA216B" w:rsidP="00614F98"/>
                    <w:p w14:paraId="513F870B" w14:textId="77777777" w:rsidR="00BA216B" w:rsidRDefault="00BA216B" w:rsidP="00614F98"/>
                    <w:p w14:paraId="0D2C8FDC" w14:textId="77777777" w:rsidR="00BA216B" w:rsidRDefault="00BA216B" w:rsidP="00614F98"/>
                    <w:p w14:paraId="01979CC1" w14:textId="77777777" w:rsidR="00BA216B" w:rsidRDefault="00BA216B" w:rsidP="00614F98"/>
                    <w:p w14:paraId="30654393" w14:textId="77777777" w:rsidR="00BA216B" w:rsidRDefault="00BA216B" w:rsidP="00614F98"/>
                    <w:p w14:paraId="37DE1F5E" w14:textId="77777777" w:rsidR="00BA216B" w:rsidRDefault="00BA216B" w:rsidP="00614F98"/>
                    <w:p w14:paraId="5F662AA2" w14:textId="77777777" w:rsidR="00BA216B" w:rsidRDefault="00BA216B" w:rsidP="00614F98"/>
                    <w:p w14:paraId="6D7E63F6" w14:textId="77777777" w:rsidR="00BA216B" w:rsidRDefault="00BA216B" w:rsidP="00614F98"/>
                    <w:p w14:paraId="24CDCFC7" w14:textId="77777777" w:rsidR="00BA216B" w:rsidRDefault="00BA216B" w:rsidP="00614F98"/>
                    <w:p w14:paraId="06A8BF11" w14:textId="77777777" w:rsidR="00BA216B" w:rsidRDefault="00BA216B" w:rsidP="00614F98"/>
                    <w:p w14:paraId="12B6A461" w14:textId="77777777" w:rsidR="00BA216B" w:rsidRDefault="00BA216B" w:rsidP="00614F98"/>
                    <w:p w14:paraId="03CCCF5F" w14:textId="77777777" w:rsidR="00BA216B" w:rsidRDefault="00BA216B" w:rsidP="00614F98"/>
                    <w:p w14:paraId="633C107A" w14:textId="77777777" w:rsidR="00BA216B" w:rsidRDefault="00BA216B" w:rsidP="00614F98"/>
                    <w:p w14:paraId="12511587" w14:textId="77777777" w:rsidR="00BA216B" w:rsidRDefault="00BA216B" w:rsidP="00614F98"/>
                    <w:p w14:paraId="4BB3A386" w14:textId="77777777" w:rsidR="00BA216B" w:rsidRDefault="00BA216B" w:rsidP="00614F98"/>
                    <w:p w14:paraId="45953075" w14:textId="77777777" w:rsidR="00BA216B" w:rsidRDefault="00BA216B" w:rsidP="00614F98"/>
                    <w:p w14:paraId="0770DE1C" w14:textId="77777777" w:rsidR="00BA216B" w:rsidRDefault="00BA216B" w:rsidP="00614F98"/>
                    <w:p w14:paraId="10059757" w14:textId="77777777" w:rsidR="00BA216B" w:rsidRDefault="00BA216B" w:rsidP="00614F98"/>
                    <w:p w14:paraId="418B9CCD" w14:textId="77777777" w:rsidR="00BA216B" w:rsidRDefault="00BA216B" w:rsidP="00614F98"/>
                    <w:p w14:paraId="240B4728" w14:textId="77777777" w:rsidR="00BA216B" w:rsidRDefault="00BA216B" w:rsidP="00614F98"/>
                    <w:p w14:paraId="5FB58579" w14:textId="77777777" w:rsidR="00BA216B" w:rsidRDefault="00BA216B" w:rsidP="00614F98"/>
                    <w:p w14:paraId="51CE58C9" w14:textId="77777777" w:rsidR="00BA216B" w:rsidRDefault="00BA216B" w:rsidP="00614F98"/>
                    <w:p w14:paraId="7430EB16" w14:textId="77777777" w:rsidR="00BA216B" w:rsidRDefault="00BA216B" w:rsidP="00614F98"/>
                    <w:p w14:paraId="13B7A38E" w14:textId="77777777" w:rsidR="00BA216B" w:rsidRDefault="00BA216B" w:rsidP="00614F98"/>
                    <w:p w14:paraId="070A3C1B" w14:textId="77777777" w:rsidR="00BA216B" w:rsidRDefault="00BA216B" w:rsidP="00614F98"/>
                    <w:p w14:paraId="2EB09028" w14:textId="77777777" w:rsidR="00BA216B" w:rsidRDefault="00BA216B" w:rsidP="00614F98"/>
                    <w:p w14:paraId="469718C9" w14:textId="77777777" w:rsidR="00BA216B" w:rsidRDefault="00BA216B" w:rsidP="00614F98"/>
                    <w:p w14:paraId="2D9EB116" w14:textId="77777777" w:rsidR="00BA216B" w:rsidRDefault="00BA216B" w:rsidP="00614F98"/>
                    <w:p w14:paraId="3BFC5935" w14:textId="77777777" w:rsidR="00BA216B" w:rsidRDefault="00BA216B" w:rsidP="00614F98"/>
                    <w:p w14:paraId="5AF71347" w14:textId="77777777" w:rsidR="00BA216B" w:rsidRDefault="00BA216B" w:rsidP="00614F98"/>
                    <w:p w14:paraId="53AB8081" w14:textId="77777777" w:rsidR="00BA216B" w:rsidRDefault="00BA216B" w:rsidP="00614F98"/>
                    <w:p w14:paraId="756DBC69" w14:textId="77777777" w:rsidR="00BA216B" w:rsidRDefault="00BA216B" w:rsidP="00614F98"/>
                    <w:p w14:paraId="0DE20966" w14:textId="77777777" w:rsidR="00BA216B" w:rsidRDefault="00BA216B" w:rsidP="00614F98"/>
                    <w:p w14:paraId="338F4E45" w14:textId="77777777" w:rsidR="00BA216B" w:rsidRDefault="00BA216B" w:rsidP="00614F98"/>
                    <w:p w14:paraId="1BBA7A18" w14:textId="77777777" w:rsidR="00BA216B" w:rsidRDefault="00BA216B" w:rsidP="00614F98"/>
                    <w:p w14:paraId="5BEABA11" w14:textId="77777777" w:rsidR="00BA216B" w:rsidRDefault="00BA216B" w:rsidP="00614F98"/>
                    <w:p w14:paraId="56F105BA" w14:textId="77777777" w:rsidR="00BA216B" w:rsidRDefault="00BA216B" w:rsidP="00614F98"/>
                    <w:p w14:paraId="77758B75" w14:textId="77777777" w:rsidR="00BA216B" w:rsidRDefault="00BA216B" w:rsidP="00614F98"/>
                    <w:p w14:paraId="7373EE01" w14:textId="77777777" w:rsidR="00BA216B" w:rsidRDefault="00BA216B" w:rsidP="00614F98"/>
                    <w:p w14:paraId="417E88C9" w14:textId="77777777" w:rsidR="00BA216B" w:rsidRDefault="00BA216B" w:rsidP="00614F98"/>
                    <w:p w14:paraId="2E525A91" w14:textId="77777777" w:rsidR="00BA216B" w:rsidRDefault="00BA216B" w:rsidP="00614F98"/>
                    <w:p w14:paraId="28693475" w14:textId="77777777" w:rsidR="00BA216B" w:rsidRDefault="00BA216B" w:rsidP="00614F98"/>
                    <w:p w14:paraId="670E46CA" w14:textId="77777777" w:rsidR="00BA216B" w:rsidRDefault="00BA216B" w:rsidP="00614F98"/>
                    <w:p w14:paraId="29BEAEDE" w14:textId="77777777" w:rsidR="00BA216B" w:rsidRDefault="00BA216B" w:rsidP="00614F98"/>
                    <w:p w14:paraId="13473B51" w14:textId="77777777" w:rsidR="00BA216B" w:rsidRDefault="00BA216B" w:rsidP="00614F98"/>
                    <w:p w14:paraId="2EBB3C89" w14:textId="77777777" w:rsidR="00BA216B" w:rsidRDefault="00BA216B" w:rsidP="00614F98"/>
                    <w:p w14:paraId="600E30C1" w14:textId="77777777" w:rsidR="00BA216B" w:rsidRDefault="00BA216B" w:rsidP="00614F98"/>
                    <w:p w14:paraId="1B7145EA" w14:textId="77777777" w:rsidR="00BA216B" w:rsidRDefault="00BA216B" w:rsidP="00614F98"/>
                    <w:p w14:paraId="6393E7C4" w14:textId="77777777" w:rsidR="00BA216B" w:rsidRDefault="00BA216B" w:rsidP="00614F98"/>
                    <w:p w14:paraId="3C2F282A" w14:textId="77777777" w:rsidR="00BA216B" w:rsidRDefault="00BA216B" w:rsidP="00614F98"/>
                    <w:p w14:paraId="7824A48D" w14:textId="77777777" w:rsidR="00BA216B" w:rsidRDefault="00BA216B" w:rsidP="00614F98"/>
                    <w:p w14:paraId="30C9B880" w14:textId="77777777" w:rsidR="00BA216B" w:rsidRDefault="00BA216B" w:rsidP="00614F98"/>
                    <w:p w14:paraId="45B7C2F8" w14:textId="77777777" w:rsidR="00BA216B" w:rsidRDefault="00BA216B" w:rsidP="00614F98"/>
                    <w:p w14:paraId="35BF6DF9" w14:textId="77777777" w:rsidR="00BA216B" w:rsidRDefault="00BA216B" w:rsidP="00614F98"/>
                    <w:p w14:paraId="0BEAC70C" w14:textId="77777777" w:rsidR="00BA216B" w:rsidRDefault="00BA216B" w:rsidP="00614F98"/>
                    <w:p w14:paraId="48E2C5D1" w14:textId="77777777" w:rsidR="00BA216B" w:rsidRDefault="00BA216B" w:rsidP="00614F98"/>
                    <w:p w14:paraId="3ECBAE14" w14:textId="77777777" w:rsidR="00BA216B" w:rsidRDefault="00BA216B" w:rsidP="00614F98"/>
                    <w:p w14:paraId="26E2163A" w14:textId="77777777" w:rsidR="00BA216B" w:rsidRDefault="00BA216B" w:rsidP="00614F98"/>
                    <w:p w14:paraId="4A7B6432" w14:textId="77777777" w:rsidR="00BA216B" w:rsidRDefault="00BA216B" w:rsidP="00614F98"/>
                    <w:p w14:paraId="7ABFA3AF" w14:textId="77777777" w:rsidR="00BA216B" w:rsidRDefault="00BA216B" w:rsidP="00614F98"/>
                    <w:p w14:paraId="24F76264" w14:textId="77777777" w:rsidR="00BA216B" w:rsidRDefault="00BA216B" w:rsidP="00614F98"/>
                    <w:p w14:paraId="41866CDF" w14:textId="77777777" w:rsidR="00BA216B" w:rsidRDefault="00BA216B" w:rsidP="00614F98"/>
                    <w:p w14:paraId="5D0B78FB" w14:textId="77777777" w:rsidR="00BA216B" w:rsidRDefault="00BA216B" w:rsidP="00614F98"/>
                    <w:p w14:paraId="1C2D2A73" w14:textId="77777777" w:rsidR="00BA216B" w:rsidRDefault="00BA216B" w:rsidP="00614F98"/>
                    <w:p w14:paraId="0BC23B86" w14:textId="77777777" w:rsidR="00BA216B" w:rsidRDefault="00BA216B" w:rsidP="00614F98"/>
                    <w:p w14:paraId="35722A92" w14:textId="77777777" w:rsidR="00BA216B" w:rsidRDefault="00BA216B" w:rsidP="00614F98"/>
                    <w:p w14:paraId="77D7E0ED" w14:textId="77777777" w:rsidR="00BA216B" w:rsidRDefault="00BA216B" w:rsidP="00614F98"/>
                    <w:p w14:paraId="2FDCE5A6" w14:textId="77777777" w:rsidR="00BA216B" w:rsidRDefault="00BA216B" w:rsidP="00614F98"/>
                    <w:p w14:paraId="4862ED64" w14:textId="77777777" w:rsidR="00BA216B" w:rsidRDefault="00BA216B" w:rsidP="00614F98"/>
                    <w:p w14:paraId="1639F83D" w14:textId="77777777" w:rsidR="00BA216B" w:rsidRDefault="00BA216B" w:rsidP="00614F98"/>
                    <w:p w14:paraId="48F4E6A5" w14:textId="77777777" w:rsidR="00BA216B" w:rsidRDefault="00BA216B" w:rsidP="00614F98"/>
                    <w:p w14:paraId="76412167" w14:textId="77777777" w:rsidR="00BA216B" w:rsidRDefault="00BA216B" w:rsidP="00614F98"/>
                    <w:p w14:paraId="3BAB67FA" w14:textId="77777777" w:rsidR="00BA216B" w:rsidRDefault="00BA216B" w:rsidP="00614F98"/>
                    <w:p w14:paraId="39C0A987" w14:textId="77777777" w:rsidR="00BA216B" w:rsidRDefault="00BA216B" w:rsidP="00614F98"/>
                    <w:p w14:paraId="2F34735D" w14:textId="77777777" w:rsidR="00BA216B" w:rsidRDefault="00BA216B" w:rsidP="00614F98"/>
                    <w:p w14:paraId="0A3A9007" w14:textId="77777777" w:rsidR="00BA216B" w:rsidRDefault="00BA216B" w:rsidP="00614F98"/>
                    <w:p w14:paraId="03B41CD6" w14:textId="77777777" w:rsidR="00BA216B" w:rsidRDefault="00BA216B" w:rsidP="00614F98"/>
                    <w:p w14:paraId="2FC2EB60" w14:textId="77777777" w:rsidR="00BA216B" w:rsidRDefault="00BA216B" w:rsidP="00614F98"/>
                    <w:p w14:paraId="63CC8D1A" w14:textId="77777777" w:rsidR="00BA216B" w:rsidRDefault="00BA216B" w:rsidP="00614F98"/>
                    <w:p w14:paraId="394E065F" w14:textId="77777777" w:rsidR="00BA216B" w:rsidRDefault="00BA216B" w:rsidP="00614F98"/>
                    <w:p w14:paraId="015741E2" w14:textId="77777777" w:rsidR="00BA216B" w:rsidRDefault="00BA216B" w:rsidP="00614F98"/>
                    <w:p w14:paraId="0B8726A3" w14:textId="77777777" w:rsidR="00BA216B" w:rsidRDefault="00BA216B" w:rsidP="00614F98"/>
                    <w:p w14:paraId="5AE20325" w14:textId="77777777" w:rsidR="00BA216B" w:rsidRDefault="00BA216B" w:rsidP="00614F98"/>
                    <w:p w14:paraId="2B9F962B" w14:textId="77777777" w:rsidR="00BA216B" w:rsidRDefault="00BA216B" w:rsidP="00614F98"/>
                    <w:p w14:paraId="2450CB2F" w14:textId="77777777" w:rsidR="00BA216B" w:rsidRDefault="00BA216B" w:rsidP="00614F98"/>
                    <w:p w14:paraId="4A8FA290" w14:textId="77777777" w:rsidR="00BA216B" w:rsidRDefault="00BA216B" w:rsidP="00614F98"/>
                    <w:p w14:paraId="035C5C03" w14:textId="77777777" w:rsidR="00BA216B" w:rsidRDefault="00BA216B" w:rsidP="00614F98"/>
                    <w:p w14:paraId="09428F92" w14:textId="77777777" w:rsidR="00BA216B" w:rsidRDefault="00BA216B" w:rsidP="00614F98"/>
                    <w:p w14:paraId="598A9B85" w14:textId="77777777" w:rsidR="00BA216B" w:rsidRDefault="00BA216B" w:rsidP="00614F98"/>
                    <w:p w14:paraId="357D2219" w14:textId="77777777" w:rsidR="00BA216B" w:rsidRDefault="00BA216B" w:rsidP="00614F98"/>
                    <w:p w14:paraId="1C91D853" w14:textId="77777777" w:rsidR="00BA216B" w:rsidRDefault="00BA216B" w:rsidP="00614F98"/>
                    <w:p w14:paraId="2224A752" w14:textId="77777777" w:rsidR="00BA216B" w:rsidRDefault="00BA216B" w:rsidP="00614F98"/>
                    <w:p w14:paraId="7333ACFC" w14:textId="77777777" w:rsidR="00BA216B" w:rsidRDefault="00BA216B" w:rsidP="00614F98"/>
                    <w:p w14:paraId="2080223B" w14:textId="77777777" w:rsidR="00BA216B" w:rsidRDefault="00BA216B" w:rsidP="00614F98"/>
                    <w:p w14:paraId="6EADED73" w14:textId="77777777" w:rsidR="00BA216B" w:rsidRDefault="00BA216B" w:rsidP="00614F98"/>
                    <w:p w14:paraId="217B4193" w14:textId="77777777" w:rsidR="00BA216B" w:rsidRDefault="00BA216B" w:rsidP="00614F98"/>
                    <w:p w14:paraId="108F745B" w14:textId="77777777" w:rsidR="00BA216B" w:rsidRDefault="00BA216B" w:rsidP="00614F98"/>
                    <w:p w14:paraId="6A6F7344" w14:textId="77777777" w:rsidR="00BA216B" w:rsidRDefault="00BA216B" w:rsidP="00614F98"/>
                    <w:p w14:paraId="50A5D7FC" w14:textId="77777777" w:rsidR="00BA216B" w:rsidRDefault="00BA216B" w:rsidP="00614F98"/>
                    <w:p w14:paraId="055BC80D" w14:textId="77777777" w:rsidR="00BA216B" w:rsidRDefault="00BA216B" w:rsidP="00614F98"/>
                    <w:p w14:paraId="2D16449C" w14:textId="77777777" w:rsidR="00BA216B" w:rsidRDefault="00BA216B" w:rsidP="00614F98"/>
                    <w:p w14:paraId="4A52DCC1" w14:textId="77777777" w:rsidR="00BA216B" w:rsidRDefault="00BA216B" w:rsidP="00614F98"/>
                    <w:p w14:paraId="67EBA7E9" w14:textId="77777777" w:rsidR="00BA216B" w:rsidRDefault="00BA216B" w:rsidP="00614F98"/>
                    <w:p w14:paraId="569580A4" w14:textId="77777777" w:rsidR="00BA216B" w:rsidRDefault="00BA216B" w:rsidP="00614F98"/>
                    <w:p w14:paraId="4074FC1A" w14:textId="77777777" w:rsidR="00BA216B" w:rsidRDefault="00BA216B" w:rsidP="00614F98"/>
                    <w:p w14:paraId="62F85A31" w14:textId="77777777" w:rsidR="00BA216B" w:rsidRDefault="00BA216B" w:rsidP="00614F98"/>
                    <w:p w14:paraId="6CA90774" w14:textId="77777777" w:rsidR="00BA216B" w:rsidRDefault="00BA216B" w:rsidP="00614F98"/>
                    <w:p w14:paraId="2B8FDE6F" w14:textId="77777777" w:rsidR="00BA216B" w:rsidRDefault="00BA216B" w:rsidP="00614F98"/>
                    <w:p w14:paraId="49551460" w14:textId="77777777" w:rsidR="00BA216B" w:rsidRDefault="00BA216B" w:rsidP="00614F98"/>
                    <w:p w14:paraId="5FFB8EB9" w14:textId="77777777" w:rsidR="00BA216B" w:rsidRDefault="00BA216B" w:rsidP="00614F98"/>
                    <w:p w14:paraId="509F45F8" w14:textId="77777777" w:rsidR="00BA216B" w:rsidRDefault="00BA216B" w:rsidP="00614F98"/>
                    <w:p w14:paraId="094C111D" w14:textId="77777777" w:rsidR="00BA216B" w:rsidRDefault="00BA216B" w:rsidP="00614F98"/>
                    <w:p w14:paraId="46394D17" w14:textId="77777777" w:rsidR="00BA216B" w:rsidRDefault="00BA216B" w:rsidP="00614F98"/>
                    <w:p w14:paraId="1F4F571B" w14:textId="77777777" w:rsidR="00BA216B" w:rsidRDefault="00BA216B" w:rsidP="00614F98"/>
                    <w:p w14:paraId="41CD61ED" w14:textId="77777777" w:rsidR="00BA216B" w:rsidRDefault="00BA216B" w:rsidP="00614F98"/>
                    <w:p w14:paraId="7F32A6FF" w14:textId="77777777" w:rsidR="00BA216B" w:rsidRDefault="00BA216B" w:rsidP="00614F98"/>
                    <w:p w14:paraId="553D8609" w14:textId="77777777" w:rsidR="00BA216B" w:rsidRDefault="00BA216B" w:rsidP="00614F98"/>
                    <w:p w14:paraId="344BFBC9" w14:textId="77777777" w:rsidR="00BA216B" w:rsidRDefault="00BA216B" w:rsidP="00614F98"/>
                    <w:p w14:paraId="620712CD" w14:textId="77777777" w:rsidR="00BA216B" w:rsidRDefault="00BA216B" w:rsidP="00614F98"/>
                    <w:p w14:paraId="446938EF" w14:textId="77777777" w:rsidR="00BA216B" w:rsidRDefault="00BA216B" w:rsidP="00614F98"/>
                    <w:p w14:paraId="13BA0956" w14:textId="77777777" w:rsidR="00BA216B" w:rsidRDefault="00BA216B" w:rsidP="00614F98"/>
                    <w:p w14:paraId="6304D9EB" w14:textId="77777777" w:rsidR="00BA216B" w:rsidRDefault="00BA216B" w:rsidP="00614F98"/>
                    <w:p w14:paraId="4C28F69E" w14:textId="77777777" w:rsidR="00BA216B" w:rsidRDefault="00BA216B" w:rsidP="00614F98"/>
                    <w:p w14:paraId="5A89FAF7" w14:textId="77777777" w:rsidR="00BA216B" w:rsidRDefault="00BA216B" w:rsidP="00614F98"/>
                    <w:p w14:paraId="7A6DC153" w14:textId="77777777" w:rsidR="00BA216B" w:rsidRDefault="00BA216B" w:rsidP="00614F98"/>
                    <w:p w14:paraId="5F9E870F" w14:textId="77777777" w:rsidR="00BA216B" w:rsidRDefault="00BA216B" w:rsidP="00614F98"/>
                    <w:p w14:paraId="5FB038AB" w14:textId="77777777" w:rsidR="00BA216B" w:rsidRDefault="00BA216B" w:rsidP="00614F98"/>
                    <w:p w14:paraId="067AD962" w14:textId="77777777" w:rsidR="00BA216B" w:rsidRDefault="00BA216B" w:rsidP="00614F98"/>
                    <w:p w14:paraId="31F22F3D" w14:textId="77777777" w:rsidR="00BA216B" w:rsidRDefault="00BA216B" w:rsidP="00614F98"/>
                    <w:p w14:paraId="330AF833" w14:textId="77777777" w:rsidR="00BA216B" w:rsidRDefault="00BA216B" w:rsidP="00614F98"/>
                    <w:p w14:paraId="46E0897B" w14:textId="77777777" w:rsidR="00BA216B" w:rsidRDefault="00BA216B" w:rsidP="00614F98"/>
                    <w:p w14:paraId="2F06FC11" w14:textId="77777777" w:rsidR="00BA216B" w:rsidRDefault="00BA216B" w:rsidP="00614F98"/>
                    <w:p w14:paraId="3A00DD7C" w14:textId="77777777" w:rsidR="00BA216B" w:rsidRDefault="00BA216B" w:rsidP="00614F98"/>
                    <w:p w14:paraId="4E3DB88F" w14:textId="77777777" w:rsidR="00BA216B" w:rsidRDefault="00BA216B" w:rsidP="00614F98"/>
                    <w:p w14:paraId="30DE2FF9" w14:textId="77777777" w:rsidR="00BA216B" w:rsidRDefault="00BA216B" w:rsidP="00614F98"/>
                    <w:p w14:paraId="56E33E1F" w14:textId="77777777" w:rsidR="00BA216B" w:rsidRDefault="00BA216B" w:rsidP="00614F98"/>
                    <w:p w14:paraId="66D2FCDB" w14:textId="77777777" w:rsidR="00BA216B" w:rsidRDefault="00BA216B" w:rsidP="00614F98"/>
                    <w:p w14:paraId="473B5658" w14:textId="77777777" w:rsidR="00BA216B" w:rsidRDefault="00BA216B" w:rsidP="00614F98"/>
                    <w:p w14:paraId="4A6C4051" w14:textId="77777777" w:rsidR="00BA216B" w:rsidRDefault="00BA216B" w:rsidP="00614F98"/>
                    <w:p w14:paraId="35EC2ECE" w14:textId="77777777" w:rsidR="00BA216B" w:rsidRDefault="00BA216B" w:rsidP="00614F98"/>
                    <w:p w14:paraId="40CC6456" w14:textId="77777777" w:rsidR="00BA216B" w:rsidRDefault="00BA216B" w:rsidP="00614F98"/>
                    <w:p w14:paraId="7C32065D" w14:textId="77777777" w:rsidR="00BA216B" w:rsidRDefault="00BA216B" w:rsidP="00614F98"/>
                    <w:p w14:paraId="262B16CC" w14:textId="77777777" w:rsidR="00BA216B" w:rsidRDefault="00BA216B" w:rsidP="00614F98"/>
                    <w:p w14:paraId="5E165112" w14:textId="77777777" w:rsidR="00BA216B" w:rsidRDefault="00BA216B" w:rsidP="00614F98"/>
                    <w:p w14:paraId="19310BE3" w14:textId="77777777" w:rsidR="00BA216B" w:rsidRDefault="00BA216B" w:rsidP="00614F98"/>
                    <w:p w14:paraId="09A1CFF8" w14:textId="77777777" w:rsidR="00BA216B" w:rsidRDefault="00BA216B" w:rsidP="00614F98"/>
                    <w:p w14:paraId="1FB42208" w14:textId="77777777" w:rsidR="00BA216B" w:rsidRDefault="00BA216B" w:rsidP="00614F98"/>
                    <w:p w14:paraId="5C8A4494" w14:textId="77777777" w:rsidR="00BA216B" w:rsidRDefault="00BA216B" w:rsidP="00614F98"/>
                    <w:p w14:paraId="3F75BA08" w14:textId="77777777" w:rsidR="00BA216B" w:rsidRDefault="00BA216B" w:rsidP="00614F98"/>
                    <w:p w14:paraId="226E9DB3" w14:textId="77777777" w:rsidR="00BA216B" w:rsidRDefault="00BA216B" w:rsidP="00614F98"/>
                    <w:p w14:paraId="08A498DF" w14:textId="77777777" w:rsidR="00BA216B" w:rsidRDefault="00BA216B" w:rsidP="00614F98"/>
                    <w:p w14:paraId="2D89695F" w14:textId="77777777" w:rsidR="00BA216B" w:rsidRDefault="00BA216B" w:rsidP="00614F98"/>
                    <w:p w14:paraId="0B9C2A7F" w14:textId="77777777" w:rsidR="00BA216B" w:rsidRDefault="00BA216B" w:rsidP="00614F98"/>
                    <w:p w14:paraId="0116FA78" w14:textId="77777777" w:rsidR="00BA216B" w:rsidRDefault="00BA216B" w:rsidP="00614F98"/>
                    <w:p w14:paraId="69938723" w14:textId="77777777" w:rsidR="00BA216B" w:rsidRDefault="00BA216B" w:rsidP="00614F98"/>
                    <w:p w14:paraId="5BB436BC" w14:textId="77777777" w:rsidR="00BA216B" w:rsidRDefault="00BA216B" w:rsidP="00614F98"/>
                    <w:p w14:paraId="2BA4BA9E" w14:textId="77777777" w:rsidR="00BA216B" w:rsidRDefault="00BA216B" w:rsidP="00614F98"/>
                    <w:p w14:paraId="6997FD96" w14:textId="77777777" w:rsidR="00BA216B" w:rsidRDefault="00BA216B" w:rsidP="00614F98"/>
                    <w:p w14:paraId="06E85A8F" w14:textId="77777777" w:rsidR="00BA216B" w:rsidRDefault="00BA216B" w:rsidP="00614F98"/>
                    <w:p w14:paraId="1AE6C51E" w14:textId="77777777" w:rsidR="00BA216B" w:rsidRDefault="00BA216B" w:rsidP="00614F98"/>
                    <w:p w14:paraId="2224C6F9" w14:textId="77777777" w:rsidR="00BA216B" w:rsidRDefault="00BA216B" w:rsidP="00614F98"/>
                    <w:p w14:paraId="77F20556" w14:textId="77777777" w:rsidR="00BA216B" w:rsidRDefault="00BA216B" w:rsidP="00614F98"/>
                    <w:p w14:paraId="1AC3AE01" w14:textId="77777777" w:rsidR="00BA216B" w:rsidRDefault="00BA216B" w:rsidP="00614F98"/>
                    <w:p w14:paraId="5FF71648" w14:textId="77777777" w:rsidR="00BA216B" w:rsidRDefault="00BA216B" w:rsidP="00614F98"/>
                    <w:p w14:paraId="251EB1A8" w14:textId="77777777" w:rsidR="00BA216B" w:rsidRDefault="00BA216B" w:rsidP="00614F98"/>
                    <w:p w14:paraId="25924A48" w14:textId="77777777" w:rsidR="00BA216B" w:rsidRDefault="00BA216B" w:rsidP="00614F98"/>
                    <w:p w14:paraId="7838743C" w14:textId="77777777" w:rsidR="00BA216B" w:rsidRDefault="00BA216B" w:rsidP="00614F98"/>
                    <w:p w14:paraId="28D017F6" w14:textId="77777777" w:rsidR="00BA216B" w:rsidRDefault="00BA216B" w:rsidP="00614F98"/>
                    <w:p w14:paraId="5233FD13" w14:textId="77777777" w:rsidR="00BA216B" w:rsidRDefault="00BA216B" w:rsidP="00614F98"/>
                    <w:p w14:paraId="2F80B166" w14:textId="77777777" w:rsidR="00BA216B" w:rsidRDefault="00BA216B" w:rsidP="00614F98"/>
                    <w:p w14:paraId="77225451" w14:textId="77777777" w:rsidR="00BA216B" w:rsidRDefault="00BA216B" w:rsidP="00614F98"/>
                    <w:p w14:paraId="7B09A574" w14:textId="77777777" w:rsidR="00BA216B" w:rsidRDefault="00BA216B" w:rsidP="00614F98"/>
                    <w:p w14:paraId="3C1D4110" w14:textId="77777777" w:rsidR="00BA216B" w:rsidRDefault="00BA216B" w:rsidP="00614F98"/>
                    <w:p w14:paraId="4955C845" w14:textId="77777777" w:rsidR="00BA216B" w:rsidRDefault="00BA216B" w:rsidP="00614F98"/>
                    <w:p w14:paraId="7AF0E783" w14:textId="77777777" w:rsidR="00BA216B" w:rsidRDefault="00BA216B" w:rsidP="00614F98"/>
                    <w:p w14:paraId="06EE94BD" w14:textId="77777777" w:rsidR="00BA216B" w:rsidRDefault="00BA216B" w:rsidP="00614F98"/>
                    <w:p w14:paraId="09CCCBCA" w14:textId="77777777" w:rsidR="00BA216B" w:rsidRDefault="00BA216B" w:rsidP="00614F98"/>
                    <w:p w14:paraId="10B2AF8B" w14:textId="77777777" w:rsidR="00BA216B" w:rsidRDefault="00BA216B" w:rsidP="00614F98"/>
                    <w:p w14:paraId="320532F3" w14:textId="77777777" w:rsidR="00BA216B" w:rsidRDefault="00BA216B" w:rsidP="00614F98"/>
                    <w:p w14:paraId="0C806AC0" w14:textId="77777777" w:rsidR="00BA216B" w:rsidRDefault="00BA216B" w:rsidP="00614F98"/>
                    <w:p w14:paraId="358BEC64" w14:textId="77777777" w:rsidR="00BA216B" w:rsidRDefault="00BA216B" w:rsidP="00614F98"/>
                    <w:p w14:paraId="53F88B59" w14:textId="77777777" w:rsidR="00BA216B" w:rsidRDefault="00BA216B" w:rsidP="00614F98"/>
                    <w:p w14:paraId="0106B911" w14:textId="77777777" w:rsidR="00BA216B" w:rsidRDefault="00BA216B" w:rsidP="00614F98"/>
                    <w:p w14:paraId="79F66B95" w14:textId="77777777" w:rsidR="00BA216B" w:rsidRDefault="00BA216B" w:rsidP="00614F98"/>
                    <w:p w14:paraId="7D8A2BFC" w14:textId="77777777" w:rsidR="00BA216B" w:rsidRDefault="00BA216B" w:rsidP="00614F98"/>
                    <w:p w14:paraId="38C66DD7" w14:textId="77777777" w:rsidR="00BA216B" w:rsidRDefault="00BA216B" w:rsidP="00614F98"/>
                    <w:p w14:paraId="2F709E5C" w14:textId="77777777" w:rsidR="00BA216B" w:rsidRDefault="00BA216B" w:rsidP="00614F98"/>
                    <w:p w14:paraId="0E77ED51" w14:textId="77777777" w:rsidR="00BA216B" w:rsidRDefault="00BA216B" w:rsidP="00614F98"/>
                    <w:p w14:paraId="29D7F140" w14:textId="77777777" w:rsidR="00BA216B" w:rsidRDefault="00BA216B" w:rsidP="00614F98"/>
                    <w:p w14:paraId="5C4F0043" w14:textId="77777777" w:rsidR="00BA216B" w:rsidRDefault="00BA216B" w:rsidP="00614F98"/>
                    <w:p w14:paraId="5DC9E646" w14:textId="77777777" w:rsidR="00BA216B" w:rsidRDefault="00BA216B" w:rsidP="00614F98"/>
                    <w:p w14:paraId="259406C3" w14:textId="77777777" w:rsidR="00BA216B" w:rsidRDefault="00BA216B" w:rsidP="00614F98"/>
                    <w:p w14:paraId="3AD43FEE" w14:textId="77777777" w:rsidR="00BA216B" w:rsidRDefault="00BA216B" w:rsidP="00614F98"/>
                    <w:p w14:paraId="7BA5662C" w14:textId="77777777" w:rsidR="00BA216B" w:rsidRDefault="00BA216B" w:rsidP="00614F98"/>
                    <w:p w14:paraId="134DA896" w14:textId="77777777" w:rsidR="00BA216B" w:rsidRDefault="00BA216B" w:rsidP="00614F98"/>
                    <w:p w14:paraId="25494D0C" w14:textId="77777777" w:rsidR="00BA216B" w:rsidRDefault="00BA216B" w:rsidP="00614F98"/>
                    <w:p w14:paraId="081D94F0" w14:textId="77777777" w:rsidR="00BA216B" w:rsidRDefault="00BA216B" w:rsidP="00614F98"/>
                    <w:p w14:paraId="71E76AEA" w14:textId="77777777" w:rsidR="00BA216B" w:rsidRDefault="00BA216B" w:rsidP="00614F98"/>
                    <w:p w14:paraId="55FD87E5" w14:textId="77777777" w:rsidR="00BA216B" w:rsidRDefault="00BA216B" w:rsidP="00614F98"/>
                    <w:p w14:paraId="7A5343D0" w14:textId="77777777" w:rsidR="00BA216B" w:rsidRDefault="00BA216B" w:rsidP="00614F98"/>
                    <w:p w14:paraId="675D8AC8" w14:textId="77777777" w:rsidR="00BA216B" w:rsidRDefault="00BA216B" w:rsidP="00614F98"/>
                    <w:p w14:paraId="0AA1FD31" w14:textId="77777777" w:rsidR="00BA216B" w:rsidRDefault="00BA216B" w:rsidP="00614F98"/>
                    <w:p w14:paraId="037AEED0" w14:textId="77777777" w:rsidR="00BA216B" w:rsidRDefault="00BA216B" w:rsidP="00614F98"/>
                    <w:p w14:paraId="1E2842E8" w14:textId="77777777" w:rsidR="00BA216B" w:rsidRDefault="00BA216B" w:rsidP="00614F98"/>
                    <w:p w14:paraId="099B919B" w14:textId="77777777" w:rsidR="00BA216B" w:rsidRDefault="00BA216B" w:rsidP="00614F98"/>
                    <w:p w14:paraId="302D9A30" w14:textId="77777777" w:rsidR="00BA216B" w:rsidRDefault="00BA216B" w:rsidP="00614F98"/>
                    <w:p w14:paraId="6080E3B9" w14:textId="77777777" w:rsidR="00BA216B" w:rsidRDefault="00BA216B" w:rsidP="00614F98"/>
                    <w:p w14:paraId="4BAD2A91" w14:textId="77777777" w:rsidR="00BA216B" w:rsidRDefault="00BA216B" w:rsidP="00614F98"/>
                    <w:p w14:paraId="4D46C7E7" w14:textId="77777777" w:rsidR="00BA216B" w:rsidRDefault="00BA216B" w:rsidP="00614F98"/>
                    <w:p w14:paraId="2F6FD0D8" w14:textId="77777777" w:rsidR="00BA216B" w:rsidRDefault="00BA216B" w:rsidP="00614F98"/>
                    <w:p w14:paraId="6FABC5D5" w14:textId="77777777" w:rsidR="00BA216B" w:rsidRDefault="00BA216B" w:rsidP="00614F98"/>
                    <w:p w14:paraId="2BD174A4" w14:textId="77777777" w:rsidR="00BA216B" w:rsidRDefault="00BA216B" w:rsidP="00614F98"/>
                    <w:p w14:paraId="1D747F96" w14:textId="77777777" w:rsidR="00BA216B" w:rsidRDefault="00BA216B" w:rsidP="00614F98"/>
                    <w:p w14:paraId="194F6653" w14:textId="77777777" w:rsidR="00BA216B" w:rsidRDefault="00BA216B" w:rsidP="00614F98"/>
                    <w:p w14:paraId="161546E9" w14:textId="77777777" w:rsidR="00BA216B" w:rsidRDefault="00BA216B" w:rsidP="00614F98"/>
                    <w:p w14:paraId="494E1A6E" w14:textId="77777777" w:rsidR="00BA216B" w:rsidRDefault="00BA216B" w:rsidP="00614F98"/>
                    <w:p w14:paraId="5458DA3B" w14:textId="77777777" w:rsidR="00BA216B" w:rsidRDefault="00BA216B" w:rsidP="00614F98"/>
                    <w:p w14:paraId="6FB8F554" w14:textId="77777777" w:rsidR="00BA216B" w:rsidRDefault="00BA216B" w:rsidP="00614F98"/>
                    <w:p w14:paraId="25A886F0" w14:textId="77777777" w:rsidR="00BA216B" w:rsidRDefault="00BA216B" w:rsidP="00614F98"/>
                    <w:p w14:paraId="4D4D5C8F" w14:textId="77777777" w:rsidR="00BA216B" w:rsidRDefault="00BA216B" w:rsidP="00614F98"/>
                    <w:p w14:paraId="2BE4BCB5" w14:textId="77777777" w:rsidR="00BA216B" w:rsidRDefault="00BA216B" w:rsidP="00614F98"/>
                    <w:p w14:paraId="01282EAB" w14:textId="77777777" w:rsidR="00BA216B" w:rsidRDefault="00BA216B" w:rsidP="00614F98"/>
                    <w:p w14:paraId="7D931176" w14:textId="77777777" w:rsidR="00BA216B" w:rsidRDefault="00BA216B" w:rsidP="00614F98"/>
                    <w:p w14:paraId="0E11D6AE" w14:textId="77777777" w:rsidR="00BA216B" w:rsidRDefault="00BA216B" w:rsidP="00614F98"/>
                    <w:p w14:paraId="5D658523" w14:textId="77777777" w:rsidR="00BA216B" w:rsidRDefault="00BA216B" w:rsidP="00614F98"/>
                    <w:p w14:paraId="1AB164D6" w14:textId="77777777" w:rsidR="00BA216B" w:rsidRDefault="00BA216B" w:rsidP="00614F98"/>
                    <w:p w14:paraId="22762668" w14:textId="77777777" w:rsidR="00BA216B" w:rsidRDefault="00BA216B" w:rsidP="00614F98"/>
                    <w:p w14:paraId="29AC3442" w14:textId="77777777" w:rsidR="00BA216B" w:rsidRDefault="00BA216B" w:rsidP="00614F98"/>
                    <w:p w14:paraId="4E5D7E99" w14:textId="77777777" w:rsidR="00BA216B" w:rsidRDefault="00BA216B" w:rsidP="00614F98"/>
                    <w:p w14:paraId="73CE9D61" w14:textId="77777777" w:rsidR="00BA216B" w:rsidRDefault="00BA216B" w:rsidP="00614F98"/>
                    <w:p w14:paraId="58787E5C" w14:textId="77777777" w:rsidR="00BA216B" w:rsidRDefault="00BA216B" w:rsidP="00614F98"/>
                    <w:p w14:paraId="21946D76" w14:textId="77777777" w:rsidR="00BA216B" w:rsidRDefault="00BA216B" w:rsidP="00614F98"/>
                    <w:p w14:paraId="5637F9C5" w14:textId="77777777" w:rsidR="00BA216B" w:rsidRDefault="00BA216B" w:rsidP="00614F98"/>
                    <w:p w14:paraId="3C75D35B" w14:textId="77777777" w:rsidR="00BA216B" w:rsidRDefault="00BA216B" w:rsidP="00614F98"/>
                    <w:p w14:paraId="0F3A2D44" w14:textId="77777777" w:rsidR="00BA216B" w:rsidRDefault="00BA216B" w:rsidP="00614F98"/>
                    <w:p w14:paraId="45E75010" w14:textId="77777777" w:rsidR="00BA216B" w:rsidRDefault="00BA216B" w:rsidP="00614F98"/>
                    <w:p w14:paraId="55F73ECB" w14:textId="77777777" w:rsidR="00BA216B" w:rsidRDefault="00BA216B" w:rsidP="00614F98"/>
                    <w:p w14:paraId="0930C871" w14:textId="77777777" w:rsidR="00BA216B" w:rsidRDefault="00BA216B" w:rsidP="00614F98"/>
                    <w:p w14:paraId="2F865099" w14:textId="77777777" w:rsidR="00BA216B" w:rsidRDefault="00BA216B" w:rsidP="00614F98"/>
                    <w:p w14:paraId="4ECEC43D" w14:textId="77777777" w:rsidR="00BA216B" w:rsidRDefault="00BA216B" w:rsidP="00614F98"/>
                    <w:p w14:paraId="6D4B3D03" w14:textId="77777777" w:rsidR="00BA216B" w:rsidRDefault="00BA216B" w:rsidP="00614F98"/>
                    <w:p w14:paraId="7A7088A8" w14:textId="77777777" w:rsidR="00BA216B" w:rsidRDefault="00BA216B" w:rsidP="00614F98"/>
                    <w:p w14:paraId="4A379CE0" w14:textId="77777777" w:rsidR="00BA216B" w:rsidRDefault="00BA216B" w:rsidP="00614F98"/>
                    <w:p w14:paraId="528A235A" w14:textId="77777777" w:rsidR="00BA216B" w:rsidRDefault="00BA216B" w:rsidP="00614F98"/>
                    <w:p w14:paraId="187B15B4" w14:textId="77777777" w:rsidR="00BA216B" w:rsidRDefault="00BA216B" w:rsidP="00614F98"/>
                    <w:p w14:paraId="44FC6458" w14:textId="77777777" w:rsidR="00BA216B" w:rsidRDefault="00BA216B" w:rsidP="00614F98"/>
                    <w:p w14:paraId="21A26886" w14:textId="77777777" w:rsidR="00BA216B" w:rsidRDefault="00BA216B" w:rsidP="00614F98"/>
                    <w:p w14:paraId="6E90AD60" w14:textId="77777777" w:rsidR="00BA216B" w:rsidRDefault="00BA216B" w:rsidP="00614F98"/>
                    <w:p w14:paraId="3F582DC4" w14:textId="77777777" w:rsidR="00BA216B" w:rsidRDefault="00BA216B" w:rsidP="00614F98"/>
                    <w:p w14:paraId="34E095A4" w14:textId="77777777" w:rsidR="00BA216B" w:rsidRDefault="00BA216B" w:rsidP="00614F98"/>
                    <w:p w14:paraId="26D97B76" w14:textId="77777777" w:rsidR="00BA216B" w:rsidRDefault="00BA216B" w:rsidP="00614F98"/>
                    <w:p w14:paraId="00623144" w14:textId="77777777" w:rsidR="00BA216B" w:rsidRDefault="00BA216B" w:rsidP="00614F98"/>
                    <w:p w14:paraId="5208B78C" w14:textId="77777777" w:rsidR="00BA216B" w:rsidRDefault="00BA216B" w:rsidP="00614F98"/>
                    <w:p w14:paraId="33765865" w14:textId="77777777" w:rsidR="00BA216B" w:rsidRDefault="00BA216B" w:rsidP="00614F98"/>
                    <w:p w14:paraId="5E29D715" w14:textId="77777777" w:rsidR="00BA216B" w:rsidRDefault="00BA216B" w:rsidP="00614F98"/>
                    <w:p w14:paraId="062D29E8" w14:textId="77777777" w:rsidR="00BA216B" w:rsidRDefault="00BA216B" w:rsidP="00614F98"/>
                    <w:p w14:paraId="0DAD64A1" w14:textId="77777777" w:rsidR="00BA216B" w:rsidRDefault="00BA216B" w:rsidP="00614F98"/>
                    <w:p w14:paraId="4FFA2292" w14:textId="77777777" w:rsidR="00BA216B" w:rsidRDefault="00BA216B" w:rsidP="00614F98"/>
                    <w:p w14:paraId="4A0D09B7" w14:textId="77777777" w:rsidR="00BA216B" w:rsidRDefault="00BA216B" w:rsidP="00614F98"/>
                    <w:p w14:paraId="713A80AD" w14:textId="77777777" w:rsidR="00BA216B" w:rsidRDefault="00BA216B" w:rsidP="00614F98"/>
                    <w:p w14:paraId="6C676CD3" w14:textId="77777777" w:rsidR="00BA216B" w:rsidRDefault="00BA216B" w:rsidP="00614F98"/>
                    <w:p w14:paraId="56C6BDC8" w14:textId="77777777" w:rsidR="00BA216B" w:rsidRDefault="00BA216B" w:rsidP="00614F98"/>
                    <w:p w14:paraId="216B877C" w14:textId="77777777" w:rsidR="00BA216B" w:rsidRDefault="00BA216B" w:rsidP="00614F98"/>
                    <w:p w14:paraId="3539741E" w14:textId="77777777" w:rsidR="00BA216B" w:rsidRDefault="00BA216B" w:rsidP="00614F98"/>
                    <w:p w14:paraId="78287517" w14:textId="77777777" w:rsidR="00BA216B" w:rsidRDefault="00BA216B" w:rsidP="00614F98"/>
                    <w:p w14:paraId="4320FD86" w14:textId="77777777" w:rsidR="00BA216B" w:rsidRDefault="00BA216B" w:rsidP="00614F98"/>
                    <w:p w14:paraId="63AAD56B" w14:textId="77777777" w:rsidR="00BA216B" w:rsidRDefault="00BA216B" w:rsidP="00614F98"/>
                    <w:p w14:paraId="2BCA5E9C" w14:textId="77777777" w:rsidR="00BA216B" w:rsidRDefault="00BA216B" w:rsidP="00614F98"/>
                    <w:p w14:paraId="0D9C605D" w14:textId="77777777" w:rsidR="00BA216B" w:rsidRDefault="00BA216B" w:rsidP="00614F98"/>
                    <w:p w14:paraId="43299385" w14:textId="77777777" w:rsidR="00BA216B" w:rsidRDefault="00BA216B" w:rsidP="00614F98"/>
                    <w:p w14:paraId="2D0D36F3" w14:textId="77777777" w:rsidR="00BA216B" w:rsidRDefault="00BA216B" w:rsidP="00614F98"/>
                    <w:p w14:paraId="6F01D5C0" w14:textId="77777777" w:rsidR="00BA216B" w:rsidRDefault="00BA216B" w:rsidP="00614F98"/>
                    <w:p w14:paraId="34721FE9" w14:textId="77777777" w:rsidR="00BA216B" w:rsidRDefault="00BA216B" w:rsidP="00614F98"/>
                    <w:p w14:paraId="193EFC8C" w14:textId="77777777" w:rsidR="00BA216B" w:rsidRDefault="00BA216B" w:rsidP="00614F98"/>
                    <w:p w14:paraId="206B449A" w14:textId="77777777" w:rsidR="00BA216B" w:rsidRDefault="00BA216B" w:rsidP="00614F98"/>
                    <w:p w14:paraId="4E339532" w14:textId="77777777" w:rsidR="00BA216B" w:rsidRDefault="00BA216B" w:rsidP="00614F98"/>
                    <w:p w14:paraId="2BEF836B" w14:textId="77777777" w:rsidR="00BA216B" w:rsidRDefault="00BA216B" w:rsidP="00614F98"/>
                    <w:p w14:paraId="1E917B10" w14:textId="77777777" w:rsidR="00BA216B" w:rsidRDefault="00BA216B" w:rsidP="00614F98"/>
                    <w:p w14:paraId="4E2ACA76" w14:textId="77777777" w:rsidR="00BA216B" w:rsidRDefault="00BA216B" w:rsidP="00614F98"/>
                    <w:p w14:paraId="5AA5ECCE" w14:textId="77777777" w:rsidR="00BA216B" w:rsidRDefault="00BA216B" w:rsidP="00614F98"/>
                    <w:p w14:paraId="2A7A6FCE" w14:textId="77777777" w:rsidR="00BA216B" w:rsidRDefault="00BA216B" w:rsidP="00614F98"/>
                    <w:p w14:paraId="36200AED" w14:textId="77777777" w:rsidR="00BA216B" w:rsidRDefault="00BA216B" w:rsidP="00614F98"/>
                    <w:p w14:paraId="064FFED1" w14:textId="77777777" w:rsidR="00BA216B" w:rsidRDefault="00BA216B" w:rsidP="00614F98"/>
                    <w:p w14:paraId="45EF4DCD" w14:textId="77777777" w:rsidR="00BA216B" w:rsidRDefault="00BA216B" w:rsidP="00614F98"/>
                    <w:p w14:paraId="08887BF5" w14:textId="77777777" w:rsidR="00BA216B" w:rsidRDefault="00BA216B" w:rsidP="00614F98"/>
                    <w:p w14:paraId="7708083E" w14:textId="77777777" w:rsidR="00BA216B" w:rsidRDefault="00BA216B" w:rsidP="00614F98"/>
                    <w:p w14:paraId="0A31331B" w14:textId="77777777" w:rsidR="00BA216B" w:rsidRDefault="00BA216B" w:rsidP="00614F98"/>
                    <w:p w14:paraId="1C823A99" w14:textId="77777777" w:rsidR="00BA216B" w:rsidRDefault="00BA216B" w:rsidP="00614F98"/>
                    <w:p w14:paraId="4B0EC45E" w14:textId="77777777" w:rsidR="00BA216B" w:rsidRDefault="00BA216B" w:rsidP="00614F98"/>
                    <w:p w14:paraId="10901A40" w14:textId="77777777" w:rsidR="00BA216B" w:rsidRDefault="00BA216B" w:rsidP="00614F98"/>
                    <w:p w14:paraId="034BC366" w14:textId="77777777" w:rsidR="00BA216B" w:rsidRDefault="00BA216B" w:rsidP="00614F98"/>
                    <w:p w14:paraId="0C93D1BC" w14:textId="77777777" w:rsidR="00BA216B" w:rsidRDefault="00BA216B" w:rsidP="00614F98"/>
                    <w:p w14:paraId="1DE1DD30" w14:textId="77777777" w:rsidR="00BA216B" w:rsidRDefault="00BA216B" w:rsidP="00614F98"/>
                    <w:p w14:paraId="7CEF3445" w14:textId="77777777" w:rsidR="00BA216B" w:rsidRDefault="00BA216B" w:rsidP="00614F98"/>
                    <w:p w14:paraId="7FB534B5" w14:textId="77777777" w:rsidR="00BA216B" w:rsidRDefault="00BA216B" w:rsidP="00614F98"/>
                    <w:p w14:paraId="65B41317" w14:textId="77777777" w:rsidR="00BA216B" w:rsidRDefault="00BA216B" w:rsidP="00614F98"/>
                    <w:p w14:paraId="484D45A0" w14:textId="77777777" w:rsidR="00BA216B" w:rsidRDefault="00BA216B" w:rsidP="00614F98"/>
                    <w:p w14:paraId="5774F705" w14:textId="77777777" w:rsidR="00BA216B" w:rsidRDefault="00BA216B" w:rsidP="00614F98"/>
                    <w:p w14:paraId="3D356A3C" w14:textId="77777777" w:rsidR="00BA216B" w:rsidRDefault="00BA216B" w:rsidP="00614F98"/>
                    <w:p w14:paraId="45395D75" w14:textId="77777777" w:rsidR="00BA216B" w:rsidRDefault="00BA216B" w:rsidP="00614F98"/>
                    <w:p w14:paraId="44C32D4B" w14:textId="77777777" w:rsidR="00BA216B" w:rsidRDefault="00BA216B" w:rsidP="00614F98"/>
                    <w:p w14:paraId="0EAD5D48" w14:textId="77777777" w:rsidR="00BA216B" w:rsidRDefault="00BA216B" w:rsidP="00614F98"/>
                    <w:p w14:paraId="2BE04E20" w14:textId="77777777" w:rsidR="00BA216B" w:rsidRDefault="00BA216B" w:rsidP="00614F98"/>
                    <w:p w14:paraId="5721F997" w14:textId="77777777" w:rsidR="00BA216B" w:rsidRDefault="00BA216B" w:rsidP="00614F98"/>
                    <w:p w14:paraId="4D70F923" w14:textId="77777777" w:rsidR="00BA216B" w:rsidRDefault="00BA216B" w:rsidP="00614F98"/>
                    <w:p w14:paraId="0212810C" w14:textId="77777777" w:rsidR="00BA216B" w:rsidRDefault="00BA216B" w:rsidP="00614F98"/>
                    <w:p w14:paraId="1AED47DC" w14:textId="77777777" w:rsidR="00BA216B" w:rsidRDefault="00BA216B" w:rsidP="00614F98"/>
                    <w:p w14:paraId="1BEA73A1" w14:textId="77777777" w:rsidR="00BA216B" w:rsidRDefault="00BA216B" w:rsidP="00614F98"/>
                    <w:p w14:paraId="0C62B485" w14:textId="77777777" w:rsidR="00BA216B" w:rsidRDefault="00BA216B" w:rsidP="00614F98"/>
                    <w:p w14:paraId="41B3FB4D" w14:textId="77777777" w:rsidR="00BA216B" w:rsidRDefault="00BA216B" w:rsidP="00614F98"/>
                    <w:p w14:paraId="30BCA086" w14:textId="77777777" w:rsidR="00BA216B" w:rsidRDefault="00BA216B" w:rsidP="00614F98"/>
                    <w:p w14:paraId="4F670F91" w14:textId="77777777" w:rsidR="00BA216B" w:rsidRDefault="00BA216B" w:rsidP="00614F98"/>
                    <w:p w14:paraId="3FCD142E" w14:textId="77777777" w:rsidR="00BA216B" w:rsidRDefault="00BA216B" w:rsidP="00614F98"/>
                    <w:p w14:paraId="398BEEC5" w14:textId="77777777" w:rsidR="00BA216B" w:rsidRDefault="00BA216B" w:rsidP="00614F98"/>
                    <w:p w14:paraId="4853CF09" w14:textId="77777777" w:rsidR="00BA216B" w:rsidRDefault="00BA216B" w:rsidP="00614F98"/>
                    <w:p w14:paraId="523A7372" w14:textId="77777777" w:rsidR="00BA216B" w:rsidRDefault="00BA216B" w:rsidP="00614F98"/>
                    <w:p w14:paraId="276BBAD3" w14:textId="77777777" w:rsidR="00BA216B" w:rsidRDefault="00BA216B" w:rsidP="00614F98"/>
                    <w:p w14:paraId="6AEB0565" w14:textId="77777777" w:rsidR="00BA216B" w:rsidRDefault="00BA216B" w:rsidP="00614F98"/>
                    <w:p w14:paraId="553ADE3D" w14:textId="77777777" w:rsidR="00BA216B" w:rsidRDefault="00BA216B" w:rsidP="00614F98"/>
                    <w:p w14:paraId="4E6CAF63" w14:textId="77777777" w:rsidR="00BA216B" w:rsidRDefault="00BA216B" w:rsidP="00614F98"/>
                    <w:p w14:paraId="3A915204" w14:textId="77777777" w:rsidR="00BA216B" w:rsidRDefault="00BA216B" w:rsidP="00614F98"/>
                    <w:p w14:paraId="74043040" w14:textId="77777777" w:rsidR="00BA216B" w:rsidRDefault="00BA216B" w:rsidP="00614F98"/>
                    <w:p w14:paraId="5FBC0E6B" w14:textId="77777777" w:rsidR="00BA216B" w:rsidRDefault="00BA216B" w:rsidP="00614F98"/>
                    <w:p w14:paraId="4C8212C9" w14:textId="77777777" w:rsidR="00BA216B" w:rsidRDefault="00BA216B" w:rsidP="00614F98"/>
                    <w:p w14:paraId="351782C9" w14:textId="77777777" w:rsidR="00BA216B" w:rsidRDefault="00BA216B" w:rsidP="00614F98"/>
                    <w:p w14:paraId="620123B9" w14:textId="77777777" w:rsidR="00BA216B" w:rsidRDefault="00BA216B" w:rsidP="00614F98"/>
                    <w:p w14:paraId="60C44DB7" w14:textId="77777777" w:rsidR="00BA216B" w:rsidRDefault="00BA216B" w:rsidP="00614F98"/>
                    <w:p w14:paraId="65E659B1" w14:textId="77777777" w:rsidR="00BA216B" w:rsidRDefault="00BA216B" w:rsidP="00614F98"/>
                    <w:p w14:paraId="510BD0F0" w14:textId="77777777" w:rsidR="00BA216B" w:rsidRDefault="00BA216B" w:rsidP="00614F98"/>
                    <w:p w14:paraId="4D5B67C5" w14:textId="77777777" w:rsidR="00BA216B" w:rsidRDefault="00BA216B" w:rsidP="00614F98"/>
                    <w:p w14:paraId="46A8CF93" w14:textId="77777777" w:rsidR="00BA216B" w:rsidRDefault="00BA216B" w:rsidP="00614F98"/>
                    <w:p w14:paraId="55302087" w14:textId="77777777" w:rsidR="00BA216B" w:rsidRDefault="00BA216B" w:rsidP="00614F98"/>
                    <w:p w14:paraId="325CCAFD" w14:textId="77777777" w:rsidR="00BA216B" w:rsidRDefault="00BA216B" w:rsidP="00614F98"/>
                    <w:p w14:paraId="2CE40DA0" w14:textId="77777777" w:rsidR="00BA216B" w:rsidRDefault="00BA216B" w:rsidP="00614F98"/>
                    <w:p w14:paraId="43EB7211" w14:textId="77777777" w:rsidR="00BA216B" w:rsidRDefault="00BA216B" w:rsidP="00614F98"/>
                    <w:p w14:paraId="3A83BFD5" w14:textId="77777777" w:rsidR="00BA216B" w:rsidRDefault="00BA216B" w:rsidP="00614F98"/>
                    <w:p w14:paraId="6B63170F" w14:textId="77777777" w:rsidR="00BA216B" w:rsidRDefault="00BA216B" w:rsidP="00614F98"/>
                    <w:p w14:paraId="53787BA1" w14:textId="77777777" w:rsidR="00BA216B" w:rsidRDefault="00BA216B" w:rsidP="00614F98"/>
                    <w:p w14:paraId="502BBFF4" w14:textId="77777777" w:rsidR="00BA216B" w:rsidRDefault="00BA216B" w:rsidP="00614F98"/>
                    <w:p w14:paraId="396FE622" w14:textId="77777777" w:rsidR="00BA216B" w:rsidRDefault="00BA216B" w:rsidP="00614F98"/>
                    <w:p w14:paraId="14DC6ECF" w14:textId="77777777" w:rsidR="00BA216B" w:rsidRDefault="00BA216B" w:rsidP="00614F98"/>
                    <w:p w14:paraId="6793C779" w14:textId="77777777" w:rsidR="00BA216B" w:rsidRDefault="00BA216B" w:rsidP="00614F98"/>
                    <w:p w14:paraId="2B5869B7" w14:textId="77777777" w:rsidR="00BA216B" w:rsidRDefault="00BA216B" w:rsidP="00614F98"/>
                    <w:p w14:paraId="79DC5583" w14:textId="77777777" w:rsidR="00BA216B" w:rsidRDefault="00BA216B" w:rsidP="00614F98"/>
                    <w:p w14:paraId="14C98019" w14:textId="77777777" w:rsidR="00BA216B" w:rsidRDefault="00BA216B" w:rsidP="00614F98"/>
                    <w:p w14:paraId="1143FC27" w14:textId="77777777" w:rsidR="00BA216B" w:rsidRDefault="00BA216B" w:rsidP="00614F98"/>
                    <w:p w14:paraId="782D1910" w14:textId="77777777" w:rsidR="00BA216B" w:rsidRDefault="00BA216B" w:rsidP="00614F98"/>
                    <w:p w14:paraId="75278427" w14:textId="77777777" w:rsidR="00BA216B" w:rsidRDefault="00BA216B" w:rsidP="00614F98"/>
                    <w:p w14:paraId="0805CA6D" w14:textId="77777777" w:rsidR="00BA216B" w:rsidRDefault="00BA216B" w:rsidP="00614F98"/>
                    <w:p w14:paraId="61336D9F" w14:textId="77777777" w:rsidR="00BA216B" w:rsidRDefault="00BA216B" w:rsidP="00614F98"/>
                    <w:p w14:paraId="0D01452E" w14:textId="77777777" w:rsidR="00BA216B" w:rsidRDefault="00BA216B" w:rsidP="00614F98"/>
                    <w:p w14:paraId="04C7B614" w14:textId="77777777" w:rsidR="00BA216B" w:rsidRDefault="00BA216B" w:rsidP="00614F98"/>
                    <w:p w14:paraId="7CA0D1DD" w14:textId="77777777" w:rsidR="00BA216B" w:rsidRDefault="00BA216B" w:rsidP="00614F98"/>
                    <w:p w14:paraId="409FF8C1" w14:textId="77777777" w:rsidR="00BA216B" w:rsidRDefault="00BA216B" w:rsidP="00614F98"/>
                    <w:p w14:paraId="5416EC7D" w14:textId="77777777" w:rsidR="00BA216B" w:rsidRDefault="00BA216B" w:rsidP="00614F98"/>
                    <w:p w14:paraId="0E7B523A" w14:textId="77777777" w:rsidR="00BA216B" w:rsidRDefault="00BA216B" w:rsidP="00614F98"/>
                    <w:p w14:paraId="2C0E343E" w14:textId="77777777" w:rsidR="00BA216B" w:rsidRDefault="00BA216B" w:rsidP="00614F98"/>
                    <w:p w14:paraId="37F6F8B4" w14:textId="77777777" w:rsidR="00BA216B" w:rsidRDefault="00BA216B" w:rsidP="00614F98"/>
                    <w:p w14:paraId="18AFE47D" w14:textId="77777777" w:rsidR="00BA216B" w:rsidRDefault="00BA216B" w:rsidP="00614F98"/>
                    <w:p w14:paraId="2EDD53BF" w14:textId="77777777" w:rsidR="00BA216B" w:rsidRDefault="00BA216B" w:rsidP="00614F98"/>
                    <w:p w14:paraId="7BE29309" w14:textId="77777777" w:rsidR="00BA216B" w:rsidRDefault="00BA216B" w:rsidP="00614F98"/>
                    <w:p w14:paraId="3E2FB981" w14:textId="77777777" w:rsidR="00BA216B" w:rsidRDefault="00BA216B" w:rsidP="00614F98"/>
                    <w:p w14:paraId="47EC5FCE" w14:textId="77777777" w:rsidR="00BA216B" w:rsidRDefault="00BA216B" w:rsidP="00614F98"/>
                    <w:p w14:paraId="522448C9" w14:textId="77777777" w:rsidR="00BA216B" w:rsidRDefault="00BA216B" w:rsidP="00614F98"/>
                    <w:p w14:paraId="550936E3" w14:textId="77777777" w:rsidR="00BA216B" w:rsidRDefault="00BA216B" w:rsidP="00614F98"/>
                    <w:p w14:paraId="5D8B8392" w14:textId="77777777" w:rsidR="00BA216B" w:rsidRDefault="00BA216B" w:rsidP="00614F98"/>
                    <w:p w14:paraId="4C436176" w14:textId="77777777" w:rsidR="00BA216B" w:rsidRDefault="00BA216B" w:rsidP="00614F98"/>
                    <w:p w14:paraId="4FFEDB82" w14:textId="77777777" w:rsidR="00BA216B" w:rsidRDefault="00BA216B" w:rsidP="00614F98"/>
                    <w:p w14:paraId="7F37FCCA" w14:textId="77777777" w:rsidR="00BA216B" w:rsidRDefault="00BA216B" w:rsidP="00614F98"/>
                    <w:p w14:paraId="21E9C72C" w14:textId="77777777" w:rsidR="00BA216B" w:rsidRDefault="00BA216B" w:rsidP="00614F98"/>
                    <w:p w14:paraId="208AAB24" w14:textId="77777777" w:rsidR="00BA216B" w:rsidRDefault="00BA216B" w:rsidP="00614F98"/>
                    <w:p w14:paraId="02D45AD9" w14:textId="77777777" w:rsidR="00BA216B" w:rsidRDefault="00BA216B" w:rsidP="00614F98"/>
                    <w:p w14:paraId="27ADF759" w14:textId="77777777" w:rsidR="00BA216B" w:rsidRDefault="00BA216B" w:rsidP="00614F98"/>
                    <w:p w14:paraId="57F6D3DF" w14:textId="77777777" w:rsidR="00BA216B" w:rsidRDefault="00BA216B" w:rsidP="00614F98"/>
                    <w:p w14:paraId="332AE7E1" w14:textId="77777777" w:rsidR="00BA216B" w:rsidRDefault="00BA216B" w:rsidP="00614F98"/>
                    <w:p w14:paraId="100E82BA" w14:textId="77777777" w:rsidR="00BA216B" w:rsidRDefault="00BA216B" w:rsidP="00614F98"/>
                    <w:p w14:paraId="17B9C0D6" w14:textId="77777777" w:rsidR="00BA216B" w:rsidRDefault="00BA216B" w:rsidP="00614F98"/>
                    <w:p w14:paraId="4C278C1C" w14:textId="77777777" w:rsidR="00BA216B" w:rsidRDefault="00BA216B" w:rsidP="00614F98"/>
                    <w:p w14:paraId="2436FB1F" w14:textId="77777777" w:rsidR="00BA216B" w:rsidRDefault="00BA216B" w:rsidP="00614F98"/>
                    <w:p w14:paraId="6C4C8BC8" w14:textId="77777777" w:rsidR="00BA216B" w:rsidRDefault="00BA216B" w:rsidP="00614F98"/>
                    <w:p w14:paraId="4F9B6859" w14:textId="77777777" w:rsidR="00BA216B" w:rsidRDefault="00BA216B" w:rsidP="00614F98"/>
                    <w:p w14:paraId="17FEFF5E" w14:textId="77777777" w:rsidR="00BA216B" w:rsidRDefault="00BA216B" w:rsidP="00614F98"/>
                    <w:p w14:paraId="2C97753E" w14:textId="77777777" w:rsidR="00BA216B" w:rsidRDefault="00BA216B" w:rsidP="00614F98"/>
                    <w:p w14:paraId="497998ED" w14:textId="77777777" w:rsidR="00BA216B" w:rsidRDefault="00BA216B" w:rsidP="00614F98"/>
                    <w:p w14:paraId="58EC87ED" w14:textId="77777777" w:rsidR="00BA216B" w:rsidRDefault="00BA216B" w:rsidP="00614F98"/>
                    <w:p w14:paraId="0527620C" w14:textId="77777777" w:rsidR="00BA216B" w:rsidRDefault="00BA216B" w:rsidP="00614F98"/>
                    <w:p w14:paraId="52E91CC2" w14:textId="77777777" w:rsidR="00BA216B" w:rsidRDefault="00BA216B" w:rsidP="00614F98"/>
                    <w:p w14:paraId="5401135F" w14:textId="77777777" w:rsidR="00BA216B" w:rsidRDefault="00BA216B" w:rsidP="00614F98"/>
                    <w:p w14:paraId="4850F5A2" w14:textId="77777777" w:rsidR="00BA216B" w:rsidRDefault="00BA216B" w:rsidP="00614F98"/>
                    <w:p w14:paraId="64EC24B0" w14:textId="77777777" w:rsidR="00BA216B" w:rsidRDefault="00BA216B" w:rsidP="00614F98"/>
                    <w:p w14:paraId="52484FCC" w14:textId="77777777" w:rsidR="00BA216B" w:rsidRDefault="00BA216B" w:rsidP="00614F98"/>
                    <w:p w14:paraId="3B2A3979" w14:textId="77777777" w:rsidR="00BA216B" w:rsidRDefault="00BA216B" w:rsidP="00614F98"/>
                    <w:p w14:paraId="5DEBB42B" w14:textId="77777777" w:rsidR="00BA216B" w:rsidRDefault="00BA216B" w:rsidP="00614F98"/>
                    <w:p w14:paraId="366BADF6" w14:textId="77777777" w:rsidR="00BA216B" w:rsidRDefault="00BA216B" w:rsidP="00614F98"/>
                    <w:p w14:paraId="5BFD9620" w14:textId="77777777" w:rsidR="00BA216B" w:rsidRDefault="00BA216B" w:rsidP="00614F98"/>
                    <w:p w14:paraId="2A7528B6" w14:textId="77777777" w:rsidR="00BA216B" w:rsidRDefault="00BA216B" w:rsidP="00614F98"/>
                    <w:p w14:paraId="6BA794D9" w14:textId="77777777" w:rsidR="00BA216B" w:rsidRDefault="00BA216B" w:rsidP="00614F98"/>
                    <w:p w14:paraId="170634A8" w14:textId="77777777" w:rsidR="00BA216B" w:rsidRDefault="00BA216B" w:rsidP="00614F98"/>
                    <w:p w14:paraId="641ED331" w14:textId="77777777" w:rsidR="00BA216B" w:rsidRDefault="00BA216B" w:rsidP="00614F98"/>
                    <w:p w14:paraId="0D98E78E" w14:textId="77777777" w:rsidR="00BA216B" w:rsidRDefault="00BA216B" w:rsidP="00614F98"/>
                    <w:p w14:paraId="3DF7E384" w14:textId="77777777" w:rsidR="00BA216B" w:rsidRDefault="00BA216B" w:rsidP="00614F98"/>
                    <w:p w14:paraId="69E009E1" w14:textId="77777777" w:rsidR="00BA216B" w:rsidRDefault="00BA216B" w:rsidP="00614F98"/>
                    <w:p w14:paraId="52E7EF27" w14:textId="77777777" w:rsidR="00BA216B" w:rsidRDefault="00BA216B" w:rsidP="00614F98"/>
                    <w:p w14:paraId="26CE9305" w14:textId="77777777" w:rsidR="00BA216B" w:rsidRDefault="00BA216B" w:rsidP="00614F98"/>
                    <w:p w14:paraId="5DEAF737" w14:textId="77777777" w:rsidR="00BA216B" w:rsidRDefault="00BA216B" w:rsidP="00614F98"/>
                    <w:p w14:paraId="1A1ACF00" w14:textId="77777777" w:rsidR="00BA216B" w:rsidRDefault="00BA216B" w:rsidP="00614F98"/>
                    <w:p w14:paraId="1183FA8F" w14:textId="77777777" w:rsidR="00BA216B" w:rsidRDefault="00BA216B" w:rsidP="00614F98"/>
                    <w:p w14:paraId="0F300556" w14:textId="77777777" w:rsidR="00BA216B" w:rsidRDefault="00BA216B" w:rsidP="00614F98"/>
                    <w:p w14:paraId="40496F5C" w14:textId="77777777" w:rsidR="00BA216B" w:rsidRDefault="00BA216B" w:rsidP="00614F98"/>
                    <w:p w14:paraId="5C420253" w14:textId="77777777" w:rsidR="00BA216B" w:rsidRDefault="00BA216B" w:rsidP="00614F98"/>
                    <w:p w14:paraId="6B600530" w14:textId="77777777" w:rsidR="00BA216B" w:rsidRDefault="00BA216B" w:rsidP="00614F98"/>
                    <w:p w14:paraId="5DB3F6E0" w14:textId="77777777" w:rsidR="00BA216B" w:rsidRDefault="00BA216B" w:rsidP="00614F98"/>
                    <w:p w14:paraId="5C12D3B4" w14:textId="77777777" w:rsidR="00BA216B" w:rsidRDefault="00BA216B" w:rsidP="00614F98"/>
                    <w:p w14:paraId="5950828C" w14:textId="77777777" w:rsidR="00BA216B" w:rsidRDefault="00BA216B" w:rsidP="00614F98"/>
                    <w:p w14:paraId="00AD0CC1" w14:textId="77777777" w:rsidR="00BA216B" w:rsidRDefault="00BA216B" w:rsidP="00614F98"/>
                    <w:p w14:paraId="09CEFE11" w14:textId="77777777" w:rsidR="00BA216B" w:rsidRDefault="00BA216B" w:rsidP="00614F98"/>
                    <w:p w14:paraId="64F57D42" w14:textId="77777777" w:rsidR="00BA216B" w:rsidRDefault="00BA216B" w:rsidP="00614F98"/>
                    <w:p w14:paraId="38D34354" w14:textId="77777777" w:rsidR="00BA216B" w:rsidRDefault="00BA216B" w:rsidP="00614F98"/>
                    <w:p w14:paraId="1BCAB05B" w14:textId="77777777" w:rsidR="00BA216B" w:rsidRDefault="00BA216B" w:rsidP="00614F98"/>
                    <w:p w14:paraId="49DC476F" w14:textId="77777777" w:rsidR="00BA216B" w:rsidRDefault="00BA216B" w:rsidP="00614F98"/>
                    <w:p w14:paraId="22AD45E4" w14:textId="77777777" w:rsidR="00BA216B" w:rsidRDefault="00BA216B" w:rsidP="00614F98"/>
                    <w:p w14:paraId="6C5F0A20" w14:textId="77777777" w:rsidR="00BA216B" w:rsidRDefault="00BA216B" w:rsidP="00614F98"/>
                    <w:p w14:paraId="151466B6" w14:textId="77777777" w:rsidR="00BA216B" w:rsidRDefault="00BA216B" w:rsidP="00614F98"/>
                    <w:p w14:paraId="4AB51BF9" w14:textId="77777777" w:rsidR="00BA216B" w:rsidRDefault="00BA216B" w:rsidP="00614F98"/>
                    <w:p w14:paraId="20FF00B7" w14:textId="77777777" w:rsidR="00BA216B" w:rsidRDefault="00BA216B" w:rsidP="00614F98"/>
                    <w:p w14:paraId="71CB3D7A" w14:textId="77777777" w:rsidR="00BA216B" w:rsidRDefault="00BA216B" w:rsidP="00614F98"/>
                    <w:p w14:paraId="1D0258B9" w14:textId="77777777" w:rsidR="00BA216B" w:rsidRDefault="00BA216B" w:rsidP="00614F98"/>
                    <w:p w14:paraId="7E127E28" w14:textId="77777777" w:rsidR="00BA216B" w:rsidRDefault="00BA216B" w:rsidP="00614F98"/>
                    <w:p w14:paraId="267EB347" w14:textId="77777777" w:rsidR="00BA216B" w:rsidRDefault="00BA216B" w:rsidP="00614F98"/>
                    <w:p w14:paraId="65B07040" w14:textId="77777777" w:rsidR="00BA216B" w:rsidRDefault="00BA216B" w:rsidP="00614F98"/>
                    <w:p w14:paraId="3CCF2FB3" w14:textId="77777777" w:rsidR="00BA216B" w:rsidRDefault="00BA216B" w:rsidP="00614F98"/>
                    <w:p w14:paraId="7365C7CE" w14:textId="77777777" w:rsidR="00BA216B" w:rsidRDefault="00BA216B" w:rsidP="00614F98"/>
                    <w:p w14:paraId="22AF2B9D" w14:textId="77777777" w:rsidR="00BA216B" w:rsidRDefault="00BA216B" w:rsidP="00614F98"/>
                    <w:p w14:paraId="3528F097" w14:textId="77777777" w:rsidR="00BA216B" w:rsidRDefault="00BA216B" w:rsidP="00614F98"/>
                    <w:p w14:paraId="7EA2A06D" w14:textId="77777777" w:rsidR="00BA216B" w:rsidRDefault="00BA216B" w:rsidP="00614F98"/>
                    <w:p w14:paraId="3FF1720E" w14:textId="77777777" w:rsidR="00BA216B" w:rsidRDefault="00BA216B" w:rsidP="00614F98"/>
                    <w:p w14:paraId="2CB151B0" w14:textId="77777777" w:rsidR="00BA216B" w:rsidRDefault="00BA216B" w:rsidP="00614F98"/>
                    <w:p w14:paraId="2997952C" w14:textId="77777777" w:rsidR="00BA216B" w:rsidRDefault="00BA216B" w:rsidP="00614F98"/>
                    <w:p w14:paraId="3742705B" w14:textId="77777777" w:rsidR="00BA216B" w:rsidRDefault="00BA216B" w:rsidP="00614F98"/>
                    <w:p w14:paraId="0ADD35D1" w14:textId="77777777" w:rsidR="00BA216B" w:rsidRDefault="00BA216B" w:rsidP="00614F98"/>
                    <w:p w14:paraId="636655D6" w14:textId="77777777" w:rsidR="00BA216B" w:rsidRDefault="00BA216B" w:rsidP="00614F98"/>
                    <w:p w14:paraId="67F7D472" w14:textId="77777777" w:rsidR="00BA216B" w:rsidRDefault="00BA216B" w:rsidP="00614F98"/>
                    <w:p w14:paraId="299E1439" w14:textId="77777777" w:rsidR="00BA216B" w:rsidRDefault="00BA216B" w:rsidP="00614F98"/>
                    <w:p w14:paraId="307A9D62" w14:textId="77777777" w:rsidR="00BA216B" w:rsidRDefault="00BA216B" w:rsidP="00614F98"/>
                    <w:p w14:paraId="6AF487CC" w14:textId="77777777" w:rsidR="00BA216B" w:rsidRDefault="00BA216B" w:rsidP="00614F98"/>
                    <w:p w14:paraId="420A9D16" w14:textId="77777777" w:rsidR="00BA216B" w:rsidRDefault="00BA216B" w:rsidP="00614F98"/>
                    <w:p w14:paraId="2C393820" w14:textId="77777777" w:rsidR="00BA216B" w:rsidRDefault="00BA216B" w:rsidP="00614F98"/>
                    <w:p w14:paraId="2A2AE304" w14:textId="77777777" w:rsidR="00BA216B" w:rsidRDefault="00BA216B" w:rsidP="00614F98"/>
                    <w:p w14:paraId="4A53DD8E" w14:textId="77777777" w:rsidR="00BA216B" w:rsidRDefault="00BA216B" w:rsidP="00614F98"/>
                    <w:p w14:paraId="0E6766E8" w14:textId="77777777" w:rsidR="00BA216B" w:rsidRDefault="00BA216B" w:rsidP="00614F98"/>
                    <w:p w14:paraId="2FE38F59" w14:textId="77777777" w:rsidR="00BA216B" w:rsidRDefault="00BA216B" w:rsidP="00614F98"/>
                    <w:p w14:paraId="47FF2498" w14:textId="77777777" w:rsidR="00BA216B" w:rsidRDefault="00BA216B" w:rsidP="00614F98"/>
                    <w:p w14:paraId="222BBE33" w14:textId="77777777" w:rsidR="00BA216B" w:rsidRDefault="00BA216B" w:rsidP="00614F98"/>
                    <w:p w14:paraId="032C8259" w14:textId="77777777" w:rsidR="00BA216B" w:rsidRDefault="00BA216B" w:rsidP="00614F98"/>
                    <w:p w14:paraId="5D913F50" w14:textId="77777777" w:rsidR="00BA216B" w:rsidRDefault="00BA216B" w:rsidP="00614F98"/>
                    <w:p w14:paraId="2836B5A2" w14:textId="77777777" w:rsidR="00BA216B" w:rsidRDefault="00BA216B" w:rsidP="00614F98"/>
                    <w:p w14:paraId="55E2E2F7" w14:textId="77777777" w:rsidR="00BA216B" w:rsidRDefault="00BA216B" w:rsidP="00614F98"/>
                    <w:p w14:paraId="7C29F2C5" w14:textId="77777777" w:rsidR="00BA216B" w:rsidRDefault="00BA216B" w:rsidP="00614F98"/>
                    <w:p w14:paraId="705375FC" w14:textId="77777777" w:rsidR="00BA216B" w:rsidRDefault="00BA216B" w:rsidP="00614F98"/>
                    <w:p w14:paraId="4CE23FA7" w14:textId="77777777" w:rsidR="00BA216B" w:rsidRDefault="00BA216B" w:rsidP="00614F98"/>
                    <w:p w14:paraId="1EB0D44B" w14:textId="77777777" w:rsidR="00BA216B" w:rsidRDefault="00BA216B" w:rsidP="00614F98"/>
                    <w:p w14:paraId="00CD06EF" w14:textId="77777777" w:rsidR="00BA216B" w:rsidRDefault="00BA216B" w:rsidP="00614F98"/>
                    <w:p w14:paraId="548FAF74" w14:textId="77777777" w:rsidR="00BA216B" w:rsidRDefault="00BA216B" w:rsidP="00614F98"/>
                    <w:p w14:paraId="274ACA90" w14:textId="77777777" w:rsidR="00BA216B" w:rsidRDefault="00BA216B" w:rsidP="00614F98"/>
                    <w:p w14:paraId="7B49B7F2" w14:textId="77777777" w:rsidR="00BA216B" w:rsidRDefault="00BA216B" w:rsidP="00614F98"/>
                    <w:p w14:paraId="5622C39C" w14:textId="77777777" w:rsidR="00BA216B" w:rsidRDefault="00BA216B" w:rsidP="00614F98"/>
                    <w:p w14:paraId="0EB72BE4" w14:textId="77777777" w:rsidR="00BA216B" w:rsidRDefault="00BA216B" w:rsidP="00614F98"/>
                    <w:p w14:paraId="241B72BE" w14:textId="77777777" w:rsidR="00BA216B" w:rsidRDefault="00BA216B" w:rsidP="00614F98"/>
                    <w:p w14:paraId="4C0D9D3E" w14:textId="77777777" w:rsidR="00BA216B" w:rsidRDefault="00BA216B" w:rsidP="00614F98"/>
                    <w:p w14:paraId="41563288" w14:textId="77777777" w:rsidR="00BA216B" w:rsidRDefault="00BA216B" w:rsidP="00614F98"/>
                    <w:p w14:paraId="22DD7189" w14:textId="77777777" w:rsidR="00BA216B" w:rsidRDefault="00BA216B" w:rsidP="00614F98"/>
                    <w:p w14:paraId="24595E5A" w14:textId="77777777" w:rsidR="00BA216B" w:rsidRDefault="00BA216B" w:rsidP="00614F98"/>
                    <w:p w14:paraId="13856469" w14:textId="77777777" w:rsidR="00BA216B" w:rsidRDefault="00BA216B" w:rsidP="00614F98"/>
                    <w:p w14:paraId="7F69CF15" w14:textId="77777777" w:rsidR="00BA216B" w:rsidRDefault="00BA216B" w:rsidP="00614F98"/>
                    <w:p w14:paraId="193A48A6" w14:textId="77777777" w:rsidR="00BA216B" w:rsidRDefault="00BA216B" w:rsidP="00614F98"/>
                    <w:p w14:paraId="6C01D10F" w14:textId="77777777" w:rsidR="00BA216B" w:rsidRDefault="00BA216B" w:rsidP="00614F98"/>
                    <w:p w14:paraId="1CBE149A" w14:textId="77777777" w:rsidR="00BA216B" w:rsidRDefault="00BA216B" w:rsidP="00614F98"/>
                    <w:p w14:paraId="43291E01" w14:textId="77777777" w:rsidR="00BA216B" w:rsidRDefault="00BA216B" w:rsidP="00614F98"/>
                    <w:p w14:paraId="1B70DFD6" w14:textId="77777777" w:rsidR="00BA216B" w:rsidRDefault="00BA216B" w:rsidP="00614F98"/>
                    <w:p w14:paraId="5447D58E" w14:textId="77777777" w:rsidR="00BA216B" w:rsidRDefault="00BA216B" w:rsidP="00614F98"/>
                    <w:p w14:paraId="62D886FE" w14:textId="77777777" w:rsidR="00BA216B" w:rsidRDefault="00BA216B" w:rsidP="00614F98"/>
                    <w:p w14:paraId="27BFB962" w14:textId="77777777" w:rsidR="00BA216B" w:rsidRDefault="00BA216B" w:rsidP="00614F98"/>
                    <w:p w14:paraId="0137A8CA" w14:textId="77777777" w:rsidR="00BA216B" w:rsidRDefault="00BA216B" w:rsidP="00614F98"/>
                    <w:p w14:paraId="4F530C19" w14:textId="77777777" w:rsidR="00BA216B" w:rsidRDefault="00BA216B" w:rsidP="00614F98"/>
                    <w:p w14:paraId="4003F632" w14:textId="77777777" w:rsidR="00BA216B" w:rsidRDefault="00BA216B" w:rsidP="00614F98"/>
                    <w:p w14:paraId="7308BCAB" w14:textId="77777777" w:rsidR="00BA216B" w:rsidRDefault="00BA216B" w:rsidP="00614F98"/>
                    <w:p w14:paraId="313AEA87" w14:textId="77777777" w:rsidR="00BA216B" w:rsidRDefault="00BA216B" w:rsidP="00614F98"/>
                    <w:p w14:paraId="3C440101" w14:textId="77777777" w:rsidR="00BA216B" w:rsidRDefault="00BA216B" w:rsidP="00614F98"/>
                    <w:p w14:paraId="17E7538A" w14:textId="77777777" w:rsidR="00BA216B" w:rsidRDefault="00BA216B" w:rsidP="00614F98"/>
                    <w:p w14:paraId="207C963F" w14:textId="77777777" w:rsidR="00BA216B" w:rsidRDefault="00BA216B" w:rsidP="00614F98"/>
                    <w:p w14:paraId="669CC2CE" w14:textId="77777777" w:rsidR="00BA216B" w:rsidRDefault="00BA216B" w:rsidP="00614F98"/>
                    <w:p w14:paraId="26EA4376" w14:textId="77777777" w:rsidR="00BA216B" w:rsidRDefault="00BA216B" w:rsidP="00614F98"/>
                    <w:p w14:paraId="042ACB8E" w14:textId="77777777" w:rsidR="00BA216B" w:rsidRDefault="00BA216B" w:rsidP="00614F98"/>
                    <w:p w14:paraId="78CFB736" w14:textId="77777777" w:rsidR="00BA216B" w:rsidRDefault="00BA216B" w:rsidP="00614F98"/>
                    <w:p w14:paraId="53B48E66" w14:textId="77777777" w:rsidR="00BA216B" w:rsidRDefault="00BA216B" w:rsidP="00614F98"/>
                    <w:p w14:paraId="50C7BB97" w14:textId="77777777" w:rsidR="00BA216B" w:rsidRDefault="00BA216B" w:rsidP="00614F98"/>
                    <w:p w14:paraId="19747636" w14:textId="77777777" w:rsidR="00BA216B" w:rsidRDefault="00BA216B" w:rsidP="00614F98"/>
                    <w:p w14:paraId="23E7ADBE" w14:textId="77777777" w:rsidR="00BA216B" w:rsidRDefault="00BA216B" w:rsidP="00614F98"/>
                    <w:p w14:paraId="0A010760" w14:textId="77777777" w:rsidR="00BA216B" w:rsidRDefault="00BA216B" w:rsidP="00614F98"/>
                    <w:p w14:paraId="6484ADF0" w14:textId="77777777" w:rsidR="00BA216B" w:rsidRDefault="00BA216B" w:rsidP="00614F98"/>
                    <w:p w14:paraId="5111B5A4" w14:textId="77777777" w:rsidR="00BA216B" w:rsidRDefault="00BA216B" w:rsidP="00614F98"/>
                    <w:p w14:paraId="2F722C2C" w14:textId="77777777" w:rsidR="00BA216B" w:rsidRDefault="00BA216B" w:rsidP="00614F98"/>
                    <w:p w14:paraId="4A15546C" w14:textId="77777777" w:rsidR="00BA216B" w:rsidRDefault="00BA216B" w:rsidP="00614F98"/>
                    <w:p w14:paraId="2F54952B" w14:textId="77777777" w:rsidR="00BA216B" w:rsidRDefault="00BA216B" w:rsidP="00614F98"/>
                    <w:p w14:paraId="5AEB559B" w14:textId="77777777" w:rsidR="00BA216B" w:rsidRDefault="00BA216B" w:rsidP="00614F98"/>
                    <w:p w14:paraId="114003FD" w14:textId="77777777" w:rsidR="00BA216B" w:rsidRDefault="00BA216B" w:rsidP="00614F98"/>
                    <w:p w14:paraId="5FE5AADE" w14:textId="77777777" w:rsidR="00BA216B" w:rsidRDefault="00BA216B" w:rsidP="00614F98"/>
                    <w:p w14:paraId="08D8FC11" w14:textId="77777777" w:rsidR="00BA216B" w:rsidRDefault="00BA216B" w:rsidP="00614F98"/>
                    <w:p w14:paraId="074ABD7E" w14:textId="77777777" w:rsidR="00BA216B" w:rsidRDefault="00BA216B" w:rsidP="00614F98"/>
                    <w:p w14:paraId="59544FC8" w14:textId="77777777" w:rsidR="00BA216B" w:rsidRDefault="00BA216B" w:rsidP="00614F98"/>
                    <w:p w14:paraId="128590AA" w14:textId="77777777" w:rsidR="00BA216B" w:rsidRDefault="00BA216B" w:rsidP="00614F98"/>
                    <w:p w14:paraId="290B778A" w14:textId="77777777" w:rsidR="00BA216B" w:rsidRDefault="00BA216B" w:rsidP="00614F98"/>
                    <w:p w14:paraId="37F5C24C" w14:textId="77777777" w:rsidR="00BA216B" w:rsidRDefault="00BA216B" w:rsidP="00614F98"/>
                    <w:p w14:paraId="6A2BBD4A" w14:textId="77777777" w:rsidR="00BA216B" w:rsidRDefault="00BA216B" w:rsidP="00614F98"/>
                    <w:p w14:paraId="2B09BE5D" w14:textId="77777777" w:rsidR="00BA216B" w:rsidRDefault="00BA216B" w:rsidP="00614F98"/>
                    <w:p w14:paraId="2FD8C0A4" w14:textId="77777777" w:rsidR="00BA216B" w:rsidRDefault="00BA216B" w:rsidP="00614F98"/>
                    <w:p w14:paraId="296318AA" w14:textId="77777777" w:rsidR="00BA216B" w:rsidRDefault="00BA216B" w:rsidP="00614F98"/>
                    <w:p w14:paraId="59B5F75D" w14:textId="77777777" w:rsidR="00BA216B" w:rsidRDefault="00BA216B" w:rsidP="00614F98"/>
                    <w:p w14:paraId="34DFA12C" w14:textId="77777777" w:rsidR="00BA216B" w:rsidRDefault="00BA216B" w:rsidP="00614F98"/>
                    <w:p w14:paraId="0236EE87" w14:textId="77777777" w:rsidR="00BA216B" w:rsidRDefault="00BA216B" w:rsidP="00614F98"/>
                    <w:p w14:paraId="106966D8" w14:textId="77777777" w:rsidR="00BA216B" w:rsidRDefault="00BA216B" w:rsidP="00614F98"/>
                    <w:p w14:paraId="369B2FFB" w14:textId="77777777" w:rsidR="00BA216B" w:rsidRDefault="00BA216B" w:rsidP="00614F98"/>
                    <w:p w14:paraId="7A8C93E9" w14:textId="77777777" w:rsidR="00BA216B" w:rsidRDefault="00BA216B" w:rsidP="00614F98"/>
                    <w:p w14:paraId="7E1348C7" w14:textId="77777777" w:rsidR="00BA216B" w:rsidRDefault="00BA216B" w:rsidP="00614F98"/>
                    <w:p w14:paraId="44DBF34D" w14:textId="77777777" w:rsidR="00BA216B" w:rsidRDefault="00BA216B" w:rsidP="00614F98"/>
                    <w:p w14:paraId="4511B84C" w14:textId="77777777" w:rsidR="00BA216B" w:rsidRDefault="00BA216B" w:rsidP="00614F98"/>
                    <w:p w14:paraId="53D827F4" w14:textId="77777777" w:rsidR="00BA216B" w:rsidRDefault="00BA216B" w:rsidP="00614F98"/>
                    <w:p w14:paraId="2681AE82" w14:textId="77777777" w:rsidR="00BA216B" w:rsidRDefault="00BA216B" w:rsidP="00614F98"/>
                    <w:p w14:paraId="58107629" w14:textId="77777777" w:rsidR="00BA216B" w:rsidRDefault="00BA216B" w:rsidP="00614F98"/>
                    <w:p w14:paraId="0A91E0EF" w14:textId="77777777" w:rsidR="00BA216B" w:rsidRDefault="00BA216B" w:rsidP="00614F98"/>
                    <w:p w14:paraId="196EE2BB" w14:textId="77777777" w:rsidR="00BA216B" w:rsidRDefault="00BA216B" w:rsidP="00614F98"/>
                    <w:p w14:paraId="4DFCD25C" w14:textId="77777777" w:rsidR="00BA216B" w:rsidRDefault="00BA216B" w:rsidP="00614F98"/>
                    <w:p w14:paraId="771EF6A0" w14:textId="77777777" w:rsidR="00BA216B" w:rsidRDefault="00BA216B" w:rsidP="00614F98"/>
                    <w:p w14:paraId="79E844D8" w14:textId="77777777" w:rsidR="00BA216B" w:rsidRDefault="00BA216B" w:rsidP="00614F98"/>
                    <w:p w14:paraId="5EA601E3" w14:textId="77777777" w:rsidR="00BA216B" w:rsidRDefault="00BA216B" w:rsidP="00614F98"/>
                    <w:p w14:paraId="21A33F34" w14:textId="77777777" w:rsidR="00BA216B" w:rsidRDefault="00BA216B" w:rsidP="00614F98"/>
                    <w:p w14:paraId="0EBC6A49" w14:textId="77777777" w:rsidR="00BA216B" w:rsidRDefault="00BA216B" w:rsidP="00614F98"/>
                    <w:p w14:paraId="6D46356E" w14:textId="77777777" w:rsidR="00BA216B" w:rsidRDefault="00BA216B" w:rsidP="00614F98"/>
                    <w:p w14:paraId="397C9EAB" w14:textId="77777777" w:rsidR="00BA216B" w:rsidRDefault="00BA216B" w:rsidP="00614F98"/>
                    <w:p w14:paraId="7CDFDA90" w14:textId="77777777" w:rsidR="00BA216B" w:rsidRDefault="00BA216B" w:rsidP="00614F98"/>
                    <w:p w14:paraId="32D0BB5A" w14:textId="77777777" w:rsidR="00BA216B" w:rsidRDefault="00BA216B" w:rsidP="00614F98"/>
                    <w:p w14:paraId="0CB03B0C" w14:textId="77777777" w:rsidR="00BA216B" w:rsidRDefault="00BA216B" w:rsidP="00614F98"/>
                    <w:p w14:paraId="5FD5FC8C" w14:textId="77777777" w:rsidR="00BA216B" w:rsidRDefault="00BA216B" w:rsidP="00614F98"/>
                    <w:p w14:paraId="2F4661C0" w14:textId="77777777" w:rsidR="00BA216B" w:rsidRDefault="00BA216B" w:rsidP="00614F98"/>
                    <w:p w14:paraId="3A20C2E4" w14:textId="77777777" w:rsidR="00BA216B" w:rsidRDefault="00BA216B" w:rsidP="00614F98"/>
                    <w:p w14:paraId="15E16AE4" w14:textId="77777777" w:rsidR="00BA216B" w:rsidRDefault="00BA216B" w:rsidP="00614F98"/>
                    <w:p w14:paraId="03CE59F0" w14:textId="77777777" w:rsidR="00BA216B" w:rsidRDefault="00BA216B" w:rsidP="00614F98"/>
                    <w:p w14:paraId="1E5D0D01" w14:textId="77777777" w:rsidR="00BA216B" w:rsidRDefault="00BA216B" w:rsidP="00614F98"/>
                    <w:p w14:paraId="72C89768" w14:textId="77777777" w:rsidR="00BA216B" w:rsidRDefault="00BA216B" w:rsidP="00614F98"/>
                    <w:p w14:paraId="14656BE4" w14:textId="77777777" w:rsidR="00BA216B" w:rsidRDefault="00BA216B" w:rsidP="00614F98"/>
                    <w:p w14:paraId="11E8CE17" w14:textId="77777777" w:rsidR="00BA216B" w:rsidRDefault="00BA216B" w:rsidP="00614F98"/>
                    <w:p w14:paraId="2B370E0A" w14:textId="77777777" w:rsidR="00BA216B" w:rsidRDefault="00BA216B" w:rsidP="00614F98"/>
                    <w:p w14:paraId="7A226C9F" w14:textId="77777777" w:rsidR="00BA216B" w:rsidRDefault="00BA216B" w:rsidP="00614F98"/>
                    <w:p w14:paraId="15AE0B8C" w14:textId="77777777" w:rsidR="00BA216B" w:rsidRDefault="00BA216B" w:rsidP="00614F98"/>
                    <w:p w14:paraId="50FDB008" w14:textId="77777777" w:rsidR="00BA216B" w:rsidRDefault="00BA216B" w:rsidP="00614F98"/>
                    <w:p w14:paraId="2F570942" w14:textId="77777777" w:rsidR="00BA216B" w:rsidRDefault="00BA216B" w:rsidP="00614F98"/>
                    <w:p w14:paraId="390B0776" w14:textId="77777777" w:rsidR="00BA216B" w:rsidRDefault="00BA216B" w:rsidP="00614F98"/>
                    <w:p w14:paraId="772A1594" w14:textId="77777777" w:rsidR="00BA216B" w:rsidRDefault="00BA216B" w:rsidP="00614F98"/>
                    <w:p w14:paraId="248AB532" w14:textId="77777777" w:rsidR="00BA216B" w:rsidRDefault="00BA216B" w:rsidP="00614F98"/>
                    <w:p w14:paraId="7855FE53" w14:textId="77777777" w:rsidR="00BA216B" w:rsidRDefault="00BA216B" w:rsidP="00614F98"/>
                    <w:p w14:paraId="160ABB14" w14:textId="77777777" w:rsidR="00BA216B" w:rsidRDefault="00BA216B" w:rsidP="00614F98"/>
                    <w:p w14:paraId="34B7AABC" w14:textId="77777777" w:rsidR="00BA216B" w:rsidRDefault="00BA216B" w:rsidP="00614F98"/>
                    <w:p w14:paraId="051DB82E" w14:textId="77777777" w:rsidR="00BA216B" w:rsidRDefault="00BA216B" w:rsidP="00614F98"/>
                    <w:p w14:paraId="602F73EE" w14:textId="77777777" w:rsidR="00BA216B" w:rsidRDefault="00BA216B" w:rsidP="00614F98"/>
                    <w:p w14:paraId="177F6CA5" w14:textId="77777777" w:rsidR="00BA216B" w:rsidRDefault="00BA216B" w:rsidP="00614F98"/>
                    <w:p w14:paraId="0E77C119" w14:textId="77777777" w:rsidR="00BA216B" w:rsidRDefault="00BA216B" w:rsidP="00614F98"/>
                    <w:p w14:paraId="233796AE" w14:textId="77777777" w:rsidR="00BA216B" w:rsidRDefault="00BA216B" w:rsidP="00614F98"/>
                    <w:p w14:paraId="269C4656" w14:textId="77777777" w:rsidR="00BA216B" w:rsidRDefault="00BA216B" w:rsidP="00614F98"/>
                    <w:p w14:paraId="544322C3" w14:textId="77777777" w:rsidR="00BA216B" w:rsidRDefault="00BA216B" w:rsidP="00614F98"/>
                    <w:p w14:paraId="2E9984A8" w14:textId="77777777" w:rsidR="00BA216B" w:rsidRDefault="00BA216B" w:rsidP="00614F98"/>
                    <w:p w14:paraId="5282F77F" w14:textId="77777777" w:rsidR="00BA216B" w:rsidRDefault="00BA216B" w:rsidP="00614F98"/>
                    <w:p w14:paraId="055DB482" w14:textId="77777777" w:rsidR="00BA216B" w:rsidRDefault="00BA216B" w:rsidP="00614F98"/>
                    <w:p w14:paraId="76E28BE1" w14:textId="77777777" w:rsidR="00BA216B" w:rsidRDefault="00BA216B" w:rsidP="00614F98"/>
                    <w:p w14:paraId="6C1D40D4" w14:textId="77777777" w:rsidR="00BA216B" w:rsidRDefault="00BA216B" w:rsidP="00614F98"/>
                    <w:p w14:paraId="394CFC3A" w14:textId="77777777" w:rsidR="00BA216B" w:rsidRDefault="00BA216B" w:rsidP="00614F98"/>
                    <w:p w14:paraId="5975169C" w14:textId="77777777" w:rsidR="00BA216B" w:rsidRDefault="00BA216B" w:rsidP="00614F98"/>
                    <w:p w14:paraId="7BF13AD5" w14:textId="77777777" w:rsidR="00BA216B" w:rsidRDefault="00BA216B" w:rsidP="00614F98"/>
                    <w:p w14:paraId="706AE740" w14:textId="77777777" w:rsidR="00BA216B" w:rsidRDefault="00BA216B" w:rsidP="00614F98"/>
                    <w:p w14:paraId="5036756A" w14:textId="77777777" w:rsidR="00BA216B" w:rsidRDefault="00BA216B" w:rsidP="00614F98"/>
                    <w:p w14:paraId="54434464" w14:textId="77777777" w:rsidR="00BA216B" w:rsidRDefault="00BA216B" w:rsidP="00614F98"/>
                    <w:p w14:paraId="33A384D9" w14:textId="77777777" w:rsidR="00BA216B" w:rsidRDefault="00BA216B" w:rsidP="00614F98"/>
                    <w:p w14:paraId="232C4E7A" w14:textId="77777777" w:rsidR="00BA216B" w:rsidRDefault="00BA216B" w:rsidP="00614F98"/>
                    <w:p w14:paraId="75CB6965" w14:textId="77777777" w:rsidR="00BA216B" w:rsidRDefault="00BA216B" w:rsidP="00614F98"/>
                    <w:p w14:paraId="1797480C" w14:textId="77777777" w:rsidR="00BA216B" w:rsidRDefault="00BA216B" w:rsidP="00614F98"/>
                    <w:p w14:paraId="21B3ADAF" w14:textId="77777777" w:rsidR="00BA216B" w:rsidRDefault="00BA216B" w:rsidP="00614F98"/>
                    <w:p w14:paraId="051AC455" w14:textId="77777777" w:rsidR="00BA216B" w:rsidRDefault="00BA216B" w:rsidP="00614F98"/>
                    <w:p w14:paraId="6EEA955E" w14:textId="77777777" w:rsidR="00BA216B" w:rsidRDefault="00BA216B" w:rsidP="00614F98"/>
                    <w:p w14:paraId="38712299" w14:textId="77777777" w:rsidR="00BA216B" w:rsidRDefault="00BA216B" w:rsidP="00614F98"/>
                    <w:p w14:paraId="67490D57" w14:textId="77777777" w:rsidR="00BA216B" w:rsidRDefault="00BA216B" w:rsidP="00614F98"/>
                    <w:p w14:paraId="7891A090" w14:textId="77777777" w:rsidR="00BA216B" w:rsidRDefault="00BA216B" w:rsidP="00614F98"/>
                    <w:p w14:paraId="05C9ABFA" w14:textId="77777777" w:rsidR="00BA216B" w:rsidRDefault="00BA216B" w:rsidP="00614F98"/>
                    <w:p w14:paraId="24D74C72" w14:textId="77777777" w:rsidR="00BA216B" w:rsidRDefault="00BA216B" w:rsidP="00614F98"/>
                    <w:p w14:paraId="729C74D9" w14:textId="77777777" w:rsidR="00BA216B" w:rsidRDefault="00BA216B" w:rsidP="00614F98"/>
                    <w:p w14:paraId="773B94F3" w14:textId="77777777" w:rsidR="00BA216B" w:rsidRDefault="00BA216B" w:rsidP="00614F98"/>
                    <w:p w14:paraId="43CE32AD" w14:textId="77777777" w:rsidR="00BA216B" w:rsidRDefault="00BA216B" w:rsidP="00614F98"/>
                    <w:p w14:paraId="587AEF30" w14:textId="77777777" w:rsidR="00BA216B" w:rsidRDefault="00BA216B" w:rsidP="00614F98"/>
                    <w:p w14:paraId="7F36E431" w14:textId="77777777" w:rsidR="00BA216B" w:rsidRDefault="00BA216B" w:rsidP="00614F98"/>
                    <w:p w14:paraId="77DD313F" w14:textId="77777777" w:rsidR="00BA216B" w:rsidRDefault="00BA216B" w:rsidP="00614F98"/>
                    <w:p w14:paraId="7BB72B0E" w14:textId="77777777" w:rsidR="00BA216B" w:rsidRDefault="00BA216B" w:rsidP="00614F98"/>
                    <w:p w14:paraId="3CFBAAF4" w14:textId="77777777" w:rsidR="00BA216B" w:rsidRDefault="00BA216B" w:rsidP="00614F98"/>
                    <w:p w14:paraId="1DDA17A7" w14:textId="77777777" w:rsidR="00BA216B" w:rsidRDefault="00BA216B" w:rsidP="00614F98"/>
                    <w:p w14:paraId="52CA204F" w14:textId="77777777" w:rsidR="00BA216B" w:rsidRDefault="00BA216B" w:rsidP="00614F98"/>
                    <w:p w14:paraId="2F464AD8" w14:textId="77777777" w:rsidR="00BA216B" w:rsidRDefault="00BA216B" w:rsidP="00614F98"/>
                    <w:p w14:paraId="36B219A2" w14:textId="77777777" w:rsidR="00BA216B" w:rsidRDefault="00BA216B" w:rsidP="00614F98"/>
                    <w:p w14:paraId="698E3B88" w14:textId="77777777" w:rsidR="00BA216B" w:rsidRDefault="00BA216B" w:rsidP="00614F98"/>
                    <w:p w14:paraId="108ECEE3" w14:textId="77777777" w:rsidR="00BA216B" w:rsidRDefault="00BA216B" w:rsidP="00614F98"/>
                    <w:p w14:paraId="51A3A551" w14:textId="77777777" w:rsidR="00BA216B" w:rsidRDefault="00BA216B" w:rsidP="00614F98"/>
                    <w:p w14:paraId="0E09FFE0" w14:textId="77777777" w:rsidR="00BA216B" w:rsidRDefault="00BA216B" w:rsidP="00614F98"/>
                    <w:p w14:paraId="30A9F9FC" w14:textId="77777777" w:rsidR="00BA216B" w:rsidRDefault="00BA216B" w:rsidP="00614F98"/>
                    <w:p w14:paraId="03E80893" w14:textId="77777777" w:rsidR="00BA216B" w:rsidRDefault="00BA216B" w:rsidP="00614F98"/>
                    <w:p w14:paraId="779DA293" w14:textId="77777777" w:rsidR="00BA216B" w:rsidRDefault="00BA216B" w:rsidP="00614F98"/>
                    <w:p w14:paraId="7572E3ED" w14:textId="77777777" w:rsidR="00BA216B" w:rsidRDefault="00BA216B" w:rsidP="00614F98"/>
                    <w:p w14:paraId="539EE51F" w14:textId="77777777" w:rsidR="00BA216B" w:rsidRDefault="00BA216B" w:rsidP="00614F98"/>
                    <w:p w14:paraId="11C8B101" w14:textId="77777777" w:rsidR="00BA216B" w:rsidRDefault="00BA216B" w:rsidP="00614F98"/>
                    <w:p w14:paraId="5B3B2590" w14:textId="77777777" w:rsidR="00BA216B" w:rsidRDefault="00BA216B" w:rsidP="00614F98"/>
                    <w:p w14:paraId="071CF9FB" w14:textId="77777777" w:rsidR="00BA216B" w:rsidRDefault="00BA216B" w:rsidP="00614F98"/>
                    <w:p w14:paraId="7DAEBE8A" w14:textId="77777777" w:rsidR="00BA216B" w:rsidRDefault="00BA216B" w:rsidP="00614F98"/>
                    <w:p w14:paraId="33D0A25A" w14:textId="77777777" w:rsidR="00BA216B" w:rsidRDefault="00BA216B" w:rsidP="00614F98"/>
                    <w:p w14:paraId="65F13806" w14:textId="77777777" w:rsidR="00BA216B" w:rsidRDefault="00BA216B" w:rsidP="00614F98"/>
                    <w:p w14:paraId="71FF3C82" w14:textId="77777777" w:rsidR="00BA216B" w:rsidRDefault="00BA216B" w:rsidP="00614F98"/>
                    <w:p w14:paraId="67C12A81" w14:textId="77777777" w:rsidR="00BA216B" w:rsidRDefault="00BA216B" w:rsidP="00614F98"/>
                    <w:p w14:paraId="78888AA0" w14:textId="77777777" w:rsidR="00BA216B" w:rsidRDefault="00BA216B" w:rsidP="00614F98"/>
                    <w:p w14:paraId="293B0E51" w14:textId="77777777" w:rsidR="00BA216B" w:rsidRDefault="00BA216B" w:rsidP="00614F98"/>
                    <w:p w14:paraId="59A10C5F" w14:textId="77777777" w:rsidR="00BA216B" w:rsidRDefault="00BA216B" w:rsidP="00614F98"/>
                    <w:p w14:paraId="12647547" w14:textId="77777777" w:rsidR="00BA216B" w:rsidRDefault="00BA216B" w:rsidP="00614F98"/>
                    <w:p w14:paraId="32F3D353" w14:textId="77777777" w:rsidR="00BA216B" w:rsidRDefault="00BA216B" w:rsidP="00614F98"/>
                    <w:p w14:paraId="4EFEE946" w14:textId="77777777" w:rsidR="00BA216B" w:rsidRDefault="00BA216B" w:rsidP="00614F98"/>
                    <w:p w14:paraId="2447FF45" w14:textId="77777777" w:rsidR="00BA216B" w:rsidRDefault="00BA216B" w:rsidP="00614F98"/>
                    <w:p w14:paraId="7918AF90" w14:textId="77777777" w:rsidR="00BA216B" w:rsidRDefault="00BA216B" w:rsidP="00614F98"/>
                    <w:p w14:paraId="43141BAD" w14:textId="77777777" w:rsidR="00BA216B" w:rsidRDefault="00BA216B" w:rsidP="00614F98"/>
                    <w:p w14:paraId="75769921" w14:textId="77777777" w:rsidR="00BA216B" w:rsidRDefault="00BA216B" w:rsidP="00614F98"/>
                    <w:p w14:paraId="61DD8CA9" w14:textId="77777777" w:rsidR="00BA216B" w:rsidRDefault="00BA216B" w:rsidP="00614F98"/>
                    <w:p w14:paraId="0B6A0B09" w14:textId="77777777" w:rsidR="00BA216B" w:rsidRDefault="00BA216B" w:rsidP="00614F98"/>
                    <w:p w14:paraId="7E36115D" w14:textId="77777777" w:rsidR="00BA216B" w:rsidRDefault="00BA216B" w:rsidP="00614F98"/>
                    <w:p w14:paraId="7B45065B" w14:textId="77777777" w:rsidR="00BA216B" w:rsidRDefault="00BA216B" w:rsidP="00614F98"/>
                    <w:p w14:paraId="2211CEB7" w14:textId="77777777" w:rsidR="00BA216B" w:rsidRDefault="00BA216B" w:rsidP="00614F98"/>
                    <w:p w14:paraId="20340D7C" w14:textId="77777777" w:rsidR="00BA216B" w:rsidRDefault="00BA216B" w:rsidP="00614F98"/>
                    <w:p w14:paraId="07F62112" w14:textId="77777777" w:rsidR="00BA216B" w:rsidRDefault="00BA216B" w:rsidP="00614F98"/>
                    <w:p w14:paraId="085F6CE9" w14:textId="77777777" w:rsidR="00BA216B" w:rsidRDefault="00BA216B" w:rsidP="00614F98"/>
                    <w:p w14:paraId="4FE1D10E" w14:textId="77777777" w:rsidR="00BA216B" w:rsidRDefault="00BA216B" w:rsidP="00614F98"/>
                    <w:p w14:paraId="251DD895" w14:textId="77777777" w:rsidR="00BA216B" w:rsidRDefault="00BA216B" w:rsidP="00614F98"/>
                    <w:p w14:paraId="050AA573" w14:textId="77777777" w:rsidR="00BA216B" w:rsidRDefault="00BA216B" w:rsidP="00614F98"/>
                    <w:p w14:paraId="0479CDAD" w14:textId="77777777" w:rsidR="00BA216B" w:rsidRDefault="00BA216B" w:rsidP="00614F98"/>
                    <w:p w14:paraId="4FD40F5B" w14:textId="77777777" w:rsidR="00BA216B" w:rsidRDefault="00BA216B" w:rsidP="00614F98"/>
                    <w:p w14:paraId="155E0807" w14:textId="77777777" w:rsidR="00BA216B" w:rsidRDefault="00BA216B" w:rsidP="00614F98"/>
                    <w:p w14:paraId="5366B295" w14:textId="77777777" w:rsidR="00BA216B" w:rsidRDefault="00BA216B" w:rsidP="00614F98"/>
                    <w:p w14:paraId="25DDE741" w14:textId="77777777" w:rsidR="00BA216B" w:rsidRDefault="00BA216B" w:rsidP="00614F98"/>
                    <w:p w14:paraId="4CFD7C62" w14:textId="77777777" w:rsidR="00BA216B" w:rsidRDefault="00BA216B" w:rsidP="00614F98"/>
                    <w:p w14:paraId="3399984A" w14:textId="77777777" w:rsidR="00BA216B" w:rsidRDefault="00BA216B" w:rsidP="00614F98"/>
                    <w:p w14:paraId="26741CCF" w14:textId="77777777" w:rsidR="00BA216B" w:rsidRDefault="00BA216B" w:rsidP="00614F98"/>
                    <w:p w14:paraId="4F820771" w14:textId="77777777" w:rsidR="00BA216B" w:rsidRDefault="00BA216B" w:rsidP="00614F98"/>
                    <w:p w14:paraId="4A645683" w14:textId="77777777" w:rsidR="00BA216B" w:rsidRDefault="00BA216B" w:rsidP="00614F98"/>
                    <w:p w14:paraId="0657BEFA" w14:textId="77777777" w:rsidR="00BA216B" w:rsidRDefault="00BA216B" w:rsidP="00614F98"/>
                    <w:p w14:paraId="6F46390F" w14:textId="77777777" w:rsidR="00BA216B" w:rsidRDefault="00BA216B" w:rsidP="00614F98"/>
                    <w:p w14:paraId="7407F626" w14:textId="77777777" w:rsidR="00BA216B" w:rsidRDefault="00BA216B" w:rsidP="00614F98"/>
                    <w:p w14:paraId="707AF9D3" w14:textId="77777777" w:rsidR="00BA216B" w:rsidRDefault="00BA216B" w:rsidP="00614F98"/>
                    <w:p w14:paraId="38CF14C1" w14:textId="77777777" w:rsidR="00BA216B" w:rsidRDefault="00BA216B" w:rsidP="00614F98"/>
                    <w:p w14:paraId="7B5C08C0" w14:textId="77777777" w:rsidR="00BA216B" w:rsidRDefault="00BA216B" w:rsidP="00614F98"/>
                    <w:p w14:paraId="14C8A962" w14:textId="77777777" w:rsidR="00BA216B" w:rsidRDefault="00BA216B" w:rsidP="00614F98"/>
                    <w:p w14:paraId="7116E359" w14:textId="77777777" w:rsidR="00BA216B" w:rsidRDefault="00BA216B" w:rsidP="00614F98"/>
                    <w:p w14:paraId="161CC9DE" w14:textId="77777777" w:rsidR="00BA216B" w:rsidRDefault="00BA216B" w:rsidP="00614F98"/>
                    <w:p w14:paraId="6978F8ED" w14:textId="77777777" w:rsidR="00BA216B" w:rsidRDefault="00BA216B" w:rsidP="00614F98"/>
                    <w:p w14:paraId="60F28D8A" w14:textId="77777777" w:rsidR="00BA216B" w:rsidRDefault="00BA216B" w:rsidP="00614F98"/>
                    <w:p w14:paraId="542CC11F" w14:textId="77777777" w:rsidR="00BA216B" w:rsidRDefault="00BA216B" w:rsidP="00614F98"/>
                    <w:p w14:paraId="53F9A1DF" w14:textId="77777777" w:rsidR="00BA216B" w:rsidRDefault="00BA216B" w:rsidP="00614F98"/>
                    <w:p w14:paraId="2AC3B929" w14:textId="77777777" w:rsidR="00BA216B" w:rsidRDefault="00BA216B" w:rsidP="00614F98"/>
                    <w:p w14:paraId="31A328DF" w14:textId="77777777" w:rsidR="00BA216B" w:rsidRDefault="00BA216B" w:rsidP="00614F98"/>
                    <w:p w14:paraId="5B63B7B8" w14:textId="77777777" w:rsidR="00BA216B" w:rsidRDefault="00BA216B" w:rsidP="00614F98"/>
                    <w:p w14:paraId="1B8BFD57" w14:textId="77777777" w:rsidR="00BA216B" w:rsidRDefault="00BA216B" w:rsidP="00614F98"/>
                    <w:p w14:paraId="6482B0DE" w14:textId="77777777" w:rsidR="00BA216B" w:rsidRDefault="00BA216B" w:rsidP="00614F98"/>
                    <w:p w14:paraId="04C832AF" w14:textId="77777777" w:rsidR="00BA216B" w:rsidRDefault="00BA216B" w:rsidP="00614F98"/>
                    <w:p w14:paraId="0F4D049F" w14:textId="77777777" w:rsidR="00BA216B" w:rsidRDefault="00BA216B" w:rsidP="00614F98"/>
                    <w:p w14:paraId="18B6FF36" w14:textId="77777777" w:rsidR="00BA216B" w:rsidRDefault="00BA216B" w:rsidP="00614F98"/>
                    <w:p w14:paraId="3F697DFA" w14:textId="77777777" w:rsidR="00BA216B" w:rsidRDefault="00BA216B" w:rsidP="00614F98"/>
                    <w:p w14:paraId="4D12C4F9" w14:textId="77777777" w:rsidR="00BA216B" w:rsidRDefault="00BA216B" w:rsidP="00614F98"/>
                    <w:p w14:paraId="641B6689" w14:textId="77777777" w:rsidR="00BA216B" w:rsidRDefault="00BA216B" w:rsidP="00614F98"/>
                    <w:p w14:paraId="0A398D0F" w14:textId="77777777" w:rsidR="00BA216B" w:rsidRDefault="00BA216B" w:rsidP="00614F98"/>
                    <w:p w14:paraId="5CE53284" w14:textId="77777777" w:rsidR="00BA216B" w:rsidRDefault="00BA216B" w:rsidP="00614F98"/>
                    <w:p w14:paraId="5FCFE963" w14:textId="77777777" w:rsidR="00BA216B" w:rsidRDefault="00BA216B" w:rsidP="00614F98"/>
                    <w:p w14:paraId="46396956" w14:textId="77777777" w:rsidR="00BA216B" w:rsidRDefault="00BA216B" w:rsidP="00614F98"/>
                    <w:p w14:paraId="238AD113" w14:textId="77777777" w:rsidR="00BA216B" w:rsidRDefault="00BA216B" w:rsidP="00614F98"/>
                    <w:p w14:paraId="1F838EA9" w14:textId="77777777" w:rsidR="00BA216B" w:rsidRDefault="00BA216B" w:rsidP="00614F98"/>
                    <w:p w14:paraId="1504AB2F" w14:textId="77777777" w:rsidR="00BA216B" w:rsidRDefault="00BA216B" w:rsidP="00614F98"/>
                    <w:p w14:paraId="6F27EFFB" w14:textId="77777777" w:rsidR="00BA216B" w:rsidRDefault="00BA216B" w:rsidP="00614F98"/>
                    <w:p w14:paraId="6A2E5C14" w14:textId="77777777" w:rsidR="00BA216B" w:rsidRDefault="00BA216B" w:rsidP="00614F98"/>
                    <w:p w14:paraId="0F8F5AB0" w14:textId="77777777" w:rsidR="00BA216B" w:rsidRDefault="00BA216B" w:rsidP="00614F98"/>
                    <w:p w14:paraId="0996C93D" w14:textId="77777777" w:rsidR="00BA216B" w:rsidRDefault="00BA216B" w:rsidP="00614F98"/>
                    <w:p w14:paraId="78B2DE95" w14:textId="77777777" w:rsidR="00BA216B" w:rsidRDefault="00BA216B" w:rsidP="00614F98"/>
                    <w:p w14:paraId="0111E787" w14:textId="77777777" w:rsidR="00BA216B" w:rsidRDefault="00BA216B" w:rsidP="00614F98"/>
                    <w:p w14:paraId="26EBE103" w14:textId="77777777" w:rsidR="00BA216B" w:rsidRDefault="00BA216B" w:rsidP="00614F98"/>
                    <w:p w14:paraId="4224080F" w14:textId="77777777" w:rsidR="00BA216B" w:rsidRDefault="00BA216B" w:rsidP="00614F98"/>
                    <w:p w14:paraId="7B55EFDD" w14:textId="77777777" w:rsidR="00BA216B" w:rsidRDefault="00BA216B" w:rsidP="00614F98"/>
                    <w:p w14:paraId="2ADFF3A9" w14:textId="77777777" w:rsidR="00BA216B" w:rsidRDefault="00BA216B" w:rsidP="00614F98"/>
                    <w:p w14:paraId="6C937654" w14:textId="77777777" w:rsidR="00BA216B" w:rsidRDefault="00BA216B" w:rsidP="00614F98"/>
                    <w:p w14:paraId="702F6FD8" w14:textId="77777777" w:rsidR="00BA216B" w:rsidRDefault="00BA216B" w:rsidP="00614F98"/>
                    <w:p w14:paraId="66E2B112" w14:textId="77777777" w:rsidR="00BA216B" w:rsidRDefault="00BA216B" w:rsidP="00614F98"/>
                    <w:p w14:paraId="21AFE645" w14:textId="77777777" w:rsidR="00BA216B" w:rsidRDefault="00BA216B" w:rsidP="00614F98"/>
                    <w:p w14:paraId="742199AA" w14:textId="77777777" w:rsidR="00BA216B" w:rsidRDefault="00BA216B" w:rsidP="00614F98"/>
                    <w:p w14:paraId="4810FC3A" w14:textId="77777777" w:rsidR="00BA216B" w:rsidRDefault="00BA216B" w:rsidP="00614F98"/>
                    <w:p w14:paraId="4EA92572" w14:textId="77777777" w:rsidR="00BA216B" w:rsidRDefault="00BA216B" w:rsidP="00614F98"/>
                    <w:p w14:paraId="4A0E613A" w14:textId="77777777" w:rsidR="00BA216B" w:rsidRDefault="00BA216B" w:rsidP="00614F98"/>
                    <w:p w14:paraId="24B4CD9B" w14:textId="77777777" w:rsidR="00BA216B" w:rsidRDefault="00BA216B" w:rsidP="00614F98"/>
                    <w:p w14:paraId="47407D7D" w14:textId="77777777" w:rsidR="00BA216B" w:rsidRDefault="00BA216B" w:rsidP="00614F98"/>
                    <w:p w14:paraId="101AF782" w14:textId="77777777" w:rsidR="00BA216B" w:rsidRDefault="00BA216B" w:rsidP="00614F98"/>
                    <w:p w14:paraId="7595FA8F" w14:textId="77777777" w:rsidR="00BA216B" w:rsidRDefault="00BA216B" w:rsidP="00614F98"/>
                    <w:p w14:paraId="15BA32F8" w14:textId="77777777" w:rsidR="00BA216B" w:rsidRDefault="00BA216B" w:rsidP="00614F98"/>
                    <w:p w14:paraId="234200AE" w14:textId="77777777" w:rsidR="00BA216B" w:rsidRDefault="00BA216B" w:rsidP="00614F98"/>
                    <w:p w14:paraId="3620C99C" w14:textId="77777777" w:rsidR="00BA216B" w:rsidRDefault="00BA216B" w:rsidP="00614F98"/>
                    <w:p w14:paraId="22E33A91" w14:textId="77777777" w:rsidR="00BA216B" w:rsidRDefault="00BA216B" w:rsidP="00614F98"/>
                    <w:p w14:paraId="024A9ECD" w14:textId="77777777" w:rsidR="00BA216B" w:rsidRDefault="00BA216B" w:rsidP="00614F98"/>
                    <w:p w14:paraId="03BAD4F3" w14:textId="77777777" w:rsidR="00BA216B" w:rsidRDefault="00BA216B" w:rsidP="00614F98"/>
                    <w:p w14:paraId="318823C8" w14:textId="77777777" w:rsidR="00BA216B" w:rsidRDefault="00BA216B" w:rsidP="00614F98"/>
                    <w:p w14:paraId="4ED16E49" w14:textId="77777777" w:rsidR="00BA216B" w:rsidRDefault="00BA216B" w:rsidP="00614F98"/>
                    <w:p w14:paraId="5380D1C7" w14:textId="77777777" w:rsidR="00BA216B" w:rsidRDefault="00BA216B" w:rsidP="00614F98"/>
                    <w:p w14:paraId="0FFCACFE" w14:textId="77777777" w:rsidR="00BA216B" w:rsidRDefault="00BA216B" w:rsidP="00614F98"/>
                    <w:p w14:paraId="6B853CC0" w14:textId="77777777" w:rsidR="00BA216B" w:rsidRDefault="00BA216B" w:rsidP="00614F98"/>
                    <w:p w14:paraId="71787F98" w14:textId="77777777" w:rsidR="00BA216B" w:rsidRDefault="00BA216B" w:rsidP="00614F98"/>
                    <w:p w14:paraId="36C3CF26" w14:textId="77777777" w:rsidR="00BA216B" w:rsidRDefault="00BA216B" w:rsidP="00614F98"/>
                    <w:p w14:paraId="10EEB20F" w14:textId="77777777" w:rsidR="00BA216B" w:rsidRDefault="00BA216B" w:rsidP="00614F98"/>
                    <w:p w14:paraId="3031A757" w14:textId="77777777" w:rsidR="00BA216B" w:rsidRDefault="00BA216B" w:rsidP="00614F98"/>
                    <w:p w14:paraId="7BED8FCA" w14:textId="77777777" w:rsidR="00BA216B" w:rsidRDefault="00BA216B" w:rsidP="00614F98"/>
                    <w:p w14:paraId="63B23AC2" w14:textId="77777777" w:rsidR="00BA216B" w:rsidRDefault="00BA216B" w:rsidP="00614F98"/>
                    <w:p w14:paraId="4785006A" w14:textId="77777777" w:rsidR="00BA216B" w:rsidRDefault="00BA216B" w:rsidP="00614F98"/>
                    <w:p w14:paraId="546DB77A" w14:textId="77777777" w:rsidR="00BA216B" w:rsidRDefault="00BA216B" w:rsidP="00614F98"/>
                    <w:p w14:paraId="10249C6A" w14:textId="77777777" w:rsidR="00BA216B" w:rsidRDefault="00BA216B" w:rsidP="00614F98"/>
                    <w:p w14:paraId="679140DC" w14:textId="77777777" w:rsidR="00BA216B" w:rsidRDefault="00BA216B" w:rsidP="00614F98"/>
                    <w:p w14:paraId="4A721429" w14:textId="77777777" w:rsidR="00BA216B" w:rsidRDefault="00BA216B" w:rsidP="00614F98"/>
                    <w:p w14:paraId="157C3360" w14:textId="77777777" w:rsidR="00BA216B" w:rsidRDefault="00BA216B" w:rsidP="00614F98"/>
                    <w:p w14:paraId="58CBB27B" w14:textId="77777777" w:rsidR="00BA216B" w:rsidRDefault="00BA216B" w:rsidP="00614F98"/>
                    <w:p w14:paraId="198AF2E6" w14:textId="77777777" w:rsidR="00BA216B" w:rsidRDefault="00BA216B" w:rsidP="00614F98"/>
                    <w:p w14:paraId="02952FB5" w14:textId="77777777" w:rsidR="00BA216B" w:rsidRDefault="00BA216B" w:rsidP="00614F98"/>
                    <w:p w14:paraId="3053F78A" w14:textId="77777777" w:rsidR="00BA216B" w:rsidRDefault="00BA216B" w:rsidP="00614F98"/>
                    <w:p w14:paraId="204C393C" w14:textId="77777777" w:rsidR="00BA216B" w:rsidRDefault="00BA216B" w:rsidP="00614F98"/>
                    <w:p w14:paraId="273C83F2" w14:textId="77777777" w:rsidR="00BA216B" w:rsidRDefault="00BA216B" w:rsidP="00614F98"/>
                    <w:p w14:paraId="579EA9E3" w14:textId="77777777" w:rsidR="00BA216B" w:rsidRDefault="00BA216B" w:rsidP="00614F98"/>
                    <w:p w14:paraId="7CE85489" w14:textId="77777777" w:rsidR="00BA216B" w:rsidRDefault="00BA216B" w:rsidP="00614F98"/>
                    <w:p w14:paraId="77FFFB42" w14:textId="77777777" w:rsidR="00BA216B" w:rsidRDefault="00BA216B" w:rsidP="00614F98"/>
                    <w:p w14:paraId="32571DF8" w14:textId="77777777" w:rsidR="00BA216B" w:rsidRDefault="00BA216B" w:rsidP="00614F98"/>
                    <w:p w14:paraId="53258AD5" w14:textId="77777777" w:rsidR="00BA216B" w:rsidRDefault="00BA216B" w:rsidP="00614F98"/>
                    <w:p w14:paraId="624C021E" w14:textId="77777777" w:rsidR="00BA216B" w:rsidRDefault="00BA216B" w:rsidP="00614F98"/>
                    <w:p w14:paraId="18FA1297" w14:textId="77777777" w:rsidR="00BA216B" w:rsidRDefault="00BA216B" w:rsidP="00614F98"/>
                    <w:p w14:paraId="4CA7EE97" w14:textId="77777777" w:rsidR="00BA216B" w:rsidRDefault="00BA216B" w:rsidP="00614F98"/>
                    <w:p w14:paraId="6178F87C" w14:textId="77777777" w:rsidR="00BA216B" w:rsidRDefault="00BA216B" w:rsidP="00614F98"/>
                    <w:p w14:paraId="78E1A0E2" w14:textId="77777777" w:rsidR="00BA216B" w:rsidRDefault="00BA216B" w:rsidP="00614F98"/>
                    <w:p w14:paraId="02E5F744" w14:textId="77777777" w:rsidR="00BA216B" w:rsidRDefault="00BA216B" w:rsidP="00614F98"/>
                    <w:p w14:paraId="4B4B943D" w14:textId="77777777" w:rsidR="00BA216B" w:rsidRDefault="00BA216B" w:rsidP="00614F98"/>
                    <w:p w14:paraId="2D82CC45" w14:textId="77777777" w:rsidR="00BA216B" w:rsidRDefault="00BA216B" w:rsidP="00614F98"/>
                    <w:p w14:paraId="0DE330F6" w14:textId="77777777" w:rsidR="00BA216B" w:rsidRDefault="00BA216B" w:rsidP="00614F98"/>
                    <w:p w14:paraId="5FDA0231" w14:textId="77777777" w:rsidR="00BA216B" w:rsidRDefault="00BA216B" w:rsidP="00614F98"/>
                    <w:p w14:paraId="4992EDD0" w14:textId="77777777" w:rsidR="00BA216B" w:rsidRDefault="00BA216B" w:rsidP="00614F98"/>
                    <w:p w14:paraId="24BA2080" w14:textId="77777777" w:rsidR="00BA216B" w:rsidRDefault="00BA216B" w:rsidP="00614F98"/>
                    <w:p w14:paraId="137DA379" w14:textId="77777777" w:rsidR="00BA216B" w:rsidRDefault="00BA216B" w:rsidP="00614F98"/>
                    <w:p w14:paraId="55F50BAF" w14:textId="77777777" w:rsidR="00BA216B" w:rsidRDefault="00BA216B" w:rsidP="00614F98"/>
                    <w:p w14:paraId="34CE114A" w14:textId="77777777" w:rsidR="00BA216B" w:rsidRDefault="00BA216B" w:rsidP="00614F98"/>
                    <w:p w14:paraId="607A201E" w14:textId="77777777" w:rsidR="00BA216B" w:rsidRDefault="00BA216B" w:rsidP="00614F98"/>
                    <w:p w14:paraId="482F0FBE" w14:textId="77777777" w:rsidR="00BA216B" w:rsidRDefault="00BA216B" w:rsidP="00614F98"/>
                    <w:p w14:paraId="507BB4A1" w14:textId="77777777" w:rsidR="00BA216B" w:rsidRDefault="00BA216B" w:rsidP="00614F98"/>
                    <w:p w14:paraId="34CD5EB4" w14:textId="77777777" w:rsidR="00BA216B" w:rsidRDefault="00BA216B" w:rsidP="00614F98"/>
                    <w:p w14:paraId="45B6ED8A" w14:textId="77777777" w:rsidR="00BA216B" w:rsidRDefault="00BA216B" w:rsidP="00614F98"/>
                    <w:p w14:paraId="15C3B248" w14:textId="77777777" w:rsidR="00BA216B" w:rsidRDefault="00BA216B" w:rsidP="00614F98"/>
                    <w:p w14:paraId="0F9B4442" w14:textId="77777777" w:rsidR="00BA216B" w:rsidRDefault="00BA216B" w:rsidP="00614F98"/>
                    <w:p w14:paraId="5296521F" w14:textId="77777777" w:rsidR="00BA216B" w:rsidRDefault="00BA216B" w:rsidP="00614F98"/>
                    <w:p w14:paraId="6BD9474D" w14:textId="77777777" w:rsidR="00BA216B" w:rsidRDefault="00BA216B" w:rsidP="00614F98"/>
                    <w:p w14:paraId="09913F3A" w14:textId="77777777" w:rsidR="00BA216B" w:rsidRDefault="00BA216B" w:rsidP="00614F98"/>
                    <w:p w14:paraId="24333710" w14:textId="77777777" w:rsidR="00BA216B" w:rsidRDefault="00BA216B" w:rsidP="00614F98"/>
                    <w:p w14:paraId="5BD433FB" w14:textId="77777777" w:rsidR="00BA216B" w:rsidRDefault="00BA216B" w:rsidP="00614F98"/>
                    <w:p w14:paraId="76DB15D9" w14:textId="77777777" w:rsidR="00BA216B" w:rsidRDefault="00BA216B" w:rsidP="00614F98"/>
                    <w:p w14:paraId="4DE214BA" w14:textId="77777777" w:rsidR="00BA216B" w:rsidRDefault="00BA216B" w:rsidP="00614F98"/>
                    <w:p w14:paraId="7541F6D0" w14:textId="77777777" w:rsidR="00BA216B" w:rsidRDefault="00BA216B" w:rsidP="00614F98"/>
                    <w:p w14:paraId="7EA68232" w14:textId="77777777" w:rsidR="00BA216B" w:rsidRDefault="00BA216B" w:rsidP="00614F98"/>
                    <w:p w14:paraId="54DDA316" w14:textId="77777777" w:rsidR="00BA216B" w:rsidRDefault="00BA216B" w:rsidP="00614F98"/>
                    <w:p w14:paraId="55C6649F" w14:textId="77777777" w:rsidR="00BA216B" w:rsidRDefault="00BA216B" w:rsidP="00614F98"/>
                    <w:p w14:paraId="370F1B9A" w14:textId="77777777" w:rsidR="00BA216B" w:rsidRDefault="00BA216B" w:rsidP="00614F98"/>
                    <w:p w14:paraId="59A2B5BD" w14:textId="77777777" w:rsidR="00BA216B" w:rsidRDefault="00BA216B" w:rsidP="00614F98"/>
                    <w:p w14:paraId="522308D9" w14:textId="77777777" w:rsidR="00BA216B" w:rsidRDefault="00BA216B" w:rsidP="00614F98"/>
                    <w:p w14:paraId="251749F8" w14:textId="77777777" w:rsidR="00BA216B" w:rsidRDefault="00BA216B" w:rsidP="00614F98"/>
                    <w:p w14:paraId="097D8078" w14:textId="77777777" w:rsidR="00BA216B" w:rsidRDefault="00BA216B" w:rsidP="00614F98"/>
                    <w:p w14:paraId="2EB6391C" w14:textId="77777777" w:rsidR="00BA216B" w:rsidRDefault="00BA216B" w:rsidP="00614F98"/>
                    <w:p w14:paraId="1FB9C5E2" w14:textId="77777777" w:rsidR="00BA216B" w:rsidRDefault="00BA216B" w:rsidP="00614F98"/>
                    <w:p w14:paraId="34E9395B" w14:textId="77777777" w:rsidR="00BA216B" w:rsidRDefault="00BA216B" w:rsidP="00614F98"/>
                    <w:p w14:paraId="724A321F" w14:textId="77777777" w:rsidR="00BA216B" w:rsidRDefault="00BA216B" w:rsidP="00614F98"/>
                    <w:p w14:paraId="2371B5D7" w14:textId="77777777" w:rsidR="00BA216B" w:rsidRDefault="00BA216B" w:rsidP="00614F98"/>
                    <w:p w14:paraId="5C59C635" w14:textId="77777777" w:rsidR="00BA216B" w:rsidRDefault="00BA216B" w:rsidP="00614F98"/>
                    <w:p w14:paraId="7B15B591" w14:textId="77777777" w:rsidR="00BA216B" w:rsidRDefault="00BA216B" w:rsidP="00614F98"/>
                    <w:p w14:paraId="0AE38579" w14:textId="77777777" w:rsidR="00BA216B" w:rsidRDefault="00BA216B" w:rsidP="00614F98"/>
                    <w:p w14:paraId="558427EE" w14:textId="77777777" w:rsidR="00BA216B" w:rsidRDefault="00BA216B" w:rsidP="00614F98"/>
                    <w:p w14:paraId="49FCBF69" w14:textId="77777777" w:rsidR="00BA216B" w:rsidRDefault="00BA216B" w:rsidP="00614F98"/>
                    <w:p w14:paraId="0047F2D8" w14:textId="77777777" w:rsidR="00BA216B" w:rsidRDefault="00BA216B" w:rsidP="00614F98"/>
                    <w:p w14:paraId="633BF7D2" w14:textId="77777777" w:rsidR="00BA216B" w:rsidRDefault="00BA216B" w:rsidP="00614F98"/>
                    <w:p w14:paraId="0E9F2BB4" w14:textId="77777777" w:rsidR="00BA216B" w:rsidRDefault="00BA216B" w:rsidP="00614F98"/>
                    <w:p w14:paraId="0B5C5649" w14:textId="77777777" w:rsidR="00BA216B" w:rsidRDefault="00BA216B" w:rsidP="00614F98"/>
                    <w:p w14:paraId="7066E357" w14:textId="77777777" w:rsidR="00BA216B" w:rsidRDefault="00BA216B" w:rsidP="00614F98"/>
                    <w:p w14:paraId="362C82FB" w14:textId="77777777" w:rsidR="00BA216B" w:rsidRDefault="00BA216B" w:rsidP="00614F98"/>
                    <w:p w14:paraId="64A9B31E" w14:textId="77777777" w:rsidR="00BA216B" w:rsidRDefault="00BA216B" w:rsidP="00614F98"/>
                    <w:p w14:paraId="5D49813B" w14:textId="77777777" w:rsidR="00BA216B" w:rsidRDefault="00BA216B" w:rsidP="00614F98"/>
                    <w:p w14:paraId="67EF8D85" w14:textId="77777777" w:rsidR="00BA216B" w:rsidRDefault="00BA216B" w:rsidP="00614F98"/>
                    <w:p w14:paraId="6C152664" w14:textId="77777777" w:rsidR="00BA216B" w:rsidRDefault="00BA216B" w:rsidP="00614F98"/>
                    <w:p w14:paraId="026ECCEF" w14:textId="77777777" w:rsidR="00BA216B" w:rsidRDefault="00BA216B" w:rsidP="00614F98"/>
                    <w:p w14:paraId="6FB89103" w14:textId="77777777" w:rsidR="00BA216B" w:rsidRDefault="00BA216B" w:rsidP="00614F98"/>
                    <w:p w14:paraId="16A01608" w14:textId="77777777" w:rsidR="00BA216B" w:rsidRDefault="00BA216B" w:rsidP="00614F98"/>
                    <w:p w14:paraId="1679F7B7" w14:textId="77777777" w:rsidR="00BA216B" w:rsidRDefault="00BA216B" w:rsidP="00614F98"/>
                    <w:p w14:paraId="6020F3E8" w14:textId="77777777" w:rsidR="00BA216B" w:rsidRDefault="00BA216B" w:rsidP="00614F98"/>
                    <w:p w14:paraId="6B39EF9C" w14:textId="77777777" w:rsidR="00BA216B" w:rsidRDefault="00BA216B" w:rsidP="00614F98"/>
                    <w:p w14:paraId="28AA15D4" w14:textId="77777777" w:rsidR="00BA216B" w:rsidRDefault="00BA216B" w:rsidP="00614F98"/>
                    <w:p w14:paraId="20143E0F" w14:textId="77777777" w:rsidR="00BA216B" w:rsidRDefault="00BA216B" w:rsidP="00614F98"/>
                    <w:p w14:paraId="439D8956" w14:textId="77777777" w:rsidR="00BA216B" w:rsidRDefault="00BA216B" w:rsidP="00614F98"/>
                    <w:p w14:paraId="0DAA7173" w14:textId="77777777" w:rsidR="00BA216B" w:rsidRDefault="00BA216B" w:rsidP="00614F98"/>
                    <w:p w14:paraId="5ECF0E02" w14:textId="77777777" w:rsidR="00BA216B" w:rsidRDefault="00BA216B" w:rsidP="00614F98"/>
                    <w:p w14:paraId="48595CA2" w14:textId="77777777" w:rsidR="00BA216B" w:rsidRDefault="00BA216B" w:rsidP="00614F98"/>
                    <w:p w14:paraId="2743A0FF" w14:textId="77777777" w:rsidR="00BA216B" w:rsidRDefault="00BA216B" w:rsidP="00614F98"/>
                    <w:p w14:paraId="688430EC" w14:textId="77777777" w:rsidR="00BA216B" w:rsidRDefault="00BA216B" w:rsidP="00614F98"/>
                    <w:p w14:paraId="3255C938" w14:textId="77777777" w:rsidR="00BA216B" w:rsidRDefault="00BA216B" w:rsidP="00614F98"/>
                    <w:p w14:paraId="20152A02" w14:textId="77777777" w:rsidR="00BA216B" w:rsidRDefault="00BA216B" w:rsidP="00614F98"/>
                    <w:p w14:paraId="66F95F33" w14:textId="77777777" w:rsidR="00BA216B" w:rsidRDefault="00BA216B" w:rsidP="00614F98"/>
                    <w:p w14:paraId="07C60484" w14:textId="77777777" w:rsidR="00BA216B" w:rsidRDefault="00BA216B" w:rsidP="00614F98"/>
                    <w:p w14:paraId="52A7FF63" w14:textId="77777777" w:rsidR="00BA216B" w:rsidRDefault="00BA216B" w:rsidP="00614F98"/>
                    <w:p w14:paraId="11FD6517" w14:textId="77777777" w:rsidR="00BA216B" w:rsidRDefault="00BA216B" w:rsidP="00614F98"/>
                    <w:p w14:paraId="411BDAF4" w14:textId="77777777" w:rsidR="00BA216B" w:rsidRDefault="00BA216B" w:rsidP="00614F98"/>
                    <w:p w14:paraId="64AB93F0" w14:textId="77777777" w:rsidR="00BA216B" w:rsidRDefault="00BA216B" w:rsidP="00614F98"/>
                    <w:p w14:paraId="25573B1A" w14:textId="77777777" w:rsidR="00BA216B" w:rsidRDefault="00BA216B" w:rsidP="00614F98"/>
                    <w:p w14:paraId="1E8310EA" w14:textId="77777777" w:rsidR="00BA216B" w:rsidRDefault="00BA216B" w:rsidP="00614F98"/>
                    <w:p w14:paraId="252CAAE4" w14:textId="77777777" w:rsidR="00BA216B" w:rsidRDefault="00BA216B" w:rsidP="00614F98"/>
                    <w:p w14:paraId="3DA4A40D" w14:textId="77777777" w:rsidR="00BA216B" w:rsidRDefault="00BA216B" w:rsidP="00614F98"/>
                    <w:p w14:paraId="70365B8A" w14:textId="77777777" w:rsidR="00BA216B" w:rsidRDefault="00BA216B" w:rsidP="00614F98"/>
                    <w:p w14:paraId="7062AEA6" w14:textId="77777777" w:rsidR="00BA216B" w:rsidRDefault="00BA216B" w:rsidP="00614F98"/>
                    <w:p w14:paraId="14D2F757" w14:textId="77777777" w:rsidR="00BA216B" w:rsidRDefault="00BA216B" w:rsidP="00614F98"/>
                    <w:p w14:paraId="7C6780C5" w14:textId="77777777" w:rsidR="00BA216B" w:rsidRDefault="00BA216B" w:rsidP="00614F98"/>
                    <w:p w14:paraId="29C4004D" w14:textId="77777777" w:rsidR="00BA216B" w:rsidRDefault="00BA216B" w:rsidP="00614F98"/>
                    <w:p w14:paraId="5F4C51D4" w14:textId="77777777" w:rsidR="00BA216B" w:rsidRDefault="00BA216B" w:rsidP="00614F98"/>
                    <w:p w14:paraId="0DEC1347" w14:textId="77777777" w:rsidR="00BA216B" w:rsidRDefault="00BA216B" w:rsidP="00614F98"/>
                    <w:p w14:paraId="34AC356E" w14:textId="77777777" w:rsidR="00BA216B" w:rsidRDefault="00BA216B" w:rsidP="00614F98"/>
                    <w:p w14:paraId="4D8A7E00" w14:textId="77777777" w:rsidR="00BA216B" w:rsidRDefault="00BA216B" w:rsidP="00614F98"/>
                    <w:p w14:paraId="551092F3" w14:textId="77777777" w:rsidR="00BA216B" w:rsidRDefault="00BA216B" w:rsidP="00614F98"/>
                    <w:p w14:paraId="77E26305" w14:textId="77777777" w:rsidR="00BA216B" w:rsidRDefault="00BA216B" w:rsidP="00614F98"/>
                    <w:p w14:paraId="42FDA27D" w14:textId="77777777" w:rsidR="00BA216B" w:rsidRDefault="00BA216B" w:rsidP="00614F98"/>
                    <w:p w14:paraId="174F7000" w14:textId="77777777" w:rsidR="00BA216B" w:rsidRDefault="00BA216B" w:rsidP="00614F98"/>
                    <w:p w14:paraId="5D887AA1" w14:textId="77777777" w:rsidR="00BA216B" w:rsidRDefault="00BA216B" w:rsidP="00614F98"/>
                    <w:p w14:paraId="57D54908" w14:textId="77777777" w:rsidR="00BA216B" w:rsidRDefault="00BA216B" w:rsidP="00614F98"/>
                    <w:p w14:paraId="2C5F89E1" w14:textId="77777777" w:rsidR="00BA216B" w:rsidRDefault="00BA216B" w:rsidP="00614F98"/>
                    <w:p w14:paraId="68394BA3" w14:textId="77777777" w:rsidR="00BA216B" w:rsidRDefault="00BA216B" w:rsidP="00614F98"/>
                    <w:p w14:paraId="79179051" w14:textId="77777777" w:rsidR="00BA216B" w:rsidRDefault="00BA216B" w:rsidP="00614F98"/>
                    <w:p w14:paraId="1808670B" w14:textId="77777777" w:rsidR="00BA216B" w:rsidRDefault="00BA216B" w:rsidP="00614F98"/>
                    <w:p w14:paraId="1565CEF7" w14:textId="77777777" w:rsidR="00BA216B" w:rsidRDefault="00BA216B" w:rsidP="00614F98"/>
                    <w:p w14:paraId="7DC19585" w14:textId="77777777" w:rsidR="00BA216B" w:rsidRDefault="00BA216B" w:rsidP="00614F98"/>
                    <w:p w14:paraId="06920D93" w14:textId="77777777" w:rsidR="00BA216B" w:rsidRDefault="00BA216B" w:rsidP="00614F98"/>
                    <w:p w14:paraId="2C1F766D" w14:textId="77777777" w:rsidR="00BA216B" w:rsidRDefault="00BA216B" w:rsidP="00614F98"/>
                    <w:p w14:paraId="4E0F0C03" w14:textId="77777777" w:rsidR="00BA216B" w:rsidRDefault="00BA216B" w:rsidP="00614F98"/>
                    <w:p w14:paraId="324CB5D1" w14:textId="77777777" w:rsidR="00BA216B" w:rsidRDefault="00BA216B" w:rsidP="00614F98"/>
                    <w:p w14:paraId="43E7EDE4" w14:textId="77777777" w:rsidR="00BA216B" w:rsidRDefault="00BA216B" w:rsidP="00614F98"/>
                    <w:p w14:paraId="339E0AF0" w14:textId="77777777" w:rsidR="00BA216B" w:rsidRDefault="00BA216B" w:rsidP="00614F98"/>
                    <w:p w14:paraId="51165B20" w14:textId="77777777" w:rsidR="00BA216B" w:rsidRDefault="00BA216B" w:rsidP="00614F98"/>
                    <w:p w14:paraId="61B2AE78" w14:textId="77777777" w:rsidR="00BA216B" w:rsidRDefault="00BA216B" w:rsidP="00614F98"/>
                    <w:p w14:paraId="1EDC1540" w14:textId="77777777" w:rsidR="00BA216B" w:rsidRDefault="00BA216B" w:rsidP="00614F98"/>
                    <w:p w14:paraId="7C28020D" w14:textId="77777777" w:rsidR="00BA216B" w:rsidRDefault="00BA216B" w:rsidP="00614F98"/>
                    <w:p w14:paraId="25E3A9B4" w14:textId="77777777" w:rsidR="00BA216B" w:rsidRDefault="00BA216B" w:rsidP="00614F98"/>
                    <w:p w14:paraId="29F23755" w14:textId="77777777" w:rsidR="00BA216B" w:rsidRDefault="00BA216B" w:rsidP="00614F98"/>
                    <w:p w14:paraId="4C4182A8" w14:textId="77777777" w:rsidR="00BA216B" w:rsidRDefault="00BA216B" w:rsidP="00614F98"/>
                    <w:p w14:paraId="083E4B84" w14:textId="77777777" w:rsidR="00BA216B" w:rsidRDefault="00BA216B" w:rsidP="00614F98"/>
                    <w:p w14:paraId="58E3AA51" w14:textId="77777777" w:rsidR="00BA216B" w:rsidRDefault="00BA216B" w:rsidP="00614F98"/>
                    <w:p w14:paraId="3109DB70" w14:textId="77777777" w:rsidR="00BA216B" w:rsidRDefault="00BA216B" w:rsidP="00614F98"/>
                    <w:p w14:paraId="623434BF" w14:textId="77777777" w:rsidR="00BA216B" w:rsidRDefault="00BA216B" w:rsidP="00614F98"/>
                    <w:p w14:paraId="07D87428" w14:textId="77777777" w:rsidR="00BA216B" w:rsidRDefault="00BA216B" w:rsidP="00614F98"/>
                    <w:p w14:paraId="15ECE42C" w14:textId="77777777" w:rsidR="00BA216B" w:rsidRDefault="00BA216B" w:rsidP="00614F98"/>
                    <w:p w14:paraId="3BFA23F5" w14:textId="77777777" w:rsidR="00BA216B" w:rsidRDefault="00BA216B" w:rsidP="00614F98"/>
                    <w:p w14:paraId="06423BC9" w14:textId="77777777" w:rsidR="00BA216B" w:rsidRDefault="00BA216B" w:rsidP="00614F98"/>
                    <w:p w14:paraId="35FC2FF7" w14:textId="77777777" w:rsidR="00BA216B" w:rsidRDefault="00BA216B" w:rsidP="00614F98"/>
                    <w:p w14:paraId="26C8D513" w14:textId="77777777" w:rsidR="00BA216B" w:rsidRDefault="00BA216B" w:rsidP="00614F98"/>
                    <w:p w14:paraId="01A2F22D" w14:textId="77777777" w:rsidR="00BA216B" w:rsidRDefault="00BA216B" w:rsidP="00614F98"/>
                    <w:p w14:paraId="63316BA2" w14:textId="77777777" w:rsidR="00BA216B" w:rsidRDefault="00BA216B" w:rsidP="00614F98"/>
                    <w:p w14:paraId="79FB0409" w14:textId="77777777" w:rsidR="00BA216B" w:rsidRDefault="00BA216B" w:rsidP="00614F98"/>
                    <w:p w14:paraId="2DD6BEF0" w14:textId="77777777" w:rsidR="00BA216B" w:rsidRDefault="00BA216B" w:rsidP="00614F98"/>
                    <w:p w14:paraId="2267C5CC" w14:textId="77777777" w:rsidR="00BA216B" w:rsidRDefault="00BA216B" w:rsidP="00614F98"/>
                    <w:p w14:paraId="021BD6F7" w14:textId="77777777" w:rsidR="00BA216B" w:rsidRDefault="00BA216B" w:rsidP="00614F98"/>
                    <w:p w14:paraId="01126986" w14:textId="77777777" w:rsidR="00BA216B" w:rsidRDefault="00BA216B" w:rsidP="00614F98"/>
                    <w:p w14:paraId="3A66D81B" w14:textId="77777777" w:rsidR="00BA216B" w:rsidRDefault="00BA216B" w:rsidP="00614F98"/>
                    <w:p w14:paraId="167D448B" w14:textId="77777777" w:rsidR="00BA216B" w:rsidRDefault="00BA216B" w:rsidP="00614F98"/>
                    <w:p w14:paraId="5EBB4CD4" w14:textId="77777777" w:rsidR="00BA216B" w:rsidRDefault="00BA216B" w:rsidP="00614F98"/>
                    <w:p w14:paraId="527F5408" w14:textId="77777777" w:rsidR="00BA216B" w:rsidRDefault="00BA216B" w:rsidP="00614F98"/>
                    <w:p w14:paraId="79C789C6" w14:textId="77777777" w:rsidR="00BA216B" w:rsidRDefault="00BA216B" w:rsidP="00614F98"/>
                    <w:p w14:paraId="76FD6D15" w14:textId="77777777" w:rsidR="00BA216B" w:rsidRDefault="00BA216B" w:rsidP="00614F98"/>
                    <w:p w14:paraId="734EBE14" w14:textId="77777777" w:rsidR="00BA216B" w:rsidRDefault="00BA216B" w:rsidP="00614F98"/>
                    <w:p w14:paraId="2EDF046C" w14:textId="77777777" w:rsidR="00BA216B" w:rsidRDefault="00BA216B" w:rsidP="00614F98"/>
                    <w:p w14:paraId="3CB96027" w14:textId="77777777" w:rsidR="00BA216B" w:rsidRDefault="00BA216B" w:rsidP="00614F98"/>
                    <w:p w14:paraId="2EAA857F" w14:textId="77777777" w:rsidR="00BA216B" w:rsidRDefault="00BA216B" w:rsidP="00614F98"/>
                    <w:p w14:paraId="5ED01DFF" w14:textId="77777777" w:rsidR="00BA216B" w:rsidRDefault="00BA216B" w:rsidP="00614F98"/>
                    <w:p w14:paraId="711B96B3" w14:textId="77777777" w:rsidR="00BA216B" w:rsidRDefault="00BA216B" w:rsidP="00614F98"/>
                    <w:p w14:paraId="4A7153C7" w14:textId="77777777" w:rsidR="00BA216B" w:rsidRDefault="00BA216B" w:rsidP="00614F98"/>
                    <w:p w14:paraId="78A7D1C8" w14:textId="77777777" w:rsidR="00BA216B" w:rsidRDefault="00BA216B" w:rsidP="00614F98"/>
                    <w:p w14:paraId="5927D35A" w14:textId="77777777" w:rsidR="00BA216B" w:rsidRDefault="00BA216B" w:rsidP="00614F98"/>
                    <w:p w14:paraId="67E3FA89" w14:textId="77777777" w:rsidR="00BA216B" w:rsidRDefault="00BA216B" w:rsidP="00614F98"/>
                    <w:p w14:paraId="300F479E" w14:textId="77777777" w:rsidR="00BA216B" w:rsidRDefault="00BA216B" w:rsidP="00614F98"/>
                    <w:p w14:paraId="553B36D0" w14:textId="77777777" w:rsidR="00BA216B" w:rsidRDefault="00BA216B" w:rsidP="00614F98"/>
                    <w:p w14:paraId="5BB2AF2A" w14:textId="77777777" w:rsidR="00BA216B" w:rsidRDefault="00BA216B" w:rsidP="00614F98"/>
                    <w:p w14:paraId="70F6C3C8" w14:textId="77777777" w:rsidR="00BA216B" w:rsidRDefault="00BA216B" w:rsidP="00614F98"/>
                    <w:p w14:paraId="45C1D494" w14:textId="77777777" w:rsidR="00BA216B" w:rsidRDefault="00BA216B" w:rsidP="00614F98"/>
                    <w:p w14:paraId="38051499" w14:textId="77777777" w:rsidR="00BA216B" w:rsidRDefault="00BA216B" w:rsidP="00614F98"/>
                    <w:p w14:paraId="35F3FB76" w14:textId="77777777" w:rsidR="00BA216B" w:rsidRDefault="00BA216B" w:rsidP="00614F98"/>
                    <w:p w14:paraId="6C02BB73" w14:textId="77777777" w:rsidR="00BA216B" w:rsidRDefault="00BA216B" w:rsidP="00614F98"/>
                    <w:p w14:paraId="3FDE25F6" w14:textId="77777777" w:rsidR="00BA216B" w:rsidRDefault="00BA216B" w:rsidP="00614F98"/>
                    <w:p w14:paraId="48631985" w14:textId="77777777" w:rsidR="00BA216B" w:rsidRDefault="00BA216B" w:rsidP="00614F98"/>
                    <w:p w14:paraId="1CD6E447" w14:textId="77777777" w:rsidR="00BA216B" w:rsidRDefault="00BA216B" w:rsidP="00614F98"/>
                    <w:p w14:paraId="7B002CEA" w14:textId="77777777" w:rsidR="00BA216B" w:rsidRDefault="00BA216B" w:rsidP="00614F98"/>
                    <w:p w14:paraId="50C804E4" w14:textId="77777777" w:rsidR="00BA216B" w:rsidRDefault="00BA216B" w:rsidP="00614F98"/>
                    <w:p w14:paraId="247090A5" w14:textId="77777777" w:rsidR="00BA216B" w:rsidRDefault="00BA216B" w:rsidP="00614F98"/>
                    <w:p w14:paraId="0D69E069" w14:textId="77777777" w:rsidR="00BA216B" w:rsidRDefault="00BA216B" w:rsidP="00614F98"/>
                    <w:p w14:paraId="31D2E726" w14:textId="77777777" w:rsidR="00BA216B" w:rsidRDefault="00BA216B" w:rsidP="00614F98"/>
                    <w:p w14:paraId="02FA6FD4" w14:textId="77777777" w:rsidR="00BA216B" w:rsidRDefault="00BA216B" w:rsidP="00614F98"/>
                    <w:p w14:paraId="5CA0D561" w14:textId="77777777" w:rsidR="00BA216B" w:rsidRDefault="00BA216B" w:rsidP="00614F98"/>
                    <w:p w14:paraId="2126E161" w14:textId="77777777" w:rsidR="00BA216B" w:rsidRDefault="00BA216B" w:rsidP="00614F98"/>
                    <w:p w14:paraId="6BA1095F" w14:textId="77777777" w:rsidR="00BA216B" w:rsidRDefault="00BA216B" w:rsidP="00614F98"/>
                    <w:p w14:paraId="1BF17820" w14:textId="77777777" w:rsidR="00BA216B" w:rsidRDefault="00BA216B" w:rsidP="00614F98"/>
                    <w:p w14:paraId="199A2BC9" w14:textId="77777777" w:rsidR="00BA216B" w:rsidRDefault="00BA216B" w:rsidP="00614F98"/>
                    <w:p w14:paraId="4A8E6E6C" w14:textId="77777777" w:rsidR="00BA216B" w:rsidRDefault="00BA216B" w:rsidP="00614F98"/>
                    <w:p w14:paraId="552F0C1C" w14:textId="77777777" w:rsidR="00BA216B" w:rsidRDefault="00BA216B" w:rsidP="00614F98"/>
                    <w:p w14:paraId="08F07713" w14:textId="77777777" w:rsidR="00BA216B" w:rsidRDefault="00BA216B" w:rsidP="00614F98"/>
                    <w:p w14:paraId="0C14D2C5" w14:textId="77777777" w:rsidR="00BA216B" w:rsidRDefault="00BA216B" w:rsidP="00614F98"/>
                    <w:p w14:paraId="15E69241" w14:textId="77777777" w:rsidR="00BA216B" w:rsidRDefault="00BA216B" w:rsidP="00614F98"/>
                    <w:p w14:paraId="4985946A" w14:textId="77777777" w:rsidR="00BA216B" w:rsidRDefault="00BA216B" w:rsidP="00614F98"/>
                    <w:p w14:paraId="249B8751" w14:textId="77777777" w:rsidR="00BA216B" w:rsidRDefault="00BA216B" w:rsidP="00614F98"/>
                    <w:p w14:paraId="7DA2FBF9" w14:textId="77777777" w:rsidR="00BA216B" w:rsidRDefault="00BA216B" w:rsidP="00614F98"/>
                    <w:p w14:paraId="70A97F95" w14:textId="77777777" w:rsidR="00BA216B" w:rsidRDefault="00BA216B" w:rsidP="00614F98"/>
                    <w:p w14:paraId="31906859" w14:textId="77777777" w:rsidR="00BA216B" w:rsidRDefault="00BA216B" w:rsidP="00614F98"/>
                    <w:p w14:paraId="0BFFE37F" w14:textId="77777777" w:rsidR="00BA216B" w:rsidRDefault="00BA216B" w:rsidP="00614F98"/>
                    <w:p w14:paraId="72C72559" w14:textId="77777777" w:rsidR="00BA216B" w:rsidRDefault="00BA216B" w:rsidP="00614F98"/>
                    <w:p w14:paraId="5CF0B999" w14:textId="77777777" w:rsidR="00BA216B" w:rsidRDefault="00BA216B" w:rsidP="00614F98"/>
                    <w:p w14:paraId="1A0CFC93" w14:textId="77777777" w:rsidR="00BA216B" w:rsidRDefault="00BA216B" w:rsidP="00614F98"/>
                    <w:p w14:paraId="7F424CA5" w14:textId="77777777" w:rsidR="00BA216B" w:rsidRDefault="00BA216B" w:rsidP="00614F98"/>
                    <w:p w14:paraId="2D834D74" w14:textId="77777777" w:rsidR="00BA216B" w:rsidRDefault="00BA216B" w:rsidP="00614F98"/>
                    <w:p w14:paraId="213F2A31" w14:textId="77777777" w:rsidR="00BA216B" w:rsidRDefault="00BA216B" w:rsidP="00614F98"/>
                    <w:p w14:paraId="0F42657B" w14:textId="77777777" w:rsidR="00BA216B" w:rsidRDefault="00BA216B" w:rsidP="00614F98"/>
                    <w:p w14:paraId="013BE4B2" w14:textId="77777777" w:rsidR="00BA216B" w:rsidRDefault="00BA216B" w:rsidP="00614F98"/>
                    <w:p w14:paraId="71C13F4D" w14:textId="77777777" w:rsidR="00BA216B" w:rsidRDefault="00BA216B" w:rsidP="00614F98"/>
                    <w:p w14:paraId="1DA6677C" w14:textId="77777777" w:rsidR="00BA216B" w:rsidRDefault="00BA216B" w:rsidP="00614F98"/>
                    <w:p w14:paraId="13DCBE77" w14:textId="77777777" w:rsidR="00BA216B" w:rsidRDefault="00BA216B" w:rsidP="00614F98"/>
                    <w:p w14:paraId="16839A79" w14:textId="77777777" w:rsidR="00BA216B" w:rsidRDefault="00BA216B" w:rsidP="00614F98"/>
                    <w:p w14:paraId="51C9D31F" w14:textId="77777777" w:rsidR="00BA216B" w:rsidRDefault="00BA216B" w:rsidP="00614F98"/>
                    <w:p w14:paraId="46B52AD2" w14:textId="77777777" w:rsidR="00BA216B" w:rsidRDefault="00BA216B" w:rsidP="00614F98"/>
                    <w:p w14:paraId="2F389CF9" w14:textId="77777777" w:rsidR="00BA216B" w:rsidRDefault="00BA216B" w:rsidP="00614F98"/>
                    <w:p w14:paraId="29EAB867" w14:textId="77777777" w:rsidR="00BA216B" w:rsidRDefault="00BA216B" w:rsidP="00614F98"/>
                    <w:p w14:paraId="2CB106E2" w14:textId="77777777" w:rsidR="00BA216B" w:rsidRDefault="00BA216B" w:rsidP="00614F98"/>
                    <w:p w14:paraId="1E61E02C" w14:textId="77777777" w:rsidR="00BA216B" w:rsidRDefault="00BA216B" w:rsidP="00614F98"/>
                    <w:p w14:paraId="2BE1CA2F" w14:textId="77777777" w:rsidR="00BA216B" w:rsidRDefault="00BA216B" w:rsidP="00614F98"/>
                    <w:p w14:paraId="10162A85" w14:textId="77777777" w:rsidR="00BA216B" w:rsidRDefault="00BA216B" w:rsidP="00614F98"/>
                    <w:p w14:paraId="3D69E1B2" w14:textId="77777777" w:rsidR="00BA216B" w:rsidRDefault="00BA216B" w:rsidP="00614F98"/>
                    <w:p w14:paraId="2204380B" w14:textId="77777777" w:rsidR="00BA216B" w:rsidRDefault="00BA216B" w:rsidP="00614F98"/>
                    <w:p w14:paraId="16E6B153" w14:textId="77777777" w:rsidR="00BA216B" w:rsidRDefault="00BA216B" w:rsidP="00614F98"/>
                    <w:p w14:paraId="2B2D80E4" w14:textId="77777777" w:rsidR="00BA216B" w:rsidRDefault="00BA216B" w:rsidP="00614F98"/>
                    <w:p w14:paraId="0BB6661A" w14:textId="77777777" w:rsidR="00BA216B" w:rsidRDefault="00BA216B" w:rsidP="00614F98"/>
                    <w:p w14:paraId="6F779A8E" w14:textId="77777777" w:rsidR="00BA216B" w:rsidRDefault="00BA216B" w:rsidP="00614F98"/>
                    <w:p w14:paraId="5A7132BE" w14:textId="77777777" w:rsidR="00BA216B" w:rsidRDefault="00BA216B" w:rsidP="00614F98"/>
                    <w:p w14:paraId="43B49849" w14:textId="77777777" w:rsidR="00BA216B" w:rsidRDefault="00BA216B" w:rsidP="00614F98"/>
                    <w:p w14:paraId="02430CA1" w14:textId="77777777" w:rsidR="00BA216B" w:rsidRDefault="00BA216B" w:rsidP="00614F98"/>
                    <w:p w14:paraId="61482360" w14:textId="77777777" w:rsidR="00BA216B" w:rsidRDefault="00BA216B" w:rsidP="00614F98"/>
                    <w:p w14:paraId="2781FE22" w14:textId="77777777" w:rsidR="00BA216B" w:rsidRDefault="00BA216B" w:rsidP="00614F98"/>
                    <w:p w14:paraId="40FF2A2E" w14:textId="77777777" w:rsidR="00BA216B" w:rsidRDefault="00BA216B" w:rsidP="00614F98"/>
                    <w:p w14:paraId="1801F9A9" w14:textId="77777777" w:rsidR="00BA216B" w:rsidRDefault="00BA216B" w:rsidP="00614F98"/>
                    <w:p w14:paraId="1ED37ECB" w14:textId="77777777" w:rsidR="00BA216B" w:rsidRDefault="00BA216B" w:rsidP="00614F98"/>
                    <w:p w14:paraId="32B406A4" w14:textId="77777777" w:rsidR="00BA216B" w:rsidRDefault="00BA216B" w:rsidP="00614F98"/>
                    <w:p w14:paraId="3F6F93B3" w14:textId="77777777" w:rsidR="00BA216B" w:rsidRDefault="00BA216B" w:rsidP="00614F98"/>
                    <w:p w14:paraId="368216DD" w14:textId="77777777" w:rsidR="00BA216B" w:rsidRDefault="00BA216B" w:rsidP="00614F98"/>
                    <w:p w14:paraId="37B3F826" w14:textId="77777777" w:rsidR="00BA216B" w:rsidRDefault="00BA216B" w:rsidP="00614F98"/>
                    <w:p w14:paraId="0E4397CF" w14:textId="77777777" w:rsidR="00BA216B" w:rsidRDefault="00BA216B" w:rsidP="00614F98"/>
                    <w:p w14:paraId="5223970C" w14:textId="77777777" w:rsidR="00BA216B" w:rsidRDefault="00BA216B" w:rsidP="00614F98"/>
                    <w:p w14:paraId="3A667FB3" w14:textId="77777777" w:rsidR="00BA216B" w:rsidRDefault="00BA216B" w:rsidP="00614F98"/>
                    <w:p w14:paraId="093DD5CA" w14:textId="77777777" w:rsidR="00BA216B" w:rsidRDefault="00BA216B" w:rsidP="00614F98"/>
                    <w:p w14:paraId="243F5F1B" w14:textId="77777777" w:rsidR="00BA216B" w:rsidRDefault="00BA216B" w:rsidP="00614F98"/>
                    <w:p w14:paraId="2E30558B" w14:textId="77777777" w:rsidR="00BA216B" w:rsidRDefault="00BA216B" w:rsidP="00614F98"/>
                    <w:p w14:paraId="0F4E7AF5" w14:textId="77777777" w:rsidR="00BA216B" w:rsidRDefault="00BA216B" w:rsidP="00614F98"/>
                    <w:p w14:paraId="50CFCB17" w14:textId="77777777" w:rsidR="00BA216B" w:rsidRDefault="00BA216B" w:rsidP="00614F98"/>
                    <w:p w14:paraId="4EAF1323" w14:textId="77777777" w:rsidR="00BA216B" w:rsidRDefault="00BA216B" w:rsidP="00614F98"/>
                    <w:p w14:paraId="2D7E0121" w14:textId="77777777" w:rsidR="00BA216B" w:rsidRDefault="00BA216B" w:rsidP="00614F98"/>
                    <w:p w14:paraId="55FE198A" w14:textId="77777777" w:rsidR="00BA216B" w:rsidRDefault="00BA216B" w:rsidP="00614F98"/>
                    <w:p w14:paraId="1026B913" w14:textId="77777777" w:rsidR="00BA216B" w:rsidRDefault="00BA216B" w:rsidP="00614F98"/>
                    <w:p w14:paraId="3896BDA2" w14:textId="77777777" w:rsidR="00BA216B" w:rsidRDefault="00BA216B" w:rsidP="00614F98"/>
                    <w:p w14:paraId="09F5BE61" w14:textId="77777777" w:rsidR="00BA216B" w:rsidRDefault="00BA216B" w:rsidP="00614F98"/>
                    <w:p w14:paraId="33955080" w14:textId="77777777" w:rsidR="00BA216B" w:rsidRDefault="00BA216B" w:rsidP="00614F98"/>
                    <w:p w14:paraId="023E205C" w14:textId="77777777" w:rsidR="00BA216B" w:rsidRDefault="00BA216B" w:rsidP="00614F98"/>
                    <w:p w14:paraId="246C2571" w14:textId="77777777" w:rsidR="00BA216B" w:rsidRDefault="00BA216B" w:rsidP="00614F98"/>
                    <w:p w14:paraId="63E5267C" w14:textId="77777777" w:rsidR="00BA216B" w:rsidRDefault="00BA216B" w:rsidP="00614F98"/>
                    <w:p w14:paraId="690249FF" w14:textId="77777777" w:rsidR="00BA216B" w:rsidRDefault="00BA216B" w:rsidP="00614F98"/>
                    <w:p w14:paraId="17DDAB82" w14:textId="77777777" w:rsidR="00BA216B" w:rsidRDefault="00BA216B" w:rsidP="00614F98"/>
                    <w:p w14:paraId="2E0954F9" w14:textId="77777777" w:rsidR="00BA216B" w:rsidRDefault="00BA216B" w:rsidP="00614F98"/>
                    <w:p w14:paraId="370D9785" w14:textId="77777777" w:rsidR="00BA216B" w:rsidRDefault="00BA216B" w:rsidP="00614F98"/>
                    <w:p w14:paraId="1F7A9299" w14:textId="77777777" w:rsidR="00BA216B" w:rsidRDefault="00BA216B" w:rsidP="00614F98"/>
                    <w:p w14:paraId="3C56C3C9" w14:textId="77777777" w:rsidR="00BA216B" w:rsidRDefault="00BA216B" w:rsidP="00614F98"/>
                    <w:p w14:paraId="67A1C571" w14:textId="77777777" w:rsidR="00BA216B" w:rsidRDefault="00BA216B" w:rsidP="00614F98"/>
                    <w:p w14:paraId="44206E92" w14:textId="77777777" w:rsidR="00BA216B" w:rsidRDefault="00BA216B" w:rsidP="00614F98"/>
                    <w:p w14:paraId="2B3EADCF" w14:textId="77777777" w:rsidR="00BA216B" w:rsidRDefault="00BA216B" w:rsidP="00614F98"/>
                    <w:p w14:paraId="1E9E9EB7" w14:textId="77777777" w:rsidR="00BA216B" w:rsidRDefault="00BA216B" w:rsidP="00614F98"/>
                    <w:p w14:paraId="463B9504" w14:textId="77777777" w:rsidR="00BA216B" w:rsidRDefault="00BA216B" w:rsidP="00614F98"/>
                    <w:p w14:paraId="76D09FAE" w14:textId="77777777" w:rsidR="00BA216B" w:rsidRDefault="00BA216B" w:rsidP="00614F98"/>
                    <w:p w14:paraId="3C8ABF43" w14:textId="77777777" w:rsidR="00BA216B" w:rsidRDefault="00BA216B" w:rsidP="00614F98"/>
                    <w:p w14:paraId="31D83A4B" w14:textId="77777777" w:rsidR="00BA216B" w:rsidRDefault="00BA216B" w:rsidP="00614F98"/>
                    <w:p w14:paraId="4F4117A0" w14:textId="77777777" w:rsidR="00BA216B" w:rsidRDefault="00BA216B" w:rsidP="00614F98"/>
                    <w:p w14:paraId="0F3440CD" w14:textId="77777777" w:rsidR="00BA216B" w:rsidRDefault="00BA216B" w:rsidP="00614F98"/>
                    <w:p w14:paraId="62A6AC9F" w14:textId="77777777" w:rsidR="00BA216B" w:rsidRDefault="00BA216B" w:rsidP="00614F98"/>
                    <w:p w14:paraId="2F3939C9" w14:textId="77777777" w:rsidR="00BA216B" w:rsidRDefault="00BA216B" w:rsidP="00614F98"/>
                    <w:p w14:paraId="416AAEAF" w14:textId="77777777" w:rsidR="00BA216B" w:rsidRDefault="00BA216B" w:rsidP="00614F98"/>
                    <w:p w14:paraId="34BC412C" w14:textId="77777777" w:rsidR="00BA216B" w:rsidRDefault="00BA216B" w:rsidP="00614F98"/>
                    <w:p w14:paraId="351D0768" w14:textId="77777777" w:rsidR="00BA216B" w:rsidRDefault="00BA216B" w:rsidP="00614F98"/>
                    <w:p w14:paraId="35B1F321" w14:textId="77777777" w:rsidR="00BA216B" w:rsidRDefault="00BA216B" w:rsidP="00614F98"/>
                    <w:p w14:paraId="06C9045F" w14:textId="77777777" w:rsidR="00BA216B" w:rsidRDefault="00BA216B" w:rsidP="00614F98"/>
                    <w:p w14:paraId="68B959A5" w14:textId="77777777" w:rsidR="00BA216B" w:rsidRDefault="00BA216B" w:rsidP="00614F98"/>
                    <w:p w14:paraId="29B1046E" w14:textId="77777777" w:rsidR="00BA216B" w:rsidRDefault="00BA216B" w:rsidP="00614F98"/>
                    <w:p w14:paraId="0703C29C" w14:textId="77777777" w:rsidR="00BA216B" w:rsidRDefault="00BA216B" w:rsidP="00614F98"/>
                    <w:p w14:paraId="364D9B90" w14:textId="77777777" w:rsidR="00BA216B" w:rsidRDefault="00BA216B" w:rsidP="00614F98"/>
                    <w:p w14:paraId="5A55A253" w14:textId="77777777" w:rsidR="00BA216B" w:rsidRDefault="00BA216B" w:rsidP="00614F98"/>
                    <w:p w14:paraId="22414124" w14:textId="77777777" w:rsidR="00BA216B" w:rsidRDefault="00BA216B" w:rsidP="00614F98"/>
                    <w:p w14:paraId="3C6CC6A3" w14:textId="77777777" w:rsidR="00BA216B" w:rsidRDefault="00BA216B" w:rsidP="00614F98"/>
                    <w:p w14:paraId="340D3CC6" w14:textId="77777777" w:rsidR="00BA216B" w:rsidRDefault="00BA216B" w:rsidP="00614F98"/>
                    <w:p w14:paraId="7AE13E6F" w14:textId="77777777" w:rsidR="00BA216B" w:rsidRDefault="00BA216B" w:rsidP="00614F98"/>
                    <w:p w14:paraId="2E25259B" w14:textId="77777777" w:rsidR="00BA216B" w:rsidRDefault="00BA216B" w:rsidP="00614F98"/>
                    <w:p w14:paraId="622079C2" w14:textId="77777777" w:rsidR="00BA216B" w:rsidRDefault="00BA216B" w:rsidP="00614F98"/>
                    <w:p w14:paraId="12EBE823" w14:textId="77777777" w:rsidR="00BA216B" w:rsidRDefault="00BA216B" w:rsidP="00614F98"/>
                    <w:p w14:paraId="7F354653" w14:textId="77777777" w:rsidR="00BA216B" w:rsidRDefault="00BA216B" w:rsidP="00614F98"/>
                    <w:p w14:paraId="39D7E686" w14:textId="77777777" w:rsidR="00BA216B" w:rsidRDefault="00BA216B" w:rsidP="00614F98"/>
                    <w:p w14:paraId="2AB36CA3" w14:textId="77777777" w:rsidR="00BA216B" w:rsidRDefault="00BA216B" w:rsidP="00614F98"/>
                    <w:p w14:paraId="405B6768" w14:textId="77777777" w:rsidR="00BA216B" w:rsidRDefault="00BA216B" w:rsidP="00614F98"/>
                    <w:p w14:paraId="0D9AD17C" w14:textId="77777777" w:rsidR="00BA216B" w:rsidRDefault="00BA216B" w:rsidP="00614F98"/>
                    <w:p w14:paraId="07632737" w14:textId="77777777" w:rsidR="00BA216B" w:rsidRDefault="00BA216B" w:rsidP="00614F98"/>
                    <w:p w14:paraId="01E4200F" w14:textId="77777777" w:rsidR="00BA216B" w:rsidRDefault="00BA216B" w:rsidP="00614F98"/>
                    <w:p w14:paraId="27AE7FF8" w14:textId="77777777" w:rsidR="00BA216B" w:rsidRDefault="00BA216B" w:rsidP="00614F98"/>
                    <w:p w14:paraId="6C70207D" w14:textId="77777777" w:rsidR="00BA216B" w:rsidRDefault="00BA216B" w:rsidP="00614F98"/>
                    <w:p w14:paraId="249B52A0" w14:textId="77777777" w:rsidR="00BA216B" w:rsidRDefault="00BA216B" w:rsidP="00614F98"/>
                    <w:p w14:paraId="75BD774C" w14:textId="77777777" w:rsidR="00BA216B" w:rsidRDefault="00BA216B" w:rsidP="00614F98"/>
                    <w:p w14:paraId="0096A123" w14:textId="77777777" w:rsidR="00BA216B" w:rsidRDefault="00BA216B" w:rsidP="00614F98"/>
                    <w:p w14:paraId="2DB07F60" w14:textId="77777777" w:rsidR="00BA216B" w:rsidRDefault="00BA216B" w:rsidP="00614F98"/>
                    <w:p w14:paraId="6713608A" w14:textId="77777777" w:rsidR="00BA216B" w:rsidRDefault="00BA216B" w:rsidP="00614F98"/>
                    <w:p w14:paraId="6D6B6B3B" w14:textId="77777777" w:rsidR="00BA216B" w:rsidRDefault="00BA216B" w:rsidP="00614F98"/>
                    <w:p w14:paraId="4CFD978A" w14:textId="77777777" w:rsidR="00BA216B" w:rsidRDefault="00BA216B" w:rsidP="00614F98"/>
                    <w:p w14:paraId="37AB728F" w14:textId="77777777" w:rsidR="00BA216B" w:rsidRDefault="00BA216B" w:rsidP="00614F98"/>
                    <w:p w14:paraId="4756A13B" w14:textId="77777777" w:rsidR="00BA216B" w:rsidRDefault="00BA216B" w:rsidP="00614F98"/>
                    <w:p w14:paraId="617420A2" w14:textId="77777777" w:rsidR="00BA216B" w:rsidRDefault="00BA216B" w:rsidP="00614F98"/>
                    <w:p w14:paraId="3F14DCA4" w14:textId="77777777" w:rsidR="00BA216B" w:rsidRDefault="00BA216B" w:rsidP="00614F98"/>
                    <w:p w14:paraId="1E6147BD" w14:textId="77777777" w:rsidR="00BA216B" w:rsidRDefault="00BA216B" w:rsidP="00614F98"/>
                    <w:p w14:paraId="1509CE11" w14:textId="77777777" w:rsidR="00BA216B" w:rsidRDefault="00BA216B" w:rsidP="00614F98"/>
                    <w:p w14:paraId="343322B1" w14:textId="77777777" w:rsidR="00BA216B" w:rsidRDefault="00BA216B" w:rsidP="00614F98"/>
                    <w:p w14:paraId="28C6A2D7" w14:textId="77777777" w:rsidR="00BA216B" w:rsidRDefault="00BA216B" w:rsidP="00614F98"/>
                    <w:p w14:paraId="6761D0F8" w14:textId="77777777" w:rsidR="00BA216B" w:rsidRDefault="00BA216B" w:rsidP="00614F98"/>
                    <w:p w14:paraId="2E9AA325" w14:textId="77777777" w:rsidR="00BA216B" w:rsidRDefault="00BA216B" w:rsidP="00614F98"/>
                    <w:p w14:paraId="7D718F3D" w14:textId="77777777" w:rsidR="00BA216B" w:rsidRDefault="00BA216B" w:rsidP="00614F98"/>
                    <w:p w14:paraId="08911E56" w14:textId="77777777" w:rsidR="00BA216B" w:rsidRDefault="00BA216B" w:rsidP="00614F98"/>
                    <w:p w14:paraId="4245706E" w14:textId="77777777" w:rsidR="00BA216B" w:rsidRDefault="00BA216B" w:rsidP="00614F98"/>
                    <w:p w14:paraId="7CF705B9" w14:textId="77777777" w:rsidR="00BA216B" w:rsidRDefault="00BA216B" w:rsidP="00614F98"/>
                    <w:p w14:paraId="2BA37B47" w14:textId="77777777" w:rsidR="00BA216B" w:rsidRDefault="00BA216B" w:rsidP="00614F98"/>
                    <w:p w14:paraId="39BD0A04" w14:textId="77777777" w:rsidR="00BA216B" w:rsidRDefault="00BA216B" w:rsidP="00614F98"/>
                    <w:p w14:paraId="24361046" w14:textId="77777777" w:rsidR="00BA216B" w:rsidRDefault="00BA216B" w:rsidP="00614F98"/>
                    <w:p w14:paraId="491B1895" w14:textId="77777777" w:rsidR="00BA216B" w:rsidRDefault="00BA216B" w:rsidP="00614F98"/>
                    <w:p w14:paraId="2F8AED16" w14:textId="77777777" w:rsidR="00BA216B" w:rsidRDefault="00BA216B" w:rsidP="00614F98"/>
                    <w:p w14:paraId="7FB6407A" w14:textId="77777777" w:rsidR="00BA216B" w:rsidRDefault="00BA216B" w:rsidP="00614F98"/>
                    <w:p w14:paraId="0DD48035" w14:textId="77777777" w:rsidR="00BA216B" w:rsidRDefault="00BA216B" w:rsidP="00614F98"/>
                    <w:p w14:paraId="2C473CB5" w14:textId="77777777" w:rsidR="00BA216B" w:rsidRDefault="00BA216B" w:rsidP="00614F98"/>
                    <w:p w14:paraId="43F0C239" w14:textId="77777777" w:rsidR="00BA216B" w:rsidRDefault="00BA216B" w:rsidP="00614F98"/>
                    <w:p w14:paraId="0657CFB7" w14:textId="77777777" w:rsidR="00BA216B" w:rsidRDefault="00BA216B" w:rsidP="00614F98"/>
                    <w:p w14:paraId="71C84C23" w14:textId="77777777" w:rsidR="00BA216B" w:rsidRDefault="00BA216B" w:rsidP="00614F98"/>
                    <w:p w14:paraId="2C1DBE72" w14:textId="77777777" w:rsidR="00BA216B" w:rsidRDefault="00BA216B" w:rsidP="00614F98"/>
                    <w:p w14:paraId="0C1FEC44" w14:textId="77777777" w:rsidR="00BA216B" w:rsidRDefault="00BA216B" w:rsidP="00614F98"/>
                    <w:p w14:paraId="3FB79FCE" w14:textId="77777777" w:rsidR="00BA216B" w:rsidRDefault="00BA216B" w:rsidP="00614F98"/>
                    <w:p w14:paraId="027A7709" w14:textId="77777777" w:rsidR="00BA216B" w:rsidRDefault="00BA216B" w:rsidP="00614F98"/>
                    <w:p w14:paraId="2F35358A" w14:textId="77777777" w:rsidR="00BA216B" w:rsidRDefault="00BA216B" w:rsidP="00614F98"/>
                    <w:p w14:paraId="2753BB7D" w14:textId="77777777" w:rsidR="00BA216B" w:rsidRDefault="00BA216B" w:rsidP="00614F98"/>
                    <w:p w14:paraId="524C7869" w14:textId="77777777" w:rsidR="00BA216B" w:rsidRDefault="00BA216B" w:rsidP="00614F98"/>
                    <w:p w14:paraId="5AB4315B" w14:textId="77777777" w:rsidR="00BA216B" w:rsidRDefault="00BA216B" w:rsidP="00614F98"/>
                    <w:p w14:paraId="4DD64866" w14:textId="77777777" w:rsidR="00BA216B" w:rsidRDefault="00BA216B" w:rsidP="00614F98"/>
                    <w:p w14:paraId="30A450D0" w14:textId="77777777" w:rsidR="00BA216B" w:rsidRDefault="00BA216B" w:rsidP="00614F98"/>
                    <w:p w14:paraId="2ABD1AA6" w14:textId="77777777" w:rsidR="00BA216B" w:rsidRDefault="00BA216B" w:rsidP="00614F98"/>
                    <w:p w14:paraId="33B4190A" w14:textId="77777777" w:rsidR="00BA216B" w:rsidRDefault="00BA216B" w:rsidP="00614F98"/>
                    <w:p w14:paraId="1F315A18" w14:textId="77777777" w:rsidR="00BA216B" w:rsidRDefault="00BA216B" w:rsidP="00614F98"/>
                    <w:p w14:paraId="435A0CCE" w14:textId="77777777" w:rsidR="00BA216B" w:rsidRDefault="00BA216B" w:rsidP="00614F98"/>
                    <w:p w14:paraId="70AA1C9D" w14:textId="77777777" w:rsidR="00BA216B" w:rsidRDefault="00BA216B" w:rsidP="00614F98"/>
                    <w:p w14:paraId="4918B4D0" w14:textId="77777777" w:rsidR="00BA216B" w:rsidRDefault="00BA216B" w:rsidP="00614F98"/>
                    <w:p w14:paraId="53DD5A1E" w14:textId="77777777" w:rsidR="00BA216B" w:rsidRDefault="00BA216B" w:rsidP="00614F98"/>
                    <w:p w14:paraId="6DD70078" w14:textId="77777777" w:rsidR="00BA216B" w:rsidRDefault="00BA216B" w:rsidP="00614F98"/>
                    <w:p w14:paraId="6C39F80C" w14:textId="77777777" w:rsidR="00BA216B" w:rsidRDefault="00BA216B" w:rsidP="00614F98"/>
                    <w:p w14:paraId="06EDD954" w14:textId="77777777" w:rsidR="00BA216B" w:rsidRDefault="00BA216B" w:rsidP="00614F98"/>
                    <w:p w14:paraId="6DB70D75" w14:textId="77777777" w:rsidR="00BA216B" w:rsidRDefault="00BA216B" w:rsidP="00614F98"/>
                    <w:p w14:paraId="228C2636" w14:textId="77777777" w:rsidR="00BA216B" w:rsidRDefault="00BA216B" w:rsidP="00614F98"/>
                    <w:p w14:paraId="75A29DE3" w14:textId="77777777" w:rsidR="00BA216B" w:rsidRDefault="00BA216B" w:rsidP="00614F98"/>
                    <w:p w14:paraId="7A8FF71C" w14:textId="77777777" w:rsidR="00BA216B" w:rsidRDefault="00BA216B" w:rsidP="00614F98"/>
                    <w:p w14:paraId="0007F1E0" w14:textId="77777777" w:rsidR="00BA216B" w:rsidRDefault="00BA216B" w:rsidP="00614F98"/>
                    <w:p w14:paraId="4BD6C5DD" w14:textId="77777777" w:rsidR="00BA216B" w:rsidRDefault="00BA216B" w:rsidP="00614F98"/>
                    <w:p w14:paraId="09717E90" w14:textId="77777777" w:rsidR="00BA216B" w:rsidRDefault="00BA216B" w:rsidP="00614F98"/>
                    <w:p w14:paraId="6211222B" w14:textId="77777777" w:rsidR="00BA216B" w:rsidRDefault="00BA216B" w:rsidP="00614F98"/>
                    <w:p w14:paraId="4658ACE1" w14:textId="77777777" w:rsidR="00BA216B" w:rsidRDefault="00BA216B" w:rsidP="00614F98"/>
                    <w:p w14:paraId="52ED04BC" w14:textId="77777777" w:rsidR="00BA216B" w:rsidRDefault="00BA216B" w:rsidP="00614F98"/>
                    <w:p w14:paraId="69DB87B2" w14:textId="77777777" w:rsidR="00BA216B" w:rsidRDefault="00BA216B" w:rsidP="00614F98"/>
                    <w:p w14:paraId="25F1AAFB" w14:textId="77777777" w:rsidR="00BA216B" w:rsidRDefault="00BA216B" w:rsidP="00614F98"/>
                    <w:p w14:paraId="43392791" w14:textId="77777777" w:rsidR="00BA216B" w:rsidRDefault="00BA216B" w:rsidP="00614F98"/>
                    <w:p w14:paraId="02AFAAFD" w14:textId="77777777" w:rsidR="00BA216B" w:rsidRDefault="00BA216B" w:rsidP="00614F98"/>
                    <w:p w14:paraId="283F6010" w14:textId="77777777" w:rsidR="00BA216B" w:rsidRDefault="00BA216B" w:rsidP="00614F98"/>
                    <w:p w14:paraId="2255097A" w14:textId="77777777" w:rsidR="00BA216B" w:rsidRDefault="00BA216B" w:rsidP="00614F98"/>
                    <w:p w14:paraId="335958A0" w14:textId="77777777" w:rsidR="00BA216B" w:rsidRDefault="00BA216B" w:rsidP="00614F98"/>
                    <w:p w14:paraId="05A9BAA9" w14:textId="77777777" w:rsidR="00BA216B" w:rsidRDefault="00BA216B" w:rsidP="00614F98"/>
                    <w:p w14:paraId="5B6A9246" w14:textId="77777777" w:rsidR="00BA216B" w:rsidRDefault="00BA216B" w:rsidP="00614F98"/>
                    <w:p w14:paraId="227A8011" w14:textId="77777777" w:rsidR="00BA216B" w:rsidRDefault="00BA216B" w:rsidP="00614F98"/>
                    <w:p w14:paraId="508FD096" w14:textId="77777777" w:rsidR="00BA216B" w:rsidRDefault="00BA216B" w:rsidP="00614F98"/>
                    <w:p w14:paraId="3841DE1D" w14:textId="77777777" w:rsidR="00BA216B" w:rsidRDefault="00BA216B" w:rsidP="00614F98"/>
                    <w:p w14:paraId="51F2CD49" w14:textId="77777777" w:rsidR="00BA216B" w:rsidRDefault="00BA216B" w:rsidP="00614F98"/>
                    <w:p w14:paraId="6ABA3FAF" w14:textId="77777777" w:rsidR="00BA216B" w:rsidRDefault="00BA216B" w:rsidP="00614F98"/>
                    <w:p w14:paraId="062A186F" w14:textId="77777777" w:rsidR="00BA216B" w:rsidRDefault="00BA216B" w:rsidP="00614F98"/>
                    <w:p w14:paraId="17F81778" w14:textId="77777777" w:rsidR="00BA216B" w:rsidRDefault="00BA216B" w:rsidP="00614F98"/>
                    <w:p w14:paraId="23A91277" w14:textId="77777777" w:rsidR="00BA216B" w:rsidRDefault="00BA216B" w:rsidP="00614F98"/>
                    <w:p w14:paraId="283617BA" w14:textId="77777777" w:rsidR="00BA216B" w:rsidRDefault="00BA216B" w:rsidP="00614F98"/>
                    <w:p w14:paraId="3E3912C3" w14:textId="77777777" w:rsidR="00BA216B" w:rsidRDefault="00BA216B" w:rsidP="00614F98"/>
                    <w:p w14:paraId="2E9194AA" w14:textId="77777777" w:rsidR="00BA216B" w:rsidRDefault="00BA216B" w:rsidP="00614F98"/>
                    <w:p w14:paraId="2200FEB9" w14:textId="77777777" w:rsidR="00BA216B" w:rsidRDefault="00BA216B" w:rsidP="00614F98"/>
                    <w:p w14:paraId="1B38C531" w14:textId="77777777" w:rsidR="00BA216B" w:rsidRDefault="00BA216B" w:rsidP="00614F98"/>
                    <w:p w14:paraId="6BF1B54D" w14:textId="77777777" w:rsidR="00BA216B" w:rsidRDefault="00BA216B" w:rsidP="00614F98"/>
                    <w:p w14:paraId="32C53645" w14:textId="77777777" w:rsidR="00BA216B" w:rsidRDefault="00BA216B" w:rsidP="00614F98"/>
                    <w:p w14:paraId="52BFD31A" w14:textId="77777777" w:rsidR="00BA216B" w:rsidRDefault="00BA216B" w:rsidP="00614F98"/>
                    <w:p w14:paraId="241264B6" w14:textId="77777777" w:rsidR="00BA216B" w:rsidRDefault="00BA216B" w:rsidP="00614F98"/>
                    <w:p w14:paraId="70AE72E8" w14:textId="77777777" w:rsidR="00BA216B" w:rsidRDefault="00BA216B" w:rsidP="00614F98"/>
                    <w:p w14:paraId="6F7B117C" w14:textId="77777777" w:rsidR="00BA216B" w:rsidRDefault="00BA216B" w:rsidP="00614F98"/>
                    <w:p w14:paraId="5F5AAEC4" w14:textId="77777777" w:rsidR="00BA216B" w:rsidRDefault="00BA216B" w:rsidP="00614F98"/>
                    <w:p w14:paraId="34EF849F" w14:textId="77777777" w:rsidR="00BA216B" w:rsidRDefault="00BA216B" w:rsidP="00614F98"/>
                    <w:p w14:paraId="63BFA56C" w14:textId="77777777" w:rsidR="00BA216B" w:rsidRDefault="00BA216B" w:rsidP="00614F98"/>
                    <w:p w14:paraId="4A39FC05" w14:textId="77777777" w:rsidR="00BA216B" w:rsidRDefault="00BA216B" w:rsidP="00614F98"/>
                    <w:p w14:paraId="2D863937" w14:textId="77777777" w:rsidR="00BA216B" w:rsidRDefault="00BA216B" w:rsidP="00614F98"/>
                    <w:p w14:paraId="114DADF4" w14:textId="77777777" w:rsidR="00BA216B" w:rsidRDefault="00BA216B" w:rsidP="00614F98"/>
                    <w:p w14:paraId="6C171B3E" w14:textId="77777777" w:rsidR="00BA216B" w:rsidRDefault="00BA216B" w:rsidP="00614F98"/>
                    <w:p w14:paraId="4D7CFCCE" w14:textId="77777777" w:rsidR="00BA216B" w:rsidRDefault="00BA216B" w:rsidP="00614F98"/>
                    <w:p w14:paraId="4EFB383C" w14:textId="77777777" w:rsidR="00BA216B" w:rsidRDefault="00BA216B" w:rsidP="00614F98"/>
                    <w:p w14:paraId="16A947FE" w14:textId="77777777" w:rsidR="00BA216B" w:rsidRDefault="00BA216B" w:rsidP="00614F98"/>
                    <w:p w14:paraId="773B87DA" w14:textId="77777777" w:rsidR="00BA216B" w:rsidRDefault="00BA216B" w:rsidP="00614F98"/>
                    <w:p w14:paraId="41D7B952" w14:textId="77777777" w:rsidR="00BA216B" w:rsidRDefault="00BA216B" w:rsidP="00614F98"/>
                    <w:p w14:paraId="0BED53D6" w14:textId="77777777" w:rsidR="00BA216B" w:rsidRDefault="00BA216B" w:rsidP="00614F98"/>
                    <w:p w14:paraId="2AB5F270" w14:textId="77777777" w:rsidR="00BA216B" w:rsidRDefault="00BA216B" w:rsidP="00614F98"/>
                    <w:p w14:paraId="21228749" w14:textId="77777777" w:rsidR="00BA216B" w:rsidRDefault="00BA216B" w:rsidP="00614F98"/>
                    <w:p w14:paraId="44ACB1C5" w14:textId="77777777" w:rsidR="00BA216B" w:rsidRDefault="00BA216B" w:rsidP="00614F98"/>
                    <w:p w14:paraId="302C9986" w14:textId="77777777" w:rsidR="00BA216B" w:rsidRDefault="00BA216B" w:rsidP="00614F98"/>
                    <w:p w14:paraId="3A0A840B" w14:textId="77777777" w:rsidR="00BA216B" w:rsidRDefault="00BA216B" w:rsidP="00614F98"/>
                    <w:p w14:paraId="40787615" w14:textId="77777777" w:rsidR="00BA216B" w:rsidRDefault="00BA216B" w:rsidP="00614F98"/>
                    <w:p w14:paraId="6856E688" w14:textId="77777777" w:rsidR="00BA216B" w:rsidRDefault="00BA216B" w:rsidP="00614F98"/>
                    <w:p w14:paraId="68D6E69D" w14:textId="77777777" w:rsidR="00BA216B" w:rsidRDefault="00BA216B" w:rsidP="00614F98"/>
                    <w:p w14:paraId="175A14DE" w14:textId="77777777" w:rsidR="00BA216B" w:rsidRDefault="00BA216B" w:rsidP="00614F98"/>
                    <w:p w14:paraId="75DF377A" w14:textId="77777777" w:rsidR="00BA216B" w:rsidRDefault="00BA216B" w:rsidP="00614F98"/>
                    <w:p w14:paraId="0F603151" w14:textId="77777777" w:rsidR="00BA216B" w:rsidRDefault="00BA216B" w:rsidP="00614F98"/>
                    <w:p w14:paraId="7850BCC6" w14:textId="77777777" w:rsidR="00BA216B" w:rsidRDefault="00BA216B" w:rsidP="00614F98"/>
                    <w:p w14:paraId="4C66FBA7" w14:textId="77777777" w:rsidR="00BA216B" w:rsidRDefault="00BA216B" w:rsidP="00614F98"/>
                    <w:p w14:paraId="25D11C19" w14:textId="77777777" w:rsidR="00BA216B" w:rsidRDefault="00BA216B" w:rsidP="00614F98"/>
                    <w:p w14:paraId="622FAA2B" w14:textId="77777777" w:rsidR="00BA216B" w:rsidRDefault="00BA216B" w:rsidP="00614F98"/>
                    <w:p w14:paraId="59A03193" w14:textId="77777777" w:rsidR="00BA216B" w:rsidRDefault="00BA216B" w:rsidP="00614F98"/>
                    <w:p w14:paraId="719ABB34" w14:textId="77777777" w:rsidR="00BA216B" w:rsidRDefault="00BA216B" w:rsidP="00614F98"/>
                    <w:p w14:paraId="580C9BD2" w14:textId="77777777" w:rsidR="00BA216B" w:rsidRDefault="00BA216B" w:rsidP="00614F98"/>
                    <w:p w14:paraId="76C2B0B6" w14:textId="77777777" w:rsidR="00BA216B" w:rsidRDefault="00BA216B" w:rsidP="00614F98"/>
                    <w:p w14:paraId="260225C3" w14:textId="77777777" w:rsidR="00BA216B" w:rsidRDefault="00BA216B" w:rsidP="00614F98"/>
                    <w:p w14:paraId="3B6F7631" w14:textId="77777777" w:rsidR="00BA216B" w:rsidRDefault="00BA216B" w:rsidP="00614F98"/>
                    <w:p w14:paraId="3E161329" w14:textId="77777777" w:rsidR="00BA216B" w:rsidRDefault="00BA216B" w:rsidP="00614F98"/>
                    <w:p w14:paraId="6FE9F22B" w14:textId="77777777" w:rsidR="00BA216B" w:rsidRDefault="00BA216B" w:rsidP="00614F98"/>
                    <w:p w14:paraId="7CFC597F" w14:textId="77777777" w:rsidR="00BA216B" w:rsidRDefault="00BA216B" w:rsidP="00614F98"/>
                    <w:p w14:paraId="78026355" w14:textId="77777777" w:rsidR="00BA216B" w:rsidRDefault="00BA216B" w:rsidP="00614F98"/>
                    <w:p w14:paraId="0EA99A02" w14:textId="77777777" w:rsidR="00BA216B" w:rsidRDefault="00BA216B" w:rsidP="00614F98"/>
                    <w:p w14:paraId="1B860862" w14:textId="77777777" w:rsidR="00BA216B" w:rsidRDefault="00BA216B" w:rsidP="00614F98"/>
                    <w:p w14:paraId="7FFC6047" w14:textId="77777777" w:rsidR="00BA216B" w:rsidRDefault="00BA216B" w:rsidP="00614F98"/>
                    <w:p w14:paraId="10068B57" w14:textId="77777777" w:rsidR="00BA216B" w:rsidRDefault="00BA216B" w:rsidP="00614F98"/>
                    <w:p w14:paraId="661C52B5" w14:textId="77777777" w:rsidR="00BA216B" w:rsidRDefault="00BA216B" w:rsidP="00614F98"/>
                    <w:p w14:paraId="679DDC3E" w14:textId="77777777" w:rsidR="00BA216B" w:rsidRDefault="00BA216B" w:rsidP="00614F98"/>
                    <w:p w14:paraId="2E172558" w14:textId="77777777" w:rsidR="00BA216B" w:rsidRDefault="00BA216B" w:rsidP="00614F98"/>
                    <w:p w14:paraId="49006D3F" w14:textId="77777777" w:rsidR="00BA216B" w:rsidRDefault="00BA216B" w:rsidP="00614F98"/>
                    <w:p w14:paraId="306BE048" w14:textId="77777777" w:rsidR="00BA216B" w:rsidRDefault="00BA216B" w:rsidP="00614F98"/>
                    <w:p w14:paraId="3587EE31" w14:textId="77777777" w:rsidR="00BA216B" w:rsidRDefault="00BA216B" w:rsidP="00614F98"/>
                    <w:p w14:paraId="3AC9A4F1" w14:textId="77777777" w:rsidR="00BA216B" w:rsidRDefault="00BA216B" w:rsidP="00614F98"/>
                    <w:p w14:paraId="64C994E7" w14:textId="77777777" w:rsidR="00BA216B" w:rsidRDefault="00BA216B" w:rsidP="00614F98"/>
                    <w:p w14:paraId="24625C94" w14:textId="77777777" w:rsidR="00BA216B" w:rsidRDefault="00BA216B" w:rsidP="00614F98"/>
                    <w:p w14:paraId="6C865A80" w14:textId="77777777" w:rsidR="00BA216B" w:rsidRDefault="00BA216B" w:rsidP="00614F98"/>
                    <w:p w14:paraId="794ADE4D" w14:textId="77777777" w:rsidR="00BA216B" w:rsidRDefault="00BA216B" w:rsidP="00614F98"/>
                    <w:p w14:paraId="483F2F47" w14:textId="77777777" w:rsidR="00BA216B" w:rsidRDefault="00BA216B" w:rsidP="00614F98"/>
                    <w:p w14:paraId="3B0581A6" w14:textId="77777777" w:rsidR="00BA216B" w:rsidRDefault="00BA216B" w:rsidP="00614F98"/>
                    <w:p w14:paraId="5D4B8263" w14:textId="77777777" w:rsidR="00BA216B" w:rsidRDefault="00BA216B" w:rsidP="00614F98"/>
                    <w:p w14:paraId="34D5FBF0" w14:textId="77777777" w:rsidR="00BA216B" w:rsidRDefault="00BA216B" w:rsidP="00614F98"/>
                    <w:p w14:paraId="102EF637" w14:textId="77777777" w:rsidR="00BA216B" w:rsidRDefault="00BA216B" w:rsidP="00614F98"/>
                    <w:p w14:paraId="74A84F27" w14:textId="77777777" w:rsidR="00BA216B" w:rsidRDefault="00BA216B" w:rsidP="00614F98"/>
                    <w:p w14:paraId="77F18DB1" w14:textId="77777777" w:rsidR="00BA216B" w:rsidRDefault="00BA216B" w:rsidP="00614F98"/>
                    <w:p w14:paraId="08D5A954" w14:textId="77777777" w:rsidR="00BA216B" w:rsidRDefault="00BA216B" w:rsidP="00614F98"/>
                    <w:p w14:paraId="07CDAFE5" w14:textId="77777777" w:rsidR="00BA216B" w:rsidRDefault="00BA216B" w:rsidP="00614F98"/>
                    <w:p w14:paraId="78E19664" w14:textId="77777777" w:rsidR="00BA216B" w:rsidRDefault="00BA216B" w:rsidP="00614F98"/>
                    <w:p w14:paraId="01536EFF" w14:textId="77777777" w:rsidR="00BA216B" w:rsidRDefault="00BA216B" w:rsidP="00614F98"/>
                    <w:p w14:paraId="78D5D911" w14:textId="77777777" w:rsidR="00BA216B" w:rsidRDefault="00BA216B" w:rsidP="00614F98"/>
                    <w:p w14:paraId="3EF5565D" w14:textId="77777777" w:rsidR="00BA216B" w:rsidRDefault="00BA216B" w:rsidP="00614F98"/>
                    <w:p w14:paraId="64FF1675" w14:textId="77777777" w:rsidR="00BA216B" w:rsidRDefault="00BA216B" w:rsidP="00614F98"/>
                    <w:p w14:paraId="290D7D31" w14:textId="77777777" w:rsidR="00BA216B" w:rsidRDefault="00BA216B" w:rsidP="00614F98"/>
                    <w:p w14:paraId="05888FDB" w14:textId="77777777" w:rsidR="00BA216B" w:rsidRDefault="00BA216B" w:rsidP="00614F98"/>
                    <w:p w14:paraId="630369DF" w14:textId="77777777" w:rsidR="00BA216B" w:rsidRDefault="00BA216B" w:rsidP="00614F98"/>
                    <w:p w14:paraId="15017B63" w14:textId="77777777" w:rsidR="00BA216B" w:rsidRDefault="00BA216B" w:rsidP="00614F98"/>
                    <w:p w14:paraId="74E7439A" w14:textId="77777777" w:rsidR="00BA216B" w:rsidRDefault="00BA216B" w:rsidP="00614F98"/>
                    <w:p w14:paraId="67196573" w14:textId="77777777" w:rsidR="00BA216B" w:rsidRDefault="00BA216B" w:rsidP="00614F98"/>
                    <w:p w14:paraId="5455EC61" w14:textId="77777777" w:rsidR="00BA216B" w:rsidRDefault="00BA216B" w:rsidP="00614F98"/>
                    <w:p w14:paraId="7F5A2BE3" w14:textId="77777777" w:rsidR="00BA216B" w:rsidRDefault="00BA216B" w:rsidP="00614F98"/>
                    <w:p w14:paraId="41529DD3" w14:textId="77777777" w:rsidR="00BA216B" w:rsidRDefault="00BA216B" w:rsidP="00614F98"/>
                    <w:p w14:paraId="197D72F5" w14:textId="77777777" w:rsidR="00BA216B" w:rsidRDefault="00BA216B" w:rsidP="00614F98"/>
                    <w:p w14:paraId="7CAFE988" w14:textId="77777777" w:rsidR="00BA216B" w:rsidRDefault="00BA216B" w:rsidP="00614F98"/>
                    <w:p w14:paraId="039F0005" w14:textId="77777777" w:rsidR="00BA216B" w:rsidRDefault="00BA216B" w:rsidP="00614F98"/>
                    <w:p w14:paraId="05D06BCE" w14:textId="77777777" w:rsidR="00BA216B" w:rsidRDefault="00BA216B" w:rsidP="00614F98"/>
                    <w:p w14:paraId="27C462DA" w14:textId="77777777" w:rsidR="00BA216B" w:rsidRDefault="00BA216B" w:rsidP="00614F98"/>
                    <w:p w14:paraId="341114B2" w14:textId="77777777" w:rsidR="00BA216B" w:rsidRDefault="00BA216B" w:rsidP="00614F98"/>
                    <w:p w14:paraId="0E53BFCB" w14:textId="77777777" w:rsidR="00BA216B" w:rsidRDefault="00BA216B" w:rsidP="00614F98"/>
                    <w:p w14:paraId="3DF17B07" w14:textId="77777777" w:rsidR="00BA216B" w:rsidRDefault="00BA216B" w:rsidP="00614F98"/>
                    <w:p w14:paraId="7409A2CB" w14:textId="77777777" w:rsidR="00BA216B" w:rsidRDefault="00BA216B" w:rsidP="00614F98"/>
                    <w:p w14:paraId="30B72B20" w14:textId="77777777" w:rsidR="00BA216B" w:rsidRDefault="00BA216B" w:rsidP="00614F98"/>
                    <w:p w14:paraId="7DFE3B52" w14:textId="77777777" w:rsidR="00BA216B" w:rsidRDefault="00BA216B" w:rsidP="00614F98"/>
                    <w:p w14:paraId="1D36AAAF" w14:textId="77777777" w:rsidR="00BA216B" w:rsidRDefault="00BA216B" w:rsidP="00614F98"/>
                    <w:p w14:paraId="553EB2A5" w14:textId="77777777" w:rsidR="00BA216B" w:rsidRDefault="00BA216B" w:rsidP="00614F98"/>
                    <w:p w14:paraId="6158512F" w14:textId="77777777" w:rsidR="00BA216B" w:rsidRDefault="00BA216B" w:rsidP="00614F98"/>
                    <w:p w14:paraId="142F71D6" w14:textId="77777777" w:rsidR="00BA216B" w:rsidRDefault="00BA216B" w:rsidP="00614F98"/>
                    <w:p w14:paraId="7B2ED895" w14:textId="77777777" w:rsidR="00BA216B" w:rsidRDefault="00BA216B" w:rsidP="00614F98"/>
                    <w:p w14:paraId="4F37D506" w14:textId="77777777" w:rsidR="00BA216B" w:rsidRDefault="00BA216B" w:rsidP="00614F98"/>
                    <w:p w14:paraId="2BF41BA0" w14:textId="77777777" w:rsidR="00BA216B" w:rsidRDefault="00BA216B" w:rsidP="00614F98"/>
                    <w:p w14:paraId="4ED497CD" w14:textId="77777777" w:rsidR="00BA216B" w:rsidRDefault="00BA216B" w:rsidP="00614F98"/>
                    <w:p w14:paraId="4CD062AC" w14:textId="77777777" w:rsidR="00BA216B" w:rsidRDefault="00BA216B" w:rsidP="00614F98"/>
                    <w:p w14:paraId="71663A19" w14:textId="77777777" w:rsidR="00BA216B" w:rsidRDefault="00BA216B" w:rsidP="00614F98"/>
                    <w:p w14:paraId="79CFB435" w14:textId="77777777" w:rsidR="00BA216B" w:rsidRDefault="00BA216B" w:rsidP="00614F98"/>
                    <w:p w14:paraId="30416172" w14:textId="77777777" w:rsidR="00BA216B" w:rsidRDefault="00BA216B" w:rsidP="00614F98"/>
                    <w:p w14:paraId="5744268F" w14:textId="77777777" w:rsidR="00BA216B" w:rsidRDefault="00BA216B" w:rsidP="00614F98"/>
                    <w:p w14:paraId="6C88151D" w14:textId="77777777" w:rsidR="00BA216B" w:rsidRDefault="00BA216B" w:rsidP="00614F98"/>
                    <w:p w14:paraId="3B9ED938" w14:textId="77777777" w:rsidR="00BA216B" w:rsidRDefault="00BA216B" w:rsidP="00614F98"/>
                    <w:p w14:paraId="58001189" w14:textId="77777777" w:rsidR="00BA216B" w:rsidRDefault="00BA216B" w:rsidP="00614F98"/>
                    <w:p w14:paraId="15AD8698" w14:textId="77777777" w:rsidR="00BA216B" w:rsidRDefault="00BA216B" w:rsidP="00614F98"/>
                    <w:p w14:paraId="3D11362F" w14:textId="77777777" w:rsidR="00BA216B" w:rsidRDefault="00BA216B" w:rsidP="00614F98"/>
                    <w:p w14:paraId="58586F0E" w14:textId="77777777" w:rsidR="00BA216B" w:rsidRDefault="00BA216B" w:rsidP="00614F98"/>
                    <w:p w14:paraId="53A95EF3" w14:textId="77777777" w:rsidR="00BA216B" w:rsidRDefault="00BA216B" w:rsidP="00614F98"/>
                    <w:p w14:paraId="23AC7B94" w14:textId="77777777" w:rsidR="00BA216B" w:rsidRDefault="00BA216B" w:rsidP="00614F98"/>
                    <w:p w14:paraId="2B0D9470" w14:textId="77777777" w:rsidR="00BA216B" w:rsidRDefault="00BA216B" w:rsidP="00614F98"/>
                    <w:p w14:paraId="430464F4" w14:textId="77777777" w:rsidR="00BA216B" w:rsidRDefault="00BA216B" w:rsidP="00614F98"/>
                    <w:p w14:paraId="1AA1BD6F" w14:textId="77777777" w:rsidR="00BA216B" w:rsidRDefault="00BA216B" w:rsidP="00614F98"/>
                    <w:p w14:paraId="49ED082A" w14:textId="77777777" w:rsidR="00BA216B" w:rsidRDefault="00BA216B" w:rsidP="00614F98"/>
                    <w:p w14:paraId="255F1FFB" w14:textId="77777777" w:rsidR="00BA216B" w:rsidRDefault="00BA216B" w:rsidP="00614F98"/>
                    <w:p w14:paraId="4D5AA92A" w14:textId="77777777" w:rsidR="00BA216B" w:rsidRDefault="00BA216B" w:rsidP="00614F98"/>
                    <w:p w14:paraId="2A1886F4" w14:textId="77777777" w:rsidR="00BA216B" w:rsidRDefault="00BA216B" w:rsidP="00614F98"/>
                    <w:p w14:paraId="09FDF830" w14:textId="77777777" w:rsidR="00BA216B" w:rsidRDefault="00BA216B" w:rsidP="00614F98"/>
                    <w:p w14:paraId="6F271018" w14:textId="77777777" w:rsidR="00BA216B" w:rsidRDefault="00BA216B" w:rsidP="00614F98"/>
                    <w:p w14:paraId="48A14D92" w14:textId="77777777" w:rsidR="00BA216B" w:rsidRDefault="00BA216B" w:rsidP="00614F98"/>
                    <w:p w14:paraId="6F29C6C2" w14:textId="77777777" w:rsidR="00BA216B" w:rsidRDefault="00BA216B" w:rsidP="00614F98"/>
                    <w:p w14:paraId="30BAEFD2" w14:textId="77777777" w:rsidR="00BA216B" w:rsidRDefault="00BA216B" w:rsidP="00614F98"/>
                    <w:p w14:paraId="0E8F2222" w14:textId="77777777" w:rsidR="00BA216B" w:rsidRDefault="00BA216B" w:rsidP="00614F98"/>
                    <w:p w14:paraId="241D39D6" w14:textId="77777777" w:rsidR="00BA216B" w:rsidRDefault="00BA216B" w:rsidP="00614F98"/>
                    <w:p w14:paraId="10408529" w14:textId="77777777" w:rsidR="00BA216B" w:rsidRDefault="00BA216B" w:rsidP="00614F98"/>
                    <w:p w14:paraId="16413523" w14:textId="77777777" w:rsidR="00BA216B" w:rsidRDefault="00BA216B" w:rsidP="00614F98"/>
                    <w:p w14:paraId="5EA03EE1" w14:textId="77777777" w:rsidR="00BA216B" w:rsidRDefault="00BA216B" w:rsidP="00614F98"/>
                    <w:p w14:paraId="44991C4C" w14:textId="77777777" w:rsidR="00BA216B" w:rsidRDefault="00BA216B" w:rsidP="00614F98"/>
                    <w:p w14:paraId="40DF724A" w14:textId="77777777" w:rsidR="00BA216B" w:rsidRDefault="00BA216B" w:rsidP="00614F98"/>
                    <w:p w14:paraId="57306330" w14:textId="77777777" w:rsidR="00BA216B" w:rsidRDefault="00BA216B" w:rsidP="00614F98"/>
                    <w:p w14:paraId="765A0E43" w14:textId="77777777" w:rsidR="00BA216B" w:rsidRDefault="00BA216B" w:rsidP="00614F98"/>
                    <w:p w14:paraId="77E21AC5" w14:textId="77777777" w:rsidR="00BA216B" w:rsidRDefault="00BA216B" w:rsidP="00614F98"/>
                    <w:p w14:paraId="3829F047" w14:textId="77777777" w:rsidR="00BA216B" w:rsidRDefault="00BA216B" w:rsidP="00614F98"/>
                    <w:p w14:paraId="3BF39F3F" w14:textId="77777777" w:rsidR="00BA216B" w:rsidRDefault="00BA216B" w:rsidP="00614F98"/>
                    <w:p w14:paraId="0C310A5C" w14:textId="77777777" w:rsidR="00BA216B" w:rsidRDefault="00BA216B" w:rsidP="00614F98"/>
                    <w:p w14:paraId="50671010" w14:textId="77777777" w:rsidR="00BA216B" w:rsidRDefault="00BA216B" w:rsidP="00614F98"/>
                    <w:p w14:paraId="1CE008D6" w14:textId="77777777" w:rsidR="00BA216B" w:rsidRDefault="00BA216B" w:rsidP="00614F98"/>
                    <w:p w14:paraId="59BFB71B" w14:textId="77777777" w:rsidR="00BA216B" w:rsidRDefault="00BA216B" w:rsidP="00614F98"/>
                    <w:p w14:paraId="2AE07DF2" w14:textId="77777777" w:rsidR="00BA216B" w:rsidRDefault="00BA216B" w:rsidP="00614F98"/>
                    <w:p w14:paraId="014C7F6A" w14:textId="77777777" w:rsidR="00BA216B" w:rsidRDefault="00BA216B" w:rsidP="00614F98"/>
                    <w:p w14:paraId="6EC0B875" w14:textId="77777777" w:rsidR="00BA216B" w:rsidRDefault="00BA216B" w:rsidP="00614F98"/>
                    <w:p w14:paraId="72714E1F" w14:textId="77777777" w:rsidR="00BA216B" w:rsidRDefault="00BA216B" w:rsidP="00614F98"/>
                    <w:p w14:paraId="7FCEFD1C" w14:textId="77777777" w:rsidR="00BA216B" w:rsidRDefault="00BA216B" w:rsidP="00614F98"/>
                    <w:p w14:paraId="42D11322" w14:textId="77777777" w:rsidR="00BA216B" w:rsidRDefault="00BA216B" w:rsidP="00614F98"/>
                    <w:p w14:paraId="69D7D1D8" w14:textId="77777777" w:rsidR="00BA216B" w:rsidRDefault="00BA216B" w:rsidP="00614F98"/>
                    <w:p w14:paraId="179A4B26" w14:textId="77777777" w:rsidR="00BA216B" w:rsidRDefault="00BA216B" w:rsidP="00614F98"/>
                    <w:p w14:paraId="1541B810" w14:textId="77777777" w:rsidR="00BA216B" w:rsidRDefault="00BA216B" w:rsidP="00614F98"/>
                    <w:p w14:paraId="153F0DB0" w14:textId="77777777" w:rsidR="00BA216B" w:rsidRDefault="00BA216B" w:rsidP="00614F98"/>
                    <w:p w14:paraId="2EFCE48B" w14:textId="77777777" w:rsidR="00BA216B" w:rsidRDefault="00BA216B" w:rsidP="00614F98"/>
                    <w:p w14:paraId="36D8668A" w14:textId="77777777" w:rsidR="00BA216B" w:rsidRDefault="00BA216B" w:rsidP="00614F98"/>
                    <w:p w14:paraId="26E27EE5" w14:textId="77777777" w:rsidR="00BA216B" w:rsidRDefault="00BA216B" w:rsidP="00614F98"/>
                    <w:p w14:paraId="5A2AEAF6" w14:textId="77777777" w:rsidR="00BA216B" w:rsidRDefault="00BA216B" w:rsidP="00614F98"/>
                    <w:p w14:paraId="3B84BC0E" w14:textId="77777777" w:rsidR="00BA216B" w:rsidRDefault="00BA216B" w:rsidP="00614F98"/>
                    <w:p w14:paraId="6E2F3302" w14:textId="77777777" w:rsidR="00BA216B" w:rsidRDefault="00BA216B" w:rsidP="00614F98"/>
                    <w:p w14:paraId="23C4D056" w14:textId="77777777" w:rsidR="00BA216B" w:rsidRDefault="00BA216B" w:rsidP="00614F98"/>
                    <w:p w14:paraId="5079296A" w14:textId="77777777" w:rsidR="00BA216B" w:rsidRDefault="00BA216B" w:rsidP="00614F98"/>
                    <w:p w14:paraId="5336ADDC" w14:textId="77777777" w:rsidR="00BA216B" w:rsidRDefault="00BA216B" w:rsidP="00614F98"/>
                    <w:p w14:paraId="73B8AF67" w14:textId="77777777" w:rsidR="00BA216B" w:rsidRDefault="00BA216B" w:rsidP="00614F98"/>
                    <w:p w14:paraId="0F2E047F" w14:textId="77777777" w:rsidR="00BA216B" w:rsidRDefault="00BA216B" w:rsidP="00614F98"/>
                    <w:p w14:paraId="736F3C33" w14:textId="77777777" w:rsidR="00BA216B" w:rsidRDefault="00BA216B" w:rsidP="00614F98"/>
                    <w:p w14:paraId="0D6555FC" w14:textId="77777777" w:rsidR="00BA216B" w:rsidRDefault="00BA216B" w:rsidP="00614F98"/>
                    <w:p w14:paraId="03A055EE" w14:textId="77777777" w:rsidR="00BA216B" w:rsidRDefault="00BA216B" w:rsidP="00614F98"/>
                    <w:p w14:paraId="390D3379" w14:textId="77777777" w:rsidR="00BA216B" w:rsidRDefault="00BA216B" w:rsidP="00614F98"/>
                    <w:p w14:paraId="4A7C82A5" w14:textId="77777777" w:rsidR="00BA216B" w:rsidRDefault="00BA216B" w:rsidP="00614F98"/>
                    <w:p w14:paraId="25ACDE0B" w14:textId="77777777" w:rsidR="00BA216B" w:rsidRDefault="00BA216B" w:rsidP="00614F98"/>
                    <w:p w14:paraId="73CF0743" w14:textId="77777777" w:rsidR="00BA216B" w:rsidRDefault="00BA216B" w:rsidP="00614F98"/>
                    <w:p w14:paraId="6856892D" w14:textId="77777777" w:rsidR="00BA216B" w:rsidRDefault="00BA216B" w:rsidP="00614F98"/>
                    <w:p w14:paraId="5AD97CA8" w14:textId="77777777" w:rsidR="00BA216B" w:rsidRDefault="00BA216B" w:rsidP="00614F98"/>
                    <w:p w14:paraId="649015CA" w14:textId="77777777" w:rsidR="00BA216B" w:rsidRDefault="00BA216B" w:rsidP="00614F98"/>
                    <w:p w14:paraId="06A0E1A5" w14:textId="77777777" w:rsidR="00BA216B" w:rsidRDefault="00BA216B" w:rsidP="00614F98"/>
                    <w:p w14:paraId="64FD22B3" w14:textId="77777777" w:rsidR="00BA216B" w:rsidRDefault="00BA216B" w:rsidP="00614F98"/>
                    <w:p w14:paraId="5E2909DD" w14:textId="77777777" w:rsidR="00BA216B" w:rsidRDefault="00BA216B" w:rsidP="00614F98"/>
                    <w:p w14:paraId="676C3F25" w14:textId="77777777" w:rsidR="00BA216B" w:rsidRDefault="00BA216B" w:rsidP="00614F98"/>
                    <w:p w14:paraId="3EBF62CE" w14:textId="77777777" w:rsidR="00BA216B" w:rsidRDefault="00BA216B" w:rsidP="00614F98"/>
                    <w:p w14:paraId="4F3E560C" w14:textId="77777777" w:rsidR="00BA216B" w:rsidRDefault="00BA216B" w:rsidP="00614F98"/>
                    <w:p w14:paraId="2577E2B4" w14:textId="77777777" w:rsidR="00BA216B" w:rsidRDefault="00BA216B" w:rsidP="00614F98"/>
                    <w:p w14:paraId="0340CCCA" w14:textId="77777777" w:rsidR="00BA216B" w:rsidRDefault="00BA216B" w:rsidP="00614F98"/>
                    <w:p w14:paraId="67FD1A1A" w14:textId="77777777" w:rsidR="00BA216B" w:rsidRDefault="00BA216B" w:rsidP="00614F98"/>
                    <w:p w14:paraId="73DF448A" w14:textId="77777777" w:rsidR="00BA216B" w:rsidRDefault="00BA216B" w:rsidP="00614F98"/>
                    <w:p w14:paraId="575564F5" w14:textId="77777777" w:rsidR="00BA216B" w:rsidRDefault="00BA216B" w:rsidP="00614F98"/>
                    <w:p w14:paraId="020EEA8B" w14:textId="77777777" w:rsidR="00BA216B" w:rsidRDefault="00BA216B" w:rsidP="00614F98"/>
                    <w:p w14:paraId="11487A51" w14:textId="77777777" w:rsidR="00BA216B" w:rsidRDefault="00BA216B" w:rsidP="00614F98"/>
                    <w:p w14:paraId="2489222A" w14:textId="77777777" w:rsidR="00BA216B" w:rsidRDefault="00BA216B" w:rsidP="00614F98"/>
                    <w:p w14:paraId="3BF05A3C" w14:textId="77777777" w:rsidR="00BA216B" w:rsidRDefault="00BA216B" w:rsidP="00614F98"/>
                    <w:p w14:paraId="0EC27363" w14:textId="77777777" w:rsidR="00BA216B" w:rsidRDefault="00BA216B" w:rsidP="00614F98"/>
                    <w:p w14:paraId="54D14A4C" w14:textId="77777777" w:rsidR="00BA216B" w:rsidRDefault="00BA216B" w:rsidP="00614F98"/>
                    <w:p w14:paraId="7C1C1B53" w14:textId="77777777" w:rsidR="00BA216B" w:rsidRDefault="00BA216B" w:rsidP="00614F98"/>
                    <w:p w14:paraId="5D513790" w14:textId="77777777" w:rsidR="00BA216B" w:rsidRDefault="00BA216B" w:rsidP="00614F98"/>
                    <w:p w14:paraId="0FCD6542" w14:textId="77777777" w:rsidR="00BA216B" w:rsidRDefault="00BA216B" w:rsidP="00614F98"/>
                    <w:p w14:paraId="55B25590" w14:textId="77777777" w:rsidR="00BA216B" w:rsidRDefault="00BA216B" w:rsidP="00614F98"/>
                    <w:p w14:paraId="3589652E" w14:textId="77777777" w:rsidR="00BA216B" w:rsidRDefault="00BA216B" w:rsidP="00614F98"/>
                    <w:p w14:paraId="72FB76D1" w14:textId="77777777" w:rsidR="00BA216B" w:rsidRDefault="00BA216B" w:rsidP="00614F98"/>
                    <w:p w14:paraId="340A195A" w14:textId="77777777" w:rsidR="00BA216B" w:rsidRDefault="00BA216B" w:rsidP="00614F98"/>
                    <w:p w14:paraId="027B5B0E" w14:textId="77777777" w:rsidR="00BA216B" w:rsidRDefault="00BA216B" w:rsidP="00614F98"/>
                    <w:p w14:paraId="5160D4E4" w14:textId="77777777" w:rsidR="00BA216B" w:rsidRDefault="00BA216B" w:rsidP="00614F98"/>
                    <w:p w14:paraId="0AD42080" w14:textId="77777777" w:rsidR="00BA216B" w:rsidRDefault="00BA216B" w:rsidP="00614F98"/>
                    <w:p w14:paraId="06EF87AD" w14:textId="77777777" w:rsidR="00BA216B" w:rsidRDefault="00BA216B" w:rsidP="00614F98"/>
                    <w:p w14:paraId="2E349BAA" w14:textId="77777777" w:rsidR="00BA216B" w:rsidRDefault="00BA216B" w:rsidP="00614F98"/>
                    <w:p w14:paraId="33449BDB" w14:textId="77777777" w:rsidR="00BA216B" w:rsidRDefault="00BA216B" w:rsidP="00614F98"/>
                    <w:p w14:paraId="6A1BE4E4" w14:textId="77777777" w:rsidR="00BA216B" w:rsidRDefault="00BA216B" w:rsidP="00614F98"/>
                    <w:p w14:paraId="4B28F1D8" w14:textId="77777777" w:rsidR="00BA216B" w:rsidRDefault="00BA216B" w:rsidP="00614F98"/>
                    <w:p w14:paraId="7CD2BE56" w14:textId="77777777" w:rsidR="00BA216B" w:rsidRDefault="00BA216B" w:rsidP="00614F98"/>
                    <w:p w14:paraId="3BDCE566" w14:textId="77777777" w:rsidR="00BA216B" w:rsidRDefault="00BA216B" w:rsidP="00614F98"/>
                    <w:p w14:paraId="24595325" w14:textId="77777777" w:rsidR="00BA216B" w:rsidRDefault="00BA216B" w:rsidP="00614F98"/>
                    <w:p w14:paraId="11D78B29" w14:textId="77777777" w:rsidR="00BA216B" w:rsidRDefault="00BA216B" w:rsidP="00614F98"/>
                    <w:p w14:paraId="150259C5" w14:textId="77777777" w:rsidR="00BA216B" w:rsidRDefault="00BA216B" w:rsidP="00614F98"/>
                    <w:p w14:paraId="163AA50C" w14:textId="77777777" w:rsidR="00BA216B" w:rsidRDefault="00BA216B" w:rsidP="00614F98"/>
                    <w:p w14:paraId="62DA85F7" w14:textId="77777777" w:rsidR="00BA216B" w:rsidRDefault="00BA216B" w:rsidP="00614F98"/>
                    <w:p w14:paraId="74522EF1" w14:textId="77777777" w:rsidR="00BA216B" w:rsidRDefault="00BA216B" w:rsidP="00614F98"/>
                    <w:p w14:paraId="0FDFC811" w14:textId="77777777" w:rsidR="00BA216B" w:rsidRDefault="00BA216B" w:rsidP="00614F98"/>
                    <w:p w14:paraId="170AF90A" w14:textId="77777777" w:rsidR="00BA216B" w:rsidRDefault="00BA216B" w:rsidP="00614F98"/>
                    <w:p w14:paraId="1B00A557" w14:textId="77777777" w:rsidR="00BA216B" w:rsidRDefault="00BA216B" w:rsidP="00614F98"/>
                    <w:p w14:paraId="02D3B0A2" w14:textId="77777777" w:rsidR="00BA216B" w:rsidRDefault="00BA216B" w:rsidP="00614F98"/>
                    <w:p w14:paraId="0E2BE8E8" w14:textId="77777777" w:rsidR="00BA216B" w:rsidRDefault="00BA216B" w:rsidP="00614F98"/>
                    <w:p w14:paraId="4592CCA6" w14:textId="77777777" w:rsidR="00BA216B" w:rsidRDefault="00BA216B" w:rsidP="00614F98"/>
                    <w:p w14:paraId="2BC1C7E9" w14:textId="77777777" w:rsidR="00BA216B" w:rsidRDefault="00BA216B" w:rsidP="00614F98"/>
                    <w:p w14:paraId="441EF3AF" w14:textId="77777777" w:rsidR="00BA216B" w:rsidRDefault="00BA216B" w:rsidP="00614F98"/>
                    <w:p w14:paraId="727769B2" w14:textId="77777777" w:rsidR="00BA216B" w:rsidRDefault="00BA216B" w:rsidP="00614F98"/>
                    <w:p w14:paraId="6A1ECBCC" w14:textId="77777777" w:rsidR="00BA216B" w:rsidRDefault="00BA216B" w:rsidP="00614F98"/>
                    <w:p w14:paraId="3A7D2DF2" w14:textId="77777777" w:rsidR="00BA216B" w:rsidRDefault="00BA216B" w:rsidP="00614F98"/>
                    <w:p w14:paraId="6F5878C6" w14:textId="77777777" w:rsidR="00BA216B" w:rsidRDefault="00BA216B" w:rsidP="00614F98"/>
                    <w:p w14:paraId="301E384B" w14:textId="77777777" w:rsidR="00BA216B" w:rsidRDefault="00BA216B" w:rsidP="00614F98"/>
                    <w:p w14:paraId="12627289" w14:textId="77777777" w:rsidR="00BA216B" w:rsidRDefault="00BA216B" w:rsidP="00614F98"/>
                    <w:p w14:paraId="65D0AAB7" w14:textId="77777777" w:rsidR="00BA216B" w:rsidRDefault="00BA216B" w:rsidP="00614F98"/>
                    <w:p w14:paraId="11320A1F" w14:textId="77777777" w:rsidR="00BA216B" w:rsidRDefault="00BA216B" w:rsidP="00614F98"/>
                    <w:p w14:paraId="47BB005B" w14:textId="77777777" w:rsidR="00BA216B" w:rsidRDefault="00BA216B" w:rsidP="00614F98"/>
                    <w:p w14:paraId="6C098CA1" w14:textId="77777777" w:rsidR="00BA216B" w:rsidRDefault="00BA216B" w:rsidP="00614F98"/>
                    <w:p w14:paraId="4564FA11" w14:textId="77777777" w:rsidR="00BA216B" w:rsidRDefault="00BA216B" w:rsidP="00614F98"/>
                    <w:p w14:paraId="4DDA4880" w14:textId="77777777" w:rsidR="00BA216B" w:rsidRDefault="00BA216B" w:rsidP="00614F98"/>
                    <w:p w14:paraId="4A1C26AC" w14:textId="77777777" w:rsidR="00BA216B" w:rsidRDefault="00BA216B" w:rsidP="00614F98"/>
                    <w:p w14:paraId="35047BF6" w14:textId="77777777" w:rsidR="00BA216B" w:rsidRDefault="00BA216B" w:rsidP="00614F98"/>
                    <w:p w14:paraId="0814604A" w14:textId="77777777" w:rsidR="00BA216B" w:rsidRDefault="00BA216B" w:rsidP="00614F98"/>
                    <w:p w14:paraId="10BEBB25" w14:textId="77777777" w:rsidR="00BA216B" w:rsidRDefault="00BA216B" w:rsidP="00614F98"/>
                    <w:p w14:paraId="001E4021" w14:textId="77777777" w:rsidR="00BA216B" w:rsidRDefault="00BA216B" w:rsidP="00614F98"/>
                    <w:p w14:paraId="238EE29E" w14:textId="77777777" w:rsidR="00BA216B" w:rsidRDefault="00BA216B" w:rsidP="00614F98"/>
                    <w:p w14:paraId="3B989CD2" w14:textId="77777777" w:rsidR="00BA216B" w:rsidRDefault="00BA216B" w:rsidP="00614F98"/>
                    <w:p w14:paraId="68C4E8D9" w14:textId="77777777" w:rsidR="00BA216B" w:rsidRDefault="00BA216B" w:rsidP="00614F98"/>
                    <w:p w14:paraId="6525AE63" w14:textId="77777777" w:rsidR="00BA216B" w:rsidRDefault="00BA216B" w:rsidP="00614F98"/>
                    <w:p w14:paraId="719FF8D5" w14:textId="77777777" w:rsidR="00BA216B" w:rsidRDefault="00BA216B" w:rsidP="00614F98"/>
                    <w:p w14:paraId="211A00A9" w14:textId="77777777" w:rsidR="00BA216B" w:rsidRDefault="00BA216B" w:rsidP="00614F98"/>
                    <w:p w14:paraId="7D9821D7" w14:textId="77777777" w:rsidR="00BA216B" w:rsidRDefault="00BA216B" w:rsidP="00614F98"/>
                    <w:p w14:paraId="50573C20" w14:textId="77777777" w:rsidR="00BA216B" w:rsidRDefault="00BA216B" w:rsidP="00614F98"/>
                    <w:p w14:paraId="3DAA7DC1" w14:textId="77777777" w:rsidR="00BA216B" w:rsidRDefault="00BA216B" w:rsidP="00614F98"/>
                    <w:p w14:paraId="50A71EB1" w14:textId="77777777" w:rsidR="00BA216B" w:rsidRDefault="00BA216B" w:rsidP="00614F98"/>
                    <w:p w14:paraId="36515461" w14:textId="77777777" w:rsidR="00BA216B" w:rsidRDefault="00BA216B" w:rsidP="00614F98"/>
                    <w:p w14:paraId="691ECC2D" w14:textId="77777777" w:rsidR="00BA216B" w:rsidRDefault="00BA216B" w:rsidP="00614F98"/>
                    <w:p w14:paraId="5D8BCA5D" w14:textId="77777777" w:rsidR="00BA216B" w:rsidRDefault="00BA216B" w:rsidP="00614F98"/>
                    <w:p w14:paraId="56DF40D4" w14:textId="77777777" w:rsidR="00BA216B" w:rsidRDefault="00BA216B" w:rsidP="00614F98"/>
                    <w:p w14:paraId="4DC6E632" w14:textId="77777777" w:rsidR="00BA216B" w:rsidRDefault="00BA216B" w:rsidP="00614F98"/>
                    <w:p w14:paraId="6279FC8E" w14:textId="77777777" w:rsidR="00BA216B" w:rsidRDefault="00BA216B" w:rsidP="00614F98"/>
                    <w:p w14:paraId="7CDABF1B" w14:textId="77777777" w:rsidR="00BA216B" w:rsidRDefault="00BA216B" w:rsidP="00614F98"/>
                    <w:p w14:paraId="6EE261BF" w14:textId="77777777" w:rsidR="00BA216B" w:rsidRDefault="00BA216B" w:rsidP="00614F98"/>
                    <w:p w14:paraId="7DCCCECC" w14:textId="77777777" w:rsidR="00BA216B" w:rsidRDefault="00BA216B" w:rsidP="00614F98"/>
                    <w:p w14:paraId="35267666" w14:textId="77777777" w:rsidR="00BA216B" w:rsidRDefault="00BA216B" w:rsidP="00614F98"/>
                    <w:p w14:paraId="1F98FE80" w14:textId="77777777" w:rsidR="00BA216B" w:rsidRDefault="00BA216B" w:rsidP="00614F98"/>
                    <w:p w14:paraId="4B682700" w14:textId="77777777" w:rsidR="00BA216B" w:rsidRDefault="00BA216B" w:rsidP="00614F98"/>
                    <w:p w14:paraId="75AD152C" w14:textId="77777777" w:rsidR="00BA216B" w:rsidRDefault="00BA216B" w:rsidP="00614F98"/>
                    <w:p w14:paraId="0C122196" w14:textId="77777777" w:rsidR="00BA216B" w:rsidRDefault="00BA216B" w:rsidP="00614F98"/>
                    <w:p w14:paraId="2E9F40D9" w14:textId="77777777" w:rsidR="00BA216B" w:rsidRDefault="00BA216B" w:rsidP="00614F98"/>
                    <w:p w14:paraId="2E879801" w14:textId="77777777" w:rsidR="00BA216B" w:rsidRDefault="00BA216B" w:rsidP="00614F98"/>
                    <w:p w14:paraId="22DF29AB" w14:textId="77777777" w:rsidR="00BA216B" w:rsidRDefault="00BA216B" w:rsidP="00614F98"/>
                    <w:p w14:paraId="664E4DA6" w14:textId="77777777" w:rsidR="00BA216B" w:rsidRDefault="00BA216B" w:rsidP="00614F98"/>
                    <w:p w14:paraId="6505D2E9" w14:textId="77777777" w:rsidR="00BA216B" w:rsidRDefault="00BA216B" w:rsidP="00614F98"/>
                    <w:p w14:paraId="2B792D48" w14:textId="77777777" w:rsidR="00BA216B" w:rsidRDefault="00BA216B" w:rsidP="00614F98"/>
                    <w:p w14:paraId="62CAE790" w14:textId="77777777" w:rsidR="00BA216B" w:rsidRDefault="00BA216B" w:rsidP="00614F98"/>
                    <w:p w14:paraId="1D22794C" w14:textId="77777777" w:rsidR="00BA216B" w:rsidRDefault="00BA216B" w:rsidP="00614F98"/>
                    <w:p w14:paraId="4E94275C" w14:textId="77777777" w:rsidR="00BA216B" w:rsidRDefault="00BA216B" w:rsidP="00614F98"/>
                    <w:p w14:paraId="24B6CA97" w14:textId="77777777" w:rsidR="00BA216B" w:rsidRDefault="00BA216B" w:rsidP="00614F98"/>
                    <w:p w14:paraId="1386D85A" w14:textId="77777777" w:rsidR="00BA216B" w:rsidRDefault="00BA216B" w:rsidP="00614F98"/>
                    <w:p w14:paraId="3726B1D6" w14:textId="77777777" w:rsidR="00BA216B" w:rsidRDefault="00BA216B" w:rsidP="00614F98"/>
                    <w:p w14:paraId="628140F9" w14:textId="77777777" w:rsidR="00BA216B" w:rsidRDefault="00BA216B" w:rsidP="00614F98"/>
                    <w:p w14:paraId="13A66F52" w14:textId="77777777" w:rsidR="00BA216B" w:rsidRDefault="00BA216B" w:rsidP="00614F98"/>
                    <w:p w14:paraId="73094E9D" w14:textId="77777777" w:rsidR="00BA216B" w:rsidRDefault="00BA216B" w:rsidP="00614F98"/>
                    <w:p w14:paraId="4719D538" w14:textId="77777777" w:rsidR="00BA216B" w:rsidRDefault="00BA216B" w:rsidP="00614F98"/>
                    <w:p w14:paraId="4515ACAB" w14:textId="77777777" w:rsidR="00BA216B" w:rsidRDefault="00BA216B" w:rsidP="00614F98"/>
                    <w:p w14:paraId="6B8E0877" w14:textId="77777777" w:rsidR="00BA216B" w:rsidRDefault="00BA216B" w:rsidP="00614F98"/>
                    <w:p w14:paraId="42E7B018" w14:textId="77777777" w:rsidR="00BA216B" w:rsidRDefault="00BA216B" w:rsidP="00614F98"/>
                    <w:p w14:paraId="4D5B7417" w14:textId="77777777" w:rsidR="00BA216B" w:rsidRDefault="00BA216B" w:rsidP="00614F98"/>
                    <w:p w14:paraId="48817B5C" w14:textId="77777777" w:rsidR="00BA216B" w:rsidRDefault="00BA216B" w:rsidP="00614F98"/>
                    <w:p w14:paraId="2A664C91" w14:textId="77777777" w:rsidR="00BA216B" w:rsidRDefault="00BA216B" w:rsidP="00614F98"/>
                    <w:p w14:paraId="31942FD7" w14:textId="77777777" w:rsidR="00BA216B" w:rsidRDefault="00BA216B" w:rsidP="00614F98"/>
                    <w:p w14:paraId="1CFC2ACB" w14:textId="77777777" w:rsidR="00BA216B" w:rsidRDefault="00BA216B" w:rsidP="00614F98"/>
                    <w:p w14:paraId="11025F80" w14:textId="77777777" w:rsidR="00BA216B" w:rsidRDefault="00BA216B" w:rsidP="00614F98"/>
                    <w:p w14:paraId="23167C5B" w14:textId="77777777" w:rsidR="00BA216B" w:rsidRDefault="00BA216B" w:rsidP="00614F98"/>
                    <w:p w14:paraId="30AD7425" w14:textId="77777777" w:rsidR="00BA216B" w:rsidRDefault="00BA216B" w:rsidP="00614F98"/>
                    <w:p w14:paraId="094D750E" w14:textId="77777777" w:rsidR="00BA216B" w:rsidRDefault="00BA216B" w:rsidP="00614F98"/>
                    <w:p w14:paraId="7B9043BE" w14:textId="77777777" w:rsidR="00BA216B" w:rsidRDefault="00BA216B" w:rsidP="00614F98"/>
                    <w:p w14:paraId="6883CFED" w14:textId="77777777" w:rsidR="00BA216B" w:rsidRDefault="00BA216B" w:rsidP="00614F98"/>
                    <w:p w14:paraId="23CC9356" w14:textId="77777777" w:rsidR="00BA216B" w:rsidRDefault="00BA216B" w:rsidP="00614F98"/>
                    <w:p w14:paraId="7A3D14B8" w14:textId="77777777" w:rsidR="00BA216B" w:rsidRDefault="00BA216B" w:rsidP="00614F98"/>
                    <w:p w14:paraId="1450C5D1" w14:textId="77777777" w:rsidR="00BA216B" w:rsidRDefault="00BA216B" w:rsidP="00614F98"/>
                    <w:p w14:paraId="79C196D9" w14:textId="77777777" w:rsidR="00BA216B" w:rsidRDefault="00BA216B" w:rsidP="00614F98"/>
                    <w:p w14:paraId="12C4FE51" w14:textId="77777777" w:rsidR="00BA216B" w:rsidRDefault="00BA216B" w:rsidP="00614F98"/>
                    <w:p w14:paraId="2A5D2A17" w14:textId="77777777" w:rsidR="00BA216B" w:rsidRDefault="00BA216B" w:rsidP="00614F98"/>
                    <w:p w14:paraId="532484D4" w14:textId="77777777" w:rsidR="00BA216B" w:rsidRDefault="00BA216B" w:rsidP="00614F98"/>
                    <w:p w14:paraId="3B089601" w14:textId="77777777" w:rsidR="00BA216B" w:rsidRDefault="00BA216B" w:rsidP="00614F98"/>
                    <w:p w14:paraId="536F67CC" w14:textId="77777777" w:rsidR="00BA216B" w:rsidRDefault="00BA216B" w:rsidP="00614F98"/>
                    <w:p w14:paraId="73EDE93A" w14:textId="77777777" w:rsidR="00BA216B" w:rsidRDefault="00BA216B" w:rsidP="00614F98"/>
                    <w:p w14:paraId="09195A66" w14:textId="77777777" w:rsidR="00BA216B" w:rsidRDefault="00BA216B" w:rsidP="00614F98"/>
                    <w:p w14:paraId="2CADA624" w14:textId="77777777" w:rsidR="00BA216B" w:rsidRDefault="00BA216B" w:rsidP="00614F98"/>
                    <w:p w14:paraId="1CCB7791" w14:textId="77777777" w:rsidR="00BA216B" w:rsidRDefault="00BA216B" w:rsidP="00614F98"/>
                    <w:p w14:paraId="44B6A9E7" w14:textId="77777777" w:rsidR="00BA216B" w:rsidRDefault="00BA216B" w:rsidP="00614F98"/>
                    <w:p w14:paraId="2EA0CD8C" w14:textId="77777777" w:rsidR="00BA216B" w:rsidRDefault="00BA216B" w:rsidP="00614F98"/>
                    <w:p w14:paraId="69FA4A66" w14:textId="77777777" w:rsidR="00BA216B" w:rsidRDefault="00BA216B" w:rsidP="00614F98"/>
                    <w:p w14:paraId="42052364" w14:textId="77777777" w:rsidR="00BA216B" w:rsidRDefault="00BA216B" w:rsidP="00614F98"/>
                    <w:p w14:paraId="5A2B823A" w14:textId="77777777" w:rsidR="00BA216B" w:rsidRDefault="00BA216B" w:rsidP="00614F98"/>
                    <w:p w14:paraId="522FCF2C" w14:textId="77777777" w:rsidR="00BA216B" w:rsidRDefault="00BA216B" w:rsidP="00614F98"/>
                    <w:p w14:paraId="0F2BBE9A" w14:textId="77777777" w:rsidR="00BA216B" w:rsidRDefault="00BA216B" w:rsidP="00614F98"/>
                    <w:p w14:paraId="1C3BD7D7" w14:textId="77777777" w:rsidR="00BA216B" w:rsidRDefault="00BA216B" w:rsidP="00614F98"/>
                    <w:p w14:paraId="3ED407EE" w14:textId="77777777" w:rsidR="00BA216B" w:rsidRDefault="00BA216B" w:rsidP="00614F98"/>
                    <w:p w14:paraId="67411179" w14:textId="77777777" w:rsidR="00BA216B" w:rsidRDefault="00BA216B" w:rsidP="00614F98"/>
                    <w:p w14:paraId="46482AE5" w14:textId="77777777" w:rsidR="00BA216B" w:rsidRDefault="00BA216B" w:rsidP="00614F98"/>
                    <w:p w14:paraId="59A26829" w14:textId="77777777" w:rsidR="00BA216B" w:rsidRDefault="00BA216B" w:rsidP="00614F98"/>
                    <w:p w14:paraId="4682C5FC" w14:textId="77777777" w:rsidR="00BA216B" w:rsidRDefault="00BA216B" w:rsidP="00614F98"/>
                    <w:p w14:paraId="21F22D44" w14:textId="77777777" w:rsidR="00BA216B" w:rsidRDefault="00BA216B" w:rsidP="00614F98"/>
                    <w:p w14:paraId="62BF3F93" w14:textId="77777777" w:rsidR="00BA216B" w:rsidRDefault="00BA216B" w:rsidP="00614F98"/>
                    <w:p w14:paraId="5DF6DB3E" w14:textId="77777777" w:rsidR="00BA216B" w:rsidRDefault="00BA216B" w:rsidP="00614F98"/>
                    <w:p w14:paraId="6245C87E" w14:textId="77777777" w:rsidR="00BA216B" w:rsidRDefault="00BA216B" w:rsidP="00614F98"/>
                    <w:p w14:paraId="2A2963FD" w14:textId="77777777" w:rsidR="00BA216B" w:rsidRDefault="00BA216B" w:rsidP="00614F98"/>
                    <w:p w14:paraId="10EDAF10" w14:textId="77777777" w:rsidR="00BA216B" w:rsidRDefault="00BA216B" w:rsidP="00614F98"/>
                    <w:p w14:paraId="0961BD9A" w14:textId="77777777" w:rsidR="00BA216B" w:rsidRDefault="00BA216B" w:rsidP="00614F98"/>
                    <w:p w14:paraId="05B366AF" w14:textId="77777777" w:rsidR="00BA216B" w:rsidRDefault="00BA216B" w:rsidP="00614F98"/>
                    <w:p w14:paraId="4E7701B8" w14:textId="77777777" w:rsidR="00BA216B" w:rsidRDefault="00BA216B" w:rsidP="00614F98"/>
                    <w:p w14:paraId="4689C7E2" w14:textId="77777777" w:rsidR="00BA216B" w:rsidRDefault="00BA216B" w:rsidP="00614F98"/>
                    <w:p w14:paraId="2EC6135A" w14:textId="77777777" w:rsidR="00BA216B" w:rsidRDefault="00BA216B" w:rsidP="00614F98"/>
                    <w:p w14:paraId="7FE12CE6" w14:textId="77777777" w:rsidR="00BA216B" w:rsidRDefault="00BA216B" w:rsidP="00614F98"/>
                    <w:p w14:paraId="7C845F26" w14:textId="77777777" w:rsidR="00BA216B" w:rsidRDefault="00BA216B" w:rsidP="00614F98"/>
                    <w:p w14:paraId="7D432EB6" w14:textId="77777777" w:rsidR="00BA216B" w:rsidRDefault="00BA216B" w:rsidP="00614F98"/>
                    <w:p w14:paraId="1563EA57" w14:textId="77777777" w:rsidR="00BA216B" w:rsidRDefault="00BA216B" w:rsidP="00614F98"/>
                    <w:p w14:paraId="3521C693" w14:textId="77777777" w:rsidR="00BA216B" w:rsidRDefault="00BA216B" w:rsidP="00614F98"/>
                    <w:p w14:paraId="6BCBCD5E" w14:textId="77777777" w:rsidR="00BA216B" w:rsidRDefault="00BA216B" w:rsidP="00614F98"/>
                    <w:p w14:paraId="0492726F" w14:textId="77777777" w:rsidR="00BA216B" w:rsidRDefault="00BA216B" w:rsidP="00614F98"/>
                    <w:p w14:paraId="013CB35E" w14:textId="77777777" w:rsidR="00BA216B" w:rsidRDefault="00BA216B" w:rsidP="00614F98"/>
                    <w:p w14:paraId="10B9C29E" w14:textId="77777777" w:rsidR="00BA216B" w:rsidRDefault="00BA216B" w:rsidP="00614F98"/>
                    <w:p w14:paraId="416BD3FB" w14:textId="77777777" w:rsidR="00BA216B" w:rsidRDefault="00BA216B" w:rsidP="00614F98"/>
                    <w:p w14:paraId="60B02C72" w14:textId="77777777" w:rsidR="00BA216B" w:rsidRDefault="00BA216B" w:rsidP="00614F98"/>
                    <w:p w14:paraId="61A5F4EB" w14:textId="77777777" w:rsidR="00BA216B" w:rsidRDefault="00BA216B" w:rsidP="00614F98"/>
                    <w:p w14:paraId="36B1BD9A" w14:textId="77777777" w:rsidR="00BA216B" w:rsidRDefault="00BA216B" w:rsidP="00614F98"/>
                    <w:p w14:paraId="5BC39BCE" w14:textId="77777777" w:rsidR="00BA216B" w:rsidRDefault="00BA216B" w:rsidP="00614F98"/>
                    <w:p w14:paraId="7A3D0606" w14:textId="77777777" w:rsidR="00BA216B" w:rsidRDefault="00BA216B" w:rsidP="00614F98"/>
                    <w:p w14:paraId="121D0C5E" w14:textId="77777777" w:rsidR="00BA216B" w:rsidRDefault="00BA216B" w:rsidP="00614F98"/>
                    <w:p w14:paraId="7F70331C" w14:textId="77777777" w:rsidR="00BA216B" w:rsidRDefault="00BA216B" w:rsidP="00614F98"/>
                    <w:p w14:paraId="0E65A586" w14:textId="77777777" w:rsidR="00BA216B" w:rsidRDefault="00BA216B" w:rsidP="00614F98"/>
                    <w:p w14:paraId="6C8BABF7" w14:textId="77777777" w:rsidR="00BA216B" w:rsidRDefault="00BA216B" w:rsidP="00614F98"/>
                    <w:p w14:paraId="45511BF7" w14:textId="77777777" w:rsidR="00BA216B" w:rsidRDefault="00BA216B" w:rsidP="00614F98"/>
                    <w:p w14:paraId="53AAA8AC" w14:textId="77777777" w:rsidR="00BA216B" w:rsidRDefault="00BA216B" w:rsidP="00614F98"/>
                    <w:p w14:paraId="5515B56F" w14:textId="77777777" w:rsidR="00BA216B" w:rsidRDefault="00BA216B" w:rsidP="00614F98"/>
                    <w:p w14:paraId="3CDE5331" w14:textId="77777777" w:rsidR="00BA216B" w:rsidRDefault="00BA216B" w:rsidP="00614F98"/>
                    <w:p w14:paraId="382A5FE9" w14:textId="77777777" w:rsidR="00BA216B" w:rsidRDefault="00BA216B" w:rsidP="00614F98"/>
                    <w:p w14:paraId="4CAE30B4" w14:textId="77777777" w:rsidR="00BA216B" w:rsidRDefault="00BA216B" w:rsidP="00614F98"/>
                    <w:p w14:paraId="518F5908" w14:textId="77777777" w:rsidR="00BA216B" w:rsidRDefault="00BA216B" w:rsidP="00614F98"/>
                    <w:p w14:paraId="03577A7A" w14:textId="77777777" w:rsidR="00BA216B" w:rsidRDefault="00BA216B" w:rsidP="00614F98"/>
                    <w:p w14:paraId="4E024361" w14:textId="77777777" w:rsidR="00BA216B" w:rsidRDefault="00BA216B" w:rsidP="00614F98"/>
                    <w:p w14:paraId="47DFCEC2" w14:textId="77777777" w:rsidR="00BA216B" w:rsidRDefault="00BA216B" w:rsidP="00614F98"/>
                    <w:p w14:paraId="700BBF3E" w14:textId="77777777" w:rsidR="00BA216B" w:rsidRDefault="00BA216B" w:rsidP="00614F98"/>
                    <w:p w14:paraId="0DB49467" w14:textId="77777777" w:rsidR="00BA216B" w:rsidRDefault="00BA216B" w:rsidP="00614F98"/>
                    <w:p w14:paraId="63ADF607" w14:textId="77777777" w:rsidR="00BA216B" w:rsidRDefault="00BA216B" w:rsidP="00614F98"/>
                    <w:p w14:paraId="23C456BE" w14:textId="77777777" w:rsidR="00BA216B" w:rsidRDefault="00BA216B" w:rsidP="00614F98"/>
                    <w:p w14:paraId="3E407597" w14:textId="77777777" w:rsidR="00BA216B" w:rsidRDefault="00BA216B" w:rsidP="00614F98"/>
                    <w:p w14:paraId="49EBEF08" w14:textId="77777777" w:rsidR="00BA216B" w:rsidRDefault="00BA216B" w:rsidP="00614F98"/>
                    <w:p w14:paraId="7B3DE330" w14:textId="77777777" w:rsidR="00BA216B" w:rsidRDefault="00BA216B" w:rsidP="00614F98"/>
                    <w:p w14:paraId="1041AE1D" w14:textId="77777777" w:rsidR="00BA216B" w:rsidRDefault="00BA216B" w:rsidP="00614F98"/>
                    <w:p w14:paraId="42C143CF" w14:textId="77777777" w:rsidR="00BA216B" w:rsidRDefault="00BA216B" w:rsidP="00614F98"/>
                    <w:p w14:paraId="0B533BA9" w14:textId="77777777" w:rsidR="00BA216B" w:rsidRDefault="00BA216B" w:rsidP="00614F98"/>
                    <w:p w14:paraId="1324859C" w14:textId="77777777" w:rsidR="00BA216B" w:rsidRDefault="00BA216B" w:rsidP="00614F98"/>
                    <w:p w14:paraId="7B266286" w14:textId="77777777" w:rsidR="00BA216B" w:rsidRDefault="00BA216B" w:rsidP="00614F98"/>
                    <w:p w14:paraId="0A9E9902" w14:textId="77777777" w:rsidR="00BA216B" w:rsidRDefault="00BA216B" w:rsidP="00614F98"/>
                    <w:p w14:paraId="01608B9E" w14:textId="77777777" w:rsidR="00BA216B" w:rsidRDefault="00BA216B" w:rsidP="00614F98"/>
                    <w:p w14:paraId="6FD8CE1D" w14:textId="77777777" w:rsidR="00BA216B" w:rsidRDefault="00BA216B" w:rsidP="00614F98"/>
                    <w:p w14:paraId="6B6824B2" w14:textId="77777777" w:rsidR="00BA216B" w:rsidRDefault="00BA216B" w:rsidP="00614F98"/>
                    <w:p w14:paraId="1554B747" w14:textId="77777777" w:rsidR="00BA216B" w:rsidRDefault="00BA216B" w:rsidP="00614F98"/>
                    <w:p w14:paraId="6E07E6F2" w14:textId="77777777" w:rsidR="00BA216B" w:rsidRDefault="00BA216B" w:rsidP="00614F98"/>
                    <w:p w14:paraId="4033CF0B" w14:textId="77777777" w:rsidR="00BA216B" w:rsidRDefault="00BA216B" w:rsidP="00614F98"/>
                    <w:p w14:paraId="1E9AC006" w14:textId="77777777" w:rsidR="00BA216B" w:rsidRDefault="00BA216B" w:rsidP="00614F98"/>
                    <w:p w14:paraId="31C576A7" w14:textId="77777777" w:rsidR="00BA216B" w:rsidRDefault="00BA216B" w:rsidP="00614F98"/>
                    <w:p w14:paraId="7F65C1A7" w14:textId="77777777" w:rsidR="00BA216B" w:rsidRDefault="00BA216B" w:rsidP="00614F98"/>
                    <w:p w14:paraId="7DC30D77" w14:textId="77777777" w:rsidR="00BA216B" w:rsidRDefault="00BA216B" w:rsidP="00614F98"/>
                    <w:p w14:paraId="3EE87A5A" w14:textId="77777777" w:rsidR="00BA216B" w:rsidRDefault="00BA216B" w:rsidP="00614F98"/>
                    <w:p w14:paraId="77AAACBA" w14:textId="77777777" w:rsidR="00BA216B" w:rsidRDefault="00BA216B" w:rsidP="00614F98"/>
                    <w:p w14:paraId="69B15A32" w14:textId="77777777" w:rsidR="00BA216B" w:rsidRDefault="00BA216B" w:rsidP="00614F98"/>
                    <w:p w14:paraId="53DE2F77" w14:textId="77777777" w:rsidR="00BA216B" w:rsidRDefault="00BA216B" w:rsidP="00614F98"/>
                    <w:p w14:paraId="0DCFD960" w14:textId="77777777" w:rsidR="00BA216B" w:rsidRDefault="00BA216B" w:rsidP="00614F98"/>
                    <w:p w14:paraId="79D2F5FD" w14:textId="77777777" w:rsidR="00BA216B" w:rsidRDefault="00BA216B" w:rsidP="00614F98"/>
                    <w:p w14:paraId="2D33DB01" w14:textId="77777777" w:rsidR="00BA216B" w:rsidRDefault="00BA216B" w:rsidP="00614F98"/>
                    <w:p w14:paraId="39658503" w14:textId="77777777" w:rsidR="00BA216B" w:rsidRDefault="00BA216B" w:rsidP="00614F98"/>
                    <w:p w14:paraId="06ACA128" w14:textId="77777777" w:rsidR="00BA216B" w:rsidRDefault="00BA216B" w:rsidP="00614F98"/>
                    <w:p w14:paraId="27AF1F93" w14:textId="77777777" w:rsidR="00BA216B" w:rsidRDefault="00BA216B" w:rsidP="00614F98"/>
                    <w:p w14:paraId="045B0C0B" w14:textId="77777777" w:rsidR="00BA216B" w:rsidRDefault="00BA216B" w:rsidP="00614F98"/>
                    <w:p w14:paraId="33E9B9F8" w14:textId="77777777" w:rsidR="00BA216B" w:rsidRDefault="00BA216B" w:rsidP="00614F98"/>
                    <w:p w14:paraId="28902CDF" w14:textId="77777777" w:rsidR="00BA216B" w:rsidRDefault="00BA216B" w:rsidP="00614F98"/>
                    <w:p w14:paraId="3E162F51" w14:textId="77777777" w:rsidR="00BA216B" w:rsidRDefault="00BA216B" w:rsidP="00614F98"/>
                    <w:p w14:paraId="74221B20" w14:textId="77777777" w:rsidR="00BA216B" w:rsidRDefault="00BA216B" w:rsidP="00614F98"/>
                    <w:p w14:paraId="5B779F9F" w14:textId="77777777" w:rsidR="00BA216B" w:rsidRDefault="00BA216B" w:rsidP="00614F98"/>
                    <w:p w14:paraId="1733807D" w14:textId="77777777" w:rsidR="00BA216B" w:rsidRDefault="00BA216B" w:rsidP="00614F98"/>
                    <w:p w14:paraId="2DD4FA34" w14:textId="77777777" w:rsidR="00BA216B" w:rsidRDefault="00BA216B" w:rsidP="00614F98"/>
                    <w:p w14:paraId="5E8F589B" w14:textId="77777777" w:rsidR="00BA216B" w:rsidRDefault="00BA216B" w:rsidP="00614F98"/>
                    <w:p w14:paraId="3C472998" w14:textId="77777777" w:rsidR="00BA216B" w:rsidRDefault="00BA216B" w:rsidP="00614F98"/>
                    <w:p w14:paraId="11138CA8" w14:textId="77777777" w:rsidR="00BA216B" w:rsidRDefault="00BA216B" w:rsidP="00614F98"/>
                    <w:p w14:paraId="3607B3BE" w14:textId="77777777" w:rsidR="00BA216B" w:rsidRDefault="00BA216B" w:rsidP="00614F98"/>
                    <w:p w14:paraId="60874807" w14:textId="77777777" w:rsidR="00BA216B" w:rsidRDefault="00BA216B" w:rsidP="00614F98"/>
                    <w:p w14:paraId="40E323BD" w14:textId="77777777" w:rsidR="00BA216B" w:rsidRDefault="00BA216B" w:rsidP="00614F98"/>
                    <w:p w14:paraId="64DED26A" w14:textId="77777777" w:rsidR="00BA216B" w:rsidRDefault="00BA216B" w:rsidP="00614F98"/>
                    <w:p w14:paraId="533B14A8" w14:textId="77777777" w:rsidR="00BA216B" w:rsidRDefault="00BA216B" w:rsidP="00614F98"/>
                    <w:p w14:paraId="1C945D4E" w14:textId="77777777" w:rsidR="00BA216B" w:rsidRDefault="00BA216B" w:rsidP="00614F98"/>
                    <w:p w14:paraId="02CC3EE0" w14:textId="77777777" w:rsidR="00BA216B" w:rsidRDefault="00BA216B" w:rsidP="00614F98"/>
                    <w:p w14:paraId="7094BA10" w14:textId="77777777" w:rsidR="00BA216B" w:rsidRDefault="00BA216B" w:rsidP="00614F98"/>
                    <w:p w14:paraId="14B2FBD7" w14:textId="77777777" w:rsidR="00BA216B" w:rsidRDefault="00BA216B" w:rsidP="00614F98"/>
                    <w:p w14:paraId="3174339C" w14:textId="77777777" w:rsidR="00BA216B" w:rsidRDefault="00BA216B" w:rsidP="00614F98"/>
                    <w:p w14:paraId="51ECAC9B" w14:textId="77777777" w:rsidR="00BA216B" w:rsidRDefault="00BA216B" w:rsidP="00614F98"/>
                    <w:p w14:paraId="7FA69457" w14:textId="77777777" w:rsidR="00BA216B" w:rsidRDefault="00BA216B" w:rsidP="00614F98"/>
                    <w:p w14:paraId="3495CC3C" w14:textId="77777777" w:rsidR="00BA216B" w:rsidRDefault="00BA216B" w:rsidP="00614F98"/>
                    <w:p w14:paraId="71C8F2BC" w14:textId="77777777" w:rsidR="00BA216B" w:rsidRDefault="00BA216B" w:rsidP="00614F98"/>
                    <w:p w14:paraId="45150770" w14:textId="77777777" w:rsidR="00BA216B" w:rsidRDefault="00BA216B" w:rsidP="00614F98"/>
                    <w:p w14:paraId="52CB3851" w14:textId="77777777" w:rsidR="00BA216B" w:rsidRDefault="00BA216B" w:rsidP="00614F98"/>
                    <w:p w14:paraId="593C5317" w14:textId="77777777" w:rsidR="00BA216B" w:rsidRDefault="00BA216B" w:rsidP="00614F98"/>
                    <w:p w14:paraId="7A4C871F" w14:textId="77777777" w:rsidR="00BA216B" w:rsidRDefault="00BA216B" w:rsidP="00614F98"/>
                    <w:p w14:paraId="64E8B46F" w14:textId="77777777" w:rsidR="00BA216B" w:rsidRDefault="00BA216B" w:rsidP="00614F98"/>
                    <w:p w14:paraId="4E5EF00C" w14:textId="77777777" w:rsidR="00BA216B" w:rsidRDefault="00BA216B" w:rsidP="00614F98"/>
                    <w:p w14:paraId="2B2BE184" w14:textId="77777777" w:rsidR="00BA216B" w:rsidRDefault="00BA216B" w:rsidP="00614F98"/>
                    <w:p w14:paraId="4D7740AC" w14:textId="77777777" w:rsidR="00BA216B" w:rsidRDefault="00BA216B" w:rsidP="00614F98"/>
                    <w:p w14:paraId="72F8D767" w14:textId="77777777" w:rsidR="00BA216B" w:rsidRDefault="00BA216B" w:rsidP="00614F98"/>
                    <w:p w14:paraId="4F6C9137" w14:textId="77777777" w:rsidR="00BA216B" w:rsidRDefault="00BA216B" w:rsidP="00614F98"/>
                    <w:p w14:paraId="130BBC22" w14:textId="77777777" w:rsidR="00BA216B" w:rsidRDefault="00BA216B" w:rsidP="00614F98"/>
                    <w:p w14:paraId="443D0CF6" w14:textId="77777777" w:rsidR="00BA216B" w:rsidRDefault="00BA216B" w:rsidP="00614F98"/>
                    <w:p w14:paraId="75272470" w14:textId="77777777" w:rsidR="00BA216B" w:rsidRDefault="00BA216B" w:rsidP="00614F98"/>
                    <w:p w14:paraId="79ADCC2D" w14:textId="77777777" w:rsidR="00BA216B" w:rsidRDefault="00BA216B" w:rsidP="00614F98"/>
                    <w:p w14:paraId="1B7EE558" w14:textId="77777777" w:rsidR="00BA216B" w:rsidRDefault="00BA216B" w:rsidP="00614F98"/>
                    <w:p w14:paraId="6E311258" w14:textId="77777777" w:rsidR="00BA216B" w:rsidRDefault="00BA216B" w:rsidP="00614F98"/>
                    <w:p w14:paraId="6B99AEB4" w14:textId="77777777" w:rsidR="00BA216B" w:rsidRDefault="00BA216B" w:rsidP="00614F98"/>
                    <w:p w14:paraId="01D02F99" w14:textId="77777777" w:rsidR="00BA216B" w:rsidRDefault="00BA216B" w:rsidP="00614F98"/>
                    <w:p w14:paraId="2ABEABF8" w14:textId="77777777" w:rsidR="00BA216B" w:rsidRDefault="00BA216B" w:rsidP="00614F98"/>
                    <w:p w14:paraId="6FD80317" w14:textId="77777777" w:rsidR="00BA216B" w:rsidRDefault="00BA216B" w:rsidP="00614F98"/>
                    <w:p w14:paraId="4CFB6A76" w14:textId="77777777" w:rsidR="00BA216B" w:rsidRDefault="00BA216B" w:rsidP="00614F98"/>
                    <w:p w14:paraId="64301A4A" w14:textId="77777777" w:rsidR="00BA216B" w:rsidRDefault="00BA216B" w:rsidP="00614F98"/>
                    <w:p w14:paraId="246D7887" w14:textId="77777777" w:rsidR="00BA216B" w:rsidRDefault="00BA216B" w:rsidP="00614F98"/>
                    <w:p w14:paraId="16B59F3F" w14:textId="77777777" w:rsidR="00BA216B" w:rsidRDefault="00BA216B" w:rsidP="00614F98"/>
                    <w:p w14:paraId="50AB034F" w14:textId="77777777" w:rsidR="00BA216B" w:rsidRDefault="00BA216B" w:rsidP="00614F98"/>
                    <w:p w14:paraId="4BAADC38" w14:textId="77777777" w:rsidR="00BA216B" w:rsidRDefault="00BA216B" w:rsidP="00614F98"/>
                    <w:p w14:paraId="74CF271C" w14:textId="77777777" w:rsidR="00BA216B" w:rsidRDefault="00BA216B" w:rsidP="00614F98"/>
                    <w:p w14:paraId="4A1C440C" w14:textId="77777777" w:rsidR="00BA216B" w:rsidRDefault="00BA216B" w:rsidP="00614F98"/>
                    <w:p w14:paraId="396B6956" w14:textId="77777777" w:rsidR="00BA216B" w:rsidRDefault="00BA216B" w:rsidP="00614F98"/>
                    <w:p w14:paraId="68B4CE13" w14:textId="77777777" w:rsidR="00BA216B" w:rsidRDefault="00BA216B" w:rsidP="00614F98"/>
                    <w:p w14:paraId="7B5293D4" w14:textId="77777777" w:rsidR="00BA216B" w:rsidRDefault="00BA216B" w:rsidP="00614F98"/>
                    <w:p w14:paraId="29FE1F8F" w14:textId="77777777" w:rsidR="00BA216B" w:rsidRDefault="00BA216B" w:rsidP="00614F98"/>
                    <w:p w14:paraId="150D6806" w14:textId="77777777" w:rsidR="00BA216B" w:rsidRDefault="00BA216B" w:rsidP="00614F98"/>
                    <w:p w14:paraId="3E5C7510" w14:textId="77777777" w:rsidR="00BA216B" w:rsidRDefault="00BA216B" w:rsidP="00614F98"/>
                    <w:p w14:paraId="7C03BA34" w14:textId="77777777" w:rsidR="00BA216B" w:rsidRDefault="00BA216B" w:rsidP="00614F98"/>
                    <w:p w14:paraId="360B6376" w14:textId="77777777" w:rsidR="00BA216B" w:rsidRDefault="00BA216B" w:rsidP="00614F98"/>
                    <w:p w14:paraId="6DF38865" w14:textId="77777777" w:rsidR="00BA216B" w:rsidRDefault="00BA216B" w:rsidP="00614F98"/>
                    <w:p w14:paraId="32C4856D" w14:textId="77777777" w:rsidR="00BA216B" w:rsidRDefault="00BA216B" w:rsidP="00614F98"/>
                    <w:p w14:paraId="383F6E74" w14:textId="77777777" w:rsidR="00BA216B" w:rsidRDefault="00BA216B" w:rsidP="00614F98"/>
                    <w:p w14:paraId="747D3965" w14:textId="77777777" w:rsidR="00BA216B" w:rsidRDefault="00BA216B" w:rsidP="00614F98"/>
                    <w:p w14:paraId="030FCF0E" w14:textId="77777777" w:rsidR="00BA216B" w:rsidRDefault="00BA216B" w:rsidP="00614F98"/>
                    <w:p w14:paraId="10870D34" w14:textId="77777777" w:rsidR="00BA216B" w:rsidRDefault="00BA216B" w:rsidP="00614F98"/>
                    <w:p w14:paraId="28123173" w14:textId="77777777" w:rsidR="00BA216B" w:rsidRDefault="00BA216B" w:rsidP="00614F98"/>
                    <w:p w14:paraId="5CFFE40A" w14:textId="77777777" w:rsidR="00BA216B" w:rsidRDefault="00BA216B" w:rsidP="00614F98"/>
                    <w:p w14:paraId="5FDC369D" w14:textId="77777777" w:rsidR="00BA216B" w:rsidRDefault="00BA216B" w:rsidP="00614F98"/>
                    <w:p w14:paraId="1E27FCDA" w14:textId="77777777" w:rsidR="00BA216B" w:rsidRDefault="00BA216B" w:rsidP="00614F98"/>
                    <w:p w14:paraId="7F1C0C89" w14:textId="77777777" w:rsidR="00BA216B" w:rsidRDefault="00BA216B" w:rsidP="00614F98"/>
                    <w:p w14:paraId="7219DFB3" w14:textId="77777777" w:rsidR="00BA216B" w:rsidRDefault="00BA216B" w:rsidP="00614F98"/>
                    <w:p w14:paraId="65A7C0A6" w14:textId="77777777" w:rsidR="00BA216B" w:rsidRDefault="00BA216B" w:rsidP="00614F98"/>
                    <w:p w14:paraId="6F968C6C" w14:textId="77777777" w:rsidR="00BA216B" w:rsidRDefault="00BA216B" w:rsidP="00614F98"/>
                    <w:p w14:paraId="7D960F8E" w14:textId="77777777" w:rsidR="00BA216B" w:rsidRDefault="00BA216B" w:rsidP="00614F98"/>
                    <w:p w14:paraId="00DFB267" w14:textId="77777777" w:rsidR="00BA216B" w:rsidRDefault="00BA216B" w:rsidP="00614F98"/>
                    <w:p w14:paraId="20CBB79E" w14:textId="77777777" w:rsidR="00BA216B" w:rsidRDefault="00BA216B" w:rsidP="00614F98"/>
                    <w:p w14:paraId="424FE398" w14:textId="77777777" w:rsidR="00BA216B" w:rsidRDefault="00BA216B" w:rsidP="00614F98"/>
                    <w:p w14:paraId="0DDB103B" w14:textId="77777777" w:rsidR="00BA216B" w:rsidRDefault="00BA216B" w:rsidP="00614F98"/>
                    <w:p w14:paraId="280A66AD" w14:textId="77777777" w:rsidR="00BA216B" w:rsidRDefault="00BA216B" w:rsidP="00614F98"/>
                    <w:p w14:paraId="3211BA03" w14:textId="77777777" w:rsidR="00BA216B" w:rsidRDefault="00BA216B" w:rsidP="00614F98"/>
                    <w:p w14:paraId="6D19E3A6" w14:textId="77777777" w:rsidR="00BA216B" w:rsidRDefault="00BA216B" w:rsidP="00614F98"/>
                    <w:p w14:paraId="153F39FD" w14:textId="77777777" w:rsidR="00BA216B" w:rsidRDefault="00BA216B" w:rsidP="00614F98"/>
                    <w:p w14:paraId="35A05AEE" w14:textId="77777777" w:rsidR="00BA216B" w:rsidRDefault="00BA216B" w:rsidP="00614F98"/>
                    <w:p w14:paraId="63CD22E4" w14:textId="77777777" w:rsidR="00BA216B" w:rsidRDefault="00BA216B" w:rsidP="00614F98"/>
                    <w:p w14:paraId="4FC07B24" w14:textId="77777777" w:rsidR="00BA216B" w:rsidRDefault="00BA216B" w:rsidP="00614F98"/>
                    <w:p w14:paraId="2640E6A7" w14:textId="77777777" w:rsidR="00BA216B" w:rsidRDefault="00BA216B" w:rsidP="00614F98"/>
                    <w:p w14:paraId="22DD4E97" w14:textId="77777777" w:rsidR="00BA216B" w:rsidRDefault="00BA216B" w:rsidP="00614F98"/>
                    <w:p w14:paraId="1F1CB9FE" w14:textId="77777777" w:rsidR="00BA216B" w:rsidRDefault="00BA216B" w:rsidP="00614F98"/>
                    <w:p w14:paraId="2C181586" w14:textId="77777777" w:rsidR="00BA216B" w:rsidRDefault="00BA216B" w:rsidP="00614F98"/>
                    <w:p w14:paraId="32FE7DC3" w14:textId="77777777" w:rsidR="00BA216B" w:rsidRDefault="00BA216B" w:rsidP="00614F98"/>
                    <w:p w14:paraId="682B71A3" w14:textId="77777777" w:rsidR="00BA216B" w:rsidRDefault="00BA216B" w:rsidP="00614F98"/>
                    <w:p w14:paraId="65B36536" w14:textId="77777777" w:rsidR="00BA216B" w:rsidRDefault="00BA216B" w:rsidP="00614F98"/>
                    <w:p w14:paraId="2E3EB125" w14:textId="77777777" w:rsidR="00BA216B" w:rsidRDefault="00BA216B" w:rsidP="00614F98"/>
                    <w:p w14:paraId="361E9AD4" w14:textId="77777777" w:rsidR="00BA216B" w:rsidRDefault="00BA216B" w:rsidP="00614F98"/>
                    <w:p w14:paraId="4F268E4E" w14:textId="77777777" w:rsidR="00BA216B" w:rsidRDefault="00BA216B" w:rsidP="00614F98"/>
                    <w:p w14:paraId="152E37A1" w14:textId="77777777" w:rsidR="00BA216B" w:rsidRDefault="00BA216B" w:rsidP="00614F98"/>
                    <w:p w14:paraId="2918E78B" w14:textId="77777777" w:rsidR="00BA216B" w:rsidRDefault="00BA216B" w:rsidP="00614F98"/>
                    <w:p w14:paraId="3B7780FC" w14:textId="77777777" w:rsidR="00BA216B" w:rsidRDefault="00BA216B" w:rsidP="00614F98"/>
                    <w:p w14:paraId="729C13F1" w14:textId="77777777" w:rsidR="00BA216B" w:rsidRDefault="00BA216B" w:rsidP="00614F98"/>
                    <w:p w14:paraId="68B600EE" w14:textId="77777777" w:rsidR="00BA216B" w:rsidRDefault="00BA216B" w:rsidP="00614F98"/>
                    <w:p w14:paraId="294E9862" w14:textId="77777777" w:rsidR="00BA216B" w:rsidRDefault="00BA216B" w:rsidP="00614F98"/>
                    <w:p w14:paraId="4738ACFC" w14:textId="77777777" w:rsidR="00BA216B" w:rsidRDefault="00BA216B" w:rsidP="00614F98"/>
                    <w:p w14:paraId="64512107" w14:textId="77777777" w:rsidR="00BA216B" w:rsidRDefault="00BA216B" w:rsidP="00614F98"/>
                    <w:p w14:paraId="176CEF73" w14:textId="77777777" w:rsidR="00BA216B" w:rsidRDefault="00BA216B" w:rsidP="00614F98"/>
                    <w:p w14:paraId="492AC374" w14:textId="77777777" w:rsidR="00BA216B" w:rsidRDefault="00BA216B" w:rsidP="00614F98"/>
                    <w:p w14:paraId="08990738" w14:textId="77777777" w:rsidR="00BA216B" w:rsidRDefault="00BA216B" w:rsidP="00614F98"/>
                    <w:p w14:paraId="71B6AD28" w14:textId="77777777" w:rsidR="00BA216B" w:rsidRDefault="00BA216B" w:rsidP="00614F98"/>
                    <w:p w14:paraId="081DD21E" w14:textId="77777777" w:rsidR="00BA216B" w:rsidRDefault="00BA216B" w:rsidP="00614F98"/>
                    <w:p w14:paraId="7B1282AA" w14:textId="77777777" w:rsidR="00BA216B" w:rsidRDefault="00BA216B" w:rsidP="00614F98"/>
                    <w:p w14:paraId="102BB5B0" w14:textId="77777777" w:rsidR="00BA216B" w:rsidRDefault="00BA216B" w:rsidP="00614F98"/>
                    <w:p w14:paraId="77E5D336" w14:textId="77777777" w:rsidR="00BA216B" w:rsidRDefault="00BA216B" w:rsidP="00614F98"/>
                    <w:p w14:paraId="46E4BA40" w14:textId="77777777" w:rsidR="00BA216B" w:rsidRDefault="00BA216B" w:rsidP="00614F98"/>
                    <w:p w14:paraId="4FC9F800" w14:textId="77777777" w:rsidR="00BA216B" w:rsidRDefault="00BA216B" w:rsidP="00614F98"/>
                    <w:p w14:paraId="123BEE2C" w14:textId="77777777" w:rsidR="00BA216B" w:rsidRDefault="00BA216B" w:rsidP="00614F98"/>
                    <w:p w14:paraId="202CBD1E" w14:textId="77777777" w:rsidR="00BA216B" w:rsidRDefault="00BA216B" w:rsidP="00614F98"/>
                    <w:p w14:paraId="6F5FE50A" w14:textId="77777777" w:rsidR="00BA216B" w:rsidRDefault="00BA216B" w:rsidP="00614F98"/>
                    <w:p w14:paraId="4CE292DD" w14:textId="77777777" w:rsidR="00BA216B" w:rsidRDefault="00BA216B" w:rsidP="00614F98"/>
                    <w:p w14:paraId="2B290739" w14:textId="77777777" w:rsidR="00BA216B" w:rsidRDefault="00BA216B" w:rsidP="00614F98"/>
                    <w:p w14:paraId="6006CE80" w14:textId="77777777" w:rsidR="00BA216B" w:rsidRDefault="00BA216B" w:rsidP="00614F98"/>
                    <w:p w14:paraId="002CF891" w14:textId="77777777" w:rsidR="00BA216B" w:rsidRDefault="00BA216B" w:rsidP="00614F98"/>
                    <w:p w14:paraId="58489403" w14:textId="77777777" w:rsidR="00BA216B" w:rsidRDefault="00BA216B" w:rsidP="00614F98"/>
                    <w:p w14:paraId="73631FEA" w14:textId="77777777" w:rsidR="00BA216B" w:rsidRDefault="00BA216B" w:rsidP="00614F98"/>
                    <w:p w14:paraId="3CCC40A8" w14:textId="77777777" w:rsidR="00BA216B" w:rsidRDefault="00BA216B" w:rsidP="00614F98"/>
                    <w:p w14:paraId="02D92F32" w14:textId="77777777" w:rsidR="00BA216B" w:rsidRDefault="00BA216B" w:rsidP="00614F98"/>
                    <w:p w14:paraId="60F4538D" w14:textId="77777777" w:rsidR="00BA216B" w:rsidRDefault="00BA216B" w:rsidP="00614F98"/>
                    <w:p w14:paraId="18361F85" w14:textId="77777777" w:rsidR="00BA216B" w:rsidRDefault="00BA216B" w:rsidP="00614F98"/>
                    <w:p w14:paraId="6F63ECE2" w14:textId="77777777" w:rsidR="00BA216B" w:rsidRDefault="00BA216B" w:rsidP="00614F98"/>
                    <w:p w14:paraId="67838373" w14:textId="77777777" w:rsidR="00BA216B" w:rsidRDefault="00BA216B" w:rsidP="00614F98"/>
                    <w:p w14:paraId="3B56BB9A" w14:textId="77777777" w:rsidR="00BA216B" w:rsidRDefault="00BA216B" w:rsidP="00614F98"/>
                    <w:p w14:paraId="0967E135" w14:textId="77777777" w:rsidR="00BA216B" w:rsidRDefault="00BA216B" w:rsidP="00614F98"/>
                    <w:p w14:paraId="7137750F" w14:textId="77777777" w:rsidR="00BA216B" w:rsidRDefault="00BA216B" w:rsidP="00614F98"/>
                    <w:p w14:paraId="7792B33C" w14:textId="77777777" w:rsidR="00BA216B" w:rsidRDefault="00BA216B" w:rsidP="00614F98"/>
                    <w:p w14:paraId="51F30F7D" w14:textId="77777777" w:rsidR="00BA216B" w:rsidRDefault="00BA216B" w:rsidP="00614F98"/>
                    <w:p w14:paraId="74A610A3" w14:textId="77777777" w:rsidR="00BA216B" w:rsidRDefault="00BA216B" w:rsidP="00614F98"/>
                    <w:p w14:paraId="21D94271" w14:textId="77777777" w:rsidR="00BA216B" w:rsidRDefault="00BA216B" w:rsidP="00614F98"/>
                    <w:p w14:paraId="26D69B08" w14:textId="77777777" w:rsidR="00BA216B" w:rsidRDefault="00BA216B" w:rsidP="00614F98"/>
                    <w:p w14:paraId="12063B4E" w14:textId="77777777" w:rsidR="00BA216B" w:rsidRDefault="00BA216B" w:rsidP="00614F98"/>
                    <w:p w14:paraId="141DD80F" w14:textId="77777777" w:rsidR="00BA216B" w:rsidRDefault="00BA216B" w:rsidP="00614F98"/>
                    <w:p w14:paraId="57F67E2E" w14:textId="77777777" w:rsidR="00BA216B" w:rsidRDefault="00BA216B" w:rsidP="00614F98"/>
                    <w:p w14:paraId="26539689" w14:textId="77777777" w:rsidR="00BA216B" w:rsidRDefault="00BA216B" w:rsidP="00614F98"/>
                    <w:p w14:paraId="6FC2C7DB" w14:textId="77777777" w:rsidR="00BA216B" w:rsidRDefault="00BA216B" w:rsidP="00614F98"/>
                    <w:p w14:paraId="1E79FE58" w14:textId="77777777" w:rsidR="00BA216B" w:rsidRDefault="00BA216B" w:rsidP="00614F98"/>
                    <w:p w14:paraId="491F2B18" w14:textId="77777777" w:rsidR="00BA216B" w:rsidRDefault="00BA216B" w:rsidP="00614F98"/>
                    <w:p w14:paraId="4BC5093E" w14:textId="77777777" w:rsidR="00BA216B" w:rsidRDefault="00BA216B" w:rsidP="00614F98"/>
                    <w:p w14:paraId="61005AF9" w14:textId="77777777" w:rsidR="00BA216B" w:rsidRDefault="00BA216B" w:rsidP="00614F98"/>
                    <w:p w14:paraId="65AEFF49" w14:textId="77777777" w:rsidR="00BA216B" w:rsidRDefault="00BA216B" w:rsidP="00614F98"/>
                    <w:p w14:paraId="058484E4" w14:textId="77777777" w:rsidR="00BA216B" w:rsidRDefault="00BA216B" w:rsidP="00614F98"/>
                    <w:p w14:paraId="47EACB7C" w14:textId="77777777" w:rsidR="00BA216B" w:rsidRDefault="00BA216B" w:rsidP="00614F98"/>
                    <w:p w14:paraId="158D37C8" w14:textId="77777777" w:rsidR="00BA216B" w:rsidRDefault="00BA216B" w:rsidP="00614F98"/>
                    <w:p w14:paraId="65A19E10" w14:textId="77777777" w:rsidR="00BA216B" w:rsidRDefault="00BA216B" w:rsidP="00614F98"/>
                    <w:p w14:paraId="0439C4AD" w14:textId="77777777" w:rsidR="00BA216B" w:rsidRDefault="00BA216B" w:rsidP="00614F98"/>
                    <w:p w14:paraId="373AD3CD" w14:textId="77777777" w:rsidR="00BA216B" w:rsidRDefault="00BA216B" w:rsidP="00614F98"/>
                    <w:p w14:paraId="66DC26BA" w14:textId="77777777" w:rsidR="00BA216B" w:rsidRDefault="00BA216B" w:rsidP="00614F98"/>
                    <w:p w14:paraId="26C6A3CF" w14:textId="77777777" w:rsidR="00BA216B" w:rsidRDefault="00BA216B" w:rsidP="00614F98"/>
                    <w:p w14:paraId="2D8707CE" w14:textId="77777777" w:rsidR="00BA216B" w:rsidRDefault="00BA216B" w:rsidP="00614F98"/>
                    <w:p w14:paraId="304327E1" w14:textId="77777777" w:rsidR="00BA216B" w:rsidRDefault="00BA216B" w:rsidP="00614F98"/>
                    <w:p w14:paraId="1B5DA581" w14:textId="77777777" w:rsidR="00BA216B" w:rsidRDefault="00BA216B" w:rsidP="00614F98"/>
                    <w:p w14:paraId="72A2F344" w14:textId="77777777" w:rsidR="00BA216B" w:rsidRDefault="00BA216B" w:rsidP="00614F98"/>
                    <w:p w14:paraId="705B7AC0" w14:textId="77777777" w:rsidR="00BA216B" w:rsidRDefault="00BA216B" w:rsidP="00614F98"/>
                    <w:p w14:paraId="00810C1E" w14:textId="77777777" w:rsidR="00BA216B" w:rsidRDefault="00BA216B" w:rsidP="00614F98"/>
                    <w:p w14:paraId="71BA91D1" w14:textId="77777777" w:rsidR="00BA216B" w:rsidRDefault="00BA216B" w:rsidP="00614F98"/>
                    <w:p w14:paraId="1D79049A" w14:textId="77777777" w:rsidR="00BA216B" w:rsidRDefault="00BA216B" w:rsidP="00614F98"/>
                    <w:p w14:paraId="46B248C2" w14:textId="77777777" w:rsidR="00BA216B" w:rsidRDefault="00BA216B" w:rsidP="00614F98"/>
                    <w:p w14:paraId="409E18E3" w14:textId="77777777" w:rsidR="00BA216B" w:rsidRDefault="00BA216B" w:rsidP="00614F98"/>
                    <w:p w14:paraId="0C2D9136" w14:textId="77777777" w:rsidR="00BA216B" w:rsidRDefault="00BA216B" w:rsidP="00614F98"/>
                    <w:p w14:paraId="4B2888CD" w14:textId="77777777" w:rsidR="00BA216B" w:rsidRDefault="00BA216B" w:rsidP="00614F98"/>
                    <w:p w14:paraId="6D15058C" w14:textId="77777777" w:rsidR="00BA216B" w:rsidRDefault="00BA216B" w:rsidP="00614F98"/>
                    <w:p w14:paraId="5A82CD56" w14:textId="77777777" w:rsidR="00BA216B" w:rsidRDefault="00BA216B" w:rsidP="00614F98"/>
                    <w:p w14:paraId="670C3149" w14:textId="77777777" w:rsidR="00BA216B" w:rsidRDefault="00BA216B" w:rsidP="00614F98"/>
                    <w:p w14:paraId="59CB9D94" w14:textId="77777777" w:rsidR="00BA216B" w:rsidRDefault="00BA216B" w:rsidP="00614F98"/>
                    <w:p w14:paraId="73690B5B" w14:textId="77777777" w:rsidR="00BA216B" w:rsidRDefault="00BA216B" w:rsidP="00614F98"/>
                    <w:p w14:paraId="1FE5A509" w14:textId="77777777" w:rsidR="00BA216B" w:rsidRDefault="00BA216B" w:rsidP="00614F98"/>
                    <w:p w14:paraId="47F9113A" w14:textId="77777777" w:rsidR="00BA216B" w:rsidRDefault="00BA216B" w:rsidP="00614F98"/>
                    <w:p w14:paraId="3916B86F" w14:textId="77777777" w:rsidR="00BA216B" w:rsidRDefault="00BA216B" w:rsidP="00614F98"/>
                    <w:p w14:paraId="37AE5669" w14:textId="77777777" w:rsidR="00BA216B" w:rsidRDefault="00BA216B" w:rsidP="00614F98"/>
                    <w:p w14:paraId="3635DD0D" w14:textId="77777777" w:rsidR="00BA216B" w:rsidRDefault="00BA216B" w:rsidP="00614F98"/>
                    <w:p w14:paraId="4B6E0C92" w14:textId="77777777" w:rsidR="00BA216B" w:rsidRDefault="00BA216B" w:rsidP="00614F98"/>
                    <w:p w14:paraId="57E51681" w14:textId="77777777" w:rsidR="00BA216B" w:rsidRDefault="00BA216B" w:rsidP="00614F98"/>
                    <w:p w14:paraId="0A9D280F" w14:textId="77777777" w:rsidR="00BA216B" w:rsidRDefault="00BA216B" w:rsidP="00614F98"/>
                    <w:p w14:paraId="4A168F15" w14:textId="77777777" w:rsidR="00BA216B" w:rsidRDefault="00BA216B" w:rsidP="00614F98"/>
                    <w:p w14:paraId="5E7BE4FB" w14:textId="77777777" w:rsidR="00BA216B" w:rsidRDefault="00BA216B" w:rsidP="00614F98"/>
                    <w:p w14:paraId="520C4E8B" w14:textId="77777777" w:rsidR="00BA216B" w:rsidRDefault="00BA216B" w:rsidP="00614F98"/>
                    <w:p w14:paraId="3D2E10C6" w14:textId="77777777" w:rsidR="00BA216B" w:rsidRDefault="00BA216B" w:rsidP="00614F98"/>
                    <w:p w14:paraId="2B465373" w14:textId="77777777" w:rsidR="00BA216B" w:rsidRDefault="00BA216B" w:rsidP="00614F98"/>
                    <w:p w14:paraId="43FC1C3F" w14:textId="77777777" w:rsidR="00BA216B" w:rsidRDefault="00BA216B" w:rsidP="00614F98"/>
                    <w:p w14:paraId="39D482F1" w14:textId="77777777" w:rsidR="00BA216B" w:rsidRDefault="00BA216B" w:rsidP="00614F98"/>
                    <w:p w14:paraId="28B01A2A" w14:textId="77777777" w:rsidR="00BA216B" w:rsidRDefault="00BA216B" w:rsidP="00614F98"/>
                    <w:p w14:paraId="06E88318" w14:textId="77777777" w:rsidR="00BA216B" w:rsidRDefault="00BA216B" w:rsidP="00614F98"/>
                    <w:p w14:paraId="20F9EE49" w14:textId="77777777" w:rsidR="00BA216B" w:rsidRDefault="00BA216B" w:rsidP="00614F98"/>
                    <w:p w14:paraId="2F3733B2" w14:textId="77777777" w:rsidR="00BA216B" w:rsidRDefault="00BA216B" w:rsidP="00614F98"/>
                    <w:p w14:paraId="73C710F2" w14:textId="77777777" w:rsidR="00BA216B" w:rsidRDefault="00BA216B" w:rsidP="00614F98"/>
                    <w:p w14:paraId="36E21996" w14:textId="77777777" w:rsidR="00BA216B" w:rsidRDefault="00BA216B" w:rsidP="00614F98"/>
                    <w:p w14:paraId="1AFC6B22" w14:textId="77777777" w:rsidR="00BA216B" w:rsidRDefault="00BA216B" w:rsidP="00614F98"/>
                    <w:p w14:paraId="60A6B072" w14:textId="77777777" w:rsidR="00BA216B" w:rsidRDefault="00BA216B" w:rsidP="00614F98"/>
                    <w:p w14:paraId="75CBEEFC" w14:textId="77777777" w:rsidR="00BA216B" w:rsidRDefault="00BA216B" w:rsidP="00614F98"/>
                    <w:p w14:paraId="2B9C3721" w14:textId="77777777" w:rsidR="00BA216B" w:rsidRDefault="00BA216B" w:rsidP="00614F98"/>
                    <w:p w14:paraId="22FBB0F3" w14:textId="77777777" w:rsidR="00BA216B" w:rsidRDefault="00BA216B" w:rsidP="00614F98"/>
                    <w:p w14:paraId="2CC02A74" w14:textId="77777777" w:rsidR="00BA216B" w:rsidRDefault="00BA216B" w:rsidP="00614F98"/>
                    <w:p w14:paraId="63296540" w14:textId="77777777" w:rsidR="00BA216B" w:rsidRDefault="00BA216B" w:rsidP="00614F98"/>
                    <w:p w14:paraId="461E4288" w14:textId="77777777" w:rsidR="00BA216B" w:rsidRDefault="00BA216B" w:rsidP="00614F98"/>
                    <w:p w14:paraId="11EB4608" w14:textId="77777777" w:rsidR="00BA216B" w:rsidRDefault="00BA216B" w:rsidP="00614F98"/>
                    <w:p w14:paraId="09EA6698" w14:textId="77777777" w:rsidR="00BA216B" w:rsidRDefault="00BA216B" w:rsidP="00614F98"/>
                    <w:p w14:paraId="006E85DA" w14:textId="77777777" w:rsidR="00BA216B" w:rsidRDefault="00BA216B" w:rsidP="00614F98"/>
                    <w:p w14:paraId="2B11AB40" w14:textId="77777777" w:rsidR="00BA216B" w:rsidRDefault="00BA216B" w:rsidP="00614F98"/>
                    <w:p w14:paraId="5FE392C9" w14:textId="77777777" w:rsidR="00BA216B" w:rsidRDefault="00BA216B" w:rsidP="00614F98"/>
                    <w:p w14:paraId="38831AE0" w14:textId="77777777" w:rsidR="00BA216B" w:rsidRDefault="00BA216B" w:rsidP="00614F98"/>
                    <w:p w14:paraId="18AACA1C" w14:textId="77777777" w:rsidR="00BA216B" w:rsidRDefault="00BA216B" w:rsidP="00614F98"/>
                    <w:p w14:paraId="6B1859A1" w14:textId="77777777" w:rsidR="00BA216B" w:rsidRDefault="00BA216B" w:rsidP="00614F98"/>
                    <w:p w14:paraId="20335DF1" w14:textId="77777777" w:rsidR="00BA216B" w:rsidRDefault="00BA216B" w:rsidP="00614F98"/>
                    <w:p w14:paraId="6DA7A21E" w14:textId="77777777" w:rsidR="00BA216B" w:rsidRDefault="00BA216B" w:rsidP="00614F98"/>
                    <w:p w14:paraId="5303423F" w14:textId="77777777" w:rsidR="00BA216B" w:rsidRDefault="00BA216B" w:rsidP="00614F98"/>
                    <w:p w14:paraId="3F1153B6" w14:textId="77777777" w:rsidR="00BA216B" w:rsidRDefault="00BA216B" w:rsidP="00614F98"/>
                    <w:p w14:paraId="16C54B61" w14:textId="77777777" w:rsidR="00BA216B" w:rsidRDefault="00BA216B" w:rsidP="00614F98"/>
                    <w:p w14:paraId="29E98F0C" w14:textId="77777777" w:rsidR="00BA216B" w:rsidRDefault="00BA216B" w:rsidP="00614F98"/>
                    <w:p w14:paraId="00218BCA" w14:textId="77777777" w:rsidR="00BA216B" w:rsidRDefault="00BA216B" w:rsidP="00614F98"/>
                    <w:p w14:paraId="21FC825A" w14:textId="77777777" w:rsidR="00BA216B" w:rsidRDefault="00BA216B" w:rsidP="00614F98"/>
                    <w:p w14:paraId="6F21727D" w14:textId="77777777" w:rsidR="00BA216B" w:rsidRDefault="00BA216B" w:rsidP="00614F98"/>
                    <w:p w14:paraId="71320BAF" w14:textId="77777777" w:rsidR="00BA216B" w:rsidRDefault="00BA216B" w:rsidP="00614F98"/>
                    <w:p w14:paraId="27F73688" w14:textId="77777777" w:rsidR="00BA216B" w:rsidRDefault="00BA216B" w:rsidP="00614F98"/>
                    <w:p w14:paraId="51F3BFEB" w14:textId="77777777" w:rsidR="00BA216B" w:rsidRDefault="00BA216B" w:rsidP="00614F98"/>
                    <w:p w14:paraId="0F168346" w14:textId="77777777" w:rsidR="00BA216B" w:rsidRDefault="00BA216B" w:rsidP="00614F98"/>
                    <w:p w14:paraId="6DB6D34B" w14:textId="77777777" w:rsidR="00BA216B" w:rsidRDefault="00BA216B" w:rsidP="00614F98"/>
                    <w:p w14:paraId="19D4CD4C" w14:textId="77777777" w:rsidR="00BA216B" w:rsidRDefault="00BA216B" w:rsidP="00614F98"/>
                    <w:p w14:paraId="13D4A990" w14:textId="77777777" w:rsidR="00BA216B" w:rsidRDefault="00BA216B" w:rsidP="00614F98"/>
                    <w:p w14:paraId="6079C1B1" w14:textId="77777777" w:rsidR="00BA216B" w:rsidRDefault="00BA216B" w:rsidP="00614F98"/>
                    <w:p w14:paraId="3A088EF9" w14:textId="77777777" w:rsidR="00BA216B" w:rsidRDefault="00BA216B" w:rsidP="00614F98"/>
                    <w:p w14:paraId="7561C0F8" w14:textId="77777777" w:rsidR="00BA216B" w:rsidRDefault="00BA216B" w:rsidP="00614F98"/>
                    <w:p w14:paraId="4234D41E" w14:textId="77777777" w:rsidR="00BA216B" w:rsidRDefault="00BA216B" w:rsidP="00614F98"/>
                    <w:p w14:paraId="7FBA5DA2" w14:textId="77777777" w:rsidR="00BA216B" w:rsidRDefault="00BA216B" w:rsidP="00614F98"/>
                    <w:p w14:paraId="2BA70EC8" w14:textId="77777777" w:rsidR="00BA216B" w:rsidRDefault="00BA216B" w:rsidP="00614F98"/>
                    <w:p w14:paraId="42EEDD1B" w14:textId="77777777" w:rsidR="00BA216B" w:rsidRDefault="00BA216B" w:rsidP="00614F98"/>
                    <w:p w14:paraId="60A53577" w14:textId="77777777" w:rsidR="00BA216B" w:rsidRDefault="00BA216B" w:rsidP="00614F98"/>
                    <w:p w14:paraId="3D00FC35" w14:textId="77777777" w:rsidR="00BA216B" w:rsidRDefault="00BA216B" w:rsidP="00614F98"/>
                    <w:p w14:paraId="69D85F42" w14:textId="77777777" w:rsidR="00BA216B" w:rsidRDefault="00BA216B" w:rsidP="00614F98"/>
                    <w:p w14:paraId="2CCB574C" w14:textId="77777777" w:rsidR="00BA216B" w:rsidRDefault="00BA216B" w:rsidP="00614F98"/>
                    <w:p w14:paraId="0FE0BCCE" w14:textId="77777777" w:rsidR="00BA216B" w:rsidRDefault="00BA216B" w:rsidP="00614F98"/>
                    <w:p w14:paraId="3BB7D52C" w14:textId="77777777" w:rsidR="00BA216B" w:rsidRDefault="00BA216B" w:rsidP="00614F98"/>
                    <w:p w14:paraId="1679C484" w14:textId="77777777" w:rsidR="00BA216B" w:rsidRDefault="00BA216B" w:rsidP="00614F98"/>
                    <w:p w14:paraId="5874B306" w14:textId="77777777" w:rsidR="00BA216B" w:rsidRDefault="00BA216B" w:rsidP="00614F98"/>
                    <w:p w14:paraId="1004DA6E" w14:textId="77777777" w:rsidR="00BA216B" w:rsidRDefault="00BA216B" w:rsidP="00614F98"/>
                    <w:p w14:paraId="253C5AFF" w14:textId="77777777" w:rsidR="00BA216B" w:rsidRDefault="00BA216B" w:rsidP="00614F98"/>
                    <w:p w14:paraId="177BA27C" w14:textId="77777777" w:rsidR="00BA216B" w:rsidRDefault="00BA216B" w:rsidP="00614F98"/>
                    <w:p w14:paraId="7D152B36" w14:textId="77777777" w:rsidR="00BA216B" w:rsidRDefault="00BA216B" w:rsidP="00614F98"/>
                    <w:p w14:paraId="3027B15A" w14:textId="77777777" w:rsidR="00BA216B" w:rsidRDefault="00BA216B" w:rsidP="00614F98"/>
                    <w:p w14:paraId="7DCB918C" w14:textId="77777777" w:rsidR="00BA216B" w:rsidRDefault="00BA216B" w:rsidP="00614F98"/>
                    <w:p w14:paraId="059BAF7C" w14:textId="77777777" w:rsidR="00BA216B" w:rsidRDefault="00BA216B" w:rsidP="00614F98"/>
                    <w:p w14:paraId="40A7D2D5" w14:textId="77777777" w:rsidR="00BA216B" w:rsidRDefault="00BA216B" w:rsidP="00614F98"/>
                    <w:p w14:paraId="0150045C" w14:textId="77777777" w:rsidR="00BA216B" w:rsidRDefault="00BA216B" w:rsidP="00614F98"/>
                    <w:p w14:paraId="75C3DBC4" w14:textId="77777777" w:rsidR="00BA216B" w:rsidRDefault="00BA216B" w:rsidP="00614F98"/>
                    <w:p w14:paraId="75D2DDB2" w14:textId="77777777" w:rsidR="00BA216B" w:rsidRDefault="00BA216B" w:rsidP="00614F98"/>
                    <w:p w14:paraId="358FE5D5" w14:textId="77777777" w:rsidR="00BA216B" w:rsidRDefault="00BA216B" w:rsidP="00614F98"/>
                    <w:p w14:paraId="6C70F312" w14:textId="77777777" w:rsidR="00BA216B" w:rsidRDefault="00BA216B" w:rsidP="00614F98"/>
                    <w:p w14:paraId="4429D973" w14:textId="77777777" w:rsidR="00BA216B" w:rsidRDefault="00BA216B" w:rsidP="00614F98"/>
                    <w:p w14:paraId="1487D770" w14:textId="77777777" w:rsidR="00BA216B" w:rsidRDefault="00BA216B" w:rsidP="00614F98"/>
                    <w:p w14:paraId="3A60A22E" w14:textId="77777777" w:rsidR="00BA216B" w:rsidRDefault="00BA216B" w:rsidP="00614F98"/>
                    <w:p w14:paraId="283A84EC" w14:textId="77777777" w:rsidR="00BA216B" w:rsidRDefault="00BA216B" w:rsidP="00614F98"/>
                    <w:p w14:paraId="680A0CC7" w14:textId="77777777" w:rsidR="00BA216B" w:rsidRDefault="00BA216B" w:rsidP="00614F98"/>
                    <w:p w14:paraId="64990D3A" w14:textId="77777777" w:rsidR="00BA216B" w:rsidRDefault="00BA216B" w:rsidP="00614F98"/>
                    <w:p w14:paraId="5E9D493A" w14:textId="77777777" w:rsidR="00BA216B" w:rsidRDefault="00BA216B" w:rsidP="00614F98"/>
                    <w:p w14:paraId="530F2A22" w14:textId="77777777" w:rsidR="00BA216B" w:rsidRDefault="00BA216B" w:rsidP="00614F98"/>
                    <w:p w14:paraId="07D0420E" w14:textId="77777777" w:rsidR="00BA216B" w:rsidRDefault="00BA216B" w:rsidP="00614F98"/>
                    <w:p w14:paraId="5B82D58C" w14:textId="77777777" w:rsidR="00BA216B" w:rsidRDefault="00BA216B" w:rsidP="00614F98"/>
                    <w:p w14:paraId="45473A1F" w14:textId="77777777" w:rsidR="00BA216B" w:rsidRDefault="00BA216B" w:rsidP="00614F98"/>
                    <w:p w14:paraId="588D7E11" w14:textId="77777777" w:rsidR="00BA216B" w:rsidRDefault="00BA216B" w:rsidP="00614F98"/>
                    <w:p w14:paraId="472A44F7" w14:textId="77777777" w:rsidR="00BA216B" w:rsidRDefault="00BA216B" w:rsidP="00614F98"/>
                    <w:p w14:paraId="3BA49C0F" w14:textId="77777777" w:rsidR="00BA216B" w:rsidRDefault="00BA216B" w:rsidP="00614F98"/>
                    <w:p w14:paraId="3503CD9B" w14:textId="77777777" w:rsidR="00BA216B" w:rsidRDefault="00BA216B" w:rsidP="00614F98"/>
                    <w:p w14:paraId="6DF38B32" w14:textId="77777777" w:rsidR="00BA216B" w:rsidRDefault="00BA216B" w:rsidP="00614F98"/>
                    <w:p w14:paraId="332FFFD7" w14:textId="77777777" w:rsidR="00BA216B" w:rsidRDefault="00BA216B" w:rsidP="00614F98"/>
                    <w:p w14:paraId="5376AC8D" w14:textId="77777777" w:rsidR="00BA216B" w:rsidRDefault="00BA216B" w:rsidP="00614F98"/>
                    <w:p w14:paraId="0AC68813" w14:textId="77777777" w:rsidR="00BA216B" w:rsidRDefault="00BA216B" w:rsidP="00614F98"/>
                    <w:p w14:paraId="7D5EF520" w14:textId="77777777" w:rsidR="00BA216B" w:rsidRDefault="00BA216B" w:rsidP="00614F98"/>
                    <w:p w14:paraId="3EEEBD9E" w14:textId="77777777" w:rsidR="00BA216B" w:rsidRDefault="00BA216B" w:rsidP="00614F98"/>
                    <w:p w14:paraId="67ED2CF0" w14:textId="77777777" w:rsidR="00BA216B" w:rsidRDefault="00BA216B" w:rsidP="00614F98"/>
                    <w:p w14:paraId="10E1EB87" w14:textId="77777777" w:rsidR="00BA216B" w:rsidRDefault="00BA216B" w:rsidP="00614F98"/>
                    <w:p w14:paraId="46154294" w14:textId="77777777" w:rsidR="00BA216B" w:rsidRDefault="00BA216B" w:rsidP="00614F98"/>
                    <w:p w14:paraId="38A80BDF" w14:textId="77777777" w:rsidR="00BA216B" w:rsidRDefault="00BA216B" w:rsidP="00614F98"/>
                    <w:p w14:paraId="21DC3744" w14:textId="77777777" w:rsidR="00BA216B" w:rsidRDefault="00BA216B" w:rsidP="00614F98"/>
                    <w:p w14:paraId="1840E999" w14:textId="77777777" w:rsidR="00BA216B" w:rsidRDefault="00BA216B" w:rsidP="00614F98"/>
                    <w:p w14:paraId="0D4E4769" w14:textId="77777777" w:rsidR="00BA216B" w:rsidRDefault="00BA216B" w:rsidP="00614F98"/>
                    <w:p w14:paraId="0F163CCC" w14:textId="77777777" w:rsidR="00BA216B" w:rsidRDefault="00BA216B" w:rsidP="00614F98"/>
                    <w:p w14:paraId="632713AE" w14:textId="77777777" w:rsidR="00BA216B" w:rsidRDefault="00BA216B" w:rsidP="00614F98"/>
                    <w:p w14:paraId="6D2AF58A" w14:textId="77777777" w:rsidR="00BA216B" w:rsidRDefault="00BA216B" w:rsidP="00614F98"/>
                    <w:p w14:paraId="241AAE96" w14:textId="77777777" w:rsidR="00BA216B" w:rsidRDefault="00BA216B" w:rsidP="00614F98"/>
                    <w:p w14:paraId="2EA88949" w14:textId="77777777" w:rsidR="00BA216B" w:rsidRDefault="00BA216B" w:rsidP="00614F98"/>
                    <w:p w14:paraId="12A7725D" w14:textId="77777777" w:rsidR="00BA216B" w:rsidRDefault="00BA216B" w:rsidP="00614F98"/>
                    <w:p w14:paraId="3CDB2025" w14:textId="77777777" w:rsidR="00BA216B" w:rsidRDefault="00BA216B" w:rsidP="00614F98"/>
                    <w:p w14:paraId="3D6CF46C" w14:textId="77777777" w:rsidR="00BA216B" w:rsidRDefault="00BA216B" w:rsidP="00614F98"/>
                    <w:p w14:paraId="17E9A9EE" w14:textId="77777777" w:rsidR="00BA216B" w:rsidRDefault="00BA216B" w:rsidP="00614F98"/>
                    <w:p w14:paraId="7A28C901" w14:textId="77777777" w:rsidR="00BA216B" w:rsidRDefault="00BA216B" w:rsidP="00614F98"/>
                    <w:p w14:paraId="09B41863" w14:textId="77777777" w:rsidR="00BA216B" w:rsidRDefault="00BA216B" w:rsidP="00614F98"/>
                    <w:p w14:paraId="5D184C87" w14:textId="77777777" w:rsidR="00BA216B" w:rsidRDefault="00BA216B" w:rsidP="00614F98"/>
                    <w:p w14:paraId="083CCA96" w14:textId="77777777" w:rsidR="00BA216B" w:rsidRDefault="00BA216B" w:rsidP="00614F98"/>
                    <w:p w14:paraId="1F34936B" w14:textId="77777777" w:rsidR="00BA216B" w:rsidRDefault="00BA216B" w:rsidP="00614F98"/>
                    <w:p w14:paraId="3F0828D1" w14:textId="77777777" w:rsidR="00BA216B" w:rsidRDefault="00BA216B" w:rsidP="00614F98"/>
                    <w:p w14:paraId="3712B590" w14:textId="77777777" w:rsidR="00BA216B" w:rsidRDefault="00BA216B" w:rsidP="00614F98"/>
                    <w:p w14:paraId="63CC34C5" w14:textId="77777777" w:rsidR="00BA216B" w:rsidRDefault="00BA216B" w:rsidP="00614F98"/>
                    <w:p w14:paraId="2C115324" w14:textId="77777777" w:rsidR="00BA216B" w:rsidRDefault="00BA216B" w:rsidP="00614F98"/>
                    <w:p w14:paraId="2FAF634C" w14:textId="77777777" w:rsidR="00BA216B" w:rsidRDefault="00BA216B" w:rsidP="00614F98"/>
                    <w:p w14:paraId="76811E91" w14:textId="77777777" w:rsidR="00BA216B" w:rsidRDefault="00BA216B" w:rsidP="00614F98"/>
                    <w:p w14:paraId="527E9736" w14:textId="77777777" w:rsidR="00BA216B" w:rsidRDefault="00BA216B" w:rsidP="00614F98"/>
                    <w:p w14:paraId="5D7BDA3E" w14:textId="77777777" w:rsidR="00BA216B" w:rsidRDefault="00BA216B" w:rsidP="00614F98"/>
                    <w:p w14:paraId="73705E61" w14:textId="77777777" w:rsidR="00BA216B" w:rsidRDefault="00BA216B" w:rsidP="00614F98"/>
                    <w:p w14:paraId="38E1919F" w14:textId="77777777" w:rsidR="00BA216B" w:rsidRDefault="00BA216B" w:rsidP="00614F98"/>
                    <w:p w14:paraId="409C4745" w14:textId="77777777" w:rsidR="00BA216B" w:rsidRDefault="00BA216B" w:rsidP="00614F98"/>
                    <w:p w14:paraId="4666F8FC" w14:textId="77777777" w:rsidR="00BA216B" w:rsidRDefault="00BA216B" w:rsidP="00614F98"/>
                    <w:p w14:paraId="776AA9FE" w14:textId="77777777" w:rsidR="00BA216B" w:rsidRDefault="00BA216B" w:rsidP="00614F98"/>
                    <w:p w14:paraId="52087C4B" w14:textId="77777777" w:rsidR="00BA216B" w:rsidRDefault="00BA216B" w:rsidP="00614F98"/>
                    <w:p w14:paraId="2A952F60" w14:textId="77777777" w:rsidR="00BA216B" w:rsidRDefault="00BA216B" w:rsidP="00614F98"/>
                    <w:p w14:paraId="38473F75" w14:textId="77777777" w:rsidR="00BA216B" w:rsidRDefault="00BA216B" w:rsidP="00614F98"/>
                    <w:p w14:paraId="205A2D38" w14:textId="77777777" w:rsidR="00BA216B" w:rsidRDefault="00BA216B" w:rsidP="00614F98"/>
                    <w:p w14:paraId="3E857C49" w14:textId="77777777" w:rsidR="00BA216B" w:rsidRDefault="00BA216B" w:rsidP="00614F98"/>
                    <w:p w14:paraId="21FDC62D" w14:textId="77777777" w:rsidR="00BA216B" w:rsidRDefault="00BA216B" w:rsidP="00614F98"/>
                    <w:p w14:paraId="1FA87508" w14:textId="77777777" w:rsidR="00BA216B" w:rsidRDefault="00BA216B" w:rsidP="00614F98"/>
                    <w:p w14:paraId="1C9E6EBA" w14:textId="77777777" w:rsidR="00BA216B" w:rsidRDefault="00BA216B" w:rsidP="00614F98"/>
                    <w:p w14:paraId="050A9F9A" w14:textId="77777777" w:rsidR="00BA216B" w:rsidRDefault="00BA216B" w:rsidP="00614F98"/>
                    <w:p w14:paraId="03999C1C" w14:textId="77777777" w:rsidR="00BA216B" w:rsidRDefault="00BA216B" w:rsidP="00614F98"/>
                    <w:p w14:paraId="37068463" w14:textId="77777777" w:rsidR="00BA216B" w:rsidRDefault="00BA216B" w:rsidP="00614F98"/>
                    <w:p w14:paraId="101195DF" w14:textId="77777777" w:rsidR="00BA216B" w:rsidRDefault="00BA216B" w:rsidP="00614F98"/>
                    <w:p w14:paraId="0DAF3F91" w14:textId="77777777" w:rsidR="00BA216B" w:rsidRDefault="00BA216B" w:rsidP="00614F98"/>
                    <w:p w14:paraId="17264FF5" w14:textId="77777777" w:rsidR="00BA216B" w:rsidRDefault="00BA216B" w:rsidP="00614F98"/>
                    <w:p w14:paraId="33D618E9" w14:textId="77777777" w:rsidR="00BA216B" w:rsidRDefault="00BA216B" w:rsidP="00614F98"/>
                    <w:p w14:paraId="3786713F" w14:textId="77777777" w:rsidR="00BA216B" w:rsidRDefault="00BA216B" w:rsidP="00614F98"/>
                    <w:p w14:paraId="3BB3461E" w14:textId="77777777" w:rsidR="00BA216B" w:rsidRDefault="00BA216B" w:rsidP="00614F98"/>
                    <w:p w14:paraId="6795CAA2" w14:textId="77777777" w:rsidR="00BA216B" w:rsidRDefault="00BA216B" w:rsidP="00614F98"/>
                    <w:p w14:paraId="788B8B9B" w14:textId="77777777" w:rsidR="00BA216B" w:rsidRDefault="00BA216B" w:rsidP="00614F98"/>
                    <w:p w14:paraId="1C77A296" w14:textId="77777777" w:rsidR="00BA216B" w:rsidRDefault="00BA216B" w:rsidP="00614F98"/>
                    <w:p w14:paraId="34A50FE9" w14:textId="77777777" w:rsidR="00BA216B" w:rsidRDefault="00BA216B" w:rsidP="00614F98"/>
                    <w:p w14:paraId="3B60390F" w14:textId="77777777" w:rsidR="00BA216B" w:rsidRDefault="00BA216B" w:rsidP="00614F98"/>
                    <w:p w14:paraId="7579BF00" w14:textId="77777777" w:rsidR="00BA216B" w:rsidRDefault="00BA216B" w:rsidP="00614F98"/>
                    <w:p w14:paraId="5AA158F0" w14:textId="77777777" w:rsidR="00BA216B" w:rsidRDefault="00BA216B" w:rsidP="00614F98"/>
                    <w:p w14:paraId="7ADDC56D" w14:textId="77777777" w:rsidR="00BA216B" w:rsidRDefault="00BA216B" w:rsidP="00614F98"/>
                    <w:p w14:paraId="28EBE96D" w14:textId="77777777" w:rsidR="00BA216B" w:rsidRDefault="00BA216B" w:rsidP="00614F98"/>
                    <w:p w14:paraId="7D66B3C4" w14:textId="77777777" w:rsidR="00BA216B" w:rsidRDefault="00BA216B" w:rsidP="00614F98"/>
                    <w:p w14:paraId="680B56BE" w14:textId="77777777" w:rsidR="00BA216B" w:rsidRDefault="00BA216B" w:rsidP="00614F98"/>
                    <w:p w14:paraId="160BB0A3" w14:textId="77777777" w:rsidR="00BA216B" w:rsidRDefault="00BA216B" w:rsidP="00614F98"/>
                    <w:p w14:paraId="5984091F" w14:textId="77777777" w:rsidR="00BA216B" w:rsidRDefault="00BA216B" w:rsidP="00614F98"/>
                    <w:p w14:paraId="395ED509" w14:textId="77777777" w:rsidR="00BA216B" w:rsidRDefault="00BA216B" w:rsidP="00614F98"/>
                    <w:p w14:paraId="061F8DE5" w14:textId="77777777" w:rsidR="00BA216B" w:rsidRDefault="00BA216B" w:rsidP="00614F98"/>
                    <w:p w14:paraId="03933295" w14:textId="77777777" w:rsidR="00BA216B" w:rsidRDefault="00BA216B" w:rsidP="00614F98"/>
                    <w:p w14:paraId="41082DEF" w14:textId="77777777" w:rsidR="00BA216B" w:rsidRDefault="00BA216B" w:rsidP="00614F98"/>
                    <w:p w14:paraId="71D6FF51" w14:textId="77777777" w:rsidR="00BA216B" w:rsidRDefault="00BA216B" w:rsidP="00614F98"/>
                    <w:p w14:paraId="600DA9EE" w14:textId="77777777" w:rsidR="00BA216B" w:rsidRDefault="00BA216B" w:rsidP="00614F98"/>
                    <w:p w14:paraId="073CF1B2" w14:textId="77777777" w:rsidR="00BA216B" w:rsidRDefault="00BA216B" w:rsidP="00614F98"/>
                    <w:p w14:paraId="4810F229" w14:textId="77777777" w:rsidR="00BA216B" w:rsidRDefault="00BA216B" w:rsidP="00614F98"/>
                    <w:p w14:paraId="4D26E716" w14:textId="77777777" w:rsidR="00BA216B" w:rsidRDefault="00BA216B" w:rsidP="00614F98"/>
                    <w:p w14:paraId="687C08D0" w14:textId="77777777" w:rsidR="00BA216B" w:rsidRDefault="00BA216B" w:rsidP="00614F98"/>
                    <w:p w14:paraId="796AFAE3" w14:textId="77777777" w:rsidR="00BA216B" w:rsidRDefault="00BA216B" w:rsidP="00614F98"/>
                    <w:p w14:paraId="1827C2D0" w14:textId="77777777" w:rsidR="00BA216B" w:rsidRDefault="00BA216B" w:rsidP="00614F98"/>
                    <w:p w14:paraId="48697237" w14:textId="77777777" w:rsidR="00BA216B" w:rsidRDefault="00BA216B" w:rsidP="00614F98"/>
                    <w:p w14:paraId="104F7ADB" w14:textId="77777777" w:rsidR="00BA216B" w:rsidRDefault="00BA216B" w:rsidP="00614F98"/>
                    <w:p w14:paraId="5428D2FD" w14:textId="77777777" w:rsidR="00BA216B" w:rsidRDefault="00BA216B" w:rsidP="00614F98"/>
                    <w:p w14:paraId="3D330CED" w14:textId="77777777" w:rsidR="00BA216B" w:rsidRDefault="00BA216B" w:rsidP="00614F98"/>
                    <w:p w14:paraId="6A83B1D8" w14:textId="77777777" w:rsidR="00BA216B" w:rsidRDefault="00BA216B" w:rsidP="00614F98"/>
                    <w:p w14:paraId="594A8BD3" w14:textId="77777777" w:rsidR="00BA216B" w:rsidRDefault="00BA216B" w:rsidP="00614F98"/>
                    <w:p w14:paraId="1BE30E1F" w14:textId="77777777" w:rsidR="00BA216B" w:rsidRDefault="00BA216B" w:rsidP="00614F98"/>
                    <w:p w14:paraId="70A18763" w14:textId="77777777" w:rsidR="00BA216B" w:rsidRDefault="00BA216B" w:rsidP="00614F98"/>
                    <w:p w14:paraId="7FD3CFC8" w14:textId="77777777" w:rsidR="00BA216B" w:rsidRDefault="00BA216B" w:rsidP="00614F98"/>
                    <w:p w14:paraId="7BD71E5E" w14:textId="77777777" w:rsidR="00BA216B" w:rsidRDefault="00BA216B" w:rsidP="00614F98"/>
                    <w:p w14:paraId="06B4FFF3" w14:textId="77777777" w:rsidR="00BA216B" w:rsidRDefault="00BA216B" w:rsidP="00614F98"/>
                    <w:p w14:paraId="68CBD43B" w14:textId="77777777" w:rsidR="00BA216B" w:rsidRDefault="00BA216B" w:rsidP="00614F98"/>
                    <w:p w14:paraId="6E99DC28" w14:textId="77777777" w:rsidR="00BA216B" w:rsidRDefault="00BA216B" w:rsidP="00614F98"/>
                    <w:p w14:paraId="1F9FECFC" w14:textId="77777777" w:rsidR="00BA216B" w:rsidRDefault="00BA216B" w:rsidP="00614F98"/>
                    <w:p w14:paraId="55533C2A" w14:textId="77777777" w:rsidR="00BA216B" w:rsidRDefault="00BA216B" w:rsidP="00614F98"/>
                    <w:p w14:paraId="7537EF12" w14:textId="77777777" w:rsidR="00BA216B" w:rsidRDefault="00BA216B" w:rsidP="00614F98"/>
                    <w:p w14:paraId="7DDB813E" w14:textId="77777777" w:rsidR="00BA216B" w:rsidRDefault="00BA216B" w:rsidP="00614F98"/>
                    <w:p w14:paraId="68FA2387" w14:textId="77777777" w:rsidR="00BA216B" w:rsidRDefault="00BA216B" w:rsidP="00614F98"/>
                    <w:p w14:paraId="5F31E38F" w14:textId="77777777" w:rsidR="00BA216B" w:rsidRDefault="00BA216B" w:rsidP="00614F98"/>
                    <w:p w14:paraId="17F3C5E9" w14:textId="77777777" w:rsidR="00BA216B" w:rsidRDefault="00BA216B" w:rsidP="00614F98"/>
                    <w:p w14:paraId="7DFC30C4" w14:textId="77777777" w:rsidR="00BA216B" w:rsidRDefault="00BA216B" w:rsidP="00614F98"/>
                    <w:p w14:paraId="4EE7C716" w14:textId="77777777" w:rsidR="00BA216B" w:rsidRDefault="00BA216B" w:rsidP="00614F98"/>
                    <w:p w14:paraId="2CCD88CF" w14:textId="77777777" w:rsidR="00BA216B" w:rsidRDefault="00BA216B" w:rsidP="00614F98"/>
                    <w:p w14:paraId="640643AA" w14:textId="77777777" w:rsidR="00BA216B" w:rsidRDefault="00BA216B" w:rsidP="00614F98"/>
                    <w:p w14:paraId="5F5EC21F" w14:textId="77777777" w:rsidR="00BA216B" w:rsidRDefault="00BA216B" w:rsidP="00614F98"/>
                    <w:p w14:paraId="514A18A5" w14:textId="77777777" w:rsidR="00BA216B" w:rsidRDefault="00BA216B" w:rsidP="00614F98"/>
                    <w:p w14:paraId="22A055AC" w14:textId="77777777" w:rsidR="00BA216B" w:rsidRDefault="00BA216B" w:rsidP="00614F98"/>
                    <w:p w14:paraId="7C037841" w14:textId="77777777" w:rsidR="00BA216B" w:rsidRDefault="00BA216B" w:rsidP="00614F98"/>
                    <w:p w14:paraId="2C294E79" w14:textId="77777777" w:rsidR="00BA216B" w:rsidRDefault="00BA216B" w:rsidP="00614F98"/>
                    <w:p w14:paraId="47B45159" w14:textId="77777777" w:rsidR="00BA216B" w:rsidRDefault="00BA216B" w:rsidP="00614F98"/>
                    <w:p w14:paraId="6BA1918E" w14:textId="77777777" w:rsidR="00BA216B" w:rsidRDefault="00BA216B" w:rsidP="00614F98"/>
                    <w:p w14:paraId="3059E6B4" w14:textId="77777777" w:rsidR="00BA216B" w:rsidRDefault="00BA216B" w:rsidP="00614F98"/>
                    <w:p w14:paraId="03F45372" w14:textId="77777777" w:rsidR="00BA216B" w:rsidRDefault="00BA216B" w:rsidP="00614F98"/>
                    <w:p w14:paraId="4F31FDE7" w14:textId="77777777" w:rsidR="00BA216B" w:rsidRDefault="00BA216B" w:rsidP="00614F98"/>
                    <w:p w14:paraId="4BE65751" w14:textId="77777777" w:rsidR="00BA216B" w:rsidRDefault="00BA216B" w:rsidP="00614F98"/>
                    <w:p w14:paraId="5EB09471" w14:textId="77777777" w:rsidR="00BA216B" w:rsidRDefault="00BA216B" w:rsidP="00614F98"/>
                    <w:p w14:paraId="373BA0F9" w14:textId="77777777" w:rsidR="00BA216B" w:rsidRDefault="00BA216B" w:rsidP="00614F98"/>
                    <w:p w14:paraId="059B35D8" w14:textId="77777777" w:rsidR="00BA216B" w:rsidRDefault="00BA216B" w:rsidP="00614F98"/>
                    <w:p w14:paraId="2E6D5A97" w14:textId="77777777" w:rsidR="00BA216B" w:rsidRDefault="00BA216B" w:rsidP="00614F98"/>
                    <w:p w14:paraId="34391265" w14:textId="77777777" w:rsidR="00BA216B" w:rsidRDefault="00BA216B" w:rsidP="00614F98"/>
                    <w:p w14:paraId="0C8387BC" w14:textId="77777777" w:rsidR="00BA216B" w:rsidRDefault="00BA216B" w:rsidP="00614F98"/>
                    <w:p w14:paraId="2CFADF03" w14:textId="77777777" w:rsidR="00BA216B" w:rsidRDefault="00BA216B" w:rsidP="00614F98"/>
                    <w:p w14:paraId="2F4A33E8" w14:textId="77777777" w:rsidR="00BA216B" w:rsidRDefault="00BA216B" w:rsidP="00614F98"/>
                    <w:p w14:paraId="4CB61F80" w14:textId="77777777" w:rsidR="00BA216B" w:rsidRDefault="00BA216B" w:rsidP="00614F98"/>
                    <w:p w14:paraId="01E351A3" w14:textId="77777777" w:rsidR="00BA216B" w:rsidRDefault="00BA216B" w:rsidP="00614F98"/>
                    <w:p w14:paraId="08BF8F6B" w14:textId="77777777" w:rsidR="00BA216B" w:rsidRDefault="00BA216B" w:rsidP="00614F98"/>
                    <w:p w14:paraId="37EDAE00" w14:textId="77777777" w:rsidR="00BA216B" w:rsidRDefault="00BA216B" w:rsidP="00614F98"/>
                    <w:p w14:paraId="34391454" w14:textId="77777777" w:rsidR="00BA216B" w:rsidRDefault="00BA216B" w:rsidP="00614F98"/>
                    <w:p w14:paraId="0CCD9902" w14:textId="77777777" w:rsidR="00BA216B" w:rsidRDefault="00BA216B" w:rsidP="00614F98"/>
                    <w:p w14:paraId="4673A7EF" w14:textId="77777777" w:rsidR="00BA216B" w:rsidRDefault="00BA216B" w:rsidP="00614F98"/>
                    <w:p w14:paraId="5DFE5D3B" w14:textId="77777777" w:rsidR="00BA216B" w:rsidRDefault="00BA216B" w:rsidP="00614F98"/>
                    <w:p w14:paraId="024B7F5F" w14:textId="77777777" w:rsidR="00BA216B" w:rsidRDefault="00BA216B" w:rsidP="00614F98"/>
                    <w:p w14:paraId="2562184F" w14:textId="77777777" w:rsidR="00BA216B" w:rsidRDefault="00BA216B" w:rsidP="00614F98"/>
                    <w:p w14:paraId="3F4B5C67" w14:textId="77777777" w:rsidR="00BA216B" w:rsidRDefault="00BA216B" w:rsidP="00614F98"/>
                    <w:p w14:paraId="4924B3C2" w14:textId="77777777" w:rsidR="00BA216B" w:rsidRDefault="00BA216B" w:rsidP="00614F98"/>
                    <w:p w14:paraId="2010F93D" w14:textId="77777777" w:rsidR="00BA216B" w:rsidRDefault="00BA216B" w:rsidP="00614F98"/>
                    <w:p w14:paraId="463651E1" w14:textId="77777777" w:rsidR="00BA216B" w:rsidRDefault="00BA216B" w:rsidP="00614F98"/>
                    <w:p w14:paraId="2CF011D6" w14:textId="77777777" w:rsidR="00BA216B" w:rsidRDefault="00BA216B" w:rsidP="00614F98"/>
                    <w:p w14:paraId="10E90434" w14:textId="77777777" w:rsidR="00BA216B" w:rsidRDefault="00BA216B" w:rsidP="00614F98"/>
                    <w:p w14:paraId="565300FA" w14:textId="77777777" w:rsidR="00BA216B" w:rsidRDefault="00BA216B" w:rsidP="00614F98"/>
                    <w:p w14:paraId="4959589A" w14:textId="77777777" w:rsidR="00BA216B" w:rsidRDefault="00BA216B" w:rsidP="00614F98"/>
                    <w:p w14:paraId="03A8E75D" w14:textId="77777777" w:rsidR="00BA216B" w:rsidRDefault="00BA216B" w:rsidP="00614F98"/>
                    <w:p w14:paraId="01C07EFB" w14:textId="77777777" w:rsidR="00BA216B" w:rsidRDefault="00BA216B" w:rsidP="00614F98"/>
                    <w:p w14:paraId="50D40C65" w14:textId="77777777" w:rsidR="00BA216B" w:rsidRDefault="00BA216B" w:rsidP="00614F98"/>
                    <w:p w14:paraId="71EC54C9" w14:textId="77777777" w:rsidR="00BA216B" w:rsidRDefault="00BA216B" w:rsidP="00614F98"/>
                    <w:p w14:paraId="127D888D" w14:textId="77777777" w:rsidR="00BA216B" w:rsidRDefault="00BA216B" w:rsidP="00614F98"/>
                    <w:p w14:paraId="74EC417E" w14:textId="77777777" w:rsidR="00BA216B" w:rsidRDefault="00BA216B" w:rsidP="00614F98"/>
                    <w:p w14:paraId="2699686D" w14:textId="77777777" w:rsidR="00BA216B" w:rsidRDefault="00BA216B" w:rsidP="00614F98"/>
                    <w:p w14:paraId="6647D591" w14:textId="77777777" w:rsidR="00BA216B" w:rsidRDefault="00BA216B" w:rsidP="00614F98"/>
                    <w:p w14:paraId="6CD90FD0" w14:textId="77777777" w:rsidR="00BA216B" w:rsidRDefault="00BA216B" w:rsidP="00614F98"/>
                    <w:p w14:paraId="5E408D3B" w14:textId="77777777" w:rsidR="00BA216B" w:rsidRDefault="00BA216B" w:rsidP="00614F98"/>
                    <w:p w14:paraId="6D76F536" w14:textId="77777777" w:rsidR="00BA216B" w:rsidRDefault="00BA216B" w:rsidP="00614F98"/>
                    <w:p w14:paraId="07A9FE39" w14:textId="77777777" w:rsidR="00BA216B" w:rsidRDefault="00BA216B" w:rsidP="00614F98"/>
                    <w:p w14:paraId="1F8A8FE0" w14:textId="77777777" w:rsidR="00BA216B" w:rsidRDefault="00BA216B" w:rsidP="00614F98"/>
                    <w:p w14:paraId="21BE3C93" w14:textId="77777777" w:rsidR="00BA216B" w:rsidRDefault="00BA216B" w:rsidP="00614F98"/>
                    <w:p w14:paraId="1A268FB9" w14:textId="77777777" w:rsidR="00BA216B" w:rsidRDefault="00BA216B" w:rsidP="00614F98"/>
                    <w:p w14:paraId="54646826" w14:textId="77777777" w:rsidR="00BA216B" w:rsidRDefault="00BA216B" w:rsidP="00614F98"/>
                    <w:p w14:paraId="2AFC5FA2" w14:textId="77777777" w:rsidR="00BA216B" w:rsidRDefault="00BA216B" w:rsidP="00614F98"/>
                    <w:p w14:paraId="2EED9DEC" w14:textId="77777777" w:rsidR="00BA216B" w:rsidRDefault="00BA216B" w:rsidP="00614F98"/>
                    <w:p w14:paraId="6CD038EE" w14:textId="77777777" w:rsidR="00BA216B" w:rsidRDefault="00BA216B" w:rsidP="00614F98"/>
                    <w:p w14:paraId="0B24E645" w14:textId="77777777" w:rsidR="00BA216B" w:rsidRDefault="00BA216B" w:rsidP="00614F98"/>
                    <w:p w14:paraId="21A29672" w14:textId="77777777" w:rsidR="00BA216B" w:rsidRDefault="00BA216B" w:rsidP="00614F98"/>
                    <w:p w14:paraId="757261C9" w14:textId="77777777" w:rsidR="00BA216B" w:rsidRDefault="00BA216B" w:rsidP="00614F98"/>
                    <w:p w14:paraId="401E5C13" w14:textId="77777777" w:rsidR="00BA216B" w:rsidRDefault="00BA216B" w:rsidP="00614F98"/>
                    <w:p w14:paraId="67BF08B6" w14:textId="77777777" w:rsidR="00BA216B" w:rsidRDefault="00BA216B" w:rsidP="00614F98"/>
                    <w:p w14:paraId="26BE16B8" w14:textId="77777777" w:rsidR="00BA216B" w:rsidRDefault="00BA216B" w:rsidP="00614F98"/>
                    <w:p w14:paraId="657A5A32" w14:textId="77777777" w:rsidR="00BA216B" w:rsidRDefault="00BA216B" w:rsidP="00614F98"/>
                    <w:p w14:paraId="21E329B3" w14:textId="77777777" w:rsidR="00BA216B" w:rsidRDefault="00BA216B" w:rsidP="00614F98"/>
                    <w:p w14:paraId="22C38355" w14:textId="77777777" w:rsidR="00BA216B" w:rsidRDefault="00BA216B" w:rsidP="00614F98"/>
                    <w:p w14:paraId="41921C69" w14:textId="77777777" w:rsidR="00BA216B" w:rsidRDefault="00BA216B" w:rsidP="00614F98"/>
                    <w:p w14:paraId="1D58BB64" w14:textId="77777777" w:rsidR="00BA216B" w:rsidRDefault="00BA216B" w:rsidP="00614F98"/>
                    <w:p w14:paraId="7019BD99" w14:textId="77777777" w:rsidR="00BA216B" w:rsidRDefault="00BA216B" w:rsidP="00614F98"/>
                    <w:p w14:paraId="268B815B" w14:textId="77777777" w:rsidR="00BA216B" w:rsidRDefault="00BA216B" w:rsidP="00614F98"/>
                    <w:p w14:paraId="50EE53C1" w14:textId="77777777" w:rsidR="00BA216B" w:rsidRDefault="00BA216B" w:rsidP="00614F98"/>
                    <w:p w14:paraId="620FE8D4" w14:textId="77777777" w:rsidR="00BA216B" w:rsidRDefault="00BA216B" w:rsidP="00614F98"/>
                    <w:p w14:paraId="1764056E" w14:textId="77777777" w:rsidR="00BA216B" w:rsidRDefault="00BA216B" w:rsidP="00614F98"/>
                    <w:p w14:paraId="7330FC76" w14:textId="77777777" w:rsidR="00BA216B" w:rsidRDefault="00BA216B" w:rsidP="00614F98"/>
                    <w:p w14:paraId="39524137" w14:textId="77777777" w:rsidR="00BA216B" w:rsidRDefault="00BA216B" w:rsidP="00614F98"/>
                    <w:p w14:paraId="239CA8AF" w14:textId="77777777" w:rsidR="00BA216B" w:rsidRDefault="00BA216B" w:rsidP="00614F98"/>
                    <w:p w14:paraId="4C0002E9" w14:textId="77777777" w:rsidR="00BA216B" w:rsidRDefault="00BA216B" w:rsidP="00614F98"/>
                    <w:p w14:paraId="377C8D78" w14:textId="77777777" w:rsidR="00BA216B" w:rsidRDefault="00BA216B" w:rsidP="00614F98"/>
                    <w:p w14:paraId="404C12DB" w14:textId="77777777" w:rsidR="00BA216B" w:rsidRDefault="00BA216B" w:rsidP="00614F98"/>
                    <w:p w14:paraId="417C225E" w14:textId="77777777" w:rsidR="00BA216B" w:rsidRDefault="00BA216B" w:rsidP="00614F98"/>
                    <w:p w14:paraId="523F3C93" w14:textId="77777777" w:rsidR="00BA216B" w:rsidRDefault="00BA216B" w:rsidP="00614F98"/>
                    <w:p w14:paraId="5F03B7BB" w14:textId="77777777" w:rsidR="00BA216B" w:rsidRDefault="00BA216B" w:rsidP="00614F98"/>
                    <w:p w14:paraId="2CAC6317" w14:textId="77777777" w:rsidR="00BA216B" w:rsidRDefault="00BA216B" w:rsidP="00614F98"/>
                    <w:p w14:paraId="6C62413E" w14:textId="77777777" w:rsidR="00BA216B" w:rsidRDefault="00BA216B" w:rsidP="00614F98"/>
                    <w:p w14:paraId="106DEA34" w14:textId="77777777" w:rsidR="00BA216B" w:rsidRDefault="00BA216B" w:rsidP="00614F98"/>
                    <w:p w14:paraId="63BE77F9" w14:textId="77777777" w:rsidR="00BA216B" w:rsidRDefault="00BA216B" w:rsidP="00614F98"/>
                    <w:p w14:paraId="1D0D764F" w14:textId="77777777" w:rsidR="00BA216B" w:rsidRDefault="00BA216B" w:rsidP="00614F98"/>
                    <w:p w14:paraId="288068ED" w14:textId="77777777" w:rsidR="00BA216B" w:rsidRDefault="00BA216B" w:rsidP="00614F98"/>
                    <w:p w14:paraId="614616B9" w14:textId="77777777" w:rsidR="00BA216B" w:rsidRDefault="00BA216B" w:rsidP="00614F98"/>
                    <w:p w14:paraId="58E2B41C" w14:textId="77777777" w:rsidR="00BA216B" w:rsidRDefault="00BA216B" w:rsidP="00614F98"/>
                    <w:p w14:paraId="0C248E83" w14:textId="77777777" w:rsidR="00BA216B" w:rsidRDefault="00BA216B" w:rsidP="00614F98"/>
                    <w:p w14:paraId="717BE020" w14:textId="77777777" w:rsidR="00BA216B" w:rsidRDefault="00BA216B" w:rsidP="00614F98"/>
                    <w:p w14:paraId="38520FBB" w14:textId="77777777" w:rsidR="00BA216B" w:rsidRDefault="00BA216B" w:rsidP="00614F98"/>
                    <w:p w14:paraId="3F32462F" w14:textId="77777777" w:rsidR="00BA216B" w:rsidRDefault="00BA216B" w:rsidP="00614F98"/>
                    <w:p w14:paraId="06BB5D55" w14:textId="77777777" w:rsidR="00BA216B" w:rsidRDefault="00BA216B" w:rsidP="00614F98"/>
                    <w:p w14:paraId="5CF83AB4" w14:textId="77777777" w:rsidR="00BA216B" w:rsidRDefault="00BA216B" w:rsidP="00614F98"/>
                    <w:p w14:paraId="39F0E767" w14:textId="77777777" w:rsidR="00BA216B" w:rsidRDefault="00BA216B" w:rsidP="00614F98"/>
                    <w:p w14:paraId="69EA365A" w14:textId="77777777" w:rsidR="00BA216B" w:rsidRDefault="00BA216B" w:rsidP="00614F98"/>
                    <w:p w14:paraId="59341607" w14:textId="77777777" w:rsidR="00BA216B" w:rsidRDefault="00BA216B" w:rsidP="00614F98"/>
                    <w:p w14:paraId="3E3DE3A2" w14:textId="77777777" w:rsidR="00BA216B" w:rsidRDefault="00BA216B" w:rsidP="00614F98"/>
                    <w:p w14:paraId="67529691" w14:textId="77777777" w:rsidR="00BA216B" w:rsidRDefault="00BA216B" w:rsidP="00614F98"/>
                    <w:p w14:paraId="666714E9" w14:textId="77777777" w:rsidR="00BA216B" w:rsidRDefault="00BA216B" w:rsidP="00614F98"/>
                    <w:p w14:paraId="1B9A1F7D" w14:textId="77777777" w:rsidR="00BA216B" w:rsidRDefault="00BA216B" w:rsidP="00614F98"/>
                    <w:p w14:paraId="02B6C705" w14:textId="77777777" w:rsidR="00BA216B" w:rsidRDefault="00BA216B" w:rsidP="00614F98"/>
                    <w:p w14:paraId="38FDBEAB" w14:textId="77777777" w:rsidR="00BA216B" w:rsidRDefault="00BA216B" w:rsidP="00614F98"/>
                    <w:p w14:paraId="79887445" w14:textId="77777777" w:rsidR="00BA216B" w:rsidRDefault="00BA216B" w:rsidP="00614F98"/>
                    <w:p w14:paraId="02E17D39" w14:textId="77777777" w:rsidR="00BA216B" w:rsidRDefault="00BA216B" w:rsidP="00614F98"/>
                    <w:p w14:paraId="1F8D9474" w14:textId="77777777" w:rsidR="00BA216B" w:rsidRDefault="00BA216B" w:rsidP="00614F98"/>
                    <w:p w14:paraId="1584E815" w14:textId="77777777" w:rsidR="00BA216B" w:rsidRDefault="00BA216B" w:rsidP="00614F98"/>
                    <w:p w14:paraId="26C8321D" w14:textId="77777777" w:rsidR="00BA216B" w:rsidRDefault="00BA216B" w:rsidP="00614F98"/>
                    <w:p w14:paraId="69375D1F" w14:textId="77777777" w:rsidR="00BA216B" w:rsidRDefault="00BA216B" w:rsidP="00614F98"/>
                    <w:p w14:paraId="0BFC5F42" w14:textId="77777777" w:rsidR="00BA216B" w:rsidRDefault="00BA216B" w:rsidP="00614F98"/>
                    <w:p w14:paraId="6BDF1727" w14:textId="77777777" w:rsidR="00BA216B" w:rsidRDefault="00BA216B" w:rsidP="00614F98"/>
                    <w:p w14:paraId="68882B80" w14:textId="77777777" w:rsidR="00BA216B" w:rsidRDefault="00BA216B" w:rsidP="00614F98"/>
                    <w:p w14:paraId="4AF9C2EA" w14:textId="77777777" w:rsidR="00BA216B" w:rsidRDefault="00BA216B" w:rsidP="00614F98"/>
                    <w:p w14:paraId="6AB756AF" w14:textId="77777777" w:rsidR="00BA216B" w:rsidRDefault="00BA216B" w:rsidP="00614F98"/>
                    <w:p w14:paraId="168562F3" w14:textId="77777777" w:rsidR="00BA216B" w:rsidRDefault="00BA216B" w:rsidP="00614F98"/>
                    <w:p w14:paraId="1631C2EC" w14:textId="77777777" w:rsidR="00BA216B" w:rsidRDefault="00BA216B" w:rsidP="00614F98"/>
                    <w:p w14:paraId="0E0F8585" w14:textId="77777777" w:rsidR="00BA216B" w:rsidRDefault="00BA216B" w:rsidP="00614F98"/>
                    <w:p w14:paraId="0481F21F" w14:textId="77777777" w:rsidR="00BA216B" w:rsidRDefault="00BA216B" w:rsidP="00614F98"/>
                    <w:p w14:paraId="08324896" w14:textId="77777777" w:rsidR="00BA216B" w:rsidRDefault="00BA216B" w:rsidP="00614F98"/>
                    <w:p w14:paraId="0C175440" w14:textId="77777777" w:rsidR="00BA216B" w:rsidRDefault="00BA216B" w:rsidP="00614F98"/>
                    <w:p w14:paraId="7607BFBD" w14:textId="77777777" w:rsidR="00BA216B" w:rsidRDefault="00BA216B" w:rsidP="00614F98"/>
                    <w:p w14:paraId="2253A11C" w14:textId="77777777" w:rsidR="00BA216B" w:rsidRDefault="00BA216B" w:rsidP="00614F98"/>
                    <w:p w14:paraId="7D5874ED" w14:textId="77777777" w:rsidR="00BA216B" w:rsidRDefault="00BA216B" w:rsidP="00614F98"/>
                    <w:p w14:paraId="458AAC6C" w14:textId="77777777" w:rsidR="00BA216B" w:rsidRDefault="00BA216B" w:rsidP="00614F98"/>
                    <w:p w14:paraId="74057CAE" w14:textId="77777777" w:rsidR="00BA216B" w:rsidRDefault="00BA216B" w:rsidP="00614F98"/>
                    <w:p w14:paraId="118D0A10" w14:textId="77777777" w:rsidR="00BA216B" w:rsidRDefault="00BA216B" w:rsidP="00614F98"/>
                    <w:p w14:paraId="6AC7BC2F" w14:textId="77777777" w:rsidR="00BA216B" w:rsidRDefault="00BA216B" w:rsidP="00614F98"/>
                    <w:p w14:paraId="0B8B5602" w14:textId="77777777" w:rsidR="00BA216B" w:rsidRDefault="00BA216B" w:rsidP="00614F98"/>
                    <w:p w14:paraId="7B6F32CF" w14:textId="77777777" w:rsidR="00BA216B" w:rsidRDefault="00BA216B" w:rsidP="00614F98"/>
                    <w:p w14:paraId="73FD3638" w14:textId="77777777" w:rsidR="00BA216B" w:rsidRDefault="00BA216B" w:rsidP="00614F98"/>
                    <w:p w14:paraId="5415E878" w14:textId="77777777" w:rsidR="00BA216B" w:rsidRDefault="00BA216B" w:rsidP="00614F98"/>
                    <w:p w14:paraId="6784339C" w14:textId="77777777" w:rsidR="00BA216B" w:rsidRDefault="00BA216B" w:rsidP="00614F98"/>
                    <w:p w14:paraId="55BCD6B7" w14:textId="77777777" w:rsidR="00BA216B" w:rsidRDefault="00BA216B" w:rsidP="00614F98"/>
                    <w:p w14:paraId="48860BAA" w14:textId="77777777" w:rsidR="00BA216B" w:rsidRDefault="00BA216B" w:rsidP="00614F98"/>
                    <w:p w14:paraId="597A42C9" w14:textId="77777777" w:rsidR="00BA216B" w:rsidRDefault="00BA216B" w:rsidP="00614F98"/>
                    <w:p w14:paraId="4261048B" w14:textId="77777777" w:rsidR="00BA216B" w:rsidRDefault="00BA216B" w:rsidP="00614F98"/>
                    <w:p w14:paraId="1EF81513" w14:textId="77777777" w:rsidR="00BA216B" w:rsidRDefault="00BA216B" w:rsidP="00614F98"/>
                    <w:p w14:paraId="2E4D45CE" w14:textId="77777777" w:rsidR="00BA216B" w:rsidRDefault="00BA216B" w:rsidP="00614F98"/>
                    <w:p w14:paraId="657BC9BF" w14:textId="77777777" w:rsidR="00BA216B" w:rsidRDefault="00BA216B" w:rsidP="00614F98"/>
                    <w:p w14:paraId="58F7A364" w14:textId="77777777" w:rsidR="00BA216B" w:rsidRDefault="00BA216B" w:rsidP="00614F98"/>
                    <w:p w14:paraId="2F440899" w14:textId="77777777" w:rsidR="00BA216B" w:rsidRDefault="00BA216B" w:rsidP="00614F98"/>
                    <w:p w14:paraId="600AA42E" w14:textId="77777777" w:rsidR="00BA216B" w:rsidRDefault="00BA216B" w:rsidP="00614F98"/>
                    <w:p w14:paraId="1349674F" w14:textId="77777777" w:rsidR="00BA216B" w:rsidRDefault="00BA216B" w:rsidP="00614F98"/>
                    <w:p w14:paraId="020CF913" w14:textId="77777777" w:rsidR="00BA216B" w:rsidRDefault="00BA216B" w:rsidP="00614F98"/>
                    <w:p w14:paraId="46BC0A4B" w14:textId="77777777" w:rsidR="00BA216B" w:rsidRDefault="00BA216B" w:rsidP="00614F98"/>
                    <w:p w14:paraId="36E3C886" w14:textId="77777777" w:rsidR="00BA216B" w:rsidRDefault="00BA216B" w:rsidP="00614F98"/>
                    <w:p w14:paraId="5B908F06" w14:textId="77777777" w:rsidR="00BA216B" w:rsidRDefault="00BA216B" w:rsidP="00614F98"/>
                    <w:p w14:paraId="53CBCAEC" w14:textId="77777777" w:rsidR="00BA216B" w:rsidRDefault="00BA216B" w:rsidP="00614F98"/>
                    <w:p w14:paraId="4C348F3C" w14:textId="77777777" w:rsidR="00BA216B" w:rsidRDefault="00BA216B" w:rsidP="00614F98"/>
                    <w:p w14:paraId="1767BFED" w14:textId="77777777" w:rsidR="00BA216B" w:rsidRDefault="00BA216B" w:rsidP="00614F98"/>
                    <w:p w14:paraId="023A9362" w14:textId="77777777" w:rsidR="00BA216B" w:rsidRDefault="00BA216B" w:rsidP="00614F98"/>
                    <w:p w14:paraId="1C34D77E" w14:textId="77777777" w:rsidR="00BA216B" w:rsidRDefault="00BA216B" w:rsidP="00614F98"/>
                    <w:p w14:paraId="323BBBCB" w14:textId="77777777" w:rsidR="00BA216B" w:rsidRDefault="00BA216B" w:rsidP="00614F98"/>
                    <w:p w14:paraId="38A01C02" w14:textId="77777777" w:rsidR="00BA216B" w:rsidRDefault="00BA216B" w:rsidP="00614F98"/>
                    <w:p w14:paraId="715F5A95" w14:textId="77777777" w:rsidR="00BA216B" w:rsidRDefault="00BA216B" w:rsidP="00614F98"/>
                    <w:p w14:paraId="7222E882" w14:textId="77777777" w:rsidR="00BA216B" w:rsidRDefault="00BA216B" w:rsidP="00614F98"/>
                    <w:p w14:paraId="403EB019" w14:textId="77777777" w:rsidR="00BA216B" w:rsidRDefault="00BA216B" w:rsidP="00614F98"/>
                    <w:p w14:paraId="3FF68613" w14:textId="77777777" w:rsidR="00BA216B" w:rsidRDefault="00BA216B" w:rsidP="00614F98"/>
                    <w:p w14:paraId="6F825C51" w14:textId="77777777" w:rsidR="00BA216B" w:rsidRDefault="00BA216B" w:rsidP="00614F98"/>
                    <w:p w14:paraId="771C9253" w14:textId="77777777" w:rsidR="00BA216B" w:rsidRDefault="00BA216B" w:rsidP="00614F98"/>
                    <w:p w14:paraId="1E266095" w14:textId="77777777" w:rsidR="00BA216B" w:rsidRDefault="00BA216B" w:rsidP="00614F98"/>
                    <w:p w14:paraId="4153F34B" w14:textId="77777777" w:rsidR="00BA216B" w:rsidRDefault="00BA216B" w:rsidP="00614F98"/>
                    <w:p w14:paraId="4CA962CE" w14:textId="77777777" w:rsidR="00BA216B" w:rsidRDefault="00BA216B" w:rsidP="00614F98"/>
                    <w:p w14:paraId="19405B85" w14:textId="77777777" w:rsidR="00BA216B" w:rsidRDefault="00BA216B" w:rsidP="00614F98"/>
                    <w:p w14:paraId="5503B942" w14:textId="77777777" w:rsidR="00BA216B" w:rsidRDefault="00BA216B" w:rsidP="00614F98"/>
                    <w:p w14:paraId="0AE6FECF" w14:textId="77777777" w:rsidR="00BA216B" w:rsidRDefault="00BA216B" w:rsidP="00614F98"/>
                    <w:p w14:paraId="5AC9F8E7" w14:textId="77777777" w:rsidR="00BA216B" w:rsidRDefault="00BA216B" w:rsidP="00614F98"/>
                    <w:p w14:paraId="115EAE7B" w14:textId="77777777" w:rsidR="00BA216B" w:rsidRDefault="00BA216B" w:rsidP="00614F98"/>
                    <w:p w14:paraId="7858621F" w14:textId="77777777" w:rsidR="00BA216B" w:rsidRDefault="00BA216B" w:rsidP="00614F98"/>
                    <w:p w14:paraId="71B93D5D" w14:textId="77777777" w:rsidR="00BA216B" w:rsidRDefault="00BA216B" w:rsidP="00614F98"/>
                    <w:p w14:paraId="6A740D99" w14:textId="77777777" w:rsidR="00BA216B" w:rsidRDefault="00BA216B" w:rsidP="00614F98"/>
                    <w:p w14:paraId="013A8752" w14:textId="77777777" w:rsidR="00BA216B" w:rsidRDefault="00BA216B" w:rsidP="00614F98"/>
                    <w:p w14:paraId="3D65F502" w14:textId="77777777" w:rsidR="00BA216B" w:rsidRDefault="00BA216B" w:rsidP="00614F98"/>
                    <w:p w14:paraId="0B752B9E" w14:textId="77777777" w:rsidR="00BA216B" w:rsidRDefault="00BA216B" w:rsidP="00614F98"/>
                    <w:p w14:paraId="2916FBD4" w14:textId="77777777" w:rsidR="00BA216B" w:rsidRDefault="00BA216B" w:rsidP="00614F98"/>
                    <w:p w14:paraId="71C7CD07" w14:textId="77777777" w:rsidR="00BA216B" w:rsidRDefault="00BA216B" w:rsidP="00614F98"/>
                    <w:p w14:paraId="19117DA8" w14:textId="77777777" w:rsidR="00BA216B" w:rsidRDefault="00BA216B" w:rsidP="00614F98"/>
                    <w:p w14:paraId="4F0E501A" w14:textId="77777777" w:rsidR="00BA216B" w:rsidRDefault="00BA216B" w:rsidP="00614F98"/>
                    <w:p w14:paraId="7323C684" w14:textId="77777777" w:rsidR="00BA216B" w:rsidRDefault="00BA216B" w:rsidP="00614F98"/>
                    <w:p w14:paraId="3E83A453" w14:textId="77777777" w:rsidR="00BA216B" w:rsidRDefault="00BA216B" w:rsidP="00614F98"/>
                    <w:p w14:paraId="5B43CD0E" w14:textId="77777777" w:rsidR="00BA216B" w:rsidRDefault="00BA216B" w:rsidP="00614F98"/>
                    <w:p w14:paraId="531E882C" w14:textId="77777777" w:rsidR="00BA216B" w:rsidRDefault="00BA216B" w:rsidP="00614F98"/>
                    <w:p w14:paraId="555AE403" w14:textId="77777777" w:rsidR="00BA216B" w:rsidRDefault="00BA216B" w:rsidP="00614F98"/>
                    <w:p w14:paraId="1AEA33BD" w14:textId="77777777" w:rsidR="00BA216B" w:rsidRDefault="00BA216B" w:rsidP="00614F98"/>
                    <w:p w14:paraId="25CF9BAD" w14:textId="77777777" w:rsidR="00BA216B" w:rsidRDefault="00BA216B" w:rsidP="00614F98"/>
                    <w:p w14:paraId="2893F04D" w14:textId="77777777" w:rsidR="00BA216B" w:rsidRDefault="00BA216B" w:rsidP="00614F98"/>
                    <w:p w14:paraId="4E767324" w14:textId="77777777" w:rsidR="00BA216B" w:rsidRDefault="00BA216B" w:rsidP="00614F98"/>
                    <w:p w14:paraId="312C1C9F" w14:textId="77777777" w:rsidR="00BA216B" w:rsidRDefault="00BA216B" w:rsidP="00614F98"/>
                    <w:p w14:paraId="0452D2DC" w14:textId="77777777" w:rsidR="00BA216B" w:rsidRDefault="00BA216B" w:rsidP="00614F98"/>
                    <w:p w14:paraId="78700641" w14:textId="77777777" w:rsidR="00BA216B" w:rsidRDefault="00BA216B" w:rsidP="00614F98"/>
                    <w:p w14:paraId="7CACDEA0" w14:textId="77777777" w:rsidR="00BA216B" w:rsidRDefault="00BA216B" w:rsidP="00614F98"/>
                    <w:p w14:paraId="0EE59970" w14:textId="77777777" w:rsidR="00BA216B" w:rsidRDefault="00BA216B" w:rsidP="00614F98"/>
                    <w:p w14:paraId="193C142A" w14:textId="77777777" w:rsidR="00BA216B" w:rsidRDefault="00BA216B" w:rsidP="00614F98"/>
                    <w:p w14:paraId="30DE44C2" w14:textId="77777777" w:rsidR="00BA216B" w:rsidRDefault="00BA216B" w:rsidP="00614F98"/>
                    <w:p w14:paraId="5A00947A" w14:textId="77777777" w:rsidR="00BA216B" w:rsidRDefault="00BA216B" w:rsidP="00614F98"/>
                    <w:p w14:paraId="634CE987" w14:textId="77777777" w:rsidR="00BA216B" w:rsidRDefault="00BA216B" w:rsidP="00614F98"/>
                    <w:p w14:paraId="18A7DEC0" w14:textId="77777777" w:rsidR="00BA216B" w:rsidRDefault="00BA216B" w:rsidP="00614F98"/>
                    <w:p w14:paraId="7B192524" w14:textId="77777777" w:rsidR="00BA216B" w:rsidRDefault="00BA216B" w:rsidP="00614F98"/>
                    <w:p w14:paraId="0EB2DB87" w14:textId="77777777" w:rsidR="00BA216B" w:rsidRDefault="00BA216B" w:rsidP="00614F98"/>
                    <w:p w14:paraId="7E9C90D9" w14:textId="77777777" w:rsidR="00BA216B" w:rsidRDefault="00BA216B" w:rsidP="00614F98"/>
                    <w:p w14:paraId="576DC79F" w14:textId="77777777" w:rsidR="00BA216B" w:rsidRDefault="00BA216B" w:rsidP="00614F98"/>
                    <w:p w14:paraId="29900318" w14:textId="77777777" w:rsidR="00BA216B" w:rsidRDefault="00BA216B" w:rsidP="00614F98"/>
                    <w:p w14:paraId="14D36B84" w14:textId="77777777" w:rsidR="00BA216B" w:rsidRDefault="00BA216B" w:rsidP="00614F98"/>
                    <w:p w14:paraId="0DD0587C" w14:textId="77777777" w:rsidR="00BA216B" w:rsidRDefault="00BA216B" w:rsidP="00614F98"/>
                    <w:p w14:paraId="0CDF4300" w14:textId="77777777" w:rsidR="00BA216B" w:rsidRDefault="00BA216B" w:rsidP="00614F98"/>
                    <w:p w14:paraId="6C1A0215" w14:textId="77777777" w:rsidR="00BA216B" w:rsidRDefault="00BA216B" w:rsidP="00614F98"/>
                    <w:p w14:paraId="3CCECA7A" w14:textId="77777777" w:rsidR="00BA216B" w:rsidRDefault="00BA216B" w:rsidP="00614F98"/>
                    <w:p w14:paraId="643A850E" w14:textId="77777777" w:rsidR="00BA216B" w:rsidRDefault="00BA216B" w:rsidP="00614F98"/>
                    <w:p w14:paraId="340F6904" w14:textId="77777777" w:rsidR="00BA216B" w:rsidRDefault="00BA216B" w:rsidP="00614F98"/>
                    <w:p w14:paraId="4E3C8CC1" w14:textId="77777777" w:rsidR="00BA216B" w:rsidRDefault="00BA216B" w:rsidP="00614F98"/>
                    <w:p w14:paraId="03F09AD7" w14:textId="77777777" w:rsidR="00BA216B" w:rsidRDefault="00BA216B" w:rsidP="00614F98"/>
                    <w:p w14:paraId="4070CB99" w14:textId="77777777" w:rsidR="00BA216B" w:rsidRDefault="00BA216B" w:rsidP="00614F98"/>
                    <w:p w14:paraId="423F8DD7" w14:textId="77777777" w:rsidR="00BA216B" w:rsidRDefault="00BA216B" w:rsidP="00614F98"/>
                    <w:p w14:paraId="1B31421B" w14:textId="77777777" w:rsidR="00BA216B" w:rsidRDefault="00BA216B" w:rsidP="00614F98"/>
                    <w:p w14:paraId="4BC1C6D9" w14:textId="77777777" w:rsidR="00BA216B" w:rsidRDefault="00BA216B" w:rsidP="00614F98"/>
                    <w:p w14:paraId="63F63FC8" w14:textId="77777777" w:rsidR="00BA216B" w:rsidRDefault="00BA216B" w:rsidP="00614F98"/>
                    <w:p w14:paraId="78F9CA66" w14:textId="77777777" w:rsidR="00BA216B" w:rsidRDefault="00BA216B" w:rsidP="00614F98"/>
                    <w:p w14:paraId="21D696BB" w14:textId="77777777" w:rsidR="00BA216B" w:rsidRDefault="00BA216B" w:rsidP="00614F98"/>
                    <w:p w14:paraId="40613829" w14:textId="77777777" w:rsidR="00BA216B" w:rsidRDefault="00BA216B" w:rsidP="00614F98"/>
                    <w:p w14:paraId="6CB44785" w14:textId="77777777" w:rsidR="00BA216B" w:rsidRDefault="00BA216B" w:rsidP="00614F98"/>
                    <w:p w14:paraId="5B28B638" w14:textId="77777777" w:rsidR="00BA216B" w:rsidRDefault="00BA216B" w:rsidP="00614F98"/>
                    <w:p w14:paraId="43E37AC1" w14:textId="77777777" w:rsidR="00BA216B" w:rsidRDefault="00BA216B" w:rsidP="00614F98"/>
                    <w:p w14:paraId="08E913FC" w14:textId="77777777" w:rsidR="00BA216B" w:rsidRDefault="00BA216B" w:rsidP="00614F98"/>
                    <w:p w14:paraId="70B0642A" w14:textId="77777777" w:rsidR="00BA216B" w:rsidRDefault="00BA216B" w:rsidP="00614F98"/>
                    <w:p w14:paraId="39FF933F" w14:textId="77777777" w:rsidR="00BA216B" w:rsidRDefault="00BA216B" w:rsidP="00614F98"/>
                    <w:p w14:paraId="1CC0B89F" w14:textId="77777777" w:rsidR="00BA216B" w:rsidRDefault="00BA216B" w:rsidP="00614F98"/>
                    <w:p w14:paraId="28777259" w14:textId="77777777" w:rsidR="00BA216B" w:rsidRDefault="00BA216B" w:rsidP="00614F98"/>
                    <w:p w14:paraId="096A77DC" w14:textId="77777777" w:rsidR="00BA216B" w:rsidRDefault="00BA216B" w:rsidP="00614F98"/>
                    <w:p w14:paraId="5484D6E3" w14:textId="77777777" w:rsidR="00BA216B" w:rsidRDefault="00BA216B" w:rsidP="00614F98"/>
                    <w:p w14:paraId="0734A380" w14:textId="77777777" w:rsidR="00BA216B" w:rsidRDefault="00BA216B" w:rsidP="00614F98"/>
                    <w:p w14:paraId="09712199" w14:textId="77777777" w:rsidR="00BA216B" w:rsidRDefault="00BA216B" w:rsidP="00614F98"/>
                    <w:p w14:paraId="5422919E" w14:textId="77777777" w:rsidR="00BA216B" w:rsidRDefault="00BA216B" w:rsidP="00614F98"/>
                    <w:p w14:paraId="4D394C97" w14:textId="77777777" w:rsidR="00BA216B" w:rsidRDefault="00BA216B" w:rsidP="00614F98"/>
                    <w:p w14:paraId="2A3C0FCE" w14:textId="77777777" w:rsidR="00BA216B" w:rsidRDefault="00BA216B" w:rsidP="00614F98"/>
                    <w:p w14:paraId="5D37083C" w14:textId="77777777" w:rsidR="00BA216B" w:rsidRDefault="00BA216B" w:rsidP="00614F98"/>
                    <w:p w14:paraId="2343BAB1" w14:textId="77777777" w:rsidR="00BA216B" w:rsidRDefault="00BA216B" w:rsidP="00614F98"/>
                    <w:p w14:paraId="785DEA6B" w14:textId="77777777" w:rsidR="00BA216B" w:rsidRDefault="00BA216B" w:rsidP="00614F98"/>
                    <w:p w14:paraId="45F70E12" w14:textId="77777777" w:rsidR="00BA216B" w:rsidRDefault="00BA216B" w:rsidP="00614F98"/>
                    <w:p w14:paraId="31E3A47A" w14:textId="77777777" w:rsidR="00BA216B" w:rsidRDefault="00BA216B" w:rsidP="00614F98"/>
                    <w:p w14:paraId="0529B14B" w14:textId="77777777" w:rsidR="00BA216B" w:rsidRDefault="00BA216B" w:rsidP="00614F98"/>
                    <w:p w14:paraId="2B833CF9" w14:textId="77777777" w:rsidR="00BA216B" w:rsidRDefault="00BA216B" w:rsidP="00614F98"/>
                    <w:p w14:paraId="64C6F52C" w14:textId="77777777" w:rsidR="00BA216B" w:rsidRDefault="00BA216B" w:rsidP="00614F98"/>
                    <w:p w14:paraId="3FB87539" w14:textId="77777777" w:rsidR="00BA216B" w:rsidRDefault="00BA216B" w:rsidP="00614F98"/>
                    <w:p w14:paraId="2275D630" w14:textId="77777777" w:rsidR="00BA216B" w:rsidRDefault="00BA216B" w:rsidP="00614F98"/>
                    <w:p w14:paraId="1DA6B80C" w14:textId="77777777" w:rsidR="00BA216B" w:rsidRDefault="00BA216B" w:rsidP="00614F98"/>
                    <w:p w14:paraId="1FEF5836" w14:textId="77777777" w:rsidR="00BA216B" w:rsidRDefault="00BA216B" w:rsidP="00614F98"/>
                    <w:p w14:paraId="3C17DDC5" w14:textId="77777777" w:rsidR="00BA216B" w:rsidRDefault="00BA216B" w:rsidP="00614F98"/>
                    <w:p w14:paraId="7AA39359" w14:textId="77777777" w:rsidR="00BA216B" w:rsidRDefault="00BA216B" w:rsidP="00614F98"/>
                    <w:p w14:paraId="7058B3CB" w14:textId="77777777" w:rsidR="00BA216B" w:rsidRDefault="00BA216B" w:rsidP="00614F98"/>
                    <w:p w14:paraId="15F65355" w14:textId="77777777" w:rsidR="00BA216B" w:rsidRDefault="00BA216B" w:rsidP="00614F98"/>
                    <w:p w14:paraId="25E79C9A" w14:textId="77777777" w:rsidR="00BA216B" w:rsidRDefault="00BA216B" w:rsidP="00614F98"/>
                    <w:p w14:paraId="416F86AE" w14:textId="77777777" w:rsidR="00BA216B" w:rsidRDefault="00BA216B" w:rsidP="00614F98"/>
                    <w:p w14:paraId="6E8E86AB" w14:textId="77777777" w:rsidR="00BA216B" w:rsidRDefault="00BA216B" w:rsidP="00614F98"/>
                    <w:p w14:paraId="6CD13692" w14:textId="77777777" w:rsidR="00BA216B" w:rsidRDefault="00BA216B" w:rsidP="00614F98"/>
                    <w:p w14:paraId="312760F9" w14:textId="77777777" w:rsidR="00BA216B" w:rsidRDefault="00BA216B" w:rsidP="00614F98"/>
                    <w:p w14:paraId="4EBFF384" w14:textId="77777777" w:rsidR="00BA216B" w:rsidRDefault="00BA216B" w:rsidP="00614F98"/>
                    <w:p w14:paraId="34EDFE99" w14:textId="77777777" w:rsidR="00BA216B" w:rsidRDefault="00BA216B" w:rsidP="00614F98"/>
                    <w:p w14:paraId="294CFFC9" w14:textId="77777777" w:rsidR="00BA216B" w:rsidRDefault="00BA216B" w:rsidP="00614F98"/>
                    <w:p w14:paraId="09FD9172" w14:textId="77777777" w:rsidR="00BA216B" w:rsidRDefault="00BA216B" w:rsidP="00614F98"/>
                    <w:p w14:paraId="5FC18A92" w14:textId="77777777" w:rsidR="00BA216B" w:rsidRDefault="00BA216B" w:rsidP="00614F98"/>
                    <w:p w14:paraId="1EEDD9CF" w14:textId="77777777" w:rsidR="00BA216B" w:rsidRDefault="00BA216B" w:rsidP="00614F98"/>
                    <w:p w14:paraId="25C99AB7" w14:textId="77777777" w:rsidR="00BA216B" w:rsidRDefault="00BA216B" w:rsidP="00614F98"/>
                    <w:p w14:paraId="42412104" w14:textId="77777777" w:rsidR="00BA216B" w:rsidRDefault="00BA216B" w:rsidP="00614F98"/>
                    <w:p w14:paraId="579C7BAE" w14:textId="77777777" w:rsidR="00BA216B" w:rsidRDefault="00BA216B" w:rsidP="00614F98"/>
                    <w:p w14:paraId="2941AB43" w14:textId="77777777" w:rsidR="00BA216B" w:rsidRDefault="00BA216B" w:rsidP="00614F98"/>
                    <w:p w14:paraId="5753F624" w14:textId="77777777" w:rsidR="00BA216B" w:rsidRDefault="00BA216B" w:rsidP="00614F98"/>
                    <w:p w14:paraId="4B16A3E3" w14:textId="77777777" w:rsidR="00BA216B" w:rsidRDefault="00BA216B" w:rsidP="00614F98"/>
                    <w:p w14:paraId="3E9A0904" w14:textId="77777777" w:rsidR="00BA216B" w:rsidRDefault="00BA216B" w:rsidP="00614F98"/>
                    <w:p w14:paraId="3658B838" w14:textId="77777777" w:rsidR="00BA216B" w:rsidRDefault="00BA216B" w:rsidP="00614F98"/>
                    <w:p w14:paraId="04A0070D" w14:textId="77777777" w:rsidR="00BA216B" w:rsidRDefault="00BA216B" w:rsidP="00614F98"/>
                    <w:p w14:paraId="0A3B34E0" w14:textId="77777777" w:rsidR="00BA216B" w:rsidRDefault="00BA216B" w:rsidP="00614F98"/>
                    <w:p w14:paraId="1C681CDD" w14:textId="77777777" w:rsidR="00BA216B" w:rsidRDefault="00BA216B" w:rsidP="00614F98"/>
                    <w:p w14:paraId="6128198F" w14:textId="77777777" w:rsidR="00BA216B" w:rsidRDefault="00BA216B" w:rsidP="00614F98"/>
                    <w:p w14:paraId="5A696388" w14:textId="77777777" w:rsidR="00BA216B" w:rsidRDefault="00BA216B" w:rsidP="00614F98"/>
                    <w:p w14:paraId="181C376B" w14:textId="77777777" w:rsidR="00BA216B" w:rsidRDefault="00BA216B" w:rsidP="00614F98"/>
                    <w:p w14:paraId="0D86C3A3" w14:textId="77777777" w:rsidR="00BA216B" w:rsidRDefault="00BA216B" w:rsidP="00614F98"/>
                    <w:p w14:paraId="060C0DCC" w14:textId="77777777" w:rsidR="00BA216B" w:rsidRDefault="00BA216B" w:rsidP="00614F98"/>
                    <w:p w14:paraId="177A0CD3" w14:textId="77777777" w:rsidR="00BA216B" w:rsidRDefault="00BA216B" w:rsidP="00614F98"/>
                    <w:p w14:paraId="404AB998" w14:textId="77777777" w:rsidR="00BA216B" w:rsidRDefault="00BA216B" w:rsidP="00614F98"/>
                    <w:p w14:paraId="0DBEC5E0" w14:textId="77777777" w:rsidR="00BA216B" w:rsidRDefault="00BA216B" w:rsidP="00614F98"/>
                    <w:p w14:paraId="6AB9EB0E" w14:textId="77777777" w:rsidR="00BA216B" w:rsidRDefault="00BA216B" w:rsidP="00614F98"/>
                    <w:p w14:paraId="797B5944" w14:textId="77777777" w:rsidR="00BA216B" w:rsidRDefault="00BA216B" w:rsidP="00614F98"/>
                    <w:p w14:paraId="0C1C7619" w14:textId="77777777" w:rsidR="00BA216B" w:rsidRDefault="00BA216B" w:rsidP="00614F98"/>
                    <w:p w14:paraId="3AEB623E" w14:textId="77777777" w:rsidR="00BA216B" w:rsidRDefault="00BA216B" w:rsidP="00614F98"/>
                    <w:p w14:paraId="7324B119" w14:textId="77777777" w:rsidR="00BA216B" w:rsidRDefault="00BA216B" w:rsidP="00614F98"/>
                    <w:p w14:paraId="61AAFE59" w14:textId="77777777" w:rsidR="00BA216B" w:rsidRDefault="00BA216B" w:rsidP="00614F98"/>
                    <w:p w14:paraId="77EC7651" w14:textId="77777777" w:rsidR="00BA216B" w:rsidRDefault="00BA216B" w:rsidP="00614F98"/>
                    <w:p w14:paraId="45840766" w14:textId="77777777" w:rsidR="00BA216B" w:rsidRDefault="00BA216B" w:rsidP="00614F98"/>
                    <w:p w14:paraId="751CA533" w14:textId="77777777" w:rsidR="00BA216B" w:rsidRDefault="00BA216B" w:rsidP="00614F98"/>
                    <w:p w14:paraId="66FA8ADD" w14:textId="77777777" w:rsidR="00BA216B" w:rsidRDefault="00BA216B" w:rsidP="00614F98"/>
                    <w:p w14:paraId="34AE2B82" w14:textId="77777777" w:rsidR="00BA216B" w:rsidRDefault="00BA216B" w:rsidP="00614F98"/>
                    <w:p w14:paraId="18C7F14C" w14:textId="77777777" w:rsidR="00BA216B" w:rsidRDefault="00BA216B" w:rsidP="00614F98"/>
                    <w:p w14:paraId="4980A6A2" w14:textId="77777777" w:rsidR="00BA216B" w:rsidRDefault="00BA216B" w:rsidP="00614F98"/>
                    <w:p w14:paraId="67856D44" w14:textId="77777777" w:rsidR="00BA216B" w:rsidRDefault="00BA216B" w:rsidP="00614F98"/>
                    <w:p w14:paraId="04BDB06F" w14:textId="77777777" w:rsidR="00BA216B" w:rsidRDefault="00BA216B" w:rsidP="00614F98"/>
                    <w:p w14:paraId="7C2646EC" w14:textId="77777777" w:rsidR="00BA216B" w:rsidRDefault="00BA216B" w:rsidP="00614F98"/>
                    <w:p w14:paraId="637BB934" w14:textId="77777777" w:rsidR="00BA216B" w:rsidRDefault="00BA216B" w:rsidP="00614F98"/>
                    <w:p w14:paraId="1C7CE845" w14:textId="77777777" w:rsidR="00BA216B" w:rsidRDefault="00BA216B" w:rsidP="00614F98"/>
                    <w:p w14:paraId="7EE75383" w14:textId="77777777" w:rsidR="00BA216B" w:rsidRDefault="00BA216B" w:rsidP="00614F98"/>
                    <w:p w14:paraId="0B7BCE7E" w14:textId="77777777" w:rsidR="00BA216B" w:rsidRDefault="00BA216B" w:rsidP="00614F98"/>
                    <w:p w14:paraId="27AD5BAA" w14:textId="77777777" w:rsidR="00BA216B" w:rsidRDefault="00BA216B" w:rsidP="00614F98"/>
                    <w:p w14:paraId="40A262D2" w14:textId="77777777" w:rsidR="00BA216B" w:rsidRDefault="00BA216B" w:rsidP="00614F98"/>
                    <w:p w14:paraId="30B5F8DE" w14:textId="77777777" w:rsidR="00BA216B" w:rsidRDefault="00BA216B" w:rsidP="00614F98"/>
                    <w:p w14:paraId="501929AD" w14:textId="77777777" w:rsidR="00BA216B" w:rsidRDefault="00BA216B" w:rsidP="00614F98"/>
                    <w:p w14:paraId="7060A132" w14:textId="77777777" w:rsidR="00BA216B" w:rsidRDefault="00BA216B" w:rsidP="00614F98"/>
                    <w:p w14:paraId="4614E2B7" w14:textId="77777777" w:rsidR="00BA216B" w:rsidRDefault="00BA216B" w:rsidP="00614F98"/>
                    <w:p w14:paraId="2A4A6185" w14:textId="77777777" w:rsidR="00BA216B" w:rsidRDefault="00BA216B" w:rsidP="00614F98"/>
                    <w:p w14:paraId="028BF965" w14:textId="77777777" w:rsidR="00BA216B" w:rsidRDefault="00BA216B" w:rsidP="00614F98"/>
                    <w:p w14:paraId="4EEB5582" w14:textId="77777777" w:rsidR="00BA216B" w:rsidRDefault="00BA216B" w:rsidP="00614F98"/>
                    <w:p w14:paraId="353C3073" w14:textId="77777777" w:rsidR="00BA216B" w:rsidRDefault="00BA216B" w:rsidP="00614F98"/>
                    <w:p w14:paraId="611B7C8C" w14:textId="77777777" w:rsidR="00BA216B" w:rsidRDefault="00BA216B" w:rsidP="00614F98"/>
                    <w:p w14:paraId="7685FFB7" w14:textId="77777777" w:rsidR="00BA216B" w:rsidRDefault="00BA216B" w:rsidP="00614F98"/>
                    <w:p w14:paraId="0DB00F29" w14:textId="77777777" w:rsidR="00BA216B" w:rsidRDefault="00BA216B" w:rsidP="00614F98"/>
                    <w:p w14:paraId="36425F27" w14:textId="77777777" w:rsidR="00BA216B" w:rsidRDefault="00BA216B" w:rsidP="00614F98"/>
                    <w:p w14:paraId="2B492B0B" w14:textId="77777777" w:rsidR="00BA216B" w:rsidRDefault="00BA216B" w:rsidP="00614F98"/>
                    <w:p w14:paraId="3105109A" w14:textId="77777777" w:rsidR="00BA216B" w:rsidRDefault="00BA216B" w:rsidP="00614F98"/>
                    <w:p w14:paraId="2A5AA1FD" w14:textId="77777777" w:rsidR="00BA216B" w:rsidRDefault="00BA216B" w:rsidP="00614F98"/>
                    <w:p w14:paraId="720529AB" w14:textId="77777777" w:rsidR="00BA216B" w:rsidRDefault="00BA216B" w:rsidP="00614F98"/>
                    <w:p w14:paraId="4B1C7F41" w14:textId="77777777" w:rsidR="00BA216B" w:rsidRDefault="00BA216B" w:rsidP="00614F98"/>
                    <w:p w14:paraId="1F4ABD74" w14:textId="77777777" w:rsidR="00BA216B" w:rsidRDefault="00BA216B" w:rsidP="00614F98"/>
                    <w:p w14:paraId="1152C0A5" w14:textId="77777777" w:rsidR="00BA216B" w:rsidRDefault="00BA216B" w:rsidP="00614F98"/>
                    <w:p w14:paraId="2EB52194" w14:textId="77777777" w:rsidR="00BA216B" w:rsidRDefault="00BA216B" w:rsidP="00614F98"/>
                    <w:p w14:paraId="75D607F9" w14:textId="77777777" w:rsidR="00BA216B" w:rsidRDefault="00BA216B" w:rsidP="00614F98"/>
                    <w:p w14:paraId="2EFCDA2A" w14:textId="77777777" w:rsidR="00BA216B" w:rsidRDefault="00BA216B" w:rsidP="00614F98"/>
                    <w:p w14:paraId="354A36BB" w14:textId="77777777" w:rsidR="00BA216B" w:rsidRDefault="00BA216B" w:rsidP="00614F98"/>
                    <w:p w14:paraId="7B22639F" w14:textId="77777777" w:rsidR="00BA216B" w:rsidRDefault="00BA216B" w:rsidP="00614F98"/>
                    <w:p w14:paraId="7154B3BC" w14:textId="77777777" w:rsidR="00BA216B" w:rsidRDefault="00BA216B" w:rsidP="00614F98"/>
                    <w:p w14:paraId="59801F91" w14:textId="77777777" w:rsidR="00BA216B" w:rsidRDefault="00BA216B" w:rsidP="00614F98"/>
                    <w:p w14:paraId="2347E9A6" w14:textId="77777777" w:rsidR="00BA216B" w:rsidRDefault="00BA216B" w:rsidP="00614F98"/>
                    <w:p w14:paraId="18DB5555" w14:textId="77777777" w:rsidR="00BA216B" w:rsidRDefault="00BA216B" w:rsidP="00614F98"/>
                    <w:p w14:paraId="3165510E" w14:textId="77777777" w:rsidR="00BA216B" w:rsidRDefault="00BA216B" w:rsidP="00614F98"/>
                    <w:p w14:paraId="16E36240" w14:textId="77777777" w:rsidR="00BA216B" w:rsidRDefault="00BA216B" w:rsidP="00614F98"/>
                    <w:p w14:paraId="2C3CF4C3" w14:textId="77777777" w:rsidR="00BA216B" w:rsidRDefault="00BA216B" w:rsidP="00614F98"/>
                    <w:p w14:paraId="3986A991" w14:textId="77777777" w:rsidR="00BA216B" w:rsidRDefault="00BA216B" w:rsidP="00614F98"/>
                    <w:p w14:paraId="7E23F983" w14:textId="77777777" w:rsidR="00BA216B" w:rsidRDefault="00BA216B" w:rsidP="00614F98"/>
                    <w:p w14:paraId="45280EA0" w14:textId="77777777" w:rsidR="00BA216B" w:rsidRDefault="00BA216B" w:rsidP="00614F98"/>
                    <w:p w14:paraId="2CC5E9AA" w14:textId="77777777" w:rsidR="00BA216B" w:rsidRDefault="00BA216B" w:rsidP="00614F98"/>
                    <w:p w14:paraId="3FA1FAEC" w14:textId="77777777" w:rsidR="00BA216B" w:rsidRDefault="00BA216B" w:rsidP="00614F98"/>
                    <w:p w14:paraId="4423F33F" w14:textId="77777777" w:rsidR="00BA216B" w:rsidRDefault="00BA216B" w:rsidP="00614F98"/>
                    <w:p w14:paraId="3237849D" w14:textId="77777777" w:rsidR="00BA216B" w:rsidRDefault="00BA216B" w:rsidP="00614F98"/>
                    <w:p w14:paraId="16E754E1" w14:textId="77777777" w:rsidR="00BA216B" w:rsidRDefault="00BA216B" w:rsidP="00614F98"/>
                    <w:p w14:paraId="43AFE70C" w14:textId="77777777" w:rsidR="00BA216B" w:rsidRDefault="00BA216B" w:rsidP="00614F98"/>
                    <w:p w14:paraId="4E3F90C0" w14:textId="77777777" w:rsidR="00BA216B" w:rsidRDefault="00BA216B" w:rsidP="00614F98"/>
                    <w:p w14:paraId="77A0E3F9" w14:textId="77777777" w:rsidR="00BA216B" w:rsidRDefault="00BA216B" w:rsidP="00614F98"/>
                    <w:p w14:paraId="7256B992" w14:textId="77777777" w:rsidR="00BA216B" w:rsidRDefault="00BA216B" w:rsidP="00614F98"/>
                    <w:p w14:paraId="041A0875" w14:textId="77777777" w:rsidR="00BA216B" w:rsidRDefault="00BA216B" w:rsidP="00614F98"/>
                    <w:p w14:paraId="75C33210" w14:textId="77777777" w:rsidR="00BA216B" w:rsidRDefault="00BA216B" w:rsidP="00614F98"/>
                    <w:p w14:paraId="5C648D8A" w14:textId="77777777" w:rsidR="00BA216B" w:rsidRDefault="00BA216B" w:rsidP="00614F98"/>
                    <w:p w14:paraId="1896DF8C" w14:textId="77777777" w:rsidR="00BA216B" w:rsidRDefault="00BA216B" w:rsidP="00614F98"/>
                    <w:p w14:paraId="6F0AAD5D" w14:textId="77777777" w:rsidR="00BA216B" w:rsidRDefault="00BA216B" w:rsidP="00614F98"/>
                    <w:p w14:paraId="07A9A8C6" w14:textId="77777777" w:rsidR="00BA216B" w:rsidRDefault="00BA216B" w:rsidP="00614F98"/>
                    <w:p w14:paraId="12BC5B45" w14:textId="77777777" w:rsidR="00BA216B" w:rsidRDefault="00BA216B" w:rsidP="00614F98"/>
                    <w:p w14:paraId="5F062767" w14:textId="77777777" w:rsidR="00BA216B" w:rsidRDefault="00BA216B" w:rsidP="00614F98"/>
                    <w:p w14:paraId="0A22833F" w14:textId="77777777" w:rsidR="00BA216B" w:rsidRDefault="00BA216B" w:rsidP="00614F98"/>
                    <w:p w14:paraId="6911BFC8" w14:textId="77777777" w:rsidR="00BA216B" w:rsidRDefault="00BA216B" w:rsidP="00614F98"/>
                    <w:p w14:paraId="68F748D3" w14:textId="77777777" w:rsidR="00BA216B" w:rsidRDefault="00BA216B" w:rsidP="00614F98"/>
                    <w:p w14:paraId="71B1B971" w14:textId="77777777" w:rsidR="00BA216B" w:rsidRDefault="00BA216B" w:rsidP="00614F98"/>
                    <w:p w14:paraId="4A240861" w14:textId="77777777" w:rsidR="00BA216B" w:rsidRDefault="00BA216B" w:rsidP="00614F98"/>
                    <w:p w14:paraId="63625378" w14:textId="77777777" w:rsidR="00BA216B" w:rsidRDefault="00BA216B" w:rsidP="00614F98"/>
                    <w:p w14:paraId="4E290174" w14:textId="77777777" w:rsidR="00BA216B" w:rsidRDefault="00BA216B" w:rsidP="00614F98"/>
                    <w:p w14:paraId="16299756" w14:textId="77777777" w:rsidR="00BA216B" w:rsidRDefault="00BA216B" w:rsidP="00614F98"/>
                    <w:p w14:paraId="549F69B3" w14:textId="77777777" w:rsidR="00BA216B" w:rsidRDefault="00BA216B" w:rsidP="00614F98"/>
                    <w:p w14:paraId="02A6DF5C" w14:textId="77777777" w:rsidR="00BA216B" w:rsidRDefault="00BA216B" w:rsidP="00614F98"/>
                    <w:p w14:paraId="56D36C0A" w14:textId="77777777" w:rsidR="00BA216B" w:rsidRDefault="00BA216B" w:rsidP="00614F98"/>
                    <w:p w14:paraId="07E4AE81" w14:textId="77777777" w:rsidR="00BA216B" w:rsidRDefault="00BA216B" w:rsidP="00614F98"/>
                    <w:p w14:paraId="6B07406F" w14:textId="77777777" w:rsidR="00BA216B" w:rsidRDefault="00BA216B" w:rsidP="00614F98"/>
                    <w:p w14:paraId="103FDDA9" w14:textId="77777777" w:rsidR="00BA216B" w:rsidRDefault="00BA216B" w:rsidP="00614F98"/>
                    <w:p w14:paraId="7D274F44" w14:textId="77777777" w:rsidR="00BA216B" w:rsidRDefault="00BA216B" w:rsidP="00614F98"/>
                    <w:p w14:paraId="6818F0B7" w14:textId="77777777" w:rsidR="00BA216B" w:rsidRDefault="00BA216B" w:rsidP="00614F98"/>
                    <w:p w14:paraId="1FD796FE" w14:textId="77777777" w:rsidR="00BA216B" w:rsidRDefault="00BA216B" w:rsidP="00614F98"/>
                    <w:p w14:paraId="2CC84114" w14:textId="77777777" w:rsidR="00BA216B" w:rsidRDefault="00BA216B" w:rsidP="00614F98"/>
                    <w:p w14:paraId="19755597" w14:textId="77777777" w:rsidR="00BA216B" w:rsidRDefault="00BA216B" w:rsidP="00614F98"/>
                    <w:p w14:paraId="4561339C" w14:textId="77777777" w:rsidR="00BA216B" w:rsidRDefault="00BA216B" w:rsidP="00614F98"/>
                    <w:p w14:paraId="3D05B287" w14:textId="77777777" w:rsidR="00BA216B" w:rsidRDefault="00BA216B" w:rsidP="00614F98"/>
                    <w:p w14:paraId="1E9EAA21" w14:textId="77777777" w:rsidR="00BA216B" w:rsidRDefault="00BA216B" w:rsidP="00614F98"/>
                    <w:p w14:paraId="47F17999" w14:textId="77777777" w:rsidR="00BA216B" w:rsidRDefault="00BA216B" w:rsidP="00614F98"/>
                    <w:p w14:paraId="15D2B29C" w14:textId="77777777" w:rsidR="00BA216B" w:rsidRDefault="00BA216B" w:rsidP="00614F98"/>
                    <w:p w14:paraId="4F1ABDD9" w14:textId="77777777" w:rsidR="00BA216B" w:rsidRDefault="00BA216B" w:rsidP="00614F98"/>
                    <w:p w14:paraId="4FF209FE" w14:textId="77777777" w:rsidR="00BA216B" w:rsidRDefault="00BA216B" w:rsidP="00614F98"/>
                    <w:p w14:paraId="13763F26" w14:textId="77777777" w:rsidR="00BA216B" w:rsidRDefault="00BA216B" w:rsidP="00614F98"/>
                    <w:p w14:paraId="3A616188" w14:textId="77777777" w:rsidR="00BA216B" w:rsidRDefault="00BA216B" w:rsidP="00614F98"/>
                    <w:p w14:paraId="44E7783F" w14:textId="77777777" w:rsidR="00BA216B" w:rsidRDefault="00BA216B" w:rsidP="00614F98"/>
                    <w:p w14:paraId="7EFCDA8E" w14:textId="77777777" w:rsidR="00BA216B" w:rsidRDefault="00BA216B" w:rsidP="00614F98"/>
                    <w:p w14:paraId="45597957" w14:textId="77777777" w:rsidR="00BA216B" w:rsidRDefault="00BA216B" w:rsidP="00614F98"/>
                    <w:p w14:paraId="1490CCE9" w14:textId="77777777" w:rsidR="00BA216B" w:rsidRDefault="00BA216B" w:rsidP="00614F98"/>
                    <w:p w14:paraId="1211B301" w14:textId="77777777" w:rsidR="00BA216B" w:rsidRDefault="00BA216B" w:rsidP="00614F98"/>
                    <w:p w14:paraId="4C0CF538" w14:textId="77777777" w:rsidR="00BA216B" w:rsidRDefault="00BA216B" w:rsidP="00614F98"/>
                    <w:p w14:paraId="2828469A" w14:textId="77777777" w:rsidR="00BA216B" w:rsidRDefault="00BA216B" w:rsidP="00614F98"/>
                    <w:p w14:paraId="2C2952F2" w14:textId="77777777" w:rsidR="00BA216B" w:rsidRDefault="00BA216B" w:rsidP="00614F98"/>
                    <w:p w14:paraId="485FCEF4" w14:textId="77777777" w:rsidR="00BA216B" w:rsidRDefault="00BA216B" w:rsidP="00614F98"/>
                    <w:p w14:paraId="1E933398" w14:textId="77777777" w:rsidR="00BA216B" w:rsidRDefault="00BA216B" w:rsidP="00614F98"/>
                    <w:p w14:paraId="102F169A" w14:textId="77777777" w:rsidR="00BA216B" w:rsidRDefault="00BA216B" w:rsidP="00614F98"/>
                    <w:p w14:paraId="7982D740" w14:textId="77777777" w:rsidR="00BA216B" w:rsidRDefault="00BA216B" w:rsidP="00614F98"/>
                    <w:p w14:paraId="2B88B321" w14:textId="77777777" w:rsidR="00BA216B" w:rsidRDefault="00BA216B" w:rsidP="00614F98"/>
                    <w:p w14:paraId="364CBCA6" w14:textId="77777777" w:rsidR="00BA216B" w:rsidRDefault="00BA216B" w:rsidP="00614F98"/>
                    <w:p w14:paraId="38EE06F8" w14:textId="77777777" w:rsidR="00BA216B" w:rsidRDefault="00BA216B" w:rsidP="00614F98"/>
                    <w:p w14:paraId="1E8E29B1" w14:textId="77777777" w:rsidR="00BA216B" w:rsidRDefault="00BA216B" w:rsidP="00614F98"/>
                    <w:p w14:paraId="4EE23DB9" w14:textId="77777777" w:rsidR="00BA216B" w:rsidRDefault="00BA216B" w:rsidP="00614F98"/>
                    <w:p w14:paraId="5866B48D" w14:textId="77777777" w:rsidR="00BA216B" w:rsidRDefault="00BA216B" w:rsidP="00614F98"/>
                    <w:p w14:paraId="772976F6" w14:textId="77777777" w:rsidR="00BA216B" w:rsidRDefault="00BA216B" w:rsidP="00614F98"/>
                    <w:p w14:paraId="0CC5B13C" w14:textId="77777777" w:rsidR="00BA216B" w:rsidRDefault="00BA216B" w:rsidP="00614F98"/>
                    <w:p w14:paraId="172CF3A3" w14:textId="77777777" w:rsidR="00BA216B" w:rsidRDefault="00BA216B" w:rsidP="00614F98"/>
                    <w:p w14:paraId="328B6778" w14:textId="77777777" w:rsidR="00BA216B" w:rsidRDefault="00BA216B" w:rsidP="00614F98"/>
                    <w:p w14:paraId="290D235D" w14:textId="77777777" w:rsidR="00BA216B" w:rsidRDefault="00BA216B" w:rsidP="00614F98"/>
                    <w:p w14:paraId="7812662C" w14:textId="77777777" w:rsidR="00BA216B" w:rsidRDefault="00BA216B" w:rsidP="00614F98"/>
                    <w:p w14:paraId="74E69972" w14:textId="77777777" w:rsidR="00BA216B" w:rsidRDefault="00BA216B" w:rsidP="00614F98"/>
                    <w:p w14:paraId="4D99A72B" w14:textId="77777777" w:rsidR="00BA216B" w:rsidRDefault="00BA216B" w:rsidP="00614F98"/>
                    <w:p w14:paraId="1AAF0719" w14:textId="77777777" w:rsidR="00BA216B" w:rsidRDefault="00BA216B" w:rsidP="00614F98"/>
                    <w:p w14:paraId="47B001D4" w14:textId="77777777" w:rsidR="00BA216B" w:rsidRDefault="00BA216B" w:rsidP="00614F98"/>
                    <w:p w14:paraId="46430140" w14:textId="77777777" w:rsidR="00BA216B" w:rsidRDefault="00BA216B" w:rsidP="00614F98"/>
                    <w:p w14:paraId="1393C8EC" w14:textId="77777777" w:rsidR="00BA216B" w:rsidRDefault="00BA216B" w:rsidP="00614F98"/>
                    <w:p w14:paraId="278FC2F4" w14:textId="77777777" w:rsidR="00BA216B" w:rsidRDefault="00BA216B" w:rsidP="00614F98"/>
                    <w:p w14:paraId="5136CD7A" w14:textId="77777777" w:rsidR="00BA216B" w:rsidRDefault="00BA216B" w:rsidP="00614F98"/>
                    <w:p w14:paraId="3E759C0F" w14:textId="77777777" w:rsidR="00BA216B" w:rsidRDefault="00BA216B" w:rsidP="00614F98"/>
                    <w:p w14:paraId="40F0C404" w14:textId="77777777" w:rsidR="00BA216B" w:rsidRDefault="00BA216B" w:rsidP="00614F98"/>
                    <w:p w14:paraId="6F9C9BC0" w14:textId="77777777" w:rsidR="00BA216B" w:rsidRDefault="00BA216B" w:rsidP="00614F98"/>
                    <w:p w14:paraId="66100DD5" w14:textId="77777777" w:rsidR="00BA216B" w:rsidRDefault="00BA216B" w:rsidP="00614F98"/>
                    <w:p w14:paraId="10EF929A" w14:textId="77777777" w:rsidR="00BA216B" w:rsidRDefault="00BA216B" w:rsidP="00614F98"/>
                    <w:p w14:paraId="51D7D8D7" w14:textId="77777777" w:rsidR="00BA216B" w:rsidRDefault="00BA216B" w:rsidP="00614F98"/>
                    <w:p w14:paraId="60A6811A" w14:textId="77777777" w:rsidR="00BA216B" w:rsidRDefault="00BA216B" w:rsidP="00614F98"/>
                    <w:p w14:paraId="6EB3A9D8" w14:textId="77777777" w:rsidR="00BA216B" w:rsidRDefault="00BA216B" w:rsidP="00614F98"/>
                    <w:p w14:paraId="7D87B6C8" w14:textId="77777777" w:rsidR="00BA216B" w:rsidRDefault="00BA216B" w:rsidP="00614F98"/>
                    <w:p w14:paraId="5A7C0579" w14:textId="77777777" w:rsidR="00BA216B" w:rsidRDefault="00BA216B" w:rsidP="00614F98"/>
                    <w:p w14:paraId="62EAE5AC" w14:textId="77777777" w:rsidR="00BA216B" w:rsidRDefault="00BA216B" w:rsidP="00614F98"/>
                    <w:p w14:paraId="6879D4D8" w14:textId="77777777" w:rsidR="00BA216B" w:rsidRDefault="00BA216B" w:rsidP="00614F98"/>
                    <w:p w14:paraId="24E748BF" w14:textId="77777777" w:rsidR="00BA216B" w:rsidRDefault="00BA216B" w:rsidP="00614F98"/>
                    <w:p w14:paraId="57DE9EE7" w14:textId="77777777" w:rsidR="00BA216B" w:rsidRDefault="00BA216B" w:rsidP="00614F98"/>
                    <w:p w14:paraId="1282E3C1" w14:textId="77777777" w:rsidR="00BA216B" w:rsidRDefault="00BA216B" w:rsidP="00614F98"/>
                    <w:p w14:paraId="426822CD" w14:textId="77777777" w:rsidR="00BA216B" w:rsidRDefault="00BA216B" w:rsidP="00614F98"/>
                    <w:p w14:paraId="300BFB73" w14:textId="77777777" w:rsidR="00BA216B" w:rsidRDefault="00BA216B" w:rsidP="00614F98"/>
                    <w:p w14:paraId="56BA309C" w14:textId="77777777" w:rsidR="00BA216B" w:rsidRDefault="00BA216B" w:rsidP="00614F98"/>
                    <w:p w14:paraId="3FE7B59A" w14:textId="77777777" w:rsidR="00BA216B" w:rsidRDefault="00BA216B" w:rsidP="00614F98"/>
                    <w:p w14:paraId="372EA21F" w14:textId="77777777" w:rsidR="00BA216B" w:rsidRDefault="00BA216B" w:rsidP="00614F98"/>
                    <w:p w14:paraId="130E5C8D" w14:textId="77777777" w:rsidR="00BA216B" w:rsidRDefault="00BA216B" w:rsidP="00614F98"/>
                    <w:p w14:paraId="2901462B" w14:textId="77777777" w:rsidR="00BA216B" w:rsidRDefault="00BA216B" w:rsidP="00614F98"/>
                    <w:p w14:paraId="30EDBB42" w14:textId="77777777" w:rsidR="00BA216B" w:rsidRDefault="00BA216B" w:rsidP="00614F98"/>
                    <w:p w14:paraId="2B35B270" w14:textId="77777777" w:rsidR="00BA216B" w:rsidRDefault="00BA216B" w:rsidP="00614F98"/>
                    <w:p w14:paraId="460B35E6" w14:textId="77777777" w:rsidR="00BA216B" w:rsidRDefault="00BA216B" w:rsidP="00614F98"/>
                    <w:p w14:paraId="371F8FC6" w14:textId="77777777" w:rsidR="00BA216B" w:rsidRDefault="00BA216B" w:rsidP="00614F98"/>
                    <w:p w14:paraId="50DB62E4" w14:textId="77777777" w:rsidR="00BA216B" w:rsidRDefault="00BA216B" w:rsidP="00614F98"/>
                    <w:p w14:paraId="0B6D9501" w14:textId="77777777" w:rsidR="00BA216B" w:rsidRDefault="00BA216B" w:rsidP="00614F98"/>
                    <w:p w14:paraId="05FA087B" w14:textId="77777777" w:rsidR="00BA216B" w:rsidRDefault="00BA216B" w:rsidP="00614F98"/>
                    <w:p w14:paraId="6424043D" w14:textId="77777777" w:rsidR="00BA216B" w:rsidRDefault="00BA216B" w:rsidP="00614F98"/>
                    <w:p w14:paraId="54C382C8" w14:textId="77777777" w:rsidR="00BA216B" w:rsidRDefault="00BA216B" w:rsidP="00614F98"/>
                    <w:p w14:paraId="6B7D1EB3" w14:textId="77777777" w:rsidR="00BA216B" w:rsidRDefault="00BA216B" w:rsidP="00614F98"/>
                    <w:p w14:paraId="3A0FB662" w14:textId="77777777" w:rsidR="00BA216B" w:rsidRDefault="00BA216B" w:rsidP="00614F98"/>
                    <w:p w14:paraId="07D4A319" w14:textId="77777777" w:rsidR="00BA216B" w:rsidRDefault="00BA216B" w:rsidP="00614F98"/>
                    <w:p w14:paraId="0381B33A" w14:textId="77777777" w:rsidR="00BA216B" w:rsidRDefault="00BA216B" w:rsidP="00614F98"/>
                    <w:p w14:paraId="21C573F1" w14:textId="77777777" w:rsidR="00BA216B" w:rsidRDefault="00BA216B" w:rsidP="00614F98"/>
                    <w:p w14:paraId="2EFD9D0C" w14:textId="77777777" w:rsidR="00BA216B" w:rsidRDefault="00BA216B" w:rsidP="00614F98"/>
                    <w:p w14:paraId="527EAD8D" w14:textId="77777777" w:rsidR="00BA216B" w:rsidRDefault="00BA216B" w:rsidP="00614F98"/>
                    <w:p w14:paraId="60D4CC0B" w14:textId="77777777" w:rsidR="00BA216B" w:rsidRDefault="00BA216B" w:rsidP="00614F98"/>
                    <w:p w14:paraId="5EA4A952" w14:textId="77777777" w:rsidR="00BA216B" w:rsidRDefault="00BA216B" w:rsidP="00614F98"/>
                    <w:p w14:paraId="6E009B22" w14:textId="77777777" w:rsidR="00BA216B" w:rsidRDefault="00BA216B" w:rsidP="00614F98"/>
                    <w:p w14:paraId="284C5A38" w14:textId="77777777" w:rsidR="00BA216B" w:rsidRDefault="00BA216B" w:rsidP="00614F98"/>
                    <w:p w14:paraId="142DDB5B" w14:textId="77777777" w:rsidR="00BA216B" w:rsidRDefault="00BA216B" w:rsidP="00614F98"/>
                    <w:p w14:paraId="3E44F0B3" w14:textId="77777777" w:rsidR="00BA216B" w:rsidRDefault="00BA216B" w:rsidP="00614F98"/>
                    <w:p w14:paraId="75D2D72B" w14:textId="77777777" w:rsidR="00BA216B" w:rsidRDefault="00BA216B" w:rsidP="00614F98"/>
                    <w:p w14:paraId="34958C26" w14:textId="77777777" w:rsidR="00BA216B" w:rsidRDefault="00BA216B" w:rsidP="00614F98"/>
                    <w:p w14:paraId="682E6DA3" w14:textId="77777777" w:rsidR="00BA216B" w:rsidRDefault="00BA216B" w:rsidP="00614F98"/>
                    <w:p w14:paraId="5830EC44" w14:textId="77777777" w:rsidR="00BA216B" w:rsidRDefault="00BA216B" w:rsidP="00614F98"/>
                    <w:p w14:paraId="67E4D5AD" w14:textId="77777777" w:rsidR="00BA216B" w:rsidRDefault="00BA216B" w:rsidP="00614F98"/>
                    <w:p w14:paraId="50E63A0B" w14:textId="77777777" w:rsidR="00BA216B" w:rsidRDefault="00BA216B" w:rsidP="00614F98"/>
                    <w:p w14:paraId="2B4D9CED" w14:textId="77777777" w:rsidR="00BA216B" w:rsidRDefault="00BA216B" w:rsidP="00614F98"/>
                    <w:p w14:paraId="5B89FD46" w14:textId="77777777" w:rsidR="00BA216B" w:rsidRDefault="00BA216B" w:rsidP="00614F98"/>
                    <w:p w14:paraId="57C643B7" w14:textId="77777777" w:rsidR="00BA216B" w:rsidRDefault="00BA216B" w:rsidP="00614F98"/>
                    <w:p w14:paraId="6C20A2C9" w14:textId="77777777" w:rsidR="00BA216B" w:rsidRDefault="00BA216B" w:rsidP="00614F98"/>
                    <w:p w14:paraId="3B11FB05" w14:textId="77777777" w:rsidR="00BA216B" w:rsidRDefault="00BA216B" w:rsidP="00614F98"/>
                    <w:p w14:paraId="3BD7CE5A" w14:textId="77777777" w:rsidR="00BA216B" w:rsidRDefault="00BA216B" w:rsidP="00614F98"/>
                    <w:p w14:paraId="61141CDF" w14:textId="77777777" w:rsidR="00BA216B" w:rsidRDefault="00BA216B" w:rsidP="00614F98"/>
                    <w:p w14:paraId="5BA49078" w14:textId="77777777" w:rsidR="00BA216B" w:rsidRDefault="00BA216B" w:rsidP="00614F98"/>
                    <w:p w14:paraId="5347364A" w14:textId="77777777" w:rsidR="00BA216B" w:rsidRDefault="00BA216B" w:rsidP="00614F98"/>
                    <w:p w14:paraId="6DFAA7E5" w14:textId="77777777" w:rsidR="00BA216B" w:rsidRDefault="00BA216B" w:rsidP="00614F98"/>
                    <w:p w14:paraId="4407F56D" w14:textId="77777777" w:rsidR="00BA216B" w:rsidRDefault="00BA216B" w:rsidP="00614F98"/>
                    <w:p w14:paraId="005F2C8B" w14:textId="77777777" w:rsidR="00BA216B" w:rsidRDefault="00BA216B" w:rsidP="00614F98"/>
                    <w:p w14:paraId="5E3C9115" w14:textId="77777777" w:rsidR="00BA216B" w:rsidRDefault="00BA216B" w:rsidP="00614F98"/>
                    <w:p w14:paraId="5496C27F" w14:textId="77777777" w:rsidR="00BA216B" w:rsidRDefault="00BA216B" w:rsidP="00614F98"/>
                    <w:p w14:paraId="36B071A2" w14:textId="77777777" w:rsidR="00BA216B" w:rsidRDefault="00BA216B" w:rsidP="00614F98"/>
                    <w:p w14:paraId="2A04121E" w14:textId="77777777" w:rsidR="00BA216B" w:rsidRDefault="00BA216B" w:rsidP="00614F98"/>
                    <w:p w14:paraId="7937E090" w14:textId="77777777" w:rsidR="00BA216B" w:rsidRDefault="00BA216B" w:rsidP="00614F98"/>
                    <w:p w14:paraId="6FAEE214" w14:textId="77777777" w:rsidR="00BA216B" w:rsidRDefault="00BA216B" w:rsidP="00614F98"/>
                    <w:p w14:paraId="23241D84" w14:textId="77777777" w:rsidR="00BA216B" w:rsidRDefault="00BA216B" w:rsidP="00614F98"/>
                    <w:p w14:paraId="3B8D1B5C" w14:textId="77777777" w:rsidR="00BA216B" w:rsidRDefault="00BA216B" w:rsidP="00614F98"/>
                    <w:p w14:paraId="2F5F5A0F" w14:textId="77777777" w:rsidR="00BA216B" w:rsidRDefault="00BA216B" w:rsidP="00614F98"/>
                    <w:p w14:paraId="780ECFC8" w14:textId="77777777" w:rsidR="00BA216B" w:rsidRDefault="00BA216B" w:rsidP="00614F98"/>
                    <w:p w14:paraId="6B461FCB" w14:textId="77777777" w:rsidR="00BA216B" w:rsidRDefault="00BA216B" w:rsidP="00614F98"/>
                    <w:p w14:paraId="7C3E9D90" w14:textId="77777777" w:rsidR="00BA216B" w:rsidRDefault="00BA216B" w:rsidP="00614F98"/>
                    <w:p w14:paraId="092F9008" w14:textId="77777777" w:rsidR="00BA216B" w:rsidRDefault="00BA216B" w:rsidP="00614F98"/>
                    <w:p w14:paraId="00B539FC" w14:textId="77777777" w:rsidR="00BA216B" w:rsidRDefault="00BA216B" w:rsidP="00614F98"/>
                    <w:p w14:paraId="437E1911" w14:textId="77777777" w:rsidR="00BA216B" w:rsidRDefault="00BA216B" w:rsidP="00614F98"/>
                    <w:p w14:paraId="57947492" w14:textId="77777777" w:rsidR="00BA216B" w:rsidRDefault="00BA216B" w:rsidP="00614F98"/>
                    <w:p w14:paraId="7548F0B5" w14:textId="77777777" w:rsidR="00BA216B" w:rsidRDefault="00BA216B" w:rsidP="00614F98"/>
                    <w:p w14:paraId="0A4750A2" w14:textId="77777777" w:rsidR="00BA216B" w:rsidRDefault="00BA216B" w:rsidP="00614F98"/>
                    <w:p w14:paraId="6CED1A82" w14:textId="77777777" w:rsidR="00BA216B" w:rsidRDefault="00BA216B" w:rsidP="00614F98"/>
                    <w:p w14:paraId="5F1EEE40" w14:textId="77777777" w:rsidR="00BA216B" w:rsidRDefault="00BA216B" w:rsidP="00614F98"/>
                    <w:p w14:paraId="40A7055C" w14:textId="77777777" w:rsidR="00BA216B" w:rsidRDefault="00BA216B" w:rsidP="00614F98"/>
                    <w:p w14:paraId="62857AC7" w14:textId="77777777" w:rsidR="00BA216B" w:rsidRDefault="00BA216B" w:rsidP="00614F98"/>
                    <w:p w14:paraId="35C414C3" w14:textId="77777777" w:rsidR="00BA216B" w:rsidRDefault="00BA216B" w:rsidP="00614F98"/>
                    <w:p w14:paraId="3E5D48F8" w14:textId="77777777" w:rsidR="00BA216B" w:rsidRDefault="00BA216B" w:rsidP="00614F98"/>
                    <w:p w14:paraId="1BC51A8D" w14:textId="77777777" w:rsidR="00BA216B" w:rsidRDefault="00BA216B" w:rsidP="00614F98"/>
                    <w:p w14:paraId="73985F7F" w14:textId="77777777" w:rsidR="00BA216B" w:rsidRDefault="00BA216B" w:rsidP="00614F98"/>
                    <w:p w14:paraId="379487E5" w14:textId="77777777" w:rsidR="00BA216B" w:rsidRDefault="00BA216B" w:rsidP="00614F98"/>
                    <w:p w14:paraId="582E204D" w14:textId="77777777" w:rsidR="00BA216B" w:rsidRDefault="00BA216B" w:rsidP="00614F98"/>
                    <w:p w14:paraId="7C9A0814" w14:textId="77777777" w:rsidR="00BA216B" w:rsidRDefault="00BA216B" w:rsidP="00614F98"/>
                    <w:p w14:paraId="3C34ECDD" w14:textId="77777777" w:rsidR="00BA216B" w:rsidRDefault="00BA216B" w:rsidP="00614F98"/>
                    <w:p w14:paraId="556FAF07" w14:textId="77777777" w:rsidR="00BA216B" w:rsidRDefault="00BA216B" w:rsidP="00614F98"/>
                    <w:p w14:paraId="389A8A17" w14:textId="77777777" w:rsidR="00BA216B" w:rsidRDefault="00BA216B" w:rsidP="00614F98"/>
                    <w:p w14:paraId="1BB07970" w14:textId="77777777" w:rsidR="00BA216B" w:rsidRDefault="00BA216B" w:rsidP="00614F98"/>
                    <w:p w14:paraId="5C2F7270" w14:textId="77777777" w:rsidR="00BA216B" w:rsidRDefault="00BA216B" w:rsidP="00614F98"/>
                    <w:p w14:paraId="234607BC" w14:textId="77777777" w:rsidR="00BA216B" w:rsidRDefault="00BA216B" w:rsidP="00614F98"/>
                    <w:p w14:paraId="50A370FE" w14:textId="77777777" w:rsidR="00BA216B" w:rsidRDefault="00BA216B" w:rsidP="00614F98"/>
                    <w:p w14:paraId="293294DF" w14:textId="77777777" w:rsidR="00BA216B" w:rsidRDefault="00BA216B" w:rsidP="00614F98"/>
                    <w:p w14:paraId="1485E543" w14:textId="77777777" w:rsidR="00BA216B" w:rsidRDefault="00BA216B" w:rsidP="00614F98"/>
                    <w:p w14:paraId="6FB9024B" w14:textId="77777777" w:rsidR="00BA216B" w:rsidRDefault="00BA216B" w:rsidP="00614F98"/>
                    <w:p w14:paraId="2799F7FA" w14:textId="77777777" w:rsidR="00BA216B" w:rsidRDefault="00BA216B" w:rsidP="00614F98"/>
                    <w:p w14:paraId="58CAE7B1" w14:textId="77777777" w:rsidR="00BA216B" w:rsidRDefault="00BA216B" w:rsidP="00614F98"/>
                    <w:p w14:paraId="7B276224" w14:textId="77777777" w:rsidR="00BA216B" w:rsidRDefault="00BA216B" w:rsidP="00614F98"/>
                    <w:p w14:paraId="30ECEE0C" w14:textId="77777777" w:rsidR="00BA216B" w:rsidRDefault="00BA216B" w:rsidP="00614F98"/>
                    <w:p w14:paraId="0C751CA7" w14:textId="77777777" w:rsidR="00BA216B" w:rsidRDefault="00BA216B" w:rsidP="00614F98"/>
                    <w:p w14:paraId="03D8E16D" w14:textId="77777777" w:rsidR="00BA216B" w:rsidRDefault="00BA216B" w:rsidP="00614F98"/>
                    <w:p w14:paraId="324CD343" w14:textId="77777777" w:rsidR="00BA216B" w:rsidRDefault="00BA216B" w:rsidP="00614F98"/>
                    <w:p w14:paraId="485181D0" w14:textId="77777777" w:rsidR="00BA216B" w:rsidRDefault="00BA216B" w:rsidP="00614F98"/>
                    <w:p w14:paraId="79EDE58C" w14:textId="77777777" w:rsidR="00BA216B" w:rsidRDefault="00BA216B" w:rsidP="00614F98"/>
                    <w:p w14:paraId="368C15A9" w14:textId="77777777" w:rsidR="00BA216B" w:rsidRDefault="00BA216B" w:rsidP="00614F98"/>
                    <w:p w14:paraId="3727BA27" w14:textId="77777777" w:rsidR="00BA216B" w:rsidRDefault="00BA216B" w:rsidP="00614F98"/>
                    <w:p w14:paraId="0A1D4822" w14:textId="77777777" w:rsidR="00BA216B" w:rsidRDefault="00BA216B" w:rsidP="00614F98"/>
                    <w:p w14:paraId="2064EB4A" w14:textId="77777777" w:rsidR="00BA216B" w:rsidRDefault="00BA216B" w:rsidP="00614F98"/>
                    <w:p w14:paraId="5AA32C6E" w14:textId="77777777" w:rsidR="00BA216B" w:rsidRDefault="00BA216B" w:rsidP="00614F98"/>
                    <w:p w14:paraId="40EC5ACB" w14:textId="77777777" w:rsidR="00BA216B" w:rsidRDefault="00BA216B" w:rsidP="00614F98"/>
                    <w:p w14:paraId="4663E7A0" w14:textId="77777777" w:rsidR="00BA216B" w:rsidRDefault="00BA216B" w:rsidP="00614F98"/>
                    <w:p w14:paraId="01B9C2B7" w14:textId="77777777" w:rsidR="00BA216B" w:rsidRDefault="00BA216B" w:rsidP="00614F98"/>
                    <w:p w14:paraId="4E6F94EF" w14:textId="77777777" w:rsidR="00BA216B" w:rsidRDefault="00BA216B" w:rsidP="00614F98"/>
                    <w:p w14:paraId="29B18658" w14:textId="77777777" w:rsidR="00BA216B" w:rsidRDefault="00BA216B" w:rsidP="00614F98"/>
                    <w:p w14:paraId="1A7BAF91" w14:textId="77777777" w:rsidR="00BA216B" w:rsidRDefault="00BA216B" w:rsidP="00614F98"/>
                    <w:p w14:paraId="160B201A" w14:textId="77777777" w:rsidR="00BA216B" w:rsidRDefault="00BA216B" w:rsidP="00614F98"/>
                    <w:p w14:paraId="43DB316E" w14:textId="77777777" w:rsidR="00BA216B" w:rsidRDefault="00BA216B" w:rsidP="00614F98"/>
                    <w:p w14:paraId="4B041457" w14:textId="77777777" w:rsidR="00BA216B" w:rsidRDefault="00BA216B" w:rsidP="00614F98"/>
                    <w:p w14:paraId="768D1D1A" w14:textId="77777777" w:rsidR="00BA216B" w:rsidRDefault="00BA216B" w:rsidP="00614F98"/>
                    <w:p w14:paraId="1EA263EF" w14:textId="77777777" w:rsidR="00BA216B" w:rsidRDefault="00BA216B" w:rsidP="00614F98"/>
                    <w:p w14:paraId="56E09A78" w14:textId="77777777" w:rsidR="00BA216B" w:rsidRDefault="00BA216B" w:rsidP="00614F98"/>
                    <w:p w14:paraId="0192D4D9" w14:textId="77777777" w:rsidR="00BA216B" w:rsidRDefault="00BA216B" w:rsidP="00614F98"/>
                    <w:p w14:paraId="78FC47D8" w14:textId="77777777" w:rsidR="00BA216B" w:rsidRDefault="00BA216B" w:rsidP="00614F98"/>
                    <w:p w14:paraId="015D2076" w14:textId="77777777" w:rsidR="00BA216B" w:rsidRDefault="00BA216B" w:rsidP="00614F98"/>
                    <w:p w14:paraId="6CB2F89A" w14:textId="77777777" w:rsidR="00BA216B" w:rsidRDefault="00BA216B" w:rsidP="00614F98"/>
                    <w:p w14:paraId="28F80C75" w14:textId="77777777" w:rsidR="00BA216B" w:rsidRDefault="00BA216B" w:rsidP="00614F98"/>
                    <w:p w14:paraId="4F02A1B8" w14:textId="77777777" w:rsidR="00BA216B" w:rsidRDefault="00BA216B" w:rsidP="00614F98"/>
                    <w:p w14:paraId="3302F90B" w14:textId="77777777" w:rsidR="00BA216B" w:rsidRDefault="00BA216B" w:rsidP="00614F98"/>
                    <w:p w14:paraId="1418F5BD" w14:textId="77777777" w:rsidR="00BA216B" w:rsidRDefault="00BA216B" w:rsidP="00614F98"/>
                    <w:p w14:paraId="1C9805DD" w14:textId="77777777" w:rsidR="00BA216B" w:rsidRDefault="00BA216B" w:rsidP="00614F98"/>
                    <w:p w14:paraId="0F25BD97" w14:textId="77777777" w:rsidR="00BA216B" w:rsidRDefault="00BA216B" w:rsidP="00614F98"/>
                    <w:p w14:paraId="35E6F637" w14:textId="77777777" w:rsidR="00BA216B" w:rsidRDefault="00BA216B" w:rsidP="00614F98"/>
                    <w:p w14:paraId="788063D5" w14:textId="77777777" w:rsidR="00BA216B" w:rsidRDefault="00BA216B" w:rsidP="00614F98"/>
                    <w:p w14:paraId="7082E9FF" w14:textId="77777777" w:rsidR="00BA216B" w:rsidRDefault="00BA216B" w:rsidP="00614F98"/>
                    <w:p w14:paraId="6957D325" w14:textId="77777777" w:rsidR="00BA216B" w:rsidRDefault="00BA216B" w:rsidP="00614F98"/>
                    <w:p w14:paraId="694C27DA" w14:textId="77777777" w:rsidR="00BA216B" w:rsidRDefault="00BA216B" w:rsidP="00614F98"/>
                    <w:p w14:paraId="29A1C83D" w14:textId="77777777" w:rsidR="00BA216B" w:rsidRDefault="00BA216B" w:rsidP="00614F98"/>
                    <w:p w14:paraId="3E8B912B" w14:textId="77777777" w:rsidR="00BA216B" w:rsidRDefault="00BA216B" w:rsidP="00614F98"/>
                    <w:p w14:paraId="0B4D03A1" w14:textId="77777777" w:rsidR="00BA216B" w:rsidRDefault="00BA216B" w:rsidP="00614F98"/>
                    <w:p w14:paraId="2490E545" w14:textId="77777777" w:rsidR="00BA216B" w:rsidRDefault="00BA216B" w:rsidP="00614F98"/>
                    <w:p w14:paraId="65B8613B" w14:textId="77777777" w:rsidR="00BA216B" w:rsidRDefault="00BA216B" w:rsidP="00614F98"/>
                    <w:p w14:paraId="6D76F41D" w14:textId="77777777" w:rsidR="00BA216B" w:rsidRDefault="00BA216B" w:rsidP="00614F98"/>
                    <w:p w14:paraId="077FFB05" w14:textId="77777777" w:rsidR="00BA216B" w:rsidRDefault="00BA216B" w:rsidP="00614F98"/>
                    <w:p w14:paraId="53CD934E" w14:textId="77777777" w:rsidR="00BA216B" w:rsidRDefault="00BA216B" w:rsidP="00614F98"/>
                    <w:p w14:paraId="109902C9" w14:textId="77777777" w:rsidR="00BA216B" w:rsidRDefault="00BA216B" w:rsidP="00614F98"/>
                    <w:p w14:paraId="590C9EA0" w14:textId="77777777" w:rsidR="00BA216B" w:rsidRDefault="00BA216B" w:rsidP="00614F98"/>
                    <w:p w14:paraId="542E5683" w14:textId="77777777" w:rsidR="00BA216B" w:rsidRDefault="00BA216B" w:rsidP="00614F98"/>
                    <w:p w14:paraId="10B9B922" w14:textId="77777777" w:rsidR="00BA216B" w:rsidRDefault="00BA216B" w:rsidP="00614F98"/>
                    <w:p w14:paraId="40000327" w14:textId="77777777" w:rsidR="00BA216B" w:rsidRDefault="00BA216B" w:rsidP="00614F98"/>
                    <w:p w14:paraId="5B85B2AD" w14:textId="77777777" w:rsidR="00BA216B" w:rsidRDefault="00BA216B" w:rsidP="00614F98"/>
                    <w:p w14:paraId="332489F0" w14:textId="77777777" w:rsidR="00BA216B" w:rsidRDefault="00BA216B" w:rsidP="00614F98"/>
                    <w:p w14:paraId="1BCC9607" w14:textId="77777777" w:rsidR="00BA216B" w:rsidRDefault="00BA216B" w:rsidP="00614F98"/>
                    <w:p w14:paraId="12A45C38" w14:textId="77777777" w:rsidR="00BA216B" w:rsidRDefault="00BA216B" w:rsidP="00614F98"/>
                    <w:p w14:paraId="4672835F" w14:textId="77777777" w:rsidR="00BA216B" w:rsidRDefault="00BA216B" w:rsidP="00614F98"/>
                    <w:p w14:paraId="3226A1BD" w14:textId="77777777" w:rsidR="00BA216B" w:rsidRDefault="00BA216B" w:rsidP="00614F98"/>
                    <w:p w14:paraId="0F179B6A" w14:textId="77777777" w:rsidR="00BA216B" w:rsidRDefault="00BA216B" w:rsidP="00614F98"/>
                    <w:p w14:paraId="17B1FD7D" w14:textId="77777777" w:rsidR="00BA216B" w:rsidRDefault="00BA216B" w:rsidP="00614F98"/>
                    <w:p w14:paraId="22565EEE" w14:textId="77777777" w:rsidR="00BA216B" w:rsidRDefault="00BA216B" w:rsidP="00614F98"/>
                    <w:p w14:paraId="6684A4FA" w14:textId="77777777" w:rsidR="00BA216B" w:rsidRDefault="00BA216B" w:rsidP="00614F98"/>
                    <w:p w14:paraId="09BA06D5" w14:textId="77777777" w:rsidR="00BA216B" w:rsidRDefault="00BA216B" w:rsidP="00614F98"/>
                    <w:p w14:paraId="40A4BE18" w14:textId="77777777" w:rsidR="00BA216B" w:rsidRDefault="00BA216B" w:rsidP="00614F98"/>
                    <w:p w14:paraId="0B1D78B6" w14:textId="77777777" w:rsidR="00BA216B" w:rsidRDefault="00BA216B" w:rsidP="00614F98"/>
                    <w:p w14:paraId="04AC975E" w14:textId="77777777" w:rsidR="00BA216B" w:rsidRDefault="00BA216B" w:rsidP="00614F98"/>
                    <w:p w14:paraId="6C379BEE" w14:textId="77777777" w:rsidR="00BA216B" w:rsidRDefault="00BA216B" w:rsidP="00614F98"/>
                    <w:p w14:paraId="2C65EECD" w14:textId="77777777" w:rsidR="00BA216B" w:rsidRDefault="00BA216B" w:rsidP="00614F98"/>
                    <w:p w14:paraId="5D86F355" w14:textId="77777777" w:rsidR="00BA216B" w:rsidRDefault="00BA216B" w:rsidP="00614F98"/>
                    <w:p w14:paraId="1D31DAF3" w14:textId="77777777" w:rsidR="00BA216B" w:rsidRDefault="00BA216B" w:rsidP="00614F98"/>
                    <w:p w14:paraId="1CA9524E" w14:textId="77777777" w:rsidR="00BA216B" w:rsidRDefault="00BA216B" w:rsidP="00614F98"/>
                    <w:p w14:paraId="26C72C64" w14:textId="77777777" w:rsidR="00BA216B" w:rsidRDefault="00BA216B" w:rsidP="00614F98"/>
                    <w:p w14:paraId="41FEB8B1" w14:textId="77777777" w:rsidR="00BA216B" w:rsidRDefault="00BA216B" w:rsidP="00614F98"/>
                    <w:p w14:paraId="64003943" w14:textId="77777777" w:rsidR="00BA216B" w:rsidRDefault="00BA216B" w:rsidP="00614F98"/>
                    <w:p w14:paraId="77A1ACCF" w14:textId="77777777" w:rsidR="00BA216B" w:rsidRDefault="00BA216B" w:rsidP="00614F98"/>
                    <w:p w14:paraId="106F6981" w14:textId="77777777" w:rsidR="00BA216B" w:rsidRDefault="00BA216B" w:rsidP="00614F98"/>
                    <w:p w14:paraId="1D2F2759" w14:textId="77777777" w:rsidR="00BA216B" w:rsidRDefault="00BA216B" w:rsidP="00614F98"/>
                    <w:p w14:paraId="35053EA0" w14:textId="77777777" w:rsidR="00BA216B" w:rsidRDefault="00BA216B" w:rsidP="00614F98"/>
                    <w:p w14:paraId="254049EE" w14:textId="77777777" w:rsidR="00BA216B" w:rsidRDefault="00BA216B" w:rsidP="00614F98"/>
                    <w:p w14:paraId="2E610614" w14:textId="77777777" w:rsidR="00BA216B" w:rsidRDefault="00BA216B" w:rsidP="00614F98"/>
                    <w:p w14:paraId="5B330634" w14:textId="77777777" w:rsidR="00BA216B" w:rsidRDefault="00BA216B" w:rsidP="00614F98"/>
                    <w:p w14:paraId="4F81EA08" w14:textId="77777777" w:rsidR="00BA216B" w:rsidRDefault="00BA216B" w:rsidP="00614F98"/>
                    <w:p w14:paraId="45FC1963" w14:textId="77777777" w:rsidR="00BA216B" w:rsidRDefault="00BA216B" w:rsidP="00614F98"/>
                    <w:p w14:paraId="7366B4B1" w14:textId="77777777" w:rsidR="00BA216B" w:rsidRDefault="00BA216B" w:rsidP="00614F98"/>
                    <w:p w14:paraId="462EE050" w14:textId="77777777" w:rsidR="00BA216B" w:rsidRDefault="00BA216B" w:rsidP="00614F98"/>
                    <w:p w14:paraId="0F603A34" w14:textId="77777777" w:rsidR="00BA216B" w:rsidRDefault="00BA216B" w:rsidP="00614F98"/>
                    <w:p w14:paraId="79A587E5" w14:textId="77777777" w:rsidR="00BA216B" w:rsidRDefault="00BA216B" w:rsidP="00614F98"/>
                    <w:p w14:paraId="5E5B666F" w14:textId="77777777" w:rsidR="00BA216B" w:rsidRDefault="00BA216B" w:rsidP="00614F98"/>
                    <w:p w14:paraId="73758F1B" w14:textId="77777777" w:rsidR="00BA216B" w:rsidRDefault="00BA216B" w:rsidP="00614F98"/>
                    <w:p w14:paraId="7FFFF664" w14:textId="77777777" w:rsidR="00BA216B" w:rsidRDefault="00BA216B" w:rsidP="00614F98"/>
                    <w:p w14:paraId="199C56A3" w14:textId="77777777" w:rsidR="00BA216B" w:rsidRDefault="00BA216B" w:rsidP="00614F98"/>
                    <w:p w14:paraId="1DB46BE1" w14:textId="77777777" w:rsidR="00BA216B" w:rsidRDefault="00BA216B" w:rsidP="00614F98"/>
                    <w:p w14:paraId="2D9B6736" w14:textId="77777777" w:rsidR="00BA216B" w:rsidRDefault="00BA216B" w:rsidP="00614F98"/>
                    <w:p w14:paraId="3DD35F9B" w14:textId="77777777" w:rsidR="00BA216B" w:rsidRDefault="00BA216B" w:rsidP="00614F98"/>
                    <w:p w14:paraId="710780BE" w14:textId="77777777" w:rsidR="00BA216B" w:rsidRDefault="00BA216B" w:rsidP="00614F98"/>
                    <w:p w14:paraId="47E2E525" w14:textId="77777777" w:rsidR="00BA216B" w:rsidRDefault="00BA216B" w:rsidP="00614F98"/>
                    <w:p w14:paraId="667D9A79" w14:textId="77777777" w:rsidR="00BA216B" w:rsidRDefault="00BA216B" w:rsidP="00614F98"/>
                    <w:p w14:paraId="7B9C1295" w14:textId="77777777" w:rsidR="00BA216B" w:rsidRDefault="00BA216B" w:rsidP="00614F98"/>
                    <w:p w14:paraId="2D81DD49" w14:textId="77777777" w:rsidR="00BA216B" w:rsidRDefault="00BA216B" w:rsidP="00614F98"/>
                    <w:p w14:paraId="6A12F66F" w14:textId="77777777" w:rsidR="00BA216B" w:rsidRDefault="00BA216B" w:rsidP="00614F98"/>
                    <w:p w14:paraId="7484F403" w14:textId="77777777" w:rsidR="00BA216B" w:rsidRDefault="00BA216B" w:rsidP="00614F98"/>
                    <w:p w14:paraId="2B920250" w14:textId="77777777" w:rsidR="00BA216B" w:rsidRDefault="00BA216B" w:rsidP="00614F98"/>
                    <w:p w14:paraId="1B6F8E35" w14:textId="77777777" w:rsidR="00BA216B" w:rsidRDefault="00BA216B" w:rsidP="00614F98"/>
                    <w:p w14:paraId="21AF443F" w14:textId="77777777" w:rsidR="00BA216B" w:rsidRDefault="00BA216B" w:rsidP="00614F98"/>
                    <w:p w14:paraId="5BD9F92E" w14:textId="77777777" w:rsidR="00BA216B" w:rsidRDefault="00BA216B" w:rsidP="00614F98"/>
                    <w:p w14:paraId="543940D0" w14:textId="77777777" w:rsidR="00BA216B" w:rsidRDefault="00BA216B" w:rsidP="00614F98"/>
                    <w:p w14:paraId="33784301" w14:textId="77777777" w:rsidR="00BA216B" w:rsidRDefault="00BA216B" w:rsidP="00614F98"/>
                    <w:p w14:paraId="27AF563B" w14:textId="77777777" w:rsidR="00BA216B" w:rsidRDefault="00BA216B" w:rsidP="00614F98"/>
                    <w:p w14:paraId="0C8BD93F" w14:textId="77777777" w:rsidR="00BA216B" w:rsidRDefault="00BA216B" w:rsidP="00614F98"/>
                    <w:p w14:paraId="6C1A081F" w14:textId="77777777" w:rsidR="00BA216B" w:rsidRDefault="00BA216B" w:rsidP="00614F98"/>
                    <w:p w14:paraId="3DB67CFB" w14:textId="77777777" w:rsidR="00BA216B" w:rsidRDefault="00BA216B" w:rsidP="00614F98"/>
                    <w:p w14:paraId="1CE57C6E" w14:textId="77777777" w:rsidR="00BA216B" w:rsidRDefault="00BA216B" w:rsidP="00614F98"/>
                    <w:p w14:paraId="2AE35A3C" w14:textId="77777777" w:rsidR="00BA216B" w:rsidRDefault="00BA216B" w:rsidP="00614F98"/>
                    <w:p w14:paraId="6F097434" w14:textId="77777777" w:rsidR="00BA216B" w:rsidRDefault="00BA216B" w:rsidP="00614F98"/>
                    <w:p w14:paraId="58BBE8DF" w14:textId="77777777" w:rsidR="00BA216B" w:rsidRDefault="00BA216B" w:rsidP="00614F98"/>
                    <w:p w14:paraId="3BE1A820" w14:textId="77777777" w:rsidR="00BA216B" w:rsidRDefault="00BA216B" w:rsidP="00614F98"/>
                    <w:p w14:paraId="5AFBA9CB" w14:textId="77777777" w:rsidR="00BA216B" w:rsidRDefault="00BA216B" w:rsidP="00614F98"/>
                    <w:p w14:paraId="03ADA63E" w14:textId="77777777" w:rsidR="00BA216B" w:rsidRDefault="00BA216B" w:rsidP="00614F98"/>
                    <w:p w14:paraId="37CF55AA" w14:textId="77777777" w:rsidR="00BA216B" w:rsidRDefault="00BA216B" w:rsidP="00614F98"/>
                    <w:p w14:paraId="28163CFE" w14:textId="77777777" w:rsidR="00BA216B" w:rsidRDefault="00BA216B" w:rsidP="00614F98"/>
                    <w:p w14:paraId="782E94C4" w14:textId="77777777" w:rsidR="00BA216B" w:rsidRDefault="00BA216B" w:rsidP="00614F98"/>
                    <w:p w14:paraId="2E0E21C2" w14:textId="77777777" w:rsidR="00BA216B" w:rsidRDefault="00BA216B" w:rsidP="00614F98"/>
                    <w:p w14:paraId="6F31E15F" w14:textId="77777777" w:rsidR="00BA216B" w:rsidRDefault="00BA216B" w:rsidP="00614F98"/>
                    <w:p w14:paraId="679FE7CE" w14:textId="77777777" w:rsidR="00BA216B" w:rsidRDefault="00BA216B" w:rsidP="00614F98"/>
                    <w:p w14:paraId="7C8CB20F" w14:textId="77777777" w:rsidR="00BA216B" w:rsidRDefault="00BA216B" w:rsidP="00614F98"/>
                    <w:p w14:paraId="3C97DCB1" w14:textId="77777777" w:rsidR="00BA216B" w:rsidRDefault="00BA216B" w:rsidP="00614F98"/>
                    <w:p w14:paraId="28FA33DD" w14:textId="77777777" w:rsidR="00BA216B" w:rsidRDefault="00BA216B" w:rsidP="00614F98"/>
                    <w:p w14:paraId="21A47CA7" w14:textId="77777777" w:rsidR="00BA216B" w:rsidRDefault="00BA216B" w:rsidP="00614F98"/>
                    <w:p w14:paraId="3E4EE491" w14:textId="77777777" w:rsidR="00BA216B" w:rsidRDefault="00BA216B" w:rsidP="00614F98"/>
                    <w:p w14:paraId="73A3569B" w14:textId="77777777" w:rsidR="00BA216B" w:rsidRDefault="00BA216B" w:rsidP="00614F98"/>
                    <w:p w14:paraId="5C3E6088" w14:textId="77777777" w:rsidR="00BA216B" w:rsidRDefault="00BA216B" w:rsidP="00614F98"/>
                    <w:p w14:paraId="600A34B8" w14:textId="77777777" w:rsidR="00BA216B" w:rsidRDefault="00BA216B" w:rsidP="00614F98"/>
                    <w:p w14:paraId="02956598" w14:textId="77777777" w:rsidR="00BA216B" w:rsidRDefault="00BA216B" w:rsidP="00614F98"/>
                    <w:p w14:paraId="3867172A" w14:textId="77777777" w:rsidR="00BA216B" w:rsidRDefault="00BA216B" w:rsidP="00614F98"/>
                    <w:p w14:paraId="65F080C6" w14:textId="77777777" w:rsidR="00BA216B" w:rsidRDefault="00BA216B" w:rsidP="00614F98"/>
                    <w:p w14:paraId="56890698" w14:textId="77777777" w:rsidR="00BA216B" w:rsidRDefault="00BA216B" w:rsidP="00614F98"/>
                    <w:p w14:paraId="61CEC6D0" w14:textId="77777777" w:rsidR="00BA216B" w:rsidRDefault="00BA216B" w:rsidP="00614F98"/>
                    <w:p w14:paraId="54AE1259" w14:textId="77777777" w:rsidR="00BA216B" w:rsidRDefault="00BA216B" w:rsidP="00614F98"/>
                    <w:p w14:paraId="3502B2AE" w14:textId="77777777" w:rsidR="00BA216B" w:rsidRDefault="00BA216B" w:rsidP="00614F98"/>
                    <w:p w14:paraId="438D8897" w14:textId="77777777" w:rsidR="00BA216B" w:rsidRDefault="00BA216B" w:rsidP="00614F98"/>
                    <w:p w14:paraId="27BDD85B" w14:textId="77777777" w:rsidR="00BA216B" w:rsidRDefault="00BA216B" w:rsidP="00614F98"/>
                    <w:p w14:paraId="3921EA2F" w14:textId="77777777" w:rsidR="00BA216B" w:rsidRDefault="00BA216B" w:rsidP="00614F98"/>
                    <w:p w14:paraId="6521DFB8" w14:textId="77777777" w:rsidR="00BA216B" w:rsidRDefault="00BA216B" w:rsidP="00614F98"/>
                    <w:p w14:paraId="5F907D18" w14:textId="77777777" w:rsidR="00BA216B" w:rsidRDefault="00BA216B" w:rsidP="00614F98"/>
                    <w:p w14:paraId="451BE719" w14:textId="77777777" w:rsidR="00BA216B" w:rsidRDefault="00BA216B" w:rsidP="00614F98"/>
                    <w:p w14:paraId="5A7D7AB4" w14:textId="77777777" w:rsidR="00BA216B" w:rsidRDefault="00BA216B" w:rsidP="00614F98"/>
                    <w:p w14:paraId="1AD93651" w14:textId="77777777" w:rsidR="00BA216B" w:rsidRDefault="00BA216B" w:rsidP="00614F98"/>
                    <w:p w14:paraId="1A057C9F" w14:textId="77777777" w:rsidR="00BA216B" w:rsidRDefault="00BA216B" w:rsidP="00614F98"/>
                    <w:p w14:paraId="5F8AA645" w14:textId="77777777" w:rsidR="00BA216B" w:rsidRDefault="00BA216B" w:rsidP="00614F98"/>
                    <w:p w14:paraId="65197BFB" w14:textId="77777777" w:rsidR="00BA216B" w:rsidRDefault="00BA216B" w:rsidP="00614F98"/>
                    <w:p w14:paraId="1DB64100" w14:textId="77777777" w:rsidR="00BA216B" w:rsidRDefault="00BA216B" w:rsidP="00614F98"/>
                    <w:p w14:paraId="73E8574B" w14:textId="77777777" w:rsidR="00BA216B" w:rsidRDefault="00BA216B" w:rsidP="00614F98"/>
                    <w:p w14:paraId="3369BE39" w14:textId="77777777" w:rsidR="00BA216B" w:rsidRDefault="00BA216B" w:rsidP="00614F98"/>
                    <w:p w14:paraId="7AB372C9" w14:textId="77777777" w:rsidR="00BA216B" w:rsidRDefault="00BA216B" w:rsidP="00614F98"/>
                    <w:p w14:paraId="5147804E" w14:textId="77777777" w:rsidR="00BA216B" w:rsidRDefault="00BA216B" w:rsidP="00614F98"/>
                    <w:p w14:paraId="3F1210C5" w14:textId="77777777" w:rsidR="00BA216B" w:rsidRDefault="00BA216B" w:rsidP="00614F98"/>
                    <w:p w14:paraId="331A26A4" w14:textId="77777777" w:rsidR="00BA216B" w:rsidRDefault="00BA216B" w:rsidP="00614F98"/>
                    <w:p w14:paraId="0D492996" w14:textId="77777777" w:rsidR="00BA216B" w:rsidRDefault="00BA216B" w:rsidP="00614F98"/>
                    <w:p w14:paraId="4ACD2852" w14:textId="77777777" w:rsidR="00BA216B" w:rsidRDefault="00BA216B" w:rsidP="00614F98"/>
                    <w:p w14:paraId="3B90C0E9" w14:textId="77777777" w:rsidR="00BA216B" w:rsidRDefault="00BA216B" w:rsidP="00614F98"/>
                    <w:p w14:paraId="3B456C6F" w14:textId="77777777" w:rsidR="00BA216B" w:rsidRDefault="00BA216B" w:rsidP="00614F98"/>
                    <w:p w14:paraId="715DA43B" w14:textId="77777777" w:rsidR="00BA216B" w:rsidRDefault="00BA216B" w:rsidP="00614F98"/>
                    <w:p w14:paraId="30725755" w14:textId="77777777" w:rsidR="00BA216B" w:rsidRDefault="00BA216B" w:rsidP="00614F98"/>
                    <w:p w14:paraId="2D8D20EF" w14:textId="77777777" w:rsidR="00BA216B" w:rsidRDefault="00BA216B" w:rsidP="00614F98"/>
                    <w:p w14:paraId="1A354E7D" w14:textId="77777777" w:rsidR="00BA216B" w:rsidRDefault="00BA216B" w:rsidP="00614F98"/>
                    <w:p w14:paraId="0A10C6D6" w14:textId="77777777" w:rsidR="00BA216B" w:rsidRDefault="00BA216B" w:rsidP="00614F98"/>
                    <w:p w14:paraId="40A8C6C6" w14:textId="77777777" w:rsidR="00BA216B" w:rsidRDefault="00BA216B" w:rsidP="00614F98"/>
                    <w:p w14:paraId="25DE7B43" w14:textId="77777777" w:rsidR="00BA216B" w:rsidRDefault="00BA216B" w:rsidP="00614F98"/>
                    <w:p w14:paraId="632B914E" w14:textId="77777777" w:rsidR="00BA216B" w:rsidRDefault="00BA216B" w:rsidP="00614F98"/>
                    <w:p w14:paraId="1972409E" w14:textId="77777777" w:rsidR="00BA216B" w:rsidRDefault="00BA216B" w:rsidP="00614F98"/>
                    <w:p w14:paraId="4F25BAB9" w14:textId="77777777" w:rsidR="00BA216B" w:rsidRDefault="00BA216B" w:rsidP="00614F98"/>
                    <w:p w14:paraId="7579366D" w14:textId="77777777" w:rsidR="00BA216B" w:rsidRDefault="00BA216B" w:rsidP="00614F98"/>
                    <w:p w14:paraId="4629F107" w14:textId="77777777" w:rsidR="00BA216B" w:rsidRDefault="00BA216B" w:rsidP="00614F98"/>
                    <w:p w14:paraId="52107614" w14:textId="77777777" w:rsidR="00BA216B" w:rsidRDefault="00BA216B" w:rsidP="00614F98"/>
                    <w:p w14:paraId="5C8EC39E" w14:textId="77777777" w:rsidR="00BA216B" w:rsidRDefault="00BA216B" w:rsidP="00614F98"/>
                    <w:p w14:paraId="6BF362E1" w14:textId="77777777" w:rsidR="00BA216B" w:rsidRDefault="00BA216B" w:rsidP="00614F98"/>
                    <w:p w14:paraId="732553D0" w14:textId="77777777" w:rsidR="00BA216B" w:rsidRDefault="00BA216B" w:rsidP="00614F98"/>
                    <w:p w14:paraId="7A0D38FC" w14:textId="77777777" w:rsidR="00BA216B" w:rsidRDefault="00BA216B" w:rsidP="00614F98"/>
                    <w:p w14:paraId="68502770" w14:textId="77777777" w:rsidR="00BA216B" w:rsidRDefault="00BA216B" w:rsidP="00614F98"/>
                    <w:p w14:paraId="6605D252" w14:textId="77777777" w:rsidR="00BA216B" w:rsidRDefault="00BA216B" w:rsidP="00614F98"/>
                    <w:p w14:paraId="08627D71" w14:textId="77777777" w:rsidR="00BA216B" w:rsidRDefault="00BA216B" w:rsidP="00614F98"/>
                    <w:p w14:paraId="45730FDF" w14:textId="77777777" w:rsidR="00BA216B" w:rsidRDefault="00BA216B" w:rsidP="00614F98"/>
                    <w:p w14:paraId="6A34C436" w14:textId="77777777" w:rsidR="00BA216B" w:rsidRDefault="00BA216B" w:rsidP="00614F98"/>
                    <w:p w14:paraId="05584288" w14:textId="77777777" w:rsidR="00BA216B" w:rsidRDefault="00BA216B" w:rsidP="00614F98"/>
                    <w:p w14:paraId="25FD1900" w14:textId="77777777" w:rsidR="00BA216B" w:rsidRDefault="00BA216B" w:rsidP="00614F98"/>
                    <w:p w14:paraId="79B4D450" w14:textId="77777777" w:rsidR="00BA216B" w:rsidRDefault="00BA216B" w:rsidP="00614F98"/>
                    <w:p w14:paraId="2941ED8F" w14:textId="77777777" w:rsidR="00BA216B" w:rsidRDefault="00BA216B" w:rsidP="00614F98"/>
                    <w:p w14:paraId="61436163" w14:textId="77777777" w:rsidR="00BA216B" w:rsidRDefault="00BA216B" w:rsidP="00614F98"/>
                    <w:p w14:paraId="70FBF604" w14:textId="77777777" w:rsidR="00BA216B" w:rsidRDefault="00BA216B" w:rsidP="00614F98"/>
                    <w:p w14:paraId="0D19FC9B" w14:textId="77777777" w:rsidR="00BA216B" w:rsidRDefault="00BA216B" w:rsidP="00614F98"/>
                    <w:p w14:paraId="38FC713E" w14:textId="77777777" w:rsidR="00BA216B" w:rsidRDefault="00BA216B" w:rsidP="00614F98"/>
                    <w:p w14:paraId="4791346F" w14:textId="77777777" w:rsidR="00BA216B" w:rsidRDefault="00BA216B" w:rsidP="00614F98"/>
                    <w:p w14:paraId="28956928" w14:textId="77777777" w:rsidR="00BA216B" w:rsidRDefault="00BA216B" w:rsidP="00614F98"/>
                    <w:p w14:paraId="06EFED6A" w14:textId="77777777" w:rsidR="00BA216B" w:rsidRDefault="00BA216B" w:rsidP="00614F98"/>
                    <w:p w14:paraId="3D73B2BB" w14:textId="77777777" w:rsidR="00BA216B" w:rsidRDefault="00BA216B" w:rsidP="00614F98"/>
                    <w:p w14:paraId="1A9C84C1" w14:textId="77777777" w:rsidR="00BA216B" w:rsidRDefault="00BA216B" w:rsidP="00614F98"/>
                    <w:p w14:paraId="019DAB45" w14:textId="77777777" w:rsidR="00BA216B" w:rsidRDefault="00BA216B" w:rsidP="00614F98"/>
                    <w:p w14:paraId="18C030AA" w14:textId="77777777" w:rsidR="00BA216B" w:rsidRDefault="00BA216B" w:rsidP="00614F98"/>
                    <w:p w14:paraId="20179EE3" w14:textId="77777777" w:rsidR="00BA216B" w:rsidRDefault="00BA216B" w:rsidP="00614F98"/>
                    <w:p w14:paraId="45372120" w14:textId="77777777" w:rsidR="00BA216B" w:rsidRDefault="00BA216B" w:rsidP="00614F98"/>
                    <w:p w14:paraId="6EFEA2B9" w14:textId="77777777" w:rsidR="00BA216B" w:rsidRDefault="00BA216B" w:rsidP="00614F98"/>
                    <w:p w14:paraId="39B5907D" w14:textId="77777777" w:rsidR="00BA216B" w:rsidRDefault="00BA216B" w:rsidP="00614F98"/>
                    <w:p w14:paraId="0574D9DD" w14:textId="77777777" w:rsidR="00BA216B" w:rsidRDefault="00BA216B" w:rsidP="00614F98"/>
                    <w:p w14:paraId="6ED6AD94" w14:textId="77777777" w:rsidR="00BA216B" w:rsidRDefault="00BA216B" w:rsidP="00614F98"/>
                    <w:p w14:paraId="3CCDECBE" w14:textId="77777777" w:rsidR="00BA216B" w:rsidRDefault="00BA216B" w:rsidP="00614F98"/>
                    <w:p w14:paraId="4300171B" w14:textId="77777777" w:rsidR="00BA216B" w:rsidRDefault="00BA216B" w:rsidP="00614F98"/>
                    <w:p w14:paraId="758337BA" w14:textId="77777777" w:rsidR="00BA216B" w:rsidRDefault="00BA216B" w:rsidP="00614F98"/>
                    <w:p w14:paraId="45FDE15E" w14:textId="77777777" w:rsidR="00BA216B" w:rsidRDefault="00BA216B" w:rsidP="00614F98"/>
                    <w:p w14:paraId="37BBA44C" w14:textId="77777777" w:rsidR="00BA216B" w:rsidRDefault="00BA216B" w:rsidP="00614F98"/>
                    <w:p w14:paraId="349AC696" w14:textId="77777777" w:rsidR="00BA216B" w:rsidRDefault="00BA216B" w:rsidP="00614F98"/>
                    <w:p w14:paraId="30C12D34" w14:textId="77777777" w:rsidR="00BA216B" w:rsidRDefault="00BA216B" w:rsidP="00614F98"/>
                    <w:p w14:paraId="7DEFED04" w14:textId="77777777" w:rsidR="00BA216B" w:rsidRDefault="00BA216B" w:rsidP="00614F98"/>
                    <w:p w14:paraId="7864BD71" w14:textId="77777777" w:rsidR="00BA216B" w:rsidRDefault="00BA216B" w:rsidP="00614F98"/>
                    <w:p w14:paraId="4BC49628" w14:textId="77777777" w:rsidR="00BA216B" w:rsidRDefault="00BA216B" w:rsidP="00614F98"/>
                    <w:p w14:paraId="4FC14AFB" w14:textId="77777777" w:rsidR="00BA216B" w:rsidRDefault="00BA216B" w:rsidP="00614F98"/>
                    <w:p w14:paraId="45665FD7" w14:textId="77777777" w:rsidR="00BA216B" w:rsidRDefault="00BA216B" w:rsidP="00614F98"/>
                    <w:p w14:paraId="0377A116" w14:textId="77777777" w:rsidR="00BA216B" w:rsidRDefault="00BA216B" w:rsidP="00614F98"/>
                    <w:p w14:paraId="1F6B84A3" w14:textId="77777777" w:rsidR="00BA216B" w:rsidRDefault="00BA216B" w:rsidP="00614F98"/>
                    <w:p w14:paraId="7ACC2B2A" w14:textId="77777777" w:rsidR="00BA216B" w:rsidRDefault="00BA216B" w:rsidP="00614F98"/>
                    <w:p w14:paraId="05A0F52E" w14:textId="77777777" w:rsidR="00BA216B" w:rsidRDefault="00BA216B" w:rsidP="00614F98"/>
                    <w:p w14:paraId="0AEA9033" w14:textId="77777777" w:rsidR="00BA216B" w:rsidRDefault="00BA216B" w:rsidP="00614F98"/>
                    <w:p w14:paraId="63AAA7A0" w14:textId="77777777" w:rsidR="00BA216B" w:rsidRDefault="00BA216B" w:rsidP="00614F98"/>
                    <w:p w14:paraId="24EDA0AF" w14:textId="77777777" w:rsidR="00BA216B" w:rsidRDefault="00BA216B" w:rsidP="00614F98"/>
                    <w:p w14:paraId="4B3A2135" w14:textId="77777777" w:rsidR="00BA216B" w:rsidRDefault="00BA216B" w:rsidP="00614F98"/>
                    <w:p w14:paraId="1018BA9C" w14:textId="77777777" w:rsidR="00BA216B" w:rsidRDefault="00BA216B" w:rsidP="00614F98"/>
                    <w:p w14:paraId="1FBBA9AC" w14:textId="77777777" w:rsidR="00BA216B" w:rsidRDefault="00BA216B" w:rsidP="00614F98"/>
                    <w:p w14:paraId="7D68EB65" w14:textId="77777777" w:rsidR="00BA216B" w:rsidRDefault="00BA216B" w:rsidP="00614F98"/>
                    <w:p w14:paraId="3D1B7F92" w14:textId="77777777" w:rsidR="00BA216B" w:rsidRDefault="00BA216B" w:rsidP="00614F98"/>
                    <w:p w14:paraId="62F9E3DF" w14:textId="77777777" w:rsidR="00BA216B" w:rsidRDefault="00BA216B" w:rsidP="00614F98"/>
                    <w:p w14:paraId="27A7C811" w14:textId="77777777" w:rsidR="00BA216B" w:rsidRDefault="00BA216B" w:rsidP="00614F98"/>
                    <w:p w14:paraId="6AB2F6C9" w14:textId="77777777" w:rsidR="00BA216B" w:rsidRDefault="00BA216B" w:rsidP="00614F98"/>
                    <w:p w14:paraId="6EB26937" w14:textId="77777777" w:rsidR="00BA216B" w:rsidRDefault="00BA216B" w:rsidP="00614F98"/>
                    <w:p w14:paraId="4D7B47E9" w14:textId="77777777" w:rsidR="00BA216B" w:rsidRDefault="00BA216B" w:rsidP="00614F98"/>
                    <w:p w14:paraId="0D8282E6" w14:textId="77777777" w:rsidR="00BA216B" w:rsidRDefault="00BA216B" w:rsidP="00614F98"/>
                    <w:p w14:paraId="62E46F72" w14:textId="77777777" w:rsidR="00BA216B" w:rsidRDefault="00BA216B" w:rsidP="00614F98"/>
                    <w:p w14:paraId="70944399" w14:textId="77777777" w:rsidR="00BA216B" w:rsidRDefault="00BA216B" w:rsidP="00614F98"/>
                    <w:p w14:paraId="02F246F6" w14:textId="77777777" w:rsidR="00BA216B" w:rsidRDefault="00BA216B" w:rsidP="00614F98"/>
                    <w:p w14:paraId="239900F1" w14:textId="77777777" w:rsidR="00BA216B" w:rsidRDefault="00BA216B" w:rsidP="00614F98"/>
                    <w:p w14:paraId="3FC5F286" w14:textId="77777777" w:rsidR="00BA216B" w:rsidRDefault="00BA216B" w:rsidP="00614F98"/>
                    <w:p w14:paraId="27F5C869" w14:textId="77777777" w:rsidR="00BA216B" w:rsidRDefault="00BA216B" w:rsidP="00614F98"/>
                    <w:p w14:paraId="1B1633CC" w14:textId="77777777" w:rsidR="00BA216B" w:rsidRDefault="00BA216B" w:rsidP="00614F98"/>
                    <w:p w14:paraId="3DCDCFCF" w14:textId="77777777" w:rsidR="00BA216B" w:rsidRDefault="00BA216B" w:rsidP="00614F98"/>
                    <w:p w14:paraId="1BAA029B" w14:textId="77777777" w:rsidR="00BA216B" w:rsidRDefault="00BA216B" w:rsidP="00614F98"/>
                    <w:p w14:paraId="6432B5F2" w14:textId="77777777" w:rsidR="00BA216B" w:rsidRDefault="00BA216B" w:rsidP="00614F98"/>
                    <w:p w14:paraId="087AE341" w14:textId="77777777" w:rsidR="00BA216B" w:rsidRDefault="00BA216B" w:rsidP="00614F98"/>
                    <w:p w14:paraId="6D6CDC06" w14:textId="77777777" w:rsidR="00BA216B" w:rsidRDefault="00BA216B" w:rsidP="00614F98"/>
                    <w:p w14:paraId="0441C0DA" w14:textId="77777777" w:rsidR="00BA216B" w:rsidRDefault="00BA216B" w:rsidP="00614F98"/>
                    <w:p w14:paraId="6990299C" w14:textId="77777777" w:rsidR="00BA216B" w:rsidRDefault="00BA216B" w:rsidP="00614F98"/>
                    <w:p w14:paraId="5A992B46" w14:textId="77777777" w:rsidR="00BA216B" w:rsidRDefault="00BA216B" w:rsidP="00614F98"/>
                    <w:p w14:paraId="411E01F5" w14:textId="77777777" w:rsidR="00BA216B" w:rsidRDefault="00BA216B" w:rsidP="00614F98"/>
                    <w:p w14:paraId="373DF290" w14:textId="77777777" w:rsidR="00BA216B" w:rsidRDefault="00BA216B" w:rsidP="00614F98"/>
                    <w:p w14:paraId="5E8F60FE" w14:textId="77777777" w:rsidR="00BA216B" w:rsidRDefault="00BA216B" w:rsidP="00614F98"/>
                    <w:p w14:paraId="3D88D294" w14:textId="77777777" w:rsidR="00BA216B" w:rsidRDefault="00BA216B" w:rsidP="00614F98"/>
                    <w:p w14:paraId="45035D98" w14:textId="77777777" w:rsidR="00BA216B" w:rsidRDefault="00BA216B" w:rsidP="00614F98"/>
                    <w:p w14:paraId="2D2A644A" w14:textId="77777777" w:rsidR="00BA216B" w:rsidRDefault="00BA216B" w:rsidP="00614F98"/>
                    <w:p w14:paraId="4E563D14" w14:textId="77777777" w:rsidR="00BA216B" w:rsidRDefault="00BA216B" w:rsidP="00614F98"/>
                    <w:p w14:paraId="5D720C12" w14:textId="77777777" w:rsidR="00BA216B" w:rsidRDefault="00BA216B" w:rsidP="00614F98"/>
                    <w:p w14:paraId="7B45E647" w14:textId="77777777" w:rsidR="00BA216B" w:rsidRDefault="00BA216B" w:rsidP="00614F98"/>
                    <w:p w14:paraId="43A02688" w14:textId="77777777" w:rsidR="00BA216B" w:rsidRDefault="00BA216B" w:rsidP="00614F98"/>
                    <w:p w14:paraId="71F3093E" w14:textId="77777777" w:rsidR="00BA216B" w:rsidRDefault="00BA216B" w:rsidP="00614F98"/>
                    <w:p w14:paraId="13B68790" w14:textId="77777777" w:rsidR="00BA216B" w:rsidRDefault="00BA216B" w:rsidP="00614F98"/>
                    <w:p w14:paraId="5C7B527D" w14:textId="77777777" w:rsidR="00BA216B" w:rsidRDefault="00BA216B" w:rsidP="00614F98"/>
                    <w:p w14:paraId="02186193" w14:textId="77777777" w:rsidR="00BA216B" w:rsidRDefault="00BA216B" w:rsidP="00614F98"/>
                    <w:p w14:paraId="7C6407E9" w14:textId="77777777" w:rsidR="00BA216B" w:rsidRDefault="00BA216B" w:rsidP="00614F98"/>
                    <w:p w14:paraId="249068BD" w14:textId="77777777" w:rsidR="00BA216B" w:rsidRDefault="00BA216B" w:rsidP="00614F98"/>
                    <w:p w14:paraId="530EE537" w14:textId="77777777" w:rsidR="00BA216B" w:rsidRDefault="00BA216B" w:rsidP="00614F98"/>
                    <w:p w14:paraId="7D7C3E8D" w14:textId="77777777" w:rsidR="00BA216B" w:rsidRDefault="00BA216B" w:rsidP="00614F98"/>
                    <w:p w14:paraId="2278A3AE" w14:textId="77777777" w:rsidR="00BA216B" w:rsidRDefault="00BA216B" w:rsidP="00614F98"/>
                    <w:p w14:paraId="092C18D0" w14:textId="77777777" w:rsidR="00BA216B" w:rsidRDefault="00BA216B" w:rsidP="00614F98"/>
                    <w:p w14:paraId="7BC0ABCA" w14:textId="77777777" w:rsidR="00BA216B" w:rsidRDefault="00BA216B" w:rsidP="00614F98"/>
                    <w:p w14:paraId="298B687C" w14:textId="77777777" w:rsidR="00BA216B" w:rsidRDefault="00BA216B" w:rsidP="00614F98"/>
                    <w:p w14:paraId="64341983" w14:textId="77777777" w:rsidR="00BA216B" w:rsidRDefault="00BA216B" w:rsidP="00614F98"/>
                    <w:p w14:paraId="3DC3A6D5" w14:textId="77777777" w:rsidR="00BA216B" w:rsidRDefault="00BA216B" w:rsidP="00614F98"/>
                    <w:p w14:paraId="15E416F8" w14:textId="77777777" w:rsidR="00BA216B" w:rsidRDefault="00BA216B" w:rsidP="00614F98"/>
                    <w:p w14:paraId="6A51D68C" w14:textId="77777777" w:rsidR="00BA216B" w:rsidRDefault="00BA216B" w:rsidP="00614F98"/>
                    <w:p w14:paraId="60A0AA60" w14:textId="77777777" w:rsidR="00BA216B" w:rsidRDefault="00BA216B" w:rsidP="00614F98"/>
                    <w:p w14:paraId="0EB505D6" w14:textId="77777777" w:rsidR="00BA216B" w:rsidRDefault="00BA216B" w:rsidP="00614F98"/>
                    <w:p w14:paraId="51AD97DE" w14:textId="77777777" w:rsidR="00BA216B" w:rsidRDefault="00BA216B" w:rsidP="00614F98"/>
                    <w:p w14:paraId="0BA7F12D" w14:textId="77777777" w:rsidR="00BA216B" w:rsidRDefault="00BA216B" w:rsidP="00614F98"/>
                    <w:p w14:paraId="44DBF070" w14:textId="77777777" w:rsidR="00BA216B" w:rsidRDefault="00BA216B" w:rsidP="00614F98"/>
                    <w:p w14:paraId="44A3CF28" w14:textId="77777777" w:rsidR="00BA216B" w:rsidRDefault="00BA216B" w:rsidP="00614F98"/>
                    <w:p w14:paraId="5B4EFC88" w14:textId="77777777" w:rsidR="00BA216B" w:rsidRDefault="00BA216B" w:rsidP="00614F98"/>
                    <w:p w14:paraId="003AE6CB" w14:textId="77777777" w:rsidR="00BA216B" w:rsidRDefault="00BA216B" w:rsidP="00614F98"/>
                    <w:p w14:paraId="6EB4B71C" w14:textId="77777777" w:rsidR="00BA216B" w:rsidRDefault="00BA216B" w:rsidP="00614F98"/>
                    <w:p w14:paraId="25E1A450" w14:textId="77777777" w:rsidR="00BA216B" w:rsidRDefault="00BA216B" w:rsidP="00614F98"/>
                    <w:p w14:paraId="5C694B95" w14:textId="77777777" w:rsidR="00BA216B" w:rsidRDefault="00BA216B" w:rsidP="00614F98"/>
                    <w:p w14:paraId="4E8567A6" w14:textId="77777777" w:rsidR="00BA216B" w:rsidRDefault="00BA216B" w:rsidP="00614F98"/>
                    <w:p w14:paraId="6EE620F2" w14:textId="77777777" w:rsidR="00BA216B" w:rsidRDefault="00BA216B" w:rsidP="00614F98"/>
                    <w:p w14:paraId="0D8AD55C" w14:textId="77777777" w:rsidR="00BA216B" w:rsidRDefault="00BA216B" w:rsidP="00614F98"/>
                    <w:p w14:paraId="2227DE33" w14:textId="77777777" w:rsidR="00BA216B" w:rsidRDefault="00BA216B" w:rsidP="00614F98"/>
                    <w:p w14:paraId="6E8411B5" w14:textId="77777777" w:rsidR="00BA216B" w:rsidRDefault="00BA216B" w:rsidP="00614F98"/>
                    <w:p w14:paraId="5BA83C05" w14:textId="77777777" w:rsidR="00BA216B" w:rsidRDefault="00BA216B" w:rsidP="00614F98"/>
                    <w:p w14:paraId="601381FA" w14:textId="77777777" w:rsidR="00BA216B" w:rsidRDefault="00BA216B" w:rsidP="00614F98"/>
                    <w:p w14:paraId="676E3ED1" w14:textId="77777777" w:rsidR="00BA216B" w:rsidRDefault="00BA216B" w:rsidP="00614F98"/>
                    <w:p w14:paraId="0B6CC074" w14:textId="77777777" w:rsidR="00BA216B" w:rsidRDefault="00BA216B" w:rsidP="00614F98"/>
                    <w:p w14:paraId="661FE486" w14:textId="77777777" w:rsidR="00BA216B" w:rsidRDefault="00BA216B" w:rsidP="00614F98"/>
                    <w:p w14:paraId="708EE655" w14:textId="77777777" w:rsidR="00BA216B" w:rsidRDefault="00BA216B" w:rsidP="00614F98"/>
                    <w:p w14:paraId="35273C2C" w14:textId="77777777" w:rsidR="00BA216B" w:rsidRDefault="00BA216B" w:rsidP="00614F98"/>
                    <w:p w14:paraId="3D3C3009" w14:textId="77777777" w:rsidR="00BA216B" w:rsidRDefault="00BA216B" w:rsidP="00614F98"/>
                    <w:p w14:paraId="490BB11F" w14:textId="77777777" w:rsidR="00BA216B" w:rsidRDefault="00BA216B" w:rsidP="00614F98"/>
                    <w:p w14:paraId="6096C2A8" w14:textId="77777777" w:rsidR="00BA216B" w:rsidRDefault="00BA216B" w:rsidP="00614F98"/>
                    <w:p w14:paraId="12B6A36A" w14:textId="77777777" w:rsidR="00BA216B" w:rsidRDefault="00BA216B" w:rsidP="00614F98"/>
                    <w:p w14:paraId="03A7E111" w14:textId="77777777" w:rsidR="00BA216B" w:rsidRDefault="00BA216B" w:rsidP="00614F98"/>
                    <w:p w14:paraId="5A720E8F" w14:textId="77777777" w:rsidR="00BA216B" w:rsidRDefault="00BA216B" w:rsidP="00614F98"/>
                    <w:p w14:paraId="64A5656E" w14:textId="77777777" w:rsidR="00BA216B" w:rsidRDefault="00BA216B" w:rsidP="00614F98"/>
                    <w:p w14:paraId="383112DD" w14:textId="77777777" w:rsidR="00BA216B" w:rsidRDefault="00BA216B" w:rsidP="00614F98"/>
                    <w:p w14:paraId="4DAD8353" w14:textId="77777777" w:rsidR="00BA216B" w:rsidRDefault="00BA216B" w:rsidP="00614F98"/>
                    <w:p w14:paraId="1493D53B" w14:textId="77777777" w:rsidR="00BA216B" w:rsidRDefault="00BA216B" w:rsidP="00614F98"/>
                    <w:p w14:paraId="0667F641" w14:textId="77777777" w:rsidR="00BA216B" w:rsidRDefault="00BA216B" w:rsidP="00614F98"/>
                    <w:p w14:paraId="5D5EC978" w14:textId="77777777" w:rsidR="00BA216B" w:rsidRDefault="00BA216B" w:rsidP="00614F98"/>
                    <w:p w14:paraId="1863E0BB" w14:textId="77777777" w:rsidR="00BA216B" w:rsidRDefault="00BA216B" w:rsidP="00614F98"/>
                    <w:p w14:paraId="4AB11B22" w14:textId="77777777" w:rsidR="00BA216B" w:rsidRDefault="00BA216B" w:rsidP="00614F98"/>
                    <w:p w14:paraId="076ABFD8" w14:textId="77777777" w:rsidR="00BA216B" w:rsidRDefault="00BA216B" w:rsidP="00614F98"/>
                    <w:p w14:paraId="254E88CD" w14:textId="77777777" w:rsidR="00BA216B" w:rsidRDefault="00BA216B" w:rsidP="00614F98"/>
                    <w:p w14:paraId="50E2F750" w14:textId="77777777" w:rsidR="00BA216B" w:rsidRDefault="00BA216B" w:rsidP="00614F98"/>
                    <w:p w14:paraId="2E36A5E9" w14:textId="77777777" w:rsidR="00BA216B" w:rsidRDefault="00BA216B" w:rsidP="00614F98"/>
                    <w:p w14:paraId="01879A10" w14:textId="77777777" w:rsidR="00BA216B" w:rsidRDefault="00BA216B" w:rsidP="00614F98"/>
                    <w:p w14:paraId="4A2E170D" w14:textId="77777777" w:rsidR="00BA216B" w:rsidRDefault="00BA216B" w:rsidP="00614F98"/>
                    <w:p w14:paraId="65373340" w14:textId="77777777" w:rsidR="00BA216B" w:rsidRDefault="00BA216B" w:rsidP="00614F98"/>
                    <w:p w14:paraId="11B60847" w14:textId="77777777" w:rsidR="00BA216B" w:rsidRDefault="00BA216B" w:rsidP="00614F98"/>
                    <w:p w14:paraId="0F684019" w14:textId="77777777" w:rsidR="00BA216B" w:rsidRDefault="00BA216B" w:rsidP="00614F98"/>
                    <w:p w14:paraId="2D6FAA51" w14:textId="77777777" w:rsidR="00BA216B" w:rsidRDefault="00BA216B" w:rsidP="00614F98"/>
                    <w:p w14:paraId="2FE5B7D9" w14:textId="77777777" w:rsidR="00BA216B" w:rsidRDefault="00BA216B" w:rsidP="00614F98"/>
                    <w:p w14:paraId="1ACAD22E" w14:textId="77777777" w:rsidR="00BA216B" w:rsidRDefault="00BA216B" w:rsidP="00614F98"/>
                    <w:p w14:paraId="71EDFA16" w14:textId="77777777" w:rsidR="00BA216B" w:rsidRDefault="00BA216B" w:rsidP="00614F98"/>
                    <w:p w14:paraId="51A013DB" w14:textId="77777777" w:rsidR="00BA216B" w:rsidRDefault="00BA216B" w:rsidP="00614F98"/>
                    <w:p w14:paraId="052687C3" w14:textId="77777777" w:rsidR="00BA216B" w:rsidRDefault="00BA216B" w:rsidP="00614F98"/>
                    <w:p w14:paraId="3232F718" w14:textId="77777777" w:rsidR="00BA216B" w:rsidRDefault="00BA216B" w:rsidP="00614F98"/>
                    <w:p w14:paraId="683E107C" w14:textId="77777777" w:rsidR="00BA216B" w:rsidRDefault="00BA216B" w:rsidP="00614F98"/>
                    <w:p w14:paraId="300B4ACD" w14:textId="77777777" w:rsidR="00BA216B" w:rsidRDefault="00BA216B" w:rsidP="00614F98"/>
                    <w:p w14:paraId="3C416793" w14:textId="77777777" w:rsidR="00BA216B" w:rsidRDefault="00BA216B" w:rsidP="00614F98"/>
                    <w:p w14:paraId="342F48B9" w14:textId="77777777" w:rsidR="00BA216B" w:rsidRDefault="00BA216B" w:rsidP="00614F98"/>
                    <w:p w14:paraId="15059E47" w14:textId="77777777" w:rsidR="00BA216B" w:rsidRDefault="00BA216B" w:rsidP="00614F98"/>
                    <w:p w14:paraId="1395BEB2" w14:textId="77777777" w:rsidR="00BA216B" w:rsidRDefault="00BA216B" w:rsidP="00614F98"/>
                    <w:p w14:paraId="72C16F47" w14:textId="77777777" w:rsidR="00BA216B" w:rsidRDefault="00BA216B" w:rsidP="00614F98"/>
                    <w:p w14:paraId="01D6F4FA" w14:textId="77777777" w:rsidR="00BA216B" w:rsidRDefault="00BA216B" w:rsidP="00614F98"/>
                    <w:p w14:paraId="2E80C9CD" w14:textId="77777777" w:rsidR="00BA216B" w:rsidRDefault="00BA216B" w:rsidP="00614F98"/>
                    <w:p w14:paraId="1DCA930C" w14:textId="77777777" w:rsidR="00BA216B" w:rsidRDefault="00BA216B" w:rsidP="00614F98"/>
                    <w:p w14:paraId="7F77E81B" w14:textId="77777777" w:rsidR="00BA216B" w:rsidRDefault="00BA216B" w:rsidP="00614F98"/>
                    <w:p w14:paraId="36104F37" w14:textId="77777777" w:rsidR="00BA216B" w:rsidRDefault="00BA216B" w:rsidP="00614F98"/>
                    <w:p w14:paraId="2ABBD11D" w14:textId="77777777" w:rsidR="00BA216B" w:rsidRDefault="00BA216B" w:rsidP="00614F98"/>
                    <w:p w14:paraId="0252211A" w14:textId="77777777" w:rsidR="00BA216B" w:rsidRDefault="00BA216B" w:rsidP="00614F98"/>
                    <w:p w14:paraId="23CC9493" w14:textId="77777777" w:rsidR="00BA216B" w:rsidRDefault="00BA216B" w:rsidP="00614F98"/>
                    <w:p w14:paraId="7A6C92BC" w14:textId="77777777" w:rsidR="00BA216B" w:rsidRDefault="00BA216B" w:rsidP="00614F98"/>
                    <w:p w14:paraId="32462425" w14:textId="77777777" w:rsidR="00BA216B" w:rsidRDefault="00BA216B" w:rsidP="00614F98"/>
                    <w:p w14:paraId="47E55E02" w14:textId="77777777" w:rsidR="00BA216B" w:rsidRDefault="00BA216B" w:rsidP="00614F98"/>
                    <w:p w14:paraId="45543FE7" w14:textId="77777777" w:rsidR="00BA216B" w:rsidRDefault="00BA216B" w:rsidP="00614F98"/>
                    <w:p w14:paraId="4C245E34" w14:textId="77777777" w:rsidR="00BA216B" w:rsidRDefault="00BA216B" w:rsidP="00614F98"/>
                    <w:p w14:paraId="2A3ED033" w14:textId="77777777" w:rsidR="00BA216B" w:rsidRDefault="00BA216B" w:rsidP="00614F98"/>
                    <w:p w14:paraId="46C6102A" w14:textId="77777777" w:rsidR="00BA216B" w:rsidRDefault="00BA216B" w:rsidP="00614F98"/>
                    <w:p w14:paraId="3766FAB8" w14:textId="77777777" w:rsidR="00BA216B" w:rsidRDefault="00BA216B" w:rsidP="00614F98"/>
                    <w:p w14:paraId="04AD280F" w14:textId="77777777" w:rsidR="00BA216B" w:rsidRDefault="00BA216B" w:rsidP="00614F98"/>
                    <w:p w14:paraId="01E6784E" w14:textId="77777777" w:rsidR="00BA216B" w:rsidRDefault="00BA216B" w:rsidP="00614F98"/>
                    <w:p w14:paraId="01A20C4D" w14:textId="77777777" w:rsidR="00BA216B" w:rsidRDefault="00BA216B" w:rsidP="00614F98"/>
                    <w:p w14:paraId="40BE8FC9" w14:textId="77777777" w:rsidR="00BA216B" w:rsidRDefault="00BA216B" w:rsidP="00614F98"/>
                    <w:p w14:paraId="699EEA21" w14:textId="77777777" w:rsidR="00BA216B" w:rsidRDefault="00BA216B" w:rsidP="00614F98"/>
                    <w:p w14:paraId="1088D21A" w14:textId="77777777" w:rsidR="00BA216B" w:rsidRDefault="00BA216B" w:rsidP="00614F98"/>
                    <w:p w14:paraId="6BF0E850" w14:textId="77777777" w:rsidR="00BA216B" w:rsidRDefault="00BA216B" w:rsidP="00614F98"/>
                    <w:p w14:paraId="140D4019" w14:textId="77777777" w:rsidR="00BA216B" w:rsidRDefault="00BA216B" w:rsidP="00614F98"/>
                    <w:p w14:paraId="5B60BC72" w14:textId="77777777" w:rsidR="00BA216B" w:rsidRDefault="00BA216B" w:rsidP="00614F98"/>
                    <w:p w14:paraId="292A588D" w14:textId="77777777" w:rsidR="00BA216B" w:rsidRDefault="00BA216B" w:rsidP="00614F98"/>
                    <w:p w14:paraId="5893EBB8" w14:textId="77777777" w:rsidR="00BA216B" w:rsidRDefault="00BA216B" w:rsidP="00614F98"/>
                    <w:p w14:paraId="3DC6CB29" w14:textId="77777777" w:rsidR="00BA216B" w:rsidRDefault="00BA216B" w:rsidP="00614F98"/>
                    <w:p w14:paraId="0E6CAB28" w14:textId="77777777" w:rsidR="00BA216B" w:rsidRDefault="00BA216B" w:rsidP="00614F98"/>
                    <w:p w14:paraId="79EEC70A" w14:textId="77777777" w:rsidR="00BA216B" w:rsidRDefault="00BA216B" w:rsidP="00614F98"/>
                    <w:p w14:paraId="5856BC99" w14:textId="77777777" w:rsidR="00BA216B" w:rsidRDefault="00BA216B" w:rsidP="00614F98"/>
                    <w:p w14:paraId="128E1E10" w14:textId="77777777" w:rsidR="00BA216B" w:rsidRDefault="00BA216B" w:rsidP="00614F98"/>
                    <w:p w14:paraId="7124158A" w14:textId="77777777" w:rsidR="00BA216B" w:rsidRDefault="00BA216B" w:rsidP="00614F98"/>
                    <w:p w14:paraId="105B4526" w14:textId="77777777" w:rsidR="00BA216B" w:rsidRDefault="00BA216B" w:rsidP="00614F98"/>
                    <w:p w14:paraId="18787994" w14:textId="77777777" w:rsidR="00BA216B" w:rsidRDefault="00BA216B" w:rsidP="00614F98"/>
                    <w:p w14:paraId="60DCF423" w14:textId="77777777" w:rsidR="00BA216B" w:rsidRDefault="00BA216B" w:rsidP="00614F98"/>
                    <w:p w14:paraId="178EC699" w14:textId="77777777" w:rsidR="00BA216B" w:rsidRDefault="00BA216B" w:rsidP="00614F98"/>
                    <w:p w14:paraId="5B6593ED" w14:textId="77777777" w:rsidR="00BA216B" w:rsidRDefault="00BA216B" w:rsidP="00614F98"/>
                    <w:p w14:paraId="62E8DBB7" w14:textId="77777777" w:rsidR="00BA216B" w:rsidRDefault="00BA216B" w:rsidP="00614F98"/>
                    <w:p w14:paraId="1A41D58C" w14:textId="77777777" w:rsidR="00BA216B" w:rsidRDefault="00BA216B" w:rsidP="00614F98"/>
                    <w:p w14:paraId="6AAA1C12" w14:textId="77777777" w:rsidR="00BA216B" w:rsidRDefault="00BA216B" w:rsidP="00614F98"/>
                    <w:p w14:paraId="1B03D1EE" w14:textId="77777777" w:rsidR="00BA216B" w:rsidRDefault="00BA216B" w:rsidP="00614F98"/>
                    <w:p w14:paraId="7C9966CE" w14:textId="77777777" w:rsidR="00BA216B" w:rsidRDefault="00BA216B" w:rsidP="00614F98"/>
                    <w:p w14:paraId="2409FAC1" w14:textId="77777777" w:rsidR="00BA216B" w:rsidRDefault="00BA216B" w:rsidP="00614F98"/>
                    <w:p w14:paraId="2DE572CA" w14:textId="77777777" w:rsidR="00BA216B" w:rsidRDefault="00BA216B" w:rsidP="00614F98"/>
                    <w:p w14:paraId="56717D75" w14:textId="77777777" w:rsidR="00BA216B" w:rsidRDefault="00BA216B" w:rsidP="00614F98"/>
                    <w:p w14:paraId="5AE6D5AF" w14:textId="77777777" w:rsidR="00BA216B" w:rsidRDefault="00BA216B" w:rsidP="00614F98"/>
                    <w:p w14:paraId="64A06ECB" w14:textId="77777777" w:rsidR="00BA216B" w:rsidRDefault="00BA216B" w:rsidP="00614F98"/>
                    <w:p w14:paraId="79C741E0" w14:textId="77777777" w:rsidR="00BA216B" w:rsidRDefault="00BA216B" w:rsidP="00614F98"/>
                    <w:p w14:paraId="6C37304C" w14:textId="77777777" w:rsidR="00BA216B" w:rsidRDefault="00BA216B" w:rsidP="00614F98"/>
                    <w:p w14:paraId="1C44D29E" w14:textId="77777777" w:rsidR="00BA216B" w:rsidRDefault="00BA216B" w:rsidP="00614F98"/>
                    <w:p w14:paraId="1750A662" w14:textId="77777777" w:rsidR="00BA216B" w:rsidRDefault="00BA216B" w:rsidP="00614F98"/>
                    <w:p w14:paraId="0C0BACCF" w14:textId="77777777" w:rsidR="00BA216B" w:rsidRDefault="00BA216B" w:rsidP="00614F98"/>
                    <w:p w14:paraId="36F1454F" w14:textId="77777777" w:rsidR="00BA216B" w:rsidRDefault="00BA216B" w:rsidP="00614F98"/>
                    <w:p w14:paraId="60FCC5CF" w14:textId="77777777" w:rsidR="00BA216B" w:rsidRDefault="00BA216B" w:rsidP="00614F98"/>
                    <w:p w14:paraId="5C3D756F" w14:textId="77777777" w:rsidR="00BA216B" w:rsidRDefault="00BA216B" w:rsidP="00614F98"/>
                    <w:p w14:paraId="3CCEF7FE" w14:textId="77777777" w:rsidR="00BA216B" w:rsidRDefault="00BA216B" w:rsidP="00614F98"/>
                    <w:p w14:paraId="6B0CAEDA" w14:textId="77777777" w:rsidR="00BA216B" w:rsidRDefault="00BA216B" w:rsidP="00614F98"/>
                    <w:p w14:paraId="609CCA65" w14:textId="77777777" w:rsidR="00BA216B" w:rsidRDefault="00BA216B" w:rsidP="00614F98"/>
                    <w:p w14:paraId="7A0D5F6D" w14:textId="77777777" w:rsidR="00BA216B" w:rsidRDefault="00BA216B" w:rsidP="00614F98"/>
                    <w:p w14:paraId="6E12D786" w14:textId="77777777" w:rsidR="00BA216B" w:rsidRDefault="00BA216B" w:rsidP="00614F98"/>
                    <w:p w14:paraId="63E3247E" w14:textId="77777777" w:rsidR="00BA216B" w:rsidRDefault="00BA216B" w:rsidP="00614F98"/>
                    <w:p w14:paraId="1BFBD682" w14:textId="77777777" w:rsidR="00BA216B" w:rsidRDefault="00BA216B" w:rsidP="00614F98"/>
                    <w:p w14:paraId="2760FFD0" w14:textId="77777777" w:rsidR="00BA216B" w:rsidRDefault="00BA216B" w:rsidP="00614F98"/>
                    <w:p w14:paraId="4F428615" w14:textId="77777777" w:rsidR="00BA216B" w:rsidRDefault="00BA216B" w:rsidP="00614F98"/>
                    <w:p w14:paraId="461EC452" w14:textId="77777777" w:rsidR="00BA216B" w:rsidRDefault="00BA216B" w:rsidP="00614F98"/>
                    <w:p w14:paraId="255E5ED3" w14:textId="77777777" w:rsidR="00BA216B" w:rsidRDefault="00BA216B" w:rsidP="00614F98"/>
                    <w:p w14:paraId="306880BF" w14:textId="77777777" w:rsidR="00BA216B" w:rsidRDefault="00BA216B" w:rsidP="00614F98"/>
                    <w:p w14:paraId="341FECCA" w14:textId="77777777" w:rsidR="00BA216B" w:rsidRDefault="00BA216B" w:rsidP="00614F98"/>
                    <w:p w14:paraId="47CBCD36" w14:textId="77777777" w:rsidR="00BA216B" w:rsidRDefault="00BA216B" w:rsidP="00614F98"/>
                    <w:p w14:paraId="708C638F" w14:textId="77777777" w:rsidR="00BA216B" w:rsidRDefault="00BA216B" w:rsidP="00614F98"/>
                    <w:p w14:paraId="54D46813" w14:textId="77777777" w:rsidR="00BA216B" w:rsidRDefault="00BA216B" w:rsidP="00614F98"/>
                    <w:p w14:paraId="73A975F1" w14:textId="77777777" w:rsidR="00BA216B" w:rsidRDefault="00BA216B" w:rsidP="00614F98"/>
                    <w:p w14:paraId="471EA4F9" w14:textId="77777777" w:rsidR="00BA216B" w:rsidRDefault="00BA216B" w:rsidP="00614F98"/>
                    <w:p w14:paraId="7DABB933" w14:textId="77777777" w:rsidR="00BA216B" w:rsidRDefault="00BA216B" w:rsidP="00614F98"/>
                    <w:p w14:paraId="3FECC413" w14:textId="77777777" w:rsidR="00BA216B" w:rsidRDefault="00BA216B" w:rsidP="00614F98"/>
                    <w:p w14:paraId="792AF221" w14:textId="77777777" w:rsidR="00BA216B" w:rsidRDefault="00BA216B" w:rsidP="00614F98"/>
                    <w:p w14:paraId="7F97C509" w14:textId="77777777" w:rsidR="00BA216B" w:rsidRDefault="00BA216B" w:rsidP="00614F98"/>
                    <w:p w14:paraId="7C6EDD95" w14:textId="77777777" w:rsidR="00BA216B" w:rsidRDefault="00BA216B" w:rsidP="00614F98"/>
                    <w:p w14:paraId="44378BF3" w14:textId="77777777" w:rsidR="00BA216B" w:rsidRDefault="00BA216B" w:rsidP="00614F98"/>
                    <w:p w14:paraId="2200B5A2" w14:textId="77777777" w:rsidR="00BA216B" w:rsidRDefault="00BA216B" w:rsidP="00614F98"/>
                    <w:p w14:paraId="1044BEDA" w14:textId="77777777" w:rsidR="00BA216B" w:rsidRDefault="00BA216B" w:rsidP="00614F98"/>
                    <w:p w14:paraId="385A711C" w14:textId="77777777" w:rsidR="00BA216B" w:rsidRDefault="00BA216B" w:rsidP="00614F98"/>
                    <w:p w14:paraId="00B216B1" w14:textId="77777777" w:rsidR="00BA216B" w:rsidRDefault="00BA216B" w:rsidP="00614F98"/>
                    <w:p w14:paraId="4B1D3DC5" w14:textId="77777777" w:rsidR="00BA216B" w:rsidRDefault="00BA216B" w:rsidP="00614F98"/>
                    <w:p w14:paraId="3BD7949F" w14:textId="77777777" w:rsidR="00BA216B" w:rsidRDefault="00BA216B" w:rsidP="00614F98"/>
                    <w:p w14:paraId="586D65D6" w14:textId="77777777" w:rsidR="00BA216B" w:rsidRDefault="00BA216B" w:rsidP="00614F98"/>
                    <w:p w14:paraId="77E8A6EB" w14:textId="77777777" w:rsidR="00BA216B" w:rsidRDefault="00BA216B" w:rsidP="00614F98"/>
                    <w:p w14:paraId="33587FF4" w14:textId="77777777" w:rsidR="00BA216B" w:rsidRDefault="00BA216B" w:rsidP="00614F98"/>
                    <w:p w14:paraId="653193C6" w14:textId="77777777" w:rsidR="00BA216B" w:rsidRDefault="00BA216B" w:rsidP="00614F98"/>
                    <w:p w14:paraId="39FEEE7E" w14:textId="77777777" w:rsidR="00BA216B" w:rsidRDefault="00BA216B" w:rsidP="00614F98"/>
                    <w:p w14:paraId="04103045" w14:textId="77777777" w:rsidR="00BA216B" w:rsidRDefault="00BA216B" w:rsidP="00614F98"/>
                    <w:p w14:paraId="7C186808" w14:textId="77777777" w:rsidR="00BA216B" w:rsidRDefault="00BA216B" w:rsidP="00614F98"/>
                    <w:p w14:paraId="4F5BF81C" w14:textId="77777777" w:rsidR="00BA216B" w:rsidRDefault="00BA216B" w:rsidP="00614F98"/>
                    <w:p w14:paraId="164A3818" w14:textId="77777777" w:rsidR="00BA216B" w:rsidRDefault="00BA216B" w:rsidP="00614F98"/>
                    <w:p w14:paraId="3856B61A" w14:textId="77777777" w:rsidR="00BA216B" w:rsidRDefault="00BA216B" w:rsidP="00614F98"/>
                    <w:p w14:paraId="7194E4ED" w14:textId="77777777" w:rsidR="00BA216B" w:rsidRDefault="00BA216B" w:rsidP="00614F98"/>
                    <w:p w14:paraId="781F3DFF" w14:textId="77777777" w:rsidR="00BA216B" w:rsidRDefault="00BA216B" w:rsidP="00614F98"/>
                    <w:p w14:paraId="619A6109" w14:textId="77777777" w:rsidR="00BA216B" w:rsidRDefault="00BA216B" w:rsidP="00614F98"/>
                    <w:p w14:paraId="7A898AC8" w14:textId="77777777" w:rsidR="00BA216B" w:rsidRDefault="00BA216B" w:rsidP="00614F98"/>
                    <w:p w14:paraId="099E05CF" w14:textId="77777777" w:rsidR="00BA216B" w:rsidRDefault="00BA216B" w:rsidP="00614F98"/>
                    <w:p w14:paraId="0E518016" w14:textId="77777777" w:rsidR="00BA216B" w:rsidRDefault="00BA216B" w:rsidP="00614F98"/>
                    <w:p w14:paraId="67AB9412" w14:textId="77777777" w:rsidR="00BA216B" w:rsidRDefault="00BA216B" w:rsidP="00614F98"/>
                    <w:p w14:paraId="3C5C6CB4" w14:textId="77777777" w:rsidR="00BA216B" w:rsidRDefault="00BA216B" w:rsidP="00614F98"/>
                    <w:p w14:paraId="40C2FA06" w14:textId="77777777" w:rsidR="00BA216B" w:rsidRDefault="00BA216B" w:rsidP="00614F98"/>
                    <w:p w14:paraId="12FEA0B5" w14:textId="77777777" w:rsidR="00BA216B" w:rsidRDefault="00BA216B" w:rsidP="00614F98"/>
                    <w:p w14:paraId="4D680224" w14:textId="77777777" w:rsidR="00BA216B" w:rsidRDefault="00BA216B" w:rsidP="00614F98"/>
                    <w:p w14:paraId="2A26F65F" w14:textId="77777777" w:rsidR="00BA216B" w:rsidRDefault="00BA216B" w:rsidP="00614F98"/>
                    <w:p w14:paraId="33C66571" w14:textId="77777777" w:rsidR="00BA216B" w:rsidRDefault="00BA216B" w:rsidP="00614F98"/>
                    <w:p w14:paraId="5D2E6C1A" w14:textId="77777777" w:rsidR="00BA216B" w:rsidRDefault="00BA216B" w:rsidP="00614F98"/>
                    <w:p w14:paraId="58F6094B" w14:textId="77777777" w:rsidR="00BA216B" w:rsidRDefault="00BA216B" w:rsidP="00614F98"/>
                    <w:p w14:paraId="71CF7901" w14:textId="77777777" w:rsidR="00BA216B" w:rsidRDefault="00BA216B" w:rsidP="00614F98"/>
                    <w:p w14:paraId="3F6217BF" w14:textId="77777777" w:rsidR="00BA216B" w:rsidRDefault="00BA216B" w:rsidP="00614F98"/>
                    <w:p w14:paraId="3135C1F2" w14:textId="77777777" w:rsidR="00BA216B" w:rsidRDefault="00BA216B" w:rsidP="00614F98"/>
                    <w:p w14:paraId="765E264B" w14:textId="77777777" w:rsidR="00BA216B" w:rsidRDefault="00BA216B" w:rsidP="00614F98"/>
                    <w:p w14:paraId="14F01318" w14:textId="77777777" w:rsidR="00BA216B" w:rsidRDefault="00BA216B" w:rsidP="00614F98"/>
                    <w:p w14:paraId="59193F55" w14:textId="77777777" w:rsidR="00BA216B" w:rsidRDefault="00BA216B" w:rsidP="00614F98"/>
                    <w:p w14:paraId="389F81E3" w14:textId="77777777" w:rsidR="00BA216B" w:rsidRDefault="00BA216B" w:rsidP="00614F98"/>
                    <w:p w14:paraId="5A46AB6B" w14:textId="77777777" w:rsidR="00BA216B" w:rsidRDefault="00BA216B" w:rsidP="00614F98"/>
                    <w:p w14:paraId="642B0C6C" w14:textId="77777777" w:rsidR="00BA216B" w:rsidRDefault="00BA216B" w:rsidP="00614F98"/>
                    <w:p w14:paraId="6288824B" w14:textId="77777777" w:rsidR="00BA216B" w:rsidRDefault="00BA216B" w:rsidP="00614F98"/>
                    <w:p w14:paraId="29FB6924" w14:textId="77777777" w:rsidR="00BA216B" w:rsidRDefault="00BA216B" w:rsidP="00614F98"/>
                    <w:p w14:paraId="2CFD4127" w14:textId="77777777" w:rsidR="00BA216B" w:rsidRDefault="00BA216B" w:rsidP="00614F98"/>
                    <w:p w14:paraId="0AB93C0E" w14:textId="77777777" w:rsidR="00BA216B" w:rsidRDefault="00BA216B" w:rsidP="00614F98"/>
                    <w:p w14:paraId="7F41921D" w14:textId="77777777" w:rsidR="00BA216B" w:rsidRDefault="00BA216B" w:rsidP="00614F98"/>
                    <w:p w14:paraId="118F691C" w14:textId="77777777" w:rsidR="00BA216B" w:rsidRDefault="00BA216B" w:rsidP="00614F98"/>
                    <w:p w14:paraId="45C01357" w14:textId="77777777" w:rsidR="00BA216B" w:rsidRDefault="00BA216B" w:rsidP="00614F98"/>
                    <w:p w14:paraId="74B2C4F9" w14:textId="77777777" w:rsidR="00BA216B" w:rsidRDefault="00BA216B" w:rsidP="00614F98"/>
                    <w:p w14:paraId="093B7288" w14:textId="77777777" w:rsidR="00BA216B" w:rsidRDefault="00BA216B" w:rsidP="00614F98"/>
                    <w:p w14:paraId="48A57870" w14:textId="77777777" w:rsidR="00BA216B" w:rsidRDefault="00BA216B" w:rsidP="00614F98"/>
                    <w:p w14:paraId="0F0A40E6" w14:textId="77777777" w:rsidR="00BA216B" w:rsidRDefault="00BA216B" w:rsidP="00614F98"/>
                    <w:p w14:paraId="176873BA" w14:textId="77777777" w:rsidR="00BA216B" w:rsidRDefault="00BA216B" w:rsidP="00614F98"/>
                    <w:p w14:paraId="1D2C5494" w14:textId="77777777" w:rsidR="00BA216B" w:rsidRDefault="00BA216B" w:rsidP="00614F98"/>
                    <w:p w14:paraId="48B57979" w14:textId="77777777" w:rsidR="00BA216B" w:rsidRDefault="00BA216B" w:rsidP="00614F98"/>
                    <w:p w14:paraId="7501EA46" w14:textId="77777777" w:rsidR="00BA216B" w:rsidRDefault="00BA216B" w:rsidP="00614F98"/>
                    <w:p w14:paraId="65857F08" w14:textId="77777777" w:rsidR="00BA216B" w:rsidRDefault="00BA216B" w:rsidP="00614F98"/>
                    <w:p w14:paraId="4D673CA2" w14:textId="77777777" w:rsidR="00BA216B" w:rsidRDefault="00BA216B" w:rsidP="00614F98"/>
                    <w:p w14:paraId="0C8DEDD1" w14:textId="77777777" w:rsidR="00BA216B" w:rsidRDefault="00BA216B" w:rsidP="00614F98"/>
                    <w:p w14:paraId="3BE93209" w14:textId="77777777" w:rsidR="00BA216B" w:rsidRDefault="00BA216B" w:rsidP="00614F98"/>
                    <w:p w14:paraId="7C314534" w14:textId="77777777" w:rsidR="00BA216B" w:rsidRDefault="00BA216B" w:rsidP="00614F98"/>
                    <w:p w14:paraId="0938D61A" w14:textId="77777777" w:rsidR="00BA216B" w:rsidRDefault="00BA216B" w:rsidP="00614F98"/>
                    <w:p w14:paraId="647A60CF" w14:textId="77777777" w:rsidR="00BA216B" w:rsidRDefault="00BA216B" w:rsidP="00614F98"/>
                    <w:p w14:paraId="45E0DC56" w14:textId="77777777" w:rsidR="00BA216B" w:rsidRDefault="00BA216B" w:rsidP="00614F98"/>
                    <w:p w14:paraId="5E71A1BD" w14:textId="77777777" w:rsidR="00BA216B" w:rsidRDefault="00BA216B" w:rsidP="00614F98"/>
                    <w:p w14:paraId="4856A8F9" w14:textId="77777777" w:rsidR="00BA216B" w:rsidRDefault="00BA216B" w:rsidP="00614F98"/>
                    <w:p w14:paraId="3F9D4614" w14:textId="77777777" w:rsidR="00BA216B" w:rsidRDefault="00BA216B" w:rsidP="00614F98"/>
                    <w:p w14:paraId="0F963D24" w14:textId="77777777" w:rsidR="00BA216B" w:rsidRDefault="00BA216B" w:rsidP="00614F98"/>
                    <w:p w14:paraId="11B459AF" w14:textId="77777777" w:rsidR="00BA216B" w:rsidRDefault="00BA216B" w:rsidP="00614F98"/>
                    <w:p w14:paraId="4EE14C9D" w14:textId="77777777" w:rsidR="00BA216B" w:rsidRDefault="00BA216B" w:rsidP="00614F98"/>
                    <w:p w14:paraId="34450C29" w14:textId="77777777" w:rsidR="00BA216B" w:rsidRDefault="00BA216B" w:rsidP="00614F98"/>
                    <w:p w14:paraId="57F054AA" w14:textId="77777777" w:rsidR="00BA216B" w:rsidRDefault="00BA216B" w:rsidP="00614F98"/>
                    <w:p w14:paraId="39ECDA72" w14:textId="77777777" w:rsidR="00BA216B" w:rsidRDefault="00BA216B" w:rsidP="00614F98"/>
                    <w:p w14:paraId="4E851557" w14:textId="77777777" w:rsidR="00BA216B" w:rsidRDefault="00BA216B" w:rsidP="00614F98"/>
                    <w:p w14:paraId="629080D9" w14:textId="77777777" w:rsidR="00BA216B" w:rsidRDefault="00BA216B" w:rsidP="00614F98"/>
                    <w:p w14:paraId="5CABE14B" w14:textId="77777777" w:rsidR="00BA216B" w:rsidRDefault="00BA216B" w:rsidP="00614F98"/>
                    <w:p w14:paraId="48EED9A1" w14:textId="77777777" w:rsidR="00BA216B" w:rsidRDefault="00BA216B" w:rsidP="00614F98"/>
                    <w:p w14:paraId="0E1FD819" w14:textId="77777777" w:rsidR="00BA216B" w:rsidRDefault="00BA216B" w:rsidP="00614F98"/>
                    <w:p w14:paraId="76B1EC0E" w14:textId="77777777" w:rsidR="00BA216B" w:rsidRDefault="00BA216B" w:rsidP="00614F98"/>
                    <w:p w14:paraId="22B9BF09" w14:textId="77777777" w:rsidR="00BA216B" w:rsidRDefault="00BA216B" w:rsidP="00614F98"/>
                    <w:p w14:paraId="4AE2901D" w14:textId="77777777" w:rsidR="00BA216B" w:rsidRDefault="00BA216B" w:rsidP="00614F98"/>
                    <w:p w14:paraId="70BF8C30" w14:textId="77777777" w:rsidR="00BA216B" w:rsidRDefault="00BA216B" w:rsidP="00614F98"/>
                    <w:p w14:paraId="7F71FD9A" w14:textId="77777777" w:rsidR="00BA216B" w:rsidRDefault="00BA216B" w:rsidP="00614F98"/>
                    <w:p w14:paraId="531AFA00" w14:textId="77777777" w:rsidR="00BA216B" w:rsidRDefault="00BA216B" w:rsidP="00614F98"/>
                    <w:p w14:paraId="4CF5B1FC" w14:textId="77777777" w:rsidR="00BA216B" w:rsidRDefault="00BA216B" w:rsidP="00614F98"/>
                    <w:p w14:paraId="08B9DE2D" w14:textId="77777777" w:rsidR="00BA216B" w:rsidRDefault="00BA216B" w:rsidP="00614F98"/>
                    <w:p w14:paraId="5D8D1EB7" w14:textId="77777777" w:rsidR="00BA216B" w:rsidRDefault="00BA216B" w:rsidP="00614F98"/>
                    <w:p w14:paraId="09E03F6E" w14:textId="77777777" w:rsidR="00BA216B" w:rsidRDefault="00BA216B" w:rsidP="00614F98"/>
                    <w:p w14:paraId="7AEE167B" w14:textId="77777777" w:rsidR="00BA216B" w:rsidRDefault="00BA216B" w:rsidP="00614F98"/>
                    <w:p w14:paraId="1AE15D61" w14:textId="77777777" w:rsidR="00BA216B" w:rsidRDefault="00BA216B" w:rsidP="00614F98"/>
                    <w:p w14:paraId="52C80CE8" w14:textId="77777777" w:rsidR="00BA216B" w:rsidRDefault="00BA216B" w:rsidP="00614F98"/>
                    <w:p w14:paraId="5FA402BC" w14:textId="77777777" w:rsidR="00BA216B" w:rsidRDefault="00BA216B" w:rsidP="00614F98"/>
                    <w:p w14:paraId="3209DA10" w14:textId="77777777" w:rsidR="00BA216B" w:rsidRDefault="00BA216B" w:rsidP="00614F98"/>
                    <w:p w14:paraId="3EFF63A4" w14:textId="77777777" w:rsidR="00BA216B" w:rsidRDefault="00BA216B" w:rsidP="00614F98"/>
                    <w:p w14:paraId="669E5D86" w14:textId="77777777" w:rsidR="00BA216B" w:rsidRDefault="00BA216B" w:rsidP="00614F98"/>
                    <w:p w14:paraId="6476BA70" w14:textId="77777777" w:rsidR="00BA216B" w:rsidRDefault="00BA216B" w:rsidP="00614F98"/>
                    <w:p w14:paraId="39DB55F2" w14:textId="77777777" w:rsidR="00BA216B" w:rsidRDefault="00BA216B" w:rsidP="00614F98"/>
                    <w:p w14:paraId="2E7CF709" w14:textId="77777777" w:rsidR="00BA216B" w:rsidRDefault="00BA216B" w:rsidP="00614F98"/>
                    <w:p w14:paraId="0B1DF11C" w14:textId="77777777" w:rsidR="00BA216B" w:rsidRDefault="00BA216B" w:rsidP="00614F98"/>
                    <w:p w14:paraId="16B774AC" w14:textId="77777777" w:rsidR="00BA216B" w:rsidRDefault="00BA216B" w:rsidP="00614F98"/>
                    <w:p w14:paraId="1703B87D" w14:textId="77777777" w:rsidR="00BA216B" w:rsidRDefault="00BA216B" w:rsidP="00614F98"/>
                    <w:p w14:paraId="04C94A43" w14:textId="77777777" w:rsidR="00BA216B" w:rsidRDefault="00BA216B" w:rsidP="00614F98"/>
                    <w:p w14:paraId="39329E51" w14:textId="77777777" w:rsidR="00BA216B" w:rsidRDefault="00BA216B" w:rsidP="00614F98"/>
                    <w:p w14:paraId="65F0692F" w14:textId="77777777" w:rsidR="00BA216B" w:rsidRDefault="00BA216B" w:rsidP="00614F98"/>
                    <w:p w14:paraId="53000F28" w14:textId="77777777" w:rsidR="00BA216B" w:rsidRDefault="00BA216B" w:rsidP="00614F98"/>
                    <w:p w14:paraId="44525EA0" w14:textId="77777777" w:rsidR="00BA216B" w:rsidRDefault="00BA216B" w:rsidP="00614F98"/>
                    <w:p w14:paraId="27050BF3" w14:textId="77777777" w:rsidR="00BA216B" w:rsidRDefault="00BA216B" w:rsidP="00614F98"/>
                    <w:p w14:paraId="07A82B5E" w14:textId="77777777" w:rsidR="00BA216B" w:rsidRDefault="00BA216B" w:rsidP="00614F98"/>
                    <w:p w14:paraId="59947091" w14:textId="77777777" w:rsidR="00BA216B" w:rsidRDefault="00BA216B" w:rsidP="00614F98"/>
                    <w:p w14:paraId="2EAF4617" w14:textId="77777777" w:rsidR="00BA216B" w:rsidRDefault="00BA216B" w:rsidP="00614F98"/>
                    <w:p w14:paraId="1520AAE9" w14:textId="77777777" w:rsidR="00BA216B" w:rsidRDefault="00BA216B" w:rsidP="00614F98"/>
                    <w:p w14:paraId="21497C38" w14:textId="77777777" w:rsidR="00BA216B" w:rsidRDefault="00BA216B" w:rsidP="00614F98"/>
                    <w:p w14:paraId="1B2F4670" w14:textId="77777777" w:rsidR="00BA216B" w:rsidRDefault="00BA216B" w:rsidP="00614F98"/>
                    <w:p w14:paraId="7FAE0535" w14:textId="77777777" w:rsidR="00BA216B" w:rsidRDefault="00BA216B" w:rsidP="00614F98"/>
                    <w:p w14:paraId="520AD03E" w14:textId="77777777" w:rsidR="00BA216B" w:rsidRDefault="00BA216B" w:rsidP="00614F98"/>
                    <w:p w14:paraId="03E3BC75" w14:textId="77777777" w:rsidR="00BA216B" w:rsidRDefault="00BA216B" w:rsidP="00614F98"/>
                    <w:p w14:paraId="52C1977D" w14:textId="77777777" w:rsidR="00BA216B" w:rsidRDefault="00BA216B" w:rsidP="00614F98"/>
                    <w:p w14:paraId="67DD7F15" w14:textId="77777777" w:rsidR="00BA216B" w:rsidRDefault="00BA216B" w:rsidP="00614F98"/>
                    <w:p w14:paraId="37613F51" w14:textId="77777777" w:rsidR="00BA216B" w:rsidRDefault="00BA216B" w:rsidP="00614F98"/>
                    <w:p w14:paraId="28C6D57A" w14:textId="77777777" w:rsidR="00BA216B" w:rsidRDefault="00BA216B" w:rsidP="00614F98"/>
                    <w:p w14:paraId="6EF874FF" w14:textId="77777777" w:rsidR="00BA216B" w:rsidRDefault="00BA216B" w:rsidP="00614F98"/>
                    <w:p w14:paraId="4CAD4602" w14:textId="77777777" w:rsidR="00BA216B" w:rsidRDefault="00BA216B" w:rsidP="00614F98"/>
                    <w:p w14:paraId="2E639FCE" w14:textId="77777777" w:rsidR="00BA216B" w:rsidRDefault="00BA216B" w:rsidP="00614F98"/>
                    <w:p w14:paraId="3EF67CF3" w14:textId="77777777" w:rsidR="00BA216B" w:rsidRDefault="00BA216B" w:rsidP="00614F98"/>
                    <w:p w14:paraId="11244B53" w14:textId="77777777" w:rsidR="00BA216B" w:rsidRDefault="00BA216B" w:rsidP="00614F98"/>
                    <w:p w14:paraId="386A68D9" w14:textId="77777777" w:rsidR="00BA216B" w:rsidRDefault="00BA216B" w:rsidP="00614F98"/>
                    <w:p w14:paraId="6545216D" w14:textId="77777777" w:rsidR="00BA216B" w:rsidRDefault="00BA216B" w:rsidP="00614F98"/>
                    <w:p w14:paraId="28202F36" w14:textId="77777777" w:rsidR="00BA216B" w:rsidRDefault="00BA216B" w:rsidP="00614F98"/>
                    <w:p w14:paraId="75BFF192" w14:textId="77777777" w:rsidR="00BA216B" w:rsidRDefault="00BA216B" w:rsidP="00614F98"/>
                    <w:p w14:paraId="5FA36EC4" w14:textId="77777777" w:rsidR="00BA216B" w:rsidRDefault="00BA216B" w:rsidP="00614F98"/>
                    <w:p w14:paraId="1BDD3171" w14:textId="77777777" w:rsidR="00BA216B" w:rsidRDefault="00BA216B" w:rsidP="00614F98"/>
                    <w:p w14:paraId="0FBE8688" w14:textId="77777777" w:rsidR="00BA216B" w:rsidRDefault="00BA216B" w:rsidP="00614F98"/>
                    <w:p w14:paraId="1B3BD804" w14:textId="77777777" w:rsidR="00BA216B" w:rsidRDefault="00BA216B" w:rsidP="00614F98"/>
                    <w:p w14:paraId="61DAC54D" w14:textId="77777777" w:rsidR="00BA216B" w:rsidRDefault="00BA216B" w:rsidP="00614F98"/>
                    <w:p w14:paraId="20D00F7D" w14:textId="77777777" w:rsidR="00BA216B" w:rsidRDefault="00BA216B" w:rsidP="00614F98"/>
                    <w:p w14:paraId="68EEF331" w14:textId="77777777" w:rsidR="00BA216B" w:rsidRDefault="00BA216B" w:rsidP="00614F98"/>
                    <w:p w14:paraId="31F49543" w14:textId="77777777" w:rsidR="00BA216B" w:rsidRDefault="00BA216B" w:rsidP="00614F98"/>
                    <w:p w14:paraId="0F0F0BDA" w14:textId="77777777" w:rsidR="00BA216B" w:rsidRDefault="00BA216B" w:rsidP="00614F98"/>
                    <w:p w14:paraId="4F465BDF" w14:textId="77777777" w:rsidR="00BA216B" w:rsidRDefault="00BA216B" w:rsidP="00614F98"/>
                    <w:p w14:paraId="593F6442" w14:textId="77777777" w:rsidR="00BA216B" w:rsidRDefault="00BA216B" w:rsidP="00614F98"/>
                    <w:p w14:paraId="6FF6278B" w14:textId="77777777" w:rsidR="00BA216B" w:rsidRDefault="00BA216B" w:rsidP="00614F98"/>
                    <w:p w14:paraId="5157EB18" w14:textId="77777777" w:rsidR="00BA216B" w:rsidRDefault="00BA216B" w:rsidP="00614F98"/>
                    <w:p w14:paraId="34E2CB44" w14:textId="77777777" w:rsidR="00BA216B" w:rsidRDefault="00BA216B" w:rsidP="00614F98"/>
                    <w:p w14:paraId="7B9CB77B" w14:textId="77777777" w:rsidR="00BA216B" w:rsidRDefault="00BA216B" w:rsidP="00614F98"/>
                    <w:p w14:paraId="4637EA56" w14:textId="77777777" w:rsidR="00BA216B" w:rsidRDefault="00BA216B" w:rsidP="00614F98"/>
                    <w:p w14:paraId="6A25BA6F" w14:textId="77777777" w:rsidR="00BA216B" w:rsidRDefault="00BA216B" w:rsidP="00614F98"/>
                    <w:p w14:paraId="446E2252" w14:textId="77777777" w:rsidR="00BA216B" w:rsidRDefault="00BA216B" w:rsidP="00614F98"/>
                    <w:p w14:paraId="50277024" w14:textId="77777777" w:rsidR="00BA216B" w:rsidRDefault="00BA216B" w:rsidP="00614F98"/>
                    <w:p w14:paraId="1405F271" w14:textId="77777777" w:rsidR="00BA216B" w:rsidRDefault="00BA216B" w:rsidP="00614F98"/>
                    <w:p w14:paraId="433298F7" w14:textId="77777777" w:rsidR="00BA216B" w:rsidRDefault="00BA216B" w:rsidP="00614F98"/>
                    <w:p w14:paraId="07231340" w14:textId="77777777" w:rsidR="00BA216B" w:rsidRDefault="00BA216B" w:rsidP="00614F98"/>
                    <w:p w14:paraId="67A637B8" w14:textId="77777777" w:rsidR="00BA216B" w:rsidRDefault="00BA216B" w:rsidP="00614F98"/>
                    <w:p w14:paraId="6EB473E5" w14:textId="77777777" w:rsidR="00BA216B" w:rsidRDefault="00BA216B" w:rsidP="00614F98"/>
                    <w:p w14:paraId="1BCF012B" w14:textId="77777777" w:rsidR="00BA216B" w:rsidRDefault="00BA216B" w:rsidP="00614F98"/>
                    <w:p w14:paraId="6F6C9487" w14:textId="77777777" w:rsidR="00BA216B" w:rsidRDefault="00BA216B" w:rsidP="00614F98"/>
                    <w:p w14:paraId="338AEAF1" w14:textId="77777777" w:rsidR="00BA216B" w:rsidRDefault="00BA216B" w:rsidP="00614F98"/>
                    <w:p w14:paraId="7363E89A" w14:textId="77777777" w:rsidR="00BA216B" w:rsidRDefault="00BA216B" w:rsidP="00614F98"/>
                    <w:p w14:paraId="5ADF5FF8" w14:textId="77777777" w:rsidR="00BA216B" w:rsidRDefault="00BA216B" w:rsidP="00614F98"/>
                    <w:p w14:paraId="46718908" w14:textId="77777777" w:rsidR="00BA216B" w:rsidRDefault="00BA216B" w:rsidP="00614F98"/>
                    <w:p w14:paraId="0CA2CCE1" w14:textId="77777777" w:rsidR="00BA216B" w:rsidRDefault="00BA216B" w:rsidP="00614F98"/>
                    <w:p w14:paraId="5C9A8677" w14:textId="77777777" w:rsidR="00BA216B" w:rsidRDefault="00BA216B" w:rsidP="00614F98"/>
                    <w:p w14:paraId="2F255BF2" w14:textId="77777777" w:rsidR="00BA216B" w:rsidRDefault="00BA216B" w:rsidP="00614F98"/>
                    <w:p w14:paraId="47452F27" w14:textId="77777777" w:rsidR="00BA216B" w:rsidRDefault="00BA216B" w:rsidP="00614F98"/>
                    <w:p w14:paraId="442EB5A6" w14:textId="77777777" w:rsidR="00BA216B" w:rsidRDefault="00BA216B" w:rsidP="00614F98"/>
                    <w:p w14:paraId="4EFB69E9" w14:textId="77777777" w:rsidR="00BA216B" w:rsidRDefault="00BA216B" w:rsidP="00614F98"/>
                    <w:p w14:paraId="1E1AE9DC" w14:textId="77777777" w:rsidR="00BA216B" w:rsidRDefault="00BA216B" w:rsidP="00614F98"/>
                    <w:p w14:paraId="098A6B13" w14:textId="77777777" w:rsidR="00BA216B" w:rsidRDefault="00BA216B" w:rsidP="00614F98"/>
                    <w:p w14:paraId="1E3A7CB0" w14:textId="77777777" w:rsidR="00BA216B" w:rsidRDefault="00BA216B" w:rsidP="00614F98"/>
                    <w:p w14:paraId="44CE3C09" w14:textId="77777777" w:rsidR="00BA216B" w:rsidRDefault="00BA216B" w:rsidP="00614F98"/>
                    <w:p w14:paraId="36E205C7" w14:textId="77777777" w:rsidR="00BA216B" w:rsidRDefault="00BA216B" w:rsidP="00614F98"/>
                    <w:p w14:paraId="18047B56" w14:textId="77777777" w:rsidR="00BA216B" w:rsidRDefault="00BA216B" w:rsidP="00614F98"/>
                    <w:p w14:paraId="7EFC5620" w14:textId="77777777" w:rsidR="00BA216B" w:rsidRDefault="00BA216B" w:rsidP="00614F98"/>
                    <w:p w14:paraId="3180F932" w14:textId="77777777" w:rsidR="00BA216B" w:rsidRDefault="00BA216B" w:rsidP="00614F98"/>
                    <w:p w14:paraId="3BE4B879" w14:textId="77777777" w:rsidR="00BA216B" w:rsidRDefault="00BA216B" w:rsidP="00614F98"/>
                    <w:p w14:paraId="5085D478" w14:textId="77777777" w:rsidR="00BA216B" w:rsidRDefault="00BA216B" w:rsidP="00614F98"/>
                    <w:p w14:paraId="3934E99E" w14:textId="77777777" w:rsidR="00BA216B" w:rsidRDefault="00BA216B" w:rsidP="00614F98"/>
                    <w:p w14:paraId="3DF32D10" w14:textId="77777777" w:rsidR="00BA216B" w:rsidRDefault="00BA216B" w:rsidP="00614F98"/>
                    <w:p w14:paraId="35149069" w14:textId="77777777" w:rsidR="00BA216B" w:rsidRDefault="00BA216B" w:rsidP="00614F98"/>
                    <w:p w14:paraId="70F4DE90" w14:textId="77777777" w:rsidR="00BA216B" w:rsidRDefault="00BA216B" w:rsidP="00614F98"/>
                    <w:p w14:paraId="7D0B3305" w14:textId="77777777" w:rsidR="00BA216B" w:rsidRDefault="00BA216B" w:rsidP="00614F98"/>
                    <w:p w14:paraId="31B138A2" w14:textId="77777777" w:rsidR="00BA216B" w:rsidRDefault="00BA216B" w:rsidP="00614F98"/>
                    <w:p w14:paraId="76D67564" w14:textId="77777777" w:rsidR="00BA216B" w:rsidRDefault="00BA216B" w:rsidP="00614F98"/>
                    <w:p w14:paraId="1C6275AA" w14:textId="77777777" w:rsidR="00BA216B" w:rsidRDefault="00BA216B" w:rsidP="00614F98"/>
                    <w:p w14:paraId="0848C9D0" w14:textId="77777777" w:rsidR="00BA216B" w:rsidRDefault="00BA216B" w:rsidP="00614F98"/>
                    <w:p w14:paraId="6B72D5E0" w14:textId="77777777" w:rsidR="00BA216B" w:rsidRDefault="00BA216B" w:rsidP="00614F98"/>
                    <w:p w14:paraId="2F83DDC0" w14:textId="77777777" w:rsidR="00BA216B" w:rsidRDefault="00BA216B" w:rsidP="00614F98"/>
                    <w:p w14:paraId="70DECD76" w14:textId="77777777" w:rsidR="00BA216B" w:rsidRDefault="00BA216B" w:rsidP="00614F98"/>
                    <w:p w14:paraId="2E7D2958" w14:textId="77777777" w:rsidR="00BA216B" w:rsidRDefault="00BA216B" w:rsidP="00614F98"/>
                    <w:p w14:paraId="12A7EA04" w14:textId="77777777" w:rsidR="00BA216B" w:rsidRDefault="00BA216B" w:rsidP="00614F98"/>
                    <w:p w14:paraId="4EC95526" w14:textId="77777777" w:rsidR="00BA216B" w:rsidRDefault="00BA216B" w:rsidP="00614F98"/>
                    <w:p w14:paraId="1CD46767" w14:textId="77777777" w:rsidR="00BA216B" w:rsidRDefault="00BA216B" w:rsidP="00614F98"/>
                    <w:p w14:paraId="1B8F90AB" w14:textId="77777777" w:rsidR="00BA216B" w:rsidRDefault="00BA216B" w:rsidP="00614F98"/>
                    <w:p w14:paraId="6DADB713" w14:textId="77777777" w:rsidR="00BA216B" w:rsidRDefault="00BA216B" w:rsidP="00614F98"/>
                    <w:p w14:paraId="3C5554A1" w14:textId="77777777" w:rsidR="00BA216B" w:rsidRDefault="00BA216B" w:rsidP="00614F98"/>
                    <w:p w14:paraId="309C80BA" w14:textId="77777777" w:rsidR="00BA216B" w:rsidRDefault="00BA216B" w:rsidP="00614F98"/>
                    <w:p w14:paraId="7F032A0C" w14:textId="77777777" w:rsidR="00BA216B" w:rsidRDefault="00BA216B" w:rsidP="00614F98"/>
                    <w:p w14:paraId="3770FD54" w14:textId="77777777" w:rsidR="00BA216B" w:rsidRDefault="00BA216B" w:rsidP="00614F98"/>
                    <w:p w14:paraId="04B359CF" w14:textId="77777777" w:rsidR="00BA216B" w:rsidRDefault="00BA216B" w:rsidP="00614F98"/>
                    <w:p w14:paraId="6F8908F4" w14:textId="77777777" w:rsidR="00BA216B" w:rsidRDefault="00BA216B" w:rsidP="00614F98"/>
                    <w:p w14:paraId="77295FAA" w14:textId="77777777" w:rsidR="00BA216B" w:rsidRDefault="00BA216B" w:rsidP="00614F98"/>
                    <w:p w14:paraId="0947F3AC" w14:textId="77777777" w:rsidR="00BA216B" w:rsidRDefault="00BA216B" w:rsidP="00614F98"/>
                    <w:p w14:paraId="285BCB27" w14:textId="77777777" w:rsidR="00BA216B" w:rsidRDefault="00BA216B" w:rsidP="00614F98"/>
                    <w:p w14:paraId="648D5D73" w14:textId="77777777" w:rsidR="00BA216B" w:rsidRDefault="00BA216B" w:rsidP="00614F98"/>
                    <w:p w14:paraId="1E46ED28" w14:textId="77777777" w:rsidR="00BA216B" w:rsidRDefault="00BA216B" w:rsidP="00614F98"/>
                    <w:p w14:paraId="2204CBFC" w14:textId="77777777" w:rsidR="00BA216B" w:rsidRDefault="00BA216B" w:rsidP="00614F98"/>
                    <w:p w14:paraId="2D123BB8" w14:textId="77777777" w:rsidR="00BA216B" w:rsidRDefault="00BA216B" w:rsidP="00614F98"/>
                    <w:p w14:paraId="2F89CC06" w14:textId="77777777" w:rsidR="00BA216B" w:rsidRDefault="00BA216B" w:rsidP="00614F98"/>
                    <w:p w14:paraId="5464D546" w14:textId="77777777" w:rsidR="00BA216B" w:rsidRDefault="00BA216B" w:rsidP="00614F98"/>
                    <w:p w14:paraId="3B56C921" w14:textId="77777777" w:rsidR="00BA216B" w:rsidRDefault="00BA216B" w:rsidP="00614F98"/>
                    <w:p w14:paraId="0B6EC3A5" w14:textId="77777777" w:rsidR="00BA216B" w:rsidRDefault="00BA216B" w:rsidP="00614F98"/>
                    <w:p w14:paraId="33543D73" w14:textId="77777777" w:rsidR="00BA216B" w:rsidRDefault="00BA216B" w:rsidP="00614F98"/>
                    <w:p w14:paraId="41C63A92" w14:textId="77777777" w:rsidR="00BA216B" w:rsidRDefault="00BA216B" w:rsidP="00614F98"/>
                    <w:p w14:paraId="6CC1CC0D" w14:textId="77777777" w:rsidR="00BA216B" w:rsidRDefault="00BA216B" w:rsidP="00614F98"/>
                    <w:p w14:paraId="61BE06D5" w14:textId="77777777" w:rsidR="00BA216B" w:rsidRDefault="00BA216B" w:rsidP="00614F98"/>
                    <w:p w14:paraId="5218F9D0" w14:textId="77777777" w:rsidR="00BA216B" w:rsidRDefault="00BA216B" w:rsidP="00614F98"/>
                    <w:p w14:paraId="233471A3" w14:textId="77777777" w:rsidR="00BA216B" w:rsidRDefault="00BA216B" w:rsidP="00614F98"/>
                    <w:p w14:paraId="2DF84239" w14:textId="77777777" w:rsidR="00BA216B" w:rsidRDefault="00BA216B" w:rsidP="00614F98"/>
                    <w:p w14:paraId="28114D8A" w14:textId="77777777" w:rsidR="00BA216B" w:rsidRDefault="00BA216B" w:rsidP="00614F98"/>
                    <w:p w14:paraId="3AD86FE4" w14:textId="77777777" w:rsidR="00BA216B" w:rsidRDefault="00BA216B" w:rsidP="00614F98"/>
                    <w:p w14:paraId="1C493F9E" w14:textId="77777777" w:rsidR="00BA216B" w:rsidRDefault="00BA216B" w:rsidP="00614F98"/>
                    <w:p w14:paraId="411A564F" w14:textId="77777777" w:rsidR="00BA216B" w:rsidRDefault="00BA216B" w:rsidP="00614F98"/>
                    <w:p w14:paraId="2A6DDA3C" w14:textId="77777777" w:rsidR="00BA216B" w:rsidRDefault="00BA216B" w:rsidP="00614F98"/>
                    <w:p w14:paraId="5359F8DA" w14:textId="77777777" w:rsidR="00BA216B" w:rsidRDefault="00BA216B" w:rsidP="00614F98"/>
                    <w:p w14:paraId="3DACA0DB" w14:textId="77777777" w:rsidR="00BA216B" w:rsidRDefault="00BA216B" w:rsidP="00614F98"/>
                    <w:p w14:paraId="22A3CD59" w14:textId="77777777" w:rsidR="00BA216B" w:rsidRDefault="00BA216B" w:rsidP="00614F98"/>
                    <w:p w14:paraId="0109965E" w14:textId="77777777" w:rsidR="00BA216B" w:rsidRDefault="00BA216B" w:rsidP="00614F98"/>
                    <w:p w14:paraId="67DA4F1D" w14:textId="77777777" w:rsidR="00BA216B" w:rsidRDefault="00BA216B" w:rsidP="00614F98"/>
                    <w:p w14:paraId="3D1A09DE" w14:textId="77777777" w:rsidR="00BA216B" w:rsidRDefault="00BA216B" w:rsidP="00614F98"/>
                    <w:p w14:paraId="2AF95208" w14:textId="77777777" w:rsidR="00BA216B" w:rsidRDefault="00BA216B" w:rsidP="00614F98"/>
                    <w:p w14:paraId="39CCC237" w14:textId="77777777" w:rsidR="00BA216B" w:rsidRDefault="00BA216B" w:rsidP="00614F98"/>
                    <w:p w14:paraId="7F43927E" w14:textId="77777777" w:rsidR="00BA216B" w:rsidRDefault="00BA216B" w:rsidP="00614F98"/>
                    <w:p w14:paraId="5E57D5CC" w14:textId="77777777" w:rsidR="00BA216B" w:rsidRDefault="00BA216B" w:rsidP="00614F98"/>
                    <w:p w14:paraId="6AB1CDD8" w14:textId="77777777" w:rsidR="00BA216B" w:rsidRDefault="00BA216B" w:rsidP="00614F98"/>
                    <w:p w14:paraId="4232D666" w14:textId="77777777" w:rsidR="00BA216B" w:rsidRDefault="00BA216B" w:rsidP="00614F98"/>
                    <w:p w14:paraId="3357D55B" w14:textId="77777777" w:rsidR="00BA216B" w:rsidRDefault="00BA216B" w:rsidP="00614F98"/>
                    <w:p w14:paraId="4BA0D6C7" w14:textId="77777777" w:rsidR="00BA216B" w:rsidRDefault="00BA216B" w:rsidP="00614F98"/>
                    <w:p w14:paraId="745C7E82" w14:textId="77777777" w:rsidR="00BA216B" w:rsidRDefault="00BA216B" w:rsidP="00614F98"/>
                    <w:p w14:paraId="1B6E48D9" w14:textId="77777777" w:rsidR="00BA216B" w:rsidRDefault="00BA216B" w:rsidP="00614F98"/>
                    <w:p w14:paraId="70ED7DFA" w14:textId="77777777" w:rsidR="00BA216B" w:rsidRDefault="00BA216B" w:rsidP="00614F98"/>
                    <w:p w14:paraId="6206D528" w14:textId="77777777" w:rsidR="00BA216B" w:rsidRDefault="00BA216B" w:rsidP="00614F98"/>
                    <w:p w14:paraId="3B2C4AC1" w14:textId="77777777" w:rsidR="00BA216B" w:rsidRDefault="00BA216B" w:rsidP="00614F98"/>
                    <w:p w14:paraId="2D3CA52E" w14:textId="77777777" w:rsidR="00BA216B" w:rsidRDefault="00BA216B" w:rsidP="00614F98"/>
                    <w:p w14:paraId="0A99B21A" w14:textId="77777777" w:rsidR="00BA216B" w:rsidRDefault="00BA216B" w:rsidP="00614F98"/>
                    <w:p w14:paraId="4552417F" w14:textId="77777777" w:rsidR="00BA216B" w:rsidRDefault="00BA216B" w:rsidP="00614F98"/>
                    <w:p w14:paraId="7FA78BDC" w14:textId="77777777" w:rsidR="00BA216B" w:rsidRDefault="00BA216B" w:rsidP="00614F98"/>
                    <w:p w14:paraId="59AD783F" w14:textId="77777777" w:rsidR="00BA216B" w:rsidRDefault="00BA216B" w:rsidP="00614F98"/>
                    <w:p w14:paraId="6EEAF681" w14:textId="77777777" w:rsidR="00BA216B" w:rsidRDefault="00BA216B" w:rsidP="00614F98"/>
                    <w:p w14:paraId="46FFA91A" w14:textId="77777777" w:rsidR="00BA216B" w:rsidRDefault="00BA216B" w:rsidP="00614F98"/>
                    <w:p w14:paraId="59071632" w14:textId="77777777" w:rsidR="00BA216B" w:rsidRDefault="00BA216B" w:rsidP="00614F98"/>
                    <w:p w14:paraId="7FEB6E80" w14:textId="77777777" w:rsidR="00BA216B" w:rsidRDefault="00BA216B" w:rsidP="00614F98"/>
                    <w:p w14:paraId="05FB2BC0" w14:textId="77777777" w:rsidR="00BA216B" w:rsidRDefault="00BA216B" w:rsidP="00614F98"/>
                    <w:p w14:paraId="0FCA12FC" w14:textId="77777777" w:rsidR="00BA216B" w:rsidRDefault="00BA216B" w:rsidP="00614F98"/>
                    <w:p w14:paraId="564703CB" w14:textId="77777777" w:rsidR="00BA216B" w:rsidRDefault="00BA216B" w:rsidP="00614F98"/>
                    <w:p w14:paraId="7D697010" w14:textId="77777777" w:rsidR="00BA216B" w:rsidRDefault="00BA216B" w:rsidP="00614F98"/>
                    <w:p w14:paraId="50FD168A" w14:textId="77777777" w:rsidR="00BA216B" w:rsidRDefault="00BA216B" w:rsidP="00614F98"/>
                    <w:p w14:paraId="1856885F" w14:textId="77777777" w:rsidR="00BA216B" w:rsidRDefault="00BA216B" w:rsidP="00614F98"/>
                    <w:p w14:paraId="4ABA6EFD" w14:textId="77777777" w:rsidR="00BA216B" w:rsidRDefault="00BA216B" w:rsidP="00614F98"/>
                    <w:p w14:paraId="6D40CEE0" w14:textId="77777777" w:rsidR="00BA216B" w:rsidRDefault="00BA216B" w:rsidP="00614F98"/>
                    <w:p w14:paraId="6A4D67F3" w14:textId="77777777" w:rsidR="00BA216B" w:rsidRDefault="00BA216B" w:rsidP="00614F98"/>
                    <w:p w14:paraId="3699C9CB" w14:textId="77777777" w:rsidR="00BA216B" w:rsidRDefault="00BA216B" w:rsidP="00614F98"/>
                    <w:p w14:paraId="44DF3588" w14:textId="77777777" w:rsidR="00BA216B" w:rsidRDefault="00BA216B" w:rsidP="00614F98"/>
                    <w:p w14:paraId="42157281" w14:textId="77777777" w:rsidR="00BA216B" w:rsidRDefault="00BA216B" w:rsidP="00614F98"/>
                    <w:p w14:paraId="4BD69F5F" w14:textId="77777777" w:rsidR="00BA216B" w:rsidRDefault="00BA216B" w:rsidP="00614F98"/>
                    <w:p w14:paraId="03ACD78E" w14:textId="77777777" w:rsidR="00BA216B" w:rsidRDefault="00BA216B" w:rsidP="00614F98"/>
                    <w:p w14:paraId="18D62679" w14:textId="77777777" w:rsidR="00BA216B" w:rsidRDefault="00BA216B" w:rsidP="00614F98"/>
                    <w:p w14:paraId="6A8EB929" w14:textId="77777777" w:rsidR="00BA216B" w:rsidRDefault="00BA216B" w:rsidP="00614F98"/>
                    <w:p w14:paraId="0062457F" w14:textId="77777777" w:rsidR="00BA216B" w:rsidRDefault="00BA216B" w:rsidP="00614F98"/>
                    <w:p w14:paraId="5510C651" w14:textId="77777777" w:rsidR="00BA216B" w:rsidRDefault="00BA216B" w:rsidP="00614F98"/>
                    <w:p w14:paraId="7F94FF91" w14:textId="77777777" w:rsidR="00BA216B" w:rsidRDefault="00BA216B" w:rsidP="00614F98"/>
                    <w:p w14:paraId="121D6CB8" w14:textId="77777777" w:rsidR="00BA216B" w:rsidRDefault="00BA216B" w:rsidP="00614F98"/>
                    <w:p w14:paraId="0DE078E2" w14:textId="77777777" w:rsidR="00BA216B" w:rsidRDefault="00BA216B" w:rsidP="00614F98"/>
                    <w:p w14:paraId="778A25C1" w14:textId="77777777" w:rsidR="00BA216B" w:rsidRDefault="00BA216B" w:rsidP="00614F98"/>
                    <w:p w14:paraId="09D74B09" w14:textId="77777777" w:rsidR="00BA216B" w:rsidRDefault="00BA216B" w:rsidP="00614F98"/>
                    <w:p w14:paraId="23665DBB" w14:textId="77777777" w:rsidR="00BA216B" w:rsidRDefault="00BA216B" w:rsidP="00614F98"/>
                    <w:p w14:paraId="29269106" w14:textId="77777777" w:rsidR="00BA216B" w:rsidRDefault="00BA216B" w:rsidP="00614F98"/>
                    <w:p w14:paraId="47964E99" w14:textId="77777777" w:rsidR="00BA216B" w:rsidRDefault="00BA216B" w:rsidP="00614F98"/>
                    <w:p w14:paraId="6C521EFE" w14:textId="77777777" w:rsidR="00BA216B" w:rsidRDefault="00BA216B" w:rsidP="00614F98"/>
                    <w:p w14:paraId="257BE731" w14:textId="77777777" w:rsidR="00BA216B" w:rsidRDefault="00BA216B" w:rsidP="00614F98"/>
                    <w:p w14:paraId="1D611274" w14:textId="77777777" w:rsidR="00BA216B" w:rsidRDefault="00BA216B" w:rsidP="00614F98"/>
                    <w:p w14:paraId="300DA2D7" w14:textId="77777777" w:rsidR="00BA216B" w:rsidRDefault="00BA216B" w:rsidP="00614F98"/>
                    <w:p w14:paraId="162CDC83" w14:textId="77777777" w:rsidR="00BA216B" w:rsidRDefault="00BA216B" w:rsidP="00614F98"/>
                    <w:p w14:paraId="52144F3A" w14:textId="77777777" w:rsidR="00BA216B" w:rsidRDefault="00BA216B" w:rsidP="00614F98"/>
                    <w:p w14:paraId="70304267" w14:textId="77777777" w:rsidR="00BA216B" w:rsidRDefault="00BA216B" w:rsidP="00614F98"/>
                    <w:p w14:paraId="06705D90" w14:textId="77777777" w:rsidR="00BA216B" w:rsidRDefault="00BA216B" w:rsidP="00614F98"/>
                    <w:p w14:paraId="1FC1FF68" w14:textId="77777777" w:rsidR="00BA216B" w:rsidRDefault="00BA216B" w:rsidP="00614F98"/>
                    <w:p w14:paraId="7070050E" w14:textId="77777777" w:rsidR="00BA216B" w:rsidRDefault="00BA216B" w:rsidP="00614F98"/>
                    <w:p w14:paraId="147EE6D8" w14:textId="77777777" w:rsidR="00BA216B" w:rsidRDefault="00BA216B" w:rsidP="00614F98"/>
                    <w:p w14:paraId="636AB094" w14:textId="77777777" w:rsidR="00BA216B" w:rsidRDefault="00BA216B" w:rsidP="00614F98"/>
                    <w:p w14:paraId="0F04FBE1" w14:textId="77777777" w:rsidR="00BA216B" w:rsidRDefault="00BA216B" w:rsidP="00614F98"/>
                    <w:p w14:paraId="4D3F9F9C" w14:textId="77777777" w:rsidR="00BA216B" w:rsidRDefault="00BA216B" w:rsidP="00614F98"/>
                    <w:p w14:paraId="1CDAF858" w14:textId="77777777" w:rsidR="00BA216B" w:rsidRDefault="00BA216B" w:rsidP="00614F98"/>
                    <w:p w14:paraId="17760530" w14:textId="77777777" w:rsidR="00BA216B" w:rsidRDefault="00BA216B" w:rsidP="00614F98"/>
                    <w:p w14:paraId="25B1C547" w14:textId="77777777" w:rsidR="00BA216B" w:rsidRDefault="00BA216B" w:rsidP="00614F98"/>
                    <w:p w14:paraId="2FE9E92B" w14:textId="77777777" w:rsidR="00BA216B" w:rsidRDefault="00BA216B" w:rsidP="00614F98"/>
                    <w:p w14:paraId="3BA2EF30" w14:textId="77777777" w:rsidR="00BA216B" w:rsidRDefault="00BA216B" w:rsidP="00614F98"/>
                    <w:p w14:paraId="74BED2BC" w14:textId="77777777" w:rsidR="00BA216B" w:rsidRDefault="00BA216B" w:rsidP="00614F98"/>
                    <w:p w14:paraId="57A76F61" w14:textId="77777777" w:rsidR="00BA216B" w:rsidRDefault="00BA216B" w:rsidP="00614F98"/>
                    <w:p w14:paraId="4D68CA75" w14:textId="77777777" w:rsidR="00BA216B" w:rsidRDefault="00BA216B" w:rsidP="00614F98"/>
                    <w:p w14:paraId="482BCBC3" w14:textId="77777777" w:rsidR="00BA216B" w:rsidRDefault="00BA216B" w:rsidP="00614F98"/>
                    <w:p w14:paraId="5334C8D6" w14:textId="77777777" w:rsidR="00BA216B" w:rsidRDefault="00BA216B" w:rsidP="00614F98"/>
                    <w:p w14:paraId="2B09A125" w14:textId="77777777" w:rsidR="00BA216B" w:rsidRDefault="00BA216B" w:rsidP="00614F98"/>
                    <w:p w14:paraId="2B77D565" w14:textId="77777777" w:rsidR="00BA216B" w:rsidRDefault="00BA216B" w:rsidP="00614F98"/>
                    <w:p w14:paraId="2F424C13" w14:textId="77777777" w:rsidR="00BA216B" w:rsidRDefault="00BA216B" w:rsidP="00614F98"/>
                    <w:p w14:paraId="1D6D3A37" w14:textId="77777777" w:rsidR="00BA216B" w:rsidRDefault="00BA216B" w:rsidP="00614F98"/>
                    <w:p w14:paraId="025F0422" w14:textId="77777777" w:rsidR="00BA216B" w:rsidRDefault="00BA216B" w:rsidP="00614F98"/>
                    <w:p w14:paraId="122E5004" w14:textId="77777777" w:rsidR="00BA216B" w:rsidRDefault="00BA216B" w:rsidP="00614F98"/>
                    <w:p w14:paraId="15C05DC2" w14:textId="77777777" w:rsidR="00BA216B" w:rsidRDefault="00BA216B" w:rsidP="00614F98"/>
                    <w:p w14:paraId="0FD99DB7" w14:textId="77777777" w:rsidR="00BA216B" w:rsidRDefault="00BA216B" w:rsidP="00614F98"/>
                    <w:p w14:paraId="2A843ED6" w14:textId="77777777" w:rsidR="00BA216B" w:rsidRDefault="00BA216B" w:rsidP="00614F98"/>
                    <w:p w14:paraId="2E6B6AEA" w14:textId="77777777" w:rsidR="00BA216B" w:rsidRDefault="00BA216B" w:rsidP="00614F98"/>
                    <w:p w14:paraId="69F15E4F" w14:textId="77777777" w:rsidR="00BA216B" w:rsidRDefault="00BA216B" w:rsidP="00614F98"/>
                    <w:p w14:paraId="6BBBEB97" w14:textId="77777777" w:rsidR="00BA216B" w:rsidRDefault="00BA216B" w:rsidP="00614F98"/>
                    <w:p w14:paraId="2349F977" w14:textId="77777777" w:rsidR="00BA216B" w:rsidRDefault="00BA216B" w:rsidP="00614F98"/>
                    <w:p w14:paraId="67F41C93" w14:textId="77777777" w:rsidR="00BA216B" w:rsidRDefault="00BA216B" w:rsidP="00614F98"/>
                    <w:p w14:paraId="1AF92525" w14:textId="77777777" w:rsidR="00BA216B" w:rsidRDefault="00BA216B" w:rsidP="00614F98"/>
                    <w:p w14:paraId="6312CBF0" w14:textId="77777777" w:rsidR="00BA216B" w:rsidRDefault="00BA216B" w:rsidP="00614F98"/>
                    <w:p w14:paraId="6326ABAC" w14:textId="77777777" w:rsidR="00BA216B" w:rsidRDefault="00BA216B" w:rsidP="00614F98"/>
                    <w:p w14:paraId="5D94DE7E" w14:textId="77777777" w:rsidR="00BA216B" w:rsidRDefault="00BA216B" w:rsidP="00614F98"/>
                    <w:p w14:paraId="33286F07" w14:textId="77777777" w:rsidR="00BA216B" w:rsidRDefault="00BA216B" w:rsidP="00614F98"/>
                    <w:p w14:paraId="31381E8F" w14:textId="77777777" w:rsidR="00BA216B" w:rsidRDefault="00BA216B" w:rsidP="00614F98"/>
                    <w:p w14:paraId="50F92492" w14:textId="77777777" w:rsidR="00BA216B" w:rsidRDefault="00BA216B" w:rsidP="00614F98"/>
                    <w:p w14:paraId="00FCDFF7" w14:textId="77777777" w:rsidR="00BA216B" w:rsidRDefault="00BA216B" w:rsidP="00614F98"/>
                    <w:p w14:paraId="0028C1EE" w14:textId="77777777" w:rsidR="00BA216B" w:rsidRDefault="00BA216B" w:rsidP="00614F98"/>
                    <w:p w14:paraId="36A4679B" w14:textId="77777777" w:rsidR="00BA216B" w:rsidRDefault="00BA216B" w:rsidP="00614F98"/>
                    <w:p w14:paraId="5C2787B9" w14:textId="77777777" w:rsidR="00BA216B" w:rsidRDefault="00BA216B" w:rsidP="00614F98"/>
                    <w:p w14:paraId="738EB38C" w14:textId="77777777" w:rsidR="00BA216B" w:rsidRDefault="00BA216B" w:rsidP="00614F98"/>
                    <w:p w14:paraId="448AFEEA" w14:textId="77777777" w:rsidR="00BA216B" w:rsidRDefault="00BA216B" w:rsidP="00614F98"/>
                    <w:p w14:paraId="236236FE" w14:textId="77777777" w:rsidR="00BA216B" w:rsidRDefault="00BA216B" w:rsidP="00614F98"/>
                    <w:p w14:paraId="09E47BE7" w14:textId="77777777" w:rsidR="00BA216B" w:rsidRDefault="00BA216B" w:rsidP="00614F98"/>
                    <w:p w14:paraId="1D72074A" w14:textId="77777777" w:rsidR="00BA216B" w:rsidRDefault="00BA216B" w:rsidP="00614F98"/>
                    <w:p w14:paraId="3A8E6877" w14:textId="77777777" w:rsidR="00BA216B" w:rsidRDefault="00BA216B" w:rsidP="00614F98"/>
                    <w:p w14:paraId="044A7B1F" w14:textId="77777777" w:rsidR="00BA216B" w:rsidRDefault="00BA216B" w:rsidP="00614F98"/>
                    <w:p w14:paraId="3861F83A" w14:textId="77777777" w:rsidR="00BA216B" w:rsidRDefault="00BA216B" w:rsidP="00614F98"/>
                    <w:p w14:paraId="217CAA1B" w14:textId="77777777" w:rsidR="00BA216B" w:rsidRDefault="00BA216B" w:rsidP="00614F98"/>
                    <w:p w14:paraId="469689E7" w14:textId="77777777" w:rsidR="00BA216B" w:rsidRDefault="00BA216B" w:rsidP="00614F98"/>
                    <w:p w14:paraId="18353052" w14:textId="77777777" w:rsidR="00BA216B" w:rsidRDefault="00BA216B" w:rsidP="00614F98"/>
                    <w:p w14:paraId="4B8B859E" w14:textId="77777777" w:rsidR="00BA216B" w:rsidRDefault="00BA216B" w:rsidP="00614F98"/>
                    <w:p w14:paraId="4291D158" w14:textId="77777777" w:rsidR="00BA216B" w:rsidRDefault="00BA216B" w:rsidP="00614F98"/>
                    <w:p w14:paraId="6F18F9BA" w14:textId="77777777" w:rsidR="00BA216B" w:rsidRDefault="00BA216B" w:rsidP="00614F98"/>
                    <w:p w14:paraId="2C314FD4" w14:textId="77777777" w:rsidR="00BA216B" w:rsidRDefault="00BA216B" w:rsidP="00614F98"/>
                    <w:p w14:paraId="7AD04A35" w14:textId="77777777" w:rsidR="00BA216B" w:rsidRDefault="00BA216B" w:rsidP="00614F98"/>
                    <w:p w14:paraId="23BBDD6C" w14:textId="77777777" w:rsidR="00BA216B" w:rsidRDefault="00BA216B" w:rsidP="00614F98"/>
                    <w:p w14:paraId="792A4FF9" w14:textId="77777777" w:rsidR="00BA216B" w:rsidRDefault="00BA216B" w:rsidP="00614F98"/>
                    <w:p w14:paraId="674AF831" w14:textId="77777777" w:rsidR="00BA216B" w:rsidRDefault="00BA216B" w:rsidP="00614F98"/>
                    <w:p w14:paraId="42207001" w14:textId="77777777" w:rsidR="00BA216B" w:rsidRDefault="00BA216B" w:rsidP="00614F98"/>
                    <w:p w14:paraId="7175A808" w14:textId="77777777" w:rsidR="00BA216B" w:rsidRDefault="00BA216B" w:rsidP="00614F98"/>
                    <w:p w14:paraId="49BC3AA9" w14:textId="77777777" w:rsidR="00BA216B" w:rsidRDefault="00BA216B" w:rsidP="00614F98"/>
                    <w:p w14:paraId="552333B2" w14:textId="77777777" w:rsidR="00BA216B" w:rsidRDefault="00BA216B" w:rsidP="00614F98"/>
                    <w:p w14:paraId="42830663" w14:textId="77777777" w:rsidR="00BA216B" w:rsidRDefault="00BA216B" w:rsidP="00614F98"/>
                    <w:p w14:paraId="3798CBD2" w14:textId="77777777" w:rsidR="00BA216B" w:rsidRDefault="00BA216B" w:rsidP="00614F98"/>
                    <w:p w14:paraId="7BD0188B" w14:textId="77777777" w:rsidR="00BA216B" w:rsidRDefault="00BA216B" w:rsidP="00614F98"/>
                    <w:p w14:paraId="794A83DB" w14:textId="77777777" w:rsidR="00BA216B" w:rsidRDefault="00BA216B" w:rsidP="00614F98"/>
                    <w:p w14:paraId="3AB15009" w14:textId="77777777" w:rsidR="00BA216B" w:rsidRDefault="00BA216B" w:rsidP="00614F98"/>
                    <w:p w14:paraId="3F583D44" w14:textId="77777777" w:rsidR="00BA216B" w:rsidRDefault="00BA216B" w:rsidP="00614F98"/>
                    <w:p w14:paraId="373324EF" w14:textId="77777777" w:rsidR="00BA216B" w:rsidRDefault="00BA216B" w:rsidP="00614F98"/>
                    <w:p w14:paraId="401CA663" w14:textId="77777777" w:rsidR="00BA216B" w:rsidRDefault="00BA216B" w:rsidP="00614F98"/>
                    <w:p w14:paraId="2627FB55" w14:textId="77777777" w:rsidR="00BA216B" w:rsidRDefault="00BA216B" w:rsidP="00614F98"/>
                    <w:p w14:paraId="66E1BDC6" w14:textId="77777777" w:rsidR="00BA216B" w:rsidRDefault="00BA216B" w:rsidP="00614F98"/>
                    <w:p w14:paraId="7D3A4339" w14:textId="77777777" w:rsidR="00BA216B" w:rsidRDefault="00BA216B" w:rsidP="00614F98"/>
                    <w:p w14:paraId="3F31C9EF" w14:textId="77777777" w:rsidR="00BA216B" w:rsidRDefault="00BA216B" w:rsidP="00614F98"/>
                    <w:p w14:paraId="741CA2C6" w14:textId="77777777" w:rsidR="00BA216B" w:rsidRDefault="00BA216B" w:rsidP="00614F98"/>
                    <w:p w14:paraId="099D74AD" w14:textId="77777777" w:rsidR="00BA216B" w:rsidRDefault="00BA216B" w:rsidP="00614F98"/>
                    <w:p w14:paraId="7891D64E" w14:textId="77777777" w:rsidR="00BA216B" w:rsidRDefault="00BA216B" w:rsidP="00614F98"/>
                    <w:p w14:paraId="0DD756CA" w14:textId="77777777" w:rsidR="00BA216B" w:rsidRDefault="00BA216B" w:rsidP="00614F98"/>
                    <w:p w14:paraId="19293EF4" w14:textId="77777777" w:rsidR="00BA216B" w:rsidRDefault="00BA216B" w:rsidP="00614F98"/>
                    <w:p w14:paraId="5E60D9A0" w14:textId="77777777" w:rsidR="00BA216B" w:rsidRDefault="00BA216B" w:rsidP="00614F98"/>
                    <w:p w14:paraId="4489B7CD" w14:textId="77777777" w:rsidR="00BA216B" w:rsidRDefault="00BA216B" w:rsidP="00614F98"/>
                    <w:p w14:paraId="725D03CB" w14:textId="77777777" w:rsidR="00BA216B" w:rsidRDefault="00BA216B" w:rsidP="00614F98"/>
                    <w:p w14:paraId="75677828" w14:textId="77777777" w:rsidR="00BA216B" w:rsidRDefault="00BA216B" w:rsidP="00614F98"/>
                    <w:p w14:paraId="1D7988A6" w14:textId="77777777" w:rsidR="00BA216B" w:rsidRDefault="00BA216B" w:rsidP="00614F98"/>
                    <w:p w14:paraId="5A7C145B" w14:textId="77777777" w:rsidR="00BA216B" w:rsidRDefault="00BA216B" w:rsidP="00614F98"/>
                    <w:p w14:paraId="6525CEE8" w14:textId="77777777" w:rsidR="00BA216B" w:rsidRDefault="00BA216B" w:rsidP="00614F98"/>
                    <w:p w14:paraId="767F910A" w14:textId="77777777" w:rsidR="00BA216B" w:rsidRDefault="00BA216B" w:rsidP="00614F98"/>
                    <w:p w14:paraId="16EC2904" w14:textId="77777777" w:rsidR="00BA216B" w:rsidRDefault="00BA216B" w:rsidP="00614F98"/>
                    <w:p w14:paraId="7CEE4602" w14:textId="77777777" w:rsidR="00BA216B" w:rsidRDefault="00BA216B" w:rsidP="00614F98"/>
                    <w:p w14:paraId="5C00A679" w14:textId="77777777" w:rsidR="00BA216B" w:rsidRDefault="00BA216B" w:rsidP="00614F98"/>
                    <w:p w14:paraId="1FFF5197" w14:textId="77777777" w:rsidR="00BA216B" w:rsidRDefault="00BA216B" w:rsidP="00614F98"/>
                    <w:p w14:paraId="20E9DB55" w14:textId="77777777" w:rsidR="00BA216B" w:rsidRDefault="00BA216B" w:rsidP="00614F98"/>
                    <w:p w14:paraId="46901EAD" w14:textId="77777777" w:rsidR="00BA216B" w:rsidRDefault="00BA216B" w:rsidP="00614F98"/>
                    <w:p w14:paraId="21F5A1AD" w14:textId="77777777" w:rsidR="00BA216B" w:rsidRDefault="00BA216B" w:rsidP="00614F98"/>
                    <w:p w14:paraId="6748209E" w14:textId="77777777" w:rsidR="00BA216B" w:rsidRDefault="00BA216B" w:rsidP="00614F98"/>
                    <w:p w14:paraId="55184522" w14:textId="77777777" w:rsidR="00BA216B" w:rsidRDefault="00BA216B" w:rsidP="00614F98"/>
                    <w:p w14:paraId="1F210D3C" w14:textId="77777777" w:rsidR="00BA216B" w:rsidRDefault="00BA216B" w:rsidP="00614F98"/>
                    <w:p w14:paraId="52056F24" w14:textId="77777777" w:rsidR="00BA216B" w:rsidRDefault="00BA216B" w:rsidP="00614F98"/>
                    <w:p w14:paraId="3585A8B2" w14:textId="77777777" w:rsidR="00BA216B" w:rsidRDefault="00BA216B" w:rsidP="00614F98"/>
                    <w:p w14:paraId="63A58EBA" w14:textId="77777777" w:rsidR="00BA216B" w:rsidRDefault="00BA216B" w:rsidP="00614F98"/>
                    <w:p w14:paraId="61615C25" w14:textId="77777777" w:rsidR="00BA216B" w:rsidRDefault="00BA216B" w:rsidP="00614F98"/>
                    <w:p w14:paraId="6F18EAD4" w14:textId="77777777" w:rsidR="00BA216B" w:rsidRDefault="00BA216B" w:rsidP="00614F98"/>
                    <w:p w14:paraId="29F5BCBB" w14:textId="77777777" w:rsidR="00BA216B" w:rsidRDefault="00BA216B" w:rsidP="00614F98"/>
                    <w:p w14:paraId="53561332" w14:textId="77777777" w:rsidR="00BA216B" w:rsidRDefault="00BA216B" w:rsidP="00614F98"/>
                    <w:p w14:paraId="282B4706" w14:textId="77777777" w:rsidR="00BA216B" w:rsidRDefault="00BA216B" w:rsidP="00614F98"/>
                    <w:p w14:paraId="1F506D33" w14:textId="77777777" w:rsidR="00BA216B" w:rsidRDefault="00BA216B" w:rsidP="00614F98"/>
                    <w:p w14:paraId="6B7A03F5" w14:textId="77777777" w:rsidR="00BA216B" w:rsidRDefault="00BA216B" w:rsidP="00614F98"/>
                    <w:p w14:paraId="42F6C451" w14:textId="77777777" w:rsidR="00BA216B" w:rsidRDefault="00BA216B" w:rsidP="00614F98"/>
                    <w:p w14:paraId="0FD62A13" w14:textId="77777777" w:rsidR="00BA216B" w:rsidRDefault="00BA216B" w:rsidP="00614F98"/>
                    <w:p w14:paraId="2618DBCB" w14:textId="77777777" w:rsidR="00BA216B" w:rsidRDefault="00BA216B" w:rsidP="00614F98"/>
                    <w:p w14:paraId="22B4B9C3" w14:textId="77777777" w:rsidR="00BA216B" w:rsidRDefault="00BA216B" w:rsidP="00614F98"/>
                    <w:p w14:paraId="0A473E77" w14:textId="77777777" w:rsidR="00BA216B" w:rsidRDefault="00BA216B" w:rsidP="00614F98"/>
                    <w:p w14:paraId="6A341FCA" w14:textId="77777777" w:rsidR="00BA216B" w:rsidRDefault="00BA216B" w:rsidP="00614F98"/>
                    <w:p w14:paraId="6CB469F0" w14:textId="77777777" w:rsidR="00BA216B" w:rsidRDefault="00BA216B" w:rsidP="00614F98"/>
                    <w:p w14:paraId="6051090F" w14:textId="77777777" w:rsidR="00BA216B" w:rsidRDefault="00BA216B" w:rsidP="00614F98"/>
                    <w:p w14:paraId="1FD55B71" w14:textId="77777777" w:rsidR="00BA216B" w:rsidRDefault="00BA216B" w:rsidP="00614F98"/>
                    <w:p w14:paraId="5721D378" w14:textId="77777777" w:rsidR="00BA216B" w:rsidRDefault="00BA216B" w:rsidP="00614F98"/>
                    <w:p w14:paraId="47BA7F21" w14:textId="77777777" w:rsidR="00BA216B" w:rsidRDefault="00BA216B" w:rsidP="00614F98"/>
                    <w:p w14:paraId="58ABFB57" w14:textId="77777777" w:rsidR="00BA216B" w:rsidRDefault="00BA216B" w:rsidP="00614F98"/>
                    <w:p w14:paraId="58D61717" w14:textId="77777777" w:rsidR="00BA216B" w:rsidRDefault="00BA216B" w:rsidP="00614F98"/>
                    <w:p w14:paraId="2840A912" w14:textId="77777777" w:rsidR="00BA216B" w:rsidRDefault="00BA216B" w:rsidP="00614F98"/>
                    <w:p w14:paraId="53A2D79A" w14:textId="77777777" w:rsidR="00BA216B" w:rsidRDefault="00BA216B" w:rsidP="00614F98"/>
                    <w:p w14:paraId="29361466" w14:textId="77777777" w:rsidR="00BA216B" w:rsidRDefault="00BA216B" w:rsidP="00614F98"/>
                    <w:p w14:paraId="1AB964A6" w14:textId="77777777" w:rsidR="00BA216B" w:rsidRDefault="00BA216B" w:rsidP="00614F98"/>
                    <w:p w14:paraId="5556F4BE" w14:textId="77777777" w:rsidR="00BA216B" w:rsidRDefault="00BA216B" w:rsidP="00614F98"/>
                    <w:p w14:paraId="03F7FEF5" w14:textId="77777777" w:rsidR="00BA216B" w:rsidRDefault="00BA216B" w:rsidP="00614F98"/>
                    <w:p w14:paraId="5BFCBFFD" w14:textId="77777777" w:rsidR="00BA216B" w:rsidRDefault="00BA216B" w:rsidP="00614F98"/>
                    <w:p w14:paraId="0A5E3597" w14:textId="77777777" w:rsidR="00BA216B" w:rsidRDefault="00BA216B" w:rsidP="00614F98"/>
                    <w:p w14:paraId="5B3A8BD0" w14:textId="77777777" w:rsidR="00BA216B" w:rsidRDefault="00BA216B" w:rsidP="00614F98"/>
                    <w:p w14:paraId="70129FF9" w14:textId="77777777" w:rsidR="00BA216B" w:rsidRDefault="00BA216B" w:rsidP="00614F98"/>
                    <w:p w14:paraId="15900580" w14:textId="77777777" w:rsidR="00BA216B" w:rsidRDefault="00BA216B" w:rsidP="00614F98"/>
                    <w:p w14:paraId="512FC4A8" w14:textId="77777777" w:rsidR="00BA216B" w:rsidRDefault="00BA216B" w:rsidP="00614F98"/>
                    <w:p w14:paraId="309853F9" w14:textId="77777777" w:rsidR="00BA216B" w:rsidRDefault="00BA216B" w:rsidP="00614F98"/>
                    <w:p w14:paraId="5EDA435C" w14:textId="77777777" w:rsidR="00BA216B" w:rsidRDefault="00BA216B" w:rsidP="00614F98"/>
                    <w:p w14:paraId="7656FA55" w14:textId="77777777" w:rsidR="00BA216B" w:rsidRDefault="00BA216B" w:rsidP="00614F98"/>
                    <w:p w14:paraId="01CE8DE3" w14:textId="77777777" w:rsidR="00BA216B" w:rsidRDefault="00BA216B" w:rsidP="00614F98"/>
                    <w:p w14:paraId="6C25EC71" w14:textId="77777777" w:rsidR="00BA216B" w:rsidRDefault="00BA216B" w:rsidP="00614F98"/>
                    <w:p w14:paraId="05ECA6FD" w14:textId="77777777" w:rsidR="00BA216B" w:rsidRDefault="00BA216B" w:rsidP="00614F98"/>
                    <w:p w14:paraId="62CEECBC" w14:textId="77777777" w:rsidR="00BA216B" w:rsidRDefault="00BA216B" w:rsidP="00614F98"/>
                    <w:p w14:paraId="375CC44F" w14:textId="77777777" w:rsidR="00BA216B" w:rsidRDefault="00BA216B" w:rsidP="00614F98"/>
                    <w:p w14:paraId="7CE3E6A2" w14:textId="77777777" w:rsidR="00BA216B" w:rsidRDefault="00BA216B" w:rsidP="00614F98"/>
                    <w:p w14:paraId="4E13D02F" w14:textId="77777777" w:rsidR="00BA216B" w:rsidRDefault="00BA216B" w:rsidP="00614F98"/>
                    <w:p w14:paraId="69267450" w14:textId="77777777" w:rsidR="00BA216B" w:rsidRDefault="00BA216B" w:rsidP="00614F98"/>
                    <w:p w14:paraId="034907B8" w14:textId="77777777" w:rsidR="00BA216B" w:rsidRDefault="00BA216B" w:rsidP="00614F98"/>
                    <w:p w14:paraId="23B9CB7A" w14:textId="77777777" w:rsidR="00BA216B" w:rsidRDefault="00BA216B" w:rsidP="00614F98"/>
                    <w:p w14:paraId="29BFD28D" w14:textId="77777777" w:rsidR="00BA216B" w:rsidRDefault="00BA216B" w:rsidP="00614F98"/>
                    <w:p w14:paraId="3EFD43CA" w14:textId="77777777" w:rsidR="00BA216B" w:rsidRDefault="00BA216B" w:rsidP="00614F98"/>
                    <w:p w14:paraId="151E6AB0" w14:textId="77777777" w:rsidR="00BA216B" w:rsidRDefault="00BA216B" w:rsidP="00614F98"/>
                    <w:p w14:paraId="4AEF8E4B" w14:textId="77777777" w:rsidR="00BA216B" w:rsidRDefault="00BA216B" w:rsidP="00614F98"/>
                    <w:p w14:paraId="6332C177" w14:textId="77777777" w:rsidR="00BA216B" w:rsidRDefault="00BA216B" w:rsidP="00614F98"/>
                    <w:p w14:paraId="2D34D37D" w14:textId="77777777" w:rsidR="00BA216B" w:rsidRDefault="00BA216B" w:rsidP="00614F98"/>
                    <w:p w14:paraId="5EA23368" w14:textId="77777777" w:rsidR="00BA216B" w:rsidRDefault="00BA216B" w:rsidP="00614F98"/>
                    <w:p w14:paraId="0F9B0430" w14:textId="77777777" w:rsidR="00BA216B" w:rsidRDefault="00BA216B" w:rsidP="00614F98"/>
                    <w:p w14:paraId="48FC4C06" w14:textId="77777777" w:rsidR="00BA216B" w:rsidRDefault="00BA216B" w:rsidP="00614F98"/>
                    <w:p w14:paraId="11FD70ED" w14:textId="77777777" w:rsidR="00BA216B" w:rsidRDefault="00BA216B" w:rsidP="00614F98"/>
                    <w:p w14:paraId="42E1F968" w14:textId="77777777" w:rsidR="00BA216B" w:rsidRDefault="00BA216B" w:rsidP="00614F98"/>
                    <w:p w14:paraId="7229E54B" w14:textId="77777777" w:rsidR="00BA216B" w:rsidRDefault="00BA216B" w:rsidP="00614F98"/>
                    <w:p w14:paraId="4C4E5845" w14:textId="77777777" w:rsidR="00BA216B" w:rsidRDefault="00BA216B" w:rsidP="00614F98"/>
                    <w:p w14:paraId="749D29CD" w14:textId="77777777" w:rsidR="00BA216B" w:rsidRDefault="00BA216B" w:rsidP="00614F98"/>
                    <w:p w14:paraId="4C599C67" w14:textId="77777777" w:rsidR="00BA216B" w:rsidRDefault="00BA216B" w:rsidP="00614F98"/>
                    <w:p w14:paraId="24D1E9DF" w14:textId="77777777" w:rsidR="00BA216B" w:rsidRDefault="00BA216B" w:rsidP="00614F98"/>
                    <w:p w14:paraId="2405CA4F" w14:textId="77777777" w:rsidR="00BA216B" w:rsidRDefault="00BA216B" w:rsidP="00614F98"/>
                    <w:p w14:paraId="0D2EF851" w14:textId="77777777" w:rsidR="00BA216B" w:rsidRDefault="00BA216B" w:rsidP="00614F98"/>
                    <w:p w14:paraId="5DF8F711" w14:textId="77777777" w:rsidR="00BA216B" w:rsidRDefault="00BA216B" w:rsidP="00614F98"/>
                    <w:p w14:paraId="332B377F" w14:textId="77777777" w:rsidR="00BA216B" w:rsidRDefault="00BA216B" w:rsidP="00614F98"/>
                    <w:p w14:paraId="1BFCC154" w14:textId="77777777" w:rsidR="00BA216B" w:rsidRDefault="00BA216B" w:rsidP="00614F98"/>
                    <w:p w14:paraId="4A918437" w14:textId="77777777" w:rsidR="00BA216B" w:rsidRDefault="00BA216B" w:rsidP="00614F98"/>
                    <w:p w14:paraId="4B89FD82" w14:textId="77777777" w:rsidR="00BA216B" w:rsidRDefault="00BA216B" w:rsidP="00614F98"/>
                    <w:p w14:paraId="07CF41AA" w14:textId="77777777" w:rsidR="00BA216B" w:rsidRDefault="00BA216B" w:rsidP="00614F98"/>
                    <w:p w14:paraId="3516DDA4" w14:textId="77777777" w:rsidR="00BA216B" w:rsidRDefault="00BA216B" w:rsidP="00614F98"/>
                    <w:p w14:paraId="4941AFF9" w14:textId="77777777" w:rsidR="00BA216B" w:rsidRDefault="00BA216B" w:rsidP="00614F98"/>
                    <w:p w14:paraId="7808C3A9" w14:textId="77777777" w:rsidR="00BA216B" w:rsidRDefault="00BA216B" w:rsidP="00614F98"/>
                    <w:p w14:paraId="0347334B" w14:textId="77777777" w:rsidR="00BA216B" w:rsidRDefault="00BA216B" w:rsidP="00614F98"/>
                    <w:p w14:paraId="5D877253" w14:textId="77777777" w:rsidR="00BA216B" w:rsidRDefault="00BA216B" w:rsidP="00614F98"/>
                    <w:p w14:paraId="3039CF32" w14:textId="77777777" w:rsidR="00BA216B" w:rsidRDefault="00BA216B" w:rsidP="00614F98"/>
                    <w:p w14:paraId="34CE7101" w14:textId="77777777" w:rsidR="00BA216B" w:rsidRDefault="00BA216B" w:rsidP="00614F98"/>
                    <w:p w14:paraId="6ED203E9" w14:textId="77777777" w:rsidR="00BA216B" w:rsidRDefault="00BA216B" w:rsidP="00614F98"/>
                    <w:p w14:paraId="09ECE59A" w14:textId="77777777" w:rsidR="00BA216B" w:rsidRDefault="00BA216B" w:rsidP="00614F98"/>
                    <w:p w14:paraId="60310468" w14:textId="77777777" w:rsidR="00BA216B" w:rsidRDefault="00BA216B" w:rsidP="00614F98"/>
                    <w:p w14:paraId="53830437" w14:textId="77777777" w:rsidR="00BA216B" w:rsidRDefault="00BA216B" w:rsidP="00614F98"/>
                    <w:p w14:paraId="6445842D" w14:textId="77777777" w:rsidR="00BA216B" w:rsidRDefault="00BA216B" w:rsidP="00614F98"/>
                    <w:p w14:paraId="59EC9627" w14:textId="77777777" w:rsidR="00BA216B" w:rsidRDefault="00BA216B" w:rsidP="00614F98"/>
                    <w:p w14:paraId="64492DE8" w14:textId="77777777" w:rsidR="00BA216B" w:rsidRDefault="00BA216B" w:rsidP="00614F98"/>
                    <w:p w14:paraId="66731204" w14:textId="77777777" w:rsidR="00BA216B" w:rsidRDefault="00BA216B" w:rsidP="00614F98"/>
                    <w:p w14:paraId="67872381" w14:textId="77777777" w:rsidR="00BA216B" w:rsidRDefault="00BA216B" w:rsidP="00614F98"/>
                    <w:p w14:paraId="4669F5F6" w14:textId="77777777" w:rsidR="00BA216B" w:rsidRDefault="00BA216B" w:rsidP="00614F98"/>
                    <w:p w14:paraId="6A0DBFFF" w14:textId="77777777" w:rsidR="00BA216B" w:rsidRDefault="00BA216B" w:rsidP="00614F98"/>
                    <w:p w14:paraId="2C8B8D7A" w14:textId="77777777" w:rsidR="00BA216B" w:rsidRDefault="00BA216B" w:rsidP="00614F98"/>
                    <w:p w14:paraId="00BF541F" w14:textId="77777777" w:rsidR="00BA216B" w:rsidRDefault="00BA216B" w:rsidP="00614F98"/>
                    <w:p w14:paraId="470AD1B9" w14:textId="77777777" w:rsidR="00BA216B" w:rsidRDefault="00BA216B" w:rsidP="00614F98"/>
                    <w:p w14:paraId="051C8359" w14:textId="77777777" w:rsidR="00BA216B" w:rsidRDefault="00BA216B" w:rsidP="00614F98"/>
                    <w:p w14:paraId="31E7A3CE" w14:textId="77777777" w:rsidR="00BA216B" w:rsidRDefault="00BA216B" w:rsidP="00614F98"/>
                    <w:p w14:paraId="1E83F1B3" w14:textId="77777777" w:rsidR="00BA216B" w:rsidRDefault="00BA216B" w:rsidP="00614F98"/>
                    <w:p w14:paraId="46DC2E07" w14:textId="77777777" w:rsidR="00BA216B" w:rsidRDefault="00BA216B" w:rsidP="00614F98"/>
                    <w:p w14:paraId="07DE9FC2" w14:textId="77777777" w:rsidR="00BA216B" w:rsidRDefault="00BA216B" w:rsidP="00614F98"/>
                    <w:p w14:paraId="02A38775" w14:textId="77777777" w:rsidR="00BA216B" w:rsidRDefault="00BA216B" w:rsidP="00614F98"/>
                    <w:p w14:paraId="56904CE6" w14:textId="77777777" w:rsidR="00BA216B" w:rsidRDefault="00BA216B" w:rsidP="00614F98"/>
                    <w:p w14:paraId="78E2F2A3" w14:textId="77777777" w:rsidR="00BA216B" w:rsidRDefault="00BA216B" w:rsidP="00614F98"/>
                    <w:p w14:paraId="35835B50" w14:textId="77777777" w:rsidR="00BA216B" w:rsidRDefault="00BA216B" w:rsidP="00614F98"/>
                    <w:p w14:paraId="0B52EEE5" w14:textId="77777777" w:rsidR="00BA216B" w:rsidRDefault="00BA216B" w:rsidP="00614F98"/>
                    <w:p w14:paraId="07A39113" w14:textId="77777777" w:rsidR="00BA216B" w:rsidRDefault="00BA216B" w:rsidP="00614F98"/>
                    <w:p w14:paraId="29013D20" w14:textId="77777777" w:rsidR="00BA216B" w:rsidRDefault="00BA216B" w:rsidP="00614F98"/>
                    <w:p w14:paraId="2F92C972" w14:textId="77777777" w:rsidR="00BA216B" w:rsidRDefault="00BA216B" w:rsidP="00614F98"/>
                    <w:p w14:paraId="2D46E592" w14:textId="77777777" w:rsidR="00BA216B" w:rsidRDefault="00BA216B" w:rsidP="00614F98"/>
                    <w:p w14:paraId="13E1CCA3" w14:textId="77777777" w:rsidR="00BA216B" w:rsidRDefault="00BA216B" w:rsidP="00614F98"/>
                    <w:p w14:paraId="58743E56" w14:textId="77777777" w:rsidR="00BA216B" w:rsidRDefault="00BA216B" w:rsidP="00614F98"/>
                    <w:p w14:paraId="7E886120" w14:textId="77777777" w:rsidR="00BA216B" w:rsidRDefault="00BA216B" w:rsidP="00614F98"/>
                    <w:p w14:paraId="5102FA71" w14:textId="77777777" w:rsidR="00BA216B" w:rsidRDefault="00BA216B" w:rsidP="00614F98"/>
                    <w:p w14:paraId="7A4E9797" w14:textId="77777777" w:rsidR="00BA216B" w:rsidRDefault="00BA216B" w:rsidP="00614F98"/>
                    <w:p w14:paraId="341A7431" w14:textId="77777777" w:rsidR="00BA216B" w:rsidRDefault="00BA216B" w:rsidP="00614F98"/>
                    <w:p w14:paraId="75E84AD9" w14:textId="77777777" w:rsidR="00BA216B" w:rsidRDefault="00BA216B" w:rsidP="00614F98"/>
                    <w:p w14:paraId="6B8C58DF" w14:textId="77777777" w:rsidR="00BA216B" w:rsidRDefault="00BA216B" w:rsidP="00614F98"/>
                    <w:p w14:paraId="023A4E8A" w14:textId="77777777" w:rsidR="00BA216B" w:rsidRDefault="00BA216B" w:rsidP="00614F98"/>
                    <w:p w14:paraId="11E3AA6D" w14:textId="77777777" w:rsidR="00BA216B" w:rsidRDefault="00BA216B" w:rsidP="00614F98"/>
                    <w:p w14:paraId="660DC41B" w14:textId="77777777" w:rsidR="00BA216B" w:rsidRDefault="00BA216B" w:rsidP="00614F98"/>
                    <w:p w14:paraId="39292C9B" w14:textId="77777777" w:rsidR="00BA216B" w:rsidRDefault="00BA216B" w:rsidP="00614F98"/>
                    <w:p w14:paraId="7BA10641" w14:textId="77777777" w:rsidR="00BA216B" w:rsidRDefault="00BA216B" w:rsidP="00614F98"/>
                    <w:p w14:paraId="6B79E48C" w14:textId="77777777" w:rsidR="00BA216B" w:rsidRDefault="00BA216B" w:rsidP="00614F98"/>
                    <w:p w14:paraId="3E41AF4B" w14:textId="77777777" w:rsidR="00BA216B" w:rsidRDefault="00BA216B" w:rsidP="00614F98"/>
                    <w:p w14:paraId="78EEA164" w14:textId="77777777" w:rsidR="00BA216B" w:rsidRDefault="00BA216B" w:rsidP="00614F98"/>
                    <w:p w14:paraId="75B26EAA" w14:textId="77777777" w:rsidR="00BA216B" w:rsidRDefault="00BA216B" w:rsidP="00614F98"/>
                    <w:p w14:paraId="594C5AFB" w14:textId="77777777" w:rsidR="00BA216B" w:rsidRDefault="00BA216B" w:rsidP="00614F98"/>
                    <w:p w14:paraId="614B2653" w14:textId="77777777" w:rsidR="00BA216B" w:rsidRDefault="00BA216B" w:rsidP="00614F98"/>
                    <w:p w14:paraId="1B0A2183" w14:textId="77777777" w:rsidR="00BA216B" w:rsidRDefault="00BA216B" w:rsidP="00614F98"/>
                    <w:p w14:paraId="6EB44C85" w14:textId="77777777" w:rsidR="00BA216B" w:rsidRDefault="00BA216B" w:rsidP="00614F98"/>
                    <w:p w14:paraId="15E8716C" w14:textId="77777777" w:rsidR="00BA216B" w:rsidRDefault="00BA216B" w:rsidP="00614F98"/>
                    <w:p w14:paraId="1153ED51" w14:textId="77777777" w:rsidR="00BA216B" w:rsidRDefault="00BA216B" w:rsidP="00614F98"/>
                    <w:p w14:paraId="5BC3EEED" w14:textId="77777777" w:rsidR="00BA216B" w:rsidRDefault="00BA216B" w:rsidP="00614F98"/>
                    <w:p w14:paraId="06B1E446" w14:textId="77777777" w:rsidR="00BA216B" w:rsidRDefault="00BA216B" w:rsidP="00614F98"/>
                    <w:p w14:paraId="718F13AA" w14:textId="77777777" w:rsidR="00BA216B" w:rsidRDefault="00BA216B" w:rsidP="00614F98"/>
                    <w:p w14:paraId="18F2507B" w14:textId="77777777" w:rsidR="00BA216B" w:rsidRDefault="00BA216B" w:rsidP="00614F98"/>
                    <w:p w14:paraId="23062B91" w14:textId="77777777" w:rsidR="00BA216B" w:rsidRDefault="00BA216B" w:rsidP="00614F98"/>
                    <w:p w14:paraId="3EC22BF3" w14:textId="77777777" w:rsidR="00BA216B" w:rsidRDefault="00BA216B" w:rsidP="00614F98"/>
                    <w:p w14:paraId="3A1CCDB0" w14:textId="77777777" w:rsidR="00BA216B" w:rsidRDefault="00BA216B" w:rsidP="00614F98"/>
                    <w:p w14:paraId="7E0BAC8E" w14:textId="77777777" w:rsidR="00BA216B" w:rsidRDefault="00BA216B" w:rsidP="00614F98"/>
                    <w:p w14:paraId="20E7B8B3" w14:textId="77777777" w:rsidR="00BA216B" w:rsidRDefault="00BA216B" w:rsidP="00614F98"/>
                    <w:p w14:paraId="74A58144" w14:textId="77777777" w:rsidR="00BA216B" w:rsidRDefault="00BA216B" w:rsidP="00614F98"/>
                    <w:p w14:paraId="0C5D1088" w14:textId="77777777" w:rsidR="00BA216B" w:rsidRDefault="00BA216B" w:rsidP="00614F98"/>
                    <w:p w14:paraId="694FEA93" w14:textId="77777777" w:rsidR="00BA216B" w:rsidRDefault="00BA216B" w:rsidP="00614F98"/>
                    <w:p w14:paraId="39E6F9F2" w14:textId="77777777" w:rsidR="00BA216B" w:rsidRDefault="00BA216B" w:rsidP="00614F98"/>
                    <w:p w14:paraId="6D0F8C02" w14:textId="77777777" w:rsidR="00BA216B" w:rsidRDefault="00BA216B" w:rsidP="00614F98"/>
                    <w:p w14:paraId="087B136E" w14:textId="77777777" w:rsidR="00BA216B" w:rsidRDefault="00BA216B" w:rsidP="00614F98"/>
                    <w:p w14:paraId="74A5093F" w14:textId="77777777" w:rsidR="00BA216B" w:rsidRDefault="00BA216B" w:rsidP="00614F98"/>
                    <w:p w14:paraId="7A60AF1E" w14:textId="77777777" w:rsidR="00BA216B" w:rsidRDefault="00BA216B" w:rsidP="00614F98"/>
                    <w:p w14:paraId="6A2B0E34" w14:textId="77777777" w:rsidR="00BA216B" w:rsidRDefault="00BA216B" w:rsidP="00614F98"/>
                    <w:p w14:paraId="10CCC7EC" w14:textId="77777777" w:rsidR="00BA216B" w:rsidRDefault="00BA216B" w:rsidP="00614F98"/>
                    <w:p w14:paraId="1B1E52D9" w14:textId="77777777" w:rsidR="00BA216B" w:rsidRDefault="00BA216B" w:rsidP="00614F98"/>
                    <w:p w14:paraId="755D0574" w14:textId="77777777" w:rsidR="00BA216B" w:rsidRDefault="00BA216B" w:rsidP="00614F98"/>
                    <w:p w14:paraId="0CA71CF1" w14:textId="77777777" w:rsidR="00BA216B" w:rsidRDefault="00BA216B" w:rsidP="00614F98"/>
                    <w:p w14:paraId="020E0F50" w14:textId="77777777" w:rsidR="00BA216B" w:rsidRDefault="00BA216B" w:rsidP="00614F98"/>
                    <w:p w14:paraId="706E27A8" w14:textId="77777777" w:rsidR="00BA216B" w:rsidRDefault="00BA216B" w:rsidP="00614F98"/>
                    <w:p w14:paraId="4CF44FB2" w14:textId="77777777" w:rsidR="00BA216B" w:rsidRDefault="00BA216B" w:rsidP="00614F98"/>
                    <w:p w14:paraId="53A22D37" w14:textId="77777777" w:rsidR="00BA216B" w:rsidRDefault="00BA216B" w:rsidP="00614F98"/>
                    <w:p w14:paraId="0FAD70BF" w14:textId="77777777" w:rsidR="00BA216B" w:rsidRDefault="00BA216B" w:rsidP="00614F98"/>
                    <w:p w14:paraId="0BCB1A18" w14:textId="77777777" w:rsidR="00BA216B" w:rsidRDefault="00BA216B" w:rsidP="00614F98"/>
                    <w:p w14:paraId="09B4C1DF" w14:textId="77777777" w:rsidR="00BA216B" w:rsidRDefault="00BA216B" w:rsidP="00614F98"/>
                    <w:p w14:paraId="767E2F7F" w14:textId="77777777" w:rsidR="00BA216B" w:rsidRDefault="00BA216B" w:rsidP="00614F98"/>
                    <w:p w14:paraId="61F110C6" w14:textId="77777777" w:rsidR="00BA216B" w:rsidRDefault="00BA216B" w:rsidP="00614F98"/>
                    <w:p w14:paraId="781D5CA9" w14:textId="77777777" w:rsidR="00BA216B" w:rsidRDefault="00BA216B" w:rsidP="00614F98"/>
                    <w:p w14:paraId="1978AC58" w14:textId="77777777" w:rsidR="00BA216B" w:rsidRDefault="00BA216B" w:rsidP="00614F98"/>
                    <w:p w14:paraId="457863A4" w14:textId="77777777" w:rsidR="00BA216B" w:rsidRDefault="00BA216B" w:rsidP="00614F98"/>
                    <w:p w14:paraId="369362D8" w14:textId="77777777" w:rsidR="00BA216B" w:rsidRDefault="00BA216B" w:rsidP="00614F98"/>
                    <w:p w14:paraId="4F43D142" w14:textId="77777777" w:rsidR="00BA216B" w:rsidRDefault="00BA216B" w:rsidP="00614F98"/>
                    <w:p w14:paraId="77BFB42E" w14:textId="77777777" w:rsidR="00BA216B" w:rsidRDefault="00BA216B" w:rsidP="00614F98"/>
                    <w:p w14:paraId="1070356F" w14:textId="77777777" w:rsidR="00BA216B" w:rsidRDefault="00BA216B" w:rsidP="00614F98"/>
                    <w:p w14:paraId="3BBEAC61" w14:textId="77777777" w:rsidR="00BA216B" w:rsidRDefault="00BA216B" w:rsidP="00614F98"/>
                    <w:p w14:paraId="1CE7E2E7" w14:textId="77777777" w:rsidR="00BA216B" w:rsidRDefault="00BA216B" w:rsidP="00614F98"/>
                    <w:p w14:paraId="06F86D58" w14:textId="77777777" w:rsidR="00BA216B" w:rsidRDefault="00BA216B" w:rsidP="00614F98"/>
                    <w:p w14:paraId="03879001" w14:textId="77777777" w:rsidR="00BA216B" w:rsidRDefault="00BA216B" w:rsidP="00614F98"/>
                    <w:p w14:paraId="02AC3156" w14:textId="77777777" w:rsidR="00BA216B" w:rsidRDefault="00BA216B" w:rsidP="00614F98"/>
                    <w:p w14:paraId="22ED61D9" w14:textId="77777777" w:rsidR="00BA216B" w:rsidRDefault="00BA216B" w:rsidP="00614F98"/>
                    <w:p w14:paraId="07CF7EC1" w14:textId="77777777" w:rsidR="00BA216B" w:rsidRDefault="00BA216B" w:rsidP="00614F98"/>
                    <w:p w14:paraId="3E3E7014" w14:textId="77777777" w:rsidR="00BA216B" w:rsidRDefault="00BA216B" w:rsidP="00614F98"/>
                    <w:p w14:paraId="7C5E916B" w14:textId="77777777" w:rsidR="00BA216B" w:rsidRDefault="00BA216B" w:rsidP="00614F98"/>
                    <w:p w14:paraId="52FDB420" w14:textId="77777777" w:rsidR="00BA216B" w:rsidRDefault="00BA216B" w:rsidP="00614F98"/>
                    <w:p w14:paraId="69F40C02" w14:textId="77777777" w:rsidR="00BA216B" w:rsidRDefault="00BA216B" w:rsidP="00614F98"/>
                    <w:p w14:paraId="527DA781" w14:textId="77777777" w:rsidR="00BA216B" w:rsidRDefault="00BA216B" w:rsidP="00614F98"/>
                    <w:p w14:paraId="398FE697" w14:textId="77777777" w:rsidR="00BA216B" w:rsidRDefault="00BA216B" w:rsidP="00614F98"/>
                    <w:p w14:paraId="608E09D1" w14:textId="77777777" w:rsidR="00BA216B" w:rsidRDefault="00BA216B" w:rsidP="00614F98"/>
                    <w:p w14:paraId="441B8465" w14:textId="77777777" w:rsidR="00BA216B" w:rsidRDefault="00BA216B" w:rsidP="00614F98"/>
                    <w:p w14:paraId="6EB2FEFD" w14:textId="77777777" w:rsidR="00BA216B" w:rsidRDefault="00BA216B" w:rsidP="00614F98"/>
                    <w:p w14:paraId="63ED2A1E" w14:textId="77777777" w:rsidR="00BA216B" w:rsidRDefault="00BA216B" w:rsidP="00614F98"/>
                    <w:p w14:paraId="1C75A4A1" w14:textId="77777777" w:rsidR="00BA216B" w:rsidRDefault="00BA216B" w:rsidP="00614F98"/>
                    <w:p w14:paraId="68398542" w14:textId="77777777" w:rsidR="00BA216B" w:rsidRDefault="00BA216B" w:rsidP="00614F98"/>
                    <w:p w14:paraId="01BA2DD7" w14:textId="77777777" w:rsidR="00BA216B" w:rsidRDefault="00BA216B" w:rsidP="00614F98"/>
                    <w:p w14:paraId="5E7D440E" w14:textId="77777777" w:rsidR="00BA216B" w:rsidRDefault="00BA216B" w:rsidP="00614F98"/>
                    <w:p w14:paraId="06A8BAB6" w14:textId="77777777" w:rsidR="00BA216B" w:rsidRDefault="00BA216B" w:rsidP="00614F98"/>
                    <w:p w14:paraId="120F98A2" w14:textId="77777777" w:rsidR="00BA216B" w:rsidRDefault="00BA216B" w:rsidP="00614F98"/>
                    <w:p w14:paraId="7B5F4162" w14:textId="77777777" w:rsidR="00BA216B" w:rsidRDefault="00BA216B" w:rsidP="00614F98"/>
                    <w:p w14:paraId="105C5832" w14:textId="77777777" w:rsidR="00BA216B" w:rsidRDefault="00BA216B" w:rsidP="00614F98"/>
                    <w:p w14:paraId="41B038ED" w14:textId="77777777" w:rsidR="00BA216B" w:rsidRDefault="00BA216B" w:rsidP="00614F98"/>
                    <w:p w14:paraId="2084AFDF" w14:textId="77777777" w:rsidR="00BA216B" w:rsidRDefault="00BA216B" w:rsidP="00614F98"/>
                    <w:p w14:paraId="1D5BB456" w14:textId="77777777" w:rsidR="00BA216B" w:rsidRDefault="00BA216B" w:rsidP="00614F98"/>
                    <w:p w14:paraId="6222152A" w14:textId="77777777" w:rsidR="00BA216B" w:rsidRDefault="00BA216B" w:rsidP="00614F98"/>
                    <w:p w14:paraId="5092E8DD" w14:textId="77777777" w:rsidR="00BA216B" w:rsidRDefault="00BA216B" w:rsidP="00614F98"/>
                    <w:p w14:paraId="2EFC42BF" w14:textId="77777777" w:rsidR="00BA216B" w:rsidRDefault="00BA216B" w:rsidP="00614F98"/>
                    <w:p w14:paraId="1E9978C6" w14:textId="77777777" w:rsidR="00BA216B" w:rsidRDefault="00BA216B" w:rsidP="00614F98"/>
                    <w:p w14:paraId="00BB002D" w14:textId="77777777" w:rsidR="00BA216B" w:rsidRDefault="00BA216B" w:rsidP="00614F98"/>
                    <w:p w14:paraId="21027353" w14:textId="77777777" w:rsidR="00BA216B" w:rsidRDefault="00BA216B" w:rsidP="00614F98"/>
                    <w:p w14:paraId="760EFABC" w14:textId="77777777" w:rsidR="00BA216B" w:rsidRDefault="00BA216B" w:rsidP="00614F98"/>
                    <w:p w14:paraId="37B603DB" w14:textId="77777777" w:rsidR="00BA216B" w:rsidRDefault="00BA216B" w:rsidP="00614F98"/>
                    <w:p w14:paraId="5CBECD09" w14:textId="77777777" w:rsidR="00BA216B" w:rsidRDefault="00BA216B" w:rsidP="00614F98"/>
                    <w:p w14:paraId="1ECCC25D" w14:textId="77777777" w:rsidR="00BA216B" w:rsidRDefault="00BA216B" w:rsidP="00614F98"/>
                    <w:p w14:paraId="3049396F" w14:textId="77777777" w:rsidR="00BA216B" w:rsidRDefault="00BA216B" w:rsidP="00614F98"/>
                    <w:p w14:paraId="042D3464" w14:textId="77777777" w:rsidR="00BA216B" w:rsidRDefault="00BA216B" w:rsidP="00614F98"/>
                    <w:p w14:paraId="553F845E" w14:textId="77777777" w:rsidR="00BA216B" w:rsidRDefault="00BA216B" w:rsidP="00614F98"/>
                    <w:p w14:paraId="00C5F227" w14:textId="77777777" w:rsidR="00BA216B" w:rsidRDefault="00BA216B" w:rsidP="00614F98"/>
                    <w:p w14:paraId="44E77A24" w14:textId="77777777" w:rsidR="00BA216B" w:rsidRDefault="00BA216B" w:rsidP="00614F98"/>
                    <w:p w14:paraId="7F4584DA" w14:textId="77777777" w:rsidR="00BA216B" w:rsidRDefault="00BA216B" w:rsidP="00614F98"/>
                    <w:p w14:paraId="29069955" w14:textId="77777777" w:rsidR="00BA216B" w:rsidRDefault="00BA216B" w:rsidP="00614F98"/>
                    <w:p w14:paraId="7D350859" w14:textId="77777777" w:rsidR="00BA216B" w:rsidRDefault="00BA216B" w:rsidP="00614F98"/>
                    <w:p w14:paraId="768E408E" w14:textId="77777777" w:rsidR="00BA216B" w:rsidRDefault="00BA216B" w:rsidP="00614F98"/>
                    <w:p w14:paraId="4A4F7C19" w14:textId="77777777" w:rsidR="00BA216B" w:rsidRDefault="00BA216B" w:rsidP="00614F98"/>
                    <w:p w14:paraId="6658B64D" w14:textId="77777777" w:rsidR="00BA216B" w:rsidRDefault="00BA216B" w:rsidP="00614F98"/>
                    <w:p w14:paraId="7456A566" w14:textId="77777777" w:rsidR="00BA216B" w:rsidRDefault="00BA216B" w:rsidP="00614F98"/>
                    <w:p w14:paraId="3B143CCE" w14:textId="77777777" w:rsidR="00BA216B" w:rsidRDefault="00BA216B" w:rsidP="00614F98"/>
                    <w:p w14:paraId="126D8354" w14:textId="77777777" w:rsidR="00BA216B" w:rsidRDefault="00BA216B" w:rsidP="00614F98"/>
                    <w:p w14:paraId="0E53F4DA" w14:textId="77777777" w:rsidR="00BA216B" w:rsidRDefault="00BA216B" w:rsidP="00614F98"/>
                    <w:p w14:paraId="45E4FFAD" w14:textId="77777777" w:rsidR="00BA216B" w:rsidRDefault="00BA216B" w:rsidP="00614F98"/>
                    <w:p w14:paraId="7D315753" w14:textId="77777777" w:rsidR="00BA216B" w:rsidRDefault="00BA216B" w:rsidP="00614F98"/>
                    <w:p w14:paraId="68F0164B" w14:textId="77777777" w:rsidR="00BA216B" w:rsidRDefault="00BA216B" w:rsidP="00614F98"/>
                    <w:p w14:paraId="5D9420EC" w14:textId="77777777" w:rsidR="00BA216B" w:rsidRDefault="00BA216B" w:rsidP="00614F98"/>
                    <w:p w14:paraId="16BFEA3C" w14:textId="77777777" w:rsidR="00BA216B" w:rsidRDefault="00BA216B" w:rsidP="00614F98"/>
                    <w:p w14:paraId="5B89B3DF" w14:textId="77777777" w:rsidR="00BA216B" w:rsidRDefault="00BA216B" w:rsidP="00614F98"/>
                    <w:p w14:paraId="4CC65511" w14:textId="77777777" w:rsidR="00BA216B" w:rsidRDefault="00BA216B" w:rsidP="00614F98"/>
                    <w:p w14:paraId="6FBA4BF5" w14:textId="77777777" w:rsidR="00BA216B" w:rsidRDefault="00BA216B" w:rsidP="00614F98"/>
                    <w:p w14:paraId="5900ED97" w14:textId="77777777" w:rsidR="00BA216B" w:rsidRDefault="00BA216B" w:rsidP="00614F98"/>
                    <w:p w14:paraId="13A78FCD" w14:textId="77777777" w:rsidR="00BA216B" w:rsidRDefault="00BA216B" w:rsidP="00614F98"/>
                    <w:p w14:paraId="1E446C10" w14:textId="77777777" w:rsidR="00BA216B" w:rsidRDefault="00BA216B" w:rsidP="00614F98"/>
                    <w:p w14:paraId="41F26B51" w14:textId="77777777" w:rsidR="00BA216B" w:rsidRDefault="00BA216B" w:rsidP="00614F98"/>
                    <w:p w14:paraId="0C0BE389" w14:textId="77777777" w:rsidR="00BA216B" w:rsidRDefault="00BA216B" w:rsidP="00614F98"/>
                    <w:p w14:paraId="3F24C1D5" w14:textId="77777777" w:rsidR="00BA216B" w:rsidRDefault="00BA216B" w:rsidP="00614F98"/>
                    <w:p w14:paraId="002CD1AA" w14:textId="77777777" w:rsidR="00BA216B" w:rsidRDefault="00BA216B" w:rsidP="00614F98"/>
                    <w:p w14:paraId="52740C99" w14:textId="77777777" w:rsidR="00BA216B" w:rsidRDefault="00BA216B" w:rsidP="00614F98"/>
                    <w:p w14:paraId="49141902" w14:textId="77777777" w:rsidR="00BA216B" w:rsidRDefault="00BA216B" w:rsidP="00614F98"/>
                    <w:p w14:paraId="23103845" w14:textId="77777777" w:rsidR="00BA216B" w:rsidRDefault="00BA216B" w:rsidP="00614F98"/>
                    <w:p w14:paraId="404B810A" w14:textId="77777777" w:rsidR="00BA216B" w:rsidRDefault="00BA216B" w:rsidP="00614F98"/>
                    <w:p w14:paraId="2BA22B89" w14:textId="77777777" w:rsidR="00BA216B" w:rsidRDefault="00BA216B" w:rsidP="00614F98"/>
                    <w:p w14:paraId="076CE484" w14:textId="77777777" w:rsidR="00BA216B" w:rsidRDefault="00BA216B" w:rsidP="00614F98"/>
                    <w:p w14:paraId="778742D6" w14:textId="77777777" w:rsidR="00BA216B" w:rsidRDefault="00BA216B" w:rsidP="00614F98"/>
                    <w:p w14:paraId="1B1C165D" w14:textId="77777777" w:rsidR="00BA216B" w:rsidRDefault="00BA216B" w:rsidP="00614F98"/>
                    <w:p w14:paraId="1F92A2C3" w14:textId="77777777" w:rsidR="00BA216B" w:rsidRDefault="00BA216B" w:rsidP="00614F98"/>
                    <w:p w14:paraId="577AD66D" w14:textId="77777777" w:rsidR="00BA216B" w:rsidRDefault="00BA216B" w:rsidP="00614F98"/>
                    <w:p w14:paraId="1E80E74C" w14:textId="77777777" w:rsidR="00BA216B" w:rsidRDefault="00BA216B" w:rsidP="00614F98"/>
                    <w:p w14:paraId="5235FDF7" w14:textId="77777777" w:rsidR="00BA216B" w:rsidRDefault="00BA216B" w:rsidP="00614F98"/>
                    <w:p w14:paraId="7C5CBEC6" w14:textId="77777777" w:rsidR="00BA216B" w:rsidRDefault="00BA216B" w:rsidP="00614F98"/>
                    <w:p w14:paraId="0D0FAE2A" w14:textId="77777777" w:rsidR="00BA216B" w:rsidRDefault="00BA216B" w:rsidP="00614F98"/>
                    <w:p w14:paraId="2D993B07" w14:textId="77777777" w:rsidR="00BA216B" w:rsidRDefault="00BA216B" w:rsidP="00614F98"/>
                    <w:p w14:paraId="6A7A571A" w14:textId="77777777" w:rsidR="00BA216B" w:rsidRDefault="00BA216B" w:rsidP="00614F98"/>
                    <w:p w14:paraId="726C7F4C" w14:textId="77777777" w:rsidR="00BA216B" w:rsidRDefault="00BA216B" w:rsidP="00614F98"/>
                    <w:p w14:paraId="475C744E" w14:textId="77777777" w:rsidR="00BA216B" w:rsidRDefault="00BA216B" w:rsidP="00614F98"/>
                    <w:p w14:paraId="40E6AB2E" w14:textId="77777777" w:rsidR="00BA216B" w:rsidRDefault="00BA216B" w:rsidP="00614F98"/>
                    <w:p w14:paraId="6C41CB31" w14:textId="77777777" w:rsidR="00BA216B" w:rsidRDefault="00BA216B" w:rsidP="00614F98"/>
                    <w:p w14:paraId="331CFB95" w14:textId="77777777" w:rsidR="00BA216B" w:rsidRDefault="00BA216B" w:rsidP="00614F98"/>
                    <w:p w14:paraId="79EC4271" w14:textId="77777777" w:rsidR="00BA216B" w:rsidRDefault="00BA216B" w:rsidP="00614F98"/>
                    <w:p w14:paraId="77BDD58B" w14:textId="77777777" w:rsidR="00BA216B" w:rsidRDefault="00BA216B" w:rsidP="00614F98"/>
                    <w:p w14:paraId="48B6364C" w14:textId="77777777" w:rsidR="00BA216B" w:rsidRDefault="00BA216B" w:rsidP="00614F98"/>
                    <w:p w14:paraId="114DE4BE" w14:textId="77777777" w:rsidR="00BA216B" w:rsidRDefault="00BA216B" w:rsidP="00614F98"/>
                    <w:p w14:paraId="744D0C69" w14:textId="77777777" w:rsidR="00BA216B" w:rsidRDefault="00BA216B" w:rsidP="00614F98"/>
                    <w:p w14:paraId="4AE20B9C" w14:textId="77777777" w:rsidR="00BA216B" w:rsidRDefault="00BA216B" w:rsidP="00614F98"/>
                    <w:p w14:paraId="5CE43610" w14:textId="77777777" w:rsidR="00BA216B" w:rsidRDefault="00BA216B" w:rsidP="00614F98"/>
                    <w:p w14:paraId="39FAEE36" w14:textId="77777777" w:rsidR="00BA216B" w:rsidRDefault="00BA216B" w:rsidP="00614F98"/>
                    <w:p w14:paraId="6A9164C2" w14:textId="77777777" w:rsidR="00BA216B" w:rsidRDefault="00BA216B" w:rsidP="00614F98"/>
                    <w:p w14:paraId="66D349D4" w14:textId="77777777" w:rsidR="00BA216B" w:rsidRDefault="00BA216B" w:rsidP="00614F98"/>
                    <w:p w14:paraId="52C444AC" w14:textId="77777777" w:rsidR="00BA216B" w:rsidRDefault="00BA216B" w:rsidP="00614F98"/>
                    <w:p w14:paraId="4E8B6196" w14:textId="77777777" w:rsidR="00BA216B" w:rsidRDefault="00BA216B" w:rsidP="00614F98"/>
                    <w:p w14:paraId="542B8EEF" w14:textId="77777777" w:rsidR="00BA216B" w:rsidRDefault="00BA216B" w:rsidP="00614F98"/>
                    <w:p w14:paraId="26173FB1" w14:textId="77777777" w:rsidR="00BA216B" w:rsidRDefault="00BA216B" w:rsidP="00614F98"/>
                    <w:p w14:paraId="64F32D1C" w14:textId="77777777" w:rsidR="00BA216B" w:rsidRDefault="00BA216B" w:rsidP="00614F98"/>
                    <w:p w14:paraId="601673C5" w14:textId="77777777" w:rsidR="00BA216B" w:rsidRDefault="00BA216B" w:rsidP="00614F98"/>
                    <w:p w14:paraId="58643C49" w14:textId="77777777" w:rsidR="00BA216B" w:rsidRDefault="00BA216B" w:rsidP="00614F98"/>
                    <w:p w14:paraId="18698FB1" w14:textId="77777777" w:rsidR="00BA216B" w:rsidRDefault="00BA216B" w:rsidP="00614F98"/>
                    <w:p w14:paraId="24BA449B" w14:textId="77777777" w:rsidR="00BA216B" w:rsidRDefault="00BA216B" w:rsidP="00614F98"/>
                    <w:p w14:paraId="18E6B6D8" w14:textId="77777777" w:rsidR="00BA216B" w:rsidRDefault="00BA216B" w:rsidP="00614F98"/>
                    <w:p w14:paraId="66012959" w14:textId="77777777" w:rsidR="00BA216B" w:rsidRDefault="00BA216B" w:rsidP="00614F98"/>
                    <w:p w14:paraId="559C33F7" w14:textId="77777777" w:rsidR="00BA216B" w:rsidRDefault="00BA216B" w:rsidP="00614F98"/>
                    <w:p w14:paraId="64827580" w14:textId="77777777" w:rsidR="00BA216B" w:rsidRDefault="00BA216B" w:rsidP="00614F98"/>
                    <w:p w14:paraId="7BE2A97B" w14:textId="77777777" w:rsidR="00BA216B" w:rsidRDefault="00BA216B" w:rsidP="00614F98"/>
                    <w:p w14:paraId="418CC8CC" w14:textId="77777777" w:rsidR="00BA216B" w:rsidRDefault="00BA216B" w:rsidP="00614F98"/>
                    <w:p w14:paraId="5100105A" w14:textId="77777777" w:rsidR="00BA216B" w:rsidRDefault="00BA216B" w:rsidP="00614F98"/>
                    <w:p w14:paraId="0A802929" w14:textId="77777777" w:rsidR="00BA216B" w:rsidRDefault="00BA216B" w:rsidP="00614F98"/>
                    <w:p w14:paraId="71B7C2EA" w14:textId="77777777" w:rsidR="00BA216B" w:rsidRDefault="00BA216B" w:rsidP="00614F98"/>
                    <w:p w14:paraId="31BD6D9D" w14:textId="77777777" w:rsidR="00BA216B" w:rsidRDefault="00BA216B" w:rsidP="00614F98"/>
                    <w:p w14:paraId="4B22FB5F" w14:textId="77777777" w:rsidR="00BA216B" w:rsidRDefault="00BA216B" w:rsidP="00614F98"/>
                    <w:p w14:paraId="18125577" w14:textId="77777777" w:rsidR="00BA216B" w:rsidRDefault="00BA216B" w:rsidP="00614F98"/>
                    <w:p w14:paraId="12656391" w14:textId="77777777" w:rsidR="00BA216B" w:rsidRDefault="00BA216B" w:rsidP="00614F98"/>
                    <w:p w14:paraId="56A96108" w14:textId="77777777" w:rsidR="00BA216B" w:rsidRDefault="00BA216B" w:rsidP="00614F98"/>
                    <w:p w14:paraId="3AFC41F4" w14:textId="77777777" w:rsidR="00BA216B" w:rsidRDefault="00BA216B" w:rsidP="00614F98"/>
                    <w:p w14:paraId="7A7B0381" w14:textId="77777777" w:rsidR="00BA216B" w:rsidRDefault="00BA216B" w:rsidP="00614F98"/>
                    <w:p w14:paraId="5C427235" w14:textId="77777777" w:rsidR="00BA216B" w:rsidRDefault="00BA216B" w:rsidP="00614F98"/>
                    <w:p w14:paraId="7C244F51" w14:textId="77777777" w:rsidR="00BA216B" w:rsidRDefault="00BA216B" w:rsidP="00614F98"/>
                    <w:p w14:paraId="1803BE21" w14:textId="77777777" w:rsidR="00BA216B" w:rsidRDefault="00BA216B" w:rsidP="00614F98"/>
                    <w:p w14:paraId="62A1BA73" w14:textId="77777777" w:rsidR="00BA216B" w:rsidRDefault="00BA216B" w:rsidP="00614F98"/>
                    <w:p w14:paraId="717AAC09" w14:textId="77777777" w:rsidR="00BA216B" w:rsidRDefault="00BA216B" w:rsidP="00614F98"/>
                    <w:p w14:paraId="0A26C272" w14:textId="77777777" w:rsidR="00BA216B" w:rsidRDefault="00BA216B" w:rsidP="00614F98"/>
                    <w:p w14:paraId="0BFE358E" w14:textId="77777777" w:rsidR="00BA216B" w:rsidRDefault="00BA216B" w:rsidP="00614F98"/>
                    <w:p w14:paraId="32594D85" w14:textId="77777777" w:rsidR="00BA216B" w:rsidRDefault="00BA216B" w:rsidP="00614F98"/>
                    <w:p w14:paraId="26FFC55A" w14:textId="77777777" w:rsidR="00BA216B" w:rsidRDefault="00BA216B" w:rsidP="00614F98"/>
                    <w:p w14:paraId="3D42E5F6" w14:textId="77777777" w:rsidR="00BA216B" w:rsidRDefault="00BA216B" w:rsidP="00614F98"/>
                    <w:p w14:paraId="4A7CE728" w14:textId="77777777" w:rsidR="00BA216B" w:rsidRDefault="00BA216B" w:rsidP="00614F98"/>
                    <w:p w14:paraId="34BCCCBD" w14:textId="77777777" w:rsidR="00BA216B" w:rsidRDefault="00BA216B" w:rsidP="00614F98"/>
                    <w:p w14:paraId="4A073504" w14:textId="77777777" w:rsidR="00BA216B" w:rsidRDefault="00BA216B" w:rsidP="00614F98"/>
                    <w:p w14:paraId="1189C9CD" w14:textId="77777777" w:rsidR="00BA216B" w:rsidRDefault="00BA216B" w:rsidP="00614F98"/>
                    <w:p w14:paraId="6E0F6DCD" w14:textId="77777777" w:rsidR="00BA216B" w:rsidRDefault="00BA216B" w:rsidP="00614F98"/>
                    <w:p w14:paraId="60F43161" w14:textId="77777777" w:rsidR="00BA216B" w:rsidRDefault="00BA216B" w:rsidP="00614F98"/>
                    <w:p w14:paraId="13174343" w14:textId="77777777" w:rsidR="00BA216B" w:rsidRDefault="00BA216B" w:rsidP="00614F98"/>
                    <w:p w14:paraId="7E7C1FD4" w14:textId="77777777" w:rsidR="00BA216B" w:rsidRDefault="00BA216B" w:rsidP="00614F98"/>
                    <w:p w14:paraId="7ADDF495" w14:textId="77777777" w:rsidR="00BA216B" w:rsidRDefault="00BA216B" w:rsidP="00614F98"/>
                    <w:p w14:paraId="2FFCFFFA" w14:textId="77777777" w:rsidR="00BA216B" w:rsidRDefault="00BA216B" w:rsidP="00614F98"/>
                    <w:p w14:paraId="17F4D970" w14:textId="77777777" w:rsidR="00BA216B" w:rsidRDefault="00BA216B" w:rsidP="00614F98"/>
                    <w:p w14:paraId="27465955" w14:textId="77777777" w:rsidR="00BA216B" w:rsidRDefault="00BA216B" w:rsidP="00614F98"/>
                    <w:p w14:paraId="50DDDBD5" w14:textId="77777777" w:rsidR="00BA216B" w:rsidRDefault="00BA216B" w:rsidP="00614F98"/>
                    <w:p w14:paraId="6A475EEE" w14:textId="77777777" w:rsidR="00BA216B" w:rsidRDefault="00BA216B" w:rsidP="00614F98"/>
                    <w:p w14:paraId="4F11C785" w14:textId="77777777" w:rsidR="00BA216B" w:rsidRDefault="00BA216B" w:rsidP="00614F98"/>
                    <w:p w14:paraId="78202B34" w14:textId="77777777" w:rsidR="00BA216B" w:rsidRDefault="00BA216B" w:rsidP="00614F98"/>
                    <w:p w14:paraId="05266DB2" w14:textId="77777777" w:rsidR="00BA216B" w:rsidRDefault="00BA216B" w:rsidP="00614F98"/>
                    <w:p w14:paraId="2E4AE642" w14:textId="77777777" w:rsidR="00BA216B" w:rsidRDefault="00BA216B" w:rsidP="00614F98"/>
                    <w:p w14:paraId="0A704C58" w14:textId="77777777" w:rsidR="00BA216B" w:rsidRDefault="00BA216B" w:rsidP="00614F98"/>
                    <w:p w14:paraId="112D81B2" w14:textId="77777777" w:rsidR="00BA216B" w:rsidRDefault="00BA216B" w:rsidP="00614F98"/>
                    <w:p w14:paraId="19D54635" w14:textId="77777777" w:rsidR="00BA216B" w:rsidRDefault="00BA216B" w:rsidP="00614F98"/>
                    <w:p w14:paraId="25F3301A" w14:textId="77777777" w:rsidR="00BA216B" w:rsidRDefault="00BA216B" w:rsidP="00614F98"/>
                    <w:p w14:paraId="7D892EE8" w14:textId="77777777" w:rsidR="00BA216B" w:rsidRDefault="00BA216B" w:rsidP="00614F98"/>
                    <w:p w14:paraId="12D975D7" w14:textId="77777777" w:rsidR="00BA216B" w:rsidRDefault="00BA216B" w:rsidP="00614F98"/>
                    <w:p w14:paraId="3B8A80D0" w14:textId="77777777" w:rsidR="00BA216B" w:rsidRDefault="00BA216B" w:rsidP="00614F98"/>
                    <w:p w14:paraId="4B7C7EE2" w14:textId="77777777" w:rsidR="00BA216B" w:rsidRDefault="00BA216B" w:rsidP="00614F98"/>
                    <w:p w14:paraId="021C7D58" w14:textId="77777777" w:rsidR="00BA216B" w:rsidRDefault="00BA216B" w:rsidP="00614F98"/>
                    <w:p w14:paraId="1A015943" w14:textId="77777777" w:rsidR="00BA216B" w:rsidRDefault="00BA216B" w:rsidP="00614F98"/>
                    <w:p w14:paraId="40CA0CF9" w14:textId="77777777" w:rsidR="00BA216B" w:rsidRDefault="00BA216B" w:rsidP="00614F98"/>
                    <w:p w14:paraId="22608EB1" w14:textId="77777777" w:rsidR="00BA216B" w:rsidRDefault="00BA216B" w:rsidP="00614F98"/>
                    <w:p w14:paraId="6D4ED4CB" w14:textId="77777777" w:rsidR="00BA216B" w:rsidRDefault="00BA216B" w:rsidP="00614F98"/>
                    <w:p w14:paraId="04466E4E" w14:textId="77777777" w:rsidR="00BA216B" w:rsidRDefault="00BA216B" w:rsidP="00614F98"/>
                    <w:p w14:paraId="1D0251DF" w14:textId="77777777" w:rsidR="00BA216B" w:rsidRDefault="00BA216B" w:rsidP="00614F98"/>
                    <w:p w14:paraId="7D0B9FF1" w14:textId="77777777" w:rsidR="00BA216B" w:rsidRDefault="00BA216B" w:rsidP="00614F98"/>
                    <w:p w14:paraId="4203C8C7" w14:textId="77777777" w:rsidR="00BA216B" w:rsidRDefault="00BA216B" w:rsidP="00614F98"/>
                    <w:p w14:paraId="263A473F" w14:textId="77777777" w:rsidR="00BA216B" w:rsidRDefault="00BA216B" w:rsidP="00614F98"/>
                    <w:p w14:paraId="24CC0445" w14:textId="77777777" w:rsidR="00BA216B" w:rsidRDefault="00BA216B" w:rsidP="00614F98"/>
                    <w:p w14:paraId="41CC9060" w14:textId="77777777" w:rsidR="00BA216B" w:rsidRDefault="00BA216B" w:rsidP="00614F98"/>
                    <w:p w14:paraId="5FCB8D63" w14:textId="77777777" w:rsidR="00BA216B" w:rsidRDefault="00BA216B" w:rsidP="00614F98"/>
                    <w:p w14:paraId="1EFBF8FE" w14:textId="77777777" w:rsidR="00BA216B" w:rsidRDefault="00BA216B" w:rsidP="00614F98"/>
                    <w:p w14:paraId="438BDC93" w14:textId="77777777" w:rsidR="00BA216B" w:rsidRDefault="00BA216B" w:rsidP="00614F98"/>
                    <w:p w14:paraId="6799C4FF" w14:textId="77777777" w:rsidR="00BA216B" w:rsidRDefault="00BA216B" w:rsidP="00614F98"/>
                    <w:p w14:paraId="1127636D" w14:textId="77777777" w:rsidR="00BA216B" w:rsidRDefault="00BA216B" w:rsidP="00614F98"/>
                    <w:p w14:paraId="2F1DF895" w14:textId="77777777" w:rsidR="00BA216B" w:rsidRDefault="00BA216B" w:rsidP="00614F98"/>
                    <w:p w14:paraId="2BD63782" w14:textId="77777777" w:rsidR="00BA216B" w:rsidRDefault="00BA216B" w:rsidP="00614F98"/>
                    <w:p w14:paraId="541C45B9" w14:textId="77777777" w:rsidR="00BA216B" w:rsidRDefault="00BA216B" w:rsidP="00614F98"/>
                    <w:p w14:paraId="5BABBFB1" w14:textId="77777777" w:rsidR="00BA216B" w:rsidRDefault="00BA216B" w:rsidP="00614F98"/>
                    <w:p w14:paraId="66E5E24F" w14:textId="77777777" w:rsidR="00BA216B" w:rsidRDefault="00BA216B" w:rsidP="00614F98"/>
                    <w:p w14:paraId="1C27D7F4" w14:textId="77777777" w:rsidR="00BA216B" w:rsidRDefault="00BA216B" w:rsidP="00614F98"/>
                    <w:p w14:paraId="3F946AA8" w14:textId="77777777" w:rsidR="00BA216B" w:rsidRDefault="00BA216B" w:rsidP="00614F98"/>
                    <w:p w14:paraId="3BCC7FA8" w14:textId="77777777" w:rsidR="00BA216B" w:rsidRDefault="00BA216B" w:rsidP="00614F98"/>
                    <w:p w14:paraId="2F4A1498" w14:textId="77777777" w:rsidR="00BA216B" w:rsidRDefault="00BA216B" w:rsidP="00614F98"/>
                    <w:p w14:paraId="4804C669" w14:textId="77777777" w:rsidR="00BA216B" w:rsidRDefault="00BA216B" w:rsidP="00614F98"/>
                    <w:p w14:paraId="7A3C9703" w14:textId="77777777" w:rsidR="00BA216B" w:rsidRDefault="00BA216B" w:rsidP="00614F98"/>
                    <w:p w14:paraId="017A4B60" w14:textId="77777777" w:rsidR="00BA216B" w:rsidRDefault="00BA216B" w:rsidP="00614F98"/>
                    <w:p w14:paraId="4BAA49F6" w14:textId="77777777" w:rsidR="00BA216B" w:rsidRDefault="00BA216B" w:rsidP="00614F98"/>
                    <w:p w14:paraId="5EE44306" w14:textId="77777777" w:rsidR="00BA216B" w:rsidRDefault="00BA216B" w:rsidP="00614F98"/>
                    <w:p w14:paraId="75EC2E9E" w14:textId="77777777" w:rsidR="00BA216B" w:rsidRDefault="00BA216B" w:rsidP="00614F98"/>
                    <w:p w14:paraId="00C563C1" w14:textId="77777777" w:rsidR="00BA216B" w:rsidRDefault="00BA216B" w:rsidP="00614F98"/>
                    <w:p w14:paraId="2F909C6F" w14:textId="77777777" w:rsidR="00BA216B" w:rsidRDefault="00BA216B" w:rsidP="00614F98"/>
                    <w:p w14:paraId="59CE2671" w14:textId="77777777" w:rsidR="00BA216B" w:rsidRDefault="00BA216B" w:rsidP="00614F98"/>
                    <w:p w14:paraId="54A59368" w14:textId="77777777" w:rsidR="00BA216B" w:rsidRDefault="00BA216B" w:rsidP="00614F98"/>
                    <w:p w14:paraId="6F14D08C" w14:textId="77777777" w:rsidR="00BA216B" w:rsidRDefault="00BA216B" w:rsidP="00614F98"/>
                    <w:p w14:paraId="0C918DEA" w14:textId="77777777" w:rsidR="00BA216B" w:rsidRDefault="00BA216B" w:rsidP="00614F98"/>
                    <w:p w14:paraId="46FDF1A5" w14:textId="77777777" w:rsidR="00BA216B" w:rsidRDefault="00BA216B" w:rsidP="00614F98"/>
                    <w:p w14:paraId="172C2428" w14:textId="77777777" w:rsidR="00BA216B" w:rsidRDefault="00BA216B" w:rsidP="00614F98"/>
                    <w:p w14:paraId="1373C483" w14:textId="77777777" w:rsidR="00BA216B" w:rsidRDefault="00BA216B" w:rsidP="00614F98"/>
                    <w:p w14:paraId="5B468EFC" w14:textId="77777777" w:rsidR="00BA216B" w:rsidRDefault="00BA216B" w:rsidP="00614F98"/>
                    <w:p w14:paraId="3CE838A2" w14:textId="77777777" w:rsidR="00BA216B" w:rsidRDefault="00BA216B" w:rsidP="00614F98"/>
                    <w:p w14:paraId="33D16596" w14:textId="77777777" w:rsidR="00BA216B" w:rsidRDefault="00BA216B" w:rsidP="00614F98"/>
                    <w:p w14:paraId="0332F0F4" w14:textId="77777777" w:rsidR="00BA216B" w:rsidRDefault="00BA216B" w:rsidP="00614F98"/>
                    <w:p w14:paraId="545282BA" w14:textId="77777777" w:rsidR="00BA216B" w:rsidRDefault="00BA216B" w:rsidP="00614F98"/>
                    <w:p w14:paraId="7C6DFB5A" w14:textId="77777777" w:rsidR="00BA216B" w:rsidRDefault="00BA216B" w:rsidP="00614F98"/>
                    <w:p w14:paraId="22509E1D" w14:textId="77777777" w:rsidR="00BA216B" w:rsidRDefault="00BA216B" w:rsidP="00614F98"/>
                    <w:p w14:paraId="09CE801A" w14:textId="77777777" w:rsidR="00BA216B" w:rsidRDefault="00BA216B" w:rsidP="00614F98"/>
                    <w:p w14:paraId="52151673" w14:textId="77777777" w:rsidR="00BA216B" w:rsidRDefault="00BA216B" w:rsidP="00614F98"/>
                    <w:p w14:paraId="0E0B0BAD" w14:textId="77777777" w:rsidR="00BA216B" w:rsidRDefault="00BA216B" w:rsidP="00614F98"/>
                    <w:p w14:paraId="58CBB3C7" w14:textId="77777777" w:rsidR="00BA216B" w:rsidRDefault="00BA216B" w:rsidP="00614F98"/>
                    <w:p w14:paraId="19BCC185" w14:textId="77777777" w:rsidR="00BA216B" w:rsidRDefault="00BA216B" w:rsidP="00614F98"/>
                    <w:p w14:paraId="7958D831" w14:textId="77777777" w:rsidR="00BA216B" w:rsidRDefault="00BA216B" w:rsidP="00614F98"/>
                    <w:p w14:paraId="606AB793" w14:textId="77777777" w:rsidR="00BA216B" w:rsidRDefault="00BA216B" w:rsidP="00614F98"/>
                    <w:p w14:paraId="79117244" w14:textId="77777777" w:rsidR="00BA216B" w:rsidRDefault="00BA216B" w:rsidP="00614F98"/>
                    <w:p w14:paraId="2D59A22D" w14:textId="77777777" w:rsidR="00BA216B" w:rsidRDefault="00BA216B" w:rsidP="00614F98"/>
                    <w:p w14:paraId="62AF5B68" w14:textId="77777777" w:rsidR="00BA216B" w:rsidRDefault="00BA216B" w:rsidP="00614F98"/>
                    <w:p w14:paraId="7C52946C" w14:textId="77777777" w:rsidR="00BA216B" w:rsidRDefault="00BA216B" w:rsidP="00614F98"/>
                    <w:p w14:paraId="0714E5CE" w14:textId="77777777" w:rsidR="00BA216B" w:rsidRDefault="00BA216B" w:rsidP="00614F98"/>
                    <w:p w14:paraId="47C0B8F9" w14:textId="77777777" w:rsidR="00BA216B" w:rsidRDefault="00BA216B" w:rsidP="00614F98"/>
                    <w:p w14:paraId="4784F795" w14:textId="77777777" w:rsidR="00BA216B" w:rsidRDefault="00BA216B" w:rsidP="00614F98"/>
                    <w:p w14:paraId="531AE1C6" w14:textId="77777777" w:rsidR="00BA216B" w:rsidRDefault="00BA216B" w:rsidP="00614F98"/>
                    <w:p w14:paraId="4954502E" w14:textId="77777777" w:rsidR="00BA216B" w:rsidRDefault="00BA216B" w:rsidP="00614F98"/>
                    <w:p w14:paraId="4294DA17" w14:textId="77777777" w:rsidR="00BA216B" w:rsidRDefault="00BA216B" w:rsidP="00614F98"/>
                    <w:p w14:paraId="637F74FA" w14:textId="77777777" w:rsidR="00BA216B" w:rsidRDefault="00BA216B" w:rsidP="00614F98"/>
                    <w:p w14:paraId="2BB785BF" w14:textId="77777777" w:rsidR="00BA216B" w:rsidRDefault="00BA216B" w:rsidP="00614F98"/>
                    <w:p w14:paraId="3A92AB95" w14:textId="77777777" w:rsidR="00BA216B" w:rsidRDefault="00BA216B" w:rsidP="00614F98"/>
                    <w:p w14:paraId="27CD39A3" w14:textId="77777777" w:rsidR="00BA216B" w:rsidRDefault="00BA216B" w:rsidP="00614F98"/>
                    <w:p w14:paraId="0728F923" w14:textId="77777777" w:rsidR="00BA216B" w:rsidRDefault="00BA216B" w:rsidP="00614F98"/>
                    <w:p w14:paraId="49EA5BCD" w14:textId="77777777" w:rsidR="00BA216B" w:rsidRDefault="00BA216B" w:rsidP="00614F98"/>
                    <w:p w14:paraId="3ED0A821" w14:textId="77777777" w:rsidR="00BA216B" w:rsidRDefault="00BA216B" w:rsidP="00614F98"/>
                    <w:p w14:paraId="65CEDFF7" w14:textId="77777777" w:rsidR="00BA216B" w:rsidRDefault="00BA216B" w:rsidP="00614F98"/>
                    <w:p w14:paraId="4C72E8BC" w14:textId="77777777" w:rsidR="00BA216B" w:rsidRDefault="00BA216B" w:rsidP="00614F98"/>
                    <w:p w14:paraId="6F57649D" w14:textId="77777777" w:rsidR="00BA216B" w:rsidRDefault="00BA216B" w:rsidP="00614F98"/>
                    <w:p w14:paraId="06BBBF98" w14:textId="77777777" w:rsidR="00BA216B" w:rsidRDefault="00BA216B" w:rsidP="00614F98"/>
                    <w:p w14:paraId="6BB1D4B3" w14:textId="77777777" w:rsidR="00BA216B" w:rsidRDefault="00BA216B" w:rsidP="00614F98"/>
                    <w:p w14:paraId="2039D6DB" w14:textId="77777777" w:rsidR="00BA216B" w:rsidRDefault="00BA216B" w:rsidP="00614F98"/>
                    <w:p w14:paraId="65F464E6" w14:textId="77777777" w:rsidR="00BA216B" w:rsidRDefault="00BA216B" w:rsidP="00614F98"/>
                    <w:p w14:paraId="6BCFC77C" w14:textId="77777777" w:rsidR="00BA216B" w:rsidRDefault="00BA216B" w:rsidP="00614F98"/>
                    <w:p w14:paraId="1D24CA86" w14:textId="77777777" w:rsidR="00BA216B" w:rsidRDefault="00BA216B" w:rsidP="00614F98"/>
                    <w:p w14:paraId="277A2E81" w14:textId="77777777" w:rsidR="00BA216B" w:rsidRDefault="00BA216B" w:rsidP="00614F98"/>
                    <w:p w14:paraId="1556CAB5" w14:textId="77777777" w:rsidR="00BA216B" w:rsidRDefault="00BA216B" w:rsidP="00614F98"/>
                    <w:p w14:paraId="3DAB2BF0" w14:textId="77777777" w:rsidR="00BA216B" w:rsidRDefault="00BA216B" w:rsidP="00614F98"/>
                    <w:p w14:paraId="6AC17A24" w14:textId="77777777" w:rsidR="00BA216B" w:rsidRDefault="00BA216B" w:rsidP="00614F98"/>
                    <w:p w14:paraId="1B779CC2" w14:textId="77777777" w:rsidR="00BA216B" w:rsidRDefault="00BA216B" w:rsidP="00614F98"/>
                    <w:p w14:paraId="56C5849C" w14:textId="77777777" w:rsidR="00BA216B" w:rsidRDefault="00BA216B" w:rsidP="00614F98"/>
                    <w:p w14:paraId="727D2F1C" w14:textId="77777777" w:rsidR="00BA216B" w:rsidRDefault="00BA216B" w:rsidP="00614F98"/>
                    <w:p w14:paraId="4785283A" w14:textId="77777777" w:rsidR="00BA216B" w:rsidRDefault="00BA216B" w:rsidP="00614F98"/>
                    <w:p w14:paraId="5A651801" w14:textId="77777777" w:rsidR="00BA216B" w:rsidRDefault="00BA216B" w:rsidP="00614F98"/>
                    <w:p w14:paraId="7356BD85" w14:textId="77777777" w:rsidR="00BA216B" w:rsidRDefault="00BA216B" w:rsidP="00614F98"/>
                    <w:p w14:paraId="61B18B61" w14:textId="77777777" w:rsidR="00BA216B" w:rsidRDefault="00BA216B" w:rsidP="00614F98"/>
                    <w:p w14:paraId="733CF003" w14:textId="77777777" w:rsidR="00BA216B" w:rsidRDefault="00BA216B" w:rsidP="00614F98"/>
                    <w:p w14:paraId="03D092E3" w14:textId="77777777" w:rsidR="00BA216B" w:rsidRDefault="00BA216B" w:rsidP="00614F98"/>
                    <w:p w14:paraId="739FC23D" w14:textId="77777777" w:rsidR="00BA216B" w:rsidRDefault="00BA216B" w:rsidP="00614F98"/>
                    <w:p w14:paraId="52EB8BB4" w14:textId="77777777" w:rsidR="00BA216B" w:rsidRDefault="00BA216B" w:rsidP="00614F98"/>
                    <w:p w14:paraId="315B67CF" w14:textId="77777777" w:rsidR="00BA216B" w:rsidRDefault="00BA216B" w:rsidP="00614F98"/>
                    <w:p w14:paraId="1AAA4DDD" w14:textId="77777777" w:rsidR="00BA216B" w:rsidRDefault="00BA216B" w:rsidP="00614F98"/>
                    <w:p w14:paraId="1279CCB6" w14:textId="77777777" w:rsidR="00BA216B" w:rsidRDefault="00BA216B" w:rsidP="00614F98"/>
                    <w:p w14:paraId="65AF2926" w14:textId="77777777" w:rsidR="00BA216B" w:rsidRDefault="00BA216B" w:rsidP="00614F98"/>
                    <w:p w14:paraId="0BCA7824" w14:textId="77777777" w:rsidR="00BA216B" w:rsidRDefault="00BA216B" w:rsidP="00614F98"/>
                    <w:p w14:paraId="716FAEAE" w14:textId="77777777" w:rsidR="00BA216B" w:rsidRDefault="00BA216B" w:rsidP="00614F98"/>
                    <w:p w14:paraId="648D2C7D" w14:textId="77777777" w:rsidR="00BA216B" w:rsidRDefault="00BA216B" w:rsidP="00614F98"/>
                    <w:p w14:paraId="16F0AB2D" w14:textId="77777777" w:rsidR="00BA216B" w:rsidRDefault="00BA216B" w:rsidP="00614F98"/>
                    <w:p w14:paraId="29E3A92D" w14:textId="77777777" w:rsidR="00BA216B" w:rsidRDefault="00BA216B" w:rsidP="00614F98"/>
                    <w:p w14:paraId="1DDDF64C" w14:textId="77777777" w:rsidR="00BA216B" w:rsidRDefault="00BA216B" w:rsidP="00614F98"/>
                    <w:p w14:paraId="673E7801" w14:textId="77777777" w:rsidR="00BA216B" w:rsidRDefault="00BA216B" w:rsidP="00614F98"/>
                    <w:p w14:paraId="628EB99E" w14:textId="77777777" w:rsidR="00BA216B" w:rsidRDefault="00BA216B" w:rsidP="00614F98"/>
                    <w:p w14:paraId="1873DAE3" w14:textId="77777777" w:rsidR="00BA216B" w:rsidRDefault="00BA216B" w:rsidP="00614F98"/>
                    <w:p w14:paraId="2FA0ECF0" w14:textId="77777777" w:rsidR="00BA216B" w:rsidRDefault="00BA216B" w:rsidP="00614F98"/>
                    <w:p w14:paraId="4BAE8F0D" w14:textId="77777777" w:rsidR="00BA216B" w:rsidRDefault="00BA216B" w:rsidP="00614F98"/>
                    <w:p w14:paraId="02B2B3BA" w14:textId="77777777" w:rsidR="00BA216B" w:rsidRDefault="00BA216B" w:rsidP="00614F98"/>
                    <w:p w14:paraId="1CA59D6C" w14:textId="77777777" w:rsidR="00BA216B" w:rsidRDefault="00BA216B" w:rsidP="00614F98"/>
                    <w:p w14:paraId="1894EA37" w14:textId="77777777" w:rsidR="00BA216B" w:rsidRDefault="00BA216B" w:rsidP="00614F98"/>
                    <w:p w14:paraId="23EA1061" w14:textId="77777777" w:rsidR="00BA216B" w:rsidRDefault="00BA216B" w:rsidP="00614F98"/>
                    <w:p w14:paraId="65832F41" w14:textId="77777777" w:rsidR="00BA216B" w:rsidRDefault="00BA216B" w:rsidP="00614F98"/>
                    <w:p w14:paraId="74B8BE88" w14:textId="77777777" w:rsidR="00BA216B" w:rsidRDefault="00BA216B" w:rsidP="00614F98"/>
                    <w:p w14:paraId="6E725327" w14:textId="77777777" w:rsidR="00BA216B" w:rsidRDefault="00BA216B" w:rsidP="00614F98"/>
                    <w:p w14:paraId="32ECE0CD" w14:textId="77777777" w:rsidR="00BA216B" w:rsidRDefault="00BA216B" w:rsidP="00614F98"/>
                    <w:p w14:paraId="4478E606" w14:textId="77777777" w:rsidR="00BA216B" w:rsidRDefault="00BA216B" w:rsidP="00614F98"/>
                    <w:p w14:paraId="6D1D4DF1" w14:textId="77777777" w:rsidR="00BA216B" w:rsidRDefault="00BA216B" w:rsidP="00614F98"/>
                    <w:p w14:paraId="1844079F" w14:textId="77777777" w:rsidR="00BA216B" w:rsidRDefault="00BA216B" w:rsidP="00614F98"/>
                    <w:p w14:paraId="04E515FD" w14:textId="77777777" w:rsidR="00BA216B" w:rsidRDefault="00BA216B" w:rsidP="00614F98"/>
                    <w:p w14:paraId="6389395D" w14:textId="77777777" w:rsidR="00BA216B" w:rsidRDefault="00BA216B" w:rsidP="00614F98"/>
                    <w:p w14:paraId="226A964E" w14:textId="77777777" w:rsidR="00BA216B" w:rsidRDefault="00BA216B" w:rsidP="00614F98"/>
                    <w:p w14:paraId="6E14E8ED" w14:textId="77777777" w:rsidR="00BA216B" w:rsidRDefault="00BA216B" w:rsidP="00614F98"/>
                    <w:p w14:paraId="3338CDF3" w14:textId="77777777" w:rsidR="00BA216B" w:rsidRDefault="00BA216B" w:rsidP="00614F98"/>
                    <w:p w14:paraId="2541B4E0" w14:textId="77777777" w:rsidR="00BA216B" w:rsidRDefault="00BA216B" w:rsidP="00614F98"/>
                    <w:p w14:paraId="64C4C7CB" w14:textId="77777777" w:rsidR="00BA216B" w:rsidRDefault="00BA216B" w:rsidP="00614F98"/>
                    <w:p w14:paraId="6C31AF74" w14:textId="77777777" w:rsidR="00BA216B" w:rsidRDefault="00BA216B" w:rsidP="00614F98"/>
                    <w:p w14:paraId="4924E6E2" w14:textId="77777777" w:rsidR="00BA216B" w:rsidRDefault="00BA216B" w:rsidP="00614F98"/>
                    <w:p w14:paraId="27BA3BC1" w14:textId="77777777" w:rsidR="00BA216B" w:rsidRDefault="00BA216B" w:rsidP="00614F98"/>
                    <w:p w14:paraId="2E9311D0" w14:textId="77777777" w:rsidR="00BA216B" w:rsidRDefault="00BA216B" w:rsidP="00614F98"/>
                    <w:p w14:paraId="5B1F22F7" w14:textId="77777777" w:rsidR="00BA216B" w:rsidRDefault="00BA216B" w:rsidP="00614F98"/>
                    <w:p w14:paraId="548D45BB" w14:textId="77777777" w:rsidR="00BA216B" w:rsidRDefault="00BA216B" w:rsidP="00614F98"/>
                    <w:p w14:paraId="4AB8F545" w14:textId="77777777" w:rsidR="00BA216B" w:rsidRDefault="00BA216B" w:rsidP="00614F98"/>
                    <w:p w14:paraId="34A625D8" w14:textId="77777777" w:rsidR="00BA216B" w:rsidRDefault="00BA216B" w:rsidP="00614F98"/>
                    <w:p w14:paraId="650697C6" w14:textId="77777777" w:rsidR="00BA216B" w:rsidRDefault="00BA216B" w:rsidP="00614F98"/>
                    <w:p w14:paraId="48F96BA2" w14:textId="77777777" w:rsidR="00BA216B" w:rsidRDefault="00BA216B" w:rsidP="00614F98"/>
                    <w:p w14:paraId="23A3047D" w14:textId="77777777" w:rsidR="00BA216B" w:rsidRDefault="00BA216B" w:rsidP="00614F98"/>
                    <w:p w14:paraId="3FEFF2B2" w14:textId="77777777" w:rsidR="00BA216B" w:rsidRDefault="00BA216B" w:rsidP="00614F98"/>
                    <w:p w14:paraId="733E74D9" w14:textId="77777777" w:rsidR="00BA216B" w:rsidRDefault="00BA216B" w:rsidP="00614F98"/>
                    <w:p w14:paraId="3E158F09" w14:textId="77777777" w:rsidR="00BA216B" w:rsidRDefault="00BA216B" w:rsidP="00614F98"/>
                    <w:p w14:paraId="5C1D1CD1" w14:textId="77777777" w:rsidR="00BA216B" w:rsidRDefault="00BA216B" w:rsidP="00614F98"/>
                    <w:p w14:paraId="63E761E1" w14:textId="77777777" w:rsidR="00BA216B" w:rsidRDefault="00BA216B" w:rsidP="00614F98"/>
                    <w:p w14:paraId="3EA2DA6B" w14:textId="77777777" w:rsidR="00BA216B" w:rsidRDefault="00BA216B" w:rsidP="00614F98"/>
                    <w:p w14:paraId="08A20102" w14:textId="77777777" w:rsidR="00BA216B" w:rsidRDefault="00BA216B" w:rsidP="00614F98"/>
                    <w:p w14:paraId="4A0D5DCD" w14:textId="77777777" w:rsidR="00BA216B" w:rsidRDefault="00BA216B" w:rsidP="00614F98"/>
                    <w:p w14:paraId="7DD46486" w14:textId="77777777" w:rsidR="00BA216B" w:rsidRDefault="00BA216B" w:rsidP="00614F98"/>
                    <w:p w14:paraId="58216DD3" w14:textId="77777777" w:rsidR="00BA216B" w:rsidRDefault="00BA216B" w:rsidP="00614F98"/>
                    <w:p w14:paraId="157F2F51" w14:textId="77777777" w:rsidR="00BA216B" w:rsidRDefault="00BA216B" w:rsidP="00614F98"/>
                    <w:p w14:paraId="4B46ECF9" w14:textId="77777777" w:rsidR="00BA216B" w:rsidRDefault="00BA216B" w:rsidP="00614F98"/>
                    <w:p w14:paraId="7AFDEF49" w14:textId="77777777" w:rsidR="00BA216B" w:rsidRDefault="00BA216B" w:rsidP="00614F98"/>
                    <w:p w14:paraId="7AD1B3C2" w14:textId="77777777" w:rsidR="00BA216B" w:rsidRDefault="00BA216B" w:rsidP="00614F98"/>
                    <w:p w14:paraId="59EA1D93" w14:textId="77777777" w:rsidR="00BA216B" w:rsidRDefault="00BA216B" w:rsidP="00614F98"/>
                    <w:p w14:paraId="057D733D" w14:textId="77777777" w:rsidR="00BA216B" w:rsidRDefault="00BA216B" w:rsidP="00614F98"/>
                    <w:p w14:paraId="38BA8EAD" w14:textId="77777777" w:rsidR="00BA216B" w:rsidRDefault="00BA216B" w:rsidP="00614F98"/>
                    <w:p w14:paraId="6800606E" w14:textId="77777777" w:rsidR="00BA216B" w:rsidRDefault="00BA216B" w:rsidP="00614F98"/>
                    <w:p w14:paraId="71805724" w14:textId="77777777" w:rsidR="00BA216B" w:rsidRDefault="00BA216B" w:rsidP="00614F98"/>
                    <w:p w14:paraId="639BF198" w14:textId="77777777" w:rsidR="00BA216B" w:rsidRDefault="00BA216B" w:rsidP="00614F98"/>
                    <w:p w14:paraId="70903540" w14:textId="77777777" w:rsidR="00BA216B" w:rsidRDefault="00BA216B" w:rsidP="00614F98"/>
                    <w:p w14:paraId="6757BAB4" w14:textId="77777777" w:rsidR="00BA216B" w:rsidRDefault="00BA216B" w:rsidP="00614F98"/>
                    <w:p w14:paraId="2BA27F4E" w14:textId="77777777" w:rsidR="00BA216B" w:rsidRDefault="00BA216B" w:rsidP="00614F98"/>
                    <w:p w14:paraId="13FAAD1A" w14:textId="77777777" w:rsidR="00BA216B" w:rsidRDefault="00BA216B" w:rsidP="00614F98"/>
                    <w:p w14:paraId="12CF8927" w14:textId="77777777" w:rsidR="00BA216B" w:rsidRDefault="00BA216B" w:rsidP="00614F98"/>
                    <w:p w14:paraId="3ECD5451" w14:textId="77777777" w:rsidR="00BA216B" w:rsidRDefault="00BA216B" w:rsidP="00614F98"/>
                    <w:p w14:paraId="66287546" w14:textId="77777777" w:rsidR="00BA216B" w:rsidRDefault="00BA216B" w:rsidP="00614F98"/>
                    <w:p w14:paraId="3927F411" w14:textId="77777777" w:rsidR="00BA216B" w:rsidRDefault="00BA216B" w:rsidP="00614F98"/>
                    <w:p w14:paraId="4CCB10C2" w14:textId="77777777" w:rsidR="00BA216B" w:rsidRDefault="00BA216B" w:rsidP="00614F98"/>
                    <w:p w14:paraId="254EC17D" w14:textId="77777777" w:rsidR="00BA216B" w:rsidRDefault="00BA216B" w:rsidP="00614F98"/>
                    <w:p w14:paraId="5961982C" w14:textId="77777777" w:rsidR="00BA216B" w:rsidRDefault="00BA216B" w:rsidP="00614F98"/>
                    <w:p w14:paraId="1017BFEE" w14:textId="77777777" w:rsidR="00BA216B" w:rsidRDefault="00BA216B" w:rsidP="00614F98"/>
                    <w:p w14:paraId="7A2ACF2B" w14:textId="77777777" w:rsidR="00BA216B" w:rsidRDefault="00BA216B" w:rsidP="00614F98"/>
                    <w:p w14:paraId="575AB049" w14:textId="77777777" w:rsidR="00BA216B" w:rsidRDefault="00BA216B" w:rsidP="00614F98"/>
                    <w:p w14:paraId="4D29D089" w14:textId="77777777" w:rsidR="00BA216B" w:rsidRDefault="00BA216B" w:rsidP="00614F98"/>
                    <w:p w14:paraId="583206D0" w14:textId="77777777" w:rsidR="00BA216B" w:rsidRDefault="00BA216B" w:rsidP="00614F98"/>
                    <w:p w14:paraId="123C3ABF" w14:textId="77777777" w:rsidR="00BA216B" w:rsidRDefault="00BA216B" w:rsidP="00614F98"/>
                    <w:p w14:paraId="2BA67B6B" w14:textId="77777777" w:rsidR="00BA216B" w:rsidRDefault="00BA216B" w:rsidP="00614F98"/>
                    <w:p w14:paraId="2CD97D08" w14:textId="77777777" w:rsidR="00BA216B" w:rsidRDefault="00BA216B" w:rsidP="00614F98"/>
                    <w:p w14:paraId="2E9E687C" w14:textId="77777777" w:rsidR="00BA216B" w:rsidRDefault="00BA216B" w:rsidP="00614F98"/>
                    <w:p w14:paraId="0E1B28F4" w14:textId="77777777" w:rsidR="00BA216B" w:rsidRDefault="00BA216B" w:rsidP="00614F98"/>
                    <w:p w14:paraId="42FECC31" w14:textId="77777777" w:rsidR="00BA216B" w:rsidRDefault="00BA216B" w:rsidP="00614F98"/>
                    <w:p w14:paraId="43EC4C71" w14:textId="77777777" w:rsidR="00BA216B" w:rsidRDefault="00BA216B" w:rsidP="00614F98"/>
                    <w:p w14:paraId="5B3D6051" w14:textId="77777777" w:rsidR="00BA216B" w:rsidRDefault="00BA216B" w:rsidP="00614F98"/>
                    <w:p w14:paraId="5CA4F863" w14:textId="77777777" w:rsidR="00BA216B" w:rsidRDefault="00BA216B" w:rsidP="00614F98"/>
                    <w:p w14:paraId="3FD9DC8F" w14:textId="77777777" w:rsidR="00BA216B" w:rsidRDefault="00BA216B" w:rsidP="00614F98"/>
                    <w:p w14:paraId="23EF37B0" w14:textId="77777777" w:rsidR="00BA216B" w:rsidRDefault="00BA216B" w:rsidP="00614F98"/>
                    <w:p w14:paraId="2B381755" w14:textId="77777777" w:rsidR="00BA216B" w:rsidRDefault="00BA216B" w:rsidP="00614F98"/>
                    <w:p w14:paraId="21E3DACB" w14:textId="77777777" w:rsidR="00BA216B" w:rsidRDefault="00BA216B" w:rsidP="00614F98"/>
                    <w:p w14:paraId="3D4D5917" w14:textId="77777777" w:rsidR="00BA216B" w:rsidRDefault="00BA216B" w:rsidP="00614F98"/>
                    <w:p w14:paraId="5B5F9BCC" w14:textId="77777777" w:rsidR="00BA216B" w:rsidRDefault="00BA216B" w:rsidP="00614F98"/>
                    <w:p w14:paraId="7DE8D625" w14:textId="77777777" w:rsidR="00BA216B" w:rsidRDefault="00BA216B" w:rsidP="00614F98"/>
                    <w:p w14:paraId="686C3F00" w14:textId="77777777" w:rsidR="00BA216B" w:rsidRDefault="00BA216B" w:rsidP="00614F98"/>
                    <w:p w14:paraId="1BB9E30E" w14:textId="77777777" w:rsidR="00BA216B" w:rsidRDefault="00BA216B" w:rsidP="00614F98"/>
                    <w:p w14:paraId="454853D2" w14:textId="77777777" w:rsidR="00BA216B" w:rsidRDefault="00BA216B" w:rsidP="00614F98"/>
                    <w:p w14:paraId="02C480ED" w14:textId="77777777" w:rsidR="00BA216B" w:rsidRDefault="00BA216B" w:rsidP="00614F98"/>
                    <w:p w14:paraId="4792AB36" w14:textId="77777777" w:rsidR="00BA216B" w:rsidRDefault="00BA216B" w:rsidP="00614F98"/>
                    <w:p w14:paraId="60BF096A" w14:textId="77777777" w:rsidR="00BA216B" w:rsidRDefault="00BA216B" w:rsidP="00614F98"/>
                    <w:p w14:paraId="1BD90D57" w14:textId="77777777" w:rsidR="00BA216B" w:rsidRDefault="00BA216B" w:rsidP="00614F98"/>
                    <w:p w14:paraId="70E1704F" w14:textId="77777777" w:rsidR="00BA216B" w:rsidRDefault="00BA216B" w:rsidP="00614F98"/>
                    <w:p w14:paraId="139E7F43" w14:textId="77777777" w:rsidR="00BA216B" w:rsidRDefault="00BA216B" w:rsidP="00614F98"/>
                    <w:p w14:paraId="4284EADB" w14:textId="77777777" w:rsidR="00BA216B" w:rsidRDefault="00BA216B" w:rsidP="00614F98"/>
                    <w:p w14:paraId="0032B246" w14:textId="77777777" w:rsidR="00BA216B" w:rsidRDefault="00BA216B" w:rsidP="00614F98"/>
                    <w:p w14:paraId="33EDCB52" w14:textId="77777777" w:rsidR="00BA216B" w:rsidRDefault="00BA216B" w:rsidP="00614F98"/>
                    <w:p w14:paraId="449DE2DB" w14:textId="77777777" w:rsidR="00BA216B" w:rsidRDefault="00BA216B" w:rsidP="00614F98"/>
                    <w:p w14:paraId="7814BA28" w14:textId="77777777" w:rsidR="00BA216B" w:rsidRDefault="00BA216B" w:rsidP="00614F98"/>
                    <w:p w14:paraId="4E367F20" w14:textId="77777777" w:rsidR="00BA216B" w:rsidRDefault="00BA216B" w:rsidP="00614F98"/>
                    <w:p w14:paraId="1BB7CC5D" w14:textId="77777777" w:rsidR="00BA216B" w:rsidRDefault="00BA216B" w:rsidP="00614F98"/>
                    <w:p w14:paraId="7527C82D" w14:textId="77777777" w:rsidR="00BA216B" w:rsidRDefault="00BA216B" w:rsidP="00614F98"/>
                    <w:p w14:paraId="12374FA0" w14:textId="77777777" w:rsidR="00BA216B" w:rsidRDefault="00BA216B" w:rsidP="00614F98"/>
                    <w:p w14:paraId="6EF6688A" w14:textId="77777777" w:rsidR="00BA216B" w:rsidRDefault="00BA216B" w:rsidP="00614F98"/>
                    <w:p w14:paraId="7E1577E8" w14:textId="77777777" w:rsidR="00BA216B" w:rsidRDefault="00BA216B" w:rsidP="00614F98"/>
                    <w:p w14:paraId="18A5F033" w14:textId="77777777" w:rsidR="00BA216B" w:rsidRDefault="00BA216B" w:rsidP="00614F98"/>
                    <w:p w14:paraId="30FCA42D" w14:textId="77777777" w:rsidR="00BA216B" w:rsidRDefault="00BA216B" w:rsidP="00614F98"/>
                    <w:p w14:paraId="67332F68" w14:textId="77777777" w:rsidR="00BA216B" w:rsidRDefault="00BA216B" w:rsidP="00614F98"/>
                    <w:p w14:paraId="31AE998D" w14:textId="77777777" w:rsidR="00BA216B" w:rsidRDefault="00BA216B" w:rsidP="00614F98"/>
                    <w:p w14:paraId="124577DD" w14:textId="77777777" w:rsidR="00BA216B" w:rsidRDefault="00BA216B" w:rsidP="00614F98"/>
                    <w:p w14:paraId="0E141143" w14:textId="77777777" w:rsidR="00BA216B" w:rsidRDefault="00BA216B" w:rsidP="00614F98"/>
                    <w:p w14:paraId="32E6DEC1" w14:textId="77777777" w:rsidR="00BA216B" w:rsidRDefault="00BA216B" w:rsidP="00614F98"/>
                    <w:p w14:paraId="5DFC5A6B" w14:textId="77777777" w:rsidR="00BA216B" w:rsidRDefault="00BA216B" w:rsidP="00614F98"/>
                    <w:p w14:paraId="35259F93" w14:textId="77777777" w:rsidR="00BA216B" w:rsidRDefault="00BA216B" w:rsidP="00614F98"/>
                    <w:p w14:paraId="7F67A909" w14:textId="77777777" w:rsidR="00BA216B" w:rsidRDefault="00BA216B" w:rsidP="00614F98"/>
                    <w:p w14:paraId="46CCA7EB" w14:textId="77777777" w:rsidR="00BA216B" w:rsidRDefault="00BA216B" w:rsidP="00614F98"/>
                    <w:p w14:paraId="3452C0B5" w14:textId="77777777" w:rsidR="00BA216B" w:rsidRDefault="00BA216B" w:rsidP="00614F98"/>
                    <w:p w14:paraId="65B7AD87" w14:textId="77777777" w:rsidR="00BA216B" w:rsidRDefault="00BA216B" w:rsidP="00614F98"/>
                    <w:p w14:paraId="528902B6" w14:textId="77777777" w:rsidR="00BA216B" w:rsidRDefault="00BA216B" w:rsidP="00614F98"/>
                    <w:p w14:paraId="6D39E4D2" w14:textId="77777777" w:rsidR="00BA216B" w:rsidRDefault="00BA216B" w:rsidP="00614F98"/>
                    <w:p w14:paraId="610C2AEC" w14:textId="77777777" w:rsidR="00BA216B" w:rsidRDefault="00BA216B" w:rsidP="00614F98"/>
                    <w:p w14:paraId="2AD78976" w14:textId="77777777" w:rsidR="00BA216B" w:rsidRDefault="00BA216B" w:rsidP="00614F98"/>
                    <w:p w14:paraId="29C132A9" w14:textId="77777777" w:rsidR="00BA216B" w:rsidRDefault="00BA216B" w:rsidP="00614F98"/>
                    <w:p w14:paraId="73C1391C" w14:textId="77777777" w:rsidR="00BA216B" w:rsidRDefault="00BA216B" w:rsidP="00614F98"/>
                    <w:p w14:paraId="56B8DE75" w14:textId="77777777" w:rsidR="00BA216B" w:rsidRDefault="00BA216B" w:rsidP="00614F98"/>
                    <w:p w14:paraId="0D3B0EF1" w14:textId="77777777" w:rsidR="00BA216B" w:rsidRDefault="00BA216B" w:rsidP="00614F98"/>
                    <w:p w14:paraId="2DB8DE43" w14:textId="77777777" w:rsidR="00BA216B" w:rsidRDefault="00BA216B" w:rsidP="00614F98"/>
                    <w:p w14:paraId="28337859" w14:textId="77777777" w:rsidR="00BA216B" w:rsidRDefault="00BA216B" w:rsidP="00614F98"/>
                    <w:p w14:paraId="599CB729" w14:textId="77777777" w:rsidR="00BA216B" w:rsidRDefault="00BA216B" w:rsidP="00614F98"/>
                    <w:p w14:paraId="6C2B8F03" w14:textId="77777777" w:rsidR="00BA216B" w:rsidRDefault="00BA216B" w:rsidP="00614F98"/>
                    <w:p w14:paraId="5E1A4E3D" w14:textId="77777777" w:rsidR="00BA216B" w:rsidRDefault="00BA216B" w:rsidP="00614F98"/>
                    <w:p w14:paraId="32386695" w14:textId="77777777" w:rsidR="00BA216B" w:rsidRDefault="00BA216B" w:rsidP="00614F98"/>
                    <w:p w14:paraId="38C4359A" w14:textId="77777777" w:rsidR="00BA216B" w:rsidRDefault="00BA216B" w:rsidP="00614F98"/>
                    <w:p w14:paraId="5A4915C2" w14:textId="77777777" w:rsidR="00BA216B" w:rsidRDefault="00BA216B" w:rsidP="00614F98"/>
                    <w:p w14:paraId="40D491E3" w14:textId="77777777" w:rsidR="00BA216B" w:rsidRDefault="00BA216B" w:rsidP="00614F98"/>
                    <w:p w14:paraId="35ED8636" w14:textId="77777777" w:rsidR="00BA216B" w:rsidRDefault="00BA216B" w:rsidP="00614F98"/>
                    <w:p w14:paraId="744289CD" w14:textId="77777777" w:rsidR="00BA216B" w:rsidRDefault="00BA216B" w:rsidP="00614F98"/>
                    <w:p w14:paraId="37AD628D" w14:textId="77777777" w:rsidR="00BA216B" w:rsidRDefault="00BA216B" w:rsidP="00614F98"/>
                    <w:p w14:paraId="11AA966A" w14:textId="77777777" w:rsidR="00BA216B" w:rsidRDefault="00BA216B" w:rsidP="00614F98"/>
                    <w:p w14:paraId="58591628" w14:textId="77777777" w:rsidR="00BA216B" w:rsidRDefault="00BA216B" w:rsidP="00614F98"/>
                    <w:p w14:paraId="6CB3D877" w14:textId="77777777" w:rsidR="00BA216B" w:rsidRDefault="00BA216B" w:rsidP="00614F98"/>
                    <w:p w14:paraId="4A844890" w14:textId="77777777" w:rsidR="00BA216B" w:rsidRDefault="00BA216B" w:rsidP="00614F98"/>
                    <w:p w14:paraId="4FE0958D" w14:textId="77777777" w:rsidR="00BA216B" w:rsidRDefault="00BA216B" w:rsidP="00614F98"/>
                    <w:p w14:paraId="75D628DF" w14:textId="77777777" w:rsidR="00BA216B" w:rsidRDefault="00BA216B" w:rsidP="00614F98"/>
                    <w:p w14:paraId="33EAED5F" w14:textId="77777777" w:rsidR="00BA216B" w:rsidRDefault="00BA216B" w:rsidP="00614F98"/>
                    <w:p w14:paraId="56A120D0" w14:textId="77777777" w:rsidR="00BA216B" w:rsidRDefault="00BA216B" w:rsidP="00614F98"/>
                    <w:p w14:paraId="7E74BA74" w14:textId="77777777" w:rsidR="00BA216B" w:rsidRDefault="00BA216B" w:rsidP="00614F98"/>
                    <w:p w14:paraId="5F21EDBF" w14:textId="77777777" w:rsidR="00BA216B" w:rsidRDefault="00BA216B" w:rsidP="00614F98"/>
                    <w:p w14:paraId="33AAB119" w14:textId="77777777" w:rsidR="00BA216B" w:rsidRDefault="00BA216B" w:rsidP="00614F98"/>
                    <w:p w14:paraId="3658D776" w14:textId="77777777" w:rsidR="00BA216B" w:rsidRDefault="00BA216B" w:rsidP="00614F98"/>
                    <w:p w14:paraId="094E995F" w14:textId="77777777" w:rsidR="00BA216B" w:rsidRDefault="00BA216B" w:rsidP="00614F98"/>
                    <w:p w14:paraId="275E7A46" w14:textId="77777777" w:rsidR="00BA216B" w:rsidRDefault="00BA216B" w:rsidP="00614F98"/>
                    <w:p w14:paraId="6E85A213" w14:textId="77777777" w:rsidR="00BA216B" w:rsidRDefault="00BA216B" w:rsidP="00614F98"/>
                    <w:p w14:paraId="17A79A28" w14:textId="77777777" w:rsidR="00BA216B" w:rsidRDefault="00BA216B" w:rsidP="00614F98"/>
                    <w:p w14:paraId="13D1AFB3" w14:textId="77777777" w:rsidR="00BA216B" w:rsidRDefault="00BA216B" w:rsidP="00614F98"/>
                    <w:p w14:paraId="6E4E1E39" w14:textId="77777777" w:rsidR="00BA216B" w:rsidRDefault="00BA216B" w:rsidP="00614F98"/>
                    <w:p w14:paraId="45EA5363" w14:textId="77777777" w:rsidR="00BA216B" w:rsidRDefault="00BA216B" w:rsidP="00614F98"/>
                    <w:p w14:paraId="498DDF58" w14:textId="77777777" w:rsidR="00BA216B" w:rsidRDefault="00BA216B" w:rsidP="00614F98"/>
                    <w:p w14:paraId="62BE1FC3" w14:textId="77777777" w:rsidR="00BA216B" w:rsidRDefault="00BA216B" w:rsidP="00614F98"/>
                    <w:p w14:paraId="32D57227" w14:textId="77777777" w:rsidR="00BA216B" w:rsidRDefault="00BA216B" w:rsidP="00614F98"/>
                    <w:p w14:paraId="418914BD" w14:textId="77777777" w:rsidR="00BA216B" w:rsidRDefault="00BA216B" w:rsidP="00614F98"/>
                    <w:p w14:paraId="42ED76F1" w14:textId="77777777" w:rsidR="00BA216B" w:rsidRDefault="00BA216B" w:rsidP="00614F98"/>
                    <w:p w14:paraId="2AF8E50D" w14:textId="77777777" w:rsidR="00BA216B" w:rsidRDefault="00BA216B" w:rsidP="00614F98"/>
                    <w:p w14:paraId="2977F3F9" w14:textId="77777777" w:rsidR="00BA216B" w:rsidRDefault="00BA216B" w:rsidP="00614F98"/>
                    <w:p w14:paraId="79D75F89" w14:textId="77777777" w:rsidR="00BA216B" w:rsidRDefault="00BA216B" w:rsidP="00614F98"/>
                    <w:p w14:paraId="567900EE" w14:textId="77777777" w:rsidR="00BA216B" w:rsidRDefault="00BA216B" w:rsidP="00614F98"/>
                    <w:p w14:paraId="7B259588" w14:textId="77777777" w:rsidR="00BA216B" w:rsidRDefault="00BA216B" w:rsidP="00614F98"/>
                    <w:p w14:paraId="6BE671E6" w14:textId="77777777" w:rsidR="00BA216B" w:rsidRDefault="00BA216B" w:rsidP="00614F98"/>
                    <w:p w14:paraId="02AC6930" w14:textId="77777777" w:rsidR="00BA216B" w:rsidRDefault="00BA216B" w:rsidP="00614F98"/>
                    <w:p w14:paraId="2B4C07D1" w14:textId="77777777" w:rsidR="00BA216B" w:rsidRDefault="00BA216B" w:rsidP="00614F98"/>
                    <w:p w14:paraId="1ED4AB4E" w14:textId="77777777" w:rsidR="00BA216B" w:rsidRDefault="00BA216B" w:rsidP="00614F98"/>
                    <w:p w14:paraId="5FBC99AA" w14:textId="77777777" w:rsidR="00BA216B" w:rsidRDefault="00BA216B" w:rsidP="00614F98"/>
                    <w:p w14:paraId="615FEFCA" w14:textId="77777777" w:rsidR="00BA216B" w:rsidRDefault="00BA216B" w:rsidP="00614F98"/>
                    <w:p w14:paraId="387EFAD7" w14:textId="77777777" w:rsidR="00BA216B" w:rsidRDefault="00BA216B" w:rsidP="00614F98"/>
                    <w:p w14:paraId="7A69D781" w14:textId="77777777" w:rsidR="00BA216B" w:rsidRDefault="00BA216B" w:rsidP="00614F98"/>
                    <w:p w14:paraId="497D620E" w14:textId="77777777" w:rsidR="00BA216B" w:rsidRDefault="00BA216B" w:rsidP="00614F98"/>
                    <w:p w14:paraId="6A278608" w14:textId="77777777" w:rsidR="00BA216B" w:rsidRDefault="00BA216B" w:rsidP="00614F98"/>
                    <w:p w14:paraId="094DBDAC" w14:textId="77777777" w:rsidR="00BA216B" w:rsidRDefault="00BA216B" w:rsidP="00614F98"/>
                    <w:p w14:paraId="06721E05" w14:textId="77777777" w:rsidR="00BA216B" w:rsidRDefault="00BA216B" w:rsidP="00614F98"/>
                    <w:p w14:paraId="62F65193" w14:textId="77777777" w:rsidR="00BA216B" w:rsidRDefault="00BA216B" w:rsidP="00614F98"/>
                    <w:p w14:paraId="1EA4513E" w14:textId="77777777" w:rsidR="00BA216B" w:rsidRDefault="00BA216B" w:rsidP="00614F98"/>
                    <w:p w14:paraId="20CD6D06" w14:textId="77777777" w:rsidR="00BA216B" w:rsidRDefault="00BA216B" w:rsidP="00614F98"/>
                    <w:p w14:paraId="03DC4D2F" w14:textId="77777777" w:rsidR="00BA216B" w:rsidRDefault="00BA216B" w:rsidP="00614F98"/>
                    <w:p w14:paraId="3589BAEC" w14:textId="77777777" w:rsidR="00BA216B" w:rsidRDefault="00BA216B" w:rsidP="00614F98"/>
                    <w:p w14:paraId="7FD4C812" w14:textId="77777777" w:rsidR="00BA216B" w:rsidRDefault="00BA216B" w:rsidP="00614F98"/>
                    <w:p w14:paraId="210C60AA" w14:textId="77777777" w:rsidR="00BA216B" w:rsidRDefault="00BA216B" w:rsidP="00614F98"/>
                    <w:p w14:paraId="72E512A0" w14:textId="77777777" w:rsidR="00BA216B" w:rsidRDefault="00BA216B" w:rsidP="00614F98"/>
                    <w:p w14:paraId="59087F28" w14:textId="77777777" w:rsidR="00BA216B" w:rsidRDefault="00BA216B" w:rsidP="00614F98"/>
                    <w:p w14:paraId="36030543" w14:textId="77777777" w:rsidR="00BA216B" w:rsidRDefault="00BA216B" w:rsidP="00614F98"/>
                    <w:p w14:paraId="2CEDAC1D" w14:textId="77777777" w:rsidR="00BA216B" w:rsidRDefault="00BA216B" w:rsidP="00614F98"/>
                    <w:p w14:paraId="34F0A708" w14:textId="77777777" w:rsidR="00BA216B" w:rsidRDefault="00BA216B" w:rsidP="00614F98"/>
                    <w:p w14:paraId="0F44B739" w14:textId="77777777" w:rsidR="00BA216B" w:rsidRDefault="00BA216B" w:rsidP="00614F98"/>
                    <w:p w14:paraId="5A35CCF6" w14:textId="77777777" w:rsidR="00BA216B" w:rsidRDefault="00BA216B" w:rsidP="00614F98"/>
                    <w:p w14:paraId="5D04EF9A" w14:textId="77777777" w:rsidR="00BA216B" w:rsidRDefault="00BA216B" w:rsidP="00614F98"/>
                    <w:p w14:paraId="2168D8EA" w14:textId="77777777" w:rsidR="00BA216B" w:rsidRDefault="00BA216B" w:rsidP="00614F98"/>
                    <w:p w14:paraId="4E56470C" w14:textId="77777777" w:rsidR="00BA216B" w:rsidRDefault="00BA216B" w:rsidP="00614F98"/>
                    <w:p w14:paraId="5EF0807B" w14:textId="77777777" w:rsidR="00BA216B" w:rsidRDefault="00BA216B" w:rsidP="00614F98"/>
                    <w:p w14:paraId="4B7DE8D1" w14:textId="77777777" w:rsidR="00BA216B" w:rsidRDefault="00BA216B" w:rsidP="00614F98"/>
                    <w:p w14:paraId="3859769D" w14:textId="77777777" w:rsidR="00BA216B" w:rsidRDefault="00BA216B" w:rsidP="00614F98"/>
                    <w:p w14:paraId="5B2832F6" w14:textId="77777777" w:rsidR="00BA216B" w:rsidRDefault="00BA216B" w:rsidP="00614F98"/>
                    <w:p w14:paraId="3037DD9C" w14:textId="77777777" w:rsidR="00BA216B" w:rsidRDefault="00BA216B" w:rsidP="00614F98"/>
                    <w:p w14:paraId="6A3D8622" w14:textId="77777777" w:rsidR="00BA216B" w:rsidRDefault="00BA216B" w:rsidP="00614F98"/>
                    <w:p w14:paraId="554FA5BC" w14:textId="77777777" w:rsidR="00BA216B" w:rsidRDefault="00BA216B" w:rsidP="00614F98"/>
                    <w:p w14:paraId="6B95FFE6" w14:textId="77777777" w:rsidR="00BA216B" w:rsidRDefault="00BA216B" w:rsidP="00614F98"/>
                    <w:p w14:paraId="74871C41" w14:textId="77777777" w:rsidR="00BA216B" w:rsidRDefault="00BA216B" w:rsidP="00614F98"/>
                    <w:p w14:paraId="7E53D3A2" w14:textId="77777777" w:rsidR="00BA216B" w:rsidRDefault="00BA216B" w:rsidP="00614F98"/>
                    <w:p w14:paraId="70EAEEF3" w14:textId="77777777" w:rsidR="00BA216B" w:rsidRDefault="00BA216B" w:rsidP="00614F98"/>
                    <w:p w14:paraId="7FDDDF47" w14:textId="77777777" w:rsidR="00BA216B" w:rsidRDefault="00BA216B" w:rsidP="00614F98"/>
                    <w:p w14:paraId="7DCBA27F" w14:textId="77777777" w:rsidR="00BA216B" w:rsidRDefault="00BA216B" w:rsidP="00614F98"/>
                    <w:p w14:paraId="0825DE26" w14:textId="77777777" w:rsidR="00BA216B" w:rsidRDefault="00BA216B" w:rsidP="00614F98"/>
                    <w:p w14:paraId="2FC7FC99" w14:textId="77777777" w:rsidR="00BA216B" w:rsidRDefault="00BA216B" w:rsidP="00614F98"/>
                    <w:p w14:paraId="2632342E" w14:textId="77777777" w:rsidR="00BA216B" w:rsidRDefault="00BA216B" w:rsidP="00614F98"/>
                    <w:p w14:paraId="6F087DD5" w14:textId="77777777" w:rsidR="00BA216B" w:rsidRDefault="00BA216B" w:rsidP="00614F98"/>
                    <w:p w14:paraId="33D04C44" w14:textId="77777777" w:rsidR="00BA216B" w:rsidRDefault="00BA216B" w:rsidP="00614F98"/>
                    <w:p w14:paraId="590A9828" w14:textId="77777777" w:rsidR="00BA216B" w:rsidRDefault="00BA216B" w:rsidP="00614F98"/>
                    <w:p w14:paraId="067C0D01" w14:textId="77777777" w:rsidR="00BA216B" w:rsidRDefault="00BA216B" w:rsidP="00614F98"/>
                    <w:p w14:paraId="600B8400" w14:textId="77777777" w:rsidR="00BA216B" w:rsidRDefault="00BA216B" w:rsidP="00614F98"/>
                    <w:p w14:paraId="34D3ED63" w14:textId="77777777" w:rsidR="00BA216B" w:rsidRDefault="00BA216B" w:rsidP="00614F98"/>
                    <w:p w14:paraId="4146AC55" w14:textId="77777777" w:rsidR="00BA216B" w:rsidRDefault="00BA216B" w:rsidP="00614F98"/>
                    <w:p w14:paraId="4F4E09A7" w14:textId="77777777" w:rsidR="00BA216B" w:rsidRDefault="00BA216B" w:rsidP="00614F98"/>
                    <w:p w14:paraId="7FD51E29" w14:textId="77777777" w:rsidR="00BA216B" w:rsidRDefault="00BA216B" w:rsidP="00614F98"/>
                    <w:p w14:paraId="2DF30A93" w14:textId="77777777" w:rsidR="00BA216B" w:rsidRDefault="00BA216B" w:rsidP="00614F98"/>
                    <w:p w14:paraId="5FE970A8" w14:textId="77777777" w:rsidR="00BA216B" w:rsidRDefault="00BA216B" w:rsidP="00614F98"/>
                    <w:p w14:paraId="1993D345" w14:textId="77777777" w:rsidR="00BA216B" w:rsidRDefault="00BA216B" w:rsidP="00614F98"/>
                    <w:p w14:paraId="571CC9AB" w14:textId="77777777" w:rsidR="00BA216B" w:rsidRDefault="00BA216B" w:rsidP="00614F98"/>
                    <w:p w14:paraId="06718987" w14:textId="77777777" w:rsidR="00BA216B" w:rsidRDefault="00BA216B" w:rsidP="00614F98"/>
                    <w:p w14:paraId="4CB5C2CE" w14:textId="77777777" w:rsidR="00BA216B" w:rsidRDefault="00BA216B" w:rsidP="00614F98"/>
                    <w:p w14:paraId="73FF2C9A" w14:textId="77777777" w:rsidR="00BA216B" w:rsidRDefault="00BA216B" w:rsidP="00614F98"/>
                    <w:p w14:paraId="1F5F12FF" w14:textId="77777777" w:rsidR="00BA216B" w:rsidRDefault="00BA216B" w:rsidP="00614F98"/>
                    <w:p w14:paraId="1D688EA4" w14:textId="77777777" w:rsidR="00BA216B" w:rsidRDefault="00BA216B" w:rsidP="00614F98"/>
                    <w:p w14:paraId="4F34E06D" w14:textId="77777777" w:rsidR="00BA216B" w:rsidRDefault="00BA216B" w:rsidP="00614F98"/>
                    <w:p w14:paraId="3A928DF0" w14:textId="77777777" w:rsidR="00BA216B" w:rsidRDefault="00BA216B" w:rsidP="00614F98"/>
                    <w:p w14:paraId="235C0FF3" w14:textId="77777777" w:rsidR="00BA216B" w:rsidRDefault="00BA216B" w:rsidP="00614F98"/>
                    <w:p w14:paraId="1DDC9600" w14:textId="77777777" w:rsidR="00BA216B" w:rsidRDefault="00BA216B" w:rsidP="00614F98"/>
                    <w:p w14:paraId="327344BC" w14:textId="77777777" w:rsidR="00BA216B" w:rsidRDefault="00BA216B" w:rsidP="00614F98"/>
                    <w:p w14:paraId="0B20A5C2" w14:textId="77777777" w:rsidR="00BA216B" w:rsidRDefault="00BA216B" w:rsidP="00614F98"/>
                    <w:p w14:paraId="7E83C58F" w14:textId="77777777" w:rsidR="00BA216B" w:rsidRDefault="00BA216B" w:rsidP="00614F98"/>
                    <w:p w14:paraId="203F0719" w14:textId="77777777" w:rsidR="00BA216B" w:rsidRDefault="00BA216B" w:rsidP="00614F98"/>
                    <w:p w14:paraId="2CFFFF35" w14:textId="77777777" w:rsidR="00BA216B" w:rsidRDefault="00BA216B" w:rsidP="00614F98"/>
                    <w:p w14:paraId="73EE65C6" w14:textId="77777777" w:rsidR="00BA216B" w:rsidRDefault="00BA216B" w:rsidP="00614F98"/>
                    <w:p w14:paraId="1BC34EC0" w14:textId="77777777" w:rsidR="00BA216B" w:rsidRDefault="00BA216B" w:rsidP="00614F98"/>
                    <w:p w14:paraId="2EB0CBEE" w14:textId="77777777" w:rsidR="00BA216B" w:rsidRDefault="00BA216B" w:rsidP="00614F98"/>
                    <w:p w14:paraId="4F8C3B6F" w14:textId="77777777" w:rsidR="00BA216B" w:rsidRDefault="00BA216B" w:rsidP="00614F98"/>
                    <w:p w14:paraId="51D0E039" w14:textId="77777777" w:rsidR="00BA216B" w:rsidRDefault="00BA216B" w:rsidP="00614F98"/>
                    <w:p w14:paraId="5536CECF" w14:textId="77777777" w:rsidR="00BA216B" w:rsidRDefault="00BA216B" w:rsidP="00614F98"/>
                    <w:p w14:paraId="32A8CED1" w14:textId="77777777" w:rsidR="00BA216B" w:rsidRDefault="00BA216B" w:rsidP="00614F98"/>
                    <w:p w14:paraId="1112E5D2" w14:textId="77777777" w:rsidR="00BA216B" w:rsidRDefault="00BA216B" w:rsidP="00614F98"/>
                    <w:p w14:paraId="1D075E1E" w14:textId="77777777" w:rsidR="00BA216B" w:rsidRDefault="00BA216B" w:rsidP="00614F98"/>
                    <w:p w14:paraId="3EB25A8C" w14:textId="77777777" w:rsidR="00BA216B" w:rsidRDefault="00BA216B" w:rsidP="00614F98"/>
                    <w:p w14:paraId="5B4888CC" w14:textId="77777777" w:rsidR="00BA216B" w:rsidRDefault="00BA216B" w:rsidP="00614F98"/>
                    <w:p w14:paraId="08B4CF15" w14:textId="77777777" w:rsidR="00BA216B" w:rsidRDefault="00BA216B" w:rsidP="00614F98"/>
                    <w:p w14:paraId="1B790B5C" w14:textId="77777777" w:rsidR="00BA216B" w:rsidRDefault="00BA216B" w:rsidP="00614F98"/>
                    <w:p w14:paraId="0DB57AC7" w14:textId="77777777" w:rsidR="00BA216B" w:rsidRDefault="00BA216B" w:rsidP="00614F98"/>
                    <w:p w14:paraId="0633DA2C" w14:textId="77777777" w:rsidR="00BA216B" w:rsidRDefault="00BA216B" w:rsidP="00614F98"/>
                    <w:p w14:paraId="0E456E1A" w14:textId="77777777" w:rsidR="00BA216B" w:rsidRDefault="00BA216B" w:rsidP="00614F98"/>
                    <w:p w14:paraId="189DA40E" w14:textId="77777777" w:rsidR="00BA216B" w:rsidRDefault="00BA216B" w:rsidP="00614F98"/>
                    <w:p w14:paraId="72AB60EF" w14:textId="77777777" w:rsidR="00BA216B" w:rsidRDefault="00BA216B" w:rsidP="00614F98"/>
                    <w:p w14:paraId="33B2A557" w14:textId="77777777" w:rsidR="00BA216B" w:rsidRDefault="00BA216B" w:rsidP="00614F98"/>
                    <w:p w14:paraId="677DBF76" w14:textId="77777777" w:rsidR="00BA216B" w:rsidRDefault="00BA216B" w:rsidP="00614F98"/>
                    <w:p w14:paraId="5E270F4C" w14:textId="77777777" w:rsidR="00BA216B" w:rsidRDefault="00BA216B" w:rsidP="00614F98"/>
                    <w:p w14:paraId="1B82B300" w14:textId="77777777" w:rsidR="00BA216B" w:rsidRDefault="00BA216B" w:rsidP="00614F98"/>
                    <w:p w14:paraId="0019B90E" w14:textId="77777777" w:rsidR="00BA216B" w:rsidRDefault="00BA216B" w:rsidP="00614F98"/>
                    <w:p w14:paraId="75DD0E72" w14:textId="77777777" w:rsidR="00BA216B" w:rsidRDefault="00BA216B" w:rsidP="00614F98"/>
                    <w:p w14:paraId="3C802CBE" w14:textId="77777777" w:rsidR="00BA216B" w:rsidRDefault="00BA216B" w:rsidP="00614F98"/>
                    <w:p w14:paraId="1C4149EB" w14:textId="77777777" w:rsidR="00BA216B" w:rsidRDefault="00BA216B" w:rsidP="00614F98"/>
                    <w:p w14:paraId="0FBD8E7F" w14:textId="77777777" w:rsidR="00BA216B" w:rsidRDefault="00BA216B" w:rsidP="00614F98"/>
                    <w:p w14:paraId="7610549B" w14:textId="77777777" w:rsidR="00BA216B" w:rsidRDefault="00BA216B" w:rsidP="00614F98"/>
                    <w:p w14:paraId="6B8AC088" w14:textId="77777777" w:rsidR="00BA216B" w:rsidRDefault="00BA216B" w:rsidP="00614F98"/>
                    <w:p w14:paraId="450915EB" w14:textId="77777777" w:rsidR="00BA216B" w:rsidRDefault="00BA216B" w:rsidP="00614F98"/>
                    <w:p w14:paraId="089AC399" w14:textId="77777777" w:rsidR="00BA216B" w:rsidRDefault="00BA216B" w:rsidP="00614F98"/>
                    <w:p w14:paraId="344E7549" w14:textId="77777777" w:rsidR="00BA216B" w:rsidRDefault="00BA216B" w:rsidP="00614F98"/>
                    <w:p w14:paraId="40F64DE8" w14:textId="77777777" w:rsidR="00BA216B" w:rsidRDefault="00BA216B" w:rsidP="00614F98"/>
                    <w:p w14:paraId="441795B2" w14:textId="77777777" w:rsidR="00BA216B" w:rsidRDefault="00BA216B" w:rsidP="00614F98"/>
                    <w:p w14:paraId="57D6B464" w14:textId="77777777" w:rsidR="00BA216B" w:rsidRDefault="00BA216B" w:rsidP="00614F98"/>
                    <w:p w14:paraId="62D33B4A" w14:textId="77777777" w:rsidR="00BA216B" w:rsidRDefault="00BA216B" w:rsidP="00614F98"/>
                    <w:p w14:paraId="5C96735A" w14:textId="77777777" w:rsidR="00BA216B" w:rsidRDefault="00BA216B" w:rsidP="00614F98"/>
                    <w:p w14:paraId="12D42C00" w14:textId="77777777" w:rsidR="00BA216B" w:rsidRDefault="00BA216B" w:rsidP="00614F98"/>
                    <w:p w14:paraId="70A8A97B" w14:textId="77777777" w:rsidR="00BA216B" w:rsidRDefault="00BA216B" w:rsidP="00614F98"/>
                    <w:p w14:paraId="117AB757" w14:textId="77777777" w:rsidR="00BA216B" w:rsidRDefault="00BA216B" w:rsidP="00614F98"/>
                    <w:p w14:paraId="2BD84E90" w14:textId="77777777" w:rsidR="00BA216B" w:rsidRDefault="00BA216B" w:rsidP="00614F98"/>
                    <w:p w14:paraId="244AA881" w14:textId="77777777" w:rsidR="00BA216B" w:rsidRDefault="00BA216B" w:rsidP="00614F98"/>
                    <w:p w14:paraId="5F2F2D8F" w14:textId="77777777" w:rsidR="00BA216B" w:rsidRDefault="00BA216B" w:rsidP="00614F98"/>
                    <w:p w14:paraId="2FF3B8D7" w14:textId="77777777" w:rsidR="00BA216B" w:rsidRDefault="00BA216B" w:rsidP="00614F98"/>
                    <w:p w14:paraId="3406ED8B" w14:textId="77777777" w:rsidR="00BA216B" w:rsidRDefault="00BA216B" w:rsidP="00614F98"/>
                    <w:p w14:paraId="08D3B462" w14:textId="77777777" w:rsidR="00BA216B" w:rsidRDefault="00BA216B" w:rsidP="00614F98"/>
                    <w:p w14:paraId="3CBBC0A2" w14:textId="77777777" w:rsidR="00BA216B" w:rsidRDefault="00BA216B" w:rsidP="00614F98"/>
                    <w:p w14:paraId="09D9E710" w14:textId="77777777" w:rsidR="00BA216B" w:rsidRDefault="00BA216B" w:rsidP="00614F98"/>
                    <w:p w14:paraId="07820CFC" w14:textId="77777777" w:rsidR="00BA216B" w:rsidRDefault="00BA216B" w:rsidP="00614F98"/>
                    <w:p w14:paraId="2338CD8E" w14:textId="77777777" w:rsidR="00BA216B" w:rsidRDefault="00BA216B" w:rsidP="00614F98"/>
                    <w:p w14:paraId="5532884B" w14:textId="77777777" w:rsidR="00BA216B" w:rsidRDefault="00BA216B" w:rsidP="00614F98"/>
                    <w:p w14:paraId="0EA37892" w14:textId="77777777" w:rsidR="00BA216B" w:rsidRDefault="00BA216B" w:rsidP="00614F98"/>
                    <w:p w14:paraId="30552BEB" w14:textId="77777777" w:rsidR="00BA216B" w:rsidRDefault="00BA216B" w:rsidP="00614F98"/>
                    <w:p w14:paraId="4E8296A9" w14:textId="77777777" w:rsidR="00BA216B" w:rsidRDefault="00BA216B" w:rsidP="00614F98"/>
                    <w:p w14:paraId="02DAA565" w14:textId="77777777" w:rsidR="00BA216B" w:rsidRDefault="00BA216B" w:rsidP="00614F98"/>
                    <w:p w14:paraId="1907B88F" w14:textId="77777777" w:rsidR="00BA216B" w:rsidRDefault="00BA216B" w:rsidP="00614F98"/>
                    <w:p w14:paraId="58400783" w14:textId="77777777" w:rsidR="00BA216B" w:rsidRDefault="00BA216B" w:rsidP="00614F98"/>
                    <w:p w14:paraId="2B6D1AF6" w14:textId="77777777" w:rsidR="00BA216B" w:rsidRDefault="00BA216B" w:rsidP="00614F98"/>
                    <w:p w14:paraId="13B01833" w14:textId="77777777" w:rsidR="00BA216B" w:rsidRDefault="00BA216B" w:rsidP="00614F98"/>
                    <w:p w14:paraId="659D2548" w14:textId="77777777" w:rsidR="00BA216B" w:rsidRDefault="00BA216B" w:rsidP="00614F98"/>
                    <w:p w14:paraId="58AC234E" w14:textId="77777777" w:rsidR="00BA216B" w:rsidRDefault="00BA216B" w:rsidP="00614F98"/>
                    <w:p w14:paraId="5ED3539B" w14:textId="77777777" w:rsidR="00BA216B" w:rsidRDefault="00BA216B" w:rsidP="00614F98"/>
                    <w:p w14:paraId="6C3B4D34" w14:textId="77777777" w:rsidR="00BA216B" w:rsidRDefault="00BA216B" w:rsidP="00614F98"/>
                    <w:p w14:paraId="3A0DB34F" w14:textId="77777777" w:rsidR="00BA216B" w:rsidRDefault="00BA216B" w:rsidP="00614F98"/>
                    <w:p w14:paraId="3AA4BB6F" w14:textId="77777777" w:rsidR="00BA216B" w:rsidRDefault="00BA216B" w:rsidP="00614F98"/>
                    <w:p w14:paraId="5CB77414" w14:textId="77777777" w:rsidR="00BA216B" w:rsidRDefault="00BA216B" w:rsidP="00614F98"/>
                    <w:p w14:paraId="04ED0C8B" w14:textId="77777777" w:rsidR="00BA216B" w:rsidRDefault="00BA216B" w:rsidP="00614F98"/>
                    <w:p w14:paraId="1506EBD8" w14:textId="77777777" w:rsidR="00BA216B" w:rsidRDefault="00BA216B" w:rsidP="00614F98"/>
                    <w:p w14:paraId="45926B8D" w14:textId="77777777" w:rsidR="00BA216B" w:rsidRDefault="00BA216B" w:rsidP="00614F98"/>
                    <w:p w14:paraId="1D34CEE6" w14:textId="77777777" w:rsidR="00BA216B" w:rsidRDefault="00BA216B" w:rsidP="00614F98"/>
                    <w:p w14:paraId="0DF21CC2" w14:textId="77777777" w:rsidR="00BA216B" w:rsidRDefault="00BA216B" w:rsidP="00614F98"/>
                    <w:p w14:paraId="1C45F1BB" w14:textId="77777777" w:rsidR="00BA216B" w:rsidRDefault="00BA216B" w:rsidP="00614F98"/>
                    <w:p w14:paraId="42574FB3" w14:textId="77777777" w:rsidR="00BA216B" w:rsidRDefault="00BA216B" w:rsidP="00614F98"/>
                    <w:p w14:paraId="2A996BC8" w14:textId="77777777" w:rsidR="00BA216B" w:rsidRDefault="00BA216B" w:rsidP="00614F98"/>
                    <w:p w14:paraId="5AC8A4C2" w14:textId="77777777" w:rsidR="00BA216B" w:rsidRDefault="00BA216B" w:rsidP="00614F98"/>
                    <w:p w14:paraId="5E657CCB" w14:textId="77777777" w:rsidR="00BA216B" w:rsidRDefault="00BA216B" w:rsidP="00614F98"/>
                    <w:p w14:paraId="76715B2C" w14:textId="77777777" w:rsidR="00BA216B" w:rsidRDefault="00BA216B" w:rsidP="00614F98"/>
                    <w:p w14:paraId="75C3A89B" w14:textId="77777777" w:rsidR="00BA216B" w:rsidRDefault="00BA216B" w:rsidP="00614F98"/>
                    <w:p w14:paraId="6E284BCD" w14:textId="77777777" w:rsidR="00BA216B" w:rsidRDefault="00BA216B" w:rsidP="00614F98"/>
                    <w:p w14:paraId="1AF0DD4E" w14:textId="77777777" w:rsidR="00BA216B" w:rsidRDefault="00BA216B" w:rsidP="00614F98"/>
                    <w:p w14:paraId="2566A71E" w14:textId="77777777" w:rsidR="00BA216B" w:rsidRDefault="00BA216B" w:rsidP="00614F98"/>
                    <w:p w14:paraId="6E260310" w14:textId="77777777" w:rsidR="00BA216B" w:rsidRDefault="00BA216B" w:rsidP="00614F98"/>
                    <w:p w14:paraId="43505C7F" w14:textId="77777777" w:rsidR="00BA216B" w:rsidRDefault="00BA216B" w:rsidP="00614F98"/>
                    <w:p w14:paraId="7CF94C53" w14:textId="77777777" w:rsidR="00BA216B" w:rsidRDefault="00BA216B" w:rsidP="00614F98"/>
                    <w:p w14:paraId="02F20457" w14:textId="77777777" w:rsidR="00BA216B" w:rsidRDefault="00BA216B" w:rsidP="00614F98"/>
                    <w:p w14:paraId="199D3E92" w14:textId="77777777" w:rsidR="00BA216B" w:rsidRDefault="00BA216B" w:rsidP="00614F98"/>
                    <w:p w14:paraId="40762D06" w14:textId="77777777" w:rsidR="00BA216B" w:rsidRDefault="00BA216B" w:rsidP="00614F98"/>
                    <w:p w14:paraId="10AA22B0" w14:textId="77777777" w:rsidR="00BA216B" w:rsidRDefault="00BA216B" w:rsidP="00614F98"/>
                    <w:p w14:paraId="6A0175CE" w14:textId="77777777" w:rsidR="00BA216B" w:rsidRDefault="00BA216B" w:rsidP="00614F98"/>
                    <w:p w14:paraId="55113EB2" w14:textId="77777777" w:rsidR="00BA216B" w:rsidRDefault="00BA216B" w:rsidP="00614F98"/>
                    <w:p w14:paraId="119F0ADC" w14:textId="77777777" w:rsidR="00BA216B" w:rsidRDefault="00BA216B" w:rsidP="00614F98"/>
                    <w:p w14:paraId="1D704562" w14:textId="77777777" w:rsidR="00BA216B" w:rsidRDefault="00BA216B" w:rsidP="00614F98"/>
                    <w:p w14:paraId="77228190" w14:textId="77777777" w:rsidR="00BA216B" w:rsidRDefault="00BA216B" w:rsidP="00614F98"/>
                    <w:p w14:paraId="01D15DAA" w14:textId="77777777" w:rsidR="00BA216B" w:rsidRDefault="00BA216B" w:rsidP="00614F98"/>
                    <w:p w14:paraId="5802E90C" w14:textId="77777777" w:rsidR="00BA216B" w:rsidRDefault="00BA216B" w:rsidP="00614F98"/>
                    <w:p w14:paraId="02B3443D" w14:textId="77777777" w:rsidR="00BA216B" w:rsidRDefault="00BA216B" w:rsidP="00614F98"/>
                    <w:p w14:paraId="324D783B" w14:textId="77777777" w:rsidR="00BA216B" w:rsidRDefault="00BA216B" w:rsidP="00614F98"/>
                    <w:p w14:paraId="610A3F62" w14:textId="77777777" w:rsidR="00BA216B" w:rsidRDefault="00BA216B" w:rsidP="00614F98"/>
                    <w:p w14:paraId="612E7C2C" w14:textId="77777777" w:rsidR="00BA216B" w:rsidRDefault="00BA216B" w:rsidP="00614F98"/>
                    <w:p w14:paraId="4F5EA190" w14:textId="77777777" w:rsidR="00BA216B" w:rsidRDefault="00BA216B" w:rsidP="00614F98"/>
                    <w:p w14:paraId="7C68FBA2" w14:textId="77777777" w:rsidR="00BA216B" w:rsidRDefault="00BA216B" w:rsidP="00614F98"/>
                    <w:p w14:paraId="628A6C63" w14:textId="77777777" w:rsidR="00BA216B" w:rsidRDefault="00BA216B" w:rsidP="00614F98"/>
                    <w:p w14:paraId="736CF996" w14:textId="77777777" w:rsidR="00BA216B" w:rsidRDefault="00BA216B" w:rsidP="00614F98"/>
                    <w:p w14:paraId="36AFF7B6" w14:textId="77777777" w:rsidR="00BA216B" w:rsidRDefault="00BA216B" w:rsidP="00614F98"/>
                    <w:p w14:paraId="17BEE3A7" w14:textId="77777777" w:rsidR="00BA216B" w:rsidRDefault="00BA216B" w:rsidP="00614F98"/>
                    <w:p w14:paraId="11302BAD" w14:textId="77777777" w:rsidR="00BA216B" w:rsidRDefault="00BA216B" w:rsidP="00614F98"/>
                    <w:p w14:paraId="0008538F" w14:textId="77777777" w:rsidR="00BA216B" w:rsidRDefault="00BA216B" w:rsidP="00614F98"/>
                    <w:p w14:paraId="5A7A41E8" w14:textId="77777777" w:rsidR="00BA216B" w:rsidRDefault="00BA216B" w:rsidP="00614F98"/>
                    <w:p w14:paraId="1F3F3A86" w14:textId="77777777" w:rsidR="00BA216B" w:rsidRDefault="00BA216B" w:rsidP="00614F98"/>
                    <w:p w14:paraId="57B4F49B" w14:textId="77777777" w:rsidR="00BA216B" w:rsidRDefault="00BA216B" w:rsidP="00614F98"/>
                    <w:p w14:paraId="5418B48D" w14:textId="77777777" w:rsidR="00BA216B" w:rsidRDefault="00BA216B" w:rsidP="00614F98"/>
                    <w:p w14:paraId="52D361AF" w14:textId="77777777" w:rsidR="00BA216B" w:rsidRDefault="00BA216B" w:rsidP="00614F98"/>
                    <w:p w14:paraId="125755F6" w14:textId="77777777" w:rsidR="00BA216B" w:rsidRDefault="00BA216B" w:rsidP="00614F98"/>
                    <w:p w14:paraId="3B897A9C" w14:textId="77777777" w:rsidR="00BA216B" w:rsidRDefault="00BA216B" w:rsidP="00614F98"/>
                    <w:p w14:paraId="24318E03" w14:textId="77777777" w:rsidR="00BA216B" w:rsidRDefault="00BA216B" w:rsidP="00614F98"/>
                    <w:p w14:paraId="1C21CCAD" w14:textId="77777777" w:rsidR="00BA216B" w:rsidRDefault="00BA216B" w:rsidP="00614F98"/>
                    <w:p w14:paraId="57B5DC8B" w14:textId="77777777" w:rsidR="00BA216B" w:rsidRDefault="00BA216B" w:rsidP="00614F98"/>
                    <w:p w14:paraId="76DA9636" w14:textId="77777777" w:rsidR="00BA216B" w:rsidRDefault="00BA216B" w:rsidP="00614F98"/>
                    <w:p w14:paraId="3AC18E07" w14:textId="77777777" w:rsidR="00BA216B" w:rsidRDefault="00BA216B" w:rsidP="00614F98"/>
                    <w:p w14:paraId="2E72787D" w14:textId="77777777" w:rsidR="00BA216B" w:rsidRDefault="00BA216B" w:rsidP="00614F98"/>
                    <w:p w14:paraId="788513FF" w14:textId="77777777" w:rsidR="00BA216B" w:rsidRDefault="00BA216B" w:rsidP="00614F98"/>
                    <w:p w14:paraId="245D0D82" w14:textId="77777777" w:rsidR="00BA216B" w:rsidRDefault="00BA216B" w:rsidP="00614F98"/>
                    <w:p w14:paraId="20DBEF0C" w14:textId="77777777" w:rsidR="00BA216B" w:rsidRDefault="00BA216B" w:rsidP="00614F98"/>
                    <w:p w14:paraId="306E6964" w14:textId="77777777" w:rsidR="00BA216B" w:rsidRDefault="00BA216B" w:rsidP="00614F98"/>
                    <w:p w14:paraId="16CDE67D" w14:textId="77777777" w:rsidR="00BA216B" w:rsidRDefault="00BA216B" w:rsidP="00614F98"/>
                    <w:p w14:paraId="741015FC" w14:textId="77777777" w:rsidR="00BA216B" w:rsidRDefault="00BA216B" w:rsidP="00614F98"/>
                    <w:p w14:paraId="282856D0" w14:textId="77777777" w:rsidR="00BA216B" w:rsidRDefault="00BA216B" w:rsidP="00614F98"/>
                    <w:p w14:paraId="2E97438E" w14:textId="77777777" w:rsidR="00BA216B" w:rsidRDefault="00BA216B" w:rsidP="00614F98"/>
                    <w:p w14:paraId="7C0757D4" w14:textId="77777777" w:rsidR="00BA216B" w:rsidRDefault="00BA216B" w:rsidP="00614F98"/>
                    <w:p w14:paraId="40C15787" w14:textId="77777777" w:rsidR="00BA216B" w:rsidRDefault="00BA216B" w:rsidP="00614F98"/>
                    <w:p w14:paraId="5447A517" w14:textId="77777777" w:rsidR="00BA216B" w:rsidRDefault="00BA216B" w:rsidP="00614F98"/>
                    <w:p w14:paraId="5B955565" w14:textId="77777777" w:rsidR="00BA216B" w:rsidRDefault="00BA216B" w:rsidP="00614F98"/>
                    <w:p w14:paraId="0AF9EF11" w14:textId="77777777" w:rsidR="00BA216B" w:rsidRDefault="00BA216B" w:rsidP="00614F98"/>
                    <w:p w14:paraId="31551DD1" w14:textId="77777777" w:rsidR="00BA216B" w:rsidRDefault="00BA216B" w:rsidP="00614F98"/>
                    <w:p w14:paraId="2965AF12" w14:textId="77777777" w:rsidR="00BA216B" w:rsidRDefault="00BA216B" w:rsidP="00614F98"/>
                    <w:p w14:paraId="3CFA1EB4" w14:textId="77777777" w:rsidR="00BA216B" w:rsidRDefault="00BA216B" w:rsidP="00614F98"/>
                    <w:p w14:paraId="6278BF13" w14:textId="77777777" w:rsidR="00BA216B" w:rsidRDefault="00BA216B" w:rsidP="00614F98"/>
                    <w:p w14:paraId="4D471404" w14:textId="77777777" w:rsidR="00BA216B" w:rsidRDefault="00BA216B" w:rsidP="00614F98"/>
                    <w:p w14:paraId="3AD7CEAC" w14:textId="77777777" w:rsidR="00BA216B" w:rsidRDefault="00BA216B" w:rsidP="00614F98"/>
                    <w:p w14:paraId="04206192" w14:textId="77777777" w:rsidR="00BA216B" w:rsidRDefault="00BA216B" w:rsidP="00614F98"/>
                    <w:p w14:paraId="694BE3A5" w14:textId="77777777" w:rsidR="00BA216B" w:rsidRDefault="00BA216B" w:rsidP="00614F98"/>
                    <w:p w14:paraId="1F692755" w14:textId="77777777" w:rsidR="00BA216B" w:rsidRDefault="00BA216B" w:rsidP="00614F98"/>
                    <w:p w14:paraId="20169B0F" w14:textId="77777777" w:rsidR="00BA216B" w:rsidRDefault="00BA216B" w:rsidP="00614F98"/>
                    <w:p w14:paraId="1E474440" w14:textId="77777777" w:rsidR="00BA216B" w:rsidRDefault="00BA216B" w:rsidP="00614F98"/>
                    <w:p w14:paraId="2F120EC3" w14:textId="77777777" w:rsidR="00BA216B" w:rsidRDefault="00BA216B" w:rsidP="00614F98"/>
                    <w:p w14:paraId="62CD1B91" w14:textId="77777777" w:rsidR="00BA216B" w:rsidRDefault="00BA216B" w:rsidP="00614F98"/>
                    <w:p w14:paraId="71A76383" w14:textId="77777777" w:rsidR="00BA216B" w:rsidRDefault="00BA216B" w:rsidP="00614F98"/>
                    <w:p w14:paraId="3DA190A0" w14:textId="77777777" w:rsidR="00BA216B" w:rsidRDefault="00BA216B" w:rsidP="00614F98"/>
                    <w:p w14:paraId="7A3623A9" w14:textId="77777777" w:rsidR="00BA216B" w:rsidRDefault="00BA216B" w:rsidP="00614F98"/>
                    <w:p w14:paraId="0A030CEC" w14:textId="77777777" w:rsidR="00BA216B" w:rsidRDefault="00BA216B" w:rsidP="00614F98"/>
                    <w:p w14:paraId="32137D65" w14:textId="77777777" w:rsidR="00BA216B" w:rsidRDefault="00BA216B" w:rsidP="00614F98"/>
                    <w:p w14:paraId="30BE665B" w14:textId="77777777" w:rsidR="00BA216B" w:rsidRDefault="00BA216B" w:rsidP="00614F98"/>
                    <w:p w14:paraId="136982A9" w14:textId="77777777" w:rsidR="00BA216B" w:rsidRDefault="00BA216B" w:rsidP="00614F98"/>
                    <w:p w14:paraId="51C63974" w14:textId="77777777" w:rsidR="00BA216B" w:rsidRDefault="00BA216B" w:rsidP="00614F98"/>
                    <w:p w14:paraId="3C96E97D" w14:textId="77777777" w:rsidR="00BA216B" w:rsidRDefault="00BA216B" w:rsidP="00614F98"/>
                    <w:p w14:paraId="04882BCB" w14:textId="77777777" w:rsidR="00BA216B" w:rsidRDefault="00BA216B" w:rsidP="00614F98"/>
                    <w:p w14:paraId="7704B3E1" w14:textId="77777777" w:rsidR="00BA216B" w:rsidRDefault="00BA216B" w:rsidP="00614F98"/>
                    <w:p w14:paraId="0A75B43B" w14:textId="77777777" w:rsidR="00BA216B" w:rsidRDefault="00BA216B" w:rsidP="00614F98"/>
                    <w:p w14:paraId="608FE7B7" w14:textId="77777777" w:rsidR="00BA216B" w:rsidRDefault="00BA216B" w:rsidP="00614F98"/>
                    <w:p w14:paraId="0BB93EBC" w14:textId="77777777" w:rsidR="00BA216B" w:rsidRDefault="00BA216B" w:rsidP="00614F98"/>
                    <w:p w14:paraId="5CA8714F" w14:textId="77777777" w:rsidR="00BA216B" w:rsidRDefault="00BA216B" w:rsidP="00614F98"/>
                    <w:p w14:paraId="450FDAAF" w14:textId="77777777" w:rsidR="00BA216B" w:rsidRDefault="00BA216B" w:rsidP="00614F98"/>
                    <w:p w14:paraId="0C455680" w14:textId="77777777" w:rsidR="00BA216B" w:rsidRDefault="00BA216B" w:rsidP="00614F98"/>
                    <w:p w14:paraId="5B1427B1" w14:textId="77777777" w:rsidR="00BA216B" w:rsidRDefault="00BA216B" w:rsidP="00614F98"/>
                    <w:p w14:paraId="2F439E2C" w14:textId="77777777" w:rsidR="00BA216B" w:rsidRDefault="00BA216B" w:rsidP="00614F98"/>
                    <w:p w14:paraId="5017D4E7" w14:textId="77777777" w:rsidR="00BA216B" w:rsidRDefault="00BA216B" w:rsidP="00614F98"/>
                    <w:p w14:paraId="3D4F705E" w14:textId="77777777" w:rsidR="00BA216B" w:rsidRDefault="00BA216B" w:rsidP="00614F98"/>
                    <w:p w14:paraId="2B96A6CF" w14:textId="77777777" w:rsidR="00BA216B" w:rsidRDefault="00BA216B" w:rsidP="00614F98"/>
                    <w:p w14:paraId="4D8A12D0" w14:textId="77777777" w:rsidR="00BA216B" w:rsidRDefault="00BA216B" w:rsidP="00614F98"/>
                    <w:p w14:paraId="45009792" w14:textId="77777777" w:rsidR="00BA216B" w:rsidRDefault="00BA216B" w:rsidP="00614F98"/>
                    <w:p w14:paraId="42C385FE" w14:textId="77777777" w:rsidR="00BA216B" w:rsidRDefault="00BA216B" w:rsidP="00614F98"/>
                    <w:p w14:paraId="61F845D3" w14:textId="77777777" w:rsidR="00BA216B" w:rsidRDefault="00BA216B" w:rsidP="00614F98"/>
                    <w:p w14:paraId="0C9BA6B8" w14:textId="77777777" w:rsidR="00BA216B" w:rsidRDefault="00BA216B" w:rsidP="00614F98"/>
                    <w:p w14:paraId="4A578602" w14:textId="77777777" w:rsidR="00BA216B" w:rsidRDefault="00BA216B" w:rsidP="00614F98"/>
                    <w:p w14:paraId="1ABCD82A" w14:textId="77777777" w:rsidR="00BA216B" w:rsidRDefault="00BA216B" w:rsidP="00614F98"/>
                    <w:p w14:paraId="59BD8A24" w14:textId="77777777" w:rsidR="00BA216B" w:rsidRDefault="00BA216B" w:rsidP="00614F98"/>
                    <w:p w14:paraId="57695A79" w14:textId="77777777" w:rsidR="00BA216B" w:rsidRDefault="00BA216B" w:rsidP="00614F98"/>
                    <w:p w14:paraId="7FC0B429" w14:textId="77777777" w:rsidR="00BA216B" w:rsidRDefault="00BA216B" w:rsidP="00614F98"/>
                    <w:p w14:paraId="1ECC91CA" w14:textId="77777777" w:rsidR="00BA216B" w:rsidRDefault="00BA216B" w:rsidP="00614F98"/>
                    <w:p w14:paraId="2901C6D4" w14:textId="77777777" w:rsidR="00BA216B" w:rsidRDefault="00BA216B" w:rsidP="00614F98"/>
                    <w:p w14:paraId="443581B1" w14:textId="77777777" w:rsidR="00BA216B" w:rsidRDefault="00BA216B" w:rsidP="00614F98"/>
                    <w:p w14:paraId="53BD3280" w14:textId="77777777" w:rsidR="00BA216B" w:rsidRDefault="00BA216B" w:rsidP="00614F98"/>
                    <w:p w14:paraId="1C47321E" w14:textId="77777777" w:rsidR="00BA216B" w:rsidRDefault="00BA216B" w:rsidP="00614F98"/>
                    <w:p w14:paraId="725A65AA" w14:textId="77777777" w:rsidR="00BA216B" w:rsidRDefault="00BA216B" w:rsidP="00614F98"/>
                    <w:p w14:paraId="10FB1083" w14:textId="77777777" w:rsidR="00BA216B" w:rsidRDefault="00BA216B" w:rsidP="00614F98"/>
                    <w:p w14:paraId="0AB53ED8" w14:textId="77777777" w:rsidR="00BA216B" w:rsidRDefault="00BA216B" w:rsidP="00614F98"/>
                    <w:p w14:paraId="6638A25C" w14:textId="77777777" w:rsidR="00BA216B" w:rsidRDefault="00BA216B" w:rsidP="00614F98"/>
                    <w:p w14:paraId="25B97E9D" w14:textId="77777777" w:rsidR="00BA216B" w:rsidRDefault="00BA216B" w:rsidP="00614F98"/>
                    <w:p w14:paraId="583B02AF" w14:textId="77777777" w:rsidR="00BA216B" w:rsidRDefault="00BA216B" w:rsidP="00614F98"/>
                    <w:p w14:paraId="6AE2CF82" w14:textId="77777777" w:rsidR="00BA216B" w:rsidRDefault="00BA216B" w:rsidP="00614F98"/>
                    <w:p w14:paraId="1A3FA990" w14:textId="77777777" w:rsidR="00BA216B" w:rsidRDefault="00BA216B" w:rsidP="00614F98"/>
                    <w:p w14:paraId="1758AC31" w14:textId="77777777" w:rsidR="00BA216B" w:rsidRDefault="00BA216B" w:rsidP="00614F98"/>
                    <w:p w14:paraId="3FD29417" w14:textId="77777777" w:rsidR="00BA216B" w:rsidRDefault="00BA216B" w:rsidP="00614F98"/>
                    <w:p w14:paraId="0C880A5B" w14:textId="77777777" w:rsidR="00BA216B" w:rsidRDefault="00BA216B" w:rsidP="00614F98"/>
                    <w:p w14:paraId="5A01E9EC" w14:textId="77777777" w:rsidR="00BA216B" w:rsidRDefault="00BA216B" w:rsidP="00614F98"/>
                    <w:p w14:paraId="1677EAAA" w14:textId="77777777" w:rsidR="00BA216B" w:rsidRDefault="00BA216B" w:rsidP="00614F98"/>
                    <w:p w14:paraId="11722CC4" w14:textId="77777777" w:rsidR="00BA216B" w:rsidRDefault="00BA216B" w:rsidP="00614F98"/>
                    <w:p w14:paraId="642C06BC" w14:textId="77777777" w:rsidR="00BA216B" w:rsidRDefault="00BA216B" w:rsidP="00614F98"/>
                    <w:p w14:paraId="080B4898" w14:textId="77777777" w:rsidR="00BA216B" w:rsidRDefault="00BA216B" w:rsidP="00614F98"/>
                    <w:p w14:paraId="33ECB115" w14:textId="77777777" w:rsidR="00BA216B" w:rsidRDefault="00BA216B" w:rsidP="00614F98"/>
                    <w:p w14:paraId="1A523F82" w14:textId="77777777" w:rsidR="00BA216B" w:rsidRDefault="00BA216B" w:rsidP="00614F98"/>
                    <w:p w14:paraId="605B1FA3" w14:textId="77777777" w:rsidR="00BA216B" w:rsidRDefault="00BA216B" w:rsidP="00614F98"/>
                    <w:p w14:paraId="22D9A003" w14:textId="77777777" w:rsidR="00BA216B" w:rsidRDefault="00BA216B" w:rsidP="00614F98"/>
                    <w:p w14:paraId="11DC46DE" w14:textId="77777777" w:rsidR="00BA216B" w:rsidRDefault="00BA216B" w:rsidP="00614F98"/>
                    <w:p w14:paraId="4A9779D4" w14:textId="77777777" w:rsidR="00BA216B" w:rsidRDefault="00BA216B" w:rsidP="00614F98"/>
                    <w:p w14:paraId="3029A949" w14:textId="77777777" w:rsidR="00BA216B" w:rsidRDefault="00BA216B" w:rsidP="00614F98"/>
                    <w:p w14:paraId="4950253E" w14:textId="77777777" w:rsidR="00BA216B" w:rsidRDefault="00BA216B" w:rsidP="00614F98"/>
                    <w:p w14:paraId="22B19F8E" w14:textId="77777777" w:rsidR="00BA216B" w:rsidRDefault="00BA216B" w:rsidP="00614F98"/>
                    <w:p w14:paraId="1342D0DF" w14:textId="77777777" w:rsidR="00BA216B" w:rsidRDefault="00BA216B" w:rsidP="00614F98"/>
                    <w:p w14:paraId="0553BD07" w14:textId="77777777" w:rsidR="00BA216B" w:rsidRDefault="00BA216B" w:rsidP="00614F98"/>
                    <w:p w14:paraId="788769FD" w14:textId="77777777" w:rsidR="00BA216B" w:rsidRDefault="00BA216B" w:rsidP="00614F98"/>
                    <w:p w14:paraId="7DFA14CE" w14:textId="77777777" w:rsidR="00BA216B" w:rsidRDefault="00BA216B" w:rsidP="00614F98"/>
                    <w:p w14:paraId="7DFD1373" w14:textId="77777777" w:rsidR="00BA216B" w:rsidRDefault="00BA216B" w:rsidP="00614F98"/>
                    <w:p w14:paraId="70E02347" w14:textId="77777777" w:rsidR="00BA216B" w:rsidRDefault="00BA216B" w:rsidP="00614F98"/>
                    <w:p w14:paraId="61B64869" w14:textId="77777777" w:rsidR="00BA216B" w:rsidRDefault="00BA216B" w:rsidP="00614F98"/>
                    <w:p w14:paraId="2904DA75" w14:textId="77777777" w:rsidR="00BA216B" w:rsidRDefault="00BA216B" w:rsidP="00614F98"/>
                    <w:p w14:paraId="3A3D8D13" w14:textId="77777777" w:rsidR="00BA216B" w:rsidRDefault="00BA216B" w:rsidP="00614F98"/>
                    <w:p w14:paraId="6659F22F" w14:textId="77777777" w:rsidR="00BA216B" w:rsidRDefault="00BA216B" w:rsidP="00614F98"/>
                    <w:p w14:paraId="23ACDE93" w14:textId="77777777" w:rsidR="00BA216B" w:rsidRDefault="00BA216B" w:rsidP="00614F98"/>
                    <w:p w14:paraId="39E37DA7" w14:textId="77777777" w:rsidR="00BA216B" w:rsidRDefault="00BA216B" w:rsidP="00614F98"/>
                    <w:p w14:paraId="675837BF" w14:textId="77777777" w:rsidR="00BA216B" w:rsidRDefault="00BA216B" w:rsidP="00614F98"/>
                    <w:p w14:paraId="3E5F908D" w14:textId="77777777" w:rsidR="00BA216B" w:rsidRDefault="00BA216B" w:rsidP="00614F98"/>
                    <w:p w14:paraId="733935DB" w14:textId="77777777" w:rsidR="00BA216B" w:rsidRDefault="00BA216B" w:rsidP="00614F98"/>
                    <w:p w14:paraId="74D3FB15" w14:textId="77777777" w:rsidR="00BA216B" w:rsidRDefault="00BA216B" w:rsidP="00614F98"/>
                    <w:p w14:paraId="03543D75" w14:textId="77777777" w:rsidR="00BA216B" w:rsidRDefault="00BA216B" w:rsidP="00614F98"/>
                    <w:p w14:paraId="51C66979" w14:textId="77777777" w:rsidR="00BA216B" w:rsidRDefault="00BA216B" w:rsidP="00614F98"/>
                    <w:p w14:paraId="43C93B19" w14:textId="77777777" w:rsidR="00BA216B" w:rsidRDefault="00BA216B" w:rsidP="00614F98"/>
                    <w:p w14:paraId="19ED0D65" w14:textId="77777777" w:rsidR="00BA216B" w:rsidRDefault="00BA216B" w:rsidP="00614F98"/>
                    <w:p w14:paraId="362790F7" w14:textId="77777777" w:rsidR="00BA216B" w:rsidRDefault="00BA216B" w:rsidP="00614F98"/>
                    <w:p w14:paraId="26F13331" w14:textId="77777777" w:rsidR="00BA216B" w:rsidRDefault="00BA216B" w:rsidP="00614F98"/>
                    <w:p w14:paraId="0E45A204" w14:textId="77777777" w:rsidR="00BA216B" w:rsidRDefault="00BA216B" w:rsidP="00614F98"/>
                    <w:p w14:paraId="2065244F" w14:textId="77777777" w:rsidR="00BA216B" w:rsidRDefault="00BA216B" w:rsidP="00614F98"/>
                    <w:p w14:paraId="632EAEA8" w14:textId="77777777" w:rsidR="00BA216B" w:rsidRDefault="00BA216B" w:rsidP="00614F98"/>
                    <w:p w14:paraId="10EF5992" w14:textId="77777777" w:rsidR="00BA216B" w:rsidRDefault="00BA216B" w:rsidP="00614F98"/>
                    <w:p w14:paraId="494BF727" w14:textId="77777777" w:rsidR="00BA216B" w:rsidRDefault="00BA216B" w:rsidP="00614F98"/>
                    <w:p w14:paraId="02556717" w14:textId="77777777" w:rsidR="00BA216B" w:rsidRDefault="00BA216B" w:rsidP="00614F98"/>
                    <w:p w14:paraId="2160A19E" w14:textId="77777777" w:rsidR="00BA216B" w:rsidRDefault="00BA216B" w:rsidP="00614F98"/>
                    <w:p w14:paraId="1324F016" w14:textId="77777777" w:rsidR="00BA216B" w:rsidRDefault="00BA216B" w:rsidP="00614F98"/>
                    <w:p w14:paraId="0B1B43A1" w14:textId="77777777" w:rsidR="00BA216B" w:rsidRDefault="00BA216B" w:rsidP="00614F98"/>
                    <w:p w14:paraId="2FFE1D7A" w14:textId="77777777" w:rsidR="00BA216B" w:rsidRDefault="00BA216B" w:rsidP="00614F98"/>
                    <w:p w14:paraId="42BDAEAE" w14:textId="77777777" w:rsidR="00BA216B" w:rsidRDefault="00BA216B" w:rsidP="00614F98"/>
                    <w:p w14:paraId="01E32F7E" w14:textId="77777777" w:rsidR="00BA216B" w:rsidRDefault="00BA216B" w:rsidP="00614F98"/>
                    <w:p w14:paraId="03A1A5EE" w14:textId="77777777" w:rsidR="00BA216B" w:rsidRDefault="00BA216B" w:rsidP="00614F98"/>
                    <w:p w14:paraId="6B6754EE" w14:textId="77777777" w:rsidR="00BA216B" w:rsidRDefault="00BA216B" w:rsidP="00614F98"/>
                    <w:p w14:paraId="76322B81" w14:textId="77777777" w:rsidR="00BA216B" w:rsidRDefault="00BA216B" w:rsidP="00614F98"/>
                    <w:p w14:paraId="7DBBEAEC" w14:textId="77777777" w:rsidR="00BA216B" w:rsidRDefault="00BA216B" w:rsidP="00614F98"/>
                    <w:p w14:paraId="2D3051B4" w14:textId="77777777" w:rsidR="00BA216B" w:rsidRDefault="00BA216B" w:rsidP="00614F98"/>
                    <w:p w14:paraId="31BB2482" w14:textId="77777777" w:rsidR="00BA216B" w:rsidRDefault="00BA216B" w:rsidP="00614F98"/>
                    <w:p w14:paraId="737458F4" w14:textId="77777777" w:rsidR="00BA216B" w:rsidRDefault="00BA216B" w:rsidP="00614F98"/>
                    <w:p w14:paraId="51857EA7" w14:textId="77777777" w:rsidR="00BA216B" w:rsidRDefault="00BA216B" w:rsidP="00614F98"/>
                    <w:p w14:paraId="0958A9CF" w14:textId="77777777" w:rsidR="00BA216B" w:rsidRDefault="00BA216B" w:rsidP="00614F98"/>
                    <w:p w14:paraId="29771536" w14:textId="77777777" w:rsidR="00BA216B" w:rsidRDefault="00BA216B" w:rsidP="00614F98"/>
                    <w:p w14:paraId="58757622" w14:textId="77777777" w:rsidR="00BA216B" w:rsidRDefault="00BA216B" w:rsidP="00614F98"/>
                    <w:p w14:paraId="2D41D510" w14:textId="77777777" w:rsidR="00BA216B" w:rsidRDefault="00BA216B" w:rsidP="00614F98"/>
                    <w:p w14:paraId="51979111" w14:textId="77777777" w:rsidR="00BA216B" w:rsidRDefault="00BA216B" w:rsidP="00614F98"/>
                    <w:p w14:paraId="3EA5133D" w14:textId="77777777" w:rsidR="00BA216B" w:rsidRDefault="00BA216B" w:rsidP="00614F98"/>
                    <w:p w14:paraId="5DDFF1BC" w14:textId="77777777" w:rsidR="00BA216B" w:rsidRDefault="00BA216B" w:rsidP="00614F98"/>
                    <w:p w14:paraId="7349ACAF" w14:textId="77777777" w:rsidR="00BA216B" w:rsidRDefault="00BA216B" w:rsidP="00614F98"/>
                    <w:p w14:paraId="6C72AB49" w14:textId="77777777" w:rsidR="00BA216B" w:rsidRDefault="00BA216B" w:rsidP="00614F98"/>
                    <w:p w14:paraId="0621F726" w14:textId="77777777" w:rsidR="00BA216B" w:rsidRDefault="00BA216B" w:rsidP="00614F98"/>
                    <w:p w14:paraId="6013285F" w14:textId="77777777" w:rsidR="00BA216B" w:rsidRDefault="00BA216B" w:rsidP="00614F98"/>
                    <w:p w14:paraId="5A00ADDC" w14:textId="77777777" w:rsidR="00BA216B" w:rsidRDefault="00BA216B" w:rsidP="00614F98"/>
                    <w:p w14:paraId="671AB998" w14:textId="77777777" w:rsidR="00BA216B" w:rsidRDefault="00BA216B" w:rsidP="00614F98"/>
                    <w:p w14:paraId="074EF2E9" w14:textId="77777777" w:rsidR="00BA216B" w:rsidRDefault="00BA216B" w:rsidP="00614F98"/>
                    <w:p w14:paraId="7AC97D54" w14:textId="77777777" w:rsidR="00BA216B" w:rsidRDefault="00BA216B" w:rsidP="00614F98"/>
                    <w:p w14:paraId="1ED9F18F" w14:textId="77777777" w:rsidR="00BA216B" w:rsidRDefault="00BA216B" w:rsidP="00614F98"/>
                    <w:p w14:paraId="2A14C01C" w14:textId="77777777" w:rsidR="00BA216B" w:rsidRDefault="00BA216B" w:rsidP="00614F98"/>
                    <w:p w14:paraId="791ABEBF" w14:textId="77777777" w:rsidR="00BA216B" w:rsidRDefault="00BA216B" w:rsidP="00614F98"/>
                    <w:p w14:paraId="121497A8" w14:textId="77777777" w:rsidR="00BA216B" w:rsidRDefault="00BA216B" w:rsidP="00614F98"/>
                    <w:p w14:paraId="3B0ABBA8" w14:textId="77777777" w:rsidR="00BA216B" w:rsidRDefault="00BA216B" w:rsidP="00614F98"/>
                    <w:p w14:paraId="25CDFBA4" w14:textId="77777777" w:rsidR="00BA216B" w:rsidRDefault="00BA216B" w:rsidP="00614F98"/>
                    <w:p w14:paraId="6A3B93B9" w14:textId="77777777" w:rsidR="00BA216B" w:rsidRDefault="00BA216B" w:rsidP="00614F98"/>
                    <w:p w14:paraId="0A9F158C" w14:textId="77777777" w:rsidR="00BA216B" w:rsidRDefault="00BA216B" w:rsidP="00614F98"/>
                    <w:p w14:paraId="140A6092" w14:textId="77777777" w:rsidR="00BA216B" w:rsidRDefault="00BA216B" w:rsidP="00614F98"/>
                    <w:p w14:paraId="6D278A2B" w14:textId="77777777" w:rsidR="00BA216B" w:rsidRDefault="00BA216B" w:rsidP="00614F98"/>
                    <w:p w14:paraId="20EC7841" w14:textId="77777777" w:rsidR="00BA216B" w:rsidRDefault="00BA216B" w:rsidP="00614F98"/>
                    <w:p w14:paraId="2ACE06FE" w14:textId="77777777" w:rsidR="00BA216B" w:rsidRDefault="00BA216B" w:rsidP="00614F98"/>
                    <w:p w14:paraId="3CEF0CA6" w14:textId="77777777" w:rsidR="00BA216B" w:rsidRDefault="00BA216B" w:rsidP="00614F98"/>
                    <w:p w14:paraId="39C515FF" w14:textId="77777777" w:rsidR="00BA216B" w:rsidRDefault="00BA216B" w:rsidP="00614F98"/>
                    <w:p w14:paraId="58E99B5F" w14:textId="77777777" w:rsidR="00BA216B" w:rsidRDefault="00BA216B" w:rsidP="00614F98"/>
                    <w:p w14:paraId="14FA6D25" w14:textId="77777777" w:rsidR="00BA216B" w:rsidRDefault="00BA216B" w:rsidP="00614F98"/>
                    <w:p w14:paraId="6639F1EA" w14:textId="77777777" w:rsidR="00BA216B" w:rsidRDefault="00BA216B" w:rsidP="00614F98"/>
                    <w:p w14:paraId="5802972A" w14:textId="77777777" w:rsidR="00BA216B" w:rsidRDefault="00BA216B" w:rsidP="00614F98"/>
                    <w:p w14:paraId="766E1B71" w14:textId="77777777" w:rsidR="00BA216B" w:rsidRDefault="00BA216B" w:rsidP="00614F98"/>
                    <w:p w14:paraId="791FC18C" w14:textId="77777777" w:rsidR="00BA216B" w:rsidRDefault="00BA216B" w:rsidP="00614F98"/>
                    <w:p w14:paraId="52510FAB" w14:textId="77777777" w:rsidR="00BA216B" w:rsidRDefault="00BA216B" w:rsidP="00614F98"/>
                    <w:p w14:paraId="0AD2FE0C" w14:textId="77777777" w:rsidR="00BA216B" w:rsidRDefault="00BA216B" w:rsidP="00614F98"/>
                    <w:p w14:paraId="5B68CD8D" w14:textId="77777777" w:rsidR="00BA216B" w:rsidRDefault="00BA216B" w:rsidP="00614F98"/>
                    <w:p w14:paraId="5EA28718" w14:textId="77777777" w:rsidR="00BA216B" w:rsidRDefault="00BA216B" w:rsidP="00614F98"/>
                    <w:p w14:paraId="1C257AA3" w14:textId="77777777" w:rsidR="00BA216B" w:rsidRDefault="00BA216B" w:rsidP="00614F98"/>
                    <w:p w14:paraId="64DE8DAA" w14:textId="77777777" w:rsidR="00BA216B" w:rsidRDefault="00BA216B" w:rsidP="00614F98"/>
                    <w:p w14:paraId="48ED936A" w14:textId="77777777" w:rsidR="00BA216B" w:rsidRDefault="00BA216B" w:rsidP="00614F98"/>
                    <w:p w14:paraId="5D3D2F7C" w14:textId="77777777" w:rsidR="00BA216B" w:rsidRDefault="00BA216B" w:rsidP="00614F98"/>
                    <w:p w14:paraId="0F538A0E" w14:textId="77777777" w:rsidR="00BA216B" w:rsidRDefault="00BA216B" w:rsidP="00614F98"/>
                    <w:p w14:paraId="12E4050B" w14:textId="77777777" w:rsidR="00BA216B" w:rsidRDefault="00BA216B" w:rsidP="00614F98"/>
                    <w:p w14:paraId="50A23530" w14:textId="77777777" w:rsidR="00BA216B" w:rsidRDefault="00BA216B" w:rsidP="00614F98"/>
                    <w:p w14:paraId="79DF4322" w14:textId="77777777" w:rsidR="00BA216B" w:rsidRDefault="00BA216B" w:rsidP="00614F98"/>
                    <w:p w14:paraId="051F613F" w14:textId="77777777" w:rsidR="00BA216B" w:rsidRDefault="00BA216B" w:rsidP="00614F98"/>
                    <w:p w14:paraId="1FE264F6" w14:textId="77777777" w:rsidR="00BA216B" w:rsidRDefault="00BA216B" w:rsidP="00614F98"/>
                    <w:p w14:paraId="4B47F840" w14:textId="77777777" w:rsidR="00BA216B" w:rsidRDefault="00BA216B" w:rsidP="00614F98"/>
                    <w:p w14:paraId="230B82A6" w14:textId="77777777" w:rsidR="00BA216B" w:rsidRDefault="00BA216B" w:rsidP="00614F98"/>
                    <w:p w14:paraId="0B9FD427" w14:textId="77777777" w:rsidR="00BA216B" w:rsidRDefault="00BA216B" w:rsidP="00614F98"/>
                    <w:p w14:paraId="0D9A9857" w14:textId="77777777" w:rsidR="00BA216B" w:rsidRDefault="00BA216B" w:rsidP="00614F98"/>
                    <w:p w14:paraId="7ED2EF9C" w14:textId="77777777" w:rsidR="00BA216B" w:rsidRDefault="00BA216B" w:rsidP="00614F98"/>
                    <w:p w14:paraId="7D3F21BD" w14:textId="77777777" w:rsidR="00BA216B" w:rsidRDefault="00BA216B" w:rsidP="00614F98"/>
                    <w:p w14:paraId="79FE496A" w14:textId="77777777" w:rsidR="00BA216B" w:rsidRDefault="00BA216B" w:rsidP="00614F98"/>
                    <w:p w14:paraId="2B536E28" w14:textId="77777777" w:rsidR="00BA216B" w:rsidRDefault="00BA216B" w:rsidP="00614F98"/>
                    <w:p w14:paraId="3AB5B7BE" w14:textId="77777777" w:rsidR="00BA216B" w:rsidRDefault="00BA216B" w:rsidP="00614F98"/>
                    <w:p w14:paraId="6856CB3D" w14:textId="77777777" w:rsidR="00BA216B" w:rsidRDefault="00BA216B" w:rsidP="00614F98"/>
                    <w:p w14:paraId="64BFCD7B" w14:textId="77777777" w:rsidR="00BA216B" w:rsidRDefault="00BA216B" w:rsidP="00614F98"/>
                    <w:p w14:paraId="2D3ADE39" w14:textId="77777777" w:rsidR="00BA216B" w:rsidRDefault="00BA216B" w:rsidP="00614F98"/>
                    <w:p w14:paraId="466BF1D2" w14:textId="77777777" w:rsidR="00BA216B" w:rsidRDefault="00BA216B" w:rsidP="00614F98"/>
                    <w:p w14:paraId="3628D936" w14:textId="77777777" w:rsidR="00BA216B" w:rsidRDefault="00BA216B" w:rsidP="00614F98"/>
                    <w:p w14:paraId="5821B0E0" w14:textId="77777777" w:rsidR="00BA216B" w:rsidRDefault="00BA216B" w:rsidP="00614F98"/>
                    <w:p w14:paraId="1F8B6D6D" w14:textId="77777777" w:rsidR="00BA216B" w:rsidRDefault="00BA216B" w:rsidP="00614F98"/>
                    <w:p w14:paraId="42F19F3A" w14:textId="77777777" w:rsidR="00BA216B" w:rsidRDefault="00BA216B" w:rsidP="00614F98"/>
                    <w:p w14:paraId="4A76497D" w14:textId="77777777" w:rsidR="00BA216B" w:rsidRDefault="00BA216B" w:rsidP="00614F98"/>
                    <w:p w14:paraId="36EE1CF3" w14:textId="77777777" w:rsidR="00BA216B" w:rsidRDefault="00BA216B" w:rsidP="00614F98"/>
                    <w:p w14:paraId="67D95644" w14:textId="77777777" w:rsidR="00BA216B" w:rsidRDefault="00BA216B" w:rsidP="00614F98"/>
                    <w:p w14:paraId="17CF4D31" w14:textId="77777777" w:rsidR="00BA216B" w:rsidRDefault="00BA216B" w:rsidP="00614F98"/>
                    <w:p w14:paraId="06D10627" w14:textId="77777777" w:rsidR="00BA216B" w:rsidRDefault="00BA216B" w:rsidP="00614F98"/>
                    <w:p w14:paraId="1BE5C63C" w14:textId="77777777" w:rsidR="00BA216B" w:rsidRDefault="00BA216B" w:rsidP="00614F98"/>
                    <w:p w14:paraId="58F2AAE3" w14:textId="77777777" w:rsidR="00BA216B" w:rsidRDefault="00BA216B" w:rsidP="00614F98"/>
                    <w:p w14:paraId="70929E0E" w14:textId="77777777" w:rsidR="00BA216B" w:rsidRDefault="00BA216B" w:rsidP="00614F98"/>
                    <w:p w14:paraId="43C665E3" w14:textId="77777777" w:rsidR="00BA216B" w:rsidRDefault="00BA216B" w:rsidP="00614F98"/>
                    <w:p w14:paraId="2D3F9766" w14:textId="77777777" w:rsidR="00BA216B" w:rsidRDefault="00BA216B" w:rsidP="00614F98"/>
                    <w:p w14:paraId="7B9FE70A" w14:textId="77777777" w:rsidR="00BA216B" w:rsidRDefault="00BA216B" w:rsidP="00614F98"/>
                    <w:p w14:paraId="406F534F" w14:textId="77777777" w:rsidR="00BA216B" w:rsidRDefault="00BA216B" w:rsidP="00614F98"/>
                    <w:p w14:paraId="09DBCE1A" w14:textId="77777777" w:rsidR="00BA216B" w:rsidRDefault="00BA216B" w:rsidP="00614F98"/>
                    <w:p w14:paraId="507E6B19" w14:textId="77777777" w:rsidR="00BA216B" w:rsidRDefault="00BA216B" w:rsidP="00614F98"/>
                    <w:p w14:paraId="1CDF8C01" w14:textId="77777777" w:rsidR="00BA216B" w:rsidRDefault="00BA216B" w:rsidP="00614F98"/>
                    <w:p w14:paraId="470AC7BF" w14:textId="77777777" w:rsidR="00BA216B" w:rsidRDefault="00BA216B" w:rsidP="00614F98"/>
                    <w:p w14:paraId="039DCBDF" w14:textId="77777777" w:rsidR="00BA216B" w:rsidRDefault="00BA216B" w:rsidP="00614F98"/>
                    <w:p w14:paraId="57A2E98D" w14:textId="77777777" w:rsidR="00BA216B" w:rsidRDefault="00BA216B" w:rsidP="00614F98"/>
                    <w:p w14:paraId="1FE6A143" w14:textId="77777777" w:rsidR="00BA216B" w:rsidRDefault="00BA216B" w:rsidP="00614F98"/>
                    <w:p w14:paraId="6DC5556A" w14:textId="77777777" w:rsidR="00BA216B" w:rsidRDefault="00BA216B" w:rsidP="00614F98"/>
                    <w:p w14:paraId="466AA7B0" w14:textId="77777777" w:rsidR="00BA216B" w:rsidRDefault="00BA216B" w:rsidP="00614F98"/>
                    <w:p w14:paraId="04AFDF3C" w14:textId="77777777" w:rsidR="00BA216B" w:rsidRDefault="00BA216B" w:rsidP="00614F98"/>
                    <w:p w14:paraId="6A13C188" w14:textId="77777777" w:rsidR="00BA216B" w:rsidRDefault="00BA216B" w:rsidP="00614F98"/>
                    <w:p w14:paraId="12F47C37" w14:textId="77777777" w:rsidR="00BA216B" w:rsidRDefault="00BA216B" w:rsidP="00614F98"/>
                    <w:p w14:paraId="484DFC7B" w14:textId="77777777" w:rsidR="00BA216B" w:rsidRDefault="00BA216B" w:rsidP="00614F98"/>
                    <w:p w14:paraId="72DBE4DB" w14:textId="77777777" w:rsidR="00BA216B" w:rsidRDefault="00BA216B" w:rsidP="00614F98"/>
                    <w:p w14:paraId="78E78E28" w14:textId="77777777" w:rsidR="00BA216B" w:rsidRDefault="00BA216B" w:rsidP="00614F98"/>
                    <w:p w14:paraId="6645843F" w14:textId="77777777" w:rsidR="00BA216B" w:rsidRDefault="00BA216B" w:rsidP="00614F98"/>
                    <w:p w14:paraId="13EF5E80" w14:textId="77777777" w:rsidR="00BA216B" w:rsidRDefault="00BA216B" w:rsidP="00614F98"/>
                    <w:p w14:paraId="61090068" w14:textId="77777777" w:rsidR="00BA216B" w:rsidRDefault="00BA216B" w:rsidP="00614F98"/>
                    <w:p w14:paraId="3161808E" w14:textId="77777777" w:rsidR="00BA216B" w:rsidRDefault="00BA216B" w:rsidP="00614F98"/>
                    <w:p w14:paraId="048D9B36" w14:textId="77777777" w:rsidR="00BA216B" w:rsidRDefault="00BA216B" w:rsidP="00614F98"/>
                    <w:p w14:paraId="47880F01" w14:textId="77777777" w:rsidR="00BA216B" w:rsidRDefault="00BA216B" w:rsidP="00614F98"/>
                    <w:p w14:paraId="49B46F88" w14:textId="77777777" w:rsidR="00BA216B" w:rsidRDefault="00BA216B" w:rsidP="00614F98"/>
                    <w:p w14:paraId="2A2789E7" w14:textId="77777777" w:rsidR="00BA216B" w:rsidRDefault="00BA216B" w:rsidP="00614F98"/>
                    <w:p w14:paraId="49E2200F" w14:textId="77777777" w:rsidR="00BA216B" w:rsidRDefault="00BA216B" w:rsidP="00614F98"/>
                    <w:p w14:paraId="02F4C1AF" w14:textId="77777777" w:rsidR="00BA216B" w:rsidRDefault="00BA216B" w:rsidP="00614F98"/>
                    <w:p w14:paraId="02B70F13" w14:textId="77777777" w:rsidR="00BA216B" w:rsidRDefault="00BA216B" w:rsidP="00614F98"/>
                    <w:p w14:paraId="43C9FDBB" w14:textId="77777777" w:rsidR="00BA216B" w:rsidRDefault="00BA216B" w:rsidP="00614F98"/>
                    <w:p w14:paraId="3717D7C1" w14:textId="77777777" w:rsidR="00BA216B" w:rsidRDefault="00BA216B" w:rsidP="00614F98"/>
                    <w:p w14:paraId="28BCDDBB" w14:textId="77777777" w:rsidR="00BA216B" w:rsidRDefault="00BA216B" w:rsidP="00614F98"/>
                    <w:p w14:paraId="709327DF" w14:textId="77777777" w:rsidR="00BA216B" w:rsidRDefault="00BA216B" w:rsidP="00614F98"/>
                    <w:p w14:paraId="586D8727" w14:textId="77777777" w:rsidR="00BA216B" w:rsidRDefault="00BA216B" w:rsidP="00614F98"/>
                    <w:p w14:paraId="7CE6C7CB" w14:textId="77777777" w:rsidR="00BA216B" w:rsidRDefault="00BA216B" w:rsidP="00614F98"/>
                    <w:p w14:paraId="3C8BB4C7" w14:textId="77777777" w:rsidR="00BA216B" w:rsidRDefault="00BA216B" w:rsidP="00614F98"/>
                    <w:p w14:paraId="56A2FDD9" w14:textId="77777777" w:rsidR="00BA216B" w:rsidRDefault="00BA216B" w:rsidP="00614F98"/>
                    <w:p w14:paraId="45F15994" w14:textId="77777777" w:rsidR="00BA216B" w:rsidRDefault="00BA216B" w:rsidP="00614F98"/>
                    <w:p w14:paraId="5706643F" w14:textId="77777777" w:rsidR="00BA216B" w:rsidRDefault="00BA216B" w:rsidP="00614F98"/>
                    <w:p w14:paraId="2B40AACA" w14:textId="77777777" w:rsidR="00BA216B" w:rsidRDefault="00BA216B" w:rsidP="00614F98"/>
                    <w:p w14:paraId="6AE4E26B" w14:textId="77777777" w:rsidR="00BA216B" w:rsidRDefault="00BA216B" w:rsidP="00614F98"/>
                    <w:p w14:paraId="69CF174F" w14:textId="77777777" w:rsidR="00BA216B" w:rsidRDefault="00BA216B" w:rsidP="00614F98"/>
                    <w:p w14:paraId="48BE1607" w14:textId="77777777" w:rsidR="00BA216B" w:rsidRDefault="00BA216B" w:rsidP="00614F98"/>
                    <w:p w14:paraId="3F5FECB3" w14:textId="77777777" w:rsidR="00BA216B" w:rsidRDefault="00BA216B" w:rsidP="00614F98"/>
                    <w:p w14:paraId="5E0866EB" w14:textId="77777777" w:rsidR="00BA216B" w:rsidRDefault="00BA216B" w:rsidP="00614F98"/>
                    <w:p w14:paraId="036121B0" w14:textId="77777777" w:rsidR="00BA216B" w:rsidRDefault="00BA216B" w:rsidP="00614F98"/>
                    <w:p w14:paraId="40560806" w14:textId="77777777" w:rsidR="00BA216B" w:rsidRDefault="00BA216B" w:rsidP="00614F98"/>
                    <w:p w14:paraId="3F7E92AA" w14:textId="77777777" w:rsidR="00BA216B" w:rsidRDefault="00BA216B" w:rsidP="00614F98"/>
                    <w:p w14:paraId="75CD5E58" w14:textId="77777777" w:rsidR="00BA216B" w:rsidRDefault="00BA216B" w:rsidP="00614F98"/>
                    <w:p w14:paraId="62A946F5" w14:textId="77777777" w:rsidR="00BA216B" w:rsidRDefault="00BA216B" w:rsidP="00614F98"/>
                    <w:p w14:paraId="131421EA" w14:textId="77777777" w:rsidR="00BA216B" w:rsidRDefault="00BA216B" w:rsidP="00614F98"/>
                    <w:p w14:paraId="0665B99F" w14:textId="77777777" w:rsidR="00BA216B" w:rsidRDefault="00BA216B" w:rsidP="00614F98"/>
                    <w:p w14:paraId="078EB14D" w14:textId="77777777" w:rsidR="00BA216B" w:rsidRDefault="00BA216B" w:rsidP="00614F98"/>
                    <w:p w14:paraId="083494B8" w14:textId="77777777" w:rsidR="00BA216B" w:rsidRDefault="00BA216B" w:rsidP="00614F98"/>
                    <w:p w14:paraId="6439FDBB" w14:textId="77777777" w:rsidR="00BA216B" w:rsidRDefault="00BA216B" w:rsidP="00614F98"/>
                    <w:p w14:paraId="1FC7D331" w14:textId="77777777" w:rsidR="00BA216B" w:rsidRDefault="00BA216B" w:rsidP="00614F98"/>
                    <w:p w14:paraId="4FFDB3A0" w14:textId="77777777" w:rsidR="00BA216B" w:rsidRDefault="00BA216B" w:rsidP="00614F98"/>
                    <w:p w14:paraId="52E0DD23" w14:textId="77777777" w:rsidR="00BA216B" w:rsidRDefault="00BA216B" w:rsidP="00614F98"/>
                    <w:p w14:paraId="179063A8" w14:textId="77777777" w:rsidR="00BA216B" w:rsidRDefault="00BA216B" w:rsidP="00614F98"/>
                    <w:p w14:paraId="194BD2A4" w14:textId="77777777" w:rsidR="00BA216B" w:rsidRDefault="00BA216B" w:rsidP="00614F98"/>
                    <w:p w14:paraId="0CDC904F" w14:textId="77777777" w:rsidR="00BA216B" w:rsidRDefault="00BA216B" w:rsidP="00614F98"/>
                    <w:p w14:paraId="0498D90E" w14:textId="77777777" w:rsidR="00BA216B" w:rsidRDefault="00BA216B" w:rsidP="00614F98"/>
                    <w:p w14:paraId="76CBA3F5" w14:textId="77777777" w:rsidR="00BA216B" w:rsidRDefault="00BA216B" w:rsidP="00614F98"/>
                    <w:p w14:paraId="7D5DDED8" w14:textId="77777777" w:rsidR="00BA216B" w:rsidRDefault="00BA216B" w:rsidP="00614F98"/>
                    <w:p w14:paraId="153AF397" w14:textId="77777777" w:rsidR="00BA216B" w:rsidRDefault="00BA216B" w:rsidP="00614F98"/>
                    <w:p w14:paraId="119FA9B8" w14:textId="77777777" w:rsidR="00BA216B" w:rsidRDefault="00BA216B" w:rsidP="00614F98"/>
                    <w:p w14:paraId="353EC4B9" w14:textId="77777777" w:rsidR="00BA216B" w:rsidRDefault="00BA216B" w:rsidP="00614F98"/>
                    <w:p w14:paraId="440DAE9F" w14:textId="77777777" w:rsidR="00BA216B" w:rsidRDefault="00BA216B" w:rsidP="00614F98"/>
                    <w:p w14:paraId="5BF0D331" w14:textId="77777777" w:rsidR="00BA216B" w:rsidRDefault="00BA216B" w:rsidP="00614F98"/>
                    <w:p w14:paraId="40E2D8F1" w14:textId="77777777" w:rsidR="00BA216B" w:rsidRDefault="00BA216B" w:rsidP="00614F98"/>
                    <w:p w14:paraId="59A95CBB" w14:textId="77777777" w:rsidR="00BA216B" w:rsidRDefault="00BA216B" w:rsidP="00614F98"/>
                    <w:p w14:paraId="51576134" w14:textId="77777777" w:rsidR="00BA216B" w:rsidRDefault="00BA216B" w:rsidP="00614F98"/>
                    <w:p w14:paraId="2038D79E" w14:textId="77777777" w:rsidR="00BA216B" w:rsidRDefault="00BA216B" w:rsidP="00614F98"/>
                    <w:p w14:paraId="3FB48611" w14:textId="77777777" w:rsidR="00BA216B" w:rsidRDefault="00BA216B" w:rsidP="00614F98"/>
                    <w:p w14:paraId="0B880076" w14:textId="77777777" w:rsidR="00BA216B" w:rsidRDefault="00BA216B" w:rsidP="00614F98"/>
                    <w:p w14:paraId="7B8670E0" w14:textId="77777777" w:rsidR="00BA216B" w:rsidRDefault="00BA216B" w:rsidP="00614F98"/>
                    <w:p w14:paraId="6FA5428C" w14:textId="77777777" w:rsidR="00BA216B" w:rsidRDefault="00BA216B" w:rsidP="00614F98"/>
                    <w:p w14:paraId="31F6FAC2" w14:textId="77777777" w:rsidR="00BA216B" w:rsidRDefault="00BA216B" w:rsidP="00614F98"/>
                    <w:p w14:paraId="6AFEAEBA" w14:textId="77777777" w:rsidR="00BA216B" w:rsidRDefault="00BA216B" w:rsidP="00614F98"/>
                    <w:p w14:paraId="478215FF" w14:textId="77777777" w:rsidR="00BA216B" w:rsidRDefault="00BA216B" w:rsidP="00614F98"/>
                    <w:p w14:paraId="6492BE5D" w14:textId="77777777" w:rsidR="00BA216B" w:rsidRDefault="00BA216B" w:rsidP="00614F98"/>
                    <w:p w14:paraId="6C9DD0BF" w14:textId="77777777" w:rsidR="00BA216B" w:rsidRDefault="00BA216B" w:rsidP="00614F98"/>
                    <w:p w14:paraId="7D5E1CDB" w14:textId="77777777" w:rsidR="00BA216B" w:rsidRDefault="00BA216B" w:rsidP="00614F98"/>
                    <w:p w14:paraId="1E85E5F0" w14:textId="77777777" w:rsidR="00BA216B" w:rsidRDefault="00BA216B" w:rsidP="00614F98"/>
                    <w:p w14:paraId="11D2DCB7" w14:textId="77777777" w:rsidR="00BA216B" w:rsidRDefault="00BA216B" w:rsidP="00614F98"/>
                    <w:p w14:paraId="616A189E" w14:textId="77777777" w:rsidR="00BA216B" w:rsidRDefault="00BA216B" w:rsidP="00614F98"/>
                    <w:p w14:paraId="3E3F51D2" w14:textId="77777777" w:rsidR="00BA216B" w:rsidRDefault="00BA216B" w:rsidP="00614F98"/>
                    <w:p w14:paraId="1E32B8C3" w14:textId="77777777" w:rsidR="00BA216B" w:rsidRDefault="00BA216B" w:rsidP="00614F98"/>
                    <w:p w14:paraId="1AE6D1A8" w14:textId="77777777" w:rsidR="00BA216B" w:rsidRDefault="00BA216B" w:rsidP="00614F98"/>
                    <w:p w14:paraId="2405D214" w14:textId="77777777" w:rsidR="00BA216B" w:rsidRDefault="00BA216B" w:rsidP="00614F98"/>
                    <w:p w14:paraId="0E591E03" w14:textId="77777777" w:rsidR="00BA216B" w:rsidRDefault="00BA216B" w:rsidP="00614F98"/>
                    <w:p w14:paraId="0BE11D47" w14:textId="77777777" w:rsidR="00BA216B" w:rsidRDefault="00BA216B" w:rsidP="00614F98"/>
                    <w:p w14:paraId="562CEB82" w14:textId="77777777" w:rsidR="00BA216B" w:rsidRDefault="00BA216B" w:rsidP="00614F98"/>
                    <w:p w14:paraId="1453B558" w14:textId="77777777" w:rsidR="00BA216B" w:rsidRDefault="00BA216B" w:rsidP="00614F98"/>
                    <w:p w14:paraId="6A609FA6" w14:textId="77777777" w:rsidR="00BA216B" w:rsidRDefault="00BA216B" w:rsidP="00614F98"/>
                    <w:p w14:paraId="17D9835E" w14:textId="77777777" w:rsidR="00BA216B" w:rsidRDefault="00BA216B" w:rsidP="00614F98"/>
                    <w:p w14:paraId="0E915B62" w14:textId="77777777" w:rsidR="00BA216B" w:rsidRDefault="00BA216B" w:rsidP="00614F98"/>
                    <w:p w14:paraId="796B74D9" w14:textId="77777777" w:rsidR="00BA216B" w:rsidRDefault="00BA216B" w:rsidP="00614F98"/>
                    <w:p w14:paraId="2A6E9627" w14:textId="77777777" w:rsidR="00BA216B" w:rsidRDefault="00BA216B" w:rsidP="00614F98"/>
                    <w:p w14:paraId="6F83309B" w14:textId="77777777" w:rsidR="00BA216B" w:rsidRDefault="00BA216B" w:rsidP="00614F98"/>
                    <w:p w14:paraId="16EC8D5E" w14:textId="77777777" w:rsidR="00BA216B" w:rsidRDefault="00BA216B" w:rsidP="00614F98"/>
                    <w:p w14:paraId="0BF807B9" w14:textId="77777777" w:rsidR="00BA216B" w:rsidRDefault="00BA216B" w:rsidP="00614F98"/>
                    <w:p w14:paraId="454CFD01" w14:textId="77777777" w:rsidR="00BA216B" w:rsidRDefault="00BA216B" w:rsidP="00614F98"/>
                    <w:p w14:paraId="3592DD11" w14:textId="77777777" w:rsidR="00BA216B" w:rsidRDefault="00BA216B" w:rsidP="00614F98"/>
                    <w:p w14:paraId="5E379683" w14:textId="77777777" w:rsidR="00BA216B" w:rsidRDefault="00BA216B" w:rsidP="00614F98"/>
                    <w:p w14:paraId="1596086B" w14:textId="77777777" w:rsidR="00BA216B" w:rsidRDefault="00BA216B" w:rsidP="00614F98"/>
                    <w:p w14:paraId="37CDA8C5" w14:textId="77777777" w:rsidR="00BA216B" w:rsidRDefault="00BA216B" w:rsidP="00614F98"/>
                    <w:p w14:paraId="67D0545F" w14:textId="77777777" w:rsidR="00BA216B" w:rsidRDefault="00BA216B" w:rsidP="00614F98"/>
                    <w:p w14:paraId="3E41B34D" w14:textId="77777777" w:rsidR="00BA216B" w:rsidRDefault="00BA216B" w:rsidP="00614F98"/>
                    <w:p w14:paraId="7988754C" w14:textId="77777777" w:rsidR="00BA216B" w:rsidRDefault="00BA216B" w:rsidP="00614F98"/>
                    <w:p w14:paraId="0308ED22" w14:textId="77777777" w:rsidR="00BA216B" w:rsidRDefault="00BA216B" w:rsidP="00614F98"/>
                    <w:p w14:paraId="087DE308" w14:textId="77777777" w:rsidR="00BA216B" w:rsidRDefault="00BA216B" w:rsidP="00614F98"/>
                    <w:p w14:paraId="607B6DCB" w14:textId="77777777" w:rsidR="00BA216B" w:rsidRDefault="00BA216B" w:rsidP="00614F98"/>
                    <w:p w14:paraId="7A2FE4F1" w14:textId="77777777" w:rsidR="00BA216B" w:rsidRDefault="00BA216B" w:rsidP="00614F98"/>
                    <w:p w14:paraId="1A6EEB29" w14:textId="77777777" w:rsidR="00BA216B" w:rsidRDefault="00BA216B" w:rsidP="00614F98"/>
                    <w:p w14:paraId="2C40563E" w14:textId="77777777" w:rsidR="00BA216B" w:rsidRDefault="00BA216B" w:rsidP="00614F98"/>
                    <w:p w14:paraId="3B3953E7" w14:textId="77777777" w:rsidR="00BA216B" w:rsidRDefault="00BA216B" w:rsidP="00614F98"/>
                    <w:p w14:paraId="2154946B" w14:textId="77777777" w:rsidR="00BA216B" w:rsidRDefault="00BA216B" w:rsidP="00614F98"/>
                    <w:p w14:paraId="44CE9BFF" w14:textId="77777777" w:rsidR="00BA216B" w:rsidRDefault="00BA216B" w:rsidP="00614F98"/>
                    <w:p w14:paraId="45435848" w14:textId="77777777" w:rsidR="00BA216B" w:rsidRDefault="00BA216B" w:rsidP="00614F98"/>
                    <w:p w14:paraId="439EA968" w14:textId="77777777" w:rsidR="00BA216B" w:rsidRDefault="00BA216B" w:rsidP="00614F98"/>
                    <w:p w14:paraId="38D5E029" w14:textId="77777777" w:rsidR="00BA216B" w:rsidRDefault="00BA216B" w:rsidP="00614F98"/>
                    <w:p w14:paraId="00055586" w14:textId="77777777" w:rsidR="00BA216B" w:rsidRDefault="00BA216B" w:rsidP="00614F98"/>
                    <w:p w14:paraId="67AE93E0" w14:textId="77777777" w:rsidR="00BA216B" w:rsidRDefault="00BA216B" w:rsidP="00614F98"/>
                    <w:p w14:paraId="2F6BD9EF" w14:textId="77777777" w:rsidR="00BA216B" w:rsidRDefault="00BA216B" w:rsidP="00614F98"/>
                    <w:p w14:paraId="57947A31" w14:textId="77777777" w:rsidR="00BA216B" w:rsidRDefault="00BA216B" w:rsidP="00614F98"/>
                    <w:p w14:paraId="762097DE" w14:textId="77777777" w:rsidR="00BA216B" w:rsidRDefault="00BA216B" w:rsidP="00614F98"/>
                    <w:p w14:paraId="5B6F1955" w14:textId="77777777" w:rsidR="00BA216B" w:rsidRDefault="00BA216B" w:rsidP="00614F98"/>
                    <w:p w14:paraId="502BAB1E" w14:textId="77777777" w:rsidR="00BA216B" w:rsidRDefault="00BA216B" w:rsidP="00614F98"/>
                    <w:p w14:paraId="3650848D" w14:textId="77777777" w:rsidR="00BA216B" w:rsidRDefault="00BA216B" w:rsidP="00614F98"/>
                    <w:p w14:paraId="49F9E938" w14:textId="77777777" w:rsidR="00BA216B" w:rsidRDefault="00BA216B" w:rsidP="00614F98"/>
                    <w:p w14:paraId="1374D493" w14:textId="77777777" w:rsidR="00BA216B" w:rsidRDefault="00BA216B" w:rsidP="00614F98"/>
                    <w:p w14:paraId="040BCCF8" w14:textId="77777777" w:rsidR="00BA216B" w:rsidRDefault="00BA216B" w:rsidP="00614F98"/>
                    <w:p w14:paraId="53C2F719" w14:textId="77777777" w:rsidR="00BA216B" w:rsidRDefault="00BA216B" w:rsidP="00614F98"/>
                    <w:p w14:paraId="798E4BFA" w14:textId="77777777" w:rsidR="00BA216B" w:rsidRDefault="00BA216B" w:rsidP="00614F98"/>
                    <w:p w14:paraId="6305A41D" w14:textId="77777777" w:rsidR="00BA216B" w:rsidRDefault="00BA216B" w:rsidP="00614F98"/>
                    <w:p w14:paraId="6A75D4C2" w14:textId="77777777" w:rsidR="00BA216B" w:rsidRDefault="00BA216B" w:rsidP="00614F98"/>
                    <w:p w14:paraId="457009B7" w14:textId="77777777" w:rsidR="00BA216B" w:rsidRDefault="00BA216B" w:rsidP="00614F98"/>
                    <w:p w14:paraId="76319941" w14:textId="77777777" w:rsidR="00BA216B" w:rsidRDefault="00BA216B" w:rsidP="00614F98"/>
                    <w:p w14:paraId="67D14267" w14:textId="77777777" w:rsidR="00BA216B" w:rsidRDefault="00BA216B" w:rsidP="00614F98"/>
                    <w:p w14:paraId="61ED69EB" w14:textId="77777777" w:rsidR="00BA216B" w:rsidRDefault="00BA216B" w:rsidP="00614F98"/>
                    <w:p w14:paraId="6C0549EA" w14:textId="77777777" w:rsidR="00BA216B" w:rsidRDefault="00BA216B" w:rsidP="00614F98"/>
                    <w:p w14:paraId="21F18547" w14:textId="77777777" w:rsidR="00BA216B" w:rsidRDefault="00BA216B" w:rsidP="00614F98"/>
                    <w:p w14:paraId="4992C497" w14:textId="77777777" w:rsidR="00BA216B" w:rsidRDefault="00BA216B" w:rsidP="00614F98"/>
                    <w:p w14:paraId="1E8CBFDB" w14:textId="77777777" w:rsidR="00BA216B" w:rsidRDefault="00BA216B" w:rsidP="00614F98"/>
                    <w:p w14:paraId="18A8F6B9" w14:textId="77777777" w:rsidR="00BA216B" w:rsidRDefault="00BA216B" w:rsidP="00614F98"/>
                    <w:p w14:paraId="250DD998" w14:textId="77777777" w:rsidR="00BA216B" w:rsidRDefault="00BA216B" w:rsidP="00614F98"/>
                    <w:p w14:paraId="1F617383" w14:textId="77777777" w:rsidR="00BA216B" w:rsidRDefault="00BA216B" w:rsidP="00614F98"/>
                    <w:p w14:paraId="78993384" w14:textId="77777777" w:rsidR="00BA216B" w:rsidRDefault="00BA216B" w:rsidP="00614F98"/>
                    <w:p w14:paraId="285A415F" w14:textId="77777777" w:rsidR="00BA216B" w:rsidRDefault="00BA216B" w:rsidP="00614F98"/>
                    <w:p w14:paraId="298A9B13" w14:textId="77777777" w:rsidR="00BA216B" w:rsidRDefault="00BA216B" w:rsidP="00614F98"/>
                    <w:p w14:paraId="456BFF45" w14:textId="77777777" w:rsidR="00BA216B" w:rsidRDefault="00BA216B" w:rsidP="00614F98"/>
                    <w:p w14:paraId="5B2CCBF6" w14:textId="77777777" w:rsidR="00BA216B" w:rsidRDefault="00BA216B" w:rsidP="00614F98"/>
                    <w:p w14:paraId="60998AA9" w14:textId="77777777" w:rsidR="00BA216B" w:rsidRDefault="00BA216B" w:rsidP="00614F98"/>
                    <w:p w14:paraId="7D695D9E" w14:textId="77777777" w:rsidR="00BA216B" w:rsidRDefault="00BA216B" w:rsidP="00614F98"/>
                    <w:p w14:paraId="4E3969A3" w14:textId="77777777" w:rsidR="00BA216B" w:rsidRDefault="00BA216B" w:rsidP="00614F98"/>
                    <w:p w14:paraId="0B967A25" w14:textId="77777777" w:rsidR="00BA216B" w:rsidRDefault="00BA216B" w:rsidP="00614F98"/>
                    <w:p w14:paraId="26D88E72" w14:textId="77777777" w:rsidR="00BA216B" w:rsidRDefault="00BA216B" w:rsidP="00614F98"/>
                    <w:p w14:paraId="5CDD7D4F" w14:textId="77777777" w:rsidR="00BA216B" w:rsidRDefault="00BA216B" w:rsidP="00614F98"/>
                    <w:p w14:paraId="381D2DFF" w14:textId="77777777" w:rsidR="00BA216B" w:rsidRDefault="00BA216B" w:rsidP="00614F98"/>
                    <w:p w14:paraId="527A517F" w14:textId="77777777" w:rsidR="00BA216B" w:rsidRDefault="00BA216B" w:rsidP="00614F98"/>
                    <w:p w14:paraId="39956861" w14:textId="77777777" w:rsidR="00BA216B" w:rsidRDefault="00BA216B" w:rsidP="00614F98"/>
                    <w:p w14:paraId="33D212A7" w14:textId="77777777" w:rsidR="00BA216B" w:rsidRDefault="00BA216B" w:rsidP="00614F98"/>
                    <w:p w14:paraId="1D225A1A" w14:textId="77777777" w:rsidR="00BA216B" w:rsidRDefault="00BA216B" w:rsidP="00614F98"/>
                    <w:p w14:paraId="49E74B38" w14:textId="77777777" w:rsidR="00BA216B" w:rsidRDefault="00BA216B" w:rsidP="00614F98"/>
                    <w:p w14:paraId="493D90E4" w14:textId="77777777" w:rsidR="00BA216B" w:rsidRDefault="00BA216B" w:rsidP="00614F98"/>
                    <w:p w14:paraId="59EC43BB" w14:textId="77777777" w:rsidR="00BA216B" w:rsidRDefault="00BA216B" w:rsidP="00614F98"/>
                    <w:p w14:paraId="57EF5305" w14:textId="77777777" w:rsidR="00BA216B" w:rsidRDefault="00BA216B" w:rsidP="00614F98"/>
                    <w:p w14:paraId="1350CAD9" w14:textId="77777777" w:rsidR="00BA216B" w:rsidRDefault="00BA216B" w:rsidP="00614F98"/>
                    <w:p w14:paraId="1D82AD1E" w14:textId="77777777" w:rsidR="00BA216B" w:rsidRDefault="00BA216B" w:rsidP="00614F98"/>
                    <w:p w14:paraId="393819E9" w14:textId="77777777" w:rsidR="00BA216B" w:rsidRDefault="00BA216B" w:rsidP="00614F98"/>
                    <w:p w14:paraId="3846DA75" w14:textId="77777777" w:rsidR="00BA216B" w:rsidRDefault="00BA216B" w:rsidP="00614F98"/>
                    <w:p w14:paraId="11379A0A" w14:textId="77777777" w:rsidR="00BA216B" w:rsidRDefault="00BA216B" w:rsidP="00614F98"/>
                    <w:p w14:paraId="1D1D3BD0" w14:textId="77777777" w:rsidR="00BA216B" w:rsidRDefault="00BA216B" w:rsidP="00614F98"/>
                    <w:p w14:paraId="058C6DA9" w14:textId="77777777" w:rsidR="00BA216B" w:rsidRDefault="00BA216B" w:rsidP="00614F98"/>
                    <w:p w14:paraId="7757B0BA" w14:textId="77777777" w:rsidR="00BA216B" w:rsidRDefault="00BA216B" w:rsidP="00614F98"/>
                    <w:p w14:paraId="7A23C295" w14:textId="77777777" w:rsidR="00BA216B" w:rsidRDefault="00BA216B" w:rsidP="00614F98"/>
                    <w:p w14:paraId="48ECC770" w14:textId="77777777" w:rsidR="00BA216B" w:rsidRDefault="00BA216B" w:rsidP="00614F98"/>
                    <w:p w14:paraId="3EABF086" w14:textId="77777777" w:rsidR="00BA216B" w:rsidRDefault="00BA216B" w:rsidP="00614F98"/>
                    <w:p w14:paraId="6537208A" w14:textId="77777777" w:rsidR="00BA216B" w:rsidRDefault="00BA216B" w:rsidP="00614F98"/>
                    <w:p w14:paraId="0EE84280" w14:textId="77777777" w:rsidR="00BA216B" w:rsidRDefault="00BA216B" w:rsidP="00614F98"/>
                    <w:p w14:paraId="7F4BDF58" w14:textId="77777777" w:rsidR="00BA216B" w:rsidRDefault="00BA216B" w:rsidP="00614F98"/>
                    <w:p w14:paraId="1CC431AD" w14:textId="77777777" w:rsidR="00BA216B" w:rsidRDefault="00BA216B" w:rsidP="00614F98"/>
                    <w:p w14:paraId="2DB27352" w14:textId="77777777" w:rsidR="00BA216B" w:rsidRDefault="00BA216B" w:rsidP="00614F98"/>
                    <w:p w14:paraId="31FED07B" w14:textId="77777777" w:rsidR="00BA216B" w:rsidRDefault="00BA216B" w:rsidP="00614F98"/>
                    <w:p w14:paraId="1790C14C" w14:textId="77777777" w:rsidR="00BA216B" w:rsidRDefault="00BA216B" w:rsidP="00614F98"/>
                    <w:p w14:paraId="27544672" w14:textId="77777777" w:rsidR="00BA216B" w:rsidRDefault="00BA216B" w:rsidP="00614F98"/>
                    <w:p w14:paraId="671F41FA" w14:textId="77777777" w:rsidR="00BA216B" w:rsidRDefault="00BA216B" w:rsidP="00614F98"/>
                    <w:p w14:paraId="3533075C" w14:textId="77777777" w:rsidR="00BA216B" w:rsidRDefault="00BA216B" w:rsidP="00614F98"/>
                    <w:p w14:paraId="01AE31B6" w14:textId="77777777" w:rsidR="00BA216B" w:rsidRDefault="00BA216B" w:rsidP="00614F98"/>
                    <w:p w14:paraId="12B5CC11" w14:textId="77777777" w:rsidR="00BA216B" w:rsidRDefault="00BA216B" w:rsidP="00614F98"/>
                    <w:p w14:paraId="63625D73" w14:textId="77777777" w:rsidR="00BA216B" w:rsidRDefault="00BA216B" w:rsidP="00614F98"/>
                    <w:p w14:paraId="4FA7FB3D" w14:textId="77777777" w:rsidR="00BA216B" w:rsidRDefault="00BA216B" w:rsidP="00614F98"/>
                    <w:p w14:paraId="7A5E33AA" w14:textId="77777777" w:rsidR="00BA216B" w:rsidRDefault="00BA216B" w:rsidP="00614F98"/>
                    <w:p w14:paraId="0AF0FF2A" w14:textId="77777777" w:rsidR="00BA216B" w:rsidRDefault="00BA216B" w:rsidP="00614F98"/>
                    <w:p w14:paraId="5A79B237" w14:textId="77777777" w:rsidR="00BA216B" w:rsidRDefault="00BA216B" w:rsidP="00614F98"/>
                    <w:p w14:paraId="09B6DE85" w14:textId="77777777" w:rsidR="00BA216B" w:rsidRDefault="00BA216B" w:rsidP="00614F98"/>
                    <w:p w14:paraId="4783556E" w14:textId="77777777" w:rsidR="00BA216B" w:rsidRDefault="00BA216B" w:rsidP="00614F98"/>
                    <w:p w14:paraId="147130E2" w14:textId="77777777" w:rsidR="00BA216B" w:rsidRDefault="00BA216B" w:rsidP="00614F98"/>
                    <w:p w14:paraId="556D125C" w14:textId="77777777" w:rsidR="00BA216B" w:rsidRDefault="00BA216B" w:rsidP="00614F98"/>
                    <w:p w14:paraId="54663F78" w14:textId="77777777" w:rsidR="00BA216B" w:rsidRDefault="00BA216B" w:rsidP="00614F98"/>
                    <w:p w14:paraId="719DB595" w14:textId="77777777" w:rsidR="00BA216B" w:rsidRDefault="00BA216B" w:rsidP="00614F98"/>
                    <w:p w14:paraId="4A4C10E9" w14:textId="77777777" w:rsidR="00BA216B" w:rsidRDefault="00BA216B" w:rsidP="00614F98"/>
                    <w:p w14:paraId="6331972E" w14:textId="77777777" w:rsidR="00BA216B" w:rsidRDefault="00BA216B" w:rsidP="00614F98"/>
                    <w:p w14:paraId="0081A611" w14:textId="77777777" w:rsidR="00BA216B" w:rsidRDefault="00BA216B" w:rsidP="00614F98"/>
                    <w:p w14:paraId="08CC924D" w14:textId="77777777" w:rsidR="00BA216B" w:rsidRDefault="00BA216B" w:rsidP="00614F98"/>
                    <w:p w14:paraId="2B154953" w14:textId="77777777" w:rsidR="00BA216B" w:rsidRDefault="00BA216B" w:rsidP="00614F98"/>
                    <w:p w14:paraId="6AAAC0B7" w14:textId="77777777" w:rsidR="00BA216B" w:rsidRDefault="00BA216B" w:rsidP="00614F98"/>
                    <w:p w14:paraId="33B02095" w14:textId="77777777" w:rsidR="00BA216B" w:rsidRDefault="00BA216B" w:rsidP="00614F98"/>
                    <w:p w14:paraId="06DECC19" w14:textId="77777777" w:rsidR="00BA216B" w:rsidRDefault="00BA216B" w:rsidP="00614F98"/>
                    <w:p w14:paraId="2C489800" w14:textId="77777777" w:rsidR="00BA216B" w:rsidRDefault="00BA216B" w:rsidP="00614F98"/>
                    <w:p w14:paraId="77FC0553" w14:textId="77777777" w:rsidR="00BA216B" w:rsidRDefault="00BA216B" w:rsidP="00614F98"/>
                    <w:p w14:paraId="1A652C61" w14:textId="77777777" w:rsidR="00BA216B" w:rsidRDefault="00BA216B" w:rsidP="00614F98"/>
                    <w:p w14:paraId="36643604" w14:textId="77777777" w:rsidR="00BA216B" w:rsidRDefault="00BA216B" w:rsidP="00614F98"/>
                    <w:p w14:paraId="3D791ACF" w14:textId="77777777" w:rsidR="00BA216B" w:rsidRDefault="00BA216B" w:rsidP="00614F98"/>
                    <w:p w14:paraId="6A064B7E" w14:textId="77777777" w:rsidR="00BA216B" w:rsidRDefault="00BA216B" w:rsidP="00614F98"/>
                    <w:p w14:paraId="0E8B07E1" w14:textId="77777777" w:rsidR="00BA216B" w:rsidRDefault="00BA216B" w:rsidP="00614F98"/>
                    <w:p w14:paraId="06B9F3D2" w14:textId="77777777" w:rsidR="00BA216B" w:rsidRDefault="00BA216B" w:rsidP="00614F98"/>
                    <w:p w14:paraId="26CB71CB" w14:textId="77777777" w:rsidR="00BA216B" w:rsidRDefault="00BA216B" w:rsidP="00614F98"/>
                    <w:p w14:paraId="65D93C8E" w14:textId="77777777" w:rsidR="00BA216B" w:rsidRDefault="00BA216B" w:rsidP="00614F98"/>
                    <w:p w14:paraId="59F4FC2F" w14:textId="77777777" w:rsidR="00BA216B" w:rsidRDefault="00BA216B" w:rsidP="00614F98"/>
                    <w:p w14:paraId="267B86CB" w14:textId="77777777" w:rsidR="00BA216B" w:rsidRDefault="00BA216B" w:rsidP="00614F98"/>
                    <w:p w14:paraId="6BEEECEA" w14:textId="77777777" w:rsidR="00BA216B" w:rsidRDefault="00BA216B" w:rsidP="00614F98"/>
                    <w:p w14:paraId="4803BEAD" w14:textId="77777777" w:rsidR="00BA216B" w:rsidRDefault="00BA216B" w:rsidP="00614F98"/>
                    <w:p w14:paraId="52B6BB74" w14:textId="77777777" w:rsidR="00BA216B" w:rsidRDefault="00BA216B" w:rsidP="00614F98"/>
                    <w:p w14:paraId="47422B5B" w14:textId="77777777" w:rsidR="00BA216B" w:rsidRDefault="00BA216B" w:rsidP="00614F98"/>
                    <w:p w14:paraId="50861035" w14:textId="77777777" w:rsidR="00BA216B" w:rsidRDefault="00BA216B" w:rsidP="00614F98"/>
                    <w:p w14:paraId="4228AC67" w14:textId="77777777" w:rsidR="00BA216B" w:rsidRDefault="00BA216B" w:rsidP="00614F98"/>
                    <w:p w14:paraId="2D6ABB85" w14:textId="77777777" w:rsidR="00BA216B" w:rsidRDefault="00BA216B" w:rsidP="00614F98"/>
                    <w:p w14:paraId="72A89775" w14:textId="77777777" w:rsidR="00BA216B" w:rsidRDefault="00BA216B" w:rsidP="00614F98"/>
                    <w:p w14:paraId="48C761E8" w14:textId="77777777" w:rsidR="00BA216B" w:rsidRDefault="00BA216B" w:rsidP="00614F98"/>
                    <w:p w14:paraId="2403EB9B" w14:textId="77777777" w:rsidR="00BA216B" w:rsidRDefault="00BA216B" w:rsidP="00614F98"/>
                    <w:p w14:paraId="4572697B" w14:textId="77777777" w:rsidR="00BA216B" w:rsidRDefault="00BA216B" w:rsidP="00614F98"/>
                    <w:p w14:paraId="51457B29" w14:textId="77777777" w:rsidR="00BA216B" w:rsidRDefault="00BA216B" w:rsidP="00614F98"/>
                    <w:p w14:paraId="7192A7D0" w14:textId="77777777" w:rsidR="00BA216B" w:rsidRDefault="00BA216B" w:rsidP="00614F98"/>
                    <w:p w14:paraId="223CC130" w14:textId="77777777" w:rsidR="00BA216B" w:rsidRDefault="00BA216B" w:rsidP="00614F98"/>
                    <w:p w14:paraId="0FCC1433" w14:textId="77777777" w:rsidR="00BA216B" w:rsidRDefault="00BA216B" w:rsidP="00614F98"/>
                    <w:p w14:paraId="232FA020" w14:textId="77777777" w:rsidR="00BA216B" w:rsidRDefault="00BA216B" w:rsidP="00614F98"/>
                    <w:p w14:paraId="751EBCEB" w14:textId="77777777" w:rsidR="00BA216B" w:rsidRDefault="00BA216B" w:rsidP="00614F98"/>
                    <w:p w14:paraId="374286A5" w14:textId="77777777" w:rsidR="00BA216B" w:rsidRDefault="00BA216B" w:rsidP="00614F98"/>
                    <w:p w14:paraId="0E344AC6" w14:textId="77777777" w:rsidR="00BA216B" w:rsidRDefault="00BA216B" w:rsidP="00614F98"/>
                    <w:p w14:paraId="072557D0" w14:textId="77777777" w:rsidR="00BA216B" w:rsidRDefault="00BA216B" w:rsidP="00614F98"/>
                    <w:p w14:paraId="3EA67DC9" w14:textId="77777777" w:rsidR="00BA216B" w:rsidRDefault="00BA216B" w:rsidP="00614F98"/>
                    <w:p w14:paraId="14345CD7" w14:textId="77777777" w:rsidR="00BA216B" w:rsidRDefault="00BA216B" w:rsidP="00614F98"/>
                    <w:p w14:paraId="37DA6F42" w14:textId="77777777" w:rsidR="00BA216B" w:rsidRDefault="00BA216B" w:rsidP="00614F98"/>
                    <w:p w14:paraId="51EB17EF" w14:textId="77777777" w:rsidR="00BA216B" w:rsidRDefault="00BA216B" w:rsidP="00614F98"/>
                    <w:p w14:paraId="43020750" w14:textId="77777777" w:rsidR="00BA216B" w:rsidRDefault="00BA216B" w:rsidP="00614F98"/>
                    <w:p w14:paraId="3FDF5996" w14:textId="77777777" w:rsidR="00BA216B" w:rsidRDefault="00BA216B" w:rsidP="00614F98"/>
                    <w:p w14:paraId="767C9AF1" w14:textId="77777777" w:rsidR="00BA216B" w:rsidRDefault="00BA216B" w:rsidP="00614F98"/>
                    <w:p w14:paraId="25510C62" w14:textId="77777777" w:rsidR="00BA216B" w:rsidRDefault="00BA216B" w:rsidP="00614F98"/>
                    <w:p w14:paraId="3154D6C2" w14:textId="77777777" w:rsidR="00BA216B" w:rsidRDefault="00BA216B" w:rsidP="00614F98"/>
                    <w:p w14:paraId="1EBF8B13" w14:textId="77777777" w:rsidR="00BA216B" w:rsidRDefault="00BA216B" w:rsidP="00614F98"/>
                    <w:p w14:paraId="35470D07" w14:textId="77777777" w:rsidR="00BA216B" w:rsidRDefault="00BA216B" w:rsidP="00614F98"/>
                    <w:p w14:paraId="01CB9712" w14:textId="77777777" w:rsidR="00BA216B" w:rsidRDefault="00BA216B" w:rsidP="00614F98"/>
                    <w:p w14:paraId="7A6F32A0" w14:textId="77777777" w:rsidR="00BA216B" w:rsidRDefault="00BA216B" w:rsidP="00614F98"/>
                    <w:p w14:paraId="16F620F6" w14:textId="77777777" w:rsidR="00BA216B" w:rsidRDefault="00BA216B" w:rsidP="00614F98"/>
                    <w:p w14:paraId="7B5B3915" w14:textId="77777777" w:rsidR="00BA216B" w:rsidRDefault="00BA216B" w:rsidP="00614F98"/>
                    <w:p w14:paraId="75A9D1E9" w14:textId="77777777" w:rsidR="00BA216B" w:rsidRDefault="00BA216B" w:rsidP="00614F98"/>
                    <w:p w14:paraId="0EE6DE72" w14:textId="77777777" w:rsidR="00BA216B" w:rsidRDefault="00BA216B" w:rsidP="00614F98"/>
                    <w:p w14:paraId="49F06633" w14:textId="77777777" w:rsidR="00BA216B" w:rsidRDefault="00BA216B" w:rsidP="00614F98"/>
                    <w:p w14:paraId="268D8181" w14:textId="77777777" w:rsidR="00BA216B" w:rsidRDefault="00BA216B" w:rsidP="00614F98"/>
                    <w:p w14:paraId="1DADF693" w14:textId="77777777" w:rsidR="00BA216B" w:rsidRDefault="00BA216B" w:rsidP="00614F98"/>
                    <w:p w14:paraId="35D92E89" w14:textId="77777777" w:rsidR="00BA216B" w:rsidRDefault="00BA216B" w:rsidP="00614F98"/>
                    <w:p w14:paraId="67DAFC08" w14:textId="77777777" w:rsidR="00BA216B" w:rsidRDefault="00BA216B" w:rsidP="00614F98"/>
                    <w:p w14:paraId="5703BCEF" w14:textId="77777777" w:rsidR="00BA216B" w:rsidRDefault="00BA216B" w:rsidP="00614F98"/>
                    <w:p w14:paraId="45740A98" w14:textId="77777777" w:rsidR="00BA216B" w:rsidRDefault="00BA216B" w:rsidP="00614F98"/>
                    <w:p w14:paraId="0FC74708" w14:textId="77777777" w:rsidR="00BA216B" w:rsidRDefault="00BA216B" w:rsidP="00614F98"/>
                    <w:p w14:paraId="6AFCC144" w14:textId="77777777" w:rsidR="00BA216B" w:rsidRDefault="00BA216B" w:rsidP="00614F98"/>
                    <w:p w14:paraId="7D8F32DA" w14:textId="77777777" w:rsidR="00BA216B" w:rsidRDefault="00BA216B" w:rsidP="00614F98"/>
                    <w:p w14:paraId="799EDDC9" w14:textId="77777777" w:rsidR="00BA216B" w:rsidRDefault="00BA216B" w:rsidP="00614F98"/>
                    <w:p w14:paraId="5EAF6D51" w14:textId="77777777" w:rsidR="00BA216B" w:rsidRDefault="00BA216B" w:rsidP="00614F98"/>
                    <w:p w14:paraId="0B019BAA" w14:textId="77777777" w:rsidR="00BA216B" w:rsidRDefault="00BA216B" w:rsidP="00614F98"/>
                    <w:p w14:paraId="57BD7710" w14:textId="77777777" w:rsidR="00BA216B" w:rsidRDefault="00BA216B" w:rsidP="00614F98"/>
                    <w:p w14:paraId="1A8D8465" w14:textId="77777777" w:rsidR="00BA216B" w:rsidRDefault="00BA216B" w:rsidP="00614F98"/>
                    <w:p w14:paraId="421CD987" w14:textId="77777777" w:rsidR="00BA216B" w:rsidRDefault="00BA216B" w:rsidP="00614F98"/>
                    <w:p w14:paraId="67D1EAC7" w14:textId="77777777" w:rsidR="00BA216B" w:rsidRDefault="00BA216B" w:rsidP="00614F98"/>
                    <w:p w14:paraId="7B28D338" w14:textId="77777777" w:rsidR="00BA216B" w:rsidRDefault="00BA216B" w:rsidP="00614F98"/>
                    <w:p w14:paraId="683C0001" w14:textId="77777777" w:rsidR="00BA216B" w:rsidRDefault="00BA216B" w:rsidP="00614F98"/>
                    <w:p w14:paraId="60D91F85" w14:textId="77777777" w:rsidR="00BA216B" w:rsidRDefault="00BA216B" w:rsidP="00614F98"/>
                    <w:p w14:paraId="049B2682" w14:textId="77777777" w:rsidR="00BA216B" w:rsidRDefault="00BA216B" w:rsidP="00614F98"/>
                    <w:p w14:paraId="4F210000" w14:textId="77777777" w:rsidR="00BA216B" w:rsidRDefault="00BA216B" w:rsidP="00614F98"/>
                    <w:p w14:paraId="4009D15F" w14:textId="77777777" w:rsidR="00BA216B" w:rsidRDefault="00BA216B" w:rsidP="00614F98"/>
                    <w:p w14:paraId="53B20D64" w14:textId="77777777" w:rsidR="00BA216B" w:rsidRDefault="00BA216B" w:rsidP="00614F98"/>
                    <w:p w14:paraId="70B89409" w14:textId="77777777" w:rsidR="00BA216B" w:rsidRDefault="00BA216B" w:rsidP="00614F98"/>
                    <w:p w14:paraId="74140DE2" w14:textId="77777777" w:rsidR="00BA216B" w:rsidRDefault="00BA216B" w:rsidP="00614F98"/>
                    <w:p w14:paraId="4065979B" w14:textId="77777777" w:rsidR="00BA216B" w:rsidRDefault="00BA216B" w:rsidP="00614F98"/>
                    <w:p w14:paraId="1475DC92" w14:textId="77777777" w:rsidR="00BA216B" w:rsidRDefault="00BA216B" w:rsidP="00614F98"/>
                    <w:p w14:paraId="089B768E" w14:textId="77777777" w:rsidR="00BA216B" w:rsidRDefault="00BA216B" w:rsidP="00614F98"/>
                    <w:p w14:paraId="4F1FCAD3" w14:textId="77777777" w:rsidR="00BA216B" w:rsidRDefault="00BA216B" w:rsidP="00614F98"/>
                    <w:p w14:paraId="11B4E50F" w14:textId="77777777" w:rsidR="00BA216B" w:rsidRDefault="00BA216B" w:rsidP="00614F98"/>
                    <w:p w14:paraId="63C43335" w14:textId="77777777" w:rsidR="00BA216B" w:rsidRDefault="00BA216B" w:rsidP="00614F98"/>
                    <w:p w14:paraId="78ED7262" w14:textId="77777777" w:rsidR="00BA216B" w:rsidRDefault="00BA216B" w:rsidP="00614F98"/>
                    <w:p w14:paraId="484A1CA7" w14:textId="77777777" w:rsidR="00BA216B" w:rsidRDefault="00BA216B" w:rsidP="00614F98"/>
                    <w:p w14:paraId="5E3A00AB" w14:textId="77777777" w:rsidR="00BA216B" w:rsidRDefault="00BA216B" w:rsidP="00614F98"/>
                    <w:p w14:paraId="72387D54" w14:textId="77777777" w:rsidR="00BA216B" w:rsidRDefault="00BA216B" w:rsidP="00614F98"/>
                    <w:p w14:paraId="7C2CFE37" w14:textId="77777777" w:rsidR="00BA216B" w:rsidRDefault="00BA216B" w:rsidP="00614F98"/>
                    <w:p w14:paraId="65218A2D" w14:textId="77777777" w:rsidR="00BA216B" w:rsidRDefault="00BA216B" w:rsidP="00614F98"/>
                    <w:p w14:paraId="52BEC679" w14:textId="77777777" w:rsidR="00BA216B" w:rsidRDefault="00BA216B" w:rsidP="00614F98"/>
                    <w:p w14:paraId="7BD0FFE6" w14:textId="77777777" w:rsidR="00BA216B" w:rsidRDefault="00BA216B" w:rsidP="00614F98"/>
                    <w:p w14:paraId="1BF602A2" w14:textId="77777777" w:rsidR="00BA216B" w:rsidRDefault="00BA216B" w:rsidP="00614F98"/>
                    <w:p w14:paraId="47CFBFDE" w14:textId="77777777" w:rsidR="00BA216B" w:rsidRDefault="00BA216B" w:rsidP="00614F98"/>
                    <w:p w14:paraId="08007846" w14:textId="77777777" w:rsidR="00BA216B" w:rsidRDefault="00BA216B" w:rsidP="00614F98"/>
                    <w:p w14:paraId="1512D9FE" w14:textId="77777777" w:rsidR="00BA216B" w:rsidRDefault="00BA216B" w:rsidP="00614F98"/>
                    <w:p w14:paraId="0F41A078" w14:textId="77777777" w:rsidR="00BA216B" w:rsidRDefault="00BA216B" w:rsidP="00614F98"/>
                    <w:p w14:paraId="63B5E219" w14:textId="77777777" w:rsidR="00BA216B" w:rsidRDefault="00BA216B" w:rsidP="00614F98"/>
                    <w:p w14:paraId="53AFD65C" w14:textId="77777777" w:rsidR="00BA216B" w:rsidRDefault="00BA216B" w:rsidP="00614F98"/>
                    <w:p w14:paraId="1BBF7C3D" w14:textId="77777777" w:rsidR="00BA216B" w:rsidRDefault="00BA216B" w:rsidP="00614F98"/>
                    <w:p w14:paraId="1C0DEA75" w14:textId="77777777" w:rsidR="00BA216B" w:rsidRDefault="00BA216B" w:rsidP="00614F98"/>
                    <w:p w14:paraId="5CE84A1E" w14:textId="77777777" w:rsidR="00BA216B" w:rsidRDefault="00BA216B" w:rsidP="00614F98"/>
                    <w:p w14:paraId="567042E7" w14:textId="77777777" w:rsidR="00BA216B" w:rsidRDefault="00BA216B" w:rsidP="00614F98"/>
                    <w:p w14:paraId="2BC3883D" w14:textId="77777777" w:rsidR="00BA216B" w:rsidRDefault="00BA216B" w:rsidP="00614F98"/>
                    <w:p w14:paraId="074E4A5B" w14:textId="77777777" w:rsidR="00BA216B" w:rsidRDefault="00BA216B" w:rsidP="00614F98"/>
                    <w:p w14:paraId="61872F64" w14:textId="77777777" w:rsidR="00BA216B" w:rsidRDefault="00BA216B" w:rsidP="00614F98"/>
                    <w:p w14:paraId="1A320139" w14:textId="77777777" w:rsidR="00BA216B" w:rsidRDefault="00BA216B" w:rsidP="00614F98"/>
                    <w:p w14:paraId="0B659EC8" w14:textId="77777777" w:rsidR="00BA216B" w:rsidRDefault="00BA216B" w:rsidP="00614F98"/>
                    <w:p w14:paraId="5489258A" w14:textId="77777777" w:rsidR="00BA216B" w:rsidRDefault="00BA216B" w:rsidP="00614F98"/>
                    <w:p w14:paraId="2C71F288" w14:textId="77777777" w:rsidR="00BA216B" w:rsidRDefault="00BA216B" w:rsidP="00614F98"/>
                    <w:p w14:paraId="2A720541" w14:textId="77777777" w:rsidR="00BA216B" w:rsidRDefault="00BA216B" w:rsidP="00614F98"/>
                    <w:p w14:paraId="73404AC7" w14:textId="77777777" w:rsidR="00BA216B" w:rsidRDefault="00BA216B" w:rsidP="00614F98"/>
                    <w:p w14:paraId="0481AF08" w14:textId="77777777" w:rsidR="00BA216B" w:rsidRDefault="00BA216B" w:rsidP="00614F98"/>
                    <w:p w14:paraId="7E246765" w14:textId="77777777" w:rsidR="00BA216B" w:rsidRDefault="00BA216B" w:rsidP="00614F98"/>
                    <w:p w14:paraId="559F9550" w14:textId="77777777" w:rsidR="00BA216B" w:rsidRDefault="00BA216B" w:rsidP="00614F98"/>
                    <w:p w14:paraId="662FEF35" w14:textId="77777777" w:rsidR="00BA216B" w:rsidRDefault="00BA216B" w:rsidP="00614F98"/>
                    <w:p w14:paraId="57F8B997" w14:textId="77777777" w:rsidR="00BA216B" w:rsidRDefault="00BA216B" w:rsidP="00614F98"/>
                    <w:p w14:paraId="7BF4C0ED" w14:textId="77777777" w:rsidR="00BA216B" w:rsidRDefault="00BA216B" w:rsidP="00614F98"/>
                    <w:p w14:paraId="779A3396" w14:textId="77777777" w:rsidR="00BA216B" w:rsidRDefault="00BA216B" w:rsidP="00614F98"/>
                    <w:p w14:paraId="71BA0C7B"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14208" behindDoc="0" locked="0" layoutInCell="1" allowOverlap="1" wp14:anchorId="74338723" wp14:editId="248950C1">
                <wp:simplePos x="0" y="0"/>
                <wp:positionH relativeFrom="column">
                  <wp:posOffset>3727450</wp:posOffset>
                </wp:positionH>
                <wp:positionV relativeFrom="paragraph">
                  <wp:posOffset>29845</wp:posOffset>
                </wp:positionV>
                <wp:extent cx="1294130" cy="343535"/>
                <wp:effectExtent l="0" t="0" r="0" b="0"/>
                <wp:wrapNone/>
                <wp:docPr id="1036" name="Text Box 1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CBBD5" w14:textId="77777777" w:rsidR="00BA216B" w:rsidRDefault="00BA216B" w:rsidP="00614F98">
                            <w:r>
                              <w:rPr>
                                <w:rFonts w:hint="eastAsia"/>
                              </w:rPr>
                              <w:t>범주가 1일 확률</w:t>
                            </w:r>
                          </w:p>
                          <w:p w14:paraId="670EBB09" w14:textId="77777777" w:rsidR="00BA216B" w:rsidRDefault="00BA216B" w:rsidP="00614F98"/>
                          <w:p w14:paraId="3B2A2E3F" w14:textId="77777777" w:rsidR="00BA216B" w:rsidRDefault="00BA216B" w:rsidP="00614F98"/>
                          <w:p w14:paraId="5C3D08E4" w14:textId="77777777" w:rsidR="00BA216B" w:rsidRDefault="00BA216B" w:rsidP="00614F98"/>
                          <w:p w14:paraId="2C8B0326" w14:textId="77777777" w:rsidR="00BA216B" w:rsidRDefault="00BA216B" w:rsidP="00614F98"/>
                          <w:p w14:paraId="6C0486FE" w14:textId="77777777" w:rsidR="00BA216B" w:rsidRDefault="00BA216B" w:rsidP="00614F98"/>
                          <w:p w14:paraId="04BBB557" w14:textId="77777777" w:rsidR="00BA216B" w:rsidRDefault="00BA216B" w:rsidP="00614F98"/>
                          <w:p w14:paraId="30286FD9" w14:textId="77777777" w:rsidR="00BA216B" w:rsidRDefault="00BA216B" w:rsidP="00614F98"/>
                          <w:p w14:paraId="1A5795E0" w14:textId="77777777" w:rsidR="00BA216B" w:rsidRDefault="00BA216B" w:rsidP="00614F98"/>
                          <w:p w14:paraId="2D1D7523" w14:textId="77777777" w:rsidR="00BA216B" w:rsidRDefault="00BA216B" w:rsidP="00614F98"/>
                          <w:p w14:paraId="5E23937C" w14:textId="77777777" w:rsidR="00BA216B" w:rsidRDefault="00BA216B" w:rsidP="00614F98"/>
                          <w:p w14:paraId="15DDD8BC" w14:textId="77777777" w:rsidR="00BA216B" w:rsidRDefault="00BA216B" w:rsidP="00614F98"/>
                          <w:p w14:paraId="7AD07238" w14:textId="77777777" w:rsidR="00BA216B" w:rsidRDefault="00BA216B" w:rsidP="00614F98"/>
                          <w:p w14:paraId="29BACAF4" w14:textId="77777777" w:rsidR="00BA216B" w:rsidRDefault="00BA216B" w:rsidP="00614F98"/>
                          <w:p w14:paraId="7E08A8CF" w14:textId="77777777" w:rsidR="00BA216B" w:rsidRDefault="00BA216B" w:rsidP="00614F98"/>
                          <w:p w14:paraId="2D4119EB" w14:textId="77777777" w:rsidR="00BA216B" w:rsidRDefault="00BA216B" w:rsidP="00614F98"/>
                          <w:p w14:paraId="358C04A5" w14:textId="77777777" w:rsidR="00BA216B" w:rsidRDefault="00BA216B" w:rsidP="00614F98"/>
                          <w:p w14:paraId="579AF13A" w14:textId="77777777" w:rsidR="00BA216B" w:rsidRDefault="00BA216B" w:rsidP="00614F98"/>
                          <w:p w14:paraId="6E251C41" w14:textId="77777777" w:rsidR="00BA216B" w:rsidRDefault="00BA216B" w:rsidP="00614F98"/>
                          <w:p w14:paraId="20B9CFD1" w14:textId="77777777" w:rsidR="00BA216B" w:rsidRDefault="00BA216B" w:rsidP="00614F98"/>
                          <w:p w14:paraId="1366557A" w14:textId="77777777" w:rsidR="00BA216B" w:rsidRDefault="00BA216B" w:rsidP="00614F98"/>
                          <w:p w14:paraId="57E9E6E9" w14:textId="77777777" w:rsidR="00BA216B" w:rsidRDefault="00BA216B" w:rsidP="00614F98"/>
                          <w:p w14:paraId="434C5E53" w14:textId="77777777" w:rsidR="00BA216B" w:rsidRDefault="00BA216B" w:rsidP="00614F98"/>
                          <w:p w14:paraId="63CB5C49" w14:textId="77777777" w:rsidR="00BA216B" w:rsidRDefault="00BA216B" w:rsidP="00614F98"/>
                          <w:p w14:paraId="0BA036F6" w14:textId="77777777" w:rsidR="00BA216B" w:rsidRDefault="00BA216B" w:rsidP="00614F98"/>
                          <w:p w14:paraId="1C693810" w14:textId="77777777" w:rsidR="00BA216B" w:rsidRDefault="00BA216B" w:rsidP="00614F98"/>
                          <w:p w14:paraId="0B98763D" w14:textId="77777777" w:rsidR="00BA216B" w:rsidRDefault="00BA216B" w:rsidP="00614F98"/>
                          <w:p w14:paraId="72FCAD04" w14:textId="77777777" w:rsidR="00BA216B" w:rsidRDefault="00BA216B" w:rsidP="00614F98"/>
                          <w:p w14:paraId="62866EC2" w14:textId="77777777" w:rsidR="00BA216B" w:rsidRDefault="00BA216B" w:rsidP="00614F98"/>
                          <w:p w14:paraId="5A53EF80" w14:textId="77777777" w:rsidR="00BA216B" w:rsidRDefault="00BA216B" w:rsidP="00614F98"/>
                          <w:p w14:paraId="6117F856" w14:textId="77777777" w:rsidR="00BA216B" w:rsidRDefault="00BA216B" w:rsidP="00614F98"/>
                          <w:p w14:paraId="6F9ED83A" w14:textId="77777777" w:rsidR="00BA216B" w:rsidRDefault="00BA216B" w:rsidP="00614F98"/>
                          <w:p w14:paraId="3BDA12DF" w14:textId="77777777" w:rsidR="00BA216B" w:rsidRDefault="00BA216B" w:rsidP="00614F98"/>
                          <w:p w14:paraId="3812BAC5" w14:textId="77777777" w:rsidR="00BA216B" w:rsidRDefault="00BA216B" w:rsidP="00614F98"/>
                          <w:p w14:paraId="4193F587" w14:textId="77777777" w:rsidR="00BA216B" w:rsidRDefault="00BA216B" w:rsidP="00614F98"/>
                          <w:p w14:paraId="643F0D57" w14:textId="77777777" w:rsidR="00BA216B" w:rsidRDefault="00BA216B" w:rsidP="00614F98"/>
                          <w:p w14:paraId="61EF9F84" w14:textId="77777777" w:rsidR="00BA216B" w:rsidRDefault="00BA216B" w:rsidP="00614F98"/>
                          <w:p w14:paraId="40C76DC9" w14:textId="77777777" w:rsidR="00BA216B" w:rsidRDefault="00BA216B" w:rsidP="00614F98"/>
                          <w:p w14:paraId="3DCB81E6" w14:textId="77777777" w:rsidR="00BA216B" w:rsidRDefault="00BA216B" w:rsidP="00614F98"/>
                          <w:p w14:paraId="43433224" w14:textId="77777777" w:rsidR="00BA216B" w:rsidRDefault="00BA216B" w:rsidP="00614F98"/>
                          <w:p w14:paraId="03E763E7" w14:textId="77777777" w:rsidR="00BA216B" w:rsidRDefault="00BA216B" w:rsidP="00614F98"/>
                          <w:p w14:paraId="5EF039B5" w14:textId="77777777" w:rsidR="00BA216B" w:rsidRDefault="00BA216B" w:rsidP="00614F98"/>
                          <w:p w14:paraId="40E2B5B6" w14:textId="77777777" w:rsidR="00BA216B" w:rsidRDefault="00BA216B" w:rsidP="00614F98"/>
                          <w:p w14:paraId="5461E29B" w14:textId="77777777" w:rsidR="00BA216B" w:rsidRDefault="00BA216B" w:rsidP="00614F98"/>
                          <w:p w14:paraId="4A3F25D5" w14:textId="77777777" w:rsidR="00BA216B" w:rsidRDefault="00BA216B" w:rsidP="00614F98"/>
                          <w:p w14:paraId="739B27D4" w14:textId="77777777" w:rsidR="00BA216B" w:rsidRDefault="00BA216B" w:rsidP="00614F98"/>
                          <w:p w14:paraId="2253ECD9" w14:textId="77777777" w:rsidR="00BA216B" w:rsidRDefault="00BA216B" w:rsidP="00614F98"/>
                          <w:p w14:paraId="08B20BFD" w14:textId="77777777" w:rsidR="00BA216B" w:rsidRDefault="00BA216B" w:rsidP="00614F98"/>
                          <w:p w14:paraId="3182A381" w14:textId="77777777" w:rsidR="00BA216B" w:rsidRDefault="00BA216B" w:rsidP="00614F98"/>
                          <w:p w14:paraId="7BC76759" w14:textId="77777777" w:rsidR="00BA216B" w:rsidRDefault="00BA216B" w:rsidP="00614F98"/>
                          <w:p w14:paraId="2BD4B938" w14:textId="77777777" w:rsidR="00BA216B" w:rsidRDefault="00BA216B" w:rsidP="00614F98"/>
                          <w:p w14:paraId="1AD264CD" w14:textId="77777777" w:rsidR="00BA216B" w:rsidRDefault="00BA216B" w:rsidP="00614F98"/>
                          <w:p w14:paraId="1471BC94" w14:textId="77777777" w:rsidR="00BA216B" w:rsidRDefault="00BA216B" w:rsidP="00614F98"/>
                          <w:p w14:paraId="6A5C44C4" w14:textId="77777777" w:rsidR="00BA216B" w:rsidRDefault="00BA216B" w:rsidP="00614F98"/>
                          <w:p w14:paraId="70C70C96" w14:textId="77777777" w:rsidR="00BA216B" w:rsidRDefault="00BA216B" w:rsidP="00614F98"/>
                          <w:p w14:paraId="1F3ABA39" w14:textId="77777777" w:rsidR="00BA216B" w:rsidRDefault="00BA216B" w:rsidP="00614F98"/>
                          <w:p w14:paraId="2B06ED8E" w14:textId="77777777" w:rsidR="00BA216B" w:rsidRDefault="00BA216B" w:rsidP="00614F98"/>
                          <w:p w14:paraId="43D43A0D" w14:textId="77777777" w:rsidR="00BA216B" w:rsidRDefault="00BA216B" w:rsidP="00614F98"/>
                          <w:p w14:paraId="3FC3D9EB" w14:textId="77777777" w:rsidR="00BA216B" w:rsidRDefault="00BA216B" w:rsidP="00614F98"/>
                          <w:p w14:paraId="578BD400" w14:textId="77777777" w:rsidR="00BA216B" w:rsidRDefault="00BA216B" w:rsidP="00614F98"/>
                          <w:p w14:paraId="2A50F6B8" w14:textId="77777777" w:rsidR="00BA216B" w:rsidRDefault="00BA216B" w:rsidP="00614F98"/>
                          <w:p w14:paraId="7F15A7D6" w14:textId="77777777" w:rsidR="00BA216B" w:rsidRDefault="00BA216B" w:rsidP="00614F98"/>
                          <w:p w14:paraId="7CD4C961" w14:textId="77777777" w:rsidR="00BA216B" w:rsidRDefault="00BA216B" w:rsidP="00614F98"/>
                          <w:p w14:paraId="0A3E8C32" w14:textId="77777777" w:rsidR="00BA216B" w:rsidRDefault="00BA216B" w:rsidP="00614F98"/>
                          <w:p w14:paraId="1C951AAE" w14:textId="77777777" w:rsidR="00BA216B" w:rsidRDefault="00BA216B" w:rsidP="00614F98"/>
                          <w:p w14:paraId="1F2D47C0" w14:textId="77777777" w:rsidR="00BA216B" w:rsidRDefault="00BA216B" w:rsidP="00614F98"/>
                          <w:p w14:paraId="27264F9E" w14:textId="77777777" w:rsidR="00BA216B" w:rsidRDefault="00BA216B" w:rsidP="00614F98"/>
                          <w:p w14:paraId="03C92317" w14:textId="77777777" w:rsidR="00BA216B" w:rsidRDefault="00BA216B" w:rsidP="00614F98"/>
                          <w:p w14:paraId="5653CFCB" w14:textId="77777777" w:rsidR="00BA216B" w:rsidRDefault="00BA216B" w:rsidP="00614F98"/>
                          <w:p w14:paraId="68577F8D" w14:textId="77777777" w:rsidR="00BA216B" w:rsidRDefault="00BA216B" w:rsidP="00614F98"/>
                          <w:p w14:paraId="7FC53822" w14:textId="77777777" w:rsidR="00BA216B" w:rsidRDefault="00BA216B" w:rsidP="00614F98"/>
                          <w:p w14:paraId="4C07707B" w14:textId="77777777" w:rsidR="00BA216B" w:rsidRDefault="00BA216B" w:rsidP="00614F98"/>
                          <w:p w14:paraId="5472E989" w14:textId="77777777" w:rsidR="00BA216B" w:rsidRDefault="00BA216B" w:rsidP="00614F98"/>
                          <w:p w14:paraId="57761837" w14:textId="77777777" w:rsidR="00BA216B" w:rsidRDefault="00BA216B" w:rsidP="00614F98"/>
                          <w:p w14:paraId="688BE1F3" w14:textId="77777777" w:rsidR="00BA216B" w:rsidRDefault="00BA216B" w:rsidP="00614F98"/>
                          <w:p w14:paraId="59681DAA" w14:textId="77777777" w:rsidR="00BA216B" w:rsidRDefault="00BA216B" w:rsidP="00614F98"/>
                          <w:p w14:paraId="0A46DC4D" w14:textId="77777777" w:rsidR="00BA216B" w:rsidRDefault="00BA216B" w:rsidP="00614F98"/>
                          <w:p w14:paraId="5B7E2BC5" w14:textId="77777777" w:rsidR="00BA216B" w:rsidRDefault="00BA216B" w:rsidP="00614F98"/>
                          <w:p w14:paraId="12620E71" w14:textId="77777777" w:rsidR="00BA216B" w:rsidRDefault="00BA216B" w:rsidP="00614F98"/>
                          <w:p w14:paraId="56D0D1C7" w14:textId="77777777" w:rsidR="00BA216B" w:rsidRDefault="00BA216B" w:rsidP="00614F98"/>
                          <w:p w14:paraId="240C9922" w14:textId="77777777" w:rsidR="00BA216B" w:rsidRDefault="00BA216B" w:rsidP="00614F98"/>
                          <w:p w14:paraId="125B7F07" w14:textId="77777777" w:rsidR="00BA216B" w:rsidRDefault="00BA216B" w:rsidP="00614F98"/>
                          <w:p w14:paraId="5B24E291" w14:textId="77777777" w:rsidR="00BA216B" w:rsidRDefault="00BA216B" w:rsidP="00614F98"/>
                          <w:p w14:paraId="3114C944" w14:textId="77777777" w:rsidR="00BA216B" w:rsidRDefault="00BA216B" w:rsidP="00614F98"/>
                          <w:p w14:paraId="057A0176" w14:textId="77777777" w:rsidR="00BA216B" w:rsidRDefault="00BA216B" w:rsidP="00614F98"/>
                          <w:p w14:paraId="3496B17B" w14:textId="77777777" w:rsidR="00BA216B" w:rsidRDefault="00BA216B" w:rsidP="00614F98"/>
                          <w:p w14:paraId="14239C92" w14:textId="77777777" w:rsidR="00BA216B" w:rsidRDefault="00BA216B" w:rsidP="00614F98"/>
                          <w:p w14:paraId="353A3B32" w14:textId="77777777" w:rsidR="00BA216B" w:rsidRDefault="00BA216B" w:rsidP="00614F98"/>
                          <w:p w14:paraId="15FDC2CF" w14:textId="77777777" w:rsidR="00BA216B" w:rsidRDefault="00BA216B" w:rsidP="00614F98"/>
                          <w:p w14:paraId="43274A47" w14:textId="77777777" w:rsidR="00BA216B" w:rsidRDefault="00BA216B" w:rsidP="00614F98"/>
                          <w:p w14:paraId="55595FC8" w14:textId="77777777" w:rsidR="00BA216B" w:rsidRDefault="00BA216B" w:rsidP="00614F98"/>
                          <w:p w14:paraId="60BC5B43" w14:textId="77777777" w:rsidR="00BA216B" w:rsidRDefault="00BA216B" w:rsidP="00614F98"/>
                          <w:p w14:paraId="350610DA" w14:textId="77777777" w:rsidR="00BA216B" w:rsidRDefault="00BA216B" w:rsidP="00614F98"/>
                          <w:p w14:paraId="44C14A2B" w14:textId="77777777" w:rsidR="00BA216B" w:rsidRDefault="00BA216B" w:rsidP="00614F98"/>
                          <w:p w14:paraId="46473EB2" w14:textId="77777777" w:rsidR="00BA216B" w:rsidRDefault="00BA216B" w:rsidP="00614F98"/>
                          <w:p w14:paraId="363CFBCC" w14:textId="77777777" w:rsidR="00BA216B" w:rsidRDefault="00BA216B" w:rsidP="00614F98"/>
                          <w:p w14:paraId="5C947F60" w14:textId="77777777" w:rsidR="00BA216B" w:rsidRDefault="00BA216B" w:rsidP="00614F98"/>
                          <w:p w14:paraId="47E75D8A" w14:textId="77777777" w:rsidR="00BA216B" w:rsidRDefault="00BA216B" w:rsidP="00614F98"/>
                          <w:p w14:paraId="11FC64E8" w14:textId="77777777" w:rsidR="00BA216B" w:rsidRDefault="00BA216B" w:rsidP="00614F98"/>
                          <w:p w14:paraId="1AB7CFBB" w14:textId="77777777" w:rsidR="00BA216B" w:rsidRDefault="00BA216B" w:rsidP="00614F98"/>
                          <w:p w14:paraId="18A8FC4C" w14:textId="77777777" w:rsidR="00BA216B" w:rsidRDefault="00BA216B" w:rsidP="00614F98"/>
                          <w:p w14:paraId="25E3AE67" w14:textId="77777777" w:rsidR="00BA216B" w:rsidRDefault="00BA216B" w:rsidP="00614F98"/>
                          <w:p w14:paraId="2AA66123" w14:textId="77777777" w:rsidR="00BA216B" w:rsidRDefault="00BA216B" w:rsidP="00614F98"/>
                          <w:p w14:paraId="4BE94CA3" w14:textId="77777777" w:rsidR="00BA216B" w:rsidRDefault="00BA216B" w:rsidP="00614F98"/>
                          <w:p w14:paraId="502DE9A6" w14:textId="77777777" w:rsidR="00BA216B" w:rsidRDefault="00BA216B" w:rsidP="00614F98"/>
                          <w:p w14:paraId="0C695661" w14:textId="77777777" w:rsidR="00BA216B" w:rsidRDefault="00BA216B" w:rsidP="00614F98"/>
                          <w:p w14:paraId="40238F3F" w14:textId="77777777" w:rsidR="00BA216B" w:rsidRDefault="00BA216B" w:rsidP="00614F98"/>
                          <w:p w14:paraId="2F3B2CB8" w14:textId="77777777" w:rsidR="00BA216B" w:rsidRDefault="00BA216B" w:rsidP="00614F98"/>
                          <w:p w14:paraId="0C2F579A" w14:textId="77777777" w:rsidR="00BA216B" w:rsidRDefault="00BA216B" w:rsidP="00614F98"/>
                          <w:p w14:paraId="0F4070BC" w14:textId="77777777" w:rsidR="00BA216B" w:rsidRDefault="00BA216B" w:rsidP="00614F98"/>
                          <w:p w14:paraId="3631A235" w14:textId="77777777" w:rsidR="00BA216B" w:rsidRDefault="00BA216B" w:rsidP="00614F98"/>
                          <w:p w14:paraId="292890CA" w14:textId="77777777" w:rsidR="00BA216B" w:rsidRDefault="00BA216B" w:rsidP="00614F98"/>
                          <w:p w14:paraId="14475E71" w14:textId="77777777" w:rsidR="00BA216B" w:rsidRDefault="00BA216B" w:rsidP="00614F98"/>
                          <w:p w14:paraId="10FECC5A" w14:textId="77777777" w:rsidR="00BA216B" w:rsidRDefault="00BA216B" w:rsidP="00614F98"/>
                          <w:p w14:paraId="19F24E1F" w14:textId="77777777" w:rsidR="00BA216B" w:rsidRDefault="00BA216B" w:rsidP="00614F98"/>
                          <w:p w14:paraId="7FABC24A" w14:textId="77777777" w:rsidR="00BA216B" w:rsidRDefault="00BA216B" w:rsidP="00614F98"/>
                          <w:p w14:paraId="7B499893" w14:textId="77777777" w:rsidR="00BA216B" w:rsidRDefault="00BA216B" w:rsidP="00614F98"/>
                          <w:p w14:paraId="516F3DCE" w14:textId="77777777" w:rsidR="00BA216B" w:rsidRDefault="00BA216B" w:rsidP="00614F98"/>
                          <w:p w14:paraId="33A2F229" w14:textId="77777777" w:rsidR="00BA216B" w:rsidRDefault="00BA216B" w:rsidP="00614F98"/>
                          <w:p w14:paraId="0D30DF12" w14:textId="77777777" w:rsidR="00BA216B" w:rsidRDefault="00BA216B" w:rsidP="00614F98"/>
                          <w:p w14:paraId="26EA76A7" w14:textId="77777777" w:rsidR="00BA216B" w:rsidRDefault="00BA216B" w:rsidP="00614F98"/>
                          <w:p w14:paraId="0BD6B897" w14:textId="77777777" w:rsidR="00BA216B" w:rsidRDefault="00BA216B" w:rsidP="00614F98"/>
                          <w:p w14:paraId="47743D1D" w14:textId="77777777" w:rsidR="00BA216B" w:rsidRDefault="00BA216B" w:rsidP="00614F98"/>
                          <w:p w14:paraId="51596D95" w14:textId="77777777" w:rsidR="00BA216B" w:rsidRDefault="00BA216B" w:rsidP="00614F98"/>
                          <w:p w14:paraId="6ECDC41E" w14:textId="77777777" w:rsidR="00BA216B" w:rsidRDefault="00BA216B" w:rsidP="00614F98"/>
                          <w:p w14:paraId="66E9AEAE" w14:textId="77777777" w:rsidR="00BA216B" w:rsidRDefault="00BA216B" w:rsidP="00614F98"/>
                          <w:p w14:paraId="2DDF25C0" w14:textId="77777777" w:rsidR="00BA216B" w:rsidRDefault="00BA216B" w:rsidP="00614F98"/>
                          <w:p w14:paraId="64B7F6BD" w14:textId="77777777" w:rsidR="00BA216B" w:rsidRDefault="00BA216B" w:rsidP="00614F98"/>
                          <w:p w14:paraId="00818F26" w14:textId="77777777" w:rsidR="00BA216B" w:rsidRDefault="00BA216B" w:rsidP="00614F98"/>
                          <w:p w14:paraId="055D5A28" w14:textId="77777777" w:rsidR="00BA216B" w:rsidRDefault="00BA216B" w:rsidP="00614F98"/>
                          <w:p w14:paraId="69587098" w14:textId="77777777" w:rsidR="00BA216B" w:rsidRDefault="00BA216B" w:rsidP="00614F98"/>
                          <w:p w14:paraId="00E4682C" w14:textId="77777777" w:rsidR="00BA216B" w:rsidRDefault="00BA216B" w:rsidP="00614F98"/>
                          <w:p w14:paraId="557D1841" w14:textId="77777777" w:rsidR="00BA216B" w:rsidRDefault="00BA216B" w:rsidP="00614F98"/>
                          <w:p w14:paraId="3B185F44" w14:textId="77777777" w:rsidR="00BA216B" w:rsidRDefault="00BA216B" w:rsidP="00614F98"/>
                          <w:p w14:paraId="310B76FD" w14:textId="77777777" w:rsidR="00BA216B" w:rsidRDefault="00BA216B" w:rsidP="00614F98"/>
                          <w:p w14:paraId="1FE0A619" w14:textId="77777777" w:rsidR="00BA216B" w:rsidRDefault="00BA216B" w:rsidP="00614F98"/>
                          <w:p w14:paraId="0850CCED" w14:textId="77777777" w:rsidR="00BA216B" w:rsidRDefault="00BA216B" w:rsidP="00614F98"/>
                          <w:p w14:paraId="1ED24A49" w14:textId="77777777" w:rsidR="00BA216B" w:rsidRDefault="00BA216B" w:rsidP="00614F98"/>
                          <w:p w14:paraId="0478901D" w14:textId="77777777" w:rsidR="00BA216B" w:rsidRDefault="00BA216B" w:rsidP="00614F98"/>
                          <w:p w14:paraId="203D67DA" w14:textId="77777777" w:rsidR="00BA216B" w:rsidRDefault="00BA216B" w:rsidP="00614F98"/>
                          <w:p w14:paraId="6EC5DC53" w14:textId="77777777" w:rsidR="00BA216B" w:rsidRDefault="00BA216B" w:rsidP="00614F98"/>
                          <w:p w14:paraId="37A25CF4" w14:textId="77777777" w:rsidR="00BA216B" w:rsidRDefault="00BA216B" w:rsidP="00614F98"/>
                          <w:p w14:paraId="6AD4DFC5" w14:textId="77777777" w:rsidR="00BA216B" w:rsidRDefault="00BA216B" w:rsidP="00614F98"/>
                          <w:p w14:paraId="03996E53" w14:textId="77777777" w:rsidR="00BA216B" w:rsidRDefault="00BA216B" w:rsidP="00614F98"/>
                          <w:p w14:paraId="302A0D0B" w14:textId="77777777" w:rsidR="00BA216B" w:rsidRDefault="00BA216B" w:rsidP="00614F98"/>
                          <w:p w14:paraId="58431CE3" w14:textId="77777777" w:rsidR="00BA216B" w:rsidRDefault="00BA216B" w:rsidP="00614F98"/>
                          <w:p w14:paraId="21B80BA8" w14:textId="77777777" w:rsidR="00BA216B" w:rsidRDefault="00BA216B" w:rsidP="00614F98"/>
                          <w:p w14:paraId="2CA3E1AE" w14:textId="77777777" w:rsidR="00BA216B" w:rsidRDefault="00BA216B" w:rsidP="00614F98"/>
                          <w:p w14:paraId="2615AC26" w14:textId="77777777" w:rsidR="00BA216B" w:rsidRDefault="00BA216B" w:rsidP="00614F98"/>
                          <w:p w14:paraId="287A02C6" w14:textId="77777777" w:rsidR="00BA216B" w:rsidRDefault="00BA216B" w:rsidP="00614F98"/>
                          <w:p w14:paraId="6BC93F04" w14:textId="77777777" w:rsidR="00BA216B" w:rsidRDefault="00BA216B" w:rsidP="00614F98"/>
                          <w:p w14:paraId="22837B89" w14:textId="77777777" w:rsidR="00BA216B" w:rsidRDefault="00BA216B" w:rsidP="00614F98"/>
                          <w:p w14:paraId="2926ECA5" w14:textId="77777777" w:rsidR="00BA216B" w:rsidRDefault="00BA216B" w:rsidP="00614F98"/>
                          <w:p w14:paraId="5551406B" w14:textId="77777777" w:rsidR="00BA216B" w:rsidRDefault="00BA216B" w:rsidP="00614F98"/>
                          <w:p w14:paraId="292137D7" w14:textId="77777777" w:rsidR="00BA216B" w:rsidRDefault="00BA216B" w:rsidP="00614F98"/>
                          <w:p w14:paraId="7A680D51" w14:textId="77777777" w:rsidR="00BA216B" w:rsidRDefault="00BA216B" w:rsidP="00614F98"/>
                          <w:p w14:paraId="04D3D0F1" w14:textId="77777777" w:rsidR="00BA216B" w:rsidRDefault="00BA216B" w:rsidP="00614F98"/>
                          <w:p w14:paraId="4D037269" w14:textId="77777777" w:rsidR="00BA216B" w:rsidRDefault="00BA216B" w:rsidP="00614F98"/>
                          <w:p w14:paraId="1848FD37" w14:textId="77777777" w:rsidR="00BA216B" w:rsidRDefault="00BA216B" w:rsidP="00614F98"/>
                          <w:p w14:paraId="4326DD01" w14:textId="77777777" w:rsidR="00BA216B" w:rsidRDefault="00BA216B" w:rsidP="00614F98"/>
                          <w:p w14:paraId="44F947C7" w14:textId="77777777" w:rsidR="00BA216B" w:rsidRDefault="00BA216B" w:rsidP="00614F98"/>
                          <w:p w14:paraId="2A438405" w14:textId="77777777" w:rsidR="00BA216B" w:rsidRDefault="00BA216B" w:rsidP="00614F98"/>
                          <w:p w14:paraId="7B2C8EC7" w14:textId="77777777" w:rsidR="00BA216B" w:rsidRDefault="00BA216B" w:rsidP="00614F98"/>
                          <w:p w14:paraId="776E55C3" w14:textId="77777777" w:rsidR="00BA216B" w:rsidRDefault="00BA216B" w:rsidP="00614F98"/>
                          <w:p w14:paraId="5EDD0237" w14:textId="77777777" w:rsidR="00BA216B" w:rsidRDefault="00BA216B" w:rsidP="00614F98"/>
                          <w:p w14:paraId="5FAAD2DE" w14:textId="77777777" w:rsidR="00BA216B" w:rsidRDefault="00BA216B" w:rsidP="00614F98"/>
                          <w:p w14:paraId="37687527" w14:textId="77777777" w:rsidR="00BA216B" w:rsidRDefault="00BA216B" w:rsidP="00614F98"/>
                          <w:p w14:paraId="3D631F3A" w14:textId="77777777" w:rsidR="00BA216B" w:rsidRDefault="00BA216B" w:rsidP="00614F98"/>
                          <w:p w14:paraId="1EB1C78B" w14:textId="77777777" w:rsidR="00BA216B" w:rsidRDefault="00BA216B" w:rsidP="00614F98"/>
                          <w:p w14:paraId="2540E050" w14:textId="77777777" w:rsidR="00BA216B" w:rsidRDefault="00BA216B" w:rsidP="00614F98"/>
                          <w:p w14:paraId="44EA151C" w14:textId="77777777" w:rsidR="00BA216B" w:rsidRDefault="00BA216B" w:rsidP="00614F98"/>
                          <w:p w14:paraId="6338A7EA" w14:textId="77777777" w:rsidR="00BA216B" w:rsidRDefault="00BA216B" w:rsidP="00614F98"/>
                          <w:p w14:paraId="0F8EA68F" w14:textId="77777777" w:rsidR="00BA216B" w:rsidRDefault="00BA216B" w:rsidP="00614F98"/>
                          <w:p w14:paraId="6E987AA9" w14:textId="77777777" w:rsidR="00BA216B" w:rsidRDefault="00BA216B" w:rsidP="00614F98"/>
                          <w:p w14:paraId="6AA6A6DE" w14:textId="77777777" w:rsidR="00BA216B" w:rsidRDefault="00BA216B" w:rsidP="00614F98"/>
                          <w:p w14:paraId="165C8E0F" w14:textId="77777777" w:rsidR="00BA216B" w:rsidRDefault="00BA216B" w:rsidP="00614F98"/>
                          <w:p w14:paraId="77C28F24" w14:textId="77777777" w:rsidR="00BA216B" w:rsidRDefault="00BA216B" w:rsidP="00614F98"/>
                          <w:p w14:paraId="7DFA5308" w14:textId="77777777" w:rsidR="00BA216B" w:rsidRDefault="00BA216B" w:rsidP="00614F98"/>
                          <w:p w14:paraId="07505CF6" w14:textId="77777777" w:rsidR="00BA216B" w:rsidRDefault="00BA216B" w:rsidP="00614F98"/>
                          <w:p w14:paraId="310AF101" w14:textId="77777777" w:rsidR="00BA216B" w:rsidRDefault="00BA216B" w:rsidP="00614F98"/>
                          <w:p w14:paraId="0BCC9094" w14:textId="77777777" w:rsidR="00BA216B" w:rsidRDefault="00BA216B" w:rsidP="00614F98"/>
                          <w:p w14:paraId="41D32FBE" w14:textId="77777777" w:rsidR="00BA216B" w:rsidRDefault="00BA216B" w:rsidP="00614F98"/>
                          <w:p w14:paraId="5DDB6BC8" w14:textId="77777777" w:rsidR="00BA216B" w:rsidRDefault="00BA216B" w:rsidP="00614F98"/>
                          <w:p w14:paraId="45C2B6BD" w14:textId="77777777" w:rsidR="00BA216B" w:rsidRDefault="00BA216B" w:rsidP="00614F98"/>
                          <w:p w14:paraId="59E95DC1" w14:textId="77777777" w:rsidR="00BA216B" w:rsidRDefault="00BA216B" w:rsidP="00614F98"/>
                          <w:p w14:paraId="68BEA0EF" w14:textId="77777777" w:rsidR="00BA216B" w:rsidRDefault="00BA216B" w:rsidP="00614F98"/>
                          <w:p w14:paraId="7430D945" w14:textId="77777777" w:rsidR="00BA216B" w:rsidRDefault="00BA216B" w:rsidP="00614F98"/>
                          <w:p w14:paraId="110C3437" w14:textId="77777777" w:rsidR="00BA216B" w:rsidRDefault="00BA216B" w:rsidP="00614F98"/>
                          <w:p w14:paraId="1C3BD71B" w14:textId="77777777" w:rsidR="00BA216B" w:rsidRDefault="00BA216B" w:rsidP="00614F98"/>
                          <w:p w14:paraId="3EB7F855" w14:textId="77777777" w:rsidR="00BA216B" w:rsidRDefault="00BA216B" w:rsidP="00614F98"/>
                          <w:p w14:paraId="32BEA055" w14:textId="77777777" w:rsidR="00BA216B" w:rsidRDefault="00BA216B" w:rsidP="00614F98"/>
                          <w:p w14:paraId="5619B358" w14:textId="77777777" w:rsidR="00BA216B" w:rsidRDefault="00BA216B" w:rsidP="00614F98"/>
                          <w:p w14:paraId="33022856" w14:textId="77777777" w:rsidR="00BA216B" w:rsidRDefault="00BA216B" w:rsidP="00614F98"/>
                          <w:p w14:paraId="74D23E43" w14:textId="77777777" w:rsidR="00BA216B" w:rsidRDefault="00BA216B" w:rsidP="00614F98"/>
                          <w:p w14:paraId="40AB7412" w14:textId="77777777" w:rsidR="00BA216B" w:rsidRDefault="00BA216B" w:rsidP="00614F98"/>
                          <w:p w14:paraId="0C90A764" w14:textId="77777777" w:rsidR="00BA216B" w:rsidRDefault="00BA216B" w:rsidP="00614F98"/>
                          <w:p w14:paraId="24725A6E" w14:textId="77777777" w:rsidR="00BA216B" w:rsidRDefault="00BA216B" w:rsidP="00614F98"/>
                          <w:p w14:paraId="52040327" w14:textId="77777777" w:rsidR="00BA216B" w:rsidRDefault="00BA216B" w:rsidP="00614F98"/>
                          <w:p w14:paraId="7EF9DD29" w14:textId="77777777" w:rsidR="00BA216B" w:rsidRDefault="00BA216B" w:rsidP="00614F98"/>
                          <w:p w14:paraId="52A6609C" w14:textId="77777777" w:rsidR="00BA216B" w:rsidRDefault="00BA216B" w:rsidP="00614F98"/>
                          <w:p w14:paraId="53D51E1B" w14:textId="77777777" w:rsidR="00BA216B" w:rsidRDefault="00BA216B" w:rsidP="00614F98"/>
                          <w:p w14:paraId="31F0DF0E" w14:textId="77777777" w:rsidR="00BA216B" w:rsidRDefault="00BA216B" w:rsidP="00614F98"/>
                          <w:p w14:paraId="00A9EF7C" w14:textId="77777777" w:rsidR="00BA216B" w:rsidRDefault="00BA216B" w:rsidP="00614F98"/>
                          <w:p w14:paraId="125521E5" w14:textId="77777777" w:rsidR="00BA216B" w:rsidRDefault="00BA216B" w:rsidP="00614F98"/>
                          <w:p w14:paraId="67020A5C" w14:textId="77777777" w:rsidR="00BA216B" w:rsidRDefault="00BA216B" w:rsidP="00614F98"/>
                          <w:p w14:paraId="54544B4B" w14:textId="77777777" w:rsidR="00BA216B" w:rsidRDefault="00BA216B" w:rsidP="00614F98"/>
                          <w:p w14:paraId="40D95290" w14:textId="77777777" w:rsidR="00BA216B" w:rsidRDefault="00BA216B" w:rsidP="00614F98"/>
                          <w:p w14:paraId="6C4141BD" w14:textId="77777777" w:rsidR="00BA216B" w:rsidRDefault="00BA216B" w:rsidP="00614F98"/>
                          <w:p w14:paraId="1E83F14A" w14:textId="77777777" w:rsidR="00BA216B" w:rsidRDefault="00BA216B" w:rsidP="00614F98"/>
                          <w:p w14:paraId="46CC60A6" w14:textId="77777777" w:rsidR="00BA216B" w:rsidRDefault="00BA216B" w:rsidP="00614F98"/>
                          <w:p w14:paraId="29A4A60F" w14:textId="77777777" w:rsidR="00BA216B" w:rsidRDefault="00BA216B" w:rsidP="00614F98"/>
                          <w:p w14:paraId="2C835A8D" w14:textId="77777777" w:rsidR="00BA216B" w:rsidRDefault="00BA216B" w:rsidP="00614F98"/>
                          <w:p w14:paraId="4635A98A" w14:textId="77777777" w:rsidR="00BA216B" w:rsidRDefault="00BA216B" w:rsidP="00614F98"/>
                          <w:p w14:paraId="13B5F691" w14:textId="77777777" w:rsidR="00BA216B" w:rsidRDefault="00BA216B" w:rsidP="00614F98"/>
                          <w:p w14:paraId="46C0CD93" w14:textId="77777777" w:rsidR="00BA216B" w:rsidRDefault="00BA216B" w:rsidP="00614F98"/>
                          <w:p w14:paraId="6D9B6361" w14:textId="77777777" w:rsidR="00BA216B" w:rsidRDefault="00BA216B" w:rsidP="00614F98"/>
                          <w:p w14:paraId="7D407E6A" w14:textId="77777777" w:rsidR="00BA216B" w:rsidRDefault="00BA216B" w:rsidP="00614F98"/>
                          <w:p w14:paraId="2E3EA437" w14:textId="77777777" w:rsidR="00BA216B" w:rsidRDefault="00BA216B" w:rsidP="00614F98"/>
                          <w:p w14:paraId="342EA7A0" w14:textId="77777777" w:rsidR="00BA216B" w:rsidRDefault="00BA216B" w:rsidP="00614F98"/>
                          <w:p w14:paraId="7CE17033" w14:textId="77777777" w:rsidR="00BA216B" w:rsidRDefault="00BA216B" w:rsidP="00614F98"/>
                          <w:p w14:paraId="6F9A54E0" w14:textId="77777777" w:rsidR="00BA216B" w:rsidRDefault="00BA216B" w:rsidP="00614F98"/>
                          <w:p w14:paraId="0EB71B6D" w14:textId="77777777" w:rsidR="00BA216B" w:rsidRDefault="00BA216B" w:rsidP="00614F98"/>
                          <w:p w14:paraId="21A3D66D" w14:textId="77777777" w:rsidR="00BA216B" w:rsidRDefault="00BA216B" w:rsidP="00614F98"/>
                          <w:p w14:paraId="2565E56C" w14:textId="77777777" w:rsidR="00BA216B" w:rsidRDefault="00BA216B" w:rsidP="00614F98"/>
                          <w:p w14:paraId="511F2132" w14:textId="77777777" w:rsidR="00BA216B" w:rsidRDefault="00BA216B" w:rsidP="00614F98"/>
                          <w:p w14:paraId="32496783" w14:textId="77777777" w:rsidR="00BA216B" w:rsidRDefault="00BA216B" w:rsidP="00614F98"/>
                          <w:p w14:paraId="4514D917" w14:textId="77777777" w:rsidR="00BA216B" w:rsidRDefault="00BA216B" w:rsidP="00614F98"/>
                          <w:p w14:paraId="4BD932A7" w14:textId="77777777" w:rsidR="00BA216B" w:rsidRDefault="00BA216B" w:rsidP="00614F98"/>
                          <w:p w14:paraId="66790EB3" w14:textId="77777777" w:rsidR="00BA216B" w:rsidRDefault="00BA216B" w:rsidP="00614F98"/>
                          <w:p w14:paraId="4D35E7A8" w14:textId="77777777" w:rsidR="00BA216B" w:rsidRDefault="00BA216B" w:rsidP="00614F98"/>
                          <w:p w14:paraId="2804F0D3" w14:textId="77777777" w:rsidR="00BA216B" w:rsidRDefault="00BA216B" w:rsidP="00614F98"/>
                          <w:p w14:paraId="60978B7E" w14:textId="77777777" w:rsidR="00BA216B" w:rsidRDefault="00BA216B" w:rsidP="00614F98"/>
                          <w:p w14:paraId="30CF4D7F" w14:textId="77777777" w:rsidR="00BA216B" w:rsidRDefault="00BA216B" w:rsidP="00614F98"/>
                          <w:p w14:paraId="1BDCCA1F" w14:textId="77777777" w:rsidR="00BA216B" w:rsidRDefault="00BA216B" w:rsidP="00614F98"/>
                          <w:p w14:paraId="0042B798" w14:textId="77777777" w:rsidR="00BA216B" w:rsidRDefault="00BA216B" w:rsidP="00614F98"/>
                          <w:p w14:paraId="1A89FBC4" w14:textId="77777777" w:rsidR="00BA216B" w:rsidRDefault="00BA216B" w:rsidP="00614F98"/>
                          <w:p w14:paraId="3A8C54DD" w14:textId="77777777" w:rsidR="00BA216B" w:rsidRDefault="00BA216B" w:rsidP="00614F98"/>
                          <w:p w14:paraId="34A06F25" w14:textId="77777777" w:rsidR="00BA216B" w:rsidRDefault="00BA216B" w:rsidP="00614F98"/>
                          <w:p w14:paraId="09D4A7BA" w14:textId="77777777" w:rsidR="00BA216B" w:rsidRDefault="00BA216B" w:rsidP="00614F98"/>
                          <w:p w14:paraId="3E333069" w14:textId="77777777" w:rsidR="00BA216B" w:rsidRDefault="00BA216B" w:rsidP="00614F98"/>
                          <w:p w14:paraId="4CD4FB91" w14:textId="77777777" w:rsidR="00BA216B" w:rsidRDefault="00BA216B" w:rsidP="00614F98"/>
                          <w:p w14:paraId="21C3D832" w14:textId="77777777" w:rsidR="00BA216B" w:rsidRDefault="00BA216B" w:rsidP="00614F98"/>
                          <w:p w14:paraId="7149CCEE" w14:textId="77777777" w:rsidR="00BA216B" w:rsidRDefault="00BA216B" w:rsidP="00614F98"/>
                          <w:p w14:paraId="3747AD57" w14:textId="77777777" w:rsidR="00BA216B" w:rsidRDefault="00BA216B" w:rsidP="00614F98"/>
                          <w:p w14:paraId="53D1A537" w14:textId="77777777" w:rsidR="00BA216B" w:rsidRDefault="00BA216B" w:rsidP="00614F98"/>
                          <w:p w14:paraId="2CBC1B2E" w14:textId="77777777" w:rsidR="00BA216B" w:rsidRDefault="00BA216B" w:rsidP="00614F98"/>
                          <w:p w14:paraId="476B7247" w14:textId="77777777" w:rsidR="00BA216B" w:rsidRDefault="00BA216B" w:rsidP="00614F98"/>
                          <w:p w14:paraId="000BDAF9" w14:textId="77777777" w:rsidR="00BA216B" w:rsidRDefault="00BA216B" w:rsidP="00614F98"/>
                          <w:p w14:paraId="61DC3961" w14:textId="77777777" w:rsidR="00BA216B" w:rsidRDefault="00BA216B" w:rsidP="00614F98"/>
                          <w:p w14:paraId="58921D8C" w14:textId="77777777" w:rsidR="00BA216B" w:rsidRDefault="00BA216B" w:rsidP="00614F98"/>
                          <w:p w14:paraId="78846D21" w14:textId="77777777" w:rsidR="00BA216B" w:rsidRDefault="00BA216B" w:rsidP="00614F98"/>
                          <w:p w14:paraId="0B5B9310" w14:textId="77777777" w:rsidR="00BA216B" w:rsidRDefault="00BA216B" w:rsidP="00614F98"/>
                          <w:p w14:paraId="53257AE4" w14:textId="77777777" w:rsidR="00BA216B" w:rsidRDefault="00BA216B" w:rsidP="00614F98"/>
                          <w:p w14:paraId="5FE871DD" w14:textId="77777777" w:rsidR="00BA216B" w:rsidRDefault="00BA216B" w:rsidP="00614F98"/>
                          <w:p w14:paraId="736520D8" w14:textId="77777777" w:rsidR="00BA216B" w:rsidRDefault="00BA216B" w:rsidP="00614F98"/>
                          <w:p w14:paraId="09A9FE73" w14:textId="77777777" w:rsidR="00BA216B" w:rsidRDefault="00BA216B" w:rsidP="00614F98"/>
                          <w:p w14:paraId="59933E8B" w14:textId="77777777" w:rsidR="00BA216B" w:rsidRDefault="00BA216B" w:rsidP="00614F98"/>
                          <w:p w14:paraId="00D34041" w14:textId="77777777" w:rsidR="00BA216B" w:rsidRDefault="00BA216B" w:rsidP="00614F98"/>
                          <w:p w14:paraId="4354A45A" w14:textId="77777777" w:rsidR="00BA216B" w:rsidRDefault="00BA216B" w:rsidP="00614F98"/>
                          <w:p w14:paraId="2131E704" w14:textId="77777777" w:rsidR="00BA216B" w:rsidRDefault="00BA216B" w:rsidP="00614F98"/>
                          <w:p w14:paraId="12784CFD" w14:textId="77777777" w:rsidR="00BA216B" w:rsidRDefault="00BA216B" w:rsidP="00614F98"/>
                          <w:p w14:paraId="2C2E32CB" w14:textId="77777777" w:rsidR="00BA216B" w:rsidRDefault="00BA216B" w:rsidP="00614F98"/>
                          <w:p w14:paraId="035F6805" w14:textId="77777777" w:rsidR="00BA216B" w:rsidRDefault="00BA216B" w:rsidP="00614F98"/>
                          <w:p w14:paraId="7E264C39" w14:textId="77777777" w:rsidR="00BA216B" w:rsidRDefault="00BA216B" w:rsidP="00614F98"/>
                          <w:p w14:paraId="1E4720B1" w14:textId="77777777" w:rsidR="00BA216B" w:rsidRDefault="00BA216B" w:rsidP="00614F98"/>
                          <w:p w14:paraId="29BDF50D" w14:textId="77777777" w:rsidR="00BA216B" w:rsidRDefault="00BA216B" w:rsidP="00614F98"/>
                          <w:p w14:paraId="776EC9E3" w14:textId="77777777" w:rsidR="00BA216B" w:rsidRDefault="00BA216B" w:rsidP="00614F98"/>
                          <w:p w14:paraId="70440552" w14:textId="77777777" w:rsidR="00BA216B" w:rsidRDefault="00BA216B" w:rsidP="00614F98"/>
                          <w:p w14:paraId="7C8CFE5E" w14:textId="77777777" w:rsidR="00BA216B" w:rsidRDefault="00BA216B" w:rsidP="00614F98"/>
                          <w:p w14:paraId="4807456C" w14:textId="77777777" w:rsidR="00BA216B" w:rsidRDefault="00BA216B" w:rsidP="00614F98"/>
                          <w:p w14:paraId="59FF2204" w14:textId="77777777" w:rsidR="00BA216B" w:rsidRDefault="00BA216B" w:rsidP="00614F98"/>
                          <w:p w14:paraId="2BC8CEDE" w14:textId="77777777" w:rsidR="00BA216B" w:rsidRDefault="00BA216B" w:rsidP="00614F98"/>
                          <w:p w14:paraId="51B4E534" w14:textId="77777777" w:rsidR="00BA216B" w:rsidRDefault="00BA216B" w:rsidP="00614F98"/>
                          <w:p w14:paraId="23C9CB77" w14:textId="77777777" w:rsidR="00BA216B" w:rsidRDefault="00BA216B" w:rsidP="00614F98"/>
                          <w:p w14:paraId="0F8F6A54" w14:textId="77777777" w:rsidR="00BA216B" w:rsidRDefault="00BA216B" w:rsidP="00614F98"/>
                          <w:p w14:paraId="0BEEC0AE" w14:textId="77777777" w:rsidR="00BA216B" w:rsidRDefault="00BA216B" w:rsidP="00614F98"/>
                          <w:p w14:paraId="61629479" w14:textId="77777777" w:rsidR="00BA216B" w:rsidRDefault="00BA216B" w:rsidP="00614F98"/>
                          <w:p w14:paraId="1DE6C7D1" w14:textId="77777777" w:rsidR="00BA216B" w:rsidRDefault="00BA216B" w:rsidP="00614F98"/>
                          <w:p w14:paraId="398C58F2" w14:textId="77777777" w:rsidR="00BA216B" w:rsidRDefault="00BA216B" w:rsidP="00614F98"/>
                          <w:p w14:paraId="583D0258" w14:textId="77777777" w:rsidR="00BA216B" w:rsidRDefault="00BA216B" w:rsidP="00614F98"/>
                          <w:p w14:paraId="378FE048" w14:textId="77777777" w:rsidR="00BA216B" w:rsidRDefault="00BA216B" w:rsidP="00614F98"/>
                          <w:p w14:paraId="259BFCBB" w14:textId="77777777" w:rsidR="00BA216B" w:rsidRDefault="00BA216B" w:rsidP="00614F98"/>
                          <w:p w14:paraId="6C3B4BDA" w14:textId="77777777" w:rsidR="00BA216B" w:rsidRDefault="00BA216B" w:rsidP="00614F98"/>
                          <w:p w14:paraId="39D9D3B2" w14:textId="77777777" w:rsidR="00BA216B" w:rsidRDefault="00BA216B" w:rsidP="00614F98"/>
                          <w:p w14:paraId="749B23E9" w14:textId="77777777" w:rsidR="00BA216B" w:rsidRDefault="00BA216B" w:rsidP="00614F98"/>
                          <w:p w14:paraId="7EBD9016" w14:textId="77777777" w:rsidR="00BA216B" w:rsidRDefault="00BA216B" w:rsidP="00614F98"/>
                          <w:p w14:paraId="494D924E" w14:textId="77777777" w:rsidR="00BA216B" w:rsidRDefault="00BA216B" w:rsidP="00614F98"/>
                          <w:p w14:paraId="3FF28CFB" w14:textId="77777777" w:rsidR="00BA216B" w:rsidRDefault="00BA216B" w:rsidP="00614F98"/>
                          <w:p w14:paraId="5717606F" w14:textId="77777777" w:rsidR="00BA216B" w:rsidRDefault="00BA216B" w:rsidP="00614F98"/>
                          <w:p w14:paraId="36DB67B4" w14:textId="77777777" w:rsidR="00BA216B" w:rsidRDefault="00BA216B" w:rsidP="00614F98"/>
                          <w:p w14:paraId="1A263504" w14:textId="77777777" w:rsidR="00BA216B" w:rsidRDefault="00BA216B" w:rsidP="00614F98"/>
                          <w:p w14:paraId="46CC9F03" w14:textId="77777777" w:rsidR="00BA216B" w:rsidRDefault="00BA216B" w:rsidP="00614F98"/>
                          <w:p w14:paraId="32FD17A6" w14:textId="77777777" w:rsidR="00BA216B" w:rsidRDefault="00BA216B" w:rsidP="00614F98"/>
                          <w:p w14:paraId="328101D0" w14:textId="77777777" w:rsidR="00BA216B" w:rsidRDefault="00BA216B" w:rsidP="00614F98"/>
                          <w:p w14:paraId="1A2F5F7B" w14:textId="77777777" w:rsidR="00BA216B" w:rsidRDefault="00BA216B" w:rsidP="00614F98"/>
                          <w:p w14:paraId="266EC023" w14:textId="77777777" w:rsidR="00BA216B" w:rsidRDefault="00BA216B" w:rsidP="00614F98"/>
                          <w:p w14:paraId="01CDB903" w14:textId="77777777" w:rsidR="00BA216B" w:rsidRDefault="00BA216B" w:rsidP="00614F98"/>
                          <w:p w14:paraId="4C3F67B4" w14:textId="77777777" w:rsidR="00BA216B" w:rsidRDefault="00BA216B" w:rsidP="00614F98"/>
                          <w:p w14:paraId="377A4666" w14:textId="77777777" w:rsidR="00BA216B" w:rsidRDefault="00BA216B" w:rsidP="00614F98"/>
                          <w:p w14:paraId="68EB9802" w14:textId="77777777" w:rsidR="00BA216B" w:rsidRDefault="00BA216B" w:rsidP="00614F98"/>
                          <w:p w14:paraId="31338694" w14:textId="77777777" w:rsidR="00BA216B" w:rsidRDefault="00BA216B" w:rsidP="00614F98"/>
                          <w:p w14:paraId="20BEAD4A" w14:textId="77777777" w:rsidR="00BA216B" w:rsidRDefault="00BA216B" w:rsidP="00614F98"/>
                          <w:p w14:paraId="4E0ABB56" w14:textId="77777777" w:rsidR="00BA216B" w:rsidRDefault="00BA216B" w:rsidP="00614F98"/>
                          <w:p w14:paraId="0CC1A8B6" w14:textId="77777777" w:rsidR="00BA216B" w:rsidRDefault="00BA216B" w:rsidP="00614F98"/>
                          <w:p w14:paraId="7C72191E" w14:textId="77777777" w:rsidR="00BA216B" w:rsidRDefault="00BA216B" w:rsidP="00614F98"/>
                          <w:p w14:paraId="403A8D48" w14:textId="77777777" w:rsidR="00BA216B" w:rsidRDefault="00BA216B" w:rsidP="00614F98"/>
                          <w:p w14:paraId="214AE6E3" w14:textId="77777777" w:rsidR="00BA216B" w:rsidRDefault="00BA216B" w:rsidP="00614F98"/>
                          <w:p w14:paraId="5188633D" w14:textId="77777777" w:rsidR="00BA216B" w:rsidRDefault="00BA216B" w:rsidP="00614F98"/>
                          <w:p w14:paraId="7853EDA7" w14:textId="77777777" w:rsidR="00BA216B" w:rsidRDefault="00BA216B" w:rsidP="00614F98"/>
                          <w:p w14:paraId="46D11F58" w14:textId="77777777" w:rsidR="00BA216B" w:rsidRDefault="00BA216B" w:rsidP="00614F98"/>
                          <w:p w14:paraId="5FAC6096" w14:textId="77777777" w:rsidR="00BA216B" w:rsidRDefault="00BA216B" w:rsidP="00614F98"/>
                          <w:p w14:paraId="730250BA" w14:textId="77777777" w:rsidR="00BA216B" w:rsidRDefault="00BA216B" w:rsidP="00614F98"/>
                          <w:p w14:paraId="3ADFE189" w14:textId="77777777" w:rsidR="00BA216B" w:rsidRDefault="00BA216B" w:rsidP="00614F98"/>
                          <w:p w14:paraId="39DC2940" w14:textId="77777777" w:rsidR="00BA216B" w:rsidRDefault="00BA216B" w:rsidP="00614F98"/>
                          <w:p w14:paraId="4E2745FB" w14:textId="77777777" w:rsidR="00BA216B" w:rsidRDefault="00BA216B" w:rsidP="00614F98"/>
                          <w:p w14:paraId="53B47DD5" w14:textId="77777777" w:rsidR="00BA216B" w:rsidRDefault="00BA216B" w:rsidP="00614F98"/>
                          <w:p w14:paraId="4E4C3170" w14:textId="77777777" w:rsidR="00BA216B" w:rsidRDefault="00BA216B" w:rsidP="00614F98"/>
                          <w:p w14:paraId="5C118674" w14:textId="77777777" w:rsidR="00BA216B" w:rsidRDefault="00BA216B" w:rsidP="00614F98"/>
                          <w:p w14:paraId="275FF825" w14:textId="77777777" w:rsidR="00BA216B" w:rsidRDefault="00BA216B" w:rsidP="00614F98"/>
                          <w:p w14:paraId="27BF5B6A" w14:textId="77777777" w:rsidR="00BA216B" w:rsidRDefault="00BA216B" w:rsidP="00614F98"/>
                          <w:p w14:paraId="7322BF48" w14:textId="77777777" w:rsidR="00BA216B" w:rsidRDefault="00BA216B" w:rsidP="00614F98"/>
                          <w:p w14:paraId="17111BD4" w14:textId="77777777" w:rsidR="00BA216B" w:rsidRDefault="00BA216B" w:rsidP="00614F98"/>
                          <w:p w14:paraId="0665526F" w14:textId="77777777" w:rsidR="00BA216B" w:rsidRDefault="00BA216B" w:rsidP="00614F98"/>
                          <w:p w14:paraId="78182B90" w14:textId="77777777" w:rsidR="00BA216B" w:rsidRDefault="00BA216B" w:rsidP="00614F98"/>
                          <w:p w14:paraId="524C18D7" w14:textId="77777777" w:rsidR="00BA216B" w:rsidRDefault="00BA216B" w:rsidP="00614F98"/>
                          <w:p w14:paraId="4C61CEBD" w14:textId="77777777" w:rsidR="00BA216B" w:rsidRDefault="00BA216B" w:rsidP="00614F98"/>
                          <w:p w14:paraId="5F45124F" w14:textId="77777777" w:rsidR="00BA216B" w:rsidRDefault="00BA216B" w:rsidP="00614F98"/>
                          <w:p w14:paraId="77DC3EE2" w14:textId="77777777" w:rsidR="00BA216B" w:rsidRDefault="00BA216B" w:rsidP="00614F98"/>
                          <w:p w14:paraId="57654A4D" w14:textId="77777777" w:rsidR="00BA216B" w:rsidRDefault="00BA216B" w:rsidP="00614F98"/>
                          <w:p w14:paraId="63E062E2" w14:textId="77777777" w:rsidR="00BA216B" w:rsidRDefault="00BA216B" w:rsidP="00614F98"/>
                          <w:p w14:paraId="323E5C0F" w14:textId="77777777" w:rsidR="00BA216B" w:rsidRDefault="00BA216B" w:rsidP="00614F98"/>
                          <w:p w14:paraId="1D5E6AC4" w14:textId="77777777" w:rsidR="00BA216B" w:rsidRDefault="00BA216B" w:rsidP="00614F98"/>
                          <w:p w14:paraId="4A32A756" w14:textId="77777777" w:rsidR="00BA216B" w:rsidRDefault="00BA216B" w:rsidP="00614F98"/>
                          <w:p w14:paraId="144A68AF" w14:textId="77777777" w:rsidR="00BA216B" w:rsidRDefault="00BA216B" w:rsidP="00614F98"/>
                          <w:p w14:paraId="059EBE45" w14:textId="77777777" w:rsidR="00BA216B" w:rsidRDefault="00BA216B" w:rsidP="00614F98"/>
                          <w:p w14:paraId="35F6157D" w14:textId="77777777" w:rsidR="00BA216B" w:rsidRDefault="00BA216B" w:rsidP="00614F98"/>
                          <w:p w14:paraId="3CA32DA2" w14:textId="77777777" w:rsidR="00BA216B" w:rsidRDefault="00BA216B" w:rsidP="00614F98"/>
                          <w:p w14:paraId="5B1A75CB" w14:textId="77777777" w:rsidR="00BA216B" w:rsidRDefault="00BA216B" w:rsidP="00614F98"/>
                          <w:p w14:paraId="2125D3B3" w14:textId="77777777" w:rsidR="00BA216B" w:rsidRDefault="00BA216B" w:rsidP="00614F98"/>
                          <w:p w14:paraId="43374388" w14:textId="77777777" w:rsidR="00BA216B" w:rsidRDefault="00BA216B" w:rsidP="00614F98"/>
                          <w:p w14:paraId="3A269984" w14:textId="77777777" w:rsidR="00BA216B" w:rsidRDefault="00BA216B" w:rsidP="00614F98"/>
                          <w:p w14:paraId="75DC2003" w14:textId="77777777" w:rsidR="00BA216B" w:rsidRDefault="00BA216B" w:rsidP="00614F98"/>
                          <w:p w14:paraId="18C502BC" w14:textId="77777777" w:rsidR="00BA216B" w:rsidRDefault="00BA216B" w:rsidP="00614F98"/>
                          <w:p w14:paraId="5906B2A6" w14:textId="77777777" w:rsidR="00BA216B" w:rsidRDefault="00BA216B" w:rsidP="00614F98"/>
                          <w:p w14:paraId="710067AA" w14:textId="77777777" w:rsidR="00BA216B" w:rsidRDefault="00BA216B" w:rsidP="00614F98"/>
                          <w:p w14:paraId="3795CB09" w14:textId="77777777" w:rsidR="00BA216B" w:rsidRDefault="00BA216B" w:rsidP="00614F98"/>
                          <w:p w14:paraId="089AEFDD" w14:textId="77777777" w:rsidR="00BA216B" w:rsidRDefault="00BA216B" w:rsidP="00614F98"/>
                          <w:p w14:paraId="3AF0B1B9" w14:textId="77777777" w:rsidR="00BA216B" w:rsidRDefault="00BA216B" w:rsidP="00614F98"/>
                          <w:p w14:paraId="3EDEE824" w14:textId="77777777" w:rsidR="00BA216B" w:rsidRDefault="00BA216B" w:rsidP="00614F98"/>
                          <w:p w14:paraId="087C7011" w14:textId="77777777" w:rsidR="00BA216B" w:rsidRDefault="00BA216B" w:rsidP="00614F98"/>
                          <w:p w14:paraId="28E3FE7D" w14:textId="77777777" w:rsidR="00BA216B" w:rsidRDefault="00BA216B" w:rsidP="00614F98"/>
                          <w:p w14:paraId="4DA6D1BC" w14:textId="77777777" w:rsidR="00BA216B" w:rsidRDefault="00BA216B" w:rsidP="00614F98"/>
                          <w:p w14:paraId="13C8E859" w14:textId="77777777" w:rsidR="00BA216B" w:rsidRDefault="00BA216B" w:rsidP="00614F98"/>
                          <w:p w14:paraId="1D866A03" w14:textId="77777777" w:rsidR="00BA216B" w:rsidRDefault="00BA216B" w:rsidP="00614F98"/>
                          <w:p w14:paraId="489DBA19" w14:textId="77777777" w:rsidR="00BA216B" w:rsidRDefault="00BA216B" w:rsidP="00614F98"/>
                          <w:p w14:paraId="65F93615" w14:textId="77777777" w:rsidR="00BA216B" w:rsidRDefault="00BA216B" w:rsidP="00614F98"/>
                          <w:p w14:paraId="249CBE23" w14:textId="77777777" w:rsidR="00BA216B" w:rsidRDefault="00BA216B" w:rsidP="00614F98"/>
                          <w:p w14:paraId="2C371DE2" w14:textId="77777777" w:rsidR="00BA216B" w:rsidRDefault="00BA216B" w:rsidP="00614F98"/>
                          <w:p w14:paraId="5982206C" w14:textId="77777777" w:rsidR="00BA216B" w:rsidRDefault="00BA216B" w:rsidP="00614F98"/>
                          <w:p w14:paraId="7022A759" w14:textId="77777777" w:rsidR="00BA216B" w:rsidRDefault="00BA216B" w:rsidP="00614F98"/>
                          <w:p w14:paraId="7C7AF28C" w14:textId="77777777" w:rsidR="00BA216B" w:rsidRDefault="00BA216B" w:rsidP="00614F98"/>
                          <w:p w14:paraId="13B7D062" w14:textId="77777777" w:rsidR="00BA216B" w:rsidRDefault="00BA216B" w:rsidP="00614F98"/>
                          <w:p w14:paraId="0DC20C42" w14:textId="77777777" w:rsidR="00BA216B" w:rsidRDefault="00BA216B" w:rsidP="00614F98"/>
                          <w:p w14:paraId="685CEC7B" w14:textId="77777777" w:rsidR="00BA216B" w:rsidRDefault="00BA216B" w:rsidP="00614F98"/>
                          <w:p w14:paraId="4FE926D7" w14:textId="77777777" w:rsidR="00BA216B" w:rsidRDefault="00BA216B" w:rsidP="00614F98"/>
                          <w:p w14:paraId="3E83DF1F" w14:textId="77777777" w:rsidR="00BA216B" w:rsidRDefault="00BA216B" w:rsidP="00614F98"/>
                          <w:p w14:paraId="64137A02" w14:textId="77777777" w:rsidR="00BA216B" w:rsidRDefault="00BA216B" w:rsidP="00614F98"/>
                          <w:p w14:paraId="5A3C7F15" w14:textId="77777777" w:rsidR="00BA216B" w:rsidRDefault="00BA216B" w:rsidP="00614F98"/>
                          <w:p w14:paraId="5DE43918" w14:textId="77777777" w:rsidR="00BA216B" w:rsidRDefault="00BA216B" w:rsidP="00614F98"/>
                          <w:p w14:paraId="176F4036" w14:textId="77777777" w:rsidR="00BA216B" w:rsidRDefault="00BA216B" w:rsidP="00614F98"/>
                          <w:p w14:paraId="21FF2013" w14:textId="77777777" w:rsidR="00BA216B" w:rsidRDefault="00BA216B" w:rsidP="00614F98"/>
                          <w:p w14:paraId="537E452E" w14:textId="77777777" w:rsidR="00BA216B" w:rsidRDefault="00BA216B" w:rsidP="00614F98"/>
                          <w:p w14:paraId="2E30CC1B" w14:textId="77777777" w:rsidR="00BA216B" w:rsidRDefault="00BA216B" w:rsidP="00614F98"/>
                          <w:p w14:paraId="2112EBD8" w14:textId="77777777" w:rsidR="00BA216B" w:rsidRDefault="00BA216B" w:rsidP="00614F98"/>
                          <w:p w14:paraId="6DEE949C" w14:textId="77777777" w:rsidR="00BA216B" w:rsidRDefault="00BA216B" w:rsidP="00614F98"/>
                          <w:p w14:paraId="74C80806" w14:textId="77777777" w:rsidR="00BA216B" w:rsidRDefault="00BA216B" w:rsidP="00614F98"/>
                          <w:p w14:paraId="38E8C8FD" w14:textId="77777777" w:rsidR="00BA216B" w:rsidRDefault="00BA216B" w:rsidP="00614F98"/>
                          <w:p w14:paraId="557360A9" w14:textId="77777777" w:rsidR="00BA216B" w:rsidRDefault="00BA216B" w:rsidP="00614F98"/>
                          <w:p w14:paraId="46500990" w14:textId="77777777" w:rsidR="00BA216B" w:rsidRDefault="00BA216B" w:rsidP="00614F98"/>
                          <w:p w14:paraId="078BAECF" w14:textId="77777777" w:rsidR="00BA216B" w:rsidRDefault="00BA216B" w:rsidP="00614F98"/>
                          <w:p w14:paraId="14BDF858" w14:textId="77777777" w:rsidR="00BA216B" w:rsidRDefault="00BA216B" w:rsidP="00614F98"/>
                          <w:p w14:paraId="56ED03D6" w14:textId="77777777" w:rsidR="00BA216B" w:rsidRDefault="00BA216B" w:rsidP="00614F98"/>
                          <w:p w14:paraId="5DB9079A" w14:textId="77777777" w:rsidR="00BA216B" w:rsidRDefault="00BA216B" w:rsidP="00614F98"/>
                          <w:p w14:paraId="1E657723" w14:textId="77777777" w:rsidR="00BA216B" w:rsidRDefault="00BA216B" w:rsidP="00614F98"/>
                          <w:p w14:paraId="35984B8A" w14:textId="77777777" w:rsidR="00BA216B" w:rsidRDefault="00BA216B" w:rsidP="00614F98"/>
                          <w:p w14:paraId="2E96AE19" w14:textId="77777777" w:rsidR="00BA216B" w:rsidRDefault="00BA216B" w:rsidP="00614F98"/>
                          <w:p w14:paraId="65A1BB10" w14:textId="77777777" w:rsidR="00BA216B" w:rsidRDefault="00BA216B" w:rsidP="00614F98"/>
                          <w:p w14:paraId="089247AE" w14:textId="77777777" w:rsidR="00BA216B" w:rsidRDefault="00BA216B" w:rsidP="00614F98"/>
                          <w:p w14:paraId="6ED4A324" w14:textId="77777777" w:rsidR="00BA216B" w:rsidRDefault="00BA216B" w:rsidP="00614F98"/>
                          <w:p w14:paraId="6E83A079" w14:textId="77777777" w:rsidR="00BA216B" w:rsidRDefault="00BA216B" w:rsidP="00614F98"/>
                          <w:p w14:paraId="4AB040A9" w14:textId="77777777" w:rsidR="00BA216B" w:rsidRDefault="00BA216B" w:rsidP="00614F98"/>
                          <w:p w14:paraId="66AD733A" w14:textId="77777777" w:rsidR="00BA216B" w:rsidRDefault="00BA216B" w:rsidP="00614F98"/>
                          <w:p w14:paraId="272A5E20" w14:textId="77777777" w:rsidR="00BA216B" w:rsidRDefault="00BA216B" w:rsidP="00614F98"/>
                          <w:p w14:paraId="1F69B43D" w14:textId="77777777" w:rsidR="00BA216B" w:rsidRDefault="00BA216B" w:rsidP="00614F98"/>
                          <w:p w14:paraId="35344DFF" w14:textId="77777777" w:rsidR="00BA216B" w:rsidRDefault="00BA216B" w:rsidP="00614F98"/>
                          <w:p w14:paraId="32A0EE34" w14:textId="77777777" w:rsidR="00BA216B" w:rsidRDefault="00BA216B" w:rsidP="00614F98"/>
                          <w:p w14:paraId="62DF0E11" w14:textId="77777777" w:rsidR="00BA216B" w:rsidRDefault="00BA216B" w:rsidP="00614F98"/>
                          <w:p w14:paraId="222B7F77" w14:textId="77777777" w:rsidR="00BA216B" w:rsidRDefault="00BA216B" w:rsidP="00614F98"/>
                          <w:p w14:paraId="79C5B12C" w14:textId="77777777" w:rsidR="00BA216B" w:rsidRDefault="00BA216B" w:rsidP="00614F98"/>
                          <w:p w14:paraId="302AE6FC" w14:textId="77777777" w:rsidR="00BA216B" w:rsidRDefault="00BA216B" w:rsidP="00614F98"/>
                          <w:p w14:paraId="78EC3114" w14:textId="77777777" w:rsidR="00BA216B" w:rsidRDefault="00BA216B" w:rsidP="00614F98"/>
                          <w:p w14:paraId="1823BCD0" w14:textId="77777777" w:rsidR="00BA216B" w:rsidRDefault="00BA216B" w:rsidP="00614F98"/>
                          <w:p w14:paraId="2E0F2472" w14:textId="77777777" w:rsidR="00BA216B" w:rsidRDefault="00BA216B" w:rsidP="00614F98"/>
                          <w:p w14:paraId="15F5FBB0" w14:textId="77777777" w:rsidR="00BA216B" w:rsidRDefault="00BA216B" w:rsidP="00614F98"/>
                          <w:p w14:paraId="18C5535A" w14:textId="77777777" w:rsidR="00BA216B" w:rsidRDefault="00BA216B" w:rsidP="00614F98"/>
                          <w:p w14:paraId="651B50F3" w14:textId="77777777" w:rsidR="00BA216B" w:rsidRDefault="00BA216B" w:rsidP="00614F98"/>
                          <w:p w14:paraId="63FD6F63" w14:textId="77777777" w:rsidR="00BA216B" w:rsidRDefault="00BA216B" w:rsidP="00614F98"/>
                          <w:p w14:paraId="0CA72580" w14:textId="77777777" w:rsidR="00BA216B" w:rsidRDefault="00BA216B" w:rsidP="00614F98"/>
                          <w:p w14:paraId="03564EA2" w14:textId="77777777" w:rsidR="00BA216B" w:rsidRDefault="00BA216B" w:rsidP="00614F98"/>
                          <w:p w14:paraId="211359FF" w14:textId="77777777" w:rsidR="00BA216B" w:rsidRDefault="00BA216B" w:rsidP="00614F98"/>
                          <w:p w14:paraId="7E704780" w14:textId="77777777" w:rsidR="00BA216B" w:rsidRDefault="00BA216B" w:rsidP="00614F98"/>
                          <w:p w14:paraId="3473FEB9" w14:textId="77777777" w:rsidR="00BA216B" w:rsidRDefault="00BA216B" w:rsidP="00614F98"/>
                          <w:p w14:paraId="60FFD78C" w14:textId="77777777" w:rsidR="00BA216B" w:rsidRDefault="00BA216B" w:rsidP="00614F98"/>
                          <w:p w14:paraId="51FCF59E" w14:textId="77777777" w:rsidR="00BA216B" w:rsidRDefault="00BA216B" w:rsidP="00614F98"/>
                          <w:p w14:paraId="70678D7B" w14:textId="77777777" w:rsidR="00BA216B" w:rsidRDefault="00BA216B" w:rsidP="00614F98"/>
                          <w:p w14:paraId="4FAB94C7" w14:textId="77777777" w:rsidR="00BA216B" w:rsidRDefault="00BA216B" w:rsidP="00614F98"/>
                          <w:p w14:paraId="0477821E" w14:textId="77777777" w:rsidR="00BA216B" w:rsidRDefault="00BA216B" w:rsidP="00614F98"/>
                          <w:p w14:paraId="77C77AFB" w14:textId="77777777" w:rsidR="00BA216B" w:rsidRDefault="00BA216B" w:rsidP="00614F98"/>
                          <w:p w14:paraId="3AC5F754" w14:textId="77777777" w:rsidR="00BA216B" w:rsidRDefault="00BA216B" w:rsidP="00614F98"/>
                          <w:p w14:paraId="57AE2D00" w14:textId="77777777" w:rsidR="00BA216B" w:rsidRDefault="00BA216B" w:rsidP="00614F98"/>
                          <w:p w14:paraId="500150E2" w14:textId="77777777" w:rsidR="00BA216B" w:rsidRDefault="00BA216B" w:rsidP="00614F98"/>
                          <w:p w14:paraId="5D88DFEB" w14:textId="77777777" w:rsidR="00BA216B" w:rsidRDefault="00BA216B" w:rsidP="00614F98"/>
                          <w:p w14:paraId="670310D6" w14:textId="77777777" w:rsidR="00BA216B" w:rsidRDefault="00BA216B" w:rsidP="00614F98"/>
                          <w:p w14:paraId="7BA9D31B" w14:textId="77777777" w:rsidR="00BA216B" w:rsidRDefault="00BA216B" w:rsidP="00614F98"/>
                          <w:p w14:paraId="3D14AC31" w14:textId="77777777" w:rsidR="00BA216B" w:rsidRDefault="00BA216B" w:rsidP="00614F98"/>
                          <w:p w14:paraId="5D1EB787" w14:textId="77777777" w:rsidR="00BA216B" w:rsidRDefault="00BA216B" w:rsidP="00614F98"/>
                          <w:p w14:paraId="7E73AD2D" w14:textId="77777777" w:rsidR="00BA216B" w:rsidRDefault="00BA216B" w:rsidP="00614F98"/>
                          <w:p w14:paraId="36C79035" w14:textId="77777777" w:rsidR="00BA216B" w:rsidRDefault="00BA216B" w:rsidP="00614F98"/>
                          <w:p w14:paraId="20F41AA5" w14:textId="77777777" w:rsidR="00BA216B" w:rsidRDefault="00BA216B" w:rsidP="00614F98"/>
                          <w:p w14:paraId="4FAEFA2A" w14:textId="77777777" w:rsidR="00BA216B" w:rsidRDefault="00BA216B" w:rsidP="00614F98"/>
                          <w:p w14:paraId="06C00F61" w14:textId="77777777" w:rsidR="00BA216B" w:rsidRDefault="00BA216B" w:rsidP="00614F98"/>
                          <w:p w14:paraId="111AA1DB" w14:textId="77777777" w:rsidR="00BA216B" w:rsidRDefault="00BA216B" w:rsidP="00614F98"/>
                          <w:p w14:paraId="45C00914" w14:textId="77777777" w:rsidR="00BA216B" w:rsidRDefault="00BA216B" w:rsidP="00614F98"/>
                          <w:p w14:paraId="732918C8" w14:textId="77777777" w:rsidR="00BA216B" w:rsidRDefault="00BA216B" w:rsidP="00614F98"/>
                          <w:p w14:paraId="0AA8ACAB" w14:textId="77777777" w:rsidR="00BA216B" w:rsidRDefault="00BA216B" w:rsidP="00614F98"/>
                          <w:p w14:paraId="03F4C0EA" w14:textId="77777777" w:rsidR="00BA216B" w:rsidRDefault="00BA216B" w:rsidP="00614F98"/>
                          <w:p w14:paraId="5F998B9A" w14:textId="77777777" w:rsidR="00BA216B" w:rsidRDefault="00BA216B" w:rsidP="00614F98"/>
                          <w:p w14:paraId="208D6E6F" w14:textId="77777777" w:rsidR="00BA216B" w:rsidRDefault="00BA216B" w:rsidP="00614F98"/>
                          <w:p w14:paraId="6CD269D8" w14:textId="77777777" w:rsidR="00BA216B" w:rsidRDefault="00BA216B" w:rsidP="00614F98"/>
                          <w:p w14:paraId="5F337549" w14:textId="77777777" w:rsidR="00BA216B" w:rsidRDefault="00BA216B" w:rsidP="00614F98"/>
                          <w:p w14:paraId="54274810" w14:textId="77777777" w:rsidR="00BA216B" w:rsidRDefault="00BA216B" w:rsidP="00614F98"/>
                          <w:p w14:paraId="02045FCA" w14:textId="77777777" w:rsidR="00BA216B" w:rsidRDefault="00BA216B" w:rsidP="00614F98"/>
                          <w:p w14:paraId="7CDB70EA" w14:textId="77777777" w:rsidR="00BA216B" w:rsidRDefault="00BA216B" w:rsidP="00614F98"/>
                          <w:p w14:paraId="0987CB7B" w14:textId="77777777" w:rsidR="00BA216B" w:rsidRDefault="00BA216B" w:rsidP="00614F98"/>
                          <w:p w14:paraId="3995EBA6" w14:textId="77777777" w:rsidR="00BA216B" w:rsidRDefault="00BA216B" w:rsidP="00614F98"/>
                          <w:p w14:paraId="477E2176" w14:textId="77777777" w:rsidR="00BA216B" w:rsidRDefault="00BA216B" w:rsidP="00614F98"/>
                          <w:p w14:paraId="4CD683C2" w14:textId="77777777" w:rsidR="00BA216B" w:rsidRDefault="00BA216B" w:rsidP="00614F98"/>
                          <w:p w14:paraId="5C8985C9" w14:textId="77777777" w:rsidR="00BA216B" w:rsidRDefault="00BA216B" w:rsidP="00614F98"/>
                          <w:p w14:paraId="22DE67D5" w14:textId="77777777" w:rsidR="00BA216B" w:rsidRDefault="00BA216B" w:rsidP="00614F98"/>
                          <w:p w14:paraId="49421ADD" w14:textId="77777777" w:rsidR="00BA216B" w:rsidRDefault="00BA216B" w:rsidP="00614F98"/>
                          <w:p w14:paraId="080D6AE1" w14:textId="77777777" w:rsidR="00BA216B" w:rsidRDefault="00BA216B" w:rsidP="00614F98"/>
                          <w:p w14:paraId="05C9DE02" w14:textId="77777777" w:rsidR="00BA216B" w:rsidRDefault="00BA216B" w:rsidP="00614F98"/>
                          <w:p w14:paraId="2C56A2E8" w14:textId="77777777" w:rsidR="00BA216B" w:rsidRDefault="00BA216B" w:rsidP="00614F98"/>
                          <w:p w14:paraId="12B47042" w14:textId="77777777" w:rsidR="00BA216B" w:rsidRDefault="00BA216B" w:rsidP="00614F98"/>
                          <w:p w14:paraId="2F433C84" w14:textId="77777777" w:rsidR="00BA216B" w:rsidRDefault="00BA216B" w:rsidP="00614F98"/>
                          <w:p w14:paraId="417551B2" w14:textId="77777777" w:rsidR="00BA216B" w:rsidRDefault="00BA216B" w:rsidP="00614F98"/>
                          <w:p w14:paraId="4CCBE6EA" w14:textId="77777777" w:rsidR="00BA216B" w:rsidRDefault="00BA216B" w:rsidP="00614F98"/>
                          <w:p w14:paraId="45668343" w14:textId="77777777" w:rsidR="00BA216B" w:rsidRDefault="00BA216B" w:rsidP="00614F98"/>
                          <w:p w14:paraId="08C67C88" w14:textId="77777777" w:rsidR="00BA216B" w:rsidRDefault="00BA216B" w:rsidP="00614F98"/>
                          <w:p w14:paraId="41A4230E" w14:textId="77777777" w:rsidR="00BA216B" w:rsidRDefault="00BA216B" w:rsidP="00614F98"/>
                          <w:p w14:paraId="50E1AC06" w14:textId="77777777" w:rsidR="00BA216B" w:rsidRDefault="00BA216B" w:rsidP="00614F98"/>
                          <w:p w14:paraId="7C913725" w14:textId="77777777" w:rsidR="00BA216B" w:rsidRDefault="00BA216B" w:rsidP="00614F98"/>
                          <w:p w14:paraId="69FD85E4" w14:textId="77777777" w:rsidR="00BA216B" w:rsidRDefault="00BA216B" w:rsidP="00614F98"/>
                          <w:p w14:paraId="3E067AFB" w14:textId="77777777" w:rsidR="00BA216B" w:rsidRDefault="00BA216B" w:rsidP="00614F98"/>
                          <w:p w14:paraId="19A8D264" w14:textId="77777777" w:rsidR="00BA216B" w:rsidRDefault="00BA216B" w:rsidP="00614F98"/>
                          <w:p w14:paraId="7C9C0CAF" w14:textId="77777777" w:rsidR="00BA216B" w:rsidRDefault="00BA216B" w:rsidP="00614F98"/>
                          <w:p w14:paraId="099F84EC" w14:textId="77777777" w:rsidR="00BA216B" w:rsidRDefault="00BA216B" w:rsidP="00614F98"/>
                          <w:p w14:paraId="47BB0236" w14:textId="77777777" w:rsidR="00BA216B" w:rsidRDefault="00BA216B" w:rsidP="00614F98"/>
                          <w:p w14:paraId="6C50BF76" w14:textId="77777777" w:rsidR="00BA216B" w:rsidRDefault="00BA216B" w:rsidP="00614F98"/>
                          <w:p w14:paraId="70CDF6A5" w14:textId="77777777" w:rsidR="00BA216B" w:rsidRDefault="00BA216B" w:rsidP="00614F98"/>
                          <w:p w14:paraId="287BFD9F" w14:textId="77777777" w:rsidR="00BA216B" w:rsidRDefault="00BA216B" w:rsidP="00614F98"/>
                          <w:p w14:paraId="37BD82F8" w14:textId="77777777" w:rsidR="00BA216B" w:rsidRDefault="00BA216B" w:rsidP="00614F98"/>
                          <w:p w14:paraId="7C56457F" w14:textId="77777777" w:rsidR="00BA216B" w:rsidRDefault="00BA216B" w:rsidP="00614F98"/>
                          <w:p w14:paraId="14B51E70" w14:textId="77777777" w:rsidR="00BA216B" w:rsidRDefault="00BA216B" w:rsidP="00614F98"/>
                          <w:p w14:paraId="035D6790" w14:textId="77777777" w:rsidR="00BA216B" w:rsidRDefault="00BA216B" w:rsidP="00614F98"/>
                          <w:p w14:paraId="315AAD9F" w14:textId="77777777" w:rsidR="00BA216B" w:rsidRDefault="00BA216B" w:rsidP="00614F98"/>
                          <w:p w14:paraId="7EC369FA" w14:textId="77777777" w:rsidR="00BA216B" w:rsidRDefault="00BA216B" w:rsidP="00614F98"/>
                          <w:p w14:paraId="29C58505" w14:textId="77777777" w:rsidR="00BA216B" w:rsidRDefault="00BA216B" w:rsidP="00614F98"/>
                          <w:p w14:paraId="198CEB8F" w14:textId="77777777" w:rsidR="00BA216B" w:rsidRDefault="00BA216B" w:rsidP="00614F98"/>
                          <w:p w14:paraId="4E357F27" w14:textId="77777777" w:rsidR="00BA216B" w:rsidRDefault="00BA216B" w:rsidP="00614F98"/>
                          <w:p w14:paraId="755BC977" w14:textId="77777777" w:rsidR="00BA216B" w:rsidRDefault="00BA216B" w:rsidP="00614F98"/>
                          <w:p w14:paraId="5D4CD350" w14:textId="77777777" w:rsidR="00BA216B" w:rsidRDefault="00BA216B" w:rsidP="00614F98"/>
                          <w:p w14:paraId="67539248" w14:textId="77777777" w:rsidR="00BA216B" w:rsidRDefault="00BA216B" w:rsidP="00614F98"/>
                          <w:p w14:paraId="0C1FB56B" w14:textId="77777777" w:rsidR="00BA216B" w:rsidRDefault="00BA216B" w:rsidP="00614F98"/>
                          <w:p w14:paraId="377F7482" w14:textId="77777777" w:rsidR="00BA216B" w:rsidRDefault="00BA216B" w:rsidP="00614F98"/>
                          <w:p w14:paraId="2FA56044" w14:textId="77777777" w:rsidR="00BA216B" w:rsidRDefault="00BA216B" w:rsidP="00614F98"/>
                          <w:p w14:paraId="766ADDA7" w14:textId="77777777" w:rsidR="00BA216B" w:rsidRDefault="00BA216B" w:rsidP="00614F98"/>
                          <w:p w14:paraId="7CC63E69" w14:textId="77777777" w:rsidR="00BA216B" w:rsidRDefault="00BA216B" w:rsidP="00614F98"/>
                          <w:p w14:paraId="5C552DF7" w14:textId="77777777" w:rsidR="00BA216B" w:rsidRDefault="00BA216B" w:rsidP="00614F98"/>
                          <w:p w14:paraId="4AD14541" w14:textId="77777777" w:rsidR="00BA216B" w:rsidRDefault="00BA216B" w:rsidP="00614F98"/>
                          <w:p w14:paraId="595AB75D" w14:textId="77777777" w:rsidR="00BA216B" w:rsidRDefault="00BA216B" w:rsidP="00614F98"/>
                          <w:p w14:paraId="08394215" w14:textId="77777777" w:rsidR="00BA216B" w:rsidRDefault="00BA216B" w:rsidP="00614F98"/>
                          <w:p w14:paraId="17A8C432" w14:textId="77777777" w:rsidR="00BA216B" w:rsidRDefault="00BA216B" w:rsidP="00614F98"/>
                          <w:p w14:paraId="407B7E37" w14:textId="77777777" w:rsidR="00BA216B" w:rsidRDefault="00BA216B" w:rsidP="00614F98"/>
                          <w:p w14:paraId="5CA5EBD4" w14:textId="77777777" w:rsidR="00BA216B" w:rsidRDefault="00BA216B" w:rsidP="00614F98"/>
                          <w:p w14:paraId="64551AC6" w14:textId="77777777" w:rsidR="00BA216B" w:rsidRDefault="00BA216B" w:rsidP="00614F98"/>
                          <w:p w14:paraId="2FF11A50" w14:textId="77777777" w:rsidR="00BA216B" w:rsidRDefault="00BA216B" w:rsidP="00614F98"/>
                          <w:p w14:paraId="4F8B369E" w14:textId="77777777" w:rsidR="00BA216B" w:rsidRDefault="00BA216B" w:rsidP="00614F98"/>
                          <w:p w14:paraId="2ABB3726" w14:textId="77777777" w:rsidR="00BA216B" w:rsidRDefault="00BA216B" w:rsidP="00614F98"/>
                          <w:p w14:paraId="6B3F67EC" w14:textId="77777777" w:rsidR="00BA216B" w:rsidRDefault="00BA216B" w:rsidP="00614F98"/>
                          <w:p w14:paraId="7A82AEA2" w14:textId="77777777" w:rsidR="00BA216B" w:rsidRDefault="00BA216B" w:rsidP="00614F98"/>
                          <w:p w14:paraId="02727E42" w14:textId="77777777" w:rsidR="00BA216B" w:rsidRDefault="00BA216B" w:rsidP="00614F98"/>
                          <w:p w14:paraId="7D6251C3" w14:textId="77777777" w:rsidR="00BA216B" w:rsidRDefault="00BA216B" w:rsidP="00614F98"/>
                          <w:p w14:paraId="3FE790FD" w14:textId="77777777" w:rsidR="00BA216B" w:rsidRDefault="00BA216B" w:rsidP="00614F98"/>
                          <w:p w14:paraId="31B22116" w14:textId="77777777" w:rsidR="00BA216B" w:rsidRDefault="00BA216B" w:rsidP="00614F98"/>
                          <w:p w14:paraId="19AC2768" w14:textId="77777777" w:rsidR="00BA216B" w:rsidRDefault="00BA216B" w:rsidP="00614F98"/>
                          <w:p w14:paraId="7C706F29" w14:textId="77777777" w:rsidR="00BA216B" w:rsidRDefault="00BA216B" w:rsidP="00614F98"/>
                          <w:p w14:paraId="00656272" w14:textId="77777777" w:rsidR="00BA216B" w:rsidRDefault="00BA216B" w:rsidP="00614F98"/>
                          <w:p w14:paraId="4C7E6E47" w14:textId="77777777" w:rsidR="00BA216B" w:rsidRDefault="00BA216B" w:rsidP="00614F98"/>
                          <w:p w14:paraId="295982D8" w14:textId="77777777" w:rsidR="00BA216B" w:rsidRDefault="00BA216B" w:rsidP="00614F98"/>
                          <w:p w14:paraId="69FD73A7" w14:textId="77777777" w:rsidR="00BA216B" w:rsidRDefault="00BA216B" w:rsidP="00614F98"/>
                          <w:p w14:paraId="3B4AD00B" w14:textId="77777777" w:rsidR="00BA216B" w:rsidRDefault="00BA216B" w:rsidP="00614F98"/>
                          <w:p w14:paraId="401C11EF" w14:textId="77777777" w:rsidR="00BA216B" w:rsidRDefault="00BA216B" w:rsidP="00614F98"/>
                          <w:p w14:paraId="0FE8D2CC" w14:textId="77777777" w:rsidR="00BA216B" w:rsidRDefault="00BA216B" w:rsidP="00614F98"/>
                          <w:p w14:paraId="71EB8ED5" w14:textId="77777777" w:rsidR="00BA216B" w:rsidRDefault="00BA216B" w:rsidP="00614F98"/>
                          <w:p w14:paraId="74D38074" w14:textId="77777777" w:rsidR="00BA216B" w:rsidRDefault="00BA216B" w:rsidP="00614F98"/>
                          <w:p w14:paraId="70F3E4BD" w14:textId="77777777" w:rsidR="00BA216B" w:rsidRDefault="00BA216B" w:rsidP="00614F98"/>
                          <w:p w14:paraId="579B1793" w14:textId="77777777" w:rsidR="00BA216B" w:rsidRDefault="00BA216B" w:rsidP="00614F98"/>
                          <w:p w14:paraId="73E45869" w14:textId="77777777" w:rsidR="00BA216B" w:rsidRDefault="00BA216B" w:rsidP="00614F98"/>
                          <w:p w14:paraId="1A20B792" w14:textId="77777777" w:rsidR="00BA216B" w:rsidRDefault="00BA216B" w:rsidP="00614F98"/>
                          <w:p w14:paraId="742F2697" w14:textId="77777777" w:rsidR="00BA216B" w:rsidRDefault="00BA216B" w:rsidP="00614F98"/>
                          <w:p w14:paraId="4FE864CB" w14:textId="77777777" w:rsidR="00BA216B" w:rsidRDefault="00BA216B" w:rsidP="00614F98"/>
                          <w:p w14:paraId="216F95FE" w14:textId="77777777" w:rsidR="00BA216B" w:rsidRDefault="00BA216B" w:rsidP="00614F98"/>
                          <w:p w14:paraId="50D9E75F" w14:textId="77777777" w:rsidR="00BA216B" w:rsidRDefault="00BA216B" w:rsidP="00614F98"/>
                          <w:p w14:paraId="528E06E5" w14:textId="77777777" w:rsidR="00BA216B" w:rsidRDefault="00BA216B" w:rsidP="00614F98"/>
                          <w:p w14:paraId="2DAB61CC" w14:textId="77777777" w:rsidR="00BA216B" w:rsidRDefault="00BA216B" w:rsidP="00614F98"/>
                          <w:p w14:paraId="22D3AA73" w14:textId="77777777" w:rsidR="00BA216B" w:rsidRDefault="00BA216B" w:rsidP="00614F98"/>
                          <w:p w14:paraId="2D3EC15D" w14:textId="77777777" w:rsidR="00BA216B" w:rsidRDefault="00BA216B" w:rsidP="00614F98"/>
                          <w:p w14:paraId="5B8CE07B" w14:textId="77777777" w:rsidR="00BA216B" w:rsidRDefault="00BA216B" w:rsidP="00614F98"/>
                          <w:p w14:paraId="468CA467" w14:textId="77777777" w:rsidR="00BA216B" w:rsidRDefault="00BA216B" w:rsidP="00614F98"/>
                          <w:p w14:paraId="1C8BD578" w14:textId="77777777" w:rsidR="00BA216B" w:rsidRDefault="00BA216B" w:rsidP="00614F98"/>
                          <w:p w14:paraId="3B890C19" w14:textId="77777777" w:rsidR="00BA216B" w:rsidRDefault="00BA216B" w:rsidP="00614F98"/>
                          <w:p w14:paraId="13A1FB11" w14:textId="77777777" w:rsidR="00BA216B" w:rsidRDefault="00BA216B" w:rsidP="00614F98"/>
                          <w:p w14:paraId="482988CD" w14:textId="77777777" w:rsidR="00BA216B" w:rsidRDefault="00BA216B" w:rsidP="00614F98"/>
                          <w:p w14:paraId="7C720134" w14:textId="77777777" w:rsidR="00BA216B" w:rsidRDefault="00BA216B" w:rsidP="00614F98"/>
                          <w:p w14:paraId="3CA514D6" w14:textId="77777777" w:rsidR="00BA216B" w:rsidRDefault="00BA216B" w:rsidP="00614F98"/>
                          <w:p w14:paraId="241D33C7" w14:textId="77777777" w:rsidR="00BA216B" w:rsidRDefault="00BA216B" w:rsidP="00614F98"/>
                          <w:p w14:paraId="0F583190" w14:textId="77777777" w:rsidR="00BA216B" w:rsidRDefault="00BA216B" w:rsidP="00614F98"/>
                          <w:p w14:paraId="457213BD" w14:textId="77777777" w:rsidR="00BA216B" w:rsidRDefault="00BA216B" w:rsidP="00614F98"/>
                          <w:p w14:paraId="446C1CDE" w14:textId="77777777" w:rsidR="00BA216B" w:rsidRDefault="00BA216B" w:rsidP="00614F98"/>
                          <w:p w14:paraId="029C3703" w14:textId="77777777" w:rsidR="00BA216B" w:rsidRDefault="00BA216B" w:rsidP="00614F98"/>
                          <w:p w14:paraId="3DF710B5" w14:textId="77777777" w:rsidR="00BA216B" w:rsidRDefault="00BA216B" w:rsidP="00614F98"/>
                          <w:p w14:paraId="4A48C673" w14:textId="77777777" w:rsidR="00BA216B" w:rsidRDefault="00BA216B" w:rsidP="00614F98"/>
                          <w:p w14:paraId="64F1FA53" w14:textId="77777777" w:rsidR="00BA216B" w:rsidRDefault="00BA216B" w:rsidP="00614F98"/>
                          <w:p w14:paraId="321D261C" w14:textId="77777777" w:rsidR="00BA216B" w:rsidRDefault="00BA216B" w:rsidP="00614F98"/>
                          <w:p w14:paraId="234BBF7D" w14:textId="77777777" w:rsidR="00BA216B" w:rsidRDefault="00BA216B" w:rsidP="00614F98"/>
                          <w:p w14:paraId="2BFDE48B" w14:textId="77777777" w:rsidR="00BA216B" w:rsidRDefault="00BA216B" w:rsidP="00614F98"/>
                          <w:p w14:paraId="463582EF" w14:textId="77777777" w:rsidR="00BA216B" w:rsidRDefault="00BA216B" w:rsidP="00614F98"/>
                          <w:p w14:paraId="0DECEDE2" w14:textId="77777777" w:rsidR="00BA216B" w:rsidRDefault="00BA216B" w:rsidP="00614F98"/>
                          <w:p w14:paraId="556EAF86" w14:textId="77777777" w:rsidR="00BA216B" w:rsidRDefault="00BA216B" w:rsidP="00614F98"/>
                          <w:p w14:paraId="125078E8" w14:textId="77777777" w:rsidR="00BA216B" w:rsidRDefault="00BA216B" w:rsidP="00614F98"/>
                          <w:p w14:paraId="343B0BDD" w14:textId="77777777" w:rsidR="00BA216B" w:rsidRDefault="00BA216B" w:rsidP="00614F98"/>
                          <w:p w14:paraId="5842DDDF" w14:textId="77777777" w:rsidR="00BA216B" w:rsidRDefault="00BA216B" w:rsidP="00614F98"/>
                          <w:p w14:paraId="1846A3E2" w14:textId="77777777" w:rsidR="00BA216B" w:rsidRDefault="00BA216B" w:rsidP="00614F98"/>
                          <w:p w14:paraId="6909CFD8" w14:textId="77777777" w:rsidR="00BA216B" w:rsidRDefault="00BA216B" w:rsidP="00614F98"/>
                          <w:p w14:paraId="38777AE5" w14:textId="77777777" w:rsidR="00BA216B" w:rsidRDefault="00BA216B" w:rsidP="00614F98"/>
                          <w:p w14:paraId="5AB26C78" w14:textId="77777777" w:rsidR="00BA216B" w:rsidRDefault="00BA216B" w:rsidP="00614F98"/>
                          <w:p w14:paraId="09F82A2A" w14:textId="77777777" w:rsidR="00BA216B" w:rsidRDefault="00BA216B" w:rsidP="00614F98"/>
                          <w:p w14:paraId="10763652" w14:textId="77777777" w:rsidR="00BA216B" w:rsidRDefault="00BA216B" w:rsidP="00614F98"/>
                          <w:p w14:paraId="220EAFF2" w14:textId="77777777" w:rsidR="00BA216B" w:rsidRDefault="00BA216B" w:rsidP="00614F98"/>
                          <w:p w14:paraId="2880ADAF" w14:textId="77777777" w:rsidR="00BA216B" w:rsidRDefault="00BA216B" w:rsidP="00614F98"/>
                          <w:p w14:paraId="6B93D316" w14:textId="77777777" w:rsidR="00BA216B" w:rsidRDefault="00BA216B" w:rsidP="00614F98"/>
                          <w:p w14:paraId="2115DBE5" w14:textId="77777777" w:rsidR="00BA216B" w:rsidRDefault="00BA216B" w:rsidP="00614F98"/>
                          <w:p w14:paraId="5EA19F0E" w14:textId="77777777" w:rsidR="00BA216B" w:rsidRDefault="00BA216B" w:rsidP="00614F98"/>
                          <w:p w14:paraId="795FC522" w14:textId="77777777" w:rsidR="00BA216B" w:rsidRDefault="00BA216B" w:rsidP="00614F98"/>
                          <w:p w14:paraId="6A1A9C84" w14:textId="77777777" w:rsidR="00BA216B" w:rsidRDefault="00BA216B" w:rsidP="00614F98"/>
                          <w:p w14:paraId="19F354D7" w14:textId="77777777" w:rsidR="00BA216B" w:rsidRDefault="00BA216B" w:rsidP="00614F98"/>
                          <w:p w14:paraId="270A6A43" w14:textId="77777777" w:rsidR="00BA216B" w:rsidRDefault="00BA216B" w:rsidP="00614F98"/>
                          <w:p w14:paraId="559B61FB" w14:textId="77777777" w:rsidR="00BA216B" w:rsidRDefault="00BA216B" w:rsidP="00614F98"/>
                          <w:p w14:paraId="450ACBA0" w14:textId="77777777" w:rsidR="00BA216B" w:rsidRDefault="00BA216B" w:rsidP="00614F98"/>
                          <w:p w14:paraId="4A32931D" w14:textId="77777777" w:rsidR="00BA216B" w:rsidRDefault="00BA216B" w:rsidP="00614F98"/>
                          <w:p w14:paraId="11429F26" w14:textId="77777777" w:rsidR="00BA216B" w:rsidRDefault="00BA216B" w:rsidP="00614F98"/>
                          <w:p w14:paraId="43E01F97" w14:textId="77777777" w:rsidR="00BA216B" w:rsidRDefault="00BA216B" w:rsidP="00614F98"/>
                          <w:p w14:paraId="0828B2D5" w14:textId="77777777" w:rsidR="00BA216B" w:rsidRDefault="00BA216B" w:rsidP="00614F98"/>
                          <w:p w14:paraId="1C615A17" w14:textId="77777777" w:rsidR="00BA216B" w:rsidRDefault="00BA216B" w:rsidP="00614F98"/>
                          <w:p w14:paraId="5DC9ED7C" w14:textId="77777777" w:rsidR="00BA216B" w:rsidRDefault="00BA216B" w:rsidP="00614F98"/>
                          <w:p w14:paraId="26A892AD" w14:textId="77777777" w:rsidR="00BA216B" w:rsidRDefault="00BA216B" w:rsidP="00614F98"/>
                          <w:p w14:paraId="2C0FCE84" w14:textId="77777777" w:rsidR="00BA216B" w:rsidRDefault="00BA216B" w:rsidP="00614F98"/>
                          <w:p w14:paraId="7572655B" w14:textId="77777777" w:rsidR="00BA216B" w:rsidRDefault="00BA216B" w:rsidP="00614F98"/>
                          <w:p w14:paraId="40A7583B" w14:textId="77777777" w:rsidR="00BA216B" w:rsidRDefault="00BA216B" w:rsidP="00614F98"/>
                          <w:p w14:paraId="6EF0B928" w14:textId="77777777" w:rsidR="00BA216B" w:rsidRDefault="00BA216B" w:rsidP="00614F98"/>
                          <w:p w14:paraId="23FC18B0" w14:textId="77777777" w:rsidR="00BA216B" w:rsidRDefault="00BA216B" w:rsidP="00614F98"/>
                          <w:p w14:paraId="194BD3CF" w14:textId="77777777" w:rsidR="00BA216B" w:rsidRDefault="00BA216B" w:rsidP="00614F98"/>
                          <w:p w14:paraId="0D0964B3" w14:textId="77777777" w:rsidR="00BA216B" w:rsidRDefault="00BA216B" w:rsidP="00614F98"/>
                          <w:p w14:paraId="3C68D8DB" w14:textId="77777777" w:rsidR="00BA216B" w:rsidRDefault="00BA216B" w:rsidP="00614F98"/>
                          <w:p w14:paraId="1D541B62" w14:textId="77777777" w:rsidR="00BA216B" w:rsidRDefault="00BA216B" w:rsidP="00614F98"/>
                          <w:p w14:paraId="3EAB3F91" w14:textId="77777777" w:rsidR="00BA216B" w:rsidRDefault="00BA216B" w:rsidP="00614F98"/>
                          <w:p w14:paraId="4AB263A9" w14:textId="77777777" w:rsidR="00BA216B" w:rsidRDefault="00BA216B" w:rsidP="00614F98"/>
                          <w:p w14:paraId="38A616E6" w14:textId="77777777" w:rsidR="00BA216B" w:rsidRDefault="00BA216B" w:rsidP="00614F98"/>
                          <w:p w14:paraId="56C93A7D" w14:textId="77777777" w:rsidR="00BA216B" w:rsidRDefault="00BA216B" w:rsidP="00614F98"/>
                          <w:p w14:paraId="00D5AB73" w14:textId="77777777" w:rsidR="00BA216B" w:rsidRDefault="00BA216B" w:rsidP="00614F98"/>
                          <w:p w14:paraId="201F0CAF" w14:textId="77777777" w:rsidR="00BA216B" w:rsidRDefault="00BA216B" w:rsidP="00614F98"/>
                          <w:p w14:paraId="62364800" w14:textId="77777777" w:rsidR="00BA216B" w:rsidRDefault="00BA216B" w:rsidP="00614F98"/>
                          <w:p w14:paraId="577516B5" w14:textId="77777777" w:rsidR="00BA216B" w:rsidRDefault="00BA216B" w:rsidP="00614F98"/>
                          <w:p w14:paraId="41F4F2B9" w14:textId="77777777" w:rsidR="00BA216B" w:rsidRDefault="00BA216B" w:rsidP="00614F98"/>
                          <w:p w14:paraId="6D107C4B" w14:textId="77777777" w:rsidR="00BA216B" w:rsidRDefault="00BA216B" w:rsidP="00614F98"/>
                          <w:p w14:paraId="2C7D4853" w14:textId="77777777" w:rsidR="00BA216B" w:rsidRDefault="00BA216B" w:rsidP="00614F98"/>
                          <w:p w14:paraId="5D4C7463" w14:textId="77777777" w:rsidR="00BA216B" w:rsidRDefault="00BA216B" w:rsidP="00614F98"/>
                          <w:p w14:paraId="5919EACE" w14:textId="77777777" w:rsidR="00BA216B" w:rsidRDefault="00BA216B" w:rsidP="00614F98"/>
                          <w:p w14:paraId="5251CFCE" w14:textId="77777777" w:rsidR="00BA216B" w:rsidRDefault="00BA216B" w:rsidP="00614F98"/>
                          <w:p w14:paraId="279DEC0D" w14:textId="77777777" w:rsidR="00BA216B" w:rsidRDefault="00BA216B" w:rsidP="00614F98"/>
                          <w:p w14:paraId="70757CDF" w14:textId="77777777" w:rsidR="00BA216B" w:rsidRDefault="00BA216B" w:rsidP="00614F98"/>
                          <w:p w14:paraId="66446228" w14:textId="77777777" w:rsidR="00BA216B" w:rsidRDefault="00BA216B" w:rsidP="00614F98"/>
                          <w:p w14:paraId="68768F24" w14:textId="77777777" w:rsidR="00BA216B" w:rsidRDefault="00BA216B" w:rsidP="00614F98"/>
                          <w:p w14:paraId="275E4686" w14:textId="77777777" w:rsidR="00BA216B" w:rsidRDefault="00BA216B" w:rsidP="00614F98"/>
                          <w:p w14:paraId="66C4527A" w14:textId="77777777" w:rsidR="00BA216B" w:rsidRDefault="00BA216B" w:rsidP="00614F98"/>
                          <w:p w14:paraId="149CFD52" w14:textId="77777777" w:rsidR="00BA216B" w:rsidRDefault="00BA216B" w:rsidP="00614F98"/>
                          <w:p w14:paraId="65AEF4F3" w14:textId="77777777" w:rsidR="00BA216B" w:rsidRDefault="00BA216B" w:rsidP="00614F98"/>
                          <w:p w14:paraId="03F7F708" w14:textId="77777777" w:rsidR="00BA216B" w:rsidRDefault="00BA216B" w:rsidP="00614F98"/>
                          <w:p w14:paraId="5ACC9ED5" w14:textId="77777777" w:rsidR="00BA216B" w:rsidRDefault="00BA216B" w:rsidP="00614F98"/>
                          <w:p w14:paraId="76F642AB" w14:textId="77777777" w:rsidR="00BA216B" w:rsidRDefault="00BA216B" w:rsidP="00614F98"/>
                          <w:p w14:paraId="60688C89" w14:textId="77777777" w:rsidR="00BA216B" w:rsidRDefault="00BA216B" w:rsidP="00614F98"/>
                          <w:p w14:paraId="25E44BB2" w14:textId="77777777" w:rsidR="00BA216B" w:rsidRDefault="00BA216B" w:rsidP="00614F98"/>
                          <w:p w14:paraId="4238C308" w14:textId="77777777" w:rsidR="00BA216B" w:rsidRDefault="00BA216B" w:rsidP="00614F98"/>
                          <w:p w14:paraId="169EDBCE" w14:textId="77777777" w:rsidR="00BA216B" w:rsidRDefault="00BA216B" w:rsidP="00614F98"/>
                          <w:p w14:paraId="676335C4" w14:textId="77777777" w:rsidR="00BA216B" w:rsidRDefault="00BA216B" w:rsidP="00614F98"/>
                          <w:p w14:paraId="6412886D" w14:textId="77777777" w:rsidR="00BA216B" w:rsidRDefault="00BA216B" w:rsidP="00614F98"/>
                          <w:p w14:paraId="3608B0D7" w14:textId="77777777" w:rsidR="00BA216B" w:rsidRDefault="00BA216B" w:rsidP="00614F98"/>
                          <w:p w14:paraId="0674E986" w14:textId="77777777" w:rsidR="00BA216B" w:rsidRDefault="00BA216B" w:rsidP="00614F98"/>
                          <w:p w14:paraId="4E2F5CBF" w14:textId="77777777" w:rsidR="00BA216B" w:rsidRDefault="00BA216B" w:rsidP="00614F98"/>
                          <w:p w14:paraId="0A05E587" w14:textId="77777777" w:rsidR="00BA216B" w:rsidRDefault="00BA216B" w:rsidP="00614F98"/>
                          <w:p w14:paraId="1F43333A" w14:textId="77777777" w:rsidR="00BA216B" w:rsidRDefault="00BA216B" w:rsidP="00614F98"/>
                          <w:p w14:paraId="701100F9" w14:textId="77777777" w:rsidR="00BA216B" w:rsidRDefault="00BA216B" w:rsidP="00614F98"/>
                          <w:p w14:paraId="575F468B" w14:textId="77777777" w:rsidR="00BA216B" w:rsidRDefault="00BA216B" w:rsidP="00614F98"/>
                          <w:p w14:paraId="7D222686" w14:textId="77777777" w:rsidR="00BA216B" w:rsidRDefault="00BA216B" w:rsidP="00614F98"/>
                          <w:p w14:paraId="222CCF54" w14:textId="77777777" w:rsidR="00BA216B" w:rsidRDefault="00BA216B" w:rsidP="00614F98"/>
                          <w:p w14:paraId="2C1A8BAE" w14:textId="77777777" w:rsidR="00BA216B" w:rsidRDefault="00BA216B" w:rsidP="00614F98"/>
                          <w:p w14:paraId="116D549A" w14:textId="77777777" w:rsidR="00BA216B" w:rsidRDefault="00BA216B" w:rsidP="00614F98"/>
                          <w:p w14:paraId="2A5348E0" w14:textId="77777777" w:rsidR="00BA216B" w:rsidRDefault="00BA216B" w:rsidP="00614F98"/>
                          <w:p w14:paraId="581F844D" w14:textId="77777777" w:rsidR="00BA216B" w:rsidRDefault="00BA216B" w:rsidP="00614F98"/>
                          <w:p w14:paraId="4C237063" w14:textId="77777777" w:rsidR="00BA216B" w:rsidRDefault="00BA216B" w:rsidP="00614F98"/>
                          <w:p w14:paraId="069B6DD2" w14:textId="77777777" w:rsidR="00BA216B" w:rsidRDefault="00BA216B" w:rsidP="00614F98"/>
                          <w:p w14:paraId="13D0BB54" w14:textId="77777777" w:rsidR="00BA216B" w:rsidRDefault="00BA216B" w:rsidP="00614F98"/>
                          <w:p w14:paraId="49AF352B" w14:textId="77777777" w:rsidR="00BA216B" w:rsidRDefault="00BA216B" w:rsidP="00614F98"/>
                          <w:p w14:paraId="6197A08A" w14:textId="77777777" w:rsidR="00BA216B" w:rsidRDefault="00BA216B" w:rsidP="00614F98"/>
                          <w:p w14:paraId="10F6B9E2" w14:textId="77777777" w:rsidR="00BA216B" w:rsidRDefault="00BA216B" w:rsidP="00614F98"/>
                          <w:p w14:paraId="6445CE38" w14:textId="77777777" w:rsidR="00BA216B" w:rsidRDefault="00BA216B" w:rsidP="00614F98"/>
                          <w:p w14:paraId="6505203F" w14:textId="77777777" w:rsidR="00BA216B" w:rsidRDefault="00BA216B" w:rsidP="00614F98"/>
                          <w:p w14:paraId="10B2EBEE" w14:textId="77777777" w:rsidR="00BA216B" w:rsidRDefault="00BA216B" w:rsidP="00614F98"/>
                          <w:p w14:paraId="3B11B12C" w14:textId="77777777" w:rsidR="00BA216B" w:rsidRDefault="00BA216B" w:rsidP="00614F98"/>
                          <w:p w14:paraId="30C6C92A" w14:textId="77777777" w:rsidR="00BA216B" w:rsidRDefault="00BA216B" w:rsidP="00614F98"/>
                          <w:p w14:paraId="5520247A" w14:textId="77777777" w:rsidR="00BA216B" w:rsidRDefault="00BA216B" w:rsidP="00614F98"/>
                          <w:p w14:paraId="4D243C74" w14:textId="77777777" w:rsidR="00BA216B" w:rsidRDefault="00BA216B" w:rsidP="00614F98"/>
                          <w:p w14:paraId="023009B5" w14:textId="77777777" w:rsidR="00BA216B" w:rsidRDefault="00BA216B" w:rsidP="00614F98"/>
                          <w:p w14:paraId="07F116E2" w14:textId="77777777" w:rsidR="00BA216B" w:rsidRDefault="00BA216B" w:rsidP="00614F98"/>
                          <w:p w14:paraId="4707A36F" w14:textId="77777777" w:rsidR="00BA216B" w:rsidRDefault="00BA216B" w:rsidP="00614F98"/>
                          <w:p w14:paraId="0B15C72A" w14:textId="77777777" w:rsidR="00BA216B" w:rsidRDefault="00BA216B" w:rsidP="00614F98"/>
                          <w:p w14:paraId="5D864563" w14:textId="77777777" w:rsidR="00BA216B" w:rsidRDefault="00BA216B" w:rsidP="00614F98"/>
                          <w:p w14:paraId="0320CA79" w14:textId="77777777" w:rsidR="00BA216B" w:rsidRDefault="00BA216B" w:rsidP="00614F98"/>
                          <w:p w14:paraId="1C043FD4" w14:textId="77777777" w:rsidR="00BA216B" w:rsidRDefault="00BA216B" w:rsidP="00614F98"/>
                          <w:p w14:paraId="6A116083" w14:textId="77777777" w:rsidR="00BA216B" w:rsidRDefault="00BA216B" w:rsidP="00614F98"/>
                          <w:p w14:paraId="37B070C9" w14:textId="77777777" w:rsidR="00BA216B" w:rsidRDefault="00BA216B" w:rsidP="00614F98"/>
                          <w:p w14:paraId="06E397C7" w14:textId="77777777" w:rsidR="00BA216B" w:rsidRDefault="00BA216B" w:rsidP="00614F98"/>
                          <w:p w14:paraId="64426F14" w14:textId="77777777" w:rsidR="00BA216B" w:rsidRDefault="00BA216B" w:rsidP="00614F98"/>
                          <w:p w14:paraId="63AC3E89" w14:textId="77777777" w:rsidR="00BA216B" w:rsidRDefault="00BA216B" w:rsidP="00614F98"/>
                          <w:p w14:paraId="61E7F9AA" w14:textId="77777777" w:rsidR="00BA216B" w:rsidRDefault="00BA216B" w:rsidP="00614F98"/>
                          <w:p w14:paraId="1B61DE2E" w14:textId="77777777" w:rsidR="00BA216B" w:rsidRDefault="00BA216B" w:rsidP="00614F98"/>
                          <w:p w14:paraId="14954203" w14:textId="77777777" w:rsidR="00BA216B" w:rsidRDefault="00BA216B" w:rsidP="00614F98"/>
                          <w:p w14:paraId="3D122284" w14:textId="77777777" w:rsidR="00BA216B" w:rsidRDefault="00BA216B" w:rsidP="00614F98"/>
                          <w:p w14:paraId="7BC2E8FB" w14:textId="77777777" w:rsidR="00BA216B" w:rsidRDefault="00BA216B" w:rsidP="00614F98"/>
                          <w:p w14:paraId="7F70ECE0" w14:textId="77777777" w:rsidR="00BA216B" w:rsidRDefault="00BA216B" w:rsidP="00614F98"/>
                          <w:p w14:paraId="2A3C4BC8" w14:textId="77777777" w:rsidR="00BA216B" w:rsidRDefault="00BA216B" w:rsidP="00614F98"/>
                          <w:p w14:paraId="6633FB9D" w14:textId="77777777" w:rsidR="00BA216B" w:rsidRDefault="00BA216B" w:rsidP="00614F98"/>
                          <w:p w14:paraId="7348AC92" w14:textId="77777777" w:rsidR="00BA216B" w:rsidRDefault="00BA216B" w:rsidP="00614F98"/>
                          <w:p w14:paraId="46114484" w14:textId="77777777" w:rsidR="00BA216B" w:rsidRDefault="00BA216B" w:rsidP="00614F98"/>
                          <w:p w14:paraId="1F7E4FF3" w14:textId="77777777" w:rsidR="00BA216B" w:rsidRDefault="00BA216B" w:rsidP="00614F98"/>
                          <w:p w14:paraId="4BCDE881" w14:textId="77777777" w:rsidR="00BA216B" w:rsidRDefault="00BA216B" w:rsidP="00614F98"/>
                          <w:p w14:paraId="355D84CA" w14:textId="77777777" w:rsidR="00BA216B" w:rsidRDefault="00BA216B" w:rsidP="00614F98"/>
                          <w:p w14:paraId="5FBC10BF" w14:textId="77777777" w:rsidR="00BA216B" w:rsidRDefault="00BA216B" w:rsidP="00614F98"/>
                          <w:p w14:paraId="4CDB67A5" w14:textId="77777777" w:rsidR="00BA216B" w:rsidRDefault="00BA216B" w:rsidP="00614F98"/>
                          <w:p w14:paraId="1824133D" w14:textId="77777777" w:rsidR="00BA216B" w:rsidRDefault="00BA216B" w:rsidP="00614F98"/>
                          <w:p w14:paraId="3B02CD06" w14:textId="77777777" w:rsidR="00BA216B" w:rsidRDefault="00BA216B" w:rsidP="00614F98"/>
                          <w:p w14:paraId="75802C0E" w14:textId="77777777" w:rsidR="00BA216B" w:rsidRDefault="00BA216B" w:rsidP="00614F98"/>
                          <w:p w14:paraId="5126FCDC" w14:textId="77777777" w:rsidR="00BA216B" w:rsidRDefault="00BA216B" w:rsidP="00614F98"/>
                          <w:p w14:paraId="5FBF73CA" w14:textId="77777777" w:rsidR="00BA216B" w:rsidRDefault="00BA216B" w:rsidP="00614F98"/>
                          <w:p w14:paraId="4EC9ED7D" w14:textId="77777777" w:rsidR="00BA216B" w:rsidRDefault="00BA216B" w:rsidP="00614F98"/>
                          <w:p w14:paraId="33A8BDD6" w14:textId="77777777" w:rsidR="00BA216B" w:rsidRDefault="00BA216B" w:rsidP="00614F98"/>
                          <w:p w14:paraId="6B878405" w14:textId="77777777" w:rsidR="00BA216B" w:rsidRDefault="00BA216B" w:rsidP="00614F98"/>
                          <w:p w14:paraId="48E0A662" w14:textId="77777777" w:rsidR="00BA216B" w:rsidRDefault="00BA216B" w:rsidP="00614F98"/>
                          <w:p w14:paraId="6D5BCD19" w14:textId="77777777" w:rsidR="00BA216B" w:rsidRDefault="00BA216B" w:rsidP="00614F98"/>
                          <w:p w14:paraId="75D82D91" w14:textId="77777777" w:rsidR="00BA216B" w:rsidRDefault="00BA216B" w:rsidP="00614F98"/>
                          <w:p w14:paraId="01590CB0" w14:textId="77777777" w:rsidR="00BA216B" w:rsidRDefault="00BA216B" w:rsidP="00614F98"/>
                          <w:p w14:paraId="50487CE6" w14:textId="77777777" w:rsidR="00BA216B" w:rsidRDefault="00BA216B" w:rsidP="00614F98"/>
                          <w:p w14:paraId="07EC6FE8" w14:textId="77777777" w:rsidR="00BA216B" w:rsidRDefault="00BA216B" w:rsidP="00614F98"/>
                          <w:p w14:paraId="148DC8E3" w14:textId="77777777" w:rsidR="00BA216B" w:rsidRDefault="00BA216B" w:rsidP="00614F98"/>
                          <w:p w14:paraId="1E606962" w14:textId="77777777" w:rsidR="00BA216B" w:rsidRDefault="00BA216B" w:rsidP="00614F98"/>
                          <w:p w14:paraId="73B7A1ED" w14:textId="77777777" w:rsidR="00BA216B" w:rsidRDefault="00BA216B" w:rsidP="00614F98"/>
                          <w:p w14:paraId="66CBEC51" w14:textId="77777777" w:rsidR="00BA216B" w:rsidRDefault="00BA216B" w:rsidP="00614F98"/>
                          <w:p w14:paraId="3835DCEE" w14:textId="77777777" w:rsidR="00BA216B" w:rsidRDefault="00BA216B" w:rsidP="00614F98"/>
                          <w:p w14:paraId="056979D2" w14:textId="77777777" w:rsidR="00BA216B" w:rsidRDefault="00BA216B" w:rsidP="00614F98"/>
                          <w:p w14:paraId="3A731B39" w14:textId="77777777" w:rsidR="00BA216B" w:rsidRDefault="00BA216B" w:rsidP="00614F98"/>
                          <w:p w14:paraId="6CE81A71" w14:textId="77777777" w:rsidR="00BA216B" w:rsidRDefault="00BA216B" w:rsidP="00614F98"/>
                          <w:p w14:paraId="1F4B5EDC" w14:textId="77777777" w:rsidR="00BA216B" w:rsidRDefault="00BA216B" w:rsidP="00614F98"/>
                          <w:p w14:paraId="2982D080" w14:textId="77777777" w:rsidR="00BA216B" w:rsidRDefault="00BA216B" w:rsidP="00614F98"/>
                          <w:p w14:paraId="1A858948" w14:textId="77777777" w:rsidR="00BA216B" w:rsidRDefault="00BA216B" w:rsidP="00614F98"/>
                          <w:p w14:paraId="0FF04D46" w14:textId="77777777" w:rsidR="00BA216B" w:rsidRDefault="00BA216B" w:rsidP="00614F98"/>
                          <w:p w14:paraId="10D1402A" w14:textId="77777777" w:rsidR="00BA216B" w:rsidRDefault="00BA216B" w:rsidP="00614F98"/>
                          <w:p w14:paraId="4697348B" w14:textId="77777777" w:rsidR="00BA216B" w:rsidRDefault="00BA216B" w:rsidP="00614F98"/>
                          <w:p w14:paraId="31C7958F" w14:textId="77777777" w:rsidR="00BA216B" w:rsidRDefault="00BA216B" w:rsidP="00614F98"/>
                          <w:p w14:paraId="50C1595A" w14:textId="77777777" w:rsidR="00BA216B" w:rsidRDefault="00BA216B" w:rsidP="00614F98"/>
                          <w:p w14:paraId="248DB9B3" w14:textId="77777777" w:rsidR="00BA216B" w:rsidRDefault="00BA216B" w:rsidP="00614F98"/>
                          <w:p w14:paraId="6C19BFFF" w14:textId="77777777" w:rsidR="00BA216B" w:rsidRDefault="00BA216B" w:rsidP="00614F98"/>
                          <w:p w14:paraId="32E78DC7" w14:textId="77777777" w:rsidR="00BA216B" w:rsidRDefault="00BA216B" w:rsidP="00614F98"/>
                          <w:p w14:paraId="7836D3BF" w14:textId="77777777" w:rsidR="00BA216B" w:rsidRDefault="00BA216B" w:rsidP="00614F98"/>
                          <w:p w14:paraId="6A663906" w14:textId="77777777" w:rsidR="00BA216B" w:rsidRDefault="00BA216B" w:rsidP="00614F98"/>
                          <w:p w14:paraId="6EA69815" w14:textId="77777777" w:rsidR="00BA216B" w:rsidRDefault="00BA216B" w:rsidP="00614F98"/>
                          <w:p w14:paraId="082555F8" w14:textId="77777777" w:rsidR="00BA216B" w:rsidRDefault="00BA216B" w:rsidP="00614F98"/>
                          <w:p w14:paraId="1B5FB3C8" w14:textId="77777777" w:rsidR="00BA216B" w:rsidRDefault="00BA216B" w:rsidP="00614F98"/>
                          <w:p w14:paraId="4180CB56" w14:textId="77777777" w:rsidR="00BA216B" w:rsidRDefault="00BA216B" w:rsidP="00614F98"/>
                          <w:p w14:paraId="05056741" w14:textId="77777777" w:rsidR="00BA216B" w:rsidRDefault="00BA216B" w:rsidP="00614F98"/>
                          <w:p w14:paraId="3B56E741" w14:textId="77777777" w:rsidR="00BA216B" w:rsidRDefault="00BA216B" w:rsidP="00614F98"/>
                          <w:p w14:paraId="0FF27CC3" w14:textId="77777777" w:rsidR="00BA216B" w:rsidRDefault="00BA216B" w:rsidP="00614F98"/>
                          <w:p w14:paraId="64A8F7A4" w14:textId="77777777" w:rsidR="00BA216B" w:rsidRDefault="00BA216B" w:rsidP="00614F98"/>
                          <w:p w14:paraId="41312E43" w14:textId="77777777" w:rsidR="00BA216B" w:rsidRDefault="00BA216B" w:rsidP="00614F98"/>
                          <w:p w14:paraId="16C89875" w14:textId="77777777" w:rsidR="00BA216B" w:rsidRDefault="00BA216B" w:rsidP="00614F98"/>
                          <w:p w14:paraId="288D8B5C" w14:textId="77777777" w:rsidR="00BA216B" w:rsidRDefault="00BA216B" w:rsidP="00614F98"/>
                          <w:p w14:paraId="59280D81" w14:textId="77777777" w:rsidR="00BA216B" w:rsidRDefault="00BA216B" w:rsidP="00614F98"/>
                          <w:p w14:paraId="709AF9D5" w14:textId="77777777" w:rsidR="00BA216B" w:rsidRDefault="00BA216B" w:rsidP="00614F98"/>
                          <w:p w14:paraId="046F56C5" w14:textId="77777777" w:rsidR="00BA216B" w:rsidRDefault="00BA216B" w:rsidP="00614F98"/>
                          <w:p w14:paraId="3E6076BE" w14:textId="77777777" w:rsidR="00BA216B" w:rsidRDefault="00BA216B" w:rsidP="00614F98"/>
                          <w:p w14:paraId="15B83330" w14:textId="77777777" w:rsidR="00BA216B" w:rsidRDefault="00BA216B" w:rsidP="00614F98"/>
                          <w:p w14:paraId="56907BF2" w14:textId="77777777" w:rsidR="00BA216B" w:rsidRDefault="00BA216B" w:rsidP="00614F98"/>
                          <w:p w14:paraId="7FEFE600" w14:textId="77777777" w:rsidR="00BA216B" w:rsidRDefault="00BA216B" w:rsidP="00614F98"/>
                          <w:p w14:paraId="31578E34" w14:textId="77777777" w:rsidR="00BA216B" w:rsidRDefault="00BA216B" w:rsidP="00614F98"/>
                          <w:p w14:paraId="06F732A4" w14:textId="77777777" w:rsidR="00BA216B" w:rsidRDefault="00BA216B" w:rsidP="00614F98"/>
                          <w:p w14:paraId="545E7792" w14:textId="77777777" w:rsidR="00BA216B" w:rsidRDefault="00BA216B" w:rsidP="00614F98"/>
                          <w:p w14:paraId="471E0C82" w14:textId="77777777" w:rsidR="00BA216B" w:rsidRDefault="00BA216B" w:rsidP="00614F98"/>
                          <w:p w14:paraId="66D2A35A" w14:textId="77777777" w:rsidR="00BA216B" w:rsidRDefault="00BA216B" w:rsidP="00614F98"/>
                          <w:p w14:paraId="39D1A284" w14:textId="77777777" w:rsidR="00BA216B" w:rsidRDefault="00BA216B" w:rsidP="00614F98"/>
                          <w:p w14:paraId="3A546E3B" w14:textId="77777777" w:rsidR="00BA216B" w:rsidRDefault="00BA216B" w:rsidP="00614F98"/>
                          <w:p w14:paraId="5415A3D3" w14:textId="77777777" w:rsidR="00BA216B" w:rsidRDefault="00BA216B" w:rsidP="00614F98"/>
                          <w:p w14:paraId="5D3AC00D" w14:textId="77777777" w:rsidR="00BA216B" w:rsidRDefault="00BA216B" w:rsidP="00614F98"/>
                          <w:p w14:paraId="31E689DE" w14:textId="77777777" w:rsidR="00BA216B" w:rsidRDefault="00BA216B" w:rsidP="00614F98"/>
                          <w:p w14:paraId="7443C6A3" w14:textId="77777777" w:rsidR="00BA216B" w:rsidRDefault="00BA216B" w:rsidP="00614F98"/>
                          <w:p w14:paraId="672855DF" w14:textId="77777777" w:rsidR="00BA216B" w:rsidRDefault="00BA216B" w:rsidP="00614F98"/>
                          <w:p w14:paraId="11733331" w14:textId="77777777" w:rsidR="00BA216B" w:rsidRDefault="00BA216B" w:rsidP="00614F98"/>
                          <w:p w14:paraId="0B7F96DA" w14:textId="77777777" w:rsidR="00BA216B" w:rsidRDefault="00BA216B" w:rsidP="00614F98"/>
                          <w:p w14:paraId="38CAD794" w14:textId="77777777" w:rsidR="00BA216B" w:rsidRDefault="00BA216B" w:rsidP="00614F98"/>
                          <w:p w14:paraId="58BD0CF3" w14:textId="77777777" w:rsidR="00BA216B" w:rsidRDefault="00BA216B" w:rsidP="00614F98"/>
                          <w:p w14:paraId="67A6AB5A" w14:textId="77777777" w:rsidR="00BA216B" w:rsidRDefault="00BA216B" w:rsidP="00614F98"/>
                          <w:p w14:paraId="00089D2D" w14:textId="77777777" w:rsidR="00BA216B" w:rsidRDefault="00BA216B" w:rsidP="00614F98"/>
                          <w:p w14:paraId="65827607" w14:textId="77777777" w:rsidR="00BA216B" w:rsidRDefault="00BA216B" w:rsidP="00614F98"/>
                          <w:p w14:paraId="58F6CA9A" w14:textId="77777777" w:rsidR="00BA216B" w:rsidRDefault="00BA216B" w:rsidP="00614F98"/>
                          <w:p w14:paraId="0EC7582E" w14:textId="77777777" w:rsidR="00BA216B" w:rsidRDefault="00BA216B" w:rsidP="00614F98"/>
                          <w:p w14:paraId="108E9536" w14:textId="77777777" w:rsidR="00BA216B" w:rsidRDefault="00BA216B" w:rsidP="00614F98"/>
                          <w:p w14:paraId="48FEEA72" w14:textId="77777777" w:rsidR="00BA216B" w:rsidRDefault="00BA216B" w:rsidP="00614F98"/>
                          <w:p w14:paraId="7674E93C" w14:textId="77777777" w:rsidR="00BA216B" w:rsidRDefault="00BA216B" w:rsidP="00614F98"/>
                          <w:p w14:paraId="7E248A1F" w14:textId="77777777" w:rsidR="00BA216B" w:rsidRDefault="00BA216B" w:rsidP="00614F98"/>
                          <w:p w14:paraId="5AD3B3AF" w14:textId="77777777" w:rsidR="00BA216B" w:rsidRDefault="00BA216B" w:rsidP="00614F98"/>
                          <w:p w14:paraId="06A11420" w14:textId="77777777" w:rsidR="00BA216B" w:rsidRDefault="00BA216B" w:rsidP="00614F98"/>
                          <w:p w14:paraId="6C8DB10A" w14:textId="77777777" w:rsidR="00BA216B" w:rsidRDefault="00BA216B" w:rsidP="00614F98"/>
                          <w:p w14:paraId="12CDCD4A" w14:textId="77777777" w:rsidR="00BA216B" w:rsidRDefault="00BA216B" w:rsidP="00614F98"/>
                          <w:p w14:paraId="7C493EB6" w14:textId="77777777" w:rsidR="00BA216B" w:rsidRDefault="00BA216B" w:rsidP="00614F98"/>
                          <w:p w14:paraId="20F7BA1D" w14:textId="77777777" w:rsidR="00BA216B" w:rsidRDefault="00BA216B" w:rsidP="00614F98"/>
                          <w:p w14:paraId="5AABB6E3" w14:textId="77777777" w:rsidR="00BA216B" w:rsidRDefault="00BA216B" w:rsidP="00614F98"/>
                          <w:p w14:paraId="0893FFD4" w14:textId="77777777" w:rsidR="00BA216B" w:rsidRDefault="00BA216B" w:rsidP="00614F98"/>
                          <w:p w14:paraId="30CA27EE" w14:textId="77777777" w:rsidR="00BA216B" w:rsidRDefault="00BA216B" w:rsidP="00614F98"/>
                          <w:p w14:paraId="566AACFA" w14:textId="77777777" w:rsidR="00BA216B" w:rsidRDefault="00BA216B" w:rsidP="00614F98"/>
                          <w:p w14:paraId="557AD2A7" w14:textId="77777777" w:rsidR="00BA216B" w:rsidRDefault="00BA216B" w:rsidP="00614F98"/>
                          <w:p w14:paraId="63F036B8" w14:textId="77777777" w:rsidR="00BA216B" w:rsidRDefault="00BA216B" w:rsidP="00614F98"/>
                          <w:p w14:paraId="117019D2" w14:textId="77777777" w:rsidR="00BA216B" w:rsidRDefault="00BA216B" w:rsidP="00614F98"/>
                          <w:p w14:paraId="149B5320" w14:textId="77777777" w:rsidR="00BA216B" w:rsidRDefault="00BA216B" w:rsidP="00614F98"/>
                          <w:p w14:paraId="25D0B131" w14:textId="77777777" w:rsidR="00BA216B" w:rsidRDefault="00BA216B" w:rsidP="00614F98"/>
                          <w:p w14:paraId="522A71FA" w14:textId="77777777" w:rsidR="00BA216B" w:rsidRDefault="00BA216B" w:rsidP="00614F98"/>
                          <w:p w14:paraId="4163611B" w14:textId="77777777" w:rsidR="00BA216B" w:rsidRDefault="00BA216B" w:rsidP="00614F98"/>
                          <w:p w14:paraId="1C91281F" w14:textId="77777777" w:rsidR="00BA216B" w:rsidRDefault="00BA216B" w:rsidP="00614F98"/>
                          <w:p w14:paraId="07BCE28A" w14:textId="77777777" w:rsidR="00BA216B" w:rsidRDefault="00BA216B" w:rsidP="00614F98"/>
                          <w:p w14:paraId="744B813A" w14:textId="77777777" w:rsidR="00BA216B" w:rsidRDefault="00BA216B" w:rsidP="00614F98"/>
                          <w:p w14:paraId="0FA977A6" w14:textId="77777777" w:rsidR="00BA216B" w:rsidRDefault="00BA216B" w:rsidP="00614F98"/>
                          <w:p w14:paraId="735FCC3B" w14:textId="77777777" w:rsidR="00BA216B" w:rsidRDefault="00BA216B" w:rsidP="00614F98"/>
                          <w:p w14:paraId="3D2AE4BA" w14:textId="77777777" w:rsidR="00BA216B" w:rsidRDefault="00BA216B" w:rsidP="00614F98"/>
                          <w:p w14:paraId="31957FA0" w14:textId="77777777" w:rsidR="00BA216B" w:rsidRDefault="00BA216B" w:rsidP="00614F98"/>
                          <w:p w14:paraId="4F4DDE9D" w14:textId="77777777" w:rsidR="00BA216B" w:rsidRDefault="00BA216B" w:rsidP="00614F98"/>
                          <w:p w14:paraId="7961FD6E" w14:textId="77777777" w:rsidR="00BA216B" w:rsidRDefault="00BA216B" w:rsidP="00614F98"/>
                          <w:p w14:paraId="3F446158" w14:textId="77777777" w:rsidR="00BA216B" w:rsidRDefault="00BA216B" w:rsidP="00614F98"/>
                          <w:p w14:paraId="3D573487" w14:textId="77777777" w:rsidR="00BA216B" w:rsidRDefault="00BA216B" w:rsidP="00614F98"/>
                          <w:p w14:paraId="5586E46D" w14:textId="77777777" w:rsidR="00BA216B" w:rsidRDefault="00BA216B" w:rsidP="00614F98"/>
                          <w:p w14:paraId="32F60B15" w14:textId="77777777" w:rsidR="00BA216B" w:rsidRDefault="00BA216B" w:rsidP="00614F98"/>
                          <w:p w14:paraId="2413E42C" w14:textId="77777777" w:rsidR="00BA216B" w:rsidRDefault="00BA216B" w:rsidP="00614F98"/>
                          <w:p w14:paraId="2A2520A9" w14:textId="77777777" w:rsidR="00BA216B" w:rsidRDefault="00BA216B" w:rsidP="00614F98"/>
                          <w:p w14:paraId="6D62C178" w14:textId="77777777" w:rsidR="00BA216B" w:rsidRDefault="00BA216B" w:rsidP="00614F98"/>
                          <w:p w14:paraId="00A4FCC7" w14:textId="77777777" w:rsidR="00BA216B" w:rsidRDefault="00BA216B" w:rsidP="00614F98"/>
                          <w:p w14:paraId="54820C39" w14:textId="77777777" w:rsidR="00BA216B" w:rsidRDefault="00BA216B" w:rsidP="00614F98"/>
                          <w:p w14:paraId="1C1BCDD0" w14:textId="77777777" w:rsidR="00BA216B" w:rsidRDefault="00BA216B" w:rsidP="00614F98"/>
                          <w:p w14:paraId="71B3611A" w14:textId="77777777" w:rsidR="00BA216B" w:rsidRDefault="00BA216B" w:rsidP="00614F98"/>
                          <w:p w14:paraId="09A119A9" w14:textId="77777777" w:rsidR="00BA216B" w:rsidRDefault="00BA216B" w:rsidP="00614F98"/>
                          <w:p w14:paraId="04621B93" w14:textId="77777777" w:rsidR="00BA216B" w:rsidRDefault="00BA216B" w:rsidP="00614F98"/>
                          <w:p w14:paraId="42C88C33" w14:textId="77777777" w:rsidR="00BA216B" w:rsidRDefault="00BA216B" w:rsidP="00614F98"/>
                          <w:p w14:paraId="22B76A67" w14:textId="77777777" w:rsidR="00BA216B" w:rsidRDefault="00BA216B" w:rsidP="00614F98"/>
                          <w:p w14:paraId="7179BE24" w14:textId="77777777" w:rsidR="00BA216B" w:rsidRDefault="00BA216B" w:rsidP="00614F98"/>
                          <w:p w14:paraId="66806B47" w14:textId="77777777" w:rsidR="00BA216B" w:rsidRDefault="00BA216B" w:rsidP="00614F98"/>
                          <w:p w14:paraId="67A07AE7" w14:textId="77777777" w:rsidR="00BA216B" w:rsidRDefault="00BA216B" w:rsidP="00614F98"/>
                          <w:p w14:paraId="1297D047" w14:textId="77777777" w:rsidR="00BA216B" w:rsidRDefault="00BA216B" w:rsidP="00614F98"/>
                          <w:p w14:paraId="651DFDE5" w14:textId="77777777" w:rsidR="00BA216B" w:rsidRDefault="00BA216B" w:rsidP="00614F98"/>
                          <w:p w14:paraId="4AA22CAE" w14:textId="77777777" w:rsidR="00BA216B" w:rsidRDefault="00BA216B" w:rsidP="00614F98"/>
                          <w:p w14:paraId="4A98FE08" w14:textId="77777777" w:rsidR="00BA216B" w:rsidRDefault="00BA216B" w:rsidP="00614F98"/>
                          <w:p w14:paraId="6A56452E" w14:textId="77777777" w:rsidR="00BA216B" w:rsidRDefault="00BA216B" w:rsidP="00614F98"/>
                          <w:p w14:paraId="0AA8F278" w14:textId="77777777" w:rsidR="00BA216B" w:rsidRDefault="00BA216B" w:rsidP="00614F98"/>
                          <w:p w14:paraId="0E6AA9A2" w14:textId="77777777" w:rsidR="00BA216B" w:rsidRDefault="00BA216B" w:rsidP="00614F98"/>
                          <w:p w14:paraId="2CFA5CA2" w14:textId="77777777" w:rsidR="00BA216B" w:rsidRDefault="00BA216B" w:rsidP="00614F98"/>
                          <w:p w14:paraId="1BC06FD9" w14:textId="77777777" w:rsidR="00BA216B" w:rsidRDefault="00BA216B" w:rsidP="00614F98"/>
                          <w:p w14:paraId="408F85C3" w14:textId="77777777" w:rsidR="00BA216B" w:rsidRDefault="00BA216B" w:rsidP="00614F98"/>
                          <w:p w14:paraId="5D0B70F1" w14:textId="77777777" w:rsidR="00BA216B" w:rsidRDefault="00BA216B" w:rsidP="00614F98"/>
                          <w:p w14:paraId="1AF8A4FF" w14:textId="77777777" w:rsidR="00BA216B" w:rsidRDefault="00BA216B" w:rsidP="00614F98"/>
                          <w:p w14:paraId="4FDE7D23" w14:textId="77777777" w:rsidR="00BA216B" w:rsidRDefault="00BA216B" w:rsidP="00614F98"/>
                          <w:p w14:paraId="257391E4" w14:textId="77777777" w:rsidR="00BA216B" w:rsidRDefault="00BA216B" w:rsidP="00614F98"/>
                          <w:p w14:paraId="5DB09A10" w14:textId="77777777" w:rsidR="00BA216B" w:rsidRDefault="00BA216B" w:rsidP="00614F98"/>
                          <w:p w14:paraId="5B134787" w14:textId="77777777" w:rsidR="00BA216B" w:rsidRDefault="00BA216B" w:rsidP="00614F98"/>
                          <w:p w14:paraId="0DABFF94" w14:textId="77777777" w:rsidR="00BA216B" w:rsidRDefault="00BA216B" w:rsidP="00614F98"/>
                          <w:p w14:paraId="1A789C12" w14:textId="77777777" w:rsidR="00BA216B" w:rsidRDefault="00BA216B" w:rsidP="00614F98"/>
                          <w:p w14:paraId="20082712" w14:textId="77777777" w:rsidR="00BA216B" w:rsidRDefault="00BA216B" w:rsidP="00614F98"/>
                          <w:p w14:paraId="73CFB0C8" w14:textId="77777777" w:rsidR="00BA216B" w:rsidRDefault="00BA216B" w:rsidP="00614F98"/>
                          <w:p w14:paraId="01BDE14C" w14:textId="77777777" w:rsidR="00BA216B" w:rsidRDefault="00BA216B" w:rsidP="00614F98"/>
                          <w:p w14:paraId="6C78BECE" w14:textId="77777777" w:rsidR="00BA216B" w:rsidRDefault="00BA216B" w:rsidP="00614F98"/>
                          <w:p w14:paraId="6F3CC664" w14:textId="77777777" w:rsidR="00BA216B" w:rsidRDefault="00BA216B" w:rsidP="00614F98"/>
                          <w:p w14:paraId="0993EE48" w14:textId="77777777" w:rsidR="00BA216B" w:rsidRDefault="00BA216B" w:rsidP="00614F98"/>
                          <w:p w14:paraId="0B28EEB1" w14:textId="77777777" w:rsidR="00BA216B" w:rsidRDefault="00BA216B" w:rsidP="00614F98"/>
                          <w:p w14:paraId="3C59A80F" w14:textId="77777777" w:rsidR="00BA216B" w:rsidRDefault="00BA216B" w:rsidP="00614F98"/>
                          <w:p w14:paraId="56912449" w14:textId="77777777" w:rsidR="00BA216B" w:rsidRDefault="00BA216B" w:rsidP="00614F98"/>
                          <w:p w14:paraId="1929E062" w14:textId="77777777" w:rsidR="00BA216B" w:rsidRDefault="00BA216B" w:rsidP="00614F98"/>
                          <w:p w14:paraId="7691DD99" w14:textId="77777777" w:rsidR="00BA216B" w:rsidRDefault="00BA216B" w:rsidP="00614F98"/>
                          <w:p w14:paraId="54EF3A28" w14:textId="77777777" w:rsidR="00BA216B" w:rsidRDefault="00BA216B" w:rsidP="00614F98"/>
                          <w:p w14:paraId="7896E8DE" w14:textId="77777777" w:rsidR="00BA216B" w:rsidRDefault="00BA216B" w:rsidP="00614F98"/>
                          <w:p w14:paraId="507092C5" w14:textId="77777777" w:rsidR="00BA216B" w:rsidRDefault="00BA216B" w:rsidP="00614F98"/>
                          <w:p w14:paraId="09BB6ECE" w14:textId="77777777" w:rsidR="00BA216B" w:rsidRDefault="00BA216B" w:rsidP="00614F98"/>
                          <w:p w14:paraId="76968323" w14:textId="77777777" w:rsidR="00BA216B" w:rsidRDefault="00BA216B" w:rsidP="00614F98"/>
                          <w:p w14:paraId="0731DFA9" w14:textId="77777777" w:rsidR="00BA216B" w:rsidRDefault="00BA216B" w:rsidP="00614F98"/>
                          <w:p w14:paraId="1F5E194F" w14:textId="77777777" w:rsidR="00BA216B" w:rsidRDefault="00BA216B" w:rsidP="00614F98"/>
                          <w:p w14:paraId="77FDA70A" w14:textId="77777777" w:rsidR="00BA216B" w:rsidRDefault="00BA216B" w:rsidP="00614F98"/>
                          <w:p w14:paraId="58FE2570" w14:textId="77777777" w:rsidR="00BA216B" w:rsidRDefault="00BA216B" w:rsidP="00614F98"/>
                          <w:p w14:paraId="28EF2ECD" w14:textId="77777777" w:rsidR="00BA216B" w:rsidRDefault="00BA216B" w:rsidP="00614F98"/>
                          <w:p w14:paraId="7AE344A3" w14:textId="77777777" w:rsidR="00BA216B" w:rsidRDefault="00BA216B" w:rsidP="00614F98"/>
                          <w:p w14:paraId="7BCD1D11" w14:textId="77777777" w:rsidR="00BA216B" w:rsidRDefault="00BA216B" w:rsidP="00614F98"/>
                          <w:p w14:paraId="06E11F1F" w14:textId="77777777" w:rsidR="00BA216B" w:rsidRDefault="00BA216B" w:rsidP="00614F98"/>
                          <w:p w14:paraId="0573AB2D" w14:textId="77777777" w:rsidR="00BA216B" w:rsidRDefault="00BA216B" w:rsidP="00614F98"/>
                          <w:p w14:paraId="417A98B1" w14:textId="77777777" w:rsidR="00BA216B" w:rsidRDefault="00BA216B" w:rsidP="00614F98"/>
                          <w:p w14:paraId="174092BF" w14:textId="77777777" w:rsidR="00BA216B" w:rsidRDefault="00BA216B" w:rsidP="00614F98"/>
                          <w:p w14:paraId="234A7810" w14:textId="77777777" w:rsidR="00BA216B" w:rsidRDefault="00BA216B" w:rsidP="00614F98"/>
                          <w:p w14:paraId="7AECCD02" w14:textId="77777777" w:rsidR="00BA216B" w:rsidRDefault="00BA216B" w:rsidP="00614F98"/>
                          <w:p w14:paraId="6981C5B4" w14:textId="77777777" w:rsidR="00BA216B" w:rsidRDefault="00BA216B" w:rsidP="00614F98"/>
                          <w:p w14:paraId="328A6D86" w14:textId="77777777" w:rsidR="00BA216B" w:rsidRDefault="00BA216B" w:rsidP="00614F98"/>
                          <w:p w14:paraId="03986D13" w14:textId="77777777" w:rsidR="00BA216B" w:rsidRDefault="00BA216B" w:rsidP="00614F98"/>
                          <w:p w14:paraId="099D18A5" w14:textId="77777777" w:rsidR="00BA216B" w:rsidRDefault="00BA216B" w:rsidP="00614F98"/>
                          <w:p w14:paraId="6AC721E5" w14:textId="77777777" w:rsidR="00BA216B" w:rsidRDefault="00BA216B" w:rsidP="00614F98"/>
                          <w:p w14:paraId="746C319E" w14:textId="77777777" w:rsidR="00BA216B" w:rsidRDefault="00BA216B" w:rsidP="00614F98"/>
                          <w:p w14:paraId="75B87C19" w14:textId="77777777" w:rsidR="00BA216B" w:rsidRDefault="00BA216B" w:rsidP="00614F98"/>
                          <w:p w14:paraId="417DB51B" w14:textId="77777777" w:rsidR="00BA216B" w:rsidRDefault="00BA216B" w:rsidP="00614F98"/>
                          <w:p w14:paraId="0E99A78D" w14:textId="77777777" w:rsidR="00BA216B" w:rsidRDefault="00BA216B" w:rsidP="00614F98"/>
                          <w:p w14:paraId="37BD7E6D" w14:textId="77777777" w:rsidR="00BA216B" w:rsidRDefault="00BA216B" w:rsidP="00614F98"/>
                          <w:p w14:paraId="7BA7E9E5" w14:textId="77777777" w:rsidR="00BA216B" w:rsidRDefault="00BA216B" w:rsidP="00614F98"/>
                          <w:p w14:paraId="73C4EF46" w14:textId="77777777" w:rsidR="00BA216B" w:rsidRDefault="00BA216B" w:rsidP="00614F98"/>
                          <w:p w14:paraId="651C3EA6" w14:textId="77777777" w:rsidR="00BA216B" w:rsidRDefault="00BA216B" w:rsidP="00614F98"/>
                          <w:p w14:paraId="079C47A4" w14:textId="77777777" w:rsidR="00BA216B" w:rsidRDefault="00BA216B" w:rsidP="00614F98"/>
                          <w:p w14:paraId="1175102F" w14:textId="77777777" w:rsidR="00BA216B" w:rsidRDefault="00BA216B" w:rsidP="00614F98"/>
                          <w:p w14:paraId="52FA97FD" w14:textId="77777777" w:rsidR="00BA216B" w:rsidRDefault="00BA216B" w:rsidP="00614F98"/>
                          <w:p w14:paraId="72A5B899" w14:textId="77777777" w:rsidR="00BA216B" w:rsidRDefault="00BA216B" w:rsidP="00614F98"/>
                          <w:p w14:paraId="5AA7B0CE" w14:textId="77777777" w:rsidR="00BA216B" w:rsidRDefault="00BA216B" w:rsidP="00614F98"/>
                          <w:p w14:paraId="6E36A5FA" w14:textId="77777777" w:rsidR="00BA216B" w:rsidRDefault="00BA216B" w:rsidP="00614F98"/>
                          <w:p w14:paraId="418A4B2D" w14:textId="77777777" w:rsidR="00BA216B" w:rsidRDefault="00BA216B" w:rsidP="00614F98"/>
                          <w:p w14:paraId="7172D1CA" w14:textId="77777777" w:rsidR="00BA216B" w:rsidRDefault="00BA216B" w:rsidP="00614F98"/>
                          <w:p w14:paraId="5CE7276B" w14:textId="77777777" w:rsidR="00BA216B" w:rsidRDefault="00BA216B" w:rsidP="00614F98"/>
                          <w:p w14:paraId="2AE02996" w14:textId="77777777" w:rsidR="00BA216B" w:rsidRDefault="00BA216B" w:rsidP="00614F98"/>
                          <w:p w14:paraId="74A820AD" w14:textId="77777777" w:rsidR="00BA216B" w:rsidRDefault="00BA216B" w:rsidP="00614F98"/>
                          <w:p w14:paraId="70FA8E19" w14:textId="77777777" w:rsidR="00BA216B" w:rsidRDefault="00BA216B" w:rsidP="00614F98"/>
                          <w:p w14:paraId="572A3BA8" w14:textId="77777777" w:rsidR="00BA216B" w:rsidRDefault="00BA216B" w:rsidP="00614F98"/>
                          <w:p w14:paraId="0A3F8F80" w14:textId="77777777" w:rsidR="00BA216B" w:rsidRDefault="00BA216B" w:rsidP="00614F98"/>
                          <w:p w14:paraId="4370D174" w14:textId="77777777" w:rsidR="00BA216B" w:rsidRDefault="00BA216B" w:rsidP="00614F98"/>
                          <w:p w14:paraId="5A203292" w14:textId="77777777" w:rsidR="00BA216B" w:rsidRDefault="00BA216B" w:rsidP="00614F98"/>
                          <w:p w14:paraId="2040E64E" w14:textId="77777777" w:rsidR="00BA216B" w:rsidRDefault="00BA216B" w:rsidP="00614F98"/>
                          <w:p w14:paraId="74CFFAF3" w14:textId="77777777" w:rsidR="00BA216B" w:rsidRDefault="00BA216B" w:rsidP="00614F98"/>
                          <w:p w14:paraId="69DB3A74" w14:textId="77777777" w:rsidR="00BA216B" w:rsidRDefault="00BA216B" w:rsidP="00614F98"/>
                          <w:p w14:paraId="1A5E6FDA" w14:textId="77777777" w:rsidR="00BA216B" w:rsidRDefault="00BA216B" w:rsidP="00614F98"/>
                          <w:p w14:paraId="33F5AD67" w14:textId="77777777" w:rsidR="00BA216B" w:rsidRDefault="00BA216B" w:rsidP="00614F98"/>
                          <w:p w14:paraId="730A0C86" w14:textId="77777777" w:rsidR="00BA216B" w:rsidRDefault="00BA216B" w:rsidP="00614F98"/>
                          <w:p w14:paraId="638F7527" w14:textId="77777777" w:rsidR="00BA216B" w:rsidRDefault="00BA216B" w:rsidP="00614F98"/>
                          <w:p w14:paraId="118E3868" w14:textId="77777777" w:rsidR="00BA216B" w:rsidRDefault="00BA216B" w:rsidP="00614F98"/>
                          <w:p w14:paraId="18169C17" w14:textId="77777777" w:rsidR="00BA216B" w:rsidRDefault="00BA216B" w:rsidP="00614F98"/>
                          <w:p w14:paraId="366EDB93" w14:textId="77777777" w:rsidR="00BA216B" w:rsidRDefault="00BA216B" w:rsidP="00614F98"/>
                          <w:p w14:paraId="55EA593D" w14:textId="77777777" w:rsidR="00BA216B" w:rsidRDefault="00BA216B" w:rsidP="00614F98"/>
                          <w:p w14:paraId="1A6E53E7" w14:textId="77777777" w:rsidR="00BA216B" w:rsidRDefault="00BA216B" w:rsidP="00614F98"/>
                          <w:p w14:paraId="1595771F" w14:textId="77777777" w:rsidR="00BA216B" w:rsidRDefault="00BA216B" w:rsidP="00614F98"/>
                          <w:p w14:paraId="2207AE90" w14:textId="77777777" w:rsidR="00BA216B" w:rsidRDefault="00BA216B" w:rsidP="00614F98"/>
                          <w:p w14:paraId="1BC09D09" w14:textId="77777777" w:rsidR="00BA216B" w:rsidRDefault="00BA216B" w:rsidP="00614F98"/>
                          <w:p w14:paraId="47552A20" w14:textId="77777777" w:rsidR="00BA216B" w:rsidRDefault="00BA216B" w:rsidP="00614F98"/>
                          <w:p w14:paraId="293DEEE2" w14:textId="77777777" w:rsidR="00BA216B" w:rsidRDefault="00BA216B" w:rsidP="00614F98"/>
                          <w:p w14:paraId="48022519" w14:textId="77777777" w:rsidR="00BA216B" w:rsidRDefault="00BA216B" w:rsidP="00614F98"/>
                          <w:p w14:paraId="1556177C" w14:textId="77777777" w:rsidR="00BA216B" w:rsidRDefault="00BA216B" w:rsidP="00614F98"/>
                          <w:p w14:paraId="22CFBD00" w14:textId="77777777" w:rsidR="00BA216B" w:rsidRDefault="00BA216B" w:rsidP="00614F98"/>
                          <w:p w14:paraId="16927162" w14:textId="77777777" w:rsidR="00BA216B" w:rsidRDefault="00BA216B" w:rsidP="00614F98"/>
                          <w:p w14:paraId="0B1481EA" w14:textId="77777777" w:rsidR="00BA216B" w:rsidRDefault="00BA216B" w:rsidP="00614F98"/>
                          <w:p w14:paraId="2CC8A229" w14:textId="77777777" w:rsidR="00BA216B" w:rsidRDefault="00BA216B" w:rsidP="00614F98"/>
                          <w:p w14:paraId="2801C28E" w14:textId="77777777" w:rsidR="00BA216B" w:rsidRDefault="00BA216B" w:rsidP="00614F98"/>
                          <w:p w14:paraId="66919C3F" w14:textId="77777777" w:rsidR="00BA216B" w:rsidRDefault="00BA216B" w:rsidP="00614F98"/>
                          <w:p w14:paraId="7B2414D8" w14:textId="77777777" w:rsidR="00BA216B" w:rsidRDefault="00BA216B" w:rsidP="00614F98"/>
                          <w:p w14:paraId="32409B41" w14:textId="77777777" w:rsidR="00BA216B" w:rsidRDefault="00BA216B" w:rsidP="00614F98"/>
                          <w:p w14:paraId="7390DEF5" w14:textId="77777777" w:rsidR="00BA216B" w:rsidRDefault="00BA216B" w:rsidP="00614F98"/>
                          <w:p w14:paraId="17C64EBF" w14:textId="77777777" w:rsidR="00BA216B" w:rsidRDefault="00BA216B" w:rsidP="00614F98"/>
                          <w:p w14:paraId="2DC7C509" w14:textId="77777777" w:rsidR="00BA216B" w:rsidRDefault="00BA216B" w:rsidP="00614F98"/>
                          <w:p w14:paraId="63DEC754" w14:textId="77777777" w:rsidR="00BA216B" w:rsidRDefault="00BA216B" w:rsidP="00614F98"/>
                          <w:p w14:paraId="7491D248" w14:textId="77777777" w:rsidR="00BA216B" w:rsidRDefault="00BA216B" w:rsidP="00614F98"/>
                          <w:p w14:paraId="193CFC29" w14:textId="77777777" w:rsidR="00BA216B" w:rsidRDefault="00BA216B" w:rsidP="00614F98"/>
                          <w:p w14:paraId="53A268DD" w14:textId="77777777" w:rsidR="00BA216B" w:rsidRDefault="00BA216B" w:rsidP="00614F98"/>
                          <w:p w14:paraId="189DDA6D" w14:textId="77777777" w:rsidR="00BA216B" w:rsidRDefault="00BA216B" w:rsidP="00614F98"/>
                          <w:p w14:paraId="7AD14FE6" w14:textId="77777777" w:rsidR="00BA216B" w:rsidRDefault="00BA216B" w:rsidP="00614F98"/>
                          <w:p w14:paraId="4AF3359F" w14:textId="77777777" w:rsidR="00BA216B" w:rsidRDefault="00BA216B" w:rsidP="00614F98"/>
                          <w:p w14:paraId="6F5CF365" w14:textId="77777777" w:rsidR="00BA216B" w:rsidRDefault="00BA216B" w:rsidP="00614F98"/>
                          <w:p w14:paraId="5BF25357" w14:textId="77777777" w:rsidR="00BA216B" w:rsidRDefault="00BA216B" w:rsidP="00614F98"/>
                          <w:p w14:paraId="7A740EF0" w14:textId="77777777" w:rsidR="00BA216B" w:rsidRDefault="00BA216B" w:rsidP="00614F98"/>
                          <w:p w14:paraId="516E0153" w14:textId="77777777" w:rsidR="00BA216B" w:rsidRDefault="00BA216B" w:rsidP="00614F98"/>
                          <w:p w14:paraId="0435BBFA" w14:textId="77777777" w:rsidR="00BA216B" w:rsidRDefault="00BA216B" w:rsidP="00614F98"/>
                          <w:p w14:paraId="1C790BBD" w14:textId="77777777" w:rsidR="00BA216B" w:rsidRDefault="00BA216B" w:rsidP="00614F98"/>
                          <w:p w14:paraId="6AC401B0" w14:textId="77777777" w:rsidR="00BA216B" w:rsidRDefault="00BA216B" w:rsidP="00614F98"/>
                          <w:p w14:paraId="7C81A755" w14:textId="77777777" w:rsidR="00BA216B" w:rsidRDefault="00BA216B" w:rsidP="00614F98"/>
                          <w:p w14:paraId="14FD6563" w14:textId="77777777" w:rsidR="00BA216B" w:rsidRDefault="00BA216B" w:rsidP="00614F98"/>
                          <w:p w14:paraId="58274408" w14:textId="77777777" w:rsidR="00BA216B" w:rsidRDefault="00BA216B" w:rsidP="00614F98"/>
                          <w:p w14:paraId="7569C22A" w14:textId="77777777" w:rsidR="00BA216B" w:rsidRDefault="00BA216B" w:rsidP="00614F98"/>
                          <w:p w14:paraId="754ACE99" w14:textId="77777777" w:rsidR="00BA216B" w:rsidRDefault="00BA216B" w:rsidP="00614F98"/>
                          <w:p w14:paraId="51E4C1D6" w14:textId="77777777" w:rsidR="00BA216B" w:rsidRDefault="00BA216B" w:rsidP="00614F98"/>
                          <w:p w14:paraId="4FED0B21" w14:textId="77777777" w:rsidR="00BA216B" w:rsidRDefault="00BA216B" w:rsidP="00614F98"/>
                          <w:p w14:paraId="53D0C967" w14:textId="77777777" w:rsidR="00BA216B" w:rsidRDefault="00BA216B" w:rsidP="00614F98"/>
                          <w:p w14:paraId="0BCB5B26" w14:textId="77777777" w:rsidR="00BA216B" w:rsidRDefault="00BA216B" w:rsidP="00614F98"/>
                          <w:p w14:paraId="13747568" w14:textId="77777777" w:rsidR="00BA216B" w:rsidRDefault="00BA216B" w:rsidP="00614F98"/>
                          <w:p w14:paraId="75C8DDE3" w14:textId="77777777" w:rsidR="00BA216B" w:rsidRDefault="00BA216B" w:rsidP="00614F98"/>
                          <w:p w14:paraId="35F535C4" w14:textId="77777777" w:rsidR="00BA216B" w:rsidRDefault="00BA216B" w:rsidP="00614F98"/>
                          <w:p w14:paraId="1B1C740D" w14:textId="77777777" w:rsidR="00BA216B" w:rsidRDefault="00BA216B" w:rsidP="00614F98"/>
                          <w:p w14:paraId="2D9CD404" w14:textId="77777777" w:rsidR="00BA216B" w:rsidRDefault="00BA216B" w:rsidP="00614F98"/>
                          <w:p w14:paraId="747E6741" w14:textId="77777777" w:rsidR="00BA216B" w:rsidRDefault="00BA216B" w:rsidP="00614F98"/>
                          <w:p w14:paraId="304C2598" w14:textId="77777777" w:rsidR="00BA216B" w:rsidRDefault="00BA216B" w:rsidP="00614F98"/>
                          <w:p w14:paraId="744B1128" w14:textId="77777777" w:rsidR="00BA216B" w:rsidRDefault="00BA216B" w:rsidP="00614F98"/>
                          <w:p w14:paraId="7EDE1CAB" w14:textId="77777777" w:rsidR="00BA216B" w:rsidRDefault="00BA216B" w:rsidP="00614F98"/>
                          <w:p w14:paraId="29FED71D" w14:textId="77777777" w:rsidR="00BA216B" w:rsidRDefault="00BA216B" w:rsidP="00614F98"/>
                          <w:p w14:paraId="308F4B47" w14:textId="77777777" w:rsidR="00BA216B" w:rsidRDefault="00BA216B" w:rsidP="00614F98"/>
                          <w:p w14:paraId="0447B12C" w14:textId="77777777" w:rsidR="00BA216B" w:rsidRDefault="00BA216B" w:rsidP="00614F98"/>
                          <w:p w14:paraId="4D64984F" w14:textId="77777777" w:rsidR="00BA216B" w:rsidRDefault="00BA216B" w:rsidP="00614F98"/>
                          <w:p w14:paraId="2733F8CD" w14:textId="77777777" w:rsidR="00BA216B" w:rsidRDefault="00BA216B" w:rsidP="00614F98"/>
                          <w:p w14:paraId="0FDC8BBF" w14:textId="77777777" w:rsidR="00BA216B" w:rsidRDefault="00BA216B" w:rsidP="00614F98"/>
                          <w:p w14:paraId="1AE9C580" w14:textId="77777777" w:rsidR="00BA216B" w:rsidRDefault="00BA216B" w:rsidP="00614F98"/>
                          <w:p w14:paraId="154A924C" w14:textId="77777777" w:rsidR="00BA216B" w:rsidRDefault="00BA216B" w:rsidP="00614F98"/>
                          <w:p w14:paraId="68DB3C6F" w14:textId="77777777" w:rsidR="00BA216B" w:rsidRDefault="00BA216B" w:rsidP="00614F98"/>
                          <w:p w14:paraId="3DAA4B76" w14:textId="77777777" w:rsidR="00BA216B" w:rsidRDefault="00BA216B" w:rsidP="00614F98"/>
                          <w:p w14:paraId="491DBF3D" w14:textId="77777777" w:rsidR="00BA216B" w:rsidRDefault="00BA216B" w:rsidP="00614F98"/>
                          <w:p w14:paraId="153E6B0B" w14:textId="77777777" w:rsidR="00BA216B" w:rsidRDefault="00BA216B" w:rsidP="00614F98"/>
                          <w:p w14:paraId="169D3D58" w14:textId="77777777" w:rsidR="00BA216B" w:rsidRDefault="00BA216B" w:rsidP="00614F98"/>
                          <w:p w14:paraId="29472339" w14:textId="77777777" w:rsidR="00BA216B" w:rsidRDefault="00BA216B" w:rsidP="00614F98"/>
                          <w:p w14:paraId="291F1BC6" w14:textId="77777777" w:rsidR="00BA216B" w:rsidRDefault="00BA216B" w:rsidP="00614F98"/>
                          <w:p w14:paraId="29793B25" w14:textId="77777777" w:rsidR="00BA216B" w:rsidRDefault="00BA216B" w:rsidP="00614F98"/>
                          <w:p w14:paraId="2ADEC778" w14:textId="77777777" w:rsidR="00BA216B" w:rsidRDefault="00BA216B" w:rsidP="00614F98"/>
                          <w:p w14:paraId="3F9715F1" w14:textId="77777777" w:rsidR="00BA216B" w:rsidRDefault="00BA216B" w:rsidP="00614F98"/>
                          <w:p w14:paraId="2231A61B" w14:textId="77777777" w:rsidR="00BA216B" w:rsidRDefault="00BA216B" w:rsidP="00614F98"/>
                          <w:p w14:paraId="65BE0E55" w14:textId="77777777" w:rsidR="00BA216B" w:rsidRDefault="00BA216B" w:rsidP="00614F98"/>
                          <w:p w14:paraId="4738B961" w14:textId="77777777" w:rsidR="00BA216B" w:rsidRDefault="00BA216B" w:rsidP="00614F98"/>
                          <w:p w14:paraId="662CAAA8" w14:textId="77777777" w:rsidR="00BA216B" w:rsidRDefault="00BA216B" w:rsidP="00614F98"/>
                          <w:p w14:paraId="5A9BE8DD" w14:textId="77777777" w:rsidR="00BA216B" w:rsidRDefault="00BA216B" w:rsidP="00614F98"/>
                          <w:p w14:paraId="2A414D77" w14:textId="77777777" w:rsidR="00BA216B" w:rsidRDefault="00BA216B" w:rsidP="00614F98"/>
                          <w:p w14:paraId="26458647" w14:textId="77777777" w:rsidR="00BA216B" w:rsidRDefault="00BA216B" w:rsidP="00614F98"/>
                          <w:p w14:paraId="543D2689" w14:textId="77777777" w:rsidR="00BA216B" w:rsidRDefault="00BA216B" w:rsidP="00614F98"/>
                          <w:p w14:paraId="48FC4051" w14:textId="77777777" w:rsidR="00BA216B" w:rsidRDefault="00BA216B" w:rsidP="00614F98"/>
                          <w:p w14:paraId="103C4882" w14:textId="77777777" w:rsidR="00BA216B" w:rsidRDefault="00BA216B" w:rsidP="00614F98"/>
                          <w:p w14:paraId="73B657F9" w14:textId="77777777" w:rsidR="00BA216B" w:rsidRDefault="00BA216B" w:rsidP="00614F98"/>
                          <w:p w14:paraId="3559E6DD" w14:textId="77777777" w:rsidR="00BA216B" w:rsidRDefault="00BA216B" w:rsidP="00614F98"/>
                          <w:p w14:paraId="54FA8C6B" w14:textId="77777777" w:rsidR="00BA216B" w:rsidRDefault="00BA216B" w:rsidP="00614F98"/>
                          <w:p w14:paraId="2AE9C06F" w14:textId="77777777" w:rsidR="00BA216B" w:rsidRDefault="00BA216B" w:rsidP="00614F98"/>
                          <w:p w14:paraId="64883AD0" w14:textId="77777777" w:rsidR="00BA216B" w:rsidRDefault="00BA216B" w:rsidP="00614F98"/>
                          <w:p w14:paraId="59452B42" w14:textId="77777777" w:rsidR="00BA216B" w:rsidRDefault="00BA216B" w:rsidP="00614F98"/>
                          <w:p w14:paraId="4D9959D1" w14:textId="77777777" w:rsidR="00BA216B" w:rsidRDefault="00BA216B" w:rsidP="00614F98"/>
                          <w:p w14:paraId="0F1794C6" w14:textId="77777777" w:rsidR="00BA216B" w:rsidRDefault="00BA216B" w:rsidP="00614F98"/>
                          <w:p w14:paraId="16B32E59" w14:textId="77777777" w:rsidR="00BA216B" w:rsidRDefault="00BA216B" w:rsidP="00614F98"/>
                          <w:p w14:paraId="7305CB92" w14:textId="77777777" w:rsidR="00BA216B" w:rsidRDefault="00BA216B" w:rsidP="00614F98"/>
                          <w:p w14:paraId="405F8591" w14:textId="77777777" w:rsidR="00BA216B" w:rsidRDefault="00BA216B" w:rsidP="00614F98"/>
                          <w:p w14:paraId="2B93EA50" w14:textId="77777777" w:rsidR="00BA216B" w:rsidRDefault="00BA216B" w:rsidP="00614F98"/>
                          <w:p w14:paraId="6490C259" w14:textId="77777777" w:rsidR="00BA216B" w:rsidRDefault="00BA216B" w:rsidP="00614F98"/>
                          <w:p w14:paraId="207CAE85" w14:textId="77777777" w:rsidR="00BA216B" w:rsidRDefault="00BA216B" w:rsidP="00614F98"/>
                          <w:p w14:paraId="6A3FE427" w14:textId="77777777" w:rsidR="00BA216B" w:rsidRDefault="00BA216B" w:rsidP="00614F98"/>
                          <w:p w14:paraId="3020A315" w14:textId="77777777" w:rsidR="00BA216B" w:rsidRDefault="00BA216B" w:rsidP="00614F98"/>
                          <w:p w14:paraId="6F1D1A38" w14:textId="77777777" w:rsidR="00BA216B" w:rsidRDefault="00BA216B" w:rsidP="00614F98"/>
                          <w:p w14:paraId="4A83BC05" w14:textId="77777777" w:rsidR="00BA216B" w:rsidRDefault="00BA216B" w:rsidP="00614F98"/>
                          <w:p w14:paraId="3AD0F863" w14:textId="77777777" w:rsidR="00BA216B" w:rsidRDefault="00BA216B" w:rsidP="00614F98"/>
                          <w:p w14:paraId="7DD5CF5E" w14:textId="77777777" w:rsidR="00BA216B" w:rsidRDefault="00BA216B" w:rsidP="00614F98"/>
                          <w:p w14:paraId="0E814E73" w14:textId="77777777" w:rsidR="00BA216B" w:rsidRDefault="00BA216B" w:rsidP="00614F98"/>
                          <w:p w14:paraId="11AB4AA7" w14:textId="77777777" w:rsidR="00BA216B" w:rsidRDefault="00BA216B" w:rsidP="00614F98"/>
                          <w:p w14:paraId="735B96F9" w14:textId="77777777" w:rsidR="00BA216B" w:rsidRDefault="00BA216B" w:rsidP="00614F98"/>
                          <w:p w14:paraId="1BBBB20A" w14:textId="77777777" w:rsidR="00BA216B" w:rsidRDefault="00BA216B" w:rsidP="00614F98"/>
                          <w:p w14:paraId="0AA9EC8C" w14:textId="77777777" w:rsidR="00BA216B" w:rsidRDefault="00BA216B" w:rsidP="00614F98"/>
                          <w:p w14:paraId="33E47234" w14:textId="77777777" w:rsidR="00BA216B" w:rsidRDefault="00BA216B" w:rsidP="00614F98"/>
                          <w:p w14:paraId="5DFE0955" w14:textId="77777777" w:rsidR="00BA216B" w:rsidRDefault="00BA216B" w:rsidP="00614F98"/>
                          <w:p w14:paraId="75B8F6EA" w14:textId="77777777" w:rsidR="00BA216B" w:rsidRDefault="00BA216B" w:rsidP="00614F98"/>
                          <w:p w14:paraId="53E56492" w14:textId="77777777" w:rsidR="00BA216B" w:rsidRDefault="00BA216B" w:rsidP="00614F98"/>
                          <w:p w14:paraId="22500EBB" w14:textId="77777777" w:rsidR="00BA216B" w:rsidRDefault="00BA216B" w:rsidP="00614F98"/>
                          <w:p w14:paraId="7451DFAA" w14:textId="77777777" w:rsidR="00BA216B" w:rsidRDefault="00BA216B" w:rsidP="00614F98"/>
                          <w:p w14:paraId="03FE84C2" w14:textId="77777777" w:rsidR="00BA216B" w:rsidRDefault="00BA216B" w:rsidP="00614F98"/>
                          <w:p w14:paraId="5637ADAA" w14:textId="77777777" w:rsidR="00BA216B" w:rsidRDefault="00BA216B" w:rsidP="00614F98"/>
                          <w:p w14:paraId="310E2C86" w14:textId="77777777" w:rsidR="00BA216B" w:rsidRDefault="00BA216B" w:rsidP="00614F98"/>
                          <w:p w14:paraId="07CEDB63" w14:textId="77777777" w:rsidR="00BA216B" w:rsidRDefault="00BA216B" w:rsidP="00614F98"/>
                          <w:p w14:paraId="25C31C1D" w14:textId="77777777" w:rsidR="00BA216B" w:rsidRDefault="00BA216B" w:rsidP="00614F98"/>
                          <w:p w14:paraId="491A5263" w14:textId="77777777" w:rsidR="00BA216B" w:rsidRDefault="00BA216B" w:rsidP="00614F98"/>
                          <w:p w14:paraId="11D76F3E" w14:textId="77777777" w:rsidR="00BA216B" w:rsidRDefault="00BA216B" w:rsidP="00614F98"/>
                          <w:p w14:paraId="10D357BF" w14:textId="77777777" w:rsidR="00BA216B" w:rsidRDefault="00BA216B" w:rsidP="00614F98"/>
                          <w:p w14:paraId="16D9F309" w14:textId="77777777" w:rsidR="00BA216B" w:rsidRDefault="00BA216B" w:rsidP="00614F98"/>
                          <w:p w14:paraId="424D6009" w14:textId="77777777" w:rsidR="00BA216B" w:rsidRDefault="00BA216B" w:rsidP="00614F98"/>
                          <w:p w14:paraId="2D6A02DA" w14:textId="77777777" w:rsidR="00BA216B" w:rsidRDefault="00BA216B" w:rsidP="00614F98"/>
                          <w:p w14:paraId="56FC26E8" w14:textId="77777777" w:rsidR="00BA216B" w:rsidRDefault="00BA216B" w:rsidP="00614F98"/>
                          <w:p w14:paraId="226D7796" w14:textId="77777777" w:rsidR="00BA216B" w:rsidRDefault="00BA216B" w:rsidP="00614F98"/>
                          <w:p w14:paraId="5C917F25" w14:textId="77777777" w:rsidR="00BA216B" w:rsidRDefault="00BA216B" w:rsidP="00614F98"/>
                          <w:p w14:paraId="54C79D7C" w14:textId="77777777" w:rsidR="00BA216B" w:rsidRDefault="00BA216B" w:rsidP="00614F98"/>
                          <w:p w14:paraId="08F17F3C" w14:textId="77777777" w:rsidR="00BA216B" w:rsidRDefault="00BA216B" w:rsidP="00614F98"/>
                          <w:p w14:paraId="33AAC477" w14:textId="77777777" w:rsidR="00BA216B" w:rsidRDefault="00BA216B" w:rsidP="00614F98"/>
                          <w:p w14:paraId="393FCE64" w14:textId="77777777" w:rsidR="00BA216B" w:rsidRDefault="00BA216B" w:rsidP="00614F98"/>
                          <w:p w14:paraId="5FDD9EE7" w14:textId="77777777" w:rsidR="00BA216B" w:rsidRDefault="00BA216B" w:rsidP="00614F98"/>
                          <w:p w14:paraId="5425F62F" w14:textId="77777777" w:rsidR="00BA216B" w:rsidRDefault="00BA216B" w:rsidP="00614F98"/>
                          <w:p w14:paraId="4F6242FD" w14:textId="77777777" w:rsidR="00BA216B" w:rsidRDefault="00BA216B" w:rsidP="00614F98"/>
                          <w:p w14:paraId="07B0BC8E" w14:textId="77777777" w:rsidR="00BA216B" w:rsidRDefault="00BA216B" w:rsidP="00614F98"/>
                          <w:p w14:paraId="223E427E" w14:textId="77777777" w:rsidR="00BA216B" w:rsidRDefault="00BA216B" w:rsidP="00614F98"/>
                          <w:p w14:paraId="4989AA5F" w14:textId="77777777" w:rsidR="00BA216B" w:rsidRDefault="00BA216B" w:rsidP="00614F98"/>
                          <w:p w14:paraId="4159ED1B" w14:textId="77777777" w:rsidR="00BA216B" w:rsidRDefault="00BA216B" w:rsidP="00614F98"/>
                          <w:p w14:paraId="31EA028C" w14:textId="77777777" w:rsidR="00BA216B" w:rsidRDefault="00BA216B" w:rsidP="00614F98"/>
                          <w:p w14:paraId="79707140" w14:textId="77777777" w:rsidR="00BA216B" w:rsidRDefault="00BA216B" w:rsidP="00614F98"/>
                          <w:p w14:paraId="69B58D86" w14:textId="77777777" w:rsidR="00BA216B" w:rsidRDefault="00BA216B" w:rsidP="00614F98"/>
                          <w:p w14:paraId="75032F75" w14:textId="77777777" w:rsidR="00BA216B" w:rsidRDefault="00BA216B" w:rsidP="00614F98"/>
                          <w:p w14:paraId="16409D48" w14:textId="77777777" w:rsidR="00BA216B" w:rsidRDefault="00BA216B" w:rsidP="00614F98"/>
                          <w:p w14:paraId="47DE9DB6" w14:textId="77777777" w:rsidR="00BA216B" w:rsidRDefault="00BA216B" w:rsidP="00614F98"/>
                          <w:p w14:paraId="42551EB1" w14:textId="77777777" w:rsidR="00BA216B" w:rsidRDefault="00BA216B" w:rsidP="00614F98"/>
                          <w:p w14:paraId="56874264" w14:textId="77777777" w:rsidR="00BA216B" w:rsidRDefault="00BA216B" w:rsidP="00614F98"/>
                          <w:p w14:paraId="1E0AEB38" w14:textId="77777777" w:rsidR="00BA216B" w:rsidRDefault="00BA216B" w:rsidP="00614F98"/>
                          <w:p w14:paraId="23EE849C" w14:textId="77777777" w:rsidR="00BA216B" w:rsidRDefault="00BA216B" w:rsidP="00614F98"/>
                          <w:p w14:paraId="1062102B" w14:textId="77777777" w:rsidR="00BA216B" w:rsidRDefault="00BA216B" w:rsidP="00614F98"/>
                          <w:p w14:paraId="1D12FDA4" w14:textId="77777777" w:rsidR="00BA216B" w:rsidRDefault="00BA216B" w:rsidP="00614F98"/>
                          <w:p w14:paraId="7C994302" w14:textId="77777777" w:rsidR="00BA216B" w:rsidRDefault="00BA216B" w:rsidP="00614F98"/>
                          <w:p w14:paraId="1EAC9A0A" w14:textId="77777777" w:rsidR="00BA216B" w:rsidRDefault="00BA216B" w:rsidP="00614F98"/>
                          <w:p w14:paraId="5E9E4447" w14:textId="77777777" w:rsidR="00BA216B" w:rsidRDefault="00BA216B" w:rsidP="00614F98"/>
                          <w:p w14:paraId="78AE3F0B" w14:textId="77777777" w:rsidR="00BA216B" w:rsidRDefault="00BA216B" w:rsidP="00614F98"/>
                          <w:p w14:paraId="4FB56E60" w14:textId="77777777" w:rsidR="00BA216B" w:rsidRDefault="00BA216B" w:rsidP="00614F98"/>
                          <w:p w14:paraId="7E582992" w14:textId="77777777" w:rsidR="00BA216B" w:rsidRDefault="00BA216B" w:rsidP="00614F98"/>
                          <w:p w14:paraId="173FB7EF" w14:textId="77777777" w:rsidR="00BA216B" w:rsidRDefault="00BA216B" w:rsidP="00614F98"/>
                          <w:p w14:paraId="028002E7" w14:textId="77777777" w:rsidR="00BA216B" w:rsidRDefault="00BA216B" w:rsidP="00614F98"/>
                          <w:p w14:paraId="03FBF871" w14:textId="77777777" w:rsidR="00BA216B" w:rsidRDefault="00BA216B" w:rsidP="00614F98"/>
                          <w:p w14:paraId="7476B415" w14:textId="77777777" w:rsidR="00BA216B" w:rsidRDefault="00BA216B" w:rsidP="00614F98"/>
                          <w:p w14:paraId="08E780D6" w14:textId="77777777" w:rsidR="00BA216B" w:rsidRDefault="00BA216B" w:rsidP="00614F98"/>
                          <w:p w14:paraId="344635A2" w14:textId="77777777" w:rsidR="00BA216B" w:rsidRDefault="00BA216B" w:rsidP="00614F98"/>
                          <w:p w14:paraId="048461EB" w14:textId="77777777" w:rsidR="00BA216B" w:rsidRDefault="00BA216B" w:rsidP="00614F98"/>
                          <w:p w14:paraId="65AD3495" w14:textId="77777777" w:rsidR="00BA216B" w:rsidRDefault="00BA216B" w:rsidP="00614F98"/>
                          <w:p w14:paraId="40C72B85" w14:textId="77777777" w:rsidR="00BA216B" w:rsidRDefault="00BA216B" w:rsidP="00614F98"/>
                          <w:p w14:paraId="33DD5CAB" w14:textId="77777777" w:rsidR="00BA216B" w:rsidRDefault="00BA216B" w:rsidP="00614F98"/>
                          <w:p w14:paraId="4E38CD4F" w14:textId="77777777" w:rsidR="00BA216B" w:rsidRDefault="00BA216B" w:rsidP="00614F98"/>
                          <w:p w14:paraId="74292A96" w14:textId="77777777" w:rsidR="00BA216B" w:rsidRDefault="00BA216B" w:rsidP="00614F98"/>
                          <w:p w14:paraId="6A53A2FE" w14:textId="77777777" w:rsidR="00BA216B" w:rsidRDefault="00BA216B" w:rsidP="00614F98"/>
                          <w:p w14:paraId="25A0D6B2" w14:textId="77777777" w:rsidR="00BA216B" w:rsidRDefault="00BA216B" w:rsidP="00614F98"/>
                          <w:p w14:paraId="26593E23" w14:textId="77777777" w:rsidR="00BA216B" w:rsidRDefault="00BA216B" w:rsidP="00614F98"/>
                          <w:p w14:paraId="48B18587" w14:textId="77777777" w:rsidR="00BA216B" w:rsidRDefault="00BA216B" w:rsidP="00614F98"/>
                          <w:p w14:paraId="5D5C6A73" w14:textId="77777777" w:rsidR="00BA216B" w:rsidRDefault="00BA216B" w:rsidP="00614F98"/>
                          <w:p w14:paraId="3D6CB8E3" w14:textId="77777777" w:rsidR="00BA216B" w:rsidRDefault="00BA216B" w:rsidP="00614F98"/>
                          <w:p w14:paraId="0EFDA0A7" w14:textId="77777777" w:rsidR="00BA216B" w:rsidRDefault="00BA216B" w:rsidP="00614F98"/>
                          <w:p w14:paraId="3308E562" w14:textId="77777777" w:rsidR="00BA216B" w:rsidRDefault="00BA216B" w:rsidP="00614F98"/>
                          <w:p w14:paraId="7754BBB6" w14:textId="77777777" w:rsidR="00BA216B" w:rsidRDefault="00BA216B" w:rsidP="00614F98"/>
                          <w:p w14:paraId="08B23087" w14:textId="77777777" w:rsidR="00BA216B" w:rsidRDefault="00BA216B" w:rsidP="00614F98"/>
                          <w:p w14:paraId="36FC64D0" w14:textId="77777777" w:rsidR="00BA216B" w:rsidRDefault="00BA216B" w:rsidP="00614F98"/>
                          <w:p w14:paraId="0BB45B21" w14:textId="77777777" w:rsidR="00BA216B" w:rsidRDefault="00BA216B" w:rsidP="00614F98"/>
                          <w:p w14:paraId="2118B31E" w14:textId="77777777" w:rsidR="00BA216B" w:rsidRDefault="00BA216B" w:rsidP="00614F98"/>
                          <w:p w14:paraId="4B9C4D3B" w14:textId="77777777" w:rsidR="00BA216B" w:rsidRDefault="00BA216B" w:rsidP="00614F98"/>
                          <w:p w14:paraId="464BA747" w14:textId="77777777" w:rsidR="00BA216B" w:rsidRDefault="00BA216B" w:rsidP="00614F98"/>
                          <w:p w14:paraId="5F5D1646" w14:textId="77777777" w:rsidR="00BA216B" w:rsidRDefault="00BA216B" w:rsidP="00614F98"/>
                          <w:p w14:paraId="112C6036" w14:textId="77777777" w:rsidR="00BA216B" w:rsidRDefault="00BA216B" w:rsidP="00614F98"/>
                          <w:p w14:paraId="6E73B6DB" w14:textId="77777777" w:rsidR="00BA216B" w:rsidRDefault="00BA216B" w:rsidP="00614F98"/>
                          <w:p w14:paraId="683AD516" w14:textId="77777777" w:rsidR="00BA216B" w:rsidRDefault="00BA216B" w:rsidP="00614F98"/>
                          <w:p w14:paraId="340D8BA1" w14:textId="77777777" w:rsidR="00BA216B" w:rsidRDefault="00BA216B" w:rsidP="00614F98"/>
                          <w:p w14:paraId="06B262C7" w14:textId="77777777" w:rsidR="00BA216B" w:rsidRDefault="00BA216B" w:rsidP="00614F98"/>
                          <w:p w14:paraId="0484241E" w14:textId="77777777" w:rsidR="00BA216B" w:rsidRDefault="00BA216B" w:rsidP="00614F98"/>
                          <w:p w14:paraId="5C6A52BC" w14:textId="77777777" w:rsidR="00BA216B" w:rsidRDefault="00BA216B" w:rsidP="00614F98"/>
                          <w:p w14:paraId="75F4ED35" w14:textId="77777777" w:rsidR="00BA216B" w:rsidRDefault="00BA216B" w:rsidP="00614F98"/>
                          <w:p w14:paraId="503CEE35" w14:textId="77777777" w:rsidR="00BA216B" w:rsidRDefault="00BA216B" w:rsidP="00614F98"/>
                          <w:p w14:paraId="4C8B4D15" w14:textId="77777777" w:rsidR="00BA216B" w:rsidRDefault="00BA216B" w:rsidP="00614F98"/>
                          <w:p w14:paraId="1718F2B4" w14:textId="77777777" w:rsidR="00BA216B" w:rsidRDefault="00BA216B" w:rsidP="00614F98"/>
                          <w:p w14:paraId="33238F3A" w14:textId="77777777" w:rsidR="00BA216B" w:rsidRDefault="00BA216B" w:rsidP="00614F98"/>
                          <w:p w14:paraId="763A6182" w14:textId="77777777" w:rsidR="00BA216B" w:rsidRDefault="00BA216B" w:rsidP="00614F98"/>
                          <w:p w14:paraId="38BBB655" w14:textId="77777777" w:rsidR="00BA216B" w:rsidRDefault="00BA216B" w:rsidP="00614F98"/>
                          <w:p w14:paraId="144EA955" w14:textId="77777777" w:rsidR="00BA216B" w:rsidRDefault="00BA216B" w:rsidP="00614F98"/>
                          <w:p w14:paraId="28C2DC2D" w14:textId="77777777" w:rsidR="00BA216B" w:rsidRDefault="00BA216B" w:rsidP="00614F98"/>
                          <w:p w14:paraId="568569F6" w14:textId="77777777" w:rsidR="00BA216B" w:rsidRDefault="00BA216B" w:rsidP="00614F98"/>
                          <w:p w14:paraId="573EE45F" w14:textId="77777777" w:rsidR="00BA216B" w:rsidRDefault="00BA216B" w:rsidP="00614F98"/>
                          <w:p w14:paraId="22CC00D5" w14:textId="77777777" w:rsidR="00BA216B" w:rsidRDefault="00BA216B" w:rsidP="00614F98"/>
                          <w:p w14:paraId="0748A993" w14:textId="77777777" w:rsidR="00BA216B" w:rsidRDefault="00BA216B" w:rsidP="00614F98"/>
                          <w:p w14:paraId="099E16BE" w14:textId="77777777" w:rsidR="00BA216B" w:rsidRDefault="00BA216B" w:rsidP="00614F98"/>
                          <w:p w14:paraId="10DB1C31" w14:textId="77777777" w:rsidR="00BA216B" w:rsidRDefault="00BA216B" w:rsidP="00614F98"/>
                          <w:p w14:paraId="40D53AE0" w14:textId="77777777" w:rsidR="00BA216B" w:rsidRDefault="00BA216B" w:rsidP="00614F98"/>
                          <w:p w14:paraId="4F406A42" w14:textId="77777777" w:rsidR="00BA216B" w:rsidRDefault="00BA216B" w:rsidP="00614F98"/>
                          <w:p w14:paraId="7539395E" w14:textId="77777777" w:rsidR="00BA216B" w:rsidRDefault="00BA216B" w:rsidP="00614F98"/>
                          <w:p w14:paraId="2F5AD1B9" w14:textId="77777777" w:rsidR="00BA216B" w:rsidRDefault="00BA216B" w:rsidP="00614F98"/>
                          <w:p w14:paraId="4A2C6260" w14:textId="77777777" w:rsidR="00BA216B" w:rsidRDefault="00BA216B" w:rsidP="00614F98"/>
                          <w:p w14:paraId="23C6D13F" w14:textId="77777777" w:rsidR="00BA216B" w:rsidRDefault="00BA216B" w:rsidP="00614F98"/>
                          <w:p w14:paraId="1D562598" w14:textId="77777777" w:rsidR="00BA216B" w:rsidRDefault="00BA216B" w:rsidP="00614F98"/>
                          <w:p w14:paraId="0CED0B8B" w14:textId="77777777" w:rsidR="00BA216B" w:rsidRDefault="00BA216B" w:rsidP="00614F98"/>
                          <w:p w14:paraId="7CE0865E" w14:textId="77777777" w:rsidR="00BA216B" w:rsidRDefault="00BA216B" w:rsidP="00614F98"/>
                          <w:p w14:paraId="4C8FD12A" w14:textId="77777777" w:rsidR="00BA216B" w:rsidRDefault="00BA216B" w:rsidP="00614F98"/>
                          <w:p w14:paraId="44580C67" w14:textId="77777777" w:rsidR="00BA216B" w:rsidRDefault="00BA216B" w:rsidP="00614F98"/>
                          <w:p w14:paraId="00E0A496" w14:textId="77777777" w:rsidR="00BA216B" w:rsidRDefault="00BA216B" w:rsidP="00614F98"/>
                          <w:p w14:paraId="4516C7D0" w14:textId="77777777" w:rsidR="00BA216B" w:rsidRDefault="00BA216B" w:rsidP="00614F98"/>
                          <w:p w14:paraId="15FC4EAF" w14:textId="77777777" w:rsidR="00BA216B" w:rsidRDefault="00BA216B" w:rsidP="00614F98"/>
                          <w:p w14:paraId="0B633F88" w14:textId="77777777" w:rsidR="00BA216B" w:rsidRDefault="00BA216B" w:rsidP="00614F98"/>
                          <w:p w14:paraId="79890178" w14:textId="77777777" w:rsidR="00BA216B" w:rsidRDefault="00BA216B" w:rsidP="00614F98"/>
                          <w:p w14:paraId="180A5A39" w14:textId="77777777" w:rsidR="00BA216B" w:rsidRDefault="00BA216B" w:rsidP="00614F98"/>
                          <w:p w14:paraId="6033F979" w14:textId="77777777" w:rsidR="00BA216B" w:rsidRDefault="00BA216B" w:rsidP="00614F98"/>
                          <w:p w14:paraId="44F67CB6" w14:textId="77777777" w:rsidR="00BA216B" w:rsidRDefault="00BA216B" w:rsidP="00614F98"/>
                          <w:p w14:paraId="3F1B1F38" w14:textId="77777777" w:rsidR="00BA216B" w:rsidRDefault="00BA216B" w:rsidP="00614F98"/>
                          <w:p w14:paraId="0E897DAA" w14:textId="77777777" w:rsidR="00BA216B" w:rsidRDefault="00BA216B" w:rsidP="00614F98"/>
                          <w:p w14:paraId="4BA69FD3" w14:textId="77777777" w:rsidR="00BA216B" w:rsidRDefault="00BA216B" w:rsidP="00614F98"/>
                          <w:p w14:paraId="524E3CEA" w14:textId="77777777" w:rsidR="00BA216B" w:rsidRDefault="00BA216B" w:rsidP="00614F98"/>
                          <w:p w14:paraId="1E83BFFE" w14:textId="77777777" w:rsidR="00BA216B" w:rsidRDefault="00BA216B" w:rsidP="00614F98"/>
                          <w:p w14:paraId="3F6924BA" w14:textId="77777777" w:rsidR="00BA216B" w:rsidRDefault="00BA216B" w:rsidP="00614F98"/>
                          <w:p w14:paraId="3FB2C8EA" w14:textId="77777777" w:rsidR="00BA216B" w:rsidRDefault="00BA216B" w:rsidP="00614F98"/>
                          <w:p w14:paraId="48D28E93" w14:textId="77777777" w:rsidR="00BA216B" w:rsidRDefault="00BA216B" w:rsidP="00614F98"/>
                          <w:p w14:paraId="50B487E0" w14:textId="77777777" w:rsidR="00BA216B" w:rsidRDefault="00BA216B" w:rsidP="00614F98"/>
                          <w:p w14:paraId="38CD7A7C" w14:textId="77777777" w:rsidR="00BA216B" w:rsidRDefault="00BA216B" w:rsidP="00614F98"/>
                          <w:p w14:paraId="3DE0C648" w14:textId="77777777" w:rsidR="00BA216B" w:rsidRDefault="00BA216B" w:rsidP="00614F98"/>
                          <w:p w14:paraId="73238CD3" w14:textId="77777777" w:rsidR="00BA216B" w:rsidRDefault="00BA216B" w:rsidP="00614F98"/>
                          <w:p w14:paraId="35DE5E3C" w14:textId="77777777" w:rsidR="00BA216B" w:rsidRDefault="00BA216B" w:rsidP="00614F98"/>
                          <w:p w14:paraId="2ED1E6B6" w14:textId="77777777" w:rsidR="00BA216B" w:rsidRDefault="00BA216B" w:rsidP="00614F98"/>
                          <w:p w14:paraId="458C8F76" w14:textId="77777777" w:rsidR="00BA216B" w:rsidRDefault="00BA216B" w:rsidP="00614F98"/>
                          <w:p w14:paraId="3C687650" w14:textId="77777777" w:rsidR="00BA216B" w:rsidRDefault="00BA216B" w:rsidP="00614F98"/>
                          <w:p w14:paraId="0E8FA9BE" w14:textId="77777777" w:rsidR="00BA216B" w:rsidRDefault="00BA216B" w:rsidP="00614F98"/>
                          <w:p w14:paraId="386F86DC" w14:textId="77777777" w:rsidR="00BA216B" w:rsidRDefault="00BA216B" w:rsidP="00614F98"/>
                          <w:p w14:paraId="29957F8A" w14:textId="77777777" w:rsidR="00BA216B" w:rsidRDefault="00BA216B" w:rsidP="00614F98"/>
                          <w:p w14:paraId="674A8DE6" w14:textId="77777777" w:rsidR="00BA216B" w:rsidRDefault="00BA216B" w:rsidP="00614F98"/>
                          <w:p w14:paraId="3232964F" w14:textId="77777777" w:rsidR="00BA216B" w:rsidRDefault="00BA216B" w:rsidP="00614F98"/>
                          <w:p w14:paraId="59BD21CD" w14:textId="77777777" w:rsidR="00BA216B" w:rsidRDefault="00BA216B" w:rsidP="00614F98"/>
                          <w:p w14:paraId="47C68BCA" w14:textId="77777777" w:rsidR="00BA216B" w:rsidRDefault="00BA216B" w:rsidP="00614F98"/>
                          <w:p w14:paraId="26EDA7D1" w14:textId="77777777" w:rsidR="00BA216B" w:rsidRDefault="00BA216B" w:rsidP="00614F98"/>
                          <w:p w14:paraId="064BB1D4" w14:textId="77777777" w:rsidR="00BA216B" w:rsidRDefault="00BA216B" w:rsidP="00614F98"/>
                          <w:p w14:paraId="20F1CEA3" w14:textId="77777777" w:rsidR="00BA216B" w:rsidRDefault="00BA216B" w:rsidP="00614F98"/>
                          <w:p w14:paraId="7790F4AA" w14:textId="77777777" w:rsidR="00BA216B" w:rsidRDefault="00BA216B" w:rsidP="00614F98"/>
                          <w:p w14:paraId="0F071978" w14:textId="77777777" w:rsidR="00BA216B" w:rsidRDefault="00BA216B" w:rsidP="00614F98"/>
                          <w:p w14:paraId="1E68BFE0" w14:textId="77777777" w:rsidR="00BA216B" w:rsidRDefault="00BA216B" w:rsidP="00614F98"/>
                          <w:p w14:paraId="3395BF74" w14:textId="77777777" w:rsidR="00BA216B" w:rsidRDefault="00BA216B" w:rsidP="00614F98"/>
                          <w:p w14:paraId="12DE9F22" w14:textId="77777777" w:rsidR="00BA216B" w:rsidRDefault="00BA216B" w:rsidP="00614F98"/>
                          <w:p w14:paraId="018B949A" w14:textId="77777777" w:rsidR="00BA216B" w:rsidRDefault="00BA216B" w:rsidP="00614F98"/>
                          <w:p w14:paraId="62D082BA" w14:textId="77777777" w:rsidR="00BA216B" w:rsidRDefault="00BA216B" w:rsidP="00614F98"/>
                          <w:p w14:paraId="74340EE8" w14:textId="77777777" w:rsidR="00BA216B" w:rsidRDefault="00BA216B" w:rsidP="00614F98"/>
                          <w:p w14:paraId="0C2CD0D2" w14:textId="77777777" w:rsidR="00BA216B" w:rsidRDefault="00BA216B" w:rsidP="00614F98"/>
                          <w:p w14:paraId="2E53C98E" w14:textId="77777777" w:rsidR="00BA216B" w:rsidRDefault="00BA216B" w:rsidP="00614F98"/>
                          <w:p w14:paraId="5F680814" w14:textId="77777777" w:rsidR="00BA216B" w:rsidRDefault="00BA216B" w:rsidP="00614F98"/>
                          <w:p w14:paraId="350AC9A6" w14:textId="77777777" w:rsidR="00BA216B" w:rsidRDefault="00BA216B" w:rsidP="00614F98"/>
                          <w:p w14:paraId="79E6ABBC" w14:textId="77777777" w:rsidR="00BA216B" w:rsidRDefault="00BA216B" w:rsidP="00614F98"/>
                          <w:p w14:paraId="2157419C" w14:textId="77777777" w:rsidR="00BA216B" w:rsidRDefault="00BA216B" w:rsidP="00614F98"/>
                          <w:p w14:paraId="2B7CD052" w14:textId="77777777" w:rsidR="00BA216B" w:rsidRDefault="00BA216B" w:rsidP="00614F98"/>
                          <w:p w14:paraId="6E509AAD" w14:textId="77777777" w:rsidR="00BA216B" w:rsidRDefault="00BA216B" w:rsidP="00614F98"/>
                          <w:p w14:paraId="254AC43A" w14:textId="77777777" w:rsidR="00BA216B" w:rsidRDefault="00BA216B" w:rsidP="00614F98"/>
                          <w:p w14:paraId="4056B5C5" w14:textId="77777777" w:rsidR="00BA216B" w:rsidRDefault="00BA216B" w:rsidP="00614F98"/>
                          <w:p w14:paraId="59881218" w14:textId="77777777" w:rsidR="00BA216B" w:rsidRDefault="00BA216B" w:rsidP="00614F98"/>
                          <w:p w14:paraId="542B0027" w14:textId="77777777" w:rsidR="00BA216B" w:rsidRDefault="00BA216B" w:rsidP="00614F98"/>
                          <w:p w14:paraId="10B1C56B" w14:textId="77777777" w:rsidR="00BA216B" w:rsidRDefault="00BA216B" w:rsidP="00614F98"/>
                          <w:p w14:paraId="0EEF46E8" w14:textId="77777777" w:rsidR="00BA216B" w:rsidRDefault="00BA216B" w:rsidP="00614F98"/>
                          <w:p w14:paraId="0C7FEC21" w14:textId="77777777" w:rsidR="00BA216B" w:rsidRDefault="00BA216B" w:rsidP="00614F98"/>
                          <w:p w14:paraId="22926A28" w14:textId="77777777" w:rsidR="00BA216B" w:rsidRDefault="00BA216B" w:rsidP="00614F98"/>
                          <w:p w14:paraId="65FF54E6" w14:textId="77777777" w:rsidR="00BA216B" w:rsidRDefault="00BA216B" w:rsidP="00614F98"/>
                          <w:p w14:paraId="0F68E9A1" w14:textId="77777777" w:rsidR="00BA216B" w:rsidRDefault="00BA216B" w:rsidP="00614F98"/>
                          <w:p w14:paraId="46D77272" w14:textId="77777777" w:rsidR="00BA216B" w:rsidRDefault="00BA216B" w:rsidP="00614F98"/>
                          <w:p w14:paraId="524E58A7" w14:textId="77777777" w:rsidR="00BA216B" w:rsidRDefault="00BA216B" w:rsidP="00614F98"/>
                          <w:p w14:paraId="22ABE552" w14:textId="77777777" w:rsidR="00BA216B" w:rsidRDefault="00BA216B" w:rsidP="00614F98"/>
                          <w:p w14:paraId="37894EC9" w14:textId="77777777" w:rsidR="00BA216B" w:rsidRDefault="00BA216B" w:rsidP="00614F98"/>
                          <w:p w14:paraId="29A04040" w14:textId="77777777" w:rsidR="00BA216B" w:rsidRDefault="00BA216B" w:rsidP="00614F98"/>
                          <w:p w14:paraId="03CD98D1" w14:textId="77777777" w:rsidR="00BA216B" w:rsidRDefault="00BA216B" w:rsidP="00614F98"/>
                          <w:p w14:paraId="016C3AEF" w14:textId="77777777" w:rsidR="00BA216B" w:rsidRDefault="00BA216B" w:rsidP="00614F98"/>
                          <w:p w14:paraId="301D8E5C" w14:textId="77777777" w:rsidR="00BA216B" w:rsidRDefault="00BA216B" w:rsidP="00614F98"/>
                          <w:p w14:paraId="78EB275A" w14:textId="77777777" w:rsidR="00BA216B" w:rsidRDefault="00BA216B" w:rsidP="00614F98"/>
                          <w:p w14:paraId="70519B6B" w14:textId="77777777" w:rsidR="00BA216B" w:rsidRDefault="00BA216B" w:rsidP="00614F98"/>
                          <w:p w14:paraId="05C459E0" w14:textId="77777777" w:rsidR="00BA216B" w:rsidRDefault="00BA216B" w:rsidP="00614F98"/>
                          <w:p w14:paraId="58B89F8B" w14:textId="77777777" w:rsidR="00BA216B" w:rsidRDefault="00BA216B" w:rsidP="00614F98"/>
                          <w:p w14:paraId="3DCD880A" w14:textId="77777777" w:rsidR="00BA216B" w:rsidRDefault="00BA216B" w:rsidP="00614F98"/>
                          <w:p w14:paraId="10E8BABB" w14:textId="77777777" w:rsidR="00BA216B" w:rsidRDefault="00BA216B" w:rsidP="00614F98"/>
                          <w:p w14:paraId="4B505C45" w14:textId="77777777" w:rsidR="00BA216B" w:rsidRDefault="00BA216B" w:rsidP="00614F98"/>
                          <w:p w14:paraId="64F08FB7" w14:textId="77777777" w:rsidR="00BA216B" w:rsidRDefault="00BA216B" w:rsidP="00614F98"/>
                          <w:p w14:paraId="7BC658B6" w14:textId="77777777" w:rsidR="00BA216B" w:rsidRDefault="00BA216B" w:rsidP="00614F98"/>
                          <w:p w14:paraId="03463A47" w14:textId="77777777" w:rsidR="00BA216B" w:rsidRDefault="00BA216B" w:rsidP="00614F98"/>
                          <w:p w14:paraId="38366885" w14:textId="77777777" w:rsidR="00BA216B" w:rsidRDefault="00BA216B" w:rsidP="00614F98"/>
                          <w:p w14:paraId="1A548F09" w14:textId="77777777" w:rsidR="00BA216B" w:rsidRDefault="00BA216B" w:rsidP="00614F98"/>
                          <w:p w14:paraId="39001926" w14:textId="77777777" w:rsidR="00BA216B" w:rsidRDefault="00BA216B" w:rsidP="00614F98"/>
                          <w:p w14:paraId="53D18837" w14:textId="77777777" w:rsidR="00BA216B" w:rsidRDefault="00BA216B" w:rsidP="00614F98"/>
                          <w:p w14:paraId="286395C6" w14:textId="77777777" w:rsidR="00BA216B" w:rsidRDefault="00BA216B" w:rsidP="00614F98"/>
                          <w:p w14:paraId="0F75A712" w14:textId="77777777" w:rsidR="00BA216B" w:rsidRDefault="00BA216B" w:rsidP="00614F98"/>
                          <w:p w14:paraId="2F9724B9" w14:textId="77777777" w:rsidR="00BA216B" w:rsidRDefault="00BA216B" w:rsidP="00614F98"/>
                          <w:p w14:paraId="5468961D" w14:textId="77777777" w:rsidR="00BA216B" w:rsidRDefault="00BA216B" w:rsidP="00614F98"/>
                          <w:p w14:paraId="4B53A642" w14:textId="77777777" w:rsidR="00BA216B" w:rsidRDefault="00BA216B" w:rsidP="00614F98"/>
                          <w:p w14:paraId="631E1601" w14:textId="77777777" w:rsidR="00BA216B" w:rsidRDefault="00BA216B" w:rsidP="00614F98"/>
                          <w:p w14:paraId="143F1103" w14:textId="77777777" w:rsidR="00BA216B" w:rsidRDefault="00BA216B" w:rsidP="00614F98"/>
                          <w:p w14:paraId="527C621A" w14:textId="77777777" w:rsidR="00BA216B" w:rsidRDefault="00BA216B" w:rsidP="00614F98"/>
                          <w:p w14:paraId="08CC5A43" w14:textId="77777777" w:rsidR="00BA216B" w:rsidRDefault="00BA216B" w:rsidP="00614F98"/>
                          <w:p w14:paraId="22AF7583" w14:textId="77777777" w:rsidR="00BA216B" w:rsidRDefault="00BA216B" w:rsidP="00614F98"/>
                          <w:p w14:paraId="403BECC5" w14:textId="77777777" w:rsidR="00BA216B" w:rsidRDefault="00BA216B" w:rsidP="00614F98"/>
                          <w:p w14:paraId="55F714A9" w14:textId="77777777" w:rsidR="00BA216B" w:rsidRDefault="00BA216B" w:rsidP="00614F98"/>
                          <w:p w14:paraId="02E08219" w14:textId="77777777" w:rsidR="00BA216B" w:rsidRDefault="00BA216B" w:rsidP="00614F98"/>
                          <w:p w14:paraId="79EB9F5E" w14:textId="77777777" w:rsidR="00BA216B" w:rsidRDefault="00BA216B" w:rsidP="00614F98"/>
                          <w:p w14:paraId="5F4DD262" w14:textId="77777777" w:rsidR="00BA216B" w:rsidRDefault="00BA216B" w:rsidP="00614F98"/>
                          <w:p w14:paraId="478CE679" w14:textId="77777777" w:rsidR="00BA216B" w:rsidRDefault="00BA216B" w:rsidP="00614F98"/>
                          <w:p w14:paraId="037286E1" w14:textId="77777777" w:rsidR="00BA216B" w:rsidRDefault="00BA216B" w:rsidP="00614F98"/>
                          <w:p w14:paraId="5BAD0DD3" w14:textId="77777777" w:rsidR="00BA216B" w:rsidRDefault="00BA216B" w:rsidP="00614F98"/>
                          <w:p w14:paraId="18F83850" w14:textId="77777777" w:rsidR="00BA216B" w:rsidRDefault="00BA216B" w:rsidP="00614F98"/>
                          <w:p w14:paraId="059514AE" w14:textId="77777777" w:rsidR="00BA216B" w:rsidRDefault="00BA216B" w:rsidP="00614F98"/>
                          <w:p w14:paraId="434712DB" w14:textId="77777777" w:rsidR="00BA216B" w:rsidRDefault="00BA216B" w:rsidP="00614F98"/>
                          <w:p w14:paraId="18AB2584" w14:textId="77777777" w:rsidR="00BA216B" w:rsidRDefault="00BA216B" w:rsidP="00614F98"/>
                          <w:p w14:paraId="78CAF724" w14:textId="77777777" w:rsidR="00BA216B" w:rsidRDefault="00BA216B" w:rsidP="00614F98"/>
                          <w:p w14:paraId="1D781724" w14:textId="77777777" w:rsidR="00BA216B" w:rsidRDefault="00BA216B" w:rsidP="00614F98"/>
                          <w:p w14:paraId="231C8BAF" w14:textId="77777777" w:rsidR="00BA216B" w:rsidRDefault="00BA216B" w:rsidP="00614F98"/>
                          <w:p w14:paraId="1927769E" w14:textId="77777777" w:rsidR="00BA216B" w:rsidRDefault="00BA216B" w:rsidP="00614F98"/>
                          <w:p w14:paraId="19FE4E2A" w14:textId="77777777" w:rsidR="00BA216B" w:rsidRDefault="00BA216B" w:rsidP="00614F98"/>
                          <w:p w14:paraId="4C094EAA" w14:textId="77777777" w:rsidR="00BA216B" w:rsidRDefault="00BA216B" w:rsidP="00614F98"/>
                          <w:p w14:paraId="1C1BAC72" w14:textId="77777777" w:rsidR="00BA216B" w:rsidRDefault="00BA216B" w:rsidP="00614F98"/>
                          <w:p w14:paraId="6CB35F56" w14:textId="77777777" w:rsidR="00BA216B" w:rsidRDefault="00BA216B" w:rsidP="00614F98"/>
                          <w:p w14:paraId="385D62D9" w14:textId="77777777" w:rsidR="00BA216B" w:rsidRDefault="00BA216B" w:rsidP="00614F98"/>
                          <w:p w14:paraId="71A5FB5E" w14:textId="77777777" w:rsidR="00BA216B" w:rsidRDefault="00BA216B" w:rsidP="00614F98"/>
                          <w:p w14:paraId="07A92B81" w14:textId="77777777" w:rsidR="00BA216B" w:rsidRDefault="00BA216B" w:rsidP="00614F98"/>
                          <w:p w14:paraId="7FF6AC21" w14:textId="77777777" w:rsidR="00BA216B" w:rsidRDefault="00BA216B" w:rsidP="00614F98"/>
                          <w:p w14:paraId="35367E00" w14:textId="77777777" w:rsidR="00BA216B" w:rsidRDefault="00BA216B" w:rsidP="00614F98"/>
                          <w:p w14:paraId="068CA457" w14:textId="77777777" w:rsidR="00BA216B" w:rsidRDefault="00BA216B" w:rsidP="00614F98"/>
                          <w:p w14:paraId="5C894504" w14:textId="77777777" w:rsidR="00BA216B" w:rsidRDefault="00BA216B" w:rsidP="00614F98"/>
                          <w:p w14:paraId="19299920" w14:textId="77777777" w:rsidR="00BA216B" w:rsidRDefault="00BA216B" w:rsidP="00614F98"/>
                          <w:p w14:paraId="6BE41EF7" w14:textId="77777777" w:rsidR="00BA216B" w:rsidRDefault="00BA216B" w:rsidP="00614F98"/>
                          <w:p w14:paraId="2984C85E" w14:textId="77777777" w:rsidR="00BA216B" w:rsidRDefault="00BA216B" w:rsidP="00614F98"/>
                          <w:p w14:paraId="66078182" w14:textId="77777777" w:rsidR="00BA216B" w:rsidRDefault="00BA216B" w:rsidP="00614F98"/>
                          <w:p w14:paraId="49003D61" w14:textId="77777777" w:rsidR="00BA216B" w:rsidRDefault="00BA216B" w:rsidP="00614F98"/>
                          <w:p w14:paraId="293F9452" w14:textId="77777777" w:rsidR="00BA216B" w:rsidRDefault="00BA216B" w:rsidP="00614F98"/>
                          <w:p w14:paraId="0729DEB7" w14:textId="77777777" w:rsidR="00BA216B" w:rsidRDefault="00BA216B" w:rsidP="00614F98"/>
                          <w:p w14:paraId="6C51CC8C" w14:textId="77777777" w:rsidR="00BA216B" w:rsidRDefault="00BA216B" w:rsidP="00614F98"/>
                          <w:p w14:paraId="19210E4C" w14:textId="77777777" w:rsidR="00BA216B" w:rsidRDefault="00BA216B" w:rsidP="00614F98"/>
                          <w:p w14:paraId="242E41C4" w14:textId="77777777" w:rsidR="00BA216B" w:rsidRDefault="00BA216B" w:rsidP="00614F98"/>
                          <w:p w14:paraId="1D9DD2F9" w14:textId="77777777" w:rsidR="00BA216B" w:rsidRDefault="00BA216B" w:rsidP="00614F98"/>
                          <w:p w14:paraId="4AB35AF8" w14:textId="77777777" w:rsidR="00BA216B" w:rsidRDefault="00BA216B" w:rsidP="00614F98"/>
                          <w:p w14:paraId="5DB5C4FE" w14:textId="77777777" w:rsidR="00BA216B" w:rsidRDefault="00BA216B" w:rsidP="00614F98"/>
                          <w:p w14:paraId="21532981" w14:textId="77777777" w:rsidR="00BA216B" w:rsidRDefault="00BA216B" w:rsidP="00614F98"/>
                          <w:p w14:paraId="0E6BFC8E" w14:textId="77777777" w:rsidR="00BA216B" w:rsidRDefault="00BA216B" w:rsidP="00614F98"/>
                          <w:p w14:paraId="5FC47A06" w14:textId="77777777" w:rsidR="00BA216B" w:rsidRDefault="00BA216B" w:rsidP="00614F98"/>
                          <w:p w14:paraId="0F8A18FE" w14:textId="77777777" w:rsidR="00BA216B" w:rsidRDefault="00BA216B" w:rsidP="00614F98"/>
                          <w:p w14:paraId="3FED6F76" w14:textId="77777777" w:rsidR="00BA216B" w:rsidRDefault="00BA216B" w:rsidP="00614F98"/>
                          <w:p w14:paraId="12D9DBA2" w14:textId="77777777" w:rsidR="00BA216B" w:rsidRDefault="00BA216B" w:rsidP="00614F98"/>
                          <w:p w14:paraId="4ACBA08E" w14:textId="77777777" w:rsidR="00BA216B" w:rsidRDefault="00BA216B" w:rsidP="00614F98"/>
                          <w:p w14:paraId="00DB451A" w14:textId="77777777" w:rsidR="00BA216B" w:rsidRDefault="00BA216B" w:rsidP="00614F98"/>
                          <w:p w14:paraId="76F69DEE" w14:textId="77777777" w:rsidR="00BA216B" w:rsidRDefault="00BA216B" w:rsidP="00614F98"/>
                          <w:p w14:paraId="6E15A919" w14:textId="77777777" w:rsidR="00BA216B" w:rsidRDefault="00BA216B" w:rsidP="00614F98"/>
                          <w:p w14:paraId="50051034" w14:textId="77777777" w:rsidR="00BA216B" w:rsidRDefault="00BA216B" w:rsidP="00614F98"/>
                          <w:p w14:paraId="6D4B78EC" w14:textId="77777777" w:rsidR="00BA216B" w:rsidRDefault="00BA216B" w:rsidP="00614F98"/>
                          <w:p w14:paraId="036AF45E" w14:textId="77777777" w:rsidR="00BA216B" w:rsidRDefault="00BA216B" w:rsidP="00614F98"/>
                          <w:p w14:paraId="392D6CBA" w14:textId="77777777" w:rsidR="00BA216B" w:rsidRDefault="00BA216B" w:rsidP="00614F98"/>
                          <w:p w14:paraId="1EB0E65A" w14:textId="77777777" w:rsidR="00BA216B" w:rsidRDefault="00BA216B" w:rsidP="00614F98"/>
                          <w:p w14:paraId="0381C8D1" w14:textId="77777777" w:rsidR="00BA216B" w:rsidRDefault="00BA216B" w:rsidP="00614F98"/>
                          <w:p w14:paraId="25019D4B" w14:textId="77777777" w:rsidR="00BA216B" w:rsidRDefault="00BA216B" w:rsidP="00614F98"/>
                          <w:p w14:paraId="49FC15E5" w14:textId="77777777" w:rsidR="00BA216B" w:rsidRDefault="00BA216B" w:rsidP="00614F98"/>
                          <w:p w14:paraId="66E0CF40" w14:textId="77777777" w:rsidR="00BA216B" w:rsidRDefault="00BA216B" w:rsidP="00614F98"/>
                          <w:p w14:paraId="597BBB04" w14:textId="77777777" w:rsidR="00BA216B" w:rsidRDefault="00BA216B" w:rsidP="00614F98"/>
                          <w:p w14:paraId="7AC27073" w14:textId="77777777" w:rsidR="00BA216B" w:rsidRDefault="00BA216B" w:rsidP="00614F98"/>
                          <w:p w14:paraId="1060F07B" w14:textId="77777777" w:rsidR="00BA216B" w:rsidRDefault="00BA216B" w:rsidP="00614F98"/>
                          <w:p w14:paraId="71F6462B" w14:textId="77777777" w:rsidR="00BA216B" w:rsidRDefault="00BA216B" w:rsidP="00614F98"/>
                          <w:p w14:paraId="0FEED543" w14:textId="77777777" w:rsidR="00BA216B" w:rsidRDefault="00BA216B" w:rsidP="00614F98"/>
                          <w:p w14:paraId="587825B5" w14:textId="77777777" w:rsidR="00BA216B" w:rsidRDefault="00BA216B" w:rsidP="00614F98"/>
                          <w:p w14:paraId="144B7DB4" w14:textId="77777777" w:rsidR="00BA216B" w:rsidRDefault="00BA216B" w:rsidP="00614F98"/>
                          <w:p w14:paraId="2F2219EA" w14:textId="77777777" w:rsidR="00BA216B" w:rsidRDefault="00BA216B" w:rsidP="00614F98"/>
                          <w:p w14:paraId="4A48F056" w14:textId="77777777" w:rsidR="00BA216B" w:rsidRDefault="00BA216B" w:rsidP="00614F98"/>
                          <w:p w14:paraId="6B38F446" w14:textId="77777777" w:rsidR="00BA216B" w:rsidRDefault="00BA216B" w:rsidP="00614F98"/>
                          <w:p w14:paraId="030003E4" w14:textId="77777777" w:rsidR="00BA216B" w:rsidRDefault="00BA216B" w:rsidP="00614F98"/>
                          <w:p w14:paraId="32A1E904" w14:textId="77777777" w:rsidR="00BA216B" w:rsidRDefault="00BA216B" w:rsidP="00614F98"/>
                          <w:p w14:paraId="08751839" w14:textId="77777777" w:rsidR="00BA216B" w:rsidRDefault="00BA216B" w:rsidP="00614F98"/>
                          <w:p w14:paraId="0F2EFE0E" w14:textId="77777777" w:rsidR="00BA216B" w:rsidRDefault="00BA216B" w:rsidP="00614F98"/>
                          <w:p w14:paraId="18D50D2B" w14:textId="77777777" w:rsidR="00BA216B" w:rsidRDefault="00BA216B" w:rsidP="00614F98"/>
                          <w:p w14:paraId="4066F94C" w14:textId="77777777" w:rsidR="00BA216B" w:rsidRDefault="00BA216B" w:rsidP="00614F98"/>
                          <w:p w14:paraId="4976A7CF" w14:textId="77777777" w:rsidR="00BA216B" w:rsidRDefault="00BA216B" w:rsidP="00614F98"/>
                          <w:p w14:paraId="681089D0" w14:textId="77777777" w:rsidR="00BA216B" w:rsidRDefault="00BA216B" w:rsidP="00614F98"/>
                          <w:p w14:paraId="5D83D3B1" w14:textId="77777777" w:rsidR="00BA216B" w:rsidRDefault="00BA216B" w:rsidP="00614F98"/>
                          <w:p w14:paraId="255D130E" w14:textId="77777777" w:rsidR="00BA216B" w:rsidRDefault="00BA216B" w:rsidP="00614F98"/>
                          <w:p w14:paraId="7EB0CD2F" w14:textId="77777777" w:rsidR="00BA216B" w:rsidRDefault="00BA216B" w:rsidP="00614F98"/>
                          <w:p w14:paraId="5FBC80C1" w14:textId="77777777" w:rsidR="00BA216B" w:rsidRDefault="00BA216B" w:rsidP="00614F98"/>
                          <w:p w14:paraId="5DA44F8B" w14:textId="77777777" w:rsidR="00BA216B" w:rsidRDefault="00BA216B" w:rsidP="00614F98"/>
                          <w:p w14:paraId="038C62C3" w14:textId="77777777" w:rsidR="00BA216B" w:rsidRDefault="00BA216B" w:rsidP="00614F98"/>
                          <w:p w14:paraId="3BB58F75" w14:textId="77777777" w:rsidR="00BA216B" w:rsidRDefault="00BA216B" w:rsidP="00614F98"/>
                          <w:p w14:paraId="3F4D5352" w14:textId="77777777" w:rsidR="00BA216B" w:rsidRDefault="00BA216B" w:rsidP="00614F98"/>
                          <w:p w14:paraId="14824623" w14:textId="77777777" w:rsidR="00BA216B" w:rsidRDefault="00BA216B" w:rsidP="00614F98"/>
                          <w:p w14:paraId="64C95BEB" w14:textId="77777777" w:rsidR="00BA216B" w:rsidRDefault="00BA216B" w:rsidP="00614F98"/>
                          <w:p w14:paraId="1BD830D9" w14:textId="77777777" w:rsidR="00BA216B" w:rsidRDefault="00BA216B" w:rsidP="00614F98"/>
                          <w:p w14:paraId="4FD6AC94" w14:textId="77777777" w:rsidR="00BA216B" w:rsidRDefault="00BA216B" w:rsidP="00614F98"/>
                          <w:p w14:paraId="79A788FF" w14:textId="77777777" w:rsidR="00BA216B" w:rsidRDefault="00BA216B" w:rsidP="00614F98"/>
                          <w:p w14:paraId="2B3F99AC" w14:textId="77777777" w:rsidR="00BA216B" w:rsidRDefault="00BA216B" w:rsidP="00614F98"/>
                          <w:p w14:paraId="41F718DA" w14:textId="77777777" w:rsidR="00BA216B" w:rsidRDefault="00BA216B" w:rsidP="00614F98"/>
                          <w:p w14:paraId="3F8133F8" w14:textId="77777777" w:rsidR="00BA216B" w:rsidRDefault="00BA216B" w:rsidP="00614F98"/>
                          <w:p w14:paraId="5AB38397" w14:textId="77777777" w:rsidR="00BA216B" w:rsidRDefault="00BA216B" w:rsidP="00614F98"/>
                          <w:p w14:paraId="33CC112C" w14:textId="77777777" w:rsidR="00BA216B" w:rsidRDefault="00BA216B" w:rsidP="00614F98"/>
                          <w:p w14:paraId="36BB8C3E" w14:textId="77777777" w:rsidR="00BA216B" w:rsidRDefault="00BA216B" w:rsidP="00614F98"/>
                          <w:p w14:paraId="53FFF665" w14:textId="77777777" w:rsidR="00BA216B" w:rsidRDefault="00BA216B" w:rsidP="00614F98"/>
                          <w:p w14:paraId="1D9C72A9" w14:textId="77777777" w:rsidR="00BA216B" w:rsidRDefault="00BA216B" w:rsidP="00614F98"/>
                          <w:p w14:paraId="15E77B70" w14:textId="77777777" w:rsidR="00BA216B" w:rsidRDefault="00BA216B" w:rsidP="00614F98"/>
                          <w:p w14:paraId="6C773A72" w14:textId="77777777" w:rsidR="00BA216B" w:rsidRDefault="00BA216B" w:rsidP="00614F98"/>
                          <w:p w14:paraId="350A218C" w14:textId="77777777" w:rsidR="00BA216B" w:rsidRDefault="00BA216B" w:rsidP="00614F98"/>
                          <w:p w14:paraId="60B5D4B2" w14:textId="77777777" w:rsidR="00BA216B" w:rsidRDefault="00BA216B" w:rsidP="00614F98"/>
                          <w:p w14:paraId="3AAD8C87" w14:textId="77777777" w:rsidR="00BA216B" w:rsidRDefault="00BA216B" w:rsidP="00614F98"/>
                          <w:p w14:paraId="2EF4E50B" w14:textId="77777777" w:rsidR="00BA216B" w:rsidRDefault="00BA216B" w:rsidP="00614F98"/>
                          <w:p w14:paraId="0403B436" w14:textId="77777777" w:rsidR="00BA216B" w:rsidRDefault="00BA216B" w:rsidP="00614F98"/>
                          <w:p w14:paraId="1D252D99" w14:textId="77777777" w:rsidR="00BA216B" w:rsidRDefault="00BA216B" w:rsidP="00614F98"/>
                          <w:p w14:paraId="3652FFFA" w14:textId="77777777" w:rsidR="00BA216B" w:rsidRDefault="00BA216B" w:rsidP="00614F98"/>
                          <w:p w14:paraId="2932F8E8" w14:textId="77777777" w:rsidR="00BA216B" w:rsidRDefault="00BA216B" w:rsidP="00614F98"/>
                          <w:p w14:paraId="2383A304" w14:textId="77777777" w:rsidR="00BA216B" w:rsidRDefault="00BA216B" w:rsidP="00614F98"/>
                          <w:p w14:paraId="0C1195EA" w14:textId="77777777" w:rsidR="00BA216B" w:rsidRDefault="00BA216B" w:rsidP="00614F98"/>
                          <w:p w14:paraId="19B0F419" w14:textId="77777777" w:rsidR="00BA216B" w:rsidRDefault="00BA216B" w:rsidP="00614F98"/>
                          <w:p w14:paraId="34911E80" w14:textId="77777777" w:rsidR="00BA216B" w:rsidRDefault="00BA216B" w:rsidP="00614F98"/>
                          <w:p w14:paraId="3E4BEFEA" w14:textId="77777777" w:rsidR="00BA216B" w:rsidRDefault="00BA216B" w:rsidP="00614F98"/>
                          <w:p w14:paraId="023FAE91" w14:textId="77777777" w:rsidR="00BA216B" w:rsidRDefault="00BA216B" w:rsidP="00614F98"/>
                          <w:p w14:paraId="601899E2" w14:textId="77777777" w:rsidR="00BA216B" w:rsidRDefault="00BA216B" w:rsidP="00614F98"/>
                          <w:p w14:paraId="2AD46F90" w14:textId="77777777" w:rsidR="00BA216B" w:rsidRDefault="00BA216B" w:rsidP="00614F98"/>
                          <w:p w14:paraId="32C8A67A" w14:textId="77777777" w:rsidR="00BA216B" w:rsidRDefault="00BA216B" w:rsidP="00614F98"/>
                          <w:p w14:paraId="56A774E1" w14:textId="77777777" w:rsidR="00BA216B" w:rsidRDefault="00BA216B" w:rsidP="00614F98"/>
                          <w:p w14:paraId="713BBE6B" w14:textId="77777777" w:rsidR="00BA216B" w:rsidRDefault="00BA216B" w:rsidP="00614F98"/>
                          <w:p w14:paraId="1C04F12E" w14:textId="77777777" w:rsidR="00BA216B" w:rsidRDefault="00BA216B" w:rsidP="00614F98"/>
                          <w:p w14:paraId="04A5312E" w14:textId="77777777" w:rsidR="00BA216B" w:rsidRDefault="00BA216B" w:rsidP="00614F98"/>
                          <w:p w14:paraId="505C5F6B" w14:textId="77777777" w:rsidR="00BA216B" w:rsidRDefault="00BA216B" w:rsidP="00614F98"/>
                          <w:p w14:paraId="02C55E12" w14:textId="77777777" w:rsidR="00BA216B" w:rsidRDefault="00BA216B" w:rsidP="00614F98"/>
                          <w:p w14:paraId="68B695FA" w14:textId="77777777" w:rsidR="00BA216B" w:rsidRDefault="00BA216B" w:rsidP="00614F98"/>
                          <w:p w14:paraId="3FA495ED" w14:textId="77777777" w:rsidR="00BA216B" w:rsidRDefault="00BA216B" w:rsidP="00614F98"/>
                          <w:p w14:paraId="28188A7A" w14:textId="77777777" w:rsidR="00BA216B" w:rsidRDefault="00BA216B" w:rsidP="00614F98"/>
                          <w:p w14:paraId="50853AF1" w14:textId="77777777" w:rsidR="00BA216B" w:rsidRDefault="00BA216B" w:rsidP="00614F98"/>
                          <w:p w14:paraId="22331A7A" w14:textId="77777777" w:rsidR="00BA216B" w:rsidRDefault="00BA216B" w:rsidP="00614F98"/>
                          <w:p w14:paraId="1D8B7584" w14:textId="77777777" w:rsidR="00BA216B" w:rsidRDefault="00BA216B" w:rsidP="00614F98"/>
                          <w:p w14:paraId="0A280F77" w14:textId="77777777" w:rsidR="00BA216B" w:rsidRDefault="00BA216B" w:rsidP="00614F98"/>
                          <w:p w14:paraId="3DE5F8C9" w14:textId="77777777" w:rsidR="00BA216B" w:rsidRDefault="00BA216B" w:rsidP="00614F98"/>
                          <w:p w14:paraId="3A860578" w14:textId="77777777" w:rsidR="00BA216B" w:rsidRDefault="00BA216B" w:rsidP="00614F98"/>
                          <w:p w14:paraId="428CAD40" w14:textId="77777777" w:rsidR="00BA216B" w:rsidRDefault="00BA216B" w:rsidP="00614F98"/>
                          <w:p w14:paraId="29DF563B" w14:textId="77777777" w:rsidR="00BA216B" w:rsidRDefault="00BA216B" w:rsidP="00614F98"/>
                          <w:p w14:paraId="77FBD113" w14:textId="77777777" w:rsidR="00BA216B" w:rsidRDefault="00BA216B" w:rsidP="00614F98"/>
                          <w:p w14:paraId="1290B639" w14:textId="77777777" w:rsidR="00BA216B" w:rsidRDefault="00BA216B" w:rsidP="00614F98"/>
                          <w:p w14:paraId="54AB66F9" w14:textId="77777777" w:rsidR="00BA216B" w:rsidRDefault="00BA216B" w:rsidP="00614F98"/>
                          <w:p w14:paraId="4E9A361F" w14:textId="77777777" w:rsidR="00BA216B" w:rsidRDefault="00BA216B" w:rsidP="00614F98"/>
                          <w:p w14:paraId="0D1B3109" w14:textId="77777777" w:rsidR="00BA216B" w:rsidRDefault="00BA216B" w:rsidP="00614F98"/>
                          <w:p w14:paraId="6734DDB7" w14:textId="77777777" w:rsidR="00BA216B" w:rsidRDefault="00BA216B" w:rsidP="00614F98"/>
                          <w:p w14:paraId="722A9F34" w14:textId="77777777" w:rsidR="00BA216B" w:rsidRDefault="00BA216B" w:rsidP="00614F98"/>
                          <w:p w14:paraId="682A730B" w14:textId="77777777" w:rsidR="00BA216B" w:rsidRDefault="00BA216B" w:rsidP="00614F98"/>
                          <w:p w14:paraId="3F8C4F3A" w14:textId="77777777" w:rsidR="00BA216B" w:rsidRDefault="00BA216B" w:rsidP="00614F98"/>
                          <w:p w14:paraId="04C842EF" w14:textId="77777777" w:rsidR="00BA216B" w:rsidRDefault="00BA216B" w:rsidP="00614F98"/>
                          <w:p w14:paraId="11BC7CA8" w14:textId="77777777" w:rsidR="00BA216B" w:rsidRDefault="00BA216B" w:rsidP="00614F98"/>
                          <w:p w14:paraId="0706E47E" w14:textId="77777777" w:rsidR="00BA216B" w:rsidRDefault="00BA216B" w:rsidP="00614F98"/>
                          <w:p w14:paraId="2E7876BD" w14:textId="77777777" w:rsidR="00BA216B" w:rsidRDefault="00BA216B" w:rsidP="00614F98"/>
                          <w:p w14:paraId="5E6FF6A4" w14:textId="77777777" w:rsidR="00BA216B" w:rsidRDefault="00BA216B" w:rsidP="00614F98"/>
                          <w:p w14:paraId="0855E472" w14:textId="77777777" w:rsidR="00BA216B" w:rsidRDefault="00BA216B" w:rsidP="00614F98"/>
                          <w:p w14:paraId="6229AE59" w14:textId="77777777" w:rsidR="00BA216B" w:rsidRDefault="00BA216B" w:rsidP="00614F98"/>
                          <w:p w14:paraId="74126A5D" w14:textId="77777777" w:rsidR="00BA216B" w:rsidRDefault="00BA216B" w:rsidP="00614F98"/>
                          <w:p w14:paraId="0187706B" w14:textId="77777777" w:rsidR="00BA216B" w:rsidRDefault="00BA216B" w:rsidP="00614F98"/>
                          <w:p w14:paraId="43F06B73" w14:textId="77777777" w:rsidR="00BA216B" w:rsidRDefault="00BA216B" w:rsidP="00614F98"/>
                          <w:p w14:paraId="7956E58E" w14:textId="77777777" w:rsidR="00BA216B" w:rsidRDefault="00BA216B" w:rsidP="00614F98"/>
                          <w:p w14:paraId="15B16888" w14:textId="77777777" w:rsidR="00BA216B" w:rsidRDefault="00BA216B" w:rsidP="00614F98"/>
                          <w:p w14:paraId="5203EB44" w14:textId="77777777" w:rsidR="00BA216B" w:rsidRDefault="00BA216B" w:rsidP="00614F98"/>
                          <w:p w14:paraId="7B6582F1" w14:textId="77777777" w:rsidR="00BA216B" w:rsidRDefault="00BA216B" w:rsidP="00614F98"/>
                          <w:p w14:paraId="005D3F55" w14:textId="77777777" w:rsidR="00BA216B" w:rsidRDefault="00BA216B" w:rsidP="00614F98"/>
                          <w:p w14:paraId="14534306" w14:textId="77777777" w:rsidR="00BA216B" w:rsidRDefault="00BA216B" w:rsidP="00614F98"/>
                          <w:p w14:paraId="593EF7EC" w14:textId="77777777" w:rsidR="00BA216B" w:rsidRDefault="00BA216B" w:rsidP="00614F98"/>
                          <w:p w14:paraId="5FBA1086" w14:textId="77777777" w:rsidR="00BA216B" w:rsidRDefault="00BA216B" w:rsidP="00614F98"/>
                          <w:p w14:paraId="0018D766" w14:textId="77777777" w:rsidR="00BA216B" w:rsidRDefault="00BA216B" w:rsidP="00614F98"/>
                          <w:p w14:paraId="540C1B0D" w14:textId="77777777" w:rsidR="00BA216B" w:rsidRDefault="00BA216B" w:rsidP="00614F98"/>
                          <w:p w14:paraId="6F76A800" w14:textId="77777777" w:rsidR="00BA216B" w:rsidRDefault="00BA216B" w:rsidP="00614F98"/>
                          <w:p w14:paraId="3617ED27" w14:textId="77777777" w:rsidR="00BA216B" w:rsidRDefault="00BA216B" w:rsidP="00614F98"/>
                          <w:p w14:paraId="4EF1D366" w14:textId="77777777" w:rsidR="00BA216B" w:rsidRDefault="00BA216B" w:rsidP="00614F98"/>
                          <w:p w14:paraId="2E47CEEA" w14:textId="77777777" w:rsidR="00BA216B" w:rsidRDefault="00BA216B" w:rsidP="00614F98"/>
                          <w:p w14:paraId="13D9BF34" w14:textId="77777777" w:rsidR="00BA216B" w:rsidRDefault="00BA216B" w:rsidP="00614F98"/>
                          <w:p w14:paraId="2388D95A" w14:textId="77777777" w:rsidR="00BA216B" w:rsidRDefault="00BA216B" w:rsidP="00614F98"/>
                          <w:p w14:paraId="540712A8" w14:textId="77777777" w:rsidR="00BA216B" w:rsidRDefault="00BA216B" w:rsidP="00614F98"/>
                          <w:p w14:paraId="2E63A361" w14:textId="77777777" w:rsidR="00BA216B" w:rsidRDefault="00BA216B" w:rsidP="00614F98"/>
                          <w:p w14:paraId="3F7F8CBE" w14:textId="77777777" w:rsidR="00BA216B" w:rsidRDefault="00BA216B" w:rsidP="00614F98"/>
                          <w:p w14:paraId="1B4719F6" w14:textId="77777777" w:rsidR="00BA216B" w:rsidRDefault="00BA216B" w:rsidP="00614F98"/>
                          <w:p w14:paraId="11BBAA0B" w14:textId="77777777" w:rsidR="00BA216B" w:rsidRDefault="00BA216B" w:rsidP="00614F98"/>
                          <w:p w14:paraId="677719E5" w14:textId="77777777" w:rsidR="00BA216B" w:rsidRDefault="00BA216B" w:rsidP="00614F98"/>
                          <w:p w14:paraId="5F296558" w14:textId="77777777" w:rsidR="00BA216B" w:rsidRDefault="00BA216B" w:rsidP="00614F98"/>
                          <w:p w14:paraId="5221C42C" w14:textId="77777777" w:rsidR="00BA216B" w:rsidRDefault="00BA216B" w:rsidP="00614F98"/>
                          <w:p w14:paraId="746FB8B4" w14:textId="77777777" w:rsidR="00BA216B" w:rsidRDefault="00BA216B" w:rsidP="00614F98"/>
                          <w:p w14:paraId="7D0DC0BB" w14:textId="77777777" w:rsidR="00BA216B" w:rsidRDefault="00BA216B" w:rsidP="00614F98"/>
                          <w:p w14:paraId="13A7C324" w14:textId="77777777" w:rsidR="00BA216B" w:rsidRDefault="00BA216B" w:rsidP="00614F98"/>
                          <w:p w14:paraId="25F603A3" w14:textId="77777777" w:rsidR="00BA216B" w:rsidRDefault="00BA216B" w:rsidP="00614F98"/>
                          <w:p w14:paraId="69F64999" w14:textId="77777777" w:rsidR="00BA216B" w:rsidRDefault="00BA216B" w:rsidP="00614F98"/>
                          <w:p w14:paraId="28725411" w14:textId="77777777" w:rsidR="00BA216B" w:rsidRDefault="00BA216B" w:rsidP="00614F98"/>
                          <w:p w14:paraId="450FCFB7" w14:textId="77777777" w:rsidR="00BA216B" w:rsidRDefault="00BA216B" w:rsidP="00614F98"/>
                          <w:p w14:paraId="0AA07A86" w14:textId="77777777" w:rsidR="00BA216B" w:rsidRDefault="00BA216B" w:rsidP="00614F98"/>
                          <w:p w14:paraId="49890E64" w14:textId="77777777" w:rsidR="00BA216B" w:rsidRDefault="00BA216B" w:rsidP="00614F98"/>
                          <w:p w14:paraId="29F9F682" w14:textId="77777777" w:rsidR="00BA216B" w:rsidRDefault="00BA216B" w:rsidP="00614F98"/>
                          <w:p w14:paraId="7572AD71" w14:textId="77777777" w:rsidR="00BA216B" w:rsidRDefault="00BA216B" w:rsidP="00614F98"/>
                          <w:p w14:paraId="4B74CE8C" w14:textId="77777777" w:rsidR="00BA216B" w:rsidRDefault="00BA216B" w:rsidP="00614F98"/>
                          <w:p w14:paraId="5B24AC7F" w14:textId="77777777" w:rsidR="00BA216B" w:rsidRDefault="00BA216B" w:rsidP="00614F98"/>
                          <w:p w14:paraId="28FA6399" w14:textId="77777777" w:rsidR="00BA216B" w:rsidRDefault="00BA216B" w:rsidP="00614F98"/>
                          <w:p w14:paraId="28CBA7CB" w14:textId="77777777" w:rsidR="00BA216B" w:rsidRDefault="00BA216B" w:rsidP="00614F98"/>
                          <w:p w14:paraId="27F0EDF7" w14:textId="77777777" w:rsidR="00BA216B" w:rsidRDefault="00BA216B" w:rsidP="00614F98"/>
                          <w:p w14:paraId="60E5E0B0" w14:textId="77777777" w:rsidR="00BA216B" w:rsidRDefault="00BA216B" w:rsidP="00614F98"/>
                          <w:p w14:paraId="6DE9B679" w14:textId="77777777" w:rsidR="00BA216B" w:rsidRDefault="00BA216B" w:rsidP="00614F98"/>
                          <w:p w14:paraId="3A0A276F" w14:textId="77777777" w:rsidR="00BA216B" w:rsidRDefault="00BA216B" w:rsidP="00614F98"/>
                          <w:p w14:paraId="3297A152" w14:textId="77777777" w:rsidR="00BA216B" w:rsidRDefault="00BA216B" w:rsidP="00614F98"/>
                          <w:p w14:paraId="7E149203" w14:textId="77777777" w:rsidR="00BA216B" w:rsidRDefault="00BA216B" w:rsidP="00614F98"/>
                          <w:p w14:paraId="76328B60" w14:textId="77777777" w:rsidR="00BA216B" w:rsidRDefault="00BA216B" w:rsidP="00614F98"/>
                          <w:p w14:paraId="0C19DFAF" w14:textId="77777777" w:rsidR="00BA216B" w:rsidRDefault="00BA216B" w:rsidP="00614F98"/>
                          <w:p w14:paraId="57A6EF26" w14:textId="77777777" w:rsidR="00BA216B" w:rsidRDefault="00BA216B" w:rsidP="00614F98"/>
                          <w:p w14:paraId="3A3175F2" w14:textId="77777777" w:rsidR="00BA216B" w:rsidRDefault="00BA216B" w:rsidP="00614F98"/>
                          <w:p w14:paraId="1686A965" w14:textId="77777777" w:rsidR="00BA216B" w:rsidRDefault="00BA216B" w:rsidP="00614F98"/>
                          <w:p w14:paraId="471D516C" w14:textId="77777777" w:rsidR="00BA216B" w:rsidRDefault="00BA216B" w:rsidP="00614F98"/>
                          <w:p w14:paraId="4AC96BE2" w14:textId="77777777" w:rsidR="00BA216B" w:rsidRDefault="00BA216B" w:rsidP="00614F98"/>
                          <w:p w14:paraId="2C3C9A2A" w14:textId="77777777" w:rsidR="00BA216B" w:rsidRDefault="00BA216B" w:rsidP="00614F98"/>
                          <w:p w14:paraId="2BF307AA" w14:textId="77777777" w:rsidR="00BA216B" w:rsidRDefault="00BA216B" w:rsidP="00614F98"/>
                          <w:p w14:paraId="2579C666" w14:textId="77777777" w:rsidR="00BA216B" w:rsidRDefault="00BA216B" w:rsidP="00614F98"/>
                          <w:p w14:paraId="4BBCEF07" w14:textId="77777777" w:rsidR="00BA216B" w:rsidRDefault="00BA216B" w:rsidP="00614F98"/>
                          <w:p w14:paraId="2A2AAD52" w14:textId="77777777" w:rsidR="00BA216B" w:rsidRDefault="00BA216B" w:rsidP="00614F98"/>
                          <w:p w14:paraId="4247EB18" w14:textId="77777777" w:rsidR="00BA216B" w:rsidRDefault="00BA216B" w:rsidP="00614F98"/>
                          <w:p w14:paraId="5C12DC6C" w14:textId="77777777" w:rsidR="00BA216B" w:rsidRDefault="00BA216B" w:rsidP="00614F98"/>
                          <w:p w14:paraId="5A9EF9DE" w14:textId="77777777" w:rsidR="00BA216B" w:rsidRDefault="00BA216B" w:rsidP="00614F98"/>
                          <w:p w14:paraId="1FE4A34D" w14:textId="77777777" w:rsidR="00BA216B" w:rsidRDefault="00BA216B" w:rsidP="00614F98"/>
                          <w:p w14:paraId="215978CC" w14:textId="77777777" w:rsidR="00BA216B" w:rsidRDefault="00BA216B" w:rsidP="00614F98"/>
                          <w:p w14:paraId="007BE9F4" w14:textId="77777777" w:rsidR="00BA216B" w:rsidRDefault="00BA216B" w:rsidP="00614F98"/>
                          <w:p w14:paraId="2CCADFD4" w14:textId="77777777" w:rsidR="00BA216B" w:rsidRDefault="00BA216B" w:rsidP="00614F98"/>
                          <w:p w14:paraId="7DF9859B" w14:textId="77777777" w:rsidR="00BA216B" w:rsidRDefault="00BA216B" w:rsidP="00614F98"/>
                          <w:p w14:paraId="68877C7C" w14:textId="77777777" w:rsidR="00BA216B" w:rsidRDefault="00BA216B" w:rsidP="00614F98"/>
                          <w:p w14:paraId="30BF9C4E" w14:textId="77777777" w:rsidR="00BA216B" w:rsidRDefault="00BA216B" w:rsidP="00614F98"/>
                          <w:p w14:paraId="41DC2E75" w14:textId="77777777" w:rsidR="00BA216B" w:rsidRDefault="00BA216B" w:rsidP="00614F98"/>
                          <w:p w14:paraId="36EF1B57" w14:textId="77777777" w:rsidR="00BA216B" w:rsidRDefault="00BA216B" w:rsidP="00614F98"/>
                          <w:p w14:paraId="0DF8B479" w14:textId="77777777" w:rsidR="00BA216B" w:rsidRDefault="00BA216B" w:rsidP="00614F98"/>
                          <w:p w14:paraId="19302D99" w14:textId="77777777" w:rsidR="00BA216B" w:rsidRDefault="00BA216B" w:rsidP="00614F98"/>
                          <w:p w14:paraId="6851FD6D" w14:textId="77777777" w:rsidR="00BA216B" w:rsidRDefault="00BA216B" w:rsidP="00614F98"/>
                          <w:p w14:paraId="2C743D4E" w14:textId="77777777" w:rsidR="00BA216B" w:rsidRDefault="00BA216B" w:rsidP="00614F98"/>
                          <w:p w14:paraId="026092BC" w14:textId="77777777" w:rsidR="00BA216B" w:rsidRDefault="00BA216B" w:rsidP="00614F98"/>
                          <w:p w14:paraId="4DE9EF04" w14:textId="77777777" w:rsidR="00BA216B" w:rsidRDefault="00BA216B" w:rsidP="00614F98"/>
                          <w:p w14:paraId="2283598E" w14:textId="77777777" w:rsidR="00BA216B" w:rsidRDefault="00BA216B" w:rsidP="00614F98"/>
                          <w:p w14:paraId="240F52B0" w14:textId="77777777" w:rsidR="00BA216B" w:rsidRDefault="00BA216B" w:rsidP="00614F98"/>
                          <w:p w14:paraId="7AE3E2F4" w14:textId="77777777" w:rsidR="00BA216B" w:rsidRDefault="00BA216B" w:rsidP="00614F98"/>
                          <w:p w14:paraId="1386B39D" w14:textId="77777777" w:rsidR="00BA216B" w:rsidRDefault="00BA216B" w:rsidP="00614F98"/>
                          <w:p w14:paraId="31A54303" w14:textId="77777777" w:rsidR="00BA216B" w:rsidRDefault="00BA216B" w:rsidP="00614F98"/>
                          <w:p w14:paraId="2C088DAD" w14:textId="77777777" w:rsidR="00BA216B" w:rsidRDefault="00BA216B" w:rsidP="00614F98"/>
                          <w:p w14:paraId="5F2FF98A" w14:textId="77777777" w:rsidR="00BA216B" w:rsidRDefault="00BA216B" w:rsidP="00614F98"/>
                          <w:p w14:paraId="4E851F37" w14:textId="77777777" w:rsidR="00BA216B" w:rsidRDefault="00BA216B" w:rsidP="00614F98"/>
                          <w:p w14:paraId="640B5306" w14:textId="77777777" w:rsidR="00BA216B" w:rsidRDefault="00BA216B" w:rsidP="00614F98"/>
                          <w:p w14:paraId="217D096A" w14:textId="77777777" w:rsidR="00BA216B" w:rsidRDefault="00BA216B" w:rsidP="00614F98"/>
                          <w:p w14:paraId="54DEE120" w14:textId="77777777" w:rsidR="00BA216B" w:rsidRDefault="00BA216B" w:rsidP="00614F98"/>
                          <w:p w14:paraId="056F7C9E" w14:textId="77777777" w:rsidR="00BA216B" w:rsidRDefault="00BA216B" w:rsidP="00614F98"/>
                          <w:p w14:paraId="210C73C5" w14:textId="77777777" w:rsidR="00BA216B" w:rsidRDefault="00BA216B" w:rsidP="00614F98"/>
                          <w:p w14:paraId="75C21325" w14:textId="77777777" w:rsidR="00BA216B" w:rsidRDefault="00BA216B" w:rsidP="00614F98"/>
                          <w:p w14:paraId="316576B1" w14:textId="77777777" w:rsidR="00BA216B" w:rsidRDefault="00BA216B" w:rsidP="00614F98"/>
                          <w:p w14:paraId="1C872EB5" w14:textId="77777777" w:rsidR="00BA216B" w:rsidRDefault="00BA216B" w:rsidP="00614F98"/>
                          <w:p w14:paraId="09179765" w14:textId="77777777" w:rsidR="00BA216B" w:rsidRDefault="00BA216B" w:rsidP="00614F98"/>
                          <w:p w14:paraId="6917B5A9" w14:textId="77777777" w:rsidR="00BA216B" w:rsidRDefault="00BA216B" w:rsidP="00614F98"/>
                          <w:p w14:paraId="4DA10888" w14:textId="77777777" w:rsidR="00BA216B" w:rsidRDefault="00BA216B" w:rsidP="00614F98"/>
                          <w:p w14:paraId="35D13814" w14:textId="77777777" w:rsidR="00BA216B" w:rsidRDefault="00BA216B" w:rsidP="00614F98"/>
                          <w:p w14:paraId="3661159B" w14:textId="77777777" w:rsidR="00BA216B" w:rsidRDefault="00BA216B" w:rsidP="00614F98"/>
                          <w:p w14:paraId="4586B9F1" w14:textId="77777777" w:rsidR="00BA216B" w:rsidRDefault="00BA216B" w:rsidP="00614F98"/>
                          <w:p w14:paraId="5C983C33" w14:textId="77777777" w:rsidR="00BA216B" w:rsidRDefault="00BA216B" w:rsidP="00614F98"/>
                          <w:p w14:paraId="574A4EB6" w14:textId="77777777" w:rsidR="00BA216B" w:rsidRDefault="00BA216B" w:rsidP="00614F98"/>
                          <w:p w14:paraId="58BA8251" w14:textId="77777777" w:rsidR="00BA216B" w:rsidRDefault="00BA216B" w:rsidP="00614F98"/>
                          <w:p w14:paraId="06265457" w14:textId="77777777" w:rsidR="00BA216B" w:rsidRDefault="00BA216B" w:rsidP="00614F98"/>
                          <w:p w14:paraId="077E4B33" w14:textId="77777777" w:rsidR="00BA216B" w:rsidRDefault="00BA216B" w:rsidP="00614F98"/>
                          <w:p w14:paraId="1317A2D8" w14:textId="77777777" w:rsidR="00BA216B" w:rsidRDefault="00BA216B" w:rsidP="00614F98"/>
                          <w:p w14:paraId="0CCEFE9B" w14:textId="77777777" w:rsidR="00BA216B" w:rsidRDefault="00BA216B" w:rsidP="00614F98"/>
                          <w:p w14:paraId="7C0A3461" w14:textId="77777777" w:rsidR="00BA216B" w:rsidRDefault="00BA216B" w:rsidP="00614F98"/>
                          <w:p w14:paraId="2E8876A8" w14:textId="77777777" w:rsidR="00BA216B" w:rsidRDefault="00BA216B" w:rsidP="00614F98"/>
                          <w:p w14:paraId="443CE9F7" w14:textId="77777777" w:rsidR="00BA216B" w:rsidRDefault="00BA216B" w:rsidP="00614F98"/>
                          <w:p w14:paraId="6FE887E3" w14:textId="77777777" w:rsidR="00BA216B" w:rsidRDefault="00BA216B" w:rsidP="00614F98"/>
                          <w:p w14:paraId="46B20387" w14:textId="77777777" w:rsidR="00BA216B" w:rsidRDefault="00BA216B" w:rsidP="00614F98"/>
                          <w:p w14:paraId="363E39D2" w14:textId="77777777" w:rsidR="00BA216B" w:rsidRDefault="00BA216B" w:rsidP="00614F98"/>
                          <w:p w14:paraId="0C3CF6B9" w14:textId="77777777" w:rsidR="00BA216B" w:rsidRDefault="00BA216B" w:rsidP="00614F98"/>
                          <w:p w14:paraId="19D1CAFC" w14:textId="77777777" w:rsidR="00BA216B" w:rsidRDefault="00BA216B" w:rsidP="00614F98"/>
                          <w:p w14:paraId="2064ECBB" w14:textId="77777777" w:rsidR="00BA216B" w:rsidRDefault="00BA216B" w:rsidP="00614F98"/>
                          <w:p w14:paraId="5ADA8AD6" w14:textId="77777777" w:rsidR="00BA216B" w:rsidRDefault="00BA216B" w:rsidP="00614F98"/>
                          <w:p w14:paraId="0D0D29D5" w14:textId="77777777" w:rsidR="00BA216B" w:rsidRDefault="00BA216B" w:rsidP="00614F98"/>
                          <w:p w14:paraId="4D0A8E0B" w14:textId="77777777" w:rsidR="00BA216B" w:rsidRDefault="00BA216B" w:rsidP="00614F98"/>
                          <w:p w14:paraId="28F828A5" w14:textId="77777777" w:rsidR="00BA216B" w:rsidRDefault="00BA216B" w:rsidP="00614F98"/>
                          <w:p w14:paraId="533C03F4" w14:textId="77777777" w:rsidR="00BA216B" w:rsidRDefault="00BA216B" w:rsidP="00614F98"/>
                          <w:p w14:paraId="40708274" w14:textId="77777777" w:rsidR="00BA216B" w:rsidRDefault="00BA216B" w:rsidP="00614F98"/>
                          <w:p w14:paraId="37497BAD" w14:textId="77777777" w:rsidR="00BA216B" w:rsidRDefault="00BA216B" w:rsidP="00614F98"/>
                          <w:p w14:paraId="191A6608" w14:textId="77777777" w:rsidR="00BA216B" w:rsidRDefault="00BA216B" w:rsidP="00614F98"/>
                          <w:p w14:paraId="24C8EDA4" w14:textId="77777777" w:rsidR="00BA216B" w:rsidRDefault="00BA216B" w:rsidP="00614F98"/>
                          <w:p w14:paraId="4B5170EA" w14:textId="77777777" w:rsidR="00BA216B" w:rsidRDefault="00BA216B" w:rsidP="00614F98"/>
                          <w:p w14:paraId="0E658DAA" w14:textId="77777777" w:rsidR="00BA216B" w:rsidRDefault="00BA216B" w:rsidP="00614F98"/>
                          <w:p w14:paraId="68F85F43" w14:textId="77777777" w:rsidR="00BA216B" w:rsidRDefault="00BA216B" w:rsidP="00614F98"/>
                          <w:p w14:paraId="1B6B8980" w14:textId="77777777" w:rsidR="00BA216B" w:rsidRDefault="00BA216B" w:rsidP="00614F98"/>
                          <w:p w14:paraId="0786A628" w14:textId="77777777" w:rsidR="00BA216B" w:rsidRDefault="00BA216B" w:rsidP="00614F98"/>
                          <w:p w14:paraId="53A0F7EA" w14:textId="77777777" w:rsidR="00BA216B" w:rsidRDefault="00BA216B" w:rsidP="00614F98"/>
                          <w:p w14:paraId="6153AC5D" w14:textId="77777777" w:rsidR="00BA216B" w:rsidRDefault="00BA216B" w:rsidP="00614F98"/>
                          <w:p w14:paraId="62085C40" w14:textId="77777777" w:rsidR="00BA216B" w:rsidRDefault="00BA216B" w:rsidP="00614F98"/>
                          <w:p w14:paraId="75C7F5BD" w14:textId="77777777" w:rsidR="00BA216B" w:rsidRDefault="00BA216B" w:rsidP="00614F98"/>
                          <w:p w14:paraId="132B427B" w14:textId="77777777" w:rsidR="00BA216B" w:rsidRDefault="00BA216B" w:rsidP="00614F98"/>
                          <w:p w14:paraId="7DA23508" w14:textId="77777777" w:rsidR="00BA216B" w:rsidRDefault="00BA216B" w:rsidP="00614F98"/>
                          <w:p w14:paraId="52D977A1" w14:textId="77777777" w:rsidR="00BA216B" w:rsidRDefault="00BA216B" w:rsidP="00614F98"/>
                          <w:p w14:paraId="7BCF41E9" w14:textId="77777777" w:rsidR="00BA216B" w:rsidRDefault="00BA216B" w:rsidP="00614F98"/>
                          <w:p w14:paraId="59209376" w14:textId="77777777" w:rsidR="00BA216B" w:rsidRDefault="00BA216B" w:rsidP="00614F98"/>
                          <w:p w14:paraId="51C5ED9C" w14:textId="77777777" w:rsidR="00BA216B" w:rsidRDefault="00BA216B" w:rsidP="00614F98"/>
                          <w:p w14:paraId="3139480C" w14:textId="77777777" w:rsidR="00BA216B" w:rsidRDefault="00BA216B" w:rsidP="00614F98"/>
                          <w:p w14:paraId="7D8DCE0C" w14:textId="77777777" w:rsidR="00BA216B" w:rsidRDefault="00BA216B" w:rsidP="00614F98"/>
                          <w:p w14:paraId="44268C75" w14:textId="77777777" w:rsidR="00BA216B" w:rsidRDefault="00BA216B" w:rsidP="00614F98"/>
                          <w:p w14:paraId="15E74623" w14:textId="77777777" w:rsidR="00BA216B" w:rsidRDefault="00BA216B" w:rsidP="00614F98"/>
                          <w:p w14:paraId="647A7A30" w14:textId="77777777" w:rsidR="00BA216B" w:rsidRDefault="00BA216B" w:rsidP="00614F98"/>
                          <w:p w14:paraId="49AE7C99" w14:textId="77777777" w:rsidR="00BA216B" w:rsidRDefault="00BA216B" w:rsidP="00614F98"/>
                          <w:p w14:paraId="45EEC868" w14:textId="77777777" w:rsidR="00BA216B" w:rsidRDefault="00BA216B" w:rsidP="00614F98"/>
                          <w:p w14:paraId="748B1AEA" w14:textId="77777777" w:rsidR="00BA216B" w:rsidRDefault="00BA216B" w:rsidP="00614F98"/>
                          <w:p w14:paraId="17947ABF" w14:textId="77777777" w:rsidR="00BA216B" w:rsidRDefault="00BA216B" w:rsidP="00614F98"/>
                          <w:p w14:paraId="3635AF0E" w14:textId="77777777" w:rsidR="00BA216B" w:rsidRDefault="00BA216B" w:rsidP="00614F98"/>
                          <w:p w14:paraId="4489725E" w14:textId="77777777" w:rsidR="00BA216B" w:rsidRDefault="00BA216B" w:rsidP="00614F98"/>
                          <w:p w14:paraId="67F56885" w14:textId="77777777" w:rsidR="00BA216B" w:rsidRDefault="00BA216B" w:rsidP="00614F98"/>
                          <w:p w14:paraId="4CB7B77E" w14:textId="77777777" w:rsidR="00BA216B" w:rsidRDefault="00BA216B" w:rsidP="00614F98"/>
                          <w:p w14:paraId="3F073C4F" w14:textId="77777777" w:rsidR="00BA216B" w:rsidRDefault="00BA216B" w:rsidP="00614F98"/>
                          <w:p w14:paraId="13A16CE2" w14:textId="77777777" w:rsidR="00BA216B" w:rsidRDefault="00BA216B" w:rsidP="00614F98"/>
                          <w:p w14:paraId="32DAC6D6" w14:textId="77777777" w:rsidR="00BA216B" w:rsidRDefault="00BA216B" w:rsidP="00614F98"/>
                          <w:p w14:paraId="0E0AC415" w14:textId="77777777" w:rsidR="00BA216B" w:rsidRDefault="00BA216B" w:rsidP="00614F98"/>
                          <w:p w14:paraId="4E10FFEB" w14:textId="77777777" w:rsidR="00BA216B" w:rsidRDefault="00BA216B" w:rsidP="00614F98"/>
                          <w:p w14:paraId="7D36AD3D" w14:textId="77777777" w:rsidR="00BA216B" w:rsidRDefault="00BA216B" w:rsidP="00614F98"/>
                          <w:p w14:paraId="35A0F951" w14:textId="77777777" w:rsidR="00BA216B" w:rsidRDefault="00BA216B" w:rsidP="00614F98"/>
                          <w:p w14:paraId="7B897183" w14:textId="77777777" w:rsidR="00BA216B" w:rsidRDefault="00BA216B" w:rsidP="00614F98"/>
                          <w:p w14:paraId="62D4ADAB" w14:textId="77777777" w:rsidR="00BA216B" w:rsidRDefault="00BA216B" w:rsidP="00614F98"/>
                          <w:p w14:paraId="1417555C" w14:textId="77777777" w:rsidR="00BA216B" w:rsidRDefault="00BA216B" w:rsidP="00614F98"/>
                          <w:p w14:paraId="5E3274E6" w14:textId="77777777" w:rsidR="00BA216B" w:rsidRDefault="00BA216B" w:rsidP="00614F98"/>
                          <w:p w14:paraId="50BB8A86" w14:textId="77777777" w:rsidR="00BA216B" w:rsidRDefault="00BA216B" w:rsidP="00614F98"/>
                          <w:p w14:paraId="45BE10E5" w14:textId="77777777" w:rsidR="00BA216B" w:rsidRDefault="00BA216B" w:rsidP="00614F98"/>
                          <w:p w14:paraId="279AEF58" w14:textId="77777777" w:rsidR="00BA216B" w:rsidRDefault="00BA216B" w:rsidP="00614F98"/>
                          <w:p w14:paraId="7DDCC7C0" w14:textId="77777777" w:rsidR="00BA216B" w:rsidRDefault="00BA216B" w:rsidP="00614F98"/>
                          <w:p w14:paraId="19E80737" w14:textId="77777777" w:rsidR="00BA216B" w:rsidRDefault="00BA216B" w:rsidP="00614F98"/>
                          <w:p w14:paraId="75698332" w14:textId="77777777" w:rsidR="00BA216B" w:rsidRDefault="00BA216B" w:rsidP="00614F98"/>
                          <w:p w14:paraId="6BDB1A89" w14:textId="77777777" w:rsidR="00BA216B" w:rsidRDefault="00BA216B" w:rsidP="00614F98"/>
                          <w:p w14:paraId="4F95DFE5" w14:textId="77777777" w:rsidR="00BA216B" w:rsidRDefault="00BA216B" w:rsidP="00614F98"/>
                          <w:p w14:paraId="43BB4436" w14:textId="77777777" w:rsidR="00BA216B" w:rsidRDefault="00BA216B" w:rsidP="00614F98"/>
                          <w:p w14:paraId="0234944D" w14:textId="77777777" w:rsidR="00BA216B" w:rsidRDefault="00BA216B" w:rsidP="00614F98"/>
                          <w:p w14:paraId="362A08CB" w14:textId="77777777" w:rsidR="00BA216B" w:rsidRDefault="00BA216B" w:rsidP="00614F98"/>
                          <w:p w14:paraId="05A01DC8" w14:textId="77777777" w:rsidR="00BA216B" w:rsidRDefault="00BA216B" w:rsidP="00614F98"/>
                          <w:p w14:paraId="6AA33774" w14:textId="77777777" w:rsidR="00BA216B" w:rsidRDefault="00BA216B" w:rsidP="00614F98"/>
                          <w:p w14:paraId="12934704" w14:textId="77777777" w:rsidR="00BA216B" w:rsidRDefault="00BA216B" w:rsidP="00614F98"/>
                          <w:p w14:paraId="3718312E" w14:textId="77777777" w:rsidR="00BA216B" w:rsidRDefault="00BA216B" w:rsidP="00614F98"/>
                          <w:p w14:paraId="36238B8D" w14:textId="77777777" w:rsidR="00BA216B" w:rsidRDefault="00BA216B" w:rsidP="00614F98"/>
                          <w:p w14:paraId="0CAD71E6" w14:textId="77777777" w:rsidR="00BA216B" w:rsidRDefault="00BA216B" w:rsidP="00614F98"/>
                          <w:p w14:paraId="74F73794" w14:textId="77777777" w:rsidR="00BA216B" w:rsidRDefault="00BA216B" w:rsidP="00614F98"/>
                          <w:p w14:paraId="4B1C1D5B" w14:textId="77777777" w:rsidR="00BA216B" w:rsidRDefault="00BA216B" w:rsidP="00614F98"/>
                          <w:p w14:paraId="109EF7D0" w14:textId="77777777" w:rsidR="00BA216B" w:rsidRDefault="00BA216B" w:rsidP="00614F98"/>
                          <w:p w14:paraId="3D95B28A" w14:textId="77777777" w:rsidR="00BA216B" w:rsidRDefault="00BA216B" w:rsidP="00614F98"/>
                          <w:p w14:paraId="32EF3904" w14:textId="77777777" w:rsidR="00BA216B" w:rsidRDefault="00BA216B" w:rsidP="00614F98"/>
                          <w:p w14:paraId="1E6B22FA" w14:textId="77777777" w:rsidR="00BA216B" w:rsidRDefault="00BA216B" w:rsidP="00614F98"/>
                          <w:p w14:paraId="0F29801A" w14:textId="77777777" w:rsidR="00BA216B" w:rsidRDefault="00BA216B" w:rsidP="00614F98"/>
                          <w:p w14:paraId="46243086" w14:textId="77777777" w:rsidR="00BA216B" w:rsidRDefault="00BA216B" w:rsidP="00614F98"/>
                          <w:p w14:paraId="75665EAA" w14:textId="77777777" w:rsidR="00BA216B" w:rsidRDefault="00BA216B" w:rsidP="00614F98"/>
                          <w:p w14:paraId="734AA5BA" w14:textId="77777777" w:rsidR="00BA216B" w:rsidRDefault="00BA216B" w:rsidP="00614F98"/>
                          <w:p w14:paraId="11C4C816" w14:textId="77777777" w:rsidR="00BA216B" w:rsidRDefault="00BA216B" w:rsidP="00614F98"/>
                          <w:p w14:paraId="453C9CAE" w14:textId="77777777" w:rsidR="00BA216B" w:rsidRDefault="00BA216B" w:rsidP="00614F98"/>
                          <w:p w14:paraId="41538AE4" w14:textId="77777777" w:rsidR="00BA216B" w:rsidRDefault="00BA216B" w:rsidP="00614F98"/>
                          <w:p w14:paraId="3D0411D6" w14:textId="77777777" w:rsidR="00BA216B" w:rsidRDefault="00BA216B" w:rsidP="00614F98"/>
                          <w:p w14:paraId="602D23BE" w14:textId="77777777" w:rsidR="00BA216B" w:rsidRDefault="00BA216B" w:rsidP="00614F98"/>
                          <w:p w14:paraId="3EC12A88" w14:textId="77777777" w:rsidR="00BA216B" w:rsidRDefault="00BA216B" w:rsidP="00614F98"/>
                          <w:p w14:paraId="13897C93" w14:textId="77777777" w:rsidR="00BA216B" w:rsidRDefault="00BA216B" w:rsidP="00614F98"/>
                          <w:p w14:paraId="1C7CCCBA" w14:textId="77777777" w:rsidR="00BA216B" w:rsidRDefault="00BA216B" w:rsidP="00614F98"/>
                          <w:p w14:paraId="7AC6AD52" w14:textId="77777777" w:rsidR="00BA216B" w:rsidRDefault="00BA216B" w:rsidP="00614F98"/>
                          <w:p w14:paraId="32F41402" w14:textId="77777777" w:rsidR="00BA216B" w:rsidRDefault="00BA216B" w:rsidP="00614F98"/>
                          <w:p w14:paraId="58B055E2" w14:textId="77777777" w:rsidR="00BA216B" w:rsidRDefault="00BA216B" w:rsidP="00614F98"/>
                          <w:p w14:paraId="7FDBB20A" w14:textId="77777777" w:rsidR="00BA216B" w:rsidRDefault="00BA216B" w:rsidP="00614F98"/>
                          <w:p w14:paraId="2A4A1BE6" w14:textId="77777777" w:rsidR="00BA216B" w:rsidRDefault="00BA216B" w:rsidP="00614F98"/>
                          <w:p w14:paraId="781D208A" w14:textId="77777777" w:rsidR="00BA216B" w:rsidRDefault="00BA216B" w:rsidP="00614F98"/>
                          <w:p w14:paraId="1076541C" w14:textId="77777777" w:rsidR="00BA216B" w:rsidRDefault="00BA216B" w:rsidP="00614F98"/>
                          <w:p w14:paraId="268560F5" w14:textId="77777777" w:rsidR="00BA216B" w:rsidRDefault="00BA216B" w:rsidP="00614F98"/>
                          <w:p w14:paraId="65E565FA" w14:textId="77777777" w:rsidR="00BA216B" w:rsidRDefault="00BA216B" w:rsidP="00614F98"/>
                          <w:p w14:paraId="2C8612E5" w14:textId="77777777" w:rsidR="00BA216B" w:rsidRDefault="00BA216B" w:rsidP="00614F98"/>
                          <w:p w14:paraId="2E8FA453" w14:textId="77777777" w:rsidR="00BA216B" w:rsidRDefault="00BA216B" w:rsidP="00614F98"/>
                          <w:p w14:paraId="579FC26B" w14:textId="77777777" w:rsidR="00BA216B" w:rsidRDefault="00BA216B" w:rsidP="00614F98"/>
                          <w:p w14:paraId="26F25A8A" w14:textId="77777777" w:rsidR="00BA216B" w:rsidRDefault="00BA216B" w:rsidP="00614F98"/>
                          <w:p w14:paraId="3A88278A" w14:textId="77777777" w:rsidR="00BA216B" w:rsidRDefault="00BA216B" w:rsidP="00614F98"/>
                          <w:p w14:paraId="1461B6F2" w14:textId="77777777" w:rsidR="00BA216B" w:rsidRDefault="00BA216B" w:rsidP="00614F98"/>
                          <w:p w14:paraId="03B42547" w14:textId="77777777" w:rsidR="00BA216B" w:rsidRDefault="00BA216B" w:rsidP="00614F98"/>
                          <w:p w14:paraId="3106D396" w14:textId="77777777" w:rsidR="00BA216B" w:rsidRDefault="00BA216B" w:rsidP="00614F98"/>
                          <w:p w14:paraId="6DEFDD35" w14:textId="77777777" w:rsidR="00BA216B" w:rsidRDefault="00BA216B" w:rsidP="00614F98"/>
                          <w:p w14:paraId="2606318B" w14:textId="77777777" w:rsidR="00BA216B" w:rsidRDefault="00BA216B" w:rsidP="00614F98"/>
                          <w:p w14:paraId="56A75B91" w14:textId="77777777" w:rsidR="00BA216B" w:rsidRDefault="00BA216B" w:rsidP="00614F98"/>
                          <w:p w14:paraId="6D709ABF" w14:textId="77777777" w:rsidR="00BA216B" w:rsidRDefault="00BA216B" w:rsidP="00614F98"/>
                          <w:p w14:paraId="13ED7FC2" w14:textId="77777777" w:rsidR="00BA216B" w:rsidRDefault="00BA216B" w:rsidP="00614F98"/>
                          <w:p w14:paraId="194AFE62" w14:textId="77777777" w:rsidR="00BA216B" w:rsidRDefault="00BA216B" w:rsidP="00614F98"/>
                          <w:p w14:paraId="6D0DC553" w14:textId="77777777" w:rsidR="00BA216B" w:rsidRDefault="00BA216B" w:rsidP="00614F98"/>
                          <w:p w14:paraId="4457E52F" w14:textId="77777777" w:rsidR="00BA216B" w:rsidRDefault="00BA216B" w:rsidP="00614F98"/>
                          <w:p w14:paraId="7B00026E" w14:textId="77777777" w:rsidR="00BA216B" w:rsidRDefault="00BA216B" w:rsidP="00614F98"/>
                          <w:p w14:paraId="4A6A254E" w14:textId="77777777" w:rsidR="00BA216B" w:rsidRDefault="00BA216B" w:rsidP="00614F98"/>
                          <w:p w14:paraId="6525F82D" w14:textId="77777777" w:rsidR="00BA216B" w:rsidRDefault="00BA216B" w:rsidP="00614F98"/>
                          <w:p w14:paraId="7CAEC430" w14:textId="77777777" w:rsidR="00BA216B" w:rsidRDefault="00BA216B" w:rsidP="00614F98"/>
                          <w:p w14:paraId="57A97094" w14:textId="77777777" w:rsidR="00BA216B" w:rsidRDefault="00BA216B" w:rsidP="00614F98"/>
                          <w:p w14:paraId="1A50C372" w14:textId="77777777" w:rsidR="00BA216B" w:rsidRDefault="00BA216B" w:rsidP="00614F98"/>
                          <w:p w14:paraId="2766B28C" w14:textId="77777777" w:rsidR="00BA216B" w:rsidRDefault="00BA216B" w:rsidP="00614F98"/>
                          <w:p w14:paraId="29DC7F4D" w14:textId="77777777" w:rsidR="00BA216B" w:rsidRDefault="00BA216B" w:rsidP="00614F98"/>
                          <w:p w14:paraId="0B0C69AB" w14:textId="77777777" w:rsidR="00BA216B" w:rsidRDefault="00BA216B" w:rsidP="00614F98"/>
                          <w:p w14:paraId="763E7D8A" w14:textId="77777777" w:rsidR="00BA216B" w:rsidRDefault="00BA216B" w:rsidP="00614F98"/>
                          <w:p w14:paraId="56630EB8" w14:textId="77777777" w:rsidR="00BA216B" w:rsidRDefault="00BA216B" w:rsidP="00614F98"/>
                          <w:p w14:paraId="31387ECA" w14:textId="77777777" w:rsidR="00BA216B" w:rsidRDefault="00BA216B" w:rsidP="00614F98"/>
                          <w:p w14:paraId="5F64CBF8" w14:textId="77777777" w:rsidR="00BA216B" w:rsidRDefault="00BA216B" w:rsidP="00614F98"/>
                          <w:p w14:paraId="38F1D8F6" w14:textId="77777777" w:rsidR="00BA216B" w:rsidRDefault="00BA216B" w:rsidP="00614F98"/>
                          <w:p w14:paraId="311D367A" w14:textId="77777777" w:rsidR="00BA216B" w:rsidRDefault="00BA216B" w:rsidP="00614F98"/>
                          <w:p w14:paraId="48BFA962" w14:textId="77777777" w:rsidR="00BA216B" w:rsidRDefault="00BA216B" w:rsidP="00614F98"/>
                          <w:p w14:paraId="7BD1DDE1" w14:textId="77777777" w:rsidR="00BA216B" w:rsidRDefault="00BA216B" w:rsidP="00614F98"/>
                          <w:p w14:paraId="3D39F34E" w14:textId="77777777" w:rsidR="00BA216B" w:rsidRDefault="00BA216B" w:rsidP="00614F98"/>
                          <w:p w14:paraId="7337C6D5" w14:textId="77777777" w:rsidR="00BA216B" w:rsidRDefault="00BA216B" w:rsidP="00614F98"/>
                          <w:p w14:paraId="3DD3CEDE" w14:textId="77777777" w:rsidR="00BA216B" w:rsidRDefault="00BA216B" w:rsidP="00614F98"/>
                          <w:p w14:paraId="01B3ED4C" w14:textId="77777777" w:rsidR="00BA216B" w:rsidRDefault="00BA216B" w:rsidP="00614F98"/>
                          <w:p w14:paraId="6EA33D7F" w14:textId="77777777" w:rsidR="00BA216B" w:rsidRDefault="00BA216B" w:rsidP="00614F98"/>
                          <w:p w14:paraId="077B1685" w14:textId="77777777" w:rsidR="00BA216B" w:rsidRDefault="00BA216B" w:rsidP="00614F98"/>
                          <w:p w14:paraId="181BAD95" w14:textId="77777777" w:rsidR="00BA216B" w:rsidRDefault="00BA216B" w:rsidP="00614F98"/>
                          <w:p w14:paraId="78DEE89E" w14:textId="77777777" w:rsidR="00BA216B" w:rsidRDefault="00BA216B" w:rsidP="00614F98"/>
                          <w:p w14:paraId="1A8EFE25" w14:textId="77777777" w:rsidR="00BA216B" w:rsidRDefault="00BA216B" w:rsidP="00614F98"/>
                          <w:p w14:paraId="7AB897F2" w14:textId="77777777" w:rsidR="00BA216B" w:rsidRDefault="00BA216B" w:rsidP="00614F98"/>
                          <w:p w14:paraId="16AA1C32" w14:textId="77777777" w:rsidR="00BA216B" w:rsidRDefault="00BA216B" w:rsidP="00614F98"/>
                          <w:p w14:paraId="1708789E" w14:textId="77777777" w:rsidR="00BA216B" w:rsidRDefault="00BA216B" w:rsidP="00614F98"/>
                          <w:p w14:paraId="3B07FFB1" w14:textId="77777777" w:rsidR="00BA216B" w:rsidRDefault="00BA216B" w:rsidP="00614F98"/>
                          <w:p w14:paraId="3CE90F47" w14:textId="77777777" w:rsidR="00BA216B" w:rsidRDefault="00BA216B" w:rsidP="00614F98"/>
                          <w:p w14:paraId="53FBF8CC" w14:textId="77777777" w:rsidR="00BA216B" w:rsidRDefault="00BA216B" w:rsidP="00614F98"/>
                          <w:p w14:paraId="04849A6E" w14:textId="77777777" w:rsidR="00BA216B" w:rsidRDefault="00BA216B" w:rsidP="00614F98"/>
                          <w:p w14:paraId="6E252C26" w14:textId="77777777" w:rsidR="00BA216B" w:rsidRDefault="00BA216B" w:rsidP="00614F98"/>
                          <w:p w14:paraId="231BA4DE" w14:textId="77777777" w:rsidR="00BA216B" w:rsidRDefault="00BA216B" w:rsidP="00614F98"/>
                          <w:p w14:paraId="7690A440" w14:textId="77777777" w:rsidR="00BA216B" w:rsidRDefault="00BA216B" w:rsidP="00614F98"/>
                          <w:p w14:paraId="25FA0FA8" w14:textId="77777777" w:rsidR="00BA216B" w:rsidRDefault="00BA216B" w:rsidP="00614F98"/>
                          <w:p w14:paraId="053762CC" w14:textId="77777777" w:rsidR="00BA216B" w:rsidRDefault="00BA216B" w:rsidP="00614F98"/>
                          <w:p w14:paraId="38D5D984" w14:textId="77777777" w:rsidR="00BA216B" w:rsidRDefault="00BA216B" w:rsidP="00614F98"/>
                          <w:p w14:paraId="7F0679A3" w14:textId="77777777" w:rsidR="00BA216B" w:rsidRDefault="00BA216B" w:rsidP="00614F98"/>
                          <w:p w14:paraId="36755681" w14:textId="77777777" w:rsidR="00BA216B" w:rsidRDefault="00BA216B" w:rsidP="00614F98"/>
                          <w:p w14:paraId="4E84691B" w14:textId="77777777" w:rsidR="00BA216B" w:rsidRDefault="00BA216B" w:rsidP="00614F98"/>
                          <w:p w14:paraId="48C10D45" w14:textId="77777777" w:rsidR="00BA216B" w:rsidRDefault="00BA216B" w:rsidP="00614F98"/>
                          <w:p w14:paraId="3126EF74" w14:textId="77777777" w:rsidR="00BA216B" w:rsidRDefault="00BA216B" w:rsidP="00614F98"/>
                          <w:p w14:paraId="3DBCF162" w14:textId="77777777" w:rsidR="00BA216B" w:rsidRDefault="00BA216B" w:rsidP="00614F98"/>
                          <w:p w14:paraId="148517F1" w14:textId="77777777" w:rsidR="00BA216B" w:rsidRDefault="00BA216B" w:rsidP="00614F98"/>
                          <w:p w14:paraId="50F43C23" w14:textId="77777777" w:rsidR="00BA216B" w:rsidRDefault="00BA216B" w:rsidP="00614F98"/>
                          <w:p w14:paraId="44B3DE69" w14:textId="77777777" w:rsidR="00BA216B" w:rsidRDefault="00BA216B" w:rsidP="00614F98"/>
                          <w:p w14:paraId="436837DD" w14:textId="77777777" w:rsidR="00BA216B" w:rsidRDefault="00BA216B" w:rsidP="00614F98"/>
                          <w:p w14:paraId="1033EB56" w14:textId="77777777" w:rsidR="00BA216B" w:rsidRDefault="00BA216B" w:rsidP="00614F98"/>
                          <w:p w14:paraId="32D7F1BF" w14:textId="77777777" w:rsidR="00BA216B" w:rsidRDefault="00BA216B" w:rsidP="00614F98"/>
                          <w:p w14:paraId="21620C5F" w14:textId="77777777" w:rsidR="00BA216B" w:rsidRDefault="00BA216B" w:rsidP="00614F98"/>
                          <w:p w14:paraId="49816623" w14:textId="77777777" w:rsidR="00BA216B" w:rsidRDefault="00BA216B" w:rsidP="00614F98"/>
                          <w:p w14:paraId="04382D74" w14:textId="77777777" w:rsidR="00BA216B" w:rsidRDefault="00BA216B" w:rsidP="00614F98"/>
                          <w:p w14:paraId="7A345B5B" w14:textId="77777777" w:rsidR="00BA216B" w:rsidRDefault="00BA216B" w:rsidP="00614F98"/>
                          <w:p w14:paraId="45A1B64F" w14:textId="77777777" w:rsidR="00BA216B" w:rsidRDefault="00BA216B" w:rsidP="00614F98"/>
                          <w:p w14:paraId="67DBBF1A" w14:textId="77777777" w:rsidR="00BA216B" w:rsidRDefault="00BA216B" w:rsidP="00614F98"/>
                          <w:p w14:paraId="743F3071" w14:textId="77777777" w:rsidR="00BA216B" w:rsidRDefault="00BA216B" w:rsidP="00614F98"/>
                          <w:p w14:paraId="373263C0" w14:textId="77777777" w:rsidR="00BA216B" w:rsidRDefault="00BA216B" w:rsidP="00614F98"/>
                          <w:p w14:paraId="23298A9A" w14:textId="77777777" w:rsidR="00BA216B" w:rsidRDefault="00BA216B" w:rsidP="00614F98"/>
                          <w:p w14:paraId="0BB70539" w14:textId="77777777" w:rsidR="00BA216B" w:rsidRDefault="00BA216B" w:rsidP="00614F98"/>
                          <w:p w14:paraId="075015EE" w14:textId="77777777" w:rsidR="00BA216B" w:rsidRDefault="00BA216B" w:rsidP="00614F98"/>
                          <w:p w14:paraId="2666041C" w14:textId="77777777" w:rsidR="00BA216B" w:rsidRDefault="00BA216B" w:rsidP="00614F98"/>
                          <w:p w14:paraId="32B865F0" w14:textId="77777777" w:rsidR="00BA216B" w:rsidRDefault="00BA216B" w:rsidP="00614F98"/>
                          <w:p w14:paraId="672B71C4" w14:textId="77777777" w:rsidR="00BA216B" w:rsidRDefault="00BA216B" w:rsidP="00614F98"/>
                          <w:p w14:paraId="08B85448" w14:textId="77777777" w:rsidR="00BA216B" w:rsidRDefault="00BA216B" w:rsidP="00614F98"/>
                          <w:p w14:paraId="22860D19" w14:textId="77777777" w:rsidR="00BA216B" w:rsidRDefault="00BA216B" w:rsidP="00614F98"/>
                          <w:p w14:paraId="0BB141BD" w14:textId="77777777" w:rsidR="00BA216B" w:rsidRDefault="00BA216B" w:rsidP="00614F98"/>
                          <w:p w14:paraId="2A33B858" w14:textId="77777777" w:rsidR="00BA216B" w:rsidRDefault="00BA216B" w:rsidP="00614F98"/>
                          <w:p w14:paraId="1D33C2CA" w14:textId="77777777" w:rsidR="00BA216B" w:rsidRDefault="00BA216B" w:rsidP="00614F98"/>
                          <w:p w14:paraId="65C48969" w14:textId="77777777" w:rsidR="00BA216B" w:rsidRDefault="00BA216B" w:rsidP="00614F98"/>
                          <w:p w14:paraId="3FD86CAB" w14:textId="77777777" w:rsidR="00BA216B" w:rsidRDefault="00BA216B" w:rsidP="00614F98"/>
                          <w:p w14:paraId="6CCDA8B2" w14:textId="77777777" w:rsidR="00BA216B" w:rsidRDefault="00BA216B" w:rsidP="00614F98"/>
                          <w:p w14:paraId="28CDA6EE" w14:textId="77777777" w:rsidR="00BA216B" w:rsidRDefault="00BA216B" w:rsidP="00614F98"/>
                          <w:p w14:paraId="7489D272" w14:textId="77777777" w:rsidR="00BA216B" w:rsidRDefault="00BA216B" w:rsidP="00614F98"/>
                          <w:p w14:paraId="665B6562" w14:textId="77777777" w:rsidR="00BA216B" w:rsidRDefault="00BA216B" w:rsidP="00614F98"/>
                          <w:p w14:paraId="5B4D581C" w14:textId="77777777" w:rsidR="00BA216B" w:rsidRDefault="00BA216B" w:rsidP="00614F98"/>
                          <w:p w14:paraId="413A1F83" w14:textId="77777777" w:rsidR="00BA216B" w:rsidRDefault="00BA216B" w:rsidP="00614F98"/>
                          <w:p w14:paraId="6DD7A94C" w14:textId="77777777" w:rsidR="00BA216B" w:rsidRDefault="00BA216B" w:rsidP="00614F98"/>
                          <w:p w14:paraId="0586B81B" w14:textId="77777777" w:rsidR="00BA216B" w:rsidRDefault="00BA216B" w:rsidP="00614F98"/>
                          <w:p w14:paraId="1C51A214" w14:textId="77777777" w:rsidR="00BA216B" w:rsidRDefault="00BA216B" w:rsidP="00614F98"/>
                          <w:p w14:paraId="02C38A93" w14:textId="77777777" w:rsidR="00BA216B" w:rsidRDefault="00BA216B" w:rsidP="00614F98"/>
                          <w:p w14:paraId="22A7CA73" w14:textId="77777777" w:rsidR="00BA216B" w:rsidRDefault="00BA216B" w:rsidP="00614F98"/>
                          <w:p w14:paraId="1A0E553B" w14:textId="77777777" w:rsidR="00BA216B" w:rsidRDefault="00BA216B" w:rsidP="00614F98"/>
                          <w:p w14:paraId="32E86C6F" w14:textId="77777777" w:rsidR="00BA216B" w:rsidRDefault="00BA216B" w:rsidP="00614F98"/>
                          <w:p w14:paraId="1994BA6A" w14:textId="77777777" w:rsidR="00BA216B" w:rsidRDefault="00BA216B" w:rsidP="00614F98"/>
                          <w:p w14:paraId="79C0310C" w14:textId="77777777" w:rsidR="00BA216B" w:rsidRDefault="00BA216B" w:rsidP="00614F98"/>
                          <w:p w14:paraId="5D269092" w14:textId="77777777" w:rsidR="00BA216B" w:rsidRDefault="00BA216B" w:rsidP="00614F98"/>
                          <w:p w14:paraId="2B850A94" w14:textId="77777777" w:rsidR="00BA216B" w:rsidRDefault="00BA216B" w:rsidP="00614F98"/>
                          <w:p w14:paraId="29F3ABEE" w14:textId="77777777" w:rsidR="00BA216B" w:rsidRDefault="00BA216B" w:rsidP="00614F98"/>
                          <w:p w14:paraId="04178CFA" w14:textId="77777777" w:rsidR="00BA216B" w:rsidRDefault="00BA216B" w:rsidP="00614F98"/>
                          <w:p w14:paraId="1687F930" w14:textId="77777777" w:rsidR="00BA216B" w:rsidRDefault="00BA216B" w:rsidP="00614F98"/>
                          <w:p w14:paraId="796F59E9" w14:textId="77777777" w:rsidR="00BA216B" w:rsidRDefault="00BA216B" w:rsidP="00614F98"/>
                          <w:p w14:paraId="3FD937AE" w14:textId="77777777" w:rsidR="00BA216B" w:rsidRDefault="00BA216B" w:rsidP="00614F98"/>
                          <w:p w14:paraId="0B39E7C1" w14:textId="77777777" w:rsidR="00BA216B" w:rsidRDefault="00BA216B" w:rsidP="00614F98"/>
                          <w:p w14:paraId="477C8CE9" w14:textId="77777777" w:rsidR="00BA216B" w:rsidRDefault="00BA216B" w:rsidP="00614F98"/>
                          <w:p w14:paraId="1036B085" w14:textId="77777777" w:rsidR="00BA216B" w:rsidRDefault="00BA216B" w:rsidP="00614F98"/>
                          <w:p w14:paraId="1D1EAB0C" w14:textId="77777777" w:rsidR="00BA216B" w:rsidRDefault="00BA216B" w:rsidP="00614F98"/>
                          <w:p w14:paraId="3C949ED6" w14:textId="77777777" w:rsidR="00BA216B" w:rsidRDefault="00BA216B" w:rsidP="00614F98"/>
                          <w:p w14:paraId="2C9E496A" w14:textId="77777777" w:rsidR="00BA216B" w:rsidRDefault="00BA216B" w:rsidP="00614F98"/>
                          <w:p w14:paraId="4F7340E6" w14:textId="77777777" w:rsidR="00BA216B" w:rsidRDefault="00BA216B" w:rsidP="00614F98"/>
                          <w:p w14:paraId="138D85C8" w14:textId="77777777" w:rsidR="00BA216B" w:rsidRDefault="00BA216B" w:rsidP="00614F98"/>
                          <w:p w14:paraId="37521569" w14:textId="77777777" w:rsidR="00BA216B" w:rsidRDefault="00BA216B" w:rsidP="00614F98"/>
                          <w:p w14:paraId="630C291F" w14:textId="77777777" w:rsidR="00BA216B" w:rsidRDefault="00BA216B" w:rsidP="00614F98"/>
                          <w:p w14:paraId="64926B24" w14:textId="77777777" w:rsidR="00BA216B" w:rsidRDefault="00BA216B" w:rsidP="00614F98"/>
                          <w:p w14:paraId="60253EF5" w14:textId="77777777" w:rsidR="00BA216B" w:rsidRDefault="00BA216B" w:rsidP="00614F98"/>
                          <w:p w14:paraId="0FED3903" w14:textId="77777777" w:rsidR="00BA216B" w:rsidRDefault="00BA216B" w:rsidP="00614F98"/>
                          <w:p w14:paraId="1AB0F32C" w14:textId="77777777" w:rsidR="00BA216B" w:rsidRDefault="00BA216B" w:rsidP="00614F98"/>
                          <w:p w14:paraId="116D929D" w14:textId="77777777" w:rsidR="00BA216B" w:rsidRDefault="00BA216B" w:rsidP="00614F98"/>
                          <w:p w14:paraId="339E4A48" w14:textId="77777777" w:rsidR="00BA216B" w:rsidRDefault="00BA216B" w:rsidP="00614F98"/>
                          <w:p w14:paraId="5A947D4D" w14:textId="77777777" w:rsidR="00BA216B" w:rsidRDefault="00BA216B" w:rsidP="00614F98"/>
                          <w:p w14:paraId="0D97E850" w14:textId="77777777" w:rsidR="00BA216B" w:rsidRDefault="00BA216B" w:rsidP="00614F98"/>
                          <w:p w14:paraId="17B809C6" w14:textId="77777777" w:rsidR="00BA216B" w:rsidRDefault="00BA216B" w:rsidP="00614F98"/>
                          <w:p w14:paraId="0A5BBA10" w14:textId="77777777" w:rsidR="00BA216B" w:rsidRDefault="00BA216B" w:rsidP="00614F98"/>
                          <w:p w14:paraId="7BFDB613" w14:textId="77777777" w:rsidR="00BA216B" w:rsidRDefault="00BA216B" w:rsidP="00614F98"/>
                          <w:p w14:paraId="4F3EF4EE" w14:textId="77777777" w:rsidR="00BA216B" w:rsidRDefault="00BA216B" w:rsidP="00614F98"/>
                          <w:p w14:paraId="3D473C62" w14:textId="77777777" w:rsidR="00BA216B" w:rsidRDefault="00BA216B" w:rsidP="00614F98"/>
                          <w:p w14:paraId="70E440FC" w14:textId="77777777" w:rsidR="00BA216B" w:rsidRDefault="00BA216B" w:rsidP="00614F98"/>
                          <w:p w14:paraId="7F9DE506" w14:textId="77777777" w:rsidR="00BA216B" w:rsidRDefault="00BA216B" w:rsidP="00614F98"/>
                          <w:p w14:paraId="67682385" w14:textId="77777777" w:rsidR="00BA216B" w:rsidRDefault="00BA216B" w:rsidP="00614F98"/>
                          <w:p w14:paraId="21278766" w14:textId="77777777" w:rsidR="00BA216B" w:rsidRDefault="00BA216B" w:rsidP="00614F98"/>
                          <w:p w14:paraId="048224FB" w14:textId="77777777" w:rsidR="00BA216B" w:rsidRDefault="00BA216B" w:rsidP="00614F98"/>
                          <w:p w14:paraId="0FD16B42" w14:textId="77777777" w:rsidR="00BA216B" w:rsidRDefault="00BA216B" w:rsidP="00614F98"/>
                          <w:p w14:paraId="700C6DAF" w14:textId="77777777" w:rsidR="00BA216B" w:rsidRDefault="00BA216B" w:rsidP="00614F98"/>
                          <w:p w14:paraId="27D8C0F2" w14:textId="77777777" w:rsidR="00BA216B" w:rsidRDefault="00BA216B" w:rsidP="00614F98"/>
                          <w:p w14:paraId="416ECCD2" w14:textId="77777777" w:rsidR="00BA216B" w:rsidRDefault="00BA216B" w:rsidP="00614F98"/>
                          <w:p w14:paraId="52B46403" w14:textId="77777777" w:rsidR="00BA216B" w:rsidRDefault="00BA216B" w:rsidP="00614F98"/>
                          <w:p w14:paraId="6D6DAB1E" w14:textId="77777777" w:rsidR="00BA216B" w:rsidRDefault="00BA216B" w:rsidP="00614F98"/>
                          <w:p w14:paraId="234A8A8C" w14:textId="77777777" w:rsidR="00BA216B" w:rsidRDefault="00BA216B" w:rsidP="00614F98"/>
                          <w:p w14:paraId="7DB1DF05" w14:textId="77777777" w:rsidR="00BA216B" w:rsidRDefault="00BA216B" w:rsidP="00614F98"/>
                          <w:p w14:paraId="2BC5AB91" w14:textId="77777777" w:rsidR="00BA216B" w:rsidRDefault="00BA216B" w:rsidP="00614F98"/>
                          <w:p w14:paraId="5953B11E" w14:textId="77777777" w:rsidR="00BA216B" w:rsidRDefault="00BA216B" w:rsidP="00614F98"/>
                          <w:p w14:paraId="7ABEA4C3" w14:textId="77777777" w:rsidR="00BA216B" w:rsidRDefault="00BA216B" w:rsidP="00614F98"/>
                          <w:p w14:paraId="7EC3B702" w14:textId="77777777" w:rsidR="00BA216B" w:rsidRDefault="00BA216B" w:rsidP="00614F98"/>
                          <w:p w14:paraId="3550D6C4" w14:textId="77777777" w:rsidR="00BA216B" w:rsidRDefault="00BA216B" w:rsidP="00614F98"/>
                          <w:p w14:paraId="794BED99" w14:textId="77777777" w:rsidR="00BA216B" w:rsidRDefault="00BA216B" w:rsidP="00614F98"/>
                          <w:p w14:paraId="70E702F6" w14:textId="77777777" w:rsidR="00BA216B" w:rsidRDefault="00BA216B" w:rsidP="00614F98"/>
                          <w:p w14:paraId="69698549" w14:textId="77777777" w:rsidR="00BA216B" w:rsidRDefault="00BA216B" w:rsidP="00614F98"/>
                          <w:p w14:paraId="102B2D58" w14:textId="77777777" w:rsidR="00BA216B" w:rsidRDefault="00BA216B" w:rsidP="00614F98"/>
                          <w:p w14:paraId="63774B0E" w14:textId="77777777" w:rsidR="00BA216B" w:rsidRDefault="00BA216B" w:rsidP="00614F98"/>
                          <w:p w14:paraId="728739DD" w14:textId="77777777" w:rsidR="00BA216B" w:rsidRDefault="00BA216B" w:rsidP="00614F98"/>
                          <w:p w14:paraId="48C3D510" w14:textId="77777777" w:rsidR="00BA216B" w:rsidRDefault="00BA216B" w:rsidP="00614F98"/>
                          <w:p w14:paraId="1BD1915E" w14:textId="77777777" w:rsidR="00BA216B" w:rsidRDefault="00BA216B" w:rsidP="00614F98"/>
                          <w:p w14:paraId="51C292B9" w14:textId="77777777" w:rsidR="00BA216B" w:rsidRDefault="00BA216B" w:rsidP="00614F98"/>
                          <w:p w14:paraId="3083994D" w14:textId="77777777" w:rsidR="00BA216B" w:rsidRDefault="00BA216B" w:rsidP="00614F98"/>
                          <w:p w14:paraId="439CED7F" w14:textId="77777777" w:rsidR="00BA216B" w:rsidRDefault="00BA216B" w:rsidP="00614F98"/>
                          <w:p w14:paraId="765008C2" w14:textId="77777777" w:rsidR="00BA216B" w:rsidRDefault="00BA216B" w:rsidP="00614F98"/>
                          <w:p w14:paraId="776D02B1" w14:textId="77777777" w:rsidR="00BA216B" w:rsidRDefault="00BA216B" w:rsidP="00614F98"/>
                          <w:p w14:paraId="2C0D4932" w14:textId="77777777" w:rsidR="00BA216B" w:rsidRDefault="00BA216B" w:rsidP="00614F98"/>
                          <w:p w14:paraId="14BDD79C" w14:textId="77777777" w:rsidR="00BA216B" w:rsidRDefault="00BA216B" w:rsidP="00614F98"/>
                          <w:p w14:paraId="52054A59" w14:textId="77777777" w:rsidR="00BA216B" w:rsidRDefault="00BA216B" w:rsidP="00614F98"/>
                          <w:p w14:paraId="30020788" w14:textId="77777777" w:rsidR="00BA216B" w:rsidRDefault="00BA216B" w:rsidP="00614F98"/>
                          <w:p w14:paraId="58E7C605" w14:textId="77777777" w:rsidR="00BA216B" w:rsidRDefault="00BA216B" w:rsidP="00614F98"/>
                          <w:p w14:paraId="4EA490F2" w14:textId="77777777" w:rsidR="00BA216B" w:rsidRDefault="00BA216B" w:rsidP="00614F98"/>
                          <w:p w14:paraId="1A5979AB" w14:textId="77777777" w:rsidR="00BA216B" w:rsidRDefault="00BA216B" w:rsidP="00614F98"/>
                          <w:p w14:paraId="759D6238" w14:textId="77777777" w:rsidR="00BA216B" w:rsidRDefault="00BA216B" w:rsidP="00614F98"/>
                          <w:p w14:paraId="31CDFB07" w14:textId="77777777" w:rsidR="00BA216B" w:rsidRDefault="00BA216B" w:rsidP="00614F98"/>
                          <w:p w14:paraId="4623F89C" w14:textId="77777777" w:rsidR="00BA216B" w:rsidRDefault="00BA216B" w:rsidP="00614F98"/>
                          <w:p w14:paraId="6D0553EF" w14:textId="77777777" w:rsidR="00BA216B" w:rsidRDefault="00BA216B" w:rsidP="00614F98"/>
                          <w:p w14:paraId="0071DACF" w14:textId="77777777" w:rsidR="00BA216B" w:rsidRDefault="00BA216B" w:rsidP="00614F98"/>
                          <w:p w14:paraId="2AE3E8BA" w14:textId="77777777" w:rsidR="00BA216B" w:rsidRDefault="00BA216B" w:rsidP="00614F98"/>
                          <w:p w14:paraId="046403E3" w14:textId="77777777" w:rsidR="00BA216B" w:rsidRDefault="00BA216B" w:rsidP="00614F98"/>
                          <w:p w14:paraId="0BF5D20E" w14:textId="77777777" w:rsidR="00BA216B" w:rsidRDefault="00BA216B" w:rsidP="00614F98"/>
                          <w:p w14:paraId="70880FDA" w14:textId="77777777" w:rsidR="00BA216B" w:rsidRDefault="00BA216B" w:rsidP="00614F98"/>
                          <w:p w14:paraId="2ED51F8F" w14:textId="77777777" w:rsidR="00BA216B" w:rsidRDefault="00BA216B" w:rsidP="00614F98"/>
                          <w:p w14:paraId="41288ED6" w14:textId="77777777" w:rsidR="00BA216B" w:rsidRDefault="00BA216B" w:rsidP="00614F98"/>
                          <w:p w14:paraId="4BFC7212" w14:textId="77777777" w:rsidR="00BA216B" w:rsidRDefault="00BA216B" w:rsidP="00614F98"/>
                          <w:p w14:paraId="2EB0FD93" w14:textId="77777777" w:rsidR="00BA216B" w:rsidRDefault="00BA216B" w:rsidP="00614F98"/>
                          <w:p w14:paraId="56FCAC7E" w14:textId="77777777" w:rsidR="00BA216B" w:rsidRDefault="00BA216B" w:rsidP="00614F98"/>
                          <w:p w14:paraId="3672518A" w14:textId="77777777" w:rsidR="00BA216B" w:rsidRDefault="00BA216B" w:rsidP="00614F98"/>
                          <w:p w14:paraId="5AAEE6F5" w14:textId="77777777" w:rsidR="00BA216B" w:rsidRDefault="00BA216B" w:rsidP="00614F98"/>
                          <w:p w14:paraId="02DF3E51" w14:textId="77777777" w:rsidR="00BA216B" w:rsidRDefault="00BA216B" w:rsidP="00614F98"/>
                          <w:p w14:paraId="49665FD3" w14:textId="77777777" w:rsidR="00BA216B" w:rsidRDefault="00BA216B" w:rsidP="00614F98"/>
                          <w:p w14:paraId="7776F68C" w14:textId="77777777" w:rsidR="00BA216B" w:rsidRDefault="00BA216B" w:rsidP="00614F98"/>
                          <w:p w14:paraId="29DD41FC" w14:textId="77777777" w:rsidR="00BA216B" w:rsidRDefault="00BA216B" w:rsidP="00614F98"/>
                          <w:p w14:paraId="28393465" w14:textId="77777777" w:rsidR="00BA216B" w:rsidRDefault="00BA216B" w:rsidP="00614F98"/>
                          <w:p w14:paraId="359BC3FC" w14:textId="77777777" w:rsidR="00BA216B" w:rsidRDefault="00BA216B" w:rsidP="00614F98"/>
                          <w:p w14:paraId="33BA645A" w14:textId="77777777" w:rsidR="00BA216B" w:rsidRDefault="00BA216B" w:rsidP="00614F98"/>
                          <w:p w14:paraId="10A8A751" w14:textId="77777777" w:rsidR="00BA216B" w:rsidRDefault="00BA216B" w:rsidP="00614F98"/>
                          <w:p w14:paraId="31278101" w14:textId="77777777" w:rsidR="00BA216B" w:rsidRDefault="00BA216B" w:rsidP="00614F98"/>
                          <w:p w14:paraId="538CCE24" w14:textId="77777777" w:rsidR="00BA216B" w:rsidRDefault="00BA216B" w:rsidP="00614F98"/>
                          <w:p w14:paraId="5BCD1F8E" w14:textId="77777777" w:rsidR="00BA216B" w:rsidRDefault="00BA216B" w:rsidP="00614F98"/>
                          <w:p w14:paraId="67407AAD" w14:textId="77777777" w:rsidR="00BA216B" w:rsidRDefault="00BA216B" w:rsidP="00614F98"/>
                          <w:p w14:paraId="2FAF34DC" w14:textId="77777777" w:rsidR="00BA216B" w:rsidRDefault="00BA216B" w:rsidP="00614F98"/>
                          <w:p w14:paraId="6F8BB8FB" w14:textId="77777777" w:rsidR="00BA216B" w:rsidRDefault="00BA216B" w:rsidP="00614F98"/>
                          <w:p w14:paraId="5E4465F3" w14:textId="77777777" w:rsidR="00BA216B" w:rsidRDefault="00BA216B" w:rsidP="00614F98"/>
                          <w:p w14:paraId="0108035B" w14:textId="77777777" w:rsidR="00BA216B" w:rsidRDefault="00BA216B" w:rsidP="00614F98"/>
                          <w:p w14:paraId="2B757900" w14:textId="77777777" w:rsidR="00BA216B" w:rsidRDefault="00BA216B" w:rsidP="00614F98"/>
                          <w:p w14:paraId="54AFBEA8" w14:textId="77777777" w:rsidR="00BA216B" w:rsidRDefault="00BA216B" w:rsidP="00614F98"/>
                          <w:p w14:paraId="75320736" w14:textId="77777777" w:rsidR="00BA216B" w:rsidRDefault="00BA216B" w:rsidP="00614F98"/>
                          <w:p w14:paraId="1B4B926A" w14:textId="77777777" w:rsidR="00BA216B" w:rsidRDefault="00BA216B" w:rsidP="00614F98"/>
                          <w:p w14:paraId="3D3CA049" w14:textId="77777777" w:rsidR="00BA216B" w:rsidRDefault="00BA216B" w:rsidP="00614F98"/>
                          <w:p w14:paraId="59DDD7B3" w14:textId="77777777" w:rsidR="00BA216B" w:rsidRDefault="00BA216B" w:rsidP="00614F98"/>
                          <w:p w14:paraId="2EA8DD4C" w14:textId="77777777" w:rsidR="00BA216B" w:rsidRDefault="00BA216B" w:rsidP="00614F98"/>
                          <w:p w14:paraId="1F3E7C56" w14:textId="77777777" w:rsidR="00BA216B" w:rsidRDefault="00BA216B" w:rsidP="00614F98"/>
                          <w:p w14:paraId="3B34ACE9" w14:textId="77777777" w:rsidR="00BA216B" w:rsidRDefault="00BA216B" w:rsidP="00614F98"/>
                          <w:p w14:paraId="6EDA2CED" w14:textId="77777777" w:rsidR="00BA216B" w:rsidRDefault="00BA216B" w:rsidP="00614F98"/>
                          <w:p w14:paraId="42FA6879" w14:textId="77777777" w:rsidR="00BA216B" w:rsidRDefault="00BA216B" w:rsidP="00614F98"/>
                          <w:p w14:paraId="1B86C4D9" w14:textId="77777777" w:rsidR="00BA216B" w:rsidRDefault="00BA216B" w:rsidP="00614F98"/>
                          <w:p w14:paraId="1C3A78F9" w14:textId="77777777" w:rsidR="00BA216B" w:rsidRDefault="00BA216B" w:rsidP="00614F98"/>
                          <w:p w14:paraId="0A3FAE85" w14:textId="77777777" w:rsidR="00BA216B" w:rsidRDefault="00BA216B" w:rsidP="00614F98"/>
                          <w:p w14:paraId="4816D16C" w14:textId="77777777" w:rsidR="00BA216B" w:rsidRDefault="00BA216B" w:rsidP="00614F98"/>
                          <w:p w14:paraId="2E6D0369" w14:textId="77777777" w:rsidR="00BA216B" w:rsidRDefault="00BA216B" w:rsidP="00614F98"/>
                          <w:p w14:paraId="2728B18E" w14:textId="77777777" w:rsidR="00BA216B" w:rsidRDefault="00BA216B" w:rsidP="00614F98"/>
                          <w:p w14:paraId="5F306954" w14:textId="77777777" w:rsidR="00BA216B" w:rsidRDefault="00BA216B" w:rsidP="00614F98"/>
                          <w:p w14:paraId="5F45A610" w14:textId="77777777" w:rsidR="00BA216B" w:rsidRDefault="00BA216B" w:rsidP="00614F98"/>
                          <w:p w14:paraId="0E0098E5" w14:textId="77777777" w:rsidR="00BA216B" w:rsidRDefault="00BA216B" w:rsidP="00614F98"/>
                          <w:p w14:paraId="47F63DF1" w14:textId="77777777" w:rsidR="00BA216B" w:rsidRDefault="00BA216B" w:rsidP="00614F98"/>
                          <w:p w14:paraId="4CB31B98" w14:textId="77777777" w:rsidR="00BA216B" w:rsidRDefault="00BA216B" w:rsidP="00614F98"/>
                          <w:p w14:paraId="0E367648" w14:textId="77777777" w:rsidR="00BA216B" w:rsidRDefault="00BA216B" w:rsidP="00614F98"/>
                          <w:p w14:paraId="5A645663" w14:textId="77777777" w:rsidR="00BA216B" w:rsidRDefault="00BA216B" w:rsidP="00614F98"/>
                          <w:p w14:paraId="5652F093" w14:textId="77777777" w:rsidR="00BA216B" w:rsidRDefault="00BA216B" w:rsidP="00614F98"/>
                          <w:p w14:paraId="46E424B9" w14:textId="77777777" w:rsidR="00BA216B" w:rsidRDefault="00BA216B" w:rsidP="00614F98"/>
                          <w:p w14:paraId="3961A792" w14:textId="77777777" w:rsidR="00BA216B" w:rsidRDefault="00BA216B" w:rsidP="00614F98"/>
                          <w:p w14:paraId="72666820" w14:textId="77777777" w:rsidR="00BA216B" w:rsidRDefault="00BA216B" w:rsidP="00614F98"/>
                          <w:p w14:paraId="5DB57687" w14:textId="77777777" w:rsidR="00BA216B" w:rsidRDefault="00BA216B" w:rsidP="00614F98"/>
                          <w:p w14:paraId="15911042" w14:textId="77777777" w:rsidR="00BA216B" w:rsidRDefault="00BA216B" w:rsidP="00614F98"/>
                          <w:p w14:paraId="79296713" w14:textId="77777777" w:rsidR="00BA216B" w:rsidRDefault="00BA216B" w:rsidP="00614F98"/>
                          <w:p w14:paraId="44643F76" w14:textId="77777777" w:rsidR="00BA216B" w:rsidRDefault="00BA216B" w:rsidP="00614F98"/>
                          <w:p w14:paraId="54E35993" w14:textId="77777777" w:rsidR="00BA216B" w:rsidRDefault="00BA216B" w:rsidP="00614F98"/>
                          <w:p w14:paraId="30F02FB9" w14:textId="77777777" w:rsidR="00BA216B" w:rsidRDefault="00BA216B" w:rsidP="00614F98"/>
                          <w:p w14:paraId="0963A573" w14:textId="77777777" w:rsidR="00BA216B" w:rsidRDefault="00BA216B" w:rsidP="00614F98"/>
                          <w:p w14:paraId="4ECEED11" w14:textId="77777777" w:rsidR="00BA216B" w:rsidRDefault="00BA216B" w:rsidP="00614F98"/>
                          <w:p w14:paraId="7369792B" w14:textId="77777777" w:rsidR="00BA216B" w:rsidRDefault="00BA216B" w:rsidP="00614F98"/>
                          <w:p w14:paraId="305A5837" w14:textId="77777777" w:rsidR="00BA216B" w:rsidRDefault="00BA216B" w:rsidP="00614F98"/>
                          <w:p w14:paraId="14F6F78C" w14:textId="77777777" w:rsidR="00BA216B" w:rsidRDefault="00BA216B" w:rsidP="00614F98"/>
                          <w:p w14:paraId="618366DC" w14:textId="77777777" w:rsidR="00BA216B" w:rsidRDefault="00BA216B" w:rsidP="00614F98"/>
                          <w:p w14:paraId="090DFE2F" w14:textId="77777777" w:rsidR="00BA216B" w:rsidRDefault="00BA216B" w:rsidP="00614F98"/>
                          <w:p w14:paraId="78DD1901" w14:textId="77777777" w:rsidR="00BA216B" w:rsidRDefault="00BA216B" w:rsidP="00614F98"/>
                          <w:p w14:paraId="55152396" w14:textId="77777777" w:rsidR="00BA216B" w:rsidRDefault="00BA216B" w:rsidP="00614F98"/>
                          <w:p w14:paraId="270324CF" w14:textId="77777777" w:rsidR="00BA216B" w:rsidRDefault="00BA216B" w:rsidP="00614F98"/>
                          <w:p w14:paraId="3EA7E195" w14:textId="77777777" w:rsidR="00BA216B" w:rsidRDefault="00BA216B" w:rsidP="00614F98"/>
                          <w:p w14:paraId="4985D670" w14:textId="77777777" w:rsidR="00BA216B" w:rsidRDefault="00BA216B" w:rsidP="00614F98"/>
                          <w:p w14:paraId="2E806134" w14:textId="77777777" w:rsidR="00BA216B" w:rsidRDefault="00BA216B" w:rsidP="00614F98"/>
                          <w:p w14:paraId="0E1DCB8E" w14:textId="77777777" w:rsidR="00BA216B" w:rsidRDefault="00BA216B" w:rsidP="00614F98"/>
                          <w:p w14:paraId="2816BAE3" w14:textId="77777777" w:rsidR="00BA216B" w:rsidRDefault="00BA216B" w:rsidP="00614F98"/>
                          <w:p w14:paraId="0B0C6811" w14:textId="77777777" w:rsidR="00BA216B" w:rsidRDefault="00BA216B" w:rsidP="00614F98"/>
                          <w:p w14:paraId="7601003B" w14:textId="77777777" w:rsidR="00BA216B" w:rsidRDefault="00BA216B" w:rsidP="00614F98"/>
                          <w:p w14:paraId="1F72D025" w14:textId="77777777" w:rsidR="00BA216B" w:rsidRDefault="00BA216B" w:rsidP="00614F98"/>
                          <w:p w14:paraId="12A7E6E6" w14:textId="77777777" w:rsidR="00BA216B" w:rsidRDefault="00BA216B" w:rsidP="00614F98"/>
                          <w:p w14:paraId="4E51B5A8" w14:textId="77777777" w:rsidR="00BA216B" w:rsidRDefault="00BA216B" w:rsidP="00614F98"/>
                          <w:p w14:paraId="2FB2DF66" w14:textId="77777777" w:rsidR="00BA216B" w:rsidRDefault="00BA216B" w:rsidP="00614F98"/>
                          <w:p w14:paraId="7C311F12" w14:textId="77777777" w:rsidR="00BA216B" w:rsidRDefault="00BA216B" w:rsidP="00614F98"/>
                          <w:p w14:paraId="0381FFA3" w14:textId="77777777" w:rsidR="00BA216B" w:rsidRDefault="00BA216B" w:rsidP="00614F98"/>
                          <w:p w14:paraId="2D38BAB3" w14:textId="77777777" w:rsidR="00BA216B" w:rsidRDefault="00BA216B" w:rsidP="00614F98"/>
                          <w:p w14:paraId="745F3E7D" w14:textId="77777777" w:rsidR="00BA216B" w:rsidRDefault="00BA216B" w:rsidP="00614F98"/>
                          <w:p w14:paraId="04ED3CF9" w14:textId="77777777" w:rsidR="00BA216B" w:rsidRDefault="00BA216B" w:rsidP="00614F98"/>
                          <w:p w14:paraId="1C48BDCD" w14:textId="77777777" w:rsidR="00BA216B" w:rsidRDefault="00BA216B" w:rsidP="00614F98"/>
                          <w:p w14:paraId="2DA634CB" w14:textId="77777777" w:rsidR="00BA216B" w:rsidRDefault="00BA216B" w:rsidP="00614F98"/>
                          <w:p w14:paraId="5C4428FC" w14:textId="77777777" w:rsidR="00BA216B" w:rsidRDefault="00BA216B" w:rsidP="00614F98"/>
                          <w:p w14:paraId="3DE53233" w14:textId="77777777" w:rsidR="00BA216B" w:rsidRDefault="00BA216B" w:rsidP="00614F98"/>
                          <w:p w14:paraId="1CC3A286" w14:textId="77777777" w:rsidR="00BA216B" w:rsidRDefault="00BA216B" w:rsidP="00614F98"/>
                          <w:p w14:paraId="183EB9E9" w14:textId="77777777" w:rsidR="00BA216B" w:rsidRDefault="00BA216B" w:rsidP="00614F98"/>
                          <w:p w14:paraId="396EE135" w14:textId="77777777" w:rsidR="00BA216B" w:rsidRDefault="00BA216B" w:rsidP="00614F98"/>
                          <w:p w14:paraId="6DC2859E" w14:textId="77777777" w:rsidR="00BA216B" w:rsidRDefault="00BA216B" w:rsidP="00614F98"/>
                          <w:p w14:paraId="5A8CF6A8" w14:textId="77777777" w:rsidR="00BA216B" w:rsidRDefault="00BA216B" w:rsidP="00614F98"/>
                          <w:p w14:paraId="6CDF7966" w14:textId="77777777" w:rsidR="00BA216B" w:rsidRDefault="00BA216B" w:rsidP="00614F98"/>
                          <w:p w14:paraId="54412D3F" w14:textId="77777777" w:rsidR="00BA216B" w:rsidRDefault="00BA216B" w:rsidP="00614F98"/>
                          <w:p w14:paraId="6371B901" w14:textId="77777777" w:rsidR="00BA216B" w:rsidRDefault="00BA216B" w:rsidP="00614F98"/>
                          <w:p w14:paraId="1CD34384" w14:textId="77777777" w:rsidR="00BA216B" w:rsidRDefault="00BA216B" w:rsidP="00614F98"/>
                          <w:p w14:paraId="6FD1E4DC" w14:textId="77777777" w:rsidR="00BA216B" w:rsidRDefault="00BA216B" w:rsidP="00614F98"/>
                          <w:p w14:paraId="6245B7D1" w14:textId="77777777" w:rsidR="00BA216B" w:rsidRDefault="00BA216B" w:rsidP="00614F98"/>
                          <w:p w14:paraId="27A9BC59" w14:textId="77777777" w:rsidR="00BA216B" w:rsidRDefault="00BA216B" w:rsidP="00614F98"/>
                          <w:p w14:paraId="35AB59A1" w14:textId="77777777" w:rsidR="00BA216B" w:rsidRDefault="00BA216B" w:rsidP="00614F98"/>
                          <w:p w14:paraId="099A5147" w14:textId="77777777" w:rsidR="00BA216B" w:rsidRDefault="00BA216B" w:rsidP="00614F98"/>
                          <w:p w14:paraId="002CD7D4" w14:textId="77777777" w:rsidR="00BA216B" w:rsidRDefault="00BA216B" w:rsidP="00614F98"/>
                          <w:p w14:paraId="53609AFC" w14:textId="77777777" w:rsidR="00BA216B" w:rsidRDefault="00BA216B" w:rsidP="00614F98"/>
                          <w:p w14:paraId="3C268D84" w14:textId="77777777" w:rsidR="00BA216B" w:rsidRDefault="00BA216B" w:rsidP="00614F98"/>
                          <w:p w14:paraId="2E0FCC42" w14:textId="77777777" w:rsidR="00BA216B" w:rsidRDefault="00BA216B" w:rsidP="00614F98"/>
                          <w:p w14:paraId="2F1BC882" w14:textId="77777777" w:rsidR="00BA216B" w:rsidRDefault="00BA216B" w:rsidP="00614F98"/>
                          <w:p w14:paraId="57E7F679" w14:textId="77777777" w:rsidR="00BA216B" w:rsidRDefault="00BA216B" w:rsidP="00614F98"/>
                          <w:p w14:paraId="78E7523A" w14:textId="77777777" w:rsidR="00BA216B" w:rsidRDefault="00BA216B" w:rsidP="00614F98"/>
                          <w:p w14:paraId="5D4A65D7" w14:textId="77777777" w:rsidR="00BA216B" w:rsidRDefault="00BA216B" w:rsidP="00614F98"/>
                          <w:p w14:paraId="0A31E32B" w14:textId="77777777" w:rsidR="00BA216B" w:rsidRDefault="00BA216B" w:rsidP="00614F98"/>
                          <w:p w14:paraId="36E497FA" w14:textId="77777777" w:rsidR="00BA216B" w:rsidRDefault="00BA216B" w:rsidP="00614F98"/>
                          <w:p w14:paraId="7AA723DD" w14:textId="77777777" w:rsidR="00BA216B" w:rsidRDefault="00BA216B" w:rsidP="00614F98"/>
                          <w:p w14:paraId="7917D183" w14:textId="77777777" w:rsidR="00BA216B" w:rsidRDefault="00BA216B" w:rsidP="00614F98"/>
                          <w:p w14:paraId="21CD9517" w14:textId="77777777" w:rsidR="00BA216B" w:rsidRDefault="00BA216B" w:rsidP="00614F98"/>
                          <w:p w14:paraId="66DD48A1" w14:textId="77777777" w:rsidR="00BA216B" w:rsidRDefault="00BA216B" w:rsidP="00614F98"/>
                          <w:p w14:paraId="523827F2" w14:textId="77777777" w:rsidR="00BA216B" w:rsidRDefault="00BA216B" w:rsidP="00614F98"/>
                          <w:p w14:paraId="4F61587D" w14:textId="77777777" w:rsidR="00BA216B" w:rsidRDefault="00BA216B" w:rsidP="00614F98"/>
                          <w:p w14:paraId="648C8AA0" w14:textId="77777777" w:rsidR="00BA216B" w:rsidRDefault="00BA216B" w:rsidP="00614F98"/>
                          <w:p w14:paraId="7EAF0672" w14:textId="77777777" w:rsidR="00BA216B" w:rsidRDefault="00BA216B" w:rsidP="00614F98"/>
                          <w:p w14:paraId="1B9739F4" w14:textId="77777777" w:rsidR="00BA216B" w:rsidRDefault="00BA216B" w:rsidP="00614F98"/>
                          <w:p w14:paraId="139706E8" w14:textId="77777777" w:rsidR="00BA216B" w:rsidRDefault="00BA216B" w:rsidP="00614F98"/>
                          <w:p w14:paraId="23F0ADC7" w14:textId="77777777" w:rsidR="00BA216B" w:rsidRDefault="00BA216B" w:rsidP="00614F98"/>
                          <w:p w14:paraId="6347674F" w14:textId="77777777" w:rsidR="00BA216B" w:rsidRDefault="00BA216B" w:rsidP="00614F98"/>
                          <w:p w14:paraId="45532E7F" w14:textId="77777777" w:rsidR="00BA216B" w:rsidRDefault="00BA216B" w:rsidP="00614F98"/>
                          <w:p w14:paraId="232B8E16" w14:textId="77777777" w:rsidR="00BA216B" w:rsidRDefault="00BA216B" w:rsidP="00614F98"/>
                          <w:p w14:paraId="58F6B490" w14:textId="77777777" w:rsidR="00BA216B" w:rsidRDefault="00BA216B" w:rsidP="00614F98"/>
                          <w:p w14:paraId="0B79D899" w14:textId="77777777" w:rsidR="00BA216B" w:rsidRDefault="00BA216B" w:rsidP="00614F98"/>
                          <w:p w14:paraId="5C7728B7" w14:textId="77777777" w:rsidR="00BA216B" w:rsidRDefault="00BA216B" w:rsidP="00614F98"/>
                          <w:p w14:paraId="6261EB17" w14:textId="77777777" w:rsidR="00BA216B" w:rsidRDefault="00BA216B" w:rsidP="00614F98"/>
                          <w:p w14:paraId="6184BFCC" w14:textId="77777777" w:rsidR="00BA216B" w:rsidRDefault="00BA216B" w:rsidP="00614F98"/>
                          <w:p w14:paraId="3CBEEB46" w14:textId="77777777" w:rsidR="00BA216B" w:rsidRDefault="00BA216B" w:rsidP="00614F98"/>
                          <w:p w14:paraId="0354A111" w14:textId="77777777" w:rsidR="00BA216B" w:rsidRDefault="00BA216B" w:rsidP="00614F98"/>
                          <w:p w14:paraId="60B3CB56" w14:textId="77777777" w:rsidR="00BA216B" w:rsidRDefault="00BA216B" w:rsidP="00614F98"/>
                          <w:p w14:paraId="6C8C8AFE" w14:textId="77777777" w:rsidR="00BA216B" w:rsidRDefault="00BA216B" w:rsidP="00614F98"/>
                          <w:p w14:paraId="66BD2091" w14:textId="77777777" w:rsidR="00BA216B" w:rsidRDefault="00BA216B" w:rsidP="00614F98"/>
                          <w:p w14:paraId="009742E8" w14:textId="77777777" w:rsidR="00BA216B" w:rsidRDefault="00BA216B" w:rsidP="00614F98"/>
                          <w:p w14:paraId="45EE64CB" w14:textId="77777777" w:rsidR="00BA216B" w:rsidRDefault="00BA216B" w:rsidP="00614F98"/>
                          <w:p w14:paraId="659DA785" w14:textId="77777777" w:rsidR="00BA216B" w:rsidRDefault="00BA216B" w:rsidP="00614F98"/>
                          <w:p w14:paraId="6C309492" w14:textId="77777777" w:rsidR="00BA216B" w:rsidRDefault="00BA216B" w:rsidP="00614F98"/>
                          <w:p w14:paraId="1EC09D87" w14:textId="77777777" w:rsidR="00BA216B" w:rsidRDefault="00BA216B" w:rsidP="00614F98"/>
                          <w:p w14:paraId="5E67FA84" w14:textId="77777777" w:rsidR="00BA216B" w:rsidRDefault="00BA216B" w:rsidP="00614F98"/>
                          <w:p w14:paraId="560275D0" w14:textId="77777777" w:rsidR="00BA216B" w:rsidRDefault="00BA216B" w:rsidP="00614F98"/>
                          <w:p w14:paraId="376EA0ED" w14:textId="77777777" w:rsidR="00BA216B" w:rsidRDefault="00BA216B" w:rsidP="00614F98"/>
                          <w:p w14:paraId="2A20814F" w14:textId="77777777" w:rsidR="00BA216B" w:rsidRDefault="00BA216B" w:rsidP="00614F98"/>
                          <w:p w14:paraId="3C0D8C0A" w14:textId="77777777" w:rsidR="00BA216B" w:rsidRDefault="00BA216B" w:rsidP="00614F98"/>
                          <w:p w14:paraId="6EC23B63" w14:textId="77777777" w:rsidR="00BA216B" w:rsidRDefault="00BA216B" w:rsidP="00614F98"/>
                          <w:p w14:paraId="2C6D4A6A" w14:textId="77777777" w:rsidR="00BA216B" w:rsidRDefault="00BA216B" w:rsidP="00614F98"/>
                          <w:p w14:paraId="77CC8B50" w14:textId="77777777" w:rsidR="00BA216B" w:rsidRDefault="00BA216B" w:rsidP="00614F98"/>
                          <w:p w14:paraId="7D096ED9" w14:textId="77777777" w:rsidR="00BA216B" w:rsidRDefault="00BA216B" w:rsidP="00614F98"/>
                          <w:p w14:paraId="6DEE8586" w14:textId="77777777" w:rsidR="00BA216B" w:rsidRDefault="00BA216B" w:rsidP="00614F98"/>
                          <w:p w14:paraId="728547E8" w14:textId="77777777" w:rsidR="00BA216B" w:rsidRDefault="00BA216B" w:rsidP="00614F98"/>
                          <w:p w14:paraId="7E249493" w14:textId="77777777" w:rsidR="00BA216B" w:rsidRDefault="00BA216B" w:rsidP="00614F98"/>
                          <w:p w14:paraId="5C64D100" w14:textId="77777777" w:rsidR="00BA216B" w:rsidRDefault="00BA216B" w:rsidP="00614F98"/>
                          <w:p w14:paraId="22B2C1BF" w14:textId="77777777" w:rsidR="00BA216B" w:rsidRDefault="00BA216B" w:rsidP="00614F98"/>
                          <w:p w14:paraId="3EBF8092" w14:textId="77777777" w:rsidR="00BA216B" w:rsidRDefault="00BA216B" w:rsidP="00614F98"/>
                          <w:p w14:paraId="53B4461E" w14:textId="77777777" w:rsidR="00BA216B" w:rsidRDefault="00BA216B" w:rsidP="00614F98"/>
                          <w:p w14:paraId="45F2C803" w14:textId="77777777" w:rsidR="00BA216B" w:rsidRDefault="00BA216B" w:rsidP="00614F98"/>
                          <w:p w14:paraId="0DEFF023" w14:textId="77777777" w:rsidR="00BA216B" w:rsidRDefault="00BA216B" w:rsidP="00614F98"/>
                          <w:p w14:paraId="48DC2869" w14:textId="77777777" w:rsidR="00BA216B" w:rsidRDefault="00BA216B" w:rsidP="00614F98"/>
                          <w:p w14:paraId="410718BD" w14:textId="77777777" w:rsidR="00BA216B" w:rsidRDefault="00BA216B" w:rsidP="00614F98"/>
                          <w:p w14:paraId="484CE745" w14:textId="77777777" w:rsidR="00BA216B" w:rsidRDefault="00BA216B" w:rsidP="00614F98"/>
                          <w:p w14:paraId="49512F63" w14:textId="77777777" w:rsidR="00BA216B" w:rsidRDefault="00BA216B" w:rsidP="00614F98"/>
                          <w:p w14:paraId="4A93C354" w14:textId="77777777" w:rsidR="00BA216B" w:rsidRDefault="00BA216B" w:rsidP="00614F98"/>
                          <w:p w14:paraId="21B9499B" w14:textId="77777777" w:rsidR="00BA216B" w:rsidRDefault="00BA216B" w:rsidP="00614F98"/>
                          <w:p w14:paraId="5C497BD9" w14:textId="77777777" w:rsidR="00BA216B" w:rsidRDefault="00BA216B" w:rsidP="00614F98"/>
                          <w:p w14:paraId="0A212B0C" w14:textId="77777777" w:rsidR="00BA216B" w:rsidRDefault="00BA216B" w:rsidP="00614F98"/>
                          <w:p w14:paraId="357D1E76" w14:textId="77777777" w:rsidR="00BA216B" w:rsidRDefault="00BA216B" w:rsidP="00614F98"/>
                          <w:p w14:paraId="1C066A10" w14:textId="77777777" w:rsidR="00BA216B" w:rsidRDefault="00BA216B" w:rsidP="00614F98"/>
                          <w:p w14:paraId="3D1FAF72" w14:textId="77777777" w:rsidR="00BA216B" w:rsidRDefault="00BA216B" w:rsidP="00614F98"/>
                          <w:p w14:paraId="039A74C5" w14:textId="77777777" w:rsidR="00BA216B" w:rsidRDefault="00BA216B" w:rsidP="00614F98"/>
                          <w:p w14:paraId="577E6090" w14:textId="77777777" w:rsidR="00BA216B" w:rsidRDefault="00BA216B" w:rsidP="00614F98"/>
                          <w:p w14:paraId="264B5A97" w14:textId="77777777" w:rsidR="00BA216B" w:rsidRDefault="00BA216B" w:rsidP="00614F98"/>
                          <w:p w14:paraId="33DF2A5F" w14:textId="77777777" w:rsidR="00BA216B" w:rsidRDefault="00BA216B" w:rsidP="00614F98"/>
                          <w:p w14:paraId="13695E59" w14:textId="77777777" w:rsidR="00BA216B" w:rsidRDefault="00BA216B" w:rsidP="00614F98"/>
                          <w:p w14:paraId="4C553C05" w14:textId="77777777" w:rsidR="00BA216B" w:rsidRDefault="00BA216B" w:rsidP="00614F98"/>
                          <w:p w14:paraId="7CEC74CA" w14:textId="77777777" w:rsidR="00BA216B" w:rsidRDefault="00BA216B" w:rsidP="00614F98"/>
                          <w:p w14:paraId="16495595" w14:textId="77777777" w:rsidR="00BA216B" w:rsidRDefault="00BA216B" w:rsidP="00614F98"/>
                          <w:p w14:paraId="1664F3B2" w14:textId="77777777" w:rsidR="00BA216B" w:rsidRDefault="00BA216B" w:rsidP="00614F98"/>
                          <w:p w14:paraId="39E5C0D7" w14:textId="77777777" w:rsidR="00BA216B" w:rsidRDefault="00BA216B" w:rsidP="00614F98"/>
                          <w:p w14:paraId="3E23D564" w14:textId="77777777" w:rsidR="00BA216B" w:rsidRDefault="00BA216B" w:rsidP="00614F98"/>
                          <w:p w14:paraId="7FBE3CA2" w14:textId="77777777" w:rsidR="00BA216B" w:rsidRDefault="00BA216B" w:rsidP="00614F98"/>
                          <w:p w14:paraId="402914DA" w14:textId="77777777" w:rsidR="00BA216B" w:rsidRDefault="00BA216B" w:rsidP="00614F98"/>
                          <w:p w14:paraId="0311CEBC" w14:textId="77777777" w:rsidR="00BA216B" w:rsidRDefault="00BA216B" w:rsidP="00614F98"/>
                          <w:p w14:paraId="5D34A61C" w14:textId="77777777" w:rsidR="00BA216B" w:rsidRDefault="00BA216B" w:rsidP="00614F98"/>
                          <w:p w14:paraId="47D579A2" w14:textId="77777777" w:rsidR="00BA216B" w:rsidRDefault="00BA216B" w:rsidP="00614F98"/>
                          <w:p w14:paraId="63A81730" w14:textId="77777777" w:rsidR="00BA216B" w:rsidRDefault="00BA216B" w:rsidP="00614F98"/>
                          <w:p w14:paraId="428E7663" w14:textId="77777777" w:rsidR="00BA216B" w:rsidRDefault="00BA216B" w:rsidP="00614F98"/>
                          <w:p w14:paraId="6E6087A8" w14:textId="77777777" w:rsidR="00BA216B" w:rsidRDefault="00BA216B" w:rsidP="00614F98"/>
                          <w:p w14:paraId="0841341E" w14:textId="77777777" w:rsidR="00BA216B" w:rsidRDefault="00BA216B" w:rsidP="00614F98"/>
                          <w:p w14:paraId="48790E95" w14:textId="77777777" w:rsidR="00BA216B" w:rsidRDefault="00BA216B" w:rsidP="00614F98"/>
                          <w:p w14:paraId="67313FFF" w14:textId="77777777" w:rsidR="00BA216B" w:rsidRDefault="00BA216B" w:rsidP="00614F98"/>
                          <w:p w14:paraId="6770F99E" w14:textId="77777777" w:rsidR="00BA216B" w:rsidRDefault="00BA216B" w:rsidP="00614F98"/>
                          <w:p w14:paraId="74251662" w14:textId="77777777" w:rsidR="00BA216B" w:rsidRDefault="00BA216B" w:rsidP="00614F98"/>
                          <w:p w14:paraId="4DD8B4B2" w14:textId="77777777" w:rsidR="00BA216B" w:rsidRDefault="00BA216B" w:rsidP="00614F98"/>
                          <w:p w14:paraId="0D98FDB0" w14:textId="77777777" w:rsidR="00BA216B" w:rsidRDefault="00BA216B" w:rsidP="00614F98"/>
                          <w:p w14:paraId="4149076E" w14:textId="77777777" w:rsidR="00BA216B" w:rsidRDefault="00BA216B" w:rsidP="00614F98"/>
                          <w:p w14:paraId="29AECD2C" w14:textId="77777777" w:rsidR="00BA216B" w:rsidRDefault="00BA216B" w:rsidP="00614F98"/>
                          <w:p w14:paraId="3201CC07" w14:textId="77777777" w:rsidR="00BA216B" w:rsidRDefault="00BA216B" w:rsidP="00614F98"/>
                          <w:p w14:paraId="09FD077B" w14:textId="77777777" w:rsidR="00BA216B" w:rsidRDefault="00BA216B" w:rsidP="00614F98"/>
                          <w:p w14:paraId="4B14B27B" w14:textId="77777777" w:rsidR="00BA216B" w:rsidRDefault="00BA216B" w:rsidP="00614F98"/>
                          <w:p w14:paraId="740FE662" w14:textId="77777777" w:rsidR="00BA216B" w:rsidRDefault="00BA216B" w:rsidP="00614F98"/>
                          <w:p w14:paraId="2106254E" w14:textId="77777777" w:rsidR="00BA216B" w:rsidRDefault="00BA216B" w:rsidP="00614F98"/>
                          <w:p w14:paraId="03D1E3CD" w14:textId="77777777" w:rsidR="00BA216B" w:rsidRDefault="00BA216B" w:rsidP="00614F98"/>
                          <w:p w14:paraId="261CE75F" w14:textId="77777777" w:rsidR="00BA216B" w:rsidRDefault="00BA216B" w:rsidP="00614F98"/>
                          <w:p w14:paraId="3DE4EE52" w14:textId="77777777" w:rsidR="00BA216B" w:rsidRDefault="00BA216B" w:rsidP="00614F98"/>
                          <w:p w14:paraId="12978C38" w14:textId="77777777" w:rsidR="00BA216B" w:rsidRDefault="00BA216B" w:rsidP="00614F98"/>
                          <w:p w14:paraId="5AEAFE4F" w14:textId="77777777" w:rsidR="00BA216B" w:rsidRDefault="00BA216B" w:rsidP="00614F98"/>
                          <w:p w14:paraId="042AFEDC" w14:textId="77777777" w:rsidR="00BA216B" w:rsidRDefault="00BA216B" w:rsidP="00614F98"/>
                          <w:p w14:paraId="007FEF74" w14:textId="77777777" w:rsidR="00BA216B" w:rsidRDefault="00BA216B" w:rsidP="00614F98"/>
                          <w:p w14:paraId="4711EB17" w14:textId="77777777" w:rsidR="00BA216B" w:rsidRDefault="00BA216B" w:rsidP="00614F98"/>
                          <w:p w14:paraId="1574A2CE" w14:textId="77777777" w:rsidR="00BA216B" w:rsidRDefault="00BA216B" w:rsidP="00614F98"/>
                          <w:p w14:paraId="369688C9" w14:textId="77777777" w:rsidR="00BA216B" w:rsidRDefault="00BA216B" w:rsidP="00614F98"/>
                          <w:p w14:paraId="480A5997" w14:textId="77777777" w:rsidR="00BA216B" w:rsidRDefault="00BA216B" w:rsidP="00614F98"/>
                          <w:p w14:paraId="501BD623" w14:textId="77777777" w:rsidR="00BA216B" w:rsidRDefault="00BA216B" w:rsidP="00614F98"/>
                          <w:p w14:paraId="56F2E636" w14:textId="77777777" w:rsidR="00BA216B" w:rsidRDefault="00BA216B" w:rsidP="00614F98"/>
                          <w:p w14:paraId="3F769C3B" w14:textId="77777777" w:rsidR="00BA216B" w:rsidRDefault="00BA216B" w:rsidP="00614F98"/>
                          <w:p w14:paraId="44544B84" w14:textId="77777777" w:rsidR="00BA216B" w:rsidRDefault="00BA216B" w:rsidP="00614F98"/>
                          <w:p w14:paraId="70E1D6C0" w14:textId="77777777" w:rsidR="00BA216B" w:rsidRDefault="00BA216B" w:rsidP="00614F98"/>
                          <w:p w14:paraId="22F86EC0" w14:textId="77777777" w:rsidR="00BA216B" w:rsidRDefault="00BA216B" w:rsidP="00614F98"/>
                          <w:p w14:paraId="2FBD7DEA" w14:textId="77777777" w:rsidR="00BA216B" w:rsidRDefault="00BA216B" w:rsidP="00614F98"/>
                          <w:p w14:paraId="13943C66" w14:textId="77777777" w:rsidR="00BA216B" w:rsidRDefault="00BA216B" w:rsidP="00614F98"/>
                          <w:p w14:paraId="38DDC5FC" w14:textId="77777777" w:rsidR="00BA216B" w:rsidRDefault="00BA216B" w:rsidP="00614F98"/>
                          <w:p w14:paraId="2F011F7A" w14:textId="77777777" w:rsidR="00BA216B" w:rsidRDefault="00BA216B" w:rsidP="00614F98"/>
                          <w:p w14:paraId="5921575F" w14:textId="77777777" w:rsidR="00BA216B" w:rsidRDefault="00BA216B" w:rsidP="00614F98"/>
                          <w:p w14:paraId="6F21BF5C" w14:textId="77777777" w:rsidR="00BA216B" w:rsidRDefault="00BA216B" w:rsidP="00614F98"/>
                          <w:p w14:paraId="7CB7232E" w14:textId="77777777" w:rsidR="00BA216B" w:rsidRDefault="00BA216B" w:rsidP="00614F98"/>
                          <w:p w14:paraId="18CD982B" w14:textId="77777777" w:rsidR="00BA216B" w:rsidRDefault="00BA216B" w:rsidP="00614F98"/>
                          <w:p w14:paraId="22537839" w14:textId="77777777" w:rsidR="00BA216B" w:rsidRDefault="00BA216B" w:rsidP="00614F98"/>
                          <w:p w14:paraId="7737EAEF" w14:textId="77777777" w:rsidR="00BA216B" w:rsidRDefault="00BA216B" w:rsidP="00614F98"/>
                          <w:p w14:paraId="373CD6EC" w14:textId="77777777" w:rsidR="00BA216B" w:rsidRDefault="00BA216B" w:rsidP="00614F98"/>
                          <w:p w14:paraId="340DFE91" w14:textId="77777777" w:rsidR="00BA216B" w:rsidRDefault="00BA216B" w:rsidP="00614F98"/>
                          <w:p w14:paraId="17EBCA8F" w14:textId="77777777" w:rsidR="00BA216B" w:rsidRDefault="00BA216B" w:rsidP="00614F98"/>
                          <w:p w14:paraId="4BC6872C" w14:textId="77777777" w:rsidR="00BA216B" w:rsidRDefault="00BA216B" w:rsidP="00614F98"/>
                          <w:p w14:paraId="1A3C77CE" w14:textId="77777777" w:rsidR="00BA216B" w:rsidRDefault="00BA216B" w:rsidP="00614F98"/>
                          <w:p w14:paraId="1CCCE4FE" w14:textId="77777777" w:rsidR="00BA216B" w:rsidRDefault="00BA216B" w:rsidP="00614F98"/>
                          <w:p w14:paraId="7B799EDD" w14:textId="77777777" w:rsidR="00BA216B" w:rsidRDefault="00BA216B" w:rsidP="00614F98"/>
                          <w:p w14:paraId="03D08624" w14:textId="77777777" w:rsidR="00BA216B" w:rsidRDefault="00BA216B" w:rsidP="00614F98"/>
                          <w:p w14:paraId="71B6BE4F" w14:textId="77777777" w:rsidR="00BA216B" w:rsidRDefault="00BA216B" w:rsidP="00614F98"/>
                          <w:p w14:paraId="0AAFD57D" w14:textId="77777777" w:rsidR="00BA216B" w:rsidRDefault="00BA216B" w:rsidP="00614F98"/>
                          <w:p w14:paraId="169DC865" w14:textId="77777777" w:rsidR="00BA216B" w:rsidRDefault="00BA216B" w:rsidP="00614F98"/>
                          <w:p w14:paraId="3E1D9612" w14:textId="77777777" w:rsidR="00BA216B" w:rsidRDefault="00BA216B" w:rsidP="00614F98"/>
                          <w:p w14:paraId="1013000B" w14:textId="77777777" w:rsidR="00BA216B" w:rsidRDefault="00BA216B" w:rsidP="00614F98"/>
                          <w:p w14:paraId="43F54EC2" w14:textId="77777777" w:rsidR="00BA216B" w:rsidRDefault="00BA216B" w:rsidP="00614F98"/>
                          <w:p w14:paraId="34DB3B20" w14:textId="77777777" w:rsidR="00BA216B" w:rsidRDefault="00BA216B" w:rsidP="00614F98"/>
                          <w:p w14:paraId="5977FB83" w14:textId="77777777" w:rsidR="00BA216B" w:rsidRDefault="00BA216B" w:rsidP="00614F98"/>
                          <w:p w14:paraId="6AF8B5F7" w14:textId="77777777" w:rsidR="00BA216B" w:rsidRDefault="00BA216B" w:rsidP="00614F98"/>
                          <w:p w14:paraId="6269BBB7" w14:textId="77777777" w:rsidR="00BA216B" w:rsidRDefault="00BA216B" w:rsidP="00614F98"/>
                          <w:p w14:paraId="0D534668" w14:textId="77777777" w:rsidR="00BA216B" w:rsidRDefault="00BA216B" w:rsidP="00614F98"/>
                          <w:p w14:paraId="4EC0BEF9" w14:textId="77777777" w:rsidR="00BA216B" w:rsidRDefault="00BA216B" w:rsidP="00614F98"/>
                          <w:p w14:paraId="536B4354" w14:textId="77777777" w:rsidR="00BA216B" w:rsidRDefault="00BA216B" w:rsidP="00614F98"/>
                          <w:p w14:paraId="5502C46E" w14:textId="77777777" w:rsidR="00BA216B" w:rsidRDefault="00BA216B" w:rsidP="00614F98"/>
                          <w:p w14:paraId="6636A4C6" w14:textId="77777777" w:rsidR="00BA216B" w:rsidRDefault="00BA216B" w:rsidP="00614F98"/>
                          <w:p w14:paraId="595C2096" w14:textId="77777777" w:rsidR="00BA216B" w:rsidRDefault="00BA216B" w:rsidP="00614F98"/>
                          <w:p w14:paraId="3E5B0078" w14:textId="77777777" w:rsidR="00BA216B" w:rsidRDefault="00BA216B" w:rsidP="00614F98"/>
                          <w:p w14:paraId="442DDD9A" w14:textId="77777777" w:rsidR="00BA216B" w:rsidRDefault="00BA216B" w:rsidP="00614F98"/>
                          <w:p w14:paraId="2E9B26E7" w14:textId="77777777" w:rsidR="00BA216B" w:rsidRDefault="00BA216B" w:rsidP="00614F98"/>
                          <w:p w14:paraId="11302A1D" w14:textId="77777777" w:rsidR="00BA216B" w:rsidRDefault="00BA216B" w:rsidP="00614F98"/>
                          <w:p w14:paraId="7FCC44DE" w14:textId="77777777" w:rsidR="00BA216B" w:rsidRDefault="00BA216B" w:rsidP="00614F98"/>
                          <w:p w14:paraId="5A7AEA8A" w14:textId="77777777" w:rsidR="00BA216B" w:rsidRDefault="00BA216B" w:rsidP="00614F98"/>
                          <w:p w14:paraId="38848D92" w14:textId="77777777" w:rsidR="00BA216B" w:rsidRDefault="00BA216B" w:rsidP="00614F98"/>
                          <w:p w14:paraId="5037E0EC" w14:textId="77777777" w:rsidR="00BA216B" w:rsidRDefault="00BA216B" w:rsidP="00614F98"/>
                          <w:p w14:paraId="0ABC9122" w14:textId="77777777" w:rsidR="00BA216B" w:rsidRDefault="00BA216B" w:rsidP="00614F98"/>
                          <w:p w14:paraId="7F187F31" w14:textId="77777777" w:rsidR="00BA216B" w:rsidRDefault="00BA216B" w:rsidP="00614F98"/>
                          <w:p w14:paraId="69D483B1" w14:textId="77777777" w:rsidR="00BA216B" w:rsidRDefault="00BA216B" w:rsidP="00614F98"/>
                          <w:p w14:paraId="18CD181C" w14:textId="77777777" w:rsidR="00BA216B" w:rsidRDefault="00BA216B" w:rsidP="00614F98"/>
                          <w:p w14:paraId="0F22B8DA" w14:textId="77777777" w:rsidR="00BA216B" w:rsidRDefault="00BA216B" w:rsidP="00614F98"/>
                          <w:p w14:paraId="421A2C08" w14:textId="77777777" w:rsidR="00BA216B" w:rsidRDefault="00BA216B" w:rsidP="00614F98"/>
                          <w:p w14:paraId="01180886" w14:textId="77777777" w:rsidR="00BA216B" w:rsidRDefault="00BA216B" w:rsidP="00614F98"/>
                          <w:p w14:paraId="120BB973" w14:textId="77777777" w:rsidR="00BA216B" w:rsidRDefault="00BA216B" w:rsidP="00614F98"/>
                          <w:p w14:paraId="66D6302A" w14:textId="77777777" w:rsidR="00BA216B" w:rsidRDefault="00BA216B" w:rsidP="00614F98"/>
                          <w:p w14:paraId="4202BA39" w14:textId="77777777" w:rsidR="00BA216B" w:rsidRDefault="00BA216B" w:rsidP="00614F98"/>
                          <w:p w14:paraId="7DAF01B5" w14:textId="77777777" w:rsidR="00BA216B" w:rsidRDefault="00BA216B" w:rsidP="00614F98"/>
                          <w:p w14:paraId="3DE17743" w14:textId="77777777" w:rsidR="00BA216B" w:rsidRDefault="00BA216B" w:rsidP="00614F98"/>
                          <w:p w14:paraId="0DA91E95" w14:textId="77777777" w:rsidR="00BA216B" w:rsidRDefault="00BA216B" w:rsidP="00614F98"/>
                          <w:p w14:paraId="2C06FA6B" w14:textId="77777777" w:rsidR="00BA216B" w:rsidRDefault="00BA216B" w:rsidP="00614F98"/>
                          <w:p w14:paraId="22C1AEDE" w14:textId="77777777" w:rsidR="00BA216B" w:rsidRDefault="00BA216B" w:rsidP="00614F98"/>
                          <w:p w14:paraId="7B5E45E0" w14:textId="77777777" w:rsidR="00BA216B" w:rsidRDefault="00BA216B" w:rsidP="00614F98"/>
                          <w:p w14:paraId="6AAB8A4C" w14:textId="77777777" w:rsidR="00BA216B" w:rsidRDefault="00BA216B" w:rsidP="00614F98"/>
                          <w:p w14:paraId="51E5836A" w14:textId="77777777" w:rsidR="00BA216B" w:rsidRDefault="00BA216B" w:rsidP="00614F98"/>
                          <w:p w14:paraId="6CEF525F" w14:textId="77777777" w:rsidR="00BA216B" w:rsidRDefault="00BA216B" w:rsidP="00614F98"/>
                          <w:p w14:paraId="3437F0B0" w14:textId="77777777" w:rsidR="00BA216B" w:rsidRDefault="00BA216B" w:rsidP="00614F98"/>
                          <w:p w14:paraId="6119523F" w14:textId="77777777" w:rsidR="00BA216B" w:rsidRDefault="00BA216B" w:rsidP="00614F98"/>
                          <w:p w14:paraId="23753193" w14:textId="77777777" w:rsidR="00BA216B" w:rsidRDefault="00BA216B" w:rsidP="00614F98"/>
                          <w:p w14:paraId="61FBA373" w14:textId="77777777" w:rsidR="00BA216B" w:rsidRDefault="00BA216B" w:rsidP="00614F98"/>
                          <w:p w14:paraId="0DBA64D2" w14:textId="77777777" w:rsidR="00BA216B" w:rsidRDefault="00BA216B" w:rsidP="00614F98"/>
                          <w:p w14:paraId="42BA914C" w14:textId="77777777" w:rsidR="00BA216B" w:rsidRDefault="00BA216B" w:rsidP="00614F98"/>
                          <w:p w14:paraId="0A64F59E" w14:textId="77777777" w:rsidR="00BA216B" w:rsidRDefault="00BA216B" w:rsidP="00614F98"/>
                          <w:p w14:paraId="5E2F5C2E" w14:textId="77777777" w:rsidR="00BA216B" w:rsidRDefault="00BA216B" w:rsidP="00614F98"/>
                          <w:p w14:paraId="59F029E0" w14:textId="77777777" w:rsidR="00BA216B" w:rsidRDefault="00BA216B" w:rsidP="00614F98"/>
                          <w:p w14:paraId="6D83560E" w14:textId="77777777" w:rsidR="00BA216B" w:rsidRDefault="00BA216B" w:rsidP="00614F98"/>
                          <w:p w14:paraId="62895590" w14:textId="77777777" w:rsidR="00BA216B" w:rsidRDefault="00BA216B" w:rsidP="00614F98"/>
                          <w:p w14:paraId="49A46687" w14:textId="77777777" w:rsidR="00BA216B" w:rsidRDefault="00BA216B" w:rsidP="00614F98"/>
                          <w:p w14:paraId="42FE347E" w14:textId="77777777" w:rsidR="00BA216B" w:rsidRDefault="00BA216B" w:rsidP="00614F98"/>
                          <w:p w14:paraId="2D308B62" w14:textId="77777777" w:rsidR="00BA216B" w:rsidRDefault="00BA216B" w:rsidP="00614F98"/>
                          <w:p w14:paraId="3A5FFEA0" w14:textId="77777777" w:rsidR="00BA216B" w:rsidRDefault="00BA216B" w:rsidP="00614F98"/>
                          <w:p w14:paraId="0FB819AB" w14:textId="77777777" w:rsidR="00BA216B" w:rsidRDefault="00BA216B" w:rsidP="00614F98"/>
                          <w:p w14:paraId="24BD6AEC" w14:textId="77777777" w:rsidR="00BA216B" w:rsidRDefault="00BA216B" w:rsidP="00614F98"/>
                          <w:p w14:paraId="11BBA33F" w14:textId="77777777" w:rsidR="00BA216B" w:rsidRDefault="00BA216B" w:rsidP="00614F98"/>
                          <w:p w14:paraId="6672749C" w14:textId="77777777" w:rsidR="00BA216B" w:rsidRDefault="00BA216B" w:rsidP="00614F98"/>
                          <w:p w14:paraId="4FF084E0" w14:textId="77777777" w:rsidR="00BA216B" w:rsidRDefault="00BA216B" w:rsidP="00614F98"/>
                          <w:p w14:paraId="5926570C" w14:textId="77777777" w:rsidR="00BA216B" w:rsidRDefault="00BA216B" w:rsidP="00614F98"/>
                          <w:p w14:paraId="2EE640C0" w14:textId="77777777" w:rsidR="00BA216B" w:rsidRDefault="00BA216B" w:rsidP="00614F98"/>
                          <w:p w14:paraId="524ED3F9" w14:textId="77777777" w:rsidR="00BA216B" w:rsidRDefault="00BA216B" w:rsidP="00614F98"/>
                          <w:p w14:paraId="3526E993" w14:textId="77777777" w:rsidR="00BA216B" w:rsidRDefault="00BA216B" w:rsidP="00614F98"/>
                          <w:p w14:paraId="30DB7862" w14:textId="77777777" w:rsidR="00BA216B" w:rsidRDefault="00BA216B" w:rsidP="00614F98"/>
                          <w:p w14:paraId="6EA6021E" w14:textId="77777777" w:rsidR="00BA216B" w:rsidRDefault="00BA216B" w:rsidP="00614F98"/>
                          <w:p w14:paraId="71AC33C7" w14:textId="77777777" w:rsidR="00BA216B" w:rsidRDefault="00BA216B" w:rsidP="00614F98"/>
                          <w:p w14:paraId="764B554C" w14:textId="77777777" w:rsidR="00BA216B" w:rsidRDefault="00BA216B" w:rsidP="00614F98"/>
                          <w:p w14:paraId="43143620" w14:textId="77777777" w:rsidR="00BA216B" w:rsidRDefault="00BA216B" w:rsidP="00614F98"/>
                          <w:p w14:paraId="796D4AA7" w14:textId="77777777" w:rsidR="00BA216B" w:rsidRDefault="00BA216B" w:rsidP="00614F98"/>
                          <w:p w14:paraId="70D5F17C" w14:textId="77777777" w:rsidR="00BA216B" w:rsidRDefault="00BA216B" w:rsidP="00614F98"/>
                          <w:p w14:paraId="5A9E15F6" w14:textId="77777777" w:rsidR="00BA216B" w:rsidRDefault="00BA216B" w:rsidP="00614F98"/>
                          <w:p w14:paraId="7DBD5834" w14:textId="77777777" w:rsidR="00BA216B" w:rsidRDefault="00BA216B" w:rsidP="00614F98"/>
                          <w:p w14:paraId="63EDBAED" w14:textId="77777777" w:rsidR="00BA216B" w:rsidRDefault="00BA216B" w:rsidP="00614F98"/>
                          <w:p w14:paraId="3228EFA3" w14:textId="77777777" w:rsidR="00BA216B" w:rsidRDefault="00BA216B" w:rsidP="00614F98"/>
                          <w:p w14:paraId="677E1C60" w14:textId="77777777" w:rsidR="00BA216B" w:rsidRDefault="00BA216B" w:rsidP="00614F98"/>
                          <w:p w14:paraId="6C1378BF" w14:textId="77777777" w:rsidR="00BA216B" w:rsidRDefault="00BA216B" w:rsidP="00614F98"/>
                          <w:p w14:paraId="420C2A7A" w14:textId="77777777" w:rsidR="00BA216B" w:rsidRDefault="00BA216B" w:rsidP="00614F98"/>
                          <w:p w14:paraId="67C66428" w14:textId="77777777" w:rsidR="00BA216B" w:rsidRDefault="00BA216B" w:rsidP="00614F98"/>
                          <w:p w14:paraId="40FD4A91" w14:textId="77777777" w:rsidR="00BA216B" w:rsidRDefault="00BA216B" w:rsidP="00614F98"/>
                          <w:p w14:paraId="50227611" w14:textId="77777777" w:rsidR="00BA216B" w:rsidRDefault="00BA216B" w:rsidP="00614F98"/>
                          <w:p w14:paraId="55183866" w14:textId="77777777" w:rsidR="00BA216B" w:rsidRDefault="00BA216B" w:rsidP="00614F98"/>
                          <w:p w14:paraId="1D38932C" w14:textId="77777777" w:rsidR="00BA216B" w:rsidRDefault="00BA216B" w:rsidP="00614F98"/>
                          <w:p w14:paraId="1E72CAF7" w14:textId="77777777" w:rsidR="00BA216B" w:rsidRDefault="00BA216B" w:rsidP="00614F98"/>
                          <w:p w14:paraId="34E12040" w14:textId="77777777" w:rsidR="00BA216B" w:rsidRDefault="00BA216B" w:rsidP="00614F98"/>
                          <w:p w14:paraId="3B9F0BC5" w14:textId="77777777" w:rsidR="00BA216B" w:rsidRDefault="00BA216B" w:rsidP="00614F98"/>
                          <w:p w14:paraId="5F935A35" w14:textId="77777777" w:rsidR="00BA216B" w:rsidRDefault="00BA216B" w:rsidP="00614F98"/>
                          <w:p w14:paraId="32F894B2" w14:textId="77777777" w:rsidR="00BA216B" w:rsidRDefault="00BA216B" w:rsidP="00614F98"/>
                          <w:p w14:paraId="056D4AA8" w14:textId="77777777" w:rsidR="00BA216B" w:rsidRDefault="00BA216B" w:rsidP="00614F98"/>
                          <w:p w14:paraId="4CD5C847" w14:textId="77777777" w:rsidR="00BA216B" w:rsidRDefault="00BA216B" w:rsidP="00614F98"/>
                          <w:p w14:paraId="40711CF1" w14:textId="77777777" w:rsidR="00BA216B" w:rsidRDefault="00BA216B" w:rsidP="00614F98"/>
                          <w:p w14:paraId="4E701886" w14:textId="77777777" w:rsidR="00BA216B" w:rsidRDefault="00BA216B" w:rsidP="00614F98"/>
                          <w:p w14:paraId="3D69B7C1" w14:textId="77777777" w:rsidR="00BA216B" w:rsidRDefault="00BA216B" w:rsidP="00614F98"/>
                          <w:p w14:paraId="1BBB303F" w14:textId="77777777" w:rsidR="00BA216B" w:rsidRDefault="00BA216B" w:rsidP="00614F98"/>
                          <w:p w14:paraId="77369F26" w14:textId="77777777" w:rsidR="00BA216B" w:rsidRDefault="00BA216B" w:rsidP="00614F98"/>
                          <w:p w14:paraId="058472D7" w14:textId="77777777" w:rsidR="00BA216B" w:rsidRDefault="00BA216B" w:rsidP="00614F98"/>
                          <w:p w14:paraId="4536434C" w14:textId="77777777" w:rsidR="00BA216B" w:rsidRDefault="00BA216B" w:rsidP="00614F98"/>
                          <w:p w14:paraId="4DC0A65B" w14:textId="77777777" w:rsidR="00BA216B" w:rsidRDefault="00BA216B" w:rsidP="00614F98"/>
                          <w:p w14:paraId="72BAD28A" w14:textId="77777777" w:rsidR="00BA216B" w:rsidRDefault="00BA216B" w:rsidP="00614F98"/>
                          <w:p w14:paraId="042BDE0A" w14:textId="77777777" w:rsidR="00BA216B" w:rsidRDefault="00BA216B" w:rsidP="00614F98"/>
                          <w:p w14:paraId="21F1DA4F" w14:textId="77777777" w:rsidR="00BA216B" w:rsidRDefault="00BA216B" w:rsidP="00614F98"/>
                          <w:p w14:paraId="5650D6C6" w14:textId="77777777" w:rsidR="00BA216B" w:rsidRDefault="00BA216B" w:rsidP="00614F98"/>
                          <w:p w14:paraId="764C4E1B" w14:textId="77777777" w:rsidR="00BA216B" w:rsidRDefault="00BA216B" w:rsidP="00614F98"/>
                          <w:p w14:paraId="685D5C64" w14:textId="77777777" w:rsidR="00BA216B" w:rsidRDefault="00BA216B" w:rsidP="00614F98"/>
                          <w:p w14:paraId="60AE4876" w14:textId="77777777" w:rsidR="00BA216B" w:rsidRDefault="00BA216B" w:rsidP="00614F98"/>
                          <w:p w14:paraId="191EB26F" w14:textId="77777777" w:rsidR="00BA216B" w:rsidRDefault="00BA216B" w:rsidP="00614F98"/>
                          <w:p w14:paraId="49AFFE73" w14:textId="77777777" w:rsidR="00BA216B" w:rsidRDefault="00BA216B" w:rsidP="00614F98"/>
                          <w:p w14:paraId="7FC16F78" w14:textId="77777777" w:rsidR="00BA216B" w:rsidRDefault="00BA216B" w:rsidP="00614F98"/>
                          <w:p w14:paraId="3ADE4BCD" w14:textId="77777777" w:rsidR="00BA216B" w:rsidRDefault="00BA216B" w:rsidP="00614F98"/>
                          <w:p w14:paraId="7D0EBF07" w14:textId="77777777" w:rsidR="00BA216B" w:rsidRDefault="00BA216B" w:rsidP="00614F98"/>
                          <w:p w14:paraId="39C35B4A" w14:textId="77777777" w:rsidR="00BA216B" w:rsidRDefault="00BA216B" w:rsidP="00614F98"/>
                          <w:p w14:paraId="16920784" w14:textId="77777777" w:rsidR="00BA216B" w:rsidRDefault="00BA216B" w:rsidP="00614F98"/>
                          <w:p w14:paraId="7B37206D" w14:textId="77777777" w:rsidR="00BA216B" w:rsidRDefault="00BA216B" w:rsidP="00614F98"/>
                          <w:p w14:paraId="0CE3EEC3" w14:textId="77777777" w:rsidR="00BA216B" w:rsidRDefault="00BA216B" w:rsidP="00614F98"/>
                          <w:p w14:paraId="1F4B5761" w14:textId="77777777" w:rsidR="00BA216B" w:rsidRDefault="00BA216B" w:rsidP="00614F98"/>
                          <w:p w14:paraId="2863E1FB" w14:textId="77777777" w:rsidR="00BA216B" w:rsidRDefault="00BA216B" w:rsidP="00614F98"/>
                          <w:p w14:paraId="1AE12770" w14:textId="77777777" w:rsidR="00BA216B" w:rsidRDefault="00BA216B" w:rsidP="00614F98"/>
                          <w:p w14:paraId="4AB2B194" w14:textId="77777777" w:rsidR="00BA216B" w:rsidRDefault="00BA216B" w:rsidP="00614F98"/>
                          <w:p w14:paraId="445355F4" w14:textId="77777777" w:rsidR="00BA216B" w:rsidRDefault="00BA216B" w:rsidP="00614F98"/>
                          <w:p w14:paraId="4C154DA7" w14:textId="77777777" w:rsidR="00BA216B" w:rsidRDefault="00BA216B" w:rsidP="00614F98"/>
                          <w:p w14:paraId="6850DB9A" w14:textId="77777777" w:rsidR="00BA216B" w:rsidRDefault="00BA216B" w:rsidP="00614F98"/>
                          <w:p w14:paraId="01059E48" w14:textId="77777777" w:rsidR="00BA216B" w:rsidRDefault="00BA216B" w:rsidP="00614F98"/>
                          <w:p w14:paraId="4F95E2E2" w14:textId="77777777" w:rsidR="00BA216B" w:rsidRDefault="00BA216B" w:rsidP="00614F98"/>
                          <w:p w14:paraId="442DD0D1" w14:textId="77777777" w:rsidR="00BA216B" w:rsidRDefault="00BA216B" w:rsidP="00614F98"/>
                          <w:p w14:paraId="2CB0C9A1" w14:textId="77777777" w:rsidR="00BA216B" w:rsidRDefault="00BA216B" w:rsidP="00614F98"/>
                          <w:p w14:paraId="1533E7F4" w14:textId="77777777" w:rsidR="00BA216B" w:rsidRDefault="00BA216B" w:rsidP="00614F98"/>
                          <w:p w14:paraId="0356338B" w14:textId="77777777" w:rsidR="00BA216B" w:rsidRDefault="00BA216B" w:rsidP="00614F98"/>
                          <w:p w14:paraId="1D03FBF1" w14:textId="77777777" w:rsidR="00BA216B" w:rsidRDefault="00BA216B" w:rsidP="00614F98"/>
                          <w:p w14:paraId="3CE518FA" w14:textId="77777777" w:rsidR="00BA216B" w:rsidRDefault="00BA216B" w:rsidP="00614F98"/>
                          <w:p w14:paraId="3BFC1326" w14:textId="77777777" w:rsidR="00BA216B" w:rsidRDefault="00BA216B" w:rsidP="00614F98"/>
                          <w:p w14:paraId="50777AF6" w14:textId="77777777" w:rsidR="00BA216B" w:rsidRDefault="00BA216B" w:rsidP="00614F98"/>
                          <w:p w14:paraId="12B50743" w14:textId="77777777" w:rsidR="00BA216B" w:rsidRDefault="00BA216B" w:rsidP="00614F98"/>
                          <w:p w14:paraId="45E44B4A" w14:textId="77777777" w:rsidR="00BA216B" w:rsidRDefault="00BA216B" w:rsidP="00614F98"/>
                          <w:p w14:paraId="62292754" w14:textId="77777777" w:rsidR="00BA216B" w:rsidRDefault="00BA216B" w:rsidP="00614F98"/>
                          <w:p w14:paraId="5FD6AC5D" w14:textId="77777777" w:rsidR="00BA216B" w:rsidRDefault="00BA216B" w:rsidP="00614F98"/>
                          <w:p w14:paraId="499F4660" w14:textId="77777777" w:rsidR="00BA216B" w:rsidRDefault="00BA216B" w:rsidP="00614F98"/>
                          <w:p w14:paraId="7E5B9B80" w14:textId="77777777" w:rsidR="00BA216B" w:rsidRDefault="00BA216B" w:rsidP="00614F98"/>
                          <w:p w14:paraId="1B697A68" w14:textId="77777777" w:rsidR="00BA216B" w:rsidRDefault="00BA216B" w:rsidP="00614F98"/>
                          <w:p w14:paraId="3889B9D4" w14:textId="77777777" w:rsidR="00BA216B" w:rsidRDefault="00BA216B" w:rsidP="00614F98"/>
                          <w:p w14:paraId="16AACFE3" w14:textId="77777777" w:rsidR="00BA216B" w:rsidRDefault="00BA216B" w:rsidP="00614F98"/>
                          <w:p w14:paraId="31F5F116" w14:textId="77777777" w:rsidR="00BA216B" w:rsidRDefault="00BA216B" w:rsidP="00614F98"/>
                          <w:p w14:paraId="432EA69E" w14:textId="77777777" w:rsidR="00BA216B" w:rsidRDefault="00BA216B" w:rsidP="00614F98"/>
                          <w:p w14:paraId="6FBADC21" w14:textId="77777777" w:rsidR="00BA216B" w:rsidRDefault="00BA216B" w:rsidP="00614F98"/>
                          <w:p w14:paraId="6E9BCAEE" w14:textId="77777777" w:rsidR="00BA216B" w:rsidRDefault="00BA216B" w:rsidP="00614F98"/>
                          <w:p w14:paraId="69C510DB" w14:textId="77777777" w:rsidR="00BA216B" w:rsidRDefault="00BA216B" w:rsidP="00614F98"/>
                          <w:p w14:paraId="4824A043" w14:textId="77777777" w:rsidR="00BA216B" w:rsidRDefault="00BA216B" w:rsidP="00614F98"/>
                          <w:p w14:paraId="40250A19" w14:textId="77777777" w:rsidR="00BA216B" w:rsidRDefault="00BA216B" w:rsidP="00614F98"/>
                          <w:p w14:paraId="6801402A" w14:textId="77777777" w:rsidR="00BA216B" w:rsidRDefault="00BA216B" w:rsidP="00614F98"/>
                          <w:p w14:paraId="1307785B" w14:textId="77777777" w:rsidR="00BA216B" w:rsidRDefault="00BA216B" w:rsidP="00614F98"/>
                          <w:p w14:paraId="20A10085" w14:textId="77777777" w:rsidR="00BA216B" w:rsidRDefault="00BA216B" w:rsidP="00614F98"/>
                          <w:p w14:paraId="5B9DB067" w14:textId="77777777" w:rsidR="00BA216B" w:rsidRDefault="00BA216B" w:rsidP="00614F98"/>
                          <w:p w14:paraId="4B854133" w14:textId="77777777" w:rsidR="00BA216B" w:rsidRDefault="00BA216B" w:rsidP="00614F98"/>
                          <w:p w14:paraId="52231CF0" w14:textId="77777777" w:rsidR="00BA216B" w:rsidRDefault="00BA216B" w:rsidP="00614F98"/>
                          <w:p w14:paraId="281A141B" w14:textId="77777777" w:rsidR="00BA216B" w:rsidRDefault="00BA216B" w:rsidP="00614F98"/>
                          <w:p w14:paraId="0B821F63" w14:textId="77777777" w:rsidR="00BA216B" w:rsidRDefault="00BA216B" w:rsidP="00614F98"/>
                          <w:p w14:paraId="19FAC8B2" w14:textId="77777777" w:rsidR="00BA216B" w:rsidRDefault="00BA216B" w:rsidP="00614F98"/>
                          <w:p w14:paraId="44F22330" w14:textId="77777777" w:rsidR="00BA216B" w:rsidRDefault="00BA216B" w:rsidP="00614F98"/>
                          <w:p w14:paraId="183CD011" w14:textId="77777777" w:rsidR="00BA216B" w:rsidRDefault="00BA216B" w:rsidP="00614F98"/>
                          <w:p w14:paraId="7006D7AB" w14:textId="77777777" w:rsidR="00BA216B" w:rsidRDefault="00BA216B" w:rsidP="00614F98"/>
                          <w:p w14:paraId="518C9D80" w14:textId="77777777" w:rsidR="00BA216B" w:rsidRDefault="00BA216B" w:rsidP="00614F98"/>
                          <w:p w14:paraId="1A832460" w14:textId="77777777" w:rsidR="00BA216B" w:rsidRDefault="00BA216B" w:rsidP="00614F98"/>
                          <w:p w14:paraId="3417276E" w14:textId="77777777" w:rsidR="00BA216B" w:rsidRDefault="00BA216B" w:rsidP="00614F98"/>
                          <w:p w14:paraId="77507568" w14:textId="77777777" w:rsidR="00BA216B" w:rsidRDefault="00BA216B" w:rsidP="00614F98"/>
                          <w:p w14:paraId="64B51DCD" w14:textId="77777777" w:rsidR="00BA216B" w:rsidRDefault="00BA216B" w:rsidP="00614F98"/>
                          <w:p w14:paraId="1345279A" w14:textId="77777777" w:rsidR="00BA216B" w:rsidRDefault="00BA216B" w:rsidP="00614F98"/>
                          <w:p w14:paraId="5F0D0886" w14:textId="77777777" w:rsidR="00BA216B" w:rsidRDefault="00BA216B" w:rsidP="00614F98"/>
                          <w:p w14:paraId="120CE4C2" w14:textId="77777777" w:rsidR="00BA216B" w:rsidRDefault="00BA216B" w:rsidP="00614F98"/>
                          <w:p w14:paraId="13B0A56B" w14:textId="77777777" w:rsidR="00BA216B" w:rsidRDefault="00BA216B" w:rsidP="00614F98"/>
                          <w:p w14:paraId="7AC6C386" w14:textId="77777777" w:rsidR="00BA216B" w:rsidRDefault="00BA216B" w:rsidP="00614F98"/>
                          <w:p w14:paraId="3647DAB9" w14:textId="77777777" w:rsidR="00BA216B" w:rsidRDefault="00BA216B" w:rsidP="00614F98"/>
                          <w:p w14:paraId="7D9ECC89" w14:textId="77777777" w:rsidR="00BA216B" w:rsidRDefault="00BA216B" w:rsidP="00614F98"/>
                          <w:p w14:paraId="5019A219" w14:textId="77777777" w:rsidR="00BA216B" w:rsidRDefault="00BA216B" w:rsidP="00614F98"/>
                          <w:p w14:paraId="026C7C84" w14:textId="77777777" w:rsidR="00BA216B" w:rsidRDefault="00BA216B" w:rsidP="00614F98"/>
                          <w:p w14:paraId="16F188DB" w14:textId="77777777" w:rsidR="00BA216B" w:rsidRDefault="00BA216B" w:rsidP="00614F98"/>
                          <w:p w14:paraId="4B1BF62D" w14:textId="77777777" w:rsidR="00BA216B" w:rsidRDefault="00BA216B" w:rsidP="00614F98"/>
                          <w:p w14:paraId="0AC00B2C" w14:textId="77777777" w:rsidR="00BA216B" w:rsidRDefault="00BA216B" w:rsidP="00614F98"/>
                          <w:p w14:paraId="04793CE7" w14:textId="77777777" w:rsidR="00BA216B" w:rsidRDefault="00BA216B" w:rsidP="00614F98"/>
                          <w:p w14:paraId="3A2219F3" w14:textId="77777777" w:rsidR="00BA216B" w:rsidRDefault="00BA216B" w:rsidP="00614F98"/>
                          <w:p w14:paraId="494A4350" w14:textId="77777777" w:rsidR="00BA216B" w:rsidRDefault="00BA216B" w:rsidP="00614F98"/>
                          <w:p w14:paraId="41052B34" w14:textId="77777777" w:rsidR="00BA216B" w:rsidRDefault="00BA216B" w:rsidP="00614F98"/>
                          <w:p w14:paraId="7E574D3E" w14:textId="77777777" w:rsidR="00BA216B" w:rsidRDefault="00BA216B" w:rsidP="00614F98"/>
                          <w:p w14:paraId="763B3E2E" w14:textId="77777777" w:rsidR="00BA216B" w:rsidRDefault="00BA216B" w:rsidP="00614F98"/>
                          <w:p w14:paraId="59CD51E3" w14:textId="77777777" w:rsidR="00BA216B" w:rsidRDefault="00BA216B" w:rsidP="00614F98"/>
                          <w:p w14:paraId="34CB4FF3" w14:textId="77777777" w:rsidR="00BA216B" w:rsidRDefault="00BA216B" w:rsidP="00614F98"/>
                          <w:p w14:paraId="76C6F8FD" w14:textId="77777777" w:rsidR="00BA216B" w:rsidRDefault="00BA216B" w:rsidP="00614F98"/>
                          <w:p w14:paraId="4A4AE856" w14:textId="77777777" w:rsidR="00BA216B" w:rsidRDefault="00BA216B" w:rsidP="00614F98"/>
                          <w:p w14:paraId="36C010C5" w14:textId="77777777" w:rsidR="00BA216B" w:rsidRDefault="00BA216B" w:rsidP="00614F98"/>
                          <w:p w14:paraId="01503421" w14:textId="77777777" w:rsidR="00BA216B" w:rsidRDefault="00BA216B" w:rsidP="00614F98"/>
                          <w:p w14:paraId="7CEC924D" w14:textId="77777777" w:rsidR="00BA216B" w:rsidRDefault="00BA216B" w:rsidP="00614F98"/>
                          <w:p w14:paraId="1AB59CA5" w14:textId="77777777" w:rsidR="00BA216B" w:rsidRDefault="00BA216B" w:rsidP="00614F98"/>
                          <w:p w14:paraId="444730F2" w14:textId="77777777" w:rsidR="00BA216B" w:rsidRDefault="00BA216B" w:rsidP="00614F98"/>
                          <w:p w14:paraId="7A2D86EE" w14:textId="77777777" w:rsidR="00BA216B" w:rsidRDefault="00BA216B" w:rsidP="00614F98"/>
                          <w:p w14:paraId="3F9E628E" w14:textId="77777777" w:rsidR="00BA216B" w:rsidRDefault="00BA216B" w:rsidP="00614F98"/>
                          <w:p w14:paraId="3A37B26F" w14:textId="77777777" w:rsidR="00BA216B" w:rsidRDefault="00BA216B" w:rsidP="00614F98"/>
                          <w:p w14:paraId="05C525CB" w14:textId="77777777" w:rsidR="00BA216B" w:rsidRDefault="00BA216B" w:rsidP="00614F98"/>
                          <w:p w14:paraId="77478B93" w14:textId="77777777" w:rsidR="00BA216B" w:rsidRDefault="00BA216B" w:rsidP="00614F98"/>
                          <w:p w14:paraId="0EC27467" w14:textId="77777777" w:rsidR="00BA216B" w:rsidRDefault="00BA216B" w:rsidP="00614F98"/>
                          <w:p w14:paraId="54F83968" w14:textId="77777777" w:rsidR="00BA216B" w:rsidRDefault="00BA216B" w:rsidP="00614F98"/>
                          <w:p w14:paraId="51BF2824" w14:textId="77777777" w:rsidR="00BA216B" w:rsidRDefault="00BA216B" w:rsidP="00614F98"/>
                          <w:p w14:paraId="2D73D35B" w14:textId="77777777" w:rsidR="00BA216B" w:rsidRDefault="00BA216B" w:rsidP="00614F98"/>
                          <w:p w14:paraId="4F802193" w14:textId="77777777" w:rsidR="00BA216B" w:rsidRDefault="00BA216B" w:rsidP="00614F98"/>
                          <w:p w14:paraId="0194E43D" w14:textId="77777777" w:rsidR="00BA216B" w:rsidRDefault="00BA216B" w:rsidP="00614F98"/>
                          <w:p w14:paraId="4804B7D9" w14:textId="77777777" w:rsidR="00BA216B" w:rsidRDefault="00BA216B" w:rsidP="00614F98"/>
                          <w:p w14:paraId="780DE8CE" w14:textId="77777777" w:rsidR="00BA216B" w:rsidRDefault="00BA216B" w:rsidP="00614F98"/>
                          <w:p w14:paraId="48A91E7F" w14:textId="77777777" w:rsidR="00BA216B" w:rsidRDefault="00BA216B" w:rsidP="00614F98"/>
                          <w:p w14:paraId="1B03CB20" w14:textId="77777777" w:rsidR="00BA216B" w:rsidRDefault="00BA216B" w:rsidP="00614F98"/>
                          <w:p w14:paraId="7B944E0F" w14:textId="77777777" w:rsidR="00BA216B" w:rsidRDefault="00BA216B" w:rsidP="00614F98"/>
                          <w:p w14:paraId="03838193" w14:textId="77777777" w:rsidR="00BA216B" w:rsidRDefault="00BA216B" w:rsidP="00614F98"/>
                          <w:p w14:paraId="670E9C12" w14:textId="77777777" w:rsidR="00BA216B" w:rsidRDefault="00BA216B" w:rsidP="00614F98"/>
                          <w:p w14:paraId="36865D2B" w14:textId="77777777" w:rsidR="00BA216B" w:rsidRDefault="00BA216B" w:rsidP="00614F98"/>
                          <w:p w14:paraId="5BB11369" w14:textId="77777777" w:rsidR="00BA216B" w:rsidRDefault="00BA216B" w:rsidP="00614F98"/>
                          <w:p w14:paraId="3342865A" w14:textId="77777777" w:rsidR="00BA216B" w:rsidRDefault="00BA216B" w:rsidP="00614F98"/>
                          <w:p w14:paraId="1A28F10E" w14:textId="77777777" w:rsidR="00BA216B" w:rsidRDefault="00BA216B" w:rsidP="00614F98"/>
                          <w:p w14:paraId="2FB46F11" w14:textId="77777777" w:rsidR="00BA216B" w:rsidRDefault="00BA216B" w:rsidP="00614F98"/>
                          <w:p w14:paraId="3815B5DE" w14:textId="77777777" w:rsidR="00BA216B" w:rsidRDefault="00BA216B" w:rsidP="00614F98"/>
                          <w:p w14:paraId="33EEE58F" w14:textId="77777777" w:rsidR="00BA216B" w:rsidRDefault="00BA216B" w:rsidP="00614F98"/>
                          <w:p w14:paraId="6EE9659B" w14:textId="77777777" w:rsidR="00BA216B" w:rsidRDefault="00BA216B" w:rsidP="00614F98"/>
                          <w:p w14:paraId="0AEBD02A" w14:textId="77777777" w:rsidR="00BA216B" w:rsidRDefault="00BA216B" w:rsidP="00614F98"/>
                          <w:p w14:paraId="139DA19E" w14:textId="77777777" w:rsidR="00BA216B" w:rsidRDefault="00BA216B" w:rsidP="00614F98"/>
                          <w:p w14:paraId="214DF361" w14:textId="77777777" w:rsidR="00BA216B" w:rsidRDefault="00BA216B" w:rsidP="00614F98"/>
                          <w:p w14:paraId="467EA6EE" w14:textId="77777777" w:rsidR="00BA216B" w:rsidRDefault="00BA216B" w:rsidP="00614F98"/>
                          <w:p w14:paraId="03D6D860" w14:textId="77777777" w:rsidR="00BA216B" w:rsidRDefault="00BA216B" w:rsidP="00614F98"/>
                          <w:p w14:paraId="64377B2B" w14:textId="77777777" w:rsidR="00BA216B" w:rsidRDefault="00BA216B" w:rsidP="00614F98"/>
                          <w:p w14:paraId="3F7D057A" w14:textId="77777777" w:rsidR="00BA216B" w:rsidRDefault="00BA216B" w:rsidP="00614F98"/>
                          <w:p w14:paraId="3A47DF87" w14:textId="77777777" w:rsidR="00BA216B" w:rsidRDefault="00BA216B" w:rsidP="00614F98"/>
                          <w:p w14:paraId="72571F72" w14:textId="77777777" w:rsidR="00BA216B" w:rsidRDefault="00BA216B" w:rsidP="00614F98"/>
                          <w:p w14:paraId="135E5DB7" w14:textId="77777777" w:rsidR="00BA216B" w:rsidRDefault="00BA216B" w:rsidP="00614F98"/>
                          <w:p w14:paraId="263DEE5A" w14:textId="77777777" w:rsidR="00BA216B" w:rsidRDefault="00BA216B" w:rsidP="00614F98"/>
                          <w:p w14:paraId="30EDC75E" w14:textId="77777777" w:rsidR="00BA216B" w:rsidRDefault="00BA216B" w:rsidP="00614F98"/>
                          <w:p w14:paraId="2D061E5E" w14:textId="77777777" w:rsidR="00BA216B" w:rsidRDefault="00BA216B" w:rsidP="00614F98"/>
                          <w:p w14:paraId="5EC7BEFC" w14:textId="77777777" w:rsidR="00BA216B" w:rsidRDefault="00BA216B" w:rsidP="00614F98"/>
                          <w:p w14:paraId="2FF6A449" w14:textId="77777777" w:rsidR="00BA216B" w:rsidRDefault="00BA216B" w:rsidP="00614F98"/>
                          <w:p w14:paraId="24095D16" w14:textId="77777777" w:rsidR="00BA216B" w:rsidRDefault="00BA216B" w:rsidP="00614F98"/>
                          <w:p w14:paraId="1644E34C" w14:textId="77777777" w:rsidR="00BA216B" w:rsidRDefault="00BA216B" w:rsidP="00614F98"/>
                          <w:p w14:paraId="6BD086F7" w14:textId="77777777" w:rsidR="00BA216B" w:rsidRDefault="00BA216B" w:rsidP="00614F98"/>
                          <w:p w14:paraId="39D69FF3" w14:textId="77777777" w:rsidR="00BA216B" w:rsidRDefault="00BA216B" w:rsidP="00614F98"/>
                          <w:p w14:paraId="79C30E9B" w14:textId="77777777" w:rsidR="00BA216B" w:rsidRDefault="00BA216B" w:rsidP="00614F98"/>
                          <w:p w14:paraId="4B144EA3" w14:textId="77777777" w:rsidR="00BA216B" w:rsidRDefault="00BA216B" w:rsidP="00614F98"/>
                          <w:p w14:paraId="6519A6A5" w14:textId="77777777" w:rsidR="00BA216B" w:rsidRDefault="00BA216B" w:rsidP="00614F98"/>
                          <w:p w14:paraId="241AE335" w14:textId="77777777" w:rsidR="00BA216B" w:rsidRDefault="00BA216B" w:rsidP="00614F98"/>
                          <w:p w14:paraId="368B24DF" w14:textId="77777777" w:rsidR="00BA216B" w:rsidRDefault="00BA216B" w:rsidP="00614F98"/>
                          <w:p w14:paraId="131256D5" w14:textId="77777777" w:rsidR="00BA216B" w:rsidRDefault="00BA216B" w:rsidP="00614F98"/>
                          <w:p w14:paraId="4199D85C" w14:textId="77777777" w:rsidR="00BA216B" w:rsidRDefault="00BA216B" w:rsidP="00614F98"/>
                          <w:p w14:paraId="460E16FD" w14:textId="77777777" w:rsidR="00BA216B" w:rsidRDefault="00BA216B" w:rsidP="00614F98"/>
                          <w:p w14:paraId="2594D263" w14:textId="77777777" w:rsidR="00BA216B" w:rsidRDefault="00BA216B" w:rsidP="00614F98"/>
                          <w:p w14:paraId="5957D7B6" w14:textId="77777777" w:rsidR="00BA216B" w:rsidRDefault="00BA216B" w:rsidP="00614F98"/>
                          <w:p w14:paraId="19FB405B" w14:textId="77777777" w:rsidR="00BA216B" w:rsidRDefault="00BA216B" w:rsidP="00614F98"/>
                          <w:p w14:paraId="56E0915D" w14:textId="77777777" w:rsidR="00BA216B" w:rsidRDefault="00BA216B" w:rsidP="00614F98"/>
                          <w:p w14:paraId="0035805E" w14:textId="77777777" w:rsidR="00BA216B" w:rsidRDefault="00BA216B" w:rsidP="00614F98"/>
                          <w:p w14:paraId="1F8A58FD" w14:textId="77777777" w:rsidR="00BA216B" w:rsidRDefault="00BA216B" w:rsidP="00614F98"/>
                          <w:p w14:paraId="1984964A" w14:textId="77777777" w:rsidR="00BA216B" w:rsidRDefault="00BA216B" w:rsidP="00614F98"/>
                          <w:p w14:paraId="0E865579" w14:textId="77777777" w:rsidR="00BA216B" w:rsidRDefault="00BA216B" w:rsidP="00614F98"/>
                          <w:p w14:paraId="5289CC76" w14:textId="77777777" w:rsidR="00BA216B" w:rsidRDefault="00BA216B" w:rsidP="00614F98"/>
                          <w:p w14:paraId="0B75ABFA" w14:textId="77777777" w:rsidR="00BA216B" w:rsidRDefault="00BA216B" w:rsidP="00614F98"/>
                          <w:p w14:paraId="3C5358E2" w14:textId="77777777" w:rsidR="00BA216B" w:rsidRDefault="00BA216B" w:rsidP="00614F98"/>
                          <w:p w14:paraId="64859F61" w14:textId="77777777" w:rsidR="00BA216B" w:rsidRDefault="00BA216B" w:rsidP="00614F98"/>
                          <w:p w14:paraId="75403ECD" w14:textId="77777777" w:rsidR="00BA216B" w:rsidRDefault="00BA216B" w:rsidP="00614F98"/>
                          <w:p w14:paraId="3CB63443" w14:textId="77777777" w:rsidR="00BA216B" w:rsidRDefault="00BA216B" w:rsidP="00614F98"/>
                          <w:p w14:paraId="34FFB67F" w14:textId="77777777" w:rsidR="00BA216B" w:rsidRDefault="00BA216B" w:rsidP="00614F98"/>
                          <w:p w14:paraId="5108FCE7" w14:textId="77777777" w:rsidR="00BA216B" w:rsidRDefault="00BA216B" w:rsidP="00614F98"/>
                          <w:p w14:paraId="60DB10CB" w14:textId="77777777" w:rsidR="00BA216B" w:rsidRDefault="00BA216B" w:rsidP="00614F98"/>
                          <w:p w14:paraId="4F2024A5" w14:textId="77777777" w:rsidR="00BA216B" w:rsidRDefault="00BA216B" w:rsidP="00614F98"/>
                          <w:p w14:paraId="1F2AB32C" w14:textId="77777777" w:rsidR="00BA216B" w:rsidRDefault="00BA216B" w:rsidP="00614F98"/>
                          <w:p w14:paraId="442861AC" w14:textId="77777777" w:rsidR="00BA216B" w:rsidRDefault="00BA216B" w:rsidP="00614F98"/>
                          <w:p w14:paraId="5C37D049" w14:textId="77777777" w:rsidR="00BA216B" w:rsidRDefault="00BA216B" w:rsidP="00614F98"/>
                          <w:p w14:paraId="643E6153" w14:textId="77777777" w:rsidR="00BA216B" w:rsidRDefault="00BA216B" w:rsidP="00614F98"/>
                          <w:p w14:paraId="4828A111" w14:textId="77777777" w:rsidR="00BA216B" w:rsidRDefault="00BA216B" w:rsidP="00614F98"/>
                          <w:p w14:paraId="59B7E2F0" w14:textId="77777777" w:rsidR="00BA216B" w:rsidRDefault="00BA216B" w:rsidP="00614F98"/>
                          <w:p w14:paraId="7E8A0240" w14:textId="77777777" w:rsidR="00BA216B" w:rsidRDefault="00BA216B" w:rsidP="00614F98"/>
                          <w:p w14:paraId="0F855521" w14:textId="77777777" w:rsidR="00BA216B" w:rsidRDefault="00BA216B" w:rsidP="00614F98"/>
                          <w:p w14:paraId="091F7A7B" w14:textId="77777777" w:rsidR="00BA216B" w:rsidRDefault="00BA216B" w:rsidP="00614F98"/>
                          <w:p w14:paraId="17AA6999" w14:textId="77777777" w:rsidR="00BA216B" w:rsidRDefault="00BA216B" w:rsidP="00614F98"/>
                          <w:p w14:paraId="7FA1CCCC" w14:textId="77777777" w:rsidR="00BA216B" w:rsidRDefault="00BA216B" w:rsidP="00614F98"/>
                          <w:p w14:paraId="7D3AB37A" w14:textId="77777777" w:rsidR="00BA216B" w:rsidRDefault="00BA216B" w:rsidP="00614F98"/>
                          <w:p w14:paraId="50045BCF" w14:textId="77777777" w:rsidR="00BA216B" w:rsidRDefault="00BA216B" w:rsidP="00614F98"/>
                          <w:p w14:paraId="52430437" w14:textId="77777777" w:rsidR="00BA216B" w:rsidRDefault="00BA216B" w:rsidP="00614F98"/>
                          <w:p w14:paraId="7005A106" w14:textId="77777777" w:rsidR="00BA216B" w:rsidRDefault="00BA216B" w:rsidP="00614F98"/>
                          <w:p w14:paraId="22FF445D" w14:textId="77777777" w:rsidR="00BA216B" w:rsidRDefault="00BA216B" w:rsidP="00614F98"/>
                          <w:p w14:paraId="35EE6DE4" w14:textId="77777777" w:rsidR="00BA216B" w:rsidRDefault="00BA216B" w:rsidP="00614F98"/>
                          <w:p w14:paraId="16FA8FF5" w14:textId="77777777" w:rsidR="00BA216B" w:rsidRDefault="00BA216B" w:rsidP="00614F98"/>
                          <w:p w14:paraId="25717276" w14:textId="77777777" w:rsidR="00BA216B" w:rsidRDefault="00BA216B" w:rsidP="00614F98"/>
                          <w:p w14:paraId="0C40E526" w14:textId="77777777" w:rsidR="00BA216B" w:rsidRDefault="00BA216B" w:rsidP="00614F98"/>
                          <w:p w14:paraId="30A392D6" w14:textId="77777777" w:rsidR="00BA216B" w:rsidRDefault="00BA216B" w:rsidP="00614F98"/>
                          <w:p w14:paraId="0E44DFC8" w14:textId="77777777" w:rsidR="00BA216B" w:rsidRDefault="00BA216B" w:rsidP="00614F98"/>
                          <w:p w14:paraId="0349AC70" w14:textId="77777777" w:rsidR="00BA216B" w:rsidRDefault="00BA216B" w:rsidP="00614F98"/>
                          <w:p w14:paraId="3C6901AE" w14:textId="77777777" w:rsidR="00BA216B" w:rsidRDefault="00BA216B" w:rsidP="00614F98"/>
                          <w:p w14:paraId="23724482" w14:textId="77777777" w:rsidR="00BA216B" w:rsidRDefault="00BA216B" w:rsidP="00614F98"/>
                          <w:p w14:paraId="71BB06F7" w14:textId="77777777" w:rsidR="00BA216B" w:rsidRDefault="00BA216B" w:rsidP="00614F98"/>
                          <w:p w14:paraId="2F072678" w14:textId="77777777" w:rsidR="00BA216B" w:rsidRDefault="00BA216B" w:rsidP="00614F98"/>
                          <w:p w14:paraId="405BA36F" w14:textId="77777777" w:rsidR="00BA216B" w:rsidRDefault="00BA216B" w:rsidP="00614F98"/>
                          <w:p w14:paraId="1699AB00" w14:textId="77777777" w:rsidR="00BA216B" w:rsidRDefault="00BA216B" w:rsidP="00614F98"/>
                          <w:p w14:paraId="2041D207" w14:textId="77777777" w:rsidR="00BA216B" w:rsidRDefault="00BA216B" w:rsidP="00614F98"/>
                          <w:p w14:paraId="182324C5" w14:textId="77777777" w:rsidR="00BA216B" w:rsidRDefault="00BA216B" w:rsidP="00614F98"/>
                          <w:p w14:paraId="17466552" w14:textId="77777777" w:rsidR="00BA216B" w:rsidRDefault="00BA216B" w:rsidP="00614F98"/>
                          <w:p w14:paraId="02A9C6C5" w14:textId="77777777" w:rsidR="00BA216B" w:rsidRDefault="00BA216B" w:rsidP="00614F98"/>
                          <w:p w14:paraId="463B2E16" w14:textId="77777777" w:rsidR="00BA216B" w:rsidRDefault="00BA216B" w:rsidP="00614F98"/>
                          <w:p w14:paraId="6763D683" w14:textId="77777777" w:rsidR="00BA216B" w:rsidRDefault="00BA216B" w:rsidP="00614F98"/>
                          <w:p w14:paraId="7C294C3C" w14:textId="77777777" w:rsidR="00BA216B" w:rsidRDefault="00BA216B" w:rsidP="00614F98"/>
                          <w:p w14:paraId="575E822C" w14:textId="77777777" w:rsidR="00BA216B" w:rsidRDefault="00BA216B" w:rsidP="00614F98"/>
                          <w:p w14:paraId="5FB4ACDF" w14:textId="77777777" w:rsidR="00BA216B" w:rsidRDefault="00BA216B" w:rsidP="00614F98"/>
                          <w:p w14:paraId="3158CD84" w14:textId="77777777" w:rsidR="00BA216B" w:rsidRDefault="00BA216B" w:rsidP="00614F98"/>
                          <w:p w14:paraId="36D10703" w14:textId="77777777" w:rsidR="00BA216B" w:rsidRDefault="00BA216B" w:rsidP="00614F98"/>
                          <w:p w14:paraId="0C06D190" w14:textId="77777777" w:rsidR="00BA216B" w:rsidRDefault="00BA216B" w:rsidP="00614F98"/>
                          <w:p w14:paraId="7CA2421F" w14:textId="77777777" w:rsidR="00BA216B" w:rsidRDefault="00BA216B" w:rsidP="00614F98"/>
                          <w:p w14:paraId="77CFA408" w14:textId="77777777" w:rsidR="00BA216B" w:rsidRDefault="00BA216B" w:rsidP="00614F98"/>
                          <w:p w14:paraId="73D4C203" w14:textId="77777777" w:rsidR="00BA216B" w:rsidRDefault="00BA216B" w:rsidP="00614F98"/>
                          <w:p w14:paraId="4423D7B6" w14:textId="77777777" w:rsidR="00BA216B" w:rsidRDefault="00BA216B" w:rsidP="00614F98"/>
                          <w:p w14:paraId="2E174D3D" w14:textId="77777777" w:rsidR="00BA216B" w:rsidRDefault="00BA216B" w:rsidP="00614F98"/>
                          <w:p w14:paraId="4EFAFB1F" w14:textId="77777777" w:rsidR="00BA216B" w:rsidRDefault="00BA216B" w:rsidP="00614F98"/>
                          <w:p w14:paraId="0D80A590" w14:textId="77777777" w:rsidR="00BA216B" w:rsidRDefault="00BA216B" w:rsidP="00614F98"/>
                          <w:p w14:paraId="1B5C3BDD" w14:textId="77777777" w:rsidR="00BA216B" w:rsidRDefault="00BA216B" w:rsidP="00614F98"/>
                          <w:p w14:paraId="3C7149C1" w14:textId="77777777" w:rsidR="00BA216B" w:rsidRDefault="00BA216B" w:rsidP="00614F98"/>
                          <w:p w14:paraId="61273AFE" w14:textId="77777777" w:rsidR="00BA216B" w:rsidRDefault="00BA216B" w:rsidP="00614F98"/>
                          <w:p w14:paraId="390EFFDC" w14:textId="77777777" w:rsidR="00BA216B" w:rsidRDefault="00BA216B" w:rsidP="00614F98"/>
                          <w:p w14:paraId="0F7A6FBE" w14:textId="77777777" w:rsidR="00BA216B" w:rsidRDefault="00BA216B" w:rsidP="00614F98"/>
                          <w:p w14:paraId="671D972D" w14:textId="77777777" w:rsidR="00BA216B" w:rsidRDefault="00BA216B" w:rsidP="00614F98"/>
                          <w:p w14:paraId="753D7A4D" w14:textId="77777777" w:rsidR="00BA216B" w:rsidRDefault="00BA216B" w:rsidP="00614F98"/>
                          <w:p w14:paraId="5289DDD3" w14:textId="77777777" w:rsidR="00BA216B" w:rsidRDefault="00BA216B" w:rsidP="00614F98"/>
                          <w:p w14:paraId="0E0FB941" w14:textId="77777777" w:rsidR="00BA216B" w:rsidRDefault="00BA216B" w:rsidP="00614F98"/>
                          <w:p w14:paraId="0C429EAD" w14:textId="77777777" w:rsidR="00BA216B" w:rsidRDefault="00BA216B" w:rsidP="00614F98"/>
                          <w:p w14:paraId="72CDFED4" w14:textId="77777777" w:rsidR="00BA216B" w:rsidRDefault="00BA216B" w:rsidP="00614F98"/>
                          <w:p w14:paraId="63B5FCC1" w14:textId="77777777" w:rsidR="00BA216B" w:rsidRDefault="00BA216B" w:rsidP="00614F98"/>
                          <w:p w14:paraId="57AE6E20" w14:textId="77777777" w:rsidR="00BA216B" w:rsidRDefault="00BA216B" w:rsidP="00614F98"/>
                          <w:p w14:paraId="59C39EAF" w14:textId="77777777" w:rsidR="00BA216B" w:rsidRDefault="00BA216B" w:rsidP="00614F98"/>
                          <w:p w14:paraId="40AB9057" w14:textId="77777777" w:rsidR="00BA216B" w:rsidRDefault="00BA216B" w:rsidP="00614F98"/>
                          <w:p w14:paraId="10CD419C" w14:textId="77777777" w:rsidR="00BA216B" w:rsidRDefault="00BA216B" w:rsidP="00614F98"/>
                          <w:p w14:paraId="2D5AB5A5" w14:textId="77777777" w:rsidR="00BA216B" w:rsidRDefault="00BA216B" w:rsidP="00614F98"/>
                          <w:p w14:paraId="0BF748B8" w14:textId="77777777" w:rsidR="00BA216B" w:rsidRDefault="00BA216B" w:rsidP="00614F98"/>
                          <w:p w14:paraId="28AD8327" w14:textId="77777777" w:rsidR="00BA216B" w:rsidRDefault="00BA216B" w:rsidP="00614F98"/>
                          <w:p w14:paraId="238D2D83" w14:textId="77777777" w:rsidR="00BA216B" w:rsidRDefault="00BA216B" w:rsidP="00614F98"/>
                          <w:p w14:paraId="7A17B2DC" w14:textId="77777777" w:rsidR="00BA216B" w:rsidRDefault="00BA216B" w:rsidP="00614F98"/>
                          <w:p w14:paraId="7A358B91" w14:textId="77777777" w:rsidR="00BA216B" w:rsidRDefault="00BA216B" w:rsidP="00614F98"/>
                          <w:p w14:paraId="73383E5F" w14:textId="77777777" w:rsidR="00BA216B" w:rsidRDefault="00BA216B" w:rsidP="00614F98"/>
                          <w:p w14:paraId="4FBDB6BA" w14:textId="77777777" w:rsidR="00BA216B" w:rsidRDefault="00BA216B" w:rsidP="00614F98"/>
                          <w:p w14:paraId="3C17CCEC" w14:textId="77777777" w:rsidR="00BA216B" w:rsidRDefault="00BA216B" w:rsidP="00614F98"/>
                          <w:p w14:paraId="781D3AEB" w14:textId="77777777" w:rsidR="00BA216B" w:rsidRDefault="00BA216B" w:rsidP="00614F98"/>
                          <w:p w14:paraId="146A4AA0" w14:textId="77777777" w:rsidR="00BA216B" w:rsidRDefault="00BA216B" w:rsidP="00614F98"/>
                          <w:p w14:paraId="4CBD9C57" w14:textId="77777777" w:rsidR="00BA216B" w:rsidRDefault="00BA216B" w:rsidP="00614F98"/>
                          <w:p w14:paraId="212382A2" w14:textId="77777777" w:rsidR="00BA216B" w:rsidRDefault="00BA216B" w:rsidP="00614F98"/>
                          <w:p w14:paraId="6A575033" w14:textId="77777777" w:rsidR="00BA216B" w:rsidRDefault="00BA216B" w:rsidP="00614F98"/>
                          <w:p w14:paraId="32AC9C14" w14:textId="77777777" w:rsidR="00BA216B" w:rsidRDefault="00BA216B" w:rsidP="00614F98"/>
                          <w:p w14:paraId="22EC8628" w14:textId="77777777" w:rsidR="00BA216B" w:rsidRDefault="00BA216B" w:rsidP="00614F98"/>
                          <w:p w14:paraId="66E36CAB" w14:textId="77777777" w:rsidR="00BA216B" w:rsidRDefault="00BA216B" w:rsidP="00614F98"/>
                          <w:p w14:paraId="3DCCC88B" w14:textId="77777777" w:rsidR="00BA216B" w:rsidRDefault="00BA216B" w:rsidP="00614F98"/>
                          <w:p w14:paraId="74364FF7" w14:textId="77777777" w:rsidR="00BA216B" w:rsidRDefault="00BA216B" w:rsidP="00614F98"/>
                          <w:p w14:paraId="62A69DE8" w14:textId="77777777" w:rsidR="00BA216B" w:rsidRDefault="00BA216B" w:rsidP="00614F98"/>
                          <w:p w14:paraId="2D04ABC4" w14:textId="77777777" w:rsidR="00BA216B" w:rsidRDefault="00BA216B" w:rsidP="00614F98"/>
                          <w:p w14:paraId="273E59EB" w14:textId="77777777" w:rsidR="00BA216B" w:rsidRDefault="00BA216B" w:rsidP="00614F98"/>
                          <w:p w14:paraId="1E0C4C70" w14:textId="77777777" w:rsidR="00BA216B" w:rsidRDefault="00BA216B" w:rsidP="00614F98"/>
                          <w:p w14:paraId="58DD23C7" w14:textId="77777777" w:rsidR="00BA216B" w:rsidRDefault="00BA216B" w:rsidP="00614F98"/>
                          <w:p w14:paraId="36B260E3" w14:textId="77777777" w:rsidR="00BA216B" w:rsidRDefault="00BA216B" w:rsidP="00614F98"/>
                          <w:p w14:paraId="743BA4E6" w14:textId="77777777" w:rsidR="00BA216B" w:rsidRDefault="00BA216B" w:rsidP="00614F98"/>
                          <w:p w14:paraId="2F3213DA" w14:textId="77777777" w:rsidR="00BA216B" w:rsidRDefault="00BA216B" w:rsidP="00614F98"/>
                          <w:p w14:paraId="2F305542" w14:textId="77777777" w:rsidR="00BA216B" w:rsidRDefault="00BA216B" w:rsidP="00614F98"/>
                          <w:p w14:paraId="6C438E41" w14:textId="77777777" w:rsidR="00BA216B" w:rsidRDefault="00BA216B" w:rsidP="00614F98"/>
                          <w:p w14:paraId="76B5462D" w14:textId="77777777" w:rsidR="00BA216B" w:rsidRDefault="00BA216B" w:rsidP="00614F98"/>
                          <w:p w14:paraId="23522236" w14:textId="77777777" w:rsidR="00BA216B" w:rsidRDefault="00BA216B" w:rsidP="00614F98"/>
                          <w:p w14:paraId="20F740D2" w14:textId="77777777" w:rsidR="00BA216B" w:rsidRDefault="00BA216B" w:rsidP="00614F98"/>
                          <w:p w14:paraId="487E6B8A" w14:textId="77777777" w:rsidR="00BA216B" w:rsidRDefault="00BA216B" w:rsidP="00614F98"/>
                          <w:p w14:paraId="34F07044" w14:textId="77777777" w:rsidR="00BA216B" w:rsidRDefault="00BA216B" w:rsidP="00614F98"/>
                          <w:p w14:paraId="070FA019" w14:textId="77777777" w:rsidR="00BA216B" w:rsidRDefault="00BA216B" w:rsidP="00614F98"/>
                          <w:p w14:paraId="7D7D85D1" w14:textId="77777777" w:rsidR="00BA216B" w:rsidRDefault="00BA216B" w:rsidP="00614F98"/>
                          <w:p w14:paraId="53839F9B" w14:textId="77777777" w:rsidR="00BA216B" w:rsidRDefault="00BA216B" w:rsidP="00614F98"/>
                          <w:p w14:paraId="7B8EE0BC" w14:textId="77777777" w:rsidR="00BA216B" w:rsidRDefault="00BA216B" w:rsidP="00614F98"/>
                          <w:p w14:paraId="33508DED" w14:textId="77777777" w:rsidR="00BA216B" w:rsidRDefault="00BA216B" w:rsidP="00614F98"/>
                          <w:p w14:paraId="346179DE" w14:textId="77777777" w:rsidR="00BA216B" w:rsidRDefault="00BA216B" w:rsidP="00614F98"/>
                          <w:p w14:paraId="1A8CF90A" w14:textId="77777777" w:rsidR="00BA216B" w:rsidRDefault="00BA216B" w:rsidP="00614F98"/>
                          <w:p w14:paraId="2D3AC1BC" w14:textId="77777777" w:rsidR="00BA216B" w:rsidRDefault="00BA216B" w:rsidP="00614F98"/>
                          <w:p w14:paraId="42271F9D" w14:textId="77777777" w:rsidR="00BA216B" w:rsidRDefault="00BA216B" w:rsidP="00614F98"/>
                          <w:p w14:paraId="71F4AD76" w14:textId="77777777" w:rsidR="00BA216B" w:rsidRDefault="00BA216B" w:rsidP="00614F98"/>
                          <w:p w14:paraId="52AF897E" w14:textId="77777777" w:rsidR="00BA216B" w:rsidRDefault="00BA216B" w:rsidP="00614F98"/>
                          <w:p w14:paraId="333A89E8" w14:textId="77777777" w:rsidR="00BA216B" w:rsidRDefault="00BA216B" w:rsidP="00614F98"/>
                          <w:p w14:paraId="67C948AB" w14:textId="77777777" w:rsidR="00BA216B" w:rsidRDefault="00BA216B" w:rsidP="00614F98"/>
                          <w:p w14:paraId="2FF5BB96" w14:textId="77777777" w:rsidR="00BA216B" w:rsidRDefault="00BA216B" w:rsidP="00614F98"/>
                          <w:p w14:paraId="012A3FD0" w14:textId="77777777" w:rsidR="00BA216B" w:rsidRDefault="00BA216B" w:rsidP="00614F98"/>
                          <w:p w14:paraId="4CDECBA1" w14:textId="77777777" w:rsidR="00BA216B" w:rsidRDefault="00BA216B" w:rsidP="00614F98"/>
                          <w:p w14:paraId="1A36BAC1" w14:textId="77777777" w:rsidR="00BA216B" w:rsidRDefault="00BA216B" w:rsidP="00614F98"/>
                          <w:p w14:paraId="40A74632" w14:textId="77777777" w:rsidR="00BA216B" w:rsidRDefault="00BA216B" w:rsidP="00614F98"/>
                          <w:p w14:paraId="6C3CBBF6" w14:textId="77777777" w:rsidR="00BA216B" w:rsidRDefault="00BA216B" w:rsidP="00614F98"/>
                          <w:p w14:paraId="7103B75D" w14:textId="77777777" w:rsidR="00BA216B" w:rsidRDefault="00BA216B" w:rsidP="00614F98"/>
                          <w:p w14:paraId="369E5350" w14:textId="77777777" w:rsidR="00BA216B" w:rsidRDefault="00BA216B" w:rsidP="00614F98"/>
                          <w:p w14:paraId="72EEE685" w14:textId="77777777" w:rsidR="00BA216B" w:rsidRDefault="00BA216B" w:rsidP="00614F98"/>
                          <w:p w14:paraId="520E80F0" w14:textId="77777777" w:rsidR="00BA216B" w:rsidRDefault="00BA216B" w:rsidP="00614F98"/>
                          <w:p w14:paraId="11756483" w14:textId="77777777" w:rsidR="00BA216B" w:rsidRDefault="00BA216B" w:rsidP="00614F98"/>
                          <w:p w14:paraId="5F9DA997" w14:textId="77777777" w:rsidR="00BA216B" w:rsidRDefault="00BA216B" w:rsidP="00614F98"/>
                          <w:p w14:paraId="3E7FE1F1" w14:textId="77777777" w:rsidR="00BA216B" w:rsidRDefault="00BA216B" w:rsidP="00614F98"/>
                          <w:p w14:paraId="4B0BBD75" w14:textId="77777777" w:rsidR="00BA216B" w:rsidRDefault="00BA216B" w:rsidP="00614F98"/>
                          <w:p w14:paraId="1C70025B" w14:textId="77777777" w:rsidR="00BA216B" w:rsidRDefault="00BA216B" w:rsidP="00614F98"/>
                          <w:p w14:paraId="1017102A" w14:textId="77777777" w:rsidR="00BA216B" w:rsidRDefault="00BA216B" w:rsidP="00614F98"/>
                          <w:p w14:paraId="5FD3CA16" w14:textId="77777777" w:rsidR="00BA216B" w:rsidRDefault="00BA216B" w:rsidP="00614F98"/>
                          <w:p w14:paraId="5AFC9BFC" w14:textId="77777777" w:rsidR="00BA216B" w:rsidRDefault="00BA216B" w:rsidP="00614F98"/>
                          <w:p w14:paraId="27F90544" w14:textId="77777777" w:rsidR="00BA216B" w:rsidRDefault="00BA216B" w:rsidP="00614F98"/>
                          <w:p w14:paraId="174BB8B4" w14:textId="77777777" w:rsidR="00BA216B" w:rsidRDefault="00BA216B" w:rsidP="00614F98"/>
                          <w:p w14:paraId="4EF9914E" w14:textId="77777777" w:rsidR="00BA216B" w:rsidRDefault="00BA216B" w:rsidP="00614F98"/>
                          <w:p w14:paraId="574834DA" w14:textId="77777777" w:rsidR="00BA216B" w:rsidRDefault="00BA216B" w:rsidP="00614F98"/>
                          <w:p w14:paraId="08206F08" w14:textId="77777777" w:rsidR="00BA216B" w:rsidRDefault="00BA216B" w:rsidP="00614F98"/>
                          <w:p w14:paraId="5F504598" w14:textId="77777777" w:rsidR="00BA216B" w:rsidRDefault="00BA216B" w:rsidP="00614F98"/>
                          <w:p w14:paraId="258AC132" w14:textId="77777777" w:rsidR="00BA216B" w:rsidRDefault="00BA216B" w:rsidP="00614F98"/>
                          <w:p w14:paraId="572260FF" w14:textId="77777777" w:rsidR="00BA216B" w:rsidRDefault="00BA216B" w:rsidP="00614F98"/>
                          <w:p w14:paraId="5CEFFB90" w14:textId="77777777" w:rsidR="00BA216B" w:rsidRDefault="00BA216B" w:rsidP="00614F98"/>
                          <w:p w14:paraId="7D92B6D9" w14:textId="77777777" w:rsidR="00BA216B" w:rsidRDefault="00BA216B" w:rsidP="00614F98"/>
                          <w:p w14:paraId="007DA67C" w14:textId="77777777" w:rsidR="00BA216B" w:rsidRDefault="00BA216B" w:rsidP="00614F98"/>
                          <w:p w14:paraId="6F689C11" w14:textId="77777777" w:rsidR="00BA216B" w:rsidRDefault="00BA216B" w:rsidP="00614F98"/>
                          <w:p w14:paraId="1B381AC9" w14:textId="77777777" w:rsidR="00BA216B" w:rsidRDefault="00BA216B" w:rsidP="00614F98"/>
                          <w:p w14:paraId="52685188" w14:textId="77777777" w:rsidR="00BA216B" w:rsidRDefault="00BA216B" w:rsidP="00614F98"/>
                          <w:p w14:paraId="070CB74F" w14:textId="77777777" w:rsidR="00BA216B" w:rsidRDefault="00BA216B" w:rsidP="00614F98"/>
                          <w:p w14:paraId="0DE11091" w14:textId="77777777" w:rsidR="00BA216B" w:rsidRDefault="00BA216B" w:rsidP="00614F98"/>
                          <w:p w14:paraId="0E454D5E" w14:textId="77777777" w:rsidR="00BA216B" w:rsidRDefault="00BA216B" w:rsidP="00614F98"/>
                          <w:p w14:paraId="13B5B597" w14:textId="77777777" w:rsidR="00BA216B" w:rsidRDefault="00BA216B" w:rsidP="00614F98"/>
                          <w:p w14:paraId="3D041C4D" w14:textId="77777777" w:rsidR="00BA216B" w:rsidRDefault="00BA216B" w:rsidP="00614F98"/>
                          <w:p w14:paraId="61BE8386" w14:textId="77777777" w:rsidR="00BA216B" w:rsidRDefault="00BA216B" w:rsidP="00614F98"/>
                          <w:p w14:paraId="64C88571" w14:textId="77777777" w:rsidR="00BA216B" w:rsidRDefault="00BA216B" w:rsidP="00614F98"/>
                          <w:p w14:paraId="7BB4311D" w14:textId="77777777" w:rsidR="00BA216B" w:rsidRDefault="00BA216B" w:rsidP="00614F98"/>
                          <w:p w14:paraId="4ACD2969" w14:textId="77777777" w:rsidR="00BA216B" w:rsidRDefault="00BA216B" w:rsidP="00614F98"/>
                          <w:p w14:paraId="3BBA6EFF" w14:textId="77777777" w:rsidR="00BA216B" w:rsidRDefault="00BA216B" w:rsidP="00614F98"/>
                          <w:p w14:paraId="7A40FBE8" w14:textId="77777777" w:rsidR="00BA216B" w:rsidRDefault="00BA216B" w:rsidP="00614F98"/>
                          <w:p w14:paraId="2A0CFA3B" w14:textId="77777777" w:rsidR="00BA216B" w:rsidRDefault="00BA216B" w:rsidP="00614F98"/>
                          <w:p w14:paraId="4EE86227" w14:textId="77777777" w:rsidR="00BA216B" w:rsidRDefault="00BA216B" w:rsidP="00614F98"/>
                          <w:p w14:paraId="440A5F43" w14:textId="77777777" w:rsidR="00BA216B" w:rsidRDefault="00BA216B" w:rsidP="00614F98"/>
                          <w:p w14:paraId="5CF57929" w14:textId="77777777" w:rsidR="00BA216B" w:rsidRDefault="00BA216B" w:rsidP="00614F98"/>
                          <w:p w14:paraId="50360258" w14:textId="77777777" w:rsidR="00BA216B" w:rsidRDefault="00BA216B" w:rsidP="00614F98"/>
                          <w:p w14:paraId="4304CBC0" w14:textId="77777777" w:rsidR="00BA216B" w:rsidRDefault="00BA216B" w:rsidP="00614F98"/>
                          <w:p w14:paraId="2A09602A" w14:textId="77777777" w:rsidR="00BA216B" w:rsidRDefault="00BA216B" w:rsidP="00614F98"/>
                          <w:p w14:paraId="44BAF5D0" w14:textId="77777777" w:rsidR="00BA216B" w:rsidRDefault="00BA216B" w:rsidP="00614F98"/>
                          <w:p w14:paraId="5374FC23" w14:textId="77777777" w:rsidR="00BA216B" w:rsidRDefault="00BA216B" w:rsidP="00614F98"/>
                          <w:p w14:paraId="49F9A0CF" w14:textId="77777777" w:rsidR="00BA216B" w:rsidRDefault="00BA216B" w:rsidP="00614F98"/>
                          <w:p w14:paraId="089AF3BA" w14:textId="77777777" w:rsidR="00BA216B" w:rsidRDefault="00BA216B" w:rsidP="00614F98"/>
                          <w:p w14:paraId="3B84E7D5" w14:textId="77777777" w:rsidR="00BA216B" w:rsidRDefault="00BA216B" w:rsidP="00614F98"/>
                          <w:p w14:paraId="74BEB83B" w14:textId="77777777" w:rsidR="00BA216B" w:rsidRDefault="00BA216B" w:rsidP="00614F98"/>
                          <w:p w14:paraId="53AEB82D" w14:textId="77777777" w:rsidR="00BA216B" w:rsidRDefault="00BA216B" w:rsidP="00614F98"/>
                          <w:p w14:paraId="70DC8337" w14:textId="77777777" w:rsidR="00BA216B" w:rsidRDefault="00BA216B" w:rsidP="00614F98"/>
                          <w:p w14:paraId="56A2D242" w14:textId="77777777" w:rsidR="00BA216B" w:rsidRDefault="00BA216B" w:rsidP="00614F98"/>
                          <w:p w14:paraId="3F6922CA" w14:textId="77777777" w:rsidR="00BA216B" w:rsidRDefault="00BA216B" w:rsidP="00614F98"/>
                          <w:p w14:paraId="3F68800A" w14:textId="77777777" w:rsidR="00BA216B" w:rsidRDefault="00BA216B" w:rsidP="00614F98"/>
                          <w:p w14:paraId="2704E59D" w14:textId="77777777" w:rsidR="00BA216B" w:rsidRDefault="00BA216B" w:rsidP="00614F98"/>
                          <w:p w14:paraId="01E973AF" w14:textId="77777777" w:rsidR="00BA216B" w:rsidRDefault="00BA216B" w:rsidP="00614F98"/>
                          <w:p w14:paraId="7407A42A" w14:textId="77777777" w:rsidR="00BA216B" w:rsidRDefault="00BA216B" w:rsidP="00614F98"/>
                          <w:p w14:paraId="6431C3D0" w14:textId="77777777" w:rsidR="00BA216B" w:rsidRDefault="00BA216B" w:rsidP="00614F98"/>
                          <w:p w14:paraId="6431EA56" w14:textId="77777777" w:rsidR="00BA216B" w:rsidRDefault="00BA216B" w:rsidP="00614F98"/>
                          <w:p w14:paraId="69F7D508" w14:textId="77777777" w:rsidR="00BA216B" w:rsidRDefault="00BA216B" w:rsidP="00614F98"/>
                          <w:p w14:paraId="63B49468" w14:textId="77777777" w:rsidR="00BA216B" w:rsidRDefault="00BA216B" w:rsidP="00614F98"/>
                          <w:p w14:paraId="21AE4754" w14:textId="77777777" w:rsidR="00BA216B" w:rsidRDefault="00BA216B" w:rsidP="00614F98"/>
                          <w:p w14:paraId="35F32A6C" w14:textId="77777777" w:rsidR="00BA216B" w:rsidRDefault="00BA216B" w:rsidP="00614F98"/>
                          <w:p w14:paraId="4CAF40F5" w14:textId="77777777" w:rsidR="00BA216B" w:rsidRDefault="00BA216B" w:rsidP="00614F98"/>
                          <w:p w14:paraId="7A5BDB08" w14:textId="77777777" w:rsidR="00BA216B" w:rsidRDefault="00BA216B" w:rsidP="00614F98"/>
                          <w:p w14:paraId="30EEAE8E" w14:textId="77777777" w:rsidR="00BA216B" w:rsidRDefault="00BA216B" w:rsidP="00614F98"/>
                          <w:p w14:paraId="4FAB3FBF" w14:textId="77777777" w:rsidR="00BA216B" w:rsidRDefault="00BA216B" w:rsidP="00614F98"/>
                          <w:p w14:paraId="77B96B22" w14:textId="77777777" w:rsidR="00BA216B" w:rsidRDefault="00BA216B" w:rsidP="00614F98"/>
                          <w:p w14:paraId="1F4FF502" w14:textId="77777777" w:rsidR="00BA216B" w:rsidRDefault="00BA216B" w:rsidP="00614F98"/>
                          <w:p w14:paraId="597718BB" w14:textId="77777777" w:rsidR="00BA216B" w:rsidRDefault="00BA216B" w:rsidP="00614F98"/>
                          <w:p w14:paraId="48FC90F4" w14:textId="77777777" w:rsidR="00BA216B" w:rsidRDefault="00BA216B" w:rsidP="00614F98"/>
                          <w:p w14:paraId="1C51C45F" w14:textId="77777777" w:rsidR="00BA216B" w:rsidRDefault="00BA216B" w:rsidP="00614F98"/>
                          <w:p w14:paraId="07E7414A" w14:textId="77777777" w:rsidR="00BA216B" w:rsidRDefault="00BA216B" w:rsidP="00614F98"/>
                          <w:p w14:paraId="4DC06004" w14:textId="77777777" w:rsidR="00BA216B" w:rsidRDefault="00BA216B" w:rsidP="00614F98"/>
                          <w:p w14:paraId="683052C4" w14:textId="77777777" w:rsidR="00BA216B" w:rsidRDefault="00BA216B" w:rsidP="00614F98"/>
                          <w:p w14:paraId="20E416D3" w14:textId="77777777" w:rsidR="00BA216B" w:rsidRDefault="00BA216B" w:rsidP="00614F98"/>
                          <w:p w14:paraId="694C6C86" w14:textId="77777777" w:rsidR="00BA216B" w:rsidRDefault="00BA216B" w:rsidP="00614F98"/>
                          <w:p w14:paraId="33EC42A6" w14:textId="77777777" w:rsidR="00BA216B" w:rsidRDefault="00BA216B" w:rsidP="00614F98"/>
                          <w:p w14:paraId="09C59859" w14:textId="77777777" w:rsidR="00BA216B" w:rsidRDefault="00BA216B" w:rsidP="00614F98"/>
                          <w:p w14:paraId="7C725117" w14:textId="77777777" w:rsidR="00BA216B" w:rsidRDefault="00BA216B" w:rsidP="00614F98"/>
                          <w:p w14:paraId="489DD97D" w14:textId="77777777" w:rsidR="00BA216B" w:rsidRDefault="00BA216B" w:rsidP="00614F98"/>
                          <w:p w14:paraId="6AAD6D3E" w14:textId="77777777" w:rsidR="00BA216B" w:rsidRDefault="00BA216B" w:rsidP="00614F98"/>
                          <w:p w14:paraId="1A44E5C0" w14:textId="77777777" w:rsidR="00BA216B" w:rsidRDefault="00BA216B" w:rsidP="00614F98"/>
                          <w:p w14:paraId="602EC4C0" w14:textId="77777777" w:rsidR="00BA216B" w:rsidRDefault="00BA216B" w:rsidP="00614F98"/>
                          <w:p w14:paraId="7D3ED6F5" w14:textId="77777777" w:rsidR="00BA216B" w:rsidRDefault="00BA216B" w:rsidP="00614F98"/>
                          <w:p w14:paraId="6EC973B5" w14:textId="77777777" w:rsidR="00BA216B" w:rsidRDefault="00BA216B" w:rsidP="00614F98"/>
                          <w:p w14:paraId="4168C696" w14:textId="77777777" w:rsidR="00BA216B" w:rsidRDefault="00BA216B" w:rsidP="00614F98"/>
                          <w:p w14:paraId="6B974E9E" w14:textId="77777777" w:rsidR="00BA216B" w:rsidRDefault="00BA216B" w:rsidP="00614F98"/>
                          <w:p w14:paraId="26AFF358" w14:textId="77777777" w:rsidR="00BA216B" w:rsidRDefault="00BA216B" w:rsidP="00614F98"/>
                          <w:p w14:paraId="471738D5" w14:textId="77777777" w:rsidR="00BA216B" w:rsidRDefault="00BA216B" w:rsidP="00614F98"/>
                          <w:p w14:paraId="60EC1041" w14:textId="77777777" w:rsidR="00BA216B" w:rsidRDefault="00BA216B" w:rsidP="00614F98"/>
                          <w:p w14:paraId="5B387563" w14:textId="77777777" w:rsidR="00BA216B" w:rsidRDefault="00BA216B" w:rsidP="00614F98"/>
                          <w:p w14:paraId="1FFC46C3" w14:textId="77777777" w:rsidR="00BA216B" w:rsidRDefault="00BA216B" w:rsidP="00614F98"/>
                          <w:p w14:paraId="2C335A9E" w14:textId="77777777" w:rsidR="00BA216B" w:rsidRDefault="00BA216B" w:rsidP="00614F98"/>
                          <w:p w14:paraId="49282695" w14:textId="77777777" w:rsidR="00BA216B" w:rsidRDefault="00BA216B" w:rsidP="00614F98"/>
                          <w:p w14:paraId="245CEB09" w14:textId="77777777" w:rsidR="00BA216B" w:rsidRDefault="00BA216B" w:rsidP="00614F98"/>
                          <w:p w14:paraId="1BB187FF" w14:textId="77777777" w:rsidR="00BA216B" w:rsidRDefault="00BA216B" w:rsidP="00614F98"/>
                          <w:p w14:paraId="04BAFF4F" w14:textId="77777777" w:rsidR="00BA216B" w:rsidRDefault="00BA216B" w:rsidP="00614F98"/>
                          <w:p w14:paraId="14E1199F" w14:textId="77777777" w:rsidR="00BA216B" w:rsidRDefault="00BA216B" w:rsidP="00614F98"/>
                          <w:p w14:paraId="1AA0AAC7" w14:textId="77777777" w:rsidR="00BA216B" w:rsidRDefault="00BA216B" w:rsidP="00614F98"/>
                          <w:p w14:paraId="20C448BF" w14:textId="77777777" w:rsidR="00BA216B" w:rsidRDefault="00BA216B" w:rsidP="00614F98"/>
                          <w:p w14:paraId="2527808F" w14:textId="77777777" w:rsidR="00BA216B" w:rsidRDefault="00BA216B" w:rsidP="00614F98"/>
                          <w:p w14:paraId="777BB820" w14:textId="77777777" w:rsidR="00BA216B" w:rsidRDefault="00BA216B" w:rsidP="00614F98"/>
                          <w:p w14:paraId="60539D15" w14:textId="77777777" w:rsidR="00BA216B" w:rsidRDefault="00BA216B" w:rsidP="00614F98"/>
                          <w:p w14:paraId="02BE1968" w14:textId="77777777" w:rsidR="00BA216B" w:rsidRDefault="00BA216B" w:rsidP="00614F98"/>
                          <w:p w14:paraId="51E1580A" w14:textId="77777777" w:rsidR="00BA216B" w:rsidRDefault="00BA216B" w:rsidP="00614F98"/>
                          <w:p w14:paraId="4CFB4662" w14:textId="77777777" w:rsidR="00BA216B" w:rsidRDefault="00BA216B" w:rsidP="00614F98"/>
                          <w:p w14:paraId="5EC80AC5" w14:textId="77777777" w:rsidR="00BA216B" w:rsidRDefault="00BA216B" w:rsidP="00614F98"/>
                          <w:p w14:paraId="3B521A5B" w14:textId="77777777" w:rsidR="00BA216B" w:rsidRDefault="00BA216B" w:rsidP="00614F98"/>
                          <w:p w14:paraId="57C9F963" w14:textId="77777777" w:rsidR="00BA216B" w:rsidRDefault="00BA216B" w:rsidP="00614F98"/>
                          <w:p w14:paraId="7A712D1E" w14:textId="77777777" w:rsidR="00BA216B" w:rsidRDefault="00BA216B" w:rsidP="00614F98"/>
                          <w:p w14:paraId="62DCD627" w14:textId="77777777" w:rsidR="00BA216B" w:rsidRDefault="00BA216B" w:rsidP="00614F98"/>
                          <w:p w14:paraId="4D10728E" w14:textId="77777777" w:rsidR="00BA216B" w:rsidRDefault="00BA216B" w:rsidP="00614F98"/>
                          <w:p w14:paraId="0B078A01" w14:textId="77777777" w:rsidR="00BA216B" w:rsidRDefault="00BA216B" w:rsidP="00614F98"/>
                          <w:p w14:paraId="3B4608BA" w14:textId="77777777" w:rsidR="00BA216B" w:rsidRDefault="00BA216B" w:rsidP="00614F98"/>
                          <w:p w14:paraId="08C9A289" w14:textId="77777777" w:rsidR="00BA216B" w:rsidRDefault="00BA216B" w:rsidP="00614F98"/>
                          <w:p w14:paraId="3A6D28E1" w14:textId="77777777" w:rsidR="00BA216B" w:rsidRDefault="00BA216B" w:rsidP="00614F98"/>
                          <w:p w14:paraId="08C601AE" w14:textId="77777777" w:rsidR="00BA216B" w:rsidRDefault="00BA216B" w:rsidP="00614F98"/>
                          <w:p w14:paraId="2F3B1DB2" w14:textId="77777777" w:rsidR="00BA216B" w:rsidRDefault="00BA216B" w:rsidP="00614F98"/>
                          <w:p w14:paraId="09EEF2F6" w14:textId="77777777" w:rsidR="00BA216B" w:rsidRDefault="00BA216B" w:rsidP="00614F98"/>
                          <w:p w14:paraId="2EEB6ACF" w14:textId="77777777" w:rsidR="00BA216B" w:rsidRDefault="00BA216B" w:rsidP="00614F98"/>
                          <w:p w14:paraId="186D5DD2" w14:textId="77777777" w:rsidR="00BA216B" w:rsidRDefault="00BA216B" w:rsidP="00614F98"/>
                          <w:p w14:paraId="36B4F3DE" w14:textId="77777777" w:rsidR="00BA216B" w:rsidRDefault="00BA216B" w:rsidP="00614F98"/>
                          <w:p w14:paraId="56FC566D" w14:textId="77777777" w:rsidR="00BA216B" w:rsidRDefault="00BA216B" w:rsidP="00614F98"/>
                          <w:p w14:paraId="298C7814" w14:textId="77777777" w:rsidR="00BA216B" w:rsidRDefault="00BA216B" w:rsidP="00614F98"/>
                          <w:p w14:paraId="0CE76100" w14:textId="77777777" w:rsidR="00BA216B" w:rsidRDefault="00BA216B" w:rsidP="00614F98"/>
                          <w:p w14:paraId="2380E64A" w14:textId="77777777" w:rsidR="00BA216B" w:rsidRDefault="00BA216B" w:rsidP="00614F98"/>
                          <w:p w14:paraId="230F5B95" w14:textId="77777777" w:rsidR="00BA216B" w:rsidRDefault="00BA216B" w:rsidP="00614F98"/>
                          <w:p w14:paraId="1F392D89" w14:textId="77777777" w:rsidR="00BA216B" w:rsidRDefault="00BA216B" w:rsidP="00614F98"/>
                          <w:p w14:paraId="6F94A267" w14:textId="77777777" w:rsidR="00BA216B" w:rsidRDefault="00BA216B" w:rsidP="00614F98"/>
                          <w:p w14:paraId="34274E1E" w14:textId="77777777" w:rsidR="00BA216B" w:rsidRDefault="00BA216B" w:rsidP="00614F98"/>
                          <w:p w14:paraId="62ECA2BF" w14:textId="77777777" w:rsidR="00BA216B" w:rsidRDefault="00BA216B" w:rsidP="00614F98"/>
                          <w:p w14:paraId="2B2C6F07" w14:textId="77777777" w:rsidR="00BA216B" w:rsidRDefault="00BA216B" w:rsidP="00614F98"/>
                          <w:p w14:paraId="62AC19C3" w14:textId="77777777" w:rsidR="00BA216B" w:rsidRDefault="00BA216B" w:rsidP="00614F98"/>
                          <w:p w14:paraId="7F652CD8" w14:textId="77777777" w:rsidR="00BA216B" w:rsidRDefault="00BA216B" w:rsidP="00614F98"/>
                          <w:p w14:paraId="677666F5" w14:textId="77777777" w:rsidR="00BA216B" w:rsidRDefault="00BA216B" w:rsidP="00614F98"/>
                          <w:p w14:paraId="4458B506" w14:textId="77777777" w:rsidR="00BA216B" w:rsidRDefault="00BA216B" w:rsidP="00614F98"/>
                          <w:p w14:paraId="1A256FDD" w14:textId="77777777" w:rsidR="00BA216B" w:rsidRDefault="00BA216B" w:rsidP="00614F98"/>
                          <w:p w14:paraId="29412C1B" w14:textId="77777777" w:rsidR="00BA216B" w:rsidRDefault="00BA216B" w:rsidP="00614F98"/>
                          <w:p w14:paraId="4445D1D6" w14:textId="77777777" w:rsidR="00BA216B" w:rsidRDefault="00BA216B" w:rsidP="00614F98"/>
                          <w:p w14:paraId="458FEA44" w14:textId="77777777" w:rsidR="00BA216B" w:rsidRDefault="00BA216B" w:rsidP="00614F98"/>
                          <w:p w14:paraId="3D1AFF48" w14:textId="77777777" w:rsidR="00BA216B" w:rsidRDefault="00BA216B" w:rsidP="00614F98"/>
                          <w:p w14:paraId="4FC0390F" w14:textId="77777777" w:rsidR="00BA216B" w:rsidRDefault="00BA216B" w:rsidP="00614F98"/>
                          <w:p w14:paraId="1C59CE5E" w14:textId="77777777" w:rsidR="00BA216B" w:rsidRDefault="00BA216B" w:rsidP="00614F98"/>
                          <w:p w14:paraId="3C4E9E6D" w14:textId="77777777" w:rsidR="00BA216B" w:rsidRDefault="00BA216B" w:rsidP="00614F98"/>
                          <w:p w14:paraId="2F2090DE" w14:textId="77777777" w:rsidR="00BA216B" w:rsidRDefault="00BA216B" w:rsidP="00614F98"/>
                          <w:p w14:paraId="0F626340" w14:textId="77777777" w:rsidR="00BA216B" w:rsidRDefault="00BA216B" w:rsidP="00614F98"/>
                          <w:p w14:paraId="4C86567B" w14:textId="77777777" w:rsidR="00BA216B" w:rsidRDefault="00BA216B" w:rsidP="00614F98"/>
                          <w:p w14:paraId="58B08A6B" w14:textId="77777777" w:rsidR="00BA216B" w:rsidRDefault="00BA216B" w:rsidP="00614F98"/>
                          <w:p w14:paraId="07BB0DA1" w14:textId="77777777" w:rsidR="00BA216B" w:rsidRDefault="00BA216B" w:rsidP="00614F98"/>
                          <w:p w14:paraId="2E069C67" w14:textId="77777777" w:rsidR="00BA216B" w:rsidRDefault="00BA216B" w:rsidP="00614F98"/>
                          <w:p w14:paraId="4EAAD6C3" w14:textId="77777777" w:rsidR="00BA216B" w:rsidRDefault="00BA216B" w:rsidP="00614F98"/>
                          <w:p w14:paraId="0AFDCB4A" w14:textId="77777777" w:rsidR="00BA216B" w:rsidRDefault="00BA216B" w:rsidP="00614F98"/>
                          <w:p w14:paraId="456C7E32" w14:textId="77777777" w:rsidR="00BA216B" w:rsidRDefault="00BA216B" w:rsidP="00614F98"/>
                          <w:p w14:paraId="6E32135C" w14:textId="77777777" w:rsidR="00BA216B" w:rsidRDefault="00BA216B" w:rsidP="00614F98"/>
                          <w:p w14:paraId="121DB067" w14:textId="77777777" w:rsidR="00BA216B" w:rsidRDefault="00BA216B" w:rsidP="00614F98"/>
                          <w:p w14:paraId="18051C30" w14:textId="77777777" w:rsidR="00BA216B" w:rsidRDefault="00BA216B" w:rsidP="00614F98"/>
                          <w:p w14:paraId="17171CD4" w14:textId="77777777" w:rsidR="00BA216B" w:rsidRDefault="00BA216B" w:rsidP="00614F98"/>
                          <w:p w14:paraId="6CB9BE1D" w14:textId="77777777" w:rsidR="00BA216B" w:rsidRDefault="00BA216B" w:rsidP="00614F98"/>
                          <w:p w14:paraId="2CBF5B38" w14:textId="77777777" w:rsidR="00BA216B" w:rsidRDefault="00BA216B" w:rsidP="00614F98"/>
                          <w:p w14:paraId="441B3069" w14:textId="77777777" w:rsidR="00BA216B" w:rsidRDefault="00BA216B" w:rsidP="00614F98"/>
                          <w:p w14:paraId="621D0768" w14:textId="77777777" w:rsidR="00BA216B" w:rsidRDefault="00BA216B" w:rsidP="00614F98"/>
                          <w:p w14:paraId="0EB203C4" w14:textId="77777777" w:rsidR="00BA216B" w:rsidRDefault="00BA216B" w:rsidP="00614F98"/>
                          <w:p w14:paraId="5E4727A7" w14:textId="77777777" w:rsidR="00BA216B" w:rsidRDefault="00BA216B" w:rsidP="00614F98"/>
                          <w:p w14:paraId="6AC92D5F" w14:textId="77777777" w:rsidR="00BA216B" w:rsidRDefault="00BA216B" w:rsidP="00614F98"/>
                          <w:p w14:paraId="42DE9171" w14:textId="77777777" w:rsidR="00BA216B" w:rsidRDefault="00BA216B" w:rsidP="00614F98"/>
                          <w:p w14:paraId="6F7E86AC" w14:textId="77777777" w:rsidR="00BA216B" w:rsidRDefault="00BA216B" w:rsidP="00614F98"/>
                          <w:p w14:paraId="64016087" w14:textId="77777777" w:rsidR="00BA216B" w:rsidRDefault="00BA216B" w:rsidP="00614F98"/>
                          <w:p w14:paraId="23E1188D" w14:textId="77777777" w:rsidR="00BA216B" w:rsidRDefault="00BA216B" w:rsidP="00614F98"/>
                          <w:p w14:paraId="0D779638" w14:textId="77777777" w:rsidR="00BA216B" w:rsidRDefault="00BA216B" w:rsidP="00614F98"/>
                          <w:p w14:paraId="3FCA9046" w14:textId="77777777" w:rsidR="00BA216B" w:rsidRDefault="00BA216B" w:rsidP="00614F98"/>
                          <w:p w14:paraId="590DB488" w14:textId="77777777" w:rsidR="00BA216B" w:rsidRDefault="00BA216B" w:rsidP="00614F98"/>
                          <w:p w14:paraId="7DD39CD8" w14:textId="77777777" w:rsidR="00BA216B" w:rsidRDefault="00BA216B" w:rsidP="00614F98"/>
                          <w:p w14:paraId="3A3509B3" w14:textId="77777777" w:rsidR="00BA216B" w:rsidRDefault="00BA216B" w:rsidP="00614F98"/>
                          <w:p w14:paraId="1FC1DBFD" w14:textId="77777777" w:rsidR="00BA216B" w:rsidRDefault="00BA216B" w:rsidP="00614F98"/>
                          <w:p w14:paraId="6B214915" w14:textId="77777777" w:rsidR="00BA216B" w:rsidRDefault="00BA216B" w:rsidP="00614F98"/>
                          <w:p w14:paraId="76FD921A" w14:textId="77777777" w:rsidR="00BA216B" w:rsidRDefault="00BA216B" w:rsidP="00614F98"/>
                          <w:p w14:paraId="78DAE9CD" w14:textId="77777777" w:rsidR="00BA216B" w:rsidRDefault="00BA216B" w:rsidP="00614F98"/>
                          <w:p w14:paraId="01484F25" w14:textId="77777777" w:rsidR="00BA216B" w:rsidRDefault="00BA216B" w:rsidP="00614F98"/>
                          <w:p w14:paraId="4E10E0AF" w14:textId="77777777" w:rsidR="00BA216B" w:rsidRDefault="00BA216B" w:rsidP="00614F98"/>
                          <w:p w14:paraId="788873C9" w14:textId="77777777" w:rsidR="00BA216B" w:rsidRDefault="00BA216B" w:rsidP="00614F98"/>
                          <w:p w14:paraId="25CEE600" w14:textId="77777777" w:rsidR="00BA216B" w:rsidRDefault="00BA216B" w:rsidP="00614F98"/>
                          <w:p w14:paraId="0D5A4AC5" w14:textId="77777777" w:rsidR="00BA216B" w:rsidRDefault="00BA216B" w:rsidP="00614F98"/>
                          <w:p w14:paraId="5BF326F4" w14:textId="77777777" w:rsidR="00BA216B" w:rsidRDefault="00BA216B" w:rsidP="00614F98"/>
                          <w:p w14:paraId="1A2A521C" w14:textId="77777777" w:rsidR="00BA216B" w:rsidRDefault="00BA216B" w:rsidP="00614F98"/>
                          <w:p w14:paraId="649CAC20" w14:textId="77777777" w:rsidR="00BA216B" w:rsidRDefault="00BA216B" w:rsidP="00614F98"/>
                          <w:p w14:paraId="69842B0D" w14:textId="77777777" w:rsidR="00BA216B" w:rsidRDefault="00BA216B" w:rsidP="00614F98"/>
                          <w:p w14:paraId="0E74935A" w14:textId="77777777" w:rsidR="00BA216B" w:rsidRDefault="00BA216B" w:rsidP="00614F98"/>
                          <w:p w14:paraId="2945A050" w14:textId="77777777" w:rsidR="00BA216B" w:rsidRDefault="00BA216B" w:rsidP="00614F98"/>
                          <w:p w14:paraId="6F23F4E0" w14:textId="77777777" w:rsidR="00BA216B" w:rsidRDefault="00BA216B" w:rsidP="00614F98"/>
                          <w:p w14:paraId="51763115" w14:textId="77777777" w:rsidR="00BA216B" w:rsidRDefault="00BA216B" w:rsidP="00614F98"/>
                          <w:p w14:paraId="3E45C846" w14:textId="77777777" w:rsidR="00BA216B" w:rsidRDefault="00BA216B" w:rsidP="00614F98"/>
                          <w:p w14:paraId="1620F083" w14:textId="77777777" w:rsidR="00BA216B" w:rsidRDefault="00BA216B" w:rsidP="00614F98"/>
                          <w:p w14:paraId="08B78538" w14:textId="77777777" w:rsidR="00BA216B" w:rsidRDefault="00BA216B" w:rsidP="00614F98"/>
                          <w:p w14:paraId="037E6E98" w14:textId="77777777" w:rsidR="00BA216B" w:rsidRDefault="00BA216B" w:rsidP="00614F98"/>
                          <w:p w14:paraId="24656801" w14:textId="77777777" w:rsidR="00BA216B" w:rsidRDefault="00BA216B" w:rsidP="00614F98"/>
                          <w:p w14:paraId="6153BD56" w14:textId="77777777" w:rsidR="00BA216B" w:rsidRDefault="00BA216B" w:rsidP="00614F98"/>
                          <w:p w14:paraId="64937750" w14:textId="77777777" w:rsidR="00BA216B" w:rsidRDefault="00BA216B" w:rsidP="00614F98"/>
                          <w:p w14:paraId="0855278F" w14:textId="77777777" w:rsidR="00BA216B" w:rsidRDefault="00BA216B" w:rsidP="00614F98"/>
                          <w:p w14:paraId="45DB5737" w14:textId="77777777" w:rsidR="00BA216B" w:rsidRDefault="00BA216B" w:rsidP="00614F98"/>
                          <w:p w14:paraId="0AADB0A6" w14:textId="77777777" w:rsidR="00BA216B" w:rsidRDefault="00BA216B" w:rsidP="00614F98"/>
                          <w:p w14:paraId="445E97B6" w14:textId="77777777" w:rsidR="00BA216B" w:rsidRDefault="00BA216B" w:rsidP="00614F98"/>
                          <w:p w14:paraId="7BEEFEED" w14:textId="77777777" w:rsidR="00BA216B" w:rsidRDefault="00BA216B" w:rsidP="00614F98"/>
                          <w:p w14:paraId="1AB6B3D3" w14:textId="77777777" w:rsidR="00BA216B" w:rsidRDefault="00BA216B" w:rsidP="00614F98"/>
                          <w:p w14:paraId="6E1D6484" w14:textId="77777777" w:rsidR="00BA216B" w:rsidRDefault="00BA216B" w:rsidP="00614F98"/>
                          <w:p w14:paraId="78A60500" w14:textId="77777777" w:rsidR="00BA216B" w:rsidRDefault="00BA216B" w:rsidP="00614F98"/>
                          <w:p w14:paraId="141AC451" w14:textId="77777777" w:rsidR="00BA216B" w:rsidRDefault="00BA216B" w:rsidP="00614F98"/>
                          <w:p w14:paraId="61EA1FE1" w14:textId="77777777" w:rsidR="00BA216B" w:rsidRDefault="00BA216B" w:rsidP="00614F98"/>
                          <w:p w14:paraId="6DD5ED60" w14:textId="77777777" w:rsidR="00BA216B" w:rsidRDefault="00BA216B" w:rsidP="00614F98"/>
                          <w:p w14:paraId="430078A1" w14:textId="77777777" w:rsidR="00BA216B" w:rsidRDefault="00BA216B" w:rsidP="00614F98"/>
                          <w:p w14:paraId="0420A2F7" w14:textId="77777777" w:rsidR="00BA216B" w:rsidRDefault="00BA216B" w:rsidP="00614F98"/>
                          <w:p w14:paraId="73189579" w14:textId="77777777" w:rsidR="00BA216B" w:rsidRDefault="00BA216B" w:rsidP="00614F98"/>
                          <w:p w14:paraId="112B488F" w14:textId="77777777" w:rsidR="00BA216B" w:rsidRDefault="00BA216B" w:rsidP="00614F98"/>
                          <w:p w14:paraId="448B4454" w14:textId="77777777" w:rsidR="00BA216B" w:rsidRDefault="00BA216B" w:rsidP="00614F98"/>
                          <w:p w14:paraId="2DC93511" w14:textId="77777777" w:rsidR="00BA216B" w:rsidRDefault="00BA216B" w:rsidP="00614F98"/>
                          <w:p w14:paraId="1B058BE5" w14:textId="77777777" w:rsidR="00BA216B" w:rsidRDefault="00BA216B" w:rsidP="00614F98"/>
                          <w:p w14:paraId="3ED484F1" w14:textId="77777777" w:rsidR="00BA216B" w:rsidRDefault="00BA216B" w:rsidP="00614F98"/>
                          <w:p w14:paraId="79FCE697" w14:textId="77777777" w:rsidR="00BA216B" w:rsidRDefault="00BA216B" w:rsidP="00614F98"/>
                          <w:p w14:paraId="76273546" w14:textId="77777777" w:rsidR="00BA216B" w:rsidRDefault="00BA216B" w:rsidP="00614F98"/>
                          <w:p w14:paraId="5933B989" w14:textId="77777777" w:rsidR="00BA216B" w:rsidRDefault="00BA216B" w:rsidP="00614F98"/>
                          <w:p w14:paraId="3061A765" w14:textId="77777777" w:rsidR="00BA216B" w:rsidRDefault="00BA216B" w:rsidP="00614F98"/>
                          <w:p w14:paraId="2D5F9360" w14:textId="77777777" w:rsidR="00BA216B" w:rsidRDefault="00BA216B" w:rsidP="00614F98"/>
                          <w:p w14:paraId="46A5A0DE" w14:textId="77777777" w:rsidR="00BA216B" w:rsidRDefault="00BA216B" w:rsidP="00614F98"/>
                          <w:p w14:paraId="5B193A11" w14:textId="77777777" w:rsidR="00BA216B" w:rsidRDefault="00BA216B" w:rsidP="00614F98"/>
                          <w:p w14:paraId="71D57AB6" w14:textId="77777777" w:rsidR="00BA216B" w:rsidRDefault="00BA216B" w:rsidP="00614F98"/>
                          <w:p w14:paraId="25D17E79" w14:textId="77777777" w:rsidR="00BA216B" w:rsidRDefault="00BA216B" w:rsidP="00614F98"/>
                          <w:p w14:paraId="70EDA03A" w14:textId="77777777" w:rsidR="00BA216B" w:rsidRDefault="00BA216B" w:rsidP="00614F98"/>
                          <w:p w14:paraId="6728BAB8" w14:textId="77777777" w:rsidR="00BA216B" w:rsidRDefault="00BA216B" w:rsidP="00614F98"/>
                          <w:p w14:paraId="2090032E" w14:textId="77777777" w:rsidR="00BA216B" w:rsidRDefault="00BA216B" w:rsidP="00614F98"/>
                          <w:p w14:paraId="4FD6C97C" w14:textId="77777777" w:rsidR="00BA216B" w:rsidRDefault="00BA216B" w:rsidP="00614F98"/>
                          <w:p w14:paraId="7DFC88B6" w14:textId="77777777" w:rsidR="00BA216B" w:rsidRDefault="00BA216B" w:rsidP="00614F98"/>
                          <w:p w14:paraId="5C15B92F" w14:textId="77777777" w:rsidR="00BA216B" w:rsidRDefault="00BA216B" w:rsidP="00614F98"/>
                          <w:p w14:paraId="486E1EB5" w14:textId="77777777" w:rsidR="00BA216B" w:rsidRDefault="00BA216B" w:rsidP="00614F98"/>
                          <w:p w14:paraId="439CEF67" w14:textId="77777777" w:rsidR="00BA216B" w:rsidRDefault="00BA216B" w:rsidP="00614F98"/>
                          <w:p w14:paraId="7699209A" w14:textId="77777777" w:rsidR="00BA216B" w:rsidRDefault="00BA216B" w:rsidP="00614F98"/>
                          <w:p w14:paraId="6B849A25" w14:textId="77777777" w:rsidR="00BA216B" w:rsidRDefault="00BA216B" w:rsidP="00614F98"/>
                          <w:p w14:paraId="591A745A" w14:textId="77777777" w:rsidR="00BA216B" w:rsidRDefault="00BA216B" w:rsidP="00614F98"/>
                          <w:p w14:paraId="66EE84B9" w14:textId="77777777" w:rsidR="00BA216B" w:rsidRDefault="00BA216B" w:rsidP="00614F98"/>
                          <w:p w14:paraId="676699DA" w14:textId="77777777" w:rsidR="00BA216B" w:rsidRDefault="00BA216B" w:rsidP="00614F98"/>
                          <w:p w14:paraId="66292892" w14:textId="77777777" w:rsidR="00BA216B" w:rsidRDefault="00BA216B" w:rsidP="00614F98"/>
                          <w:p w14:paraId="540643DA" w14:textId="77777777" w:rsidR="00BA216B" w:rsidRDefault="00BA216B" w:rsidP="00614F98"/>
                          <w:p w14:paraId="0F65E1BB" w14:textId="77777777" w:rsidR="00BA216B" w:rsidRDefault="00BA216B" w:rsidP="00614F98"/>
                          <w:p w14:paraId="52918D1D" w14:textId="77777777" w:rsidR="00BA216B" w:rsidRDefault="00BA216B" w:rsidP="00614F98"/>
                          <w:p w14:paraId="34DF64A2" w14:textId="77777777" w:rsidR="00BA216B" w:rsidRDefault="00BA216B" w:rsidP="00614F98"/>
                          <w:p w14:paraId="79245F2F" w14:textId="77777777" w:rsidR="00BA216B" w:rsidRDefault="00BA216B" w:rsidP="00614F98"/>
                          <w:p w14:paraId="03648118" w14:textId="77777777" w:rsidR="00BA216B" w:rsidRDefault="00BA216B" w:rsidP="00614F98"/>
                          <w:p w14:paraId="41B9224D" w14:textId="77777777" w:rsidR="00BA216B" w:rsidRDefault="00BA216B" w:rsidP="00614F98"/>
                          <w:p w14:paraId="7665C0BB" w14:textId="77777777" w:rsidR="00BA216B" w:rsidRDefault="00BA216B" w:rsidP="00614F98"/>
                          <w:p w14:paraId="389FC131" w14:textId="77777777" w:rsidR="00BA216B" w:rsidRDefault="00BA216B" w:rsidP="00614F98"/>
                          <w:p w14:paraId="63C346FF" w14:textId="77777777" w:rsidR="00BA216B" w:rsidRDefault="00BA216B" w:rsidP="00614F98"/>
                          <w:p w14:paraId="55878871" w14:textId="77777777" w:rsidR="00BA216B" w:rsidRDefault="00BA216B" w:rsidP="00614F98"/>
                          <w:p w14:paraId="4B8A2ECB" w14:textId="77777777" w:rsidR="00BA216B" w:rsidRDefault="00BA216B" w:rsidP="00614F98"/>
                          <w:p w14:paraId="0F31F020" w14:textId="77777777" w:rsidR="00BA216B" w:rsidRDefault="00BA216B" w:rsidP="00614F98"/>
                          <w:p w14:paraId="09D5AEF4" w14:textId="77777777" w:rsidR="00BA216B" w:rsidRDefault="00BA216B" w:rsidP="00614F98"/>
                          <w:p w14:paraId="65A58A60" w14:textId="77777777" w:rsidR="00BA216B" w:rsidRDefault="00BA216B" w:rsidP="00614F98"/>
                          <w:p w14:paraId="1ABA6682" w14:textId="77777777" w:rsidR="00BA216B" w:rsidRDefault="00BA216B" w:rsidP="00614F98"/>
                          <w:p w14:paraId="7BFB56B3" w14:textId="77777777" w:rsidR="00BA216B" w:rsidRDefault="00BA216B" w:rsidP="00614F98"/>
                          <w:p w14:paraId="743A0A2F" w14:textId="77777777" w:rsidR="00BA216B" w:rsidRDefault="00BA216B" w:rsidP="00614F98"/>
                          <w:p w14:paraId="71A5A256" w14:textId="77777777" w:rsidR="00BA216B" w:rsidRDefault="00BA216B" w:rsidP="00614F98"/>
                          <w:p w14:paraId="7A51A16B" w14:textId="77777777" w:rsidR="00BA216B" w:rsidRDefault="00BA216B" w:rsidP="00614F98"/>
                          <w:p w14:paraId="28AA8088" w14:textId="77777777" w:rsidR="00BA216B" w:rsidRDefault="00BA216B" w:rsidP="00614F98"/>
                          <w:p w14:paraId="3011A238" w14:textId="77777777" w:rsidR="00BA216B" w:rsidRDefault="00BA216B" w:rsidP="00614F98"/>
                          <w:p w14:paraId="2F891CC1" w14:textId="77777777" w:rsidR="00BA216B" w:rsidRDefault="00BA216B" w:rsidP="00614F98"/>
                          <w:p w14:paraId="3A20ECDC" w14:textId="77777777" w:rsidR="00BA216B" w:rsidRDefault="00BA216B" w:rsidP="00614F98"/>
                          <w:p w14:paraId="1C2B781C" w14:textId="77777777" w:rsidR="00BA216B" w:rsidRDefault="00BA216B" w:rsidP="00614F98"/>
                          <w:p w14:paraId="4AAB88E3" w14:textId="77777777" w:rsidR="00BA216B" w:rsidRDefault="00BA216B" w:rsidP="00614F98"/>
                          <w:p w14:paraId="31AF4794" w14:textId="77777777" w:rsidR="00BA216B" w:rsidRDefault="00BA216B" w:rsidP="00614F98"/>
                          <w:p w14:paraId="2C59CDD0" w14:textId="77777777" w:rsidR="00BA216B" w:rsidRDefault="00BA216B" w:rsidP="00614F98"/>
                          <w:p w14:paraId="0C395E43" w14:textId="77777777" w:rsidR="00BA216B" w:rsidRDefault="00BA216B" w:rsidP="00614F98"/>
                          <w:p w14:paraId="0FE1DE93" w14:textId="77777777" w:rsidR="00BA216B" w:rsidRDefault="00BA216B" w:rsidP="00614F98"/>
                          <w:p w14:paraId="672463A6" w14:textId="77777777" w:rsidR="00BA216B" w:rsidRDefault="00BA216B" w:rsidP="00614F98"/>
                          <w:p w14:paraId="7A0FC49F" w14:textId="77777777" w:rsidR="00BA216B" w:rsidRDefault="00BA216B" w:rsidP="00614F98"/>
                          <w:p w14:paraId="49F7087D" w14:textId="77777777" w:rsidR="00BA216B" w:rsidRDefault="00BA216B" w:rsidP="00614F98"/>
                          <w:p w14:paraId="250D7FA6" w14:textId="77777777" w:rsidR="00BA216B" w:rsidRDefault="00BA216B" w:rsidP="00614F98"/>
                          <w:p w14:paraId="11E6CDC9" w14:textId="77777777" w:rsidR="00BA216B" w:rsidRDefault="00BA216B" w:rsidP="00614F98"/>
                          <w:p w14:paraId="5E7160A0" w14:textId="77777777" w:rsidR="00BA216B" w:rsidRDefault="00BA216B" w:rsidP="00614F98"/>
                          <w:p w14:paraId="3E94B457" w14:textId="77777777" w:rsidR="00BA216B" w:rsidRDefault="00BA216B" w:rsidP="00614F98"/>
                          <w:p w14:paraId="69D73BC1" w14:textId="77777777" w:rsidR="00BA216B" w:rsidRDefault="00BA216B" w:rsidP="00614F98"/>
                          <w:p w14:paraId="011C4644" w14:textId="77777777" w:rsidR="00BA216B" w:rsidRDefault="00BA216B" w:rsidP="00614F98"/>
                          <w:p w14:paraId="34C04870" w14:textId="77777777" w:rsidR="00BA216B" w:rsidRDefault="00BA216B" w:rsidP="00614F98"/>
                          <w:p w14:paraId="4FA7D132" w14:textId="77777777" w:rsidR="00BA216B" w:rsidRDefault="00BA216B" w:rsidP="00614F98"/>
                          <w:p w14:paraId="74114EB4" w14:textId="77777777" w:rsidR="00BA216B" w:rsidRDefault="00BA216B" w:rsidP="00614F98"/>
                          <w:p w14:paraId="57054853" w14:textId="77777777" w:rsidR="00BA216B" w:rsidRDefault="00BA216B" w:rsidP="00614F98"/>
                          <w:p w14:paraId="00B47897" w14:textId="77777777" w:rsidR="00BA216B" w:rsidRDefault="00BA216B" w:rsidP="00614F98"/>
                          <w:p w14:paraId="2682E391" w14:textId="77777777" w:rsidR="00BA216B" w:rsidRDefault="00BA216B" w:rsidP="00614F98"/>
                          <w:p w14:paraId="0660F9B0" w14:textId="77777777" w:rsidR="00BA216B" w:rsidRDefault="00BA216B" w:rsidP="00614F98"/>
                          <w:p w14:paraId="515782E8" w14:textId="77777777" w:rsidR="00BA216B" w:rsidRDefault="00BA216B" w:rsidP="00614F98"/>
                          <w:p w14:paraId="2545D5B0" w14:textId="77777777" w:rsidR="00BA216B" w:rsidRDefault="00BA216B" w:rsidP="00614F98"/>
                          <w:p w14:paraId="0323832E" w14:textId="77777777" w:rsidR="00BA216B" w:rsidRDefault="00BA216B" w:rsidP="00614F98"/>
                          <w:p w14:paraId="046C1EB5" w14:textId="77777777" w:rsidR="00BA216B" w:rsidRDefault="00BA216B" w:rsidP="00614F98"/>
                          <w:p w14:paraId="42E2B290" w14:textId="77777777" w:rsidR="00BA216B" w:rsidRDefault="00BA216B" w:rsidP="00614F98"/>
                          <w:p w14:paraId="0DE9209D" w14:textId="77777777" w:rsidR="00BA216B" w:rsidRDefault="00BA216B" w:rsidP="00614F98"/>
                          <w:p w14:paraId="4394D737" w14:textId="77777777" w:rsidR="00BA216B" w:rsidRDefault="00BA216B" w:rsidP="00614F98"/>
                          <w:p w14:paraId="40112AF4" w14:textId="77777777" w:rsidR="00BA216B" w:rsidRDefault="00BA216B" w:rsidP="00614F98"/>
                          <w:p w14:paraId="6DA9A18A" w14:textId="77777777" w:rsidR="00BA216B" w:rsidRDefault="00BA216B" w:rsidP="00614F98"/>
                          <w:p w14:paraId="1FA70F3D" w14:textId="77777777" w:rsidR="00BA216B" w:rsidRDefault="00BA216B" w:rsidP="00614F98"/>
                          <w:p w14:paraId="67006469" w14:textId="77777777" w:rsidR="00BA216B" w:rsidRDefault="00BA216B" w:rsidP="00614F98"/>
                          <w:p w14:paraId="1518F467" w14:textId="77777777" w:rsidR="00BA216B" w:rsidRDefault="00BA216B" w:rsidP="00614F98"/>
                          <w:p w14:paraId="7964C83D" w14:textId="77777777" w:rsidR="00BA216B" w:rsidRDefault="00BA216B" w:rsidP="00614F98"/>
                          <w:p w14:paraId="2A62CE89" w14:textId="77777777" w:rsidR="00BA216B" w:rsidRDefault="00BA216B" w:rsidP="00614F98"/>
                          <w:p w14:paraId="2B9A39B5" w14:textId="77777777" w:rsidR="00BA216B" w:rsidRDefault="00BA216B" w:rsidP="00614F98"/>
                          <w:p w14:paraId="56A4A9B9" w14:textId="77777777" w:rsidR="00BA216B" w:rsidRDefault="00BA216B" w:rsidP="00614F98"/>
                          <w:p w14:paraId="060FF74D" w14:textId="77777777" w:rsidR="00BA216B" w:rsidRDefault="00BA216B" w:rsidP="00614F98"/>
                          <w:p w14:paraId="2D8EF753" w14:textId="77777777" w:rsidR="00BA216B" w:rsidRDefault="00BA216B" w:rsidP="00614F98"/>
                          <w:p w14:paraId="60B30763" w14:textId="77777777" w:rsidR="00BA216B" w:rsidRDefault="00BA216B" w:rsidP="00614F98"/>
                          <w:p w14:paraId="4F2F51CE" w14:textId="77777777" w:rsidR="00BA216B" w:rsidRDefault="00BA216B" w:rsidP="00614F98"/>
                          <w:p w14:paraId="65623ACE" w14:textId="77777777" w:rsidR="00BA216B" w:rsidRDefault="00BA216B" w:rsidP="00614F98"/>
                          <w:p w14:paraId="0476CB0E" w14:textId="77777777" w:rsidR="00BA216B" w:rsidRDefault="00BA216B" w:rsidP="00614F98"/>
                          <w:p w14:paraId="5C587FDF" w14:textId="77777777" w:rsidR="00BA216B" w:rsidRDefault="00BA216B" w:rsidP="00614F98"/>
                          <w:p w14:paraId="4A2E7929" w14:textId="77777777" w:rsidR="00BA216B" w:rsidRDefault="00BA216B" w:rsidP="00614F98"/>
                          <w:p w14:paraId="73EAE9FD" w14:textId="77777777" w:rsidR="00BA216B" w:rsidRDefault="00BA216B" w:rsidP="00614F98"/>
                          <w:p w14:paraId="161F95C9" w14:textId="77777777" w:rsidR="00BA216B" w:rsidRDefault="00BA216B" w:rsidP="00614F98"/>
                          <w:p w14:paraId="54C1F1B2" w14:textId="77777777" w:rsidR="00BA216B" w:rsidRDefault="00BA216B" w:rsidP="00614F98"/>
                          <w:p w14:paraId="2F6223EA" w14:textId="77777777" w:rsidR="00BA216B" w:rsidRDefault="00BA216B" w:rsidP="00614F98"/>
                          <w:p w14:paraId="63089136" w14:textId="77777777" w:rsidR="00BA216B" w:rsidRDefault="00BA216B" w:rsidP="00614F98"/>
                          <w:p w14:paraId="5AB7B037" w14:textId="77777777" w:rsidR="00BA216B" w:rsidRDefault="00BA216B" w:rsidP="00614F98"/>
                          <w:p w14:paraId="53F00186" w14:textId="77777777" w:rsidR="00BA216B" w:rsidRDefault="00BA216B" w:rsidP="00614F98"/>
                          <w:p w14:paraId="39775FD3" w14:textId="77777777" w:rsidR="00BA216B" w:rsidRDefault="00BA216B" w:rsidP="00614F98"/>
                          <w:p w14:paraId="33A3FBF1" w14:textId="77777777" w:rsidR="00BA216B" w:rsidRDefault="00BA216B" w:rsidP="00614F98"/>
                          <w:p w14:paraId="350521AC" w14:textId="77777777" w:rsidR="00BA216B" w:rsidRDefault="00BA216B" w:rsidP="00614F98"/>
                          <w:p w14:paraId="20E98426" w14:textId="77777777" w:rsidR="00BA216B" w:rsidRDefault="00BA216B" w:rsidP="00614F98"/>
                          <w:p w14:paraId="397F7647" w14:textId="77777777" w:rsidR="00BA216B" w:rsidRDefault="00BA216B" w:rsidP="00614F98"/>
                          <w:p w14:paraId="69E95EC7" w14:textId="77777777" w:rsidR="00BA216B" w:rsidRDefault="00BA216B" w:rsidP="00614F98"/>
                          <w:p w14:paraId="38E5E218" w14:textId="77777777" w:rsidR="00BA216B" w:rsidRDefault="00BA216B" w:rsidP="00614F98"/>
                          <w:p w14:paraId="661F787A" w14:textId="77777777" w:rsidR="00BA216B" w:rsidRDefault="00BA216B" w:rsidP="00614F98"/>
                          <w:p w14:paraId="605DBE47" w14:textId="77777777" w:rsidR="00BA216B" w:rsidRDefault="00BA216B" w:rsidP="00614F98"/>
                          <w:p w14:paraId="0759A175" w14:textId="77777777" w:rsidR="00BA216B" w:rsidRDefault="00BA216B" w:rsidP="00614F98"/>
                          <w:p w14:paraId="1493BC0E" w14:textId="77777777" w:rsidR="00BA216B" w:rsidRDefault="00BA216B" w:rsidP="00614F98"/>
                          <w:p w14:paraId="02A2218F" w14:textId="77777777" w:rsidR="00BA216B" w:rsidRDefault="00BA216B" w:rsidP="00614F98"/>
                          <w:p w14:paraId="20EE0E78" w14:textId="77777777" w:rsidR="00BA216B" w:rsidRDefault="00BA216B" w:rsidP="00614F98"/>
                          <w:p w14:paraId="67ADC8D1" w14:textId="77777777" w:rsidR="00BA216B" w:rsidRDefault="00BA216B" w:rsidP="00614F98"/>
                          <w:p w14:paraId="10FDE5C0" w14:textId="77777777" w:rsidR="00BA216B" w:rsidRDefault="00BA216B" w:rsidP="00614F98"/>
                          <w:p w14:paraId="7763B8D5" w14:textId="77777777" w:rsidR="00BA216B" w:rsidRDefault="00BA216B" w:rsidP="00614F98"/>
                          <w:p w14:paraId="47B6CB86" w14:textId="77777777" w:rsidR="00BA216B" w:rsidRDefault="00BA216B" w:rsidP="00614F98"/>
                          <w:p w14:paraId="4AAAAF2B" w14:textId="77777777" w:rsidR="00BA216B" w:rsidRDefault="00BA216B" w:rsidP="00614F98"/>
                          <w:p w14:paraId="110ED625" w14:textId="77777777" w:rsidR="00BA216B" w:rsidRDefault="00BA216B" w:rsidP="00614F98"/>
                          <w:p w14:paraId="013A14E6" w14:textId="77777777" w:rsidR="00BA216B" w:rsidRDefault="00BA216B" w:rsidP="00614F98"/>
                          <w:p w14:paraId="2C406BA9" w14:textId="77777777" w:rsidR="00BA216B" w:rsidRDefault="00BA216B" w:rsidP="00614F98"/>
                          <w:p w14:paraId="3E6EFD66" w14:textId="77777777" w:rsidR="00BA216B" w:rsidRDefault="00BA216B" w:rsidP="00614F98"/>
                          <w:p w14:paraId="42FC1094" w14:textId="77777777" w:rsidR="00BA216B" w:rsidRDefault="00BA216B" w:rsidP="00614F98"/>
                          <w:p w14:paraId="5B14C9BE" w14:textId="77777777" w:rsidR="00BA216B" w:rsidRDefault="00BA216B" w:rsidP="00614F98"/>
                          <w:p w14:paraId="478C5EE8" w14:textId="77777777" w:rsidR="00BA216B" w:rsidRDefault="00BA216B" w:rsidP="00614F98"/>
                          <w:p w14:paraId="6F21BECC" w14:textId="77777777" w:rsidR="00BA216B" w:rsidRDefault="00BA216B" w:rsidP="00614F98"/>
                          <w:p w14:paraId="7CA1941D" w14:textId="77777777" w:rsidR="00BA216B" w:rsidRDefault="00BA216B" w:rsidP="00614F98"/>
                          <w:p w14:paraId="5DBC0E0D" w14:textId="77777777" w:rsidR="00BA216B" w:rsidRDefault="00BA216B" w:rsidP="00614F98"/>
                          <w:p w14:paraId="1273E9C2" w14:textId="77777777" w:rsidR="00BA216B" w:rsidRDefault="00BA216B" w:rsidP="00614F98"/>
                          <w:p w14:paraId="03DB7393" w14:textId="77777777" w:rsidR="00BA216B" w:rsidRDefault="00BA216B" w:rsidP="00614F98"/>
                          <w:p w14:paraId="14ED7571" w14:textId="77777777" w:rsidR="00BA216B" w:rsidRDefault="00BA216B" w:rsidP="00614F98"/>
                          <w:p w14:paraId="74BF3BE0" w14:textId="77777777" w:rsidR="00BA216B" w:rsidRDefault="00BA216B" w:rsidP="00614F98"/>
                          <w:p w14:paraId="6768F9AF" w14:textId="77777777" w:rsidR="00BA216B" w:rsidRDefault="00BA216B" w:rsidP="00614F98"/>
                          <w:p w14:paraId="413F8B69" w14:textId="77777777" w:rsidR="00BA216B" w:rsidRDefault="00BA216B" w:rsidP="00614F98"/>
                          <w:p w14:paraId="3DD41702" w14:textId="77777777" w:rsidR="00BA216B" w:rsidRDefault="00BA216B" w:rsidP="00614F98"/>
                          <w:p w14:paraId="0C8375BB" w14:textId="77777777" w:rsidR="00BA216B" w:rsidRDefault="00BA216B" w:rsidP="00614F98"/>
                          <w:p w14:paraId="2A483DC8" w14:textId="77777777" w:rsidR="00BA216B" w:rsidRDefault="00BA216B" w:rsidP="00614F98"/>
                          <w:p w14:paraId="3076F9FF" w14:textId="77777777" w:rsidR="00BA216B" w:rsidRDefault="00BA216B" w:rsidP="00614F98"/>
                          <w:p w14:paraId="5F618B65" w14:textId="77777777" w:rsidR="00BA216B" w:rsidRDefault="00BA216B" w:rsidP="00614F98"/>
                          <w:p w14:paraId="3C2D80C7" w14:textId="77777777" w:rsidR="00BA216B" w:rsidRDefault="00BA216B" w:rsidP="00614F98"/>
                          <w:p w14:paraId="38B21907" w14:textId="77777777" w:rsidR="00BA216B" w:rsidRDefault="00BA216B" w:rsidP="00614F98"/>
                          <w:p w14:paraId="2376E701" w14:textId="77777777" w:rsidR="00BA216B" w:rsidRDefault="00BA216B" w:rsidP="00614F98"/>
                          <w:p w14:paraId="2388D374" w14:textId="77777777" w:rsidR="00BA216B" w:rsidRDefault="00BA216B" w:rsidP="00614F98"/>
                          <w:p w14:paraId="5324C48F" w14:textId="77777777" w:rsidR="00BA216B" w:rsidRDefault="00BA216B" w:rsidP="00614F98"/>
                          <w:p w14:paraId="44957D5D" w14:textId="77777777" w:rsidR="00BA216B" w:rsidRDefault="00BA216B" w:rsidP="00614F98"/>
                          <w:p w14:paraId="35F72357" w14:textId="77777777" w:rsidR="00BA216B" w:rsidRDefault="00BA216B" w:rsidP="00614F98"/>
                          <w:p w14:paraId="6513902D" w14:textId="77777777" w:rsidR="00BA216B" w:rsidRDefault="00BA216B" w:rsidP="00614F98"/>
                          <w:p w14:paraId="3A8F0ACE" w14:textId="77777777" w:rsidR="00BA216B" w:rsidRDefault="00BA216B" w:rsidP="00614F98"/>
                          <w:p w14:paraId="1C9E4F5D" w14:textId="77777777" w:rsidR="00BA216B" w:rsidRDefault="00BA216B" w:rsidP="00614F98"/>
                          <w:p w14:paraId="0057640D" w14:textId="77777777" w:rsidR="00BA216B" w:rsidRDefault="00BA216B" w:rsidP="00614F98"/>
                          <w:p w14:paraId="33A60238" w14:textId="77777777" w:rsidR="00BA216B" w:rsidRDefault="00BA216B" w:rsidP="00614F98"/>
                          <w:p w14:paraId="02AFDA5E" w14:textId="77777777" w:rsidR="00BA216B" w:rsidRDefault="00BA216B" w:rsidP="00614F98"/>
                          <w:p w14:paraId="2F58F69B" w14:textId="77777777" w:rsidR="00BA216B" w:rsidRDefault="00BA216B" w:rsidP="00614F98"/>
                          <w:p w14:paraId="02F96378" w14:textId="77777777" w:rsidR="00BA216B" w:rsidRDefault="00BA216B" w:rsidP="00614F98"/>
                          <w:p w14:paraId="34699DD4" w14:textId="77777777" w:rsidR="00BA216B" w:rsidRDefault="00BA216B" w:rsidP="00614F98"/>
                          <w:p w14:paraId="52D8A070" w14:textId="77777777" w:rsidR="00BA216B" w:rsidRDefault="00BA216B" w:rsidP="00614F98"/>
                          <w:p w14:paraId="5B8FD209" w14:textId="77777777" w:rsidR="00BA216B" w:rsidRDefault="00BA216B" w:rsidP="00614F98"/>
                          <w:p w14:paraId="37798BF2" w14:textId="77777777" w:rsidR="00BA216B" w:rsidRDefault="00BA216B" w:rsidP="00614F98"/>
                          <w:p w14:paraId="4CFA933D" w14:textId="77777777" w:rsidR="00BA216B" w:rsidRDefault="00BA216B" w:rsidP="00614F98"/>
                          <w:p w14:paraId="43EF5A36" w14:textId="77777777" w:rsidR="00BA216B" w:rsidRDefault="00BA216B" w:rsidP="00614F98"/>
                          <w:p w14:paraId="5064954B" w14:textId="77777777" w:rsidR="00BA216B" w:rsidRDefault="00BA216B" w:rsidP="00614F98"/>
                          <w:p w14:paraId="3DC0499E" w14:textId="77777777" w:rsidR="00BA216B" w:rsidRDefault="00BA216B" w:rsidP="00614F98"/>
                          <w:p w14:paraId="14D51768" w14:textId="77777777" w:rsidR="00BA216B" w:rsidRDefault="00BA216B" w:rsidP="00614F98"/>
                          <w:p w14:paraId="4DEF9E90" w14:textId="77777777" w:rsidR="00BA216B" w:rsidRDefault="00BA216B" w:rsidP="00614F98"/>
                          <w:p w14:paraId="7CA2D379" w14:textId="77777777" w:rsidR="00BA216B" w:rsidRDefault="00BA216B" w:rsidP="00614F98"/>
                          <w:p w14:paraId="0D97CF02" w14:textId="77777777" w:rsidR="00BA216B" w:rsidRDefault="00BA216B" w:rsidP="00614F98"/>
                          <w:p w14:paraId="13ED318F" w14:textId="77777777" w:rsidR="00BA216B" w:rsidRDefault="00BA216B" w:rsidP="00614F98"/>
                          <w:p w14:paraId="0D92E669" w14:textId="77777777" w:rsidR="00BA216B" w:rsidRDefault="00BA216B" w:rsidP="00614F98"/>
                          <w:p w14:paraId="579E0B1B" w14:textId="77777777" w:rsidR="00BA216B" w:rsidRDefault="00BA216B" w:rsidP="00614F98"/>
                          <w:p w14:paraId="651CF727" w14:textId="77777777" w:rsidR="00BA216B" w:rsidRDefault="00BA216B" w:rsidP="00614F98"/>
                          <w:p w14:paraId="23428609" w14:textId="77777777" w:rsidR="00BA216B" w:rsidRDefault="00BA216B" w:rsidP="00614F98"/>
                          <w:p w14:paraId="4A1CCC34" w14:textId="77777777" w:rsidR="00BA216B" w:rsidRDefault="00BA216B" w:rsidP="00614F98"/>
                          <w:p w14:paraId="4DD2C4ED" w14:textId="77777777" w:rsidR="00BA216B" w:rsidRDefault="00BA216B" w:rsidP="00614F98"/>
                          <w:p w14:paraId="29D9905D" w14:textId="77777777" w:rsidR="00BA216B" w:rsidRDefault="00BA216B" w:rsidP="00614F98"/>
                          <w:p w14:paraId="1A841894" w14:textId="77777777" w:rsidR="00BA216B" w:rsidRDefault="00BA216B" w:rsidP="00614F98"/>
                          <w:p w14:paraId="58AFA29B" w14:textId="77777777" w:rsidR="00BA216B" w:rsidRDefault="00BA216B" w:rsidP="00614F98"/>
                          <w:p w14:paraId="64FE0107" w14:textId="77777777" w:rsidR="00BA216B" w:rsidRDefault="00BA216B" w:rsidP="00614F98"/>
                          <w:p w14:paraId="7F7A58E2" w14:textId="77777777" w:rsidR="00BA216B" w:rsidRDefault="00BA216B" w:rsidP="00614F98"/>
                          <w:p w14:paraId="13B0D329" w14:textId="77777777" w:rsidR="00BA216B" w:rsidRDefault="00BA216B" w:rsidP="00614F98"/>
                          <w:p w14:paraId="01A18585" w14:textId="77777777" w:rsidR="00BA216B" w:rsidRDefault="00BA216B" w:rsidP="00614F98"/>
                          <w:p w14:paraId="2C8BE695" w14:textId="77777777" w:rsidR="00BA216B" w:rsidRDefault="00BA216B" w:rsidP="00614F98"/>
                          <w:p w14:paraId="0E199C81" w14:textId="77777777" w:rsidR="00BA216B" w:rsidRDefault="00BA216B" w:rsidP="00614F98"/>
                          <w:p w14:paraId="0795AC96" w14:textId="77777777" w:rsidR="00BA216B" w:rsidRDefault="00BA216B" w:rsidP="00614F98"/>
                          <w:p w14:paraId="140ABCAA" w14:textId="77777777" w:rsidR="00BA216B" w:rsidRDefault="00BA216B" w:rsidP="00614F98"/>
                          <w:p w14:paraId="7AF4907F" w14:textId="77777777" w:rsidR="00BA216B" w:rsidRDefault="00BA216B" w:rsidP="00614F98"/>
                          <w:p w14:paraId="13584C51" w14:textId="77777777" w:rsidR="00BA216B" w:rsidRDefault="00BA216B" w:rsidP="00614F98"/>
                          <w:p w14:paraId="3D747826" w14:textId="77777777" w:rsidR="00BA216B" w:rsidRDefault="00BA216B" w:rsidP="00614F98"/>
                          <w:p w14:paraId="3832108A" w14:textId="77777777" w:rsidR="00BA216B" w:rsidRDefault="00BA216B" w:rsidP="00614F98"/>
                          <w:p w14:paraId="73B14397" w14:textId="77777777" w:rsidR="00BA216B" w:rsidRDefault="00BA216B" w:rsidP="00614F98"/>
                          <w:p w14:paraId="727AE04E" w14:textId="77777777" w:rsidR="00BA216B" w:rsidRDefault="00BA216B" w:rsidP="00614F98"/>
                          <w:p w14:paraId="6EFBF244" w14:textId="77777777" w:rsidR="00BA216B" w:rsidRDefault="00BA216B" w:rsidP="00614F98"/>
                          <w:p w14:paraId="528A0420" w14:textId="77777777" w:rsidR="00BA216B" w:rsidRDefault="00BA216B" w:rsidP="00614F98"/>
                          <w:p w14:paraId="13CD2F59" w14:textId="77777777" w:rsidR="00BA216B" w:rsidRDefault="00BA216B" w:rsidP="00614F98"/>
                          <w:p w14:paraId="419E1624" w14:textId="77777777" w:rsidR="00BA216B" w:rsidRDefault="00BA216B" w:rsidP="00614F98"/>
                          <w:p w14:paraId="68C42E61" w14:textId="77777777" w:rsidR="00BA216B" w:rsidRDefault="00BA216B" w:rsidP="00614F98"/>
                          <w:p w14:paraId="49342E22" w14:textId="77777777" w:rsidR="00BA216B" w:rsidRDefault="00BA216B" w:rsidP="00614F98"/>
                          <w:p w14:paraId="71DAA198" w14:textId="77777777" w:rsidR="00BA216B" w:rsidRDefault="00BA216B" w:rsidP="00614F98"/>
                          <w:p w14:paraId="6B763CDA" w14:textId="77777777" w:rsidR="00BA216B" w:rsidRDefault="00BA216B" w:rsidP="00614F98"/>
                          <w:p w14:paraId="3209621F" w14:textId="77777777" w:rsidR="00BA216B" w:rsidRDefault="00BA216B" w:rsidP="00614F98"/>
                          <w:p w14:paraId="2D05FA88" w14:textId="77777777" w:rsidR="00BA216B" w:rsidRDefault="00BA216B" w:rsidP="00614F98"/>
                          <w:p w14:paraId="596900E2" w14:textId="77777777" w:rsidR="00BA216B" w:rsidRDefault="00BA216B" w:rsidP="00614F98"/>
                          <w:p w14:paraId="2C53B0E6" w14:textId="77777777" w:rsidR="00BA216B" w:rsidRDefault="00BA216B" w:rsidP="00614F98"/>
                          <w:p w14:paraId="21B63662" w14:textId="77777777" w:rsidR="00BA216B" w:rsidRDefault="00BA216B" w:rsidP="00614F98"/>
                          <w:p w14:paraId="6651045F" w14:textId="77777777" w:rsidR="00BA216B" w:rsidRDefault="00BA216B" w:rsidP="00614F98"/>
                          <w:p w14:paraId="4D21A83F" w14:textId="77777777" w:rsidR="00BA216B" w:rsidRDefault="00BA216B" w:rsidP="00614F98"/>
                          <w:p w14:paraId="1F405CC5" w14:textId="77777777" w:rsidR="00BA216B" w:rsidRDefault="00BA216B" w:rsidP="00614F98"/>
                          <w:p w14:paraId="0333A9EB" w14:textId="77777777" w:rsidR="00BA216B" w:rsidRDefault="00BA216B" w:rsidP="00614F98"/>
                          <w:p w14:paraId="700A4042" w14:textId="77777777" w:rsidR="00BA216B" w:rsidRDefault="00BA216B" w:rsidP="00614F98"/>
                          <w:p w14:paraId="54502468" w14:textId="77777777" w:rsidR="00BA216B" w:rsidRDefault="00BA216B" w:rsidP="00614F98"/>
                          <w:p w14:paraId="21918113" w14:textId="77777777" w:rsidR="00BA216B" w:rsidRDefault="00BA216B" w:rsidP="00614F98"/>
                          <w:p w14:paraId="661180D4" w14:textId="77777777" w:rsidR="00BA216B" w:rsidRDefault="00BA216B" w:rsidP="00614F98"/>
                          <w:p w14:paraId="4888376E" w14:textId="77777777" w:rsidR="00BA216B" w:rsidRDefault="00BA216B" w:rsidP="00614F98"/>
                          <w:p w14:paraId="2CC35ED0" w14:textId="77777777" w:rsidR="00BA216B" w:rsidRDefault="00BA216B" w:rsidP="00614F98"/>
                          <w:p w14:paraId="5E1921F6" w14:textId="77777777" w:rsidR="00BA216B" w:rsidRDefault="00BA216B" w:rsidP="00614F98"/>
                          <w:p w14:paraId="0538B064" w14:textId="77777777" w:rsidR="00BA216B" w:rsidRDefault="00BA216B" w:rsidP="00614F98"/>
                          <w:p w14:paraId="6AD38D85" w14:textId="77777777" w:rsidR="00BA216B" w:rsidRDefault="00BA216B" w:rsidP="00614F98"/>
                          <w:p w14:paraId="50E91310" w14:textId="77777777" w:rsidR="00BA216B" w:rsidRDefault="00BA216B" w:rsidP="00614F98"/>
                          <w:p w14:paraId="188D2E72" w14:textId="77777777" w:rsidR="00BA216B" w:rsidRDefault="00BA216B" w:rsidP="00614F98"/>
                          <w:p w14:paraId="7B3B98E3" w14:textId="77777777" w:rsidR="00BA216B" w:rsidRDefault="00BA216B" w:rsidP="00614F98"/>
                          <w:p w14:paraId="386535A0" w14:textId="77777777" w:rsidR="00BA216B" w:rsidRDefault="00BA216B" w:rsidP="00614F98"/>
                          <w:p w14:paraId="1DC70A07" w14:textId="77777777" w:rsidR="00BA216B" w:rsidRDefault="00BA216B" w:rsidP="00614F98"/>
                          <w:p w14:paraId="77D86C48" w14:textId="77777777" w:rsidR="00BA216B" w:rsidRDefault="00BA216B" w:rsidP="00614F98"/>
                          <w:p w14:paraId="44BEF9C5" w14:textId="77777777" w:rsidR="00BA216B" w:rsidRDefault="00BA216B" w:rsidP="00614F98"/>
                          <w:p w14:paraId="6D80DEE5" w14:textId="77777777" w:rsidR="00BA216B" w:rsidRDefault="00BA216B" w:rsidP="00614F98"/>
                          <w:p w14:paraId="03F3D95A" w14:textId="77777777" w:rsidR="00BA216B" w:rsidRDefault="00BA216B" w:rsidP="00614F98"/>
                          <w:p w14:paraId="3CE60360" w14:textId="77777777" w:rsidR="00BA216B" w:rsidRDefault="00BA216B" w:rsidP="00614F98"/>
                          <w:p w14:paraId="5F1C3DC2" w14:textId="77777777" w:rsidR="00BA216B" w:rsidRDefault="00BA216B" w:rsidP="00614F98"/>
                          <w:p w14:paraId="597A2B0B" w14:textId="77777777" w:rsidR="00BA216B" w:rsidRDefault="00BA216B" w:rsidP="00614F98"/>
                          <w:p w14:paraId="3ED23098" w14:textId="77777777" w:rsidR="00BA216B" w:rsidRDefault="00BA216B" w:rsidP="00614F98"/>
                          <w:p w14:paraId="209F0AC4" w14:textId="77777777" w:rsidR="00BA216B" w:rsidRDefault="00BA216B" w:rsidP="00614F98"/>
                          <w:p w14:paraId="106CC8FD" w14:textId="77777777" w:rsidR="00BA216B" w:rsidRDefault="00BA216B" w:rsidP="00614F98"/>
                          <w:p w14:paraId="386745D6" w14:textId="77777777" w:rsidR="00BA216B" w:rsidRDefault="00BA216B" w:rsidP="00614F98"/>
                          <w:p w14:paraId="6CEEF7DC" w14:textId="77777777" w:rsidR="00BA216B" w:rsidRDefault="00BA216B" w:rsidP="00614F98"/>
                          <w:p w14:paraId="26A799F3" w14:textId="77777777" w:rsidR="00BA216B" w:rsidRDefault="00BA216B" w:rsidP="00614F98"/>
                          <w:p w14:paraId="06C9CFD4" w14:textId="77777777" w:rsidR="00BA216B" w:rsidRDefault="00BA216B" w:rsidP="00614F98"/>
                          <w:p w14:paraId="0736B59C" w14:textId="77777777" w:rsidR="00BA216B" w:rsidRDefault="00BA216B" w:rsidP="00614F98"/>
                          <w:p w14:paraId="58E1E0FC" w14:textId="77777777" w:rsidR="00BA216B" w:rsidRDefault="00BA216B" w:rsidP="00614F98"/>
                          <w:p w14:paraId="6C81100A" w14:textId="77777777" w:rsidR="00BA216B" w:rsidRDefault="00BA216B" w:rsidP="00614F98"/>
                          <w:p w14:paraId="2E515070" w14:textId="77777777" w:rsidR="00BA216B" w:rsidRDefault="00BA216B" w:rsidP="00614F98"/>
                          <w:p w14:paraId="00879575" w14:textId="77777777" w:rsidR="00BA216B" w:rsidRDefault="00BA216B" w:rsidP="00614F98"/>
                          <w:p w14:paraId="6C7D68E4" w14:textId="77777777" w:rsidR="00BA216B" w:rsidRDefault="00BA216B" w:rsidP="00614F98"/>
                          <w:p w14:paraId="222DE64C" w14:textId="77777777" w:rsidR="00BA216B" w:rsidRDefault="00BA216B" w:rsidP="00614F98"/>
                          <w:p w14:paraId="55E8AD2D" w14:textId="77777777" w:rsidR="00BA216B" w:rsidRDefault="00BA216B" w:rsidP="00614F98"/>
                          <w:p w14:paraId="5A4880B2" w14:textId="77777777" w:rsidR="00BA216B" w:rsidRDefault="00BA216B" w:rsidP="00614F98"/>
                          <w:p w14:paraId="2A7E1557" w14:textId="77777777" w:rsidR="00BA216B" w:rsidRDefault="00BA216B" w:rsidP="00614F98"/>
                          <w:p w14:paraId="42057AEE" w14:textId="77777777" w:rsidR="00BA216B" w:rsidRDefault="00BA216B" w:rsidP="00614F98"/>
                          <w:p w14:paraId="6749CB82" w14:textId="77777777" w:rsidR="00BA216B" w:rsidRDefault="00BA216B" w:rsidP="00614F98"/>
                          <w:p w14:paraId="15112C45" w14:textId="77777777" w:rsidR="00BA216B" w:rsidRDefault="00BA216B" w:rsidP="00614F98"/>
                          <w:p w14:paraId="4EDC1813" w14:textId="77777777" w:rsidR="00BA216B" w:rsidRDefault="00BA216B" w:rsidP="00614F98"/>
                          <w:p w14:paraId="6C9475E7" w14:textId="77777777" w:rsidR="00BA216B" w:rsidRDefault="00BA216B" w:rsidP="00614F98"/>
                          <w:p w14:paraId="167C196E" w14:textId="77777777" w:rsidR="00BA216B" w:rsidRDefault="00BA216B" w:rsidP="00614F98"/>
                          <w:p w14:paraId="31E843D7" w14:textId="77777777" w:rsidR="00BA216B" w:rsidRDefault="00BA216B" w:rsidP="00614F98"/>
                          <w:p w14:paraId="367F4F65" w14:textId="77777777" w:rsidR="00BA216B" w:rsidRDefault="00BA216B" w:rsidP="00614F98"/>
                          <w:p w14:paraId="4D15A9B0" w14:textId="77777777" w:rsidR="00BA216B" w:rsidRDefault="00BA216B" w:rsidP="00614F98"/>
                          <w:p w14:paraId="531B902A" w14:textId="77777777" w:rsidR="00BA216B" w:rsidRDefault="00BA216B" w:rsidP="00614F98"/>
                          <w:p w14:paraId="6376832E" w14:textId="77777777" w:rsidR="00BA216B" w:rsidRDefault="00BA216B" w:rsidP="00614F98"/>
                          <w:p w14:paraId="54937971" w14:textId="77777777" w:rsidR="00BA216B" w:rsidRDefault="00BA216B" w:rsidP="00614F98"/>
                          <w:p w14:paraId="38A6B5F3" w14:textId="77777777" w:rsidR="00BA216B" w:rsidRDefault="00BA216B" w:rsidP="00614F98"/>
                          <w:p w14:paraId="6E9EF335" w14:textId="77777777" w:rsidR="00BA216B" w:rsidRDefault="00BA216B" w:rsidP="00614F98"/>
                          <w:p w14:paraId="62E5207A" w14:textId="77777777" w:rsidR="00BA216B" w:rsidRDefault="00BA216B" w:rsidP="00614F98"/>
                          <w:p w14:paraId="0B1BDBA3" w14:textId="77777777" w:rsidR="00BA216B" w:rsidRDefault="00BA216B" w:rsidP="00614F98"/>
                          <w:p w14:paraId="46C5C498" w14:textId="77777777" w:rsidR="00BA216B" w:rsidRDefault="00BA216B" w:rsidP="00614F98"/>
                          <w:p w14:paraId="2C13E6E4" w14:textId="77777777" w:rsidR="00BA216B" w:rsidRDefault="00BA216B" w:rsidP="00614F98"/>
                          <w:p w14:paraId="128D9358" w14:textId="77777777" w:rsidR="00BA216B" w:rsidRDefault="00BA216B" w:rsidP="00614F98"/>
                          <w:p w14:paraId="5C5A5AA1" w14:textId="77777777" w:rsidR="00BA216B" w:rsidRDefault="00BA216B" w:rsidP="00614F98"/>
                          <w:p w14:paraId="1153AD28" w14:textId="77777777" w:rsidR="00BA216B" w:rsidRDefault="00BA216B" w:rsidP="00614F98"/>
                          <w:p w14:paraId="522682C4" w14:textId="77777777" w:rsidR="00BA216B" w:rsidRDefault="00BA216B" w:rsidP="00614F98"/>
                          <w:p w14:paraId="2A736BA0" w14:textId="77777777" w:rsidR="00BA216B" w:rsidRDefault="00BA216B" w:rsidP="00614F98"/>
                          <w:p w14:paraId="28F4AB79" w14:textId="77777777" w:rsidR="00BA216B" w:rsidRDefault="00BA216B" w:rsidP="00614F98"/>
                          <w:p w14:paraId="4D630C56" w14:textId="77777777" w:rsidR="00BA216B" w:rsidRDefault="00BA216B" w:rsidP="00614F98"/>
                          <w:p w14:paraId="6BDD0EBD" w14:textId="77777777" w:rsidR="00BA216B" w:rsidRDefault="00BA216B" w:rsidP="00614F98"/>
                          <w:p w14:paraId="1A8B5E26" w14:textId="77777777" w:rsidR="00BA216B" w:rsidRDefault="00BA216B" w:rsidP="00614F98"/>
                          <w:p w14:paraId="6FA7AA73" w14:textId="77777777" w:rsidR="00BA216B" w:rsidRDefault="00BA216B" w:rsidP="00614F98"/>
                          <w:p w14:paraId="0E42E508" w14:textId="77777777" w:rsidR="00BA216B" w:rsidRDefault="00BA216B" w:rsidP="00614F98"/>
                          <w:p w14:paraId="37592312" w14:textId="77777777" w:rsidR="00BA216B" w:rsidRDefault="00BA216B" w:rsidP="00614F98"/>
                          <w:p w14:paraId="71A34819" w14:textId="77777777" w:rsidR="00BA216B" w:rsidRDefault="00BA216B" w:rsidP="00614F98"/>
                          <w:p w14:paraId="2011C9C4" w14:textId="77777777" w:rsidR="00BA216B" w:rsidRDefault="00BA216B" w:rsidP="00614F98"/>
                          <w:p w14:paraId="65762038" w14:textId="77777777" w:rsidR="00BA216B" w:rsidRDefault="00BA216B" w:rsidP="00614F98"/>
                          <w:p w14:paraId="7FBEF123" w14:textId="77777777" w:rsidR="00BA216B" w:rsidRDefault="00BA216B" w:rsidP="00614F98"/>
                          <w:p w14:paraId="5B35C206" w14:textId="77777777" w:rsidR="00BA216B" w:rsidRDefault="00BA216B" w:rsidP="00614F98"/>
                          <w:p w14:paraId="38615931" w14:textId="77777777" w:rsidR="00BA216B" w:rsidRDefault="00BA216B" w:rsidP="00614F98"/>
                          <w:p w14:paraId="09A76DB1" w14:textId="77777777" w:rsidR="00BA216B" w:rsidRDefault="00BA216B" w:rsidP="00614F98"/>
                          <w:p w14:paraId="7727DE50" w14:textId="77777777" w:rsidR="00BA216B" w:rsidRDefault="00BA216B" w:rsidP="00614F98"/>
                          <w:p w14:paraId="4F889A0C" w14:textId="77777777" w:rsidR="00BA216B" w:rsidRDefault="00BA216B" w:rsidP="00614F98"/>
                          <w:p w14:paraId="468AA948" w14:textId="77777777" w:rsidR="00BA216B" w:rsidRDefault="00BA216B" w:rsidP="00614F98"/>
                          <w:p w14:paraId="508D10B6" w14:textId="77777777" w:rsidR="00BA216B" w:rsidRDefault="00BA216B" w:rsidP="00614F98"/>
                          <w:p w14:paraId="4EC702FD" w14:textId="77777777" w:rsidR="00BA216B" w:rsidRDefault="00BA216B" w:rsidP="00614F98"/>
                          <w:p w14:paraId="43CA7AD4" w14:textId="77777777" w:rsidR="00BA216B" w:rsidRDefault="00BA216B" w:rsidP="00614F98"/>
                          <w:p w14:paraId="49D6E577" w14:textId="77777777" w:rsidR="00BA216B" w:rsidRDefault="00BA216B" w:rsidP="00614F98"/>
                          <w:p w14:paraId="542DE6E3" w14:textId="77777777" w:rsidR="00BA216B" w:rsidRDefault="00BA216B" w:rsidP="00614F98"/>
                          <w:p w14:paraId="7FFF7870" w14:textId="77777777" w:rsidR="00BA216B" w:rsidRDefault="00BA216B" w:rsidP="00614F98"/>
                          <w:p w14:paraId="06BC6910" w14:textId="77777777" w:rsidR="00BA216B" w:rsidRDefault="00BA216B" w:rsidP="00614F98"/>
                          <w:p w14:paraId="05172E68" w14:textId="77777777" w:rsidR="00BA216B" w:rsidRDefault="00BA216B" w:rsidP="00614F98"/>
                          <w:p w14:paraId="655C09F8" w14:textId="77777777" w:rsidR="00BA216B" w:rsidRDefault="00BA216B" w:rsidP="00614F98"/>
                          <w:p w14:paraId="16F76628" w14:textId="77777777" w:rsidR="00BA216B" w:rsidRDefault="00BA216B" w:rsidP="00614F98"/>
                          <w:p w14:paraId="2C16D80F" w14:textId="77777777" w:rsidR="00BA216B" w:rsidRDefault="00BA216B" w:rsidP="00614F98"/>
                          <w:p w14:paraId="036B94E4" w14:textId="77777777" w:rsidR="00BA216B" w:rsidRDefault="00BA216B" w:rsidP="00614F98"/>
                          <w:p w14:paraId="513B8F59" w14:textId="77777777" w:rsidR="00BA216B" w:rsidRDefault="00BA216B" w:rsidP="00614F98"/>
                          <w:p w14:paraId="74F71CB9" w14:textId="77777777" w:rsidR="00BA216B" w:rsidRDefault="00BA216B" w:rsidP="00614F98"/>
                          <w:p w14:paraId="4715EBC7" w14:textId="77777777" w:rsidR="00BA216B" w:rsidRDefault="00BA216B" w:rsidP="00614F98"/>
                          <w:p w14:paraId="2F0313D3" w14:textId="77777777" w:rsidR="00BA216B" w:rsidRDefault="00BA216B" w:rsidP="00614F98"/>
                          <w:p w14:paraId="241C5A06" w14:textId="77777777" w:rsidR="00BA216B" w:rsidRDefault="00BA216B" w:rsidP="00614F98"/>
                          <w:p w14:paraId="6EB65FE2" w14:textId="77777777" w:rsidR="00BA216B" w:rsidRDefault="00BA216B" w:rsidP="00614F98"/>
                          <w:p w14:paraId="65895AC8" w14:textId="77777777" w:rsidR="00BA216B" w:rsidRDefault="00BA216B" w:rsidP="00614F98"/>
                          <w:p w14:paraId="616CAA42" w14:textId="77777777" w:rsidR="00BA216B" w:rsidRDefault="00BA216B" w:rsidP="00614F98"/>
                          <w:p w14:paraId="20CC8CA1" w14:textId="77777777" w:rsidR="00BA216B" w:rsidRDefault="00BA216B" w:rsidP="00614F98"/>
                          <w:p w14:paraId="623BD07B" w14:textId="77777777" w:rsidR="00BA216B" w:rsidRDefault="00BA216B" w:rsidP="00614F98"/>
                          <w:p w14:paraId="2BB9F047" w14:textId="77777777" w:rsidR="00BA216B" w:rsidRDefault="00BA216B" w:rsidP="00614F98"/>
                          <w:p w14:paraId="1743955C" w14:textId="77777777" w:rsidR="00BA216B" w:rsidRDefault="00BA216B" w:rsidP="00614F98"/>
                          <w:p w14:paraId="16C59B6E" w14:textId="77777777" w:rsidR="00BA216B" w:rsidRDefault="00BA216B" w:rsidP="00614F98"/>
                          <w:p w14:paraId="35E8767F" w14:textId="77777777" w:rsidR="00BA216B" w:rsidRDefault="00BA216B" w:rsidP="00614F98"/>
                          <w:p w14:paraId="3216AE12" w14:textId="77777777" w:rsidR="00BA216B" w:rsidRDefault="00BA216B" w:rsidP="00614F98"/>
                          <w:p w14:paraId="2B20AA67" w14:textId="77777777" w:rsidR="00BA216B" w:rsidRDefault="00BA216B" w:rsidP="00614F98"/>
                          <w:p w14:paraId="1F35FE4C" w14:textId="77777777" w:rsidR="00BA216B" w:rsidRDefault="00BA216B" w:rsidP="00614F98"/>
                          <w:p w14:paraId="75696B05" w14:textId="77777777" w:rsidR="00BA216B" w:rsidRDefault="00BA216B" w:rsidP="00614F98"/>
                          <w:p w14:paraId="683B8E9B" w14:textId="77777777" w:rsidR="00BA216B" w:rsidRDefault="00BA216B" w:rsidP="00614F98"/>
                          <w:p w14:paraId="4FDAD0CF" w14:textId="77777777" w:rsidR="00BA216B" w:rsidRDefault="00BA216B" w:rsidP="00614F98"/>
                          <w:p w14:paraId="188982BF" w14:textId="77777777" w:rsidR="00BA216B" w:rsidRDefault="00BA216B" w:rsidP="00614F98"/>
                          <w:p w14:paraId="6E69A24A" w14:textId="77777777" w:rsidR="00BA216B" w:rsidRDefault="00BA216B" w:rsidP="00614F98"/>
                          <w:p w14:paraId="6583E6F8" w14:textId="77777777" w:rsidR="00BA216B" w:rsidRDefault="00BA216B" w:rsidP="00614F98"/>
                          <w:p w14:paraId="10409C20" w14:textId="77777777" w:rsidR="00BA216B" w:rsidRDefault="00BA216B" w:rsidP="00614F98"/>
                          <w:p w14:paraId="19B23DE9" w14:textId="77777777" w:rsidR="00BA216B" w:rsidRDefault="00BA216B" w:rsidP="00614F98"/>
                          <w:p w14:paraId="65FDD5A8" w14:textId="77777777" w:rsidR="00BA216B" w:rsidRDefault="00BA216B" w:rsidP="00614F98"/>
                          <w:p w14:paraId="55FA68D8" w14:textId="77777777" w:rsidR="00BA216B" w:rsidRDefault="00BA216B" w:rsidP="00614F98"/>
                          <w:p w14:paraId="02950602" w14:textId="77777777" w:rsidR="00BA216B" w:rsidRDefault="00BA216B" w:rsidP="00614F98"/>
                          <w:p w14:paraId="2A141E8B" w14:textId="77777777" w:rsidR="00BA216B" w:rsidRDefault="00BA216B" w:rsidP="00614F98"/>
                          <w:p w14:paraId="60E48D98" w14:textId="77777777" w:rsidR="00BA216B" w:rsidRDefault="00BA216B" w:rsidP="00614F98"/>
                          <w:p w14:paraId="3B18DB8F" w14:textId="77777777" w:rsidR="00BA216B" w:rsidRDefault="00BA216B" w:rsidP="00614F98"/>
                          <w:p w14:paraId="43ABC089" w14:textId="77777777" w:rsidR="00BA216B" w:rsidRDefault="00BA216B" w:rsidP="00614F98"/>
                          <w:p w14:paraId="2F061B77" w14:textId="77777777" w:rsidR="00BA216B" w:rsidRDefault="00BA216B" w:rsidP="00614F98"/>
                          <w:p w14:paraId="185879F4" w14:textId="77777777" w:rsidR="00BA216B" w:rsidRDefault="00BA216B" w:rsidP="00614F98"/>
                          <w:p w14:paraId="154B3154" w14:textId="77777777" w:rsidR="00BA216B" w:rsidRDefault="00BA216B" w:rsidP="00614F98"/>
                          <w:p w14:paraId="00B01306" w14:textId="77777777" w:rsidR="00BA216B" w:rsidRDefault="00BA216B" w:rsidP="00614F98"/>
                          <w:p w14:paraId="7DD686CC" w14:textId="77777777" w:rsidR="00BA216B" w:rsidRDefault="00BA216B" w:rsidP="00614F98"/>
                          <w:p w14:paraId="29FE341A" w14:textId="77777777" w:rsidR="00BA216B" w:rsidRDefault="00BA216B" w:rsidP="00614F98"/>
                          <w:p w14:paraId="18218F5B" w14:textId="77777777" w:rsidR="00BA216B" w:rsidRDefault="00BA216B" w:rsidP="00614F98"/>
                          <w:p w14:paraId="5A855B97" w14:textId="77777777" w:rsidR="00BA216B" w:rsidRDefault="00BA216B" w:rsidP="00614F98"/>
                          <w:p w14:paraId="49179F46" w14:textId="77777777" w:rsidR="00BA216B" w:rsidRDefault="00BA216B" w:rsidP="00614F98"/>
                          <w:p w14:paraId="2A461E17" w14:textId="77777777" w:rsidR="00BA216B" w:rsidRDefault="00BA216B" w:rsidP="00614F98"/>
                          <w:p w14:paraId="5EFD3424" w14:textId="77777777" w:rsidR="00BA216B" w:rsidRDefault="00BA216B" w:rsidP="00614F98"/>
                          <w:p w14:paraId="32C63679" w14:textId="77777777" w:rsidR="00BA216B" w:rsidRDefault="00BA216B" w:rsidP="00614F98"/>
                          <w:p w14:paraId="7924A149" w14:textId="77777777" w:rsidR="00BA216B" w:rsidRDefault="00BA216B" w:rsidP="00614F98"/>
                          <w:p w14:paraId="0D4C6BDA" w14:textId="77777777" w:rsidR="00BA216B" w:rsidRDefault="00BA216B" w:rsidP="00614F98"/>
                          <w:p w14:paraId="47D24743" w14:textId="77777777" w:rsidR="00BA216B" w:rsidRDefault="00BA216B" w:rsidP="00614F98"/>
                          <w:p w14:paraId="6904B09A" w14:textId="77777777" w:rsidR="00BA216B" w:rsidRDefault="00BA216B" w:rsidP="00614F98"/>
                          <w:p w14:paraId="73F7E6EC" w14:textId="77777777" w:rsidR="00BA216B" w:rsidRDefault="00BA216B" w:rsidP="00614F98"/>
                          <w:p w14:paraId="0862E9EB" w14:textId="77777777" w:rsidR="00BA216B" w:rsidRDefault="00BA216B" w:rsidP="00614F98"/>
                          <w:p w14:paraId="55B48B5A" w14:textId="77777777" w:rsidR="00BA216B" w:rsidRDefault="00BA216B" w:rsidP="00614F98"/>
                          <w:p w14:paraId="0A52D144" w14:textId="77777777" w:rsidR="00BA216B" w:rsidRDefault="00BA216B" w:rsidP="00614F98"/>
                          <w:p w14:paraId="2632E1D1" w14:textId="77777777" w:rsidR="00BA216B" w:rsidRDefault="00BA216B" w:rsidP="00614F98"/>
                          <w:p w14:paraId="090DC6AD" w14:textId="77777777" w:rsidR="00BA216B" w:rsidRDefault="00BA216B" w:rsidP="00614F98"/>
                          <w:p w14:paraId="708B93B7" w14:textId="77777777" w:rsidR="00BA216B" w:rsidRDefault="00BA216B" w:rsidP="00614F98"/>
                          <w:p w14:paraId="35AECE84" w14:textId="77777777" w:rsidR="00BA216B" w:rsidRDefault="00BA216B" w:rsidP="00614F98"/>
                          <w:p w14:paraId="0E355B53" w14:textId="77777777" w:rsidR="00BA216B" w:rsidRDefault="00BA216B" w:rsidP="00614F98"/>
                          <w:p w14:paraId="2FFD2990" w14:textId="77777777" w:rsidR="00BA216B" w:rsidRDefault="00BA216B" w:rsidP="00614F98"/>
                          <w:p w14:paraId="1E304BD0" w14:textId="77777777" w:rsidR="00BA216B" w:rsidRDefault="00BA216B" w:rsidP="00614F98"/>
                          <w:p w14:paraId="3DD91D84" w14:textId="77777777" w:rsidR="00BA216B" w:rsidRDefault="00BA216B" w:rsidP="00614F98"/>
                          <w:p w14:paraId="4D4E1836" w14:textId="77777777" w:rsidR="00BA216B" w:rsidRDefault="00BA216B" w:rsidP="00614F98"/>
                          <w:p w14:paraId="48039F7E" w14:textId="77777777" w:rsidR="00BA216B" w:rsidRDefault="00BA216B" w:rsidP="00614F98"/>
                          <w:p w14:paraId="4E0A7060" w14:textId="77777777" w:rsidR="00BA216B" w:rsidRDefault="00BA216B" w:rsidP="00614F98"/>
                          <w:p w14:paraId="0185F748" w14:textId="77777777" w:rsidR="00BA216B" w:rsidRDefault="00BA216B" w:rsidP="00614F98"/>
                          <w:p w14:paraId="0B6C47EC" w14:textId="77777777" w:rsidR="00BA216B" w:rsidRDefault="00BA216B" w:rsidP="00614F98"/>
                          <w:p w14:paraId="540FD624" w14:textId="77777777" w:rsidR="00BA216B" w:rsidRDefault="00BA216B" w:rsidP="00614F98"/>
                          <w:p w14:paraId="7E970B43" w14:textId="77777777" w:rsidR="00BA216B" w:rsidRDefault="00BA216B" w:rsidP="00614F98"/>
                          <w:p w14:paraId="03980C52" w14:textId="77777777" w:rsidR="00BA216B" w:rsidRDefault="00BA216B" w:rsidP="00614F98"/>
                          <w:p w14:paraId="7B1D4661" w14:textId="77777777" w:rsidR="00BA216B" w:rsidRDefault="00BA216B" w:rsidP="00614F98"/>
                          <w:p w14:paraId="2D21F7F7" w14:textId="77777777" w:rsidR="00BA216B" w:rsidRDefault="00BA216B" w:rsidP="00614F98"/>
                          <w:p w14:paraId="0B329AF9" w14:textId="77777777" w:rsidR="00BA216B" w:rsidRDefault="00BA216B" w:rsidP="00614F98"/>
                          <w:p w14:paraId="2F6FE693" w14:textId="77777777" w:rsidR="00BA216B" w:rsidRDefault="00BA216B" w:rsidP="00614F98"/>
                          <w:p w14:paraId="72ED5E01" w14:textId="77777777" w:rsidR="00BA216B" w:rsidRDefault="00BA216B" w:rsidP="00614F98"/>
                          <w:p w14:paraId="173C4CF1" w14:textId="77777777" w:rsidR="00BA216B" w:rsidRDefault="00BA216B" w:rsidP="00614F98"/>
                          <w:p w14:paraId="7F6087B3" w14:textId="77777777" w:rsidR="00BA216B" w:rsidRDefault="00BA216B" w:rsidP="00614F98"/>
                          <w:p w14:paraId="3542C92D" w14:textId="77777777" w:rsidR="00BA216B" w:rsidRDefault="00BA216B" w:rsidP="00614F98"/>
                          <w:p w14:paraId="5E2C9398" w14:textId="77777777" w:rsidR="00BA216B" w:rsidRDefault="00BA216B" w:rsidP="00614F98"/>
                          <w:p w14:paraId="6F271CA9" w14:textId="77777777" w:rsidR="00BA216B" w:rsidRDefault="00BA216B" w:rsidP="00614F98"/>
                          <w:p w14:paraId="4A83758E" w14:textId="77777777" w:rsidR="00BA216B" w:rsidRDefault="00BA216B" w:rsidP="00614F98"/>
                          <w:p w14:paraId="3041B3A9" w14:textId="77777777" w:rsidR="00BA216B" w:rsidRDefault="00BA216B" w:rsidP="00614F98"/>
                          <w:p w14:paraId="63962386" w14:textId="77777777" w:rsidR="00BA216B" w:rsidRDefault="00BA216B" w:rsidP="00614F98"/>
                          <w:p w14:paraId="11DDB050" w14:textId="77777777" w:rsidR="00BA216B" w:rsidRDefault="00BA216B" w:rsidP="00614F98"/>
                          <w:p w14:paraId="00C19E5F" w14:textId="77777777" w:rsidR="00BA216B" w:rsidRDefault="00BA216B" w:rsidP="00614F98"/>
                          <w:p w14:paraId="1EE5438F" w14:textId="77777777" w:rsidR="00BA216B" w:rsidRDefault="00BA216B" w:rsidP="00614F98"/>
                          <w:p w14:paraId="5C5D7C65" w14:textId="77777777" w:rsidR="00BA216B" w:rsidRDefault="00BA216B" w:rsidP="00614F98"/>
                          <w:p w14:paraId="097A23EC" w14:textId="77777777" w:rsidR="00BA216B" w:rsidRDefault="00BA216B" w:rsidP="00614F98"/>
                          <w:p w14:paraId="2DC0BBD9" w14:textId="77777777" w:rsidR="00BA216B" w:rsidRDefault="00BA216B" w:rsidP="00614F98"/>
                          <w:p w14:paraId="55F346A0" w14:textId="77777777" w:rsidR="00BA216B" w:rsidRDefault="00BA216B" w:rsidP="00614F98"/>
                          <w:p w14:paraId="70E95D4F" w14:textId="77777777" w:rsidR="00BA216B" w:rsidRDefault="00BA216B" w:rsidP="00614F98"/>
                          <w:p w14:paraId="43ADA333" w14:textId="77777777" w:rsidR="00BA216B" w:rsidRDefault="00BA216B" w:rsidP="00614F98"/>
                          <w:p w14:paraId="775AACF9" w14:textId="77777777" w:rsidR="00BA216B" w:rsidRDefault="00BA216B" w:rsidP="00614F98"/>
                          <w:p w14:paraId="6CAAB74D" w14:textId="77777777" w:rsidR="00BA216B" w:rsidRDefault="00BA216B" w:rsidP="00614F98"/>
                          <w:p w14:paraId="6C470612" w14:textId="77777777" w:rsidR="00BA216B" w:rsidRDefault="00BA216B" w:rsidP="00614F98"/>
                          <w:p w14:paraId="7BC0DF8A" w14:textId="77777777" w:rsidR="00BA216B" w:rsidRDefault="00BA216B" w:rsidP="00614F98"/>
                          <w:p w14:paraId="314CACD7" w14:textId="77777777" w:rsidR="00BA216B" w:rsidRDefault="00BA216B" w:rsidP="00614F98"/>
                          <w:p w14:paraId="658F89BF" w14:textId="77777777" w:rsidR="00BA216B" w:rsidRDefault="00BA216B" w:rsidP="00614F98"/>
                          <w:p w14:paraId="4EA455D4" w14:textId="77777777" w:rsidR="00BA216B" w:rsidRDefault="00BA216B" w:rsidP="00614F98"/>
                          <w:p w14:paraId="117D8002" w14:textId="77777777" w:rsidR="00BA216B" w:rsidRDefault="00BA216B" w:rsidP="00614F98"/>
                          <w:p w14:paraId="16A485FA" w14:textId="77777777" w:rsidR="00BA216B" w:rsidRDefault="00BA216B" w:rsidP="00614F98"/>
                          <w:p w14:paraId="40B4729B" w14:textId="77777777" w:rsidR="00BA216B" w:rsidRDefault="00BA216B" w:rsidP="00614F98"/>
                          <w:p w14:paraId="659D7348" w14:textId="77777777" w:rsidR="00BA216B" w:rsidRDefault="00BA216B" w:rsidP="00614F98"/>
                          <w:p w14:paraId="645C7C3A" w14:textId="77777777" w:rsidR="00BA216B" w:rsidRDefault="00BA216B" w:rsidP="00614F98"/>
                          <w:p w14:paraId="4B16AC90" w14:textId="77777777" w:rsidR="00BA216B" w:rsidRDefault="00BA216B" w:rsidP="00614F98"/>
                          <w:p w14:paraId="3FE6F4F1" w14:textId="77777777" w:rsidR="00BA216B" w:rsidRDefault="00BA216B" w:rsidP="00614F98"/>
                          <w:p w14:paraId="1A4F9938" w14:textId="77777777" w:rsidR="00BA216B" w:rsidRDefault="00BA216B" w:rsidP="00614F98"/>
                          <w:p w14:paraId="7AB5C0BF" w14:textId="77777777" w:rsidR="00BA216B" w:rsidRDefault="00BA216B" w:rsidP="00614F98"/>
                          <w:p w14:paraId="29B06390" w14:textId="77777777" w:rsidR="00BA216B" w:rsidRDefault="00BA216B" w:rsidP="00614F98"/>
                          <w:p w14:paraId="6EE84EAC" w14:textId="77777777" w:rsidR="00BA216B" w:rsidRDefault="00BA216B" w:rsidP="00614F98"/>
                          <w:p w14:paraId="611F01A3" w14:textId="77777777" w:rsidR="00BA216B" w:rsidRDefault="00BA216B" w:rsidP="00614F98"/>
                          <w:p w14:paraId="7D8EAC71" w14:textId="77777777" w:rsidR="00BA216B" w:rsidRDefault="00BA216B" w:rsidP="00614F98"/>
                          <w:p w14:paraId="657A7045" w14:textId="77777777" w:rsidR="00BA216B" w:rsidRDefault="00BA216B" w:rsidP="00614F98"/>
                          <w:p w14:paraId="253205C6" w14:textId="77777777" w:rsidR="00BA216B" w:rsidRDefault="00BA216B" w:rsidP="00614F98"/>
                          <w:p w14:paraId="0B143654" w14:textId="77777777" w:rsidR="00BA216B" w:rsidRDefault="00BA216B" w:rsidP="00614F98"/>
                          <w:p w14:paraId="2174ED3D" w14:textId="77777777" w:rsidR="00BA216B" w:rsidRDefault="00BA216B" w:rsidP="00614F98"/>
                          <w:p w14:paraId="1DBE03E5" w14:textId="77777777" w:rsidR="00BA216B" w:rsidRDefault="00BA216B" w:rsidP="00614F98"/>
                          <w:p w14:paraId="1DA82DA7" w14:textId="77777777" w:rsidR="00BA216B" w:rsidRDefault="00BA216B" w:rsidP="00614F98"/>
                          <w:p w14:paraId="57EC21C1" w14:textId="77777777" w:rsidR="00BA216B" w:rsidRDefault="00BA216B" w:rsidP="00614F98"/>
                          <w:p w14:paraId="18D7CAE6" w14:textId="77777777" w:rsidR="00BA216B" w:rsidRDefault="00BA216B" w:rsidP="00614F98"/>
                          <w:p w14:paraId="298F8E9B" w14:textId="77777777" w:rsidR="00BA216B" w:rsidRDefault="00BA216B" w:rsidP="00614F98"/>
                          <w:p w14:paraId="035E9ADE" w14:textId="77777777" w:rsidR="00BA216B" w:rsidRDefault="00BA216B" w:rsidP="00614F98"/>
                          <w:p w14:paraId="5F67DFDB" w14:textId="77777777" w:rsidR="00BA216B" w:rsidRDefault="00BA216B" w:rsidP="00614F98"/>
                          <w:p w14:paraId="2F03D104" w14:textId="77777777" w:rsidR="00BA216B" w:rsidRDefault="00BA216B" w:rsidP="00614F98"/>
                          <w:p w14:paraId="407654FA" w14:textId="77777777" w:rsidR="00BA216B" w:rsidRDefault="00BA216B" w:rsidP="00614F98"/>
                          <w:p w14:paraId="16A6E273" w14:textId="77777777" w:rsidR="00BA216B" w:rsidRDefault="00BA216B" w:rsidP="00614F98"/>
                          <w:p w14:paraId="1B4A1146" w14:textId="77777777" w:rsidR="00BA216B" w:rsidRDefault="00BA216B" w:rsidP="00614F98"/>
                          <w:p w14:paraId="03856674" w14:textId="77777777" w:rsidR="00BA216B" w:rsidRDefault="00BA216B" w:rsidP="00614F98"/>
                          <w:p w14:paraId="2FB81036" w14:textId="77777777" w:rsidR="00BA216B" w:rsidRDefault="00BA216B" w:rsidP="00614F98"/>
                          <w:p w14:paraId="4352B791" w14:textId="77777777" w:rsidR="00BA216B" w:rsidRDefault="00BA216B" w:rsidP="00614F98"/>
                          <w:p w14:paraId="5759083F" w14:textId="77777777" w:rsidR="00BA216B" w:rsidRDefault="00BA216B" w:rsidP="00614F98"/>
                          <w:p w14:paraId="0D9E392C" w14:textId="77777777" w:rsidR="00BA216B" w:rsidRDefault="00BA216B" w:rsidP="00614F98"/>
                          <w:p w14:paraId="0A041020" w14:textId="77777777" w:rsidR="00BA216B" w:rsidRDefault="00BA216B" w:rsidP="00614F98"/>
                          <w:p w14:paraId="58EB4582" w14:textId="77777777" w:rsidR="00BA216B" w:rsidRDefault="00BA216B" w:rsidP="00614F98"/>
                          <w:p w14:paraId="54D67AAB" w14:textId="77777777" w:rsidR="00BA216B" w:rsidRDefault="00BA216B" w:rsidP="00614F98"/>
                          <w:p w14:paraId="432CE848" w14:textId="77777777" w:rsidR="00BA216B" w:rsidRDefault="00BA216B" w:rsidP="00614F98"/>
                          <w:p w14:paraId="2CD7FD28" w14:textId="77777777" w:rsidR="00BA216B" w:rsidRDefault="00BA216B" w:rsidP="00614F98"/>
                          <w:p w14:paraId="7517A9B1" w14:textId="77777777" w:rsidR="00BA216B" w:rsidRDefault="00BA216B" w:rsidP="00614F98"/>
                          <w:p w14:paraId="27D5D40D" w14:textId="77777777" w:rsidR="00BA216B" w:rsidRDefault="00BA216B" w:rsidP="00614F98"/>
                          <w:p w14:paraId="5134CE2A" w14:textId="77777777" w:rsidR="00BA216B" w:rsidRDefault="00BA216B" w:rsidP="00614F98"/>
                          <w:p w14:paraId="71D5FA1F" w14:textId="77777777" w:rsidR="00BA216B" w:rsidRDefault="00BA216B" w:rsidP="00614F98"/>
                          <w:p w14:paraId="38E96170" w14:textId="77777777" w:rsidR="00BA216B" w:rsidRDefault="00BA216B" w:rsidP="00614F98"/>
                          <w:p w14:paraId="6C4BC7FF" w14:textId="77777777" w:rsidR="00BA216B" w:rsidRDefault="00BA216B" w:rsidP="00614F98"/>
                          <w:p w14:paraId="32447853" w14:textId="77777777" w:rsidR="00BA216B" w:rsidRDefault="00BA216B" w:rsidP="00614F98"/>
                          <w:p w14:paraId="07C8D735" w14:textId="77777777" w:rsidR="00BA216B" w:rsidRDefault="00BA216B" w:rsidP="00614F98"/>
                          <w:p w14:paraId="3EF4B192" w14:textId="77777777" w:rsidR="00BA216B" w:rsidRDefault="00BA216B" w:rsidP="00614F98"/>
                          <w:p w14:paraId="4C4CF30C" w14:textId="77777777" w:rsidR="00BA216B" w:rsidRDefault="00BA216B" w:rsidP="00614F98"/>
                          <w:p w14:paraId="3F14F85D" w14:textId="77777777" w:rsidR="00BA216B" w:rsidRDefault="00BA216B" w:rsidP="00614F98"/>
                          <w:p w14:paraId="2288DBEF" w14:textId="77777777" w:rsidR="00BA216B" w:rsidRDefault="00BA216B" w:rsidP="00614F98"/>
                          <w:p w14:paraId="776A129F" w14:textId="77777777" w:rsidR="00BA216B" w:rsidRDefault="00BA216B" w:rsidP="00614F98"/>
                          <w:p w14:paraId="3B5963CF" w14:textId="77777777" w:rsidR="00BA216B" w:rsidRDefault="00BA216B" w:rsidP="00614F98"/>
                          <w:p w14:paraId="6F56D463" w14:textId="77777777" w:rsidR="00BA216B" w:rsidRDefault="00BA216B" w:rsidP="00614F98"/>
                          <w:p w14:paraId="711ED226" w14:textId="77777777" w:rsidR="00BA216B" w:rsidRDefault="00BA216B" w:rsidP="00614F98"/>
                          <w:p w14:paraId="4670E321" w14:textId="77777777" w:rsidR="00BA216B" w:rsidRDefault="00BA216B" w:rsidP="00614F98"/>
                          <w:p w14:paraId="73C65568" w14:textId="77777777" w:rsidR="00BA216B" w:rsidRDefault="00BA216B" w:rsidP="00614F98"/>
                          <w:p w14:paraId="1AC7709E" w14:textId="77777777" w:rsidR="00BA216B" w:rsidRDefault="00BA216B" w:rsidP="00614F98"/>
                          <w:p w14:paraId="70381E5C" w14:textId="77777777" w:rsidR="00BA216B" w:rsidRDefault="00BA216B" w:rsidP="00614F98"/>
                          <w:p w14:paraId="33F19BC5" w14:textId="77777777" w:rsidR="00BA216B" w:rsidRDefault="00BA216B" w:rsidP="00614F98"/>
                          <w:p w14:paraId="56F1A138" w14:textId="77777777" w:rsidR="00BA216B" w:rsidRDefault="00BA216B" w:rsidP="00614F98"/>
                          <w:p w14:paraId="0EC2B438" w14:textId="77777777" w:rsidR="00BA216B" w:rsidRDefault="00BA216B" w:rsidP="00614F98"/>
                          <w:p w14:paraId="5E8877C6" w14:textId="77777777" w:rsidR="00BA216B" w:rsidRDefault="00BA216B" w:rsidP="00614F98"/>
                          <w:p w14:paraId="3467BFF2" w14:textId="77777777" w:rsidR="00BA216B" w:rsidRDefault="00BA216B" w:rsidP="00614F98"/>
                          <w:p w14:paraId="0B3B78AA" w14:textId="77777777" w:rsidR="00BA216B" w:rsidRDefault="00BA216B" w:rsidP="00614F98"/>
                          <w:p w14:paraId="0390CBC2" w14:textId="77777777" w:rsidR="00BA216B" w:rsidRDefault="00BA216B" w:rsidP="00614F98"/>
                          <w:p w14:paraId="64E57537" w14:textId="77777777" w:rsidR="00BA216B" w:rsidRDefault="00BA216B" w:rsidP="00614F98"/>
                          <w:p w14:paraId="51CEB178" w14:textId="77777777" w:rsidR="00BA216B" w:rsidRDefault="00BA216B" w:rsidP="00614F98"/>
                          <w:p w14:paraId="017B376B" w14:textId="77777777" w:rsidR="00BA216B" w:rsidRDefault="00BA216B" w:rsidP="00614F98"/>
                          <w:p w14:paraId="6F09A9C8" w14:textId="77777777" w:rsidR="00BA216B" w:rsidRDefault="00BA216B" w:rsidP="00614F98"/>
                          <w:p w14:paraId="60C35A69" w14:textId="77777777" w:rsidR="00BA216B" w:rsidRDefault="00BA216B" w:rsidP="00614F98"/>
                          <w:p w14:paraId="41706428" w14:textId="77777777" w:rsidR="00BA216B" w:rsidRDefault="00BA216B" w:rsidP="00614F98"/>
                          <w:p w14:paraId="0FBF2F98" w14:textId="77777777" w:rsidR="00BA216B" w:rsidRDefault="00BA216B" w:rsidP="00614F98"/>
                          <w:p w14:paraId="3491A4A0" w14:textId="77777777" w:rsidR="00BA216B" w:rsidRDefault="00BA216B" w:rsidP="00614F98"/>
                          <w:p w14:paraId="52654FC3" w14:textId="77777777" w:rsidR="00BA216B" w:rsidRDefault="00BA216B" w:rsidP="00614F98"/>
                          <w:p w14:paraId="13B1CA2D" w14:textId="77777777" w:rsidR="00BA216B" w:rsidRDefault="00BA216B" w:rsidP="00614F98"/>
                          <w:p w14:paraId="26A5EE20" w14:textId="77777777" w:rsidR="00BA216B" w:rsidRDefault="00BA216B" w:rsidP="00614F98"/>
                          <w:p w14:paraId="46AD09EE" w14:textId="77777777" w:rsidR="00BA216B" w:rsidRDefault="00BA216B" w:rsidP="00614F98"/>
                          <w:p w14:paraId="7762D429" w14:textId="77777777" w:rsidR="00BA216B" w:rsidRDefault="00BA216B" w:rsidP="00614F98"/>
                          <w:p w14:paraId="25722DE5" w14:textId="77777777" w:rsidR="00BA216B" w:rsidRDefault="00BA216B" w:rsidP="00614F98"/>
                          <w:p w14:paraId="28576D8E" w14:textId="77777777" w:rsidR="00BA216B" w:rsidRDefault="00BA216B" w:rsidP="00614F98"/>
                          <w:p w14:paraId="3D129F60" w14:textId="77777777" w:rsidR="00BA216B" w:rsidRDefault="00BA216B" w:rsidP="00614F98"/>
                          <w:p w14:paraId="0E7907F6" w14:textId="77777777" w:rsidR="00BA216B" w:rsidRDefault="00BA216B" w:rsidP="00614F98"/>
                          <w:p w14:paraId="543312ED" w14:textId="77777777" w:rsidR="00BA216B" w:rsidRDefault="00BA216B" w:rsidP="00614F98"/>
                          <w:p w14:paraId="4669EE88" w14:textId="77777777" w:rsidR="00BA216B" w:rsidRDefault="00BA216B" w:rsidP="00614F98"/>
                          <w:p w14:paraId="68F0A87A" w14:textId="77777777" w:rsidR="00BA216B" w:rsidRDefault="00BA216B" w:rsidP="00614F98"/>
                          <w:p w14:paraId="737C3EB0" w14:textId="77777777" w:rsidR="00BA216B" w:rsidRDefault="00BA216B" w:rsidP="00614F98"/>
                          <w:p w14:paraId="007DD523" w14:textId="77777777" w:rsidR="00BA216B" w:rsidRDefault="00BA216B" w:rsidP="00614F98"/>
                          <w:p w14:paraId="7666421B" w14:textId="77777777" w:rsidR="00BA216B" w:rsidRDefault="00BA216B" w:rsidP="00614F98"/>
                          <w:p w14:paraId="4C02EDF6" w14:textId="77777777" w:rsidR="00BA216B" w:rsidRDefault="00BA216B" w:rsidP="00614F98"/>
                          <w:p w14:paraId="276FC7D1" w14:textId="77777777" w:rsidR="00BA216B" w:rsidRDefault="00BA216B" w:rsidP="00614F98"/>
                          <w:p w14:paraId="0651616A" w14:textId="77777777" w:rsidR="00BA216B" w:rsidRDefault="00BA216B" w:rsidP="00614F98"/>
                          <w:p w14:paraId="7B12D3BB" w14:textId="77777777" w:rsidR="00BA216B" w:rsidRDefault="00BA216B" w:rsidP="00614F98"/>
                          <w:p w14:paraId="1C519DEE" w14:textId="77777777" w:rsidR="00BA216B" w:rsidRDefault="00BA216B" w:rsidP="00614F98"/>
                          <w:p w14:paraId="022463A5" w14:textId="77777777" w:rsidR="00BA216B" w:rsidRDefault="00BA216B" w:rsidP="00614F98"/>
                          <w:p w14:paraId="490F5C8D" w14:textId="77777777" w:rsidR="00BA216B" w:rsidRDefault="00BA216B" w:rsidP="00614F98"/>
                          <w:p w14:paraId="6D5E5C1F" w14:textId="77777777" w:rsidR="00BA216B" w:rsidRDefault="00BA216B" w:rsidP="00614F98"/>
                          <w:p w14:paraId="58010C5E" w14:textId="77777777" w:rsidR="00BA216B" w:rsidRDefault="00BA216B" w:rsidP="00614F98"/>
                          <w:p w14:paraId="3B445CC6" w14:textId="77777777" w:rsidR="00BA216B" w:rsidRDefault="00BA216B" w:rsidP="00614F98"/>
                          <w:p w14:paraId="48A7DD9D" w14:textId="77777777" w:rsidR="00BA216B" w:rsidRDefault="00BA216B" w:rsidP="00614F98"/>
                          <w:p w14:paraId="6AEDA706" w14:textId="77777777" w:rsidR="00BA216B" w:rsidRDefault="00BA216B" w:rsidP="00614F98"/>
                          <w:p w14:paraId="3A2D8CF6" w14:textId="77777777" w:rsidR="00BA216B" w:rsidRDefault="00BA216B" w:rsidP="00614F98"/>
                          <w:p w14:paraId="008595E8" w14:textId="77777777" w:rsidR="00BA216B" w:rsidRDefault="00BA216B" w:rsidP="00614F98"/>
                          <w:p w14:paraId="1FD4A546" w14:textId="77777777" w:rsidR="00BA216B" w:rsidRDefault="00BA216B" w:rsidP="00614F98"/>
                          <w:p w14:paraId="3BD5268D" w14:textId="77777777" w:rsidR="00BA216B" w:rsidRDefault="00BA216B" w:rsidP="00614F98"/>
                          <w:p w14:paraId="7B34D66F" w14:textId="77777777" w:rsidR="00BA216B" w:rsidRDefault="00BA216B" w:rsidP="00614F98"/>
                          <w:p w14:paraId="3513555D" w14:textId="77777777" w:rsidR="00BA216B" w:rsidRDefault="00BA216B" w:rsidP="00614F98"/>
                          <w:p w14:paraId="41BEA022" w14:textId="77777777" w:rsidR="00BA216B" w:rsidRDefault="00BA216B" w:rsidP="00614F98"/>
                          <w:p w14:paraId="49121FE7" w14:textId="77777777" w:rsidR="00BA216B" w:rsidRDefault="00BA216B" w:rsidP="00614F98"/>
                          <w:p w14:paraId="575EBBCE" w14:textId="77777777" w:rsidR="00BA216B" w:rsidRDefault="00BA216B" w:rsidP="00614F98"/>
                          <w:p w14:paraId="6857B456" w14:textId="77777777" w:rsidR="00BA216B" w:rsidRDefault="00BA216B" w:rsidP="00614F98"/>
                          <w:p w14:paraId="07AE33AB" w14:textId="77777777" w:rsidR="00BA216B" w:rsidRDefault="00BA216B" w:rsidP="00614F98"/>
                          <w:p w14:paraId="4100D43A" w14:textId="77777777" w:rsidR="00BA216B" w:rsidRDefault="00BA216B" w:rsidP="00614F98"/>
                          <w:p w14:paraId="57DA9C3F" w14:textId="77777777" w:rsidR="00BA216B" w:rsidRDefault="00BA216B" w:rsidP="00614F98"/>
                          <w:p w14:paraId="78A8FB4B" w14:textId="77777777" w:rsidR="00BA216B" w:rsidRDefault="00BA216B" w:rsidP="00614F98"/>
                          <w:p w14:paraId="05BD675B" w14:textId="77777777" w:rsidR="00BA216B" w:rsidRDefault="00BA216B" w:rsidP="00614F98"/>
                          <w:p w14:paraId="4E32D251" w14:textId="77777777" w:rsidR="00BA216B" w:rsidRDefault="00BA216B" w:rsidP="00614F98"/>
                          <w:p w14:paraId="0EBB597A" w14:textId="77777777" w:rsidR="00BA216B" w:rsidRDefault="00BA216B" w:rsidP="00614F98"/>
                          <w:p w14:paraId="44644DF3" w14:textId="77777777" w:rsidR="00BA216B" w:rsidRDefault="00BA216B" w:rsidP="00614F98"/>
                          <w:p w14:paraId="570F38B2" w14:textId="77777777" w:rsidR="00BA216B" w:rsidRDefault="00BA216B" w:rsidP="00614F98"/>
                          <w:p w14:paraId="7DFEE132" w14:textId="77777777" w:rsidR="00BA216B" w:rsidRDefault="00BA216B" w:rsidP="00614F98"/>
                          <w:p w14:paraId="361247E1" w14:textId="77777777" w:rsidR="00BA216B" w:rsidRDefault="00BA216B" w:rsidP="00614F98"/>
                          <w:p w14:paraId="765C615F" w14:textId="77777777" w:rsidR="00BA216B" w:rsidRDefault="00BA216B" w:rsidP="00614F98"/>
                          <w:p w14:paraId="51106329" w14:textId="77777777" w:rsidR="00BA216B" w:rsidRDefault="00BA216B" w:rsidP="00614F98"/>
                          <w:p w14:paraId="7CB8FA3A" w14:textId="77777777" w:rsidR="00BA216B" w:rsidRDefault="00BA216B" w:rsidP="00614F98"/>
                          <w:p w14:paraId="5F647735" w14:textId="77777777" w:rsidR="00BA216B" w:rsidRDefault="00BA216B" w:rsidP="00614F98"/>
                          <w:p w14:paraId="2C3E1B13" w14:textId="77777777" w:rsidR="00BA216B" w:rsidRDefault="00BA216B" w:rsidP="00614F98"/>
                          <w:p w14:paraId="65A1742D" w14:textId="77777777" w:rsidR="00BA216B" w:rsidRDefault="00BA216B" w:rsidP="00614F98"/>
                          <w:p w14:paraId="7DF2DF1A" w14:textId="77777777" w:rsidR="00BA216B" w:rsidRDefault="00BA216B" w:rsidP="00614F98"/>
                          <w:p w14:paraId="6965D2D7" w14:textId="77777777" w:rsidR="00BA216B" w:rsidRDefault="00BA216B" w:rsidP="00614F98"/>
                          <w:p w14:paraId="02567F9D" w14:textId="77777777" w:rsidR="00BA216B" w:rsidRDefault="00BA216B" w:rsidP="00614F98"/>
                          <w:p w14:paraId="4B6A6707" w14:textId="77777777" w:rsidR="00BA216B" w:rsidRDefault="00BA216B" w:rsidP="00614F98"/>
                          <w:p w14:paraId="4BFF4BD7" w14:textId="77777777" w:rsidR="00BA216B" w:rsidRDefault="00BA216B" w:rsidP="00614F98"/>
                          <w:p w14:paraId="1C0D4ED9" w14:textId="77777777" w:rsidR="00BA216B" w:rsidRDefault="00BA216B" w:rsidP="00614F98"/>
                          <w:p w14:paraId="4596A935" w14:textId="77777777" w:rsidR="00BA216B" w:rsidRDefault="00BA216B" w:rsidP="00614F98"/>
                          <w:p w14:paraId="3FE62FF2" w14:textId="77777777" w:rsidR="00BA216B" w:rsidRDefault="00BA216B" w:rsidP="00614F98"/>
                          <w:p w14:paraId="7CCA1AA5" w14:textId="77777777" w:rsidR="00BA216B" w:rsidRDefault="00BA216B" w:rsidP="00614F98"/>
                          <w:p w14:paraId="706D33EF" w14:textId="77777777" w:rsidR="00BA216B" w:rsidRDefault="00BA216B" w:rsidP="00614F98"/>
                          <w:p w14:paraId="286E4BBD" w14:textId="77777777" w:rsidR="00BA216B" w:rsidRDefault="00BA216B" w:rsidP="00614F98"/>
                          <w:p w14:paraId="2A5C6B80" w14:textId="77777777" w:rsidR="00BA216B" w:rsidRDefault="00BA216B" w:rsidP="00614F98"/>
                          <w:p w14:paraId="3694DF2C" w14:textId="77777777" w:rsidR="00BA216B" w:rsidRDefault="00BA216B" w:rsidP="00614F98"/>
                          <w:p w14:paraId="08427461" w14:textId="77777777" w:rsidR="00BA216B" w:rsidRDefault="00BA216B" w:rsidP="00614F98"/>
                          <w:p w14:paraId="78775519" w14:textId="77777777" w:rsidR="00BA216B" w:rsidRDefault="00BA216B" w:rsidP="00614F98"/>
                          <w:p w14:paraId="15089233" w14:textId="77777777" w:rsidR="00BA216B" w:rsidRDefault="00BA216B" w:rsidP="00614F98"/>
                          <w:p w14:paraId="04DD7A95" w14:textId="77777777" w:rsidR="00BA216B" w:rsidRDefault="00BA216B" w:rsidP="00614F98"/>
                          <w:p w14:paraId="3FB4679E" w14:textId="77777777" w:rsidR="00BA216B" w:rsidRDefault="00BA216B" w:rsidP="00614F98"/>
                          <w:p w14:paraId="06F7E8CD" w14:textId="77777777" w:rsidR="00BA216B" w:rsidRDefault="00BA216B" w:rsidP="00614F98"/>
                          <w:p w14:paraId="6FAAB020" w14:textId="77777777" w:rsidR="00BA216B" w:rsidRDefault="00BA216B" w:rsidP="00614F98"/>
                          <w:p w14:paraId="0233A98D" w14:textId="77777777" w:rsidR="00BA216B" w:rsidRDefault="00BA216B" w:rsidP="00614F98"/>
                          <w:p w14:paraId="12FC2552" w14:textId="77777777" w:rsidR="00BA216B" w:rsidRDefault="00BA216B" w:rsidP="00614F98"/>
                          <w:p w14:paraId="6E307CE0" w14:textId="77777777" w:rsidR="00BA216B" w:rsidRDefault="00BA216B" w:rsidP="00614F98"/>
                          <w:p w14:paraId="55339629" w14:textId="77777777" w:rsidR="00BA216B" w:rsidRDefault="00BA216B" w:rsidP="00614F98"/>
                          <w:p w14:paraId="3714753E" w14:textId="77777777" w:rsidR="00BA216B" w:rsidRDefault="00BA216B" w:rsidP="00614F98"/>
                          <w:p w14:paraId="26E296E7" w14:textId="77777777" w:rsidR="00BA216B" w:rsidRDefault="00BA216B" w:rsidP="00614F98"/>
                          <w:p w14:paraId="5DC3EB6A" w14:textId="77777777" w:rsidR="00BA216B" w:rsidRDefault="00BA216B" w:rsidP="00614F98"/>
                          <w:p w14:paraId="402B36FF" w14:textId="77777777" w:rsidR="00BA216B" w:rsidRDefault="00BA216B" w:rsidP="00614F98"/>
                          <w:p w14:paraId="54E9A748" w14:textId="77777777" w:rsidR="00BA216B" w:rsidRDefault="00BA216B" w:rsidP="00614F98"/>
                          <w:p w14:paraId="22C35C69" w14:textId="77777777" w:rsidR="00BA216B" w:rsidRDefault="00BA216B" w:rsidP="00614F98"/>
                          <w:p w14:paraId="3BBCE729" w14:textId="77777777" w:rsidR="00BA216B" w:rsidRDefault="00BA216B" w:rsidP="00614F98"/>
                          <w:p w14:paraId="58FCE084" w14:textId="77777777" w:rsidR="00BA216B" w:rsidRDefault="00BA216B" w:rsidP="00614F98"/>
                          <w:p w14:paraId="783E12DF" w14:textId="77777777" w:rsidR="00BA216B" w:rsidRDefault="00BA216B" w:rsidP="00614F98"/>
                          <w:p w14:paraId="0066FCF0" w14:textId="77777777" w:rsidR="00BA216B" w:rsidRDefault="00BA216B" w:rsidP="00614F98"/>
                          <w:p w14:paraId="0A02237C" w14:textId="77777777" w:rsidR="00BA216B" w:rsidRDefault="00BA216B" w:rsidP="00614F98"/>
                          <w:p w14:paraId="0F180A8B" w14:textId="77777777" w:rsidR="00BA216B" w:rsidRDefault="00BA216B" w:rsidP="00614F98"/>
                          <w:p w14:paraId="285924B8" w14:textId="77777777" w:rsidR="00BA216B" w:rsidRDefault="00BA216B" w:rsidP="00614F98"/>
                          <w:p w14:paraId="7EE27434" w14:textId="77777777" w:rsidR="00BA216B" w:rsidRDefault="00BA216B" w:rsidP="00614F98"/>
                          <w:p w14:paraId="5090F0C7" w14:textId="77777777" w:rsidR="00BA216B" w:rsidRDefault="00BA216B" w:rsidP="00614F98"/>
                          <w:p w14:paraId="6371EA84" w14:textId="77777777" w:rsidR="00BA216B" w:rsidRDefault="00BA216B" w:rsidP="00614F98"/>
                          <w:p w14:paraId="243EBD32" w14:textId="77777777" w:rsidR="00BA216B" w:rsidRDefault="00BA216B" w:rsidP="00614F98"/>
                          <w:p w14:paraId="15ECE894" w14:textId="77777777" w:rsidR="00BA216B" w:rsidRDefault="00BA216B" w:rsidP="00614F98"/>
                          <w:p w14:paraId="3CA33F32" w14:textId="77777777" w:rsidR="00BA216B" w:rsidRDefault="00BA216B" w:rsidP="00614F98"/>
                          <w:p w14:paraId="5DBC3B4D" w14:textId="77777777" w:rsidR="00BA216B" w:rsidRDefault="00BA216B" w:rsidP="00614F98"/>
                          <w:p w14:paraId="193BE685" w14:textId="77777777" w:rsidR="00BA216B" w:rsidRDefault="00BA216B" w:rsidP="00614F98"/>
                          <w:p w14:paraId="2A074539" w14:textId="77777777" w:rsidR="00BA216B" w:rsidRDefault="00BA216B" w:rsidP="00614F98"/>
                          <w:p w14:paraId="73F76B6E" w14:textId="77777777" w:rsidR="00BA216B" w:rsidRDefault="00BA216B" w:rsidP="00614F98"/>
                          <w:p w14:paraId="75E13EFD" w14:textId="77777777" w:rsidR="00BA216B" w:rsidRDefault="00BA216B" w:rsidP="00614F98"/>
                          <w:p w14:paraId="5D3A5CA1" w14:textId="77777777" w:rsidR="00BA216B" w:rsidRDefault="00BA216B" w:rsidP="00614F98"/>
                          <w:p w14:paraId="23007BE9" w14:textId="77777777" w:rsidR="00BA216B" w:rsidRDefault="00BA216B" w:rsidP="00614F98"/>
                          <w:p w14:paraId="649E50F1" w14:textId="77777777" w:rsidR="00BA216B" w:rsidRDefault="00BA216B" w:rsidP="00614F98"/>
                          <w:p w14:paraId="28940957" w14:textId="77777777" w:rsidR="00BA216B" w:rsidRDefault="00BA216B" w:rsidP="00614F98"/>
                          <w:p w14:paraId="523715A3" w14:textId="77777777" w:rsidR="00BA216B" w:rsidRDefault="00BA216B" w:rsidP="00614F98"/>
                          <w:p w14:paraId="2645EF8C" w14:textId="77777777" w:rsidR="00BA216B" w:rsidRDefault="00BA216B" w:rsidP="00614F98"/>
                          <w:p w14:paraId="6403A5D3" w14:textId="77777777" w:rsidR="00BA216B" w:rsidRDefault="00BA216B" w:rsidP="00614F98"/>
                          <w:p w14:paraId="7AFD72EE" w14:textId="77777777" w:rsidR="00BA216B" w:rsidRDefault="00BA216B" w:rsidP="00614F98"/>
                          <w:p w14:paraId="682F0826" w14:textId="77777777" w:rsidR="00BA216B" w:rsidRDefault="00BA216B" w:rsidP="00614F98"/>
                          <w:p w14:paraId="6F588506" w14:textId="77777777" w:rsidR="00BA216B" w:rsidRDefault="00BA216B" w:rsidP="00614F98"/>
                          <w:p w14:paraId="31F4349C" w14:textId="77777777" w:rsidR="00BA216B" w:rsidRDefault="00BA216B" w:rsidP="00614F98"/>
                          <w:p w14:paraId="00932136" w14:textId="77777777" w:rsidR="00BA216B" w:rsidRDefault="00BA216B" w:rsidP="00614F98"/>
                          <w:p w14:paraId="276DD49C" w14:textId="77777777" w:rsidR="00BA216B" w:rsidRDefault="00BA216B" w:rsidP="00614F98"/>
                          <w:p w14:paraId="3B821CCC" w14:textId="77777777" w:rsidR="00BA216B" w:rsidRDefault="00BA216B" w:rsidP="00614F98"/>
                          <w:p w14:paraId="09977EF7" w14:textId="77777777" w:rsidR="00BA216B" w:rsidRDefault="00BA216B" w:rsidP="00614F98"/>
                          <w:p w14:paraId="13EE720B" w14:textId="77777777" w:rsidR="00BA216B" w:rsidRDefault="00BA216B" w:rsidP="00614F98"/>
                          <w:p w14:paraId="3D99DF32" w14:textId="77777777" w:rsidR="00BA216B" w:rsidRDefault="00BA216B" w:rsidP="00614F98"/>
                          <w:p w14:paraId="53145AC7" w14:textId="77777777" w:rsidR="00BA216B" w:rsidRDefault="00BA216B" w:rsidP="00614F98"/>
                          <w:p w14:paraId="4EEB676C" w14:textId="77777777" w:rsidR="00BA216B" w:rsidRDefault="00BA216B" w:rsidP="00614F98"/>
                          <w:p w14:paraId="37EB7FFD" w14:textId="77777777" w:rsidR="00BA216B" w:rsidRDefault="00BA216B" w:rsidP="00614F98"/>
                          <w:p w14:paraId="6099DA02" w14:textId="77777777" w:rsidR="00BA216B" w:rsidRDefault="00BA216B" w:rsidP="00614F98"/>
                          <w:p w14:paraId="094D7B69" w14:textId="77777777" w:rsidR="00BA216B" w:rsidRDefault="00BA216B" w:rsidP="00614F98"/>
                          <w:p w14:paraId="7C842835" w14:textId="77777777" w:rsidR="00BA216B" w:rsidRDefault="00BA216B" w:rsidP="00614F98"/>
                          <w:p w14:paraId="75077AE0" w14:textId="77777777" w:rsidR="00BA216B" w:rsidRDefault="00BA216B" w:rsidP="00614F98"/>
                          <w:p w14:paraId="3B01ECDE" w14:textId="77777777" w:rsidR="00BA216B" w:rsidRDefault="00BA216B" w:rsidP="00614F98"/>
                          <w:p w14:paraId="53E8E67A" w14:textId="77777777" w:rsidR="00BA216B" w:rsidRDefault="00BA216B" w:rsidP="00614F98"/>
                          <w:p w14:paraId="28DEAA64" w14:textId="77777777" w:rsidR="00BA216B" w:rsidRDefault="00BA216B" w:rsidP="00614F98"/>
                          <w:p w14:paraId="013B9087" w14:textId="77777777" w:rsidR="00BA216B" w:rsidRDefault="00BA216B" w:rsidP="00614F98"/>
                          <w:p w14:paraId="6524487B" w14:textId="77777777" w:rsidR="00BA216B" w:rsidRDefault="00BA216B" w:rsidP="00614F98"/>
                          <w:p w14:paraId="3BFD94CA" w14:textId="77777777" w:rsidR="00BA216B" w:rsidRDefault="00BA216B" w:rsidP="00614F98"/>
                          <w:p w14:paraId="0A41E33A" w14:textId="77777777" w:rsidR="00BA216B" w:rsidRDefault="00BA216B" w:rsidP="00614F98"/>
                          <w:p w14:paraId="1CB6D362" w14:textId="77777777" w:rsidR="00BA216B" w:rsidRDefault="00BA216B" w:rsidP="00614F98"/>
                          <w:p w14:paraId="2CD809A1" w14:textId="77777777" w:rsidR="00BA216B" w:rsidRDefault="00BA216B" w:rsidP="00614F98"/>
                          <w:p w14:paraId="76F633B6" w14:textId="77777777" w:rsidR="00BA216B" w:rsidRDefault="00BA216B" w:rsidP="00614F98"/>
                          <w:p w14:paraId="5E2ABF3B" w14:textId="77777777" w:rsidR="00BA216B" w:rsidRDefault="00BA216B" w:rsidP="00614F98"/>
                          <w:p w14:paraId="28F72CDA" w14:textId="77777777" w:rsidR="00BA216B" w:rsidRDefault="00BA216B" w:rsidP="00614F98"/>
                          <w:p w14:paraId="2D8068AF" w14:textId="77777777" w:rsidR="00BA216B" w:rsidRDefault="00BA216B" w:rsidP="00614F98"/>
                          <w:p w14:paraId="323CD1F9" w14:textId="77777777" w:rsidR="00BA216B" w:rsidRDefault="00BA216B" w:rsidP="00614F98"/>
                          <w:p w14:paraId="62501379" w14:textId="77777777" w:rsidR="00BA216B" w:rsidRDefault="00BA216B" w:rsidP="00614F98"/>
                          <w:p w14:paraId="3507F6E1" w14:textId="77777777" w:rsidR="00BA216B" w:rsidRDefault="00BA216B" w:rsidP="00614F98"/>
                          <w:p w14:paraId="0D96DB20" w14:textId="77777777" w:rsidR="00BA216B" w:rsidRDefault="00BA216B" w:rsidP="00614F98"/>
                          <w:p w14:paraId="6F6115BE" w14:textId="77777777" w:rsidR="00BA216B" w:rsidRDefault="00BA216B" w:rsidP="00614F98"/>
                          <w:p w14:paraId="7A8BFFEC" w14:textId="77777777" w:rsidR="00BA216B" w:rsidRDefault="00BA216B" w:rsidP="00614F98"/>
                          <w:p w14:paraId="67E60222" w14:textId="77777777" w:rsidR="00BA216B" w:rsidRDefault="00BA216B" w:rsidP="00614F98"/>
                          <w:p w14:paraId="7DECC6DD" w14:textId="77777777" w:rsidR="00BA216B" w:rsidRDefault="00BA216B" w:rsidP="00614F98"/>
                          <w:p w14:paraId="7F95F76E" w14:textId="77777777" w:rsidR="00BA216B" w:rsidRDefault="00BA216B" w:rsidP="00614F98"/>
                          <w:p w14:paraId="37422D93" w14:textId="77777777" w:rsidR="00BA216B" w:rsidRDefault="00BA216B" w:rsidP="00614F98"/>
                          <w:p w14:paraId="00DB2890" w14:textId="77777777" w:rsidR="00BA216B" w:rsidRDefault="00BA216B" w:rsidP="00614F98"/>
                          <w:p w14:paraId="72AFCCB7" w14:textId="77777777" w:rsidR="00BA216B" w:rsidRDefault="00BA216B" w:rsidP="00614F98"/>
                          <w:p w14:paraId="5D4D6F5B" w14:textId="77777777" w:rsidR="00BA216B" w:rsidRDefault="00BA216B" w:rsidP="00614F98"/>
                          <w:p w14:paraId="7EB5EA92" w14:textId="77777777" w:rsidR="00BA216B" w:rsidRDefault="00BA216B" w:rsidP="00614F98"/>
                          <w:p w14:paraId="23F4CE30" w14:textId="77777777" w:rsidR="00BA216B" w:rsidRDefault="00BA216B" w:rsidP="00614F98"/>
                          <w:p w14:paraId="0196D7B1" w14:textId="77777777" w:rsidR="00BA216B" w:rsidRDefault="00BA216B" w:rsidP="00614F98"/>
                          <w:p w14:paraId="12DD4306" w14:textId="77777777" w:rsidR="00BA216B" w:rsidRDefault="00BA216B" w:rsidP="00614F98"/>
                          <w:p w14:paraId="4D60E69E" w14:textId="77777777" w:rsidR="00BA216B" w:rsidRDefault="00BA216B" w:rsidP="00614F98"/>
                          <w:p w14:paraId="197C0B89" w14:textId="77777777" w:rsidR="00BA216B" w:rsidRDefault="00BA216B" w:rsidP="00614F98"/>
                          <w:p w14:paraId="46D3578B" w14:textId="77777777" w:rsidR="00BA216B" w:rsidRDefault="00BA216B" w:rsidP="00614F98"/>
                          <w:p w14:paraId="34D241FE" w14:textId="77777777" w:rsidR="00BA216B" w:rsidRDefault="00BA216B" w:rsidP="00614F98"/>
                          <w:p w14:paraId="013A8698" w14:textId="77777777" w:rsidR="00BA216B" w:rsidRDefault="00BA216B" w:rsidP="00614F98"/>
                          <w:p w14:paraId="3D4A161D" w14:textId="77777777" w:rsidR="00BA216B" w:rsidRDefault="00BA216B" w:rsidP="00614F98"/>
                          <w:p w14:paraId="5E3F2669" w14:textId="77777777" w:rsidR="00BA216B" w:rsidRDefault="00BA216B" w:rsidP="00614F98"/>
                          <w:p w14:paraId="37B16136" w14:textId="77777777" w:rsidR="00BA216B" w:rsidRDefault="00BA216B" w:rsidP="00614F98"/>
                          <w:p w14:paraId="2AEB3101" w14:textId="77777777" w:rsidR="00BA216B" w:rsidRDefault="00BA216B" w:rsidP="00614F98"/>
                          <w:p w14:paraId="1BC3CBC8" w14:textId="77777777" w:rsidR="00BA216B" w:rsidRDefault="00BA216B" w:rsidP="00614F98"/>
                          <w:p w14:paraId="416D7805" w14:textId="77777777" w:rsidR="00BA216B" w:rsidRDefault="00BA216B" w:rsidP="00614F98"/>
                          <w:p w14:paraId="1FA232C8" w14:textId="77777777" w:rsidR="00BA216B" w:rsidRDefault="00BA216B" w:rsidP="00614F98"/>
                          <w:p w14:paraId="2C82E9C4" w14:textId="77777777" w:rsidR="00BA216B" w:rsidRDefault="00BA216B" w:rsidP="00614F98"/>
                          <w:p w14:paraId="354EC624" w14:textId="77777777" w:rsidR="00BA216B" w:rsidRDefault="00BA216B" w:rsidP="00614F98"/>
                          <w:p w14:paraId="2A1426ED" w14:textId="77777777" w:rsidR="00BA216B" w:rsidRDefault="00BA216B" w:rsidP="00614F98"/>
                          <w:p w14:paraId="62260F63" w14:textId="77777777" w:rsidR="00BA216B" w:rsidRDefault="00BA216B" w:rsidP="00614F98"/>
                          <w:p w14:paraId="69293921" w14:textId="77777777" w:rsidR="00BA216B" w:rsidRDefault="00BA216B" w:rsidP="00614F98"/>
                          <w:p w14:paraId="6D81A3F7" w14:textId="77777777" w:rsidR="00BA216B" w:rsidRDefault="00BA216B" w:rsidP="00614F98"/>
                          <w:p w14:paraId="217C3A09" w14:textId="77777777" w:rsidR="00BA216B" w:rsidRDefault="00BA216B" w:rsidP="00614F98"/>
                          <w:p w14:paraId="35CB3620" w14:textId="77777777" w:rsidR="00BA216B" w:rsidRDefault="00BA216B" w:rsidP="00614F98"/>
                          <w:p w14:paraId="4FE82EB5" w14:textId="77777777" w:rsidR="00BA216B" w:rsidRDefault="00BA216B" w:rsidP="00614F98"/>
                          <w:p w14:paraId="1954C1BA" w14:textId="77777777" w:rsidR="00BA216B" w:rsidRDefault="00BA216B" w:rsidP="00614F98"/>
                          <w:p w14:paraId="6398CC98" w14:textId="77777777" w:rsidR="00BA216B" w:rsidRDefault="00BA216B" w:rsidP="00614F98"/>
                          <w:p w14:paraId="77EDBCC1" w14:textId="77777777" w:rsidR="00BA216B" w:rsidRDefault="00BA216B" w:rsidP="00614F98"/>
                          <w:p w14:paraId="766F3AA3" w14:textId="77777777" w:rsidR="00BA216B" w:rsidRDefault="00BA216B" w:rsidP="00614F98"/>
                          <w:p w14:paraId="2429693E" w14:textId="77777777" w:rsidR="00BA216B" w:rsidRDefault="00BA216B" w:rsidP="00614F98"/>
                          <w:p w14:paraId="63B723E5" w14:textId="77777777" w:rsidR="00BA216B" w:rsidRDefault="00BA216B" w:rsidP="00614F98"/>
                          <w:p w14:paraId="03E90720" w14:textId="77777777" w:rsidR="00BA216B" w:rsidRDefault="00BA216B" w:rsidP="00614F98"/>
                          <w:p w14:paraId="1DC2FE90" w14:textId="77777777" w:rsidR="00BA216B" w:rsidRDefault="00BA216B" w:rsidP="00614F98"/>
                          <w:p w14:paraId="5CACAD08" w14:textId="77777777" w:rsidR="00BA216B" w:rsidRDefault="00BA216B" w:rsidP="00614F98"/>
                          <w:p w14:paraId="6776FA20" w14:textId="77777777" w:rsidR="00BA216B" w:rsidRDefault="00BA216B" w:rsidP="00614F98"/>
                          <w:p w14:paraId="5A667EE1" w14:textId="77777777" w:rsidR="00BA216B" w:rsidRDefault="00BA216B" w:rsidP="00614F98"/>
                          <w:p w14:paraId="291E751A" w14:textId="77777777" w:rsidR="00BA216B" w:rsidRDefault="00BA216B" w:rsidP="00614F98"/>
                          <w:p w14:paraId="107F277C" w14:textId="77777777" w:rsidR="00BA216B" w:rsidRDefault="00BA216B" w:rsidP="00614F98"/>
                          <w:p w14:paraId="791A8CFF" w14:textId="77777777" w:rsidR="00BA216B" w:rsidRDefault="00BA216B" w:rsidP="00614F98"/>
                          <w:p w14:paraId="0AA00162" w14:textId="77777777" w:rsidR="00BA216B" w:rsidRDefault="00BA216B" w:rsidP="00614F98"/>
                          <w:p w14:paraId="3761D210" w14:textId="77777777" w:rsidR="00BA216B" w:rsidRDefault="00BA216B" w:rsidP="00614F98"/>
                          <w:p w14:paraId="3EC471E6" w14:textId="77777777" w:rsidR="00BA216B" w:rsidRDefault="00BA216B" w:rsidP="00614F98"/>
                          <w:p w14:paraId="11526657" w14:textId="77777777" w:rsidR="00BA216B" w:rsidRDefault="00BA216B" w:rsidP="00614F98"/>
                          <w:p w14:paraId="212CCCA8" w14:textId="77777777" w:rsidR="00BA216B" w:rsidRDefault="00BA216B" w:rsidP="00614F98"/>
                          <w:p w14:paraId="4EB41396" w14:textId="77777777" w:rsidR="00BA216B" w:rsidRDefault="00BA216B" w:rsidP="00614F98"/>
                          <w:p w14:paraId="6D603110" w14:textId="77777777" w:rsidR="00BA216B" w:rsidRDefault="00BA216B" w:rsidP="00614F98"/>
                          <w:p w14:paraId="1E472F45" w14:textId="77777777" w:rsidR="00BA216B" w:rsidRDefault="00BA216B" w:rsidP="00614F98"/>
                          <w:p w14:paraId="2BED38AB" w14:textId="77777777" w:rsidR="00BA216B" w:rsidRDefault="00BA216B" w:rsidP="00614F98"/>
                          <w:p w14:paraId="46A3C05A" w14:textId="77777777" w:rsidR="00BA216B" w:rsidRDefault="00BA216B" w:rsidP="00614F98"/>
                          <w:p w14:paraId="13171A6F" w14:textId="77777777" w:rsidR="00BA216B" w:rsidRDefault="00BA216B" w:rsidP="00614F98"/>
                          <w:p w14:paraId="785DD0B7" w14:textId="77777777" w:rsidR="00BA216B" w:rsidRDefault="00BA216B" w:rsidP="00614F98"/>
                          <w:p w14:paraId="421CE5C1" w14:textId="77777777" w:rsidR="00BA216B" w:rsidRDefault="00BA216B" w:rsidP="00614F98"/>
                          <w:p w14:paraId="69A6FEE4" w14:textId="77777777" w:rsidR="00BA216B" w:rsidRDefault="00BA216B" w:rsidP="00614F98"/>
                          <w:p w14:paraId="468D729B" w14:textId="77777777" w:rsidR="00BA216B" w:rsidRDefault="00BA216B" w:rsidP="00614F98"/>
                          <w:p w14:paraId="3B726EDD" w14:textId="77777777" w:rsidR="00BA216B" w:rsidRDefault="00BA216B" w:rsidP="00614F98"/>
                          <w:p w14:paraId="3013E3DC" w14:textId="77777777" w:rsidR="00BA216B" w:rsidRDefault="00BA216B" w:rsidP="00614F98"/>
                          <w:p w14:paraId="06194505" w14:textId="77777777" w:rsidR="00BA216B" w:rsidRDefault="00BA216B" w:rsidP="00614F98"/>
                          <w:p w14:paraId="127978FB" w14:textId="77777777" w:rsidR="00BA216B" w:rsidRDefault="00BA216B" w:rsidP="00614F98"/>
                          <w:p w14:paraId="5922F672" w14:textId="77777777" w:rsidR="00BA216B" w:rsidRDefault="00BA216B" w:rsidP="00614F98"/>
                          <w:p w14:paraId="2D555546" w14:textId="77777777" w:rsidR="00BA216B" w:rsidRDefault="00BA216B" w:rsidP="00614F98"/>
                          <w:p w14:paraId="3DB51A73" w14:textId="77777777" w:rsidR="00BA216B" w:rsidRDefault="00BA216B" w:rsidP="00614F98"/>
                          <w:p w14:paraId="67C47435" w14:textId="77777777" w:rsidR="00BA216B" w:rsidRDefault="00BA216B" w:rsidP="00614F98"/>
                          <w:p w14:paraId="76AB0B90" w14:textId="77777777" w:rsidR="00BA216B" w:rsidRDefault="00BA216B" w:rsidP="00614F98"/>
                          <w:p w14:paraId="1AE78C40" w14:textId="77777777" w:rsidR="00BA216B" w:rsidRDefault="00BA216B" w:rsidP="00614F98"/>
                          <w:p w14:paraId="3FFC2D52" w14:textId="77777777" w:rsidR="00BA216B" w:rsidRDefault="00BA216B" w:rsidP="00614F98"/>
                          <w:p w14:paraId="486373DC" w14:textId="77777777" w:rsidR="00BA216B" w:rsidRDefault="00BA216B" w:rsidP="00614F98"/>
                          <w:p w14:paraId="2A60AD4B" w14:textId="77777777" w:rsidR="00BA216B" w:rsidRDefault="00BA216B" w:rsidP="00614F98"/>
                          <w:p w14:paraId="59E4DF13" w14:textId="77777777" w:rsidR="00BA216B" w:rsidRDefault="00BA216B" w:rsidP="00614F98"/>
                          <w:p w14:paraId="3C4ECB06" w14:textId="77777777" w:rsidR="00BA216B" w:rsidRDefault="00BA216B" w:rsidP="00614F98"/>
                          <w:p w14:paraId="35CF66F8" w14:textId="77777777" w:rsidR="00BA216B" w:rsidRDefault="00BA216B" w:rsidP="00614F98"/>
                          <w:p w14:paraId="70ADFE00" w14:textId="77777777" w:rsidR="00BA216B" w:rsidRDefault="00BA216B" w:rsidP="00614F98"/>
                          <w:p w14:paraId="5DF631E5" w14:textId="77777777" w:rsidR="00BA216B" w:rsidRDefault="00BA216B" w:rsidP="00614F98"/>
                          <w:p w14:paraId="48E50D9C" w14:textId="77777777" w:rsidR="00BA216B" w:rsidRDefault="00BA216B" w:rsidP="00614F98"/>
                          <w:p w14:paraId="1647F756" w14:textId="77777777" w:rsidR="00BA216B" w:rsidRDefault="00BA216B" w:rsidP="00614F98"/>
                          <w:p w14:paraId="61E853AA" w14:textId="77777777" w:rsidR="00BA216B" w:rsidRDefault="00BA216B" w:rsidP="00614F98"/>
                          <w:p w14:paraId="28DE8E28" w14:textId="77777777" w:rsidR="00BA216B" w:rsidRDefault="00BA216B" w:rsidP="00614F98"/>
                          <w:p w14:paraId="7D004F7F" w14:textId="77777777" w:rsidR="00BA216B" w:rsidRDefault="00BA216B" w:rsidP="00614F98"/>
                          <w:p w14:paraId="0FF6B978" w14:textId="77777777" w:rsidR="00BA216B" w:rsidRDefault="00BA216B" w:rsidP="00614F98"/>
                          <w:p w14:paraId="0735EDAA" w14:textId="77777777" w:rsidR="00BA216B" w:rsidRDefault="00BA216B" w:rsidP="00614F98"/>
                          <w:p w14:paraId="3AEB47A8" w14:textId="77777777" w:rsidR="00BA216B" w:rsidRDefault="00BA216B" w:rsidP="00614F98"/>
                          <w:p w14:paraId="6F28DB02" w14:textId="77777777" w:rsidR="00BA216B" w:rsidRDefault="00BA216B" w:rsidP="00614F98"/>
                          <w:p w14:paraId="0D66D9E9" w14:textId="77777777" w:rsidR="00BA216B" w:rsidRDefault="00BA216B" w:rsidP="00614F98"/>
                          <w:p w14:paraId="3DC26EA0" w14:textId="77777777" w:rsidR="00BA216B" w:rsidRDefault="00BA216B" w:rsidP="00614F98"/>
                          <w:p w14:paraId="671AC5B1" w14:textId="77777777" w:rsidR="00BA216B" w:rsidRDefault="00BA216B" w:rsidP="00614F98"/>
                          <w:p w14:paraId="091F01C7" w14:textId="77777777" w:rsidR="00BA216B" w:rsidRDefault="00BA216B" w:rsidP="00614F98"/>
                          <w:p w14:paraId="0593E70B" w14:textId="77777777" w:rsidR="00BA216B" w:rsidRDefault="00BA216B" w:rsidP="00614F98"/>
                          <w:p w14:paraId="161349DF" w14:textId="77777777" w:rsidR="00BA216B" w:rsidRDefault="00BA216B" w:rsidP="00614F98"/>
                          <w:p w14:paraId="7D059E50" w14:textId="77777777" w:rsidR="00BA216B" w:rsidRDefault="00BA216B" w:rsidP="00614F98"/>
                          <w:p w14:paraId="5B976D01" w14:textId="77777777" w:rsidR="00BA216B" w:rsidRDefault="00BA216B" w:rsidP="00614F98"/>
                          <w:p w14:paraId="5B3DA8A3" w14:textId="77777777" w:rsidR="00BA216B" w:rsidRDefault="00BA216B" w:rsidP="00614F98"/>
                          <w:p w14:paraId="677B56EB" w14:textId="77777777" w:rsidR="00BA216B" w:rsidRDefault="00BA216B" w:rsidP="00614F98"/>
                          <w:p w14:paraId="01C2702F" w14:textId="77777777" w:rsidR="00BA216B" w:rsidRDefault="00BA216B" w:rsidP="00614F98"/>
                          <w:p w14:paraId="1B566363" w14:textId="77777777" w:rsidR="00BA216B" w:rsidRDefault="00BA216B" w:rsidP="00614F98"/>
                          <w:p w14:paraId="5C2F9C2A" w14:textId="77777777" w:rsidR="00BA216B" w:rsidRDefault="00BA216B" w:rsidP="00614F98"/>
                          <w:p w14:paraId="2986E7E0" w14:textId="77777777" w:rsidR="00BA216B" w:rsidRDefault="00BA216B" w:rsidP="00614F98"/>
                          <w:p w14:paraId="377A5671" w14:textId="77777777" w:rsidR="00BA216B" w:rsidRDefault="00BA216B" w:rsidP="00614F98"/>
                          <w:p w14:paraId="6B52ED43" w14:textId="77777777" w:rsidR="00BA216B" w:rsidRDefault="00BA216B" w:rsidP="00614F98"/>
                          <w:p w14:paraId="676516BA" w14:textId="77777777" w:rsidR="00BA216B" w:rsidRDefault="00BA216B" w:rsidP="00614F98"/>
                          <w:p w14:paraId="2C25D349" w14:textId="77777777" w:rsidR="00BA216B" w:rsidRDefault="00BA216B" w:rsidP="00614F98"/>
                          <w:p w14:paraId="422758B5" w14:textId="77777777" w:rsidR="00BA216B" w:rsidRDefault="00BA216B" w:rsidP="00614F98"/>
                          <w:p w14:paraId="7A82F2A4" w14:textId="77777777" w:rsidR="00BA216B" w:rsidRDefault="00BA216B" w:rsidP="00614F98"/>
                          <w:p w14:paraId="0CA36415" w14:textId="77777777" w:rsidR="00BA216B" w:rsidRDefault="00BA216B" w:rsidP="00614F98"/>
                          <w:p w14:paraId="73433FAF" w14:textId="77777777" w:rsidR="00BA216B" w:rsidRDefault="00BA216B" w:rsidP="00614F98"/>
                          <w:p w14:paraId="75EF1668" w14:textId="77777777" w:rsidR="00BA216B" w:rsidRDefault="00BA216B" w:rsidP="00614F98"/>
                          <w:p w14:paraId="703B7B1B" w14:textId="77777777" w:rsidR="00BA216B" w:rsidRDefault="00BA216B" w:rsidP="00614F98"/>
                          <w:p w14:paraId="34EEA73B" w14:textId="77777777" w:rsidR="00BA216B" w:rsidRDefault="00BA216B" w:rsidP="00614F98"/>
                          <w:p w14:paraId="429255FB" w14:textId="77777777" w:rsidR="00BA216B" w:rsidRDefault="00BA216B" w:rsidP="00614F98"/>
                          <w:p w14:paraId="02F945F8" w14:textId="77777777" w:rsidR="00BA216B" w:rsidRDefault="00BA216B" w:rsidP="00614F98"/>
                          <w:p w14:paraId="2FFDEF05" w14:textId="77777777" w:rsidR="00BA216B" w:rsidRDefault="00BA216B" w:rsidP="00614F98"/>
                          <w:p w14:paraId="3BC767F0" w14:textId="77777777" w:rsidR="00BA216B" w:rsidRDefault="00BA216B" w:rsidP="00614F98"/>
                          <w:p w14:paraId="6BEB39DA" w14:textId="77777777" w:rsidR="00BA216B" w:rsidRDefault="00BA216B" w:rsidP="00614F98"/>
                          <w:p w14:paraId="3A174DF7" w14:textId="77777777" w:rsidR="00BA216B" w:rsidRDefault="00BA216B" w:rsidP="00614F98"/>
                          <w:p w14:paraId="2B16DA9E" w14:textId="77777777" w:rsidR="00BA216B" w:rsidRDefault="00BA216B" w:rsidP="00614F98"/>
                          <w:p w14:paraId="26CDA9BB" w14:textId="77777777" w:rsidR="00BA216B" w:rsidRDefault="00BA216B" w:rsidP="00614F98"/>
                          <w:p w14:paraId="3AF5259A" w14:textId="77777777" w:rsidR="00BA216B" w:rsidRDefault="00BA216B" w:rsidP="00614F98"/>
                          <w:p w14:paraId="69B06766" w14:textId="77777777" w:rsidR="00BA216B" w:rsidRDefault="00BA216B" w:rsidP="00614F98"/>
                          <w:p w14:paraId="2F7BA7D2" w14:textId="77777777" w:rsidR="00BA216B" w:rsidRDefault="00BA216B" w:rsidP="00614F98"/>
                          <w:p w14:paraId="35E1EF1E" w14:textId="77777777" w:rsidR="00BA216B" w:rsidRDefault="00BA216B" w:rsidP="00614F98"/>
                          <w:p w14:paraId="379F24D8" w14:textId="77777777" w:rsidR="00BA216B" w:rsidRDefault="00BA216B" w:rsidP="00614F98"/>
                          <w:p w14:paraId="6F554F3A" w14:textId="77777777" w:rsidR="00BA216B" w:rsidRDefault="00BA216B" w:rsidP="00614F98"/>
                          <w:p w14:paraId="36CD5F54" w14:textId="77777777" w:rsidR="00BA216B" w:rsidRDefault="00BA216B" w:rsidP="00614F98"/>
                          <w:p w14:paraId="7FCEEBB5" w14:textId="77777777" w:rsidR="00BA216B" w:rsidRDefault="00BA216B" w:rsidP="00614F98"/>
                          <w:p w14:paraId="403588EC" w14:textId="77777777" w:rsidR="00BA216B" w:rsidRDefault="00BA216B" w:rsidP="00614F98"/>
                          <w:p w14:paraId="60D29D79" w14:textId="77777777" w:rsidR="00BA216B" w:rsidRDefault="00BA216B" w:rsidP="00614F98"/>
                          <w:p w14:paraId="0AF01FB3" w14:textId="77777777" w:rsidR="00BA216B" w:rsidRDefault="00BA216B" w:rsidP="00614F98"/>
                          <w:p w14:paraId="38FCC95B" w14:textId="77777777" w:rsidR="00BA216B" w:rsidRDefault="00BA216B" w:rsidP="00614F98"/>
                          <w:p w14:paraId="54C56BCB" w14:textId="77777777" w:rsidR="00BA216B" w:rsidRDefault="00BA216B" w:rsidP="00614F98"/>
                          <w:p w14:paraId="34C52C61" w14:textId="77777777" w:rsidR="00BA216B" w:rsidRDefault="00BA216B" w:rsidP="00614F98"/>
                          <w:p w14:paraId="0B4452B8" w14:textId="77777777" w:rsidR="00BA216B" w:rsidRDefault="00BA216B" w:rsidP="00614F98"/>
                          <w:p w14:paraId="57260946" w14:textId="77777777" w:rsidR="00BA216B" w:rsidRDefault="00BA216B" w:rsidP="00614F98"/>
                          <w:p w14:paraId="693EB79E" w14:textId="77777777" w:rsidR="00BA216B" w:rsidRDefault="00BA216B" w:rsidP="00614F98"/>
                          <w:p w14:paraId="26170589" w14:textId="77777777" w:rsidR="00BA216B" w:rsidRDefault="00BA216B" w:rsidP="00614F98"/>
                          <w:p w14:paraId="5C3C2A24" w14:textId="77777777" w:rsidR="00BA216B" w:rsidRDefault="00BA216B" w:rsidP="00614F98"/>
                          <w:p w14:paraId="0B298AF6" w14:textId="77777777" w:rsidR="00BA216B" w:rsidRDefault="00BA216B" w:rsidP="00614F98"/>
                          <w:p w14:paraId="53C4B7B6" w14:textId="77777777" w:rsidR="00BA216B" w:rsidRDefault="00BA216B" w:rsidP="00614F98"/>
                          <w:p w14:paraId="3CC8B1BC" w14:textId="77777777" w:rsidR="00BA216B" w:rsidRDefault="00BA216B" w:rsidP="00614F98"/>
                          <w:p w14:paraId="7A57535C" w14:textId="77777777" w:rsidR="00BA216B" w:rsidRDefault="00BA216B" w:rsidP="00614F98"/>
                          <w:p w14:paraId="0325D701" w14:textId="77777777" w:rsidR="00BA216B" w:rsidRDefault="00BA216B" w:rsidP="00614F98"/>
                          <w:p w14:paraId="5DB5E81A" w14:textId="77777777" w:rsidR="00BA216B" w:rsidRDefault="00BA216B" w:rsidP="00614F98"/>
                          <w:p w14:paraId="269603C4" w14:textId="77777777" w:rsidR="00BA216B" w:rsidRDefault="00BA216B" w:rsidP="00614F98"/>
                          <w:p w14:paraId="641B4A45" w14:textId="77777777" w:rsidR="00BA216B" w:rsidRDefault="00BA216B" w:rsidP="00614F98"/>
                          <w:p w14:paraId="05FD31A1" w14:textId="77777777" w:rsidR="00BA216B" w:rsidRDefault="00BA216B" w:rsidP="00614F98"/>
                          <w:p w14:paraId="5D65AAEE" w14:textId="77777777" w:rsidR="00BA216B" w:rsidRDefault="00BA216B" w:rsidP="00614F98"/>
                          <w:p w14:paraId="205B4434" w14:textId="77777777" w:rsidR="00BA216B" w:rsidRDefault="00BA216B" w:rsidP="00614F98"/>
                          <w:p w14:paraId="68544D43" w14:textId="77777777" w:rsidR="00BA216B" w:rsidRDefault="00BA216B" w:rsidP="00614F98"/>
                          <w:p w14:paraId="05250365" w14:textId="77777777" w:rsidR="00BA216B" w:rsidRDefault="00BA216B" w:rsidP="00614F98"/>
                          <w:p w14:paraId="77FFFD6C" w14:textId="77777777" w:rsidR="00BA216B" w:rsidRDefault="00BA216B" w:rsidP="00614F98"/>
                          <w:p w14:paraId="32AA203B" w14:textId="77777777" w:rsidR="00BA216B" w:rsidRDefault="00BA216B" w:rsidP="00614F98"/>
                          <w:p w14:paraId="43A344FC" w14:textId="77777777" w:rsidR="00BA216B" w:rsidRDefault="00BA216B" w:rsidP="00614F98"/>
                          <w:p w14:paraId="699A514F" w14:textId="77777777" w:rsidR="00BA216B" w:rsidRDefault="00BA216B" w:rsidP="00614F98"/>
                          <w:p w14:paraId="602E34C4" w14:textId="77777777" w:rsidR="00BA216B" w:rsidRDefault="00BA216B" w:rsidP="00614F98"/>
                          <w:p w14:paraId="67AB20B6" w14:textId="77777777" w:rsidR="00BA216B" w:rsidRDefault="00BA216B" w:rsidP="00614F98"/>
                          <w:p w14:paraId="2B12DA55" w14:textId="77777777" w:rsidR="00BA216B" w:rsidRDefault="00BA216B" w:rsidP="00614F98"/>
                          <w:p w14:paraId="0D4EBE28" w14:textId="77777777" w:rsidR="00BA216B" w:rsidRDefault="00BA216B" w:rsidP="00614F98"/>
                          <w:p w14:paraId="20E1BEC1" w14:textId="77777777" w:rsidR="00BA216B" w:rsidRDefault="00BA216B" w:rsidP="00614F98"/>
                          <w:p w14:paraId="0F5FAAC3" w14:textId="77777777" w:rsidR="00BA216B" w:rsidRDefault="00BA216B" w:rsidP="00614F98"/>
                          <w:p w14:paraId="6426BA9A" w14:textId="77777777" w:rsidR="00BA216B" w:rsidRDefault="00BA216B" w:rsidP="00614F98"/>
                          <w:p w14:paraId="3CD195E4" w14:textId="77777777" w:rsidR="00BA216B" w:rsidRDefault="00BA216B" w:rsidP="00614F98"/>
                          <w:p w14:paraId="4F700D8A" w14:textId="77777777" w:rsidR="00BA216B" w:rsidRDefault="00BA216B" w:rsidP="00614F98"/>
                          <w:p w14:paraId="18C44C70" w14:textId="77777777" w:rsidR="00BA216B" w:rsidRDefault="00BA216B" w:rsidP="00614F98"/>
                          <w:p w14:paraId="3DB52E58" w14:textId="77777777" w:rsidR="00BA216B" w:rsidRDefault="00BA216B" w:rsidP="00614F98"/>
                          <w:p w14:paraId="6ABFAEA6" w14:textId="77777777" w:rsidR="00BA216B" w:rsidRDefault="00BA216B" w:rsidP="00614F98"/>
                          <w:p w14:paraId="569BF77C" w14:textId="77777777" w:rsidR="00BA216B" w:rsidRDefault="00BA216B" w:rsidP="00614F98"/>
                          <w:p w14:paraId="38724071" w14:textId="77777777" w:rsidR="00BA216B" w:rsidRDefault="00BA216B" w:rsidP="00614F98"/>
                          <w:p w14:paraId="121EF436" w14:textId="77777777" w:rsidR="00BA216B" w:rsidRDefault="00BA216B" w:rsidP="00614F98"/>
                          <w:p w14:paraId="488B8832" w14:textId="77777777" w:rsidR="00BA216B" w:rsidRDefault="00BA216B" w:rsidP="00614F98"/>
                          <w:p w14:paraId="2BF4B211" w14:textId="77777777" w:rsidR="00BA216B" w:rsidRDefault="00BA216B" w:rsidP="00614F98"/>
                          <w:p w14:paraId="65601016" w14:textId="77777777" w:rsidR="00BA216B" w:rsidRDefault="00BA216B" w:rsidP="00614F98"/>
                          <w:p w14:paraId="31561AFF" w14:textId="77777777" w:rsidR="00BA216B" w:rsidRDefault="00BA216B" w:rsidP="00614F98"/>
                          <w:p w14:paraId="4F567DE8" w14:textId="77777777" w:rsidR="00BA216B" w:rsidRDefault="00BA216B" w:rsidP="00614F98"/>
                          <w:p w14:paraId="4428FBE2" w14:textId="77777777" w:rsidR="00BA216B" w:rsidRDefault="00BA216B" w:rsidP="00614F98"/>
                          <w:p w14:paraId="7353D554" w14:textId="77777777" w:rsidR="00BA216B" w:rsidRDefault="00BA216B" w:rsidP="00614F98"/>
                          <w:p w14:paraId="722BFB9D" w14:textId="77777777" w:rsidR="00BA216B" w:rsidRDefault="00BA216B" w:rsidP="00614F98"/>
                          <w:p w14:paraId="1C6098DE" w14:textId="77777777" w:rsidR="00BA216B" w:rsidRDefault="00BA216B" w:rsidP="00614F98"/>
                          <w:p w14:paraId="40D5469A" w14:textId="77777777" w:rsidR="00BA216B" w:rsidRDefault="00BA216B" w:rsidP="00614F98"/>
                          <w:p w14:paraId="51026680" w14:textId="77777777" w:rsidR="00BA216B" w:rsidRDefault="00BA216B" w:rsidP="00614F98"/>
                          <w:p w14:paraId="64230D32" w14:textId="77777777" w:rsidR="00BA216B" w:rsidRDefault="00BA216B" w:rsidP="00614F98"/>
                          <w:p w14:paraId="2FBE290E" w14:textId="77777777" w:rsidR="00BA216B" w:rsidRDefault="00BA216B" w:rsidP="00614F98"/>
                          <w:p w14:paraId="2D39DB86" w14:textId="77777777" w:rsidR="00BA216B" w:rsidRDefault="00BA216B" w:rsidP="00614F98"/>
                          <w:p w14:paraId="1FA76A90" w14:textId="77777777" w:rsidR="00BA216B" w:rsidRDefault="00BA216B" w:rsidP="00614F98"/>
                          <w:p w14:paraId="74AFE9B4" w14:textId="77777777" w:rsidR="00BA216B" w:rsidRDefault="00BA216B" w:rsidP="00614F98"/>
                          <w:p w14:paraId="1BA5A4F7" w14:textId="77777777" w:rsidR="00BA216B" w:rsidRDefault="00BA216B" w:rsidP="00614F98"/>
                          <w:p w14:paraId="3CB653E6" w14:textId="77777777" w:rsidR="00BA216B" w:rsidRDefault="00BA216B" w:rsidP="00614F98"/>
                          <w:p w14:paraId="39BD72ED" w14:textId="77777777" w:rsidR="00BA216B" w:rsidRDefault="00BA216B" w:rsidP="00614F98"/>
                          <w:p w14:paraId="33EEB5CE" w14:textId="77777777" w:rsidR="00BA216B" w:rsidRDefault="00BA216B" w:rsidP="00614F98"/>
                          <w:p w14:paraId="67C17327" w14:textId="77777777" w:rsidR="00BA216B" w:rsidRDefault="00BA216B" w:rsidP="00614F98"/>
                          <w:p w14:paraId="036B9EC6" w14:textId="77777777" w:rsidR="00BA216B" w:rsidRDefault="00BA216B" w:rsidP="00614F98"/>
                          <w:p w14:paraId="52B6D238" w14:textId="77777777" w:rsidR="00BA216B" w:rsidRDefault="00BA216B" w:rsidP="00614F98"/>
                          <w:p w14:paraId="4AAB8257" w14:textId="77777777" w:rsidR="00BA216B" w:rsidRDefault="00BA216B" w:rsidP="00614F98"/>
                          <w:p w14:paraId="30B40ED6" w14:textId="77777777" w:rsidR="00BA216B" w:rsidRDefault="00BA216B" w:rsidP="00614F98"/>
                          <w:p w14:paraId="06A9E94F" w14:textId="77777777" w:rsidR="00BA216B" w:rsidRDefault="00BA216B" w:rsidP="00614F98"/>
                          <w:p w14:paraId="3F682CB4" w14:textId="77777777" w:rsidR="00BA216B" w:rsidRDefault="00BA216B" w:rsidP="00614F98"/>
                          <w:p w14:paraId="1A87C74A" w14:textId="77777777" w:rsidR="00BA216B" w:rsidRDefault="00BA216B" w:rsidP="00614F98"/>
                          <w:p w14:paraId="65F529D0" w14:textId="77777777" w:rsidR="00BA216B" w:rsidRDefault="00BA216B" w:rsidP="00614F98"/>
                          <w:p w14:paraId="0951F8CB" w14:textId="77777777" w:rsidR="00BA216B" w:rsidRDefault="00BA216B" w:rsidP="00614F98"/>
                          <w:p w14:paraId="28C22A43" w14:textId="77777777" w:rsidR="00BA216B" w:rsidRDefault="00BA216B" w:rsidP="00614F98"/>
                          <w:p w14:paraId="3BDC0DC1" w14:textId="77777777" w:rsidR="00BA216B" w:rsidRDefault="00BA216B" w:rsidP="00614F98"/>
                          <w:p w14:paraId="04086E8C" w14:textId="77777777" w:rsidR="00BA216B" w:rsidRDefault="00BA216B" w:rsidP="00614F98"/>
                          <w:p w14:paraId="5285A4A2" w14:textId="77777777" w:rsidR="00BA216B" w:rsidRDefault="00BA216B" w:rsidP="00614F98"/>
                          <w:p w14:paraId="6C09C865" w14:textId="77777777" w:rsidR="00BA216B" w:rsidRDefault="00BA216B" w:rsidP="00614F98"/>
                          <w:p w14:paraId="4E59B9F6" w14:textId="77777777" w:rsidR="00BA216B" w:rsidRDefault="00BA216B" w:rsidP="00614F98"/>
                          <w:p w14:paraId="633FE22A" w14:textId="77777777" w:rsidR="00BA216B" w:rsidRDefault="00BA216B" w:rsidP="00614F98"/>
                          <w:p w14:paraId="24D45042" w14:textId="77777777" w:rsidR="00BA216B" w:rsidRDefault="00BA216B" w:rsidP="00614F98"/>
                          <w:p w14:paraId="0017B624" w14:textId="77777777" w:rsidR="00BA216B" w:rsidRDefault="00BA216B" w:rsidP="00614F98"/>
                          <w:p w14:paraId="28B34577" w14:textId="77777777" w:rsidR="00BA216B" w:rsidRDefault="00BA216B" w:rsidP="00614F98"/>
                          <w:p w14:paraId="007CBD87" w14:textId="77777777" w:rsidR="00BA216B" w:rsidRDefault="00BA216B" w:rsidP="00614F98"/>
                          <w:p w14:paraId="4C7F963F" w14:textId="77777777" w:rsidR="00BA216B" w:rsidRDefault="00BA216B" w:rsidP="00614F98"/>
                          <w:p w14:paraId="55B3BD30" w14:textId="77777777" w:rsidR="00BA216B" w:rsidRDefault="00BA216B" w:rsidP="00614F98"/>
                          <w:p w14:paraId="6B6DB89F" w14:textId="77777777" w:rsidR="00BA216B" w:rsidRDefault="00BA216B" w:rsidP="00614F98"/>
                          <w:p w14:paraId="6B5091F6" w14:textId="77777777" w:rsidR="00BA216B" w:rsidRDefault="00BA216B" w:rsidP="00614F98"/>
                          <w:p w14:paraId="0CFC8148" w14:textId="77777777" w:rsidR="00BA216B" w:rsidRDefault="00BA216B" w:rsidP="00614F98"/>
                          <w:p w14:paraId="4DF864D2" w14:textId="77777777" w:rsidR="00BA216B" w:rsidRDefault="00BA216B" w:rsidP="00614F98"/>
                          <w:p w14:paraId="4D40B8EF" w14:textId="77777777" w:rsidR="00BA216B" w:rsidRDefault="00BA216B" w:rsidP="00614F98"/>
                          <w:p w14:paraId="47039133" w14:textId="77777777" w:rsidR="00BA216B" w:rsidRDefault="00BA216B" w:rsidP="00614F98"/>
                          <w:p w14:paraId="6EE62C57" w14:textId="77777777" w:rsidR="00BA216B" w:rsidRDefault="00BA216B" w:rsidP="00614F98"/>
                          <w:p w14:paraId="0F3FE524" w14:textId="77777777" w:rsidR="00BA216B" w:rsidRDefault="00BA216B" w:rsidP="00614F98"/>
                          <w:p w14:paraId="21466056" w14:textId="77777777" w:rsidR="00BA216B" w:rsidRDefault="00BA216B" w:rsidP="00614F98"/>
                          <w:p w14:paraId="23EA76F2" w14:textId="77777777" w:rsidR="00BA216B" w:rsidRDefault="00BA216B" w:rsidP="00614F98"/>
                          <w:p w14:paraId="74E1E220" w14:textId="77777777" w:rsidR="00BA216B" w:rsidRDefault="00BA216B" w:rsidP="00614F98"/>
                          <w:p w14:paraId="18ACD904" w14:textId="77777777" w:rsidR="00BA216B" w:rsidRDefault="00BA216B" w:rsidP="00614F98"/>
                          <w:p w14:paraId="3A0E3DCE" w14:textId="77777777" w:rsidR="00BA216B" w:rsidRDefault="00BA216B" w:rsidP="00614F98"/>
                          <w:p w14:paraId="4F65C906" w14:textId="77777777" w:rsidR="00BA216B" w:rsidRDefault="00BA216B" w:rsidP="00614F98"/>
                          <w:p w14:paraId="0EDDC612" w14:textId="77777777" w:rsidR="00BA216B" w:rsidRDefault="00BA216B" w:rsidP="00614F98"/>
                          <w:p w14:paraId="6D0460AD" w14:textId="77777777" w:rsidR="00BA216B" w:rsidRDefault="00BA216B" w:rsidP="00614F98"/>
                          <w:p w14:paraId="5BFDB944" w14:textId="77777777" w:rsidR="00BA216B" w:rsidRDefault="00BA216B" w:rsidP="00614F98"/>
                          <w:p w14:paraId="2FB95F9D" w14:textId="77777777" w:rsidR="00BA216B" w:rsidRDefault="00BA216B" w:rsidP="00614F98"/>
                          <w:p w14:paraId="7595D1D0" w14:textId="77777777" w:rsidR="00BA216B" w:rsidRDefault="00BA216B" w:rsidP="00614F98"/>
                          <w:p w14:paraId="0F9F1938" w14:textId="77777777" w:rsidR="00BA216B" w:rsidRDefault="00BA216B" w:rsidP="00614F98"/>
                          <w:p w14:paraId="6597282C" w14:textId="77777777" w:rsidR="00BA216B" w:rsidRDefault="00BA216B" w:rsidP="00614F98"/>
                          <w:p w14:paraId="72ED0DFA" w14:textId="77777777" w:rsidR="00BA216B" w:rsidRDefault="00BA216B" w:rsidP="00614F98"/>
                          <w:p w14:paraId="0B3E228A" w14:textId="77777777" w:rsidR="00BA216B" w:rsidRDefault="00BA216B" w:rsidP="00614F98"/>
                          <w:p w14:paraId="69BFBF34" w14:textId="77777777" w:rsidR="00BA216B" w:rsidRDefault="00BA216B" w:rsidP="00614F98"/>
                          <w:p w14:paraId="7C171B22" w14:textId="77777777" w:rsidR="00BA216B" w:rsidRDefault="00BA216B" w:rsidP="00614F98"/>
                          <w:p w14:paraId="1D78E11D" w14:textId="77777777" w:rsidR="00BA216B" w:rsidRDefault="00BA216B" w:rsidP="00614F98"/>
                          <w:p w14:paraId="4160CF74" w14:textId="77777777" w:rsidR="00BA216B" w:rsidRDefault="00BA216B" w:rsidP="00614F98"/>
                          <w:p w14:paraId="3A037EA4" w14:textId="77777777" w:rsidR="00BA216B" w:rsidRDefault="00BA216B" w:rsidP="00614F98"/>
                          <w:p w14:paraId="331E29D4" w14:textId="77777777" w:rsidR="00BA216B" w:rsidRDefault="00BA216B" w:rsidP="00614F98"/>
                          <w:p w14:paraId="27377219" w14:textId="77777777" w:rsidR="00BA216B" w:rsidRDefault="00BA216B" w:rsidP="00614F98"/>
                          <w:p w14:paraId="1520F8E2" w14:textId="77777777" w:rsidR="00BA216B" w:rsidRDefault="00BA216B" w:rsidP="00614F98"/>
                          <w:p w14:paraId="2CF8BABD" w14:textId="77777777" w:rsidR="00BA216B" w:rsidRDefault="00BA216B" w:rsidP="00614F98"/>
                          <w:p w14:paraId="5D20A6D2" w14:textId="77777777" w:rsidR="00BA216B" w:rsidRDefault="00BA216B" w:rsidP="00614F98"/>
                          <w:p w14:paraId="48ACAF0A" w14:textId="77777777" w:rsidR="00BA216B" w:rsidRDefault="00BA216B" w:rsidP="00614F98"/>
                          <w:p w14:paraId="23C3E9ED" w14:textId="77777777" w:rsidR="00BA216B" w:rsidRDefault="00BA216B" w:rsidP="00614F98"/>
                          <w:p w14:paraId="2DF1F407" w14:textId="77777777" w:rsidR="00BA216B" w:rsidRDefault="00BA216B" w:rsidP="00614F98"/>
                          <w:p w14:paraId="362B7C99" w14:textId="77777777" w:rsidR="00BA216B" w:rsidRDefault="00BA216B" w:rsidP="00614F98"/>
                          <w:p w14:paraId="3D57BB12" w14:textId="77777777" w:rsidR="00BA216B" w:rsidRDefault="00BA216B" w:rsidP="00614F98"/>
                          <w:p w14:paraId="69B071EF" w14:textId="77777777" w:rsidR="00BA216B" w:rsidRDefault="00BA216B" w:rsidP="00614F98"/>
                          <w:p w14:paraId="310FDA35" w14:textId="77777777" w:rsidR="00BA216B" w:rsidRDefault="00BA216B" w:rsidP="00614F98"/>
                          <w:p w14:paraId="4832EACF" w14:textId="77777777" w:rsidR="00BA216B" w:rsidRDefault="00BA216B" w:rsidP="00614F98"/>
                          <w:p w14:paraId="6466F2F2" w14:textId="77777777" w:rsidR="00BA216B" w:rsidRDefault="00BA216B" w:rsidP="00614F98"/>
                          <w:p w14:paraId="5C830F65" w14:textId="77777777" w:rsidR="00BA216B" w:rsidRDefault="00BA216B" w:rsidP="00614F98"/>
                          <w:p w14:paraId="2AF27B98" w14:textId="77777777" w:rsidR="00BA216B" w:rsidRDefault="00BA216B" w:rsidP="00614F98"/>
                          <w:p w14:paraId="337C5142" w14:textId="77777777" w:rsidR="00BA216B" w:rsidRDefault="00BA216B" w:rsidP="00614F98"/>
                          <w:p w14:paraId="43461F0D" w14:textId="77777777" w:rsidR="00BA216B" w:rsidRDefault="00BA216B" w:rsidP="00614F98"/>
                          <w:p w14:paraId="742219E6" w14:textId="77777777" w:rsidR="00BA216B" w:rsidRDefault="00BA216B" w:rsidP="00614F98"/>
                          <w:p w14:paraId="5B488723" w14:textId="77777777" w:rsidR="00BA216B" w:rsidRDefault="00BA216B" w:rsidP="00614F98"/>
                          <w:p w14:paraId="087529DA" w14:textId="77777777" w:rsidR="00BA216B" w:rsidRDefault="00BA216B" w:rsidP="00614F98"/>
                          <w:p w14:paraId="11D34566" w14:textId="77777777" w:rsidR="00BA216B" w:rsidRDefault="00BA216B" w:rsidP="00614F98"/>
                          <w:p w14:paraId="711A0C2E" w14:textId="77777777" w:rsidR="00BA216B" w:rsidRDefault="00BA216B" w:rsidP="00614F98"/>
                          <w:p w14:paraId="0F522E69" w14:textId="77777777" w:rsidR="00BA216B" w:rsidRDefault="00BA216B" w:rsidP="00614F98"/>
                          <w:p w14:paraId="5ECB229F" w14:textId="77777777" w:rsidR="00BA216B" w:rsidRDefault="00BA216B" w:rsidP="00614F98"/>
                          <w:p w14:paraId="31FC1B9C" w14:textId="77777777" w:rsidR="00BA216B" w:rsidRDefault="00BA216B" w:rsidP="00614F98"/>
                          <w:p w14:paraId="2FBBEE17" w14:textId="77777777" w:rsidR="00BA216B" w:rsidRDefault="00BA216B" w:rsidP="00614F98"/>
                          <w:p w14:paraId="57A9A798" w14:textId="77777777" w:rsidR="00BA216B" w:rsidRDefault="00BA216B" w:rsidP="00614F98"/>
                          <w:p w14:paraId="228F57C0" w14:textId="77777777" w:rsidR="00BA216B" w:rsidRDefault="00BA216B" w:rsidP="00614F98"/>
                          <w:p w14:paraId="702618F2" w14:textId="77777777" w:rsidR="00BA216B" w:rsidRDefault="00BA216B" w:rsidP="00614F98"/>
                          <w:p w14:paraId="0097DE99" w14:textId="77777777" w:rsidR="00BA216B" w:rsidRDefault="00BA216B" w:rsidP="00614F98"/>
                          <w:p w14:paraId="5D434F99" w14:textId="77777777" w:rsidR="00BA216B" w:rsidRDefault="00BA216B" w:rsidP="00614F98"/>
                          <w:p w14:paraId="7A518D60" w14:textId="77777777" w:rsidR="00BA216B" w:rsidRDefault="00BA216B" w:rsidP="00614F98"/>
                          <w:p w14:paraId="25A99DA7" w14:textId="77777777" w:rsidR="00BA216B" w:rsidRDefault="00BA216B" w:rsidP="00614F98"/>
                          <w:p w14:paraId="7711DA38" w14:textId="77777777" w:rsidR="00BA216B" w:rsidRDefault="00BA216B" w:rsidP="00614F98"/>
                          <w:p w14:paraId="02ED8C49" w14:textId="77777777" w:rsidR="00BA216B" w:rsidRDefault="00BA216B" w:rsidP="00614F98"/>
                          <w:p w14:paraId="6E2B7C65" w14:textId="77777777" w:rsidR="00BA216B" w:rsidRDefault="00BA216B" w:rsidP="00614F98"/>
                          <w:p w14:paraId="15503185" w14:textId="77777777" w:rsidR="00BA216B" w:rsidRDefault="00BA216B" w:rsidP="00614F98"/>
                          <w:p w14:paraId="40888B6A" w14:textId="77777777" w:rsidR="00BA216B" w:rsidRDefault="00BA216B" w:rsidP="00614F98"/>
                          <w:p w14:paraId="51594204" w14:textId="77777777" w:rsidR="00BA216B" w:rsidRDefault="00BA216B" w:rsidP="00614F98"/>
                          <w:p w14:paraId="68466B7E" w14:textId="77777777" w:rsidR="00BA216B" w:rsidRDefault="00BA216B" w:rsidP="00614F98"/>
                          <w:p w14:paraId="7096AB05" w14:textId="77777777" w:rsidR="00BA216B" w:rsidRDefault="00BA216B" w:rsidP="00614F98"/>
                          <w:p w14:paraId="5F2BCE62" w14:textId="77777777" w:rsidR="00BA216B" w:rsidRDefault="00BA216B" w:rsidP="00614F98"/>
                          <w:p w14:paraId="2E997146" w14:textId="77777777" w:rsidR="00BA216B" w:rsidRDefault="00BA216B" w:rsidP="00614F98"/>
                          <w:p w14:paraId="4F9B64F1" w14:textId="77777777" w:rsidR="00BA216B" w:rsidRDefault="00BA216B" w:rsidP="00614F98"/>
                          <w:p w14:paraId="177C5B94" w14:textId="77777777" w:rsidR="00BA216B" w:rsidRDefault="00BA216B" w:rsidP="00614F98"/>
                          <w:p w14:paraId="18D1F111" w14:textId="77777777" w:rsidR="00BA216B" w:rsidRDefault="00BA216B" w:rsidP="00614F98"/>
                          <w:p w14:paraId="4919EAC6" w14:textId="77777777" w:rsidR="00BA216B" w:rsidRDefault="00BA216B" w:rsidP="00614F98"/>
                          <w:p w14:paraId="0250805B" w14:textId="77777777" w:rsidR="00BA216B" w:rsidRDefault="00BA216B" w:rsidP="00614F98"/>
                          <w:p w14:paraId="6558CF0A" w14:textId="77777777" w:rsidR="00BA216B" w:rsidRDefault="00BA216B" w:rsidP="00614F98"/>
                          <w:p w14:paraId="1B0BA461" w14:textId="77777777" w:rsidR="00BA216B" w:rsidRDefault="00BA216B" w:rsidP="00614F98"/>
                          <w:p w14:paraId="28ADDD61" w14:textId="77777777" w:rsidR="00BA216B" w:rsidRDefault="00BA216B" w:rsidP="00614F98"/>
                          <w:p w14:paraId="3112984C" w14:textId="77777777" w:rsidR="00BA216B" w:rsidRDefault="00BA216B" w:rsidP="00614F98"/>
                          <w:p w14:paraId="31696F15" w14:textId="77777777" w:rsidR="00BA216B" w:rsidRDefault="00BA216B" w:rsidP="00614F98"/>
                          <w:p w14:paraId="34D73971" w14:textId="77777777" w:rsidR="00BA216B" w:rsidRDefault="00BA216B" w:rsidP="00614F98"/>
                          <w:p w14:paraId="3FC38276" w14:textId="77777777" w:rsidR="00BA216B" w:rsidRDefault="00BA216B" w:rsidP="00614F98"/>
                          <w:p w14:paraId="4A70BD9C" w14:textId="77777777" w:rsidR="00BA216B" w:rsidRDefault="00BA216B" w:rsidP="00614F98"/>
                          <w:p w14:paraId="6226F438" w14:textId="77777777" w:rsidR="00BA216B" w:rsidRDefault="00BA216B" w:rsidP="00614F98"/>
                          <w:p w14:paraId="0B73ED6D" w14:textId="77777777" w:rsidR="00BA216B" w:rsidRDefault="00BA216B" w:rsidP="00614F98"/>
                          <w:p w14:paraId="79682358" w14:textId="77777777" w:rsidR="00BA216B" w:rsidRDefault="00BA216B" w:rsidP="00614F98"/>
                          <w:p w14:paraId="2B20E261" w14:textId="77777777" w:rsidR="00BA216B" w:rsidRDefault="00BA216B" w:rsidP="00614F98"/>
                          <w:p w14:paraId="27995D03" w14:textId="77777777" w:rsidR="00BA216B" w:rsidRDefault="00BA216B" w:rsidP="00614F98"/>
                          <w:p w14:paraId="4191F14A" w14:textId="77777777" w:rsidR="00BA216B" w:rsidRDefault="00BA216B" w:rsidP="00614F98"/>
                          <w:p w14:paraId="16E27C60" w14:textId="77777777" w:rsidR="00BA216B" w:rsidRDefault="00BA216B" w:rsidP="00614F98"/>
                          <w:p w14:paraId="09CA3636" w14:textId="77777777" w:rsidR="00BA216B" w:rsidRDefault="00BA216B" w:rsidP="00614F98"/>
                          <w:p w14:paraId="2D8E6619" w14:textId="77777777" w:rsidR="00BA216B" w:rsidRDefault="00BA216B" w:rsidP="00614F98"/>
                          <w:p w14:paraId="4AEF9490" w14:textId="77777777" w:rsidR="00BA216B" w:rsidRDefault="00BA216B" w:rsidP="00614F98"/>
                          <w:p w14:paraId="64233D17" w14:textId="77777777" w:rsidR="00BA216B" w:rsidRDefault="00BA216B" w:rsidP="00614F98"/>
                          <w:p w14:paraId="36EB80F6" w14:textId="77777777" w:rsidR="00BA216B" w:rsidRDefault="00BA216B" w:rsidP="00614F98"/>
                          <w:p w14:paraId="03BF1C89" w14:textId="77777777" w:rsidR="00BA216B" w:rsidRDefault="00BA216B" w:rsidP="00614F98"/>
                          <w:p w14:paraId="55B66BF7" w14:textId="77777777" w:rsidR="00BA216B" w:rsidRDefault="00BA216B" w:rsidP="00614F98"/>
                          <w:p w14:paraId="5258C569" w14:textId="77777777" w:rsidR="00BA216B" w:rsidRDefault="00BA216B" w:rsidP="00614F98"/>
                          <w:p w14:paraId="329A2F74" w14:textId="77777777" w:rsidR="00BA216B" w:rsidRDefault="00BA216B" w:rsidP="00614F98"/>
                          <w:p w14:paraId="601B349A" w14:textId="77777777" w:rsidR="00BA216B" w:rsidRDefault="00BA216B" w:rsidP="00614F98"/>
                          <w:p w14:paraId="0EBDF262" w14:textId="77777777" w:rsidR="00BA216B" w:rsidRDefault="00BA216B" w:rsidP="00614F98"/>
                          <w:p w14:paraId="28084570" w14:textId="77777777" w:rsidR="00BA216B" w:rsidRDefault="00BA216B" w:rsidP="00614F98"/>
                          <w:p w14:paraId="605C9721" w14:textId="77777777" w:rsidR="00BA216B" w:rsidRDefault="00BA216B" w:rsidP="00614F98"/>
                          <w:p w14:paraId="5B1EA4BA" w14:textId="77777777" w:rsidR="00BA216B" w:rsidRDefault="00BA216B" w:rsidP="00614F98"/>
                          <w:p w14:paraId="41A2684F" w14:textId="77777777" w:rsidR="00BA216B" w:rsidRDefault="00BA216B" w:rsidP="00614F98"/>
                          <w:p w14:paraId="0E887864" w14:textId="77777777" w:rsidR="00BA216B" w:rsidRDefault="00BA216B" w:rsidP="00614F98"/>
                          <w:p w14:paraId="247F5811" w14:textId="77777777" w:rsidR="00BA216B" w:rsidRDefault="00BA216B" w:rsidP="00614F98"/>
                          <w:p w14:paraId="44623F72" w14:textId="77777777" w:rsidR="00BA216B" w:rsidRDefault="00BA216B" w:rsidP="00614F98"/>
                          <w:p w14:paraId="0828C5E5" w14:textId="77777777" w:rsidR="00BA216B" w:rsidRDefault="00BA216B" w:rsidP="00614F98"/>
                          <w:p w14:paraId="1F3C8EA0" w14:textId="77777777" w:rsidR="00BA216B" w:rsidRDefault="00BA216B" w:rsidP="00614F98"/>
                          <w:p w14:paraId="71385EF2" w14:textId="77777777" w:rsidR="00BA216B" w:rsidRDefault="00BA216B" w:rsidP="00614F98"/>
                          <w:p w14:paraId="1A9F6D6A" w14:textId="77777777" w:rsidR="00BA216B" w:rsidRDefault="00BA216B" w:rsidP="00614F98"/>
                          <w:p w14:paraId="71354CF4" w14:textId="77777777" w:rsidR="00BA216B" w:rsidRDefault="00BA216B" w:rsidP="00614F98"/>
                          <w:p w14:paraId="24D6177E" w14:textId="77777777" w:rsidR="00BA216B" w:rsidRDefault="00BA216B" w:rsidP="00614F98"/>
                          <w:p w14:paraId="444FF126" w14:textId="77777777" w:rsidR="00BA216B" w:rsidRDefault="00BA216B" w:rsidP="00614F98"/>
                          <w:p w14:paraId="49E3175F" w14:textId="77777777" w:rsidR="00BA216B" w:rsidRDefault="00BA216B" w:rsidP="00614F98"/>
                          <w:p w14:paraId="280465D0" w14:textId="77777777" w:rsidR="00BA216B" w:rsidRDefault="00BA216B" w:rsidP="00614F98"/>
                          <w:p w14:paraId="4BC2AF48" w14:textId="77777777" w:rsidR="00BA216B" w:rsidRDefault="00BA216B" w:rsidP="00614F98"/>
                          <w:p w14:paraId="06CB4B61" w14:textId="77777777" w:rsidR="00BA216B" w:rsidRDefault="00BA216B" w:rsidP="00614F98"/>
                          <w:p w14:paraId="40178322" w14:textId="77777777" w:rsidR="00BA216B" w:rsidRDefault="00BA216B" w:rsidP="00614F98"/>
                          <w:p w14:paraId="610E8059" w14:textId="77777777" w:rsidR="00BA216B" w:rsidRDefault="00BA216B" w:rsidP="00614F98"/>
                          <w:p w14:paraId="045EBDBD" w14:textId="77777777" w:rsidR="00BA216B" w:rsidRDefault="00BA216B" w:rsidP="00614F98"/>
                          <w:p w14:paraId="41A1A240" w14:textId="77777777" w:rsidR="00BA216B" w:rsidRDefault="00BA216B" w:rsidP="00614F98"/>
                          <w:p w14:paraId="70DA39A1" w14:textId="77777777" w:rsidR="00BA216B" w:rsidRDefault="00BA216B" w:rsidP="00614F98"/>
                          <w:p w14:paraId="7EE1C128" w14:textId="77777777" w:rsidR="00BA216B" w:rsidRDefault="00BA216B" w:rsidP="00614F98"/>
                          <w:p w14:paraId="35BC1C7C" w14:textId="77777777" w:rsidR="00BA216B" w:rsidRDefault="00BA216B" w:rsidP="00614F98"/>
                          <w:p w14:paraId="0C9D8BC1" w14:textId="77777777" w:rsidR="00BA216B" w:rsidRDefault="00BA216B" w:rsidP="00614F98"/>
                          <w:p w14:paraId="13072243" w14:textId="77777777" w:rsidR="00BA216B" w:rsidRDefault="00BA216B" w:rsidP="00614F98"/>
                          <w:p w14:paraId="13BA3232" w14:textId="77777777" w:rsidR="00BA216B" w:rsidRDefault="00BA216B" w:rsidP="00614F98"/>
                          <w:p w14:paraId="69245113" w14:textId="77777777" w:rsidR="00BA216B" w:rsidRDefault="00BA216B" w:rsidP="00614F98"/>
                          <w:p w14:paraId="3147267C" w14:textId="77777777" w:rsidR="00BA216B" w:rsidRDefault="00BA216B" w:rsidP="00614F98"/>
                          <w:p w14:paraId="119C420F" w14:textId="77777777" w:rsidR="00BA216B" w:rsidRDefault="00BA216B" w:rsidP="00614F98"/>
                          <w:p w14:paraId="329EF937" w14:textId="77777777" w:rsidR="00BA216B" w:rsidRDefault="00BA216B" w:rsidP="00614F98"/>
                          <w:p w14:paraId="17CB7C90" w14:textId="77777777" w:rsidR="00BA216B" w:rsidRDefault="00BA216B" w:rsidP="00614F98"/>
                          <w:p w14:paraId="74766206" w14:textId="77777777" w:rsidR="00BA216B" w:rsidRDefault="00BA216B" w:rsidP="00614F98"/>
                          <w:p w14:paraId="7C9B657B" w14:textId="77777777" w:rsidR="00BA216B" w:rsidRDefault="00BA216B" w:rsidP="00614F98"/>
                          <w:p w14:paraId="70910FB3" w14:textId="77777777" w:rsidR="00BA216B" w:rsidRDefault="00BA216B" w:rsidP="00614F98"/>
                          <w:p w14:paraId="08143526" w14:textId="77777777" w:rsidR="00BA216B" w:rsidRDefault="00BA216B" w:rsidP="00614F98"/>
                          <w:p w14:paraId="0A47B4AC" w14:textId="77777777" w:rsidR="00BA216B" w:rsidRDefault="00BA216B" w:rsidP="00614F98"/>
                          <w:p w14:paraId="7BEAD0FF" w14:textId="77777777" w:rsidR="00BA216B" w:rsidRDefault="00BA216B" w:rsidP="00614F98"/>
                          <w:p w14:paraId="7A60AE69" w14:textId="77777777" w:rsidR="00BA216B" w:rsidRDefault="00BA216B" w:rsidP="00614F98"/>
                          <w:p w14:paraId="6A0FE203" w14:textId="77777777" w:rsidR="00BA216B" w:rsidRDefault="00BA216B" w:rsidP="00614F98"/>
                          <w:p w14:paraId="7E5E6E45" w14:textId="77777777" w:rsidR="00BA216B" w:rsidRDefault="00BA216B" w:rsidP="00614F98"/>
                          <w:p w14:paraId="07B93D76" w14:textId="77777777" w:rsidR="00BA216B" w:rsidRDefault="00BA216B" w:rsidP="00614F98"/>
                          <w:p w14:paraId="68779D06" w14:textId="77777777" w:rsidR="00BA216B" w:rsidRDefault="00BA216B" w:rsidP="00614F98"/>
                          <w:p w14:paraId="4FCFE21E" w14:textId="77777777" w:rsidR="00BA216B" w:rsidRDefault="00BA216B" w:rsidP="00614F98"/>
                          <w:p w14:paraId="75228B29" w14:textId="77777777" w:rsidR="00BA216B" w:rsidRDefault="00BA216B" w:rsidP="00614F98"/>
                          <w:p w14:paraId="4941A42C" w14:textId="77777777" w:rsidR="00BA216B" w:rsidRDefault="00BA216B" w:rsidP="00614F98"/>
                          <w:p w14:paraId="7644049F" w14:textId="77777777" w:rsidR="00BA216B" w:rsidRDefault="00BA216B" w:rsidP="00614F98"/>
                          <w:p w14:paraId="2A724365" w14:textId="77777777" w:rsidR="00BA216B" w:rsidRDefault="00BA216B" w:rsidP="00614F98"/>
                          <w:p w14:paraId="7C904870" w14:textId="77777777" w:rsidR="00BA216B" w:rsidRDefault="00BA216B" w:rsidP="00614F98"/>
                          <w:p w14:paraId="4637ED38" w14:textId="77777777" w:rsidR="00BA216B" w:rsidRDefault="00BA216B" w:rsidP="00614F98"/>
                          <w:p w14:paraId="6A9452FC" w14:textId="77777777" w:rsidR="00BA216B" w:rsidRDefault="00BA216B" w:rsidP="00614F98"/>
                          <w:p w14:paraId="57407EFD" w14:textId="77777777" w:rsidR="00BA216B" w:rsidRDefault="00BA216B" w:rsidP="00614F98"/>
                          <w:p w14:paraId="605489E6" w14:textId="77777777" w:rsidR="00BA216B" w:rsidRDefault="00BA216B" w:rsidP="00614F98"/>
                          <w:p w14:paraId="263B1C2A" w14:textId="77777777" w:rsidR="00BA216B" w:rsidRDefault="00BA216B" w:rsidP="00614F98"/>
                          <w:p w14:paraId="44B44868" w14:textId="77777777" w:rsidR="00BA216B" w:rsidRDefault="00BA216B" w:rsidP="00614F98"/>
                          <w:p w14:paraId="534A8CC1" w14:textId="77777777" w:rsidR="00BA216B" w:rsidRDefault="00BA216B" w:rsidP="00614F98"/>
                          <w:p w14:paraId="6E06B32F" w14:textId="77777777" w:rsidR="00BA216B" w:rsidRDefault="00BA216B" w:rsidP="00614F98"/>
                          <w:p w14:paraId="12150192" w14:textId="77777777" w:rsidR="00BA216B" w:rsidRDefault="00BA216B" w:rsidP="00614F98"/>
                          <w:p w14:paraId="4AE9FC4E" w14:textId="77777777" w:rsidR="00BA216B" w:rsidRDefault="00BA216B" w:rsidP="00614F98"/>
                          <w:p w14:paraId="0D811401" w14:textId="77777777" w:rsidR="00BA216B" w:rsidRDefault="00BA216B" w:rsidP="00614F98"/>
                          <w:p w14:paraId="2BE931C6" w14:textId="77777777" w:rsidR="00BA216B" w:rsidRDefault="00BA216B" w:rsidP="00614F98"/>
                          <w:p w14:paraId="2C273061" w14:textId="77777777" w:rsidR="00BA216B" w:rsidRDefault="00BA216B" w:rsidP="00614F98"/>
                          <w:p w14:paraId="7677BC99" w14:textId="77777777" w:rsidR="00BA216B" w:rsidRDefault="00BA216B" w:rsidP="00614F98"/>
                          <w:p w14:paraId="6A8B1EBC" w14:textId="77777777" w:rsidR="00BA216B" w:rsidRDefault="00BA216B" w:rsidP="00614F98"/>
                          <w:p w14:paraId="7626F486" w14:textId="77777777" w:rsidR="00BA216B" w:rsidRDefault="00BA216B" w:rsidP="00614F98"/>
                          <w:p w14:paraId="4F7FBDE7" w14:textId="77777777" w:rsidR="00BA216B" w:rsidRDefault="00BA216B" w:rsidP="00614F98"/>
                          <w:p w14:paraId="72A51F41" w14:textId="77777777" w:rsidR="00BA216B" w:rsidRDefault="00BA216B" w:rsidP="00614F98"/>
                          <w:p w14:paraId="43AD06BC" w14:textId="77777777" w:rsidR="00BA216B" w:rsidRDefault="00BA216B" w:rsidP="00614F98"/>
                          <w:p w14:paraId="5FE83987" w14:textId="77777777" w:rsidR="00BA216B" w:rsidRDefault="00BA216B" w:rsidP="00614F98"/>
                          <w:p w14:paraId="6AF3EB13" w14:textId="77777777" w:rsidR="00BA216B" w:rsidRDefault="00BA216B" w:rsidP="00614F98"/>
                          <w:p w14:paraId="2A8E1B7C" w14:textId="77777777" w:rsidR="00BA216B" w:rsidRDefault="00BA216B" w:rsidP="00614F98"/>
                          <w:p w14:paraId="28C126F6" w14:textId="77777777" w:rsidR="00BA216B" w:rsidRDefault="00BA216B" w:rsidP="00614F98"/>
                          <w:p w14:paraId="150066B7" w14:textId="77777777" w:rsidR="00BA216B" w:rsidRDefault="00BA216B" w:rsidP="00614F98"/>
                          <w:p w14:paraId="4B712890" w14:textId="77777777" w:rsidR="00BA216B" w:rsidRDefault="00BA216B" w:rsidP="00614F98"/>
                          <w:p w14:paraId="4F2DEAFD" w14:textId="77777777" w:rsidR="00BA216B" w:rsidRDefault="00BA216B" w:rsidP="00614F98"/>
                          <w:p w14:paraId="2F9CBB1C" w14:textId="77777777" w:rsidR="00BA216B" w:rsidRDefault="00BA216B" w:rsidP="00614F98"/>
                          <w:p w14:paraId="2AC2FACA" w14:textId="77777777" w:rsidR="00BA216B" w:rsidRDefault="00BA216B" w:rsidP="00614F98"/>
                          <w:p w14:paraId="151BD427" w14:textId="77777777" w:rsidR="00BA216B" w:rsidRDefault="00BA216B" w:rsidP="00614F98"/>
                          <w:p w14:paraId="67A69B8E" w14:textId="77777777" w:rsidR="00BA216B" w:rsidRDefault="00BA216B" w:rsidP="00614F98"/>
                          <w:p w14:paraId="7DAA8A0C" w14:textId="77777777" w:rsidR="00BA216B" w:rsidRDefault="00BA216B" w:rsidP="00614F98"/>
                          <w:p w14:paraId="127EEB0B" w14:textId="77777777" w:rsidR="00BA216B" w:rsidRDefault="00BA216B" w:rsidP="00614F98"/>
                          <w:p w14:paraId="2A0BC210" w14:textId="77777777" w:rsidR="00BA216B" w:rsidRDefault="00BA216B" w:rsidP="00614F98"/>
                          <w:p w14:paraId="2020BB14" w14:textId="77777777" w:rsidR="00BA216B" w:rsidRDefault="00BA216B" w:rsidP="00614F98"/>
                          <w:p w14:paraId="22B5AAE2" w14:textId="77777777" w:rsidR="00BA216B" w:rsidRDefault="00BA216B" w:rsidP="00614F98"/>
                          <w:p w14:paraId="2E6977EB" w14:textId="77777777" w:rsidR="00BA216B" w:rsidRDefault="00BA216B" w:rsidP="00614F98"/>
                          <w:p w14:paraId="1F2A47B7" w14:textId="77777777" w:rsidR="00BA216B" w:rsidRDefault="00BA216B" w:rsidP="00614F98"/>
                          <w:p w14:paraId="340E0D0D" w14:textId="77777777" w:rsidR="00BA216B" w:rsidRDefault="00BA216B" w:rsidP="00614F98"/>
                          <w:p w14:paraId="1A176FD6" w14:textId="77777777" w:rsidR="00BA216B" w:rsidRDefault="00BA216B" w:rsidP="00614F98"/>
                          <w:p w14:paraId="102A1C7E" w14:textId="77777777" w:rsidR="00BA216B" w:rsidRDefault="00BA216B" w:rsidP="00614F98"/>
                          <w:p w14:paraId="3A93C6A5" w14:textId="77777777" w:rsidR="00BA216B" w:rsidRDefault="00BA216B" w:rsidP="00614F98"/>
                          <w:p w14:paraId="52387C9C" w14:textId="77777777" w:rsidR="00BA216B" w:rsidRDefault="00BA216B" w:rsidP="00614F98"/>
                          <w:p w14:paraId="5C115040" w14:textId="77777777" w:rsidR="00BA216B" w:rsidRDefault="00BA216B" w:rsidP="00614F98"/>
                          <w:p w14:paraId="1F409074" w14:textId="77777777" w:rsidR="00BA216B" w:rsidRDefault="00BA216B" w:rsidP="00614F98"/>
                          <w:p w14:paraId="0AF26685" w14:textId="77777777" w:rsidR="00BA216B" w:rsidRDefault="00BA216B" w:rsidP="00614F98"/>
                          <w:p w14:paraId="1053AE86" w14:textId="77777777" w:rsidR="00BA216B" w:rsidRDefault="00BA216B" w:rsidP="00614F98"/>
                          <w:p w14:paraId="755AF29D" w14:textId="77777777" w:rsidR="00BA216B" w:rsidRDefault="00BA216B" w:rsidP="00614F98"/>
                          <w:p w14:paraId="3D1A6A1F" w14:textId="77777777" w:rsidR="00BA216B" w:rsidRDefault="00BA216B" w:rsidP="00614F98"/>
                          <w:p w14:paraId="3965EF1E" w14:textId="77777777" w:rsidR="00BA216B" w:rsidRDefault="00BA216B" w:rsidP="00614F98"/>
                          <w:p w14:paraId="16933329" w14:textId="77777777" w:rsidR="00BA216B" w:rsidRDefault="00BA216B" w:rsidP="00614F98"/>
                          <w:p w14:paraId="281E5688" w14:textId="77777777" w:rsidR="00BA216B" w:rsidRDefault="00BA216B" w:rsidP="00614F98"/>
                          <w:p w14:paraId="2EEA6072" w14:textId="77777777" w:rsidR="00BA216B" w:rsidRDefault="00BA216B" w:rsidP="00614F98"/>
                          <w:p w14:paraId="7082C25D" w14:textId="77777777" w:rsidR="00BA216B" w:rsidRDefault="00BA216B" w:rsidP="00614F98"/>
                          <w:p w14:paraId="63675887" w14:textId="77777777" w:rsidR="00BA216B" w:rsidRDefault="00BA216B" w:rsidP="00614F98"/>
                          <w:p w14:paraId="0EBC1EDE" w14:textId="77777777" w:rsidR="00BA216B" w:rsidRDefault="00BA216B" w:rsidP="00614F98"/>
                          <w:p w14:paraId="61F8ECBC" w14:textId="77777777" w:rsidR="00BA216B" w:rsidRDefault="00BA216B" w:rsidP="00614F98"/>
                          <w:p w14:paraId="259ECA15" w14:textId="77777777" w:rsidR="00BA216B" w:rsidRDefault="00BA216B" w:rsidP="00614F98"/>
                          <w:p w14:paraId="57BB3CAD" w14:textId="77777777" w:rsidR="00BA216B" w:rsidRDefault="00BA216B" w:rsidP="00614F98"/>
                          <w:p w14:paraId="4513A9C4" w14:textId="77777777" w:rsidR="00BA216B" w:rsidRDefault="00BA216B" w:rsidP="00614F98"/>
                          <w:p w14:paraId="1E6493C8" w14:textId="77777777" w:rsidR="00BA216B" w:rsidRDefault="00BA216B" w:rsidP="00614F98"/>
                          <w:p w14:paraId="13860F63" w14:textId="77777777" w:rsidR="00BA216B" w:rsidRDefault="00BA216B" w:rsidP="00614F98"/>
                          <w:p w14:paraId="1909177E" w14:textId="77777777" w:rsidR="00BA216B" w:rsidRDefault="00BA216B" w:rsidP="00614F98"/>
                          <w:p w14:paraId="0CD6FE0A" w14:textId="77777777" w:rsidR="00BA216B" w:rsidRDefault="00BA216B" w:rsidP="00614F98"/>
                          <w:p w14:paraId="2EDC8121" w14:textId="77777777" w:rsidR="00BA216B" w:rsidRDefault="00BA216B" w:rsidP="00614F98"/>
                          <w:p w14:paraId="5C528B01" w14:textId="77777777" w:rsidR="00BA216B" w:rsidRDefault="00BA216B" w:rsidP="00614F98"/>
                          <w:p w14:paraId="65AB9228" w14:textId="77777777" w:rsidR="00BA216B" w:rsidRDefault="00BA216B" w:rsidP="00614F98"/>
                          <w:p w14:paraId="0212FED9" w14:textId="77777777" w:rsidR="00BA216B" w:rsidRDefault="00BA216B" w:rsidP="00614F98"/>
                          <w:p w14:paraId="2DC7770B" w14:textId="77777777" w:rsidR="00BA216B" w:rsidRDefault="00BA216B" w:rsidP="00614F98"/>
                          <w:p w14:paraId="582E9AEB" w14:textId="77777777" w:rsidR="00BA216B" w:rsidRDefault="00BA216B" w:rsidP="00614F98"/>
                          <w:p w14:paraId="0EFA0383" w14:textId="77777777" w:rsidR="00BA216B" w:rsidRDefault="00BA216B" w:rsidP="00614F98"/>
                          <w:p w14:paraId="28657FC6" w14:textId="77777777" w:rsidR="00BA216B" w:rsidRDefault="00BA216B" w:rsidP="00614F98"/>
                          <w:p w14:paraId="58E397D5" w14:textId="77777777" w:rsidR="00BA216B" w:rsidRDefault="00BA216B" w:rsidP="00614F98"/>
                          <w:p w14:paraId="2E44BC78" w14:textId="77777777" w:rsidR="00BA216B" w:rsidRDefault="00BA216B" w:rsidP="00614F98"/>
                          <w:p w14:paraId="1DFF0543" w14:textId="77777777" w:rsidR="00BA216B" w:rsidRDefault="00BA216B" w:rsidP="00614F98"/>
                          <w:p w14:paraId="5B79A19F" w14:textId="77777777" w:rsidR="00BA216B" w:rsidRDefault="00BA216B" w:rsidP="00614F98"/>
                          <w:p w14:paraId="643A3923" w14:textId="77777777" w:rsidR="00BA216B" w:rsidRDefault="00BA216B" w:rsidP="00614F98"/>
                          <w:p w14:paraId="28AECE88" w14:textId="77777777" w:rsidR="00BA216B" w:rsidRDefault="00BA216B" w:rsidP="00614F98"/>
                          <w:p w14:paraId="5535F093" w14:textId="77777777" w:rsidR="00BA216B" w:rsidRDefault="00BA216B" w:rsidP="00614F98"/>
                          <w:p w14:paraId="115B27F3" w14:textId="77777777" w:rsidR="00BA216B" w:rsidRDefault="00BA216B" w:rsidP="00614F98"/>
                          <w:p w14:paraId="71184202" w14:textId="77777777" w:rsidR="00BA216B" w:rsidRDefault="00BA216B" w:rsidP="00614F98"/>
                          <w:p w14:paraId="4AA9316D" w14:textId="77777777" w:rsidR="00BA216B" w:rsidRDefault="00BA216B" w:rsidP="00614F98"/>
                          <w:p w14:paraId="57D9EF40" w14:textId="77777777" w:rsidR="00BA216B" w:rsidRDefault="00BA216B" w:rsidP="00614F98"/>
                          <w:p w14:paraId="5EBC3D1F" w14:textId="77777777" w:rsidR="00BA216B" w:rsidRDefault="00BA216B" w:rsidP="00614F98"/>
                          <w:p w14:paraId="7681A40D" w14:textId="77777777" w:rsidR="00BA216B" w:rsidRDefault="00BA216B" w:rsidP="00614F98"/>
                          <w:p w14:paraId="667F8619" w14:textId="77777777" w:rsidR="00BA216B" w:rsidRDefault="00BA216B" w:rsidP="00614F98"/>
                          <w:p w14:paraId="45486531" w14:textId="77777777" w:rsidR="00BA216B" w:rsidRDefault="00BA216B" w:rsidP="00614F98"/>
                          <w:p w14:paraId="055EE92A" w14:textId="77777777" w:rsidR="00BA216B" w:rsidRDefault="00BA216B" w:rsidP="00614F98"/>
                          <w:p w14:paraId="25239400" w14:textId="77777777" w:rsidR="00BA216B" w:rsidRDefault="00BA216B" w:rsidP="00614F98"/>
                          <w:p w14:paraId="60F19020" w14:textId="77777777" w:rsidR="00BA216B" w:rsidRDefault="00BA216B" w:rsidP="00614F98"/>
                          <w:p w14:paraId="2E330A72" w14:textId="77777777" w:rsidR="00BA216B" w:rsidRDefault="00BA216B" w:rsidP="00614F98"/>
                          <w:p w14:paraId="772483B0" w14:textId="77777777" w:rsidR="00BA216B" w:rsidRDefault="00BA216B" w:rsidP="00614F98"/>
                          <w:p w14:paraId="4EDCF3B1" w14:textId="77777777" w:rsidR="00BA216B" w:rsidRDefault="00BA216B" w:rsidP="00614F98"/>
                          <w:p w14:paraId="0D7DB7C7" w14:textId="77777777" w:rsidR="00BA216B" w:rsidRDefault="00BA216B" w:rsidP="00614F98"/>
                          <w:p w14:paraId="2B00050B" w14:textId="77777777" w:rsidR="00BA216B" w:rsidRDefault="00BA216B" w:rsidP="00614F98"/>
                          <w:p w14:paraId="3ACE2FDE" w14:textId="77777777" w:rsidR="00BA216B" w:rsidRDefault="00BA216B" w:rsidP="00614F98"/>
                          <w:p w14:paraId="130F2C52" w14:textId="77777777" w:rsidR="00BA216B" w:rsidRDefault="00BA216B" w:rsidP="00614F98"/>
                          <w:p w14:paraId="48240301" w14:textId="77777777" w:rsidR="00BA216B" w:rsidRDefault="00BA216B" w:rsidP="00614F98"/>
                          <w:p w14:paraId="28942690" w14:textId="77777777" w:rsidR="00BA216B" w:rsidRDefault="00BA216B" w:rsidP="00614F98"/>
                          <w:p w14:paraId="56983D0D" w14:textId="77777777" w:rsidR="00BA216B" w:rsidRDefault="00BA216B" w:rsidP="00614F98"/>
                          <w:p w14:paraId="296AF44A" w14:textId="77777777" w:rsidR="00BA216B" w:rsidRDefault="00BA216B" w:rsidP="00614F98"/>
                          <w:p w14:paraId="072A8930" w14:textId="77777777" w:rsidR="00BA216B" w:rsidRDefault="00BA216B" w:rsidP="00614F98"/>
                          <w:p w14:paraId="05DDA2CD" w14:textId="77777777" w:rsidR="00BA216B" w:rsidRDefault="00BA216B" w:rsidP="00614F98"/>
                          <w:p w14:paraId="22BB33F8" w14:textId="77777777" w:rsidR="00BA216B" w:rsidRDefault="00BA216B" w:rsidP="00614F98"/>
                          <w:p w14:paraId="02C56BFE" w14:textId="77777777" w:rsidR="00BA216B" w:rsidRDefault="00BA216B" w:rsidP="00614F98"/>
                          <w:p w14:paraId="6ACC99E8" w14:textId="77777777" w:rsidR="00BA216B" w:rsidRDefault="00BA216B" w:rsidP="00614F98"/>
                          <w:p w14:paraId="463940AF" w14:textId="77777777" w:rsidR="00BA216B" w:rsidRDefault="00BA216B" w:rsidP="00614F98"/>
                          <w:p w14:paraId="1D735D9B" w14:textId="77777777" w:rsidR="00BA216B" w:rsidRDefault="00BA216B" w:rsidP="00614F98"/>
                          <w:p w14:paraId="6DDAC997" w14:textId="77777777" w:rsidR="00BA216B" w:rsidRDefault="00BA216B" w:rsidP="00614F98"/>
                          <w:p w14:paraId="7D748E3A" w14:textId="77777777" w:rsidR="00BA216B" w:rsidRDefault="00BA216B" w:rsidP="00614F98"/>
                          <w:p w14:paraId="7B814851" w14:textId="77777777" w:rsidR="00BA216B" w:rsidRDefault="00BA216B" w:rsidP="00614F98"/>
                          <w:p w14:paraId="29C0585E" w14:textId="77777777" w:rsidR="00BA216B" w:rsidRDefault="00BA216B" w:rsidP="00614F98"/>
                          <w:p w14:paraId="530ADB40" w14:textId="77777777" w:rsidR="00BA216B" w:rsidRDefault="00BA216B" w:rsidP="00614F98"/>
                          <w:p w14:paraId="6289FC91" w14:textId="77777777" w:rsidR="00BA216B" w:rsidRDefault="00BA216B" w:rsidP="00614F98"/>
                          <w:p w14:paraId="62AB2A1B" w14:textId="77777777" w:rsidR="00BA216B" w:rsidRDefault="00BA216B" w:rsidP="00614F98"/>
                          <w:p w14:paraId="5B7B2912" w14:textId="77777777" w:rsidR="00BA216B" w:rsidRDefault="00BA216B" w:rsidP="00614F98"/>
                          <w:p w14:paraId="1EE37A86" w14:textId="77777777" w:rsidR="00BA216B" w:rsidRDefault="00BA216B" w:rsidP="00614F98"/>
                          <w:p w14:paraId="17E01823" w14:textId="77777777" w:rsidR="00BA216B" w:rsidRDefault="00BA216B" w:rsidP="00614F98"/>
                          <w:p w14:paraId="0B0AA5B3" w14:textId="77777777" w:rsidR="00BA216B" w:rsidRDefault="00BA216B" w:rsidP="00614F98"/>
                          <w:p w14:paraId="3283733C" w14:textId="77777777" w:rsidR="00BA216B" w:rsidRDefault="00BA216B" w:rsidP="00614F98"/>
                          <w:p w14:paraId="77E888E7" w14:textId="77777777" w:rsidR="00BA216B" w:rsidRDefault="00BA216B" w:rsidP="00614F98"/>
                          <w:p w14:paraId="2ED90A64" w14:textId="77777777" w:rsidR="00BA216B" w:rsidRDefault="00BA216B" w:rsidP="00614F98"/>
                          <w:p w14:paraId="57707D90" w14:textId="77777777" w:rsidR="00BA216B" w:rsidRDefault="00BA216B" w:rsidP="00614F98"/>
                          <w:p w14:paraId="118DD1FC" w14:textId="77777777" w:rsidR="00BA216B" w:rsidRDefault="00BA216B" w:rsidP="00614F98"/>
                          <w:p w14:paraId="08BD6DC4" w14:textId="77777777" w:rsidR="00BA216B" w:rsidRDefault="00BA216B" w:rsidP="00614F98"/>
                          <w:p w14:paraId="6628BB0A" w14:textId="77777777" w:rsidR="00BA216B" w:rsidRDefault="00BA216B" w:rsidP="00614F98"/>
                          <w:p w14:paraId="439C495F" w14:textId="77777777" w:rsidR="00BA216B" w:rsidRDefault="00BA216B" w:rsidP="00614F98"/>
                          <w:p w14:paraId="5DB79A13" w14:textId="77777777" w:rsidR="00BA216B" w:rsidRDefault="00BA216B" w:rsidP="00614F98"/>
                          <w:p w14:paraId="679EBF90" w14:textId="77777777" w:rsidR="00BA216B" w:rsidRDefault="00BA216B" w:rsidP="00614F98"/>
                          <w:p w14:paraId="5027F065" w14:textId="77777777" w:rsidR="00BA216B" w:rsidRDefault="00BA216B" w:rsidP="00614F98"/>
                          <w:p w14:paraId="273E40EA" w14:textId="77777777" w:rsidR="00BA216B" w:rsidRDefault="00BA216B" w:rsidP="00614F98"/>
                          <w:p w14:paraId="1A4D0BE7" w14:textId="77777777" w:rsidR="00BA216B" w:rsidRDefault="00BA216B" w:rsidP="00614F98"/>
                          <w:p w14:paraId="18CE6DEB" w14:textId="77777777" w:rsidR="00BA216B" w:rsidRDefault="00BA216B" w:rsidP="00614F98"/>
                          <w:p w14:paraId="425B9169" w14:textId="77777777" w:rsidR="00BA216B" w:rsidRDefault="00BA216B" w:rsidP="00614F98"/>
                          <w:p w14:paraId="4DE63618" w14:textId="77777777" w:rsidR="00BA216B" w:rsidRDefault="00BA216B" w:rsidP="00614F98"/>
                          <w:p w14:paraId="13B62577" w14:textId="77777777" w:rsidR="00BA216B" w:rsidRDefault="00BA216B" w:rsidP="00614F98"/>
                          <w:p w14:paraId="4DC80B8A" w14:textId="77777777" w:rsidR="00BA216B" w:rsidRDefault="00BA216B" w:rsidP="00614F98"/>
                          <w:p w14:paraId="0E6F87A6" w14:textId="77777777" w:rsidR="00BA216B" w:rsidRDefault="00BA216B" w:rsidP="00614F98"/>
                          <w:p w14:paraId="67B3AEF6" w14:textId="77777777" w:rsidR="00BA216B" w:rsidRDefault="00BA216B" w:rsidP="00614F98"/>
                          <w:p w14:paraId="734C1464" w14:textId="77777777" w:rsidR="00BA216B" w:rsidRDefault="00BA216B" w:rsidP="00614F98"/>
                          <w:p w14:paraId="48B7384A" w14:textId="77777777" w:rsidR="00BA216B" w:rsidRDefault="00BA216B" w:rsidP="00614F98"/>
                          <w:p w14:paraId="37F74161" w14:textId="77777777" w:rsidR="00BA216B" w:rsidRDefault="00BA216B" w:rsidP="00614F98"/>
                          <w:p w14:paraId="2393FF8E" w14:textId="77777777" w:rsidR="00BA216B" w:rsidRDefault="00BA216B" w:rsidP="00614F98"/>
                          <w:p w14:paraId="7FBFB1D7" w14:textId="77777777" w:rsidR="00BA216B" w:rsidRDefault="00BA216B" w:rsidP="00614F98"/>
                          <w:p w14:paraId="78167B57" w14:textId="77777777" w:rsidR="00BA216B" w:rsidRDefault="00BA216B" w:rsidP="00614F98"/>
                          <w:p w14:paraId="1186AAB9" w14:textId="77777777" w:rsidR="00BA216B" w:rsidRDefault="00BA216B" w:rsidP="00614F98"/>
                          <w:p w14:paraId="76504742" w14:textId="77777777" w:rsidR="00BA216B" w:rsidRDefault="00BA216B" w:rsidP="00614F98"/>
                          <w:p w14:paraId="00CA96D5" w14:textId="77777777" w:rsidR="00BA216B" w:rsidRDefault="00BA216B" w:rsidP="00614F98"/>
                          <w:p w14:paraId="7709138F" w14:textId="77777777" w:rsidR="00BA216B" w:rsidRDefault="00BA216B" w:rsidP="00614F98"/>
                          <w:p w14:paraId="32405F45" w14:textId="77777777" w:rsidR="00BA216B" w:rsidRDefault="00BA216B" w:rsidP="00614F98"/>
                          <w:p w14:paraId="6A93A4EB" w14:textId="77777777" w:rsidR="00BA216B" w:rsidRDefault="00BA216B" w:rsidP="00614F98"/>
                          <w:p w14:paraId="3D2AB6D2" w14:textId="77777777" w:rsidR="00BA216B" w:rsidRDefault="00BA216B" w:rsidP="00614F98"/>
                          <w:p w14:paraId="2AB45BE6" w14:textId="77777777" w:rsidR="00BA216B" w:rsidRDefault="00BA216B" w:rsidP="00614F98"/>
                          <w:p w14:paraId="64365694" w14:textId="77777777" w:rsidR="00BA216B" w:rsidRDefault="00BA216B" w:rsidP="00614F98"/>
                          <w:p w14:paraId="13A4454F" w14:textId="77777777" w:rsidR="00BA216B" w:rsidRDefault="00BA216B" w:rsidP="00614F98"/>
                          <w:p w14:paraId="20039D80" w14:textId="77777777" w:rsidR="00BA216B" w:rsidRDefault="00BA216B" w:rsidP="00614F98"/>
                          <w:p w14:paraId="45BDFB03" w14:textId="77777777" w:rsidR="00BA216B" w:rsidRDefault="00BA216B" w:rsidP="00614F98"/>
                          <w:p w14:paraId="24536ED2" w14:textId="77777777" w:rsidR="00BA216B" w:rsidRDefault="00BA216B" w:rsidP="00614F98"/>
                          <w:p w14:paraId="2FCF21C4" w14:textId="77777777" w:rsidR="00BA216B" w:rsidRDefault="00BA216B" w:rsidP="00614F98"/>
                          <w:p w14:paraId="384F2DE0" w14:textId="77777777" w:rsidR="00BA216B" w:rsidRDefault="00BA216B" w:rsidP="00614F98"/>
                          <w:p w14:paraId="509FC3C4" w14:textId="77777777" w:rsidR="00BA216B" w:rsidRDefault="00BA216B" w:rsidP="00614F98"/>
                          <w:p w14:paraId="1C26046E" w14:textId="77777777" w:rsidR="00BA216B" w:rsidRDefault="00BA216B" w:rsidP="00614F98"/>
                          <w:p w14:paraId="7984BBB6" w14:textId="77777777" w:rsidR="00BA216B" w:rsidRDefault="00BA216B" w:rsidP="00614F98"/>
                          <w:p w14:paraId="74222774" w14:textId="77777777" w:rsidR="00BA216B" w:rsidRDefault="00BA216B" w:rsidP="00614F98"/>
                          <w:p w14:paraId="5D509489" w14:textId="77777777" w:rsidR="00BA216B" w:rsidRDefault="00BA216B" w:rsidP="00614F98"/>
                          <w:p w14:paraId="775F2E4C" w14:textId="77777777" w:rsidR="00BA216B" w:rsidRDefault="00BA216B" w:rsidP="00614F98"/>
                          <w:p w14:paraId="19801458" w14:textId="77777777" w:rsidR="00BA216B" w:rsidRDefault="00BA216B" w:rsidP="00614F98"/>
                          <w:p w14:paraId="61993BD3" w14:textId="77777777" w:rsidR="00BA216B" w:rsidRDefault="00BA216B" w:rsidP="00614F98"/>
                          <w:p w14:paraId="4E98EEE9" w14:textId="77777777" w:rsidR="00BA216B" w:rsidRDefault="00BA216B" w:rsidP="00614F98"/>
                          <w:p w14:paraId="5C1231A4" w14:textId="77777777" w:rsidR="00BA216B" w:rsidRDefault="00BA216B" w:rsidP="00614F98"/>
                          <w:p w14:paraId="410747FB" w14:textId="77777777" w:rsidR="00BA216B" w:rsidRDefault="00BA216B" w:rsidP="00614F98"/>
                          <w:p w14:paraId="4F613522" w14:textId="77777777" w:rsidR="00BA216B" w:rsidRDefault="00BA216B" w:rsidP="00614F98"/>
                          <w:p w14:paraId="5F404818" w14:textId="77777777" w:rsidR="00BA216B" w:rsidRDefault="00BA216B" w:rsidP="00614F98"/>
                          <w:p w14:paraId="401AAC64" w14:textId="77777777" w:rsidR="00BA216B" w:rsidRDefault="00BA216B" w:rsidP="00614F98"/>
                          <w:p w14:paraId="5A5452D7" w14:textId="77777777" w:rsidR="00BA216B" w:rsidRDefault="00BA216B" w:rsidP="00614F98"/>
                          <w:p w14:paraId="6FFAEC20" w14:textId="77777777" w:rsidR="00BA216B" w:rsidRDefault="00BA216B" w:rsidP="00614F98"/>
                          <w:p w14:paraId="084188A8" w14:textId="77777777" w:rsidR="00BA216B" w:rsidRDefault="00BA216B" w:rsidP="00614F98"/>
                          <w:p w14:paraId="5524406A" w14:textId="77777777" w:rsidR="00BA216B" w:rsidRDefault="00BA216B" w:rsidP="00614F98"/>
                          <w:p w14:paraId="6AC802DD" w14:textId="77777777" w:rsidR="00BA216B" w:rsidRDefault="00BA216B" w:rsidP="00614F98"/>
                          <w:p w14:paraId="1622C8C1" w14:textId="77777777" w:rsidR="00BA216B" w:rsidRDefault="00BA216B" w:rsidP="00614F98"/>
                          <w:p w14:paraId="4F7C6051" w14:textId="77777777" w:rsidR="00BA216B" w:rsidRDefault="00BA216B" w:rsidP="00614F98"/>
                          <w:p w14:paraId="7187D2D9" w14:textId="77777777" w:rsidR="00BA216B" w:rsidRDefault="00BA216B" w:rsidP="00614F98"/>
                          <w:p w14:paraId="02B0BD5B" w14:textId="77777777" w:rsidR="00BA216B" w:rsidRDefault="00BA216B" w:rsidP="00614F98"/>
                          <w:p w14:paraId="515CFC89" w14:textId="77777777" w:rsidR="00BA216B" w:rsidRDefault="00BA216B" w:rsidP="00614F98"/>
                          <w:p w14:paraId="7751019D" w14:textId="77777777" w:rsidR="00BA216B" w:rsidRDefault="00BA216B" w:rsidP="00614F98"/>
                          <w:p w14:paraId="79B7DFD0" w14:textId="77777777" w:rsidR="00BA216B" w:rsidRDefault="00BA216B" w:rsidP="00614F98"/>
                          <w:p w14:paraId="1E123177" w14:textId="77777777" w:rsidR="00BA216B" w:rsidRDefault="00BA216B" w:rsidP="00614F98"/>
                          <w:p w14:paraId="3B00624B" w14:textId="77777777" w:rsidR="00BA216B" w:rsidRDefault="00BA216B" w:rsidP="00614F98"/>
                          <w:p w14:paraId="18C7BCB4" w14:textId="77777777" w:rsidR="00BA216B" w:rsidRDefault="00BA216B" w:rsidP="00614F98"/>
                          <w:p w14:paraId="419EF69E" w14:textId="77777777" w:rsidR="00BA216B" w:rsidRDefault="00BA216B" w:rsidP="00614F98"/>
                          <w:p w14:paraId="0A67F234" w14:textId="77777777" w:rsidR="00BA216B" w:rsidRDefault="00BA216B" w:rsidP="00614F98"/>
                          <w:p w14:paraId="50C37075" w14:textId="77777777" w:rsidR="00BA216B" w:rsidRDefault="00BA216B" w:rsidP="00614F98"/>
                          <w:p w14:paraId="74BE21DA" w14:textId="77777777" w:rsidR="00BA216B" w:rsidRDefault="00BA216B" w:rsidP="00614F98"/>
                          <w:p w14:paraId="3D2590DF" w14:textId="77777777" w:rsidR="00BA216B" w:rsidRDefault="00BA216B" w:rsidP="00614F98"/>
                          <w:p w14:paraId="65338B68" w14:textId="77777777" w:rsidR="00BA216B" w:rsidRDefault="00BA216B" w:rsidP="00614F98"/>
                          <w:p w14:paraId="0578112B" w14:textId="77777777" w:rsidR="00BA216B" w:rsidRDefault="00BA216B" w:rsidP="00614F98"/>
                          <w:p w14:paraId="6A373FD0" w14:textId="77777777" w:rsidR="00BA216B" w:rsidRDefault="00BA216B" w:rsidP="00614F98"/>
                          <w:p w14:paraId="6497FA4F" w14:textId="77777777" w:rsidR="00BA216B" w:rsidRDefault="00BA216B" w:rsidP="00614F98"/>
                          <w:p w14:paraId="356A8A2F" w14:textId="77777777" w:rsidR="00BA216B" w:rsidRDefault="00BA216B" w:rsidP="00614F98"/>
                          <w:p w14:paraId="5343EC9D" w14:textId="77777777" w:rsidR="00BA216B" w:rsidRDefault="00BA216B" w:rsidP="00614F98"/>
                          <w:p w14:paraId="6FD91E12" w14:textId="77777777" w:rsidR="00BA216B" w:rsidRDefault="00BA216B" w:rsidP="00614F98"/>
                          <w:p w14:paraId="77638CF9" w14:textId="77777777" w:rsidR="00BA216B" w:rsidRDefault="00BA216B" w:rsidP="00614F98"/>
                          <w:p w14:paraId="41243726" w14:textId="77777777" w:rsidR="00BA216B" w:rsidRDefault="00BA216B" w:rsidP="00614F98"/>
                          <w:p w14:paraId="25648F0A" w14:textId="77777777" w:rsidR="00BA216B" w:rsidRDefault="00BA216B" w:rsidP="00614F98"/>
                          <w:p w14:paraId="1DD02B22" w14:textId="77777777" w:rsidR="00BA216B" w:rsidRDefault="00BA216B" w:rsidP="00614F98"/>
                          <w:p w14:paraId="5613692E" w14:textId="77777777" w:rsidR="00BA216B" w:rsidRDefault="00BA216B" w:rsidP="00614F98"/>
                          <w:p w14:paraId="41B6DB88" w14:textId="77777777" w:rsidR="00BA216B" w:rsidRDefault="00BA216B" w:rsidP="00614F98"/>
                          <w:p w14:paraId="1F10D7BC" w14:textId="77777777" w:rsidR="00BA216B" w:rsidRDefault="00BA216B" w:rsidP="00614F98"/>
                          <w:p w14:paraId="64310D47" w14:textId="77777777" w:rsidR="00BA216B" w:rsidRDefault="00BA216B" w:rsidP="00614F98"/>
                          <w:p w14:paraId="48D74FA8" w14:textId="77777777" w:rsidR="00BA216B" w:rsidRDefault="00BA216B" w:rsidP="00614F98"/>
                          <w:p w14:paraId="0717CB55" w14:textId="77777777" w:rsidR="00BA216B" w:rsidRDefault="00BA216B" w:rsidP="00614F98"/>
                          <w:p w14:paraId="36E0338D" w14:textId="77777777" w:rsidR="00BA216B" w:rsidRDefault="00BA216B" w:rsidP="00614F98"/>
                          <w:p w14:paraId="5226807D" w14:textId="77777777" w:rsidR="00BA216B" w:rsidRDefault="00BA216B" w:rsidP="00614F98"/>
                          <w:p w14:paraId="2A1C1434" w14:textId="77777777" w:rsidR="00BA216B" w:rsidRDefault="00BA216B" w:rsidP="00614F98"/>
                          <w:p w14:paraId="123FCBBC" w14:textId="77777777" w:rsidR="00BA216B" w:rsidRDefault="00BA216B" w:rsidP="00614F98"/>
                          <w:p w14:paraId="3477B1A8" w14:textId="77777777" w:rsidR="00BA216B" w:rsidRDefault="00BA216B" w:rsidP="00614F98"/>
                          <w:p w14:paraId="6EE74302" w14:textId="77777777" w:rsidR="00BA216B" w:rsidRDefault="00BA216B" w:rsidP="00614F98"/>
                          <w:p w14:paraId="3902A0C8" w14:textId="77777777" w:rsidR="00BA216B" w:rsidRDefault="00BA216B" w:rsidP="00614F98"/>
                          <w:p w14:paraId="34DEF8A4" w14:textId="77777777" w:rsidR="00BA216B" w:rsidRDefault="00BA216B" w:rsidP="00614F98"/>
                          <w:p w14:paraId="68F57934" w14:textId="77777777" w:rsidR="00BA216B" w:rsidRDefault="00BA216B" w:rsidP="00614F98"/>
                          <w:p w14:paraId="2C37A0A0" w14:textId="77777777" w:rsidR="00BA216B" w:rsidRDefault="00BA216B" w:rsidP="00614F98"/>
                          <w:p w14:paraId="6D19E0B4" w14:textId="77777777" w:rsidR="00BA216B" w:rsidRDefault="00BA216B" w:rsidP="00614F98"/>
                          <w:p w14:paraId="14CE5DA4" w14:textId="77777777" w:rsidR="00BA216B" w:rsidRDefault="00BA216B" w:rsidP="00614F98"/>
                          <w:p w14:paraId="4BEB26FB" w14:textId="77777777" w:rsidR="00BA216B" w:rsidRDefault="00BA216B" w:rsidP="00614F98"/>
                          <w:p w14:paraId="17435330" w14:textId="77777777" w:rsidR="00BA216B" w:rsidRDefault="00BA216B" w:rsidP="00614F98"/>
                          <w:p w14:paraId="0CDB106A" w14:textId="77777777" w:rsidR="00BA216B" w:rsidRDefault="00BA216B" w:rsidP="00614F98"/>
                          <w:p w14:paraId="4B1159EB" w14:textId="77777777" w:rsidR="00BA216B" w:rsidRDefault="00BA216B" w:rsidP="00614F98"/>
                          <w:p w14:paraId="73B37B0A" w14:textId="77777777" w:rsidR="00BA216B" w:rsidRDefault="00BA216B" w:rsidP="00614F98"/>
                          <w:p w14:paraId="47841356" w14:textId="77777777" w:rsidR="00BA216B" w:rsidRDefault="00BA216B" w:rsidP="00614F98"/>
                          <w:p w14:paraId="30E6A8E1" w14:textId="77777777" w:rsidR="00BA216B" w:rsidRDefault="00BA216B" w:rsidP="00614F98"/>
                          <w:p w14:paraId="1BE98307" w14:textId="77777777" w:rsidR="00BA216B" w:rsidRDefault="00BA216B" w:rsidP="00614F98"/>
                          <w:p w14:paraId="68545B5D" w14:textId="77777777" w:rsidR="00BA216B" w:rsidRDefault="00BA216B" w:rsidP="00614F98"/>
                          <w:p w14:paraId="0741E4FE" w14:textId="77777777" w:rsidR="00BA216B" w:rsidRDefault="00BA216B" w:rsidP="00614F98"/>
                          <w:p w14:paraId="05FA8E76" w14:textId="77777777" w:rsidR="00BA216B" w:rsidRDefault="00BA216B" w:rsidP="00614F98"/>
                          <w:p w14:paraId="78380275" w14:textId="77777777" w:rsidR="00BA216B" w:rsidRDefault="00BA216B" w:rsidP="00614F98"/>
                          <w:p w14:paraId="17C3282F" w14:textId="77777777" w:rsidR="00BA216B" w:rsidRDefault="00BA216B" w:rsidP="00614F98"/>
                          <w:p w14:paraId="34E95948" w14:textId="77777777" w:rsidR="00BA216B" w:rsidRDefault="00BA216B" w:rsidP="00614F98"/>
                          <w:p w14:paraId="7713008F" w14:textId="77777777" w:rsidR="00BA216B" w:rsidRDefault="00BA216B" w:rsidP="00614F98"/>
                          <w:p w14:paraId="2F09733F" w14:textId="77777777" w:rsidR="00BA216B" w:rsidRDefault="00BA216B" w:rsidP="00614F98"/>
                          <w:p w14:paraId="18971720" w14:textId="77777777" w:rsidR="00BA216B" w:rsidRDefault="00BA216B" w:rsidP="00614F98"/>
                          <w:p w14:paraId="775ED4ED" w14:textId="77777777" w:rsidR="00BA216B" w:rsidRDefault="00BA216B" w:rsidP="00614F98"/>
                          <w:p w14:paraId="0C1B920B" w14:textId="77777777" w:rsidR="00BA216B" w:rsidRDefault="00BA216B" w:rsidP="00614F98"/>
                          <w:p w14:paraId="18BE72E9" w14:textId="77777777" w:rsidR="00BA216B" w:rsidRDefault="00BA216B" w:rsidP="00614F98"/>
                          <w:p w14:paraId="5D4B0FFC" w14:textId="77777777" w:rsidR="00BA216B" w:rsidRDefault="00BA216B" w:rsidP="00614F98"/>
                          <w:p w14:paraId="23B1315B" w14:textId="77777777" w:rsidR="00BA216B" w:rsidRDefault="00BA216B" w:rsidP="00614F98"/>
                          <w:p w14:paraId="5FBF3EBB" w14:textId="77777777" w:rsidR="00BA216B" w:rsidRDefault="00BA216B" w:rsidP="00614F98"/>
                          <w:p w14:paraId="46D6817F" w14:textId="77777777" w:rsidR="00BA216B" w:rsidRDefault="00BA216B" w:rsidP="00614F98"/>
                          <w:p w14:paraId="2E32BEC1" w14:textId="77777777" w:rsidR="00BA216B" w:rsidRDefault="00BA216B" w:rsidP="00614F98"/>
                          <w:p w14:paraId="6BCCAEE1" w14:textId="77777777" w:rsidR="00BA216B" w:rsidRDefault="00BA216B" w:rsidP="00614F98"/>
                          <w:p w14:paraId="265DD37E" w14:textId="77777777" w:rsidR="00BA216B" w:rsidRDefault="00BA216B" w:rsidP="00614F98"/>
                          <w:p w14:paraId="78875605" w14:textId="77777777" w:rsidR="00BA216B" w:rsidRDefault="00BA216B" w:rsidP="00614F98"/>
                          <w:p w14:paraId="7AFC086E" w14:textId="77777777" w:rsidR="00BA216B" w:rsidRDefault="00BA216B" w:rsidP="00614F98"/>
                          <w:p w14:paraId="31DC65AA" w14:textId="77777777" w:rsidR="00BA216B" w:rsidRDefault="00BA216B" w:rsidP="00614F98"/>
                          <w:p w14:paraId="6F34EE6A" w14:textId="77777777" w:rsidR="00BA216B" w:rsidRDefault="00BA216B" w:rsidP="00614F98"/>
                          <w:p w14:paraId="5CAB5988" w14:textId="77777777" w:rsidR="00BA216B" w:rsidRDefault="00BA216B" w:rsidP="00614F98"/>
                          <w:p w14:paraId="3496AE84" w14:textId="77777777" w:rsidR="00BA216B" w:rsidRDefault="00BA216B" w:rsidP="00614F98"/>
                          <w:p w14:paraId="13B1DE50" w14:textId="77777777" w:rsidR="00BA216B" w:rsidRDefault="00BA216B" w:rsidP="00614F98"/>
                          <w:p w14:paraId="29AA6D2B" w14:textId="77777777" w:rsidR="00BA216B" w:rsidRDefault="00BA216B" w:rsidP="00614F98"/>
                          <w:p w14:paraId="0A2AD6C0" w14:textId="77777777" w:rsidR="00BA216B" w:rsidRDefault="00BA216B" w:rsidP="00614F98"/>
                          <w:p w14:paraId="287D4C35" w14:textId="77777777" w:rsidR="00BA216B" w:rsidRDefault="00BA216B" w:rsidP="00614F98"/>
                          <w:p w14:paraId="69E15987" w14:textId="77777777" w:rsidR="00BA216B" w:rsidRDefault="00BA216B" w:rsidP="00614F98"/>
                          <w:p w14:paraId="05348CCD" w14:textId="77777777" w:rsidR="00BA216B" w:rsidRDefault="00BA216B" w:rsidP="00614F98"/>
                          <w:p w14:paraId="4C0A5882" w14:textId="77777777" w:rsidR="00BA216B" w:rsidRDefault="00BA216B" w:rsidP="00614F98"/>
                          <w:p w14:paraId="43F24A5E" w14:textId="77777777" w:rsidR="00BA216B" w:rsidRDefault="00BA216B" w:rsidP="00614F98"/>
                          <w:p w14:paraId="411BDB81" w14:textId="77777777" w:rsidR="00BA216B" w:rsidRDefault="00BA216B" w:rsidP="00614F98"/>
                          <w:p w14:paraId="64C0B828" w14:textId="77777777" w:rsidR="00BA216B" w:rsidRDefault="00BA216B" w:rsidP="00614F98"/>
                          <w:p w14:paraId="5065BDA2" w14:textId="77777777" w:rsidR="00BA216B" w:rsidRDefault="00BA216B" w:rsidP="00614F98"/>
                          <w:p w14:paraId="6A28C74A" w14:textId="77777777" w:rsidR="00BA216B" w:rsidRDefault="00BA216B" w:rsidP="00614F98"/>
                          <w:p w14:paraId="3972611D" w14:textId="77777777" w:rsidR="00BA216B" w:rsidRDefault="00BA216B" w:rsidP="00614F98"/>
                          <w:p w14:paraId="74045958" w14:textId="77777777" w:rsidR="00BA216B" w:rsidRDefault="00BA216B" w:rsidP="00614F98"/>
                          <w:p w14:paraId="65E46D91" w14:textId="77777777" w:rsidR="00BA216B" w:rsidRDefault="00BA216B" w:rsidP="00614F98"/>
                          <w:p w14:paraId="074C4366" w14:textId="77777777" w:rsidR="00BA216B" w:rsidRDefault="00BA216B" w:rsidP="00614F98"/>
                          <w:p w14:paraId="13C24CDD" w14:textId="77777777" w:rsidR="00BA216B" w:rsidRDefault="00BA216B" w:rsidP="00614F98"/>
                          <w:p w14:paraId="200B8597" w14:textId="77777777" w:rsidR="00BA216B" w:rsidRDefault="00BA216B" w:rsidP="00614F98"/>
                          <w:p w14:paraId="7510BA62" w14:textId="77777777" w:rsidR="00BA216B" w:rsidRDefault="00BA216B" w:rsidP="00614F98"/>
                          <w:p w14:paraId="1DCB3B36" w14:textId="77777777" w:rsidR="00BA216B" w:rsidRDefault="00BA216B" w:rsidP="00614F98"/>
                          <w:p w14:paraId="18AB58F7" w14:textId="77777777" w:rsidR="00BA216B" w:rsidRDefault="00BA216B" w:rsidP="00614F98"/>
                          <w:p w14:paraId="0080C71D" w14:textId="77777777" w:rsidR="00BA216B" w:rsidRDefault="00BA216B" w:rsidP="00614F98"/>
                          <w:p w14:paraId="67634CAB" w14:textId="77777777" w:rsidR="00BA216B" w:rsidRDefault="00BA216B" w:rsidP="00614F98"/>
                          <w:p w14:paraId="6781319C" w14:textId="77777777" w:rsidR="00BA216B" w:rsidRDefault="00BA216B" w:rsidP="00614F98"/>
                          <w:p w14:paraId="62590BC8" w14:textId="77777777" w:rsidR="00BA216B" w:rsidRDefault="00BA216B" w:rsidP="00614F98"/>
                          <w:p w14:paraId="0D25D6E5" w14:textId="77777777" w:rsidR="00BA216B" w:rsidRDefault="00BA216B" w:rsidP="00614F98"/>
                          <w:p w14:paraId="7FB1BD7E" w14:textId="77777777" w:rsidR="00BA216B" w:rsidRDefault="00BA216B" w:rsidP="00614F98"/>
                          <w:p w14:paraId="60BF94B7" w14:textId="77777777" w:rsidR="00BA216B" w:rsidRDefault="00BA216B" w:rsidP="00614F98"/>
                          <w:p w14:paraId="30B919C2" w14:textId="77777777" w:rsidR="00BA216B" w:rsidRDefault="00BA216B" w:rsidP="00614F98"/>
                          <w:p w14:paraId="481DE2D2" w14:textId="77777777" w:rsidR="00BA216B" w:rsidRDefault="00BA216B" w:rsidP="00614F98"/>
                          <w:p w14:paraId="3D9366BC" w14:textId="77777777" w:rsidR="00BA216B" w:rsidRDefault="00BA216B" w:rsidP="00614F98"/>
                          <w:p w14:paraId="5AD908F8" w14:textId="77777777" w:rsidR="00BA216B" w:rsidRDefault="00BA216B" w:rsidP="00614F98"/>
                          <w:p w14:paraId="533A07A8" w14:textId="77777777" w:rsidR="00BA216B" w:rsidRDefault="00BA216B" w:rsidP="00614F98"/>
                          <w:p w14:paraId="744491A5" w14:textId="77777777" w:rsidR="00BA216B" w:rsidRDefault="00BA216B" w:rsidP="00614F98"/>
                          <w:p w14:paraId="05944A13" w14:textId="77777777" w:rsidR="00BA216B" w:rsidRDefault="00BA216B" w:rsidP="00614F98"/>
                          <w:p w14:paraId="24EA7A5E" w14:textId="77777777" w:rsidR="00BA216B" w:rsidRDefault="00BA216B" w:rsidP="00614F98"/>
                          <w:p w14:paraId="52653C38" w14:textId="77777777" w:rsidR="00BA216B" w:rsidRDefault="00BA216B" w:rsidP="00614F98"/>
                          <w:p w14:paraId="10C4028B" w14:textId="77777777" w:rsidR="00BA216B" w:rsidRDefault="00BA216B" w:rsidP="00614F98"/>
                          <w:p w14:paraId="4AA24BF0" w14:textId="77777777" w:rsidR="00BA216B" w:rsidRDefault="00BA216B" w:rsidP="00614F98"/>
                          <w:p w14:paraId="4F480DEE" w14:textId="77777777" w:rsidR="00BA216B" w:rsidRDefault="00BA216B" w:rsidP="00614F98"/>
                          <w:p w14:paraId="1A4B31D7" w14:textId="77777777" w:rsidR="00BA216B" w:rsidRDefault="00BA216B" w:rsidP="00614F98"/>
                          <w:p w14:paraId="51C3B86E" w14:textId="77777777" w:rsidR="00BA216B" w:rsidRDefault="00BA216B" w:rsidP="00614F98"/>
                          <w:p w14:paraId="5C873E0F" w14:textId="77777777" w:rsidR="00BA216B" w:rsidRDefault="00BA216B" w:rsidP="00614F98"/>
                          <w:p w14:paraId="4B64A715" w14:textId="77777777" w:rsidR="00BA216B" w:rsidRDefault="00BA216B" w:rsidP="00614F98"/>
                          <w:p w14:paraId="6F6A9E1A" w14:textId="77777777" w:rsidR="00BA216B" w:rsidRDefault="00BA216B" w:rsidP="00614F98"/>
                          <w:p w14:paraId="6840449A" w14:textId="77777777" w:rsidR="00BA216B" w:rsidRDefault="00BA216B" w:rsidP="00614F98"/>
                          <w:p w14:paraId="0494BD36" w14:textId="77777777" w:rsidR="00BA216B" w:rsidRDefault="00BA216B" w:rsidP="00614F98"/>
                          <w:p w14:paraId="592B7E5B" w14:textId="77777777" w:rsidR="00BA216B" w:rsidRDefault="00BA216B" w:rsidP="00614F98"/>
                          <w:p w14:paraId="749B5CAC" w14:textId="77777777" w:rsidR="00BA216B" w:rsidRDefault="00BA216B" w:rsidP="00614F98"/>
                          <w:p w14:paraId="073F16BE" w14:textId="77777777" w:rsidR="00BA216B" w:rsidRDefault="00BA216B" w:rsidP="00614F98"/>
                          <w:p w14:paraId="1A582C00" w14:textId="77777777" w:rsidR="00BA216B" w:rsidRDefault="00BA216B" w:rsidP="00614F98"/>
                          <w:p w14:paraId="439CBF96" w14:textId="77777777" w:rsidR="00BA216B" w:rsidRDefault="00BA216B" w:rsidP="00614F98"/>
                          <w:p w14:paraId="6F6EB12F" w14:textId="77777777" w:rsidR="00BA216B" w:rsidRDefault="00BA216B" w:rsidP="00614F98"/>
                          <w:p w14:paraId="04905429" w14:textId="77777777" w:rsidR="00BA216B" w:rsidRDefault="00BA216B" w:rsidP="00614F98"/>
                          <w:p w14:paraId="2FF95494" w14:textId="77777777" w:rsidR="00BA216B" w:rsidRDefault="00BA216B" w:rsidP="00614F98"/>
                          <w:p w14:paraId="0B2E87A3" w14:textId="77777777" w:rsidR="00BA216B" w:rsidRDefault="00BA216B" w:rsidP="00614F98"/>
                          <w:p w14:paraId="131631D6" w14:textId="77777777" w:rsidR="00BA216B" w:rsidRDefault="00BA216B" w:rsidP="00614F98"/>
                          <w:p w14:paraId="5582AC5E" w14:textId="77777777" w:rsidR="00BA216B" w:rsidRDefault="00BA216B" w:rsidP="00614F98"/>
                          <w:p w14:paraId="111B72E2" w14:textId="77777777" w:rsidR="00BA216B" w:rsidRDefault="00BA216B" w:rsidP="00614F98"/>
                          <w:p w14:paraId="65130EAF" w14:textId="77777777" w:rsidR="00BA216B" w:rsidRDefault="00BA216B" w:rsidP="00614F98"/>
                          <w:p w14:paraId="27272D76" w14:textId="77777777" w:rsidR="00BA216B" w:rsidRDefault="00BA216B" w:rsidP="00614F98"/>
                          <w:p w14:paraId="2507D233" w14:textId="77777777" w:rsidR="00BA216B" w:rsidRDefault="00BA216B" w:rsidP="00614F98"/>
                          <w:p w14:paraId="3817A932" w14:textId="77777777" w:rsidR="00BA216B" w:rsidRDefault="00BA216B" w:rsidP="00614F98"/>
                          <w:p w14:paraId="7EC2C59E" w14:textId="77777777" w:rsidR="00BA216B" w:rsidRDefault="00BA216B" w:rsidP="00614F98"/>
                          <w:p w14:paraId="1124322A" w14:textId="77777777" w:rsidR="00BA216B" w:rsidRDefault="00BA216B" w:rsidP="00614F98"/>
                          <w:p w14:paraId="34A54129" w14:textId="77777777" w:rsidR="00BA216B" w:rsidRDefault="00BA216B" w:rsidP="00614F98"/>
                          <w:p w14:paraId="42C19BCF" w14:textId="77777777" w:rsidR="00BA216B" w:rsidRDefault="00BA216B" w:rsidP="00614F98"/>
                          <w:p w14:paraId="18832CD8" w14:textId="77777777" w:rsidR="00BA216B" w:rsidRDefault="00BA216B" w:rsidP="00614F98"/>
                          <w:p w14:paraId="7B5C095F" w14:textId="77777777" w:rsidR="00BA216B" w:rsidRDefault="00BA216B" w:rsidP="00614F98"/>
                          <w:p w14:paraId="14E0767A" w14:textId="77777777" w:rsidR="00BA216B" w:rsidRDefault="00BA216B" w:rsidP="00614F98"/>
                          <w:p w14:paraId="022DEEA1" w14:textId="77777777" w:rsidR="00BA216B" w:rsidRDefault="00BA216B" w:rsidP="00614F98"/>
                          <w:p w14:paraId="372854D4" w14:textId="77777777" w:rsidR="00BA216B" w:rsidRDefault="00BA216B" w:rsidP="00614F98"/>
                          <w:p w14:paraId="214B27A8" w14:textId="77777777" w:rsidR="00BA216B" w:rsidRDefault="00BA216B" w:rsidP="00614F98"/>
                          <w:p w14:paraId="5B3D0BF5" w14:textId="77777777" w:rsidR="00BA216B" w:rsidRDefault="00BA216B" w:rsidP="00614F98"/>
                          <w:p w14:paraId="50008B1F" w14:textId="77777777" w:rsidR="00BA216B" w:rsidRDefault="00BA216B" w:rsidP="00614F98"/>
                          <w:p w14:paraId="3FE60B4A" w14:textId="77777777" w:rsidR="00BA216B" w:rsidRDefault="00BA216B" w:rsidP="00614F98"/>
                          <w:p w14:paraId="774BE65A" w14:textId="77777777" w:rsidR="00BA216B" w:rsidRDefault="00BA216B" w:rsidP="00614F98"/>
                          <w:p w14:paraId="35D10E0C" w14:textId="77777777" w:rsidR="00BA216B" w:rsidRDefault="00BA216B" w:rsidP="00614F98"/>
                          <w:p w14:paraId="3014A5DF" w14:textId="77777777" w:rsidR="00BA216B" w:rsidRDefault="00BA216B" w:rsidP="00614F98"/>
                          <w:p w14:paraId="232C28BE" w14:textId="77777777" w:rsidR="00BA216B" w:rsidRDefault="00BA216B" w:rsidP="00614F98"/>
                          <w:p w14:paraId="7023B47F" w14:textId="77777777" w:rsidR="00BA216B" w:rsidRDefault="00BA216B" w:rsidP="00614F98"/>
                          <w:p w14:paraId="24D0642D" w14:textId="77777777" w:rsidR="00BA216B" w:rsidRDefault="00BA216B" w:rsidP="00614F98"/>
                          <w:p w14:paraId="699FC585" w14:textId="77777777" w:rsidR="00BA216B" w:rsidRDefault="00BA216B" w:rsidP="00614F98"/>
                          <w:p w14:paraId="316981D8" w14:textId="77777777" w:rsidR="00BA216B" w:rsidRDefault="00BA216B" w:rsidP="00614F98"/>
                          <w:p w14:paraId="37A6FEFB" w14:textId="77777777" w:rsidR="00BA216B" w:rsidRDefault="00BA216B" w:rsidP="00614F98"/>
                          <w:p w14:paraId="1C90AFEA" w14:textId="77777777" w:rsidR="00BA216B" w:rsidRDefault="00BA216B" w:rsidP="00614F98"/>
                          <w:p w14:paraId="75B9577B" w14:textId="77777777" w:rsidR="00BA216B" w:rsidRDefault="00BA216B" w:rsidP="00614F98"/>
                          <w:p w14:paraId="625E01B8" w14:textId="77777777" w:rsidR="00BA216B" w:rsidRDefault="00BA216B" w:rsidP="00614F98"/>
                          <w:p w14:paraId="4B74C962" w14:textId="77777777" w:rsidR="00BA216B" w:rsidRDefault="00BA216B" w:rsidP="00614F98"/>
                          <w:p w14:paraId="5A5E90C3" w14:textId="77777777" w:rsidR="00BA216B" w:rsidRDefault="00BA216B" w:rsidP="00614F98"/>
                          <w:p w14:paraId="78E472B6" w14:textId="77777777" w:rsidR="00BA216B" w:rsidRDefault="00BA216B" w:rsidP="00614F98"/>
                          <w:p w14:paraId="6F11A334" w14:textId="77777777" w:rsidR="00BA216B" w:rsidRDefault="00BA216B" w:rsidP="00614F98"/>
                          <w:p w14:paraId="12AF0219" w14:textId="77777777" w:rsidR="00BA216B" w:rsidRDefault="00BA216B" w:rsidP="00614F98"/>
                          <w:p w14:paraId="5EF02477" w14:textId="77777777" w:rsidR="00BA216B" w:rsidRDefault="00BA216B" w:rsidP="00614F98"/>
                          <w:p w14:paraId="3DB3C997" w14:textId="77777777" w:rsidR="00BA216B" w:rsidRDefault="00BA216B" w:rsidP="00614F98"/>
                          <w:p w14:paraId="35496FF6" w14:textId="77777777" w:rsidR="00BA216B" w:rsidRDefault="00BA216B" w:rsidP="00614F98"/>
                          <w:p w14:paraId="5D58FC7E" w14:textId="77777777" w:rsidR="00BA216B" w:rsidRDefault="00BA216B" w:rsidP="00614F98"/>
                          <w:p w14:paraId="39DB5C98" w14:textId="77777777" w:rsidR="00BA216B" w:rsidRDefault="00BA216B" w:rsidP="00614F98"/>
                          <w:p w14:paraId="2F7BFF7F" w14:textId="77777777" w:rsidR="00BA216B" w:rsidRDefault="00BA216B" w:rsidP="00614F98"/>
                          <w:p w14:paraId="43058187" w14:textId="77777777" w:rsidR="00BA216B" w:rsidRDefault="00BA216B" w:rsidP="00614F98"/>
                          <w:p w14:paraId="45470271" w14:textId="77777777" w:rsidR="00BA216B" w:rsidRDefault="00BA216B" w:rsidP="00614F98"/>
                          <w:p w14:paraId="50358031" w14:textId="77777777" w:rsidR="00BA216B" w:rsidRDefault="00BA216B" w:rsidP="00614F98"/>
                          <w:p w14:paraId="2F83BB28" w14:textId="77777777" w:rsidR="00BA216B" w:rsidRDefault="00BA216B" w:rsidP="00614F98"/>
                          <w:p w14:paraId="6BAFC1D3" w14:textId="77777777" w:rsidR="00BA216B" w:rsidRDefault="00BA216B" w:rsidP="00614F98"/>
                          <w:p w14:paraId="50ABA2C1" w14:textId="77777777" w:rsidR="00BA216B" w:rsidRDefault="00BA216B" w:rsidP="00614F98"/>
                          <w:p w14:paraId="638F9D8E" w14:textId="77777777" w:rsidR="00BA216B" w:rsidRDefault="00BA216B" w:rsidP="00614F98"/>
                          <w:p w14:paraId="179C2974" w14:textId="77777777" w:rsidR="00BA216B" w:rsidRDefault="00BA216B" w:rsidP="00614F98"/>
                          <w:p w14:paraId="5CEF0AF3" w14:textId="77777777" w:rsidR="00BA216B" w:rsidRDefault="00BA216B" w:rsidP="00614F98"/>
                          <w:p w14:paraId="5983F4E0" w14:textId="77777777" w:rsidR="00BA216B" w:rsidRDefault="00BA216B" w:rsidP="00614F98"/>
                          <w:p w14:paraId="36562518" w14:textId="77777777" w:rsidR="00BA216B" w:rsidRDefault="00BA216B" w:rsidP="00614F98"/>
                          <w:p w14:paraId="21D9DCE4" w14:textId="77777777" w:rsidR="00BA216B" w:rsidRDefault="00BA216B" w:rsidP="00614F98"/>
                          <w:p w14:paraId="3DFBE222" w14:textId="77777777" w:rsidR="00BA216B" w:rsidRDefault="00BA216B" w:rsidP="00614F98"/>
                          <w:p w14:paraId="031EFAE3" w14:textId="77777777" w:rsidR="00BA216B" w:rsidRDefault="00BA216B" w:rsidP="00614F98"/>
                          <w:p w14:paraId="568B8359" w14:textId="77777777" w:rsidR="00BA216B" w:rsidRDefault="00BA216B" w:rsidP="00614F98"/>
                          <w:p w14:paraId="413ABF9B" w14:textId="77777777" w:rsidR="00BA216B" w:rsidRDefault="00BA216B" w:rsidP="00614F98"/>
                          <w:p w14:paraId="05D578BA" w14:textId="77777777" w:rsidR="00BA216B" w:rsidRDefault="00BA216B" w:rsidP="00614F98"/>
                          <w:p w14:paraId="69851BC2" w14:textId="77777777" w:rsidR="00BA216B" w:rsidRDefault="00BA216B" w:rsidP="00614F98"/>
                          <w:p w14:paraId="3286D76A" w14:textId="77777777" w:rsidR="00BA216B" w:rsidRDefault="00BA216B" w:rsidP="00614F98"/>
                          <w:p w14:paraId="7A02D399" w14:textId="77777777" w:rsidR="00BA216B" w:rsidRDefault="00BA216B" w:rsidP="00614F98"/>
                          <w:p w14:paraId="597C8978" w14:textId="77777777" w:rsidR="00BA216B" w:rsidRDefault="00BA216B" w:rsidP="00614F98"/>
                          <w:p w14:paraId="19B2A839" w14:textId="77777777" w:rsidR="00BA216B" w:rsidRDefault="00BA216B" w:rsidP="00614F98"/>
                          <w:p w14:paraId="75EC4E32" w14:textId="77777777" w:rsidR="00BA216B" w:rsidRDefault="00BA216B" w:rsidP="00614F98"/>
                          <w:p w14:paraId="0580DCE9" w14:textId="77777777" w:rsidR="00BA216B" w:rsidRDefault="00BA216B" w:rsidP="00614F98"/>
                          <w:p w14:paraId="3BA79D27" w14:textId="77777777" w:rsidR="00BA216B" w:rsidRDefault="00BA216B" w:rsidP="00614F98"/>
                          <w:p w14:paraId="2844B816" w14:textId="77777777" w:rsidR="00BA216B" w:rsidRDefault="00BA216B" w:rsidP="00614F98"/>
                          <w:p w14:paraId="6F56F271" w14:textId="77777777" w:rsidR="00BA216B" w:rsidRDefault="00BA216B" w:rsidP="00614F98"/>
                          <w:p w14:paraId="759FB9B5" w14:textId="77777777" w:rsidR="00BA216B" w:rsidRDefault="00BA216B" w:rsidP="00614F98"/>
                          <w:p w14:paraId="0BA43AE2" w14:textId="77777777" w:rsidR="00BA216B" w:rsidRDefault="00BA216B" w:rsidP="00614F98"/>
                          <w:p w14:paraId="3673B9C2" w14:textId="77777777" w:rsidR="00BA216B" w:rsidRDefault="00BA216B" w:rsidP="00614F98"/>
                          <w:p w14:paraId="10AA1029" w14:textId="77777777" w:rsidR="00BA216B" w:rsidRDefault="00BA216B" w:rsidP="00614F98"/>
                          <w:p w14:paraId="673AAFB6" w14:textId="77777777" w:rsidR="00BA216B" w:rsidRDefault="00BA216B" w:rsidP="00614F98"/>
                          <w:p w14:paraId="5173C982" w14:textId="77777777" w:rsidR="00BA216B" w:rsidRDefault="00BA216B" w:rsidP="00614F98"/>
                          <w:p w14:paraId="62066BBF" w14:textId="77777777" w:rsidR="00BA216B" w:rsidRDefault="00BA216B" w:rsidP="00614F98"/>
                          <w:p w14:paraId="2B607154" w14:textId="77777777" w:rsidR="00BA216B" w:rsidRDefault="00BA216B" w:rsidP="00614F98"/>
                          <w:p w14:paraId="2DE86F6B" w14:textId="77777777" w:rsidR="00BA216B" w:rsidRDefault="00BA216B" w:rsidP="00614F98"/>
                          <w:p w14:paraId="490735C9" w14:textId="77777777" w:rsidR="00BA216B" w:rsidRDefault="00BA216B" w:rsidP="00614F98"/>
                          <w:p w14:paraId="34A738A9" w14:textId="77777777" w:rsidR="00BA216B" w:rsidRDefault="00BA216B" w:rsidP="00614F98"/>
                          <w:p w14:paraId="0E3580AB" w14:textId="77777777" w:rsidR="00BA216B" w:rsidRDefault="00BA216B" w:rsidP="00614F98"/>
                          <w:p w14:paraId="3595C85C" w14:textId="77777777" w:rsidR="00BA216B" w:rsidRDefault="00BA216B" w:rsidP="00614F98"/>
                          <w:p w14:paraId="4E3439A7" w14:textId="77777777" w:rsidR="00BA216B" w:rsidRDefault="00BA216B" w:rsidP="00614F98"/>
                          <w:p w14:paraId="44949967" w14:textId="77777777" w:rsidR="00BA216B" w:rsidRDefault="00BA216B" w:rsidP="00614F98"/>
                          <w:p w14:paraId="13CDE72D" w14:textId="77777777" w:rsidR="00BA216B" w:rsidRDefault="00BA216B" w:rsidP="00614F98"/>
                          <w:p w14:paraId="5D2A6C42" w14:textId="77777777" w:rsidR="00BA216B" w:rsidRDefault="00BA216B" w:rsidP="00614F98"/>
                          <w:p w14:paraId="3F8801AF" w14:textId="77777777" w:rsidR="00BA216B" w:rsidRDefault="00BA216B" w:rsidP="00614F98"/>
                          <w:p w14:paraId="5FB56B04" w14:textId="77777777" w:rsidR="00BA216B" w:rsidRDefault="00BA216B" w:rsidP="00614F98"/>
                          <w:p w14:paraId="4DD76D7E" w14:textId="77777777" w:rsidR="00BA216B" w:rsidRDefault="00BA216B" w:rsidP="00614F98"/>
                          <w:p w14:paraId="5C9049F9" w14:textId="77777777" w:rsidR="00BA216B" w:rsidRDefault="00BA216B" w:rsidP="00614F98"/>
                          <w:p w14:paraId="2672AF13" w14:textId="77777777" w:rsidR="00BA216B" w:rsidRDefault="00BA216B" w:rsidP="00614F98"/>
                          <w:p w14:paraId="18B328AC" w14:textId="77777777" w:rsidR="00BA216B" w:rsidRDefault="00BA216B" w:rsidP="00614F98"/>
                          <w:p w14:paraId="2C2C0DE0" w14:textId="77777777" w:rsidR="00BA216B" w:rsidRDefault="00BA216B" w:rsidP="00614F98"/>
                          <w:p w14:paraId="311D177A" w14:textId="77777777" w:rsidR="00BA216B" w:rsidRDefault="00BA216B" w:rsidP="00614F98"/>
                          <w:p w14:paraId="441A79A3" w14:textId="77777777" w:rsidR="00BA216B" w:rsidRDefault="00BA216B" w:rsidP="00614F98"/>
                          <w:p w14:paraId="46B945A5" w14:textId="77777777" w:rsidR="00BA216B" w:rsidRDefault="00BA216B" w:rsidP="00614F98"/>
                          <w:p w14:paraId="4CB1A634" w14:textId="77777777" w:rsidR="00BA216B" w:rsidRDefault="00BA216B" w:rsidP="00614F98"/>
                          <w:p w14:paraId="5641FBDF" w14:textId="77777777" w:rsidR="00BA216B" w:rsidRDefault="00BA216B" w:rsidP="00614F98"/>
                          <w:p w14:paraId="3C6871D4" w14:textId="77777777" w:rsidR="00BA216B" w:rsidRDefault="00BA216B" w:rsidP="00614F98"/>
                          <w:p w14:paraId="0DE3A75D" w14:textId="77777777" w:rsidR="00BA216B" w:rsidRDefault="00BA216B" w:rsidP="00614F98"/>
                          <w:p w14:paraId="719849FD" w14:textId="77777777" w:rsidR="00BA216B" w:rsidRDefault="00BA216B" w:rsidP="00614F98"/>
                          <w:p w14:paraId="7A5B5961" w14:textId="77777777" w:rsidR="00BA216B" w:rsidRDefault="00BA216B" w:rsidP="00614F98"/>
                          <w:p w14:paraId="1D80E2CA" w14:textId="77777777" w:rsidR="00BA216B" w:rsidRDefault="00BA216B" w:rsidP="00614F98"/>
                          <w:p w14:paraId="74891F4B" w14:textId="77777777" w:rsidR="00BA216B" w:rsidRDefault="00BA216B" w:rsidP="00614F98"/>
                          <w:p w14:paraId="4B827E20" w14:textId="77777777" w:rsidR="00BA216B" w:rsidRDefault="00BA216B" w:rsidP="00614F98"/>
                          <w:p w14:paraId="682D7175" w14:textId="77777777" w:rsidR="00BA216B" w:rsidRDefault="00BA216B" w:rsidP="00614F98"/>
                          <w:p w14:paraId="32667B8F" w14:textId="77777777" w:rsidR="00BA216B" w:rsidRDefault="00BA216B" w:rsidP="00614F98"/>
                          <w:p w14:paraId="209EDF90" w14:textId="77777777" w:rsidR="00BA216B" w:rsidRDefault="00BA216B" w:rsidP="00614F98"/>
                          <w:p w14:paraId="09F35D26" w14:textId="77777777" w:rsidR="00BA216B" w:rsidRDefault="00BA216B" w:rsidP="00614F98"/>
                          <w:p w14:paraId="5849395E" w14:textId="77777777" w:rsidR="00BA216B" w:rsidRDefault="00BA216B" w:rsidP="00614F98"/>
                          <w:p w14:paraId="0C2ABEB1" w14:textId="77777777" w:rsidR="00BA216B" w:rsidRDefault="00BA216B" w:rsidP="00614F98"/>
                          <w:p w14:paraId="5EE24339" w14:textId="77777777" w:rsidR="00BA216B" w:rsidRDefault="00BA216B" w:rsidP="00614F98"/>
                          <w:p w14:paraId="2939C104" w14:textId="77777777" w:rsidR="00BA216B" w:rsidRDefault="00BA216B" w:rsidP="00614F98"/>
                          <w:p w14:paraId="27AE9218" w14:textId="77777777" w:rsidR="00BA216B" w:rsidRDefault="00BA216B" w:rsidP="00614F98"/>
                          <w:p w14:paraId="6F275BD0" w14:textId="77777777" w:rsidR="00BA216B" w:rsidRDefault="00BA216B" w:rsidP="00614F98"/>
                          <w:p w14:paraId="53FA2423" w14:textId="77777777" w:rsidR="00BA216B" w:rsidRDefault="00BA216B" w:rsidP="00614F98"/>
                          <w:p w14:paraId="3E492A02" w14:textId="77777777" w:rsidR="00BA216B" w:rsidRDefault="00BA216B" w:rsidP="00614F98"/>
                          <w:p w14:paraId="17DD59A8" w14:textId="77777777" w:rsidR="00BA216B" w:rsidRDefault="00BA216B" w:rsidP="00614F98"/>
                          <w:p w14:paraId="21C54E16" w14:textId="77777777" w:rsidR="00BA216B" w:rsidRDefault="00BA216B" w:rsidP="00614F98"/>
                          <w:p w14:paraId="2951637B" w14:textId="77777777" w:rsidR="00BA216B" w:rsidRDefault="00BA216B" w:rsidP="00614F98"/>
                          <w:p w14:paraId="32623615" w14:textId="77777777" w:rsidR="00BA216B" w:rsidRDefault="00BA216B" w:rsidP="00614F98"/>
                          <w:p w14:paraId="7CC199A5" w14:textId="77777777" w:rsidR="00BA216B" w:rsidRDefault="00BA216B" w:rsidP="00614F98"/>
                          <w:p w14:paraId="2A303CDD" w14:textId="77777777" w:rsidR="00BA216B" w:rsidRDefault="00BA216B" w:rsidP="00614F98"/>
                          <w:p w14:paraId="179BAFBF" w14:textId="77777777" w:rsidR="00BA216B" w:rsidRDefault="00BA216B" w:rsidP="00614F98"/>
                          <w:p w14:paraId="4AB1F479" w14:textId="77777777" w:rsidR="00BA216B" w:rsidRDefault="00BA216B" w:rsidP="00614F98"/>
                          <w:p w14:paraId="27FCA7BE" w14:textId="77777777" w:rsidR="00BA216B" w:rsidRDefault="00BA216B" w:rsidP="00614F98"/>
                          <w:p w14:paraId="22BBD913" w14:textId="77777777" w:rsidR="00BA216B" w:rsidRDefault="00BA216B" w:rsidP="00614F98"/>
                          <w:p w14:paraId="1B837875" w14:textId="77777777" w:rsidR="00BA216B" w:rsidRDefault="00BA216B" w:rsidP="00614F98"/>
                          <w:p w14:paraId="1DB0F015" w14:textId="77777777" w:rsidR="00BA216B" w:rsidRDefault="00BA216B" w:rsidP="00614F98"/>
                          <w:p w14:paraId="27F7055C" w14:textId="77777777" w:rsidR="00BA216B" w:rsidRDefault="00BA216B" w:rsidP="00614F98"/>
                          <w:p w14:paraId="4A9568F2" w14:textId="77777777" w:rsidR="00BA216B" w:rsidRDefault="00BA216B" w:rsidP="00614F98"/>
                          <w:p w14:paraId="60E7F38A" w14:textId="77777777" w:rsidR="00BA216B" w:rsidRDefault="00BA216B" w:rsidP="00614F98"/>
                          <w:p w14:paraId="3D76D6FD" w14:textId="77777777" w:rsidR="00BA216B" w:rsidRDefault="00BA216B" w:rsidP="00614F98"/>
                          <w:p w14:paraId="13228A4B" w14:textId="77777777" w:rsidR="00BA216B" w:rsidRDefault="00BA216B" w:rsidP="00614F98"/>
                          <w:p w14:paraId="2F2025AE" w14:textId="77777777" w:rsidR="00BA216B" w:rsidRDefault="00BA216B" w:rsidP="00614F98"/>
                          <w:p w14:paraId="7F525428" w14:textId="77777777" w:rsidR="00BA216B" w:rsidRDefault="00BA216B" w:rsidP="00614F98"/>
                          <w:p w14:paraId="14737B78" w14:textId="77777777" w:rsidR="00BA216B" w:rsidRDefault="00BA216B" w:rsidP="00614F98"/>
                          <w:p w14:paraId="2D5464AA" w14:textId="77777777" w:rsidR="00BA216B" w:rsidRDefault="00BA216B" w:rsidP="00614F98"/>
                          <w:p w14:paraId="19A69ED5" w14:textId="77777777" w:rsidR="00BA216B" w:rsidRDefault="00BA216B" w:rsidP="00614F98"/>
                          <w:p w14:paraId="28281963" w14:textId="77777777" w:rsidR="00BA216B" w:rsidRDefault="00BA216B" w:rsidP="00614F98"/>
                          <w:p w14:paraId="2562B3CC" w14:textId="77777777" w:rsidR="00BA216B" w:rsidRDefault="00BA216B" w:rsidP="00614F98"/>
                          <w:p w14:paraId="569861DD" w14:textId="77777777" w:rsidR="00BA216B" w:rsidRDefault="00BA216B" w:rsidP="00614F98"/>
                          <w:p w14:paraId="2EEF4370" w14:textId="77777777" w:rsidR="00BA216B" w:rsidRDefault="00BA216B" w:rsidP="00614F98"/>
                          <w:p w14:paraId="2BFAE599" w14:textId="77777777" w:rsidR="00BA216B" w:rsidRDefault="00BA216B" w:rsidP="00614F98"/>
                          <w:p w14:paraId="5346E41D" w14:textId="77777777" w:rsidR="00BA216B" w:rsidRDefault="00BA216B" w:rsidP="00614F98"/>
                          <w:p w14:paraId="61AA1BF4" w14:textId="77777777" w:rsidR="00BA216B" w:rsidRDefault="00BA216B" w:rsidP="00614F98"/>
                          <w:p w14:paraId="55FF3D4D" w14:textId="77777777" w:rsidR="00BA216B" w:rsidRDefault="00BA216B" w:rsidP="00614F98"/>
                          <w:p w14:paraId="3BDF8EC3" w14:textId="77777777" w:rsidR="00BA216B" w:rsidRDefault="00BA216B" w:rsidP="00614F98"/>
                          <w:p w14:paraId="0A7495E0" w14:textId="77777777" w:rsidR="00BA216B" w:rsidRDefault="00BA216B" w:rsidP="00614F98"/>
                          <w:p w14:paraId="35A66D58" w14:textId="77777777" w:rsidR="00BA216B" w:rsidRDefault="00BA216B" w:rsidP="00614F98"/>
                          <w:p w14:paraId="4CBDA0EF" w14:textId="77777777" w:rsidR="00BA216B" w:rsidRDefault="00BA216B" w:rsidP="00614F98"/>
                          <w:p w14:paraId="21D3D41B" w14:textId="77777777" w:rsidR="00BA216B" w:rsidRDefault="00BA216B" w:rsidP="00614F98"/>
                          <w:p w14:paraId="567CDD22" w14:textId="77777777" w:rsidR="00BA216B" w:rsidRDefault="00BA216B" w:rsidP="00614F98"/>
                          <w:p w14:paraId="0F3C4C94" w14:textId="77777777" w:rsidR="00BA216B" w:rsidRDefault="00BA216B" w:rsidP="00614F98"/>
                          <w:p w14:paraId="17527A79" w14:textId="77777777" w:rsidR="00BA216B" w:rsidRDefault="00BA216B" w:rsidP="00614F98"/>
                          <w:p w14:paraId="523129FB" w14:textId="77777777" w:rsidR="00BA216B" w:rsidRDefault="00BA216B" w:rsidP="00614F98"/>
                          <w:p w14:paraId="43245A99" w14:textId="77777777" w:rsidR="00BA216B" w:rsidRDefault="00BA216B" w:rsidP="00614F98"/>
                          <w:p w14:paraId="64B4864F" w14:textId="77777777" w:rsidR="00BA216B" w:rsidRDefault="00BA216B" w:rsidP="00614F98"/>
                          <w:p w14:paraId="7C915FA9" w14:textId="77777777" w:rsidR="00BA216B" w:rsidRDefault="00BA216B" w:rsidP="00614F98"/>
                          <w:p w14:paraId="700FC3DD" w14:textId="77777777" w:rsidR="00BA216B" w:rsidRDefault="00BA216B" w:rsidP="00614F98"/>
                          <w:p w14:paraId="27D9DDA9" w14:textId="77777777" w:rsidR="00BA216B" w:rsidRDefault="00BA216B" w:rsidP="00614F98"/>
                          <w:p w14:paraId="6C197748" w14:textId="77777777" w:rsidR="00BA216B" w:rsidRDefault="00BA216B" w:rsidP="00614F98"/>
                          <w:p w14:paraId="2801EBA9" w14:textId="77777777" w:rsidR="00BA216B" w:rsidRDefault="00BA216B" w:rsidP="00614F98"/>
                          <w:p w14:paraId="6CBA7873" w14:textId="77777777" w:rsidR="00BA216B" w:rsidRDefault="00BA216B" w:rsidP="00614F98"/>
                          <w:p w14:paraId="48ABCD9C" w14:textId="77777777" w:rsidR="00BA216B" w:rsidRDefault="00BA216B" w:rsidP="00614F98"/>
                          <w:p w14:paraId="01FBC101" w14:textId="77777777" w:rsidR="00BA216B" w:rsidRDefault="00BA216B" w:rsidP="00614F98"/>
                          <w:p w14:paraId="3227E2FC" w14:textId="77777777" w:rsidR="00BA216B" w:rsidRDefault="00BA216B" w:rsidP="00614F98"/>
                          <w:p w14:paraId="3F3BAA0D" w14:textId="77777777" w:rsidR="00BA216B" w:rsidRDefault="00BA216B" w:rsidP="00614F98"/>
                          <w:p w14:paraId="6EF790A8" w14:textId="77777777" w:rsidR="00BA216B" w:rsidRDefault="00BA216B" w:rsidP="00614F98"/>
                          <w:p w14:paraId="2A75785D" w14:textId="77777777" w:rsidR="00BA216B" w:rsidRDefault="00BA216B" w:rsidP="00614F98"/>
                          <w:p w14:paraId="77976106" w14:textId="77777777" w:rsidR="00BA216B" w:rsidRDefault="00BA216B" w:rsidP="00614F98"/>
                          <w:p w14:paraId="057209D6" w14:textId="77777777" w:rsidR="00BA216B" w:rsidRDefault="00BA216B" w:rsidP="00614F98"/>
                          <w:p w14:paraId="02F00487" w14:textId="77777777" w:rsidR="00BA216B" w:rsidRDefault="00BA216B" w:rsidP="00614F98"/>
                          <w:p w14:paraId="4CEA61D8" w14:textId="77777777" w:rsidR="00BA216B" w:rsidRDefault="00BA216B" w:rsidP="00614F98"/>
                          <w:p w14:paraId="56B87B27" w14:textId="77777777" w:rsidR="00BA216B" w:rsidRDefault="00BA216B" w:rsidP="00614F98"/>
                          <w:p w14:paraId="7E597648" w14:textId="77777777" w:rsidR="00BA216B" w:rsidRDefault="00BA216B" w:rsidP="00614F98"/>
                          <w:p w14:paraId="491BB6AB" w14:textId="77777777" w:rsidR="00BA216B" w:rsidRDefault="00BA216B" w:rsidP="00614F98"/>
                          <w:p w14:paraId="473BAA8B" w14:textId="77777777" w:rsidR="00BA216B" w:rsidRDefault="00BA216B" w:rsidP="00614F98"/>
                          <w:p w14:paraId="570A69F7" w14:textId="77777777" w:rsidR="00BA216B" w:rsidRDefault="00BA216B" w:rsidP="00614F98"/>
                          <w:p w14:paraId="45900FE8" w14:textId="77777777" w:rsidR="00BA216B" w:rsidRDefault="00BA216B" w:rsidP="00614F98"/>
                          <w:p w14:paraId="42BF15B1" w14:textId="77777777" w:rsidR="00BA216B" w:rsidRDefault="00BA216B" w:rsidP="00614F98"/>
                          <w:p w14:paraId="37AFFC0C" w14:textId="77777777" w:rsidR="00BA216B" w:rsidRDefault="00BA216B" w:rsidP="00614F98"/>
                          <w:p w14:paraId="75651C8B" w14:textId="77777777" w:rsidR="00BA216B" w:rsidRDefault="00BA216B" w:rsidP="00614F98"/>
                          <w:p w14:paraId="4304E593" w14:textId="77777777" w:rsidR="00BA216B" w:rsidRDefault="00BA216B" w:rsidP="00614F98"/>
                          <w:p w14:paraId="2DE81397" w14:textId="77777777" w:rsidR="00BA216B" w:rsidRDefault="00BA216B" w:rsidP="00614F98"/>
                          <w:p w14:paraId="3B4463DE" w14:textId="77777777" w:rsidR="00BA216B" w:rsidRDefault="00BA216B" w:rsidP="00614F98"/>
                          <w:p w14:paraId="49B81796" w14:textId="77777777" w:rsidR="00BA216B" w:rsidRDefault="00BA216B" w:rsidP="00614F98"/>
                          <w:p w14:paraId="366DAA76" w14:textId="77777777" w:rsidR="00BA216B" w:rsidRDefault="00BA216B" w:rsidP="00614F98"/>
                          <w:p w14:paraId="283149F5" w14:textId="77777777" w:rsidR="00BA216B" w:rsidRDefault="00BA216B" w:rsidP="00614F98"/>
                          <w:p w14:paraId="05EF14B9" w14:textId="77777777" w:rsidR="00BA216B" w:rsidRDefault="00BA216B" w:rsidP="00614F98"/>
                          <w:p w14:paraId="3FFAB315" w14:textId="77777777" w:rsidR="00BA216B" w:rsidRDefault="00BA216B" w:rsidP="00614F98"/>
                          <w:p w14:paraId="0FB4F71C" w14:textId="77777777" w:rsidR="00BA216B" w:rsidRDefault="00BA216B" w:rsidP="00614F98"/>
                          <w:p w14:paraId="2C78B5C7" w14:textId="77777777" w:rsidR="00BA216B" w:rsidRDefault="00BA216B" w:rsidP="00614F98"/>
                          <w:p w14:paraId="2DE26D82" w14:textId="77777777" w:rsidR="00BA216B" w:rsidRDefault="00BA216B" w:rsidP="00614F98"/>
                          <w:p w14:paraId="628FE260" w14:textId="77777777" w:rsidR="00BA216B" w:rsidRDefault="00BA216B" w:rsidP="00614F98"/>
                          <w:p w14:paraId="44EC6806" w14:textId="77777777" w:rsidR="00BA216B" w:rsidRDefault="00BA216B" w:rsidP="00614F98"/>
                          <w:p w14:paraId="3C5F7E47" w14:textId="77777777" w:rsidR="00BA216B" w:rsidRDefault="00BA216B" w:rsidP="00614F98"/>
                          <w:p w14:paraId="367C4A4D" w14:textId="77777777" w:rsidR="00BA216B" w:rsidRDefault="00BA216B" w:rsidP="00614F98"/>
                          <w:p w14:paraId="593B4403" w14:textId="77777777" w:rsidR="00BA216B" w:rsidRDefault="00BA216B" w:rsidP="00614F98"/>
                          <w:p w14:paraId="51AD1156" w14:textId="77777777" w:rsidR="00BA216B" w:rsidRDefault="00BA216B" w:rsidP="00614F98"/>
                          <w:p w14:paraId="777EFFCF" w14:textId="77777777" w:rsidR="00BA216B" w:rsidRDefault="00BA216B" w:rsidP="00614F98"/>
                          <w:p w14:paraId="5E2893CB" w14:textId="77777777" w:rsidR="00BA216B" w:rsidRDefault="00BA216B" w:rsidP="00614F98"/>
                          <w:p w14:paraId="55BACCA7" w14:textId="77777777" w:rsidR="00BA216B" w:rsidRDefault="00BA216B" w:rsidP="00614F98"/>
                          <w:p w14:paraId="7A4A10CF" w14:textId="77777777" w:rsidR="00BA216B" w:rsidRDefault="00BA216B" w:rsidP="00614F98"/>
                          <w:p w14:paraId="0673D5DB" w14:textId="77777777" w:rsidR="00BA216B" w:rsidRDefault="00BA216B" w:rsidP="00614F98"/>
                          <w:p w14:paraId="24DFE164" w14:textId="77777777" w:rsidR="00BA216B" w:rsidRDefault="00BA216B" w:rsidP="00614F98"/>
                          <w:p w14:paraId="3BD680F6" w14:textId="77777777" w:rsidR="00BA216B" w:rsidRDefault="00BA216B" w:rsidP="00614F98"/>
                          <w:p w14:paraId="2F1E29B8" w14:textId="77777777" w:rsidR="00BA216B" w:rsidRDefault="00BA216B" w:rsidP="00614F98"/>
                          <w:p w14:paraId="33335535" w14:textId="77777777" w:rsidR="00BA216B" w:rsidRDefault="00BA216B" w:rsidP="00614F98"/>
                          <w:p w14:paraId="5358922B" w14:textId="77777777" w:rsidR="00BA216B" w:rsidRDefault="00BA216B" w:rsidP="00614F98"/>
                          <w:p w14:paraId="07EC5324" w14:textId="77777777" w:rsidR="00BA216B" w:rsidRDefault="00BA216B" w:rsidP="00614F98"/>
                          <w:p w14:paraId="103E458D" w14:textId="77777777" w:rsidR="00BA216B" w:rsidRDefault="00BA216B" w:rsidP="00614F98"/>
                          <w:p w14:paraId="3FFEF1E9" w14:textId="77777777" w:rsidR="00BA216B" w:rsidRDefault="00BA216B" w:rsidP="00614F98"/>
                          <w:p w14:paraId="3293609F" w14:textId="77777777" w:rsidR="00BA216B" w:rsidRDefault="00BA216B" w:rsidP="00614F98"/>
                          <w:p w14:paraId="5AEE7998" w14:textId="77777777" w:rsidR="00BA216B" w:rsidRDefault="00BA216B" w:rsidP="00614F98"/>
                          <w:p w14:paraId="09BBA127" w14:textId="77777777" w:rsidR="00BA216B" w:rsidRDefault="00BA216B" w:rsidP="00614F98"/>
                          <w:p w14:paraId="7E21FBFA" w14:textId="77777777" w:rsidR="00BA216B" w:rsidRDefault="00BA216B" w:rsidP="00614F98"/>
                          <w:p w14:paraId="78CCA977" w14:textId="77777777" w:rsidR="00BA216B" w:rsidRDefault="00BA216B" w:rsidP="00614F98"/>
                          <w:p w14:paraId="5E8E3FFA" w14:textId="77777777" w:rsidR="00BA216B" w:rsidRDefault="00BA216B" w:rsidP="00614F98"/>
                          <w:p w14:paraId="12393C81" w14:textId="77777777" w:rsidR="00BA216B" w:rsidRDefault="00BA216B" w:rsidP="00614F98"/>
                          <w:p w14:paraId="38D2DCCF" w14:textId="77777777" w:rsidR="00BA216B" w:rsidRDefault="00BA216B" w:rsidP="00614F98"/>
                          <w:p w14:paraId="0C6DB0AB" w14:textId="77777777" w:rsidR="00BA216B" w:rsidRDefault="00BA216B" w:rsidP="00614F98"/>
                          <w:p w14:paraId="671F3DD3" w14:textId="77777777" w:rsidR="00BA216B" w:rsidRDefault="00BA216B" w:rsidP="00614F98"/>
                          <w:p w14:paraId="3493C037" w14:textId="77777777" w:rsidR="00BA216B" w:rsidRDefault="00BA216B" w:rsidP="00614F98"/>
                          <w:p w14:paraId="2341BB6C" w14:textId="77777777" w:rsidR="00BA216B" w:rsidRDefault="00BA216B" w:rsidP="00614F98"/>
                          <w:p w14:paraId="2BBFF5FA" w14:textId="77777777" w:rsidR="00BA216B" w:rsidRDefault="00BA216B" w:rsidP="00614F98"/>
                          <w:p w14:paraId="7E4C4631" w14:textId="77777777" w:rsidR="00BA216B" w:rsidRDefault="00BA216B" w:rsidP="00614F98"/>
                          <w:p w14:paraId="4F2DC5DA" w14:textId="77777777" w:rsidR="00BA216B" w:rsidRDefault="00BA216B" w:rsidP="00614F98"/>
                          <w:p w14:paraId="2A0C265F" w14:textId="77777777" w:rsidR="00BA216B" w:rsidRDefault="00BA216B" w:rsidP="00614F98"/>
                          <w:p w14:paraId="2F28CCC0" w14:textId="77777777" w:rsidR="00BA216B" w:rsidRDefault="00BA216B" w:rsidP="00614F98"/>
                          <w:p w14:paraId="4B43AB1B" w14:textId="77777777" w:rsidR="00BA216B" w:rsidRDefault="00BA216B" w:rsidP="00614F98"/>
                          <w:p w14:paraId="7E07FDFA" w14:textId="77777777" w:rsidR="00BA216B" w:rsidRDefault="00BA216B" w:rsidP="00614F98"/>
                          <w:p w14:paraId="13A7517D" w14:textId="77777777" w:rsidR="00BA216B" w:rsidRDefault="00BA216B" w:rsidP="00614F98"/>
                          <w:p w14:paraId="14EDF105" w14:textId="77777777" w:rsidR="00BA216B" w:rsidRDefault="00BA216B" w:rsidP="00614F98"/>
                          <w:p w14:paraId="074400AC" w14:textId="77777777" w:rsidR="00BA216B" w:rsidRDefault="00BA216B" w:rsidP="00614F98"/>
                          <w:p w14:paraId="56DA6E45" w14:textId="77777777" w:rsidR="00BA216B" w:rsidRDefault="00BA216B" w:rsidP="00614F98"/>
                          <w:p w14:paraId="14C53838" w14:textId="77777777" w:rsidR="00BA216B" w:rsidRDefault="00BA216B" w:rsidP="00614F98"/>
                          <w:p w14:paraId="6D0A6614" w14:textId="77777777" w:rsidR="00BA216B" w:rsidRDefault="00BA216B" w:rsidP="00614F98"/>
                          <w:p w14:paraId="42FAEDC6" w14:textId="77777777" w:rsidR="00BA216B" w:rsidRDefault="00BA216B" w:rsidP="00614F98"/>
                          <w:p w14:paraId="2F809CF9" w14:textId="77777777" w:rsidR="00BA216B" w:rsidRDefault="00BA216B" w:rsidP="00614F98"/>
                          <w:p w14:paraId="7412C057" w14:textId="77777777" w:rsidR="00BA216B" w:rsidRDefault="00BA216B" w:rsidP="00614F98"/>
                          <w:p w14:paraId="0E69B92D" w14:textId="77777777" w:rsidR="00BA216B" w:rsidRDefault="00BA216B" w:rsidP="00614F98"/>
                          <w:p w14:paraId="08F1B8A9" w14:textId="77777777" w:rsidR="00BA216B" w:rsidRDefault="00BA216B" w:rsidP="00614F98"/>
                          <w:p w14:paraId="3C45DF8C" w14:textId="77777777" w:rsidR="00BA216B" w:rsidRDefault="00BA216B" w:rsidP="00614F98"/>
                          <w:p w14:paraId="5F9DC185" w14:textId="77777777" w:rsidR="00BA216B" w:rsidRDefault="00BA216B" w:rsidP="00614F98"/>
                          <w:p w14:paraId="4215E5FB" w14:textId="77777777" w:rsidR="00BA216B" w:rsidRDefault="00BA216B" w:rsidP="00614F98"/>
                          <w:p w14:paraId="5D249FC7" w14:textId="77777777" w:rsidR="00BA216B" w:rsidRDefault="00BA216B" w:rsidP="00614F98"/>
                          <w:p w14:paraId="61128E13" w14:textId="77777777" w:rsidR="00BA216B" w:rsidRDefault="00BA216B" w:rsidP="00614F98"/>
                          <w:p w14:paraId="1FE1679D" w14:textId="77777777" w:rsidR="00BA216B" w:rsidRDefault="00BA216B" w:rsidP="00614F98"/>
                          <w:p w14:paraId="2550BD6A" w14:textId="77777777" w:rsidR="00BA216B" w:rsidRDefault="00BA216B" w:rsidP="00614F98"/>
                          <w:p w14:paraId="257F5B02" w14:textId="77777777" w:rsidR="00BA216B" w:rsidRDefault="00BA216B" w:rsidP="00614F98"/>
                          <w:p w14:paraId="21D32ADA" w14:textId="77777777" w:rsidR="00BA216B" w:rsidRDefault="00BA216B" w:rsidP="00614F98"/>
                          <w:p w14:paraId="3D1FBFD7" w14:textId="77777777" w:rsidR="00BA216B" w:rsidRDefault="00BA216B" w:rsidP="00614F98"/>
                          <w:p w14:paraId="060F825C" w14:textId="77777777" w:rsidR="00BA216B" w:rsidRDefault="00BA216B" w:rsidP="00614F98"/>
                          <w:p w14:paraId="1C08C270" w14:textId="77777777" w:rsidR="00BA216B" w:rsidRDefault="00BA216B" w:rsidP="00614F98"/>
                          <w:p w14:paraId="17181350" w14:textId="77777777" w:rsidR="00BA216B" w:rsidRDefault="00BA216B" w:rsidP="00614F98"/>
                          <w:p w14:paraId="11A9A8A0" w14:textId="77777777" w:rsidR="00BA216B" w:rsidRDefault="00BA216B" w:rsidP="00614F98"/>
                          <w:p w14:paraId="34B6BD52" w14:textId="77777777" w:rsidR="00BA216B" w:rsidRDefault="00BA216B" w:rsidP="00614F98"/>
                          <w:p w14:paraId="6189B94B" w14:textId="77777777" w:rsidR="00BA216B" w:rsidRDefault="00BA216B" w:rsidP="00614F98"/>
                          <w:p w14:paraId="7B966F86" w14:textId="77777777" w:rsidR="00BA216B" w:rsidRDefault="00BA216B" w:rsidP="00614F98"/>
                          <w:p w14:paraId="55415C7E" w14:textId="77777777" w:rsidR="00BA216B" w:rsidRDefault="00BA216B" w:rsidP="00614F98"/>
                          <w:p w14:paraId="47862E81" w14:textId="77777777" w:rsidR="00BA216B" w:rsidRDefault="00BA216B" w:rsidP="00614F98"/>
                          <w:p w14:paraId="01B2F7D0" w14:textId="77777777" w:rsidR="00BA216B" w:rsidRDefault="00BA216B" w:rsidP="00614F98"/>
                          <w:p w14:paraId="49D99E16" w14:textId="77777777" w:rsidR="00BA216B" w:rsidRDefault="00BA216B" w:rsidP="00614F98"/>
                          <w:p w14:paraId="3C927C53" w14:textId="77777777" w:rsidR="00BA216B" w:rsidRDefault="00BA216B" w:rsidP="00614F98"/>
                          <w:p w14:paraId="5AB84DD3" w14:textId="77777777" w:rsidR="00BA216B" w:rsidRDefault="00BA216B" w:rsidP="00614F98"/>
                          <w:p w14:paraId="6B8E710A" w14:textId="77777777" w:rsidR="00BA216B" w:rsidRDefault="00BA216B" w:rsidP="00614F98"/>
                          <w:p w14:paraId="52938138" w14:textId="77777777" w:rsidR="00BA216B" w:rsidRDefault="00BA216B" w:rsidP="00614F98"/>
                          <w:p w14:paraId="7FD13375" w14:textId="77777777" w:rsidR="00BA216B" w:rsidRDefault="00BA216B" w:rsidP="00614F98"/>
                          <w:p w14:paraId="17B001D9" w14:textId="77777777" w:rsidR="00BA216B" w:rsidRDefault="00BA216B" w:rsidP="00614F98"/>
                          <w:p w14:paraId="56439C80" w14:textId="77777777" w:rsidR="00BA216B" w:rsidRDefault="00BA216B" w:rsidP="00614F98"/>
                          <w:p w14:paraId="7AD7BCF4" w14:textId="77777777" w:rsidR="00BA216B" w:rsidRDefault="00BA216B" w:rsidP="00614F98"/>
                          <w:p w14:paraId="4178D068" w14:textId="77777777" w:rsidR="00BA216B" w:rsidRDefault="00BA216B" w:rsidP="00614F98"/>
                          <w:p w14:paraId="52DFF1AF" w14:textId="77777777" w:rsidR="00BA216B" w:rsidRDefault="00BA216B" w:rsidP="00614F98"/>
                          <w:p w14:paraId="7447A07C" w14:textId="77777777" w:rsidR="00BA216B" w:rsidRDefault="00BA216B" w:rsidP="00614F98"/>
                          <w:p w14:paraId="7AE4B40C" w14:textId="77777777" w:rsidR="00BA216B" w:rsidRDefault="00BA216B" w:rsidP="00614F98"/>
                          <w:p w14:paraId="32DC2C11" w14:textId="77777777" w:rsidR="00BA216B" w:rsidRDefault="00BA216B" w:rsidP="00614F98"/>
                          <w:p w14:paraId="43935DD2" w14:textId="77777777" w:rsidR="00BA216B" w:rsidRDefault="00BA216B" w:rsidP="00614F98"/>
                          <w:p w14:paraId="07830C5F" w14:textId="77777777" w:rsidR="00BA216B" w:rsidRDefault="00BA216B" w:rsidP="00614F98"/>
                          <w:p w14:paraId="497E4C23" w14:textId="77777777" w:rsidR="00BA216B" w:rsidRDefault="00BA216B" w:rsidP="00614F98"/>
                          <w:p w14:paraId="0D3BBA54" w14:textId="77777777" w:rsidR="00BA216B" w:rsidRDefault="00BA216B" w:rsidP="00614F98"/>
                          <w:p w14:paraId="4767D34D" w14:textId="77777777" w:rsidR="00BA216B" w:rsidRDefault="00BA216B" w:rsidP="00614F98"/>
                          <w:p w14:paraId="7521FFF2" w14:textId="77777777" w:rsidR="00BA216B" w:rsidRDefault="00BA216B" w:rsidP="00614F98"/>
                          <w:p w14:paraId="3464D1FD" w14:textId="77777777" w:rsidR="00BA216B" w:rsidRDefault="00BA216B" w:rsidP="00614F98"/>
                          <w:p w14:paraId="1AD8A01E" w14:textId="77777777" w:rsidR="00BA216B" w:rsidRDefault="00BA216B" w:rsidP="00614F98"/>
                          <w:p w14:paraId="03836423" w14:textId="77777777" w:rsidR="00BA216B" w:rsidRDefault="00BA216B" w:rsidP="00614F98"/>
                          <w:p w14:paraId="62A53FE5" w14:textId="77777777" w:rsidR="00BA216B" w:rsidRDefault="00BA216B" w:rsidP="00614F98"/>
                          <w:p w14:paraId="78912255" w14:textId="77777777" w:rsidR="00BA216B" w:rsidRDefault="00BA216B" w:rsidP="00614F98"/>
                          <w:p w14:paraId="72DF1787" w14:textId="77777777" w:rsidR="00BA216B" w:rsidRDefault="00BA216B" w:rsidP="00614F98"/>
                          <w:p w14:paraId="73969199" w14:textId="77777777" w:rsidR="00BA216B" w:rsidRDefault="00BA216B" w:rsidP="00614F98"/>
                          <w:p w14:paraId="725C88A6" w14:textId="77777777" w:rsidR="00BA216B" w:rsidRDefault="00BA216B" w:rsidP="00614F98"/>
                          <w:p w14:paraId="62F34210" w14:textId="77777777" w:rsidR="00BA216B" w:rsidRDefault="00BA216B" w:rsidP="00614F98"/>
                          <w:p w14:paraId="293A4019" w14:textId="77777777" w:rsidR="00BA216B" w:rsidRDefault="00BA216B" w:rsidP="00614F98"/>
                          <w:p w14:paraId="3AB9C238" w14:textId="77777777" w:rsidR="00BA216B" w:rsidRDefault="00BA216B" w:rsidP="00614F98"/>
                          <w:p w14:paraId="035CAE99" w14:textId="77777777" w:rsidR="00BA216B" w:rsidRDefault="00BA216B" w:rsidP="00614F98"/>
                          <w:p w14:paraId="15A2C54D" w14:textId="77777777" w:rsidR="00BA216B" w:rsidRDefault="00BA216B" w:rsidP="00614F98"/>
                          <w:p w14:paraId="2077EAC6" w14:textId="77777777" w:rsidR="00BA216B" w:rsidRDefault="00BA216B" w:rsidP="00614F98"/>
                          <w:p w14:paraId="33767291" w14:textId="77777777" w:rsidR="00BA216B" w:rsidRDefault="00BA216B" w:rsidP="00614F98"/>
                          <w:p w14:paraId="6215E6D6" w14:textId="77777777" w:rsidR="00BA216B" w:rsidRDefault="00BA216B" w:rsidP="00614F98"/>
                          <w:p w14:paraId="7D45887D" w14:textId="77777777" w:rsidR="00BA216B" w:rsidRDefault="00BA216B" w:rsidP="00614F98"/>
                          <w:p w14:paraId="6F922110" w14:textId="77777777" w:rsidR="00BA216B" w:rsidRDefault="00BA216B" w:rsidP="00614F98"/>
                          <w:p w14:paraId="540B542E" w14:textId="77777777" w:rsidR="00BA216B" w:rsidRDefault="00BA216B" w:rsidP="00614F98"/>
                          <w:p w14:paraId="51A93BCE" w14:textId="77777777" w:rsidR="00BA216B" w:rsidRDefault="00BA216B" w:rsidP="00614F98"/>
                          <w:p w14:paraId="64683888" w14:textId="77777777" w:rsidR="00BA216B" w:rsidRDefault="00BA216B" w:rsidP="00614F98"/>
                          <w:p w14:paraId="0D4DAC6D" w14:textId="77777777" w:rsidR="00BA216B" w:rsidRDefault="00BA216B" w:rsidP="00614F98"/>
                          <w:p w14:paraId="77DC7E1A" w14:textId="77777777" w:rsidR="00BA216B" w:rsidRDefault="00BA216B" w:rsidP="00614F98"/>
                          <w:p w14:paraId="60DEA79A" w14:textId="77777777" w:rsidR="00BA216B" w:rsidRDefault="00BA216B" w:rsidP="00614F98"/>
                          <w:p w14:paraId="58D09809" w14:textId="77777777" w:rsidR="00BA216B" w:rsidRDefault="00BA216B" w:rsidP="00614F98"/>
                          <w:p w14:paraId="556569FC" w14:textId="77777777" w:rsidR="00BA216B" w:rsidRDefault="00BA216B" w:rsidP="00614F98"/>
                          <w:p w14:paraId="2E9FC4C9" w14:textId="77777777" w:rsidR="00BA216B" w:rsidRDefault="00BA216B" w:rsidP="00614F98"/>
                          <w:p w14:paraId="424D1D80" w14:textId="77777777" w:rsidR="00BA216B" w:rsidRDefault="00BA216B" w:rsidP="00614F98"/>
                          <w:p w14:paraId="2371801C" w14:textId="77777777" w:rsidR="00BA216B" w:rsidRDefault="00BA216B" w:rsidP="00614F98"/>
                          <w:p w14:paraId="544C6605" w14:textId="77777777" w:rsidR="00BA216B" w:rsidRDefault="00BA216B" w:rsidP="00614F98"/>
                          <w:p w14:paraId="11F2C255" w14:textId="77777777" w:rsidR="00BA216B" w:rsidRDefault="00BA216B" w:rsidP="00614F98"/>
                          <w:p w14:paraId="2915FBAA" w14:textId="77777777" w:rsidR="00BA216B" w:rsidRDefault="00BA216B" w:rsidP="00614F98"/>
                          <w:p w14:paraId="4B6478DB" w14:textId="77777777" w:rsidR="00BA216B" w:rsidRDefault="00BA216B" w:rsidP="00614F98"/>
                          <w:p w14:paraId="687D4A10" w14:textId="77777777" w:rsidR="00BA216B" w:rsidRDefault="00BA216B" w:rsidP="00614F98"/>
                          <w:p w14:paraId="298F4638" w14:textId="77777777" w:rsidR="00BA216B" w:rsidRDefault="00BA216B" w:rsidP="00614F98"/>
                          <w:p w14:paraId="7885963A" w14:textId="77777777" w:rsidR="00BA216B" w:rsidRDefault="00BA216B" w:rsidP="00614F98"/>
                          <w:p w14:paraId="37E11EA4" w14:textId="77777777" w:rsidR="00BA216B" w:rsidRDefault="00BA216B" w:rsidP="00614F98"/>
                          <w:p w14:paraId="52613EE3" w14:textId="77777777" w:rsidR="00BA216B" w:rsidRDefault="00BA216B" w:rsidP="00614F98"/>
                          <w:p w14:paraId="77B664FA" w14:textId="77777777" w:rsidR="00BA216B" w:rsidRDefault="00BA216B" w:rsidP="00614F98"/>
                          <w:p w14:paraId="2B4CB4D8" w14:textId="77777777" w:rsidR="00BA216B" w:rsidRDefault="00BA216B" w:rsidP="00614F98"/>
                          <w:p w14:paraId="38C29D35" w14:textId="77777777" w:rsidR="00BA216B" w:rsidRDefault="00BA216B" w:rsidP="00614F98"/>
                          <w:p w14:paraId="1D15D2D2" w14:textId="77777777" w:rsidR="00BA216B" w:rsidRDefault="00BA216B" w:rsidP="00614F98"/>
                          <w:p w14:paraId="69459096" w14:textId="77777777" w:rsidR="00BA216B" w:rsidRDefault="00BA216B" w:rsidP="00614F98"/>
                          <w:p w14:paraId="2CC8C394" w14:textId="77777777" w:rsidR="00BA216B" w:rsidRDefault="00BA216B" w:rsidP="00614F98"/>
                          <w:p w14:paraId="2D03CCA0" w14:textId="77777777" w:rsidR="00BA216B" w:rsidRDefault="00BA216B" w:rsidP="00614F98"/>
                          <w:p w14:paraId="05CDD106" w14:textId="77777777" w:rsidR="00BA216B" w:rsidRDefault="00BA216B" w:rsidP="00614F98"/>
                          <w:p w14:paraId="43D87DD0" w14:textId="77777777" w:rsidR="00BA216B" w:rsidRDefault="00BA216B" w:rsidP="00614F98"/>
                          <w:p w14:paraId="635F7BF6" w14:textId="77777777" w:rsidR="00BA216B" w:rsidRDefault="00BA216B" w:rsidP="00614F98"/>
                          <w:p w14:paraId="61237FAE" w14:textId="77777777" w:rsidR="00BA216B" w:rsidRDefault="00BA216B" w:rsidP="00614F98"/>
                          <w:p w14:paraId="29E624F5" w14:textId="77777777" w:rsidR="00BA216B" w:rsidRDefault="00BA216B" w:rsidP="00614F98"/>
                          <w:p w14:paraId="7D24904F" w14:textId="77777777" w:rsidR="00BA216B" w:rsidRDefault="00BA216B" w:rsidP="00614F98"/>
                          <w:p w14:paraId="7EC12793" w14:textId="77777777" w:rsidR="00BA216B" w:rsidRDefault="00BA216B" w:rsidP="00614F98"/>
                          <w:p w14:paraId="53181C6D" w14:textId="77777777" w:rsidR="00BA216B" w:rsidRDefault="00BA216B" w:rsidP="00614F98"/>
                          <w:p w14:paraId="5F075C56" w14:textId="77777777" w:rsidR="00BA216B" w:rsidRDefault="00BA216B" w:rsidP="00614F98"/>
                          <w:p w14:paraId="386E27CF" w14:textId="77777777" w:rsidR="00BA216B" w:rsidRDefault="00BA216B" w:rsidP="00614F98"/>
                          <w:p w14:paraId="74F9FE7F" w14:textId="77777777" w:rsidR="00BA216B" w:rsidRDefault="00BA216B" w:rsidP="00614F98"/>
                          <w:p w14:paraId="35A54739" w14:textId="77777777" w:rsidR="00BA216B" w:rsidRDefault="00BA216B" w:rsidP="00614F98"/>
                          <w:p w14:paraId="20AA1D91" w14:textId="77777777" w:rsidR="00BA216B" w:rsidRDefault="00BA216B" w:rsidP="00614F98"/>
                          <w:p w14:paraId="393CFE92" w14:textId="77777777" w:rsidR="00BA216B" w:rsidRDefault="00BA216B" w:rsidP="00614F98"/>
                          <w:p w14:paraId="73FEF809" w14:textId="77777777" w:rsidR="00BA216B" w:rsidRDefault="00BA216B" w:rsidP="00614F98"/>
                          <w:p w14:paraId="177E58AC" w14:textId="77777777" w:rsidR="00BA216B" w:rsidRDefault="00BA216B" w:rsidP="00614F98"/>
                          <w:p w14:paraId="651C8B6F" w14:textId="77777777" w:rsidR="00BA216B" w:rsidRDefault="00BA216B" w:rsidP="00614F98"/>
                          <w:p w14:paraId="131E1012" w14:textId="77777777" w:rsidR="00BA216B" w:rsidRDefault="00BA216B" w:rsidP="00614F98"/>
                          <w:p w14:paraId="035B47DA" w14:textId="77777777" w:rsidR="00BA216B" w:rsidRDefault="00BA216B" w:rsidP="00614F98"/>
                          <w:p w14:paraId="5FE02A58" w14:textId="77777777" w:rsidR="00BA216B" w:rsidRDefault="00BA216B" w:rsidP="00614F98"/>
                          <w:p w14:paraId="35C55BFE" w14:textId="77777777" w:rsidR="00BA216B" w:rsidRDefault="00BA216B" w:rsidP="00614F98"/>
                          <w:p w14:paraId="6F66F9EF" w14:textId="77777777" w:rsidR="00BA216B" w:rsidRDefault="00BA216B" w:rsidP="00614F98"/>
                          <w:p w14:paraId="5C8F3DC8" w14:textId="77777777" w:rsidR="00BA216B" w:rsidRDefault="00BA216B" w:rsidP="00614F98"/>
                          <w:p w14:paraId="7E421A83" w14:textId="77777777" w:rsidR="00BA216B" w:rsidRDefault="00BA216B" w:rsidP="00614F98"/>
                          <w:p w14:paraId="49001344" w14:textId="77777777" w:rsidR="00BA216B" w:rsidRDefault="00BA216B" w:rsidP="00614F98"/>
                          <w:p w14:paraId="22F00553" w14:textId="77777777" w:rsidR="00BA216B" w:rsidRDefault="00BA216B" w:rsidP="00614F98"/>
                          <w:p w14:paraId="6D091106" w14:textId="77777777" w:rsidR="00BA216B" w:rsidRDefault="00BA216B" w:rsidP="00614F98"/>
                          <w:p w14:paraId="0FDF0526" w14:textId="77777777" w:rsidR="00BA216B" w:rsidRDefault="00BA216B" w:rsidP="00614F98"/>
                          <w:p w14:paraId="79D540EB" w14:textId="77777777" w:rsidR="00BA216B" w:rsidRDefault="00BA216B" w:rsidP="00614F98"/>
                          <w:p w14:paraId="05286778" w14:textId="77777777" w:rsidR="00BA216B" w:rsidRDefault="00BA216B" w:rsidP="00614F98"/>
                          <w:p w14:paraId="7A160FE0" w14:textId="77777777" w:rsidR="00BA216B" w:rsidRDefault="00BA216B" w:rsidP="00614F98"/>
                          <w:p w14:paraId="3B6C07CD" w14:textId="77777777" w:rsidR="00BA216B" w:rsidRDefault="00BA216B" w:rsidP="00614F98"/>
                          <w:p w14:paraId="3A740E07" w14:textId="77777777" w:rsidR="00BA216B" w:rsidRDefault="00BA216B" w:rsidP="00614F98"/>
                          <w:p w14:paraId="114AF21F" w14:textId="77777777" w:rsidR="00BA216B" w:rsidRDefault="00BA216B" w:rsidP="00614F98"/>
                          <w:p w14:paraId="03373EFF" w14:textId="77777777" w:rsidR="00BA216B" w:rsidRDefault="00BA216B" w:rsidP="00614F98"/>
                          <w:p w14:paraId="797864CC" w14:textId="77777777" w:rsidR="00BA216B" w:rsidRDefault="00BA216B" w:rsidP="00614F98"/>
                          <w:p w14:paraId="1ABFCDBD" w14:textId="77777777" w:rsidR="00BA216B" w:rsidRDefault="00BA216B" w:rsidP="00614F98"/>
                          <w:p w14:paraId="4B449E28" w14:textId="77777777" w:rsidR="00BA216B" w:rsidRDefault="00BA216B" w:rsidP="00614F98"/>
                          <w:p w14:paraId="22743DD9" w14:textId="77777777" w:rsidR="00BA216B" w:rsidRDefault="00BA216B" w:rsidP="00614F98"/>
                          <w:p w14:paraId="60757516" w14:textId="77777777" w:rsidR="00BA216B" w:rsidRDefault="00BA216B" w:rsidP="00614F98"/>
                          <w:p w14:paraId="1519C33B" w14:textId="77777777" w:rsidR="00BA216B" w:rsidRDefault="00BA216B" w:rsidP="00614F98"/>
                          <w:p w14:paraId="18637A0A" w14:textId="77777777" w:rsidR="00BA216B" w:rsidRDefault="00BA216B" w:rsidP="00614F98"/>
                          <w:p w14:paraId="3B4D8FAD" w14:textId="77777777" w:rsidR="00BA216B" w:rsidRDefault="00BA216B" w:rsidP="00614F98"/>
                          <w:p w14:paraId="298DA29C" w14:textId="77777777" w:rsidR="00BA216B" w:rsidRDefault="00BA216B" w:rsidP="00614F98"/>
                          <w:p w14:paraId="39A40E71" w14:textId="77777777" w:rsidR="00BA216B" w:rsidRDefault="00BA216B" w:rsidP="00614F98"/>
                          <w:p w14:paraId="65CAE1BC" w14:textId="77777777" w:rsidR="00BA216B" w:rsidRDefault="00BA216B" w:rsidP="00614F98"/>
                          <w:p w14:paraId="3342DD96" w14:textId="77777777" w:rsidR="00BA216B" w:rsidRDefault="00BA216B" w:rsidP="00614F98"/>
                          <w:p w14:paraId="273B99BD" w14:textId="77777777" w:rsidR="00BA216B" w:rsidRDefault="00BA216B" w:rsidP="00614F98"/>
                          <w:p w14:paraId="34859DC2" w14:textId="77777777" w:rsidR="00BA216B" w:rsidRDefault="00BA216B" w:rsidP="00614F98"/>
                          <w:p w14:paraId="0501FADD" w14:textId="77777777" w:rsidR="00BA216B" w:rsidRDefault="00BA216B" w:rsidP="00614F98"/>
                          <w:p w14:paraId="3801AC87" w14:textId="77777777" w:rsidR="00BA216B" w:rsidRDefault="00BA216B" w:rsidP="00614F98"/>
                          <w:p w14:paraId="33449262" w14:textId="77777777" w:rsidR="00BA216B" w:rsidRDefault="00BA216B" w:rsidP="00614F98"/>
                          <w:p w14:paraId="68B07D2F" w14:textId="77777777" w:rsidR="00BA216B" w:rsidRDefault="00BA216B" w:rsidP="00614F98"/>
                          <w:p w14:paraId="55BF6E22" w14:textId="77777777" w:rsidR="00BA216B" w:rsidRDefault="00BA216B" w:rsidP="00614F98"/>
                          <w:p w14:paraId="2BF0E412" w14:textId="77777777" w:rsidR="00BA216B" w:rsidRDefault="00BA216B" w:rsidP="00614F98"/>
                          <w:p w14:paraId="536A5896" w14:textId="77777777" w:rsidR="00BA216B" w:rsidRDefault="00BA216B" w:rsidP="00614F98"/>
                          <w:p w14:paraId="31D5485C" w14:textId="77777777" w:rsidR="00BA216B" w:rsidRDefault="00BA216B" w:rsidP="00614F98"/>
                          <w:p w14:paraId="5E45D167" w14:textId="77777777" w:rsidR="00BA216B" w:rsidRDefault="00BA216B" w:rsidP="00614F98"/>
                          <w:p w14:paraId="377F5068" w14:textId="77777777" w:rsidR="00BA216B" w:rsidRDefault="00BA216B" w:rsidP="00614F98"/>
                          <w:p w14:paraId="2A3C8684" w14:textId="77777777" w:rsidR="00BA216B" w:rsidRDefault="00BA216B" w:rsidP="00614F98"/>
                          <w:p w14:paraId="6F013C88" w14:textId="77777777" w:rsidR="00BA216B" w:rsidRDefault="00BA216B" w:rsidP="00614F98"/>
                          <w:p w14:paraId="1D7C31A8" w14:textId="77777777" w:rsidR="00BA216B" w:rsidRDefault="00BA216B" w:rsidP="00614F98"/>
                          <w:p w14:paraId="4089C46F" w14:textId="77777777" w:rsidR="00BA216B" w:rsidRDefault="00BA216B" w:rsidP="00614F98"/>
                          <w:p w14:paraId="0041BE54" w14:textId="77777777" w:rsidR="00BA216B" w:rsidRDefault="00BA216B" w:rsidP="00614F98"/>
                          <w:p w14:paraId="752F547C" w14:textId="77777777" w:rsidR="00BA216B" w:rsidRDefault="00BA216B" w:rsidP="00614F98"/>
                          <w:p w14:paraId="33C90D30" w14:textId="77777777" w:rsidR="00BA216B" w:rsidRDefault="00BA216B" w:rsidP="00614F98"/>
                          <w:p w14:paraId="430BC121" w14:textId="77777777" w:rsidR="00BA216B" w:rsidRDefault="00BA216B" w:rsidP="00614F98"/>
                          <w:p w14:paraId="34FCEEE6" w14:textId="77777777" w:rsidR="00BA216B" w:rsidRDefault="00BA216B" w:rsidP="00614F98"/>
                          <w:p w14:paraId="6665B436" w14:textId="77777777" w:rsidR="00BA216B" w:rsidRDefault="00BA216B" w:rsidP="00614F98"/>
                          <w:p w14:paraId="66BF6078" w14:textId="77777777" w:rsidR="00BA216B" w:rsidRDefault="00BA216B" w:rsidP="00614F98"/>
                          <w:p w14:paraId="56E4C82A" w14:textId="77777777" w:rsidR="00BA216B" w:rsidRDefault="00BA216B" w:rsidP="00614F98"/>
                          <w:p w14:paraId="21DFD4AB" w14:textId="77777777" w:rsidR="00BA216B" w:rsidRDefault="00BA216B" w:rsidP="00614F98"/>
                          <w:p w14:paraId="22EE5CB2" w14:textId="77777777" w:rsidR="00BA216B" w:rsidRDefault="00BA216B" w:rsidP="00614F98"/>
                          <w:p w14:paraId="2D66D176" w14:textId="77777777" w:rsidR="00BA216B" w:rsidRDefault="00BA216B" w:rsidP="00614F98"/>
                          <w:p w14:paraId="5C7E6991" w14:textId="77777777" w:rsidR="00BA216B" w:rsidRDefault="00BA216B" w:rsidP="00614F98"/>
                          <w:p w14:paraId="78A4C760" w14:textId="77777777" w:rsidR="00BA216B" w:rsidRDefault="00BA216B" w:rsidP="00614F98"/>
                          <w:p w14:paraId="648196B3" w14:textId="77777777" w:rsidR="00BA216B" w:rsidRDefault="00BA216B" w:rsidP="00614F98"/>
                          <w:p w14:paraId="5A7F2F5C" w14:textId="77777777" w:rsidR="00BA216B" w:rsidRDefault="00BA216B" w:rsidP="00614F98"/>
                          <w:p w14:paraId="5C48D08F" w14:textId="77777777" w:rsidR="00BA216B" w:rsidRDefault="00BA216B" w:rsidP="00614F98"/>
                          <w:p w14:paraId="7075EC9E" w14:textId="77777777" w:rsidR="00BA216B" w:rsidRDefault="00BA216B" w:rsidP="00614F98"/>
                          <w:p w14:paraId="77034E19" w14:textId="77777777" w:rsidR="00BA216B" w:rsidRDefault="00BA216B" w:rsidP="00614F98"/>
                          <w:p w14:paraId="54D81A14" w14:textId="77777777" w:rsidR="00BA216B" w:rsidRDefault="00BA216B" w:rsidP="00614F98"/>
                          <w:p w14:paraId="016D5AFE" w14:textId="77777777" w:rsidR="00BA216B" w:rsidRDefault="00BA216B" w:rsidP="00614F98"/>
                          <w:p w14:paraId="5B488110" w14:textId="77777777" w:rsidR="00BA216B" w:rsidRDefault="00BA216B" w:rsidP="00614F98"/>
                          <w:p w14:paraId="078C24E6" w14:textId="77777777" w:rsidR="00BA216B" w:rsidRDefault="00BA216B" w:rsidP="00614F98"/>
                          <w:p w14:paraId="26704194" w14:textId="77777777" w:rsidR="00BA216B" w:rsidRDefault="00BA216B" w:rsidP="00614F98"/>
                          <w:p w14:paraId="3B90A32E" w14:textId="77777777" w:rsidR="00BA216B" w:rsidRDefault="00BA216B" w:rsidP="00614F98"/>
                          <w:p w14:paraId="36D10270" w14:textId="77777777" w:rsidR="00BA216B" w:rsidRDefault="00BA216B" w:rsidP="00614F98"/>
                          <w:p w14:paraId="0B575DA7" w14:textId="77777777" w:rsidR="00BA216B" w:rsidRDefault="00BA216B" w:rsidP="00614F98"/>
                          <w:p w14:paraId="31B096C7" w14:textId="77777777" w:rsidR="00BA216B" w:rsidRDefault="00BA216B" w:rsidP="00614F98"/>
                          <w:p w14:paraId="5E95123A" w14:textId="77777777" w:rsidR="00BA216B" w:rsidRDefault="00BA216B" w:rsidP="00614F98"/>
                          <w:p w14:paraId="17E93548" w14:textId="77777777" w:rsidR="00BA216B" w:rsidRDefault="00BA216B" w:rsidP="00614F98"/>
                          <w:p w14:paraId="68ADC872" w14:textId="77777777" w:rsidR="00BA216B" w:rsidRDefault="00BA216B" w:rsidP="00614F98"/>
                          <w:p w14:paraId="6DEFAD94" w14:textId="77777777" w:rsidR="00BA216B" w:rsidRDefault="00BA216B" w:rsidP="00614F98"/>
                          <w:p w14:paraId="1EE303C0" w14:textId="77777777" w:rsidR="00BA216B" w:rsidRDefault="00BA216B" w:rsidP="00614F98"/>
                          <w:p w14:paraId="06138F55" w14:textId="77777777" w:rsidR="00BA216B" w:rsidRDefault="00BA216B" w:rsidP="00614F98"/>
                          <w:p w14:paraId="376E544B" w14:textId="77777777" w:rsidR="00BA216B" w:rsidRDefault="00BA216B" w:rsidP="00614F98"/>
                          <w:p w14:paraId="1EA4A5BA" w14:textId="77777777" w:rsidR="00BA216B" w:rsidRDefault="00BA216B" w:rsidP="00614F98"/>
                          <w:p w14:paraId="2D769A4D" w14:textId="77777777" w:rsidR="00BA216B" w:rsidRDefault="00BA216B" w:rsidP="00614F98"/>
                          <w:p w14:paraId="3A0A4B9F" w14:textId="77777777" w:rsidR="00BA216B" w:rsidRDefault="00BA216B" w:rsidP="00614F98"/>
                          <w:p w14:paraId="3803EFD3" w14:textId="77777777" w:rsidR="00BA216B" w:rsidRDefault="00BA216B" w:rsidP="00614F98"/>
                          <w:p w14:paraId="0A143C0F" w14:textId="77777777" w:rsidR="00BA216B" w:rsidRDefault="00BA216B" w:rsidP="00614F98"/>
                          <w:p w14:paraId="4550CD16" w14:textId="77777777" w:rsidR="00BA216B" w:rsidRDefault="00BA216B" w:rsidP="00614F98"/>
                          <w:p w14:paraId="47D8A354" w14:textId="77777777" w:rsidR="00BA216B" w:rsidRDefault="00BA216B" w:rsidP="00614F98"/>
                          <w:p w14:paraId="5CFE9B4A" w14:textId="77777777" w:rsidR="00BA216B" w:rsidRDefault="00BA216B" w:rsidP="00614F98"/>
                          <w:p w14:paraId="2E98548E" w14:textId="77777777" w:rsidR="00BA216B" w:rsidRDefault="00BA216B" w:rsidP="00614F98"/>
                          <w:p w14:paraId="24F089EE" w14:textId="77777777" w:rsidR="00BA216B" w:rsidRDefault="00BA216B" w:rsidP="00614F98"/>
                          <w:p w14:paraId="3AE827BC" w14:textId="77777777" w:rsidR="00BA216B" w:rsidRDefault="00BA216B" w:rsidP="00614F98"/>
                          <w:p w14:paraId="77491A94" w14:textId="77777777" w:rsidR="00BA216B" w:rsidRDefault="00BA216B" w:rsidP="00614F98"/>
                          <w:p w14:paraId="4A8DA450" w14:textId="77777777" w:rsidR="00BA216B" w:rsidRDefault="00BA216B" w:rsidP="00614F98"/>
                          <w:p w14:paraId="36E57757" w14:textId="77777777" w:rsidR="00BA216B" w:rsidRDefault="00BA216B" w:rsidP="00614F98"/>
                          <w:p w14:paraId="1C201C20" w14:textId="77777777" w:rsidR="00BA216B" w:rsidRDefault="00BA216B" w:rsidP="00614F98"/>
                          <w:p w14:paraId="16E3B119" w14:textId="77777777" w:rsidR="00BA216B" w:rsidRDefault="00BA216B" w:rsidP="00614F98"/>
                          <w:p w14:paraId="380DCBC6" w14:textId="77777777" w:rsidR="00BA216B" w:rsidRDefault="00BA216B" w:rsidP="00614F98"/>
                          <w:p w14:paraId="044F2D8B" w14:textId="77777777" w:rsidR="00BA216B" w:rsidRDefault="00BA216B" w:rsidP="00614F98"/>
                          <w:p w14:paraId="6C92F354" w14:textId="77777777" w:rsidR="00BA216B" w:rsidRDefault="00BA216B" w:rsidP="00614F98"/>
                          <w:p w14:paraId="5C8DC271" w14:textId="77777777" w:rsidR="00BA216B" w:rsidRDefault="00BA216B" w:rsidP="00614F98"/>
                          <w:p w14:paraId="45695CAA" w14:textId="77777777" w:rsidR="00BA216B" w:rsidRDefault="00BA216B" w:rsidP="00614F98"/>
                          <w:p w14:paraId="7614CA02" w14:textId="77777777" w:rsidR="00BA216B" w:rsidRDefault="00BA216B" w:rsidP="00614F98"/>
                          <w:p w14:paraId="1696B048" w14:textId="77777777" w:rsidR="00BA216B" w:rsidRDefault="00BA216B" w:rsidP="00614F98"/>
                          <w:p w14:paraId="2DF56FE2" w14:textId="77777777" w:rsidR="00BA216B" w:rsidRDefault="00BA216B" w:rsidP="00614F98"/>
                          <w:p w14:paraId="3BD1EDA5" w14:textId="77777777" w:rsidR="00BA216B" w:rsidRDefault="00BA216B" w:rsidP="00614F98"/>
                          <w:p w14:paraId="7F96A3C9" w14:textId="77777777" w:rsidR="00BA216B" w:rsidRDefault="00BA216B" w:rsidP="00614F98"/>
                          <w:p w14:paraId="511655D9" w14:textId="77777777" w:rsidR="00BA216B" w:rsidRDefault="00BA216B" w:rsidP="00614F98"/>
                          <w:p w14:paraId="60E83B2C" w14:textId="77777777" w:rsidR="00BA216B" w:rsidRDefault="00BA216B" w:rsidP="00614F98"/>
                          <w:p w14:paraId="483302EA" w14:textId="77777777" w:rsidR="00BA216B" w:rsidRDefault="00BA216B" w:rsidP="00614F98"/>
                          <w:p w14:paraId="6803B57B" w14:textId="77777777" w:rsidR="00BA216B" w:rsidRDefault="00BA216B" w:rsidP="00614F98"/>
                          <w:p w14:paraId="71560DCA" w14:textId="77777777" w:rsidR="00BA216B" w:rsidRDefault="00BA216B" w:rsidP="00614F98"/>
                          <w:p w14:paraId="0D5C03FC" w14:textId="77777777" w:rsidR="00BA216B" w:rsidRDefault="00BA216B" w:rsidP="00614F98"/>
                          <w:p w14:paraId="1E1188EE" w14:textId="77777777" w:rsidR="00BA216B" w:rsidRDefault="00BA216B" w:rsidP="00614F98"/>
                          <w:p w14:paraId="21BED6A6" w14:textId="77777777" w:rsidR="00BA216B" w:rsidRDefault="00BA216B" w:rsidP="00614F98"/>
                          <w:p w14:paraId="313D5D05" w14:textId="77777777" w:rsidR="00BA216B" w:rsidRDefault="00BA216B" w:rsidP="00614F98"/>
                          <w:p w14:paraId="1A2663EF" w14:textId="77777777" w:rsidR="00BA216B" w:rsidRDefault="00BA216B" w:rsidP="00614F98"/>
                          <w:p w14:paraId="4DD47681" w14:textId="77777777" w:rsidR="00BA216B" w:rsidRDefault="00BA216B" w:rsidP="00614F98"/>
                          <w:p w14:paraId="6AD312EB" w14:textId="77777777" w:rsidR="00BA216B" w:rsidRDefault="00BA216B" w:rsidP="00614F98"/>
                          <w:p w14:paraId="3E89BC54" w14:textId="77777777" w:rsidR="00BA216B" w:rsidRDefault="00BA216B" w:rsidP="00614F98"/>
                          <w:p w14:paraId="450ABF34" w14:textId="77777777" w:rsidR="00BA216B" w:rsidRDefault="00BA216B" w:rsidP="00614F98"/>
                          <w:p w14:paraId="4855FBD1" w14:textId="77777777" w:rsidR="00BA216B" w:rsidRDefault="00BA216B" w:rsidP="00614F98"/>
                          <w:p w14:paraId="25AA572C" w14:textId="77777777" w:rsidR="00BA216B" w:rsidRDefault="00BA216B" w:rsidP="00614F98"/>
                          <w:p w14:paraId="12DEE916" w14:textId="77777777" w:rsidR="00BA216B" w:rsidRDefault="00BA216B" w:rsidP="00614F98"/>
                          <w:p w14:paraId="0CA0AA04" w14:textId="77777777" w:rsidR="00BA216B" w:rsidRDefault="00BA216B" w:rsidP="00614F98"/>
                          <w:p w14:paraId="0AA717B3" w14:textId="77777777" w:rsidR="00BA216B" w:rsidRDefault="00BA216B" w:rsidP="00614F98"/>
                          <w:p w14:paraId="4744E300" w14:textId="77777777" w:rsidR="00BA216B" w:rsidRDefault="00BA216B" w:rsidP="00614F98"/>
                          <w:p w14:paraId="38C560F3" w14:textId="77777777" w:rsidR="00BA216B" w:rsidRDefault="00BA216B" w:rsidP="00614F98"/>
                          <w:p w14:paraId="07251DFA" w14:textId="77777777" w:rsidR="00BA216B" w:rsidRDefault="00BA216B" w:rsidP="00614F98"/>
                          <w:p w14:paraId="35FBAF2D" w14:textId="77777777" w:rsidR="00BA216B" w:rsidRDefault="00BA216B" w:rsidP="00614F98"/>
                          <w:p w14:paraId="137C2366" w14:textId="77777777" w:rsidR="00BA216B" w:rsidRDefault="00BA216B" w:rsidP="00614F98"/>
                          <w:p w14:paraId="1C66AF90" w14:textId="77777777" w:rsidR="00BA216B" w:rsidRDefault="00BA216B" w:rsidP="00614F98"/>
                          <w:p w14:paraId="2A69E0EF" w14:textId="77777777" w:rsidR="00BA216B" w:rsidRDefault="00BA216B" w:rsidP="00614F98"/>
                          <w:p w14:paraId="3AE6FE73" w14:textId="77777777" w:rsidR="00BA216B" w:rsidRDefault="00BA216B" w:rsidP="00614F98"/>
                          <w:p w14:paraId="4ABC6282" w14:textId="77777777" w:rsidR="00BA216B" w:rsidRDefault="00BA216B" w:rsidP="00614F98"/>
                          <w:p w14:paraId="381C022C" w14:textId="77777777" w:rsidR="00BA216B" w:rsidRDefault="00BA216B" w:rsidP="00614F98"/>
                          <w:p w14:paraId="258C2FDF" w14:textId="77777777" w:rsidR="00BA216B" w:rsidRDefault="00BA216B" w:rsidP="00614F98"/>
                          <w:p w14:paraId="0E154858" w14:textId="77777777" w:rsidR="00BA216B" w:rsidRDefault="00BA216B" w:rsidP="00614F98"/>
                          <w:p w14:paraId="618512A3" w14:textId="77777777" w:rsidR="00BA216B" w:rsidRDefault="00BA216B" w:rsidP="00614F98"/>
                          <w:p w14:paraId="4928D9AC" w14:textId="77777777" w:rsidR="00BA216B" w:rsidRDefault="00BA216B" w:rsidP="00614F98"/>
                          <w:p w14:paraId="3F3368E3" w14:textId="77777777" w:rsidR="00BA216B" w:rsidRDefault="00BA216B" w:rsidP="00614F98"/>
                          <w:p w14:paraId="324B984B" w14:textId="77777777" w:rsidR="00BA216B" w:rsidRDefault="00BA216B" w:rsidP="00614F98"/>
                          <w:p w14:paraId="191E4832" w14:textId="77777777" w:rsidR="00BA216B" w:rsidRDefault="00BA216B" w:rsidP="00614F98"/>
                          <w:p w14:paraId="39C45C90" w14:textId="77777777" w:rsidR="00BA216B" w:rsidRDefault="00BA216B" w:rsidP="00614F98"/>
                          <w:p w14:paraId="3D1FD535" w14:textId="77777777" w:rsidR="00BA216B" w:rsidRDefault="00BA216B" w:rsidP="00614F98"/>
                          <w:p w14:paraId="09432461" w14:textId="77777777" w:rsidR="00BA216B" w:rsidRDefault="00BA216B" w:rsidP="00614F98"/>
                          <w:p w14:paraId="6FD753B5" w14:textId="77777777" w:rsidR="00BA216B" w:rsidRDefault="00BA216B" w:rsidP="00614F98"/>
                          <w:p w14:paraId="32B348FB" w14:textId="77777777" w:rsidR="00BA216B" w:rsidRDefault="00BA216B" w:rsidP="00614F98"/>
                          <w:p w14:paraId="23039356" w14:textId="77777777" w:rsidR="00BA216B" w:rsidRDefault="00BA216B" w:rsidP="00614F98"/>
                          <w:p w14:paraId="5B380F06" w14:textId="77777777" w:rsidR="00BA216B" w:rsidRDefault="00BA216B" w:rsidP="00614F98"/>
                          <w:p w14:paraId="10A54FA5" w14:textId="77777777" w:rsidR="00BA216B" w:rsidRDefault="00BA216B" w:rsidP="00614F98"/>
                          <w:p w14:paraId="30ED2716" w14:textId="77777777" w:rsidR="00BA216B" w:rsidRDefault="00BA216B" w:rsidP="00614F98"/>
                          <w:p w14:paraId="15014F09" w14:textId="77777777" w:rsidR="00BA216B" w:rsidRDefault="00BA216B" w:rsidP="00614F98"/>
                          <w:p w14:paraId="6E41D027" w14:textId="77777777" w:rsidR="00BA216B" w:rsidRDefault="00BA216B" w:rsidP="00614F98"/>
                          <w:p w14:paraId="6DDB57BC" w14:textId="77777777" w:rsidR="00BA216B" w:rsidRDefault="00BA216B" w:rsidP="00614F98"/>
                          <w:p w14:paraId="12C1B2F9" w14:textId="77777777" w:rsidR="00BA216B" w:rsidRDefault="00BA216B" w:rsidP="00614F98"/>
                          <w:p w14:paraId="2BFBAEAF" w14:textId="77777777" w:rsidR="00BA216B" w:rsidRDefault="00BA216B" w:rsidP="00614F98"/>
                          <w:p w14:paraId="71693A33" w14:textId="77777777" w:rsidR="00BA216B" w:rsidRDefault="00BA216B" w:rsidP="00614F98"/>
                          <w:p w14:paraId="6CEAB36E" w14:textId="77777777" w:rsidR="00BA216B" w:rsidRDefault="00BA216B" w:rsidP="00614F98"/>
                          <w:p w14:paraId="02F27B60" w14:textId="77777777" w:rsidR="00BA216B" w:rsidRDefault="00BA216B" w:rsidP="00614F98"/>
                          <w:p w14:paraId="2B73C175" w14:textId="77777777" w:rsidR="00BA216B" w:rsidRDefault="00BA216B" w:rsidP="00614F98"/>
                          <w:p w14:paraId="12D16619" w14:textId="77777777" w:rsidR="00BA216B" w:rsidRDefault="00BA216B" w:rsidP="00614F98"/>
                          <w:p w14:paraId="0646873B" w14:textId="77777777" w:rsidR="00BA216B" w:rsidRDefault="00BA216B" w:rsidP="00614F98"/>
                          <w:p w14:paraId="5ABE941C" w14:textId="77777777" w:rsidR="00BA216B" w:rsidRDefault="00BA216B" w:rsidP="00614F98"/>
                          <w:p w14:paraId="5C44E06B" w14:textId="77777777" w:rsidR="00BA216B" w:rsidRDefault="00BA216B" w:rsidP="00614F98"/>
                          <w:p w14:paraId="59625870" w14:textId="77777777" w:rsidR="00BA216B" w:rsidRDefault="00BA216B" w:rsidP="00614F98"/>
                          <w:p w14:paraId="2CE7AC49" w14:textId="77777777" w:rsidR="00BA216B" w:rsidRDefault="00BA216B" w:rsidP="00614F98"/>
                          <w:p w14:paraId="4EC94010" w14:textId="77777777" w:rsidR="00BA216B" w:rsidRDefault="00BA216B" w:rsidP="00614F98"/>
                          <w:p w14:paraId="19AB93F6" w14:textId="77777777" w:rsidR="00BA216B" w:rsidRDefault="00BA216B" w:rsidP="00614F98"/>
                          <w:p w14:paraId="6657F84A" w14:textId="77777777" w:rsidR="00BA216B" w:rsidRDefault="00BA216B" w:rsidP="00614F98"/>
                          <w:p w14:paraId="57DD2A5D" w14:textId="77777777" w:rsidR="00BA216B" w:rsidRDefault="00BA216B" w:rsidP="00614F98"/>
                          <w:p w14:paraId="5AAF18CF" w14:textId="77777777" w:rsidR="00BA216B" w:rsidRDefault="00BA216B" w:rsidP="00614F98"/>
                          <w:p w14:paraId="0A57B40A" w14:textId="77777777" w:rsidR="00BA216B" w:rsidRDefault="00BA216B" w:rsidP="00614F98"/>
                          <w:p w14:paraId="61A29A41" w14:textId="77777777" w:rsidR="00BA216B" w:rsidRDefault="00BA216B" w:rsidP="00614F98"/>
                          <w:p w14:paraId="3604996A" w14:textId="77777777" w:rsidR="00BA216B" w:rsidRDefault="00BA216B" w:rsidP="00614F98"/>
                          <w:p w14:paraId="697E3D44" w14:textId="77777777" w:rsidR="00BA216B" w:rsidRDefault="00BA216B" w:rsidP="00614F98"/>
                          <w:p w14:paraId="2B0137AA" w14:textId="77777777" w:rsidR="00BA216B" w:rsidRDefault="00BA216B" w:rsidP="00614F98"/>
                          <w:p w14:paraId="68C1460E" w14:textId="77777777" w:rsidR="00BA216B" w:rsidRDefault="00BA216B" w:rsidP="00614F98"/>
                          <w:p w14:paraId="59A963FF" w14:textId="77777777" w:rsidR="00BA216B" w:rsidRDefault="00BA216B" w:rsidP="00614F98"/>
                          <w:p w14:paraId="526E1077" w14:textId="77777777" w:rsidR="00BA216B" w:rsidRDefault="00BA216B" w:rsidP="00614F98"/>
                          <w:p w14:paraId="637A9579" w14:textId="77777777" w:rsidR="00BA216B" w:rsidRDefault="00BA216B" w:rsidP="00614F98"/>
                          <w:p w14:paraId="70C5208A" w14:textId="77777777" w:rsidR="00BA216B" w:rsidRDefault="00BA216B" w:rsidP="00614F98"/>
                          <w:p w14:paraId="557E4950" w14:textId="77777777" w:rsidR="00BA216B" w:rsidRDefault="00BA216B" w:rsidP="00614F98"/>
                          <w:p w14:paraId="68CF7394" w14:textId="77777777" w:rsidR="00BA216B" w:rsidRDefault="00BA216B" w:rsidP="00614F98"/>
                          <w:p w14:paraId="7991D5B8" w14:textId="77777777" w:rsidR="00BA216B" w:rsidRDefault="00BA216B" w:rsidP="00614F98"/>
                          <w:p w14:paraId="6AC0F5B1" w14:textId="77777777" w:rsidR="00BA216B" w:rsidRDefault="00BA216B" w:rsidP="00614F98"/>
                          <w:p w14:paraId="079E7F44" w14:textId="77777777" w:rsidR="00BA216B" w:rsidRDefault="00BA216B" w:rsidP="00614F98"/>
                          <w:p w14:paraId="6684FFC2" w14:textId="77777777" w:rsidR="00BA216B" w:rsidRDefault="00BA216B" w:rsidP="00614F98"/>
                          <w:p w14:paraId="1754AE30" w14:textId="77777777" w:rsidR="00BA216B" w:rsidRDefault="00BA216B" w:rsidP="00614F98"/>
                          <w:p w14:paraId="26AB32D1" w14:textId="77777777" w:rsidR="00BA216B" w:rsidRDefault="00BA216B" w:rsidP="00614F98"/>
                          <w:p w14:paraId="10C94B6E" w14:textId="77777777" w:rsidR="00BA216B" w:rsidRDefault="00BA216B" w:rsidP="00614F98"/>
                          <w:p w14:paraId="155F63BA" w14:textId="77777777" w:rsidR="00BA216B" w:rsidRDefault="00BA216B" w:rsidP="00614F98"/>
                          <w:p w14:paraId="078182DB" w14:textId="77777777" w:rsidR="00BA216B" w:rsidRDefault="00BA216B" w:rsidP="00614F98"/>
                          <w:p w14:paraId="0E85CC73" w14:textId="77777777" w:rsidR="00BA216B" w:rsidRDefault="00BA216B" w:rsidP="00614F98"/>
                          <w:p w14:paraId="3E0116CB" w14:textId="77777777" w:rsidR="00BA216B" w:rsidRDefault="00BA216B" w:rsidP="00614F98"/>
                          <w:p w14:paraId="4AD43A5E" w14:textId="77777777" w:rsidR="00BA216B" w:rsidRDefault="00BA216B" w:rsidP="00614F98"/>
                          <w:p w14:paraId="4AD01312" w14:textId="77777777" w:rsidR="00BA216B" w:rsidRDefault="00BA216B" w:rsidP="00614F98"/>
                          <w:p w14:paraId="2B787B19" w14:textId="77777777" w:rsidR="00BA216B" w:rsidRDefault="00BA216B" w:rsidP="00614F98"/>
                          <w:p w14:paraId="48173497" w14:textId="77777777" w:rsidR="00BA216B" w:rsidRDefault="00BA216B" w:rsidP="00614F98"/>
                          <w:p w14:paraId="3D495BC6" w14:textId="77777777" w:rsidR="00BA216B" w:rsidRDefault="00BA216B" w:rsidP="00614F98"/>
                          <w:p w14:paraId="42528961" w14:textId="77777777" w:rsidR="00BA216B" w:rsidRDefault="00BA216B" w:rsidP="00614F98"/>
                          <w:p w14:paraId="736D2EE5" w14:textId="77777777" w:rsidR="00BA216B" w:rsidRDefault="00BA216B" w:rsidP="00614F98"/>
                          <w:p w14:paraId="3EACED2B" w14:textId="77777777" w:rsidR="00BA216B" w:rsidRDefault="00BA216B" w:rsidP="00614F98"/>
                          <w:p w14:paraId="0B136CB5" w14:textId="77777777" w:rsidR="00BA216B" w:rsidRDefault="00BA216B" w:rsidP="00614F98"/>
                          <w:p w14:paraId="033E0651" w14:textId="77777777" w:rsidR="00BA216B" w:rsidRDefault="00BA216B" w:rsidP="00614F98"/>
                          <w:p w14:paraId="7D850B7E" w14:textId="77777777" w:rsidR="00BA216B" w:rsidRDefault="00BA216B" w:rsidP="00614F98"/>
                          <w:p w14:paraId="7416D835" w14:textId="77777777" w:rsidR="00BA216B" w:rsidRDefault="00BA216B" w:rsidP="00614F98"/>
                          <w:p w14:paraId="2B716EB4" w14:textId="77777777" w:rsidR="00BA216B" w:rsidRDefault="00BA216B" w:rsidP="00614F98"/>
                          <w:p w14:paraId="39B0B633" w14:textId="77777777" w:rsidR="00BA216B" w:rsidRDefault="00BA216B" w:rsidP="00614F98"/>
                          <w:p w14:paraId="4B4A8EF4" w14:textId="77777777" w:rsidR="00BA216B" w:rsidRDefault="00BA216B" w:rsidP="00614F98"/>
                          <w:p w14:paraId="065B0AF9" w14:textId="77777777" w:rsidR="00BA216B" w:rsidRDefault="00BA216B" w:rsidP="00614F98"/>
                          <w:p w14:paraId="6DC0AE3F" w14:textId="77777777" w:rsidR="00BA216B" w:rsidRDefault="00BA216B" w:rsidP="00614F98"/>
                          <w:p w14:paraId="13E9A525" w14:textId="77777777" w:rsidR="00BA216B" w:rsidRDefault="00BA216B" w:rsidP="00614F98"/>
                          <w:p w14:paraId="05713278" w14:textId="77777777" w:rsidR="00BA216B" w:rsidRDefault="00BA216B" w:rsidP="00614F98"/>
                          <w:p w14:paraId="62A9D7A5" w14:textId="77777777" w:rsidR="00BA216B" w:rsidRDefault="00BA216B" w:rsidP="00614F98"/>
                          <w:p w14:paraId="28C2BBAB" w14:textId="77777777" w:rsidR="00BA216B" w:rsidRDefault="00BA216B" w:rsidP="00614F98"/>
                          <w:p w14:paraId="51A66A15" w14:textId="77777777" w:rsidR="00BA216B" w:rsidRDefault="00BA216B" w:rsidP="00614F98"/>
                          <w:p w14:paraId="78409519" w14:textId="77777777" w:rsidR="00BA216B" w:rsidRDefault="00BA216B" w:rsidP="00614F98"/>
                          <w:p w14:paraId="60A4C861" w14:textId="77777777" w:rsidR="00BA216B" w:rsidRDefault="00BA216B" w:rsidP="00614F98"/>
                          <w:p w14:paraId="2CA82B73" w14:textId="77777777" w:rsidR="00BA216B" w:rsidRDefault="00BA216B" w:rsidP="00614F98"/>
                          <w:p w14:paraId="4A979812" w14:textId="77777777" w:rsidR="00BA216B" w:rsidRDefault="00BA216B" w:rsidP="00614F98"/>
                          <w:p w14:paraId="34B1B458" w14:textId="77777777" w:rsidR="00BA216B" w:rsidRDefault="00BA216B" w:rsidP="00614F98"/>
                          <w:p w14:paraId="20606A97" w14:textId="77777777" w:rsidR="00BA216B" w:rsidRDefault="00BA216B" w:rsidP="00614F98"/>
                          <w:p w14:paraId="2DE5D56F" w14:textId="77777777" w:rsidR="00BA216B" w:rsidRDefault="00BA216B" w:rsidP="00614F98"/>
                          <w:p w14:paraId="6539CE1A" w14:textId="77777777" w:rsidR="00BA216B" w:rsidRDefault="00BA216B" w:rsidP="00614F98"/>
                          <w:p w14:paraId="75A49FEC" w14:textId="77777777" w:rsidR="00BA216B" w:rsidRDefault="00BA216B" w:rsidP="00614F98"/>
                          <w:p w14:paraId="479810D4" w14:textId="77777777" w:rsidR="00BA216B" w:rsidRDefault="00BA216B" w:rsidP="00614F98"/>
                          <w:p w14:paraId="2FCA64AA" w14:textId="77777777" w:rsidR="00BA216B" w:rsidRDefault="00BA216B" w:rsidP="00614F98"/>
                          <w:p w14:paraId="0284AAD3" w14:textId="77777777" w:rsidR="00BA216B" w:rsidRDefault="00BA216B" w:rsidP="00614F98"/>
                          <w:p w14:paraId="369A04B2" w14:textId="77777777" w:rsidR="00BA216B" w:rsidRDefault="00BA216B" w:rsidP="00614F98"/>
                          <w:p w14:paraId="4DB2E24E" w14:textId="77777777" w:rsidR="00BA216B" w:rsidRDefault="00BA216B" w:rsidP="00614F98"/>
                          <w:p w14:paraId="62A0994F" w14:textId="77777777" w:rsidR="00BA216B" w:rsidRDefault="00BA216B" w:rsidP="00614F98"/>
                          <w:p w14:paraId="462656C6" w14:textId="77777777" w:rsidR="00BA216B" w:rsidRDefault="00BA216B" w:rsidP="00614F98"/>
                          <w:p w14:paraId="47DBB30F" w14:textId="77777777" w:rsidR="00BA216B" w:rsidRDefault="00BA216B" w:rsidP="00614F98"/>
                          <w:p w14:paraId="52712B14" w14:textId="77777777" w:rsidR="00BA216B" w:rsidRDefault="00BA216B" w:rsidP="00614F98"/>
                          <w:p w14:paraId="5A8E75EE" w14:textId="77777777" w:rsidR="00BA216B" w:rsidRDefault="00BA216B" w:rsidP="00614F98"/>
                          <w:p w14:paraId="264F193C" w14:textId="77777777" w:rsidR="00BA216B" w:rsidRDefault="00BA216B" w:rsidP="00614F98"/>
                          <w:p w14:paraId="4387CA3E" w14:textId="77777777" w:rsidR="00BA216B" w:rsidRDefault="00BA216B" w:rsidP="00614F98"/>
                          <w:p w14:paraId="4B66963F" w14:textId="77777777" w:rsidR="00BA216B" w:rsidRDefault="00BA216B" w:rsidP="00614F98"/>
                          <w:p w14:paraId="399ED40A" w14:textId="77777777" w:rsidR="00BA216B" w:rsidRDefault="00BA216B" w:rsidP="00614F98"/>
                          <w:p w14:paraId="1D3965B7" w14:textId="77777777" w:rsidR="00BA216B" w:rsidRDefault="00BA216B" w:rsidP="00614F98"/>
                          <w:p w14:paraId="3DFFEE67" w14:textId="77777777" w:rsidR="00BA216B" w:rsidRDefault="00BA216B" w:rsidP="00614F98"/>
                          <w:p w14:paraId="1E69C5DA" w14:textId="77777777" w:rsidR="00BA216B" w:rsidRDefault="00BA216B" w:rsidP="00614F98"/>
                          <w:p w14:paraId="5AD80D44" w14:textId="77777777" w:rsidR="00BA216B" w:rsidRDefault="00BA216B" w:rsidP="00614F98"/>
                          <w:p w14:paraId="2D81D813" w14:textId="77777777" w:rsidR="00BA216B" w:rsidRDefault="00BA216B" w:rsidP="00614F98"/>
                          <w:p w14:paraId="694B19BB" w14:textId="77777777" w:rsidR="00BA216B" w:rsidRDefault="00BA216B" w:rsidP="00614F98"/>
                          <w:p w14:paraId="01270A0E" w14:textId="77777777" w:rsidR="00BA216B" w:rsidRDefault="00BA216B" w:rsidP="00614F98"/>
                          <w:p w14:paraId="51B97CDF" w14:textId="77777777" w:rsidR="00BA216B" w:rsidRDefault="00BA216B" w:rsidP="00614F98"/>
                          <w:p w14:paraId="53F86349" w14:textId="77777777" w:rsidR="00BA216B" w:rsidRDefault="00BA216B" w:rsidP="00614F98"/>
                          <w:p w14:paraId="7B05B884" w14:textId="77777777" w:rsidR="00BA216B" w:rsidRDefault="00BA216B" w:rsidP="00614F98"/>
                          <w:p w14:paraId="2584875B" w14:textId="77777777" w:rsidR="00BA216B" w:rsidRDefault="00BA216B" w:rsidP="00614F98"/>
                          <w:p w14:paraId="68497B02" w14:textId="77777777" w:rsidR="00BA216B" w:rsidRDefault="00BA216B" w:rsidP="00614F98"/>
                          <w:p w14:paraId="6600EA78" w14:textId="77777777" w:rsidR="00BA216B" w:rsidRDefault="00BA216B" w:rsidP="00614F98"/>
                          <w:p w14:paraId="4C2FE944" w14:textId="77777777" w:rsidR="00BA216B" w:rsidRDefault="00BA216B" w:rsidP="00614F98"/>
                          <w:p w14:paraId="6514B037" w14:textId="77777777" w:rsidR="00BA216B" w:rsidRDefault="00BA216B" w:rsidP="00614F98"/>
                          <w:p w14:paraId="65B91801" w14:textId="77777777" w:rsidR="00BA216B" w:rsidRDefault="00BA216B" w:rsidP="00614F98"/>
                          <w:p w14:paraId="08DAB908" w14:textId="77777777" w:rsidR="00BA216B" w:rsidRDefault="00BA216B" w:rsidP="00614F98"/>
                          <w:p w14:paraId="49F91324" w14:textId="77777777" w:rsidR="00BA216B" w:rsidRDefault="00BA216B" w:rsidP="00614F98"/>
                          <w:p w14:paraId="73601E7F" w14:textId="77777777" w:rsidR="00BA216B" w:rsidRDefault="00BA216B" w:rsidP="00614F98"/>
                          <w:p w14:paraId="497EE6D9" w14:textId="77777777" w:rsidR="00BA216B" w:rsidRDefault="00BA216B" w:rsidP="00614F98"/>
                          <w:p w14:paraId="246ADE49" w14:textId="77777777" w:rsidR="00BA216B" w:rsidRDefault="00BA216B" w:rsidP="00614F98"/>
                          <w:p w14:paraId="32DE6CFD" w14:textId="77777777" w:rsidR="00BA216B" w:rsidRDefault="00BA216B" w:rsidP="00614F98"/>
                          <w:p w14:paraId="1A07F0EB" w14:textId="77777777" w:rsidR="00BA216B" w:rsidRDefault="00BA216B" w:rsidP="00614F98"/>
                          <w:p w14:paraId="3DB21407" w14:textId="77777777" w:rsidR="00BA216B" w:rsidRDefault="00BA216B" w:rsidP="00614F98"/>
                          <w:p w14:paraId="73B73445" w14:textId="77777777" w:rsidR="00BA216B" w:rsidRDefault="00BA216B" w:rsidP="00614F98"/>
                          <w:p w14:paraId="565D3234" w14:textId="77777777" w:rsidR="00BA216B" w:rsidRDefault="00BA216B" w:rsidP="00614F98"/>
                          <w:p w14:paraId="505BC789" w14:textId="77777777" w:rsidR="00BA216B" w:rsidRDefault="00BA216B" w:rsidP="00614F98"/>
                          <w:p w14:paraId="6C02BA05" w14:textId="77777777" w:rsidR="00BA216B" w:rsidRDefault="00BA216B" w:rsidP="00614F98"/>
                          <w:p w14:paraId="3FA73732" w14:textId="77777777" w:rsidR="00BA216B" w:rsidRDefault="00BA216B" w:rsidP="00614F98"/>
                          <w:p w14:paraId="0CFD49DE" w14:textId="77777777" w:rsidR="00BA216B" w:rsidRDefault="00BA216B" w:rsidP="00614F98"/>
                          <w:p w14:paraId="6C076ECF" w14:textId="77777777" w:rsidR="00BA216B" w:rsidRDefault="00BA216B" w:rsidP="00614F98"/>
                          <w:p w14:paraId="7432FEFF" w14:textId="77777777" w:rsidR="00BA216B" w:rsidRDefault="00BA216B" w:rsidP="00614F98"/>
                          <w:p w14:paraId="636D69F5" w14:textId="77777777" w:rsidR="00BA216B" w:rsidRDefault="00BA216B" w:rsidP="00614F98"/>
                          <w:p w14:paraId="7786B670" w14:textId="77777777" w:rsidR="00BA216B" w:rsidRDefault="00BA216B" w:rsidP="00614F98"/>
                          <w:p w14:paraId="0611F01C" w14:textId="77777777" w:rsidR="00BA216B" w:rsidRDefault="00BA216B" w:rsidP="00614F98"/>
                          <w:p w14:paraId="79351ABD" w14:textId="77777777" w:rsidR="00BA216B" w:rsidRDefault="00BA216B" w:rsidP="00614F98"/>
                          <w:p w14:paraId="054FCA30" w14:textId="77777777" w:rsidR="00BA216B" w:rsidRDefault="00BA216B" w:rsidP="00614F98"/>
                          <w:p w14:paraId="610C3AEC" w14:textId="77777777" w:rsidR="00BA216B" w:rsidRDefault="00BA216B" w:rsidP="00614F98"/>
                          <w:p w14:paraId="2D3D6560" w14:textId="77777777" w:rsidR="00BA216B" w:rsidRDefault="00BA216B" w:rsidP="00614F98"/>
                          <w:p w14:paraId="2766CE19" w14:textId="77777777" w:rsidR="00BA216B" w:rsidRDefault="00BA216B" w:rsidP="00614F98"/>
                          <w:p w14:paraId="2DFD4DBB" w14:textId="77777777" w:rsidR="00BA216B" w:rsidRDefault="00BA216B" w:rsidP="00614F98"/>
                          <w:p w14:paraId="699BBEB2" w14:textId="77777777" w:rsidR="00BA216B" w:rsidRDefault="00BA216B" w:rsidP="00614F98"/>
                          <w:p w14:paraId="16EFA29C" w14:textId="77777777" w:rsidR="00BA216B" w:rsidRDefault="00BA216B" w:rsidP="00614F98"/>
                          <w:p w14:paraId="023DFC63" w14:textId="77777777" w:rsidR="00BA216B" w:rsidRDefault="00BA216B" w:rsidP="00614F98"/>
                          <w:p w14:paraId="1F0820E8" w14:textId="77777777" w:rsidR="00BA216B" w:rsidRDefault="00BA216B" w:rsidP="00614F98"/>
                          <w:p w14:paraId="15E32DF1" w14:textId="77777777" w:rsidR="00BA216B" w:rsidRDefault="00BA216B" w:rsidP="00614F98"/>
                          <w:p w14:paraId="47662FDF" w14:textId="77777777" w:rsidR="00BA216B" w:rsidRDefault="00BA216B" w:rsidP="00614F98"/>
                          <w:p w14:paraId="36475621" w14:textId="77777777" w:rsidR="00BA216B" w:rsidRDefault="00BA216B" w:rsidP="00614F98"/>
                          <w:p w14:paraId="69BFFAD7" w14:textId="77777777" w:rsidR="00BA216B" w:rsidRDefault="00BA216B" w:rsidP="00614F98"/>
                          <w:p w14:paraId="0506F58E" w14:textId="77777777" w:rsidR="00BA216B" w:rsidRDefault="00BA216B" w:rsidP="00614F98"/>
                          <w:p w14:paraId="77070E31" w14:textId="77777777" w:rsidR="00BA216B" w:rsidRDefault="00BA216B" w:rsidP="00614F98"/>
                          <w:p w14:paraId="64B86430" w14:textId="77777777" w:rsidR="00BA216B" w:rsidRDefault="00BA216B" w:rsidP="00614F98"/>
                          <w:p w14:paraId="10E85EFB" w14:textId="77777777" w:rsidR="00BA216B" w:rsidRDefault="00BA216B" w:rsidP="00614F98"/>
                          <w:p w14:paraId="3D9078FC" w14:textId="77777777" w:rsidR="00BA216B" w:rsidRDefault="00BA216B" w:rsidP="00614F98"/>
                          <w:p w14:paraId="6A7E1F0E" w14:textId="77777777" w:rsidR="00BA216B" w:rsidRDefault="00BA216B" w:rsidP="00614F98"/>
                          <w:p w14:paraId="037A4F2E" w14:textId="77777777" w:rsidR="00BA216B" w:rsidRDefault="00BA216B" w:rsidP="00614F98"/>
                          <w:p w14:paraId="063C4B31" w14:textId="77777777" w:rsidR="00BA216B" w:rsidRDefault="00BA216B" w:rsidP="00614F98"/>
                          <w:p w14:paraId="521D421C" w14:textId="77777777" w:rsidR="00BA216B" w:rsidRDefault="00BA216B" w:rsidP="00614F98"/>
                          <w:p w14:paraId="477E0590" w14:textId="77777777" w:rsidR="00BA216B" w:rsidRDefault="00BA216B" w:rsidP="00614F98"/>
                          <w:p w14:paraId="48A8338A" w14:textId="77777777" w:rsidR="00BA216B" w:rsidRDefault="00BA216B" w:rsidP="00614F98"/>
                          <w:p w14:paraId="77CE00E2" w14:textId="77777777" w:rsidR="00BA216B" w:rsidRDefault="00BA216B" w:rsidP="00614F98"/>
                          <w:p w14:paraId="3504D071" w14:textId="77777777" w:rsidR="00BA216B" w:rsidRDefault="00BA216B" w:rsidP="00614F98"/>
                          <w:p w14:paraId="14BD6016" w14:textId="77777777" w:rsidR="00BA216B" w:rsidRDefault="00BA216B" w:rsidP="00614F98"/>
                          <w:p w14:paraId="401BE816" w14:textId="77777777" w:rsidR="00BA216B" w:rsidRDefault="00BA216B" w:rsidP="00614F98"/>
                          <w:p w14:paraId="09A36166" w14:textId="77777777" w:rsidR="00BA216B" w:rsidRDefault="00BA216B" w:rsidP="00614F98"/>
                          <w:p w14:paraId="5BDC2B84" w14:textId="77777777" w:rsidR="00BA216B" w:rsidRDefault="00BA216B" w:rsidP="00614F98"/>
                          <w:p w14:paraId="287E6044" w14:textId="77777777" w:rsidR="00BA216B" w:rsidRDefault="00BA216B" w:rsidP="00614F98"/>
                          <w:p w14:paraId="133FC71B" w14:textId="77777777" w:rsidR="00BA216B" w:rsidRDefault="00BA216B" w:rsidP="00614F98"/>
                          <w:p w14:paraId="10C60558" w14:textId="77777777" w:rsidR="00BA216B" w:rsidRDefault="00BA216B" w:rsidP="00614F98"/>
                          <w:p w14:paraId="17C7ACBB" w14:textId="77777777" w:rsidR="00BA216B" w:rsidRDefault="00BA216B" w:rsidP="00614F98"/>
                          <w:p w14:paraId="623A3868" w14:textId="77777777" w:rsidR="00BA216B" w:rsidRDefault="00BA216B" w:rsidP="00614F98"/>
                          <w:p w14:paraId="6E92C9A4" w14:textId="77777777" w:rsidR="00BA216B" w:rsidRDefault="00BA216B" w:rsidP="00614F98"/>
                          <w:p w14:paraId="104E8CF2" w14:textId="77777777" w:rsidR="00BA216B" w:rsidRDefault="00BA216B" w:rsidP="00614F98"/>
                          <w:p w14:paraId="3081D6D6" w14:textId="77777777" w:rsidR="00BA216B" w:rsidRDefault="00BA216B" w:rsidP="00614F98"/>
                          <w:p w14:paraId="001BAF0E" w14:textId="77777777" w:rsidR="00BA216B" w:rsidRDefault="00BA216B" w:rsidP="00614F98"/>
                          <w:p w14:paraId="4117615C" w14:textId="77777777" w:rsidR="00BA216B" w:rsidRDefault="00BA216B" w:rsidP="00614F98"/>
                          <w:p w14:paraId="38FEE5E2" w14:textId="77777777" w:rsidR="00BA216B" w:rsidRDefault="00BA216B" w:rsidP="00614F98"/>
                          <w:p w14:paraId="25C5E0B3" w14:textId="77777777" w:rsidR="00BA216B" w:rsidRDefault="00BA216B" w:rsidP="00614F98"/>
                          <w:p w14:paraId="334A0573" w14:textId="77777777" w:rsidR="00BA216B" w:rsidRDefault="00BA216B" w:rsidP="00614F98"/>
                          <w:p w14:paraId="39BFDF20" w14:textId="77777777" w:rsidR="00BA216B" w:rsidRDefault="00BA216B" w:rsidP="00614F98"/>
                          <w:p w14:paraId="10DF9A02" w14:textId="77777777" w:rsidR="00BA216B" w:rsidRDefault="00BA216B" w:rsidP="00614F98"/>
                          <w:p w14:paraId="6D23E7DC" w14:textId="77777777" w:rsidR="00BA216B" w:rsidRDefault="00BA216B" w:rsidP="00614F98"/>
                          <w:p w14:paraId="1582D86A" w14:textId="77777777" w:rsidR="00BA216B" w:rsidRDefault="00BA216B" w:rsidP="00614F98"/>
                          <w:p w14:paraId="57B506CA" w14:textId="77777777" w:rsidR="00BA216B" w:rsidRDefault="00BA216B" w:rsidP="00614F98"/>
                          <w:p w14:paraId="56D25AA2" w14:textId="77777777" w:rsidR="00BA216B" w:rsidRDefault="00BA216B" w:rsidP="00614F98"/>
                          <w:p w14:paraId="5EEBDE3A" w14:textId="77777777" w:rsidR="00BA216B" w:rsidRDefault="00BA216B" w:rsidP="00614F98"/>
                          <w:p w14:paraId="19B94E0F" w14:textId="77777777" w:rsidR="00BA216B" w:rsidRDefault="00BA216B" w:rsidP="00614F98"/>
                          <w:p w14:paraId="74F45A01" w14:textId="77777777" w:rsidR="00BA216B" w:rsidRDefault="00BA216B" w:rsidP="00614F98"/>
                          <w:p w14:paraId="5D2DE048" w14:textId="77777777" w:rsidR="00BA216B" w:rsidRDefault="00BA216B" w:rsidP="00614F98"/>
                          <w:p w14:paraId="4402172D" w14:textId="77777777" w:rsidR="00BA216B" w:rsidRDefault="00BA216B" w:rsidP="00614F98"/>
                          <w:p w14:paraId="1F3FFE34" w14:textId="77777777" w:rsidR="00BA216B" w:rsidRDefault="00BA216B" w:rsidP="00614F98"/>
                          <w:p w14:paraId="7507D718" w14:textId="77777777" w:rsidR="00BA216B" w:rsidRDefault="00BA216B" w:rsidP="00614F98"/>
                          <w:p w14:paraId="48D3BB7D" w14:textId="77777777" w:rsidR="00BA216B" w:rsidRDefault="00BA216B" w:rsidP="00614F98"/>
                          <w:p w14:paraId="7DCC8957" w14:textId="77777777" w:rsidR="00BA216B" w:rsidRDefault="00BA216B" w:rsidP="00614F98"/>
                          <w:p w14:paraId="2ABDD421" w14:textId="77777777" w:rsidR="00BA216B" w:rsidRDefault="00BA216B" w:rsidP="00614F98"/>
                          <w:p w14:paraId="4F7FC3D7" w14:textId="77777777" w:rsidR="00BA216B" w:rsidRDefault="00BA216B" w:rsidP="00614F98"/>
                          <w:p w14:paraId="7388DE60" w14:textId="77777777" w:rsidR="00BA216B" w:rsidRDefault="00BA216B" w:rsidP="00614F98"/>
                          <w:p w14:paraId="64C80FD2" w14:textId="77777777" w:rsidR="00BA216B" w:rsidRDefault="00BA216B" w:rsidP="00614F98"/>
                          <w:p w14:paraId="6A13CA5F" w14:textId="77777777" w:rsidR="00BA216B" w:rsidRDefault="00BA216B" w:rsidP="00614F98"/>
                          <w:p w14:paraId="14478B9C" w14:textId="77777777" w:rsidR="00BA216B" w:rsidRDefault="00BA216B" w:rsidP="00614F98"/>
                          <w:p w14:paraId="17C3A522" w14:textId="77777777" w:rsidR="00BA216B" w:rsidRDefault="00BA216B" w:rsidP="00614F98"/>
                          <w:p w14:paraId="47A2CB70" w14:textId="77777777" w:rsidR="00BA216B" w:rsidRDefault="00BA216B" w:rsidP="00614F98"/>
                          <w:p w14:paraId="4B636978" w14:textId="77777777" w:rsidR="00BA216B" w:rsidRDefault="00BA216B" w:rsidP="00614F98"/>
                          <w:p w14:paraId="3FD1FC02" w14:textId="77777777" w:rsidR="00BA216B" w:rsidRDefault="00BA216B" w:rsidP="00614F98"/>
                          <w:p w14:paraId="75BDA347" w14:textId="77777777" w:rsidR="00BA216B" w:rsidRDefault="00BA216B" w:rsidP="00614F98"/>
                          <w:p w14:paraId="072DD0BC" w14:textId="77777777" w:rsidR="00BA216B" w:rsidRDefault="00BA216B" w:rsidP="00614F98"/>
                          <w:p w14:paraId="03AD6C2E" w14:textId="77777777" w:rsidR="00BA216B" w:rsidRDefault="00BA216B" w:rsidP="00614F98"/>
                          <w:p w14:paraId="2F1BD6CF" w14:textId="77777777" w:rsidR="00BA216B" w:rsidRDefault="00BA216B" w:rsidP="00614F98"/>
                          <w:p w14:paraId="5A0CA295" w14:textId="77777777" w:rsidR="00BA216B" w:rsidRDefault="00BA216B" w:rsidP="00614F98"/>
                          <w:p w14:paraId="31C610BC" w14:textId="77777777" w:rsidR="00BA216B" w:rsidRDefault="00BA216B" w:rsidP="00614F98"/>
                          <w:p w14:paraId="167CD7A3" w14:textId="77777777" w:rsidR="00BA216B" w:rsidRDefault="00BA216B" w:rsidP="00614F98"/>
                          <w:p w14:paraId="4E694BCD" w14:textId="77777777" w:rsidR="00BA216B" w:rsidRDefault="00BA216B" w:rsidP="00614F98"/>
                          <w:p w14:paraId="388DCB2B" w14:textId="77777777" w:rsidR="00BA216B" w:rsidRDefault="00BA216B" w:rsidP="00614F98"/>
                          <w:p w14:paraId="32B80657" w14:textId="77777777" w:rsidR="00BA216B" w:rsidRDefault="00BA216B" w:rsidP="00614F98"/>
                          <w:p w14:paraId="58D809A7" w14:textId="77777777" w:rsidR="00BA216B" w:rsidRDefault="00BA216B" w:rsidP="00614F98"/>
                          <w:p w14:paraId="72F72188" w14:textId="77777777" w:rsidR="00BA216B" w:rsidRDefault="00BA216B" w:rsidP="00614F98"/>
                          <w:p w14:paraId="0DCE64C2" w14:textId="77777777" w:rsidR="00BA216B" w:rsidRDefault="00BA216B" w:rsidP="00614F98"/>
                          <w:p w14:paraId="41FC0DD0" w14:textId="77777777" w:rsidR="00BA216B" w:rsidRDefault="00BA216B" w:rsidP="00614F98"/>
                          <w:p w14:paraId="7DAACC43" w14:textId="77777777" w:rsidR="00BA216B" w:rsidRDefault="00BA216B" w:rsidP="00614F98"/>
                          <w:p w14:paraId="1C6B0F2B" w14:textId="77777777" w:rsidR="00BA216B" w:rsidRDefault="00BA216B" w:rsidP="00614F98"/>
                          <w:p w14:paraId="52319C97" w14:textId="77777777" w:rsidR="00BA216B" w:rsidRDefault="00BA216B" w:rsidP="00614F98"/>
                          <w:p w14:paraId="545140FE" w14:textId="77777777" w:rsidR="00BA216B" w:rsidRDefault="00BA216B" w:rsidP="00614F98"/>
                          <w:p w14:paraId="4C373EF1" w14:textId="77777777" w:rsidR="00BA216B" w:rsidRDefault="00BA216B" w:rsidP="00614F98"/>
                          <w:p w14:paraId="7E768840" w14:textId="77777777" w:rsidR="00BA216B" w:rsidRDefault="00BA216B" w:rsidP="00614F98"/>
                          <w:p w14:paraId="24560440" w14:textId="77777777" w:rsidR="00BA216B" w:rsidRDefault="00BA216B" w:rsidP="00614F98"/>
                          <w:p w14:paraId="12EDCE9D" w14:textId="77777777" w:rsidR="00BA216B" w:rsidRDefault="00BA216B" w:rsidP="00614F98"/>
                          <w:p w14:paraId="481C1BD3" w14:textId="77777777" w:rsidR="00BA216B" w:rsidRDefault="00BA216B" w:rsidP="00614F98"/>
                          <w:p w14:paraId="79644FBB" w14:textId="77777777" w:rsidR="00BA216B" w:rsidRDefault="00BA216B" w:rsidP="00614F98"/>
                          <w:p w14:paraId="1853B039" w14:textId="77777777" w:rsidR="00BA216B" w:rsidRDefault="00BA216B" w:rsidP="00614F98"/>
                          <w:p w14:paraId="5D9C34C6" w14:textId="77777777" w:rsidR="00BA216B" w:rsidRDefault="00BA216B" w:rsidP="00614F98"/>
                          <w:p w14:paraId="4CA1875D" w14:textId="77777777" w:rsidR="00BA216B" w:rsidRDefault="00BA216B" w:rsidP="00614F98"/>
                          <w:p w14:paraId="6BD2E927" w14:textId="77777777" w:rsidR="00BA216B" w:rsidRDefault="00BA216B" w:rsidP="00614F98"/>
                          <w:p w14:paraId="15476C5D" w14:textId="77777777" w:rsidR="00BA216B" w:rsidRDefault="00BA216B" w:rsidP="00614F98"/>
                          <w:p w14:paraId="7014F48A" w14:textId="77777777" w:rsidR="00BA216B" w:rsidRDefault="00BA216B" w:rsidP="00614F98"/>
                          <w:p w14:paraId="6EF63A48" w14:textId="77777777" w:rsidR="00BA216B" w:rsidRDefault="00BA216B" w:rsidP="00614F98"/>
                          <w:p w14:paraId="7726C893" w14:textId="77777777" w:rsidR="00BA216B" w:rsidRDefault="00BA216B" w:rsidP="00614F98"/>
                          <w:p w14:paraId="25E9A950" w14:textId="77777777" w:rsidR="00BA216B" w:rsidRDefault="00BA216B" w:rsidP="00614F98"/>
                          <w:p w14:paraId="101129EC" w14:textId="77777777" w:rsidR="00BA216B" w:rsidRDefault="00BA216B" w:rsidP="00614F98"/>
                          <w:p w14:paraId="7D81FDA0" w14:textId="77777777" w:rsidR="00BA216B" w:rsidRDefault="00BA216B" w:rsidP="00614F98"/>
                          <w:p w14:paraId="7EEBDA7B" w14:textId="77777777" w:rsidR="00BA216B" w:rsidRDefault="00BA216B" w:rsidP="00614F98"/>
                          <w:p w14:paraId="3929AE86" w14:textId="77777777" w:rsidR="00BA216B" w:rsidRDefault="00BA216B" w:rsidP="00614F98"/>
                          <w:p w14:paraId="0F191EAD" w14:textId="77777777" w:rsidR="00BA216B" w:rsidRDefault="00BA216B" w:rsidP="00614F98"/>
                          <w:p w14:paraId="51BA9E13" w14:textId="77777777" w:rsidR="00BA216B" w:rsidRDefault="00BA216B" w:rsidP="00614F98"/>
                          <w:p w14:paraId="7F4F26D3" w14:textId="77777777" w:rsidR="00BA216B" w:rsidRDefault="00BA216B" w:rsidP="00614F98"/>
                          <w:p w14:paraId="1A916A62" w14:textId="77777777" w:rsidR="00BA216B" w:rsidRDefault="00BA216B" w:rsidP="00614F98"/>
                          <w:p w14:paraId="57AB03A6" w14:textId="77777777" w:rsidR="00BA216B" w:rsidRDefault="00BA216B" w:rsidP="00614F98"/>
                          <w:p w14:paraId="56B7CD2C" w14:textId="77777777" w:rsidR="00BA216B" w:rsidRDefault="00BA216B" w:rsidP="00614F98"/>
                          <w:p w14:paraId="6446F0F7" w14:textId="77777777" w:rsidR="00BA216B" w:rsidRDefault="00BA216B" w:rsidP="00614F98"/>
                          <w:p w14:paraId="109727B9" w14:textId="77777777" w:rsidR="00BA216B" w:rsidRDefault="00BA216B" w:rsidP="00614F98"/>
                          <w:p w14:paraId="11DB9E94" w14:textId="77777777" w:rsidR="00BA216B" w:rsidRDefault="00BA216B" w:rsidP="00614F98"/>
                          <w:p w14:paraId="315F5A59" w14:textId="77777777" w:rsidR="00BA216B" w:rsidRDefault="00BA216B" w:rsidP="00614F98"/>
                          <w:p w14:paraId="3219E638" w14:textId="77777777" w:rsidR="00BA216B" w:rsidRDefault="00BA216B" w:rsidP="00614F98"/>
                          <w:p w14:paraId="26A1BCAD" w14:textId="77777777" w:rsidR="00BA216B" w:rsidRDefault="00BA216B" w:rsidP="00614F98"/>
                          <w:p w14:paraId="25CFF385" w14:textId="77777777" w:rsidR="00BA216B" w:rsidRDefault="00BA216B" w:rsidP="00614F98"/>
                          <w:p w14:paraId="35BDF169" w14:textId="77777777" w:rsidR="00BA216B" w:rsidRDefault="00BA216B" w:rsidP="00614F98"/>
                          <w:p w14:paraId="52E3168B" w14:textId="77777777" w:rsidR="00BA216B" w:rsidRDefault="00BA216B" w:rsidP="00614F98"/>
                          <w:p w14:paraId="6CE4C4AF" w14:textId="77777777" w:rsidR="00BA216B" w:rsidRDefault="00BA216B" w:rsidP="00614F98"/>
                          <w:p w14:paraId="1F5A66E3" w14:textId="77777777" w:rsidR="00BA216B" w:rsidRDefault="00BA216B" w:rsidP="00614F98"/>
                          <w:p w14:paraId="6A29C8EF" w14:textId="77777777" w:rsidR="00BA216B" w:rsidRDefault="00BA216B" w:rsidP="00614F98"/>
                          <w:p w14:paraId="600E7B0C" w14:textId="77777777" w:rsidR="00BA216B" w:rsidRDefault="00BA216B" w:rsidP="00614F98"/>
                          <w:p w14:paraId="26936FBA" w14:textId="77777777" w:rsidR="00BA216B" w:rsidRDefault="00BA216B" w:rsidP="00614F98"/>
                          <w:p w14:paraId="0131E96C" w14:textId="77777777" w:rsidR="00BA216B" w:rsidRDefault="00BA216B" w:rsidP="00614F98"/>
                          <w:p w14:paraId="72D48635" w14:textId="77777777" w:rsidR="00BA216B" w:rsidRDefault="00BA216B" w:rsidP="00614F98"/>
                          <w:p w14:paraId="5E2DA560" w14:textId="77777777" w:rsidR="00BA216B" w:rsidRDefault="00BA216B" w:rsidP="00614F98"/>
                          <w:p w14:paraId="182E3E80" w14:textId="77777777" w:rsidR="00BA216B" w:rsidRDefault="00BA216B" w:rsidP="00614F98"/>
                          <w:p w14:paraId="41207A2F" w14:textId="77777777" w:rsidR="00BA216B" w:rsidRDefault="00BA216B" w:rsidP="00614F98"/>
                          <w:p w14:paraId="15FC3412" w14:textId="77777777" w:rsidR="00BA216B" w:rsidRDefault="00BA216B" w:rsidP="00614F98"/>
                          <w:p w14:paraId="07664599" w14:textId="77777777" w:rsidR="00BA216B" w:rsidRDefault="00BA216B" w:rsidP="00614F98"/>
                          <w:p w14:paraId="7988B4C1" w14:textId="77777777" w:rsidR="00BA216B" w:rsidRDefault="00BA216B" w:rsidP="00614F98"/>
                          <w:p w14:paraId="0C8B3678" w14:textId="77777777" w:rsidR="00BA216B" w:rsidRDefault="00BA216B" w:rsidP="00614F98"/>
                          <w:p w14:paraId="53B551DD" w14:textId="77777777" w:rsidR="00BA216B" w:rsidRDefault="00BA216B" w:rsidP="00614F98"/>
                          <w:p w14:paraId="6E1274EE" w14:textId="77777777" w:rsidR="00BA216B" w:rsidRDefault="00BA216B" w:rsidP="00614F98"/>
                          <w:p w14:paraId="551CD302" w14:textId="77777777" w:rsidR="00BA216B" w:rsidRDefault="00BA216B" w:rsidP="00614F98"/>
                          <w:p w14:paraId="4DD7DA01" w14:textId="77777777" w:rsidR="00BA216B" w:rsidRDefault="00BA216B" w:rsidP="00614F98"/>
                          <w:p w14:paraId="6CD32FE1" w14:textId="77777777" w:rsidR="00BA216B" w:rsidRDefault="00BA216B" w:rsidP="00614F98"/>
                          <w:p w14:paraId="7CE0AA91" w14:textId="77777777" w:rsidR="00BA216B" w:rsidRDefault="00BA216B" w:rsidP="00614F98"/>
                          <w:p w14:paraId="51FC892A" w14:textId="77777777" w:rsidR="00BA216B" w:rsidRDefault="00BA216B" w:rsidP="00614F98"/>
                          <w:p w14:paraId="60270046" w14:textId="77777777" w:rsidR="00BA216B" w:rsidRDefault="00BA216B" w:rsidP="00614F98"/>
                          <w:p w14:paraId="53426C79" w14:textId="77777777" w:rsidR="00BA216B" w:rsidRDefault="00BA216B" w:rsidP="00614F98"/>
                          <w:p w14:paraId="36483F24" w14:textId="77777777" w:rsidR="00BA216B" w:rsidRDefault="00BA216B" w:rsidP="00614F98"/>
                          <w:p w14:paraId="0CAB121C" w14:textId="77777777" w:rsidR="00BA216B" w:rsidRDefault="00BA216B" w:rsidP="00614F98"/>
                          <w:p w14:paraId="19E28155" w14:textId="77777777" w:rsidR="00BA216B" w:rsidRDefault="00BA216B" w:rsidP="00614F98"/>
                          <w:p w14:paraId="21886675" w14:textId="77777777" w:rsidR="00BA216B" w:rsidRDefault="00BA216B" w:rsidP="00614F98"/>
                          <w:p w14:paraId="08CF6269" w14:textId="77777777" w:rsidR="00BA216B" w:rsidRDefault="00BA216B" w:rsidP="00614F98"/>
                          <w:p w14:paraId="16FF09B3" w14:textId="77777777" w:rsidR="00BA216B" w:rsidRDefault="00BA216B" w:rsidP="00614F98"/>
                          <w:p w14:paraId="5123CA4E" w14:textId="77777777" w:rsidR="00BA216B" w:rsidRDefault="00BA216B" w:rsidP="00614F98"/>
                          <w:p w14:paraId="6514E79A" w14:textId="77777777" w:rsidR="00BA216B" w:rsidRDefault="00BA216B" w:rsidP="00614F98"/>
                          <w:p w14:paraId="6E05F3E8" w14:textId="77777777" w:rsidR="00BA216B" w:rsidRDefault="00BA216B" w:rsidP="00614F98"/>
                          <w:p w14:paraId="756AF9DF" w14:textId="77777777" w:rsidR="00BA216B" w:rsidRDefault="00BA216B" w:rsidP="00614F98"/>
                          <w:p w14:paraId="2400E41D" w14:textId="77777777" w:rsidR="00BA216B" w:rsidRDefault="00BA216B" w:rsidP="00614F98"/>
                          <w:p w14:paraId="513BE900" w14:textId="77777777" w:rsidR="00BA216B" w:rsidRDefault="00BA216B" w:rsidP="00614F98"/>
                          <w:p w14:paraId="0266953F" w14:textId="77777777" w:rsidR="00BA216B" w:rsidRDefault="00BA216B" w:rsidP="00614F98"/>
                          <w:p w14:paraId="3478491C" w14:textId="77777777" w:rsidR="00BA216B" w:rsidRDefault="00BA216B" w:rsidP="00614F98"/>
                          <w:p w14:paraId="05998BFF" w14:textId="77777777" w:rsidR="00BA216B" w:rsidRDefault="00BA216B" w:rsidP="00614F98"/>
                          <w:p w14:paraId="6E9C716D" w14:textId="77777777" w:rsidR="00BA216B" w:rsidRDefault="00BA216B" w:rsidP="00614F98"/>
                          <w:p w14:paraId="02B860DB" w14:textId="77777777" w:rsidR="00BA216B" w:rsidRDefault="00BA216B" w:rsidP="00614F98"/>
                          <w:p w14:paraId="76686794" w14:textId="77777777" w:rsidR="00BA216B" w:rsidRDefault="00BA216B" w:rsidP="00614F98"/>
                          <w:p w14:paraId="1E5A978D" w14:textId="77777777" w:rsidR="00BA216B" w:rsidRDefault="00BA216B" w:rsidP="00614F98"/>
                          <w:p w14:paraId="1474AD4E" w14:textId="77777777" w:rsidR="00BA216B" w:rsidRDefault="00BA216B" w:rsidP="00614F98"/>
                          <w:p w14:paraId="5B293BD6" w14:textId="77777777" w:rsidR="00BA216B" w:rsidRDefault="00BA216B" w:rsidP="00614F98"/>
                          <w:p w14:paraId="57E96AEA" w14:textId="77777777" w:rsidR="00BA216B" w:rsidRDefault="00BA216B" w:rsidP="00614F98"/>
                          <w:p w14:paraId="30B77B9C" w14:textId="77777777" w:rsidR="00BA216B" w:rsidRDefault="00BA216B" w:rsidP="00614F98"/>
                          <w:p w14:paraId="0A0DD908" w14:textId="77777777" w:rsidR="00BA216B" w:rsidRDefault="00BA216B" w:rsidP="00614F98"/>
                          <w:p w14:paraId="504BB4B6" w14:textId="77777777" w:rsidR="00BA216B" w:rsidRDefault="00BA216B" w:rsidP="00614F98"/>
                          <w:p w14:paraId="03609BCA" w14:textId="77777777" w:rsidR="00BA216B" w:rsidRDefault="00BA216B" w:rsidP="00614F98"/>
                          <w:p w14:paraId="2C45368D" w14:textId="77777777" w:rsidR="00BA216B" w:rsidRDefault="00BA216B" w:rsidP="00614F98"/>
                          <w:p w14:paraId="764A9277" w14:textId="77777777" w:rsidR="00BA216B" w:rsidRDefault="00BA216B" w:rsidP="00614F98"/>
                          <w:p w14:paraId="25E1D7DE" w14:textId="77777777" w:rsidR="00BA216B" w:rsidRDefault="00BA216B" w:rsidP="00614F98"/>
                          <w:p w14:paraId="64232435" w14:textId="77777777" w:rsidR="00BA216B" w:rsidRDefault="00BA216B" w:rsidP="00614F98"/>
                          <w:p w14:paraId="3330E6D0" w14:textId="77777777" w:rsidR="00BA216B" w:rsidRDefault="00BA216B" w:rsidP="00614F98"/>
                          <w:p w14:paraId="76138011" w14:textId="77777777" w:rsidR="00BA216B" w:rsidRDefault="00BA216B" w:rsidP="00614F98"/>
                          <w:p w14:paraId="65250974" w14:textId="77777777" w:rsidR="00BA216B" w:rsidRDefault="00BA216B" w:rsidP="00614F98"/>
                          <w:p w14:paraId="58E89BF4" w14:textId="77777777" w:rsidR="00BA216B" w:rsidRDefault="00BA216B" w:rsidP="00614F98"/>
                          <w:p w14:paraId="6EB3C04C" w14:textId="77777777" w:rsidR="00BA216B" w:rsidRDefault="00BA216B" w:rsidP="00614F98"/>
                          <w:p w14:paraId="00E50997" w14:textId="77777777" w:rsidR="00BA216B" w:rsidRDefault="00BA216B" w:rsidP="00614F98"/>
                          <w:p w14:paraId="6DADA192" w14:textId="77777777" w:rsidR="00BA216B" w:rsidRDefault="00BA216B" w:rsidP="00614F98"/>
                          <w:p w14:paraId="391C5554" w14:textId="77777777" w:rsidR="00BA216B" w:rsidRDefault="00BA216B" w:rsidP="00614F98"/>
                          <w:p w14:paraId="0F023D21" w14:textId="77777777" w:rsidR="00BA216B" w:rsidRDefault="00BA216B" w:rsidP="00614F98"/>
                          <w:p w14:paraId="63EFC4A6" w14:textId="77777777" w:rsidR="00BA216B" w:rsidRDefault="00BA216B" w:rsidP="00614F98"/>
                          <w:p w14:paraId="0057EDD9" w14:textId="77777777" w:rsidR="00BA216B" w:rsidRDefault="00BA216B" w:rsidP="00614F98"/>
                          <w:p w14:paraId="484C53A1" w14:textId="77777777" w:rsidR="00BA216B" w:rsidRDefault="00BA216B" w:rsidP="00614F98"/>
                          <w:p w14:paraId="3331315D" w14:textId="77777777" w:rsidR="00BA216B" w:rsidRDefault="00BA216B" w:rsidP="00614F98"/>
                          <w:p w14:paraId="013F97E7" w14:textId="77777777" w:rsidR="00BA216B" w:rsidRDefault="00BA216B" w:rsidP="00614F98"/>
                          <w:p w14:paraId="7FB32798" w14:textId="77777777" w:rsidR="00BA216B" w:rsidRDefault="00BA216B" w:rsidP="00614F98"/>
                          <w:p w14:paraId="1702F8A5" w14:textId="77777777" w:rsidR="00BA216B" w:rsidRDefault="00BA216B" w:rsidP="00614F98"/>
                          <w:p w14:paraId="68098BB6" w14:textId="77777777" w:rsidR="00BA216B" w:rsidRDefault="00BA216B" w:rsidP="00614F98"/>
                          <w:p w14:paraId="5141A0AE" w14:textId="77777777" w:rsidR="00BA216B" w:rsidRDefault="00BA216B" w:rsidP="00614F98"/>
                          <w:p w14:paraId="5DBE0BB3" w14:textId="77777777" w:rsidR="00BA216B" w:rsidRDefault="00BA216B" w:rsidP="00614F98"/>
                          <w:p w14:paraId="5ED3BFB9" w14:textId="77777777" w:rsidR="00BA216B" w:rsidRDefault="00BA216B" w:rsidP="00614F98"/>
                          <w:p w14:paraId="7C6EF30C" w14:textId="77777777" w:rsidR="00BA216B" w:rsidRDefault="00BA216B" w:rsidP="00614F98"/>
                          <w:p w14:paraId="476F0134" w14:textId="77777777" w:rsidR="00BA216B" w:rsidRDefault="00BA216B" w:rsidP="00614F98"/>
                          <w:p w14:paraId="088E0CD3" w14:textId="77777777" w:rsidR="00BA216B" w:rsidRDefault="00BA216B" w:rsidP="00614F98"/>
                          <w:p w14:paraId="4C8EA177" w14:textId="77777777" w:rsidR="00BA216B" w:rsidRDefault="00BA216B" w:rsidP="00614F98"/>
                          <w:p w14:paraId="16D52F85" w14:textId="77777777" w:rsidR="00BA216B" w:rsidRDefault="00BA216B" w:rsidP="00614F98"/>
                          <w:p w14:paraId="0B8CBA44" w14:textId="77777777" w:rsidR="00BA216B" w:rsidRDefault="00BA216B" w:rsidP="00614F98"/>
                          <w:p w14:paraId="30D277FA" w14:textId="77777777" w:rsidR="00BA216B" w:rsidRDefault="00BA216B" w:rsidP="00614F98"/>
                          <w:p w14:paraId="15519148" w14:textId="77777777" w:rsidR="00BA216B" w:rsidRDefault="00BA216B" w:rsidP="00614F98"/>
                          <w:p w14:paraId="753F3A5D" w14:textId="77777777" w:rsidR="00BA216B" w:rsidRDefault="00BA216B" w:rsidP="00614F98"/>
                          <w:p w14:paraId="15AEFF5E" w14:textId="77777777" w:rsidR="00BA216B" w:rsidRDefault="00BA216B" w:rsidP="00614F98"/>
                          <w:p w14:paraId="75877D1B" w14:textId="77777777" w:rsidR="00BA216B" w:rsidRDefault="00BA216B" w:rsidP="00614F98"/>
                          <w:p w14:paraId="69D76B58" w14:textId="77777777" w:rsidR="00BA216B" w:rsidRDefault="00BA216B" w:rsidP="00614F98"/>
                          <w:p w14:paraId="083DF699" w14:textId="77777777" w:rsidR="00BA216B" w:rsidRDefault="00BA216B" w:rsidP="00614F98"/>
                          <w:p w14:paraId="4C2A0713" w14:textId="77777777" w:rsidR="00BA216B" w:rsidRDefault="00BA216B" w:rsidP="00614F98"/>
                          <w:p w14:paraId="035E464A" w14:textId="77777777" w:rsidR="00BA216B" w:rsidRDefault="00BA216B" w:rsidP="00614F98"/>
                          <w:p w14:paraId="52BB24F4" w14:textId="77777777" w:rsidR="00BA216B" w:rsidRDefault="00BA216B" w:rsidP="00614F98"/>
                          <w:p w14:paraId="70857496" w14:textId="77777777" w:rsidR="00BA216B" w:rsidRDefault="00BA216B" w:rsidP="00614F98"/>
                          <w:p w14:paraId="4AD6976D" w14:textId="77777777" w:rsidR="00BA216B" w:rsidRDefault="00BA216B" w:rsidP="00614F98"/>
                          <w:p w14:paraId="257C1108" w14:textId="77777777" w:rsidR="00BA216B" w:rsidRDefault="00BA216B" w:rsidP="00614F98"/>
                          <w:p w14:paraId="23A630FB" w14:textId="77777777" w:rsidR="00BA216B" w:rsidRDefault="00BA216B" w:rsidP="00614F98"/>
                          <w:p w14:paraId="39B1D531" w14:textId="77777777" w:rsidR="00BA216B" w:rsidRDefault="00BA216B" w:rsidP="00614F98"/>
                          <w:p w14:paraId="764C81A1" w14:textId="77777777" w:rsidR="00BA216B" w:rsidRDefault="00BA216B" w:rsidP="00614F98"/>
                          <w:p w14:paraId="7015EC9B" w14:textId="77777777" w:rsidR="00BA216B" w:rsidRDefault="00BA216B" w:rsidP="00614F98"/>
                          <w:p w14:paraId="1422DE89" w14:textId="77777777" w:rsidR="00BA216B" w:rsidRDefault="00BA216B" w:rsidP="00614F98"/>
                          <w:p w14:paraId="18BFFAB9" w14:textId="77777777" w:rsidR="00BA216B" w:rsidRDefault="00BA216B" w:rsidP="00614F98"/>
                          <w:p w14:paraId="18025397" w14:textId="77777777" w:rsidR="00BA216B" w:rsidRDefault="00BA216B" w:rsidP="00614F98"/>
                          <w:p w14:paraId="2C4D8D2A" w14:textId="77777777" w:rsidR="00BA216B" w:rsidRDefault="00BA216B" w:rsidP="00614F98"/>
                          <w:p w14:paraId="362D5EC6" w14:textId="77777777" w:rsidR="00BA216B" w:rsidRDefault="00BA216B" w:rsidP="00614F98"/>
                          <w:p w14:paraId="05999598" w14:textId="77777777" w:rsidR="00BA216B" w:rsidRDefault="00BA216B" w:rsidP="00614F98"/>
                          <w:p w14:paraId="700C9C84" w14:textId="77777777" w:rsidR="00BA216B" w:rsidRDefault="00BA216B" w:rsidP="00614F98"/>
                          <w:p w14:paraId="2EDD6BEA" w14:textId="77777777" w:rsidR="00BA216B" w:rsidRDefault="00BA216B" w:rsidP="00614F98"/>
                          <w:p w14:paraId="7F81C280" w14:textId="77777777" w:rsidR="00BA216B" w:rsidRDefault="00BA216B" w:rsidP="00614F98"/>
                          <w:p w14:paraId="300FA82E" w14:textId="77777777" w:rsidR="00BA216B" w:rsidRDefault="00BA216B" w:rsidP="00614F98"/>
                          <w:p w14:paraId="63B3B3F7" w14:textId="77777777" w:rsidR="00BA216B" w:rsidRDefault="00BA216B" w:rsidP="00614F98"/>
                          <w:p w14:paraId="000C00F9" w14:textId="77777777" w:rsidR="00BA216B" w:rsidRDefault="00BA216B" w:rsidP="00614F98"/>
                          <w:p w14:paraId="678DF5B2" w14:textId="77777777" w:rsidR="00BA216B" w:rsidRDefault="00BA216B" w:rsidP="00614F98"/>
                          <w:p w14:paraId="4C179212" w14:textId="77777777" w:rsidR="00BA216B" w:rsidRDefault="00BA216B" w:rsidP="00614F98"/>
                          <w:p w14:paraId="3F4B8CF0" w14:textId="77777777" w:rsidR="00BA216B" w:rsidRDefault="00BA216B" w:rsidP="00614F98"/>
                          <w:p w14:paraId="506AA934" w14:textId="77777777" w:rsidR="00BA216B" w:rsidRDefault="00BA216B" w:rsidP="00614F98"/>
                          <w:p w14:paraId="26EA1DD0" w14:textId="77777777" w:rsidR="00BA216B" w:rsidRDefault="00BA216B" w:rsidP="00614F98"/>
                          <w:p w14:paraId="7E8679F1" w14:textId="77777777" w:rsidR="00BA216B" w:rsidRDefault="00BA216B" w:rsidP="00614F98"/>
                          <w:p w14:paraId="08011A66" w14:textId="77777777" w:rsidR="00BA216B" w:rsidRDefault="00BA216B" w:rsidP="00614F98"/>
                          <w:p w14:paraId="2D5E7AAC" w14:textId="77777777" w:rsidR="00BA216B" w:rsidRDefault="00BA216B" w:rsidP="00614F98"/>
                          <w:p w14:paraId="1C94D421" w14:textId="77777777" w:rsidR="00BA216B" w:rsidRDefault="00BA216B" w:rsidP="00614F98"/>
                          <w:p w14:paraId="149ABFF2" w14:textId="77777777" w:rsidR="00BA216B" w:rsidRDefault="00BA216B" w:rsidP="00614F98"/>
                          <w:p w14:paraId="0FC2651C" w14:textId="77777777" w:rsidR="00BA216B" w:rsidRDefault="00BA216B" w:rsidP="00614F98"/>
                          <w:p w14:paraId="2FAD8D82" w14:textId="77777777" w:rsidR="00BA216B" w:rsidRDefault="00BA216B" w:rsidP="00614F98"/>
                          <w:p w14:paraId="301A7FC1" w14:textId="77777777" w:rsidR="00BA216B" w:rsidRDefault="00BA216B" w:rsidP="00614F98"/>
                          <w:p w14:paraId="03A3EC8E" w14:textId="77777777" w:rsidR="00BA216B" w:rsidRDefault="00BA216B" w:rsidP="00614F98"/>
                          <w:p w14:paraId="42B6A41B" w14:textId="77777777" w:rsidR="00BA216B" w:rsidRDefault="00BA216B" w:rsidP="00614F98"/>
                          <w:p w14:paraId="73C27333" w14:textId="77777777" w:rsidR="00BA216B" w:rsidRDefault="00BA216B" w:rsidP="00614F98"/>
                          <w:p w14:paraId="05CA721A" w14:textId="77777777" w:rsidR="00BA216B" w:rsidRDefault="00BA216B" w:rsidP="00614F98"/>
                          <w:p w14:paraId="42880B9D" w14:textId="77777777" w:rsidR="00BA216B" w:rsidRDefault="00BA216B" w:rsidP="00614F98"/>
                          <w:p w14:paraId="78325A67" w14:textId="77777777" w:rsidR="00BA216B" w:rsidRDefault="00BA216B" w:rsidP="00614F98"/>
                          <w:p w14:paraId="3EC30F7D" w14:textId="77777777" w:rsidR="00BA216B" w:rsidRDefault="00BA216B" w:rsidP="00614F98"/>
                          <w:p w14:paraId="5C3601CE" w14:textId="77777777" w:rsidR="00BA216B" w:rsidRDefault="00BA216B" w:rsidP="00614F98"/>
                          <w:p w14:paraId="1EF01C0C" w14:textId="77777777" w:rsidR="00BA216B" w:rsidRDefault="00BA216B" w:rsidP="00614F98"/>
                          <w:p w14:paraId="7C70B486" w14:textId="77777777" w:rsidR="00BA216B" w:rsidRDefault="00BA216B" w:rsidP="00614F98"/>
                          <w:p w14:paraId="0ACA736A" w14:textId="77777777" w:rsidR="00BA216B" w:rsidRDefault="00BA216B" w:rsidP="00614F98"/>
                          <w:p w14:paraId="13BA715E" w14:textId="77777777" w:rsidR="00BA216B" w:rsidRDefault="00BA216B" w:rsidP="00614F98"/>
                          <w:p w14:paraId="729BDE0A" w14:textId="77777777" w:rsidR="00BA216B" w:rsidRDefault="00BA216B" w:rsidP="00614F98"/>
                          <w:p w14:paraId="60A21CFE" w14:textId="77777777" w:rsidR="00BA216B" w:rsidRDefault="00BA216B" w:rsidP="00614F98"/>
                          <w:p w14:paraId="463F23C0" w14:textId="77777777" w:rsidR="00BA216B" w:rsidRDefault="00BA216B" w:rsidP="00614F98"/>
                          <w:p w14:paraId="7F4B50AB" w14:textId="77777777" w:rsidR="00BA216B" w:rsidRDefault="00BA216B" w:rsidP="00614F98"/>
                          <w:p w14:paraId="07629ABF" w14:textId="77777777" w:rsidR="00BA216B" w:rsidRDefault="00BA216B" w:rsidP="00614F98"/>
                          <w:p w14:paraId="6CD75724" w14:textId="77777777" w:rsidR="00BA216B" w:rsidRDefault="00BA216B" w:rsidP="00614F98"/>
                          <w:p w14:paraId="1C370467" w14:textId="77777777" w:rsidR="00BA216B" w:rsidRDefault="00BA216B" w:rsidP="00614F98"/>
                          <w:p w14:paraId="05B0B4DE" w14:textId="77777777" w:rsidR="00BA216B" w:rsidRDefault="00BA216B" w:rsidP="00614F98"/>
                          <w:p w14:paraId="67176D21" w14:textId="77777777" w:rsidR="00BA216B" w:rsidRDefault="00BA216B" w:rsidP="00614F98"/>
                          <w:p w14:paraId="08C28BF2" w14:textId="77777777" w:rsidR="00BA216B" w:rsidRDefault="00BA216B" w:rsidP="00614F98"/>
                          <w:p w14:paraId="2A7F672E" w14:textId="77777777" w:rsidR="00BA216B" w:rsidRDefault="00BA216B" w:rsidP="00614F98"/>
                          <w:p w14:paraId="74A62640" w14:textId="77777777" w:rsidR="00BA216B" w:rsidRDefault="00BA216B" w:rsidP="00614F98"/>
                          <w:p w14:paraId="25165D96" w14:textId="77777777" w:rsidR="00BA216B" w:rsidRDefault="00BA216B" w:rsidP="00614F98"/>
                          <w:p w14:paraId="6611128A" w14:textId="77777777" w:rsidR="00BA216B" w:rsidRDefault="00BA216B" w:rsidP="00614F98"/>
                          <w:p w14:paraId="38012A2D" w14:textId="77777777" w:rsidR="00BA216B" w:rsidRDefault="00BA216B" w:rsidP="00614F98"/>
                          <w:p w14:paraId="1FBBC55C" w14:textId="77777777" w:rsidR="00BA216B" w:rsidRDefault="00BA216B" w:rsidP="00614F98"/>
                          <w:p w14:paraId="018F1911" w14:textId="77777777" w:rsidR="00BA216B" w:rsidRDefault="00BA216B" w:rsidP="00614F98"/>
                          <w:p w14:paraId="69C14EF4" w14:textId="77777777" w:rsidR="00BA216B" w:rsidRDefault="00BA216B" w:rsidP="00614F98"/>
                          <w:p w14:paraId="37FEE62C" w14:textId="77777777" w:rsidR="00BA216B" w:rsidRDefault="00BA216B" w:rsidP="00614F98"/>
                          <w:p w14:paraId="48D0EAC5" w14:textId="77777777" w:rsidR="00BA216B" w:rsidRDefault="00BA216B" w:rsidP="00614F98"/>
                          <w:p w14:paraId="11CB57AB" w14:textId="77777777" w:rsidR="00BA216B" w:rsidRDefault="00BA216B" w:rsidP="00614F98"/>
                          <w:p w14:paraId="40EEF544" w14:textId="77777777" w:rsidR="00BA216B" w:rsidRDefault="00BA216B" w:rsidP="00614F98"/>
                          <w:p w14:paraId="2A4409BF" w14:textId="77777777" w:rsidR="00BA216B" w:rsidRDefault="00BA216B" w:rsidP="00614F98"/>
                          <w:p w14:paraId="0F36A846" w14:textId="77777777" w:rsidR="00BA216B" w:rsidRDefault="00BA216B" w:rsidP="00614F98"/>
                          <w:p w14:paraId="3EE24EA3" w14:textId="77777777" w:rsidR="00BA216B" w:rsidRDefault="00BA216B" w:rsidP="00614F98"/>
                          <w:p w14:paraId="0AEF8874" w14:textId="77777777" w:rsidR="00BA216B" w:rsidRDefault="00BA216B" w:rsidP="00614F98"/>
                          <w:p w14:paraId="22527753" w14:textId="77777777" w:rsidR="00BA216B" w:rsidRDefault="00BA216B" w:rsidP="00614F98"/>
                          <w:p w14:paraId="50B872EF" w14:textId="77777777" w:rsidR="00BA216B" w:rsidRDefault="00BA216B" w:rsidP="00614F98"/>
                          <w:p w14:paraId="4F1E151D" w14:textId="77777777" w:rsidR="00BA216B" w:rsidRDefault="00BA216B" w:rsidP="00614F98"/>
                          <w:p w14:paraId="501CCEA7" w14:textId="77777777" w:rsidR="00BA216B" w:rsidRDefault="00BA216B" w:rsidP="00614F98"/>
                          <w:p w14:paraId="7C30C3B1" w14:textId="77777777" w:rsidR="00BA216B" w:rsidRDefault="00BA216B" w:rsidP="00614F98"/>
                          <w:p w14:paraId="75D05422" w14:textId="77777777" w:rsidR="00BA216B" w:rsidRDefault="00BA216B" w:rsidP="00614F98"/>
                          <w:p w14:paraId="54389FDA" w14:textId="77777777" w:rsidR="00BA216B" w:rsidRDefault="00BA216B" w:rsidP="00614F98"/>
                          <w:p w14:paraId="1B593FA5" w14:textId="77777777" w:rsidR="00BA216B" w:rsidRDefault="00BA216B" w:rsidP="00614F98"/>
                          <w:p w14:paraId="49EB616D" w14:textId="77777777" w:rsidR="00BA216B" w:rsidRDefault="00BA216B" w:rsidP="00614F98"/>
                          <w:p w14:paraId="66056D2F" w14:textId="77777777" w:rsidR="00BA216B" w:rsidRDefault="00BA216B" w:rsidP="00614F98"/>
                          <w:p w14:paraId="793A9510" w14:textId="77777777" w:rsidR="00BA216B" w:rsidRDefault="00BA216B" w:rsidP="00614F98"/>
                          <w:p w14:paraId="577583B8" w14:textId="77777777" w:rsidR="00BA216B" w:rsidRDefault="00BA216B" w:rsidP="00614F98"/>
                          <w:p w14:paraId="524AFBE4" w14:textId="77777777" w:rsidR="00BA216B" w:rsidRDefault="00BA216B" w:rsidP="00614F98"/>
                          <w:p w14:paraId="21AE2FB3" w14:textId="77777777" w:rsidR="00BA216B" w:rsidRDefault="00BA216B" w:rsidP="00614F98"/>
                          <w:p w14:paraId="32689FA6" w14:textId="77777777" w:rsidR="00BA216B" w:rsidRDefault="00BA216B" w:rsidP="00614F98"/>
                          <w:p w14:paraId="72C170ED" w14:textId="77777777" w:rsidR="00BA216B" w:rsidRDefault="00BA216B" w:rsidP="00614F98"/>
                          <w:p w14:paraId="02163B33" w14:textId="77777777" w:rsidR="00BA216B" w:rsidRDefault="00BA216B" w:rsidP="00614F98"/>
                          <w:p w14:paraId="29E9B3D3" w14:textId="77777777" w:rsidR="00BA216B" w:rsidRDefault="00BA216B" w:rsidP="00614F98"/>
                          <w:p w14:paraId="05A46426" w14:textId="77777777" w:rsidR="00BA216B" w:rsidRDefault="00BA216B" w:rsidP="00614F98"/>
                          <w:p w14:paraId="0EA2BCA8" w14:textId="77777777" w:rsidR="00BA216B" w:rsidRDefault="00BA216B" w:rsidP="00614F98"/>
                          <w:p w14:paraId="142C2B03" w14:textId="77777777" w:rsidR="00BA216B" w:rsidRDefault="00BA216B" w:rsidP="00614F98"/>
                          <w:p w14:paraId="7D7ACB7B" w14:textId="77777777" w:rsidR="00BA216B" w:rsidRDefault="00BA216B" w:rsidP="00614F98"/>
                          <w:p w14:paraId="6ADD3321" w14:textId="77777777" w:rsidR="00BA216B" w:rsidRDefault="00BA216B" w:rsidP="00614F98"/>
                          <w:p w14:paraId="42FF6629" w14:textId="77777777" w:rsidR="00BA216B" w:rsidRDefault="00BA216B" w:rsidP="00614F98"/>
                          <w:p w14:paraId="5AFEFF65" w14:textId="77777777" w:rsidR="00BA216B" w:rsidRDefault="00BA216B" w:rsidP="00614F98"/>
                          <w:p w14:paraId="0398B0FE" w14:textId="77777777" w:rsidR="00BA216B" w:rsidRDefault="00BA216B" w:rsidP="00614F98"/>
                          <w:p w14:paraId="13CAB7F3" w14:textId="77777777" w:rsidR="00BA216B" w:rsidRDefault="00BA216B" w:rsidP="00614F98"/>
                          <w:p w14:paraId="62FF972E" w14:textId="77777777" w:rsidR="00BA216B" w:rsidRDefault="00BA216B" w:rsidP="00614F98"/>
                          <w:p w14:paraId="02579881" w14:textId="77777777" w:rsidR="00BA216B" w:rsidRDefault="00BA216B" w:rsidP="00614F98"/>
                          <w:p w14:paraId="758249B4" w14:textId="77777777" w:rsidR="00BA216B" w:rsidRDefault="00BA216B" w:rsidP="00614F98"/>
                          <w:p w14:paraId="22526B1E" w14:textId="77777777" w:rsidR="00BA216B" w:rsidRDefault="00BA216B" w:rsidP="00614F98"/>
                          <w:p w14:paraId="4EE41785" w14:textId="77777777" w:rsidR="00BA216B" w:rsidRDefault="00BA216B" w:rsidP="00614F98"/>
                          <w:p w14:paraId="1F6716F2" w14:textId="77777777" w:rsidR="00BA216B" w:rsidRDefault="00BA216B" w:rsidP="00614F98"/>
                          <w:p w14:paraId="50E7FC48" w14:textId="77777777" w:rsidR="00BA216B" w:rsidRDefault="00BA216B" w:rsidP="00614F98"/>
                          <w:p w14:paraId="6EC64319" w14:textId="77777777" w:rsidR="00BA216B" w:rsidRDefault="00BA216B" w:rsidP="00614F98"/>
                          <w:p w14:paraId="47091A55" w14:textId="77777777" w:rsidR="00BA216B" w:rsidRDefault="00BA216B" w:rsidP="00614F98"/>
                          <w:p w14:paraId="4343F948" w14:textId="77777777" w:rsidR="00BA216B" w:rsidRDefault="00BA216B" w:rsidP="00614F98"/>
                          <w:p w14:paraId="21BF2729" w14:textId="77777777" w:rsidR="00BA216B" w:rsidRDefault="00BA216B" w:rsidP="00614F98"/>
                          <w:p w14:paraId="3D4E07DE" w14:textId="77777777" w:rsidR="00BA216B" w:rsidRDefault="00BA216B" w:rsidP="00614F98"/>
                          <w:p w14:paraId="75909D6C" w14:textId="77777777" w:rsidR="00BA216B" w:rsidRDefault="00BA216B" w:rsidP="00614F98"/>
                          <w:p w14:paraId="47F426E7" w14:textId="77777777" w:rsidR="00BA216B" w:rsidRDefault="00BA216B" w:rsidP="00614F98"/>
                          <w:p w14:paraId="7C8550B1" w14:textId="77777777" w:rsidR="00BA216B" w:rsidRDefault="00BA216B" w:rsidP="00614F98"/>
                          <w:p w14:paraId="2175A245" w14:textId="77777777" w:rsidR="00BA216B" w:rsidRDefault="00BA216B" w:rsidP="00614F98"/>
                          <w:p w14:paraId="38DEF03B" w14:textId="77777777" w:rsidR="00BA216B" w:rsidRDefault="00BA216B" w:rsidP="00614F98"/>
                          <w:p w14:paraId="5BB2E5FE" w14:textId="77777777" w:rsidR="00BA216B" w:rsidRDefault="00BA216B" w:rsidP="00614F98"/>
                          <w:p w14:paraId="792E23F3" w14:textId="77777777" w:rsidR="00BA216B" w:rsidRDefault="00BA216B" w:rsidP="00614F98"/>
                          <w:p w14:paraId="7A2629F1" w14:textId="77777777" w:rsidR="00BA216B" w:rsidRDefault="00BA216B" w:rsidP="00614F98"/>
                          <w:p w14:paraId="25240EBE" w14:textId="77777777" w:rsidR="00BA216B" w:rsidRDefault="00BA216B" w:rsidP="00614F98"/>
                          <w:p w14:paraId="7356632A" w14:textId="77777777" w:rsidR="00BA216B" w:rsidRDefault="00BA216B" w:rsidP="00614F98"/>
                          <w:p w14:paraId="542741C9" w14:textId="77777777" w:rsidR="00BA216B" w:rsidRDefault="00BA216B" w:rsidP="00614F98"/>
                          <w:p w14:paraId="01139BDB" w14:textId="77777777" w:rsidR="00BA216B" w:rsidRDefault="00BA216B" w:rsidP="00614F98"/>
                          <w:p w14:paraId="684EE03F" w14:textId="77777777" w:rsidR="00BA216B" w:rsidRDefault="00BA216B" w:rsidP="00614F98"/>
                          <w:p w14:paraId="34FDB9DD" w14:textId="77777777" w:rsidR="00BA216B" w:rsidRDefault="00BA216B" w:rsidP="00614F98"/>
                          <w:p w14:paraId="04D02496" w14:textId="77777777" w:rsidR="00BA216B" w:rsidRDefault="00BA216B" w:rsidP="00614F98"/>
                          <w:p w14:paraId="4018450A" w14:textId="77777777" w:rsidR="00BA216B" w:rsidRDefault="00BA216B" w:rsidP="00614F98"/>
                          <w:p w14:paraId="7E1D7376" w14:textId="77777777" w:rsidR="00BA216B" w:rsidRDefault="00BA216B" w:rsidP="00614F98"/>
                          <w:p w14:paraId="4AE3661C" w14:textId="77777777" w:rsidR="00BA216B" w:rsidRDefault="00BA216B" w:rsidP="00614F98"/>
                          <w:p w14:paraId="10D11DE9" w14:textId="77777777" w:rsidR="00BA216B" w:rsidRDefault="00BA216B" w:rsidP="00614F98"/>
                          <w:p w14:paraId="41753009" w14:textId="77777777" w:rsidR="00BA216B" w:rsidRDefault="00BA216B" w:rsidP="00614F98"/>
                          <w:p w14:paraId="47C0B28B" w14:textId="77777777" w:rsidR="00BA216B" w:rsidRDefault="00BA216B" w:rsidP="00614F98"/>
                          <w:p w14:paraId="468E6034" w14:textId="77777777" w:rsidR="00BA216B" w:rsidRDefault="00BA216B" w:rsidP="00614F98"/>
                          <w:p w14:paraId="5F0D7F55" w14:textId="77777777" w:rsidR="00BA216B" w:rsidRDefault="00BA216B" w:rsidP="00614F98"/>
                          <w:p w14:paraId="23DAD4EB" w14:textId="77777777" w:rsidR="00BA216B" w:rsidRDefault="00BA216B" w:rsidP="00614F98"/>
                          <w:p w14:paraId="1D270A93" w14:textId="77777777" w:rsidR="00BA216B" w:rsidRDefault="00BA216B" w:rsidP="00614F98"/>
                          <w:p w14:paraId="7DCD5CA6" w14:textId="77777777" w:rsidR="00BA216B" w:rsidRDefault="00BA216B" w:rsidP="00614F98"/>
                          <w:p w14:paraId="4A6855CC" w14:textId="77777777" w:rsidR="00BA216B" w:rsidRDefault="00BA216B" w:rsidP="00614F98"/>
                          <w:p w14:paraId="1FB058F0" w14:textId="77777777" w:rsidR="00BA216B" w:rsidRDefault="00BA216B" w:rsidP="00614F98"/>
                          <w:p w14:paraId="4B50C342" w14:textId="77777777" w:rsidR="00BA216B" w:rsidRDefault="00BA216B" w:rsidP="00614F98"/>
                          <w:p w14:paraId="745F8D2C" w14:textId="77777777" w:rsidR="00BA216B" w:rsidRDefault="00BA216B" w:rsidP="00614F98"/>
                          <w:p w14:paraId="10B7B4CB" w14:textId="77777777" w:rsidR="00BA216B" w:rsidRDefault="00BA216B" w:rsidP="00614F98"/>
                          <w:p w14:paraId="729F811F" w14:textId="77777777" w:rsidR="00BA216B" w:rsidRDefault="00BA216B" w:rsidP="00614F98"/>
                          <w:p w14:paraId="6C2976FF" w14:textId="77777777" w:rsidR="00BA216B" w:rsidRDefault="00BA216B" w:rsidP="00614F98"/>
                          <w:p w14:paraId="0DC714D8" w14:textId="77777777" w:rsidR="00BA216B" w:rsidRDefault="00BA216B" w:rsidP="00614F98"/>
                          <w:p w14:paraId="29774DDB" w14:textId="77777777" w:rsidR="00BA216B" w:rsidRDefault="00BA216B" w:rsidP="00614F98"/>
                          <w:p w14:paraId="60F2848D" w14:textId="77777777" w:rsidR="00BA216B" w:rsidRDefault="00BA216B" w:rsidP="00614F98"/>
                          <w:p w14:paraId="52D405B0" w14:textId="77777777" w:rsidR="00BA216B" w:rsidRDefault="00BA216B" w:rsidP="00614F98"/>
                          <w:p w14:paraId="2AEB236E" w14:textId="77777777" w:rsidR="00BA216B" w:rsidRDefault="00BA216B" w:rsidP="00614F98"/>
                          <w:p w14:paraId="19BAFB6B" w14:textId="77777777" w:rsidR="00BA216B" w:rsidRDefault="00BA216B" w:rsidP="00614F98"/>
                          <w:p w14:paraId="354C0426" w14:textId="77777777" w:rsidR="00BA216B" w:rsidRDefault="00BA216B" w:rsidP="00614F98"/>
                          <w:p w14:paraId="4047FC33" w14:textId="77777777" w:rsidR="00BA216B" w:rsidRDefault="00BA216B" w:rsidP="00614F98"/>
                          <w:p w14:paraId="24A2F490" w14:textId="77777777" w:rsidR="00BA216B" w:rsidRDefault="00BA216B" w:rsidP="00614F98"/>
                          <w:p w14:paraId="1A8D0F75" w14:textId="77777777" w:rsidR="00BA216B" w:rsidRDefault="00BA216B" w:rsidP="00614F98"/>
                          <w:p w14:paraId="3096B87F" w14:textId="77777777" w:rsidR="00BA216B" w:rsidRDefault="00BA216B" w:rsidP="00614F98"/>
                          <w:p w14:paraId="2130B46F" w14:textId="77777777" w:rsidR="00BA216B" w:rsidRDefault="00BA216B" w:rsidP="00614F98"/>
                          <w:p w14:paraId="6486C70F" w14:textId="77777777" w:rsidR="00BA216B" w:rsidRDefault="00BA216B" w:rsidP="00614F98"/>
                          <w:p w14:paraId="218F8842" w14:textId="77777777" w:rsidR="00BA216B" w:rsidRDefault="00BA216B" w:rsidP="00614F98"/>
                          <w:p w14:paraId="1A6AFE7B" w14:textId="77777777" w:rsidR="00BA216B" w:rsidRDefault="00BA216B" w:rsidP="00614F98"/>
                          <w:p w14:paraId="15B1787F" w14:textId="77777777" w:rsidR="00BA216B" w:rsidRDefault="00BA216B" w:rsidP="00614F98"/>
                          <w:p w14:paraId="5468625F" w14:textId="77777777" w:rsidR="00BA216B" w:rsidRDefault="00BA216B" w:rsidP="00614F98"/>
                          <w:p w14:paraId="4392C63B" w14:textId="77777777" w:rsidR="00BA216B" w:rsidRDefault="00BA216B" w:rsidP="00614F98"/>
                          <w:p w14:paraId="70CB989A" w14:textId="77777777" w:rsidR="00BA216B" w:rsidRDefault="00BA216B" w:rsidP="00614F98"/>
                          <w:p w14:paraId="4DAA3D9C" w14:textId="77777777" w:rsidR="00BA216B" w:rsidRDefault="00BA216B" w:rsidP="00614F98"/>
                          <w:p w14:paraId="170A78A5" w14:textId="77777777" w:rsidR="00BA216B" w:rsidRDefault="00BA216B" w:rsidP="00614F98"/>
                          <w:p w14:paraId="07C305CC" w14:textId="77777777" w:rsidR="00BA216B" w:rsidRDefault="00BA216B" w:rsidP="00614F98"/>
                          <w:p w14:paraId="5FC20AE5" w14:textId="77777777" w:rsidR="00BA216B" w:rsidRDefault="00BA216B" w:rsidP="00614F98"/>
                          <w:p w14:paraId="3228DE57" w14:textId="77777777" w:rsidR="00BA216B" w:rsidRDefault="00BA216B" w:rsidP="00614F98"/>
                          <w:p w14:paraId="64E67FB4" w14:textId="77777777" w:rsidR="00BA216B" w:rsidRDefault="00BA216B" w:rsidP="00614F98"/>
                          <w:p w14:paraId="79BDFCE5" w14:textId="77777777" w:rsidR="00BA216B" w:rsidRDefault="00BA216B" w:rsidP="00614F98"/>
                          <w:p w14:paraId="089BDB99" w14:textId="77777777" w:rsidR="00BA216B" w:rsidRDefault="00BA216B" w:rsidP="00614F98"/>
                          <w:p w14:paraId="5E44408A" w14:textId="77777777" w:rsidR="00BA216B" w:rsidRDefault="00BA216B" w:rsidP="00614F98"/>
                          <w:p w14:paraId="7B6CE4AB" w14:textId="77777777" w:rsidR="00BA216B" w:rsidRDefault="00BA216B" w:rsidP="00614F98"/>
                          <w:p w14:paraId="1B8D5B9A" w14:textId="77777777" w:rsidR="00BA216B" w:rsidRDefault="00BA216B" w:rsidP="00614F98"/>
                          <w:p w14:paraId="18FFD094" w14:textId="77777777" w:rsidR="00BA216B" w:rsidRDefault="00BA216B" w:rsidP="00614F98"/>
                          <w:p w14:paraId="28F188FF" w14:textId="77777777" w:rsidR="00BA216B" w:rsidRDefault="00BA216B" w:rsidP="00614F98"/>
                          <w:p w14:paraId="55216033" w14:textId="77777777" w:rsidR="00BA216B" w:rsidRDefault="00BA216B" w:rsidP="00614F98"/>
                          <w:p w14:paraId="7C745BE4" w14:textId="77777777" w:rsidR="00BA216B" w:rsidRDefault="00BA216B" w:rsidP="00614F98"/>
                          <w:p w14:paraId="16F63217" w14:textId="77777777" w:rsidR="00BA216B" w:rsidRDefault="00BA216B" w:rsidP="00614F98"/>
                          <w:p w14:paraId="7DEC645C" w14:textId="77777777" w:rsidR="00BA216B" w:rsidRDefault="00BA216B" w:rsidP="00614F98"/>
                          <w:p w14:paraId="70D30C9D" w14:textId="77777777" w:rsidR="00BA216B" w:rsidRDefault="00BA216B" w:rsidP="00614F98"/>
                          <w:p w14:paraId="6B97D227" w14:textId="77777777" w:rsidR="00BA216B" w:rsidRDefault="00BA216B" w:rsidP="00614F98"/>
                          <w:p w14:paraId="3A660A65" w14:textId="77777777" w:rsidR="00BA216B" w:rsidRDefault="00BA216B" w:rsidP="00614F98"/>
                          <w:p w14:paraId="77A991A4" w14:textId="77777777" w:rsidR="00BA216B" w:rsidRDefault="00BA216B" w:rsidP="00614F98"/>
                          <w:p w14:paraId="3F452F53" w14:textId="77777777" w:rsidR="00BA216B" w:rsidRDefault="00BA216B" w:rsidP="00614F98"/>
                          <w:p w14:paraId="5C35489C" w14:textId="77777777" w:rsidR="00BA216B" w:rsidRDefault="00BA216B" w:rsidP="00614F98"/>
                          <w:p w14:paraId="032F7120" w14:textId="77777777" w:rsidR="00BA216B" w:rsidRDefault="00BA216B" w:rsidP="00614F98"/>
                          <w:p w14:paraId="4E13940B" w14:textId="77777777" w:rsidR="00BA216B" w:rsidRDefault="00BA216B" w:rsidP="00614F98"/>
                          <w:p w14:paraId="60234569" w14:textId="77777777" w:rsidR="00BA216B" w:rsidRDefault="00BA216B" w:rsidP="00614F98"/>
                          <w:p w14:paraId="442AAEB4" w14:textId="77777777" w:rsidR="00BA216B" w:rsidRDefault="00BA216B" w:rsidP="00614F98"/>
                          <w:p w14:paraId="347CF5E6" w14:textId="77777777" w:rsidR="00BA216B" w:rsidRDefault="00BA216B" w:rsidP="00614F98"/>
                          <w:p w14:paraId="38F24F79" w14:textId="77777777" w:rsidR="00BA216B" w:rsidRDefault="00BA216B" w:rsidP="00614F98"/>
                          <w:p w14:paraId="42DFA368" w14:textId="77777777" w:rsidR="00BA216B" w:rsidRDefault="00BA216B" w:rsidP="00614F98"/>
                          <w:p w14:paraId="188CAD71" w14:textId="77777777" w:rsidR="00BA216B" w:rsidRDefault="00BA216B" w:rsidP="00614F98"/>
                          <w:p w14:paraId="67E687AA" w14:textId="77777777" w:rsidR="00BA216B" w:rsidRDefault="00BA216B" w:rsidP="00614F98"/>
                          <w:p w14:paraId="11EF66C4" w14:textId="77777777" w:rsidR="00BA216B" w:rsidRDefault="00BA216B" w:rsidP="00614F98"/>
                          <w:p w14:paraId="28463729" w14:textId="77777777" w:rsidR="00BA216B" w:rsidRDefault="00BA216B" w:rsidP="00614F98"/>
                          <w:p w14:paraId="28BEDE16" w14:textId="77777777" w:rsidR="00BA216B" w:rsidRDefault="00BA216B" w:rsidP="00614F98"/>
                          <w:p w14:paraId="3D5AC2B1" w14:textId="77777777" w:rsidR="00BA216B" w:rsidRDefault="00BA216B" w:rsidP="00614F98"/>
                          <w:p w14:paraId="5DEBCBD4" w14:textId="77777777" w:rsidR="00BA216B" w:rsidRDefault="00BA216B" w:rsidP="00614F98"/>
                          <w:p w14:paraId="39F76174" w14:textId="77777777" w:rsidR="00BA216B" w:rsidRDefault="00BA216B" w:rsidP="00614F98"/>
                          <w:p w14:paraId="62626605" w14:textId="77777777" w:rsidR="00BA216B" w:rsidRDefault="00BA216B" w:rsidP="00614F98"/>
                          <w:p w14:paraId="73F0C792" w14:textId="77777777" w:rsidR="00BA216B" w:rsidRDefault="00BA216B" w:rsidP="00614F98"/>
                          <w:p w14:paraId="7725329B" w14:textId="77777777" w:rsidR="00BA216B" w:rsidRDefault="00BA216B" w:rsidP="00614F98"/>
                          <w:p w14:paraId="69136D33" w14:textId="77777777" w:rsidR="00BA216B" w:rsidRDefault="00BA216B" w:rsidP="00614F98"/>
                          <w:p w14:paraId="29513856" w14:textId="77777777" w:rsidR="00BA216B" w:rsidRDefault="00BA216B" w:rsidP="00614F98"/>
                          <w:p w14:paraId="2BEB09EB" w14:textId="77777777" w:rsidR="00BA216B" w:rsidRDefault="00BA216B" w:rsidP="00614F98"/>
                          <w:p w14:paraId="72E84B91" w14:textId="77777777" w:rsidR="00BA216B" w:rsidRDefault="00BA216B" w:rsidP="00614F98"/>
                          <w:p w14:paraId="54A7F9A7" w14:textId="77777777" w:rsidR="00BA216B" w:rsidRDefault="00BA216B" w:rsidP="00614F98"/>
                          <w:p w14:paraId="4B215ECC" w14:textId="77777777" w:rsidR="00BA216B" w:rsidRDefault="00BA216B" w:rsidP="00614F98"/>
                          <w:p w14:paraId="5A3E9DDC" w14:textId="77777777" w:rsidR="00BA216B" w:rsidRDefault="00BA216B" w:rsidP="00614F98"/>
                          <w:p w14:paraId="2F3AF463" w14:textId="77777777" w:rsidR="00BA216B" w:rsidRDefault="00BA216B" w:rsidP="00614F98"/>
                          <w:p w14:paraId="03BE5049" w14:textId="77777777" w:rsidR="00BA216B" w:rsidRDefault="00BA216B" w:rsidP="00614F98"/>
                          <w:p w14:paraId="371ABD96" w14:textId="77777777" w:rsidR="00BA216B" w:rsidRDefault="00BA216B" w:rsidP="00614F98"/>
                          <w:p w14:paraId="17E7FEC2" w14:textId="77777777" w:rsidR="00BA216B" w:rsidRDefault="00BA216B" w:rsidP="00614F98"/>
                          <w:p w14:paraId="3A251518" w14:textId="77777777" w:rsidR="00BA216B" w:rsidRDefault="00BA216B" w:rsidP="00614F98"/>
                          <w:p w14:paraId="3BA71189" w14:textId="77777777" w:rsidR="00BA216B" w:rsidRDefault="00BA216B" w:rsidP="00614F98"/>
                          <w:p w14:paraId="13588A1E" w14:textId="77777777" w:rsidR="00BA216B" w:rsidRDefault="00BA216B" w:rsidP="00614F98"/>
                          <w:p w14:paraId="46B7501A" w14:textId="77777777" w:rsidR="00BA216B" w:rsidRDefault="00BA216B" w:rsidP="00614F98"/>
                          <w:p w14:paraId="0188DFEC" w14:textId="77777777" w:rsidR="00BA216B" w:rsidRDefault="00BA216B" w:rsidP="00614F98"/>
                          <w:p w14:paraId="7B03187A" w14:textId="77777777" w:rsidR="00BA216B" w:rsidRDefault="00BA216B" w:rsidP="00614F98"/>
                          <w:p w14:paraId="40CF05EB" w14:textId="77777777" w:rsidR="00BA216B" w:rsidRDefault="00BA216B" w:rsidP="00614F98"/>
                          <w:p w14:paraId="6122E8A7" w14:textId="77777777" w:rsidR="00BA216B" w:rsidRDefault="00BA216B" w:rsidP="00614F98"/>
                          <w:p w14:paraId="1344382C" w14:textId="77777777" w:rsidR="00BA216B" w:rsidRDefault="00BA216B" w:rsidP="00614F98"/>
                          <w:p w14:paraId="3B2B99DF" w14:textId="77777777" w:rsidR="00BA216B" w:rsidRDefault="00BA216B" w:rsidP="00614F98"/>
                          <w:p w14:paraId="12BAC819" w14:textId="77777777" w:rsidR="00BA216B" w:rsidRDefault="00BA216B" w:rsidP="00614F98"/>
                          <w:p w14:paraId="229B1085" w14:textId="77777777" w:rsidR="00BA216B" w:rsidRDefault="00BA216B" w:rsidP="00614F98"/>
                          <w:p w14:paraId="31D582F4" w14:textId="77777777" w:rsidR="00BA216B" w:rsidRDefault="00BA216B" w:rsidP="00614F98"/>
                          <w:p w14:paraId="670D8CCD" w14:textId="77777777" w:rsidR="00BA216B" w:rsidRDefault="00BA216B" w:rsidP="00614F98"/>
                          <w:p w14:paraId="0DDF7D3A" w14:textId="77777777" w:rsidR="00BA216B" w:rsidRDefault="00BA216B" w:rsidP="00614F98"/>
                          <w:p w14:paraId="51D3CAFF" w14:textId="77777777" w:rsidR="00BA216B" w:rsidRDefault="00BA216B" w:rsidP="00614F98"/>
                          <w:p w14:paraId="451F89EE" w14:textId="77777777" w:rsidR="00BA216B" w:rsidRDefault="00BA216B" w:rsidP="00614F98"/>
                          <w:p w14:paraId="65FB3B83" w14:textId="77777777" w:rsidR="00BA216B" w:rsidRDefault="00BA216B" w:rsidP="00614F98"/>
                          <w:p w14:paraId="7226F870" w14:textId="77777777" w:rsidR="00BA216B" w:rsidRDefault="00BA216B" w:rsidP="00614F98"/>
                          <w:p w14:paraId="5C15D773" w14:textId="77777777" w:rsidR="00BA216B" w:rsidRDefault="00BA216B" w:rsidP="00614F98"/>
                          <w:p w14:paraId="4CF72CDF" w14:textId="77777777" w:rsidR="00BA216B" w:rsidRDefault="00BA216B" w:rsidP="00614F98"/>
                          <w:p w14:paraId="41813589" w14:textId="77777777" w:rsidR="00BA216B" w:rsidRDefault="00BA216B" w:rsidP="00614F98"/>
                          <w:p w14:paraId="14EFB066" w14:textId="77777777" w:rsidR="00BA216B" w:rsidRDefault="00BA216B" w:rsidP="00614F98"/>
                          <w:p w14:paraId="4A4EF48C" w14:textId="77777777" w:rsidR="00BA216B" w:rsidRDefault="00BA216B" w:rsidP="00614F98"/>
                          <w:p w14:paraId="5208813D" w14:textId="77777777" w:rsidR="00BA216B" w:rsidRDefault="00BA216B" w:rsidP="00614F98"/>
                          <w:p w14:paraId="2B52EDF5" w14:textId="77777777" w:rsidR="00BA216B" w:rsidRDefault="00BA216B" w:rsidP="00614F98"/>
                          <w:p w14:paraId="277F9FF4" w14:textId="77777777" w:rsidR="00BA216B" w:rsidRDefault="00BA216B" w:rsidP="00614F98"/>
                          <w:p w14:paraId="66282636" w14:textId="77777777" w:rsidR="00BA216B" w:rsidRDefault="00BA216B" w:rsidP="00614F98"/>
                          <w:p w14:paraId="2D4EC5E7" w14:textId="77777777" w:rsidR="00BA216B" w:rsidRDefault="00BA216B" w:rsidP="00614F98"/>
                          <w:p w14:paraId="420AF20E" w14:textId="77777777" w:rsidR="00BA216B" w:rsidRDefault="00BA216B" w:rsidP="00614F98"/>
                          <w:p w14:paraId="38F4D356" w14:textId="77777777" w:rsidR="00BA216B" w:rsidRDefault="00BA216B" w:rsidP="00614F98"/>
                          <w:p w14:paraId="235C5253" w14:textId="77777777" w:rsidR="00BA216B" w:rsidRDefault="00BA216B" w:rsidP="00614F98"/>
                          <w:p w14:paraId="27CF09F4" w14:textId="77777777" w:rsidR="00BA216B" w:rsidRDefault="00BA216B" w:rsidP="00614F98"/>
                          <w:p w14:paraId="4CBD9A46" w14:textId="77777777" w:rsidR="00BA216B" w:rsidRDefault="00BA216B" w:rsidP="00614F98"/>
                          <w:p w14:paraId="20D457F5" w14:textId="77777777" w:rsidR="00BA216B" w:rsidRDefault="00BA216B" w:rsidP="00614F98"/>
                          <w:p w14:paraId="0D3F1465" w14:textId="77777777" w:rsidR="00BA216B" w:rsidRDefault="00BA216B" w:rsidP="00614F98"/>
                          <w:p w14:paraId="47FE179F" w14:textId="77777777" w:rsidR="00BA216B" w:rsidRDefault="00BA216B" w:rsidP="00614F98"/>
                          <w:p w14:paraId="79DCF9B0" w14:textId="77777777" w:rsidR="00BA216B" w:rsidRDefault="00BA216B" w:rsidP="00614F98"/>
                          <w:p w14:paraId="2D63C75B" w14:textId="77777777" w:rsidR="00BA216B" w:rsidRDefault="00BA216B" w:rsidP="00614F98"/>
                          <w:p w14:paraId="67E3AF9E" w14:textId="77777777" w:rsidR="00BA216B" w:rsidRDefault="00BA216B" w:rsidP="00614F98"/>
                          <w:p w14:paraId="24D53E21" w14:textId="77777777" w:rsidR="00BA216B" w:rsidRDefault="00BA216B" w:rsidP="00614F98"/>
                          <w:p w14:paraId="23BD49E3" w14:textId="77777777" w:rsidR="00BA216B" w:rsidRDefault="00BA216B" w:rsidP="00614F98"/>
                          <w:p w14:paraId="2FC85166" w14:textId="77777777" w:rsidR="00BA216B" w:rsidRDefault="00BA216B" w:rsidP="00614F98"/>
                          <w:p w14:paraId="32E777EB" w14:textId="77777777" w:rsidR="00BA216B" w:rsidRDefault="00BA216B" w:rsidP="00614F98"/>
                          <w:p w14:paraId="74F03F3F" w14:textId="77777777" w:rsidR="00BA216B" w:rsidRDefault="00BA216B" w:rsidP="00614F98"/>
                          <w:p w14:paraId="3FB73BAA" w14:textId="77777777" w:rsidR="00BA216B" w:rsidRDefault="00BA216B" w:rsidP="00614F98"/>
                          <w:p w14:paraId="7378B242" w14:textId="77777777" w:rsidR="00BA216B" w:rsidRDefault="00BA216B" w:rsidP="00614F98"/>
                          <w:p w14:paraId="785B9572" w14:textId="77777777" w:rsidR="00BA216B" w:rsidRDefault="00BA216B" w:rsidP="00614F98"/>
                          <w:p w14:paraId="6C811FD6" w14:textId="77777777" w:rsidR="00BA216B" w:rsidRDefault="00BA216B" w:rsidP="00614F98"/>
                          <w:p w14:paraId="30AF4476" w14:textId="77777777" w:rsidR="00BA216B" w:rsidRDefault="00BA216B" w:rsidP="00614F98"/>
                          <w:p w14:paraId="4EE2361D" w14:textId="77777777" w:rsidR="00BA216B" w:rsidRDefault="00BA216B" w:rsidP="00614F98"/>
                          <w:p w14:paraId="5742C8CE" w14:textId="77777777" w:rsidR="00BA216B" w:rsidRDefault="00BA216B" w:rsidP="00614F98"/>
                          <w:p w14:paraId="381E719C" w14:textId="77777777" w:rsidR="00BA216B" w:rsidRDefault="00BA216B" w:rsidP="00614F98"/>
                          <w:p w14:paraId="02F9414C" w14:textId="77777777" w:rsidR="00BA216B" w:rsidRDefault="00BA216B" w:rsidP="00614F98"/>
                          <w:p w14:paraId="2F4AA8FF" w14:textId="77777777" w:rsidR="00BA216B" w:rsidRDefault="00BA216B" w:rsidP="00614F98"/>
                          <w:p w14:paraId="5E4214CE" w14:textId="77777777" w:rsidR="00BA216B" w:rsidRDefault="00BA216B" w:rsidP="00614F98"/>
                          <w:p w14:paraId="28250F55" w14:textId="77777777" w:rsidR="00BA216B" w:rsidRDefault="00BA216B" w:rsidP="00614F98"/>
                          <w:p w14:paraId="30CA0A52" w14:textId="77777777" w:rsidR="00BA216B" w:rsidRDefault="00BA216B" w:rsidP="00614F98"/>
                          <w:p w14:paraId="51FAA87B" w14:textId="77777777" w:rsidR="00BA216B" w:rsidRDefault="00BA216B" w:rsidP="00614F98"/>
                          <w:p w14:paraId="181E5578" w14:textId="77777777" w:rsidR="00BA216B" w:rsidRDefault="00BA216B" w:rsidP="00614F98"/>
                          <w:p w14:paraId="5EC1ADD1" w14:textId="77777777" w:rsidR="00BA216B" w:rsidRDefault="00BA216B" w:rsidP="00614F98"/>
                          <w:p w14:paraId="473600DE" w14:textId="77777777" w:rsidR="00BA216B" w:rsidRDefault="00BA216B" w:rsidP="00614F98"/>
                          <w:p w14:paraId="7DCC2B99" w14:textId="77777777" w:rsidR="00BA216B" w:rsidRDefault="00BA216B" w:rsidP="00614F98"/>
                          <w:p w14:paraId="1CB17C74" w14:textId="77777777" w:rsidR="00BA216B" w:rsidRDefault="00BA216B" w:rsidP="00614F98"/>
                          <w:p w14:paraId="600028F5" w14:textId="77777777" w:rsidR="00BA216B" w:rsidRDefault="00BA216B" w:rsidP="00614F98"/>
                          <w:p w14:paraId="01302F67" w14:textId="77777777" w:rsidR="00BA216B" w:rsidRDefault="00BA216B" w:rsidP="00614F98"/>
                          <w:p w14:paraId="30972137" w14:textId="77777777" w:rsidR="00BA216B" w:rsidRDefault="00BA216B" w:rsidP="00614F98"/>
                          <w:p w14:paraId="30E2078F" w14:textId="77777777" w:rsidR="00BA216B" w:rsidRDefault="00BA216B" w:rsidP="00614F98"/>
                          <w:p w14:paraId="6A48D05A" w14:textId="77777777" w:rsidR="00BA216B" w:rsidRDefault="00BA216B" w:rsidP="00614F98"/>
                          <w:p w14:paraId="066DF543" w14:textId="77777777" w:rsidR="00BA216B" w:rsidRDefault="00BA216B" w:rsidP="00614F98"/>
                          <w:p w14:paraId="4366BDFE" w14:textId="77777777" w:rsidR="00BA216B" w:rsidRDefault="00BA216B" w:rsidP="00614F98"/>
                          <w:p w14:paraId="57938B05" w14:textId="77777777" w:rsidR="00BA216B" w:rsidRDefault="00BA216B" w:rsidP="00614F98"/>
                          <w:p w14:paraId="52491F2C" w14:textId="77777777" w:rsidR="00BA216B" w:rsidRDefault="00BA216B" w:rsidP="00614F98"/>
                          <w:p w14:paraId="5A3DCB73" w14:textId="77777777" w:rsidR="00BA216B" w:rsidRDefault="00BA216B" w:rsidP="00614F98"/>
                          <w:p w14:paraId="0FB2ED45" w14:textId="77777777" w:rsidR="00BA216B" w:rsidRDefault="00BA216B" w:rsidP="00614F98"/>
                          <w:p w14:paraId="5E453885" w14:textId="77777777" w:rsidR="00BA216B" w:rsidRDefault="00BA216B" w:rsidP="00614F98"/>
                          <w:p w14:paraId="209638F5" w14:textId="77777777" w:rsidR="00BA216B" w:rsidRDefault="00BA216B" w:rsidP="00614F98"/>
                          <w:p w14:paraId="3E13E566" w14:textId="77777777" w:rsidR="00BA216B" w:rsidRDefault="00BA216B" w:rsidP="00614F98"/>
                          <w:p w14:paraId="1C543E18" w14:textId="77777777" w:rsidR="00BA216B" w:rsidRDefault="00BA216B" w:rsidP="00614F98"/>
                          <w:p w14:paraId="66DECF7F" w14:textId="77777777" w:rsidR="00BA216B" w:rsidRDefault="00BA216B" w:rsidP="00614F98"/>
                          <w:p w14:paraId="0CCB1E7F" w14:textId="77777777" w:rsidR="00BA216B" w:rsidRDefault="00BA216B" w:rsidP="00614F98"/>
                          <w:p w14:paraId="675D9C11" w14:textId="77777777" w:rsidR="00BA216B" w:rsidRDefault="00BA216B" w:rsidP="00614F98"/>
                          <w:p w14:paraId="0D391F48" w14:textId="77777777" w:rsidR="00BA216B" w:rsidRDefault="00BA216B" w:rsidP="00614F98"/>
                          <w:p w14:paraId="6371BE3C" w14:textId="77777777" w:rsidR="00BA216B" w:rsidRDefault="00BA216B" w:rsidP="00614F98"/>
                          <w:p w14:paraId="1D9BDCAA" w14:textId="77777777" w:rsidR="00BA216B" w:rsidRDefault="00BA216B" w:rsidP="00614F98"/>
                          <w:p w14:paraId="7F6D2990" w14:textId="77777777" w:rsidR="00BA216B" w:rsidRDefault="00BA216B" w:rsidP="00614F98"/>
                          <w:p w14:paraId="19E08847" w14:textId="77777777" w:rsidR="00BA216B" w:rsidRDefault="00BA216B" w:rsidP="00614F98"/>
                          <w:p w14:paraId="55D8D526" w14:textId="77777777" w:rsidR="00BA216B" w:rsidRDefault="00BA216B" w:rsidP="00614F98"/>
                          <w:p w14:paraId="7A75E5F9" w14:textId="77777777" w:rsidR="00BA216B" w:rsidRDefault="00BA216B" w:rsidP="00614F98"/>
                          <w:p w14:paraId="18047320" w14:textId="77777777" w:rsidR="00BA216B" w:rsidRDefault="00BA216B" w:rsidP="00614F98"/>
                          <w:p w14:paraId="7DC15B3A" w14:textId="77777777" w:rsidR="00BA216B" w:rsidRDefault="00BA216B" w:rsidP="00614F98"/>
                          <w:p w14:paraId="7DD5C0A5" w14:textId="77777777" w:rsidR="00BA216B" w:rsidRDefault="00BA216B" w:rsidP="00614F98"/>
                          <w:p w14:paraId="0C4C6E75" w14:textId="77777777" w:rsidR="00BA216B" w:rsidRDefault="00BA216B" w:rsidP="00614F98"/>
                          <w:p w14:paraId="6B36435C" w14:textId="77777777" w:rsidR="00BA216B" w:rsidRDefault="00BA216B" w:rsidP="00614F98"/>
                          <w:p w14:paraId="1BC31DDB" w14:textId="77777777" w:rsidR="00BA216B" w:rsidRDefault="00BA216B" w:rsidP="00614F98"/>
                          <w:p w14:paraId="275D10BC" w14:textId="77777777" w:rsidR="00BA216B" w:rsidRDefault="00BA216B" w:rsidP="00614F98"/>
                          <w:p w14:paraId="3857BC49" w14:textId="77777777" w:rsidR="00BA216B" w:rsidRDefault="00BA216B" w:rsidP="00614F98"/>
                          <w:p w14:paraId="18DF1B02" w14:textId="77777777" w:rsidR="00BA216B" w:rsidRDefault="00BA216B" w:rsidP="00614F98"/>
                          <w:p w14:paraId="421BD113" w14:textId="77777777" w:rsidR="00BA216B" w:rsidRDefault="00BA216B" w:rsidP="00614F98"/>
                          <w:p w14:paraId="4030AC54" w14:textId="77777777" w:rsidR="00BA216B" w:rsidRDefault="00BA216B" w:rsidP="00614F98"/>
                          <w:p w14:paraId="264FF7F8" w14:textId="77777777" w:rsidR="00BA216B" w:rsidRDefault="00BA216B" w:rsidP="00614F98"/>
                          <w:p w14:paraId="64E8BCAF" w14:textId="77777777" w:rsidR="00BA216B" w:rsidRDefault="00BA216B" w:rsidP="00614F98"/>
                          <w:p w14:paraId="4F9B6C60" w14:textId="77777777" w:rsidR="00BA216B" w:rsidRDefault="00BA216B" w:rsidP="00614F98"/>
                          <w:p w14:paraId="189980CF" w14:textId="77777777" w:rsidR="00BA216B" w:rsidRDefault="00BA216B" w:rsidP="00614F98"/>
                          <w:p w14:paraId="53EF482F" w14:textId="77777777" w:rsidR="00BA216B" w:rsidRDefault="00BA216B" w:rsidP="00614F98"/>
                          <w:p w14:paraId="1DB11BC0" w14:textId="77777777" w:rsidR="00BA216B" w:rsidRDefault="00BA216B" w:rsidP="00614F98"/>
                          <w:p w14:paraId="2E826513" w14:textId="77777777" w:rsidR="00BA216B" w:rsidRDefault="00BA216B" w:rsidP="00614F98"/>
                          <w:p w14:paraId="5B6C58F3" w14:textId="77777777" w:rsidR="00BA216B" w:rsidRDefault="00BA216B" w:rsidP="00614F98"/>
                          <w:p w14:paraId="669D5451" w14:textId="77777777" w:rsidR="00BA216B" w:rsidRDefault="00BA216B" w:rsidP="00614F98"/>
                          <w:p w14:paraId="3CB892CC" w14:textId="77777777" w:rsidR="00BA216B" w:rsidRDefault="00BA216B" w:rsidP="00614F98"/>
                          <w:p w14:paraId="0FE4811E" w14:textId="77777777" w:rsidR="00BA216B" w:rsidRDefault="00BA216B" w:rsidP="00614F98"/>
                          <w:p w14:paraId="4C3A09AE" w14:textId="77777777" w:rsidR="00BA216B" w:rsidRDefault="00BA216B" w:rsidP="00614F98"/>
                          <w:p w14:paraId="69923160" w14:textId="77777777" w:rsidR="00BA216B" w:rsidRDefault="00BA216B" w:rsidP="00614F98"/>
                          <w:p w14:paraId="287D0F8F" w14:textId="77777777" w:rsidR="00BA216B" w:rsidRDefault="00BA216B" w:rsidP="00614F98"/>
                          <w:p w14:paraId="60CAB910" w14:textId="77777777" w:rsidR="00BA216B" w:rsidRDefault="00BA216B" w:rsidP="00614F98"/>
                          <w:p w14:paraId="5C2A8C07" w14:textId="77777777" w:rsidR="00BA216B" w:rsidRDefault="00BA216B" w:rsidP="00614F98"/>
                          <w:p w14:paraId="674AD3FD" w14:textId="77777777" w:rsidR="00BA216B" w:rsidRDefault="00BA216B" w:rsidP="00614F98"/>
                          <w:p w14:paraId="3CB37CE2" w14:textId="77777777" w:rsidR="00BA216B" w:rsidRDefault="00BA216B" w:rsidP="00614F98"/>
                          <w:p w14:paraId="4CCABA20" w14:textId="77777777" w:rsidR="00BA216B" w:rsidRDefault="00BA216B" w:rsidP="00614F98"/>
                          <w:p w14:paraId="1853372B" w14:textId="77777777" w:rsidR="00BA216B" w:rsidRDefault="00BA216B" w:rsidP="00614F98"/>
                          <w:p w14:paraId="4B78226B" w14:textId="77777777" w:rsidR="00BA216B" w:rsidRDefault="00BA216B" w:rsidP="00614F98"/>
                          <w:p w14:paraId="5ACD4CBE" w14:textId="77777777" w:rsidR="00BA216B" w:rsidRDefault="00BA216B" w:rsidP="00614F98"/>
                          <w:p w14:paraId="1106081E" w14:textId="77777777" w:rsidR="00BA216B" w:rsidRDefault="00BA216B" w:rsidP="00614F98"/>
                          <w:p w14:paraId="2F721A60" w14:textId="77777777" w:rsidR="00BA216B" w:rsidRDefault="00BA216B" w:rsidP="00614F98"/>
                          <w:p w14:paraId="476AA68C" w14:textId="77777777" w:rsidR="00BA216B" w:rsidRDefault="00BA216B" w:rsidP="00614F98"/>
                          <w:p w14:paraId="6184223F" w14:textId="77777777" w:rsidR="00BA216B" w:rsidRDefault="00BA216B" w:rsidP="00614F98"/>
                          <w:p w14:paraId="2522BF7A" w14:textId="77777777" w:rsidR="00BA216B" w:rsidRDefault="00BA216B" w:rsidP="00614F98"/>
                          <w:p w14:paraId="41187713" w14:textId="77777777" w:rsidR="00BA216B" w:rsidRDefault="00BA216B" w:rsidP="00614F98"/>
                          <w:p w14:paraId="629CDFE1" w14:textId="77777777" w:rsidR="00BA216B" w:rsidRDefault="00BA216B" w:rsidP="00614F98"/>
                          <w:p w14:paraId="37459B9F" w14:textId="77777777" w:rsidR="00BA216B" w:rsidRDefault="00BA216B" w:rsidP="00614F98"/>
                          <w:p w14:paraId="046FF749" w14:textId="77777777" w:rsidR="00BA216B" w:rsidRDefault="00BA216B" w:rsidP="00614F98"/>
                          <w:p w14:paraId="566E5ACC" w14:textId="77777777" w:rsidR="00BA216B" w:rsidRDefault="00BA216B" w:rsidP="00614F98"/>
                          <w:p w14:paraId="629E358D" w14:textId="77777777" w:rsidR="00BA216B" w:rsidRDefault="00BA216B" w:rsidP="00614F98"/>
                          <w:p w14:paraId="6A793C36" w14:textId="77777777" w:rsidR="00BA216B" w:rsidRDefault="00BA216B" w:rsidP="00614F98"/>
                          <w:p w14:paraId="4807C33A" w14:textId="77777777" w:rsidR="00BA216B" w:rsidRDefault="00BA216B" w:rsidP="00614F98"/>
                          <w:p w14:paraId="6CD95937" w14:textId="77777777" w:rsidR="00BA216B" w:rsidRDefault="00BA216B" w:rsidP="00614F98"/>
                          <w:p w14:paraId="69408851" w14:textId="77777777" w:rsidR="00BA216B" w:rsidRDefault="00BA216B" w:rsidP="00614F98"/>
                          <w:p w14:paraId="6BBA76A5" w14:textId="77777777" w:rsidR="00BA216B" w:rsidRDefault="00BA216B" w:rsidP="00614F98"/>
                          <w:p w14:paraId="6B66955E" w14:textId="77777777" w:rsidR="00BA216B" w:rsidRDefault="00BA216B" w:rsidP="00614F98"/>
                          <w:p w14:paraId="597D3A0C" w14:textId="77777777" w:rsidR="00BA216B" w:rsidRDefault="00BA216B" w:rsidP="00614F98"/>
                          <w:p w14:paraId="3428C4CA" w14:textId="77777777" w:rsidR="00BA216B" w:rsidRDefault="00BA216B" w:rsidP="00614F98"/>
                          <w:p w14:paraId="1B12387A" w14:textId="77777777" w:rsidR="00BA216B" w:rsidRDefault="00BA216B" w:rsidP="00614F98"/>
                          <w:p w14:paraId="250D518D" w14:textId="77777777" w:rsidR="00BA216B" w:rsidRDefault="00BA216B" w:rsidP="00614F98"/>
                          <w:p w14:paraId="0AFE4EAA" w14:textId="77777777" w:rsidR="00BA216B" w:rsidRDefault="00BA216B" w:rsidP="00614F98"/>
                          <w:p w14:paraId="591C8B53" w14:textId="77777777" w:rsidR="00BA216B" w:rsidRDefault="00BA216B" w:rsidP="00614F98"/>
                          <w:p w14:paraId="3719D881" w14:textId="77777777" w:rsidR="00BA216B" w:rsidRDefault="00BA216B" w:rsidP="00614F98"/>
                          <w:p w14:paraId="75938F2C" w14:textId="77777777" w:rsidR="00BA216B" w:rsidRDefault="00BA216B" w:rsidP="00614F98"/>
                          <w:p w14:paraId="38E881AC" w14:textId="77777777" w:rsidR="00BA216B" w:rsidRDefault="00BA216B" w:rsidP="00614F98"/>
                          <w:p w14:paraId="4AC37289" w14:textId="77777777" w:rsidR="00BA216B" w:rsidRDefault="00BA216B" w:rsidP="00614F98"/>
                          <w:p w14:paraId="470DBD72" w14:textId="77777777" w:rsidR="00BA216B" w:rsidRDefault="00BA216B" w:rsidP="00614F98"/>
                          <w:p w14:paraId="7529A9C9" w14:textId="77777777" w:rsidR="00BA216B" w:rsidRDefault="00BA216B" w:rsidP="00614F98"/>
                          <w:p w14:paraId="5A636906" w14:textId="77777777" w:rsidR="00BA216B" w:rsidRDefault="00BA216B" w:rsidP="00614F98"/>
                          <w:p w14:paraId="32C0DF53" w14:textId="77777777" w:rsidR="00BA216B" w:rsidRDefault="00BA216B" w:rsidP="00614F98"/>
                          <w:p w14:paraId="2C444C52" w14:textId="77777777" w:rsidR="00BA216B" w:rsidRDefault="00BA216B" w:rsidP="00614F98"/>
                          <w:p w14:paraId="53309F1C" w14:textId="77777777" w:rsidR="00BA216B" w:rsidRDefault="00BA216B" w:rsidP="00614F98"/>
                          <w:p w14:paraId="0B54CD4B" w14:textId="77777777" w:rsidR="00BA216B" w:rsidRDefault="00BA216B" w:rsidP="00614F98"/>
                          <w:p w14:paraId="4F545ABC" w14:textId="77777777" w:rsidR="00BA216B" w:rsidRDefault="00BA216B" w:rsidP="00614F98"/>
                          <w:p w14:paraId="7229C9BE" w14:textId="77777777" w:rsidR="00BA216B" w:rsidRDefault="00BA216B" w:rsidP="00614F98"/>
                          <w:p w14:paraId="482D69FF" w14:textId="77777777" w:rsidR="00BA216B" w:rsidRDefault="00BA216B" w:rsidP="00614F98"/>
                          <w:p w14:paraId="11482BBD" w14:textId="77777777" w:rsidR="00BA216B" w:rsidRDefault="00BA216B" w:rsidP="00614F98"/>
                          <w:p w14:paraId="18C2ABCF" w14:textId="77777777" w:rsidR="00BA216B" w:rsidRDefault="00BA216B" w:rsidP="00614F98"/>
                          <w:p w14:paraId="7F45D5E0" w14:textId="77777777" w:rsidR="00BA216B" w:rsidRDefault="00BA216B" w:rsidP="00614F98"/>
                          <w:p w14:paraId="352ADCA0" w14:textId="77777777" w:rsidR="00BA216B" w:rsidRDefault="00BA216B" w:rsidP="00614F98"/>
                          <w:p w14:paraId="485EAF7B" w14:textId="77777777" w:rsidR="00BA216B" w:rsidRDefault="00BA216B" w:rsidP="00614F98"/>
                          <w:p w14:paraId="737ED4DA" w14:textId="77777777" w:rsidR="00BA216B" w:rsidRDefault="00BA216B" w:rsidP="00614F98"/>
                          <w:p w14:paraId="63B8A0DC" w14:textId="77777777" w:rsidR="00BA216B" w:rsidRDefault="00BA216B" w:rsidP="00614F98"/>
                          <w:p w14:paraId="3D0006E4" w14:textId="77777777" w:rsidR="00BA216B" w:rsidRDefault="00BA216B" w:rsidP="00614F98"/>
                          <w:p w14:paraId="4515330B" w14:textId="77777777" w:rsidR="00BA216B" w:rsidRDefault="00BA216B" w:rsidP="00614F98"/>
                          <w:p w14:paraId="5953FB25" w14:textId="77777777" w:rsidR="00BA216B" w:rsidRDefault="00BA216B" w:rsidP="00614F98"/>
                          <w:p w14:paraId="05D6A598" w14:textId="77777777" w:rsidR="00BA216B" w:rsidRDefault="00BA216B" w:rsidP="00614F98"/>
                          <w:p w14:paraId="169B61F5" w14:textId="77777777" w:rsidR="00BA216B" w:rsidRDefault="00BA216B" w:rsidP="00614F98"/>
                          <w:p w14:paraId="6209AE26" w14:textId="77777777" w:rsidR="00BA216B" w:rsidRDefault="00BA216B" w:rsidP="00614F98"/>
                          <w:p w14:paraId="286ABFD9" w14:textId="77777777" w:rsidR="00BA216B" w:rsidRDefault="00BA216B" w:rsidP="00614F98"/>
                          <w:p w14:paraId="224EABB8" w14:textId="77777777" w:rsidR="00BA216B" w:rsidRDefault="00BA216B" w:rsidP="00614F98"/>
                          <w:p w14:paraId="3F1E7B0D" w14:textId="77777777" w:rsidR="00BA216B" w:rsidRDefault="00BA216B" w:rsidP="00614F98"/>
                          <w:p w14:paraId="0F6366F6" w14:textId="77777777" w:rsidR="00BA216B" w:rsidRDefault="00BA216B" w:rsidP="00614F98"/>
                          <w:p w14:paraId="7371988C" w14:textId="77777777" w:rsidR="00BA216B" w:rsidRDefault="00BA216B" w:rsidP="00614F98"/>
                          <w:p w14:paraId="67F62100" w14:textId="77777777" w:rsidR="00BA216B" w:rsidRDefault="00BA216B" w:rsidP="00614F98"/>
                          <w:p w14:paraId="685CFDCD" w14:textId="77777777" w:rsidR="00BA216B" w:rsidRDefault="00BA216B" w:rsidP="00614F98"/>
                          <w:p w14:paraId="52818487" w14:textId="77777777" w:rsidR="00BA216B" w:rsidRDefault="00BA216B" w:rsidP="00614F98"/>
                          <w:p w14:paraId="4DC60DD4" w14:textId="77777777" w:rsidR="00BA216B" w:rsidRDefault="00BA216B" w:rsidP="00614F98"/>
                          <w:p w14:paraId="420D4F3D" w14:textId="77777777" w:rsidR="00BA216B" w:rsidRDefault="00BA216B" w:rsidP="00614F98"/>
                          <w:p w14:paraId="13A5AD1B" w14:textId="77777777" w:rsidR="00BA216B" w:rsidRDefault="00BA216B" w:rsidP="00614F98"/>
                          <w:p w14:paraId="55EEA565" w14:textId="77777777" w:rsidR="00BA216B" w:rsidRDefault="00BA216B" w:rsidP="00614F98"/>
                          <w:p w14:paraId="3F4C038F" w14:textId="77777777" w:rsidR="00BA216B" w:rsidRDefault="00BA216B" w:rsidP="00614F98"/>
                          <w:p w14:paraId="6231660E" w14:textId="77777777" w:rsidR="00BA216B" w:rsidRDefault="00BA216B" w:rsidP="00614F98"/>
                          <w:p w14:paraId="1C251083" w14:textId="77777777" w:rsidR="00BA216B" w:rsidRDefault="00BA216B" w:rsidP="00614F98"/>
                          <w:p w14:paraId="54F73ADE" w14:textId="77777777" w:rsidR="00BA216B" w:rsidRDefault="00BA216B" w:rsidP="00614F98"/>
                          <w:p w14:paraId="2B9A4937" w14:textId="77777777" w:rsidR="00BA216B" w:rsidRDefault="00BA216B" w:rsidP="00614F98"/>
                          <w:p w14:paraId="58F79267" w14:textId="77777777" w:rsidR="00BA216B" w:rsidRDefault="00BA216B" w:rsidP="00614F98"/>
                          <w:p w14:paraId="2CB867F0" w14:textId="77777777" w:rsidR="00BA216B" w:rsidRDefault="00BA216B" w:rsidP="00614F98"/>
                          <w:p w14:paraId="397838F5" w14:textId="77777777" w:rsidR="00BA216B" w:rsidRDefault="00BA216B" w:rsidP="00614F98"/>
                          <w:p w14:paraId="542DCF84" w14:textId="77777777" w:rsidR="00BA216B" w:rsidRDefault="00BA216B" w:rsidP="00614F98"/>
                          <w:p w14:paraId="7C7EE3D9" w14:textId="77777777" w:rsidR="00BA216B" w:rsidRDefault="00BA216B" w:rsidP="00614F98"/>
                          <w:p w14:paraId="2AF8076D" w14:textId="77777777" w:rsidR="00BA216B" w:rsidRDefault="00BA216B" w:rsidP="00614F98"/>
                          <w:p w14:paraId="0841A35D" w14:textId="77777777" w:rsidR="00BA216B" w:rsidRDefault="00BA216B" w:rsidP="00614F98"/>
                          <w:p w14:paraId="5924D431" w14:textId="77777777" w:rsidR="00BA216B" w:rsidRDefault="00BA216B" w:rsidP="00614F98"/>
                          <w:p w14:paraId="74ED387C" w14:textId="77777777" w:rsidR="00BA216B" w:rsidRDefault="00BA216B" w:rsidP="00614F98"/>
                          <w:p w14:paraId="4B9CE156" w14:textId="77777777" w:rsidR="00BA216B" w:rsidRDefault="00BA216B" w:rsidP="00614F98"/>
                          <w:p w14:paraId="5C7D767C" w14:textId="77777777" w:rsidR="00BA216B" w:rsidRDefault="00BA216B" w:rsidP="00614F98"/>
                          <w:p w14:paraId="54374F82" w14:textId="77777777" w:rsidR="00BA216B" w:rsidRDefault="00BA216B" w:rsidP="00614F98"/>
                          <w:p w14:paraId="68F20D9C" w14:textId="77777777" w:rsidR="00BA216B" w:rsidRDefault="00BA216B" w:rsidP="00614F98"/>
                          <w:p w14:paraId="2900FC47" w14:textId="77777777" w:rsidR="00BA216B" w:rsidRDefault="00BA216B" w:rsidP="00614F98"/>
                          <w:p w14:paraId="25DB0B22" w14:textId="77777777" w:rsidR="00BA216B" w:rsidRDefault="00BA216B" w:rsidP="00614F98"/>
                          <w:p w14:paraId="5F46DAEF" w14:textId="77777777" w:rsidR="00BA216B" w:rsidRDefault="00BA216B" w:rsidP="00614F98"/>
                          <w:p w14:paraId="3C49FCE2" w14:textId="77777777" w:rsidR="00BA216B" w:rsidRDefault="00BA216B" w:rsidP="00614F98"/>
                          <w:p w14:paraId="7D773FD1" w14:textId="77777777" w:rsidR="00BA216B" w:rsidRDefault="00BA216B" w:rsidP="00614F98"/>
                          <w:p w14:paraId="62D82D55" w14:textId="77777777" w:rsidR="00BA216B" w:rsidRDefault="00BA216B" w:rsidP="00614F98"/>
                          <w:p w14:paraId="1A501230" w14:textId="77777777" w:rsidR="00BA216B" w:rsidRDefault="00BA216B" w:rsidP="00614F98"/>
                          <w:p w14:paraId="0CD67C07" w14:textId="77777777" w:rsidR="00BA216B" w:rsidRDefault="00BA216B" w:rsidP="00614F98"/>
                          <w:p w14:paraId="1B60E20D" w14:textId="77777777" w:rsidR="00BA216B" w:rsidRDefault="00BA216B" w:rsidP="00614F98"/>
                          <w:p w14:paraId="6ECCC777" w14:textId="77777777" w:rsidR="00BA216B" w:rsidRDefault="00BA216B" w:rsidP="00614F98"/>
                          <w:p w14:paraId="410D09A8" w14:textId="77777777" w:rsidR="00BA216B" w:rsidRDefault="00BA216B" w:rsidP="00614F98"/>
                          <w:p w14:paraId="2C383B63" w14:textId="77777777" w:rsidR="00BA216B" w:rsidRDefault="00BA216B" w:rsidP="00614F98"/>
                          <w:p w14:paraId="044B1824" w14:textId="77777777" w:rsidR="00BA216B" w:rsidRDefault="00BA216B" w:rsidP="00614F98"/>
                          <w:p w14:paraId="4FE9C204" w14:textId="77777777" w:rsidR="00BA216B" w:rsidRDefault="00BA216B" w:rsidP="00614F98"/>
                          <w:p w14:paraId="55C50259" w14:textId="77777777" w:rsidR="00BA216B" w:rsidRDefault="00BA216B" w:rsidP="00614F98"/>
                          <w:p w14:paraId="01F7E395" w14:textId="77777777" w:rsidR="00BA216B" w:rsidRDefault="00BA216B" w:rsidP="00614F98"/>
                          <w:p w14:paraId="1DE2770A" w14:textId="77777777" w:rsidR="00BA216B" w:rsidRDefault="00BA216B" w:rsidP="00614F98"/>
                          <w:p w14:paraId="13FD7F0C" w14:textId="77777777" w:rsidR="00BA216B" w:rsidRDefault="00BA216B" w:rsidP="00614F98"/>
                          <w:p w14:paraId="7EFFB39E" w14:textId="77777777" w:rsidR="00BA216B" w:rsidRDefault="00BA216B" w:rsidP="00614F98"/>
                          <w:p w14:paraId="329AA072" w14:textId="77777777" w:rsidR="00BA216B" w:rsidRDefault="00BA216B" w:rsidP="00614F98"/>
                          <w:p w14:paraId="710A0C8E" w14:textId="77777777" w:rsidR="00BA216B" w:rsidRDefault="00BA216B" w:rsidP="00614F98"/>
                          <w:p w14:paraId="299086F1" w14:textId="77777777" w:rsidR="00BA216B" w:rsidRDefault="00BA216B" w:rsidP="00614F98"/>
                          <w:p w14:paraId="28959FFF" w14:textId="77777777" w:rsidR="00BA216B" w:rsidRDefault="00BA216B" w:rsidP="00614F98"/>
                          <w:p w14:paraId="0F27C851" w14:textId="77777777" w:rsidR="00BA216B" w:rsidRDefault="00BA216B" w:rsidP="00614F98"/>
                          <w:p w14:paraId="043C7444" w14:textId="77777777" w:rsidR="00BA216B" w:rsidRDefault="00BA216B" w:rsidP="00614F98"/>
                          <w:p w14:paraId="1E4507F5" w14:textId="77777777" w:rsidR="00BA216B" w:rsidRDefault="00BA216B" w:rsidP="00614F98"/>
                          <w:p w14:paraId="594EFEC5" w14:textId="77777777" w:rsidR="00BA216B" w:rsidRDefault="00BA216B" w:rsidP="00614F98"/>
                          <w:p w14:paraId="4690B152" w14:textId="77777777" w:rsidR="00BA216B" w:rsidRDefault="00BA216B" w:rsidP="00614F98"/>
                          <w:p w14:paraId="37EF63E4" w14:textId="77777777" w:rsidR="00BA216B" w:rsidRDefault="00BA216B" w:rsidP="00614F98"/>
                          <w:p w14:paraId="75D7F824" w14:textId="77777777" w:rsidR="00BA216B" w:rsidRDefault="00BA216B" w:rsidP="00614F98"/>
                          <w:p w14:paraId="795786DE" w14:textId="77777777" w:rsidR="00BA216B" w:rsidRDefault="00BA216B" w:rsidP="00614F98"/>
                          <w:p w14:paraId="2DDDF45A" w14:textId="77777777" w:rsidR="00BA216B" w:rsidRDefault="00BA216B" w:rsidP="00614F98"/>
                          <w:p w14:paraId="36F3E45B" w14:textId="77777777" w:rsidR="00BA216B" w:rsidRDefault="00BA216B" w:rsidP="00614F98"/>
                          <w:p w14:paraId="458C51B9" w14:textId="77777777" w:rsidR="00BA216B" w:rsidRDefault="00BA216B" w:rsidP="00614F98"/>
                          <w:p w14:paraId="3327F7CE" w14:textId="77777777" w:rsidR="00BA216B" w:rsidRDefault="00BA216B" w:rsidP="00614F98"/>
                          <w:p w14:paraId="1F5A6C42" w14:textId="77777777" w:rsidR="00BA216B" w:rsidRDefault="00BA216B" w:rsidP="00614F98"/>
                          <w:p w14:paraId="6AF7F252" w14:textId="77777777" w:rsidR="00BA216B" w:rsidRDefault="00BA216B" w:rsidP="00614F98"/>
                          <w:p w14:paraId="45182588" w14:textId="77777777" w:rsidR="00BA216B" w:rsidRDefault="00BA216B" w:rsidP="00614F98"/>
                          <w:p w14:paraId="4A64A20E" w14:textId="77777777" w:rsidR="00BA216B" w:rsidRDefault="00BA216B" w:rsidP="00614F98"/>
                          <w:p w14:paraId="11A9D026" w14:textId="77777777" w:rsidR="00BA216B" w:rsidRDefault="00BA216B" w:rsidP="00614F98"/>
                          <w:p w14:paraId="3AA30C36" w14:textId="77777777" w:rsidR="00BA216B" w:rsidRDefault="00BA216B" w:rsidP="00614F98"/>
                          <w:p w14:paraId="1C183542" w14:textId="77777777" w:rsidR="00BA216B" w:rsidRDefault="00BA216B" w:rsidP="00614F98"/>
                          <w:p w14:paraId="67BFDCF2" w14:textId="77777777" w:rsidR="00BA216B" w:rsidRDefault="00BA216B" w:rsidP="00614F98"/>
                          <w:p w14:paraId="468C240E" w14:textId="77777777" w:rsidR="00BA216B" w:rsidRDefault="00BA216B" w:rsidP="00614F98"/>
                          <w:p w14:paraId="094FF565" w14:textId="77777777" w:rsidR="00BA216B" w:rsidRDefault="00BA216B" w:rsidP="00614F98"/>
                          <w:p w14:paraId="5B85E208" w14:textId="77777777" w:rsidR="00BA216B" w:rsidRDefault="00BA216B" w:rsidP="00614F98"/>
                          <w:p w14:paraId="3A3D2B8B" w14:textId="77777777" w:rsidR="00BA216B" w:rsidRDefault="00BA216B" w:rsidP="00614F98"/>
                          <w:p w14:paraId="57BC36C8" w14:textId="77777777" w:rsidR="00BA216B" w:rsidRDefault="00BA216B" w:rsidP="00614F98"/>
                          <w:p w14:paraId="6A8E74D7" w14:textId="77777777" w:rsidR="00BA216B" w:rsidRDefault="00BA216B" w:rsidP="00614F98"/>
                          <w:p w14:paraId="7625424E" w14:textId="77777777" w:rsidR="00BA216B" w:rsidRDefault="00BA216B" w:rsidP="00614F98"/>
                          <w:p w14:paraId="0E6DA140" w14:textId="77777777" w:rsidR="00BA216B" w:rsidRDefault="00BA216B" w:rsidP="00614F98"/>
                          <w:p w14:paraId="1ECFD1EB" w14:textId="77777777" w:rsidR="00BA216B" w:rsidRDefault="00BA216B" w:rsidP="00614F98"/>
                          <w:p w14:paraId="25B4EAA8" w14:textId="77777777" w:rsidR="00BA216B" w:rsidRDefault="00BA216B" w:rsidP="00614F98"/>
                          <w:p w14:paraId="289AF10B" w14:textId="77777777" w:rsidR="00BA216B" w:rsidRDefault="00BA216B" w:rsidP="00614F98"/>
                          <w:p w14:paraId="5B1E0DCF" w14:textId="77777777" w:rsidR="00BA216B" w:rsidRDefault="00BA216B" w:rsidP="00614F98"/>
                          <w:p w14:paraId="2B049DBC" w14:textId="77777777" w:rsidR="00BA216B" w:rsidRDefault="00BA216B" w:rsidP="00614F98"/>
                          <w:p w14:paraId="6B23FF79" w14:textId="77777777" w:rsidR="00BA216B" w:rsidRDefault="00BA216B" w:rsidP="00614F98"/>
                          <w:p w14:paraId="5F0CBE6A" w14:textId="77777777" w:rsidR="00BA216B" w:rsidRDefault="00BA216B" w:rsidP="00614F98"/>
                          <w:p w14:paraId="06F1D349" w14:textId="77777777" w:rsidR="00BA216B" w:rsidRDefault="00BA216B" w:rsidP="00614F98"/>
                          <w:p w14:paraId="064344C8" w14:textId="77777777" w:rsidR="00BA216B" w:rsidRDefault="00BA216B" w:rsidP="00614F98"/>
                          <w:p w14:paraId="5DB2550B" w14:textId="77777777" w:rsidR="00BA216B" w:rsidRDefault="00BA216B" w:rsidP="00614F98"/>
                          <w:p w14:paraId="1D755D2B" w14:textId="77777777" w:rsidR="00BA216B" w:rsidRDefault="00BA216B" w:rsidP="00614F98"/>
                          <w:p w14:paraId="3A83E9C0" w14:textId="77777777" w:rsidR="00BA216B" w:rsidRDefault="00BA216B" w:rsidP="00614F98"/>
                          <w:p w14:paraId="71AB4E41" w14:textId="77777777" w:rsidR="00BA216B" w:rsidRDefault="00BA216B" w:rsidP="00614F98"/>
                          <w:p w14:paraId="53E5F5D8" w14:textId="77777777" w:rsidR="00BA216B" w:rsidRDefault="00BA216B" w:rsidP="00614F98"/>
                          <w:p w14:paraId="38153E67" w14:textId="77777777" w:rsidR="00BA216B" w:rsidRDefault="00BA216B" w:rsidP="00614F98"/>
                          <w:p w14:paraId="2207D494" w14:textId="77777777" w:rsidR="00BA216B" w:rsidRDefault="00BA216B" w:rsidP="00614F98"/>
                          <w:p w14:paraId="2172FF78" w14:textId="77777777" w:rsidR="00BA216B" w:rsidRDefault="00BA216B" w:rsidP="00614F98"/>
                          <w:p w14:paraId="53BF5FEE" w14:textId="77777777" w:rsidR="00BA216B" w:rsidRDefault="00BA216B" w:rsidP="00614F98"/>
                          <w:p w14:paraId="6FD01648" w14:textId="77777777" w:rsidR="00BA216B" w:rsidRDefault="00BA216B" w:rsidP="00614F98"/>
                          <w:p w14:paraId="1CF3CCC8" w14:textId="77777777" w:rsidR="00BA216B" w:rsidRDefault="00BA216B" w:rsidP="00614F98"/>
                          <w:p w14:paraId="5003DB9D" w14:textId="77777777" w:rsidR="00BA216B" w:rsidRDefault="00BA216B" w:rsidP="00614F98"/>
                          <w:p w14:paraId="3F0CF066" w14:textId="77777777" w:rsidR="00BA216B" w:rsidRDefault="00BA216B" w:rsidP="00614F98"/>
                          <w:p w14:paraId="6E6F5524" w14:textId="77777777" w:rsidR="00BA216B" w:rsidRDefault="00BA216B" w:rsidP="00614F98"/>
                          <w:p w14:paraId="402228FC" w14:textId="77777777" w:rsidR="00BA216B" w:rsidRDefault="00BA216B" w:rsidP="00614F98"/>
                          <w:p w14:paraId="798B1C64" w14:textId="77777777" w:rsidR="00BA216B" w:rsidRDefault="00BA216B" w:rsidP="00614F98"/>
                          <w:p w14:paraId="68CD2827" w14:textId="77777777" w:rsidR="00BA216B" w:rsidRDefault="00BA216B" w:rsidP="00614F98"/>
                          <w:p w14:paraId="218A5BE0" w14:textId="77777777" w:rsidR="00BA216B" w:rsidRDefault="00BA216B" w:rsidP="00614F98"/>
                          <w:p w14:paraId="53F375F1" w14:textId="77777777" w:rsidR="00BA216B" w:rsidRDefault="00BA216B" w:rsidP="00614F98"/>
                          <w:p w14:paraId="3E008906" w14:textId="77777777" w:rsidR="00BA216B" w:rsidRDefault="00BA216B" w:rsidP="00614F98"/>
                          <w:p w14:paraId="3595894A" w14:textId="77777777" w:rsidR="00BA216B" w:rsidRDefault="00BA216B" w:rsidP="00614F98"/>
                          <w:p w14:paraId="44C0BB1E" w14:textId="77777777" w:rsidR="00BA216B" w:rsidRDefault="00BA216B" w:rsidP="00614F98"/>
                          <w:p w14:paraId="30D74292" w14:textId="77777777" w:rsidR="00BA216B" w:rsidRDefault="00BA216B" w:rsidP="00614F98"/>
                          <w:p w14:paraId="4D219841" w14:textId="77777777" w:rsidR="00BA216B" w:rsidRDefault="00BA216B" w:rsidP="00614F98"/>
                          <w:p w14:paraId="1CDADED1" w14:textId="77777777" w:rsidR="00BA216B" w:rsidRDefault="00BA216B" w:rsidP="00614F98"/>
                          <w:p w14:paraId="13A2AC4E" w14:textId="77777777" w:rsidR="00BA216B" w:rsidRDefault="00BA216B" w:rsidP="00614F98"/>
                          <w:p w14:paraId="62B8DE89" w14:textId="77777777" w:rsidR="00BA216B" w:rsidRDefault="00BA216B" w:rsidP="00614F98"/>
                          <w:p w14:paraId="693E226E" w14:textId="77777777" w:rsidR="00BA216B" w:rsidRDefault="00BA216B" w:rsidP="00614F98"/>
                          <w:p w14:paraId="0FBBCF0C" w14:textId="77777777" w:rsidR="00BA216B" w:rsidRDefault="00BA216B" w:rsidP="00614F98"/>
                          <w:p w14:paraId="3302C737" w14:textId="77777777" w:rsidR="00BA216B" w:rsidRDefault="00BA216B" w:rsidP="00614F98"/>
                          <w:p w14:paraId="0CA16A3E" w14:textId="77777777" w:rsidR="00BA216B" w:rsidRDefault="00BA216B" w:rsidP="00614F98"/>
                          <w:p w14:paraId="27757729" w14:textId="77777777" w:rsidR="00BA216B" w:rsidRDefault="00BA216B" w:rsidP="00614F98"/>
                          <w:p w14:paraId="606920EE" w14:textId="77777777" w:rsidR="00BA216B" w:rsidRDefault="00BA216B" w:rsidP="00614F98"/>
                          <w:p w14:paraId="3C213DC7" w14:textId="77777777" w:rsidR="00BA216B" w:rsidRDefault="00BA216B" w:rsidP="00614F98"/>
                          <w:p w14:paraId="624BC3AC" w14:textId="77777777" w:rsidR="00BA216B" w:rsidRDefault="00BA216B" w:rsidP="00614F98"/>
                          <w:p w14:paraId="0F9E8929" w14:textId="77777777" w:rsidR="00BA216B" w:rsidRDefault="00BA216B" w:rsidP="00614F98"/>
                          <w:p w14:paraId="50009E0B" w14:textId="77777777" w:rsidR="00BA216B" w:rsidRDefault="00BA216B" w:rsidP="00614F98"/>
                          <w:p w14:paraId="42BBF605" w14:textId="77777777" w:rsidR="00BA216B" w:rsidRDefault="00BA216B" w:rsidP="00614F98"/>
                          <w:p w14:paraId="3FD9F87B" w14:textId="77777777" w:rsidR="00BA216B" w:rsidRDefault="00BA216B" w:rsidP="00614F98"/>
                          <w:p w14:paraId="281E5848" w14:textId="77777777" w:rsidR="00BA216B" w:rsidRDefault="00BA216B" w:rsidP="00614F98"/>
                          <w:p w14:paraId="2F2D9494" w14:textId="77777777" w:rsidR="00BA216B" w:rsidRDefault="00BA216B" w:rsidP="00614F98"/>
                          <w:p w14:paraId="02A9C41E" w14:textId="77777777" w:rsidR="00BA216B" w:rsidRDefault="00BA216B" w:rsidP="00614F98"/>
                          <w:p w14:paraId="45D557EA" w14:textId="77777777" w:rsidR="00BA216B" w:rsidRDefault="00BA216B" w:rsidP="00614F98"/>
                          <w:p w14:paraId="249A7B83" w14:textId="77777777" w:rsidR="00BA216B" w:rsidRDefault="00BA216B" w:rsidP="00614F98"/>
                          <w:p w14:paraId="5581105A" w14:textId="77777777" w:rsidR="00BA216B" w:rsidRDefault="00BA216B" w:rsidP="00614F98"/>
                          <w:p w14:paraId="535D3CA3" w14:textId="77777777" w:rsidR="00BA216B" w:rsidRDefault="00BA216B" w:rsidP="00614F98"/>
                          <w:p w14:paraId="3AEC214A" w14:textId="77777777" w:rsidR="00BA216B" w:rsidRDefault="00BA216B" w:rsidP="00614F98"/>
                          <w:p w14:paraId="0FC5F930" w14:textId="77777777" w:rsidR="00BA216B" w:rsidRDefault="00BA216B" w:rsidP="00614F98"/>
                          <w:p w14:paraId="38F57018" w14:textId="77777777" w:rsidR="00BA216B" w:rsidRDefault="00BA216B" w:rsidP="00614F98"/>
                          <w:p w14:paraId="3ADA1166" w14:textId="77777777" w:rsidR="00BA216B" w:rsidRDefault="00BA216B" w:rsidP="00614F98"/>
                          <w:p w14:paraId="5ADA573C" w14:textId="77777777" w:rsidR="00BA216B" w:rsidRDefault="00BA216B" w:rsidP="00614F98"/>
                          <w:p w14:paraId="05518931" w14:textId="77777777" w:rsidR="00BA216B" w:rsidRDefault="00BA216B" w:rsidP="00614F98"/>
                          <w:p w14:paraId="2408E1F6" w14:textId="77777777" w:rsidR="00BA216B" w:rsidRDefault="00BA216B" w:rsidP="00614F98"/>
                          <w:p w14:paraId="03D166F3" w14:textId="77777777" w:rsidR="00BA216B" w:rsidRDefault="00BA216B" w:rsidP="00614F98"/>
                          <w:p w14:paraId="13671DD2" w14:textId="77777777" w:rsidR="00BA216B" w:rsidRDefault="00BA216B" w:rsidP="00614F98"/>
                          <w:p w14:paraId="75EFB4D6" w14:textId="77777777" w:rsidR="00BA216B" w:rsidRDefault="00BA216B" w:rsidP="00614F98"/>
                          <w:p w14:paraId="07F974C0" w14:textId="77777777" w:rsidR="00BA216B" w:rsidRDefault="00BA216B" w:rsidP="00614F98"/>
                          <w:p w14:paraId="080098BC" w14:textId="77777777" w:rsidR="00BA216B" w:rsidRDefault="00BA216B" w:rsidP="00614F98"/>
                          <w:p w14:paraId="19F01381" w14:textId="77777777" w:rsidR="00BA216B" w:rsidRDefault="00BA216B" w:rsidP="00614F98"/>
                          <w:p w14:paraId="2A28FFFA" w14:textId="77777777" w:rsidR="00BA216B" w:rsidRDefault="00BA216B" w:rsidP="00614F98"/>
                          <w:p w14:paraId="01F0D192" w14:textId="77777777" w:rsidR="00BA216B" w:rsidRDefault="00BA216B" w:rsidP="00614F98"/>
                          <w:p w14:paraId="0EA486EA" w14:textId="77777777" w:rsidR="00BA216B" w:rsidRDefault="00BA216B" w:rsidP="00614F98"/>
                          <w:p w14:paraId="58D86D51" w14:textId="77777777" w:rsidR="00BA216B" w:rsidRDefault="00BA216B" w:rsidP="00614F98"/>
                          <w:p w14:paraId="01E690A6" w14:textId="77777777" w:rsidR="00BA216B" w:rsidRDefault="00BA216B" w:rsidP="00614F98"/>
                          <w:p w14:paraId="0547EA14" w14:textId="77777777" w:rsidR="00BA216B" w:rsidRDefault="00BA216B" w:rsidP="00614F98"/>
                          <w:p w14:paraId="32EBB678" w14:textId="77777777" w:rsidR="00BA216B" w:rsidRDefault="00BA216B" w:rsidP="00614F98"/>
                          <w:p w14:paraId="17C3E2B8" w14:textId="77777777" w:rsidR="00BA216B" w:rsidRDefault="00BA216B" w:rsidP="00614F98"/>
                          <w:p w14:paraId="50DD5BDC" w14:textId="77777777" w:rsidR="00BA216B" w:rsidRDefault="00BA216B" w:rsidP="00614F98"/>
                          <w:p w14:paraId="5719F328" w14:textId="77777777" w:rsidR="00BA216B" w:rsidRDefault="00BA216B" w:rsidP="00614F98"/>
                          <w:p w14:paraId="19921ACD" w14:textId="77777777" w:rsidR="00BA216B" w:rsidRDefault="00BA216B" w:rsidP="00614F98"/>
                          <w:p w14:paraId="151AF913" w14:textId="77777777" w:rsidR="00BA216B" w:rsidRDefault="00BA216B" w:rsidP="00614F98"/>
                          <w:p w14:paraId="46D21622" w14:textId="77777777" w:rsidR="00BA216B" w:rsidRDefault="00BA216B" w:rsidP="00614F98"/>
                          <w:p w14:paraId="04A7F417" w14:textId="77777777" w:rsidR="00BA216B" w:rsidRDefault="00BA216B" w:rsidP="00614F98"/>
                          <w:p w14:paraId="3A4BD2C0" w14:textId="77777777" w:rsidR="00BA216B" w:rsidRDefault="00BA216B" w:rsidP="00614F98"/>
                          <w:p w14:paraId="09E0D2AA" w14:textId="77777777" w:rsidR="00BA216B" w:rsidRDefault="00BA216B" w:rsidP="00614F98"/>
                          <w:p w14:paraId="10FE7F1B" w14:textId="77777777" w:rsidR="00BA216B" w:rsidRDefault="00BA216B" w:rsidP="00614F98"/>
                          <w:p w14:paraId="0E5EDCE5" w14:textId="77777777" w:rsidR="00BA216B" w:rsidRDefault="00BA216B" w:rsidP="00614F98"/>
                          <w:p w14:paraId="684CE580" w14:textId="77777777" w:rsidR="00BA216B" w:rsidRDefault="00BA216B" w:rsidP="00614F98"/>
                          <w:p w14:paraId="690D550F" w14:textId="77777777" w:rsidR="00BA216B" w:rsidRDefault="00BA216B" w:rsidP="00614F98"/>
                          <w:p w14:paraId="3F85206D" w14:textId="77777777" w:rsidR="00BA216B" w:rsidRDefault="00BA216B" w:rsidP="00614F98"/>
                          <w:p w14:paraId="7139D8BA" w14:textId="77777777" w:rsidR="00BA216B" w:rsidRDefault="00BA216B" w:rsidP="00614F98"/>
                          <w:p w14:paraId="533C3D52" w14:textId="77777777" w:rsidR="00BA216B" w:rsidRDefault="00BA216B" w:rsidP="00614F98"/>
                          <w:p w14:paraId="49096667" w14:textId="77777777" w:rsidR="00BA216B" w:rsidRDefault="00BA216B" w:rsidP="00614F98"/>
                          <w:p w14:paraId="08AA61AD" w14:textId="77777777" w:rsidR="00BA216B" w:rsidRDefault="00BA216B" w:rsidP="00614F98"/>
                          <w:p w14:paraId="0B71DEAD" w14:textId="77777777" w:rsidR="00BA216B" w:rsidRDefault="00BA216B" w:rsidP="00614F98"/>
                          <w:p w14:paraId="2A78487F" w14:textId="77777777" w:rsidR="00BA216B" w:rsidRDefault="00BA216B" w:rsidP="00614F98"/>
                          <w:p w14:paraId="63820C12" w14:textId="77777777" w:rsidR="00BA216B" w:rsidRDefault="00BA216B" w:rsidP="00614F98"/>
                          <w:p w14:paraId="0F1609E0" w14:textId="77777777" w:rsidR="00BA216B" w:rsidRDefault="00BA216B" w:rsidP="00614F98"/>
                          <w:p w14:paraId="5B85891A" w14:textId="77777777" w:rsidR="00BA216B" w:rsidRDefault="00BA216B" w:rsidP="00614F98"/>
                          <w:p w14:paraId="2CE98329" w14:textId="77777777" w:rsidR="00BA216B" w:rsidRDefault="00BA216B" w:rsidP="00614F98"/>
                          <w:p w14:paraId="15599822" w14:textId="77777777" w:rsidR="00BA216B" w:rsidRDefault="00BA216B" w:rsidP="00614F98"/>
                          <w:p w14:paraId="292E1AD5" w14:textId="77777777" w:rsidR="00BA216B" w:rsidRDefault="00BA216B" w:rsidP="00614F98"/>
                          <w:p w14:paraId="68C825FB" w14:textId="77777777" w:rsidR="00BA216B" w:rsidRDefault="00BA216B" w:rsidP="00614F98"/>
                          <w:p w14:paraId="61660EC2" w14:textId="77777777" w:rsidR="00BA216B" w:rsidRDefault="00BA216B" w:rsidP="00614F98"/>
                          <w:p w14:paraId="23511CFE" w14:textId="77777777" w:rsidR="00BA216B" w:rsidRDefault="00BA216B" w:rsidP="00614F98"/>
                          <w:p w14:paraId="79D2010E" w14:textId="77777777" w:rsidR="00BA216B" w:rsidRDefault="00BA216B" w:rsidP="00614F98"/>
                          <w:p w14:paraId="087F6C8D" w14:textId="77777777" w:rsidR="00BA216B" w:rsidRDefault="00BA216B" w:rsidP="00614F98"/>
                          <w:p w14:paraId="1B741772" w14:textId="77777777" w:rsidR="00BA216B" w:rsidRDefault="00BA216B" w:rsidP="00614F98"/>
                          <w:p w14:paraId="4FB4290F" w14:textId="77777777" w:rsidR="00BA216B" w:rsidRDefault="00BA216B" w:rsidP="00614F98"/>
                          <w:p w14:paraId="4D980A93" w14:textId="77777777" w:rsidR="00BA216B" w:rsidRDefault="00BA216B" w:rsidP="00614F98"/>
                          <w:p w14:paraId="5CDA9958" w14:textId="77777777" w:rsidR="00BA216B" w:rsidRDefault="00BA216B" w:rsidP="00614F98"/>
                          <w:p w14:paraId="4939AD0B" w14:textId="77777777" w:rsidR="00BA216B" w:rsidRDefault="00BA216B" w:rsidP="00614F98"/>
                          <w:p w14:paraId="44B0644D" w14:textId="77777777" w:rsidR="00BA216B" w:rsidRDefault="00BA216B" w:rsidP="00614F98"/>
                          <w:p w14:paraId="3E04A7A1" w14:textId="77777777" w:rsidR="00BA216B" w:rsidRDefault="00BA216B" w:rsidP="00614F98"/>
                          <w:p w14:paraId="539F942B" w14:textId="77777777" w:rsidR="00BA216B" w:rsidRDefault="00BA216B" w:rsidP="00614F98"/>
                          <w:p w14:paraId="2C0416CE" w14:textId="77777777" w:rsidR="00BA216B" w:rsidRDefault="00BA216B" w:rsidP="00614F98"/>
                          <w:p w14:paraId="33EBA6DE" w14:textId="77777777" w:rsidR="00BA216B" w:rsidRDefault="00BA216B" w:rsidP="00614F98"/>
                          <w:p w14:paraId="726D57CE" w14:textId="77777777" w:rsidR="00BA216B" w:rsidRDefault="00BA216B" w:rsidP="00614F98"/>
                          <w:p w14:paraId="67CE6CC6" w14:textId="77777777" w:rsidR="00BA216B" w:rsidRDefault="00BA216B" w:rsidP="00614F98"/>
                          <w:p w14:paraId="752FDA58" w14:textId="77777777" w:rsidR="00BA216B" w:rsidRDefault="00BA216B" w:rsidP="00614F98"/>
                          <w:p w14:paraId="47D849D2" w14:textId="77777777" w:rsidR="00BA216B" w:rsidRDefault="00BA216B" w:rsidP="00614F98"/>
                          <w:p w14:paraId="4F94CDD6" w14:textId="77777777" w:rsidR="00BA216B" w:rsidRDefault="00BA216B" w:rsidP="00614F98"/>
                          <w:p w14:paraId="1AA96EB3" w14:textId="77777777" w:rsidR="00BA216B" w:rsidRDefault="00BA216B" w:rsidP="00614F98"/>
                          <w:p w14:paraId="71088857" w14:textId="77777777" w:rsidR="00BA216B" w:rsidRDefault="00BA216B" w:rsidP="00614F98"/>
                          <w:p w14:paraId="6F635E19" w14:textId="77777777" w:rsidR="00BA216B" w:rsidRDefault="00BA216B" w:rsidP="00614F98"/>
                          <w:p w14:paraId="521DE5E2" w14:textId="77777777" w:rsidR="00BA216B" w:rsidRDefault="00BA216B" w:rsidP="00614F98"/>
                          <w:p w14:paraId="6008F23B" w14:textId="77777777" w:rsidR="00BA216B" w:rsidRDefault="00BA216B" w:rsidP="00614F98"/>
                          <w:p w14:paraId="5241A72F" w14:textId="77777777" w:rsidR="00BA216B" w:rsidRDefault="00BA216B" w:rsidP="00614F98"/>
                          <w:p w14:paraId="3BB7A98A" w14:textId="77777777" w:rsidR="00BA216B" w:rsidRDefault="00BA216B" w:rsidP="00614F98"/>
                          <w:p w14:paraId="0FEFE974" w14:textId="77777777" w:rsidR="00BA216B" w:rsidRDefault="00BA216B" w:rsidP="00614F98"/>
                          <w:p w14:paraId="01DBC436" w14:textId="77777777" w:rsidR="00BA216B" w:rsidRDefault="00BA216B" w:rsidP="00614F98"/>
                          <w:p w14:paraId="67030084" w14:textId="77777777" w:rsidR="00BA216B" w:rsidRDefault="00BA216B" w:rsidP="00614F98"/>
                          <w:p w14:paraId="7937AAEF" w14:textId="77777777" w:rsidR="00BA216B" w:rsidRDefault="00BA216B" w:rsidP="00614F98"/>
                          <w:p w14:paraId="67A581A4" w14:textId="77777777" w:rsidR="00BA216B" w:rsidRDefault="00BA216B" w:rsidP="00614F98"/>
                          <w:p w14:paraId="536B634B" w14:textId="77777777" w:rsidR="00BA216B" w:rsidRDefault="00BA216B" w:rsidP="00614F98"/>
                          <w:p w14:paraId="59CD119B" w14:textId="77777777" w:rsidR="00BA216B" w:rsidRDefault="00BA216B" w:rsidP="00614F98"/>
                          <w:p w14:paraId="2B294D96" w14:textId="77777777" w:rsidR="00BA216B" w:rsidRDefault="00BA216B" w:rsidP="00614F98"/>
                          <w:p w14:paraId="6A924B02" w14:textId="77777777" w:rsidR="00BA216B" w:rsidRDefault="00BA216B" w:rsidP="00614F98"/>
                          <w:p w14:paraId="09546B90" w14:textId="77777777" w:rsidR="00BA216B" w:rsidRDefault="00BA216B" w:rsidP="00614F98"/>
                          <w:p w14:paraId="06AF3301" w14:textId="77777777" w:rsidR="00BA216B" w:rsidRDefault="00BA216B" w:rsidP="00614F98"/>
                          <w:p w14:paraId="0A446FFA" w14:textId="77777777" w:rsidR="00BA216B" w:rsidRDefault="00BA216B" w:rsidP="00614F98"/>
                          <w:p w14:paraId="7E888FA6" w14:textId="77777777" w:rsidR="00BA216B" w:rsidRDefault="00BA216B" w:rsidP="00614F98"/>
                          <w:p w14:paraId="57FBDE98" w14:textId="77777777" w:rsidR="00BA216B" w:rsidRDefault="00BA216B" w:rsidP="00614F98"/>
                          <w:p w14:paraId="749760D5" w14:textId="77777777" w:rsidR="00BA216B" w:rsidRDefault="00BA216B" w:rsidP="00614F98"/>
                          <w:p w14:paraId="6E6AAFA1" w14:textId="77777777" w:rsidR="00BA216B" w:rsidRDefault="00BA216B" w:rsidP="00614F98"/>
                          <w:p w14:paraId="0DE0B531" w14:textId="77777777" w:rsidR="00BA216B" w:rsidRDefault="00BA216B" w:rsidP="00614F98"/>
                          <w:p w14:paraId="0093DC77" w14:textId="77777777" w:rsidR="00BA216B" w:rsidRDefault="00BA216B" w:rsidP="00614F98"/>
                          <w:p w14:paraId="437D7588" w14:textId="77777777" w:rsidR="00BA216B" w:rsidRDefault="00BA216B" w:rsidP="00614F98"/>
                          <w:p w14:paraId="3F12B401" w14:textId="77777777" w:rsidR="00BA216B" w:rsidRDefault="00BA216B" w:rsidP="00614F98"/>
                          <w:p w14:paraId="4B906840" w14:textId="77777777" w:rsidR="00BA216B" w:rsidRDefault="00BA216B" w:rsidP="00614F98"/>
                          <w:p w14:paraId="7DFC2993" w14:textId="77777777" w:rsidR="00BA216B" w:rsidRDefault="00BA216B" w:rsidP="00614F98"/>
                          <w:p w14:paraId="4DD3F3CC" w14:textId="77777777" w:rsidR="00BA216B" w:rsidRDefault="00BA216B" w:rsidP="00614F98"/>
                          <w:p w14:paraId="573CBBA4" w14:textId="77777777" w:rsidR="00BA216B" w:rsidRDefault="00BA216B" w:rsidP="00614F98"/>
                          <w:p w14:paraId="4FF756F2" w14:textId="77777777" w:rsidR="00BA216B" w:rsidRDefault="00BA216B" w:rsidP="00614F98"/>
                          <w:p w14:paraId="5ECF6FFB" w14:textId="77777777" w:rsidR="00BA216B" w:rsidRDefault="00BA216B" w:rsidP="00614F98"/>
                          <w:p w14:paraId="5707E9DE" w14:textId="77777777" w:rsidR="00BA216B" w:rsidRDefault="00BA216B" w:rsidP="00614F98"/>
                          <w:p w14:paraId="65A3C2E3" w14:textId="77777777" w:rsidR="00BA216B" w:rsidRDefault="00BA216B" w:rsidP="00614F98"/>
                          <w:p w14:paraId="5678651E" w14:textId="77777777" w:rsidR="00BA216B" w:rsidRDefault="00BA216B" w:rsidP="00614F98"/>
                          <w:p w14:paraId="63CC03E4" w14:textId="77777777" w:rsidR="00BA216B" w:rsidRDefault="00BA216B" w:rsidP="00614F98"/>
                          <w:p w14:paraId="24BE336C" w14:textId="77777777" w:rsidR="00BA216B" w:rsidRDefault="00BA216B" w:rsidP="00614F98"/>
                          <w:p w14:paraId="2FC777CC" w14:textId="77777777" w:rsidR="00BA216B" w:rsidRDefault="00BA216B" w:rsidP="00614F98"/>
                          <w:p w14:paraId="124BA47B" w14:textId="77777777" w:rsidR="00BA216B" w:rsidRDefault="00BA216B" w:rsidP="00614F98"/>
                          <w:p w14:paraId="7AF1AE37" w14:textId="77777777" w:rsidR="00BA216B" w:rsidRDefault="00BA216B" w:rsidP="00614F98"/>
                          <w:p w14:paraId="24B56247" w14:textId="77777777" w:rsidR="00BA216B" w:rsidRDefault="00BA216B" w:rsidP="00614F98"/>
                          <w:p w14:paraId="5D87FFA7" w14:textId="77777777" w:rsidR="00BA216B" w:rsidRDefault="00BA216B" w:rsidP="00614F98"/>
                          <w:p w14:paraId="45679CE8" w14:textId="77777777" w:rsidR="00BA216B" w:rsidRDefault="00BA216B" w:rsidP="00614F98"/>
                          <w:p w14:paraId="32FB580F" w14:textId="77777777" w:rsidR="00BA216B" w:rsidRDefault="00BA216B" w:rsidP="00614F98"/>
                          <w:p w14:paraId="6F6E00E0" w14:textId="77777777" w:rsidR="00BA216B" w:rsidRDefault="00BA216B" w:rsidP="00614F98"/>
                          <w:p w14:paraId="6A2491E0" w14:textId="77777777" w:rsidR="00BA216B" w:rsidRDefault="00BA216B" w:rsidP="00614F98"/>
                          <w:p w14:paraId="17FD2BFF" w14:textId="77777777" w:rsidR="00BA216B" w:rsidRDefault="00BA216B" w:rsidP="00614F98"/>
                          <w:p w14:paraId="668DA582" w14:textId="77777777" w:rsidR="00BA216B" w:rsidRDefault="00BA216B" w:rsidP="00614F98"/>
                          <w:p w14:paraId="63135E31" w14:textId="77777777" w:rsidR="00BA216B" w:rsidRDefault="00BA216B" w:rsidP="00614F98"/>
                          <w:p w14:paraId="79116234" w14:textId="77777777" w:rsidR="00BA216B" w:rsidRDefault="00BA216B" w:rsidP="00614F98"/>
                          <w:p w14:paraId="2AF14E04" w14:textId="77777777" w:rsidR="00BA216B" w:rsidRDefault="00BA216B" w:rsidP="00614F98"/>
                          <w:p w14:paraId="064AC34D" w14:textId="77777777" w:rsidR="00BA216B" w:rsidRDefault="00BA216B" w:rsidP="00614F98"/>
                          <w:p w14:paraId="7D331E43" w14:textId="77777777" w:rsidR="00BA216B" w:rsidRDefault="00BA216B" w:rsidP="00614F98"/>
                          <w:p w14:paraId="2D1CE082" w14:textId="77777777" w:rsidR="00BA216B" w:rsidRDefault="00BA216B" w:rsidP="00614F98"/>
                          <w:p w14:paraId="47DDB1EB" w14:textId="77777777" w:rsidR="00BA216B" w:rsidRDefault="00BA216B" w:rsidP="00614F98"/>
                          <w:p w14:paraId="1EFF6448" w14:textId="77777777" w:rsidR="00BA216B" w:rsidRDefault="00BA216B" w:rsidP="00614F98"/>
                          <w:p w14:paraId="46B6E4D0" w14:textId="77777777" w:rsidR="00BA216B" w:rsidRDefault="00BA216B" w:rsidP="00614F98"/>
                          <w:p w14:paraId="7174E46A" w14:textId="77777777" w:rsidR="00BA216B" w:rsidRDefault="00BA216B" w:rsidP="00614F98"/>
                          <w:p w14:paraId="2C6BA315" w14:textId="77777777" w:rsidR="00BA216B" w:rsidRDefault="00BA216B" w:rsidP="00614F98"/>
                          <w:p w14:paraId="385C17C0" w14:textId="77777777" w:rsidR="00BA216B" w:rsidRDefault="00BA216B" w:rsidP="00614F98"/>
                          <w:p w14:paraId="4007E04A" w14:textId="77777777" w:rsidR="00BA216B" w:rsidRDefault="00BA216B" w:rsidP="00614F98"/>
                          <w:p w14:paraId="093451ED" w14:textId="77777777" w:rsidR="00BA216B" w:rsidRDefault="00BA216B" w:rsidP="00614F98"/>
                          <w:p w14:paraId="373798CF" w14:textId="77777777" w:rsidR="00BA216B" w:rsidRDefault="00BA216B" w:rsidP="00614F98"/>
                          <w:p w14:paraId="6AEE2160" w14:textId="77777777" w:rsidR="00BA216B" w:rsidRDefault="00BA216B" w:rsidP="00614F98"/>
                          <w:p w14:paraId="4C835A75" w14:textId="77777777" w:rsidR="00BA216B" w:rsidRDefault="00BA216B" w:rsidP="00614F98"/>
                          <w:p w14:paraId="66321AA3" w14:textId="77777777" w:rsidR="00BA216B" w:rsidRDefault="00BA216B" w:rsidP="00614F98"/>
                          <w:p w14:paraId="2B34BAC7" w14:textId="77777777" w:rsidR="00BA216B" w:rsidRDefault="00BA216B" w:rsidP="00614F98"/>
                          <w:p w14:paraId="20EE3CC9" w14:textId="77777777" w:rsidR="00BA216B" w:rsidRDefault="00BA216B" w:rsidP="00614F98"/>
                          <w:p w14:paraId="6E9EB259" w14:textId="77777777" w:rsidR="00BA216B" w:rsidRDefault="00BA216B" w:rsidP="00614F98"/>
                          <w:p w14:paraId="592CFD89" w14:textId="77777777" w:rsidR="00BA216B" w:rsidRDefault="00BA216B" w:rsidP="00614F98"/>
                          <w:p w14:paraId="2E075EB1" w14:textId="77777777" w:rsidR="00BA216B" w:rsidRDefault="00BA216B" w:rsidP="00614F98"/>
                          <w:p w14:paraId="6BC871AF" w14:textId="77777777" w:rsidR="00BA216B" w:rsidRDefault="00BA216B" w:rsidP="00614F98"/>
                          <w:p w14:paraId="03BE280F" w14:textId="77777777" w:rsidR="00BA216B" w:rsidRDefault="00BA216B" w:rsidP="00614F98"/>
                          <w:p w14:paraId="31138711" w14:textId="77777777" w:rsidR="00BA216B" w:rsidRDefault="00BA216B" w:rsidP="00614F98"/>
                          <w:p w14:paraId="553152D1" w14:textId="77777777" w:rsidR="00BA216B" w:rsidRDefault="00BA216B" w:rsidP="00614F98"/>
                          <w:p w14:paraId="60430C3E" w14:textId="77777777" w:rsidR="00BA216B" w:rsidRDefault="00BA216B" w:rsidP="00614F98"/>
                          <w:p w14:paraId="07398B15" w14:textId="77777777" w:rsidR="00BA216B" w:rsidRDefault="00BA216B" w:rsidP="00614F98"/>
                          <w:p w14:paraId="45994EF7" w14:textId="77777777" w:rsidR="00BA216B" w:rsidRDefault="00BA216B" w:rsidP="00614F98"/>
                          <w:p w14:paraId="25772543" w14:textId="77777777" w:rsidR="00BA216B" w:rsidRDefault="00BA216B" w:rsidP="00614F98"/>
                          <w:p w14:paraId="66DD3269" w14:textId="77777777" w:rsidR="00BA216B" w:rsidRDefault="00BA216B" w:rsidP="00614F98"/>
                          <w:p w14:paraId="4EE3D364" w14:textId="77777777" w:rsidR="00BA216B" w:rsidRDefault="00BA216B" w:rsidP="00614F98"/>
                          <w:p w14:paraId="153176BA" w14:textId="77777777" w:rsidR="00BA216B" w:rsidRDefault="00BA216B" w:rsidP="00614F98"/>
                          <w:p w14:paraId="25A4776B" w14:textId="77777777" w:rsidR="00BA216B" w:rsidRDefault="00BA216B" w:rsidP="00614F98"/>
                          <w:p w14:paraId="3186000A" w14:textId="77777777" w:rsidR="00BA216B" w:rsidRDefault="00BA216B" w:rsidP="00614F98"/>
                          <w:p w14:paraId="7CBC5400" w14:textId="77777777" w:rsidR="00BA216B" w:rsidRDefault="00BA216B" w:rsidP="00614F98"/>
                          <w:p w14:paraId="5FEF7211" w14:textId="77777777" w:rsidR="00BA216B" w:rsidRDefault="00BA216B" w:rsidP="00614F98"/>
                          <w:p w14:paraId="7FF7EFEE" w14:textId="77777777" w:rsidR="00BA216B" w:rsidRDefault="00BA216B" w:rsidP="00614F98"/>
                          <w:p w14:paraId="65BC8408" w14:textId="77777777" w:rsidR="00BA216B" w:rsidRDefault="00BA216B" w:rsidP="00614F98"/>
                          <w:p w14:paraId="0C220971" w14:textId="77777777" w:rsidR="00BA216B" w:rsidRDefault="00BA216B" w:rsidP="00614F98"/>
                          <w:p w14:paraId="10D0E20F" w14:textId="77777777" w:rsidR="00BA216B" w:rsidRDefault="00BA216B" w:rsidP="00614F98"/>
                          <w:p w14:paraId="387D2128" w14:textId="77777777" w:rsidR="00BA216B" w:rsidRDefault="00BA216B" w:rsidP="00614F98"/>
                          <w:p w14:paraId="336DCEDA" w14:textId="77777777" w:rsidR="00BA216B" w:rsidRDefault="00BA216B" w:rsidP="00614F98"/>
                          <w:p w14:paraId="16A55A70" w14:textId="77777777" w:rsidR="00BA216B" w:rsidRDefault="00BA216B" w:rsidP="00614F98"/>
                          <w:p w14:paraId="608B3AF9" w14:textId="77777777" w:rsidR="00BA216B" w:rsidRDefault="00BA216B" w:rsidP="00614F98"/>
                          <w:p w14:paraId="58625CD0" w14:textId="77777777" w:rsidR="00BA216B" w:rsidRDefault="00BA216B" w:rsidP="00614F98"/>
                          <w:p w14:paraId="508F8927" w14:textId="77777777" w:rsidR="00BA216B" w:rsidRDefault="00BA216B" w:rsidP="00614F98"/>
                          <w:p w14:paraId="2D8D8518" w14:textId="77777777" w:rsidR="00BA216B" w:rsidRDefault="00BA216B" w:rsidP="00614F98"/>
                          <w:p w14:paraId="2937C116" w14:textId="77777777" w:rsidR="00BA216B" w:rsidRDefault="00BA216B" w:rsidP="00614F98"/>
                          <w:p w14:paraId="5AF73AE3" w14:textId="77777777" w:rsidR="00BA216B" w:rsidRDefault="00BA216B" w:rsidP="00614F98"/>
                          <w:p w14:paraId="599B04C2" w14:textId="77777777" w:rsidR="00BA216B" w:rsidRDefault="00BA216B" w:rsidP="00614F98"/>
                          <w:p w14:paraId="2B126EB4" w14:textId="77777777" w:rsidR="00BA216B" w:rsidRDefault="00BA216B" w:rsidP="00614F98"/>
                          <w:p w14:paraId="7D2DBC43" w14:textId="77777777" w:rsidR="00BA216B" w:rsidRDefault="00BA216B" w:rsidP="00614F98"/>
                          <w:p w14:paraId="5E9C647A" w14:textId="77777777" w:rsidR="00BA216B" w:rsidRDefault="00BA216B" w:rsidP="00614F98"/>
                          <w:p w14:paraId="30C78C31" w14:textId="77777777" w:rsidR="00BA216B" w:rsidRDefault="00BA216B" w:rsidP="00614F98"/>
                          <w:p w14:paraId="7259EE8B" w14:textId="77777777" w:rsidR="00BA216B" w:rsidRDefault="00BA216B" w:rsidP="00614F98"/>
                          <w:p w14:paraId="7F2133EB" w14:textId="77777777" w:rsidR="00BA216B" w:rsidRDefault="00BA216B" w:rsidP="00614F98"/>
                          <w:p w14:paraId="37D1AE17" w14:textId="77777777" w:rsidR="00BA216B" w:rsidRDefault="00BA216B" w:rsidP="00614F98"/>
                          <w:p w14:paraId="02107B9B" w14:textId="77777777" w:rsidR="00BA216B" w:rsidRDefault="00BA216B" w:rsidP="00614F98"/>
                          <w:p w14:paraId="4D629537" w14:textId="77777777" w:rsidR="00BA216B" w:rsidRDefault="00BA216B" w:rsidP="00614F98"/>
                          <w:p w14:paraId="5A0349C1" w14:textId="77777777" w:rsidR="00BA216B" w:rsidRDefault="00BA216B" w:rsidP="00614F98"/>
                          <w:p w14:paraId="4B315BBC" w14:textId="77777777" w:rsidR="00BA216B" w:rsidRDefault="00BA216B" w:rsidP="00614F98"/>
                          <w:p w14:paraId="3F992758" w14:textId="77777777" w:rsidR="00BA216B" w:rsidRDefault="00BA216B" w:rsidP="00614F98"/>
                          <w:p w14:paraId="718731F5" w14:textId="77777777" w:rsidR="00BA216B" w:rsidRDefault="00BA216B" w:rsidP="00614F98"/>
                          <w:p w14:paraId="6A947FC8" w14:textId="77777777" w:rsidR="00BA216B" w:rsidRDefault="00BA216B" w:rsidP="00614F98"/>
                          <w:p w14:paraId="5DF71E8E" w14:textId="77777777" w:rsidR="00BA216B" w:rsidRDefault="00BA216B" w:rsidP="00614F98"/>
                          <w:p w14:paraId="6C5C13F0" w14:textId="77777777" w:rsidR="00BA216B" w:rsidRDefault="00BA216B" w:rsidP="00614F98"/>
                          <w:p w14:paraId="2375BCAD" w14:textId="77777777" w:rsidR="00BA216B" w:rsidRDefault="00BA216B" w:rsidP="00614F98"/>
                          <w:p w14:paraId="76D3EE45" w14:textId="77777777" w:rsidR="00BA216B" w:rsidRDefault="00BA216B" w:rsidP="00614F98"/>
                          <w:p w14:paraId="3B68BA76" w14:textId="77777777" w:rsidR="00BA216B" w:rsidRDefault="00BA216B" w:rsidP="00614F98"/>
                          <w:p w14:paraId="3BC62233" w14:textId="77777777" w:rsidR="00BA216B" w:rsidRDefault="00BA216B" w:rsidP="00614F98"/>
                          <w:p w14:paraId="3B1AD67E" w14:textId="77777777" w:rsidR="00BA216B" w:rsidRDefault="00BA216B" w:rsidP="00614F98"/>
                          <w:p w14:paraId="0FA3830F" w14:textId="77777777" w:rsidR="00BA216B" w:rsidRDefault="00BA216B" w:rsidP="00614F98"/>
                          <w:p w14:paraId="0EE77D6A" w14:textId="77777777" w:rsidR="00BA216B" w:rsidRDefault="00BA216B" w:rsidP="00614F98"/>
                          <w:p w14:paraId="61C3105D" w14:textId="77777777" w:rsidR="00BA216B" w:rsidRDefault="00BA216B" w:rsidP="00614F98"/>
                          <w:p w14:paraId="1357BD38" w14:textId="77777777" w:rsidR="00BA216B" w:rsidRDefault="00BA216B" w:rsidP="00614F98"/>
                          <w:p w14:paraId="2802C35E" w14:textId="77777777" w:rsidR="00BA216B" w:rsidRDefault="00BA216B" w:rsidP="00614F98"/>
                          <w:p w14:paraId="0D0DC591" w14:textId="77777777" w:rsidR="00BA216B" w:rsidRDefault="00BA216B" w:rsidP="00614F98"/>
                          <w:p w14:paraId="64610C0A" w14:textId="77777777" w:rsidR="00BA216B" w:rsidRDefault="00BA216B" w:rsidP="00614F98"/>
                          <w:p w14:paraId="7A17B698" w14:textId="77777777" w:rsidR="00BA216B" w:rsidRDefault="00BA216B" w:rsidP="00614F98"/>
                          <w:p w14:paraId="7AC4D2B0" w14:textId="77777777" w:rsidR="00BA216B" w:rsidRDefault="00BA216B" w:rsidP="00614F98"/>
                          <w:p w14:paraId="6BD3924F" w14:textId="77777777" w:rsidR="00BA216B" w:rsidRDefault="00BA216B" w:rsidP="00614F98"/>
                          <w:p w14:paraId="2EA0E1F4" w14:textId="77777777" w:rsidR="00BA216B" w:rsidRDefault="00BA216B" w:rsidP="00614F98"/>
                          <w:p w14:paraId="6D090DDA" w14:textId="77777777" w:rsidR="00BA216B" w:rsidRDefault="00BA216B" w:rsidP="00614F98"/>
                          <w:p w14:paraId="0F655797" w14:textId="77777777" w:rsidR="00BA216B" w:rsidRDefault="00BA216B" w:rsidP="00614F98"/>
                          <w:p w14:paraId="3DDDE4D7" w14:textId="77777777" w:rsidR="00BA216B" w:rsidRDefault="00BA216B" w:rsidP="00614F98"/>
                          <w:p w14:paraId="04A0F3A9" w14:textId="77777777" w:rsidR="00BA216B" w:rsidRDefault="00BA216B" w:rsidP="00614F98"/>
                          <w:p w14:paraId="2DB04EEC" w14:textId="77777777" w:rsidR="00BA216B" w:rsidRDefault="00BA216B" w:rsidP="00614F98"/>
                          <w:p w14:paraId="5FD073DF" w14:textId="77777777" w:rsidR="00BA216B" w:rsidRDefault="00BA216B" w:rsidP="00614F98"/>
                          <w:p w14:paraId="5AFA1E6E" w14:textId="77777777" w:rsidR="00BA216B" w:rsidRDefault="00BA216B" w:rsidP="00614F98"/>
                          <w:p w14:paraId="486E5BCB" w14:textId="77777777" w:rsidR="00BA216B" w:rsidRDefault="00BA216B" w:rsidP="00614F98"/>
                          <w:p w14:paraId="4CC461EC" w14:textId="77777777" w:rsidR="00BA216B" w:rsidRDefault="00BA216B" w:rsidP="00614F98"/>
                          <w:p w14:paraId="24ED7925" w14:textId="77777777" w:rsidR="00BA216B" w:rsidRDefault="00BA216B" w:rsidP="00614F98"/>
                          <w:p w14:paraId="454D552F" w14:textId="77777777" w:rsidR="00BA216B" w:rsidRDefault="00BA216B" w:rsidP="00614F98"/>
                          <w:p w14:paraId="42C9D69F" w14:textId="77777777" w:rsidR="00BA216B" w:rsidRDefault="00BA216B" w:rsidP="00614F98"/>
                          <w:p w14:paraId="543B76D7" w14:textId="77777777" w:rsidR="00BA216B" w:rsidRDefault="00BA216B" w:rsidP="00614F98"/>
                          <w:p w14:paraId="084AF139" w14:textId="77777777" w:rsidR="00BA216B" w:rsidRDefault="00BA216B" w:rsidP="00614F98"/>
                          <w:p w14:paraId="3E14C663" w14:textId="77777777" w:rsidR="00BA216B" w:rsidRDefault="00BA216B" w:rsidP="00614F98"/>
                          <w:p w14:paraId="3E0BA406" w14:textId="77777777" w:rsidR="00BA216B" w:rsidRDefault="00BA216B" w:rsidP="00614F98"/>
                          <w:p w14:paraId="5FA04EC6" w14:textId="77777777" w:rsidR="00BA216B" w:rsidRDefault="00BA216B" w:rsidP="00614F98"/>
                          <w:p w14:paraId="23FADE8B" w14:textId="77777777" w:rsidR="00BA216B" w:rsidRDefault="00BA216B" w:rsidP="00614F98"/>
                          <w:p w14:paraId="6A384173" w14:textId="77777777" w:rsidR="00BA216B" w:rsidRDefault="00BA216B" w:rsidP="00614F98"/>
                          <w:p w14:paraId="0B33D982" w14:textId="77777777" w:rsidR="00BA216B" w:rsidRDefault="00BA216B" w:rsidP="00614F98"/>
                          <w:p w14:paraId="5F2C05F3" w14:textId="77777777" w:rsidR="00BA216B" w:rsidRDefault="00BA216B" w:rsidP="00614F98"/>
                          <w:p w14:paraId="36ED1E2F" w14:textId="77777777" w:rsidR="00BA216B" w:rsidRDefault="00BA216B" w:rsidP="00614F98"/>
                          <w:p w14:paraId="41ABC1EC" w14:textId="77777777" w:rsidR="00BA216B" w:rsidRDefault="00BA216B" w:rsidP="00614F98"/>
                          <w:p w14:paraId="753B5432" w14:textId="77777777" w:rsidR="00BA216B" w:rsidRDefault="00BA216B" w:rsidP="00614F98"/>
                          <w:p w14:paraId="0019FDBA" w14:textId="77777777" w:rsidR="00BA216B" w:rsidRDefault="00BA216B" w:rsidP="00614F98"/>
                          <w:p w14:paraId="002769EB" w14:textId="77777777" w:rsidR="00BA216B" w:rsidRDefault="00BA216B" w:rsidP="00614F98"/>
                          <w:p w14:paraId="03170955" w14:textId="77777777" w:rsidR="00BA216B" w:rsidRDefault="00BA216B" w:rsidP="00614F98"/>
                          <w:p w14:paraId="25CDC322" w14:textId="77777777" w:rsidR="00BA216B" w:rsidRDefault="00BA216B" w:rsidP="00614F98"/>
                          <w:p w14:paraId="61C3A535" w14:textId="77777777" w:rsidR="00BA216B" w:rsidRDefault="00BA216B" w:rsidP="00614F98"/>
                          <w:p w14:paraId="29A5CB91" w14:textId="77777777" w:rsidR="00BA216B" w:rsidRDefault="00BA216B" w:rsidP="00614F98"/>
                          <w:p w14:paraId="587F4BA5" w14:textId="77777777" w:rsidR="00BA216B" w:rsidRDefault="00BA216B" w:rsidP="00614F98"/>
                          <w:p w14:paraId="2685EE35" w14:textId="77777777" w:rsidR="00BA216B" w:rsidRDefault="00BA216B" w:rsidP="00614F98"/>
                          <w:p w14:paraId="7B1024FE" w14:textId="77777777" w:rsidR="00BA216B" w:rsidRDefault="00BA216B" w:rsidP="00614F98"/>
                          <w:p w14:paraId="356817E4" w14:textId="77777777" w:rsidR="00BA216B" w:rsidRDefault="00BA216B" w:rsidP="00614F98"/>
                          <w:p w14:paraId="756943CA" w14:textId="77777777" w:rsidR="00BA216B" w:rsidRDefault="00BA216B" w:rsidP="00614F98"/>
                          <w:p w14:paraId="625AA4E7" w14:textId="77777777" w:rsidR="00BA216B" w:rsidRDefault="00BA216B" w:rsidP="00614F98"/>
                          <w:p w14:paraId="4A7509F5" w14:textId="77777777" w:rsidR="00BA216B" w:rsidRDefault="00BA216B" w:rsidP="00614F98"/>
                          <w:p w14:paraId="070BE642" w14:textId="77777777" w:rsidR="00BA216B" w:rsidRDefault="00BA216B" w:rsidP="00614F98"/>
                          <w:p w14:paraId="6E8D14D1" w14:textId="77777777" w:rsidR="00BA216B" w:rsidRDefault="00BA216B" w:rsidP="00614F98"/>
                          <w:p w14:paraId="35648186" w14:textId="77777777" w:rsidR="00BA216B" w:rsidRDefault="00BA216B" w:rsidP="00614F98"/>
                          <w:p w14:paraId="6BC9C539" w14:textId="77777777" w:rsidR="00BA216B" w:rsidRDefault="00BA216B" w:rsidP="00614F98"/>
                          <w:p w14:paraId="36A009DA" w14:textId="77777777" w:rsidR="00BA216B" w:rsidRDefault="00BA216B" w:rsidP="00614F98"/>
                          <w:p w14:paraId="34A6CAA3" w14:textId="77777777" w:rsidR="00BA216B" w:rsidRDefault="00BA216B" w:rsidP="00614F98"/>
                          <w:p w14:paraId="7DB88BE7" w14:textId="77777777" w:rsidR="00BA216B" w:rsidRDefault="00BA216B" w:rsidP="00614F98"/>
                          <w:p w14:paraId="2BDC2211" w14:textId="77777777" w:rsidR="00BA216B" w:rsidRDefault="00BA216B" w:rsidP="00614F98"/>
                          <w:p w14:paraId="3713B779" w14:textId="77777777" w:rsidR="00BA216B" w:rsidRDefault="00BA216B" w:rsidP="00614F98"/>
                          <w:p w14:paraId="0A7279DF" w14:textId="77777777" w:rsidR="00BA216B" w:rsidRDefault="00BA216B" w:rsidP="00614F98"/>
                          <w:p w14:paraId="64BA1C7A" w14:textId="77777777" w:rsidR="00BA216B" w:rsidRDefault="00BA216B" w:rsidP="00614F98"/>
                          <w:p w14:paraId="52E36490" w14:textId="77777777" w:rsidR="00BA216B" w:rsidRDefault="00BA216B" w:rsidP="00614F98"/>
                          <w:p w14:paraId="7895C5E5" w14:textId="77777777" w:rsidR="00BA216B" w:rsidRDefault="00BA216B" w:rsidP="00614F98"/>
                          <w:p w14:paraId="24D5DD60" w14:textId="77777777" w:rsidR="00BA216B" w:rsidRDefault="00BA216B" w:rsidP="00614F98"/>
                          <w:p w14:paraId="3B9A7707" w14:textId="77777777" w:rsidR="00BA216B" w:rsidRDefault="00BA216B" w:rsidP="00614F98"/>
                          <w:p w14:paraId="2FD52880" w14:textId="77777777" w:rsidR="00BA216B" w:rsidRDefault="00BA216B" w:rsidP="00614F98"/>
                          <w:p w14:paraId="1F7F91FD" w14:textId="77777777" w:rsidR="00BA216B" w:rsidRDefault="00BA216B" w:rsidP="00614F98"/>
                          <w:p w14:paraId="7C10686E" w14:textId="77777777" w:rsidR="00BA216B" w:rsidRDefault="00BA216B" w:rsidP="00614F98"/>
                          <w:p w14:paraId="1C8335C8" w14:textId="77777777" w:rsidR="00BA216B" w:rsidRDefault="00BA216B" w:rsidP="00614F98"/>
                          <w:p w14:paraId="70B2E9D5" w14:textId="77777777" w:rsidR="00BA216B" w:rsidRDefault="00BA216B" w:rsidP="00614F98"/>
                          <w:p w14:paraId="1AC188B7" w14:textId="77777777" w:rsidR="00BA216B" w:rsidRDefault="00BA216B" w:rsidP="00614F98"/>
                          <w:p w14:paraId="0DA6A389" w14:textId="77777777" w:rsidR="00BA216B" w:rsidRDefault="00BA216B" w:rsidP="00614F98"/>
                          <w:p w14:paraId="4CDC6415" w14:textId="77777777" w:rsidR="00BA216B" w:rsidRDefault="00BA216B" w:rsidP="00614F98"/>
                          <w:p w14:paraId="3DF86500" w14:textId="77777777" w:rsidR="00BA216B" w:rsidRDefault="00BA216B" w:rsidP="00614F98"/>
                          <w:p w14:paraId="7D479600" w14:textId="77777777" w:rsidR="00BA216B" w:rsidRDefault="00BA216B" w:rsidP="00614F98"/>
                          <w:p w14:paraId="3E527882" w14:textId="77777777" w:rsidR="00BA216B" w:rsidRDefault="00BA216B" w:rsidP="00614F98"/>
                          <w:p w14:paraId="7CE5EC76" w14:textId="77777777" w:rsidR="00BA216B" w:rsidRDefault="00BA216B" w:rsidP="00614F98"/>
                          <w:p w14:paraId="1BAD77E3" w14:textId="77777777" w:rsidR="00BA216B" w:rsidRDefault="00BA216B" w:rsidP="00614F98"/>
                          <w:p w14:paraId="68DCED3E" w14:textId="77777777" w:rsidR="00BA216B" w:rsidRDefault="00BA216B" w:rsidP="00614F98"/>
                          <w:p w14:paraId="7E86630C" w14:textId="77777777" w:rsidR="00BA216B" w:rsidRDefault="00BA216B" w:rsidP="00614F98"/>
                          <w:p w14:paraId="0492C969" w14:textId="77777777" w:rsidR="00BA216B" w:rsidRDefault="00BA216B" w:rsidP="00614F98"/>
                          <w:p w14:paraId="0E4572FA" w14:textId="77777777" w:rsidR="00BA216B" w:rsidRDefault="00BA216B" w:rsidP="00614F98"/>
                          <w:p w14:paraId="19588C48" w14:textId="77777777" w:rsidR="00BA216B" w:rsidRDefault="00BA216B" w:rsidP="00614F98"/>
                          <w:p w14:paraId="750A671E" w14:textId="77777777" w:rsidR="00BA216B" w:rsidRDefault="00BA216B" w:rsidP="00614F98"/>
                          <w:p w14:paraId="2B22D63F" w14:textId="77777777" w:rsidR="00BA216B" w:rsidRDefault="00BA216B" w:rsidP="00614F98"/>
                          <w:p w14:paraId="7281FB89" w14:textId="77777777" w:rsidR="00BA216B" w:rsidRDefault="00BA216B" w:rsidP="00614F98"/>
                          <w:p w14:paraId="7F9BB000" w14:textId="77777777" w:rsidR="00BA216B" w:rsidRDefault="00BA216B" w:rsidP="00614F98"/>
                          <w:p w14:paraId="12BBEC4F" w14:textId="77777777" w:rsidR="00BA216B" w:rsidRDefault="00BA216B" w:rsidP="00614F98"/>
                          <w:p w14:paraId="4E65535D" w14:textId="77777777" w:rsidR="00BA216B" w:rsidRDefault="00BA216B" w:rsidP="00614F98"/>
                          <w:p w14:paraId="203BE743" w14:textId="77777777" w:rsidR="00BA216B" w:rsidRDefault="00BA216B" w:rsidP="00614F98"/>
                          <w:p w14:paraId="3523ABF7" w14:textId="77777777" w:rsidR="00BA216B" w:rsidRDefault="00BA216B" w:rsidP="00614F98"/>
                          <w:p w14:paraId="3488E62B" w14:textId="77777777" w:rsidR="00BA216B" w:rsidRDefault="00BA216B" w:rsidP="00614F98"/>
                          <w:p w14:paraId="02F2C562" w14:textId="77777777" w:rsidR="00BA216B" w:rsidRDefault="00BA216B" w:rsidP="00614F98"/>
                          <w:p w14:paraId="368AF833" w14:textId="77777777" w:rsidR="00BA216B" w:rsidRDefault="00BA216B" w:rsidP="00614F98"/>
                          <w:p w14:paraId="0C608DD5" w14:textId="77777777" w:rsidR="00BA216B" w:rsidRDefault="00BA216B" w:rsidP="00614F98"/>
                          <w:p w14:paraId="6F2DCB90" w14:textId="77777777" w:rsidR="00BA216B" w:rsidRDefault="00BA216B" w:rsidP="00614F98"/>
                          <w:p w14:paraId="4AE75371" w14:textId="77777777" w:rsidR="00BA216B" w:rsidRDefault="00BA216B" w:rsidP="00614F98"/>
                          <w:p w14:paraId="2778E0E8" w14:textId="77777777" w:rsidR="00BA216B" w:rsidRDefault="00BA216B" w:rsidP="00614F98"/>
                          <w:p w14:paraId="6358E95D" w14:textId="77777777" w:rsidR="00BA216B" w:rsidRDefault="00BA216B" w:rsidP="00614F98"/>
                          <w:p w14:paraId="64FD80C1" w14:textId="77777777" w:rsidR="00BA216B" w:rsidRDefault="00BA216B" w:rsidP="00614F98"/>
                          <w:p w14:paraId="6C41627F" w14:textId="77777777" w:rsidR="00BA216B" w:rsidRDefault="00BA216B" w:rsidP="00614F98"/>
                          <w:p w14:paraId="236CA20B" w14:textId="77777777" w:rsidR="00BA216B" w:rsidRDefault="00BA216B" w:rsidP="00614F98"/>
                          <w:p w14:paraId="199135DF" w14:textId="77777777" w:rsidR="00BA216B" w:rsidRDefault="00BA216B" w:rsidP="00614F98"/>
                          <w:p w14:paraId="72CC767D" w14:textId="77777777" w:rsidR="00BA216B" w:rsidRDefault="00BA216B" w:rsidP="00614F98"/>
                          <w:p w14:paraId="28EA8861" w14:textId="77777777" w:rsidR="00BA216B" w:rsidRDefault="00BA216B" w:rsidP="00614F98"/>
                          <w:p w14:paraId="487ECB87" w14:textId="77777777" w:rsidR="00BA216B" w:rsidRDefault="00BA216B" w:rsidP="00614F98"/>
                          <w:p w14:paraId="4352CF29" w14:textId="77777777" w:rsidR="00BA216B" w:rsidRDefault="00BA216B" w:rsidP="00614F98"/>
                          <w:p w14:paraId="5AE23EEB" w14:textId="77777777" w:rsidR="00BA216B" w:rsidRDefault="00BA216B" w:rsidP="00614F98"/>
                          <w:p w14:paraId="3494B435" w14:textId="77777777" w:rsidR="00BA216B" w:rsidRDefault="00BA216B" w:rsidP="00614F98"/>
                          <w:p w14:paraId="47D2323D" w14:textId="77777777" w:rsidR="00BA216B" w:rsidRDefault="00BA216B" w:rsidP="00614F98"/>
                          <w:p w14:paraId="65DE37F5" w14:textId="77777777" w:rsidR="00BA216B" w:rsidRDefault="00BA216B" w:rsidP="00614F98"/>
                          <w:p w14:paraId="19159E21" w14:textId="77777777" w:rsidR="00BA216B" w:rsidRDefault="00BA216B" w:rsidP="00614F98"/>
                          <w:p w14:paraId="6D600F95" w14:textId="77777777" w:rsidR="00BA216B" w:rsidRDefault="00BA216B" w:rsidP="00614F98"/>
                          <w:p w14:paraId="1942BECB" w14:textId="77777777" w:rsidR="00BA216B" w:rsidRDefault="00BA216B" w:rsidP="00614F98"/>
                          <w:p w14:paraId="309E285F" w14:textId="77777777" w:rsidR="00BA216B" w:rsidRDefault="00BA216B" w:rsidP="00614F98"/>
                          <w:p w14:paraId="3E7F87F3" w14:textId="77777777" w:rsidR="00BA216B" w:rsidRDefault="00BA216B" w:rsidP="00614F98"/>
                          <w:p w14:paraId="3D8F3B09" w14:textId="77777777" w:rsidR="00BA216B" w:rsidRDefault="00BA216B" w:rsidP="00614F98"/>
                          <w:p w14:paraId="3AD8A63B" w14:textId="77777777" w:rsidR="00BA216B" w:rsidRDefault="00BA216B" w:rsidP="00614F98"/>
                          <w:p w14:paraId="246DF6BC" w14:textId="77777777" w:rsidR="00BA216B" w:rsidRDefault="00BA216B" w:rsidP="00614F98"/>
                          <w:p w14:paraId="299F40D9" w14:textId="77777777" w:rsidR="00BA216B" w:rsidRDefault="00BA216B" w:rsidP="00614F98"/>
                          <w:p w14:paraId="5D87814C" w14:textId="77777777" w:rsidR="00BA216B" w:rsidRDefault="00BA216B" w:rsidP="00614F98"/>
                          <w:p w14:paraId="327830DA" w14:textId="77777777" w:rsidR="00BA216B" w:rsidRDefault="00BA216B" w:rsidP="00614F98"/>
                          <w:p w14:paraId="47F6F8C8" w14:textId="77777777" w:rsidR="00BA216B" w:rsidRDefault="00BA216B" w:rsidP="00614F98"/>
                          <w:p w14:paraId="68B2E579" w14:textId="77777777" w:rsidR="00BA216B" w:rsidRDefault="00BA216B" w:rsidP="00614F98"/>
                          <w:p w14:paraId="321A4479" w14:textId="77777777" w:rsidR="00BA216B" w:rsidRDefault="00BA216B" w:rsidP="00614F98"/>
                          <w:p w14:paraId="34C1B6EA" w14:textId="77777777" w:rsidR="00BA216B" w:rsidRDefault="00BA216B" w:rsidP="00614F98"/>
                          <w:p w14:paraId="06930A80" w14:textId="77777777" w:rsidR="00BA216B" w:rsidRDefault="00BA216B" w:rsidP="00614F98"/>
                          <w:p w14:paraId="52067BA8" w14:textId="77777777" w:rsidR="00BA216B" w:rsidRDefault="00BA216B" w:rsidP="00614F98"/>
                          <w:p w14:paraId="5DC2CDD9" w14:textId="77777777" w:rsidR="00BA216B" w:rsidRDefault="00BA216B" w:rsidP="00614F98"/>
                          <w:p w14:paraId="155FD44D" w14:textId="77777777" w:rsidR="00BA216B" w:rsidRDefault="00BA216B" w:rsidP="00614F98"/>
                          <w:p w14:paraId="186058FB" w14:textId="77777777" w:rsidR="00BA216B" w:rsidRDefault="00BA216B" w:rsidP="00614F98"/>
                          <w:p w14:paraId="434241D7" w14:textId="77777777" w:rsidR="00BA216B" w:rsidRDefault="00BA216B" w:rsidP="00614F98"/>
                          <w:p w14:paraId="5FE4B8D5" w14:textId="77777777" w:rsidR="00BA216B" w:rsidRDefault="00BA216B" w:rsidP="00614F98"/>
                          <w:p w14:paraId="6493BA83" w14:textId="77777777" w:rsidR="00BA216B" w:rsidRDefault="00BA216B" w:rsidP="00614F98"/>
                          <w:p w14:paraId="12672C74" w14:textId="77777777" w:rsidR="00BA216B" w:rsidRDefault="00BA216B" w:rsidP="00614F98"/>
                          <w:p w14:paraId="1B211118" w14:textId="77777777" w:rsidR="00BA216B" w:rsidRDefault="00BA216B" w:rsidP="00614F98"/>
                          <w:p w14:paraId="5E998CF9" w14:textId="77777777" w:rsidR="00BA216B" w:rsidRDefault="00BA216B" w:rsidP="00614F98"/>
                          <w:p w14:paraId="43C222B2" w14:textId="77777777" w:rsidR="00BA216B" w:rsidRDefault="00BA216B" w:rsidP="00614F98"/>
                          <w:p w14:paraId="09B9D245" w14:textId="77777777" w:rsidR="00BA216B" w:rsidRDefault="00BA216B" w:rsidP="00614F98"/>
                          <w:p w14:paraId="38C45F1C" w14:textId="77777777" w:rsidR="00BA216B" w:rsidRDefault="00BA216B" w:rsidP="00614F98"/>
                          <w:p w14:paraId="608177EE" w14:textId="77777777" w:rsidR="00BA216B" w:rsidRDefault="00BA216B" w:rsidP="00614F98"/>
                          <w:p w14:paraId="61E2DF98" w14:textId="77777777" w:rsidR="00BA216B" w:rsidRDefault="00BA216B" w:rsidP="00614F98"/>
                          <w:p w14:paraId="57A8A6E7" w14:textId="77777777" w:rsidR="00BA216B" w:rsidRDefault="00BA216B" w:rsidP="00614F98"/>
                          <w:p w14:paraId="7C17E034" w14:textId="77777777" w:rsidR="00BA216B" w:rsidRDefault="00BA216B" w:rsidP="00614F98"/>
                          <w:p w14:paraId="3B01277F" w14:textId="77777777" w:rsidR="00BA216B" w:rsidRDefault="00BA216B" w:rsidP="00614F98"/>
                          <w:p w14:paraId="36550FAD" w14:textId="77777777" w:rsidR="00BA216B" w:rsidRDefault="00BA216B" w:rsidP="00614F98"/>
                          <w:p w14:paraId="78471FD5" w14:textId="77777777" w:rsidR="00BA216B" w:rsidRDefault="00BA216B" w:rsidP="00614F98"/>
                          <w:p w14:paraId="5B9D333A" w14:textId="77777777" w:rsidR="00BA216B" w:rsidRDefault="00BA216B" w:rsidP="00614F98"/>
                          <w:p w14:paraId="38C313DC" w14:textId="77777777" w:rsidR="00BA216B" w:rsidRDefault="00BA216B" w:rsidP="00614F98"/>
                          <w:p w14:paraId="2EDDA5F5" w14:textId="77777777" w:rsidR="00BA216B" w:rsidRDefault="00BA216B" w:rsidP="00614F98"/>
                          <w:p w14:paraId="083462FA" w14:textId="77777777" w:rsidR="00BA216B" w:rsidRDefault="00BA216B" w:rsidP="00614F98"/>
                          <w:p w14:paraId="5CC5C26C" w14:textId="77777777" w:rsidR="00BA216B" w:rsidRDefault="00BA216B" w:rsidP="00614F98"/>
                          <w:p w14:paraId="29C08C84" w14:textId="77777777" w:rsidR="00BA216B" w:rsidRDefault="00BA216B" w:rsidP="00614F98"/>
                          <w:p w14:paraId="5ADB7147" w14:textId="77777777" w:rsidR="00BA216B" w:rsidRDefault="00BA216B" w:rsidP="00614F98"/>
                          <w:p w14:paraId="2F959C04" w14:textId="77777777" w:rsidR="00BA216B" w:rsidRDefault="00BA216B" w:rsidP="00614F98"/>
                          <w:p w14:paraId="198F1C86" w14:textId="77777777" w:rsidR="00BA216B" w:rsidRDefault="00BA216B" w:rsidP="00614F98"/>
                          <w:p w14:paraId="2245F6B5" w14:textId="77777777" w:rsidR="00BA216B" w:rsidRDefault="00BA216B" w:rsidP="00614F98"/>
                          <w:p w14:paraId="71162FCE" w14:textId="77777777" w:rsidR="00BA216B" w:rsidRDefault="00BA216B" w:rsidP="00614F98"/>
                          <w:p w14:paraId="7B34D88F" w14:textId="77777777" w:rsidR="00BA216B" w:rsidRDefault="00BA216B" w:rsidP="00614F98"/>
                          <w:p w14:paraId="3564E75A" w14:textId="77777777" w:rsidR="00BA216B" w:rsidRDefault="00BA216B" w:rsidP="00614F98"/>
                          <w:p w14:paraId="7B0C35D8" w14:textId="77777777" w:rsidR="00BA216B" w:rsidRDefault="00BA216B" w:rsidP="00614F98"/>
                          <w:p w14:paraId="1E7A8A9E" w14:textId="77777777" w:rsidR="00BA216B" w:rsidRDefault="00BA216B" w:rsidP="00614F98"/>
                          <w:p w14:paraId="5E249FA5" w14:textId="77777777" w:rsidR="00BA216B" w:rsidRDefault="00BA216B" w:rsidP="00614F98"/>
                          <w:p w14:paraId="3E0D6B63" w14:textId="77777777" w:rsidR="00BA216B" w:rsidRDefault="00BA216B" w:rsidP="00614F98"/>
                          <w:p w14:paraId="23DD84C4" w14:textId="77777777" w:rsidR="00BA216B" w:rsidRDefault="00BA216B" w:rsidP="00614F98"/>
                          <w:p w14:paraId="043B17D7" w14:textId="77777777" w:rsidR="00BA216B" w:rsidRDefault="00BA216B" w:rsidP="00614F98"/>
                          <w:p w14:paraId="6A0E5544" w14:textId="77777777" w:rsidR="00BA216B" w:rsidRDefault="00BA216B" w:rsidP="00614F98"/>
                          <w:p w14:paraId="42E9FA74" w14:textId="77777777" w:rsidR="00BA216B" w:rsidRDefault="00BA216B" w:rsidP="00614F98"/>
                          <w:p w14:paraId="253A0B6F" w14:textId="77777777" w:rsidR="00BA216B" w:rsidRDefault="00BA216B" w:rsidP="00614F98"/>
                          <w:p w14:paraId="3ED56C41" w14:textId="77777777" w:rsidR="00BA216B" w:rsidRDefault="00BA216B" w:rsidP="00614F98"/>
                          <w:p w14:paraId="1CA6C5AB" w14:textId="77777777" w:rsidR="00BA216B" w:rsidRDefault="00BA216B" w:rsidP="00614F98"/>
                          <w:p w14:paraId="44F9F29C" w14:textId="77777777" w:rsidR="00BA216B" w:rsidRDefault="00BA216B" w:rsidP="00614F98"/>
                          <w:p w14:paraId="43DD1B12" w14:textId="77777777" w:rsidR="00BA216B" w:rsidRDefault="00BA216B" w:rsidP="00614F98"/>
                          <w:p w14:paraId="1464578F" w14:textId="77777777" w:rsidR="00BA216B" w:rsidRDefault="00BA216B" w:rsidP="00614F98"/>
                          <w:p w14:paraId="687FD081" w14:textId="77777777" w:rsidR="00BA216B" w:rsidRDefault="00BA216B" w:rsidP="00614F98"/>
                          <w:p w14:paraId="0A6ED09D" w14:textId="77777777" w:rsidR="00BA216B" w:rsidRDefault="00BA216B" w:rsidP="00614F98"/>
                          <w:p w14:paraId="5845D227" w14:textId="77777777" w:rsidR="00BA216B" w:rsidRDefault="00BA216B" w:rsidP="00614F98"/>
                          <w:p w14:paraId="099C0813" w14:textId="77777777" w:rsidR="00BA216B" w:rsidRDefault="00BA216B" w:rsidP="00614F98"/>
                          <w:p w14:paraId="41EE7594" w14:textId="77777777" w:rsidR="00BA216B" w:rsidRDefault="00BA216B" w:rsidP="00614F98"/>
                          <w:p w14:paraId="74217CD7" w14:textId="77777777" w:rsidR="00BA216B" w:rsidRDefault="00BA216B" w:rsidP="00614F98"/>
                          <w:p w14:paraId="43BF2849" w14:textId="77777777" w:rsidR="00BA216B" w:rsidRDefault="00BA216B" w:rsidP="00614F98"/>
                          <w:p w14:paraId="17794CD1" w14:textId="77777777" w:rsidR="00BA216B" w:rsidRDefault="00BA216B" w:rsidP="00614F98"/>
                          <w:p w14:paraId="2384AEAA" w14:textId="77777777" w:rsidR="00BA216B" w:rsidRDefault="00BA216B" w:rsidP="00614F98"/>
                          <w:p w14:paraId="342D8733" w14:textId="77777777" w:rsidR="00BA216B" w:rsidRDefault="00BA216B" w:rsidP="00614F98"/>
                          <w:p w14:paraId="51A88864" w14:textId="77777777" w:rsidR="00BA216B" w:rsidRDefault="00BA216B" w:rsidP="00614F98"/>
                          <w:p w14:paraId="49854E80" w14:textId="77777777" w:rsidR="00BA216B" w:rsidRDefault="00BA216B" w:rsidP="00614F98"/>
                          <w:p w14:paraId="1A216D1A" w14:textId="77777777" w:rsidR="00BA216B" w:rsidRDefault="00BA216B" w:rsidP="00614F98"/>
                          <w:p w14:paraId="0F6347CE" w14:textId="77777777" w:rsidR="00BA216B" w:rsidRDefault="00BA216B" w:rsidP="00614F98"/>
                          <w:p w14:paraId="6EC656A4" w14:textId="77777777" w:rsidR="00BA216B" w:rsidRDefault="00BA216B" w:rsidP="00614F98"/>
                          <w:p w14:paraId="49F6C33E" w14:textId="77777777" w:rsidR="00BA216B" w:rsidRDefault="00BA216B" w:rsidP="00614F98"/>
                          <w:p w14:paraId="1AAD107F" w14:textId="77777777" w:rsidR="00BA216B" w:rsidRDefault="00BA216B" w:rsidP="00614F98"/>
                          <w:p w14:paraId="7C5E8BFC" w14:textId="77777777" w:rsidR="00BA216B" w:rsidRDefault="00BA216B" w:rsidP="00614F98"/>
                          <w:p w14:paraId="522D370F" w14:textId="77777777" w:rsidR="00BA216B" w:rsidRDefault="00BA216B" w:rsidP="00614F98"/>
                          <w:p w14:paraId="2BA625AC" w14:textId="77777777" w:rsidR="00BA216B" w:rsidRDefault="00BA216B" w:rsidP="00614F98"/>
                          <w:p w14:paraId="20000E8E" w14:textId="77777777" w:rsidR="00BA216B" w:rsidRDefault="00BA216B" w:rsidP="00614F98"/>
                          <w:p w14:paraId="3D3B139C" w14:textId="77777777" w:rsidR="00BA216B" w:rsidRDefault="00BA216B" w:rsidP="00614F98"/>
                          <w:p w14:paraId="1E6C2017" w14:textId="77777777" w:rsidR="00BA216B" w:rsidRDefault="00BA216B" w:rsidP="00614F98"/>
                          <w:p w14:paraId="3517D2B8" w14:textId="77777777" w:rsidR="00BA216B" w:rsidRDefault="00BA216B" w:rsidP="00614F98"/>
                          <w:p w14:paraId="6DFBB7CE" w14:textId="77777777" w:rsidR="00BA216B" w:rsidRDefault="00BA216B" w:rsidP="00614F98"/>
                          <w:p w14:paraId="6CC7474E" w14:textId="77777777" w:rsidR="00BA216B" w:rsidRDefault="00BA216B" w:rsidP="00614F98"/>
                          <w:p w14:paraId="340763B6" w14:textId="77777777" w:rsidR="00BA216B" w:rsidRDefault="00BA216B" w:rsidP="00614F98"/>
                          <w:p w14:paraId="1A891802" w14:textId="77777777" w:rsidR="00BA216B" w:rsidRDefault="00BA216B" w:rsidP="00614F98"/>
                          <w:p w14:paraId="186AC4DE" w14:textId="77777777" w:rsidR="00BA216B" w:rsidRDefault="00BA216B" w:rsidP="00614F98"/>
                          <w:p w14:paraId="530F3EB5" w14:textId="77777777" w:rsidR="00BA216B" w:rsidRDefault="00BA216B" w:rsidP="00614F98"/>
                          <w:p w14:paraId="0AE5793A" w14:textId="77777777" w:rsidR="00BA216B" w:rsidRDefault="00BA216B" w:rsidP="00614F98"/>
                          <w:p w14:paraId="206866E3" w14:textId="77777777" w:rsidR="00BA216B" w:rsidRDefault="00BA216B" w:rsidP="00614F98"/>
                          <w:p w14:paraId="603FCA82" w14:textId="77777777" w:rsidR="00BA216B" w:rsidRDefault="00BA216B" w:rsidP="00614F98"/>
                          <w:p w14:paraId="0A48D856" w14:textId="77777777" w:rsidR="00BA216B" w:rsidRDefault="00BA216B" w:rsidP="00614F98"/>
                          <w:p w14:paraId="27A01F6E" w14:textId="77777777" w:rsidR="00BA216B" w:rsidRDefault="00BA216B" w:rsidP="00614F98"/>
                          <w:p w14:paraId="44E27DAD" w14:textId="77777777" w:rsidR="00BA216B" w:rsidRDefault="00BA216B" w:rsidP="00614F98"/>
                          <w:p w14:paraId="3FFC30F6" w14:textId="77777777" w:rsidR="00BA216B" w:rsidRDefault="00BA216B" w:rsidP="00614F98"/>
                          <w:p w14:paraId="48EF2269" w14:textId="77777777" w:rsidR="00BA216B" w:rsidRDefault="00BA216B" w:rsidP="00614F98"/>
                          <w:p w14:paraId="1907F635" w14:textId="77777777" w:rsidR="00BA216B" w:rsidRDefault="00BA216B" w:rsidP="00614F98"/>
                          <w:p w14:paraId="617CFD7C" w14:textId="77777777" w:rsidR="00BA216B" w:rsidRDefault="00BA216B" w:rsidP="00614F98"/>
                          <w:p w14:paraId="13155AA9" w14:textId="77777777" w:rsidR="00BA216B" w:rsidRDefault="00BA216B" w:rsidP="00614F98"/>
                          <w:p w14:paraId="3543CC5A" w14:textId="77777777" w:rsidR="00BA216B" w:rsidRDefault="00BA216B" w:rsidP="00614F98"/>
                          <w:p w14:paraId="05037310" w14:textId="77777777" w:rsidR="00BA216B" w:rsidRDefault="00BA216B" w:rsidP="00614F98"/>
                          <w:p w14:paraId="7061E289" w14:textId="77777777" w:rsidR="00BA216B" w:rsidRDefault="00BA216B" w:rsidP="00614F98"/>
                          <w:p w14:paraId="763C84AC" w14:textId="77777777" w:rsidR="00BA216B" w:rsidRDefault="00BA216B" w:rsidP="00614F98"/>
                          <w:p w14:paraId="0ABAB1B3" w14:textId="77777777" w:rsidR="00BA216B" w:rsidRDefault="00BA216B" w:rsidP="00614F98"/>
                          <w:p w14:paraId="373FD334" w14:textId="77777777" w:rsidR="00BA216B" w:rsidRDefault="00BA216B" w:rsidP="00614F98"/>
                          <w:p w14:paraId="26964E0E" w14:textId="77777777" w:rsidR="00BA216B" w:rsidRDefault="00BA216B" w:rsidP="00614F98"/>
                          <w:p w14:paraId="6F3D3298" w14:textId="77777777" w:rsidR="00BA216B" w:rsidRDefault="00BA216B" w:rsidP="00614F98"/>
                          <w:p w14:paraId="19CAE450" w14:textId="77777777" w:rsidR="00BA216B" w:rsidRDefault="00BA216B" w:rsidP="00614F98"/>
                          <w:p w14:paraId="17A5848B" w14:textId="77777777" w:rsidR="00BA216B" w:rsidRDefault="00BA216B" w:rsidP="00614F98"/>
                          <w:p w14:paraId="43DA73CE" w14:textId="77777777" w:rsidR="00BA216B" w:rsidRDefault="00BA216B" w:rsidP="00614F98"/>
                          <w:p w14:paraId="2E997F3A" w14:textId="77777777" w:rsidR="00BA216B" w:rsidRDefault="00BA216B" w:rsidP="00614F98"/>
                          <w:p w14:paraId="51B2A24B" w14:textId="77777777" w:rsidR="00BA216B" w:rsidRDefault="00BA216B" w:rsidP="00614F98"/>
                          <w:p w14:paraId="4D09095D" w14:textId="77777777" w:rsidR="00BA216B" w:rsidRDefault="00BA216B" w:rsidP="00614F98"/>
                          <w:p w14:paraId="6EB900C3" w14:textId="77777777" w:rsidR="00BA216B" w:rsidRDefault="00BA216B" w:rsidP="00614F98"/>
                          <w:p w14:paraId="4A5F19B9" w14:textId="77777777" w:rsidR="00BA216B" w:rsidRDefault="00BA216B" w:rsidP="00614F98"/>
                          <w:p w14:paraId="3D6AA2CD" w14:textId="77777777" w:rsidR="00BA216B" w:rsidRDefault="00BA216B" w:rsidP="00614F98"/>
                          <w:p w14:paraId="3EF46F16" w14:textId="77777777" w:rsidR="00BA216B" w:rsidRDefault="00BA216B" w:rsidP="00614F98"/>
                          <w:p w14:paraId="425665F3" w14:textId="77777777" w:rsidR="00BA216B" w:rsidRDefault="00BA216B" w:rsidP="00614F98"/>
                          <w:p w14:paraId="0791F5A5" w14:textId="77777777" w:rsidR="00BA216B" w:rsidRDefault="00BA216B" w:rsidP="00614F98"/>
                          <w:p w14:paraId="058970AB" w14:textId="77777777" w:rsidR="00BA216B" w:rsidRDefault="00BA216B" w:rsidP="00614F98"/>
                          <w:p w14:paraId="04B40CAB" w14:textId="77777777" w:rsidR="00BA216B" w:rsidRDefault="00BA216B" w:rsidP="00614F98"/>
                          <w:p w14:paraId="0A56A69C" w14:textId="77777777" w:rsidR="00BA216B" w:rsidRDefault="00BA216B" w:rsidP="00614F98"/>
                          <w:p w14:paraId="394261C6" w14:textId="77777777" w:rsidR="00BA216B" w:rsidRDefault="00BA216B" w:rsidP="00614F98"/>
                          <w:p w14:paraId="42ADBE20" w14:textId="77777777" w:rsidR="00BA216B" w:rsidRDefault="00BA216B" w:rsidP="00614F98"/>
                          <w:p w14:paraId="1E639942" w14:textId="77777777" w:rsidR="00BA216B" w:rsidRDefault="00BA216B" w:rsidP="00614F98"/>
                          <w:p w14:paraId="6DFB4553" w14:textId="77777777" w:rsidR="00BA216B" w:rsidRDefault="00BA216B" w:rsidP="00614F98"/>
                          <w:p w14:paraId="5B9F84E0" w14:textId="77777777" w:rsidR="00BA216B" w:rsidRDefault="00BA216B" w:rsidP="00614F98"/>
                          <w:p w14:paraId="11B96BCE" w14:textId="77777777" w:rsidR="00BA216B" w:rsidRDefault="00BA216B" w:rsidP="00614F98"/>
                          <w:p w14:paraId="11697CEE" w14:textId="77777777" w:rsidR="00BA216B" w:rsidRDefault="00BA216B" w:rsidP="00614F98"/>
                          <w:p w14:paraId="16EA67B1" w14:textId="77777777" w:rsidR="00BA216B" w:rsidRDefault="00BA216B" w:rsidP="00614F98"/>
                          <w:p w14:paraId="3998B1BD" w14:textId="77777777" w:rsidR="00BA216B" w:rsidRDefault="00BA216B" w:rsidP="00614F98"/>
                          <w:p w14:paraId="31E78198" w14:textId="77777777" w:rsidR="00BA216B" w:rsidRDefault="00BA216B" w:rsidP="00614F98"/>
                          <w:p w14:paraId="19636735" w14:textId="77777777" w:rsidR="00BA216B" w:rsidRDefault="00BA216B" w:rsidP="00614F98"/>
                          <w:p w14:paraId="157B1E92" w14:textId="77777777" w:rsidR="00BA216B" w:rsidRDefault="00BA216B" w:rsidP="00614F98"/>
                          <w:p w14:paraId="2F507100" w14:textId="77777777" w:rsidR="00BA216B" w:rsidRDefault="00BA216B" w:rsidP="00614F98"/>
                          <w:p w14:paraId="3C0BDC0D" w14:textId="77777777" w:rsidR="00BA216B" w:rsidRDefault="00BA216B" w:rsidP="00614F98"/>
                          <w:p w14:paraId="2E05AA67" w14:textId="77777777" w:rsidR="00BA216B" w:rsidRDefault="00BA216B" w:rsidP="00614F98"/>
                          <w:p w14:paraId="2A66F66E" w14:textId="77777777" w:rsidR="00BA216B" w:rsidRDefault="00BA216B" w:rsidP="00614F98"/>
                          <w:p w14:paraId="4B08989A" w14:textId="77777777" w:rsidR="00BA216B" w:rsidRDefault="00BA216B" w:rsidP="00614F98"/>
                          <w:p w14:paraId="23D32018" w14:textId="77777777" w:rsidR="00BA216B" w:rsidRDefault="00BA216B" w:rsidP="00614F98"/>
                          <w:p w14:paraId="7582EB84" w14:textId="77777777" w:rsidR="00BA216B" w:rsidRDefault="00BA216B" w:rsidP="00614F98"/>
                          <w:p w14:paraId="3A922D00" w14:textId="77777777" w:rsidR="00BA216B" w:rsidRDefault="00BA216B" w:rsidP="00614F98"/>
                          <w:p w14:paraId="14D53132" w14:textId="77777777" w:rsidR="00BA216B" w:rsidRDefault="00BA216B" w:rsidP="00614F98"/>
                          <w:p w14:paraId="51CCF69F" w14:textId="77777777" w:rsidR="00BA216B" w:rsidRDefault="00BA216B" w:rsidP="00614F98"/>
                          <w:p w14:paraId="3F1E1917" w14:textId="77777777" w:rsidR="00BA216B" w:rsidRDefault="00BA216B" w:rsidP="00614F98"/>
                          <w:p w14:paraId="00B54D58" w14:textId="77777777" w:rsidR="00BA216B" w:rsidRDefault="00BA216B" w:rsidP="00614F98"/>
                          <w:p w14:paraId="4664CF1B" w14:textId="77777777" w:rsidR="00BA216B" w:rsidRDefault="00BA216B" w:rsidP="00614F98"/>
                          <w:p w14:paraId="246A2A1C" w14:textId="77777777" w:rsidR="00BA216B" w:rsidRDefault="00BA216B" w:rsidP="00614F98"/>
                          <w:p w14:paraId="17DE374F" w14:textId="77777777" w:rsidR="00BA216B" w:rsidRDefault="00BA216B" w:rsidP="00614F98"/>
                          <w:p w14:paraId="42FCA1F3" w14:textId="77777777" w:rsidR="00BA216B" w:rsidRDefault="00BA216B" w:rsidP="00614F98"/>
                          <w:p w14:paraId="70DDAF5B" w14:textId="77777777" w:rsidR="00BA216B" w:rsidRDefault="00BA216B" w:rsidP="00614F98"/>
                          <w:p w14:paraId="039D2C39" w14:textId="77777777" w:rsidR="00BA216B" w:rsidRDefault="00BA216B" w:rsidP="00614F98"/>
                          <w:p w14:paraId="3FB64B6B" w14:textId="77777777" w:rsidR="00BA216B" w:rsidRDefault="00BA216B" w:rsidP="00614F98"/>
                          <w:p w14:paraId="4F781100" w14:textId="77777777" w:rsidR="00BA216B" w:rsidRDefault="00BA216B" w:rsidP="00614F98"/>
                          <w:p w14:paraId="4C3111A1" w14:textId="77777777" w:rsidR="00BA216B" w:rsidRDefault="00BA216B" w:rsidP="00614F98"/>
                          <w:p w14:paraId="117E2528" w14:textId="77777777" w:rsidR="00BA216B" w:rsidRDefault="00BA216B" w:rsidP="00614F98"/>
                          <w:p w14:paraId="2F6436F0" w14:textId="77777777" w:rsidR="00BA216B" w:rsidRDefault="00BA216B" w:rsidP="00614F98"/>
                          <w:p w14:paraId="329C7300" w14:textId="77777777" w:rsidR="00BA216B" w:rsidRDefault="00BA216B" w:rsidP="00614F98"/>
                          <w:p w14:paraId="36F48A5D" w14:textId="77777777" w:rsidR="00BA216B" w:rsidRDefault="00BA216B" w:rsidP="00614F98"/>
                          <w:p w14:paraId="5E6CD093" w14:textId="77777777" w:rsidR="00BA216B" w:rsidRDefault="00BA216B" w:rsidP="00614F98"/>
                          <w:p w14:paraId="0F8A797D" w14:textId="77777777" w:rsidR="00BA216B" w:rsidRDefault="00BA216B" w:rsidP="00614F98"/>
                          <w:p w14:paraId="4E635AF8" w14:textId="77777777" w:rsidR="00BA216B" w:rsidRDefault="00BA216B" w:rsidP="00614F98"/>
                          <w:p w14:paraId="54A5BC87" w14:textId="77777777" w:rsidR="00BA216B" w:rsidRDefault="00BA216B" w:rsidP="00614F98"/>
                          <w:p w14:paraId="753E581D" w14:textId="77777777" w:rsidR="00BA216B" w:rsidRDefault="00BA216B" w:rsidP="00614F98"/>
                          <w:p w14:paraId="73C73EE7" w14:textId="77777777" w:rsidR="00BA216B" w:rsidRDefault="00BA216B" w:rsidP="00614F98"/>
                          <w:p w14:paraId="3DC51330" w14:textId="77777777" w:rsidR="00BA216B" w:rsidRDefault="00BA216B" w:rsidP="00614F98"/>
                          <w:p w14:paraId="4C7DE83C" w14:textId="77777777" w:rsidR="00BA216B" w:rsidRDefault="00BA216B" w:rsidP="00614F98"/>
                          <w:p w14:paraId="154330CC" w14:textId="77777777" w:rsidR="00BA216B" w:rsidRDefault="00BA216B" w:rsidP="00614F98"/>
                          <w:p w14:paraId="4DB3C445" w14:textId="77777777" w:rsidR="00BA216B" w:rsidRDefault="00BA216B" w:rsidP="00614F98"/>
                          <w:p w14:paraId="047D73D2" w14:textId="77777777" w:rsidR="00BA216B" w:rsidRDefault="00BA216B" w:rsidP="00614F98"/>
                          <w:p w14:paraId="5BD0F037" w14:textId="77777777" w:rsidR="00BA216B" w:rsidRDefault="00BA216B" w:rsidP="00614F98"/>
                          <w:p w14:paraId="799C5F45" w14:textId="77777777" w:rsidR="00BA216B" w:rsidRDefault="00BA216B" w:rsidP="00614F98"/>
                          <w:p w14:paraId="7EFFCC7A" w14:textId="77777777" w:rsidR="00BA216B" w:rsidRDefault="00BA216B" w:rsidP="00614F98"/>
                          <w:p w14:paraId="3654729C" w14:textId="77777777" w:rsidR="00BA216B" w:rsidRDefault="00BA216B" w:rsidP="00614F98"/>
                          <w:p w14:paraId="60BDA21D" w14:textId="77777777" w:rsidR="00BA216B" w:rsidRDefault="00BA216B" w:rsidP="00614F98"/>
                          <w:p w14:paraId="66010B66" w14:textId="77777777" w:rsidR="00BA216B" w:rsidRDefault="00BA216B" w:rsidP="00614F98"/>
                          <w:p w14:paraId="511F323A" w14:textId="77777777" w:rsidR="00BA216B" w:rsidRDefault="00BA216B" w:rsidP="00614F98"/>
                          <w:p w14:paraId="34D6C3AC" w14:textId="77777777" w:rsidR="00BA216B" w:rsidRDefault="00BA216B" w:rsidP="00614F98"/>
                          <w:p w14:paraId="2E1D66D7" w14:textId="77777777" w:rsidR="00BA216B" w:rsidRDefault="00BA216B" w:rsidP="00614F98"/>
                          <w:p w14:paraId="38FF1947" w14:textId="77777777" w:rsidR="00BA216B" w:rsidRDefault="00BA216B" w:rsidP="00614F98"/>
                          <w:p w14:paraId="2D798419" w14:textId="77777777" w:rsidR="00BA216B" w:rsidRDefault="00BA216B" w:rsidP="00614F98"/>
                          <w:p w14:paraId="29CD7B9D" w14:textId="77777777" w:rsidR="00BA216B" w:rsidRDefault="00BA216B" w:rsidP="00614F98"/>
                          <w:p w14:paraId="4B0C0948" w14:textId="77777777" w:rsidR="00BA216B" w:rsidRDefault="00BA216B" w:rsidP="00614F98"/>
                          <w:p w14:paraId="27CCE16E" w14:textId="77777777" w:rsidR="00BA216B" w:rsidRDefault="00BA216B" w:rsidP="00614F98"/>
                          <w:p w14:paraId="79F0FD5E" w14:textId="77777777" w:rsidR="00BA216B" w:rsidRDefault="00BA216B" w:rsidP="00614F98"/>
                          <w:p w14:paraId="2D34F922" w14:textId="77777777" w:rsidR="00BA216B" w:rsidRDefault="00BA216B" w:rsidP="00614F98"/>
                          <w:p w14:paraId="64465C19" w14:textId="77777777" w:rsidR="00BA216B" w:rsidRDefault="00BA216B" w:rsidP="00614F98"/>
                          <w:p w14:paraId="7A48279C" w14:textId="77777777" w:rsidR="00BA216B" w:rsidRDefault="00BA216B" w:rsidP="00614F98"/>
                          <w:p w14:paraId="3D248787" w14:textId="77777777" w:rsidR="00BA216B" w:rsidRDefault="00BA216B" w:rsidP="00614F98"/>
                          <w:p w14:paraId="3D7029A0" w14:textId="77777777" w:rsidR="00BA216B" w:rsidRDefault="00BA216B" w:rsidP="00614F98"/>
                          <w:p w14:paraId="12F9A1F7" w14:textId="77777777" w:rsidR="00BA216B" w:rsidRDefault="00BA216B" w:rsidP="00614F98"/>
                          <w:p w14:paraId="0DC7351C" w14:textId="77777777" w:rsidR="00BA216B" w:rsidRDefault="00BA216B" w:rsidP="00614F98"/>
                          <w:p w14:paraId="2E4D2560" w14:textId="77777777" w:rsidR="00BA216B" w:rsidRDefault="00BA216B" w:rsidP="00614F98"/>
                          <w:p w14:paraId="609FA22C" w14:textId="77777777" w:rsidR="00BA216B" w:rsidRDefault="00BA216B" w:rsidP="00614F98"/>
                          <w:p w14:paraId="671D6B11" w14:textId="77777777" w:rsidR="00BA216B" w:rsidRDefault="00BA216B" w:rsidP="00614F98"/>
                          <w:p w14:paraId="6EA15965" w14:textId="77777777" w:rsidR="00BA216B" w:rsidRDefault="00BA216B" w:rsidP="00614F98"/>
                          <w:p w14:paraId="3EEF58F3" w14:textId="77777777" w:rsidR="00BA216B" w:rsidRDefault="00BA216B" w:rsidP="00614F98"/>
                          <w:p w14:paraId="7F34336C" w14:textId="77777777" w:rsidR="00BA216B" w:rsidRDefault="00BA216B" w:rsidP="00614F98"/>
                          <w:p w14:paraId="10A5AB93" w14:textId="77777777" w:rsidR="00BA216B" w:rsidRDefault="00BA216B" w:rsidP="00614F98"/>
                          <w:p w14:paraId="3EB3EB43" w14:textId="77777777" w:rsidR="00BA216B" w:rsidRDefault="00BA216B" w:rsidP="00614F98"/>
                          <w:p w14:paraId="17554069" w14:textId="77777777" w:rsidR="00BA216B" w:rsidRDefault="00BA216B" w:rsidP="00614F98"/>
                          <w:p w14:paraId="3C94B22B" w14:textId="77777777" w:rsidR="00BA216B" w:rsidRDefault="00BA216B" w:rsidP="00614F98"/>
                          <w:p w14:paraId="2F83F40A" w14:textId="77777777" w:rsidR="00BA216B" w:rsidRDefault="00BA216B" w:rsidP="00614F98"/>
                          <w:p w14:paraId="7435E3FE" w14:textId="77777777" w:rsidR="00BA216B" w:rsidRDefault="00BA216B" w:rsidP="00614F98"/>
                          <w:p w14:paraId="52788899" w14:textId="77777777" w:rsidR="00BA216B" w:rsidRDefault="00BA216B" w:rsidP="00614F98"/>
                          <w:p w14:paraId="751D4333" w14:textId="77777777" w:rsidR="00BA216B" w:rsidRDefault="00BA216B" w:rsidP="00614F98"/>
                          <w:p w14:paraId="7EA7F1C3" w14:textId="77777777" w:rsidR="00BA216B" w:rsidRDefault="00BA216B" w:rsidP="00614F98"/>
                          <w:p w14:paraId="0BF2B7F6" w14:textId="77777777" w:rsidR="00BA216B" w:rsidRDefault="00BA216B" w:rsidP="00614F98"/>
                          <w:p w14:paraId="7987FE0E" w14:textId="77777777" w:rsidR="00BA216B" w:rsidRDefault="00BA216B" w:rsidP="00614F98"/>
                          <w:p w14:paraId="712A46EF" w14:textId="77777777" w:rsidR="00BA216B" w:rsidRDefault="00BA216B" w:rsidP="00614F98"/>
                          <w:p w14:paraId="7DF035BB" w14:textId="77777777" w:rsidR="00BA216B" w:rsidRDefault="00BA216B" w:rsidP="00614F98"/>
                          <w:p w14:paraId="034A5155" w14:textId="77777777" w:rsidR="00BA216B" w:rsidRDefault="00BA216B" w:rsidP="00614F98"/>
                          <w:p w14:paraId="551EC9DF" w14:textId="77777777" w:rsidR="00BA216B" w:rsidRDefault="00BA216B" w:rsidP="00614F98"/>
                          <w:p w14:paraId="19335F5C" w14:textId="77777777" w:rsidR="00BA216B" w:rsidRDefault="00BA216B" w:rsidP="00614F98"/>
                          <w:p w14:paraId="62DE13C0" w14:textId="77777777" w:rsidR="00BA216B" w:rsidRDefault="00BA216B" w:rsidP="00614F98"/>
                          <w:p w14:paraId="7CA8A9F4" w14:textId="77777777" w:rsidR="00BA216B" w:rsidRDefault="00BA216B" w:rsidP="00614F98"/>
                          <w:p w14:paraId="6D8CE37C" w14:textId="77777777" w:rsidR="00BA216B" w:rsidRDefault="00BA216B" w:rsidP="00614F98"/>
                          <w:p w14:paraId="50FFF0F9" w14:textId="77777777" w:rsidR="00BA216B" w:rsidRDefault="00BA216B" w:rsidP="00614F98"/>
                          <w:p w14:paraId="05CC7413" w14:textId="77777777" w:rsidR="00BA216B" w:rsidRDefault="00BA216B" w:rsidP="00614F98"/>
                          <w:p w14:paraId="0F8DBACC" w14:textId="77777777" w:rsidR="00BA216B" w:rsidRDefault="00BA216B" w:rsidP="00614F98"/>
                          <w:p w14:paraId="4B43D8EF" w14:textId="77777777" w:rsidR="00BA216B" w:rsidRDefault="00BA216B" w:rsidP="00614F98"/>
                          <w:p w14:paraId="04E624D7" w14:textId="77777777" w:rsidR="00BA216B" w:rsidRDefault="00BA216B" w:rsidP="00614F98"/>
                          <w:p w14:paraId="0C2001AF" w14:textId="77777777" w:rsidR="00BA216B" w:rsidRDefault="00BA216B" w:rsidP="00614F98"/>
                          <w:p w14:paraId="42ED452E" w14:textId="77777777" w:rsidR="00BA216B" w:rsidRDefault="00BA216B" w:rsidP="00614F98"/>
                          <w:p w14:paraId="2383CECE" w14:textId="77777777" w:rsidR="00BA216B" w:rsidRDefault="00BA216B" w:rsidP="00614F98"/>
                          <w:p w14:paraId="12A16731" w14:textId="77777777" w:rsidR="00BA216B" w:rsidRDefault="00BA216B" w:rsidP="00614F98"/>
                          <w:p w14:paraId="550078AC" w14:textId="77777777" w:rsidR="00BA216B" w:rsidRDefault="00BA216B" w:rsidP="00614F98"/>
                          <w:p w14:paraId="0E224F54" w14:textId="77777777" w:rsidR="00BA216B" w:rsidRDefault="00BA216B" w:rsidP="00614F98"/>
                          <w:p w14:paraId="554A121F" w14:textId="77777777" w:rsidR="00BA216B" w:rsidRDefault="00BA216B" w:rsidP="00614F98"/>
                          <w:p w14:paraId="15A6097A" w14:textId="77777777" w:rsidR="00BA216B" w:rsidRDefault="00BA216B" w:rsidP="00614F98"/>
                          <w:p w14:paraId="1DC65B79" w14:textId="77777777" w:rsidR="00BA216B" w:rsidRDefault="00BA216B" w:rsidP="00614F98"/>
                          <w:p w14:paraId="5DAFF5BD" w14:textId="77777777" w:rsidR="00BA216B" w:rsidRDefault="00BA216B" w:rsidP="00614F98"/>
                          <w:p w14:paraId="42734A1F" w14:textId="77777777" w:rsidR="00BA216B" w:rsidRDefault="00BA216B" w:rsidP="00614F98"/>
                          <w:p w14:paraId="5BEF67C5" w14:textId="77777777" w:rsidR="00BA216B" w:rsidRDefault="00BA216B" w:rsidP="00614F98"/>
                          <w:p w14:paraId="0A6CC89C" w14:textId="77777777" w:rsidR="00BA216B" w:rsidRDefault="00BA216B" w:rsidP="00614F98"/>
                          <w:p w14:paraId="0A58CC8F" w14:textId="77777777" w:rsidR="00BA216B" w:rsidRDefault="00BA216B" w:rsidP="00614F98"/>
                          <w:p w14:paraId="0BAC5328" w14:textId="77777777" w:rsidR="00BA216B" w:rsidRDefault="00BA216B" w:rsidP="00614F98"/>
                          <w:p w14:paraId="6CFEEAC3" w14:textId="77777777" w:rsidR="00BA216B" w:rsidRDefault="00BA216B" w:rsidP="00614F98"/>
                          <w:p w14:paraId="0A8134C0" w14:textId="77777777" w:rsidR="00BA216B" w:rsidRDefault="00BA216B" w:rsidP="00614F98"/>
                          <w:p w14:paraId="19D1719C" w14:textId="77777777" w:rsidR="00BA216B" w:rsidRDefault="00BA216B" w:rsidP="00614F98"/>
                          <w:p w14:paraId="13002892" w14:textId="77777777" w:rsidR="00BA216B" w:rsidRDefault="00BA216B" w:rsidP="00614F98"/>
                          <w:p w14:paraId="082113AD" w14:textId="77777777" w:rsidR="00BA216B" w:rsidRDefault="00BA216B" w:rsidP="00614F98"/>
                          <w:p w14:paraId="77FC94E2" w14:textId="77777777" w:rsidR="00BA216B" w:rsidRDefault="00BA216B" w:rsidP="00614F98"/>
                          <w:p w14:paraId="2FE8956B" w14:textId="77777777" w:rsidR="00BA216B" w:rsidRDefault="00BA216B" w:rsidP="00614F98"/>
                          <w:p w14:paraId="08B8F255" w14:textId="77777777" w:rsidR="00BA216B" w:rsidRDefault="00BA216B" w:rsidP="00614F98"/>
                          <w:p w14:paraId="3A354CCB" w14:textId="77777777" w:rsidR="00BA216B" w:rsidRDefault="00BA216B" w:rsidP="00614F98"/>
                          <w:p w14:paraId="29CFDE24" w14:textId="77777777" w:rsidR="00BA216B" w:rsidRDefault="00BA216B" w:rsidP="00614F98"/>
                          <w:p w14:paraId="2689CF1D" w14:textId="77777777" w:rsidR="00BA216B" w:rsidRDefault="00BA216B" w:rsidP="00614F98"/>
                          <w:p w14:paraId="0FDB62AE" w14:textId="77777777" w:rsidR="00BA216B" w:rsidRDefault="00BA216B" w:rsidP="00614F98"/>
                          <w:p w14:paraId="6E656A33" w14:textId="77777777" w:rsidR="00BA216B" w:rsidRDefault="00BA216B" w:rsidP="00614F98"/>
                          <w:p w14:paraId="43A8212F" w14:textId="77777777" w:rsidR="00BA216B" w:rsidRDefault="00BA216B" w:rsidP="00614F98"/>
                          <w:p w14:paraId="240DEF41" w14:textId="77777777" w:rsidR="00BA216B" w:rsidRDefault="00BA216B" w:rsidP="00614F98"/>
                          <w:p w14:paraId="45A048A9" w14:textId="77777777" w:rsidR="00BA216B" w:rsidRDefault="00BA216B" w:rsidP="00614F98"/>
                          <w:p w14:paraId="31105024" w14:textId="77777777" w:rsidR="00BA216B" w:rsidRDefault="00BA216B" w:rsidP="00614F98"/>
                          <w:p w14:paraId="59DF3943" w14:textId="77777777" w:rsidR="00BA216B" w:rsidRDefault="00BA216B" w:rsidP="00614F98"/>
                          <w:p w14:paraId="63A4A46B" w14:textId="77777777" w:rsidR="00BA216B" w:rsidRDefault="00BA216B" w:rsidP="00614F98"/>
                          <w:p w14:paraId="3E4477FC" w14:textId="77777777" w:rsidR="00BA216B" w:rsidRDefault="00BA216B" w:rsidP="00614F98"/>
                          <w:p w14:paraId="63BBD397" w14:textId="77777777" w:rsidR="00BA216B" w:rsidRDefault="00BA216B" w:rsidP="00614F98"/>
                          <w:p w14:paraId="37B127EA" w14:textId="77777777" w:rsidR="00BA216B" w:rsidRDefault="00BA216B" w:rsidP="00614F98"/>
                          <w:p w14:paraId="2255109B" w14:textId="77777777" w:rsidR="00BA216B" w:rsidRDefault="00BA216B" w:rsidP="00614F98"/>
                          <w:p w14:paraId="346AC08F" w14:textId="77777777" w:rsidR="00BA216B" w:rsidRDefault="00BA216B" w:rsidP="00614F98"/>
                          <w:p w14:paraId="7E69F4E7" w14:textId="77777777" w:rsidR="00BA216B" w:rsidRDefault="00BA216B" w:rsidP="00614F98"/>
                          <w:p w14:paraId="41E542A5" w14:textId="77777777" w:rsidR="00BA216B" w:rsidRDefault="00BA216B" w:rsidP="00614F98"/>
                          <w:p w14:paraId="133A902E" w14:textId="77777777" w:rsidR="00BA216B" w:rsidRDefault="00BA216B" w:rsidP="00614F98"/>
                          <w:p w14:paraId="48B9FF31" w14:textId="77777777" w:rsidR="00BA216B" w:rsidRDefault="00BA216B" w:rsidP="00614F98"/>
                          <w:p w14:paraId="227FC369" w14:textId="77777777" w:rsidR="00BA216B" w:rsidRDefault="00BA216B" w:rsidP="00614F98"/>
                          <w:p w14:paraId="1A7846FF" w14:textId="77777777" w:rsidR="00BA216B" w:rsidRDefault="00BA216B" w:rsidP="00614F98"/>
                          <w:p w14:paraId="134872CA" w14:textId="77777777" w:rsidR="00BA216B" w:rsidRDefault="00BA216B" w:rsidP="00614F98"/>
                          <w:p w14:paraId="5D68742A" w14:textId="77777777" w:rsidR="00BA216B" w:rsidRDefault="00BA216B" w:rsidP="00614F98"/>
                          <w:p w14:paraId="0B3D65B9" w14:textId="77777777" w:rsidR="00BA216B" w:rsidRDefault="00BA216B" w:rsidP="00614F98"/>
                          <w:p w14:paraId="4D74245A" w14:textId="77777777" w:rsidR="00BA216B" w:rsidRDefault="00BA216B" w:rsidP="00614F98"/>
                          <w:p w14:paraId="7BA368BC" w14:textId="77777777" w:rsidR="00BA216B" w:rsidRDefault="00BA216B" w:rsidP="00614F98"/>
                          <w:p w14:paraId="46F5DE8C" w14:textId="77777777" w:rsidR="00BA216B" w:rsidRDefault="00BA216B" w:rsidP="00614F98"/>
                          <w:p w14:paraId="61676A36" w14:textId="77777777" w:rsidR="00BA216B" w:rsidRDefault="00BA216B" w:rsidP="00614F98"/>
                          <w:p w14:paraId="57629326" w14:textId="77777777" w:rsidR="00BA216B" w:rsidRDefault="00BA216B" w:rsidP="00614F98"/>
                          <w:p w14:paraId="7BB40A78" w14:textId="77777777" w:rsidR="00BA216B" w:rsidRDefault="00BA216B" w:rsidP="00614F98"/>
                          <w:p w14:paraId="45028C7D" w14:textId="77777777" w:rsidR="00BA216B" w:rsidRDefault="00BA216B" w:rsidP="00614F98"/>
                          <w:p w14:paraId="0DD46AA9" w14:textId="77777777" w:rsidR="00BA216B" w:rsidRDefault="00BA216B" w:rsidP="00614F98"/>
                          <w:p w14:paraId="290C814E" w14:textId="77777777" w:rsidR="00BA216B" w:rsidRDefault="00BA216B" w:rsidP="00614F98"/>
                          <w:p w14:paraId="5FC951BE" w14:textId="77777777" w:rsidR="00BA216B" w:rsidRDefault="00BA216B" w:rsidP="00614F98"/>
                          <w:p w14:paraId="4951E002" w14:textId="77777777" w:rsidR="00BA216B" w:rsidRDefault="00BA216B" w:rsidP="00614F98"/>
                          <w:p w14:paraId="650B7B79" w14:textId="77777777" w:rsidR="00BA216B" w:rsidRDefault="00BA216B" w:rsidP="00614F98"/>
                          <w:p w14:paraId="048CCD7E" w14:textId="77777777" w:rsidR="00BA216B" w:rsidRDefault="00BA216B" w:rsidP="00614F98"/>
                          <w:p w14:paraId="28B409E8" w14:textId="77777777" w:rsidR="00BA216B" w:rsidRDefault="00BA216B" w:rsidP="00614F98"/>
                          <w:p w14:paraId="1DECC66D" w14:textId="77777777" w:rsidR="00BA216B" w:rsidRDefault="00BA216B" w:rsidP="00614F98"/>
                          <w:p w14:paraId="1F84FF78" w14:textId="77777777" w:rsidR="00BA216B" w:rsidRDefault="00BA216B" w:rsidP="00614F98"/>
                          <w:p w14:paraId="4C495717" w14:textId="77777777" w:rsidR="00BA216B" w:rsidRDefault="00BA216B" w:rsidP="00614F98"/>
                          <w:p w14:paraId="349EE58C" w14:textId="77777777" w:rsidR="00BA216B" w:rsidRDefault="00BA216B" w:rsidP="00614F98"/>
                          <w:p w14:paraId="4ED8FDAE" w14:textId="77777777" w:rsidR="00BA216B" w:rsidRDefault="00BA216B" w:rsidP="00614F98"/>
                          <w:p w14:paraId="7588E389" w14:textId="77777777" w:rsidR="00BA216B" w:rsidRDefault="00BA216B" w:rsidP="00614F98"/>
                          <w:p w14:paraId="1F8DEB1E" w14:textId="77777777" w:rsidR="00BA216B" w:rsidRDefault="00BA216B" w:rsidP="00614F98"/>
                          <w:p w14:paraId="2281AA8D" w14:textId="77777777" w:rsidR="00BA216B" w:rsidRDefault="00BA216B" w:rsidP="00614F98"/>
                          <w:p w14:paraId="6378B617" w14:textId="77777777" w:rsidR="00BA216B" w:rsidRDefault="00BA216B" w:rsidP="00614F98"/>
                          <w:p w14:paraId="28EE8C83" w14:textId="77777777" w:rsidR="00BA216B" w:rsidRDefault="00BA216B" w:rsidP="00614F98"/>
                          <w:p w14:paraId="6291569A" w14:textId="77777777" w:rsidR="00BA216B" w:rsidRDefault="00BA216B" w:rsidP="00614F98"/>
                          <w:p w14:paraId="7CB44A0D" w14:textId="77777777" w:rsidR="00BA216B" w:rsidRDefault="00BA216B" w:rsidP="00614F98"/>
                          <w:p w14:paraId="2B89DB72" w14:textId="77777777" w:rsidR="00BA216B" w:rsidRDefault="00BA216B" w:rsidP="00614F98"/>
                          <w:p w14:paraId="62B46EAB" w14:textId="77777777" w:rsidR="00BA216B" w:rsidRDefault="00BA216B" w:rsidP="00614F98"/>
                          <w:p w14:paraId="3F06702F" w14:textId="77777777" w:rsidR="00BA216B" w:rsidRDefault="00BA216B" w:rsidP="00614F98"/>
                          <w:p w14:paraId="750AA1A6" w14:textId="77777777" w:rsidR="00BA216B" w:rsidRDefault="00BA216B" w:rsidP="00614F98"/>
                          <w:p w14:paraId="33E850B2" w14:textId="77777777" w:rsidR="00BA216B" w:rsidRDefault="00BA216B" w:rsidP="00614F98"/>
                          <w:p w14:paraId="726C8C03" w14:textId="77777777" w:rsidR="00BA216B" w:rsidRDefault="00BA216B" w:rsidP="00614F98"/>
                          <w:p w14:paraId="494436A4" w14:textId="77777777" w:rsidR="00BA216B" w:rsidRDefault="00BA216B" w:rsidP="00614F98"/>
                          <w:p w14:paraId="58F10C9D" w14:textId="77777777" w:rsidR="00BA216B" w:rsidRDefault="00BA216B" w:rsidP="00614F98"/>
                          <w:p w14:paraId="327DD77A" w14:textId="77777777" w:rsidR="00BA216B" w:rsidRDefault="00BA216B" w:rsidP="00614F98"/>
                          <w:p w14:paraId="20C02123" w14:textId="77777777" w:rsidR="00BA216B" w:rsidRDefault="00BA216B" w:rsidP="00614F98"/>
                          <w:p w14:paraId="05C40FF0" w14:textId="77777777" w:rsidR="00BA216B" w:rsidRDefault="00BA216B" w:rsidP="00614F98"/>
                          <w:p w14:paraId="4DA423F5" w14:textId="77777777" w:rsidR="00BA216B" w:rsidRDefault="00BA216B" w:rsidP="00614F98"/>
                          <w:p w14:paraId="2D044991" w14:textId="77777777" w:rsidR="00BA216B" w:rsidRDefault="00BA216B" w:rsidP="00614F98"/>
                          <w:p w14:paraId="1887182B" w14:textId="77777777" w:rsidR="00BA216B" w:rsidRDefault="00BA216B" w:rsidP="00614F98"/>
                          <w:p w14:paraId="11B6F0F5" w14:textId="77777777" w:rsidR="00BA216B" w:rsidRDefault="00BA216B" w:rsidP="00614F98"/>
                          <w:p w14:paraId="3246977C" w14:textId="77777777" w:rsidR="00BA216B" w:rsidRDefault="00BA216B" w:rsidP="00614F98"/>
                          <w:p w14:paraId="592E3787" w14:textId="77777777" w:rsidR="00BA216B" w:rsidRDefault="00BA216B" w:rsidP="00614F98"/>
                          <w:p w14:paraId="5D151AD2" w14:textId="77777777" w:rsidR="00BA216B" w:rsidRDefault="00BA216B" w:rsidP="00614F98"/>
                          <w:p w14:paraId="0DB2CFE5" w14:textId="77777777" w:rsidR="00BA216B" w:rsidRDefault="00BA216B" w:rsidP="00614F98"/>
                          <w:p w14:paraId="1FDE435C" w14:textId="77777777" w:rsidR="00BA216B" w:rsidRDefault="00BA216B" w:rsidP="00614F98"/>
                          <w:p w14:paraId="2CCAD89F" w14:textId="77777777" w:rsidR="00BA216B" w:rsidRDefault="00BA216B" w:rsidP="00614F98"/>
                          <w:p w14:paraId="7CE50813" w14:textId="77777777" w:rsidR="00BA216B" w:rsidRDefault="00BA216B" w:rsidP="00614F98"/>
                          <w:p w14:paraId="7973C992" w14:textId="77777777" w:rsidR="00BA216B" w:rsidRDefault="00BA216B" w:rsidP="00614F98"/>
                          <w:p w14:paraId="6A08CBDD" w14:textId="77777777" w:rsidR="00BA216B" w:rsidRDefault="00BA216B" w:rsidP="00614F98"/>
                          <w:p w14:paraId="6E81D7CA" w14:textId="77777777" w:rsidR="00BA216B" w:rsidRDefault="00BA216B" w:rsidP="00614F98"/>
                          <w:p w14:paraId="06405FEA" w14:textId="77777777" w:rsidR="00BA216B" w:rsidRDefault="00BA216B" w:rsidP="00614F98"/>
                          <w:p w14:paraId="6EAC4D7A" w14:textId="77777777" w:rsidR="00BA216B" w:rsidRDefault="00BA216B" w:rsidP="00614F98"/>
                          <w:p w14:paraId="6325275F" w14:textId="77777777" w:rsidR="00BA216B" w:rsidRDefault="00BA216B" w:rsidP="00614F98"/>
                          <w:p w14:paraId="236450A3" w14:textId="77777777" w:rsidR="00BA216B" w:rsidRDefault="00BA216B" w:rsidP="00614F98"/>
                          <w:p w14:paraId="5A7650FC" w14:textId="77777777" w:rsidR="00BA216B" w:rsidRDefault="00BA216B" w:rsidP="00614F98"/>
                          <w:p w14:paraId="080DB03D" w14:textId="77777777" w:rsidR="00BA216B" w:rsidRDefault="00BA216B" w:rsidP="00614F98"/>
                          <w:p w14:paraId="102EBBBA" w14:textId="77777777" w:rsidR="00BA216B" w:rsidRDefault="00BA216B" w:rsidP="00614F98"/>
                          <w:p w14:paraId="6BE47E72" w14:textId="77777777" w:rsidR="00BA216B" w:rsidRDefault="00BA216B" w:rsidP="00614F98"/>
                          <w:p w14:paraId="37D3DE3D" w14:textId="77777777" w:rsidR="00BA216B" w:rsidRDefault="00BA216B" w:rsidP="00614F98"/>
                          <w:p w14:paraId="5601A9B1" w14:textId="77777777" w:rsidR="00BA216B" w:rsidRDefault="00BA216B" w:rsidP="00614F98"/>
                          <w:p w14:paraId="18D7DBD9" w14:textId="77777777" w:rsidR="00BA216B" w:rsidRDefault="00BA216B" w:rsidP="00614F98"/>
                          <w:p w14:paraId="2C19C091" w14:textId="77777777" w:rsidR="00BA216B" w:rsidRDefault="00BA216B" w:rsidP="00614F98"/>
                          <w:p w14:paraId="72FD3F02" w14:textId="77777777" w:rsidR="00BA216B" w:rsidRDefault="00BA216B" w:rsidP="00614F98"/>
                          <w:p w14:paraId="786722BD" w14:textId="77777777" w:rsidR="00BA216B" w:rsidRDefault="00BA216B" w:rsidP="00614F98"/>
                          <w:p w14:paraId="27ACA5F9" w14:textId="77777777" w:rsidR="00BA216B" w:rsidRDefault="00BA216B" w:rsidP="00614F98"/>
                          <w:p w14:paraId="2567F7EF" w14:textId="77777777" w:rsidR="00BA216B" w:rsidRDefault="00BA216B" w:rsidP="00614F98"/>
                          <w:p w14:paraId="209F4153" w14:textId="77777777" w:rsidR="00BA216B" w:rsidRDefault="00BA216B" w:rsidP="00614F98"/>
                          <w:p w14:paraId="1899DB28" w14:textId="77777777" w:rsidR="00BA216B" w:rsidRDefault="00BA216B" w:rsidP="00614F98"/>
                          <w:p w14:paraId="61794461" w14:textId="77777777" w:rsidR="00BA216B" w:rsidRDefault="00BA216B" w:rsidP="00614F98"/>
                          <w:p w14:paraId="04411595" w14:textId="77777777" w:rsidR="00BA216B" w:rsidRDefault="00BA216B" w:rsidP="00614F98"/>
                          <w:p w14:paraId="4FE5AE86" w14:textId="77777777" w:rsidR="00BA216B" w:rsidRDefault="00BA216B" w:rsidP="00614F98"/>
                          <w:p w14:paraId="396529C4" w14:textId="77777777" w:rsidR="00BA216B" w:rsidRDefault="00BA216B" w:rsidP="00614F98"/>
                          <w:p w14:paraId="79000AEF" w14:textId="77777777" w:rsidR="00BA216B" w:rsidRDefault="00BA216B" w:rsidP="00614F98"/>
                          <w:p w14:paraId="11B05EA6" w14:textId="77777777" w:rsidR="00BA216B" w:rsidRDefault="00BA216B" w:rsidP="00614F98"/>
                          <w:p w14:paraId="362BC878" w14:textId="77777777" w:rsidR="00BA216B" w:rsidRDefault="00BA216B" w:rsidP="00614F98"/>
                          <w:p w14:paraId="48B665FB" w14:textId="77777777" w:rsidR="00BA216B" w:rsidRDefault="00BA216B" w:rsidP="00614F98"/>
                          <w:p w14:paraId="1873257A" w14:textId="77777777" w:rsidR="00BA216B" w:rsidRDefault="00BA216B" w:rsidP="00614F98"/>
                          <w:p w14:paraId="14718440" w14:textId="77777777" w:rsidR="00BA216B" w:rsidRDefault="00BA216B" w:rsidP="00614F98"/>
                          <w:p w14:paraId="61EB574D" w14:textId="77777777" w:rsidR="00BA216B" w:rsidRDefault="00BA216B" w:rsidP="00614F98"/>
                          <w:p w14:paraId="1C810CD3" w14:textId="77777777" w:rsidR="00BA216B" w:rsidRDefault="00BA216B" w:rsidP="00614F98"/>
                          <w:p w14:paraId="1DD5CB0E" w14:textId="77777777" w:rsidR="00BA216B" w:rsidRDefault="00BA216B" w:rsidP="00614F98"/>
                          <w:p w14:paraId="2DDB87BE" w14:textId="77777777" w:rsidR="00BA216B" w:rsidRDefault="00BA216B" w:rsidP="00614F98"/>
                          <w:p w14:paraId="59F34B94" w14:textId="77777777" w:rsidR="00BA216B" w:rsidRDefault="00BA216B" w:rsidP="00614F98"/>
                          <w:p w14:paraId="65A75883" w14:textId="77777777" w:rsidR="00BA216B" w:rsidRDefault="00BA216B" w:rsidP="00614F98"/>
                          <w:p w14:paraId="5FFB7B12" w14:textId="77777777" w:rsidR="00BA216B" w:rsidRDefault="00BA216B" w:rsidP="00614F98"/>
                          <w:p w14:paraId="4DAD4771" w14:textId="77777777" w:rsidR="00BA216B" w:rsidRDefault="00BA216B" w:rsidP="00614F98"/>
                          <w:p w14:paraId="0B9A9518" w14:textId="77777777" w:rsidR="00BA216B" w:rsidRDefault="00BA216B" w:rsidP="00614F98"/>
                          <w:p w14:paraId="4456616E" w14:textId="77777777" w:rsidR="00BA216B" w:rsidRDefault="00BA216B" w:rsidP="00614F98"/>
                          <w:p w14:paraId="40E49D24" w14:textId="77777777" w:rsidR="00BA216B" w:rsidRDefault="00BA216B" w:rsidP="00614F98"/>
                          <w:p w14:paraId="1D6D424D" w14:textId="77777777" w:rsidR="00BA216B" w:rsidRDefault="00BA216B" w:rsidP="00614F98"/>
                          <w:p w14:paraId="03953DBF" w14:textId="77777777" w:rsidR="00BA216B" w:rsidRDefault="00BA216B" w:rsidP="00614F98"/>
                          <w:p w14:paraId="0F6E7D97" w14:textId="77777777" w:rsidR="00BA216B" w:rsidRDefault="00BA216B" w:rsidP="00614F98"/>
                          <w:p w14:paraId="1CD4BBFC" w14:textId="77777777" w:rsidR="00BA216B" w:rsidRDefault="00BA216B" w:rsidP="00614F98"/>
                          <w:p w14:paraId="283C79E1" w14:textId="77777777" w:rsidR="00BA216B" w:rsidRDefault="00BA216B" w:rsidP="00614F98"/>
                          <w:p w14:paraId="331C8395" w14:textId="77777777" w:rsidR="00BA216B" w:rsidRDefault="00BA216B" w:rsidP="00614F98"/>
                          <w:p w14:paraId="67F0B29C" w14:textId="77777777" w:rsidR="00BA216B" w:rsidRDefault="00BA216B" w:rsidP="00614F98"/>
                          <w:p w14:paraId="1800EF74" w14:textId="77777777" w:rsidR="00BA216B" w:rsidRDefault="00BA216B" w:rsidP="00614F98"/>
                          <w:p w14:paraId="76EEF461" w14:textId="77777777" w:rsidR="00BA216B" w:rsidRDefault="00BA216B" w:rsidP="00614F98"/>
                          <w:p w14:paraId="482212C4" w14:textId="77777777" w:rsidR="00BA216B" w:rsidRDefault="00BA216B" w:rsidP="00614F98"/>
                          <w:p w14:paraId="5E36C7D6" w14:textId="77777777" w:rsidR="00BA216B" w:rsidRDefault="00BA216B" w:rsidP="00614F98"/>
                          <w:p w14:paraId="769D4663" w14:textId="77777777" w:rsidR="00BA216B" w:rsidRDefault="00BA216B" w:rsidP="00614F98"/>
                          <w:p w14:paraId="0AA24884" w14:textId="77777777" w:rsidR="00BA216B" w:rsidRDefault="00BA216B" w:rsidP="00614F98"/>
                          <w:p w14:paraId="0EC4AFDF" w14:textId="77777777" w:rsidR="00BA216B" w:rsidRDefault="00BA216B" w:rsidP="00614F98"/>
                          <w:p w14:paraId="2A9BAF2B" w14:textId="77777777" w:rsidR="00BA216B" w:rsidRDefault="00BA216B" w:rsidP="00614F98"/>
                          <w:p w14:paraId="319BBE18" w14:textId="77777777" w:rsidR="00BA216B" w:rsidRDefault="00BA216B" w:rsidP="00614F98"/>
                          <w:p w14:paraId="3ED85E68" w14:textId="77777777" w:rsidR="00BA216B" w:rsidRDefault="00BA216B" w:rsidP="00614F98"/>
                          <w:p w14:paraId="0DAAA4C2" w14:textId="77777777" w:rsidR="00BA216B" w:rsidRDefault="00BA216B" w:rsidP="00614F98"/>
                          <w:p w14:paraId="667F6C4F" w14:textId="77777777" w:rsidR="00BA216B" w:rsidRDefault="00BA216B" w:rsidP="00614F98"/>
                          <w:p w14:paraId="416AF7A1" w14:textId="77777777" w:rsidR="00BA216B" w:rsidRDefault="00BA216B" w:rsidP="00614F98"/>
                          <w:p w14:paraId="3FAAA8AA" w14:textId="77777777" w:rsidR="00BA216B" w:rsidRDefault="00BA216B" w:rsidP="00614F98"/>
                          <w:p w14:paraId="11155F0C" w14:textId="77777777" w:rsidR="00BA216B" w:rsidRDefault="00BA216B" w:rsidP="00614F98"/>
                          <w:p w14:paraId="7BEC084D" w14:textId="77777777" w:rsidR="00BA216B" w:rsidRDefault="00BA216B" w:rsidP="00614F98"/>
                          <w:p w14:paraId="290773FA" w14:textId="77777777" w:rsidR="00BA216B" w:rsidRDefault="00BA216B" w:rsidP="00614F98"/>
                          <w:p w14:paraId="1DF8F6FE" w14:textId="77777777" w:rsidR="00BA216B" w:rsidRDefault="00BA216B" w:rsidP="00614F98"/>
                          <w:p w14:paraId="73283873" w14:textId="77777777" w:rsidR="00BA216B" w:rsidRDefault="00BA216B" w:rsidP="00614F98"/>
                          <w:p w14:paraId="690A8D3C" w14:textId="77777777" w:rsidR="00BA216B" w:rsidRDefault="00BA216B" w:rsidP="00614F98"/>
                          <w:p w14:paraId="54D92192" w14:textId="77777777" w:rsidR="00BA216B" w:rsidRDefault="00BA216B" w:rsidP="00614F98"/>
                          <w:p w14:paraId="28E9B1A9" w14:textId="77777777" w:rsidR="00BA216B" w:rsidRDefault="00BA216B" w:rsidP="00614F98"/>
                          <w:p w14:paraId="28516F25" w14:textId="77777777" w:rsidR="00BA216B" w:rsidRDefault="00BA216B" w:rsidP="00614F98"/>
                          <w:p w14:paraId="5721B49C" w14:textId="77777777" w:rsidR="00BA216B" w:rsidRDefault="00BA216B" w:rsidP="00614F98"/>
                          <w:p w14:paraId="431A9A2A" w14:textId="77777777" w:rsidR="00BA216B" w:rsidRDefault="00BA216B" w:rsidP="00614F98"/>
                          <w:p w14:paraId="6E9920C3" w14:textId="77777777" w:rsidR="00BA216B" w:rsidRDefault="00BA216B" w:rsidP="00614F98"/>
                          <w:p w14:paraId="038ABB13" w14:textId="77777777" w:rsidR="00BA216B" w:rsidRDefault="00BA216B" w:rsidP="00614F98"/>
                          <w:p w14:paraId="7C378078" w14:textId="77777777" w:rsidR="00BA216B" w:rsidRDefault="00BA216B" w:rsidP="00614F98"/>
                          <w:p w14:paraId="7848811D" w14:textId="77777777" w:rsidR="00BA216B" w:rsidRDefault="00BA216B" w:rsidP="00614F98"/>
                          <w:p w14:paraId="108E29C1" w14:textId="77777777" w:rsidR="00BA216B" w:rsidRDefault="00BA216B" w:rsidP="00614F98"/>
                          <w:p w14:paraId="38E47A1A" w14:textId="77777777" w:rsidR="00BA216B" w:rsidRDefault="00BA216B" w:rsidP="00614F98"/>
                          <w:p w14:paraId="302CF8A2" w14:textId="77777777" w:rsidR="00BA216B" w:rsidRDefault="00BA216B" w:rsidP="00614F98"/>
                          <w:p w14:paraId="484B39BD" w14:textId="77777777" w:rsidR="00BA216B" w:rsidRDefault="00BA216B" w:rsidP="00614F98"/>
                          <w:p w14:paraId="08F2EE2A" w14:textId="77777777" w:rsidR="00BA216B" w:rsidRDefault="00BA216B" w:rsidP="00614F98"/>
                          <w:p w14:paraId="6AA78750" w14:textId="77777777" w:rsidR="00BA216B" w:rsidRDefault="00BA216B" w:rsidP="00614F98"/>
                          <w:p w14:paraId="37FF01E6" w14:textId="77777777" w:rsidR="00BA216B" w:rsidRDefault="00BA216B" w:rsidP="00614F98"/>
                          <w:p w14:paraId="4CF8955E" w14:textId="77777777" w:rsidR="00BA216B" w:rsidRDefault="00BA216B" w:rsidP="00614F98"/>
                          <w:p w14:paraId="7787158E" w14:textId="77777777" w:rsidR="00BA216B" w:rsidRDefault="00BA216B" w:rsidP="00614F98"/>
                          <w:p w14:paraId="1452E3B2" w14:textId="77777777" w:rsidR="00BA216B" w:rsidRDefault="00BA216B" w:rsidP="00614F98"/>
                          <w:p w14:paraId="4AF5E7EC" w14:textId="77777777" w:rsidR="00BA216B" w:rsidRDefault="00BA216B" w:rsidP="00614F98"/>
                          <w:p w14:paraId="56CF34C8" w14:textId="77777777" w:rsidR="00BA216B" w:rsidRDefault="00BA216B" w:rsidP="00614F98"/>
                          <w:p w14:paraId="6628B3A5" w14:textId="77777777" w:rsidR="00BA216B" w:rsidRDefault="00BA216B" w:rsidP="00614F98"/>
                          <w:p w14:paraId="4280BCB9" w14:textId="77777777" w:rsidR="00BA216B" w:rsidRDefault="00BA216B" w:rsidP="00614F98"/>
                          <w:p w14:paraId="5FD4E1BE" w14:textId="77777777" w:rsidR="00BA216B" w:rsidRDefault="00BA216B" w:rsidP="00614F98"/>
                          <w:p w14:paraId="04E51C61" w14:textId="77777777" w:rsidR="00BA216B" w:rsidRDefault="00BA216B" w:rsidP="00614F98"/>
                          <w:p w14:paraId="647E6D5C" w14:textId="77777777" w:rsidR="00BA216B" w:rsidRDefault="00BA216B" w:rsidP="00614F98"/>
                          <w:p w14:paraId="61363E22" w14:textId="77777777" w:rsidR="00BA216B" w:rsidRDefault="00BA216B" w:rsidP="00614F98"/>
                          <w:p w14:paraId="78FA84C6" w14:textId="77777777" w:rsidR="00BA216B" w:rsidRDefault="00BA216B" w:rsidP="00614F98"/>
                          <w:p w14:paraId="3DC4ABBF" w14:textId="77777777" w:rsidR="00BA216B" w:rsidRDefault="00BA216B" w:rsidP="00614F98"/>
                          <w:p w14:paraId="3CFD9621" w14:textId="77777777" w:rsidR="00BA216B" w:rsidRDefault="00BA216B" w:rsidP="00614F98"/>
                          <w:p w14:paraId="67753E5C" w14:textId="77777777" w:rsidR="00BA216B" w:rsidRDefault="00BA216B" w:rsidP="00614F98"/>
                          <w:p w14:paraId="17E64F7A" w14:textId="77777777" w:rsidR="00BA216B" w:rsidRDefault="00BA216B" w:rsidP="00614F98"/>
                          <w:p w14:paraId="7983BF0D" w14:textId="77777777" w:rsidR="00BA216B" w:rsidRDefault="00BA216B" w:rsidP="00614F98"/>
                          <w:p w14:paraId="4E455DB8" w14:textId="77777777" w:rsidR="00BA216B" w:rsidRDefault="00BA216B" w:rsidP="00614F98"/>
                          <w:p w14:paraId="56292965" w14:textId="77777777" w:rsidR="00BA216B" w:rsidRDefault="00BA216B" w:rsidP="00614F98"/>
                          <w:p w14:paraId="0425E176" w14:textId="77777777" w:rsidR="00BA216B" w:rsidRDefault="00BA216B" w:rsidP="00614F98"/>
                          <w:p w14:paraId="3C471035" w14:textId="77777777" w:rsidR="00BA216B" w:rsidRDefault="00BA216B" w:rsidP="00614F98"/>
                          <w:p w14:paraId="0D459EC5" w14:textId="77777777" w:rsidR="00BA216B" w:rsidRDefault="00BA216B" w:rsidP="00614F98"/>
                          <w:p w14:paraId="42E8930E" w14:textId="77777777" w:rsidR="00BA216B" w:rsidRDefault="00BA216B" w:rsidP="00614F98"/>
                          <w:p w14:paraId="6F5E4F5C" w14:textId="77777777" w:rsidR="00BA216B" w:rsidRDefault="00BA216B" w:rsidP="00614F98"/>
                          <w:p w14:paraId="10175D02" w14:textId="77777777" w:rsidR="00BA216B" w:rsidRDefault="00BA216B" w:rsidP="00614F98"/>
                          <w:p w14:paraId="6B57CE72" w14:textId="77777777" w:rsidR="00BA216B" w:rsidRDefault="00BA216B" w:rsidP="00614F98"/>
                          <w:p w14:paraId="2297D883" w14:textId="77777777" w:rsidR="00BA216B" w:rsidRDefault="00BA216B" w:rsidP="00614F98"/>
                          <w:p w14:paraId="3659DF0D" w14:textId="77777777" w:rsidR="00BA216B" w:rsidRDefault="00BA216B" w:rsidP="00614F98"/>
                          <w:p w14:paraId="30CEB7D0" w14:textId="77777777" w:rsidR="00BA216B" w:rsidRDefault="00BA216B" w:rsidP="00614F98"/>
                          <w:p w14:paraId="056E61FC" w14:textId="77777777" w:rsidR="00BA216B" w:rsidRDefault="00BA216B" w:rsidP="00614F98"/>
                          <w:p w14:paraId="76B1B598" w14:textId="77777777" w:rsidR="00BA216B" w:rsidRDefault="00BA216B" w:rsidP="00614F98"/>
                          <w:p w14:paraId="1A907923" w14:textId="77777777" w:rsidR="00BA216B" w:rsidRDefault="00BA216B" w:rsidP="00614F98"/>
                          <w:p w14:paraId="3384035D" w14:textId="77777777" w:rsidR="00BA216B" w:rsidRDefault="00BA216B" w:rsidP="00614F98"/>
                          <w:p w14:paraId="6A81E3D8" w14:textId="77777777" w:rsidR="00BA216B" w:rsidRDefault="00BA216B" w:rsidP="00614F98"/>
                          <w:p w14:paraId="140EC63D" w14:textId="77777777" w:rsidR="00BA216B" w:rsidRDefault="00BA216B" w:rsidP="00614F98"/>
                          <w:p w14:paraId="15D7D3CD" w14:textId="77777777" w:rsidR="00BA216B" w:rsidRDefault="00BA216B" w:rsidP="00614F98"/>
                          <w:p w14:paraId="13E51772" w14:textId="77777777" w:rsidR="00BA216B" w:rsidRDefault="00BA216B" w:rsidP="00614F98"/>
                          <w:p w14:paraId="56C13E30" w14:textId="77777777" w:rsidR="00BA216B" w:rsidRDefault="00BA216B" w:rsidP="00614F98"/>
                          <w:p w14:paraId="4E7BA61B" w14:textId="77777777" w:rsidR="00BA216B" w:rsidRDefault="00BA216B" w:rsidP="00614F98"/>
                          <w:p w14:paraId="78A03E82" w14:textId="77777777" w:rsidR="00BA216B" w:rsidRDefault="00BA216B" w:rsidP="00614F98"/>
                          <w:p w14:paraId="368B063A" w14:textId="77777777" w:rsidR="00BA216B" w:rsidRDefault="00BA216B" w:rsidP="00614F98"/>
                          <w:p w14:paraId="0E7AA26F" w14:textId="77777777" w:rsidR="00BA216B" w:rsidRDefault="00BA216B" w:rsidP="00614F98"/>
                          <w:p w14:paraId="11B63B1E" w14:textId="77777777" w:rsidR="00BA216B" w:rsidRDefault="00BA216B" w:rsidP="00614F98"/>
                          <w:p w14:paraId="1706A99E" w14:textId="77777777" w:rsidR="00BA216B" w:rsidRDefault="00BA216B" w:rsidP="00614F98"/>
                          <w:p w14:paraId="75A5E351" w14:textId="77777777" w:rsidR="00BA216B" w:rsidRDefault="00BA216B" w:rsidP="00614F98"/>
                          <w:p w14:paraId="780EA138" w14:textId="77777777" w:rsidR="00BA216B" w:rsidRDefault="00BA216B" w:rsidP="00614F98"/>
                          <w:p w14:paraId="644BD8DA" w14:textId="77777777" w:rsidR="00BA216B" w:rsidRDefault="00BA216B" w:rsidP="00614F98"/>
                          <w:p w14:paraId="4CCB189C" w14:textId="77777777" w:rsidR="00BA216B" w:rsidRDefault="00BA216B" w:rsidP="00614F98"/>
                          <w:p w14:paraId="267BE45A" w14:textId="77777777" w:rsidR="00BA216B" w:rsidRDefault="00BA216B" w:rsidP="00614F98"/>
                          <w:p w14:paraId="79F415B3" w14:textId="77777777" w:rsidR="00BA216B" w:rsidRDefault="00BA216B" w:rsidP="00614F98"/>
                          <w:p w14:paraId="23F17F65" w14:textId="77777777" w:rsidR="00BA216B" w:rsidRDefault="00BA216B" w:rsidP="00614F98"/>
                          <w:p w14:paraId="02B119D7" w14:textId="77777777" w:rsidR="00BA216B" w:rsidRDefault="00BA216B" w:rsidP="00614F98"/>
                          <w:p w14:paraId="5F38FFE8" w14:textId="77777777" w:rsidR="00BA216B" w:rsidRDefault="00BA216B" w:rsidP="00614F98"/>
                          <w:p w14:paraId="28BE46F8" w14:textId="77777777" w:rsidR="00BA216B" w:rsidRDefault="00BA216B" w:rsidP="00614F98"/>
                          <w:p w14:paraId="26B560DA" w14:textId="77777777" w:rsidR="00BA216B" w:rsidRDefault="00BA216B" w:rsidP="00614F98"/>
                          <w:p w14:paraId="17514CFC" w14:textId="77777777" w:rsidR="00BA216B" w:rsidRDefault="00BA216B" w:rsidP="00614F98"/>
                          <w:p w14:paraId="25032575" w14:textId="77777777" w:rsidR="00BA216B" w:rsidRDefault="00BA216B" w:rsidP="00614F98"/>
                          <w:p w14:paraId="04C0BF0B" w14:textId="77777777" w:rsidR="00BA216B" w:rsidRDefault="00BA216B" w:rsidP="00614F98"/>
                          <w:p w14:paraId="716DABAF" w14:textId="77777777" w:rsidR="00BA216B" w:rsidRDefault="00BA216B" w:rsidP="00614F98"/>
                          <w:p w14:paraId="17605C9A" w14:textId="77777777" w:rsidR="00BA216B" w:rsidRDefault="00BA216B" w:rsidP="00614F98"/>
                          <w:p w14:paraId="66CD3584" w14:textId="77777777" w:rsidR="00BA216B" w:rsidRDefault="00BA216B" w:rsidP="00614F98"/>
                          <w:p w14:paraId="698B0448" w14:textId="77777777" w:rsidR="00BA216B" w:rsidRDefault="00BA216B" w:rsidP="00614F98"/>
                          <w:p w14:paraId="15303D9D" w14:textId="77777777" w:rsidR="00BA216B" w:rsidRDefault="00BA216B" w:rsidP="00614F98"/>
                          <w:p w14:paraId="76B86262" w14:textId="77777777" w:rsidR="00BA216B" w:rsidRDefault="00BA216B" w:rsidP="00614F98"/>
                          <w:p w14:paraId="1AA34C34" w14:textId="77777777" w:rsidR="00BA216B" w:rsidRDefault="00BA216B" w:rsidP="00614F98"/>
                          <w:p w14:paraId="05AF3173" w14:textId="77777777" w:rsidR="00BA216B" w:rsidRDefault="00BA216B" w:rsidP="00614F98"/>
                          <w:p w14:paraId="2D08B1FD" w14:textId="77777777" w:rsidR="00BA216B" w:rsidRDefault="00BA216B" w:rsidP="00614F98"/>
                          <w:p w14:paraId="41A10D01" w14:textId="77777777" w:rsidR="00BA216B" w:rsidRDefault="00BA216B" w:rsidP="00614F98"/>
                          <w:p w14:paraId="5A7CADE3" w14:textId="77777777" w:rsidR="00BA216B" w:rsidRDefault="00BA216B" w:rsidP="00614F98"/>
                          <w:p w14:paraId="7C27C516" w14:textId="77777777" w:rsidR="00BA216B" w:rsidRDefault="00BA216B" w:rsidP="00614F98"/>
                          <w:p w14:paraId="1CC0E537" w14:textId="77777777" w:rsidR="00BA216B" w:rsidRDefault="00BA216B" w:rsidP="00614F98"/>
                          <w:p w14:paraId="2F262B26" w14:textId="77777777" w:rsidR="00BA216B" w:rsidRDefault="00BA216B" w:rsidP="00614F98"/>
                          <w:p w14:paraId="6652252C" w14:textId="77777777" w:rsidR="00BA216B" w:rsidRDefault="00BA216B" w:rsidP="00614F98"/>
                          <w:p w14:paraId="7868F70D" w14:textId="77777777" w:rsidR="00BA216B" w:rsidRDefault="00BA216B" w:rsidP="00614F98"/>
                          <w:p w14:paraId="6DDAA767" w14:textId="77777777" w:rsidR="00BA216B" w:rsidRDefault="00BA216B" w:rsidP="00614F98"/>
                          <w:p w14:paraId="78551A05" w14:textId="77777777" w:rsidR="00BA216B" w:rsidRDefault="00BA216B" w:rsidP="00614F98"/>
                          <w:p w14:paraId="73D4188A" w14:textId="77777777" w:rsidR="00BA216B" w:rsidRDefault="00BA216B" w:rsidP="00614F98"/>
                          <w:p w14:paraId="2ABE6789" w14:textId="77777777" w:rsidR="00BA216B" w:rsidRDefault="00BA216B" w:rsidP="00614F98"/>
                          <w:p w14:paraId="6596C0EB" w14:textId="77777777" w:rsidR="00BA216B" w:rsidRDefault="00BA216B" w:rsidP="00614F98"/>
                          <w:p w14:paraId="6373E284" w14:textId="77777777" w:rsidR="00BA216B" w:rsidRDefault="00BA216B" w:rsidP="00614F98"/>
                          <w:p w14:paraId="6FC5D86A" w14:textId="77777777" w:rsidR="00BA216B" w:rsidRDefault="00BA216B" w:rsidP="00614F98"/>
                          <w:p w14:paraId="140C3B05" w14:textId="77777777" w:rsidR="00BA216B" w:rsidRDefault="00BA216B" w:rsidP="00614F98"/>
                          <w:p w14:paraId="3440E07F" w14:textId="77777777" w:rsidR="00BA216B" w:rsidRDefault="00BA216B" w:rsidP="00614F98"/>
                          <w:p w14:paraId="37F12C06" w14:textId="77777777" w:rsidR="00BA216B" w:rsidRDefault="00BA216B" w:rsidP="00614F98"/>
                          <w:p w14:paraId="3A32AB63" w14:textId="77777777" w:rsidR="00BA216B" w:rsidRDefault="00BA216B" w:rsidP="00614F98"/>
                          <w:p w14:paraId="44E5BA33" w14:textId="77777777" w:rsidR="00BA216B" w:rsidRDefault="00BA216B" w:rsidP="00614F98"/>
                          <w:p w14:paraId="3C250A13" w14:textId="77777777" w:rsidR="00BA216B" w:rsidRDefault="00BA216B" w:rsidP="00614F98"/>
                          <w:p w14:paraId="740042AE" w14:textId="77777777" w:rsidR="00BA216B" w:rsidRDefault="00BA216B" w:rsidP="00614F98"/>
                          <w:p w14:paraId="490B0DDD" w14:textId="77777777" w:rsidR="00BA216B" w:rsidRDefault="00BA216B" w:rsidP="00614F98"/>
                          <w:p w14:paraId="481FAC7A" w14:textId="77777777" w:rsidR="00BA216B" w:rsidRDefault="00BA216B" w:rsidP="00614F98"/>
                          <w:p w14:paraId="0228B252" w14:textId="77777777" w:rsidR="00BA216B" w:rsidRDefault="00BA216B" w:rsidP="00614F98"/>
                          <w:p w14:paraId="6E4D99C6" w14:textId="77777777" w:rsidR="00BA216B" w:rsidRDefault="00BA216B" w:rsidP="00614F98"/>
                          <w:p w14:paraId="321144A8" w14:textId="77777777" w:rsidR="00BA216B" w:rsidRDefault="00BA216B" w:rsidP="00614F98"/>
                          <w:p w14:paraId="5B83B806" w14:textId="77777777" w:rsidR="00BA216B" w:rsidRDefault="00BA216B" w:rsidP="00614F98"/>
                          <w:p w14:paraId="67379399" w14:textId="77777777" w:rsidR="00BA216B" w:rsidRDefault="00BA216B" w:rsidP="00614F98"/>
                          <w:p w14:paraId="5A26311E" w14:textId="77777777" w:rsidR="00BA216B" w:rsidRDefault="00BA216B" w:rsidP="00614F98"/>
                          <w:p w14:paraId="06373241" w14:textId="77777777" w:rsidR="00BA216B" w:rsidRDefault="00BA216B" w:rsidP="00614F98"/>
                          <w:p w14:paraId="0E8F9FBD" w14:textId="77777777" w:rsidR="00BA216B" w:rsidRDefault="00BA216B" w:rsidP="00614F98"/>
                          <w:p w14:paraId="36EFCB03" w14:textId="77777777" w:rsidR="00BA216B" w:rsidRDefault="00BA216B" w:rsidP="00614F98"/>
                          <w:p w14:paraId="284BF228" w14:textId="77777777" w:rsidR="00BA216B" w:rsidRDefault="00BA216B" w:rsidP="00614F98"/>
                          <w:p w14:paraId="0495A7A0" w14:textId="77777777" w:rsidR="00BA216B" w:rsidRDefault="00BA216B" w:rsidP="00614F98"/>
                          <w:p w14:paraId="7C4C5659" w14:textId="77777777" w:rsidR="00BA216B" w:rsidRDefault="00BA216B" w:rsidP="00614F98"/>
                          <w:p w14:paraId="1799A180" w14:textId="77777777" w:rsidR="00BA216B" w:rsidRDefault="00BA216B" w:rsidP="00614F98"/>
                          <w:p w14:paraId="7BD56711" w14:textId="77777777" w:rsidR="00BA216B" w:rsidRDefault="00BA216B" w:rsidP="00614F98"/>
                          <w:p w14:paraId="44DFE086" w14:textId="77777777" w:rsidR="00BA216B" w:rsidRDefault="00BA216B" w:rsidP="00614F98"/>
                          <w:p w14:paraId="5BB55D81" w14:textId="77777777" w:rsidR="00BA216B" w:rsidRDefault="00BA216B" w:rsidP="00614F98"/>
                          <w:p w14:paraId="57D0FC1F" w14:textId="77777777" w:rsidR="00BA216B" w:rsidRDefault="00BA216B" w:rsidP="00614F98"/>
                          <w:p w14:paraId="07651E70" w14:textId="77777777" w:rsidR="00BA216B" w:rsidRDefault="00BA216B" w:rsidP="00614F98"/>
                          <w:p w14:paraId="4D4D54C0" w14:textId="77777777" w:rsidR="00BA216B" w:rsidRDefault="00BA216B" w:rsidP="00614F98"/>
                          <w:p w14:paraId="2AB92E15" w14:textId="77777777" w:rsidR="00BA216B" w:rsidRDefault="00BA216B" w:rsidP="00614F98"/>
                          <w:p w14:paraId="1D29976D" w14:textId="77777777" w:rsidR="00BA216B" w:rsidRDefault="00BA216B" w:rsidP="00614F98"/>
                          <w:p w14:paraId="5FA2E220" w14:textId="77777777" w:rsidR="00BA216B" w:rsidRDefault="00BA216B" w:rsidP="00614F98"/>
                          <w:p w14:paraId="06C9C1F1" w14:textId="77777777" w:rsidR="00BA216B" w:rsidRDefault="00BA216B" w:rsidP="00614F98"/>
                          <w:p w14:paraId="0521E5A3" w14:textId="77777777" w:rsidR="00BA216B" w:rsidRDefault="00BA216B" w:rsidP="00614F98"/>
                          <w:p w14:paraId="007362B4" w14:textId="77777777" w:rsidR="00BA216B" w:rsidRDefault="00BA216B" w:rsidP="00614F98"/>
                          <w:p w14:paraId="659E479D" w14:textId="77777777" w:rsidR="00BA216B" w:rsidRDefault="00BA216B" w:rsidP="00614F98"/>
                          <w:p w14:paraId="042E4308" w14:textId="77777777" w:rsidR="00BA216B" w:rsidRDefault="00BA216B" w:rsidP="00614F98"/>
                          <w:p w14:paraId="7DCE458C" w14:textId="77777777" w:rsidR="00BA216B" w:rsidRDefault="00BA216B" w:rsidP="00614F98"/>
                          <w:p w14:paraId="6D4EFC2D" w14:textId="77777777" w:rsidR="00BA216B" w:rsidRDefault="00BA216B" w:rsidP="00614F98"/>
                          <w:p w14:paraId="0A2D2EFB" w14:textId="77777777" w:rsidR="00BA216B" w:rsidRDefault="00BA216B" w:rsidP="00614F98"/>
                          <w:p w14:paraId="02700491" w14:textId="77777777" w:rsidR="00BA216B" w:rsidRDefault="00BA216B" w:rsidP="00614F98"/>
                          <w:p w14:paraId="1E6BD6B1" w14:textId="77777777" w:rsidR="00BA216B" w:rsidRDefault="00BA216B" w:rsidP="00614F98"/>
                          <w:p w14:paraId="2A17F7A1" w14:textId="77777777" w:rsidR="00BA216B" w:rsidRDefault="00BA216B" w:rsidP="00614F98"/>
                          <w:p w14:paraId="7483B639" w14:textId="77777777" w:rsidR="00BA216B" w:rsidRDefault="00BA216B" w:rsidP="00614F98"/>
                          <w:p w14:paraId="7BF2A7A2" w14:textId="77777777" w:rsidR="00BA216B" w:rsidRDefault="00BA216B" w:rsidP="00614F98"/>
                          <w:p w14:paraId="2715E6AB" w14:textId="77777777" w:rsidR="00BA216B" w:rsidRDefault="00BA216B" w:rsidP="00614F98"/>
                          <w:p w14:paraId="0E3EE87E" w14:textId="77777777" w:rsidR="00BA216B" w:rsidRDefault="00BA216B" w:rsidP="00614F98"/>
                          <w:p w14:paraId="1E69F05C" w14:textId="77777777" w:rsidR="00BA216B" w:rsidRDefault="00BA216B" w:rsidP="00614F98"/>
                          <w:p w14:paraId="6136B0F1" w14:textId="77777777" w:rsidR="00BA216B" w:rsidRDefault="00BA216B" w:rsidP="00614F98"/>
                          <w:p w14:paraId="0A2EFE3F" w14:textId="77777777" w:rsidR="00BA216B" w:rsidRDefault="00BA216B" w:rsidP="00614F98"/>
                          <w:p w14:paraId="47DC718E" w14:textId="77777777" w:rsidR="00BA216B" w:rsidRDefault="00BA216B" w:rsidP="00614F98"/>
                          <w:p w14:paraId="6EFD370A" w14:textId="77777777" w:rsidR="00BA216B" w:rsidRDefault="00BA216B" w:rsidP="00614F98"/>
                          <w:p w14:paraId="03356E67" w14:textId="77777777" w:rsidR="00BA216B" w:rsidRDefault="00BA216B" w:rsidP="00614F98"/>
                          <w:p w14:paraId="33D90AF5" w14:textId="77777777" w:rsidR="00BA216B" w:rsidRDefault="00BA216B" w:rsidP="00614F98"/>
                          <w:p w14:paraId="288632EC" w14:textId="77777777" w:rsidR="00BA216B" w:rsidRDefault="00BA216B" w:rsidP="00614F98"/>
                          <w:p w14:paraId="3F5C5104" w14:textId="77777777" w:rsidR="00BA216B" w:rsidRDefault="00BA216B" w:rsidP="00614F98"/>
                          <w:p w14:paraId="539CD2A8" w14:textId="77777777" w:rsidR="00BA216B" w:rsidRDefault="00BA216B" w:rsidP="00614F98"/>
                          <w:p w14:paraId="424A4675" w14:textId="77777777" w:rsidR="00BA216B" w:rsidRDefault="00BA216B" w:rsidP="00614F98"/>
                          <w:p w14:paraId="367DBEA9" w14:textId="77777777" w:rsidR="00BA216B" w:rsidRDefault="00BA216B" w:rsidP="00614F98"/>
                          <w:p w14:paraId="1108302A" w14:textId="77777777" w:rsidR="00BA216B" w:rsidRDefault="00BA216B" w:rsidP="00614F98"/>
                          <w:p w14:paraId="022C7BC6" w14:textId="77777777" w:rsidR="00BA216B" w:rsidRDefault="00BA216B" w:rsidP="00614F98"/>
                          <w:p w14:paraId="7F951D76" w14:textId="77777777" w:rsidR="00BA216B" w:rsidRDefault="00BA216B" w:rsidP="00614F98"/>
                          <w:p w14:paraId="16984377" w14:textId="77777777" w:rsidR="00BA216B" w:rsidRDefault="00BA216B" w:rsidP="00614F98"/>
                          <w:p w14:paraId="6A60DF8E" w14:textId="77777777" w:rsidR="00BA216B" w:rsidRDefault="00BA216B" w:rsidP="00614F98"/>
                          <w:p w14:paraId="216D34B0" w14:textId="77777777" w:rsidR="00BA216B" w:rsidRDefault="00BA216B" w:rsidP="00614F98"/>
                          <w:p w14:paraId="758AFF34" w14:textId="77777777" w:rsidR="00BA216B" w:rsidRDefault="00BA216B" w:rsidP="00614F98"/>
                          <w:p w14:paraId="706D61BA" w14:textId="77777777" w:rsidR="00BA216B" w:rsidRDefault="00BA216B" w:rsidP="00614F98"/>
                          <w:p w14:paraId="2F4B15E1" w14:textId="77777777" w:rsidR="00BA216B" w:rsidRDefault="00BA216B" w:rsidP="00614F98"/>
                          <w:p w14:paraId="6E933592" w14:textId="77777777" w:rsidR="00BA216B" w:rsidRDefault="00BA216B" w:rsidP="00614F98"/>
                          <w:p w14:paraId="207B2444" w14:textId="77777777" w:rsidR="00BA216B" w:rsidRDefault="00BA216B" w:rsidP="00614F98"/>
                          <w:p w14:paraId="2F2B12DB" w14:textId="77777777" w:rsidR="00BA216B" w:rsidRDefault="00BA216B" w:rsidP="00614F98"/>
                          <w:p w14:paraId="227F2058" w14:textId="77777777" w:rsidR="00BA216B" w:rsidRDefault="00BA216B" w:rsidP="00614F98"/>
                          <w:p w14:paraId="0208A012" w14:textId="77777777" w:rsidR="00BA216B" w:rsidRDefault="00BA216B" w:rsidP="00614F98"/>
                          <w:p w14:paraId="1FF18CB0" w14:textId="77777777" w:rsidR="00BA216B" w:rsidRDefault="00BA216B" w:rsidP="00614F98"/>
                          <w:p w14:paraId="10AEED9F" w14:textId="77777777" w:rsidR="00BA216B" w:rsidRDefault="00BA216B" w:rsidP="00614F98"/>
                          <w:p w14:paraId="21DEA14A" w14:textId="77777777" w:rsidR="00BA216B" w:rsidRDefault="00BA216B" w:rsidP="00614F98"/>
                          <w:p w14:paraId="74DE5405" w14:textId="77777777" w:rsidR="00BA216B" w:rsidRDefault="00BA216B" w:rsidP="00614F98"/>
                          <w:p w14:paraId="104A303E" w14:textId="77777777" w:rsidR="00BA216B" w:rsidRDefault="00BA216B" w:rsidP="00614F98"/>
                          <w:p w14:paraId="092967B5" w14:textId="77777777" w:rsidR="00BA216B" w:rsidRDefault="00BA216B" w:rsidP="00614F98"/>
                          <w:p w14:paraId="147C528A" w14:textId="77777777" w:rsidR="00BA216B" w:rsidRDefault="00BA216B" w:rsidP="00614F98"/>
                          <w:p w14:paraId="00772C10" w14:textId="77777777" w:rsidR="00BA216B" w:rsidRDefault="00BA216B" w:rsidP="00614F98"/>
                          <w:p w14:paraId="76E21091" w14:textId="77777777" w:rsidR="00BA216B" w:rsidRDefault="00BA216B" w:rsidP="00614F98"/>
                          <w:p w14:paraId="59A271B4" w14:textId="77777777" w:rsidR="00BA216B" w:rsidRDefault="00BA216B" w:rsidP="00614F98"/>
                          <w:p w14:paraId="47F0E27A" w14:textId="77777777" w:rsidR="00BA216B" w:rsidRDefault="00BA216B" w:rsidP="00614F98"/>
                          <w:p w14:paraId="7F2D4539" w14:textId="77777777" w:rsidR="00BA216B" w:rsidRDefault="00BA216B" w:rsidP="00614F98"/>
                          <w:p w14:paraId="06C592EC" w14:textId="77777777" w:rsidR="00BA216B" w:rsidRDefault="00BA216B" w:rsidP="00614F98"/>
                          <w:p w14:paraId="64A21AE9" w14:textId="77777777" w:rsidR="00BA216B" w:rsidRDefault="00BA216B" w:rsidP="00614F98"/>
                          <w:p w14:paraId="39EF38CF" w14:textId="77777777" w:rsidR="00BA216B" w:rsidRDefault="00BA216B" w:rsidP="00614F98"/>
                          <w:p w14:paraId="296320B6" w14:textId="77777777" w:rsidR="00BA216B" w:rsidRDefault="00BA216B" w:rsidP="00614F98"/>
                          <w:p w14:paraId="5AEAB2D8" w14:textId="77777777" w:rsidR="00BA216B" w:rsidRDefault="00BA216B" w:rsidP="00614F98"/>
                          <w:p w14:paraId="78DBE24E" w14:textId="77777777" w:rsidR="00BA216B" w:rsidRDefault="00BA216B" w:rsidP="00614F98"/>
                          <w:p w14:paraId="2685C25F" w14:textId="77777777" w:rsidR="00BA216B" w:rsidRDefault="00BA216B" w:rsidP="00614F98"/>
                          <w:p w14:paraId="747E900C" w14:textId="77777777" w:rsidR="00BA216B" w:rsidRDefault="00BA216B" w:rsidP="00614F98"/>
                          <w:p w14:paraId="36691EE3" w14:textId="77777777" w:rsidR="00BA216B" w:rsidRDefault="00BA216B" w:rsidP="00614F98"/>
                          <w:p w14:paraId="79D2AE1F" w14:textId="77777777" w:rsidR="00BA216B" w:rsidRDefault="00BA216B" w:rsidP="00614F98"/>
                          <w:p w14:paraId="226EDC4A" w14:textId="77777777" w:rsidR="00BA216B" w:rsidRDefault="00BA216B" w:rsidP="00614F98"/>
                          <w:p w14:paraId="1205D4A2" w14:textId="77777777" w:rsidR="00BA216B" w:rsidRDefault="00BA216B" w:rsidP="00614F98"/>
                          <w:p w14:paraId="04BB04DA" w14:textId="77777777" w:rsidR="00BA216B" w:rsidRDefault="00BA216B" w:rsidP="00614F98"/>
                          <w:p w14:paraId="15B5C2F0" w14:textId="77777777" w:rsidR="00BA216B" w:rsidRDefault="00BA216B" w:rsidP="00614F98"/>
                          <w:p w14:paraId="79043D50" w14:textId="77777777" w:rsidR="00BA216B" w:rsidRDefault="00BA216B" w:rsidP="00614F98"/>
                          <w:p w14:paraId="32B114E2" w14:textId="77777777" w:rsidR="00BA216B" w:rsidRDefault="00BA216B" w:rsidP="00614F98"/>
                          <w:p w14:paraId="4E7AEE74" w14:textId="77777777" w:rsidR="00BA216B" w:rsidRDefault="00BA216B" w:rsidP="00614F98"/>
                          <w:p w14:paraId="5D1AB580" w14:textId="77777777" w:rsidR="00BA216B" w:rsidRDefault="00BA216B" w:rsidP="00614F98"/>
                          <w:p w14:paraId="64B1D5C6" w14:textId="77777777" w:rsidR="00BA216B" w:rsidRDefault="00BA216B" w:rsidP="00614F98"/>
                          <w:p w14:paraId="15630AD0" w14:textId="77777777" w:rsidR="00BA216B" w:rsidRDefault="00BA216B" w:rsidP="00614F98"/>
                          <w:p w14:paraId="13A28709" w14:textId="77777777" w:rsidR="00BA216B" w:rsidRDefault="00BA216B" w:rsidP="00614F98"/>
                          <w:p w14:paraId="5D2323F5" w14:textId="77777777" w:rsidR="00BA216B" w:rsidRDefault="00BA216B" w:rsidP="00614F98"/>
                          <w:p w14:paraId="282756FB" w14:textId="77777777" w:rsidR="00BA216B" w:rsidRDefault="00BA216B" w:rsidP="00614F98"/>
                          <w:p w14:paraId="0840A105" w14:textId="77777777" w:rsidR="00BA216B" w:rsidRDefault="00BA216B" w:rsidP="00614F98"/>
                          <w:p w14:paraId="326DFB62" w14:textId="77777777" w:rsidR="00BA216B" w:rsidRDefault="00BA216B" w:rsidP="00614F98"/>
                          <w:p w14:paraId="4051ABC7" w14:textId="77777777" w:rsidR="00BA216B" w:rsidRDefault="00BA216B" w:rsidP="00614F98"/>
                          <w:p w14:paraId="1837CE95" w14:textId="77777777" w:rsidR="00BA216B" w:rsidRDefault="00BA216B" w:rsidP="00614F98"/>
                          <w:p w14:paraId="2FFCE313" w14:textId="77777777" w:rsidR="00BA216B" w:rsidRDefault="00BA216B" w:rsidP="00614F98"/>
                          <w:p w14:paraId="13A02B8B" w14:textId="77777777" w:rsidR="00BA216B" w:rsidRDefault="00BA216B" w:rsidP="00614F98"/>
                          <w:p w14:paraId="02B32C98" w14:textId="77777777" w:rsidR="00BA216B" w:rsidRDefault="00BA216B" w:rsidP="00614F98"/>
                          <w:p w14:paraId="2EC2866E" w14:textId="77777777" w:rsidR="00BA216B" w:rsidRDefault="00BA216B" w:rsidP="00614F98"/>
                          <w:p w14:paraId="77AC012D" w14:textId="77777777" w:rsidR="00BA216B" w:rsidRDefault="00BA216B" w:rsidP="00614F98"/>
                          <w:p w14:paraId="1CB61CAD" w14:textId="77777777" w:rsidR="00BA216B" w:rsidRDefault="00BA216B" w:rsidP="00614F98"/>
                          <w:p w14:paraId="1176E01C" w14:textId="77777777" w:rsidR="00BA216B" w:rsidRDefault="00BA216B" w:rsidP="00614F98"/>
                          <w:p w14:paraId="18803BAF" w14:textId="77777777" w:rsidR="00BA216B" w:rsidRDefault="00BA216B" w:rsidP="00614F98"/>
                          <w:p w14:paraId="0A7E742E" w14:textId="77777777" w:rsidR="00BA216B" w:rsidRDefault="00BA216B" w:rsidP="00614F98"/>
                          <w:p w14:paraId="303BC6C1" w14:textId="77777777" w:rsidR="00BA216B" w:rsidRDefault="00BA216B" w:rsidP="00614F98"/>
                          <w:p w14:paraId="00449CE1" w14:textId="77777777" w:rsidR="00BA216B" w:rsidRDefault="00BA216B" w:rsidP="00614F98"/>
                          <w:p w14:paraId="63431125" w14:textId="77777777" w:rsidR="00BA216B" w:rsidRDefault="00BA216B" w:rsidP="00614F98"/>
                          <w:p w14:paraId="1EF59522" w14:textId="77777777" w:rsidR="00BA216B" w:rsidRDefault="00BA216B" w:rsidP="00614F98"/>
                          <w:p w14:paraId="4E66EF4D" w14:textId="77777777" w:rsidR="00BA216B" w:rsidRDefault="00BA216B" w:rsidP="00614F98"/>
                          <w:p w14:paraId="5DF72E6B" w14:textId="77777777" w:rsidR="00BA216B" w:rsidRDefault="00BA216B" w:rsidP="00614F98"/>
                          <w:p w14:paraId="6EBCA9B7" w14:textId="77777777" w:rsidR="00BA216B" w:rsidRDefault="00BA216B" w:rsidP="00614F98"/>
                          <w:p w14:paraId="56C7D26E" w14:textId="77777777" w:rsidR="00BA216B" w:rsidRDefault="00BA216B" w:rsidP="00614F98"/>
                          <w:p w14:paraId="4AE0B707" w14:textId="77777777" w:rsidR="00BA216B" w:rsidRDefault="00BA216B" w:rsidP="00614F98"/>
                          <w:p w14:paraId="29DA650E" w14:textId="77777777" w:rsidR="00BA216B" w:rsidRDefault="00BA216B" w:rsidP="00614F98"/>
                          <w:p w14:paraId="3A6397F0" w14:textId="77777777" w:rsidR="00BA216B" w:rsidRDefault="00BA216B" w:rsidP="00614F98"/>
                          <w:p w14:paraId="19C8A177" w14:textId="77777777" w:rsidR="00BA216B" w:rsidRDefault="00BA216B" w:rsidP="00614F98"/>
                          <w:p w14:paraId="40E70C73" w14:textId="77777777" w:rsidR="00BA216B" w:rsidRDefault="00BA216B" w:rsidP="00614F98"/>
                          <w:p w14:paraId="7AD576C8" w14:textId="77777777" w:rsidR="00BA216B" w:rsidRDefault="00BA216B" w:rsidP="00614F98"/>
                          <w:p w14:paraId="6A3AE325" w14:textId="77777777" w:rsidR="00BA216B" w:rsidRDefault="00BA216B" w:rsidP="00614F98"/>
                          <w:p w14:paraId="7028F275" w14:textId="77777777" w:rsidR="00BA216B" w:rsidRDefault="00BA216B" w:rsidP="00614F98"/>
                          <w:p w14:paraId="6DEA618C" w14:textId="77777777" w:rsidR="00BA216B" w:rsidRDefault="00BA216B" w:rsidP="00614F98"/>
                          <w:p w14:paraId="53AD1931" w14:textId="77777777" w:rsidR="00BA216B" w:rsidRDefault="00BA216B" w:rsidP="00614F98"/>
                          <w:p w14:paraId="32AC44D8" w14:textId="77777777" w:rsidR="00BA216B" w:rsidRDefault="00BA216B" w:rsidP="00614F98"/>
                          <w:p w14:paraId="15D9D65B" w14:textId="77777777" w:rsidR="00BA216B" w:rsidRDefault="00BA216B" w:rsidP="00614F98"/>
                          <w:p w14:paraId="61012A43" w14:textId="77777777" w:rsidR="00BA216B" w:rsidRDefault="00BA216B" w:rsidP="00614F98"/>
                          <w:p w14:paraId="04BF37F1" w14:textId="77777777" w:rsidR="00BA216B" w:rsidRDefault="00BA216B" w:rsidP="00614F98"/>
                          <w:p w14:paraId="36D1C5BC" w14:textId="77777777" w:rsidR="00BA216B" w:rsidRDefault="00BA216B" w:rsidP="00614F98"/>
                          <w:p w14:paraId="289B8514" w14:textId="77777777" w:rsidR="00BA216B" w:rsidRDefault="00BA216B" w:rsidP="00614F98"/>
                          <w:p w14:paraId="714D2A8D" w14:textId="77777777" w:rsidR="00BA216B" w:rsidRDefault="00BA216B" w:rsidP="00614F98"/>
                          <w:p w14:paraId="38665EB5" w14:textId="77777777" w:rsidR="00BA216B" w:rsidRDefault="00BA216B" w:rsidP="00614F98"/>
                          <w:p w14:paraId="4A4C066B" w14:textId="77777777" w:rsidR="00BA216B" w:rsidRDefault="00BA216B" w:rsidP="00614F98"/>
                          <w:p w14:paraId="619F0758" w14:textId="77777777" w:rsidR="00BA216B" w:rsidRDefault="00BA216B" w:rsidP="00614F98"/>
                          <w:p w14:paraId="2CE997F5" w14:textId="77777777" w:rsidR="00BA216B" w:rsidRDefault="00BA216B" w:rsidP="00614F98"/>
                          <w:p w14:paraId="18775571" w14:textId="77777777" w:rsidR="00BA216B" w:rsidRDefault="00BA216B" w:rsidP="00614F98"/>
                          <w:p w14:paraId="351595CF" w14:textId="77777777" w:rsidR="00BA216B" w:rsidRDefault="00BA216B" w:rsidP="00614F98"/>
                          <w:p w14:paraId="18210429" w14:textId="77777777" w:rsidR="00BA216B" w:rsidRDefault="00BA216B" w:rsidP="00614F98"/>
                          <w:p w14:paraId="45A96A31" w14:textId="77777777" w:rsidR="00BA216B" w:rsidRDefault="00BA216B" w:rsidP="00614F98"/>
                          <w:p w14:paraId="0F5BB6B7" w14:textId="77777777" w:rsidR="00BA216B" w:rsidRDefault="00BA216B" w:rsidP="00614F98"/>
                          <w:p w14:paraId="4C7D46F2" w14:textId="77777777" w:rsidR="00BA216B" w:rsidRDefault="00BA216B" w:rsidP="00614F98"/>
                          <w:p w14:paraId="7D17A227" w14:textId="77777777" w:rsidR="00BA216B" w:rsidRDefault="00BA216B" w:rsidP="00614F98"/>
                          <w:p w14:paraId="0EB4B61F" w14:textId="77777777" w:rsidR="00BA216B" w:rsidRDefault="00BA216B" w:rsidP="00614F98"/>
                          <w:p w14:paraId="45BB71CB" w14:textId="77777777" w:rsidR="00BA216B" w:rsidRDefault="00BA216B" w:rsidP="00614F98"/>
                          <w:p w14:paraId="43094ADE" w14:textId="77777777" w:rsidR="00BA216B" w:rsidRDefault="00BA216B" w:rsidP="00614F98"/>
                          <w:p w14:paraId="568A037C" w14:textId="77777777" w:rsidR="00BA216B" w:rsidRDefault="00BA216B" w:rsidP="00614F98"/>
                          <w:p w14:paraId="07B487EA" w14:textId="77777777" w:rsidR="00BA216B" w:rsidRDefault="00BA216B" w:rsidP="00614F98"/>
                          <w:p w14:paraId="33CEC3A5" w14:textId="77777777" w:rsidR="00BA216B" w:rsidRDefault="00BA216B" w:rsidP="00614F98"/>
                          <w:p w14:paraId="1E346E28" w14:textId="77777777" w:rsidR="00BA216B" w:rsidRDefault="00BA216B" w:rsidP="00614F98"/>
                          <w:p w14:paraId="5C72A682" w14:textId="77777777" w:rsidR="00BA216B" w:rsidRDefault="00BA216B" w:rsidP="00614F98"/>
                          <w:p w14:paraId="356AA8FC" w14:textId="77777777" w:rsidR="00BA216B" w:rsidRDefault="00BA216B" w:rsidP="00614F98"/>
                          <w:p w14:paraId="57E1AAA1" w14:textId="77777777" w:rsidR="00BA216B" w:rsidRDefault="00BA216B" w:rsidP="00614F98"/>
                          <w:p w14:paraId="075BCF96" w14:textId="77777777" w:rsidR="00BA216B" w:rsidRDefault="00BA216B" w:rsidP="00614F98"/>
                          <w:p w14:paraId="683772F3" w14:textId="77777777" w:rsidR="00BA216B" w:rsidRDefault="00BA216B" w:rsidP="00614F98"/>
                          <w:p w14:paraId="3241BCBB" w14:textId="77777777" w:rsidR="00BA216B" w:rsidRDefault="00BA216B" w:rsidP="00614F98"/>
                          <w:p w14:paraId="1EF20D5B" w14:textId="77777777" w:rsidR="00BA216B" w:rsidRDefault="00BA216B" w:rsidP="00614F98"/>
                          <w:p w14:paraId="46F7111C" w14:textId="77777777" w:rsidR="00BA216B" w:rsidRDefault="00BA216B" w:rsidP="00614F98"/>
                          <w:p w14:paraId="0F5829BB" w14:textId="77777777" w:rsidR="00BA216B" w:rsidRDefault="00BA216B" w:rsidP="00614F98"/>
                          <w:p w14:paraId="44459425" w14:textId="77777777" w:rsidR="00BA216B" w:rsidRDefault="00BA216B" w:rsidP="00614F98"/>
                          <w:p w14:paraId="3C512589" w14:textId="77777777" w:rsidR="00BA216B" w:rsidRDefault="00BA216B" w:rsidP="00614F98"/>
                          <w:p w14:paraId="1019C74C" w14:textId="77777777" w:rsidR="00BA216B" w:rsidRDefault="00BA216B" w:rsidP="00614F98"/>
                          <w:p w14:paraId="47FF6FDF" w14:textId="77777777" w:rsidR="00BA216B" w:rsidRDefault="00BA216B" w:rsidP="00614F98"/>
                          <w:p w14:paraId="2D739FDF" w14:textId="77777777" w:rsidR="00BA216B" w:rsidRDefault="00BA216B" w:rsidP="00614F98"/>
                          <w:p w14:paraId="47C8EA07" w14:textId="77777777" w:rsidR="00BA216B" w:rsidRDefault="00BA216B" w:rsidP="00614F98"/>
                          <w:p w14:paraId="01C6FB58" w14:textId="77777777" w:rsidR="00BA216B" w:rsidRDefault="00BA216B" w:rsidP="00614F98"/>
                          <w:p w14:paraId="49A5088E" w14:textId="77777777" w:rsidR="00BA216B" w:rsidRDefault="00BA216B" w:rsidP="00614F98"/>
                          <w:p w14:paraId="5B460228" w14:textId="77777777" w:rsidR="00BA216B" w:rsidRDefault="00BA216B" w:rsidP="00614F98"/>
                          <w:p w14:paraId="27CDAFD2" w14:textId="77777777" w:rsidR="00BA216B" w:rsidRDefault="00BA216B" w:rsidP="00614F98"/>
                          <w:p w14:paraId="18DEC55C" w14:textId="77777777" w:rsidR="00BA216B" w:rsidRDefault="00BA216B" w:rsidP="00614F98"/>
                          <w:p w14:paraId="35462B7F" w14:textId="77777777" w:rsidR="00BA216B" w:rsidRDefault="00BA216B" w:rsidP="00614F98"/>
                          <w:p w14:paraId="5FFF6F24" w14:textId="77777777" w:rsidR="00BA216B" w:rsidRDefault="00BA216B" w:rsidP="00614F98"/>
                          <w:p w14:paraId="6557A745" w14:textId="77777777" w:rsidR="00BA216B" w:rsidRDefault="00BA216B" w:rsidP="00614F98"/>
                          <w:p w14:paraId="6EB8F12F" w14:textId="77777777" w:rsidR="00BA216B" w:rsidRDefault="00BA216B" w:rsidP="00614F98"/>
                          <w:p w14:paraId="48098039" w14:textId="77777777" w:rsidR="00BA216B" w:rsidRDefault="00BA216B" w:rsidP="00614F98"/>
                          <w:p w14:paraId="2F88F721" w14:textId="77777777" w:rsidR="00BA216B" w:rsidRDefault="00BA216B" w:rsidP="00614F98"/>
                          <w:p w14:paraId="347D8076" w14:textId="77777777" w:rsidR="00BA216B" w:rsidRDefault="00BA216B" w:rsidP="00614F98"/>
                          <w:p w14:paraId="4DB5EFAE" w14:textId="77777777" w:rsidR="00BA216B" w:rsidRDefault="00BA216B" w:rsidP="00614F98"/>
                          <w:p w14:paraId="57B8C49F" w14:textId="77777777" w:rsidR="00BA216B" w:rsidRDefault="00BA216B" w:rsidP="00614F98"/>
                          <w:p w14:paraId="665BDC81" w14:textId="77777777" w:rsidR="00BA216B" w:rsidRDefault="00BA216B" w:rsidP="00614F98"/>
                          <w:p w14:paraId="6D272B69" w14:textId="77777777" w:rsidR="00BA216B" w:rsidRDefault="00BA216B" w:rsidP="00614F98"/>
                          <w:p w14:paraId="12B9403A" w14:textId="77777777" w:rsidR="00BA216B" w:rsidRDefault="00BA216B" w:rsidP="00614F98"/>
                          <w:p w14:paraId="67E1A5E5" w14:textId="77777777" w:rsidR="00BA216B" w:rsidRDefault="00BA216B" w:rsidP="00614F98"/>
                          <w:p w14:paraId="56A61E34" w14:textId="77777777" w:rsidR="00BA216B" w:rsidRDefault="00BA216B" w:rsidP="00614F98"/>
                          <w:p w14:paraId="3DE18CD4" w14:textId="77777777" w:rsidR="00BA216B" w:rsidRDefault="00BA216B" w:rsidP="00614F98"/>
                          <w:p w14:paraId="10E475FD" w14:textId="77777777" w:rsidR="00BA216B" w:rsidRDefault="00BA216B" w:rsidP="00614F98"/>
                          <w:p w14:paraId="278F1DA3" w14:textId="77777777" w:rsidR="00BA216B" w:rsidRDefault="00BA216B" w:rsidP="00614F98"/>
                          <w:p w14:paraId="3870CEEE" w14:textId="77777777" w:rsidR="00BA216B" w:rsidRDefault="00BA216B" w:rsidP="00614F98"/>
                          <w:p w14:paraId="5ABF5CB2" w14:textId="77777777" w:rsidR="00BA216B" w:rsidRDefault="00BA216B" w:rsidP="00614F98"/>
                          <w:p w14:paraId="7A540981" w14:textId="77777777" w:rsidR="00BA216B" w:rsidRDefault="00BA216B" w:rsidP="00614F98"/>
                          <w:p w14:paraId="04FD88D6" w14:textId="77777777" w:rsidR="00BA216B" w:rsidRDefault="00BA216B" w:rsidP="00614F98"/>
                          <w:p w14:paraId="0D772DAC" w14:textId="77777777" w:rsidR="00BA216B" w:rsidRDefault="00BA216B" w:rsidP="00614F98"/>
                          <w:p w14:paraId="301FCE3E" w14:textId="77777777" w:rsidR="00BA216B" w:rsidRDefault="00BA216B" w:rsidP="00614F98"/>
                          <w:p w14:paraId="4F37E130" w14:textId="77777777" w:rsidR="00BA216B" w:rsidRDefault="00BA216B" w:rsidP="00614F98"/>
                          <w:p w14:paraId="2DC6BEE9" w14:textId="77777777" w:rsidR="00BA216B" w:rsidRDefault="00BA216B" w:rsidP="00614F98"/>
                          <w:p w14:paraId="3C96CDA2" w14:textId="77777777" w:rsidR="00BA216B" w:rsidRDefault="00BA216B" w:rsidP="00614F98"/>
                          <w:p w14:paraId="005B834B" w14:textId="77777777" w:rsidR="00BA216B" w:rsidRDefault="00BA216B" w:rsidP="00614F98"/>
                          <w:p w14:paraId="51C873A4" w14:textId="77777777" w:rsidR="00BA216B" w:rsidRDefault="00BA216B" w:rsidP="00614F98"/>
                          <w:p w14:paraId="1209388B" w14:textId="77777777" w:rsidR="00BA216B" w:rsidRDefault="00BA216B" w:rsidP="00614F98"/>
                          <w:p w14:paraId="06CAE5D2" w14:textId="77777777" w:rsidR="00BA216B" w:rsidRDefault="00BA216B" w:rsidP="00614F98"/>
                          <w:p w14:paraId="30DF5B0B" w14:textId="77777777" w:rsidR="00BA216B" w:rsidRDefault="00BA216B" w:rsidP="00614F98"/>
                          <w:p w14:paraId="03B47FDA" w14:textId="77777777" w:rsidR="00BA216B" w:rsidRDefault="00BA216B" w:rsidP="00614F98"/>
                          <w:p w14:paraId="3E999348" w14:textId="77777777" w:rsidR="00BA216B" w:rsidRDefault="00BA216B" w:rsidP="00614F98"/>
                          <w:p w14:paraId="24B3F6C4" w14:textId="77777777" w:rsidR="00BA216B" w:rsidRDefault="00BA216B" w:rsidP="00614F98"/>
                          <w:p w14:paraId="270E8D3A" w14:textId="77777777" w:rsidR="00BA216B" w:rsidRDefault="00BA216B" w:rsidP="00614F98"/>
                          <w:p w14:paraId="744CC39B" w14:textId="77777777" w:rsidR="00BA216B" w:rsidRDefault="00BA216B" w:rsidP="00614F98"/>
                          <w:p w14:paraId="3FF913D6" w14:textId="77777777" w:rsidR="00BA216B" w:rsidRDefault="00BA216B" w:rsidP="00614F98"/>
                          <w:p w14:paraId="517ABC67" w14:textId="77777777" w:rsidR="00BA216B" w:rsidRDefault="00BA216B" w:rsidP="00614F98"/>
                          <w:p w14:paraId="6C9A9614" w14:textId="77777777" w:rsidR="00BA216B" w:rsidRDefault="00BA216B" w:rsidP="00614F98"/>
                          <w:p w14:paraId="017C753B" w14:textId="77777777" w:rsidR="00BA216B" w:rsidRDefault="00BA216B" w:rsidP="00614F98"/>
                          <w:p w14:paraId="1EAA0492" w14:textId="77777777" w:rsidR="00BA216B" w:rsidRDefault="00BA216B" w:rsidP="00614F98"/>
                          <w:p w14:paraId="7B7E07FD" w14:textId="77777777" w:rsidR="00BA216B" w:rsidRDefault="00BA216B" w:rsidP="00614F98"/>
                          <w:p w14:paraId="2D056E09" w14:textId="77777777" w:rsidR="00BA216B" w:rsidRDefault="00BA216B" w:rsidP="00614F98"/>
                          <w:p w14:paraId="445B078A" w14:textId="77777777" w:rsidR="00BA216B" w:rsidRDefault="00BA216B" w:rsidP="00614F98"/>
                          <w:p w14:paraId="733D22C7" w14:textId="77777777" w:rsidR="00BA216B" w:rsidRDefault="00BA216B" w:rsidP="00614F98"/>
                          <w:p w14:paraId="0B6C30D8" w14:textId="77777777" w:rsidR="00BA216B" w:rsidRDefault="00BA216B" w:rsidP="00614F98"/>
                          <w:p w14:paraId="509A8E62" w14:textId="77777777" w:rsidR="00BA216B" w:rsidRDefault="00BA216B" w:rsidP="00614F98"/>
                          <w:p w14:paraId="54551D1E" w14:textId="77777777" w:rsidR="00BA216B" w:rsidRDefault="00BA216B" w:rsidP="00614F98"/>
                          <w:p w14:paraId="604AE7BB" w14:textId="77777777" w:rsidR="00BA216B" w:rsidRDefault="00BA216B" w:rsidP="00614F98"/>
                          <w:p w14:paraId="34A8D6FD" w14:textId="77777777" w:rsidR="00BA216B" w:rsidRDefault="00BA216B" w:rsidP="00614F98"/>
                          <w:p w14:paraId="4C4C6A85" w14:textId="77777777" w:rsidR="00BA216B" w:rsidRDefault="00BA216B" w:rsidP="00614F98"/>
                          <w:p w14:paraId="2A9F5C84" w14:textId="77777777" w:rsidR="00BA216B" w:rsidRDefault="00BA216B" w:rsidP="00614F98"/>
                          <w:p w14:paraId="3EACF285" w14:textId="77777777" w:rsidR="00BA216B" w:rsidRDefault="00BA216B" w:rsidP="00614F98"/>
                          <w:p w14:paraId="0BE0A57F" w14:textId="77777777" w:rsidR="00BA216B" w:rsidRDefault="00BA216B" w:rsidP="00614F98"/>
                          <w:p w14:paraId="4439B00F" w14:textId="77777777" w:rsidR="00BA216B" w:rsidRDefault="00BA216B" w:rsidP="00614F98"/>
                          <w:p w14:paraId="74240EC1" w14:textId="77777777" w:rsidR="00BA216B" w:rsidRDefault="00BA216B" w:rsidP="00614F98"/>
                          <w:p w14:paraId="2657041E" w14:textId="77777777" w:rsidR="00BA216B" w:rsidRDefault="00BA216B" w:rsidP="00614F98"/>
                          <w:p w14:paraId="7345AC11" w14:textId="77777777" w:rsidR="00BA216B" w:rsidRDefault="00BA216B" w:rsidP="00614F98"/>
                          <w:p w14:paraId="52E6F8B8" w14:textId="77777777" w:rsidR="00BA216B" w:rsidRDefault="00BA216B" w:rsidP="00614F98"/>
                          <w:p w14:paraId="01E07E18" w14:textId="77777777" w:rsidR="00BA216B" w:rsidRDefault="00BA216B" w:rsidP="00614F98"/>
                          <w:p w14:paraId="1C520AA1" w14:textId="77777777" w:rsidR="00BA216B" w:rsidRDefault="00BA216B" w:rsidP="00614F98"/>
                          <w:p w14:paraId="126E86E7" w14:textId="77777777" w:rsidR="00BA216B" w:rsidRDefault="00BA216B" w:rsidP="00614F98"/>
                          <w:p w14:paraId="353A102E" w14:textId="77777777" w:rsidR="00BA216B" w:rsidRDefault="00BA216B" w:rsidP="00614F98"/>
                          <w:p w14:paraId="0F8B7A66" w14:textId="77777777" w:rsidR="00BA216B" w:rsidRDefault="00BA216B" w:rsidP="00614F98"/>
                          <w:p w14:paraId="74E34BAE" w14:textId="77777777" w:rsidR="00BA216B" w:rsidRDefault="00BA216B" w:rsidP="00614F98"/>
                          <w:p w14:paraId="4EDB4DFE" w14:textId="77777777" w:rsidR="00BA216B" w:rsidRDefault="00BA216B" w:rsidP="00614F98"/>
                          <w:p w14:paraId="4E4BE5CF" w14:textId="77777777" w:rsidR="00BA216B" w:rsidRDefault="00BA216B" w:rsidP="00614F98"/>
                          <w:p w14:paraId="50BC1C8D" w14:textId="77777777" w:rsidR="00BA216B" w:rsidRDefault="00BA216B" w:rsidP="00614F98"/>
                          <w:p w14:paraId="5BA02BB5" w14:textId="77777777" w:rsidR="00BA216B" w:rsidRDefault="00BA216B" w:rsidP="00614F98"/>
                          <w:p w14:paraId="2AB99A78" w14:textId="77777777" w:rsidR="00BA216B" w:rsidRDefault="00BA216B" w:rsidP="00614F98"/>
                          <w:p w14:paraId="2D67ADA9" w14:textId="77777777" w:rsidR="00BA216B" w:rsidRDefault="00BA216B" w:rsidP="00614F98"/>
                          <w:p w14:paraId="7D7DEB7B" w14:textId="77777777" w:rsidR="00BA216B" w:rsidRDefault="00BA216B" w:rsidP="00614F98"/>
                          <w:p w14:paraId="62BFCBA3" w14:textId="77777777" w:rsidR="00BA216B" w:rsidRDefault="00BA216B" w:rsidP="00614F98"/>
                          <w:p w14:paraId="72F41317" w14:textId="77777777" w:rsidR="00BA216B" w:rsidRDefault="00BA216B" w:rsidP="00614F98"/>
                          <w:p w14:paraId="188D4242" w14:textId="77777777" w:rsidR="00BA216B" w:rsidRDefault="00BA216B" w:rsidP="00614F98"/>
                          <w:p w14:paraId="7E339CD7" w14:textId="77777777" w:rsidR="00BA216B" w:rsidRDefault="00BA216B" w:rsidP="00614F98"/>
                          <w:p w14:paraId="1D14CD28" w14:textId="77777777" w:rsidR="00BA216B" w:rsidRDefault="00BA216B" w:rsidP="00614F98"/>
                          <w:p w14:paraId="420F447C" w14:textId="77777777" w:rsidR="00BA216B" w:rsidRDefault="00BA216B" w:rsidP="00614F98"/>
                          <w:p w14:paraId="5EC3116D" w14:textId="77777777" w:rsidR="00BA216B" w:rsidRDefault="00BA216B" w:rsidP="00614F98"/>
                          <w:p w14:paraId="7C806E44" w14:textId="77777777" w:rsidR="00BA216B" w:rsidRDefault="00BA216B" w:rsidP="00614F98"/>
                          <w:p w14:paraId="66132794" w14:textId="77777777" w:rsidR="00BA216B" w:rsidRDefault="00BA216B" w:rsidP="00614F98"/>
                          <w:p w14:paraId="07E242CB" w14:textId="77777777" w:rsidR="00BA216B" w:rsidRDefault="00BA216B" w:rsidP="00614F98"/>
                          <w:p w14:paraId="0E291A0D" w14:textId="77777777" w:rsidR="00BA216B" w:rsidRDefault="00BA216B" w:rsidP="00614F98"/>
                          <w:p w14:paraId="59D90FF4" w14:textId="77777777" w:rsidR="00BA216B" w:rsidRDefault="00BA216B" w:rsidP="00614F98"/>
                          <w:p w14:paraId="7745FC6C" w14:textId="77777777" w:rsidR="00BA216B" w:rsidRDefault="00BA216B" w:rsidP="00614F98"/>
                          <w:p w14:paraId="52F1B3F1" w14:textId="77777777" w:rsidR="00BA216B" w:rsidRDefault="00BA216B" w:rsidP="00614F98"/>
                          <w:p w14:paraId="1D91165F" w14:textId="77777777" w:rsidR="00BA216B" w:rsidRDefault="00BA216B" w:rsidP="00614F98"/>
                          <w:p w14:paraId="6213EA9D" w14:textId="77777777" w:rsidR="00BA216B" w:rsidRDefault="00BA216B" w:rsidP="00614F98"/>
                          <w:p w14:paraId="311C7A67" w14:textId="77777777" w:rsidR="00BA216B" w:rsidRDefault="00BA216B" w:rsidP="00614F98"/>
                          <w:p w14:paraId="2C909471" w14:textId="77777777" w:rsidR="00BA216B" w:rsidRDefault="00BA216B" w:rsidP="00614F98"/>
                          <w:p w14:paraId="419B706B" w14:textId="77777777" w:rsidR="00BA216B" w:rsidRDefault="00BA216B" w:rsidP="00614F98"/>
                          <w:p w14:paraId="033489A6" w14:textId="77777777" w:rsidR="00BA216B" w:rsidRDefault="00BA216B" w:rsidP="00614F98"/>
                          <w:p w14:paraId="11915171" w14:textId="77777777" w:rsidR="00BA216B" w:rsidRDefault="00BA216B" w:rsidP="00614F98"/>
                          <w:p w14:paraId="0EEE0F02" w14:textId="77777777" w:rsidR="00BA216B" w:rsidRDefault="00BA216B" w:rsidP="00614F98"/>
                          <w:p w14:paraId="5DC2779F" w14:textId="77777777" w:rsidR="00BA216B" w:rsidRDefault="00BA216B" w:rsidP="00614F98"/>
                          <w:p w14:paraId="0873FBF0" w14:textId="77777777" w:rsidR="00BA216B" w:rsidRDefault="00BA216B" w:rsidP="00614F98"/>
                          <w:p w14:paraId="6494CC40" w14:textId="77777777" w:rsidR="00BA216B" w:rsidRDefault="00BA216B" w:rsidP="00614F98"/>
                          <w:p w14:paraId="3B6C9794" w14:textId="77777777" w:rsidR="00BA216B" w:rsidRDefault="00BA216B" w:rsidP="00614F98"/>
                          <w:p w14:paraId="4FFFEAEC" w14:textId="77777777" w:rsidR="00BA216B" w:rsidRDefault="00BA216B" w:rsidP="00614F98"/>
                          <w:p w14:paraId="27E437A1" w14:textId="77777777" w:rsidR="00BA216B" w:rsidRDefault="00BA216B" w:rsidP="00614F98"/>
                          <w:p w14:paraId="7936D16F" w14:textId="77777777" w:rsidR="00BA216B" w:rsidRDefault="00BA216B" w:rsidP="00614F98"/>
                          <w:p w14:paraId="470D8722" w14:textId="77777777" w:rsidR="00BA216B" w:rsidRDefault="00BA216B" w:rsidP="00614F98"/>
                          <w:p w14:paraId="6D060E46" w14:textId="77777777" w:rsidR="00BA216B" w:rsidRDefault="00BA216B" w:rsidP="00614F98"/>
                          <w:p w14:paraId="1C5E74FD" w14:textId="77777777" w:rsidR="00BA216B" w:rsidRDefault="00BA216B" w:rsidP="00614F98"/>
                          <w:p w14:paraId="6EBAD491" w14:textId="77777777" w:rsidR="00BA216B" w:rsidRDefault="00BA216B" w:rsidP="00614F98"/>
                          <w:p w14:paraId="1079A388" w14:textId="77777777" w:rsidR="00BA216B" w:rsidRDefault="00BA216B" w:rsidP="00614F98"/>
                          <w:p w14:paraId="25835EC4" w14:textId="77777777" w:rsidR="00BA216B" w:rsidRDefault="00BA216B" w:rsidP="00614F98"/>
                          <w:p w14:paraId="3BD74E2F" w14:textId="77777777" w:rsidR="00BA216B" w:rsidRDefault="00BA216B" w:rsidP="00614F98"/>
                          <w:p w14:paraId="4DDF37C4" w14:textId="77777777" w:rsidR="00BA216B" w:rsidRDefault="00BA216B" w:rsidP="00614F98"/>
                          <w:p w14:paraId="076B3A1D" w14:textId="77777777" w:rsidR="00BA216B" w:rsidRDefault="00BA216B" w:rsidP="00614F98"/>
                          <w:p w14:paraId="37A13132" w14:textId="77777777" w:rsidR="00BA216B" w:rsidRDefault="00BA216B" w:rsidP="00614F98"/>
                          <w:p w14:paraId="3DE909A8" w14:textId="77777777" w:rsidR="00BA216B" w:rsidRDefault="00BA216B" w:rsidP="00614F98"/>
                          <w:p w14:paraId="3024383E" w14:textId="77777777" w:rsidR="00BA216B" w:rsidRDefault="00BA216B" w:rsidP="00614F98"/>
                          <w:p w14:paraId="788E5D90" w14:textId="77777777" w:rsidR="00BA216B" w:rsidRDefault="00BA216B" w:rsidP="00614F98"/>
                          <w:p w14:paraId="08A8629D" w14:textId="77777777" w:rsidR="00BA216B" w:rsidRDefault="00BA216B" w:rsidP="00614F98"/>
                          <w:p w14:paraId="3EDBD9E8" w14:textId="77777777" w:rsidR="00BA216B" w:rsidRDefault="00BA216B" w:rsidP="00614F98"/>
                          <w:p w14:paraId="13436DF4" w14:textId="77777777" w:rsidR="00BA216B" w:rsidRDefault="00BA216B" w:rsidP="00614F98"/>
                          <w:p w14:paraId="1CDDE6DC" w14:textId="77777777" w:rsidR="00BA216B" w:rsidRDefault="00BA216B" w:rsidP="00614F98"/>
                          <w:p w14:paraId="07EE48C3" w14:textId="77777777" w:rsidR="00BA216B" w:rsidRDefault="00BA216B" w:rsidP="00614F98"/>
                          <w:p w14:paraId="5B6A1537" w14:textId="77777777" w:rsidR="00BA216B" w:rsidRDefault="00BA216B" w:rsidP="00614F98"/>
                          <w:p w14:paraId="0FBCB78D" w14:textId="77777777" w:rsidR="00BA216B" w:rsidRDefault="00BA216B" w:rsidP="00614F98"/>
                          <w:p w14:paraId="55DA4429" w14:textId="77777777" w:rsidR="00BA216B" w:rsidRDefault="00BA216B" w:rsidP="00614F98"/>
                          <w:p w14:paraId="3175AB9E" w14:textId="77777777" w:rsidR="00BA216B" w:rsidRDefault="00BA216B" w:rsidP="00614F98"/>
                          <w:p w14:paraId="0A459442" w14:textId="77777777" w:rsidR="00BA216B" w:rsidRDefault="00BA216B" w:rsidP="00614F98"/>
                          <w:p w14:paraId="2A5562DF" w14:textId="77777777" w:rsidR="00BA216B" w:rsidRDefault="00BA216B" w:rsidP="00614F98"/>
                          <w:p w14:paraId="28BED603" w14:textId="77777777" w:rsidR="00BA216B" w:rsidRDefault="00BA216B" w:rsidP="00614F98"/>
                          <w:p w14:paraId="3C24F221" w14:textId="77777777" w:rsidR="00BA216B" w:rsidRDefault="00BA216B" w:rsidP="00614F98"/>
                          <w:p w14:paraId="7069A8F0" w14:textId="77777777" w:rsidR="00BA216B" w:rsidRDefault="00BA216B" w:rsidP="00614F98"/>
                          <w:p w14:paraId="2082EDEF" w14:textId="77777777" w:rsidR="00BA216B" w:rsidRDefault="00BA216B" w:rsidP="00614F98"/>
                          <w:p w14:paraId="59EEAF48" w14:textId="77777777" w:rsidR="00BA216B" w:rsidRDefault="00BA216B" w:rsidP="00614F98"/>
                          <w:p w14:paraId="34C7459B" w14:textId="77777777" w:rsidR="00BA216B" w:rsidRDefault="00BA216B" w:rsidP="00614F98"/>
                          <w:p w14:paraId="5BC62D17" w14:textId="77777777" w:rsidR="00BA216B" w:rsidRDefault="00BA216B" w:rsidP="00614F98"/>
                          <w:p w14:paraId="5CBCA6C4" w14:textId="77777777" w:rsidR="00BA216B" w:rsidRDefault="00BA216B" w:rsidP="00614F98"/>
                          <w:p w14:paraId="4C569E1F" w14:textId="77777777" w:rsidR="00BA216B" w:rsidRDefault="00BA216B" w:rsidP="00614F98"/>
                          <w:p w14:paraId="31FCDAD6" w14:textId="77777777" w:rsidR="00BA216B" w:rsidRDefault="00BA216B" w:rsidP="00614F98"/>
                          <w:p w14:paraId="4C6419D6" w14:textId="77777777" w:rsidR="00BA216B" w:rsidRDefault="00BA216B" w:rsidP="00614F98"/>
                          <w:p w14:paraId="373FF545" w14:textId="77777777" w:rsidR="00BA216B" w:rsidRDefault="00BA216B" w:rsidP="00614F98"/>
                          <w:p w14:paraId="2BB11955" w14:textId="77777777" w:rsidR="00BA216B" w:rsidRDefault="00BA216B" w:rsidP="00614F98"/>
                          <w:p w14:paraId="44258D5F" w14:textId="77777777" w:rsidR="00BA216B" w:rsidRDefault="00BA216B" w:rsidP="00614F98"/>
                          <w:p w14:paraId="6FAD57E4" w14:textId="77777777" w:rsidR="00BA216B" w:rsidRDefault="00BA216B" w:rsidP="00614F98"/>
                          <w:p w14:paraId="6811B29F" w14:textId="77777777" w:rsidR="00BA216B" w:rsidRDefault="00BA216B" w:rsidP="00614F98"/>
                          <w:p w14:paraId="09FE7414" w14:textId="77777777" w:rsidR="00BA216B" w:rsidRDefault="00BA216B" w:rsidP="00614F98"/>
                          <w:p w14:paraId="01B7CF7A" w14:textId="77777777" w:rsidR="00BA216B" w:rsidRDefault="00BA216B" w:rsidP="00614F98"/>
                          <w:p w14:paraId="039F353E" w14:textId="77777777" w:rsidR="00BA216B" w:rsidRDefault="00BA216B" w:rsidP="00614F98"/>
                          <w:p w14:paraId="0DCA4EAA" w14:textId="77777777" w:rsidR="00BA216B" w:rsidRDefault="00BA216B" w:rsidP="00614F98"/>
                          <w:p w14:paraId="253890A3" w14:textId="77777777" w:rsidR="00BA216B" w:rsidRDefault="00BA216B" w:rsidP="00614F98"/>
                          <w:p w14:paraId="06119359" w14:textId="77777777" w:rsidR="00BA216B" w:rsidRDefault="00BA216B" w:rsidP="00614F98"/>
                          <w:p w14:paraId="6B4E7C28" w14:textId="77777777" w:rsidR="00BA216B" w:rsidRDefault="00BA216B" w:rsidP="00614F98"/>
                          <w:p w14:paraId="3CFE0347" w14:textId="77777777" w:rsidR="00BA216B" w:rsidRDefault="00BA216B" w:rsidP="00614F98"/>
                          <w:p w14:paraId="77D09CDF" w14:textId="77777777" w:rsidR="00BA216B" w:rsidRDefault="00BA216B" w:rsidP="00614F98"/>
                          <w:p w14:paraId="191F0E4D" w14:textId="77777777" w:rsidR="00BA216B" w:rsidRDefault="00BA216B" w:rsidP="00614F98"/>
                          <w:p w14:paraId="57745A0A" w14:textId="77777777" w:rsidR="00BA216B" w:rsidRDefault="00BA216B" w:rsidP="00614F98"/>
                          <w:p w14:paraId="25AF2912" w14:textId="77777777" w:rsidR="00BA216B" w:rsidRDefault="00BA216B" w:rsidP="00614F98"/>
                          <w:p w14:paraId="4BC75F8B" w14:textId="77777777" w:rsidR="00BA216B" w:rsidRDefault="00BA216B" w:rsidP="00614F98"/>
                          <w:p w14:paraId="3AA946B1" w14:textId="77777777" w:rsidR="00BA216B" w:rsidRDefault="00BA216B" w:rsidP="00614F98"/>
                          <w:p w14:paraId="0B09BD0F" w14:textId="77777777" w:rsidR="00BA216B" w:rsidRDefault="00BA216B" w:rsidP="00614F98"/>
                          <w:p w14:paraId="0FA6AA3D" w14:textId="77777777" w:rsidR="00BA216B" w:rsidRDefault="00BA216B" w:rsidP="00614F98"/>
                          <w:p w14:paraId="07DDAC12" w14:textId="77777777" w:rsidR="00BA216B" w:rsidRDefault="00BA216B" w:rsidP="00614F98"/>
                          <w:p w14:paraId="5E1EF412" w14:textId="77777777" w:rsidR="00BA216B" w:rsidRDefault="00BA216B" w:rsidP="00614F98"/>
                          <w:p w14:paraId="648645F5" w14:textId="77777777" w:rsidR="00BA216B" w:rsidRDefault="00BA216B" w:rsidP="00614F98"/>
                          <w:p w14:paraId="0E36A5AB" w14:textId="77777777" w:rsidR="00BA216B" w:rsidRDefault="00BA216B" w:rsidP="00614F98"/>
                          <w:p w14:paraId="617E468B" w14:textId="77777777" w:rsidR="00BA216B" w:rsidRDefault="00BA216B" w:rsidP="00614F98"/>
                          <w:p w14:paraId="44652FE4" w14:textId="77777777" w:rsidR="00BA216B" w:rsidRDefault="00BA216B" w:rsidP="00614F98"/>
                          <w:p w14:paraId="78EB1F28" w14:textId="77777777" w:rsidR="00BA216B" w:rsidRDefault="00BA216B" w:rsidP="00614F98"/>
                          <w:p w14:paraId="6F173FDC" w14:textId="77777777" w:rsidR="00BA216B" w:rsidRDefault="00BA216B" w:rsidP="00614F98"/>
                          <w:p w14:paraId="69F9BE59" w14:textId="77777777" w:rsidR="00BA216B" w:rsidRDefault="00BA216B" w:rsidP="00614F98"/>
                          <w:p w14:paraId="2D085E09" w14:textId="77777777" w:rsidR="00BA216B" w:rsidRDefault="00BA216B" w:rsidP="00614F98"/>
                          <w:p w14:paraId="350C42DB" w14:textId="77777777" w:rsidR="00BA216B" w:rsidRDefault="00BA216B" w:rsidP="00614F98"/>
                          <w:p w14:paraId="326D9F41" w14:textId="77777777" w:rsidR="00BA216B" w:rsidRDefault="00BA216B" w:rsidP="00614F98"/>
                          <w:p w14:paraId="32835655" w14:textId="77777777" w:rsidR="00BA216B" w:rsidRDefault="00BA216B" w:rsidP="00614F98"/>
                          <w:p w14:paraId="7393CCEC" w14:textId="77777777" w:rsidR="00BA216B" w:rsidRDefault="00BA216B" w:rsidP="00614F98"/>
                          <w:p w14:paraId="082975F8" w14:textId="77777777" w:rsidR="00BA216B" w:rsidRDefault="00BA216B" w:rsidP="00614F98"/>
                          <w:p w14:paraId="399F64DD" w14:textId="77777777" w:rsidR="00BA216B" w:rsidRDefault="00BA216B" w:rsidP="00614F98"/>
                          <w:p w14:paraId="32ED4DD9" w14:textId="77777777" w:rsidR="00BA216B" w:rsidRDefault="00BA216B" w:rsidP="00614F98"/>
                          <w:p w14:paraId="54D05652" w14:textId="77777777" w:rsidR="00BA216B" w:rsidRDefault="00BA216B" w:rsidP="00614F98"/>
                          <w:p w14:paraId="578C757C" w14:textId="77777777" w:rsidR="00BA216B" w:rsidRDefault="00BA216B" w:rsidP="00614F98"/>
                          <w:p w14:paraId="4283ECE4" w14:textId="77777777" w:rsidR="00BA216B" w:rsidRDefault="00BA216B" w:rsidP="00614F98"/>
                          <w:p w14:paraId="5A23AE4F" w14:textId="77777777" w:rsidR="00BA216B" w:rsidRDefault="00BA216B" w:rsidP="00614F98"/>
                          <w:p w14:paraId="25E2F17B" w14:textId="77777777" w:rsidR="00BA216B" w:rsidRDefault="00BA216B" w:rsidP="00614F98"/>
                          <w:p w14:paraId="0E56BAED" w14:textId="77777777" w:rsidR="00BA216B" w:rsidRDefault="00BA216B" w:rsidP="00614F98"/>
                          <w:p w14:paraId="304DD543" w14:textId="77777777" w:rsidR="00BA216B" w:rsidRDefault="00BA216B" w:rsidP="00614F98"/>
                          <w:p w14:paraId="34FB49E6" w14:textId="77777777" w:rsidR="00BA216B" w:rsidRDefault="00BA216B" w:rsidP="00614F98"/>
                          <w:p w14:paraId="274EDF3D" w14:textId="77777777" w:rsidR="00BA216B" w:rsidRDefault="00BA216B" w:rsidP="00614F98"/>
                          <w:p w14:paraId="17D6E31B" w14:textId="77777777" w:rsidR="00BA216B" w:rsidRDefault="00BA216B" w:rsidP="00614F98"/>
                          <w:p w14:paraId="29D34246" w14:textId="77777777" w:rsidR="00BA216B" w:rsidRDefault="00BA216B" w:rsidP="00614F98"/>
                          <w:p w14:paraId="28A24B80" w14:textId="77777777" w:rsidR="00BA216B" w:rsidRDefault="00BA216B" w:rsidP="00614F98"/>
                          <w:p w14:paraId="75373FB2" w14:textId="77777777" w:rsidR="00BA216B" w:rsidRDefault="00BA216B" w:rsidP="00614F98"/>
                          <w:p w14:paraId="63937377" w14:textId="77777777" w:rsidR="00BA216B" w:rsidRDefault="00BA216B" w:rsidP="00614F98"/>
                          <w:p w14:paraId="2AC19A56" w14:textId="77777777" w:rsidR="00BA216B" w:rsidRDefault="00BA216B" w:rsidP="00614F98"/>
                          <w:p w14:paraId="604AA39E" w14:textId="77777777" w:rsidR="00BA216B" w:rsidRDefault="00BA216B" w:rsidP="00614F98"/>
                          <w:p w14:paraId="2A73BE17" w14:textId="77777777" w:rsidR="00BA216B" w:rsidRDefault="00BA216B" w:rsidP="00614F98"/>
                          <w:p w14:paraId="35503C17" w14:textId="77777777" w:rsidR="00BA216B" w:rsidRDefault="00BA216B" w:rsidP="00614F98"/>
                          <w:p w14:paraId="621E1FFC" w14:textId="77777777" w:rsidR="00BA216B" w:rsidRDefault="00BA216B" w:rsidP="00614F98"/>
                          <w:p w14:paraId="38BDFA63" w14:textId="77777777" w:rsidR="00BA216B" w:rsidRDefault="00BA216B" w:rsidP="00614F98"/>
                          <w:p w14:paraId="6B3B7AC2" w14:textId="77777777" w:rsidR="00BA216B" w:rsidRDefault="00BA216B" w:rsidP="00614F98"/>
                          <w:p w14:paraId="63E159AA" w14:textId="77777777" w:rsidR="00BA216B" w:rsidRDefault="00BA216B" w:rsidP="00614F98"/>
                          <w:p w14:paraId="5739ABE5" w14:textId="77777777" w:rsidR="00BA216B" w:rsidRDefault="00BA216B" w:rsidP="00614F98"/>
                          <w:p w14:paraId="5A844190" w14:textId="77777777" w:rsidR="00BA216B" w:rsidRDefault="00BA216B" w:rsidP="00614F98"/>
                          <w:p w14:paraId="1ED41532" w14:textId="77777777" w:rsidR="00BA216B" w:rsidRDefault="00BA216B" w:rsidP="00614F98"/>
                          <w:p w14:paraId="493DD783" w14:textId="77777777" w:rsidR="00BA216B" w:rsidRDefault="00BA216B" w:rsidP="00614F98"/>
                          <w:p w14:paraId="648186D8" w14:textId="77777777" w:rsidR="00BA216B" w:rsidRDefault="00BA216B" w:rsidP="00614F98"/>
                          <w:p w14:paraId="581EE688" w14:textId="77777777" w:rsidR="00BA216B" w:rsidRDefault="00BA216B" w:rsidP="00614F98"/>
                          <w:p w14:paraId="347ED5FC" w14:textId="77777777" w:rsidR="00BA216B" w:rsidRDefault="00BA216B" w:rsidP="00614F98"/>
                          <w:p w14:paraId="00E3F194" w14:textId="77777777" w:rsidR="00BA216B" w:rsidRDefault="00BA216B" w:rsidP="00614F98"/>
                          <w:p w14:paraId="43B763C0" w14:textId="77777777" w:rsidR="00BA216B" w:rsidRDefault="00BA216B" w:rsidP="00614F98"/>
                          <w:p w14:paraId="6D7AA44D" w14:textId="77777777" w:rsidR="00BA216B" w:rsidRDefault="00BA216B" w:rsidP="00614F98"/>
                          <w:p w14:paraId="14FE0454" w14:textId="77777777" w:rsidR="00BA216B" w:rsidRDefault="00BA216B" w:rsidP="00614F98"/>
                          <w:p w14:paraId="6FF8C2C9" w14:textId="77777777" w:rsidR="00BA216B" w:rsidRDefault="00BA216B" w:rsidP="00614F98"/>
                          <w:p w14:paraId="355582AB" w14:textId="77777777" w:rsidR="00BA216B" w:rsidRDefault="00BA216B" w:rsidP="00614F98"/>
                          <w:p w14:paraId="2C82B875" w14:textId="77777777" w:rsidR="00BA216B" w:rsidRDefault="00BA216B" w:rsidP="00614F98"/>
                          <w:p w14:paraId="2DEB2E48" w14:textId="77777777" w:rsidR="00BA216B" w:rsidRDefault="00BA216B" w:rsidP="00614F98"/>
                          <w:p w14:paraId="325B4877" w14:textId="77777777" w:rsidR="00BA216B" w:rsidRDefault="00BA216B" w:rsidP="00614F98"/>
                          <w:p w14:paraId="72F7BB91" w14:textId="77777777" w:rsidR="00BA216B" w:rsidRDefault="00BA216B" w:rsidP="00614F98"/>
                          <w:p w14:paraId="24E3AEAD" w14:textId="77777777" w:rsidR="00BA216B" w:rsidRDefault="00BA216B" w:rsidP="00614F98"/>
                          <w:p w14:paraId="4DB0E635" w14:textId="77777777" w:rsidR="00BA216B" w:rsidRDefault="00BA216B" w:rsidP="00614F98"/>
                          <w:p w14:paraId="167C6469" w14:textId="77777777" w:rsidR="00BA216B" w:rsidRDefault="00BA216B" w:rsidP="00614F98"/>
                          <w:p w14:paraId="3D24CBDD" w14:textId="77777777" w:rsidR="00BA216B" w:rsidRDefault="00BA216B" w:rsidP="00614F98"/>
                          <w:p w14:paraId="47ADAE35" w14:textId="77777777" w:rsidR="00BA216B" w:rsidRDefault="00BA216B" w:rsidP="00614F98"/>
                          <w:p w14:paraId="6D0107AF" w14:textId="77777777" w:rsidR="00BA216B" w:rsidRDefault="00BA216B" w:rsidP="00614F98"/>
                          <w:p w14:paraId="5B90BC02" w14:textId="77777777" w:rsidR="00BA216B" w:rsidRDefault="00BA216B" w:rsidP="00614F98"/>
                          <w:p w14:paraId="5A89873F" w14:textId="77777777" w:rsidR="00BA216B" w:rsidRDefault="00BA216B" w:rsidP="00614F98"/>
                          <w:p w14:paraId="691652A7" w14:textId="77777777" w:rsidR="00BA216B" w:rsidRDefault="00BA216B" w:rsidP="00614F98"/>
                          <w:p w14:paraId="186DB78C" w14:textId="77777777" w:rsidR="00BA216B" w:rsidRDefault="00BA216B" w:rsidP="00614F98"/>
                          <w:p w14:paraId="44273865" w14:textId="77777777" w:rsidR="00BA216B" w:rsidRDefault="00BA216B" w:rsidP="00614F98"/>
                          <w:p w14:paraId="2FAB5FEC" w14:textId="77777777" w:rsidR="00BA216B" w:rsidRDefault="00BA216B" w:rsidP="00614F98"/>
                          <w:p w14:paraId="5C8BA36B" w14:textId="77777777" w:rsidR="00BA216B" w:rsidRDefault="00BA216B" w:rsidP="00614F98"/>
                          <w:p w14:paraId="74093308" w14:textId="77777777" w:rsidR="00BA216B" w:rsidRDefault="00BA216B" w:rsidP="00614F98"/>
                          <w:p w14:paraId="1FF7C114" w14:textId="77777777" w:rsidR="00BA216B" w:rsidRDefault="00BA216B" w:rsidP="00614F98"/>
                          <w:p w14:paraId="7EB6E9D0" w14:textId="77777777" w:rsidR="00BA216B" w:rsidRDefault="00BA216B" w:rsidP="00614F98"/>
                          <w:p w14:paraId="4A34D0B1" w14:textId="77777777" w:rsidR="00BA216B" w:rsidRDefault="00BA216B" w:rsidP="00614F98"/>
                          <w:p w14:paraId="6736E127" w14:textId="77777777" w:rsidR="00BA216B" w:rsidRDefault="00BA216B" w:rsidP="00614F98"/>
                          <w:p w14:paraId="3F68809E" w14:textId="77777777" w:rsidR="00BA216B" w:rsidRDefault="00BA216B" w:rsidP="00614F98"/>
                          <w:p w14:paraId="271AF302" w14:textId="77777777" w:rsidR="00BA216B" w:rsidRDefault="00BA216B" w:rsidP="00614F98"/>
                          <w:p w14:paraId="4FE963C0" w14:textId="77777777" w:rsidR="00BA216B" w:rsidRDefault="00BA216B" w:rsidP="00614F98"/>
                          <w:p w14:paraId="47A4964A" w14:textId="77777777" w:rsidR="00BA216B" w:rsidRDefault="00BA216B" w:rsidP="00614F98"/>
                          <w:p w14:paraId="1026710C" w14:textId="77777777" w:rsidR="00BA216B" w:rsidRDefault="00BA216B" w:rsidP="00614F98"/>
                          <w:p w14:paraId="2DCB9CDF" w14:textId="77777777" w:rsidR="00BA216B" w:rsidRDefault="00BA216B" w:rsidP="00614F98"/>
                          <w:p w14:paraId="774DE3BC" w14:textId="77777777" w:rsidR="00BA216B" w:rsidRDefault="00BA216B" w:rsidP="00614F98"/>
                          <w:p w14:paraId="0226A381" w14:textId="77777777" w:rsidR="00BA216B" w:rsidRDefault="00BA216B" w:rsidP="00614F98"/>
                          <w:p w14:paraId="1F5B3740" w14:textId="77777777" w:rsidR="00BA216B" w:rsidRDefault="00BA216B" w:rsidP="00614F98"/>
                          <w:p w14:paraId="09634C40" w14:textId="77777777" w:rsidR="00BA216B" w:rsidRDefault="00BA216B" w:rsidP="00614F98"/>
                          <w:p w14:paraId="4170EDFE" w14:textId="77777777" w:rsidR="00BA216B" w:rsidRDefault="00BA216B" w:rsidP="00614F98"/>
                          <w:p w14:paraId="246712B3" w14:textId="77777777" w:rsidR="00BA216B" w:rsidRDefault="00BA216B" w:rsidP="00614F98"/>
                          <w:p w14:paraId="2145264F" w14:textId="77777777" w:rsidR="00BA216B" w:rsidRDefault="00BA216B" w:rsidP="00614F98"/>
                          <w:p w14:paraId="74DB70E6" w14:textId="77777777" w:rsidR="00BA216B" w:rsidRDefault="00BA216B" w:rsidP="00614F98"/>
                          <w:p w14:paraId="21871D58" w14:textId="77777777" w:rsidR="00BA216B" w:rsidRDefault="00BA216B" w:rsidP="00614F98"/>
                          <w:p w14:paraId="577D8120" w14:textId="77777777" w:rsidR="00BA216B" w:rsidRDefault="00BA216B" w:rsidP="00614F98"/>
                          <w:p w14:paraId="04CF7F65" w14:textId="77777777" w:rsidR="00BA216B" w:rsidRDefault="00BA216B" w:rsidP="00614F98"/>
                          <w:p w14:paraId="27570635" w14:textId="77777777" w:rsidR="00BA216B" w:rsidRDefault="00BA216B" w:rsidP="00614F98"/>
                          <w:p w14:paraId="5095E1CA" w14:textId="77777777" w:rsidR="00BA216B" w:rsidRDefault="00BA216B" w:rsidP="00614F98"/>
                          <w:p w14:paraId="2103E79D" w14:textId="77777777" w:rsidR="00BA216B" w:rsidRDefault="00BA216B" w:rsidP="00614F98"/>
                          <w:p w14:paraId="2DD934B9" w14:textId="77777777" w:rsidR="00BA216B" w:rsidRDefault="00BA216B" w:rsidP="00614F98"/>
                          <w:p w14:paraId="00C86A03" w14:textId="77777777" w:rsidR="00BA216B" w:rsidRDefault="00BA216B" w:rsidP="00614F98"/>
                          <w:p w14:paraId="2397AF89" w14:textId="77777777" w:rsidR="00BA216B" w:rsidRDefault="00BA216B" w:rsidP="00614F98"/>
                          <w:p w14:paraId="0D35E853" w14:textId="77777777" w:rsidR="00BA216B" w:rsidRDefault="00BA216B" w:rsidP="00614F98"/>
                          <w:p w14:paraId="681E770D" w14:textId="77777777" w:rsidR="00BA216B" w:rsidRDefault="00BA216B" w:rsidP="00614F98"/>
                          <w:p w14:paraId="73CA2D6F" w14:textId="77777777" w:rsidR="00BA216B" w:rsidRDefault="00BA216B" w:rsidP="00614F98"/>
                          <w:p w14:paraId="2E3DFFA6" w14:textId="77777777" w:rsidR="00BA216B" w:rsidRDefault="00BA216B" w:rsidP="00614F98"/>
                          <w:p w14:paraId="1B8554C1" w14:textId="77777777" w:rsidR="00BA216B" w:rsidRDefault="00BA216B" w:rsidP="00614F98"/>
                          <w:p w14:paraId="65113499" w14:textId="77777777" w:rsidR="00BA216B" w:rsidRDefault="00BA216B" w:rsidP="00614F98"/>
                          <w:p w14:paraId="601BAC2B" w14:textId="77777777" w:rsidR="00BA216B" w:rsidRDefault="00BA216B" w:rsidP="00614F98"/>
                          <w:p w14:paraId="20A8DE9D" w14:textId="77777777" w:rsidR="00BA216B" w:rsidRDefault="00BA216B" w:rsidP="00614F98"/>
                          <w:p w14:paraId="09710395" w14:textId="77777777" w:rsidR="00BA216B" w:rsidRDefault="00BA216B" w:rsidP="00614F98"/>
                          <w:p w14:paraId="4FA316BD" w14:textId="77777777" w:rsidR="00BA216B" w:rsidRDefault="00BA216B" w:rsidP="00614F98"/>
                          <w:p w14:paraId="3EAC1F8F" w14:textId="77777777" w:rsidR="00BA216B" w:rsidRDefault="00BA216B" w:rsidP="00614F98"/>
                          <w:p w14:paraId="6C43950D" w14:textId="77777777" w:rsidR="00BA216B" w:rsidRDefault="00BA216B" w:rsidP="00614F98"/>
                          <w:p w14:paraId="77BA0755" w14:textId="77777777" w:rsidR="00BA216B" w:rsidRDefault="00BA216B" w:rsidP="00614F98"/>
                          <w:p w14:paraId="36B85292" w14:textId="77777777" w:rsidR="00BA216B" w:rsidRDefault="00BA216B" w:rsidP="00614F98"/>
                          <w:p w14:paraId="58448D45" w14:textId="77777777" w:rsidR="00BA216B" w:rsidRDefault="00BA216B" w:rsidP="00614F98"/>
                          <w:p w14:paraId="58EC6EED" w14:textId="77777777" w:rsidR="00BA216B" w:rsidRDefault="00BA216B" w:rsidP="00614F98"/>
                          <w:p w14:paraId="0168524B" w14:textId="77777777" w:rsidR="00BA216B" w:rsidRDefault="00BA216B" w:rsidP="00614F98"/>
                          <w:p w14:paraId="1A29B2B5" w14:textId="77777777" w:rsidR="00BA216B" w:rsidRDefault="00BA216B" w:rsidP="00614F98"/>
                          <w:p w14:paraId="4CB98AB8" w14:textId="77777777" w:rsidR="00BA216B" w:rsidRDefault="00BA216B" w:rsidP="00614F98"/>
                          <w:p w14:paraId="050B8655" w14:textId="77777777" w:rsidR="00BA216B" w:rsidRDefault="00BA216B" w:rsidP="00614F98"/>
                          <w:p w14:paraId="262D1FA1" w14:textId="77777777" w:rsidR="00BA216B" w:rsidRDefault="00BA216B" w:rsidP="00614F98"/>
                          <w:p w14:paraId="2C233889" w14:textId="77777777" w:rsidR="00BA216B" w:rsidRDefault="00BA216B" w:rsidP="00614F98"/>
                          <w:p w14:paraId="5E3C9976" w14:textId="77777777" w:rsidR="00BA216B" w:rsidRDefault="00BA216B" w:rsidP="00614F98"/>
                          <w:p w14:paraId="55D83ED3" w14:textId="77777777" w:rsidR="00BA216B" w:rsidRDefault="00BA216B" w:rsidP="00614F98"/>
                          <w:p w14:paraId="63EF0143" w14:textId="77777777" w:rsidR="00BA216B" w:rsidRDefault="00BA216B" w:rsidP="00614F98"/>
                          <w:p w14:paraId="631054A9" w14:textId="77777777" w:rsidR="00BA216B" w:rsidRDefault="00BA216B" w:rsidP="00614F98"/>
                          <w:p w14:paraId="048CB1C3" w14:textId="77777777" w:rsidR="00BA216B" w:rsidRDefault="00BA216B" w:rsidP="00614F98"/>
                          <w:p w14:paraId="248C3B91" w14:textId="77777777" w:rsidR="00BA216B" w:rsidRDefault="00BA216B" w:rsidP="00614F98"/>
                          <w:p w14:paraId="32D5E638" w14:textId="77777777" w:rsidR="00BA216B" w:rsidRDefault="00BA216B" w:rsidP="00614F98"/>
                          <w:p w14:paraId="52EDC331" w14:textId="77777777" w:rsidR="00BA216B" w:rsidRDefault="00BA216B" w:rsidP="00614F98"/>
                          <w:p w14:paraId="06660845" w14:textId="77777777" w:rsidR="00BA216B" w:rsidRDefault="00BA216B" w:rsidP="00614F98"/>
                          <w:p w14:paraId="1357EDE6" w14:textId="77777777" w:rsidR="00BA216B" w:rsidRDefault="00BA216B" w:rsidP="00614F98"/>
                          <w:p w14:paraId="2F4E5830" w14:textId="77777777" w:rsidR="00BA216B" w:rsidRDefault="00BA216B" w:rsidP="00614F98"/>
                          <w:p w14:paraId="6B99F5C9" w14:textId="77777777" w:rsidR="00BA216B" w:rsidRDefault="00BA216B" w:rsidP="00614F98"/>
                          <w:p w14:paraId="0C7723BF" w14:textId="77777777" w:rsidR="00BA216B" w:rsidRDefault="00BA216B" w:rsidP="00614F98"/>
                          <w:p w14:paraId="51A31673" w14:textId="77777777" w:rsidR="00BA216B" w:rsidRDefault="00BA216B" w:rsidP="00614F98"/>
                          <w:p w14:paraId="78A11F3A" w14:textId="77777777" w:rsidR="00BA216B" w:rsidRDefault="00BA216B" w:rsidP="00614F98"/>
                          <w:p w14:paraId="5837F206" w14:textId="77777777" w:rsidR="00BA216B" w:rsidRDefault="00BA216B" w:rsidP="00614F98"/>
                          <w:p w14:paraId="754CB70E" w14:textId="77777777" w:rsidR="00BA216B" w:rsidRDefault="00BA216B" w:rsidP="00614F98"/>
                          <w:p w14:paraId="1B177CFD" w14:textId="77777777" w:rsidR="00BA216B" w:rsidRDefault="00BA216B" w:rsidP="00614F98"/>
                          <w:p w14:paraId="6F22B4C6" w14:textId="77777777" w:rsidR="00BA216B" w:rsidRDefault="00BA216B" w:rsidP="00614F98"/>
                          <w:p w14:paraId="217DF8FB" w14:textId="77777777" w:rsidR="00BA216B" w:rsidRDefault="00BA216B" w:rsidP="00614F98"/>
                          <w:p w14:paraId="78C58222" w14:textId="77777777" w:rsidR="00BA216B" w:rsidRDefault="00BA216B" w:rsidP="00614F98"/>
                          <w:p w14:paraId="4C1E4118" w14:textId="77777777" w:rsidR="00BA216B" w:rsidRDefault="00BA216B" w:rsidP="00614F98"/>
                          <w:p w14:paraId="3FB4218A" w14:textId="77777777" w:rsidR="00BA216B" w:rsidRDefault="00BA216B" w:rsidP="00614F98"/>
                          <w:p w14:paraId="7C779394" w14:textId="77777777" w:rsidR="00BA216B" w:rsidRDefault="00BA216B" w:rsidP="00614F98"/>
                          <w:p w14:paraId="12659CEA" w14:textId="77777777" w:rsidR="00BA216B" w:rsidRDefault="00BA216B" w:rsidP="00614F98"/>
                          <w:p w14:paraId="5F417221" w14:textId="77777777" w:rsidR="00BA216B" w:rsidRDefault="00BA216B" w:rsidP="00614F98"/>
                          <w:p w14:paraId="6CC453DF" w14:textId="77777777" w:rsidR="00BA216B" w:rsidRDefault="00BA216B" w:rsidP="00614F98"/>
                          <w:p w14:paraId="42D283D4" w14:textId="77777777" w:rsidR="00BA216B" w:rsidRDefault="00BA216B" w:rsidP="00614F98"/>
                          <w:p w14:paraId="2118328F" w14:textId="77777777" w:rsidR="00BA216B" w:rsidRDefault="00BA216B" w:rsidP="00614F98"/>
                          <w:p w14:paraId="385869EC" w14:textId="77777777" w:rsidR="00BA216B" w:rsidRDefault="00BA216B" w:rsidP="00614F98"/>
                          <w:p w14:paraId="32E451A3" w14:textId="77777777" w:rsidR="00BA216B" w:rsidRDefault="00BA216B" w:rsidP="00614F98"/>
                          <w:p w14:paraId="7C1C97F4" w14:textId="77777777" w:rsidR="00BA216B" w:rsidRDefault="00BA216B" w:rsidP="00614F98"/>
                          <w:p w14:paraId="6FFE5F41" w14:textId="77777777" w:rsidR="00BA216B" w:rsidRDefault="00BA216B" w:rsidP="00614F98"/>
                          <w:p w14:paraId="0C9924F2" w14:textId="77777777" w:rsidR="00BA216B" w:rsidRDefault="00BA216B" w:rsidP="00614F98"/>
                          <w:p w14:paraId="6A2B13C8" w14:textId="77777777" w:rsidR="00BA216B" w:rsidRDefault="00BA216B" w:rsidP="00614F98"/>
                          <w:p w14:paraId="11A2BE85" w14:textId="77777777" w:rsidR="00BA216B" w:rsidRDefault="00BA216B" w:rsidP="00614F98"/>
                          <w:p w14:paraId="2B73A625" w14:textId="77777777" w:rsidR="00BA216B" w:rsidRDefault="00BA216B" w:rsidP="00614F98"/>
                          <w:p w14:paraId="0EB9AB44" w14:textId="77777777" w:rsidR="00BA216B" w:rsidRDefault="00BA216B" w:rsidP="00614F98"/>
                          <w:p w14:paraId="03EC10AC" w14:textId="77777777" w:rsidR="00BA216B" w:rsidRDefault="00BA216B" w:rsidP="00614F98"/>
                          <w:p w14:paraId="1248361B" w14:textId="77777777" w:rsidR="00BA216B" w:rsidRDefault="00BA216B" w:rsidP="00614F98"/>
                          <w:p w14:paraId="7750764F" w14:textId="77777777" w:rsidR="00BA216B" w:rsidRDefault="00BA216B" w:rsidP="00614F98"/>
                          <w:p w14:paraId="64D79FFF" w14:textId="77777777" w:rsidR="00BA216B" w:rsidRDefault="00BA216B" w:rsidP="00614F98"/>
                          <w:p w14:paraId="3F21D7AC" w14:textId="77777777" w:rsidR="00BA216B" w:rsidRDefault="00BA216B" w:rsidP="00614F98"/>
                          <w:p w14:paraId="105BB9C1" w14:textId="77777777" w:rsidR="00BA216B" w:rsidRDefault="00BA216B" w:rsidP="00614F98"/>
                          <w:p w14:paraId="29F1D38B" w14:textId="77777777" w:rsidR="00BA216B" w:rsidRDefault="00BA216B" w:rsidP="00614F98"/>
                          <w:p w14:paraId="3D4D3857" w14:textId="77777777" w:rsidR="00BA216B" w:rsidRDefault="00BA216B" w:rsidP="00614F98"/>
                          <w:p w14:paraId="567727F6" w14:textId="77777777" w:rsidR="00BA216B" w:rsidRDefault="00BA216B" w:rsidP="00614F98"/>
                          <w:p w14:paraId="3444F7B6" w14:textId="77777777" w:rsidR="00BA216B" w:rsidRDefault="00BA216B" w:rsidP="00614F98"/>
                          <w:p w14:paraId="54DFD7CF" w14:textId="77777777" w:rsidR="00BA216B" w:rsidRDefault="00BA216B" w:rsidP="00614F98"/>
                          <w:p w14:paraId="2A67001C" w14:textId="77777777" w:rsidR="00BA216B" w:rsidRDefault="00BA216B" w:rsidP="00614F98"/>
                          <w:p w14:paraId="4C7BF8D4" w14:textId="77777777" w:rsidR="00BA216B" w:rsidRDefault="00BA216B" w:rsidP="00614F98"/>
                          <w:p w14:paraId="4B05C1DE" w14:textId="77777777" w:rsidR="00BA216B" w:rsidRDefault="00BA216B" w:rsidP="00614F98"/>
                          <w:p w14:paraId="36EB4E38" w14:textId="77777777" w:rsidR="00BA216B" w:rsidRDefault="00BA216B" w:rsidP="00614F98"/>
                          <w:p w14:paraId="7C249BBF" w14:textId="77777777" w:rsidR="00BA216B" w:rsidRDefault="00BA216B" w:rsidP="00614F98"/>
                          <w:p w14:paraId="2377F3B0" w14:textId="77777777" w:rsidR="00BA216B" w:rsidRDefault="00BA216B" w:rsidP="00614F98"/>
                          <w:p w14:paraId="4BCC5FCF" w14:textId="77777777" w:rsidR="00BA216B" w:rsidRDefault="00BA216B" w:rsidP="00614F98"/>
                          <w:p w14:paraId="7A845CDD" w14:textId="77777777" w:rsidR="00BA216B" w:rsidRDefault="00BA216B" w:rsidP="00614F98"/>
                          <w:p w14:paraId="42EB943A" w14:textId="77777777" w:rsidR="00BA216B" w:rsidRDefault="00BA216B" w:rsidP="00614F98"/>
                          <w:p w14:paraId="62A25E58" w14:textId="77777777" w:rsidR="00BA216B" w:rsidRDefault="00BA216B" w:rsidP="00614F98"/>
                          <w:p w14:paraId="0A0A37AE" w14:textId="77777777" w:rsidR="00BA216B" w:rsidRDefault="00BA216B" w:rsidP="00614F98"/>
                          <w:p w14:paraId="4506BC4B" w14:textId="77777777" w:rsidR="00BA216B" w:rsidRDefault="00BA216B" w:rsidP="00614F98"/>
                          <w:p w14:paraId="2E7257EC" w14:textId="77777777" w:rsidR="00BA216B" w:rsidRDefault="00BA216B" w:rsidP="00614F98"/>
                          <w:p w14:paraId="73A3C7EE" w14:textId="77777777" w:rsidR="00BA216B" w:rsidRDefault="00BA216B" w:rsidP="00614F98"/>
                          <w:p w14:paraId="6D39F570" w14:textId="77777777" w:rsidR="00BA216B" w:rsidRDefault="00BA216B" w:rsidP="00614F98"/>
                          <w:p w14:paraId="6389ACD1" w14:textId="77777777" w:rsidR="00BA216B" w:rsidRDefault="00BA216B" w:rsidP="00614F98"/>
                          <w:p w14:paraId="33B7B3C1" w14:textId="77777777" w:rsidR="00BA216B" w:rsidRDefault="00BA216B" w:rsidP="00614F98"/>
                          <w:p w14:paraId="2977C72F" w14:textId="77777777" w:rsidR="00BA216B" w:rsidRDefault="00BA216B" w:rsidP="00614F98"/>
                          <w:p w14:paraId="73212845" w14:textId="77777777" w:rsidR="00BA216B" w:rsidRDefault="00BA216B" w:rsidP="00614F98"/>
                          <w:p w14:paraId="5A12C2DF" w14:textId="77777777" w:rsidR="00BA216B" w:rsidRDefault="00BA216B" w:rsidP="00614F98"/>
                          <w:p w14:paraId="1CCABCC1" w14:textId="77777777" w:rsidR="00BA216B" w:rsidRDefault="00BA216B" w:rsidP="00614F98"/>
                          <w:p w14:paraId="28B8067D" w14:textId="77777777" w:rsidR="00BA216B" w:rsidRDefault="00BA216B" w:rsidP="00614F98"/>
                          <w:p w14:paraId="36DDC31A" w14:textId="77777777" w:rsidR="00BA216B" w:rsidRDefault="00BA216B" w:rsidP="00614F98"/>
                          <w:p w14:paraId="7492802D" w14:textId="77777777" w:rsidR="00BA216B" w:rsidRDefault="00BA216B" w:rsidP="00614F98"/>
                          <w:p w14:paraId="334C4658" w14:textId="77777777" w:rsidR="00BA216B" w:rsidRDefault="00BA216B" w:rsidP="00614F98"/>
                          <w:p w14:paraId="10336B86" w14:textId="77777777" w:rsidR="00BA216B" w:rsidRDefault="00BA216B" w:rsidP="00614F98"/>
                          <w:p w14:paraId="1FB0A715" w14:textId="77777777" w:rsidR="00BA216B" w:rsidRDefault="00BA216B" w:rsidP="00614F98"/>
                          <w:p w14:paraId="57069B55" w14:textId="77777777" w:rsidR="00BA216B" w:rsidRDefault="00BA216B" w:rsidP="00614F98"/>
                          <w:p w14:paraId="3381E964" w14:textId="77777777" w:rsidR="00BA216B" w:rsidRDefault="00BA216B" w:rsidP="00614F98"/>
                          <w:p w14:paraId="19E36F2E"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338723" id="Text Box 1036" o:spid="_x0000_s1076" type="#_x0000_t202" style="position:absolute;margin-left:293.5pt;margin-top:2.35pt;width:101.9pt;height:27.0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" filled="f" stroked="f">
                <v:textbox>
                  <w:txbxContent>
                    <w:p w14:paraId="398CBBD5" w14:textId="77777777" w:rsidR="00BA216B" w:rsidRDefault="00BA216B" w:rsidP="00614F98">
                      <w:r>
                        <w:rPr>
                          <w:rFonts w:hint="eastAsia"/>
                        </w:rPr>
                        <w:t>범주가 1일 확률</w:t>
                      </w:r>
                    </w:p>
                    <w:p w14:paraId="670EBB09" w14:textId="77777777" w:rsidR="00BA216B" w:rsidRDefault="00BA216B" w:rsidP="00614F98"/>
                    <w:p w14:paraId="3B2A2E3F" w14:textId="77777777" w:rsidR="00BA216B" w:rsidRDefault="00BA216B" w:rsidP="00614F98"/>
                    <w:p w14:paraId="5C3D08E4" w14:textId="77777777" w:rsidR="00BA216B" w:rsidRDefault="00BA216B" w:rsidP="00614F98"/>
                    <w:p w14:paraId="2C8B0326" w14:textId="77777777" w:rsidR="00BA216B" w:rsidRDefault="00BA216B" w:rsidP="00614F98"/>
                    <w:p w14:paraId="6C0486FE" w14:textId="77777777" w:rsidR="00BA216B" w:rsidRDefault="00BA216B" w:rsidP="00614F98"/>
                    <w:p w14:paraId="04BBB557" w14:textId="77777777" w:rsidR="00BA216B" w:rsidRDefault="00BA216B" w:rsidP="00614F98"/>
                    <w:p w14:paraId="30286FD9" w14:textId="77777777" w:rsidR="00BA216B" w:rsidRDefault="00BA216B" w:rsidP="00614F98"/>
                    <w:p w14:paraId="1A5795E0" w14:textId="77777777" w:rsidR="00BA216B" w:rsidRDefault="00BA216B" w:rsidP="00614F98"/>
                    <w:p w14:paraId="2D1D7523" w14:textId="77777777" w:rsidR="00BA216B" w:rsidRDefault="00BA216B" w:rsidP="00614F98"/>
                    <w:p w14:paraId="5E23937C" w14:textId="77777777" w:rsidR="00BA216B" w:rsidRDefault="00BA216B" w:rsidP="00614F98"/>
                    <w:p w14:paraId="15DDD8BC" w14:textId="77777777" w:rsidR="00BA216B" w:rsidRDefault="00BA216B" w:rsidP="00614F98"/>
                    <w:p w14:paraId="7AD07238" w14:textId="77777777" w:rsidR="00BA216B" w:rsidRDefault="00BA216B" w:rsidP="00614F98"/>
                    <w:p w14:paraId="29BACAF4" w14:textId="77777777" w:rsidR="00BA216B" w:rsidRDefault="00BA216B" w:rsidP="00614F98"/>
                    <w:p w14:paraId="7E08A8CF" w14:textId="77777777" w:rsidR="00BA216B" w:rsidRDefault="00BA216B" w:rsidP="00614F98"/>
                    <w:p w14:paraId="2D4119EB" w14:textId="77777777" w:rsidR="00BA216B" w:rsidRDefault="00BA216B" w:rsidP="00614F98"/>
                    <w:p w14:paraId="358C04A5" w14:textId="77777777" w:rsidR="00BA216B" w:rsidRDefault="00BA216B" w:rsidP="00614F98"/>
                    <w:p w14:paraId="579AF13A" w14:textId="77777777" w:rsidR="00BA216B" w:rsidRDefault="00BA216B" w:rsidP="00614F98"/>
                    <w:p w14:paraId="6E251C41" w14:textId="77777777" w:rsidR="00BA216B" w:rsidRDefault="00BA216B" w:rsidP="00614F98"/>
                    <w:p w14:paraId="20B9CFD1" w14:textId="77777777" w:rsidR="00BA216B" w:rsidRDefault="00BA216B" w:rsidP="00614F98"/>
                    <w:p w14:paraId="1366557A" w14:textId="77777777" w:rsidR="00BA216B" w:rsidRDefault="00BA216B" w:rsidP="00614F98"/>
                    <w:p w14:paraId="57E9E6E9" w14:textId="77777777" w:rsidR="00BA216B" w:rsidRDefault="00BA216B" w:rsidP="00614F98"/>
                    <w:p w14:paraId="434C5E53" w14:textId="77777777" w:rsidR="00BA216B" w:rsidRDefault="00BA216B" w:rsidP="00614F98"/>
                    <w:p w14:paraId="63CB5C49" w14:textId="77777777" w:rsidR="00BA216B" w:rsidRDefault="00BA216B" w:rsidP="00614F98"/>
                    <w:p w14:paraId="0BA036F6" w14:textId="77777777" w:rsidR="00BA216B" w:rsidRDefault="00BA216B" w:rsidP="00614F98"/>
                    <w:p w14:paraId="1C693810" w14:textId="77777777" w:rsidR="00BA216B" w:rsidRDefault="00BA216B" w:rsidP="00614F98"/>
                    <w:p w14:paraId="0B98763D" w14:textId="77777777" w:rsidR="00BA216B" w:rsidRDefault="00BA216B" w:rsidP="00614F98"/>
                    <w:p w14:paraId="72FCAD04" w14:textId="77777777" w:rsidR="00BA216B" w:rsidRDefault="00BA216B" w:rsidP="00614F98"/>
                    <w:p w14:paraId="62866EC2" w14:textId="77777777" w:rsidR="00BA216B" w:rsidRDefault="00BA216B" w:rsidP="00614F98"/>
                    <w:p w14:paraId="5A53EF80" w14:textId="77777777" w:rsidR="00BA216B" w:rsidRDefault="00BA216B" w:rsidP="00614F98"/>
                    <w:p w14:paraId="6117F856" w14:textId="77777777" w:rsidR="00BA216B" w:rsidRDefault="00BA216B" w:rsidP="00614F98"/>
                    <w:p w14:paraId="6F9ED83A" w14:textId="77777777" w:rsidR="00BA216B" w:rsidRDefault="00BA216B" w:rsidP="00614F98"/>
                    <w:p w14:paraId="3BDA12DF" w14:textId="77777777" w:rsidR="00BA216B" w:rsidRDefault="00BA216B" w:rsidP="00614F98"/>
                    <w:p w14:paraId="3812BAC5" w14:textId="77777777" w:rsidR="00BA216B" w:rsidRDefault="00BA216B" w:rsidP="00614F98"/>
                    <w:p w14:paraId="4193F587" w14:textId="77777777" w:rsidR="00BA216B" w:rsidRDefault="00BA216B" w:rsidP="00614F98"/>
                    <w:p w14:paraId="643F0D57" w14:textId="77777777" w:rsidR="00BA216B" w:rsidRDefault="00BA216B" w:rsidP="00614F98"/>
                    <w:p w14:paraId="61EF9F84" w14:textId="77777777" w:rsidR="00BA216B" w:rsidRDefault="00BA216B" w:rsidP="00614F98"/>
                    <w:p w14:paraId="40C76DC9" w14:textId="77777777" w:rsidR="00BA216B" w:rsidRDefault="00BA216B" w:rsidP="00614F98"/>
                    <w:p w14:paraId="3DCB81E6" w14:textId="77777777" w:rsidR="00BA216B" w:rsidRDefault="00BA216B" w:rsidP="00614F98"/>
                    <w:p w14:paraId="43433224" w14:textId="77777777" w:rsidR="00BA216B" w:rsidRDefault="00BA216B" w:rsidP="00614F98"/>
                    <w:p w14:paraId="03E763E7" w14:textId="77777777" w:rsidR="00BA216B" w:rsidRDefault="00BA216B" w:rsidP="00614F98"/>
                    <w:p w14:paraId="5EF039B5" w14:textId="77777777" w:rsidR="00BA216B" w:rsidRDefault="00BA216B" w:rsidP="00614F98"/>
                    <w:p w14:paraId="40E2B5B6" w14:textId="77777777" w:rsidR="00BA216B" w:rsidRDefault="00BA216B" w:rsidP="00614F98"/>
                    <w:p w14:paraId="5461E29B" w14:textId="77777777" w:rsidR="00BA216B" w:rsidRDefault="00BA216B" w:rsidP="00614F98"/>
                    <w:p w14:paraId="4A3F25D5" w14:textId="77777777" w:rsidR="00BA216B" w:rsidRDefault="00BA216B" w:rsidP="00614F98"/>
                    <w:p w14:paraId="739B27D4" w14:textId="77777777" w:rsidR="00BA216B" w:rsidRDefault="00BA216B" w:rsidP="00614F98"/>
                    <w:p w14:paraId="2253ECD9" w14:textId="77777777" w:rsidR="00BA216B" w:rsidRDefault="00BA216B" w:rsidP="00614F98"/>
                    <w:p w14:paraId="08B20BFD" w14:textId="77777777" w:rsidR="00BA216B" w:rsidRDefault="00BA216B" w:rsidP="00614F98"/>
                    <w:p w14:paraId="3182A381" w14:textId="77777777" w:rsidR="00BA216B" w:rsidRDefault="00BA216B" w:rsidP="00614F98"/>
                    <w:p w14:paraId="7BC76759" w14:textId="77777777" w:rsidR="00BA216B" w:rsidRDefault="00BA216B" w:rsidP="00614F98"/>
                    <w:p w14:paraId="2BD4B938" w14:textId="77777777" w:rsidR="00BA216B" w:rsidRDefault="00BA216B" w:rsidP="00614F98"/>
                    <w:p w14:paraId="1AD264CD" w14:textId="77777777" w:rsidR="00BA216B" w:rsidRDefault="00BA216B" w:rsidP="00614F98"/>
                    <w:p w14:paraId="1471BC94" w14:textId="77777777" w:rsidR="00BA216B" w:rsidRDefault="00BA216B" w:rsidP="00614F98"/>
                    <w:p w14:paraId="6A5C44C4" w14:textId="77777777" w:rsidR="00BA216B" w:rsidRDefault="00BA216B" w:rsidP="00614F98"/>
                    <w:p w14:paraId="70C70C96" w14:textId="77777777" w:rsidR="00BA216B" w:rsidRDefault="00BA216B" w:rsidP="00614F98"/>
                    <w:p w14:paraId="1F3ABA39" w14:textId="77777777" w:rsidR="00BA216B" w:rsidRDefault="00BA216B" w:rsidP="00614F98"/>
                    <w:p w14:paraId="2B06ED8E" w14:textId="77777777" w:rsidR="00BA216B" w:rsidRDefault="00BA216B" w:rsidP="00614F98"/>
                    <w:p w14:paraId="43D43A0D" w14:textId="77777777" w:rsidR="00BA216B" w:rsidRDefault="00BA216B" w:rsidP="00614F98"/>
                    <w:p w14:paraId="3FC3D9EB" w14:textId="77777777" w:rsidR="00BA216B" w:rsidRDefault="00BA216B" w:rsidP="00614F98"/>
                    <w:p w14:paraId="578BD400" w14:textId="77777777" w:rsidR="00BA216B" w:rsidRDefault="00BA216B" w:rsidP="00614F98"/>
                    <w:p w14:paraId="2A50F6B8" w14:textId="77777777" w:rsidR="00BA216B" w:rsidRDefault="00BA216B" w:rsidP="00614F98"/>
                    <w:p w14:paraId="7F15A7D6" w14:textId="77777777" w:rsidR="00BA216B" w:rsidRDefault="00BA216B" w:rsidP="00614F98"/>
                    <w:p w14:paraId="7CD4C961" w14:textId="77777777" w:rsidR="00BA216B" w:rsidRDefault="00BA216B" w:rsidP="00614F98"/>
                    <w:p w14:paraId="0A3E8C32" w14:textId="77777777" w:rsidR="00BA216B" w:rsidRDefault="00BA216B" w:rsidP="00614F98"/>
                    <w:p w14:paraId="1C951AAE" w14:textId="77777777" w:rsidR="00BA216B" w:rsidRDefault="00BA216B" w:rsidP="00614F98"/>
                    <w:p w14:paraId="1F2D47C0" w14:textId="77777777" w:rsidR="00BA216B" w:rsidRDefault="00BA216B" w:rsidP="00614F98"/>
                    <w:p w14:paraId="27264F9E" w14:textId="77777777" w:rsidR="00BA216B" w:rsidRDefault="00BA216B" w:rsidP="00614F98"/>
                    <w:p w14:paraId="03C92317" w14:textId="77777777" w:rsidR="00BA216B" w:rsidRDefault="00BA216B" w:rsidP="00614F98"/>
                    <w:p w14:paraId="5653CFCB" w14:textId="77777777" w:rsidR="00BA216B" w:rsidRDefault="00BA216B" w:rsidP="00614F98"/>
                    <w:p w14:paraId="68577F8D" w14:textId="77777777" w:rsidR="00BA216B" w:rsidRDefault="00BA216B" w:rsidP="00614F98"/>
                    <w:p w14:paraId="7FC53822" w14:textId="77777777" w:rsidR="00BA216B" w:rsidRDefault="00BA216B" w:rsidP="00614F98"/>
                    <w:p w14:paraId="4C07707B" w14:textId="77777777" w:rsidR="00BA216B" w:rsidRDefault="00BA216B" w:rsidP="00614F98"/>
                    <w:p w14:paraId="5472E989" w14:textId="77777777" w:rsidR="00BA216B" w:rsidRDefault="00BA216B" w:rsidP="00614F98"/>
                    <w:p w14:paraId="57761837" w14:textId="77777777" w:rsidR="00BA216B" w:rsidRDefault="00BA216B" w:rsidP="00614F98"/>
                    <w:p w14:paraId="688BE1F3" w14:textId="77777777" w:rsidR="00BA216B" w:rsidRDefault="00BA216B" w:rsidP="00614F98"/>
                    <w:p w14:paraId="59681DAA" w14:textId="77777777" w:rsidR="00BA216B" w:rsidRDefault="00BA216B" w:rsidP="00614F98"/>
                    <w:p w14:paraId="0A46DC4D" w14:textId="77777777" w:rsidR="00BA216B" w:rsidRDefault="00BA216B" w:rsidP="00614F98"/>
                    <w:p w14:paraId="5B7E2BC5" w14:textId="77777777" w:rsidR="00BA216B" w:rsidRDefault="00BA216B" w:rsidP="00614F98"/>
                    <w:p w14:paraId="12620E71" w14:textId="77777777" w:rsidR="00BA216B" w:rsidRDefault="00BA216B" w:rsidP="00614F98"/>
                    <w:p w14:paraId="56D0D1C7" w14:textId="77777777" w:rsidR="00BA216B" w:rsidRDefault="00BA216B" w:rsidP="00614F98"/>
                    <w:p w14:paraId="240C9922" w14:textId="77777777" w:rsidR="00BA216B" w:rsidRDefault="00BA216B" w:rsidP="00614F98"/>
                    <w:p w14:paraId="125B7F07" w14:textId="77777777" w:rsidR="00BA216B" w:rsidRDefault="00BA216B" w:rsidP="00614F98"/>
                    <w:p w14:paraId="5B24E291" w14:textId="77777777" w:rsidR="00BA216B" w:rsidRDefault="00BA216B" w:rsidP="00614F98"/>
                    <w:p w14:paraId="3114C944" w14:textId="77777777" w:rsidR="00BA216B" w:rsidRDefault="00BA216B" w:rsidP="00614F98"/>
                    <w:p w14:paraId="057A0176" w14:textId="77777777" w:rsidR="00BA216B" w:rsidRDefault="00BA216B" w:rsidP="00614F98"/>
                    <w:p w14:paraId="3496B17B" w14:textId="77777777" w:rsidR="00BA216B" w:rsidRDefault="00BA216B" w:rsidP="00614F98"/>
                    <w:p w14:paraId="14239C92" w14:textId="77777777" w:rsidR="00BA216B" w:rsidRDefault="00BA216B" w:rsidP="00614F98"/>
                    <w:p w14:paraId="353A3B32" w14:textId="77777777" w:rsidR="00BA216B" w:rsidRDefault="00BA216B" w:rsidP="00614F98"/>
                    <w:p w14:paraId="15FDC2CF" w14:textId="77777777" w:rsidR="00BA216B" w:rsidRDefault="00BA216B" w:rsidP="00614F98"/>
                    <w:p w14:paraId="43274A47" w14:textId="77777777" w:rsidR="00BA216B" w:rsidRDefault="00BA216B" w:rsidP="00614F98"/>
                    <w:p w14:paraId="55595FC8" w14:textId="77777777" w:rsidR="00BA216B" w:rsidRDefault="00BA216B" w:rsidP="00614F98"/>
                    <w:p w14:paraId="60BC5B43" w14:textId="77777777" w:rsidR="00BA216B" w:rsidRDefault="00BA216B" w:rsidP="00614F98"/>
                    <w:p w14:paraId="350610DA" w14:textId="77777777" w:rsidR="00BA216B" w:rsidRDefault="00BA216B" w:rsidP="00614F98"/>
                    <w:p w14:paraId="44C14A2B" w14:textId="77777777" w:rsidR="00BA216B" w:rsidRDefault="00BA216B" w:rsidP="00614F98"/>
                    <w:p w14:paraId="46473EB2" w14:textId="77777777" w:rsidR="00BA216B" w:rsidRDefault="00BA216B" w:rsidP="00614F98"/>
                    <w:p w14:paraId="363CFBCC" w14:textId="77777777" w:rsidR="00BA216B" w:rsidRDefault="00BA216B" w:rsidP="00614F98"/>
                    <w:p w14:paraId="5C947F60" w14:textId="77777777" w:rsidR="00BA216B" w:rsidRDefault="00BA216B" w:rsidP="00614F98"/>
                    <w:p w14:paraId="47E75D8A" w14:textId="77777777" w:rsidR="00BA216B" w:rsidRDefault="00BA216B" w:rsidP="00614F98"/>
                    <w:p w14:paraId="11FC64E8" w14:textId="77777777" w:rsidR="00BA216B" w:rsidRDefault="00BA216B" w:rsidP="00614F98"/>
                    <w:p w14:paraId="1AB7CFBB" w14:textId="77777777" w:rsidR="00BA216B" w:rsidRDefault="00BA216B" w:rsidP="00614F98"/>
                    <w:p w14:paraId="18A8FC4C" w14:textId="77777777" w:rsidR="00BA216B" w:rsidRDefault="00BA216B" w:rsidP="00614F98"/>
                    <w:p w14:paraId="25E3AE67" w14:textId="77777777" w:rsidR="00BA216B" w:rsidRDefault="00BA216B" w:rsidP="00614F98"/>
                    <w:p w14:paraId="2AA66123" w14:textId="77777777" w:rsidR="00BA216B" w:rsidRDefault="00BA216B" w:rsidP="00614F98"/>
                    <w:p w14:paraId="4BE94CA3" w14:textId="77777777" w:rsidR="00BA216B" w:rsidRDefault="00BA216B" w:rsidP="00614F98"/>
                    <w:p w14:paraId="502DE9A6" w14:textId="77777777" w:rsidR="00BA216B" w:rsidRDefault="00BA216B" w:rsidP="00614F98"/>
                    <w:p w14:paraId="0C695661" w14:textId="77777777" w:rsidR="00BA216B" w:rsidRDefault="00BA216B" w:rsidP="00614F98"/>
                    <w:p w14:paraId="40238F3F" w14:textId="77777777" w:rsidR="00BA216B" w:rsidRDefault="00BA216B" w:rsidP="00614F98"/>
                    <w:p w14:paraId="2F3B2CB8" w14:textId="77777777" w:rsidR="00BA216B" w:rsidRDefault="00BA216B" w:rsidP="00614F98"/>
                    <w:p w14:paraId="0C2F579A" w14:textId="77777777" w:rsidR="00BA216B" w:rsidRDefault="00BA216B" w:rsidP="00614F98"/>
                    <w:p w14:paraId="0F4070BC" w14:textId="77777777" w:rsidR="00BA216B" w:rsidRDefault="00BA216B" w:rsidP="00614F98"/>
                    <w:p w14:paraId="3631A235" w14:textId="77777777" w:rsidR="00BA216B" w:rsidRDefault="00BA216B" w:rsidP="00614F98"/>
                    <w:p w14:paraId="292890CA" w14:textId="77777777" w:rsidR="00BA216B" w:rsidRDefault="00BA216B" w:rsidP="00614F98"/>
                    <w:p w14:paraId="14475E71" w14:textId="77777777" w:rsidR="00BA216B" w:rsidRDefault="00BA216B" w:rsidP="00614F98"/>
                    <w:p w14:paraId="10FECC5A" w14:textId="77777777" w:rsidR="00BA216B" w:rsidRDefault="00BA216B" w:rsidP="00614F98"/>
                    <w:p w14:paraId="19F24E1F" w14:textId="77777777" w:rsidR="00BA216B" w:rsidRDefault="00BA216B" w:rsidP="00614F98"/>
                    <w:p w14:paraId="7FABC24A" w14:textId="77777777" w:rsidR="00BA216B" w:rsidRDefault="00BA216B" w:rsidP="00614F98"/>
                    <w:p w14:paraId="7B499893" w14:textId="77777777" w:rsidR="00BA216B" w:rsidRDefault="00BA216B" w:rsidP="00614F98"/>
                    <w:p w14:paraId="516F3DCE" w14:textId="77777777" w:rsidR="00BA216B" w:rsidRDefault="00BA216B" w:rsidP="00614F98"/>
                    <w:p w14:paraId="33A2F229" w14:textId="77777777" w:rsidR="00BA216B" w:rsidRDefault="00BA216B" w:rsidP="00614F98"/>
                    <w:p w14:paraId="0D30DF12" w14:textId="77777777" w:rsidR="00BA216B" w:rsidRDefault="00BA216B" w:rsidP="00614F98"/>
                    <w:p w14:paraId="26EA76A7" w14:textId="77777777" w:rsidR="00BA216B" w:rsidRDefault="00BA216B" w:rsidP="00614F98"/>
                    <w:p w14:paraId="0BD6B897" w14:textId="77777777" w:rsidR="00BA216B" w:rsidRDefault="00BA216B" w:rsidP="00614F98"/>
                    <w:p w14:paraId="47743D1D" w14:textId="77777777" w:rsidR="00BA216B" w:rsidRDefault="00BA216B" w:rsidP="00614F98"/>
                    <w:p w14:paraId="51596D95" w14:textId="77777777" w:rsidR="00BA216B" w:rsidRDefault="00BA216B" w:rsidP="00614F98"/>
                    <w:p w14:paraId="6ECDC41E" w14:textId="77777777" w:rsidR="00BA216B" w:rsidRDefault="00BA216B" w:rsidP="00614F98"/>
                    <w:p w14:paraId="66E9AEAE" w14:textId="77777777" w:rsidR="00BA216B" w:rsidRDefault="00BA216B" w:rsidP="00614F98"/>
                    <w:p w14:paraId="2DDF25C0" w14:textId="77777777" w:rsidR="00BA216B" w:rsidRDefault="00BA216B" w:rsidP="00614F98"/>
                    <w:p w14:paraId="64B7F6BD" w14:textId="77777777" w:rsidR="00BA216B" w:rsidRDefault="00BA216B" w:rsidP="00614F98"/>
                    <w:p w14:paraId="00818F26" w14:textId="77777777" w:rsidR="00BA216B" w:rsidRDefault="00BA216B" w:rsidP="00614F98"/>
                    <w:p w14:paraId="055D5A28" w14:textId="77777777" w:rsidR="00BA216B" w:rsidRDefault="00BA216B" w:rsidP="00614F98"/>
                    <w:p w14:paraId="69587098" w14:textId="77777777" w:rsidR="00BA216B" w:rsidRDefault="00BA216B" w:rsidP="00614F98"/>
                    <w:p w14:paraId="00E4682C" w14:textId="77777777" w:rsidR="00BA216B" w:rsidRDefault="00BA216B" w:rsidP="00614F98"/>
                    <w:p w14:paraId="557D1841" w14:textId="77777777" w:rsidR="00BA216B" w:rsidRDefault="00BA216B" w:rsidP="00614F98"/>
                    <w:p w14:paraId="3B185F44" w14:textId="77777777" w:rsidR="00BA216B" w:rsidRDefault="00BA216B" w:rsidP="00614F98"/>
                    <w:p w14:paraId="310B76FD" w14:textId="77777777" w:rsidR="00BA216B" w:rsidRDefault="00BA216B" w:rsidP="00614F98"/>
                    <w:p w14:paraId="1FE0A619" w14:textId="77777777" w:rsidR="00BA216B" w:rsidRDefault="00BA216B" w:rsidP="00614F98"/>
                    <w:p w14:paraId="0850CCED" w14:textId="77777777" w:rsidR="00BA216B" w:rsidRDefault="00BA216B" w:rsidP="00614F98"/>
                    <w:p w14:paraId="1ED24A49" w14:textId="77777777" w:rsidR="00BA216B" w:rsidRDefault="00BA216B" w:rsidP="00614F98"/>
                    <w:p w14:paraId="0478901D" w14:textId="77777777" w:rsidR="00BA216B" w:rsidRDefault="00BA216B" w:rsidP="00614F98"/>
                    <w:p w14:paraId="203D67DA" w14:textId="77777777" w:rsidR="00BA216B" w:rsidRDefault="00BA216B" w:rsidP="00614F98"/>
                    <w:p w14:paraId="6EC5DC53" w14:textId="77777777" w:rsidR="00BA216B" w:rsidRDefault="00BA216B" w:rsidP="00614F98"/>
                    <w:p w14:paraId="37A25CF4" w14:textId="77777777" w:rsidR="00BA216B" w:rsidRDefault="00BA216B" w:rsidP="00614F98"/>
                    <w:p w14:paraId="6AD4DFC5" w14:textId="77777777" w:rsidR="00BA216B" w:rsidRDefault="00BA216B" w:rsidP="00614F98"/>
                    <w:p w14:paraId="03996E53" w14:textId="77777777" w:rsidR="00BA216B" w:rsidRDefault="00BA216B" w:rsidP="00614F98"/>
                    <w:p w14:paraId="302A0D0B" w14:textId="77777777" w:rsidR="00BA216B" w:rsidRDefault="00BA216B" w:rsidP="00614F98"/>
                    <w:p w14:paraId="58431CE3" w14:textId="77777777" w:rsidR="00BA216B" w:rsidRDefault="00BA216B" w:rsidP="00614F98"/>
                    <w:p w14:paraId="21B80BA8" w14:textId="77777777" w:rsidR="00BA216B" w:rsidRDefault="00BA216B" w:rsidP="00614F98"/>
                    <w:p w14:paraId="2CA3E1AE" w14:textId="77777777" w:rsidR="00BA216B" w:rsidRDefault="00BA216B" w:rsidP="00614F98"/>
                    <w:p w14:paraId="2615AC26" w14:textId="77777777" w:rsidR="00BA216B" w:rsidRDefault="00BA216B" w:rsidP="00614F98"/>
                    <w:p w14:paraId="287A02C6" w14:textId="77777777" w:rsidR="00BA216B" w:rsidRDefault="00BA216B" w:rsidP="00614F98"/>
                    <w:p w14:paraId="6BC93F04" w14:textId="77777777" w:rsidR="00BA216B" w:rsidRDefault="00BA216B" w:rsidP="00614F98"/>
                    <w:p w14:paraId="22837B89" w14:textId="77777777" w:rsidR="00BA216B" w:rsidRDefault="00BA216B" w:rsidP="00614F98"/>
                    <w:p w14:paraId="2926ECA5" w14:textId="77777777" w:rsidR="00BA216B" w:rsidRDefault="00BA216B" w:rsidP="00614F98"/>
                    <w:p w14:paraId="5551406B" w14:textId="77777777" w:rsidR="00BA216B" w:rsidRDefault="00BA216B" w:rsidP="00614F98"/>
                    <w:p w14:paraId="292137D7" w14:textId="77777777" w:rsidR="00BA216B" w:rsidRDefault="00BA216B" w:rsidP="00614F98"/>
                    <w:p w14:paraId="7A680D51" w14:textId="77777777" w:rsidR="00BA216B" w:rsidRDefault="00BA216B" w:rsidP="00614F98"/>
                    <w:p w14:paraId="04D3D0F1" w14:textId="77777777" w:rsidR="00BA216B" w:rsidRDefault="00BA216B" w:rsidP="00614F98"/>
                    <w:p w14:paraId="4D037269" w14:textId="77777777" w:rsidR="00BA216B" w:rsidRDefault="00BA216B" w:rsidP="00614F98"/>
                    <w:p w14:paraId="1848FD37" w14:textId="77777777" w:rsidR="00BA216B" w:rsidRDefault="00BA216B" w:rsidP="00614F98"/>
                    <w:p w14:paraId="4326DD01" w14:textId="77777777" w:rsidR="00BA216B" w:rsidRDefault="00BA216B" w:rsidP="00614F98"/>
                    <w:p w14:paraId="44F947C7" w14:textId="77777777" w:rsidR="00BA216B" w:rsidRDefault="00BA216B" w:rsidP="00614F98"/>
                    <w:p w14:paraId="2A438405" w14:textId="77777777" w:rsidR="00BA216B" w:rsidRDefault="00BA216B" w:rsidP="00614F98"/>
                    <w:p w14:paraId="7B2C8EC7" w14:textId="77777777" w:rsidR="00BA216B" w:rsidRDefault="00BA216B" w:rsidP="00614F98"/>
                    <w:p w14:paraId="776E55C3" w14:textId="77777777" w:rsidR="00BA216B" w:rsidRDefault="00BA216B" w:rsidP="00614F98"/>
                    <w:p w14:paraId="5EDD0237" w14:textId="77777777" w:rsidR="00BA216B" w:rsidRDefault="00BA216B" w:rsidP="00614F98"/>
                    <w:p w14:paraId="5FAAD2DE" w14:textId="77777777" w:rsidR="00BA216B" w:rsidRDefault="00BA216B" w:rsidP="00614F98"/>
                    <w:p w14:paraId="37687527" w14:textId="77777777" w:rsidR="00BA216B" w:rsidRDefault="00BA216B" w:rsidP="00614F98"/>
                    <w:p w14:paraId="3D631F3A" w14:textId="77777777" w:rsidR="00BA216B" w:rsidRDefault="00BA216B" w:rsidP="00614F98"/>
                    <w:p w14:paraId="1EB1C78B" w14:textId="77777777" w:rsidR="00BA216B" w:rsidRDefault="00BA216B" w:rsidP="00614F98"/>
                    <w:p w14:paraId="2540E050" w14:textId="77777777" w:rsidR="00BA216B" w:rsidRDefault="00BA216B" w:rsidP="00614F98"/>
                    <w:p w14:paraId="44EA151C" w14:textId="77777777" w:rsidR="00BA216B" w:rsidRDefault="00BA216B" w:rsidP="00614F98"/>
                    <w:p w14:paraId="6338A7EA" w14:textId="77777777" w:rsidR="00BA216B" w:rsidRDefault="00BA216B" w:rsidP="00614F98"/>
                    <w:p w14:paraId="0F8EA68F" w14:textId="77777777" w:rsidR="00BA216B" w:rsidRDefault="00BA216B" w:rsidP="00614F98"/>
                    <w:p w14:paraId="6E987AA9" w14:textId="77777777" w:rsidR="00BA216B" w:rsidRDefault="00BA216B" w:rsidP="00614F98"/>
                    <w:p w14:paraId="6AA6A6DE" w14:textId="77777777" w:rsidR="00BA216B" w:rsidRDefault="00BA216B" w:rsidP="00614F98"/>
                    <w:p w14:paraId="165C8E0F" w14:textId="77777777" w:rsidR="00BA216B" w:rsidRDefault="00BA216B" w:rsidP="00614F98"/>
                    <w:p w14:paraId="77C28F24" w14:textId="77777777" w:rsidR="00BA216B" w:rsidRDefault="00BA216B" w:rsidP="00614F98"/>
                    <w:p w14:paraId="7DFA5308" w14:textId="77777777" w:rsidR="00BA216B" w:rsidRDefault="00BA216B" w:rsidP="00614F98"/>
                    <w:p w14:paraId="07505CF6" w14:textId="77777777" w:rsidR="00BA216B" w:rsidRDefault="00BA216B" w:rsidP="00614F98"/>
                    <w:p w14:paraId="310AF101" w14:textId="77777777" w:rsidR="00BA216B" w:rsidRDefault="00BA216B" w:rsidP="00614F98"/>
                    <w:p w14:paraId="0BCC9094" w14:textId="77777777" w:rsidR="00BA216B" w:rsidRDefault="00BA216B" w:rsidP="00614F98"/>
                    <w:p w14:paraId="41D32FBE" w14:textId="77777777" w:rsidR="00BA216B" w:rsidRDefault="00BA216B" w:rsidP="00614F98"/>
                    <w:p w14:paraId="5DDB6BC8" w14:textId="77777777" w:rsidR="00BA216B" w:rsidRDefault="00BA216B" w:rsidP="00614F98"/>
                    <w:p w14:paraId="45C2B6BD" w14:textId="77777777" w:rsidR="00BA216B" w:rsidRDefault="00BA216B" w:rsidP="00614F98"/>
                    <w:p w14:paraId="59E95DC1" w14:textId="77777777" w:rsidR="00BA216B" w:rsidRDefault="00BA216B" w:rsidP="00614F98"/>
                    <w:p w14:paraId="68BEA0EF" w14:textId="77777777" w:rsidR="00BA216B" w:rsidRDefault="00BA216B" w:rsidP="00614F98"/>
                    <w:p w14:paraId="7430D945" w14:textId="77777777" w:rsidR="00BA216B" w:rsidRDefault="00BA216B" w:rsidP="00614F98"/>
                    <w:p w14:paraId="110C3437" w14:textId="77777777" w:rsidR="00BA216B" w:rsidRDefault="00BA216B" w:rsidP="00614F98"/>
                    <w:p w14:paraId="1C3BD71B" w14:textId="77777777" w:rsidR="00BA216B" w:rsidRDefault="00BA216B" w:rsidP="00614F98"/>
                    <w:p w14:paraId="3EB7F855" w14:textId="77777777" w:rsidR="00BA216B" w:rsidRDefault="00BA216B" w:rsidP="00614F98"/>
                    <w:p w14:paraId="32BEA055" w14:textId="77777777" w:rsidR="00BA216B" w:rsidRDefault="00BA216B" w:rsidP="00614F98"/>
                    <w:p w14:paraId="5619B358" w14:textId="77777777" w:rsidR="00BA216B" w:rsidRDefault="00BA216B" w:rsidP="00614F98"/>
                    <w:p w14:paraId="33022856" w14:textId="77777777" w:rsidR="00BA216B" w:rsidRDefault="00BA216B" w:rsidP="00614F98"/>
                    <w:p w14:paraId="74D23E43" w14:textId="77777777" w:rsidR="00BA216B" w:rsidRDefault="00BA216B" w:rsidP="00614F98"/>
                    <w:p w14:paraId="40AB7412" w14:textId="77777777" w:rsidR="00BA216B" w:rsidRDefault="00BA216B" w:rsidP="00614F98"/>
                    <w:p w14:paraId="0C90A764" w14:textId="77777777" w:rsidR="00BA216B" w:rsidRDefault="00BA216B" w:rsidP="00614F98"/>
                    <w:p w14:paraId="24725A6E" w14:textId="77777777" w:rsidR="00BA216B" w:rsidRDefault="00BA216B" w:rsidP="00614F98"/>
                    <w:p w14:paraId="52040327" w14:textId="77777777" w:rsidR="00BA216B" w:rsidRDefault="00BA216B" w:rsidP="00614F98"/>
                    <w:p w14:paraId="7EF9DD29" w14:textId="77777777" w:rsidR="00BA216B" w:rsidRDefault="00BA216B" w:rsidP="00614F98"/>
                    <w:p w14:paraId="52A6609C" w14:textId="77777777" w:rsidR="00BA216B" w:rsidRDefault="00BA216B" w:rsidP="00614F98"/>
                    <w:p w14:paraId="53D51E1B" w14:textId="77777777" w:rsidR="00BA216B" w:rsidRDefault="00BA216B" w:rsidP="00614F98"/>
                    <w:p w14:paraId="31F0DF0E" w14:textId="77777777" w:rsidR="00BA216B" w:rsidRDefault="00BA216B" w:rsidP="00614F98"/>
                    <w:p w14:paraId="00A9EF7C" w14:textId="77777777" w:rsidR="00BA216B" w:rsidRDefault="00BA216B" w:rsidP="00614F98"/>
                    <w:p w14:paraId="125521E5" w14:textId="77777777" w:rsidR="00BA216B" w:rsidRDefault="00BA216B" w:rsidP="00614F98"/>
                    <w:p w14:paraId="67020A5C" w14:textId="77777777" w:rsidR="00BA216B" w:rsidRDefault="00BA216B" w:rsidP="00614F98"/>
                    <w:p w14:paraId="54544B4B" w14:textId="77777777" w:rsidR="00BA216B" w:rsidRDefault="00BA216B" w:rsidP="00614F98"/>
                    <w:p w14:paraId="40D95290" w14:textId="77777777" w:rsidR="00BA216B" w:rsidRDefault="00BA216B" w:rsidP="00614F98"/>
                    <w:p w14:paraId="6C4141BD" w14:textId="77777777" w:rsidR="00BA216B" w:rsidRDefault="00BA216B" w:rsidP="00614F98"/>
                    <w:p w14:paraId="1E83F14A" w14:textId="77777777" w:rsidR="00BA216B" w:rsidRDefault="00BA216B" w:rsidP="00614F98"/>
                    <w:p w14:paraId="46CC60A6" w14:textId="77777777" w:rsidR="00BA216B" w:rsidRDefault="00BA216B" w:rsidP="00614F98"/>
                    <w:p w14:paraId="29A4A60F" w14:textId="77777777" w:rsidR="00BA216B" w:rsidRDefault="00BA216B" w:rsidP="00614F98"/>
                    <w:p w14:paraId="2C835A8D" w14:textId="77777777" w:rsidR="00BA216B" w:rsidRDefault="00BA216B" w:rsidP="00614F98"/>
                    <w:p w14:paraId="4635A98A" w14:textId="77777777" w:rsidR="00BA216B" w:rsidRDefault="00BA216B" w:rsidP="00614F98"/>
                    <w:p w14:paraId="13B5F691" w14:textId="77777777" w:rsidR="00BA216B" w:rsidRDefault="00BA216B" w:rsidP="00614F98"/>
                    <w:p w14:paraId="46C0CD93" w14:textId="77777777" w:rsidR="00BA216B" w:rsidRDefault="00BA216B" w:rsidP="00614F98"/>
                    <w:p w14:paraId="6D9B6361" w14:textId="77777777" w:rsidR="00BA216B" w:rsidRDefault="00BA216B" w:rsidP="00614F98"/>
                    <w:p w14:paraId="7D407E6A" w14:textId="77777777" w:rsidR="00BA216B" w:rsidRDefault="00BA216B" w:rsidP="00614F98"/>
                    <w:p w14:paraId="2E3EA437" w14:textId="77777777" w:rsidR="00BA216B" w:rsidRDefault="00BA216B" w:rsidP="00614F98"/>
                    <w:p w14:paraId="342EA7A0" w14:textId="77777777" w:rsidR="00BA216B" w:rsidRDefault="00BA216B" w:rsidP="00614F98"/>
                    <w:p w14:paraId="7CE17033" w14:textId="77777777" w:rsidR="00BA216B" w:rsidRDefault="00BA216B" w:rsidP="00614F98"/>
                    <w:p w14:paraId="6F9A54E0" w14:textId="77777777" w:rsidR="00BA216B" w:rsidRDefault="00BA216B" w:rsidP="00614F98"/>
                    <w:p w14:paraId="0EB71B6D" w14:textId="77777777" w:rsidR="00BA216B" w:rsidRDefault="00BA216B" w:rsidP="00614F98"/>
                    <w:p w14:paraId="21A3D66D" w14:textId="77777777" w:rsidR="00BA216B" w:rsidRDefault="00BA216B" w:rsidP="00614F98"/>
                    <w:p w14:paraId="2565E56C" w14:textId="77777777" w:rsidR="00BA216B" w:rsidRDefault="00BA216B" w:rsidP="00614F98"/>
                    <w:p w14:paraId="511F2132" w14:textId="77777777" w:rsidR="00BA216B" w:rsidRDefault="00BA216B" w:rsidP="00614F98"/>
                    <w:p w14:paraId="32496783" w14:textId="77777777" w:rsidR="00BA216B" w:rsidRDefault="00BA216B" w:rsidP="00614F98"/>
                    <w:p w14:paraId="4514D917" w14:textId="77777777" w:rsidR="00BA216B" w:rsidRDefault="00BA216B" w:rsidP="00614F98"/>
                    <w:p w14:paraId="4BD932A7" w14:textId="77777777" w:rsidR="00BA216B" w:rsidRDefault="00BA216B" w:rsidP="00614F98"/>
                    <w:p w14:paraId="66790EB3" w14:textId="77777777" w:rsidR="00BA216B" w:rsidRDefault="00BA216B" w:rsidP="00614F98"/>
                    <w:p w14:paraId="4D35E7A8" w14:textId="77777777" w:rsidR="00BA216B" w:rsidRDefault="00BA216B" w:rsidP="00614F98"/>
                    <w:p w14:paraId="2804F0D3" w14:textId="77777777" w:rsidR="00BA216B" w:rsidRDefault="00BA216B" w:rsidP="00614F98"/>
                    <w:p w14:paraId="60978B7E" w14:textId="77777777" w:rsidR="00BA216B" w:rsidRDefault="00BA216B" w:rsidP="00614F98"/>
                    <w:p w14:paraId="30CF4D7F" w14:textId="77777777" w:rsidR="00BA216B" w:rsidRDefault="00BA216B" w:rsidP="00614F98"/>
                    <w:p w14:paraId="1BDCCA1F" w14:textId="77777777" w:rsidR="00BA216B" w:rsidRDefault="00BA216B" w:rsidP="00614F98"/>
                    <w:p w14:paraId="0042B798" w14:textId="77777777" w:rsidR="00BA216B" w:rsidRDefault="00BA216B" w:rsidP="00614F98"/>
                    <w:p w14:paraId="1A89FBC4" w14:textId="77777777" w:rsidR="00BA216B" w:rsidRDefault="00BA216B" w:rsidP="00614F98"/>
                    <w:p w14:paraId="3A8C54DD" w14:textId="77777777" w:rsidR="00BA216B" w:rsidRDefault="00BA216B" w:rsidP="00614F98"/>
                    <w:p w14:paraId="34A06F25" w14:textId="77777777" w:rsidR="00BA216B" w:rsidRDefault="00BA216B" w:rsidP="00614F98"/>
                    <w:p w14:paraId="09D4A7BA" w14:textId="77777777" w:rsidR="00BA216B" w:rsidRDefault="00BA216B" w:rsidP="00614F98"/>
                    <w:p w14:paraId="3E333069" w14:textId="77777777" w:rsidR="00BA216B" w:rsidRDefault="00BA216B" w:rsidP="00614F98"/>
                    <w:p w14:paraId="4CD4FB91" w14:textId="77777777" w:rsidR="00BA216B" w:rsidRDefault="00BA216B" w:rsidP="00614F98"/>
                    <w:p w14:paraId="21C3D832" w14:textId="77777777" w:rsidR="00BA216B" w:rsidRDefault="00BA216B" w:rsidP="00614F98"/>
                    <w:p w14:paraId="7149CCEE" w14:textId="77777777" w:rsidR="00BA216B" w:rsidRDefault="00BA216B" w:rsidP="00614F98"/>
                    <w:p w14:paraId="3747AD57" w14:textId="77777777" w:rsidR="00BA216B" w:rsidRDefault="00BA216B" w:rsidP="00614F98"/>
                    <w:p w14:paraId="53D1A537" w14:textId="77777777" w:rsidR="00BA216B" w:rsidRDefault="00BA216B" w:rsidP="00614F98"/>
                    <w:p w14:paraId="2CBC1B2E" w14:textId="77777777" w:rsidR="00BA216B" w:rsidRDefault="00BA216B" w:rsidP="00614F98"/>
                    <w:p w14:paraId="476B7247" w14:textId="77777777" w:rsidR="00BA216B" w:rsidRDefault="00BA216B" w:rsidP="00614F98"/>
                    <w:p w14:paraId="000BDAF9" w14:textId="77777777" w:rsidR="00BA216B" w:rsidRDefault="00BA216B" w:rsidP="00614F98"/>
                    <w:p w14:paraId="61DC3961" w14:textId="77777777" w:rsidR="00BA216B" w:rsidRDefault="00BA216B" w:rsidP="00614F98"/>
                    <w:p w14:paraId="58921D8C" w14:textId="77777777" w:rsidR="00BA216B" w:rsidRDefault="00BA216B" w:rsidP="00614F98"/>
                    <w:p w14:paraId="78846D21" w14:textId="77777777" w:rsidR="00BA216B" w:rsidRDefault="00BA216B" w:rsidP="00614F98"/>
                    <w:p w14:paraId="0B5B9310" w14:textId="77777777" w:rsidR="00BA216B" w:rsidRDefault="00BA216B" w:rsidP="00614F98"/>
                    <w:p w14:paraId="53257AE4" w14:textId="77777777" w:rsidR="00BA216B" w:rsidRDefault="00BA216B" w:rsidP="00614F98"/>
                    <w:p w14:paraId="5FE871DD" w14:textId="77777777" w:rsidR="00BA216B" w:rsidRDefault="00BA216B" w:rsidP="00614F98"/>
                    <w:p w14:paraId="736520D8" w14:textId="77777777" w:rsidR="00BA216B" w:rsidRDefault="00BA216B" w:rsidP="00614F98"/>
                    <w:p w14:paraId="09A9FE73" w14:textId="77777777" w:rsidR="00BA216B" w:rsidRDefault="00BA216B" w:rsidP="00614F98"/>
                    <w:p w14:paraId="59933E8B" w14:textId="77777777" w:rsidR="00BA216B" w:rsidRDefault="00BA216B" w:rsidP="00614F98"/>
                    <w:p w14:paraId="00D34041" w14:textId="77777777" w:rsidR="00BA216B" w:rsidRDefault="00BA216B" w:rsidP="00614F98"/>
                    <w:p w14:paraId="4354A45A" w14:textId="77777777" w:rsidR="00BA216B" w:rsidRDefault="00BA216B" w:rsidP="00614F98"/>
                    <w:p w14:paraId="2131E704" w14:textId="77777777" w:rsidR="00BA216B" w:rsidRDefault="00BA216B" w:rsidP="00614F98"/>
                    <w:p w14:paraId="12784CFD" w14:textId="77777777" w:rsidR="00BA216B" w:rsidRDefault="00BA216B" w:rsidP="00614F98"/>
                    <w:p w14:paraId="2C2E32CB" w14:textId="77777777" w:rsidR="00BA216B" w:rsidRDefault="00BA216B" w:rsidP="00614F98"/>
                    <w:p w14:paraId="035F6805" w14:textId="77777777" w:rsidR="00BA216B" w:rsidRDefault="00BA216B" w:rsidP="00614F98"/>
                    <w:p w14:paraId="7E264C39" w14:textId="77777777" w:rsidR="00BA216B" w:rsidRDefault="00BA216B" w:rsidP="00614F98"/>
                    <w:p w14:paraId="1E4720B1" w14:textId="77777777" w:rsidR="00BA216B" w:rsidRDefault="00BA216B" w:rsidP="00614F98"/>
                    <w:p w14:paraId="29BDF50D" w14:textId="77777777" w:rsidR="00BA216B" w:rsidRDefault="00BA216B" w:rsidP="00614F98"/>
                    <w:p w14:paraId="776EC9E3" w14:textId="77777777" w:rsidR="00BA216B" w:rsidRDefault="00BA216B" w:rsidP="00614F98"/>
                    <w:p w14:paraId="70440552" w14:textId="77777777" w:rsidR="00BA216B" w:rsidRDefault="00BA216B" w:rsidP="00614F98"/>
                    <w:p w14:paraId="7C8CFE5E" w14:textId="77777777" w:rsidR="00BA216B" w:rsidRDefault="00BA216B" w:rsidP="00614F98"/>
                    <w:p w14:paraId="4807456C" w14:textId="77777777" w:rsidR="00BA216B" w:rsidRDefault="00BA216B" w:rsidP="00614F98"/>
                    <w:p w14:paraId="59FF2204" w14:textId="77777777" w:rsidR="00BA216B" w:rsidRDefault="00BA216B" w:rsidP="00614F98"/>
                    <w:p w14:paraId="2BC8CEDE" w14:textId="77777777" w:rsidR="00BA216B" w:rsidRDefault="00BA216B" w:rsidP="00614F98"/>
                    <w:p w14:paraId="51B4E534" w14:textId="77777777" w:rsidR="00BA216B" w:rsidRDefault="00BA216B" w:rsidP="00614F98"/>
                    <w:p w14:paraId="23C9CB77" w14:textId="77777777" w:rsidR="00BA216B" w:rsidRDefault="00BA216B" w:rsidP="00614F98"/>
                    <w:p w14:paraId="0F8F6A54" w14:textId="77777777" w:rsidR="00BA216B" w:rsidRDefault="00BA216B" w:rsidP="00614F98"/>
                    <w:p w14:paraId="0BEEC0AE" w14:textId="77777777" w:rsidR="00BA216B" w:rsidRDefault="00BA216B" w:rsidP="00614F98"/>
                    <w:p w14:paraId="61629479" w14:textId="77777777" w:rsidR="00BA216B" w:rsidRDefault="00BA216B" w:rsidP="00614F98"/>
                    <w:p w14:paraId="1DE6C7D1" w14:textId="77777777" w:rsidR="00BA216B" w:rsidRDefault="00BA216B" w:rsidP="00614F98"/>
                    <w:p w14:paraId="398C58F2" w14:textId="77777777" w:rsidR="00BA216B" w:rsidRDefault="00BA216B" w:rsidP="00614F98"/>
                    <w:p w14:paraId="583D0258" w14:textId="77777777" w:rsidR="00BA216B" w:rsidRDefault="00BA216B" w:rsidP="00614F98"/>
                    <w:p w14:paraId="378FE048" w14:textId="77777777" w:rsidR="00BA216B" w:rsidRDefault="00BA216B" w:rsidP="00614F98"/>
                    <w:p w14:paraId="259BFCBB" w14:textId="77777777" w:rsidR="00BA216B" w:rsidRDefault="00BA216B" w:rsidP="00614F98"/>
                    <w:p w14:paraId="6C3B4BDA" w14:textId="77777777" w:rsidR="00BA216B" w:rsidRDefault="00BA216B" w:rsidP="00614F98"/>
                    <w:p w14:paraId="39D9D3B2" w14:textId="77777777" w:rsidR="00BA216B" w:rsidRDefault="00BA216B" w:rsidP="00614F98"/>
                    <w:p w14:paraId="749B23E9" w14:textId="77777777" w:rsidR="00BA216B" w:rsidRDefault="00BA216B" w:rsidP="00614F98"/>
                    <w:p w14:paraId="7EBD9016" w14:textId="77777777" w:rsidR="00BA216B" w:rsidRDefault="00BA216B" w:rsidP="00614F98"/>
                    <w:p w14:paraId="494D924E" w14:textId="77777777" w:rsidR="00BA216B" w:rsidRDefault="00BA216B" w:rsidP="00614F98"/>
                    <w:p w14:paraId="3FF28CFB" w14:textId="77777777" w:rsidR="00BA216B" w:rsidRDefault="00BA216B" w:rsidP="00614F98"/>
                    <w:p w14:paraId="5717606F" w14:textId="77777777" w:rsidR="00BA216B" w:rsidRDefault="00BA216B" w:rsidP="00614F98"/>
                    <w:p w14:paraId="36DB67B4" w14:textId="77777777" w:rsidR="00BA216B" w:rsidRDefault="00BA216B" w:rsidP="00614F98"/>
                    <w:p w14:paraId="1A263504" w14:textId="77777777" w:rsidR="00BA216B" w:rsidRDefault="00BA216B" w:rsidP="00614F98"/>
                    <w:p w14:paraId="46CC9F03" w14:textId="77777777" w:rsidR="00BA216B" w:rsidRDefault="00BA216B" w:rsidP="00614F98"/>
                    <w:p w14:paraId="32FD17A6" w14:textId="77777777" w:rsidR="00BA216B" w:rsidRDefault="00BA216B" w:rsidP="00614F98"/>
                    <w:p w14:paraId="328101D0" w14:textId="77777777" w:rsidR="00BA216B" w:rsidRDefault="00BA216B" w:rsidP="00614F98"/>
                    <w:p w14:paraId="1A2F5F7B" w14:textId="77777777" w:rsidR="00BA216B" w:rsidRDefault="00BA216B" w:rsidP="00614F98"/>
                    <w:p w14:paraId="266EC023" w14:textId="77777777" w:rsidR="00BA216B" w:rsidRDefault="00BA216B" w:rsidP="00614F98"/>
                    <w:p w14:paraId="01CDB903" w14:textId="77777777" w:rsidR="00BA216B" w:rsidRDefault="00BA216B" w:rsidP="00614F98"/>
                    <w:p w14:paraId="4C3F67B4" w14:textId="77777777" w:rsidR="00BA216B" w:rsidRDefault="00BA216B" w:rsidP="00614F98"/>
                    <w:p w14:paraId="377A4666" w14:textId="77777777" w:rsidR="00BA216B" w:rsidRDefault="00BA216B" w:rsidP="00614F98"/>
                    <w:p w14:paraId="68EB9802" w14:textId="77777777" w:rsidR="00BA216B" w:rsidRDefault="00BA216B" w:rsidP="00614F98"/>
                    <w:p w14:paraId="31338694" w14:textId="77777777" w:rsidR="00BA216B" w:rsidRDefault="00BA216B" w:rsidP="00614F98"/>
                    <w:p w14:paraId="20BEAD4A" w14:textId="77777777" w:rsidR="00BA216B" w:rsidRDefault="00BA216B" w:rsidP="00614F98"/>
                    <w:p w14:paraId="4E0ABB56" w14:textId="77777777" w:rsidR="00BA216B" w:rsidRDefault="00BA216B" w:rsidP="00614F98"/>
                    <w:p w14:paraId="0CC1A8B6" w14:textId="77777777" w:rsidR="00BA216B" w:rsidRDefault="00BA216B" w:rsidP="00614F98"/>
                    <w:p w14:paraId="7C72191E" w14:textId="77777777" w:rsidR="00BA216B" w:rsidRDefault="00BA216B" w:rsidP="00614F98"/>
                    <w:p w14:paraId="403A8D48" w14:textId="77777777" w:rsidR="00BA216B" w:rsidRDefault="00BA216B" w:rsidP="00614F98"/>
                    <w:p w14:paraId="214AE6E3" w14:textId="77777777" w:rsidR="00BA216B" w:rsidRDefault="00BA216B" w:rsidP="00614F98"/>
                    <w:p w14:paraId="5188633D" w14:textId="77777777" w:rsidR="00BA216B" w:rsidRDefault="00BA216B" w:rsidP="00614F98"/>
                    <w:p w14:paraId="7853EDA7" w14:textId="77777777" w:rsidR="00BA216B" w:rsidRDefault="00BA216B" w:rsidP="00614F98"/>
                    <w:p w14:paraId="46D11F58" w14:textId="77777777" w:rsidR="00BA216B" w:rsidRDefault="00BA216B" w:rsidP="00614F98"/>
                    <w:p w14:paraId="5FAC6096" w14:textId="77777777" w:rsidR="00BA216B" w:rsidRDefault="00BA216B" w:rsidP="00614F98"/>
                    <w:p w14:paraId="730250BA" w14:textId="77777777" w:rsidR="00BA216B" w:rsidRDefault="00BA216B" w:rsidP="00614F98"/>
                    <w:p w14:paraId="3ADFE189" w14:textId="77777777" w:rsidR="00BA216B" w:rsidRDefault="00BA216B" w:rsidP="00614F98"/>
                    <w:p w14:paraId="39DC2940" w14:textId="77777777" w:rsidR="00BA216B" w:rsidRDefault="00BA216B" w:rsidP="00614F98"/>
                    <w:p w14:paraId="4E2745FB" w14:textId="77777777" w:rsidR="00BA216B" w:rsidRDefault="00BA216B" w:rsidP="00614F98"/>
                    <w:p w14:paraId="53B47DD5" w14:textId="77777777" w:rsidR="00BA216B" w:rsidRDefault="00BA216B" w:rsidP="00614F98"/>
                    <w:p w14:paraId="4E4C3170" w14:textId="77777777" w:rsidR="00BA216B" w:rsidRDefault="00BA216B" w:rsidP="00614F98"/>
                    <w:p w14:paraId="5C118674" w14:textId="77777777" w:rsidR="00BA216B" w:rsidRDefault="00BA216B" w:rsidP="00614F98"/>
                    <w:p w14:paraId="275FF825" w14:textId="77777777" w:rsidR="00BA216B" w:rsidRDefault="00BA216B" w:rsidP="00614F98"/>
                    <w:p w14:paraId="27BF5B6A" w14:textId="77777777" w:rsidR="00BA216B" w:rsidRDefault="00BA216B" w:rsidP="00614F98"/>
                    <w:p w14:paraId="7322BF48" w14:textId="77777777" w:rsidR="00BA216B" w:rsidRDefault="00BA216B" w:rsidP="00614F98"/>
                    <w:p w14:paraId="17111BD4" w14:textId="77777777" w:rsidR="00BA216B" w:rsidRDefault="00BA216B" w:rsidP="00614F98"/>
                    <w:p w14:paraId="0665526F" w14:textId="77777777" w:rsidR="00BA216B" w:rsidRDefault="00BA216B" w:rsidP="00614F98"/>
                    <w:p w14:paraId="78182B90" w14:textId="77777777" w:rsidR="00BA216B" w:rsidRDefault="00BA216B" w:rsidP="00614F98"/>
                    <w:p w14:paraId="524C18D7" w14:textId="77777777" w:rsidR="00BA216B" w:rsidRDefault="00BA216B" w:rsidP="00614F98"/>
                    <w:p w14:paraId="4C61CEBD" w14:textId="77777777" w:rsidR="00BA216B" w:rsidRDefault="00BA216B" w:rsidP="00614F98"/>
                    <w:p w14:paraId="5F45124F" w14:textId="77777777" w:rsidR="00BA216B" w:rsidRDefault="00BA216B" w:rsidP="00614F98"/>
                    <w:p w14:paraId="77DC3EE2" w14:textId="77777777" w:rsidR="00BA216B" w:rsidRDefault="00BA216B" w:rsidP="00614F98"/>
                    <w:p w14:paraId="57654A4D" w14:textId="77777777" w:rsidR="00BA216B" w:rsidRDefault="00BA216B" w:rsidP="00614F98"/>
                    <w:p w14:paraId="63E062E2" w14:textId="77777777" w:rsidR="00BA216B" w:rsidRDefault="00BA216B" w:rsidP="00614F98"/>
                    <w:p w14:paraId="323E5C0F" w14:textId="77777777" w:rsidR="00BA216B" w:rsidRDefault="00BA216B" w:rsidP="00614F98"/>
                    <w:p w14:paraId="1D5E6AC4" w14:textId="77777777" w:rsidR="00BA216B" w:rsidRDefault="00BA216B" w:rsidP="00614F98"/>
                    <w:p w14:paraId="4A32A756" w14:textId="77777777" w:rsidR="00BA216B" w:rsidRDefault="00BA216B" w:rsidP="00614F98"/>
                    <w:p w14:paraId="144A68AF" w14:textId="77777777" w:rsidR="00BA216B" w:rsidRDefault="00BA216B" w:rsidP="00614F98"/>
                    <w:p w14:paraId="059EBE45" w14:textId="77777777" w:rsidR="00BA216B" w:rsidRDefault="00BA216B" w:rsidP="00614F98"/>
                    <w:p w14:paraId="35F6157D" w14:textId="77777777" w:rsidR="00BA216B" w:rsidRDefault="00BA216B" w:rsidP="00614F98"/>
                    <w:p w14:paraId="3CA32DA2" w14:textId="77777777" w:rsidR="00BA216B" w:rsidRDefault="00BA216B" w:rsidP="00614F98"/>
                    <w:p w14:paraId="5B1A75CB" w14:textId="77777777" w:rsidR="00BA216B" w:rsidRDefault="00BA216B" w:rsidP="00614F98"/>
                    <w:p w14:paraId="2125D3B3" w14:textId="77777777" w:rsidR="00BA216B" w:rsidRDefault="00BA216B" w:rsidP="00614F98"/>
                    <w:p w14:paraId="43374388" w14:textId="77777777" w:rsidR="00BA216B" w:rsidRDefault="00BA216B" w:rsidP="00614F98"/>
                    <w:p w14:paraId="3A269984" w14:textId="77777777" w:rsidR="00BA216B" w:rsidRDefault="00BA216B" w:rsidP="00614F98"/>
                    <w:p w14:paraId="75DC2003" w14:textId="77777777" w:rsidR="00BA216B" w:rsidRDefault="00BA216B" w:rsidP="00614F98"/>
                    <w:p w14:paraId="18C502BC" w14:textId="77777777" w:rsidR="00BA216B" w:rsidRDefault="00BA216B" w:rsidP="00614F98"/>
                    <w:p w14:paraId="5906B2A6" w14:textId="77777777" w:rsidR="00BA216B" w:rsidRDefault="00BA216B" w:rsidP="00614F98"/>
                    <w:p w14:paraId="710067AA" w14:textId="77777777" w:rsidR="00BA216B" w:rsidRDefault="00BA216B" w:rsidP="00614F98"/>
                    <w:p w14:paraId="3795CB09" w14:textId="77777777" w:rsidR="00BA216B" w:rsidRDefault="00BA216B" w:rsidP="00614F98"/>
                    <w:p w14:paraId="089AEFDD" w14:textId="77777777" w:rsidR="00BA216B" w:rsidRDefault="00BA216B" w:rsidP="00614F98"/>
                    <w:p w14:paraId="3AF0B1B9" w14:textId="77777777" w:rsidR="00BA216B" w:rsidRDefault="00BA216B" w:rsidP="00614F98"/>
                    <w:p w14:paraId="3EDEE824" w14:textId="77777777" w:rsidR="00BA216B" w:rsidRDefault="00BA216B" w:rsidP="00614F98"/>
                    <w:p w14:paraId="087C7011" w14:textId="77777777" w:rsidR="00BA216B" w:rsidRDefault="00BA216B" w:rsidP="00614F98"/>
                    <w:p w14:paraId="28E3FE7D" w14:textId="77777777" w:rsidR="00BA216B" w:rsidRDefault="00BA216B" w:rsidP="00614F98"/>
                    <w:p w14:paraId="4DA6D1BC" w14:textId="77777777" w:rsidR="00BA216B" w:rsidRDefault="00BA216B" w:rsidP="00614F98"/>
                    <w:p w14:paraId="13C8E859" w14:textId="77777777" w:rsidR="00BA216B" w:rsidRDefault="00BA216B" w:rsidP="00614F98"/>
                    <w:p w14:paraId="1D866A03" w14:textId="77777777" w:rsidR="00BA216B" w:rsidRDefault="00BA216B" w:rsidP="00614F98"/>
                    <w:p w14:paraId="489DBA19" w14:textId="77777777" w:rsidR="00BA216B" w:rsidRDefault="00BA216B" w:rsidP="00614F98"/>
                    <w:p w14:paraId="65F93615" w14:textId="77777777" w:rsidR="00BA216B" w:rsidRDefault="00BA216B" w:rsidP="00614F98"/>
                    <w:p w14:paraId="249CBE23" w14:textId="77777777" w:rsidR="00BA216B" w:rsidRDefault="00BA216B" w:rsidP="00614F98"/>
                    <w:p w14:paraId="2C371DE2" w14:textId="77777777" w:rsidR="00BA216B" w:rsidRDefault="00BA216B" w:rsidP="00614F98"/>
                    <w:p w14:paraId="5982206C" w14:textId="77777777" w:rsidR="00BA216B" w:rsidRDefault="00BA216B" w:rsidP="00614F98"/>
                    <w:p w14:paraId="7022A759" w14:textId="77777777" w:rsidR="00BA216B" w:rsidRDefault="00BA216B" w:rsidP="00614F98"/>
                    <w:p w14:paraId="7C7AF28C" w14:textId="77777777" w:rsidR="00BA216B" w:rsidRDefault="00BA216B" w:rsidP="00614F98"/>
                    <w:p w14:paraId="13B7D062" w14:textId="77777777" w:rsidR="00BA216B" w:rsidRDefault="00BA216B" w:rsidP="00614F98"/>
                    <w:p w14:paraId="0DC20C42" w14:textId="77777777" w:rsidR="00BA216B" w:rsidRDefault="00BA216B" w:rsidP="00614F98"/>
                    <w:p w14:paraId="685CEC7B" w14:textId="77777777" w:rsidR="00BA216B" w:rsidRDefault="00BA216B" w:rsidP="00614F98"/>
                    <w:p w14:paraId="4FE926D7" w14:textId="77777777" w:rsidR="00BA216B" w:rsidRDefault="00BA216B" w:rsidP="00614F98"/>
                    <w:p w14:paraId="3E83DF1F" w14:textId="77777777" w:rsidR="00BA216B" w:rsidRDefault="00BA216B" w:rsidP="00614F98"/>
                    <w:p w14:paraId="64137A02" w14:textId="77777777" w:rsidR="00BA216B" w:rsidRDefault="00BA216B" w:rsidP="00614F98"/>
                    <w:p w14:paraId="5A3C7F15" w14:textId="77777777" w:rsidR="00BA216B" w:rsidRDefault="00BA216B" w:rsidP="00614F98"/>
                    <w:p w14:paraId="5DE43918" w14:textId="77777777" w:rsidR="00BA216B" w:rsidRDefault="00BA216B" w:rsidP="00614F98"/>
                    <w:p w14:paraId="176F4036" w14:textId="77777777" w:rsidR="00BA216B" w:rsidRDefault="00BA216B" w:rsidP="00614F98"/>
                    <w:p w14:paraId="21FF2013" w14:textId="77777777" w:rsidR="00BA216B" w:rsidRDefault="00BA216B" w:rsidP="00614F98"/>
                    <w:p w14:paraId="537E452E" w14:textId="77777777" w:rsidR="00BA216B" w:rsidRDefault="00BA216B" w:rsidP="00614F98"/>
                    <w:p w14:paraId="2E30CC1B" w14:textId="77777777" w:rsidR="00BA216B" w:rsidRDefault="00BA216B" w:rsidP="00614F98"/>
                    <w:p w14:paraId="2112EBD8" w14:textId="77777777" w:rsidR="00BA216B" w:rsidRDefault="00BA216B" w:rsidP="00614F98"/>
                    <w:p w14:paraId="6DEE949C" w14:textId="77777777" w:rsidR="00BA216B" w:rsidRDefault="00BA216B" w:rsidP="00614F98"/>
                    <w:p w14:paraId="74C80806" w14:textId="77777777" w:rsidR="00BA216B" w:rsidRDefault="00BA216B" w:rsidP="00614F98"/>
                    <w:p w14:paraId="38E8C8FD" w14:textId="77777777" w:rsidR="00BA216B" w:rsidRDefault="00BA216B" w:rsidP="00614F98"/>
                    <w:p w14:paraId="557360A9" w14:textId="77777777" w:rsidR="00BA216B" w:rsidRDefault="00BA216B" w:rsidP="00614F98"/>
                    <w:p w14:paraId="46500990" w14:textId="77777777" w:rsidR="00BA216B" w:rsidRDefault="00BA216B" w:rsidP="00614F98"/>
                    <w:p w14:paraId="078BAECF" w14:textId="77777777" w:rsidR="00BA216B" w:rsidRDefault="00BA216B" w:rsidP="00614F98"/>
                    <w:p w14:paraId="14BDF858" w14:textId="77777777" w:rsidR="00BA216B" w:rsidRDefault="00BA216B" w:rsidP="00614F98"/>
                    <w:p w14:paraId="56ED03D6" w14:textId="77777777" w:rsidR="00BA216B" w:rsidRDefault="00BA216B" w:rsidP="00614F98"/>
                    <w:p w14:paraId="5DB9079A" w14:textId="77777777" w:rsidR="00BA216B" w:rsidRDefault="00BA216B" w:rsidP="00614F98"/>
                    <w:p w14:paraId="1E657723" w14:textId="77777777" w:rsidR="00BA216B" w:rsidRDefault="00BA216B" w:rsidP="00614F98"/>
                    <w:p w14:paraId="35984B8A" w14:textId="77777777" w:rsidR="00BA216B" w:rsidRDefault="00BA216B" w:rsidP="00614F98"/>
                    <w:p w14:paraId="2E96AE19" w14:textId="77777777" w:rsidR="00BA216B" w:rsidRDefault="00BA216B" w:rsidP="00614F98"/>
                    <w:p w14:paraId="65A1BB10" w14:textId="77777777" w:rsidR="00BA216B" w:rsidRDefault="00BA216B" w:rsidP="00614F98"/>
                    <w:p w14:paraId="089247AE" w14:textId="77777777" w:rsidR="00BA216B" w:rsidRDefault="00BA216B" w:rsidP="00614F98"/>
                    <w:p w14:paraId="6ED4A324" w14:textId="77777777" w:rsidR="00BA216B" w:rsidRDefault="00BA216B" w:rsidP="00614F98"/>
                    <w:p w14:paraId="6E83A079" w14:textId="77777777" w:rsidR="00BA216B" w:rsidRDefault="00BA216B" w:rsidP="00614F98"/>
                    <w:p w14:paraId="4AB040A9" w14:textId="77777777" w:rsidR="00BA216B" w:rsidRDefault="00BA216B" w:rsidP="00614F98"/>
                    <w:p w14:paraId="66AD733A" w14:textId="77777777" w:rsidR="00BA216B" w:rsidRDefault="00BA216B" w:rsidP="00614F98"/>
                    <w:p w14:paraId="272A5E20" w14:textId="77777777" w:rsidR="00BA216B" w:rsidRDefault="00BA216B" w:rsidP="00614F98"/>
                    <w:p w14:paraId="1F69B43D" w14:textId="77777777" w:rsidR="00BA216B" w:rsidRDefault="00BA216B" w:rsidP="00614F98"/>
                    <w:p w14:paraId="35344DFF" w14:textId="77777777" w:rsidR="00BA216B" w:rsidRDefault="00BA216B" w:rsidP="00614F98"/>
                    <w:p w14:paraId="32A0EE34" w14:textId="77777777" w:rsidR="00BA216B" w:rsidRDefault="00BA216B" w:rsidP="00614F98"/>
                    <w:p w14:paraId="62DF0E11" w14:textId="77777777" w:rsidR="00BA216B" w:rsidRDefault="00BA216B" w:rsidP="00614F98"/>
                    <w:p w14:paraId="222B7F77" w14:textId="77777777" w:rsidR="00BA216B" w:rsidRDefault="00BA216B" w:rsidP="00614F98"/>
                    <w:p w14:paraId="79C5B12C" w14:textId="77777777" w:rsidR="00BA216B" w:rsidRDefault="00BA216B" w:rsidP="00614F98"/>
                    <w:p w14:paraId="302AE6FC" w14:textId="77777777" w:rsidR="00BA216B" w:rsidRDefault="00BA216B" w:rsidP="00614F98"/>
                    <w:p w14:paraId="78EC3114" w14:textId="77777777" w:rsidR="00BA216B" w:rsidRDefault="00BA216B" w:rsidP="00614F98"/>
                    <w:p w14:paraId="1823BCD0" w14:textId="77777777" w:rsidR="00BA216B" w:rsidRDefault="00BA216B" w:rsidP="00614F98"/>
                    <w:p w14:paraId="2E0F2472" w14:textId="77777777" w:rsidR="00BA216B" w:rsidRDefault="00BA216B" w:rsidP="00614F98"/>
                    <w:p w14:paraId="15F5FBB0" w14:textId="77777777" w:rsidR="00BA216B" w:rsidRDefault="00BA216B" w:rsidP="00614F98"/>
                    <w:p w14:paraId="18C5535A" w14:textId="77777777" w:rsidR="00BA216B" w:rsidRDefault="00BA216B" w:rsidP="00614F98"/>
                    <w:p w14:paraId="651B50F3" w14:textId="77777777" w:rsidR="00BA216B" w:rsidRDefault="00BA216B" w:rsidP="00614F98"/>
                    <w:p w14:paraId="63FD6F63" w14:textId="77777777" w:rsidR="00BA216B" w:rsidRDefault="00BA216B" w:rsidP="00614F98"/>
                    <w:p w14:paraId="0CA72580" w14:textId="77777777" w:rsidR="00BA216B" w:rsidRDefault="00BA216B" w:rsidP="00614F98"/>
                    <w:p w14:paraId="03564EA2" w14:textId="77777777" w:rsidR="00BA216B" w:rsidRDefault="00BA216B" w:rsidP="00614F98"/>
                    <w:p w14:paraId="211359FF" w14:textId="77777777" w:rsidR="00BA216B" w:rsidRDefault="00BA216B" w:rsidP="00614F98"/>
                    <w:p w14:paraId="7E704780" w14:textId="77777777" w:rsidR="00BA216B" w:rsidRDefault="00BA216B" w:rsidP="00614F98"/>
                    <w:p w14:paraId="3473FEB9" w14:textId="77777777" w:rsidR="00BA216B" w:rsidRDefault="00BA216B" w:rsidP="00614F98"/>
                    <w:p w14:paraId="60FFD78C" w14:textId="77777777" w:rsidR="00BA216B" w:rsidRDefault="00BA216B" w:rsidP="00614F98"/>
                    <w:p w14:paraId="51FCF59E" w14:textId="77777777" w:rsidR="00BA216B" w:rsidRDefault="00BA216B" w:rsidP="00614F98"/>
                    <w:p w14:paraId="70678D7B" w14:textId="77777777" w:rsidR="00BA216B" w:rsidRDefault="00BA216B" w:rsidP="00614F98"/>
                    <w:p w14:paraId="4FAB94C7" w14:textId="77777777" w:rsidR="00BA216B" w:rsidRDefault="00BA216B" w:rsidP="00614F98"/>
                    <w:p w14:paraId="0477821E" w14:textId="77777777" w:rsidR="00BA216B" w:rsidRDefault="00BA216B" w:rsidP="00614F98"/>
                    <w:p w14:paraId="77C77AFB" w14:textId="77777777" w:rsidR="00BA216B" w:rsidRDefault="00BA216B" w:rsidP="00614F98"/>
                    <w:p w14:paraId="3AC5F754" w14:textId="77777777" w:rsidR="00BA216B" w:rsidRDefault="00BA216B" w:rsidP="00614F98"/>
                    <w:p w14:paraId="57AE2D00" w14:textId="77777777" w:rsidR="00BA216B" w:rsidRDefault="00BA216B" w:rsidP="00614F98"/>
                    <w:p w14:paraId="500150E2" w14:textId="77777777" w:rsidR="00BA216B" w:rsidRDefault="00BA216B" w:rsidP="00614F98"/>
                    <w:p w14:paraId="5D88DFEB" w14:textId="77777777" w:rsidR="00BA216B" w:rsidRDefault="00BA216B" w:rsidP="00614F98"/>
                    <w:p w14:paraId="670310D6" w14:textId="77777777" w:rsidR="00BA216B" w:rsidRDefault="00BA216B" w:rsidP="00614F98"/>
                    <w:p w14:paraId="7BA9D31B" w14:textId="77777777" w:rsidR="00BA216B" w:rsidRDefault="00BA216B" w:rsidP="00614F98"/>
                    <w:p w14:paraId="3D14AC31" w14:textId="77777777" w:rsidR="00BA216B" w:rsidRDefault="00BA216B" w:rsidP="00614F98"/>
                    <w:p w14:paraId="5D1EB787" w14:textId="77777777" w:rsidR="00BA216B" w:rsidRDefault="00BA216B" w:rsidP="00614F98"/>
                    <w:p w14:paraId="7E73AD2D" w14:textId="77777777" w:rsidR="00BA216B" w:rsidRDefault="00BA216B" w:rsidP="00614F98"/>
                    <w:p w14:paraId="36C79035" w14:textId="77777777" w:rsidR="00BA216B" w:rsidRDefault="00BA216B" w:rsidP="00614F98"/>
                    <w:p w14:paraId="20F41AA5" w14:textId="77777777" w:rsidR="00BA216B" w:rsidRDefault="00BA216B" w:rsidP="00614F98"/>
                    <w:p w14:paraId="4FAEFA2A" w14:textId="77777777" w:rsidR="00BA216B" w:rsidRDefault="00BA216B" w:rsidP="00614F98"/>
                    <w:p w14:paraId="06C00F61" w14:textId="77777777" w:rsidR="00BA216B" w:rsidRDefault="00BA216B" w:rsidP="00614F98"/>
                    <w:p w14:paraId="111AA1DB" w14:textId="77777777" w:rsidR="00BA216B" w:rsidRDefault="00BA216B" w:rsidP="00614F98"/>
                    <w:p w14:paraId="45C00914" w14:textId="77777777" w:rsidR="00BA216B" w:rsidRDefault="00BA216B" w:rsidP="00614F98"/>
                    <w:p w14:paraId="732918C8" w14:textId="77777777" w:rsidR="00BA216B" w:rsidRDefault="00BA216B" w:rsidP="00614F98"/>
                    <w:p w14:paraId="0AA8ACAB" w14:textId="77777777" w:rsidR="00BA216B" w:rsidRDefault="00BA216B" w:rsidP="00614F98"/>
                    <w:p w14:paraId="03F4C0EA" w14:textId="77777777" w:rsidR="00BA216B" w:rsidRDefault="00BA216B" w:rsidP="00614F98"/>
                    <w:p w14:paraId="5F998B9A" w14:textId="77777777" w:rsidR="00BA216B" w:rsidRDefault="00BA216B" w:rsidP="00614F98"/>
                    <w:p w14:paraId="208D6E6F" w14:textId="77777777" w:rsidR="00BA216B" w:rsidRDefault="00BA216B" w:rsidP="00614F98"/>
                    <w:p w14:paraId="6CD269D8" w14:textId="77777777" w:rsidR="00BA216B" w:rsidRDefault="00BA216B" w:rsidP="00614F98"/>
                    <w:p w14:paraId="5F337549" w14:textId="77777777" w:rsidR="00BA216B" w:rsidRDefault="00BA216B" w:rsidP="00614F98"/>
                    <w:p w14:paraId="54274810" w14:textId="77777777" w:rsidR="00BA216B" w:rsidRDefault="00BA216B" w:rsidP="00614F98"/>
                    <w:p w14:paraId="02045FCA" w14:textId="77777777" w:rsidR="00BA216B" w:rsidRDefault="00BA216B" w:rsidP="00614F98"/>
                    <w:p w14:paraId="7CDB70EA" w14:textId="77777777" w:rsidR="00BA216B" w:rsidRDefault="00BA216B" w:rsidP="00614F98"/>
                    <w:p w14:paraId="0987CB7B" w14:textId="77777777" w:rsidR="00BA216B" w:rsidRDefault="00BA216B" w:rsidP="00614F98"/>
                    <w:p w14:paraId="3995EBA6" w14:textId="77777777" w:rsidR="00BA216B" w:rsidRDefault="00BA216B" w:rsidP="00614F98"/>
                    <w:p w14:paraId="477E2176" w14:textId="77777777" w:rsidR="00BA216B" w:rsidRDefault="00BA216B" w:rsidP="00614F98"/>
                    <w:p w14:paraId="4CD683C2" w14:textId="77777777" w:rsidR="00BA216B" w:rsidRDefault="00BA216B" w:rsidP="00614F98"/>
                    <w:p w14:paraId="5C8985C9" w14:textId="77777777" w:rsidR="00BA216B" w:rsidRDefault="00BA216B" w:rsidP="00614F98"/>
                    <w:p w14:paraId="22DE67D5" w14:textId="77777777" w:rsidR="00BA216B" w:rsidRDefault="00BA216B" w:rsidP="00614F98"/>
                    <w:p w14:paraId="49421ADD" w14:textId="77777777" w:rsidR="00BA216B" w:rsidRDefault="00BA216B" w:rsidP="00614F98"/>
                    <w:p w14:paraId="080D6AE1" w14:textId="77777777" w:rsidR="00BA216B" w:rsidRDefault="00BA216B" w:rsidP="00614F98"/>
                    <w:p w14:paraId="05C9DE02" w14:textId="77777777" w:rsidR="00BA216B" w:rsidRDefault="00BA216B" w:rsidP="00614F98"/>
                    <w:p w14:paraId="2C56A2E8" w14:textId="77777777" w:rsidR="00BA216B" w:rsidRDefault="00BA216B" w:rsidP="00614F98"/>
                    <w:p w14:paraId="12B47042" w14:textId="77777777" w:rsidR="00BA216B" w:rsidRDefault="00BA216B" w:rsidP="00614F98"/>
                    <w:p w14:paraId="2F433C84" w14:textId="77777777" w:rsidR="00BA216B" w:rsidRDefault="00BA216B" w:rsidP="00614F98"/>
                    <w:p w14:paraId="417551B2" w14:textId="77777777" w:rsidR="00BA216B" w:rsidRDefault="00BA216B" w:rsidP="00614F98"/>
                    <w:p w14:paraId="4CCBE6EA" w14:textId="77777777" w:rsidR="00BA216B" w:rsidRDefault="00BA216B" w:rsidP="00614F98"/>
                    <w:p w14:paraId="45668343" w14:textId="77777777" w:rsidR="00BA216B" w:rsidRDefault="00BA216B" w:rsidP="00614F98"/>
                    <w:p w14:paraId="08C67C88" w14:textId="77777777" w:rsidR="00BA216B" w:rsidRDefault="00BA216B" w:rsidP="00614F98"/>
                    <w:p w14:paraId="41A4230E" w14:textId="77777777" w:rsidR="00BA216B" w:rsidRDefault="00BA216B" w:rsidP="00614F98"/>
                    <w:p w14:paraId="50E1AC06" w14:textId="77777777" w:rsidR="00BA216B" w:rsidRDefault="00BA216B" w:rsidP="00614F98"/>
                    <w:p w14:paraId="7C913725" w14:textId="77777777" w:rsidR="00BA216B" w:rsidRDefault="00BA216B" w:rsidP="00614F98"/>
                    <w:p w14:paraId="69FD85E4" w14:textId="77777777" w:rsidR="00BA216B" w:rsidRDefault="00BA216B" w:rsidP="00614F98"/>
                    <w:p w14:paraId="3E067AFB" w14:textId="77777777" w:rsidR="00BA216B" w:rsidRDefault="00BA216B" w:rsidP="00614F98"/>
                    <w:p w14:paraId="19A8D264" w14:textId="77777777" w:rsidR="00BA216B" w:rsidRDefault="00BA216B" w:rsidP="00614F98"/>
                    <w:p w14:paraId="7C9C0CAF" w14:textId="77777777" w:rsidR="00BA216B" w:rsidRDefault="00BA216B" w:rsidP="00614F98"/>
                    <w:p w14:paraId="099F84EC" w14:textId="77777777" w:rsidR="00BA216B" w:rsidRDefault="00BA216B" w:rsidP="00614F98"/>
                    <w:p w14:paraId="47BB0236" w14:textId="77777777" w:rsidR="00BA216B" w:rsidRDefault="00BA216B" w:rsidP="00614F98"/>
                    <w:p w14:paraId="6C50BF76" w14:textId="77777777" w:rsidR="00BA216B" w:rsidRDefault="00BA216B" w:rsidP="00614F98"/>
                    <w:p w14:paraId="70CDF6A5" w14:textId="77777777" w:rsidR="00BA216B" w:rsidRDefault="00BA216B" w:rsidP="00614F98"/>
                    <w:p w14:paraId="287BFD9F" w14:textId="77777777" w:rsidR="00BA216B" w:rsidRDefault="00BA216B" w:rsidP="00614F98"/>
                    <w:p w14:paraId="37BD82F8" w14:textId="77777777" w:rsidR="00BA216B" w:rsidRDefault="00BA216B" w:rsidP="00614F98"/>
                    <w:p w14:paraId="7C56457F" w14:textId="77777777" w:rsidR="00BA216B" w:rsidRDefault="00BA216B" w:rsidP="00614F98"/>
                    <w:p w14:paraId="14B51E70" w14:textId="77777777" w:rsidR="00BA216B" w:rsidRDefault="00BA216B" w:rsidP="00614F98"/>
                    <w:p w14:paraId="035D6790" w14:textId="77777777" w:rsidR="00BA216B" w:rsidRDefault="00BA216B" w:rsidP="00614F98"/>
                    <w:p w14:paraId="315AAD9F" w14:textId="77777777" w:rsidR="00BA216B" w:rsidRDefault="00BA216B" w:rsidP="00614F98"/>
                    <w:p w14:paraId="7EC369FA" w14:textId="77777777" w:rsidR="00BA216B" w:rsidRDefault="00BA216B" w:rsidP="00614F98"/>
                    <w:p w14:paraId="29C58505" w14:textId="77777777" w:rsidR="00BA216B" w:rsidRDefault="00BA216B" w:rsidP="00614F98"/>
                    <w:p w14:paraId="198CEB8F" w14:textId="77777777" w:rsidR="00BA216B" w:rsidRDefault="00BA216B" w:rsidP="00614F98"/>
                    <w:p w14:paraId="4E357F27" w14:textId="77777777" w:rsidR="00BA216B" w:rsidRDefault="00BA216B" w:rsidP="00614F98"/>
                    <w:p w14:paraId="755BC977" w14:textId="77777777" w:rsidR="00BA216B" w:rsidRDefault="00BA216B" w:rsidP="00614F98"/>
                    <w:p w14:paraId="5D4CD350" w14:textId="77777777" w:rsidR="00BA216B" w:rsidRDefault="00BA216B" w:rsidP="00614F98"/>
                    <w:p w14:paraId="67539248" w14:textId="77777777" w:rsidR="00BA216B" w:rsidRDefault="00BA216B" w:rsidP="00614F98"/>
                    <w:p w14:paraId="0C1FB56B" w14:textId="77777777" w:rsidR="00BA216B" w:rsidRDefault="00BA216B" w:rsidP="00614F98"/>
                    <w:p w14:paraId="377F7482" w14:textId="77777777" w:rsidR="00BA216B" w:rsidRDefault="00BA216B" w:rsidP="00614F98"/>
                    <w:p w14:paraId="2FA56044" w14:textId="77777777" w:rsidR="00BA216B" w:rsidRDefault="00BA216B" w:rsidP="00614F98"/>
                    <w:p w14:paraId="766ADDA7" w14:textId="77777777" w:rsidR="00BA216B" w:rsidRDefault="00BA216B" w:rsidP="00614F98"/>
                    <w:p w14:paraId="7CC63E69" w14:textId="77777777" w:rsidR="00BA216B" w:rsidRDefault="00BA216B" w:rsidP="00614F98"/>
                    <w:p w14:paraId="5C552DF7" w14:textId="77777777" w:rsidR="00BA216B" w:rsidRDefault="00BA216B" w:rsidP="00614F98"/>
                    <w:p w14:paraId="4AD14541" w14:textId="77777777" w:rsidR="00BA216B" w:rsidRDefault="00BA216B" w:rsidP="00614F98"/>
                    <w:p w14:paraId="595AB75D" w14:textId="77777777" w:rsidR="00BA216B" w:rsidRDefault="00BA216B" w:rsidP="00614F98"/>
                    <w:p w14:paraId="08394215" w14:textId="77777777" w:rsidR="00BA216B" w:rsidRDefault="00BA216B" w:rsidP="00614F98"/>
                    <w:p w14:paraId="17A8C432" w14:textId="77777777" w:rsidR="00BA216B" w:rsidRDefault="00BA216B" w:rsidP="00614F98"/>
                    <w:p w14:paraId="407B7E37" w14:textId="77777777" w:rsidR="00BA216B" w:rsidRDefault="00BA216B" w:rsidP="00614F98"/>
                    <w:p w14:paraId="5CA5EBD4" w14:textId="77777777" w:rsidR="00BA216B" w:rsidRDefault="00BA216B" w:rsidP="00614F98"/>
                    <w:p w14:paraId="64551AC6" w14:textId="77777777" w:rsidR="00BA216B" w:rsidRDefault="00BA216B" w:rsidP="00614F98"/>
                    <w:p w14:paraId="2FF11A50" w14:textId="77777777" w:rsidR="00BA216B" w:rsidRDefault="00BA216B" w:rsidP="00614F98"/>
                    <w:p w14:paraId="4F8B369E" w14:textId="77777777" w:rsidR="00BA216B" w:rsidRDefault="00BA216B" w:rsidP="00614F98"/>
                    <w:p w14:paraId="2ABB3726" w14:textId="77777777" w:rsidR="00BA216B" w:rsidRDefault="00BA216B" w:rsidP="00614F98"/>
                    <w:p w14:paraId="6B3F67EC" w14:textId="77777777" w:rsidR="00BA216B" w:rsidRDefault="00BA216B" w:rsidP="00614F98"/>
                    <w:p w14:paraId="7A82AEA2" w14:textId="77777777" w:rsidR="00BA216B" w:rsidRDefault="00BA216B" w:rsidP="00614F98"/>
                    <w:p w14:paraId="02727E42" w14:textId="77777777" w:rsidR="00BA216B" w:rsidRDefault="00BA216B" w:rsidP="00614F98"/>
                    <w:p w14:paraId="7D6251C3" w14:textId="77777777" w:rsidR="00BA216B" w:rsidRDefault="00BA216B" w:rsidP="00614F98"/>
                    <w:p w14:paraId="3FE790FD" w14:textId="77777777" w:rsidR="00BA216B" w:rsidRDefault="00BA216B" w:rsidP="00614F98"/>
                    <w:p w14:paraId="31B22116" w14:textId="77777777" w:rsidR="00BA216B" w:rsidRDefault="00BA216B" w:rsidP="00614F98"/>
                    <w:p w14:paraId="19AC2768" w14:textId="77777777" w:rsidR="00BA216B" w:rsidRDefault="00BA216B" w:rsidP="00614F98"/>
                    <w:p w14:paraId="7C706F29" w14:textId="77777777" w:rsidR="00BA216B" w:rsidRDefault="00BA216B" w:rsidP="00614F98"/>
                    <w:p w14:paraId="00656272" w14:textId="77777777" w:rsidR="00BA216B" w:rsidRDefault="00BA216B" w:rsidP="00614F98"/>
                    <w:p w14:paraId="4C7E6E47" w14:textId="77777777" w:rsidR="00BA216B" w:rsidRDefault="00BA216B" w:rsidP="00614F98"/>
                    <w:p w14:paraId="295982D8" w14:textId="77777777" w:rsidR="00BA216B" w:rsidRDefault="00BA216B" w:rsidP="00614F98"/>
                    <w:p w14:paraId="69FD73A7" w14:textId="77777777" w:rsidR="00BA216B" w:rsidRDefault="00BA216B" w:rsidP="00614F98"/>
                    <w:p w14:paraId="3B4AD00B" w14:textId="77777777" w:rsidR="00BA216B" w:rsidRDefault="00BA216B" w:rsidP="00614F98"/>
                    <w:p w14:paraId="401C11EF" w14:textId="77777777" w:rsidR="00BA216B" w:rsidRDefault="00BA216B" w:rsidP="00614F98"/>
                    <w:p w14:paraId="0FE8D2CC" w14:textId="77777777" w:rsidR="00BA216B" w:rsidRDefault="00BA216B" w:rsidP="00614F98"/>
                    <w:p w14:paraId="71EB8ED5" w14:textId="77777777" w:rsidR="00BA216B" w:rsidRDefault="00BA216B" w:rsidP="00614F98"/>
                    <w:p w14:paraId="74D38074" w14:textId="77777777" w:rsidR="00BA216B" w:rsidRDefault="00BA216B" w:rsidP="00614F98"/>
                    <w:p w14:paraId="70F3E4BD" w14:textId="77777777" w:rsidR="00BA216B" w:rsidRDefault="00BA216B" w:rsidP="00614F98"/>
                    <w:p w14:paraId="579B1793" w14:textId="77777777" w:rsidR="00BA216B" w:rsidRDefault="00BA216B" w:rsidP="00614F98"/>
                    <w:p w14:paraId="73E45869" w14:textId="77777777" w:rsidR="00BA216B" w:rsidRDefault="00BA216B" w:rsidP="00614F98"/>
                    <w:p w14:paraId="1A20B792" w14:textId="77777777" w:rsidR="00BA216B" w:rsidRDefault="00BA216B" w:rsidP="00614F98"/>
                    <w:p w14:paraId="742F2697" w14:textId="77777777" w:rsidR="00BA216B" w:rsidRDefault="00BA216B" w:rsidP="00614F98"/>
                    <w:p w14:paraId="4FE864CB" w14:textId="77777777" w:rsidR="00BA216B" w:rsidRDefault="00BA216B" w:rsidP="00614F98"/>
                    <w:p w14:paraId="216F95FE" w14:textId="77777777" w:rsidR="00BA216B" w:rsidRDefault="00BA216B" w:rsidP="00614F98"/>
                    <w:p w14:paraId="50D9E75F" w14:textId="77777777" w:rsidR="00BA216B" w:rsidRDefault="00BA216B" w:rsidP="00614F98"/>
                    <w:p w14:paraId="528E06E5" w14:textId="77777777" w:rsidR="00BA216B" w:rsidRDefault="00BA216B" w:rsidP="00614F98"/>
                    <w:p w14:paraId="2DAB61CC" w14:textId="77777777" w:rsidR="00BA216B" w:rsidRDefault="00BA216B" w:rsidP="00614F98"/>
                    <w:p w14:paraId="22D3AA73" w14:textId="77777777" w:rsidR="00BA216B" w:rsidRDefault="00BA216B" w:rsidP="00614F98"/>
                    <w:p w14:paraId="2D3EC15D" w14:textId="77777777" w:rsidR="00BA216B" w:rsidRDefault="00BA216B" w:rsidP="00614F98"/>
                    <w:p w14:paraId="5B8CE07B" w14:textId="77777777" w:rsidR="00BA216B" w:rsidRDefault="00BA216B" w:rsidP="00614F98"/>
                    <w:p w14:paraId="468CA467" w14:textId="77777777" w:rsidR="00BA216B" w:rsidRDefault="00BA216B" w:rsidP="00614F98"/>
                    <w:p w14:paraId="1C8BD578" w14:textId="77777777" w:rsidR="00BA216B" w:rsidRDefault="00BA216B" w:rsidP="00614F98"/>
                    <w:p w14:paraId="3B890C19" w14:textId="77777777" w:rsidR="00BA216B" w:rsidRDefault="00BA216B" w:rsidP="00614F98"/>
                    <w:p w14:paraId="13A1FB11" w14:textId="77777777" w:rsidR="00BA216B" w:rsidRDefault="00BA216B" w:rsidP="00614F98"/>
                    <w:p w14:paraId="482988CD" w14:textId="77777777" w:rsidR="00BA216B" w:rsidRDefault="00BA216B" w:rsidP="00614F98"/>
                    <w:p w14:paraId="7C720134" w14:textId="77777777" w:rsidR="00BA216B" w:rsidRDefault="00BA216B" w:rsidP="00614F98"/>
                    <w:p w14:paraId="3CA514D6" w14:textId="77777777" w:rsidR="00BA216B" w:rsidRDefault="00BA216B" w:rsidP="00614F98"/>
                    <w:p w14:paraId="241D33C7" w14:textId="77777777" w:rsidR="00BA216B" w:rsidRDefault="00BA216B" w:rsidP="00614F98"/>
                    <w:p w14:paraId="0F583190" w14:textId="77777777" w:rsidR="00BA216B" w:rsidRDefault="00BA216B" w:rsidP="00614F98"/>
                    <w:p w14:paraId="457213BD" w14:textId="77777777" w:rsidR="00BA216B" w:rsidRDefault="00BA216B" w:rsidP="00614F98"/>
                    <w:p w14:paraId="446C1CDE" w14:textId="77777777" w:rsidR="00BA216B" w:rsidRDefault="00BA216B" w:rsidP="00614F98"/>
                    <w:p w14:paraId="029C3703" w14:textId="77777777" w:rsidR="00BA216B" w:rsidRDefault="00BA216B" w:rsidP="00614F98"/>
                    <w:p w14:paraId="3DF710B5" w14:textId="77777777" w:rsidR="00BA216B" w:rsidRDefault="00BA216B" w:rsidP="00614F98"/>
                    <w:p w14:paraId="4A48C673" w14:textId="77777777" w:rsidR="00BA216B" w:rsidRDefault="00BA216B" w:rsidP="00614F98"/>
                    <w:p w14:paraId="64F1FA53" w14:textId="77777777" w:rsidR="00BA216B" w:rsidRDefault="00BA216B" w:rsidP="00614F98"/>
                    <w:p w14:paraId="321D261C" w14:textId="77777777" w:rsidR="00BA216B" w:rsidRDefault="00BA216B" w:rsidP="00614F98"/>
                    <w:p w14:paraId="234BBF7D" w14:textId="77777777" w:rsidR="00BA216B" w:rsidRDefault="00BA216B" w:rsidP="00614F98"/>
                    <w:p w14:paraId="2BFDE48B" w14:textId="77777777" w:rsidR="00BA216B" w:rsidRDefault="00BA216B" w:rsidP="00614F98"/>
                    <w:p w14:paraId="463582EF" w14:textId="77777777" w:rsidR="00BA216B" w:rsidRDefault="00BA216B" w:rsidP="00614F98"/>
                    <w:p w14:paraId="0DECEDE2" w14:textId="77777777" w:rsidR="00BA216B" w:rsidRDefault="00BA216B" w:rsidP="00614F98"/>
                    <w:p w14:paraId="556EAF86" w14:textId="77777777" w:rsidR="00BA216B" w:rsidRDefault="00BA216B" w:rsidP="00614F98"/>
                    <w:p w14:paraId="125078E8" w14:textId="77777777" w:rsidR="00BA216B" w:rsidRDefault="00BA216B" w:rsidP="00614F98"/>
                    <w:p w14:paraId="343B0BDD" w14:textId="77777777" w:rsidR="00BA216B" w:rsidRDefault="00BA216B" w:rsidP="00614F98"/>
                    <w:p w14:paraId="5842DDDF" w14:textId="77777777" w:rsidR="00BA216B" w:rsidRDefault="00BA216B" w:rsidP="00614F98"/>
                    <w:p w14:paraId="1846A3E2" w14:textId="77777777" w:rsidR="00BA216B" w:rsidRDefault="00BA216B" w:rsidP="00614F98"/>
                    <w:p w14:paraId="6909CFD8" w14:textId="77777777" w:rsidR="00BA216B" w:rsidRDefault="00BA216B" w:rsidP="00614F98"/>
                    <w:p w14:paraId="38777AE5" w14:textId="77777777" w:rsidR="00BA216B" w:rsidRDefault="00BA216B" w:rsidP="00614F98"/>
                    <w:p w14:paraId="5AB26C78" w14:textId="77777777" w:rsidR="00BA216B" w:rsidRDefault="00BA216B" w:rsidP="00614F98"/>
                    <w:p w14:paraId="09F82A2A" w14:textId="77777777" w:rsidR="00BA216B" w:rsidRDefault="00BA216B" w:rsidP="00614F98"/>
                    <w:p w14:paraId="10763652" w14:textId="77777777" w:rsidR="00BA216B" w:rsidRDefault="00BA216B" w:rsidP="00614F98"/>
                    <w:p w14:paraId="220EAFF2" w14:textId="77777777" w:rsidR="00BA216B" w:rsidRDefault="00BA216B" w:rsidP="00614F98"/>
                    <w:p w14:paraId="2880ADAF" w14:textId="77777777" w:rsidR="00BA216B" w:rsidRDefault="00BA216B" w:rsidP="00614F98"/>
                    <w:p w14:paraId="6B93D316" w14:textId="77777777" w:rsidR="00BA216B" w:rsidRDefault="00BA216B" w:rsidP="00614F98"/>
                    <w:p w14:paraId="2115DBE5" w14:textId="77777777" w:rsidR="00BA216B" w:rsidRDefault="00BA216B" w:rsidP="00614F98"/>
                    <w:p w14:paraId="5EA19F0E" w14:textId="77777777" w:rsidR="00BA216B" w:rsidRDefault="00BA216B" w:rsidP="00614F98"/>
                    <w:p w14:paraId="795FC522" w14:textId="77777777" w:rsidR="00BA216B" w:rsidRDefault="00BA216B" w:rsidP="00614F98"/>
                    <w:p w14:paraId="6A1A9C84" w14:textId="77777777" w:rsidR="00BA216B" w:rsidRDefault="00BA216B" w:rsidP="00614F98"/>
                    <w:p w14:paraId="19F354D7" w14:textId="77777777" w:rsidR="00BA216B" w:rsidRDefault="00BA216B" w:rsidP="00614F98"/>
                    <w:p w14:paraId="270A6A43" w14:textId="77777777" w:rsidR="00BA216B" w:rsidRDefault="00BA216B" w:rsidP="00614F98"/>
                    <w:p w14:paraId="559B61FB" w14:textId="77777777" w:rsidR="00BA216B" w:rsidRDefault="00BA216B" w:rsidP="00614F98"/>
                    <w:p w14:paraId="450ACBA0" w14:textId="77777777" w:rsidR="00BA216B" w:rsidRDefault="00BA216B" w:rsidP="00614F98"/>
                    <w:p w14:paraId="4A32931D" w14:textId="77777777" w:rsidR="00BA216B" w:rsidRDefault="00BA216B" w:rsidP="00614F98"/>
                    <w:p w14:paraId="11429F26" w14:textId="77777777" w:rsidR="00BA216B" w:rsidRDefault="00BA216B" w:rsidP="00614F98"/>
                    <w:p w14:paraId="43E01F97" w14:textId="77777777" w:rsidR="00BA216B" w:rsidRDefault="00BA216B" w:rsidP="00614F98"/>
                    <w:p w14:paraId="0828B2D5" w14:textId="77777777" w:rsidR="00BA216B" w:rsidRDefault="00BA216B" w:rsidP="00614F98"/>
                    <w:p w14:paraId="1C615A17" w14:textId="77777777" w:rsidR="00BA216B" w:rsidRDefault="00BA216B" w:rsidP="00614F98"/>
                    <w:p w14:paraId="5DC9ED7C" w14:textId="77777777" w:rsidR="00BA216B" w:rsidRDefault="00BA216B" w:rsidP="00614F98"/>
                    <w:p w14:paraId="26A892AD" w14:textId="77777777" w:rsidR="00BA216B" w:rsidRDefault="00BA216B" w:rsidP="00614F98"/>
                    <w:p w14:paraId="2C0FCE84" w14:textId="77777777" w:rsidR="00BA216B" w:rsidRDefault="00BA216B" w:rsidP="00614F98"/>
                    <w:p w14:paraId="7572655B" w14:textId="77777777" w:rsidR="00BA216B" w:rsidRDefault="00BA216B" w:rsidP="00614F98"/>
                    <w:p w14:paraId="40A7583B" w14:textId="77777777" w:rsidR="00BA216B" w:rsidRDefault="00BA216B" w:rsidP="00614F98"/>
                    <w:p w14:paraId="6EF0B928" w14:textId="77777777" w:rsidR="00BA216B" w:rsidRDefault="00BA216B" w:rsidP="00614F98"/>
                    <w:p w14:paraId="23FC18B0" w14:textId="77777777" w:rsidR="00BA216B" w:rsidRDefault="00BA216B" w:rsidP="00614F98"/>
                    <w:p w14:paraId="194BD3CF" w14:textId="77777777" w:rsidR="00BA216B" w:rsidRDefault="00BA216B" w:rsidP="00614F98"/>
                    <w:p w14:paraId="0D0964B3" w14:textId="77777777" w:rsidR="00BA216B" w:rsidRDefault="00BA216B" w:rsidP="00614F98"/>
                    <w:p w14:paraId="3C68D8DB" w14:textId="77777777" w:rsidR="00BA216B" w:rsidRDefault="00BA216B" w:rsidP="00614F98"/>
                    <w:p w14:paraId="1D541B62" w14:textId="77777777" w:rsidR="00BA216B" w:rsidRDefault="00BA216B" w:rsidP="00614F98"/>
                    <w:p w14:paraId="3EAB3F91" w14:textId="77777777" w:rsidR="00BA216B" w:rsidRDefault="00BA216B" w:rsidP="00614F98"/>
                    <w:p w14:paraId="4AB263A9" w14:textId="77777777" w:rsidR="00BA216B" w:rsidRDefault="00BA216B" w:rsidP="00614F98"/>
                    <w:p w14:paraId="38A616E6" w14:textId="77777777" w:rsidR="00BA216B" w:rsidRDefault="00BA216B" w:rsidP="00614F98"/>
                    <w:p w14:paraId="56C93A7D" w14:textId="77777777" w:rsidR="00BA216B" w:rsidRDefault="00BA216B" w:rsidP="00614F98"/>
                    <w:p w14:paraId="00D5AB73" w14:textId="77777777" w:rsidR="00BA216B" w:rsidRDefault="00BA216B" w:rsidP="00614F98"/>
                    <w:p w14:paraId="201F0CAF" w14:textId="77777777" w:rsidR="00BA216B" w:rsidRDefault="00BA216B" w:rsidP="00614F98"/>
                    <w:p w14:paraId="62364800" w14:textId="77777777" w:rsidR="00BA216B" w:rsidRDefault="00BA216B" w:rsidP="00614F98"/>
                    <w:p w14:paraId="577516B5" w14:textId="77777777" w:rsidR="00BA216B" w:rsidRDefault="00BA216B" w:rsidP="00614F98"/>
                    <w:p w14:paraId="41F4F2B9" w14:textId="77777777" w:rsidR="00BA216B" w:rsidRDefault="00BA216B" w:rsidP="00614F98"/>
                    <w:p w14:paraId="6D107C4B" w14:textId="77777777" w:rsidR="00BA216B" w:rsidRDefault="00BA216B" w:rsidP="00614F98"/>
                    <w:p w14:paraId="2C7D4853" w14:textId="77777777" w:rsidR="00BA216B" w:rsidRDefault="00BA216B" w:rsidP="00614F98"/>
                    <w:p w14:paraId="5D4C7463" w14:textId="77777777" w:rsidR="00BA216B" w:rsidRDefault="00BA216B" w:rsidP="00614F98"/>
                    <w:p w14:paraId="5919EACE" w14:textId="77777777" w:rsidR="00BA216B" w:rsidRDefault="00BA216B" w:rsidP="00614F98"/>
                    <w:p w14:paraId="5251CFCE" w14:textId="77777777" w:rsidR="00BA216B" w:rsidRDefault="00BA216B" w:rsidP="00614F98"/>
                    <w:p w14:paraId="279DEC0D" w14:textId="77777777" w:rsidR="00BA216B" w:rsidRDefault="00BA216B" w:rsidP="00614F98"/>
                    <w:p w14:paraId="70757CDF" w14:textId="77777777" w:rsidR="00BA216B" w:rsidRDefault="00BA216B" w:rsidP="00614F98"/>
                    <w:p w14:paraId="66446228" w14:textId="77777777" w:rsidR="00BA216B" w:rsidRDefault="00BA216B" w:rsidP="00614F98"/>
                    <w:p w14:paraId="68768F24" w14:textId="77777777" w:rsidR="00BA216B" w:rsidRDefault="00BA216B" w:rsidP="00614F98"/>
                    <w:p w14:paraId="275E4686" w14:textId="77777777" w:rsidR="00BA216B" w:rsidRDefault="00BA216B" w:rsidP="00614F98"/>
                    <w:p w14:paraId="66C4527A" w14:textId="77777777" w:rsidR="00BA216B" w:rsidRDefault="00BA216B" w:rsidP="00614F98"/>
                    <w:p w14:paraId="149CFD52" w14:textId="77777777" w:rsidR="00BA216B" w:rsidRDefault="00BA216B" w:rsidP="00614F98"/>
                    <w:p w14:paraId="65AEF4F3" w14:textId="77777777" w:rsidR="00BA216B" w:rsidRDefault="00BA216B" w:rsidP="00614F98"/>
                    <w:p w14:paraId="03F7F708" w14:textId="77777777" w:rsidR="00BA216B" w:rsidRDefault="00BA216B" w:rsidP="00614F98"/>
                    <w:p w14:paraId="5ACC9ED5" w14:textId="77777777" w:rsidR="00BA216B" w:rsidRDefault="00BA216B" w:rsidP="00614F98"/>
                    <w:p w14:paraId="76F642AB" w14:textId="77777777" w:rsidR="00BA216B" w:rsidRDefault="00BA216B" w:rsidP="00614F98"/>
                    <w:p w14:paraId="60688C89" w14:textId="77777777" w:rsidR="00BA216B" w:rsidRDefault="00BA216B" w:rsidP="00614F98"/>
                    <w:p w14:paraId="25E44BB2" w14:textId="77777777" w:rsidR="00BA216B" w:rsidRDefault="00BA216B" w:rsidP="00614F98"/>
                    <w:p w14:paraId="4238C308" w14:textId="77777777" w:rsidR="00BA216B" w:rsidRDefault="00BA216B" w:rsidP="00614F98"/>
                    <w:p w14:paraId="169EDBCE" w14:textId="77777777" w:rsidR="00BA216B" w:rsidRDefault="00BA216B" w:rsidP="00614F98"/>
                    <w:p w14:paraId="676335C4" w14:textId="77777777" w:rsidR="00BA216B" w:rsidRDefault="00BA216B" w:rsidP="00614F98"/>
                    <w:p w14:paraId="6412886D" w14:textId="77777777" w:rsidR="00BA216B" w:rsidRDefault="00BA216B" w:rsidP="00614F98"/>
                    <w:p w14:paraId="3608B0D7" w14:textId="77777777" w:rsidR="00BA216B" w:rsidRDefault="00BA216B" w:rsidP="00614F98"/>
                    <w:p w14:paraId="0674E986" w14:textId="77777777" w:rsidR="00BA216B" w:rsidRDefault="00BA216B" w:rsidP="00614F98"/>
                    <w:p w14:paraId="4E2F5CBF" w14:textId="77777777" w:rsidR="00BA216B" w:rsidRDefault="00BA216B" w:rsidP="00614F98"/>
                    <w:p w14:paraId="0A05E587" w14:textId="77777777" w:rsidR="00BA216B" w:rsidRDefault="00BA216B" w:rsidP="00614F98"/>
                    <w:p w14:paraId="1F43333A" w14:textId="77777777" w:rsidR="00BA216B" w:rsidRDefault="00BA216B" w:rsidP="00614F98"/>
                    <w:p w14:paraId="701100F9" w14:textId="77777777" w:rsidR="00BA216B" w:rsidRDefault="00BA216B" w:rsidP="00614F98"/>
                    <w:p w14:paraId="575F468B" w14:textId="77777777" w:rsidR="00BA216B" w:rsidRDefault="00BA216B" w:rsidP="00614F98"/>
                    <w:p w14:paraId="7D222686" w14:textId="77777777" w:rsidR="00BA216B" w:rsidRDefault="00BA216B" w:rsidP="00614F98"/>
                    <w:p w14:paraId="222CCF54" w14:textId="77777777" w:rsidR="00BA216B" w:rsidRDefault="00BA216B" w:rsidP="00614F98"/>
                    <w:p w14:paraId="2C1A8BAE" w14:textId="77777777" w:rsidR="00BA216B" w:rsidRDefault="00BA216B" w:rsidP="00614F98"/>
                    <w:p w14:paraId="116D549A" w14:textId="77777777" w:rsidR="00BA216B" w:rsidRDefault="00BA216B" w:rsidP="00614F98"/>
                    <w:p w14:paraId="2A5348E0" w14:textId="77777777" w:rsidR="00BA216B" w:rsidRDefault="00BA216B" w:rsidP="00614F98"/>
                    <w:p w14:paraId="581F844D" w14:textId="77777777" w:rsidR="00BA216B" w:rsidRDefault="00BA216B" w:rsidP="00614F98"/>
                    <w:p w14:paraId="4C237063" w14:textId="77777777" w:rsidR="00BA216B" w:rsidRDefault="00BA216B" w:rsidP="00614F98"/>
                    <w:p w14:paraId="069B6DD2" w14:textId="77777777" w:rsidR="00BA216B" w:rsidRDefault="00BA216B" w:rsidP="00614F98"/>
                    <w:p w14:paraId="13D0BB54" w14:textId="77777777" w:rsidR="00BA216B" w:rsidRDefault="00BA216B" w:rsidP="00614F98"/>
                    <w:p w14:paraId="49AF352B" w14:textId="77777777" w:rsidR="00BA216B" w:rsidRDefault="00BA216B" w:rsidP="00614F98"/>
                    <w:p w14:paraId="6197A08A" w14:textId="77777777" w:rsidR="00BA216B" w:rsidRDefault="00BA216B" w:rsidP="00614F98"/>
                    <w:p w14:paraId="10F6B9E2" w14:textId="77777777" w:rsidR="00BA216B" w:rsidRDefault="00BA216B" w:rsidP="00614F98"/>
                    <w:p w14:paraId="6445CE38" w14:textId="77777777" w:rsidR="00BA216B" w:rsidRDefault="00BA216B" w:rsidP="00614F98"/>
                    <w:p w14:paraId="6505203F" w14:textId="77777777" w:rsidR="00BA216B" w:rsidRDefault="00BA216B" w:rsidP="00614F98"/>
                    <w:p w14:paraId="10B2EBEE" w14:textId="77777777" w:rsidR="00BA216B" w:rsidRDefault="00BA216B" w:rsidP="00614F98"/>
                    <w:p w14:paraId="3B11B12C" w14:textId="77777777" w:rsidR="00BA216B" w:rsidRDefault="00BA216B" w:rsidP="00614F98"/>
                    <w:p w14:paraId="30C6C92A" w14:textId="77777777" w:rsidR="00BA216B" w:rsidRDefault="00BA216B" w:rsidP="00614F98"/>
                    <w:p w14:paraId="5520247A" w14:textId="77777777" w:rsidR="00BA216B" w:rsidRDefault="00BA216B" w:rsidP="00614F98"/>
                    <w:p w14:paraId="4D243C74" w14:textId="77777777" w:rsidR="00BA216B" w:rsidRDefault="00BA216B" w:rsidP="00614F98"/>
                    <w:p w14:paraId="023009B5" w14:textId="77777777" w:rsidR="00BA216B" w:rsidRDefault="00BA216B" w:rsidP="00614F98"/>
                    <w:p w14:paraId="07F116E2" w14:textId="77777777" w:rsidR="00BA216B" w:rsidRDefault="00BA216B" w:rsidP="00614F98"/>
                    <w:p w14:paraId="4707A36F" w14:textId="77777777" w:rsidR="00BA216B" w:rsidRDefault="00BA216B" w:rsidP="00614F98"/>
                    <w:p w14:paraId="0B15C72A" w14:textId="77777777" w:rsidR="00BA216B" w:rsidRDefault="00BA216B" w:rsidP="00614F98"/>
                    <w:p w14:paraId="5D864563" w14:textId="77777777" w:rsidR="00BA216B" w:rsidRDefault="00BA216B" w:rsidP="00614F98"/>
                    <w:p w14:paraId="0320CA79" w14:textId="77777777" w:rsidR="00BA216B" w:rsidRDefault="00BA216B" w:rsidP="00614F98"/>
                    <w:p w14:paraId="1C043FD4" w14:textId="77777777" w:rsidR="00BA216B" w:rsidRDefault="00BA216B" w:rsidP="00614F98"/>
                    <w:p w14:paraId="6A116083" w14:textId="77777777" w:rsidR="00BA216B" w:rsidRDefault="00BA216B" w:rsidP="00614F98"/>
                    <w:p w14:paraId="37B070C9" w14:textId="77777777" w:rsidR="00BA216B" w:rsidRDefault="00BA216B" w:rsidP="00614F98"/>
                    <w:p w14:paraId="06E397C7" w14:textId="77777777" w:rsidR="00BA216B" w:rsidRDefault="00BA216B" w:rsidP="00614F98"/>
                    <w:p w14:paraId="64426F14" w14:textId="77777777" w:rsidR="00BA216B" w:rsidRDefault="00BA216B" w:rsidP="00614F98"/>
                    <w:p w14:paraId="63AC3E89" w14:textId="77777777" w:rsidR="00BA216B" w:rsidRDefault="00BA216B" w:rsidP="00614F98"/>
                    <w:p w14:paraId="61E7F9AA" w14:textId="77777777" w:rsidR="00BA216B" w:rsidRDefault="00BA216B" w:rsidP="00614F98"/>
                    <w:p w14:paraId="1B61DE2E" w14:textId="77777777" w:rsidR="00BA216B" w:rsidRDefault="00BA216B" w:rsidP="00614F98"/>
                    <w:p w14:paraId="14954203" w14:textId="77777777" w:rsidR="00BA216B" w:rsidRDefault="00BA216B" w:rsidP="00614F98"/>
                    <w:p w14:paraId="3D122284" w14:textId="77777777" w:rsidR="00BA216B" w:rsidRDefault="00BA216B" w:rsidP="00614F98"/>
                    <w:p w14:paraId="7BC2E8FB" w14:textId="77777777" w:rsidR="00BA216B" w:rsidRDefault="00BA216B" w:rsidP="00614F98"/>
                    <w:p w14:paraId="7F70ECE0" w14:textId="77777777" w:rsidR="00BA216B" w:rsidRDefault="00BA216B" w:rsidP="00614F98"/>
                    <w:p w14:paraId="2A3C4BC8" w14:textId="77777777" w:rsidR="00BA216B" w:rsidRDefault="00BA216B" w:rsidP="00614F98"/>
                    <w:p w14:paraId="6633FB9D" w14:textId="77777777" w:rsidR="00BA216B" w:rsidRDefault="00BA216B" w:rsidP="00614F98"/>
                    <w:p w14:paraId="7348AC92" w14:textId="77777777" w:rsidR="00BA216B" w:rsidRDefault="00BA216B" w:rsidP="00614F98"/>
                    <w:p w14:paraId="46114484" w14:textId="77777777" w:rsidR="00BA216B" w:rsidRDefault="00BA216B" w:rsidP="00614F98"/>
                    <w:p w14:paraId="1F7E4FF3" w14:textId="77777777" w:rsidR="00BA216B" w:rsidRDefault="00BA216B" w:rsidP="00614F98"/>
                    <w:p w14:paraId="4BCDE881" w14:textId="77777777" w:rsidR="00BA216B" w:rsidRDefault="00BA216B" w:rsidP="00614F98"/>
                    <w:p w14:paraId="355D84CA" w14:textId="77777777" w:rsidR="00BA216B" w:rsidRDefault="00BA216B" w:rsidP="00614F98"/>
                    <w:p w14:paraId="5FBC10BF" w14:textId="77777777" w:rsidR="00BA216B" w:rsidRDefault="00BA216B" w:rsidP="00614F98"/>
                    <w:p w14:paraId="4CDB67A5" w14:textId="77777777" w:rsidR="00BA216B" w:rsidRDefault="00BA216B" w:rsidP="00614F98"/>
                    <w:p w14:paraId="1824133D" w14:textId="77777777" w:rsidR="00BA216B" w:rsidRDefault="00BA216B" w:rsidP="00614F98"/>
                    <w:p w14:paraId="3B02CD06" w14:textId="77777777" w:rsidR="00BA216B" w:rsidRDefault="00BA216B" w:rsidP="00614F98"/>
                    <w:p w14:paraId="75802C0E" w14:textId="77777777" w:rsidR="00BA216B" w:rsidRDefault="00BA216B" w:rsidP="00614F98"/>
                    <w:p w14:paraId="5126FCDC" w14:textId="77777777" w:rsidR="00BA216B" w:rsidRDefault="00BA216B" w:rsidP="00614F98"/>
                    <w:p w14:paraId="5FBF73CA" w14:textId="77777777" w:rsidR="00BA216B" w:rsidRDefault="00BA216B" w:rsidP="00614F98"/>
                    <w:p w14:paraId="4EC9ED7D" w14:textId="77777777" w:rsidR="00BA216B" w:rsidRDefault="00BA216B" w:rsidP="00614F98"/>
                    <w:p w14:paraId="33A8BDD6" w14:textId="77777777" w:rsidR="00BA216B" w:rsidRDefault="00BA216B" w:rsidP="00614F98"/>
                    <w:p w14:paraId="6B878405" w14:textId="77777777" w:rsidR="00BA216B" w:rsidRDefault="00BA216B" w:rsidP="00614F98"/>
                    <w:p w14:paraId="48E0A662" w14:textId="77777777" w:rsidR="00BA216B" w:rsidRDefault="00BA216B" w:rsidP="00614F98"/>
                    <w:p w14:paraId="6D5BCD19" w14:textId="77777777" w:rsidR="00BA216B" w:rsidRDefault="00BA216B" w:rsidP="00614F98"/>
                    <w:p w14:paraId="75D82D91" w14:textId="77777777" w:rsidR="00BA216B" w:rsidRDefault="00BA216B" w:rsidP="00614F98"/>
                    <w:p w14:paraId="01590CB0" w14:textId="77777777" w:rsidR="00BA216B" w:rsidRDefault="00BA216B" w:rsidP="00614F98"/>
                    <w:p w14:paraId="50487CE6" w14:textId="77777777" w:rsidR="00BA216B" w:rsidRDefault="00BA216B" w:rsidP="00614F98"/>
                    <w:p w14:paraId="07EC6FE8" w14:textId="77777777" w:rsidR="00BA216B" w:rsidRDefault="00BA216B" w:rsidP="00614F98"/>
                    <w:p w14:paraId="148DC8E3" w14:textId="77777777" w:rsidR="00BA216B" w:rsidRDefault="00BA216B" w:rsidP="00614F98"/>
                    <w:p w14:paraId="1E606962" w14:textId="77777777" w:rsidR="00BA216B" w:rsidRDefault="00BA216B" w:rsidP="00614F98"/>
                    <w:p w14:paraId="73B7A1ED" w14:textId="77777777" w:rsidR="00BA216B" w:rsidRDefault="00BA216B" w:rsidP="00614F98"/>
                    <w:p w14:paraId="66CBEC51" w14:textId="77777777" w:rsidR="00BA216B" w:rsidRDefault="00BA216B" w:rsidP="00614F98"/>
                    <w:p w14:paraId="3835DCEE" w14:textId="77777777" w:rsidR="00BA216B" w:rsidRDefault="00BA216B" w:rsidP="00614F98"/>
                    <w:p w14:paraId="056979D2" w14:textId="77777777" w:rsidR="00BA216B" w:rsidRDefault="00BA216B" w:rsidP="00614F98"/>
                    <w:p w14:paraId="3A731B39" w14:textId="77777777" w:rsidR="00BA216B" w:rsidRDefault="00BA216B" w:rsidP="00614F98"/>
                    <w:p w14:paraId="6CE81A71" w14:textId="77777777" w:rsidR="00BA216B" w:rsidRDefault="00BA216B" w:rsidP="00614F98"/>
                    <w:p w14:paraId="1F4B5EDC" w14:textId="77777777" w:rsidR="00BA216B" w:rsidRDefault="00BA216B" w:rsidP="00614F98"/>
                    <w:p w14:paraId="2982D080" w14:textId="77777777" w:rsidR="00BA216B" w:rsidRDefault="00BA216B" w:rsidP="00614F98"/>
                    <w:p w14:paraId="1A858948" w14:textId="77777777" w:rsidR="00BA216B" w:rsidRDefault="00BA216B" w:rsidP="00614F98"/>
                    <w:p w14:paraId="0FF04D46" w14:textId="77777777" w:rsidR="00BA216B" w:rsidRDefault="00BA216B" w:rsidP="00614F98"/>
                    <w:p w14:paraId="10D1402A" w14:textId="77777777" w:rsidR="00BA216B" w:rsidRDefault="00BA216B" w:rsidP="00614F98"/>
                    <w:p w14:paraId="4697348B" w14:textId="77777777" w:rsidR="00BA216B" w:rsidRDefault="00BA216B" w:rsidP="00614F98"/>
                    <w:p w14:paraId="31C7958F" w14:textId="77777777" w:rsidR="00BA216B" w:rsidRDefault="00BA216B" w:rsidP="00614F98"/>
                    <w:p w14:paraId="50C1595A" w14:textId="77777777" w:rsidR="00BA216B" w:rsidRDefault="00BA216B" w:rsidP="00614F98"/>
                    <w:p w14:paraId="248DB9B3" w14:textId="77777777" w:rsidR="00BA216B" w:rsidRDefault="00BA216B" w:rsidP="00614F98"/>
                    <w:p w14:paraId="6C19BFFF" w14:textId="77777777" w:rsidR="00BA216B" w:rsidRDefault="00BA216B" w:rsidP="00614F98"/>
                    <w:p w14:paraId="32E78DC7" w14:textId="77777777" w:rsidR="00BA216B" w:rsidRDefault="00BA216B" w:rsidP="00614F98"/>
                    <w:p w14:paraId="7836D3BF" w14:textId="77777777" w:rsidR="00BA216B" w:rsidRDefault="00BA216B" w:rsidP="00614F98"/>
                    <w:p w14:paraId="6A663906" w14:textId="77777777" w:rsidR="00BA216B" w:rsidRDefault="00BA216B" w:rsidP="00614F98"/>
                    <w:p w14:paraId="6EA69815" w14:textId="77777777" w:rsidR="00BA216B" w:rsidRDefault="00BA216B" w:rsidP="00614F98"/>
                    <w:p w14:paraId="082555F8" w14:textId="77777777" w:rsidR="00BA216B" w:rsidRDefault="00BA216B" w:rsidP="00614F98"/>
                    <w:p w14:paraId="1B5FB3C8" w14:textId="77777777" w:rsidR="00BA216B" w:rsidRDefault="00BA216B" w:rsidP="00614F98"/>
                    <w:p w14:paraId="4180CB56" w14:textId="77777777" w:rsidR="00BA216B" w:rsidRDefault="00BA216B" w:rsidP="00614F98"/>
                    <w:p w14:paraId="05056741" w14:textId="77777777" w:rsidR="00BA216B" w:rsidRDefault="00BA216B" w:rsidP="00614F98"/>
                    <w:p w14:paraId="3B56E741" w14:textId="77777777" w:rsidR="00BA216B" w:rsidRDefault="00BA216B" w:rsidP="00614F98"/>
                    <w:p w14:paraId="0FF27CC3" w14:textId="77777777" w:rsidR="00BA216B" w:rsidRDefault="00BA216B" w:rsidP="00614F98"/>
                    <w:p w14:paraId="64A8F7A4" w14:textId="77777777" w:rsidR="00BA216B" w:rsidRDefault="00BA216B" w:rsidP="00614F98"/>
                    <w:p w14:paraId="41312E43" w14:textId="77777777" w:rsidR="00BA216B" w:rsidRDefault="00BA216B" w:rsidP="00614F98"/>
                    <w:p w14:paraId="16C89875" w14:textId="77777777" w:rsidR="00BA216B" w:rsidRDefault="00BA216B" w:rsidP="00614F98"/>
                    <w:p w14:paraId="288D8B5C" w14:textId="77777777" w:rsidR="00BA216B" w:rsidRDefault="00BA216B" w:rsidP="00614F98"/>
                    <w:p w14:paraId="59280D81" w14:textId="77777777" w:rsidR="00BA216B" w:rsidRDefault="00BA216B" w:rsidP="00614F98"/>
                    <w:p w14:paraId="709AF9D5" w14:textId="77777777" w:rsidR="00BA216B" w:rsidRDefault="00BA216B" w:rsidP="00614F98"/>
                    <w:p w14:paraId="046F56C5" w14:textId="77777777" w:rsidR="00BA216B" w:rsidRDefault="00BA216B" w:rsidP="00614F98"/>
                    <w:p w14:paraId="3E6076BE" w14:textId="77777777" w:rsidR="00BA216B" w:rsidRDefault="00BA216B" w:rsidP="00614F98"/>
                    <w:p w14:paraId="15B83330" w14:textId="77777777" w:rsidR="00BA216B" w:rsidRDefault="00BA216B" w:rsidP="00614F98"/>
                    <w:p w14:paraId="56907BF2" w14:textId="77777777" w:rsidR="00BA216B" w:rsidRDefault="00BA216B" w:rsidP="00614F98"/>
                    <w:p w14:paraId="7FEFE600" w14:textId="77777777" w:rsidR="00BA216B" w:rsidRDefault="00BA216B" w:rsidP="00614F98"/>
                    <w:p w14:paraId="31578E34" w14:textId="77777777" w:rsidR="00BA216B" w:rsidRDefault="00BA216B" w:rsidP="00614F98"/>
                    <w:p w14:paraId="06F732A4" w14:textId="77777777" w:rsidR="00BA216B" w:rsidRDefault="00BA216B" w:rsidP="00614F98"/>
                    <w:p w14:paraId="545E7792" w14:textId="77777777" w:rsidR="00BA216B" w:rsidRDefault="00BA216B" w:rsidP="00614F98"/>
                    <w:p w14:paraId="471E0C82" w14:textId="77777777" w:rsidR="00BA216B" w:rsidRDefault="00BA216B" w:rsidP="00614F98"/>
                    <w:p w14:paraId="66D2A35A" w14:textId="77777777" w:rsidR="00BA216B" w:rsidRDefault="00BA216B" w:rsidP="00614F98"/>
                    <w:p w14:paraId="39D1A284" w14:textId="77777777" w:rsidR="00BA216B" w:rsidRDefault="00BA216B" w:rsidP="00614F98"/>
                    <w:p w14:paraId="3A546E3B" w14:textId="77777777" w:rsidR="00BA216B" w:rsidRDefault="00BA216B" w:rsidP="00614F98"/>
                    <w:p w14:paraId="5415A3D3" w14:textId="77777777" w:rsidR="00BA216B" w:rsidRDefault="00BA216B" w:rsidP="00614F98"/>
                    <w:p w14:paraId="5D3AC00D" w14:textId="77777777" w:rsidR="00BA216B" w:rsidRDefault="00BA216B" w:rsidP="00614F98"/>
                    <w:p w14:paraId="31E689DE" w14:textId="77777777" w:rsidR="00BA216B" w:rsidRDefault="00BA216B" w:rsidP="00614F98"/>
                    <w:p w14:paraId="7443C6A3" w14:textId="77777777" w:rsidR="00BA216B" w:rsidRDefault="00BA216B" w:rsidP="00614F98"/>
                    <w:p w14:paraId="672855DF" w14:textId="77777777" w:rsidR="00BA216B" w:rsidRDefault="00BA216B" w:rsidP="00614F98"/>
                    <w:p w14:paraId="11733331" w14:textId="77777777" w:rsidR="00BA216B" w:rsidRDefault="00BA216B" w:rsidP="00614F98"/>
                    <w:p w14:paraId="0B7F96DA" w14:textId="77777777" w:rsidR="00BA216B" w:rsidRDefault="00BA216B" w:rsidP="00614F98"/>
                    <w:p w14:paraId="38CAD794" w14:textId="77777777" w:rsidR="00BA216B" w:rsidRDefault="00BA216B" w:rsidP="00614F98"/>
                    <w:p w14:paraId="58BD0CF3" w14:textId="77777777" w:rsidR="00BA216B" w:rsidRDefault="00BA216B" w:rsidP="00614F98"/>
                    <w:p w14:paraId="67A6AB5A" w14:textId="77777777" w:rsidR="00BA216B" w:rsidRDefault="00BA216B" w:rsidP="00614F98"/>
                    <w:p w14:paraId="00089D2D" w14:textId="77777777" w:rsidR="00BA216B" w:rsidRDefault="00BA216B" w:rsidP="00614F98"/>
                    <w:p w14:paraId="65827607" w14:textId="77777777" w:rsidR="00BA216B" w:rsidRDefault="00BA216B" w:rsidP="00614F98"/>
                    <w:p w14:paraId="58F6CA9A" w14:textId="77777777" w:rsidR="00BA216B" w:rsidRDefault="00BA216B" w:rsidP="00614F98"/>
                    <w:p w14:paraId="0EC7582E" w14:textId="77777777" w:rsidR="00BA216B" w:rsidRDefault="00BA216B" w:rsidP="00614F98"/>
                    <w:p w14:paraId="108E9536" w14:textId="77777777" w:rsidR="00BA216B" w:rsidRDefault="00BA216B" w:rsidP="00614F98"/>
                    <w:p w14:paraId="48FEEA72" w14:textId="77777777" w:rsidR="00BA216B" w:rsidRDefault="00BA216B" w:rsidP="00614F98"/>
                    <w:p w14:paraId="7674E93C" w14:textId="77777777" w:rsidR="00BA216B" w:rsidRDefault="00BA216B" w:rsidP="00614F98"/>
                    <w:p w14:paraId="7E248A1F" w14:textId="77777777" w:rsidR="00BA216B" w:rsidRDefault="00BA216B" w:rsidP="00614F98"/>
                    <w:p w14:paraId="5AD3B3AF" w14:textId="77777777" w:rsidR="00BA216B" w:rsidRDefault="00BA216B" w:rsidP="00614F98"/>
                    <w:p w14:paraId="06A11420" w14:textId="77777777" w:rsidR="00BA216B" w:rsidRDefault="00BA216B" w:rsidP="00614F98"/>
                    <w:p w14:paraId="6C8DB10A" w14:textId="77777777" w:rsidR="00BA216B" w:rsidRDefault="00BA216B" w:rsidP="00614F98"/>
                    <w:p w14:paraId="12CDCD4A" w14:textId="77777777" w:rsidR="00BA216B" w:rsidRDefault="00BA216B" w:rsidP="00614F98"/>
                    <w:p w14:paraId="7C493EB6" w14:textId="77777777" w:rsidR="00BA216B" w:rsidRDefault="00BA216B" w:rsidP="00614F98"/>
                    <w:p w14:paraId="20F7BA1D" w14:textId="77777777" w:rsidR="00BA216B" w:rsidRDefault="00BA216B" w:rsidP="00614F98"/>
                    <w:p w14:paraId="5AABB6E3" w14:textId="77777777" w:rsidR="00BA216B" w:rsidRDefault="00BA216B" w:rsidP="00614F98"/>
                    <w:p w14:paraId="0893FFD4" w14:textId="77777777" w:rsidR="00BA216B" w:rsidRDefault="00BA216B" w:rsidP="00614F98"/>
                    <w:p w14:paraId="30CA27EE" w14:textId="77777777" w:rsidR="00BA216B" w:rsidRDefault="00BA216B" w:rsidP="00614F98"/>
                    <w:p w14:paraId="566AACFA" w14:textId="77777777" w:rsidR="00BA216B" w:rsidRDefault="00BA216B" w:rsidP="00614F98"/>
                    <w:p w14:paraId="557AD2A7" w14:textId="77777777" w:rsidR="00BA216B" w:rsidRDefault="00BA216B" w:rsidP="00614F98"/>
                    <w:p w14:paraId="63F036B8" w14:textId="77777777" w:rsidR="00BA216B" w:rsidRDefault="00BA216B" w:rsidP="00614F98"/>
                    <w:p w14:paraId="117019D2" w14:textId="77777777" w:rsidR="00BA216B" w:rsidRDefault="00BA216B" w:rsidP="00614F98"/>
                    <w:p w14:paraId="149B5320" w14:textId="77777777" w:rsidR="00BA216B" w:rsidRDefault="00BA216B" w:rsidP="00614F98"/>
                    <w:p w14:paraId="25D0B131" w14:textId="77777777" w:rsidR="00BA216B" w:rsidRDefault="00BA216B" w:rsidP="00614F98"/>
                    <w:p w14:paraId="522A71FA" w14:textId="77777777" w:rsidR="00BA216B" w:rsidRDefault="00BA216B" w:rsidP="00614F98"/>
                    <w:p w14:paraId="4163611B" w14:textId="77777777" w:rsidR="00BA216B" w:rsidRDefault="00BA216B" w:rsidP="00614F98"/>
                    <w:p w14:paraId="1C91281F" w14:textId="77777777" w:rsidR="00BA216B" w:rsidRDefault="00BA216B" w:rsidP="00614F98"/>
                    <w:p w14:paraId="07BCE28A" w14:textId="77777777" w:rsidR="00BA216B" w:rsidRDefault="00BA216B" w:rsidP="00614F98"/>
                    <w:p w14:paraId="744B813A" w14:textId="77777777" w:rsidR="00BA216B" w:rsidRDefault="00BA216B" w:rsidP="00614F98"/>
                    <w:p w14:paraId="0FA977A6" w14:textId="77777777" w:rsidR="00BA216B" w:rsidRDefault="00BA216B" w:rsidP="00614F98"/>
                    <w:p w14:paraId="735FCC3B" w14:textId="77777777" w:rsidR="00BA216B" w:rsidRDefault="00BA216B" w:rsidP="00614F98"/>
                    <w:p w14:paraId="3D2AE4BA" w14:textId="77777777" w:rsidR="00BA216B" w:rsidRDefault="00BA216B" w:rsidP="00614F98"/>
                    <w:p w14:paraId="31957FA0" w14:textId="77777777" w:rsidR="00BA216B" w:rsidRDefault="00BA216B" w:rsidP="00614F98"/>
                    <w:p w14:paraId="4F4DDE9D" w14:textId="77777777" w:rsidR="00BA216B" w:rsidRDefault="00BA216B" w:rsidP="00614F98"/>
                    <w:p w14:paraId="7961FD6E" w14:textId="77777777" w:rsidR="00BA216B" w:rsidRDefault="00BA216B" w:rsidP="00614F98"/>
                    <w:p w14:paraId="3F446158" w14:textId="77777777" w:rsidR="00BA216B" w:rsidRDefault="00BA216B" w:rsidP="00614F98"/>
                    <w:p w14:paraId="3D573487" w14:textId="77777777" w:rsidR="00BA216B" w:rsidRDefault="00BA216B" w:rsidP="00614F98"/>
                    <w:p w14:paraId="5586E46D" w14:textId="77777777" w:rsidR="00BA216B" w:rsidRDefault="00BA216B" w:rsidP="00614F98"/>
                    <w:p w14:paraId="32F60B15" w14:textId="77777777" w:rsidR="00BA216B" w:rsidRDefault="00BA216B" w:rsidP="00614F98"/>
                    <w:p w14:paraId="2413E42C" w14:textId="77777777" w:rsidR="00BA216B" w:rsidRDefault="00BA216B" w:rsidP="00614F98"/>
                    <w:p w14:paraId="2A2520A9" w14:textId="77777777" w:rsidR="00BA216B" w:rsidRDefault="00BA216B" w:rsidP="00614F98"/>
                    <w:p w14:paraId="6D62C178" w14:textId="77777777" w:rsidR="00BA216B" w:rsidRDefault="00BA216B" w:rsidP="00614F98"/>
                    <w:p w14:paraId="00A4FCC7" w14:textId="77777777" w:rsidR="00BA216B" w:rsidRDefault="00BA216B" w:rsidP="00614F98"/>
                    <w:p w14:paraId="54820C39" w14:textId="77777777" w:rsidR="00BA216B" w:rsidRDefault="00BA216B" w:rsidP="00614F98"/>
                    <w:p w14:paraId="1C1BCDD0" w14:textId="77777777" w:rsidR="00BA216B" w:rsidRDefault="00BA216B" w:rsidP="00614F98"/>
                    <w:p w14:paraId="71B3611A" w14:textId="77777777" w:rsidR="00BA216B" w:rsidRDefault="00BA216B" w:rsidP="00614F98"/>
                    <w:p w14:paraId="09A119A9" w14:textId="77777777" w:rsidR="00BA216B" w:rsidRDefault="00BA216B" w:rsidP="00614F98"/>
                    <w:p w14:paraId="04621B93" w14:textId="77777777" w:rsidR="00BA216B" w:rsidRDefault="00BA216B" w:rsidP="00614F98"/>
                    <w:p w14:paraId="42C88C33" w14:textId="77777777" w:rsidR="00BA216B" w:rsidRDefault="00BA216B" w:rsidP="00614F98"/>
                    <w:p w14:paraId="22B76A67" w14:textId="77777777" w:rsidR="00BA216B" w:rsidRDefault="00BA216B" w:rsidP="00614F98"/>
                    <w:p w14:paraId="7179BE24" w14:textId="77777777" w:rsidR="00BA216B" w:rsidRDefault="00BA216B" w:rsidP="00614F98"/>
                    <w:p w14:paraId="66806B47" w14:textId="77777777" w:rsidR="00BA216B" w:rsidRDefault="00BA216B" w:rsidP="00614F98"/>
                    <w:p w14:paraId="67A07AE7" w14:textId="77777777" w:rsidR="00BA216B" w:rsidRDefault="00BA216B" w:rsidP="00614F98"/>
                    <w:p w14:paraId="1297D047" w14:textId="77777777" w:rsidR="00BA216B" w:rsidRDefault="00BA216B" w:rsidP="00614F98"/>
                    <w:p w14:paraId="651DFDE5" w14:textId="77777777" w:rsidR="00BA216B" w:rsidRDefault="00BA216B" w:rsidP="00614F98"/>
                    <w:p w14:paraId="4AA22CAE" w14:textId="77777777" w:rsidR="00BA216B" w:rsidRDefault="00BA216B" w:rsidP="00614F98"/>
                    <w:p w14:paraId="4A98FE08" w14:textId="77777777" w:rsidR="00BA216B" w:rsidRDefault="00BA216B" w:rsidP="00614F98"/>
                    <w:p w14:paraId="6A56452E" w14:textId="77777777" w:rsidR="00BA216B" w:rsidRDefault="00BA216B" w:rsidP="00614F98"/>
                    <w:p w14:paraId="0AA8F278" w14:textId="77777777" w:rsidR="00BA216B" w:rsidRDefault="00BA216B" w:rsidP="00614F98"/>
                    <w:p w14:paraId="0E6AA9A2" w14:textId="77777777" w:rsidR="00BA216B" w:rsidRDefault="00BA216B" w:rsidP="00614F98"/>
                    <w:p w14:paraId="2CFA5CA2" w14:textId="77777777" w:rsidR="00BA216B" w:rsidRDefault="00BA216B" w:rsidP="00614F98"/>
                    <w:p w14:paraId="1BC06FD9" w14:textId="77777777" w:rsidR="00BA216B" w:rsidRDefault="00BA216B" w:rsidP="00614F98"/>
                    <w:p w14:paraId="408F85C3" w14:textId="77777777" w:rsidR="00BA216B" w:rsidRDefault="00BA216B" w:rsidP="00614F98"/>
                    <w:p w14:paraId="5D0B70F1" w14:textId="77777777" w:rsidR="00BA216B" w:rsidRDefault="00BA216B" w:rsidP="00614F98"/>
                    <w:p w14:paraId="1AF8A4FF" w14:textId="77777777" w:rsidR="00BA216B" w:rsidRDefault="00BA216B" w:rsidP="00614F98"/>
                    <w:p w14:paraId="4FDE7D23" w14:textId="77777777" w:rsidR="00BA216B" w:rsidRDefault="00BA216B" w:rsidP="00614F98"/>
                    <w:p w14:paraId="257391E4" w14:textId="77777777" w:rsidR="00BA216B" w:rsidRDefault="00BA216B" w:rsidP="00614F98"/>
                    <w:p w14:paraId="5DB09A10" w14:textId="77777777" w:rsidR="00BA216B" w:rsidRDefault="00BA216B" w:rsidP="00614F98"/>
                    <w:p w14:paraId="5B134787" w14:textId="77777777" w:rsidR="00BA216B" w:rsidRDefault="00BA216B" w:rsidP="00614F98"/>
                    <w:p w14:paraId="0DABFF94" w14:textId="77777777" w:rsidR="00BA216B" w:rsidRDefault="00BA216B" w:rsidP="00614F98"/>
                    <w:p w14:paraId="1A789C12" w14:textId="77777777" w:rsidR="00BA216B" w:rsidRDefault="00BA216B" w:rsidP="00614F98"/>
                    <w:p w14:paraId="20082712" w14:textId="77777777" w:rsidR="00BA216B" w:rsidRDefault="00BA216B" w:rsidP="00614F98"/>
                    <w:p w14:paraId="73CFB0C8" w14:textId="77777777" w:rsidR="00BA216B" w:rsidRDefault="00BA216B" w:rsidP="00614F98"/>
                    <w:p w14:paraId="01BDE14C" w14:textId="77777777" w:rsidR="00BA216B" w:rsidRDefault="00BA216B" w:rsidP="00614F98"/>
                    <w:p w14:paraId="6C78BECE" w14:textId="77777777" w:rsidR="00BA216B" w:rsidRDefault="00BA216B" w:rsidP="00614F98"/>
                    <w:p w14:paraId="6F3CC664" w14:textId="77777777" w:rsidR="00BA216B" w:rsidRDefault="00BA216B" w:rsidP="00614F98"/>
                    <w:p w14:paraId="0993EE48" w14:textId="77777777" w:rsidR="00BA216B" w:rsidRDefault="00BA216B" w:rsidP="00614F98"/>
                    <w:p w14:paraId="0B28EEB1" w14:textId="77777777" w:rsidR="00BA216B" w:rsidRDefault="00BA216B" w:rsidP="00614F98"/>
                    <w:p w14:paraId="3C59A80F" w14:textId="77777777" w:rsidR="00BA216B" w:rsidRDefault="00BA216B" w:rsidP="00614F98"/>
                    <w:p w14:paraId="56912449" w14:textId="77777777" w:rsidR="00BA216B" w:rsidRDefault="00BA216B" w:rsidP="00614F98"/>
                    <w:p w14:paraId="1929E062" w14:textId="77777777" w:rsidR="00BA216B" w:rsidRDefault="00BA216B" w:rsidP="00614F98"/>
                    <w:p w14:paraId="7691DD99" w14:textId="77777777" w:rsidR="00BA216B" w:rsidRDefault="00BA216B" w:rsidP="00614F98"/>
                    <w:p w14:paraId="54EF3A28" w14:textId="77777777" w:rsidR="00BA216B" w:rsidRDefault="00BA216B" w:rsidP="00614F98"/>
                    <w:p w14:paraId="7896E8DE" w14:textId="77777777" w:rsidR="00BA216B" w:rsidRDefault="00BA216B" w:rsidP="00614F98"/>
                    <w:p w14:paraId="507092C5" w14:textId="77777777" w:rsidR="00BA216B" w:rsidRDefault="00BA216B" w:rsidP="00614F98"/>
                    <w:p w14:paraId="09BB6ECE" w14:textId="77777777" w:rsidR="00BA216B" w:rsidRDefault="00BA216B" w:rsidP="00614F98"/>
                    <w:p w14:paraId="76968323" w14:textId="77777777" w:rsidR="00BA216B" w:rsidRDefault="00BA216B" w:rsidP="00614F98"/>
                    <w:p w14:paraId="0731DFA9" w14:textId="77777777" w:rsidR="00BA216B" w:rsidRDefault="00BA216B" w:rsidP="00614F98"/>
                    <w:p w14:paraId="1F5E194F" w14:textId="77777777" w:rsidR="00BA216B" w:rsidRDefault="00BA216B" w:rsidP="00614F98"/>
                    <w:p w14:paraId="77FDA70A" w14:textId="77777777" w:rsidR="00BA216B" w:rsidRDefault="00BA216B" w:rsidP="00614F98"/>
                    <w:p w14:paraId="58FE2570" w14:textId="77777777" w:rsidR="00BA216B" w:rsidRDefault="00BA216B" w:rsidP="00614F98"/>
                    <w:p w14:paraId="28EF2ECD" w14:textId="77777777" w:rsidR="00BA216B" w:rsidRDefault="00BA216B" w:rsidP="00614F98"/>
                    <w:p w14:paraId="7AE344A3" w14:textId="77777777" w:rsidR="00BA216B" w:rsidRDefault="00BA216B" w:rsidP="00614F98"/>
                    <w:p w14:paraId="7BCD1D11" w14:textId="77777777" w:rsidR="00BA216B" w:rsidRDefault="00BA216B" w:rsidP="00614F98"/>
                    <w:p w14:paraId="06E11F1F" w14:textId="77777777" w:rsidR="00BA216B" w:rsidRDefault="00BA216B" w:rsidP="00614F98"/>
                    <w:p w14:paraId="0573AB2D" w14:textId="77777777" w:rsidR="00BA216B" w:rsidRDefault="00BA216B" w:rsidP="00614F98"/>
                    <w:p w14:paraId="417A98B1" w14:textId="77777777" w:rsidR="00BA216B" w:rsidRDefault="00BA216B" w:rsidP="00614F98"/>
                    <w:p w14:paraId="174092BF" w14:textId="77777777" w:rsidR="00BA216B" w:rsidRDefault="00BA216B" w:rsidP="00614F98"/>
                    <w:p w14:paraId="234A7810" w14:textId="77777777" w:rsidR="00BA216B" w:rsidRDefault="00BA216B" w:rsidP="00614F98"/>
                    <w:p w14:paraId="7AECCD02" w14:textId="77777777" w:rsidR="00BA216B" w:rsidRDefault="00BA216B" w:rsidP="00614F98"/>
                    <w:p w14:paraId="6981C5B4" w14:textId="77777777" w:rsidR="00BA216B" w:rsidRDefault="00BA216B" w:rsidP="00614F98"/>
                    <w:p w14:paraId="328A6D86" w14:textId="77777777" w:rsidR="00BA216B" w:rsidRDefault="00BA216B" w:rsidP="00614F98"/>
                    <w:p w14:paraId="03986D13" w14:textId="77777777" w:rsidR="00BA216B" w:rsidRDefault="00BA216B" w:rsidP="00614F98"/>
                    <w:p w14:paraId="099D18A5" w14:textId="77777777" w:rsidR="00BA216B" w:rsidRDefault="00BA216B" w:rsidP="00614F98"/>
                    <w:p w14:paraId="6AC721E5" w14:textId="77777777" w:rsidR="00BA216B" w:rsidRDefault="00BA216B" w:rsidP="00614F98"/>
                    <w:p w14:paraId="746C319E" w14:textId="77777777" w:rsidR="00BA216B" w:rsidRDefault="00BA216B" w:rsidP="00614F98"/>
                    <w:p w14:paraId="75B87C19" w14:textId="77777777" w:rsidR="00BA216B" w:rsidRDefault="00BA216B" w:rsidP="00614F98"/>
                    <w:p w14:paraId="417DB51B" w14:textId="77777777" w:rsidR="00BA216B" w:rsidRDefault="00BA216B" w:rsidP="00614F98"/>
                    <w:p w14:paraId="0E99A78D" w14:textId="77777777" w:rsidR="00BA216B" w:rsidRDefault="00BA216B" w:rsidP="00614F98"/>
                    <w:p w14:paraId="37BD7E6D" w14:textId="77777777" w:rsidR="00BA216B" w:rsidRDefault="00BA216B" w:rsidP="00614F98"/>
                    <w:p w14:paraId="7BA7E9E5" w14:textId="77777777" w:rsidR="00BA216B" w:rsidRDefault="00BA216B" w:rsidP="00614F98"/>
                    <w:p w14:paraId="73C4EF46" w14:textId="77777777" w:rsidR="00BA216B" w:rsidRDefault="00BA216B" w:rsidP="00614F98"/>
                    <w:p w14:paraId="651C3EA6" w14:textId="77777777" w:rsidR="00BA216B" w:rsidRDefault="00BA216B" w:rsidP="00614F98"/>
                    <w:p w14:paraId="079C47A4" w14:textId="77777777" w:rsidR="00BA216B" w:rsidRDefault="00BA216B" w:rsidP="00614F98"/>
                    <w:p w14:paraId="1175102F" w14:textId="77777777" w:rsidR="00BA216B" w:rsidRDefault="00BA216B" w:rsidP="00614F98"/>
                    <w:p w14:paraId="52FA97FD" w14:textId="77777777" w:rsidR="00BA216B" w:rsidRDefault="00BA216B" w:rsidP="00614F98"/>
                    <w:p w14:paraId="72A5B899" w14:textId="77777777" w:rsidR="00BA216B" w:rsidRDefault="00BA216B" w:rsidP="00614F98"/>
                    <w:p w14:paraId="5AA7B0CE" w14:textId="77777777" w:rsidR="00BA216B" w:rsidRDefault="00BA216B" w:rsidP="00614F98"/>
                    <w:p w14:paraId="6E36A5FA" w14:textId="77777777" w:rsidR="00BA216B" w:rsidRDefault="00BA216B" w:rsidP="00614F98"/>
                    <w:p w14:paraId="418A4B2D" w14:textId="77777777" w:rsidR="00BA216B" w:rsidRDefault="00BA216B" w:rsidP="00614F98"/>
                    <w:p w14:paraId="7172D1CA" w14:textId="77777777" w:rsidR="00BA216B" w:rsidRDefault="00BA216B" w:rsidP="00614F98"/>
                    <w:p w14:paraId="5CE7276B" w14:textId="77777777" w:rsidR="00BA216B" w:rsidRDefault="00BA216B" w:rsidP="00614F98"/>
                    <w:p w14:paraId="2AE02996" w14:textId="77777777" w:rsidR="00BA216B" w:rsidRDefault="00BA216B" w:rsidP="00614F98"/>
                    <w:p w14:paraId="74A820AD" w14:textId="77777777" w:rsidR="00BA216B" w:rsidRDefault="00BA216B" w:rsidP="00614F98"/>
                    <w:p w14:paraId="70FA8E19" w14:textId="77777777" w:rsidR="00BA216B" w:rsidRDefault="00BA216B" w:rsidP="00614F98"/>
                    <w:p w14:paraId="572A3BA8" w14:textId="77777777" w:rsidR="00BA216B" w:rsidRDefault="00BA216B" w:rsidP="00614F98"/>
                    <w:p w14:paraId="0A3F8F80" w14:textId="77777777" w:rsidR="00BA216B" w:rsidRDefault="00BA216B" w:rsidP="00614F98"/>
                    <w:p w14:paraId="4370D174" w14:textId="77777777" w:rsidR="00BA216B" w:rsidRDefault="00BA216B" w:rsidP="00614F98"/>
                    <w:p w14:paraId="5A203292" w14:textId="77777777" w:rsidR="00BA216B" w:rsidRDefault="00BA216B" w:rsidP="00614F98"/>
                    <w:p w14:paraId="2040E64E" w14:textId="77777777" w:rsidR="00BA216B" w:rsidRDefault="00BA216B" w:rsidP="00614F98"/>
                    <w:p w14:paraId="74CFFAF3" w14:textId="77777777" w:rsidR="00BA216B" w:rsidRDefault="00BA216B" w:rsidP="00614F98"/>
                    <w:p w14:paraId="69DB3A74" w14:textId="77777777" w:rsidR="00BA216B" w:rsidRDefault="00BA216B" w:rsidP="00614F98"/>
                    <w:p w14:paraId="1A5E6FDA" w14:textId="77777777" w:rsidR="00BA216B" w:rsidRDefault="00BA216B" w:rsidP="00614F98"/>
                    <w:p w14:paraId="33F5AD67" w14:textId="77777777" w:rsidR="00BA216B" w:rsidRDefault="00BA216B" w:rsidP="00614F98"/>
                    <w:p w14:paraId="730A0C86" w14:textId="77777777" w:rsidR="00BA216B" w:rsidRDefault="00BA216B" w:rsidP="00614F98"/>
                    <w:p w14:paraId="638F7527" w14:textId="77777777" w:rsidR="00BA216B" w:rsidRDefault="00BA216B" w:rsidP="00614F98"/>
                    <w:p w14:paraId="118E3868" w14:textId="77777777" w:rsidR="00BA216B" w:rsidRDefault="00BA216B" w:rsidP="00614F98"/>
                    <w:p w14:paraId="18169C17" w14:textId="77777777" w:rsidR="00BA216B" w:rsidRDefault="00BA216B" w:rsidP="00614F98"/>
                    <w:p w14:paraId="366EDB93" w14:textId="77777777" w:rsidR="00BA216B" w:rsidRDefault="00BA216B" w:rsidP="00614F98"/>
                    <w:p w14:paraId="55EA593D" w14:textId="77777777" w:rsidR="00BA216B" w:rsidRDefault="00BA216B" w:rsidP="00614F98"/>
                    <w:p w14:paraId="1A6E53E7" w14:textId="77777777" w:rsidR="00BA216B" w:rsidRDefault="00BA216B" w:rsidP="00614F98"/>
                    <w:p w14:paraId="1595771F" w14:textId="77777777" w:rsidR="00BA216B" w:rsidRDefault="00BA216B" w:rsidP="00614F98"/>
                    <w:p w14:paraId="2207AE90" w14:textId="77777777" w:rsidR="00BA216B" w:rsidRDefault="00BA216B" w:rsidP="00614F98"/>
                    <w:p w14:paraId="1BC09D09" w14:textId="77777777" w:rsidR="00BA216B" w:rsidRDefault="00BA216B" w:rsidP="00614F98"/>
                    <w:p w14:paraId="47552A20" w14:textId="77777777" w:rsidR="00BA216B" w:rsidRDefault="00BA216B" w:rsidP="00614F98"/>
                    <w:p w14:paraId="293DEEE2" w14:textId="77777777" w:rsidR="00BA216B" w:rsidRDefault="00BA216B" w:rsidP="00614F98"/>
                    <w:p w14:paraId="48022519" w14:textId="77777777" w:rsidR="00BA216B" w:rsidRDefault="00BA216B" w:rsidP="00614F98"/>
                    <w:p w14:paraId="1556177C" w14:textId="77777777" w:rsidR="00BA216B" w:rsidRDefault="00BA216B" w:rsidP="00614F98"/>
                    <w:p w14:paraId="22CFBD00" w14:textId="77777777" w:rsidR="00BA216B" w:rsidRDefault="00BA216B" w:rsidP="00614F98"/>
                    <w:p w14:paraId="16927162" w14:textId="77777777" w:rsidR="00BA216B" w:rsidRDefault="00BA216B" w:rsidP="00614F98"/>
                    <w:p w14:paraId="0B1481EA" w14:textId="77777777" w:rsidR="00BA216B" w:rsidRDefault="00BA216B" w:rsidP="00614F98"/>
                    <w:p w14:paraId="2CC8A229" w14:textId="77777777" w:rsidR="00BA216B" w:rsidRDefault="00BA216B" w:rsidP="00614F98"/>
                    <w:p w14:paraId="2801C28E" w14:textId="77777777" w:rsidR="00BA216B" w:rsidRDefault="00BA216B" w:rsidP="00614F98"/>
                    <w:p w14:paraId="66919C3F" w14:textId="77777777" w:rsidR="00BA216B" w:rsidRDefault="00BA216B" w:rsidP="00614F98"/>
                    <w:p w14:paraId="7B2414D8" w14:textId="77777777" w:rsidR="00BA216B" w:rsidRDefault="00BA216B" w:rsidP="00614F98"/>
                    <w:p w14:paraId="32409B41" w14:textId="77777777" w:rsidR="00BA216B" w:rsidRDefault="00BA216B" w:rsidP="00614F98"/>
                    <w:p w14:paraId="7390DEF5" w14:textId="77777777" w:rsidR="00BA216B" w:rsidRDefault="00BA216B" w:rsidP="00614F98"/>
                    <w:p w14:paraId="17C64EBF" w14:textId="77777777" w:rsidR="00BA216B" w:rsidRDefault="00BA216B" w:rsidP="00614F98"/>
                    <w:p w14:paraId="2DC7C509" w14:textId="77777777" w:rsidR="00BA216B" w:rsidRDefault="00BA216B" w:rsidP="00614F98"/>
                    <w:p w14:paraId="63DEC754" w14:textId="77777777" w:rsidR="00BA216B" w:rsidRDefault="00BA216B" w:rsidP="00614F98"/>
                    <w:p w14:paraId="7491D248" w14:textId="77777777" w:rsidR="00BA216B" w:rsidRDefault="00BA216B" w:rsidP="00614F98"/>
                    <w:p w14:paraId="193CFC29" w14:textId="77777777" w:rsidR="00BA216B" w:rsidRDefault="00BA216B" w:rsidP="00614F98"/>
                    <w:p w14:paraId="53A268DD" w14:textId="77777777" w:rsidR="00BA216B" w:rsidRDefault="00BA216B" w:rsidP="00614F98"/>
                    <w:p w14:paraId="189DDA6D" w14:textId="77777777" w:rsidR="00BA216B" w:rsidRDefault="00BA216B" w:rsidP="00614F98"/>
                    <w:p w14:paraId="7AD14FE6" w14:textId="77777777" w:rsidR="00BA216B" w:rsidRDefault="00BA216B" w:rsidP="00614F98"/>
                    <w:p w14:paraId="4AF3359F" w14:textId="77777777" w:rsidR="00BA216B" w:rsidRDefault="00BA216B" w:rsidP="00614F98"/>
                    <w:p w14:paraId="6F5CF365" w14:textId="77777777" w:rsidR="00BA216B" w:rsidRDefault="00BA216B" w:rsidP="00614F98"/>
                    <w:p w14:paraId="5BF25357" w14:textId="77777777" w:rsidR="00BA216B" w:rsidRDefault="00BA216B" w:rsidP="00614F98"/>
                    <w:p w14:paraId="7A740EF0" w14:textId="77777777" w:rsidR="00BA216B" w:rsidRDefault="00BA216B" w:rsidP="00614F98"/>
                    <w:p w14:paraId="516E0153" w14:textId="77777777" w:rsidR="00BA216B" w:rsidRDefault="00BA216B" w:rsidP="00614F98"/>
                    <w:p w14:paraId="0435BBFA" w14:textId="77777777" w:rsidR="00BA216B" w:rsidRDefault="00BA216B" w:rsidP="00614F98"/>
                    <w:p w14:paraId="1C790BBD" w14:textId="77777777" w:rsidR="00BA216B" w:rsidRDefault="00BA216B" w:rsidP="00614F98"/>
                    <w:p w14:paraId="6AC401B0" w14:textId="77777777" w:rsidR="00BA216B" w:rsidRDefault="00BA216B" w:rsidP="00614F98"/>
                    <w:p w14:paraId="7C81A755" w14:textId="77777777" w:rsidR="00BA216B" w:rsidRDefault="00BA216B" w:rsidP="00614F98"/>
                    <w:p w14:paraId="14FD6563" w14:textId="77777777" w:rsidR="00BA216B" w:rsidRDefault="00BA216B" w:rsidP="00614F98"/>
                    <w:p w14:paraId="58274408" w14:textId="77777777" w:rsidR="00BA216B" w:rsidRDefault="00BA216B" w:rsidP="00614F98"/>
                    <w:p w14:paraId="7569C22A" w14:textId="77777777" w:rsidR="00BA216B" w:rsidRDefault="00BA216B" w:rsidP="00614F98"/>
                    <w:p w14:paraId="754ACE99" w14:textId="77777777" w:rsidR="00BA216B" w:rsidRDefault="00BA216B" w:rsidP="00614F98"/>
                    <w:p w14:paraId="51E4C1D6" w14:textId="77777777" w:rsidR="00BA216B" w:rsidRDefault="00BA216B" w:rsidP="00614F98"/>
                    <w:p w14:paraId="4FED0B21" w14:textId="77777777" w:rsidR="00BA216B" w:rsidRDefault="00BA216B" w:rsidP="00614F98"/>
                    <w:p w14:paraId="53D0C967" w14:textId="77777777" w:rsidR="00BA216B" w:rsidRDefault="00BA216B" w:rsidP="00614F98"/>
                    <w:p w14:paraId="0BCB5B26" w14:textId="77777777" w:rsidR="00BA216B" w:rsidRDefault="00BA216B" w:rsidP="00614F98"/>
                    <w:p w14:paraId="13747568" w14:textId="77777777" w:rsidR="00BA216B" w:rsidRDefault="00BA216B" w:rsidP="00614F98"/>
                    <w:p w14:paraId="75C8DDE3" w14:textId="77777777" w:rsidR="00BA216B" w:rsidRDefault="00BA216B" w:rsidP="00614F98"/>
                    <w:p w14:paraId="35F535C4" w14:textId="77777777" w:rsidR="00BA216B" w:rsidRDefault="00BA216B" w:rsidP="00614F98"/>
                    <w:p w14:paraId="1B1C740D" w14:textId="77777777" w:rsidR="00BA216B" w:rsidRDefault="00BA216B" w:rsidP="00614F98"/>
                    <w:p w14:paraId="2D9CD404" w14:textId="77777777" w:rsidR="00BA216B" w:rsidRDefault="00BA216B" w:rsidP="00614F98"/>
                    <w:p w14:paraId="747E6741" w14:textId="77777777" w:rsidR="00BA216B" w:rsidRDefault="00BA216B" w:rsidP="00614F98"/>
                    <w:p w14:paraId="304C2598" w14:textId="77777777" w:rsidR="00BA216B" w:rsidRDefault="00BA216B" w:rsidP="00614F98"/>
                    <w:p w14:paraId="744B1128" w14:textId="77777777" w:rsidR="00BA216B" w:rsidRDefault="00BA216B" w:rsidP="00614F98"/>
                    <w:p w14:paraId="7EDE1CAB" w14:textId="77777777" w:rsidR="00BA216B" w:rsidRDefault="00BA216B" w:rsidP="00614F98"/>
                    <w:p w14:paraId="29FED71D" w14:textId="77777777" w:rsidR="00BA216B" w:rsidRDefault="00BA216B" w:rsidP="00614F98"/>
                    <w:p w14:paraId="308F4B47" w14:textId="77777777" w:rsidR="00BA216B" w:rsidRDefault="00BA216B" w:rsidP="00614F98"/>
                    <w:p w14:paraId="0447B12C" w14:textId="77777777" w:rsidR="00BA216B" w:rsidRDefault="00BA216B" w:rsidP="00614F98"/>
                    <w:p w14:paraId="4D64984F" w14:textId="77777777" w:rsidR="00BA216B" w:rsidRDefault="00BA216B" w:rsidP="00614F98"/>
                    <w:p w14:paraId="2733F8CD" w14:textId="77777777" w:rsidR="00BA216B" w:rsidRDefault="00BA216B" w:rsidP="00614F98"/>
                    <w:p w14:paraId="0FDC8BBF" w14:textId="77777777" w:rsidR="00BA216B" w:rsidRDefault="00BA216B" w:rsidP="00614F98"/>
                    <w:p w14:paraId="1AE9C580" w14:textId="77777777" w:rsidR="00BA216B" w:rsidRDefault="00BA216B" w:rsidP="00614F98"/>
                    <w:p w14:paraId="154A924C" w14:textId="77777777" w:rsidR="00BA216B" w:rsidRDefault="00BA216B" w:rsidP="00614F98"/>
                    <w:p w14:paraId="68DB3C6F" w14:textId="77777777" w:rsidR="00BA216B" w:rsidRDefault="00BA216B" w:rsidP="00614F98"/>
                    <w:p w14:paraId="3DAA4B76" w14:textId="77777777" w:rsidR="00BA216B" w:rsidRDefault="00BA216B" w:rsidP="00614F98"/>
                    <w:p w14:paraId="491DBF3D" w14:textId="77777777" w:rsidR="00BA216B" w:rsidRDefault="00BA216B" w:rsidP="00614F98"/>
                    <w:p w14:paraId="153E6B0B" w14:textId="77777777" w:rsidR="00BA216B" w:rsidRDefault="00BA216B" w:rsidP="00614F98"/>
                    <w:p w14:paraId="169D3D58" w14:textId="77777777" w:rsidR="00BA216B" w:rsidRDefault="00BA216B" w:rsidP="00614F98"/>
                    <w:p w14:paraId="29472339" w14:textId="77777777" w:rsidR="00BA216B" w:rsidRDefault="00BA216B" w:rsidP="00614F98"/>
                    <w:p w14:paraId="291F1BC6" w14:textId="77777777" w:rsidR="00BA216B" w:rsidRDefault="00BA216B" w:rsidP="00614F98"/>
                    <w:p w14:paraId="29793B25" w14:textId="77777777" w:rsidR="00BA216B" w:rsidRDefault="00BA216B" w:rsidP="00614F98"/>
                    <w:p w14:paraId="2ADEC778" w14:textId="77777777" w:rsidR="00BA216B" w:rsidRDefault="00BA216B" w:rsidP="00614F98"/>
                    <w:p w14:paraId="3F9715F1" w14:textId="77777777" w:rsidR="00BA216B" w:rsidRDefault="00BA216B" w:rsidP="00614F98"/>
                    <w:p w14:paraId="2231A61B" w14:textId="77777777" w:rsidR="00BA216B" w:rsidRDefault="00BA216B" w:rsidP="00614F98"/>
                    <w:p w14:paraId="65BE0E55" w14:textId="77777777" w:rsidR="00BA216B" w:rsidRDefault="00BA216B" w:rsidP="00614F98"/>
                    <w:p w14:paraId="4738B961" w14:textId="77777777" w:rsidR="00BA216B" w:rsidRDefault="00BA216B" w:rsidP="00614F98"/>
                    <w:p w14:paraId="662CAAA8" w14:textId="77777777" w:rsidR="00BA216B" w:rsidRDefault="00BA216B" w:rsidP="00614F98"/>
                    <w:p w14:paraId="5A9BE8DD" w14:textId="77777777" w:rsidR="00BA216B" w:rsidRDefault="00BA216B" w:rsidP="00614F98"/>
                    <w:p w14:paraId="2A414D77" w14:textId="77777777" w:rsidR="00BA216B" w:rsidRDefault="00BA216B" w:rsidP="00614F98"/>
                    <w:p w14:paraId="26458647" w14:textId="77777777" w:rsidR="00BA216B" w:rsidRDefault="00BA216B" w:rsidP="00614F98"/>
                    <w:p w14:paraId="543D2689" w14:textId="77777777" w:rsidR="00BA216B" w:rsidRDefault="00BA216B" w:rsidP="00614F98"/>
                    <w:p w14:paraId="48FC4051" w14:textId="77777777" w:rsidR="00BA216B" w:rsidRDefault="00BA216B" w:rsidP="00614F98"/>
                    <w:p w14:paraId="103C4882" w14:textId="77777777" w:rsidR="00BA216B" w:rsidRDefault="00BA216B" w:rsidP="00614F98"/>
                    <w:p w14:paraId="73B657F9" w14:textId="77777777" w:rsidR="00BA216B" w:rsidRDefault="00BA216B" w:rsidP="00614F98"/>
                    <w:p w14:paraId="3559E6DD" w14:textId="77777777" w:rsidR="00BA216B" w:rsidRDefault="00BA216B" w:rsidP="00614F98"/>
                    <w:p w14:paraId="54FA8C6B" w14:textId="77777777" w:rsidR="00BA216B" w:rsidRDefault="00BA216B" w:rsidP="00614F98"/>
                    <w:p w14:paraId="2AE9C06F" w14:textId="77777777" w:rsidR="00BA216B" w:rsidRDefault="00BA216B" w:rsidP="00614F98"/>
                    <w:p w14:paraId="64883AD0" w14:textId="77777777" w:rsidR="00BA216B" w:rsidRDefault="00BA216B" w:rsidP="00614F98"/>
                    <w:p w14:paraId="59452B42" w14:textId="77777777" w:rsidR="00BA216B" w:rsidRDefault="00BA216B" w:rsidP="00614F98"/>
                    <w:p w14:paraId="4D9959D1" w14:textId="77777777" w:rsidR="00BA216B" w:rsidRDefault="00BA216B" w:rsidP="00614F98"/>
                    <w:p w14:paraId="0F1794C6" w14:textId="77777777" w:rsidR="00BA216B" w:rsidRDefault="00BA216B" w:rsidP="00614F98"/>
                    <w:p w14:paraId="16B32E59" w14:textId="77777777" w:rsidR="00BA216B" w:rsidRDefault="00BA216B" w:rsidP="00614F98"/>
                    <w:p w14:paraId="7305CB92" w14:textId="77777777" w:rsidR="00BA216B" w:rsidRDefault="00BA216B" w:rsidP="00614F98"/>
                    <w:p w14:paraId="405F8591" w14:textId="77777777" w:rsidR="00BA216B" w:rsidRDefault="00BA216B" w:rsidP="00614F98"/>
                    <w:p w14:paraId="2B93EA50" w14:textId="77777777" w:rsidR="00BA216B" w:rsidRDefault="00BA216B" w:rsidP="00614F98"/>
                    <w:p w14:paraId="6490C259" w14:textId="77777777" w:rsidR="00BA216B" w:rsidRDefault="00BA216B" w:rsidP="00614F98"/>
                    <w:p w14:paraId="207CAE85" w14:textId="77777777" w:rsidR="00BA216B" w:rsidRDefault="00BA216B" w:rsidP="00614F98"/>
                    <w:p w14:paraId="6A3FE427" w14:textId="77777777" w:rsidR="00BA216B" w:rsidRDefault="00BA216B" w:rsidP="00614F98"/>
                    <w:p w14:paraId="3020A315" w14:textId="77777777" w:rsidR="00BA216B" w:rsidRDefault="00BA216B" w:rsidP="00614F98"/>
                    <w:p w14:paraId="6F1D1A38" w14:textId="77777777" w:rsidR="00BA216B" w:rsidRDefault="00BA216B" w:rsidP="00614F98"/>
                    <w:p w14:paraId="4A83BC05" w14:textId="77777777" w:rsidR="00BA216B" w:rsidRDefault="00BA216B" w:rsidP="00614F98"/>
                    <w:p w14:paraId="3AD0F863" w14:textId="77777777" w:rsidR="00BA216B" w:rsidRDefault="00BA216B" w:rsidP="00614F98"/>
                    <w:p w14:paraId="7DD5CF5E" w14:textId="77777777" w:rsidR="00BA216B" w:rsidRDefault="00BA216B" w:rsidP="00614F98"/>
                    <w:p w14:paraId="0E814E73" w14:textId="77777777" w:rsidR="00BA216B" w:rsidRDefault="00BA216B" w:rsidP="00614F98"/>
                    <w:p w14:paraId="11AB4AA7" w14:textId="77777777" w:rsidR="00BA216B" w:rsidRDefault="00BA216B" w:rsidP="00614F98"/>
                    <w:p w14:paraId="735B96F9" w14:textId="77777777" w:rsidR="00BA216B" w:rsidRDefault="00BA216B" w:rsidP="00614F98"/>
                    <w:p w14:paraId="1BBBB20A" w14:textId="77777777" w:rsidR="00BA216B" w:rsidRDefault="00BA216B" w:rsidP="00614F98"/>
                    <w:p w14:paraId="0AA9EC8C" w14:textId="77777777" w:rsidR="00BA216B" w:rsidRDefault="00BA216B" w:rsidP="00614F98"/>
                    <w:p w14:paraId="33E47234" w14:textId="77777777" w:rsidR="00BA216B" w:rsidRDefault="00BA216B" w:rsidP="00614F98"/>
                    <w:p w14:paraId="5DFE0955" w14:textId="77777777" w:rsidR="00BA216B" w:rsidRDefault="00BA216B" w:rsidP="00614F98"/>
                    <w:p w14:paraId="75B8F6EA" w14:textId="77777777" w:rsidR="00BA216B" w:rsidRDefault="00BA216B" w:rsidP="00614F98"/>
                    <w:p w14:paraId="53E56492" w14:textId="77777777" w:rsidR="00BA216B" w:rsidRDefault="00BA216B" w:rsidP="00614F98"/>
                    <w:p w14:paraId="22500EBB" w14:textId="77777777" w:rsidR="00BA216B" w:rsidRDefault="00BA216B" w:rsidP="00614F98"/>
                    <w:p w14:paraId="7451DFAA" w14:textId="77777777" w:rsidR="00BA216B" w:rsidRDefault="00BA216B" w:rsidP="00614F98"/>
                    <w:p w14:paraId="03FE84C2" w14:textId="77777777" w:rsidR="00BA216B" w:rsidRDefault="00BA216B" w:rsidP="00614F98"/>
                    <w:p w14:paraId="5637ADAA" w14:textId="77777777" w:rsidR="00BA216B" w:rsidRDefault="00BA216B" w:rsidP="00614F98"/>
                    <w:p w14:paraId="310E2C86" w14:textId="77777777" w:rsidR="00BA216B" w:rsidRDefault="00BA216B" w:rsidP="00614F98"/>
                    <w:p w14:paraId="07CEDB63" w14:textId="77777777" w:rsidR="00BA216B" w:rsidRDefault="00BA216B" w:rsidP="00614F98"/>
                    <w:p w14:paraId="25C31C1D" w14:textId="77777777" w:rsidR="00BA216B" w:rsidRDefault="00BA216B" w:rsidP="00614F98"/>
                    <w:p w14:paraId="491A5263" w14:textId="77777777" w:rsidR="00BA216B" w:rsidRDefault="00BA216B" w:rsidP="00614F98"/>
                    <w:p w14:paraId="11D76F3E" w14:textId="77777777" w:rsidR="00BA216B" w:rsidRDefault="00BA216B" w:rsidP="00614F98"/>
                    <w:p w14:paraId="10D357BF" w14:textId="77777777" w:rsidR="00BA216B" w:rsidRDefault="00BA216B" w:rsidP="00614F98"/>
                    <w:p w14:paraId="16D9F309" w14:textId="77777777" w:rsidR="00BA216B" w:rsidRDefault="00BA216B" w:rsidP="00614F98"/>
                    <w:p w14:paraId="424D6009" w14:textId="77777777" w:rsidR="00BA216B" w:rsidRDefault="00BA216B" w:rsidP="00614F98"/>
                    <w:p w14:paraId="2D6A02DA" w14:textId="77777777" w:rsidR="00BA216B" w:rsidRDefault="00BA216B" w:rsidP="00614F98"/>
                    <w:p w14:paraId="56FC26E8" w14:textId="77777777" w:rsidR="00BA216B" w:rsidRDefault="00BA216B" w:rsidP="00614F98"/>
                    <w:p w14:paraId="226D7796" w14:textId="77777777" w:rsidR="00BA216B" w:rsidRDefault="00BA216B" w:rsidP="00614F98"/>
                    <w:p w14:paraId="5C917F25" w14:textId="77777777" w:rsidR="00BA216B" w:rsidRDefault="00BA216B" w:rsidP="00614F98"/>
                    <w:p w14:paraId="54C79D7C" w14:textId="77777777" w:rsidR="00BA216B" w:rsidRDefault="00BA216B" w:rsidP="00614F98"/>
                    <w:p w14:paraId="08F17F3C" w14:textId="77777777" w:rsidR="00BA216B" w:rsidRDefault="00BA216B" w:rsidP="00614F98"/>
                    <w:p w14:paraId="33AAC477" w14:textId="77777777" w:rsidR="00BA216B" w:rsidRDefault="00BA216B" w:rsidP="00614F98"/>
                    <w:p w14:paraId="393FCE64" w14:textId="77777777" w:rsidR="00BA216B" w:rsidRDefault="00BA216B" w:rsidP="00614F98"/>
                    <w:p w14:paraId="5FDD9EE7" w14:textId="77777777" w:rsidR="00BA216B" w:rsidRDefault="00BA216B" w:rsidP="00614F98"/>
                    <w:p w14:paraId="5425F62F" w14:textId="77777777" w:rsidR="00BA216B" w:rsidRDefault="00BA216B" w:rsidP="00614F98"/>
                    <w:p w14:paraId="4F6242FD" w14:textId="77777777" w:rsidR="00BA216B" w:rsidRDefault="00BA216B" w:rsidP="00614F98"/>
                    <w:p w14:paraId="07B0BC8E" w14:textId="77777777" w:rsidR="00BA216B" w:rsidRDefault="00BA216B" w:rsidP="00614F98"/>
                    <w:p w14:paraId="223E427E" w14:textId="77777777" w:rsidR="00BA216B" w:rsidRDefault="00BA216B" w:rsidP="00614F98"/>
                    <w:p w14:paraId="4989AA5F" w14:textId="77777777" w:rsidR="00BA216B" w:rsidRDefault="00BA216B" w:rsidP="00614F98"/>
                    <w:p w14:paraId="4159ED1B" w14:textId="77777777" w:rsidR="00BA216B" w:rsidRDefault="00BA216B" w:rsidP="00614F98"/>
                    <w:p w14:paraId="31EA028C" w14:textId="77777777" w:rsidR="00BA216B" w:rsidRDefault="00BA216B" w:rsidP="00614F98"/>
                    <w:p w14:paraId="79707140" w14:textId="77777777" w:rsidR="00BA216B" w:rsidRDefault="00BA216B" w:rsidP="00614F98"/>
                    <w:p w14:paraId="69B58D86" w14:textId="77777777" w:rsidR="00BA216B" w:rsidRDefault="00BA216B" w:rsidP="00614F98"/>
                    <w:p w14:paraId="75032F75" w14:textId="77777777" w:rsidR="00BA216B" w:rsidRDefault="00BA216B" w:rsidP="00614F98"/>
                    <w:p w14:paraId="16409D48" w14:textId="77777777" w:rsidR="00BA216B" w:rsidRDefault="00BA216B" w:rsidP="00614F98"/>
                    <w:p w14:paraId="47DE9DB6" w14:textId="77777777" w:rsidR="00BA216B" w:rsidRDefault="00BA216B" w:rsidP="00614F98"/>
                    <w:p w14:paraId="42551EB1" w14:textId="77777777" w:rsidR="00BA216B" w:rsidRDefault="00BA216B" w:rsidP="00614F98"/>
                    <w:p w14:paraId="56874264" w14:textId="77777777" w:rsidR="00BA216B" w:rsidRDefault="00BA216B" w:rsidP="00614F98"/>
                    <w:p w14:paraId="1E0AEB38" w14:textId="77777777" w:rsidR="00BA216B" w:rsidRDefault="00BA216B" w:rsidP="00614F98"/>
                    <w:p w14:paraId="23EE849C" w14:textId="77777777" w:rsidR="00BA216B" w:rsidRDefault="00BA216B" w:rsidP="00614F98"/>
                    <w:p w14:paraId="1062102B" w14:textId="77777777" w:rsidR="00BA216B" w:rsidRDefault="00BA216B" w:rsidP="00614F98"/>
                    <w:p w14:paraId="1D12FDA4" w14:textId="77777777" w:rsidR="00BA216B" w:rsidRDefault="00BA216B" w:rsidP="00614F98"/>
                    <w:p w14:paraId="7C994302" w14:textId="77777777" w:rsidR="00BA216B" w:rsidRDefault="00BA216B" w:rsidP="00614F98"/>
                    <w:p w14:paraId="1EAC9A0A" w14:textId="77777777" w:rsidR="00BA216B" w:rsidRDefault="00BA216B" w:rsidP="00614F98"/>
                    <w:p w14:paraId="5E9E4447" w14:textId="77777777" w:rsidR="00BA216B" w:rsidRDefault="00BA216B" w:rsidP="00614F98"/>
                    <w:p w14:paraId="78AE3F0B" w14:textId="77777777" w:rsidR="00BA216B" w:rsidRDefault="00BA216B" w:rsidP="00614F98"/>
                    <w:p w14:paraId="4FB56E60" w14:textId="77777777" w:rsidR="00BA216B" w:rsidRDefault="00BA216B" w:rsidP="00614F98"/>
                    <w:p w14:paraId="7E582992" w14:textId="77777777" w:rsidR="00BA216B" w:rsidRDefault="00BA216B" w:rsidP="00614F98"/>
                    <w:p w14:paraId="173FB7EF" w14:textId="77777777" w:rsidR="00BA216B" w:rsidRDefault="00BA216B" w:rsidP="00614F98"/>
                    <w:p w14:paraId="028002E7" w14:textId="77777777" w:rsidR="00BA216B" w:rsidRDefault="00BA216B" w:rsidP="00614F98"/>
                    <w:p w14:paraId="03FBF871" w14:textId="77777777" w:rsidR="00BA216B" w:rsidRDefault="00BA216B" w:rsidP="00614F98"/>
                    <w:p w14:paraId="7476B415" w14:textId="77777777" w:rsidR="00BA216B" w:rsidRDefault="00BA216B" w:rsidP="00614F98"/>
                    <w:p w14:paraId="08E780D6" w14:textId="77777777" w:rsidR="00BA216B" w:rsidRDefault="00BA216B" w:rsidP="00614F98"/>
                    <w:p w14:paraId="344635A2" w14:textId="77777777" w:rsidR="00BA216B" w:rsidRDefault="00BA216B" w:rsidP="00614F98"/>
                    <w:p w14:paraId="048461EB" w14:textId="77777777" w:rsidR="00BA216B" w:rsidRDefault="00BA216B" w:rsidP="00614F98"/>
                    <w:p w14:paraId="65AD3495" w14:textId="77777777" w:rsidR="00BA216B" w:rsidRDefault="00BA216B" w:rsidP="00614F98"/>
                    <w:p w14:paraId="40C72B85" w14:textId="77777777" w:rsidR="00BA216B" w:rsidRDefault="00BA216B" w:rsidP="00614F98"/>
                    <w:p w14:paraId="33DD5CAB" w14:textId="77777777" w:rsidR="00BA216B" w:rsidRDefault="00BA216B" w:rsidP="00614F98"/>
                    <w:p w14:paraId="4E38CD4F" w14:textId="77777777" w:rsidR="00BA216B" w:rsidRDefault="00BA216B" w:rsidP="00614F98"/>
                    <w:p w14:paraId="74292A96" w14:textId="77777777" w:rsidR="00BA216B" w:rsidRDefault="00BA216B" w:rsidP="00614F98"/>
                    <w:p w14:paraId="6A53A2FE" w14:textId="77777777" w:rsidR="00BA216B" w:rsidRDefault="00BA216B" w:rsidP="00614F98"/>
                    <w:p w14:paraId="25A0D6B2" w14:textId="77777777" w:rsidR="00BA216B" w:rsidRDefault="00BA216B" w:rsidP="00614F98"/>
                    <w:p w14:paraId="26593E23" w14:textId="77777777" w:rsidR="00BA216B" w:rsidRDefault="00BA216B" w:rsidP="00614F98"/>
                    <w:p w14:paraId="48B18587" w14:textId="77777777" w:rsidR="00BA216B" w:rsidRDefault="00BA216B" w:rsidP="00614F98"/>
                    <w:p w14:paraId="5D5C6A73" w14:textId="77777777" w:rsidR="00BA216B" w:rsidRDefault="00BA216B" w:rsidP="00614F98"/>
                    <w:p w14:paraId="3D6CB8E3" w14:textId="77777777" w:rsidR="00BA216B" w:rsidRDefault="00BA216B" w:rsidP="00614F98"/>
                    <w:p w14:paraId="0EFDA0A7" w14:textId="77777777" w:rsidR="00BA216B" w:rsidRDefault="00BA216B" w:rsidP="00614F98"/>
                    <w:p w14:paraId="3308E562" w14:textId="77777777" w:rsidR="00BA216B" w:rsidRDefault="00BA216B" w:rsidP="00614F98"/>
                    <w:p w14:paraId="7754BBB6" w14:textId="77777777" w:rsidR="00BA216B" w:rsidRDefault="00BA216B" w:rsidP="00614F98"/>
                    <w:p w14:paraId="08B23087" w14:textId="77777777" w:rsidR="00BA216B" w:rsidRDefault="00BA216B" w:rsidP="00614F98"/>
                    <w:p w14:paraId="36FC64D0" w14:textId="77777777" w:rsidR="00BA216B" w:rsidRDefault="00BA216B" w:rsidP="00614F98"/>
                    <w:p w14:paraId="0BB45B21" w14:textId="77777777" w:rsidR="00BA216B" w:rsidRDefault="00BA216B" w:rsidP="00614F98"/>
                    <w:p w14:paraId="2118B31E" w14:textId="77777777" w:rsidR="00BA216B" w:rsidRDefault="00BA216B" w:rsidP="00614F98"/>
                    <w:p w14:paraId="4B9C4D3B" w14:textId="77777777" w:rsidR="00BA216B" w:rsidRDefault="00BA216B" w:rsidP="00614F98"/>
                    <w:p w14:paraId="464BA747" w14:textId="77777777" w:rsidR="00BA216B" w:rsidRDefault="00BA216B" w:rsidP="00614F98"/>
                    <w:p w14:paraId="5F5D1646" w14:textId="77777777" w:rsidR="00BA216B" w:rsidRDefault="00BA216B" w:rsidP="00614F98"/>
                    <w:p w14:paraId="112C6036" w14:textId="77777777" w:rsidR="00BA216B" w:rsidRDefault="00BA216B" w:rsidP="00614F98"/>
                    <w:p w14:paraId="6E73B6DB" w14:textId="77777777" w:rsidR="00BA216B" w:rsidRDefault="00BA216B" w:rsidP="00614F98"/>
                    <w:p w14:paraId="683AD516" w14:textId="77777777" w:rsidR="00BA216B" w:rsidRDefault="00BA216B" w:rsidP="00614F98"/>
                    <w:p w14:paraId="340D8BA1" w14:textId="77777777" w:rsidR="00BA216B" w:rsidRDefault="00BA216B" w:rsidP="00614F98"/>
                    <w:p w14:paraId="06B262C7" w14:textId="77777777" w:rsidR="00BA216B" w:rsidRDefault="00BA216B" w:rsidP="00614F98"/>
                    <w:p w14:paraId="0484241E" w14:textId="77777777" w:rsidR="00BA216B" w:rsidRDefault="00BA216B" w:rsidP="00614F98"/>
                    <w:p w14:paraId="5C6A52BC" w14:textId="77777777" w:rsidR="00BA216B" w:rsidRDefault="00BA216B" w:rsidP="00614F98"/>
                    <w:p w14:paraId="75F4ED35" w14:textId="77777777" w:rsidR="00BA216B" w:rsidRDefault="00BA216B" w:rsidP="00614F98"/>
                    <w:p w14:paraId="503CEE35" w14:textId="77777777" w:rsidR="00BA216B" w:rsidRDefault="00BA216B" w:rsidP="00614F98"/>
                    <w:p w14:paraId="4C8B4D15" w14:textId="77777777" w:rsidR="00BA216B" w:rsidRDefault="00BA216B" w:rsidP="00614F98"/>
                    <w:p w14:paraId="1718F2B4" w14:textId="77777777" w:rsidR="00BA216B" w:rsidRDefault="00BA216B" w:rsidP="00614F98"/>
                    <w:p w14:paraId="33238F3A" w14:textId="77777777" w:rsidR="00BA216B" w:rsidRDefault="00BA216B" w:rsidP="00614F98"/>
                    <w:p w14:paraId="763A6182" w14:textId="77777777" w:rsidR="00BA216B" w:rsidRDefault="00BA216B" w:rsidP="00614F98"/>
                    <w:p w14:paraId="38BBB655" w14:textId="77777777" w:rsidR="00BA216B" w:rsidRDefault="00BA216B" w:rsidP="00614F98"/>
                    <w:p w14:paraId="144EA955" w14:textId="77777777" w:rsidR="00BA216B" w:rsidRDefault="00BA216B" w:rsidP="00614F98"/>
                    <w:p w14:paraId="28C2DC2D" w14:textId="77777777" w:rsidR="00BA216B" w:rsidRDefault="00BA216B" w:rsidP="00614F98"/>
                    <w:p w14:paraId="568569F6" w14:textId="77777777" w:rsidR="00BA216B" w:rsidRDefault="00BA216B" w:rsidP="00614F98"/>
                    <w:p w14:paraId="573EE45F" w14:textId="77777777" w:rsidR="00BA216B" w:rsidRDefault="00BA216B" w:rsidP="00614F98"/>
                    <w:p w14:paraId="22CC00D5" w14:textId="77777777" w:rsidR="00BA216B" w:rsidRDefault="00BA216B" w:rsidP="00614F98"/>
                    <w:p w14:paraId="0748A993" w14:textId="77777777" w:rsidR="00BA216B" w:rsidRDefault="00BA216B" w:rsidP="00614F98"/>
                    <w:p w14:paraId="099E16BE" w14:textId="77777777" w:rsidR="00BA216B" w:rsidRDefault="00BA216B" w:rsidP="00614F98"/>
                    <w:p w14:paraId="10DB1C31" w14:textId="77777777" w:rsidR="00BA216B" w:rsidRDefault="00BA216B" w:rsidP="00614F98"/>
                    <w:p w14:paraId="40D53AE0" w14:textId="77777777" w:rsidR="00BA216B" w:rsidRDefault="00BA216B" w:rsidP="00614F98"/>
                    <w:p w14:paraId="4F406A42" w14:textId="77777777" w:rsidR="00BA216B" w:rsidRDefault="00BA216B" w:rsidP="00614F98"/>
                    <w:p w14:paraId="7539395E" w14:textId="77777777" w:rsidR="00BA216B" w:rsidRDefault="00BA216B" w:rsidP="00614F98"/>
                    <w:p w14:paraId="2F5AD1B9" w14:textId="77777777" w:rsidR="00BA216B" w:rsidRDefault="00BA216B" w:rsidP="00614F98"/>
                    <w:p w14:paraId="4A2C6260" w14:textId="77777777" w:rsidR="00BA216B" w:rsidRDefault="00BA216B" w:rsidP="00614F98"/>
                    <w:p w14:paraId="23C6D13F" w14:textId="77777777" w:rsidR="00BA216B" w:rsidRDefault="00BA216B" w:rsidP="00614F98"/>
                    <w:p w14:paraId="1D562598" w14:textId="77777777" w:rsidR="00BA216B" w:rsidRDefault="00BA216B" w:rsidP="00614F98"/>
                    <w:p w14:paraId="0CED0B8B" w14:textId="77777777" w:rsidR="00BA216B" w:rsidRDefault="00BA216B" w:rsidP="00614F98"/>
                    <w:p w14:paraId="7CE0865E" w14:textId="77777777" w:rsidR="00BA216B" w:rsidRDefault="00BA216B" w:rsidP="00614F98"/>
                    <w:p w14:paraId="4C8FD12A" w14:textId="77777777" w:rsidR="00BA216B" w:rsidRDefault="00BA216B" w:rsidP="00614F98"/>
                    <w:p w14:paraId="44580C67" w14:textId="77777777" w:rsidR="00BA216B" w:rsidRDefault="00BA216B" w:rsidP="00614F98"/>
                    <w:p w14:paraId="00E0A496" w14:textId="77777777" w:rsidR="00BA216B" w:rsidRDefault="00BA216B" w:rsidP="00614F98"/>
                    <w:p w14:paraId="4516C7D0" w14:textId="77777777" w:rsidR="00BA216B" w:rsidRDefault="00BA216B" w:rsidP="00614F98"/>
                    <w:p w14:paraId="15FC4EAF" w14:textId="77777777" w:rsidR="00BA216B" w:rsidRDefault="00BA216B" w:rsidP="00614F98"/>
                    <w:p w14:paraId="0B633F88" w14:textId="77777777" w:rsidR="00BA216B" w:rsidRDefault="00BA216B" w:rsidP="00614F98"/>
                    <w:p w14:paraId="79890178" w14:textId="77777777" w:rsidR="00BA216B" w:rsidRDefault="00BA216B" w:rsidP="00614F98"/>
                    <w:p w14:paraId="180A5A39" w14:textId="77777777" w:rsidR="00BA216B" w:rsidRDefault="00BA216B" w:rsidP="00614F98"/>
                    <w:p w14:paraId="6033F979" w14:textId="77777777" w:rsidR="00BA216B" w:rsidRDefault="00BA216B" w:rsidP="00614F98"/>
                    <w:p w14:paraId="44F67CB6" w14:textId="77777777" w:rsidR="00BA216B" w:rsidRDefault="00BA216B" w:rsidP="00614F98"/>
                    <w:p w14:paraId="3F1B1F38" w14:textId="77777777" w:rsidR="00BA216B" w:rsidRDefault="00BA216B" w:rsidP="00614F98"/>
                    <w:p w14:paraId="0E897DAA" w14:textId="77777777" w:rsidR="00BA216B" w:rsidRDefault="00BA216B" w:rsidP="00614F98"/>
                    <w:p w14:paraId="4BA69FD3" w14:textId="77777777" w:rsidR="00BA216B" w:rsidRDefault="00BA216B" w:rsidP="00614F98"/>
                    <w:p w14:paraId="524E3CEA" w14:textId="77777777" w:rsidR="00BA216B" w:rsidRDefault="00BA216B" w:rsidP="00614F98"/>
                    <w:p w14:paraId="1E83BFFE" w14:textId="77777777" w:rsidR="00BA216B" w:rsidRDefault="00BA216B" w:rsidP="00614F98"/>
                    <w:p w14:paraId="3F6924BA" w14:textId="77777777" w:rsidR="00BA216B" w:rsidRDefault="00BA216B" w:rsidP="00614F98"/>
                    <w:p w14:paraId="3FB2C8EA" w14:textId="77777777" w:rsidR="00BA216B" w:rsidRDefault="00BA216B" w:rsidP="00614F98"/>
                    <w:p w14:paraId="48D28E93" w14:textId="77777777" w:rsidR="00BA216B" w:rsidRDefault="00BA216B" w:rsidP="00614F98"/>
                    <w:p w14:paraId="50B487E0" w14:textId="77777777" w:rsidR="00BA216B" w:rsidRDefault="00BA216B" w:rsidP="00614F98"/>
                    <w:p w14:paraId="38CD7A7C" w14:textId="77777777" w:rsidR="00BA216B" w:rsidRDefault="00BA216B" w:rsidP="00614F98"/>
                    <w:p w14:paraId="3DE0C648" w14:textId="77777777" w:rsidR="00BA216B" w:rsidRDefault="00BA216B" w:rsidP="00614F98"/>
                    <w:p w14:paraId="73238CD3" w14:textId="77777777" w:rsidR="00BA216B" w:rsidRDefault="00BA216B" w:rsidP="00614F98"/>
                    <w:p w14:paraId="35DE5E3C" w14:textId="77777777" w:rsidR="00BA216B" w:rsidRDefault="00BA216B" w:rsidP="00614F98"/>
                    <w:p w14:paraId="2ED1E6B6" w14:textId="77777777" w:rsidR="00BA216B" w:rsidRDefault="00BA216B" w:rsidP="00614F98"/>
                    <w:p w14:paraId="458C8F76" w14:textId="77777777" w:rsidR="00BA216B" w:rsidRDefault="00BA216B" w:rsidP="00614F98"/>
                    <w:p w14:paraId="3C687650" w14:textId="77777777" w:rsidR="00BA216B" w:rsidRDefault="00BA216B" w:rsidP="00614F98"/>
                    <w:p w14:paraId="0E8FA9BE" w14:textId="77777777" w:rsidR="00BA216B" w:rsidRDefault="00BA216B" w:rsidP="00614F98"/>
                    <w:p w14:paraId="386F86DC" w14:textId="77777777" w:rsidR="00BA216B" w:rsidRDefault="00BA216B" w:rsidP="00614F98"/>
                    <w:p w14:paraId="29957F8A" w14:textId="77777777" w:rsidR="00BA216B" w:rsidRDefault="00BA216B" w:rsidP="00614F98"/>
                    <w:p w14:paraId="674A8DE6" w14:textId="77777777" w:rsidR="00BA216B" w:rsidRDefault="00BA216B" w:rsidP="00614F98"/>
                    <w:p w14:paraId="3232964F" w14:textId="77777777" w:rsidR="00BA216B" w:rsidRDefault="00BA216B" w:rsidP="00614F98"/>
                    <w:p w14:paraId="59BD21CD" w14:textId="77777777" w:rsidR="00BA216B" w:rsidRDefault="00BA216B" w:rsidP="00614F98"/>
                    <w:p w14:paraId="47C68BCA" w14:textId="77777777" w:rsidR="00BA216B" w:rsidRDefault="00BA216B" w:rsidP="00614F98"/>
                    <w:p w14:paraId="26EDA7D1" w14:textId="77777777" w:rsidR="00BA216B" w:rsidRDefault="00BA216B" w:rsidP="00614F98"/>
                    <w:p w14:paraId="064BB1D4" w14:textId="77777777" w:rsidR="00BA216B" w:rsidRDefault="00BA216B" w:rsidP="00614F98"/>
                    <w:p w14:paraId="20F1CEA3" w14:textId="77777777" w:rsidR="00BA216B" w:rsidRDefault="00BA216B" w:rsidP="00614F98"/>
                    <w:p w14:paraId="7790F4AA" w14:textId="77777777" w:rsidR="00BA216B" w:rsidRDefault="00BA216B" w:rsidP="00614F98"/>
                    <w:p w14:paraId="0F071978" w14:textId="77777777" w:rsidR="00BA216B" w:rsidRDefault="00BA216B" w:rsidP="00614F98"/>
                    <w:p w14:paraId="1E68BFE0" w14:textId="77777777" w:rsidR="00BA216B" w:rsidRDefault="00BA216B" w:rsidP="00614F98"/>
                    <w:p w14:paraId="3395BF74" w14:textId="77777777" w:rsidR="00BA216B" w:rsidRDefault="00BA216B" w:rsidP="00614F98"/>
                    <w:p w14:paraId="12DE9F22" w14:textId="77777777" w:rsidR="00BA216B" w:rsidRDefault="00BA216B" w:rsidP="00614F98"/>
                    <w:p w14:paraId="018B949A" w14:textId="77777777" w:rsidR="00BA216B" w:rsidRDefault="00BA216B" w:rsidP="00614F98"/>
                    <w:p w14:paraId="62D082BA" w14:textId="77777777" w:rsidR="00BA216B" w:rsidRDefault="00BA216B" w:rsidP="00614F98"/>
                    <w:p w14:paraId="74340EE8" w14:textId="77777777" w:rsidR="00BA216B" w:rsidRDefault="00BA216B" w:rsidP="00614F98"/>
                    <w:p w14:paraId="0C2CD0D2" w14:textId="77777777" w:rsidR="00BA216B" w:rsidRDefault="00BA216B" w:rsidP="00614F98"/>
                    <w:p w14:paraId="2E53C98E" w14:textId="77777777" w:rsidR="00BA216B" w:rsidRDefault="00BA216B" w:rsidP="00614F98"/>
                    <w:p w14:paraId="5F680814" w14:textId="77777777" w:rsidR="00BA216B" w:rsidRDefault="00BA216B" w:rsidP="00614F98"/>
                    <w:p w14:paraId="350AC9A6" w14:textId="77777777" w:rsidR="00BA216B" w:rsidRDefault="00BA216B" w:rsidP="00614F98"/>
                    <w:p w14:paraId="79E6ABBC" w14:textId="77777777" w:rsidR="00BA216B" w:rsidRDefault="00BA216B" w:rsidP="00614F98"/>
                    <w:p w14:paraId="2157419C" w14:textId="77777777" w:rsidR="00BA216B" w:rsidRDefault="00BA216B" w:rsidP="00614F98"/>
                    <w:p w14:paraId="2B7CD052" w14:textId="77777777" w:rsidR="00BA216B" w:rsidRDefault="00BA216B" w:rsidP="00614F98"/>
                    <w:p w14:paraId="6E509AAD" w14:textId="77777777" w:rsidR="00BA216B" w:rsidRDefault="00BA216B" w:rsidP="00614F98"/>
                    <w:p w14:paraId="254AC43A" w14:textId="77777777" w:rsidR="00BA216B" w:rsidRDefault="00BA216B" w:rsidP="00614F98"/>
                    <w:p w14:paraId="4056B5C5" w14:textId="77777777" w:rsidR="00BA216B" w:rsidRDefault="00BA216B" w:rsidP="00614F98"/>
                    <w:p w14:paraId="59881218" w14:textId="77777777" w:rsidR="00BA216B" w:rsidRDefault="00BA216B" w:rsidP="00614F98"/>
                    <w:p w14:paraId="542B0027" w14:textId="77777777" w:rsidR="00BA216B" w:rsidRDefault="00BA216B" w:rsidP="00614F98"/>
                    <w:p w14:paraId="10B1C56B" w14:textId="77777777" w:rsidR="00BA216B" w:rsidRDefault="00BA216B" w:rsidP="00614F98"/>
                    <w:p w14:paraId="0EEF46E8" w14:textId="77777777" w:rsidR="00BA216B" w:rsidRDefault="00BA216B" w:rsidP="00614F98"/>
                    <w:p w14:paraId="0C7FEC21" w14:textId="77777777" w:rsidR="00BA216B" w:rsidRDefault="00BA216B" w:rsidP="00614F98"/>
                    <w:p w14:paraId="22926A28" w14:textId="77777777" w:rsidR="00BA216B" w:rsidRDefault="00BA216B" w:rsidP="00614F98"/>
                    <w:p w14:paraId="65FF54E6" w14:textId="77777777" w:rsidR="00BA216B" w:rsidRDefault="00BA216B" w:rsidP="00614F98"/>
                    <w:p w14:paraId="0F68E9A1" w14:textId="77777777" w:rsidR="00BA216B" w:rsidRDefault="00BA216B" w:rsidP="00614F98"/>
                    <w:p w14:paraId="46D77272" w14:textId="77777777" w:rsidR="00BA216B" w:rsidRDefault="00BA216B" w:rsidP="00614F98"/>
                    <w:p w14:paraId="524E58A7" w14:textId="77777777" w:rsidR="00BA216B" w:rsidRDefault="00BA216B" w:rsidP="00614F98"/>
                    <w:p w14:paraId="22ABE552" w14:textId="77777777" w:rsidR="00BA216B" w:rsidRDefault="00BA216B" w:rsidP="00614F98"/>
                    <w:p w14:paraId="37894EC9" w14:textId="77777777" w:rsidR="00BA216B" w:rsidRDefault="00BA216B" w:rsidP="00614F98"/>
                    <w:p w14:paraId="29A04040" w14:textId="77777777" w:rsidR="00BA216B" w:rsidRDefault="00BA216B" w:rsidP="00614F98"/>
                    <w:p w14:paraId="03CD98D1" w14:textId="77777777" w:rsidR="00BA216B" w:rsidRDefault="00BA216B" w:rsidP="00614F98"/>
                    <w:p w14:paraId="016C3AEF" w14:textId="77777777" w:rsidR="00BA216B" w:rsidRDefault="00BA216B" w:rsidP="00614F98"/>
                    <w:p w14:paraId="301D8E5C" w14:textId="77777777" w:rsidR="00BA216B" w:rsidRDefault="00BA216B" w:rsidP="00614F98"/>
                    <w:p w14:paraId="78EB275A" w14:textId="77777777" w:rsidR="00BA216B" w:rsidRDefault="00BA216B" w:rsidP="00614F98"/>
                    <w:p w14:paraId="70519B6B" w14:textId="77777777" w:rsidR="00BA216B" w:rsidRDefault="00BA216B" w:rsidP="00614F98"/>
                    <w:p w14:paraId="05C459E0" w14:textId="77777777" w:rsidR="00BA216B" w:rsidRDefault="00BA216B" w:rsidP="00614F98"/>
                    <w:p w14:paraId="58B89F8B" w14:textId="77777777" w:rsidR="00BA216B" w:rsidRDefault="00BA216B" w:rsidP="00614F98"/>
                    <w:p w14:paraId="3DCD880A" w14:textId="77777777" w:rsidR="00BA216B" w:rsidRDefault="00BA216B" w:rsidP="00614F98"/>
                    <w:p w14:paraId="10E8BABB" w14:textId="77777777" w:rsidR="00BA216B" w:rsidRDefault="00BA216B" w:rsidP="00614F98"/>
                    <w:p w14:paraId="4B505C45" w14:textId="77777777" w:rsidR="00BA216B" w:rsidRDefault="00BA216B" w:rsidP="00614F98"/>
                    <w:p w14:paraId="64F08FB7" w14:textId="77777777" w:rsidR="00BA216B" w:rsidRDefault="00BA216B" w:rsidP="00614F98"/>
                    <w:p w14:paraId="7BC658B6" w14:textId="77777777" w:rsidR="00BA216B" w:rsidRDefault="00BA216B" w:rsidP="00614F98"/>
                    <w:p w14:paraId="03463A47" w14:textId="77777777" w:rsidR="00BA216B" w:rsidRDefault="00BA216B" w:rsidP="00614F98"/>
                    <w:p w14:paraId="38366885" w14:textId="77777777" w:rsidR="00BA216B" w:rsidRDefault="00BA216B" w:rsidP="00614F98"/>
                    <w:p w14:paraId="1A548F09" w14:textId="77777777" w:rsidR="00BA216B" w:rsidRDefault="00BA216B" w:rsidP="00614F98"/>
                    <w:p w14:paraId="39001926" w14:textId="77777777" w:rsidR="00BA216B" w:rsidRDefault="00BA216B" w:rsidP="00614F98"/>
                    <w:p w14:paraId="53D18837" w14:textId="77777777" w:rsidR="00BA216B" w:rsidRDefault="00BA216B" w:rsidP="00614F98"/>
                    <w:p w14:paraId="286395C6" w14:textId="77777777" w:rsidR="00BA216B" w:rsidRDefault="00BA216B" w:rsidP="00614F98"/>
                    <w:p w14:paraId="0F75A712" w14:textId="77777777" w:rsidR="00BA216B" w:rsidRDefault="00BA216B" w:rsidP="00614F98"/>
                    <w:p w14:paraId="2F9724B9" w14:textId="77777777" w:rsidR="00BA216B" w:rsidRDefault="00BA216B" w:rsidP="00614F98"/>
                    <w:p w14:paraId="5468961D" w14:textId="77777777" w:rsidR="00BA216B" w:rsidRDefault="00BA216B" w:rsidP="00614F98"/>
                    <w:p w14:paraId="4B53A642" w14:textId="77777777" w:rsidR="00BA216B" w:rsidRDefault="00BA216B" w:rsidP="00614F98"/>
                    <w:p w14:paraId="631E1601" w14:textId="77777777" w:rsidR="00BA216B" w:rsidRDefault="00BA216B" w:rsidP="00614F98"/>
                    <w:p w14:paraId="143F1103" w14:textId="77777777" w:rsidR="00BA216B" w:rsidRDefault="00BA216B" w:rsidP="00614F98"/>
                    <w:p w14:paraId="527C621A" w14:textId="77777777" w:rsidR="00BA216B" w:rsidRDefault="00BA216B" w:rsidP="00614F98"/>
                    <w:p w14:paraId="08CC5A43" w14:textId="77777777" w:rsidR="00BA216B" w:rsidRDefault="00BA216B" w:rsidP="00614F98"/>
                    <w:p w14:paraId="22AF7583" w14:textId="77777777" w:rsidR="00BA216B" w:rsidRDefault="00BA216B" w:rsidP="00614F98"/>
                    <w:p w14:paraId="403BECC5" w14:textId="77777777" w:rsidR="00BA216B" w:rsidRDefault="00BA216B" w:rsidP="00614F98"/>
                    <w:p w14:paraId="55F714A9" w14:textId="77777777" w:rsidR="00BA216B" w:rsidRDefault="00BA216B" w:rsidP="00614F98"/>
                    <w:p w14:paraId="02E08219" w14:textId="77777777" w:rsidR="00BA216B" w:rsidRDefault="00BA216B" w:rsidP="00614F98"/>
                    <w:p w14:paraId="79EB9F5E" w14:textId="77777777" w:rsidR="00BA216B" w:rsidRDefault="00BA216B" w:rsidP="00614F98"/>
                    <w:p w14:paraId="5F4DD262" w14:textId="77777777" w:rsidR="00BA216B" w:rsidRDefault="00BA216B" w:rsidP="00614F98"/>
                    <w:p w14:paraId="478CE679" w14:textId="77777777" w:rsidR="00BA216B" w:rsidRDefault="00BA216B" w:rsidP="00614F98"/>
                    <w:p w14:paraId="037286E1" w14:textId="77777777" w:rsidR="00BA216B" w:rsidRDefault="00BA216B" w:rsidP="00614F98"/>
                    <w:p w14:paraId="5BAD0DD3" w14:textId="77777777" w:rsidR="00BA216B" w:rsidRDefault="00BA216B" w:rsidP="00614F98"/>
                    <w:p w14:paraId="18F83850" w14:textId="77777777" w:rsidR="00BA216B" w:rsidRDefault="00BA216B" w:rsidP="00614F98"/>
                    <w:p w14:paraId="059514AE" w14:textId="77777777" w:rsidR="00BA216B" w:rsidRDefault="00BA216B" w:rsidP="00614F98"/>
                    <w:p w14:paraId="434712DB" w14:textId="77777777" w:rsidR="00BA216B" w:rsidRDefault="00BA216B" w:rsidP="00614F98"/>
                    <w:p w14:paraId="18AB2584" w14:textId="77777777" w:rsidR="00BA216B" w:rsidRDefault="00BA216B" w:rsidP="00614F98"/>
                    <w:p w14:paraId="78CAF724" w14:textId="77777777" w:rsidR="00BA216B" w:rsidRDefault="00BA216B" w:rsidP="00614F98"/>
                    <w:p w14:paraId="1D781724" w14:textId="77777777" w:rsidR="00BA216B" w:rsidRDefault="00BA216B" w:rsidP="00614F98"/>
                    <w:p w14:paraId="231C8BAF" w14:textId="77777777" w:rsidR="00BA216B" w:rsidRDefault="00BA216B" w:rsidP="00614F98"/>
                    <w:p w14:paraId="1927769E" w14:textId="77777777" w:rsidR="00BA216B" w:rsidRDefault="00BA216B" w:rsidP="00614F98"/>
                    <w:p w14:paraId="19FE4E2A" w14:textId="77777777" w:rsidR="00BA216B" w:rsidRDefault="00BA216B" w:rsidP="00614F98"/>
                    <w:p w14:paraId="4C094EAA" w14:textId="77777777" w:rsidR="00BA216B" w:rsidRDefault="00BA216B" w:rsidP="00614F98"/>
                    <w:p w14:paraId="1C1BAC72" w14:textId="77777777" w:rsidR="00BA216B" w:rsidRDefault="00BA216B" w:rsidP="00614F98"/>
                    <w:p w14:paraId="6CB35F56" w14:textId="77777777" w:rsidR="00BA216B" w:rsidRDefault="00BA216B" w:rsidP="00614F98"/>
                    <w:p w14:paraId="385D62D9" w14:textId="77777777" w:rsidR="00BA216B" w:rsidRDefault="00BA216B" w:rsidP="00614F98"/>
                    <w:p w14:paraId="71A5FB5E" w14:textId="77777777" w:rsidR="00BA216B" w:rsidRDefault="00BA216B" w:rsidP="00614F98"/>
                    <w:p w14:paraId="07A92B81" w14:textId="77777777" w:rsidR="00BA216B" w:rsidRDefault="00BA216B" w:rsidP="00614F98"/>
                    <w:p w14:paraId="7FF6AC21" w14:textId="77777777" w:rsidR="00BA216B" w:rsidRDefault="00BA216B" w:rsidP="00614F98"/>
                    <w:p w14:paraId="35367E00" w14:textId="77777777" w:rsidR="00BA216B" w:rsidRDefault="00BA216B" w:rsidP="00614F98"/>
                    <w:p w14:paraId="068CA457" w14:textId="77777777" w:rsidR="00BA216B" w:rsidRDefault="00BA216B" w:rsidP="00614F98"/>
                    <w:p w14:paraId="5C894504" w14:textId="77777777" w:rsidR="00BA216B" w:rsidRDefault="00BA216B" w:rsidP="00614F98"/>
                    <w:p w14:paraId="19299920" w14:textId="77777777" w:rsidR="00BA216B" w:rsidRDefault="00BA216B" w:rsidP="00614F98"/>
                    <w:p w14:paraId="6BE41EF7" w14:textId="77777777" w:rsidR="00BA216B" w:rsidRDefault="00BA216B" w:rsidP="00614F98"/>
                    <w:p w14:paraId="2984C85E" w14:textId="77777777" w:rsidR="00BA216B" w:rsidRDefault="00BA216B" w:rsidP="00614F98"/>
                    <w:p w14:paraId="66078182" w14:textId="77777777" w:rsidR="00BA216B" w:rsidRDefault="00BA216B" w:rsidP="00614F98"/>
                    <w:p w14:paraId="49003D61" w14:textId="77777777" w:rsidR="00BA216B" w:rsidRDefault="00BA216B" w:rsidP="00614F98"/>
                    <w:p w14:paraId="293F9452" w14:textId="77777777" w:rsidR="00BA216B" w:rsidRDefault="00BA216B" w:rsidP="00614F98"/>
                    <w:p w14:paraId="0729DEB7" w14:textId="77777777" w:rsidR="00BA216B" w:rsidRDefault="00BA216B" w:rsidP="00614F98"/>
                    <w:p w14:paraId="6C51CC8C" w14:textId="77777777" w:rsidR="00BA216B" w:rsidRDefault="00BA216B" w:rsidP="00614F98"/>
                    <w:p w14:paraId="19210E4C" w14:textId="77777777" w:rsidR="00BA216B" w:rsidRDefault="00BA216B" w:rsidP="00614F98"/>
                    <w:p w14:paraId="242E41C4" w14:textId="77777777" w:rsidR="00BA216B" w:rsidRDefault="00BA216B" w:rsidP="00614F98"/>
                    <w:p w14:paraId="1D9DD2F9" w14:textId="77777777" w:rsidR="00BA216B" w:rsidRDefault="00BA216B" w:rsidP="00614F98"/>
                    <w:p w14:paraId="4AB35AF8" w14:textId="77777777" w:rsidR="00BA216B" w:rsidRDefault="00BA216B" w:rsidP="00614F98"/>
                    <w:p w14:paraId="5DB5C4FE" w14:textId="77777777" w:rsidR="00BA216B" w:rsidRDefault="00BA216B" w:rsidP="00614F98"/>
                    <w:p w14:paraId="21532981" w14:textId="77777777" w:rsidR="00BA216B" w:rsidRDefault="00BA216B" w:rsidP="00614F98"/>
                    <w:p w14:paraId="0E6BFC8E" w14:textId="77777777" w:rsidR="00BA216B" w:rsidRDefault="00BA216B" w:rsidP="00614F98"/>
                    <w:p w14:paraId="5FC47A06" w14:textId="77777777" w:rsidR="00BA216B" w:rsidRDefault="00BA216B" w:rsidP="00614F98"/>
                    <w:p w14:paraId="0F8A18FE" w14:textId="77777777" w:rsidR="00BA216B" w:rsidRDefault="00BA216B" w:rsidP="00614F98"/>
                    <w:p w14:paraId="3FED6F76" w14:textId="77777777" w:rsidR="00BA216B" w:rsidRDefault="00BA216B" w:rsidP="00614F98"/>
                    <w:p w14:paraId="12D9DBA2" w14:textId="77777777" w:rsidR="00BA216B" w:rsidRDefault="00BA216B" w:rsidP="00614F98"/>
                    <w:p w14:paraId="4ACBA08E" w14:textId="77777777" w:rsidR="00BA216B" w:rsidRDefault="00BA216B" w:rsidP="00614F98"/>
                    <w:p w14:paraId="00DB451A" w14:textId="77777777" w:rsidR="00BA216B" w:rsidRDefault="00BA216B" w:rsidP="00614F98"/>
                    <w:p w14:paraId="76F69DEE" w14:textId="77777777" w:rsidR="00BA216B" w:rsidRDefault="00BA216B" w:rsidP="00614F98"/>
                    <w:p w14:paraId="6E15A919" w14:textId="77777777" w:rsidR="00BA216B" w:rsidRDefault="00BA216B" w:rsidP="00614F98"/>
                    <w:p w14:paraId="50051034" w14:textId="77777777" w:rsidR="00BA216B" w:rsidRDefault="00BA216B" w:rsidP="00614F98"/>
                    <w:p w14:paraId="6D4B78EC" w14:textId="77777777" w:rsidR="00BA216B" w:rsidRDefault="00BA216B" w:rsidP="00614F98"/>
                    <w:p w14:paraId="036AF45E" w14:textId="77777777" w:rsidR="00BA216B" w:rsidRDefault="00BA216B" w:rsidP="00614F98"/>
                    <w:p w14:paraId="392D6CBA" w14:textId="77777777" w:rsidR="00BA216B" w:rsidRDefault="00BA216B" w:rsidP="00614F98"/>
                    <w:p w14:paraId="1EB0E65A" w14:textId="77777777" w:rsidR="00BA216B" w:rsidRDefault="00BA216B" w:rsidP="00614F98"/>
                    <w:p w14:paraId="0381C8D1" w14:textId="77777777" w:rsidR="00BA216B" w:rsidRDefault="00BA216B" w:rsidP="00614F98"/>
                    <w:p w14:paraId="25019D4B" w14:textId="77777777" w:rsidR="00BA216B" w:rsidRDefault="00BA216B" w:rsidP="00614F98"/>
                    <w:p w14:paraId="49FC15E5" w14:textId="77777777" w:rsidR="00BA216B" w:rsidRDefault="00BA216B" w:rsidP="00614F98"/>
                    <w:p w14:paraId="66E0CF40" w14:textId="77777777" w:rsidR="00BA216B" w:rsidRDefault="00BA216B" w:rsidP="00614F98"/>
                    <w:p w14:paraId="597BBB04" w14:textId="77777777" w:rsidR="00BA216B" w:rsidRDefault="00BA216B" w:rsidP="00614F98"/>
                    <w:p w14:paraId="7AC27073" w14:textId="77777777" w:rsidR="00BA216B" w:rsidRDefault="00BA216B" w:rsidP="00614F98"/>
                    <w:p w14:paraId="1060F07B" w14:textId="77777777" w:rsidR="00BA216B" w:rsidRDefault="00BA216B" w:rsidP="00614F98"/>
                    <w:p w14:paraId="71F6462B" w14:textId="77777777" w:rsidR="00BA216B" w:rsidRDefault="00BA216B" w:rsidP="00614F98"/>
                    <w:p w14:paraId="0FEED543" w14:textId="77777777" w:rsidR="00BA216B" w:rsidRDefault="00BA216B" w:rsidP="00614F98"/>
                    <w:p w14:paraId="587825B5" w14:textId="77777777" w:rsidR="00BA216B" w:rsidRDefault="00BA216B" w:rsidP="00614F98"/>
                    <w:p w14:paraId="144B7DB4" w14:textId="77777777" w:rsidR="00BA216B" w:rsidRDefault="00BA216B" w:rsidP="00614F98"/>
                    <w:p w14:paraId="2F2219EA" w14:textId="77777777" w:rsidR="00BA216B" w:rsidRDefault="00BA216B" w:rsidP="00614F98"/>
                    <w:p w14:paraId="4A48F056" w14:textId="77777777" w:rsidR="00BA216B" w:rsidRDefault="00BA216B" w:rsidP="00614F98"/>
                    <w:p w14:paraId="6B38F446" w14:textId="77777777" w:rsidR="00BA216B" w:rsidRDefault="00BA216B" w:rsidP="00614F98"/>
                    <w:p w14:paraId="030003E4" w14:textId="77777777" w:rsidR="00BA216B" w:rsidRDefault="00BA216B" w:rsidP="00614F98"/>
                    <w:p w14:paraId="32A1E904" w14:textId="77777777" w:rsidR="00BA216B" w:rsidRDefault="00BA216B" w:rsidP="00614F98"/>
                    <w:p w14:paraId="08751839" w14:textId="77777777" w:rsidR="00BA216B" w:rsidRDefault="00BA216B" w:rsidP="00614F98"/>
                    <w:p w14:paraId="0F2EFE0E" w14:textId="77777777" w:rsidR="00BA216B" w:rsidRDefault="00BA216B" w:rsidP="00614F98"/>
                    <w:p w14:paraId="18D50D2B" w14:textId="77777777" w:rsidR="00BA216B" w:rsidRDefault="00BA216B" w:rsidP="00614F98"/>
                    <w:p w14:paraId="4066F94C" w14:textId="77777777" w:rsidR="00BA216B" w:rsidRDefault="00BA216B" w:rsidP="00614F98"/>
                    <w:p w14:paraId="4976A7CF" w14:textId="77777777" w:rsidR="00BA216B" w:rsidRDefault="00BA216B" w:rsidP="00614F98"/>
                    <w:p w14:paraId="681089D0" w14:textId="77777777" w:rsidR="00BA216B" w:rsidRDefault="00BA216B" w:rsidP="00614F98"/>
                    <w:p w14:paraId="5D83D3B1" w14:textId="77777777" w:rsidR="00BA216B" w:rsidRDefault="00BA216B" w:rsidP="00614F98"/>
                    <w:p w14:paraId="255D130E" w14:textId="77777777" w:rsidR="00BA216B" w:rsidRDefault="00BA216B" w:rsidP="00614F98"/>
                    <w:p w14:paraId="7EB0CD2F" w14:textId="77777777" w:rsidR="00BA216B" w:rsidRDefault="00BA216B" w:rsidP="00614F98"/>
                    <w:p w14:paraId="5FBC80C1" w14:textId="77777777" w:rsidR="00BA216B" w:rsidRDefault="00BA216B" w:rsidP="00614F98"/>
                    <w:p w14:paraId="5DA44F8B" w14:textId="77777777" w:rsidR="00BA216B" w:rsidRDefault="00BA216B" w:rsidP="00614F98"/>
                    <w:p w14:paraId="038C62C3" w14:textId="77777777" w:rsidR="00BA216B" w:rsidRDefault="00BA216B" w:rsidP="00614F98"/>
                    <w:p w14:paraId="3BB58F75" w14:textId="77777777" w:rsidR="00BA216B" w:rsidRDefault="00BA216B" w:rsidP="00614F98"/>
                    <w:p w14:paraId="3F4D5352" w14:textId="77777777" w:rsidR="00BA216B" w:rsidRDefault="00BA216B" w:rsidP="00614F98"/>
                    <w:p w14:paraId="14824623" w14:textId="77777777" w:rsidR="00BA216B" w:rsidRDefault="00BA216B" w:rsidP="00614F98"/>
                    <w:p w14:paraId="64C95BEB" w14:textId="77777777" w:rsidR="00BA216B" w:rsidRDefault="00BA216B" w:rsidP="00614F98"/>
                    <w:p w14:paraId="1BD830D9" w14:textId="77777777" w:rsidR="00BA216B" w:rsidRDefault="00BA216B" w:rsidP="00614F98"/>
                    <w:p w14:paraId="4FD6AC94" w14:textId="77777777" w:rsidR="00BA216B" w:rsidRDefault="00BA216B" w:rsidP="00614F98"/>
                    <w:p w14:paraId="79A788FF" w14:textId="77777777" w:rsidR="00BA216B" w:rsidRDefault="00BA216B" w:rsidP="00614F98"/>
                    <w:p w14:paraId="2B3F99AC" w14:textId="77777777" w:rsidR="00BA216B" w:rsidRDefault="00BA216B" w:rsidP="00614F98"/>
                    <w:p w14:paraId="41F718DA" w14:textId="77777777" w:rsidR="00BA216B" w:rsidRDefault="00BA216B" w:rsidP="00614F98"/>
                    <w:p w14:paraId="3F8133F8" w14:textId="77777777" w:rsidR="00BA216B" w:rsidRDefault="00BA216B" w:rsidP="00614F98"/>
                    <w:p w14:paraId="5AB38397" w14:textId="77777777" w:rsidR="00BA216B" w:rsidRDefault="00BA216B" w:rsidP="00614F98"/>
                    <w:p w14:paraId="33CC112C" w14:textId="77777777" w:rsidR="00BA216B" w:rsidRDefault="00BA216B" w:rsidP="00614F98"/>
                    <w:p w14:paraId="36BB8C3E" w14:textId="77777777" w:rsidR="00BA216B" w:rsidRDefault="00BA216B" w:rsidP="00614F98"/>
                    <w:p w14:paraId="53FFF665" w14:textId="77777777" w:rsidR="00BA216B" w:rsidRDefault="00BA216B" w:rsidP="00614F98"/>
                    <w:p w14:paraId="1D9C72A9" w14:textId="77777777" w:rsidR="00BA216B" w:rsidRDefault="00BA216B" w:rsidP="00614F98"/>
                    <w:p w14:paraId="15E77B70" w14:textId="77777777" w:rsidR="00BA216B" w:rsidRDefault="00BA216B" w:rsidP="00614F98"/>
                    <w:p w14:paraId="6C773A72" w14:textId="77777777" w:rsidR="00BA216B" w:rsidRDefault="00BA216B" w:rsidP="00614F98"/>
                    <w:p w14:paraId="350A218C" w14:textId="77777777" w:rsidR="00BA216B" w:rsidRDefault="00BA216B" w:rsidP="00614F98"/>
                    <w:p w14:paraId="60B5D4B2" w14:textId="77777777" w:rsidR="00BA216B" w:rsidRDefault="00BA216B" w:rsidP="00614F98"/>
                    <w:p w14:paraId="3AAD8C87" w14:textId="77777777" w:rsidR="00BA216B" w:rsidRDefault="00BA216B" w:rsidP="00614F98"/>
                    <w:p w14:paraId="2EF4E50B" w14:textId="77777777" w:rsidR="00BA216B" w:rsidRDefault="00BA216B" w:rsidP="00614F98"/>
                    <w:p w14:paraId="0403B436" w14:textId="77777777" w:rsidR="00BA216B" w:rsidRDefault="00BA216B" w:rsidP="00614F98"/>
                    <w:p w14:paraId="1D252D99" w14:textId="77777777" w:rsidR="00BA216B" w:rsidRDefault="00BA216B" w:rsidP="00614F98"/>
                    <w:p w14:paraId="3652FFFA" w14:textId="77777777" w:rsidR="00BA216B" w:rsidRDefault="00BA216B" w:rsidP="00614F98"/>
                    <w:p w14:paraId="2932F8E8" w14:textId="77777777" w:rsidR="00BA216B" w:rsidRDefault="00BA216B" w:rsidP="00614F98"/>
                    <w:p w14:paraId="2383A304" w14:textId="77777777" w:rsidR="00BA216B" w:rsidRDefault="00BA216B" w:rsidP="00614F98"/>
                    <w:p w14:paraId="0C1195EA" w14:textId="77777777" w:rsidR="00BA216B" w:rsidRDefault="00BA216B" w:rsidP="00614F98"/>
                    <w:p w14:paraId="19B0F419" w14:textId="77777777" w:rsidR="00BA216B" w:rsidRDefault="00BA216B" w:rsidP="00614F98"/>
                    <w:p w14:paraId="34911E80" w14:textId="77777777" w:rsidR="00BA216B" w:rsidRDefault="00BA216B" w:rsidP="00614F98"/>
                    <w:p w14:paraId="3E4BEFEA" w14:textId="77777777" w:rsidR="00BA216B" w:rsidRDefault="00BA216B" w:rsidP="00614F98"/>
                    <w:p w14:paraId="023FAE91" w14:textId="77777777" w:rsidR="00BA216B" w:rsidRDefault="00BA216B" w:rsidP="00614F98"/>
                    <w:p w14:paraId="601899E2" w14:textId="77777777" w:rsidR="00BA216B" w:rsidRDefault="00BA216B" w:rsidP="00614F98"/>
                    <w:p w14:paraId="2AD46F90" w14:textId="77777777" w:rsidR="00BA216B" w:rsidRDefault="00BA216B" w:rsidP="00614F98"/>
                    <w:p w14:paraId="32C8A67A" w14:textId="77777777" w:rsidR="00BA216B" w:rsidRDefault="00BA216B" w:rsidP="00614F98"/>
                    <w:p w14:paraId="56A774E1" w14:textId="77777777" w:rsidR="00BA216B" w:rsidRDefault="00BA216B" w:rsidP="00614F98"/>
                    <w:p w14:paraId="713BBE6B" w14:textId="77777777" w:rsidR="00BA216B" w:rsidRDefault="00BA216B" w:rsidP="00614F98"/>
                    <w:p w14:paraId="1C04F12E" w14:textId="77777777" w:rsidR="00BA216B" w:rsidRDefault="00BA216B" w:rsidP="00614F98"/>
                    <w:p w14:paraId="04A5312E" w14:textId="77777777" w:rsidR="00BA216B" w:rsidRDefault="00BA216B" w:rsidP="00614F98"/>
                    <w:p w14:paraId="505C5F6B" w14:textId="77777777" w:rsidR="00BA216B" w:rsidRDefault="00BA216B" w:rsidP="00614F98"/>
                    <w:p w14:paraId="02C55E12" w14:textId="77777777" w:rsidR="00BA216B" w:rsidRDefault="00BA216B" w:rsidP="00614F98"/>
                    <w:p w14:paraId="68B695FA" w14:textId="77777777" w:rsidR="00BA216B" w:rsidRDefault="00BA216B" w:rsidP="00614F98"/>
                    <w:p w14:paraId="3FA495ED" w14:textId="77777777" w:rsidR="00BA216B" w:rsidRDefault="00BA216B" w:rsidP="00614F98"/>
                    <w:p w14:paraId="28188A7A" w14:textId="77777777" w:rsidR="00BA216B" w:rsidRDefault="00BA216B" w:rsidP="00614F98"/>
                    <w:p w14:paraId="50853AF1" w14:textId="77777777" w:rsidR="00BA216B" w:rsidRDefault="00BA216B" w:rsidP="00614F98"/>
                    <w:p w14:paraId="22331A7A" w14:textId="77777777" w:rsidR="00BA216B" w:rsidRDefault="00BA216B" w:rsidP="00614F98"/>
                    <w:p w14:paraId="1D8B7584" w14:textId="77777777" w:rsidR="00BA216B" w:rsidRDefault="00BA216B" w:rsidP="00614F98"/>
                    <w:p w14:paraId="0A280F77" w14:textId="77777777" w:rsidR="00BA216B" w:rsidRDefault="00BA216B" w:rsidP="00614F98"/>
                    <w:p w14:paraId="3DE5F8C9" w14:textId="77777777" w:rsidR="00BA216B" w:rsidRDefault="00BA216B" w:rsidP="00614F98"/>
                    <w:p w14:paraId="3A860578" w14:textId="77777777" w:rsidR="00BA216B" w:rsidRDefault="00BA216B" w:rsidP="00614F98"/>
                    <w:p w14:paraId="428CAD40" w14:textId="77777777" w:rsidR="00BA216B" w:rsidRDefault="00BA216B" w:rsidP="00614F98"/>
                    <w:p w14:paraId="29DF563B" w14:textId="77777777" w:rsidR="00BA216B" w:rsidRDefault="00BA216B" w:rsidP="00614F98"/>
                    <w:p w14:paraId="77FBD113" w14:textId="77777777" w:rsidR="00BA216B" w:rsidRDefault="00BA216B" w:rsidP="00614F98"/>
                    <w:p w14:paraId="1290B639" w14:textId="77777777" w:rsidR="00BA216B" w:rsidRDefault="00BA216B" w:rsidP="00614F98"/>
                    <w:p w14:paraId="54AB66F9" w14:textId="77777777" w:rsidR="00BA216B" w:rsidRDefault="00BA216B" w:rsidP="00614F98"/>
                    <w:p w14:paraId="4E9A361F" w14:textId="77777777" w:rsidR="00BA216B" w:rsidRDefault="00BA216B" w:rsidP="00614F98"/>
                    <w:p w14:paraId="0D1B3109" w14:textId="77777777" w:rsidR="00BA216B" w:rsidRDefault="00BA216B" w:rsidP="00614F98"/>
                    <w:p w14:paraId="6734DDB7" w14:textId="77777777" w:rsidR="00BA216B" w:rsidRDefault="00BA216B" w:rsidP="00614F98"/>
                    <w:p w14:paraId="722A9F34" w14:textId="77777777" w:rsidR="00BA216B" w:rsidRDefault="00BA216B" w:rsidP="00614F98"/>
                    <w:p w14:paraId="682A730B" w14:textId="77777777" w:rsidR="00BA216B" w:rsidRDefault="00BA216B" w:rsidP="00614F98"/>
                    <w:p w14:paraId="3F8C4F3A" w14:textId="77777777" w:rsidR="00BA216B" w:rsidRDefault="00BA216B" w:rsidP="00614F98"/>
                    <w:p w14:paraId="04C842EF" w14:textId="77777777" w:rsidR="00BA216B" w:rsidRDefault="00BA216B" w:rsidP="00614F98"/>
                    <w:p w14:paraId="11BC7CA8" w14:textId="77777777" w:rsidR="00BA216B" w:rsidRDefault="00BA216B" w:rsidP="00614F98"/>
                    <w:p w14:paraId="0706E47E" w14:textId="77777777" w:rsidR="00BA216B" w:rsidRDefault="00BA216B" w:rsidP="00614F98"/>
                    <w:p w14:paraId="2E7876BD" w14:textId="77777777" w:rsidR="00BA216B" w:rsidRDefault="00BA216B" w:rsidP="00614F98"/>
                    <w:p w14:paraId="5E6FF6A4" w14:textId="77777777" w:rsidR="00BA216B" w:rsidRDefault="00BA216B" w:rsidP="00614F98"/>
                    <w:p w14:paraId="0855E472" w14:textId="77777777" w:rsidR="00BA216B" w:rsidRDefault="00BA216B" w:rsidP="00614F98"/>
                    <w:p w14:paraId="6229AE59" w14:textId="77777777" w:rsidR="00BA216B" w:rsidRDefault="00BA216B" w:rsidP="00614F98"/>
                    <w:p w14:paraId="74126A5D" w14:textId="77777777" w:rsidR="00BA216B" w:rsidRDefault="00BA216B" w:rsidP="00614F98"/>
                    <w:p w14:paraId="0187706B" w14:textId="77777777" w:rsidR="00BA216B" w:rsidRDefault="00BA216B" w:rsidP="00614F98"/>
                    <w:p w14:paraId="43F06B73" w14:textId="77777777" w:rsidR="00BA216B" w:rsidRDefault="00BA216B" w:rsidP="00614F98"/>
                    <w:p w14:paraId="7956E58E" w14:textId="77777777" w:rsidR="00BA216B" w:rsidRDefault="00BA216B" w:rsidP="00614F98"/>
                    <w:p w14:paraId="15B16888" w14:textId="77777777" w:rsidR="00BA216B" w:rsidRDefault="00BA216B" w:rsidP="00614F98"/>
                    <w:p w14:paraId="5203EB44" w14:textId="77777777" w:rsidR="00BA216B" w:rsidRDefault="00BA216B" w:rsidP="00614F98"/>
                    <w:p w14:paraId="7B6582F1" w14:textId="77777777" w:rsidR="00BA216B" w:rsidRDefault="00BA216B" w:rsidP="00614F98"/>
                    <w:p w14:paraId="005D3F55" w14:textId="77777777" w:rsidR="00BA216B" w:rsidRDefault="00BA216B" w:rsidP="00614F98"/>
                    <w:p w14:paraId="14534306" w14:textId="77777777" w:rsidR="00BA216B" w:rsidRDefault="00BA216B" w:rsidP="00614F98"/>
                    <w:p w14:paraId="593EF7EC" w14:textId="77777777" w:rsidR="00BA216B" w:rsidRDefault="00BA216B" w:rsidP="00614F98"/>
                    <w:p w14:paraId="5FBA1086" w14:textId="77777777" w:rsidR="00BA216B" w:rsidRDefault="00BA216B" w:rsidP="00614F98"/>
                    <w:p w14:paraId="0018D766" w14:textId="77777777" w:rsidR="00BA216B" w:rsidRDefault="00BA216B" w:rsidP="00614F98"/>
                    <w:p w14:paraId="540C1B0D" w14:textId="77777777" w:rsidR="00BA216B" w:rsidRDefault="00BA216B" w:rsidP="00614F98"/>
                    <w:p w14:paraId="6F76A800" w14:textId="77777777" w:rsidR="00BA216B" w:rsidRDefault="00BA216B" w:rsidP="00614F98"/>
                    <w:p w14:paraId="3617ED27" w14:textId="77777777" w:rsidR="00BA216B" w:rsidRDefault="00BA216B" w:rsidP="00614F98"/>
                    <w:p w14:paraId="4EF1D366" w14:textId="77777777" w:rsidR="00BA216B" w:rsidRDefault="00BA216B" w:rsidP="00614F98"/>
                    <w:p w14:paraId="2E47CEEA" w14:textId="77777777" w:rsidR="00BA216B" w:rsidRDefault="00BA216B" w:rsidP="00614F98"/>
                    <w:p w14:paraId="13D9BF34" w14:textId="77777777" w:rsidR="00BA216B" w:rsidRDefault="00BA216B" w:rsidP="00614F98"/>
                    <w:p w14:paraId="2388D95A" w14:textId="77777777" w:rsidR="00BA216B" w:rsidRDefault="00BA216B" w:rsidP="00614F98"/>
                    <w:p w14:paraId="540712A8" w14:textId="77777777" w:rsidR="00BA216B" w:rsidRDefault="00BA216B" w:rsidP="00614F98"/>
                    <w:p w14:paraId="2E63A361" w14:textId="77777777" w:rsidR="00BA216B" w:rsidRDefault="00BA216B" w:rsidP="00614F98"/>
                    <w:p w14:paraId="3F7F8CBE" w14:textId="77777777" w:rsidR="00BA216B" w:rsidRDefault="00BA216B" w:rsidP="00614F98"/>
                    <w:p w14:paraId="1B4719F6" w14:textId="77777777" w:rsidR="00BA216B" w:rsidRDefault="00BA216B" w:rsidP="00614F98"/>
                    <w:p w14:paraId="11BBAA0B" w14:textId="77777777" w:rsidR="00BA216B" w:rsidRDefault="00BA216B" w:rsidP="00614F98"/>
                    <w:p w14:paraId="677719E5" w14:textId="77777777" w:rsidR="00BA216B" w:rsidRDefault="00BA216B" w:rsidP="00614F98"/>
                    <w:p w14:paraId="5F296558" w14:textId="77777777" w:rsidR="00BA216B" w:rsidRDefault="00BA216B" w:rsidP="00614F98"/>
                    <w:p w14:paraId="5221C42C" w14:textId="77777777" w:rsidR="00BA216B" w:rsidRDefault="00BA216B" w:rsidP="00614F98"/>
                    <w:p w14:paraId="746FB8B4" w14:textId="77777777" w:rsidR="00BA216B" w:rsidRDefault="00BA216B" w:rsidP="00614F98"/>
                    <w:p w14:paraId="7D0DC0BB" w14:textId="77777777" w:rsidR="00BA216B" w:rsidRDefault="00BA216B" w:rsidP="00614F98"/>
                    <w:p w14:paraId="13A7C324" w14:textId="77777777" w:rsidR="00BA216B" w:rsidRDefault="00BA216B" w:rsidP="00614F98"/>
                    <w:p w14:paraId="25F603A3" w14:textId="77777777" w:rsidR="00BA216B" w:rsidRDefault="00BA216B" w:rsidP="00614F98"/>
                    <w:p w14:paraId="69F64999" w14:textId="77777777" w:rsidR="00BA216B" w:rsidRDefault="00BA216B" w:rsidP="00614F98"/>
                    <w:p w14:paraId="28725411" w14:textId="77777777" w:rsidR="00BA216B" w:rsidRDefault="00BA216B" w:rsidP="00614F98"/>
                    <w:p w14:paraId="450FCFB7" w14:textId="77777777" w:rsidR="00BA216B" w:rsidRDefault="00BA216B" w:rsidP="00614F98"/>
                    <w:p w14:paraId="0AA07A86" w14:textId="77777777" w:rsidR="00BA216B" w:rsidRDefault="00BA216B" w:rsidP="00614F98"/>
                    <w:p w14:paraId="49890E64" w14:textId="77777777" w:rsidR="00BA216B" w:rsidRDefault="00BA216B" w:rsidP="00614F98"/>
                    <w:p w14:paraId="29F9F682" w14:textId="77777777" w:rsidR="00BA216B" w:rsidRDefault="00BA216B" w:rsidP="00614F98"/>
                    <w:p w14:paraId="7572AD71" w14:textId="77777777" w:rsidR="00BA216B" w:rsidRDefault="00BA216B" w:rsidP="00614F98"/>
                    <w:p w14:paraId="4B74CE8C" w14:textId="77777777" w:rsidR="00BA216B" w:rsidRDefault="00BA216B" w:rsidP="00614F98"/>
                    <w:p w14:paraId="5B24AC7F" w14:textId="77777777" w:rsidR="00BA216B" w:rsidRDefault="00BA216B" w:rsidP="00614F98"/>
                    <w:p w14:paraId="28FA6399" w14:textId="77777777" w:rsidR="00BA216B" w:rsidRDefault="00BA216B" w:rsidP="00614F98"/>
                    <w:p w14:paraId="28CBA7CB" w14:textId="77777777" w:rsidR="00BA216B" w:rsidRDefault="00BA216B" w:rsidP="00614F98"/>
                    <w:p w14:paraId="27F0EDF7" w14:textId="77777777" w:rsidR="00BA216B" w:rsidRDefault="00BA216B" w:rsidP="00614F98"/>
                    <w:p w14:paraId="60E5E0B0" w14:textId="77777777" w:rsidR="00BA216B" w:rsidRDefault="00BA216B" w:rsidP="00614F98"/>
                    <w:p w14:paraId="6DE9B679" w14:textId="77777777" w:rsidR="00BA216B" w:rsidRDefault="00BA216B" w:rsidP="00614F98"/>
                    <w:p w14:paraId="3A0A276F" w14:textId="77777777" w:rsidR="00BA216B" w:rsidRDefault="00BA216B" w:rsidP="00614F98"/>
                    <w:p w14:paraId="3297A152" w14:textId="77777777" w:rsidR="00BA216B" w:rsidRDefault="00BA216B" w:rsidP="00614F98"/>
                    <w:p w14:paraId="7E149203" w14:textId="77777777" w:rsidR="00BA216B" w:rsidRDefault="00BA216B" w:rsidP="00614F98"/>
                    <w:p w14:paraId="76328B60" w14:textId="77777777" w:rsidR="00BA216B" w:rsidRDefault="00BA216B" w:rsidP="00614F98"/>
                    <w:p w14:paraId="0C19DFAF" w14:textId="77777777" w:rsidR="00BA216B" w:rsidRDefault="00BA216B" w:rsidP="00614F98"/>
                    <w:p w14:paraId="57A6EF26" w14:textId="77777777" w:rsidR="00BA216B" w:rsidRDefault="00BA216B" w:rsidP="00614F98"/>
                    <w:p w14:paraId="3A3175F2" w14:textId="77777777" w:rsidR="00BA216B" w:rsidRDefault="00BA216B" w:rsidP="00614F98"/>
                    <w:p w14:paraId="1686A965" w14:textId="77777777" w:rsidR="00BA216B" w:rsidRDefault="00BA216B" w:rsidP="00614F98"/>
                    <w:p w14:paraId="471D516C" w14:textId="77777777" w:rsidR="00BA216B" w:rsidRDefault="00BA216B" w:rsidP="00614F98"/>
                    <w:p w14:paraId="4AC96BE2" w14:textId="77777777" w:rsidR="00BA216B" w:rsidRDefault="00BA216B" w:rsidP="00614F98"/>
                    <w:p w14:paraId="2C3C9A2A" w14:textId="77777777" w:rsidR="00BA216B" w:rsidRDefault="00BA216B" w:rsidP="00614F98"/>
                    <w:p w14:paraId="2BF307AA" w14:textId="77777777" w:rsidR="00BA216B" w:rsidRDefault="00BA216B" w:rsidP="00614F98"/>
                    <w:p w14:paraId="2579C666" w14:textId="77777777" w:rsidR="00BA216B" w:rsidRDefault="00BA216B" w:rsidP="00614F98"/>
                    <w:p w14:paraId="4BBCEF07" w14:textId="77777777" w:rsidR="00BA216B" w:rsidRDefault="00BA216B" w:rsidP="00614F98"/>
                    <w:p w14:paraId="2A2AAD52" w14:textId="77777777" w:rsidR="00BA216B" w:rsidRDefault="00BA216B" w:rsidP="00614F98"/>
                    <w:p w14:paraId="4247EB18" w14:textId="77777777" w:rsidR="00BA216B" w:rsidRDefault="00BA216B" w:rsidP="00614F98"/>
                    <w:p w14:paraId="5C12DC6C" w14:textId="77777777" w:rsidR="00BA216B" w:rsidRDefault="00BA216B" w:rsidP="00614F98"/>
                    <w:p w14:paraId="5A9EF9DE" w14:textId="77777777" w:rsidR="00BA216B" w:rsidRDefault="00BA216B" w:rsidP="00614F98"/>
                    <w:p w14:paraId="1FE4A34D" w14:textId="77777777" w:rsidR="00BA216B" w:rsidRDefault="00BA216B" w:rsidP="00614F98"/>
                    <w:p w14:paraId="215978CC" w14:textId="77777777" w:rsidR="00BA216B" w:rsidRDefault="00BA216B" w:rsidP="00614F98"/>
                    <w:p w14:paraId="007BE9F4" w14:textId="77777777" w:rsidR="00BA216B" w:rsidRDefault="00BA216B" w:rsidP="00614F98"/>
                    <w:p w14:paraId="2CCADFD4" w14:textId="77777777" w:rsidR="00BA216B" w:rsidRDefault="00BA216B" w:rsidP="00614F98"/>
                    <w:p w14:paraId="7DF9859B" w14:textId="77777777" w:rsidR="00BA216B" w:rsidRDefault="00BA216B" w:rsidP="00614F98"/>
                    <w:p w14:paraId="68877C7C" w14:textId="77777777" w:rsidR="00BA216B" w:rsidRDefault="00BA216B" w:rsidP="00614F98"/>
                    <w:p w14:paraId="30BF9C4E" w14:textId="77777777" w:rsidR="00BA216B" w:rsidRDefault="00BA216B" w:rsidP="00614F98"/>
                    <w:p w14:paraId="41DC2E75" w14:textId="77777777" w:rsidR="00BA216B" w:rsidRDefault="00BA216B" w:rsidP="00614F98"/>
                    <w:p w14:paraId="36EF1B57" w14:textId="77777777" w:rsidR="00BA216B" w:rsidRDefault="00BA216B" w:rsidP="00614F98"/>
                    <w:p w14:paraId="0DF8B479" w14:textId="77777777" w:rsidR="00BA216B" w:rsidRDefault="00BA216B" w:rsidP="00614F98"/>
                    <w:p w14:paraId="19302D99" w14:textId="77777777" w:rsidR="00BA216B" w:rsidRDefault="00BA216B" w:rsidP="00614F98"/>
                    <w:p w14:paraId="6851FD6D" w14:textId="77777777" w:rsidR="00BA216B" w:rsidRDefault="00BA216B" w:rsidP="00614F98"/>
                    <w:p w14:paraId="2C743D4E" w14:textId="77777777" w:rsidR="00BA216B" w:rsidRDefault="00BA216B" w:rsidP="00614F98"/>
                    <w:p w14:paraId="026092BC" w14:textId="77777777" w:rsidR="00BA216B" w:rsidRDefault="00BA216B" w:rsidP="00614F98"/>
                    <w:p w14:paraId="4DE9EF04" w14:textId="77777777" w:rsidR="00BA216B" w:rsidRDefault="00BA216B" w:rsidP="00614F98"/>
                    <w:p w14:paraId="2283598E" w14:textId="77777777" w:rsidR="00BA216B" w:rsidRDefault="00BA216B" w:rsidP="00614F98"/>
                    <w:p w14:paraId="240F52B0" w14:textId="77777777" w:rsidR="00BA216B" w:rsidRDefault="00BA216B" w:rsidP="00614F98"/>
                    <w:p w14:paraId="7AE3E2F4" w14:textId="77777777" w:rsidR="00BA216B" w:rsidRDefault="00BA216B" w:rsidP="00614F98"/>
                    <w:p w14:paraId="1386B39D" w14:textId="77777777" w:rsidR="00BA216B" w:rsidRDefault="00BA216B" w:rsidP="00614F98"/>
                    <w:p w14:paraId="31A54303" w14:textId="77777777" w:rsidR="00BA216B" w:rsidRDefault="00BA216B" w:rsidP="00614F98"/>
                    <w:p w14:paraId="2C088DAD" w14:textId="77777777" w:rsidR="00BA216B" w:rsidRDefault="00BA216B" w:rsidP="00614F98"/>
                    <w:p w14:paraId="5F2FF98A" w14:textId="77777777" w:rsidR="00BA216B" w:rsidRDefault="00BA216B" w:rsidP="00614F98"/>
                    <w:p w14:paraId="4E851F37" w14:textId="77777777" w:rsidR="00BA216B" w:rsidRDefault="00BA216B" w:rsidP="00614F98"/>
                    <w:p w14:paraId="640B5306" w14:textId="77777777" w:rsidR="00BA216B" w:rsidRDefault="00BA216B" w:rsidP="00614F98"/>
                    <w:p w14:paraId="217D096A" w14:textId="77777777" w:rsidR="00BA216B" w:rsidRDefault="00BA216B" w:rsidP="00614F98"/>
                    <w:p w14:paraId="54DEE120" w14:textId="77777777" w:rsidR="00BA216B" w:rsidRDefault="00BA216B" w:rsidP="00614F98"/>
                    <w:p w14:paraId="056F7C9E" w14:textId="77777777" w:rsidR="00BA216B" w:rsidRDefault="00BA216B" w:rsidP="00614F98"/>
                    <w:p w14:paraId="210C73C5" w14:textId="77777777" w:rsidR="00BA216B" w:rsidRDefault="00BA216B" w:rsidP="00614F98"/>
                    <w:p w14:paraId="75C21325" w14:textId="77777777" w:rsidR="00BA216B" w:rsidRDefault="00BA216B" w:rsidP="00614F98"/>
                    <w:p w14:paraId="316576B1" w14:textId="77777777" w:rsidR="00BA216B" w:rsidRDefault="00BA216B" w:rsidP="00614F98"/>
                    <w:p w14:paraId="1C872EB5" w14:textId="77777777" w:rsidR="00BA216B" w:rsidRDefault="00BA216B" w:rsidP="00614F98"/>
                    <w:p w14:paraId="09179765" w14:textId="77777777" w:rsidR="00BA216B" w:rsidRDefault="00BA216B" w:rsidP="00614F98"/>
                    <w:p w14:paraId="6917B5A9" w14:textId="77777777" w:rsidR="00BA216B" w:rsidRDefault="00BA216B" w:rsidP="00614F98"/>
                    <w:p w14:paraId="4DA10888" w14:textId="77777777" w:rsidR="00BA216B" w:rsidRDefault="00BA216B" w:rsidP="00614F98"/>
                    <w:p w14:paraId="35D13814" w14:textId="77777777" w:rsidR="00BA216B" w:rsidRDefault="00BA216B" w:rsidP="00614F98"/>
                    <w:p w14:paraId="3661159B" w14:textId="77777777" w:rsidR="00BA216B" w:rsidRDefault="00BA216B" w:rsidP="00614F98"/>
                    <w:p w14:paraId="4586B9F1" w14:textId="77777777" w:rsidR="00BA216B" w:rsidRDefault="00BA216B" w:rsidP="00614F98"/>
                    <w:p w14:paraId="5C983C33" w14:textId="77777777" w:rsidR="00BA216B" w:rsidRDefault="00BA216B" w:rsidP="00614F98"/>
                    <w:p w14:paraId="574A4EB6" w14:textId="77777777" w:rsidR="00BA216B" w:rsidRDefault="00BA216B" w:rsidP="00614F98"/>
                    <w:p w14:paraId="58BA8251" w14:textId="77777777" w:rsidR="00BA216B" w:rsidRDefault="00BA216B" w:rsidP="00614F98"/>
                    <w:p w14:paraId="06265457" w14:textId="77777777" w:rsidR="00BA216B" w:rsidRDefault="00BA216B" w:rsidP="00614F98"/>
                    <w:p w14:paraId="077E4B33" w14:textId="77777777" w:rsidR="00BA216B" w:rsidRDefault="00BA216B" w:rsidP="00614F98"/>
                    <w:p w14:paraId="1317A2D8" w14:textId="77777777" w:rsidR="00BA216B" w:rsidRDefault="00BA216B" w:rsidP="00614F98"/>
                    <w:p w14:paraId="0CCEFE9B" w14:textId="77777777" w:rsidR="00BA216B" w:rsidRDefault="00BA216B" w:rsidP="00614F98"/>
                    <w:p w14:paraId="7C0A3461" w14:textId="77777777" w:rsidR="00BA216B" w:rsidRDefault="00BA216B" w:rsidP="00614F98"/>
                    <w:p w14:paraId="2E8876A8" w14:textId="77777777" w:rsidR="00BA216B" w:rsidRDefault="00BA216B" w:rsidP="00614F98"/>
                    <w:p w14:paraId="443CE9F7" w14:textId="77777777" w:rsidR="00BA216B" w:rsidRDefault="00BA216B" w:rsidP="00614F98"/>
                    <w:p w14:paraId="6FE887E3" w14:textId="77777777" w:rsidR="00BA216B" w:rsidRDefault="00BA216B" w:rsidP="00614F98"/>
                    <w:p w14:paraId="46B20387" w14:textId="77777777" w:rsidR="00BA216B" w:rsidRDefault="00BA216B" w:rsidP="00614F98"/>
                    <w:p w14:paraId="363E39D2" w14:textId="77777777" w:rsidR="00BA216B" w:rsidRDefault="00BA216B" w:rsidP="00614F98"/>
                    <w:p w14:paraId="0C3CF6B9" w14:textId="77777777" w:rsidR="00BA216B" w:rsidRDefault="00BA216B" w:rsidP="00614F98"/>
                    <w:p w14:paraId="19D1CAFC" w14:textId="77777777" w:rsidR="00BA216B" w:rsidRDefault="00BA216B" w:rsidP="00614F98"/>
                    <w:p w14:paraId="2064ECBB" w14:textId="77777777" w:rsidR="00BA216B" w:rsidRDefault="00BA216B" w:rsidP="00614F98"/>
                    <w:p w14:paraId="5ADA8AD6" w14:textId="77777777" w:rsidR="00BA216B" w:rsidRDefault="00BA216B" w:rsidP="00614F98"/>
                    <w:p w14:paraId="0D0D29D5" w14:textId="77777777" w:rsidR="00BA216B" w:rsidRDefault="00BA216B" w:rsidP="00614F98"/>
                    <w:p w14:paraId="4D0A8E0B" w14:textId="77777777" w:rsidR="00BA216B" w:rsidRDefault="00BA216B" w:rsidP="00614F98"/>
                    <w:p w14:paraId="28F828A5" w14:textId="77777777" w:rsidR="00BA216B" w:rsidRDefault="00BA216B" w:rsidP="00614F98"/>
                    <w:p w14:paraId="533C03F4" w14:textId="77777777" w:rsidR="00BA216B" w:rsidRDefault="00BA216B" w:rsidP="00614F98"/>
                    <w:p w14:paraId="40708274" w14:textId="77777777" w:rsidR="00BA216B" w:rsidRDefault="00BA216B" w:rsidP="00614F98"/>
                    <w:p w14:paraId="37497BAD" w14:textId="77777777" w:rsidR="00BA216B" w:rsidRDefault="00BA216B" w:rsidP="00614F98"/>
                    <w:p w14:paraId="191A6608" w14:textId="77777777" w:rsidR="00BA216B" w:rsidRDefault="00BA216B" w:rsidP="00614F98"/>
                    <w:p w14:paraId="24C8EDA4" w14:textId="77777777" w:rsidR="00BA216B" w:rsidRDefault="00BA216B" w:rsidP="00614F98"/>
                    <w:p w14:paraId="4B5170EA" w14:textId="77777777" w:rsidR="00BA216B" w:rsidRDefault="00BA216B" w:rsidP="00614F98"/>
                    <w:p w14:paraId="0E658DAA" w14:textId="77777777" w:rsidR="00BA216B" w:rsidRDefault="00BA216B" w:rsidP="00614F98"/>
                    <w:p w14:paraId="68F85F43" w14:textId="77777777" w:rsidR="00BA216B" w:rsidRDefault="00BA216B" w:rsidP="00614F98"/>
                    <w:p w14:paraId="1B6B8980" w14:textId="77777777" w:rsidR="00BA216B" w:rsidRDefault="00BA216B" w:rsidP="00614F98"/>
                    <w:p w14:paraId="0786A628" w14:textId="77777777" w:rsidR="00BA216B" w:rsidRDefault="00BA216B" w:rsidP="00614F98"/>
                    <w:p w14:paraId="53A0F7EA" w14:textId="77777777" w:rsidR="00BA216B" w:rsidRDefault="00BA216B" w:rsidP="00614F98"/>
                    <w:p w14:paraId="6153AC5D" w14:textId="77777777" w:rsidR="00BA216B" w:rsidRDefault="00BA216B" w:rsidP="00614F98"/>
                    <w:p w14:paraId="62085C40" w14:textId="77777777" w:rsidR="00BA216B" w:rsidRDefault="00BA216B" w:rsidP="00614F98"/>
                    <w:p w14:paraId="75C7F5BD" w14:textId="77777777" w:rsidR="00BA216B" w:rsidRDefault="00BA216B" w:rsidP="00614F98"/>
                    <w:p w14:paraId="132B427B" w14:textId="77777777" w:rsidR="00BA216B" w:rsidRDefault="00BA216B" w:rsidP="00614F98"/>
                    <w:p w14:paraId="7DA23508" w14:textId="77777777" w:rsidR="00BA216B" w:rsidRDefault="00BA216B" w:rsidP="00614F98"/>
                    <w:p w14:paraId="52D977A1" w14:textId="77777777" w:rsidR="00BA216B" w:rsidRDefault="00BA216B" w:rsidP="00614F98"/>
                    <w:p w14:paraId="7BCF41E9" w14:textId="77777777" w:rsidR="00BA216B" w:rsidRDefault="00BA216B" w:rsidP="00614F98"/>
                    <w:p w14:paraId="59209376" w14:textId="77777777" w:rsidR="00BA216B" w:rsidRDefault="00BA216B" w:rsidP="00614F98"/>
                    <w:p w14:paraId="51C5ED9C" w14:textId="77777777" w:rsidR="00BA216B" w:rsidRDefault="00BA216B" w:rsidP="00614F98"/>
                    <w:p w14:paraId="3139480C" w14:textId="77777777" w:rsidR="00BA216B" w:rsidRDefault="00BA216B" w:rsidP="00614F98"/>
                    <w:p w14:paraId="7D8DCE0C" w14:textId="77777777" w:rsidR="00BA216B" w:rsidRDefault="00BA216B" w:rsidP="00614F98"/>
                    <w:p w14:paraId="44268C75" w14:textId="77777777" w:rsidR="00BA216B" w:rsidRDefault="00BA216B" w:rsidP="00614F98"/>
                    <w:p w14:paraId="15E74623" w14:textId="77777777" w:rsidR="00BA216B" w:rsidRDefault="00BA216B" w:rsidP="00614F98"/>
                    <w:p w14:paraId="647A7A30" w14:textId="77777777" w:rsidR="00BA216B" w:rsidRDefault="00BA216B" w:rsidP="00614F98"/>
                    <w:p w14:paraId="49AE7C99" w14:textId="77777777" w:rsidR="00BA216B" w:rsidRDefault="00BA216B" w:rsidP="00614F98"/>
                    <w:p w14:paraId="45EEC868" w14:textId="77777777" w:rsidR="00BA216B" w:rsidRDefault="00BA216B" w:rsidP="00614F98"/>
                    <w:p w14:paraId="748B1AEA" w14:textId="77777777" w:rsidR="00BA216B" w:rsidRDefault="00BA216B" w:rsidP="00614F98"/>
                    <w:p w14:paraId="17947ABF" w14:textId="77777777" w:rsidR="00BA216B" w:rsidRDefault="00BA216B" w:rsidP="00614F98"/>
                    <w:p w14:paraId="3635AF0E" w14:textId="77777777" w:rsidR="00BA216B" w:rsidRDefault="00BA216B" w:rsidP="00614F98"/>
                    <w:p w14:paraId="4489725E" w14:textId="77777777" w:rsidR="00BA216B" w:rsidRDefault="00BA216B" w:rsidP="00614F98"/>
                    <w:p w14:paraId="67F56885" w14:textId="77777777" w:rsidR="00BA216B" w:rsidRDefault="00BA216B" w:rsidP="00614F98"/>
                    <w:p w14:paraId="4CB7B77E" w14:textId="77777777" w:rsidR="00BA216B" w:rsidRDefault="00BA216B" w:rsidP="00614F98"/>
                    <w:p w14:paraId="3F073C4F" w14:textId="77777777" w:rsidR="00BA216B" w:rsidRDefault="00BA216B" w:rsidP="00614F98"/>
                    <w:p w14:paraId="13A16CE2" w14:textId="77777777" w:rsidR="00BA216B" w:rsidRDefault="00BA216B" w:rsidP="00614F98"/>
                    <w:p w14:paraId="32DAC6D6" w14:textId="77777777" w:rsidR="00BA216B" w:rsidRDefault="00BA216B" w:rsidP="00614F98"/>
                    <w:p w14:paraId="0E0AC415" w14:textId="77777777" w:rsidR="00BA216B" w:rsidRDefault="00BA216B" w:rsidP="00614F98"/>
                    <w:p w14:paraId="4E10FFEB" w14:textId="77777777" w:rsidR="00BA216B" w:rsidRDefault="00BA216B" w:rsidP="00614F98"/>
                    <w:p w14:paraId="7D36AD3D" w14:textId="77777777" w:rsidR="00BA216B" w:rsidRDefault="00BA216B" w:rsidP="00614F98"/>
                    <w:p w14:paraId="35A0F951" w14:textId="77777777" w:rsidR="00BA216B" w:rsidRDefault="00BA216B" w:rsidP="00614F98"/>
                    <w:p w14:paraId="7B897183" w14:textId="77777777" w:rsidR="00BA216B" w:rsidRDefault="00BA216B" w:rsidP="00614F98"/>
                    <w:p w14:paraId="62D4ADAB" w14:textId="77777777" w:rsidR="00BA216B" w:rsidRDefault="00BA216B" w:rsidP="00614F98"/>
                    <w:p w14:paraId="1417555C" w14:textId="77777777" w:rsidR="00BA216B" w:rsidRDefault="00BA216B" w:rsidP="00614F98"/>
                    <w:p w14:paraId="5E3274E6" w14:textId="77777777" w:rsidR="00BA216B" w:rsidRDefault="00BA216B" w:rsidP="00614F98"/>
                    <w:p w14:paraId="50BB8A86" w14:textId="77777777" w:rsidR="00BA216B" w:rsidRDefault="00BA216B" w:rsidP="00614F98"/>
                    <w:p w14:paraId="45BE10E5" w14:textId="77777777" w:rsidR="00BA216B" w:rsidRDefault="00BA216B" w:rsidP="00614F98"/>
                    <w:p w14:paraId="279AEF58" w14:textId="77777777" w:rsidR="00BA216B" w:rsidRDefault="00BA216B" w:rsidP="00614F98"/>
                    <w:p w14:paraId="7DDCC7C0" w14:textId="77777777" w:rsidR="00BA216B" w:rsidRDefault="00BA216B" w:rsidP="00614F98"/>
                    <w:p w14:paraId="19E80737" w14:textId="77777777" w:rsidR="00BA216B" w:rsidRDefault="00BA216B" w:rsidP="00614F98"/>
                    <w:p w14:paraId="75698332" w14:textId="77777777" w:rsidR="00BA216B" w:rsidRDefault="00BA216B" w:rsidP="00614F98"/>
                    <w:p w14:paraId="6BDB1A89" w14:textId="77777777" w:rsidR="00BA216B" w:rsidRDefault="00BA216B" w:rsidP="00614F98"/>
                    <w:p w14:paraId="4F95DFE5" w14:textId="77777777" w:rsidR="00BA216B" w:rsidRDefault="00BA216B" w:rsidP="00614F98"/>
                    <w:p w14:paraId="43BB4436" w14:textId="77777777" w:rsidR="00BA216B" w:rsidRDefault="00BA216B" w:rsidP="00614F98"/>
                    <w:p w14:paraId="0234944D" w14:textId="77777777" w:rsidR="00BA216B" w:rsidRDefault="00BA216B" w:rsidP="00614F98"/>
                    <w:p w14:paraId="362A08CB" w14:textId="77777777" w:rsidR="00BA216B" w:rsidRDefault="00BA216B" w:rsidP="00614F98"/>
                    <w:p w14:paraId="05A01DC8" w14:textId="77777777" w:rsidR="00BA216B" w:rsidRDefault="00BA216B" w:rsidP="00614F98"/>
                    <w:p w14:paraId="6AA33774" w14:textId="77777777" w:rsidR="00BA216B" w:rsidRDefault="00BA216B" w:rsidP="00614F98"/>
                    <w:p w14:paraId="12934704" w14:textId="77777777" w:rsidR="00BA216B" w:rsidRDefault="00BA216B" w:rsidP="00614F98"/>
                    <w:p w14:paraId="3718312E" w14:textId="77777777" w:rsidR="00BA216B" w:rsidRDefault="00BA216B" w:rsidP="00614F98"/>
                    <w:p w14:paraId="36238B8D" w14:textId="77777777" w:rsidR="00BA216B" w:rsidRDefault="00BA216B" w:rsidP="00614F98"/>
                    <w:p w14:paraId="0CAD71E6" w14:textId="77777777" w:rsidR="00BA216B" w:rsidRDefault="00BA216B" w:rsidP="00614F98"/>
                    <w:p w14:paraId="74F73794" w14:textId="77777777" w:rsidR="00BA216B" w:rsidRDefault="00BA216B" w:rsidP="00614F98"/>
                    <w:p w14:paraId="4B1C1D5B" w14:textId="77777777" w:rsidR="00BA216B" w:rsidRDefault="00BA216B" w:rsidP="00614F98"/>
                    <w:p w14:paraId="109EF7D0" w14:textId="77777777" w:rsidR="00BA216B" w:rsidRDefault="00BA216B" w:rsidP="00614F98"/>
                    <w:p w14:paraId="3D95B28A" w14:textId="77777777" w:rsidR="00BA216B" w:rsidRDefault="00BA216B" w:rsidP="00614F98"/>
                    <w:p w14:paraId="32EF3904" w14:textId="77777777" w:rsidR="00BA216B" w:rsidRDefault="00BA216B" w:rsidP="00614F98"/>
                    <w:p w14:paraId="1E6B22FA" w14:textId="77777777" w:rsidR="00BA216B" w:rsidRDefault="00BA216B" w:rsidP="00614F98"/>
                    <w:p w14:paraId="0F29801A" w14:textId="77777777" w:rsidR="00BA216B" w:rsidRDefault="00BA216B" w:rsidP="00614F98"/>
                    <w:p w14:paraId="46243086" w14:textId="77777777" w:rsidR="00BA216B" w:rsidRDefault="00BA216B" w:rsidP="00614F98"/>
                    <w:p w14:paraId="75665EAA" w14:textId="77777777" w:rsidR="00BA216B" w:rsidRDefault="00BA216B" w:rsidP="00614F98"/>
                    <w:p w14:paraId="734AA5BA" w14:textId="77777777" w:rsidR="00BA216B" w:rsidRDefault="00BA216B" w:rsidP="00614F98"/>
                    <w:p w14:paraId="11C4C816" w14:textId="77777777" w:rsidR="00BA216B" w:rsidRDefault="00BA216B" w:rsidP="00614F98"/>
                    <w:p w14:paraId="453C9CAE" w14:textId="77777777" w:rsidR="00BA216B" w:rsidRDefault="00BA216B" w:rsidP="00614F98"/>
                    <w:p w14:paraId="41538AE4" w14:textId="77777777" w:rsidR="00BA216B" w:rsidRDefault="00BA216B" w:rsidP="00614F98"/>
                    <w:p w14:paraId="3D0411D6" w14:textId="77777777" w:rsidR="00BA216B" w:rsidRDefault="00BA216B" w:rsidP="00614F98"/>
                    <w:p w14:paraId="602D23BE" w14:textId="77777777" w:rsidR="00BA216B" w:rsidRDefault="00BA216B" w:rsidP="00614F98"/>
                    <w:p w14:paraId="3EC12A88" w14:textId="77777777" w:rsidR="00BA216B" w:rsidRDefault="00BA216B" w:rsidP="00614F98"/>
                    <w:p w14:paraId="13897C93" w14:textId="77777777" w:rsidR="00BA216B" w:rsidRDefault="00BA216B" w:rsidP="00614F98"/>
                    <w:p w14:paraId="1C7CCCBA" w14:textId="77777777" w:rsidR="00BA216B" w:rsidRDefault="00BA216B" w:rsidP="00614F98"/>
                    <w:p w14:paraId="7AC6AD52" w14:textId="77777777" w:rsidR="00BA216B" w:rsidRDefault="00BA216B" w:rsidP="00614F98"/>
                    <w:p w14:paraId="32F41402" w14:textId="77777777" w:rsidR="00BA216B" w:rsidRDefault="00BA216B" w:rsidP="00614F98"/>
                    <w:p w14:paraId="58B055E2" w14:textId="77777777" w:rsidR="00BA216B" w:rsidRDefault="00BA216B" w:rsidP="00614F98"/>
                    <w:p w14:paraId="7FDBB20A" w14:textId="77777777" w:rsidR="00BA216B" w:rsidRDefault="00BA216B" w:rsidP="00614F98"/>
                    <w:p w14:paraId="2A4A1BE6" w14:textId="77777777" w:rsidR="00BA216B" w:rsidRDefault="00BA216B" w:rsidP="00614F98"/>
                    <w:p w14:paraId="781D208A" w14:textId="77777777" w:rsidR="00BA216B" w:rsidRDefault="00BA216B" w:rsidP="00614F98"/>
                    <w:p w14:paraId="1076541C" w14:textId="77777777" w:rsidR="00BA216B" w:rsidRDefault="00BA216B" w:rsidP="00614F98"/>
                    <w:p w14:paraId="268560F5" w14:textId="77777777" w:rsidR="00BA216B" w:rsidRDefault="00BA216B" w:rsidP="00614F98"/>
                    <w:p w14:paraId="65E565FA" w14:textId="77777777" w:rsidR="00BA216B" w:rsidRDefault="00BA216B" w:rsidP="00614F98"/>
                    <w:p w14:paraId="2C8612E5" w14:textId="77777777" w:rsidR="00BA216B" w:rsidRDefault="00BA216B" w:rsidP="00614F98"/>
                    <w:p w14:paraId="2E8FA453" w14:textId="77777777" w:rsidR="00BA216B" w:rsidRDefault="00BA216B" w:rsidP="00614F98"/>
                    <w:p w14:paraId="579FC26B" w14:textId="77777777" w:rsidR="00BA216B" w:rsidRDefault="00BA216B" w:rsidP="00614F98"/>
                    <w:p w14:paraId="26F25A8A" w14:textId="77777777" w:rsidR="00BA216B" w:rsidRDefault="00BA216B" w:rsidP="00614F98"/>
                    <w:p w14:paraId="3A88278A" w14:textId="77777777" w:rsidR="00BA216B" w:rsidRDefault="00BA216B" w:rsidP="00614F98"/>
                    <w:p w14:paraId="1461B6F2" w14:textId="77777777" w:rsidR="00BA216B" w:rsidRDefault="00BA216B" w:rsidP="00614F98"/>
                    <w:p w14:paraId="03B42547" w14:textId="77777777" w:rsidR="00BA216B" w:rsidRDefault="00BA216B" w:rsidP="00614F98"/>
                    <w:p w14:paraId="3106D396" w14:textId="77777777" w:rsidR="00BA216B" w:rsidRDefault="00BA216B" w:rsidP="00614F98"/>
                    <w:p w14:paraId="6DEFDD35" w14:textId="77777777" w:rsidR="00BA216B" w:rsidRDefault="00BA216B" w:rsidP="00614F98"/>
                    <w:p w14:paraId="2606318B" w14:textId="77777777" w:rsidR="00BA216B" w:rsidRDefault="00BA216B" w:rsidP="00614F98"/>
                    <w:p w14:paraId="56A75B91" w14:textId="77777777" w:rsidR="00BA216B" w:rsidRDefault="00BA216B" w:rsidP="00614F98"/>
                    <w:p w14:paraId="6D709ABF" w14:textId="77777777" w:rsidR="00BA216B" w:rsidRDefault="00BA216B" w:rsidP="00614F98"/>
                    <w:p w14:paraId="13ED7FC2" w14:textId="77777777" w:rsidR="00BA216B" w:rsidRDefault="00BA216B" w:rsidP="00614F98"/>
                    <w:p w14:paraId="194AFE62" w14:textId="77777777" w:rsidR="00BA216B" w:rsidRDefault="00BA216B" w:rsidP="00614F98"/>
                    <w:p w14:paraId="6D0DC553" w14:textId="77777777" w:rsidR="00BA216B" w:rsidRDefault="00BA216B" w:rsidP="00614F98"/>
                    <w:p w14:paraId="4457E52F" w14:textId="77777777" w:rsidR="00BA216B" w:rsidRDefault="00BA216B" w:rsidP="00614F98"/>
                    <w:p w14:paraId="7B00026E" w14:textId="77777777" w:rsidR="00BA216B" w:rsidRDefault="00BA216B" w:rsidP="00614F98"/>
                    <w:p w14:paraId="4A6A254E" w14:textId="77777777" w:rsidR="00BA216B" w:rsidRDefault="00BA216B" w:rsidP="00614F98"/>
                    <w:p w14:paraId="6525F82D" w14:textId="77777777" w:rsidR="00BA216B" w:rsidRDefault="00BA216B" w:rsidP="00614F98"/>
                    <w:p w14:paraId="7CAEC430" w14:textId="77777777" w:rsidR="00BA216B" w:rsidRDefault="00BA216B" w:rsidP="00614F98"/>
                    <w:p w14:paraId="57A97094" w14:textId="77777777" w:rsidR="00BA216B" w:rsidRDefault="00BA216B" w:rsidP="00614F98"/>
                    <w:p w14:paraId="1A50C372" w14:textId="77777777" w:rsidR="00BA216B" w:rsidRDefault="00BA216B" w:rsidP="00614F98"/>
                    <w:p w14:paraId="2766B28C" w14:textId="77777777" w:rsidR="00BA216B" w:rsidRDefault="00BA216B" w:rsidP="00614F98"/>
                    <w:p w14:paraId="29DC7F4D" w14:textId="77777777" w:rsidR="00BA216B" w:rsidRDefault="00BA216B" w:rsidP="00614F98"/>
                    <w:p w14:paraId="0B0C69AB" w14:textId="77777777" w:rsidR="00BA216B" w:rsidRDefault="00BA216B" w:rsidP="00614F98"/>
                    <w:p w14:paraId="763E7D8A" w14:textId="77777777" w:rsidR="00BA216B" w:rsidRDefault="00BA216B" w:rsidP="00614F98"/>
                    <w:p w14:paraId="56630EB8" w14:textId="77777777" w:rsidR="00BA216B" w:rsidRDefault="00BA216B" w:rsidP="00614F98"/>
                    <w:p w14:paraId="31387ECA" w14:textId="77777777" w:rsidR="00BA216B" w:rsidRDefault="00BA216B" w:rsidP="00614F98"/>
                    <w:p w14:paraId="5F64CBF8" w14:textId="77777777" w:rsidR="00BA216B" w:rsidRDefault="00BA216B" w:rsidP="00614F98"/>
                    <w:p w14:paraId="38F1D8F6" w14:textId="77777777" w:rsidR="00BA216B" w:rsidRDefault="00BA216B" w:rsidP="00614F98"/>
                    <w:p w14:paraId="311D367A" w14:textId="77777777" w:rsidR="00BA216B" w:rsidRDefault="00BA216B" w:rsidP="00614F98"/>
                    <w:p w14:paraId="48BFA962" w14:textId="77777777" w:rsidR="00BA216B" w:rsidRDefault="00BA216B" w:rsidP="00614F98"/>
                    <w:p w14:paraId="7BD1DDE1" w14:textId="77777777" w:rsidR="00BA216B" w:rsidRDefault="00BA216B" w:rsidP="00614F98"/>
                    <w:p w14:paraId="3D39F34E" w14:textId="77777777" w:rsidR="00BA216B" w:rsidRDefault="00BA216B" w:rsidP="00614F98"/>
                    <w:p w14:paraId="7337C6D5" w14:textId="77777777" w:rsidR="00BA216B" w:rsidRDefault="00BA216B" w:rsidP="00614F98"/>
                    <w:p w14:paraId="3DD3CEDE" w14:textId="77777777" w:rsidR="00BA216B" w:rsidRDefault="00BA216B" w:rsidP="00614F98"/>
                    <w:p w14:paraId="01B3ED4C" w14:textId="77777777" w:rsidR="00BA216B" w:rsidRDefault="00BA216B" w:rsidP="00614F98"/>
                    <w:p w14:paraId="6EA33D7F" w14:textId="77777777" w:rsidR="00BA216B" w:rsidRDefault="00BA216B" w:rsidP="00614F98"/>
                    <w:p w14:paraId="077B1685" w14:textId="77777777" w:rsidR="00BA216B" w:rsidRDefault="00BA216B" w:rsidP="00614F98"/>
                    <w:p w14:paraId="181BAD95" w14:textId="77777777" w:rsidR="00BA216B" w:rsidRDefault="00BA216B" w:rsidP="00614F98"/>
                    <w:p w14:paraId="78DEE89E" w14:textId="77777777" w:rsidR="00BA216B" w:rsidRDefault="00BA216B" w:rsidP="00614F98"/>
                    <w:p w14:paraId="1A8EFE25" w14:textId="77777777" w:rsidR="00BA216B" w:rsidRDefault="00BA216B" w:rsidP="00614F98"/>
                    <w:p w14:paraId="7AB897F2" w14:textId="77777777" w:rsidR="00BA216B" w:rsidRDefault="00BA216B" w:rsidP="00614F98"/>
                    <w:p w14:paraId="16AA1C32" w14:textId="77777777" w:rsidR="00BA216B" w:rsidRDefault="00BA216B" w:rsidP="00614F98"/>
                    <w:p w14:paraId="1708789E" w14:textId="77777777" w:rsidR="00BA216B" w:rsidRDefault="00BA216B" w:rsidP="00614F98"/>
                    <w:p w14:paraId="3B07FFB1" w14:textId="77777777" w:rsidR="00BA216B" w:rsidRDefault="00BA216B" w:rsidP="00614F98"/>
                    <w:p w14:paraId="3CE90F47" w14:textId="77777777" w:rsidR="00BA216B" w:rsidRDefault="00BA216B" w:rsidP="00614F98"/>
                    <w:p w14:paraId="53FBF8CC" w14:textId="77777777" w:rsidR="00BA216B" w:rsidRDefault="00BA216B" w:rsidP="00614F98"/>
                    <w:p w14:paraId="04849A6E" w14:textId="77777777" w:rsidR="00BA216B" w:rsidRDefault="00BA216B" w:rsidP="00614F98"/>
                    <w:p w14:paraId="6E252C26" w14:textId="77777777" w:rsidR="00BA216B" w:rsidRDefault="00BA216B" w:rsidP="00614F98"/>
                    <w:p w14:paraId="231BA4DE" w14:textId="77777777" w:rsidR="00BA216B" w:rsidRDefault="00BA216B" w:rsidP="00614F98"/>
                    <w:p w14:paraId="7690A440" w14:textId="77777777" w:rsidR="00BA216B" w:rsidRDefault="00BA216B" w:rsidP="00614F98"/>
                    <w:p w14:paraId="25FA0FA8" w14:textId="77777777" w:rsidR="00BA216B" w:rsidRDefault="00BA216B" w:rsidP="00614F98"/>
                    <w:p w14:paraId="053762CC" w14:textId="77777777" w:rsidR="00BA216B" w:rsidRDefault="00BA216B" w:rsidP="00614F98"/>
                    <w:p w14:paraId="38D5D984" w14:textId="77777777" w:rsidR="00BA216B" w:rsidRDefault="00BA216B" w:rsidP="00614F98"/>
                    <w:p w14:paraId="7F0679A3" w14:textId="77777777" w:rsidR="00BA216B" w:rsidRDefault="00BA216B" w:rsidP="00614F98"/>
                    <w:p w14:paraId="36755681" w14:textId="77777777" w:rsidR="00BA216B" w:rsidRDefault="00BA216B" w:rsidP="00614F98"/>
                    <w:p w14:paraId="4E84691B" w14:textId="77777777" w:rsidR="00BA216B" w:rsidRDefault="00BA216B" w:rsidP="00614F98"/>
                    <w:p w14:paraId="48C10D45" w14:textId="77777777" w:rsidR="00BA216B" w:rsidRDefault="00BA216B" w:rsidP="00614F98"/>
                    <w:p w14:paraId="3126EF74" w14:textId="77777777" w:rsidR="00BA216B" w:rsidRDefault="00BA216B" w:rsidP="00614F98"/>
                    <w:p w14:paraId="3DBCF162" w14:textId="77777777" w:rsidR="00BA216B" w:rsidRDefault="00BA216B" w:rsidP="00614F98"/>
                    <w:p w14:paraId="148517F1" w14:textId="77777777" w:rsidR="00BA216B" w:rsidRDefault="00BA216B" w:rsidP="00614F98"/>
                    <w:p w14:paraId="50F43C23" w14:textId="77777777" w:rsidR="00BA216B" w:rsidRDefault="00BA216B" w:rsidP="00614F98"/>
                    <w:p w14:paraId="44B3DE69" w14:textId="77777777" w:rsidR="00BA216B" w:rsidRDefault="00BA216B" w:rsidP="00614F98"/>
                    <w:p w14:paraId="436837DD" w14:textId="77777777" w:rsidR="00BA216B" w:rsidRDefault="00BA216B" w:rsidP="00614F98"/>
                    <w:p w14:paraId="1033EB56" w14:textId="77777777" w:rsidR="00BA216B" w:rsidRDefault="00BA216B" w:rsidP="00614F98"/>
                    <w:p w14:paraId="32D7F1BF" w14:textId="77777777" w:rsidR="00BA216B" w:rsidRDefault="00BA216B" w:rsidP="00614F98"/>
                    <w:p w14:paraId="21620C5F" w14:textId="77777777" w:rsidR="00BA216B" w:rsidRDefault="00BA216B" w:rsidP="00614F98"/>
                    <w:p w14:paraId="49816623" w14:textId="77777777" w:rsidR="00BA216B" w:rsidRDefault="00BA216B" w:rsidP="00614F98"/>
                    <w:p w14:paraId="04382D74" w14:textId="77777777" w:rsidR="00BA216B" w:rsidRDefault="00BA216B" w:rsidP="00614F98"/>
                    <w:p w14:paraId="7A345B5B" w14:textId="77777777" w:rsidR="00BA216B" w:rsidRDefault="00BA216B" w:rsidP="00614F98"/>
                    <w:p w14:paraId="45A1B64F" w14:textId="77777777" w:rsidR="00BA216B" w:rsidRDefault="00BA216B" w:rsidP="00614F98"/>
                    <w:p w14:paraId="67DBBF1A" w14:textId="77777777" w:rsidR="00BA216B" w:rsidRDefault="00BA216B" w:rsidP="00614F98"/>
                    <w:p w14:paraId="743F3071" w14:textId="77777777" w:rsidR="00BA216B" w:rsidRDefault="00BA216B" w:rsidP="00614F98"/>
                    <w:p w14:paraId="373263C0" w14:textId="77777777" w:rsidR="00BA216B" w:rsidRDefault="00BA216B" w:rsidP="00614F98"/>
                    <w:p w14:paraId="23298A9A" w14:textId="77777777" w:rsidR="00BA216B" w:rsidRDefault="00BA216B" w:rsidP="00614F98"/>
                    <w:p w14:paraId="0BB70539" w14:textId="77777777" w:rsidR="00BA216B" w:rsidRDefault="00BA216B" w:rsidP="00614F98"/>
                    <w:p w14:paraId="075015EE" w14:textId="77777777" w:rsidR="00BA216B" w:rsidRDefault="00BA216B" w:rsidP="00614F98"/>
                    <w:p w14:paraId="2666041C" w14:textId="77777777" w:rsidR="00BA216B" w:rsidRDefault="00BA216B" w:rsidP="00614F98"/>
                    <w:p w14:paraId="32B865F0" w14:textId="77777777" w:rsidR="00BA216B" w:rsidRDefault="00BA216B" w:rsidP="00614F98"/>
                    <w:p w14:paraId="672B71C4" w14:textId="77777777" w:rsidR="00BA216B" w:rsidRDefault="00BA216B" w:rsidP="00614F98"/>
                    <w:p w14:paraId="08B85448" w14:textId="77777777" w:rsidR="00BA216B" w:rsidRDefault="00BA216B" w:rsidP="00614F98"/>
                    <w:p w14:paraId="22860D19" w14:textId="77777777" w:rsidR="00BA216B" w:rsidRDefault="00BA216B" w:rsidP="00614F98"/>
                    <w:p w14:paraId="0BB141BD" w14:textId="77777777" w:rsidR="00BA216B" w:rsidRDefault="00BA216B" w:rsidP="00614F98"/>
                    <w:p w14:paraId="2A33B858" w14:textId="77777777" w:rsidR="00BA216B" w:rsidRDefault="00BA216B" w:rsidP="00614F98"/>
                    <w:p w14:paraId="1D33C2CA" w14:textId="77777777" w:rsidR="00BA216B" w:rsidRDefault="00BA216B" w:rsidP="00614F98"/>
                    <w:p w14:paraId="65C48969" w14:textId="77777777" w:rsidR="00BA216B" w:rsidRDefault="00BA216B" w:rsidP="00614F98"/>
                    <w:p w14:paraId="3FD86CAB" w14:textId="77777777" w:rsidR="00BA216B" w:rsidRDefault="00BA216B" w:rsidP="00614F98"/>
                    <w:p w14:paraId="6CCDA8B2" w14:textId="77777777" w:rsidR="00BA216B" w:rsidRDefault="00BA216B" w:rsidP="00614F98"/>
                    <w:p w14:paraId="28CDA6EE" w14:textId="77777777" w:rsidR="00BA216B" w:rsidRDefault="00BA216B" w:rsidP="00614F98"/>
                    <w:p w14:paraId="7489D272" w14:textId="77777777" w:rsidR="00BA216B" w:rsidRDefault="00BA216B" w:rsidP="00614F98"/>
                    <w:p w14:paraId="665B6562" w14:textId="77777777" w:rsidR="00BA216B" w:rsidRDefault="00BA216B" w:rsidP="00614F98"/>
                    <w:p w14:paraId="5B4D581C" w14:textId="77777777" w:rsidR="00BA216B" w:rsidRDefault="00BA216B" w:rsidP="00614F98"/>
                    <w:p w14:paraId="413A1F83" w14:textId="77777777" w:rsidR="00BA216B" w:rsidRDefault="00BA216B" w:rsidP="00614F98"/>
                    <w:p w14:paraId="6DD7A94C" w14:textId="77777777" w:rsidR="00BA216B" w:rsidRDefault="00BA216B" w:rsidP="00614F98"/>
                    <w:p w14:paraId="0586B81B" w14:textId="77777777" w:rsidR="00BA216B" w:rsidRDefault="00BA216B" w:rsidP="00614F98"/>
                    <w:p w14:paraId="1C51A214" w14:textId="77777777" w:rsidR="00BA216B" w:rsidRDefault="00BA216B" w:rsidP="00614F98"/>
                    <w:p w14:paraId="02C38A93" w14:textId="77777777" w:rsidR="00BA216B" w:rsidRDefault="00BA216B" w:rsidP="00614F98"/>
                    <w:p w14:paraId="22A7CA73" w14:textId="77777777" w:rsidR="00BA216B" w:rsidRDefault="00BA216B" w:rsidP="00614F98"/>
                    <w:p w14:paraId="1A0E553B" w14:textId="77777777" w:rsidR="00BA216B" w:rsidRDefault="00BA216B" w:rsidP="00614F98"/>
                    <w:p w14:paraId="32E86C6F" w14:textId="77777777" w:rsidR="00BA216B" w:rsidRDefault="00BA216B" w:rsidP="00614F98"/>
                    <w:p w14:paraId="1994BA6A" w14:textId="77777777" w:rsidR="00BA216B" w:rsidRDefault="00BA216B" w:rsidP="00614F98"/>
                    <w:p w14:paraId="79C0310C" w14:textId="77777777" w:rsidR="00BA216B" w:rsidRDefault="00BA216B" w:rsidP="00614F98"/>
                    <w:p w14:paraId="5D269092" w14:textId="77777777" w:rsidR="00BA216B" w:rsidRDefault="00BA216B" w:rsidP="00614F98"/>
                    <w:p w14:paraId="2B850A94" w14:textId="77777777" w:rsidR="00BA216B" w:rsidRDefault="00BA216B" w:rsidP="00614F98"/>
                    <w:p w14:paraId="29F3ABEE" w14:textId="77777777" w:rsidR="00BA216B" w:rsidRDefault="00BA216B" w:rsidP="00614F98"/>
                    <w:p w14:paraId="04178CFA" w14:textId="77777777" w:rsidR="00BA216B" w:rsidRDefault="00BA216B" w:rsidP="00614F98"/>
                    <w:p w14:paraId="1687F930" w14:textId="77777777" w:rsidR="00BA216B" w:rsidRDefault="00BA216B" w:rsidP="00614F98"/>
                    <w:p w14:paraId="796F59E9" w14:textId="77777777" w:rsidR="00BA216B" w:rsidRDefault="00BA216B" w:rsidP="00614F98"/>
                    <w:p w14:paraId="3FD937AE" w14:textId="77777777" w:rsidR="00BA216B" w:rsidRDefault="00BA216B" w:rsidP="00614F98"/>
                    <w:p w14:paraId="0B39E7C1" w14:textId="77777777" w:rsidR="00BA216B" w:rsidRDefault="00BA216B" w:rsidP="00614F98"/>
                    <w:p w14:paraId="477C8CE9" w14:textId="77777777" w:rsidR="00BA216B" w:rsidRDefault="00BA216B" w:rsidP="00614F98"/>
                    <w:p w14:paraId="1036B085" w14:textId="77777777" w:rsidR="00BA216B" w:rsidRDefault="00BA216B" w:rsidP="00614F98"/>
                    <w:p w14:paraId="1D1EAB0C" w14:textId="77777777" w:rsidR="00BA216B" w:rsidRDefault="00BA216B" w:rsidP="00614F98"/>
                    <w:p w14:paraId="3C949ED6" w14:textId="77777777" w:rsidR="00BA216B" w:rsidRDefault="00BA216B" w:rsidP="00614F98"/>
                    <w:p w14:paraId="2C9E496A" w14:textId="77777777" w:rsidR="00BA216B" w:rsidRDefault="00BA216B" w:rsidP="00614F98"/>
                    <w:p w14:paraId="4F7340E6" w14:textId="77777777" w:rsidR="00BA216B" w:rsidRDefault="00BA216B" w:rsidP="00614F98"/>
                    <w:p w14:paraId="138D85C8" w14:textId="77777777" w:rsidR="00BA216B" w:rsidRDefault="00BA216B" w:rsidP="00614F98"/>
                    <w:p w14:paraId="37521569" w14:textId="77777777" w:rsidR="00BA216B" w:rsidRDefault="00BA216B" w:rsidP="00614F98"/>
                    <w:p w14:paraId="630C291F" w14:textId="77777777" w:rsidR="00BA216B" w:rsidRDefault="00BA216B" w:rsidP="00614F98"/>
                    <w:p w14:paraId="64926B24" w14:textId="77777777" w:rsidR="00BA216B" w:rsidRDefault="00BA216B" w:rsidP="00614F98"/>
                    <w:p w14:paraId="60253EF5" w14:textId="77777777" w:rsidR="00BA216B" w:rsidRDefault="00BA216B" w:rsidP="00614F98"/>
                    <w:p w14:paraId="0FED3903" w14:textId="77777777" w:rsidR="00BA216B" w:rsidRDefault="00BA216B" w:rsidP="00614F98"/>
                    <w:p w14:paraId="1AB0F32C" w14:textId="77777777" w:rsidR="00BA216B" w:rsidRDefault="00BA216B" w:rsidP="00614F98"/>
                    <w:p w14:paraId="116D929D" w14:textId="77777777" w:rsidR="00BA216B" w:rsidRDefault="00BA216B" w:rsidP="00614F98"/>
                    <w:p w14:paraId="339E4A48" w14:textId="77777777" w:rsidR="00BA216B" w:rsidRDefault="00BA216B" w:rsidP="00614F98"/>
                    <w:p w14:paraId="5A947D4D" w14:textId="77777777" w:rsidR="00BA216B" w:rsidRDefault="00BA216B" w:rsidP="00614F98"/>
                    <w:p w14:paraId="0D97E850" w14:textId="77777777" w:rsidR="00BA216B" w:rsidRDefault="00BA216B" w:rsidP="00614F98"/>
                    <w:p w14:paraId="17B809C6" w14:textId="77777777" w:rsidR="00BA216B" w:rsidRDefault="00BA216B" w:rsidP="00614F98"/>
                    <w:p w14:paraId="0A5BBA10" w14:textId="77777777" w:rsidR="00BA216B" w:rsidRDefault="00BA216B" w:rsidP="00614F98"/>
                    <w:p w14:paraId="7BFDB613" w14:textId="77777777" w:rsidR="00BA216B" w:rsidRDefault="00BA216B" w:rsidP="00614F98"/>
                    <w:p w14:paraId="4F3EF4EE" w14:textId="77777777" w:rsidR="00BA216B" w:rsidRDefault="00BA216B" w:rsidP="00614F98"/>
                    <w:p w14:paraId="3D473C62" w14:textId="77777777" w:rsidR="00BA216B" w:rsidRDefault="00BA216B" w:rsidP="00614F98"/>
                    <w:p w14:paraId="70E440FC" w14:textId="77777777" w:rsidR="00BA216B" w:rsidRDefault="00BA216B" w:rsidP="00614F98"/>
                    <w:p w14:paraId="7F9DE506" w14:textId="77777777" w:rsidR="00BA216B" w:rsidRDefault="00BA216B" w:rsidP="00614F98"/>
                    <w:p w14:paraId="67682385" w14:textId="77777777" w:rsidR="00BA216B" w:rsidRDefault="00BA216B" w:rsidP="00614F98"/>
                    <w:p w14:paraId="21278766" w14:textId="77777777" w:rsidR="00BA216B" w:rsidRDefault="00BA216B" w:rsidP="00614F98"/>
                    <w:p w14:paraId="048224FB" w14:textId="77777777" w:rsidR="00BA216B" w:rsidRDefault="00BA216B" w:rsidP="00614F98"/>
                    <w:p w14:paraId="0FD16B42" w14:textId="77777777" w:rsidR="00BA216B" w:rsidRDefault="00BA216B" w:rsidP="00614F98"/>
                    <w:p w14:paraId="700C6DAF" w14:textId="77777777" w:rsidR="00BA216B" w:rsidRDefault="00BA216B" w:rsidP="00614F98"/>
                    <w:p w14:paraId="27D8C0F2" w14:textId="77777777" w:rsidR="00BA216B" w:rsidRDefault="00BA216B" w:rsidP="00614F98"/>
                    <w:p w14:paraId="416ECCD2" w14:textId="77777777" w:rsidR="00BA216B" w:rsidRDefault="00BA216B" w:rsidP="00614F98"/>
                    <w:p w14:paraId="52B46403" w14:textId="77777777" w:rsidR="00BA216B" w:rsidRDefault="00BA216B" w:rsidP="00614F98"/>
                    <w:p w14:paraId="6D6DAB1E" w14:textId="77777777" w:rsidR="00BA216B" w:rsidRDefault="00BA216B" w:rsidP="00614F98"/>
                    <w:p w14:paraId="234A8A8C" w14:textId="77777777" w:rsidR="00BA216B" w:rsidRDefault="00BA216B" w:rsidP="00614F98"/>
                    <w:p w14:paraId="7DB1DF05" w14:textId="77777777" w:rsidR="00BA216B" w:rsidRDefault="00BA216B" w:rsidP="00614F98"/>
                    <w:p w14:paraId="2BC5AB91" w14:textId="77777777" w:rsidR="00BA216B" w:rsidRDefault="00BA216B" w:rsidP="00614F98"/>
                    <w:p w14:paraId="5953B11E" w14:textId="77777777" w:rsidR="00BA216B" w:rsidRDefault="00BA216B" w:rsidP="00614F98"/>
                    <w:p w14:paraId="7ABEA4C3" w14:textId="77777777" w:rsidR="00BA216B" w:rsidRDefault="00BA216B" w:rsidP="00614F98"/>
                    <w:p w14:paraId="7EC3B702" w14:textId="77777777" w:rsidR="00BA216B" w:rsidRDefault="00BA216B" w:rsidP="00614F98"/>
                    <w:p w14:paraId="3550D6C4" w14:textId="77777777" w:rsidR="00BA216B" w:rsidRDefault="00BA216B" w:rsidP="00614F98"/>
                    <w:p w14:paraId="794BED99" w14:textId="77777777" w:rsidR="00BA216B" w:rsidRDefault="00BA216B" w:rsidP="00614F98"/>
                    <w:p w14:paraId="70E702F6" w14:textId="77777777" w:rsidR="00BA216B" w:rsidRDefault="00BA216B" w:rsidP="00614F98"/>
                    <w:p w14:paraId="69698549" w14:textId="77777777" w:rsidR="00BA216B" w:rsidRDefault="00BA216B" w:rsidP="00614F98"/>
                    <w:p w14:paraId="102B2D58" w14:textId="77777777" w:rsidR="00BA216B" w:rsidRDefault="00BA216B" w:rsidP="00614F98"/>
                    <w:p w14:paraId="63774B0E" w14:textId="77777777" w:rsidR="00BA216B" w:rsidRDefault="00BA216B" w:rsidP="00614F98"/>
                    <w:p w14:paraId="728739DD" w14:textId="77777777" w:rsidR="00BA216B" w:rsidRDefault="00BA216B" w:rsidP="00614F98"/>
                    <w:p w14:paraId="48C3D510" w14:textId="77777777" w:rsidR="00BA216B" w:rsidRDefault="00BA216B" w:rsidP="00614F98"/>
                    <w:p w14:paraId="1BD1915E" w14:textId="77777777" w:rsidR="00BA216B" w:rsidRDefault="00BA216B" w:rsidP="00614F98"/>
                    <w:p w14:paraId="51C292B9" w14:textId="77777777" w:rsidR="00BA216B" w:rsidRDefault="00BA216B" w:rsidP="00614F98"/>
                    <w:p w14:paraId="3083994D" w14:textId="77777777" w:rsidR="00BA216B" w:rsidRDefault="00BA216B" w:rsidP="00614F98"/>
                    <w:p w14:paraId="439CED7F" w14:textId="77777777" w:rsidR="00BA216B" w:rsidRDefault="00BA216B" w:rsidP="00614F98"/>
                    <w:p w14:paraId="765008C2" w14:textId="77777777" w:rsidR="00BA216B" w:rsidRDefault="00BA216B" w:rsidP="00614F98"/>
                    <w:p w14:paraId="776D02B1" w14:textId="77777777" w:rsidR="00BA216B" w:rsidRDefault="00BA216B" w:rsidP="00614F98"/>
                    <w:p w14:paraId="2C0D4932" w14:textId="77777777" w:rsidR="00BA216B" w:rsidRDefault="00BA216B" w:rsidP="00614F98"/>
                    <w:p w14:paraId="14BDD79C" w14:textId="77777777" w:rsidR="00BA216B" w:rsidRDefault="00BA216B" w:rsidP="00614F98"/>
                    <w:p w14:paraId="52054A59" w14:textId="77777777" w:rsidR="00BA216B" w:rsidRDefault="00BA216B" w:rsidP="00614F98"/>
                    <w:p w14:paraId="30020788" w14:textId="77777777" w:rsidR="00BA216B" w:rsidRDefault="00BA216B" w:rsidP="00614F98"/>
                    <w:p w14:paraId="58E7C605" w14:textId="77777777" w:rsidR="00BA216B" w:rsidRDefault="00BA216B" w:rsidP="00614F98"/>
                    <w:p w14:paraId="4EA490F2" w14:textId="77777777" w:rsidR="00BA216B" w:rsidRDefault="00BA216B" w:rsidP="00614F98"/>
                    <w:p w14:paraId="1A5979AB" w14:textId="77777777" w:rsidR="00BA216B" w:rsidRDefault="00BA216B" w:rsidP="00614F98"/>
                    <w:p w14:paraId="759D6238" w14:textId="77777777" w:rsidR="00BA216B" w:rsidRDefault="00BA216B" w:rsidP="00614F98"/>
                    <w:p w14:paraId="31CDFB07" w14:textId="77777777" w:rsidR="00BA216B" w:rsidRDefault="00BA216B" w:rsidP="00614F98"/>
                    <w:p w14:paraId="4623F89C" w14:textId="77777777" w:rsidR="00BA216B" w:rsidRDefault="00BA216B" w:rsidP="00614F98"/>
                    <w:p w14:paraId="6D0553EF" w14:textId="77777777" w:rsidR="00BA216B" w:rsidRDefault="00BA216B" w:rsidP="00614F98"/>
                    <w:p w14:paraId="0071DACF" w14:textId="77777777" w:rsidR="00BA216B" w:rsidRDefault="00BA216B" w:rsidP="00614F98"/>
                    <w:p w14:paraId="2AE3E8BA" w14:textId="77777777" w:rsidR="00BA216B" w:rsidRDefault="00BA216B" w:rsidP="00614F98"/>
                    <w:p w14:paraId="046403E3" w14:textId="77777777" w:rsidR="00BA216B" w:rsidRDefault="00BA216B" w:rsidP="00614F98"/>
                    <w:p w14:paraId="0BF5D20E" w14:textId="77777777" w:rsidR="00BA216B" w:rsidRDefault="00BA216B" w:rsidP="00614F98"/>
                    <w:p w14:paraId="70880FDA" w14:textId="77777777" w:rsidR="00BA216B" w:rsidRDefault="00BA216B" w:rsidP="00614F98"/>
                    <w:p w14:paraId="2ED51F8F" w14:textId="77777777" w:rsidR="00BA216B" w:rsidRDefault="00BA216B" w:rsidP="00614F98"/>
                    <w:p w14:paraId="41288ED6" w14:textId="77777777" w:rsidR="00BA216B" w:rsidRDefault="00BA216B" w:rsidP="00614F98"/>
                    <w:p w14:paraId="4BFC7212" w14:textId="77777777" w:rsidR="00BA216B" w:rsidRDefault="00BA216B" w:rsidP="00614F98"/>
                    <w:p w14:paraId="2EB0FD93" w14:textId="77777777" w:rsidR="00BA216B" w:rsidRDefault="00BA216B" w:rsidP="00614F98"/>
                    <w:p w14:paraId="56FCAC7E" w14:textId="77777777" w:rsidR="00BA216B" w:rsidRDefault="00BA216B" w:rsidP="00614F98"/>
                    <w:p w14:paraId="3672518A" w14:textId="77777777" w:rsidR="00BA216B" w:rsidRDefault="00BA216B" w:rsidP="00614F98"/>
                    <w:p w14:paraId="5AAEE6F5" w14:textId="77777777" w:rsidR="00BA216B" w:rsidRDefault="00BA216B" w:rsidP="00614F98"/>
                    <w:p w14:paraId="02DF3E51" w14:textId="77777777" w:rsidR="00BA216B" w:rsidRDefault="00BA216B" w:rsidP="00614F98"/>
                    <w:p w14:paraId="49665FD3" w14:textId="77777777" w:rsidR="00BA216B" w:rsidRDefault="00BA216B" w:rsidP="00614F98"/>
                    <w:p w14:paraId="7776F68C" w14:textId="77777777" w:rsidR="00BA216B" w:rsidRDefault="00BA216B" w:rsidP="00614F98"/>
                    <w:p w14:paraId="29DD41FC" w14:textId="77777777" w:rsidR="00BA216B" w:rsidRDefault="00BA216B" w:rsidP="00614F98"/>
                    <w:p w14:paraId="28393465" w14:textId="77777777" w:rsidR="00BA216B" w:rsidRDefault="00BA216B" w:rsidP="00614F98"/>
                    <w:p w14:paraId="359BC3FC" w14:textId="77777777" w:rsidR="00BA216B" w:rsidRDefault="00BA216B" w:rsidP="00614F98"/>
                    <w:p w14:paraId="33BA645A" w14:textId="77777777" w:rsidR="00BA216B" w:rsidRDefault="00BA216B" w:rsidP="00614F98"/>
                    <w:p w14:paraId="10A8A751" w14:textId="77777777" w:rsidR="00BA216B" w:rsidRDefault="00BA216B" w:rsidP="00614F98"/>
                    <w:p w14:paraId="31278101" w14:textId="77777777" w:rsidR="00BA216B" w:rsidRDefault="00BA216B" w:rsidP="00614F98"/>
                    <w:p w14:paraId="538CCE24" w14:textId="77777777" w:rsidR="00BA216B" w:rsidRDefault="00BA216B" w:rsidP="00614F98"/>
                    <w:p w14:paraId="5BCD1F8E" w14:textId="77777777" w:rsidR="00BA216B" w:rsidRDefault="00BA216B" w:rsidP="00614F98"/>
                    <w:p w14:paraId="67407AAD" w14:textId="77777777" w:rsidR="00BA216B" w:rsidRDefault="00BA216B" w:rsidP="00614F98"/>
                    <w:p w14:paraId="2FAF34DC" w14:textId="77777777" w:rsidR="00BA216B" w:rsidRDefault="00BA216B" w:rsidP="00614F98"/>
                    <w:p w14:paraId="6F8BB8FB" w14:textId="77777777" w:rsidR="00BA216B" w:rsidRDefault="00BA216B" w:rsidP="00614F98"/>
                    <w:p w14:paraId="5E4465F3" w14:textId="77777777" w:rsidR="00BA216B" w:rsidRDefault="00BA216B" w:rsidP="00614F98"/>
                    <w:p w14:paraId="0108035B" w14:textId="77777777" w:rsidR="00BA216B" w:rsidRDefault="00BA216B" w:rsidP="00614F98"/>
                    <w:p w14:paraId="2B757900" w14:textId="77777777" w:rsidR="00BA216B" w:rsidRDefault="00BA216B" w:rsidP="00614F98"/>
                    <w:p w14:paraId="54AFBEA8" w14:textId="77777777" w:rsidR="00BA216B" w:rsidRDefault="00BA216B" w:rsidP="00614F98"/>
                    <w:p w14:paraId="75320736" w14:textId="77777777" w:rsidR="00BA216B" w:rsidRDefault="00BA216B" w:rsidP="00614F98"/>
                    <w:p w14:paraId="1B4B926A" w14:textId="77777777" w:rsidR="00BA216B" w:rsidRDefault="00BA216B" w:rsidP="00614F98"/>
                    <w:p w14:paraId="3D3CA049" w14:textId="77777777" w:rsidR="00BA216B" w:rsidRDefault="00BA216B" w:rsidP="00614F98"/>
                    <w:p w14:paraId="59DDD7B3" w14:textId="77777777" w:rsidR="00BA216B" w:rsidRDefault="00BA216B" w:rsidP="00614F98"/>
                    <w:p w14:paraId="2EA8DD4C" w14:textId="77777777" w:rsidR="00BA216B" w:rsidRDefault="00BA216B" w:rsidP="00614F98"/>
                    <w:p w14:paraId="1F3E7C56" w14:textId="77777777" w:rsidR="00BA216B" w:rsidRDefault="00BA216B" w:rsidP="00614F98"/>
                    <w:p w14:paraId="3B34ACE9" w14:textId="77777777" w:rsidR="00BA216B" w:rsidRDefault="00BA216B" w:rsidP="00614F98"/>
                    <w:p w14:paraId="6EDA2CED" w14:textId="77777777" w:rsidR="00BA216B" w:rsidRDefault="00BA216B" w:rsidP="00614F98"/>
                    <w:p w14:paraId="42FA6879" w14:textId="77777777" w:rsidR="00BA216B" w:rsidRDefault="00BA216B" w:rsidP="00614F98"/>
                    <w:p w14:paraId="1B86C4D9" w14:textId="77777777" w:rsidR="00BA216B" w:rsidRDefault="00BA216B" w:rsidP="00614F98"/>
                    <w:p w14:paraId="1C3A78F9" w14:textId="77777777" w:rsidR="00BA216B" w:rsidRDefault="00BA216B" w:rsidP="00614F98"/>
                    <w:p w14:paraId="0A3FAE85" w14:textId="77777777" w:rsidR="00BA216B" w:rsidRDefault="00BA216B" w:rsidP="00614F98"/>
                    <w:p w14:paraId="4816D16C" w14:textId="77777777" w:rsidR="00BA216B" w:rsidRDefault="00BA216B" w:rsidP="00614F98"/>
                    <w:p w14:paraId="2E6D0369" w14:textId="77777777" w:rsidR="00BA216B" w:rsidRDefault="00BA216B" w:rsidP="00614F98"/>
                    <w:p w14:paraId="2728B18E" w14:textId="77777777" w:rsidR="00BA216B" w:rsidRDefault="00BA216B" w:rsidP="00614F98"/>
                    <w:p w14:paraId="5F306954" w14:textId="77777777" w:rsidR="00BA216B" w:rsidRDefault="00BA216B" w:rsidP="00614F98"/>
                    <w:p w14:paraId="5F45A610" w14:textId="77777777" w:rsidR="00BA216B" w:rsidRDefault="00BA216B" w:rsidP="00614F98"/>
                    <w:p w14:paraId="0E0098E5" w14:textId="77777777" w:rsidR="00BA216B" w:rsidRDefault="00BA216B" w:rsidP="00614F98"/>
                    <w:p w14:paraId="47F63DF1" w14:textId="77777777" w:rsidR="00BA216B" w:rsidRDefault="00BA216B" w:rsidP="00614F98"/>
                    <w:p w14:paraId="4CB31B98" w14:textId="77777777" w:rsidR="00BA216B" w:rsidRDefault="00BA216B" w:rsidP="00614F98"/>
                    <w:p w14:paraId="0E367648" w14:textId="77777777" w:rsidR="00BA216B" w:rsidRDefault="00BA216B" w:rsidP="00614F98"/>
                    <w:p w14:paraId="5A645663" w14:textId="77777777" w:rsidR="00BA216B" w:rsidRDefault="00BA216B" w:rsidP="00614F98"/>
                    <w:p w14:paraId="5652F093" w14:textId="77777777" w:rsidR="00BA216B" w:rsidRDefault="00BA216B" w:rsidP="00614F98"/>
                    <w:p w14:paraId="46E424B9" w14:textId="77777777" w:rsidR="00BA216B" w:rsidRDefault="00BA216B" w:rsidP="00614F98"/>
                    <w:p w14:paraId="3961A792" w14:textId="77777777" w:rsidR="00BA216B" w:rsidRDefault="00BA216B" w:rsidP="00614F98"/>
                    <w:p w14:paraId="72666820" w14:textId="77777777" w:rsidR="00BA216B" w:rsidRDefault="00BA216B" w:rsidP="00614F98"/>
                    <w:p w14:paraId="5DB57687" w14:textId="77777777" w:rsidR="00BA216B" w:rsidRDefault="00BA216B" w:rsidP="00614F98"/>
                    <w:p w14:paraId="15911042" w14:textId="77777777" w:rsidR="00BA216B" w:rsidRDefault="00BA216B" w:rsidP="00614F98"/>
                    <w:p w14:paraId="79296713" w14:textId="77777777" w:rsidR="00BA216B" w:rsidRDefault="00BA216B" w:rsidP="00614F98"/>
                    <w:p w14:paraId="44643F76" w14:textId="77777777" w:rsidR="00BA216B" w:rsidRDefault="00BA216B" w:rsidP="00614F98"/>
                    <w:p w14:paraId="54E35993" w14:textId="77777777" w:rsidR="00BA216B" w:rsidRDefault="00BA216B" w:rsidP="00614F98"/>
                    <w:p w14:paraId="30F02FB9" w14:textId="77777777" w:rsidR="00BA216B" w:rsidRDefault="00BA216B" w:rsidP="00614F98"/>
                    <w:p w14:paraId="0963A573" w14:textId="77777777" w:rsidR="00BA216B" w:rsidRDefault="00BA216B" w:rsidP="00614F98"/>
                    <w:p w14:paraId="4ECEED11" w14:textId="77777777" w:rsidR="00BA216B" w:rsidRDefault="00BA216B" w:rsidP="00614F98"/>
                    <w:p w14:paraId="7369792B" w14:textId="77777777" w:rsidR="00BA216B" w:rsidRDefault="00BA216B" w:rsidP="00614F98"/>
                    <w:p w14:paraId="305A5837" w14:textId="77777777" w:rsidR="00BA216B" w:rsidRDefault="00BA216B" w:rsidP="00614F98"/>
                    <w:p w14:paraId="14F6F78C" w14:textId="77777777" w:rsidR="00BA216B" w:rsidRDefault="00BA216B" w:rsidP="00614F98"/>
                    <w:p w14:paraId="618366DC" w14:textId="77777777" w:rsidR="00BA216B" w:rsidRDefault="00BA216B" w:rsidP="00614F98"/>
                    <w:p w14:paraId="090DFE2F" w14:textId="77777777" w:rsidR="00BA216B" w:rsidRDefault="00BA216B" w:rsidP="00614F98"/>
                    <w:p w14:paraId="78DD1901" w14:textId="77777777" w:rsidR="00BA216B" w:rsidRDefault="00BA216B" w:rsidP="00614F98"/>
                    <w:p w14:paraId="55152396" w14:textId="77777777" w:rsidR="00BA216B" w:rsidRDefault="00BA216B" w:rsidP="00614F98"/>
                    <w:p w14:paraId="270324CF" w14:textId="77777777" w:rsidR="00BA216B" w:rsidRDefault="00BA216B" w:rsidP="00614F98"/>
                    <w:p w14:paraId="3EA7E195" w14:textId="77777777" w:rsidR="00BA216B" w:rsidRDefault="00BA216B" w:rsidP="00614F98"/>
                    <w:p w14:paraId="4985D670" w14:textId="77777777" w:rsidR="00BA216B" w:rsidRDefault="00BA216B" w:rsidP="00614F98"/>
                    <w:p w14:paraId="2E806134" w14:textId="77777777" w:rsidR="00BA216B" w:rsidRDefault="00BA216B" w:rsidP="00614F98"/>
                    <w:p w14:paraId="0E1DCB8E" w14:textId="77777777" w:rsidR="00BA216B" w:rsidRDefault="00BA216B" w:rsidP="00614F98"/>
                    <w:p w14:paraId="2816BAE3" w14:textId="77777777" w:rsidR="00BA216B" w:rsidRDefault="00BA216B" w:rsidP="00614F98"/>
                    <w:p w14:paraId="0B0C6811" w14:textId="77777777" w:rsidR="00BA216B" w:rsidRDefault="00BA216B" w:rsidP="00614F98"/>
                    <w:p w14:paraId="7601003B" w14:textId="77777777" w:rsidR="00BA216B" w:rsidRDefault="00BA216B" w:rsidP="00614F98"/>
                    <w:p w14:paraId="1F72D025" w14:textId="77777777" w:rsidR="00BA216B" w:rsidRDefault="00BA216B" w:rsidP="00614F98"/>
                    <w:p w14:paraId="12A7E6E6" w14:textId="77777777" w:rsidR="00BA216B" w:rsidRDefault="00BA216B" w:rsidP="00614F98"/>
                    <w:p w14:paraId="4E51B5A8" w14:textId="77777777" w:rsidR="00BA216B" w:rsidRDefault="00BA216B" w:rsidP="00614F98"/>
                    <w:p w14:paraId="2FB2DF66" w14:textId="77777777" w:rsidR="00BA216B" w:rsidRDefault="00BA216B" w:rsidP="00614F98"/>
                    <w:p w14:paraId="7C311F12" w14:textId="77777777" w:rsidR="00BA216B" w:rsidRDefault="00BA216B" w:rsidP="00614F98"/>
                    <w:p w14:paraId="0381FFA3" w14:textId="77777777" w:rsidR="00BA216B" w:rsidRDefault="00BA216B" w:rsidP="00614F98"/>
                    <w:p w14:paraId="2D38BAB3" w14:textId="77777777" w:rsidR="00BA216B" w:rsidRDefault="00BA216B" w:rsidP="00614F98"/>
                    <w:p w14:paraId="745F3E7D" w14:textId="77777777" w:rsidR="00BA216B" w:rsidRDefault="00BA216B" w:rsidP="00614F98"/>
                    <w:p w14:paraId="04ED3CF9" w14:textId="77777777" w:rsidR="00BA216B" w:rsidRDefault="00BA216B" w:rsidP="00614F98"/>
                    <w:p w14:paraId="1C48BDCD" w14:textId="77777777" w:rsidR="00BA216B" w:rsidRDefault="00BA216B" w:rsidP="00614F98"/>
                    <w:p w14:paraId="2DA634CB" w14:textId="77777777" w:rsidR="00BA216B" w:rsidRDefault="00BA216B" w:rsidP="00614F98"/>
                    <w:p w14:paraId="5C4428FC" w14:textId="77777777" w:rsidR="00BA216B" w:rsidRDefault="00BA216B" w:rsidP="00614F98"/>
                    <w:p w14:paraId="3DE53233" w14:textId="77777777" w:rsidR="00BA216B" w:rsidRDefault="00BA216B" w:rsidP="00614F98"/>
                    <w:p w14:paraId="1CC3A286" w14:textId="77777777" w:rsidR="00BA216B" w:rsidRDefault="00BA216B" w:rsidP="00614F98"/>
                    <w:p w14:paraId="183EB9E9" w14:textId="77777777" w:rsidR="00BA216B" w:rsidRDefault="00BA216B" w:rsidP="00614F98"/>
                    <w:p w14:paraId="396EE135" w14:textId="77777777" w:rsidR="00BA216B" w:rsidRDefault="00BA216B" w:rsidP="00614F98"/>
                    <w:p w14:paraId="6DC2859E" w14:textId="77777777" w:rsidR="00BA216B" w:rsidRDefault="00BA216B" w:rsidP="00614F98"/>
                    <w:p w14:paraId="5A8CF6A8" w14:textId="77777777" w:rsidR="00BA216B" w:rsidRDefault="00BA216B" w:rsidP="00614F98"/>
                    <w:p w14:paraId="6CDF7966" w14:textId="77777777" w:rsidR="00BA216B" w:rsidRDefault="00BA216B" w:rsidP="00614F98"/>
                    <w:p w14:paraId="54412D3F" w14:textId="77777777" w:rsidR="00BA216B" w:rsidRDefault="00BA216B" w:rsidP="00614F98"/>
                    <w:p w14:paraId="6371B901" w14:textId="77777777" w:rsidR="00BA216B" w:rsidRDefault="00BA216B" w:rsidP="00614F98"/>
                    <w:p w14:paraId="1CD34384" w14:textId="77777777" w:rsidR="00BA216B" w:rsidRDefault="00BA216B" w:rsidP="00614F98"/>
                    <w:p w14:paraId="6FD1E4DC" w14:textId="77777777" w:rsidR="00BA216B" w:rsidRDefault="00BA216B" w:rsidP="00614F98"/>
                    <w:p w14:paraId="6245B7D1" w14:textId="77777777" w:rsidR="00BA216B" w:rsidRDefault="00BA216B" w:rsidP="00614F98"/>
                    <w:p w14:paraId="27A9BC59" w14:textId="77777777" w:rsidR="00BA216B" w:rsidRDefault="00BA216B" w:rsidP="00614F98"/>
                    <w:p w14:paraId="35AB59A1" w14:textId="77777777" w:rsidR="00BA216B" w:rsidRDefault="00BA216B" w:rsidP="00614F98"/>
                    <w:p w14:paraId="099A5147" w14:textId="77777777" w:rsidR="00BA216B" w:rsidRDefault="00BA216B" w:rsidP="00614F98"/>
                    <w:p w14:paraId="002CD7D4" w14:textId="77777777" w:rsidR="00BA216B" w:rsidRDefault="00BA216B" w:rsidP="00614F98"/>
                    <w:p w14:paraId="53609AFC" w14:textId="77777777" w:rsidR="00BA216B" w:rsidRDefault="00BA216B" w:rsidP="00614F98"/>
                    <w:p w14:paraId="3C268D84" w14:textId="77777777" w:rsidR="00BA216B" w:rsidRDefault="00BA216B" w:rsidP="00614F98"/>
                    <w:p w14:paraId="2E0FCC42" w14:textId="77777777" w:rsidR="00BA216B" w:rsidRDefault="00BA216B" w:rsidP="00614F98"/>
                    <w:p w14:paraId="2F1BC882" w14:textId="77777777" w:rsidR="00BA216B" w:rsidRDefault="00BA216B" w:rsidP="00614F98"/>
                    <w:p w14:paraId="57E7F679" w14:textId="77777777" w:rsidR="00BA216B" w:rsidRDefault="00BA216B" w:rsidP="00614F98"/>
                    <w:p w14:paraId="78E7523A" w14:textId="77777777" w:rsidR="00BA216B" w:rsidRDefault="00BA216B" w:rsidP="00614F98"/>
                    <w:p w14:paraId="5D4A65D7" w14:textId="77777777" w:rsidR="00BA216B" w:rsidRDefault="00BA216B" w:rsidP="00614F98"/>
                    <w:p w14:paraId="0A31E32B" w14:textId="77777777" w:rsidR="00BA216B" w:rsidRDefault="00BA216B" w:rsidP="00614F98"/>
                    <w:p w14:paraId="36E497FA" w14:textId="77777777" w:rsidR="00BA216B" w:rsidRDefault="00BA216B" w:rsidP="00614F98"/>
                    <w:p w14:paraId="7AA723DD" w14:textId="77777777" w:rsidR="00BA216B" w:rsidRDefault="00BA216B" w:rsidP="00614F98"/>
                    <w:p w14:paraId="7917D183" w14:textId="77777777" w:rsidR="00BA216B" w:rsidRDefault="00BA216B" w:rsidP="00614F98"/>
                    <w:p w14:paraId="21CD9517" w14:textId="77777777" w:rsidR="00BA216B" w:rsidRDefault="00BA216B" w:rsidP="00614F98"/>
                    <w:p w14:paraId="66DD48A1" w14:textId="77777777" w:rsidR="00BA216B" w:rsidRDefault="00BA216B" w:rsidP="00614F98"/>
                    <w:p w14:paraId="523827F2" w14:textId="77777777" w:rsidR="00BA216B" w:rsidRDefault="00BA216B" w:rsidP="00614F98"/>
                    <w:p w14:paraId="4F61587D" w14:textId="77777777" w:rsidR="00BA216B" w:rsidRDefault="00BA216B" w:rsidP="00614F98"/>
                    <w:p w14:paraId="648C8AA0" w14:textId="77777777" w:rsidR="00BA216B" w:rsidRDefault="00BA216B" w:rsidP="00614F98"/>
                    <w:p w14:paraId="7EAF0672" w14:textId="77777777" w:rsidR="00BA216B" w:rsidRDefault="00BA216B" w:rsidP="00614F98"/>
                    <w:p w14:paraId="1B9739F4" w14:textId="77777777" w:rsidR="00BA216B" w:rsidRDefault="00BA216B" w:rsidP="00614F98"/>
                    <w:p w14:paraId="139706E8" w14:textId="77777777" w:rsidR="00BA216B" w:rsidRDefault="00BA216B" w:rsidP="00614F98"/>
                    <w:p w14:paraId="23F0ADC7" w14:textId="77777777" w:rsidR="00BA216B" w:rsidRDefault="00BA216B" w:rsidP="00614F98"/>
                    <w:p w14:paraId="6347674F" w14:textId="77777777" w:rsidR="00BA216B" w:rsidRDefault="00BA216B" w:rsidP="00614F98"/>
                    <w:p w14:paraId="45532E7F" w14:textId="77777777" w:rsidR="00BA216B" w:rsidRDefault="00BA216B" w:rsidP="00614F98"/>
                    <w:p w14:paraId="232B8E16" w14:textId="77777777" w:rsidR="00BA216B" w:rsidRDefault="00BA216B" w:rsidP="00614F98"/>
                    <w:p w14:paraId="58F6B490" w14:textId="77777777" w:rsidR="00BA216B" w:rsidRDefault="00BA216B" w:rsidP="00614F98"/>
                    <w:p w14:paraId="0B79D899" w14:textId="77777777" w:rsidR="00BA216B" w:rsidRDefault="00BA216B" w:rsidP="00614F98"/>
                    <w:p w14:paraId="5C7728B7" w14:textId="77777777" w:rsidR="00BA216B" w:rsidRDefault="00BA216B" w:rsidP="00614F98"/>
                    <w:p w14:paraId="6261EB17" w14:textId="77777777" w:rsidR="00BA216B" w:rsidRDefault="00BA216B" w:rsidP="00614F98"/>
                    <w:p w14:paraId="6184BFCC" w14:textId="77777777" w:rsidR="00BA216B" w:rsidRDefault="00BA216B" w:rsidP="00614F98"/>
                    <w:p w14:paraId="3CBEEB46" w14:textId="77777777" w:rsidR="00BA216B" w:rsidRDefault="00BA216B" w:rsidP="00614F98"/>
                    <w:p w14:paraId="0354A111" w14:textId="77777777" w:rsidR="00BA216B" w:rsidRDefault="00BA216B" w:rsidP="00614F98"/>
                    <w:p w14:paraId="60B3CB56" w14:textId="77777777" w:rsidR="00BA216B" w:rsidRDefault="00BA216B" w:rsidP="00614F98"/>
                    <w:p w14:paraId="6C8C8AFE" w14:textId="77777777" w:rsidR="00BA216B" w:rsidRDefault="00BA216B" w:rsidP="00614F98"/>
                    <w:p w14:paraId="66BD2091" w14:textId="77777777" w:rsidR="00BA216B" w:rsidRDefault="00BA216B" w:rsidP="00614F98"/>
                    <w:p w14:paraId="009742E8" w14:textId="77777777" w:rsidR="00BA216B" w:rsidRDefault="00BA216B" w:rsidP="00614F98"/>
                    <w:p w14:paraId="45EE64CB" w14:textId="77777777" w:rsidR="00BA216B" w:rsidRDefault="00BA216B" w:rsidP="00614F98"/>
                    <w:p w14:paraId="659DA785" w14:textId="77777777" w:rsidR="00BA216B" w:rsidRDefault="00BA216B" w:rsidP="00614F98"/>
                    <w:p w14:paraId="6C309492" w14:textId="77777777" w:rsidR="00BA216B" w:rsidRDefault="00BA216B" w:rsidP="00614F98"/>
                    <w:p w14:paraId="1EC09D87" w14:textId="77777777" w:rsidR="00BA216B" w:rsidRDefault="00BA216B" w:rsidP="00614F98"/>
                    <w:p w14:paraId="5E67FA84" w14:textId="77777777" w:rsidR="00BA216B" w:rsidRDefault="00BA216B" w:rsidP="00614F98"/>
                    <w:p w14:paraId="560275D0" w14:textId="77777777" w:rsidR="00BA216B" w:rsidRDefault="00BA216B" w:rsidP="00614F98"/>
                    <w:p w14:paraId="376EA0ED" w14:textId="77777777" w:rsidR="00BA216B" w:rsidRDefault="00BA216B" w:rsidP="00614F98"/>
                    <w:p w14:paraId="2A20814F" w14:textId="77777777" w:rsidR="00BA216B" w:rsidRDefault="00BA216B" w:rsidP="00614F98"/>
                    <w:p w14:paraId="3C0D8C0A" w14:textId="77777777" w:rsidR="00BA216B" w:rsidRDefault="00BA216B" w:rsidP="00614F98"/>
                    <w:p w14:paraId="6EC23B63" w14:textId="77777777" w:rsidR="00BA216B" w:rsidRDefault="00BA216B" w:rsidP="00614F98"/>
                    <w:p w14:paraId="2C6D4A6A" w14:textId="77777777" w:rsidR="00BA216B" w:rsidRDefault="00BA216B" w:rsidP="00614F98"/>
                    <w:p w14:paraId="77CC8B50" w14:textId="77777777" w:rsidR="00BA216B" w:rsidRDefault="00BA216B" w:rsidP="00614F98"/>
                    <w:p w14:paraId="7D096ED9" w14:textId="77777777" w:rsidR="00BA216B" w:rsidRDefault="00BA216B" w:rsidP="00614F98"/>
                    <w:p w14:paraId="6DEE8586" w14:textId="77777777" w:rsidR="00BA216B" w:rsidRDefault="00BA216B" w:rsidP="00614F98"/>
                    <w:p w14:paraId="728547E8" w14:textId="77777777" w:rsidR="00BA216B" w:rsidRDefault="00BA216B" w:rsidP="00614F98"/>
                    <w:p w14:paraId="7E249493" w14:textId="77777777" w:rsidR="00BA216B" w:rsidRDefault="00BA216B" w:rsidP="00614F98"/>
                    <w:p w14:paraId="5C64D100" w14:textId="77777777" w:rsidR="00BA216B" w:rsidRDefault="00BA216B" w:rsidP="00614F98"/>
                    <w:p w14:paraId="22B2C1BF" w14:textId="77777777" w:rsidR="00BA216B" w:rsidRDefault="00BA216B" w:rsidP="00614F98"/>
                    <w:p w14:paraId="3EBF8092" w14:textId="77777777" w:rsidR="00BA216B" w:rsidRDefault="00BA216B" w:rsidP="00614F98"/>
                    <w:p w14:paraId="53B4461E" w14:textId="77777777" w:rsidR="00BA216B" w:rsidRDefault="00BA216B" w:rsidP="00614F98"/>
                    <w:p w14:paraId="45F2C803" w14:textId="77777777" w:rsidR="00BA216B" w:rsidRDefault="00BA216B" w:rsidP="00614F98"/>
                    <w:p w14:paraId="0DEFF023" w14:textId="77777777" w:rsidR="00BA216B" w:rsidRDefault="00BA216B" w:rsidP="00614F98"/>
                    <w:p w14:paraId="48DC2869" w14:textId="77777777" w:rsidR="00BA216B" w:rsidRDefault="00BA216B" w:rsidP="00614F98"/>
                    <w:p w14:paraId="410718BD" w14:textId="77777777" w:rsidR="00BA216B" w:rsidRDefault="00BA216B" w:rsidP="00614F98"/>
                    <w:p w14:paraId="484CE745" w14:textId="77777777" w:rsidR="00BA216B" w:rsidRDefault="00BA216B" w:rsidP="00614F98"/>
                    <w:p w14:paraId="49512F63" w14:textId="77777777" w:rsidR="00BA216B" w:rsidRDefault="00BA216B" w:rsidP="00614F98"/>
                    <w:p w14:paraId="4A93C354" w14:textId="77777777" w:rsidR="00BA216B" w:rsidRDefault="00BA216B" w:rsidP="00614F98"/>
                    <w:p w14:paraId="21B9499B" w14:textId="77777777" w:rsidR="00BA216B" w:rsidRDefault="00BA216B" w:rsidP="00614F98"/>
                    <w:p w14:paraId="5C497BD9" w14:textId="77777777" w:rsidR="00BA216B" w:rsidRDefault="00BA216B" w:rsidP="00614F98"/>
                    <w:p w14:paraId="0A212B0C" w14:textId="77777777" w:rsidR="00BA216B" w:rsidRDefault="00BA216B" w:rsidP="00614F98"/>
                    <w:p w14:paraId="357D1E76" w14:textId="77777777" w:rsidR="00BA216B" w:rsidRDefault="00BA216B" w:rsidP="00614F98"/>
                    <w:p w14:paraId="1C066A10" w14:textId="77777777" w:rsidR="00BA216B" w:rsidRDefault="00BA216B" w:rsidP="00614F98"/>
                    <w:p w14:paraId="3D1FAF72" w14:textId="77777777" w:rsidR="00BA216B" w:rsidRDefault="00BA216B" w:rsidP="00614F98"/>
                    <w:p w14:paraId="039A74C5" w14:textId="77777777" w:rsidR="00BA216B" w:rsidRDefault="00BA216B" w:rsidP="00614F98"/>
                    <w:p w14:paraId="577E6090" w14:textId="77777777" w:rsidR="00BA216B" w:rsidRDefault="00BA216B" w:rsidP="00614F98"/>
                    <w:p w14:paraId="264B5A97" w14:textId="77777777" w:rsidR="00BA216B" w:rsidRDefault="00BA216B" w:rsidP="00614F98"/>
                    <w:p w14:paraId="33DF2A5F" w14:textId="77777777" w:rsidR="00BA216B" w:rsidRDefault="00BA216B" w:rsidP="00614F98"/>
                    <w:p w14:paraId="13695E59" w14:textId="77777777" w:rsidR="00BA216B" w:rsidRDefault="00BA216B" w:rsidP="00614F98"/>
                    <w:p w14:paraId="4C553C05" w14:textId="77777777" w:rsidR="00BA216B" w:rsidRDefault="00BA216B" w:rsidP="00614F98"/>
                    <w:p w14:paraId="7CEC74CA" w14:textId="77777777" w:rsidR="00BA216B" w:rsidRDefault="00BA216B" w:rsidP="00614F98"/>
                    <w:p w14:paraId="16495595" w14:textId="77777777" w:rsidR="00BA216B" w:rsidRDefault="00BA216B" w:rsidP="00614F98"/>
                    <w:p w14:paraId="1664F3B2" w14:textId="77777777" w:rsidR="00BA216B" w:rsidRDefault="00BA216B" w:rsidP="00614F98"/>
                    <w:p w14:paraId="39E5C0D7" w14:textId="77777777" w:rsidR="00BA216B" w:rsidRDefault="00BA216B" w:rsidP="00614F98"/>
                    <w:p w14:paraId="3E23D564" w14:textId="77777777" w:rsidR="00BA216B" w:rsidRDefault="00BA216B" w:rsidP="00614F98"/>
                    <w:p w14:paraId="7FBE3CA2" w14:textId="77777777" w:rsidR="00BA216B" w:rsidRDefault="00BA216B" w:rsidP="00614F98"/>
                    <w:p w14:paraId="402914DA" w14:textId="77777777" w:rsidR="00BA216B" w:rsidRDefault="00BA216B" w:rsidP="00614F98"/>
                    <w:p w14:paraId="0311CEBC" w14:textId="77777777" w:rsidR="00BA216B" w:rsidRDefault="00BA216B" w:rsidP="00614F98"/>
                    <w:p w14:paraId="5D34A61C" w14:textId="77777777" w:rsidR="00BA216B" w:rsidRDefault="00BA216B" w:rsidP="00614F98"/>
                    <w:p w14:paraId="47D579A2" w14:textId="77777777" w:rsidR="00BA216B" w:rsidRDefault="00BA216B" w:rsidP="00614F98"/>
                    <w:p w14:paraId="63A81730" w14:textId="77777777" w:rsidR="00BA216B" w:rsidRDefault="00BA216B" w:rsidP="00614F98"/>
                    <w:p w14:paraId="428E7663" w14:textId="77777777" w:rsidR="00BA216B" w:rsidRDefault="00BA216B" w:rsidP="00614F98"/>
                    <w:p w14:paraId="6E6087A8" w14:textId="77777777" w:rsidR="00BA216B" w:rsidRDefault="00BA216B" w:rsidP="00614F98"/>
                    <w:p w14:paraId="0841341E" w14:textId="77777777" w:rsidR="00BA216B" w:rsidRDefault="00BA216B" w:rsidP="00614F98"/>
                    <w:p w14:paraId="48790E95" w14:textId="77777777" w:rsidR="00BA216B" w:rsidRDefault="00BA216B" w:rsidP="00614F98"/>
                    <w:p w14:paraId="67313FFF" w14:textId="77777777" w:rsidR="00BA216B" w:rsidRDefault="00BA216B" w:rsidP="00614F98"/>
                    <w:p w14:paraId="6770F99E" w14:textId="77777777" w:rsidR="00BA216B" w:rsidRDefault="00BA216B" w:rsidP="00614F98"/>
                    <w:p w14:paraId="74251662" w14:textId="77777777" w:rsidR="00BA216B" w:rsidRDefault="00BA216B" w:rsidP="00614F98"/>
                    <w:p w14:paraId="4DD8B4B2" w14:textId="77777777" w:rsidR="00BA216B" w:rsidRDefault="00BA216B" w:rsidP="00614F98"/>
                    <w:p w14:paraId="0D98FDB0" w14:textId="77777777" w:rsidR="00BA216B" w:rsidRDefault="00BA216B" w:rsidP="00614F98"/>
                    <w:p w14:paraId="4149076E" w14:textId="77777777" w:rsidR="00BA216B" w:rsidRDefault="00BA216B" w:rsidP="00614F98"/>
                    <w:p w14:paraId="29AECD2C" w14:textId="77777777" w:rsidR="00BA216B" w:rsidRDefault="00BA216B" w:rsidP="00614F98"/>
                    <w:p w14:paraId="3201CC07" w14:textId="77777777" w:rsidR="00BA216B" w:rsidRDefault="00BA216B" w:rsidP="00614F98"/>
                    <w:p w14:paraId="09FD077B" w14:textId="77777777" w:rsidR="00BA216B" w:rsidRDefault="00BA216B" w:rsidP="00614F98"/>
                    <w:p w14:paraId="4B14B27B" w14:textId="77777777" w:rsidR="00BA216B" w:rsidRDefault="00BA216B" w:rsidP="00614F98"/>
                    <w:p w14:paraId="740FE662" w14:textId="77777777" w:rsidR="00BA216B" w:rsidRDefault="00BA216B" w:rsidP="00614F98"/>
                    <w:p w14:paraId="2106254E" w14:textId="77777777" w:rsidR="00BA216B" w:rsidRDefault="00BA216B" w:rsidP="00614F98"/>
                    <w:p w14:paraId="03D1E3CD" w14:textId="77777777" w:rsidR="00BA216B" w:rsidRDefault="00BA216B" w:rsidP="00614F98"/>
                    <w:p w14:paraId="261CE75F" w14:textId="77777777" w:rsidR="00BA216B" w:rsidRDefault="00BA216B" w:rsidP="00614F98"/>
                    <w:p w14:paraId="3DE4EE52" w14:textId="77777777" w:rsidR="00BA216B" w:rsidRDefault="00BA216B" w:rsidP="00614F98"/>
                    <w:p w14:paraId="12978C38" w14:textId="77777777" w:rsidR="00BA216B" w:rsidRDefault="00BA216B" w:rsidP="00614F98"/>
                    <w:p w14:paraId="5AEAFE4F" w14:textId="77777777" w:rsidR="00BA216B" w:rsidRDefault="00BA216B" w:rsidP="00614F98"/>
                    <w:p w14:paraId="042AFEDC" w14:textId="77777777" w:rsidR="00BA216B" w:rsidRDefault="00BA216B" w:rsidP="00614F98"/>
                    <w:p w14:paraId="007FEF74" w14:textId="77777777" w:rsidR="00BA216B" w:rsidRDefault="00BA216B" w:rsidP="00614F98"/>
                    <w:p w14:paraId="4711EB17" w14:textId="77777777" w:rsidR="00BA216B" w:rsidRDefault="00BA216B" w:rsidP="00614F98"/>
                    <w:p w14:paraId="1574A2CE" w14:textId="77777777" w:rsidR="00BA216B" w:rsidRDefault="00BA216B" w:rsidP="00614F98"/>
                    <w:p w14:paraId="369688C9" w14:textId="77777777" w:rsidR="00BA216B" w:rsidRDefault="00BA216B" w:rsidP="00614F98"/>
                    <w:p w14:paraId="480A5997" w14:textId="77777777" w:rsidR="00BA216B" w:rsidRDefault="00BA216B" w:rsidP="00614F98"/>
                    <w:p w14:paraId="501BD623" w14:textId="77777777" w:rsidR="00BA216B" w:rsidRDefault="00BA216B" w:rsidP="00614F98"/>
                    <w:p w14:paraId="56F2E636" w14:textId="77777777" w:rsidR="00BA216B" w:rsidRDefault="00BA216B" w:rsidP="00614F98"/>
                    <w:p w14:paraId="3F769C3B" w14:textId="77777777" w:rsidR="00BA216B" w:rsidRDefault="00BA216B" w:rsidP="00614F98"/>
                    <w:p w14:paraId="44544B84" w14:textId="77777777" w:rsidR="00BA216B" w:rsidRDefault="00BA216B" w:rsidP="00614F98"/>
                    <w:p w14:paraId="70E1D6C0" w14:textId="77777777" w:rsidR="00BA216B" w:rsidRDefault="00BA216B" w:rsidP="00614F98"/>
                    <w:p w14:paraId="22F86EC0" w14:textId="77777777" w:rsidR="00BA216B" w:rsidRDefault="00BA216B" w:rsidP="00614F98"/>
                    <w:p w14:paraId="2FBD7DEA" w14:textId="77777777" w:rsidR="00BA216B" w:rsidRDefault="00BA216B" w:rsidP="00614F98"/>
                    <w:p w14:paraId="13943C66" w14:textId="77777777" w:rsidR="00BA216B" w:rsidRDefault="00BA216B" w:rsidP="00614F98"/>
                    <w:p w14:paraId="38DDC5FC" w14:textId="77777777" w:rsidR="00BA216B" w:rsidRDefault="00BA216B" w:rsidP="00614F98"/>
                    <w:p w14:paraId="2F011F7A" w14:textId="77777777" w:rsidR="00BA216B" w:rsidRDefault="00BA216B" w:rsidP="00614F98"/>
                    <w:p w14:paraId="5921575F" w14:textId="77777777" w:rsidR="00BA216B" w:rsidRDefault="00BA216B" w:rsidP="00614F98"/>
                    <w:p w14:paraId="6F21BF5C" w14:textId="77777777" w:rsidR="00BA216B" w:rsidRDefault="00BA216B" w:rsidP="00614F98"/>
                    <w:p w14:paraId="7CB7232E" w14:textId="77777777" w:rsidR="00BA216B" w:rsidRDefault="00BA216B" w:rsidP="00614F98"/>
                    <w:p w14:paraId="18CD982B" w14:textId="77777777" w:rsidR="00BA216B" w:rsidRDefault="00BA216B" w:rsidP="00614F98"/>
                    <w:p w14:paraId="22537839" w14:textId="77777777" w:rsidR="00BA216B" w:rsidRDefault="00BA216B" w:rsidP="00614F98"/>
                    <w:p w14:paraId="7737EAEF" w14:textId="77777777" w:rsidR="00BA216B" w:rsidRDefault="00BA216B" w:rsidP="00614F98"/>
                    <w:p w14:paraId="373CD6EC" w14:textId="77777777" w:rsidR="00BA216B" w:rsidRDefault="00BA216B" w:rsidP="00614F98"/>
                    <w:p w14:paraId="340DFE91" w14:textId="77777777" w:rsidR="00BA216B" w:rsidRDefault="00BA216B" w:rsidP="00614F98"/>
                    <w:p w14:paraId="17EBCA8F" w14:textId="77777777" w:rsidR="00BA216B" w:rsidRDefault="00BA216B" w:rsidP="00614F98"/>
                    <w:p w14:paraId="4BC6872C" w14:textId="77777777" w:rsidR="00BA216B" w:rsidRDefault="00BA216B" w:rsidP="00614F98"/>
                    <w:p w14:paraId="1A3C77CE" w14:textId="77777777" w:rsidR="00BA216B" w:rsidRDefault="00BA216B" w:rsidP="00614F98"/>
                    <w:p w14:paraId="1CCCE4FE" w14:textId="77777777" w:rsidR="00BA216B" w:rsidRDefault="00BA216B" w:rsidP="00614F98"/>
                    <w:p w14:paraId="7B799EDD" w14:textId="77777777" w:rsidR="00BA216B" w:rsidRDefault="00BA216B" w:rsidP="00614F98"/>
                    <w:p w14:paraId="03D08624" w14:textId="77777777" w:rsidR="00BA216B" w:rsidRDefault="00BA216B" w:rsidP="00614F98"/>
                    <w:p w14:paraId="71B6BE4F" w14:textId="77777777" w:rsidR="00BA216B" w:rsidRDefault="00BA216B" w:rsidP="00614F98"/>
                    <w:p w14:paraId="0AAFD57D" w14:textId="77777777" w:rsidR="00BA216B" w:rsidRDefault="00BA216B" w:rsidP="00614F98"/>
                    <w:p w14:paraId="169DC865" w14:textId="77777777" w:rsidR="00BA216B" w:rsidRDefault="00BA216B" w:rsidP="00614F98"/>
                    <w:p w14:paraId="3E1D9612" w14:textId="77777777" w:rsidR="00BA216B" w:rsidRDefault="00BA216B" w:rsidP="00614F98"/>
                    <w:p w14:paraId="1013000B" w14:textId="77777777" w:rsidR="00BA216B" w:rsidRDefault="00BA216B" w:rsidP="00614F98"/>
                    <w:p w14:paraId="43F54EC2" w14:textId="77777777" w:rsidR="00BA216B" w:rsidRDefault="00BA216B" w:rsidP="00614F98"/>
                    <w:p w14:paraId="34DB3B20" w14:textId="77777777" w:rsidR="00BA216B" w:rsidRDefault="00BA216B" w:rsidP="00614F98"/>
                    <w:p w14:paraId="5977FB83" w14:textId="77777777" w:rsidR="00BA216B" w:rsidRDefault="00BA216B" w:rsidP="00614F98"/>
                    <w:p w14:paraId="6AF8B5F7" w14:textId="77777777" w:rsidR="00BA216B" w:rsidRDefault="00BA216B" w:rsidP="00614F98"/>
                    <w:p w14:paraId="6269BBB7" w14:textId="77777777" w:rsidR="00BA216B" w:rsidRDefault="00BA216B" w:rsidP="00614F98"/>
                    <w:p w14:paraId="0D534668" w14:textId="77777777" w:rsidR="00BA216B" w:rsidRDefault="00BA216B" w:rsidP="00614F98"/>
                    <w:p w14:paraId="4EC0BEF9" w14:textId="77777777" w:rsidR="00BA216B" w:rsidRDefault="00BA216B" w:rsidP="00614F98"/>
                    <w:p w14:paraId="536B4354" w14:textId="77777777" w:rsidR="00BA216B" w:rsidRDefault="00BA216B" w:rsidP="00614F98"/>
                    <w:p w14:paraId="5502C46E" w14:textId="77777777" w:rsidR="00BA216B" w:rsidRDefault="00BA216B" w:rsidP="00614F98"/>
                    <w:p w14:paraId="6636A4C6" w14:textId="77777777" w:rsidR="00BA216B" w:rsidRDefault="00BA216B" w:rsidP="00614F98"/>
                    <w:p w14:paraId="595C2096" w14:textId="77777777" w:rsidR="00BA216B" w:rsidRDefault="00BA216B" w:rsidP="00614F98"/>
                    <w:p w14:paraId="3E5B0078" w14:textId="77777777" w:rsidR="00BA216B" w:rsidRDefault="00BA216B" w:rsidP="00614F98"/>
                    <w:p w14:paraId="442DDD9A" w14:textId="77777777" w:rsidR="00BA216B" w:rsidRDefault="00BA216B" w:rsidP="00614F98"/>
                    <w:p w14:paraId="2E9B26E7" w14:textId="77777777" w:rsidR="00BA216B" w:rsidRDefault="00BA216B" w:rsidP="00614F98"/>
                    <w:p w14:paraId="11302A1D" w14:textId="77777777" w:rsidR="00BA216B" w:rsidRDefault="00BA216B" w:rsidP="00614F98"/>
                    <w:p w14:paraId="7FCC44DE" w14:textId="77777777" w:rsidR="00BA216B" w:rsidRDefault="00BA216B" w:rsidP="00614F98"/>
                    <w:p w14:paraId="5A7AEA8A" w14:textId="77777777" w:rsidR="00BA216B" w:rsidRDefault="00BA216B" w:rsidP="00614F98"/>
                    <w:p w14:paraId="38848D92" w14:textId="77777777" w:rsidR="00BA216B" w:rsidRDefault="00BA216B" w:rsidP="00614F98"/>
                    <w:p w14:paraId="5037E0EC" w14:textId="77777777" w:rsidR="00BA216B" w:rsidRDefault="00BA216B" w:rsidP="00614F98"/>
                    <w:p w14:paraId="0ABC9122" w14:textId="77777777" w:rsidR="00BA216B" w:rsidRDefault="00BA216B" w:rsidP="00614F98"/>
                    <w:p w14:paraId="7F187F31" w14:textId="77777777" w:rsidR="00BA216B" w:rsidRDefault="00BA216B" w:rsidP="00614F98"/>
                    <w:p w14:paraId="69D483B1" w14:textId="77777777" w:rsidR="00BA216B" w:rsidRDefault="00BA216B" w:rsidP="00614F98"/>
                    <w:p w14:paraId="18CD181C" w14:textId="77777777" w:rsidR="00BA216B" w:rsidRDefault="00BA216B" w:rsidP="00614F98"/>
                    <w:p w14:paraId="0F22B8DA" w14:textId="77777777" w:rsidR="00BA216B" w:rsidRDefault="00BA216B" w:rsidP="00614F98"/>
                    <w:p w14:paraId="421A2C08" w14:textId="77777777" w:rsidR="00BA216B" w:rsidRDefault="00BA216B" w:rsidP="00614F98"/>
                    <w:p w14:paraId="01180886" w14:textId="77777777" w:rsidR="00BA216B" w:rsidRDefault="00BA216B" w:rsidP="00614F98"/>
                    <w:p w14:paraId="120BB973" w14:textId="77777777" w:rsidR="00BA216B" w:rsidRDefault="00BA216B" w:rsidP="00614F98"/>
                    <w:p w14:paraId="66D6302A" w14:textId="77777777" w:rsidR="00BA216B" w:rsidRDefault="00BA216B" w:rsidP="00614F98"/>
                    <w:p w14:paraId="4202BA39" w14:textId="77777777" w:rsidR="00BA216B" w:rsidRDefault="00BA216B" w:rsidP="00614F98"/>
                    <w:p w14:paraId="7DAF01B5" w14:textId="77777777" w:rsidR="00BA216B" w:rsidRDefault="00BA216B" w:rsidP="00614F98"/>
                    <w:p w14:paraId="3DE17743" w14:textId="77777777" w:rsidR="00BA216B" w:rsidRDefault="00BA216B" w:rsidP="00614F98"/>
                    <w:p w14:paraId="0DA91E95" w14:textId="77777777" w:rsidR="00BA216B" w:rsidRDefault="00BA216B" w:rsidP="00614F98"/>
                    <w:p w14:paraId="2C06FA6B" w14:textId="77777777" w:rsidR="00BA216B" w:rsidRDefault="00BA216B" w:rsidP="00614F98"/>
                    <w:p w14:paraId="22C1AEDE" w14:textId="77777777" w:rsidR="00BA216B" w:rsidRDefault="00BA216B" w:rsidP="00614F98"/>
                    <w:p w14:paraId="7B5E45E0" w14:textId="77777777" w:rsidR="00BA216B" w:rsidRDefault="00BA216B" w:rsidP="00614F98"/>
                    <w:p w14:paraId="6AAB8A4C" w14:textId="77777777" w:rsidR="00BA216B" w:rsidRDefault="00BA216B" w:rsidP="00614F98"/>
                    <w:p w14:paraId="51E5836A" w14:textId="77777777" w:rsidR="00BA216B" w:rsidRDefault="00BA216B" w:rsidP="00614F98"/>
                    <w:p w14:paraId="6CEF525F" w14:textId="77777777" w:rsidR="00BA216B" w:rsidRDefault="00BA216B" w:rsidP="00614F98"/>
                    <w:p w14:paraId="3437F0B0" w14:textId="77777777" w:rsidR="00BA216B" w:rsidRDefault="00BA216B" w:rsidP="00614F98"/>
                    <w:p w14:paraId="6119523F" w14:textId="77777777" w:rsidR="00BA216B" w:rsidRDefault="00BA216B" w:rsidP="00614F98"/>
                    <w:p w14:paraId="23753193" w14:textId="77777777" w:rsidR="00BA216B" w:rsidRDefault="00BA216B" w:rsidP="00614F98"/>
                    <w:p w14:paraId="61FBA373" w14:textId="77777777" w:rsidR="00BA216B" w:rsidRDefault="00BA216B" w:rsidP="00614F98"/>
                    <w:p w14:paraId="0DBA64D2" w14:textId="77777777" w:rsidR="00BA216B" w:rsidRDefault="00BA216B" w:rsidP="00614F98"/>
                    <w:p w14:paraId="42BA914C" w14:textId="77777777" w:rsidR="00BA216B" w:rsidRDefault="00BA216B" w:rsidP="00614F98"/>
                    <w:p w14:paraId="0A64F59E" w14:textId="77777777" w:rsidR="00BA216B" w:rsidRDefault="00BA216B" w:rsidP="00614F98"/>
                    <w:p w14:paraId="5E2F5C2E" w14:textId="77777777" w:rsidR="00BA216B" w:rsidRDefault="00BA216B" w:rsidP="00614F98"/>
                    <w:p w14:paraId="59F029E0" w14:textId="77777777" w:rsidR="00BA216B" w:rsidRDefault="00BA216B" w:rsidP="00614F98"/>
                    <w:p w14:paraId="6D83560E" w14:textId="77777777" w:rsidR="00BA216B" w:rsidRDefault="00BA216B" w:rsidP="00614F98"/>
                    <w:p w14:paraId="62895590" w14:textId="77777777" w:rsidR="00BA216B" w:rsidRDefault="00BA216B" w:rsidP="00614F98"/>
                    <w:p w14:paraId="49A46687" w14:textId="77777777" w:rsidR="00BA216B" w:rsidRDefault="00BA216B" w:rsidP="00614F98"/>
                    <w:p w14:paraId="42FE347E" w14:textId="77777777" w:rsidR="00BA216B" w:rsidRDefault="00BA216B" w:rsidP="00614F98"/>
                    <w:p w14:paraId="2D308B62" w14:textId="77777777" w:rsidR="00BA216B" w:rsidRDefault="00BA216B" w:rsidP="00614F98"/>
                    <w:p w14:paraId="3A5FFEA0" w14:textId="77777777" w:rsidR="00BA216B" w:rsidRDefault="00BA216B" w:rsidP="00614F98"/>
                    <w:p w14:paraId="0FB819AB" w14:textId="77777777" w:rsidR="00BA216B" w:rsidRDefault="00BA216B" w:rsidP="00614F98"/>
                    <w:p w14:paraId="24BD6AEC" w14:textId="77777777" w:rsidR="00BA216B" w:rsidRDefault="00BA216B" w:rsidP="00614F98"/>
                    <w:p w14:paraId="11BBA33F" w14:textId="77777777" w:rsidR="00BA216B" w:rsidRDefault="00BA216B" w:rsidP="00614F98"/>
                    <w:p w14:paraId="6672749C" w14:textId="77777777" w:rsidR="00BA216B" w:rsidRDefault="00BA216B" w:rsidP="00614F98"/>
                    <w:p w14:paraId="4FF084E0" w14:textId="77777777" w:rsidR="00BA216B" w:rsidRDefault="00BA216B" w:rsidP="00614F98"/>
                    <w:p w14:paraId="5926570C" w14:textId="77777777" w:rsidR="00BA216B" w:rsidRDefault="00BA216B" w:rsidP="00614F98"/>
                    <w:p w14:paraId="2EE640C0" w14:textId="77777777" w:rsidR="00BA216B" w:rsidRDefault="00BA216B" w:rsidP="00614F98"/>
                    <w:p w14:paraId="524ED3F9" w14:textId="77777777" w:rsidR="00BA216B" w:rsidRDefault="00BA216B" w:rsidP="00614F98"/>
                    <w:p w14:paraId="3526E993" w14:textId="77777777" w:rsidR="00BA216B" w:rsidRDefault="00BA216B" w:rsidP="00614F98"/>
                    <w:p w14:paraId="30DB7862" w14:textId="77777777" w:rsidR="00BA216B" w:rsidRDefault="00BA216B" w:rsidP="00614F98"/>
                    <w:p w14:paraId="6EA6021E" w14:textId="77777777" w:rsidR="00BA216B" w:rsidRDefault="00BA216B" w:rsidP="00614F98"/>
                    <w:p w14:paraId="71AC33C7" w14:textId="77777777" w:rsidR="00BA216B" w:rsidRDefault="00BA216B" w:rsidP="00614F98"/>
                    <w:p w14:paraId="764B554C" w14:textId="77777777" w:rsidR="00BA216B" w:rsidRDefault="00BA216B" w:rsidP="00614F98"/>
                    <w:p w14:paraId="43143620" w14:textId="77777777" w:rsidR="00BA216B" w:rsidRDefault="00BA216B" w:rsidP="00614F98"/>
                    <w:p w14:paraId="796D4AA7" w14:textId="77777777" w:rsidR="00BA216B" w:rsidRDefault="00BA216B" w:rsidP="00614F98"/>
                    <w:p w14:paraId="70D5F17C" w14:textId="77777777" w:rsidR="00BA216B" w:rsidRDefault="00BA216B" w:rsidP="00614F98"/>
                    <w:p w14:paraId="5A9E15F6" w14:textId="77777777" w:rsidR="00BA216B" w:rsidRDefault="00BA216B" w:rsidP="00614F98"/>
                    <w:p w14:paraId="7DBD5834" w14:textId="77777777" w:rsidR="00BA216B" w:rsidRDefault="00BA216B" w:rsidP="00614F98"/>
                    <w:p w14:paraId="63EDBAED" w14:textId="77777777" w:rsidR="00BA216B" w:rsidRDefault="00BA216B" w:rsidP="00614F98"/>
                    <w:p w14:paraId="3228EFA3" w14:textId="77777777" w:rsidR="00BA216B" w:rsidRDefault="00BA216B" w:rsidP="00614F98"/>
                    <w:p w14:paraId="677E1C60" w14:textId="77777777" w:rsidR="00BA216B" w:rsidRDefault="00BA216B" w:rsidP="00614F98"/>
                    <w:p w14:paraId="6C1378BF" w14:textId="77777777" w:rsidR="00BA216B" w:rsidRDefault="00BA216B" w:rsidP="00614F98"/>
                    <w:p w14:paraId="420C2A7A" w14:textId="77777777" w:rsidR="00BA216B" w:rsidRDefault="00BA216B" w:rsidP="00614F98"/>
                    <w:p w14:paraId="67C66428" w14:textId="77777777" w:rsidR="00BA216B" w:rsidRDefault="00BA216B" w:rsidP="00614F98"/>
                    <w:p w14:paraId="40FD4A91" w14:textId="77777777" w:rsidR="00BA216B" w:rsidRDefault="00BA216B" w:rsidP="00614F98"/>
                    <w:p w14:paraId="50227611" w14:textId="77777777" w:rsidR="00BA216B" w:rsidRDefault="00BA216B" w:rsidP="00614F98"/>
                    <w:p w14:paraId="55183866" w14:textId="77777777" w:rsidR="00BA216B" w:rsidRDefault="00BA216B" w:rsidP="00614F98"/>
                    <w:p w14:paraId="1D38932C" w14:textId="77777777" w:rsidR="00BA216B" w:rsidRDefault="00BA216B" w:rsidP="00614F98"/>
                    <w:p w14:paraId="1E72CAF7" w14:textId="77777777" w:rsidR="00BA216B" w:rsidRDefault="00BA216B" w:rsidP="00614F98"/>
                    <w:p w14:paraId="34E12040" w14:textId="77777777" w:rsidR="00BA216B" w:rsidRDefault="00BA216B" w:rsidP="00614F98"/>
                    <w:p w14:paraId="3B9F0BC5" w14:textId="77777777" w:rsidR="00BA216B" w:rsidRDefault="00BA216B" w:rsidP="00614F98"/>
                    <w:p w14:paraId="5F935A35" w14:textId="77777777" w:rsidR="00BA216B" w:rsidRDefault="00BA216B" w:rsidP="00614F98"/>
                    <w:p w14:paraId="32F894B2" w14:textId="77777777" w:rsidR="00BA216B" w:rsidRDefault="00BA216B" w:rsidP="00614F98"/>
                    <w:p w14:paraId="056D4AA8" w14:textId="77777777" w:rsidR="00BA216B" w:rsidRDefault="00BA216B" w:rsidP="00614F98"/>
                    <w:p w14:paraId="4CD5C847" w14:textId="77777777" w:rsidR="00BA216B" w:rsidRDefault="00BA216B" w:rsidP="00614F98"/>
                    <w:p w14:paraId="40711CF1" w14:textId="77777777" w:rsidR="00BA216B" w:rsidRDefault="00BA216B" w:rsidP="00614F98"/>
                    <w:p w14:paraId="4E701886" w14:textId="77777777" w:rsidR="00BA216B" w:rsidRDefault="00BA216B" w:rsidP="00614F98"/>
                    <w:p w14:paraId="3D69B7C1" w14:textId="77777777" w:rsidR="00BA216B" w:rsidRDefault="00BA216B" w:rsidP="00614F98"/>
                    <w:p w14:paraId="1BBB303F" w14:textId="77777777" w:rsidR="00BA216B" w:rsidRDefault="00BA216B" w:rsidP="00614F98"/>
                    <w:p w14:paraId="77369F26" w14:textId="77777777" w:rsidR="00BA216B" w:rsidRDefault="00BA216B" w:rsidP="00614F98"/>
                    <w:p w14:paraId="058472D7" w14:textId="77777777" w:rsidR="00BA216B" w:rsidRDefault="00BA216B" w:rsidP="00614F98"/>
                    <w:p w14:paraId="4536434C" w14:textId="77777777" w:rsidR="00BA216B" w:rsidRDefault="00BA216B" w:rsidP="00614F98"/>
                    <w:p w14:paraId="4DC0A65B" w14:textId="77777777" w:rsidR="00BA216B" w:rsidRDefault="00BA216B" w:rsidP="00614F98"/>
                    <w:p w14:paraId="72BAD28A" w14:textId="77777777" w:rsidR="00BA216B" w:rsidRDefault="00BA216B" w:rsidP="00614F98"/>
                    <w:p w14:paraId="042BDE0A" w14:textId="77777777" w:rsidR="00BA216B" w:rsidRDefault="00BA216B" w:rsidP="00614F98"/>
                    <w:p w14:paraId="21F1DA4F" w14:textId="77777777" w:rsidR="00BA216B" w:rsidRDefault="00BA216B" w:rsidP="00614F98"/>
                    <w:p w14:paraId="5650D6C6" w14:textId="77777777" w:rsidR="00BA216B" w:rsidRDefault="00BA216B" w:rsidP="00614F98"/>
                    <w:p w14:paraId="764C4E1B" w14:textId="77777777" w:rsidR="00BA216B" w:rsidRDefault="00BA216B" w:rsidP="00614F98"/>
                    <w:p w14:paraId="685D5C64" w14:textId="77777777" w:rsidR="00BA216B" w:rsidRDefault="00BA216B" w:rsidP="00614F98"/>
                    <w:p w14:paraId="60AE4876" w14:textId="77777777" w:rsidR="00BA216B" w:rsidRDefault="00BA216B" w:rsidP="00614F98"/>
                    <w:p w14:paraId="191EB26F" w14:textId="77777777" w:rsidR="00BA216B" w:rsidRDefault="00BA216B" w:rsidP="00614F98"/>
                    <w:p w14:paraId="49AFFE73" w14:textId="77777777" w:rsidR="00BA216B" w:rsidRDefault="00BA216B" w:rsidP="00614F98"/>
                    <w:p w14:paraId="7FC16F78" w14:textId="77777777" w:rsidR="00BA216B" w:rsidRDefault="00BA216B" w:rsidP="00614F98"/>
                    <w:p w14:paraId="3ADE4BCD" w14:textId="77777777" w:rsidR="00BA216B" w:rsidRDefault="00BA216B" w:rsidP="00614F98"/>
                    <w:p w14:paraId="7D0EBF07" w14:textId="77777777" w:rsidR="00BA216B" w:rsidRDefault="00BA216B" w:rsidP="00614F98"/>
                    <w:p w14:paraId="39C35B4A" w14:textId="77777777" w:rsidR="00BA216B" w:rsidRDefault="00BA216B" w:rsidP="00614F98"/>
                    <w:p w14:paraId="16920784" w14:textId="77777777" w:rsidR="00BA216B" w:rsidRDefault="00BA216B" w:rsidP="00614F98"/>
                    <w:p w14:paraId="7B37206D" w14:textId="77777777" w:rsidR="00BA216B" w:rsidRDefault="00BA216B" w:rsidP="00614F98"/>
                    <w:p w14:paraId="0CE3EEC3" w14:textId="77777777" w:rsidR="00BA216B" w:rsidRDefault="00BA216B" w:rsidP="00614F98"/>
                    <w:p w14:paraId="1F4B5761" w14:textId="77777777" w:rsidR="00BA216B" w:rsidRDefault="00BA216B" w:rsidP="00614F98"/>
                    <w:p w14:paraId="2863E1FB" w14:textId="77777777" w:rsidR="00BA216B" w:rsidRDefault="00BA216B" w:rsidP="00614F98"/>
                    <w:p w14:paraId="1AE12770" w14:textId="77777777" w:rsidR="00BA216B" w:rsidRDefault="00BA216B" w:rsidP="00614F98"/>
                    <w:p w14:paraId="4AB2B194" w14:textId="77777777" w:rsidR="00BA216B" w:rsidRDefault="00BA216B" w:rsidP="00614F98"/>
                    <w:p w14:paraId="445355F4" w14:textId="77777777" w:rsidR="00BA216B" w:rsidRDefault="00BA216B" w:rsidP="00614F98"/>
                    <w:p w14:paraId="4C154DA7" w14:textId="77777777" w:rsidR="00BA216B" w:rsidRDefault="00BA216B" w:rsidP="00614F98"/>
                    <w:p w14:paraId="6850DB9A" w14:textId="77777777" w:rsidR="00BA216B" w:rsidRDefault="00BA216B" w:rsidP="00614F98"/>
                    <w:p w14:paraId="01059E48" w14:textId="77777777" w:rsidR="00BA216B" w:rsidRDefault="00BA216B" w:rsidP="00614F98"/>
                    <w:p w14:paraId="4F95E2E2" w14:textId="77777777" w:rsidR="00BA216B" w:rsidRDefault="00BA216B" w:rsidP="00614F98"/>
                    <w:p w14:paraId="442DD0D1" w14:textId="77777777" w:rsidR="00BA216B" w:rsidRDefault="00BA216B" w:rsidP="00614F98"/>
                    <w:p w14:paraId="2CB0C9A1" w14:textId="77777777" w:rsidR="00BA216B" w:rsidRDefault="00BA216B" w:rsidP="00614F98"/>
                    <w:p w14:paraId="1533E7F4" w14:textId="77777777" w:rsidR="00BA216B" w:rsidRDefault="00BA216B" w:rsidP="00614F98"/>
                    <w:p w14:paraId="0356338B" w14:textId="77777777" w:rsidR="00BA216B" w:rsidRDefault="00BA216B" w:rsidP="00614F98"/>
                    <w:p w14:paraId="1D03FBF1" w14:textId="77777777" w:rsidR="00BA216B" w:rsidRDefault="00BA216B" w:rsidP="00614F98"/>
                    <w:p w14:paraId="3CE518FA" w14:textId="77777777" w:rsidR="00BA216B" w:rsidRDefault="00BA216B" w:rsidP="00614F98"/>
                    <w:p w14:paraId="3BFC1326" w14:textId="77777777" w:rsidR="00BA216B" w:rsidRDefault="00BA216B" w:rsidP="00614F98"/>
                    <w:p w14:paraId="50777AF6" w14:textId="77777777" w:rsidR="00BA216B" w:rsidRDefault="00BA216B" w:rsidP="00614F98"/>
                    <w:p w14:paraId="12B50743" w14:textId="77777777" w:rsidR="00BA216B" w:rsidRDefault="00BA216B" w:rsidP="00614F98"/>
                    <w:p w14:paraId="45E44B4A" w14:textId="77777777" w:rsidR="00BA216B" w:rsidRDefault="00BA216B" w:rsidP="00614F98"/>
                    <w:p w14:paraId="62292754" w14:textId="77777777" w:rsidR="00BA216B" w:rsidRDefault="00BA216B" w:rsidP="00614F98"/>
                    <w:p w14:paraId="5FD6AC5D" w14:textId="77777777" w:rsidR="00BA216B" w:rsidRDefault="00BA216B" w:rsidP="00614F98"/>
                    <w:p w14:paraId="499F4660" w14:textId="77777777" w:rsidR="00BA216B" w:rsidRDefault="00BA216B" w:rsidP="00614F98"/>
                    <w:p w14:paraId="7E5B9B80" w14:textId="77777777" w:rsidR="00BA216B" w:rsidRDefault="00BA216B" w:rsidP="00614F98"/>
                    <w:p w14:paraId="1B697A68" w14:textId="77777777" w:rsidR="00BA216B" w:rsidRDefault="00BA216B" w:rsidP="00614F98"/>
                    <w:p w14:paraId="3889B9D4" w14:textId="77777777" w:rsidR="00BA216B" w:rsidRDefault="00BA216B" w:rsidP="00614F98"/>
                    <w:p w14:paraId="16AACFE3" w14:textId="77777777" w:rsidR="00BA216B" w:rsidRDefault="00BA216B" w:rsidP="00614F98"/>
                    <w:p w14:paraId="31F5F116" w14:textId="77777777" w:rsidR="00BA216B" w:rsidRDefault="00BA216B" w:rsidP="00614F98"/>
                    <w:p w14:paraId="432EA69E" w14:textId="77777777" w:rsidR="00BA216B" w:rsidRDefault="00BA216B" w:rsidP="00614F98"/>
                    <w:p w14:paraId="6FBADC21" w14:textId="77777777" w:rsidR="00BA216B" w:rsidRDefault="00BA216B" w:rsidP="00614F98"/>
                    <w:p w14:paraId="6E9BCAEE" w14:textId="77777777" w:rsidR="00BA216B" w:rsidRDefault="00BA216B" w:rsidP="00614F98"/>
                    <w:p w14:paraId="69C510DB" w14:textId="77777777" w:rsidR="00BA216B" w:rsidRDefault="00BA216B" w:rsidP="00614F98"/>
                    <w:p w14:paraId="4824A043" w14:textId="77777777" w:rsidR="00BA216B" w:rsidRDefault="00BA216B" w:rsidP="00614F98"/>
                    <w:p w14:paraId="40250A19" w14:textId="77777777" w:rsidR="00BA216B" w:rsidRDefault="00BA216B" w:rsidP="00614F98"/>
                    <w:p w14:paraId="6801402A" w14:textId="77777777" w:rsidR="00BA216B" w:rsidRDefault="00BA216B" w:rsidP="00614F98"/>
                    <w:p w14:paraId="1307785B" w14:textId="77777777" w:rsidR="00BA216B" w:rsidRDefault="00BA216B" w:rsidP="00614F98"/>
                    <w:p w14:paraId="20A10085" w14:textId="77777777" w:rsidR="00BA216B" w:rsidRDefault="00BA216B" w:rsidP="00614F98"/>
                    <w:p w14:paraId="5B9DB067" w14:textId="77777777" w:rsidR="00BA216B" w:rsidRDefault="00BA216B" w:rsidP="00614F98"/>
                    <w:p w14:paraId="4B854133" w14:textId="77777777" w:rsidR="00BA216B" w:rsidRDefault="00BA216B" w:rsidP="00614F98"/>
                    <w:p w14:paraId="52231CF0" w14:textId="77777777" w:rsidR="00BA216B" w:rsidRDefault="00BA216B" w:rsidP="00614F98"/>
                    <w:p w14:paraId="281A141B" w14:textId="77777777" w:rsidR="00BA216B" w:rsidRDefault="00BA216B" w:rsidP="00614F98"/>
                    <w:p w14:paraId="0B821F63" w14:textId="77777777" w:rsidR="00BA216B" w:rsidRDefault="00BA216B" w:rsidP="00614F98"/>
                    <w:p w14:paraId="19FAC8B2" w14:textId="77777777" w:rsidR="00BA216B" w:rsidRDefault="00BA216B" w:rsidP="00614F98"/>
                    <w:p w14:paraId="44F22330" w14:textId="77777777" w:rsidR="00BA216B" w:rsidRDefault="00BA216B" w:rsidP="00614F98"/>
                    <w:p w14:paraId="183CD011" w14:textId="77777777" w:rsidR="00BA216B" w:rsidRDefault="00BA216B" w:rsidP="00614F98"/>
                    <w:p w14:paraId="7006D7AB" w14:textId="77777777" w:rsidR="00BA216B" w:rsidRDefault="00BA216B" w:rsidP="00614F98"/>
                    <w:p w14:paraId="518C9D80" w14:textId="77777777" w:rsidR="00BA216B" w:rsidRDefault="00BA216B" w:rsidP="00614F98"/>
                    <w:p w14:paraId="1A832460" w14:textId="77777777" w:rsidR="00BA216B" w:rsidRDefault="00BA216B" w:rsidP="00614F98"/>
                    <w:p w14:paraId="3417276E" w14:textId="77777777" w:rsidR="00BA216B" w:rsidRDefault="00BA216B" w:rsidP="00614F98"/>
                    <w:p w14:paraId="77507568" w14:textId="77777777" w:rsidR="00BA216B" w:rsidRDefault="00BA216B" w:rsidP="00614F98"/>
                    <w:p w14:paraId="64B51DCD" w14:textId="77777777" w:rsidR="00BA216B" w:rsidRDefault="00BA216B" w:rsidP="00614F98"/>
                    <w:p w14:paraId="1345279A" w14:textId="77777777" w:rsidR="00BA216B" w:rsidRDefault="00BA216B" w:rsidP="00614F98"/>
                    <w:p w14:paraId="5F0D0886" w14:textId="77777777" w:rsidR="00BA216B" w:rsidRDefault="00BA216B" w:rsidP="00614F98"/>
                    <w:p w14:paraId="120CE4C2" w14:textId="77777777" w:rsidR="00BA216B" w:rsidRDefault="00BA216B" w:rsidP="00614F98"/>
                    <w:p w14:paraId="13B0A56B" w14:textId="77777777" w:rsidR="00BA216B" w:rsidRDefault="00BA216B" w:rsidP="00614F98"/>
                    <w:p w14:paraId="7AC6C386" w14:textId="77777777" w:rsidR="00BA216B" w:rsidRDefault="00BA216B" w:rsidP="00614F98"/>
                    <w:p w14:paraId="3647DAB9" w14:textId="77777777" w:rsidR="00BA216B" w:rsidRDefault="00BA216B" w:rsidP="00614F98"/>
                    <w:p w14:paraId="7D9ECC89" w14:textId="77777777" w:rsidR="00BA216B" w:rsidRDefault="00BA216B" w:rsidP="00614F98"/>
                    <w:p w14:paraId="5019A219" w14:textId="77777777" w:rsidR="00BA216B" w:rsidRDefault="00BA216B" w:rsidP="00614F98"/>
                    <w:p w14:paraId="026C7C84" w14:textId="77777777" w:rsidR="00BA216B" w:rsidRDefault="00BA216B" w:rsidP="00614F98"/>
                    <w:p w14:paraId="16F188DB" w14:textId="77777777" w:rsidR="00BA216B" w:rsidRDefault="00BA216B" w:rsidP="00614F98"/>
                    <w:p w14:paraId="4B1BF62D" w14:textId="77777777" w:rsidR="00BA216B" w:rsidRDefault="00BA216B" w:rsidP="00614F98"/>
                    <w:p w14:paraId="0AC00B2C" w14:textId="77777777" w:rsidR="00BA216B" w:rsidRDefault="00BA216B" w:rsidP="00614F98"/>
                    <w:p w14:paraId="04793CE7" w14:textId="77777777" w:rsidR="00BA216B" w:rsidRDefault="00BA216B" w:rsidP="00614F98"/>
                    <w:p w14:paraId="3A2219F3" w14:textId="77777777" w:rsidR="00BA216B" w:rsidRDefault="00BA216B" w:rsidP="00614F98"/>
                    <w:p w14:paraId="494A4350" w14:textId="77777777" w:rsidR="00BA216B" w:rsidRDefault="00BA216B" w:rsidP="00614F98"/>
                    <w:p w14:paraId="41052B34" w14:textId="77777777" w:rsidR="00BA216B" w:rsidRDefault="00BA216B" w:rsidP="00614F98"/>
                    <w:p w14:paraId="7E574D3E" w14:textId="77777777" w:rsidR="00BA216B" w:rsidRDefault="00BA216B" w:rsidP="00614F98"/>
                    <w:p w14:paraId="763B3E2E" w14:textId="77777777" w:rsidR="00BA216B" w:rsidRDefault="00BA216B" w:rsidP="00614F98"/>
                    <w:p w14:paraId="59CD51E3" w14:textId="77777777" w:rsidR="00BA216B" w:rsidRDefault="00BA216B" w:rsidP="00614F98"/>
                    <w:p w14:paraId="34CB4FF3" w14:textId="77777777" w:rsidR="00BA216B" w:rsidRDefault="00BA216B" w:rsidP="00614F98"/>
                    <w:p w14:paraId="76C6F8FD" w14:textId="77777777" w:rsidR="00BA216B" w:rsidRDefault="00BA216B" w:rsidP="00614F98"/>
                    <w:p w14:paraId="4A4AE856" w14:textId="77777777" w:rsidR="00BA216B" w:rsidRDefault="00BA216B" w:rsidP="00614F98"/>
                    <w:p w14:paraId="36C010C5" w14:textId="77777777" w:rsidR="00BA216B" w:rsidRDefault="00BA216B" w:rsidP="00614F98"/>
                    <w:p w14:paraId="01503421" w14:textId="77777777" w:rsidR="00BA216B" w:rsidRDefault="00BA216B" w:rsidP="00614F98"/>
                    <w:p w14:paraId="7CEC924D" w14:textId="77777777" w:rsidR="00BA216B" w:rsidRDefault="00BA216B" w:rsidP="00614F98"/>
                    <w:p w14:paraId="1AB59CA5" w14:textId="77777777" w:rsidR="00BA216B" w:rsidRDefault="00BA216B" w:rsidP="00614F98"/>
                    <w:p w14:paraId="444730F2" w14:textId="77777777" w:rsidR="00BA216B" w:rsidRDefault="00BA216B" w:rsidP="00614F98"/>
                    <w:p w14:paraId="7A2D86EE" w14:textId="77777777" w:rsidR="00BA216B" w:rsidRDefault="00BA216B" w:rsidP="00614F98"/>
                    <w:p w14:paraId="3F9E628E" w14:textId="77777777" w:rsidR="00BA216B" w:rsidRDefault="00BA216B" w:rsidP="00614F98"/>
                    <w:p w14:paraId="3A37B26F" w14:textId="77777777" w:rsidR="00BA216B" w:rsidRDefault="00BA216B" w:rsidP="00614F98"/>
                    <w:p w14:paraId="05C525CB" w14:textId="77777777" w:rsidR="00BA216B" w:rsidRDefault="00BA216B" w:rsidP="00614F98"/>
                    <w:p w14:paraId="77478B93" w14:textId="77777777" w:rsidR="00BA216B" w:rsidRDefault="00BA216B" w:rsidP="00614F98"/>
                    <w:p w14:paraId="0EC27467" w14:textId="77777777" w:rsidR="00BA216B" w:rsidRDefault="00BA216B" w:rsidP="00614F98"/>
                    <w:p w14:paraId="54F83968" w14:textId="77777777" w:rsidR="00BA216B" w:rsidRDefault="00BA216B" w:rsidP="00614F98"/>
                    <w:p w14:paraId="51BF2824" w14:textId="77777777" w:rsidR="00BA216B" w:rsidRDefault="00BA216B" w:rsidP="00614F98"/>
                    <w:p w14:paraId="2D73D35B" w14:textId="77777777" w:rsidR="00BA216B" w:rsidRDefault="00BA216B" w:rsidP="00614F98"/>
                    <w:p w14:paraId="4F802193" w14:textId="77777777" w:rsidR="00BA216B" w:rsidRDefault="00BA216B" w:rsidP="00614F98"/>
                    <w:p w14:paraId="0194E43D" w14:textId="77777777" w:rsidR="00BA216B" w:rsidRDefault="00BA216B" w:rsidP="00614F98"/>
                    <w:p w14:paraId="4804B7D9" w14:textId="77777777" w:rsidR="00BA216B" w:rsidRDefault="00BA216B" w:rsidP="00614F98"/>
                    <w:p w14:paraId="780DE8CE" w14:textId="77777777" w:rsidR="00BA216B" w:rsidRDefault="00BA216B" w:rsidP="00614F98"/>
                    <w:p w14:paraId="48A91E7F" w14:textId="77777777" w:rsidR="00BA216B" w:rsidRDefault="00BA216B" w:rsidP="00614F98"/>
                    <w:p w14:paraId="1B03CB20" w14:textId="77777777" w:rsidR="00BA216B" w:rsidRDefault="00BA216B" w:rsidP="00614F98"/>
                    <w:p w14:paraId="7B944E0F" w14:textId="77777777" w:rsidR="00BA216B" w:rsidRDefault="00BA216B" w:rsidP="00614F98"/>
                    <w:p w14:paraId="03838193" w14:textId="77777777" w:rsidR="00BA216B" w:rsidRDefault="00BA216B" w:rsidP="00614F98"/>
                    <w:p w14:paraId="670E9C12" w14:textId="77777777" w:rsidR="00BA216B" w:rsidRDefault="00BA216B" w:rsidP="00614F98"/>
                    <w:p w14:paraId="36865D2B" w14:textId="77777777" w:rsidR="00BA216B" w:rsidRDefault="00BA216B" w:rsidP="00614F98"/>
                    <w:p w14:paraId="5BB11369" w14:textId="77777777" w:rsidR="00BA216B" w:rsidRDefault="00BA216B" w:rsidP="00614F98"/>
                    <w:p w14:paraId="3342865A" w14:textId="77777777" w:rsidR="00BA216B" w:rsidRDefault="00BA216B" w:rsidP="00614F98"/>
                    <w:p w14:paraId="1A28F10E" w14:textId="77777777" w:rsidR="00BA216B" w:rsidRDefault="00BA216B" w:rsidP="00614F98"/>
                    <w:p w14:paraId="2FB46F11" w14:textId="77777777" w:rsidR="00BA216B" w:rsidRDefault="00BA216B" w:rsidP="00614F98"/>
                    <w:p w14:paraId="3815B5DE" w14:textId="77777777" w:rsidR="00BA216B" w:rsidRDefault="00BA216B" w:rsidP="00614F98"/>
                    <w:p w14:paraId="33EEE58F" w14:textId="77777777" w:rsidR="00BA216B" w:rsidRDefault="00BA216B" w:rsidP="00614F98"/>
                    <w:p w14:paraId="6EE9659B" w14:textId="77777777" w:rsidR="00BA216B" w:rsidRDefault="00BA216B" w:rsidP="00614F98"/>
                    <w:p w14:paraId="0AEBD02A" w14:textId="77777777" w:rsidR="00BA216B" w:rsidRDefault="00BA216B" w:rsidP="00614F98"/>
                    <w:p w14:paraId="139DA19E" w14:textId="77777777" w:rsidR="00BA216B" w:rsidRDefault="00BA216B" w:rsidP="00614F98"/>
                    <w:p w14:paraId="214DF361" w14:textId="77777777" w:rsidR="00BA216B" w:rsidRDefault="00BA216B" w:rsidP="00614F98"/>
                    <w:p w14:paraId="467EA6EE" w14:textId="77777777" w:rsidR="00BA216B" w:rsidRDefault="00BA216B" w:rsidP="00614F98"/>
                    <w:p w14:paraId="03D6D860" w14:textId="77777777" w:rsidR="00BA216B" w:rsidRDefault="00BA216B" w:rsidP="00614F98"/>
                    <w:p w14:paraId="64377B2B" w14:textId="77777777" w:rsidR="00BA216B" w:rsidRDefault="00BA216B" w:rsidP="00614F98"/>
                    <w:p w14:paraId="3F7D057A" w14:textId="77777777" w:rsidR="00BA216B" w:rsidRDefault="00BA216B" w:rsidP="00614F98"/>
                    <w:p w14:paraId="3A47DF87" w14:textId="77777777" w:rsidR="00BA216B" w:rsidRDefault="00BA216B" w:rsidP="00614F98"/>
                    <w:p w14:paraId="72571F72" w14:textId="77777777" w:rsidR="00BA216B" w:rsidRDefault="00BA216B" w:rsidP="00614F98"/>
                    <w:p w14:paraId="135E5DB7" w14:textId="77777777" w:rsidR="00BA216B" w:rsidRDefault="00BA216B" w:rsidP="00614F98"/>
                    <w:p w14:paraId="263DEE5A" w14:textId="77777777" w:rsidR="00BA216B" w:rsidRDefault="00BA216B" w:rsidP="00614F98"/>
                    <w:p w14:paraId="30EDC75E" w14:textId="77777777" w:rsidR="00BA216B" w:rsidRDefault="00BA216B" w:rsidP="00614F98"/>
                    <w:p w14:paraId="2D061E5E" w14:textId="77777777" w:rsidR="00BA216B" w:rsidRDefault="00BA216B" w:rsidP="00614F98"/>
                    <w:p w14:paraId="5EC7BEFC" w14:textId="77777777" w:rsidR="00BA216B" w:rsidRDefault="00BA216B" w:rsidP="00614F98"/>
                    <w:p w14:paraId="2FF6A449" w14:textId="77777777" w:rsidR="00BA216B" w:rsidRDefault="00BA216B" w:rsidP="00614F98"/>
                    <w:p w14:paraId="24095D16" w14:textId="77777777" w:rsidR="00BA216B" w:rsidRDefault="00BA216B" w:rsidP="00614F98"/>
                    <w:p w14:paraId="1644E34C" w14:textId="77777777" w:rsidR="00BA216B" w:rsidRDefault="00BA216B" w:rsidP="00614F98"/>
                    <w:p w14:paraId="6BD086F7" w14:textId="77777777" w:rsidR="00BA216B" w:rsidRDefault="00BA216B" w:rsidP="00614F98"/>
                    <w:p w14:paraId="39D69FF3" w14:textId="77777777" w:rsidR="00BA216B" w:rsidRDefault="00BA216B" w:rsidP="00614F98"/>
                    <w:p w14:paraId="79C30E9B" w14:textId="77777777" w:rsidR="00BA216B" w:rsidRDefault="00BA216B" w:rsidP="00614F98"/>
                    <w:p w14:paraId="4B144EA3" w14:textId="77777777" w:rsidR="00BA216B" w:rsidRDefault="00BA216B" w:rsidP="00614F98"/>
                    <w:p w14:paraId="6519A6A5" w14:textId="77777777" w:rsidR="00BA216B" w:rsidRDefault="00BA216B" w:rsidP="00614F98"/>
                    <w:p w14:paraId="241AE335" w14:textId="77777777" w:rsidR="00BA216B" w:rsidRDefault="00BA216B" w:rsidP="00614F98"/>
                    <w:p w14:paraId="368B24DF" w14:textId="77777777" w:rsidR="00BA216B" w:rsidRDefault="00BA216B" w:rsidP="00614F98"/>
                    <w:p w14:paraId="131256D5" w14:textId="77777777" w:rsidR="00BA216B" w:rsidRDefault="00BA216B" w:rsidP="00614F98"/>
                    <w:p w14:paraId="4199D85C" w14:textId="77777777" w:rsidR="00BA216B" w:rsidRDefault="00BA216B" w:rsidP="00614F98"/>
                    <w:p w14:paraId="460E16FD" w14:textId="77777777" w:rsidR="00BA216B" w:rsidRDefault="00BA216B" w:rsidP="00614F98"/>
                    <w:p w14:paraId="2594D263" w14:textId="77777777" w:rsidR="00BA216B" w:rsidRDefault="00BA216B" w:rsidP="00614F98"/>
                    <w:p w14:paraId="5957D7B6" w14:textId="77777777" w:rsidR="00BA216B" w:rsidRDefault="00BA216B" w:rsidP="00614F98"/>
                    <w:p w14:paraId="19FB405B" w14:textId="77777777" w:rsidR="00BA216B" w:rsidRDefault="00BA216B" w:rsidP="00614F98"/>
                    <w:p w14:paraId="56E0915D" w14:textId="77777777" w:rsidR="00BA216B" w:rsidRDefault="00BA216B" w:rsidP="00614F98"/>
                    <w:p w14:paraId="0035805E" w14:textId="77777777" w:rsidR="00BA216B" w:rsidRDefault="00BA216B" w:rsidP="00614F98"/>
                    <w:p w14:paraId="1F8A58FD" w14:textId="77777777" w:rsidR="00BA216B" w:rsidRDefault="00BA216B" w:rsidP="00614F98"/>
                    <w:p w14:paraId="1984964A" w14:textId="77777777" w:rsidR="00BA216B" w:rsidRDefault="00BA216B" w:rsidP="00614F98"/>
                    <w:p w14:paraId="0E865579" w14:textId="77777777" w:rsidR="00BA216B" w:rsidRDefault="00BA216B" w:rsidP="00614F98"/>
                    <w:p w14:paraId="5289CC76" w14:textId="77777777" w:rsidR="00BA216B" w:rsidRDefault="00BA216B" w:rsidP="00614F98"/>
                    <w:p w14:paraId="0B75ABFA" w14:textId="77777777" w:rsidR="00BA216B" w:rsidRDefault="00BA216B" w:rsidP="00614F98"/>
                    <w:p w14:paraId="3C5358E2" w14:textId="77777777" w:rsidR="00BA216B" w:rsidRDefault="00BA216B" w:rsidP="00614F98"/>
                    <w:p w14:paraId="64859F61" w14:textId="77777777" w:rsidR="00BA216B" w:rsidRDefault="00BA216B" w:rsidP="00614F98"/>
                    <w:p w14:paraId="75403ECD" w14:textId="77777777" w:rsidR="00BA216B" w:rsidRDefault="00BA216B" w:rsidP="00614F98"/>
                    <w:p w14:paraId="3CB63443" w14:textId="77777777" w:rsidR="00BA216B" w:rsidRDefault="00BA216B" w:rsidP="00614F98"/>
                    <w:p w14:paraId="34FFB67F" w14:textId="77777777" w:rsidR="00BA216B" w:rsidRDefault="00BA216B" w:rsidP="00614F98"/>
                    <w:p w14:paraId="5108FCE7" w14:textId="77777777" w:rsidR="00BA216B" w:rsidRDefault="00BA216B" w:rsidP="00614F98"/>
                    <w:p w14:paraId="60DB10CB" w14:textId="77777777" w:rsidR="00BA216B" w:rsidRDefault="00BA216B" w:rsidP="00614F98"/>
                    <w:p w14:paraId="4F2024A5" w14:textId="77777777" w:rsidR="00BA216B" w:rsidRDefault="00BA216B" w:rsidP="00614F98"/>
                    <w:p w14:paraId="1F2AB32C" w14:textId="77777777" w:rsidR="00BA216B" w:rsidRDefault="00BA216B" w:rsidP="00614F98"/>
                    <w:p w14:paraId="442861AC" w14:textId="77777777" w:rsidR="00BA216B" w:rsidRDefault="00BA216B" w:rsidP="00614F98"/>
                    <w:p w14:paraId="5C37D049" w14:textId="77777777" w:rsidR="00BA216B" w:rsidRDefault="00BA216B" w:rsidP="00614F98"/>
                    <w:p w14:paraId="643E6153" w14:textId="77777777" w:rsidR="00BA216B" w:rsidRDefault="00BA216B" w:rsidP="00614F98"/>
                    <w:p w14:paraId="4828A111" w14:textId="77777777" w:rsidR="00BA216B" w:rsidRDefault="00BA216B" w:rsidP="00614F98"/>
                    <w:p w14:paraId="59B7E2F0" w14:textId="77777777" w:rsidR="00BA216B" w:rsidRDefault="00BA216B" w:rsidP="00614F98"/>
                    <w:p w14:paraId="7E8A0240" w14:textId="77777777" w:rsidR="00BA216B" w:rsidRDefault="00BA216B" w:rsidP="00614F98"/>
                    <w:p w14:paraId="0F855521" w14:textId="77777777" w:rsidR="00BA216B" w:rsidRDefault="00BA216B" w:rsidP="00614F98"/>
                    <w:p w14:paraId="091F7A7B" w14:textId="77777777" w:rsidR="00BA216B" w:rsidRDefault="00BA216B" w:rsidP="00614F98"/>
                    <w:p w14:paraId="17AA6999" w14:textId="77777777" w:rsidR="00BA216B" w:rsidRDefault="00BA216B" w:rsidP="00614F98"/>
                    <w:p w14:paraId="7FA1CCCC" w14:textId="77777777" w:rsidR="00BA216B" w:rsidRDefault="00BA216B" w:rsidP="00614F98"/>
                    <w:p w14:paraId="7D3AB37A" w14:textId="77777777" w:rsidR="00BA216B" w:rsidRDefault="00BA216B" w:rsidP="00614F98"/>
                    <w:p w14:paraId="50045BCF" w14:textId="77777777" w:rsidR="00BA216B" w:rsidRDefault="00BA216B" w:rsidP="00614F98"/>
                    <w:p w14:paraId="52430437" w14:textId="77777777" w:rsidR="00BA216B" w:rsidRDefault="00BA216B" w:rsidP="00614F98"/>
                    <w:p w14:paraId="7005A106" w14:textId="77777777" w:rsidR="00BA216B" w:rsidRDefault="00BA216B" w:rsidP="00614F98"/>
                    <w:p w14:paraId="22FF445D" w14:textId="77777777" w:rsidR="00BA216B" w:rsidRDefault="00BA216B" w:rsidP="00614F98"/>
                    <w:p w14:paraId="35EE6DE4" w14:textId="77777777" w:rsidR="00BA216B" w:rsidRDefault="00BA216B" w:rsidP="00614F98"/>
                    <w:p w14:paraId="16FA8FF5" w14:textId="77777777" w:rsidR="00BA216B" w:rsidRDefault="00BA216B" w:rsidP="00614F98"/>
                    <w:p w14:paraId="25717276" w14:textId="77777777" w:rsidR="00BA216B" w:rsidRDefault="00BA216B" w:rsidP="00614F98"/>
                    <w:p w14:paraId="0C40E526" w14:textId="77777777" w:rsidR="00BA216B" w:rsidRDefault="00BA216B" w:rsidP="00614F98"/>
                    <w:p w14:paraId="30A392D6" w14:textId="77777777" w:rsidR="00BA216B" w:rsidRDefault="00BA216B" w:rsidP="00614F98"/>
                    <w:p w14:paraId="0E44DFC8" w14:textId="77777777" w:rsidR="00BA216B" w:rsidRDefault="00BA216B" w:rsidP="00614F98"/>
                    <w:p w14:paraId="0349AC70" w14:textId="77777777" w:rsidR="00BA216B" w:rsidRDefault="00BA216B" w:rsidP="00614F98"/>
                    <w:p w14:paraId="3C6901AE" w14:textId="77777777" w:rsidR="00BA216B" w:rsidRDefault="00BA216B" w:rsidP="00614F98"/>
                    <w:p w14:paraId="23724482" w14:textId="77777777" w:rsidR="00BA216B" w:rsidRDefault="00BA216B" w:rsidP="00614F98"/>
                    <w:p w14:paraId="71BB06F7" w14:textId="77777777" w:rsidR="00BA216B" w:rsidRDefault="00BA216B" w:rsidP="00614F98"/>
                    <w:p w14:paraId="2F072678" w14:textId="77777777" w:rsidR="00BA216B" w:rsidRDefault="00BA216B" w:rsidP="00614F98"/>
                    <w:p w14:paraId="405BA36F" w14:textId="77777777" w:rsidR="00BA216B" w:rsidRDefault="00BA216B" w:rsidP="00614F98"/>
                    <w:p w14:paraId="1699AB00" w14:textId="77777777" w:rsidR="00BA216B" w:rsidRDefault="00BA216B" w:rsidP="00614F98"/>
                    <w:p w14:paraId="2041D207" w14:textId="77777777" w:rsidR="00BA216B" w:rsidRDefault="00BA216B" w:rsidP="00614F98"/>
                    <w:p w14:paraId="182324C5" w14:textId="77777777" w:rsidR="00BA216B" w:rsidRDefault="00BA216B" w:rsidP="00614F98"/>
                    <w:p w14:paraId="17466552" w14:textId="77777777" w:rsidR="00BA216B" w:rsidRDefault="00BA216B" w:rsidP="00614F98"/>
                    <w:p w14:paraId="02A9C6C5" w14:textId="77777777" w:rsidR="00BA216B" w:rsidRDefault="00BA216B" w:rsidP="00614F98"/>
                    <w:p w14:paraId="463B2E16" w14:textId="77777777" w:rsidR="00BA216B" w:rsidRDefault="00BA216B" w:rsidP="00614F98"/>
                    <w:p w14:paraId="6763D683" w14:textId="77777777" w:rsidR="00BA216B" w:rsidRDefault="00BA216B" w:rsidP="00614F98"/>
                    <w:p w14:paraId="7C294C3C" w14:textId="77777777" w:rsidR="00BA216B" w:rsidRDefault="00BA216B" w:rsidP="00614F98"/>
                    <w:p w14:paraId="575E822C" w14:textId="77777777" w:rsidR="00BA216B" w:rsidRDefault="00BA216B" w:rsidP="00614F98"/>
                    <w:p w14:paraId="5FB4ACDF" w14:textId="77777777" w:rsidR="00BA216B" w:rsidRDefault="00BA216B" w:rsidP="00614F98"/>
                    <w:p w14:paraId="3158CD84" w14:textId="77777777" w:rsidR="00BA216B" w:rsidRDefault="00BA216B" w:rsidP="00614F98"/>
                    <w:p w14:paraId="36D10703" w14:textId="77777777" w:rsidR="00BA216B" w:rsidRDefault="00BA216B" w:rsidP="00614F98"/>
                    <w:p w14:paraId="0C06D190" w14:textId="77777777" w:rsidR="00BA216B" w:rsidRDefault="00BA216B" w:rsidP="00614F98"/>
                    <w:p w14:paraId="7CA2421F" w14:textId="77777777" w:rsidR="00BA216B" w:rsidRDefault="00BA216B" w:rsidP="00614F98"/>
                    <w:p w14:paraId="77CFA408" w14:textId="77777777" w:rsidR="00BA216B" w:rsidRDefault="00BA216B" w:rsidP="00614F98"/>
                    <w:p w14:paraId="73D4C203" w14:textId="77777777" w:rsidR="00BA216B" w:rsidRDefault="00BA216B" w:rsidP="00614F98"/>
                    <w:p w14:paraId="4423D7B6" w14:textId="77777777" w:rsidR="00BA216B" w:rsidRDefault="00BA216B" w:rsidP="00614F98"/>
                    <w:p w14:paraId="2E174D3D" w14:textId="77777777" w:rsidR="00BA216B" w:rsidRDefault="00BA216B" w:rsidP="00614F98"/>
                    <w:p w14:paraId="4EFAFB1F" w14:textId="77777777" w:rsidR="00BA216B" w:rsidRDefault="00BA216B" w:rsidP="00614F98"/>
                    <w:p w14:paraId="0D80A590" w14:textId="77777777" w:rsidR="00BA216B" w:rsidRDefault="00BA216B" w:rsidP="00614F98"/>
                    <w:p w14:paraId="1B5C3BDD" w14:textId="77777777" w:rsidR="00BA216B" w:rsidRDefault="00BA216B" w:rsidP="00614F98"/>
                    <w:p w14:paraId="3C7149C1" w14:textId="77777777" w:rsidR="00BA216B" w:rsidRDefault="00BA216B" w:rsidP="00614F98"/>
                    <w:p w14:paraId="61273AFE" w14:textId="77777777" w:rsidR="00BA216B" w:rsidRDefault="00BA216B" w:rsidP="00614F98"/>
                    <w:p w14:paraId="390EFFDC" w14:textId="77777777" w:rsidR="00BA216B" w:rsidRDefault="00BA216B" w:rsidP="00614F98"/>
                    <w:p w14:paraId="0F7A6FBE" w14:textId="77777777" w:rsidR="00BA216B" w:rsidRDefault="00BA216B" w:rsidP="00614F98"/>
                    <w:p w14:paraId="671D972D" w14:textId="77777777" w:rsidR="00BA216B" w:rsidRDefault="00BA216B" w:rsidP="00614F98"/>
                    <w:p w14:paraId="753D7A4D" w14:textId="77777777" w:rsidR="00BA216B" w:rsidRDefault="00BA216B" w:rsidP="00614F98"/>
                    <w:p w14:paraId="5289DDD3" w14:textId="77777777" w:rsidR="00BA216B" w:rsidRDefault="00BA216B" w:rsidP="00614F98"/>
                    <w:p w14:paraId="0E0FB941" w14:textId="77777777" w:rsidR="00BA216B" w:rsidRDefault="00BA216B" w:rsidP="00614F98"/>
                    <w:p w14:paraId="0C429EAD" w14:textId="77777777" w:rsidR="00BA216B" w:rsidRDefault="00BA216B" w:rsidP="00614F98"/>
                    <w:p w14:paraId="72CDFED4" w14:textId="77777777" w:rsidR="00BA216B" w:rsidRDefault="00BA216B" w:rsidP="00614F98"/>
                    <w:p w14:paraId="63B5FCC1" w14:textId="77777777" w:rsidR="00BA216B" w:rsidRDefault="00BA216B" w:rsidP="00614F98"/>
                    <w:p w14:paraId="57AE6E20" w14:textId="77777777" w:rsidR="00BA216B" w:rsidRDefault="00BA216B" w:rsidP="00614F98"/>
                    <w:p w14:paraId="59C39EAF" w14:textId="77777777" w:rsidR="00BA216B" w:rsidRDefault="00BA216B" w:rsidP="00614F98"/>
                    <w:p w14:paraId="40AB9057" w14:textId="77777777" w:rsidR="00BA216B" w:rsidRDefault="00BA216B" w:rsidP="00614F98"/>
                    <w:p w14:paraId="10CD419C" w14:textId="77777777" w:rsidR="00BA216B" w:rsidRDefault="00BA216B" w:rsidP="00614F98"/>
                    <w:p w14:paraId="2D5AB5A5" w14:textId="77777777" w:rsidR="00BA216B" w:rsidRDefault="00BA216B" w:rsidP="00614F98"/>
                    <w:p w14:paraId="0BF748B8" w14:textId="77777777" w:rsidR="00BA216B" w:rsidRDefault="00BA216B" w:rsidP="00614F98"/>
                    <w:p w14:paraId="28AD8327" w14:textId="77777777" w:rsidR="00BA216B" w:rsidRDefault="00BA216B" w:rsidP="00614F98"/>
                    <w:p w14:paraId="238D2D83" w14:textId="77777777" w:rsidR="00BA216B" w:rsidRDefault="00BA216B" w:rsidP="00614F98"/>
                    <w:p w14:paraId="7A17B2DC" w14:textId="77777777" w:rsidR="00BA216B" w:rsidRDefault="00BA216B" w:rsidP="00614F98"/>
                    <w:p w14:paraId="7A358B91" w14:textId="77777777" w:rsidR="00BA216B" w:rsidRDefault="00BA216B" w:rsidP="00614F98"/>
                    <w:p w14:paraId="73383E5F" w14:textId="77777777" w:rsidR="00BA216B" w:rsidRDefault="00BA216B" w:rsidP="00614F98"/>
                    <w:p w14:paraId="4FBDB6BA" w14:textId="77777777" w:rsidR="00BA216B" w:rsidRDefault="00BA216B" w:rsidP="00614F98"/>
                    <w:p w14:paraId="3C17CCEC" w14:textId="77777777" w:rsidR="00BA216B" w:rsidRDefault="00BA216B" w:rsidP="00614F98"/>
                    <w:p w14:paraId="781D3AEB" w14:textId="77777777" w:rsidR="00BA216B" w:rsidRDefault="00BA216B" w:rsidP="00614F98"/>
                    <w:p w14:paraId="146A4AA0" w14:textId="77777777" w:rsidR="00BA216B" w:rsidRDefault="00BA216B" w:rsidP="00614F98"/>
                    <w:p w14:paraId="4CBD9C57" w14:textId="77777777" w:rsidR="00BA216B" w:rsidRDefault="00BA216B" w:rsidP="00614F98"/>
                    <w:p w14:paraId="212382A2" w14:textId="77777777" w:rsidR="00BA216B" w:rsidRDefault="00BA216B" w:rsidP="00614F98"/>
                    <w:p w14:paraId="6A575033" w14:textId="77777777" w:rsidR="00BA216B" w:rsidRDefault="00BA216B" w:rsidP="00614F98"/>
                    <w:p w14:paraId="32AC9C14" w14:textId="77777777" w:rsidR="00BA216B" w:rsidRDefault="00BA216B" w:rsidP="00614F98"/>
                    <w:p w14:paraId="22EC8628" w14:textId="77777777" w:rsidR="00BA216B" w:rsidRDefault="00BA216B" w:rsidP="00614F98"/>
                    <w:p w14:paraId="66E36CAB" w14:textId="77777777" w:rsidR="00BA216B" w:rsidRDefault="00BA216B" w:rsidP="00614F98"/>
                    <w:p w14:paraId="3DCCC88B" w14:textId="77777777" w:rsidR="00BA216B" w:rsidRDefault="00BA216B" w:rsidP="00614F98"/>
                    <w:p w14:paraId="74364FF7" w14:textId="77777777" w:rsidR="00BA216B" w:rsidRDefault="00BA216B" w:rsidP="00614F98"/>
                    <w:p w14:paraId="62A69DE8" w14:textId="77777777" w:rsidR="00BA216B" w:rsidRDefault="00BA216B" w:rsidP="00614F98"/>
                    <w:p w14:paraId="2D04ABC4" w14:textId="77777777" w:rsidR="00BA216B" w:rsidRDefault="00BA216B" w:rsidP="00614F98"/>
                    <w:p w14:paraId="273E59EB" w14:textId="77777777" w:rsidR="00BA216B" w:rsidRDefault="00BA216B" w:rsidP="00614F98"/>
                    <w:p w14:paraId="1E0C4C70" w14:textId="77777777" w:rsidR="00BA216B" w:rsidRDefault="00BA216B" w:rsidP="00614F98"/>
                    <w:p w14:paraId="58DD23C7" w14:textId="77777777" w:rsidR="00BA216B" w:rsidRDefault="00BA216B" w:rsidP="00614F98"/>
                    <w:p w14:paraId="36B260E3" w14:textId="77777777" w:rsidR="00BA216B" w:rsidRDefault="00BA216B" w:rsidP="00614F98"/>
                    <w:p w14:paraId="743BA4E6" w14:textId="77777777" w:rsidR="00BA216B" w:rsidRDefault="00BA216B" w:rsidP="00614F98"/>
                    <w:p w14:paraId="2F3213DA" w14:textId="77777777" w:rsidR="00BA216B" w:rsidRDefault="00BA216B" w:rsidP="00614F98"/>
                    <w:p w14:paraId="2F305542" w14:textId="77777777" w:rsidR="00BA216B" w:rsidRDefault="00BA216B" w:rsidP="00614F98"/>
                    <w:p w14:paraId="6C438E41" w14:textId="77777777" w:rsidR="00BA216B" w:rsidRDefault="00BA216B" w:rsidP="00614F98"/>
                    <w:p w14:paraId="76B5462D" w14:textId="77777777" w:rsidR="00BA216B" w:rsidRDefault="00BA216B" w:rsidP="00614F98"/>
                    <w:p w14:paraId="23522236" w14:textId="77777777" w:rsidR="00BA216B" w:rsidRDefault="00BA216B" w:rsidP="00614F98"/>
                    <w:p w14:paraId="20F740D2" w14:textId="77777777" w:rsidR="00BA216B" w:rsidRDefault="00BA216B" w:rsidP="00614F98"/>
                    <w:p w14:paraId="487E6B8A" w14:textId="77777777" w:rsidR="00BA216B" w:rsidRDefault="00BA216B" w:rsidP="00614F98"/>
                    <w:p w14:paraId="34F07044" w14:textId="77777777" w:rsidR="00BA216B" w:rsidRDefault="00BA216B" w:rsidP="00614F98"/>
                    <w:p w14:paraId="070FA019" w14:textId="77777777" w:rsidR="00BA216B" w:rsidRDefault="00BA216B" w:rsidP="00614F98"/>
                    <w:p w14:paraId="7D7D85D1" w14:textId="77777777" w:rsidR="00BA216B" w:rsidRDefault="00BA216B" w:rsidP="00614F98"/>
                    <w:p w14:paraId="53839F9B" w14:textId="77777777" w:rsidR="00BA216B" w:rsidRDefault="00BA216B" w:rsidP="00614F98"/>
                    <w:p w14:paraId="7B8EE0BC" w14:textId="77777777" w:rsidR="00BA216B" w:rsidRDefault="00BA216B" w:rsidP="00614F98"/>
                    <w:p w14:paraId="33508DED" w14:textId="77777777" w:rsidR="00BA216B" w:rsidRDefault="00BA216B" w:rsidP="00614F98"/>
                    <w:p w14:paraId="346179DE" w14:textId="77777777" w:rsidR="00BA216B" w:rsidRDefault="00BA216B" w:rsidP="00614F98"/>
                    <w:p w14:paraId="1A8CF90A" w14:textId="77777777" w:rsidR="00BA216B" w:rsidRDefault="00BA216B" w:rsidP="00614F98"/>
                    <w:p w14:paraId="2D3AC1BC" w14:textId="77777777" w:rsidR="00BA216B" w:rsidRDefault="00BA216B" w:rsidP="00614F98"/>
                    <w:p w14:paraId="42271F9D" w14:textId="77777777" w:rsidR="00BA216B" w:rsidRDefault="00BA216B" w:rsidP="00614F98"/>
                    <w:p w14:paraId="71F4AD76" w14:textId="77777777" w:rsidR="00BA216B" w:rsidRDefault="00BA216B" w:rsidP="00614F98"/>
                    <w:p w14:paraId="52AF897E" w14:textId="77777777" w:rsidR="00BA216B" w:rsidRDefault="00BA216B" w:rsidP="00614F98"/>
                    <w:p w14:paraId="333A89E8" w14:textId="77777777" w:rsidR="00BA216B" w:rsidRDefault="00BA216B" w:rsidP="00614F98"/>
                    <w:p w14:paraId="67C948AB" w14:textId="77777777" w:rsidR="00BA216B" w:rsidRDefault="00BA216B" w:rsidP="00614F98"/>
                    <w:p w14:paraId="2FF5BB96" w14:textId="77777777" w:rsidR="00BA216B" w:rsidRDefault="00BA216B" w:rsidP="00614F98"/>
                    <w:p w14:paraId="012A3FD0" w14:textId="77777777" w:rsidR="00BA216B" w:rsidRDefault="00BA216B" w:rsidP="00614F98"/>
                    <w:p w14:paraId="4CDECBA1" w14:textId="77777777" w:rsidR="00BA216B" w:rsidRDefault="00BA216B" w:rsidP="00614F98"/>
                    <w:p w14:paraId="1A36BAC1" w14:textId="77777777" w:rsidR="00BA216B" w:rsidRDefault="00BA216B" w:rsidP="00614F98"/>
                    <w:p w14:paraId="40A74632" w14:textId="77777777" w:rsidR="00BA216B" w:rsidRDefault="00BA216B" w:rsidP="00614F98"/>
                    <w:p w14:paraId="6C3CBBF6" w14:textId="77777777" w:rsidR="00BA216B" w:rsidRDefault="00BA216B" w:rsidP="00614F98"/>
                    <w:p w14:paraId="7103B75D" w14:textId="77777777" w:rsidR="00BA216B" w:rsidRDefault="00BA216B" w:rsidP="00614F98"/>
                    <w:p w14:paraId="369E5350" w14:textId="77777777" w:rsidR="00BA216B" w:rsidRDefault="00BA216B" w:rsidP="00614F98"/>
                    <w:p w14:paraId="72EEE685" w14:textId="77777777" w:rsidR="00BA216B" w:rsidRDefault="00BA216B" w:rsidP="00614F98"/>
                    <w:p w14:paraId="520E80F0" w14:textId="77777777" w:rsidR="00BA216B" w:rsidRDefault="00BA216B" w:rsidP="00614F98"/>
                    <w:p w14:paraId="11756483" w14:textId="77777777" w:rsidR="00BA216B" w:rsidRDefault="00BA216B" w:rsidP="00614F98"/>
                    <w:p w14:paraId="5F9DA997" w14:textId="77777777" w:rsidR="00BA216B" w:rsidRDefault="00BA216B" w:rsidP="00614F98"/>
                    <w:p w14:paraId="3E7FE1F1" w14:textId="77777777" w:rsidR="00BA216B" w:rsidRDefault="00BA216B" w:rsidP="00614F98"/>
                    <w:p w14:paraId="4B0BBD75" w14:textId="77777777" w:rsidR="00BA216B" w:rsidRDefault="00BA216B" w:rsidP="00614F98"/>
                    <w:p w14:paraId="1C70025B" w14:textId="77777777" w:rsidR="00BA216B" w:rsidRDefault="00BA216B" w:rsidP="00614F98"/>
                    <w:p w14:paraId="1017102A" w14:textId="77777777" w:rsidR="00BA216B" w:rsidRDefault="00BA216B" w:rsidP="00614F98"/>
                    <w:p w14:paraId="5FD3CA16" w14:textId="77777777" w:rsidR="00BA216B" w:rsidRDefault="00BA216B" w:rsidP="00614F98"/>
                    <w:p w14:paraId="5AFC9BFC" w14:textId="77777777" w:rsidR="00BA216B" w:rsidRDefault="00BA216B" w:rsidP="00614F98"/>
                    <w:p w14:paraId="27F90544" w14:textId="77777777" w:rsidR="00BA216B" w:rsidRDefault="00BA216B" w:rsidP="00614F98"/>
                    <w:p w14:paraId="174BB8B4" w14:textId="77777777" w:rsidR="00BA216B" w:rsidRDefault="00BA216B" w:rsidP="00614F98"/>
                    <w:p w14:paraId="4EF9914E" w14:textId="77777777" w:rsidR="00BA216B" w:rsidRDefault="00BA216B" w:rsidP="00614F98"/>
                    <w:p w14:paraId="574834DA" w14:textId="77777777" w:rsidR="00BA216B" w:rsidRDefault="00BA216B" w:rsidP="00614F98"/>
                    <w:p w14:paraId="08206F08" w14:textId="77777777" w:rsidR="00BA216B" w:rsidRDefault="00BA216B" w:rsidP="00614F98"/>
                    <w:p w14:paraId="5F504598" w14:textId="77777777" w:rsidR="00BA216B" w:rsidRDefault="00BA216B" w:rsidP="00614F98"/>
                    <w:p w14:paraId="258AC132" w14:textId="77777777" w:rsidR="00BA216B" w:rsidRDefault="00BA216B" w:rsidP="00614F98"/>
                    <w:p w14:paraId="572260FF" w14:textId="77777777" w:rsidR="00BA216B" w:rsidRDefault="00BA216B" w:rsidP="00614F98"/>
                    <w:p w14:paraId="5CEFFB90" w14:textId="77777777" w:rsidR="00BA216B" w:rsidRDefault="00BA216B" w:rsidP="00614F98"/>
                    <w:p w14:paraId="7D92B6D9" w14:textId="77777777" w:rsidR="00BA216B" w:rsidRDefault="00BA216B" w:rsidP="00614F98"/>
                    <w:p w14:paraId="007DA67C" w14:textId="77777777" w:rsidR="00BA216B" w:rsidRDefault="00BA216B" w:rsidP="00614F98"/>
                    <w:p w14:paraId="6F689C11" w14:textId="77777777" w:rsidR="00BA216B" w:rsidRDefault="00BA216B" w:rsidP="00614F98"/>
                    <w:p w14:paraId="1B381AC9" w14:textId="77777777" w:rsidR="00BA216B" w:rsidRDefault="00BA216B" w:rsidP="00614F98"/>
                    <w:p w14:paraId="52685188" w14:textId="77777777" w:rsidR="00BA216B" w:rsidRDefault="00BA216B" w:rsidP="00614F98"/>
                    <w:p w14:paraId="070CB74F" w14:textId="77777777" w:rsidR="00BA216B" w:rsidRDefault="00BA216B" w:rsidP="00614F98"/>
                    <w:p w14:paraId="0DE11091" w14:textId="77777777" w:rsidR="00BA216B" w:rsidRDefault="00BA216B" w:rsidP="00614F98"/>
                    <w:p w14:paraId="0E454D5E" w14:textId="77777777" w:rsidR="00BA216B" w:rsidRDefault="00BA216B" w:rsidP="00614F98"/>
                    <w:p w14:paraId="13B5B597" w14:textId="77777777" w:rsidR="00BA216B" w:rsidRDefault="00BA216B" w:rsidP="00614F98"/>
                    <w:p w14:paraId="3D041C4D" w14:textId="77777777" w:rsidR="00BA216B" w:rsidRDefault="00BA216B" w:rsidP="00614F98"/>
                    <w:p w14:paraId="61BE8386" w14:textId="77777777" w:rsidR="00BA216B" w:rsidRDefault="00BA216B" w:rsidP="00614F98"/>
                    <w:p w14:paraId="64C88571" w14:textId="77777777" w:rsidR="00BA216B" w:rsidRDefault="00BA216B" w:rsidP="00614F98"/>
                    <w:p w14:paraId="7BB4311D" w14:textId="77777777" w:rsidR="00BA216B" w:rsidRDefault="00BA216B" w:rsidP="00614F98"/>
                    <w:p w14:paraId="4ACD2969" w14:textId="77777777" w:rsidR="00BA216B" w:rsidRDefault="00BA216B" w:rsidP="00614F98"/>
                    <w:p w14:paraId="3BBA6EFF" w14:textId="77777777" w:rsidR="00BA216B" w:rsidRDefault="00BA216B" w:rsidP="00614F98"/>
                    <w:p w14:paraId="7A40FBE8" w14:textId="77777777" w:rsidR="00BA216B" w:rsidRDefault="00BA216B" w:rsidP="00614F98"/>
                    <w:p w14:paraId="2A0CFA3B" w14:textId="77777777" w:rsidR="00BA216B" w:rsidRDefault="00BA216B" w:rsidP="00614F98"/>
                    <w:p w14:paraId="4EE86227" w14:textId="77777777" w:rsidR="00BA216B" w:rsidRDefault="00BA216B" w:rsidP="00614F98"/>
                    <w:p w14:paraId="440A5F43" w14:textId="77777777" w:rsidR="00BA216B" w:rsidRDefault="00BA216B" w:rsidP="00614F98"/>
                    <w:p w14:paraId="5CF57929" w14:textId="77777777" w:rsidR="00BA216B" w:rsidRDefault="00BA216B" w:rsidP="00614F98"/>
                    <w:p w14:paraId="50360258" w14:textId="77777777" w:rsidR="00BA216B" w:rsidRDefault="00BA216B" w:rsidP="00614F98"/>
                    <w:p w14:paraId="4304CBC0" w14:textId="77777777" w:rsidR="00BA216B" w:rsidRDefault="00BA216B" w:rsidP="00614F98"/>
                    <w:p w14:paraId="2A09602A" w14:textId="77777777" w:rsidR="00BA216B" w:rsidRDefault="00BA216B" w:rsidP="00614F98"/>
                    <w:p w14:paraId="44BAF5D0" w14:textId="77777777" w:rsidR="00BA216B" w:rsidRDefault="00BA216B" w:rsidP="00614F98"/>
                    <w:p w14:paraId="5374FC23" w14:textId="77777777" w:rsidR="00BA216B" w:rsidRDefault="00BA216B" w:rsidP="00614F98"/>
                    <w:p w14:paraId="49F9A0CF" w14:textId="77777777" w:rsidR="00BA216B" w:rsidRDefault="00BA216B" w:rsidP="00614F98"/>
                    <w:p w14:paraId="089AF3BA" w14:textId="77777777" w:rsidR="00BA216B" w:rsidRDefault="00BA216B" w:rsidP="00614F98"/>
                    <w:p w14:paraId="3B84E7D5" w14:textId="77777777" w:rsidR="00BA216B" w:rsidRDefault="00BA216B" w:rsidP="00614F98"/>
                    <w:p w14:paraId="74BEB83B" w14:textId="77777777" w:rsidR="00BA216B" w:rsidRDefault="00BA216B" w:rsidP="00614F98"/>
                    <w:p w14:paraId="53AEB82D" w14:textId="77777777" w:rsidR="00BA216B" w:rsidRDefault="00BA216B" w:rsidP="00614F98"/>
                    <w:p w14:paraId="70DC8337" w14:textId="77777777" w:rsidR="00BA216B" w:rsidRDefault="00BA216B" w:rsidP="00614F98"/>
                    <w:p w14:paraId="56A2D242" w14:textId="77777777" w:rsidR="00BA216B" w:rsidRDefault="00BA216B" w:rsidP="00614F98"/>
                    <w:p w14:paraId="3F6922CA" w14:textId="77777777" w:rsidR="00BA216B" w:rsidRDefault="00BA216B" w:rsidP="00614F98"/>
                    <w:p w14:paraId="3F68800A" w14:textId="77777777" w:rsidR="00BA216B" w:rsidRDefault="00BA216B" w:rsidP="00614F98"/>
                    <w:p w14:paraId="2704E59D" w14:textId="77777777" w:rsidR="00BA216B" w:rsidRDefault="00BA216B" w:rsidP="00614F98"/>
                    <w:p w14:paraId="01E973AF" w14:textId="77777777" w:rsidR="00BA216B" w:rsidRDefault="00BA216B" w:rsidP="00614F98"/>
                    <w:p w14:paraId="7407A42A" w14:textId="77777777" w:rsidR="00BA216B" w:rsidRDefault="00BA216B" w:rsidP="00614F98"/>
                    <w:p w14:paraId="6431C3D0" w14:textId="77777777" w:rsidR="00BA216B" w:rsidRDefault="00BA216B" w:rsidP="00614F98"/>
                    <w:p w14:paraId="6431EA56" w14:textId="77777777" w:rsidR="00BA216B" w:rsidRDefault="00BA216B" w:rsidP="00614F98"/>
                    <w:p w14:paraId="69F7D508" w14:textId="77777777" w:rsidR="00BA216B" w:rsidRDefault="00BA216B" w:rsidP="00614F98"/>
                    <w:p w14:paraId="63B49468" w14:textId="77777777" w:rsidR="00BA216B" w:rsidRDefault="00BA216B" w:rsidP="00614F98"/>
                    <w:p w14:paraId="21AE4754" w14:textId="77777777" w:rsidR="00BA216B" w:rsidRDefault="00BA216B" w:rsidP="00614F98"/>
                    <w:p w14:paraId="35F32A6C" w14:textId="77777777" w:rsidR="00BA216B" w:rsidRDefault="00BA216B" w:rsidP="00614F98"/>
                    <w:p w14:paraId="4CAF40F5" w14:textId="77777777" w:rsidR="00BA216B" w:rsidRDefault="00BA216B" w:rsidP="00614F98"/>
                    <w:p w14:paraId="7A5BDB08" w14:textId="77777777" w:rsidR="00BA216B" w:rsidRDefault="00BA216B" w:rsidP="00614F98"/>
                    <w:p w14:paraId="30EEAE8E" w14:textId="77777777" w:rsidR="00BA216B" w:rsidRDefault="00BA216B" w:rsidP="00614F98"/>
                    <w:p w14:paraId="4FAB3FBF" w14:textId="77777777" w:rsidR="00BA216B" w:rsidRDefault="00BA216B" w:rsidP="00614F98"/>
                    <w:p w14:paraId="77B96B22" w14:textId="77777777" w:rsidR="00BA216B" w:rsidRDefault="00BA216B" w:rsidP="00614F98"/>
                    <w:p w14:paraId="1F4FF502" w14:textId="77777777" w:rsidR="00BA216B" w:rsidRDefault="00BA216B" w:rsidP="00614F98"/>
                    <w:p w14:paraId="597718BB" w14:textId="77777777" w:rsidR="00BA216B" w:rsidRDefault="00BA216B" w:rsidP="00614F98"/>
                    <w:p w14:paraId="48FC90F4" w14:textId="77777777" w:rsidR="00BA216B" w:rsidRDefault="00BA216B" w:rsidP="00614F98"/>
                    <w:p w14:paraId="1C51C45F" w14:textId="77777777" w:rsidR="00BA216B" w:rsidRDefault="00BA216B" w:rsidP="00614F98"/>
                    <w:p w14:paraId="07E7414A" w14:textId="77777777" w:rsidR="00BA216B" w:rsidRDefault="00BA216B" w:rsidP="00614F98"/>
                    <w:p w14:paraId="4DC06004" w14:textId="77777777" w:rsidR="00BA216B" w:rsidRDefault="00BA216B" w:rsidP="00614F98"/>
                    <w:p w14:paraId="683052C4" w14:textId="77777777" w:rsidR="00BA216B" w:rsidRDefault="00BA216B" w:rsidP="00614F98"/>
                    <w:p w14:paraId="20E416D3" w14:textId="77777777" w:rsidR="00BA216B" w:rsidRDefault="00BA216B" w:rsidP="00614F98"/>
                    <w:p w14:paraId="694C6C86" w14:textId="77777777" w:rsidR="00BA216B" w:rsidRDefault="00BA216B" w:rsidP="00614F98"/>
                    <w:p w14:paraId="33EC42A6" w14:textId="77777777" w:rsidR="00BA216B" w:rsidRDefault="00BA216B" w:rsidP="00614F98"/>
                    <w:p w14:paraId="09C59859" w14:textId="77777777" w:rsidR="00BA216B" w:rsidRDefault="00BA216B" w:rsidP="00614F98"/>
                    <w:p w14:paraId="7C725117" w14:textId="77777777" w:rsidR="00BA216B" w:rsidRDefault="00BA216B" w:rsidP="00614F98"/>
                    <w:p w14:paraId="489DD97D" w14:textId="77777777" w:rsidR="00BA216B" w:rsidRDefault="00BA216B" w:rsidP="00614F98"/>
                    <w:p w14:paraId="6AAD6D3E" w14:textId="77777777" w:rsidR="00BA216B" w:rsidRDefault="00BA216B" w:rsidP="00614F98"/>
                    <w:p w14:paraId="1A44E5C0" w14:textId="77777777" w:rsidR="00BA216B" w:rsidRDefault="00BA216B" w:rsidP="00614F98"/>
                    <w:p w14:paraId="602EC4C0" w14:textId="77777777" w:rsidR="00BA216B" w:rsidRDefault="00BA216B" w:rsidP="00614F98"/>
                    <w:p w14:paraId="7D3ED6F5" w14:textId="77777777" w:rsidR="00BA216B" w:rsidRDefault="00BA216B" w:rsidP="00614F98"/>
                    <w:p w14:paraId="6EC973B5" w14:textId="77777777" w:rsidR="00BA216B" w:rsidRDefault="00BA216B" w:rsidP="00614F98"/>
                    <w:p w14:paraId="4168C696" w14:textId="77777777" w:rsidR="00BA216B" w:rsidRDefault="00BA216B" w:rsidP="00614F98"/>
                    <w:p w14:paraId="6B974E9E" w14:textId="77777777" w:rsidR="00BA216B" w:rsidRDefault="00BA216B" w:rsidP="00614F98"/>
                    <w:p w14:paraId="26AFF358" w14:textId="77777777" w:rsidR="00BA216B" w:rsidRDefault="00BA216B" w:rsidP="00614F98"/>
                    <w:p w14:paraId="471738D5" w14:textId="77777777" w:rsidR="00BA216B" w:rsidRDefault="00BA216B" w:rsidP="00614F98"/>
                    <w:p w14:paraId="60EC1041" w14:textId="77777777" w:rsidR="00BA216B" w:rsidRDefault="00BA216B" w:rsidP="00614F98"/>
                    <w:p w14:paraId="5B387563" w14:textId="77777777" w:rsidR="00BA216B" w:rsidRDefault="00BA216B" w:rsidP="00614F98"/>
                    <w:p w14:paraId="1FFC46C3" w14:textId="77777777" w:rsidR="00BA216B" w:rsidRDefault="00BA216B" w:rsidP="00614F98"/>
                    <w:p w14:paraId="2C335A9E" w14:textId="77777777" w:rsidR="00BA216B" w:rsidRDefault="00BA216B" w:rsidP="00614F98"/>
                    <w:p w14:paraId="49282695" w14:textId="77777777" w:rsidR="00BA216B" w:rsidRDefault="00BA216B" w:rsidP="00614F98"/>
                    <w:p w14:paraId="245CEB09" w14:textId="77777777" w:rsidR="00BA216B" w:rsidRDefault="00BA216B" w:rsidP="00614F98"/>
                    <w:p w14:paraId="1BB187FF" w14:textId="77777777" w:rsidR="00BA216B" w:rsidRDefault="00BA216B" w:rsidP="00614F98"/>
                    <w:p w14:paraId="04BAFF4F" w14:textId="77777777" w:rsidR="00BA216B" w:rsidRDefault="00BA216B" w:rsidP="00614F98"/>
                    <w:p w14:paraId="14E1199F" w14:textId="77777777" w:rsidR="00BA216B" w:rsidRDefault="00BA216B" w:rsidP="00614F98"/>
                    <w:p w14:paraId="1AA0AAC7" w14:textId="77777777" w:rsidR="00BA216B" w:rsidRDefault="00BA216B" w:rsidP="00614F98"/>
                    <w:p w14:paraId="20C448BF" w14:textId="77777777" w:rsidR="00BA216B" w:rsidRDefault="00BA216B" w:rsidP="00614F98"/>
                    <w:p w14:paraId="2527808F" w14:textId="77777777" w:rsidR="00BA216B" w:rsidRDefault="00BA216B" w:rsidP="00614F98"/>
                    <w:p w14:paraId="777BB820" w14:textId="77777777" w:rsidR="00BA216B" w:rsidRDefault="00BA216B" w:rsidP="00614F98"/>
                    <w:p w14:paraId="60539D15" w14:textId="77777777" w:rsidR="00BA216B" w:rsidRDefault="00BA216B" w:rsidP="00614F98"/>
                    <w:p w14:paraId="02BE1968" w14:textId="77777777" w:rsidR="00BA216B" w:rsidRDefault="00BA216B" w:rsidP="00614F98"/>
                    <w:p w14:paraId="51E1580A" w14:textId="77777777" w:rsidR="00BA216B" w:rsidRDefault="00BA216B" w:rsidP="00614F98"/>
                    <w:p w14:paraId="4CFB4662" w14:textId="77777777" w:rsidR="00BA216B" w:rsidRDefault="00BA216B" w:rsidP="00614F98"/>
                    <w:p w14:paraId="5EC80AC5" w14:textId="77777777" w:rsidR="00BA216B" w:rsidRDefault="00BA216B" w:rsidP="00614F98"/>
                    <w:p w14:paraId="3B521A5B" w14:textId="77777777" w:rsidR="00BA216B" w:rsidRDefault="00BA216B" w:rsidP="00614F98"/>
                    <w:p w14:paraId="57C9F963" w14:textId="77777777" w:rsidR="00BA216B" w:rsidRDefault="00BA216B" w:rsidP="00614F98"/>
                    <w:p w14:paraId="7A712D1E" w14:textId="77777777" w:rsidR="00BA216B" w:rsidRDefault="00BA216B" w:rsidP="00614F98"/>
                    <w:p w14:paraId="62DCD627" w14:textId="77777777" w:rsidR="00BA216B" w:rsidRDefault="00BA216B" w:rsidP="00614F98"/>
                    <w:p w14:paraId="4D10728E" w14:textId="77777777" w:rsidR="00BA216B" w:rsidRDefault="00BA216B" w:rsidP="00614F98"/>
                    <w:p w14:paraId="0B078A01" w14:textId="77777777" w:rsidR="00BA216B" w:rsidRDefault="00BA216B" w:rsidP="00614F98"/>
                    <w:p w14:paraId="3B4608BA" w14:textId="77777777" w:rsidR="00BA216B" w:rsidRDefault="00BA216B" w:rsidP="00614F98"/>
                    <w:p w14:paraId="08C9A289" w14:textId="77777777" w:rsidR="00BA216B" w:rsidRDefault="00BA216B" w:rsidP="00614F98"/>
                    <w:p w14:paraId="3A6D28E1" w14:textId="77777777" w:rsidR="00BA216B" w:rsidRDefault="00BA216B" w:rsidP="00614F98"/>
                    <w:p w14:paraId="08C601AE" w14:textId="77777777" w:rsidR="00BA216B" w:rsidRDefault="00BA216B" w:rsidP="00614F98"/>
                    <w:p w14:paraId="2F3B1DB2" w14:textId="77777777" w:rsidR="00BA216B" w:rsidRDefault="00BA216B" w:rsidP="00614F98"/>
                    <w:p w14:paraId="09EEF2F6" w14:textId="77777777" w:rsidR="00BA216B" w:rsidRDefault="00BA216B" w:rsidP="00614F98"/>
                    <w:p w14:paraId="2EEB6ACF" w14:textId="77777777" w:rsidR="00BA216B" w:rsidRDefault="00BA216B" w:rsidP="00614F98"/>
                    <w:p w14:paraId="186D5DD2" w14:textId="77777777" w:rsidR="00BA216B" w:rsidRDefault="00BA216B" w:rsidP="00614F98"/>
                    <w:p w14:paraId="36B4F3DE" w14:textId="77777777" w:rsidR="00BA216B" w:rsidRDefault="00BA216B" w:rsidP="00614F98"/>
                    <w:p w14:paraId="56FC566D" w14:textId="77777777" w:rsidR="00BA216B" w:rsidRDefault="00BA216B" w:rsidP="00614F98"/>
                    <w:p w14:paraId="298C7814" w14:textId="77777777" w:rsidR="00BA216B" w:rsidRDefault="00BA216B" w:rsidP="00614F98"/>
                    <w:p w14:paraId="0CE76100" w14:textId="77777777" w:rsidR="00BA216B" w:rsidRDefault="00BA216B" w:rsidP="00614F98"/>
                    <w:p w14:paraId="2380E64A" w14:textId="77777777" w:rsidR="00BA216B" w:rsidRDefault="00BA216B" w:rsidP="00614F98"/>
                    <w:p w14:paraId="230F5B95" w14:textId="77777777" w:rsidR="00BA216B" w:rsidRDefault="00BA216B" w:rsidP="00614F98"/>
                    <w:p w14:paraId="1F392D89" w14:textId="77777777" w:rsidR="00BA216B" w:rsidRDefault="00BA216B" w:rsidP="00614F98"/>
                    <w:p w14:paraId="6F94A267" w14:textId="77777777" w:rsidR="00BA216B" w:rsidRDefault="00BA216B" w:rsidP="00614F98"/>
                    <w:p w14:paraId="34274E1E" w14:textId="77777777" w:rsidR="00BA216B" w:rsidRDefault="00BA216B" w:rsidP="00614F98"/>
                    <w:p w14:paraId="62ECA2BF" w14:textId="77777777" w:rsidR="00BA216B" w:rsidRDefault="00BA216B" w:rsidP="00614F98"/>
                    <w:p w14:paraId="2B2C6F07" w14:textId="77777777" w:rsidR="00BA216B" w:rsidRDefault="00BA216B" w:rsidP="00614F98"/>
                    <w:p w14:paraId="62AC19C3" w14:textId="77777777" w:rsidR="00BA216B" w:rsidRDefault="00BA216B" w:rsidP="00614F98"/>
                    <w:p w14:paraId="7F652CD8" w14:textId="77777777" w:rsidR="00BA216B" w:rsidRDefault="00BA216B" w:rsidP="00614F98"/>
                    <w:p w14:paraId="677666F5" w14:textId="77777777" w:rsidR="00BA216B" w:rsidRDefault="00BA216B" w:rsidP="00614F98"/>
                    <w:p w14:paraId="4458B506" w14:textId="77777777" w:rsidR="00BA216B" w:rsidRDefault="00BA216B" w:rsidP="00614F98"/>
                    <w:p w14:paraId="1A256FDD" w14:textId="77777777" w:rsidR="00BA216B" w:rsidRDefault="00BA216B" w:rsidP="00614F98"/>
                    <w:p w14:paraId="29412C1B" w14:textId="77777777" w:rsidR="00BA216B" w:rsidRDefault="00BA216B" w:rsidP="00614F98"/>
                    <w:p w14:paraId="4445D1D6" w14:textId="77777777" w:rsidR="00BA216B" w:rsidRDefault="00BA216B" w:rsidP="00614F98"/>
                    <w:p w14:paraId="458FEA44" w14:textId="77777777" w:rsidR="00BA216B" w:rsidRDefault="00BA216B" w:rsidP="00614F98"/>
                    <w:p w14:paraId="3D1AFF48" w14:textId="77777777" w:rsidR="00BA216B" w:rsidRDefault="00BA216B" w:rsidP="00614F98"/>
                    <w:p w14:paraId="4FC0390F" w14:textId="77777777" w:rsidR="00BA216B" w:rsidRDefault="00BA216B" w:rsidP="00614F98"/>
                    <w:p w14:paraId="1C59CE5E" w14:textId="77777777" w:rsidR="00BA216B" w:rsidRDefault="00BA216B" w:rsidP="00614F98"/>
                    <w:p w14:paraId="3C4E9E6D" w14:textId="77777777" w:rsidR="00BA216B" w:rsidRDefault="00BA216B" w:rsidP="00614F98"/>
                    <w:p w14:paraId="2F2090DE" w14:textId="77777777" w:rsidR="00BA216B" w:rsidRDefault="00BA216B" w:rsidP="00614F98"/>
                    <w:p w14:paraId="0F626340" w14:textId="77777777" w:rsidR="00BA216B" w:rsidRDefault="00BA216B" w:rsidP="00614F98"/>
                    <w:p w14:paraId="4C86567B" w14:textId="77777777" w:rsidR="00BA216B" w:rsidRDefault="00BA216B" w:rsidP="00614F98"/>
                    <w:p w14:paraId="58B08A6B" w14:textId="77777777" w:rsidR="00BA216B" w:rsidRDefault="00BA216B" w:rsidP="00614F98"/>
                    <w:p w14:paraId="07BB0DA1" w14:textId="77777777" w:rsidR="00BA216B" w:rsidRDefault="00BA216B" w:rsidP="00614F98"/>
                    <w:p w14:paraId="2E069C67" w14:textId="77777777" w:rsidR="00BA216B" w:rsidRDefault="00BA216B" w:rsidP="00614F98"/>
                    <w:p w14:paraId="4EAAD6C3" w14:textId="77777777" w:rsidR="00BA216B" w:rsidRDefault="00BA216B" w:rsidP="00614F98"/>
                    <w:p w14:paraId="0AFDCB4A" w14:textId="77777777" w:rsidR="00BA216B" w:rsidRDefault="00BA216B" w:rsidP="00614F98"/>
                    <w:p w14:paraId="456C7E32" w14:textId="77777777" w:rsidR="00BA216B" w:rsidRDefault="00BA216B" w:rsidP="00614F98"/>
                    <w:p w14:paraId="6E32135C" w14:textId="77777777" w:rsidR="00BA216B" w:rsidRDefault="00BA216B" w:rsidP="00614F98"/>
                    <w:p w14:paraId="121DB067" w14:textId="77777777" w:rsidR="00BA216B" w:rsidRDefault="00BA216B" w:rsidP="00614F98"/>
                    <w:p w14:paraId="18051C30" w14:textId="77777777" w:rsidR="00BA216B" w:rsidRDefault="00BA216B" w:rsidP="00614F98"/>
                    <w:p w14:paraId="17171CD4" w14:textId="77777777" w:rsidR="00BA216B" w:rsidRDefault="00BA216B" w:rsidP="00614F98"/>
                    <w:p w14:paraId="6CB9BE1D" w14:textId="77777777" w:rsidR="00BA216B" w:rsidRDefault="00BA216B" w:rsidP="00614F98"/>
                    <w:p w14:paraId="2CBF5B38" w14:textId="77777777" w:rsidR="00BA216B" w:rsidRDefault="00BA216B" w:rsidP="00614F98"/>
                    <w:p w14:paraId="441B3069" w14:textId="77777777" w:rsidR="00BA216B" w:rsidRDefault="00BA216B" w:rsidP="00614F98"/>
                    <w:p w14:paraId="621D0768" w14:textId="77777777" w:rsidR="00BA216B" w:rsidRDefault="00BA216B" w:rsidP="00614F98"/>
                    <w:p w14:paraId="0EB203C4" w14:textId="77777777" w:rsidR="00BA216B" w:rsidRDefault="00BA216B" w:rsidP="00614F98"/>
                    <w:p w14:paraId="5E4727A7" w14:textId="77777777" w:rsidR="00BA216B" w:rsidRDefault="00BA216B" w:rsidP="00614F98"/>
                    <w:p w14:paraId="6AC92D5F" w14:textId="77777777" w:rsidR="00BA216B" w:rsidRDefault="00BA216B" w:rsidP="00614F98"/>
                    <w:p w14:paraId="42DE9171" w14:textId="77777777" w:rsidR="00BA216B" w:rsidRDefault="00BA216B" w:rsidP="00614F98"/>
                    <w:p w14:paraId="6F7E86AC" w14:textId="77777777" w:rsidR="00BA216B" w:rsidRDefault="00BA216B" w:rsidP="00614F98"/>
                    <w:p w14:paraId="64016087" w14:textId="77777777" w:rsidR="00BA216B" w:rsidRDefault="00BA216B" w:rsidP="00614F98"/>
                    <w:p w14:paraId="23E1188D" w14:textId="77777777" w:rsidR="00BA216B" w:rsidRDefault="00BA216B" w:rsidP="00614F98"/>
                    <w:p w14:paraId="0D779638" w14:textId="77777777" w:rsidR="00BA216B" w:rsidRDefault="00BA216B" w:rsidP="00614F98"/>
                    <w:p w14:paraId="3FCA9046" w14:textId="77777777" w:rsidR="00BA216B" w:rsidRDefault="00BA216B" w:rsidP="00614F98"/>
                    <w:p w14:paraId="590DB488" w14:textId="77777777" w:rsidR="00BA216B" w:rsidRDefault="00BA216B" w:rsidP="00614F98"/>
                    <w:p w14:paraId="7DD39CD8" w14:textId="77777777" w:rsidR="00BA216B" w:rsidRDefault="00BA216B" w:rsidP="00614F98"/>
                    <w:p w14:paraId="3A3509B3" w14:textId="77777777" w:rsidR="00BA216B" w:rsidRDefault="00BA216B" w:rsidP="00614F98"/>
                    <w:p w14:paraId="1FC1DBFD" w14:textId="77777777" w:rsidR="00BA216B" w:rsidRDefault="00BA216B" w:rsidP="00614F98"/>
                    <w:p w14:paraId="6B214915" w14:textId="77777777" w:rsidR="00BA216B" w:rsidRDefault="00BA216B" w:rsidP="00614F98"/>
                    <w:p w14:paraId="76FD921A" w14:textId="77777777" w:rsidR="00BA216B" w:rsidRDefault="00BA216B" w:rsidP="00614F98"/>
                    <w:p w14:paraId="78DAE9CD" w14:textId="77777777" w:rsidR="00BA216B" w:rsidRDefault="00BA216B" w:rsidP="00614F98"/>
                    <w:p w14:paraId="01484F25" w14:textId="77777777" w:rsidR="00BA216B" w:rsidRDefault="00BA216B" w:rsidP="00614F98"/>
                    <w:p w14:paraId="4E10E0AF" w14:textId="77777777" w:rsidR="00BA216B" w:rsidRDefault="00BA216B" w:rsidP="00614F98"/>
                    <w:p w14:paraId="788873C9" w14:textId="77777777" w:rsidR="00BA216B" w:rsidRDefault="00BA216B" w:rsidP="00614F98"/>
                    <w:p w14:paraId="25CEE600" w14:textId="77777777" w:rsidR="00BA216B" w:rsidRDefault="00BA216B" w:rsidP="00614F98"/>
                    <w:p w14:paraId="0D5A4AC5" w14:textId="77777777" w:rsidR="00BA216B" w:rsidRDefault="00BA216B" w:rsidP="00614F98"/>
                    <w:p w14:paraId="5BF326F4" w14:textId="77777777" w:rsidR="00BA216B" w:rsidRDefault="00BA216B" w:rsidP="00614F98"/>
                    <w:p w14:paraId="1A2A521C" w14:textId="77777777" w:rsidR="00BA216B" w:rsidRDefault="00BA216B" w:rsidP="00614F98"/>
                    <w:p w14:paraId="649CAC20" w14:textId="77777777" w:rsidR="00BA216B" w:rsidRDefault="00BA216B" w:rsidP="00614F98"/>
                    <w:p w14:paraId="69842B0D" w14:textId="77777777" w:rsidR="00BA216B" w:rsidRDefault="00BA216B" w:rsidP="00614F98"/>
                    <w:p w14:paraId="0E74935A" w14:textId="77777777" w:rsidR="00BA216B" w:rsidRDefault="00BA216B" w:rsidP="00614F98"/>
                    <w:p w14:paraId="2945A050" w14:textId="77777777" w:rsidR="00BA216B" w:rsidRDefault="00BA216B" w:rsidP="00614F98"/>
                    <w:p w14:paraId="6F23F4E0" w14:textId="77777777" w:rsidR="00BA216B" w:rsidRDefault="00BA216B" w:rsidP="00614F98"/>
                    <w:p w14:paraId="51763115" w14:textId="77777777" w:rsidR="00BA216B" w:rsidRDefault="00BA216B" w:rsidP="00614F98"/>
                    <w:p w14:paraId="3E45C846" w14:textId="77777777" w:rsidR="00BA216B" w:rsidRDefault="00BA216B" w:rsidP="00614F98"/>
                    <w:p w14:paraId="1620F083" w14:textId="77777777" w:rsidR="00BA216B" w:rsidRDefault="00BA216B" w:rsidP="00614F98"/>
                    <w:p w14:paraId="08B78538" w14:textId="77777777" w:rsidR="00BA216B" w:rsidRDefault="00BA216B" w:rsidP="00614F98"/>
                    <w:p w14:paraId="037E6E98" w14:textId="77777777" w:rsidR="00BA216B" w:rsidRDefault="00BA216B" w:rsidP="00614F98"/>
                    <w:p w14:paraId="24656801" w14:textId="77777777" w:rsidR="00BA216B" w:rsidRDefault="00BA216B" w:rsidP="00614F98"/>
                    <w:p w14:paraId="6153BD56" w14:textId="77777777" w:rsidR="00BA216B" w:rsidRDefault="00BA216B" w:rsidP="00614F98"/>
                    <w:p w14:paraId="64937750" w14:textId="77777777" w:rsidR="00BA216B" w:rsidRDefault="00BA216B" w:rsidP="00614F98"/>
                    <w:p w14:paraId="0855278F" w14:textId="77777777" w:rsidR="00BA216B" w:rsidRDefault="00BA216B" w:rsidP="00614F98"/>
                    <w:p w14:paraId="45DB5737" w14:textId="77777777" w:rsidR="00BA216B" w:rsidRDefault="00BA216B" w:rsidP="00614F98"/>
                    <w:p w14:paraId="0AADB0A6" w14:textId="77777777" w:rsidR="00BA216B" w:rsidRDefault="00BA216B" w:rsidP="00614F98"/>
                    <w:p w14:paraId="445E97B6" w14:textId="77777777" w:rsidR="00BA216B" w:rsidRDefault="00BA216B" w:rsidP="00614F98"/>
                    <w:p w14:paraId="7BEEFEED" w14:textId="77777777" w:rsidR="00BA216B" w:rsidRDefault="00BA216B" w:rsidP="00614F98"/>
                    <w:p w14:paraId="1AB6B3D3" w14:textId="77777777" w:rsidR="00BA216B" w:rsidRDefault="00BA216B" w:rsidP="00614F98"/>
                    <w:p w14:paraId="6E1D6484" w14:textId="77777777" w:rsidR="00BA216B" w:rsidRDefault="00BA216B" w:rsidP="00614F98"/>
                    <w:p w14:paraId="78A60500" w14:textId="77777777" w:rsidR="00BA216B" w:rsidRDefault="00BA216B" w:rsidP="00614F98"/>
                    <w:p w14:paraId="141AC451" w14:textId="77777777" w:rsidR="00BA216B" w:rsidRDefault="00BA216B" w:rsidP="00614F98"/>
                    <w:p w14:paraId="61EA1FE1" w14:textId="77777777" w:rsidR="00BA216B" w:rsidRDefault="00BA216B" w:rsidP="00614F98"/>
                    <w:p w14:paraId="6DD5ED60" w14:textId="77777777" w:rsidR="00BA216B" w:rsidRDefault="00BA216B" w:rsidP="00614F98"/>
                    <w:p w14:paraId="430078A1" w14:textId="77777777" w:rsidR="00BA216B" w:rsidRDefault="00BA216B" w:rsidP="00614F98"/>
                    <w:p w14:paraId="0420A2F7" w14:textId="77777777" w:rsidR="00BA216B" w:rsidRDefault="00BA216B" w:rsidP="00614F98"/>
                    <w:p w14:paraId="73189579" w14:textId="77777777" w:rsidR="00BA216B" w:rsidRDefault="00BA216B" w:rsidP="00614F98"/>
                    <w:p w14:paraId="112B488F" w14:textId="77777777" w:rsidR="00BA216B" w:rsidRDefault="00BA216B" w:rsidP="00614F98"/>
                    <w:p w14:paraId="448B4454" w14:textId="77777777" w:rsidR="00BA216B" w:rsidRDefault="00BA216B" w:rsidP="00614F98"/>
                    <w:p w14:paraId="2DC93511" w14:textId="77777777" w:rsidR="00BA216B" w:rsidRDefault="00BA216B" w:rsidP="00614F98"/>
                    <w:p w14:paraId="1B058BE5" w14:textId="77777777" w:rsidR="00BA216B" w:rsidRDefault="00BA216B" w:rsidP="00614F98"/>
                    <w:p w14:paraId="3ED484F1" w14:textId="77777777" w:rsidR="00BA216B" w:rsidRDefault="00BA216B" w:rsidP="00614F98"/>
                    <w:p w14:paraId="79FCE697" w14:textId="77777777" w:rsidR="00BA216B" w:rsidRDefault="00BA216B" w:rsidP="00614F98"/>
                    <w:p w14:paraId="76273546" w14:textId="77777777" w:rsidR="00BA216B" w:rsidRDefault="00BA216B" w:rsidP="00614F98"/>
                    <w:p w14:paraId="5933B989" w14:textId="77777777" w:rsidR="00BA216B" w:rsidRDefault="00BA216B" w:rsidP="00614F98"/>
                    <w:p w14:paraId="3061A765" w14:textId="77777777" w:rsidR="00BA216B" w:rsidRDefault="00BA216B" w:rsidP="00614F98"/>
                    <w:p w14:paraId="2D5F9360" w14:textId="77777777" w:rsidR="00BA216B" w:rsidRDefault="00BA216B" w:rsidP="00614F98"/>
                    <w:p w14:paraId="46A5A0DE" w14:textId="77777777" w:rsidR="00BA216B" w:rsidRDefault="00BA216B" w:rsidP="00614F98"/>
                    <w:p w14:paraId="5B193A11" w14:textId="77777777" w:rsidR="00BA216B" w:rsidRDefault="00BA216B" w:rsidP="00614F98"/>
                    <w:p w14:paraId="71D57AB6" w14:textId="77777777" w:rsidR="00BA216B" w:rsidRDefault="00BA216B" w:rsidP="00614F98"/>
                    <w:p w14:paraId="25D17E79" w14:textId="77777777" w:rsidR="00BA216B" w:rsidRDefault="00BA216B" w:rsidP="00614F98"/>
                    <w:p w14:paraId="70EDA03A" w14:textId="77777777" w:rsidR="00BA216B" w:rsidRDefault="00BA216B" w:rsidP="00614F98"/>
                    <w:p w14:paraId="6728BAB8" w14:textId="77777777" w:rsidR="00BA216B" w:rsidRDefault="00BA216B" w:rsidP="00614F98"/>
                    <w:p w14:paraId="2090032E" w14:textId="77777777" w:rsidR="00BA216B" w:rsidRDefault="00BA216B" w:rsidP="00614F98"/>
                    <w:p w14:paraId="4FD6C97C" w14:textId="77777777" w:rsidR="00BA216B" w:rsidRDefault="00BA216B" w:rsidP="00614F98"/>
                    <w:p w14:paraId="7DFC88B6" w14:textId="77777777" w:rsidR="00BA216B" w:rsidRDefault="00BA216B" w:rsidP="00614F98"/>
                    <w:p w14:paraId="5C15B92F" w14:textId="77777777" w:rsidR="00BA216B" w:rsidRDefault="00BA216B" w:rsidP="00614F98"/>
                    <w:p w14:paraId="486E1EB5" w14:textId="77777777" w:rsidR="00BA216B" w:rsidRDefault="00BA216B" w:rsidP="00614F98"/>
                    <w:p w14:paraId="439CEF67" w14:textId="77777777" w:rsidR="00BA216B" w:rsidRDefault="00BA216B" w:rsidP="00614F98"/>
                    <w:p w14:paraId="7699209A" w14:textId="77777777" w:rsidR="00BA216B" w:rsidRDefault="00BA216B" w:rsidP="00614F98"/>
                    <w:p w14:paraId="6B849A25" w14:textId="77777777" w:rsidR="00BA216B" w:rsidRDefault="00BA216B" w:rsidP="00614F98"/>
                    <w:p w14:paraId="591A745A" w14:textId="77777777" w:rsidR="00BA216B" w:rsidRDefault="00BA216B" w:rsidP="00614F98"/>
                    <w:p w14:paraId="66EE84B9" w14:textId="77777777" w:rsidR="00BA216B" w:rsidRDefault="00BA216B" w:rsidP="00614F98"/>
                    <w:p w14:paraId="676699DA" w14:textId="77777777" w:rsidR="00BA216B" w:rsidRDefault="00BA216B" w:rsidP="00614F98"/>
                    <w:p w14:paraId="66292892" w14:textId="77777777" w:rsidR="00BA216B" w:rsidRDefault="00BA216B" w:rsidP="00614F98"/>
                    <w:p w14:paraId="540643DA" w14:textId="77777777" w:rsidR="00BA216B" w:rsidRDefault="00BA216B" w:rsidP="00614F98"/>
                    <w:p w14:paraId="0F65E1BB" w14:textId="77777777" w:rsidR="00BA216B" w:rsidRDefault="00BA216B" w:rsidP="00614F98"/>
                    <w:p w14:paraId="52918D1D" w14:textId="77777777" w:rsidR="00BA216B" w:rsidRDefault="00BA216B" w:rsidP="00614F98"/>
                    <w:p w14:paraId="34DF64A2" w14:textId="77777777" w:rsidR="00BA216B" w:rsidRDefault="00BA216B" w:rsidP="00614F98"/>
                    <w:p w14:paraId="79245F2F" w14:textId="77777777" w:rsidR="00BA216B" w:rsidRDefault="00BA216B" w:rsidP="00614F98"/>
                    <w:p w14:paraId="03648118" w14:textId="77777777" w:rsidR="00BA216B" w:rsidRDefault="00BA216B" w:rsidP="00614F98"/>
                    <w:p w14:paraId="41B9224D" w14:textId="77777777" w:rsidR="00BA216B" w:rsidRDefault="00BA216B" w:rsidP="00614F98"/>
                    <w:p w14:paraId="7665C0BB" w14:textId="77777777" w:rsidR="00BA216B" w:rsidRDefault="00BA216B" w:rsidP="00614F98"/>
                    <w:p w14:paraId="389FC131" w14:textId="77777777" w:rsidR="00BA216B" w:rsidRDefault="00BA216B" w:rsidP="00614F98"/>
                    <w:p w14:paraId="63C346FF" w14:textId="77777777" w:rsidR="00BA216B" w:rsidRDefault="00BA216B" w:rsidP="00614F98"/>
                    <w:p w14:paraId="55878871" w14:textId="77777777" w:rsidR="00BA216B" w:rsidRDefault="00BA216B" w:rsidP="00614F98"/>
                    <w:p w14:paraId="4B8A2ECB" w14:textId="77777777" w:rsidR="00BA216B" w:rsidRDefault="00BA216B" w:rsidP="00614F98"/>
                    <w:p w14:paraId="0F31F020" w14:textId="77777777" w:rsidR="00BA216B" w:rsidRDefault="00BA216B" w:rsidP="00614F98"/>
                    <w:p w14:paraId="09D5AEF4" w14:textId="77777777" w:rsidR="00BA216B" w:rsidRDefault="00BA216B" w:rsidP="00614F98"/>
                    <w:p w14:paraId="65A58A60" w14:textId="77777777" w:rsidR="00BA216B" w:rsidRDefault="00BA216B" w:rsidP="00614F98"/>
                    <w:p w14:paraId="1ABA6682" w14:textId="77777777" w:rsidR="00BA216B" w:rsidRDefault="00BA216B" w:rsidP="00614F98"/>
                    <w:p w14:paraId="7BFB56B3" w14:textId="77777777" w:rsidR="00BA216B" w:rsidRDefault="00BA216B" w:rsidP="00614F98"/>
                    <w:p w14:paraId="743A0A2F" w14:textId="77777777" w:rsidR="00BA216B" w:rsidRDefault="00BA216B" w:rsidP="00614F98"/>
                    <w:p w14:paraId="71A5A256" w14:textId="77777777" w:rsidR="00BA216B" w:rsidRDefault="00BA216B" w:rsidP="00614F98"/>
                    <w:p w14:paraId="7A51A16B" w14:textId="77777777" w:rsidR="00BA216B" w:rsidRDefault="00BA216B" w:rsidP="00614F98"/>
                    <w:p w14:paraId="28AA8088" w14:textId="77777777" w:rsidR="00BA216B" w:rsidRDefault="00BA216B" w:rsidP="00614F98"/>
                    <w:p w14:paraId="3011A238" w14:textId="77777777" w:rsidR="00BA216B" w:rsidRDefault="00BA216B" w:rsidP="00614F98"/>
                    <w:p w14:paraId="2F891CC1" w14:textId="77777777" w:rsidR="00BA216B" w:rsidRDefault="00BA216B" w:rsidP="00614F98"/>
                    <w:p w14:paraId="3A20ECDC" w14:textId="77777777" w:rsidR="00BA216B" w:rsidRDefault="00BA216B" w:rsidP="00614F98"/>
                    <w:p w14:paraId="1C2B781C" w14:textId="77777777" w:rsidR="00BA216B" w:rsidRDefault="00BA216B" w:rsidP="00614F98"/>
                    <w:p w14:paraId="4AAB88E3" w14:textId="77777777" w:rsidR="00BA216B" w:rsidRDefault="00BA216B" w:rsidP="00614F98"/>
                    <w:p w14:paraId="31AF4794" w14:textId="77777777" w:rsidR="00BA216B" w:rsidRDefault="00BA216B" w:rsidP="00614F98"/>
                    <w:p w14:paraId="2C59CDD0" w14:textId="77777777" w:rsidR="00BA216B" w:rsidRDefault="00BA216B" w:rsidP="00614F98"/>
                    <w:p w14:paraId="0C395E43" w14:textId="77777777" w:rsidR="00BA216B" w:rsidRDefault="00BA216B" w:rsidP="00614F98"/>
                    <w:p w14:paraId="0FE1DE93" w14:textId="77777777" w:rsidR="00BA216B" w:rsidRDefault="00BA216B" w:rsidP="00614F98"/>
                    <w:p w14:paraId="672463A6" w14:textId="77777777" w:rsidR="00BA216B" w:rsidRDefault="00BA216B" w:rsidP="00614F98"/>
                    <w:p w14:paraId="7A0FC49F" w14:textId="77777777" w:rsidR="00BA216B" w:rsidRDefault="00BA216B" w:rsidP="00614F98"/>
                    <w:p w14:paraId="49F7087D" w14:textId="77777777" w:rsidR="00BA216B" w:rsidRDefault="00BA216B" w:rsidP="00614F98"/>
                    <w:p w14:paraId="250D7FA6" w14:textId="77777777" w:rsidR="00BA216B" w:rsidRDefault="00BA216B" w:rsidP="00614F98"/>
                    <w:p w14:paraId="11E6CDC9" w14:textId="77777777" w:rsidR="00BA216B" w:rsidRDefault="00BA216B" w:rsidP="00614F98"/>
                    <w:p w14:paraId="5E7160A0" w14:textId="77777777" w:rsidR="00BA216B" w:rsidRDefault="00BA216B" w:rsidP="00614F98"/>
                    <w:p w14:paraId="3E94B457" w14:textId="77777777" w:rsidR="00BA216B" w:rsidRDefault="00BA216B" w:rsidP="00614F98"/>
                    <w:p w14:paraId="69D73BC1" w14:textId="77777777" w:rsidR="00BA216B" w:rsidRDefault="00BA216B" w:rsidP="00614F98"/>
                    <w:p w14:paraId="011C4644" w14:textId="77777777" w:rsidR="00BA216B" w:rsidRDefault="00BA216B" w:rsidP="00614F98"/>
                    <w:p w14:paraId="34C04870" w14:textId="77777777" w:rsidR="00BA216B" w:rsidRDefault="00BA216B" w:rsidP="00614F98"/>
                    <w:p w14:paraId="4FA7D132" w14:textId="77777777" w:rsidR="00BA216B" w:rsidRDefault="00BA216B" w:rsidP="00614F98"/>
                    <w:p w14:paraId="74114EB4" w14:textId="77777777" w:rsidR="00BA216B" w:rsidRDefault="00BA216B" w:rsidP="00614F98"/>
                    <w:p w14:paraId="57054853" w14:textId="77777777" w:rsidR="00BA216B" w:rsidRDefault="00BA216B" w:rsidP="00614F98"/>
                    <w:p w14:paraId="00B47897" w14:textId="77777777" w:rsidR="00BA216B" w:rsidRDefault="00BA216B" w:rsidP="00614F98"/>
                    <w:p w14:paraId="2682E391" w14:textId="77777777" w:rsidR="00BA216B" w:rsidRDefault="00BA216B" w:rsidP="00614F98"/>
                    <w:p w14:paraId="0660F9B0" w14:textId="77777777" w:rsidR="00BA216B" w:rsidRDefault="00BA216B" w:rsidP="00614F98"/>
                    <w:p w14:paraId="515782E8" w14:textId="77777777" w:rsidR="00BA216B" w:rsidRDefault="00BA216B" w:rsidP="00614F98"/>
                    <w:p w14:paraId="2545D5B0" w14:textId="77777777" w:rsidR="00BA216B" w:rsidRDefault="00BA216B" w:rsidP="00614F98"/>
                    <w:p w14:paraId="0323832E" w14:textId="77777777" w:rsidR="00BA216B" w:rsidRDefault="00BA216B" w:rsidP="00614F98"/>
                    <w:p w14:paraId="046C1EB5" w14:textId="77777777" w:rsidR="00BA216B" w:rsidRDefault="00BA216B" w:rsidP="00614F98"/>
                    <w:p w14:paraId="42E2B290" w14:textId="77777777" w:rsidR="00BA216B" w:rsidRDefault="00BA216B" w:rsidP="00614F98"/>
                    <w:p w14:paraId="0DE9209D" w14:textId="77777777" w:rsidR="00BA216B" w:rsidRDefault="00BA216B" w:rsidP="00614F98"/>
                    <w:p w14:paraId="4394D737" w14:textId="77777777" w:rsidR="00BA216B" w:rsidRDefault="00BA216B" w:rsidP="00614F98"/>
                    <w:p w14:paraId="40112AF4" w14:textId="77777777" w:rsidR="00BA216B" w:rsidRDefault="00BA216B" w:rsidP="00614F98"/>
                    <w:p w14:paraId="6DA9A18A" w14:textId="77777777" w:rsidR="00BA216B" w:rsidRDefault="00BA216B" w:rsidP="00614F98"/>
                    <w:p w14:paraId="1FA70F3D" w14:textId="77777777" w:rsidR="00BA216B" w:rsidRDefault="00BA216B" w:rsidP="00614F98"/>
                    <w:p w14:paraId="67006469" w14:textId="77777777" w:rsidR="00BA216B" w:rsidRDefault="00BA216B" w:rsidP="00614F98"/>
                    <w:p w14:paraId="1518F467" w14:textId="77777777" w:rsidR="00BA216B" w:rsidRDefault="00BA216B" w:rsidP="00614F98"/>
                    <w:p w14:paraId="7964C83D" w14:textId="77777777" w:rsidR="00BA216B" w:rsidRDefault="00BA216B" w:rsidP="00614F98"/>
                    <w:p w14:paraId="2A62CE89" w14:textId="77777777" w:rsidR="00BA216B" w:rsidRDefault="00BA216B" w:rsidP="00614F98"/>
                    <w:p w14:paraId="2B9A39B5" w14:textId="77777777" w:rsidR="00BA216B" w:rsidRDefault="00BA216B" w:rsidP="00614F98"/>
                    <w:p w14:paraId="56A4A9B9" w14:textId="77777777" w:rsidR="00BA216B" w:rsidRDefault="00BA216B" w:rsidP="00614F98"/>
                    <w:p w14:paraId="060FF74D" w14:textId="77777777" w:rsidR="00BA216B" w:rsidRDefault="00BA216B" w:rsidP="00614F98"/>
                    <w:p w14:paraId="2D8EF753" w14:textId="77777777" w:rsidR="00BA216B" w:rsidRDefault="00BA216B" w:rsidP="00614F98"/>
                    <w:p w14:paraId="60B30763" w14:textId="77777777" w:rsidR="00BA216B" w:rsidRDefault="00BA216B" w:rsidP="00614F98"/>
                    <w:p w14:paraId="4F2F51CE" w14:textId="77777777" w:rsidR="00BA216B" w:rsidRDefault="00BA216B" w:rsidP="00614F98"/>
                    <w:p w14:paraId="65623ACE" w14:textId="77777777" w:rsidR="00BA216B" w:rsidRDefault="00BA216B" w:rsidP="00614F98"/>
                    <w:p w14:paraId="0476CB0E" w14:textId="77777777" w:rsidR="00BA216B" w:rsidRDefault="00BA216B" w:rsidP="00614F98"/>
                    <w:p w14:paraId="5C587FDF" w14:textId="77777777" w:rsidR="00BA216B" w:rsidRDefault="00BA216B" w:rsidP="00614F98"/>
                    <w:p w14:paraId="4A2E7929" w14:textId="77777777" w:rsidR="00BA216B" w:rsidRDefault="00BA216B" w:rsidP="00614F98"/>
                    <w:p w14:paraId="73EAE9FD" w14:textId="77777777" w:rsidR="00BA216B" w:rsidRDefault="00BA216B" w:rsidP="00614F98"/>
                    <w:p w14:paraId="161F95C9" w14:textId="77777777" w:rsidR="00BA216B" w:rsidRDefault="00BA216B" w:rsidP="00614F98"/>
                    <w:p w14:paraId="54C1F1B2" w14:textId="77777777" w:rsidR="00BA216B" w:rsidRDefault="00BA216B" w:rsidP="00614F98"/>
                    <w:p w14:paraId="2F6223EA" w14:textId="77777777" w:rsidR="00BA216B" w:rsidRDefault="00BA216B" w:rsidP="00614F98"/>
                    <w:p w14:paraId="63089136" w14:textId="77777777" w:rsidR="00BA216B" w:rsidRDefault="00BA216B" w:rsidP="00614F98"/>
                    <w:p w14:paraId="5AB7B037" w14:textId="77777777" w:rsidR="00BA216B" w:rsidRDefault="00BA216B" w:rsidP="00614F98"/>
                    <w:p w14:paraId="53F00186" w14:textId="77777777" w:rsidR="00BA216B" w:rsidRDefault="00BA216B" w:rsidP="00614F98"/>
                    <w:p w14:paraId="39775FD3" w14:textId="77777777" w:rsidR="00BA216B" w:rsidRDefault="00BA216B" w:rsidP="00614F98"/>
                    <w:p w14:paraId="33A3FBF1" w14:textId="77777777" w:rsidR="00BA216B" w:rsidRDefault="00BA216B" w:rsidP="00614F98"/>
                    <w:p w14:paraId="350521AC" w14:textId="77777777" w:rsidR="00BA216B" w:rsidRDefault="00BA216B" w:rsidP="00614F98"/>
                    <w:p w14:paraId="20E98426" w14:textId="77777777" w:rsidR="00BA216B" w:rsidRDefault="00BA216B" w:rsidP="00614F98"/>
                    <w:p w14:paraId="397F7647" w14:textId="77777777" w:rsidR="00BA216B" w:rsidRDefault="00BA216B" w:rsidP="00614F98"/>
                    <w:p w14:paraId="69E95EC7" w14:textId="77777777" w:rsidR="00BA216B" w:rsidRDefault="00BA216B" w:rsidP="00614F98"/>
                    <w:p w14:paraId="38E5E218" w14:textId="77777777" w:rsidR="00BA216B" w:rsidRDefault="00BA216B" w:rsidP="00614F98"/>
                    <w:p w14:paraId="661F787A" w14:textId="77777777" w:rsidR="00BA216B" w:rsidRDefault="00BA216B" w:rsidP="00614F98"/>
                    <w:p w14:paraId="605DBE47" w14:textId="77777777" w:rsidR="00BA216B" w:rsidRDefault="00BA216B" w:rsidP="00614F98"/>
                    <w:p w14:paraId="0759A175" w14:textId="77777777" w:rsidR="00BA216B" w:rsidRDefault="00BA216B" w:rsidP="00614F98"/>
                    <w:p w14:paraId="1493BC0E" w14:textId="77777777" w:rsidR="00BA216B" w:rsidRDefault="00BA216B" w:rsidP="00614F98"/>
                    <w:p w14:paraId="02A2218F" w14:textId="77777777" w:rsidR="00BA216B" w:rsidRDefault="00BA216B" w:rsidP="00614F98"/>
                    <w:p w14:paraId="20EE0E78" w14:textId="77777777" w:rsidR="00BA216B" w:rsidRDefault="00BA216B" w:rsidP="00614F98"/>
                    <w:p w14:paraId="67ADC8D1" w14:textId="77777777" w:rsidR="00BA216B" w:rsidRDefault="00BA216B" w:rsidP="00614F98"/>
                    <w:p w14:paraId="10FDE5C0" w14:textId="77777777" w:rsidR="00BA216B" w:rsidRDefault="00BA216B" w:rsidP="00614F98"/>
                    <w:p w14:paraId="7763B8D5" w14:textId="77777777" w:rsidR="00BA216B" w:rsidRDefault="00BA216B" w:rsidP="00614F98"/>
                    <w:p w14:paraId="47B6CB86" w14:textId="77777777" w:rsidR="00BA216B" w:rsidRDefault="00BA216B" w:rsidP="00614F98"/>
                    <w:p w14:paraId="4AAAAF2B" w14:textId="77777777" w:rsidR="00BA216B" w:rsidRDefault="00BA216B" w:rsidP="00614F98"/>
                    <w:p w14:paraId="110ED625" w14:textId="77777777" w:rsidR="00BA216B" w:rsidRDefault="00BA216B" w:rsidP="00614F98"/>
                    <w:p w14:paraId="013A14E6" w14:textId="77777777" w:rsidR="00BA216B" w:rsidRDefault="00BA216B" w:rsidP="00614F98"/>
                    <w:p w14:paraId="2C406BA9" w14:textId="77777777" w:rsidR="00BA216B" w:rsidRDefault="00BA216B" w:rsidP="00614F98"/>
                    <w:p w14:paraId="3E6EFD66" w14:textId="77777777" w:rsidR="00BA216B" w:rsidRDefault="00BA216B" w:rsidP="00614F98"/>
                    <w:p w14:paraId="42FC1094" w14:textId="77777777" w:rsidR="00BA216B" w:rsidRDefault="00BA216B" w:rsidP="00614F98"/>
                    <w:p w14:paraId="5B14C9BE" w14:textId="77777777" w:rsidR="00BA216B" w:rsidRDefault="00BA216B" w:rsidP="00614F98"/>
                    <w:p w14:paraId="478C5EE8" w14:textId="77777777" w:rsidR="00BA216B" w:rsidRDefault="00BA216B" w:rsidP="00614F98"/>
                    <w:p w14:paraId="6F21BECC" w14:textId="77777777" w:rsidR="00BA216B" w:rsidRDefault="00BA216B" w:rsidP="00614F98"/>
                    <w:p w14:paraId="7CA1941D" w14:textId="77777777" w:rsidR="00BA216B" w:rsidRDefault="00BA216B" w:rsidP="00614F98"/>
                    <w:p w14:paraId="5DBC0E0D" w14:textId="77777777" w:rsidR="00BA216B" w:rsidRDefault="00BA216B" w:rsidP="00614F98"/>
                    <w:p w14:paraId="1273E9C2" w14:textId="77777777" w:rsidR="00BA216B" w:rsidRDefault="00BA216B" w:rsidP="00614F98"/>
                    <w:p w14:paraId="03DB7393" w14:textId="77777777" w:rsidR="00BA216B" w:rsidRDefault="00BA216B" w:rsidP="00614F98"/>
                    <w:p w14:paraId="14ED7571" w14:textId="77777777" w:rsidR="00BA216B" w:rsidRDefault="00BA216B" w:rsidP="00614F98"/>
                    <w:p w14:paraId="74BF3BE0" w14:textId="77777777" w:rsidR="00BA216B" w:rsidRDefault="00BA216B" w:rsidP="00614F98"/>
                    <w:p w14:paraId="6768F9AF" w14:textId="77777777" w:rsidR="00BA216B" w:rsidRDefault="00BA216B" w:rsidP="00614F98"/>
                    <w:p w14:paraId="413F8B69" w14:textId="77777777" w:rsidR="00BA216B" w:rsidRDefault="00BA216B" w:rsidP="00614F98"/>
                    <w:p w14:paraId="3DD41702" w14:textId="77777777" w:rsidR="00BA216B" w:rsidRDefault="00BA216B" w:rsidP="00614F98"/>
                    <w:p w14:paraId="0C8375BB" w14:textId="77777777" w:rsidR="00BA216B" w:rsidRDefault="00BA216B" w:rsidP="00614F98"/>
                    <w:p w14:paraId="2A483DC8" w14:textId="77777777" w:rsidR="00BA216B" w:rsidRDefault="00BA216B" w:rsidP="00614F98"/>
                    <w:p w14:paraId="3076F9FF" w14:textId="77777777" w:rsidR="00BA216B" w:rsidRDefault="00BA216B" w:rsidP="00614F98"/>
                    <w:p w14:paraId="5F618B65" w14:textId="77777777" w:rsidR="00BA216B" w:rsidRDefault="00BA216B" w:rsidP="00614F98"/>
                    <w:p w14:paraId="3C2D80C7" w14:textId="77777777" w:rsidR="00BA216B" w:rsidRDefault="00BA216B" w:rsidP="00614F98"/>
                    <w:p w14:paraId="38B21907" w14:textId="77777777" w:rsidR="00BA216B" w:rsidRDefault="00BA216B" w:rsidP="00614F98"/>
                    <w:p w14:paraId="2376E701" w14:textId="77777777" w:rsidR="00BA216B" w:rsidRDefault="00BA216B" w:rsidP="00614F98"/>
                    <w:p w14:paraId="2388D374" w14:textId="77777777" w:rsidR="00BA216B" w:rsidRDefault="00BA216B" w:rsidP="00614F98"/>
                    <w:p w14:paraId="5324C48F" w14:textId="77777777" w:rsidR="00BA216B" w:rsidRDefault="00BA216B" w:rsidP="00614F98"/>
                    <w:p w14:paraId="44957D5D" w14:textId="77777777" w:rsidR="00BA216B" w:rsidRDefault="00BA216B" w:rsidP="00614F98"/>
                    <w:p w14:paraId="35F72357" w14:textId="77777777" w:rsidR="00BA216B" w:rsidRDefault="00BA216B" w:rsidP="00614F98"/>
                    <w:p w14:paraId="6513902D" w14:textId="77777777" w:rsidR="00BA216B" w:rsidRDefault="00BA216B" w:rsidP="00614F98"/>
                    <w:p w14:paraId="3A8F0ACE" w14:textId="77777777" w:rsidR="00BA216B" w:rsidRDefault="00BA216B" w:rsidP="00614F98"/>
                    <w:p w14:paraId="1C9E4F5D" w14:textId="77777777" w:rsidR="00BA216B" w:rsidRDefault="00BA216B" w:rsidP="00614F98"/>
                    <w:p w14:paraId="0057640D" w14:textId="77777777" w:rsidR="00BA216B" w:rsidRDefault="00BA216B" w:rsidP="00614F98"/>
                    <w:p w14:paraId="33A60238" w14:textId="77777777" w:rsidR="00BA216B" w:rsidRDefault="00BA216B" w:rsidP="00614F98"/>
                    <w:p w14:paraId="02AFDA5E" w14:textId="77777777" w:rsidR="00BA216B" w:rsidRDefault="00BA216B" w:rsidP="00614F98"/>
                    <w:p w14:paraId="2F58F69B" w14:textId="77777777" w:rsidR="00BA216B" w:rsidRDefault="00BA216B" w:rsidP="00614F98"/>
                    <w:p w14:paraId="02F96378" w14:textId="77777777" w:rsidR="00BA216B" w:rsidRDefault="00BA216B" w:rsidP="00614F98"/>
                    <w:p w14:paraId="34699DD4" w14:textId="77777777" w:rsidR="00BA216B" w:rsidRDefault="00BA216B" w:rsidP="00614F98"/>
                    <w:p w14:paraId="52D8A070" w14:textId="77777777" w:rsidR="00BA216B" w:rsidRDefault="00BA216B" w:rsidP="00614F98"/>
                    <w:p w14:paraId="5B8FD209" w14:textId="77777777" w:rsidR="00BA216B" w:rsidRDefault="00BA216B" w:rsidP="00614F98"/>
                    <w:p w14:paraId="37798BF2" w14:textId="77777777" w:rsidR="00BA216B" w:rsidRDefault="00BA216B" w:rsidP="00614F98"/>
                    <w:p w14:paraId="4CFA933D" w14:textId="77777777" w:rsidR="00BA216B" w:rsidRDefault="00BA216B" w:rsidP="00614F98"/>
                    <w:p w14:paraId="43EF5A36" w14:textId="77777777" w:rsidR="00BA216B" w:rsidRDefault="00BA216B" w:rsidP="00614F98"/>
                    <w:p w14:paraId="5064954B" w14:textId="77777777" w:rsidR="00BA216B" w:rsidRDefault="00BA216B" w:rsidP="00614F98"/>
                    <w:p w14:paraId="3DC0499E" w14:textId="77777777" w:rsidR="00BA216B" w:rsidRDefault="00BA216B" w:rsidP="00614F98"/>
                    <w:p w14:paraId="14D51768" w14:textId="77777777" w:rsidR="00BA216B" w:rsidRDefault="00BA216B" w:rsidP="00614F98"/>
                    <w:p w14:paraId="4DEF9E90" w14:textId="77777777" w:rsidR="00BA216B" w:rsidRDefault="00BA216B" w:rsidP="00614F98"/>
                    <w:p w14:paraId="7CA2D379" w14:textId="77777777" w:rsidR="00BA216B" w:rsidRDefault="00BA216B" w:rsidP="00614F98"/>
                    <w:p w14:paraId="0D97CF02" w14:textId="77777777" w:rsidR="00BA216B" w:rsidRDefault="00BA216B" w:rsidP="00614F98"/>
                    <w:p w14:paraId="13ED318F" w14:textId="77777777" w:rsidR="00BA216B" w:rsidRDefault="00BA216B" w:rsidP="00614F98"/>
                    <w:p w14:paraId="0D92E669" w14:textId="77777777" w:rsidR="00BA216B" w:rsidRDefault="00BA216B" w:rsidP="00614F98"/>
                    <w:p w14:paraId="579E0B1B" w14:textId="77777777" w:rsidR="00BA216B" w:rsidRDefault="00BA216B" w:rsidP="00614F98"/>
                    <w:p w14:paraId="651CF727" w14:textId="77777777" w:rsidR="00BA216B" w:rsidRDefault="00BA216B" w:rsidP="00614F98"/>
                    <w:p w14:paraId="23428609" w14:textId="77777777" w:rsidR="00BA216B" w:rsidRDefault="00BA216B" w:rsidP="00614F98"/>
                    <w:p w14:paraId="4A1CCC34" w14:textId="77777777" w:rsidR="00BA216B" w:rsidRDefault="00BA216B" w:rsidP="00614F98"/>
                    <w:p w14:paraId="4DD2C4ED" w14:textId="77777777" w:rsidR="00BA216B" w:rsidRDefault="00BA216B" w:rsidP="00614F98"/>
                    <w:p w14:paraId="29D9905D" w14:textId="77777777" w:rsidR="00BA216B" w:rsidRDefault="00BA216B" w:rsidP="00614F98"/>
                    <w:p w14:paraId="1A841894" w14:textId="77777777" w:rsidR="00BA216B" w:rsidRDefault="00BA216B" w:rsidP="00614F98"/>
                    <w:p w14:paraId="58AFA29B" w14:textId="77777777" w:rsidR="00BA216B" w:rsidRDefault="00BA216B" w:rsidP="00614F98"/>
                    <w:p w14:paraId="64FE0107" w14:textId="77777777" w:rsidR="00BA216B" w:rsidRDefault="00BA216B" w:rsidP="00614F98"/>
                    <w:p w14:paraId="7F7A58E2" w14:textId="77777777" w:rsidR="00BA216B" w:rsidRDefault="00BA216B" w:rsidP="00614F98"/>
                    <w:p w14:paraId="13B0D329" w14:textId="77777777" w:rsidR="00BA216B" w:rsidRDefault="00BA216B" w:rsidP="00614F98"/>
                    <w:p w14:paraId="01A18585" w14:textId="77777777" w:rsidR="00BA216B" w:rsidRDefault="00BA216B" w:rsidP="00614F98"/>
                    <w:p w14:paraId="2C8BE695" w14:textId="77777777" w:rsidR="00BA216B" w:rsidRDefault="00BA216B" w:rsidP="00614F98"/>
                    <w:p w14:paraId="0E199C81" w14:textId="77777777" w:rsidR="00BA216B" w:rsidRDefault="00BA216B" w:rsidP="00614F98"/>
                    <w:p w14:paraId="0795AC96" w14:textId="77777777" w:rsidR="00BA216B" w:rsidRDefault="00BA216B" w:rsidP="00614F98"/>
                    <w:p w14:paraId="140ABCAA" w14:textId="77777777" w:rsidR="00BA216B" w:rsidRDefault="00BA216B" w:rsidP="00614F98"/>
                    <w:p w14:paraId="7AF4907F" w14:textId="77777777" w:rsidR="00BA216B" w:rsidRDefault="00BA216B" w:rsidP="00614F98"/>
                    <w:p w14:paraId="13584C51" w14:textId="77777777" w:rsidR="00BA216B" w:rsidRDefault="00BA216B" w:rsidP="00614F98"/>
                    <w:p w14:paraId="3D747826" w14:textId="77777777" w:rsidR="00BA216B" w:rsidRDefault="00BA216B" w:rsidP="00614F98"/>
                    <w:p w14:paraId="3832108A" w14:textId="77777777" w:rsidR="00BA216B" w:rsidRDefault="00BA216B" w:rsidP="00614F98"/>
                    <w:p w14:paraId="73B14397" w14:textId="77777777" w:rsidR="00BA216B" w:rsidRDefault="00BA216B" w:rsidP="00614F98"/>
                    <w:p w14:paraId="727AE04E" w14:textId="77777777" w:rsidR="00BA216B" w:rsidRDefault="00BA216B" w:rsidP="00614F98"/>
                    <w:p w14:paraId="6EFBF244" w14:textId="77777777" w:rsidR="00BA216B" w:rsidRDefault="00BA216B" w:rsidP="00614F98"/>
                    <w:p w14:paraId="528A0420" w14:textId="77777777" w:rsidR="00BA216B" w:rsidRDefault="00BA216B" w:rsidP="00614F98"/>
                    <w:p w14:paraId="13CD2F59" w14:textId="77777777" w:rsidR="00BA216B" w:rsidRDefault="00BA216B" w:rsidP="00614F98"/>
                    <w:p w14:paraId="419E1624" w14:textId="77777777" w:rsidR="00BA216B" w:rsidRDefault="00BA216B" w:rsidP="00614F98"/>
                    <w:p w14:paraId="68C42E61" w14:textId="77777777" w:rsidR="00BA216B" w:rsidRDefault="00BA216B" w:rsidP="00614F98"/>
                    <w:p w14:paraId="49342E22" w14:textId="77777777" w:rsidR="00BA216B" w:rsidRDefault="00BA216B" w:rsidP="00614F98"/>
                    <w:p w14:paraId="71DAA198" w14:textId="77777777" w:rsidR="00BA216B" w:rsidRDefault="00BA216B" w:rsidP="00614F98"/>
                    <w:p w14:paraId="6B763CDA" w14:textId="77777777" w:rsidR="00BA216B" w:rsidRDefault="00BA216B" w:rsidP="00614F98"/>
                    <w:p w14:paraId="3209621F" w14:textId="77777777" w:rsidR="00BA216B" w:rsidRDefault="00BA216B" w:rsidP="00614F98"/>
                    <w:p w14:paraId="2D05FA88" w14:textId="77777777" w:rsidR="00BA216B" w:rsidRDefault="00BA216B" w:rsidP="00614F98"/>
                    <w:p w14:paraId="596900E2" w14:textId="77777777" w:rsidR="00BA216B" w:rsidRDefault="00BA216B" w:rsidP="00614F98"/>
                    <w:p w14:paraId="2C53B0E6" w14:textId="77777777" w:rsidR="00BA216B" w:rsidRDefault="00BA216B" w:rsidP="00614F98"/>
                    <w:p w14:paraId="21B63662" w14:textId="77777777" w:rsidR="00BA216B" w:rsidRDefault="00BA216B" w:rsidP="00614F98"/>
                    <w:p w14:paraId="6651045F" w14:textId="77777777" w:rsidR="00BA216B" w:rsidRDefault="00BA216B" w:rsidP="00614F98"/>
                    <w:p w14:paraId="4D21A83F" w14:textId="77777777" w:rsidR="00BA216B" w:rsidRDefault="00BA216B" w:rsidP="00614F98"/>
                    <w:p w14:paraId="1F405CC5" w14:textId="77777777" w:rsidR="00BA216B" w:rsidRDefault="00BA216B" w:rsidP="00614F98"/>
                    <w:p w14:paraId="0333A9EB" w14:textId="77777777" w:rsidR="00BA216B" w:rsidRDefault="00BA216B" w:rsidP="00614F98"/>
                    <w:p w14:paraId="700A4042" w14:textId="77777777" w:rsidR="00BA216B" w:rsidRDefault="00BA216B" w:rsidP="00614F98"/>
                    <w:p w14:paraId="54502468" w14:textId="77777777" w:rsidR="00BA216B" w:rsidRDefault="00BA216B" w:rsidP="00614F98"/>
                    <w:p w14:paraId="21918113" w14:textId="77777777" w:rsidR="00BA216B" w:rsidRDefault="00BA216B" w:rsidP="00614F98"/>
                    <w:p w14:paraId="661180D4" w14:textId="77777777" w:rsidR="00BA216B" w:rsidRDefault="00BA216B" w:rsidP="00614F98"/>
                    <w:p w14:paraId="4888376E" w14:textId="77777777" w:rsidR="00BA216B" w:rsidRDefault="00BA216B" w:rsidP="00614F98"/>
                    <w:p w14:paraId="2CC35ED0" w14:textId="77777777" w:rsidR="00BA216B" w:rsidRDefault="00BA216B" w:rsidP="00614F98"/>
                    <w:p w14:paraId="5E1921F6" w14:textId="77777777" w:rsidR="00BA216B" w:rsidRDefault="00BA216B" w:rsidP="00614F98"/>
                    <w:p w14:paraId="0538B064" w14:textId="77777777" w:rsidR="00BA216B" w:rsidRDefault="00BA216B" w:rsidP="00614F98"/>
                    <w:p w14:paraId="6AD38D85" w14:textId="77777777" w:rsidR="00BA216B" w:rsidRDefault="00BA216B" w:rsidP="00614F98"/>
                    <w:p w14:paraId="50E91310" w14:textId="77777777" w:rsidR="00BA216B" w:rsidRDefault="00BA216B" w:rsidP="00614F98"/>
                    <w:p w14:paraId="188D2E72" w14:textId="77777777" w:rsidR="00BA216B" w:rsidRDefault="00BA216B" w:rsidP="00614F98"/>
                    <w:p w14:paraId="7B3B98E3" w14:textId="77777777" w:rsidR="00BA216B" w:rsidRDefault="00BA216B" w:rsidP="00614F98"/>
                    <w:p w14:paraId="386535A0" w14:textId="77777777" w:rsidR="00BA216B" w:rsidRDefault="00BA216B" w:rsidP="00614F98"/>
                    <w:p w14:paraId="1DC70A07" w14:textId="77777777" w:rsidR="00BA216B" w:rsidRDefault="00BA216B" w:rsidP="00614F98"/>
                    <w:p w14:paraId="77D86C48" w14:textId="77777777" w:rsidR="00BA216B" w:rsidRDefault="00BA216B" w:rsidP="00614F98"/>
                    <w:p w14:paraId="44BEF9C5" w14:textId="77777777" w:rsidR="00BA216B" w:rsidRDefault="00BA216B" w:rsidP="00614F98"/>
                    <w:p w14:paraId="6D80DEE5" w14:textId="77777777" w:rsidR="00BA216B" w:rsidRDefault="00BA216B" w:rsidP="00614F98"/>
                    <w:p w14:paraId="03F3D95A" w14:textId="77777777" w:rsidR="00BA216B" w:rsidRDefault="00BA216B" w:rsidP="00614F98"/>
                    <w:p w14:paraId="3CE60360" w14:textId="77777777" w:rsidR="00BA216B" w:rsidRDefault="00BA216B" w:rsidP="00614F98"/>
                    <w:p w14:paraId="5F1C3DC2" w14:textId="77777777" w:rsidR="00BA216B" w:rsidRDefault="00BA216B" w:rsidP="00614F98"/>
                    <w:p w14:paraId="597A2B0B" w14:textId="77777777" w:rsidR="00BA216B" w:rsidRDefault="00BA216B" w:rsidP="00614F98"/>
                    <w:p w14:paraId="3ED23098" w14:textId="77777777" w:rsidR="00BA216B" w:rsidRDefault="00BA216B" w:rsidP="00614F98"/>
                    <w:p w14:paraId="209F0AC4" w14:textId="77777777" w:rsidR="00BA216B" w:rsidRDefault="00BA216B" w:rsidP="00614F98"/>
                    <w:p w14:paraId="106CC8FD" w14:textId="77777777" w:rsidR="00BA216B" w:rsidRDefault="00BA216B" w:rsidP="00614F98"/>
                    <w:p w14:paraId="386745D6" w14:textId="77777777" w:rsidR="00BA216B" w:rsidRDefault="00BA216B" w:rsidP="00614F98"/>
                    <w:p w14:paraId="6CEEF7DC" w14:textId="77777777" w:rsidR="00BA216B" w:rsidRDefault="00BA216B" w:rsidP="00614F98"/>
                    <w:p w14:paraId="26A799F3" w14:textId="77777777" w:rsidR="00BA216B" w:rsidRDefault="00BA216B" w:rsidP="00614F98"/>
                    <w:p w14:paraId="06C9CFD4" w14:textId="77777777" w:rsidR="00BA216B" w:rsidRDefault="00BA216B" w:rsidP="00614F98"/>
                    <w:p w14:paraId="0736B59C" w14:textId="77777777" w:rsidR="00BA216B" w:rsidRDefault="00BA216B" w:rsidP="00614F98"/>
                    <w:p w14:paraId="58E1E0FC" w14:textId="77777777" w:rsidR="00BA216B" w:rsidRDefault="00BA216B" w:rsidP="00614F98"/>
                    <w:p w14:paraId="6C81100A" w14:textId="77777777" w:rsidR="00BA216B" w:rsidRDefault="00BA216B" w:rsidP="00614F98"/>
                    <w:p w14:paraId="2E515070" w14:textId="77777777" w:rsidR="00BA216B" w:rsidRDefault="00BA216B" w:rsidP="00614F98"/>
                    <w:p w14:paraId="00879575" w14:textId="77777777" w:rsidR="00BA216B" w:rsidRDefault="00BA216B" w:rsidP="00614F98"/>
                    <w:p w14:paraId="6C7D68E4" w14:textId="77777777" w:rsidR="00BA216B" w:rsidRDefault="00BA216B" w:rsidP="00614F98"/>
                    <w:p w14:paraId="222DE64C" w14:textId="77777777" w:rsidR="00BA216B" w:rsidRDefault="00BA216B" w:rsidP="00614F98"/>
                    <w:p w14:paraId="55E8AD2D" w14:textId="77777777" w:rsidR="00BA216B" w:rsidRDefault="00BA216B" w:rsidP="00614F98"/>
                    <w:p w14:paraId="5A4880B2" w14:textId="77777777" w:rsidR="00BA216B" w:rsidRDefault="00BA216B" w:rsidP="00614F98"/>
                    <w:p w14:paraId="2A7E1557" w14:textId="77777777" w:rsidR="00BA216B" w:rsidRDefault="00BA216B" w:rsidP="00614F98"/>
                    <w:p w14:paraId="42057AEE" w14:textId="77777777" w:rsidR="00BA216B" w:rsidRDefault="00BA216B" w:rsidP="00614F98"/>
                    <w:p w14:paraId="6749CB82" w14:textId="77777777" w:rsidR="00BA216B" w:rsidRDefault="00BA216B" w:rsidP="00614F98"/>
                    <w:p w14:paraId="15112C45" w14:textId="77777777" w:rsidR="00BA216B" w:rsidRDefault="00BA216B" w:rsidP="00614F98"/>
                    <w:p w14:paraId="4EDC1813" w14:textId="77777777" w:rsidR="00BA216B" w:rsidRDefault="00BA216B" w:rsidP="00614F98"/>
                    <w:p w14:paraId="6C9475E7" w14:textId="77777777" w:rsidR="00BA216B" w:rsidRDefault="00BA216B" w:rsidP="00614F98"/>
                    <w:p w14:paraId="167C196E" w14:textId="77777777" w:rsidR="00BA216B" w:rsidRDefault="00BA216B" w:rsidP="00614F98"/>
                    <w:p w14:paraId="31E843D7" w14:textId="77777777" w:rsidR="00BA216B" w:rsidRDefault="00BA216B" w:rsidP="00614F98"/>
                    <w:p w14:paraId="367F4F65" w14:textId="77777777" w:rsidR="00BA216B" w:rsidRDefault="00BA216B" w:rsidP="00614F98"/>
                    <w:p w14:paraId="4D15A9B0" w14:textId="77777777" w:rsidR="00BA216B" w:rsidRDefault="00BA216B" w:rsidP="00614F98"/>
                    <w:p w14:paraId="531B902A" w14:textId="77777777" w:rsidR="00BA216B" w:rsidRDefault="00BA216B" w:rsidP="00614F98"/>
                    <w:p w14:paraId="6376832E" w14:textId="77777777" w:rsidR="00BA216B" w:rsidRDefault="00BA216B" w:rsidP="00614F98"/>
                    <w:p w14:paraId="54937971" w14:textId="77777777" w:rsidR="00BA216B" w:rsidRDefault="00BA216B" w:rsidP="00614F98"/>
                    <w:p w14:paraId="38A6B5F3" w14:textId="77777777" w:rsidR="00BA216B" w:rsidRDefault="00BA216B" w:rsidP="00614F98"/>
                    <w:p w14:paraId="6E9EF335" w14:textId="77777777" w:rsidR="00BA216B" w:rsidRDefault="00BA216B" w:rsidP="00614F98"/>
                    <w:p w14:paraId="62E5207A" w14:textId="77777777" w:rsidR="00BA216B" w:rsidRDefault="00BA216B" w:rsidP="00614F98"/>
                    <w:p w14:paraId="0B1BDBA3" w14:textId="77777777" w:rsidR="00BA216B" w:rsidRDefault="00BA216B" w:rsidP="00614F98"/>
                    <w:p w14:paraId="46C5C498" w14:textId="77777777" w:rsidR="00BA216B" w:rsidRDefault="00BA216B" w:rsidP="00614F98"/>
                    <w:p w14:paraId="2C13E6E4" w14:textId="77777777" w:rsidR="00BA216B" w:rsidRDefault="00BA216B" w:rsidP="00614F98"/>
                    <w:p w14:paraId="128D9358" w14:textId="77777777" w:rsidR="00BA216B" w:rsidRDefault="00BA216B" w:rsidP="00614F98"/>
                    <w:p w14:paraId="5C5A5AA1" w14:textId="77777777" w:rsidR="00BA216B" w:rsidRDefault="00BA216B" w:rsidP="00614F98"/>
                    <w:p w14:paraId="1153AD28" w14:textId="77777777" w:rsidR="00BA216B" w:rsidRDefault="00BA216B" w:rsidP="00614F98"/>
                    <w:p w14:paraId="522682C4" w14:textId="77777777" w:rsidR="00BA216B" w:rsidRDefault="00BA216B" w:rsidP="00614F98"/>
                    <w:p w14:paraId="2A736BA0" w14:textId="77777777" w:rsidR="00BA216B" w:rsidRDefault="00BA216B" w:rsidP="00614F98"/>
                    <w:p w14:paraId="28F4AB79" w14:textId="77777777" w:rsidR="00BA216B" w:rsidRDefault="00BA216B" w:rsidP="00614F98"/>
                    <w:p w14:paraId="4D630C56" w14:textId="77777777" w:rsidR="00BA216B" w:rsidRDefault="00BA216B" w:rsidP="00614F98"/>
                    <w:p w14:paraId="6BDD0EBD" w14:textId="77777777" w:rsidR="00BA216B" w:rsidRDefault="00BA216B" w:rsidP="00614F98"/>
                    <w:p w14:paraId="1A8B5E26" w14:textId="77777777" w:rsidR="00BA216B" w:rsidRDefault="00BA216B" w:rsidP="00614F98"/>
                    <w:p w14:paraId="6FA7AA73" w14:textId="77777777" w:rsidR="00BA216B" w:rsidRDefault="00BA216B" w:rsidP="00614F98"/>
                    <w:p w14:paraId="0E42E508" w14:textId="77777777" w:rsidR="00BA216B" w:rsidRDefault="00BA216B" w:rsidP="00614F98"/>
                    <w:p w14:paraId="37592312" w14:textId="77777777" w:rsidR="00BA216B" w:rsidRDefault="00BA216B" w:rsidP="00614F98"/>
                    <w:p w14:paraId="71A34819" w14:textId="77777777" w:rsidR="00BA216B" w:rsidRDefault="00BA216B" w:rsidP="00614F98"/>
                    <w:p w14:paraId="2011C9C4" w14:textId="77777777" w:rsidR="00BA216B" w:rsidRDefault="00BA216B" w:rsidP="00614F98"/>
                    <w:p w14:paraId="65762038" w14:textId="77777777" w:rsidR="00BA216B" w:rsidRDefault="00BA216B" w:rsidP="00614F98"/>
                    <w:p w14:paraId="7FBEF123" w14:textId="77777777" w:rsidR="00BA216B" w:rsidRDefault="00BA216B" w:rsidP="00614F98"/>
                    <w:p w14:paraId="5B35C206" w14:textId="77777777" w:rsidR="00BA216B" w:rsidRDefault="00BA216B" w:rsidP="00614F98"/>
                    <w:p w14:paraId="38615931" w14:textId="77777777" w:rsidR="00BA216B" w:rsidRDefault="00BA216B" w:rsidP="00614F98"/>
                    <w:p w14:paraId="09A76DB1" w14:textId="77777777" w:rsidR="00BA216B" w:rsidRDefault="00BA216B" w:rsidP="00614F98"/>
                    <w:p w14:paraId="7727DE50" w14:textId="77777777" w:rsidR="00BA216B" w:rsidRDefault="00BA216B" w:rsidP="00614F98"/>
                    <w:p w14:paraId="4F889A0C" w14:textId="77777777" w:rsidR="00BA216B" w:rsidRDefault="00BA216B" w:rsidP="00614F98"/>
                    <w:p w14:paraId="468AA948" w14:textId="77777777" w:rsidR="00BA216B" w:rsidRDefault="00BA216B" w:rsidP="00614F98"/>
                    <w:p w14:paraId="508D10B6" w14:textId="77777777" w:rsidR="00BA216B" w:rsidRDefault="00BA216B" w:rsidP="00614F98"/>
                    <w:p w14:paraId="4EC702FD" w14:textId="77777777" w:rsidR="00BA216B" w:rsidRDefault="00BA216B" w:rsidP="00614F98"/>
                    <w:p w14:paraId="43CA7AD4" w14:textId="77777777" w:rsidR="00BA216B" w:rsidRDefault="00BA216B" w:rsidP="00614F98"/>
                    <w:p w14:paraId="49D6E577" w14:textId="77777777" w:rsidR="00BA216B" w:rsidRDefault="00BA216B" w:rsidP="00614F98"/>
                    <w:p w14:paraId="542DE6E3" w14:textId="77777777" w:rsidR="00BA216B" w:rsidRDefault="00BA216B" w:rsidP="00614F98"/>
                    <w:p w14:paraId="7FFF7870" w14:textId="77777777" w:rsidR="00BA216B" w:rsidRDefault="00BA216B" w:rsidP="00614F98"/>
                    <w:p w14:paraId="06BC6910" w14:textId="77777777" w:rsidR="00BA216B" w:rsidRDefault="00BA216B" w:rsidP="00614F98"/>
                    <w:p w14:paraId="05172E68" w14:textId="77777777" w:rsidR="00BA216B" w:rsidRDefault="00BA216B" w:rsidP="00614F98"/>
                    <w:p w14:paraId="655C09F8" w14:textId="77777777" w:rsidR="00BA216B" w:rsidRDefault="00BA216B" w:rsidP="00614F98"/>
                    <w:p w14:paraId="16F76628" w14:textId="77777777" w:rsidR="00BA216B" w:rsidRDefault="00BA216B" w:rsidP="00614F98"/>
                    <w:p w14:paraId="2C16D80F" w14:textId="77777777" w:rsidR="00BA216B" w:rsidRDefault="00BA216B" w:rsidP="00614F98"/>
                    <w:p w14:paraId="036B94E4" w14:textId="77777777" w:rsidR="00BA216B" w:rsidRDefault="00BA216B" w:rsidP="00614F98"/>
                    <w:p w14:paraId="513B8F59" w14:textId="77777777" w:rsidR="00BA216B" w:rsidRDefault="00BA216B" w:rsidP="00614F98"/>
                    <w:p w14:paraId="74F71CB9" w14:textId="77777777" w:rsidR="00BA216B" w:rsidRDefault="00BA216B" w:rsidP="00614F98"/>
                    <w:p w14:paraId="4715EBC7" w14:textId="77777777" w:rsidR="00BA216B" w:rsidRDefault="00BA216B" w:rsidP="00614F98"/>
                    <w:p w14:paraId="2F0313D3" w14:textId="77777777" w:rsidR="00BA216B" w:rsidRDefault="00BA216B" w:rsidP="00614F98"/>
                    <w:p w14:paraId="241C5A06" w14:textId="77777777" w:rsidR="00BA216B" w:rsidRDefault="00BA216B" w:rsidP="00614F98"/>
                    <w:p w14:paraId="6EB65FE2" w14:textId="77777777" w:rsidR="00BA216B" w:rsidRDefault="00BA216B" w:rsidP="00614F98"/>
                    <w:p w14:paraId="65895AC8" w14:textId="77777777" w:rsidR="00BA216B" w:rsidRDefault="00BA216B" w:rsidP="00614F98"/>
                    <w:p w14:paraId="616CAA42" w14:textId="77777777" w:rsidR="00BA216B" w:rsidRDefault="00BA216B" w:rsidP="00614F98"/>
                    <w:p w14:paraId="20CC8CA1" w14:textId="77777777" w:rsidR="00BA216B" w:rsidRDefault="00BA216B" w:rsidP="00614F98"/>
                    <w:p w14:paraId="623BD07B" w14:textId="77777777" w:rsidR="00BA216B" w:rsidRDefault="00BA216B" w:rsidP="00614F98"/>
                    <w:p w14:paraId="2BB9F047" w14:textId="77777777" w:rsidR="00BA216B" w:rsidRDefault="00BA216B" w:rsidP="00614F98"/>
                    <w:p w14:paraId="1743955C" w14:textId="77777777" w:rsidR="00BA216B" w:rsidRDefault="00BA216B" w:rsidP="00614F98"/>
                    <w:p w14:paraId="16C59B6E" w14:textId="77777777" w:rsidR="00BA216B" w:rsidRDefault="00BA216B" w:rsidP="00614F98"/>
                    <w:p w14:paraId="35E8767F" w14:textId="77777777" w:rsidR="00BA216B" w:rsidRDefault="00BA216B" w:rsidP="00614F98"/>
                    <w:p w14:paraId="3216AE12" w14:textId="77777777" w:rsidR="00BA216B" w:rsidRDefault="00BA216B" w:rsidP="00614F98"/>
                    <w:p w14:paraId="2B20AA67" w14:textId="77777777" w:rsidR="00BA216B" w:rsidRDefault="00BA216B" w:rsidP="00614F98"/>
                    <w:p w14:paraId="1F35FE4C" w14:textId="77777777" w:rsidR="00BA216B" w:rsidRDefault="00BA216B" w:rsidP="00614F98"/>
                    <w:p w14:paraId="75696B05" w14:textId="77777777" w:rsidR="00BA216B" w:rsidRDefault="00BA216B" w:rsidP="00614F98"/>
                    <w:p w14:paraId="683B8E9B" w14:textId="77777777" w:rsidR="00BA216B" w:rsidRDefault="00BA216B" w:rsidP="00614F98"/>
                    <w:p w14:paraId="4FDAD0CF" w14:textId="77777777" w:rsidR="00BA216B" w:rsidRDefault="00BA216B" w:rsidP="00614F98"/>
                    <w:p w14:paraId="188982BF" w14:textId="77777777" w:rsidR="00BA216B" w:rsidRDefault="00BA216B" w:rsidP="00614F98"/>
                    <w:p w14:paraId="6E69A24A" w14:textId="77777777" w:rsidR="00BA216B" w:rsidRDefault="00BA216B" w:rsidP="00614F98"/>
                    <w:p w14:paraId="6583E6F8" w14:textId="77777777" w:rsidR="00BA216B" w:rsidRDefault="00BA216B" w:rsidP="00614F98"/>
                    <w:p w14:paraId="10409C20" w14:textId="77777777" w:rsidR="00BA216B" w:rsidRDefault="00BA216B" w:rsidP="00614F98"/>
                    <w:p w14:paraId="19B23DE9" w14:textId="77777777" w:rsidR="00BA216B" w:rsidRDefault="00BA216B" w:rsidP="00614F98"/>
                    <w:p w14:paraId="65FDD5A8" w14:textId="77777777" w:rsidR="00BA216B" w:rsidRDefault="00BA216B" w:rsidP="00614F98"/>
                    <w:p w14:paraId="55FA68D8" w14:textId="77777777" w:rsidR="00BA216B" w:rsidRDefault="00BA216B" w:rsidP="00614F98"/>
                    <w:p w14:paraId="02950602" w14:textId="77777777" w:rsidR="00BA216B" w:rsidRDefault="00BA216B" w:rsidP="00614F98"/>
                    <w:p w14:paraId="2A141E8B" w14:textId="77777777" w:rsidR="00BA216B" w:rsidRDefault="00BA216B" w:rsidP="00614F98"/>
                    <w:p w14:paraId="60E48D98" w14:textId="77777777" w:rsidR="00BA216B" w:rsidRDefault="00BA216B" w:rsidP="00614F98"/>
                    <w:p w14:paraId="3B18DB8F" w14:textId="77777777" w:rsidR="00BA216B" w:rsidRDefault="00BA216B" w:rsidP="00614F98"/>
                    <w:p w14:paraId="43ABC089" w14:textId="77777777" w:rsidR="00BA216B" w:rsidRDefault="00BA216B" w:rsidP="00614F98"/>
                    <w:p w14:paraId="2F061B77" w14:textId="77777777" w:rsidR="00BA216B" w:rsidRDefault="00BA216B" w:rsidP="00614F98"/>
                    <w:p w14:paraId="185879F4" w14:textId="77777777" w:rsidR="00BA216B" w:rsidRDefault="00BA216B" w:rsidP="00614F98"/>
                    <w:p w14:paraId="154B3154" w14:textId="77777777" w:rsidR="00BA216B" w:rsidRDefault="00BA216B" w:rsidP="00614F98"/>
                    <w:p w14:paraId="00B01306" w14:textId="77777777" w:rsidR="00BA216B" w:rsidRDefault="00BA216B" w:rsidP="00614F98"/>
                    <w:p w14:paraId="7DD686CC" w14:textId="77777777" w:rsidR="00BA216B" w:rsidRDefault="00BA216B" w:rsidP="00614F98"/>
                    <w:p w14:paraId="29FE341A" w14:textId="77777777" w:rsidR="00BA216B" w:rsidRDefault="00BA216B" w:rsidP="00614F98"/>
                    <w:p w14:paraId="18218F5B" w14:textId="77777777" w:rsidR="00BA216B" w:rsidRDefault="00BA216B" w:rsidP="00614F98"/>
                    <w:p w14:paraId="5A855B97" w14:textId="77777777" w:rsidR="00BA216B" w:rsidRDefault="00BA216B" w:rsidP="00614F98"/>
                    <w:p w14:paraId="49179F46" w14:textId="77777777" w:rsidR="00BA216B" w:rsidRDefault="00BA216B" w:rsidP="00614F98"/>
                    <w:p w14:paraId="2A461E17" w14:textId="77777777" w:rsidR="00BA216B" w:rsidRDefault="00BA216B" w:rsidP="00614F98"/>
                    <w:p w14:paraId="5EFD3424" w14:textId="77777777" w:rsidR="00BA216B" w:rsidRDefault="00BA216B" w:rsidP="00614F98"/>
                    <w:p w14:paraId="32C63679" w14:textId="77777777" w:rsidR="00BA216B" w:rsidRDefault="00BA216B" w:rsidP="00614F98"/>
                    <w:p w14:paraId="7924A149" w14:textId="77777777" w:rsidR="00BA216B" w:rsidRDefault="00BA216B" w:rsidP="00614F98"/>
                    <w:p w14:paraId="0D4C6BDA" w14:textId="77777777" w:rsidR="00BA216B" w:rsidRDefault="00BA216B" w:rsidP="00614F98"/>
                    <w:p w14:paraId="47D24743" w14:textId="77777777" w:rsidR="00BA216B" w:rsidRDefault="00BA216B" w:rsidP="00614F98"/>
                    <w:p w14:paraId="6904B09A" w14:textId="77777777" w:rsidR="00BA216B" w:rsidRDefault="00BA216B" w:rsidP="00614F98"/>
                    <w:p w14:paraId="73F7E6EC" w14:textId="77777777" w:rsidR="00BA216B" w:rsidRDefault="00BA216B" w:rsidP="00614F98"/>
                    <w:p w14:paraId="0862E9EB" w14:textId="77777777" w:rsidR="00BA216B" w:rsidRDefault="00BA216B" w:rsidP="00614F98"/>
                    <w:p w14:paraId="55B48B5A" w14:textId="77777777" w:rsidR="00BA216B" w:rsidRDefault="00BA216B" w:rsidP="00614F98"/>
                    <w:p w14:paraId="0A52D144" w14:textId="77777777" w:rsidR="00BA216B" w:rsidRDefault="00BA216B" w:rsidP="00614F98"/>
                    <w:p w14:paraId="2632E1D1" w14:textId="77777777" w:rsidR="00BA216B" w:rsidRDefault="00BA216B" w:rsidP="00614F98"/>
                    <w:p w14:paraId="090DC6AD" w14:textId="77777777" w:rsidR="00BA216B" w:rsidRDefault="00BA216B" w:rsidP="00614F98"/>
                    <w:p w14:paraId="708B93B7" w14:textId="77777777" w:rsidR="00BA216B" w:rsidRDefault="00BA216B" w:rsidP="00614F98"/>
                    <w:p w14:paraId="35AECE84" w14:textId="77777777" w:rsidR="00BA216B" w:rsidRDefault="00BA216B" w:rsidP="00614F98"/>
                    <w:p w14:paraId="0E355B53" w14:textId="77777777" w:rsidR="00BA216B" w:rsidRDefault="00BA216B" w:rsidP="00614F98"/>
                    <w:p w14:paraId="2FFD2990" w14:textId="77777777" w:rsidR="00BA216B" w:rsidRDefault="00BA216B" w:rsidP="00614F98"/>
                    <w:p w14:paraId="1E304BD0" w14:textId="77777777" w:rsidR="00BA216B" w:rsidRDefault="00BA216B" w:rsidP="00614F98"/>
                    <w:p w14:paraId="3DD91D84" w14:textId="77777777" w:rsidR="00BA216B" w:rsidRDefault="00BA216B" w:rsidP="00614F98"/>
                    <w:p w14:paraId="4D4E1836" w14:textId="77777777" w:rsidR="00BA216B" w:rsidRDefault="00BA216B" w:rsidP="00614F98"/>
                    <w:p w14:paraId="48039F7E" w14:textId="77777777" w:rsidR="00BA216B" w:rsidRDefault="00BA216B" w:rsidP="00614F98"/>
                    <w:p w14:paraId="4E0A7060" w14:textId="77777777" w:rsidR="00BA216B" w:rsidRDefault="00BA216B" w:rsidP="00614F98"/>
                    <w:p w14:paraId="0185F748" w14:textId="77777777" w:rsidR="00BA216B" w:rsidRDefault="00BA216B" w:rsidP="00614F98"/>
                    <w:p w14:paraId="0B6C47EC" w14:textId="77777777" w:rsidR="00BA216B" w:rsidRDefault="00BA216B" w:rsidP="00614F98"/>
                    <w:p w14:paraId="540FD624" w14:textId="77777777" w:rsidR="00BA216B" w:rsidRDefault="00BA216B" w:rsidP="00614F98"/>
                    <w:p w14:paraId="7E970B43" w14:textId="77777777" w:rsidR="00BA216B" w:rsidRDefault="00BA216B" w:rsidP="00614F98"/>
                    <w:p w14:paraId="03980C52" w14:textId="77777777" w:rsidR="00BA216B" w:rsidRDefault="00BA216B" w:rsidP="00614F98"/>
                    <w:p w14:paraId="7B1D4661" w14:textId="77777777" w:rsidR="00BA216B" w:rsidRDefault="00BA216B" w:rsidP="00614F98"/>
                    <w:p w14:paraId="2D21F7F7" w14:textId="77777777" w:rsidR="00BA216B" w:rsidRDefault="00BA216B" w:rsidP="00614F98"/>
                    <w:p w14:paraId="0B329AF9" w14:textId="77777777" w:rsidR="00BA216B" w:rsidRDefault="00BA216B" w:rsidP="00614F98"/>
                    <w:p w14:paraId="2F6FE693" w14:textId="77777777" w:rsidR="00BA216B" w:rsidRDefault="00BA216B" w:rsidP="00614F98"/>
                    <w:p w14:paraId="72ED5E01" w14:textId="77777777" w:rsidR="00BA216B" w:rsidRDefault="00BA216B" w:rsidP="00614F98"/>
                    <w:p w14:paraId="173C4CF1" w14:textId="77777777" w:rsidR="00BA216B" w:rsidRDefault="00BA216B" w:rsidP="00614F98"/>
                    <w:p w14:paraId="7F6087B3" w14:textId="77777777" w:rsidR="00BA216B" w:rsidRDefault="00BA216B" w:rsidP="00614F98"/>
                    <w:p w14:paraId="3542C92D" w14:textId="77777777" w:rsidR="00BA216B" w:rsidRDefault="00BA216B" w:rsidP="00614F98"/>
                    <w:p w14:paraId="5E2C9398" w14:textId="77777777" w:rsidR="00BA216B" w:rsidRDefault="00BA216B" w:rsidP="00614F98"/>
                    <w:p w14:paraId="6F271CA9" w14:textId="77777777" w:rsidR="00BA216B" w:rsidRDefault="00BA216B" w:rsidP="00614F98"/>
                    <w:p w14:paraId="4A83758E" w14:textId="77777777" w:rsidR="00BA216B" w:rsidRDefault="00BA216B" w:rsidP="00614F98"/>
                    <w:p w14:paraId="3041B3A9" w14:textId="77777777" w:rsidR="00BA216B" w:rsidRDefault="00BA216B" w:rsidP="00614F98"/>
                    <w:p w14:paraId="63962386" w14:textId="77777777" w:rsidR="00BA216B" w:rsidRDefault="00BA216B" w:rsidP="00614F98"/>
                    <w:p w14:paraId="11DDB050" w14:textId="77777777" w:rsidR="00BA216B" w:rsidRDefault="00BA216B" w:rsidP="00614F98"/>
                    <w:p w14:paraId="00C19E5F" w14:textId="77777777" w:rsidR="00BA216B" w:rsidRDefault="00BA216B" w:rsidP="00614F98"/>
                    <w:p w14:paraId="1EE5438F" w14:textId="77777777" w:rsidR="00BA216B" w:rsidRDefault="00BA216B" w:rsidP="00614F98"/>
                    <w:p w14:paraId="5C5D7C65" w14:textId="77777777" w:rsidR="00BA216B" w:rsidRDefault="00BA216B" w:rsidP="00614F98"/>
                    <w:p w14:paraId="097A23EC" w14:textId="77777777" w:rsidR="00BA216B" w:rsidRDefault="00BA216B" w:rsidP="00614F98"/>
                    <w:p w14:paraId="2DC0BBD9" w14:textId="77777777" w:rsidR="00BA216B" w:rsidRDefault="00BA216B" w:rsidP="00614F98"/>
                    <w:p w14:paraId="55F346A0" w14:textId="77777777" w:rsidR="00BA216B" w:rsidRDefault="00BA216B" w:rsidP="00614F98"/>
                    <w:p w14:paraId="70E95D4F" w14:textId="77777777" w:rsidR="00BA216B" w:rsidRDefault="00BA216B" w:rsidP="00614F98"/>
                    <w:p w14:paraId="43ADA333" w14:textId="77777777" w:rsidR="00BA216B" w:rsidRDefault="00BA216B" w:rsidP="00614F98"/>
                    <w:p w14:paraId="775AACF9" w14:textId="77777777" w:rsidR="00BA216B" w:rsidRDefault="00BA216B" w:rsidP="00614F98"/>
                    <w:p w14:paraId="6CAAB74D" w14:textId="77777777" w:rsidR="00BA216B" w:rsidRDefault="00BA216B" w:rsidP="00614F98"/>
                    <w:p w14:paraId="6C470612" w14:textId="77777777" w:rsidR="00BA216B" w:rsidRDefault="00BA216B" w:rsidP="00614F98"/>
                    <w:p w14:paraId="7BC0DF8A" w14:textId="77777777" w:rsidR="00BA216B" w:rsidRDefault="00BA216B" w:rsidP="00614F98"/>
                    <w:p w14:paraId="314CACD7" w14:textId="77777777" w:rsidR="00BA216B" w:rsidRDefault="00BA216B" w:rsidP="00614F98"/>
                    <w:p w14:paraId="658F89BF" w14:textId="77777777" w:rsidR="00BA216B" w:rsidRDefault="00BA216B" w:rsidP="00614F98"/>
                    <w:p w14:paraId="4EA455D4" w14:textId="77777777" w:rsidR="00BA216B" w:rsidRDefault="00BA216B" w:rsidP="00614F98"/>
                    <w:p w14:paraId="117D8002" w14:textId="77777777" w:rsidR="00BA216B" w:rsidRDefault="00BA216B" w:rsidP="00614F98"/>
                    <w:p w14:paraId="16A485FA" w14:textId="77777777" w:rsidR="00BA216B" w:rsidRDefault="00BA216B" w:rsidP="00614F98"/>
                    <w:p w14:paraId="40B4729B" w14:textId="77777777" w:rsidR="00BA216B" w:rsidRDefault="00BA216B" w:rsidP="00614F98"/>
                    <w:p w14:paraId="659D7348" w14:textId="77777777" w:rsidR="00BA216B" w:rsidRDefault="00BA216B" w:rsidP="00614F98"/>
                    <w:p w14:paraId="645C7C3A" w14:textId="77777777" w:rsidR="00BA216B" w:rsidRDefault="00BA216B" w:rsidP="00614F98"/>
                    <w:p w14:paraId="4B16AC90" w14:textId="77777777" w:rsidR="00BA216B" w:rsidRDefault="00BA216B" w:rsidP="00614F98"/>
                    <w:p w14:paraId="3FE6F4F1" w14:textId="77777777" w:rsidR="00BA216B" w:rsidRDefault="00BA216B" w:rsidP="00614F98"/>
                    <w:p w14:paraId="1A4F9938" w14:textId="77777777" w:rsidR="00BA216B" w:rsidRDefault="00BA216B" w:rsidP="00614F98"/>
                    <w:p w14:paraId="7AB5C0BF" w14:textId="77777777" w:rsidR="00BA216B" w:rsidRDefault="00BA216B" w:rsidP="00614F98"/>
                    <w:p w14:paraId="29B06390" w14:textId="77777777" w:rsidR="00BA216B" w:rsidRDefault="00BA216B" w:rsidP="00614F98"/>
                    <w:p w14:paraId="6EE84EAC" w14:textId="77777777" w:rsidR="00BA216B" w:rsidRDefault="00BA216B" w:rsidP="00614F98"/>
                    <w:p w14:paraId="611F01A3" w14:textId="77777777" w:rsidR="00BA216B" w:rsidRDefault="00BA216B" w:rsidP="00614F98"/>
                    <w:p w14:paraId="7D8EAC71" w14:textId="77777777" w:rsidR="00BA216B" w:rsidRDefault="00BA216B" w:rsidP="00614F98"/>
                    <w:p w14:paraId="657A7045" w14:textId="77777777" w:rsidR="00BA216B" w:rsidRDefault="00BA216B" w:rsidP="00614F98"/>
                    <w:p w14:paraId="253205C6" w14:textId="77777777" w:rsidR="00BA216B" w:rsidRDefault="00BA216B" w:rsidP="00614F98"/>
                    <w:p w14:paraId="0B143654" w14:textId="77777777" w:rsidR="00BA216B" w:rsidRDefault="00BA216B" w:rsidP="00614F98"/>
                    <w:p w14:paraId="2174ED3D" w14:textId="77777777" w:rsidR="00BA216B" w:rsidRDefault="00BA216B" w:rsidP="00614F98"/>
                    <w:p w14:paraId="1DBE03E5" w14:textId="77777777" w:rsidR="00BA216B" w:rsidRDefault="00BA216B" w:rsidP="00614F98"/>
                    <w:p w14:paraId="1DA82DA7" w14:textId="77777777" w:rsidR="00BA216B" w:rsidRDefault="00BA216B" w:rsidP="00614F98"/>
                    <w:p w14:paraId="57EC21C1" w14:textId="77777777" w:rsidR="00BA216B" w:rsidRDefault="00BA216B" w:rsidP="00614F98"/>
                    <w:p w14:paraId="18D7CAE6" w14:textId="77777777" w:rsidR="00BA216B" w:rsidRDefault="00BA216B" w:rsidP="00614F98"/>
                    <w:p w14:paraId="298F8E9B" w14:textId="77777777" w:rsidR="00BA216B" w:rsidRDefault="00BA216B" w:rsidP="00614F98"/>
                    <w:p w14:paraId="035E9ADE" w14:textId="77777777" w:rsidR="00BA216B" w:rsidRDefault="00BA216B" w:rsidP="00614F98"/>
                    <w:p w14:paraId="5F67DFDB" w14:textId="77777777" w:rsidR="00BA216B" w:rsidRDefault="00BA216B" w:rsidP="00614F98"/>
                    <w:p w14:paraId="2F03D104" w14:textId="77777777" w:rsidR="00BA216B" w:rsidRDefault="00BA216B" w:rsidP="00614F98"/>
                    <w:p w14:paraId="407654FA" w14:textId="77777777" w:rsidR="00BA216B" w:rsidRDefault="00BA216B" w:rsidP="00614F98"/>
                    <w:p w14:paraId="16A6E273" w14:textId="77777777" w:rsidR="00BA216B" w:rsidRDefault="00BA216B" w:rsidP="00614F98"/>
                    <w:p w14:paraId="1B4A1146" w14:textId="77777777" w:rsidR="00BA216B" w:rsidRDefault="00BA216B" w:rsidP="00614F98"/>
                    <w:p w14:paraId="03856674" w14:textId="77777777" w:rsidR="00BA216B" w:rsidRDefault="00BA216B" w:rsidP="00614F98"/>
                    <w:p w14:paraId="2FB81036" w14:textId="77777777" w:rsidR="00BA216B" w:rsidRDefault="00BA216B" w:rsidP="00614F98"/>
                    <w:p w14:paraId="4352B791" w14:textId="77777777" w:rsidR="00BA216B" w:rsidRDefault="00BA216B" w:rsidP="00614F98"/>
                    <w:p w14:paraId="5759083F" w14:textId="77777777" w:rsidR="00BA216B" w:rsidRDefault="00BA216B" w:rsidP="00614F98"/>
                    <w:p w14:paraId="0D9E392C" w14:textId="77777777" w:rsidR="00BA216B" w:rsidRDefault="00BA216B" w:rsidP="00614F98"/>
                    <w:p w14:paraId="0A041020" w14:textId="77777777" w:rsidR="00BA216B" w:rsidRDefault="00BA216B" w:rsidP="00614F98"/>
                    <w:p w14:paraId="58EB4582" w14:textId="77777777" w:rsidR="00BA216B" w:rsidRDefault="00BA216B" w:rsidP="00614F98"/>
                    <w:p w14:paraId="54D67AAB" w14:textId="77777777" w:rsidR="00BA216B" w:rsidRDefault="00BA216B" w:rsidP="00614F98"/>
                    <w:p w14:paraId="432CE848" w14:textId="77777777" w:rsidR="00BA216B" w:rsidRDefault="00BA216B" w:rsidP="00614F98"/>
                    <w:p w14:paraId="2CD7FD28" w14:textId="77777777" w:rsidR="00BA216B" w:rsidRDefault="00BA216B" w:rsidP="00614F98"/>
                    <w:p w14:paraId="7517A9B1" w14:textId="77777777" w:rsidR="00BA216B" w:rsidRDefault="00BA216B" w:rsidP="00614F98"/>
                    <w:p w14:paraId="27D5D40D" w14:textId="77777777" w:rsidR="00BA216B" w:rsidRDefault="00BA216B" w:rsidP="00614F98"/>
                    <w:p w14:paraId="5134CE2A" w14:textId="77777777" w:rsidR="00BA216B" w:rsidRDefault="00BA216B" w:rsidP="00614F98"/>
                    <w:p w14:paraId="71D5FA1F" w14:textId="77777777" w:rsidR="00BA216B" w:rsidRDefault="00BA216B" w:rsidP="00614F98"/>
                    <w:p w14:paraId="38E96170" w14:textId="77777777" w:rsidR="00BA216B" w:rsidRDefault="00BA216B" w:rsidP="00614F98"/>
                    <w:p w14:paraId="6C4BC7FF" w14:textId="77777777" w:rsidR="00BA216B" w:rsidRDefault="00BA216B" w:rsidP="00614F98"/>
                    <w:p w14:paraId="32447853" w14:textId="77777777" w:rsidR="00BA216B" w:rsidRDefault="00BA216B" w:rsidP="00614F98"/>
                    <w:p w14:paraId="07C8D735" w14:textId="77777777" w:rsidR="00BA216B" w:rsidRDefault="00BA216B" w:rsidP="00614F98"/>
                    <w:p w14:paraId="3EF4B192" w14:textId="77777777" w:rsidR="00BA216B" w:rsidRDefault="00BA216B" w:rsidP="00614F98"/>
                    <w:p w14:paraId="4C4CF30C" w14:textId="77777777" w:rsidR="00BA216B" w:rsidRDefault="00BA216B" w:rsidP="00614F98"/>
                    <w:p w14:paraId="3F14F85D" w14:textId="77777777" w:rsidR="00BA216B" w:rsidRDefault="00BA216B" w:rsidP="00614F98"/>
                    <w:p w14:paraId="2288DBEF" w14:textId="77777777" w:rsidR="00BA216B" w:rsidRDefault="00BA216B" w:rsidP="00614F98"/>
                    <w:p w14:paraId="776A129F" w14:textId="77777777" w:rsidR="00BA216B" w:rsidRDefault="00BA216B" w:rsidP="00614F98"/>
                    <w:p w14:paraId="3B5963CF" w14:textId="77777777" w:rsidR="00BA216B" w:rsidRDefault="00BA216B" w:rsidP="00614F98"/>
                    <w:p w14:paraId="6F56D463" w14:textId="77777777" w:rsidR="00BA216B" w:rsidRDefault="00BA216B" w:rsidP="00614F98"/>
                    <w:p w14:paraId="711ED226" w14:textId="77777777" w:rsidR="00BA216B" w:rsidRDefault="00BA216B" w:rsidP="00614F98"/>
                    <w:p w14:paraId="4670E321" w14:textId="77777777" w:rsidR="00BA216B" w:rsidRDefault="00BA216B" w:rsidP="00614F98"/>
                    <w:p w14:paraId="73C65568" w14:textId="77777777" w:rsidR="00BA216B" w:rsidRDefault="00BA216B" w:rsidP="00614F98"/>
                    <w:p w14:paraId="1AC7709E" w14:textId="77777777" w:rsidR="00BA216B" w:rsidRDefault="00BA216B" w:rsidP="00614F98"/>
                    <w:p w14:paraId="70381E5C" w14:textId="77777777" w:rsidR="00BA216B" w:rsidRDefault="00BA216B" w:rsidP="00614F98"/>
                    <w:p w14:paraId="33F19BC5" w14:textId="77777777" w:rsidR="00BA216B" w:rsidRDefault="00BA216B" w:rsidP="00614F98"/>
                    <w:p w14:paraId="56F1A138" w14:textId="77777777" w:rsidR="00BA216B" w:rsidRDefault="00BA216B" w:rsidP="00614F98"/>
                    <w:p w14:paraId="0EC2B438" w14:textId="77777777" w:rsidR="00BA216B" w:rsidRDefault="00BA216B" w:rsidP="00614F98"/>
                    <w:p w14:paraId="5E8877C6" w14:textId="77777777" w:rsidR="00BA216B" w:rsidRDefault="00BA216B" w:rsidP="00614F98"/>
                    <w:p w14:paraId="3467BFF2" w14:textId="77777777" w:rsidR="00BA216B" w:rsidRDefault="00BA216B" w:rsidP="00614F98"/>
                    <w:p w14:paraId="0B3B78AA" w14:textId="77777777" w:rsidR="00BA216B" w:rsidRDefault="00BA216B" w:rsidP="00614F98"/>
                    <w:p w14:paraId="0390CBC2" w14:textId="77777777" w:rsidR="00BA216B" w:rsidRDefault="00BA216B" w:rsidP="00614F98"/>
                    <w:p w14:paraId="64E57537" w14:textId="77777777" w:rsidR="00BA216B" w:rsidRDefault="00BA216B" w:rsidP="00614F98"/>
                    <w:p w14:paraId="51CEB178" w14:textId="77777777" w:rsidR="00BA216B" w:rsidRDefault="00BA216B" w:rsidP="00614F98"/>
                    <w:p w14:paraId="017B376B" w14:textId="77777777" w:rsidR="00BA216B" w:rsidRDefault="00BA216B" w:rsidP="00614F98"/>
                    <w:p w14:paraId="6F09A9C8" w14:textId="77777777" w:rsidR="00BA216B" w:rsidRDefault="00BA216B" w:rsidP="00614F98"/>
                    <w:p w14:paraId="60C35A69" w14:textId="77777777" w:rsidR="00BA216B" w:rsidRDefault="00BA216B" w:rsidP="00614F98"/>
                    <w:p w14:paraId="41706428" w14:textId="77777777" w:rsidR="00BA216B" w:rsidRDefault="00BA216B" w:rsidP="00614F98"/>
                    <w:p w14:paraId="0FBF2F98" w14:textId="77777777" w:rsidR="00BA216B" w:rsidRDefault="00BA216B" w:rsidP="00614F98"/>
                    <w:p w14:paraId="3491A4A0" w14:textId="77777777" w:rsidR="00BA216B" w:rsidRDefault="00BA216B" w:rsidP="00614F98"/>
                    <w:p w14:paraId="52654FC3" w14:textId="77777777" w:rsidR="00BA216B" w:rsidRDefault="00BA216B" w:rsidP="00614F98"/>
                    <w:p w14:paraId="13B1CA2D" w14:textId="77777777" w:rsidR="00BA216B" w:rsidRDefault="00BA216B" w:rsidP="00614F98"/>
                    <w:p w14:paraId="26A5EE20" w14:textId="77777777" w:rsidR="00BA216B" w:rsidRDefault="00BA216B" w:rsidP="00614F98"/>
                    <w:p w14:paraId="46AD09EE" w14:textId="77777777" w:rsidR="00BA216B" w:rsidRDefault="00BA216B" w:rsidP="00614F98"/>
                    <w:p w14:paraId="7762D429" w14:textId="77777777" w:rsidR="00BA216B" w:rsidRDefault="00BA216B" w:rsidP="00614F98"/>
                    <w:p w14:paraId="25722DE5" w14:textId="77777777" w:rsidR="00BA216B" w:rsidRDefault="00BA216B" w:rsidP="00614F98"/>
                    <w:p w14:paraId="28576D8E" w14:textId="77777777" w:rsidR="00BA216B" w:rsidRDefault="00BA216B" w:rsidP="00614F98"/>
                    <w:p w14:paraId="3D129F60" w14:textId="77777777" w:rsidR="00BA216B" w:rsidRDefault="00BA216B" w:rsidP="00614F98"/>
                    <w:p w14:paraId="0E7907F6" w14:textId="77777777" w:rsidR="00BA216B" w:rsidRDefault="00BA216B" w:rsidP="00614F98"/>
                    <w:p w14:paraId="543312ED" w14:textId="77777777" w:rsidR="00BA216B" w:rsidRDefault="00BA216B" w:rsidP="00614F98"/>
                    <w:p w14:paraId="4669EE88" w14:textId="77777777" w:rsidR="00BA216B" w:rsidRDefault="00BA216B" w:rsidP="00614F98"/>
                    <w:p w14:paraId="68F0A87A" w14:textId="77777777" w:rsidR="00BA216B" w:rsidRDefault="00BA216B" w:rsidP="00614F98"/>
                    <w:p w14:paraId="737C3EB0" w14:textId="77777777" w:rsidR="00BA216B" w:rsidRDefault="00BA216B" w:rsidP="00614F98"/>
                    <w:p w14:paraId="007DD523" w14:textId="77777777" w:rsidR="00BA216B" w:rsidRDefault="00BA216B" w:rsidP="00614F98"/>
                    <w:p w14:paraId="7666421B" w14:textId="77777777" w:rsidR="00BA216B" w:rsidRDefault="00BA216B" w:rsidP="00614F98"/>
                    <w:p w14:paraId="4C02EDF6" w14:textId="77777777" w:rsidR="00BA216B" w:rsidRDefault="00BA216B" w:rsidP="00614F98"/>
                    <w:p w14:paraId="276FC7D1" w14:textId="77777777" w:rsidR="00BA216B" w:rsidRDefault="00BA216B" w:rsidP="00614F98"/>
                    <w:p w14:paraId="0651616A" w14:textId="77777777" w:rsidR="00BA216B" w:rsidRDefault="00BA216B" w:rsidP="00614F98"/>
                    <w:p w14:paraId="7B12D3BB" w14:textId="77777777" w:rsidR="00BA216B" w:rsidRDefault="00BA216B" w:rsidP="00614F98"/>
                    <w:p w14:paraId="1C519DEE" w14:textId="77777777" w:rsidR="00BA216B" w:rsidRDefault="00BA216B" w:rsidP="00614F98"/>
                    <w:p w14:paraId="022463A5" w14:textId="77777777" w:rsidR="00BA216B" w:rsidRDefault="00BA216B" w:rsidP="00614F98"/>
                    <w:p w14:paraId="490F5C8D" w14:textId="77777777" w:rsidR="00BA216B" w:rsidRDefault="00BA216B" w:rsidP="00614F98"/>
                    <w:p w14:paraId="6D5E5C1F" w14:textId="77777777" w:rsidR="00BA216B" w:rsidRDefault="00BA216B" w:rsidP="00614F98"/>
                    <w:p w14:paraId="58010C5E" w14:textId="77777777" w:rsidR="00BA216B" w:rsidRDefault="00BA216B" w:rsidP="00614F98"/>
                    <w:p w14:paraId="3B445CC6" w14:textId="77777777" w:rsidR="00BA216B" w:rsidRDefault="00BA216B" w:rsidP="00614F98"/>
                    <w:p w14:paraId="48A7DD9D" w14:textId="77777777" w:rsidR="00BA216B" w:rsidRDefault="00BA216B" w:rsidP="00614F98"/>
                    <w:p w14:paraId="6AEDA706" w14:textId="77777777" w:rsidR="00BA216B" w:rsidRDefault="00BA216B" w:rsidP="00614F98"/>
                    <w:p w14:paraId="3A2D8CF6" w14:textId="77777777" w:rsidR="00BA216B" w:rsidRDefault="00BA216B" w:rsidP="00614F98"/>
                    <w:p w14:paraId="008595E8" w14:textId="77777777" w:rsidR="00BA216B" w:rsidRDefault="00BA216B" w:rsidP="00614F98"/>
                    <w:p w14:paraId="1FD4A546" w14:textId="77777777" w:rsidR="00BA216B" w:rsidRDefault="00BA216B" w:rsidP="00614F98"/>
                    <w:p w14:paraId="3BD5268D" w14:textId="77777777" w:rsidR="00BA216B" w:rsidRDefault="00BA216B" w:rsidP="00614F98"/>
                    <w:p w14:paraId="7B34D66F" w14:textId="77777777" w:rsidR="00BA216B" w:rsidRDefault="00BA216B" w:rsidP="00614F98"/>
                    <w:p w14:paraId="3513555D" w14:textId="77777777" w:rsidR="00BA216B" w:rsidRDefault="00BA216B" w:rsidP="00614F98"/>
                    <w:p w14:paraId="41BEA022" w14:textId="77777777" w:rsidR="00BA216B" w:rsidRDefault="00BA216B" w:rsidP="00614F98"/>
                    <w:p w14:paraId="49121FE7" w14:textId="77777777" w:rsidR="00BA216B" w:rsidRDefault="00BA216B" w:rsidP="00614F98"/>
                    <w:p w14:paraId="575EBBCE" w14:textId="77777777" w:rsidR="00BA216B" w:rsidRDefault="00BA216B" w:rsidP="00614F98"/>
                    <w:p w14:paraId="6857B456" w14:textId="77777777" w:rsidR="00BA216B" w:rsidRDefault="00BA216B" w:rsidP="00614F98"/>
                    <w:p w14:paraId="07AE33AB" w14:textId="77777777" w:rsidR="00BA216B" w:rsidRDefault="00BA216B" w:rsidP="00614F98"/>
                    <w:p w14:paraId="4100D43A" w14:textId="77777777" w:rsidR="00BA216B" w:rsidRDefault="00BA216B" w:rsidP="00614F98"/>
                    <w:p w14:paraId="57DA9C3F" w14:textId="77777777" w:rsidR="00BA216B" w:rsidRDefault="00BA216B" w:rsidP="00614F98"/>
                    <w:p w14:paraId="78A8FB4B" w14:textId="77777777" w:rsidR="00BA216B" w:rsidRDefault="00BA216B" w:rsidP="00614F98"/>
                    <w:p w14:paraId="05BD675B" w14:textId="77777777" w:rsidR="00BA216B" w:rsidRDefault="00BA216B" w:rsidP="00614F98"/>
                    <w:p w14:paraId="4E32D251" w14:textId="77777777" w:rsidR="00BA216B" w:rsidRDefault="00BA216B" w:rsidP="00614F98"/>
                    <w:p w14:paraId="0EBB597A" w14:textId="77777777" w:rsidR="00BA216B" w:rsidRDefault="00BA216B" w:rsidP="00614F98"/>
                    <w:p w14:paraId="44644DF3" w14:textId="77777777" w:rsidR="00BA216B" w:rsidRDefault="00BA216B" w:rsidP="00614F98"/>
                    <w:p w14:paraId="570F38B2" w14:textId="77777777" w:rsidR="00BA216B" w:rsidRDefault="00BA216B" w:rsidP="00614F98"/>
                    <w:p w14:paraId="7DFEE132" w14:textId="77777777" w:rsidR="00BA216B" w:rsidRDefault="00BA216B" w:rsidP="00614F98"/>
                    <w:p w14:paraId="361247E1" w14:textId="77777777" w:rsidR="00BA216B" w:rsidRDefault="00BA216B" w:rsidP="00614F98"/>
                    <w:p w14:paraId="765C615F" w14:textId="77777777" w:rsidR="00BA216B" w:rsidRDefault="00BA216B" w:rsidP="00614F98"/>
                    <w:p w14:paraId="51106329" w14:textId="77777777" w:rsidR="00BA216B" w:rsidRDefault="00BA216B" w:rsidP="00614F98"/>
                    <w:p w14:paraId="7CB8FA3A" w14:textId="77777777" w:rsidR="00BA216B" w:rsidRDefault="00BA216B" w:rsidP="00614F98"/>
                    <w:p w14:paraId="5F647735" w14:textId="77777777" w:rsidR="00BA216B" w:rsidRDefault="00BA216B" w:rsidP="00614F98"/>
                    <w:p w14:paraId="2C3E1B13" w14:textId="77777777" w:rsidR="00BA216B" w:rsidRDefault="00BA216B" w:rsidP="00614F98"/>
                    <w:p w14:paraId="65A1742D" w14:textId="77777777" w:rsidR="00BA216B" w:rsidRDefault="00BA216B" w:rsidP="00614F98"/>
                    <w:p w14:paraId="7DF2DF1A" w14:textId="77777777" w:rsidR="00BA216B" w:rsidRDefault="00BA216B" w:rsidP="00614F98"/>
                    <w:p w14:paraId="6965D2D7" w14:textId="77777777" w:rsidR="00BA216B" w:rsidRDefault="00BA216B" w:rsidP="00614F98"/>
                    <w:p w14:paraId="02567F9D" w14:textId="77777777" w:rsidR="00BA216B" w:rsidRDefault="00BA216B" w:rsidP="00614F98"/>
                    <w:p w14:paraId="4B6A6707" w14:textId="77777777" w:rsidR="00BA216B" w:rsidRDefault="00BA216B" w:rsidP="00614F98"/>
                    <w:p w14:paraId="4BFF4BD7" w14:textId="77777777" w:rsidR="00BA216B" w:rsidRDefault="00BA216B" w:rsidP="00614F98"/>
                    <w:p w14:paraId="1C0D4ED9" w14:textId="77777777" w:rsidR="00BA216B" w:rsidRDefault="00BA216B" w:rsidP="00614F98"/>
                    <w:p w14:paraId="4596A935" w14:textId="77777777" w:rsidR="00BA216B" w:rsidRDefault="00BA216B" w:rsidP="00614F98"/>
                    <w:p w14:paraId="3FE62FF2" w14:textId="77777777" w:rsidR="00BA216B" w:rsidRDefault="00BA216B" w:rsidP="00614F98"/>
                    <w:p w14:paraId="7CCA1AA5" w14:textId="77777777" w:rsidR="00BA216B" w:rsidRDefault="00BA216B" w:rsidP="00614F98"/>
                    <w:p w14:paraId="706D33EF" w14:textId="77777777" w:rsidR="00BA216B" w:rsidRDefault="00BA216B" w:rsidP="00614F98"/>
                    <w:p w14:paraId="286E4BBD" w14:textId="77777777" w:rsidR="00BA216B" w:rsidRDefault="00BA216B" w:rsidP="00614F98"/>
                    <w:p w14:paraId="2A5C6B80" w14:textId="77777777" w:rsidR="00BA216B" w:rsidRDefault="00BA216B" w:rsidP="00614F98"/>
                    <w:p w14:paraId="3694DF2C" w14:textId="77777777" w:rsidR="00BA216B" w:rsidRDefault="00BA216B" w:rsidP="00614F98"/>
                    <w:p w14:paraId="08427461" w14:textId="77777777" w:rsidR="00BA216B" w:rsidRDefault="00BA216B" w:rsidP="00614F98"/>
                    <w:p w14:paraId="78775519" w14:textId="77777777" w:rsidR="00BA216B" w:rsidRDefault="00BA216B" w:rsidP="00614F98"/>
                    <w:p w14:paraId="15089233" w14:textId="77777777" w:rsidR="00BA216B" w:rsidRDefault="00BA216B" w:rsidP="00614F98"/>
                    <w:p w14:paraId="04DD7A95" w14:textId="77777777" w:rsidR="00BA216B" w:rsidRDefault="00BA216B" w:rsidP="00614F98"/>
                    <w:p w14:paraId="3FB4679E" w14:textId="77777777" w:rsidR="00BA216B" w:rsidRDefault="00BA216B" w:rsidP="00614F98"/>
                    <w:p w14:paraId="06F7E8CD" w14:textId="77777777" w:rsidR="00BA216B" w:rsidRDefault="00BA216B" w:rsidP="00614F98"/>
                    <w:p w14:paraId="6FAAB020" w14:textId="77777777" w:rsidR="00BA216B" w:rsidRDefault="00BA216B" w:rsidP="00614F98"/>
                    <w:p w14:paraId="0233A98D" w14:textId="77777777" w:rsidR="00BA216B" w:rsidRDefault="00BA216B" w:rsidP="00614F98"/>
                    <w:p w14:paraId="12FC2552" w14:textId="77777777" w:rsidR="00BA216B" w:rsidRDefault="00BA216B" w:rsidP="00614F98"/>
                    <w:p w14:paraId="6E307CE0" w14:textId="77777777" w:rsidR="00BA216B" w:rsidRDefault="00BA216B" w:rsidP="00614F98"/>
                    <w:p w14:paraId="55339629" w14:textId="77777777" w:rsidR="00BA216B" w:rsidRDefault="00BA216B" w:rsidP="00614F98"/>
                    <w:p w14:paraId="3714753E" w14:textId="77777777" w:rsidR="00BA216B" w:rsidRDefault="00BA216B" w:rsidP="00614F98"/>
                    <w:p w14:paraId="26E296E7" w14:textId="77777777" w:rsidR="00BA216B" w:rsidRDefault="00BA216B" w:rsidP="00614F98"/>
                    <w:p w14:paraId="5DC3EB6A" w14:textId="77777777" w:rsidR="00BA216B" w:rsidRDefault="00BA216B" w:rsidP="00614F98"/>
                    <w:p w14:paraId="402B36FF" w14:textId="77777777" w:rsidR="00BA216B" w:rsidRDefault="00BA216B" w:rsidP="00614F98"/>
                    <w:p w14:paraId="54E9A748" w14:textId="77777777" w:rsidR="00BA216B" w:rsidRDefault="00BA216B" w:rsidP="00614F98"/>
                    <w:p w14:paraId="22C35C69" w14:textId="77777777" w:rsidR="00BA216B" w:rsidRDefault="00BA216B" w:rsidP="00614F98"/>
                    <w:p w14:paraId="3BBCE729" w14:textId="77777777" w:rsidR="00BA216B" w:rsidRDefault="00BA216B" w:rsidP="00614F98"/>
                    <w:p w14:paraId="58FCE084" w14:textId="77777777" w:rsidR="00BA216B" w:rsidRDefault="00BA216B" w:rsidP="00614F98"/>
                    <w:p w14:paraId="783E12DF" w14:textId="77777777" w:rsidR="00BA216B" w:rsidRDefault="00BA216B" w:rsidP="00614F98"/>
                    <w:p w14:paraId="0066FCF0" w14:textId="77777777" w:rsidR="00BA216B" w:rsidRDefault="00BA216B" w:rsidP="00614F98"/>
                    <w:p w14:paraId="0A02237C" w14:textId="77777777" w:rsidR="00BA216B" w:rsidRDefault="00BA216B" w:rsidP="00614F98"/>
                    <w:p w14:paraId="0F180A8B" w14:textId="77777777" w:rsidR="00BA216B" w:rsidRDefault="00BA216B" w:rsidP="00614F98"/>
                    <w:p w14:paraId="285924B8" w14:textId="77777777" w:rsidR="00BA216B" w:rsidRDefault="00BA216B" w:rsidP="00614F98"/>
                    <w:p w14:paraId="7EE27434" w14:textId="77777777" w:rsidR="00BA216B" w:rsidRDefault="00BA216B" w:rsidP="00614F98"/>
                    <w:p w14:paraId="5090F0C7" w14:textId="77777777" w:rsidR="00BA216B" w:rsidRDefault="00BA216B" w:rsidP="00614F98"/>
                    <w:p w14:paraId="6371EA84" w14:textId="77777777" w:rsidR="00BA216B" w:rsidRDefault="00BA216B" w:rsidP="00614F98"/>
                    <w:p w14:paraId="243EBD32" w14:textId="77777777" w:rsidR="00BA216B" w:rsidRDefault="00BA216B" w:rsidP="00614F98"/>
                    <w:p w14:paraId="15ECE894" w14:textId="77777777" w:rsidR="00BA216B" w:rsidRDefault="00BA216B" w:rsidP="00614F98"/>
                    <w:p w14:paraId="3CA33F32" w14:textId="77777777" w:rsidR="00BA216B" w:rsidRDefault="00BA216B" w:rsidP="00614F98"/>
                    <w:p w14:paraId="5DBC3B4D" w14:textId="77777777" w:rsidR="00BA216B" w:rsidRDefault="00BA216B" w:rsidP="00614F98"/>
                    <w:p w14:paraId="193BE685" w14:textId="77777777" w:rsidR="00BA216B" w:rsidRDefault="00BA216B" w:rsidP="00614F98"/>
                    <w:p w14:paraId="2A074539" w14:textId="77777777" w:rsidR="00BA216B" w:rsidRDefault="00BA216B" w:rsidP="00614F98"/>
                    <w:p w14:paraId="73F76B6E" w14:textId="77777777" w:rsidR="00BA216B" w:rsidRDefault="00BA216B" w:rsidP="00614F98"/>
                    <w:p w14:paraId="75E13EFD" w14:textId="77777777" w:rsidR="00BA216B" w:rsidRDefault="00BA216B" w:rsidP="00614F98"/>
                    <w:p w14:paraId="5D3A5CA1" w14:textId="77777777" w:rsidR="00BA216B" w:rsidRDefault="00BA216B" w:rsidP="00614F98"/>
                    <w:p w14:paraId="23007BE9" w14:textId="77777777" w:rsidR="00BA216B" w:rsidRDefault="00BA216B" w:rsidP="00614F98"/>
                    <w:p w14:paraId="649E50F1" w14:textId="77777777" w:rsidR="00BA216B" w:rsidRDefault="00BA216B" w:rsidP="00614F98"/>
                    <w:p w14:paraId="28940957" w14:textId="77777777" w:rsidR="00BA216B" w:rsidRDefault="00BA216B" w:rsidP="00614F98"/>
                    <w:p w14:paraId="523715A3" w14:textId="77777777" w:rsidR="00BA216B" w:rsidRDefault="00BA216B" w:rsidP="00614F98"/>
                    <w:p w14:paraId="2645EF8C" w14:textId="77777777" w:rsidR="00BA216B" w:rsidRDefault="00BA216B" w:rsidP="00614F98"/>
                    <w:p w14:paraId="6403A5D3" w14:textId="77777777" w:rsidR="00BA216B" w:rsidRDefault="00BA216B" w:rsidP="00614F98"/>
                    <w:p w14:paraId="7AFD72EE" w14:textId="77777777" w:rsidR="00BA216B" w:rsidRDefault="00BA216B" w:rsidP="00614F98"/>
                    <w:p w14:paraId="682F0826" w14:textId="77777777" w:rsidR="00BA216B" w:rsidRDefault="00BA216B" w:rsidP="00614F98"/>
                    <w:p w14:paraId="6F588506" w14:textId="77777777" w:rsidR="00BA216B" w:rsidRDefault="00BA216B" w:rsidP="00614F98"/>
                    <w:p w14:paraId="31F4349C" w14:textId="77777777" w:rsidR="00BA216B" w:rsidRDefault="00BA216B" w:rsidP="00614F98"/>
                    <w:p w14:paraId="00932136" w14:textId="77777777" w:rsidR="00BA216B" w:rsidRDefault="00BA216B" w:rsidP="00614F98"/>
                    <w:p w14:paraId="276DD49C" w14:textId="77777777" w:rsidR="00BA216B" w:rsidRDefault="00BA216B" w:rsidP="00614F98"/>
                    <w:p w14:paraId="3B821CCC" w14:textId="77777777" w:rsidR="00BA216B" w:rsidRDefault="00BA216B" w:rsidP="00614F98"/>
                    <w:p w14:paraId="09977EF7" w14:textId="77777777" w:rsidR="00BA216B" w:rsidRDefault="00BA216B" w:rsidP="00614F98"/>
                    <w:p w14:paraId="13EE720B" w14:textId="77777777" w:rsidR="00BA216B" w:rsidRDefault="00BA216B" w:rsidP="00614F98"/>
                    <w:p w14:paraId="3D99DF32" w14:textId="77777777" w:rsidR="00BA216B" w:rsidRDefault="00BA216B" w:rsidP="00614F98"/>
                    <w:p w14:paraId="53145AC7" w14:textId="77777777" w:rsidR="00BA216B" w:rsidRDefault="00BA216B" w:rsidP="00614F98"/>
                    <w:p w14:paraId="4EEB676C" w14:textId="77777777" w:rsidR="00BA216B" w:rsidRDefault="00BA216B" w:rsidP="00614F98"/>
                    <w:p w14:paraId="37EB7FFD" w14:textId="77777777" w:rsidR="00BA216B" w:rsidRDefault="00BA216B" w:rsidP="00614F98"/>
                    <w:p w14:paraId="6099DA02" w14:textId="77777777" w:rsidR="00BA216B" w:rsidRDefault="00BA216B" w:rsidP="00614F98"/>
                    <w:p w14:paraId="094D7B69" w14:textId="77777777" w:rsidR="00BA216B" w:rsidRDefault="00BA216B" w:rsidP="00614F98"/>
                    <w:p w14:paraId="7C842835" w14:textId="77777777" w:rsidR="00BA216B" w:rsidRDefault="00BA216B" w:rsidP="00614F98"/>
                    <w:p w14:paraId="75077AE0" w14:textId="77777777" w:rsidR="00BA216B" w:rsidRDefault="00BA216B" w:rsidP="00614F98"/>
                    <w:p w14:paraId="3B01ECDE" w14:textId="77777777" w:rsidR="00BA216B" w:rsidRDefault="00BA216B" w:rsidP="00614F98"/>
                    <w:p w14:paraId="53E8E67A" w14:textId="77777777" w:rsidR="00BA216B" w:rsidRDefault="00BA216B" w:rsidP="00614F98"/>
                    <w:p w14:paraId="28DEAA64" w14:textId="77777777" w:rsidR="00BA216B" w:rsidRDefault="00BA216B" w:rsidP="00614F98"/>
                    <w:p w14:paraId="013B9087" w14:textId="77777777" w:rsidR="00BA216B" w:rsidRDefault="00BA216B" w:rsidP="00614F98"/>
                    <w:p w14:paraId="6524487B" w14:textId="77777777" w:rsidR="00BA216B" w:rsidRDefault="00BA216B" w:rsidP="00614F98"/>
                    <w:p w14:paraId="3BFD94CA" w14:textId="77777777" w:rsidR="00BA216B" w:rsidRDefault="00BA216B" w:rsidP="00614F98"/>
                    <w:p w14:paraId="0A41E33A" w14:textId="77777777" w:rsidR="00BA216B" w:rsidRDefault="00BA216B" w:rsidP="00614F98"/>
                    <w:p w14:paraId="1CB6D362" w14:textId="77777777" w:rsidR="00BA216B" w:rsidRDefault="00BA216B" w:rsidP="00614F98"/>
                    <w:p w14:paraId="2CD809A1" w14:textId="77777777" w:rsidR="00BA216B" w:rsidRDefault="00BA216B" w:rsidP="00614F98"/>
                    <w:p w14:paraId="76F633B6" w14:textId="77777777" w:rsidR="00BA216B" w:rsidRDefault="00BA216B" w:rsidP="00614F98"/>
                    <w:p w14:paraId="5E2ABF3B" w14:textId="77777777" w:rsidR="00BA216B" w:rsidRDefault="00BA216B" w:rsidP="00614F98"/>
                    <w:p w14:paraId="28F72CDA" w14:textId="77777777" w:rsidR="00BA216B" w:rsidRDefault="00BA216B" w:rsidP="00614F98"/>
                    <w:p w14:paraId="2D8068AF" w14:textId="77777777" w:rsidR="00BA216B" w:rsidRDefault="00BA216B" w:rsidP="00614F98"/>
                    <w:p w14:paraId="323CD1F9" w14:textId="77777777" w:rsidR="00BA216B" w:rsidRDefault="00BA216B" w:rsidP="00614F98"/>
                    <w:p w14:paraId="62501379" w14:textId="77777777" w:rsidR="00BA216B" w:rsidRDefault="00BA216B" w:rsidP="00614F98"/>
                    <w:p w14:paraId="3507F6E1" w14:textId="77777777" w:rsidR="00BA216B" w:rsidRDefault="00BA216B" w:rsidP="00614F98"/>
                    <w:p w14:paraId="0D96DB20" w14:textId="77777777" w:rsidR="00BA216B" w:rsidRDefault="00BA216B" w:rsidP="00614F98"/>
                    <w:p w14:paraId="6F6115BE" w14:textId="77777777" w:rsidR="00BA216B" w:rsidRDefault="00BA216B" w:rsidP="00614F98"/>
                    <w:p w14:paraId="7A8BFFEC" w14:textId="77777777" w:rsidR="00BA216B" w:rsidRDefault="00BA216B" w:rsidP="00614F98"/>
                    <w:p w14:paraId="67E60222" w14:textId="77777777" w:rsidR="00BA216B" w:rsidRDefault="00BA216B" w:rsidP="00614F98"/>
                    <w:p w14:paraId="7DECC6DD" w14:textId="77777777" w:rsidR="00BA216B" w:rsidRDefault="00BA216B" w:rsidP="00614F98"/>
                    <w:p w14:paraId="7F95F76E" w14:textId="77777777" w:rsidR="00BA216B" w:rsidRDefault="00BA216B" w:rsidP="00614F98"/>
                    <w:p w14:paraId="37422D93" w14:textId="77777777" w:rsidR="00BA216B" w:rsidRDefault="00BA216B" w:rsidP="00614F98"/>
                    <w:p w14:paraId="00DB2890" w14:textId="77777777" w:rsidR="00BA216B" w:rsidRDefault="00BA216B" w:rsidP="00614F98"/>
                    <w:p w14:paraId="72AFCCB7" w14:textId="77777777" w:rsidR="00BA216B" w:rsidRDefault="00BA216B" w:rsidP="00614F98"/>
                    <w:p w14:paraId="5D4D6F5B" w14:textId="77777777" w:rsidR="00BA216B" w:rsidRDefault="00BA216B" w:rsidP="00614F98"/>
                    <w:p w14:paraId="7EB5EA92" w14:textId="77777777" w:rsidR="00BA216B" w:rsidRDefault="00BA216B" w:rsidP="00614F98"/>
                    <w:p w14:paraId="23F4CE30" w14:textId="77777777" w:rsidR="00BA216B" w:rsidRDefault="00BA216B" w:rsidP="00614F98"/>
                    <w:p w14:paraId="0196D7B1" w14:textId="77777777" w:rsidR="00BA216B" w:rsidRDefault="00BA216B" w:rsidP="00614F98"/>
                    <w:p w14:paraId="12DD4306" w14:textId="77777777" w:rsidR="00BA216B" w:rsidRDefault="00BA216B" w:rsidP="00614F98"/>
                    <w:p w14:paraId="4D60E69E" w14:textId="77777777" w:rsidR="00BA216B" w:rsidRDefault="00BA216B" w:rsidP="00614F98"/>
                    <w:p w14:paraId="197C0B89" w14:textId="77777777" w:rsidR="00BA216B" w:rsidRDefault="00BA216B" w:rsidP="00614F98"/>
                    <w:p w14:paraId="46D3578B" w14:textId="77777777" w:rsidR="00BA216B" w:rsidRDefault="00BA216B" w:rsidP="00614F98"/>
                    <w:p w14:paraId="34D241FE" w14:textId="77777777" w:rsidR="00BA216B" w:rsidRDefault="00BA216B" w:rsidP="00614F98"/>
                    <w:p w14:paraId="013A8698" w14:textId="77777777" w:rsidR="00BA216B" w:rsidRDefault="00BA216B" w:rsidP="00614F98"/>
                    <w:p w14:paraId="3D4A161D" w14:textId="77777777" w:rsidR="00BA216B" w:rsidRDefault="00BA216B" w:rsidP="00614F98"/>
                    <w:p w14:paraId="5E3F2669" w14:textId="77777777" w:rsidR="00BA216B" w:rsidRDefault="00BA216B" w:rsidP="00614F98"/>
                    <w:p w14:paraId="37B16136" w14:textId="77777777" w:rsidR="00BA216B" w:rsidRDefault="00BA216B" w:rsidP="00614F98"/>
                    <w:p w14:paraId="2AEB3101" w14:textId="77777777" w:rsidR="00BA216B" w:rsidRDefault="00BA216B" w:rsidP="00614F98"/>
                    <w:p w14:paraId="1BC3CBC8" w14:textId="77777777" w:rsidR="00BA216B" w:rsidRDefault="00BA216B" w:rsidP="00614F98"/>
                    <w:p w14:paraId="416D7805" w14:textId="77777777" w:rsidR="00BA216B" w:rsidRDefault="00BA216B" w:rsidP="00614F98"/>
                    <w:p w14:paraId="1FA232C8" w14:textId="77777777" w:rsidR="00BA216B" w:rsidRDefault="00BA216B" w:rsidP="00614F98"/>
                    <w:p w14:paraId="2C82E9C4" w14:textId="77777777" w:rsidR="00BA216B" w:rsidRDefault="00BA216B" w:rsidP="00614F98"/>
                    <w:p w14:paraId="354EC624" w14:textId="77777777" w:rsidR="00BA216B" w:rsidRDefault="00BA216B" w:rsidP="00614F98"/>
                    <w:p w14:paraId="2A1426ED" w14:textId="77777777" w:rsidR="00BA216B" w:rsidRDefault="00BA216B" w:rsidP="00614F98"/>
                    <w:p w14:paraId="62260F63" w14:textId="77777777" w:rsidR="00BA216B" w:rsidRDefault="00BA216B" w:rsidP="00614F98"/>
                    <w:p w14:paraId="69293921" w14:textId="77777777" w:rsidR="00BA216B" w:rsidRDefault="00BA216B" w:rsidP="00614F98"/>
                    <w:p w14:paraId="6D81A3F7" w14:textId="77777777" w:rsidR="00BA216B" w:rsidRDefault="00BA216B" w:rsidP="00614F98"/>
                    <w:p w14:paraId="217C3A09" w14:textId="77777777" w:rsidR="00BA216B" w:rsidRDefault="00BA216B" w:rsidP="00614F98"/>
                    <w:p w14:paraId="35CB3620" w14:textId="77777777" w:rsidR="00BA216B" w:rsidRDefault="00BA216B" w:rsidP="00614F98"/>
                    <w:p w14:paraId="4FE82EB5" w14:textId="77777777" w:rsidR="00BA216B" w:rsidRDefault="00BA216B" w:rsidP="00614F98"/>
                    <w:p w14:paraId="1954C1BA" w14:textId="77777777" w:rsidR="00BA216B" w:rsidRDefault="00BA216B" w:rsidP="00614F98"/>
                    <w:p w14:paraId="6398CC98" w14:textId="77777777" w:rsidR="00BA216B" w:rsidRDefault="00BA216B" w:rsidP="00614F98"/>
                    <w:p w14:paraId="77EDBCC1" w14:textId="77777777" w:rsidR="00BA216B" w:rsidRDefault="00BA216B" w:rsidP="00614F98"/>
                    <w:p w14:paraId="766F3AA3" w14:textId="77777777" w:rsidR="00BA216B" w:rsidRDefault="00BA216B" w:rsidP="00614F98"/>
                    <w:p w14:paraId="2429693E" w14:textId="77777777" w:rsidR="00BA216B" w:rsidRDefault="00BA216B" w:rsidP="00614F98"/>
                    <w:p w14:paraId="63B723E5" w14:textId="77777777" w:rsidR="00BA216B" w:rsidRDefault="00BA216B" w:rsidP="00614F98"/>
                    <w:p w14:paraId="03E90720" w14:textId="77777777" w:rsidR="00BA216B" w:rsidRDefault="00BA216B" w:rsidP="00614F98"/>
                    <w:p w14:paraId="1DC2FE90" w14:textId="77777777" w:rsidR="00BA216B" w:rsidRDefault="00BA216B" w:rsidP="00614F98"/>
                    <w:p w14:paraId="5CACAD08" w14:textId="77777777" w:rsidR="00BA216B" w:rsidRDefault="00BA216B" w:rsidP="00614F98"/>
                    <w:p w14:paraId="6776FA20" w14:textId="77777777" w:rsidR="00BA216B" w:rsidRDefault="00BA216B" w:rsidP="00614F98"/>
                    <w:p w14:paraId="5A667EE1" w14:textId="77777777" w:rsidR="00BA216B" w:rsidRDefault="00BA216B" w:rsidP="00614F98"/>
                    <w:p w14:paraId="291E751A" w14:textId="77777777" w:rsidR="00BA216B" w:rsidRDefault="00BA216B" w:rsidP="00614F98"/>
                    <w:p w14:paraId="107F277C" w14:textId="77777777" w:rsidR="00BA216B" w:rsidRDefault="00BA216B" w:rsidP="00614F98"/>
                    <w:p w14:paraId="791A8CFF" w14:textId="77777777" w:rsidR="00BA216B" w:rsidRDefault="00BA216B" w:rsidP="00614F98"/>
                    <w:p w14:paraId="0AA00162" w14:textId="77777777" w:rsidR="00BA216B" w:rsidRDefault="00BA216B" w:rsidP="00614F98"/>
                    <w:p w14:paraId="3761D210" w14:textId="77777777" w:rsidR="00BA216B" w:rsidRDefault="00BA216B" w:rsidP="00614F98"/>
                    <w:p w14:paraId="3EC471E6" w14:textId="77777777" w:rsidR="00BA216B" w:rsidRDefault="00BA216B" w:rsidP="00614F98"/>
                    <w:p w14:paraId="11526657" w14:textId="77777777" w:rsidR="00BA216B" w:rsidRDefault="00BA216B" w:rsidP="00614F98"/>
                    <w:p w14:paraId="212CCCA8" w14:textId="77777777" w:rsidR="00BA216B" w:rsidRDefault="00BA216B" w:rsidP="00614F98"/>
                    <w:p w14:paraId="4EB41396" w14:textId="77777777" w:rsidR="00BA216B" w:rsidRDefault="00BA216B" w:rsidP="00614F98"/>
                    <w:p w14:paraId="6D603110" w14:textId="77777777" w:rsidR="00BA216B" w:rsidRDefault="00BA216B" w:rsidP="00614F98"/>
                    <w:p w14:paraId="1E472F45" w14:textId="77777777" w:rsidR="00BA216B" w:rsidRDefault="00BA216B" w:rsidP="00614F98"/>
                    <w:p w14:paraId="2BED38AB" w14:textId="77777777" w:rsidR="00BA216B" w:rsidRDefault="00BA216B" w:rsidP="00614F98"/>
                    <w:p w14:paraId="46A3C05A" w14:textId="77777777" w:rsidR="00BA216B" w:rsidRDefault="00BA216B" w:rsidP="00614F98"/>
                    <w:p w14:paraId="13171A6F" w14:textId="77777777" w:rsidR="00BA216B" w:rsidRDefault="00BA216B" w:rsidP="00614F98"/>
                    <w:p w14:paraId="785DD0B7" w14:textId="77777777" w:rsidR="00BA216B" w:rsidRDefault="00BA216B" w:rsidP="00614F98"/>
                    <w:p w14:paraId="421CE5C1" w14:textId="77777777" w:rsidR="00BA216B" w:rsidRDefault="00BA216B" w:rsidP="00614F98"/>
                    <w:p w14:paraId="69A6FEE4" w14:textId="77777777" w:rsidR="00BA216B" w:rsidRDefault="00BA216B" w:rsidP="00614F98"/>
                    <w:p w14:paraId="468D729B" w14:textId="77777777" w:rsidR="00BA216B" w:rsidRDefault="00BA216B" w:rsidP="00614F98"/>
                    <w:p w14:paraId="3B726EDD" w14:textId="77777777" w:rsidR="00BA216B" w:rsidRDefault="00BA216B" w:rsidP="00614F98"/>
                    <w:p w14:paraId="3013E3DC" w14:textId="77777777" w:rsidR="00BA216B" w:rsidRDefault="00BA216B" w:rsidP="00614F98"/>
                    <w:p w14:paraId="06194505" w14:textId="77777777" w:rsidR="00BA216B" w:rsidRDefault="00BA216B" w:rsidP="00614F98"/>
                    <w:p w14:paraId="127978FB" w14:textId="77777777" w:rsidR="00BA216B" w:rsidRDefault="00BA216B" w:rsidP="00614F98"/>
                    <w:p w14:paraId="5922F672" w14:textId="77777777" w:rsidR="00BA216B" w:rsidRDefault="00BA216B" w:rsidP="00614F98"/>
                    <w:p w14:paraId="2D555546" w14:textId="77777777" w:rsidR="00BA216B" w:rsidRDefault="00BA216B" w:rsidP="00614F98"/>
                    <w:p w14:paraId="3DB51A73" w14:textId="77777777" w:rsidR="00BA216B" w:rsidRDefault="00BA216B" w:rsidP="00614F98"/>
                    <w:p w14:paraId="67C47435" w14:textId="77777777" w:rsidR="00BA216B" w:rsidRDefault="00BA216B" w:rsidP="00614F98"/>
                    <w:p w14:paraId="76AB0B90" w14:textId="77777777" w:rsidR="00BA216B" w:rsidRDefault="00BA216B" w:rsidP="00614F98"/>
                    <w:p w14:paraId="1AE78C40" w14:textId="77777777" w:rsidR="00BA216B" w:rsidRDefault="00BA216B" w:rsidP="00614F98"/>
                    <w:p w14:paraId="3FFC2D52" w14:textId="77777777" w:rsidR="00BA216B" w:rsidRDefault="00BA216B" w:rsidP="00614F98"/>
                    <w:p w14:paraId="486373DC" w14:textId="77777777" w:rsidR="00BA216B" w:rsidRDefault="00BA216B" w:rsidP="00614F98"/>
                    <w:p w14:paraId="2A60AD4B" w14:textId="77777777" w:rsidR="00BA216B" w:rsidRDefault="00BA216B" w:rsidP="00614F98"/>
                    <w:p w14:paraId="59E4DF13" w14:textId="77777777" w:rsidR="00BA216B" w:rsidRDefault="00BA216B" w:rsidP="00614F98"/>
                    <w:p w14:paraId="3C4ECB06" w14:textId="77777777" w:rsidR="00BA216B" w:rsidRDefault="00BA216B" w:rsidP="00614F98"/>
                    <w:p w14:paraId="35CF66F8" w14:textId="77777777" w:rsidR="00BA216B" w:rsidRDefault="00BA216B" w:rsidP="00614F98"/>
                    <w:p w14:paraId="70ADFE00" w14:textId="77777777" w:rsidR="00BA216B" w:rsidRDefault="00BA216B" w:rsidP="00614F98"/>
                    <w:p w14:paraId="5DF631E5" w14:textId="77777777" w:rsidR="00BA216B" w:rsidRDefault="00BA216B" w:rsidP="00614F98"/>
                    <w:p w14:paraId="48E50D9C" w14:textId="77777777" w:rsidR="00BA216B" w:rsidRDefault="00BA216B" w:rsidP="00614F98"/>
                    <w:p w14:paraId="1647F756" w14:textId="77777777" w:rsidR="00BA216B" w:rsidRDefault="00BA216B" w:rsidP="00614F98"/>
                    <w:p w14:paraId="61E853AA" w14:textId="77777777" w:rsidR="00BA216B" w:rsidRDefault="00BA216B" w:rsidP="00614F98"/>
                    <w:p w14:paraId="28DE8E28" w14:textId="77777777" w:rsidR="00BA216B" w:rsidRDefault="00BA216B" w:rsidP="00614F98"/>
                    <w:p w14:paraId="7D004F7F" w14:textId="77777777" w:rsidR="00BA216B" w:rsidRDefault="00BA216B" w:rsidP="00614F98"/>
                    <w:p w14:paraId="0FF6B978" w14:textId="77777777" w:rsidR="00BA216B" w:rsidRDefault="00BA216B" w:rsidP="00614F98"/>
                    <w:p w14:paraId="0735EDAA" w14:textId="77777777" w:rsidR="00BA216B" w:rsidRDefault="00BA216B" w:rsidP="00614F98"/>
                    <w:p w14:paraId="3AEB47A8" w14:textId="77777777" w:rsidR="00BA216B" w:rsidRDefault="00BA216B" w:rsidP="00614F98"/>
                    <w:p w14:paraId="6F28DB02" w14:textId="77777777" w:rsidR="00BA216B" w:rsidRDefault="00BA216B" w:rsidP="00614F98"/>
                    <w:p w14:paraId="0D66D9E9" w14:textId="77777777" w:rsidR="00BA216B" w:rsidRDefault="00BA216B" w:rsidP="00614F98"/>
                    <w:p w14:paraId="3DC26EA0" w14:textId="77777777" w:rsidR="00BA216B" w:rsidRDefault="00BA216B" w:rsidP="00614F98"/>
                    <w:p w14:paraId="671AC5B1" w14:textId="77777777" w:rsidR="00BA216B" w:rsidRDefault="00BA216B" w:rsidP="00614F98"/>
                    <w:p w14:paraId="091F01C7" w14:textId="77777777" w:rsidR="00BA216B" w:rsidRDefault="00BA216B" w:rsidP="00614F98"/>
                    <w:p w14:paraId="0593E70B" w14:textId="77777777" w:rsidR="00BA216B" w:rsidRDefault="00BA216B" w:rsidP="00614F98"/>
                    <w:p w14:paraId="161349DF" w14:textId="77777777" w:rsidR="00BA216B" w:rsidRDefault="00BA216B" w:rsidP="00614F98"/>
                    <w:p w14:paraId="7D059E50" w14:textId="77777777" w:rsidR="00BA216B" w:rsidRDefault="00BA216B" w:rsidP="00614F98"/>
                    <w:p w14:paraId="5B976D01" w14:textId="77777777" w:rsidR="00BA216B" w:rsidRDefault="00BA216B" w:rsidP="00614F98"/>
                    <w:p w14:paraId="5B3DA8A3" w14:textId="77777777" w:rsidR="00BA216B" w:rsidRDefault="00BA216B" w:rsidP="00614F98"/>
                    <w:p w14:paraId="677B56EB" w14:textId="77777777" w:rsidR="00BA216B" w:rsidRDefault="00BA216B" w:rsidP="00614F98"/>
                    <w:p w14:paraId="01C2702F" w14:textId="77777777" w:rsidR="00BA216B" w:rsidRDefault="00BA216B" w:rsidP="00614F98"/>
                    <w:p w14:paraId="1B566363" w14:textId="77777777" w:rsidR="00BA216B" w:rsidRDefault="00BA216B" w:rsidP="00614F98"/>
                    <w:p w14:paraId="5C2F9C2A" w14:textId="77777777" w:rsidR="00BA216B" w:rsidRDefault="00BA216B" w:rsidP="00614F98"/>
                    <w:p w14:paraId="2986E7E0" w14:textId="77777777" w:rsidR="00BA216B" w:rsidRDefault="00BA216B" w:rsidP="00614F98"/>
                    <w:p w14:paraId="377A5671" w14:textId="77777777" w:rsidR="00BA216B" w:rsidRDefault="00BA216B" w:rsidP="00614F98"/>
                    <w:p w14:paraId="6B52ED43" w14:textId="77777777" w:rsidR="00BA216B" w:rsidRDefault="00BA216B" w:rsidP="00614F98"/>
                    <w:p w14:paraId="676516BA" w14:textId="77777777" w:rsidR="00BA216B" w:rsidRDefault="00BA216B" w:rsidP="00614F98"/>
                    <w:p w14:paraId="2C25D349" w14:textId="77777777" w:rsidR="00BA216B" w:rsidRDefault="00BA216B" w:rsidP="00614F98"/>
                    <w:p w14:paraId="422758B5" w14:textId="77777777" w:rsidR="00BA216B" w:rsidRDefault="00BA216B" w:rsidP="00614F98"/>
                    <w:p w14:paraId="7A82F2A4" w14:textId="77777777" w:rsidR="00BA216B" w:rsidRDefault="00BA216B" w:rsidP="00614F98"/>
                    <w:p w14:paraId="0CA36415" w14:textId="77777777" w:rsidR="00BA216B" w:rsidRDefault="00BA216B" w:rsidP="00614F98"/>
                    <w:p w14:paraId="73433FAF" w14:textId="77777777" w:rsidR="00BA216B" w:rsidRDefault="00BA216B" w:rsidP="00614F98"/>
                    <w:p w14:paraId="75EF1668" w14:textId="77777777" w:rsidR="00BA216B" w:rsidRDefault="00BA216B" w:rsidP="00614F98"/>
                    <w:p w14:paraId="703B7B1B" w14:textId="77777777" w:rsidR="00BA216B" w:rsidRDefault="00BA216B" w:rsidP="00614F98"/>
                    <w:p w14:paraId="34EEA73B" w14:textId="77777777" w:rsidR="00BA216B" w:rsidRDefault="00BA216B" w:rsidP="00614F98"/>
                    <w:p w14:paraId="429255FB" w14:textId="77777777" w:rsidR="00BA216B" w:rsidRDefault="00BA216B" w:rsidP="00614F98"/>
                    <w:p w14:paraId="02F945F8" w14:textId="77777777" w:rsidR="00BA216B" w:rsidRDefault="00BA216B" w:rsidP="00614F98"/>
                    <w:p w14:paraId="2FFDEF05" w14:textId="77777777" w:rsidR="00BA216B" w:rsidRDefault="00BA216B" w:rsidP="00614F98"/>
                    <w:p w14:paraId="3BC767F0" w14:textId="77777777" w:rsidR="00BA216B" w:rsidRDefault="00BA216B" w:rsidP="00614F98"/>
                    <w:p w14:paraId="6BEB39DA" w14:textId="77777777" w:rsidR="00BA216B" w:rsidRDefault="00BA216B" w:rsidP="00614F98"/>
                    <w:p w14:paraId="3A174DF7" w14:textId="77777777" w:rsidR="00BA216B" w:rsidRDefault="00BA216B" w:rsidP="00614F98"/>
                    <w:p w14:paraId="2B16DA9E" w14:textId="77777777" w:rsidR="00BA216B" w:rsidRDefault="00BA216B" w:rsidP="00614F98"/>
                    <w:p w14:paraId="26CDA9BB" w14:textId="77777777" w:rsidR="00BA216B" w:rsidRDefault="00BA216B" w:rsidP="00614F98"/>
                    <w:p w14:paraId="3AF5259A" w14:textId="77777777" w:rsidR="00BA216B" w:rsidRDefault="00BA216B" w:rsidP="00614F98"/>
                    <w:p w14:paraId="69B06766" w14:textId="77777777" w:rsidR="00BA216B" w:rsidRDefault="00BA216B" w:rsidP="00614F98"/>
                    <w:p w14:paraId="2F7BA7D2" w14:textId="77777777" w:rsidR="00BA216B" w:rsidRDefault="00BA216B" w:rsidP="00614F98"/>
                    <w:p w14:paraId="35E1EF1E" w14:textId="77777777" w:rsidR="00BA216B" w:rsidRDefault="00BA216B" w:rsidP="00614F98"/>
                    <w:p w14:paraId="379F24D8" w14:textId="77777777" w:rsidR="00BA216B" w:rsidRDefault="00BA216B" w:rsidP="00614F98"/>
                    <w:p w14:paraId="6F554F3A" w14:textId="77777777" w:rsidR="00BA216B" w:rsidRDefault="00BA216B" w:rsidP="00614F98"/>
                    <w:p w14:paraId="36CD5F54" w14:textId="77777777" w:rsidR="00BA216B" w:rsidRDefault="00BA216B" w:rsidP="00614F98"/>
                    <w:p w14:paraId="7FCEEBB5" w14:textId="77777777" w:rsidR="00BA216B" w:rsidRDefault="00BA216B" w:rsidP="00614F98"/>
                    <w:p w14:paraId="403588EC" w14:textId="77777777" w:rsidR="00BA216B" w:rsidRDefault="00BA216B" w:rsidP="00614F98"/>
                    <w:p w14:paraId="60D29D79" w14:textId="77777777" w:rsidR="00BA216B" w:rsidRDefault="00BA216B" w:rsidP="00614F98"/>
                    <w:p w14:paraId="0AF01FB3" w14:textId="77777777" w:rsidR="00BA216B" w:rsidRDefault="00BA216B" w:rsidP="00614F98"/>
                    <w:p w14:paraId="38FCC95B" w14:textId="77777777" w:rsidR="00BA216B" w:rsidRDefault="00BA216B" w:rsidP="00614F98"/>
                    <w:p w14:paraId="54C56BCB" w14:textId="77777777" w:rsidR="00BA216B" w:rsidRDefault="00BA216B" w:rsidP="00614F98"/>
                    <w:p w14:paraId="34C52C61" w14:textId="77777777" w:rsidR="00BA216B" w:rsidRDefault="00BA216B" w:rsidP="00614F98"/>
                    <w:p w14:paraId="0B4452B8" w14:textId="77777777" w:rsidR="00BA216B" w:rsidRDefault="00BA216B" w:rsidP="00614F98"/>
                    <w:p w14:paraId="57260946" w14:textId="77777777" w:rsidR="00BA216B" w:rsidRDefault="00BA216B" w:rsidP="00614F98"/>
                    <w:p w14:paraId="693EB79E" w14:textId="77777777" w:rsidR="00BA216B" w:rsidRDefault="00BA216B" w:rsidP="00614F98"/>
                    <w:p w14:paraId="26170589" w14:textId="77777777" w:rsidR="00BA216B" w:rsidRDefault="00BA216B" w:rsidP="00614F98"/>
                    <w:p w14:paraId="5C3C2A24" w14:textId="77777777" w:rsidR="00BA216B" w:rsidRDefault="00BA216B" w:rsidP="00614F98"/>
                    <w:p w14:paraId="0B298AF6" w14:textId="77777777" w:rsidR="00BA216B" w:rsidRDefault="00BA216B" w:rsidP="00614F98"/>
                    <w:p w14:paraId="53C4B7B6" w14:textId="77777777" w:rsidR="00BA216B" w:rsidRDefault="00BA216B" w:rsidP="00614F98"/>
                    <w:p w14:paraId="3CC8B1BC" w14:textId="77777777" w:rsidR="00BA216B" w:rsidRDefault="00BA216B" w:rsidP="00614F98"/>
                    <w:p w14:paraId="7A57535C" w14:textId="77777777" w:rsidR="00BA216B" w:rsidRDefault="00BA216B" w:rsidP="00614F98"/>
                    <w:p w14:paraId="0325D701" w14:textId="77777777" w:rsidR="00BA216B" w:rsidRDefault="00BA216B" w:rsidP="00614F98"/>
                    <w:p w14:paraId="5DB5E81A" w14:textId="77777777" w:rsidR="00BA216B" w:rsidRDefault="00BA216B" w:rsidP="00614F98"/>
                    <w:p w14:paraId="269603C4" w14:textId="77777777" w:rsidR="00BA216B" w:rsidRDefault="00BA216B" w:rsidP="00614F98"/>
                    <w:p w14:paraId="641B4A45" w14:textId="77777777" w:rsidR="00BA216B" w:rsidRDefault="00BA216B" w:rsidP="00614F98"/>
                    <w:p w14:paraId="05FD31A1" w14:textId="77777777" w:rsidR="00BA216B" w:rsidRDefault="00BA216B" w:rsidP="00614F98"/>
                    <w:p w14:paraId="5D65AAEE" w14:textId="77777777" w:rsidR="00BA216B" w:rsidRDefault="00BA216B" w:rsidP="00614F98"/>
                    <w:p w14:paraId="205B4434" w14:textId="77777777" w:rsidR="00BA216B" w:rsidRDefault="00BA216B" w:rsidP="00614F98"/>
                    <w:p w14:paraId="68544D43" w14:textId="77777777" w:rsidR="00BA216B" w:rsidRDefault="00BA216B" w:rsidP="00614F98"/>
                    <w:p w14:paraId="05250365" w14:textId="77777777" w:rsidR="00BA216B" w:rsidRDefault="00BA216B" w:rsidP="00614F98"/>
                    <w:p w14:paraId="77FFFD6C" w14:textId="77777777" w:rsidR="00BA216B" w:rsidRDefault="00BA216B" w:rsidP="00614F98"/>
                    <w:p w14:paraId="32AA203B" w14:textId="77777777" w:rsidR="00BA216B" w:rsidRDefault="00BA216B" w:rsidP="00614F98"/>
                    <w:p w14:paraId="43A344FC" w14:textId="77777777" w:rsidR="00BA216B" w:rsidRDefault="00BA216B" w:rsidP="00614F98"/>
                    <w:p w14:paraId="699A514F" w14:textId="77777777" w:rsidR="00BA216B" w:rsidRDefault="00BA216B" w:rsidP="00614F98"/>
                    <w:p w14:paraId="602E34C4" w14:textId="77777777" w:rsidR="00BA216B" w:rsidRDefault="00BA216B" w:rsidP="00614F98"/>
                    <w:p w14:paraId="67AB20B6" w14:textId="77777777" w:rsidR="00BA216B" w:rsidRDefault="00BA216B" w:rsidP="00614F98"/>
                    <w:p w14:paraId="2B12DA55" w14:textId="77777777" w:rsidR="00BA216B" w:rsidRDefault="00BA216B" w:rsidP="00614F98"/>
                    <w:p w14:paraId="0D4EBE28" w14:textId="77777777" w:rsidR="00BA216B" w:rsidRDefault="00BA216B" w:rsidP="00614F98"/>
                    <w:p w14:paraId="20E1BEC1" w14:textId="77777777" w:rsidR="00BA216B" w:rsidRDefault="00BA216B" w:rsidP="00614F98"/>
                    <w:p w14:paraId="0F5FAAC3" w14:textId="77777777" w:rsidR="00BA216B" w:rsidRDefault="00BA216B" w:rsidP="00614F98"/>
                    <w:p w14:paraId="6426BA9A" w14:textId="77777777" w:rsidR="00BA216B" w:rsidRDefault="00BA216B" w:rsidP="00614F98"/>
                    <w:p w14:paraId="3CD195E4" w14:textId="77777777" w:rsidR="00BA216B" w:rsidRDefault="00BA216B" w:rsidP="00614F98"/>
                    <w:p w14:paraId="4F700D8A" w14:textId="77777777" w:rsidR="00BA216B" w:rsidRDefault="00BA216B" w:rsidP="00614F98"/>
                    <w:p w14:paraId="18C44C70" w14:textId="77777777" w:rsidR="00BA216B" w:rsidRDefault="00BA216B" w:rsidP="00614F98"/>
                    <w:p w14:paraId="3DB52E58" w14:textId="77777777" w:rsidR="00BA216B" w:rsidRDefault="00BA216B" w:rsidP="00614F98"/>
                    <w:p w14:paraId="6ABFAEA6" w14:textId="77777777" w:rsidR="00BA216B" w:rsidRDefault="00BA216B" w:rsidP="00614F98"/>
                    <w:p w14:paraId="569BF77C" w14:textId="77777777" w:rsidR="00BA216B" w:rsidRDefault="00BA216B" w:rsidP="00614F98"/>
                    <w:p w14:paraId="38724071" w14:textId="77777777" w:rsidR="00BA216B" w:rsidRDefault="00BA216B" w:rsidP="00614F98"/>
                    <w:p w14:paraId="121EF436" w14:textId="77777777" w:rsidR="00BA216B" w:rsidRDefault="00BA216B" w:rsidP="00614F98"/>
                    <w:p w14:paraId="488B8832" w14:textId="77777777" w:rsidR="00BA216B" w:rsidRDefault="00BA216B" w:rsidP="00614F98"/>
                    <w:p w14:paraId="2BF4B211" w14:textId="77777777" w:rsidR="00BA216B" w:rsidRDefault="00BA216B" w:rsidP="00614F98"/>
                    <w:p w14:paraId="65601016" w14:textId="77777777" w:rsidR="00BA216B" w:rsidRDefault="00BA216B" w:rsidP="00614F98"/>
                    <w:p w14:paraId="31561AFF" w14:textId="77777777" w:rsidR="00BA216B" w:rsidRDefault="00BA216B" w:rsidP="00614F98"/>
                    <w:p w14:paraId="4F567DE8" w14:textId="77777777" w:rsidR="00BA216B" w:rsidRDefault="00BA216B" w:rsidP="00614F98"/>
                    <w:p w14:paraId="4428FBE2" w14:textId="77777777" w:rsidR="00BA216B" w:rsidRDefault="00BA216B" w:rsidP="00614F98"/>
                    <w:p w14:paraId="7353D554" w14:textId="77777777" w:rsidR="00BA216B" w:rsidRDefault="00BA216B" w:rsidP="00614F98"/>
                    <w:p w14:paraId="722BFB9D" w14:textId="77777777" w:rsidR="00BA216B" w:rsidRDefault="00BA216B" w:rsidP="00614F98"/>
                    <w:p w14:paraId="1C6098DE" w14:textId="77777777" w:rsidR="00BA216B" w:rsidRDefault="00BA216B" w:rsidP="00614F98"/>
                    <w:p w14:paraId="40D5469A" w14:textId="77777777" w:rsidR="00BA216B" w:rsidRDefault="00BA216B" w:rsidP="00614F98"/>
                    <w:p w14:paraId="51026680" w14:textId="77777777" w:rsidR="00BA216B" w:rsidRDefault="00BA216B" w:rsidP="00614F98"/>
                    <w:p w14:paraId="64230D32" w14:textId="77777777" w:rsidR="00BA216B" w:rsidRDefault="00BA216B" w:rsidP="00614F98"/>
                    <w:p w14:paraId="2FBE290E" w14:textId="77777777" w:rsidR="00BA216B" w:rsidRDefault="00BA216B" w:rsidP="00614F98"/>
                    <w:p w14:paraId="2D39DB86" w14:textId="77777777" w:rsidR="00BA216B" w:rsidRDefault="00BA216B" w:rsidP="00614F98"/>
                    <w:p w14:paraId="1FA76A90" w14:textId="77777777" w:rsidR="00BA216B" w:rsidRDefault="00BA216B" w:rsidP="00614F98"/>
                    <w:p w14:paraId="74AFE9B4" w14:textId="77777777" w:rsidR="00BA216B" w:rsidRDefault="00BA216B" w:rsidP="00614F98"/>
                    <w:p w14:paraId="1BA5A4F7" w14:textId="77777777" w:rsidR="00BA216B" w:rsidRDefault="00BA216B" w:rsidP="00614F98"/>
                    <w:p w14:paraId="3CB653E6" w14:textId="77777777" w:rsidR="00BA216B" w:rsidRDefault="00BA216B" w:rsidP="00614F98"/>
                    <w:p w14:paraId="39BD72ED" w14:textId="77777777" w:rsidR="00BA216B" w:rsidRDefault="00BA216B" w:rsidP="00614F98"/>
                    <w:p w14:paraId="33EEB5CE" w14:textId="77777777" w:rsidR="00BA216B" w:rsidRDefault="00BA216B" w:rsidP="00614F98"/>
                    <w:p w14:paraId="67C17327" w14:textId="77777777" w:rsidR="00BA216B" w:rsidRDefault="00BA216B" w:rsidP="00614F98"/>
                    <w:p w14:paraId="036B9EC6" w14:textId="77777777" w:rsidR="00BA216B" w:rsidRDefault="00BA216B" w:rsidP="00614F98"/>
                    <w:p w14:paraId="52B6D238" w14:textId="77777777" w:rsidR="00BA216B" w:rsidRDefault="00BA216B" w:rsidP="00614F98"/>
                    <w:p w14:paraId="4AAB8257" w14:textId="77777777" w:rsidR="00BA216B" w:rsidRDefault="00BA216B" w:rsidP="00614F98"/>
                    <w:p w14:paraId="30B40ED6" w14:textId="77777777" w:rsidR="00BA216B" w:rsidRDefault="00BA216B" w:rsidP="00614F98"/>
                    <w:p w14:paraId="06A9E94F" w14:textId="77777777" w:rsidR="00BA216B" w:rsidRDefault="00BA216B" w:rsidP="00614F98"/>
                    <w:p w14:paraId="3F682CB4" w14:textId="77777777" w:rsidR="00BA216B" w:rsidRDefault="00BA216B" w:rsidP="00614F98"/>
                    <w:p w14:paraId="1A87C74A" w14:textId="77777777" w:rsidR="00BA216B" w:rsidRDefault="00BA216B" w:rsidP="00614F98"/>
                    <w:p w14:paraId="65F529D0" w14:textId="77777777" w:rsidR="00BA216B" w:rsidRDefault="00BA216B" w:rsidP="00614F98"/>
                    <w:p w14:paraId="0951F8CB" w14:textId="77777777" w:rsidR="00BA216B" w:rsidRDefault="00BA216B" w:rsidP="00614F98"/>
                    <w:p w14:paraId="28C22A43" w14:textId="77777777" w:rsidR="00BA216B" w:rsidRDefault="00BA216B" w:rsidP="00614F98"/>
                    <w:p w14:paraId="3BDC0DC1" w14:textId="77777777" w:rsidR="00BA216B" w:rsidRDefault="00BA216B" w:rsidP="00614F98"/>
                    <w:p w14:paraId="04086E8C" w14:textId="77777777" w:rsidR="00BA216B" w:rsidRDefault="00BA216B" w:rsidP="00614F98"/>
                    <w:p w14:paraId="5285A4A2" w14:textId="77777777" w:rsidR="00BA216B" w:rsidRDefault="00BA216B" w:rsidP="00614F98"/>
                    <w:p w14:paraId="6C09C865" w14:textId="77777777" w:rsidR="00BA216B" w:rsidRDefault="00BA216B" w:rsidP="00614F98"/>
                    <w:p w14:paraId="4E59B9F6" w14:textId="77777777" w:rsidR="00BA216B" w:rsidRDefault="00BA216B" w:rsidP="00614F98"/>
                    <w:p w14:paraId="633FE22A" w14:textId="77777777" w:rsidR="00BA216B" w:rsidRDefault="00BA216B" w:rsidP="00614F98"/>
                    <w:p w14:paraId="24D45042" w14:textId="77777777" w:rsidR="00BA216B" w:rsidRDefault="00BA216B" w:rsidP="00614F98"/>
                    <w:p w14:paraId="0017B624" w14:textId="77777777" w:rsidR="00BA216B" w:rsidRDefault="00BA216B" w:rsidP="00614F98"/>
                    <w:p w14:paraId="28B34577" w14:textId="77777777" w:rsidR="00BA216B" w:rsidRDefault="00BA216B" w:rsidP="00614F98"/>
                    <w:p w14:paraId="007CBD87" w14:textId="77777777" w:rsidR="00BA216B" w:rsidRDefault="00BA216B" w:rsidP="00614F98"/>
                    <w:p w14:paraId="4C7F963F" w14:textId="77777777" w:rsidR="00BA216B" w:rsidRDefault="00BA216B" w:rsidP="00614F98"/>
                    <w:p w14:paraId="55B3BD30" w14:textId="77777777" w:rsidR="00BA216B" w:rsidRDefault="00BA216B" w:rsidP="00614F98"/>
                    <w:p w14:paraId="6B6DB89F" w14:textId="77777777" w:rsidR="00BA216B" w:rsidRDefault="00BA216B" w:rsidP="00614F98"/>
                    <w:p w14:paraId="6B5091F6" w14:textId="77777777" w:rsidR="00BA216B" w:rsidRDefault="00BA216B" w:rsidP="00614F98"/>
                    <w:p w14:paraId="0CFC8148" w14:textId="77777777" w:rsidR="00BA216B" w:rsidRDefault="00BA216B" w:rsidP="00614F98"/>
                    <w:p w14:paraId="4DF864D2" w14:textId="77777777" w:rsidR="00BA216B" w:rsidRDefault="00BA216B" w:rsidP="00614F98"/>
                    <w:p w14:paraId="4D40B8EF" w14:textId="77777777" w:rsidR="00BA216B" w:rsidRDefault="00BA216B" w:rsidP="00614F98"/>
                    <w:p w14:paraId="47039133" w14:textId="77777777" w:rsidR="00BA216B" w:rsidRDefault="00BA216B" w:rsidP="00614F98"/>
                    <w:p w14:paraId="6EE62C57" w14:textId="77777777" w:rsidR="00BA216B" w:rsidRDefault="00BA216B" w:rsidP="00614F98"/>
                    <w:p w14:paraId="0F3FE524" w14:textId="77777777" w:rsidR="00BA216B" w:rsidRDefault="00BA216B" w:rsidP="00614F98"/>
                    <w:p w14:paraId="21466056" w14:textId="77777777" w:rsidR="00BA216B" w:rsidRDefault="00BA216B" w:rsidP="00614F98"/>
                    <w:p w14:paraId="23EA76F2" w14:textId="77777777" w:rsidR="00BA216B" w:rsidRDefault="00BA216B" w:rsidP="00614F98"/>
                    <w:p w14:paraId="74E1E220" w14:textId="77777777" w:rsidR="00BA216B" w:rsidRDefault="00BA216B" w:rsidP="00614F98"/>
                    <w:p w14:paraId="18ACD904" w14:textId="77777777" w:rsidR="00BA216B" w:rsidRDefault="00BA216B" w:rsidP="00614F98"/>
                    <w:p w14:paraId="3A0E3DCE" w14:textId="77777777" w:rsidR="00BA216B" w:rsidRDefault="00BA216B" w:rsidP="00614F98"/>
                    <w:p w14:paraId="4F65C906" w14:textId="77777777" w:rsidR="00BA216B" w:rsidRDefault="00BA216B" w:rsidP="00614F98"/>
                    <w:p w14:paraId="0EDDC612" w14:textId="77777777" w:rsidR="00BA216B" w:rsidRDefault="00BA216B" w:rsidP="00614F98"/>
                    <w:p w14:paraId="6D0460AD" w14:textId="77777777" w:rsidR="00BA216B" w:rsidRDefault="00BA216B" w:rsidP="00614F98"/>
                    <w:p w14:paraId="5BFDB944" w14:textId="77777777" w:rsidR="00BA216B" w:rsidRDefault="00BA216B" w:rsidP="00614F98"/>
                    <w:p w14:paraId="2FB95F9D" w14:textId="77777777" w:rsidR="00BA216B" w:rsidRDefault="00BA216B" w:rsidP="00614F98"/>
                    <w:p w14:paraId="7595D1D0" w14:textId="77777777" w:rsidR="00BA216B" w:rsidRDefault="00BA216B" w:rsidP="00614F98"/>
                    <w:p w14:paraId="0F9F1938" w14:textId="77777777" w:rsidR="00BA216B" w:rsidRDefault="00BA216B" w:rsidP="00614F98"/>
                    <w:p w14:paraId="6597282C" w14:textId="77777777" w:rsidR="00BA216B" w:rsidRDefault="00BA216B" w:rsidP="00614F98"/>
                    <w:p w14:paraId="72ED0DFA" w14:textId="77777777" w:rsidR="00BA216B" w:rsidRDefault="00BA216B" w:rsidP="00614F98"/>
                    <w:p w14:paraId="0B3E228A" w14:textId="77777777" w:rsidR="00BA216B" w:rsidRDefault="00BA216B" w:rsidP="00614F98"/>
                    <w:p w14:paraId="69BFBF34" w14:textId="77777777" w:rsidR="00BA216B" w:rsidRDefault="00BA216B" w:rsidP="00614F98"/>
                    <w:p w14:paraId="7C171B22" w14:textId="77777777" w:rsidR="00BA216B" w:rsidRDefault="00BA216B" w:rsidP="00614F98"/>
                    <w:p w14:paraId="1D78E11D" w14:textId="77777777" w:rsidR="00BA216B" w:rsidRDefault="00BA216B" w:rsidP="00614F98"/>
                    <w:p w14:paraId="4160CF74" w14:textId="77777777" w:rsidR="00BA216B" w:rsidRDefault="00BA216B" w:rsidP="00614F98"/>
                    <w:p w14:paraId="3A037EA4" w14:textId="77777777" w:rsidR="00BA216B" w:rsidRDefault="00BA216B" w:rsidP="00614F98"/>
                    <w:p w14:paraId="331E29D4" w14:textId="77777777" w:rsidR="00BA216B" w:rsidRDefault="00BA216B" w:rsidP="00614F98"/>
                    <w:p w14:paraId="27377219" w14:textId="77777777" w:rsidR="00BA216B" w:rsidRDefault="00BA216B" w:rsidP="00614F98"/>
                    <w:p w14:paraId="1520F8E2" w14:textId="77777777" w:rsidR="00BA216B" w:rsidRDefault="00BA216B" w:rsidP="00614F98"/>
                    <w:p w14:paraId="2CF8BABD" w14:textId="77777777" w:rsidR="00BA216B" w:rsidRDefault="00BA216B" w:rsidP="00614F98"/>
                    <w:p w14:paraId="5D20A6D2" w14:textId="77777777" w:rsidR="00BA216B" w:rsidRDefault="00BA216B" w:rsidP="00614F98"/>
                    <w:p w14:paraId="48ACAF0A" w14:textId="77777777" w:rsidR="00BA216B" w:rsidRDefault="00BA216B" w:rsidP="00614F98"/>
                    <w:p w14:paraId="23C3E9ED" w14:textId="77777777" w:rsidR="00BA216B" w:rsidRDefault="00BA216B" w:rsidP="00614F98"/>
                    <w:p w14:paraId="2DF1F407" w14:textId="77777777" w:rsidR="00BA216B" w:rsidRDefault="00BA216B" w:rsidP="00614F98"/>
                    <w:p w14:paraId="362B7C99" w14:textId="77777777" w:rsidR="00BA216B" w:rsidRDefault="00BA216B" w:rsidP="00614F98"/>
                    <w:p w14:paraId="3D57BB12" w14:textId="77777777" w:rsidR="00BA216B" w:rsidRDefault="00BA216B" w:rsidP="00614F98"/>
                    <w:p w14:paraId="69B071EF" w14:textId="77777777" w:rsidR="00BA216B" w:rsidRDefault="00BA216B" w:rsidP="00614F98"/>
                    <w:p w14:paraId="310FDA35" w14:textId="77777777" w:rsidR="00BA216B" w:rsidRDefault="00BA216B" w:rsidP="00614F98"/>
                    <w:p w14:paraId="4832EACF" w14:textId="77777777" w:rsidR="00BA216B" w:rsidRDefault="00BA216B" w:rsidP="00614F98"/>
                    <w:p w14:paraId="6466F2F2" w14:textId="77777777" w:rsidR="00BA216B" w:rsidRDefault="00BA216B" w:rsidP="00614F98"/>
                    <w:p w14:paraId="5C830F65" w14:textId="77777777" w:rsidR="00BA216B" w:rsidRDefault="00BA216B" w:rsidP="00614F98"/>
                    <w:p w14:paraId="2AF27B98" w14:textId="77777777" w:rsidR="00BA216B" w:rsidRDefault="00BA216B" w:rsidP="00614F98"/>
                    <w:p w14:paraId="337C5142" w14:textId="77777777" w:rsidR="00BA216B" w:rsidRDefault="00BA216B" w:rsidP="00614F98"/>
                    <w:p w14:paraId="43461F0D" w14:textId="77777777" w:rsidR="00BA216B" w:rsidRDefault="00BA216B" w:rsidP="00614F98"/>
                    <w:p w14:paraId="742219E6" w14:textId="77777777" w:rsidR="00BA216B" w:rsidRDefault="00BA216B" w:rsidP="00614F98"/>
                    <w:p w14:paraId="5B488723" w14:textId="77777777" w:rsidR="00BA216B" w:rsidRDefault="00BA216B" w:rsidP="00614F98"/>
                    <w:p w14:paraId="087529DA" w14:textId="77777777" w:rsidR="00BA216B" w:rsidRDefault="00BA216B" w:rsidP="00614F98"/>
                    <w:p w14:paraId="11D34566" w14:textId="77777777" w:rsidR="00BA216B" w:rsidRDefault="00BA216B" w:rsidP="00614F98"/>
                    <w:p w14:paraId="711A0C2E" w14:textId="77777777" w:rsidR="00BA216B" w:rsidRDefault="00BA216B" w:rsidP="00614F98"/>
                    <w:p w14:paraId="0F522E69" w14:textId="77777777" w:rsidR="00BA216B" w:rsidRDefault="00BA216B" w:rsidP="00614F98"/>
                    <w:p w14:paraId="5ECB229F" w14:textId="77777777" w:rsidR="00BA216B" w:rsidRDefault="00BA216B" w:rsidP="00614F98"/>
                    <w:p w14:paraId="31FC1B9C" w14:textId="77777777" w:rsidR="00BA216B" w:rsidRDefault="00BA216B" w:rsidP="00614F98"/>
                    <w:p w14:paraId="2FBBEE17" w14:textId="77777777" w:rsidR="00BA216B" w:rsidRDefault="00BA216B" w:rsidP="00614F98"/>
                    <w:p w14:paraId="57A9A798" w14:textId="77777777" w:rsidR="00BA216B" w:rsidRDefault="00BA216B" w:rsidP="00614F98"/>
                    <w:p w14:paraId="228F57C0" w14:textId="77777777" w:rsidR="00BA216B" w:rsidRDefault="00BA216B" w:rsidP="00614F98"/>
                    <w:p w14:paraId="702618F2" w14:textId="77777777" w:rsidR="00BA216B" w:rsidRDefault="00BA216B" w:rsidP="00614F98"/>
                    <w:p w14:paraId="0097DE99" w14:textId="77777777" w:rsidR="00BA216B" w:rsidRDefault="00BA216B" w:rsidP="00614F98"/>
                    <w:p w14:paraId="5D434F99" w14:textId="77777777" w:rsidR="00BA216B" w:rsidRDefault="00BA216B" w:rsidP="00614F98"/>
                    <w:p w14:paraId="7A518D60" w14:textId="77777777" w:rsidR="00BA216B" w:rsidRDefault="00BA216B" w:rsidP="00614F98"/>
                    <w:p w14:paraId="25A99DA7" w14:textId="77777777" w:rsidR="00BA216B" w:rsidRDefault="00BA216B" w:rsidP="00614F98"/>
                    <w:p w14:paraId="7711DA38" w14:textId="77777777" w:rsidR="00BA216B" w:rsidRDefault="00BA216B" w:rsidP="00614F98"/>
                    <w:p w14:paraId="02ED8C49" w14:textId="77777777" w:rsidR="00BA216B" w:rsidRDefault="00BA216B" w:rsidP="00614F98"/>
                    <w:p w14:paraId="6E2B7C65" w14:textId="77777777" w:rsidR="00BA216B" w:rsidRDefault="00BA216B" w:rsidP="00614F98"/>
                    <w:p w14:paraId="15503185" w14:textId="77777777" w:rsidR="00BA216B" w:rsidRDefault="00BA216B" w:rsidP="00614F98"/>
                    <w:p w14:paraId="40888B6A" w14:textId="77777777" w:rsidR="00BA216B" w:rsidRDefault="00BA216B" w:rsidP="00614F98"/>
                    <w:p w14:paraId="51594204" w14:textId="77777777" w:rsidR="00BA216B" w:rsidRDefault="00BA216B" w:rsidP="00614F98"/>
                    <w:p w14:paraId="68466B7E" w14:textId="77777777" w:rsidR="00BA216B" w:rsidRDefault="00BA216B" w:rsidP="00614F98"/>
                    <w:p w14:paraId="7096AB05" w14:textId="77777777" w:rsidR="00BA216B" w:rsidRDefault="00BA216B" w:rsidP="00614F98"/>
                    <w:p w14:paraId="5F2BCE62" w14:textId="77777777" w:rsidR="00BA216B" w:rsidRDefault="00BA216B" w:rsidP="00614F98"/>
                    <w:p w14:paraId="2E997146" w14:textId="77777777" w:rsidR="00BA216B" w:rsidRDefault="00BA216B" w:rsidP="00614F98"/>
                    <w:p w14:paraId="4F9B64F1" w14:textId="77777777" w:rsidR="00BA216B" w:rsidRDefault="00BA216B" w:rsidP="00614F98"/>
                    <w:p w14:paraId="177C5B94" w14:textId="77777777" w:rsidR="00BA216B" w:rsidRDefault="00BA216B" w:rsidP="00614F98"/>
                    <w:p w14:paraId="18D1F111" w14:textId="77777777" w:rsidR="00BA216B" w:rsidRDefault="00BA216B" w:rsidP="00614F98"/>
                    <w:p w14:paraId="4919EAC6" w14:textId="77777777" w:rsidR="00BA216B" w:rsidRDefault="00BA216B" w:rsidP="00614F98"/>
                    <w:p w14:paraId="0250805B" w14:textId="77777777" w:rsidR="00BA216B" w:rsidRDefault="00BA216B" w:rsidP="00614F98"/>
                    <w:p w14:paraId="6558CF0A" w14:textId="77777777" w:rsidR="00BA216B" w:rsidRDefault="00BA216B" w:rsidP="00614F98"/>
                    <w:p w14:paraId="1B0BA461" w14:textId="77777777" w:rsidR="00BA216B" w:rsidRDefault="00BA216B" w:rsidP="00614F98"/>
                    <w:p w14:paraId="28ADDD61" w14:textId="77777777" w:rsidR="00BA216B" w:rsidRDefault="00BA216B" w:rsidP="00614F98"/>
                    <w:p w14:paraId="3112984C" w14:textId="77777777" w:rsidR="00BA216B" w:rsidRDefault="00BA216B" w:rsidP="00614F98"/>
                    <w:p w14:paraId="31696F15" w14:textId="77777777" w:rsidR="00BA216B" w:rsidRDefault="00BA216B" w:rsidP="00614F98"/>
                    <w:p w14:paraId="34D73971" w14:textId="77777777" w:rsidR="00BA216B" w:rsidRDefault="00BA216B" w:rsidP="00614F98"/>
                    <w:p w14:paraId="3FC38276" w14:textId="77777777" w:rsidR="00BA216B" w:rsidRDefault="00BA216B" w:rsidP="00614F98"/>
                    <w:p w14:paraId="4A70BD9C" w14:textId="77777777" w:rsidR="00BA216B" w:rsidRDefault="00BA216B" w:rsidP="00614F98"/>
                    <w:p w14:paraId="6226F438" w14:textId="77777777" w:rsidR="00BA216B" w:rsidRDefault="00BA216B" w:rsidP="00614F98"/>
                    <w:p w14:paraId="0B73ED6D" w14:textId="77777777" w:rsidR="00BA216B" w:rsidRDefault="00BA216B" w:rsidP="00614F98"/>
                    <w:p w14:paraId="79682358" w14:textId="77777777" w:rsidR="00BA216B" w:rsidRDefault="00BA216B" w:rsidP="00614F98"/>
                    <w:p w14:paraId="2B20E261" w14:textId="77777777" w:rsidR="00BA216B" w:rsidRDefault="00BA216B" w:rsidP="00614F98"/>
                    <w:p w14:paraId="27995D03" w14:textId="77777777" w:rsidR="00BA216B" w:rsidRDefault="00BA216B" w:rsidP="00614F98"/>
                    <w:p w14:paraId="4191F14A" w14:textId="77777777" w:rsidR="00BA216B" w:rsidRDefault="00BA216B" w:rsidP="00614F98"/>
                    <w:p w14:paraId="16E27C60" w14:textId="77777777" w:rsidR="00BA216B" w:rsidRDefault="00BA216B" w:rsidP="00614F98"/>
                    <w:p w14:paraId="09CA3636" w14:textId="77777777" w:rsidR="00BA216B" w:rsidRDefault="00BA216B" w:rsidP="00614F98"/>
                    <w:p w14:paraId="2D8E6619" w14:textId="77777777" w:rsidR="00BA216B" w:rsidRDefault="00BA216B" w:rsidP="00614F98"/>
                    <w:p w14:paraId="4AEF9490" w14:textId="77777777" w:rsidR="00BA216B" w:rsidRDefault="00BA216B" w:rsidP="00614F98"/>
                    <w:p w14:paraId="64233D17" w14:textId="77777777" w:rsidR="00BA216B" w:rsidRDefault="00BA216B" w:rsidP="00614F98"/>
                    <w:p w14:paraId="36EB80F6" w14:textId="77777777" w:rsidR="00BA216B" w:rsidRDefault="00BA216B" w:rsidP="00614F98"/>
                    <w:p w14:paraId="03BF1C89" w14:textId="77777777" w:rsidR="00BA216B" w:rsidRDefault="00BA216B" w:rsidP="00614F98"/>
                    <w:p w14:paraId="55B66BF7" w14:textId="77777777" w:rsidR="00BA216B" w:rsidRDefault="00BA216B" w:rsidP="00614F98"/>
                    <w:p w14:paraId="5258C569" w14:textId="77777777" w:rsidR="00BA216B" w:rsidRDefault="00BA216B" w:rsidP="00614F98"/>
                    <w:p w14:paraId="329A2F74" w14:textId="77777777" w:rsidR="00BA216B" w:rsidRDefault="00BA216B" w:rsidP="00614F98"/>
                    <w:p w14:paraId="601B349A" w14:textId="77777777" w:rsidR="00BA216B" w:rsidRDefault="00BA216B" w:rsidP="00614F98"/>
                    <w:p w14:paraId="0EBDF262" w14:textId="77777777" w:rsidR="00BA216B" w:rsidRDefault="00BA216B" w:rsidP="00614F98"/>
                    <w:p w14:paraId="28084570" w14:textId="77777777" w:rsidR="00BA216B" w:rsidRDefault="00BA216B" w:rsidP="00614F98"/>
                    <w:p w14:paraId="605C9721" w14:textId="77777777" w:rsidR="00BA216B" w:rsidRDefault="00BA216B" w:rsidP="00614F98"/>
                    <w:p w14:paraId="5B1EA4BA" w14:textId="77777777" w:rsidR="00BA216B" w:rsidRDefault="00BA216B" w:rsidP="00614F98"/>
                    <w:p w14:paraId="41A2684F" w14:textId="77777777" w:rsidR="00BA216B" w:rsidRDefault="00BA216B" w:rsidP="00614F98"/>
                    <w:p w14:paraId="0E887864" w14:textId="77777777" w:rsidR="00BA216B" w:rsidRDefault="00BA216B" w:rsidP="00614F98"/>
                    <w:p w14:paraId="247F5811" w14:textId="77777777" w:rsidR="00BA216B" w:rsidRDefault="00BA216B" w:rsidP="00614F98"/>
                    <w:p w14:paraId="44623F72" w14:textId="77777777" w:rsidR="00BA216B" w:rsidRDefault="00BA216B" w:rsidP="00614F98"/>
                    <w:p w14:paraId="0828C5E5" w14:textId="77777777" w:rsidR="00BA216B" w:rsidRDefault="00BA216B" w:rsidP="00614F98"/>
                    <w:p w14:paraId="1F3C8EA0" w14:textId="77777777" w:rsidR="00BA216B" w:rsidRDefault="00BA216B" w:rsidP="00614F98"/>
                    <w:p w14:paraId="71385EF2" w14:textId="77777777" w:rsidR="00BA216B" w:rsidRDefault="00BA216B" w:rsidP="00614F98"/>
                    <w:p w14:paraId="1A9F6D6A" w14:textId="77777777" w:rsidR="00BA216B" w:rsidRDefault="00BA216B" w:rsidP="00614F98"/>
                    <w:p w14:paraId="71354CF4" w14:textId="77777777" w:rsidR="00BA216B" w:rsidRDefault="00BA216B" w:rsidP="00614F98"/>
                    <w:p w14:paraId="24D6177E" w14:textId="77777777" w:rsidR="00BA216B" w:rsidRDefault="00BA216B" w:rsidP="00614F98"/>
                    <w:p w14:paraId="444FF126" w14:textId="77777777" w:rsidR="00BA216B" w:rsidRDefault="00BA216B" w:rsidP="00614F98"/>
                    <w:p w14:paraId="49E3175F" w14:textId="77777777" w:rsidR="00BA216B" w:rsidRDefault="00BA216B" w:rsidP="00614F98"/>
                    <w:p w14:paraId="280465D0" w14:textId="77777777" w:rsidR="00BA216B" w:rsidRDefault="00BA216B" w:rsidP="00614F98"/>
                    <w:p w14:paraId="4BC2AF48" w14:textId="77777777" w:rsidR="00BA216B" w:rsidRDefault="00BA216B" w:rsidP="00614F98"/>
                    <w:p w14:paraId="06CB4B61" w14:textId="77777777" w:rsidR="00BA216B" w:rsidRDefault="00BA216B" w:rsidP="00614F98"/>
                    <w:p w14:paraId="40178322" w14:textId="77777777" w:rsidR="00BA216B" w:rsidRDefault="00BA216B" w:rsidP="00614F98"/>
                    <w:p w14:paraId="610E8059" w14:textId="77777777" w:rsidR="00BA216B" w:rsidRDefault="00BA216B" w:rsidP="00614F98"/>
                    <w:p w14:paraId="045EBDBD" w14:textId="77777777" w:rsidR="00BA216B" w:rsidRDefault="00BA216B" w:rsidP="00614F98"/>
                    <w:p w14:paraId="41A1A240" w14:textId="77777777" w:rsidR="00BA216B" w:rsidRDefault="00BA216B" w:rsidP="00614F98"/>
                    <w:p w14:paraId="70DA39A1" w14:textId="77777777" w:rsidR="00BA216B" w:rsidRDefault="00BA216B" w:rsidP="00614F98"/>
                    <w:p w14:paraId="7EE1C128" w14:textId="77777777" w:rsidR="00BA216B" w:rsidRDefault="00BA216B" w:rsidP="00614F98"/>
                    <w:p w14:paraId="35BC1C7C" w14:textId="77777777" w:rsidR="00BA216B" w:rsidRDefault="00BA216B" w:rsidP="00614F98"/>
                    <w:p w14:paraId="0C9D8BC1" w14:textId="77777777" w:rsidR="00BA216B" w:rsidRDefault="00BA216B" w:rsidP="00614F98"/>
                    <w:p w14:paraId="13072243" w14:textId="77777777" w:rsidR="00BA216B" w:rsidRDefault="00BA216B" w:rsidP="00614F98"/>
                    <w:p w14:paraId="13BA3232" w14:textId="77777777" w:rsidR="00BA216B" w:rsidRDefault="00BA216B" w:rsidP="00614F98"/>
                    <w:p w14:paraId="69245113" w14:textId="77777777" w:rsidR="00BA216B" w:rsidRDefault="00BA216B" w:rsidP="00614F98"/>
                    <w:p w14:paraId="3147267C" w14:textId="77777777" w:rsidR="00BA216B" w:rsidRDefault="00BA216B" w:rsidP="00614F98"/>
                    <w:p w14:paraId="119C420F" w14:textId="77777777" w:rsidR="00BA216B" w:rsidRDefault="00BA216B" w:rsidP="00614F98"/>
                    <w:p w14:paraId="329EF937" w14:textId="77777777" w:rsidR="00BA216B" w:rsidRDefault="00BA216B" w:rsidP="00614F98"/>
                    <w:p w14:paraId="17CB7C90" w14:textId="77777777" w:rsidR="00BA216B" w:rsidRDefault="00BA216B" w:rsidP="00614F98"/>
                    <w:p w14:paraId="74766206" w14:textId="77777777" w:rsidR="00BA216B" w:rsidRDefault="00BA216B" w:rsidP="00614F98"/>
                    <w:p w14:paraId="7C9B657B" w14:textId="77777777" w:rsidR="00BA216B" w:rsidRDefault="00BA216B" w:rsidP="00614F98"/>
                    <w:p w14:paraId="70910FB3" w14:textId="77777777" w:rsidR="00BA216B" w:rsidRDefault="00BA216B" w:rsidP="00614F98"/>
                    <w:p w14:paraId="08143526" w14:textId="77777777" w:rsidR="00BA216B" w:rsidRDefault="00BA216B" w:rsidP="00614F98"/>
                    <w:p w14:paraId="0A47B4AC" w14:textId="77777777" w:rsidR="00BA216B" w:rsidRDefault="00BA216B" w:rsidP="00614F98"/>
                    <w:p w14:paraId="7BEAD0FF" w14:textId="77777777" w:rsidR="00BA216B" w:rsidRDefault="00BA216B" w:rsidP="00614F98"/>
                    <w:p w14:paraId="7A60AE69" w14:textId="77777777" w:rsidR="00BA216B" w:rsidRDefault="00BA216B" w:rsidP="00614F98"/>
                    <w:p w14:paraId="6A0FE203" w14:textId="77777777" w:rsidR="00BA216B" w:rsidRDefault="00BA216B" w:rsidP="00614F98"/>
                    <w:p w14:paraId="7E5E6E45" w14:textId="77777777" w:rsidR="00BA216B" w:rsidRDefault="00BA216B" w:rsidP="00614F98"/>
                    <w:p w14:paraId="07B93D76" w14:textId="77777777" w:rsidR="00BA216B" w:rsidRDefault="00BA216B" w:rsidP="00614F98"/>
                    <w:p w14:paraId="68779D06" w14:textId="77777777" w:rsidR="00BA216B" w:rsidRDefault="00BA216B" w:rsidP="00614F98"/>
                    <w:p w14:paraId="4FCFE21E" w14:textId="77777777" w:rsidR="00BA216B" w:rsidRDefault="00BA216B" w:rsidP="00614F98"/>
                    <w:p w14:paraId="75228B29" w14:textId="77777777" w:rsidR="00BA216B" w:rsidRDefault="00BA216B" w:rsidP="00614F98"/>
                    <w:p w14:paraId="4941A42C" w14:textId="77777777" w:rsidR="00BA216B" w:rsidRDefault="00BA216B" w:rsidP="00614F98"/>
                    <w:p w14:paraId="7644049F" w14:textId="77777777" w:rsidR="00BA216B" w:rsidRDefault="00BA216B" w:rsidP="00614F98"/>
                    <w:p w14:paraId="2A724365" w14:textId="77777777" w:rsidR="00BA216B" w:rsidRDefault="00BA216B" w:rsidP="00614F98"/>
                    <w:p w14:paraId="7C904870" w14:textId="77777777" w:rsidR="00BA216B" w:rsidRDefault="00BA216B" w:rsidP="00614F98"/>
                    <w:p w14:paraId="4637ED38" w14:textId="77777777" w:rsidR="00BA216B" w:rsidRDefault="00BA216B" w:rsidP="00614F98"/>
                    <w:p w14:paraId="6A9452FC" w14:textId="77777777" w:rsidR="00BA216B" w:rsidRDefault="00BA216B" w:rsidP="00614F98"/>
                    <w:p w14:paraId="57407EFD" w14:textId="77777777" w:rsidR="00BA216B" w:rsidRDefault="00BA216B" w:rsidP="00614F98"/>
                    <w:p w14:paraId="605489E6" w14:textId="77777777" w:rsidR="00BA216B" w:rsidRDefault="00BA216B" w:rsidP="00614F98"/>
                    <w:p w14:paraId="263B1C2A" w14:textId="77777777" w:rsidR="00BA216B" w:rsidRDefault="00BA216B" w:rsidP="00614F98"/>
                    <w:p w14:paraId="44B44868" w14:textId="77777777" w:rsidR="00BA216B" w:rsidRDefault="00BA216B" w:rsidP="00614F98"/>
                    <w:p w14:paraId="534A8CC1" w14:textId="77777777" w:rsidR="00BA216B" w:rsidRDefault="00BA216B" w:rsidP="00614F98"/>
                    <w:p w14:paraId="6E06B32F" w14:textId="77777777" w:rsidR="00BA216B" w:rsidRDefault="00BA216B" w:rsidP="00614F98"/>
                    <w:p w14:paraId="12150192" w14:textId="77777777" w:rsidR="00BA216B" w:rsidRDefault="00BA216B" w:rsidP="00614F98"/>
                    <w:p w14:paraId="4AE9FC4E" w14:textId="77777777" w:rsidR="00BA216B" w:rsidRDefault="00BA216B" w:rsidP="00614F98"/>
                    <w:p w14:paraId="0D811401" w14:textId="77777777" w:rsidR="00BA216B" w:rsidRDefault="00BA216B" w:rsidP="00614F98"/>
                    <w:p w14:paraId="2BE931C6" w14:textId="77777777" w:rsidR="00BA216B" w:rsidRDefault="00BA216B" w:rsidP="00614F98"/>
                    <w:p w14:paraId="2C273061" w14:textId="77777777" w:rsidR="00BA216B" w:rsidRDefault="00BA216B" w:rsidP="00614F98"/>
                    <w:p w14:paraId="7677BC99" w14:textId="77777777" w:rsidR="00BA216B" w:rsidRDefault="00BA216B" w:rsidP="00614F98"/>
                    <w:p w14:paraId="6A8B1EBC" w14:textId="77777777" w:rsidR="00BA216B" w:rsidRDefault="00BA216B" w:rsidP="00614F98"/>
                    <w:p w14:paraId="7626F486" w14:textId="77777777" w:rsidR="00BA216B" w:rsidRDefault="00BA216B" w:rsidP="00614F98"/>
                    <w:p w14:paraId="4F7FBDE7" w14:textId="77777777" w:rsidR="00BA216B" w:rsidRDefault="00BA216B" w:rsidP="00614F98"/>
                    <w:p w14:paraId="72A51F41" w14:textId="77777777" w:rsidR="00BA216B" w:rsidRDefault="00BA216B" w:rsidP="00614F98"/>
                    <w:p w14:paraId="43AD06BC" w14:textId="77777777" w:rsidR="00BA216B" w:rsidRDefault="00BA216B" w:rsidP="00614F98"/>
                    <w:p w14:paraId="5FE83987" w14:textId="77777777" w:rsidR="00BA216B" w:rsidRDefault="00BA216B" w:rsidP="00614F98"/>
                    <w:p w14:paraId="6AF3EB13" w14:textId="77777777" w:rsidR="00BA216B" w:rsidRDefault="00BA216B" w:rsidP="00614F98"/>
                    <w:p w14:paraId="2A8E1B7C" w14:textId="77777777" w:rsidR="00BA216B" w:rsidRDefault="00BA216B" w:rsidP="00614F98"/>
                    <w:p w14:paraId="28C126F6" w14:textId="77777777" w:rsidR="00BA216B" w:rsidRDefault="00BA216B" w:rsidP="00614F98"/>
                    <w:p w14:paraId="150066B7" w14:textId="77777777" w:rsidR="00BA216B" w:rsidRDefault="00BA216B" w:rsidP="00614F98"/>
                    <w:p w14:paraId="4B712890" w14:textId="77777777" w:rsidR="00BA216B" w:rsidRDefault="00BA216B" w:rsidP="00614F98"/>
                    <w:p w14:paraId="4F2DEAFD" w14:textId="77777777" w:rsidR="00BA216B" w:rsidRDefault="00BA216B" w:rsidP="00614F98"/>
                    <w:p w14:paraId="2F9CBB1C" w14:textId="77777777" w:rsidR="00BA216B" w:rsidRDefault="00BA216B" w:rsidP="00614F98"/>
                    <w:p w14:paraId="2AC2FACA" w14:textId="77777777" w:rsidR="00BA216B" w:rsidRDefault="00BA216B" w:rsidP="00614F98"/>
                    <w:p w14:paraId="151BD427" w14:textId="77777777" w:rsidR="00BA216B" w:rsidRDefault="00BA216B" w:rsidP="00614F98"/>
                    <w:p w14:paraId="67A69B8E" w14:textId="77777777" w:rsidR="00BA216B" w:rsidRDefault="00BA216B" w:rsidP="00614F98"/>
                    <w:p w14:paraId="7DAA8A0C" w14:textId="77777777" w:rsidR="00BA216B" w:rsidRDefault="00BA216B" w:rsidP="00614F98"/>
                    <w:p w14:paraId="127EEB0B" w14:textId="77777777" w:rsidR="00BA216B" w:rsidRDefault="00BA216B" w:rsidP="00614F98"/>
                    <w:p w14:paraId="2A0BC210" w14:textId="77777777" w:rsidR="00BA216B" w:rsidRDefault="00BA216B" w:rsidP="00614F98"/>
                    <w:p w14:paraId="2020BB14" w14:textId="77777777" w:rsidR="00BA216B" w:rsidRDefault="00BA216B" w:rsidP="00614F98"/>
                    <w:p w14:paraId="22B5AAE2" w14:textId="77777777" w:rsidR="00BA216B" w:rsidRDefault="00BA216B" w:rsidP="00614F98"/>
                    <w:p w14:paraId="2E6977EB" w14:textId="77777777" w:rsidR="00BA216B" w:rsidRDefault="00BA216B" w:rsidP="00614F98"/>
                    <w:p w14:paraId="1F2A47B7" w14:textId="77777777" w:rsidR="00BA216B" w:rsidRDefault="00BA216B" w:rsidP="00614F98"/>
                    <w:p w14:paraId="340E0D0D" w14:textId="77777777" w:rsidR="00BA216B" w:rsidRDefault="00BA216B" w:rsidP="00614F98"/>
                    <w:p w14:paraId="1A176FD6" w14:textId="77777777" w:rsidR="00BA216B" w:rsidRDefault="00BA216B" w:rsidP="00614F98"/>
                    <w:p w14:paraId="102A1C7E" w14:textId="77777777" w:rsidR="00BA216B" w:rsidRDefault="00BA216B" w:rsidP="00614F98"/>
                    <w:p w14:paraId="3A93C6A5" w14:textId="77777777" w:rsidR="00BA216B" w:rsidRDefault="00BA216B" w:rsidP="00614F98"/>
                    <w:p w14:paraId="52387C9C" w14:textId="77777777" w:rsidR="00BA216B" w:rsidRDefault="00BA216B" w:rsidP="00614F98"/>
                    <w:p w14:paraId="5C115040" w14:textId="77777777" w:rsidR="00BA216B" w:rsidRDefault="00BA216B" w:rsidP="00614F98"/>
                    <w:p w14:paraId="1F409074" w14:textId="77777777" w:rsidR="00BA216B" w:rsidRDefault="00BA216B" w:rsidP="00614F98"/>
                    <w:p w14:paraId="0AF26685" w14:textId="77777777" w:rsidR="00BA216B" w:rsidRDefault="00BA216B" w:rsidP="00614F98"/>
                    <w:p w14:paraId="1053AE86" w14:textId="77777777" w:rsidR="00BA216B" w:rsidRDefault="00BA216B" w:rsidP="00614F98"/>
                    <w:p w14:paraId="755AF29D" w14:textId="77777777" w:rsidR="00BA216B" w:rsidRDefault="00BA216B" w:rsidP="00614F98"/>
                    <w:p w14:paraId="3D1A6A1F" w14:textId="77777777" w:rsidR="00BA216B" w:rsidRDefault="00BA216B" w:rsidP="00614F98"/>
                    <w:p w14:paraId="3965EF1E" w14:textId="77777777" w:rsidR="00BA216B" w:rsidRDefault="00BA216B" w:rsidP="00614F98"/>
                    <w:p w14:paraId="16933329" w14:textId="77777777" w:rsidR="00BA216B" w:rsidRDefault="00BA216B" w:rsidP="00614F98"/>
                    <w:p w14:paraId="281E5688" w14:textId="77777777" w:rsidR="00BA216B" w:rsidRDefault="00BA216B" w:rsidP="00614F98"/>
                    <w:p w14:paraId="2EEA6072" w14:textId="77777777" w:rsidR="00BA216B" w:rsidRDefault="00BA216B" w:rsidP="00614F98"/>
                    <w:p w14:paraId="7082C25D" w14:textId="77777777" w:rsidR="00BA216B" w:rsidRDefault="00BA216B" w:rsidP="00614F98"/>
                    <w:p w14:paraId="63675887" w14:textId="77777777" w:rsidR="00BA216B" w:rsidRDefault="00BA216B" w:rsidP="00614F98"/>
                    <w:p w14:paraId="0EBC1EDE" w14:textId="77777777" w:rsidR="00BA216B" w:rsidRDefault="00BA216B" w:rsidP="00614F98"/>
                    <w:p w14:paraId="61F8ECBC" w14:textId="77777777" w:rsidR="00BA216B" w:rsidRDefault="00BA216B" w:rsidP="00614F98"/>
                    <w:p w14:paraId="259ECA15" w14:textId="77777777" w:rsidR="00BA216B" w:rsidRDefault="00BA216B" w:rsidP="00614F98"/>
                    <w:p w14:paraId="57BB3CAD" w14:textId="77777777" w:rsidR="00BA216B" w:rsidRDefault="00BA216B" w:rsidP="00614F98"/>
                    <w:p w14:paraId="4513A9C4" w14:textId="77777777" w:rsidR="00BA216B" w:rsidRDefault="00BA216B" w:rsidP="00614F98"/>
                    <w:p w14:paraId="1E6493C8" w14:textId="77777777" w:rsidR="00BA216B" w:rsidRDefault="00BA216B" w:rsidP="00614F98"/>
                    <w:p w14:paraId="13860F63" w14:textId="77777777" w:rsidR="00BA216B" w:rsidRDefault="00BA216B" w:rsidP="00614F98"/>
                    <w:p w14:paraId="1909177E" w14:textId="77777777" w:rsidR="00BA216B" w:rsidRDefault="00BA216B" w:rsidP="00614F98"/>
                    <w:p w14:paraId="0CD6FE0A" w14:textId="77777777" w:rsidR="00BA216B" w:rsidRDefault="00BA216B" w:rsidP="00614F98"/>
                    <w:p w14:paraId="2EDC8121" w14:textId="77777777" w:rsidR="00BA216B" w:rsidRDefault="00BA216B" w:rsidP="00614F98"/>
                    <w:p w14:paraId="5C528B01" w14:textId="77777777" w:rsidR="00BA216B" w:rsidRDefault="00BA216B" w:rsidP="00614F98"/>
                    <w:p w14:paraId="65AB9228" w14:textId="77777777" w:rsidR="00BA216B" w:rsidRDefault="00BA216B" w:rsidP="00614F98"/>
                    <w:p w14:paraId="0212FED9" w14:textId="77777777" w:rsidR="00BA216B" w:rsidRDefault="00BA216B" w:rsidP="00614F98"/>
                    <w:p w14:paraId="2DC7770B" w14:textId="77777777" w:rsidR="00BA216B" w:rsidRDefault="00BA216B" w:rsidP="00614F98"/>
                    <w:p w14:paraId="582E9AEB" w14:textId="77777777" w:rsidR="00BA216B" w:rsidRDefault="00BA216B" w:rsidP="00614F98"/>
                    <w:p w14:paraId="0EFA0383" w14:textId="77777777" w:rsidR="00BA216B" w:rsidRDefault="00BA216B" w:rsidP="00614F98"/>
                    <w:p w14:paraId="28657FC6" w14:textId="77777777" w:rsidR="00BA216B" w:rsidRDefault="00BA216B" w:rsidP="00614F98"/>
                    <w:p w14:paraId="58E397D5" w14:textId="77777777" w:rsidR="00BA216B" w:rsidRDefault="00BA216B" w:rsidP="00614F98"/>
                    <w:p w14:paraId="2E44BC78" w14:textId="77777777" w:rsidR="00BA216B" w:rsidRDefault="00BA216B" w:rsidP="00614F98"/>
                    <w:p w14:paraId="1DFF0543" w14:textId="77777777" w:rsidR="00BA216B" w:rsidRDefault="00BA216B" w:rsidP="00614F98"/>
                    <w:p w14:paraId="5B79A19F" w14:textId="77777777" w:rsidR="00BA216B" w:rsidRDefault="00BA216B" w:rsidP="00614F98"/>
                    <w:p w14:paraId="643A3923" w14:textId="77777777" w:rsidR="00BA216B" w:rsidRDefault="00BA216B" w:rsidP="00614F98"/>
                    <w:p w14:paraId="28AECE88" w14:textId="77777777" w:rsidR="00BA216B" w:rsidRDefault="00BA216B" w:rsidP="00614F98"/>
                    <w:p w14:paraId="5535F093" w14:textId="77777777" w:rsidR="00BA216B" w:rsidRDefault="00BA216B" w:rsidP="00614F98"/>
                    <w:p w14:paraId="115B27F3" w14:textId="77777777" w:rsidR="00BA216B" w:rsidRDefault="00BA216B" w:rsidP="00614F98"/>
                    <w:p w14:paraId="71184202" w14:textId="77777777" w:rsidR="00BA216B" w:rsidRDefault="00BA216B" w:rsidP="00614F98"/>
                    <w:p w14:paraId="4AA9316D" w14:textId="77777777" w:rsidR="00BA216B" w:rsidRDefault="00BA216B" w:rsidP="00614F98"/>
                    <w:p w14:paraId="57D9EF40" w14:textId="77777777" w:rsidR="00BA216B" w:rsidRDefault="00BA216B" w:rsidP="00614F98"/>
                    <w:p w14:paraId="5EBC3D1F" w14:textId="77777777" w:rsidR="00BA216B" w:rsidRDefault="00BA216B" w:rsidP="00614F98"/>
                    <w:p w14:paraId="7681A40D" w14:textId="77777777" w:rsidR="00BA216B" w:rsidRDefault="00BA216B" w:rsidP="00614F98"/>
                    <w:p w14:paraId="667F8619" w14:textId="77777777" w:rsidR="00BA216B" w:rsidRDefault="00BA216B" w:rsidP="00614F98"/>
                    <w:p w14:paraId="45486531" w14:textId="77777777" w:rsidR="00BA216B" w:rsidRDefault="00BA216B" w:rsidP="00614F98"/>
                    <w:p w14:paraId="055EE92A" w14:textId="77777777" w:rsidR="00BA216B" w:rsidRDefault="00BA216B" w:rsidP="00614F98"/>
                    <w:p w14:paraId="25239400" w14:textId="77777777" w:rsidR="00BA216B" w:rsidRDefault="00BA216B" w:rsidP="00614F98"/>
                    <w:p w14:paraId="60F19020" w14:textId="77777777" w:rsidR="00BA216B" w:rsidRDefault="00BA216B" w:rsidP="00614F98"/>
                    <w:p w14:paraId="2E330A72" w14:textId="77777777" w:rsidR="00BA216B" w:rsidRDefault="00BA216B" w:rsidP="00614F98"/>
                    <w:p w14:paraId="772483B0" w14:textId="77777777" w:rsidR="00BA216B" w:rsidRDefault="00BA216B" w:rsidP="00614F98"/>
                    <w:p w14:paraId="4EDCF3B1" w14:textId="77777777" w:rsidR="00BA216B" w:rsidRDefault="00BA216B" w:rsidP="00614F98"/>
                    <w:p w14:paraId="0D7DB7C7" w14:textId="77777777" w:rsidR="00BA216B" w:rsidRDefault="00BA216B" w:rsidP="00614F98"/>
                    <w:p w14:paraId="2B00050B" w14:textId="77777777" w:rsidR="00BA216B" w:rsidRDefault="00BA216B" w:rsidP="00614F98"/>
                    <w:p w14:paraId="3ACE2FDE" w14:textId="77777777" w:rsidR="00BA216B" w:rsidRDefault="00BA216B" w:rsidP="00614F98"/>
                    <w:p w14:paraId="130F2C52" w14:textId="77777777" w:rsidR="00BA216B" w:rsidRDefault="00BA216B" w:rsidP="00614F98"/>
                    <w:p w14:paraId="48240301" w14:textId="77777777" w:rsidR="00BA216B" w:rsidRDefault="00BA216B" w:rsidP="00614F98"/>
                    <w:p w14:paraId="28942690" w14:textId="77777777" w:rsidR="00BA216B" w:rsidRDefault="00BA216B" w:rsidP="00614F98"/>
                    <w:p w14:paraId="56983D0D" w14:textId="77777777" w:rsidR="00BA216B" w:rsidRDefault="00BA216B" w:rsidP="00614F98"/>
                    <w:p w14:paraId="296AF44A" w14:textId="77777777" w:rsidR="00BA216B" w:rsidRDefault="00BA216B" w:rsidP="00614F98"/>
                    <w:p w14:paraId="072A8930" w14:textId="77777777" w:rsidR="00BA216B" w:rsidRDefault="00BA216B" w:rsidP="00614F98"/>
                    <w:p w14:paraId="05DDA2CD" w14:textId="77777777" w:rsidR="00BA216B" w:rsidRDefault="00BA216B" w:rsidP="00614F98"/>
                    <w:p w14:paraId="22BB33F8" w14:textId="77777777" w:rsidR="00BA216B" w:rsidRDefault="00BA216B" w:rsidP="00614F98"/>
                    <w:p w14:paraId="02C56BFE" w14:textId="77777777" w:rsidR="00BA216B" w:rsidRDefault="00BA216B" w:rsidP="00614F98"/>
                    <w:p w14:paraId="6ACC99E8" w14:textId="77777777" w:rsidR="00BA216B" w:rsidRDefault="00BA216B" w:rsidP="00614F98"/>
                    <w:p w14:paraId="463940AF" w14:textId="77777777" w:rsidR="00BA216B" w:rsidRDefault="00BA216B" w:rsidP="00614F98"/>
                    <w:p w14:paraId="1D735D9B" w14:textId="77777777" w:rsidR="00BA216B" w:rsidRDefault="00BA216B" w:rsidP="00614F98"/>
                    <w:p w14:paraId="6DDAC997" w14:textId="77777777" w:rsidR="00BA216B" w:rsidRDefault="00BA216B" w:rsidP="00614F98"/>
                    <w:p w14:paraId="7D748E3A" w14:textId="77777777" w:rsidR="00BA216B" w:rsidRDefault="00BA216B" w:rsidP="00614F98"/>
                    <w:p w14:paraId="7B814851" w14:textId="77777777" w:rsidR="00BA216B" w:rsidRDefault="00BA216B" w:rsidP="00614F98"/>
                    <w:p w14:paraId="29C0585E" w14:textId="77777777" w:rsidR="00BA216B" w:rsidRDefault="00BA216B" w:rsidP="00614F98"/>
                    <w:p w14:paraId="530ADB40" w14:textId="77777777" w:rsidR="00BA216B" w:rsidRDefault="00BA216B" w:rsidP="00614F98"/>
                    <w:p w14:paraId="6289FC91" w14:textId="77777777" w:rsidR="00BA216B" w:rsidRDefault="00BA216B" w:rsidP="00614F98"/>
                    <w:p w14:paraId="62AB2A1B" w14:textId="77777777" w:rsidR="00BA216B" w:rsidRDefault="00BA216B" w:rsidP="00614F98"/>
                    <w:p w14:paraId="5B7B2912" w14:textId="77777777" w:rsidR="00BA216B" w:rsidRDefault="00BA216B" w:rsidP="00614F98"/>
                    <w:p w14:paraId="1EE37A86" w14:textId="77777777" w:rsidR="00BA216B" w:rsidRDefault="00BA216B" w:rsidP="00614F98"/>
                    <w:p w14:paraId="17E01823" w14:textId="77777777" w:rsidR="00BA216B" w:rsidRDefault="00BA216B" w:rsidP="00614F98"/>
                    <w:p w14:paraId="0B0AA5B3" w14:textId="77777777" w:rsidR="00BA216B" w:rsidRDefault="00BA216B" w:rsidP="00614F98"/>
                    <w:p w14:paraId="3283733C" w14:textId="77777777" w:rsidR="00BA216B" w:rsidRDefault="00BA216B" w:rsidP="00614F98"/>
                    <w:p w14:paraId="77E888E7" w14:textId="77777777" w:rsidR="00BA216B" w:rsidRDefault="00BA216B" w:rsidP="00614F98"/>
                    <w:p w14:paraId="2ED90A64" w14:textId="77777777" w:rsidR="00BA216B" w:rsidRDefault="00BA216B" w:rsidP="00614F98"/>
                    <w:p w14:paraId="57707D90" w14:textId="77777777" w:rsidR="00BA216B" w:rsidRDefault="00BA216B" w:rsidP="00614F98"/>
                    <w:p w14:paraId="118DD1FC" w14:textId="77777777" w:rsidR="00BA216B" w:rsidRDefault="00BA216B" w:rsidP="00614F98"/>
                    <w:p w14:paraId="08BD6DC4" w14:textId="77777777" w:rsidR="00BA216B" w:rsidRDefault="00BA216B" w:rsidP="00614F98"/>
                    <w:p w14:paraId="6628BB0A" w14:textId="77777777" w:rsidR="00BA216B" w:rsidRDefault="00BA216B" w:rsidP="00614F98"/>
                    <w:p w14:paraId="439C495F" w14:textId="77777777" w:rsidR="00BA216B" w:rsidRDefault="00BA216B" w:rsidP="00614F98"/>
                    <w:p w14:paraId="5DB79A13" w14:textId="77777777" w:rsidR="00BA216B" w:rsidRDefault="00BA216B" w:rsidP="00614F98"/>
                    <w:p w14:paraId="679EBF90" w14:textId="77777777" w:rsidR="00BA216B" w:rsidRDefault="00BA216B" w:rsidP="00614F98"/>
                    <w:p w14:paraId="5027F065" w14:textId="77777777" w:rsidR="00BA216B" w:rsidRDefault="00BA216B" w:rsidP="00614F98"/>
                    <w:p w14:paraId="273E40EA" w14:textId="77777777" w:rsidR="00BA216B" w:rsidRDefault="00BA216B" w:rsidP="00614F98"/>
                    <w:p w14:paraId="1A4D0BE7" w14:textId="77777777" w:rsidR="00BA216B" w:rsidRDefault="00BA216B" w:rsidP="00614F98"/>
                    <w:p w14:paraId="18CE6DEB" w14:textId="77777777" w:rsidR="00BA216B" w:rsidRDefault="00BA216B" w:rsidP="00614F98"/>
                    <w:p w14:paraId="425B9169" w14:textId="77777777" w:rsidR="00BA216B" w:rsidRDefault="00BA216B" w:rsidP="00614F98"/>
                    <w:p w14:paraId="4DE63618" w14:textId="77777777" w:rsidR="00BA216B" w:rsidRDefault="00BA216B" w:rsidP="00614F98"/>
                    <w:p w14:paraId="13B62577" w14:textId="77777777" w:rsidR="00BA216B" w:rsidRDefault="00BA216B" w:rsidP="00614F98"/>
                    <w:p w14:paraId="4DC80B8A" w14:textId="77777777" w:rsidR="00BA216B" w:rsidRDefault="00BA216B" w:rsidP="00614F98"/>
                    <w:p w14:paraId="0E6F87A6" w14:textId="77777777" w:rsidR="00BA216B" w:rsidRDefault="00BA216B" w:rsidP="00614F98"/>
                    <w:p w14:paraId="67B3AEF6" w14:textId="77777777" w:rsidR="00BA216B" w:rsidRDefault="00BA216B" w:rsidP="00614F98"/>
                    <w:p w14:paraId="734C1464" w14:textId="77777777" w:rsidR="00BA216B" w:rsidRDefault="00BA216B" w:rsidP="00614F98"/>
                    <w:p w14:paraId="48B7384A" w14:textId="77777777" w:rsidR="00BA216B" w:rsidRDefault="00BA216B" w:rsidP="00614F98"/>
                    <w:p w14:paraId="37F74161" w14:textId="77777777" w:rsidR="00BA216B" w:rsidRDefault="00BA216B" w:rsidP="00614F98"/>
                    <w:p w14:paraId="2393FF8E" w14:textId="77777777" w:rsidR="00BA216B" w:rsidRDefault="00BA216B" w:rsidP="00614F98"/>
                    <w:p w14:paraId="7FBFB1D7" w14:textId="77777777" w:rsidR="00BA216B" w:rsidRDefault="00BA216B" w:rsidP="00614F98"/>
                    <w:p w14:paraId="78167B57" w14:textId="77777777" w:rsidR="00BA216B" w:rsidRDefault="00BA216B" w:rsidP="00614F98"/>
                    <w:p w14:paraId="1186AAB9" w14:textId="77777777" w:rsidR="00BA216B" w:rsidRDefault="00BA216B" w:rsidP="00614F98"/>
                    <w:p w14:paraId="76504742" w14:textId="77777777" w:rsidR="00BA216B" w:rsidRDefault="00BA216B" w:rsidP="00614F98"/>
                    <w:p w14:paraId="00CA96D5" w14:textId="77777777" w:rsidR="00BA216B" w:rsidRDefault="00BA216B" w:rsidP="00614F98"/>
                    <w:p w14:paraId="7709138F" w14:textId="77777777" w:rsidR="00BA216B" w:rsidRDefault="00BA216B" w:rsidP="00614F98"/>
                    <w:p w14:paraId="32405F45" w14:textId="77777777" w:rsidR="00BA216B" w:rsidRDefault="00BA216B" w:rsidP="00614F98"/>
                    <w:p w14:paraId="6A93A4EB" w14:textId="77777777" w:rsidR="00BA216B" w:rsidRDefault="00BA216B" w:rsidP="00614F98"/>
                    <w:p w14:paraId="3D2AB6D2" w14:textId="77777777" w:rsidR="00BA216B" w:rsidRDefault="00BA216B" w:rsidP="00614F98"/>
                    <w:p w14:paraId="2AB45BE6" w14:textId="77777777" w:rsidR="00BA216B" w:rsidRDefault="00BA216B" w:rsidP="00614F98"/>
                    <w:p w14:paraId="64365694" w14:textId="77777777" w:rsidR="00BA216B" w:rsidRDefault="00BA216B" w:rsidP="00614F98"/>
                    <w:p w14:paraId="13A4454F" w14:textId="77777777" w:rsidR="00BA216B" w:rsidRDefault="00BA216B" w:rsidP="00614F98"/>
                    <w:p w14:paraId="20039D80" w14:textId="77777777" w:rsidR="00BA216B" w:rsidRDefault="00BA216B" w:rsidP="00614F98"/>
                    <w:p w14:paraId="45BDFB03" w14:textId="77777777" w:rsidR="00BA216B" w:rsidRDefault="00BA216B" w:rsidP="00614F98"/>
                    <w:p w14:paraId="24536ED2" w14:textId="77777777" w:rsidR="00BA216B" w:rsidRDefault="00BA216B" w:rsidP="00614F98"/>
                    <w:p w14:paraId="2FCF21C4" w14:textId="77777777" w:rsidR="00BA216B" w:rsidRDefault="00BA216B" w:rsidP="00614F98"/>
                    <w:p w14:paraId="384F2DE0" w14:textId="77777777" w:rsidR="00BA216B" w:rsidRDefault="00BA216B" w:rsidP="00614F98"/>
                    <w:p w14:paraId="509FC3C4" w14:textId="77777777" w:rsidR="00BA216B" w:rsidRDefault="00BA216B" w:rsidP="00614F98"/>
                    <w:p w14:paraId="1C26046E" w14:textId="77777777" w:rsidR="00BA216B" w:rsidRDefault="00BA216B" w:rsidP="00614F98"/>
                    <w:p w14:paraId="7984BBB6" w14:textId="77777777" w:rsidR="00BA216B" w:rsidRDefault="00BA216B" w:rsidP="00614F98"/>
                    <w:p w14:paraId="74222774" w14:textId="77777777" w:rsidR="00BA216B" w:rsidRDefault="00BA216B" w:rsidP="00614F98"/>
                    <w:p w14:paraId="5D509489" w14:textId="77777777" w:rsidR="00BA216B" w:rsidRDefault="00BA216B" w:rsidP="00614F98"/>
                    <w:p w14:paraId="775F2E4C" w14:textId="77777777" w:rsidR="00BA216B" w:rsidRDefault="00BA216B" w:rsidP="00614F98"/>
                    <w:p w14:paraId="19801458" w14:textId="77777777" w:rsidR="00BA216B" w:rsidRDefault="00BA216B" w:rsidP="00614F98"/>
                    <w:p w14:paraId="61993BD3" w14:textId="77777777" w:rsidR="00BA216B" w:rsidRDefault="00BA216B" w:rsidP="00614F98"/>
                    <w:p w14:paraId="4E98EEE9" w14:textId="77777777" w:rsidR="00BA216B" w:rsidRDefault="00BA216B" w:rsidP="00614F98"/>
                    <w:p w14:paraId="5C1231A4" w14:textId="77777777" w:rsidR="00BA216B" w:rsidRDefault="00BA216B" w:rsidP="00614F98"/>
                    <w:p w14:paraId="410747FB" w14:textId="77777777" w:rsidR="00BA216B" w:rsidRDefault="00BA216B" w:rsidP="00614F98"/>
                    <w:p w14:paraId="4F613522" w14:textId="77777777" w:rsidR="00BA216B" w:rsidRDefault="00BA216B" w:rsidP="00614F98"/>
                    <w:p w14:paraId="5F404818" w14:textId="77777777" w:rsidR="00BA216B" w:rsidRDefault="00BA216B" w:rsidP="00614F98"/>
                    <w:p w14:paraId="401AAC64" w14:textId="77777777" w:rsidR="00BA216B" w:rsidRDefault="00BA216B" w:rsidP="00614F98"/>
                    <w:p w14:paraId="5A5452D7" w14:textId="77777777" w:rsidR="00BA216B" w:rsidRDefault="00BA216B" w:rsidP="00614F98"/>
                    <w:p w14:paraId="6FFAEC20" w14:textId="77777777" w:rsidR="00BA216B" w:rsidRDefault="00BA216B" w:rsidP="00614F98"/>
                    <w:p w14:paraId="084188A8" w14:textId="77777777" w:rsidR="00BA216B" w:rsidRDefault="00BA216B" w:rsidP="00614F98"/>
                    <w:p w14:paraId="5524406A" w14:textId="77777777" w:rsidR="00BA216B" w:rsidRDefault="00BA216B" w:rsidP="00614F98"/>
                    <w:p w14:paraId="6AC802DD" w14:textId="77777777" w:rsidR="00BA216B" w:rsidRDefault="00BA216B" w:rsidP="00614F98"/>
                    <w:p w14:paraId="1622C8C1" w14:textId="77777777" w:rsidR="00BA216B" w:rsidRDefault="00BA216B" w:rsidP="00614F98"/>
                    <w:p w14:paraId="4F7C6051" w14:textId="77777777" w:rsidR="00BA216B" w:rsidRDefault="00BA216B" w:rsidP="00614F98"/>
                    <w:p w14:paraId="7187D2D9" w14:textId="77777777" w:rsidR="00BA216B" w:rsidRDefault="00BA216B" w:rsidP="00614F98"/>
                    <w:p w14:paraId="02B0BD5B" w14:textId="77777777" w:rsidR="00BA216B" w:rsidRDefault="00BA216B" w:rsidP="00614F98"/>
                    <w:p w14:paraId="515CFC89" w14:textId="77777777" w:rsidR="00BA216B" w:rsidRDefault="00BA216B" w:rsidP="00614F98"/>
                    <w:p w14:paraId="7751019D" w14:textId="77777777" w:rsidR="00BA216B" w:rsidRDefault="00BA216B" w:rsidP="00614F98"/>
                    <w:p w14:paraId="79B7DFD0" w14:textId="77777777" w:rsidR="00BA216B" w:rsidRDefault="00BA216B" w:rsidP="00614F98"/>
                    <w:p w14:paraId="1E123177" w14:textId="77777777" w:rsidR="00BA216B" w:rsidRDefault="00BA216B" w:rsidP="00614F98"/>
                    <w:p w14:paraId="3B00624B" w14:textId="77777777" w:rsidR="00BA216B" w:rsidRDefault="00BA216B" w:rsidP="00614F98"/>
                    <w:p w14:paraId="18C7BCB4" w14:textId="77777777" w:rsidR="00BA216B" w:rsidRDefault="00BA216B" w:rsidP="00614F98"/>
                    <w:p w14:paraId="419EF69E" w14:textId="77777777" w:rsidR="00BA216B" w:rsidRDefault="00BA216B" w:rsidP="00614F98"/>
                    <w:p w14:paraId="0A67F234" w14:textId="77777777" w:rsidR="00BA216B" w:rsidRDefault="00BA216B" w:rsidP="00614F98"/>
                    <w:p w14:paraId="50C37075" w14:textId="77777777" w:rsidR="00BA216B" w:rsidRDefault="00BA216B" w:rsidP="00614F98"/>
                    <w:p w14:paraId="74BE21DA" w14:textId="77777777" w:rsidR="00BA216B" w:rsidRDefault="00BA216B" w:rsidP="00614F98"/>
                    <w:p w14:paraId="3D2590DF" w14:textId="77777777" w:rsidR="00BA216B" w:rsidRDefault="00BA216B" w:rsidP="00614F98"/>
                    <w:p w14:paraId="65338B68" w14:textId="77777777" w:rsidR="00BA216B" w:rsidRDefault="00BA216B" w:rsidP="00614F98"/>
                    <w:p w14:paraId="0578112B" w14:textId="77777777" w:rsidR="00BA216B" w:rsidRDefault="00BA216B" w:rsidP="00614F98"/>
                    <w:p w14:paraId="6A373FD0" w14:textId="77777777" w:rsidR="00BA216B" w:rsidRDefault="00BA216B" w:rsidP="00614F98"/>
                    <w:p w14:paraId="6497FA4F" w14:textId="77777777" w:rsidR="00BA216B" w:rsidRDefault="00BA216B" w:rsidP="00614F98"/>
                    <w:p w14:paraId="356A8A2F" w14:textId="77777777" w:rsidR="00BA216B" w:rsidRDefault="00BA216B" w:rsidP="00614F98"/>
                    <w:p w14:paraId="5343EC9D" w14:textId="77777777" w:rsidR="00BA216B" w:rsidRDefault="00BA216B" w:rsidP="00614F98"/>
                    <w:p w14:paraId="6FD91E12" w14:textId="77777777" w:rsidR="00BA216B" w:rsidRDefault="00BA216B" w:rsidP="00614F98"/>
                    <w:p w14:paraId="77638CF9" w14:textId="77777777" w:rsidR="00BA216B" w:rsidRDefault="00BA216B" w:rsidP="00614F98"/>
                    <w:p w14:paraId="41243726" w14:textId="77777777" w:rsidR="00BA216B" w:rsidRDefault="00BA216B" w:rsidP="00614F98"/>
                    <w:p w14:paraId="25648F0A" w14:textId="77777777" w:rsidR="00BA216B" w:rsidRDefault="00BA216B" w:rsidP="00614F98"/>
                    <w:p w14:paraId="1DD02B22" w14:textId="77777777" w:rsidR="00BA216B" w:rsidRDefault="00BA216B" w:rsidP="00614F98"/>
                    <w:p w14:paraId="5613692E" w14:textId="77777777" w:rsidR="00BA216B" w:rsidRDefault="00BA216B" w:rsidP="00614F98"/>
                    <w:p w14:paraId="41B6DB88" w14:textId="77777777" w:rsidR="00BA216B" w:rsidRDefault="00BA216B" w:rsidP="00614F98"/>
                    <w:p w14:paraId="1F10D7BC" w14:textId="77777777" w:rsidR="00BA216B" w:rsidRDefault="00BA216B" w:rsidP="00614F98"/>
                    <w:p w14:paraId="64310D47" w14:textId="77777777" w:rsidR="00BA216B" w:rsidRDefault="00BA216B" w:rsidP="00614F98"/>
                    <w:p w14:paraId="48D74FA8" w14:textId="77777777" w:rsidR="00BA216B" w:rsidRDefault="00BA216B" w:rsidP="00614F98"/>
                    <w:p w14:paraId="0717CB55" w14:textId="77777777" w:rsidR="00BA216B" w:rsidRDefault="00BA216B" w:rsidP="00614F98"/>
                    <w:p w14:paraId="36E0338D" w14:textId="77777777" w:rsidR="00BA216B" w:rsidRDefault="00BA216B" w:rsidP="00614F98"/>
                    <w:p w14:paraId="5226807D" w14:textId="77777777" w:rsidR="00BA216B" w:rsidRDefault="00BA216B" w:rsidP="00614F98"/>
                    <w:p w14:paraId="2A1C1434" w14:textId="77777777" w:rsidR="00BA216B" w:rsidRDefault="00BA216B" w:rsidP="00614F98"/>
                    <w:p w14:paraId="123FCBBC" w14:textId="77777777" w:rsidR="00BA216B" w:rsidRDefault="00BA216B" w:rsidP="00614F98"/>
                    <w:p w14:paraId="3477B1A8" w14:textId="77777777" w:rsidR="00BA216B" w:rsidRDefault="00BA216B" w:rsidP="00614F98"/>
                    <w:p w14:paraId="6EE74302" w14:textId="77777777" w:rsidR="00BA216B" w:rsidRDefault="00BA216B" w:rsidP="00614F98"/>
                    <w:p w14:paraId="3902A0C8" w14:textId="77777777" w:rsidR="00BA216B" w:rsidRDefault="00BA216B" w:rsidP="00614F98"/>
                    <w:p w14:paraId="34DEF8A4" w14:textId="77777777" w:rsidR="00BA216B" w:rsidRDefault="00BA216B" w:rsidP="00614F98"/>
                    <w:p w14:paraId="68F57934" w14:textId="77777777" w:rsidR="00BA216B" w:rsidRDefault="00BA216B" w:rsidP="00614F98"/>
                    <w:p w14:paraId="2C37A0A0" w14:textId="77777777" w:rsidR="00BA216B" w:rsidRDefault="00BA216B" w:rsidP="00614F98"/>
                    <w:p w14:paraId="6D19E0B4" w14:textId="77777777" w:rsidR="00BA216B" w:rsidRDefault="00BA216B" w:rsidP="00614F98"/>
                    <w:p w14:paraId="14CE5DA4" w14:textId="77777777" w:rsidR="00BA216B" w:rsidRDefault="00BA216B" w:rsidP="00614F98"/>
                    <w:p w14:paraId="4BEB26FB" w14:textId="77777777" w:rsidR="00BA216B" w:rsidRDefault="00BA216B" w:rsidP="00614F98"/>
                    <w:p w14:paraId="17435330" w14:textId="77777777" w:rsidR="00BA216B" w:rsidRDefault="00BA216B" w:rsidP="00614F98"/>
                    <w:p w14:paraId="0CDB106A" w14:textId="77777777" w:rsidR="00BA216B" w:rsidRDefault="00BA216B" w:rsidP="00614F98"/>
                    <w:p w14:paraId="4B1159EB" w14:textId="77777777" w:rsidR="00BA216B" w:rsidRDefault="00BA216B" w:rsidP="00614F98"/>
                    <w:p w14:paraId="73B37B0A" w14:textId="77777777" w:rsidR="00BA216B" w:rsidRDefault="00BA216B" w:rsidP="00614F98"/>
                    <w:p w14:paraId="47841356" w14:textId="77777777" w:rsidR="00BA216B" w:rsidRDefault="00BA216B" w:rsidP="00614F98"/>
                    <w:p w14:paraId="30E6A8E1" w14:textId="77777777" w:rsidR="00BA216B" w:rsidRDefault="00BA216B" w:rsidP="00614F98"/>
                    <w:p w14:paraId="1BE98307" w14:textId="77777777" w:rsidR="00BA216B" w:rsidRDefault="00BA216B" w:rsidP="00614F98"/>
                    <w:p w14:paraId="68545B5D" w14:textId="77777777" w:rsidR="00BA216B" w:rsidRDefault="00BA216B" w:rsidP="00614F98"/>
                    <w:p w14:paraId="0741E4FE" w14:textId="77777777" w:rsidR="00BA216B" w:rsidRDefault="00BA216B" w:rsidP="00614F98"/>
                    <w:p w14:paraId="05FA8E76" w14:textId="77777777" w:rsidR="00BA216B" w:rsidRDefault="00BA216B" w:rsidP="00614F98"/>
                    <w:p w14:paraId="78380275" w14:textId="77777777" w:rsidR="00BA216B" w:rsidRDefault="00BA216B" w:rsidP="00614F98"/>
                    <w:p w14:paraId="17C3282F" w14:textId="77777777" w:rsidR="00BA216B" w:rsidRDefault="00BA216B" w:rsidP="00614F98"/>
                    <w:p w14:paraId="34E95948" w14:textId="77777777" w:rsidR="00BA216B" w:rsidRDefault="00BA216B" w:rsidP="00614F98"/>
                    <w:p w14:paraId="7713008F" w14:textId="77777777" w:rsidR="00BA216B" w:rsidRDefault="00BA216B" w:rsidP="00614F98"/>
                    <w:p w14:paraId="2F09733F" w14:textId="77777777" w:rsidR="00BA216B" w:rsidRDefault="00BA216B" w:rsidP="00614F98"/>
                    <w:p w14:paraId="18971720" w14:textId="77777777" w:rsidR="00BA216B" w:rsidRDefault="00BA216B" w:rsidP="00614F98"/>
                    <w:p w14:paraId="775ED4ED" w14:textId="77777777" w:rsidR="00BA216B" w:rsidRDefault="00BA216B" w:rsidP="00614F98"/>
                    <w:p w14:paraId="0C1B920B" w14:textId="77777777" w:rsidR="00BA216B" w:rsidRDefault="00BA216B" w:rsidP="00614F98"/>
                    <w:p w14:paraId="18BE72E9" w14:textId="77777777" w:rsidR="00BA216B" w:rsidRDefault="00BA216B" w:rsidP="00614F98"/>
                    <w:p w14:paraId="5D4B0FFC" w14:textId="77777777" w:rsidR="00BA216B" w:rsidRDefault="00BA216B" w:rsidP="00614F98"/>
                    <w:p w14:paraId="23B1315B" w14:textId="77777777" w:rsidR="00BA216B" w:rsidRDefault="00BA216B" w:rsidP="00614F98"/>
                    <w:p w14:paraId="5FBF3EBB" w14:textId="77777777" w:rsidR="00BA216B" w:rsidRDefault="00BA216B" w:rsidP="00614F98"/>
                    <w:p w14:paraId="46D6817F" w14:textId="77777777" w:rsidR="00BA216B" w:rsidRDefault="00BA216B" w:rsidP="00614F98"/>
                    <w:p w14:paraId="2E32BEC1" w14:textId="77777777" w:rsidR="00BA216B" w:rsidRDefault="00BA216B" w:rsidP="00614F98"/>
                    <w:p w14:paraId="6BCCAEE1" w14:textId="77777777" w:rsidR="00BA216B" w:rsidRDefault="00BA216B" w:rsidP="00614F98"/>
                    <w:p w14:paraId="265DD37E" w14:textId="77777777" w:rsidR="00BA216B" w:rsidRDefault="00BA216B" w:rsidP="00614F98"/>
                    <w:p w14:paraId="78875605" w14:textId="77777777" w:rsidR="00BA216B" w:rsidRDefault="00BA216B" w:rsidP="00614F98"/>
                    <w:p w14:paraId="7AFC086E" w14:textId="77777777" w:rsidR="00BA216B" w:rsidRDefault="00BA216B" w:rsidP="00614F98"/>
                    <w:p w14:paraId="31DC65AA" w14:textId="77777777" w:rsidR="00BA216B" w:rsidRDefault="00BA216B" w:rsidP="00614F98"/>
                    <w:p w14:paraId="6F34EE6A" w14:textId="77777777" w:rsidR="00BA216B" w:rsidRDefault="00BA216B" w:rsidP="00614F98"/>
                    <w:p w14:paraId="5CAB5988" w14:textId="77777777" w:rsidR="00BA216B" w:rsidRDefault="00BA216B" w:rsidP="00614F98"/>
                    <w:p w14:paraId="3496AE84" w14:textId="77777777" w:rsidR="00BA216B" w:rsidRDefault="00BA216B" w:rsidP="00614F98"/>
                    <w:p w14:paraId="13B1DE50" w14:textId="77777777" w:rsidR="00BA216B" w:rsidRDefault="00BA216B" w:rsidP="00614F98"/>
                    <w:p w14:paraId="29AA6D2B" w14:textId="77777777" w:rsidR="00BA216B" w:rsidRDefault="00BA216B" w:rsidP="00614F98"/>
                    <w:p w14:paraId="0A2AD6C0" w14:textId="77777777" w:rsidR="00BA216B" w:rsidRDefault="00BA216B" w:rsidP="00614F98"/>
                    <w:p w14:paraId="287D4C35" w14:textId="77777777" w:rsidR="00BA216B" w:rsidRDefault="00BA216B" w:rsidP="00614F98"/>
                    <w:p w14:paraId="69E15987" w14:textId="77777777" w:rsidR="00BA216B" w:rsidRDefault="00BA216B" w:rsidP="00614F98"/>
                    <w:p w14:paraId="05348CCD" w14:textId="77777777" w:rsidR="00BA216B" w:rsidRDefault="00BA216B" w:rsidP="00614F98"/>
                    <w:p w14:paraId="4C0A5882" w14:textId="77777777" w:rsidR="00BA216B" w:rsidRDefault="00BA216B" w:rsidP="00614F98"/>
                    <w:p w14:paraId="43F24A5E" w14:textId="77777777" w:rsidR="00BA216B" w:rsidRDefault="00BA216B" w:rsidP="00614F98"/>
                    <w:p w14:paraId="411BDB81" w14:textId="77777777" w:rsidR="00BA216B" w:rsidRDefault="00BA216B" w:rsidP="00614F98"/>
                    <w:p w14:paraId="64C0B828" w14:textId="77777777" w:rsidR="00BA216B" w:rsidRDefault="00BA216B" w:rsidP="00614F98"/>
                    <w:p w14:paraId="5065BDA2" w14:textId="77777777" w:rsidR="00BA216B" w:rsidRDefault="00BA216B" w:rsidP="00614F98"/>
                    <w:p w14:paraId="6A28C74A" w14:textId="77777777" w:rsidR="00BA216B" w:rsidRDefault="00BA216B" w:rsidP="00614F98"/>
                    <w:p w14:paraId="3972611D" w14:textId="77777777" w:rsidR="00BA216B" w:rsidRDefault="00BA216B" w:rsidP="00614F98"/>
                    <w:p w14:paraId="74045958" w14:textId="77777777" w:rsidR="00BA216B" w:rsidRDefault="00BA216B" w:rsidP="00614F98"/>
                    <w:p w14:paraId="65E46D91" w14:textId="77777777" w:rsidR="00BA216B" w:rsidRDefault="00BA216B" w:rsidP="00614F98"/>
                    <w:p w14:paraId="074C4366" w14:textId="77777777" w:rsidR="00BA216B" w:rsidRDefault="00BA216B" w:rsidP="00614F98"/>
                    <w:p w14:paraId="13C24CDD" w14:textId="77777777" w:rsidR="00BA216B" w:rsidRDefault="00BA216B" w:rsidP="00614F98"/>
                    <w:p w14:paraId="200B8597" w14:textId="77777777" w:rsidR="00BA216B" w:rsidRDefault="00BA216B" w:rsidP="00614F98"/>
                    <w:p w14:paraId="7510BA62" w14:textId="77777777" w:rsidR="00BA216B" w:rsidRDefault="00BA216B" w:rsidP="00614F98"/>
                    <w:p w14:paraId="1DCB3B36" w14:textId="77777777" w:rsidR="00BA216B" w:rsidRDefault="00BA216B" w:rsidP="00614F98"/>
                    <w:p w14:paraId="18AB58F7" w14:textId="77777777" w:rsidR="00BA216B" w:rsidRDefault="00BA216B" w:rsidP="00614F98"/>
                    <w:p w14:paraId="0080C71D" w14:textId="77777777" w:rsidR="00BA216B" w:rsidRDefault="00BA216B" w:rsidP="00614F98"/>
                    <w:p w14:paraId="67634CAB" w14:textId="77777777" w:rsidR="00BA216B" w:rsidRDefault="00BA216B" w:rsidP="00614F98"/>
                    <w:p w14:paraId="6781319C" w14:textId="77777777" w:rsidR="00BA216B" w:rsidRDefault="00BA216B" w:rsidP="00614F98"/>
                    <w:p w14:paraId="62590BC8" w14:textId="77777777" w:rsidR="00BA216B" w:rsidRDefault="00BA216B" w:rsidP="00614F98"/>
                    <w:p w14:paraId="0D25D6E5" w14:textId="77777777" w:rsidR="00BA216B" w:rsidRDefault="00BA216B" w:rsidP="00614F98"/>
                    <w:p w14:paraId="7FB1BD7E" w14:textId="77777777" w:rsidR="00BA216B" w:rsidRDefault="00BA216B" w:rsidP="00614F98"/>
                    <w:p w14:paraId="60BF94B7" w14:textId="77777777" w:rsidR="00BA216B" w:rsidRDefault="00BA216B" w:rsidP="00614F98"/>
                    <w:p w14:paraId="30B919C2" w14:textId="77777777" w:rsidR="00BA216B" w:rsidRDefault="00BA216B" w:rsidP="00614F98"/>
                    <w:p w14:paraId="481DE2D2" w14:textId="77777777" w:rsidR="00BA216B" w:rsidRDefault="00BA216B" w:rsidP="00614F98"/>
                    <w:p w14:paraId="3D9366BC" w14:textId="77777777" w:rsidR="00BA216B" w:rsidRDefault="00BA216B" w:rsidP="00614F98"/>
                    <w:p w14:paraId="5AD908F8" w14:textId="77777777" w:rsidR="00BA216B" w:rsidRDefault="00BA216B" w:rsidP="00614F98"/>
                    <w:p w14:paraId="533A07A8" w14:textId="77777777" w:rsidR="00BA216B" w:rsidRDefault="00BA216B" w:rsidP="00614F98"/>
                    <w:p w14:paraId="744491A5" w14:textId="77777777" w:rsidR="00BA216B" w:rsidRDefault="00BA216B" w:rsidP="00614F98"/>
                    <w:p w14:paraId="05944A13" w14:textId="77777777" w:rsidR="00BA216B" w:rsidRDefault="00BA216B" w:rsidP="00614F98"/>
                    <w:p w14:paraId="24EA7A5E" w14:textId="77777777" w:rsidR="00BA216B" w:rsidRDefault="00BA216B" w:rsidP="00614F98"/>
                    <w:p w14:paraId="52653C38" w14:textId="77777777" w:rsidR="00BA216B" w:rsidRDefault="00BA216B" w:rsidP="00614F98"/>
                    <w:p w14:paraId="10C4028B" w14:textId="77777777" w:rsidR="00BA216B" w:rsidRDefault="00BA216B" w:rsidP="00614F98"/>
                    <w:p w14:paraId="4AA24BF0" w14:textId="77777777" w:rsidR="00BA216B" w:rsidRDefault="00BA216B" w:rsidP="00614F98"/>
                    <w:p w14:paraId="4F480DEE" w14:textId="77777777" w:rsidR="00BA216B" w:rsidRDefault="00BA216B" w:rsidP="00614F98"/>
                    <w:p w14:paraId="1A4B31D7" w14:textId="77777777" w:rsidR="00BA216B" w:rsidRDefault="00BA216B" w:rsidP="00614F98"/>
                    <w:p w14:paraId="51C3B86E" w14:textId="77777777" w:rsidR="00BA216B" w:rsidRDefault="00BA216B" w:rsidP="00614F98"/>
                    <w:p w14:paraId="5C873E0F" w14:textId="77777777" w:rsidR="00BA216B" w:rsidRDefault="00BA216B" w:rsidP="00614F98"/>
                    <w:p w14:paraId="4B64A715" w14:textId="77777777" w:rsidR="00BA216B" w:rsidRDefault="00BA216B" w:rsidP="00614F98"/>
                    <w:p w14:paraId="6F6A9E1A" w14:textId="77777777" w:rsidR="00BA216B" w:rsidRDefault="00BA216B" w:rsidP="00614F98"/>
                    <w:p w14:paraId="6840449A" w14:textId="77777777" w:rsidR="00BA216B" w:rsidRDefault="00BA216B" w:rsidP="00614F98"/>
                    <w:p w14:paraId="0494BD36" w14:textId="77777777" w:rsidR="00BA216B" w:rsidRDefault="00BA216B" w:rsidP="00614F98"/>
                    <w:p w14:paraId="592B7E5B" w14:textId="77777777" w:rsidR="00BA216B" w:rsidRDefault="00BA216B" w:rsidP="00614F98"/>
                    <w:p w14:paraId="749B5CAC" w14:textId="77777777" w:rsidR="00BA216B" w:rsidRDefault="00BA216B" w:rsidP="00614F98"/>
                    <w:p w14:paraId="073F16BE" w14:textId="77777777" w:rsidR="00BA216B" w:rsidRDefault="00BA216B" w:rsidP="00614F98"/>
                    <w:p w14:paraId="1A582C00" w14:textId="77777777" w:rsidR="00BA216B" w:rsidRDefault="00BA216B" w:rsidP="00614F98"/>
                    <w:p w14:paraId="439CBF96" w14:textId="77777777" w:rsidR="00BA216B" w:rsidRDefault="00BA216B" w:rsidP="00614F98"/>
                    <w:p w14:paraId="6F6EB12F" w14:textId="77777777" w:rsidR="00BA216B" w:rsidRDefault="00BA216B" w:rsidP="00614F98"/>
                    <w:p w14:paraId="04905429" w14:textId="77777777" w:rsidR="00BA216B" w:rsidRDefault="00BA216B" w:rsidP="00614F98"/>
                    <w:p w14:paraId="2FF95494" w14:textId="77777777" w:rsidR="00BA216B" w:rsidRDefault="00BA216B" w:rsidP="00614F98"/>
                    <w:p w14:paraId="0B2E87A3" w14:textId="77777777" w:rsidR="00BA216B" w:rsidRDefault="00BA216B" w:rsidP="00614F98"/>
                    <w:p w14:paraId="131631D6" w14:textId="77777777" w:rsidR="00BA216B" w:rsidRDefault="00BA216B" w:rsidP="00614F98"/>
                    <w:p w14:paraId="5582AC5E" w14:textId="77777777" w:rsidR="00BA216B" w:rsidRDefault="00BA216B" w:rsidP="00614F98"/>
                    <w:p w14:paraId="111B72E2" w14:textId="77777777" w:rsidR="00BA216B" w:rsidRDefault="00BA216B" w:rsidP="00614F98"/>
                    <w:p w14:paraId="65130EAF" w14:textId="77777777" w:rsidR="00BA216B" w:rsidRDefault="00BA216B" w:rsidP="00614F98"/>
                    <w:p w14:paraId="27272D76" w14:textId="77777777" w:rsidR="00BA216B" w:rsidRDefault="00BA216B" w:rsidP="00614F98"/>
                    <w:p w14:paraId="2507D233" w14:textId="77777777" w:rsidR="00BA216B" w:rsidRDefault="00BA216B" w:rsidP="00614F98"/>
                    <w:p w14:paraId="3817A932" w14:textId="77777777" w:rsidR="00BA216B" w:rsidRDefault="00BA216B" w:rsidP="00614F98"/>
                    <w:p w14:paraId="7EC2C59E" w14:textId="77777777" w:rsidR="00BA216B" w:rsidRDefault="00BA216B" w:rsidP="00614F98"/>
                    <w:p w14:paraId="1124322A" w14:textId="77777777" w:rsidR="00BA216B" w:rsidRDefault="00BA216B" w:rsidP="00614F98"/>
                    <w:p w14:paraId="34A54129" w14:textId="77777777" w:rsidR="00BA216B" w:rsidRDefault="00BA216B" w:rsidP="00614F98"/>
                    <w:p w14:paraId="42C19BCF" w14:textId="77777777" w:rsidR="00BA216B" w:rsidRDefault="00BA216B" w:rsidP="00614F98"/>
                    <w:p w14:paraId="18832CD8" w14:textId="77777777" w:rsidR="00BA216B" w:rsidRDefault="00BA216B" w:rsidP="00614F98"/>
                    <w:p w14:paraId="7B5C095F" w14:textId="77777777" w:rsidR="00BA216B" w:rsidRDefault="00BA216B" w:rsidP="00614F98"/>
                    <w:p w14:paraId="14E0767A" w14:textId="77777777" w:rsidR="00BA216B" w:rsidRDefault="00BA216B" w:rsidP="00614F98"/>
                    <w:p w14:paraId="022DEEA1" w14:textId="77777777" w:rsidR="00BA216B" w:rsidRDefault="00BA216B" w:rsidP="00614F98"/>
                    <w:p w14:paraId="372854D4" w14:textId="77777777" w:rsidR="00BA216B" w:rsidRDefault="00BA216B" w:rsidP="00614F98"/>
                    <w:p w14:paraId="214B27A8" w14:textId="77777777" w:rsidR="00BA216B" w:rsidRDefault="00BA216B" w:rsidP="00614F98"/>
                    <w:p w14:paraId="5B3D0BF5" w14:textId="77777777" w:rsidR="00BA216B" w:rsidRDefault="00BA216B" w:rsidP="00614F98"/>
                    <w:p w14:paraId="50008B1F" w14:textId="77777777" w:rsidR="00BA216B" w:rsidRDefault="00BA216B" w:rsidP="00614F98"/>
                    <w:p w14:paraId="3FE60B4A" w14:textId="77777777" w:rsidR="00BA216B" w:rsidRDefault="00BA216B" w:rsidP="00614F98"/>
                    <w:p w14:paraId="774BE65A" w14:textId="77777777" w:rsidR="00BA216B" w:rsidRDefault="00BA216B" w:rsidP="00614F98"/>
                    <w:p w14:paraId="35D10E0C" w14:textId="77777777" w:rsidR="00BA216B" w:rsidRDefault="00BA216B" w:rsidP="00614F98"/>
                    <w:p w14:paraId="3014A5DF" w14:textId="77777777" w:rsidR="00BA216B" w:rsidRDefault="00BA216B" w:rsidP="00614F98"/>
                    <w:p w14:paraId="232C28BE" w14:textId="77777777" w:rsidR="00BA216B" w:rsidRDefault="00BA216B" w:rsidP="00614F98"/>
                    <w:p w14:paraId="7023B47F" w14:textId="77777777" w:rsidR="00BA216B" w:rsidRDefault="00BA216B" w:rsidP="00614F98"/>
                    <w:p w14:paraId="24D0642D" w14:textId="77777777" w:rsidR="00BA216B" w:rsidRDefault="00BA216B" w:rsidP="00614F98"/>
                    <w:p w14:paraId="699FC585" w14:textId="77777777" w:rsidR="00BA216B" w:rsidRDefault="00BA216B" w:rsidP="00614F98"/>
                    <w:p w14:paraId="316981D8" w14:textId="77777777" w:rsidR="00BA216B" w:rsidRDefault="00BA216B" w:rsidP="00614F98"/>
                    <w:p w14:paraId="37A6FEFB" w14:textId="77777777" w:rsidR="00BA216B" w:rsidRDefault="00BA216B" w:rsidP="00614F98"/>
                    <w:p w14:paraId="1C90AFEA" w14:textId="77777777" w:rsidR="00BA216B" w:rsidRDefault="00BA216B" w:rsidP="00614F98"/>
                    <w:p w14:paraId="75B9577B" w14:textId="77777777" w:rsidR="00BA216B" w:rsidRDefault="00BA216B" w:rsidP="00614F98"/>
                    <w:p w14:paraId="625E01B8" w14:textId="77777777" w:rsidR="00BA216B" w:rsidRDefault="00BA216B" w:rsidP="00614F98"/>
                    <w:p w14:paraId="4B74C962" w14:textId="77777777" w:rsidR="00BA216B" w:rsidRDefault="00BA216B" w:rsidP="00614F98"/>
                    <w:p w14:paraId="5A5E90C3" w14:textId="77777777" w:rsidR="00BA216B" w:rsidRDefault="00BA216B" w:rsidP="00614F98"/>
                    <w:p w14:paraId="78E472B6" w14:textId="77777777" w:rsidR="00BA216B" w:rsidRDefault="00BA216B" w:rsidP="00614F98"/>
                    <w:p w14:paraId="6F11A334" w14:textId="77777777" w:rsidR="00BA216B" w:rsidRDefault="00BA216B" w:rsidP="00614F98"/>
                    <w:p w14:paraId="12AF0219" w14:textId="77777777" w:rsidR="00BA216B" w:rsidRDefault="00BA216B" w:rsidP="00614F98"/>
                    <w:p w14:paraId="5EF02477" w14:textId="77777777" w:rsidR="00BA216B" w:rsidRDefault="00BA216B" w:rsidP="00614F98"/>
                    <w:p w14:paraId="3DB3C997" w14:textId="77777777" w:rsidR="00BA216B" w:rsidRDefault="00BA216B" w:rsidP="00614F98"/>
                    <w:p w14:paraId="35496FF6" w14:textId="77777777" w:rsidR="00BA216B" w:rsidRDefault="00BA216B" w:rsidP="00614F98"/>
                    <w:p w14:paraId="5D58FC7E" w14:textId="77777777" w:rsidR="00BA216B" w:rsidRDefault="00BA216B" w:rsidP="00614F98"/>
                    <w:p w14:paraId="39DB5C98" w14:textId="77777777" w:rsidR="00BA216B" w:rsidRDefault="00BA216B" w:rsidP="00614F98"/>
                    <w:p w14:paraId="2F7BFF7F" w14:textId="77777777" w:rsidR="00BA216B" w:rsidRDefault="00BA216B" w:rsidP="00614F98"/>
                    <w:p w14:paraId="43058187" w14:textId="77777777" w:rsidR="00BA216B" w:rsidRDefault="00BA216B" w:rsidP="00614F98"/>
                    <w:p w14:paraId="45470271" w14:textId="77777777" w:rsidR="00BA216B" w:rsidRDefault="00BA216B" w:rsidP="00614F98"/>
                    <w:p w14:paraId="50358031" w14:textId="77777777" w:rsidR="00BA216B" w:rsidRDefault="00BA216B" w:rsidP="00614F98"/>
                    <w:p w14:paraId="2F83BB28" w14:textId="77777777" w:rsidR="00BA216B" w:rsidRDefault="00BA216B" w:rsidP="00614F98"/>
                    <w:p w14:paraId="6BAFC1D3" w14:textId="77777777" w:rsidR="00BA216B" w:rsidRDefault="00BA216B" w:rsidP="00614F98"/>
                    <w:p w14:paraId="50ABA2C1" w14:textId="77777777" w:rsidR="00BA216B" w:rsidRDefault="00BA216B" w:rsidP="00614F98"/>
                    <w:p w14:paraId="638F9D8E" w14:textId="77777777" w:rsidR="00BA216B" w:rsidRDefault="00BA216B" w:rsidP="00614F98"/>
                    <w:p w14:paraId="179C2974" w14:textId="77777777" w:rsidR="00BA216B" w:rsidRDefault="00BA216B" w:rsidP="00614F98"/>
                    <w:p w14:paraId="5CEF0AF3" w14:textId="77777777" w:rsidR="00BA216B" w:rsidRDefault="00BA216B" w:rsidP="00614F98"/>
                    <w:p w14:paraId="5983F4E0" w14:textId="77777777" w:rsidR="00BA216B" w:rsidRDefault="00BA216B" w:rsidP="00614F98"/>
                    <w:p w14:paraId="36562518" w14:textId="77777777" w:rsidR="00BA216B" w:rsidRDefault="00BA216B" w:rsidP="00614F98"/>
                    <w:p w14:paraId="21D9DCE4" w14:textId="77777777" w:rsidR="00BA216B" w:rsidRDefault="00BA216B" w:rsidP="00614F98"/>
                    <w:p w14:paraId="3DFBE222" w14:textId="77777777" w:rsidR="00BA216B" w:rsidRDefault="00BA216B" w:rsidP="00614F98"/>
                    <w:p w14:paraId="031EFAE3" w14:textId="77777777" w:rsidR="00BA216B" w:rsidRDefault="00BA216B" w:rsidP="00614F98"/>
                    <w:p w14:paraId="568B8359" w14:textId="77777777" w:rsidR="00BA216B" w:rsidRDefault="00BA216B" w:rsidP="00614F98"/>
                    <w:p w14:paraId="413ABF9B" w14:textId="77777777" w:rsidR="00BA216B" w:rsidRDefault="00BA216B" w:rsidP="00614F98"/>
                    <w:p w14:paraId="05D578BA" w14:textId="77777777" w:rsidR="00BA216B" w:rsidRDefault="00BA216B" w:rsidP="00614F98"/>
                    <w:p w14:paraId="69851BC2" w14:textId="77777777" w:rsidR="00BA216B" w:rsidRDefault="00BA216B" w:rsidP="00614F98"/>
                    <w:p w14:paraId="3286D76A" w14:textId="77777777" w:rsidR="00BA216B" w:rsidRDefault="00BA216B" w:rsidP="00614F98"/>
                    <w:p w14:paraId="7A02D399" w14:textId="77777777" w:rsidR="00BA216B" w:rsidRDefault="00BA216B" w:rsidP="00614F98"/>
                    <w:p w14:paraId="597C8978" w14:textId="77777777" w:rsidR="00BA216B" w:rsidRDefault="00BA216B" w:rsidP="00614F98"/>
                    <w:p w14:paraId="19B2A839" w14:textId="77777777" w:rsidR="00BA216B" w:rsidRDefault="00BA216B" w:rsidP="00614F98"/>
                    <w:p w14:paraId="75EC4E32" w14:textId="77777777" w:rsidR="00BA216B" w:rsidRDefault="00BA216B" w:rsidP="00614F98"/>
                    <w:p w14:paraId="0580DCE9" w14:textId="77777777" w:rsidR="00BA216B" w:rsidRDefault="00BA216B" w:rsidP="00614F98"/>
                    <w:p w14:paraId="3BA79D27" w14:textId="77777777" w:rsidR="00BA216B" w:rsidRDefault="00BA216B" w:rsidP="00614F98"/>
                    <w:p w14:paraId="2844B816" w14:textId="77777777" w:rsidR="00BA216B" w:rsidRDefault="00BA216B" w:rsidP="00614F98"/>
                    <w:p w14:paraId="6F56F271" w14:textId="77777777" w:rsidR="00BA216B" w:rsidRDefault="00BA216B" w:rsidP="00614F98"/>
                    <w:p w14:paraId="759FB9B5" w14:textId="77777777" w:rsidR="00BA216B" w:rsidRDefault="00BA216B" w:rsidP="00614F98"/>
                    <w:p w14:paraId="0BA43AE2" w14:textId="77777777" w:rsidR="00BA216B" w:rsidRDefault="00BA216B" w:rsidP="00614F98"/>
                    <w:p w14:paraId="3673B9C2" w14:textId="77777777" w:rsidR="00BA216B" w:rsidRDefault="00BA216B" w:rsidP="00614F98"/>
                    <w:p w14:paraId="10AA1029" w14:textId="77777777" w:rsidR="00BA216B" w:rsidRDefault="00BA216B" w:rsidP="00614F98"/>
                    <w:p w14:paraId="673AAFB6" w14:textId="77777777" w:rsidR="00BA216B" w:rsidRDefault="00BA216B" w:rsidP="00614F98"/>
                    <w:p w14:paraId="5173C982" w14:textId="77777777" w:rsidR="00BA216B" w:rsidRDefault="00BA216B" w:rsidP="00614F98"/>
                    <w:p w14:paraId="62066BBF" w14:textId="77777777" w:rsidR="00BA216B" w:rsidRDefault="00BA216B" w:rsidP="00614F98"/>
                    <w:p w14:paraId="2B607154" w14:textId="77777777" w:rsidR="00BA216B" w:rsidRDefault="00BA216B" w:rsidP="00614F98"/>
                    <w:p w14:paraId="2DE86F6B" w14:textId="77777777" w:rsidR="00BA216B" w:rsidRDefault="00BA216B" w:rsidP="00614F98"/>
                    <w:p w14:paraId="490735C9" w14:textId="77777777" w:rsidR="00BA216B" w:rsidRDefault="00BA216B" w:rsidP="00614F98"/>
                    <w:p w14:paraId="34A738A9" w14:textId="77777777" w:rsidR="00BA216B" w:rsidRDefault="00BA216B" w:rsidP="00614F98"/>
                    <w:p w14:paraId="0E3580AB" w14:textId="77777777" w:rsidR="00BA216B" w:rsidRDefault="00BA216B" w:rsidP="00614F98"/>
                    <w:p w14:paraId="3595C85C" w14:textId="77777777" w:rsidR="00BA216B" w:rsidRDefault="00BA216B" w:rsidP="00614F98"/>
                    <w:p w14:paraId="4E3439A7" w14:textId="77777777" w:rsidR="00BA216B" w:rsidRDefault="00BA216B" w:rsidP="00614F98"/>
                    <w:p w14:paraId="44949967" w14:textId="77777777" w:rsidR="00BA216B" w:rsidRDefault="00BA216B" w:rsidP="00614F98"/>
                    <w:p w14:paraId="13CDE72D" w14:textId="77777777" w:rsidR="00BA216B" w:rsidRDefault="00BA216B" w:rsidP="00614F98"/>
                    <w:p w14:paraId="5D2A6C42" w14:textId="77777777" w:rsidR="00BA216B" w:rsidRDefault="00BA216B" w:rsidP="00614F98"/>
                    <w:p w14:paraId="3F8801AF" w14:textId="77777777" w:rsidR="00BA216B" w:rsidRDefault="00BA216B" w:rsidP="00614F98"/>
                    <w:p w14:paraId="5FB56B04" w14:textId="77777777" w:rsidR="00BA216B" w:rsidRDefault="00BA216B" w:rsidP="00614F98"/>
                    <w:p w14:paraId="4DD76D7E" w14:textId="77777777" w:rsidR="00BA216B" w:rsidRDefault="00BA216B" w:rsidP="00614F98"/>
                    <w:p w14:paraId="5C9049F9" w14:textId="77777777" w:rsidR="00BA216B" w:rsidRDefault="00BA216B" w:rsidP="00614F98"/>
                    <w:p w14:paraId="2672AF13" w14:textId="77777777" w:rsidR="00BA216B" w:rsidRDefault="00BA216B" w:rsidP="00614F98"/>
                    <w:p w14:paraId="18B328AC" w14:textId="77777777" w:rsidR="00BA216B" w:rsidRDefault="00BA216B" w:rsidP="00614F98"/>
                    <w:p w14:paraId="2C2C0DE0" w14:textId="77777777" w:rsidR="00BA216B" w:rsidRDefault="00BA216B" w:rsidP="00614F98"/>
                    <w:p w14:paraId="311D177A" w14:textId="77777777" w:rsidR="00BA216B" w:rsidRDefault="00BA216B" w:rsidP="00614F98"/>
                    <w:p w14:paraId="441A79A3" w14:textId="77777777" w:rsidR="00BA216B" w:rsidRDefault="00BA216B" w:rsidP="00614F98"/>
                    <w:p w14:paraId="46B945A5" w14:textId="77777777" w:rsidR="00BA216B" w:rsidRDefault="00BA216B" w:rsidP="00614F98"/>
                    <w:p w14:paraId="4CB1A634" w14:textId="77777777" w:rsidR="00BA216B" w:rsidRDefault="00BA216B" w:rsidP="00614F98"/>
                    <w:p w14:paraId="5641FBDF" w14:textId="77777777" w:rsidR="00BA216B" w:rsidRDefault="00BA216B" w:rsidP="00614F98"/>
                    <w:p w14:paraId="3C6871D4" w14:textId="77777777" w:rsidR="00BA216B" w:rsidRDefault="00BA216B" w:rsidP="00614F98"/>
                    <w:p w14:paraId="0DE3A75D" w14:textId="77777777" w:rsidR="00BA216B" w:rsidRDefault="00BA216B" w:rsidP="00614F98"/>
                    <w:p w14:paraId="719849FD" w14:textId="77777777" w:rsidR="00BA216B" w:rsidRDefault="00BA216B" w:rsidP="00614F98"/>
                    <w:p w14:paraId="7A5B5961" w14:textId="77777777" w:rsidR="00BA216B" w:rsidRDefault="00BA216B" w:rsidP="00614F98"/>
                    <w:p w14:paraId="1D80E2CA" w14:textId="77777777" w:rsidR="00BA216B" w:rsidRDefault="00BA216B" w:rsidP="00614F98"/>
                    <w:p w14:paraId="74891F4B" w14:textId="77777777" w:rsidR="00BA216B" w:rsidRDefault="00BA216B" w:rsidP="00614F98"/>
                    <w:p w14:paraId="4B827E20" w14:textId="77777777" w:rsidR="00BA216B" w:rsidRDefault="00BA216B" w:rsidP="00614F98"/>
                    <w:p w14:paraId="682D7175" w14:textId="77777777" w:rsidR="00BA216B" w:rsidRDefault="00BA216B" w:rsidP="00614F98"/>
                    <w:p w14:paraId="32667B8F" w14:textId="77777777" w:rsidR="00BA216B" w:rsidRDefault="00BA216B" w:rsidP="00614F98"/>
                    <w:p w14:paraId="209EDF90" w14:textId="77777777" w:rsidR="00BA216B" w:rsidRDefault="00BA216B" w:rsidP="00614F98"/>
                    <w:p w14:paraId="09F35D26" w14:textId="77777777" w:rsidR="00BA216B" w:rsidRDefault="00BA216B" w:rsidP="00614F98"/>
                    <w:p w14:paraId="5849395E" w14:textId="77777777" w:rsidR="00BA216B" w:rsidRDefault="00BA216B" w:rsidP="00614F98"/>
                    <w:p w14:paraId="0C2ABEB1" w14:textId="77777777" w:rsidR="00BA216B" w:rsidRDefault="00BA216B" w:rsidP="00614F98"/>
                    <w:p w14:paraId="5EE24339" w14:textId="77777777" w:rsidR="00BA216B" w:rsidRDefault="00BA216B" w:rsidP="00614F98"/>
                    <w:p w14:paraId="2939C104" w14:textId="77777777" w:rsidR="00BA216B" w:rsidRDefault="00BA216B" w:rsidP="00614F98"/>
                    <w:p w14:paraId="27AE9218" w14:textId="77777777" w:rsidR="00BA216B" w:rsidRDefault="00BA216B" w:rsidP="00614F98"/>
                    <w:p w14:paraId="6F275BD0" w14:textId="77777777" w:rsidR="00BA216B" w:rsidRDefault="00BA216B" w:rsidP="00614F98"/>
                    <w:p w14:paraId="53FA2423" w14:textId="77777777" w:rsidR="00BA216B" w:rsidRDefault="00BA216B" w:rsidP="00614F98"/>
                    <w:p w14:paraId="3E492A02" w14:textId="77777777" w:rsidR="00BA216B" w:rsidRDefault="00BA216B" w:rsidP="00614F98"/>
                    <w:p w14:paraId="17DD59A8" w14:textId="77777777" w:rsidR="00BA216B" w:rsidRDefault="00BA216B" w:rsidP="00614F98"/>
                    <w:p w14:paraId="21C54E16" w14:textId="77777777" w:rsidR="00BA216B" w:rsidRDefault="00BA216B" w:rsidP="00614F98"/>
                    <w:p w14:paraId="2951637B" w14:textId="77777777" w:rsidR="00BA216B" w:rsidRDefault="00BA216B" w:rsidP="00614F98"/>
                    <w:p w14:paraId="32623615" w14:textId="77777777" w:rsidR="00BA216B" w:rsidRDefault="00BA216B" w:rsidP="00614F98"/>
                    <w:p w14:paraId="7CC199A5" w14:textId="77777777" w:rsidR="00BA216B" w:rsidRDefault="00BA216B" w:rsidP="00614F98"/>
                    <w:p w14:paraId="2A303CDD" w14:textId="77777777" w:rsidR="00BA216B" w:rsidRDefault="00BA216B" w:rsidP="00614F98"/>
                    <w:p w14:paraId="179BAFBF" w14:textId="77777777" w:rsidR="00BA216B" w:rsidRDefault="00BA216B" w:rsidP="00614F98"/>
                    <w:p w14:paraId="4AB1F479" w14:textId="77777777" w:rsidR="00BA216B" w:rsidRDefault="00BA216B" w:rsidP="00614F98"/>
                    <w:p w14:paraId="27FCA7BE" w14:textId="77777777" w:rsidR="00BA216B" w:rsidRDefault="00BA216B" w:rsidP="00614F98"/>
                    <w:p w14:paraId="22BBD913" w14:textId="77777777" w:rsidR="00BA216B" w:rsidRDefault="00BA216B" w:rsidP="00614F98"/>
                    <w:p w14:paraId="1B837875" w14:textId="77777777" w:rsidR="00BA216B" w:rsidRDefault="00BA216B" w:rsidP="00614F98"/>
                    <w:p w14:paraId="1DB0F015" w14:textId="77777777" w:rsidR="00BA216B" w:rsidRDefault="00BA216B" w:rsidP="00614F98"/>
                    <w:p w14:paraId="27F7055C" w14:textId="77777777" w:rsidR="00BA216B" w:rsidRDefault="00BA216B" w:rsidP="00614F98"/>
                    <w:p w14:paraId="4A9568F2" w14:textId="77777777" w:rsidR="00BA216B" w:rsidRDefault="00BA216B" w:rsidP="00614F98"/>
                    <w:p w14:paraId="60E7F38A" w14:textId="77777777" w:rsidR="00BA216B" w:rsidRDefault="00BA216B" w:rsidP="00614F98"/>
                    <w:p w14:paraId="3D76D6FD" w14:textId="77777777" w:rsidR="00BA216B" w:rsidRDefault="00BA216B" w:rsidP="00614F98"/>
                    <w:p w14:paraId="13228A4B" w14:textId="77777777" w:rsidR="00BA216B" w:rsidRDefault="00BA216B" w:rsidP="00614F98"/>
                    <w:p w14:paraId="2F2025AE" w14:textId="77777777" w:rsidR="00BA216B" w:rsidRDefault="00BA216B" w:rsidP="00614F98"/>
                    <w:p w14:paraId="7F525428" w14:textId="77777777" w:rsidR="00BA216B" w:rsidRDefault="00BA216B" w:rsidP="00614F98"/>
                    <w:p w14:paraId="14737B78" w14:textId="77777777" w:rsidR="00BA216B" w:rsidRDefault="00BA216B" w:rsidP="00614F98"/>
                    <w:p w14:paraId="2D5464AA" w14:textId="77777777" w:rsidR="00BA216B" w:rsidRDefault="00BA216B" w:rsidP="00614F98"/>
                    <w:p w14:paraId="19A69ED5" w14:textId="77777777" w:rsidR="00BA216B" w:rsidRDefault="00BA216B" w:rsidP="00614F98"/>
                    <w:p w14:paraId="28281963" w14:textId="77777777" w:rsidR="00BA216B" w:rsidRDefault="00BA216B" w:rsidP="00614F98"/>
                    <w:p w14:paraId="2562B3CC" w14:textId="77777777" w:rsidR="00BA216B" w:rsidRDefault="00BA216B" w:rsidP="00614F98"/>
                    <w:p w14:paraId="569861DD" w14:textId="77777777" w:rsidR="00BA216B" w:rsidRDefault="00BA216B" w:rsidP="00614F98"/>
                    <w:p w14:paraId="2EEF4370" w14:textId="77777777" w:rsidR="00BA216B" w:rsidRDefault="00BA216B" w:rsidP="00614F98"/>
                    <w:p w14:paraId="2BFAE599" w14:textId="77777777" w:rsidR="00BA216B" w:rsidRDefault="00BA216B" w:rsidP="00614F98"/>
                    <w:p w14:paraId="5346E41D" w14:textId="77777777" w:rsidR="00BA216B" w:rsidRDefault="00BA216B" w:rsidP="00614F98"/>
                    <w:p w14:paraId="61AA1BF4" w14:textId="77777777" w:rsidR="00BA216B" w:rsidRDefault="00BA216B" w:rsidP="00614F98"/>
                    <w:p w14:paraId="55FF3D4D" w14:textId="77777777" w:rsidR="00BA216B" w:rsidRDefault="00BA216B" w:rsidP="00614F98"/>
                    <w:p w14:paraId="3BDF8EC3" w14:textId="77777777" w:rsidR="00BA216B" w:rsidRDefault="00BA216B" w:rsidP="00614F98"/>
                    <w:p w14:paraId="0A7495E0" w14:textId="77777777" w:rsidR="00BA216B" w:rsidRDefault="00BA216B" w:rsidP="00614F98"/>
                    <w:p w14:paraId="35A66D58" w14:textId="77777777" w:rsidR="00BA216B" w:rsidRDefault="00BA216B" w:rsidP="00614F98"/>
                    <w:p w14:paraId="4CBDA0EF" w14:textId="77777777" w:rsidR="00BA216B" w:rsidRDefault="00BA216B" w:rsidP="00614F98"/>
                    <w:p w14:paraId="21D3D41B" w14:textId="77777777" w:rsidR="00BA216B" w:rsidRDefault="00BA216B" w:rsidP="00614F98"/>
                    <w:p w14:paraId="567CDD22" w14:textId="77777777" w:rsidR="00BA216B" w:rsidRDefault="00BA216B" w:rsidP="00614F98"/>
                    <w:p w14:paraId="0F3C4C94" w14:textId="77777777" w:rsidR="00BA216B" w:rsidRDefault="00BA216B" w:rsidP="00614F98"/>
                    <w:p w14:paraId="17527A79" w14:textId="77777777" w:rsidR="00BA216B" w:rsidRDefault="00BA216B" w:rsidP="00614F98"/>
                    <w:p w14:paraId="523129FB" w14:textId="77777777" w:rsidR="00BA216B" w:rsidRDefault="00BA216B" w:rsidP="00614F98"/>
                    <w:p w14:paraId="43245A99" w14:textId="77777777" w:rsidR="00BA216B" w:rsidRDefault="00BA216B" w:rsidP="00614F98"/>
                    <w:p w14:paraId="64B4864F" w14:textId="77777777" w:rsidR="00BA216B" w:rsidRDefault="00BA216B" w:rsidP="00614F98"/>
                    <w:p w14:paraId="7C915FA9" w14:textId="77777777" w:rsidR="00BA216B" w:rsidRDefault="00BA216B" w:rsidP="00614F98"/>
                    <w:p w14:paraId="700FC3DD" w14:textId="77777777" w:rsidR="00BA216B" w:rsidRDefault="00BA216B" w:rsidP="00614F98"/>
                    <w:p w14:paraId="27D9DDA9" w14:textId="77777777" w:rsidR="00BA216B" w:rsidRDefault="00BA216B" w:rsidP="00614F98"/>
                    <w:p w14:paraId="6C197748" w14:textId="77777777" w:rsidR="00BA216B" w:rsidRDefault="00BA216B" w:rsidP="00614F98"/>
                    <w:p w14:paraId="2801EBA9" w14:textId="77777777" w:rsidR="00BA216B" w:rsidRDefault="00BA216B" w:rsidP="00614F98"/>
                    <w:p w14:paraId="6CBA7873" w14:textId="77777777" w:rsidR="00BA216B" w:rsidRDefault="00BA216B" w:rsidP="00614F98"/>
                    <w:p w14:paraId="48ABCD9C" w14:textId="77777777" w:rsidR="00BA216B" w:rsidRDefault="00BA216B" w:rsidP="00614F98"/>
                    <w:p w14:paraId="01FBC101" w14:textId="77777777" w:rsidR="00BA216B" w:rsidRDefault="00BA216B" w:rsidP="00614F98"/>
                    <w:p w14:paraId="3227E2FC" w14:textId="77777777" w:rsidR="00BA216B" w:rsidRDefault="00BA216B" w:rsidP="00614F98"/>
                    <w:p w14:paraId="3F3BAA0D" w14:textId="77777777" w:rsidR="00BA216B" w:rsidRDefault="00BA216B" w:rsidP="00614F98"/>
                    <w:p w14:paraId="6EF790A8" w14:textId="77777777" w:rsidR="00BA216B" w:rsidRDefault="00BA216B" w:rsidP="00614F98"/>
                    <w:p w14:paraId="2A75785D" w14:textId="77777777" w:rsidR="00BA216B" w:rsidRDefault="00BA216B" w:rsidP="00614F98"/>
                    <w:p w14:paraId="77976106" w14:textId="77777777" w:rsidR="00BA216B" w:rsidRDefault="00BA216B" w:rsidP="00614F98"/>
                    <w:p w14:paraId="057209D6" w14:textId="77777777" w:rsidR="00BA216B" w:rsidRDefault="00BA216B" w:rsidP="00614F98"/>
                    <w:p w14:paraId="02F00487" w14:textId="77777777" w:rsidR="00BA216B" w:rsidRDefault="00BA216B" w:rsidP="00614F98"/>
                    <w:p w14:paraId="4CEA61D8" w14:textId="77777777" w:rsidR="00BA216B" w:rsidRDefault="00BA216B" w:rsidP="00614F98"/>
                    <w:p w14:paraId="56B87B27" w14:textId="77777777" w:rsidR="00BA216B" w:rsidRDefault="00BA216B" w:rsidP="00614F98"/>
                    <w:p w14:paraId="7E597648" w14:textId="77777777" w:rsidR="00BA216B" w:rsidRDefault="00BA216B" w:rsidP="00614F98"/>
                    <w:p w14:paraId="491BB6AB" w14:textId="77777777" w:rsidR="00BA216B" w:rsidRDefault="00BA216B" w:rsidP="00614F98"/>
                    <w:p w14:paraId="473BAA8B" w14:textId="77777777" w:rsidR="00BA216B" w:rsidRDefault="00BA216B" w:rsidP="00614F98"/>
                    <w:p w14:paraId="570A69F7" w14:textId="77777777" w:rsidR="00BA216B" w:rsidRDefault="00BA216B" w:rsidP="00614F98"/>
                    <w:p w14:paraId="45900FE8" w14:textId="77777777" w:rsidR="00BA216B" w:rsidRDefault="00BA216B" w:rsidP="00614F98"/>
                    <w:p w14:paraId="42BF15B1" w14:textId="77777777" w:rsidR="00BA216B" w:rsidRDefault="00BA216B" w:rsidP="00614F98"/>
                    <w:p w14:paraId="37AFFC0C" w14:textId="77777777" w:rsidR="00BA216B" w:rsidRDefault="00BA216B" w:rsidP="00614F98"/>
                    <w:p w14:paraId="75651C8B" w14:textId="77777777" w:rsidR="00BA216B" w:rsidRDefault="00BA216B" w:rsidP="00614F98"/>
                    <w:p w14:paraId="4304E593" w14:textId="77777777" w:rsidR="00BA216B" w:rsidRDefault="00BA216B" w:rsidP="00614F98"/>
                    <w:p w14:paraId="2DE81397" w14:textId="77777777" w:rsidR="00BA216B" w:rsidRDefault="00BA216B" w:rsidP="00614F98"/>
                    <w:p w14:paraId="3B4463DE" w14:textId="77777777" w:rsidR="00BA216B" w:rsidRDefault="00BA216B" w:rsidP="00614F98"/>
                    <w:p w14:paraId="49B81796" w14:textId="77777777" w:rsidR="00BA216B" w:rsidRDefault="00BA216B" w:rsidP="00614F98"/>
                    <w:p w14:paraId="366DAA76" w14:textId="77777777" w:rsidR="00BA216B" w:rsidRDefault="00BA216B" w:rsidP="00614F98"/>
                    <w:p w14:paraId="283149F5" w14:textId="77777777" w:rsidR="00BA216B" w:rsidRDefault="00BA216B" w:rsidP="00614F98"/>
                    <w:p w14:paraId="05EF14B9" w14:textId="77777777" w:rsidR="00BA216B" w:rsidRDefault="00BA216B" w:rsidP="00614F98"/>
                    <w:p w14:paraId="3FFAB315" w14:textId="77777777" w:rsidR="00BA216B" w:rsidRDefault="00BA216B" w:rsidP="00614F98"/>
                    <w:p w14:paraId="0FB4F71C" w14:textId="77777777" w:rsidR="00BA216B" w:rsidRDefault="00BA216B" w:rsidP="00614F98"/>
                    <w:p w14:paraId="2C78B5C7" w14:textId="77777777" w:rsidR="00BA216B" w:rsidRDefault="00BA216B" w:rsidP="00614F98"/>
                    <w:p w14:paraId="2DE26D82" w14:textId="77777777" w:rsidR="00BA216B" w:rsidRDefault="00BA216B" w:rsidP="00614F98"/>
                    <w:p w14:paraId="628FE260" w14:textId="77777777" w:rsidR="00BA216B" w:rsidRDefault="00BA216B" w:rsidP="00614F98"/>
                    <w:p w14:paraId="44EC6806" w14:textId="77777777" w:rsidR="00BA216B" w:rsidRDefault="00BA216B" w:rsidP="00614F98"/>
                    <w:p w14:paraId="3C5F7E47" w14:textId="77777777" w:rsidR="00BA216B" w:rsidRDefault="00BA216B" w:rsidP="00614F98"/>
                    <w:p w14:paraId="367C4A4D" w14:textId="77777777" w:rsidR="00BA216B" w:rsidRDefault="00BA216B" w:rsidP="00614F98"/>
                    <w:p w14:paraId="593B4403" w14:textId="77777777" w:rsidR="00BA216B" w:rsidRDefault="00BA216B" w:rsidP="00614F98"/>
                    <w:p w14:paraId="51AD1156" w14:textId="77777777" w:rsidR="00BA216B" w:rsidRDefault="00BA216B" w:rsidP="00614F98"/>
                    <w:p w14:paraId="777EFFCF" w14:textId="77777777" w:rsidR="00BA216B" w:rsidRDefault="00BA216B" w:rsidP="00614F98"/>
                    <w:p w14:paraId="5E2893CB" w14:textId="77777777" w:rsidR="00BA216B" w:rsidRDefault="00BA216B" w:rsidP="00614F98"/>
                    <w:p w14:paraId="55BACCA7" w14:textId="77777777" w:rsidR="00BA216B" w:rsidRDefault="00BA216B" w:rsidP="00614F98"/>
                    <w:p w14:paraId="7A4A10CF" w14:textId="77777777" w:rsidR="00BA216B" w:rsidRDefault="00BA216B" w:rsidP="00614F98"/>
                    <w:p w14:paraId="0673D5DB" w14:textId="77777777" w:rsidR="00BA216B" w:rsidRDefault="00BA216B" w:rsidP="00614F98"/>
                    <w:p w14:paraId="24DFE164" w14:textId="77777777" w:rsidR="00BA216B" w:rsidRDefault="00BA216B" w:rsidP="00614F98"/>
                    <w:p w14:paraId="3BD680F6" w14:textId="77777777" w:rsidR="00BA216B" w:rsidRDefault="00BA216B" w:rsidP="00614F98"/>
                    <w:p w14:paraId="2F1E29B8" w14:textId="77777777" w:rsidR="00BA216B" w:rsidRDefault="00BA216B" w:rsidP="00614F98"/>
                    <w:p w14:paraId="33335535" w14:textId="77777777" w:rsidR="00BA216B" w:rsidRDefault="00BA216B" w:rsidP="00614F98"/>
                    <w:p w14:paraId="5358922B" w14:textId="77777777" w:rsidR="00BA216B" w:rsidRDefault="00BA216B" w:rsidP="00614F98"/>
                    <w:p w14:paraId="07EC5324" w14:textId="77777777" w:rsidR="00BA216B" w:rsidRDefault="00BA216B" w:rsidP="00614F98"/>
                    <w:p w14:paraId="103E458D" w14:textId="77777777" w:rsidR="00BA216B" w:rsidRDefault="00BA216B" w:rsidP="00614F98"/>
                    <w:p w14:paraId="3FFEF1E9" w14:textId="77777777" w:rsidR="00BA216B" w:rsidRDefault="00BA216B" w:rsidP="00614F98"/>
                    <w:p w14:paraId="3293609F" w14:textId="77777777" w:rsidR="00BA216B" w:rsidRDefault="00BA216B" w:rsidP="00614F98"/>
                    <w:p w14:paraId="5AEE7998" w14:textId="77777777" w:rsidR="00BA216B" w:rsidRDefault="00BA216B" w:rsidP="00614F98"/>
                    <w:p w14:paraId="09BBA127" w14:textId="77777777" w:rsidR="00BA216B" w:rsidRDefault="00BA216B" w:rsidP="00614F98"/>
                    <w:p w14:paraId="7E21FBFA" w14:textId="77777777" w:rsidR="00BA216B" w:rsidRDefault="00BA216B" w:rsidP="00614F98"/>
                    <w:p w14:paraId="78CCA977" w14:textId="77777777" w:rsidR="00BA216B" w:rsidRDefault="00BA216B" w:rsidP="00614F98"/>
                    <w:p w14:paraId="5E8E3FFA" w14:textId="77777777" w:rsidR="00BA216B" w:rsidRDefault="00BA216B" w:rsidP="00614F98"/>
                    <w:p w14:paraId="12393C81" w14:textId="77777777" w:rsidR="00BA216B" w:rsidRDefault="00BA216B" w:rsidP="00614F98"/>
                    <w:p w14:paraId="38D2DCCF" w14:textId="77777777" w:rsidR="00BA216B" w:rsidRDefault="00BA216B" w:rsidP="00614F98"/>
                    <w:p w14:paraId="0C6DB0AB" w14:textId="77777777" w:rsidR="00BA216B" w:rsidRDefault="00BA216B" w:rsidP="00614F98"/>
                    <w:p w14:paraId="671F3DD3" w14:textId="77777777" w:rsidR="00BA216B" w:rsidRDefault="00BA216B" w:rsidP="00614F98"/>
                    <w:p w14:paraId="3493C037" w14:textId="77777777" w:rsidR="00BA216B" w:rsidRDefault="00BA216B" w:rsidP="00614F98"/>
                    <w:p w14:paraId="2341BB6C" w14:textId="77777777" w:rsidR="00BA216B" w:rsidRDefault="00BA216B" w:rsidP="00614F98"/>
                    <w:p w14:paraId="2BBFF5FA" w14:textId="77777777" w:rsidR="00BA216B" w:rsidRDefault="00BA216B" w:rsidP="00614F98"/>
                    <w:p w14:paraId="7E4C4631" w14:textId="77777777" w:rsidR="00BA216B" w:rsidRDefault="00BA216B" w:rsidP="00614F98"/>
                    <w:p w14:paraId="4F2DC5DA" w14:textId="77777777" w:rsidR="00BA216B" w:rsidRDefault="00BA216B" w:rsidP="00614F98"/>
                    <w:p w14:paraId="2A0C265F" w14:textId="77777777" w:rsidR="00BA216B" w:rsidRDefault="00BA216B" w:rsidP="00614F98"/>
                    <w:p w14:paraId="2F28CCC0" w14:textId="77777777" w:rsidR="00BA216B" w:rsidRDefault="00BA216B" w:rsidP="00614F98"/>
                    <w:p w14:paraId="4B43AB1B" w14:textId="77777777" w:rsidR="00BA216B" w:rsidRDefault="00BA216B" w:rsidP="00614F98"/>
                    <w:p w14:paraId="7E07FDFA" w14:textId="77777777" w:rsidR="00BA216B" w:rsidRDefault="00BA216B" w:rsidP="00614F98"/>
                    <w:p w14:paraId="13A7517D" w14:textId="77777777" w:rsidR="00BA216B" w:rsidRDefault="00BA216B" w:rsidP="00614F98"/>
                    <w:p w14:paraId="14EDF105" w14:textId="77777777" w:rsidR="00BA216B" w:rsidRDefault="00BA216B" w:rsidP="00614F98"/>
                    <w:p w14:paraId="074400AC" w14:textId="77777777" w:rsidR="00BA216B" w:rsidRDefault="00BA216B" w:rsidP="00614F98"/>
                    <w:p w14:paraId="56DA6E45" w14:textId="77777777" w:rsidR="00BA216B" w:rsidRDefault="00BA216B" w:rsidP="00614F98"/>
                    <w:p w14:paraId="14C53838" w14:textId="77777777" w:rsidR="00BA216B" w:rsidRDefault="00BA216B" w:rsidP="00614F98"/>
                    <w:p w14:paraId="6D0A6614" w14:textId="77777777" w:rsidR="00BA216B" w:rsidRDefault="00BA216B" w:rsidP="00614F98"/>
                    <w:p w14:paraId="42FAEDC6" w14:textId="77777777" w:rsidR="00BA216B" w:rsidRDefault="00BA216B" w:rsidP="00614F98"/>
                    <w:p w14:paraId="2F809CF9" w14:textId="77777777" w:rsidR="00BA216B" w:rsidRDefault="00BA216B" w:rsidP="00614F98"/>
                    <w:p w14:paraId="7412C057" w14:textId="77777777" w:rsidR="00BA216B" w:rsidRDefault="00BA216B" w:rsidP="00614F98"/>
                    <w:p w14:paraId="0E69B92D" w14:textId="77777777" w:rsidR="00BA216B" w:rsidRDefault="00BA216B" w:rsidP="00614F98"/>
                    <w:p w14:paraId="08F1B8A9" w14:textId="77777777" w:rsidR="00BA216B" w:rsidRDefault="00BA216B" w:rsidP="00614F98"/>
                    <w:p w14:paraId="3C45DF8C" w14:textId="77777777" w:rsidR="00BA216B" w:rsidRDefault="00BA216B" w:rsidP="00614F98"/>
                    <w:p w14:paraId="5F9DC185" w14:textId="77777777" w:rsidR="00BA216B" w:rsidRDefault="00BA216B" w:rsidP="00614F98"/>
                    <w:p w14:paraId="4215E5FB" w14:textId="77777777" w:rsidR="00BA216B" w:rsidRDefault="00BA216B" w:rsidP="00614F98"/>
                    <w:p w14:paraId="5D249FC7" w14:textId="77777777" w:rsidR="00BA216B" w:rsidRDefault="00BA216B" w:rsidP="00614F98"/>
                    <w:p w14:paraId="61128E13" w14:textId="77777777" w:rsidR="00BA216B" w:rsidRDefault="00BA216B" w:rsidP="00614F98"/>
                    <w:p w14:paraId="1FE1679D" w14:textId="77777777" w:rsidR="00BA216B" w:rsidRDefault="00BA216B" w:rsidP="00614F98"/>
                    <w:p w14:paraId="2550BD6A" w14:textId="77777777" w:rsidR="00BA216B" w:rsidRDefault="00BA216B" w:rsidP="00614F98"/>
                    <w:p w14:paraId="257F5B02" w14:textId="77777777" w:rsidR="00BA216B" w:rsidRDefault="00BA216B" w:rsidP="00614F98"/>
                    <w:p w14:paraId="21D32ADA" w14:textId="77777777" w:rsidR="00BA216B" w:rsidRDefault="00BA216B" w:rsidP="00614F98"/>
                    <w:p w14:paraId="3D1FBFD7" w14:textId="77777777" w:rsidR="00BA216B" w:rsidRDefault="00BA216B" w:rsidP="00614F98"/>
                    <w:p w14:paraId="060F825C" w14:textId="77777777" w:rsidR="00BA216B" w:rsidRDefault="00BA216B" w:rsidP="00614F98"/>
                    <w:p w14:paraId="1C08C270" w14:textId="77777777" w:rsidR="00BA216B" w:rsidRDefault="00BA216B" w:rsidP="00614F98"/>
                    <w:p w14:paraId="17181350" w14:textId="77777777" w:rsidR="00BA216B" w:rsidRDefault="00BA216B" w:rsidP="00614F98"/>
                    <w:p w14:paraId="11A9A8A0" w14:textId="77777777" w:rsidR="00BA216B" w:rsidRDefault="00BA216B" w:rsidP="00614F98"/>
                    <w:p w14:paraId="34B6BD52" w14:textId="77777777" w:rsidR="00BA216B" w:rsidRDefault="00BA216B" w:rsidP="00614F98"/>
                    <w:p w14:paraId="6189B94B" w14:textId="77777777" w:rsidR="00BA216B" w:rsidRDefault="00BA216B" w:rsidP="00614F98"/>
                    <w:p w14:paraId="7B966F86" w14:textId="77777777" w:rsidR="00BA216B" w:rsidRDefault="00BA216B" w:rsidP="00614F98"/>
                    <w:p w14:paraId="55415C7E" w14:textId="77777777" w:rsidR="00BA216B" w:rsidRDefault="00BA216B" w:rsidP="00614F98"/>
                    <w:p w14:paraId="47862E81" w14:textId="77777777" w:rsidR="00BA216B" w:rsidRDefault="00BA216B" w:rsidP="00614F98"/>
                    <w:p w14:paraId="01B2F7D0" w14:textId="77777777" w:rsidR="00BA216B" w:rsidRDefault="00BA216B" w:rsidP="00614F98"/>
                    <w:p w14:paraId="49D99E16" w14:textId="77777777" w:rsidR="00BA216B" w:rsidRDefault="00BA216B" w:rsidP="00614F98"/>
                    <w:p w14:paraId="3C927C53" w14:textId="77777777" w:rsidR="00BA216B" w:rsidRDefault="00BA216B" w:rsidP="00614F98"/>
                    <w:p w14:paraId="5AB84DD3" w14:textId="77777777" w:rsidR="00BA216B" w:rsidRDefault="00BA216B" w:rsidP="00614F98"/>
                    <w:p w14:paraId="6B8E710A" w14:textId="77777777" w:rsidR="00BA216B" w:rsidRDefault="00BA216B" w:rsidP="00614F98"/>
                    <w:p w14:paraId="52938138" w14:textId="77777777" w:rsidR="00BA216B" w:rsidRDefault="00BA216B" w:rsidP="00614F98"/>
                    <w:p w14:paraId="7FD13375" w14:textId="77777777" w:rsidR="00BA216B" w:rsidRDefault="00BA216B" w:rsidP="00614F98"/>
                    <w:p w14:paraId="17B001D9" w14:textId="77777777" w:rsidR="00BA216B" w:rsidRDefault="00BA216B" w:rsidP="00614F98"/>
                    <w:p w14:paraId="56439C80" w14:textId="77777777" w:rsidR="00BA216B" w:rsidRDefault="00BA216B" w:rsidP="00614F98"/>
                    <w:p w14:paraId="7AD7BCF4" w14:textId="77777777" w:rsidR="00BA216B" w:rsidRDefault="00BA216B" w:rsidP="00614F98"/>
                    <w:p w14:paraId="4178D068" w14:textId="77777777" w:rsidR="00BA216B" w:rsidRDefault="00BA216B" w:rsidP="00614F98"/>
                    <w:p w14:paraId="52DFF1AF" w14:textId="77777777" w:rsidR="00BA216B" w:rsidRDefault="00BA216B" w:rsidP="00614F98"/>
                    <w:p w14:paraId="7447A07C" w14:textId="77777777" w:rsidR="00BA216B" w:rsidRDefault="00BA216B" w:rsidP="00614F98"/>
                    <w:p w14:paraId="7AE4B40C" w14:textId="77777777" w:rsidR="00BA216B" w:rsidRDefault="00BA216B" w:rsidP="00614F98"/>
                    <w:p w14:paraId="32DC2C11" w14:textId="77777777" w:rsidR="00BA216B" w:rsidRDefault="00BA216B" w:rsidP="00614F98"/>
                    <w:p w14:paraId="43935DD2" w14:textId="77777777" w:rsidR="00BA216B" w:rsidRDefault="00BA216B" w:rsidP="00614F98"/>
                    <w:p w14:paraId="07830C5F" w14:textId="77777777" w:rsidR="00BA216B" w:rsidRDefault="00BA216B" w:rsidP="00614F98"/>
                    <w:p w14:paraId="497E4C23" w14:textId="77777777" w:rsidR="00BA216B" w:rsidRDefault="00BA216B" w:rsidP="00614F98"/>
                    <w:p w14:paraId="0D3BBA54" w14:textId="77777777" w:rsidR="00BA216B" w:rsidRDefault="00BA216B" w:rsidP="00614F98"/>
                    <w:p w14:paraId="4767D34D" w14:textId="77777777" w:rsidR="00BA216B" w:rsidRDefault="00BA216B" w:rsidP="00614F98"/>
                    <w:p w14:paraId="7521FFF2" w14:textId="77777777" w:rsidR="00BA216B" w:rsidRDefault="00BA216B" w:rsidP="00614F98"/>
                    <w:p w14:paraId="3464D1FD" w14:textId="77777777" w:rsidR="00BA216B" w:rsidRDefault="00BA216B" w:rsidP="00614F98"/>
                    <w:p w14:paraId="1AD8A01E" w14:textId="77777777" w:rsidR="00BA216B" w:rsidRDefault="00BA216B" w:rsidP="00614F98"/>
                    <w:p w14:paraId="03836423" w14:textId="77777777" w:rsidR="00BA216B" w:rsidRDefault="00BA216B" w:rsidP="00614F98"/>
                    <w:p w14:paraId="62A53FE5" w14:textId="77777777" w:rsidR="00BA216B" w:rsidRDefault="00BA216B" w:rsidP="00614F98"/>
                    <w:p w14:paraId="78912255" w14:textId="77777777" w:rsidR="00BA216B" w:rsidRDefault="00BA216B" w:rsidP="00614F98"/>
                    <w:p w14:paraId="72DF1787" w14:textId="77777777" w:rsidR="00BA216B" w:rsidRDefault="00BA216B" w:rsidP="00614F98"/>
                    <w:p w14:paraId="73969199" w14:textId="77777777" w:rsidR="00BA216B" w:rsidRDefault="00BA216B" w:rsidP="00614F98"/>
                    <w:p w14:paraId="725C88A6" w14:textId="77777777" w:rsidR="00BA216B" w:rsidRDefault="00BA216B" w:rsidP="00614F98"/>
                    <w:p w14:paraId="62F34210" w14:textId="77777777" w:rsidR="00BA216B" w:rsidRDefault="00BA216B" w:rsidP="00614F98"/>
                    <w:p w14:paraId="293A4019" w14:textId="77777777" w:rsidR="00BA216B" w:rsidRDefault="00BA216B" w:rsidP="00614F98"/>
                    <w:p w14:paraId="3AB9C238" w14:textId="77777777" w:rsidR="00BA216B" w:rsidRDefault="00BA216B" w:rsidP="00614F98"/>
                    <w:p w14:paraId="035CAE99" w14:textId="77777777" w:rsidR="00BA216B" w:rsidRDefault="00BA216B" w:rsidP="00614F98"/>
                    <w:p w14:paraId="15A2C54D" w14:textId="77777777" w:rsidR="00BA216B" w:rsidRDefault="00BA216B" w:rsidP="00614F98"/>
                    <w:p w14:paraId="2077EAC6" w14:textId="77777777" w:rsidR="00BA216B" w:rsidRDefault="00BA216B" w:rsidP="00614F98"/>
                    <w:p w14:paraId="33767291" w14:textId="77777777" w:rsidR="00BA216B" w:rsidRDefault="00BA216B" w:rsidP="00614F98"/>
                    <w:p w14:paraId="6215E6D6" w14:textId="77777777" w:rsidR="00BA216B" w:rsidRDefault="00BA216B" w:rsidP="00614F98"/>
                    <w:p w14:paraId="7D45887D" w14:textId="77777777" w:rsidR="00BA216B" w:rsidRDefault="00BA216B" w:rsidP="00614F98"/>
                    <w:p w14:paraId="6F922110" w14:textId="77777777" w:rsidR="00BA216B" w:rsidRDefault="00BA216B" w:rsidP="00614F98"/>
                    <w:p w14:paraId="540B542E" w14:textId="77777777" w:rsidR="00BA216B" w:rsidRDefault="00BA216B" w:rsidP="00614F98"/>
                    <w:p w14:paraId="51A93BCE" w14:textId="77777777" w:rsidR="00BA216B" w:rsidRDefault="00BA216B" w:rsidP="00614F98"/>
                    <w:p w14:paraId="64683888" w14:textId="77777777" w:rsidR="00BA216B" w:rsidRDefault="00BA216B" w:rsidP="00614F98"/>
                    <w:p w14:paraId="0D4DAC6D" w14:textId="77777777" w:rsidR="00BA216B" w:rsidRDefault="00BA216B" w:rsidP="00614F98"/>
                    <w:p w14:paraId="77DC7E1A" w14:textId="77777777" w:rsidR="00BA216B" w:rsidRDefault="00BA216B" w:rsidP="00614F98"/>
                    <w:p w14:paraId="60DEA79A" w14:textId="77777777" w:rsidR="00BA216B" w:rsidRDefault="00BA216B" w:rsidP="00614F98"/>
                    <w:p w14:paraId="58D09809" w14:textId="77777777" w:rsidR="00BA216B" w:rsidRDefault="00BA216B" w:rsidP="00614F98"/>
                    <w:p w14:paraId="556569FC" w14:textId="77777777" w:rsidR="00BA216B" w:rsidRDefault="00BA216B" w:rsidP="00614F98"/>
                    <w:p w14:paraId="2E9FC4C9" w14:textId="77777777" w:rsidR="00BA216B" w:rsidRDefault="00BA216B" w:rsidP="00614F98"/>
                    <w:p w14:paraId="424D1D80" w14:textId="77777777" w:rsidR="00BA216B" w:rsidRDefault="00BA216B" w:rsidP="00614F98"/>
                    <w:p w14:paraId="2371801C" w14:textId="77777777" w:rsidR="00BA216B" w:rsidRDefault="00BA216B" w:rsidP="00614F98"/>
                    <w:p w14:paraId="544C6605" w14:textId="77777777" w:rsidR="00BA216B" w:rsidRDefault="00BA216B" w:rsidP="00614F98"/>
                    <w:p w14:paraId="11F2C255" w14:textId="77777777" w:rsidR="00BA216B" w:rsidRDefault="00BA216B" w:rsidP="00614F98"/>
                    <w:p w14:paraId="2915FBAA" w14:textId="77777777" w:rsidR="00BA216B" w:rsidRDefault="00BA216B" w:rsidP="00614F98"/>
                    <w:p w14:paraId="4B6478DB" w14:textId="77777777" w:rsidR="00BA216B" w:rsidRDefault="00BA216B" w:rsidP="00614F98"/>
                    <w:p w14:paraId="687D4A10" w14:textId="77777777" w:rsidR="00BA216B" w:rsidRDefault="00BA216B" w:rsidP="00614F98"/>
                    <w:p w14:paraId="298F4638" w14:textId="77777777" w:rsidR="00BA216B" w:rsidRDefault="00BA216B" w:rsidP="00614F98"/>
                    <w:p w14:paraId="7885963A" w14:textId="77777777" w:rsidR="00BA216B" w:rsidRDefault="00BA216B" w:rsidP="00614F98"/>
                    <w:p w14:paraId="37E11EA4" w14:textId="77777777" w:rsidR="00BA216B" w:rsidRDefault="00BA216B" w:rsidP="00614F98"/>
                    <w:p w14:paraId="52613EE3" w14:textId="77777777" w:rsidR="00BA216B" w:rsidRDefault="00BA216B" w:rsidP="00614F98"/>
                    <w:p w14:paraId="77B664FA" w14:textId="77777777" w:rsidR="00BA216B" w:rsidRDefault="00BA216B" w:rsidP="00614F98"/>
                    <w:p w14:paraId="2B4CB4D8" w14:textId="77777777" w:rsidR="00BA216B" w:rsidRDefault="00BA216B" w:rsidP="00614F98"/>
                    <w:p w14:paraId="38C29D35" w14:textId="77777777" w:rsidR="00BA216B" w:rsidRDefault="00BA216B" w:rsidP="00614F98"/>
                    <w:p w14:paraId="1D15D2D2" w14:textId="77777777" w:rsidR="00BA216B" w:rsidRDefault="00BA216B" w:rsidP="00614F98"/>
                    <w:p w14:paraId="69459096" w14:textId="77777777" w:rsidR="00BA216B" w:rsidRDefault="00BA216B" w:rsidP="00614F98"/>
                    <w:p w14:paraId="2CC8C394" w14:textId="77777777" w:rsidR="00BA216B" w:rsidRDefault="00BA216B" w:rsidP="00614F98"/>
                    <w:p w14:paraId="2D03CCA0" w14:textId="77777777" w:rsidR="00BA216B" w:rsidRDefault="00BA216B" w:rsidP="00614F98"/>
                    <w:p w14:paraId="05CDD106" w14:textId="77777777" w:rsidR="00BA216B" w:rsidRDefault="00BA216B" w:rsidP="00614F98"/>
                    <w:p w14:paraId="43D87DD0" w14:textId="77777777" w:rsidR="00BA216B" w:rsidRDefault="00BA216B" w:rsidP="00614F98"/>
                    <w:p w14:paraId="635F7BF6" w14:textId="77777777" w:rsidR="00BA216B" w:rsidRDefault="00BA216B" w:rsidP="00614F98"/>
                    <w:p w14:paraId="61237FAE" w14:textId="77777777" w:rsidR="00BA216B" w:rsidRDefault="00BA216B" w:rsidP="00614F98"/>
                    <w:p w14:paraId="29E624F5" w14:textId="77777777" w:rsidR="00BA216B" w:rsidRDefault="00BA216B" w:rsidP="00614F98"/>
                    <w:p w14:paraId="7D24904F" w14:textId="77777777" w:rsidR="00BA216B" w:rsidRDefault="00BA216B" w:rsidP="00614F98"/>
                    <w:p w14:paraId="7EC12793" w14:textId="77777777" w:rsidR="00BA216B" w:rsidRDefault="00BA216B" w:rsidP="00614F98"/>
                    <w:p w14:paraId="53181C6D" w14:textId="77777777" w:rsidR="00BA216B" w:rsidRDefault="00BA216B" w:rsidP="00614F98"/>
                    <w:p w14:paraId="5F075C56" w14:textId="77777777" w:rsidR="00BA216B" w:rsidRDefault="00BA216B" w:rsidP="00614F98"/>
                    <w:p w14:paraId="386E27CF" w14:textId="77777777" w:rsidR="00BA216B" w:rsidRDefault="00BA216B" w:rsidP="00614F98"/>
                    <w:p w14:paraId="74F9FE7F" w14:textId="77777777" w:rsidR="00BA216B" w:rsidRDefault="00BA216B" w:rsidP="00614F98"/>
                    <w:p w14:paraId="35A54739" w14:textId="77777777" w:rsidR="00BA216B" w:rsidRDefault="00BA216B" w:rsidP="00614F98"/>
                    <w:p w14:paraId="20AA1D91" w14:textId="77777777" w:rsidR="00BA216B" w:rsidRDefault="00BA216B" w:rsidP="00614F98"/>
                    <w:p w14:paraId="393CFE92" w14:textId="77777777" w:rsidR="00BA216B" w:rsidRDefault="00BA216B" w:rsidP="00614F98"/>
                    <w:p w14:paraId="73FEF809" w14:textId="77777777" w:rsidR="00BA216B" w:rsidRDefault="00BA216B" w:rsidP="00614F98"/>
                    <w:p w14:paraId="177E58AC" w14:textId="77777777" w:rsidR="00BA216B" w:rsidRDefault="00BA216B" w:rsidP="00614F98"/>
                    <w:p w14:paraId="651C8B6F" w14:textId="77777777" w:rsidR="00BA216B" w:rsidRDefault="00BA216B" w:rsidP="00614F98"/>
                    <w:p w14:paraId="131E1012" w14:textId="77777777" w:rsidR="00BA216B" w:rsidRDefault="00BA216B" w:rsidP="00614F98"/>
                    <w:p w14:paraId="035B47DA" w14:textId="77777777" w:rsidR="00BA216B" w:rsidRDefault="00BA216B" w:rsidP="00614F98"/>
                    <w:p w14:paraId="5FE02A58" w14:textId="77777777" w:rsidR="00BA216B" w:rsidRDefault="00BA216B" w:rsidP="00614F98"/>
                    <w:p w14:paraId="35C55BFE" w14:textId="77777777" w:rsidR="00BA216B" w:rsidRDefault="00BA216B" w:rsidP="00614F98"/>
                    <w:p w14:paraId="6F66F9EF" w14:textId="77777777" w:rsidR="00BA216B" w:rsidRDefault="00BA216B" w:rsidP="00614F98"/>
                    <w:p w14:paraId="5C8F3DC8" w14:textId="77777777" w:rsidR="00BA216B" w:rsidRDefault="00BA216B" w:rsidP="00614F98"/>
                    <w:p w14:paraId="7E421A83" w14:textId="77777777" w:rsidR="00BA216B" w:rsidRDefault="00BA216B" w:rsidP="00614F98"/>
                    <w:p w14:paraId="49001344" w14:textId="77777777" w:rsidR="00BA216B" w:rsidRDefault="00BA216B" w:rsidP="00614F98"/>
                    <w:p w14:paraId="22F00553" w14:textId="77777777" w:rsidR="00BA216B" w:rsidRDefault="00BA216B" w:rsidP="00614F98"/>
                    <w:p w14:paraId="6D091106" w14:textId="77777777" w:rsidR="00BA216B" w:rsidRDefault="00BA216B" w:rsidP="00614F98"/>
                    <w:p w14:paraId="0FDF0526" w14:textId="77777777" w:rsidR="00BA216B" w:rsidRDefault="00BA216B" w:rsidP="00614F98"/>
                    <w:p w14:paraId="79D540EB" w14:textId="77777777" w:rsidR="00BA216B" w:rsidRDefault="00BA216B" w:rsidP="00614F98"/>
                    <w:p w14:paraId="05286778" w14:textId="77777777" w:rsidR="00BA216B" w:rsidRDefault="00BA216B" w:rsidP="00614F98"/>
                    <w:p w14:paraId="7A160FE0" w14:textId="77777777" w:rsidR="00BA216B" w:rsidRDefault="00BA216B" w:rsidP="00614F98"/>
                    <w:p w14:paraId="3B6C07CD" w14:textId="77777777" w:rsidR="00BA216B" w:rsidRDefault="00BA216B" w:rsidP="00614F98"/>
                    <w:p w14:paraId="3A740E07" w14:textId="77777777" w:rsidR="00BA216B" w:rsidRDefault="00BA216B" w:rsidP="00614F98"/>
                    <w:p w14:paraId="114AF21F" w14:textId="77777777" w:rsidR="00BA216B" w:rsidRDefault="00BA216B" w:rsidP="00614F98"/>
                    <w:p w14:paraId="03373EFF" w14:textId="77777777" w:rsidR="00BA216B" w:rsidRDefault="00BA216B" w:rsidP="00614F98"/>
                    <w:p w14:paraId="797864CC" w14:textId="77777777" w:rsidR="00BA216B" w:rsidRDefault="00BA216B" w:rsidP="00614F98"/>
                    <w:p w14:paraId="1ABFCDBD" w14:textId="77777777" w:rsidR="00BA216B" w:rsidRDefault="00BA216B" w:rsidP="00614F98"/>
                    <w:p w14:paraId="4B449E28" w14:textId="77777777" w:rsidR="00BA216B" w:rsidRDefault="00BA216B" w:rsidP="00614F98"/>
                    <w:p w14:paraId="22743DD9" w14:textId="77777777" w:rsidR="00BA216B" w:rsidRDefault="00BA216B" w:rsidP="00614F98"/>
                    <w:p w14:paraId="60757516" w14:textId="77777777" w:rsidR="00BA216B" w:rsidRDefault="00BA216B" w:rsidP="00614F98"/>
                    <w:p w14:paraId="1519C33B" w14:textId="77777777" w:rsidR="00BA216B" w:rsidRDefault="00BA216B" w:rsidP="00614F98"/>
                    <w:p w14:paraId="18637A0A" w14:textId="77777777" w:rsidR="00BA216B" w:rsidRDefault="00BA216B" w:rsidP="00614F98"/>
                    <w:p w14:paraId="3B4D8FAD" w14:textId="77777777" w:rsidR="00BA216B" w:rsidRDefault="00BA216B" w:rsidP="00614F98"/>
                    <w:p w14:paraId="298DA29C" w14:textId="77777777" w:rsidR="00BA216B" w:rsidRDefault="00BA216B" w:rsidP="00614F98"/>
                    <w:p w14:paraId="39A40E71" w14:textId="77777777" w:rsidR="00BA216B" w:rsidRDefault="00BA216B" w:rsidP="00614F98"/>
                    <w:p w14:paraId="65CAE1BC" w14:textId="77777777" w:rsidR="00BA216B" w:rsidRDefault="00BA216B" w:rsidP="00614F98"/>
                    <w:p w14:paraId="3342DD96" w14:textId="77777777" w:rsidR="00BA216B" w:rsidRDefault="00BA216B" w:rsidP="00614F98"/>
                    <w:p w14:paraId="273B99BD" w14:textId="77777777" w:rsidR="00BA216B" w:rsidRDefault="00BA216B" w:rsidP="00614F98"/>
                    <w:p w14:paraId="34859DC2" w14:textId="77777777" w:rsidR="00BA216B" w:rsidRDefault="00BA216B" w:rsidP="00614F98"/>
                    <w:p w14:paraId="0501FADD" w14:textId="77777777" w:rsidR="00BA216B" w:rsidRDefault="00BA216B" w:rsidP="00614F98"/>
                    <w:p w14:paraId="3801AC87" w14:textId="77777777" w:rsidR="00BA216B" w:rsidRDefault="00BA216B" w:rsidP="00614F98"/>
                    <w:p w14:paraId="33449262" w14:textId="77777777" w:rsidR="00BA216B" w:rsidRDefault="00BA216B" w:rsidP="00614F98"/>
                    <w:p w14:paraId="68B07D2F" w14:textId="77777777" w:rsidR="00BA216B" w:rsidRDefault="00BA216B" w:rsidP="00614F98"/>
                    <w:p w14:paraId="55BF6E22" w14:textId="77777777" w:rsidR="00BA216B" w:rsidRDefault="00BA216B" w:rsidP="00614F98"/>
                    <w:p w14:paraId="2BF0E412" w14:textId="77777777" w:rsidR="00BA216B" w:rsidRDefault="00BA216B" w:rsidP="00614F98"/>
                    <w:p w14:paraId="536A5896" w14:textId="77777777" w:rsidR="00BA216B" w:rsidRDefault="00BA216B" w:rsidP="00614F98"/>
                    <w:p w14:paraId="31D5485C" w14:textId="77777777" w:rsidR="00BA216B" w:rsidRDefault="00BA216B" w:rsidP="00614F98"/>
                    <w:p w14:paraId="5E45D167" w14:textId="77777777" w:rsidR="00BA216B" w:rsidRDefault="00BA216B" w:rsidP="00614F98"/>
                    <w:p w14:paraId="377F5068" w14:textId="77777777" w:rsidR="00BA216B" w:rsidRDefault="00BA216B" w:rsidP="00614F98"/>
                    <w:p w14:paraId="2A3C8684" w14:textId="77777777" w:rsidR="00BA216B" w:rsidRDefault="00BA216B" w:rsidP="00614F98"/>
                    <w:p w14:paraId="6F013C88" w14:textId="77777777" w:rsidR="00BA216B" w:rsidRDefault="00BA216B" w:rsidP="00614F98"/>
                    <w:p w14:paraId="1D7C31A8" w14:textId="77777777" w:rsidR="00BA216B" w:rsidRDefault="00BA216B" w:rsidP="00614F98"/>
                    <w:p w14:paraId="4089C46F" w14:textId="77777777" w:rsidR="00BA216B" w:rsidRDefault="00BA216B" w:rsidP="00614F98"/>
                    <w:p w14:paraId="0041BE54" w14:textId="77777777" w:rsidR="00BA216B" w:rsidRDefault="00BA216B" w:rsidP="00614F98"/>
                    <w:p w14:paraId="752F547C" w14:textId="77777777" w:rsidR="00BA216B" w:rsidRDefault="00BA216B" w:rsidP="00614F98"/>
                    <w:p w14:paraId="33C90D30" w14:textId="77777777" w:rsidR="00BA216B" w:rsidRDefault="00BA216B" w:rsidP="00614F98"/>
                    <w:p w14:paraId="430BC121" w14:textId="77777777" w:rsidR="00BA216B" w:rsidRDefault="00BA216B" w:rsidP="00614F98"/>
                    <w:p w14:paraId="34FCEEE6" w14:textId="77777777" w:rsidR="00BA216B" w:rsidRDefault="00BA216B" w:rsidP="00614F98"/>
                    <w:p w14:paraId="6665B436" w14:textId="77777777" w:rsidR="00BA216B" w:rsidRDefault="00BA216B" w:rsidP="00614F98"/>
                    <w:p w14:paraId="66BF6078" w14:textId="77777777" w:rsidR="00BA216B" w:rsidRDefault="00BA216B" w:rsidP="00614F98"/>
                    <w:p w14:paraId="56E4C82A" w14:textId="77777777" w:rsidR="00BA216B" w:rsidRDefault="00BA216B" w:rsidP="00614F98"/>
                    <w:p w14:paraId="21DFD4AB" w14:textId="77777777" w:rsidR="00BA216B" w:rsidRDefault="00BA216B" w:rsidP="00614F98"/>
                    <w:p w14:paraId="22EE5CB2" w14:textId="77777777" w:rsidR="00BA216B" w:rsidRDefault="00BA216B" w:rsidP="00614F98"/>
                    <w:p w14:paraId="2D66D176" w14:textId="77777777" w:rsidR="00BA216B" w:rsidRDefault="00BA216B" w:rsidP="00614F98"/>
                    <w:p w14:paraId="5C7E6991" w14:textId="77777777" w:rsidR="00BA216B" w:rsidRDefault="00BA216B" w:rsidP="00614F98"/>
                    <w:p w14:paraId="78A4C760" w14:textId="77777777" w:rsidR="00BA216B" w:rsidRDefault="00BA216B" w:rsidP="00614F98"/>
                    <w:p w14:paraId="648196B3" w14:textId="77777777" w:rsidR="00BA216B" w:rsidRDefault="00BA216B" w:rsidP="00614F98"/>
                    <w:p w14:paraId="5A7F2F5C" w14:textId="77777777" w:rsidR="00BA216B" w:rsidRDefault="00BA216B" w:rsidP="00614F98"/>
                    <w:p w14:paraId="5C48D08F" w14:textId="77777777" w:rsidR="00BA216B" w:rsidRDefault="00BA216B" w:rsidP="00614F98"/>
                    <w:p w14:paraId="7075EC9E" w14:textId="77777777" w:rsidR="00BA216B" w:rsidRDefault="00BA216B" w:rsidP="00614F98"/>
                    <w:p w14:paraId="77034E19" w14:textId="77777777" w:rsidR="00BA216B" w:rsidRDefault="00BA216B" w:rsidP="00614F98"/>
                    <w:p w14:paraId="54D81A14" w14:textId="77777777" w:rsidR="00BA216B" w:rsidRDefault="00BA216B" w:rsidP="00614F98"/>
                    <w:p w14:paraId="016D5AFE" w14:textId="77777777" w:rsidR="00BA216B" w:rsidRDefault="00BA216B" w:rsidP="00614F98"/>
                    <w:p w14:paraId="5B488110" w14:textId="77777777" w:rsidR="00BA216B" w:rsidRDefault="00BA216B" w:rsidP="00614F98"/>
                    <w:p w14:paraId="078C24E6" w14:textId="77777777" w:rsidR="00BA216B" w:rsidRDefault="00BA216B" w:rsidP="00614F98"/>
                    <w:p w14:paraId="26704194" w14:textId="77777777" w:rsidR="00BA216B" w:rsidRDefault="00BA216B" w:rsidP="00614F98"/>
                    <w:p w14:paraId="3B90A32E" w14:textId="77777777" w:rsidR="00BA216B" w:rsidRDefault="00BA216B" w:rsidP="00614F98"/>
                    <w:p w14:paraId="36D10270" w14:textId="77777777" w:rsidR="00BA216B" w:rsidRDefault="00BA216B" w:rsidP="00614F98"/>
                    <w:p w14:paraId="0B575DA7" w14:textId="77777777" w:rsidR="00BA216B" w:rsidRDefault="00BA216B" w:rsidP="00614F98"/>
                    <w:p w14:paraId="31B096C7" w14:textId="77777777" w:rsidR="00BA216B" w:rsidRDefault="00BA216B" w:rsidP="00614F98"/>
                    <w:p w14:paraId="5E95123A" w14:textId="77777777" w:rsidR="00BA216B" w:rsidRDefault="00BA216B" w:rsidP="00614F98"/>
                    <w:p w14:paraId="17E93548" w14:textId="77777777" w:rsidR="00BA216B" w:rsidRDefault="00BA216B" w:rsidP="00614F98"/>
                    <w:p w14:paraId="68ADC872" w14:textId="77777777" w:rsidR="00BA216B" w:rsidRDefault="00BA216B" w:rsidP="00614F98"/>
                    <w:p w14:paraId="6DEFAD94" w14:textId="77777777" w:rsidR="00BA216B" w:rsidRDefault="00BA216B" w:rsidP="00614F98"/>
                    <w:p w14:paraId="1EE303C0" w14:textId="77777777" w:rsidR="00BA216B" w:rsidRDefault="00BA216B" w:rsidP="00614F98"/>
                    <w:p w14:paraId="06138F55" w14:textId="77777777" w:rsidR="00BA216B" w:rsidRDefault="00BA216B" w:rsidP="00614F98"/>
                    <w:p w14:paraId="376E544B" w14:textId="77777777" w:rsidR="00BA216B" w:rsidRDefault="00BA216B" w:rsidP="00614F98"/>
                    <w:p w14:paraId="1EA4A5BA" w14:textId="77777777" w:rsidR="00BA216B" w:rsidRDefault="00BA216B" w:rsidP="00614F98"/>
                    <w:p w14:paraId="2D769A4D" w14:textId="77777777" w:rsidR="00BA216B" w:rsidRDefault="00BA216B" w:rsidP="00614F98"/>
                    <w:p w14:paraId="3A0A4B9F" w14:textId="77777777" w:rsidR="00BA216B" w:rsidRDefault="00BA216B" w:rsidP="00614F98"/>
                    <w:p w14:paraId="3803EFD3" w14:textId="77777777" w:rsidR="00BA216B" w:rsidRDefault="00BA216B" w:rsidP="00614F98"/>
                    <w:p w14:paraId="0A143C0F" w14:textId="77777777" w:rsidR="00BA216B" w:rsidRDefault="00BA216B" w:rsidP="00614F98"/>
                    <w:p w14:paraId="4550CD16" w14:textId="77777777" w:rsidR="00BA216B" w:rsidRDefault="00BA216B" w:rsidP="00614F98"/>
                    <w:p w14:paraId="47D8A354" w14:textId="77777777" w:rsidR="00BA216B" w:rsidRDefault="00BA216B" w:rsidP="00614F98"/>
                    <w:p w14:paraId="5CFE9B4A" w14:textId="77777777" w:rsidR="00BA216B" w:rsidRDefault="00BA216B" w:rsidP="00614F98"/>
                    <w:p w14:paraId="2E98548E" w14:textId="77777777" w:rsidR="00BA216B" w:rsidRDefault="00BA216B" w:rsidP="00614F98"/>
                    <w:p w14:paraId="24F089EE" w14:textId="77777777" w:rsidR="00BA216B" w:rsidRDefault="00BA216B" w:rsidP="00614F98"/>
                    <w:p w14:paraId="3AE827BC" w14:textId="77777777" w:rsidR="00BA216B" w:rsidRDefault="00BA216B" w:rsidP="00614F98"/>
                    <w:p w14:paraId="77491A94" w14:textId="77777777" w:rsidR="00BA216B" w:rsidRDefault="00BA216B" w:rsidP="00614F98"/>
                    <w:p w14:paraId="4A8DA450" w14:textId="77777777" w:rsidR="00BA216B" w:rsidRDefault="00BA216B" w:rsidP="00614F98"/>
                    <w:p w14:paraId="36E57757" w14:textId="77777777" w:rsidR="00BA216B" w:rsidRDefault="00BA216B" w:rsidP="00614F98"/>
                    <w:p w14:paraId="1C201C20" w14:textId="77777777" w:rsidR="00BA216B" w:rsidRDefault="00BA216B" w:rsidP="00614F98"/>
                    <w:p w14:paraId="16E3B119" w14:textId="77777777" w:rsidR="00BA216B" w:rsidRDefault="00BA216B" w:rsidP="00614F98"/>
                    <w:p w14:paraId="380DCBC6" w14:textId="77777777" w:rsidR="00BA216B" w:rsidRDefault="00BA216B" w:rsidP="00614F98"/>
                    <w:p w14:paraId="044F2D8B" w14:textId="77777777" w:rsidR="00BA216B" w:rsidRDefault="00BA216B" w:rsidP="00614F98"/>
                    <w:p w14:paraId="6C92F354" w14:textId="77777777" w:rsidR="00BA216B" w:rsidRDefault="00BA216B" w:rsidP="00614F98"/>
                    <w:p w14:paraId="5C8DC271" w14:textId="77777777" w:rsidR="00BA216B" w:rsidRDefault="00BA216B" w:rsidP="00614F98"/>
                    <w:p w14:paraId="45695CAA" w14:textId="77777777" w:rsidR="00BA216B" w:rsidRDefault="00BA216B" w:rsidP="00614F98"/>
                    <w:p w14:paraId="7614CA02" w14:textId="77777777" w:rsidR="00BA216B" w:rsidRDefault="00BA216B" w:rsidP="00614F98"/>
                    <w:p w14:paraId="1696B048" w14:textId="77777777" w:rsidR="00BA216B" w:rsidRDefault="00BA216B" w:rsidP="00614F98"/>
                    <w:p w14:paraId="2DF56FE2" w14:textId="77777777" w:rsidR="00BA216B" w:rsidRDefault="00BA216B" w:rsidP="00614F98"/>
                    <w:p w14:paraId="3BD1EDA5" w14:textId="77777777" w:rsidR="00BA216B" w:rsidRDefault="00BA216B" w:rsidP="00614F98"/>
                    <w:p w14:paraId="7F96A3C9" w14:textId="77777777" w:rsidR="00BA216B" w:rsidRDefault="00BA216B" w:rsidP="00614F98"/>
                    <w:p w14:paraId="511655D9" w14:textId="77777777" w:rsidR="00BA216B" w:rsidRDefault="00BA216B" w:rsidP="00614F98"/>
                    <w:p w14:paraId="60E83B2C" w14:textId="77777777" w:rsidR="00BA216B" w:rsidRDefault="00BA216B" w:rsidP="00614F98"/>
                    <w:p w14:paraId="483302EA" w14:textId="77777777" w:rsidR="00BA216B" w:rsidRDefault="00BA216B" w:rsidP="00614F98"/>
                    <w:p w14:paraId="6803B57B" w14:textId="77777777" w:rsidR="00BA216B" w:rsidRDefault="00BA216B" w:rsidP="00614F98"/>
                    <w:p w14:paraId="71560DCA" w14:textId="77777777" w:rsidR="00BA216B" w:rsidRDefault="00BA216B" w:rsidP="00614F98"/>
                    <w:p w14:paraId="0D5C03FC" w14:textId="77777777" w:rsidR="00BA216B" w:rsidRDefault="00BA216B" w:rsidP="00614F98"/>
                    <w:p w14:paraId="1E1188EE" w14:textId="77777777" w:rsidR="00BA216B" w:rsidRDefault="00BA216B" w:rsidP="00614F98"/>
                    <w:p w14:paraId="21BED6A6" w14:textId="77777777" w:rsidR="00BA216B" w:rsidRDefault="00BA216B" w:rsidP="00614F98"/>
                    <w:p w14:paraId="313D5D05" w14:textId="77777777" w:rsidR="00BA216B" w:rsidRDefault="00BA216B" w:rsidP="00614F98"/>
                    <w:p w14:paraId="1A2663EF" w14:textId="77777777" w:rsidR="00BA216B" w:rsidRDefault="00BA216B" w:rsidP="00614F98"/>
                    <w:p w14:paraId="4DD47681" w14:textId="77777777" w:rsidR="00BA216B" w:rsidRDefault="00BA216B" w:rsidP="00614F98"/>
                    <w:p w14:paraId="6AD312EB" w14:textId="77777777" w:rsidR="00BA216B" w:rsidRDefault="00BA216B" w:rsidP="00614F98"/>
                    <w:p w14:paraId="3E89BC54" w14:textId="77777777" w:rsidR="00BA216B" w:rsidRDefault="00BA216B" w:rsidP="00614F98"/>
                    <w:p w14:paraId="450ABF34" w14:textId="77777777" w:rsidR="00BA216B" w:rsidRDefault="00BA216B" w:rsidP="00614F98"/>
                    <w:p w14:paraId="4855FBD1" w14:textId="77777777" w:rsidR="00BA216B" w:rsidRDefault="00BA216B" w:rsidP="00614F98"/>
                    <w:p w14:paraId="25AA572C" w14:textId="77777777" w:rsidR="00BA216B" w:rsidRDefault="00BA216B" w:rsidP="00614F98"/>
                    <w:p w14:paraId="12DEE916" w14:textId="77777777" w:rsidR="00BA216B" w:rsidRDefault="00BA216B" w:rsidP="00614F98"/>
                    <w:p w14:paraId="0CA0AA04" w14:textId="77777777" w:rsidR="00BA216B" w:rsidRDefault="00BA216B" w:rsidP="00614F98"/>
                    <w:p w14:paraId="0AA717B3" w14:textId="77777777" w:rsidR="00BA216B" w:rsidRDefault="00BA216B" w:rsidP="00614F98"/>
                    <w:p w14:paraId="4744E300" w14:textId="77777777" w:rsidR="00BA216B" w:rsidRDefault="00BA216B" w:rsidP="00614F98"/>
                    <w:p w14:paraId="38C560F3" w14:textId="77777777" w:rsidR="00BA216B" w:rsidRDefault="00BA216B" w:rsidP="00614F98"/>
                    <w:p w14:paraId="07251DFA" w14:textId="77777777" w:rsidR="00BA216B" w:rsidRDefault="00BA216B" w:rsidP="00614F98"/>
                    <w:p w14:paraId="35FBAF2D" w14:textId="77777777" w:rsidR="00BA216B" w:rsidRDefault="00BA216B" w:rsidP="00614F98"/>
                    <w:p w14:paraId="137C2366" w14:textId="77777777" w:rsidR="00BA216B" w:rsidRDefault="00BA216B" w:rsidP="00614F98"/>
                    <w:p w14:paraId="1C66AF90" w14:textId="77777777" w:rsidR="00BA216B" w:rsidRDefault="00BA216B" w:rsidP="00614F98"/>
                    <w:p w14:paraId="2A69E0EF" w14:textId="77777777" w:rsidR="00BA216B" w:rsidRDefault="00BA216B" w:rsidP="00614F98"/>
                    <w:p w14:paraId="3AE6FE73" w14:textId="77777777" w:rsidR="00BA216B" w:rsidRDefault="00BA216B" w:rsidP="00614F98"/>
                    <w:p w14:paraId="4ABC6282" w14:textId="77777777" w:rsidR="00BA216B" w:rsidRDefault="00BA216B" w:rsidP="00614F98"/>
                    <w:p w14:paraId="381C022C" w14:textId="77777777" w:rsidR="00BA216B" w:rsidRDefault="00BA216B" w:rsidP="00614F98"/>
                    <w:p w14:paraId="258C2FDF" w14:textId="77777777" w:rsidR="00BA216B" w:rsidRDefault="00BA216B" w:rsidP="00614F98"/>
                    <w:p w14:paraId="0E154858" w14:textId="77777777" w:rsidR="00BA216B" w:rsidRDefault="00BA216B" w:rsidP="00614F98"/>
                    <w:p w14:paraId="618512A3" w14:textId="77777777" w:rsidR="00BA216B" w:rsidRDefault="00BA216B" w:rsidP="00614F98"/>
                    <w:p w14:paraId="4928D9AC" w14:textId="77777777" w:rsidR="00BA216B" w:rsidRDefault="00BA216B" w:rsidP="00614F98"/>
                    <w:p w14:paraId="3F3368E3" w14:textId="77777777" w:rsidR="00BA216B" w:rsidRDefault="00BA216B" w:rsidP="00614F98"/>
                    <w:p w14:paraId="324B984B" w14:textId="77777777" w:rsidR="00BA216B" w:rsidRDefault="00BA216B" w:rsidP="00614F98"/>
                    <w:p w14:paraId="191E4832" w14:textId="77777777" w:rsidR="00BA216B" w:rsidRDefault="00BA216B" w:rsidP="00614F98"/>
                    <w:p w14:paraId="39C45C90" w14:textId="77777777" w:rsidR="00BA216B" w:rsidRDefault="00BA216B" w:rsidP="00614F98"/>
                    <w:p w14:paraId="3D1FD535" w14:textId="77777777" w:rsidR="00BA216B" w:rsidRDefault="00BA216B" w:rsidP="00614F98"/>
                    <w:p w14:paraId="09432461" w14:textId="77777777" w:rsidR="00BA216B" w:rsidRDefault="00BA216B" w:rsidP="00614F98"/>
                    <w:p w14:paraId="6FD753B5" w14:textId="77777777" w:rsidR="00BA216B" w:rsidRDefault="00BA216B" w:rsidP="00614F98"/>
                    <w:p w14:paraId="32B348FB" w14:textId="77777777" w:rsidR="00BA216B" w:rsidRDefault="00BA216B" w:rsidP="00614F98"/>
                    <w:p w14:paraId="23039356" w14:textId="77777777" w:rsidR="00BA216B" w:rsidRDefault="00BA216B" w:rsidP="00614F98"/>
                    <w:p w14:paraId="5B380F06" w14:textId="77777777" w:rsidR="00BA216B" w:rsidRDefault="00BA216B" w:rsidP="00614F98"/>
                    <w:p w14:paraId="10A54FA5" w14:textId="77777777" w:rsidR="00BA216B" w:rsidRDefault="00BA216B" w:rsidP="00614F98"/>
                    <w:p w14:paraId="30ED2716" w14:textId="77777777" w:rsidR="00BA216B" w:rsidRDefault="00BA216B" w:rsidP="00614F98"/>
                    <w:p w14:paraId="15014F09" w14:textId="77777777" w:rsidR="00BA216B" w:rsidRDefault="00BA216B" w:rsidP="00614F98"/>
                    <w:p w14:paraId="6E41D027" w14:textId="77777777" w:rsidR="00BA216B" w:rsidRDefault="00BA216B" w:rsidP="00614F98"/>
                    <w:p w14:paraId="6DDB57BC" w14:textId="77777777" w:rsidR="00BA216B" w:rsidRDefault="00BA216B" w:rsidP="00614F98"/>
                    <w:p w14:paraId="12C1B2F9" w14:textId="77777777" w:rsidR="00BA216B" w:rsidRDefault="00BA216B" w:rsidP="00614F98"/>
                    <w:p w14:paraId="2BFBAEAF" w14:textId="77777777" w:rsidR="00BA216B" w:rsidRDefault="00BA216B" w:rsidP="00614F98"/>
                    <w:p w14:paraId="71693A33" w14:textId="77777777" w:rsidR="00BA216B" w:rsidRDefault="00BA216B" w:rsidP="00614F98"/>
                    <w:p w14:paraId="6CEAB36E" w14:textId="77777777" w:rsidR="00BA216B" w:rsidRDefault="00BA216B" w:rsidP="00614F98"/>
                    <w:p w14:paraId="02F27B60" w14:textId="77777777" w:rsidR="00BA216B" w:rsidRDefault="00BA216B" w:rsidP="00614F98"/>
                    <w:p w14:paraId="2B73C175" w14:textId="77777777" w:rsidR="00BA216B" w:rsidRDefault="00BA216B" w:rsidP="00614F98"/>
                    <w:p w14:paraId="12D16619" w14:textId="77777777" w:rsidR="00BA216B" w:rsidRDefault="00BA216B" w:rsidP="00614F98"/>
                    <w:p w14:paraId="0646873B" w14:textId="77777777" w:rsidR="00BA216B" w:rsidRDefault="00BA216B" w:rsidP="00614F98"/>
                    <w:p w14:paraId="5ABE941C" w14:textId="77777777" w:rsidR="00BA216B" w:rsidRDefault="00BA216B" w:rsidP="00614F98"/>
                    <w:p w14:paraId="5C44E06B" w14:textId="77777777" w:rsidR="00BA216B" w:rsidRDefault="00BA216B" w:rsidP="00614F98"/>
                    <w:p w14:paraId="59625870" w14:textId="77777777" w:rsidR="00BA216B" w:rsidRDefault="00BA216B" w:rsidP="00614F98"/>
                    <w:p w14:paraId="2CE7AC49" w14:textId="77777777" w:rsidR="00BA216B" w:rsidRDefault="00BA216B" w:rsidP="00614F98"/>
                    <w:p w14:paraId="4EC94010" w14:textId="77777777" w:rsidR="00BA216B" w:rsidRDefault="00BA216B" w:rsidP="00614F98"/>
                    <w:p w14:paraId="19AB93F6" w14:textId="77777777" w:rsidR="00BA216B" w:rsidRDefault="00BA216B" w:rsidP="00614F98"/>
                    <w:p w14:paraId="6657F84A" w14:textId="77777777" w:rsidR="00BA216B" w:rsidRDefault="00BA216B" w:rsidP="00614F98"/>
                    <w:p w14:paraId="57DD2A5D" w14:textId="77777777" w:rsidR="00BA216B" w:rsidRDefault="00BA216B" w:rsidP="00614F98"/>
                    <w:p w14:paraId="5AAF18CF" w14:textId="77777777" w:rsidR="00BA216B" w:rsidRDefault="00BA216B" w:rsidP="00614F98"/>
                    <w:p w14:paraId="0A57B40A" w14:textId="77777777" w:rsidR="00BA216B" w:rsidRDefault="00BA216B" w:rsidP="00614F98"/>
                    <w:p w14:paraId="61A29A41" w14:textId="77777777" w:rsidR="00BA216B" w:rsidRDefault="00BA216B" w:rsidP="00614F98"/>
                    <w:p w14:paraId="3604996A" w14:textId="77777777" w:rsidR="00BA216B" w:rsidRDefault="00BA216B" w:rsidP="00614F98"/>
                    <w:p w14:paraId="697E3D44" w14:textId="77777777" w:rsidR="00BA216B" w:rsidRDefault="00BA216B" w:rsidP="00614F98"/>
                    <w:p w14:paraId="2B0137AA" w14:textId="77777777" w:rsidR="00BA216B" w:rsidRDefault="00BA216B" w:rsidP="00614F98"/>
                    <w:p w14:paraId="68C1460E" w14:textId="77777777" w:rsidR="00BA216B" w:rsidRDefault="00BA216B" w:rsidP="00614F98"/>
                    <w:p w14:paraId="59A963FF" w14:textId="77777777" w:rsidR="00BA216B" w:rsidRDefault="00BA216B" w:rsidP="00614F98"/>
                    <w:p w14:paraId="526E1077" w14:textId="77777777" w:rsidR="00BA216B" w:rsidRDefault="00BA216B" w:rsidP="00614F98"/>
                    <w:p w14:paraId="637A9579" w14:textId="77777777" w:rsidR="00BA216B" w:rsidRDefault="00BA216B" w:rsidP="00614F98"/>
                    <w:p w14:paraId="70C5208A" w14:textId="77777777" w:rsidR="00BA216B" w:rsidRDefault="00BA216B" w:rsidP="00614F98"/>
                    <w:p w14:paraId="557E4950" w14:textId="77777777" w:rsidR="00BA216B" w:rsidRDefault="00BA216B" w:rsidP="00614F98"/>
                    <w:p w14:paraId="68CF7394" w14:textId="77777777" w:rsidR="00BA216B" w:rsidRDefault="00BA216B" w:rsidP="00614F98"/>
                    <w:p w14:paraId="7991D5B8" w14:textId="77777777" w:rsidR="00BA216B" w:rsidRDefault="00BA216B" w:rsidP="00614F98"/>
                    <w:p w14:paraId="6AC0F5B1" w14:textId="77777777" w:rsidR="00BA216B" w:rsidRDefault="00BA216B" w:rsidP="00614F98"/>
                    <w:p w14:paraId="079E7F44" w14:textId="77777777" w:rsidR="00BA216B" w:rsidRDefault="00BA216B" w:rsidP="00614F98"/>
                    <w:p w14:paraId="6684FFC2" w14:textId="77777777" w:rsidR="00BA216B" w:rsidRDefault="00BA216B" w:rsidP="00614F98"/>
                    <w:p w14:paraId="1754AE30" w14:textId="77777777" w:rsidR="00BA216B" w:rsidRDefault="00BA216B" w:rsidP="00614F98"/>
                    <w:p w14:paraId="26AB32D1" w14:textId="77777777" w:rsidR="00BA216B" w:rsidRDefault="00BA216B" w:rsidP="00614F98"/>
                    <w:p w14:paraId="10C94B6E" w14:textId="77777777" w:rsidR="00BA216B" w:rsidRDefault="00BA216B" w:rsidP="00614F98"/>
                    <w:p w14:paraId="155F63BA" w14:textId="77777777" w:rsidR="00BA216B" w:rsidRDefault="00BA216B" w:rsidP="00614F98"/>
                    <w:p w14:paraId="078182DB" w14:textId="77777777" w:rsidR="00BA216B" w:rsidRDefault="00BA216B" w:rsidP="00614F98"/>
                    <w:p w14:paraId="0E85CC73" w14:textId="77777777" w:rsidR="00BA216B" w:rsidRDefault="00BA216B" w:rsidP="00614F98"/>
                    <w:p w14:paraId="3E0116CB" w14:textId="77777777" w:rsidR="00BA216B" w:rsidRDefault="00BA216B" w:rsidP="00614F98"/>
                    <w:p w14:paraId="4AD43A5E" w14:textId="77777777" w:rsidR="00BA216B" w:rsidRDefault="00BA216B" w:rsidP="00614F98"/>
                    <w:p w14:paraId="4AD01312" w14:textId="77777777" w:rsidR="00BA216B" w:rsidRDefault="00BA216B" w:rsidP="00614F98"/>
                    <w:p w14:paraId="2B787B19" w14:textId="77777777" w:rsidR="00BA216B" w:rsidRDefault="00BA216B" w:rsidP="00614F98"/>
                    <w:p w14:paraId="48173497" w14:textId="77777777" w:rsidR="00BA216B" w:rsidRDefault="00BA216B" w:rsidP="00614F98"/>
                    <w:p w14:paraId="3D495BC6" w14:textId="77777777" w:rsidR="00BA216B" w:rsidRDefault="00BA216B" w:rsidP="00614F98"/>
                    <w:p w14:paraId="42528961" w14:textId="77777777" w:rsidR="00BA216B" w:rsidRDefault="00BA216B" w:rsidP="00614F98"/>
                    <w:p w14:paraId="736D2EE5" w14:textId="77777777" w:rsidR="00BA216B" w:rsidRDefault="00BA216B" w:rsidP="00614F98"/>
                    <w:p w14:paraId="3EACED2B" w14:textId="77777777" w:rsidR="00BA216B" w:rsidRDefault="00BA216B" w:rsidP="00614F98"/>
                    <w:p w14:paraId="0B136CB5" w14:textId="77777777" w:rsidR="00BA216B" w:rsidRDefault="00BA216B" w:rsidP="00614F98"/>
                    <w:p w14:paraId="033E0651" w14:textId="77777777" w:rsidR="00BA216B" w:rsidRDefault="00BA216B" w:rsidP="00614F98"/>
                    <w:p w14:paraId="7D850B7E" w14:textId="77777777" w:rsidR="00BA216B" w:rsidRDefault="00BA216B" w:rsidP="00614F98"/>
                    <w:p w14:paraId="7416D835" w14:textId="77777777" w:rsidR="00BA216B" w:rsidRDefault="00BA216B" w:rsidP="00614F98"/>
                    <w:p w14:paraId="2B716EB4" w14:textId="77777777" w:rsidR="00BA216B" w:rsidRDefault="00BA216B" w:rsidP="00614F98"/>
                    <w:p w14:paraId="39B0B633" w14:textId="77777777" w:rsidR="00BA216B" w:rsidRDefault="00BA216B" w:rsidP="00614F98"/>
                    <w:p w14:paraId="4B4A8EF4" w14:textId="77777777" w:rsidR="00BA216B" w:rsidRDefault="00BA216B" w:rsidP="00614F98"/>
                    <w:p w14:paraId="065B0AF9" w14:textId="77777777" w:rsidR="00BA216B" w:rsidRDefault="00BA216B" w:rsidP="00614F98"/>
                    <w:p w14:paraId="6DC0AE3F" w14:textId="77777777" w:rsidR="00BA216B" w:rsidRDefault="00BA216B" w:rsidP="00614F98"/>
                    <w:p w14:paraId="13E9A525" w14:textId="77777777" w:rsidR="00BA216B" w:rsidRDefault="00BA216B" w:rsidP="00614F98"/>
                    <w:p w14:paraId="05713278" w14:textId="77777777" w:rsidR="00BA216B" w:rsidRDefault="00BA216B" w:rsidP="00614F98"/>
                    <w:p w14:paraId="62A9D7A5" w14:textId="77777777" w:rsidR="00BA216B" w:rsidRDefault="00BA216B" w:rsidP="00614F98"/>
                    <w:p w14:paraId="28C2BBAB" w14:textId="77777777" w:rsidR="00BA216B" w:rsidRDefault="00BA216B" w:rsidP="00614F98"/>
                    <w:p w14:paraId="51A66A15" w14:textId="77777777" w:rsidR="00BA216B" w:rsidRDefault="00BA216B" w:rsidP="00614F98"/>
                    <w:p w14:paraId="78409519" w14:textId="77777777" w:rsidR="00BA216B" w:rsidRDefault="00BA216B" w:rsidP="00614F98"/>
                    <w:p w14:paraId="60A4C861" w14:textId="77777777" w:rsidR="00BA216B" w:rsidRDefault="00BA216B" w:rsidP="00614F98"/>
                    <w:p w14:paraId="2CA82B73" w14:textId="77777777" w:rsidR="00BA216B" w:rsidRDefault="00BA216B" w:rsidP="00614F98"/>
                    <w:p w14:paraId="4A979812" w14:textId="77777777" w:rsidR="00BA216B" w:rsidRDefault="00BA216B" w:rsidP="00614F98"/>
                    <w:p w14:paraId="34B1B458" w14:textId="77777777" w:rsidR="00BA216B" w:rsidRDefault="00BA216B" w:rsidP="00614F98"/>
                    <w:p w14:paraId="20606A97" w14:textId="77777777" w:rsidR="00BA216B" w:rsidRDefault="00BA216B" w:rsidP="00614F98"/>
                    <w:p w14:paraId="2DE5D56F" w14:textId="77777777" w:rsidR="00BA216B" w:rsidRDefault="00BA216B" w:rsidP="00614F98"/>
                    <w:p w14:paraId="6539CE1A" w14:textId="77777777" w:rsidR="00BA216B" w:rsidRDefault="00BA216B" w:rsidP="00614F98"/>
                    <w:p w14:paraId="75A49FEC" w14:textId="77777777" w:rsidR="00BA216B" w:rsidRDefault="00BA216B" w:rsidP="00614F98"/>
                    <w:p w14:paraId="479810D4" w14:textId="77777777" w:rsidR="00BA216B" w:rsidRDefault="00BA216B" w:rsidP="00614F98"/>
                    <w:p w14:paraId="2FCA64AA" w14:textId="77777777" w:rsidR="00BA216B" w:rsidRDefault="00BA216B" w:rsidP="00614F98"/>
                    <w:p w14:paraId="0284AAD3" w14:textId="77777777" w:rsidR="00BA216B" w:rsidRDefault="00BA216B" w:rsidP="00614F98"/>
                    <w:p w14:paraId="369A04B2" w14:textId="77777777" w:rsidR="00BA216B" w:rsidRDefault="00BA216B" w:rsidP="00614F98"/>
                    <w:p w14:paraId="4DB2E24E" w14:textId="77777777" w:rsidR="00BA216B" w:rsidRDefault="00BA216B" w:rsidP="00614F98"/>
                    <w:p w14:paraId="62A0994F" w14:textId="77777777" w:rsidR="00BA216B" w:rsidRDefault="00BA216B" w:rsidP="00614F98"/>
                    <w:p w14:paraId="462656C6" w14:textId="77777777" w:rsidR="00BA216B" w:rsidRDefault="00BA216B" w:rsidP="00614F98"/>
                    <w:p w14:paraId="47DBB30F" w14:textId="77777777" w:rsidR="00BA216B" w:rsidRDefault="00BA216B" w:rsidP="00614F98"/>
                    <w:p w14:paraId="52712B14" w14:textId="77777777" w:rsidR="00BA216B" w:rsidRDefault="00BA216B" w:rsidP="00614F98"/>
                    <w:p w14:paraId="5A8E75EE" w14:textId="77777777" w:rsidR="00BA216B" w:rsidRDefault="00BA216B" w:rsidP="00614F98"/>
                    <w:p w14:paraId="264F193C" w14:textId="77777777" w:rsidR="00BA216B" w:rsidRDefault="00BA216B" w:rsidP="00614F98"/>
                    <w:p w14:paraId="4387CA3E" w14:textId="77777777" w:rsidR="00BA216B" w:rsidRDefault="00BA216B" w:rsidP="00614F98"/>
                    <w:p w14:paraId="4B66963F" w14:textId="77777777" w:rsidR="00BA216B" w:rsidRDefault="00BA216B" w:rsidP="00614F98"/>
                    <w:p w14:paraId="399ED40A" w14:textId="77777777" w:rsidR="00BA216B" w:rsidRDefault="00BA216B" w:rsidP="00614F98"/>
                    <w:p w14:paraId="1D3965B7" w14:textId="77777777" w:rsidR="00BA216B" w:rsidRDefault="00BA216B" w:rsidP="00614F98"/>
                    <w:p w14:paraId="3DFFEE67" w14:textId="77777777" w:rsidR="00BA216B" w:rsidRDefault="00BA216B" w:rsidP="00614F98"/>
                    <w:p w14:paraId="1E69C5DA" w14:textId="77777777" w:rsidR="00BA216B" w:rsidRDefault="00BA216B" w:rsidP="00614F98"/>
                    <w:p w14:paraId="5AD80D44" w14:textId="77777777" w:rsidR="00BA216B" w:rsidRDefault="00BA216B" w:rsidP="00614F98"/>
                    <w:p w14:paraId="2D81D813" w14:textId="77777777" w:rsidR="00BA216B" w:rsidRDefault="00BA216B" w:rsidP="00614F98"/>
                    <w:p w14:paraId="694B19BB" w14:textId="77777777" w:rsidR="00BA216B" w:rsidRDefault="00BA216B" w:rsidP="00614F98"/>
                    <w:p w14:paraId="01270A0E" w14:textId="77777777" w:rsidR="00BA216B" w:rsidRDefault="00BA216B" w:rsidP="00614F98"/>
                    <w:p w14:paraId="51B97CDF" w14:textId="77777777" w:rsidR="00BA216B" w:rsidRDefault="00BA216B" w:rsidP="00614F98"/>
                    <w:p w14:paraId="53F86349" w14:textId="77777777" w:rsidR="00BA216B" w:rsidRDefault="00BA216B" w:rsidP="00614F98"/>
                    <w:p w14:paraId="7B05B884" w14:textId="77777777" w:rsidR="00BA216B" w:rsidRDefault="00BA216B" w:rsidP="00614F98"/>
                    <w:p w14:paraId="2584875B" w14:textId="77777777" w:rsidR="00BA216B" w:rsidRDefault="00BA216B" w:rsidP="00614F98"/>
                    <w:p w14:paraId="68497B02" w14:textId="77777777" w:rsidR="00BA216B" w:rsidRDefault="00BA216B" w:rsidP="00614F98"/>
                    <w:p w14:paraId="6600EA78" w14:textId="77777777" w:rsidR="00BA216B" w:rsidRDefault="00BA216B" w:rsidP="00614F98"/>
                    <w:p w14:paraId="4C2FE944" w14:textId="77777777" w:rsidR="00BA216B" w:rsidRDefault="00BA216B" w:rsidP="00614F98"/>
                    <w:p w14:paraId="6514B037" w14:textId="77777777" w:rsidR="00BA216B" w:rsidRDefault="00BA216B" w:rsidP="00614F98"/>
                    <w:p w14:paraId="65B91801" w14:textId="77777777" w:rsidR="00BA216B" w:rsidRDefault="00BA216B" w:rsidP="00614F98"/>
                    <w:p w14:paraId="08DAB908" w14:textId="77777777" w:rsidR="00BA216B" w:rsidRDefault="00BA216B" w:rsidP="00614F98"/>
                    <w:p w14:paraId="49F91324" w14:textId="77777777" w:rsidR="00BA216B" w:rsidRDefault="00BA216B" w:rsidP="00614F98"/>
                    <w:p w14:paraId="73601E7F" w14:textId="77777777" w:rsidR="00BA216B" w:rsidRDefault="00BA216B" w:rsidP="00614F98"/>
                    <w:p w14:paraId="497EE6D9" w14:textId="77777777" w:rsidR="00BA216B" w:rsidRDefault="00BA216B" w:rsidP="00614F98"/>
                    <w:p w14:paraId="246ADE49" w14:textId="77777777" w:rsidR="00BA216B" w:rsidRDefault="00BA216B" w:rsidP="00614F98"/>
                    <w:p w14:paraId="32DE6CFD" w14:textId="77777777" w:rsidR="00BA216B" w:rsidRDefault="00BA216B" w:rsidP="00614F98"/>
                    <w:p w14:paraId="1A07F0EB" w14:textId="77777777" w:rsidR="00BA216B" w:rsidRDefault="00BA216B" w:rsidP="00614F98"/>
                    <w:p w14:paraId="3DB21407" w14:textId="77777777" w:rsidR="00BA216B" w:rsidRDefault="00BA216B" w:rsidP="00614F98"/>
                    <w:p w14:paraId="73B73445" w14:textId="77777777" w:rsidR="00BA216B" w:rsidRDefault="00BA216B" w:rsidP="00614F98"/>
                    <w:p w14:paraId="565D3234" w14:textId="77777777" w:rsidR="00BA216B" w:rsidRDefault="00BA216B" w:rsidP="00614F98"/>
                    <w:p w14:paraId="505BC789" w14:textId="77777777" w:rsidR="00BA216B" w:rsidRDefault="00BA216B" w:rsidP="00614F98"/>
                    <w:p w14:paraId="6C02BA05" w14:textId="77777777" w:rsidR="00BA216B" w:rsidRDefault="00BA216B" w:rsidP="00614F98"/>
                    <w:p w14:paraId="3FA73732" w14:textId="77777777" w:rsidR="00BA216B" w:rsidRDefault="00BA216B" w:rsidP="00614F98"/>
                    <w:p w14:paraId="0CFD49DE" w14:textId="77777777" w:rsidR="00BA216B" w:rsidRDefault="00BA216B" w:rsidP="00614F98"/>
                    <w:p w14:paraId="6C076ECF" w14:textId="77777777" w:rsidR="00BA216B" w:rsidRDefault="00BA216B" w:rsidP="00614F98"/>
                    <w:p w14:paraId="7432FEFF" w14:textId="77777777" w:rsidR="00BA216B" w:rsidRDefault="00BA216B" w:rsidP="00614F98"/>
                    <w:p w14:paraId="636D69F5" w14:textId="77777777" w:rsidR="00BA216B" w:rsidRDefault="00BA216B" w:rsidP="00614F98"/>
                    <w:p w14:paraId="7786B670" w14:textId="77777777" w:rsidR="00BA216B" w:rsidRDefault="00BA216B" w:rsidP="00614F98"/>
                    <w:p w14:paraId="0611F01C" w14:textId="77777777" w:rsidR="00BA216B" w:rsidRDefault="00BA216B" w:rsidP="00614F98"/>
                    <w:p w14:paraId="79351ABD" w14:textId="77777777" w:rsidR="00BA216B" w:rsidRDefault="00BA216B" w:rsidP="00614F98"/>
                    <w:p w14:paraId="054FCA30" w14:textId="77777777" w:rsidR="00BA216B" w:rsidRDefault="00BA216B" w:rsidP="00614F98"/>
                    <w:p w14:paraId="610C3AEC" w14:textId="77777777" w:rsidR="00BA216B" w:rsidRDefault="00BA216B" w:rsidP="00614F98"/>
                    <w:p w14:paraId="2D3D6560" w14:textId="77777777" w:rsidR="00BA216B" w:rsidRDefault="00BA216B" w:rsidP="00614F98"/>
                    <w:p w14:paraId="2766CE19" w14:textId="77777777" w:rsidR="00BA216B" w:rsidRDefault="00BA216B" w:rsidP="00614F98"/>
                    <w:p w14:paraId="2DFD4DBB" w14:textId="77777777" w:rsidR="00BA216B" w:rsidRDefault="00BA216B" w:rsidP="00614F98"/>
                    <w:p w14:paraId="699BBEB2" w14:textId="77777777" w:rsidR="00BA216B" w:rsidRDefault="00BA216B" w:rsidP="00614F98"/>
                    <w:p w14:paraId="16EFA29C" w14:textId="77777777" w:rsidR="00BA216B" w:rsidRDefault="00BA216B" w:rsidP="00614F98"/>
                    <w:p w14:paraId="023DFC63" w14:textId="77777777" w:rsidR="00BA216B" w:rsidRDefault="00BA216B" w:rsidP="00614F98"/>
                    <w:p w14:paraId="1F0820E8" w14:textId="77777777" w:rsidR="00BA216B" w:rsidRDefault="00BA216B" w:rsidP="00614F98"/>
                    <w:p w14:paraId="15E32DF1" w14:textId="77777777" w:rsidR="00BA216B" w:rsidRDefault="00BA216B" w:rsidP="00614F98"/>
                    <w:p w14:paraId="47662FDF" w14:textId="77777777" w:rsidR="00BA216B" w:rsidRDefault="00BA216B" w:rsidP="00614F98"/>
                    <w:p w14:paraId="36475621" w14:textId="77777777" w:rsidR="00BA216B" w:rsidRDefault="00BA216B" w:rsidP="00614F98"/>
                    <w:p w14:paraId="69BFFAD7" w14:textId="77777777" w:rsidR="00BA216B" w:rsidRDefault="00BA216B" w:rsidP="00614F98"/>
                    <w:p w14:paraId="0506F58E" w14:textId="77777777" w:rsidR="00BA216B" w:rsidRDefault="00BA216B" w:rsidP="00614F98"/>
                    <w:p w14:paraId="77070E31" w14:textId="77777777" w:rsidR="00BA216B" w:rsidRDefault="00BA216B" w:rsidP="00614F98"/>
                    <w:p w14:paraId="64B86430" w14:textId="77777777" w:rsidR="00BA216B" w:rsidRDefault="00BA216B" w:rsidP="00614F98"/>
                    <w:p w14:paraId="10E85EFB" w14:textId="77777777" w:rsidR="00BA216B" w:rsidRDefault="00BA216B" w:rsidP="00614F98"/>
                    <w:p w14:paraId="3D9078FC" w14:textId="77777777" w:rsidR="00BA216B" w:rsidRDefault="00BA216B" w:rsidP="00614F98"/>
                    <w:p w14:paraId="6A7E1F0E" w14:textId="77777777" w:rsidR="00BA216B" w:rsidRDefault="00BA216B" w:rsidP="00614F98"/>
                    <w:p w14:paraId="037A4F2E" w14:textId="77777777" w:rsidR="00BA216B" w:rsidRDefault="00BA216B" w:rsidP="00614F98"/>
                    <w:p w14:paraId="063C4B31" w14:textId="77777777" w:rsidR="00BA216B" w:rsidRDefault="00BA216B" w:rsidP="00614F98"/>
                    <w:p w14:paraId="521D421C" w14:textId="77777777" w:rsidR="00BA216B" w:rsidRDefault="00BA216B" w:rsidP="00614F98"/>
                    <w:p w14:paraId="477E0590" w14:textId="77777777" w:rsidR="00BA216B" w:rsidRDefault="00BA216B" w:rsidP="00614F98"/>
                    <w:p w14:paraId="48A8338A" w14:textId="77777777" w:rsidR="00BA216B" w:rsidRDefault="00BA216B" w:rsidP="00614F98"/>
                    <w:p w14:paraId="77CE00E2" w14:textId="77777777" w:rsidR="00BA216B" w:rsidRDefault="00BA216B" w:rsidP="00614F98"/>
                    <w:p w14:paraId="3504D071" w14:textId="77777777" w:rsidR="00BA216B" w:rsidRDefault="00BA216B" w:rsidP="00614F98"/>
                    <w:p w14:paraId="14BD6016" w14:textId="77777777" w:rsidR="00BA216B" w:rsidRDefault="00BA216B" w:rsidP="00614F98"/>
                    <w:p w14:paraId="401BE816" w14:textId="77777777" w:rsidR="00BA216B" w:rsidRDefault="00BA216B" w:rsidP="00614F98"/>
                    <w:p w14:paraId="09A36166" w14:textId="77777777" w:rsidR="00BA216B" w:rsidRDefault="00BA216B" w:rsidP="00614F98"/>
                    <w:p w14:paraId="5BDC2B84" w14:textId="77777777" w:rsidR="00BA216B" w:rsidRDefault="00BA216B" w:rsidP="00614F98"/>
                    <w:p w14:paraId="287E6044" w14:textId="77777777" w:rsidR="00BA216B" w:rsidRDefault="00BA216B" w:rsidP="00614F98"/>
                    <w:p w14:paraId="133FC71B" w14:textId="77777777" w:rsidR="00BA216B" w:rsidRDefault="00BA216B" w:rsidP="00614F98"/>
                    <w:p w14:paraId="10C60558" w14:textId="77777777" w:rsidR="00BA216B" w:rsidRDefault="00BA216B" w:rsidP="00614F98"/>
                    <w:p w14:paraId="17C7ACBB" w14:textId="77777777" w:rsidR="00BA216B" w:rsidRDefault="00BA216B" w:rsidP="00614F98"/>
                    <w:p w14:paraId="623A3868" w14:textId="77777777" w:rsidR="00BA216B" w:rsidRDefault="00BA216B" w:rsidP="00614F98"/>
                    <w:p w14:paraId="6E92C9A4" w14:textId="77777777" w:rsidR="00BA216B" w:rsidRDefault="00BA216B" w:rsidP="00614F98"/>
                    <w:p w14:paraId="104E8CF2" w14:textId="77777777" w:rsidR="00BA216B" w:rsidRDefault="00BA216B" w:rsidP="00614F98"/>
                    <w:p w14:paraId="3081D6D6" w14:textId="77777777" w:rsidR="00BA216B" w:rsidRDefault="00BA216B" w:rsidP="00614F98"/>
                    <w:p w14:paraId="001BAF0E" w14:textId="77777777" w:rsidR="00BA216B" w:rsidRDefault="00BA216B" w:rsidP="00614F98"/>
                    <w:p w14:paraId="4117615C" w14:textId="77777777" w:rsidR="00BA216B" w:rsidRDefault="00BA216B" w:rsidP="00614F98"/>
                    <w:p w14:paraId="38FEE5E2" w14:textId="77777777" w:rsidR="00BA216B" w:rsidRDefault="00BA216B" w:rsidP="00614F98"/>
                    <w:p w14:paraId="25C5E0B3" w14:textId="77777777" w:rsidR="00BA216B" w:rsidRDefault="00BA216B" w:rsidP="00614F98"/>
                    <w:p w14:paraId="334A0573" w14:textId="77777777" w:rsidR="00BA216B" w:rsidRDefault="00BA216B" w:rsidP="00614F98"/>
                    <w:p w14:paraId="39BFDF20" w14:textId="77777777" w:rsidR="00BA216B" w:rsidRDefault="00BA216B" w:rsidP="00614F98"/>
                    <w:p w14:paraId="10DF9A02" w14:textId="77777777" w:rsidR="00BA216B" w:rsidRDefault="00BA216B" w:rsidP="00614F98"/>
                    <w:p w14:paraId="6D23E7DC" w14:textId="77777777" w:rsidR="00BA216B" w:rsidRDefault="00BA216B" w:rsidP="00614F98"/>
                    <w:p w14:paraId="1582D86A" w14:textId="77777777" w:rsidR="00BA216B" w:rsidRDefault="00BA216B" w:rsidP="00614F98"/>
                    <w:p w14:paraId="57B506CA" w14:textId="77777777" w:rsidR="00BA216B" w:rsidRDefault="00BA216B" w:rsidP="00614F98"/>
                    <w:p w14:paraId="56D25AA2" w14:textId="77777777" w:rsidR="00BA216B" w:rsidRDefault="00BA216B" w:rsidP="00614F98"/>
                    <w:p w14:paraId="5EEBDE3A" w14:textId="77777777" w:rsidR="00BA216B" w:rsidRDefault="00BA216B" w:rsidP="00614F98"/>
                    <w:p w14:paraId="19B94E0F" w14:textId="77777777" w:rsidR="00BA216B" w:rsidRDefault="00BA216B" w:rsidP="00614F98"/>
                    <w:p w14:paraId="74F45A01" w14:textId="77777777" w:rsidR="00BA216B" w:rsidRDefault="00BA216B" w:rsidP="00614F98"/>
                    <w:p w14:paraId="5D2DE048" w14:textId="77777777" w:rsidR="00BA216B" w:rsidRDefault="00BA216B" w:rsidP="00614F98"/>
                    <w:p w14:paraId="4402172D" w14:textId="77777777" w:rsidR="00BA216B" w:rsidRDefault="00BA216B" w:rsidP="00614F98"/>
                    <w:p w14:paraId="1F3FFE34" w14:textId="77777777" w:rsidR="00BA216B" w:rsidRDefault="00BA216B" w:rsidP="00614F98"/>
                    <w:p w14:paraId="7507D718" w14:textId="77777777" w:rsidR="00BA216B" w:rsidRDefault="00BA216B" w:rsidP="00614F98"/>
                    <w:p w14:paraId="48D3BB7D" w14:textId="77777777" w:rsidR="00BA216B" w:rsidRDefault="00BA216B" w:rsidP="00614F98"/>
                    <w:p w14:paraId="7DCC8957" w14:textId="77777777" w:rsidR="00BA216B" w:rsidRDefault="00BA216B" w:rsidP="00614F98"/>
                    <w:p w14:paraId="2ABDD421" w14:textId="77777777" w:rsidR="00BA216B" w:rsidRDefault="00BA216B" w:rsidP="00614F98"/>
                    <w:p w14:paraId="4F7FC3D7" w14:textId="77777777" w:rsidR="00BA216B" w:rsidRDefault="00BA216B" w:rsidP="00614F98"/>
                    <w:p w14:paraId="7388DE60" w14:textId="77777777" w:rsidR="00BA216B" w:rsidRDefault="00BA216B" w:rsidP="00614F98"/>
                    <w:p w14:paraId="64C80FD2" w14:textId="77777777" w:rsidR="00BA216B" w:rsidRDefault="00BA216B" w:rsidP="00614F98"/>
                    <w:p w14:paraId="6A13CA5F" w14:textId="77777777" w:rsidR="00BA216B" w:rsidRDefault="00BA216B" w:rsidP="00614F98"/>
                    <w:p w14:paraId="14478B9C" w14:textId="77777777" w:rsidR="00BA216B" w:rsidRDefault="00BA216B" w:rsidP="00614F98"/>
                    <w:p w14:paraId="17C3A522" w14:textId="77777777" w:rsidR="00BA216B" w:rsidRDefault="00BA216B" w:rsidP="00614F98"/>
                    <w:p w14:paraId="47A2CB70" w14:textId="77777777" w:rsidR="00BA216B" w:rsidRDefault="00BA216B" w:rsidP="00614F98"/>
                    <w:p w14:paraId="4B636978" w14:textId="77777777" w:rsidR="00BA216B" w:rsidRDefault="00BA216B" w:rsidP="00614F98"/>
                    <w:p w14:paraId="3FD1FC02" w14:textId="77777777" w:rsidR="00BA216B" w:rsidRDefault="00BA216B" w:rsidP="00614F98"/>
                    <w:p w14:paraId="75BDA347" w14:textId="77777777" w:rsidR="00BA216B" w:rsidRDefault="00BA216B" w:rsidP="00614F98"/>
                    <w:p w14:paraId="072DD0BC" w14:textId="77777777" w:rsidR="00BA216B" w:rsidRDefault="00BA216B" w:rsidP="00614F98"/>
                    <w:p w14:paraId="03AD6C2E" w14:textId="77777777" w:rsidR="00BA216B" w:rsidRDefault="00BA216B" w:rsidP="00614F98"/>
                    <w:p w14:paraId="2F1BD6CF" w14:textId="77777777" w:rsidR="00BA216B" w:rsidRDefault="00BA216B" w:rsidP="00614F98"/>
                    <w:p w14:paraId="5A0CA295" w14:textId="77777777" w:rsidR="00BA216B" w:rsidRDefault="00BA216B" w:rsidP="00614F98"/>
                    <w:p w14:paraId="31C610BC" w14:textId="77777777" w:rsidR="00BA216B" w:rsidRDefault="00BA216B" w:rsidP="00614F98"/>
                    <w:p w14:paraId="167CD7A3" w14:textId="77777777" w:rsidR="00BA216B" w:rsidRDefault="00BA216B" w:rsidP="00614F98"/>
                    <w:p w14:paraId="4E694BCD" w14:textId="77777777" w:rsidR="00BA216B" w:rsidRDefault="00BA216B" w:rsidP="00614F98"/>
                    <w:p w14:paraId="388DCB2B" w14:textId="77777777" w:rsidR="00BA216B" w:rsidRDefault="00BA216B" w:rsidP="00614F98"/>
                    <w:p w14:paraId="32B80657" w14:textId="77777777" w:rsidR="00BA216B" w:rsidRDefault="00BA216B" w:rsidP="00614F98"/>
                    <w:p w14:paraId="58D809A7" w14:textId="77777777" w:rsidR="00BA216B" w:rsidRDefault="00BA216B" w:rsidP="00614F98"/>
                    <w:p w14:paraId="72F72188" w14:textId="77777777" w:rsidR="00BA216B" w:rsidRDefault="00BA216B" w:rsidP="00614F98"/>
                    <w:p w14:paraId="0DCE64C2" w14:textId="77777777" w:rsidR="00BA216B" w:rsidRDefault="00BA216B" w:rsidP="00614F98"/>
                    <w:p w14:paraId="41FC0DD0" w14:textId="77777777" w:rsidR="00BA216B" w:rsidRDefault="00BA216B" w:rsidP="00614F98"/>
                    <w:p w14:paraId="7DAACC43" w14:textId="77777777" w:rsidR="00BA216B" w:rsidRDefault="00BA216B" w:rsidP="00614F98"/>
                    <w:p w14:paraId="1C6B0F2B" w14:textId="77777777" w:rsidR="00BA216B" w:rsidRDefault="00BA216B" w:rsidP="00614F98"/>
                    <w:p w14:paraId="52319C97" w14:textId="77777777" w:rsidR="00BA216B" w:rsidRDefault="00BA216B" w:rsidP="00614F98"/>
                    <w:p w14:paraId="545140FE" w14:textId="77777777" w:rsidR="00BA216B" w:rsidRDefault="00BA216B" w:rsidP="00614F98"/>
                    <w:p w14:paraId="4C373EF1" w14:textId="77777777" w:rsidR="00BA216B" w:rsidRDefault="00BA216B" w:rsidP="00614F98"/>
                    <w:p w14:paraId="7E768840" w14:textId="77777777" w:rsidR="00BA216B" w:rsidRDefault="00BA216B" w:rsidP="00614F98"/>
                    <w:p w14:paraId="24560440" w14:textId="77777777" w:rsidR="00BA216B" w:rsidRDefault="00BA216B" w:rsidP="00614F98"/>
                    <w:p w14:paraId="12EDCE9D" w14:textId="77777777" w:rsidR="00BA216B" w:rsidRDefault="00BA216B" w:rsidP="00614F98"/>
                    <w:p w14:paraId="481C1BD3" w14:textId="77777777" w:rsidR="00BA216B" w:rsidRDefault="00BA216B" w:rsidP="00614F98"/>
                    <w:p w14:paraId="79644FBB" w14:textId="77777777" w:rsidR="00BA216B" w:rsidRDefault="00BA216B" w:rsidP="00614F98"/>
                    <w:p w14:paraId="1853B039" w14:textId="77777777" w:rsidR="00BA216B" w:rsidRDefault="00BA216B" w:rsidP="00614F98"/>
                    <w:p w14:paraId="5D9C34C6" w14:textId="77777777" w:rsidR="00BA216B" w:rsidRDefault="00BA216B" w:rsidP="00614F98"/>
                    <w:p w14:paraId="4CA1875D" w14:textId="77777777" w:rsidR="00BA216B" w:rsidRDefault="00BA216B" w:rsidP="00614F98"/>
                    <w:p w14:paraId="6BD2E927" w14:textId="77777777" w:rsidR="00BA216B" w:rsidRDefault="00BA216B" w:rsidP="00614F98"/>
                    <w:p w14:paraId="15476C5D" w14:textId="77777777" w:rsidR="00BA216B" w:rsidRDefault="00BA216B" w:rsidP="00614F98"/>
                    <w:p w14:paraId="7014F48A" w14:textId="77777777" w:rsidR="00BA216B" w:rsidRDefault="00BA216B" w:rsidP="00614F98"/>
                    <w:p w14:paraId="6EF63A48" w14:textId="77777777" w:rsidR="00BA216B" w:rsidRDefault="00BA216B" w:rsidP="00614F98"/>
                    <w:p w14:paraId="7726C893" w14:textId="77777777" w:rsidR="00BA216B" w:rsidRDefault="00BA216B" w:rsidP="00614F98"/>
                    <w:p w14:paraId="25E9A950" w14:textId="77777777" w:rsidR="00BA216B" w:rsidRDefault="00BA216B" w:rsidP="00614F98"/>
                    <w:p w14:paraId="101129EC" w14:textId="77777777" w:rsidR="00BA216B" w:rsidRDefault="00BA216B" w:rsidP="00614F98"/>
                    <w:p w14:paraId="7D81FDA0" w14:textId="77777777" w:rsidR="00BA216B" w:rsidRDefault="00BA216B" w:rsidP="00614F98"/>
                    <w:p w14:paraId="7EEBDA7B" w14:textId="77777777" w:rsidR="00BA216B" w:rsidRDefault="00BA216B" w:rsidP="00614F98"/>
                    <w:p w14:paraId="3929AE86" w14:textId="77777777" w:rsidR="00BA216B" w:rsidRDefault="00BA216B" w:rsidP="00614F98"/>
                    <w:p w14:paraId="0F191EAD" w14:textId="77777777" w:rsidR="00BA216B" w:rsidRDefault="00BA216B" w:rsidP="00614F98"/>
                    <w:p w14:paraId="51BA9E13" w14:textId="77777777" w:rsidR="00BA216B" w:rsidRDefault="00BA216B" w:rsidP="00614F98"/>
                    <w:p w14:paraId="7F4F26D3" w14:textId="77777777" w:rsidR="00BA216B" w:rsidRDefault="00BA216B" w:rsidP="00614F98"/>
                    <w:p w14:paraId="1A916A62" w14:textId="77777777" w:rsidR="00BA216B" w:rsidRDefault="00BA216B" w:rsidP="00614F98"/>
                    <w:p w14:paraId="57AB03A6" w14:textId="77777777" w:rsidR="00BA216B" w:rsidRDefault="00BA216B" w:rsidP="00614F98"/>
                    <w:p w14:paraId="56B7CD2C" w14:textId="77777777" w:rsidR="00BA216B" w:rsidRDefault="00BA216B" w:rsidP="00614F98"/>
                    <w:p w14:paraId="6446F0F7" w14:textId="77777777" w:rsidR="00BA216B" w:rsidRDefault="00BA216B" w:rsidP="00614F98"/>
                    <w:p w14:paraId="109727B9" w14:textId="77777777" w:rsidR="00BA216B" w:rsidRDefault="00BA216B" w:rsidP="00614F98"/>
                    <w:p w14:paraId="11DB9E94" w14:textId="77777777" w:rsidR="00BA216B" w:rsidRDefault="00BA216B" w:rsidP="00614F98"/>
                    <w:p w14:paraId="315F5A59" w14:textId="77777777" w:rsidR="00BA216B" w:rsidRDefault="00BA216B" w:rsidP="00614F98"/>
                    <w:p w14:paraId="3219E638" w14:textId="77777777" w:rsidR="00BA216B" w:rsidRDefault="00BA216B" w:rsidP="00614F98"/>
                    <w:p w14:paraId="26A1BCAD" w14:textId="77777777" w:rsidR="00BA216B" w:rsidRDefault="00BA216B" w:rsidP="00614F98"/>
                    <w:p w14:paraId="25CFF385" w14:textId="77777777" w:rsidR="00BA216B" w:rsidRDefault="00BA216B" w:rsidP="00614F98"/>
                    <w:p w14:paraId="35BDF169" w14:textId="77777777" w:rsidR="00BA216B" w:rsidRDefault="00BA216B" w:rsidP="00614F98"/>
                    <w:p w14:paraId="52E3168B" w14:textId="77777777" w:rsidR="00BA216B" w:rsidRDefault="00BA216B" w:rsidP="00614F98"/>
                    <w:p w14:paraId="6CE4C4AF" w14:textId="77777777" w:rsidR="00BA216B" w:rsidRDefault="00BA216B" w:rsidP="00614F98"/>
                    <w:p w14:paraId="1F5A66E3" w14:textId="77777777" w:rsidR="00BA216B" w:rsidRDefault="00BA216B" w:rsidP="00614F98"/>
                    <w:p w14:paraId="6A29C8EF" w14:textId="77777777" w:rsidR="00BA216B" w:rsidRDefault="00BA216B" w:rsidP="00614F98"/>
                    <w:p w14:paraId="600E7B0C" w14:textId="77777777" w:rsidR="00BA216B" w:rsidRDefault="00BA216B" w:rsidP="00614F98"/>
                    <w:p w14:paraId="26936FBA" w14:textId="77777777" w:rsidR="00BA216B" w:rsidRDefault="00BA216B" w:rsidP="00614F98"/>
                    <w:p w14:paraId="0131E96C" w14:textId="77777777" w:rsidR="00BA216B" w:rsidRDefault="00BA216B" w:rsidP="00614F98"/>
                    <w:p w14:paraId="72D48635" w14:textId="77777777" w:rsidR="00BA216B" w:rsidRDefault="00BA216B" w:rsidP="00614F98"/>
                    <w:p w14:paraId="5E2DA560" w14:textId="77777777" w:rsidR="00BA216B" w:rsidRDefault="00BA216B" w:rsidP="00614F98"/>
                    <w:p w14:paraId="182E3E80" w14:textId="77777777" w:rsidR="00BA216B" w:rsidRDefault="00BA216B" w:rsidP="00614F98"/>
                    <w:p w14:paraId="41207A2F" w14:textId="77777777" w:rsidR="00BA216B" w:rsidRDefault="00BA216B" w:rsidP="00614F98"/>
                    <w:p w14:paraId="15FC3412" w14:textId="77777777" w:rsidR="00BA216B" w:rsidRDefault="00BA216B" w:rsidP="00614F98"/>
                    <w:p w14:paraId="07664599" w14:textId="77777777" w:rsidR="00BA216B" w:rsidRDefault="00BA216B" w:rsidP="00614F98"/>
                    <w:p w14:paraId="7988B4C1" w14:textId="77777777" w:rsidR="00BA216B" w:rsidRDefault="00BA216B" w:rsidP="00614F98"/>
                    <w:p w14:paraId="0C8B3678" w14:textId="77777777" w:rsidR="00BA216B" w:rsidRDefault="00BA216B" w:rsidP="00614F98"/>
                    <w:p w14:paraId="53B551DD" w14:textId="77777777" w:rsidR="00BA216B" w:rsidRDefault="00BA216B" w:rsidP="00614F98"/>
                    <w:p w14:paraId="6E1274EE" w14:textId="77777777" w:rsidR="00BA216B" w:rsidRDefault="00BA216B" w:rsidP="00614F98"/>
                    <w:p w14:paraId="551CD302" w14:textId="77777777" w:rsidR="00BA216B" w:rsidRDefault="00BA216B" w:rsidP="00614F98"/>
                    <w:p w14:paraId="4DD7DA01" w14:textId="77777777" w:rsidR="00BA216B" w:rsidRDefault="00BA216B" w:rsidP="00614F98"/>
                    <w:p w14:paraId="6CD32FE1" w14:textId="77777777" w:rsidR="00BA216B" w:rsidRDefault="00BA216B" w:rsidP="00614F98"/>
                    <w:p w14:paraId="7CE0AA91" w14:textId="77777777" w:rsidR="00BA216B" w:rsidRDefault="00BA216B" w:rsidP="00614F98"/>
                    <w:p w14:paraId="51FC892A" w14:textId="77777777" w:rsidR="00BA216B" w:rsidRDefault="00BA216B" w:rsidP="00614F98"/>
                    <w:p w14:paraId="60270046" w14:textId="77777777" w:rsidR="00BA216B" w:rsidRDefault="00BA216B" w:rsidP="00614F98"/>
                    <w:p w14:paraId="53426C79" w14:textId="77777777" w:rsidR="00BA216B" w:rsidRDefault="00BA216B" w:rsidP="00614F98"/>
                    <w:p w14:paraId="36483F24" w14:textId="77777777" w:rsidR="00BA216B" w:rsidRDefault="00BA216B" w:rsidP="00614F98"/>
                    <w:p w14:paraId="0CAB121C" w14:textId="77777777" w:rsidR="00BA216B" w:rsidRDefault="00BA216B" w:rsidP="00614F98"/>
                    <w:p w14:paraId="19E28155" w14:textId="77777777" w:rsidR="00BA216B" w:rsidRDefault="00BA216B" w:rsidP="00614F98"/>
                    <w:p w14:paraId="21886675" w14:textId="77777777" w:rsidR="00BA216B" w:rsidRDefault="00BA216B" w:rsidP="00614F98"/>
                    <w:p w14:paraId="08CF6269" w14:textId="77777777" w:rsidR="00BA216B" w:rsidRDefault="00BA216B" w:rsidP="00614F98"/>
                    <w:p w14:paraId="16FF09B3" w14:textId="77777777" w:rsidR="00BA216B" w:rsidRDefault="00BA216B" w:rsidP="00614F98"/>
                    <w:p w14:paraId="5123CA4E" w14:textId="77777777" w:rsidR="00BA216B" w:rsidRDefault="00BA216B" w:rsidP="00614F98"/>
                    <w:p w14:paraId="6514E79A" w14:textId="77777777" w:rsidR="00BA216B" w:rsidRDefault="00BA216B" w:rsidP="00614F98"/>
                    <w:p w14:paraId="6E05F3E8" w14:textId="77777777" w:rsidR="00BA216B" w:rsidRDefault="00BA216B" w:rsidP="00614F98"/>
                    <w:p w14:paraId="756AF9DF" w14:textId="77777777" w:rsidR="00BA216B" w:rsidRDefault="00BA216B" w:rsidP="00614F98"/>
                    <w:p w14:paraId="2400E41D" w14:textId="77777777" w:rsidR="00BA216B" w:rsidRDefault="00BA216B" w:rsidP="00614F98"/>
                    <w:p w14:paraId="513BE900" w14:textId="77777777" w:rsidR="00BA216B" w:rsidRDefault="00BA216B" w:rsidP="00614F98"/>
                    <w:p w14:paraId="0266953F" w14:textId="77777777" w:rsidR="00BA216B" w:rsidRDefault="00BA216B" w:rsidP="00614F98"/>
                    <w:p w14:paraId="3478491C" w14:textId="77777777" w:rsidR="00BA216B" w:rsidRDefault="00BA216B" w:rsidP="00614F98"/>
                    <w:p w14:paraId="05998BFF" w14:textId="77777777" w:rsidR="00BA216B" w:rsidRDefault="00BA216B" w:rsidP="00614F98"/>
                    <w:p w14:paraId="6E9C716D" w14:textId="77777777" w:rsidR="00BA216B" w:rsidRDefault="00BA216B" w:rsidP="00614F98"/>
                    <w:p w14:paraId="02B860DB" w14:textId="77777777" w:rsidR="00BA216B" w:rsidRDefault="00BA216B" w:rsidP="00614F98"/>
                    <w:p w14:paraId="76686794" w14:textId="77777777" w:rsidR="00BA216B" w:rsidRDefault="00BA216B" w:rsidP="00614F98"/>
                    <w:p w14:paraId="1E5A978D" w14:textId="77777777" w:rsidR="00BA216B" w:rsidRDefault="00BA216B" w:rsidP="00614F98"/>
                    <w:p w14:paraId="1474AD4E" w14:textId="77777777" w:rsidR="00BA216B" w:rsidRDefault="00BA216B" w:rsidP="00614F98"/>
                    <w:p w14:paraId="5B293BD6" w14:textId="77777777" w:rsidR="00BA216B" w:rsidRDefault="00BA216B" w:rsidP="00614F98"/>
                    <w:p w14:paraId="57E96AEA" w14:textId="77777777" w:rsidR="00BA216B" w:rsidRDefault="00BA216B" w:rsidP="00614F98"/>
                    <w:p w14:paraId="30B77B9C" w14:textId="77777777" w:rsidR="00BA216B" w:rsidRDefault="00BA216B" w:rsidP="00614F98"/>
                    <w:p w14:paraId="0A0DD908" w14:textId="77777777" w:rsidR="00BA216B" w:rsidRDefault="00BA216B" w:rsidP="00614F98"/>
                    <w:p w14:paraId="504BB4B6" w14:textId="77777777" w:rsidR="00BA216B" w:rsidRDefault="00BA216B" w:rsidP="00614F98"/>
                    <w:p w14:paraId="03609BCA" w14:textId="77777777" w:rsidR="00BA216B" w:rsidRDefault="00BA216B" w:rsidP="00614F98"/>
                    <w:p w14:paraId="2C45368D" w14:textId="77777777" w:rsidR="00BA216B" w:rsidRDefault="00BA216B" w:rsidP="00614F98"/>
                    <w:p w14:paraId="764A9277" w14:textId="77777777" w:rsidR="00BA216B" w:rsidRDefault="00BA216B" w:rsidP="00614F98"/>
                    <w:p w14:paraId="25E1D7DE" w14:textId="77777777" w:rsidR="00BA216B" w:rsidRDefault="00BA216B" w:rsidP="00614F98"/>
                    <w:p w14:paraId="64232435" w14:textId="77777777" w:rsidR="00BA216B" w:rsidRDefault="00BA216B" w:rsidP="00614F98"/>
                    <w:p w14:paraId="3330E6D0" w14:textId="77777777" w:rsidR="00BA216B" w:rsidRDefault="00BA216B" w:rsidP="00614F98"/>
                    <w:p w14:paraId="76138011" w14:textId="77777777" w:rsidR="00BA216B" w:rsidRDefault="00BA216B" w:rsidP="00614F98"/>
                    <w:p w14:paraId="65250974" w14:textId="77777777" w:rsidR="00BA216B" w:rsidRDefault="00BA216B" w:rsidP="00614F98"/>
                    <w:p w14:paraId="58E89BF4" w14:textId="77777777" w:rsidR="00BA216B" w:rsidRDefault="00BA216B" w:rsidP="00614F98"/>
                    <w:p w14:paraId="6EB3C04C" w14:textId="77777777" w:rsidR="00BA216B" w:rsidRDefault="00BA216B" w:rsidP="00614F98"/>
                    <w:p w14:paraId="00E50997" w14:textId="77777777" w:rsidR="00BA216B" w:rsidRDefault="00BA216B" w:rsidP="00614F98"/>
                    <w:p w14:paraId="6DADA192" w14:textId="77777777" w:rsidR="00BA216B" w:rsidRDefault="00BA216B" w:rsidP="00614F98"/>
                    <w:p w14:paraId="391C5554" w14:textId="77777777" w:rsidR="00BA216B" w:rsidRDefault="00BA216B" w:rsidP="00614F98"/>
                    <w:p w14:paraId="0F023D21" w14:textId="77777777" w:rsidR="00BA216B" w:rsidRDefault="00BA216B" w:rsidP="00614F98"/>
                    <w:p w14:paraId="63EFC4A6" w14:textId="77777777" w:rsidR="00BA216B" w:rsidRDefault="00BA216B" w:rsidP="00614F98"/>
                    <w:p w14:paraId="0057EDD9" w14:textId="77777777" w:rsidR="00BA216B" w:rsidRDefault="00BA216B" w:rsidP="00614F98"/>
                    <w:p w14:paraId="484C53A1" w14:textId="77777777" w:rsidR="00BA216B" w:rsidRDefault="00BA216B" w:rsidP="00614F98"/>
                    <w:p w14:paraId="3331315D" w14:textId="77777777" w:rsidR="00BA216B" w:rsidRDefault="00BA216B" w:rsidP="00614F98"/>
                    <w:p w14:paraId="013F97E7" w14:textId="77777777" w:rsidR="00BA216B" w:rsidRDefault="00BA216B" w:rsidP="00614F98"/>
                    <w:p w14:paraId="7FB32798" w14:textId="77777777" w:rsidR="00BA216B" w:rsidRDefault="00BA216B" w:rsidP="00614F98"/>
                    <w:p w14:paraId="1702F8A5" w14:textId="77777777" w:rsidR="00BA216B" w:rsidRDefault="00BA216B" w:rsidP="00614F98"/>
                    <w:p w14:paraId="68098BB6" w14:textId="77777777" w:rsidR="00BA216B" w:rsidRDefault="00BA216B" w:rsidP="00614F98"/>
                    <w:p w14:paraId="5141A0AE" w14:textId="77777777" w:rsidR="00BA216B" w:rsidRDefault="00BA216B" w:rsidP="00614F98"/>
                    <w:p w14:paraId="5DBE0BB3" w14:textId="77777777" w:rsidR="00BA216B" w:rsidRDefault="00BA216B" w:rsidP="00614F98"/>
                    <w:p w14:paraId="5ED3BFB9" w14:textId="77777777" w:rsidR="00BA216B" w:rsidRDefault="00BA216B" w:rsidP="00614F98"/>
                    <w:p w14:paraId="7C6EF30C" w14:textId="77777777" w:rsidR="00BA216B" w:rsidRDefault="00BA216B" w:rsidP="00614F98"/>
                    <w:p w14:paraId="476F0134" w14:textId="77777777" w:rsidR="00BA216B" w:rsidRDefault="00BA216B" w:rsidP="00614F98"/>
                    <w:p w14:paraId="088E0CD3" w14:textId="77777777" w:rsidR="00BA216B" w:rsidRDefault="00BA216B" w:rsidP="00614F98"/>
                    <w:p w14:paraId="4C8EA177" w14:textId="77777777" w:rsidR="00BA216B" w:rsidRDefault="00BA216B" w:rsidP="00614F98"/>
                    <w:p w14:paraId="16D52F85" w14:textId="77777777" w:rsidR="00BA216B" w:rsidRDefault="00BA216B" w:rsidP="00614F98"/>
                    <w:p w14:paraId="0B8CBA44" w14:textId="77777777" w:rsidR="00BA216B" w:rsidRDefault="00BA216B" w:rsidP="00614F98"/>
                    <w:p w14:paraId="30D277FA" w14:textId="77777777" w:rsidR="00BA216B" w:rsidRDefault="00BA216B" w:rsidP="00614F98"/>
                    <w:p w14:paraId="15519148" w14:textId="77777777" w:rsidR="00BA216B" w:rsidRDefault="00BA216B" w:rsidP="00614F98"/>
                    <w:p w14:paraId="753F3A5D" w14:textId="77777777" w:rsidR="00BA216B" w:rsidRDefault="00BA216B" w:rsidP="00614F98"/>
                    <w:p w14:paraId="15AEFF5E" w14:textId="77777777" w:rsidR="00BA216B" w:rsidRDefault="00BA216B" w:rsidP="00614F98"/>
                    <w:p w14:paraId="75877D1B" w14:textId="77777777" w:rsidR="00BA216B" w:rsidRDefault="00BA216B" w:rsidP="00614F98"/>
                    <w:p w14:paraId="69D76B58" w14:textId="77777777" w:rsidR="00BA216B" w:rsidRDefault="00BA216B" w:rsidP="00614F98"/>
                    <w:p w14:paraId="083DF699" w14:textId="77777777" w:rsidR="00BA216B" w:rsidRDefault="00BA216B" w:rsidP="00614F98"/>
                    <w:p w14:paraId="4C2A0713" w14:textId="77777777" w:rsidR="00BA216B" w:rsidRDefault="00BA216B" w:rsidP="00614F98"/>
                    <w:p w14:paraId="035E464A" w14:textId="77777777" w:rsidR="00BA216B" w:rsidRDefault="00BA216B" w:rsidP="00614F98"/>
                    <w:p w14:paraId="52BB24F4" w14:textId="77777777" w:rsidR="00BA216B" w:rsidRDefault="00BA216B" w:rsidP="00614F98"/>
                    <w:p w14:paraId="70857496" w14:textId="77777777" w:rsidR="00BA216B" w:rsidRDefault="00BA216B" w:rsidP="00614F98"/>
                    <w:p w14:paraId="4AD6976D" w14:textId="77777777" w:rsidR="00BA216B" w:rsidRDefault="00BA216B" w:rsidP="00614F98"/>
                    <w:p w14:paraId="257C1108" w14:textId="77777777" w:rsidR="00BA216B" w:rsidRDefault="00BA216B" w:rsidP="00614F98"/>
                    <w:p w14:paraId="23A630FB" w14:textId="77777777" w:rsidR="00BA216B" w:rsidRDefault="00BA216B" w:rsidP="00614F98"/>
                    <w:p w14:paraId="39B1D531" w14:textId="77777777" w:rsidR="00BA216B" w:rsidRDefault="00BA216B" w:rsidP="00614F98"/>
                    <w:p w14:paraId="764C81A1" w14:textId="77777777" w:rsidR="00BA216B" w:rsidRDefault="00BA216B" w:rsidP="00614F98"/>
                    <w:p w14:paraId="7015EC9B" w14:textId="77777777" w:rsidR="00BA216B" w:rsidRDefault="00BA216B" w:rsidP="00614F98"/>
                    <w:p w14:paraId="1422DE89" w14:textId="77777777" w:rsidR="00BA216B" w:rsidRDefault="00BA216B" w:rsidP="00614F98"/>
                    <w:p w14:paraId="18BFFAB9" w14:textId="77777777" w:rsidR="00BA216B" w:rsidRDefault="00BA216B" w:rsidP="00614F98"/>
                    <w:p w14:paraId="18025397" w14:textId="77777777" w:rsidR="00BA216B" w:rsidRDefault="00BA216B" w:rsidP="00614F98"/>
                    <w:p w14:paraId="2C4D8D2A" w14:textId="77777777" w:rsidR="00BA216B" w:rsidRDefault="00BA216B" w:rsidP="00614F98"/>
                    <w:p w14:paraId="362D5EC6" w14:textId="77777777" w:rsidR="00BA216B" w:rsidRDefault="00BA216B" w:rsidP="00614F98"/>
                    <w:p w14:paraId="05999598" w14:textId="77777777" w:rsidR="00BA216B" w:rsidRDefault="00BA216B" w:rsidP="00614F98"/>
                    <w:p w14:paraId="700C9C84" w14:textId="77777777" w:rsidR="00BA216B" w:rsidRDefault="00BA216B" w:rsidP="00614F98"/>
                    <w:p w14:paraId="2EDD6BEA" w14:textId="77777777" w:rsidR="00BA216B" w:rsidRDefault="00BA216B" w:rsidP="00614F98"/>
                    <w:p w14:paraId="7F81C280" w14:textId="77777777" w:rsidR="00BA216B" w:rsidRDefault="00BA216B" w:rsidP="00614F98"/>
                    <w:p w14:paraId="300FA82E" w14:textId="77777777" w:rsidR="00BA216B" w:rsidRDefault="00BA216B" w:rsidP="00614F98"/>
                    <w:p w14:paraId="63B3B3F7" w14:textId="77777777" w:rsidR="00BA216B" w:rsidRDefault="00BA216B" w:rsidP="00614F98"/>
                    <w:p w14:paraId="000C00F9" w14:textId="77777777" w:rsidR="00BA216B" w:rsidRDefault="00BA216B" w:rsidP="00614F98"/>
                    <w:p w14:paraId="678DF5B2" w14:textId="77777777" w:rsidR="00BA216B" w:rsidRDefault="00BA216B" w:rsidP="00614F98"/>
                    <w:p w14:paraId="4C179212" w14:textId="77777777" w:rsidR="00BA216B" w:rsidRDefault="00BA216B" w:rsidP="00614F98"/>
                    <w:p w14:paraId="3F4B8CF0" w14:textId="77777777" w:rsidR="00BA216B" w:rsidRDefault="00BA216B" w:rsidP="00614F98"/>
                    <w:p w14:paraId="506AA934" w14:textId="77777777" w:rsidR="00BA216B" w:rsidRDefault="00BA216B" w:rsidP="00614F98"/>
                    <w:p w14:paraId="26EA1DD0" w14:textId="77777777" w:rsidR="00BA216B" w:rsidRDefault="00BA216B" w:rsidP="00614F98"/>
                    <w:p w14:paraId="7E8679F1" w14:textId="77777777" w:rsidR="00BA216B" w:rsidRDefault="00BA216B" w:rsidP="00614F98"/>
                    <w:p w14:paraId="08011A66" w14:textId="77777777" w:rsidR="00BA216B" w:rsidRDefault="00BA216B" w:rsidP="00614F98"/>
                    <w:p w14:paraId="2D5E7AAC" w14:textId="77777777" w:rsidR="00BA216B" w:rsidRDefault="00BA216B" w:rsidP="00614F98"/>
                    <w:p w14:paraId="1C94D421" w14:textId="77777777" w:rsidR="00BA216B" w:rsidRDefault="00BA216B" w:rsidP="00614F98"/>
                    <w:p w14:paraId="149ABFF2" w14:textId="77777777" w:rsidR="00BA216B" w:rsidRDefault="00BA216B" w:rsidP="00614F98"/>
                    <w:p w14:paraId="0FC2651C" w14:textId="77777777" w:rsidR="00BA216B" w:rsidRDefault="00BA216B" w:rsidP="00614F98"/>
                    <w:p w14:paraId="2FAD8D82" w14:textId="77777777" w:rsidR="00BA216B" w:rsidRDefault="00BA216B" w:rsidP="00614F98"/>
                    <w:p w14:paraId="301A7FC1" w14:textId="77777777" w:rsidR="00BA216B" w:rsidRDefault="00BA216B" w:rsidP="00614F98"/>
                    <w:p w14:paraId="03A3EC8E" w14:textId="77777777" w:rsidR="00BA216B" w:rsidRDefault="00BA216B" w:rsidP="00614F98"/>
                    <w:p w14:paraId="42B6A41B" w14:textId="77777777" w:rsidR="00BA216B" w:rsidRDefault="00BA216B" w:rsidP="00614F98"/>
                    <w:p w14:paraId="73C27333" w14:textId="77777777" w:rsidR="00BA216B" w:rsidRDefault="00BA216B" w:rsidP="00614F98"/>
                    <w:p w14:paraId="05CA721A" w14:textId="77777777" w:rsidR="00BA216B" w:rsidRDefault="00BA216B" w:rsidP="00614F98"/>
                    <w:p w14:paraId="42880B9D" w14:textId="77777777" w:rsidR="00BA216B" w:rsidRDefault="00BA216B" w:rsidP="00614F98"/>
                    <w:p w14:paraId="78325A67" w14:textId="77777777" w:rsidR="00BA216B" w:rsidRDefault="00BA216B" w:rsidP="00614F98"/>
                    <w:p w14:paraId="3EC30F7D" w14:textId="77777777" w:rsidR="00BA216B" w:rsidRDefault="00BA216B" w:rsidP="00614F98"/>
                    <w:p w14:paraId="5C3601CE" w14:textId="77777777" w:rsidR="00BA216B" w:rsidRDefault="00BA216B" w:rsidP="00614F98"/>
                    <w:p w14:paraId="1EF01C0C" w14:textId="77777777" w:rsidR="00BA216B" w:rsidRDefault="00BA216B" w:rsidP="00614F98"/>
                    <w:p w14:paraId="7C70B486" w14:textId="77777777" w:rsidR="00BA216B" w:rsidRDefault="00BA216B" w:rsidP="00614F98"/>
                    <w:p w14:paraId="0ACA736A" w14:textId="77777777" w:rsidR="00BA216B" w:rsidRDefault="00BA216B" w:rsidP="00614F98"/>
                    <w:p w14:paraId="13BA715E" w14:textId="77777777" w:rsidR="00BA216B" w:rsidRDefault="00BA216B" w:rsidP="00614F98"/>
                    <w:p w14:paraId="729BDE0A" w14:textId="77777777" w:rsidR="00BA216B" w:rsidRDefault="00BA216B" w:rsidP="00614F98"/>
                    <w:p w14:paraId="60A21CFE" w14:textId="77777777" w:rsidR="00BA216B" w:rsidRDefault="00BA216B" w:rsidP="00614F98"/>
                    <w:p w14:paraId="463F23C0" w14:textId="77777777" w:rsidR="00BA216B" w:rsidRDefault="00BA216B" w:rsidP="00614F98"/>
                    <w:p w14:paraId="7F4B50AB" w14:textId="77777777" w:rsidR="00BA216B" w:rsidRDefault="00BA216B" w:rsidP="00614F98"/>
                    <w:p w14:paraId="07629ABF" w14:textId="77777777" w:rsidR="00BA216B" w:rsidRDefault="00BA216B" w:rsidP="00614F98"/>
                    <w:p w14:paraId="6CD75724" w14:textId="77777777" w:rsidR="00BA216B" w:rsidRDefault="00BA216B" w:rsidP="00614F98"/>
                    <w:p w14:paraId="1C370467" w14:textId="77777777" w:rsidR="00BA216B" w:rsidRDefault="00BA216B" w:rsidP="00614F98"/>
                    <w:p w14:paraId="05B0B4DE" w14:textId="77777777" w:rsidR="00BA216B" w:rsidRDefault="00BA216B" w:rsidP="00614F98"/>
                    <w:p w14:paraId="67176D21" w14:textId="77777777" w:rsidR="00BA216B" w:rsidRDefault="00BA216B" w:rsidP="00614F98"/>
                    <w:p w14:paraId="08C28BF2" w14:textId="77777777" w:rsidR="00BA216B" w:rsidRDefault="00BA216B" w:rsidP="00614F98"/>
                    <w:p w14:paraId="2A7F672E" w14:textId="77777777" w:rsidR="00BA216B" w:rsidRDefault="00BA216B" w:rsidP="00614F98"/>
                    <w:p w14:paraId="74A62640" w14:textId="77777777" w:rsidR="00BA216B" w:rsidRDefault="00BA216B" w:rsidP="00614F98"/>
                    <w:p w14:paraId="25165D96" w14:textId="77777777" w:rsidR="00BA216B" w:rsidRDefault="00BA216B" w:rsidP="00614F98"/>
                    <w:p w14:paraId="6611128A" w14:textId="77777777" w:rsidR="00BA216B" w:rsidRDefault="00BA216B" w:rsidP="00614F98"/>
                    <w:p w14:paraId="38012A2D" w14:textId="77777777" w:rsidR="00BA216B" w:rsidRDefault="00BA216B" w:rsidP="00614F98"/>
                    <w:p w14:paraId="1FBBC55C" w14:textId="77777777" w:rsidR="00BA216B" w:rsidRDefault="00BA216B" w:rsidP="00614F98"/>
                    <w:p w14:paraId="018F1911" w14:textId="77777777" w:rsidR="00BA216B" w:rsidRDefault="00BA216B" w:rsidP="00614F98"/>
                    <w:p w14:paraId="69C14EF4" w14:textId="77777777" w:rsidR="00BA216B" w:rsidRDefault="00BA216B" w:rsidP="00614F98"/>
                    <w:p w14:paraId="37FEE62C" w14:textId="77777777" w:rsidR="00BA216B" w:rsidRDefault="00BA216B" w:rsidP="00614F98"/>
                    <w:p w14:paraId="48D0EAC5" w14:textId="77777777" w:rsidR="00BA216B" w:rsidRDefault="00BA216B" w:rsidP="00614F98"/>
                    <w:p w14:paraId="11CB57AB" w14:textId="77777777" w:rsidR="00BA216B" w:rsidRDefault="00BA216B" w:rsidP="00614F98"/>
                    <w:p w14:paraId="40EEF544" w14:textId="77777777" w:rsidR="00BA216B" w:rsidRDefault="00BA216B" w:rsidP="00614F98"/>
                    <w:p w14:paraId="2A4409BF" w14:textId="77777777" w:rsidR="00BA216B" w:rsidRDefault="00BA216B" w:rsidP="00614F98"/>
                    <w:p w14:paraId="0F36A846" w14:textId="77777777" w:rsidR="00BA216B" w:rsidRDefault="00BA216B" w:rsidP="00614F98"/>
                    <w:p w14:paraId="3EE24EA3" w14:textId="77777777" w:rsidR="00BA216B" w:rsidRDefault="00BA216B" w:rsidP="00614F98"/>
                    <w:p w14:paraId="0AEF8874" w14:textId="77777777" w:rsidR="00BA216B" w:rsidRDefault="00BA216B" w:rsidP="00614F98"/>
                    <w:p w14:paraId="22527753" w14:textId="77777777" w:rsidR="00BA216B" w:rsidRDefault="00BA216B" w:rsidP="00614F98"/>
                    <w:p w14:paraId="50B872EF" w14:textId="77777777" w:rsidR="00BA216B" w:rsidRDefault="00BA216B" w:rsidP="00614F98"/>
                    <w:p w14:paraId="4F1E151D" w14:textId="77777777" w:rsidR="00BA216B" w:rsidRDefault="00BA216B" w:rsidP="00614F98"/>
                    <w:p w14:paraId="501CCEA7" w14:textId="77777777" w:rsidR="00BA216B" w:rsidRDefault="00BA216B" w:rsidP="00614F98"/>
                    <w:p w14:paraId="7C30C3B1" w14:textId="77777777" w:rsidR="00BA216B" w:rsidRDefault="00BA216B" w:rsidP="00614F98"/>
                    <w:p w14:paraId="75D05422" w14:textId="77777777" w:rsidR="00BA216B" w:rsidRDefault="00BA216B" w:rsidP="00614F98"/>
                    <w:p w14:paraId="54389FDA" w14:textId="77777777" w:rsidR="00BA216B" w:rsidRDefault="00BA216B" w:rsidP="00614F98"/>
                    <w:p w14:paraId="1B593FA5" w14:textId="77777777" w:rsidR="00BA216B" w:rsidRDefault="00BA216B" w:rsidP="00614F98"/>
                    <w:p w14:paraId="49EB616D" w14:textId="77777777" w:rsidR="00BA216B" w:rsidRDefault="00BA216B" w:rsidP="00614F98"/>
                    <w:p w14:paraId="66056D2F" w14:textId="77777777" w:rsidR="00BA216B" w:rsidRDefault="00BA216B" w:rsidP="00614F98"/>
                    <w:p w14:paraId="793A9510" w14:textId="77777777" w:rsidR="00BA216B" w:rsidRDefault="00BA216B" w:rsidP="00614F98"/>
                    <w:p w14:paraId="577583B8" w14:textId="77777777" w:rsidR="00BA216B" w:rsidRDefault="00BA216B" w:rsidP="00614F98"/>
                    <w:p w14:paraId="524AFBE4" w14:textId="77777777" w:rsidR="00BA216B" w:rsidRDefault="00BA216B" w:rsidP="00614F98"/>
                    <w:p w14:paraId="21AE2FB3" w14:textId="77777777" w:rsidR="00BA216B" w:rsidRDefault="00BA216B" w:rsidP="00614F98"/>
                    <w:p w14:paraId="32689FA6" w14:textId="77777777" w:rsidR="00BA216B" w:rsidRDefault="00BA216B" w:rsidP="00614F98"/>
                    <w:p w14:paraId="72C170ED" w14:textId="77777777" w:rsidR="00BA216B" w:rsidRDefault="00BA216B" w:rsidP="00614F98"/>
                    <w:p w14:paraId="02163B33" w14:textId="77777777" w:rsidR="00BA216B" w:rsidRDefault="00BA216B" w:rsidP="00614F98"/>
                    <w:p w14:paraId="29E9B3D3" w14:textId="77777777" w:rsidR="00BA216B" w:rsidRDefault="00BA216B" w:rsidP="00614F98"/>
                    <w:p w14:paraId="05A46426" w14:textId="77777777" w:rsidR="00BA216B" w:rsidRDefault="00BA216B" w:rsidP="00614F98"/>
                    <w:p w14:paraId="0EA2BCA8" w14:textId="77777777" w:rsidR="00BA216B" w:rsidRDefault="00BA216B" w:rsidP="00614F98"/>
                    <w:p w14:paraId="142C2B03" w14:textId="77777777" w:rsidR="00BA216B" w:rsidRDefault="00BA216B" w:rsidP="00614F98"/>
                    <w:p w14:paraId="7D7ACB7B" w14:textId="77777777" w:rsidR="00BA216B" w:rsidRDefault="00BA216B" w:rsidP="00614F98"/>
                    <w:p w14:paraId="6ADD3321" w14:textId="77777777" w:rsidR="00BA216B" w:rsidRDefault="00BA216B" w:rsidP="00614F98"/>
                    <w:p w14:paraId="42FF6629" w14:textId="77777777" w:rsidR="00BA216B" w:rsidRDefault="00BA216B" w:rsidP="00614F98"/>
                    <w:p w14:paraId="5AFEFF65" w14:textId="77777777" w:rsidR="00BA216B" w:rsidRDefault="00BA216B" w:rsidP="00614F98"/>
                    <w:p w14:paraId="0398B0FE" w14:textId="77777777" w:rsidR="00BA216B" w:rsidRDefault="00BA216B" w:rsidP="00614F98"/>
                    <w:p w14:paraId="13CAB7F3" w14:textId="77777777" w:rsidR="00BA216B" w:rsidRDefault="00BA216B" w:rsidP="00614F98"/>
                    <w:p w14:paraId="62FF972E" w14:textId="77777777" w:rsidR="00BA216B" w:rsidRDefault="00BA216B" w:rsidP="00614F98"/>
                    <w:p w14:paraId="02579881" w14:textId="77777777" w:rsidR="00BA216B" w:rsidRDefault="00BA216B" w:rsidP="00614F98"/>
                    <w:p w14:paraId="758249B4" w14:textId="77777777" w:rsidR="00BA216B" w:rsidRDefault="00BA216B" w:rsidP="00614F98"/>
                    <w:p w14:paraId="22526B1E" w14:textId="77777777" w:rsidR="00BA216B" w:rsidRDefault="00BA216B" w:rsidP="00614F98"/>
                    <w:p w14:paraId="4EE41785" w14:textId="77777777" w:rsidR="00BA216B" w:rsidRDefault="00BA216B" w:rsidP="00614F98"/>
                    <w:p w14:paraId="1F6716F2" w14:textId="77777777" w:rsidR="00BA216B" w:rsidRDefault="00BA216B" w:rsidP="00614F98"/>
                    <w:p w14:paraId="50E7FC48" w14:textId="77777777" w:rsidR="00BA216B" w:rsidRDefault="00BA216B" w:rsidP="00614F98"/>
                    <w:p w14:paraId="6EC64319" w14:textId="77777777" w:rsidR="00BA216B" w:rsidRDefault="00BA216B" w:rsidP="00614F98"/>
                    <w:p w14:paraId="47091A55" w14:textId="77777777" w:rsidR="00BA216B" w:rsidRDefault="00BA216B" w:rsidP="00614F98"/>
                    <w:p w14:paraId="4343F948" w14:textId="77777777" w:rsidR="00BA216B" w:rsidRDefault="00BA216B" w:rsidP="00614F98"/>
                    <w:p w14:paraId="21BF2729" w14:textId="77777777" w:rsidR="00BA216B" w:rsidRDefault="00BA216B" w:rsidP="00614F98"/>
                    <w:p w14:paraId="3D4E07DE" w14:textId="77777777" w:rsidR="00BA216B" w:rsidRDefault="00BA216B" w:rsidP="00614F98"/>
                    <w:p w14:paraId="75909D6C" w14:textId="77777777" w:rsidR="00BA216B" w:rsidRDefault="00BA216B" w:rsidP="00614F98"/>
                    <w:p w14:paraId="47F426E7" w14:textId="77777777" w:rsidR="00BA216B" w:rsidRDefault="00BA216B" w:rsidP="00614F98"/>
                    <w:p w14:paraId="7C8550B1" w14:textId="77777777" w:rsidR="00BA216B" w:rsidRDefault="00BA216B" w:rsidP="00614F98"/>
                    <w:p w14:paraId="2175A245" w14:textId="77777777" w:rsidR="00BA216B" w:rsidRDefault="00BA216B" w:rsidP="00614F98"/>
                    <w:p w14:paraId="38DEF03B" w14:textId="77777777" w:rsidR="00BA216B" w:rsidRDefault="00BA216B" w:rsidP="00614F98"/>
                    <w:p w14:paraId="5BB2E5FE" w14:textId="77777777" w:rsidR="00BA216B" w:rsidRDefault="00BA216B" w:rsidP="00614F98"/>
                    <w:p w14:paraId="792E23F3" w14:textId="77777777" w:rsidR="00BA216B" w:rsidRDefault="00BA216B" w:rsidP="00614F98"/>
                    <w:p w14:paraId="7A2629F1" w14:textId="77777777" w:rsidR="00BA216B" w:rsidRDefault="00BA216B" w:rsidP="00614F98"/>
                    <w:p w14:paraId="25240EBE" w14:textId="77777777" w:rsidR="00BA216B" w:rsidRDefault="00BA216B" w:rsidP="00614F98"/>
                    <w:p w14:paraId="7356632A" w14:textId="77777777" w:rsidR="00BA216B" w:rsidRDefault="00BA216B" w:rsidP="00614F98"/>
                    <w:p w14:paraId="542741C9" w14:textId="77777777" w:rsidR="00BA216B" w:rsidRDefault="00BA216B" w:rsidP="00614F98"/>
                    <w:p w14:paraId="01139BDB" w14:textId="77777777" w:rsidR="00BA216B" w:rsidRDefault="00BA216B" w:rsidP="00614F98"/>
                    <w:p w14:paraId="684EE03F" w14:textId="77777777" w:rsidR="00BA216B" w:rsidRDefault="00BA216B" w:rsidP="00614F98"/>
                    <w:p w14:paraId="34FDB9DD" w14:textId="77777777" w:rsidR="00BA216B" w:rsidRDefault="00BA216B" w:rsidP="00614F98"/>
                    <w:p w14:paraId="04D02496" w14:textId="77777777" w:rsidR="00BA216B" w:rsidRDefault="00BA216B" w:rsidP="00614F98"/>
                    <w:p w14:paraId="4018450A" w14:textId="77777777" w:rsidR="00BA216B" w:rsidRDefault="00BA216B" w:rsidP="00614F98"/>
                    <w:p w14:paraId="7E1D7376" w14:textId="77777777" w:rsidR="00BA216B" w:rsidRDefault="00BA216B" w:rsidP="00614F98"/>
                    <w:p w14:paraId="4AE3661C" w14:textId="77777777" w:rsidR="00BA216B" w:rsidRDefault="00BA216B" w:rsidP="00614F98"/>
                    <w:p w14:paraId="10D11DE9" w14:textId="77777777" w:rsidR="00BA216B" w:rsidRDefault="00BA216B" w:rsidP="00614F98"/>
                    <w:p w14:paraId="41753009" w14:textId="77777777" w:rsidR="00BA216B" w:rsidRDefault="00BA216B" w:rsidP="00614F98"/>
                    <w:p w14:paraId="47C0B28B" w14:textId="77777777" w:rsidR="00BA216B" w:rsidRDefault="00BA216B" w:rsidP="00614F98"/>
                    <w:p w14:paraId="468E6034" w14:textId="77777777" w:rsidR="00BA216B" w:rsidRDefault="00BA216B" w:rsidP="00614F98"/>
                    <w:p w14:paraId="5F0D7F55" w14:textId="77777777" w:rsidR="00BA216B" w:rsidRDefault="00BA216B" w:rsidP="00614F98"/>
                    <w:p w14:paraId="23DAD4EB" w14:textId="77777777" w:rsidR="00BA216B" w:rsidRDefault="00BA216B" w:rsidP="00614F98"/>
                    <w:p w14:paraId="1D270A93" w14:textId="77777777" w:rsidR="00BA216B" w:rsidRDefault="00BA216B" w:rsidP="00614F98"/>
                    <w:p w14:paraId="7DCD5CA6" w14:textId="77777777" w:rsidR="00BA216B" w:rsidRDefault="00BA216B" w:rsidP="00614F98"/>
                    <w:p w14:paraId="4A6855CC" w14:textId="77777777" w:rsidR="00BA216B" w:rsidRDefault="00BA216B" w:rsidP="00614F98"/>
                    <w:p w14:paraId="1FB058F0" w14:textId="77777777" w:rsidR="00BA216B" w:rsidRDefault="00BA216B" w:rsidP="00614F98"/>
                    <w:p w14:paraId="4B50C342" w14:textId="77777777" w:rsidR="00BA216B" w:rsidRDefault="00BA216B" w:rsidP="00614F98"/>
                    <w:p w14:paraId="745F8D2C" w14:textId="77777777" w:rsidR="00BA216B" w:rsidRDefault="00BA216B" w:rsidP="00614F98"/>
                    <w:p w14:paraId="10B7B4CB" w14:textId="77777777" w:rsidR="00BA216B" w:rsidRDefault="00BA216B" w:rsidP="00614F98"/>
                    <w:p w14:paraId="729F811F" w14:textId="77777777" w:rsidR="00BA216B" w:rsidRDefault="00BA216B" w:rsidP="00614F98"/>
                    <w:p w14:paraId="6C2976FF" w14:textId="77777777" w:rsidR="00BA216B" w:rsidRDefault="00BA216B" w:rsidP="00614F98"/>
                    <w:p w14:paraId="0DC714D8" w14:textId="77777777" w:rsidR="00BA216B" w:rsidRDefault="00BA216B" w:rsidP="00614F98"/>
                    <w:p w14:paraId="29774DDB" w14:textId="77777777" w:rsidR="00BA216B" w:rsidRDefault="00BA216B" w:rsidP="00614F98"/>
                    <w:p w14:paraId="60F2848D" w14:textId="77777777" w:rsidR="00BA216B" w:rsidRDefault="00BA216B" w:rsidP="00614F98"/>
                    <w:p w14:paraId="52D405B0" w14:textId="77777777" w:rsidR="00BA216B" w:rsidRDefault="00BA216B" w:rsidP="00614F98"/>
                    <w:p w14:paraId="2AEB236E" w14:textId="77777777" w:rsidR="00BA216B" w:rsidRDefault="00BA216B" w:rsidP="00614F98"/>
                    <w:p w14:paraId="19BAFB6B" w14:textId="77777777" w:rsidR="00BA216B" w:rsidRDefault="00BA216B" w:rsidP="00614F98"/>
                    <w:p w14:paraId="354C0426" w14:textId="77777777" w:rsidR="00BA216B" w:rsidRDefault="00BA216B" w:rsidP="00614F98"/>
                    <w:p w14:paraId="4047FC33" w14:textId="77777777" w:rsidR="00BA216B" w:rsidRDefault="00BA216B" w:rsidP="00614F98"/>
                    <w:p w14:paraId="24A2F490" w14:textId="77777777" w:rsidR="00BA216B" w:rsidRDefault="00BA216B" w:rsidP="00614F98"/>
                    <w:p w14:paraId="1A8D0F75" w14:textId="77777777" w:rsidR="00BA216B" w:rsidRDefault="00BA216B" w:rsidP="00614F98"/>
                    <w:p w14:paraId="3096B87F" w14:textId="77777777" w:rsidR="00BA216B" w:rsidRDefault="00BA216B" w:rsidP="00614F98"/>
                    <w:p w14:paraId="2130B46F" w14:textId="77777777" w:rsidR="00BA216B" w:rsidRDefault="00BA216B" w:rsidP="00614F98"/>
                    <w:p w14:paraId="6486C70F" w14:textId="77777777" w:rsidR="00BA216B" w:rsidRDefault="00BA216B" w:rsidP="00614F98"/>
                    <w:p w14:paraId="218F8842" w14:textId="77777777" w:rsidR="00BA216B" w:rsidRDefault="00BA216B" w:rsidP="00614F98"/>
                    <w:p w14:paraId="1A6AFE7B" w14:textId="77777777" w:rsidR="00BA216B" w:rsidRDefault="00BA216B" w:rsidP="00614F98"/>
                    <w:p w14:paraId="15B1787F" w14:textId="77777777" w:rsidR="00BA216B" w:rsidRDefault="00BA216B" w:rsidP="00614F98"/>
                    <w:p w14:paraId="5468625F" w14:textId="77777777" w:rsidR="00BA216B" w:rsidRDefault="00BA216B" w:rsidP="00614F98"/>
                    <w:p w14:paraId="4392C63B" w14:textId="77777777" w:rsidR="00BA216B" w:rsidRDefault="00BA216B" w:rsidP="00614F98"/>
                    <w:p w14:paraId="70CB989A" w14:textId="77777777" w:rsidR="00BA216B" w:rsidRDefault="00BA216B" w:rsidP="00614F98"/>
                    <w:p w14:paraId="4DAA3D9C" w14:textId="77777777" w:rsidR="00BA216B" w:rsidRDefault="00BA216B" w:rsidP="00614F98"/>
                    <w:p w14:paraId="170A78A5" w14:textId="77777777" w:rsidR="00BA216B" w:rsidRDefault="00BA216B" w:rsidP="00614F98"/>
                    <w:p w14:paraId="07C305CC" w14:textId="77777777" w:rsidR="00BA216B" w:rsidRDefault="00BA216B" w:rsidP="00614F98"/>
                    <w:p w14:paraId="5FC20AE5" w14:textId="77777777" w:rsidR="00BA216B" w:rsidRDefault="00BA216B" w:rsidP="00614F98"/>
                    <w:p w14:paraId="3228DE57" w14:textId="77777777" w:rsidR="00BA216B" w:rsidRDefault="00BA216B" w:rsidP="00614F98"/>
                    <w:p w14:paraId="64E67FB4" w14:textId="77777777" w:rsidR="00BA216B" w:rsidRDefault="00BA216B" w:rsidP="00614F98"/>
                    <w:p w14:paraId="79BDFCE5" w14:textId="77777777" w:rsidR="00BA216B" w:rsidRDefault="00BA216B" w:rsidP="00614F98"/>
                    <w:p w14:paraId="089BDB99" w14:textId="77777777" w:rsidR="00BA216B" w:rsidRDefault="00BA216B" w:rsidP="00614F98"/>
                    <w:p w14:paraId="5E44408A" w14:textId="77777777" w:rsidR="00BA216B" w:rsidRDefault="00BA216B" w:rsidP="00614F98"/>
                    <w:p w14:paraId="7B6CE4AB" w14:textId="77777777" w:rsidR="00BA216B" w:rsidRDefault="00BA216B" w:rsidP="00614F98"/>
                    <w:p w14:paraId="1B8D5B9A" w14:textId="77777777" w:rsidR="00BA216B" w:rsidRDefault="00BA216B" w:rsidP="00614F98"/>
                    <w:p w14:paraId="18FFD094" w14:textId="77777777" w:rsidR="00BA216B" w:rsidRDefault="00BA216B" w:rsidP="00614F98"/>
                    <w:p w14:paraId="28F188FF" w14:textId="77777777" w:rsidR="00BA216B" w:rsidRDefault="00BA216B" w:rsidP="00614F98"/>
                    <w:p w14:paraId="55216033" w14:textId="77777777" w:rsidR="00BA216B" w:rsidRDefault="00BA216B" w:rsidP="00614F98"/>
                    <w:p w14:paraId="7C745BE4" w14:textId="77777777" w:rsidR="00BA216B" w:rsidRDefault="00BA216B" w:rsidP="00614F98"/>
                    <w:p w14:paraId="16F63217" w14:textId="77777777" w:rsidR="00BA216B" w:rsidRDefault="00BA216B" w:rsidP="00614F98"/>
                    <w:p w14:paraId="7DEC645C" w14:textId="77777777" w:rsidR="00BA216B" w:rsidRDefault="00BA216B" w:rsidP="00614F98"/>
                    <w:p w14:paraId="70D30C9D" w14:textId="77777777" w:rsidR="00BA216B" w:rsidRDefault="00BA216B" w:rsidP="00614F98"/>
                    <w:p w14:paraId="6B97D227" w14:textId="77777777" w:rsidR="00BA216B" w:rsidRDefault="00BA216B" w:rsidP="00614F98"/>
                    <w:p w14:paraId="3A660A65" w14:textId="77777777" w:rsidR="00BA216B" w:rsidRDefault="00BA216B" w:rsidP="00614F98"/>
                    <w:p w14:paraId="77A991A4" w14:textId="77777777" w:rsidR="00BA216B" w:rsidRDefault="00BA216B" w:rsidP="00614F98"/>
                    <w:p w14:paraId="3F452F53" w14:textId="77777777" w:rsidR="00BA216B" w:rsidRDefault="00BA216B" w:rsidP="00614F98"/>
                    <w:p w14:paraId="5C35489C" w14:textId="77777777" w:rsidR="00BA216B" w:rsidRDefault="00BA216B" w:rsidP="00614F98"/>
                    <w:p w14:paraId="032F7120" w14:textId="77777777" w:rsidR="00BA216B" w:rsidRDefault="00BA216B" w:rsidP="00614F98"/>
                    <w:p w14:paraId="4E13940B" w14:textId="77777777" w:rsidR="00BA216B" w:rsidRDefault="00BA216B" w:rsidP="00614F98"/>
                    <w:p w14:paraId="60234569" w14:textId="77777777" w:rsidR="00BA216B" w:rsidRDefault="00BA216B" w:rsidP="00614F98"/>
                    <w:p w14:paraId="442AAEB4" w14:textId="77777777" w:rsidR="00BA216B" w:rsidRDefault="00BA216B" w:rsidP="00614F98"/>
                    <w:p w14:paraId="347CF5E6" w14:textId="77777777" w:rsidR="00BA216B" w:rsidRDefault="00BA216B" w:rsidP="00614F98"/>
                    <w:p w14:paraId="38F24F79" w14:textId="77777777" w:rsidR="00BA216B" w:rsidRDefault="00BA216B" w:rsidP="00614F98"/>
                    <w:p w14:paraId="42DFA368" w14:textId="77777777" w:rsidR="00BA216B" w:rsidRDefault="00BA216B" w:rsidP="00614F98"/>
                    <w:p w14:paraId="188CAD71" w14:textId="77777777" w:rsidR="00BA216B" w:rsidRDefault="00BA216B" w:rsidP="00614F98"/>
                    <w:p w14:paraId="67E687AA" w14:textId="77777777" w:rsidR="00BA216B" w:rsidRDefault="00BA216B" w:rsidP="00614F98"/>
                    <w:p w14:paraId="11EF66C4" w14:textId="77777777" w:rsidR="00BA216B" w:rsidRDefault="00BA216B" w:rsidP="00614F98"/>
                    <w:p w14:paraId="28463729" w14:textId="77777777" w:rsidR="00BA216B" w:rsidRDefault="00BA216B" w:rsidP="00614F98"/>
                    <w:p w14:paraId="28BEDE16" w14:textId="77777777" w:rsidR="00BA216B" w:rsidRDefault="00BA216B" w:rsidP="00614F98"/>
                    <w:p w14:paraId="3D5AC2B1" w14:textId="77777777" w:rsidR="00BA216B" w:rsidRDefault="00BA216B" w:rsidP="00614F98"/>
                    <w:p w14:paraId="5DEBCBD4" w14:textId="77777777" w:rsidR="00BA216B" w:rsidRDefault="00BA216B" w:rsidP="00614F98"/>
                    <w:p w14:paraId="39F76174" w14:textId="77777777" w:rsidR="00BA216B" w:rsidRDefault="00BA216B" w:rsidP="00614F98"/>
                    <w:p w14:paraId="62626605" w14:textId="77777777" w:rsidR="00BA216B" w:rsidRDefault="00BA216B" w:rsidP="00614F98"/>
                    <w:p w14:paraId="73F0C792" w14:textId="77777777" w:rsidR="00BA216B" w:rsidRDefault="00BA216B" w:rsidP="00614F98"/>
                    <w:p w14:paraId="7725329B" w14:textId="77777777" w:rsidR="00BA216B" w:rsidRDefault="00BA216B" w:rsidP="00614F98"/>
                    <w:p w14:paraId="69136D33" w14:textId="77777777" w:rsidR="00BA216B" w:rsidRDefault="00BA216B" w:rsidP="00614F98"/>
                    <w:p w14:paraId="29513856" w14:textId="77777777" w:rsidR="00BA216B" w:rsidRDefault="00BA216B" w:rsidP="00614F98"/>
                    <w:p w14:paraId="2BEB09EB" w14:textId="77777777" w:rsidR="00BA216B" w:rsidRDefault="00BA216B" w:rsidP="00614F98"/>
                    <w:p w14:paraId="72E84B91" w14:textId="77777777" w:rsidR="00BA216B" w:rsidRDefault="00BA216B" w:rsidP="00614F98"/>
                    <w:p w14:paraId="54A7F9A7" w14:textId="77777777" w:rsidR="00BA216B" w:rsidRDefault="00BA216B" w:rsidP="00614F98"/>
                    <w:p w14:paraId="4B215ECC" w14:textId="77777777" w:rsidR="00BA216B" w:rsidRDefault="00BA216B" w:rsidP="00614F98"/>
                    <w:p w14:paraId="5A3E9DDC" w14:textId="77777777" w:rsidR="00BA216B" w:rsidRDefault="00BA216B" w:rsidP="00614F98"/>
                    <w:p w14:paraId="2F3AF463" w14:textId="77777777" w:rsidR="00BA216B" w:rsidRDefault="00BA216B" w:rsidP="00614F98"/>
                    <w:p w14:paraId="03BE5049" w14:textId="77777777" w:rsidR="00BA216B" w:rsidRDefault="00BA216B" w:rsidP="00614F98"/>
                    <w:p w14:paraId="371ABD96" w14:textId="77777777" w:rsidR="00BA216B" w:rsidRDefault="00BA216B" w:rsidP="00614F98"/>
                    <w:p w14:paraId="17E7FEC2" w14:textId="77777777" w:rsidR="00BA216B" w:rsidRDefault="00BA216B" w:rsidP="00614F98"/>
                    <w:p w14:paraId="3A251518" w14:textId="77777777" w:rsidR="00BA216B" w:rsidRDefault="00BA216B" w:rsidP="00614F98"/>
                    <w:p w14:paraId="3BA71189" w14:textId="77777777" w:rsidR="00BA216B" w:rsidRDefault="00BA216B" w:rsidP="00614F98"/>
                    <w:p w14:paraId="13588A1E" w14:textId="77777777" w:rsidR="00BA216B" w:rsidRDefault="00BA216B" w:rsidP="00614F98"/>
                    <w:p w14:paraId="46B7501A" w14:textId="77777777" w:rsidR="00BA216B" w:rsidRDefault="00BA216B" w:rsidP="00614F98"/>
                    <w:p w14:paraId="0188DFEC" w14:textId="77777777" w:rsidR="00BA216B" w:rsidRDefault="00BA216B" w:rsidP="00614F98"/>
                    <w:p w14:paraId="7B03187A" w14:textId="77777777" w:rsidR="00BA216B" w:rsidRDefault="00BA216B" w:rsidP="00614F98"/>
                    <w:p w14:paraId="40CF05EB" w14:textId="77777777" w:rsidR="00BA216B" w:rsidRDefault="00BA216B" w:rsidP="00614F98"/>
                    <w:p w14:paraId="6122E8A7" w14:textId="77777777" w:rsidR="00BA216B" w:rsidRDefault="00BA216B" w:rsidP="00614F98"/>
                    <w:p w14:paraId="1344382C" w14:textId="77777777" w:rsidR="00BA216B" w:rsidRDefault="00BA216B" w:rsidP="00614F98"/>
                    <w:p w14:paraId="3B2B99DF" w14:textId="77777777" w:rsidR="00BA216B" w:rsidRDefault="00BA216B" w:rsidP="00614F98"/>
                    <w:p w14:paraId="12BAC819" w14:textId="77777777" w:rsidR="00BA216B" w:rsidRDefault="00BA216B" w:rsidP="00614F98"/>
                    <w:p w14:paraId="229B1085" w14:textId="77777777" w:rsidR="00BA216B" w:rsidRDefault="00BA216B" w:rsidP="00614F98"/>
                    <w:p w14:paraId="31D582F4" w14:textId="77777777" w:rsidR="00BA216B" w:rsidRDefault="00BA216B" w:rsidP="00614F98"/>
                    <w:p w14:paraId="670D8CCD" w14:textId="77777777" w:rsidR="00BA216B" w:rsidRDefault="00BA216B" w:rsidP="00614F98"/>
                    <w:p w14:paraId="0DDF7D3A" w14:textId="77777777" w:rsidR="00BA216B" w:rsidRDefault="00BA216B" w:rsidP="00614F98"/>
                    <w:p w14:paraId="51D3CAFF" w14:textId="77777777" w:rsidR="00BA216B" w:rsidRDefault="00BA216B" w:rsidP="00614F98"/>
                    <w:p w14:paraId="451F89EE" w14:textId="77777777" w:rsidR="00BA216B" w:rsidRDefault="00BA216B" w:rsidP="00614F98"/>
                    <w:p w14:paraId="65FB3B83" w14:textId="77777777" w:rsidR="00BA216B" w:rsidRDefault="00BA216B" w:rsidP="00614F98"/>
                    <w:p w14:paraId="7226F870" w14:textId="77777777" w:rsidR="00BA216B" w:rsidRDefault="00BA216B" w:rsidP="00614F98"/>
                    <w:p w14:paraId="5C15D773" w14:textId="77777777" w:rsidR="00BA216B" w:rsidRDefault="00BA216B" w:rsidP="00614F98"/>
                    <w:p w14:paraId="4CF72CDF" w14:textId="77777777" w:rsidR="00BA216B" w:rsidRDefault="00BA216B" w:rsidP="00614F98"/>
                    <w:p w14:paraId="41813589" w14:textId="77777777" w:rsidR="00BA216B" w:rsidRDefault="00BA216B" w:rsidP="00614F98"/>
                    <w:p w14:paraId="14EFB066" w14:textId="77777777" w:rsidR="00BA216B" w:rsidRDefault="00BA216B" w:rsidP="00614F98"/>
                    <w:p w14:paraId="4A4EF48C" w14:textId="77777777" w:rsidR="00BA216B" w:rsidRDefault="00BA216B" w:rsidP="00614F98"/>
                    <w:p w14:paraId="5208813D" w14:textId="77777777" w:rsidR="00BA216B" w:rsidRDefault="00BA216B" w:rsidP="00614F98"/>
                    <w:p w14:paraId="2B52EDF5" w14:textId="77777777" w:rsidR="00BA216B" w:rsidRDefault="00BA216B" w:rsidP="00614F98"/>
                    <w:p w14:paraId="277F9FF4" w14:textId="77777777" w:rsidR="00BA216B" w:rsidRDefault="00BA216B" w:rsidP="00614F98"/>
                    <w:p w14:paraId="66282636" w14:textId="77777777" w:rsidR="00BA216B" w:rsidRDefault="00BA216B" w:rsidP="00614F98"/>
                    <w:p w14:paraId="2D4EC5E7" w14:textId="77777777" w:rsidR="00BA216B" w:rsidRDefault="00BA216B" w:rsidP="00614F98"/>
                    <w:p w14:paraId="420AF20E" w14:textId="77777777" w:rsidR="00BA216B" w:rsidRDefault="00BA216B" w:rsidP="00614F98"/>
                    <w:p w14:paraId="38F4D356" w14:textId="77777777" w:rsidR="00BA216B" w:rsidRDefault="00BA216B" w:rsidP="00614F98"/>
                    <w:p w14:paraId="235C5253" w14:textId="77777777" w:rsidR="00BA216B" w:rsidRDefault="00BA216B" w:rsidP="00614F98"/>
                    <w:p w14:paraId="27CF09F4" w14:textId="77777777" w:rsidR="00BA216B" w:rsidRDefault="00BA216B" w:rsidP="00614F98"/>
                    <w:p w14:paraId="4CBD9A46" w14:textId="77777777" w:rsidR="00BA216B" w:rsidRDefault="00BA216B" w:rsidP="00614F98"/>
                    <w:p w14:paraId="20D457F5" w14:textId="77777777" w:rsidR="00BA216B" w:rsidRDefault="00BA216B" w:rsidP="00614F98"/>
                    <w:p w14:paraId="0D3F1465" w14:textId="77777777" w:rsidR="00BA216B" w:rsidRDefault="00BA216B" w:rsidP="00614F98"/>
                    <w:p w14:paraId="47FE179F" w14:textId="77777777" w:rsidR="00BA216B" w:rsidRDefault="00BA216B" w:rsidP="00614F98"/>
                    <w:p w14:paraId="79DCF9B0" w14:textId="77777777" w:rsidR="00BA216B" w:rsidRDefault="00BA216B" w:rsidP="00614F98"/>
                    <w:p w14:paraId="2D63C75B" w14:textId="77777777" w:rsidR="00BA216B" w:rsidRDefault="00BA216B" w:rsidP="00614F98"/>
                    <w:p w14:paraId="67E3AF9E" w14:textId="77777777" w:rsidR="00BA216B" w:rsidRDefault="00BA216B" w:rsidP="00614F98"/>
                    <w:p w14:paraId="24D53E21" w14:textId="77777777" w:rsidR="00BA216B" w:rsidRDefault="00BA216B" w:rsidP="00614F98"/>
                    <w:p w14:paraId="23BD49E3" w14:textId="77777777" w:rsidR="00BA216B" w:rsidRDefault="00BA216B" w:rsidP="00614F98"/>
                    <w:p w14:paraId="2FC85166" w14:textId="77777777" w:rsidR="00BA216B" w:rsidRDefault="00BA216B" w:rsidP="00614F98"/>
                    <w:p w14:paraId="32E777EB" w14:textId="77777777" w:rsidR="00BA216B" w:rsidRDefault="00BA216B" w:rsidP="00614F98"/>
                    <w:p w14:paraId="74F03F3F" w14:textId="77777777" w:rsidR="00BA216B" w:rsidRDefault="00BA216B" w:rsidP="00614F98"/>
                    <w:p w14:paraId="3FB73BAA" w14:textId="77777777" w:rsidR="00BA216B" w:rsidRDefault="00BA216B" w:rsidP="00614F98"/>
                    <w:p w14:paraId="7378B242" w14:textId="77777777" w:rsidR="00BA216B" w:rsidRDefault="00BA216B" w:rsidP="00614F98"/>
                    <w:p w14:paraId="785B9572" w14:textId="77777777" w:rsidR="00BA216B" w:rsidRDefault="00BA216B" w:rsidP="00614F98"/>
                    <w:p w14:paraId="6C811FD6" w14:textId="77777777" w:rsidR="00BA216B" w:rsidRDefault="00BA216B" w:rsidP="00614F98"/>
                    <w:p w14:paraId="30AF4476" w14:textId="77777777" w:rsidR="00BA216B" w:rsidRDefault="00BA216B" w:rsidP="00614F98"/>
                    <w:p w14:paraId="4EE2361D" w14:textId="77777777" w:rsidR="00BA216B" w:rsidRDefault="00BA216B" w:rsidP="00614F98"/>
                    <w:p w14:paraId="5742C8CE" w14:textId="77777777" w:rsidR="00BA216B" w:rsidRDefault="00BA216B" w:rsidP="00614F98"/>
                    <w:p w14:paraId="381E719C" w14:textId="77777777" w:rsidR="00BA216B" w:rsidRDefault="00BA216B" w:rsidP="00614F98"/>
                    <w:p w14:paraId="02F9414C" w14:textId="77777777" w:rsidR="00BA216B" w:rsidRDefault="00BA216B" w:rsidP="00614F98"/>
                    <w:p w14:paraId="2F4AA8FF" w14:textId="77777777" w:rsidR="00BA216B" w:rsidRDefault="00BA216B" w:rsidP="00614F98"/>
                    <w:p w14:paraId="5E4214CE" w14:textId="77777777" w:rsidR="00BA216B" w:rsidRDefault="00BA216B" w:rsidP="00614F98"/>
                    <w:p w14:paraId="28250F55" w14:textId="77777777" w:rsidR="00BA216B" w:rsidRDefault="00BA216B" w:rsidP="00614F98"/>
                    <w:p w14:paraId="30CA0A52" w14:textId="77777777" w:rsidR="00BA216B" w:rsidRDefault="00BA216B" w:rsidP="00614F98"/>
                    <w:p w14:paraId="51FAA87B" w14:textId="77777777" w:rsidR="00BA216B" w:rsidRDefault="00BA216B" w:rsidP="00614F98"/>
                    <w:p w14:paraId="181E5578" w14:textId="77777777" w:rsidR="00BA216B" w:rsidRDefault="00BA216B" w:rsidP="00614F98"/>
                    <w:p w14:paraId="5EC1ADD1" w14:textId="77777777" w:rsidR="00BA216B" w:rsidRDefault="00BA216B" w:rsidP="00614F98"/>
                    <w:p w14:paraId="473600DE" w14:textId="77777777" w:rsidR="00BA216B" w:rsidRDefault="00BA216B" w:rsidP="00614F98"/>
                    <w:p w14:paraId="7DCC2B99" w14:textId="77777777" w:rsidR="00BA216B" w:rsidRDefault="00BA216B" w:rsidP="00614F98"/>
                    <w:p w14:paraId="1CB17C74" w14:textId="77777777" w:rsidR="00BA216B" w:rsidRDefault="00BA216B" w:rsidP="00614F98"/>
                    <w:p w14:paraId="600028F5" w14:textId="77777777" w:rsidR="00BA216B" w:rsidRDefault="00BA216B" w:rsidP="00614F98"/>
                    <w:p w14:paraId="01302F67" w14:textId="77777777" w:rsidR="00BA216B" w:rsidRDefault="00BA216B" w:rsidP="00614F98"/>
                    <w:p w14:paraId="30972137" w14:textId="77777777" w:rsidR="00BA216B" w:rsidRDefault="00BA216B" w:rsidP="00614F98"/>
                    <w:p w14:paraId="30E2078F" w14:textId="77777777" w:rsidR="00BA216B" w:rsidRDefault="00BA216B" w:rsidP="00614F98"/>
                    <w:p w14:paraId="6A48D05A" w14:textId="77777777" w:rsidR="00BA216B" w:rsidRDefault="00BA216B" w:rsidP="00614F98"/>
                    <w:p w14:paraId="066DF543" w14:textId="77777777" w:rsidR="00BA216B" w:rsidRDefault="00BA216B" w:rsidP="00614F98"/>
                    <w:p w14:paraId="4366BDFE" w14:textId="77777777" w:rsidR="00BA216B" w:rsidRDefault="00BA216B" w:rsidP="00614F98"/>
                    <w:p w14:paraId="57938B05" w14:textId="77777777" w:rsidR="00BA216B" w:rsidRDefault="00BA216B" w:rsidP="00614F98"/>
                    <w:p w14:paraId="52491F2C" w14:textId="77777777" w:rsidR="00BA216B" w:rsidRDefault="00BA216B" w:rsidP="00614F98"/>
                    <w:p w14:paraId="5A3DCB73" w14:textId="77777777" w:rsidR="00BA216B" w:rsidRDefault="00BA216B" w:rsidP="00614F98"/>
                    <w:p w14:paraId="0FB2ED45" w14:textId="77777777" w:rsidR="00BA216B" w:rsidRDefault="00BA216B" w:rsidP="00614F98"/>
                    <w:p w14:paraId="5E453885" w14:textId="77777777" w:rsidR="00BA216B" w:rsidRDefault="00BA216B" w:rsidP="00614F98"/>
                    <w:p w14:paraId="209638F5" w14:textId="77777777" w:rsidR="00BA216B" w:rsidRDefault="00BA216B" w:rsidP="00614F98"/>
                    <w:p w14:paraId="3E13E566" w14:textId="77777777" w:rsidR="00BA216B" w:rsidRDefault="00BA216B" w:rsidP="00614F98"/>
                    <w:p w14:paraId="1C543E18" w14:textId="77777777" w:rsidR="00BA216B" w:rsidRDefault="00BA216B" w:rsidP="00614F98"/>
                    <w:p w14:paraId="66DECF7F" w14:textId="77777777" w:rsidR="00BA216B" w:rsidRDefault="00BA216B" w:rsidP="00614F98"/>
                    <w:p w14:paraId="0CCB1E7F" w14:textId="77777777" w:rsidR="00BA216B" w:rsidRDefault="00BA216B" w:rsidP="00614F98"/>
                    <w:p w14:paraId="675D9C11" w14:textId="77777777" w:rsidR="00BA216B" w:rsidRDefault="00BA216B" w:rsidP="00614F98"/>
                    <w:p w14:paraId="0D391F48" w14:textId="77777777" w:rsidR="00BA216B" w:rsidRDefault="00BA216B" w:rsidP="00614F98"/>
                    <w:p w14:paraId="6371BE3C" w14:textId="77777777" w:rsidR="00BA216B" w:rsidRDefault="00BA216B" w:rsidP="00614F98"/>
                    <w:p w14:paraId="1D9BDCAA" w14:textId="77777777" w:rsidR="00BA216B" w:rsidRDefault="00BA216B" w:rsidP="00614F98"/>
                    <w:p w14:paraId="7F6D2990" w14:textId="77777777" w:rsidR="00BA216B" w:rsidRDefault="00BA216B" w:rsidP="00614F98"/>
                    <w:p w14:paraId="19E08847" w14:textId="77777777" w:rsidR="00BA216B" w:rsidRDefault="00BA216B" w:rsidP="00614F98"/>
                    <w:p w14:paraId="55D8D526" w14:textId="77777777" w:rsidR="00BA216B" w:rsidRDefault="00BA216B" w:rsidP="00614F98"/>
                    <w:p w14:paraId="7A75E5F9" w14:textId="77777777" w:rsidR="00BA216B" w:rsidRDefault="00BA216B" w:rsidP="00614F98"/>
                    <w:p w14:paraId="18047320" w14:textId="77777777" w:rsidR="00BA216B" w:rsidRDefault="00BA216B" w:rsidP="00614F98"/>
                    <w:p w14:paraId="7DC15B3A" w14:textId="77777777" w:rsidR="00BA216B" w:rsidRDefault="00BA216B" w:rsidP="00614F98"/>
                    <w:p w14:paraId="7DD5C0A5" w14:textId="77777777" w:rsidR="00BA216B" w:rsidRDefault="00BA216B" w:rsidP="00614F98"/>
                    <w:p w14:paraId="0C4C6E75" w14:textId="77777777" w:rsidR="00BA216B" w:rsidRDefault="00BA216B" w:rsidP="00614F98"/>
                    <w:p w14:paraId="6B36435C" w14:textId="77777777" w:rsidR="00BA216B" w:rsidRDefault="00BA216B" w:rsidP="00614F98"/>
                    <w:p w14:paraId="1BC31DDB" w14:textId="77777777" w:rsidR="00BA216B" w:rsidRDefault="00BA216B" w:rsidP="00614F98"/>
                    <w:p w14:paraId="275D10BC" w14:textId="77777777" w:rsidR="00BA216B" w:rsidRDefault="00BA216B" w:rsidP="00614F98"/>
                    <w:p w14:paraId="3857BC49" w14:textId="77777777" w:rsidR="00BA216B" w:rsidRDefault="00BA216B" w:rsidP="00614F98"/>
                    <w:p w14:paraId="18DF1B02" w14:textId="77777777" w:rsidR="00BA216B" w:rsidRDefault="00BA216B" w:rsidP="00614F98"/>
                    <w:p w14:paraId="421BD113" w14:textId="77777777" w:rsidR="00BA216B" w:rsidRDefault="00BA216B" w:rsidP="00614F98"/>
                    <w:p w14:paraId="4030AC54" w14:textId="77777777" w:rsidR="00BA216B" w:rsidRDefault="00BA216B" w:rsidP="00614F98"/>
                    <w:p w14:paraId="264FF7F8" w14:textId="77777777" w:rsidR="00BA216B" w:rsidRDefault="00BA216B" w:rsidP="00614F98"/>
                    <w:p w14:paraId="64E8BCAF" w14:textId="77777777" w:rsidR="00BA216B" w:rsidRDefault="00BA216B" w:rsidP="00614F98"/>
                    <w:p w14:paraId="4F9B6C60" w14:textId="77777777" w:rsidR="00BA216B" w:rsidRDefault="00BA216B" w:rsidP="00614F98"/>
                    <w:p w14:paraId="189980CF" w14:textId="77777777" w:rsidR="00BA216B" w:rsidRDefault="00BA216B" w:rsidP="00614F98"/>
                    <w:p w14:paraId="53EF482F" w14:textId="77777777" w:rsidR="00BA216B" w:rsidRDefault="00BA216B" w:rsidP="00614F98"/>
                    <w:p w14:paraId="1DB11BC0" w14:textId="77777777" w:rsidR="00BA216B" w:rsidRDefault="00BA216B" w:rsidP="00614F98"/>
                    <w:p w14:paraId="2E826513" w14:textId="77777777" w:rsidR="00BA216B" w:rsidRDefault="00BA216B" w:rsidP="00614F98"/>
                    <w:p w14:paraId="5B6C58F3" w14:textId="77777777" w:rsidR="00BA216B" w:rsidRDefault="00BA216B" w:rsidP="00614F98"/>
                    <w:p w14:paraId="669D5451" w14:textId="77777777" w:rsidR="00BA216B" w:rsidRDefault="00BA216B" w:rsidP="00614F98"/>
                    <w:p w14:paraId="3CB892CC" w14:textId="77777777" w:rsidR="00BA216B" w:rsidRDefault="00BA216B" w:rsidP="00614F98"/>
                    <w:p w14:paraId="0FE4811E" w14:textId="77777777" w:rsidR="00BA216B" w:rsidRDefault="00BA216B" w:rsidP="00614F98"/>
                    <w:p w14:paraId="4C3A09AE" w14:textId="77777777" w:rsidR="00BA216B" w:rsidRDefault="00BA216B" w:rsidP="00614F98"/>
                    <w:p w14:paraId="69923160" w14:textId="77777777" w:rsidR="00BA216B" w:rsidRDefault="00BA216B" w:rsidP="00614F98"/>
                    <w:p w14:paraId="287D0F8F" w14:textId="77777777" w:rsidR="00BA216B" w:rsidRDefault="00BA216B" w:rsidP="00614F98"/>
                    <w:p w14:paraId="60CAB910" w14:textId="77777777" w:rsidR="00BA216B" w:rsidRDefault="00BA216B" w:rsidP="00614F98"/>
                    <w:p w14:paraId="5C2A8C07" w14:textId="77777777" w:rsidR="00BA216B" w:rsidRDefault="00BA216B" w:rsidP="00614F98"/>
                    <w:p w14:paraId="674AD3FD" w14:textId="77777777" w:rsidR="00BA216B" w:rsidRDefault="00BA216B" w:rsidP="00614F98"/>
                    <w:p w14:paraId="3CB37CE2" w14:textId="77777777" w:rsidR="00BA216B" w:rsidRDefault="00BA216B" w:rsidP="00614F98"/>
                    <w:p w14:paraId="4CCABA20" w14:textId="77777777" w:rsidR="00BA216B" w:rsidRDefault="00BA216B" w:rsidP="00614F98"/>
                    <w:p w14:paraId="1853372B" w14:textId="77777777" w:rsidR="00BA216B" w:rsidRDefault="00BA216B" w:rsidP="00614F98"/>
                    <w:p w14:paraId="4B78226B" w14:textId="77777777" w:rsidR="00BA216B" w:rsidRDefault="00BA216B" w:rsidP="00614F98"/>
                    <w:p w14:paraId="5ACD4CBE" w14:textId="77777777" w:rsidR="00BA216B" w:rsidRDefault="00BA216B" w:rsidP="00614F98"/>
                    <w:p w14:paraId="1106081E" w14:textId="77777777" w:rsidR="00BA216B" w:rsidRDefault="00BA216B" w:rsidP="00614F98"/>
                    <w:p w14:paraId="2F721A60" w14:textId="77777777" w:rsidR="00BA216B" w:rsidRDefault="00BA216B" w:rsidP="00614F98"/>
                    <w:p w14:paraId="476AA68C" w14:textId="77777777" w:rsidR="00BA216B" w:rsidRDefault="00BA216B" w:rsidP="00614F98"/>
                    <w:p w14:paraId="6184223F" w14:textId="77777777" w:rsidR="00BA216B" w:rsidRDefault="00BA216B" w:rsidP="00614F98"/>
                    <w:p w14:paraId="2522BF7A" w14:textId="77777777" w:rsidR="00BA216B" w:rsidRDefault="00BA216B" w:rsidP="00614F98"/>
                    <w:p w14:paraId="41187713" w14:textId="77777777" w:rsidR="00BA216B" w:rsidRDefault="00BA216B" w:rsidP="00614F98"/>
                    <w:p w14:paraId="629CDFE1" w14:textId="77777777" w:rsidR="00BA216B" w:rsidRDefault="00BA216B" w:rsidP="00614F98"/>
                    <w:p w14:paraId="37459B9F" w14:textId="77777777" w:rsidR="00BA216B" w:rsidRDefault="00BA216B" w:rsidP="00614F98"/>
                    <w:p w14:paraId="046FF749" w14:textId="77777777" w:rsidR="00BA216B" w:rsidRDefault="00BA216B" w:rsidP="00614F98"/>
                    <w:p w14:paraId="566E5ACC" w14:textId="77777777" w:rsidR="00BA216B" w:rsidRDefault="00BA216B" w:rsidP="00614F98"/>
                    <w:p w14:paraId="629E358D" w14:textId="77777777" w:rsidR="00BA216B" w:rsidRDefault="00BA216B" w:rsidP="00614F98"/>
                    <w:p w14:paraId="6A793C36" w14:textId="77777777" w:rsidR="00BA216B" w:rsidRDefault="00BA216B" w:rsidP="00614F98"/>
                    <w:p w14:paraId="4807C33A" w14:textId="77777777" w:rsidR="00BA216B" w:rsidRDefault="00BA216B" w:rsidP="00614F98"/>
                    <w:p w14:paraId="6CD95937" w14:textId="77777777" w:rsidR="00BA216B" w:rsidRDefault="00BA216B" w:rsidP="00614F98"/>
                    <w:p w14:paraId="69408851" w14:textId="77777777" w:rsidR="00BA216B" w:rsidRDefault="00BA216B" w:rsidP="00614F98"/>
                    <w:p w14:paraId="6BBA76A5" w14:textId="77777777" w:rsidR="00BA216B" w:rsidRDefault="00BA216B" w:rsidP="00614F98"/>
                    <w:p w14:paraId="6B66955E" w14:textId="77777777" w:rsidR="00BA216B" w:rsidRDefault="00BA216B" w:rsidP="00614F98"/>
                    <w:p w14:paraId="597D3A0C" w14:textId="77777777" w:rsidR="00BA216B" w:rsidRDefault="00BA216B" w:rsidP="00614F98"/>
                    <w:p w14:paraId="3428C4CA" w14:textId="77777777" w:rsidR="00BA216B" w:rsidRDefault="00BA216B" w:rsidP="00614F98"/>
                    <w:p w14:paraId="1B12387A" w14:textId="77777777" w:rsidR="00BA216B" w:rsidRDefault="00BA216B" w:rsidP="00614F98"/>
                    <w:p w14:paraId="250D518D" w14:textId="77777777" w:rsidR="00BA216B" w:rsidRDefault="00BA216B" w:rsidP="00614F98"/>
                    <w:p w14:paraId="0AFE4EAA" w14:textId="77777777" w:rsidR="00BA216B" w:rsidRDefault="00BA216B" w:rsidP="00614F98"/>
                    <w:p w14:paraId="591C8B53" w14:textId="77777777" w:rsidR="00BA216B" w:rsidRDefault="00BA216B" w:rsidP="00614F98"/>
                    <w:p w14:paraId="3719D881" w14:textId="77777777" w:rsidR="00BA216B" w:rsidRDefault="00BA216B" w:rsidP="00614F98"/>
                    <w:p w14:paraId="75938F2C" w14:textId="77777777" w:rsidR="00BA216B" w:rsidRDefault="00BA216B" w:rsidP="00614F98"/>
                    <w:p w14:paraId="38E881AC" w14:textId="77777777" w:rsidR="00BA216B" w:rsidRDefault="00BA216B" w:rsidP="00614F98"/>
                    <w:p w14:paraId="4AC37289" w14:textId="77777777" w:rsidR="00BA216B" w:rsidRDefault="00BA216B" w:rsidP="00614F98"/>
                    <w:p w14:paraId="470DBD72" w14:textId="77777777" w:rsidR="00BA216B" w:rsidRDefault="00BA216B" w:rsidP="00614F98"/>
                    <w:p w14:paraId="7529A9C9" w14:textId="77777777" w:rsidR="00BA216B" w:rsidRDefault="00BA216B" w:rsidP="00614F98"/>
                    <w:p w14:paraId="5A636906" w14:textId="77777777" w:rsidR="00BA216B" w:rsidRDefault="00BA216B" w:rsidP="00614F98"/>
                    <w:p w14:paraId="32C0DF53" w14:textId="77777777" w:rsidR="00BA216B" w:rsidRDefault="00BA216B" w:rsidP="00614F98"/>
                    <w:p w14:paraId="2C444C52" w14:textId="77777777" w:rsidR="00BA216B" w:rsidRDefault="00BA216B" w:rsidP="00614F98"/>
                    <w:p w14:paraId="53309F1C" w14:textId="77777777" w:rsidR="00BA216B" w:rsidRDefault="00BA216B" w:rsidP="00614F98"/>
                    <w:p w14:paraId="0B54CD4B" w14:textId="77777777" w:rsidR="00BA216B" w:rsidRDefault="00BA216B" w:rsidP="00614F98"/>
                    <w:p w14:paraId="4F545ABC" w14:textId="77777777" w:rsidR="00BA216B" w:rsidRDefault="00BA216B" w:rsidP="00614F98"/>
                    <w:p w14:paraId="7229C9BE" w14:textId="77777777" w:rsidR="00BA216B" w:rsidRDefault="00BA216B" w:rsidP="00614F98"/>
                    <w:p w14:paraId="482D69FF" w14:textId="77777777" w:rsidR="00BA216B" w:rsidRDefault="00BA216B" w:rsidP="00614F98"/>
                    <w:p w14:paraId="11482BBD" w14:textId="77777777" w:rsidR="00BA216B" w:rsidRDefault="00BA216B" w:rsidP="00614F98"/>
                    <w:p w14:paraId="18C2ABCF" w14:textId="77777777" w:rsidR="00BA216B" w:rsidRDefault="00BA216B" w:rsidP="00614F98"/>
                    <w:p w14:paraId="7F45D5E0" w14:textId="77777777" w:rsidR="00BA216B" w:rsidRDefault="00BA216B" w:rsidP="00614F98"/>
                    <w:p w14:paraId="352ADCA0" w14:textId="77777777" w:rsidR="00BA216B" w:rsidRDefault="00BA216B" w:rsidP="00614F98"/>
                    <w:p w14:paraId="485EAF7B" w14:textId="77777777" w:rsidR="00BA216B" w:rsidRDefault="00BA216B" w:rsidP="00614F98"/>
                    <w:p w14:paraId="737ED4DA" w14:textId="77777777" w:rsidR="00BA216B" w:rsidRDefault="00BA216B" w:rsidP="00614F98"/>
                    <w:p w14:paraId="63B8A0DC" w14:textId="77777777" w:rsidR="00BA216B" w:rsidRDefault="00BA216B" w:rsidP="00614F98"/>
                    <w:p w14:paraId="3D0006E4" w14:textId="77777777" w:rsidR="00BA216B" w:rsidRDefault="00BA216B" w:rsidP="00614F98"/>
                    <w:p w14:paraId="4515330B" w14:textId="77777777" w:rsidR="00BA216B" w:rsidRDefault="00BA216B" w:rsidP="00614F98"/>
                    <w:p w14:paraId="5953FB25" w14:textId="77777777" w:rsidR="00BA216B" w:rsidRDefault="00BA216B" w:rsidP="00614F98"/>
                    <w:p w14:paraId="05D6A598" w14:textId="77777777" w:rsidR="00BA216B" w:rsidRDefault="00BA216B" w:rsidP="00614F98"/>
                    <w:p w14:paraId="169B61F5" w14:textId="77777777" w:rsidR="00BA216B" w:rsidRDefault="00BA216B" w:rsidP="00614F98"/>
                    <w:p w14:paraId="6209AE26" w14:textId="77777777" w:rsidR="00BA216B" w:rsidRDefault="00BA216B" w:rsidP="00614F98"/>
                    <w:p w14:paraId="286ABFD9" w14:textId="77777777" w:rsidR="00BA216B" w:rsidRDefault="00BA216B" w:rsidP="00614F98"/>
                    <w:p w14:paraId="224EABB8" w14:textId="77777777" w:rsidR="00BA216B" w:rsidRDefault="00BA216B" w:rsidP="00614F98"/>
                    <w:p w14:paraId="3F1E7B0D" w14:textId="77777777" w:rsidR="00BA216B" w:rsidRDefault="00BA216B" w:rsidP="00614F98"/>
                    <w:p w14:paraId="0F6366F6" w14:textId="77777777" w:rsidR="00BA216B" w:rsidRDefault="00BA216B" w:rsidP="00614F98"/>
                    <w:p w14:paraId="7371988C" w14:textId="77777777" w:rsidR="00BA216B" w:rsidRDefault="00BA216B" w:rsidP="00614F98"/>
                    <w:p w14:paraId="67F62100" w14:textId="77777777" w:rsidR="00BA216B" w:rsidRDefault="00BA216B" w:rsidP="00614F98"/>
                    <w:p w14:paraId="685CFDCD" w14:textId="77777777" w:rsidR="00BA216B" w:rsidRDefault="00BA216B" w:rsidP="00614F98"/>
                    <w:p w14:paraId="52818487" w14:textId="77777777" w:rsidR="00BA216B" w:rsidRDefault="00BA216B" w:rsidP="00614F98"/>
                    <w:p w14:paraId="4DC60DD4" w14:textId="77777777" w:rsidR="00BA216B" w:rsidRDefault="00BA216B" w:rsidP="00614F98"/>
                    <w:p w14:paraId="420D4F3D" w14:textId="77777777" w:rsidR="00BA216B" w:rsidRDefault="00BA216B" w:rsidP="00614F98"/>
                    <w:p w14:paraId="13A5AD1B" w14:textId="77777777" w:rsidR="00BA216B" w:rsidRDefault="00BA216B" w:rsidP="00614F98"/>
                    <w:p w14:paraId="55EEA565" w14:textId="77777777" w:rsidR="00BA216B" w:rsidRDefault="00BA216B" w:rsidP="00614F98"/>
                    <w:p w14:paraId="3F4C038F" w14:textId="77777777" w:rsidR="00BA216B" w:rsidRDefault="00BA216B" w:rsidP="00614F98"/>
                    <w:p w14:paraId="6231660E" w14:textId="77777777" w:rsidR="00BA216B" w:rsidRDefault="00BA216B" w:rsidP="00614F98"/>
                    <w:p w14:paraId="1C251083" w14:textId="77777777" w:rsidR="00BA216B" w:rsidRDefault="00BA216B" w:rsidP="00614F98"/>
                    <w:p w14:paraId="54F73ADE" w14:textId="77777777" w:rsidR="00BA216B" w:rsidRDefault="00BA216B" w:rsidP="00614F98"/>
                    <w:p w14:paraId="2B9A4937" w14:textId="77777777" w:rsidR="00BA216B" w:rsidRDefault="00BA216B" w:rsidP="00614F98"/>
                    <w:p w14:paraId="58F79267" w14:textId="77777777" w:rsidR="00BA216B" w:rsidRDefault="00BA216B" w:rsidP="00614F98"/>
                    <w:p w14:paraId="2CB867F0" w14:textId="77777777" w:rsidR="00BA216B" w:rsidRDefault="00BA216B" w:rsidP="00614F98"/>
                    <w:p w14:paraId="397838F5" w14:textId="77777777" w:rsidR="00BA216B" w:rsidRDefault="00BA216B" w:rsidP="00614F98"/>
                    <w:p w14:paraId="542DCF84" w14:textId="77777777" w:rsidR="00BA216B" w:rsidRDefault="00BA216B" w:rsidP="00614F98"/>
                    <w:p w14:paraId="7C7EE3D9" w14:textId="77777777" w:rsidR="00BA216B" w:rsidRDefault="00BA216B" w:rsidP="00614F98"/>
                    <w:p w14:paraId="2AF8076D" w14:textId="77777777" w:rsidR="00BA216B" w:rsidRDefault="00BA216B" w:rsidP="00614F98"/>
                    <w:p w14:paraId="0841A35D" w14:textId="77777777" w:rsidR="00BA216B" w:rsidRDefault="00BA216B" w:rsidP="00614F98"/>
                    <w:p w14:paraId="5924D431" w14:textId="77777777" w:rsidR="00BA216B" w:rsidRDefault="00BA216B" w:rsidP="00614F98"/>
                    <w:p w14:paraId="74ED387C" w14:textId="77777777" w:rsidR="00BA216B" w:rsidRDefault="00BA216B" w:rsidP="00614F98"/>
                    <w:p w14:paraId="4B9CE156" w14:textId="77777777" w:rsidR="00BA216B" w:rsidRDefault="00BA216B" w:rsidP="00614F98"/>
                    <w:p w14:paraId="5C7D767C" w14:textId="77777777" w:rsidR="00BA216B" w:rsidRDefault="00BA216B" w:rsidP="00614F98"/>
                    <w:p w14:paraId="54374F82" w14:textId="77777777" w:rsidR="00BA216B" w:rsidRDefault="00BA216B" w:rsidP="00614F98"/>
                    <w:p w14:paraId="68F20D9C" w14:textId="77777777" w:rsidR="00BA216B" w:rsidRDefault="00BA216B" w:rsidP="00614F98"/>
                    <w:p w14:paraId="2900FC47" w14:textId="77777777" w:rsidR="00BA216B" w:rsidRDefault="00BA216B" w:rsidP="00614F98"/>
                    <w:p w14:paraId="25DB0B22" w14:textId="77777777" w:rsidR="00BA216B" w:rsidRDefault="00BA216B" w:rsidP="00614F98"/>
                    <w:p w14:paraId="5F46DAEF" w14:textId="77777777" w:rsidR="00BA216B" w:rsidRDefault="00BA216B" w:rsidP="00614F98"/>
                    <w:p w14:paraId="3C49FCE2" w14:textId="77777777" w:rsidR="00BA216B" w:rsidRDefault="00BA216B" w:rsidP="00614F98"/>
                    <w:p w14:paraId="7D773FD1" w14:textId="77777777" w:rsidR="00BA216B" w:rsidRDefault="00BA216B" w:rsidP="00614F98"/>
                    <w:p w14:paraId="62D82D55" w14:textId="77777777" w:rsidR="00BA216B" w:rsidRDefault="00BA216B" w:rsidP="00614F98"/>
                    <w:p w14:paraId="1A501230" w14:textId="77777777" w:rsidR="00BA216B" w:rsidRDefault="00BA216B" w:rsidP="00614F98"/>
                    <w:p w14:paraId="0CD67C07" w14:textId="77777777" w:rsidR="00BA216B" w:rsidRDefault="00BA216B" w:rsidP="00614F98"/>
                    <w:p w14:paraId="1B60E20D" w14:textId="77777777" w:rsidR="00BA216B" w:rsidRDefault="00BA216B" w:rsidP="00614F98"/>
                    <w:p w14:paraId="6ECCC777" w14:textId="77777777" w:rsidR="00BA216B" w:rsidRDefault="00BA216B" w:rsidP="00614F98"/>
                    <w:p w14:paraId="410D09A8" w14:textId="77777777" w:rsidR="00BA216B" w:rsidRDefault="00BA216B" w:rsidP="00614F98"/>
                    <w:p w14:paraId="2C383B63" w14:textId="77777777" w:rsidR="00BA216B" w:rsidRDefault="00BA216B" w:rsidP="00614F98"/>
                    <w:p w14:paraId="044B1824" w14:textId="77777777" w:rsidR="00BA216B" w:rsidRDefault="00BA216B" w:rsidP="00614F98"/>
                    <w:p w14:paraId="4FE9C204" w14:textId="77777777" w:rsidR="00BA216B" w:rsidRDefault="00BA216B" w:rsidP="00614F98"/>
                    <w:p w14:paraId="55C50259" w14:textId="77777777" w:rsidR="00BA216B" w:rsidRDefault="00BA216B" w:rsidP="00614F98"/>
                    <w:p w14:paraId="01F7E395" w14:textId="77777777" w:rsidR="00BA216B" w:rsidRDefault="00BA216B" w:rsidP="00614F98"/>
                    <w:p w14:paraId="1DE2770A" w14:textId="77777777" w:rsidR="00BA216B" w:rsidRDefault="00BA216B" w:rsidP="00614F98"/>
                    <w:p w14:paraId="13FD7F0C" w14:textId="77777777" w:rsidR="00BA216B" w:rsidRDefault="00BA216B" w:rsidP="00614F98"/>
                    <w:p w14:paraId="7EFFB39E" w14:textId="77777777" w:rsidR="00BA216B" w:rsidRDefault="00BA216B" w:rsidP="00614F98"/>
                    <w:p w14:paraId="329AA072" w14:textId="77777777" w:rsidR="00BA216B" w:rsidRDefault="00BA216B" w:rsidP="00614F98"/>
                    <w:p w14:paraId="710A0C8E" w14:textId="77777777" w:rsidR="00BA216B" w:rsidRDefault="00BA216B" w:rsidP="00614F98"/>
                    <w:p w14:paraId="299086F1" w14:textId="77777777" w:rsidR="00BA216B" w:rsidRDefault="00BA216B" w:rsidP="00614F98"/>
                    <w:p w14:paraId="28959FFF" w14:textId="77777777" w:rsidR="00BA216B" w:rsidRDefault="00BA216B" w:rsidP="00614F98"/>
                    <w:p w14:paraId="0F27C851" w14:textId="77777777" w:rsidR="00BA216B" w:rsidRDefault="00BA216B" w:rsidP="00614F98"/>
                    <w:p w14:paraId="043C7444" w14:textId="77777777" w:rsidR="00BA216B" w:rsidRDefault="00BA216B" w:rsidP="00614F98"/>
                    <w:p w14:paraId="1E4507F5" w14:textId="77777777" w:rsidR="00BA216B" w:rsidRDefault="00BA216B" w:rsidP="00614F98"/>
                    <w:p w14:paraId="594EFEC5" w14:textId="77777777" w:rsidR="00BA216B" w:rsidRDefault="00BA216B" w:rsidP="00614F98"/>
                    <w:p w14:paraId="4690B152" w14:textId="77777777" w:rsidR="00BA216B" w:rsidRDefault="00BA216B" w:rsidP="00614F98"/>
                    <w:p w14:paraId="37EF63E4" w14:textId="77777777" w:rsidR="00BA216B" w:rsidRDefault="00BA216B" w:rsidP="00614F98"/>
                    <w:p w14:paraId="75D7F824" w14:textId="77777777" w:rsidR="00BA216B" w:rsidRDefault="00BA216B" w:rsidP="00614F98"/>
                    <w:p w14:paraId="795786DE" w14:textId="77777777" w:rsidR="00BA216B" w:rsidRDefault="00BA216B" w:rsidP="00614F98"/>
                    <w:p w14:paraId="2DDDF45A" w14:textId="77777777" w:rsidR="00BA216B" w:rsidRDefault="00BA216B" w:rsidP="00614F98"/>
                    <w:p w14:paraId="36F3E45B" w14:textId="77777777" w:rsidR="00BA216B" w:rsidRDefault="00BA216B" w:rsidP="00614F98"/>
                    <w:p w14:paraId="458C51B9" w14:textId="77777777" w:rsidR="00BA216B" w:rsidRDefault="00BA216B" w:rsidP="00614F98"/>
                    <w:p w14:paraId="3327F7CE" w14:textId="77777777" w:rsidR="00BA216B" w:rsidRDefault="00BA216B" w:rsidP="00614F98"/>
                    <w:p w14:paraId="1F5A6C42" w14:textId="77777777" w:rsidR="00BA216B" w:rsidRDefault="00BA216B" w:rsidP="00614F98"/>
                    <w:p w14:paraId="6AF7F252" w14:textId="77777777" w:rsidR="00BA216B" w:rsidRDefault="00BA216B" w:rsidP="00614F98"/>
                    <w:p w14:paraId="45182588" w14:textId="77777777" w:rsidR="00BA216B" w:rsidRDefault="00BA216B" w:rsidP="00614F98"/>
                    <w:p w14:paraId="4A64A20E" w14:textId="77777777" w:rsidR="00BA216B" w:rsidRDefault="00BA216B" w:rsidP="00614F98"/>
                    <w:p w14:paraId="11A9D026" w14:textId="77777777" w:rsidR="00BA216B" w:rsidRDefault="00BA216B" w:rsidP="00614F98"/>
                    <w:p w14:paraId="3AA30C36" w14:textId="77777777" w:rsidR="00BA216B" w:rsidRDefault="00BA216B" w:rsidP="00614F98"/>
                    <w:p w14:paraId="1C183542" w14:textId="77777777" w:rsidR="00BA216B" w:rsidRDefault="00BA216B" w:rsidP="00614F98"/>
                    <w:p w14:paraId="67BFDCF2" w14:textId="77777777" w:rsidR="00BA216B" w:rsidRDefault="00BA216B" w:rsidP="00614F98"/>
                    <w:p w14:paraId="468C240E" w14:textId="77777777" w:rsidR="00BA216B" w:rsidRDefault="00BA216B" w:rsidP="00614F98"/>
                    <w:p w14:paraId="094FF565" w14:textId="77777777" w:rsidR="00BA216B" w:rsidRDefault="00BA216B" w:rsidP="00614F98"/>
                    <w:p w14:paraId="5B85E208" w14:textId="77777777" w:rsidR="00BA216B" w:rsidRDefault="00BA216B" w:rsidP="00614F98"/>
                    <w:p w14:paraId="3A3D2B8B" w14:textId="77777777" w:rsidR="00BA216B" w:rsidRDefault="00BA216B" w:rsidP="00614F98"/>
                    <w:p w14:paraId="57BC36C8" w14:textId="77777777" w:rsidR="00BA216B" w:rsidRDefault="00BA216B" w:rsidP="00614F98"/>
                    <w:p w14:paraId="6A8E74D7" w14:textId="77777777" w:rsidR="00BA216B" w:rsidRDefault="00BA216B" w:rsidP="00614F98"/>
                    <w:p w14:paraId="7625424E" w14:textId="77777777" w:rsidR="00BA216B" w:rsidRDefault="00BA216B" w:rsidP="00614F98"/>
                    <w:p w14:paraId="0E6DA140" w14:textId="77777777" w:rsidR="00BA216B" w:rsidRDefault="00BA216B" w:rsidP="00614F98"/>
                    <w:p w14:paraId="1ECFD1EB" w14:textId="77777777" w:rsidR="00BA216B" w:rsidRDefault="00BA216B" w:rsidP="00614F98"/>
                    <w:p w14:paraId="25B4EAA8" w14:textId="77777777" w:rsidR="00BA216B" w:rsidRDefault="00BA216B" w:rsidP="00614F98"/>
                    <w:p w14:paraId="289AF10B" w14:textId="77777777" w:rsidR="00BA216B" w:rsidRDefault="00BA216B" w:rsidP="00614F98"/>
                    <w:p w14:paraId="5B1E0DCF" w14:textId="77777777" w:rsidR="00BA216B" w:rsidRDefault="00BA216B" w:rsidP="00614F98"/>
                    <w:p w14:paraId="2B049DBC" w14:textId="77777777" w:rsidR="00BA216B" w:rsidRDefault="00BA216B" w:rsidP="00614F98"/>
                    <w:p w14:paraId="6B23FF79" w14:textId="77777777" w:rsidR="00BA216B" w:rsidRDefault="00BA216B" w:rsidP="00614F98"/>
                    <w:p w14:paraId="5F0CBE6A" w14:textId="77777777" w:rsidR="00BA216B" w:rsidRDefault="00BA216B" w:rsidP="00614F98"/>
                    <w:p w14:paraId="06F1D349" w14:textId="77777777" w:rsidR="00BA216B" w:rsidRDefault="00BA216B" w:rsidP="00614F98"/>
                    <w:p w14:paraId="064344C8" w14:textId="77777777" w:rsidR="00BA216B" w:rsidRDefault="00BA216B" w:rsidP="00614F98"/>
                    <w:p w14:paraId="5DB2550B" w14:textId="77777777" w:rsidR="00BA216B" w:rsidRDefault="00BA216B" w:rsidP="00614F98"/>
                    <w:p w14:paraId="1D755D2B" w14:textId="77777777" w:rsidR="00BA216B" w:rsidRDefault="00BA216B" w:rsidP="00614F98"/>
                    <w:p w14:paraId="3A83E9C0" w14:textId="77777777" w:rsidR="00BA216B" w:rsidRDefault="00BA216B" w:rsidP="00614F98"/>
                    <w:p w14:paraId="71AB4E41" w14:textId="77777777" w:rsidR="00BA216B" w:rsidRDefault="00BA216B" w:rsidP="00614F98"/>
                    <w:p w14:paraId="53E5F5D8" w14:textId="77777777" w:rsidR="00BA216B" w:rsidRDefault="00BA216B" w:rsidP="00614F98"/>
                    <w:p w14:paraId="38153E67" w14:textId="77777777" w:rsidR="00BA216B" w:rsidRDefault="00BA216B" w:rsidP="00614F98"/>
                    <w:p w14:paraId="2207D494" w14:textId="77777777" w:rsidR="00BA216B" w:rsidRDefault="00BA216B" w:rsidP="00614F98"/>
                    <w:p w14:paraId="2172FF78" w14:textId="77777777" w:rsidR="00BA216B" w:rsidRDefault="00BA216B" w:rsidP="00614F98"/>
                    <w:p w14:paraId="53BF5FEE" w14:textId="77777777" w:rsidR="00BA216B" w:rsidRDefault="00BA216B" w:rsidP="00614F98"/>
                    <w:p w14:paraId="6FD01648" w14:textId="77777777" w:rsidR="00BA216B" w:rsidRDefault="00BA216B" w:rsidP="00614F98"/>
                    <w:p w14:paraId="1CF3CCC8" w14:textId="77777777" w:rsidR="00BA216B" w:rsidRDefault="00BA216B" w:rsidP="00614F98"/>
                    <w:p w14:paraId="5003DB9D" w14:textId="77777777" w:rsidR="00BA216B" w:rsidRDefault="00BA216B" w:rsidP="00614F98"/>
                    <w:p w14:paraId="3F0CF066" w14:textId="77777777" w:rsidR="00BA216B" w:rsidRDefault="00BA216B" w:rsidP="00614F98"/>
                    <w:p w14:paraId="6E6F5524" w14:textId="77777777" w:rsidR="00BA216B" w:rsidRDefault="00BA216B" w:rsidP="00614F98"/>
                    <w:p w14:paraId="402228FC" w14:textId="77777777" w:rsidR="00BA216B" w:rsidRDefault="00BA216B" w:rsidP="00614F98"/>
                    <w:p w14:paraId="798B1C64" w14:textId="77777777" w:rsidR="00BA216B" w:rsidRDefault="00BA216B" w:rsidP="00614F98"/>
                    <w:p w14:paraId="68CD2827" w14:textId="77777777" w:rsidR="00BA216B" w:rsidRDefault="00BA216B" w:rsidP="00614F98"/>
                    <w:p w14:paraId="218A5BE0" w14:textId="77777777" w:rsidR="00BA216B" w:rsidRDefault="00BA216B" w:rsidP="00614F98"/>
                    <w:p w14:paraId="53F375F1" w14:textId="77777777" w:rsidR="00BA216B" w:rsidRDefault="00BA216B" w:rsidP="00614F98"/>
                    <w:p w14:paraId="3E008906" w14:textId="77777777" w:rsidR="00BA216B" w:rsidRDefault="00BA216B" w:rsidP="00614F98"/>
                    <w:p w14:paraId="3595894A" w14:textId="77777777" w:rsidR="00BA216B" w:rsidRDefault="00BA216B" w:rsidP="00614F98"/>
                    <w:p w14:paraId="44C0BB1E" w14:textId="77777777" w:rsidR="00BA216B" w:rsidRDefault="00BA216B" w:rsidP="00614F98"/>
                    <w:p w14:paraId="30D74292" w14:textId="77777777" w:rsidR="00BA216B" w:rsidRDefault="00BA216B" w:rsidP="00614F98"/>
                    <w:p w14:paraId="4D219841" w14:textId="77777777" w:rsidR="00BA216B" w:rsidRDefault="00BA216B" w:rsidP="00614F98"/>
                    <w:p w14:paraId="1CDADED1" w14:textId="77777777" w:rsidR="00BA216B" w:rsidRDefault="00BA216B" w:rsidP="00614F98"/>
                    <w:p w14:paraId="13A2AC4E" w14:textId="77777777" w:rsidR="00BA216B" w:rsidRDefault="00BA216B" w:rsidP="00614F98"/>
                    <w:p w14:paraId="62B8DE89" w14:textId="77777777" w:rsidR="00BA216B" w:rsidRDefault="00BA216B" w:rsidP="00614F98"/>
                    <w:p w14:paraId="693E226E" w14:textId="77777777" w:rsidR="00BA216B" w:rsidRDefault="00BA216B" w:rsidP="00614F98"/>
                    <w:p w14:paraId="0FBBCF0C" w14:textId="77777777" w:rsidR="00BA216B" w:rsidRDefault="00BA216B" w:rsidP="00614F98"/>
                    <w:p w14:paraId="3302C737" w14:textId="77777777" w:rsidR="00BA216B" w:rsidRDefault="00BA216B" w:rsidP="00614F98"/>
                    <w:p w14:paraId="0CA16A3E" w14:textId="77777777" w:rsidR="00BA216B" w:rsidRDefault="00BA216B" w:rsidP="00614F98"/>
                    <w:p w14:paraId="27757729" w14:textId="77777777" w:rsidR="00BA216B" w:rsidRDefault="00BA216B" w:rsidP="00614F98"/>
                    <w:p w14:paraId="606920EE" w14:textId="77777777" w:rsidR="00BA216B" w:rsidRDefault="00BA216B" w:rsidP="00614F98"/>
                    <w:p w14:paraId="3C213DC7" w14:textId="77777777" w:rsidR="00BA216B" w:rsidRDefault="00BA216B" w:rsidP="00614F98"/>
                    <w:p w14:paraId="624BC3AC" w14:textId="77777777" w:rsidR="00BA216B" w:rsidRDefault="00BA216B" w:rsidP="00614F98"/>
                    <w:p w14:paraId="0F9E8929" w14:textId="77777777" w:rsidR="00BA216B" w:rsidRDefault="00BA216B" w:rsidP="00614F98"/>
                    <w:p w14:paraId="50009E0B" w14:textId="77777777" w:rsidR="00BA216B" w:rsidRDefault="00BA216B" w:rsidP="00614F98"/>
                    <w:p w14:paraId="42BBF605" w14:textId="77777777" w:rsidR="00BA216B" w:rsidRDefault="00BA216B" w:rsidP="00614F98"/>
                    <w:p w14:paraId="3FD9F87B" w14:textId="77777777" w:rsidR="00BA216B" w:rsidRDefault="00BA216B" w:rsidP="00614F98"/>
                    <w:p w14:paraId="281E5848" w14:textId="77777777" w:rsidR="00BA216B" w:rsidRDefault="00BA216B" w:rsidP="00614F98"/>
                    <w:p w14:paraId="2F2D9494" w14:textId="77777777" w:rsidR="00BA216B" w:rsidRDefault="00BA216B" w:rsidP="00614F98"/>
                    <w:p w14:paraId="02A9C41E" w14:textId="77777777" w:rsidR="00BA216B" w:rsidRDefault="00BA216B" w:rsidP="00614F98"/>
                    <w:p w14:paraId="45D557EA" w14:textId="77777777" w:rsidR="00BA216B" w:rsidRDefault="00BA216B" w:rsidP="00614F98"/>
                    <w:p w14:paraId="249A7B83" w14:textId="77777777" w:rsidR="00BA216B" w:rsidRDefault="00BA216B" w:rsidP="00614F98"/>
                    <w:p w14:paraId="5581105A" w14:textId="77777777" w:rsidR="00BA216B" w:rsidRDefault="00BA216B" w:rsidP="00614F98"/>
                    <w:p w14:paraId="535D3CA3" w14:textId="77777777" w:rsidR="00BA216B" w:rsidRDefault="00BA216B" w:rsidP="00614F98"/>
                    <w:p w14:paraId="3AEC214A" w14:textId="77777777" w:rsidR="00BA216B" w:rsidRDefault="00BA216B" w:rsidP="00614F98"/>
                    <w:p w14:paraId="0FC5F930" w14:textId="77777777" w:rsidR="00BA216B" w:rsidRDefault="00BA216B" w:rsidP="00614F98"/>
                    <w:p w14:paraId="38F57018" w14:textId="77777777" w:rsidR="00BA216B" w:rsidRDefault="00BA216B" w:rsidP="00614F98"/>
                    <w:p w14:paraId="3ADA1166" w14:textId="77777777" w:rsidR="00BA216B" w:rsidRDefault="00BA216B" w:rsidP="00614F98"/>
                    <w:p w14:paraId="5ADA573C" w14:textId="77777777" w:rsidR="00BA216B" w:rsidRDefault="00BA216B" w:rsidP="00614F98"/>
                    <w:p w14:paraId="05518931" w14:textId="77777777" w:rsidR="00BA216B" w:rsidRDefault="00BA216B" w:rsidP="00614F98"/>
                    <w:p w14:paraId="2408E1F6" w14:textId="77777777" w:rsidR="00BA216B" w:rsidRDefault="00BA216B" w:rsidP="00614F98"/>
                    <w:p w14:paraId="03D166F3" w14:textId="77777777" w:rsidR="00BA216B" w:rsidRDefault="00BA216B" w:rsidP="00614F98"/>
                    <w:p w14:paraId="13671DD2" w14:textId="77777777" w:rsidR="00BA216B" w:rsidRDefault="00BA216B" w:rsidP="00614F98"/>
                    <w:p w14:paraId="75EFB4D6" w14:textId="77777777" w:rsidR="00BA216B" w:rsidRDefault="00BA216B" w:rsidP="00614F98"/>
                    <w:p w14:paraId="07F974C0" w14:textId="77777777" w:rsidR="00BA216B" w:rsidRDefault="00BA216B" w:rsidP="00614F98"/>
                    <w:p w14:paraId="080098BC" w14:textId="77777777" w:rsidR="00BA216B" w:rsidRDefault="00BA216B" w:rsidP="00614F98"/>
                    <w:p w14:paraId="19F01381" w14:textId="77777777" w:rsidR="00BA216B" w:rsidRDefault="00BA216B" w:rsidP="00614F98"/>
                    <w:p w14:paraId="2A28FFFA" w14:textId="77777777" w:rsidR="00BA216B" w:rsidRDefault="00BA216B" w:rsidP="00614F98"/>
                    <w:p w14:paraId="01F0D192" w14:textId="77777777" w:rsidR="00BA216B" w:rsidRDefault="00BA216B" w:rsidP="00614F98"/>
                    <w:p w14:paraId="0EA486EA" w14:textId="77777777" w:rsidR="00BA216B" w:rsidRDefault="00BA216B" w:rsidP="00614F98"/>
                    <w:p w14:paraId="58D86D51" w14:textId="77777777" w:rsidR="00BA216B" w:rsidRDefault="00BA216B" w:rsidP="00614F98"/>
                    <w:p w14:paraId="01E690A6" w14:textId="77777777" w:rsidR="00BA216B" w:rsidRDefault="00BA216B" w:rsidP="00614F98"/>
                    <w:p w14:paraId="0547EA14" w14:textId="77777777" w:rsidR="00BA216B" w:rsidRDefault="00BA216B" w:rsidP="00614F98"/>
                    <w:p w14:paraId="32EBB678" w14:textId="77777777" w:rsidR="00BA216B" w:rsidRDefault="00BA216B" w:rsidP="00614F98"/>
                    <w:p w14:paraId="17C3E2B8" w14:textId="77777777" w:rsidR="00BA216B" w:rsidRDefault="00BA216B" w:rsidP="00614F98"/>
                    <w:p w14:paraId="50DD5BDC" w14:textId="77777777" w:rsidR="00BA216B" w:rsidRDefault="00BA216B" w:rsidP="00614F98"/>
                    <w:p w14:paraId="5719F328" w14:textId="77777777" w:rsidR="00BA216B" w:rsidRDefault="00BA216B" w:rsidP="00614F98"/>
                    <w:p w14:paraId="19921ACD" w14:textId="77777777" w:rsidR="00BA216B" w:rsidRDefault="00BA216B" w:rsidP="00614F98"/>
                    <w:p w14:paraId="151AF913" w14:textId="77777777" w:rsidR="00BA216B" w:rsidRDefault="00BA216B" w:rsidP="00614F98"/>
                    <w:p w14:paraId="46D21622" w14:textId="77777777" w:rsidR="00BA216B" w:rsidRDefault="00BA216B" w:rsidP="00614F98"/>
                    <w:p w14:paraId="04A7F417" w14:textId="77777777" w:rsidR="00BA216B" w:rsidRDefault="00BA216B" w:rsidP="00614F98"/>
                    <w:p w14:paraId="3A4BD2C0" w14:textId="77777777" w:rsidR="00BA216B" w:rsidRDefault="00BA216B" w:rsidP="00614F98"/>
                    <w:p w14:paraId="09E0D2AA" w14:textId="77777777" w:rsidR="00BA216B" w:rsidRDefault="00BA216B" w:rsidP="00614F98"/>
                    <w:p w14:paraId="10FE7F1B" w14:textId="77777777" w:rsidR="00BA216B" w:rsidRDefault="00BA216B" w:rsidP="00614F98"/>
                    <w:p w14:paraId="0E5EDCE5" w14:textId="77777777" w:rsidR="00BA216B" w:rsidRDefault="00BA216B" w:rsidP="00614F98"/>
                    <w:p w14:paraId="684CE580" w14:textId="77777777" w:rsidR="00BA216B" w:rsidRDefault="00BA216B" w:rsidP="00614F98"/>
                    <w:p w14:paraId="690D550F" w14:textId="77777777" w:rsidR="00BA216B" w:rsidRDefault="00BA216B" w:rsidP="00614F98"/>
                    <w:p w14:paraId="3F85206D" w14:textId="77777777" w:rsidR="00BA216B" w:rsidRDefault="00BA216B" w:rsidP="00614F98"/>
                    <w:p w14:paraId="7139D8BA" w14:textId="77777777" w:rsidR="00BA216B" w:rsidRDefault="00BA216B" w:rsidP="00614F98"/>
                    <w:p w14:paraId="533C3D52" w14:textId="77777777" w:rsidR="00BA216B" w:rsidRDefault="00BA216B" w:rsidP="00614F98"/>
                    <w:p w14:paraId="49096667" w14:textId="77777777" w:rsidR="00BA216B" w:rsidRDefault="00BA216B" w:rsidP="00614F98"/>
                    <w:p w14:paraId="08AA61AD" w14:textId="77777777" w:rsidR="00BA216B" w:rsidRDefault="00BA216B" w:rsidP="00614F98"/>
                    <w:p w14:paraId="0B71DEAD" w14:textId="77777777" w:rsidR="00BA216B" w:rsidRDefault="00BA216B" w:rsidP="00614F98"/>
                    <w:p w14:paraId="2A78487F" w14:textId="77777777" w:rsidR="00BA216B" w:rsidRDefault="00BA216B" w:rsidP="00614F98"/>
                    <w:p w14:paraId="63820C12" w14:textId="77777777" w:rsidR="00BA216B" w:rsidRDefault="00BA216B" w:rsidP="00614F98"/>
                    <w:p w14:paraId="0F1609E0" w14:textId="77777777" w:rsidR="00BA216B" w:rsidRDefault="00BA216B" w:rsidP="00614F98"/>
                    <w:p w14:paraId="5B85891A" w14:textId="77777777" w:rsidR="00BA216B" w:rsidRDefault="00BA216B" w:rsidP="00614F98"/>
                    <w:p w14:paraId="2CE98329" w14:textId="77777777" w:rsidR="00BA216B" w:rsidRDefault="00BA216B" w:rsidP="00614F98"/>
                    <w:p w14:paraId="15599822" w14:textId="77777777" w:rsidR="00BA216B" w:rsidRDefault="00BA216B" w:rsidP="00614F98"/>
                    <w:p w14:paraId="292E1AD5" w14:textId="77777777" w:rsidR="00BA216B" w:rsidRDefault="00BA216B" w:rsidP="00614F98"/>
                    <w:p w14:paraId="68C825FB" w14:textId="77777777" w:rsidR="00BA216B" w:rsidRDefault="00BA216B" w:rsidP="00614F98"/>
                    <w:p w14:paraId="61660EC2" w14:textId="77777777" w:rsidR="00BA216B" w:rsidRDefault="00BA216B" w:rsidP="00614F98"/>
                    <w:p w14:paraId="23511CFE" w14:textId="77777777" w:rsidR="00BA216B" w:rsidRDefault="00BA216B" w:rsidP="00614F98"/>
                    <w:p w14:paraId="79D2010E" w14:textId="77777777" w:rsidR="00BA216B" w:rsidRDefault="00BA216B" w:rsidP="00614F98"/>
                    <w:p w14:paraId="087F6C8D" w14:textId="77777777" w:rsidR="00BA216B" w:rsidRDefault="00BA216B" w:rsidP="00614F98"/>
                    <w:p w14:paraId="1B741772" w14:textId="77777777" w:rsidR="00BA216B" w:rsidRDefault="00BA216B" w:rsidP="00614F98"/>
                    <w:p w14:paraId="4FB4290F" w14:textId="77777777" w:rsidR="00BA216B" w:rsidRDefault="00BA216B" w:rsidP="00614F98"/>
                    <w:p w14:paraId="4D980A93" w14:textId="77777777" w:rsidR="00BA216B" w:rsidRDefault="00BA216B" w:rsidP="00614F98"/>
                    <w:p w14:paraId="5CDA9958" w14:textId="77777777" w:rsidR="00BA216B" w:rsidRDefault="00BA216B" w:rsidP="00614F98"/>
                    <w:p w14:paraId="4939AD0B" w14:textId="77777777" w:rsidR="00BA216B" w:rsidRDefault="00BA216B" w:rsidP="00614F98"/>
                    <w:p w14:paraId="44B0644D" w14:textId="77777777" w:rsidR="00BA216B" w:rsidRDefault="00BA216B" w:rsidP="00614F98"/>
                    <w:p w14:paraId="3E04A7A1" w14:textId="77777777" w:rsidR="00BA216B" w:rsidRDefault="00BA216B" w:rsidP="00614F98"/>
                    <w:p w14:paraId="539F942B" w14:textId="77777777" w:rsidR="00BA216B" w:rsidRDefault="00BA216B" w:rsidP="00614F98"/>
                    <w:p w14:paraId="2C0416CE" w14:textId="77777777" w:rsidR="00BA216B" w:rsidRDefault="00BA216B" w:rsidP="00614F98"/>
                    <w:p w14:paraId="33EBA6DE" w14:textId="77777777" w:rsidR="00BA216B" w:rsidRDefault="00BA216B" w:rsidP="00614F98"/>
                    <w:p w14:paraId="726D57CE" w14:textId="77777777" w:rsidR="00BA216B" w:rsidRDefault="00BA216B" w:rsidP="00614F98"/>
                    <w:p w14:paraId="67CE6CC6" w14:textId="77777777" w:rsidR="00BA216B" w:rsidRDefault="00BA216B" w:rsidP="00614F98"/>
                    <w:p w14:paraId="752FDA58" w14:textId="77777777" w:rsidR="00BA216B" w:rsidRDefault="00BA216B" w:rsidP="00614F98"/>
                    <w:p w14:paraId="47D849D2" w14:textId="77777777" w:rsidR="00BA216B" w:rsidRDefault="00BA216B" w:rsidP="00614F98"/>
                    <w:p w14:paraId="4F94CDD6" w14:textId="77777777" w:rsidR="00BA216B" w:rsidRDefault="00BA216B" w:rsidP="00614F98"/>
                    <w:p w14:paraId="1AA96EB3" w14:textId="77777777" w:rsidR="00BA216B" w:rsidRDefault="00BA216B" w:rsidP="00614F98"/>
                    <w:p w14:paraId="71088857" w14:textId="77777777" w:rsidR="00BA216B" w:rsidRDefault="00BA216B" w:rsidP="00614F98"/>
                    <w:p w14:paraId="6F635E19" w14:textId="77777777" w:rsidR="00BA216B" w:rsidRDefault="00BA216B" w:rsidP="00614F98"/>
                    <w:p w14:paraId="521DE5E2" w14:textId="77777777" w:rsidR="00BA216B" w:rsidRDefault="00BA216B" w:rsidP="00614F98"/>
                    <w:p w14:paraId="6008F23B" w14:textId="77777777" w:rsidR="00BA216B" w:rsidRDefault="00BA216B" w:rsidP="00614F98"/>
                    <w:p w14:paraId="5241A72F" w14:textId="77777777" w:rsidR="00BA216B" w:rsidRDefault="00BA216B" w:rsidP="00614F98"/>
                    <w:p w14:paraId="3BB7A98A" w14:textId="77777777" w:rsidR="00BA216B" w:rsidRDefault="00BA216B" w:rsidP="00614F98"/>
                    <w:p w14:paraId="0FEFE974" w14:textId="77777777" w:rsidR="00BA216B" w:rsidRDefault="00BA216B" w:rsidP="00614F98"/>
                    <w:p w14:paraId="01DBC436" w14:textId="77777777" w:rsidR="00BA216B" w:rsidRDefault="00BA216B" w:rsidP="00614F98"/>
                    <w:p w14:paraId="67030084" w14:textId="77777777" w:rsidR="00BA216B" w:rsidRDefault="00BA216B" w:rsidP="00614F98"/>
                    <w:p w14:paraId="7937AAEF" w14:textId="77777777" w:rsidR="00BA216B" w:rsidRDefault="00BA216B" w:rsidP="00614F98"/>
                    <w:p w14:paraId="67A581A4" w14:textId="77777777" w:rsidR="00BA216B" w:rsidRDefault="00BA216B" w:rsidP="00614F98"/>
                    <w:p w14:paraId="536B634B" w14:textId="77777777" w:rsidR="00BA216B" w:rsidRDefault="00BA216B" w:rsidP="00614F98"/>
                    <w:p w14:paraId="59CD119B" w14:textId="77777777" w:rsidR="00BA216B" w:rsidRDefault="00BA216B" w:rsidP="00614F98"/>
                    <w:p w14:paraId="2B294D96" w14:textId="77777777" w:rsidR="00BA216B" w:rsidRDefault="00BA216B" w:rsidP="00614F98"/>
                    <w:p w14:paraId="6A924B02" w14:textId="77777777" w:rsidR="00BA216B" w:rsidRDefault="00BA216B" w:rsidP="00614F98"/>
                    <w:p w14:paraId="09546B90" w14:textId="77777777" w:rsidR="00BA216B" w:rsidRDefault="00BA216B" w:rsidP="00614F98"/>
                    <w:p w14:paraId="06AF3301" w14:textId="77777777" w:rsidR="00BA216B" w:rsidRDefault="00BA216B" w:rsidP="00614F98"/>
                    <w:p w14:paraId="0A446FFA" w14:textId="77777777" w:rsidR="00BA216B" w:rsidRDefault="00BA216B" w:rsidP="00614F98"/>
                    <w:p w14:paraId="7E888FA6" w14:textId="77777777" w:rsidR="00BA216B" w:rsidRDefault="00BA216B" w:rsidP="00614F98"/>
                    <w:p w14:paraId="57FBDE98" w14:textId="77777777" w:rsidR="00BA216B" w:rsidRDefault="00BA216B" w:rsidP="00614F98"/>
                    <w:p w14:paraId="749760D5" w14:textId="77777777" w:rsidR="00BA216B" w:rsidRDefault="00BA216B" w:rsidP="00614F98"/>
                    <w:p w14:paraId="6E6AAFA1" w14:textId="77777777" w:rsidR="00BA216B" w:rsidRDefault="00BA216B" w:rsidP="00614F98"/>
                    <w:p w14:paraId="0DE0B531" w14:textId="77777777" w:rsidR="00BA216B" w:rsidRDefault="00BA216B" w:rsidP="00614F98"/>
                    <w:p w14:paraId="0093DC77" w14:textId="77777777" w:rsidR="00BA216B" w:rsidRDefault="00BA216B" w:rsidP="00614F98"/>
                    <w:p w14:paraId="437D7588" w14:textId="77777777" w:rsidR="00BA216B" w:rsidRDefault="00BA216B" w:rsidP="00614F98"/>
                    <w:p w14:paraId="3F12B401" w14:textId="77777777" w:rsidR="00BA216B" w:rsidRDefault="00BA216B" w:rsidP="00614F98"/>
                    <w:p w14:paraId="4B906840" w14:textId="77777777" w:rsidR="00BA216B" w:rsidRDefault="00BA216B" w:rsidP="00614F98"/>
                    <w:p w14:paraId="7DFC2993" w14:textId="77777777" w:rsidR="00BA216B" w:rsidRDefault="00BA216B" w:rsidP="00614F98"/>
                    <w:p w14:paraId="4DD3F3CC" w14:textId="77777777" w:rsidR="00BA216B" w:rsidRDefault="00BA216B" w:rsidP="00614F98"/>
                    <w:p w14:paraId="573CBBA4" w14:textId="77777777" w:rsidR="00BA216B" w:rsidRDefault="00BA216B" w:rsidP="00614F98"/>
                    <w:p w14:paraId="4FF756F2" w14:textId="77777777" w:rsidR="00BA216B" w:rsidRDefault="00BA216B" w:rsidP="00614F98"/>
                    <w:p w14:paraId="5ECF6FFB" w14:textId="77777777" w:rsidR="00BA216B" w:rsidRDefault="00BA216B" w:rsidP="00614F98"/>
                    <w:p w14:paraId="5707E9DE" w14:textId="77777777" w:rsidR="00BA216B" w:rsidRDefault="00BA216B" w:rsidP="00614F98"/>
                    <w:p w14:paraId="65A3C2E3" w14:textId="77777777" w:rsidR="00BA216B" w:rsidRDefault="00BA216B" w:rsidP="00614F98"/>
                    <w:p w14:paraId="5678651E" w14:textId="77777777" w:rsidR="00BA216B" w:rsidRDefault="00BA216B" w:rsidP="00614F98"/>
                    <w:p w14:paraId="63CC03E4" w14:textId="77777777" w:rsidR="00BA216B" w:rsidRDefault="00BA216B" w:rsidP="00614F98"/>
                    <w:p w14:paraId="24BE336C" w14:textId="77777777" w:rsidR="00BA216B" w:rsidRDefault="00BA216B" w:rsidP="00614F98"/>
                    <w:p w14:paraId="2FC777CC" w14:textId="77777777" w:rsidR="00BA216B" w:rsidRDefault="00BA216B" w:rsidP="00614F98"/>
                    <w:p w14:paraId="124BA47B" w14:textId="77777777" w:rsidR="00BA216B" w:rsidRDefault="00BA216B" w:rsidP="00614F98"/>
                    <w:p w14:paraId="7AF1AE37" w14:textId="77777777" w:rsidR="00BA216B" w:rsidRDefault="00BA216B" w:rsidP="00614F98"/>
                    <w:p w14:paraId="24B56247" w14:textId="77777777" w:rsidR="00BA216B" w:rsidRDefault="00BA216B" w:rsidP="00614F98"/>
                    <w:p w14:paraId="5D87FFA7" w14:textId="77777777" w:rsidR="00BA216B" w:rsidRDefault="00BA216B" w:rsidP="00614F98"/>
                    <w:p w14:paraId="45679CE8" w14:textId="77777777" w:rsidR="00BA216B" w:rsidRDefault="00BA216B" w:rsidP="00614F98"/>
                    <w:p w14:paraId="32FB580F" w14:textId="77777777" w:rsidR="00BA216B" w:rsidRDefault="00BA216B" w:rsidP="00614F98"/>
                    <w:p w14:paraId="6F6E00E0" w14:textId="77777777" w:rsidR="00BA216B" w:rsidRDefault="00BA216B" w:rsidP="00614F98"/>
                    <w:p w14:paraId="6A2491E0" w14:textId="77777777" w:rsidR="00BA216B" w:rsidRDefault="00BA216B" w:rsidP="00614F98"/>
                    <w:p w14:paraId="17FD2BFF" w14:textId="77777777" w:rsidR="00BA216B" w:rsidRDefault="00BA216B" w:rsidP="00614F98"/>
                    <w:p w14:paraId="668DA582" w14:textId="77777777" w:rsidR="00BA216B" w:rsidRDefault="00BA216B" w:rsidP="00614F98"/>
                    <w:p w14:paraId="63135E31" w14:textId="77777777" w:rsidR="00BA216B" w:rsidRDefault="00BA216B" w:rsidP="00614F98"/>
                    <w:p w14:paraId="79116234" w14:textId="77777777" w:rsidR="00BA216B" w:rsidRDefault="00BA216B" w:rsidP="00614F98"/>
                    <w:p w14:paraId="2AF14E04" w14:textId="77777777" w:rsidR="00BA216B" w:rsidRDefault="00BA216B" w:rsidP="00614F98"/>
                    <w:p w14:paraId="064AC34D" w14:textId="77777777" w:rsidR="00BA216B" w:rsidRDefault="00BA216B" w:rsidP="00614F98"/>
                    <w:p w14:paraId="7D331E43" w14:textId="77777777" w:rsidR="00BA216B" w:rsidRDefault="00BA216B" w:rsidP="00614F98"/>
                    <w:p w14:paraId="2D1CE082" w14:textId="77777777" w:rsidR="00BA216B" w:rsidRDefault="00BA216B" w:rsidP="00614F98"/>
                    <w:p w14:paraId="47DDB1EB" w14:textId="77777777" w:rsidR="00BA216B" w:rsidRDefault="00BA216B" w:rsidP="00614F98"/>
                    <w:p w14:paraId="1EFF6448" w14:textId="77777777" w:rsidR="00BA216B" w:rsidRDefault="00BA216B" w:rsidP="00614F98"/>
                    <w:p w14:paraId="46B6E4D0" w14:textId="77777777" w:rsidR="00BA216B" w:rsidRDefault="00BA216B" w:rsidP="00614F98"/>
                    <w:p w14:paraId="7174E46A" w14:textId="77777777" w:rsidR="00BA216B" w:rsidRDefault="00BA216B" w:rsidP="00614F98"/>
                    <w:p w14:paraId="2C6BA315" w14:textId="77777777" w:rsidR="00BA216B" w:rsidRDefault="00BA216B" w:rsidP="00614F98"/>
                    <w:p w14:paraId="385C17C0" w14:textId="77777777" w:rsidR="00BA216B" w:rsidRDefault="00BA216B" w:rsidP="00614F98"/>
                    <w:p w14:paraId="4007E04A" w14:textId="77777777" w:rsidR="00BA216B" w:rsidRDefault="00BA216B" w:rsidP="00614F98"/>
                    <w:p w14:paraId="093451ED" w14:textId="77777777" w:rsidR="00BA216B" w:rsidRDefault="00BA216B" w:rsidP="00614F98"/>
                    <w:p w14:paraId="373798CF" w14:textId="77777777" w:rsidR="00BA216B" w:rsidRDefault="00BA216B" w:rsidP="00614F98"/>
                    <w:p w14:paraId="6AEE2160" w14:textId="77777777" w:rsidR="00BA216B" w:rsidRDefault="00BA216B" w:rsidP="00614F98"/>
                    <w:p w14:paraId="4C835A75" w14:textId="77777777" w:rsidR="00BA216B" w:rsidRDefault="00BA216B" w:rsidP="00614F98"/>
                    <w:p w14:paraId="66321AA3" w14:textId="77777777" w:rsidR="00BA216B" w:rsidRDefault="00BA216B" w:rsidP="00614F98"/>
                    <w:p w14:paraId="2B34BAC7" w14:textId="77777777" w:rsidR="00BA216B" w:rsidRDefault="00BA216B" w:rsidP="00614F98"/>
                    <w:p w14:paraId="20EE3CC9" w14:textId="77777777" w:rsidR="00BA216B" w:rsidRDefault="00BA216B" w:rsidP="00614F98"/>
                    <w:p w14:paraId="6E9EB259" w14:textId="77777777" w:rsidR="00BA216B" w:rsidRDefault="00BA216B" w:rsidP="00614F98"/>
                    <w:p w14:paraId="592CFD89" w14:textId="77777777" w:rsidR="00BA216B" w:rsidRDefault="00BA216B" w:rsidP="00614F98"/>
                    <w:p w14:paraId="2E075EB1" w14:textId="77777777" w:rsidR="00BA216B" w:rsidRDefault="00BA216B" w:rsidP="00614F98"/>
                    <w:p w14:paraId="6BC871AF" w14:textId="77777777" w:rsidR="00BA216B" w:rsidRDefault="00BA216B" w:rsidP="00614F98"/>
                    <w:p w14:paraId="03BE280F" w14:textId="77777777" w:rsidR="00BA216B" w:rsidRDefault="00BA216B" w:rsidP="00614F98"/>
                    <w:p w14:paraId="31138711" w14:textId="77777777" w:rsidR="00BA216B" w:rsidRDefault="00BA216B" w:rsidP="00614F98"/>
                    <w:p w14:paraId="553152D1" w14:textId="77777777" w:rsidR="00BA216B" w:rsidRDefault="00BA216B" w:rsidP="00614F98"/>
                    <w:p w14:paraId="60430C3E" w14:textId="77777777" w:rsidR="00BA216B" w:rsidRDefault="00BA216B" w:rsidP="00614F98"/>
                    <w:p w14:paraId="07398B15" w14:textId="77777777" w:rsidR="00BA216B" w:rsidRDefault="00BA216B" w:rsidP="00614F98"/>
                    <w:p w14:paraId="45994EF7" w14:textId="77777777" w:rsidR="00BA216B" w:rsidRDefault="00BA216B" w:rsidP="00614F98"/>
                    <w:p w14:paraId="25772543" w14:textId="77777777" w:rsidR="00BA216B" w:rsidRDefault="00BA216B" w:rsidP="00614F98"/>
                    <w:p w14:paraId="66DD3269" w14:textId="77777777" w:rsidR="00BA216B" w:rsidRDefault="00BA216B" w:rsidP="00614F98"/>
                    <w:p w14:paraId="4EE3D364" w14:textId="77777777" w:rsidR="00BA216B" w:rsidRDefault="00BA216B" w:rsidP="00614F98"/>
                    <w:p w14:paraId="153176BA" w14:textId="77777777" w:rsidR="00BA216B" w:rsidRDefault="00BA216B" w:rsidP="00614F98"/>
                    <w:p w14:paraId="25A4776B" w14:textId="77777777" w:rsidR="00BA216B" w:rsidRDefault="00BA216B" w:rsidP="00614F98"/>
                    <w:p w14:paraId="3186000A" w14:textId="77777777" w:rsidR="00BA216B" w:rsidRDefault="00BA216B" w:rsidP="00614F98"/>
                    <w:p w14:paraId="7CBC5400" w14:textId="77777777" w:rsidR="00BA216B" w:rsidRDefault="00BA216B" w:rsidP="00614F98"/>
                    <w:p w14:paraId="5FEF7211" w14:textId="77777777" w:rsidR="00BA216B" w:rsidRDefault="00BA216B" w:rsidP="00614F98"/>
                    <w:p w14:paraId="7FF7EFEE" w14:textId="77777777" w:rsidR="00BA216B" w:rsidRDefault="00BA216B" w:rsidP="00614F98"/>
                    <w:p w14:paraId="65BC8408" w14:textId="77777777" w:rsidR="00BA216B" w:rsidRDefault="00BA216B" w:rsidP="00614F98"/>
                    <w:p w14:paraId="0C220971" w14:textId="77777777" w:rsidR="00BA216B" w:rsidRDefault="00BA216B" w:rsidP="00614F98"/>
                    <w:p w14:paraId="10D0E20F" w14:textId="77777777" w:rsidR="00BA216B" w:rsidRDefault="00BA216B" w:rsidP="00614F98"/>
                    <w:p w14:paraId="387D2128" w14:textId="77777777" w:rsidR="00BA216B" w:rsidRDefault="00BA216B" w:rsidP="00614F98"/>
                    <w:p w14:paraId="336DCEDA" w14:textId="77777777" w:rsidR="00BA216B" w:rsidRDefault="00BA216B" w:rsidP="00614F98"/>
                    <w:p w14:paraId="16A55A70" w14:textId="77777777" w:rsidR="00BA216B" w:rsidRDefault="00BA216B" w:rsidP="00614F98"/>
                    <w:p w14:paraId="608B3AF9" w14:textId="77777777" w:rsidR="00BA216B" w:rsidRDefault="00BA216B" w:rsidP="00614F98"/>
                    <w:p w14:paraId="58625CD0" w14:textId="77777777" w:rsidR="00BA216B" w:rsidRDefault="00BA216B" w:rsidP="00614F98"/>
                    <w:p w14:paraId="508F8927" w14:textId="77777777" w:rsidR="00BA216B" w:rsidRDefault="00BA216B" w:rsidP="00614F98"/>
                    <w:p w14:paraId="2D8D8518" w14:textId="77777777" w:rsidR="00BA216B" w:rsidRDefault="00BA216B" w:rsidP="00614F98"/>
                    <w:p w14:paraId="2937C116" w14:textId="77777777" w:rsidR="00BA216B" w:rsidRDefault="00BA216B" w:rsidP="00614F98"/>
                    <w:p w14:paraId="5AF73AE3" w14:textId="77777777" w:rsidR="00BA216B" w:rsidRDefault="00BA216B" w:rsidP="00614F98"/>
                    <w:p w14:paraId="599B04C2" w14:textId="77777777" w:rsidR="00BA216B" w:rsidRDefault="00BA216B" w:rsidP="00614F98"/>
                    <w:p w14:paraId="2B126EB4" w14:textId="77777777" w:rsidR="00BA216B" w:rsidRDefault="00BA216B" w:rsidP="00614F98"/>
                    <w:p w14:paraId="7D2DBC43" w14:textId="77777777" w:rsidR="00BA216B" w:rsidRDefault="00BA216B" w:rsidP="00614F98"/>
                    <w:p w14:paraId="5E9C647A" w14:textId="77777777" w:rsidR="00BA216B" w:rsidRDefault="00BA216B" w:rsidP="00614F98"/>
                    <w:p w14:paraId="30C78C31" w14:textId="77777777" w:rsidR="00BA216B" w:rsidRDefault="00BA216B" w:rsidP="00614F98"/>
                    <w:p w14:paraId="7259EE8B" w14:textId="77777777" w:rsidR="00BA216B" w:rsidRDefault="00BA216B" w:rsidP="00614F98"/>
                    <w:p w14:paraId="7F2133EB" w14:textId="77777777" w:rsidR="00BA216B" w:rsidRDefault="00BA216B" w:rsidP="00614F98"/>
                    <w:p w14:paraId="37D1AE17" w14:textId="77777777" w:rsidR="00BA216B" w:rsidRDefault="00BA216B" w:rsidP="00614F98"/>
                    <w:p w14:paraId="02107B9B" w14:textId="77777777" w:rsidR="00BA216B" w:rsidRDefault="00BA216B" w:rsidP="00614F98"/>
                    <w:p w14:paraId="4D629537" w14:textId="77777777" w:rsidR="00BA216B" w:rsidRDefault="00BA216B" w:rsidP="00614F98"/>
                    <w:p w14:paraId="5A0349C1" w14:textId="77777777" w:rsidR="00BA216B" w:rsidRDefault="00BA216B" w:rsidP="00614F98"/>
                    <w:p w14:paraId="4B315BBC" w14:textId="77777777" w:rsidR="00BA216B" w:rsidRDefault="00BA216B" w:rsidP="00614F98"/>
                    <w:p w14:paraId="3F992758" w14:textId="77777777" w:rsidR="00BA216B" w:rsidRDefault="00BA216B" w:rsidP="00614F98"/>
                    <w:p w14:paraId="718731F5" w14:textId="77777777" w:rsidR="00BA216B" w:rsidRDefault="00BA216B" w:rsidP="00614F98"/>
                    <w:p w14:paraId="6A947FC8" w14:textId="77777777" w:rsidR="00BA216B" w:rsidRDefault="00BA216B" w:rsidP="00614F98"/>
                    <w:p w14:paraId="5DF71E8E" w14:textId="77777777" w:rsidR="00BA216B" w:rsidRDefault="00BA216B" w:rsidP="00614F98"/>
                    <w:p w14:paraId="6C5C13F0" w14:textId="77777777" w:rsidR="00BA216B" w:rsidRDefault="00BA216B" w:rsidP="00614F98"/>
                    <w:p w14:paraId="2375BCAD" w14:textId="77777777" w:rsidR="00BA216B" w:rsidRDefault="00BA216B" w:rsidP="00614F98"/>
                    <w:p w14:paraId="76D3EE45" w14:textId="77777777" w:rsidR="00BA216B" w:rsidRDefault="00BA216B" w:rsidP="00614F98"/>
                    <w:p w14:paraId="3B68BA76" w14:textId="77777777" w:rsidR="00BA216B" w:rsidRDefault="00BA216B" w:rsidP="00614F98"/>
                    <w:p w14:paraId="3BC62233" w14:textId="77777777" w:rsidR="00BA216B" w:rsidRDefault="00BA216B" w:rsidP="00614F98"/>
                    <w:p w14:paraId="3B1AD67E" w14:textId="77777777" w:rsidR="00BA216B" w:rsidRDefault="00BA216B" w:rsidP="00614F98"/>
                    <w:p w14:paraId="0FA3830F" w14:textId="77777777" w:rsidR="00BA216B" w:rsidRDefault="00BA216B" w:rsidP="00614F98"/>
                    <w:p w14:paraId="0EE77D6A" w14:textId="77777777" w:rsidR="00BA216B" w:rsidRDefault="00BA216B" w:rsidP="00614F98"/>
                    <w:p w14:paraId="61C3105D" w14:textId="77777777" w:rsidR="00BA216B" w:rsidRDefault="00BA216B" w:rsidP="00614F98"/>
                    <w:p w14:paraId="1357BD38" w14:textId="77777777" w:rsidR="00BA216B" w:rsidRDefault="00BA216B" w:rsidP="00614F98"/>
                    <w:p w14:paraId="2802C35E" w14:textId="77777777" w:rsidR="00BA216B" w:rsidRDefault="00BA216B" w:rsidP="00614F98"/>
                    <w:p w14:paraId="0D0DC591" w14:textId="77777777" w:rsidR="00BA216B" w:rsidRDefault="00BA216B" w:rsidP="00614F98"/>
                    <w:p w14:paraId="64610C0A" w14:textId="77777777" w:rsidR="00BA216B" w:rsidRDefault="00BA216B" w:rsidP="00614F98"/>
                    <w:p w14:paraId="7A17B698" w14:textId="77777777" w:rsidR="00BA216B" w:rsidRDefault="00BA216B" w:rsidP="00614F98"/>
                    <w:p w14:paraId="7AC4D2B0" w14:textId="77777777" w:rsidR="00BA216B" w:rsidRDefault="00BA216B" w:rsidP="00614F98"/>
                    <w:p w14:paraId="6BD3924F" w14:textId="77777777" w:rsidR="00BA216B" w:rsidRDefault="00BA216B" w:rsidP="00614F98"/>
                    <w:p w14:paraId="2EA0E1F4" w14:textId="77777777" w:rsidR="00BA216B" w:rsidRDefault="00BA216B" w:rsidP="00614F98"/>
                    <w:p w14:paraId="6D090DDA" w14:textId="77777777" w:rsidR="00BA216B" w:rsidRDefault="00BA216B" w:rsidP="00614F98"/>
                    <w:p w14:paraId="0F655797" w14:textId="77777777" w:rsidR="00BA216B" w:rsidRDefault="00BA216B" w:rsidP="00614F98"/>
                    <w:p w14:paraId="3DDDE4D7" w14:textId="77777777" w:rsidR="00BA216B" w:rsidRDefault="00BA216B" w:rsidP="00614F98"/>
                    <w:p w14:paraId="04A0F3A9" w14:textId="77777777" w:rsidR="00BA216B" w:rsidRDefault="00BA216B" w:rsidP="00614F98"/>
                    <w:p w14:paraId="2DB04EEC" w14:textId="77777777" w:rsidR="00BA216B" w:rsidRDefault="00BA216B" w:rsidP="00614F98"/>
                    <w:p w14:paraId="5FD073DF" w14:textId="77777777" w:rsidR="00BA216B" w:rsidRDefault="00BA216B" w:rsidP="00614F98"/>
                    <w:p w14:paraId="5AFA1E6E" w14:textId="77777777" w:rsidR="00BA216B" w:rsidRDefault="00BA216B" w:rsidP="00614F98"/>
                    <w:p w14:paraId="486E5BCB" w14:textId="77777777" w:rsidR="00BA216B" w:rsidRDefault="00BA216B" w:rsidP="00614F98"/>
                    <w:p w14:paraId="4CC461EC" w14:textId="77777777" w:rsidR="00BA216B" w:rsidRDefault="00BA216B" w:rsidP="00614F98"/>
                    <w:p w14:paraId="24ED7925" w14:textId="77777777" w:rsidR="00BA216B" w:rsidRDefault="00BA216B" w:rsidP="00614F98"/>
                    <w:p w14:paraId="454D552F" w14:textId="77777777" w:rsidR="00BA216B" w:rsidRDefault="00BA216B" w:rsidP="00614F98"/>
                    <w:p w14:paraId="42C9D69F" w14:textId="77777777" w:rsidR="00BA216B" w:rsidRDefault="00BA216B" w:rsidP="00614F98"/>
                    <w:p w14:paraId="543B76D7" w14:textId="77777777" w:rsidR="00BA216B" w:rsidRDefault="00BA216B" w:rsidP="00614F98"/>
                    <w:p w14:paraId="084AF139" w14:textId="77777777" w:rsidR="00BA216B" w:rsidRDefault="00BA216B" w:rsidP="00614F98"/>
                    <w:p w14:paraId="3E14C663" w14:textId="77777777" w:rsidR="00BA216B" w:rsidRDefault="00BA216B" w:rsidP="00614F98"/>
                    <w:p w14:paraId="3E0BA406" w14:textId="77777777" w:rsidR="00BA216B" w:rsidRDefault="00BA216B" w:rsidP="00614F98"/>
                    <w:p w14:paraId="5FA04EC6" w14:textId="77777777" w:rsidR="00BA216B" w:rsidRDefault="00BA216B" w:rsidP="00614F98"/>
                    <w:p w14:paraId="23FADE8B" w14:textId="77777777" w:rsidR="00BA216B" w:rsidRDefault="00BA216B" w:rsidP="00614F98"/>
                    <w:p w14:paraId="6A384173" w14:textId="77777777" w:rsidR="00BA216B" w:rsidRDefault="00BA216B" w:rsidP="00614F98"/>
                    <w:p w14:paraId="0B33D982" w14:textId="77777777" w:rsidR="00BA216B" w:rsidRDefault="00BA216B" w:rsidP="00614F98"/>
                    <w:p w14:paraId="5F2C05F3" w14:textId="77777777" w:rsidR="00BA216B" w:rsidRDefault="00BA216B" w:rsidP="00614F98"/>
                    <w:p w14:paraId="36ED1E2F" w14:textId="77777777" w:rsidR="00BA216B" w:rsidRDefault="00BA216B" w:rsidP="00614F98"/>
                    <w:p w14:paraId="41ABC1EC" w14:textId="77777777" w:rsidR="00BA216B" w:rsidRDefault="00BA216B" w:rsidP="00614F98"/>
                    <w:p w14:paraId="753B5432" w14:textId="77777777" w:rsidR="00BA216B" w:rsidRDefault="00BA216B" w:rsidP="00614F98"/>
                    <w:p w14:paraId="0019FDBA" w14:textId="77777777" w:rsidR="00BA216B" w:rsidRDefault="00BA216B" w:rsidP="00614F98"/>
                    <w:p w14:paraId="002769EB" w14:textId="77777777" w:rsidR="00BA216B" w:rsidRDefault="00BA216B" w:rsidP="00614F98"/>
                    <w:p w14:paraId="03170955" w14:textId="77777777" w:rsidR="00BA216B" w:rsidRDefault="00BA216B" w:rsidP="00614F98"/>
                    <w:p w14:paraId="25CDC322" w14:textId="77777777" w:rsidR="00BA216B" w:rsidRDefault="00BA216B" w:rsidP="00614F98"/>
                    <w:p w14:paraId="61C3A535" w14:textId="77777777" w:rsidR="00BA216B" w:rsidRDefault="00BA216B" w:rsidP="00614F98"/>
                    <w:p w14:paraId="29A5CB91" w14:textId="77777777" w:rsidR="00BA216B" w:rsidRDefault="00BA216B" w:rsidP="00614F98"/>
                    <w:p w14:paraId="587F4BA5" w14:textId="77777777" w:rsidR="00BA216B" w:rsidRDefault="00BA216B" w:rsidP="00614F98"/>
                    <w:p w14:paraId="2685EE35" w14:textId="77777777" w:rsidR="00BA216B" w:rsidRDefault="00BA216B" w:rsidP="00614F98"/>
                    <w:p w14:paraId="7B1024FE" w14:textId="77777777" w:rsidR="00BA216B" w:rsidRDefault="00BA216B" w:rsidP="00614F98"/>
                    <w:p w14:paraId="356817E4" w14:textId="77777777" w:rsidR="00BA216B" w:rsidRDefault="00BA216B" w:rsidP="00614F98"/>
                    <w:p w14:paraId="756943CA" w14:textId="77777777" w:rsidR="00BA216B" w:rsidRDefault="00BA216B" w:rsidP="00614F98"/>
                    <w:p w14:paraId="625AA4E7" w14:textId="77777777" w:rsidR="00BA216B" w:rsidRDefault="00BA216B" w:rsidP="00614F98"/>
                    <w:p w14:paraId="4A7509F5" w14:textId="77777777" w:rsidR="00BA216B" w:rsidRDefault="00BA216B" w:rsidP="00614F98"/>
                    <w:p w14:paraId="070BE642" w14:textId="77777777" w:rsidR="00BA216B" w:rsidRDefault="00BA216B" w:rsidP="00614F98"/>
                    <w:p w14:paraId="6E8D14D1" w14:textId="77777777" w:rsidR="00BA216B" w:rsidRDefault="00BA216B" w:rsidP="00614F98"/>
                    <w:p w14:paraId="35648186" w14:textId="77777777" w:rsidR="00BA216B" w:rsidRDefault="00BA216B" w:rsidP="00614F98"/>
                    <w:p w14:paraId="6BC9C539" w14:textId="77777777" w:rsidR="00BA216B" w:rsidRDefault="00BA216B" w:rsidP="00614F98"/>
                    <w:p w14:paraId="36A009DA" w14:textId="77777777" w:rsidR="00BA216B" w:rsidRDefault="00BA216B" w:rsidP="00614F98"/>
                    <w:p w14:paraId="34A6CAA3" w14:textId="77777777" w:rsidR="00BA216B" w:rsidRDefault="00BA216B" w:rsidP="00614F98"/>
                    <w:p w14:paraId="7DB88BE7" w14:textId="77777777" w:rsidR="00BA216B" w:rsidRDefault="00BA216B" w:rsidP="00614F98"/>
                    <w:p w14:paraId="2BDC2211" w14:textId="77777777" w:rsidR="00BA216B" w:rsidRDefault="00BA216B" w:rsidP="00614F98"/>
                    <w:p w14:paraId="3713B779" w14:textId="77777777" w:rsidR="00BA216B" w:rsidRDefault="00BA216B" w:rsidP="00614F98"/>
                    <w:p w14:paraId="0A7279DF" w14:textId="77777777" w:rsidR="00BA216B" w:rsidRDefault="00BA216B" w:rsidP="00614F98"/>
                    <w:p w14:paraId="64BA1C7A" w14:textId="77777777" w:rsidR="00BA216B" w:rsidRDefault="00BA216B" w:rsidP="00614F98"/>
                    <w:p w14:paraId="52E36490" w14:textId="77777777" w:rsidR="00BA216B" w:rsidRDefault="00BA216B" w:rsidP="00614F98"/>
                    <w:p w14:paraId="7895C5E5" w14:textId="77777777" w:rsidR="00BA216B" w:rsidRDefault="00BA216B" w:rsidP="00614F98"/>
                    <w:p w14:paraId="24D5DD60" w14:textId="77777777" w:rsidR="00BA216B" w:rsidRDefault="00BA216B" w:rsidP="00614F98"/>
                    <w:p w14:paraId="3B9A7707" w14:textId="77777777" w:rsidR="00BA216B" w:rsidRDefault="00BA216B" w:rsidP="00614F98"/>
                    <w:p w14:paraId="2FD52880" w14:textId="77777777" w:rsidR="00BA216B" w:rsidRDefault="00BA216B" w:rsidP="00614F98"/>
                    <w:p w14:paraId="1F7F91FD" w14:textId="77777777" w:rsidR="00BA216B" w:rsidRDefault="00BA216B" w:rsidP="00614F98"/>
                    <w:p w14:paraId="7C10686E" w14:textId="77777777" w:rsidR="00BA216B" w:rsidRDefault="00BA216B" w:rsidP="00614F98"/>
                    <w:p w14:paraId="1C8335C8" w14:textId="77777777" w:rsidR="00BA216B" w:rsidRDefault="00BA216B" w:rsidP="00614F98"/>
                    <w:p w14:paraId="70B2E9D5" w14:textId="77777777" w:rsidR="00BA216B" w:rsidRDefault="00BA216B" w:rsidP="00614F98"/>
                    <w:p w14:paraId="1AC188B7" w14:textId="77777777" w:rsidR="00BA216B" w:rsidRDefault="00BA216B" w:rsidP="00614F98"/>
                    <w:p w14:paraId="0DA6A389" w14:textId="77777777" w:rsidR="00BA216B" w:rsidRDefault="00BA216B" w:rsidP="00614F98"/>
                    <w:p w14:paraId="4CDC6415" w14:textId="77777777" w:rsidR="00BA216B" w:rsidRDefault="00BA216B" w:rsidP="00614F98"/>
                    <w:p w14:paraId="3DF86500" w14:textId="77777777" w:rsidR="00BA216B" w:rsidRDefault="00BA216B" w:rsidP="00614F98"/>
                    <w:p w14:paraId="7D479600" w14:textId="77777777" w:rsidR="00BA216B" w:rsidRDefault="00BA216B" w:rsidP="00614F98"/>
                    <w:p w14:paraId="3E527882" w14:textId="77777777" w:rsidR="00BA216B" w:rsidRDefault="00BA216B" w:rsidP="00614F98"/>
                    <w:p w14:paraId="7CE5EC76" w14:textId="77777777" w:rsidR="00BA216B" w:rsidRDefault="00BA216B" w:rsidP="00614F98"/>
                    <w:p w14:paraId="1BAD77E3" w14:textId="77777777" w:rsidR="00BA216B" w:rsidRDefault="00BA216B" w:rsidP="00614F98"/>
                    <w:p w14:paraId="68DCED3E" w14:textId="77777777" w:rsidR="00BA216B" w:rsidRDefault="00BA216B" w:rsidP="00614F98"/>
                    <w:p w14:paraId="7E86630C" w14:textId="77777777" w:rsidR="00BA216B" w:rsidRDefault="00BA216B" w:rsidP="00614F98"/>
                    <w:p w14:paraId="0492C969" w14:textId="77777777" w:rsidR="00BA216B" w:rsidRDefault="00BA216B" w:rsidP="00614F98"/>
                    <w:p w14:paraId="0E4572FA" w14:textId="77777777" w:rsidR="00BA216B" w:rsidRDefault="00BA216B" w:rsidP="00614F98"/>
                    <w:p w14:paraId="19588C48" w14:textId="77777777" w:rsidR="00BA216B" w:rsidRDefault="00BA216B" w:rsidP="00614F98"/>
                    <w:p w14:paraId="750A671E" w14:textId="77777777" w:rsidR="00BA216B" w:rsidRDefault="00BA216B" w:rsidP="00614F98"/>
                    <w:p w14:paraId="2B22D63F" w14:textId="77777777" w:rsidR="00BA216B" w:rsidRDefault="00BA216B" w:rsidP="00614F98"/>
                    <w:p w14:paraId="7281FB89" w14:textId="77777777" w:rsidR="00BA216B" w:rsidRDefault="00BA216B" w:rsidP="00614F98"/>
                    <w:p w14:paraId="7F9BB000" w14:textId="77777777" w:rsidR="00BA216B" w:rsidRDefault="00BA216B" w:rsidP="00614F98"/>
                    <w:p w14:paraId="12BBEC4F" w14:textId="77777777" w:rsidR="00BA216B" w:rsidRDefault="00BA216B" w:rsidP="00614F98"/>
                    <w:p w14:paraId="4E65535D" w14:textId="77777777" w:rsidR="00BA216B" w:rsidRDefault="00BA216B" w:rsidP="00614F98"/>
                    <w:p w14:paraId="203BE743" w14:textId="77777777" w:rsidR="00BA216B" w:rsidRDefault="00BA216B" w:rsidP="00614F98"/>
                    <w:p w14:paraId="3523ABF7" w14:textId="77777777" w:rsidR="00BA216B" w:rsidRDefault="00BA216B" w:rsidP="00614F98"/>
                    <w:p w14:paraId="3488E62B" w14:textId="77777777" w:rsidR="00BA216B" w:rsidRDefault="00BA216B" w:rsidP="00614F98"/>
                    <w:p w14:paraId="02F2C562" w14:textId="77777777" w:rsidR="00BA216B" w:rsidRDefault="00BA216B" w:rsidP="00614F98"/>
                    <w:p w14:paraId="368AF833" w14:textId="77777777" w:rsidR="00BA216B" w:rsidRDefault="00BA216B" w:rsidP="00614F98"/>
                    <w:p w14:paraId="0C608DD5" w14:textId="77777777" w:rsidR="00BA216B" w:rsidRDefault="00BA216B" w:rsidP="00614F98"/>
                    <w:p w14:paraId="6F2DCB90" w14:textId="77777777" w:rsidR="00BA216B" w:rsidRDefault="00BA216B" w:rsidP="00614F98"/>
                    <w:p w14:paraId="4AE75371" w14:textId="77777777" w:rsidR="00BA216B" w:rsidRDefault="00BA216B" w:rsidP="00614F98"/>
                    <w:p w14:paraId="2778E0E8" w14:textId="77777777" w:rsidR="00BA216B" w:rsidRDefault="00BA216B" w:rsidP="00614F98"/>
                    <w:p w14:paraId="6358E95D" w14:textId="77777777" w:rsidR="00BA216B" w:rsidRDefault="00BA216B" w:rsidP="00614F98"/>
                    <w:p w14:paraId="64FD80C1" w14:textId="77777777" w:rsidR="00BA216B" w:rsidRDefault="00BA216B" w:rsidP="00614F98"/>
                    <w:p w14:paraId="6C41627F" w14:textId="77777777" w:rsidR="00BA216B" w:rsidRDefault="00BA216B" w:rsidP="00614F98"/>
                    <w:p w14:paraId="236CA20B" w14:textId="77777777" w:rsidR="00BA216B" w:rsidRDefault="00BA216B" w:rsidP="00614F98"/>
                    <w:p w14:paraId="199135DF" w14:textId="77777777" w:rsidR="00BA216B" w:rsidRDefault="00BA216B" w:rsidP="00614F98"/>
                    <w:p w14:paraId="72CC767D" w14:textId="77777777" w:rsidR="00BA216B" w:rsidRDefault="00BA216B" w:rsidP="00614F98"/>
                    <w:p w14:paraId="28EA8861" w14:textId="77777777" w:rsidR="00BA216B" w:rsidRDefault="00BA216B" w:rsidP="00614F98"/>
                    <w:p w14:paraId="487ECB87" w14:textId="77777777" w:rsidR="00BA216B" w:rsidRDefault="00BA216B" w:rsidP="00614F98"/>
                    <w:p w14:paraId="4352CF29" w14:textId="77777777" w:rsidR="00BA216B" w:rsidRDefault="00BA216B" w:rsidP="00614F98"/>
                    <w:p w14:paraId="5AE23EEB" w14:textId="77777777" w:rsidR="00BA216B" w:rsidRDefault="00BA216B" w:rsidP="00614F98"/>
                    <w:p w14:paraId="3494B435" w14:textId="77777777" w:rsidR="00BA216B" w:rsidRDefault="00BA216B" w:rsidP="00614F98"/>
                    <w:p w14:paraId="47D2323D" w14:textId="77777777" w:rsidR="00BA216B" w:rsidRDefault="00BA216B" w:rsidP="00614F98"/>
                    <w:p w14:paraId="65DE37F5" w14:textId="77777777" w:rsidR="00BA216B" w:rsidRDefault="00BA216B" w:rsidP="00614F98"/>
                    <w:p w14:paraId="19159E21" w14:textId="77777777" w:rsidR="00BA216B" w:rsidRDefault="00BA216B" w:rsidP="00614F98"/>
                    <w:p w14:paraId="6D600F95" w14:textId="77777777" w:rsidR="00BA216B" w:rsidRDefault="00BA216B" w:rsidP="00614F98"/>
                    <w:p w14:paraId="1942BECB" w14:textId="77777777" w:rsidR="00BA216B" w:rsidRDefault="00BA216B" w:rsidP="00614F98"/>
                    <w:p w14:paraId="309E285F" w14:textId="77777777" w:rsidR="00BA216B" w:rsidRDefault="00BA216B" w:rsidP="00614F98"/>
                    <w:p w14:paraId="3E7F87F3" w14:textId="77777777" w:rsidR="00BA216B" w:rsidRDefault="00BA216B" w:rsidP="00614F98"/>
                    <w:p w14:paraId="3D8F3B09" w14:textId="77777777" w:rsidR="00BA216B" w:rsidRDefault="00BA216B" w:rsidP="00614F98"/>
                    <w:p w14:paraId="3AD8A63B" w14:textId="77777777" w:rsidR="00BA216B" w:rsidRDefault="00BA216B" w:rsidP="00614F98"/>
                    <w:p w14:paraId="246DF6BC" w14:textId="77777777" w:rsidR="00BA216B" w:rsidRDefault="00BA216B" w:rsidP="00614F98"/>
                    <w:p w14:paraId="299F40D9" w14:textId="77777777" w:rsidR="00BA216B" w:rsidRDefault="00BA216B" w:rsidP="00614F98"/>
                    <w:p w14:paraId="5D87814C" w14:textId="77777777" w:rsidR="00BA216B" w:rsidRDefault="00BA216B" w:rsidP="00614F98"/>
                    <w:p w14:paraId="327830DA" w14:textId="77777777" w:rsidR="00BA216B" w:rsidRDefault="00BA216B" w:rsidP="00614F98"/>
                    <w:p w14:paraId="47F6F8C8" w14:textId="77777777" w:rsidR="00BA216B" w:rsidRDefault="00BA216B" w:rsidP="00614F98"/>
                    <w:p w14:paraId="68B2E579" w14:textId="77777777" w:rsidR="00BA216B" w:rsidRDefault="00BA216B" w:rsidP="00614F98"/>
                    <w:p w14:paraId="321A4479" w14:textId="77777777" w:rsidR="00BA216B" w:rsidRDefault="00BA216B" w:rsidP="00614F98"/>
                    <w:p w14:paraId="34C1B6EA" w14:textId="77777777" w:rsidR="00BA216B" w:rsidRDefault="00BA216B" w:rsidP="00614F98"/>
                    <w:p w14:paraId="06930A80" w14:textId="77777777" w:rsidR="00BA216B" w:rsidRDefault="00BA216B" w:rsidP="00614F98"/>
                    <w:p w14:paraId="52067BA8" w14:textId="77777777" w:rsidR="00BA216B" w:rsidRDefault="00BA216B" w:rsidP="00614F98"/>
                    <w:p w14:paraId="5DC2CDD9" w14:textId="77777777" w:rsidR="00BA216B" w:rsidRDefault="00BA216B" w:rsidP="00614F98"/>
                    <w:p w14:paraId="155FD44D" w14:textId="77777777" w:rsidR="00BA216B" w:rsidRDefault="00BA216B" w:rsidP="00614F98"/>
                    <w:p w14:paraId="186058FB" w14:textId="77777777" w:rsidR="00BA216B" w:rsidRDefault="00BA216B" w:rsidP="00614F98"/>
                    <w:p w14:paraId="434241D7" w14:textId="77777777" w:rsidR="00BA216B" w:rsidRDefault="00BA216B" w:rsidP="00614F98"/>
                    <w:p w14:paraId="5FE4B8D5" w14:textId="77777777" w:rsidR="00BA216B" w:rsidRDefault="00BA216B" w:rsidP="00614F98"/>
                    <w:p w14:paraId="6493BA83" w14:textId="77777777" w:rsidR="00BA216B" w:rsidRDefault="00BA216B" w:rsidP="00614F98"/>
                    <w:p w14:paraId="12672C74" w14:textId="77777777" w:rsidR="00BA216B" w:rsidRDefault="00BA216B" w:rsidP="00614F98"/>
                    <w:p w14:paraId="1B211118" w14:textId="77777777" w:rsidR="00BA216B" w:rsidRDefault="00BA216B" w:rsidP="00614F98"/>
                    <w:p w14:paraId="5E998CF9" w14:textId="77777777" w:rsidR="00BA216B" w:rsidRDefault="00BA216B" w:rsidP="00614F98"/>
                    <w:p w14:paraId="43C222B2" w14:textId="77777777" w:rsidR="00BA216B" w:rsidRDefault="00BA216B" w:rsidP="00614F98"/>
                    <w:p w14:paraId="09B9D245" w14:textId="77777777" w:rsidR="00BA216B" w:rsidRDefault="00BA216B" w:rsidP="00614F98"/>
                    <w:p w14:paraId="38C45F1C" w14:textId="77777777" w:rsidR="00BA216B" w:rsidRDefault="00BA216B" w:rsidP="00614F98"/>
                    <w:p w14:paraId="608177EE" w14:textId="77777777" w:rsidR="00BA216B" w:rsidRDefault="00BA216B" w:rsidP="00614F98"/>
                    <w:p w14:paraId="61E2DF98" w14:textId="77777777" w:rsidR="00BA216B" w:rsidRDefault="00BA216B" w:rsidP="00614F98"/>
                    <w:p w14:paraId="57A8A6E7" w14:textId="77777777" w:rsidR="00BA216B" w:rsidRDefault="00BA216B" w:rsidP="00614F98"/>
                    <w:p w14:paraId="7C17E034" w14:textId="77777777" w:rsidR="00BA216B" w:rsidRDefault="00BA216B" w:rsidP="00614F98"/>
                    <w:p w14:paraId="3B01277F" w14:textId="77777777" w:rsidR="00BA216B" w:rsidRDefault="00BA216B" w:rsidP="00614F98"/>
                    <w:p w14:paraId="36550FAD" w14:textId="77777777" w:rsidR="00BA216B" w:rsidRDefault="00BA216B" w:rsidP="00614F98"/>
                    <w:p w14:paraId="78471FD5" w14:textId="77777777" w:rsidR="00BA216B" w:rsidRDefault="00BA216B" w:rsidP="00614F98"/>
                    <w:p w14:paraId="5B9D333A" w14:textId="77777777" w:rsidR="00BA216B" w:rsidRDefault="00BA216B" w:rsidP="00614F98"/>
                    <w:p w14:paraId="38C313DC" w14:textId="77777777" w:rsidR="00BA216B" w:rsidRDefault="00BA216B" w:rsidP="00614F98"/>
                    <w:p w14:paraId="2EDDA5F5" w14:textId="77777777" w:rsidR="00BA216B" w:rsidRDefault="00BA216B" w:rsidP="00614F98"/>
                    <w:p w14:paraId="083462FA" w14:textId="77777777" w:rsidR="00BA216B" w:rsidRDefault="00BA216B" w:rsidP="00614F98"/>
                    <w:p w14:paraId="5CC5C26C" w14:textId="77777777" w:rsidR="00BA216B" w:rsidRDefault="00BA216B" w:rsidP="00614F98"/>
                    <w:p w14:paraId="29C08C84" w14:textId="77777777" w:rsidR="00BA216B" w:rsidRDefault="00BA216B" w:rsidP="00614F98"/>
                    <w:p w14:paraId="5ADB7147" w14:textId="77777777" w:rsidR="00BA216B" w:rsidRDefault="00BA216B" w:rsidP="00614F98"/>
                    <w:p w14:paraId="2F959C04" w14:textId="77777777" w:rsidR="00BA216B" w:rsidRDefault="00BA216B" w:rsidP="00614F98"/>
                    <w:p w14:paraId="198F1C86" w14:textId="77777777" w:rsidR="00BA216B" w:rsidRDefault="00BA216B" w:rsidP="00614F98"/>
                    <w:p w14:paraId="2245F6B5" w14:textId="77777777" w:rsidR="00BA216B" w:rsidRDefault="00BA216B" w:rsidP="00614F98"/>
                    <w:p w14:paraId="71162FCE" w14:textId="77777777" w:rsidR="00BA216B" w:rsidRDefault="00BA216B" w:rsidP="00614F98"/>
                    <w:p w14:paraId="7B34D88F" w14:textId="77777777" w:rsidR="00BA216B" w:rsidRDefault="00BA216B" w:rsidP="00614F98"/>
                    <w:p w14:paraId="3564E75A" w14:textId="77777777" w:rsidR="00BA216B" w:rsidRDefault="00BA216B" w:rsidP="00614F98"/>
                    <w:p w14:paraId="7B0C35D8" w14:textId="77777777" w:rsidR="00BA216B" w:rsidRDefault="00BA216B" w:rsidP="00614F98"/>
                    <w:p w14:paraId="1E7A8A9E" w14:textId="77777777" w:rsidR="00BA216B" w:rsidRDefault="00BA216B" w:rsidP="00614F98"/>
                    <w:p w14:paraId="5E249FA5" w14:textId="77777777" w:rsidR="00BA216B" w:rsidRDefault="00BA216B" w:rsidP="00614F98"/>
                    <w:p w14:paraId="3E0D6B63" w14:textId="77777777" w:rsidR="00BA216B" w:rsidRDefault="00BA216B" w:rsidP="00614F98"/>
                    <w:p w14:paraId="23DD84C4" w14:textId="77777777" w:rsidR="00BA216B" w:rsidRDefault="00BA216B" w:rsidP="00614F98"/>
                    <w:p w14:paraId="043B17D7" w14:textId="77777777" w:rsidR="00BA216B" w:rsidRDefault="00BA216B" w:rsidP="00614F98"/>
                    <w:p w14:paraId="6A0E5544" w14:textId="77777777" w:rsidR="00BA216B" w:rsidRDefault="00BA216B" w:rsidP="00614F98"/>
                    <w:p w14:paraId="42E9FA74" w14:textId="77777777" w:rsidR="00BA216B" w:rsidRDefault="00BA216B" w:rsidP="00614F98"/>
                    <w:p w14:paraId="253A0B6F" w14:textId="77777777" w:rsidR="00BA216B" w:rsidRDefault="00BA216B" w:rsidP="00614F98"/>
                    <w:p w14:paraId="3ED56C41" w14:textId="77777777" w:rsidR="00BA216B" w:rsidRDefault="00BA216B" w:rsidP="00614F98"/>
                    <w:p w14:paraId="1CA6C5AB" w14:textId="77777777" w:rsidR="00BA216B" w:rsidRDefault="00BA216B" w:rsidP="00614F98"/>
                    <w:p w14:paraId="44F9F29C" w14:textId="77777777" w:rsidR="00BA216B" w:rsidRDefault="00BA216B" w:rsidP="00614F98"/>
                    <w:p w14:paraId="43DD1B12" w14:textId="77777777" w:rsidR="00BA216B" w:rsidRDefault="00BA216B" w:rsidP="00614F98"/>
                    <w:p w14:paraId="1464578F" w14:textId="77777777" w:rsidR="00BA216B" w:rsidRDefault="00BA216B" w:rsidP="00614F98"/>
                    <w:p w14:paraId="687FD081" w14:textId="77777777" w:rsidR="00BA216B" w:rsidRDefault="00BA216B" w:rsidP="00614F98"/>
                    <w:p w14:paraId="0A6ED09D" w14:textId="77777777" w:rsidR="00BA216B" w:rsidRDefault="00BA216B" w:rsidP="00614F98"/>
                    <w:p w14:paraId="5845D227" w14:textId="77777777" w:rsidR="00BA216B" w:rsidRDefault="00BA216B" w:rsidP="00614F98"/>
                    <w:p w14:paraId="099C0813" w14:textId="77777777" w:rsidR="00BA216B" w:rsidRDefault="00BA216B" w:rsidP="00614F98"/>
                    <w:p w14:paraId="41EE7594" w14:textId="77777777" w:rsidR="00BA216B" w:rsidRDefault="00BA216B" w:rsidP="00614F98"/>
                    <w:p w14:paraId="74217CD7" w14:textId="77777777" w:rsidR="00BA216B" w:rsidRDefault="00BA216B" w:rsidP="00614F98"/>
                    <w:p w14:paraId="43BF2849" w14:textId="77777777" w:rsidR="00BA216B" w:rsidRDefault="00BA216B" w:rsidP="00614F98"/>
                    <w:p w14:paraId="17794CD1" w14:textId="77777777" w:rsidR="00BA216B" w:rsidRDefault="00BA216B" w:rsidP="00614F98"/>
                    <w:p w14:paraId="2384AEAA" w14:textId="77777777" w:rsidR="00BA216B" w:rsidRDefault="00BA216B" w:rsidP="00614F98"/>
                    <w:p w14:paraId="342D8733" w14:textId="77777777" w:rsidR="00BA216B" w:rsidRDefault="00BA216B" w:rsidP="00614F98"/>
                    <w:p w14:paraId="51A88864" w14:textId="77777777" w:rsidR="00BA216B" w:rsidRDefault="00BA216B" w:rsidP="00614F98"/>
                    <w:p w14:paraId="49854E80" w14:textId="77777777" w:rsidR="00BA216B" w:rsidRDefault="00BA216B" w:rsidP="00614F98"/>
                    <w:p w14:paraId="1A216D1A" w14:textId="77777777" w:rsidR="00BA216B" w:rsidRDefault="00BA216B" w:rsidP="00614F98"/>
                    <w:p w14:paraId="0F6347CE" w14:textId="77777777" w:rsidR="00BA216B" w:rsidRDefault="00BA216B" w:rsidP="00614F98"/>
                    <w:p w14:paraId="6EC656A4" w14:textId="77777777" w:rsidR="00BA216B" w:rsidRDefault="00BA216B" w:rsidP="00614F98"/>
                    <w:p w14:paraId="49F6C33E" w14:textId="77777777" w:rsidR="00BA216B" w:rsidRDefault="00BA216B" w:rsidP="00614F98"/>
                    <w:p w14:paraId="1AAD107F" w14:textId="77777777" w:rsidR="00BA216B" w:rsidRDefault="00BA216B" w:rsidP="00614F98"/>
                    <w:p w14:paraId="7C5E8BFC" w14:textId="77777777" w:rsidR="00BA216B" w:rsidRDefault="00BA216B" w:rsidP="00614F98"/>
                    <w:p w14:paraId="522D370F" w14:textId="77777777" w:rsidR="00BA216B" w:rsidRDefault="00BA216B" w:rsidP="00614F98"/>
                    <w:p w14:paraId="2BA625AC" w14:textId="77777777" w:rsidR="00BA216B" w:rsidRDefault="00BA216B" w:rsidP="00614F98"/>
                    <w:p w14:paraId="20000E8E" w14:textId="77777777" w:rsidR="00BA216B" w:rsidRDefault="00BA216B" w:rsidP="00614F98"/>
                    <w:p w14:paraId="3D3B139C" w14:textId="77777777" w:rsidR="00BA216B" w:rsidRDefault="00BA216B" w:rsidP="00614F98"/>
                    <w:p w14:paraId="1E6C2017" w14:textId="77777777" w:rsidR="00BA216B" w:rsidRDefault="00BA216B" w:rsidP="00614F98"/>
                    <w:p w14:paraId="3517D2B8" w14:textId="77777777" w:rsidR="00BA216B" w:rsidRDefault="00BA216B" w:rsidP="00614F98"/>
                    <w:p w14:paraId="6DFBB7CE" w14:textId="77777777" w:rsidR="00BA216B" w:rsidRDefault="00BA216B" w:rsidP="00614F98"/>
                    <w:p w14:paraId="6CC7474E" w14:textId="77777777" w:rsidR="00BA216B" w:rsidRDefault="00BA216B" w:rsidP="00614F98"/>
                    <w:p w14:paraId="340763B6" w14:textId="77777777" w:rsidR="00BA216B" w:rsidRDefault="00BA216B" w:rsidP="00614F98"/>
                    <w:p w14:paraId="1A891802" w14:textId="77777777" w:rsidR="00BA216B" w:rsidRDefault="00BA216B" w:rsidP="00614F98"/>
                    <w:p w14:paraId="186AC4DE" w14:textId="77777777" w:rsidR="00BA216B" w:rsidRDefault="00BA216B" w:rsidP="00614F98"/>
                    <w:p w14:paraId="530F3EB5" w14:textId="77777777" w:rsidR="00BA216B" w:rsidRDefault="00BA216B" w:rsidP="00614F98"/>
                    <w:p w14:paraId="0AE5793A" w14:textId="77777777" w:rsidR="00BA216B" w:rsidRDefault="00BA216B" w:rsidP="00614F98"/>
                    <w:p w14:paraId="206866E3" w14:textId="77777777" w:rsidR="00BA216B" w:rsidRDefault="00BA216B" w:rsidP="00614F98"/>
                    <w:p w14:paraId="603FCA82" w14:textId="77777777" w:rsidR="00BA216B" w:rsidRDefault="00BA216B" w:rsidP="00614F98"/>
                    <w:p w14:paraId="0A48D856" w14:textId="77777777" w:rsidR="00BA216B" w:rsidRDefault="00BA216B" w:rsidP="00614F98"/>
                    <w:p w14:paraId="27A01F6E" w14:textId="77777777" w:rsidR="00BA216B" w:rsidRDefault="00BA216B" w:rsidP="00614F98"/>
                    <w:p w14:paraId="44E27DAD" w14:textId="77777777" w:rsidR="00BA216B" w:rsidRDefault="00BA216B" w:rsidP="00614F98"/>
                    <w:p w14:paraId="3FFC30F6" w14:textId="77777777" w:rsidR="00BA216B" w:rsidRDefault="00BA216B" w:rsidP="00614F98"/>
                    <w:p w14:paraId="48EF2269" w14:textId="77777777" w:rsidR="00BA216B" w:rsidRDefault="00BA216B" w:rsidP="00614F98"/>
                    <w:p w14:paraId="1907F635" w14:textId="77777777" w:rsidR="00BA216B" w:rsidRDefault="00BA216B" w:rsidP="00614F98"/>
                    <w:p w14:paraId="617CFD7C" w14:textId="77777777" w:rsidR="00BA216B" w:rsidRDefault="00BA216B" w:rsidP="00614F98"/>
                    <w:p w14:paraId="13155AA9" w14:textId="77777777" w:rsidR="00BA216B" w:rsidRDefault="00BA216B" w:rsidP="00614F98"/>
                    <w:p w14:paraId="3543CC5A" w14:textId="77777777" w:rsidR="00BA216B" w:rsidRDefault="00BA216B" w:rsidP="00614F98"/>
                    <w:p w14:paraId="05037310" w14:textId="77777777" w:rsidR="00BA216B" w:rsidRDefault="00BA216B" w:rsidP="00614F98"/>
                    <w:p w14:paraId="7061E289" w14:textId="77777777" w:rsidR="00BA216B" w:rsidRDefault="00BA216B" w:rsidP="00614F98"/>
                    <w:p w14:paraId="763C84AC" w14:textId="77777777" w:rsidR="00BA216B" w:rsidRDefault="00BA216B" w:rsidP="00614F98"/>
                    <w:p w14:paraId="0ABAB1B3" w14:textId="77777777" w:rsidR="00BA216B" w:rsidRDefault="00BA216B" w:rsidP="00614F98"/>
                    <w:p w14:paraId="373FD334" w14:textId="77777777" w:rsidR="00BA216B" w:rsidRDefault="00BA216B" w:rsidP="00614F98"/>
                    <w:p w14:paraId="26964E0E" w14:textId="77777777" w:rsidR="00BA216B" w:rsidRDefault="00BA216B" w:rsidP="00614F98"/>
                    <w:p w14:paraId="6F3D3298" w14:textId="77777777" w:rsidR="00BA216B" w:rsidRDefault="00BA216B" w:rsidP="00614F98"/>
                    <w:p w14:paraId="19CAE450" w14:textId="77777777" w:rsidR="00BA216B" w:rsidRDefault="00BA216B" w:rsidP="00614F98"/>
                    <w:p w14:paraId="17A5848B" w14:textId="77777777" w:rsidR="00BA216B" w:rsidRDefault="00BA216B" w:rsidP="00614F98"/>
                    <w:p w14:paraId="43DA73CE" w14:textId="77777777" w:rsidR="00BA216B" w:rsidRDefault="00BA216B" w:rsidP="00614F98"/>
                    <w:p w14:paraId="2E997F3A" w14:textId="77777777" w:rsidR="00BA216B" w:rsidRDefault="00BA216B" w:rsidP="00614F98"/>
                    <w:p w14:paraId="51B2A24B" w14:textId="77777777" w:rsidR="00BA216B" w:rsidRDefault="00BA216B" w:rsidP="00614F98"/>
                    <w:p w14:paraId="4D09095D" w14:textId="77777777" w:rsidR="00BA216B" w:rsidRDefault="00BA216B" w:rsidP="00614F98"/>
                    <w:p w14:paraId="6EB900C3" w14:textId="77777777" w:rsidR="00BA216B" w:rsidRDefault="00BA216B" w:rsidP="00614F98"/>
                    <w:p w14:paraId="4A5F19B9" w14:textId="77777777" w:rsidR="00BA216B" w:rsidRDefault="00BA216B" w:rsidP="00614F98"/>
                    <w:p w14:paraId="3D6AA2CD" w14:textId="77777777" w:rsidR="00BA216B" w:rsidRDefault="00BA216B" w:rsidP="00614F98"/>
                    <w:p w14:paraId="3EF46F16" w14:textId="77777777" w:rsidR="00BA216B" w:rsidRDefault="00BA216B" w:rsidP="00614F98"/>
                    <w:p w14:paraId="425665F3" w14:textId="77777777" w:rsidR="00BA216B" w:rsidRDefault="00BA216B" w:rsidP="00614F98"/>
                    <w:p w14:paraId="0791F5A5" w14:textId="77777777" w:rsidR="00BA216B" w:rsidRDefault="00BA216B" w:rsidP="00614F98"/>
                    <w:p w14:paraId="058970AB" w14:textId="77777777" w:rsidR="00BA216B" w:rsidRDefault="00BA216B" w:rsidP="00614F98"/>
                    <w:p w14:paraId="04B40CAB" w14:textId="77777777" w:rsidR="00BA216B" w:rsidRDefault="00BA216B" w:rsidP="00614F98"/>
                    <w:p w14:paraId="0A56A69C" w14:textId="77777777" w:rsidR="00BA216B" w:rsidRDefault="00BA216B" w:rsidP="00614F98"/>
                    <w:p w14:paraId="394261C6" w14:textId="77777777" w:rsidR="00BA216B" w:rsidRDefault="00BA216B" w:rsidP="00614F98"/>
                    <w:p w14:paraId="42ADBE20" w14:textId="77777777" w:rsidR="00BA216B" w:rsidRDefault="00BA216B" w:rsidP="00614F98"/>
                    <w:p w14:paraId="1E639942" w14:textId="77777777" w:rsidR="00BA216B" w:rsidRDefault="00BA216B" w:rsidP="00614F98"/>
                    <w:p w14:paraId="6DFB4553" w14:textId="77777777" w:rsidR="00BA216B" w:rsidRDefault="00BA216B" w:rsidP="00614F98"/>
                    <w:p w14:paraId="5B9F84E0" w14:textId="77777777" w:rsidR="00BA216B" w:rsidRDefault="00BA216B" w:rsidP="00614F98"/>
                    <w:p w14:paraId="11B96BCE" w14:textId="77777777" w:rsidR="00BA216B" w:rsidRDefault="00BA216B" w:rsidP="00614F98"/>
                    <w:p w14:paraId="11697CEE" w14:textId="77777777" w:rsidR="00BA216B" w:rsidRDefault="00BA216B" w:rsidP="00614F98"/>
                    <w:p w14:paraId="16EA67B1" w14:textId="77777777" w:rsidR="00BA216B" w:rsidRDefault="00BA216B" w:rsidP="00614F98"/>
                    <w:p w14:paraId="3998B1BD" w14:textId="77777777" w:rsidR="00BA216B" w:rsidRDefault="00BA216B" w:rsidP="00614F98"/>
                    <w:p w14:paraId="31E78198" w14:textId="77777777" w:rsidR="00BA216B" w:rsidRDefault="00BA216B" w:rsidP="00614F98"/>
                    <w:p w14:paraId="19636735" w14:textId="77777777" w:rsidR="00BA216B" w:rsidRDefault="00BA216B" w:rsidP="00614F98"/>
                    <w:p w14:paraId="157B1E92" w14:textId="77777777" w:rsidR="00BA216B" w:rsidRDefault="00BA216B" w:rsidP="00614F98"/>
                    <w:p w14:paraId="2F507100" w14:textId="77777777" w:rsidR="00BA216B" w:rsidRDefault="00BA216B" w:rsidP="00614F98"/>
                    <w:p w14:paraId="3C0BDC0D" w14:textId="77777777" w:rsidR="00BA216B" w:rsidRDefault="00BA216B" w:rsidP="00614F98"/>
                    <w:p w14:paraId="2E05AA67" w14:textId="77777777" w:rsidR="00BA216B" w:rsidRDefault="00BA216B" w:rsidP="00614F98"/>
                    <w:p w14:paraId="2A66F66E" w14:textId="77777777" w:rsidR="00BA216B" w:rsidRDefault="00BA216B" w:rsidP="00614F98"/>
                    <w:p w14:paraId="4B08989A" w14:textId="77777777" w:rsidR="00BA216B" w:rsidRDefault="00BA216B" w:rsidP="00614F98"/>
                    <w:p w14:paraId="23D32018" w14:textId="77777777" w:rsidR="00BA216B" w:rsidRDefault="00BA216B" w:rsidP="00614F98"/>
                    <w:p w14:paraId="7582EB84" w14:textId="77777777" w:rsidR="00BA216B" w:rsidRDefault="00BA216B" w:rsidP="00614F98"/>
                    <w:p w14:paraId="3A922D00" w14:textId="77777777" w:rsidR="00BA216B" w:rsidRDefault="00BA216B" w:rsidP="00614F98"/>
                    <w:p w14:paraId="14D53132" w14:textId="77777777" w:rsidR="00BA216B" w:rsidRDefault="00BA216B" w:rsidP="00614F98"/>
                    <w:p w14:paraId="51CCF69F" w14:textId="77777777" w:rsidR="00BA216B" w:rsidRDefault="00BA216B" w:rsidP="00614F98"/>
                    <w:p w14:paraId="3F1E1917" w14:textId="77777777" w:rsidR="00BA216B" w:rsidRDefault="00BA216B" w:rsidP="00614F98"/>
                    <w:p w14:paraId="00B54D58" w14:textId="77777777" w:rsidR="00BA216B" w:rsidRDefault="00BA216B" w:rsidP="00614F98"/>
                    <w:p w14:paraId="4664CF1B" w14:textId="77777777" w:rsidR="00BA216B" w:rsidRDefault="00BA216B" w:rsidP="00614F98"/>
                    <w:p w14:paraId="246A2A1C" w14:textId="77777777" w:rsidR="00BA216B" w:rsidRDefault="00BA216B" w:rsidP="00614F98"/>
                    <w:p w14:paraId="17DE374F" w14:textId="77777777" w:rsidR="00BA216B" w:rsidRDefault="00BA216B" w:rsidP="00614F98"/>
                    <w:p w14:paraId="42FCA1F3" w14:textId="77777777" w:rsidR="00BA216B" w:rsidRDefault="00BA216B" w:rsidP="00614F98"/>
                    <w:p w14:paraId="70DDAF5B" w14:textId="77777777" w:rsidR="00BA216B" w:rsidRDefault="00BA216B" w:rsidP="00614F98"/>
                    <w:p w14:paraId="039D2C39" w14:textId="77777777" w:rsidR="00BA216B" w:rsidRDefault="00BA216B" w:rsidP="00614F98"/>
                    <w:p w14:paraId="3FB64B6B" w14:textId="77777777" w:rsidR="00BA216B" w:rsidRDefault="00BA216B" w:rsidP="00614F98"/>
                    <w:p w14:paraId="4F781100" w14:textId="77777777" w:rsidR="00BA216B" w:rsidRDefault="00BA216B" w:rsidP="00614F98"/>
                    <w:p w14:paraId="4C3111A1" w14:textId="77777777" w:rsidR="00BA216B" w:rsidRDefault="00BA216B" w:rsidP="00614F98"/>
                    <w:p w14:paraId="117E2528" w14:textId="77777777" w:rsidR="00BA216B" w:rsidRDefault="00BA216B" w:rsidP="00614F98"/>
                    <w:p w14:paraId="2F6436F0" w14:textId="77777777" w:rsidR="00BA216B" w:rsidRDefault="00BA216B" w:rsidP="00614F98"/>
                    <w:p w14:paraId="329C7300" w14:textId="77777777" w:rsidR="00BA216B" w:rsidRDefault="00BA216B" w:rsidP="00614F98"/>
                    <w:p w14:paraId="36F48A5D" w14:textId="77777777" w:rsidR="00BA216B" w:rsidRDefault="00BA216B" w:rsidP="00614F98"/>
                    <w:p w14:paraId="5E6CD093" w14:textId="77777777" w:rsidR="00BA216B" w:rsidRDefault="00BA216B" w:rsidP="00614F98"/>
                    <w:p w14:paraId="0F8A797D" w14:textId="77777777" w:rsidR="00BA216B" w:rsidRDefault="00BA216B" w:rsidP="00614F98"/>
                    <w:p w14:paraId="4E635AF8" w14:textId="77777777" w:rsidR="00BA216B" w:rsidRDefault="00BA216B" w:rsidP="00614F98"/>
                    <w:p w14:paraId="54A5BC87" w14:textId="77777777" w:rsidR="00BA216B" w:rsidRDefault="00BA216B" w:rsidP="00614F98"/>
                    <w:p w14:paraId="753E581D" w14:textId="77777777" w:rsidR="00BA216B" w:rsidRDefault="00BA216B" w:rsidP="00614F98"/>
                    <w:p w14:paraId="73C73EE7" w14:textId="77777777" w:rsidR="00BA216B" w:rsidRDefault="00BA216B" w:rsidP="00614F98"/>
                    <w:p w14:paraId="3DC51330" w14:textId="77777777" w:rsidR="00BA216B" w:rsidRDefault="00BA216B" w:rsidP="00614F98"/>
                    <w:p w14:paraId="4C7DE83C" w14:textId="77777777" w:rsidR="00BA216B" w:rsidRDefault="00BA216B" w:rsidP="00614F98"/>
                    <w:p w14:paraId="154330CC" w14:textId="77777777" w:rsidR="00BA216B" w:rsidRDefault="00BA216B" w:rsidP="00614F98"/>
                    <w:p w14:paraId="4DB3C445" w14:textId="77777777" w:rsidR="00BA216B" w:rsidRDefault="00BA216B" w:rsidP="00614F98"/>
                    <w:p w14:paraId="047D73D2" w14:textId="77777777" w:rsidR="00BA216B" w:rsidRDefault="00BA216B" w:rsidP="00614F98"/>
                    <w:p w14:paraId="5BD0F037" w14:textId="77777777" w:rsidR="00BA216B" w:rsidRDefault="00BA216B" w:rsidP="00614F98"/>
                    <w:p w14:paraId="799C5F45" w14:textId="77777777" w:rsidR="00BA216B" w:rsidRDefault="00BA216B" w:rsidP="00614F98"/>
                    <w:p w14:paraId="7EFFCC7A" w14:textId="77777777" w:rsidR="00BA216B" w:rsidRDefault="00BA216B" w:rsidP="00614F98"/>
                    <w:p w14:paraId="3654729C" w14:textId="77777777" w:rsidR="00BA216B" w:rsidRDefault="00BA216B" w:rsidP="00614F98"/>
                    <w:p w14:paraId="60BDA21D" w14:textId="77777777" w:rsidR="00BA216B" w:rsidRDefault="00BA216B" w:rsidP="00614F98"/>
                    <w:p w14:paraId="66010B66" w14:textId="77777777" w:rsidR="00BA216B" w:rsidRDefault="00BA216B" w:rsidP="00614F98"/>
                    <w:p w14:paraId="511F323A" w14:textId="77777777" w:rsidR="00BA216B" w:rsidRDefault="00BA216B" w:rsidP="00614F98"/>
                    <w:p w14:paraId="34D6C3AC" w14:textId="77777777" w:rsidR="00BA216B" w:rsidRDefault="00BA216B" w:rsidP="00614F98"/>
                    <w:p w14:paraId="2E1D66D7" w14:textId="77777777" w:rsidR="00BA216B" w:rsidRDefault="00BA216B" w:rsidP="00614F98"/>
                    <w:p w14:paraId="38FF1947" w14:textId="77777777" w:rsidR="00BA216B" w:rsidRDefault="00BA216B" w:rsidP="00614F98"/>
                    <w:p w14:paraId="2D798419" w14:textId="77777777" w:rsidR="00BA216B" w:rsidRDefault="00BA216B" w:rsidP="00614F98"/>
                    <w:p w14:paraId="29CD7B9D" w14:textId="77777777" w:rsidR="00BA216B" w:rsidRDefault="00BA216B" w:rsidP="00614F98"/>
                    <w:p w14:paraId="4B0C0948" w14:textId="77777777" w:rsidR="00BA216B" w:rsidRDefault="00BA216B" w:rsidP="00614F98"/>
                    <w:p w14:paraId="27CCE16E" w14:textId="77777777" w:rsidR="00BA216B" w:rsidRDefault="00BA216B" w:rsidP="00614F98"/>
                    <w:p w14:paraId="79F0FD5E" w14:textId="77777777" w:rsidR="00BA216B" w:rsidRDefault="00BA216B" w:rsidP="00614F98"/>
                    <w:p w14:paraId="2D34F922" w14:textId="77777777" w:rsidR="00BA216B" w:rsidRDefault="00BA216B" w:rsidP="00614F98"/>
                    <w:p w14:paraId="64465C19" w14:textId="77777777" w:rsidR="00BA216B" w:rsidRDefault="00BA216B" w:rsidP="00614F98"/>
                    <w:p w14:paraId="7A48279C" w14:textId="77777777" w:rsidR="00BA216B" w:rsidRDefault="00BA216B" w:rsidP="00614F98"/>
                    <w:p w14:paraId="3D248787" w14:textId="77777777" w:rsidR="00BA216B" w:rsidRDefault="00BA216B" w:rsidP="00614F98"/>
                    <w:p w14:paraId="3D7029A0" w14:textId="77777777" w:rsidR="00BA216B" w:rsidRDefault="00BA216B" w:rsidP="00614F98"/>
                    <w:p w14:paraId="12F9A1F7" w14:textId="77777777" w:rsidR="00BA216B" w:rsidRDefault="00BA216B" w:rsidP="00614F98"/>
                    <w:p w14:paraId="0DC7351C" w14:textId="77777777" w:rsidR="00BA216B" w:rsidRDefault="00BA216B" w:rsidP="00614F98"/>
                    <w:p w14:paraId="2E4D2560" w14:textId="77777777" w:rsidR="00BA216B" w:rsidRDefault="00BA216B" w:rsidP="00614F98"/>
                    <w:p w14:paraId="609FA22C" w14:textId="77777777" w:rsidR="00BA216B" w:rsidRDefault="00BA216B" w:rsidP="00614F98"/>
                    <w:p w14:paraId="671D6B11" w14:textId="77777777" w:rsidR="00BA216B" w:rsidRDefault="00BA216B" w:rsidP="00614F98"/>
                    <w:p w14:paraId="6EA15965" w14:textId="77777777" w:rsidR="00BA216B" w:rsidRDefault="00BA216B" w:rsidP="00614F98"/>
                    <w:p w14:paraId="3EEF58F3" w14:textId="77777777" w:rsidR="00BA216B" w:rsidRDefault="00BA216B" w:rsidP="00614F98"/>
                    <w:p w14:paraId="7F34336C" w14:textId="77777777" w:rsidR="00BA216B" w:rsidRDefault="00BA216B" w:rsidP="00614F98"/>
                    <w:p w14:paraId="10A5AB93" w14:textId="77777777" w:rsidR="00BA216B" w:rsidRDefault="00BA216B" w:rsidP="00614F98"/>
                    <w:p w14:paraId="3EB3EB43" w14:textId="77777777" w:rsidR="00BA216B" w:rsidRDefault="00BA216B" w:rsidP="00614F98"/>
                    <w:p w14:paraId="17554069" w14:textId="77777777" w:rsidR="00BA216B" w:rsidRDefault="00BA216B" w:rsidP="00614F98"/>
                    <w:p w14:paraId="3C94B22B" w14:textId="77777777" w:rsidR="00BA216B" w:rsidRDefault="00BA216B" w:rsidP="00614F98"/>
                    <w:p w14:paraId="2F83F40A" w14:textId="77777777" w:rsidR="00BA216B" w:rsidRDefault="00BA216B" w:rsidP="00614F98"/>
                    <w:p w14:paraId="7435E3FE" w14:textId="77777777" w:rsidR="00BA216B" w:rsidRDefault="00BA216B" w:rsidP="00614F98"/>
                    <w:p w14:paraId="52788899" w14:textId="77777777" w:rsidR="00BA216B" w:rsidRDefault="00BA216B" w:rsidP="00614F98"/>
                    <w:p w14:paraId="751D4333" w14:textId="77777777" w:rsidR="00BA216B" w:rsidRDefault="00BA216B" w:rsidP="00614F98"/>
                    <w:p w14:paraId="7EA7F1C3" w14:textId="77777777" w:rsidR="00BA216B" w:rsidRDefault="00BA216B" w:rsidP="00614F98"/>
                    <w:p w14:paraId="0BF2B7F6" w14:textId="77777777" w:rsidR="00BA216B" w:rsidRDefault="00BA216B" w:rsidP="00614F98"/>
                    <w:p w14:paraId="7987FE0E" w14:textId="77777777" w:rsidR="00BA216B" w:rsidRDefault="00BA216B" w:rsidP="00614F98"/>
                    <w:p w14:paraId="712A46EF" w14:textId="77777777" w:rsidR="00BA216B" w:rsidRDefault="00BA216B" w:rsidP="00614F98"/>
                    <w:p w14:paraId="7DF035BB" w14:textId="77777777" w:rsidR="00BA216B" w:rsidRDefault="00BA216B" w:rsidP="00614F98"/>
                    <w:p w14:paraId="034A5155" w14:textId="77777777" w:rsidR="00BA216B" w:rsidRDefault="00BA216B" w:rsidP="00614F98"/>
                    <w:p w14:paraId="551EC9DF" w14:textId="77777777" w:rsidR="00BA216B" w:rsidRDefault="00BA216B" w:rsidP="00614F98"/>
                    <w:p w14:paraId="19335F5C" w14:textId="77777777" w:rsidR="00BA216B" w:rsidRDefault="00BA216B" w:rsidP="00614F98"/>
                    <w:p w14:paraId="62DE13C0" w14:textId="77777777" w:rsidR="00BA216B" w:rsidRDefault="00BA216B" w:rsidP="00614F98"/>
                    <w:p w14:paraId="7CA8A9F4" w14:textId="77777777" w:rsidR="00BA216B" w:rsidRDefault="00BA216B" w:rsidP="00614F98"/>
                    <w:p w14:paraId="6D8CE37C" w14:textId="77777777" w:rsidR="00BA216B" w:rsidRDefault="00BA216B" w:rsidP="00614F98"/>
                    <w:p w14:paraId="50FFF0F9" w14:textId="77777777" w:rsidR="00BA216B" w:rsidRDefault="00BA216B" w:rsidP="00614F98"/>
                    <w:p w14:paraId="05CC7413" w14:textId="77777777" w:rsidR="00BA216B" w:rsidRDefault="00BA216B" w:rsidP="00614F98"/>
                    <w:p w14:paraId="0F8DBACC" w14:textId="77777777" w:rsidR="00BA216B" w:rsidRDefault="00BA216B" w:rsidP="00614F98"/>
                    <w:p w14:paraId="4B43D8EF" w14:textId="77777777" w:rsidR="00BA216B" w:rsidRDefault="00BA216B" w:rsidP="00614F98"/>
                    <w:p w14:paraId="04E624D7" w14:textId="77777777" w:rsidR="00BA216B" w:rsidRDefault="00BA216B" w:rsidP="00614F98"/>
                    <w:p w14:paraId="0C2001AF" w14:textId="77777777" w:rsidR="00BA216B" w:rsidRDefault="00BA216B" w:rsidP="00614F98"/>
                    <w:p w14:paraId="42ED452E" w14:textId="77777777" w:rsidR="00BA216B" w:rsidRDefault="00BA216B" w:rsidP="00614F98"/>
                    <w:p w14:paraId="2383CECE" w14:textId="77777777" w:rsidR="00BA216B" w:rsidRDefault="00BA216B" w:rsidP="00614F98"/>
                    <w:p w14:paraId="12A16731" w14:textId="77777777" w:rsidR="00BA216B" w:rsidRDefault="00BA216B" w:rsidP="00614F98"/>
                    <w:p w14:paraId="550078AC" w14:textId="77777777" w:rsidR="00BA216B" w:rsidRDefault="00BA216B" w:rsidP="00614F98"/>
                    <w:p w14:paraId="0E224F54" w14:textId="77777777" w:rsidR="00BA216B" w:rsidRDefault="00BA216B" w:rsidP="00614F98"/>
                    <w:p w14:paraId="554A121F" w14:textId="77777777" w:rsidR="00BA216B" w:rsidRDefault="00BA216B" w:rsidP="00614F98"/>
                    <w:p w14:paraId="15A6097A" w14:textId="77777777" w:rsidR="00BA216B" w:rsidRDefault="00BA216B" w:rsidP="00614F98"/>
                    <w:p w14:paraId="1DC65B79" w14:textId="77777777" w:rsidR="00BA216B" w:rsidRDefault="00BA216B" w:rsidP="00614F98"/>
                    <w:p w14:paraId="5DAFF5BD" w14:textId="77777777" w:rsidR="00BA216B" w:rsidRDefault="00BA216B" w:rsidP="00614F98"/>
                    <w:p w14:paraId="42734A1F" w14:textId="77777777" w:rsidR="00BA216B" w:rsidRDefault="00BA216B" w:rsidP="00614F98"/>
                    <w:p w14:paraId="5BEF67C5" w14:textId="77777777" w:rsidR="00BA216B" w:rsidRDefault="00BA216B" w:rsidP="00614F98"/>
                    <w:p w14:paraId="0A6CC89C" w14:textId="77777777" w:rsidR="00BA216B" w:rsidRDefault="00BA216B" w:rsidP="00614F98"/>
                    <w:p w14:paraId="0A58CC8F" w14:textId="77777777" w:rsidR="00BA216B" w:rsidRDefault="00BA216B" w:rsidP="00614F98"/>
                    <w:p w14:paraId="0BAC5328" w14:textId="77777777" w:rsidR="00BA216B" w:rsidRDefault="00BA216B" w:rsidP="00614F98"/>
                    <w:p w14:paraId="6CFEEAC3" w14:textId="77777777" w:rsidR="00BA216B" w:rsidRDefault="00BA216B" w:rsidP="00614F98"/>
                    <w:p w14:paraId="0A8134C0" w14:textId="77777777" w:rsidR="00BA216B" w:rsidRDefault="00BA216B" w:rsidP="00614F98"/>
                    <w:p w14:paraId="19D1719C" w14:textId="77777777" w:rsidR="00BA216B" w:rsidRDefault="00BA216B" w:rsidP="00614F98"/>
                    <w:p w14:paraId="13002892" w14:textId="77777777" w:rsidR="00BA216B" w:rsidRDefault="00BA216B" w:rsidP="00614F98"/>
                    <w:p w14:paraId="082113AD" w14:textId="77777777" w:rsidR="00BA216B" w:rsidRDefault="00BA216B" w:rsidP="00614F98"/>
                    <w:p w14:paraId="77FC94E2" w14:textId="77777777" w:rsidR="00BA216B" w:rsidRDefault="00BA216B" w:rsidP="00614F98"/>
                    <w:p w14:paraId="2FE8956B" w14:textId="77777777" w:rsidR="00BA216B" w:rsidRDefault="00BA216B" w:rsidP="00614F98"/>
                    <w:p w14:paraId="08B8F255" w14:textId="77777777" w:rsidR="00BA216B" w:rsidRDefault="00BA216B" w:rsidP="00614F98"/>
                    <w:p w14:paraId="3A354CCB" w14:textId="77777777" w:rsidR="00BA216B" w:rsidRDefault="00BA216B" w:rsidP="00614F98"/>
                    <w:p w14:paraId="29CFDE24" w14:textId="77777777" w:rsidR="00BA216B" w:rsidRDefault="00BA216B" w:rsidP="00614F98"/>
                    <w:p w14:paraId="2689CF1D" w14:textId="77777777" w:rsidR="00BA216B" w:rsidRDefault="00BA216B" w:rsidP="00614F98"/>
                    <w:p w14:paraId="0FDB62AE" w14:textId="77777777" w:rsidR="00BA216B" w:rsidRDefault="00BA216B" w:rsidP="00614F98"/>
                    <w:p w14:paraId="6E656A33" w14:textId="77777777" w:rsidR="00BA216B" w:rsidRDefault="00BA216B" w:rsidP="00614F98"/>
                    <w:p w14:paraId="43A8212F" w14:textId="77777777" w:rsidR="00BA216B" w:rsidRDefault="00BA216B" w:rsidP="00614F98"/>
                    <w:p w14:paraId="240DEF41" w14:textId="77777777" w:rsidR="00BA216B" w:rsidRDefault="00BA216B" w:rsidP="00614F98"/>
                    <w:p w14:paraId="45A048A9" w14:textId="77777777" w:rsidR="00BA216B" w:rsidRDefault="00BA216B" w:rsidP="00614F98"/>
                    <w:p w14:paraId="31105024" w14:textId="77777777" w:rsidR="00BA216B" w:rsidRDefault="00BA216B" w:rsidP="00614F98"/>
                    <w:p w14:paraId="59DF3943" w14:textId="77777777" w:rsidR="00BA216B" w:rsidRDefault="00BA216B" w:rsidP="00614F98"/>
                    <w:p w14:paraId="63A4A46B" w14:textId="77777777" w:rsidR="00BA216B" w:rsidRDefault="00BA216B" w:rsidP="00614F98"/>
                    <w:p w14:paraId="3E4477FC" w14:textId="77777777" w:rsidR="00BA216B" w:rsidRDefault="00BA216B" w:rsidP="00614F98"/>
                    <w:p w14:paraId="63BBD397" w14:textId="77777777" w:rsidR="00BA216B" w:rsidRDefault="00BA216B" w:rsidP="00614F98"/>
                    <w:p w14:paraId="37B127EA" w14:textId="77777777" w:rsidR="00BA216B" w:rsidRDefault="00BA216B" w:rsidP="00614F98"/>
                    <w:p w14:paraId="2255109B" w14:textId="77777777" w:rsidR="00BA216B" w:rsidRDefault="00BA216B" w:rsidP="00614F98"/>
                    <w:p w14:paraId="346AC08F" w14:textId="77777777" w:rsidR="00BA216B" w:rsidRDefault="00BA216B" w:rsidP="00614F98"/>
                    <w:p w14:paraId="7E69F4E7" w14:textId="77777777" w:rsidR="00BA216B" w:rsidRDefault="00BA216B" w:rsidP="00614F98"/>
                    <w:p w14:paraId="41E542A5" w14:textId="77777777" w:rsidR="00BA216B" w:rsidRDefault="00BA216B" w:rsidP="00614F98"/>
                    <w:p w14:paraId="133A902E" w14:textId="77777777" w:rsidR="00BA216B" w:rsidRDefault="00BA216B" w:rsidP="00614F98"/>
                    <w:p w14:paraId="48B9FF31" w14:textId="77777777" w:rsidR="00BA216B" w:rsidRDefault="00BA216B" w:rsidP="00614F98"/>
                    <w:p w14:paraId="227FC369" w14:textId="77777777" w:rsidR="00BA216B" w:rsidRDefault="00BA216B" w:rsidP="00614F98"/>
                    <w:p w14:paraId="1A7846FF" w14:textId="77777777" w:rsidR="00BA216B" w:rsidRDefault="00BA216B" w:rsidP="00614F98"/>
                    <w:p w14:paraId="134872CA" w14:textId="77777777" w:rsidR="00BA216B" w:rsidRDefault="00BA216B" w:rsidP="00614F98"/>
                    <w:p w14:paraId="5D68742A" w14:textId="77777777" w:rsidR="00BA216B" w:rsidRDefault="00BA216B" w:rsidP="00614F98"/>
                    <w:p w14:paraId="0B3D65B9" w14:textId="77777777" w:rsidR="00BA216B" w:rsidRDefault="00BA216B" w:rsidP="00614F98"/>
                    <w:p w14:paraId="4D74245A" w14:textId="77777777" w:rsidR="00BA216B" w:rsidRDefault="00BA216B" w:rsidP="00614F98"/>
                    <w:p w14:paraId="7BA368BC" w14:textId="77777777" w:rsidR="00BA216B" w:rsidRDefault="00BA216B" w:rsidP="00614F98"/>
                    <w:p w14:paraId="46F5DE8C" w14:textId="77777777" w:rsidR="00BA216B" w:rsidRDefault="00BA216B" w:rsidP="00614F98"/>
                    <w:p w14:paraId="61676A36" w14:textId="77777777" w:rsidR="00BA216B" w:rsidRDefault="00BA216B" w:rsidP="00614F98"/>
                    <w:p w14:paraId="57629326" w14:textId="77777777" w:rsidR="00BA216B" w:rsidRDefault="00BA216B" w:rsidP="00614F98"/>
                    <w:p w14:paraId="7BB40A78" w14:textId="77777777" w:rsidR="00BA216B" w:rsidRDefault="00BA216B" w:rsidP="00614F98"/>
                    <w:p w14:paraId="45028C7D" w14:textId="77777777" w:rsidR="00BA216B" w:rsidRDefault="00BA216B" w:rsidP="00614F98"/>
                    <w:p w14:paraId="0DD46AA9" w14:textId="77777777" w:rsidR="00BA216B" w:rsidRDefault="00BA216B" w:rsidP="00614F98"/>
                    <w:p w14:paraId="290C814E" w14:textId="77777777" w:rsidR="00BA216B" w:rsidRDefault="00BA216B" w:rsidP="00614F98"/>
                    <w:p w14:paraId="5FC951BE" w14:textId="77777777" w:rsidR="00BA216B" w:rsidRDefault="00BA216B" w:rsidP="00614F98"/>
                    <w:p w14:paraId="4951E002" w14:textId="77777777" w:rsidR="00BA216B" w:rsidRDefault="00BA216B" w:rsidP="00614F98"/>
                    <w:p w14:paraId="650B7B79" w14:textId="77777777" w:rsidR="00BA216B" w:rsidRDefault="00BA216B" w:rsidP="00614F98"/>
                    <w:p w14:paraId="048CCD7E" w14:textId="77777777" w:rsidR="00BA216B" w:rsidRDefault="00BA216B" w:rsidP="00614F98"/>
                    <w:p w14:paraId="28B409E8" w14:textId="77777777" w:rsidR="00BA216B" w:rsidRDefault="00BA216B" w:rsidP="00614F98"/>
                    <w:p w14:paraId="1DECC66D" w14:textId="77777777" w:rsidR="00BA216B" w:rsidRDefault="00BA216B" w:rsidP="00614F98"/>
                    <w:p w14:paraId="1F84FF78" w14:textId="77777777" w:rsidR="00BA216B" w:rsidRDefault="00BA216B" w:rsidP="00614F98"/>
                    <w:p w14:paraId="4C495717" w14:textId="77777777" w:rsidR="00BA216B" w:rsidRDefault="00BA216B" w:rsidP="00614F98"/>
                    <w:p w14:paraId="349EE58C" w14:textId="77777777" w:rsidR="00BA216B" w:rsidRDefault="00BA216B" w:rsidP="00614F98"/>
                    <w:p w14:paraId="4ED8FDAE" w14:textId="77777777" w:rsidR="00BA216B" w:rsidRDefault="00BA216B" w:rsidP="00614F98"/>
                    <w:p w14:paraId="7588E389" w14:textId="77777777" w:rsidR="00BA216B" w:rsidRDefault="00BA216B" w:rsidP="00614F98"/>
                    <w:p w14:paraId="1F8DEB1E" w14:textId="77777777" w:rsidR="00BA216B" w:rsidRDefault="00BA216B" w:rsidP="00614F98"/>
                    <w:p w14:paraId="2281AA8D" w14:textId="77777777" w:rsidR="00BA216B" w:rsidRDefault="00BA216B" w:rsidP="00614F98"/>
                    <w:p w14:paraId="6378B617" w14:textId="77777777" w:rsidR="00BA216B" w:rsidRDefault="00BA216B" w:rsidP="00614F98"/>
                    <w:p w14:paraId="28EE8C83" w14:textId="77777777" w:rsidR="00BA216B" w:rsidRDefault="00BA216B" w:rsidP="00614F98"/>
                    <w:p w14:paraId="6291569A" w14:textId="77777777" w:rsidR="00BA216B" w:rsidRDefault="00BA216B" w:rsidP="00614F98"/>
                    <w:p w14:paraId="7CB44A0D" w14:textId="77777777" w:rsidR="00BA216B" w:rsidRDefault="00BA216B" w:rsidP="00614F98"/>
                    <w:p w14:paraId="2B89DB72" w14:textId="77777777" w:rsidR="00BA216B" w:rsidRDefault="00BA216B" w:rsidP="00614F98"/>
                    <w:p w14:paraId="62B46EAB" w14:textId="77777777" w:rsidR="00BA216B" w:rsidRDefault="00BA216B" w:rsidP="00614F98"/>
                    <w:p w14:paraId="3F06702F" w14:textId="77777777" w:rsidR="00BA216B" w:rsidRDefault="00BA216B" w:rsidP="00614F98"/>
                    <w:p w14:paraId="750AA1A6" w14:textId="77777777" w:rsidR="00BA216B" w:rsidRDefault="00BA216B" w:rsidP="00614F98"/>
                    <w:p w14:paraId="33E850B2" w14:textId="77777777" w:rsidR="00BA216B" w:rsidRDefault="00BA216B" w:rsidP="00614F98"/>
                    <w:p w14:paraId="726C8C03" w14:textId="77777777" w:rsidR="00BA216B" w:rsidRDefault="00BA216B" w:rsidP="00614F98"/>
                    <w:p w14:paraId="494436A4" w14:textId="77777777" w:rsidR="00BA216B" w:rsidRDefault="00BA216B" w:rsidP="00614F98"/>
                    <w:p w14:paraId="58F10C9D" w14:textId="77777777" w:rsidR="00BA216B" w:rsidRDefault="00BA216B" w:rsidP="00614F98"/>
                    <w:p w14:paraId="327DD77A" w14:textId="77777777" w:rsidR="00BA216B" w:rsidRDefault="00BA216B" w:rsidP="00614F98"/>
                    <w:p w14:paraId="20C02123" w14:textId="77777777" w:rsidR="00BA216B" w:rsidRDefault="00BA216B" w:rsidP="00614F98"/>
                    <w:p w14:paraId="05C40FF0" w14:textId="77777777" w:rsidR="00BA216B" w:rsidRDefault="00BA216B" w:rsidP="00614F98"/>
                    <w:p w14:paraId="4DA423F5" w14:textId="77777777" w:rsidR="00BA216B" w:rsidRDefault="00BA216B" w:rsidP="00614F98"/>
                    <w:p w14:paraId="2D044991" w14:textId="77777777" w:rsidR="00BA216B" w:rsidRDefault="00BA216B" w:rsidP="00614F98"/>
                    <w:p w14:paraId="1887182B" w14:textId="77777777" w:rsidR="00BA216B" w:rsidRDefault="00BA216B" w:rsidP="00614F98"/>
                    <w:p w14:paraId="11B6F0F5" w14:textId="77777777" w:rsidR="00BA216B" w:rsidRDefault="00BA216B" w:rsidP="00614F98"/>
                    <w:p w14:paraId="3246977C" w14:textId="77777777" w:rsidR="00BA216B" w:rsidRDefault="00BA216B" w:rsidP="00614F98"/>
                    <w:p w14:paraId="592E3787" w14:textId="77777777" w:rsidR="00BA216B" w:rsidRDefault="00BA216B" w:rsidP="00614F98"/>
                    <w:p w14:paraId="5D151AD2" w14:textId="77777777" w:rsidR="00BA216B" w:rsidRDefault="00BA216B" w:rsidP="00614F98"/>
                    <w:p w14:paraId="0DB2CFE5" w14:textId="77777777" w:rsidR="00BA216B" w:rsidRDefault="00BA216B" w:rsidP="00614F98"/>
                    <w:p w14:paraId="1FDE435C" w14:textId="77777777" w:rsidR="00BA216B" w:rsidRDefault="00BA216B" w:rsidP="00614F98"/>
                    <w:p w14:paraId="2CCAD89F" w14:textId="77777777" w:rsidR="00BA216B" w:rsidRDefault="00BA216B" w:rsidP="00614F98"/>
                    <w:p w14:paraId="7CE50813" w14:textId="77777777" w:rsidR="00BA216B" w:rsidRDefault="00BA216B" w:rsidP="00614F98"/>
                    <w:p w14:paraId="7973C992" w14:textId="77777777" w:rsidR="00BA216B" w:rsidRDefault="00BA216B" w:rsidP="00614F98"/>
                    <w:p w14:paraId="6A08CBDD" w14:textId="77777777" w:rsidR="00BA216B" w:rsidRDefault="00BA216B" w:rsidP="00614F98"/>
                    <w:p w14:paraId="6E81D7CA" w14:textId="77777777" w:rsidR="00BA216B" w:rsidRDefault="00BA216B" w:rsidP="00614F98"/>
                    <w:p w14:paraId="06405FEA" w14:textId="77777777" w:rsidR="00BA216B" w:rsidRDefault="00BA216B" w:rsidP="00614F98"/>
                    <w:p w14:paraId="6EAC4D7A" w14:textId="77777777" w:rsidR="00BA216B" w:rsidRDefault="00BA216B" w:rsidP="00614F98"/>
                    <w:p w14:paraId="6325275F" w14:textId="77777777" w:rsidR="00BA216B" w:rsidRDefault="00BA216B" w:rsidP="00614F98"/>
                    <w:p w14:paraId="236450A3" w14:textId="77777777" w:rsidR="00BA216B" w:rsidRDefault="00BA216B" w:rsidP="00614F98"/>
                    <w:p w14:paraId="5A7650FC" w14:textId="77777777" w:rsidR="00BA216B" w:rsidRDefault="00BA216B" w:rsidP="00614F98"/>
                    <w:p w14:paraId="080DB03D" w14:textId="77777777" w:rsidR="00BA216B" w:rsidRDefault="00BA216B" w:rsidP="00614F98"/>
                    <w:p w14:paraId="102EBBBA" w14:textId="77777777" w:rsidR="00BA216B" w:rsidRDefault="00BA216B" w:rsidP="00614F98"/>
                    <w:p w14:paraId="6BE47E72" w14:textId="77777777" w:rsidR="00BA216B" w:rsidRDefault="00BA216B" w:rsidP="00614F98"/>
                    <w:p w14:paraId="37D3DE3D" w14:textId="77777777" w:rsidR="00BA216B" w:rsidRDefault="00BA216B" w:rsidP="00614F98"/>
                    <w:p w14:paraId="5601A9B1" w14:textId="77777777" w:rsidR="00BA216B" w:rsidRDefault="00BA216B" w:rsidP="00614F98"/>
                    <w:p w14:paraId="18D7DBD9" w14:textId="77777777" w:rsidR="00BA216B" w:rsidRDefault="00BA216B" w:rsidP="00614F98"/>
                    <w:p w14:paraId="2C19C091" w14:textId="77777777" w:rsidR="00BA216B" w:rsidRDefault="00BA216B" w:rsidP="00614F98"/>
                    <w:p w14:paraId="72FD3F02" w14:textId="77777777" w:rsidR="00BA216B" w:rsidRDefault="00BA216B" w:rsidP="00614F98"/>
                    <w:p w14:paraId="786722BD" w14:textId="77777777" w:rsidR="00BA216B" w:rsidRDefault="00BA216B" w:rsidP="00614F98"/>
                    <w:p w14:paraId="27ACA5F9" w14:textId="77777777" w:rsidR="00BA216B" w:rsidRDefault="00BA216B" w:rsidP="00614F98"/>
                    <w:p w14:paraId="2567F7EF" w14:textId="77777777" w:rsidR="00BA216B" w:rsidRDefault="00BA216B" w:rsidP="00614F98"/>
                    <w:p w14:paraId="209F4153" w14:textId="77777777" w:rsidR="00BA216B" w:rsidRDefault="00BA216B" w:rsidP="00614F98"/>
                    <w:p w14:paraId="1899DB28" w14:textId="77777777" w:rsidR="00BA216B" w:rsidRDefault="00BA216B" w:rsidP="00614F98"/>
                    <w:p w14:paraId="61794461" w14:textId="77777777" w:rsidR="00BA216B" w:rsidRDefault="00BA216B" w:rsidP="00614F98"/>
                    <w:p w14:paraId="04411595" w14:textId="77777777" w:rsidR="00BA216B" w:rsidRDefault="00BA216B" w:rsidP="00614F98"/>
                    <w:p w14:paraId="4FE5AE86" w14:textId="77777777" w:rsidR="00BA216B" w:rsidRDefault="00BA216B" w:rsidP="00614F98"/>
                    <w:p w14:paraId="396529C4" w14:textId="77777777" w:rsidR="00BA216B" w:rsidRDefault="00BA216B" w:rsidP="00614F98"/>
                    <w:p w14:paraId="79000AEF" w14:textId="77777777" w:rsidR="00BA216B" w:rsidRDefault="00BA216B" w:rsidP="00614F98"/>
                    <w:p w14:paraId="11B05EA6" w14:textId="77777777" w:rsidR="00BA216B" w:rsidRDefault="00BA216B" w:rsidP="00614F98"/>
                    <w:p w14:paraId="362BC878" w14:textId="77777777" w:rsidR="00BA216B" w:rsidRDefault="00BA216B" w:rsidP="00614F98"/>
                    <w:p w14:paraId="48B665FB" w14:textId="77777777" w:rsidR="00BA216B" w:rsidRDefault="00BA216B" w:rsidP="00614F98"/>
                    <w:p w14:paraId="1873257A" w14:textId="77777777" w:rsidR="00BA216B" w:rsidRDefault="00BA216B" w:rsidP="00614F98"/>
                    <w:p w14:paraId="14718440" w14:textId="77777777" w:rsidR="00BA216B" w:rsidRDefault="00BA216B" w:rsidP="00614F98"/>
                    <w:p w14:paraId="61EB574D" w14:textId="77777777" w:rsidR="00BA216B" w:rsidRDefault="00BA216B" w:rsidP="00614F98"/>
                    <w:p w14:paraId="1C810CD3" w14:textId="77777777" w:rsidR="00BA216B" w:rsidRDefault="00BA216B" w:rsidP="00614F98"/>
                    <w:p w14:paraId="1DD5CB0E" w14:textId="77777777" w:rsidR="00BA216B" w:rsidRDefault="00BA216B" w:rsidP="00614F98"/>
                    <w:p w14:paraId="2DDB87BE" w14:textId="77777777" w:rsidR="00BA216B" w:rsidRDefault="00BA216B" w:rsidP="00614F98"/>
                    <w:p w14:paraId="59F34B94" w14:textId="77777777" w:rsidR="00BA216B" w:rsidRDefault="00BA216B" w:rsidP="00614F98"/>
                    <w:p w14:paraId="65A75883" w14:textId="77777777" w:rsidR="00BA216B" w:rsidRDefault="00BA216B" w:rsidP="00614F98"/>
                    <w:p w14:paraId="5FFB7B12" w14:textId="77777777" w:rsidR="00BA216B" w:rsidRDefault="00BA216B" w:rsidP="00614F98"/>
                    <w:p w14:paraId="4DAD4771" w14:textId="77777777" w:rsidR="00BA216B" w:rsidRDefault="00BA216B" w:rsidP="00614F98"/>
                    <w:p w14:paraId="0B9A9518" w14:textId="77777777" w:rsidR="00BA216B" w:rsidRDefault="00BA216B" w:rsidP="00614F98"/>
                    <w:p w14:paraId="4456616E" w14:textId="77777777" w:rsidR="00BA216B" w:rsidRDefault="00BA216B" w:rsidP="00614F98"/>
                    <w:p w14:paraId="40E49D24" w14:textId="77777777" w:rsidR="00BA216B" w:rsidRDefault="00BA216B" w:rsidP="00614F98"/>
                    <w:p w14:paraId="1D6D424D" w14:textId="77777777" w:rsidR="00BA216B" w:rsidRDefault="00BA216B" w:rsidP="00614F98"/>
                    <w:p w14:paraId="03953DBF" w14:textId="77777777" w:rsidR="00BA216B" w:rsidRDefault="00BA216B" w:rsidP="00614F98"/>
                    <w:p w14:paraId="0F6E7D97" w14:textId="77777777" w:rsidR="00BA216B" w:rsidRDefault="00BA216B" w:rsidP="00614F98"/>
                    <w:p w14:paraId="1CD4BBFC" w14:textId="77777777" w:rsidR="00BA216B" w:rsidRDefault="00BA216B" w:rsidP="00614F98"/>
                    <w:p w14:paraId="283C79E1" w14:textId="77777777" w:rsidR="00BA216B" w:rsidRDefault="00BA216B" w:rsidP="00614F98"/>
                    <w:p w14:paraId="331C8395" w14:textId="77777777" w:rsidR="00BA216B" w:rsidRDefault="00BA216B" w:rsidP="00614F98"/>
                    <w:p w14:paraId="67F0B29C" w14:textId="77777777" w:rsidR="00BA216B" w:rsidRDefault="00BA216B" w:rsidP="00614F98"/>
                    <w:p w14:paraId="1800EF74" w14:textId="77777777" w:rsidR="00BA216B" w:rsidRDefault="00BA216B" w:rsidP="00614F98"/>
                    <w:p w14:paraId="76EEF461" w14:textId="77777777" w:rsidR="00BA216B" w:rsidRDefault="00BA216B" w:rsidP="00614F98"/>
                    <w:p w14:paraId="482212C4" w14:textId="77777777" w:rsidR="00BA216B" w:rsidRDefault="00BA216B" w:rsidP="00614F98"/>
                    <w:p w14:paraId="5E36C7D6" w14:textId="77777777" w:rsidR="00BA216B" w:rsidRDefault="00BA216B" w:rsidP="00614F98"/>
                    <w:p w14:paraId="769D4663" w14:textId="77777777" w:rsidR="00BA216B" w:rsidRDefault="00BA216B" w:rsidP="00614F98"/>
                    <w:p w14:paraId="0AA24884" w14:textId="77777777" w:rsidR="00BA216B" w:rsidRDefault="00BA216B" w:rsidP="00614F98"/>
                    <w:p w14:paraId="0EC4AFDF" w14:textId="77777777" w:rsidR="00BA216B" w:rsidRDefault="00BA216B" w:rsidP="00614F98"/>
                    <w:p w14:paraId="2A9BAF2B" w14:textId="77777777" w:rsidR="00BA216B" w:rsidRDefault="00BA216B" w:rsidP="00614F98"/>
                    <w:p w14:paraId="319BBE18" w14:textId="77777777" w:rsidR="00BA216B" w:rsidRDefault="00BA216B" w:rsidP="00614F98"/>
                    <w:p w14:paraId="3ED85E68" w14:textId="77777777" w:rsidR="00BA216B" w:rsidRDefault="00BA216B" w:rsidP="00614F98"/>
                    <w:p w14:paraId="0DAAA4C2" w14:textId="77777777" w:rsidR="00BA216B" w:rsidRDefault="00BA216B" w:rsidP="00614F98"/>
                    <w:p w14:paraId="667F6C4F" w14:textId="77777777" w:rsidR="00BA216B" w:rsidRDefault="00BA216B" w:rsidP="00614F98"/>
                    <w:p w14:paraId="416AF7A1" w14:textId="77777777" w:rsidR="00BA216B" w:rsidRDefault="00BA216B" w:rsidP="00614F98"/>
                    <w:p w14:paraId="3FAAA8AA" w14:textId="77777777" w:rsidR="00BA216B" w:rsidRDefault="00BA216B" w:rsidP="00614F98"/>
                    <w:p w14:paraId="11155F0C" w14:textId="77777777" w:rsidR="00BA216B" w:rsidRDefault="00BA216B" w:rsidP="00614F98"/>
                    <w:p w14:paraId="7BEC084D" w14:textId="77777777" w:rsidR="00BA216B" w:rsidRDefault="00BA216B" w:rsidP="00614F98"/>
                    <w:p w14:paraId="290773FA" w14:textId="77777777" w:rsidR="00BA216B" w:rsidRDefault="00BA216B" w:rsidP="00614F98"/>
                    <w:p w14:paraId="1DF8F6FE" w14:textId="77777777" w:rsidR="00BA216B" w:rsidRDefault="00BA216B" w:rsidP="00614F98"/>
                    <w:p w14:paraId="73283873" w14:textId="77777777" w:rsidR="00BA216B" w:rsidRDefault="00BA216B" w:rsidP="00614F98"/>
                    <w:p w14:paraId="690A8D3C" w14:textId="77777777" w:rsidR="00BA216B" w:rsidRDefault="00BA216B" w:rsidP="00614F98"/>
                    <w:p w14:paraId="54D92192" w14:textId="77777777" w:rsidR="00BA216B" w:rsidRDefault="00BA216B" w:rsidP="00614F98"/>
                    <w:p w14:paraId="28E9B1A9" w14:textId="77777777" w:rsidR="00BA216B" w:rsidRDefault="00BA216B" w:rsidP="00614F98"/>
                    <w:p w14:paraId="28516F25" w14:textId="77777777" w:rsidR="00BA216B" w:rsidRDefault="00BA216B" w:rsidP="00614F98"/>
                    <w:p w14:paraId="5721B49C" w14:textId="77777777" w:rsidR="00BA216B" w:rsidRDefault="00BA216B" w:rsidP="00614F98"/>
                    <w:p w14:paraId="431A9A2A" w14:textId="77777777" w:rsidR="00BA216B" w:rsidRDefault="00BA216B" w:rsidP="00614F98"/>
                    <w:p w14:paraId="6E9920C3" w14:textId="77777777" w:rsidR="00BA216B" w:rsidRDefault="00BA216B" w:rsidP="00614F98"/>
                    <w:p w14:paraId="038ABB13" w14:textId="77777777" w:rsidR="00BA216B" w:rsidRDefault="00BA216B" w:rsidP="00614F98"/>
                    <w:p w14:paraId="7C378078" w14:textId="77777777" w:rsidR="00BA216B" w:rsidRDefault="00BA216B" w:rsidP="00614F98"/>
                    <w:p w14:paraId="7848811D" w14:textId="77777777" w:rsidR="00BA216B" w:rsidRDefault="00BA216B" w:rsidP="00614F98"/>
                    <w:p w14:paraId="108E29C1" w14:textId="77777777" w:rsidR="00BA216B" w:rsidRDefault="00BA216B" w:rsidP="00614F98"/>
                    <w:p w14:paraId="38E47A1A" w14:textId="77777777" w:rsidR="00BA216B" w:rsidRDefault="00BA216B" w:rsidP="00614F98"/>
                    <w:p w14:paraId="302CF8A2" w14:textId="77777777" w:rsidR="00BA216B" w:rsidRDefault="00BA216B" w:rsidP="00614F98"/>
                    <w:p w14:paraId="484B39BD" w14:textId="77777777" w:rsidR="00BA216B" w:rsidRDefault="00BA216B" w:rsidP="00614F98"/>
                    <w:p w14:paraId="08F2EE2A" w14:textId="77777777" w:rsidR="00BA216B" w:rsidRDefault="00BA216B" w:rsidP="00614F98"/>
                    <w:p w14:paraId="6AA78750" w14:textId="77777777" w:rsidR="00BA216B" w:rsidRDefault="00BA216B" w:rsidP="00614F98"/>
                    <w:p w14:paraId="37FF01E6" w14:textId="77777777" w:rsidR="00BA216B" w:rsidRDefault="00BA216B" w:rsidP="00614F98"/>
                    <w:p w14:paraId="4CF8955E" w14:textId="77777777" w:rsidR="00BA216B" w:rsidRDefault="00BA216B" w:rsidP="00614F98"/>
                    <w:p w14:paraId="7787158E" w14:textId="77777777" w:rsidR="00BA216B" w:rsidRDefault="00BA216B" w:rsidP="00614F98"/>
                    <w:p w14:paraId="1452E3B2" w14:textId="77777777" w:rsidR="00BA216B" w:rsidRDefault="00BA216B" w:rsidP="00614F98"/>
                    <w:p w14:paraId="4AF5E7EC" w14:textId="77777777" w:rsidR="00BA216B" w:rsidRDefault="00BA216B" w:rsidP="00614F98"/>
                    <w:p w14:paraId="56CF34C8" w14:textId="77777777" w:rsidR="00BA216B" w:rsidRDefault="00BA216B" w:rsidP="00614F98"/>
                    <w:p w14:paraId="6628B3A5" w14:textId="77777777" w:rsidR="00BA216B" w:rsidRDefault="00BA216B" w:rsidP="00614F98"/>
                    <w:p w14:paraId="4280BCB9" w14:textId="77777777" w:rsidR="00BA216B" w:rsidRDefault="00BA216B" w:rsidP="00614F98"/>
                    <w:p w14:paraId="5FD4E1BE" w14:textId="77777777" w:rsidR="00BA216B" w:rsidRDefault="00BA216B" w:rsidP="00614F98"/>
                    <w:p w14:paraId="04E51C61" w14:textId="77777777" w:rsidR="00BA216B" w:rsidRDefault="00BA216B" w:rsidP="00614F98"/>
                    <w:p w14:paraId="647E6D5C" w14:textId="77777777" w:rsidR="00BA216B" w:rsidRDefault="00BA216B" w:rsidP="00614F98"/>
                    <w:p w14:paraId="61363E22" w14:textId="77777777" w:rsidR="00BA216B" w:rsidRDefault="00BA216B" w:rsidP="00614F98"/>
                    <w:p w14:paraId="78FA84C6" w14:textId="77777777" w:rsidR="00BA216B" w:rsidRDefault="00BA216B" w:rsidP="00614F98"/>
                    <w:p w14:paraId="3DC4ABBF" w14:textId="77777777" w:rsidR="00BA216B" w:rsidRDefault="00BA216B" w:rsidP="00614F98"/>
                    <w:p w14:paraId="3CFD9621" w14:textId="77777777" w:rsidR="00BA216B" w:rsidRDefault="00BA216B" w:rsidP="00614F98"/>
                    <w:p w14:paraId="67753E5C" w14:textId="77777777" w:rsidR="00BA216B" w:rsidRDefault="00BA216B" w:rsidP="00614F98"/>
                    <w:p w14:paraId="17E64F7A" w14:textId="77777777" w:rsidR="00BA216B" w:rsidRDefault="00BA216B" w:rsidP="00614F98"/>
                    <w:p w14:paraId="7983BF0D" w14:textId="77777777" w:rsidR="00BA216B" w:rsidRDefault="00BA216B" w:rsidP="00614F98"/>
                    <w:p w14:paraId="4E455DB8" w14:textId="77777777" w:rsidR="00BA216B" w:rsidRDefault="00BA216B" w:rsidP="00614F98"/>
                    <w:p w14:paraId="56292965" w14:textId="77777777" w:rsidR="00BA216B" w:rsidRDefault="00BA216B" w:rsidP="00614F98"/>
                    <w:p w14:paraId="0425E176" w14:textId="77777777" w:rsidR="00BA216B" w:rsidRDefault="00BA216B" w:rsidP="00614F98"/>
                    <w:p w14:paraId="3C471035" w14:textId="77777777" w:rsidR="00BA216B" w:rsidRDefault="00BA216B" w:rsidP="00614F98"/>
                    <w:p w14:paraId="0D459EC5" w14:textId="77777777" w:rsidR="00BA216B" w:rsidRDefault="00BA216B" w:rsidP="00614F98"/>
                    <w:p w14:paraId="42E8930E" w14:textId="77777777" w:rsidR="00BA216B" w:rsidRDefault="00BA216B" w:rsidP="00614F98"/>
                    <w:p w14:paraId="6F5E4F5C" w14:textId="77777777" w:rsidR="00BA216B" w:rsidRDefault="00BA216B" w:rsidP="00614F98"/>
                    <w:p w14:paraId="10175D02" w14:textId="77777777" w:rsidR="00BA216B" w:rsidRDefault="00BA216B" w:rsidP="00614F98"/>
                    <w:p w14:paraId="6B57CE72" w14:textId="77777777" w:rsidR="00BA216B" w:rsidRDefault="00BA216B" w:rsidP="00614F98"/>
                    <w:p w14:paraId="2297D883" w14:textId="77777777" w:rsidR="00BA216B" w:rsidRDefault="00BA216B" w:rsidP="00614F98"/>
                    <w:p w14:paraId="3659DF0D" w14:textId="77777777" w:rsidR="00BA216B" w:rsidRDefault="00BA216B" w:rsidP="00614F98"/>
                    <w:p w14:paraId="30CEB7D0" w14:textId="77777777" w:rsidR="00BA216B" w:rsidRDefault="00BA216B" w:rsidP="00614F98"/>
                    <w:p w14:paraId="056E61FC" w14:textId="77777777" w:rsidR="00BA216B" w:rsidRDefault="00BA216B" w:rsidP="00614F98"/>
                    <w:p w14:paraId="76B1B598" w14:textId="77777777" w:rsidR="00BA216B" w:rsidRDefault="00BA216B" w:rsidP="00614F98"/>
                    <w:p w14:paraId="1A907923" w14:textId="77777777" w:rsidR="00BA216B" w:rsidRDefault="00BA216B" w:rsidP="00614F98"/>
                    <w:p w14:paraId="3384035D" w14:textId="77777777" w:rsidR="00BA216B" w:rsidRDefault="00BA216B" w:rsidP="00614F98"/>
                    <w:p w14:paraId="6A81E3D8" w14:textId="77777777" w:rsidR="00BA216B" w:rsidRDefault="00BA216B" w:rsidP="00614F98"/>
                    <w:p w14:paraId="140EC63D" w14:textId="77777777" w:rsidR="00BA216B" w:rsidRDefault="00BA216B" w:rsidP="00614F98"/>
                    <w:p w14:paraId="15D7D3CD" w14:textId="77777777" w:rsidR="00BA216B" w:rsidRDefault="00BA216B" w:rsidP="00614F98"/>
                    <w:p w14:paraId="13E51772" w14:textId="77777777" w:rsidR="00BA216B" w:rsidRDefault="00BA216B" w:rsidP="00614F98"/>
                    <w:p w14:paraId="56C13E30" w14:textId="77777777" w:rsidR="00BA216B" w:rsidRDefault="00BA216B" w:rsidP="00614F98"/>
                    <w:p w14:paraId="4E7BA61B" w14:textId="77777777" w:rsidR="00BA216B" w:rsidRDefault="00BA216B" w:rsidP="00614F98"/>
                    <w:p w14:paraId="78A03E82" w14:textId="77777777" w:rsidR="00BA216B" w:rsidRDefault="00BA216B" w:rsidP="00614F98"/>
                    <w:p w14:paraId="368B063A" w14:textId="77777777" w:rsidR="00BA216B" w:rsidRDefault="00BA216B" w:rsidP="00614F98"/>
                    <w:p w14:paraId="0E7AA26F" w14:textId="77777777" w:rsidR="00BA216B" w:rsidRDefault="00BA216B" w:rsidP="00614F98"/>
                    <w:p w14:paraId="11B63B1E" w14:textId="77777777" w:rsidR="00BA216B" w:rsidRDefault="00BA216B" w:rsidP="00614F98"/>
                    <w:p w14:paraId="1706A99E" w14:textId="77777777" w:rsidR="00BA216B" w:rsidRDefault="00BA216B" w:rsidP="00614F98"/>
                    <w:p w14:paraId="75A5E351" w14:textId="77777777" w:rsidR="00BA216B" w:rsidRDefault="00BA216B" w:rsidP="00614F98"/>
                    <w:p w14:paraId="780EA138" w14:textId="77777777" w:rsidR="00BA216B" w:rsidRDefault="00BA216B" w:rsidP="00614F98"/>
                    <w:p w14:paraId="644BD8DA" w14:textId="77777777" w:rsidR="00BA216B" w:rsidRDefault="00BA216B" w:rsidP="00614F98"/>
                    <w:p w14:paraId="4CCB189C" w14:textId="77777777" w:rsidR="00BA216B" w:rsidRDefault="00BA216B" w:rsidP="00614F98"/>
                    <w:p w14:paraId="267BE45A" w14:textId="77777777" w:rsidR="00BA216B" w:rsidRDefault="00BA216B" w:rsidP="00614F98"/>
                    <w:p w14:paraId="79F415B3" w14:textId="77777777" w:rsidR="00BA216B" w:rsidRDefault="00BA216B" w:rsidP="00614F98"/>
                    <w:p w14:paraId="23F17F65" w14:textId="77777777" w:rsidR="00BA216B" w:rsidRDefault="00BA216B" w:rsidP="00614F98"/>
                    <w:p w14:paraId="02B119D7" w14:textId="77777777" w:rsidR="00BA216B" w:rsidRDefault="00BA216B" w:rsidP="00614F98"/>
                    <w:p w14:paraId="5F38FFE8" w14:textId="77777777" w:rsidR="00BA216B" w:rsidRDefault="00BA216B" w:rsidP="00614F98"/>
                    <w:p w14:paraId="28BE46F8" w14:textId="77777777" w:rsidR="00BA216B" w:rsidRDefault="00BA216B" w:rsidP="00614F98"/>
                    <w:p w14:paraId="26B560DA" w14:textId="77777777" w:rsidR="00BA216B" w:rsidRDefault="00BA216B" w:rsidP="00614F98"/>
                    <w:p w14:paraId="17514CFC" w14:textId="77777777" w:rsidR="00BA216B" w:rsidRDefault="00BA216B" w:rsidP="00614F98"/>
                    <w:p w14:paraId="25032575" w14:textId="77777777" w:rsidR="00BA216B" w:rsidRDefault="00BA216B" w:rsidP="00614F98"/>
                    <w:p w14:paraId="04C0BF0B" w14:textId="77777777" w:rsidR="00BA216B" w:rsidRDefault="00BA216B" w:rsidP="00614F98"/>
                    <w:p w14:paraId="716DABAF" w14:textId="77777777" w:rsidR="00BA216B" w:rsidRDefault="00BA216B" w:rsidP="00614F98"/>
                    <w:p w14:paraId="17605C9A" w14:textId="77777777" w:rsidR="00BA216B" w:rsidRDefault="00BA216B" w:rsidP="00614F98"/>
                    <w:p w14:paraId="66CD3584" w14:textId="77777777" w:rsidR="00BA216B" w:rsidRDefault="00BA216B" w:rsidP="00614F98"/>
                    <w:p w14:paraId="698B0448" w14:textId="77777777" w:rsidR="00BA216B" w:rsidRDefault="00BA216B" w:rsidP="00614F98"/>
                    <w:p w14:paraId="15303D9D" w14:textId="77777777" w:rsidR="00BA216B" w:rsidRDefault="00BA216B" w:rsidP="00614F98"/>
                    <w:p w14:paraId="76B86262" w14:textId="77777777" w:rsidR="00BA216B" w:rsidRDefault="00BA216B" w:rsidP="00614F98"/>
                    <w:p w14:paraId="1AA34C34" w14:textId="77777777" w:rsidR="00BA216B" w:rsidRDefault="00BA216B" w:rsidP="00614F98"/>
                    <w:p w14:paraId="05AF3173" w14:textId="77777777" w:rsidR="00BA216B" w:rsidRDefault="00BA216B" w:rsidP="00614F98"/>
                    <w:p w14:paraId="2D08B1FD" w14:textId="77777777" w:rsidR="00BA216B" w:rsidRDefault="00BA216B" w:rsidP="00614F98"/>
                    <w:p w14:paraId="41A10D01" w14:textId="77777777" w:rsidR="00BA216B" w:rsidRDefault="00BA216B" w:rsidP="00614F98"/>
                    <w:p w14:paraId="5A7CADE3" w14:textId="77777777" w:rsidR="00BA216B" w:rsidRDefault="00BA216B" w:rsidP="00614F98"/>
                    <w:p w14:paraId="7C27C516" w14:textId="77777777" w:rsidR="00BA216B" w:rsidRDefault="00BA216B" w:rsidP="00614F98"/>
                    <w:p w14:paraId="1CC0E537" w14:textId="77777777" w:rsidR="00BA216B" w:rsidRDefault="00BA216B" w:rsidP="00614F98"/>
                    <w:p w14:paraId="2F262B26" w14:textId="77777777" w:rsidR="00BA216B" w:rsidRDefault="00BA216B" w:rsidP="00614F98"/>
                    <w:p w14:paraId="6652252C" w14:textId="77777777" w:rsidR="00BA216B" w:rsidRDefault="00BA216B" w:rsidP="00614F98"/>
                    <w:p w14:paraId="7868F70D" w14:textId="77777777" w:rsidR="00BA216B" w:rsidRDefault="00BA216B" w:rsidP="00614F98"/>
                    <w:p w14:paraId="6DDAA767" w14:textId="77777777" w:rsidR="00BA216B" w:rsidRDefault="00BA216B" w:rsidP="00614F98"/>
                    <w:p w14:paraId="78551A05" w14:textId="77777777" w:rsidR="00BA216B" w:rsidRDefault="00BA216B" w:rsidP="00614F98"/>
                    <w:p w14:paraId="73D4188A" w14:textId="77777777" w:rsidR="00BA216B" w:rsidRDefault="00BA216B" w:rsidP="00614F98"/>
                    <w:p w14:paraId="2ABE6789" w14:textId="77777777" w:rsidR="00BA216B" w:rsidRDefault="00BA216B" w:rsidP="00614F98"/>
                    <w:p w14:paraId="6596C0EB" w14:textId="77777777" w:rsidR="00BA216B" w:rsidRDefault="00BA216B" w:rsidP="00614F98"/>
                    <w:p w14:paraId="6373E284" w14:textId="77777777" w:rsidR="00BA216B" w:rsidRDefault="00BA216B" w:rsidP="00614F98"/>
                    <w:p w14:paraId="6FC5D86A" w14:textId="77777777" w:rsidR="00BA216B" w:rsidRDefault="00BA216B" w:rsidP="00614F98"/>
                    <w:p w14:paraId="140C3B05" w14:textId="77777777" w:rsidR="00BA216B" w:rsidRDefault="00BA216B" w:rsidP="00614F98"/>
                    <w:p w14:paraId="3440E07F" w14:textId="77777777" w:rsidR="00BA216B" w:rsidRDefault="00BA216B" w:rsidP="00614F98"/>
                    <w:p w14:paraId="37F12C06" w14:textId="77777777" w:rsidR="00BA216B" w:rsidRDefault="00BA216B" w:rsidP="00614F98"/>
                    <w:p w14:paraId="3A32AB63" w14:textId="77777777" w:rsidR="00BA216B" w:rsidRDefault="00BA216B" w:rsidP="00614F98"/>
                    <w:p w14:paraId="44E5BA33" w14:textId="77777777" w:rsidR="00BA216B" w:rsidRDefault="00BA216B" w:rsidP="00614F98"/>
                    <w:p w14:paraId="3C250A13" w14:textId="77777777" w:rsidR="00BA216B" w:rsidRDefault="00BA216B" w:rsidP="00614F98"/>
                    <w:p w14:paraId="740042AE" w14:textId="77777777" w:rsidR="00BA216B" w:rsidRDefault="00BA216B" w:rsidP="00614F98"/>
                    <w:p w14:paraId="490B0DDD" w14:textId="77777777" w:rsidR="00BA216B" w:rsidRDefault="00BA216B" w:rsidP="00614F98"/>
                    <w:p w14:paraId="481FAC7A" w14:textId="77777777" w:rsidR="00BA216B" w:rsidRDefault="00BA216B" w:rsidP="00614F98"/>
                    <w:p w14:paraId="0228B252" w14:textId="77777777" w:rsidR="00BA216B" w:rsidRDefault="00BA216B" w:rsidP="00614F98"/>
                    <w:p w14:paraId="6E4D99C6" w14:textId="77777777" w:rsidR="00BA216B" w:rsidRDefault="00BA216B" w:rsidP="00614F98"/>
                    <w:p w14:paraId="321144A8" w14:textId="77777777" w:rsidR="00BA216B" w:rsidRDefault="00BA216B" w:rsidP="00614F98"/>
                    <w:p w14:paraId="5B83B806" w14:textId="77777777" w:rsidR="00BA216B" w:rsidRDefault="00BA216B" w:rsidP="00614F98"/>
                    <w:p w14:paraId="67379399" w14:textId="77777777" w:rsidR="00BA216B" w:rsidRDefault="00BA216B" w:rsidP="00614F98"/>
                    <w:p w14:paraId="5A26311E" w14:textId="77777777" w:rsidR="00BA216B" w:rsidRDefault="00BA216B" w:rsidP="00614F98"/>
                    <w:p w14:paraId="06373241" w14:textId="77777777" w:rsidR="00BA216B" w:rsidRDefault="00BA216B" w:rsidP="00614F98"/>
                    <w:p w14:paraId="0E8F9FBD" w14:textId="77777777" w:rsidR="00BA216B" w:rsidRDefault="00BA216B" w:rsidP="00614F98"/>
                    <w:p w14:paraId="36EFCB03" w14:textId="77777777" w:rsidR="00BA216B" w:rsidRDefault="00BA216B" w:rsidP="00614F98"/>
                    <w:p w14:paraId="284BF228" w14:textId="77777777" w:rsidR="00BA216B" w:rsidRDefault="00BA216B" w:rsidP="00614F98"/>
                    <w:p w14:paraId="0495A7A0" w14:textId="77777777" w:rsidR="00BA216B" w:rsidRDefault="00BA216B" w:rsidP="00614F98"/>
                    <w:p w14:paraId="7C4C5659" w14:textId="77777777" w:rsidR="00BA216B" w:rsidRDefault="00BA216B" w:rsidP="00614F98"/>
                    <w:p w14:paraId="1799A180" w14:textId="77777777" w:rsidR="00BA216B" w:rsidRDefault="00BA216B" w:rsidP="00614F98"/>
                    <w:p w14:paraId="7BD56711" w14:textId="77777777" w:rsidR="00BA216B" w:rsidRDefault="00BA216B" w:rsidP="00614F98"/>
                    <w:p w14:paraId="44DFE086" w14:textId="77777777" w:rsidR="00BA216B" w:rsidRDefault="00BA216B" w:rsidP="00614F98"/>
                    <w:p w14:paraId="5BB55D81" w14:textId="77777777" w:rsidR="00BA216B" w:rsidRDefault="00BA216B" w:rsidP="00614F98"/>
                    <w:p w14:paraId="57D0FC1F" w14:textId="77777777" w:rsidR="00BA216B" w:rsidRDefault="00BA216B" w:rsidP="00614F98"/>
                    <w:p w14:paraId="07651E70" w14:textId="77777777" w:rsidR="00BA216B" w:rsidRDefault="00BA216B" w:rsidP="00614F98"/>
                    <w:p w14:paraId="4D4D54C0" w14:textId="77777777" w:rsidR="00BA216B" w:rsidRDefault="00BA216B" w:rsidP="00614F98"/>
                    <w:p w14:paraId="2AB92E15" w14:textId="77777777" w:rsidR="00BA216B" w:rsidRDefault="00BA216B" w:rsidP="00614F98"/>
                    <w:p w14:paraId="1D29976D" w14:textId="77777777" w:rsidR="00BA216B" w:rsidRDefault="00BA216B" w:rsidP="00614F98"/>
                    <w:p w14:paraId="5FA2E220" w14:textId="77777777" w:rsidR="00BA216B" w:rsidRDefault="00BA216B" w:rsidP="00614F98"/>
                    <w:p w14:paraId="06C9C1F1" w14:textId="77777777" w:rsidR="00BA216B" w:rsidRDefault="00BA216B" w:rsidP="00614F98"/>
                    <w:p w14:paraId="0521E5A3" w14:textId="77777777" w:rsidR="00BA216B" w:rsidRDefault="00BA216B" w:rsidP="00614F98"/>
                    <w:p w14:paraId="007362B4" w14:textId="77777777" w:rsidR="00BA216B" w:rsidRDefault="00BA216B" w:rsidP="00614F98"/>
                    <w:p w14:paraId="659E479D" w14:textId="77777777" w:rsidR="00BA216B" w:rsidRDefault="00BA216B" w:rsidP="00614F98"/>
                    <w:p w14:paraId="042E4308" w14:textId="77777777" w:rsidR="00BA216B" w:rsidRDefault="00BA216B" w:rsidP="00614F98"/>
                    <w:p w14:paraId="7DCE458C" w14:textId="77777777" w:rsidR="00BA216B" w:rsidRDefault="00BA216B" w:rsidP="00614F98"/>
                    <w:p w14:paraId="6D4EFC2D" w14:textId="77777777" w:rsidR="00BA216B" w:rsidRDefault="00BA216B" w:rsidP="00614F98"/>
                    <w:p w14:paraId="0A2D2EFB" w14:textId="77777777" w:rsidR="00BA216B" w:rsidRDefault="00BA216B" w:rsidP="00614F98"/>
                    <w:p w14:paraId="02700491" w14:textId="77777777" w:rsidR="00BA216B" w:rsidRDefault="00BA216B" w:rsidP="00614F98"/>
                    <w:p w14:paraId="1E6BD6B1" w14:textId="77777777" w:rsidR="00BA216B" w:rsidRDefault="00BA216B" w:rsidP="00614F98"/>
                    <w:p w14:paraId="2A17F7A1" w14:textId="77777777" w:rsidR="00BA216B" w:rsidRDefault="00BA216B" w:rsidP="00614F98"/>
                    <w:p w14:paraId="7483B639" w14:textId="77777777" w:rsidR="00BA216B" w:rsidRDefault="00BA216B" w:rsidP="00614F98"/>
                    <w:p w14:paraId="7BF2A7A2" w14:textId="77777777" w:rsidR="00BA216B" w:rsidRDefault="00BA216B" w:rsidP="00614F98"/>
                    <w:p w14:paraId="2715E6AB" w14:textId="77777777" w:rsidR="00BA216B" w:rsidRDefault="00BA216B" w:rsidP="00614F98"/>
                    <w:p w14:paraId="0E3EE87E" w14:textId="77777777" w:rsidR="00BA216B" w:rsidRDefault="00BA216B" w:rsidP="00614F98"/>
                    <w:p w14:paraId="1E69F05C" w14:textId="77777777" w:rsidR="00BA216B" w:rsidRDefault="00BA216B" w:rsidP="00614F98"/>
                    <w:p w14:paraId="6136B0F1" w14:textId="77777777" w:rsidR="00BA216B" w:rsidRDefault="00BA216B" w:rsidP="00614F98"/>
                    <w:p w14:paraId="0A2EFE3F" w14:textId="77777777" w:rsidR="00BA216B" w:rsidRDefault="00BA216B" w:rsidP="00614F98"/>
                    <w:p w14:paraId="47DC718E" w14:textId="77777777" w:rsidR="00BA216B" w:rsidRDefault="00BA216B" w:rsidP="00614F98"/>
                    <w:p w14:paraId="6EFD370A" w14:textId="77777777" w:rsidR="00BA216B" w:rsidRDefault="00BA216B" w:rsidP="00614F98"/>
                    <w:p w14:paraId="03356E67" w14:textId="77777777" w:rsidR="00BA216B" w:rsidRDefault="00BA216B" w:rsidP="00614F98"/>
                    <w:p w14:paraId="33D90AF5" w14:textId="77777777" w:rsidR="00BA216B" w:rsidRDefault="00BA216B" w:rsidP="00614F98"/>
                    <w:p w14:paraId="288632EC" w14:textId="77777777" w:rsidR="00BA216B" w:rsidRDefault="00BA216B" w:rsidP="00614F98"/>
                    <w:p w14:paraId="3F5C5104" w14:textId="77777777" w:rsidR="00BA216B" w:rsidRDefault="00BA216B" w:rsidP="00614F98"/>
                    <w:p w14:paraId="539CD2A8" w14:textId="77777777" w:rsidR="00BA216B" w:rsidRDefault="00BA216B" w:rsidP="00614F98"/>
                    <w:p w14:paraId="424A4675" w14:textId="77777777" w:rsidR="00BA216B" w:rsidRDefault="00BA216B" w:rsidP="00614F98"/>
                    <w:p w14:paraId="367DBEA9" w14:textId="77777777" w:rsidR="00BA216B" w:rsidRDefault="00BA216B" w:rsidP="00614F98"/>
                    <w:p w14:paraId="1108302A" w14:textId="77777777" w:rsidR="00BA216B" w:rsidRDefault="00BA216B" w:rsidP="00614F98"/>
                    <w:p w14:paraId="022C7BC6" w14:textId="77777777" w:rsidR="00BA216B" w:rsidRDefault="00BA216B" w:rsidP="00614F98"/>
                    <w:p w14:paraId="7F951D76" w14:textId="77777777" w:rsidR="00BA216B" w:rsidRDefault="00BA216B" w:rsidP="00614F98"/>
                    <w:p w14:paraId="16984377" w14:textId="77777777" w:rsidR="00BA216B" w:rsidRDefault="00BA216B" w:rsidP="00614F98"/>
                    <w:p w14:paraId="6A60DF8E" w14:textId="77777777" w:rsidR="00BA216B" w:rsidRDefault="00BA216B" w:rsidP="00614F98"/>
                    <w:p w14:paraId="216D34B0" w14:textId="77777777" w:rsidR="00BA216B" w:rsidRDefault="00BA216B" w:rsidP="00614F98"/>
                    <w:p w14:paraId="758AFF34" w14:textId="77777777" w:rsidR="00BA216B" w:rsidRDefault="00BA216B" w:rsidP="00614F98"/>
                    <w:p w14:paraId="706D61BA" w14:textId="77777777" w:rsidR="00BA216B" w:rsidRDefault="00BA216B" w:rsidP="00614F98"/>
                    <w:p w14:paraId="2F4B15E1" w14:textId="77777777" w:rsidR="00BA216B" w:rsidRDefault="00BA216B" w:rsidP="00614F98"/>
                    <w:p w14:paraId="6E933592" w14:textId="77777777" w:rsidR="00BA216B" w:rsidRDefault="00BA216B" w:rsidP="00614F98"/>
                    <w:p w14:paraId="207B2444" w14:textId="77777777" w:rsidR="00BA216B" w:rsidRDefault="00BA216B" w:rsidP="00614F98"/>
                    <w:p w14:paraId="2F2B12DB" w14:textId="77777777" w:rsidR="00BA216B" w:rsidRDefault="00BA216B" w:rsidP="00614F98"/>
                    <w:p w14:paraId="227F2058" w14:textId="77777777" w:rsidR="00BA216B" w:rsidRDefault="00BA216B" w:rsidP="00614F98"/>
                    <w:p w14:paraId="0208A012" w14:textId="77777777" w:rsidR="00BA216B" w:rsidRDefault="00BA216B" w:rsidP="00614F98"/>
                    <w:p w14:paraId="1FF18CB0" w14:textId="77777777" w:rsidR="00BA216B" w:rsidRDefault="00BA216B" w:rsidP="00614F98"/>
                    <w:p w14:paraId="10AEED9F" w14:textId="77777777" w:rsidR="00BA216B" w:rsidRDefault="00BA216B" w:rsidP="00614F98"/>
                    <w:p w14:paraId="21DEA14A" w14:textId="77777777" w:rsidR="00BA216B" w:rsidRDefault="00BA216B" w:rsidP="00614F98"/>
                    <w:p w14:paraId="74DE5405" w14:textId="77777777" w:rsidR="00BA216B" w:rsidRDefault="00BA216B" w:rsidP="00614F98"/>
                    <w:p w14:paraId="104A303E" w14:textId="77777777" w:rsidR="00BA216B" w:rsidRDefault="00BA216B" w:rsidP="00614F98"/>
                    <w:p w14:paraId="092967B5" w14:textId="77777777" w:rsidR="00BA216B" w:rsidRDefault="00BA216B" w:rsidP="00614F98"/>
                    <w:p w14:paraId="147C528A" w14:textId="77777777" w:rsidR="00BA216B" w:rsidRDefault="00BA216B" w:rsidP="00614F98"/>
                    <w:p w14:paraId="00772C10" w14:textId="77777777" w:rsidR="00BA216B" w:rsidRDefault="00BA216B" w:rsidP="00614F98"/>
                    <w:p w14:paraId="76E21091" w14:textId="77777777" w:rsidR="00BA216B" w:rsidRDefault="00BA216B" w:rsidP="00614F98"/>
                    <w:p w14:paraId="59A271B4" w14:textId="77777777" w:rsidR="00BA216B" w:rsidRDefault="00BA216B" w:rsidP="00614F98"/>
                    <w:p w14:paraId="47F0E27A" w14:textId="77777777" w:rsidR="00BA216B" w:rsidRDefault="00BA216B" w:rsidP="00614F98"/>
                    <w:p w14:paraId="7F2D4539" w14:textId="77777777" w:rsidR="00BA216B" w:rsidRDefault="00BA216B" w:rsidP="00614F98"/>
                    <w:p w14:paraId="06C592EC" w14:textId="77777777" w:rsidR="00BA216B" w:rsidRDefault="00BA216B" w:rsidP="00614F98"/>
                    <w:p w14:paraId="64A21AE9" w14:textId="77777777" w:rsidR="00BA216B" w:rsidRDefault="00BA216B" w:rsidP="00614F98"/>
                    <w:p w14:paraId="39EF38CF" w14:textId="77777777" w:rsidR="00BA216B" w:rsidRDefault="00BA216B" w:rsidP="00614F98"/>
                    <w:p w14:paraId="296320B6" w14:textId="77777777" w:rsidR="00BA216B" w:rsidRDefault="00BA216B" w:rsidP="00614F98"/>
                    <w:p w14:paraId="5AEAB2D8" w14:textId="77777777" w:rsidR="00BA216B" w:rsidRDefault="00BA216B" w:rsidP="00614F98"/>
                    <w:p w14:paraId="78DBE24E" w14:textId="77777777" w:rsidR="00BA216B" w:rsidRDefault="00BA216B" w:rsidP="00614F98"/>
                    <w:p w14:paraId="2685C25F" w14:textId="77777777" w:rsidR="00BA216B" w:rsidRDefault="00BA216B" w:rsidP="00614F98"/>
                    <w:p w14:paraId="747E900C" w14:textId="77777777" w:rsidR="00BA216B" w:rsidRDefault="00BA216B" w:rsidP="00614F98"/>
                    <w:p w14:paraId="36691EE3" w14:textId="77777777" w:rsidR="00BA216B" w:rsidRDefault="00BA216B" w:rsidP="00614F98"/>
                    <w:p w14:paraId="79D2AE1F" w14:textId="77777777" w:rsidR="00BA216B" w:rsidRDefault="00BA216B" w:rsidP="00614F98"/>
                    <w:p w14:paraId="226EDC4A" w14:textId="77777777" w:rsidR="00BA216B" w:rsidRDefault="00BA216B" w:rsidP="00614F98"/>
                    <w:p w14:paraId="1205D4A2" w14:textId="77777777" w:rsidR="00BA216B" w:rsidRDefault="00BA216B" w:rsidP="00614F98"/>
                    <w:p w14:paraId="04BB04DA" w14:textId="77777777" w:rsidR="00BA216B" w:rsidRDefault="00BA216B" w:rsidP="00614F98"/>
                    <w:p w14:paraId="15B5C2F0" w14:textId="77777777" w:rsidR="00BA216B" w:rsidRDefault="00BA216B" w:rsidP="00614F98"/>
                    <w:p w14:paraId="79043D50" w14:textId="77777777" w:rsidR="00BA216B" w:rsidRDefault="00BA216B" w:rsidP="00614F98"/>
                    <w:p w14:paraId="32B114E2" w14:textId="77777777" w:rsidR="00BA216B" w:rsidRDefault="00BA216B" w:rsidP="00614F98"/>
                    <w:p w14:paraId="4E7AEE74" w14:textId="77777777" w:rsidR="00BA216B" w:rsidRDefault="00BA216B" w:rsidP="00614F98"/>
                    <w:p w14:paraId="5D1AB580" w14:textId="77777777" w:rsidR="00BA216B" w:rsidRDefault="00BA216B" w:rsidP="00614F98"/>
                    <w:p w14:paraId="64B1D5C6" w14:textId="77777777" w:rsidR="00BA216B" w:rsidRDefault="00BA216B" w:rsidP="00614F98"/>
                    <w:p w14:paraId="15630AD0" w14:textId="77777777" w:rsidR="00BA216B" w:rsidRDefault="00BA216B" w:rsidP="00614F98"/>
                    <w:p w14:paraId="13A28709" w14:textId="77777777" w:rsidR="00BA216B" w:rsidRDefault="00BA216B" w:rsidP="00614F98"/>
                    <w:p w14:paraId="5D2323F5" w14:textId="77777777" w:rsidR="00BA216B" w:rsidRDefault="00BA216B" w:rsidP="00614F98"/>
                    <w:p w14:paraId="282756FB" w14:textId="77777777" w:rsidR="00BA216B" w:rsidRDefault="00BA216B" w:rsidP="00614F98"/>
                    <w:p w14:paraId="0840A105" w14:textId="77777777" w:rsidR="00BA216B" w:rsidRDefault="00BA216B" w:rsidP="00614F98"/>
                    <w:p w14:paraId="326DFB62" w14:textId="77777777" w:rsidR="00BA216B" w:rsidRDefault="00BA216B" w:rsidP="00614F98"/>
                    <w:p w14:paraId="4051ABC7" w14:textId="77777777" w:rsidR="00BA216B" w:rsidRDefault="00BA216B" w:rsidP="00614F98"/>
                    <w:p w14:paraId="1837CE95" w14:textId="77777777" w:rsidR="00BA216B" w:rsidRDefault="00BA216B" w:rsidP="00614F98"/>
                    <w:p w14:paraId="2FFCE313" w14:textId="77777777" w:rsidR="00BA216B" w:rsidRDefault="00BA216B" w:rsidP="00614F98"/>
                    <w:p w14:paraId="13A02B8B" w14:textId="77777777" w:rsidR="00BA216B" w:rsidRDefault="00BA216B" w:rsidP="00614F98"/>
                    <w:p w14:paraId="02B32C98" w14:textId="77777777" w:rsidR="00BA216B" w:rsidRDefault="00BA216B" w:rsidP="00614F98"/>
                    <w:p w14:paraId="2EC2866E" w14:textId="77777777" w:rsidR="00BA216B" w:rsidRDefault="00BA216B" w:rsidP="00614F98"/>
                    <w:p w14:paraId="77AC012D" w14:textId="77777777" w:rsidR="00BA216B" w:rsidRDefault="00BA216B" w:rsidP="00614F98"/>
                    <w:p w14:paraId="1CB61CAD" w14:textId="77777777" w:rsidR="00BA216B" w:rsidRDefault="00BA216B" w:rsidP="00614F98"/>
                    <w:p w14:paraId="1176E01C" w14:textId="77777777" w:rsidR="00BA216B" w:rsidRDefault="00BA216B" w:rsidP="00614F98"/>
                    <w:p w14:paraId="18803BAF" w14:textId="77777777" w:rsidR="00BA216B" w:rsidRDefault="00BA216B" w:rsidP="00614F98"/>
                    <w:p w14:paraId="0A7E742E" w14:textId="77777777" w:rsidR="00BA216B" w:rsidRDefault="00BA216B" w:rsidP="00614F98"/>
                    <w:p w14:paraId="303BC6C1" w14:textId="77777777" w:rsidR="00BA216B" w:rsidRDefault="00BA216B" w:rsidP="00614F98"/>
                    <w:p w14:paraId="00449CE1" w14:textId="77777777" w:rsidR="00BA216B" w:rsidRDefault="00BA216B" w:rsidP="00614F98"/>
                    <w:p w14:paraId="63431125" w14:textId="77777777" w:rsidR="00BA216B" w:rsidRDefault="00BA216B" w:rsidP="00614F98"/>
                    <w:p w14:paraId="1EF59522" w14:textId="77777777" w:rsidR="00BA216B" w:rsidRDefault="00BA216B" w:rsidP="00614F98"/>
                    <w:p w14:paraId="4E66EF4D" w14:textId="77777777" w:rsidR="00BA216B" w:rsidRDefault="00BA216B" w:rsidP="00614F98"/>
                    <w:p w14:paraId="5DF72E6B" w14:textId="77777777" w:rsidR="00BA216B" w:rsidRDefault="00BA216B" w:rsidP="00614F98"/>
                    <w:p w14:paraId="6EBCA9B7" w14:textId="77777777" w:rsidR="00BA216B" w:rsidRDefault="00BA216B" w:rsidP="00614F98"/>
                    <w:p w14:paraId="56C7D26E" w14:textId="77777777" w:rsidR="00BA216B" w:rsidRDefault="00BA216B" w:rsidP="00614F98"/>
                    <w:p w14:paraId="4AE0B707" w14:textId="77777777" w:rsidR="00BA216B" w:rsidRDefault="00BA216B" w:rsidP="00614F98"/>
                    <w:p w14:paraId="29DA650E" w14:textId="77777777" w:rsidR="00BA216B" w:rsidRDefault="00BA216B" w:rsidP="00614F98"/>
                    <w:p w14:paraId="3A6397F0" w14:textId="77777777" w:rsidR="00BA216B" w:rsidRDefault="00BA216B" w:rsidP="00614F98"/>
                    <w:p w14:paraId="19C8A177" w14:textId="77777777" w:rsidR="00BA216B" w:rsidRDefault="00BA216B" w:rsidP="00614F98"/>
                    <w:p w14:paraId="40E70C73" w14:textId="77777777" w:rsidR="00BA216B" w:rsidRDefault="00BA216B" w:rsidP="00614F98"/>
                    <w:p w14:paraId="7AD576C8" w14:textId="77777777" w:rsidR="00BA216B" w:rsidRDefault="00BA216B" w:rsidP="00614F98"/>
                    <w:p w14:paraId="6A3AE325" w14:textId="77777777" w:rsidR="00BA216B" w:rsidRDefault="00BA216B" w:rsidP="00614F98"/>
                    <w:p w14:paraId="7028F275" w14:textId="77777777" w:rsidR="00BA216B" w:rsidRDefault="00BA216B" w:rsidP="00614F98"/>
                    <w:p w14:paraId="6DEA618C" w14:textId="77777777" w:rsidR="00BA216B" w:rsidRDefault="00BA216B" w:rsidP="00614F98"/>
                    <w:p w14:paraId="53AD1931" w14:textId="77777777" w:rsidR="00BA216B" w:rsidRDefault="00BA216B" w:rsidP="00614F98"/>
                    <w:p w14:paraId="32AC44D8" w14:textId="77777777" w:rsidR="00BA216B" w:rsidRDefault="00BA216B" w:rsidP="00614F98"/>
                    <w:p w14:paraId="15D9D65B" w14:textId="77777777" w:rsidR="00BA216B" w:rsidRDefault="00BA216B" w:rsidP="00614F98"/>
                    <w:p w14:paraId="61012A43" w14:textId="77777777" w:rsidR="00BA216B" w:rsidRDefault="00BA216B" w:rsidP="00614F98"/>
                    <w:p w14:paraId="04BF37F1" w14:textId="77777777" w:rsidR="00BA216B" w:rsidRDefault="00BA216B" w:rsidP="00614F98"/>
                    <w:p w14:paraId="36D1C5BC" w14:textId="77777777" w:rsidR="00BA216B" w:rsidRDefault="00BA216B" w:rsidP="00614F98"/>
                    <w:p w14:paraId="289B8514" w14:textId="77777777" w:rsidR="00BA216B" w:rsidRDefault="00BA216B" w:rsidP="00614F98"/>
                    <w:p w14:paraId="714D2A8D" w14:textId="77777777" w:rsidR="00BA216B" w:rsidRDefault="00BA216B" w:rsidP="00614F98"/>
                    <w:p w14:paraId="38665EB5" w14:textId="77777777" w:rsidR="00BA216B" w:rsidRDefault="00BA216B" w:rsidP="00614F98"/>
                    <w:p w14:paraId="4A4C066B" w14:textId="77777777" w:rsidR="00BA216B" w:rsidRDefault="00BA216B" w:rsidP="00614F98"/>
                    <w:p w14:paraId="619F0758" w14:textId="77777777" w:rsidR="00BA216B" w:rsidRDefault="00BA216B" w:rsidP="00614F98"/>
                    <w:p w14:paraId="2CE997F5" w14:textId="77777777" w:rsidR="00BA216B" w:rsidRDefault="00BA216B" w:rsidP="00614F98"/>
                    <w:p w14:paraId="18775571" w14:textId="77777777" w:rsidR="00BA216B" w:rsidRDefault="00BA216B" w:rsidP="00614F98"/>
                    <w:p w14:paraId="351595CF" w14:textId="77777777" w:rsidR="00BA216B" w:rsidRDefault="00BA216B" w:rsidP="00614F98"/>
                    <w:p w14:paraId="18210429" w14:textId="77777777" w:rsidR="00BA216B" w:rsidRDefault="00BA216B" w:rsidP="00614F98"/>
                    <w:p w14:paraId="45A96A31" w14:textId="77777777" w:rsidR="00BA216B" w:rsidRDefault="00BA216B" w:rsidP="00614F98"/>
                    <w:p w14:paraId="0F5BB6B7" w14:textId="77777777" w:rsidR="00BA216B" w:rsidRDefault="00BA216B" w:rsidP="00614F98"/>
                    <w:p w14:paraId="4C7D46F2" w14:textId="77777777" w:rsidR="00BA216B" w:rsidRDefault="00BA216B" w:rsidP="00614F98"/>
                    <w:p w14:paraId="7D17A227" w14:textId="77777777" w:rsidR="00BA216B" w:rsidRDefault="00BA216B" w:rsidP="00614F98"/>
                    <w:p w14:paraId="0EB4B61F" w14:textId="77777777" w:rsidR="00BA216B" w:rsidRDefault="00BA216B" w:rsidP="00614F98"/>
                    <w:p w14:paraId="45BB71CB" w14:textId="77777777" w:rsidR="00BA216B" w:rsidRDefault="00BA216B" w:rsidP="00614F98"/>
                    <w:p w14:paraId="43094ADE" w14:textId="77777777" w:rsidR="00BA216B" w:rsidRDefault="00BA216B" w:rsidP="00614F98"/>
                    <w:p w14:paraId="568A037C" w14:textId="77777777" w:rsidR="00BA216B" w:rsidRDefault="00BA216B" w:rsidP="00614F98"/>
                    <w:p w14:paraId="07B487EA" w14:textId="77777777" w:rsidR="00BA216B" w:rsidRDefault="00BA216B" w:rsidP="00614F98"/>
                    <w:p w14:paraId="33CEC3A5" w14:textId="77777777" w:rsidR="00BA216B" w:rsidRDefault="00BA216B" w:rsidP="00614F98"/>
                    <w:p w14:paraId="1E346E28" w14:textId="77777777" w:rsidR="00BA216B" w:rsidRDefault="00BA216B" w:rsidP="00614F98"/>
                    <w:p w14:paraId="5C72A682" w14:textId="77777777" w:rsidR="00BA216B" w:rsidRDefault="00BA216B" w:rsidP="00614F98"/>
                    <w:p w14:paraId="356AA8FC" w14:textId="77777777" w:rsidR="00BA216B" w:rsidRDefault="00BA216B" w:rsidP="00614F98"/>
                    <w:p w14:paraId="57E1AAA1" w14:textId="77777777" w:rsidR="00BA216B" w:rsidRDefault="00BA216B" w:rsidP="00614F98"/>
                    <w:p w14:paraId="075BCF96" w14:textId="77777777" w:rsidR="00BA216B" w:rsidRDefault="00BA216B" w:rsidP="00614F98"/>
                    <w:p w14:paraId="683772F3" w14:textId="77777777" w:rsidR="00BA216B" w:rsidRDefault="00BA216B" w:rsidP="00614F98"/>
                    <w:p w14:paraId="3241BCBB" w14:textId="77777777" w:rsidR="00BA216B" w:rsidRDefault="00BA216B" w:rsidP="00614F98"/>
                    <w:p w14:paraId="1EF20D5B" w14:textId="77777777" w:rsidR="00BA216B" w:rsidRDefault="00BA216B" w:rsidP="00614F98"/>
                    <w:p w14:paraId="46F7111C" w14:textId="77777777" w:rsidR="00BA216B" w:rsidRDefault="00BA216B" w:rsidP="00614F98"/>
                    <w:p w14:paraId="0F5829BB" w14:textId="77777777" w:rsidR="00BA216B" w:rsidRDefault="00BA216B" w:rsidP="00614F98"/>
                    <w:p w14:paraId="44459425" w14:textId="77777777" w:rsidR="00BA216B" w:rsidRDefault="00BA216B" w:rsidP="00614F98"/>
                    <w:p w14:paraId="3C512589" w14:textId="77777777" w:rsidR="00BA216B" w:rsidRDefault="00BA216B" w:rsidP="00614F98"/>
                    <w:p w14:paraId="1019C74C" w14:textId="77777777" w:rsidR="00BA216B" w:rsidRDefault="00BA216B" w:rsidP="00614F98"/>
                    <w:p w14:paraId="47FF6FDF" w14:textId="77777777" w:rsidR="00BA216B" w:rsidRDefault="00BA216B" w:rsidP="00614F98"/>
                    <w:p w14:paraId="2D739FDF" w14:textId="77777777" w:rsidR="00BA216B" w:rsidRDefault="00BA216B" w:rsidP="00614F98"/>
                    <w:p w14:paraId="47C8EA07" w14:textId="77777777" w:rsidR="00BA216B" w:rsidRDefault="00BA216B" w:rsidP="00614F98"/>
                    <w:p w14:paraId="01C6FB58" w14:textId="77777777" w:rsidR="00BA216B" w:rsidRDefault="00BA216B" w:rsidP="00614F98"/>
                    <w:p w14:paraId="49A5088E" w14:textId="77777777" w:rsidR="00BA216B" w:rsidRDefault="00BA216B" w:rsidP="00614F98"/>
                    <w:p w14:paraId="5B460228" w14:textId="77777777" w:rsidR="00BA216B" w:rsidRDefault="00BA216B" w:rsidP="00614F98"/>
                    <w:p w14:paraId="27CDAFD2" w14:textId="77777777" w:rsidR="00BA216B" w:rsidRDefault="00BA216B" w:rsidP="00614F98"/>
                    <w:p w14:paraId="18DEC55C" w14:textId="77777777" w:rsidR="00BA216B" w:rsidRDefault="00BA216B" w:rsidP="00614F98"/>
                    <w:p w14:paraId="35462B7F" w14:textId="77777777" w:rsidR="00BA216B" w:rsidRDefault="00BA216B" w:rsidP="00614F98"/>
                    <w:p w14:paraId="5FFF6F24" w14:textId="77777777" w:rsidR="00BA216B" w:rsidRDefault="00BA216B" w:rsidP="00614F98"/>
                    <w:p w14:paraId="6557A745" w14:textId="77777777" w:rsidR="00BA216B" w:rsidRDefault="00BA216B" w:rsidP="00614F98"/>
                    <w:p w14:paraId="6EB8F12F" w14:textId="77777777" w:rsidR="00BA216B" w:rsidRDefault="00BA216B" w:rsidP="00614F98"/>
                    <w:p w14:paraId="48098039" w14:textId="77777777" w:rsidR="00BA216B" w:rsidRDefault="00BA216B" w:rsidP="00614F98"/>
                    <w:p w14:paraId="2F88F721" w14:textId="77777777" w:rsidR="00BA216B" w:rsidRDefault="00BA216B" w:rsidP="00614F98"/>
                    <w:p w14:paraId="347D8076" w14:textId="77777777" w:rsidR="00BA216B" w:rsidRDefault="00BA216B" w:rsidP="00614F98"/>
                    <w:p w14:paraId="4DB5EFAE" w14:textId="77777777" w:rsidR="00BA216B" w:rsidRDefault="00BA216B" w:rsidP="00614F98"/>
                    <w:p w14:paraId="57B8C49F" w14:textId="77777777" w:rsidR="00BA216B" w:rsidRDefault="00BA216B" w:rsidP="00614F98"/>
                    <w:p w14:paraId="665BDC81" w14:textId="77777777" w:rsidR="00BA216B" w:rsidRDefault="00BA216B" w:rsidP="00614F98"/>
                    <w:p w14:paraId="6D272B69" w14:textId="77777777" w:rsidR="00BA216B" w:rsidRDefault="00BA216B" w:rsidP="00614F98"/>
                    <w:p w14:paraId="12B9403A" w14:textId="77777777" w:rsidR="00BA216B" w:rsidRDefault="00BA216B" w:rsidP="00614F98"/>
                    <w:p w14:paraId="67E1A5E5" w14:textId="77777777" w:rsidR="00BA216B" w:rsidRDefault="00BA216B" w:rsidP="00614F98"/>
                    <w:p w14:paraId="56A61E34" w14:textId="77777777" w:rsidR="00BA216B" w:rsidRDefault="00BA216B" w:rsidP="00614F98"/>
                    <w:p w14:paraId="3DE18CD4" w14:textId="77777777" w:rsidR="00BA216B" w:rsidRDefault="00BA216B" w:rsidP="00614F98"/>
                    <w:p w14:paraId="10E475FD" w14:textId="77777777" w:rsidR="00BA216B" w:rsidRDefault="00BA216B" w:rsidP="00614F98"/>
                    <w:p w14:paraId="278F1DA3" w14:textId="77777777" w:rsidR="00BA216B" w:rsidRDefault="00BA216B" w:rsidP="00614F98"/>
                    <w:p w14:paraId="3870CEEE" w14:textId="77777777" w:rsidR="00BA216B" w:rsidRDefault="00BA216B" w:rsidP="00614F98"/>
                    <w:p w14:paraId="5ABF5CB2" w14:textId="77777777" w:rsidR="00BA216B" w:rsidRDefault="00BA216B" w:rsidP="00614F98"/>
                    <w:p w14:paraId="7A540981" w14:textId="77777777" w:rsidR="00BA216B" w:rsidRDefault="00BA216B" w:rsidP="00614F98"/>
                    <w:p w14:paraId="04FD88D6" w14:textId="77777777" w:rsidR="00BA216B" w:rsidRDefault="00BA216B" w:rsidP="00614F98"/>
                    <w:p w14:paraId="0D772DAC" w14:textId="77777777" w:rsidR="00BA216B" w:rsidRDefault="00BA216B" w:rsidP="00614F98"/>
                    <w:p w14:paraId="301FCE3E" w14:textId="77777777" w:rsidR="00BA216B" w:rsidRDefault="00BA216B" w:rsidP="00614F98"/>
                    <w:p w14:paraId="4F37E130" w14:textId="77777777" w:rsidR="00BA216B" w:rsidRDefault="00BA216B" w:rsidP="00614F98"/>
                    <w:p w14:paraId="2DC6BEE9" w14:textId="77777777" w:rsidR="00BA216B" w:rsidRDefault="00BA216B" w:rsidP="00614F98"/>
                    <w:p w14:paraId="3C96CDA2" w14:textId="77777777" w:rsidR="00BA216B" w:rsidRDefault="00BA216B" w:rsidP="00614F98"/>
                    <w:p w14:paraId="005B834B" w14:textId="77777777" w:rsidR="00BA216B" w:rsidRDefault="00BA216B" w:rsidP="00614F98"/>
                    <w:p w14:paraId="51C873A4" w14:textId="77777777" w:rsidR="00BA216B" w:rsidRDefault="00BA216B" w:rsidP="00614F98"/>
                    <w:p w14:paraId="1209388B" w14:textId="77777777" w:rsidR="00BA216B" w:rsidRDefault="00BA216B" w:rsidP="00614F98"/>
                    <w:p w14:paraId="06CAE5D2" w14:textId="77777777" w:rsidR="00BA216B" w:rsidRDefault="00BA216B" w:rsidP="00614F98"/>
                    <w:p w14:paraId="30DF5B0B" w14:textId="77777777" w:rsidR="00BA216B" w:rsidRDefault="00BA216B" w:rsidP="00614F98"/>
                    <w:p w14:paraId="03B47FDA" w14:textId="77777777" w:rsidR="00BA216B" w:rsidRDefault="00BA216B" w:rsidP="00614F98"/>
                    <w:p w14:paraId="3E999348" w14:textId="77777777" w:rsidR="00BA216B" w:rsidRDefault="00BA216B" w:rsidP="00614F98"/>
                    <w:p w14:paraId="24B3F6C4" w14:textId="77777777" w:rsidR="00BA216B" w:rsidRDefault="00BA216B" w:rsidP="00614F98"/>
                    <w:p w14:paraId="270E8D3A" w14:textId="77777777" w:rsidR="00BA216B" w:rsidRDefault="00BA216B" w:rsidP="00614F98"/>
                    <w:p w14:paraId="744CC39B" w14:textId="77777777" w:rsidR="00BA216B" w:rsidRDefault="00BA216B" w:rsidP="00614F98"/>
                    <w:p w14:paraId="3FF913D6" w14:textId="77777777" w:rsidR="00BA216B" w:rsidRDefault="00BA216B" w:rsidP="00614F98"/>
                    <w:p w14:paraId="517ABC67" w14:textId="77777777" w:rsidR="00BA216B" w:rsidRDefault="00BA216B" w:rsidP="00614F98"/>
                    <w:p w14:paraId="6C9A9614" w14:textId="77777777" w:rsidR="00BA216B" w:rsidRDefault="00BA216B" w:rsidP="00614F98"/>
                    <w:p w14:paraId="017C753B" w14:textId="77777777" w:rsidR="00BA216B" w:rsidRDefault="00BA216B" w:rsidP="00614F98"/>
                    <w:p w14:paraId="1EAA0492" w14:textId="77777777" w:rsidR="00BA216B" w:rsidRDefault="00BA216B" w:rsidP="00614F98"/>
                    <w:p w14:paraId="7B7E07FD" w14:textId="77777777" w:rsidR="00BA216B" w:rsidRDefault="00BA216B" w:rsidP="00614F98"/>
                    <w:p w14:paraId="2D056E09" w14:textId="77777777" w:rsidR="00BA216B" w:rsidRDefault="00BA216B" w:rsidP="00614F98"/>
                    <w:p w14:paraId="445B078A" w14:textId="77777777" w:rsidR="00BA216B" w:rsidRDefault="00BA216B" w:rsidP="00614F98"/>
                    <w:p w14:paraId="733D22C7" w14:textId="77777777" w:rsidR="00BA216B" w:rsidRDefault="00BA216B" w:rsidP="00614F98"/>
                    <w:p w14:paraId="0B6C30D8" w14:textId="77777777" w:rsidR="00BA216B" w:rsidRDefault="00BA216B" w:rsidP="00614F98"/>
                    <w:p w14:paraId="509A8E62" w14:textId="77777777" w:rsidR="00BA216B" w:rsidRDefault="00BA216B" w:rsidP="00614F98"/>
                    <w:p w14:paraId="54551D1E" w14:textId="77777777" w:rsidR="00BA216B" w:rsidRDefault="00BA216B" w:rsidP="00614F98"/>
                    <w:p w14:paraId="604AE7BB" w14:textId="77777777" w:rsidR="00BA216B" w:rsidRDefault="00BA216B" w:rsidP="00614F98"/>
                    <w:p w14:paraId="34A8D6FD" w14:textId="77777777" w:rsidR="00BA216B" w:rsidRDefault="00BA216B" w:rsidP="00614F98"/>
                    <w:p w14:paraId="4C4C6A85" w14:textId="77777777" w:rsidR="00BA216B" w:rsidRDefault="00BA216B" w:rsidP="00614F98"/>
                    <w:p w14:paraId="2A9F5C84" w14:textId="77777777" w:rsidR="00BA216B" w:rsidRDefault="00BA216B" w:rsidP="00614F98"/>
                    <w:p w14:paraId="3EACF285" w14:textId="77777777" w:rsidR="00BA216B" w:rsidRDefault="00BA216B" w:rsidP="00614F98"/>
                    <w:p w14:paraId="0BE0A57F" w14:textId="77777777" w:rsidR="00BA216B" w:rsidRDefault="00BA216B" w:rsidP="00614F98"/>
                    <w:p w14:paraId="4439B00F" w14:textId="77777777" w:rsidR="00BA216B" w:rsidRDefault="00BA216B" w:rsidP="00614F98"/>
                    <w:p w14:paraId="74240EC1" w14:textId="77777777" w:rsidR="00BA216B" w:rsidRDefault="00BA216B" w:rsidP="00614F98"/>
                    <w:p w14:paraId="2657041E" w14:textId="77777777" w:rsidR="00BA216B" w:rsidRDefault="00BA216B" w:rsidP="00614F98"/>
                    <w:p w14:paraId="7345AC11" w14:textId="77777777" w:rsidR="00BA216B" w:rsidRDefault="00BA216B" w:rsidP="00614F98"/>
                    <w:p w14:paraId="52E6F8B8" w14:textId="77777777" w:rsidR="00BA216B" w:rsidRDefault="00BA216B" w:rsidP="00614F98"/>
                    <w:p w14:paraId="01E07E18" w14:textId="77777777" w:rsidR="00BA216B" w:rsidRDefault="00BA216B" w:rsidP="00614F98"/>
                    <w:p w14:paraId="1C520AA1" w14:textId="77777777" w:rsidR="00BA216B" w:rsidRDefault="00BA216B" w:rsidP="00614F98"/>
                    <w:p w14:paraId="126E86E7" w14:textId="77777777" w:rsidR="00BA216B" w:rsidRDefault="00BA216B" w:rsidP="00614F98"/>
                    <w:p w14:paraId="353A102E" w14:textId="77777777" w:rsidR="00BA216B" w:rsidRDefault="00BA216B" w:rsidP="00614F98"/>
                    <w:p w14:paraId="0F8B7A66" w14:textId="77777777" w:rsidR="00BA216B" w:rsidRDefault="00BA216B" w:rsidP="00614F98"/>
                    <w:p w14:paraId="74E34BAE" w14:textId="77777777" w:rsidR="00BA216B" w:rsidRDefault="00BA216B" w:rsidP="00614F98"/>
                    <w:p w14:paraId="4EDB4DFE" w14:textId="77777777" w:rsidR="00BA216B" w:rsidRDefault="00BA216B" w:rsidP="00614F98"/>
                    <w:p w14:paraId="4E4BE5CF" w14:textId="77777777" w:rsidR="00BA216B" w:rsidRDefault="00BA216B" w:rsidP="00614F98"/>
                    <w:p w14:paraId="50BC1C8D" w14:textId="77777777" w:rsidR="00BA216B" w:rsidRDefault="00BA216B" w:rsidP="00614F98"/>
                    <w:p w14:paraId="5BA02BB5" w14:textId="77777777" w:rsidR="00BA216B" w:rsidRDefault="00BA216B" w:rsidP="00614F98"/>
                    <w:p w14:paraId="2AB99A78" w14:textId="77777777" w:rsidR="00BA216B" w:rsidRDefault="00BA216B" w:rsidP="00614F98"/>
                    <w:p w14:paraId="2D67ADA9" w14:textId="77777777" w:rsidR="00BA216B" w:rsidRDefault="00BA216B" w:rsidP="00614F98"/>
                    <w:p w14:paraId="7D7DEB7B" w14:textId="77777777" w:rsidR="00BA216B" w:rsidRDefault="00BA216B" w:rsidP="00614F98"/>
                    <w:p w14:paraId="62BFCBA3" w14:textId="77777777" w:rsidR="00BA216B" w:rsidRDefault="00BA216B" w:rsidP="00614F98"/>
                    <w:p w14:paraId="72F41317" w14:textId="77777777" w:rsidR="00BA216B" w:rsidRDefault="00BA216B" w:rsidP="00614F98"/>
                    <w:p w14:paraId="188D4242" w14:textId="77777777" w:rsidR="00BA216B" w:rsidRDefault="00BA216B" w:rsidP="00614F98"/>
                    <w:p w14:paraId="7E339CD7" w14:textId="77777777" w:rsidR="00BA216B" w:rsidRDefault="00BA216B" w:rsidP="00614F98"/>
                    <w:p w14:paraId="1D14CD28" w14:textId="77777777" w:rsidR="00BA216B" w:rsidRDefault="00BA216B" w:rsidP="00614F98"/>
                    <w:p w14:paraId="420F447C" w14:textId="77777777" w:rsidR="00BA216B" w:rsidRDefault="00BA216B" w:rsidP="00614F98"/>
                    <w:p w14:paraId="5EC3116D" w14:textId="77777777" w:rsidR="00BA216B" w:rsidRDefault="00BA216B" w:rsidP="00614F98"/>
                    <w:p w14:paraId="7C806E44" w14:textId="77777777" w:rsidR="00BA216B" w:rsidRDefault="00BA216B" w:rsidP="00614F98"/>
                    <w:p w14:paraId="66132794" w14:textId="77777777" w:rsidR="00BA216B" w:rsidRDefault="00BA216B" w:rsidP="00614F98"/>
                    <w:p w14:paraId="07E242CB" w14:textId="77777777" w:rsidR="00BA216B" w:rsidRDefault="00BA216B" w:rsidP="00614F98"/>
                    <w:p w14:paraId="0E291A0D" w14:textId="77777777" w:rsidR="00BA216B" w:rsidRDefault="00BA216B" w:rsidP="00614F98"/>
                    <w:p w14:paraId="59D90FF4" w14:textId="77777777" w:rsidR="00BA216B" w:rsidRDefault="00BA216B" w:rsidP="00614F98"/>
                    <w:p w14:paraId="7745FC6C" w14:textId="77777777" w:rsidR="00BA216B" w:rsidRDefault="00BA216B" w:rsidP="00614F98"/>
                    <w:p w14:paraId="52F1B3F1" w14:textId="77777777" w:rsidR="00BA216B" w:rsidRDefault="00BA216B" w:rsidP="00614F98"/>
                    <w:p w14:paraId="1D91165F" w14:textId="77777777" w:rsidR="00BA216B" w:rsidRDefault="00BA216B" w:rsidP="00614F98"/>
                    <w:p w14:paraId="6213EA9D" w14:textId="77777777" w:rsidR="00BA216B" w:rsidRDefault="00BA216B" w:rsidP="00614F98"/>
                    <w:p w14:paraId="311C7A67" w14:textId="77777777" w:rsidR="00BA216B" w:rsidRDefault="00BA216B" w:rsidP="00614F98"/>
                    <w:p w14:paraId="2C909471" w14:textId="77777777" w:rsidR="00BA216B" w:rsidRDefault="00BA216B" w:rsidP="00614F98"/>
                    <w:p w14:paraId="419B706B" w14:textId="77777777" w:rsidR="00BA216B" w:rsidRDefault="00BA216B" w:rsidP="00614F98"/>
                    <w:p w14:paraId="033489A6" w14:textId="77777777" w:rsidR="00BA216B" w:rsidRDefault="00BA216B" w:rsidP="00614F98"/>
                    <w:p w14:paraId="11915171" w14:textId="77777777" w:rsidR="00BA216B" w:rsidRDefault="00BA216B" w:rsidP="00614F98"/>
                    <w:p w14:paraId="0EEE0F02" w14:textId="77777777" w:rsidR="00BA216B" w:rsidRDefault="00BA216B" w:rsidP="00614F98"/>
                    <w:p w14:paraId="5DC2779F" w14:textId="77777777" w:rsidR="00BA216B" w:rsidRDefault="00BA216B" w:rsidP="00614F98"/>
                    <w:p w14:paraId="0873FBF0" w14:textId="77777777" w:rsidR="00BA216B" w:rsidRDefault="00BA216B" w:rsidP="00614F98"/>
                    <w:p w14:paraId="6494CC40" w14:textId="77777777" w:rsidR="00BA216B" w:rsidRDefault="00BA216B" w:rsidP="00614F98"/>
                    <w:p w14:paraId="3B6C9794" w14:textId="77777777" w:rsidR="00BA216B" w:rsidRDefault="00BA216B" w:rsidP="00614F98"/>
                    <w:p w14:paraId="4FFFEAEC" w14:textId="77777777" w:rsidR="00BA216B" w:rsidRDefault="00BA216B" w:rsidP="00614F98"/>
                    <w:p w14:paraId="27E437A1" w14:textId="77777777" w:rsidR="00BA216B" w:rsidRDefault="00BA216B" w:rsidP="00614F98"/>
                    <w:p w14:paraId="7936D16F" w14:textId="77777777" w:rsidR="00BA216B" w:rsidRDefault="00BA216B" w:rsidP="00614F98"/>
                    <w:p w14:paraId="470D8722" w14:textId="77777777" w:rsidR="00BA216B" w:rsidRDefault="00BA216B" w:rsidP="00614F98"/>
                    <w:p w14:paraId="6D060E46" w14:textId="77777777" w:rsidR="00BA216B" w:rsidRDefault="00BA216B" w:rsidP="00614F98"/>
                    <w:p w14:paraId="1C5E74FD" w14:textId="77777777" w:rsidR="00BA216B" w:rsidRDefault="00BA216B" w:rsidP="00614F98"/>
                    <w:p w14:paraId="6EBAD491" w14:textId="77777777" w:rsidR="00BA216B" w:rsidRDefault="00BA216B" w:rsidP="00614F98"/>
                    <w:p w14:paraId="1079A388" w14:textId="77777777" w:rsidR="00BA216B" w:rsidRDefault="00BA216B" w:rsidP="00614F98"/>
                    <w:p w14:paraId="25835EC4" w14:textId="77777777" w:rsidR="00BA216B" w:rsidRDefault="00BA216B" w:rsidP="00614F98"/>
                    <w:p w14:paraId="3BD74E2F" w14:textId="77777777" w:rsidR="00BA216B" w:rsidRDefault="00BA216B" w:rsidP="00614F98"/>
                    <w:p w14:paraId="4DDF37C4" w14:textId="77777777" w:rsidR="00BA216B" w:rsidRDefault="00BA216B" w:rsidP="00614F98"/>
                    <w:p w14:paraId="076B3A1D" w14:textId="77777777" w:rsidR="00BA216B" w:rsidRDefault="00BA216B" w:rsidP="00614F98"/>
                    <w:p w14:paraId="37A13132" w14:textId="77777777" w:rsidR="00BA216B" w:rsidRDefault="00BA216B" w:rsidP="00614F98"/>
                    <w:p w14:paraId="3DE909A8" w14:textId="77777777" w:rsidR="00BA216B" w:rsidRDefault="00BA216B" w:rsidP="00614F98"/>
                    <w:p w14:paraId="3024383E" w14:textId="77777777" w:rsidR="00BA216B" w:rsidRDefault="00BA216B" w:rsidP="00614F98"/>
                    <w:p w14:paraId="788E5D90" w14:textId="77777777" w:rsidR="00BA216B" w:rsidRDefault="00BA216B" w:rsidP="00614F98"/>
                    <w:p w14:paraId="08A8629D" w14:textId="77777777" w:rsidR="00BA216B" w:rsidRDefault="00BA216B" w:rsidP="00614F98"/>
                    <w:p w14:paraId="3EDBD9E8" w14:textId="77777777" w:rsidR="00BA216B" w:rsidRDefault="00BA216B" w:rsidP="00614F98"/>
                    <w:p w14:paraId="13436DF4" w14:textId="77777777" w:rsidR="00BA216B" w:rsidRDefault="00BA216B" w:rsidP="00614F98"/>
                    <w:p w14:paraId="1CDDE6DC" w14:textId="77777777" w:rsidR="00BA216B" w:rsidRDefault="00BA216B" w:rsidP="00614F98"/>
                    <w:p w14:paraId="07EE48C3" w14:textId="77777777" w:rsidR="00BA216B" w:rsidRDefault="00BA216B" w:rsidP="00614F98"/>
                    <w:p w14:paraId="5B6A1537" w14:textId="77777777" w:rsidR="00BA216B" w:rsidRDefault="00BA216B" w:rsidP="00614F98"/>
                    <w:p w14:paraId="0FBCB78D" w14:textId="77777777" w:rsidR="00BA216B" w:rsidRDefault="00BA216B" w:rsidP="00614F98"/>
                    <w:p w14:paraId="55DA4429" w14:textId="77777777" w:rsidR="00BA216B" w:rsidRDefault="00BA216B" w:rsidP="00614F98"/>
                    <w:p w14:paraId="3175AB9E" w14:textId="77777777" w:rsidR="00BA216B" w:rsidRDefault="00BA216B" w:rsidP="00614F98"/>
                    <w:p w14:paraId="0A459442" w14:textId="77777777" w:rsidR="00BA216B" w:rsidRDefault="00BA216B" w:rsidP="00614F98"/>
                    <w:p w14:paraId="2A5562DF" w14:textId="77777777" w:rsidR="00BA216B" w:rsidRDefault="00BA216B" w:rsidP="00614F98"/>
                    <w:p w14:paraId="28BED603" w14:textId="77777777" w:rsidR="00BA216B" w:rsidRDefault="00BA216B" w:rsidP="00614F98"/>
                    <w:p w14:paraId="3C24F221" w14:textId="77777777" w:rsidR="00BA216B" w:rsidRDefault="00BA216B" w:rsidP="00614F98"/>
                    <w:p w14:paraId="7069A8F0" w14:textId="77777777" w:rsidR="00BA216B" w:rsidRDefault="00BA216B" w:rsidP="00614F98"/>
                    <w:p w14:paraId="2082EDEF" w14:textId="77777777" w:rsidR="00BA216B" w:rsidRDefault="00BA216B" w:rsidP="00614F98"/>
                    <w:p w14:paraId="59EEAF48" w14:textId="77777777" w:rsidR="00BA216B" w:rsidRDefault="00BA216B" w:rsidP="00614F98"/>
                    <w:p w14:paraId="34C7459B" w14:textId="77777777" w:rsidR="00BA216B" w:rsidRDefault="00BA216B" w:rsidP="00614F98"/>
                    <w:p w14:paraId="5BC62D17" w14:textId="77777777" w:rsidR="00BA216B" w:rsidRDefault="00BA216B" w:rsidP="00614F98"/>
                    <w:p w14:paraId="5CBCA6C4" w14:textId="77777777" w:rsidR="00BA216B" w:rsidRDefault="00BA216B" w:rsidP="00614F98"/>
                    <w:p w14:paraId="4C569E1F" w14:textId="77777777" w:rsidR="00BA216B" w:rsidRDefault="00BA216B" w:rsidP="00614F98"/>
                    <w:p w14:paraId="31FCDAD6" w14:textId="77777777" w:rsidR="00BA216B" w:rsidRDefault="00BA216B" w:rsidP="00614F98"/>
                    <w:p w14:paraId="4C6419D6" w14:textId="77777777" w:rsidR="00BA216B" w:rsidRDefault="00BA216B" w:rsidP="00614F98"/>
                    <w:p w14:paraId="373FF545" w14:textId="77777777" w:rsidR="00BA216B" w:rsidRDefault="00BA216B" w:rsidP="00614F98"/>
                    <w:p w14:paraId="2BB11955" w14:textId="77777777" w:rsidR="00BA216B" w:rsidRDefault="00BA216B" w:rsidP="00614F98"/>
                    <w:p w14:paraId="44258D5F" w14:textId="77777777" w:rsidR="00BA216B" w:rsidRDefault="00BA216B" w:rsidP="00614F98"/>
                    <w:p w14:paraId="6FAD57E4" w14:textId="77777777" w:rsidR="00BA216B" w:rsidRDefault="00BA216B" w:rsidP="00614F98"/>
                    <w:p w14:paraId="6811B29F" w14:textId="77777777" w:rsidR="00BA216B" w:rsidRDefault="00BA216B" w:rsidP="00614F98"/>
                    <w:p w14:paraId="09FE7414" w14:textId="77777777" w:rsidR="00BA216B" w:rsidRDefault="00BA216B" w:rsidP="00614F98"/>
                    <w:p w14:paraId="01B7CF7A" w14:textId="77777777" w:rsidR="00BA216B" w:rsidRDefault="00BA216B" w:rsidP="00614F98"/>
                    <w:p w14:paraId="039F353E" w14:textId="77777777" w:rsidR="00BA216B" w:rsidRDefault="00BA216B" w:rsidP="00614F98"/>
                    <w:p w14:paraId="0DCA4EAA" w14:textId="77777777" w:rsidR="00BA216B" w:rsidRDefault="00BA216B" w:rsidP="00614F98"/>
                    <w:p w14:paraId="253890A3" w14:textId="77777777" w:rsidR="00BA216B" w:rsidRDefault="00BA216B" w:rsidP="00614F98"/>
                    <w:p w14:paraId="06119359" w14:textId="77777777" w:rsidR="00BA216B" w:rsidRDefault="00BA216B" w:rsidP="00614F98"/>
                    <w:p w14:paraId="6B4E7C28" w14:textId="77777777" w:rsidR="00BA216B" w:rsidRDefault="00BA216B" w:rsidP="00614F98"/>
                    <w:p w14:paraId="3CFE0347" w14:textId="77777777" w:rsidR="00BA216B" w:rsidRDefault="00BA216B" w:rsidP="00614F98"/>
                    <w:p w14:paraId="77D09CDF" w14:textId="77777777" w:rsidR="00BA216B" w:rsidRDefault="00BA216B" w:rsidP="00614F98"/>
                    <w:p w14:paraId="191F0E4D" w14:textId="77777777" w:rsidR="00BA216B" w:rsidRDefault="00BA216B" w:rsidP="00614F98"/>
                    <w:p w14:paraId="57745A0A" w14:textId="77777777" w:rsidR="00BA216B" w:rsidRDefault="00BA216B" w:rsidP="00614F98"/>
                    <w:p w14:paraId="25AF2912" w14:textId="77777777" w:rsidR="00BA216B" w:rsidRDefault="00BA216B" w:rsidP="00614F98"/>
                    <w:p w14:paraId="4BC75F8B" w14:textId="77777777" w:rsidR="00BA216B" w:rsidRDefault="00BA216B" w:rsidP="00614F98"/>
                    <w:p w14:paraId="3AA946B1" w14:textId="77777777" w:rsidR="00BA216B" w:rsidRDefault="00BA216B" w:rsidP="00614F98"/>
                    <w:p w14:paraId="0B09BD0F" w14:textId="77777777" w:rsidR="00BA216B" w:rsidRDefault="00BA216B" w:rsidP="00614F98"/>
                    <w:p w14:paraId="0FA6AA3D" w14:textId="77777777" w:rsidR="00BA216B" w:rsidRDefault="00BA216B" w:rsidP="00614F98"/>
                    <w:p w14:paraId="07DDAC12" w14:textId="77777777" w:rsidR="00BA216B" w:rsidRDefault="00BA216B" w:rsidP="00614F98"/>
                    <w:p w14:paraId="5E1EF412" w14:textId="77777777" w:rsidR="00BA216B" w:rsidRDefault="00BA216B" w:rsidP="00614F98"/>
                    <w:p w14:paraId="648645F5" w14:textId="77777777" w:rsidR="00BA216B" w:rsidRDefault="00BA216B" w:rsidP="00614F98"/>
                    <w:p w14:paraId="0E36A5AB" w14:textId="77777777" w:rsidR="00BA216B" w:rsidRDefault="00BA216B" w:rsidP="00614F98"/>
                    <w:p w14:paraId="617E468B" w14:textId="77777777" w:rsidR="00BA216B" w:rsidRDefault="00BA216B" w:rsidP="00614F98"/>
                    <w:p w14:paraId="44652FE4" w14:textId="77777777" w:rsidR="00BA216B" w:rsidRDefault="00BA216B" w:rsidP="00614F98"/>
                    <w:p w14:paraId="78EB1F28" w14:textId="77777777" w:rsidR="00BA216B" w:rsidRDefault="00BA216B" w:rsidP="00614F98"/>
                    <w:p w14:paraId="6F173FDC" w14:textId="77777777" w:rsidR="00BA216B" w:rsidRDefault="00BA216B" w:rsidP="00614F98"/>
                    <w:p w14:paraId="69F9BE59" w14:textId="77777777" w:rsidR="00BA216B" w:rsidRDefault="00BA216B" w:rsidP="00614F98"/>
                    <w:p w14:paraId="2D085E09" w14:textId="77777777" w:rsidR="00BA216B" w:rsidRDefault="00BA216B" w:rsidP="00614F98"/>
                    <w:p w14:paraId="350C42DB" w14:textId="77777777" w:rsidR="00BA216B" w:rsidRDefault="00BA216B" w:rsidP="00614F98"/>
                    <w:p w14:paraId="326D9F41" w14:textId="77777777" w:rsidR="00BA216B" w:rsidRDefault="00BA216B" w:rsidP="00614F98"/>
                    <w:p w14:paraId="32835655" w14:textId="77777777" w:rsidR="00BA216B" w:rsidRDefault="00BA216B" w:rsidP="00614F98"/>
                    <w:p w14:paraId="7393CCEC" w14:textId="77777777" w:rsidR="00BA216B" w:rsidRDefault="00BA216B" w:rsidP="00614F98"/>
                    <w:p w14:paraId="082975F8" w14:textId="77777777" w:rsidR="00BA216B" w:rsidRDefault="00BA216B" w:rsidP="00614F98"/>
                    <w:p w14:paraId="399F64DD" w14:textId="77777777" w:rsidR="00BA216B" w:rsidRDefault="00BA216B" w:rsidP="00614F98"/>
                    <w:p w14:paraId="32ED4DD9" w14:textId="77777777" w:rsidR="00BA216B" w:rsidRDefault="00BA216B" w:rsidP="00614F98"/>
                    <w:p w14:paraId="54D05652" w14:textId="77777777" w:rsidR="00BA216B" w:rsidRDefault="00BA216B" w:rsidP="00614F98"/>
                    <w:p w14:paraId="578C757C" w14:textId="77777777" w:rsidR="00BA216B" w:rsidRDefault="00BA216B" w:rsidP="00614F98"/>
                    <w:p w14:paraId="4283ECE4" w14:textId="77777777" w:rsidR="00BA216B" w:rsidRDefault="00BA216B" w:rsidP="00614F98"/>
                    <w:p w14:paraId="5A23AE4F" w14:textId="77777777" w:rsidR="00BA216B" w:rsidRDefault="00BA216B" w:rsidP="00614F98"/>
                    <w:p w14:paraId="25E2F17B" w14:textId="77777777" w:rsidR="00BA216B" w:rsidRDefault="00BA216B" w:rsidP="00614F98"/>
                    <w:p w14:paraId="0E56BAED" w14:textId="77777777" w:rsidR="00BA216B" w:rsidRDefault="00BA216B" w:rsidP="00614F98"/>
                    <w:p w14:paraId="304DD543" w14:textId="77777777" w:rsidR="00BA216B" w:rsidRDefault="00BA216B" w:rsidP="00614F98"/>
                    <w:p w14:paraId="34FB49E6" w14:textId="77777777" w:rsidR="00BA216B" w:rsidRDefault="00BA216B" w:rsidP="00614F98"/>
                    <w:p w14:paraId="274EDF3D" w14:textId="77777777" w:rsidR="00BA216B" w:rsidRDefault="00BA216B" w:rsidP="00614F98"/>
                    <w:p w14:paraId="17D6E31B" w14:textId="77777777" w:rsidR="00BA216B" w:rsidRDefault="00BA216B" w:rsidP="00614F98"/>
                    <w:p w14:paraId="29D34246" w14:textId="77777777" w:rsidR="00BA216B" w:rsidRDefault="00BA216B" w:rsidP="00614F98"/>
                    <w:p w14:paraId="28A24B80" w14:textId="77777777" w:rsidR="00BA216B" w:rsidRDefault="00BA216B" w:rsidP="00614F98"/>
                    <w:p w14:paraId="75373FB2" w14:textId="77777777" w:rsidR="00BA216B" w:rsidRDefault="00BA216B" w:rsidP="00614F98"/>
                    <w:p w14:paraId="63937377" w14:textId="77777777" w:rsidR="00BA216B" w:rsidRDefault="00BA216B" w:rsidP="00614F98"/>
                    <w:p w14:paraId="2AC19A56" w14:textId="77777777" w:rsidR="00BA216B" w:rsidRDefault="00BA216B" w:rsidP="00614F98"/>
                    <w:p w14:paraId="604AA39E" w14:textId="77777777" w:rsidR="00BA216B" w:rsidRDefault="00BA216B" w:rsidP="00614F98"/>
                    <w:p w14:paraId="2A73BE17" w14:textId="77777777" w:rsidR="00BA216B" w:rsidRDefault="00BA216B" w:rsidP="00614F98"/>
                    <w:p w14:paraId="35503C17" w14:textId="77777777" w:rsidR="00BA216B" w:rsidRDefault="00BA216B" w:rsidP="00614F98"/>
                    <w:p w14:paraId="621E1FFC" w14:textId="77777777" w:rsidR="00BA216B" w:rsidRDefault="00BA216B" w:rsidP="00614F98"/>
                    <w:p w14:paraId="38BDFA63" w14:textId="77777777" w:rsidR="00BA216B" w:rsidRDefault="00BA216B" w:rsidP="00614F98"/>
                    <w:p w14:paraId="6B3B7AC2" w14:textId="77777777" w:rsidR="00BA216B" w:rsidRDefault="00BA216B" w:rsidP="00614F98"/>
                    <w:p w14:paraId="63E159AA" w14:textId="77777777" w:rsidR="00BA216B" w:rsidRDefault="00BA216B" w:rsidP="00614F98"/>
                    <w:p w14:paraId="5739ABE5" w14:textId="77777777" w:rsidR="00BA216B" w:rsidRDefault="00BA216B" w:rsidP="00614F98"/>
                    <w:p w14:paraId="5A844190" w14:textId="77777777" w:rsidR="00BA216B" w:rsidRDefault="00BA216B" w:rsidP="00614F98"/>
                    <w:p w14:paraId="1ED41532" w14:textId="77777777" w:rsidR="00BA216B" w:rsidRDefault="00BA216B" w:rsidP="00614F98"/>
                    <w:p w14:paraId="493DD783" w14:textId="77777777" w:rsidR="00BA216B" w:rsidRDefault="00BA216B" w:rsidP="00614F98"/>
                    <w:p w14:paraId="648186D8" w14:textId="77777777" w:rsidR="00BA216B" w:rsidRDefault="00BA216B" w:rsidP="00614F98"/>
                    <w:p w14:paraId="581EE688" w14:textId="77777777" w:rsidR="00BA216B" w:rsidRDefault="00BA216B" w:rsidP="00614F98"/>
                    <w:p w14:paraId="347ED5FC" w14:textId="77777777" w:rsidR="00BA216B" w:rsidRDefault="00BA216B" w:rsidP="00614F98"/>
                    <w:p w14:paraId="00E3F194" w14:textId="77777777" w:rsidR="00BA216B" w:rsidRDefault="00BA216B" w:rsidP="00614F98"/>
                    <w:p w14:paraId="43B763C0" w14:textId="77777777" w:rsidR="00BA216B" w:rsidRDefault="00BA216B" w:rsidP="00614F98"/>
                    <w:p w14:paraId="6D7AA44D" w14:textId="77777777" w:rsidR="00BA216B" w:rsidRDefault="00BA216B" w:rsidP="00614F98"/>
                    <w:p w14:paraId="14FE0454" w14:textId="77777777" w:rsidR="00BA216B" w:rsidRDefault="00BA216B" w:rsidP="00614F98"/>
                    <w:p w14:paraId="6FF8C2C9" w14:textId="77777777" w:rsidR="00BA216B" w:rsidRDefault="00BA216B" w:rsidP="00614F98"/>
                    <w:p w14:paraId="355582AB" w14:textId="77777777" w:rsidR="00BA216B" w:rsidRDefault="00BA216B" w:rsidP="00614F98"/>
                    <w:p w14:paraId="2C82B875" w14:textId="77777777" w:rsidR="00BA216B" w:rsidRDefault="00BA216B" w:rsidP="00614F98"/>
                    <w:p w14:paraId="2DEB2E48" w14:textId="77777777" w:rsidR="00BA216B" w:rsidRDefault="00BA216B" w:rsidP="00614F98"/>
                    <w:p w14:paraId="325B4877" w14:textId="77777777" w:rsidR="00BA216B" w:rsidRDefault="00BA216B" w:rsidP="00614F98"/>
                    <w:p w14:paraId="72F7BB91" w14:textId="77777777" w:rsidR="00BA216B" w:rsidRDefault="00BA216B" w:rsidP="00614F98"/>
                    <w:p w14:paraId="24E3AEAD" w14:textId="77777777" w:rsidR="00BA216B" w:rsidRDefault="00BA216B" w:rsidP="00614F98"/>
                    <w:p w14:paraId="4DB0E635" w14:textId="77777777" w:rsidR="00BA216B" w:rsidRDefault="00BA216B" w:rsidP="00614F98"/>
                    <w:p w14:paraId="167C6469" w14:textId="77777777" w:rsidR="00BA216B" w:rsidRDefault="00BA216B" w:rsidP="00614F98"/>
                    <w:p w14:paraId="3D24CBDD" w14:textId="77777777" w:rsidR="00BA216B" w:rsidRDefault="00BA216B" w:rsidP="00614F98"/>
                    <w:p w14:paraId="47ADAE35" w14:textId="77777777" w:rsidR="00BA216B" w:rsidRDefault="00BA216B" w:rsidP="00614F98"/>
                    <w:p w14:paraId="6D0107AF" w14:textId="77777777" w:rsidR="00BA216B" w:rsidRDefault="00BA216B" w:rsidP="00614F98"/>
                    <w:p w14:paraId="5B90BC02" w14:textId="77777777" w:rsidR="00BA216B" w:rsidRDefault="00BA216B" w:rsidP="00614F98"/>
                    <w:p w14:paraId="5A89873F" w14:textId="77777777" w:rsidR="00BA216B" w:rsidRDefault="00BA216B" w:rsidP="00614F98"/>
                    <w:p w14:paraId="691652A7" w14:textId="77777777" w:rsidR="00BA216B" w:rsidRDefault="00BA216B" w:rsidP="00614F98"/>
                    <w:p w14:paraId="186DB78C" w14:textId="77777777" w:rsidR="00BA216B" w:rsidRDefault="00BA216B" w:rsidP="00614F98"/>
                    <w:p w14:paraId="44273865" w14:textId="77777777" w:rsidR="00BA216B" w:rsidRDefault="00BA216B" w:rsidP="00614F98"/>
                    <w:p w14:paraId="2FAB5FEC" w14:textId="77777777" w:rsidR="00BA216B" w:rsidRDefault="00BA216B" w:rsidP="00614F98"/>
                    <w:p w14:paraId="5C8BA36B" w14:textId="77777777" w:rsidR="00BA216B" w:rsidRDefault="00BA216B" w:rsidP="00614F98"/>
                    <w:p w14:paraId="74093308" w14:textId="77777777" w:rsidR="00BA216B" w:rsidRDefault="00BA216B" w:rsidP="00614F98"/>
                    <w:p w14:paraId="1FF7C114" w14:textId="77777777" w:rsidR="00BA216B" w:rsidRDefault="00BA216B" w:rsidP="00614F98"/>
                    <w:p w14:paraId="7EB6E9D0" w14:textId="77777777" w:rsidR="00BA216B" w:rsidRDefault="00BA216B" w:rsidP="00614F98"/>
                    <w:p w14:paraId="4A34D0B1" w14:textId="77777777" w:rsidR="00BA216B" w:rsidRDefault="00BA216B" w:rsidP="00614F98"/>
                    <w:p w14:paraId="6736E127" w14:textId="77777777" w:rsidR="00BA216B" w:rsidRDefault="00BA216B" w:rsidP="00614F98"/>
                    <w:p w14:paraId="3F68809E" w14:textId="77777777" w:rsidR="00BA216B" w:rsidRDefault="00BA216B" w:rsidP="00614F98"/>
                    <w:p w14:paraId="271AF302" w14:textId="77777777" w:rsidR="00BA216B" w:rsidRDefault="00BA216B" w:rsidP="00614F98"/>
                    <w:p w14:paraId="4FE963C0" w14:textId="77777777" w:rsidR="00BA216B" w:rsidRDefault="00BA216B" w:rsidP="00614F98"/>
                    <w:p w14:paraId="47A4964A" w14:textId="77777777" w:rsidR="00BA216B" w:rsidRDefault="00BA216B" w:rsidP="00614F98"/>
                    <w:p w14:paraId="1026710C" w14:textId="77777777" w:rsidR="00BA216B" w:rsidRDefault="00BA216B" w:rsidP="00614F98"/>
                    <w:p w14:paraId="2DCB9CDF" w14:textId="77777777" w:rsidR="00BA216B" w:rsidRDefault="00BA216B" w:rsidP="00614F98"/>
                    <w:p w14:paraId="774DE3BC" w14:textId="77777777" w:rsidR="00BA216B" w:rsidRDefault="00BA216B" w:rsidP="00614F98"/>
                    <w:p w14:paraId="0226A381" w14:textId="77777777" w:rsidR="00BA216B" w:rsidRDefault="00BA216B" w:rsidP="00614F98"/>
                    <w:p w14:paraId="1F5B3740" w14:textId="77777777" w:rsidR="00BA216B" w:rsidRDefault="00BA216B" w:rsidP="00614F98"/>
                    <w:p w14:paraId="09634C40" w14:textId="77777777" w:rsidR="00BA216B" w:rsidRDefault="00BA216B" w:rsidP="00614F98"/>
                    <w:p w14:paraId="4170EDFE" w14:textId="77777777" w:rsidR="00BA216B" w:rsidRDefault="00BA216B" w:rsidP="00614F98"/>
                    <w:p w14:paraId="246712B3" w14:textId="77777777" w:rsidR="00BA216B" w:rsidRDefault="00BA216B" w:rsidP="00614F98"/>
                    <w:p w14:paraId="2145264F" w14:textId="77777777" w:rsidR="00BA216B" w:rsidRDefault="00BA216B" w:rsidP="00614F98"/>
                    <w:p w14:paraId="74DB70E6" w14:textId="77777777" w:rsidR="00BA216B" w:rsidRDefault="00BA216B" w:rsidP="00614F98"/>
                    <w:p w14:paraId="21871D58" w14:textId="77777777" w:rsidR="00BA216B" w:rsidRDefault="00BA216B" w:rsidP="00614F98"/>
                    <w:p w14:paraId="577D8120" w14:textId="77777777" w:rsidR="00BA216B" w:rsidRDefault="00BA216B" w:rsidP="00614F98"/>
                    <w:p w14:paraId="04CF7F65" w14:textId="77777777" w:rsidR="00BA216B" w:rsidRDefault="00BA216B" w:rsidP="00614F98"/>
                    <w:p w14:paraId="27570635" w14:textId="77777777" w:rsidR="00BA216B" w:rsidRDefault="00BA216B" w:rsidP="00614F98"/>
                    <w:p w14:paraId="5095E1CA" w14:textId="77777777" w:rsidR="00BA216B" w:rsidRDefault="00BA216B" w:rsidP="00614F98"/>
                    <w:p w14:paraId="2103E79D" w14:textId="77777777" w:rsidR="00BA216B" w:rsidRDefault="00BA216B" w:rsidP="00614F98"/>
                    <w:p w14:paraId="2DD934B9" w14:textId="77777777" w:rsidR="00BA216B" w:rsidRDefault="00BA216B" w:rsidP="00614F98"/>
                    <w:p w14:paraId="00C86A03" w14:textId="77777777" w:rsidR="00BA216B" w:rsidRDefault="00BA216B" w:rsidP="00614F98"/>
                    <w:p w14:paraId="2397AF89" w14:textId="77777777" w:rsidR="00BA216B" w:rsidRDefault="00BA216B" w:rsidP="00614F98"/>
                    <w:p w14:paraId="0D35E853" w14:textId="77777777" w:rsidR="00BA216B" w:rsidRDefault="00BA216B" w:rsidP="00614F98"/>
                    <w:p w14:paraId="681E770D" w14:textId="77777777" w:rsidR="00BA216B" w:rsidRDefault="00BA216B" w:rsidP="00614F98"/>
                    <w:p w14:paraId="73CA2D6F" w14:textId="77777777" w:rsidR="00BA216B" w:rsidRDefault="00BA216B" w:rsidP="00614F98"/>
                    <w:p w14:paraId="2E3DFFA6" w14:textId="77777777" w:rsidR="00BA216B" w:rsidRDefault="00BA216B" w:rsidP="00614F98"/>
                    <w:p w14:paraId="1B8554C1" w14:textId="77777777" w:rsidR="00BA216B" w:rsidRDefault="00BA216B" w:rsidP="00614F98"/>
                    <w:p w14:paraId="65113499" w14:textId="77777777" w:rsidR="00BA216B" w:rsidRDefault="00BA216B" w:rsidP="00614F98"/>
                    <w:p w14:paraId="601BAC2B" w14:textId="77777777" w:rsidR="00BA216B" w:rsidRDefault="00BA216B" w:rsidP="00614F98"/>
                    <w:p w14:paraId="20A8DE9D" w14:textId="77777777" w:rsidR="00BA216B" w:rsidRDefault="00BA216B" w:rsidP="00614F98"/>
                    <w:p w14:paraId="09710395" w14:textId="77777777" w:rsidR="00BA216B" w:rsidRDefault="00BA216B" w:rsidP="00614F98"/>
                    <w:p w14:paraId="4FA316BD" w14:textId="77777777" w:rsidR="00BA216B" w:rsidRDefault="00BA216B" w:rsidP="00614F98"/>
                    <w:p w14:paraId="3EAC1F8F" w14:textId="77777777" w:rsidR="00BA216B" w:rsidRDefault="00BA216B" w:rsidP="00614F98"/>
                    <w:p w14:paraId="6C43950D" w14:textId="77777777" w:rsidR="00BA216B" w:rsidRDefault="00BA216B" w:rsidP="00614F98"/>
                    <w:p w14:paraId="77BA0755" w14:textId="77777777" w:rsidR="00BA216B" w:rsidRDefault="00BA216B" w:rsidP="00614F98"/>
                    <w:p w14:paraId="36B85292" w14:textId="77777777" w:rsidR="00BA216B" w:rsidRDefault="00BA216B" w:rsidP="00614F98"/>
                    <w:p w14:paraId="58448D45" w14:textId="77777777" w:rsidR="00BA216B" w:rsidRDefault="00BA216B" w:rsidP="00614F98"/>
                    <w:p w14:paraId="58EC6EED" w14:textId="77777777" w:rsidR="00BA216B" w:rsidRDefault="00BA216B" w:rsidP="00614F98"/>
                    <w:p w14:paraId="0168524B" w14:textId="77777777" w:rsidR="00BA216B" w:rsidRDefault="00BA216B" w:rsidP="00614F98"/>
                    <w:p w14:paraId="1A29B2B5" w14:textId="77777777" w:rsidR="00BA216B" w:rsidRDefault="00BA216B" w:rsidP="00614F98"/>
                    <w:p w14:paraId="4CB98AB8" w14:textId="77777777" w:rsidR="00BA216B" w:rsidRDefault="00BA216B" w:rsidP="00614F98"/>
                    <w:p w14:paraId="050B8655" w14:textId="77777777" w:rsidR="00BA216B" w:rsidRDefault="00BA216B" w:rsidP="00614F98"/>
                    <w:p w14:paraId="262D1FA1" w14:textId="77777777" w:rsidR="00BA216B" w:rsidRDefault="00BA216B" w:rsidP="00614F98"/>
                    <w:p w14:paraId="2C233889" w14:textId="77777777" w:rsidR="00BA216B" w:rsidRDefault="00BA216B" w:rsidP="00614F98"/>
                    <w:p w14:paraId="5E3C9976" w14:textId="77777777" w:rsidR="00BA216B" w:rsidRDefault="00BA216B" w:rsidP="00614F98"/>
                    <w:p w14:paraId="55D83ED3" w14:textId="77777777" w:rsidR="00BA216B" w:rsidRDefault="00BA216B" w:rsidP="00614F98"/>
                    <w:p w14:paraId="63EF0143" w14:textId="77777777" w:rsidR="00BA216B" w:rsidRDefault="00BA216B" w:rsidP="00614F98"/>
                    <w:p w14:paraId="631054A9" w14:textId="77777777" w:rsidR="00BA216B" w:rsidRDefault="00BA216B" w:rsidP="00614F98"/>
                    <w:p w14:paraId="048CB1C3" w14:textId="77777777" w:rsidR="00BA216B" w:rsidRDefault="00BA216B" w:rsidP="00614F98"/>
                    <w:p w14:paraId="248C3B91" w14:textId="77777777" w:rsidR="00BA216B" w:rsidRDefault="00BA216B" w:rsidP="00614F98"/>
                    <w:p w14:paraId="32D5E638" w14:textId="77777777" w:rsidR="00BA216B" w:rsidRDefault="00BA216B" w:rsidP="00614F98"/>
                    <w:p w14:paraId="52EDC331" w14:textId="77777777" w:rsidR="00BA216B" w:rsidRDefault="00BA216B" w:rsidP="00614F98"/>
                    <w:p w14:paraId="06660845" w14:textId="77777777" w:rsidR="00BA216B" w:rsidRDefault="00BA216B" w:rsidP="00614F98"/>
                    <w:p w14:paraId="1357EDE6" w14:textId="77777777" w:rsidR="00BA216B" w:rsidRDefault="00BA216B" w:rsidP="00614F98"/>
                    <w:p w14:paraId="2F4E5830" w14:textId="77777777" w:rsidR="00BA216B" w:rsidRDefault="00BA216B" w:rsidP="00614F98"/>
                    <w:p w14:paraId="6B99F5C9" w14:textId="77777777" w:rsidR="00BA216B" w:rsidRDefault="00BA216B" w:rsidP="00614F98"/>
                    <w:p w14:paraId="0C7723BF" w14:textId="77777777" w:rsidR="00BA216B" w:rsidRDefault="00BA216B" w:rsidP="00614F98"/>
                    <w:p w14:paraId="51A31673" w14:textId="77777777" w:rsidR="00BA216B" w:rsidRDefault="00BA216B" w:rsidP="00614F98"/>
                    <w:p w14:paraId="78A11F3A" w14:textId="77777777" w:rsidR="00BA216B" w:rsidRDefault="00BA216B" w:rsidP="00614F98"/>
                    <w:p w14:paraId="5837F206" w14:textId="77777777" w:rsidR="00BA216B" w:rsidRDefault="00BA216B" w:rsidP="00614F98"/>
                    <w:p w14:paraId="754CB70E" w14:textId="77777777" w:rsidR="00BA216B" w:rsidRDefault="00BA216B" w:rsidP="00614F98"/>
                    <w:p w14:paraId="1B177CFD" w14:textId="77777777" w:rsidR="00BA216B" w:rsidRDefault="00BA216B" w:rsidP="00614F98"/>
                    <w:p w14:paraId="6F22B4C6" w14:textId="77777777" w:rsidR="00BA216B" w:rsidRDefault="00BA216B" w:rsidP="00614F98"/>
                    <w:p w14:paraId="217DF8FB" w14:textId="77777777" w:rsidR="00BA216B" w:rsidRDefault="00BA216B" w:rsidP="00614F98"/>
                    <w:p w14:paraId="78C58222" w14:textId="77777777" w:rsidR="00BA216B" w:rsidRDefault="00BA216B" w:rsidP="00614F98"/>
                    <w:p w14:paraId="4C1E4118" w14:textId="77777777" w:rsidR="00BA216B" w:rsidRDefault="00BA216B" w:rsidP="00614F98"/>
                    <w:p w14:paraId="3FB4218A" w14:textId="77777777" w:rsidR="00BA216B" w:rsidRDefault="00BA216B" w:rsidP="00614F98"/>
                    <w:p w14:paraId="7C779394" w14:textId="77777777" w:rsidR="00BA216B" w:rsidRDefault="00BA216B" w:rsidP="00614F98"/>
                    <w:p w14:paraId="12659CEA" w14:textId="77777777" w:rsidR="00BA216B" w:rsidRDefault="00BA216B" w:rsidP="00614F98"/>
                    <w:p w14:paraId="5F417221" w14:textId="77777777" w:rsidR="00BA216B" w:rsidRDefault="00BA216B" w:rsidP="00614F98"/>
                    <w:p w14:paraId="6CC453DF" w14:textId="77777777" w:rsidR="00BA216B" w:rsidRDefault="00BA216B" w:rsidP="00614F98"/>
                    <w:p w14:paraId="42D283D4" w14:textId="77777777" w:rsidR="00BA216B" w:rsidRDefault="00BA216B" w:rsidP="00614F98"/>
                    <w:p w14:paraId="2118328F" w14:textId="77777777" w:rsidR="00BA216B" w:rsidRDefault="00BA216B" w:rsidP="00614F98"/>
                    <w:p w14:paraId="385869EC" w14:textId="77777777" w:rsidR="00BA216B" w:rsidRDefault="00BA216B" w:rsidP="00614F98"/>
                    <w:p w14:paraId="32E451A3" w14:textId="77777777" w:rsidR="00BA216B" w:rsidRDefault="00BA216B" w:rsidP="00614F98"/>
                    <w:p w14:paraId="7C1C97F4" w14:textId="77777777" w:rsidR="00BA216B" w:rsidRDefault="00BA216B" w:rsidP="00614F98"/>
                    <w:p w14:paraId="6FFE5F41" w14:textId="77777777" w:rsidR="00BA216B" w:rsidRDefault="00BA216B" w:rsidP="00614F98"/>
                    <w:p w14:paraId="0C9924F2" w14:textId="77777777" w:rsidR="00BA216B" w:rsidRDefault="00BA216B" w:rsidP="00614F98"/>
                    <w:p w14:paraId="6A2B13C8" w14:textId="77777777" w:rsidR="00BA216B" w:rsidRDefault="00BA216B" w:rsidP="00614F98"/>
                    <w:p w14:paraId="11A2BE85" w14:textId="77777777" w:rsidR="00BA216B" w:rsidRDefault="00BA216B" w:rsidP="00614F98"/>
                    <w:p w14:paraId="2B73A625" w14:textId="77777777" w:rsidR="00BA216B" w:rsidRDefault="00BA216B" w:rsidP="00614F98"/>
                    <w:p w14:paraId="0EB9AB44" w14:textId="77777777" w:rsidR="00BA216B" w:rsidRDefault="00BA216B" w:rsidP="00614F98"/>
                    <w:p w14:paraId="03EC10AC" w14:textId="77777777" w:rsidR="00BA216B" w:rsidRDefault="00BA216B" w:rsidP="00614F98"/>
                    <w:p w14:paraId="1248361B" w14:textId="77777777" w:rsidR="00BA216B" w:rsidRDefault="00BA216B" w:rsidP="00614F98"/>
                    <w:p w14:paraId="7750764F" w14:textId="77777777" w:rsidR="00BA216B" w:rsidRDefault="00BA216B" w:rsidP="00614F98"/>
                    <w:p w14:paraId="64D79FFF" w14:textId="77777777" w:rsidR="00BA216B" w:rsidRDefault="00BA216B" w:rsidP="00614F98"/>
                    <w:p w14:paraId="3F21D7AC" w14:textId="77777777" w:rsidR="00BA216B" w:rsidRDefault="00BA216B" w:rsidP="00614F98"/>
                    <w:p w14:paraId="105BB9C1" w14:textId="77777777" w:rsidR="00BA216B" w:rsidRDefault="00BA216B" w:rsidP="00614F98"/>
                    <w:p w14:paraId="29F1D38B" w14:textId="77777777" w:rsidR="00BA216B" w:rsidRDefault="00BA216B" w:rsidP="00614F98"/>
                    <w:p w14:paraId="3D4D3857" w14:textId="77777777" w:rsidR="00BA216B" w:rsidRDefault="00BA216B" w:rsidP="00614F98"/>
                    <w:p w14:paraId="567727F6" w14:textId="77777777" w:rsidR="00BA216B" w:rsidRDefault="00BA216B" w:rsidP="00614F98"/>
                    <w:p w14:paraId="3444F7B6" w14:textId="77777777" w:rsidR="00BA216B" w:rsidRDefault="00BA216B" w:rsidP="00614F98"/>
                    <w:p w14:paraId="54DFD7CF" w14:textId="77777777" w:rsidR="00BA216B" w:rsidRDefault="00BA216B" w:rsidP="00614F98"/>
                    <w:p w14:paraId="2A67001C" w14:textId="77777777" w:rsidR="00BA216B" w:rsidRDefault="00BA216B" w:rsidP="00614F98"/>
                    <w:p w14:paraId="4C7BF8D4" w14:textId="77777777" w:rsidR="00BA216B" w:rsidRDefault="00BA216B" w:rsidP="00614F98"/>
                    <w:p w14:paraId="4B05C1DE" w14:textId="77777777" w:rsidR="00BA216B" w:rsidRDefault="00BA216B" w:rsidP="00614F98"/>
                    <w:p w14:paraId="36EB4E38" w14:textId="77777777" w:rsidR="00BA216B" w:rsidRDefault="00BA216B" w:rsidP="00614F98"/>
                    <w:p w14:paraId="7C249BBF" w14:textId="77777777" w:rsidR="00BA216B" w:rsidRDefault="00BA216B" w:rsidP="00614F98"/>
                    <w:p w14:paraId="2377F3B0" w14:textId="77777777" w:rsidR="00BA216B" w:rsidRDefault="00BA216B" w:rsidP="00614F98"/>
                    <w:p w14:paraId="4BCC5FCF" w14:textId="77777777" w:rsidR="00BA216B" w:rsidRDefault="00BA216B" w:rsidP="00614F98"/>
                    <w:p w14:paraId="7A845CDD" w14:textId="77777777" w:rsidR="00BA216B" w:rsidRDefault="00BA216B" w:rsidP="00614F98"/>
                    <w:p w14:paraId="42EB943A" w14:textId="77777777" w:rsidR="00BA216B" w:rsidRDefault="00BA216B" w:rsidP="00614F98"/>
                    <w:p w14:paraId="62A25E58" w14:textId="77777777" w:rsidR="00BA216B" w:rsidRDefault="00BA216B" w:rsidP="00614F98"/>
                    <w:p w14:paraId="0A0A37AE" w14:textId="77777777" w:rsidR="00BA216B" w:rsidRDefault="00BA216B" w:rsidP="00614F98"/>
                    <w:p w14:paraId="4506BC4B" w14:textId="77777777" w:rsidR="00BA216B" w:rsidRDefault="00BA216B" w:rsidP="00614F98"/>
                    <w:p w14:paraId="2E7257EC" w14:textId="77777777" w:rsidR="00BA216B" w:rsidRDefault="00BA216B" w:rsidP="00614F98"/>
                    <w:p w14:paraId="73A3C7EE" w14:textId="77777777" w:rsidR="00BA216B" w:rsidRDefault="00BA216B" w:rsidP="00614F98"/>
                    <w:p w14:paraId="6D39F570" w14:textId="77777777" w:rsidR="00BA216B" w:rsidRDefault="00BA216B" w:rsidP="00614F98"/>
                    <w:p w14:paraId="6389ACD1" w14:textId="77777777" w:rsidR="00BA216B" w:rsidRDefault="00BA216B" w:rsidP="00614F98"/>
                    <w:p w14:paraId="33B7B3C1" w14:textId="77777777" w:rsidR="00BA216B" w:rsidRDefault="00BA216B" w:rsidP="00614F98"/>
                    <w:p w14:paraId="2977C72F" w14:textId="77777777" w:rsidR="00BA216B" w:rsidRDefault="00BA216B" w:rsidP="00614F98"/>
                    <w:p w14:paraId="73212845" w14:textId="77777777" w:rsidR="00BA216B" w:rsidRDefault="00BA216B" w:rsidP="00614F98"/>
                    <w:p w14:paraId="5A12C2DF" w14:textId="77777777" w:rsidR="00BA216B" w:rsidRDefault="00BA216B" w:rsidP="00614F98"/>
                    <w:p w14:paraId="1CCABCC1" w14:textId="77777777" w:rsidR="00BA216B" w:rsidRDefault="00BA216B" w:rsidP="00614F98"/>
                    <w:p w14:paraId="28B8067D" w14:textId="77777777" w:rsidR="00BA216B" w:rsidRDefault="00BA216B" w:rsidP="00614F98"/>
                    <w:p w14:paraId="36DDC31A" w14:textId="77777777" w:rsidR="00BA216B" w:rsidRDefault="00BA216B" w:rsidP="00614F98"/>
                    <w:p w14:paraId="7492802D" w14:textId="77777777" w:rsidR="00BA216B" w:rsidRDefault="00BA216B" w:rsidP="00614F98"/>
                    <w:p w14:paraId="334C4658" w14:textId="77777777" w:rsidR="00BA216B" w:rsidRDefault="00BA216B" w:rsidP="00614F98"/>
                    <w:p w14:paraId="10336B86" w14:textId="77777777" w:rsidR="00BA216B" w:rsidRDefault="00BA216B" w:rsidP="00614F98"/>
                    <w:p w14:paraId="1FB0A715" w14:textId="77777777" w:rsidR="00BA216B" w:rsidRDefault="00BA216B" w:rsidP="00614F98"/>
                    <w:p w14:paraId="57069B55" w14:textId="77777777" w:rsidR="00BA216B" w:rsidRDefault="00BA216B" w:rsidP="00614F98"/>
                    <w:p w14:paraId="3381E964" w14:textId="77777777" w:rsidR="00BA216B" w:rsidRDefault="00BA216B" w:rsidP="00614F98"/>
                    <w:p w14:paraId="19E36F2E"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16256" behindDoc="0" locked="0" layoutInCell="1" allowOverlap="1" wp14:anchorId="230B31D0" wp14:editId="42EBB7D5">
                <wp:simplePos x="0" y="0"/>
                <wp:positionH relativeFrom="column">
                  <wp:posOffset>2579370</wp:posOffset>
                </wp:positionH>
                <wp:positionV relativeFrom="paragraph">
                  <wp:posOffset>27940</wp:posOffset>
                </wp:positionV>
                <wp:extent cx="1294130" cy="343535"/>
                <wp:effectExtent l="0" t="0" r="0" b="0"/>
                <wp:wrapNone/>
                <wp:docPr id="1034"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1D221" w14:textId="77777777" w:rsidR="00BA216B" w:rsidRDefault="00BA216B" w:rsidP="00614F98">
                            <w:r>
                              <w:rPr>
                                <w:rFonts w:hint="eastAsia"/>
                              </w:rPr>
                              <w:t>범주가 0일 확률</w:t>
                            </w:r>
                          </w:p>
                          <w:p w14:paraId="08971B00" w14:textId="77777777" w:rsidR="00BA216B" w:rsidRDefault="00BA216B" w:rsidP="00614F98"/>
                          <w:p w14:paraId="27F38EC4" w14:textId="77777777" w:rsidR="00BA216B" w:rsidRDefault="00BA216B" w:rsidP="00614F98"/>
                          <w:p w14:paraId="45B8BEC8" w14:textId="77777777" w:rsidR="00BA216B" w:rsidRDefault="00BA216B" w:rsidP="00614F98"/>
                          <w:p w14:paraId="5B7BE6BB" w14:textId="77777777" w:rsidR="00BA216B" w:rsidRDefault="00BA216B" w:rsidP="00614F98"/>
                          <w:p w14:paraId="3B4F793D" w14:textId="77777777" w:rsidR="00BA216B" w:rsidRDefault="00BA216B" w:rsidP="00614F98"/>
                          <w:p w14:paraId="72EAE2D0" w14:textId="77777777" w:rsidR="00BA216B" w:rsidRDefault="00BA216B" w:rsidP="00614F98"/>
                          <w:p w14:paraId="380C349B" w14:textId="77777777" w:rsidR="00BA216B" w:rsidRDefault="00BA216B" w:rsidP="00614F98"/>
                          <w:p w14:paraId="474AFFA4" w14:textId="77777777" w:rsidR="00BA216B" w:rsidRDefault="00BA216B" w:rsidP="00614F98"/>
                          <w:p w14:paraId="233E0E8C" w14:textId="77777777" w:rsidR="00BA216B" w:rsidRDefault="00BA216B" w:rsidP="00614F98"/>
                          <w:p w14:paraId="1EC0CDC7" w14:textId="77777777" w:rsidR="00BA216B" w:rsidRDefault="00BA216B" w:rsidP="00614F98"/>
                          <w:p w14:paraId="65A3189E" w14:textId="77777777" w:rsidR="00BA216B" w:rsidRDefault="00BA216B" w:rsidP="00614F98"/>
                          <w:p w14:paraId="3CF4509F" w14:textId="77777777" w:rsidR="00BA216B" w:rsidRDefault="00BA216B" w:rsidP="00614F98"/>
                          <w:p w14:paraId="03C5BAD5" w14:textId="77777777" w:rsidR="00BA216B" w:rsidRDefault="00BA216B" w:rsidP="00614F98"/>
                          <w:p w14:paraId="539D3367" w14:textId="77777777" w:rsidR="00BA216B" w:rsidRDefault="00BA216B" w:rsidP="00614F98"/>
                          <w:p w14:paraId="50C9CED5" w14:textId="77777777" w:rsidR="00BA216B" w:rsidRDefault="00BA216B" w:rsidP="00614F98"/>
                          <w:p w14:paraId="6910A81A" w14:textId="77777777" w:rsidR="00BA216B" w:rsidRDefault="00BA216B" w:rsidP="00614F98"/>
                          <w:p w14:paraId="3F0DEEC6" w14:textId="77777777" w:rsidR="00BA216B" w:rsidRDefault="00BA216B" w:rsidP="00614F98"/>
                          <w:p w14:paraId="148DE90A" w14:textId="77777777" w:rsidR="00BA216B" w:rsidRDefault="00BA216B" w:rsidP="00614F98"/>
                          <w:p w14:paraId="2331E692" w14:textId="77777777" w:rsidR="00BA216B" w:rsidRDefault="00BA216B" w:rsidP="00614F98"/>
                          <w:p w14:paraId="4C6742E2" w14:textId="77777777" w:rsidR="00BA216B" w:rsidRDefault="00BA216B" w:rsidP="00614F98"/>
                          <w:p w14:paraId="307DBBC2" w14:textId="77777777" w:rsidR="00BA216B" w:rsidRDefault="00BA216B" w:rsidP="00614F98"/>
                          <w:p w14:paraId="6298CB47" w14:textId="77777777" w:rsidR="00BA216B" w:rsidRDefault="00BA216B" w:rsidP="00614F98"/>
                          <w:p w14:paraId="1ABB5FC7" w14:textId="77777777" w:rsidR="00BA216B" w:rsidRDefault="00BA216B" w:rsidP="00614F98"/>
                          <w:p w14:paraId="215607DF" w14:textId="77777777" w:rsidR="00BA216B" w:rsidRDefault="00BA216B" w:rsidP="00614F98"/>
                          <w:p w14:paraId="7C78C0C9" w14:textId="77777777" w:rsidR="00BA216B" w:rsidRDefault="00BA216B" w:rsidP="00614F98"/>
                          <w:p w14:paraId="3F88E9DD" w14:textId="77777777" w:rsidR="00BA216B" w:rsidRDefault="00BA216B" w:rsidP="00614F98"/>
                          <w:p w14:paraId="02808D18" w14:textId="77777777" w:rsidR="00BA216B" w:rsidRDefault="00BA216B" w:rsidP="00614F98"/>
                          <w:p w14:paraId="18B181FA" w14:textId="77777777" w:rsidR="00BA216B" w:rsidRDefault="00BA216B" w:rsidP="00614F98"/>
                          <w:p w14:paraId="6CD40666" w14:textId="77777777" w:rsidR="00BA216B" w:rsidRDefault="00BA216B" w:rsidP="00614F98"/>
                          <w:p w14:paraId="1D0658D7" w14:textId="77777777" w:rsidR="00BA216B" w:rsidRDefault="00BA216B" w:rsidP="00614F98"/>
                          <w:p w14:paraId="178AE53C" w14:textId="77777777" w:rsidR="00BA216B" w:rsidRDefault="00BA216B" w:rsidP="00614F98"/>
                          <w:p w14:paraId="4688D9F5" w14:textId="77777777" w:rsidR="00BA216B" w:rsidRDefault="00BA216B" w:rsidP="00614F98"/>
                          <w:p w14:paraId="0B1E5776" w14:textId="77777777" w:rsidR="00BA216B" w:rsidRDefault="00BA216B" w:rsidP="00614F98"/>
                          <w:p w14:paraId="260DF9F9" w14:textId="77777777" w:rsidR="00BA216B" w:rsidRDefault="00BA216B" w:rsidP="00614F98"/>
                          <w:p w14:paraId="013B9077" w14:textId="77777777" w:rsidR="00BA216B" w:rsidRDefault="00BA216B" w:rsidP="00614F98"/>
                          <w:p w14:paraId="6521D1E3" w14:textId="77777777" w:rsidR="00BA216B" w:rsidRDefault="00BA216B" w:rsidP="00614F98"/>
                          <w:p w14:paraId="5D7DD532" w14:textId="77777777" w:rsidR="00BA216B" w:rsidRDefault="00BA216B" w:rsidP="00614F98"/>
                          <w:p w14:paraId="3F68BB67" w14:textId="77777777" w:rsidR="00BA216B" w:rsidRDefault="00BA216B" w:rsidP="00614F98"/>
                          <w:p w14:paraId="2FEA28E6" w14:textId="77777777" w:rsidR="00BA216B" w:rsidRDefault="00BA216B" w:rsidP="00614F98"/>
                          <w:p w14:paraId="452FC829" w14:textId="77777777" w:rsidR="00BA216B" w:rsidRDefault="00BA216B" w:rsidP="00614F98"/>
                          <w:p w14:paraId="551EA71B" w14:textId="77777777" w:rsidR="00BA216B" w:rsidRDefault="00BA216B" w:rsidP="00614F98"/>
                          <w:p w14:paraId="13FDAB53" w14:textId="77777777" w:rsidR="00BA216B" w:rsidRDefault="00BA216B" w:rsidP="00614F98"/>
                          <w:p w14:paraId="05A253F1" w14:textId="77777777" w:rsidR="00BA216B" w:rsidRDefault="00BA216B" w:rsidP="00614F98"/>
                          <w:p w14:paraId="3F7AEE49" w14:textId="77777777" w:rsidR="00BA216B" w:rsidRDefault="00BA216B" w:rsidP="00614F98"/>
                          <w:p w14:paraId="6A144706" w14:textId="77777777" w:rsidR="00BA216B" w:rsidRDefault="00BA216B" w:rsidP="00614F98"/>
                          <w:p w14:paraId="26F5AF96" w14:textId="77777777" w:rsidR="00BA216B" w:rsidRDefault="00BA216B" w:rsidP="00614F98"/>
                          <w:p w14:paraId="3A5DD161" w14:textId="77777777" w:rsidR="00BA216B" w:rsidRDefault="00BA216B" w:rsidP="00614F98"/>
                          <w:p w14:paraId="3C363F72" w14:textId="77777777" w:rsidR="00BA216B" w:rsidRDefault="00BA216B" w:rsidP="00614F98"/>
                          <w:p w14:paraId="082CBDA7" w14:textId="77777777" w:rsidR="00BA216B" w:rsidRDefault="00BA216B" w:rsidP="00614F98"/>
                          <w:p w14:paraId="37745CDA" w14:textId="77777777" w:rsidR="00BA216B" w:rsidRDefault="00BA216B" w:rsidP="00614F98"/>
                          <w:p w14:paraId="061ADEFB" w14:textId="77777777" w:rsidR="00BA216B" w:rsidRDefault="00BA216B" w:rsidP="00614F98"/>
                          <w:p w14:paraId="4FE8F71C" w14:textId="77777777" w:rsidR="00BA216B" w:rsidRDefault="00BA216B" w:rsidP="00614F98"/>
                          <w:p w14:paraId="375CC24B" w14:textId="77777777" w:rsidR="00BA216B" w:rsidRDefault="00BA216B" w:rsidP="00614F98"/>
                          <w:p w14:paraId="7C9677E8" w14:textId="77777777" w:rsidR="00BA216B" w:rsidRDefault="00BA216B" w:rsidP="00614F98"/>
                          <w:p w14:paraId="3382F61E" w14:textId="77777777" w:rsidR="00BA216B" w:rsidRDefault="00BA216B" w:rsidP="00614F98"/>
                          <w:p w14:paraId="4228BA09" w14:textId="77777777" w:rsidR="00BA216B" w:rsidRDefault="00BA216B" w:rsidP="00614F98"/>
                          <w:p w14:paraId="2F75BCA5" w14:textId="77777777" w:rsidR="00BA216B" w:rsidRDefault="00BA216B" w:rsidP="00614F98"/>
                          <w:p w14:paraId="52D2C375" w14:textId="77777777" w:rsidR="00BA216B" w:rsidRDefault="00BA216B" w:rsidP="00614F98"/>
                          <w:p w14:paraId="7AA13E36" w14:textId="77777777" w:rsidR="00BA216B" w:rsidRDefault="00BA216B" w:rsidP="00614F98"/>
                          <w:p w14:paraId="16DC8E3D" w14:textId="77777777" w:rsidR="00BA216B" w:rsidRDefault="00BA216B" w:rsidP="00614F98"/>
                          <w:p w14:paraId="26496DF0" w14:textId="77777777" w:rsidR="00BA216B" w:rsidRDefault="00BA216B" w:rsidP="00614F98"/>
                          <w:p w14:paraId="6A0B575E" w14:textId="77777777" w:rsidR="00BA216B" w:rsidRDefault="00BA216B" w:rsidP="00614F98"/>
                          <w:p w14:paraId="5023A06B" w14:textId="77777777" w:rsidR="00BA216B" w:rsidRDefault="00BA216B" w:rsidP="00614F98"/>
                          <w:p w14:paraId="01CDF899" w14:textId="77777777" w:rsidR="00BA216B" w:rsidRDefault="00BA216B" w:rsidP="00614F98"/>
                          <w:p w14:paraId="55C6C33F" w14:textId="77777777" w:rsidR="00BA216B" w:rsidRDefault="00BA216B" w:rsidP="00614F98"/>
                          <w:p w14:paraId="453D3489" w14:textId="77777777" w:rsidR="00BA216B" w:rsidRDefault="00BA216B" w:rsidP="00614F98"/>
                          <w:p w14:paraId="581544C8" w14:textId="77777777" w:rsidR="00BA216B" w:rsidRDefault="00BA216B" w:rsidP="00614F98"/>
                          <w:p w14:paraId="42FCA4C4" w14:textId="77777777" w:rsidR="00BA216B" w:rsidRDefault="00BA216B" w:rsidP="00614F98"/>
                          <w:p w14:paraId="7149D38F" w14:textId="77777777" w:rsidR="00BA216B" w:rsidRDefault="00BA216B" w:rsidP="00614F98"/>
                          <w:p w14:paraId="3846056B" w14:textId="77777777" w:rsidR="00BA216B" w:rsidRDefault="00BA216B" w:rsidP="00614F98"/>
                          <w:p w14:paraId="714AA612" w14:textId="77777777" w:rsidR="00BA216B" w:rsidRDefault="00BA216B" w:rsidP="00614F98"/>
                          <w:p w14:paraId="57D1F653" w14:textId="77777777" w:rsidR="00BA216B" w:rsidRDefault="00BA216B" w:rsidP="00614F98"/>
                          <w:p w14:paraId="2CE3BCAC" w14:textId="77777777" w:rsidR="00BA216B" w:rsidRDefault="00BA216B" w:rsidP="00614F98"/>
                          <w:p w14:paraId="37C9E941" w14:textId="77777777" w:rsidR="00BA216B" w:rsidRDefault="00BA216B" w:rsidP="00614F98"/>
                          <w:p w14:paraId="58062320" w14:textId="77777777" w:rsidR="00BA216B" w:rsidRDefault="00BA216B" w:rsidP="00614F98"/>
                          <w:p w14:paraId="7E7E6B85" w14:textId="77777777" w:rsidR="00BA216B" w:rsidRDefault="00BA216B" w:rsidP="00614F98"/>
                          <w:p w14:paraId="52EFD8E8" w14:textId="77777777" w:rsidR="00BA216B" w:rsidRDefault="00BA216B" w:rsidP="00614F98"/>
                          <w:p w14:paraId="56612568" w14:textId="77777777" w:rsidR="00BA216B" w:rsidRDefault="00BA216B" w:rsidP="00614F98"/>
                          <w:p w14:paraId="67E4DA8D" w14:textId="77777777" w:rsidR="00BA216B" w:rsidRDefault="00BA216B" w:rsidP="00614F98"/>
                          <w:p w14:paraId="51A12FE8" w14:textId="77777777" w:rsidR="00BA216B" w:rsidRDefault="00BA216B" w:rsidP="00614F98"/>
                          <w:p w14:paraId="2FB7CB92" w14:textId="77777777" w:rsidR="00BA216B" w:rsidRDefault="00BA216B" w:rsidP="00614F98"/>
                          <w:p w14:paraId="39097648" w14:textId="77777777" w:rsidR="00BA216B" w:rsidRDefault="00BA216B" w:rsidP="00614F98"/>
                          <w:p w14:paraId="3B0B849E" w14:textId="77777777" w:rsidR="00BA216B" w:rsidRDefault="00BA216B" w:rsidP="00614F98"/>
                          <w:p w14:paraId="43EB80C8" w14:textId="77777777" w:rsidR="00BA216B" w:rsidRDefault="00BA216B" w:rsidP="00614F98"/>
                          <w:p w14:paraId="3CB85B43" w14:textId="77777777" w:rsidR="00BA216B" w:rsidRDefault="00BA216B" w:rsidP="00614F98"/>
                          <w:p w14:paraId="0791F4AE" w14:textId="77777777" w:rsidR="00BA216B" w:rsidRDefault="00BA216B" w:rsidP="00614F98"/>
                          <w:p w14:paraId="05647ACD" w14:textId="77777777" w:rsidR="00BA216B" w:rsidRDefault="00BA216B" w:rsidP="00614F98"/>
                          <w:p w14:paraId="7AC7B7CD" w14:textId="77777777" w:rsidR="00BA216B" w:rsidRDefault="00BA216B" w:rsidP="00614F98"/>
                          <w:p w14:paraId="5AE32F8D" w14:textId="77777777" w:rsidR="00BA216B" w:rsidRDefault="00BA216B" w:rsidP="00614F98"/>
                          <w:p w14:paraId="58A42CA2" w14:textId="77777777" w:rsidR="00BA216B" w:rsidRDefault="00BA216B" w:rsidP="00614F98"/>
                          <w:p w14:paraId="2D5118B9" w14:textId="77777777" w:rsidR="00BA216B" w:rsidRDefault="00BA216B" w:rsidP="00614F98"/>
                          <w:p w14:paraId="1B2E2AD4" w14:textId="77777777" w:rsidR="00BA216B" w:rsidRDefault="00BA216B" w:rsidP="00614F98"/>
                          <w:p w14:paraId="552DD4A4" w14:textId="77777777" w:rsidR="00BA216B" w:rsidRDefault="00BA216B" w:rsidP="00614F98"/>
                          <w:p w14:paraId="5A43784F" w14:textId="77777777" w:rsidR="00BA216B" w:rsidRDefault="00BA216B" w:rsidP="00614F98"/>
                          <w:p w14:paraId="696B5BA5" w14:textId="77777777" w:rsidR="00BA216B" w:rsidRDefault="00BA216B" w:rsidP="00614F98"/>
                          <w:p w14:paraId="56A7A6D3" w14:textId="77777777" w:rsidR="00BA216B" w:rsidRDefault="00BA216B" w:rsidP="00614F98"/>
                          <w:p w14:paraId="78B7DD57" w14:textId="77777777" w:rsidR="00BA216B" w:rsidRDefault="00BA216B" w:rsidP="00614F98"/>
                          <w:p w14:paraId="40B35A00" w14:textId="77777777" w:rsidR="00BA216B" w:rsidRDefault="00BA216B" w:rsidP="00614F98"/>
                          <w:p w14:paraId="3B909488" w14:textId="77777777" w:rsidR="00BA216B" w:rsidRDefault="00BA216B" w:rsidP="00614F98"/>
                          <w:p w14:paraId="349EF9C7" w14:textId="77777777" w:rsidR="00BA216B" w:rsidRDefault="00BA216B" w:rsidP="00614F98"/>
                          <w:p w14:paraId="51E10F00" w14:textId="77777777" w:rsidR="00BA216B" w:rsidRDefault="00BA216B" w:rsidP="00614F98"/>
                          <w:p w14:paraId="42094652" w14:textId="77777777" w:rsidR="00BA216B" w:rsidRDefault="00BA216B" w:rsidP="00614F98"/>
                          <w:p w14:paraId="78DB9107" w14:textId="77777777" w:rsidR="00BA216B" w:rsidRDefault="00BA216B" w:rsidP="00614F98"/>
                          <w:p w14:paraId="1A57A033" w14:textId="77777777" w:rsidR="00BA216B" w:rsidRDefault="00BA216B" w:rsidP="00614F98"/>
                          <w:p w14:paraId="2EA9724F" w14:textId="77777777" w:rsidR="00BA216B" w:rsidRDefault="00BA216B" w:rsidP="00614F98"/>
                          <w:p w14:paraId="359319DD" w14:textId="77777777" w:rsidR="00BA216B" w:rsidRDefault="00BA216B" w:rsidP="00614F98"/>
                          <w:p w14:paraId="675412F7" w14:textId="77777777" w:rsidR="00BA216B" w:rsidRDefault="00BA216B" w:rsidP="00614F98"/>
                          <w:p w14:paraId="1F688C36" w14:textId="77777777" w:rsidR="00BA216B" w:rsidRDefault="00BA216B" w:rsidP="00614F98"/>
                          <w:p w14:paraId="08D7BE79" w14:textId="77777777" w:rsidR="00BA216B" w:rsidRDefault="00BA216B" w:rsidP="00614F98"/>
                          <w:p w14:paraId="57B2ED0A" w14:textId="77777777" w:rsidR="00BA216B" w:rsidRDefault="00BA216B" w:rsidP="00614F98"/>
                          <w:p w14:paraId="063C849C" w14:textId="77777777" w:rsidR="00BA216B" w:rsidRDefault="00BA216B" w:rsidP="00614F98"/>
                          <w:p w14:paraId="5AB7FE55" w14:textId="77777777" w:rsidR="00BA216B" w:rsidRDefault="00BA216B" w:rsidP="00614F98"/>
                          <w:p w14:paraId="5FA4DC6B" w14:textId="77777777" w:rsidR="00BA216B" w:rsidRDefault="00BA216B" w:rsidP="00614F98"/>
                          <w:p w14:paraId="52A8D108" w14:textId="77777777" w:rsidR="00BA216B" w:rsidRDefault="00BA216B" w:rsidP="00614F98"/>
                          <w:p w14:paraId="316809C8" w14:textId="77777777" w:rsidR="00BA216B" w:rsidRDefault="00BA216B" w:rsidP="00614F98"/>
                          <w:p w14:paraId="7F4C0A61" w14:textId="77777777" w:rsidR="00BA216B" w:rsidRDefault="00BA216B" w:rsidP="00614F98"/>
                          <w:p w14:paraId="23372B71" w14:textId="77777777" w:rsidR="00BA216B" w:rsidRDefault="00BA216B" w:rsidP="00614F98"/>
                          <w:p w14:paraId="168A5FCD" w14:textId="77777777" w:rsidR="00BA216B" w:rsidRDefault="00BA216B" w:rsidP="00614F98"/>
                          <w:p w14:paraId="5589F577" w14:textId="77777777" w:rsidR="00BA216B" w:rsidRDefault="00BA216B" w:rsidP="00614F98"/>
                          <w:p w14:paraId="289AC6B3" w14:textId="77777777" w:rsidR="00BA216B" w:rsidRDefault="00BA216B" w:rsidP="00614F98"/>
                          <w:p w14:paraId="54C58D27" w14:textId="77777777" w:rsidR="00BA216B" w:rsidRDefault="00BA216B" w:rsidP="00614F98"/>
                          <w:p w14:paraId="39C4FFFD" w14:textId="77777777" w:rsidR="00BA216B" w:rsidRDefault="00BA216B" w:rsidP="00614F98"/>
                          <w:p w14:paraId="559D5930" w14:textId="77777777" w:rsidR="00BA216B" w:rsidRDefault="00BA216B" w:rsidP="00614F98"/>
                          <w:p w14:paraId="10735CD5" w14:textId="77777777" w:rsidR="00BA216B" w:rsidRDefault="00BA216B" w:rsidP="00614F98"/>
                          <w:p w14:paraId="34BD1B6A" w14:textId="77777777" w:rsidR="00BA216B" w:rsidRDefault="00BA216B" w:rsidP="00614F98"/>
                          <w:p w14:paraId="55D188A6" w14:textId="77777777" w:rsidR="00BA216B" w:rsidRDefault="00BA216B" w:rsidP="00614F98"/>
                          <w:p w14:paraId="62742BA8" w14:textId="77777777" w:rsidR="00BA216B" w:rsidRDefault="00BA216B" w:rsidP="00614F98"/>
                          <w:p w14:paraId="1DBBC6B1" w14:textId="77777777" w:rsidR="00BA216B" w:rsidRDefault="00BA216B" w:rsidP="00614F98"/>
                          <w:p w14:paraId="47C2350A" w14:textId="77777777" w:rsidR="00BA216B" w:rsidRDefault="00BA216B" w:rsidP="00614F98"/>
                          <w:p w14:paraId="00799814" w14:textId="77777777" w:rsidR="00BA216B" w:rsidRDefault="00BA216B" w:rsidP="00614F98"/>
                          <w:p w14:paraId="53CBE9C4" w14:textId="77777777" w:rsidR="00BA216B" w:rsidRDefault="00BA216B" w:rsidP="00614F98"/>
                          <w:p w14:paraId="50D3EE61" w14:textId="77777777" w:rsidR="00BA216B" w:rsidRDefault="00BA216B" w:rsidP="00614F98"/>
                          <w:p w14:paraId="6D6CCCF0" w14:textId="77777777" w:rsidR="00BA216B" w:rsidRDefault="00BA216B" w:rsidP="00614F98"/>
                          <w:p w14:paraId="01FEFAE4" w14:textId="77777777" w:rsidR="00BA216B" w:rsidRDefault="00BA216B" w:rsidP="00614F98"/>
                          <w:p w14:paraId="2DEBBF4A" w14:textId="77777777" w:rsidR="00BA216B" w:rsidRDefault="00BA216B" w:rsidP="00614F98"/>
                          <w:p w14:paraId="48165825" w14:textId="77777777" w:rsidR="00BA216B" w:rsidRDefault="00BA216B" w:rsidP="00614F98"/>
                          <w:p w14:paraId="1C406141" w14:textId="77777777" w:rsidR="00BA216B" w:rsidRDefault="00BA216B" w:rsidP="00614F98"/>
                          <w:p w14:paraId="6CDFBDF9" w14:textId="77777777" w:rsidR="00BA216B" w:rsidRDefault="00BA216B" w:rsidP="00614F98"/>
                          <w:p w14:paraId="5E87DE9C" w14:textId="77777777" w:rsidR="00BA216B" w:rsidRDefault="00BA216B" w:rsidP="00614F98"/>
                          <w:p w14:paraId="1D73E8E8" w14:textId="77777777" w:rsidR="00BA216B" w:rsidRDefault="00BA216B" w:rsidP="00614F98"/>
                          <w:p w14:paraId="02BAC4C8" w14:textId="77777777" w:rsidR="00BA216B" w:rsidRDefault="00BA216B" w:rsidP="00614F98"/>
                          <w:p w14:paraId="521BDE7C" w14:textId="77777777" w:rsidR="00BA216B" w:rsidRDefault="00BA216B" w:rsidP="00614F98"/>
                          <w:p w14:paraId="12330CE0" w14:textId="77777777" w:rsidR="00BA216B" w:rsidRDefault="00BA216B" w:rsidP="00614F98"/>
                          <w:p w14:paraId="4B819EFA" w14:textId="77777777" w:rsidR="00BA216B" w:rsidRDefault="00BA216B" w:rsidP="00614F98"/>
                          <w:p w14:paraId="46BCC01A" w14:textId="77777777" w:rsidR="00BA216B" w:rsidRDefault="00BA216B" w:rsidP="00614F98"/>
                          <w:p w14:paraId="522272C5" w14:textId="77777777" w:rsidR="00BA216B" w:rsidRDefault="00BA216B" w:rsidP="00614F98"/>
                          <w:p w14:paraId="0E99DACB" w14:textId="77777777" w:rsidR="00BA216B" w:rsidRDefault="00BA216B" w:rsidP="00614F98"/>
                          <w:p w14:paraId="3F6B4E73" w14:textId="77777777" w:rsidR="00BA216B" w:rsidRDefault="00BA216B" w:rsidP="00614F98"/>
                          <w:p w14:paraId="12AD6E2B" w14:textId="77777777" w:rsidR="00BA216B" w:rsidRDefault="00BA216B" w:rsidP="00614F98"/>
                          <w:p w14:paraId="226819AD" w14:textId="77777777" w:rsidR="00BA216B" w:rsidRDefault="00BA216B" w:rsidP="00614F98"/>
                          <w:p w14:paraId="0EADC237" w14:textId="77777777" w:rsidR="00BA216B" w:rsidRDefault="00BA216B" w:rsidP="00614F98"/>
                          <w:p w14:paraId="3B006C95" w14:textId="77777777" w:rsidR="00BA216B" w:rsidRDefault="00BA216B" w:rsidP="00614F98"/>
                          <w:p w14:paraId="1A52573D" w14:textId="77777777" w:rsidR="00BA216B" w:rsidRDefault="00BA216B" w:rsidP="00614F98"/>
                          <w:p w14:paraId="63E98118" w14:textId="77777777" w:rsidR="00BA216B" w:rsidRDefault="00BA216B" w:rsidP="00614F98"/>
                          <w:p w14:paraId="100A6FEE" w14:textId="77777777" w:rsidR="00BA216B" w:rsidRDefault="00BA216B" w:rsidP="00614F98"/>
                          <w:p w14:paraId="7B74BAC0" w14:textId="77777777" w:rsidR="00BA216B" w:rsidRDefault="00BA216B" w:rsidP="00614F98"/>
                          <w:p w14:paraId="482D47EB" w14:textId="77777777" w:rsidR="00BA216B" w:rsidRDefault="00BA216B" w:rsidP="00614F98"/>
                          <w:p w14:paraId="0C2CD911" w14:textId="77777777" w:rsidR="00BA216B" w:rsidRDefault="00BA216B" w:rsidP="00614F98"/>
                          <w:p w14:paraId="2F901AB9" w14:textId="77777777" w:rsidR="00BA216B" w:rsidRDefault="00BA216B" w:rsidP="00614F98"/>
                          <w:p w14:paraId="465DF1DD" w14:textId="77777777" w:rsidR="00BA216B" w:rsidRDefault="00BA216B" w:rsidP="00614F98"/>
                          <w:p w14:paraId="1D149024" w14:textId="77777777" w:rsidR="00BA216B" w:rsidRDefault="00BA216B" w:rsidP="00614F98"/>
                          <w:p w14:paraId="38EA7B49" w14:textId="77777777" w:rsidR="00BA216B" w:rsidRDefault="00BA216B" w:rsidP="00614F98"/>
                          <w:p w14:paraId="168880EE" w14:textId="77777777" w:rsidR="00BA216B" w:rsidRDefault="00BA216B" w:rsidP="00614F98"/>
                          <w:p w14:paraId="0DC6E309" w14:textId="77777777" w:rsidR="00BA216B" w:rsidRDefault="00BA216B" w:rsidP="00614F98"/>
                          <w:p w14:paraId="22008911" w14:textId="77777777" w:rsidR="00BA216B" w:rsidRDefault="00BA216B" w:rsidP="00614F98"/>
                          <w:p w14:paraId="09971EE1" w14:textId="77777777" w:rsidR="00BA216B" w:rsidRDefault="00BA216B" w:rsidP="00614F98"/>
                          <w:p w14:paraId="05885F14" w14:textId="77777777" w:rsidR="00BA216B" w:rsidRDefault="00BA216B" w:rsidP="00614F98"/>
                          <w:p w14:paraId="5BB444BA" w14:textId="77777777" w:rsidR="00BA216B" w:rsidRDefault="00BA216B" w:rsidP="00614F98"/>
                          <w:p w14:paraId="2DBD71D5" w14:textId="77777777" w:rsidR="00BA216B" w:rsidRDefault="00BA216B" w:rsidP="00614F98"/>
                          <w:p w14:paraId="57C4BF2F" w14:textId="77777777" w:rsidR="00BA216B" w:rsidRDefault="00BA216B" w:rsidP="00614F98"/>
                          <w:p w14:paraId="31E760DE" w14:textId="77777777" w:rsidR="00BA216B" w:rsidRDefault="00BA216B" w:rsidP="00614F98"/>
                          <w:p w14:paraId="147BE29E" w14:textId="77777777" w:rsidR="00BA216B" w:rsidRDefault="00BA216B" w:rsidP="00614F98"/>
                          <w:p w14:paraId="6FB18330" w14:textId="77777777" w:rsidR="00BA216B" w:rsidRDefault="00BA216B" w:rsidP="00614F98"/>
                          <w:p w14:paraId="0802C6B2" w14:textId="77777777" w:rsidR="00BA216B" w:rsidRDefault="00BA216B" w:rsidP="00614F98"/>
                          <w:p w14:paraId="6D8D50AF" w14:textId="77777777" w:rsidR="00BA216B" w:rsidRDefault="00BA216B" w:rsidP="00614F98"/>
                          <w:p w14:paraId="615D485A" w14:textId="77777777" w:rsidR="00BA216B" w:rsidRDefault="00BA216B" w:rsidP="00614F98"/>
                          <w:p w14:paraId="52AD8B6C" w14:textId="77777777" w:rsidR="00BA216B" w:rsidRDefault="00BA216B" w:rsidP="00614F98"/>
                          <w:p w14:paraId="66CA8932" w14:textId="77777777" w:rsidR="00BA216B" w:rsidRDefault="00BA216B" w:rsidP="00614F98"/>
                          <w:p w14:paraId="02FE30A3" w14:textId="77777777" w:rsidR="00BA216B" w:rsidRDefault="00BA216B" w:rsidP="00614F98"/>
                          <w:p w14:paraId="6C9C9F26" w14:textId="77777777" w:rsidR="00BA216B" w:rsidRDefault="00BA216B" w:rsidP="00614F98"/>
                          <w:p w14:paraId="4F926F04" w14:textId="77777777" w:rsidR="00BA216B" w:rsidRDefault="00BA216B" w:rsidP="00614F98"/>
                          <w:p w14:paraId="3FB9C0BF" w14:textId="77777777" w:rsidR="00BA216B" w:rsidRDefault="00BA216B" w:rsidP="00614F98"/>
                          <w:p w14:paraId="5424467D" w14:textId="77777777" w:rsidR="00BA216B" w:rsidRDefault="00BA216B" w:rsidP="00614F98"/>
                          <w:p w14:paraId="0EB100DB" w14:textId="77777777" w:rsidR="00BA216B" w:rsidRDefault="00BA216B" w:rsidP="00614F98"/>
                          <w:p w14:paraId="377A8410" w14:textId="77777777" w:rsidR="00BA216B" w:rsidRDefault="00BA216B" w:rsidP="00614F98"/>
                          <w:p w14:paraId="72291D9F" w14:textId="77777777" w:rsidR="00BA216B" w:rsidRDefault="00BA216B" w:rsidP="00614F98"/>
                          <w:p w14:paraId="2E62455D" w14:textId="77777777" w:rsidR="00BA216B" w:rsidRDefault="00BA216B" w:rsidP="00614F98"/>
                          <w:p w14:paraId="0B0BCA25" w14:textId="77777777" w:rsidR="00BA216B" w:rsidRDefault="00BA216B" w:rsidP="00614F98"/>
                          <w:p w14:paraId="5E569A3F" w14:textId="77777777" w:rsidR="00BA216B" w:rsidRDefault="00BA216B" w:rsidP="00614F98"/>
                          <w:p w14:paraId="3B68548E" w14:textId="77777777" w:rsidR="00BA216B" w:rsidRDefault="00BA216B" w:rsidP="00614F98"/>
                          <w:p w14:paraId="2C80941E" w14:textId="77777777" w:rsidR="00BA216B" w:rsidRDefault="00BA216B" w:rsidP="00614F98"/>
                          <w:p w14:paraId="5BBF1624" w14:textId="77777777" w:rsidR="00BA216B" w:rsidRDefault="00BA216B" w:rsidP="00614F98"/>
                          <w:p w14:paraId="4CC15BB6" w14:textId="77777777" w:rsidR="00BA216B" w:rsidRDefault="00BA216B" w:rsidP="00614F98"/>
                          <w:p w14:paraId="30E83FE4" w14:textId="77777777" w:rsidR="00BA216B" w:rsidRDefault="00BA216B" w:rsidP="00614F98"/>
                          <w:p w14:paraId="58E7E172" w14:textId="77777777" w:rsidR="00BA216B" w:rsidRDefault="00BA216B" w:rsidP="00614F98"/>
                          <w:p w14:paraId="52C0C787" w14:textId="77777777" w:rsidR="00BA216B" w:rsidRDefault="00BA216B" w:rsidP="00614F98"/>
                          <w:p w14:paraId="48B35C36" w14:textId="77777777" w:rsidR="00BA216B" w:rsidRDefault="00BA216B" w:rsidP="00614F98"/>
                          <w:p w14:paraId="23E5591D" w14:textId="77777777" w:rsidR="00BA216B" w:rsidRDefault="00BA216B" w:rsidP="00614F98"/>
                          <w:p w14:paraId="30986AAE" w14:textId="77777777" w:rsidR="00BA216B" w:rsidRDefault="00BA216B" w:rsidP="00614F98"/>
                          <w:p w14:paraId="62415114" w14:textId="77777777" w:rsidR="00BA216B" w:rsidRDefault="00BA216B" w:rsidP="00614F98"/>
                          <w:p w14:paraId="7ED04B1F" w14:textId="77777777" w:rsidR="00BA216B" w:rsidRDefault="00BA216B" w:rsidP="00614F98"/>
                          <w:p w14:paraId="17DEE2D2" w14:textId="77777777" w:rsidR="00BA216B" w:rsidRDefault="00BA216B" w:rsidP="00614F98"/>
                          <w:p w14:paraId="5CB03DD2" w14:textId="77777777" w:rsidR="00BA216B" w:rsidRDefault="00BA216B" w:rsidP="00614F98"/>
                          <w:p w14:paraId="70408F95" w14:textId="77777777" w:rsidR="00BA216B" w:rsidRDefault="00BA216B" w:rsidP="00614F98"/>
                          <w:p w14:paraId="77D12F5A" w14:textId="77777777" w:rsidR="00BA216B" w:rsidRDefault="00BA216B" w:rsidP="00614F98"/>
                          <w:p w14:paraId="2F128303" w14:textId="77777777" w:rsidR="00BA216B" w:rsidRDefault="00BA216B" w:rsidP="00614F98"/>
                          <w:p w14:paraId="7438D28B" w14:textId="77777777" w:rsidR="00BA216B" w:rsidRDefault="00BA216B" w:rsidP="00614F98"/>
                          <w:p w14:paraId="42F21123" w14:textId="77777777" w:rsidR="00BA216B" w:rsidRDefault="00BA216B" w:rsidP="00614F98"/>
                          <w:p w14:paraId="5B884241" w14:textId="77777777" w:rsidR="00BA216B" w:rsidRDefault="00BA216B" w:rsidP="00614F98"/>
                          <w:p w14:paraId="1562AFF3" w14:textId="77777777" w:rsidR="00BA216B" w:rsidRDefault="00BA216B" w:rsidP="00614F98"/>
                          <w:p w14:paraId="0604CC2E" w14:textId="77777777" w:rsidR="00BA216B" w:rsidRDefault="00BA216B" w:rsidP="00614F98"/>
                          <w:p w14:paraId="0119BE75" w14:textId="77777777" w:rsidR="00BA216B" w:rsidRDefault="00BA216B" w:rsidP="00614F98"/>
                          <w:p w14:paraId="53AC3564" w14:textId="77777777" w:rsidR="00BA216B" w:rsidRDefault="00BA216B" w:rsidP="00614F98"/>
                          <w:p w14:paraId="10892196" w14:textId="77777777" w:rsidR="00BA216B" w:rsidRDefault="00BA216B" w:rsidP="00614F98"/>
                          <w:p w14:paraId="77DA37C7" w14:textId="77777777" w:rsidR="00BA216B" w:rsidRDefault="00BA216B" w:rsidP="00614F98"/>
                          <w:p w14:paraId="099AC7A8" w14:textId="77777777" w:rsidR="00BA216B" w:rsidRDefault="00BA216B" w:rsidP="00614F98"/>
                          <w:p w14:paraId="11EA1CF9" w14:textId="77777777" w:rsidR="00BA216B" w:rsidRDefault="00BA216B" w:rsidP="00614F98"/>
                          <w:p w14:paraId="5D6644FC" w14:textId="77777777" w:rsidR="00BA216B" w:rsidRDefault="00BA216B" w:rsidP="00614F98"/>
                          <w:p w14:paraId="37717128" w14:textId="77777777" w:rsidR="00BA216B" w:rsidRDefault="00BA216B" w:rsidP="00614F98"/>
                          <w:p w14:paraId="160EDDCE" w14:textId="77777777" w:rsidR="00BA216B" w:rsidRDefault="00BA216B" w:rsidP="00614F98"/>
                          <w:p w14:paraId="535FEC3F" w14:textId="77777777" w:rsidR="00BA216B" w:rsidRDefault="00BA216B" w:rsidP="00614F98"/>
                          <w:p w14:paraId="21F70082" w14:textId="77777777" w:rsidR="00BA216B" w:rsidRDefault="00BA216B" w:rsidP="00614F98"/>
                          <w:p w14:paraId="1BDB49FB" w14:textId="77777777" w:rsidR="00BA216B" w:rsidRDefault="00BA216B" w:rsidP="00614F98"/>
                          <w:p w14:paraId="46B1D1FD" w14:textId="77777777" w:rsidR="00BA216B" w:rsidRDefault="00BA216B" w:rsidP="00614F98"/>
                          <w:p w14:paraId="2ED1AC68" w14:textId="77777777" w:rsidR="00BA216B" w:rsidRDefault="00BA216B" w:rsidP="00614F98"/>
                          <w:p w14:paraId="3CCFCEEC" w14:textId="77777777" w:rsidR="00BA216B" w:rsidRDefault="00BA216B" w:rsidP="00614F98"/>
                          <w:p w14:paraId="0B4215F8" w14:textId="77777777" w:rsidR="00BA216B" w:rsidRDefault="00BA216B" w:rsidP="00614F98"/>
                          <w:p w14:paraId="01518398" w14:textId="77777777" w:rsidR="00BA216B" w:rsidRDefault="00BA216B" w:rsidP="00614F98"/>
                          <w:p w14:paraId="2F32100C" w14:textId="77777777" w:rsidR="00BA216B" w:rsidRDefault="00BA216B" w:rsidP="00614F98"/>
                          <w:p w14:paraId="2E9E6E2F" w14:textId="77777777" w:rsidR="00BA216B" w:rsidRDefault="00BA216B" w:rsidP="00614F98"/>
                          <w:p w14:paraId="0EF5CD8B" w14:textId="77777777" w:rsidR="00BA216B" w:rsidRDefault="00BA216B" w:rsidP="00614F98"/>
                          <w:p w14:paraId="06DAFBC5" w14:textId="77777777" w:rsidR="00BA216B" w:rsidRDefault="00BA216B" w:rsidP="00614F98"/>
                          <w:p w14:paraId="19F95B1F" w14:textId="77777777" w:rsidR="00BA216B" w:rsidRDefault="00BA216B" w:rsidP="00614F98"/>
                          <w:p w14:paraId="0E2965FB" w14:textId="77777777" w:rsidR="00BA216B" w:rsidRDefault="00BA216B" w:rsidP="00614F98"/>
                          <w:p w14:paraId="653A025F" w14:textId="77777777" w:rsidR="00BA216B" w:rsidRDefault="00BA216B" w:rsidP="00614F98"/>
                          <w:p w14:paraId="7D79D0D6" w14:textId="77777777" w:rsidR="00BA216B" w:rsidRDefault="00BA216B" w:rsidP="00614F98"/>
                          <w:p w14:paraId="454D8D7D" w14:textId="77777777" w:rsidR="00BA216B" w:rsidRDefault="00BA216B" w:rsidP="00614F98"/>
                          <w:p w14:paraId="4B39D60B" w14:textId="77777777" w:rsidR="00BA216B" w:rsidRDefault="00BA216B" w:rsidP="00614F98"/>
                          <w:p w14:paraId="04D5317A" w14:textId="77777777" w:rsidR="00BA216B" w:rsidRDefault="00BA216B" w:rsidP="00614F98"/>
                          <w:p w14:paraId="01D7C1C2" w14:textId="77777777" w:rsidR="00BA216B" w:rsidRDefault="00BA216B" w:rsidP="00614F98"/>
                          <w:p w14:paraId="4D30D7F0" w14:textId="77777777" w:rsidR="00BA216B" w:rsidRDefault="00BA216B" w:rsidP="00614F98"/>
                          <w:p w14:paraId="65D8EF53" w14:textId="77777777" w:rsidR="00BA216B" w:rsidRDefault="00BA216B" w:rsidP="00614F98"/>
                          <w:p w14:paraId="4E622B87" w14:textId="77777777" w:rsidR="00BA216B" w:rsidRDefault="00BA216B" w:rsidP="00614F98"/>
                          <w:p w14:paraId="272CB4DC" w14:textId="77777777" w:rsidR="00BA216B" w:rsidRDefault="00BA216B" w:rsidP="00614F98"/>
                          <w:p w14:paraId="79231517" w14:textId="77777777" w:rsidR="00BA216B" w:rsidRDefault="00BA216B" w:rsidP="00614F98"/>
                          <w:p w14:paraId="51ED03E6" w14:textId="77777777" w:rsidR="00BA216B" w:rsidRDefault="00BA216B" w:rsidP="00614F98"/>
                          <w:p w14:paraId="0CBB61CE" w14:textId="77777777" w:rsidR="00BA216B" w:rsidRDefault="00BA216B" w:rsidP="00614F98"/>
                          <w:p w14:paraId="0BA3C7BF" w14:textId="77777777" w:rsidR="00BA216B" w:rsidRDefault="00BA216B" w:rsidP="00614F98"/>
                          <w:p w14:paraId="2532AECC" w14:textId="77777777" w:rsidR="00BA216B" w:rsidRDefault="00BA216B" w:rsidP="00614F98"/>
                          <w:p w14:paraId="24689BBB" w14:textId="77777777" w:rsidR="00BA216B" w:rsidRDefault="00BA216B" w:rsidP="00614F98"/>
                          <w:p w14:paraId="5C2B23AF" w14:textId="77777777" w:rsidR="00BA216B" w:rsidRDefault="00BA216B" w:rsidP="00614F98"/>
                          <w:p w14:paraId="7E04C6BD" w14:textId="77777777" w:rsidR="00BA216B" w:rsidRDefault="00BA216B" w:rsidP="00614F98"/>
                          <w:p w14:paraId="18493C85" w14:textId="77777777" w:rsidR="00BA216B" w:rsidRDefault="00BA216B" w:rsidP="00614F98"/>
                          <w:p w14:paraId="4CA37788" w14:textId="77777777" w:rsidR="00BA216B" w:rsidRDefault="00BA216B" w:rsidP="00614F98"/>
                          <w:p w14:paraId="362D859B" w14:textId="77777777" w:rsidR="00BA216B" w:rsidRDefault="00BA216B" w:rsidP="00614F98"/>
                          <w:p w14:paraId="0B6B660D" w14:textId="77777777" w:rsidR="00BA216B" w:rsidRDefault="00BA216B" w:rsidP="00614F98"/>
                          <w:p w14:paraId="3236B2ED" w14:textId="77777777" w:rsidR="00BA216B" w:rsidRDefault="00BA216B" w:rsidP="00614F98"/>
                          <w:p w14:paraId="777AFC65" w14:textId="77777777" w:rsidR="00BA216B" w:rsidRDefault="00BA216B" w:rsidP="00614F98"/>
                          <w:p w14:paraId="4431A7C7" w14:textId="77777777" w:rsidR="00BA216B" w:rsidRDefault="00BA216B" w:rsidP="00614F98"/>
                          <w:p w14:paraId="3FFE4526" w14:textId="77777777" w:rsidR="00BA216B" w:rsidRDefault="00BA216B" w:rsidP="00614F98"/>
                          <w:p w14:paraId="18AFA410" w14:textId="77777777" w:rsidR="00BA216B" w:rsidRDefault="00BA216B" w:rsidP="00614F98"/>
                          <w:p w14:paraId="2535CAD0" w14:textId="77777777" w:rsidR="00BA216B" w:rsidRDefault="00BA216B" w:rsidP="00614F98"/>
                          <w:p w14:paraId="1BB24E9A" w14:textId="77777777" w:rsidR="00BA216B" w:rsidRDefault="00BA216B" w:rsidP="00614F98"/>
                          <w:p w14:paraId="227E36E6" w14:textId="77777777" w:rsidR="00BA216B" w:rsidRDefault="00BA216B" w:rsidP="00614F98"/>
                          <w:p w14:paraId="5F0CDDEF" w14:textId="77777777" w:rsidR="00BA216B" w:rsidRDefault="00BA216B" w:rsidP="00614F98"/>
                          <w:p w14:paraId="0BAB0580" w14:textId="77777777" w:rsidR="00BA216B" w:rsidRDefault="00BA216B" w:rsidP="00614F98"/>
                          <w:p w14:paraId="3AFEB3A7" w14:textId="77777777" w:rsidR="00BA216B" w:rsidRDefault="00BA216B" w:rsidP="00614F98"/>
                          <w:p w14:paraId="583ED154" w14:textId="77777777" w:rsidR="00BA216B" w:rsidRDefault="00BA216B" w:rsidP="00614F98"/>
                          <w:p w14:paraId="7CF15E2D" w14:textId="77777777" w:rsidR="00BA216B" w:rsidRDefault="00BA216B" w:rsidP="00614F98"/>
                          <w:p w14:paraId="52B6DC4F" w14:textId="77777777" w:rsidR="00BA216B" w:rsidRDefault="00BA216B" w:rsidP="00614F98"/>
                          <w:p w14:paraId="4C2E9532" w14:textId="77777777" w:rsidR="00BA216B" w:rsidRDefault="00BA216B" w:rsidP="00614F98"/>
                          <w:p w14:paraId="321E787B" w14:textId="77777777" w:rsidR="00BA216B" w:rsidRDefault="00BA216B" w:rsidP="00614F98"/>
                          <w:p w14:paraId="5600CDF0" w14:textId="77777777" w:rsidR="00BA216B" w:rsidRDefault="00BA216B" w:rsidP="00614F98"/>
                          <w:p w14:paraId="77E9666C" w14:textId="77777777" w:rsidR="00BA216B" w:rsidRDefault="00BA216B" w:rsidP="00614F98"/>
                          <w:p w14:paraId="500B2F33" w14:textId="77777777" w:rsidR="00BA216B" w:rsidRDefault="00BA216B" w:rsidP="00614F98"/>
                          <w:p w14:paraId="581E9C01" w14:textId="77777777" w:rsidR="00BA216B" w:rsidRDefault="00BA216B" w:rsidP="00614F98"/>
                          <w:p w14:paraId="2953C275" w14:textId="77777777" w:rsidR="00BA216B" w:rsidRDefault="00BA216B" w:rsidP="00614F98"/>
                          <w:p w14:paraId="0D57D228" w14:textId="77777777" w:rsidR="00BA216B" w:rsidRDefault="00BA216B" w:rsidP="00614F98"/>
                          <w:p w14:paraId="7D25FF3A" w14:textId="77777777" w:rsidR="00BA216B" w:rsidRDefault="00BA216B" w:rsidP="00614F98"/>
                          <w:p w14:paraId="35BD44D7" w14:textId="77777777" w:rsidR="00BA216B" w:rsidRDefault="00BA216B" w:rsidP="00614F98"/>
                          <w:p w14:paraId="3906ADD1" w14:textId="77777777" w:rsidR="00BA216B" w:rsidRDefault="00BA216B" w:rsidP="00614F98"/>
                          <w:p w14:paraId="5047103A" w14:textId="77777777" w:rsidR="00BA216B" w:rsidRDefault="00BA216B" w:rsidP="00614F98"/>
                          <w:p w14:paraId="51467116" w14:textId="77777777" w:rsidR="00BA216B" w:rsidRDefault="00BA216B" w:rsidP="00614F98"/>
                          <w:p w14:paraId="166D480A" w14:textId="77777777" w:rsidR="00BA216B" w:rsidRDefault="00BA216B" w:rsidP="00614F98"/>
                          <w:p w14:paraId="79716273" w14:textId="77777777" w:rsidR="00BA216B" w:rsidRDefault="00BA216B" w:rsidP="00614F98"/>
                          <w:p w14:paraId="0DDAC62C" w14:textId="77777777" w:rsidR="00BA216B" w:rsidRDefault="00BA216B" w:rsidP="00614F98"/>
                          <w:p w14:paraId="1CF14B25" w14:textId="77777777" w:rsidR="00BA216B" w:rsidRDefault="00BA216B" w:rsidP="00614F98"/>
                          <w:p w14:paraId="6FDC9704" w14:textId="77777777" w:rsidR="00BA216B" w:rsidRDefault="00BA216B" w:rsidP="00614F98"/>
                          <w:p w14:paraId="7C9A66B7" w14:textId="77777777" w:rsidR="00BA216B" w:rsidRDefault="00BA216B" w:rsidP="00614F98"/>
                          <w:p w14:paraId="4A637AD5" w14:textId="77777777" w:rsidR="00BA216B" w:rsidRDefault="00BA216B" w:rsidP="00614F98"/>
                          <w:p w14:paraId="656C1D0F" w14:textId="77777777" w:rsidR="00BA216B" w:rsidRDefault="00BA216B" w:rsidP="00614F98"/>
                          <w:p w14:paraId="7FA3C6ED" w14:textId="77777777" w:rsidR="00BA216B" w:rsidRDefault="00BA216B" w:rsidP="00614F98"/>
                          <w:p w14:paraId="49136350" w14:textId="77777777" w:rsidR="00BA216B" w:rsidRDefault="00BA216B" w:rsidP="00614F98"/>
                          <w:p w14:paraId="07D5DF97" w14:textId="77777777" w:rsidR="00BA216B" w:rsidRDefault="00BA216B" w:rsidP="00614F98"/>
                          <w:p w14:paraId="32EF4A12" w14:textId="77777777" w:rsidR="00BA216B" w:rsidRDefault="00BA216B" w:rsidP="00614F98"/>
                          <w:p w14:paraId="20F96072" w14:textId="77777777" w:rsidR="00BA216B" w:rsidRDefault="00BA216B" w:rsidP="00614F98"/>
                          <w:p w14:paraId="19F5A8F8" w14:textId="77777777" w:rsidR="00BA216B" w:rsidRDefault="00BA216B" w:rsidP="00614F98"/>
                          <w:p w14:paraId="005FE460" w14:textId="77777777" w:rsidR="00BA216B" w:rsidRDefault="00BA216B" w:rsidP="00614F98"/>
                          <w:p w14:paraId="79C8E5C7" w14:textId="77777777" w:rsidR="00BA216B" w:rsidRDefault="00BA216B" w:rsidP="00614F98"/>
                          <w:p w14:paraId="2B23F842" w14:textId="77777777" w:rsidR="00BA216B" w:rsidRDefault="00BA216B" w:rsidP="00614F98"/>
                          <w:p w14:paraId="1DF7D2AC" w14:textId="77777777" w:rsidR="00BA216B" w:rsidRDefault="00BA216B" w:rsidP="00614F98"/>
                          <w:p w14:paraId="4759CA07" w14:textId="77777777" w:rsidR="00BA216B" w:rsidRDefault="00BA216B" w:rsidP="00614F98"/>
                          <w:p w14:paraId="5AA85B90" w14:textId="77777777" w:rsidR="00BA216B" w:rsidRDefault="00BA216B" w:rsidP="00614F98"/>
                          <w:p w14:paraId="07CD882B" w14:textId="77777777" w:rsidR="00BA216B" w:rsidRDefault="00BA216B" w:rsidP="00614F98"/>
                          <w:p w14:paraId="72ED9FD3" w14:textId="77777777" w:rsidR="00BA216B" w:rsidRDefault="00BA216B" w:rsidP="00614F98"/>
                          <w:p w14:paraId="2119696D" w14:textId="77777777" w:rsidR="00BA216B" w:rsidRDefault="00BA216B" w:rsidP="00614F98"/>
                          <w:p w14:paraId="66EE332B" w14:textId="77777777" w:rsidR="00BA216B" w:rsidRDefault="00BA216B" w:rsidP="00614F98"/>
                          <w:p w14:paraId="5B2DD7C7" w14:textId="77777777" w:rsidR="00BA216B" w:rsidRDefault="00BA216B" w:rsidP="00614F98"/>
                          <w:p w14:paraId="08BBE15C" w14:textId="77777777" w:rsidR="00BA216B" w:rsidRDefault="00BA216B" w:rsidP="00614F98"/>
                          <w:p w14:paraId="2AC147C3" w14:textId="77777777" w:rsidR="00BA216B" w:rsidRDefault="00BA216B" w:rsidP="00614F98"/>
                          <w:p w14:paraId="53EAC64D" w14:textId="77777777" w:rsidR="00BA216B" w:rsidRDefault="00BA216B" w:rsidP="00614F98"/>
                          <w:p w14:paraId="70C6563B" w14:textId="77777777" w:rsidR="00BA216B" w:rsidRDefault="00BA216B" w:rsidP="00614F98"/>
                          <w:p w14:paraId="03E7029C" w14:textId="77777777" w:rsidR="00BA216B" w:rsidRDefault="00BA216B" w:rsidP="00614F98"/>
                          <w:p w14:paraId="505BC0CF" w14:textId="77777777" w:rsidR="00BA216B" w:rsidRDefault="00BA216B" w:rsidP="00614F98"/>
                          <w:p w14:paraId="6B00B07F" w14:textId="77777777" w:rsidR="00BA216B" w:rsidRDefault="00BA216B" w:rsidP="00614F98"/>
                          <w:p w14:paraId="147FD62D" w14:textId="77777777" w:rsidR="00BA216B" w:rsidRDefault="00BA216B" w:rsidP="00614F98"/>
                          <w:p w14:paraId="07482E54" w14:textId="77777777" w:rsidR="00BA216B" w:rsidRDefault="00BA216B" w:rsidP="00614F98"/>
                          <w:p w14:paraId="772605E8" w14:textId="77777777" w:rsidR="00BA216B" w:rsidRDefault="00BA216B" w:rsidP="00614F98"/>
                          <w:p w14:paraId="08BD9ABB" w14:textId="77777777" w:rsidR="00BA216B" w:rsidRDefault="00BA216B" w:rsidP="00614F98"/>
                          <w:p w14:paraId="6CE5BEBD" w14:textId="77777777" w:rsidR="00BA216B" w:rsidRDefault="00BA216B" w:rsidP="00614F98"/>
                          <w:p w14:paraId="44D34B73" w14:textId="77777777" w:rsidR="00BA216B" w:rsidRDefault="00BA216B" w:rsidP="00614F98"/>
                          <w:p w14:paraId="79025F1A" w14:textId="77777777" w:rsidR="00BA216B" w:rsidRDefault="00BA216B" w:rsidP="00614F98"/>
                          <w:p w14:paraId="6B0770F6" w14:textId="77777777" w:rsidR="00BA216B" w:rsidRDefault="00BA216B" w:rsidP="00614F98"/>
                          <w:p w14:paraId="17858BC6" w14:textId="77777777" w:rsidR="00BA216B" w:rsidRDefault="00BA216B" w:rsidP="00614F98"/>
                          <w:p w14:paraId="794FEEE3" w14:textId="77777777" w:rsidR="00BA216B" w:rsidRDefault="00BA216B" w:rsidP="00614F98"/>
                          <w:p w14:paraId="0A8C7101" w14:textId="77777777" w:rsidR="00BA216B" w:rsidRDefault="00BA216B" w:rsidP="00614F98"/>
                          <w:p w14:paraId="48D7F4A0" w14:textId="77777777" w:rsidR="00BA216B" w:rsidRDefault="00BA216B" w:rsidP="00614F98"/>
                          <w:p w14:paraId="1FD07FFC" w14:textId="77777777" w:rsidR="00BA216B" w:rsidRDefault="00BA216B" w:rsidP="00614F98"/>
                          <w:p w14:paraId="1CCAA291" w14:textId="77777777" w:rsidR="00BA216B" w:rsidRDefault="00BA216B" w:rsidP="00614F98"/>
                          <w:p w14:paraId="24CB5B1C" w14:textId="77777777" w:rsidR="00BA216B" w:rsidRDefault="00BA216B" w:rsidP="00614F98"/>
                          <w:p w14:paraId="2873111F" w14:textId="77777777" w:rsidR="00BA216B" w:rsidRDefault="00BA216B" w:rsidP="00614F98"/>
                          <w:p w14:paraId="6164A4D5" w14:textId="77777777" w:rsidR="00BA216B" w:rsidRDefault="00BA216B" w:rsidP="00614F98"/>
                          <w:p w14:paraId="6D145FA9" w14:textId="77777777" w:rsidR="00BA216B" w:rsidRDefault="00BA216B" w:rsidP="00614F98"/>
                          <w:p w14:paraId="41A6BFE5" w14:textId="77777777" w:rsidR="00BA216B" w:rsidRDefault="00BA216B" w:rsidP="00614F98"/>
                          <w:p w14:paraId="351C8471" w14:textId="77777777" w:rsidR="00BA216B" w:rsidRDefault="00BA216B" w:rsidP="00614F98"/>
                          <w:p w14:paraId="2211AB22" w14:textId="77777777" w:rsidR="00BA216B" w:rsidRDefault="00BA216B" w:rsidP="00614F98"/>
                          <w:p w14:paraId="1ADF0727" w14:textId="77777777" w:rsidR="00BA216B" w:rsidRDefault="00BA216B" w:rsidP="00614F98"/>
                          <w:p w14:paraId="792227CD" w14:textId="77777777" w:rsidR="00BA216B" w:rsidRDefault="00BA216B" w:rsidP="00614F98"/>
                          <w:p w14:paraId="2E5DCC00" w14:textId="77777777" w:rsidR="00BA216B" w:rsidRDefault="00BA216B" w:rsidP="00614F98"/>
                          <w:p w14:paraId="5F67DE76" w14:textId="77777777" w:rsidR="00BA216B" w:rsidRDefault="00BA216B" w:rsidP="00614F98"/>
                          <w:p w14:paraId="2ECE3321" w14:textId="77777777" w:rsidR="00BA216B" w:rsidRDefault="00BA216B" w:rsidP="00614F98"/>
                          <w:p w14:paraId="378C3FCC" w14:textId="77777777" w:rsidR="00BA216B" w:rsidRDefault="00BA216B" w:rsidP="00614F98"/>
                          <w:p w14:paraId="1A78418A" w14:textId="77777777" w:rsidR="00BA216B" w:rsidRDefault="00BA216B" w:rsidP="00614F98"/>
                          <w:p w14:paraId="1277091A" w14:textId="77777777" w:rsidR="00BA216B" w:rsidRDefault="00BA216B" w:rsidP="00614F98"/>
                          <w:p w14:paraId="7BA4E63C" w14:textId="77777777" w:rsidR="00BA216B" w:rsidRDefault="00BA216B" w:rsidP="00614F98"/>
                          <w:p w14:paraId="00218A0E" w14:textId="77777777" w:rsidR="00BA216B" w:rsidRDefault="00BA216B" w:rsidP="00614F98"/>
                          <w:p w14:paraId="21B9F11D" w14:textId="77777777" w:rsidR="00BA216B" w:rsidRDefault="00BA216B" w:rsidP="00614F98"/>
                          <w:p w14:paraId="75639796" w14:textId="77777777" w:rsidR="00BA216B" w:rsidRDefault="00BA216B" w:rsidP="00614F98"/>
                          <w:p w14:paraId="08BB4A9C" w14:textId="77777777" w:rsidR="00BA216B" w:rsidRDefault="00BA216B" w:rsidP="00614F98"/>
                          <w:p w14:paraId="1429F28E" w14:textId="77777777" w:rsidR="00BA216B" w:rsidRDefault="00BA216B" w:rsidP="00614F98"/>
                          <w:p w14:paraId="284AE7B0" w14:textId="77777777" w:rsidR="00BA216B" w:rsidRDefault="00BA216B" w:rsidP="00614F98"/>
                          <w:p w14:paraId="5CA703F5" w14:textId="77777777" w:rsidR="00BA216B" w:rsidRDefault="00BA216B" w:rsidP="00614F98"/>
                          <w:p w14:paraId="0E4FB09D" w14:textId="77777777" w:rsidR="00BA216B" w:rsidRDefault="00BA216B" w:rsidP="00614F98"/>
                          <w:p w14:paraId="22372C03" w14:textId="77777777" w:rsidR="00BA216B" w:rsidRDefault="00BA216B" w:rsidP="00614F98"/>
                          <w:p w14:paraId="39A032AD" w14:textId="77777777" w:rsidR="00BA216B" w:rsidRDefault="00BA216B" w:rsidP="00614F98"/>
                          <w:p w14:paraId="51C4EA8B" w14:textId="77777777" w:rsidR="00BA216B" w:rsidRDefault="00BA216B" w:rsidP="00614F98"/>
                          <w:p w14:paraId="0A66AC38" w14:textId="77777777" w:rsidR="00BA216B" w:rsidRDefault="00BA216B" w:rsidP="00614F98"/>
                          <w:p w14:paraId="1FE98C07" w14:textId="77777777" w:rsidR="00BA216B" w:rsidRDefault="00BA216B" w:rsidP="00614F98"/>
                          <w:p w14:paraId="5DADBE69" w14:textId="77777777" w:rsidR="00BA216B" w:rsidRDefault="00BA216B" w:rsidP="00614F98"/>
                          <w:p w14:paraId="6D6EA220" w14:textId="77777777" w:rsidR="00BA216B" w:rsidRDefault="00BA216B" w:rsidP="00614F98"/>
                          <w:p w14:paraId="484E999D" w14:textId="77777777" w:rsidR="00BA216B" w:rsidRDefault="00BA216B" w:rsidP="00614F98"/>
                          <w:p w14:paraId="0A67FCC5" w14:textId="77777777" w:rsidR="00BA216B" w:rsidRDefault="00BA216B" w:rsidP="00614F98"/>
                          <w:p w14:paraId="5258D826" w14:textId="77777777" w:rsidR="00BA216B" w:rsidRDefault="00BA216B" w:rsidP="00614F98"/>
                          <w:p w14:paraId="356907B1" w14:textId="77777777" w:rsidR="00BA216B" w:rsidRDefault="00BA216B" w:rsidP="00614F98"/>
                          <w:p w14:paraId="1958DBA2" w14:textId="77777777" w:rsidR="00BA216B" w:rsidRDefault="00BA216B" w:rsidP="00614F98"/>
                          <w:p w14:paraId="00EE9086" w14:textId="77777777" w:rsidR="00BA216B" w:rsidRDefault="00BA216B" w:rsidP="00614F98"/>
                          <w:p w14:paraId="5B2B20C5" w14:textId="77777777" w:rsidR="00BA216B" w:rsidRDefault="00BA216B" w:rsidP="00614F98"/>
                          <w:p w14:paraId="20951956" w14:textId="77777777" w:rsidR="00BA216B" w:rsidRDefault="00BA216B" w:rsidP="00614F98"/>
                          <w:p w14:paraId="12F9A92C" w14:textId="77777777" w:rsidR="00BA216B" w:rsidRDefault="00BA216B" w:rsidP="00614F98"/>
                          <w:p w14:paraId="0EDBC7EA" w14:textId="77777777" w:rsidR="00BA216B" w:rsidRDefault="00BA216B" w:rsidP="00614F98"/>
                          <w:p w14:paraId="20912810" w14:textId="77777777" w:rsidR="00BA216B" w:rsidRDefault="00BA216B" w:rsidP="00614F98"/>
                          <w:p w14:paraId="7BBAAF4C" w14:textId="77777777" w:rsidR="00BA216B" w:rsidRDefault="00BA216B" w:rsidP="00614F98"/>
                          <w:p w14:paraId="43E3ED5F" w14:textId="77777777" w:rsidR="00BA216B" w:rsidRDefault="00BA216B" w:rsidP="00614F98"/>
                          <w:p w14:paraId="1A162B9B" w14:textId="77777777" w:rsidR="00BA216B" w:rsidRDefault="00BA216B" w:rsidP="00614F98"/>
                          <w:p w14:paraId="5F93A7D5" w14:textId="77777777" w:rsidR="00BA216B" w:rsidRDefault="00BA216B" w:rsidP="00614F98"/>
                          <w:p w14:paraId="3E9A7E01" w14:textId="77777777" w:rsidR="00BA216B" w:rsidRDefault="00BA216B" w:rsidP="00614F98"/>
                          <w:p w14:paraId="47E0CE38" w14:textId="77777777" w:rsidR="00BA216B" w:rsidRDefault="00BA216B" w:rsidP="00614F98"/>
                          <w:p w14:paraId="16541CBA" w14:textId="77777777" w:rsidR="00BA216B" w:rsidRDefault="00BA216B" w:rsidP="00614F98"/>
                          <w:p w14:paraId="33DED201" w14:textId="77777777" w:rsidR="00BA216B" w:rsidRDefault="00BA216B" w:rsidP="00614F98"/>
                          <w:p w14:paraId="062B4051" w14:textId="77777777" w:rsidR="00BA216B" w:rsidRDefault="00BA216B" w:rsidP="00614F98"/>
                          <w:p w14:paraId="444F0FA2" w14:textId="77777777" w:rsidR="00BA216B" w:rsidRDefault="00BA216B" w:rsidP="00614F98"/>
                          <w:p w14:paraId="28179A23" w14:textId="77777777" w:rsidR="00BA216B" w:rsidRDefault="00BA216B" w:rsidP="00614F98"/>
                          <w:p w14:paraId="2C80F3DA" w14:textId="77777777" w:rsidR="00BA216B" w:rsidRDefault="00BA216B" w:rsidP="00614F98"/>
                          <w:p w14:paraId="6A17C271" w14:textId="77777777" w:rsidR="00BA216B" w:rsidRDefault="00BA216B" w:rsidP="00614F98"/>
                          <w:p w14:paraId="2C8B577F" w14:textId="77777777" w:rsidR="00BA216B" w:rsidRDefault="00BA216B" w:rsidP="00614F98"/>
                          <w:p w14:paraId="78A872EF" w14:textId="77777777" w:rsidR="00BA216B" w:rsidRDefault="00BA216B" w:rsidP="00614F98"/>
                          <w:p w14:paraId="714E25D2" w14:textId="77777777" w:rsidR="00BA216B" w:rsidRDefault="00BA216B" w:rsidP="00614F98"/>
                          <w:p w14:paraId="5E0DD1D0" w14:textId="77777777" w:rsidR="00BA216B" w:rsidRDefault="00BA216B" w:rsidP="00614F98"/>
                          <w:p w14:paraId="53370163" w14:textId="77777777" w:rsidR="00BA216B" w:rsidRDefault="00BA216B" w:rsidP="00614F98"/>
                          <w:p w14:paraId="003D113B" w14:textId="77777777" w:rsidR="00BA216B" w:rsidRDefault="00BA216B" w:rsidP="00614F98"/>
                          <w:p w14:paraId="41CAA4E1" w14:textId="77777777" w:rsidR="00BA216B" w:rsidRDefault="00BA216B" w:rsidP="00614F98"/>
                          <w:p w14:paraId="1624182B" w14:textId="77777777" w:rsidR="00BA216B" w:rsidRDefault="00BA216B" w:rsidP="00614F98"/>
                          <w:p w14:paraId="01BFF5FA" w14:textId="77777777" w:rsidR="00BA216B" w:rsidRDefault="00BA216B" w:rsidP="00614F98"/>
                          <w:p w14:paraId="3C4C2ED1" w14:textId="77777777" w:rsidR="00BA216B" w:rsidRDefault="00BA216B" w:rsidP="00614F98"/>
                          <w:p w14:paraId="51ACEE34" w14:textId="77777777" w:rsidR="00BA216B" w:rsidRDefault="00BA216B" w:rsidP="00614F98"/>
                          <w:p w14:paraId="723B2F68" w14:textId="77777777" w:rsidR="00BA216B" w:rsidRDefault="00BA216B" w:rsidP="00614F98"/>
                          <w:p w14:paraId="6396A5E9" w14:textId="77777777" w:rsidR="00BA216B" w:rsidRDefault="00BA216B" w:rsidP="00614F98"/>
                          <w:p w14:paraId="2567C2AC" w14:textId="77777777" w:rsidR="00BA216B" w:rsidRDefault="00BA216B" w:rsidP="00614F98"/>
                          <w:p w14:paraId="18A410F6" w14:textId="77777777" w:rsidR="00BA216B" w:rsidRDefault="00BA216B" w:rsidP="00614F98"/>
                          <w:p w14:paraId="692B63FD" w14:textId="77777777" w:rsidR="00BA216B" w:rsidRDefault="00BA216B" w:rsidP="00614F98"/>
                          <w:p w14:paraId="40A7CAB6" w14:textId="77777777" w:rsidR="00BA216B" w:rsidRDefault="00BA216B" w:rsidP="00614F98"/>
                          <w:p w14:paraId="00186DE1" w14:textId="77777777" w:rsidR="00BA216B" w:rsidRDefault="00BA216B" w:rsidP="00614F98"/>
                          <w:p w14:paraId="443C0856" w14:textId="77777777" w:rsidR="00BA216B" w:rsidRDefault="00BA216B" w:rsidP="00614F98"/>
                          <w:p w14:paraId="4E189C8A" w14:textId="77777777" w:rsidR="00BA216B" w:rsidRDefault="00BA216B" w:rsidP="00614F98"/>
                          <w:p w14:paraId="213A44AF" w14:textId="77777777" w:rsidR="00BA216B" w:rsidRDefault="00BA216B" w:rsidP="00614F98"/>
                          <w:p w14:paraId="5369AC4A" w14:textId="77777777" w:rsidR="00BA216B" w:rsidRDefault="00BA216B" w:rsidP="00614F98"/>
                          <w:p w14:paraId="18036E00" w14:textId="77777777" w:rsidR="00BA216B" w:rsidRDefault="00BA216B" w:rsidP="00614F98"/>
                          <w:p w14:paraId="569FA4AE" w14:textId="77777777" w:rsidR="00BA216B" w:rsidRDefault="00BA216B" w:rsidP="00614F98"/>
                          <w:p w14:paraId="457D8745" w14:textId="77777777" w:rsidR="00BA216B" w:rsidRDefault="00BA216B" w:rsidP="00614F98"/>
                          <w:p w14:paraId="7BBB36A8" w14:textId="77777777" w:rsidR="00BA216B" w:rsidRDefault="00BA216B" w:rsidP="00614F98"/>
                          <w:p w14:paraId="582CCE01" w14:textId="77777777" w:rsidR="00BA216B" w:rsidRDefault="00BA216B" w:rsidP="00614F98"/>
                          <w:p w14:paraId="49E7E9AF" w14:textId="77777777" w:rsidR="00BA216B" w:rsidRDefault="00BA216B" w:rsidP="00614F98"/>
                          <w:p w14:paraId="60FCB8F0" w14:textId="77777777" w:rsidR="00BA216B" w:rsidRDefault="00BA216B" w:rsidP="00614F98"/>
                          <w:p w14:paraId="5A4FAB46" w14:textId="77777777" w:rsidR="00BA216B" w:rsidRDefault="00BA216B" w:rsidP="00614F98"/>
                          <w:p w14:paraId="3D6A7F56" w14:textId="77777777" w:rsidR="00BA216B" w:rsidRDefault="00BA216B" w:rsidP="00614F98"/>
                          <w:p w14:paraId="39A3D717" w14:textId="77777777" w:rsidR="00BA216B" w:rsidRDefault="00BA216B" w:rsidP="00614F98"/>
                          <w:p w14:paraId="5D7F66D2" w14:textId="77777777" w:rsidR="00BA216B" w:rsidRDefault="00BA216B" w:rsidP="00614F98"/>
                          <w:p w14:paraId="7B985B7B" w14:textId="77777777" w:rsidR="00BA216B" w:rsidRDefault="00BA216B" w:rsidP="00614F98"/>
                          <w:p w14:paraId="1EFA6BAE" w14:textId="77777777" w:rsidR="00BA216B" w:rsidRDefault="00BA216B" w:rsidP="00614F98"/>
                          <w:p w14:paraId="0801BE91" w14:textId="77777777" w:rsidR="00BA216B" w:rsidRDefault="00BA216B" w:rsidP="00614F98"/>
                          <w:p w14:paraId="45F877AC" w14:textId="77777777" w:rsidR="00BA216B" w:rsidRDefault="00BA216B" w:rsidP="00614F98"/>
                          <w:p w14:paraId="6813E7C2" w14:textId="77777777" w:rsidR="00BA216B" w:rsidRDefault="00BA216B" w:rsidP="00614F98"/>
                          <w:p w14:paraId="5EAEFB5B" w14:textId="77777777" w:rsidR="00BA216B" w:rsidRDefault="00BA216B" w:rsidP="00614F98"/>
                          <w:p w14:paraId="79EDB1E3" w14:textId="77777777" w:rsidR="00BA216B" w:rsidRDefault="00BA216B" w:rsidP="00614F98"/>
                          <w:p w14:paraId="2ECE5DE2" w14:textId="77777777" w:rsidR="00BA216B" w:rsidRDefault="00BA216B" w:rsidP="00614F98"/>
                          <w:p w14:paraId="3DF469DD" w14:textId="77777777" w:rsidR="00BA216B" w:rsidRDefault="00BA216B" w:rsidP="00614F98"/>
                          <w:p w14:paraId="648E170E" w14:textId="77777777" w:rsidR="00BA216B" w:rsidRDefault="00BA216B" w:rsidP="00614F98"/>
                          <w:p w14:paraId="3A1750C6" w14:textId="77777777" w:rsidR="00BA216B" w:rsidRDefault="00BA216B" w:rsidP="00614F98"/>
                          <w:p w14:paraId="2B8289DB" w14:textId="77777777" w:rsidR="00BA216B" w:rsidRDefault="00BA216B" w:rsidP="00614F98"/>
                          <w:p w14:paraId="49EF6CCD" w14:textId="77777777" w:rsidR="00BA216B" w:rsidRDefault="00BA216B" w:rsidP="00614F98"/>
                          <w:p w14:paraId="012DD0F0" w14:textId="77777777" w:rsidR="00BA216B" w:rsidRDefault="00BA216B" w:rsidP="00614F98"/>
                          <w:p w14:paraId="55B54035" w14:textId="77777777" w:rsidR="00BA216B" w:rsidRDefault="00BA216B" w:rsidP="00614F98"/>
                          <w:p w14:paraId="256D13DD" w14:textId="77777777" w:rsidR="00BA216B" w:rsidRDefault="00BA216B" w:rsidP="00614F98"/>
                          <w:p w14:paraId="649FC5B9" w14:textId="77777777" w:rsidR="00BA216B" w:rsidRDefault="00BA216B" w:rsidP="00614F98"/>
                          <w:p w14:paraId="60712C23" w14:textId="77777777" w:rsidR="00BA216B" w:rsidRDefault="00BA216B" w:rsidP="00614F98"/>
                          <w:p w14:paraId="70B72410" w14:textId="77777777" w:rsidR="00BA216B" w:rsidRDefault="00BA216B" w:rsidP="00614F98"/>
                          <w:p w14:paraId="3CEF627D" w14:textId="77777777" w:rsidR="00BA216B" w:rsidRDefault="00BA216B" w:rsidP="00614F98"/>
                          <w:p w14:paraId="46A225CF" w14:textId="77777777" w:rsidR="00BA216B" w:rsidRDefault="00BA216B" w:rsidP="00614F98"/>
                          <w:p w14:paraId="55914C37" w14:textId="77777777" w:rsidR="00BA216B" w:rsidRDefault="00BA216B" w:rsidP="00614F98"/>
                          <w:p w14:paraId="4225C7E7" w14:textId="77777777" w:rsidR="00BA216B" w:rsidRDefault="00BA216B" w:rsidP="00614F98"/>
                          <w:p w14:paraId="3E72AE4D" w14:textId="77777777" w:rsidR="00BA216B" w:rsidRDefault="00BA216B" w:rsidP="00614F98"/>
                          <w:p w14:paraId="5095A174" w14:textId="77777777" w:rsidR="00BA216B" w:rsidRDefault="00BA216B" w:rsidP="00614F98"/>
                          <w:p w14:paraId="175FC50C" w14:textId="77777777" w:rsidR="00BA216B" w:rsidRDefault="00BA216B" w:rsidP="00614F98"/>
                          <w:p w14:paraId="50171209" w14:textId="77777777" w:rsidR="00BA216B" w:rsidRDefault="00BA216B" w:rsidP="00614F98"/>
                          <w:p w14:paraId="201BB159" w14:textId="77777777" w:rsidR="00BA216B" w:rsidRDefault="00BA216B" w:rsidP="00614F98"/>
                          <w:p w14:paraId="616F6125" w14:textId="77777777" w:rsidR="00BA216B" w:rsidRDefault="00BA216B" w:rsidP="00614F98"/>
                          <w:p w14:paraId="08EEC307" w14:textId="77777777" w:rsidR="00BA216B" w:rsidRDefault="00BA216B" w:rsidP="00614F98"/>
                          <w:p w14:paraId="4ABC9D50" w14:textId="77777777" w:rsidR="00BA216B" w:rsidRDefault="00BA216B" w:rsidP="00614F98"/>
                          <w:p w14:paraId="40EBE1A0" w14:textId="77777777" w:rsidR="00BA216B" w:rsidRDefault="00BA216B" w:rsidP="00614F98"/>
                          <w:p w14:paraId="343B8F9E" w14:textId="77777777" w:rsidR="00BA216B" w:rsidRDefault="00BA216B" w:rsidP="00614F98"/>
                          <w:p w14:paraId="6C0167BA" w14:textId="77777777" w:rsidR="00BA216B" w:rsidRDefault="00BA216B" w:rsidP="00614F98"/>
                          <w:p w14:paraId="0CF547C7" w14:textId="77777777" w:rsidR="00BA216B" w:rsidRDefault="00BA216B" w:rsidP="00614F98"/>
                          <w:p w14:paraId="38CF64DA" w14:textId="77777777" w:rsidR="00BA216B" w:rsidRDefault="00BA216B" w:rsidP="00614F98"/>
                          <w:p w14:paraId="075CC495" w14:textId="77777777" w:rsidR="00BA216B" w:rsidRDefault="00BA216B" w:rsidP="00614F98"/>
                          <w:p w14:paraId="0CEE4340" w14:textId="77777777" w:rsidR="00BA216B" w:rsidRDefault="00BA216B" w:rsidP="00614F98"/>
                          <w:p w14:paraId="2B96ADCA" w14:textId="77777777" w:rsidR="00BA216B" w:rsidRDefault="00BA216B" w:rsidP="00614F98"/>
                          <w:p w14:paraId="4E95F96C" w14:textId="77777777" w:rsidR="00BA216B" w:rsidRDefault="00BA216B" w:rsidP="00614F98"/>
                          <w:p w14:paraId="6A8E724F" w14:textId="77777777" w:rsidR="00BA216B" w:rsidRDefault="00BA216B" w:rsidP="00614F98"/>
                          <w:p w14:paraId="75C424E0" w14:textId="77777777" w:rsidR="00BA216B" w:rsidRDefault="00BA216B" w:rsidP="00614F98"/>
                          <w:p w14:paraId="00C79FF6" w14:textId="77777777" w:rsidR="00BA216B" w:rsidRDefault="00BA216B" w:rsidP="00614F98"/>
                          <w:p w14:paraId="05505A24" w14:textId="77777777" w:rsidR="00BA216B" w:rsidRDefault="00BA216B" w:rsidP="00614F98"/>
                          <w:p w14:paraId="769ECC46" w14:textId="77777777" w:rsidR="00BA216B" w:rsidRDefault="00BA216B" w:rsidP="00614F98"/>
                          <w:p w14:paraId="450FA3C8" w14:textId="77777777" w:rsidR="00BA216B" w:rsidRDefault="00BA216B" w:rsidP="00614F98"/>
                          <w:p w14:paraId="040AFE1C" w14:textId="77777777" w:rsidR="00BA216B" w:rsidRDefault="00BA216B" w:rsidP="00614F98"/>
                          <w:p w14:paraId="34C33278" w14:textId="77777777" w:rsidR="00BA216B" w:rsidRDefault="00BA216B" w:rsidP="00614F98"/>
                          <w:p w14:paraId="3F73E535" w14:textId="77777777" w:rsidR="00BA216B" w:rsidRDefault="00BA216B" w:rsidP="00614F98"/>
                          <w:p w14:paraId="5C2D0442" w14:textId="77777777" w:rsidR="00BA216B" w:rsidRDefault="00BA216B" w:rsidP="00614F98"/>
                          <w:p w14:paraId="4609484B" w14:textId="77777777" w:rsidR="00BA216B" w:rsidRDefault="00BA216B" w:rsidP="00614F98"/>
                          <w:p w14:paraId="6D2749CC" w14:textId="77777777" w:rsidR="00BA216B" w:rsidRDefault="00BA216B" w:rsidP="00614F98"/>
                          <w:p w14:paraId="17470E2C" w14:textId="77777777" w:rsidR="00BA216B" w:rsidRDefault="00BA216B" w:rsidP="00614F98"/>
                          <w:p w14:paraId="1BF77997" w14:textId="77777777" w:rsidR="00BA216B" w:rsidRDefault="00BA216B" w:rsidP="00614F98"/>
                          <w:p w14:paraId="000053E6" w14:textId="77777777" w:rsidR="00BA216B" w:rsidRDefault="00BA216B" w:rsidP="00614F98"/>
                          <w:p w14:paraId="279F6151" w14:textId="77777777" w:rsidR="00BA216B" w:rsidRDefault="00BA216B" w:rsidP="00614F98"/>
                          <w:p w14:paraId="28653433" w14:textId="77777777" w:rsidR="00BA216B" w:rsidRDefault="00BA216B" w:rsidP="00614F98"/>
                          <w:p w14:paraId="4D904CA3" w14:textId="77777777" w:rsidR="00BA216B" w:rsidRDefault="00BA216B" w:rsidP="00614F98"/>
                          <w:p w14:paraId="33D8E753" w14:textId="77777777" w:rsidR="00BA216B" w:rsidRDefault="00BA216B" w:rsidP="00614F98"/>
                          <w:p w14:paraId="232F3A63" w14:textId="77777777" w:rsidR="00BA216B" w:rsidRDefault="00BA216B" w:rsidP="00614F98"/>
                          <w:p w14:paraId="65DFBCA2" w14:textId="77777777" w:rsidR="00BA216B" w:rsidRDefault="00BA216B" w:rsidP="00614F98"/>
                          <w:p w14:paraId="5354766E" w14:textId="77777777" w:rsidR="00BA216B" w:rsidRDefault="00BA216B" w:rsidP="00614F98"/>
                          <w:p w14:paraId="6A504328" w14:textId="77777777" w:rsidR="00BA216B" w:rsidRDefault="00BA216B" w:rsidP="00614F98"/>
                          <w:p w14:paraId="242D56A2" w14:textId="77777777" w:rsidR="00BA216B" w:rsidRDefault="00BA216B" w:rsidP="00614F98"/>
                          <w:p w14:paraId="7A615D6A" w14:textId="77777777" w:rsidR="00BA216B" w:rsidRDefault="00BA216B" w:rsidP="00614F98"/>
                          <w:p w14:paraId="0449A02D" w14:textId="77777777" w:rsidR="00BA216B" w:rsidRDefault="00BA216B" w:rsidP="00614F98"/>
                          <w:p w14:paraId="17928AC8" w14:textId="77777777" w:rsidR="00BA216B" w:rsidRDefault="00BA216B" w:rsidP="00614F98"/>
                          <w:p w14:paraId="6BE2E97A" w14:textId="77777777" w:rsidR="00BA216B" w:rsidRDefault="00BA216B" w:rsidP="00614F98"/>
                          <w:p w14:paraId="7B23F0D1" w14:textId="77777777" w:rsidR="00BA216B" w:rsidRDefault="00BA216B" w:rsidP="00614F98"/>
                          <w:p w14:paraId="2CDA79BD" w14:textId="77777777" w:rsidR="00BA216B" w:rsidRDefault="00BA216B" w:rsidP="00614F98"/>
                          <w:p w14:paraId="547D0C38" w14:textId="77777777" w:rsidR="00BA216B" w:rsidRDefault="00BA216B" w:rsidP="00614F98"/>
                          <w:p w14:paraId="5C4AA1E6" w14:textId="77777777" w:rsidR="00BA216B" w:rsidRDefault="00BA216B" w:rsidP="00614F98"/>
                          <w:p w14:paraId="3631E16D" w14:textId="77777777" w:rsidR="00BA216B" w:rsidRDefault="00BA216B" w:rsidP="00614F98"/>
                          <w:p w14:paraId="32A1E984" w14:textId="77777777" w:rsidR="00BA216B" w:rsidRDefault="00BA216B" w:rsidP="00614F98"/>
                          <w:p w14:paraId="08883B68" w14:textId="77777777" w:rsidR="00BA216B" w:rsidRDefault="00BA216B" w:rsidP="00614F98"/>
                          <w:p w14:paraId="6D5BBF13" w14:textId="77777777" w:rsidR="00BA216B" w:rsidRDefault="00BA216B" w:rsidP="00614F98"/>
                          <w:p w14:paraId="73BE21E0" w14:textId="77777777" w:rsidR="00BA216B" w:rsidRDefault="00BA216B" w:rsidP="00614F98"/>
                          <w:p w14:paraId="602696D1" w14:textId="77777777" w:rsidR="00BA216B" w:rsidRDefault="00BA216B" w:rsidP="00614F98"/>
                          <w:p w14:paraId="4374C749" w14:textId="77777777" w:rsidR="00BA216B" w:rsidRDefault="00BA216B" w:rsidP="00614F98"/>
                          <w:p w14:paraId="720E22EB" w14:textId="77777777" w:rsidR="00BA216B" w:rsidRDefault="00BA216B" w:rsidP="00614F98"/>
                          <w:p w14:paraId="235E84B0" w14:textId="77777777" w:rsidR="00BA216B" w:rsidRDefault="00BA216B" w:rsidP="00614F98"/>
                          <w:p w14:paraId="7C151C64" w14:textId="77777777" w:rsidR="00BA216B" w:rsidRDefault="00BA216B" w:rsidP="00614F98"/>
                          <w:p w14:paraId="50EF1AF8" w14:textId="77777777" w:rsidR="00BA216B" w:rsidRDefault="00BA216B" w:rsidP="00614F98"/>
                          <w:p w14:paraId="7FEA72A2" w14:textId="77777777" w:rsidR="00BA216B" w:rsidRDefault="00BA216B" w:rsidP="00614F98"/>
                          <w:p w14:paraId="603CA92F" w14:textId="77777777" w:rsidR="00BA216B" w:rsidRDefault="00BA216B" w:rsidP="00614F98"/>
                          <w:p w14:paraId="1233657D" w14:textId="77777777" w:rsidR="00BA216B" w:rsidRDefault="00BA216B" w:rsidP="00614F98"/>
                          <w:p w14:paraId="58C93816" w14:textId="77777777" w:rsidR="00BA216B" w:rsidRDefault="00BA216B" w:rsidP="00614F98"/>
                          <w:p w14:paraId="3A798F5D" w14:textId="77777777" w:rsidR="00BA216B" w:rsidRDefault="00BA216B" w:rsidP="00614F98"/>
                          <w:p w14:paraId="647DC7C9" w14:textId="77777777" w:rsidR="00BA216B" w:rsidRDefault="00BA216B" w:rsidP="00614F98"/>
                          <w:p w14:paraId="48666487" w14:textId="77777777" w:rsidR="00BA216B" w:rsidRDefault="00BA216B" w:rsidP="00614F98"/>
                          <w:p w14:paraId="1B2B6836" w14:textId="77777777" w:rsidR="00BA216B" w:rsidRDefault="00BA216B" w:rsidP="00614F98"/>
                          <w:p w14:paraId="6B4998EF" w14:textId="77777777" w:rsidR="00BA216B" w:rsidRDefault="00BA216B" w:rsidP="00614F98"/>
                          <w:p w14:paraId="017D074F" w14:textId="77777777" w:rsidR="00BA216B" w:rsidRDefault="00BA216B" w:rsidP="00614F98"/>
                          <w:p w14:paraId="348E0631" w14:textId="77777777" w:rsidR="00BA216B" w:rsidRDefault="00BA216B" w:rsidP="00614F98"/>
                          <w:p w14:paraId="47904AE3" w14:textId="77777777" w:rsidR="00BA216B" w:rsidRDefault="00BA216B" w:rsidP="00614F98"/>
                          <w:p w14:paraId="0595B794" w14:textId="77777777" w:rsidR="00BA216B" w:rsidRDefault="00BA216B" w:rsidP="00614F98"/>
                          <w:p w14:paraId="5BB0611C" w14:textId="77777777" w:rsidR="00BA216B" w:rsidRDefault="00BA216B" w:rsidP="00614F98"/>
                          <w:p w14:paraId="188A5FCB" w14:textId="77777777" w:rsidR="00BA216B" w:rsidRDefault="00BA216B" w:rsidP="00614F98"/>
                          <w:p w14:paraId="0F89A273" w14:textId="77777777" w:rsidR="00BA216B" w:rsidRDefault="00BA216B" w:rsidP="00614F98"/>
                          <w:p w14:paraId="2E29D5FE" w14:textId="77777777" w:rsidR="00BA216B" w:rsidRDefault="00BA216B" w:rsidP="00614F98"/>
                          <w:p w14:paraId="16033E4D" w14:textId="77777777" w:rsidR="00BA216B" w:rsidRDefault="00BA216B" w:rsidP="00614F98"/>
                          <w:p w14:paraId="1579DF53" w14:textId="77777777" w:rsidR="00BA216B" w:rsidRDefault="00BA216B" w:rsidP="00614F98"/>
                          <w:p w14:paraId="7F793456" w14:textId="77777777" w:rsidR="00BA216B" w:rsidRDefault="00BA216B" w:rsidP="00614F98"/>
                          <w:p w14:paraId="67D9C87E" w14:textId="77777777" w:rsidR="00BA216B" w:rsidRDefault="00BA216B" w:rsidP="00614F98"/>
                          <w:p w14:paraId="28ED705A" w14:textId="77777777" w:rsidR="00BA216B" w:rsidRDefault="00BA216B" w:rsidP="00614F98"/>
                          <w:p w14:paraId="37FBF9B9" w14:textId="77777777" w:rsidR="00BA216B" w:rsidRDefault="00BA216B" w:rsidP="00614F98"/>
                          <w:p w14:paraId="58A7FD8E" w14:textId="77777777" w:rsidR="00BA216B" w:rsidRDefault="00BA216B" w:rsidP="00614F98"/>
                          <w:p w14:paraId="3FB71823" w14:textId="77777777" w:rsidR="00BA216B" w:rsidRDefault="00BA216B" w:rsidP="00614F98"/>
                          <w:p w14:paraId="6E25D19A" w14:textId="77777777" w:rsidR="00BA216B" w:rsidRDefault="00BA216B" w:rsidP="00614F98"/>
                          <w:p w14:paraId="3BE6E773" w14:textId="77777777" w:rsidR="00BA216B" w:rsidRDefault="00BA216B" w:rsidP="00614F98"/>
                          <w:p w14:paraId="2449ECD6" w14:textId="77777777" w:rsidR="00BA216B" w:rsidRDefault="00BA216B" w:rsidP="00614F98"/>
                          <w:p w14:paraId="430FA136" w14:textId="77777777" w:rsidR="00BA216B" w:rsidRDefault="00BA216B" w:rsidP="00614F98"/>
                          <w:p w14:paraId="49A87BCB" w14:textId="77777777" w:rsidR="00BA216B" w:rsidRDefault="00BA216B" w:rsidP="00614F98"/>
                          <w:p w14:paraId="5FA1F927" w14:textId="77777777" w:rsidR="00BA216B" w:rsidRDefault="00BA216B" w:rsidP="00614F98"/>
                          <w:p w14:paraId="63E04846" w14:textId="77777777" w:rsidR="00BA216B" w:rsidRDefault="00BA216B" w:rsidP="00614F98"/>
                          <w:p w14:paraId="2E418FFB" w14:textId="77777777" w:rsidR="00BA216B" w:rsidRDefault="00BA216B" w:rsidP="00614F98"/>
                          <w:p w14:paraId="243D4EE7" w14:textId="77777777" w:rsidR="00BA216B" w:rsidRDefault="00BA216B" w:rsidP="00614F98"/>
                          <w:p w14:paraId="5F08A8AA" w14:textId="77777777" w:rsidR="00BA216B" w:rsidRDefault="00BA216B" w:rsidP="00614F98"/>
                          <w:p w14:paraId="6A3B7D2A" w14:textId="77777777" w:rsidR="00BA216B" w:rsidRDefault="00BA216B" w:rsidP="00614F98"/>
                          <w:p w14:paraId="073D9452" w14:textId="77777777" w:rsidR="00BA216B" w:rsidRDefault="00BA216B" w:rsidP="00614F98"/>
                          <w:p w14:paraId="606FBC05" w14:textId="77777777" w:rsidR="00BA216B" w:rsidRDefault="00BA216B" w:rsidP="00614F98"/>
                          <w:p w14:paraId="398CE86E" w14:textId="77777777" w:rsidR="00BA216B" w:rsidRDefault="00BA216B" w:rsidP="00614F98"/>
                          <w:p w14:paraId="6DBD8AEA" w14:textId="77777777" w:rsidR="00BA216B" w:rsidRDefault="00BA216B" w:rsidP="00614F98"/>
                          <w:p w14:paraId="1B8733BD" w14:textId="77777777" w:rsidR="00BA216B" w:rsidRDefault="00BA216B" w:rsidP="00614F98"/>
                          <w:p w14:paraId="2CD88F89" w14:textId="77777777" w:rsidR="00BA216B" w:rsidRDefault="00BA216B" w:rsidP="00614F98"/>
                          <w:p w14:paraId="0B074540" w14:textId="77777777" w:rsidR="00BA216B" w:rsidRDefault="00BA216B" w:rsidP="00614F98"/>
                          <w:p w14:paraId="30F870DB" w14:textId="77777777" w:rsidR="00BA216B" w:rsidRDefault="00BA216B" w:rsidP="00614F98"/>
                          <w:p w14:paraId="460E5BC6" w14:textId="77777777" w:rsidR="00BA216B" w:rsidRDefault="00BA216B" w:rsidP="00614F98"/>
                          <w:p w14:paraId="2FE38915" w14:textId="77777777" w:rsidR="00BA216B" w:rsidRDefault="00BA216B" w:rsidP="00614F98"/>
                          <w:p w14:paraId="470EAF6A" w14:textId="77777777" w:rsidR="00BA216B" w:rsidRDefault="00BA216B" w:rsidP="00614F98"/>
                          <w:p w14:paraId="196C459C" w14:textId="77777777" w:rsidR="00BA216B" w:rsidRDefault="00BA216B" w:rsidP="00614F98"/>
                          <w:p w14:paraId="69B72BD0" w14:textId="77777777" w:rsidR="00BA216B" w:rsidRDefault="00BA216B" w:rsidP="00614F98"/>
                          <w:p w14:paraId="3318C8F8" w14:textId="77777777" w:rsidR="00BA216B" w:rsidRDefault="00BA216B" w:rsidP="00614F98"/>
                          <w:p w14:paraId="58E295FA" w14:textId="77777777" w:rsidR="00BA216B" w:rsidRDefault="00BA216B" w:rsidP="00614F98"/>
                          <w:p w14:paraId="07A08764" w14:textId="77777777" w:rsidR="00BA216B" w:rsidRDefault="00BA216B" w:rsidP="00614F98"/>
                          <w:p w14:paraId="3476CC90" w14:textId="77777777" w:rsidR="00BA216B" w:rsidRDefault="00BA216B" w:rsidP="00614F98"/>
                          <w:p w14:paraId="4C9283DB" w14:textId="77777777" w:rsidR="00BA216B" w:rsidRDefault="00BA216B" w:rsidP="00614F98"/>
                          <w:p w14:paraId="2BD956B4" w14:textId="77777777" w:rsidR="00BA216B" w:rsidRDefault="00BA216B" w:rsidP="00614F98"/>
                          <w:p w14:paraId="4BE011AE" w14:textId="77777777" w:rsidR="00BA216B" w:rsidRDefault="00BA216B" w:rsidP="00614F98"/>
                          <w:p w14:paraId="6E131554" w14:textId="77777777" w:rsidR="00BA216B" w:rsidRDefault="00BA216B" w:rsidP="00614F98"/>
                          <w:p w14:paraId="6D261E8A" w14:textId="77777777" w:rsidR="00BA216B" w:rsidRDefault="00BA216B" w:rsidP="00614F98"/>
                          <w:p w14:paraId="6A6E8B0B" w14:textId="77777777" w:rsidR="00BA216B" w:rsidRDefault="00BA216B" w:rsidP="00614F98"/>
                          <w:p w14:paraId="2DD90907" w14:textId="77777777" w:rsidR="00BA216B" w:rsidRDefault="00BA216B" w:rsidP="00614F98"/>
                          <w:p w14:paraId="7A3C17D3" w14:textId="77777777" w:rsidR="00BA216B" w:rsidRDefault="00BA216B" w:rsidP="00614F98"/>
                          <w:p w14:paraId="6E6AE206" w14:textId="77777777" w:rsidR="00BA216B" w:rsidRDefault="00BA216B" w:rsidP="00614F98"/>
                          <w:p w14:paraId="156E016F" w14:textId="77777777" w:rsidR="00BA216B" w:rsidRDefault="00BA216B" w:rsidP="00614F98"/>
                          <w:p w14:paraId="3839BF8A" w14:textId="77777777" w:rsidR="00BA216B" w:rsidRDefault="00BA216B" w:rsidP="00614F98"/>
                          <w:p w14:paraId="1A75DE29" w14:textId="77777777" w:rsidR="00BA216B" w:rsidRDefault="00BA216B" w:rsidP="00614F98"/>
                          <w:p w14:paraId="36D89A3F" w14:textId="77777777" w:rsidR="00BA216B" w:rsidRDefault="00BA216B" w:rsidP="00614F98"/>
                          <w:p w14:paraId="2EA22413" w14:textId="77777777" w:rsidR="00BA216B" w:rsidRDefault="00BA216B" w:rsidP="00614F98"/>
                          <w:p w14:paraId="1D4EC7CB" w14:textId="77777777" w:rsidR="00BA216B" w:rsidRDefault="00BA216B" w:rsidP="00614F98"/>
                          <w:p w14:paraId="725376E2" w14:textId="77777777" w:rsidR="00BA216B" w:rsidRDefault="00BA216B" w:rsidP="00614F98"/>
                          <w:p w14:paraId="0704A887" w14:textId="77777777" w:rsidR="00BA216B" w:rsidRDefault="00BA216B" w:rsidP="00614F98"/>
                          <w:p w14:paraId="58C1F039" w14:textId="77777777" w:rsidR="00BA216B" w:rsidRDefault="00BA216B" w:rsidP="00614F98"/>
                          <w:p w14:paraId="2329A8DB" w14:textId="77777777" w:rsidR="00BA216B" w:rsidRDefault="00BA216B" w:rsidP="00614F98"/>
                          <w:p w14:paraId="103F8D7D" w14:textId="77777777" w:rsidR="00BA216B" w:rsidRDefault="00BA216B" w:rsidP="00614F98"/>
                          <w:p w14:paraId="7123A32A" w14:textId="77777777" w:rsidR="00BA216B" w:rsidRDefault="00BA216B" w:rsidP="00614F98"/>
                          <w:p w14:paraId="7F376948" w14:textId="77777777" w:rsidR="00BA216B" w:rsidRDefault="00BA216B" w:rsidP="00614F98"/>
                          <w:p w14:paraId="0BCEE612" w14:textId="77777777" w:rsidR="00BA216B" w:rsidRDefault="00BA216B" w:rsidP="00614F98"/>
                          <w:p w14:paraId="1B5CFE35" w14:textId="77777777" w:rsidR="00BA216B" w:rsidRDefault="00BA216B" w:rsidP="00614F98"/>
                          <w:p w14:paraId="5990FD89" w14:textId="77777777" w:rsidR="00BA216B" w:rsidRDefault="00BA216B" w:rsidP="00614F98"/>
                          <w:p w14:paraId="2A5B5925" w14:textId="77777777" w:rsidR="00BA216B" w:rsidRDefault="00BA216B" w:rsidP="00614F98"/>
                          <w:p w14:paraId="0D77BB42" w14:textId="77777777" w:rsidR="00BA216B" w:rsidRDefault="00BA216B" w:rsidP="00614F98"/>
                          <w:p w14:paraId="45578C26" w14:textId="77777777" w:rsidR="00BA216B" w:rsidRDefault="00BA216B" w:rsidP="00614F98"/>
                          <w:p w14:paraId="4AA857FC" w14:textId="77777777" w:rsidR="00BA216B" w:rsidRDefault="00BA216B" w:rsidP="00614F98"/>
                          <w:p w14:paraId="374431A5" w14:textId="77777777" w:rsidR="00BA216B" w:rsidRDefault="00BA216B" w:rsidP="00614F98"/>
                          <w:p w14:paraId="4E314B47" w14:textId="77777777" w:rsidR="00BA216B" w:rsidRDefault="00BA216B" w:rsidP="00614F98"/>
                          <w:p w14:paraId="5421AF72" w14:textId="77777777" w:rsidR="00BA216B" w:rsidRDefault="00BA216B" w:rsidP="00614F98"/>
                          <w:p w14:paraId="2B547B49" w14:textId="77777777" w:rsidR="00BA216B" w:rsidRDefault="00BA216B" w:rsidP="00614F98"/>
                          <w:p w14:paraId="630A7550" w14:textId="77777777" w:rsidR="00BA216B" w:rsidRDefault="00BA216B" w:rsidP="00614F98"/>
                          <w:p w14:paraId="23435714" w14:textId="77777777" w:rsidR="00BA216B" w:rsidRDefault="00BA216B" w:rsidP="00614F98"/>
                          <w:p w14:paraId="69706C03" w14:textId="77777777" w:rsidR="00BA216B" w:rsidRDefault="00BA216B" w:rsidP="00614F98"/>
                          <w:p w14:paraId="18EC8F73" w14:textId="77777777" w:rsidR="00BA216B" w:rsidRDefault="00BA216B" w:rsidP="00614F98"/>
                          <w:p w14:paraId="4647F8E2" w14:textId="77777777" w:rsidR="00BA216B" w:rsidRDefault="00BA216B" w:rsidP="00614F98"/>
                          <w:p w14:paraId="5223C23A" w14:textId="77777777" w:rsidR="00BA216B" w:rsidRDefault="00BA216B" w:rsidP="00614F98"/>
                          <w:p w14:paraId="40DF19E4" w14:textId="77777777" w:rsidR="00BA216B" w:rsidRDefault="00BA216B" w:rsidP="00614F98"/>
                          <w:p w14:paraId="49F10C1B" w14:textId="77777777" w:rsidR="00BA216B" w:rsidRDefault="00BA216B" w:rsidP="00614F98"/>
                          <w:p w14:paraId="3F6A3E34" w14:textId="77777777" w:rsidR="00BA216B" w:rsidRDefault="00BA216B" w:rsidP="00614F98"/>
                          <w:p w14:paraId="69E114EC" w14:textId="77777777" w:rsidR="00BA216B" w:rsidRDefault="00BA216B" w:rsidP="00614F98"/>
                          <w:p w14:paraId="7AEC9F3C" w14:textId="77777777" w:rsidR="00BA216B" w:rsidRDefault="00BA216B" w:rsidP="00614F98"/>
                          <w:p w14:paraId="62A5CA83" w14:textId="77777777" w:rsidR="00BA216B" w:rsidRDefault="00BA216B" w:rsidP="00614F98"/>
                          <w:p w14:paraId="0D56FE67" w14:textId="77777777" w:rsidR="00BA216B" w:rsidRDefault="00BA216B" w:rsidP="00614F98"/>
                          <w:p w14:paraId="5D6A5DBA" w14:textId="77777777" w:rsidR="00BA216B" w:rsidRDefault="00BA216B" w:rsidP="00614F98"/>
                          <w:p w14:paraId="549A9E22" w14:textId="77777777" w:rsidR="00BA216B" w:rsidRDefault="00BA216B" w:rsidP="00614F98"/>
                          <w:p w14:paraId="4AB157F7" w14:textId="77777777" w:rsidR="00BA216B" w:rsidRDefault="00BA216B" w:rsidP="00614F98"/>
                          <w:p w14:paraId="108881DD" w14:textId="77777777" w:rsidR="00BA216B" w:rsidRDefault="00BA216B" w:rsidP="00614F98"/>
                          <w:p w14:paraId="5FEABAAC" w14:textId="77777777" w:rsidR="00BA216B" w:rsidRDefault="00BA216B" w:rsidP="00614F98"/>
                          <w:p w14:paraId="4B084BF3" w14:textId="77777777" w:rsidR="00BA216B" w:rsidRDefault="00BA216B" w:rsidP="00614F98"/>
                          <w:p w14:paraId="18567F99" w14:textId="77777777" w:rsidR="00BA216B" w:rsidRDefault="00BA216B" w:rsidP="00614F98"/>
                          <w:p w14:paraId="4969CDA6" w14:textId="77777777" w:rsidR="00BA216B" w:rsidRDefault="00BA216B" w:rsidP="00614F98"/>
                          <w:p w14:paraId="7B033490" w14:textId="77777777" w:rsidR="00BA216B" w:rsidRDefault="00BA216B" w:rsidP="00614F98"/>
                          <w:p w14:paraId="450481A8" w14:textId="77777777" w:rsidR="00BA216B" w:rsidRDefault="00BA216B" w:rsidP="00614F98"/>
                          <w:p w14:paraId="58EEE1EC" w14:textId="77777777" w:rsidR="00BA216B" w:rsidRDefault="00BA216B" w:rsidP="00614F98"/>
                          <w:p w14:paraId="5F5DF70B" w14:textId="77777777" w:rsidR="00BA216B" w:rsidRDefault="00BA216B" w:rsidP="00614F98"/>
                          <w:p w14:paraId="32DB58CF" w14:textId="77777777" w:rsidR="00BA216B" w:rsidRDefault="00BA216B" w:rsidP="00614F98"/>
                          <w:p w14:paraId="23EAC1B0" w14:textId="77777777" w:rsidR="00BA216B" w:rsidRDefault="00BA216B" w:rsidP="00614F98"/>
                          <w:p w14:paraId="0015312B" w14:textId="77777777" w:rsidR="00BA216B" w:rsidRDefault="00BA216B" w:rsidP="00614F98"/>
                          <w:p w14:paraId="480BE2E3" w14:textId="77777777" w:rsidR="00BA216B" w:rsidRDefault="00BA216B" w:rsidP="00614F98"/>
                          <w:p w14:paraId="0B0BF503" w14:textId="77777777" w:rsidR="00BA216B" w:rsidRDefault="00BA216B" w:rsidP="00614F98"/>
                          <w:p w14:paraId="64C32D55" w14:textId="77777777" w:rsidR="00BA216B" w:rsidRDefault="00BA216B" w:rsidP="00614F98"/>
                          <w:p w14:paraId="2EAF0D64" w14:textId="77777777" w:rsidR="00BA216B" w:rsidRDefault="00BA216B" w:rsidP="00614F98"/>
                          <w:p w14:paraId="0CA1844E" w14:textId="77777777" w:rsidR="00BA216B" w:rsidRDefault="00BA216B" w:rsidP="00614F98"/>
                          <w:p w14:paraId="2B5D690C" w14:textId="77777777" w:rsidR="00BA216B" w:rsidRDefault="00BA216B" w:rsidP="00614F98"/>
                          <w:p w14:paraId="3993BA7D" w14:textId="77777777" w:rsidR="00BA216B" w:rsidRDefault="00BA216B" w:rsidP="00614F98"/>
                          <w:p w14:paraId="73663209" w14:textId="77777777" w:rsidR="00BA216B" w:rsidRDefault="00BA216B" w:rsidP="00614F98"/>
                          <w:p w14:paraId="329A814D" w14:textId="77777777" w:rsidR="00BA216B" w:rsidRDefault="00BA216B" w:rsidP="00614F98"/>
                          <w:p w14:paraId="6C5F2E87" w14:textId="77777777" w:rsidR="00BA216B" w:rsidRDefault="00BA216B" w:rsidP="00614F98"/>
                          <w:p w14:paraId="1A88DCCB" w14:textId="77777777" w:rsidR="00BA216B" w:rsidRDefault="00BA216B" w:rsidP="00614F98"/>
                          <w:p w14:paraId="0F8B1305" w14:textId="77777777" w:rsidR="00BA216B" w:rsidRDefault="00BA216B" w:rsidP="00614F98"/>
                          <w:p w14:paraId="65654DED" w14:textId="77777777" w:rsidR="00BA216B" w:rsidRDefault="00BA216B" w:rsidP="00614F98"/>
                          <w:p w14:paraId="7A6B7641" w14:textId="77777777" w:rsidR="00BA216B" w:rsidRDefault="00BA216B" w:rsidP="00614F98"/>
                          <w:p w14:paraId="07A490CE" w14:textId="77777777" w:rsidR="00BA216B" w:rsidRDefault="00BA216B" w:rsidP="00614F98"/>
                          <w:p w14:paraId="4F53E59C" w14:textId="77777777" w:rsidR="00BA216B" w:rsidRDefault="00BA216B" w:rsidP="00614F98"/>
                          <w:p w14:paraId="609C630B" w14:textId="77777777" w:rsidR="00BA216B" w:rsidRDefault="00BA216B" w:rsidP="00614F98"/>
                          <w:p w14:paraId="6A9080E0" w14:textId="77777777" w:rsidR="00BA216B" w:rsidRDefault="00BA216B" w:rsidP="00614F98"/>
                          <w:p w14:paraId="44ACF016" w14:textId="77777777" w:rsidR="00BA216B" w:rsidRDefault="00BA216B" w:rsidP="00614F98"/>
                          <w:p w14:paraId="3983463F" w14:textId="77777777" w:rsidR="00BA216B" w:rsidRDefault="00BA216B" w:rsidP="00614F98"/>
                          <w:p w14:paraId="7C2AB8F2" w14:textId="77777777" w:rsidR="00BA216B" w:rsidRDefault="00BA216B" w:rsidP="00614F98"/>
                          <w:p w14:paraId="0E0628DC" w14:textId="77777777" w:rsidR="00BA216B" w:rsidRDefault="00BA216B" w:rsidP="00614F98"/>
                          <w:p w14:paraId="1D5A26AA" w14:textId="77777777" w:rsidR="00BA216B" w:rsidRDefault="00BA216B" w:rsidP="00614F98"/>
                          <w:p w14:paraId="2689F7B7" w14:textId="77777777" w:rsidR="00BA216B" w:rsidRDefault="00BA216B" w:rsidP="00614F98"/>
                          <w:p w14:paraId="15F0E48D" w14:textId="77777777" w:rsidR="00BA216B" w:rsidRDefault="00BA216B" w:rsidP="00614F98"/>
                          <w:p w14:paraId="557CAA1F" w14:textId="77777777" w:rsidR="00BA216B" w:rsidRDefault="00BA216B" w:rsidP="00614F98"/>
                          <w:p w14:paraId="2A974A3E" w14:textId="77777777" w:rsidR="00BA216B" w:rsidRDefault="00BA216B" w:rsidP="00614F98"/>
                          <w:p w14:paraId="09080458" w14:textId="77777777" w:rsidR="00BA216B" w:rsidRDefault="00BA216B" w:rsidP="00614F98"/>
                          <w:p w14:paraId="139B52F4" w14:textId="77777777" w:rsidR="00BA216B" w:rsidRDefault="00BA216B" w:rsidP="00614F98"/>
                          <w:p w14:paraId="48CA09D8" w14:textId="77777777" w:rsidR="00BA216B" w:rsidRDefault="00BA216B" w:rsidP="00614F98"/>
                          <w:p w14:paraId="09E88DF2" w14:textId="77777777" w:rsidR="00BA216B" w:rsidRDefault="00BA216B" w:rsidP="00614F98"/>
                          <w:p w14:paraId="399A34A9" w14:textId="77777777" w:rsidR="00BA216B" w:rsidRDefault="00BA216B" w:rsidP="00614F98"/>
                          <w:p w14:paraId="6BE316A0" w14:textId="77777777" w:rsidR="00BA216B" w:rsidRDefault="00BA216B" w:rsidP="00614F98"/>
                          <w:p w14:paraId="01E7F329" w14:textId="77777777" w:rsidR="00BA216B" w:rsidRDefault="00BA216B" w:rsidP="00614F98"/>
                          <w:p w14:paraId="3A682943" w14:textId="77777777" w:rsidR="00BA216B" w:rsidRDefault="00BA216B" w:rsidP="00614F98"/>
                          <w:p w14:paraId="4903C01D" w14:textId="77777777" w:rsidR="00BA216B" w:rsidRDefault="00BA216B" w:rsidP="00614F98"/>
                          <w:p w14:paraId="2FEE0209" w14:textId="77777777" w:rsidR="00BA216B" w:rsidRDefault="00BA216B" w:rsidP="00614F98"/>
                          <w:p w14:paraId="58D0E384" w14:textId="77777777" w:rsidR="00BA216B" w:rsidRDefault="00BA216B" w:rsidP="00614F98"/>
                          <w:p w14:paraId="60B52D65" w14:textId="77777777" w:rsidR="00BA216B" w:rsidRDefault="00BA216B" w:rsidP="00614F98"/>
                          <w:p w14:paraId="219B71DB" w14:textId="77777777" w:rsidR="00BA216B" w:rsidRDefault="00BA216B" w:rsidP="00614F98"/>
                          <w:p w14:paraId="636BA331" w14:textId="77777777" w:rsidR="00BA216B" w:rsidRDefault="00BA216B" w:rsidP="00614F98"/>
                          <w:p w14:paraId="33607754" w14:textId="77777777" w:rsidR="00BA216B" w:rsidRDefault="00BA216B" w:rsidP="00614F98"/>
                          <w:p w14:paraId="16CE93E8" w14:textId="77777777" w:rsidR="00BA216B" w:rsidRDefault="00BA216B" w:rsidP="00614F98"/>
                          <w:p w14:paraId="0E0CDC36" w14:textId="77777777" w:rsidR="00BA216B" w:rsidRDefault="00BA216B" w:rsidP="00614F98"/>
                          <w:p w14:paraId="1E68CE8C" w14:textId="77777777" w:rsidR="00BA216B" w:rsidRDefault="00BA216B" w:rsidP="00614F98"/>
                          <w:p w14:paraId="35C89CEA" w14:textId="77777777" w:rsidR="00BA216B" w:rsidRDefault="00BA216B" w:rsidP="00614F98"/>
                          <w:p w14:paraId="6C387E7E" w14:textId="77777777" w:rsidR="00BA216B" w:rsidRDefault="00BA216B" w:rsidP="00614F98"/>
                          <w:p w14:paraId="4E599E89" w14:textId="77777777" w:rsidR="00BA216B" w:rsidRDefault="00BA216B" w:rsidP="00614F98"/>
                          <w:p w14:paraId="5F23C3DC" w14:textId="77777777" w:rsidR="00BA216B" w:rsidRDefault="00BA216B" w:rsidP="00614F98"/>
                          <w:p w14:paraId="7A1DC3CF" w14:textId="77777777" w:rsidR="00BA216B" w:rsidRDefault="00BA216B" w:rsidP="00614F98"/>
                          <w:p w14:paraId="62EDC3D3" w14:textId="77777777" w:rsidR="00BA216B" w:rsidRDefault="00BA216B" w:rsidP="00614F98"/>
                          <w:p w14:paraId="567E5795" w14:textId="77777777" w:rsidR="00BA216B" w:rsidRDefault="00BA216B" w:rsidP="00614F98"/>
                          <w:p w14:paraId="47F2D87A" w14:textId="77777777" w:rsidR="00BA216B" w:rsidRDefault="00BA216B" w:rsidP="00614F98"/>
                          <w:p w14:paraId="4A67A8FF" w14:textId="77777777" w:rsidR="00BA216B" w:rsidRDefault="00BA216B" w:rsidP="00614F98"/>
                          <w:p w14:paraId="05CB0EF7" w14:textId="77777777" w:rsidR="00BA216B" w:rsidRDefault="00BA216B" w:rsidP="00614F98"/>
                          <w:p w14:paraId="5A09C26A" w14:textId="77777777" w:rsidR="00BA216B" w:rsidRDefault="00BA216B" w:rsidP="00614F98"/>
                          <w:p w14:paraId="43744E8C" w14:textId="77777777" w:rsidR="00BA216B" w:rsidRDefault="00BA216B" w:rsidP="00614F98"/>
                          <w:p w14:paraId="5FF63C3B" w14:textId="77777777" w:rsidR="00BA216B" w:rsidRDefault="00BA216B" w:rsidP="00614F98"/>
                          <w:p w14:paraId="04718871" w14:textId="77777777" w:rsidR="00BA216B" w:rsidRDefault="00BA216B" w:rsidP="00614F98"/>
                          <w:p w14:paraId="128C04D6" w14:textId="77777777" w:rsidR="00BA216B" w:rsidRDefault="00BA216B" w:rsidP="00614F98"/>
                          <w:p w14:paraId="20A2388C" w14:textId="77777777" w:rsidR="00BA216B" w:rsidRDefault="00BA216B" w:rsidP="00614F98"/>
                          <w:p w14:paraId="0A600C2F" w14:textId="77777777" w:rsidR="00BA216B" w:rsidRDefault="00BA216B" w:rsidP="00614F98"/>
                          <w:p w14:paraId="21C018D4" w14:textId="77777777" w:rsidR="00BA216B" w:rsidRDefault="00BA216B" w:rsidP="00614F98"/>
                          <w:p w14:paraId="618547DE" w14:textId="77777777" w:rsidR="00BA216B" w:rsidRDefault="00BA216B" w:rsidP="00614F98"/>
                          <w:p w14:paraId="5122FB18" w14:textId="77777777" w:rsidR="00BA216B" w:rsidRDefault="00BA216B" w:rsidP="00614F98"/>
                          <w:p w14:paraId="4607B3B1" w14:textId="77777777" w:rsidR="00BA216B" w:rsidRDefault="00BA216B" w:rsidP="00614F98"/>
                          <w:p w14:paraId="30855D53" w14:textId="77777777" w:rsidR="00BA216B" w:rsidRDefault="00BA216B" w:rsidP="00614F98"/>
                          <w:p w14:paraId="075A12B2" w14:textId="77777777" w:rsidR="00BA216B" w:rsidRDefault="00BA216B" w:rsidP="00614F98"/>
                          <w:p w14:paraId="258BEC77" w14:textId="77777777" w:rsidR="00BA216B" w:rsidRDefault="00BA216B" w:rsidP="00614F98"/>
                          <w:p w14:paraId="03FB54BF" w14:textId="77777777" w:rsidR="00BA216B" w:rsidRDefault="00BA216B" w:rsidP="00614F98"/>
                          <w:p w14:paraId="5BEEC9C0" w14:textId="77777777" w:rsidR="00BA216B" w:rsidRDefault="00BA216B" w:rsidP="00614F98"/>
                          <w:p w14:paraId="72BEA496" w14:textId="77777777" w:rsidR="00BA216B" w:rsidRDefault="00BA216B" w:rsidP="00614F98"/>
                          <w:p w14:paraId="16BD0688" w14:textId="77777777" w:rsidR="00BA216B" w:rsidRDefault="00BA216B" w:rsidP="00614F98"/>
                          <w:p w14:paraId="6CB04294" w14:textId="77777777" w:rsidR="00BA216B" w:rsidRDefault="00BA216B" w:rsidP="00614F98"/>
                          <w:p w14:paraId="40F72A4A" w14:textId="77777777" w:rsidR="00BA216B" w:rsidRDefault="00BA216B" w:rsidP="00614F98"/>
                          <w:p w14:paraId="651E42E8" w14:textId="77777777" w:rsidR="00BA216B" w:rsidRDefault="00BA216B" w:rsidP="00614F98"/>
                          <w:p w14:paraId="54F998F2" w14:textId="77777777" w:rsidR="00BA216B" w:rsidRDefault="00BA216B" w:rsidP="00614F98"/>
                          <w:p w14:paraId="066D4D84" w14:textId="77777777" w:rsidR="00BA216B" w:rsidRDefault="00BA216B" w:rsidP="00614F98"/>
                          <w:p w14:paraId="2A436D03" w14:textId="77777777" w:rsidR="00BA216B" w:rsidRDefault="00BA216B" w:rsidP="00614F98"/>
                          <w:p w14:paraId="77B9DE6F" w14:textId="77777777" w:rsidR="00BA216B" w:rsidRDefault="00BA216B" w:rsidP="00614F98"/>
                          <w:p w14:paraId="30973A11" w14:textId="77777777" w:rsidR="00BA216B" w:rsidRDefault="00BA216B" w:rsidP="00614F98"/>
                          <w:p w14:paraId="349B6DD3" w14:textId="77777777" w:rsidR="00BA216B" w:rsidRDefault="00BA216B" w:rsidP="00614F98"/>
                          <w:p w14:paraId="49D114B7" w14:textId="77777777" w:rsidR="00BA216B" w:rsidRDefault="00BA216B" w:rsidP="00614F98"/>
                          <w:p w14:paraId="75147AE2" w14:textId="77777777" w:rsidR="00BA216B" w:rsidRDefault="00BA216B" w:rsidP="00614F98"/>
                          <w:p w14:paraId="2DBB181A" w14:textId="77777777" w:rsidR="00BA216B" w:rsidRDefault="00BA216B" w:rsidP="00614F98"/>
                          <w:p w14:paraId="7D987BC7" w14:textId="77777777" w:rsidR="00BA216B" w:rsidRDefault="00BA216B" w:rsidP="00614F98"/>
                          <w:p w14:paraId="5DD1756E" w14:textId="77777777" w:rsidR="00BA216B" w:rsidRDefault="00BA216B" w:rsidP="00614F98"/>
                          <w:p w14:paraId="4792EBC8" w14:textId="77777777" w:rsidR="00BA216B" w:rsidRDefault="00BA216B" w:rsidP="00614F98"/>
                          <w:p w14:paraId="6A6C23EE" w14:textId="77777777" w:rsidR="00BA216B" w:rsidRDefault="00BA216B" w:rsidP="00614F98"/>
                          <w:p w14:paraId="51AB5E37" w14:textId="77777777" w:rsidR="00BA216B" w:rsidRDefault="00BA216B" w:rsidP="00614F98"/>
                          <w:p w14:paraId="364A4E61" w14:textId="77777777" w:rsidR="00BA216B" w:rsidRDefault="00BA216B" w:rsidP="00614F98"/>
                          <w:p w14:paraId="5BADB661" w14:textId="77777777" w:rsidR="00BA216B" w:rsidRDefault="00BA216B" w:rsidP="00614F98"/>
                          <w:p w14:paraId="323A8A98" w14:textId="77777777" w:rsidR="00BA216B" w:rsidRDefault="00BA216B" w:rsidP="00614F98"/>
                          <w:p w14:paraId="0AE3BD84" w14:textId="77777777" w:rsidR="00BA216B" w:rsidRDefault="00BA216B" w:rsidP="00614F98"/>
                          <w:p w14:paraId="5DEA31B1" w14:textId="77777777" w:rsidR="00BA216B" w:rsidRDefault="00BA216B" w:rsidP="00614F98"/>
                          <w:p w14:paraId="7C812ABD" w14:textId="77777777" w:rsidR="00BA216B" w:rsidRDefault="00BA216B" w:rsidP="00614F98"/>
                          <w:p w14:paraId="025193E4" w14:textId="77777777" w:rsidR="00BA216B" w:rsidRDefault="00BA216B" w:rsidP="00614F98"/>
                          <w:p w14:paraId="0EA355CB" w14:textId="77777777" w:rsidR="00BA216B" w:rsidRDefault="00BA216B" w:rsidP="00614F98"/>
                          <w:p w14:paraId="2B1EF68F" w14:textId="77777777" w:rsidR="00BA216B" w:rsidRDefault="00BA216B" w:rsidP="00614F98"/>
                          <w:p w14:paraId="5DE5A410" w14:textId="77777777" w:rsidR="00BA216B" w:rsidRDefault="00BA216B" w:rsidP="00614F98"/>
                          <w:p w14:paraId="4DD3EB07" w14:textId="77777777" w:rsidR="00BA216B" w:rsidRDefault="00BA216B" w:rsidP="00614F98"/>
                          <w:p w14:paraId="55EC56FD" w14:textId="77777777" w:rsidR="00BA216B" w:rsidRDefault="00BA216B" w:rsidP="00614F98"/>
                          <w:p w14:paraId="66D213E1" w14:textId="77777777" w:rsidR="00BA216B" w:rsidRDefault="00BA216B" w:rsidP="00614F98"/>
                          <w:p w14:paraId="24519521" w14:textId="77777777" w:rsidR="00BA216B" w:rsidRDefault="00BA216B" w:rsidP="00614F98"/>
                          <w:p w14:paraId="68D2C62A" w14:textId="77777777" w:rsidR="00BA216B" w:rsidRDefault="00BA216B" w:rsidP="00614F98"/>
                          <w:p w14:paraId="7909156B" w14:textId="77777777" w:rsidR="00BA216B" w:rsidRDefault="00BA216B" w:rsidP="00614F98"/>
                          <w:p w14:paraId="6C8793BE" w14:textId="77777777" w:rsidR="00BA216B" w:rsidRDefault="00BA216B" w:rsidP="00614F98"/>
                          <w:p w14:paraId="283BD331" w14:textId="77777777" w:rsidR="00BA216B" w:rsidRDefault="00BA216B" w:rsidP="00614F98"/>
                          <w:p w14:paraId="1A21B953" w14:textId="77777777" w:rsidR="00BA216B" w:rsidRDefault="00BA216B" w:rsidP="00614F98"/>
                          <w:p w14:paraId="1ACF5350" w14:textId="77777777" w:rsidR="00BA216B" w:rsidRDefault="00BA216B" w:rsidP="00614F98"/>
                          <w:p w14:paraId="1EBBD358" w14:textId="77777777" w:rsidR="00BA216B" w:rsidRDefault="00BA216B" w:rsidP="00614F98"/>
                          <w:p w14:paraId="26A7A20C" w14:textId="77777777" w:rsidR="00BA216B" w:rsidRDefault="00BA216B" w:rsidP="00614F98"/>
                          <w:p w14:paraId="0800805A" w14:textId="77777777" w:rsidR="00BA216B" w:rsidRDefault="00BA216B" w:rsidP="00614F98"/>
                          <w:p w14:paraId="1648B5F2" w14:textId="77777777" w:rsidR="00BA216B" w:rsidRDefault="00BA216B" w:rsidP="00614F98"/>
                          <w:p w14:paraId="7E78AFB2" w14:textId="77777777" w:rsidR="00BA216B" w:rsidRDefault="00BA216B" w:rsidP="00614F98"/>
                          <w:p w14:paraId="76F93500" w14:textId="77777777" w:rsidR="00BA216B" w:rsidRDefault="00BA216B" w:rsidP="00614F98"/>
                          <w:p w14:paraId="51732C39" w14:textId="77777777" w:rsidR="00BA216B" w:rsidRDefault="00BA216B" w:rsidP="00614F98"/>
                          <w:p w14:paraId="4A745DD9" w14:textId="77777777" w:rsidR="00BA216B" w:rsidRDefault="00BA216B" w:rsidP="00614F98"/>
                          <w:p w14:paraId="6D41312F" w14:textId="77777777" w:rsidR="00BA216B" w:rsidRDefault="00BA216B" w:rsidP="00614F98"/>
                          <w:p w14:paraId="7908D2BB" w14:textId="77777777" w:rsidR="00BA216B" w:rsidRDefault="00BA216B" w:rsidP="00614F98"/>
                          <w:p w14:paraId="6289371C" w14:textId="77777777" w:rsidR="00BA216B" w:rsidRDefault="00BA216B" w:rsidP="00614F98"/>
                          <w:p w14:paraId="45140BA8" w14:textId="77777777" w:rsidR="00BA216B" w:rsidRDefault="00BA216B" w:rsidP="00614F98"/>
                          <w:p w14:paraId="2D1007BF" w14:textId="77777777" w:rsidR="00BA216B" w:rsidRDefault="00BA216B" w:rsidP="00614F98"/>
                          <w:p w14:paraId="5B05EA73" w14:textId="77777777" w:rsidR="00BA216B" w:rsidRDefault="00BA216B" w:rsidP="00614F98"/>
                          <w:p w14:paraId="0D00233C" w14:textId="77777777" w:rsidR="00BA216B" w:rsidRDefault="00BA216B" w:rsidP="00614F98"/>
                          <w:p w14:paraId="59546606" w14:textId="77777777" w:rsidR="00BA216B" w:rsidRDefault="00BA216B" w:rsidP="00614F98"/>
                          <w:p w14:paraId="15DADAFC" w14:textId="77777777" w:rsidR="00BA216B" w:rsidRDefault="00BA216B" w:rsidP="00614F98"/>
                          <w:p w14:paraId="080FB11E" w14:textId="77777777" w:rsidR="00BA216B" w:rsidRDefault="00BA216B" w:rsidP="00614F98"/>
                          <w:p w14:paraId="5D0A8EE2" w14:textId="77777777" w:rsidR="00BA216B" w:rsidRDefault="00BA216B" w:rsidP="00614F98"/>
                          <w:p w14:paraId="79185CC6" w14:textId="77777777" w:rsidR="00BA216B" w:rsidRDefault="00BA216B" w:rsidP="00614F98"/>
                          <w:p w14:paraId="36AC0E9E" w14:textId="77777777" w:rsidR="00BA216B" w:rsidRDefault="00BA216B" w:rsidP="00614F98"/>
                          <w:p w14:paraId="01B99274" w14:textId="77777777" w:rsidR="00BA216B" w:rsidRDefault="00BA216B" w:rsidP="00614F98"/>
                          <w:p w14:paraId="47341174" w14:textId="77777777" w:rsidR="00BA216B" w:rsidRDefault="00BA216B" w:rsidP="00614F98"/>
                          <w:p w14:paraId="338E7A84" w14:textId="77777777" w:rsidR="00BA216B" w:rsidRDefault="00BA216B" w:rsidP="00614F98"/>
                          <w:p w14:paraId="7BFEEF98" w14:textId="77777777" w:rsidR="00BA216B" w:rsidRDefault="00BA216B" w:rsidP="00614F98"/>
                          <w:p w14:paraId="7E3A8BA8" w14:textId="77777777" w:rsidR="00BA216B" w:rsidRDefault="00BA216B" w:rsidP="00614F98"/>
                          <w:p w14:paraId="270CAC89" w14:textId="77777777" w:rsidR="00BA216B" w:rsidRDefault="00BA216B" w:rsidP="00614F98"/>
                          <w:p w14:paraId="2C43CB07" w14:textId="77777777" w:rsidR="00BA216B" w:rsidRDefault="00BA216B" w:rsidP="00614F98"/>
                          <w:p w14:paraId="3FD09B6B" w14:textId="77777777" w:rsidR="00BA216B" w:rsidRDefault="00BA216B" w:rsidP="00614F98"/>
                          <w:p w14:paraId="40E72379" w14:textId="77777777" w:rsidR="00BA216B" w:rsidRDefault="00BA216B" w:rsidP="00614F98"/>
                          <w:p w14:paraId="7E48BD5C" w14:textId="77777777" w:rsidR="00BA216B" w:rsidRDefault="00BA216B" w:rsidP="00614F98"/>
                          <w:p w14:paraId="47955B8C" w14:textId="77777777" w:rsidR="00BA216B" w:rsidRDefault="00BA216B" w:rsidP="00614F98"/>
                          <w:p w14:paraId="47E5DDB4" w14:textId="77777777" w:rsidR="00BA216B" w:rsidRDefault="00BA216B" w:rsidP="00614F98"/>
                          <w:p w14:paraId="5877260B" w14:textId="77777777" w:rsidR="00BA216B" w:rsidRDefault="00BA216B" w:rsidP="00614F98"/>
                          <w:p w14:paraId="6DFB6429" w14:textId="77777777" w:rsidR="00BA216B" w:rsidRDefault="00BA216B" w:rsidP="00614F98"/>
                          <w:p w14:paraId="603E75E0" w14:textId="77777777" w:rsidR="00BA216B" w:rsidRDefault="00BA216B" w:rsidP="00614F98"/>
                          <w:p w14:paraId="573CEB50" w14:textId="77777777" w:rsidR="00BA216B" w:rsidRDefault="00BA216B" w:rsidP="00614F98"/>
                          <w:p w14:paraId="571C4D34" w14:textId="77777777" w:rsidR="00BA216B" w:rsidRDefault="00BA216B" w:rsidP="00614F98"/>
                          <w:p w14:paraId="73CAA85E" w14:textId="77777777" w:rsidR="00BA216B" w:rsidRDefault="00BA216B" w:rsidP="00614F98"/>
                          <w:p w14:paraId="40AA0E3E" w14:textId="77777777" w:rsidR="00BA216B" w:rsidRDefault="00BA216B" w:rsidP="00614F98"/>
                          <w:p w14:paraId="56F1302C" w14:textId="77777777" w:rsidR="00BA216B" w:rsidRDefault="00BA216B" w:rsidP="00614F98"/>
                          <w:p w14:paraId="7DD1E50B" w14:textId="77777777" w:rsidR="00BA216B" w:rsidRDefault="00BA216B" w:rsidP="00614F98"/>
                          <w:p w14:paraId="784CC7C3" w14:textId="77777777" w:rsidR="00BA216B" w:rsidRDefault="00BA216B" w:rsidP="00614F98"/>
                          <w:p w14:paraId="34986BEB" w14:textId="77777777" w:rsidR="00BA216B" w:rsidRDefault="00BA216B" w:rsidP="00614F98"/>
                          <w:p w14:paraId="5670D562" w14:textId="77777777" w:rsidR="00BA216B" w:rsidRDefault="00BA216B" w:rsidP="00614F98"/>
                          <w:p w14:paraId="41B70797" w14:textId="77777777" w:rsidR="00BA216B" w:rsidRDefault="00BA216B" w:rsidP="00614F98"/>
                          <w:p w14:paraId="25AAF06B" w14:textId="77777777" w:rsidR="00BA216B" w:rsidRDefault="00BA216B" w:rsidP="00614F98"/>
                          <w:p w14:paraId="29D5F411" w14:textId="77777777" w:rsidR="00BA216B" w:rsidRDefault="00BA216B" w:rsidP="00614F98"/>
                          <w:p w14:paraId="1000F6B0" w14:textId="77777777" w:rsidR="00BA216B" w:rsidRDefault="00BA216B" w:rsidP="00614F98"/>
                          <w:p w14:paraId="10046E7F" w14:textId="77777777" w:rsidR="00BA216B" w:rsidRDefault="00BA216B" w:rsidP="00614F98"/>
                          <w:p w14:paraId="150FA63A" w14:textId="77777777" w:rsidR="00BA216B" w:rsidRDefault="00BA216B" w:rsidP="00614F98"/>
                          <w:p w14:paraId="1468B95E" w14:textId="77777777" w:rsidR="00BA216B" w:rsidRDefault="00BA216B" w:rsidP="00614F98"/>
                          <w:p w14:paraId="109C0AC4" w14:textId="77777777" w:rsidR="00BA216B" w:rsidRDefault="00BA216B" w:rsidP="00614F98"/>
                          <w:p w14:paraId="4D55BCD8" w14:textId="77777777" w:rsidR="00BA216B" w:rsidRDefault="00BA216B" w:rsidP="00614F98"/>
                          <w:p w14:paraId="6D3A9AC9" w14:textId="77777777" w:rsidR="00BA216B" w:rsidRDefault="00BA216B" w:rsidP="00614F98"/>
                          <w:p w14:paraId="7C50F592" w14:textId="77777777" w:rsidR="00BA216B" w:rsidRDefault="00BA216B" w:rsidP="00614F98"/>
                          <w:p w14:paraId="48E9D940" w14:textId="77777777" w:rsidR="00BA216B" w:rsidRDefault="00BA216B" w:rsidP="00614F98"/>
                          <w:p w14:paraId="4E4045CA" w14:textId="77777777" w:rsidR="00BA216B" w:rsidRDefault="00BA216B" w:rsidP="00614F98"/>
                          <w:p w14:paraId="12C2328C" w14:textId="77777777" w:rsidR="00BA216B" w:rsidRDefault="00BA216B" w:rsidP="00614F98"/>
                          <w:p w14:paraId="3F19E85F" w14:textId="77777777" w:rsidR="00BA216B" w:rsidRDefault="00BA216B" w:rsidP="00614F98"/>
                          <w:p w14:paraId="5FF4513D" w14:textId="77777777" w:rsidR="00BA216B" w:rsidRDefault="00BA216B" w:rsidP="00614F98"/>
                          <w:p w14:paraId="3ADD6B00" w14:textId="77777777" w:rsidR="00BA216B" w:rsidRDefault="00BA216B" w:rsidP="00614F98"/>
                          <w:p w14:paraId="5B5EB0AC" w14:textId="77777777" w:rsidR="00BA216B" w:rsidRDefault="00BA216B" w:rsidP="00614F98"/>
                          <w:p w14:paraId="5AAC8FDF" w14:textId="77777777" w:rsidR="00BA216B" w:rsidRDefault="00BA216B" w:rsidP="00614F98"/>
                          <w:p w14:paraId="2918529A" w14:textId="77777777" w:rsidR="00BA216B" w:rsidRDefault="00BA216B" w:rsidP="00614F98"/>
                          <w:p w14:paraId="2525A9B3" w14:textId="77777777" w:rsidR="00BA216B" w:rsidRDefault="00BA216B" w:rsidP="00614F98"/>
                          <w:p w14:paraId="30EC0402" w14:textId="77777777" w:rsidR="00BA216B" w:rsidRDefault="00BA216B" w:rsidP="00614F98"/>
                          <w:p w14:paraId="69627B3E" w14:textId="77777777" w:rsidR="00BA216B" w:rsidRDefault="00BA216B" w:rsidP="00614F98"/>
                          <w:p w14:paraId="021EF469" w14:textId="77777777" w:rsidR="00BA216B" w:rsidRDefault="00BA216B" w:rsidP="00614F98"/>
                          <w:p w14:paraId="78930F6C" w14:textId="77777777" w:rsidR="00BA216B" w:rsidRDefault="00BA216B" w:rsidP="00614F98"/>
                          <w:p w14:paraId="3CC393AE" w14:textId="77777777" w:rsidR="00BA216B" w:rsidRDefault="00BA216B" w:rsidP="00614F98"/>
                          <w:p w14:paraId="360544EA" w14:textId="77777777" w:rsidR="00BA216B" w:rsidRDefault="00BA216B" w:rsidP="00614F98"/>
                          <w:p w14:paraId="0331A286" w14:textId="77777777" w:rsidR="00BA216B" w:rsidRDefault="00BA216B" w:rsidP="00614F98"/>
                          <w:p w14:paraId="2234962B" w14:textId="77777777" w:rsidR="00BA216B" w:rsidRDefault="00BA216B" w:rsidP="00614F98"/>
                          <w:p w14:paraId="5671BEE6" w14:textId="77777777" w:rsidR="00BA216B" w:rsidRDefault="00BA216B" w:rsidP="00614F98"/>
                          <w:p w14:paraId="64B54EC6" w14:textId="77777777" w:rsidR="00BA216B" w:rsidRDefault="00BA216B" w:rsidP="00614F98"/>
                          <w:p w14:paraId="1A9BFE3D" w14:textId="77777777" w:rsidR="00BA216B" w:rsidRDefault="00BA216B" w:rsidP="00614F98"/>
                          <w:p w14:paraId="6D752ABF" w14:textId="77777777" w:rsidR="00BA216B" w:rsidRDefault="00BA216B" w:rsidP="00614F98"/>
                          <w:p w14:paraId="42F5D141" w14:textId="77777777" w:rsidR="00BA216B" w:rsidRDefault="00BA216B" w:rsidP="00614F98"/>
                          <w:p w14:paraId="6B698BCB" w14:textId="77777777" w:rsidR="00BA216B" w:rsidRDefault="00BA216B" w:rsidP="00614F98"/>
                          <w:p w14:paraId="4B24DB23" w14:textId="77777777" w:rsidR="00BA216B" w:rsidRDefault="00BA216B" w:rsidP="00614F98"/>
                          <w:p w14:paraId="5FF7B93C" w14:textId="77777777" w:rsidR="00BA216B" w:rsidRDefault="00BA216B" w:rsidP="00614F98"/>
                          <w:p w14:paraId="3D8A25BD" w14:textId="77777777" w:rsidR="00BA216B" w:rsidRDefault="00BA216B" w:rsidP="00614F98"/>
                          <w:p w14:paraId="77D68F8F" w14:textId="77777777" w:rsidR="00BA216B" w:rsidRDefault="00BA216B" w:rsidP="00614F98"/>
                          <w:p w14:paraId="7D4E6139" w14:textId="77777777" w:rsidR="00BA216B" w:rsidRDefault="00BA216B" w:rsidP="00614F98"/>
                          <w:p w14:paraId="42F4C6B6" w14:textId="77777777" w:rsidR="00BA216B" w:rsidRDefault="00BA216B" w:rsidP="00614F98"/>
                          <w:p w14:paraId="43780976" w14:textId="77777777" w:rsidR="00BA216B" w:rsidRDefault="00BA216B" w:rsidP="00614F98"/>
                          <w:p w14:paraId="6F0FC96F" w14:textId="77777777" w:rsidR="00BA216B" w:rsidRDefault="00BA216B" w:rsidP="00614F98"/>
                          <w:p w14:paraId="4BAF91CC" w14:textId="77777777" w:rsidR="00BA216B" w:rsidRDefault="00BA216B" w:rsidP="00614F98"/>
                          <w:p w14:paraId="29791D4C" w14:textId="77777777" w:rsidR="00BA216B" w:rsidRDefault="00BA216B" w:rsidP="00614F98"/>
                          <w:p w14:paraId="2665AC73" w14:textId="77777777" w:rsidR="00BA216B" w:rsidRDefault="00BA216B" w:rsidP="00614F98"/>
                          <w:p w14:paraId="25958854" w14:textId="77777777" w:rsidR="00BA216B" w:rsidRDefault="00BA216B" w:rsidP="00614F98"/>
                          <w:p w14:paraId="749BBC1B" w14:textId="77777777" w:rsidR="00BA216B" w:rsidRDefault="00BA216B" w:rsidP="00614F98"/>
                          <w:p w14:paraId="158C3D7D" w14:textId="77777777" w:rsidR="00BA216B" w:rsidRDefault="00BA216B" w:rsidP="00614F98"/>
                          <w:p w14:paraId="401FAA9E" w14:textId="77777777" w:rsidR="00BA216B" w:rsidRDefault="00BA216B" w:rsidP="00614F98"/>
                          <w:p w14:paraId="19E150CF" w14:textId="77777777" w:rsidR="00BA216B" w:rsidRDefault="00BA216B" w:rsidP="00614F98"/>
                          <w:p w14:paraId="73E5CDC4" w14:textId="77777777" w:rsidR="00BA216B" w:rsidRDefault="00BA216B" w:rsidP="00614F98"/>
                          <w:p w14:paraId="5213DDB9" w14:textId="77777777" w:rsidR="00BA216B" w:rsidRDefault="00BA216B" w:rsidP="00614F98"/>
                          <w:p w14:paraId="5F2DF66B" w14:textId="77777777" w:rsidR="00BA216B" w:rsidRDefault="00BA216B" w:rsidP="00614F98"/>
                          <w:p w14:paraId="01535C83" w14:textId="77777777" w:rsidR="00BA216B" w:rsidRDefault="00BA216B" w:rsidP="00614F98"/>
                          <w:p w14:paraId="7610C7CE" w14:textId="77777777" w:rsidR="00BA216B" w:rsidRDefault="00BA216B" w:rsidP="00614F98"/>
                          <w:p w14:paraId="7CCE2F35" w14:textId="77777777" w:rsidR="00BA216B" w:rsidRDefault="00BA216B" w:rsidP="00614F98"/>
                          <w:p w14:paraId="0CF5F5EC" w14:textId="77777777" w:rsidR="00BA216B" w:rsidRDefault="00BA216B" w:rsidP="00614F98"/>
                          <w:p w14:paraId="52E82757" w14:textId="77777777" w:rsidR="00BA216B" w:rsidRDefault="00BA216B" w:rsidP="00614F98"/>
                          <w:p w14:paraId="2F3A0ED2" w14:textId="77777777" w:rsidR="00BA216B" w:rsidRDefault="00BA216B" w:rsidP="00614F98"/>
                          <w:p w14:paraId="61575C70" w14:textId="77777777" w:rsidR="00BA216B" w:rsidRDefault="00BA216B" w:rsidP="00614F98"/>
                          <w:p w14:paraId="6F821FD5" w14:textId="77777777" w:rsidR="00BA216B" w:rsidRDefault="00BA216B" w:rsidP="00614F98"/>
                          <w:p w14:paraId="6E0C24D7" w14:textId="77777777" w:rsidR="00BA216B" w:rsidRDefault="00BA216B" w:rsidP="00614F98"/>
                          <w:p w14:paraId="62EE2CB0" w14:textId="77777777" w:rsidR="00BA216B" w:rsidRDefault="00BA216B" w:rsidP="00614F98"/>
                          <w:p w14:paraId="66353B05" w14:textId="77777777" w:rsidR="00BA216B" w:rsidRDefault="00BA216B" w:rsidP="00614F98"/>
                          <w:p w14:paraId="23261BEA" w14:textId="77777777" w:rsidR="00BA216B" w:rsidRDefault="00BA216B" w:rsidP="00614F98"/>
                          <w:p w14:paraId="0809A578" w14:textId="77777777" w:rsidR="00BA216B" w:rsidRDefault="00BA216B" w:rsidP="00614F98"/>
                          <w:p w14:paraId="751DAEAD" w14:textId="77777777" w:rsidR="00BA216B" w:rsidRDefault="00BA216B" w:rsidP="00614F98"/>
                          <w:p w14:paraId="0EC32AFF" w14:textId="77777777" w:rsidR="00BA216B" w:rsidRDefault="00BA216B" w:rsidP="00614F98"/>
                          <w:p w14:paraId="70552DC2" w14:textId="77777777" w:rsidR="00BA216B" w:rsidRDefault="00BA216B" w:rsidP="00614F98"/>
                          <w:p w14:paraId="0EC9635D" w14:textId="77777777" w:rsidR="00BA216B" w:rsidRDefault="00BA216B" w:rsidP="00614F98"/>
                          <w:p w14:paraId="5EF5B23D" w14:textId="77777777" w:rsidR="00BA216B" w:rsidRDefault="00BA216B" w:rsidP="00614F98"/>
                          <w:p w14:paraId="12C3A4A1" w14:textId="77777777" w:rsidR="00BA216B" w:rsidRDefault="00BA216B" w:rsidP="00614F98"/>
                          <w:p w14:paraId="768F7F7D" w14:textId="77777777" w:rsidR="00BA216B" w:rsidRDefault="00BA216B" w:rsidP="00614F98"/>
                          <w:p w14:paraId="7A1AD7CA" w14:textId="77777777" w:rsidR="00BA216B" w:rsidRDefault="00BA216B" w:rsidP="00614F98"/>
                          <w:p w14:paraId="72D56A79" w14:textId="77777777" w:rsidR="00BA216B" w:rsidRDefault="00BA216B" w:rsidP="00614F98"/>
                          <w:p w14:paraId="00629B2C" w14:textId="77777777" w:rsidR="00BA216B" w:rsidRDefault="00BA216B" w:rsidP="00614F98"/>
                          <w:p w14:paraId="61E79A29" w14:textId="77777777" w:rsidR="00BA216B" w:rsidRDefault="00BA216B" w:rsidP="00614F98"/>
                          <w:p w14:paraId="0D11F310" w14:textId="77777777" w:rsidR="00BA216B" w:rsidRDefault="00BA216B" w:rsidP="00614F98"/>
                          <w:p w14:paraId="04A6585A" w14:textId="77777777" w:rsidR="00BA216B" w:rsidRDefault="00BA216B" w:rsidP="00614F98"/>
                          <w:p w14:paraId="7C981643" w14:textId="77777777" w:rsidR="00BA216B" w:rsidRDefault="00BA216B" w:rsidP="00614F98"/>
                          <w:p w14:paraId="719AF090" w14:textId="77777777" w:rsidR="00BA216B" w:rsidRDefault="00BA216B" w:rsidP="00614F98"/>
                          <w:p w14:paraId="600BB7A0" w14:textId="77777777" w:rsidR="00BA216B" w:rsidRDefault="00BA216B" w:rsidP="00614F98"/>
                          <w:p w14:paraId="3C9063F2" w14:textId="77777777" w:rsidR="00BA216B" w:rsidRDefault="00BA216B" w:rsidP="00614F98"/>
                          <w:p w14:paraId="0A570732" w14:textId="77777777" w:rsidR="00BA216B" w:rsidRDefault="00BA216B" w:rsidP="00614F98"/>
                          <w:p w14:paraId="47BBB931" w14:textId="77777777" w:rsidR="00BA216B" w:rsidRDefault="00BA216B" w:rsidP="00614F98"/>
                          <w:p w14:paraId="07BC7734" w14:textId="77777777" w:rsidR="00BA216B" w:rsidRDefault="00BA216B" w:rsidP="00614F98"/>
                          <w:p w14:paraId="6435B6AB" w14:textId="77777777" w:rsidR="00BA216B" w:rsidRDefault="00BA216B" w:rsidP="00614F98"/>
                          <w:p w14:paraId="7BADA179" w14:textId="77777777" w:rsidR="00BA216B" w:rsidRDefault="00BA216B" w:rsidP="00614F98"/>
                          <w:p w14:paraId="4F18999D" w14:textId="77777777" w:rsidR="00BA216B" w:rsidRDefault="00BA216B" w:rsidP="00614F98"/>
                          <w:p w14:paraId="7DCA0335" w14:textId="77777777" w:rsidR="00BA216B" w:rsidRDefault="00BA216B" w:rsidP="00614F98"/>
                          <w:p w14:paraId="49EA0D07" w14:textId="77777777" w:rsidR="00BA216B" w:rsidRDefault="00BA216B" w:rsidP="00614F98"/>
                          <w:p w14:paraId="33029A4A" w14:textId="77777777" w:rsidR="00BA216B" w:rsidRDefault="00BA216B" w:rsidP="00614F98"/>
                          <w:p w14:paraId="05E5CD12" w14:textId="77777777" w:rsidR="00BA216B" w:rsidRDefault="00BA216B" w:rsidP="00614F98"/>
                          <w:p w14:paraId="5BF8EA41" w14:textId="77777777" w:rsidR="00BA216B" w:rsidRDefault="00BA216B" w:rsidP="00614F98"/>
                          <w:p w14:paraId="773F9AB9" w14:textId="77777777" w:rsidR="00BA216B" w:rsidRDefault="00BA216B" w:rsidP="00614F98"/>
                          <w:p w14:paraId="5E1FA69D" w14:textId="77777777" w:rsidR="00BA216B" w:rsidRDefault="00BA216B" w:rsidP="00614F98"/>
                          <w:p w14:paraId="7F47B52A" w14:textId="77777777" w:rsidR="00BA216B" w:rsidRDefault="00BA216B" w:rsidP="00614F98"/>
                          <w:p w14:paraId="7CFE0E2E" w14:textId="77777777" w:rsidR="00BA216B" w:rsidRDefault="00BA216B" w:rsidP="00614F98"/>
                          <w:p w14:paraId="3972F9B7" w14:textId="77777777" w:rsidR="00BA216B" w:rsidRDefault="00BA216B" w:rsidP="00614F98"/>
                          <w:p w14:paraId="0AE2B6D4" w14:textId="77777777" w:rsidR="00BA216B" w:rsidRDefault="00BA216B" w:rsidP="00614F98"/>
                          <w:p w14:paraId="368C9239" w14:textId="77777777" w:rsidR="00BA216B" w:rsidRDefault="00BA216B" w:rsidP="00614F98"/>
                          <w:p w14:paraId="49D258D1" w14:textId="77777777" w:rsidR="00BA216B" w:rsidRDefault="00BA216B" w:rsidP="00614F98"/>
                          <w:p w14:paraId="25A6280A" w14:textId="77777777" w:rsidR="00BA216B" w:rsidRDefault="00BA216B" w:rsidP="00614F98"/>
                          <w:p w14:paraId="725AC080" w14:textId="77777777" w:rsidR="00BA216B" w:rsidRDefault="00BA216B" w:rsidP="00614F98"/>
                          <w:p w14:paraId="1E97E989" w14:textId="77777777" w:rsidR="00BA216B" w:rsidRDefault="00BA216B" w:rsidP="00614F98"/>
                          <w:p w14:paraId="44E6EA23" w14:textId="77777777" w:rsidR="00BA216B" w:rsidRDefault="00BA216B" w:rsidP="00614F98"/>
                          <w:p w14:paraId="69B1117C" w14:textId="77777777" w:rsidR="00BA216B" w:rsidRDefault="00BA216B" w:rsidP="00614F98"/>
                          <w:p w14:paraId="48F8BAE8" w14:textId="77777777" w:rsidR="00BA216B" w:rsidRDefault="00BA216B" w:rsidP="00614F98"/>
                          <w:p w14:paraId="09272F99" w14:textId="77777777" w:rsidR="00BA216B" w:rsidRDefault="00BA216B" w:rsidP="00614F98"/>
                          <w:p w14:paraId="3F59C7D7" w14:textId="77777777" w:rsidR="00BA216B" w:rsidRDefault="00BA216B" w:rsidP="00614F98"/>
                          <w:p w14:paraId="725452FA" w14:textId="77777777" w:rsidR="00BA216B" w:rsidRDefault="00BA216B" w:rsidP="00614F98"/>
                          <w:p w14:paraId="280032CA" w14:textId="77777777" w:rsidR="00BA216B" w:rsidRDefault="00BA216B" w:rsidP="00614F98"/>
                          <w:p w14:paraId="2AA92D80" w14:textId="77777777" w:rsidR="00BA216B" w:rsidRDefault="00BA216B" w:rsidP="00614F98"/>
                          <w:p w14:paraId="3743513B" w14:textId="77777777" w:rsidR="00BA216B" w:rsidRDefault="00BA216B" w:rsidP="00614F98"/>
                          <w:p w14:paraId="2C901415" w14:textId="77777777" w:rsidR="00BA216B" w:rsidRDefault="00BA216B" w:rsidP="00614F98"/>
                          <w:p w14:paraId="2E5F46B1" w14:textId="77777777" w:rsidR="00BA216B" w:rsidRDefault="00BA216B" w:rsidP="00614F98"/>
                          <w:p w14:paraId="1827BEB5" w14:textId="77777777" w:rsidR="00BA216B" w:rsidRDefault="00BA216B" w:rsidP="00614F98"/>
                          <w:p w14:paraId="47CBE764" w14:textId="77777777" w:rsidR="00BA216B" w:rsidRDefault="00BA216B" w:rsidP="00614F98"/>
                          <w:p w14:paraId="7478C5A9" w14:textId="77777777" w:rsidR="00BA216B" w:rsidRDefault="00BA216B" w:rsidP="00614F98"/>
                          <w:p w14:paraId="5843D888" w14:textId="77777777" w:rsidR="00BA216B" w:rsidRDefault="00BA216B" w:rsidP="00614F98"/>
                          <w:p w14:paraId="3DD6C83A" w14:textId="77777777" w:rsidR="00BA216B" w:rsidRDefault="00BA216B" w:rsidP="00614F98"/>
                          <w:p w14:paraId="73CC2558" w14:textId="77777777" w:rsidR="00BA216B" w:rsidRDefault="00BA216B" w:rsidP="00614F98"/>
                          <w:p w14:paraId="79C19DB9" w14:textId="77777777" w:rsidR="00BA216B" w:rsidRDefault="00BA216B" w:rsidP="00614F98"/>
                          <w:p w14:paraId="13CCACAF" w14:textId="77777777" w:rsidR="00BA216B" w:rsidRDefault="00BA216B" w:rsidP="00614F98"/>
                          <w:p w14:paraId="2E096D66" w14:textId="77777777" w:rsidR="00BA216B" w:rsidRDefault="00BA216B" w:rsidP="00614F98"/>
                          <w:p w14:paraId="3AB6A1E5" w14:textId="77777777" w:rsidR="00BA216B" w:rsidRDefault="00BA216B" w:rsidP="00614F98"/>
                          <w:p w14:paraId="0B6D9EBE" w14:textId="77777777" w:rsidR="00BA216B" w:rsidRDefault="00BA216B" w:rsidP="00614F98"/>
                          <w:p w14:paraId="076F9C9E" w14:textId="77777777" w:rsidR="00BA216B" w:rsidRDefault="00BA216B" w:rsidP="00614F98"/>
                          <w:p w14:paraId="5FD818B6" w14:textId="77777777" w:rsidR="00BA216B" w:rsidRDefault="00BA216B" w:rsidP="00614F98"/>
                          <w:p w14:paraId="0038EA9E" w14:textId="77777777" w:rsidR="00BA216B" w:rsidRDefault="00BA216B" w:rsidP="00614F98"/>
                          <w:p w14:paraId="228D637A" w14:textId="77777777" w:rsidR="00BA216B" w:rsidRDefault="00BA216B" w:rsidP="00614F98"/>
                          <w:p w14:paraId="252DFC04" w14:textId="77777777" w:rsidR="00BA216B" w:rsidRDefault="00BA216B" w:rsidP="00614F98"/>
                          <w:p w14:paraId="7029EC42" w14:textId="77777777" w:rsidR="00BA216B" w:rsidRDefault="00BA216B" w:rsidP="00614F98"/>
                          <w:p w14:paraId="135992C5" w14:textId="77777777" w:rsidR="00BA216B" w:rsidRDefault="00BA216B" w:rsidP="00614F98"/>
                          <w:p w14:paraId="6E604D88" w14:textId="77777777" w:rsidR="00BA216B" w:rsidRDefault="00BA216B" w:rsidP="00614F98"/>
                          <w:p w14:paraId="7F8B3C8F" w14:textId="77777777" w:rsidR="00BA216B" w:rsidRDefault="00BA216B" w:rsidP="00614F98"/>
                          <w:p w14:paraId="1B9F385B" w14:textId="77777777" w:rsidR="00BA216B" w:rsidRDefault="00BA216B" w:rsidP="00614F98"/>
                          <w:p w14:paraId="4641BF05" w14:textId="77777777" w:rsidR="00BA216B" w:rsidRDefault="00BA216B" w:rsidP="00614F98"/>
                          <w:p w14:paraId="6349F2FD" w14:textId="77777777" w:rsidR="00BA216B" w:rsidRDefault="00BA216B" w:rsidP="00614F98"/>
                          <w:p w14:paraId="26FBBB63" w14:textId="77777777" w:rsidR="00BA216B" w:rsidRDefault="00BA216B" w:rsidP="00614F98"/>
                          <w:p w14:paraId="225098E3" w14:textId="77777777" w:rsidR="00BA216B" w:rsidRDefault="00BA216B" w:rsidP="00614F98"/>
                          <w:p w14:paraId="090600BA" w14:textId="77777777" w:rsidR="00BA216B" w:rsidRDefault="00BA216B" w:rsidP="00614F98"/>
                          <w:p w14:paraId="4656A541" w14:textId="77777777" w:rsidR="00BA216B" w:rsidRDefault="00BA216B" w:rsidP="00614F98"/>
                          <w:p w14:paraId="050E859C" w14:textId="77777777" w:rsidR="00BA216B" w:rsidRDefault="00BA216B" w:rsidP="00614F98"/>
                          <w:p w14:paraId="192860BB" w14:textId="77777777" w:rsidR="00BA216B" w:rsidRDefault="00BA216B" w:rsidP="00614F98"/>
                          <w:p w14:paraId="3D139C1B" w14:textId="77777777" w:rsidR="00BA216B" w:rsidRDefault="00BA216B" w:rsidP="00614F98"/>
                          <w:p w14:paraId="34589E29" w14:textId="77777777" w:rsidR="00BA216B" w:rsidRDefault="00BA216B" w:rsidP="00614F98"/>
                          <w:p w14:paraId="46B86961" w14:textId="77777777" w:rsidR="00BA216B" w:rsidRDefault="00BA216B" w:rsidP="00614F98"/>
                          <w:p w14:paraId="2BAF89F4" w14:textId="77777777" w:rsidR="00BA216B" w:rsidRDefault="00BA216B" w:rsidP="00614F98"/>
                          <w:p w14:paraId="084C15B5" w14:textId="77777777" w:rsidR="00BA216B" w:rsidRDefault="00BA216B" w:rsidP="00614F98"/>
                          <w:p w14:paraId="69E97FD7" w14:textId="77777777" w:rsidR="00BA216B" w:rsidRDefault="00BA216B" w:rsidP="00614F98"/>
                          <w:p w14:paraId="3DDA590F" w14:textId="77777777" w:rsidR="00BA216B" w:rsidRDefault="00BA216B" w:rsidP="00614F98"/>
                          <w:p w14:paraId="7C977B3F" w14:textId="77777777" w:rsidR="00BA216B" w:rsidRDefault="00BA216B" w:rsidP="00614F98"/>
                          <w:p w14:paraId="5A60282E" w14:textId="77777777" w:rsidR="00BA216B" w:rsidRDefault="00BA216B" w:rsidP="00614F98"/>
                          <w:p w14:paraId="35F25623" w14:textId="77777777" w:rsidR="00BA216B" w:rsidRDefault="00BA216B" w:rsidP="00614F98"/>
                          <w:p w14:paraId="2CDF45FF" w14:textId="77777777" w:rsidR="00BA216B" w:rsidRDefault="00BA216B" w:rsidP="00614F98"/>
                          <w:p w14:paraId="0C8D13D8" w14:textId="77777777" w:rsidR="00BA216B" w:rsidRDefault="00BA216B" w:rsidP="00614F98"/>
                          <w:p w14:paraId="1B3EEE88" w14:textId="77777777" w:rsidR="00BA216B" w:rsidRDefault="00BA216B" w:rsidP="00614F98"/>
                          <w:p w14:paraId="58519F90" w14:textId="77777777" w:rsidR="00BA216B" w:rsidRDefault="00BA216B" w:rsidP="00614F98"/>
                          <w:p w14:paraId="4E632E14" w14:textId="77777777" w:rsidR="00BA216B" w:rsidRDefault="00BA216B" w:rsidP="00614F98"/>
                          <w:p w14:paraId="4DEB9C24" w14:textId="77777777" w:rsidR="00BA216B" w:rsidRDefault="00BA216B" w:rsidP="00614F98"/>
                          <w:p w14:paraId="62D1F9FA" w14:textId="77777777" w:rsidR="00BA216B" w:rsidRDefault="00BA216B" w:rsidP="00614F98"/>
                          <w:p w14:paraId="2C6FD10D" w14:textId="77777777" w:rsidR="00BA216B" w:rsidRDefault="00BA216B" w:rsidP="00614F98"/>
                          <w:p w14:paraId="58B3A268" w14:textId="77777777" w:rsidR="00BA216B" w:rsidRDefault="00BA216B" w:rsidP="00614F98"/>
                          <w:p w14:paraId="7E6A62F1" w14:textId="77777777" w:rsidR="00BA216B" w:rsidRDefault="00BA216B" w:rsidP="00614F98"/>
                          <w:p w14:paraId="5262BEB8" w14:textId="77777777" w:rsidR="00BA216B" w:rsidRDefault="00BA216B" w:rsidP="00614F98"/>
                          <w:p w14:paraId="313B8CC2" w14:textId="77777777" w:rsidR="00BA216B" w:rsidRDefault="00BA216B" w:rsidP="00614F98"/>
                          <w:p w14:paraId="5493C83D" w14:textId="77777777" w:rsidR="00BA216B" w:rsidRDefault="00BA216B" w:rsidP="00614F98"/>
                          <w:p w14:paraId="4475BD3A" w14:textId="77777777" w:rsidR="00BA216B" w:rsidRDefault="00BA216B" w:rsidP="00614F98"/>
                          <w:p w14:paraId="73E93794" w14:textId="77777777" w:rsidR="00BA216B" w:rsidRDefault="00BA216B" w:rsidP="00614F98"/>
                          <w:p w14:paraId="55061CFA" w14:textId="77777777" w:rsidR="00BA216B" w:rsidRDefault="00BA216B" w:rsidP="00614F98"/>
                          <w:p w14:paraId="66929888" w14:textId="77777777" w:rsidR="00BA216B" w:rsidRDefault="00BA216B" w:rsidP="00614F98"/>
                          <w:p w14:paraId="20F280F6" w14:textId="77777777" w:rsidR="00BA216B" w:rsidRDefault="00BA216B" w:rsidP="00614F98"/>
                          <w:p w14:paraId="124A11E5" w14:textId="77777777" w:rsidR="00BA216B" w:rsidRDefault="00BA216B" w:rsidP="00614F98"/>
                          <w:p w14:paraId="3E9D3E55" w14:textId="77777777" w:rsidR="00BA216B" w:rsidRDefault="00BA216B" w:rsidP="00614F98"/>
                          <w:p w14:paraId="316D08F0" w14:textId="77777777" w:rsidR="00BA216B" w:rsidRDefault="00BA216B" w:rsidP="00614F98"/>
                          <w:p w14:paraId="3EFCB2A8" w14:textId="77777777" w:rsidR="00BA216B" w:rsidRDefault="00BA216B" w:rsidP="00614F98"/>
                          <w:p w14:paraId="7F5EBE34" w14:textId="77777777" w:rsidR="00BA216B" w:rsidRDefault="00BA216B" w:rsidP="00614F98"/>
                          <w:p w14:paraId="70B3D5A9" w14:textId="77777777" w:rsidR="00BA216B" w:rsidRDefault="00BA216B" w:rsidP="00614F98"/>
                          <w:p w14:paraId="3E18AF81" w14:textId="77777777" w:rsidR="00BA216B" w:rsidRDefault="00BA216B" w:rsidP="00614F98"/>
                          <w:p w14:paraId="5411AC1F" w14:textId="77777777" w:rsidR="00BA216B" w:rsidRDefault="00BA216B" w:rsidP="00614F98"/>
                          <w:p w14:paraId="45050D4F" w14:textId="77777777" w:rsidR="00BA216B" w:rsidRDefault="00BA216B" w:rsidP="00614F98"/>
                          <w:p w14:paraId="6DDC66B0" w14:textId="77777777" w:rsidR="00BA216B" w:rsidRDefault="00BA216B" w:rsidP="00614F98"/>
                          <w:p w14:paraId="3B5C69B8" w14:textId="77777777" w:rsidR="00BA216B" w:rsidRDefault="00BA216B" w:rsidP="00614F98"/>
                          <w:p w14:paraId="63509461" w14:textId="77777777" w:rsidR="00BA216B" w:rsidRDefault="00BA216B" w:rsidP="00614F98"/>
                          <w:p w14:paraId="25593398" w14:textId="77777777" w:rsidR="00BA216B" w:rsidRDefault="00BA216B" w:rsidP="00614F98"/>
                          <w:p w14:paraId="6A1D0656" w14:textId="77777777" w:rsidR="00BA216B" w:rsidRDefault="00BA216B" w:rsidP="00614F98"/>
                          <w:p w14:paraId="76891351" w14:textId="77777777" w:rsidR="00BA216B" w:rsidRDefault="00BA216B" w:rsidP="00614F98"/>
                          <w:p w14:paraId="03B6F0DB" w14:textId="77777777" w:rsidR="00BA216B" w:rsidRDefault="00BA216B" w:rsidP="00614F98"/>
                          <w:p w14:paraId="1C42C0BA" w14:textId="77777777" w:rsidR="00BA216B" w:rsidRDefault="00BA216B" w:rsidP="00614F98"/>
                          <w:p w14:paraId="47E857C4" w14:textId="77777777" w:rsidR="00BA216B" w:rsidRDefault="00BA216B" w:rsidP="00614F98"/>
                          <w:p w14:paraId="377BDCE2" w14:textId="77777777" w:rsidR="00BA216B" w:rsidRDefault="00BA216B" w:rsidP="00614F98"/>
                          <w:p w14:paraId="25D5AC69" w14:textId="77777777" w:rsidR="00BA216B" w:rsidRDefault="00BA216B" w:rsidP="00614F98"/>
                          <w:p w14:paraId="1143F79D" w14:textId="77777777" w:rsidR="00BA216B" w:rsidRDefault="00BA216B" w:rsidP="00614F98"/>
                          <w:p w14:paraId="777EEFBD" w14:textId="77777777" w:rsidR="00BA216B" w:rsidRDefault="00BA216B" w:rsidP="00614F98"/>
                          <w:p w14:paraId="5BC01E38" w14:textId="77777777" w:rsidR="00BA216B" w:rsidRDefault="00BA216B" w:rsidP="00614F98"/>
                          <w:p w14:paraId="74542E38" w14:textId="77777777" w:rsidR="00BA216B" w:rsidRDefault="00BA216B" w:rsidP="00614F98"/>
                          <w:p w14:paraId="5C7E1F6A" w14:textId="77777777" w:rsidR="00BA216B" w:rsidRDefault="00BA216B" w:rsidP="00614F98"/>
                          <w:p w14:paraId="6D88161F" w14:textId="77777777" w:rsidR="00BA216B" w:rsidRDefault="00BA216B" w:rsidP="00614F98"/>
                          <w:p w14:paraId="18C5A3B1" w14:textId="77777777" w:rsidR="00BA216B" w:rsidRDefault="00BA216B" w:rsidP="00614F98"/>
                          <w:p w14:paraId="71257DA9" w14:textId="77777777" w:rsidR="00BA216B" w:rsidRDefault="00BA216B" w:rsidP="00614F98"/>
                          <w:p w14:paraId="4652BDB9" w14:textId="77777777" w:rsidR="00BA216B" w:rsidRDefault="00BA216B" w:rsidP="00614F98"/>
                          <w:p w14:paraId="6F452976" w14:textId="77777777" w:rsidR="00BA216B" w:rsidRDefault="00BA216B" w:rsidP="00614F98"/>
                          <w:p w14:paraId="4B548A1B" w14:textId="77777777" w:rsidR="00BA216B" w:rsidRDefault="00BA216B" w:rsidP="00614F98"/>
                          <w:p w14:paraId="0542F991" w14:textId="77777777" w:rsidR="00BA216B" w:rsidRDefault="00BA216B" w:rsidP="00614F98"/>
                          <w:p w14:paraId="756CD549" w14:textId="77777777" w:rsidR="00BA216B" w:rsidRDefault="00BA216B" w:rsidP="00614F98"/>
                          <w:p w14:paraId="6B3F58C3" w14:textId="77777777" w:rsidR="00BA216B" w:rsidRDefault="00BA216B" w:rsidP="00614F98"/>
                          <w:p w14:paraId="783D2BCB" w14:textId="77777777" w:rsidR="00BA216B" w:rsidRDefault="00BA216B" w:rsidP="00614F98"/>
                          <w:p w14:paraId="5DC60DCB" w14:textId="77777777" w:rsidR="00BA216B" w:rsidRDefault="00BA216B" w:rsidP="00614F98"/>
                          <w:p w14:paraId="120C191D" w14:textId="77777777" w:rsidR="00BA216B" w:rsidRDefault="00BA216B" w:rsidP="00614F98"/>
                          <w:p w14:paraId="752C2461" w14:textId="77777777" w:rsidR="00BA216B" w:rsidRDefault="00BA216B" w:rsidP="00614F98"/>
                          <w:p w14:paraId="397C9BF1" w14:textId="77777777" w:rsidR="00BA216B" w:rsidRDefault="00BA216B" w:rsidP="00614F98"/>
                          <w:p w14:paraId="7C774C61" w14:textId="77777777" w:rsidR="00BA216B" w:rsidRDefault="00BA216B" w:rsidP="00614F98"/>
                          <w:p w14:paraId="07BA31A8" w14:textId="77777777" w:rsidR="00BA216B" w:rsidRDefault="00BA216B" w:rsidP="00614F98"/>
                          <w:p w14:paraId="0D0FBCCC" w14:textId="77777777" w:rsidR="00BA216B" w:rsidRDefault="00BA216B" w:rsidP="00614F98"/>
                          <w:p w14:paraId="2FCA8B84" w14:textId="77777777" w:rsidR="00BA216B" w:rsidRDefault="00BA216B" w:rsidP="00614F98"/>
                          <w:p w14:paraId="085723A5" w14:textId="77777777" w:rsidR="00BA216B" w:rsidRDefault="00BA216B" w:rsidP="00614F98"/>
                          <w:p w14:paraId="11FF1882" w14:textId="77777777" w:rsidR="00BA216B" w:rsidRDefault="00BA216B" w:rsidP="00614F98"/>
                          <w:p w14:paraId="025BE31C" w14:textId="77777777" w:rsidR="00BA216B" w:rsidRDefault="00BA216B" w:rsidP="00614F98"/>
                          <w:p w14:paraId="1A245F46" w14:textId="77777777" w:rsidR="00BA216B" w:rsidRDefault="00BA216B" w:rsidP="00614F98"/>
                          <w:p w14:paraId="0067B975" w14:textId="77777777" w:rsidR="00BA216B" w:rsidRDefault="00BA216B" w:rsidP="00614F98"/>
                          <w:p w14:paraId="26426A63" w14:textId="77777777" w:rsidR="00BA216B" w:rsidRDefault="00BA216B" w:rsidP="00614F98"/>
                          <w:p w14:paraId="5CF82A3C" w14:textId="77777777" w:rsidR="00BA216B" w:rsidRDefault="00BA216B" w:rsidP="00614F98"/>
                          <w:p w14:paraId="377938F5" w14:textId="77777777" w:rsidR="00BA216B" w:rsidRDefault="00BA216B" w:rsidP="00614F98"/>
                          <w:p w14:paraId="408ADDD4" w14:textId="77777777" w:rsidR="00BA216B" w:rsidRDefault="00BA216B" w:rsidP="00614F98"/>
                          <w:p w14:paraId="2A6CEB27" w14:textId="77777777" w:rsidR="00BA216B" w:rsidRDefault="00BA216B" w:rsidP="00614F98"/>
                          <w:p w14:paraId="2F86088B" w14:textId="77777777" w:rsidR="00BA216B" w:rsidRDefault="00BA216B" w:rsidP="00614F98"/>
                          <w:p w14:paraId="44027A03" w14:textId="77777777" w:rsidR="00BA216B" w:rsidRDefault="00BA216B" w:rsidP="00614F98"/>
                          <w:p w14:paraId="2E0FA3CD" w14:textId="77777777" w:rsidR="00BA216B" w:rsidRDefault="00BA216B" w:rsidP="00614F98"/>
                          <w:p w14:paraId="290BB9BA" w14:textId="77777777" w:rsidR="00BA216B" w:rsidRDefault="00BA216B" w:rsidP="00614F98"/>
                          <w:p w14:paraId="41E0EEA2" w14:textId="77777777" w:rsidR="00BA216B" w:rsidRDefault="00BA216B" w:rsidP="00614F98"/>
                          <w:p w14:paraId="6D2FA36D" w14:textId="77777777" w:rsidR="00BA216B" w:rsidRDefault="00BA216B" w:rsidP="00614F98"/>
                          <w:p w14:paraId="579D7FFC" w14:textId="77777777" w:rsidR="00BA216B" w:rsidRDefault="00BA216B" w:rsidP="00614F98"/>
                          <w:p w14:paraId="5043DC42" w14:textId="77777777" w:rsidR="00BA216B" w:rsidRDefault="00BA216B" w:rsidP="00614F98"/>
                          <w:p w14:paraId="5665B787" w14:textId="77777777" w:rsidR="00BA216B" w:rsidRDefault="00BA216B" w:rsidP="00614F98"/>
                          <w:p w14:paraId="173E90EF" w14:textId="77777777" w:rsidR="00BA216B" w:rsidRDefault="00BA216B" w:rsidP="00614F98"/>
                          <w:p w14:paraId="564AE0F6" w14:textId="77777777" w:rsidR="00BA216B" w:rsidRDefault="00BA216B" w:rsidP="00614F98"/>
                          <w:p w14:paraId="11A529CB" w14:textId="77777777" w:rsidR="00BA216B" w:rsidRDefault="00BA216B" w:rsidP="00614F98"/>
                          <w:p w14:paraId="0840FDDB" w14:textId="77777777" w:rsidR="00BA216B" w:rsidRDefault="00BA216B" w:rsidP="00614F98"/>
                          <w:p w14:paraId="40577B5F" w14:textId="77777777" w:rsidR="00BA216B" w:rsidRDefault="00BA216B" w:rsidP="00614F98"/>
                          <w:p w14:paraId="7724C9EB" w14:textId="77777777" w:rsidR="00BA216B" w:rsidRDefault="00BA216B" w:rsidP="00614F98"/>
                          <w:p w14:paraId="5963377A" w14:textId="77777777" w:rsidR="00BA216B" w:rsidRDefault="00BA216B" w:rsidP="00614F98"/>
                          <w:p w14:paraId="4E542DF1" w14:textId="77777777" w:rsidR="00BA216B" w:rsidRDefault="00BA216B" w:rsidP="00614F98"/>
                          <w:p w14:paraId="0E73629A" w14:textId="77777777" w:rsidR="00BA216B" w:rsidRDefault="00BA216B" w:rsidP="00614F98"/>
                          <w:p w14:paraId="7B9A5E92" w14:textId="77777777" w:rsidR="00BA216B" w:rsidRDefault="00BA216B" w:rsidP="00614F98"/>
                          <w:p w14:paraId="6C2B02D1" w14:textId="77777777" w:rsidR="00BA216B" w:rsidRDefault="00BA216B" w:rsidP="00614F98"/>
                          <w:p w14:paraId="49180ED3" w14:textId="77777777" w:rsidR="00BA216B" w:rsidRDefault="00BA216B" w:rsidP="00614F98"/>
                          <w:p w14:paraId="3AFD9B14" w14:textId="77777777" w:rsidR="00BA216B" w:rsidRDefault="00BA216B" w:rsidP="00614F98"/>
                          <w:p w14:paraId="2E3333B8" w14:textId="77777777" w:rsidR="00BA216B" w:rsidRDefault="00BA216B" w:rsidP="00614F98"/>
                          <w:p w14:paraId="7D53F16E" w14:textId="77777777" w:rsidR="00BA216B" w:rsidRDefault="00BA216B" w:rsidP="00614F98"/>
                          <w:p w14:paraId="18621621" w14:textId="77777777" w:rsidR="00BA216B" w:rsidRDefault="00BA216B" w:rsidP="00614F98"/>
                          <w:p w14:paraId="05F7AB8F" w14:textId="77777777" w:rsidR="00BA216B" w:rsidRDefault="00BA216B" w:rsidP="00614F98"/>
                          <w:p w14:paraId="097D4FF0" w14:textId="77777777" w:rsidR="00BA216B" w:rsidRDefault="00BA216B" w:rsidP="00614F98"/>
                          <w:p w14:paraId="27706C80" w14:textId="77777777" w:rsidR="00BA216B" w:rsidRDefault="00BA216B" w:rsidP="00614F98"/>
                          <w:p w14:paraId="1EFF3AD3" w14:textId="77777777" w:rsidR="00BA216B" w:rsidRDefault="00BA216B" w:rsidP="00614F98"/>
                          <w:p w14:paraId="40807FB4" w14:textId="77777777" w:rsidR="00BA216B" w:rsidRDefault="00BA216B" w:rsidP="00614F98"/>
                          <w:p w14:paraId="1CAFE812" w14:textId="77777777" w:rsidR="00BA216B" w:rsidRDefault="00BA216B" w:rsidP="00614F98"/>
                          <w:p w14:paraId="2366BF8D" w14:textId="77777777" w:rsidR="00BA216B" w:rsidRDefault="00BA216B" w:rsidP="00614F98"/>
                          <w:p w14:paraId="37CF42DD" w14:textId="77777777" w:rsidR="00BA216B" w:rsidRDefault="00BA216B" w:rsidP="00614F98"/>
                          <w:p w14:paraId="2544EC6E" w14:textId="77777777" w:rsidR="00BA216B" w:rsidRDefault="00BA216B" w:rsidP="00614F98"/>
                          <w:p w14:paraId="602F1120" w14:textId="77777777" w:rsidR="00BA216B" w:rsidRDefault="00BA216B" w:rsidP="00614F98"/>
                          <w:p w14:paraId="08B0D850" w14:textId="77777777" w:rsidR="00BA216B" w:rsidRDefault="00BA216B" w:rsidP="00614F98"/>
                          <w:p w14:paraId="036726D2" w14:textId="77777777" w:rsidR="00BA216B" w:rsidRDefault="00BA216B" w:rsidP="00614F98"/>
                          <w:p w14:paraId="2748EAC8" w14:textId="77777777" w:rsidR="00BA216B" w:rsidRDefault="00BA216B" w:rsidP="00614F98"/>
                          <w:p w14:paraId="3363BFBE" w14:textId="77777777" w:rsidR="00BA216B" w:rsidRDefault="00BA216B" w:rsidP="00614F98"/>
                          <w:p w14:paraId="14BFA1A3" w14:textId="77777777" w:rsidR="00BA216B" w:rsidRDefault="00BA216B" w:rsidP="00614F98"/>
                          <w:p w14:paraId="16A893E1" w14:textId="77777777" w:rsidR="00BA216B" w:rsidRDefault="00BA216B" w:rsidP="00614F98"/>
                          <w:p w14:paraId="5C3DD1EA" w14:textId="77777777" w:rsidR="00BA216B" w:rsidRDefault="00BA216B" w:rsidP="00614F98"/>
                          <w:p w14:paraId="4AAADA2B" w14:textId="77777777" w:rsidR="00BA216B" w:rsidRDefault="00BA216B" w:rsidP="00614F98"/>
                          <w:p w14:paraId="17808D7F" w14:textId="77777777" w:rsidR="00BA216B" w:rsidRDefault="00BA216B" w:rsidP="00614F98"/>
                          <w:p w14:paraId="39C10DDD" w14:textId="77777777" w:rsidR="00BA216B" w:rsidRDefault="00BA216B" w:rsidP="00614F98"/>
                          <w:p w14:paraId="3E3DB120" w14:textId="77777777" w:rsidR="00BA216B" w:rsidRDefault="00BA216B" w:rsidP="00614F98"/>
                          <w:p w14:paraId="5FC0EA4C" w14:textId="77777777" w:rsidR="00BA216B" w:rsidRDefault="00BA216B" w:rsidP="00614F98"/>
                          <w:p w14:paraId="06E93F01" w14:textId="77777777" w:rsidR="00BA216B" w:rsidRDefault="00BA216B" w:rsidP="00614F98"/>
                          <w:p w14:paraId="3D22B13A" w14:textId="77777777" w:rsidR="00BA216B" w:rsidRDefault="00BA216B" w:rsidP="00614F98"/>
                          <w:p w14:paraId="76F5C9D2" w14:textId="77777777" w:rsidR="00BA216B" w:rsidRDefault="00BA216B" w:rsidP="00614F98"/>
                          <w:p w14:paraId="4E4C6FA1" w14:textId="77777777" w:rsidR="00BA216B" w:rsidRDefault="00BA216B" w:rsidP="00614F98"/>
                          <w:p w14:paraId="65635485" w14:textId="77777777" w:rsidR="00BA216B" w:rsidRDefault="00BA216B" w:rsidP="00614F98"/>
                          <w:p w14:paraId="2EAE54C6" w14:textId="77777777" w:rsidR="00BA216B" w:rsidRDefault="00BA216B" w:rsidP="00614F98"/>
                          <w:p w14:paraId="70F6FD54" w14:textId="77777777" w:rsidR="00BA216B" w:rsidRDefault="00BA216B" w:rsidP="00614F98"/>
                          <w:p w14:paraId="4E6171B5" w14:textId="77777777" w:rsidR="00BA216B" w:rsidRDefault="00BA216B" w:rsidP="00614F98"/>
                          <w:p w14:paraId="0B53FFB4" w14:textId="77777777" w:rsidR="00BA216B" w:rsidRDefault="00BA216B" w:rsidP="00614F98"/>
                          <w:p w14:paraId="308552CA" w14:textId="77777777" w:rsidR="00BA216B" w:rsidRDefault="00BA216B" w:rsidP="00614F98"/>
                          <w:p w14:paraId="05C5E448" w14:textId="77777777" w:rsidR="00BA216B" w:rsidRDefault="00BA216B" w:rsidP="00614F98"/>
                          <w:p w14:paraId="13D349EB" w14:textId="77777777" w:rsidR="00BA216B" w:rsidRDefault="00BA216B" w:rsidP="00614F98"/>
                          <w:p w14:paraId="2BC772D8" w14:textId="77777777" w:rsidR="00BA216B" w:rsidRDefault="00BA216B" w:rsidP="00614F98"/>
                          <w:p w14:paraId="1D8DA455" w14:textId="77777777" w:rsidR="00BA216B" w:rsidRDefault="00BA216B" w:rsidP="00614F98"/>
                          <w:p w14:paraId="5DE61EE1" w14:textId="77777777" w:rsidR="00BA216B" w:rsidRDefault="00BA216B" w:rsidP="00614F98"/>
                          <w:p w14:paraId="603B7AF3" w14:textId="77777777" w:rsidR="00BA216B" w:rsidRDefault="00BA216B" w:rsidP="00614F98"/>
                          <w:p w14:paraId="64E8949E" w14:textId="77777777" w:rsidR="00BA216B" w:rsidRDefault="00BA216B" w:rsidP="00614F98"/>
                          <w:p w14:paraId="499A5128" w14:textId="77777777" w:rsidR="00BA216B" w:rsidRDefault="00BA216B" w:rsidP="00614F98"/>
                          <w:p w14:paraId="40284A9E" w14:textId="77777777" w:rsidR="00BA216B" w:rsidRDefault="00BA216B" w:rsidP="00614F98"/>
                          <w:p w14:paraId="64C35621" w14:textId="77777777" w:rsidR="00BA216B" w:rsidRDefault="00BA216B" w:rsidP="00614F98"/>
                          <w:p w14:paraId="34CC1BD0" w14:textId="77777777" w:rsidR="00BA216B" w:rsidRDefault="00BA216B" w:rsidP="00614F98"/>
                          <w:p w14:paraId="1553BCA7" w14:textId="77777777" w:rsidR="00BA216B" w:rsidRDefault="00BA216B" w:rsidP="00614F98"/>
                          <w:p w14:paraId="48790E16" w14:textId="77777777" w:rsidR="00BA216B" w:rsidRDefault="00BA216B" w:rsidP="00614F98"/>
                          <w:p w14:paraId="671E3D67" w14:textId="77777777" w:rsidR="00BA216B" w:rsidRDefault="00BA216B" w:rsidP="00614F98"/>
                          <w:p w14:paraId="0E268957" w14:textId="77777777" w:rsidR="00BA216B" w:rsidRDefault="00BA216B" w:rsidP="00614F98"/>
                          <w:p w14:paraId="776F77D0" w14:textId="77777777" w:rsidR="00BA216B" w:rsidRDefault="00BA216B" w:rsidP="00614F98"/>
                          <w:p w14:paraId="0A546306" w14:textId="77777777" w:rsidR="00BA216B" w:rsidRDefault="00BA216B" w:rsidP="00614F98"/>
                          <w:p w14:paraId="6267856A" w14:textId="77777777" w:rsidR="00BA216B" w:rsidRDefault="00BA216B" w:rsidP="00614F98"/>
                          <w:p w14:paraId="3876221A" w14:textId="77777777" w:rsidR="00BA216B" w:rsidRDefault="00BA216B" w:rsidP="00614F98"/>
                          <w:p w14:paraId="27071D2F" w14:textId="77777777" w:rsidR="00BA216B" w:rsidRDefault="00BA216B" w:rsidP="00614F98"/>
                          <w:p w14:paraId="56F75077" w14:textId="77777777" w:rsidR="00BA216B" w:rsidRDefault="00BA216B" w:rsidP="00614F98"/>
                          <w:p w14:paraId="68D6CE81" w14:textId="77777777" w:rsidR="00BA216B" w:rsidRDefault="00BA216B" w:rsidP="00614F98"/>
                          <w:p w14:paraId="13BD0C93" w14:textId="77777777" w:rsidR="00BA216B" w:rsidRDefault="00BA216B" w:rsidP="00614F98"/>
                          <w:p w14:paraId="5698117B" w14:textId="77777777" w:rsidR="00BA216B" w:rsidRDefault="00BA216B" w:rsidP="00614F98"/>
                          <w:p w14:paraId="22E390B9" w14:textId="77777777" w:rsidR="00BA216B" w:rsidRDefault="00BA216B" w:rsidP="00614F98"/>
                          <w:p w14:paraId="0F33D869" w14:textId="77777777" w:rsidR="00BA216B" w:rsidRDefault="00BA216B" w:rsidP="00614F98"/>
                          <w:p w14:paraId="5301E765" w14:textId="77777777" w:rsidR="00BA216B" w:rsidRDefault="00BA216B" w:rsidP="00614F98"/>
                          <w:p w14:paraId="0B16F0D3" w14:textId="77777777" w:rsidR="00BA216B" w:rsidRDefault="00BA216B" w:rsidP="00614F98"/>
                          <w:p w14:paraId="0A218E0C" w14:textId="77777777" w:rsidR="00BA216B" w:rsidRDefault="00BA216B" w:rsidP="00614F98"/>
                          <w:p w14:paraId="44530919" w14:textId="77777777" w:rsidR="00BA216B" w:rsidRDefault="00BA216B" w:rsidP="00614F98"/>
                          <w:p w14:paraId="4090DA66" w14:textId="77777777" w:rsidR="00BA216B" w:rsidRDefault="00BA216B" w:rsidP="00614F98"/>
                          <w:p w14:paraId="10175E7D" w14:textId="77777777" w:rsidR="00BA216B" w:rsidRDefault="00BA216B" w:rsidP="00614F98"/>
                          <w:p w14:paraId="6B90964F" w14:textId="77777777" w:rsidR="00BA216B" w:rsidRDefault="00BA216B" w:rsidP="00614F98"/>
                          <w:p w14:paraId="24E337AE" w14:textId="77777777" w:rsidR="00BA216B" w:rsidRDefault="00BA216B" w:rsidP="00614F98"/>
                          <w:p w14:paraId="3BDBE61A" w14:textId="77777777" w:rsidR="00BA216B" w:rsidRDefault="00BA216B" w:rsidP="00614F98"/>
                          <w:p w14:paraId="7E174FC1" w14:textId="77777777" w:rsidR="00BA216B" w:rsidRDefault="00BA216B" w:rsidP="00614F98"/>
                          <w:p w14:paraId="5F5B96EC" w14:textId="77777777" w:rsidR="00BA216B" w:rsidRDefault="00BA216B" w:rsidP="00614F98"/>
                          <w:p w14:paraId="57B9C6A8" w14:textId="77777777" w:rsidR="00BA216B" w:rsidRDefault="00BA216B" w:rsidP="00614F98"/>
                          <w:p w14:paraId="0D06FC97" w14:textId="77777777" w:rsidR="00BA216B" w:rsidRDefault="00BA216B" w:rsidP="00614F98"/>
                          <w:p w14:paraId="6014F35D" w14:textId="77777777" w:rsidR="00BA216B" w:rsidRDefault="00BA216B" w:rsidP="00614F98"/>
                          <w:p w14:paraId="1EC90DB4" w14:textId="77777777" w:rsidR="00BA216B" w:rsidRDefault="00BA216B" w:rsidP="00614F98"/>
                          <w:p w14:paraId="221F80D8" w14:textId="77777777" w:rsidR="00BA216B" w:rsidRDefault="00BA216B" w:rsidP="00614F98"/>
                          <w:p w14:paraId="2D9E98C4" w14:textId="77777777" w:rsidR="00BA216B" w:rsidRDefault="00BA216B" w:rsidP="00614F98"/>
                          <w:p w14:paraId="385756D1" w14:textId="77777777" w:rsidR="00BA216B" w:rsidRDefault="00BA216B" w:rsidP="00614F98"/>
                          <w:p w14:paraId="09AA71F0" w14:textId="77777777" w:rsidR="00BA216B" w:rsidRDefault="00BA216B" w:rsidP="00614F98"/>
                          <w:p w14:paraId="6AE1A7C7" w14:textId="77777777" w:rsidR="00BA216B" w:rsidRDefault="00BA216B" w:rsidP="00614F98"/>
                          <w:p w14:paraId="6DEE61D8" w14:textId="77777777" w:rsidR="00BA216B" w:rsidRDefault="00BA216B" w:rsidP="00614F98"/>
                          <w:p w14:paraId="6D2C92AD" w14:textId="77777777" w:rsidR="00BA216B" w:rsidRDefault="00BA216B" w:rsidP="00614F98"/>
                          <w:p w14:paraId="6203F6C0" w14:textId="77777777" w:rsidR="00BA216B" w:rsidRDefault="00BA216B" w:rsidP="00614F98"/>
                          <w:p w14:paraId="4D1DFFFC" w14:textId="77777777" w:rsidR="00BA216B" w:rsidRDefault="00BA216B" w:rsidP="00614F98"/>
                          <w:p w14:paraId="12F25764" w14:textId="77777777" w:rsidR="00BA216B" w:rsidRDefault="00BA216B" w:rsidP="00614F98"/>
                          <w:p w14:paraId="760F5FEE" w14:textId="77777777" w:rsidR="00BA216B" w:rsidRDefault="00BA216B" w:rsidP="00614F98"/>
                          <w:p w14:paraId="46E02E0A" w14:textId="77777777" w:rsidR="00BA216B" w:rsidRDefault="00BA216B" w:rsidP="00614F98"/>
                          <w:p w14:paraId="215303C9" w14:textId="77777777" w:rsidR="00BA216B" w:rsidRDefault="00BA216B" w:rsidP="00614F98"/>
                          <w:p w14:paraId="08C4FACF" w14:textId="77777777" w:rsidR="00BA216B" w:rsidRDefault="00BA216B" w:rsidP="00614F98"/>
                          <w:p w14:paraId="07D680F0" w14:textId="77777777" w:rsidR="00BA216B" w:rsidRDefault="00BA216B" w:rsidP="00614F98"/>
                          <w:p w14:paraId="4B1D3155" w14:textId="77777777" w:rsidR="00BA216B" w:rsidRDefault="00BA216B" w:rsidP="00614F98"/>
                          <w:p w14:paraId="39FA61EC" w14:textId="77777777" w:rsidR="00BA216B" w:rsidRDefault="00BA216B" w:rsidP="00614F98"/>
                          <w:p w14:paraId="558B5E9E" w14:textId="77777777" w:rsidR="00BA216B" w:rsidRDefault="00BA216B" w:rsidP="00614F98"/>
                          <w:p w14:paraId="5EB9C2F7" w14:textId="77777777" w:rsidR="00BA216B" w:rsidRDefault="00BA216B" w:rsidP="00614F98"/>
                          <w:p w14:paraId="17796955" w14:textId="77777777" w:rsidR="00BA216B" w:rsidRDefault="00BA216B" w:rsidP="00614F98"/>
                          <w:p w14:paraId="27CA8F10" w14:textId="77777777" w:rsidR="00BA216B" w:rsidRDefault="00BA216B" w:rsidP="00614F98"/>
                          <w:p w14:paraId="20DF2099" w14:textId="77777777" w:rsidR="00BA216B" w:rsidRDefault="00BA216B" w:rsidP="00614F98"/>
                          <w:p w14:paraId="2AF24182" w14:textId="77777777" w:rsidR="00BA216B" w:rsidRDefault="00BA216B" w:rsidP="00614F98"/>
                          <w:p w14:paraId="2AC7ED59" w14:textId="77777777" w:rsidR="00BA216B" w:rsidRDefault="00BA216B" w:rsidP="00614F98"/>
                          <w:p w14:paraId="52E92FFF" w14:textId="77777777" w:rsidR="00BA216B" w:rsidRDefault="00BA216B" w:rsidP="00614F98"/>
                          <w:p w14:paraId="56E31A1C" w14:textId="77777777" w:rsidR="00BA216B" w:rsidRDefault="00BA216B" w:rsidP="00614F98"/>
                          <w:p w14:paraId="616D8128" w14:textId="77777777" w:rsidR="00BA216B" w:rsidRDefault="00BA216B" w:rsidP="00614F98"/>
                          <w:p w14:paraId="4100C555" w14:textId="77777777" w:rsidR="00BA216B" w:rsidRDefault="00BA216B" w:rsidP="00614F98"/>
                          <w:p w14:paraId="559F13A3" w14:textId="77777777" w:rsidR="00BA216B" w:rsidRDefault="00BA216B" w:rsidP="00614F98"/>
                          <w:p w14:paraId="52C1322D" w14:textId="77777777" w:rsidR="00BA216B" w:rsidRDefault="00BA216B" w:rsidP="00614F98"/>
                          <w:p w14:paraId="58AEB9A5" w14:textId="77777777" w:rsidR="00BA216B" w:rsidRDefault="00BA216B" w:rsidP="00614F98"/>
                          <w:p w14:paraId="4214CBDA" w14:textId="77777777" w:rsidR="00BA216B" w:rsidRDefault="00BA216B" w:rsidP="00614F98"/>
                          <w:p w14:paraId="32DD4D07" w14:textId="77777777" w:rsidR="00BA216B" w:rsidRDefault="00BA216B" w:rsidP="00614F98"/>
                          <w:p w14:paraId="6EE0CF6B" w14:textId="77777777" w:rsidR="00BA216B" w:rsidRDefault="00BA216B" w:rsidP="00614F98"/>
                          <w:p w14:paraId="41823FD2" w14:textId="77777777" w:rsidR="00BA216B" w:rsidRDefault="00BA216B" w:rsidP="00614F98"/>
                          <w:p w14:paraId="3CD7302F" w14:textId="77777777" w:rsidR="00BA216B" w:rsidRDefault="00BA216B" w:rsidP="00614F98"/>
                          <w:p w14:paraId="26604D33" w14:textId="77777777" w:rsidR="00BA216B" w:rsidRDefault="00BA216B" w:rsidP="00614F98"/>
                          <w:p w14:paraId="577E5400" w14:textId="77777777" w:rsidR="00BA216B" w:rsidRDefault="00BA216B" w:rsidP="00614F98"/>
                          <w:p w14:paraId="24695FDD" w14:textId="77777777" w:rsidR="00BA216B" w:rsidRDefault="00BA216B" w:rsidP="00614F98"/>
                          <w:p w14:paraId="798F6F48" w14:textId="77777777" w:rsidR="00BA216B" w:rsidRDefault="00BA216B" w:rsidP="00614F98"/>
                          <w:p w14:paraId="0EAD20BC" w14:textId="77777777" w:rsidR="00BA216B" w:rsidRDefault="00BA216B" w:rsidP="00614F98"/>
                          <w:p w14:paraId="22CD7E47" w14:textId="77777777" w:rsidR="00BA216B" w:rsidRDefault="00BA216B" w:rsidP="00614F98"/>
                          <w:p w14:paraId="40722330" w14:textId="77777777" w:rsidR="00BA216B" w:rsidRDefault="00BA216B" w:rsidP="00614F98"/>
                          <w:p w14:paraId="75BCC785" w14:textId="77777777" w:rsidR="00BA216B" w:rsidRDefault="00BA216B" w:rsidP="00614F98"/>
                          <w:p w14:paraId="663F2669" w14:textId="77777777" w:rsidR="00BA216B" w:rsidRDefault="00BA216B" w:rsidP="00614F98"/>
                          <w:p w14:paraId="1FB175F8" w14:textId="77777777" w:rsidR="00BA216B" w:rsidRDefault="00BA216B" w:rsidP="00614F98"/>
                          <w:p w14:paraId="76076D2D" w14:textId="77777777" w:rsidR="00BA216B" w:rsidRDefault="00BA216B" w:rsidP="00614F98"/>
                          <w:p w14:paraId="15F45F7F" w14:textId="77777777" w:rsidR="00BA216B" w:rsidRDefault="00BA216B" w:rsidP="00614F98"/>
                          <w:p w14:paraId="5B004042" w14:textId="77777777" w:rsidR="00BA216B" w:rsidRDefault="00BA216B" w:rsidP="00614F98"/>
                          <w:p w14:paraId="33AE1BDD" w14:textId="77777777" w:rsidR="00BA216B" w:rsidRDefault="00BA216B" w:rsidP="00614F98"/>
                          <w:p w14:paraId="396FB8BD" w14:textId="77777777" w:rsidR="00BA216B" w:rsidRDefault="00BA216B" w:rsidP="00614F98"/>
                          <w:p w14:paraId="0E0F0121" w14:textId="77777777" w:rsidR="00BA216B" w:rsidRDefault="00BA216B" w:rsidP="00614F98"/>
                          <w:p w14:paraId="70AB19FD" w14:textId="77777777" w:rsidR="00BA216B" w:rsidRDefault="00BA216B" w:rsidP="00614F98"/>
                          <w:p w14:paraId="6F10F84B" w14:textId="77777777" w:rsidR="00BA216B" w:rsidRDefault="00BA216B" w:rsidP="00614F98"/>
                          <w:p w14:paraId="791238F9" w14:textId="77777777" w:rsidR="00BA216B" w:rsidRDefault="00BA216B" w:rsidP="00614F98"/>
                          <w:p w14:paraId="4B209FAB" w14:textId="77777777" w:rsidR="00BA216B" w:rsidRDefault="00BA216B" w:rsidP="00614F98"/>
                          <w:p w14:paraId="3D9A3CA9" w14:textId="77777777" w:rsidR="00BA216B" w:rsidRDefault="00BA216B" w:rsidP="00614F98"/>
                          <w:p w14:paraId="6115FB8E" w14:textId="77777777" w:rsidR="00BA216B" w:rsidRDefault="00BA216B" w:rsidP="00614F98"/>
                          <w:p w14:paraId="23606076" w14:textId="77777777" w:rsidR="00BA216B" w:rsidRDefault="00BA216B" w:rsidP="00614F98"/>
                          <w:p w14:paraId="43615B98" w14:textId="77777777" w:rsidR="00BA216B" w:rsidRDefault="00BA216B" w:rsidP="00614F98"/>
                          <w:p w14:paraId="0903B010" w14:textId="77777777" w:rsidR="00BA216B" w:rsidRDefault="00BA216B" w:rsidP="00614F98"/>
                          <w:p w14:paraId="6D86011E" w14:textId="77777777" w:rsidR="00BA216B" w:rsidRDefault="00BA216B" w:rsidP="00614F98"/>
                          <w:p w14:paraId="48E5DBA7" w14:textId="77777777" w:rsidR="00BA216B" w:rsidRDefault="00BA216B" w:rsidP="00614F98"/>
                          <w:p w14:paraId="352863F8" w14:textId="77777777" w:rsidR="00BA216B" w:rsidRDefault="00BA216B" w:rsidP="00614F98"/>
                          <w:p w14:paraId="698FF3D0" w14:textId="77777777" w:rsidR="00BA216B" w:rsidRDefault="00BA216B" w:rsidP="00614F98"/>
                          <w:p w14:paraId="528960C8" w14:textId="77777777" w:rsidR="00BA216B" w:rsidRDefault="00BA216B" w:rsidP="00614F98"/>
                          <w:p w14:paraId="7B52B9E9" w14:textId="77777777" w:rsidR="00BA216B" w:rsidRDefault="00BA216B" w:rsidP="00614F98"/>
                          <w:p w14:paraId="2FB31702" w14:textId="77777777" w:rsidR="00BA216B" w:rsidRDefault="00BA216B" w:rsidP="00614F98"/>
                          <w:p w14:paraId="048668D8" w14:textId="77777777" w:rsidR="00BA216B" w:rsidRDefault="00BA216B" w:rsidP="00614F98"/>
                          <w:p w14:paraId="3370D407" w14:textId="77777777" w:rsidR="00BA216B" w:rsidRDefault="00BA216B" w:rsidP="00614F98"/>
                          <w:p w14:paraId="0A82D4CE" w14:textId="77777777" w:rsidR="00BA216B" w:rsidRDefault="00BA216B" w:rsidP="00614F98"/>
                          <w:p w14:paraId="582AA885" w14:textId="77777777" w:rsidR="00BA216B" w:rsidRDefault="00BA216B" w:rsidP="00614F98"/>
                          <w:p w14:paraId="778FCD4E" w14:textId="77777777" w:rsidR="00BA216B" w:rsidRDefault="00BA216B" w:rsidP="00614F98"/>
                          <w:p w14:paraId="62C4251E" w14:textId="77777777" w:rsidR="00BA216B" w:rsidRDefault="00BA216B" w:rsidP="00614F98"/>
                          <w:p w14:paraId="19D0CC70" w14:textId="77777777" w:rsidR="00BA216B" w:rsidRDefault="00BA216B" w:rsidP="00614F98"/>
                          <w:p w14:paraId="7A3FA4AC" w14:textId="77777777" w:rsidR="00BA216B" w:rsidRDefault="00BA216B" w:rsidP="00614F98"/>
                          <w:p w14:paraId="769D5F54" w14:textId="77777777" w:rsidR="00BA216B" w:rsidRDefault="00BA216B" w:rsidP="00614F98"/>
                          <w:p w14:paraId="0E5F1BAB" w14:textId="77777777" w:rsidR="00BA216B" w:rsidRDefault="00BA216B" w:rsidP="00614F98"/>
                          <w:p w14:paraId="71B5363A" w14:textId="77777777" w:rsidR="00BA216B" w:rsidRDefault="00BA216B" w:rsidP="00614F98"/>
                          <w:p w14:paraId="4FEE375F" w14:textId="77777777" w:rsidR="00BA216B" w:rsidRDefault="00BA216B" w:rsidP="00614F98"/>
                          <w:p w14:paraId="00CF0B5C" w14:textId="77777777" w:rsidR="00BA216B" w:rsidRDefault="00BA216B" w:rsidP="00614F98"/>
                          <w:p w14:paraId="21F385B7" w14:textId="77777777" w:rsidR="00BA216B" w:rsidRDefault="00BA216B" w:rsidP="00614F98"/>
                          <w:p w14:paraId="165D874A" w14:textId="77777777" w:rsidR="00BA216B" w:rsidRDefault="00BA216B" w:rsidP="00614F98"/>
                          <w:p w14:paraId="1D1BDDA4" w14:textId="77777777" w:rsidR="00BA216B" w:rsidRDefault="00BA216B" w:rsidP="00614F98"/>
                          <w:p w14:paraId="51129DCD" w14:textId="77777777" w:rsidR="00BA216B" w:rsidRDefault="00BA216B" w:rsidP="00614F98"/>
                          <w:p w14:paraId="523CB307" w14:textId="77777777" w:rsidR="00BA216B" w:rsidRDefault="00BA216B" w:rsidP="00614F98"/>
                          <w:p w14:paraId="7DACE4C3" w14:textId="77777777" w:rsidR="00BA216B" w:rsidRDefault="00BA216B" w:rsidP="00614F98"/>
                          <w:p w14:paraId="6CD10925" w14:textId="77777777" w:rsidR="00BA216B" w:rsidRDefault="00BA216B" w:rsidP="00614F98"/>
                          <w:p w14:paraId="2A58B778" w14:textId="77777777" w:rsidR="00BA216B" w:rsidRDefault="00BA216B" w:rsidP="00614F98"/>
                          <w:p w14:paraId="28834725" w14:textId="77777777" w:rsidR="00BA216B" w:rsidRDefault="00BA216B" w:rsidP="00614F98"/>
                          <w:p w14:paraId="4F4D1408" w14:textId="77777777" w:rsidR="00BA216B" w:rsidRDefault="00BA216B" w:rsidP="00614F98"/>
                          <w:p w14:paraId="5B065C95" w14:textId="77777777" w:rsidR="00BA216B" w:rsidRDefault="00BA216B" w:rsidP="00614F98"/>
                          <w:p w14:paraId="1E1AACA1" w14:textId="77777777" w:rsidR="00BA216B" w:rsidRDefault="00BA216B" w:rsidP="00614F98"/>
                          <w:p w14:paraId="005D5091" w14:textId="77777777" w:rsidR="00BA216B" w:rsidRDefault="00BA216B" w:rsidP="00614F98"/>
                          <w:p w14:paraId="16E8875F" w14:textId="77777777" w:rsidR="00BA216B" w:rsidRDefault="00BA216B" w:rsidP="00614F98"/>
                          <w:p w14:paraId="719DFFEE" w14:textId="77777777" w:rsidR="00BA216B" w:rsidRDefault="00BA216B" w:rsidP="00614F98"/>
                          <w:p w14:paraId="5570536A" w14:textId="77777777" w:rsidR="00BA216B" w:rsidRDefault="00BA216B" w:rsidP="00614F98"/>
                          <w:p w14:paraId="513CE299" w14:textId="77777777" w:rsidR="00BA216B" w:rsidRDefault="00BA216B" w:rsidP="00614F98"/>
                          <w:p w14:paraId="27CDE04D" w14:textId="77777777" w:rsidR="00BA216B" w:rsidRDefault="00BA216B" w:rsidP="00614F98"/>
                          <w:p w14:paraId="20229FD9" w14:textId="77777777" w:rsidR="00BA216B" w:rsidRDefault="00BA216B" w:rsidP="00614F98"/>
                          <w:p w14:paraId="6B5B124F" w14:textId="77777777" w:rsidR="00BA216B" w:rsidRDefault="00BA216B" w:rsidP="00614F98"/>
                          <w:p w14:paraId="1FDA4FAC" w14:textId="77777777" w:rsidR="00BA216B" w:rsidRDefault="00BA216B" w:rsidP="00614F98"/>
                          <w:p w14:paraId="152F2D6A" w14:textId="77777777" w:rsidR="00BA216B" w:rsidRDefault="00BA216B" w:rsidP="00614F98"/>
                          <w:p w14:paraId="4DEDEA43" w14:textId="77777777" w:rsidR="00BA216B" w:rsidRDefault="00BA216B" w:rsidP="00614F98"/>
                          <w:p w14:paraId="3B40F35E" w14:textId="77777777" w:rsidR="00BA216B" w:rsidRDefault="00BA216B" w:rsidP="00614F98"/>
                          <w:p w14:paraId="45C52D9F" w14:textId="77777777" w:rsidR="00BA216B" w:rsidRDefault="00BA216B" w:rsidP="00614F98"/>
                          <w:p w14:paraId="387409C0" w14:textId="77777777" w:rsidR="00BA216B" w:rsidRDefault="00BA216B" w:rsidP="00614F98"/>
                          <w:p w14:paraId="56A6CE2F" w14:textId="77777777" w:rsidR="00BA216B" w:rsidRDefault="00BA216B" w:rsidP="00614F98"/>
                          <w:p w14:paraId="5840CD32" w14:textId="77777777" w:rsidR="00BA216B" w:rsidRDefault="00BA216B" w:rsidP="00614F98"/>
                          <w:p w14:paraId="490CD520" w14:textId="77777777" w:rsidR="00BA216B" w:rsidRDefault="00BA216B" w:rsidP="00614F98"/>
                          <w:p w14:paraId="0C58FDED" w14:textId="77777777" w:rsidR="00BA216B" w:rsidRDefault="00BA216B" w:rsidP="00614F98"/>
                          <w:p w14:paraId="4D1223A5" w14:textId="77777777" w:rsidR="00BA216B" w:rsidRDefault="00BA216B" w:rsidP="00614F98"/>
                          <w:p w14:paraId="4BEE53C5" w14:textId="77777777" w:rsidR="00BA216B" w:rsidRDefault="00BA216B" w:rsidP="00614F98"/>
                          <w:p w14:paraId="11109CD0" w14:textId="77777777" w:rsidR="00BA216B" w:rsidRDefault="00BA216B" w:rsidP="00614F98"/>
                          <w:p w14:paraId="455C8EC9" w14:textId="77777777" w:rsidR="00BA216B" w:rsidRDefault="00BA216B" w:rsidP="00614F98"/>
                          <w:p w14:paraId="0ADE89D8" w14:textId="77777777" w:rsidR="00BA216B" w:rsidRDefault="00BA216B" w:rsidP="00614F98"/>
                          <w:p w14:paraId="165AC843" w14:textId="77777777" w:rsidR="00BA216B" w:rsidRDefault="00BA216B" w:rsidP="00614F98"/>
                          <w:p w14:paraId="33C16CEF" w14:textId="77777777" w:rsidR="00BA216B" w:rsidRDefault="00BA216B" w:rsidP="00614F98"/>
                          <w:p w14:paraId="1E7CE850" w14:textId="77777777" w:rsidR="00BA216B" w:rsidRDefault="00BA216B" w:rsidP="00614F98"/>
                          <w:p w14:paraId="38E91696" w14:textId="77777777" w:rsidR="00BA216B" w:rsidRDefault="00BA216B" w:rsidP="00614F98"/>
                          <w:p w14:paraId="611443F1" w14:textId="77777777" w:rsidR="00BA216B" w:rsidRDefault="00BA216B" w:rsidP="00614F98"/>
                          <w:p w14:paraId="617F7161" w14:textId="77777777" w:rsidR="00BA216B" w:rsidRDefault="00BA216B" w:rsidP="00614F98"/>
                          <w:p w14:paraId="712D879A" w14:textId="77777777" w:rsidR="00BA216B" w:rsidRDefault="00BA216B" w:rsidP="00614F98"/>
                          <w:p w14:paraId="7AB81853" w14:textId="77777777" w:rsidR="00BA216B" w:rsidRDefault="00BA216B" w:rsidP="00614F98"/>
                          <w:p w14:paraId="038A3240" w14:textId="77777777" w:rsidR="00BA216B" w:rsidRDefault="00BA216B" w:rsidP="00614F98"/>
                          <w:p w14:paraId="67B66BBB" w14:textId="77777777" w:rsidR="00BA216B" w:rsidRDefault="00BA216B" w:rsidP="00614F98"/>
                          <w:p w14:paraId="5C4FE4C3" w14:textId="77777777" w:rsidR="00BA216B" w:rsidRDefault="00BA216B" w:rsidP="00614F98"/>
                          <w:p w14:paraId="0007E20A" w14:textId="77777777" w:rsidR="00BA216B" w:rsidRDefault="00BA216B" w:rsidP="00614F98"/>
                          <w:p w14:paraId="49773AE7" w14:textId="77777777" w:rsidR="00BA216B" w:rsidRDefault="00BA216B" w:rsidP="00614F98"/>
                          <w:p w14:paraId="7E1B7C45" w14:textId="77777777" w:rsidR="00BA216B" w:rsidRDefault="00BA216B" w:rsidP="00614F98"/>
                          <w:p w14:paraId="7F7B4E0F" w14:textId="77777777" w:rsidR="00BA216B" w:rsidRDefault="00BA216B" w:rsidP="00614F98"/>
                          <w:p w14:paraId="386EA457" w14:textId="77777777" w:rsidR="00BA216B" w:rsidRDefault="00BA216B" w:rsidP="00614F98"/>
                          <w:p w14:paraId="07A36012" w14:textId="77777777" w:rsidR="00BA216B" w:rsidRDefault="00BA216B" w:rsidP="00614F98"/>
                          <w:p w14:paraId="21A94A70" w14:textId="77777777" w:rsidR="00BA216B" w:rsidRDefault="00BA216B" w:rsidP="00614F98"/>
                          <w:p w14:paraId="7699717E" w14:textId="77777777" w:rsidR="00BA216B" w:rsidRDefault="00BA216B" w:rsidP="00614F98"/>
                          <w:p w14:paraId="77A3E18F" w14:textId="77777777" w:rsidR="00BA216B" w:rsidRDefault="00BA216B" w:rsidP="00614F98"/>
                          <w:p w14:paraId="651135A4" w14:textId="77777777" w:rsidR="00BA216B" w:rsidRDefault="00BA216B" w:rsidP="00614F98"/>
                          <w:p w14:paraId="6043B6CF" w14:textId="77777777" w:rsidR="00BA216B" w:rsidRDefault="00BA216B" w:rsidP="00614F98"/>
                          <w:p w14:paraId="20C90210" w14:textId="77777777" w:rsidR="00BA216B" w:rsidRDefault="00BA216B" w:rsidP="00614F98"/>
                          <w:p w14:paraId="5A60D1A3" w14:textId="77777777" w:rsidR="00BA216B" w:rsidRDefault="00BA216B" w:rsidP="00614F98"/>
                          <w:p w14:paraId="4F575266" w14:textId="77777777" w:rsidR="00BA216B" w:rsidRDefault="00BA216B" w:rsidP="00614F98"/>
                          <w:p w14:paraId="6400FA61" w14:textId="77777777" w:rsidR="00BA216B" w:rsidRDefault="00BA216B" w:rsidP="00614F98"/>
                          <w:p w14:paraId="14924796" w14:textId="77777777" w:rsidR="00BA216B" w:rsidRDefault="00BA216B" w:rsidP="00614F98"/>
                          <w:p w14:paraId="4AD111FE" w14:textId="77777777" w:rsidR="00BA216B" w:rsidRDefault="00BA216B" w:rsidP="00614F98"/>
                          <w:p w14:paraId="51AC2892" w14:textId="77777777" w:rsidR="00BA216B" w:rsidRDefault="00BA216B" w:rsidP="00614F98"/>
                          <w:p w14:paraId="549D4713" w14:textId="77777777" w:rsidR="00BA216B" w:rsidRDefault="00BA216B" w:rsidP="00614F98"/>
                          <w:p w14:paraId="30BC7C2B" w14:textId="77777777" w:rsidR="00BA216B" w:rsidRDefault="00BA216B" w:rsidP="00614F98"/>
                          <w:p w14:paraId="49F45669" w14:textId="77777777" w:rsidR="00BA216B" w:rsidRDefault="00BA216B" w:rsidP="00614F98"/>
                          <w:p w14:paraId="3DA3DD5A" w14:textId="77777777" w:rsidR="00BA216B" w:rsidRDefault="00BA216B" w:rsidP="00614F98"/>
                          <w:p w14:paraId="526F8C0D" w14:textId="77777777" w:rsidR="00BA216B" w:rsidRDefault="00BA216B" w:rsidP="00614F98"/>
                          <w:p w14:paraId="1C5CBE12" w14:textId="77777777" w:rsidR="00BA216B" w:rsidRDefault="00BA216B" w:rsidP="00614F98"/>
                          <w:p w14:paraId="2CF468DF" w14:textId="77777777" w:rsidR="00BA216B" w:rsidRDefault="00BA216B" w:rsidP="00614F98"/>
                          <w:p w14:paraId="3767EC8F" w14:textId="77777777" w:rsidR="00BA216B" w:rsidRDefault="00BA216B" w:rsidP="00614F98"/>
                          <w:p w14:paraId="28EAF09C" w14:textId="77777777" w:rsidR="00BA216B" w:rsidRDefault="00BA216B" w:rsidP="00614F98"/>
                          <w:p w14:paraId="581D4F29" w14:textId="77777777" w:rsidR="00BA216B" w:rsidRDefault="00BA216B" w:rsidP="00614F98"/>
                          <w:p w14:paraId="7772C476" w14:textId="77777777" w:rsidR="00BA216B" w:rsidRDefault="00BA216B" w:rsidP="00614F98"/>
                          <w:p w14:paraId="08E7EAA4" w14:textId="77777777" w:rsidR="00BA216B" w:rsidRDefault="00BA216B" w:rsidP="00614F98"/>
                          <w:p w14:paraId="44214E26" w14:textId="77777777" w:rsidR="00BA216B" w:rsidRDefault="00BA216B" w:rsidP="00614F98"/>
                          <w:p w14:paraId="4CBFE6F7" w14:textId="77777777" w:rsidR="00BA216B" w:rsidRDefault="00BA216B" w:rsidP="00614F98"/>
                          <w:p w14:paraId="790C5F6E" w14:textId="77777777" w:rsidR="00BA216B" w:rsidRDefault="00BA216B" w:rsidP="00614F98"/>
                          <w:p w14:paraId="6AB5E6A9" w14:textId="77777777" w:rsidR="00BA216B" w:rsidRDefault="00BA216B" w:rsidP="00614F98"/>
                          <w:p w14:paraId="5F5ECA38" w14:textId="77777777" w:rsidR="00BA216B" w:rsidRDefault="00BA216B" w:rsidP="00614F98"/>
                          <w:p w14:paraId="5280A49A" w14:textId="77777777" w:rsidR="00BA216B" w:rsidRDefault="00BA216B" w:rsidP="00614F98"/>
                          <w:p w14:paraId="2C37951E" w14:textId="77777777" w:rsidR="00BA216B" w:rsidRDefault="00BA216B" w:rsidP="00614F98"/>
                          <w:p w14:paraId="6B606C53" w14:textId="77777777" w:rsidR="00BA216B" w:rsidRDefault="00BA216B" w:rsidP="00614F98"/>
                          <w:p w14:paraId="6D28907B" w14:textId="77777777" w:rsidR="00BA216B" w:rsidRDefault="00BA216B" w:rsidP="00614F98"/>
                          <w:p w14:paraId="483BA0EA" w14:textId="77777777" w:rsidR="00BA216B" w:rsidRDefault="00BA216B" w:rsidP="00614F98"/>
                          <w:p w14:paraId="32990FF1" w14:textId="77777777" w:rsidR="00BA216B" w:rsidRDefault="00BA216B" w:rsidP="00614F98"/>
                          <w:p w14:paraId="35056FB6" w14:textId="77777777" w:rsidR="00BA216B" w:rsidRDefault="00BA216B" w:rsidP="00614F98"/>
                          <w:p w14:paraId="2C9B66D2" w14:textId="77777777" w:rsidR="00BA216B" w:rsidRDefault="00BA216B" w:rsidP="00614F98"/>
                          <w:p w14:paraId="60C447A0" w14:textId="77777777" w:rsidR="00BA216B" w:rsidRDefault="00BA216B" w:rsidP="00614F98"/>
                          <w:p w14:paraId="64FCADF3" w14:textId="77777777" w:rsidR="00BA216B" w:rsidRDefault="00BA216B" w:rsidP="00614F98"/>
                          <w:p w14:paraId="4CAA2189" w14:textId="77777777" w:rsidR="00BA216B" w:rsidRDefault="00BA216B" w:rsidP="00614F98"/>
                          <w:p w14:paraId="35D571F1" w14:textId="77777777" w:rsidR="00BA216B" w:rsidRDefault="00BA216B" w:rsidP="00614F98"/>
                          <w:p w14:paraId="5880F6FA" w14:textId="77777777" w:rsidR="00BA216B" w:rsidRDefault="00BA216B" w:rsidP="00614F98"/>
                          <w:p w14:paraId="668FB926" w14:textId="77777777" w:rsidR="00BA216B" w:rsidRDefault="00BA216B" w:rsidP="00614F98"/>
                          <w:p w14:paraId="32BEC8F6" w14:textId="77777777" w:rsidR="00BA216B" w:rsidRDefault="00BA216B" w:rsidP="00614F98"/>
                          <w:p w14:paraId="5C305D42" w14:textId="77777777" w:rsidR="00BA216B" w:rsidRDefault="00BA216B" w:rsidP="00614F98"/>
                          <w:p w14:paraId="4676894A" w14:textId="77777777" w:rsidR="00BA216B" w:rsidRDefault="00BA216B" w:rsidP="00614F98"/>
                          <w:p w14:paraId="4C7DAD54" w14:textId="77777777" w:rsidR="00BA216B" w:rsidRDefault="00BA216B" w:rsidP="00614F98"/>
                          <w:p w14:paraId="0C6F5A5E" w14:textId="77777777" w:rsidR="00BA216B" w:rsidRDefault="00BA216B" w:rsidP="00614F98"/>
                          <w:p w14:paraId="26EA7C60" w14:textId="77777777" w:rsidR="00BA216B" w:rsidRDefault="00BA216B" w:rsidP="00614F98"/>
                          <w:p w14:paraId="0CB23982" w14:textId="77777777" w:rsidR="00BA216B" w:rsidRDefault="00BA216B" w:rsidP="00614F98"/>
                          <w:p w14:paraId="2C54E068" w14:textId="77777777" w:rsidR="00BA216B" w:rsidRDefault="00BA216B" w:rsidP="00614F98"/>
                          <w:p w14:paraId="4F31C7C1" w14:textId="77777777" w:rsidR="00BA216B" w:rsidRDefault="00BA216B" w:rsidP="00614F98"/>
                          <w:p w14:paraId="43C90603" w14:textId="77777777" w:rsidR="00BA216B" w:rsidRDefault="00BA216B" w:rsidP="00614F98"/>
                          <w:p w14:paraId="11F88532" w14:textId="77777777" w:rsidR="00BA216B" w:rsidRDefault="00BA216B" w:rsidP="00614F98"/>
                          <w:p w14:paraId="061A9C6B" w14:textId="77777777" w:rsidR="00BA216B" w:rsidRDefault="00BA216B" w:rsidP="00614F98"/>
                          <w:p w14:paraId="45EF72C3" w14:textId="77777777" w:rsidR="00BA216B" w:rsidRDefault="00BA216B" w:rsidP="00614F98"/>
                          <w:p w14:paraId="0E127E08" w14:textId="77777777" w:rsidR="00BA216B" w:rsidRDefault="00BA216B" w:rsidP="00614F98"/>
                          <w:p w14:paraId="7679AE8D" w14:textId="77777777" w:rsidR="00BA216B" w:rsidRDefault="00BA216B" w:rsidP="00614F98"/>
                          <w:p w14:paraId="352A5986" w14:textId="77777777" w:rsidR="00BA216B" w:rsidRDefault="00BA216B" w:rsidP="00614F98"/>
                          <w:p w14:paraId="34B93EB9" w14:textId="77777777" w:rsidR="00BA216B" w:rsidRDefault="00BA216B" w:rsidP="00614F98"/>
                          <w:p w14:paraId="41A81F44" w14:textId="77777777" w:rsidR="00BA216B" w:rsidRDefault="00BA216B" w:rsidP="00614F98"/>
                          <w:p w14:paraId="69C4484C" w14:textId="77777777" w:rsidR="00BA216B" w:rsidRDefault="00BA216B" w:rsidP="00614F98"/>
                          <w:p w14:paraId="2A166839" w14:textId="77777777" w:rsidR="00BA216B" w:rsidRDefault="00BA216B" w:rsidP="00614F98"/>
                          <w:p w14:paraId="38A919AA" w14:textId="77777777" w:rsidR="00BA216B" w:rsidRDefault="00BA216B" w:rsidP="00614F98"/>
                          <w:p w14:paraId="4A4A691F" w14:textId="77777777" w:rsidR="00BA216B" w:rsidRDefault="00BA216B" w:rsidP="00614F98"/>
                          <w:p w14:paraId="23AFA65A" w14:textId="77777777" w:rsidR="00BA216B" w:rsidRDefault="00BA216B" w:rsidP="00614F98"/>
                          <w:p w14:paraId="248D873D" w14:textId="77777777" w:rsidR="00BA216B" w:rsidRDefault="00BA216B" w:rsidP="00614F98"/>
                          <w:p w14:paraId="648A0002" w14:textId="77777777" w:rsidR="00BA216B" w:rsidRDefault="00BA216B" w:rsidP="00614F98"/>
                          <w:p w14:paraId="1D2F2632" w14:textId="77777777" w:rsidR="00BA216B" w:rsidRDefault="00BA216B" w:rsidP="00614F98"/>
                          <w:p w14:paraId="34D8FAFF" w14:textId="77777777" w:rsidR="00BA216B" w:rsidRDefault="00BA216B" w:rsidP="00614F98"/>
                          <w:p w14:paraId="0321D046" w14:textId="77777777" w:rsidR="00BA216B" w:rsidRDefault="00BA216B" w:rsidP="00614F98"/>
                          <w:p w14:paraId="433FB36B" w14:textId="77777777" w:rsidR="00BA216B" w:rsidRDefault="00BA216B" w:rsidP="00614F98"/>
                          <w:p w14:paraId="7DD2ED3B" w14:textId="77777777" w:rsidR="00BA216B" w:rsidRDefault="00BA216B" w:rsidP="00614F98"/>
                          <w:p w14:paraId="1FE3EDB7" w14:textId="77777777" w:rsidR="00BA216B" w:rsidRDefault="00BA216B" w:rsidP="00614F98"/>
                          <w:p w14:paraId="062353EF" w14:textId="77777777" w:rsidR="00BA216B" w:rsidRDefault="00BA216B" w:rsidP="00614F98"/>
                          <w:p w14:paraId="1457B21F" w14:textId="77777777" w:rsidR="00BA216B" w:rsidRDefault="00BA216B" w:rsidP="00614F98"/>
                          <w:p w14:paraId="03590EE1" w14:textId="77777777" w:rsidR="00BA216B" w:rsidRDefault="00BA216B" w:rsidP="00614F98"/>
                          <w:p w14:paraId="0A9C8963" w14:textId="77777777" w:rsidR="00BA216B" w:rsidRDefault="00BA216B" w:rsidP="00614F98"/>
                          <w:p w14:paraId="324F3E8F" w14:textId="77777777" w:rsidR="00BA216B" w:rsidRDefault="00BA216B" w:rsidP="00614F98"/>
                          <w:p w14:paraId="251FB224" w14:textId="77777777" w:rsidR="00BA216B" w:rsidRDefault="00BA216B" w:rsidP="00614F98"/>
                          <w:p w14:paraId="4C01DFC7" w14:textId="77777777" w:rsidR="00BA216B" w:rsidRDefault="00BA216B" w:rsidP="00614F98"/>
                          <w:p w14:paraId="7EF2A0D1" w14:textId="77777777" w:rsidR="00BA216B" w:rsidRDefault="00BA216B" w:rsidP="00614F98"/>
                          <w:p w14:paraId="3D1075BA" w14:textId="77777777" w:rsidR="00BA216B" w:rsidRDefault="00BA216B" w:rsidP="00614F98"/>
                          <w:p w14:paraId="3B812787" w14:textId="77777777" w:rsidR="00BA216B" w:rsidRDefault="00BA216B" w:rsidP="00614F98"/>
                          <w:p w14:paraId="64D64068" w14:textId="77777777" w:rsidR="00BA216B" w:rsidRDefault="00BA216B" w:rsidP="00614F98"/>
                          <w:p w14:paraId="0A71B1DF" w14:textId="77777777" w:rsidR="00BA216B" w:rsidRDefault="00BA216B" w:rsidP="00614F98"/>
                          <w:p w14:paraId="46C1748E" w14:textId="77777777" w:rsidR="00BA216B" w:rsidRDefault="00BA216B" w:rsidP="00614F98"/>
                          <w:p w14:paraId="06A13C70" w14:textId="77777777" w:rsidR="00BA216B" w:rsidRDefault="00BA216B" w:rsidP="00614F98"/>
                          <w:p w14:paraId="729847C9" w14:textId="77777777" w:rsidR="00BA216B" w:rsidRDefault="00BA216B" w:rsidP="00614F98"/>
                          <w:p w14:paraId="5706E593" w14:textId="77777777" w:rsidR="00BA216B" w:rsidRDefault="00BA216B" w:rsidP="00614F98"/>
                          <w:p w14:paraId="3EA22679" w14:textId="77777777" w:rsidR="00BA216B" w:rsidRDefault="00BA216B" w:rsidP="00614F98"/>
                          <w:p w14:paraId="6DAAC346" w14:textId="77777777" w:rsidR="00BA216B" w:rsidRDefault="00BA216B" w:rsidP="00614F98"/>
                          <w:p w14:paraId="4B125408" w14:textId="77777777" w:rsidR="00BA216B" w:rsidRDefault="00BA216B" w:rsidP="00614F98"/>
                          <w:p w14:paraId="192E9DA3" w14:textId="77777777" w:rsidR="00BA216B" w:rsidRDefault="00BA216B" w:rsidP="00614F98"/>
                          <w:p w14:paraId="2C622AD1" w14:textId="77777777" w:rsidR="00BA216B" w:rsidRDefault="00BA216B" w:rsidP="00614F98"/>
                          <w:p w14:paraId="4D115B08" w14:textId="77777777" w:rsidR="00BA216B" w:rsidRDefault="00BA216B" w:rsidP="00614F98"/>
                          <w:p w14:paraId="2DDE2A35" w14:textId="77777777" w:rsidR="00BA216B" w:rsidRDefault="00BA216B" w:rsidP="00614F98"/>
                          <w:p w14:paraId="3F060719" w14:textId="77777777" w:rsidR="00BA216B" w:rsidRDefault="00BA216B" w:rsidP="00614F98"/>
                          <w:p w14:paraId="654B2DBC" w14:textId="77777777" w:rsidR="00BA216B" w:rsidRDefault="00BA216B" w:rsidP="00614F98"/>
                          <w:p w14:paraId="10267578" w14:textId="77777777" w:rsidR="00BA216B" w:rsidRDefault="00BA216B" w:rsidP="00614F98"/>
                          <w:p w14:paraId="2E752CD9" w14:textId="77777777" w:rsidR="00BA216B" w:rsidRDefault="00BA216B" w:rsidP="00614F98"/>
                          <w:p w14:paraId="604659C5" w14:textId="77777777" w:rsidR="00BA216B" w:rsidRDefault="00BA216B" w:rsidP="00614F98"/>
                          <w:p w14:paraId="05EECBB6" w14:textId="77777777" w:rsidR="00BA216B" w:rsidRDefault="00BA216B" w:rsidP="00614F98"/>
                          <w:p w14:paraId="3509C33C" w14:textId="77777777" w:rsidR="00BA216B" w:rsidRDefault="00BA216B" w:rsidP="00614F98"/>
                          <w:p w14:paraId="52939E87" w14:textId="77777777" w:rsidR="00BA216B" w:rsidRDefault="00BA216B" w:rsidP="00614F98"/>
                          <w:p w14:paraId="043570B2" w14:textId="77777777" w:rsidR="00BA216B" w:rsidRDefault="00BA216B" w:rsidP="00614F98"/>
                          <w:p w14:paraId="1131135D" w14:textId="77777777" w:rsidR="00BA216B" w:rsidRDefault="00BA216B" w:rsidP="00614F98"/>
                          <w:p w14:paraId="22C0A131" w14:textId="77777777" w:rsidR="00BA216B" w:rsidRDefault="00BA216B" w:rsidP="00614F98"/>
                          <w:p w14:paraId="52F49670" w14:textId="77777777" w:rsidR="00BA216B" w:rsidRDefault="00BA216B" w:rsidP="00614F98"/>
                          <w:p w14:paraId="0C3C2507" w14:textId="77777777" w:rsidR="00BA216B" w:rsidRDefault="00BA216B" w:rsidP="00614F98"/>
                          <w:p w14:paraId="7A6524F4" w14:textId="77777777" w:rsidR="00BA216B" w:rsidRDefault="00BA216B" w:rsidP="00614F98"/>
                          <w:p w14:paraId="15479350" w14:textId="77777777" w:rsidR="00BA216B" w:rsidRDefault="00BA216B" w:rsidP="00614F98"/>
                          <w:p w14:paraId="75EB227A" w14:textId="77777777" w:rsidR="00BA216B" w:rsidRDefault="00BA216B" w:rsidP="00614F98"/>
                          <w:p w14:paraId="589687EC" w14:textId="77777777" w:rsidR="00BA216B" w:rsidRDefault="00BA216B" w:rsidP="00614F98"/>
                          <w:p w14:paraId="21E94E44" w14:textId="77777777" w:rsidR="00BA216B" w:rsidRDefault="00BA216B" w:rsidP="00614F98"/>
                          <w:p w14:paraId="0E6C3EE7" w14:textId="77777777" w:rsidR="00BA216B" w:rsidRDefault="00BA216B" w:rsidP="00614F98"/>
                          <w:p w14:paraId="69B5E03C" w14:textId="77777777" w:rsidR="00BA216B" w:rsidRDefault="00BA216B" w:rsidP="00614F98"/>
                          <w:p w14:paraId="0168401B" w14:textId="77777777" w:rsidR="00BA216B" w:rsidRDefault="00BA216B" w:rsidP="00614F98"/>
                          <w:p w14:paraId="17700B47" w14:textId="77777777" w:rsidR="00BA216B" w:rsidRDefault="00BA216B" w:rsidP="00614F98"/>
                          <w:p w14:paraId="406D5080" w14:textId="77777777" w:rsidR="00BA216B" w:rsidRDefault="00BA216B" w:rsidP="00614F98"/>
                          <w:p w14:paraId="3CB61C33" w14:textId="77777777" w:rsidR="00BA216B" w:rsidRDefault="00BA216B" w:rsidP="00614F98"/>
                          <w:p w14:paraId="31649CA8" w14:textId="77777777" w:rsidR="00BA216B" w:rsidRDefault="00BA216B" w:rsidP="00614F98"/>
                          <w:p w14:paraId="7BDAA17C" w14:textId="77777777" w:rsidR="00BA216B" w:rsidRDefault="00BA216B" w:rsidP="00614F98"/>
                          <w:p w14:paraId="0D7204B1" w14:textId="77777777" w:rsidR="00BA216B" w:rsidRDefault="00BA216B" w:rsidP="00614F98"/>
                          <w:p w14:paraId="6A2AAA7A" w14:textId="77777777" w:rsidR="00BA216B" w:rsidRDefault="00BA216B" w:rsidP="00614F98"/>
                          <w:p w14:paraId="01DB02A9" w14:textId="77777777" w:rsidR="00BA216B" w:rsidRDefault="00BA216B" w:rsidP="00614F98"/>
                          <w:p w14:paraId="4A01B5EE" w14:textId="77777777" w:rsidR="00BA216B" w:rsidRDefault="00BA216B" w:rsidP="00614F98"/>
                          <w:p w14:paraId="3EAD4F91" w14:textId="77777777" w:rsidR="00BA216B" w:rsidRDefault="00BA216B" w:rsidP="00614F98"/>
                          <w:p w14:paraId="19D251EF" w14:textId="77777777" w:rsidR="00BA216B" w:rsidRDefault="00BA216B" w:rsidP="00614F98"/>
                          <w:p w14:paraId="349DF2A6" w14:textId="77777777" w:rsidR="00BA216B" w:rsidRDefault="00BA216B" w:rsidP="00614F98"/>
                          <w:p w14:paraId="2A72A651" w14:textId="77777777" w:rsidR="00BA216B" w:rsidRDefault="00BA216B" w:rsidP="00614F98"/>
                          <w:p w14:paraId="0B634D5E" w14:textId="77777777" w:rsidR="00BA216B" w:rsidRDefault="00BA216B" w:rsidP="00614F98"/>
                          <w:p w14:paraId="7B9BBDC0" w14:textId="77777777" w:rsidR="00BA216B" w:rsidRDefault="00BA216B" w:rsidP="00614F98"/>
                          <w:p w14:paraId="20CB6E35" w14:textId="77777777" w:rsidR="00BA216B" w:rsidRDefault="00BA216B" w:rsidP="00614F98"/>
                          <w:p w14:paraId="374F99AE" w14:textId="77777777" w:rsidR="00BA216B" w:rsidRDefault="00BA216B" w:rsidP="00614F98"/>
                          <w:p w14:paraId="03C78B6C" w14:textId="77777777" w:rsidR="00BA216B" w:rsidRDefault="00BA216B" w:rsidP="00614F98"/>
                          <w:p w14:paraId="193C4E3B" w14:textId="77777777" w:rsidR="00BA216B" w:rsidRDefault="00BA216B" w:rsidP="00614F98"/>
                          <w:p w14:paraId="3991F66A" w14:textId="77777777" w:rsidR="00BA216B" w:rsidRDefault="00BA216B" w:rsidP="00614F98"/>
                          <w:p w14:paraId="2FA71733" w14:textId="77777777" w:rsidR="00BA216B" w:rsidRDefault="00BA216B" w:rsidP="00614F98"/>
                          <w:p w14:paraId="3831DF70" w14:textId="77777777" w:rsidR="00BA216B" w:rsidRDefault="00BA216B" w:rsidP="00614F98"/>
                          <w:p w14:paraId="6C559258" w14:textId="77777777" w:rsidR="00BA216B" w:rsidRDefault="00BA216B" w:rsidP="00614F98"/>
                          <w:p w14:paraId="29DC1ED3" w14:textId="77777777" w:rsidR="00BA216B" w:rsidRDefault="00BA216B" w:rsidP="00614F98"/>
                          <w:p w14:paraId="7C974B02" w14:textId="77777777" w:rsidR="00BA216B" w:rsidRDefault="00BA216B" w:rsidP="00614F98"/>
                          <w:p w14:paraId="53257B12" w14:textId="77777777" w:rsidR="00BA216B" w:rsidRDefault="00BA216B" w:rsidP="00614F98"/>
                          <w:p w14:paraId="5FEF3861" w14:textId="77777777" w:rsidR="00BA216B" w:rsidRDefault="00BA216B" w:rsidP="00614F98"/>
                          <w:p w14:paraId="7752CF15" w14:textId="77777777" w:rsidR="00BA216B" w:rsidRDefault="00BA216B" w:rsidP="00614F98"/>
                          <w:p w14:paraId="3EDF3D68" w14:textId="77777777" w:rsidR="00BA216B" w:rsidRDefault="00BA216B" w:rsidP="00614F98"/>
                          <w:p w14:paraId="1543A476" w14:textId="77777777" w:rsidR="00BA216B" w:rsidRDefault="00BA216B" w:rsidP="00614F98"/>
                          <w:p w14:paraId="5F090900" w14:textId="77777777" w:rsidR="00BA216B" w:rsidRDefault="00BA216B" w:rsidP="00614F98"/>
                          <w:p w14:paraId="78AB1F6F" w14:textId="77777777" w:rsidR="00BA216B" w:rsidRDefault="00BA216B" w:rsidP="00614F98"/>
                          <w:p w14:paraId="57E1EEBE" w14:textId="77777777" w:rsidR="00BA216B" w:rsidRDefault="00BA216B" w:rsidP="00614F98"/>
                          <w:p w14:paraId="1190CDF6" w14:textId="77777777" w:rsidR="00BA216B" w:rsidRDefault="00BA216B" w:rsidP="00614F98"/>
                          <w:p w14:paraId="7B3A0F29" w14:textId="77777777" w:rsidR="00BA216B" w:rsidRDefault="00BA216B" w:rsidP="00614F98"/>
                          <w:p w14:paraId="7D648BF4" w14:textId="77777777" w:rsidR="00BA216B" w:rsidRDefault="00BA216B" w:rsidP="00614F98"/>
                          <w:p w14:paraId="155A1DC8" w14:textId="77777777" w:rsidR="00BA216B" w:rsidRDefault="00BA216B" w:rsidP="00614F98"/>
                          <w:p w14:paraId="3D354B29" w14:textId="77777777" w:rsidR="00BA216B" w:rsidRDefault="00BA216B" w:rsidP="00614F98"/>
                          <w:p w14:paraId="40914500" w14:textId="77777777" w:rsidR="00BA216B" w:rsidRDefault="00BA216B" w:rsidP="00614F98"/>
                          <w:p w14:paraId="2010FA6D" w14:textId="77777777" w:rsidR="00BA216B" w:rsidRDefault="00BA216B" w:rsidP="00614F98"/>
                          <w:p w14:paraId="4663F0E1" w14:textId="77777777" w:rsidR="00BA216B" w:rsidRDefault="00BA216B" w:rsidP="00614F98"/>
                          <w:p w14:paraId="031CB3F2" w14:textId="77777777" w:rsidR="00BA216B" w:rsidRDefault="00BA216B" w:rsidP="00614F98"/>
                          <w:p w14:paraId="7F2FF3F9" w14:textId="77777777" w:rsidR="00BA216B" w:rsidRDefault="00BA216B" w:rsidP="00614F98"/>
                          <w:p w14:paraId="6DAF85FA" w14:textId="77777777" w:rsidR="00BA216B" w:rsidRDefault="00BA216B" w:rsidP="00614F98"/>
                          <w:p w14:paraId="01B3B598" w14:textId="77777777" w:rsidR="00BA216B" w:rsidRDefault="00BA216B" w:rsidP="00614F98"/>
                          <w:p w14:paraId="664A3FBD" w14:textId="77777777" w:rsidR="00BA216B" w:rsidRDefault="00BA216B" w:rsidP="00614F98"/>
                          <w:p w14:paraId="497C265B" w14:textId="77777777" w:rsidR="00BA216B" w:rsidRDefault="00BA216B" w:rsidP="00614F98"/>
                          <w:p w14:paraId="3AD842BB" w14:textId="77777777" w:rsidR="00BA216B" w:rsidRDefault="00BA216B" w:rsidP="00614F98"/>
                          <w:p w14:paraId="1584D953" w14:textId="77777777" w:rsidR="00BA216B" w:rsidRDefault="00BA216B" w:rsidP="00614F98"/>
                          <w:p w14:paraId="24921361" w14:textId="77777777" w:rsidR="00BA216B" w:rsidRDefault="00BA216B" w:rsidP="00614F98"/>
                          <w:p w14:paraId="12FE3BFE" w14:textId="77777777" w:rsidR="00BA216B" w:rsidRDefault="00BA216B" w:rsidP="00614F98"/>
                          <w:p w14:paraId="3E504B40" w14:textId="77777777" w:rsidR="00BA216B" w:rsidRDefault="00BA216B" w:rsidP="00614F98"/>
                          <w:p w14:paraId="2963B722" w14:textId="77777777" w:rsidR="00BA216B" w:rsidRDefault="00BA216B" w:rsidP="00614F98"/>
                          <w:p w14:paraId="717567DE" w14:textId="77777777" w:rsidR="00BA216B" w:rsidRDefault="00BA216B" w:rsidP="00614F98"/>
                          <w:p w14:paraId="401EABA8" w14:textId="77777777" w:rsidR="00BA216B" w:rsidRDefault="00BA216B" w:rsidP="00614F98"/>
                          <w:p w14:paraId="73AC172E" w14:textId="77777777" w:rsidR="00BA216B" w:rsidRDefault="00BA216B" w:rsidP="00614F98"/>
                          <w:p w14:paraId="2C024708" w14:textId="77777777" w:rsidR="00BA216B" w:rsidRDefault="00BA216B" w:rsidP="00614F98"/>
                          <w:p w14:paraId="6E6BD98B" w14:textId="77777777" w:rsidR="00BA216B" w:rsidRDefault="00BA216B" w:rsidP="00614F98"/>
                          <w:p w14:paraId="3A8588F5" w14:textId="77777777" w:rsidR="00BA216B" w:rsidRDefault="00BA216B" w:rsidP="00614F98"/>
                          <w:p w14:paraId="2FE3E25E" w14:textId="77777777" w:rsidR="00BA216B" w:rsidRDefault="00BA216B" w:rsidP="00614F98"/>
                          <w:p w14:paraId="546FEEF0" w14:textId="77777777" w:rsidR="00BA216B" w:rsidRDefault="00BA216B" w:rsidP="00614F98"/>
                          <w:p w14:paraId="652E4F44" w14:textId="77777777" w:rsidR="00BA216B" w:rsidRDefault="00BA216B" w:rsidP="00614F98"/>
                          <w:p w14:paraId="3CA3DAFD" w14:textId="77777777" w:rsidR="00BA216B" w:rsidRDefault="00BA216B" w:rsidP="00614F98"/>
                          <w:p w14:paraId="7514FC57" w14:textId="77777777" w:rsidR="00BA216B" w:rsidRDefault="00BA216B" w:rsidP="00614F98"/>
                          <w:p w14:paraId="41218D0B" w14:textId="77777777" w:rsidR="00BA216B" w:rsidRDefault="00BA216B" w:rsidP="00614F98"/>
                          <w:p w14:paraId="3F2CA727" w14:textId="77777777" w:rsidR="00BA216B" w:rsidRDefault="00BA216B" w:rsidP="00614F98"/>
                          <w:p w14:paraId="2F1559F0" w14:textId="77777777" w:rsidR="00BA216B" w:rsidRDefault="00BA216B" w:rsidP="00614F98"/>
                          <w:p w14:paraId="61280CB3" w14:textId="77777777" w:rsidR="00BA216B" w:rsidRDefault="00BA216B" w:rsidP="00614F98"/>
                          <w:p w14:paraId="587C17ED" w14:textId="77777777" w:rsidR="00BA216B" w:rsidRDefault="00BA216B" w:rsidP="00614F98"/>
                          <w:p w14:paraId="2BAEC454" w14:textId="77777777" w:rsidR="00BA216B" w:rsidRDefault="00BA216B" w:rsidP="00614F98"/>
                          <w:p w14:paraId="6AAE8D33" w14:textId="77777777" w:rsidR="00BA216B" w:rsidRDefault="00BA216B" w:rsidP="00614F98"/>
                          <w:p w14:paraId="456BD0B1" w14:textId="77777777" w:rsidR="00BA216B" w:rsidRDefault="00BA216B" w:rsidP="00614F98"/>
                          <w:p w14:paraId="5431F71B" w14:textId="77777777" w:rsidR="00BA216B" w:rsidRDefault="00BA216B" w:rsidP="00614F98"/>
                          <w:p w14:paraId="1BE1BABA" w14:textId="77777777" w:rsidR="00BA216B" w:rsidRDefault="00BA216B" w:rsidP="00614F98"/>
                          <w:p w14:paraId="3DC524F9" w14:textId="77777777" w:rsidR="00BA216B" w:rsidRDefault="00BA216B" w:rsidP="00614F98"/>
                          <w:p w14:paraId="4F282F29" w14:textId="77777777" w:rsidR="00BA216B" w:rsidRDefault="00BA216B" w:rsidP="00614F98"/>
                          <w:p w14:paraId="53A61567" w14:textId="77777777" w:rsidR="00BA216B" w:rsidRDefault="00BA216B" w:rsidP="00614F98"/>
                          <w:p w14:paraId="259004A2" w14:textId="77777777" w:rsidR="00BA216B" w:rsidRDefault="00BA216B" w:rsidP="00614F98"/>
                          <w:p w14:paraId="210E8A21" w14:textId="77777777" w:rsidR="00BA216B" w:rsidRDefault="00BA216B" w:rsidP="00614F98"/>
                          <w:p w14:paraId="45D5CE35" w14:textId="77777777" w:rsidR="00BA216B" w:rsidRDefault="00BA216B" w:rsidP="00614F98"/>
                          <w:p w14:paraId="3654A644" w14:textId="77777777" w:rsidR="00BA216B" w:rsidRDefault="00BA216B" w:rsidP="00614F98"/>
                          <w:p w14:paraId="687B3E77" w14:textId="77777777" w:rsidR="00BA216B" w:rsidRDefault="00BA216B" w:rsidP="00614F98"/>
                          <w:p w14:paraId="5B184B2C" w14:textId="77777777" w:rsidR="00BA216B" w:rsidRDefault="00BA216B" w:rsidP="00614F98"/>
                          <w:p w14:paraId="4E08BF0F" w14:textId="77777777" w:rsidR="00BA216B" w:rsidRDefault="00BA216B" w:rsidP="00614F98"/>
                          <w:p w14:paraId="409687C1" w14:textId="77777777" w:rsidR="00BA216B" w:rsidRDefault="00BA216B" w:rsidP="00614F98"/>
                          <w:p w14:paraId="69E2C0C4" w14:textId="77777777" w:rsidR="00BA216B" w:rsidRDefault="00BA216B" w:rsidP="00614F98"/>
                          <w:p w14:paraId="3B0A0E3F" w14:textId="77777777" w:rsidR="00BA216B" w:rsidRDefault="00BA216B" w:rsidP="00614F98"/>
                          <w:p w14:paraId="0BD16812" w14:textId="77777777" w:rsidR="00BA216B" w:rsidRDefault="00BA216B" w:rsidP="00614F98"/>
                          <w:p w14:paraId="7B924491" w14:textId="77777777" w:rsidR="00BA216B" w:rsidRDefault="00BA216B" w:rsidP="00614F98"/>
                          <w:p w14:paraId="355D5A33" w14:textId="77777777" w:rsidR="00BA216B" w:rsidRDefault="00BA216B" w:rsidP="00614F98"/>
                          <w:p w14:paraId="595A232E" w14:textId="77777777" w:rsidR="00BA216B" w:rsidRDefault="00BA216B" w:rsidP="00614F98"/>
                          <w:p w14:paraId="72046E94" w14:textId="77777777" w:rsidR="00BA216B" w:rsidRDefault="00BA216B" w:rsidP="00614F98"/>
                          <w:p w14:paraId="2F131FEC" w14:textId="77777777" w:rsidR="00BA216B" w:rsidRDefault="00BA216B" w:rsidP="00614F98"/>
                          <w:p w14:paraId="0BBC79D4" w14:textId="77777777" w:rsidR="00BA216B" w:rsidRDefault="00BA216B" w:rsidP="00614F98"/>
                          <w:p w14:paraId="589A6C5E" w14:textId="77777777" w:rsidR="00BA216B" w:rsidRDefault="00BA216B" w:rsidP="00614F98"/>
                          <w:p w14:paraId="373C2E63" w14:textId="77777777" w:rsidR="00BA216B" w:rsidRDefault="00BA216B" w:rsidP="00614F98"/>
                          <w:p w14:paraId="1ACC5672" w14:textId="77777777" w:rsidR="00BA216B" w:rsidRDefault="00BA216B" w:rsidP="00614F98"/>
                          <w:p w14:paraId="2C1D1C05" w14:textId="77777777" w:rsidR="00BA216B" w:rsidRDefault="00BA216B" w:rsidP="00614F98"/>
                          <w:p w14:paraId="73C8C607" w14:textId="77777777" w:rsidR="00BA216B" w:rsidRDefault="00BA216B" w:rsidP="00614F98"/>
                          <w:p w14:paraId="7861EF0E" w14:textId="77777777" w:rsidR="00BA216B" w:rsidRDefault="00BA216B" w:rsidP="00614F98"/>
                          <w:p w14:paraId="601CD74F" w14:textId="77777777" w:rsidR="00BA216B" w:rsidRDefault="00BA216B" w:rsidP="00614F98"/>
                          <w:p w14:paraId="4D7CC8D7" w14:textId="77777777" w:rsidR="00BA216B" w:rsidRDefault="00BA216B" w:rsidP="00614F98"/>
                          <w:p w14:paraId="4731C376" w14:textId="77777777" w:rsidR="00BA216B" w:rsidRDefault="00BA216B" w:rsidP="00614F98"/>
                          <w:p w14:paraId="5B245A29" w14:textId="77777777" w:rsidR="00BA216B" w:rsidRDefault="00BA216B" w:rsidP="00614F98"/>
                          <w:p w14:paraId="1CA3BE00" w14:textId="77777777" w:rsidR="00BA216B" w:rsidRDefault="00BA216B" w:rsidP="00614F98"/>
                          <w:p w14:paraId="50BCB714" w14:textId="77777777" w:rsidR="00BA216B" w:rsidRDefault="00BA216B" w:rsidP="00614F98"/>
                          <w:p w14:paraId="72C85321" w14:textId="77777777" w:rsidR="00BA216B" w:rsidRDefault="00BA216B" w:rsidP="00614F98"/>
                          <w:p w14:paraId="0A2A032A" w14:textId="77777777" w:rsidR="00BA216B" w:rsidRDefault="00BA216B" w:rsidP="00614F98"/>
                          <w:p w14:paraId="08C82493" w14:textId="77777777" w:rsidR="00BA216B" w:rsidRDefault="00BA216B" w:rsidP="00614F98"/>
                          <w:p w14:paraId="012FC55E" w14:textId="77777777" w:rsidR="00BA216B" w:rsidRDefault="00BA216B" w:rsidP="00614F98"/>
                          <w:p w14:paraId="20B34FD6" w14:textId="77777777" w:rsidR="00BA216B" w:rsidRDefault="00BA216B" w:rsidP="00614F98"/>
                          <w:p w14:paraId="1A0A906C" w14:textId="77777777" w:rsidR="00BA216B" w:rsidRDefault="00BA216B" w:rsidP="00614F98"/>
                          <w:p w14:paraId="22534FBF" w14:textId="77777777" w:rsidR="00BA216B" w:rsidRDefault="00BA216B" w:rsidP="00614F98"/>
                          <w:p w14:paraId="71271FAC" w14:textId="77777777" w:rsidR="00BA216B" w:rsidRDefault="00BA216B" w:rsidP="00614F98"/>
                          <w:p w14:paraId="04F70468" w14:textId="77777777" w:rsidR="00BA216B" w:rsidRDefault="00BA216B" w:rsidP="00614F98"/>
                          <w:p w14:paraId="1370CFD8" w14:textId="77777777" w:rsidR="00BA216B" w:rsidRDefault="00BA216B" w:rsidP="00614F98"/>
                          <w:p w14:paraId="69E23E93" w14:textId="77777777" w:rsidR="00BA216B" w:rsidRDefault="00BA216B" w:rsidP="00614F98"/>
                          <w:p w14:paraId="27877495" w14:textId="77777777" w:rsidR="00BA216B" w:rsidRDefault="00BA216B" w:rsidP="00614F98"/>
                          <w:p w14:paraId="1290302E" w14:textId="77777777" w:rsidR="00BA216B" w:rsidRDefault="00BA216B" w:rsidP="00614F98"/>
                          <w:p w14:paraId="40950318" w14:textId="77777777" w:rsidR="00BA216B" w:rsidRDefault="00BA216B" w:rsidP="00614F98"/>
                          <w:p w14:paraId="2FA473E8" w14:textId="77777777" w:rsidR="00BA216B" w:rsidRDefault="00BA216B" w:rsidP="00614F98"/>
                          <w:p w14:paraId="52FF49FF" w14:textId="77777777" w:rsidR="00BA216B" w:rsidRDefault="00BA216B" w:rsidP="00614F98"/>
                          <w:p w14:paraId="26C696C0" w14:textId="77777777" w:rsidR="00BA216B" w:rsidRDefault="00BA216B" w:rsidP="00614F98"/>
                          <w:p w14:paraId="2B9218CC" w14:textId="77777777" w:rsidR="00BA216B" w:rsidRDefault="00BA216B" w:rsidP="00614F98"/>
                          <w:p w14:paraId="1ECE03CE" w14:textId="77777777" w:rsidR="00BA216B" w:rsidRDefault="00BA216B" w:rsidP="00614F98"/>
                          <w:p w14:paraId="6074CA6E" w14:textId="77777777" w:rsidR="00BA216B" w:rsidRDefault="00BA216B" w:rsidP="00614F98"/>
                          <w:p w14:paraId="7B86BA92" w14:textId="77777777" w:rsidR="00BA216B" w:rsidRDefault="00BA216B" w:rsidP="00614F98"/>
                          <w:p w14:paraId="7AB0605B" w14:textId="77777777" w:rsidR="00BA216B" w:rsidRDefault="00BA216B" w:rsidP="00614F98"/>
                          <w:p w14:paraId="5B6D83DC" w14:textId="77777777" w:rsidR="00BA216B" w:rsidRDefault="00BA216B" w:rsidP="00614F98"/>
                          <w:p w14:paraId="1368720E" w14:textId="77777777" w:rsidR="00BA216B" w:rsidRDefault="00BA216B" w:rsidP="00614F98"/>
                          <w:p w14:paraId="28EC427A" w14:textId="77777777" w:rsidR="00BA216B" w:rsidRDefault="00BA216B" w:rsidP="00614F98"/>
                          <w:p w14:paraId="0ABF0F6D" w14:textId="77777777" w:rsidR="00BA216B" w:rsidRDefault="00BA216B" w:rsidP="00614F98"/>
                          <w:p w14:paraId="5EBF788D" w14:textId="77777777" w:rsidR="00BA216B" w:rsidRDefault="00BA216B" w:rsidP="00614F98"/>
                          <w:p w14:paraId="72809CA6" w14:textId="77777777" w:rsidR="00BA216B" w:rsidRDefault="00BA216B" w:rsidP="00614F98"/>
                          <w:p w14:paraId="4B068DEE" w14:textId="77777777" w:rsidR="00BA216B" w:rsidRDefault="00BA216B" w:rsidP="00614F98"/>
                          <w:p w14:paraId="557FC697" w14:textId="77777777" w:rsidR="00BA216B" w:rsidRDefault="00BA216B" w:rsidP="00614F98"/>
                          <w:p w14:paraId="21F2749C" w14:textId="77777777" w:rsidR="00BA216B" w:rsidRDefault="00BA216B" w:rsidP="00614F98"/>
                          <w:p w14:paraId="6D7051C5" w14:textId="77777777" w:rsidR="00BA216B" w:rsidRDefault="00BA216B" w:rsidP="00614F98"/>
                          <w:p w14:paraId="08FDEF40" w14:textId="77777777" w:rsidR="00BA216B" w:rsidRDefault="00BA216B" w:rsidP="00614F98"/>
                          <w:p w14:paraId="10D02752" w14:textId="77777777" w:rsidR="00BA216B" w:rsidRDefault="00BA216B" w:rsidP="00614F98"/>
                          <w:p w14:paraId="1C8129B1" w14:textId="77777777" w:rsidR="00BA216B" w:rsidRDefault="00BA216B" w:rsidP="00614F98"/>
                          <w:p w14:paraId="222927EB" w14:textId="77777777" w:rsidR="00BA216B" w:rsidRDefault="00BA216B" w:rsidP="00614F98"/>
                          <w:p w14:paraId="1FED3A30" w14:textId="77777777" w:rsidR="00BA216B" w:rsidRDefault="00BA216B" w:rsidP="00614F98"/>
                          <w:p w14:paraId="6ADE18C7" w14:textId="77777777" w:rsidR="00BA216B" w:rsidRDefault="00BA216B" w:rsidP="00614F98"/>
                          <w:p w14:paraId="65698639" w14:textId="77777777" w:rsidR="00BA216B" w:rsidRDefault="00BA216B" w:rsidP="00614F98"/>
                          <w:p w14:paraId="1C4F2355" w14:textId="77777777" w:rsidR="00BA216B" w:rsidRDefault="00BA216B" w:rsidP="00614F98"/>
                          <w:p w14:paraId="230B3990" w14:textId="77777777" w:rsidR="00BA216B" w:rsidRDefault="00BA216B" w:rsidP="00614F98"/>
                          <w:p w14:paraId="00AC204F" w14:textId="77777777" w:rsidR="00BA216B" w:rsidRDefault="00BA216B" w:rsidP="00614F98"/>
                          <w:p w14:paraId="666025C1" w14:textId="77777777" w:rsidR="00BA216B" w:rsidRDefault="00BA216B" w:rsidP="00614F98"/>
                          <w:p w14:paraId="119539A7" w14:textId="77777777" w:rsidR="00BA216B" w:rsidRDefault="00BA216B" w:rsidP="00614F98"/>
                          <w:p w14:paraId="24D1871F" w14:textId="77777777" w:rsidR="00BA216B" w:rsidRDefault="00BA216B" w:rsidP="00614F98"/>
                          <w:p w14:paraId="153986BB" w14:textId="77777777" w:rsidR="00BA216B" w:rsidRDefault="00BA216B" w:rsidP="00614F98"/>
                          <w:p w14:paraId="5AF27EEF" w14:textId="77777777" w:rsidR="00BA216B" w:rsidRDefault="00BA216B" w:rsidP="00614F98"/>
                          <w:p w14:paraId="23FC9036" w14:textId="77777777" w:rsidR="00BA216B" w:rsidRDefault="00BA216B" w:rsidP="00614F98"/>
                          <w:p w14:paraId="2B3524FC" w14:textId="77777777" w:rsidR="00BA216B" w:rsidRDefault="00BA216B" w:rsidP="00614F98"/>
                          <w:p w14:paraId="30D8A852" w14:textId="77777777" w:rsidR="00BA216B" w:rsidRDefault="00BA216B" w:rsidP="00614F98"/>
                          <w:p w14:paraId="02BE244A" w14:textId="77777777" w:rsidR="00BA216B" w:rsidRDefault="00BA216B" w:rsidP="00614F98"/>
                          <w:p w14:paraId="5382DDD5" w14:textId="77777777" w:rsidR="00BA216B" w:rsidRDefault="00BA216B" w:rsidP="00614F98"/>
                          <w:p w14:paraId="5E852200" w14:textId="77777777" w:rsidR="00BA216B" w:rsidRDefault="00BA216B" w:rsidP="00614F98"/>
                          <w:p w14:paraId="347640E1" w14:textId="77777777" w:rsidR="00BA216B" w:rsidRDefault="00BA216B" w:rsidP="00614F98"/>
                          <w:p w14:paraId="37A3BA47" w14:textId="77777777" w:rsidR="00BA216B" w:rsidRDefault="00BA216B" w:rsidP="00614F98"/>
                          <w:p w14:paraId="1F2DF4A9" w14:textId="77777777" w:rsidR="00BA216B" w:rsidRDefault="00BA216B" w:rsidP="00614F98"/>
                          <w:p w14:paraId="410FBA15" w14:textId="77777777" w:rsidR="00BA216B" w:rsidRDefault="00BA216B" w:rsidP="00614F98"/>
                          <w:p w14:paraId="1362846F" w14:textId="77777777" w:rsidR="00BA216B" w:rsidRDefault="00BA216B" w:rsidP="00614F98"/>
                          <w:p w14:paraId="457F50C5" w14:textId="77777777" w:rsidR="00BA216B" w:rsidRDefault="00BA216B" w:rsidP="00614F98"/>
                          <w:p w14:paraId="404A631E" w14:textId="77777777" w:rsidR="00BA216B" w:rsidRDefault="00BA216B" w:rsidP="00614F98"/>
                          <w:p w14:paraId="00C94FAB" w14:textId="77777777" w:rsidR="00BA216B" w:rsidRDefault="00BA216B" w:rsidP="00614F98"/>
                          <w:p w14:paraId="4601F776" w14:textId="77777777" w:rsidR="00BA216B" w:rsidRDefault="00BA216B" w:rsidP="00614F98"/>
                          <w:p w14:paraId="547F4761" w14:textId="77777777" w:rsidR="00BA216B" w:rsidRDefault="00BA216B" w:rsidP="00614F98"/>
                          <w:p w14:paraId="31E22D8E" w14:textId="77777777" w:rsidR="00BA216B" w:rsidRDefault="00BA216B" w:rsidP="00614F98"/>
                          <w:p w14:paraId="4CFA67D8" w14:textId="77777777" w:rsidR="00BA216B" w:rsidRDefault="00BA216B" w:rsidP="00614F98"/>
                          <w:p w14:paraId="3D6E9958" w14:textId="77777777" w:rsidR="00BA216B" w:rsidRDefault="00BA216B" w:rsidP="00614F98"/>
                          <w:p w14:paraId="56FD9092" w14:textId="77777777" w:rsidR="00BA216B" w:rsidRDefault="00BA216B" w:rsidP="00614F98"/>
                          <w:p w14:paraId="58A01571" w14:textId="77777777" w:rsidR="00BA216B" w:rsidRDefault="00BA216B" w:rsidP="00614F98"/>
                          <w:p w14:paraId="1063792E" w14:textId="77777777" w:rsidR="00BA216B" w:rsidRDefault="00BA216B" w:rsidP="00614F98"/>
                          <w:p w14:paraId="532C871E" w14:textId="77777777" w:rsidR="00BA216B" w:rsidRDefault="00BA216B" w:rsidP="00614F98"/>
                          <w:p w14:paraId="6E486695" w14:textId="77777777" w:rsidR="00BA216B" w:rsidRDefault="00BA216B" w:rsidP="00614F98"/>
                          <w:p w14:paraId="6A94566A" w14:textId="77777777" w:rsidR="00BA216B" w:rsidRDefault="00BA216B" w:rsidP="00614F98"/>
                          <w:p w14:paraId="57C41D1D" w14:textId="77777777" w:rsidR="00BA216B" w:rsidRDefault="00BA216B" w:rsidP="00614F98"/>
                          <w:p w14:paraId="199DBE00" w14:textId="77777777" w:rsidR="00BA216B" w:rsidRDefault="00BA216B" w:rsidP="00614F98"/>
                          <w:p w14:paraId="538EBF05" w14:textId="77777777" w:rsidR="00BA216B" w:rsidRDefault="00BA216B" w:rsidP="00614F98"/>
                          <w:p w14:paraId="2643056D" w14:textId="77777777" w:rsidR="00BA216B" w:rsidRDefault="00BA216B" w:rsidP="00614F98"/>
                          <w:p w14:paraId="7433DB92" w14:textId="77777777" w:rsidR="00BA216B" w:rsidRDefault="00BA216B" w:rsidP="00614F98"/>
                          <w:p w14:paraId="047B59FE" w14:textId="77777777" w:rsidR="00BA216B" w:rsidRDefault="00BA216B" w:rsidP="00614F98"/>
                          <w:p w14:paraId="0B3812C2" w14:textId="77777777" w:rsidR="00BA216B" w:rsidRDefault="00BA216B" w:rsidP="00614F98"/>
                          <w:p w14:paraId="013459C6" w14:textId="77777777" w:rsidR="00BA216B" w:rsidRDefault="00BA216B" w:rsidP="00614F98"/>
                          <w:p w14:paraId="5064A45F" w14:textId="77777777" w:rsidR="00BA216B" w:rsidRDefault="00BA216B" w:rsidP="00614F98"/>
                          <w:p w14:paraId="4002A721" w14:textId="77777777" w:rsidR="00BA216B" w:rsidRDefault="00BA216B" w:rsidP="00614F98"/>
                          <w:p w14:paraId="40D28164" w14:textId="77777777" w:rsidR="00BA216B" w:rsidRDefault="00BA216B" w:rsidP="00614F98"/>
                          <w:p w14:paraId="66BAC273" w14:textId="77777777" w:rsidR="00BA216B" w:rsidRDefault="00BA216B" w:rsidP="00614F98"/>
                          <w:p w14:paraId="25C2AFEA" w14:textId="77777777" w:rsidR="00BA216B" w:rsidRDefault="00BA216B" w:rsidP="00614F98"/>
                          <w:p w14:paraId="38E35A55" w14:textId="77777777" w:rsidR="00BA216B" w:rsidRDefault="00BA216B" w:rsidP="00614F98"/>
                          <w:p w14:paraId="050D3CCF" w14:textId="77777777" w:rsidR="00BA216B" w:rsidRDefault="00BA216B" w:rsidP="00614F98"/>
                          <w:p w14:paraId="67E28114" w14:textId="77777777" w:rsidR="00BA216B" w:rsidRDefault="00BA216B" w:rsidP="00614F98"/>
                          <w:p w14:paraId="777EB8B9" w14:textId="77777777" w:rsidR="00BA216B" w:rsidRDefault="00BA216B" w:rsidP="00614F98"/>
                          <w:p w14:paraId="538196F4" w14:textId="77777777" w:rsidR="00BA216B" w:rsidRDefault="00BA216B" w:rsidP="00614F98"/>
                          <w:p w14:paraId="2D88F153" w14:textId="77777777" w:rsidR="00BA216B" w:rsidRDefault="00BA216B" w:rsidP="00614F98"/>
                          <w:p w14:paraId="799EB917" w14:textId="77777777" w:rsidR="00BA216B" w:rsidRDefault="00BA216B" w:rsidP="00614F98"/>
                          <w:p w14:paraId="592FB38C" w14:textId="77777777" w:rsidR="00BA216B" w:rsidRDefault="00BA216B" w:rsidP="00614F98"/>
                          <w:p w14:paraId="1607D602" w14:textId="77777777" w:rsidR="00BA216B" w:rsidRDefault="00BA216B" w:rsidP="00614F98"/>
                          <w:p w14:paraId="45A9BD87" w14:textId="77777777" w:rsidR="00BA216B" w:rsidRDefault="00BA216B" w:rsidP="00614F98"/>
                          <w:p w14:paraId="1BD8C3BB" w14:textId="77777777" w:rsidR="00BA216B" w:rsidRDefault="00BA216B" w:rsidP="00614F98"/>
                          <w:p w14:paraId="65D98EAF" w14:textId="77777777" w:rsidR="00BA216B" w:rsidRDefault="00BA216B" w:rsidP="00614F98"/>
                          <w:p w14:paraId="6643C0CA" w14:textId="77777777" w:rsidR="00BA216B" w:rsidRDefault="00BA216B" w:rsidP="00614F98"/>
                          <w:p w14:paraId="5047F0D4" w14:textId="77777777" w:rsidR="00BA216B" w:rsidRDefault="00BA216B" w:rsidP="00614F98"/>
                          <w:p w14:paraId="72EEE0FC" w14:textId="77777777" w:rsidR="00BA216B" w:rsidRDefault="00BA216B" w:rsidP="00614F98"/>
                          <w:p w14:paraId="513A19EF" w14:textId="77777777" w:rsidR="00BA216B" w:rsidRDefault="00BA216B" w:rsidP="00614F98"/>
                          <w:p w14:paraId="3D01BF5D" w14:textId="77777777" w:rsidR="00BA216B" w:rsidRDefault="00BA216B" w:rsidP="00614F98"/>
                          <w:p w14:paraId="07172EF3" w14:textId="77777777" w:rsidR="00BA216B" w:rsidRDefault="00BA216B" w:rsidP="00614F98"/>
                          <w:p w14:paraId="1F70E3CA" w14:textId="77777777" w:rsidR="00BA216B" w:rsidRDefault="00BA216B" w:rsidP="00614F98"/>
                          <w:p w14:paraId="48DF891C" w14:textId="77777777" w:rsidR="00BA216B" w:rsidRDefault="00BA216B" w:rsidP="00614F98"/>
                          <w:p w14:paraId="429BD103" w14:textId="77777777" w:rsidR="00BA216B" w:rsidRDefault="00BA216B" w:rsidP="00614F98"/>
                          <w:p w14:paraId="6EAE31C2" w14:textId="77777777" w:rsidR="00BA216B" w:rsidRDefault="00BA216B" w:rsidP="00614F98"/>
                          <w:p w14:paraId="2BB7DF3B" w14:textId="77777777" w:rsidR="00BA216B" w:rsidRDefault="00BA216B" w:rsidP="00614F98"/>
                          <w:p w14:paraId="47FBA8BC" w14:textId="77777777" w:rsidR="00BA216B" w:rsidRDefault="00BA216B" w:rsidP="00614F98"/>
                          <w:p w14:paraId="1C850705" w14:textId="77777777" w:rsidR="00BA216B" w:rsidRDefault="00BA216B" w:rsidP="00614F98"/>
                          <w:p w14:paraId="366B12AC" w14:textId="77777777" w:rsidR="00BA216B" w:rsidRDefault="00BA216B" w:rsidP="00614F98"/>
                          <w:p w14:paraId="44B831BE" w14:textId="77777777" w:rsidR="00BA216B" w:rsidRDefault="00BA216B" w:rsidP="00614F98"/>
                          <w:p w14:paraId="69591705" w14:textId="77777777" w:rsidR="00BA216B" w:rsidRDefault="00BA216B" w:rsidP="00614F98"/>
                          <w:p w14:paraId="19D50238" w14:textId="77777777" w:rsidR="00BA216B" w:rsidRDefault="00BA216B" w:rsidP="00614F98"/>
                          <w:p w14:paraId="1BC2EB4C" w14:textId="77777777" w:rsidR="00BA216B" w:rsidRDefault="00BA216B" w:rsidP="00614F98"/>
                          <w:p w14:paraId="1FC98AFE" w14:textId="77777777" w:rsidR="00BA216B" w:rsidRDefault="00BA216B" w:rsidP="00614F98"/>
                          <w:p w14:paraId="11E5F796" w14:textId="77777777" w:rsidR="00BA216B" w:rsidRDefault="00BA216B" w:rsidP="00614F98"/>
                          <w:p w14:paraId="3E57E9A5" w14:textId="77777777" w:rsidR="00BA216B" w:rsidRDefault="00BA216B" w:rsidP="00614F98"/>
                          <w:p w14:paraId="4DAB229A" w14:textId="77777777" w:rsidR="00BA216B" w:rsidRDefault="00BA216B" w:rsidP="00614F98"/>
                          <w:p w14:paraId="395B489C" w14:textId="77777777" w:rsidR="00BA216B" w:rsidRDefault="00BA216B" w:rsidP="00614F98"/>
                          <w:p w14:paraId="7DFD5A44" w14:textId="77777777" w:rsidR="00BA216B" w:rsidRDefault="00BA216B" w:rsidP="00614F98"/>
                          <w:p w14:paraId="7B7CDB7C" w14:textId="77777777" w:rsidR="00BA216B" w:rsidRDefault="00BA216B" w:rsidP="00614F98"/>
                          <w:p w14:paraId="7FFD1CC1" w14:textId="77777777" w:rsidR="00BA216B" w:rsidRDefault="00BA216B" w:rsidP="00614F98"/>
                          <w:p w14:paraId="2C4509EE" w14:textId="77777777" w:rsidR="00BA216B" w:rsidRDefault="00BA216B" w:rsidP="00614F98"/>
                          <w:p w14:paraId="6F9AC600" w14:textId="77777777" w:rsidR="00BA216B" w:rsidRDefault="00BA216B" w:rsidP="00614F98"/>
                          <w:p w14:paraId="1FAAE656" w14:textId="77777777" w:rsidR="00BA216B" w:rsidRDefault="00BA216B" w:rsidP="00614F98"/>
                          <w:p w14:paraId="7A53404A" w14:textId="77777777" w:rsidR="00BA216B" w:rsidRDefault="00BA216B" w:rsidP="00614F98"/>
                          <w:p w14:paraId="66D648EC" w14:textId="77777777" w:rsidR="00BA216B" w:rsidRDefault="00BA216B" w:rsidP="00614F98"/>
                          <w:p w14:paraId="45B87142" w14:textId="77777777" w:rsidR="00BA216B" w:rsidRDefault="00BA216B" w:rsidP="00614F98"/>
                          <w:p w14:paraId="4FDDBD8D" w14:textId="77777777" w:rsidR="00BA216B" w:rsidRDefault="00BA216B" w:rsidP="00614F98"/>
                          <w:p w14:paraId="08BDBC7E" w14:textId="77777777" w:rsidR="00BA216B" w:rsidRDefault="00BA216B" w:rsidP="00614F98"/>
                          <w:p w14:paraId="71F4E152" w14:textId="77777777" w:rsidR="00BA216B" w:rsidRDefault="00BA216B" w:rsidP="00614F98"/>
                          <w:p w14:paraId="5A7505CB" w14:textId="77777777" w:rsidR="00BA216B" w:rsidRDefault="00BA216B" w:rsidP="00614F98"/>
                          <w:p w14:paraId="566C1217" w14:textId="77777777" w:rsidR="00BA216B" w:rsidRDefault="00BA216B" w:rsidP="00614F98"/>
                          <w:p w14:paraId="0AFED1ED" w14:textId="77777777" w:rsidR="00BA216B" w:rsidRDefault="00BA216B" w:rsidP="00614F98"/>
                          <w:p w14:paraId="6CC83534" w14:textId="77777777" w:rsidR="00BA216B" w:rsidRDefault="00BA216B" w:rsidP="00614F98"/>
                          <w:p w14:paraId="57AE105D" w14:textId="77777777" w:rsidR="00BA216B" w:rsidRDefault="00BA216B" w:rsidP="00614F98"/>
                          <w:p w14:paraId="4BB69F05" w14:textId="77777777" w:rsidR="00BA216B" w:rsidRDefault="00BA216B" w:rsidP="00614F98"/>
                          <w:p w14:paraId="37FF577C" w14:textId="77777777" w:rsidR="00BA216B" w:rsidRDefault="00BA216B" w:rsidP="00614F98"/>
                          <w:p w14:paraId="59CC13A0" w14:textId="77777777" w:rsidR="00BA216B" w:rsidRDefault="00BA216B" w:rsidP="00614F98"/>
                          <w:p w14:paraId="0519CA54" w14:textId="77777777" w:rsidR="00BA216B" w:rsidRDefault="00BA216B" w:rsidP="00614F98"/>
                          <w:p w14:paraId="4973ACE4" w14:textId="77777777" w:rsidR="00BA216B" w:rsidRDefault="00BA216B" w:rsidP="00614F98"/>
                          <w:p w14:paraId="75BC7F64" w14:textId="77777777" w:rsidR="00BA216B" w:rsidRDefault="00BA216B" w:rsidP="00614F98"/>
                          <w:p w14:paraId="5B7013FD" w14:textId="77777777" w:rsidR="00BA216B" w:rsidRDefault="00BA216B" w:rsidP="00614F98"/>
                          <w:p w14:paraId="75BBCA11" w14:textId="77777777" w:rsidR="00BA216B" w:rsidRDefault="00BA216B" w:rsidP="00614F98"/>
                          <w:p w14:paraId="4043E35D" w14:textId="77777777" w:rsidR="00BA216B" w:rsidRDefault="00BA216B" w:rsidP="00614F98"/>
                          <w:p w14:paraId="077643ED" w14:textId="77777777" w:rsidR="00BA216B" w:rsidRDefault="00BA216B" w:rsidP="00614F98"/>
                          <w:p w14:paraId="5F18861B" w14:textId="77777777" w:rsidR="00BA216B" w:rsidRDefault="00BA216B" w:rsidP="00614F98"/>
                          <w:p w14:paraId="4ADD9DB0" w14:textId="77777777" w:rsidR="00BA216B" w:rsidRDefault="00BA216B" w:rsidP="00614F98"/>
                          <w:p w14:paraId="32F747A6" w14:textId="77777777" w:rsidR="00BA216B" w:rsidRDefault="00BA216B" w:rsidP="00614F98"/>
                          <w:p w14:paraId="5384758F" w14:textId="77777777" w:rsidR="00BA216B" w:rsidRDefault="00BA216B" w:rsidP="00614F98"/>
                          <w:p w14:paraId="1B9EC904" w14:textId="77777777" w:rsidR="00BA216B" w:rsidRDefault="00BA216B" w:rsidP="00614F98"/>
                          <w:p w14:paraId="35925EAB" w14:textId="77777777" w:rsidR="00BA216B" w:rsidRDefault="00BA216B" w:rsidP="00614F98"/>
                          <w:p w14:paraId="4B469326" w14:textId="77777777" w:rsidR="00BA216B" w:rsidRDefault="00BA216B" w:rsidP="00614F98"/>
                          <w:p w14:paraId="6D87E827" w14:textId="77777777" w:rsidR="00BA216B" w:rsidRDefault="00BA216B" w:rsidP="00614F98"/>
                          <w:p w14:paraId="11E207B9" w14:textId="77777777" w:rsidR="00BA216B" w:rsidRDefault="00BA216B" w:rsidP="00614F98"/>
                          <w:p w14:paraId="274EF8E2" w14:textId="77777777" w:rsidR="00BA216B" w:rsidRDefault="00BA216B" w:rsidP="00614F98"/>
                          <w:p w14:paraId="1BAEC42E" w14:textId="77777777" w:rsidR="00BA216B" w:rsidRDefault="00BA216B" w:rsidP="00614F98"/>
                          <w:p w14:paraId="1AA8D688" w14:textId="77777777" w:rsidR="00BA216B" w:rsidRDefault="00BA216B" w:rsidP="00614F98"/>
                          <w:p w14:paraId="5A3ACD43" w14:textId="77777777" w:rsidR="00BA216B" w:rsidRDefault="00BA216B" w:rsidP="00614F98"/>
                          <w:p w14:paraId="1CE1637A" w14:textId="77777777" w:rsidR="00BA216B" w:rsidRDefault="00BA216B" w:rsidP="00614F98"/>
                          <w:p w14:paraId="0DB1F486" w14:textId="77777777" w:rsidR="00BA216B" w:rsidRDefault="00BA216B" w:rsidP="00614F98"/>
                          <w:p w14:paraId="7EFE6ACE" w14:textId="77777777" w:rsidR="00BA216B" w:rsidRDefault="00BA216B" w:rsidP="00614F98"/>
                          <w:p w14:paraId="01544E89" w14:textId="77777777" w:rsidR="00BA216B" w:rsidRDefault="00BA216B" w:rsidP="00614F98"/>
                          <w:p w14:paraId="1A558E40" w14:textId="77777777" w:rsidR="00BA216B" w:rsidRDefault="00BA216B" w:rsidP="00614F98"/>
                          <w:p w14:paraId="5F3EF4BB" w14:textId="77777777" w:rsidR="00BA216B" w:rsidRDefault="00BA216B" w:rsidP="00614F98"/>
                          <w:p w14:paraId="0D3F9A38" w14:textId="77777777" w:rsidR="00BA216B" w:rsidRDefault="00BA216B" w:rsidP="00614F98"/>
                          <w:p w14:paraId="5C0BFDE8" w14:textId="77777777" w:rsidR="00BA216B" w:rsidRDefault="00BA216B" w:rsidP="00614F98"/>
                          <w:p w14:paraId="53188386" w14:textId="77777777" w:rsidR="00BA216B" w:rsidRDefault="00BA216B" w:rsidP="00614F98"/>
                          <w:p w14:paraId="6E7A8824" w14:textId="77777777" w:rsidR="00BA216B" w:rsidRDefault="00BA216B" w:rsidP="00614F98"/>
                          <w:p w14:paraId="6DC5AC76" w14:textId="77777777" w:rsidR="00BA216B" w:rsidRDefault="00BA216B" w:rsidP="00614F98"/>
                          <w:p w14:paraId="53760D8C" w14:textId="77777777" w:rsidR="00BA216B" w:rsidRDefault="00BA216B" w:rsidP="00614F98"/>
                          <w:p w14:paraId="72F2963D" w14:textId="77777777" w:rsidR="00BA216B" w:rsidRDefault="00BA216B" w:rsidP="00614F98"/>
                          <w:p w14:paraId="5F7A8EF4" w14:textId="77777777" w:rsidR="00BA216B" w:rsidRDefault="00BA216B" w:rsidP="00614F98"/>
                          <w:p w14:paraId="7BCB1CF3" w14:textId="77777777" w:rsidR="00BA216B" w:rsidRDefault="00BA216B" w:rsidP="00614F98"/>
                          <w:p w14:paraId="3A228F36" w14:textId="77777777" w:rsidR="00BA216B" w:rsidRDefault="00BA216B" w:rsidP="00614F98"/>
                          <w:p w14:paraId="5ADCEB0C" w14:textId="77777777" w:rsidR="00BA216B" w:rsidRDefault="00BA216B" w:rsidP="00614F98"/>
                          <w:p w14:paraId="683222CB" w14:textId="77777777" w:rsidR="00BA216B" w:rsidRDefault="00BA216B" w:rsidP="00614F98"/>
                          <w:p w14:paraId="666DB41D" w14:textId="77777777" w:rsidR="00BA216B" w:rsidRDefault="00BA216B" w:rsidP="00614F98"/>
                          <w:p w14:paraId="19A3ABBB" w14:textId="77777777" w:rsidR="00BA216B" w:rsidRDefault="00BA216B" w:rsidP="00614F98"/>
                          <w:p w14:paraId="36FFEDB1" w14:textId="77777777" w:rsidR="00BA216B" w:rsidRDefault="00BA216B" w:rsidP="00614F98"/>
                          <w:p w14:paraId="134E6117" w14:textId="77777777" w:rsidR="00BA216B" w:rsidRDefault="00BA216B" w:rsidP="00614F98"/>
                          <w:p w14:paraId="40EF7544" w14:textId="77777777" w:rsidR="00BA216B" w:rsidRDefault="00BA216B" w:rsidP="00614F98"/>
                          <w:p w14:paraId="3D72773D" w14:textId="77777777" w:rsidR="00BA216B" w:rsidRDefault="00BA216B" w:rsidP="00614F98"/>
                          <w:p w14:paraId="6B552837" w14:textId="77777777" w:rsidR="00BA216B" w:rsidRDefault="00BA216B" w:rsidP="00614F98"/>
                          <w:p w14:paraId="3CF4A3A4" w14:textId="77777777" w:rsidR="00BA216B" w:rsidRDefault="00BA216B" w:rsidP="00614F98"/>
                          <w:p w14:paraId="1036A685" w14:textId="77777777" w:rsidR="00BA216B" w:rsidRDefault="00BA216B" w:rsidP="00614F98"/>
                          <w:p w14:paraId="1B9EEAED" w14:textId="77777777" w:rsidR="00BA216B" w:rsidRDefault="00BA216B" w:rsidP="00614F98"/>
                          <w:p w14:paraId="3AA738D3" w14:textId="77777777" w:rsidR="00BA216B" w:rsidRDefault="00BA216B" w:rsidP="00614F98"/>
                          <w:p w14:paraId="3C3BCF5E" w14:textId="77777777" w:rsidR="00BA216B" w:rsidRDefault="00BA216B" w:rsidP="00614F98"/>
                          <w:p w14:paraId="5D8F2562" w14:textId="77777777" w:rsidR="00BA216B" w:rsidRDefault="00BA216B" w:rsidP="00614F98"/>
                          <w:p w14:paraId="579A1171" w14:textId="77777777" w:rsidR="00BA216B" w:rsidRDefault="00BA216B" w:rsidP="00614F98"/>
                          <w:p w14:paraId="4C9C0B05" w14:textId="77777777" w:rsidR="00BA216B" w:rsidRDefault="00BA216B" w:rsidP="00614F98"/>
                          <w:p w14:paraId="195F9908" w14:textId="77777777" w:rsidR="00BA216B" w:rsidRDefault="00BA216B" w:rsidP="00614F98"/>
                          <w:p w14:paraId="037E960F" w14:textId="77777777" w:rsidR="00BA216B" w:rsidRDefault="00BA216B" w:rsidP="00614F98"/>
                          <w:p w14:paraId="2A4F823C" w14:textId="77777777" w:rsidR="00BA216B" w:rsidRDefault="00BA216B" w:rsidP="00614F98"/>
                          <w:p w14:paraId="474407E5" w14:textId="77777777" w:rsidR="00BA216B" w:rsidRDefault="00BA216B" w:rsidP="00614F98"/>
                          <w:p w14:paraId="17EFBCB4" w14:textId="77777777" w:rsidR="00BA216B" w:rsidRDefault="00BA216B" w:rsidP="00614F98"/>
                          <w:p w14:paraId="6326F711" w14:textId="77777777" w:rsidR="00BA216B" w:rsidRDefault="00BA216B" w:rsidP="00614F98"/>
                          <w:p w14:paraId="68E1316C" w14:textId="77777777" w:rsidR="00BA216B" w:rsidRDefault="00BA216B" w:rsidP="00614F98"/>
                          <w:p w14:paraId="2231EBCE" w14:textId="77777777" w:rsidR="00BA216B" w:rsidRDefault="00BA216B" w:rsidP="00614F98"/>
                          <w:p w14:paraId="70300311" w14:textId="77777777" w:rsidR="00BA216B" w:rsidRDefault="00BA216B" w:rsidP="00614F98"/>
                          <w:p w14:paraId="7CF29D15" w14:textId="77777777" w:rsidR="00BA216B" w:rsidRDefault="00BA216B" w:rsidP="00614F98"/>
                          <w:p w14:paraId="02811CDA" w14:textId="77777777" w:rsidR="00BA216B" w:rsidRDefault="00BA216B" w:rsidP="00614F98"/>
                          <w:p w14:paraId="2E3C922A" w14:textId="77777777" w:rsidR="00BA216B" w:rsidRDefault="00BA216B" w:rsidP="00614F98"/>
                          <w:p w14:paraId="64C02D39" w14:textId="77777777" w:rsidR="00BA216B" w:rsidRDefault="00BA216B" w:rsidP="00614F98"/>
                          <w:p w14:paraId="3B93DDFE" w14:textId="77777777" w:rsidR="00BA216B" w:rsidRDefault="00BA216B" w:rsidP="00614F98"/>
                          <w:p w14:paraId="32B81D89" w14:textId="77777777" w:rsidR="00BA216B" w:rsidRDefault="00BA216B" w:rsidP="00614F98"/>
                          <w:p w14:paraId="5C51D674" w14:textId="77777777" w:rsidR="00BA216B" w:rsidRDefault="00BA216B" w:rsidP="00614F98"/>
                          <w:p w14:paraId="4A9CF722" w14:textId="77777777" w:rsidR="00BA216B" w:rsidRDefault="00BA216B" w:rsidP="00614F98"/>
                          <w:p w14:paraId="02C1A8C6" w14:textId="77777777" w:rsidR="00BA216B" w:rsidRDefault="00BA216B" w:rsidP="00614F98"/>
                          <w:p w14:paraId="5A746A1A" w14:textId="77777777" w:rsidR="00BA216B" w:rsidRDefault="00BA216B" w:rsidP="00614F98"/>
                          <w:p w14:paraId="3F174DCD" w14:textId="77777777" w:rsidR="00BA216B" w:rsidRDefault="00BA216B" w:rsidP="00614F98"/>
                          <w:p w14:paraId="7C108098" w14:textId="77777777" w:rsidR="00BA216B" w:rsidRDefault="00BA216B" w:rsidP="00614F98"/>
                          <w:p w14:paraId="2022403B" w14:textId="77777777" w:rsidR="00BA216B" w:rsidRDefault="00BA216B" w:rsidP="00614F98"/>
                          <w:p w14:paraId="5D06D865" w14:textId="77777777" w:rsidR="00BA216B" w:rsidRDefault="00BA216B" w:rsidP="00614F98"/>
                          <w:p w14:paraId="6AA88709" w14:textId="77777777" w:rsidR="00BA216B" w:rsidRDefault="00BA216B" w:rsidP="00614F98"/>
                          <w:p w14:paraId="5E515722" w14:textId="77777777" w:rsidR="00BA216B" w:rsidRDefault="00BA216B" w:rsidP="00614F98"/>
                          <w:p w14:paraId="71889EA5" w14:textId="77777777" w:rsidR="00BA216B" w:rsidRDefault="00BA216B" w:rsidP="00614F98"/>
                          <w:p w14:paraId="213B2458" w14:textId="77777777" w:rsidR="00BA216B" w:rsidRDefault="00BA216B" w:rsidP="00614F98"/>
                          <w:p w14:paraId="74EDF5F1" w14:textId="77777777" w:rsidR="00BA216B" w:rsidRDefault="00BA216B" w:rsidP="00614F98"/>
                          <w:p w14:paraId="680124AC" w14:textId="77777777" w:rsidR="00BA216B" w:rsidRDefault="00BA216B" w:rsidP="00614F98"/>
                          <w:p w14:paraId="0EE8B9B9" w14:textId="77777777" w:rsidR="00BA216B" w:rsidRDefault="00BA216B" w:rsidP="00614F98"/>
                          <w:p w14:paraId="11299C84" w14:textId="77777777" w:rsidR="00BA216B" w:rsidRDefault="00BA216B" w:rsidP="00614F98"/>
                          <w:p w14:paraId="0466312C" w14:textId="77777777" w:rsidR="00BA216B" w:rsidRDefault="00BA216B" w:rsidP="00614F98"/>
                          <w:p w14:paraId="5F7927D2" w14:textId="77777777" w:rsidR="00BA216B" w:rsidRDefault="00BA216B" w:rsidP="00614F98"/>
                          <w:p w14:paraId="45F97E07" w14:textId="77777777" w:rsidR="00BA216B" w:rsidRDefault="00BA216B" w:rsidP="00614F98"/>
                          <w:p w14:paraId="0F64AB1D" w14:textId="77777777" w:rsidR="00BA216B" w:rsidRDefault="00BA216B" w:rsidP="00614F98"/>
                          <w:p w14:paraId="24051F79" w14:textId="77777777" w:rsidR="00BA216B" w:rsidRDefault="00BA216B" w:rsidP="00614F98"/>
                          <w:p w14:paraId="739537AD" w14:textId="77777777" w:rsidR="00BA216B" w:rsidRDefault="00BA216B" w:rsidP="00614F98"/>
                          <w:p w14:paraId="3E85D611" w14:textId="77777777" w:rsidR="00BA216B" w:rsidRDefault="00BA216B" w:rsidP="00614F98"/>
                          <w:p w14:paraId="2F722B82" w14:textId="77777777" w:rsidR="00BA216B" w:rsidRDefault="00BA216B" w:rsidP="00614F98"/>
                          <w:p w14:paraId="49FBF231" w14:textId="77777777" w:rsidR="00BA216B" w:rsidRDefault="00BA216B" w:rsidP="00614F98"/>
                          <w:p w14:paraId="61872514" w14:textId="77777777" w:rsidR="00BA216B" w:rsidRDefault="00BA216B" w:rsidP="00614F98"/>
                          <w:p w14:paraId="18A663F5" w14:textId="77777777" w:rsidR="00BA216B" w:rsidRDefault="00BA216B" w:rsidP="00614F98"/>
                          <w:p w14:paraId="425572DD" w14:textId="77777777" w:rsidR="00BA216B" w:rsidRDefault="00BA216B" w:rsidP="00614F98"/>
                          <w:p w14:paraId="63245F5A" w14:textId="77777777" w:rsidR="00BA216B" w:rsidRDefault="00BA216B" w:rsidP="00614F98"/>
                          <w:p w14:paraId="056ADC16" w14:textId="77777777" w:rsidR="00BA216B" w:rsidRDefault="00BA216B" w:rsidP="00614F98"/>
                          <w:p w14:paraId="6F89EA0B" w14:textId="77777777" w:rsidR="00BA216B" w:rsidRDefault="00BA216B" w:rsidP="00614F98"/>
                          <w:p w14:paraId="18E48EBA" w14:textId="77777777" w:rsidR="00BA216B" w:rsidRDefault="00BA216B" w:rsidP="00614F98"/>
                          <w:p w14:paraId="13442A3F" w14:textId="77777777" w:rsidR="00BA216B" w:rsidRDefault="00BA216B" w:rsidP="00614F98"/>
                          <w:p w14:paraId="391580F6" w14:textId="77777777" w:rsidR="00BA216B" w:rsidRDefault="00BA216B" w:rsidP="00614F98"/>
                          <w:p w14:paraId="0901418D" w14:textId="77777777" w:rsidR="00BA216B" w:rsidRDefault="00BA216B" w:rsidP="00614F98"/>
                          <w:p w14:paraId="103C6C15" w14:textId="77777777" w:rsidR="00BA216B" w:rsidRDefault="00BA216B" w:rsidP="00614F98"/>
                          <w:p w14:paraId="790B1B65" w14:textId="77777777" w:rsidR="00BA216B" w:rsidRDefault="00BA216B" w:rsidP="00614F98"/>
                          <w:p w14:paraId="3A26F39E" w14:textId="77777777" w:rsidR="00BA216B" w:rsidRDefault="00BA216B" w:rsidP="00614F98"/>
                          <w:p w14:paraId="035CCD0B" w14:textId="77777777" w:rsidR="00BA216B" w:rsidRDefault="00BA216B" w:rsidP="00614F98"/>
                          <w:p w14:paraId="1A32CDE7" w14:textId="77777777" w:rsidR="00BA216B" w:rsidRDefault="00BA216B" w:rsidP="00614F98"/>
                          <w:p w14:paraId="2A11E585" w14:textId="77777777" w:rsidR="00BA216B" w:rsidRDefault="00BA216B" w:rsidP="00614F98"/>
                          <w:p w14:paraId="0B9EE78D" w14:textId="77777777" w:rsidR="00BA216B" w:rsidRDefault="00BA216B" w:rsidP="00614F98"/>
                          <w:p w14:paraId="6A25C398" w14:textId="77777777" w:rsidR="00BA216B" w:rsidRDefault="00BA216B" w:rsidP="00614F98"/>
                          <w:p w14:paraId="45CD80F9" w14:textId="77777777" w:rsidR="00BA216B" w:rsidRDefault="00BA216B" w:rsidP="00614F98"/>
                          <w:p w14:paraId="77D9B9BA" w14:textId="77777777" w:rsidR="00BA216B" w:rsidRDefault="00BA216B" w:rsidP="00614F98"/>
                          <w:p w14:paraId="76B71CA3" w14:textId="77777777" w:rsidR="00BA216B" w:rsidRDefault="00BA216B" w:rsidP="00614F98"/>
                          <w:p w14:paraId="69D29405" w14:textId="77777777" w:rsidR="00BA216B" w:rsidRDefault="00BA216B" w:rsidP="00614F98"/>
                          <w:p w14:paraId="4E8578EE" w14:textId="77777777" w:rsidR="00BA216B" w:rsidRDefault="00BA216B" w:rsidP="00614F98"/>
                          <w:p w14:paraId="717D18A0" w14:textId="77777777" w:rsidR="00BA216B" w:rsidRDefault="00BA216B" w:rsidP="00614F98"/>
                          <w:p w14:paraId="6726ADFB" w14:textId="77777777" w:rsidR="00BA216B" w:rsidRDefault="00BA216B" w:rsidP="00614F98"/>
                          <w:p w14:paraId="51ED59C3" w14:textId="77777777" w:rsidR="00BA216B" w:rsidRDefault="00BA216B" w:rsidP="00614F98"/>
                          <w:p w14:paraId="1999770B" w14:textId="77777777" w:rsidR="00BA216B" w:rsidRDefault="00BA216B" w:rsidP="00614F98"/>
                          <w:p w14:paraId="2F78955F" w14:textId="77777777" w:rsidR="00BA216B" w:rsidRDefault="00BA216B" w:rsidP="00614F98"/>
                          <w:p w14:paraId="40073614" w14:textId="77777777" w:rsidR="00BA216B" w:rsidRDefault="00BA216B" w:rsidP="00614F98"/>
                          <w:p w14:paraId="6FB26B90" w14:textId="77777777" w:rsidR="00BA216B" w:rsidRDefault="00BA216B" w:rsidP="00614F98"/>
                          <w:p w14:paraId="2AD56C66" w14:textId="77777777" w:rsidR="00BA216B" w:rsidRDefault="00BA216B" w:rsidP="00614F98"/>
                          <w:p w14:paraId="58AC4CE9" w14:textId="77777777" w:rsidR="00BA216B" w:rsidRDefault="00BA216B" w:rsidP="00614F98"/>
                          <w:p w14:paraId="650F67E6" w14:textId="77777777" w:rsidR="00BA216B" w:rsidRDefault="00BA216B" w:rsidP="00614F98"/>
                          <w:p w14:paraId="1B11D9EB" w14:textId="77777777" w:rsidR="00BA216B" w:rsidRDefault="00BA216B" w:rsidP="00614F98"/>
                          <w:p w14:paraId="16E1CD69" w14:textId="77777777" w:rsidR="00BA216B" w:rsidRDefault="00BA216B" w:rsidP="00614F98"/>
                          <w:p w14:paraId="6F920218" w14:textId="77777777" w:rsidR="00BA216B" w:rsidRDefault="00BA216B" w:rsidP="00614F98"/>
                          <w:p w14:paraId="4F674176" w14:textId="77777777" w:rsidR="00BA216B" w:rsidRDefault="00BA216B" w:rsidP="00614F98"/>
                          <w:p w14:paraId="474737B0" w14:textId="77777777" w:rsidR="00BA216B" w:rsidRDefault="00BA216B" w:rsidP="00614F98"/>
                          <w:p w14:paraId="12304364" w14:textId="77777777" w:rsidR="00BA216B" w:rsidRDefault="00BA216B" w:rsidP="00614F98"/>
                          <w:p w14:paraId="60960EBF" w14:textId="77777777" w:rsidR="00BA216B" w:rsidRDefault="00BA216B" w:rsidP="00614F98"/>
                          <w:p w14:paraId="77C090CC" w14:textId="77777777" w:rsidR="00BA216B" w:rsidRDefault="00BA216B" w:rsidP="00614F98"/>
                          <w:p w14:paraId="317FD307" w14:textId="77777777" w:rsidR="00BA216B" w:rsidRDefault="00BA216B" w:rsidP="00614F98"/>
                          <w:p w14:paraId="0FCF8332" w14:textId="77777777" w:rsidR="00BA216B" w:rsidRDefault="00BA216B" w:rsidP="00614F98"/>
                          <w:p w14:paraId="26E8CBDD" w14:textId="77777777" w:rsidR="00BA216B" w:rsidRDefault="00BA216B" w:rsidP="00614F98"/>
                          <w:p w14:paraId="4BE1A7B0" w14:textId="77777777" w:rsidR="00BA216B" w:rsidRDefault="00BA216B" w:rsidP="00614F98"/>
                          <w:p w14:paraId="2AEAF2F1" w14:textId="77777777" w:rsidR="00BA216B" w:rsidRDefault="00BA216B" w:rsidP="00614F98"/>
                          <w:p w14:paraId="1276BF86" w14:textId="77777777" w:rsidR="00BA216B" w:rsidRDefault="00BA216B" w:rsidP="00614F98"/>
                          <w:p w14:paraId="709E4574" w14:textId="77777777" w:rsidR="00BA216B" w:rsidRDefault="00BA216B" w:rsidP="00614F98"/>
                          <w:p w14:paraId="02DB61D0" w14:textId="77777777" w:rsidR="00BA216B" w:rsidRDefault="00BA216B" w:rsidP="00614F98"/>
                          <w:p w14:paraId="354426FB" w14:textId="77777777" w:rsidR="00BA216B" w:rsidRDefault="00BA216B" w:rsidP="00614F98"/>
                          <w:p w14:paraId="12982A6E" w14:textId="77777777" w:rsidR="00BA216B" w:rsidRDefault="00BA216B" w:rsidP="00614F98"/>
                          <w:p w14:paraId="72A06DC3" w14:textId="77777777" w:rsidR="00BA216B" w:rsidRDefault="00BA216B" w:rsidP="00614F98"/>
                          <w:p w14:paraId="0F9FCDB3" w14:textId="77777777" w:rsidR="00BA216B" w:rsidRDefault="00BA216B" w:rsidP="00614F98"/>
                          <w:p w14:paraId="00A3093F" w14:textId="77777777" w:rsidR="00BA216B" w:rsidRDefault="00BA216B" w:rsidP="00614F98"/>
                          <w:p w14:paraId="09A678BA" w14:textId="77777777" w:rsidR="00BA216B" w:rsidRDefault="00BA216B" w:rsidP="00614F98"/>
                          <w:p w14:paraId="52722BF2" w14:textId="77777777" w:rsidR="00BA216B" w:rsidRDefault="00BA216B" w:rsidP="00614F98"/>
                          <w:p w14:paraId="010CC6FC" w14:textId="77777777" w:rsidR="00BA216B" w:rsidRDefault="00BA216B" w:rsidP="00614F98"/>
                          <w:p w14:paraId="623A6818" w14:textId="77777777" w:rsidR="00BA216B" w:rsidRDefault="00BA216B" w:rsidP="00614F98"/>
                          <w:p w14:paraId="75B8438C" w14:textId="77777777" w:rsidR="00BA216B" w:rsidRDefault="00BA216B" w:rsidP="00614F98"/>
                          <w:p w14:paraId="39044D91" w14:textId="77777777" w:rsidR="00BA216B" w:rsidRDefault="00BA216B" w:rsidP="00614F98"/>
                          <w:p w14:paraId="75208951" w14:textId="77777777" w:rsidR="00BA216B" w:rsidRDefault="00BA216B" w:rsidP="00614F98"/>
                          <w:p w14:paraId="7C40D9DD" w14:textId="77777777" w:rsidR="00BA216B" w:rsidRDefault="00BA216B" w:rsidP="00614F98"/>
                          <w:p w14:paraId="5EF2F3C9" w14:textId="77777777" w:rsidR="00BA216B" w:rsidRDefault="00BA216B" w:rsidP="00614F98"/>
                          <w:p w14:paraId="297F53A4" w14:textId="77777777" w:rsidR="00BA216B" w:rsidRDefault="00BA216B" w:rsidP="00614F98"/>
                          <w:p w14:paraId="14B88A74" w14:textId="77777777" w:rsidR="00BA216B" w:rsidRDefault="00BA216B" w:rsidP="00614F98"/>
                          <w:p w14:paraId="06A44FBF" w14:textId="77777777" w:rsidR="00BA216B" w:rsidRDefault="00BA216B" w:rsidP="00614F98"/>
                          <w:p w14:paraId="6894106D" w14:textId="77777777" w:rsidR="00BA216B" w:rsidRDefault="00BA216B" w:rsidP="00614F98"/>
                          <w:p w14:paraId="13470EBA" w14:textId="77777777" w:rsidR="00BA216B" w:rsidRDefault="00BA216B" w:rsidP="00614F98"/>
                          <w:p w14:paraId="280CA2FB" w14:textId="77777777" w:rsidR="00BA216B" w:rsidRDefault="00BA216B" w:rsidP="00614F98"/>
                          <w:p w14:paraId="07D52D83" w14:textId="77777777" w:rsidR="00BA216B" w:rsidRDefault="00BA216B" w:rsidP="00614F98"/>
                          <w:p w14:paraId="183FA228" w14:textId="77777777" w:rsidR="00BA216B" w:rsidRDefault="00BA216B" w:rsidP="00614F98"/>
                          <w:p w14:paraId="5C3C8869" w14:textId="77777777" w:rsidR="00BA216B" w:rsidRDefault="00BA216B" w:rsidP="00614F98"/>
                          <w:p w14:paraId="194A009C" w14:textId="77777777" w:rsidR="00BA216B" w:rsidRDefault="00BA216B" w:rsidP="00614F98"/>
                          <w:p w14:paraId="470619B1" w14:textId="77777777" w:rsidR="00BA216B" w:rsidRDefault="00BA216B" w:rsidP="00614F98"/>
                          <w:p w14:paraId="50147DE8" w14:textId="77777777" w:rsidR="00BA216B" w:rsidRDefault="00BA216B" w:rsidP="00614F98"/>
                          <w:p w14:paraId="3D2F089F" w14:textId="77777777" w:rsidR="00BA216B" w:rsidRDefault="00BA216B" w:rsidP="00614F98"/>
                          <w:p w14:paraId="506A7F59" w14:textId="77777777" w:rsidR="00BA216B" w:rsidRDefault="00BA216B" w:rsidP="00614F98"/>
                          <w:p w14:paraId="20A44D07" w14:textId="77777777" w:rsidR="00BA216B" w:rsidRDefault="00BA216B" w:rsidP="00614F98"/>
                          <w:p w14:paraId="5A2BDB42" w14:textId="77777777" w:rsidR="00BA216B" w:rsidRDefault="00BA216B" w:rsidP="00614F98"/>
                          <w:p w14:paraId="5F876B62" w14:textId="77777777" w:rsidR="00BA216B" w:rsidRDefault="00BA216B" w:rsidP="00614F98"/>
                          <w:p w14:paraId="692F8AD5" w14:textId="77777777" w:rsidR="00BA216B" w:rsidRDefault="00BA216B" w:rsidP="00614F98"/>
                          <w:p w14:paraId="5FEDED5C" w14:textId="77777777" w:rsidR="00BA216B" w:rsidRDefault="00BA216B" w:rsidP="00614F98"/>
                          <w:p w14:paraId="45B7D669" w14:textId="77777777" w:rsidR="00BA216B" w:rsidRDefault="00BA216B" w:rsidP="00614F98"/>
                          <w:p w14:paraId="38A95AE1" w14:textId="77777777" w:rsidR="00BA216B" w:rsidRDefault="00BA216B" w:rsidP="00614F98"/>
                          <w:p w14:paraId="54103052" w14:textId="77777777" w:rsidR="00BA216B" w:rsidRDefault="00BA216B" w:rsidP="00614F98"/>
                          <w:p w14:paraId="0C1A97AD" w14:textId="77777777" w:rsidR="00BA216B" w:rsidRDefault="00BA216B" w:rsidP="00614F98"/>
                          <w:p w14:paraId="7339922C" w14:textId="77777777" w:rsidR="00BA216B" w:rsidRDefault="00BA216B" w:rsidP="00614F98"/>
                          <w:p w14:paraId="02A9A962" w14:textId="77777777" w:rsidR="00BA216B" w:rsidRDefault="00BA216B" w:rsidP="00614F98"/>
                          <w:p w14:paraId="41D3D0C5" w14:textId="77777777" w:rsidR="00BA216B" w:rsidRDefault="00BA216B" w:rsidP="00614F98"/>
                          <w:p w14:paraId="75FCE9EF" w14:textId="77777777" w:rsidR="00BA216B" w:rsidRDefault="00BA216B" w:rsidP="00614F98"/>
                          <w:p w14:paraId="02A77AE7" w14:textId="77777777" w:rsidR="00BA216B" w:rsidRDefault="00BA216B" w:rsidP="00614F98"/>
                          <w:p w14:paraId="6E2293CE" w14:textId="77777777" w:rsidR="00BA216B" w:rsidRDefault="00BA216B" w:rsidP="00614F98"/>
                          <w:p w14:paraId="3F8D4644" w14:textId="77777777" w:rsidR="00BA216B" w:rsidRDefault="00BA216B" w:rsidP="00614F98"/>
                          <w:p w14:paraId="29CD75FF" w14:textId="77777777" w:rsidR="00BA216B" w:rsidRDefault="00BA216B" w:rsidP="00614F98"/>
                          <w:p w14:paraId="4A348291" w14:textId="77777777" w:rsidR="00BA216B" w:rsidRDefault="00BA216B" w:rsidP="00614F98"/>
                          <w:p w14:paraId="5B81C0BA" w14:textId="77777777" w:rsidR="00BA216B" w:rsidRDefault="00BA216B" w:rsidP="00614F98"/>
                          <w:p w14:paraId="1BCB876C" w14:textId="77777777" w:rsidR="00BA216B" w:rsidRDefault="00BA216B" w:rsidP="00614F98"/>
                          <w:p w14:paraId="6A170AA1" w14:textId="77777777" w:rsidR="00BA216B" w:rsidRDefault="00BA216B" w:rsidP="00614F98"/>
                          <w:p w14:paraId="10FFBEDF" w14:textId="77777777" w:rsidR="00BA216B" w:rsidRDefault="00BA216B" w:rsidP="00614F98"/>
                          <w:p w14:paraId="3E4A3892" w14:textId="77777777" w:rsidR="00BA216B" w:rsidRDefault="00BA216B" w:rsidP="00614F98"/>
                          <w:p w14:paraId="4068FE6C" w14:textId="77777777" w:rsidR="00BA216B" w:rsidRDefault="00BA216B" w:rsidP="00614F98"/>
                          <w:p w14:paraId="16F556B8" w14:textId="77777777" w:rsidR="00BA216B" w:rsidRDefault="00BA216B" w:rsidP="00614F98"/>
                          <w:p w14:paraId="5D0C9062" w14:textId="77777777" w:rsidR="00BA216B" w:rsidRDefault="00BA216B" w:rsidP="00614F98"/>
                          <w:p w14:paraId="460BDAA4" w14:textId="77777777" w:rsidR="00BA216B" w:rsidRDefault="00BA216B" w:rsidP="00614F98"/>
                          <w:p w14:paraId="4FCF93A7" w14:textId="77777777" w:rsidR="00BA216B" w:rsidRDefault="00BA216B" w:rsidP="00614F98"/>
                          <w:p w14:paraId="696051D8" w14:textId="77777777" w:rsidR="00BA216B" w:rsidRDefault="00BA216B" w:rsidP="00614F98"/>
                          <w:p w14:paraId="2F30C60E" w14:textId="77777777" w:rsidR="00BA216B" w:rsidRDefault="00BA216B" w:rsidP="00614F98"/>
                          <w:p w14:paraId="7D2AC0DA" w14:textId="77777777" w:rsidR="00BA216B" w:rsidRDefault="00BA216B" w:rsidP="00614F98"/>
                          <w:p w14:paraId="6C356D1E" w14:textId="77777777" w:rsidR="00BA216B" w:rsidRDefault="00BA216B" w:rsidP="00614F98"/>
                          <w:p w14:paraId="58A816E7" w14:textId="77777777" w:rsidR="00BA216B" w:rsidRDefault="00BA216B" w:rsidP="00614F98"/>
                          <w:p w14:paraId="43837143" w14:textId="77777777" w:rsidR="00BA216B" w:rsidRDefault="00BA216B" w:rsidP="00614F98"/>
                          <w:p w14:paraId="249CECE9" w14:textId="77777777" w:rsidR="00BA216B" w:rsidRDefault="00BA216B" w:rsidP="00614F98"/>
                          <w:p w14:paraId="33396AC1" w14:textId="77777777" w:rsidR="00BA216B" w:rsidRDefault="00BA216B" w:rsidP="00614F98"/>
                          <w:p w14:paraId="3CC14C39" w14:textId="77777777" w:rsidR="00BA216B" w:rsidRDefault="00BA216B" w:rsidP="00614F98"/>
                          <w:p w14:paraId="5E9605F0" w14:textId="77777777" w:rsidR="00BA216B" w:rsidRDefault="00BA216B" w:rsidP="00614F98"/>
                          <w:p w14:paraId="3C6EC338" w14:textId="77777777" w:rsidR="00BA216B" w:rsidRDefault="00BA216B" w:rsidP="00614F98"/>
                          <w:p w14:paraId="00441EED" w14:textId="77777777" w:rsidR="00BA216B" w:rsidRDefault="00BA216B" w:rsidP="00614F98"/>
                          <w:p w14:paraId="50632CEF" w14:textId="77777777" w:rsidR="00BA216B" w:rsidRDefault="00BA216B" w:rsidP="00614F98"/>
                          <w:p w14:paraId="07BFA791" w14:textId="77777777" w:rsidR="00BA216B" w:rsidRDefault="00BA216B" w:rsidP="00614F98"/>
                          <w:p w14:paraId="5E8C2643" w14:textId="77777777" w:rsidR="00BA216B" w:rsidRDefault="00BA216B" w:rsidP="00614F98"/>
                          <w:p w14:paraId="41A4C835" w14:textId="77777777" w:rsidR="00BA216B" w:rsidRDefault="00BA216B" w:rsidP="00614F98"/>
                          <w:p w14:paraId="69A17A5C" w14:textId="77777777" w:rsidR="00BA216B" w:rsidRDefault="00BA216B" w:rsidP="00614F98"/>
                          <w:p w14:paraId="72E004D8" w14:textId="77777777" w:rsidR="00BA216B" w:rsidRDefault="00BA216B" w:rsidP="00614F98"/>
                          <w:p w14:paraId="1726C21D" w14:textId="77777777" w:rsidR="00BA216B" w:rsidRDefault="00BA216B" w:rsidP="00614F98"/>
                          <w:p w14:paraId="44F19EE3" w14:textId="77777777" w:rsidR="00BA216B" w:rsidRDefault="00BA216B" w:rsidP="00614F98"/>
                          <w:p w14:paraId="046947D4" w14:textId="77777777" w:rsidR="00BA216B" w:rsidRDefault="00BA216B" w:rsidP="00614F98"/>
                          <w:p w14:paraId="55F54FEE" w14:textId="77777777" w:rsidR="00BA216B" w:rsidRDefault="00BA216B" w:rsidP="00614F98"/>
                          <w:p w14:paraId="3F0834FA" w14:textId="77777777" w:rsidR="00BA216B" w:rsidRDefault="00BA216B" w:rsidP="00614F98"/>
                          <w:p w14:paraId="38E53AA8" w14:textId="77777777" w:rsidR="00BA216B" w:rsidRDefault="00BA216B" w:rsidP="00614F98"/>
                          <w:p w14:paraId="4D07FEB8" w14:textId="77777777" w:rsidR="00BA216B" w:rsidRDefault="00BA216B" w:rsidP="00614F98"/>
                          <w:p w14:paraId="46C3C1D1" w14:textId="77777777" w:rsidR="00BA216B" w:rsidRDefault="00BA216B" w:rsidP="00614F98"/>
                          <w:p w14:paraId="5EEF5B1F" w14:textId="77777777" w:rsidR="00BA216B" w:rsidRDefault="00BA216B" w:rsidP="00614F98"/>
                          <w:p w14:paraId="1F879931" w14:textId="77777777" w:rsidR="00BA216B" w:rsidRDefault="00BA216B" w:rsidP="00614F98"/>
                          <w:p w14:paraId="300CB9FA" w14:textId="77777777" w:rsidR="00BA216B" w:rsidRDefault="00BA216B" w:rsidP="00614F98"/>
                          <w:p w14:paraId="7347891A" w14:textId="77777777" w:rsidR="00BA216B" w:rsidRDefault="00BA216B" w:rsidP="00614F98"/>
                          <w:p w14:paraId="1A63B01F" w14:textId="77777777" w:rsidR="00BA216B" w:rsidRDefault="00BA216B" w:rsidP="00614F98"/>
                          <w:p w14:paraId="7D684A88" w14:textId="77777777" w:rsidR="00BA216B" w:rsidRDefault="00BA216B" w:rsidP="00614F98"/>
                          <w:p w14:paraId="2500493B" w14:textId="77777777" w:rsidR="00BA216B" w:rsidRDefault="00BA216B" w:rsidP="00614F98"/>
                          <w:p w14:paraId="17061FCC" w14:textId="77777777" w:rsidR="00BA216B" w:rsidRDefault="00BA216B" w:rsidP="00614F98"/>
                          <w:p w14:paraId="60FE93E6" w14:textId="77777777" w:rsidR="00BA216B" w:rsidRDefault="00BA216B" w:rsidP="00614F98"/>
                          <w:p w14:paraId="217CC0A3" w14:textId="77777777" w:rsidR="00BA216B" w:rsidRDefault="00BA216B" w:rsidP="00614F98"/>
                          <w:p w14:paraId="49F6FE23" w14:textId="77777777" w:rsidR="00BA216B" w:rsidRDefault="00BA216B" w:rsidP="00614F98"/>
                          <w:p w14:paraId="23806526" w14:textId="77777777" w:rsidR="00BA216B" w:rsidRDefault="00BA216B" w:rsidP="00614F98"/>
                          <w:p w14:paraId="0FB533E1" w14:textId="77777777" w:rsidR="00BA216B" w:rsidRDefault="00BA216B" w:rsidP="00614F98"/>
                          <w:p w14:paraId="359406BF" w14:textId="77777777" w:rsidR="00BA216B" w:rsidRDefault="00BA216B" w:rsidP="00614F98"/>
                          <w:p w14:paraId="0AD39638" w14:textId="77777777" w:rsidR="00BA216B" w:rsidRDefault="00BA216B" w:rsidP="00614F98"/>
                          <w:p w14:paraId="7236AB19" w14:textId="77777777" w:rsidR="00BA216B" w:rsidRDefault="00BA216B" w:rsidP="00614F98"/>
                          <w:p w14:paraId="364EC63C" w14:textId="77777777" w:rsidR="00BA216B" w:rsidRDefault="00BA216B" w:rsidP="00614F98"/>
                          <w:p w14:paraId="0717B1DC" w14:textId="77777777" w:rsidR="00BA216B" w:rsidRDefault="00BA216B" w:rsidP="00614F98"/>
                          <w:p w14:paraId="330EF208" w14:textId="77777777" w:rsidR="00BA216B" w:rsidRDefault="00BA216B" w:rsidP="00614F98"/>
                          <w:p w14:paraId="5F67DDB8" w14:textId="77777777" w:rsidR="00BA216B" w:rsidRDefault="00BA216B" w:rsidP="00614F98"/>
                          <w:p w14:paraId="2EB1BA41" w14:textId="77777777" w:rsidR="00BA216B" w:rsidRDefault="00BA216B" w:rsidP="00614F98"/>
                          <w:p w14:paraId="7343245B" w14:textId="77777777" w:rsidR="00BA216B" w:rsidRDefault="00BA216B" w:rsidP="00614F98"/>
                          <w:p w14:paraId="71D6A19B" w14:textId="77777777" w:rsidR="00BA216B" w:rsidRDefault="00BA216B" w:rsidP="00614F98"/>
                          <w:p w14:paraId="52029C89" w14:textId="77777777" w:rsidR="00BA216B" w:rsidRDefault="00BA216B" w:rsidP="00614F98"/>
                          <w:p w14:paraId="493C1CE5" w14:textId="77777777" w:rsidR="00BA216B" w:rsidRDefault="00BA216B" w:rsidP="00614F98"/>
                          <w:p w14:paraId="222D50F7" w14:textId="77777777" w:rsidR="00BA216B" w:rsidRDefault="00BA216B" w:rsidP="00614F98"/>
                          <w:p w14:paraId="3F87CA0E" w14:textId="77777777" w:rsidR="00BA216B" w:rsidRDefault="00BA216B" w:rsidP="00614F98"/>
                          <w:p w14:paraId="575F4903" w14:textId="77777777" w:rsidR="00BA216B" w:rsidRDefault="00BA216B" w:rsidP="00614F98"/>
                          <w:p w14:paraId="7D80CE54" w14:textId="77777777" w:rsidR="00BA216B" w:rsidRDefault="00BA216B" w:rsidP="00614F98"/>
                          <w:p w14:paraId="51786F57" w14:textId="77777777" w:rsidR="00BA216B" w:rsidRDefault="00BA216B" w:rsidP="00614F98"/>
                          <w:p w14:paraId="14543C24" w14:textId="77777777" w:rsidR="00BA216B" w:rsidRDefault="00BA216B" w:rsidP="00614F98"/>
                          <w:p w14:paraId="7E93FB41" w14:textId="77777777" w:rsidR="00BA216B" w:rsidRDefault="00BA216B" w:rsidP="00614F98"/>
                          <w:p w14:paraId="0E1AE613" w14:textId="77777777" w:rsidR="00BA216B" w:rsidRDefault="00BA216B" w:rsidP="00614F98"/>
                          <w:p w14:paraId="38F92B50" w14:textId="77777777" w:rsidR="00BA216B" w:rsidRDefault="00BA216B" w:rsidP="00614F98"/>
                          <w:p w14:paraId="49FF6FAF" w14:textId="77777777" w:rsidR="00BA216B" w:rsidRDefault="00BA216B" w:rsidP="00614F98"/>
                          <w:p w14:paraId="676C5B52" w14:textId="77777777" w:rsidR="00BA216B" w:rsidRDefault="00BA216B" w:rsidP="00614F98"/>
                          <w:p w14:paraId="42F85552" w14:textId="77777777" w:rsidR="00BA216B" w:rsidRDefault="00BA216B" w:rsidP="00614F98"/>
                          <w:p w14:paraId="4BEE0048" w14:textId="77777777" w:rsidR="00BA216B" w:rsidRDefault="00BA216B" w:rsidP="00614F98"/>
                          <w:p w14:paraId="048DADAA" w14:textId="77777777" w:rsidR="00BA216B" w:rsidRDefault="00BA216B" w:rsidP="00614F98"/>
                          <w:p w14:paraId="4A4C0EA0" w14:textId="77777777" w:rsidR="00BA216B" w:rsidRDefault="00BA216B" w:rsidP="00614F98"/>
                          <w:p w14:paraId="62D9EEFB" w14:textId="77777777" w:rsidR="00BA216B" w:rsidRDefault="00BA216B" w:rsidP="00614F98"/>
                          <w:p w14:paraId="5DB211BC" w14:textId="77777777" w:rsidR="00BA216B" w:rsidRDefault="00BA216B" w:rsidP="00614F98"/>
                          <w:p w14:paraId="135F517C" w14:textId="77777777" w:rsidR="00BA216B" w:rsidRDefault="00BA216B" w:rsidP="00614F98"/>
                          <w:p w14:paraId="4AC5C302" w14:textId="77777777" w:rsidR="00BA216B" w:rsidRDefault="00BA216B" w:rsidP="00614F98"/>
                          <w:p w14:paraId="1FD71013" w14:textId="77777777" w:rsidR="00BA216B" w:rsidRDefault="00BA216B" w:rsidP="00614F98"/>
                          <w:p w14:paraId="18907568" w14:textId="77777777" w:rsidR="00BA216B" w:rsidRDefault="00BA216B" w:rsidP="00614F98"/>
                          <w:p w14:paraId="78F4DBB6" w14:textId="77777777" w:rsidR="00BA216B" w:rsidRDefault="00BA216B" w:rsidP="00614F98"/>
                          <w:p w14:paraId="649DD983" w14:textId="77777777" w:rsidR="00BA216B" w:rsidRDefault="00BA216B" w:rsidP="00614F98"/>
                          <w:p w14:paraId="16AE754C" w14:textId="77777777" w:rsidR="00BA216B" w:rsidRDefault="00BA216B" w:rsidP="00614F98"/>
                          <w:p w14:paraId="3DD69E01" w14:textId="77777777" w:rsidR="00BA216B" w:rsidRDefault="00BA216B" w:rsidP="00614F98"/>
                          <w:p w14:paraId="6D786B72" w14:textId="77777777" w:rsidR="00BA216B" w:rsidRDefault="00BA216B" w:rsidP="00614F98"/>
                          <w:p w14:paraId="3FBEE183" w14:textId="77777777" w:rsidR="00BA216B" w:rsidRDefault="00BA216B" w:rsidP="00614F98"/>
                          <w:p w14:paraId="18DE240D" w14:textId="77777777" w:rsidR="00BA216B" w:rsidRDefault="00BA216B" w:rsidP="00614F98"/>
                          <w:p w14:paraId="1D19C8D0" w14:textId="77777777" w:rsidR="00BA216B" w:rsidRDefault="00BA216B" w:rsidP="00614F98"/>
                          <w:p w14:paraId="01398EFC" w14:textId="77777777" w:rsidR="00BA216B" w:rsidRDefault="00BA216B" w:rsidP="00614F98"/>
                          <w:p w14:paraId="182F0E99" w14:textId="77777777" w:rsidR="00BA216B" w:rsidRDefault="00BA216B" w:rsidP="00614F98"/>
                          <w:p w14:paraId="604FCE23" w14:textId="77777777" w:rsidR="00BA216B" w:rsidRDefault="00BA216B" w:rsidP="00614F98"/>
                          <w:p w14:paraId="70A3EFCA" w14:textId="77777777" w:rsidR="00BA216B" w:rsidRDefault="00BA216B" w:rsidP="00614F98"/>
                          <w:p w14:paraId="5C32FD16" w14:textId="77777777" w:rsidR="00BA216B" w:rsidRDefault="00BA216B" w:rsidP="00614F98"/>
                          <w:p w14:paraId="2B2413A1" w14:textId="77777777" w:rsidR="00BA216B" w:rsidRDefault="00BA216B" w:rsidP="00614F98"/>
                          <w:p w14:paraId="2211CAC7" w14:textId="77777777" w:rsidR="00BA216B" w:rsidRDefault="00BA216B" w:rsidP="00614F98"/>
                          <w:p w14:paraId="1F9CEC1E" w14:textId="77777777" w:rsidR="00BA216B" w:rsidRDefault="00BA216B" w:rsidP="00614F98"/>
                          <w:p w14:paraId="621AFABC" w14:textId="77777777" w:rsidR="00BA216B" w:rsidRDefault="00BA216B" w:rsidP="00614F98"/>
                          <w:p w14:paraId="4011F535" w14:textId="77777777" w:rsidR="00BA216B" w:rsidRDefault="00BA216B" w:rsidP="00614F98"/>
                          <w:p w14:paraId="0BF8D636" w14:textId="77777777" w:rsidR="00BA216B" w:rsidRDefault="00BA216B" w:rsidP="00614F98"/>
                          <w:p w14:paraId="643E94EE" w14:textId="77777777" w:rsidR="00BA216B" w:rsidRDefault="00BA216B" w:rsidP="00614F98"/>
                          <w:p w14:paraId="4FE45AF5" w14:textId="77777777" w:rsidR="00BA216B" w:rsidRDefault="00BA216B" w:rsidP="00614F98"/>
                          <w:p w14:paraId="06824372" w14:textId="77777777" w:rsidR="00BA216B" w:rsidRDefault="00BA216B" w:rsidP="00614F98"/>
                          <w:p w14:paraId="4E62291B" w14:textId="77777777" w:rsidR="00BA216B" w:rsidRDefault="00BA216B" w:rsidP="00614F98"/>
                          <w:p w14:paraId="26CFCF98" w14:textId="77777777" w:rsidR="00BA216B" w:rsidRDefault="00BA216B" w:rsidP="00614F98"/>
                          <w:p w14:paraId="0D5BCB72" w14:textId="77777777" w:rsidR="00BA216B" w:rsidRDefault="00BA216B" w:rsidP="00614F98"/>
                          <w:p w14:paraId="159883FF" w14:textId="77777777" w:rsidR="00BA216B" w:rsidRDefault="00BA216B" w:rsidP="00614F98"/>
                          <w:p w14:paraId="170C8E3A" w14:textId="77777777" w:rsidR="00BA216B" w:rsidRDefault="00BA216B" w:rsidP="00614F98"/>
                          <w:p w14:paraId="57B91093" w14:textId="77777777" w:rsidR="00BA216B" w:rsidRDefault="00BA216B" w:rsidP="00614F98"/>
                          <w:p w14:paraId="71BDB882" w14:textId="77777777" w:rsidR="00BA216B" w:rsidRDefault="00BA216B" w:rsidP="00614F98"/>
                          <w:p w14:paraId="165C3CA7" w14:textId="77777777" w:rsidR="00BA216B" w:rsidRDefault="00BA216B" w:rsidP="00614F98"/>
                          <w:p w14:paraId="6B8F9C05" w14:textId="77777777" w:rsidR="00BA216B" w:rsidRDefault="00BA216B" w:rsidP="00614F98"/>
                          <w:p w14:paraId="7F616559" w14:textId="77777777" w:rsidR="00BA216B" w:rsidRDefault="00BA216B" w:rsidP="00614F98"/>
                          <w:p w14:paraId="5679F926" w14:textId="77777777" w:rsidR="00BA216B" w:rsidRDefault="00BA216B" w:rsidP="00614F98"/>
                          <w:p w14:paraId="2057FD59" w14:textId="77777777" w:rsidR="00BA216B" w:rsidRDefault="00BA216B" w:rsidP="00614F98"/>
                          <w:p w14:paraId="6A9F114D" w14:textId="77777777" w:rsidR="00BA216B" w:rsidRDefault="00BA216B" w:rsidP="00614F98"/>
                          <w:p w14:paraId="7367AC3C" w14:textId="77777777" w:rsidR="00BA216B" w:rsidRDefault="00BA216B" w:rsidP="00614F98"/>
                          <w:p w14:paraId="6B475DE6" w14:textId="77777777" w:rsidR="00BA216B" w:rsidRDefault="00BA216B" w:rsidP="00614F98"/>
                          <w:p w14:paraId="2BEA342C" w14:textId="77777777" w:rsidR="00BA216B" w:rsidRDefault="00BA216B" w:rsidP="00614F98"/>
                          <w:p w14:paraId="52E039F3" w14:textId="77777777" w:rsidR="00BA216B" w:rsidRDefault="00BA216B" w:rsidP="00614F98"/>
                          <w:p w14:paraId="7F1C016E" w14:textId="77777777" w:rsidR="00BA216B" w:rsidRDefault="00BA216B" w:rsidP="00614F98"/>
                          <w:p w14:paraId="706FD736" w14:textId="77777777" w:rsidR="00BA216B" w:rsidRDefault="00BA216B" w:rsidP="00614F98"/>
                          <w:p w14:paraId="0DA0355F" w14:textId="77777777" w:rsidR="00BA216B" w:rsidRDefault="00BA216B" w:rsidP="00614F98"/>
                          <w:p w14:paraId="562C2FA3" w14:textId="77777777" w:rsidR="00BA216B" w:rsidRDefault="00BA216B" w:rsidP="00614F98"/>
                          <w:p w14:paraId="782C6DE8" w14:textId="77777777" w:rsidR="00BA216B" w:rsidRDefault="00BA216B" w:rsidP="00614F98"/>
                          <w:p w14:paraId="5B815A7C" w14:textId="77777777" w:rsidR="00BA216B" w:rsidRDefault="00BA216B" w:rsidP="00614F98"/>
                          <w:p w14:paraId="0C7934F8" w14:textId="77777777" w:rsidR="00BA216B" w:rsidRDefault="00BA216B" w:rsidP="00614F98"/>
                          <w:p w14:paraId="20F1D37B" w14:textId="77777777" w:rsidR="00BA216B" w:rsidRDefault="00BA216B" w:rsidP="00614F98"/>
                          <w:p w14:paraId="784AD0CD" w14:textId="77777777" w:rsidR="00BA216B" w:rsidRDefault="00BA216B" w:rsidP="00614F98"/>
                          <w:p w14:paraId="69392E5F" w14:textId="77777777" w:rsidR="00BA216B" w:rsidRDefault="00BA216B" w:rsidP="00614F98"/>
                          <w:p w14:paraId="51B4F3EA" w14:textId="77777777" w:rsidR="00BA216B" w:rsidRDefault="00BA216B" w:rsidP="00614F98"/>
                          <w:p w14:paraId="25FE2616" w14:textId="77777777" w:rsidR="00BA216B" w:rsidRDefault="00BA216B" w:rsidP="00614F98"/>
                          <w:p w14:paraId="2207D7CF" w14:textId="77777777" w:rsidR="00BA216B" w:rsidRDefault="00BA216B" w:rsidP="00614F98"/>
                          <w:p w14:paraId="21EEF46C" w14:textId="77777777" w:rsidR="00BA216B" w:rsidRDefault="00BA216B" w:rsidP="00614F98"/>
                          <w:p w14:paraId="67238D01" w14:textId="77777777" w:rsidR="00BA216B" w:rsidRDefault="00BA216B" w:rsidP="00614F98"/>
                          <w:p w14:paraId="59E53AED" w14:textId="77777777" w:rsidR="00BA216B" w:rsidRDefault="00BA216B" w:rsidP="00614F98"/>
                          <w:p w14:paraId="4A126E96" w14:textId="77777777" w:rsidR="00BA216B" w:rsidRDefault="00BA216B" w:rsidP="00614F98"/>
                          <w:p w14:paraId="40295E30" w14:textId="77777777" w:rsidR="00BA216B" w:rsidRDefault="00BA216B" w:rsidP="00614F98"/>
                          <w:p w14:paraId="0E0F2E48" w14:textId="77777777" w:rsidR="00BA216B" w:rsidRDefault="00BA216B" w:rsidP="00614F98"/>
                          <w:p w14:paraId="776F47A3" w14:textId="77777777" w:rsidR="00BA216B" w:rsidRDefault="00BA216B" w:rsidP="00614F98"/>
                          <w:p w14:paraId="031C1CFF" w14:textId="77777777" w:rsidR="00BA216B" w:rsidRDefault="00BA216B" w:rsidP="00614F98"/>
                          <w:p w14:paraId="689121F3" w14:textId="77777777" w:rsidR="00BA216B" w:rsidRDefault="00BA216B" w:rsidP="00614F98"/>
                          <w:p w14:paraId="22D053C7" w14:textId="77777777" w:rsidR="00BA216B" w:rsidRDefault="00BA216B" w:rsidP="00614F98"/>
                          <w:p w14:paraId="2D2AC45F" w14:textId="77777777" w:rsidR="00BA216B" w:rsidRDefault="00BA216B" w:rsidP="00614F98"/>
                          <w:p w14:paraId="5CBC4A80" w14:textId="77777777" w:rsidR="00BA216B" w:rsidRDefault="00BA216B" w:rsidP="00614F98"/>
                          <w:p w14:paraId="3E82F01C" w14:textId="77777777" w:rsidR="00BA216B" w:rsidRDefault="00BA216B" w:rsidP="00614F98"/>
                          <w:p w14:paraId="40423352" w14:textId="77777777" w:rsidR="00BA216B" w:rsidRDefault="00BA216B" w:rsidP="00614F98"/>
                          <w:p w14:paraId="46B79FC3" w14:textId="77777777" w:rsidR="00BA216B" w:rsidRDefault="00BA216B" w:rsidP="00614F98"/>
                          <w:p w14:paraId="0D78E6EA" w14:textId="77777777" w:rsidR="00BA216B" w:rsidRDefault="00BA216B" w:rsidP="00614F98"/>
                          <w:p w14:paraId="723F6823" w14:textId="77777777" w:rsidR="00BA216B" w:rsidRDefault="00BA216B" w:rsidP="00614F98"/>
                          <w:p w14:paraId="058AEB59" w14:textId="77777777" w:rsidR="00BA216B" w:rsidRDefault="00BA216B" w:rsidP="00614F98"/>
                          <w:p w14:paraId="3D7366B6" w14:textId="77777777" w:rsidR="00BA216B" w:rsidRDefault="00BA216B" w:rsidP="00614F98"/>
                          <w:p w14:paraId="0F38227F" w14:textId="77777777" w:rsidR="00BA216B" w:rsidRDefault="00BA216B" w:rsidP="00614F98"/>
                          <w:p w14:paraId="77901576" w14:textId="77777777" w:rsidR="00BA216B" w:rsidRDefault="00BA216B" w:rsidP="00614F98"/>
                          <w:p w14:paraId="6D9439F7" w14:textId="77777777" w:rsidR="00BA216B" w:rsidRDefault="00BA216B" w:rsidP="00614F98"/>
                          <w:p w14:paraId="6A809A5C" w14:textId="77777777" w:rsidR="00BA216B" w:rsidRDefault="00BA216B" w:rsidP="00614F98"/>
                          <w:p w14:paraId="62AEAF56" w14:textId="77777777" w:rsidR="00BA216B" w:rsidRDefault="00BA216B" w:rsidP="00614F98"/>
                          <w:p w14:paraId="62895001" w14:textId="77777777" w:rsidR="00BA216B" w:rsidRDefault="00BA216B" w:rsidP="00614F98"/>
                          <w:p w14:paraId="48CF276E" w14:textId="77777777" w:rsidR="00BA216B" w:rsidRDefault="00BA216B" w:rsidP="00614F98"/>
                          <w:p w14:paraId="4E288479" w14:textId="77777777" w:rsidR="00BA216B" w:rsidRDefault="00BA216B" w:rsidP="00614F98"/>
                          <w:p w14:paraId="036EE3D0" w14:textId="77777777" w:rsidR="00BA216B" w:rsidRDefault="00BA216B" w:rsidP="00614F98"/>
                          <w:p w14:paraId="50264B79" w14:textId="77777777" w:rsidR="00BA216B" w:rsidRDefault="00BA216B" w:rsidP="00614F98"/>
                          <w:p w14:paraId="682A418A" w14:textId="77777777" w:rsidR="00BA216B" w:rsidRDefault="00BA216B" w:rsidP="00614F98"/>
                          <w:p w14:paraId="38212A25" w14:textId="77777777" w:rsidR="00BA216B" w:rsidRDefault="00BA216B" w:rsidP="00614F98"/>
                          <w:p w14:paraId="6B5A8D34" w14:textId="77777777" w:rsidR="00BA216B" w:rsidRDefault="00BA216B" w:rsidP="00614F98"/>
                          <w:p w14:paraId="0BE7F3D6" w14:textId="77777777" w:rsidR="00BA216B" w:rsidRDefault="00BA216B" w:rsidP="00614F98"/>
                          <w:p w14:paraId="5C821A9A" w14:textId="77777777" w:rsidR="00BA216B" w:rsidRDefault="00BA216B" w:rsidP="00614F98"/>
                          <w:p w14:paraId="06437930" w14:textId="77777777" w:rsidR="00BA216B" w:rsidRDefault="00BA216B" w:rsidP="00614F98"/>
                          <w:p w14:paraId="658CE7D9" w14:textId="77777777" w:rsidR="00BA216B" w:rsidRDefault="00BA216B" w:rsidP="00614F98"/>
                          <w:p w14:paraId="69A75F9F" w14:textId="77777777" w:rsidR="00BA216B" w:rsidRDefault="00BA216B" w:rsidP="00614F98"/>
                          <w:p w14:paraId="550C5743" w14:textId="77777777" w:rsidR="00BA216B" w:rsidRDefault="00BA216B" w:rsidP="00614F98"/>
                          <w:p w14:paraId="557C92E2" w14:textId="77777777" w:rsidR="00BA216B" w:rsidRDefault="00BA216B" w:rsidP="00614F98"/>
                          <w:p w14:paraId="271BD75F" w14:textId="77777777" w:rsidR="00BA216B" w:rsidRDefault="00BA216B" w:rsidP="00614F98"/>
                          <w:p w14:paraId="7222273C" w14:textId="77777777" w:rsidR="00BA216B" w:rsidRDefault="00BA216B" w:rsidP="00614F98"/>
                          <w:p w14:paraId="23480CD4" w14:textId="77777777" w:rsidR="00BA216B" w:rsidRDefault="00BA216B" w:rsidP="00614F98"/>
                          <w:p w14:paraId="1E20E760" w14:textId="77777777" w:rsidR="00BA216B" w:rsidRDefault="00BA216B" w:rsidP="00614F98"/>
                          <w:p w14:paraId="6F5916DA" w14:textId="77777777" w:rsidR="00BA216B" w:rsidRDefault="00BA216B" w:rsidP="00614F98"/>
                          <w:p w14:paraId="47CEA640" w14:textId="77777777" w:rsidR="00BA216B" w:rsidRDefault="00BA216B" w:rsidP="00614F98"/>
                          <w:p w14:paraId="5DCCC53B" w14:textId="77777777" w:rsidR="00BA216B" w:rsidRDefault="00BA216B" w:rsidP="00614F98"/>
                          <w:p w14:paraId="13B75C6D" w14:textId="77777777" w:rsidR="00BA216B" w:rsidRDefault="00BA216B" w:rsidP="00614F98"/>
                          <w:p w14:paraId="7C617BF7" w14:textId="77777777" w:rsidR="00BA216B" w:rsidRDefault="00BA216B" w:rsidP="00614F98"/>
                          <w:p w14:paraId="42DD9FAD" w14:textId="77777777" w:rsidR="00BA216B" w:rsidRDefault="00BA216B" w:rsidP="00614F98"/>
                          <w:p w14:paraId="4B438DE2" w14:textId="77777777" w:rsidR="00BA216B" w:rsidRDefault="00BA216B" w:rsidP="00614F98"/>
                          <w:p w14:paraId="79A6EF5D" w14:textId="77777777" w:rsidR="00BA216B" w:rsidRDefault="00BA216B" w:rsidP="00614F98"/>
                          <w:p w14:paraId="1439C1F1" w14:textId="77777777" w:rsidR="00BA216B" w:rsidRDefault="00BA216B" w:rsidP="00614F98"/>
                          <w:p w14:paraId="06D1F779" w14:textId="77777777" w:rsidR="00BA216B" w:rsidRDefault="00BA216B" w:rsidP="00614F98"/>
                          <w:p w14:paraId="400F83EC" w14:textId="77777777" w:rsidR="00BA216B" w:rsidRDefault="00BA216B" w:rsidP="00614F98"/>
                          <w:p w14:paraId="2E44B998" w14:textId="77777777" w:rsidR="00BA216B" w:rsidRDefault="00BA216B" w:rsidP="00614F98"/>
                          <w:p w14:paraId="1D90D34A" w14:textId="77777777" w:rsidR="00BA216B" w:rsidRDefault="00BA216B" w:rsidP="00614F98"/>
                          <w:p w14:paraId="580673E8" w14:textId="77777777" w:rsidR="00BA216B" w:rsidRDefault="00BA216B" w:rsidP="00614F98"/>
                          <w:p w14:paraId="0A9963B3" w14:textId="77777777" w:rsidR="00BA216B" w:rsidRDefault="00BA216B" w:rsidP="00614F98"/>
                          <w:p w14:paraId="39928A64" w14:textId="77777777" w:rsidR="00BA216B" w:rsidRDefault="00BA216B" w:rsidP="00614F98"/>
                          <w:p w14:paraId="45D3F94B" w14:textId="77777777" w:rsidR="00BA216B" w:rsidRDefault="00BA216B" w:rsidP="00614F98"/>
                          <w:p w14:paraId="700F795A" w14:textId="77777777" w:rsidR="00BA216B" w:rsidRDefault="00BA216B" w:rsidP="00614F98"/>
                          <w:p w14:paraId="1CAF59FF" w14:textId="77777777" w:rsidR="00BA216B" w:rsidRDefault="00BA216B" w:rsidP="00614F98"/>
                          <w:p w14:paraId="0E1C5F7C" w14:textId="77777777" w:rsidR="00BA216B" w:rsidRDefault="00BA216B" w:rsidP="00614F98"/>
                          <w:p w14:paraId="7187D556" w14:textId="77777777" w:rsidR="00BA216B" w:rsidRDefault="00BA216B" w:rsidP="00614F98"/>
                          <w:p w14:paraId="0310346A" w14:textId="77777777" w:rsidR="00BA216B" w:rsidRDefault="00BA216B" w:rsidP="00614F98"/>
                          <w:p w14:paraId="1FB776D7" w14:textId="77777777" w:rsidR="00BA216B" w:rsidRDefault="00BA216B" w:rsidP="00614F98"/>
                          <w:p w14:paraId="5C56CFA7" w14:textId="77777777" w:rsidR="00BA216B" w:rsidRDefault="00BA216B" w:rsidP="00614F98"/>
                          <w:p w14:paraId="09691755" w14:textId="77777777" w:rsidR="00BA216B" w:rsidRDefault="00BA216B" w:rsidP="00614F98"/>
                          <w:p w14:paraId="1FB0CD4E" w14:textId="77777777" w:rsidR="00BA216B" w:rsidRDefault="00BA216B" w:rsidP="00614F98"/>
                          <w:p w14:paraId="5CC0F05E" w14:textId="77777777" w:rsidR="00BA216B" w:rsidRDefault="00BA216B" w:rsidP="00614F98"/>
                          <w:p w14:paraId="70D2277A" w14:textId="77777777" w:rsidR="00BA216B" w:rsidRDefault="00BA216B" w:rsidP="00614F98"/>
                          <w:p w14:paraId="494171A6" w14:textId="77777777" w:rsidR="00BA216B" w:rsidRDefault="00BA216B" w:rsidP="00614F98"/>
                          <w:p w14:paraId="6EB1D0BB" w14:textId="77777777" w:rsidR="00BA216B" w:rsidRDefault="00BA216B" w:rsidP="00614F98"/>
                          <w:p w14:paraId="36A1978F" w14:textId="77777777" w:rsidR="00BA216B" w:rsidRDefault="00BA216B" w:rsidP="00614F98"/>
                          <w:p w14:paraId="70402C14" w14:textId="77777777" w:rsidR="00BA216B" w:rsidRDefault="00BA216B" w:rsidP="00614F98"/>
                          <w:p w14:paraId="68E7E104" w14:textId="77777777" w:rsidR="00BA216B" w:rsidRDefault="00BA216B" w:rsidP="00614F98"/>
                          <w:p w14:paraId="22B04A12" w14:textId="77777777" w:rsidR="00BA216B" w:rsidRDefault="00BA216B" w:rsidP="00614F98"/>
                          <w:p w14:paraId="6016526E" w14:textId="77777777" w:rsidR="00BA216B" w:rsidRDefault="00BA216B" w:rsidP="00614F98"/>
                          <w:p w14:paraId="53652126" w14:textId="77777777" w:rsidR="00BA216B" w:rsidRDefault="00BA216B" w:rsidP="00614F98"/>
                          <w:p w14:paraId="69B58AD0" w14:textId="77777777" w:rsidR="00BA216B" w:rsidRDefault="00BA216B" w:rsidP="00614F98"/>
                          <w:p w14:paraId="749B4FDC" w14:textId="77777777" w:rsidR="00BA216B" w:rsidRDefault="00BA216B" w:rsidP="00614F98"/>
                          <w:p w14:paraId="0553A642" w14:textId="77777777" w:rsidR="00BA216B" w:rsidRDefault="00BA216B" w:rsidP="00614F98"/>
                          <w:p w14:paraId="751DE4DA" w14:textId="77777777" w:rsidR="00BA216B" w:rsidRDefault="00BA216B" w:rsidP="00614F98"/>
                          <w:p w14:paraId="16E165DA" w14:textId="77777777" w:rsidR="00BA216B" w:rsidRDefault="00BA216B" w:rsidP="00614F98"/>
                          <w:p w14:paraId="600D09FA" w14:textId="77777777" w:rsidR="00BA216B" w:rsidRDefault="00BA216B" w:rsidP="00614F98"/>
                          <w:p w14:paraId="6F4494FB" w14:textId="77777777" w:rsidR="00BA216B" w:rsidRDefault="00BA216B" w:rsidP="00614F98"/>
                          <w:p w14:paraId="3514673B" w14:textId="77777777" w:rsidR="00BA216B" w:rsidRDefault="00BA216B" w:rsidP="00614F98"/>
                          <w:p w14:paraId="6AC91A9F" w14:textId="77777777" w:rsidR="00BA216B" w:rsidRDefault="00BA216B" w:rsidP="00614F98"/>
                          <w:p w14:paraId="400F3DF2" w14:textId="77777777" w:rsidR="00BA216B" w:rsidRDefault="00BA216B" w:rsidP="00614F98"/>
                          <w:p w14:paraId="23C8543E" w14:textId="77777777" w:rsidR="00BA216B" w:rsidRDefault="00BA216B" w:rsidP="00614F98"/>
                          <w:p w14:paraId="57549481" w14:textId="77777777" w:rsidR="00BA216B" w:rsidRDefault="00BA216B" w:rsidP="00614F98"/>
                          <w:p w14:paraId="62D20BBA" w14:textId="77777777" w:rsidR="00BA216B" w:rsidRDefault="00BA216B" w:rsidP="00614F98"/>
                          <w:p w14:paraId="2F18C9DE" w14:textId="77777777" w:rsidR="00BA216B" w:rsidRDefault="00BA216B" w:rsidP="00614F98"/>
                          <w:p w14:paraId="650527AE" w14:textId="77777777" w:rsidR="00BA216B" w:rsidRDefault="00BA216B" w:rsidP="00614F98"/>
                          <w:p w14:paraId="11D03CD8" w14:textId="77777777" w:rsidR="00BA216B" w:rsidRDefault="00BA216B" w:rsidP="00614F98"/>
                          <w:p w14:paraId="7CBADCE4" w14:textId="77777777" w:rsidR="00BA216B" w:rsidRDefault="00BA216B" w:rsidP="00614F98"/>
                          <w:p w14:paraId="27B92066" w14:textId="77777777" w:rsidR="00BA216B" w:rsidRDefault="00BA216B" w:rsidP="00614F98"/>
                          <w:p w14:paraId="041CAF6B" w14:textId="77777777" w:rsidR="00BA216B" w:rsidRDefault="00BA216B" w:rsidP="00614F98"/>
                          <w:p w14:paraId="5B823E7D" w14:textId="77777777" w:rsidR="00BA216B" w:rsidRDefault="00BA216B" w:rsidP="00614F98"/>
                          <w:p w14:paraId="2EA4181B" w14:textId="77777777" w:rsidR="00BA216B" w:rsidRDefault="00BA216B" w:rsidP="00614F98"/>
                          <w:p w14:paraId="683D7D5A" w14:textId="77777777" w:rsidR="00BA216B" w:rsidRDefault="00BA216B" w:rsidP="00614F98"/>
                          <w:p w14:paraId="19FED2B8" w14:textId="77777777" w:rsidR="00BA216B" w:rsidRDefault="00BA216B" w:rsidP="00614F98"/>
                          <w:p w14:paraId="5FE69B55" w14:textId="77777777" w:rsidR="00BA216B" w:rsidRDefault="00BA216B" w:rsidP="00614F98"/>
                          <w:p w14:paraId="2CE1F874" w14:textId="77777777" w:rsidR="00BA216B" w:rsidRDefault="00BA216B" w:rsidP="00614F98"/>
                          <w:p w14:paraId="7405352E" w14:textId="77777777" w:rsidR="00BA216B" w:rsidRDefault="00BA216B" w:rsidP="00614F98"/>
                          <w:p w14:paraId="06D62B03" w14:textId="77777777" w:rsidR="00BA216B" w:rsidRDefault="00BA216B" w:rsidP="00614F98"/>
                          <w:p w14:paraId="613CCAF5" w14:textId="77777777" w:rsidR="00BA216B" w:rsidRDefault="00BA216B" w:rsidP="00614F98"/>
                          <w:p w14:paraId="74431409" w14:textId="77777777" w:rsidR="00BA216B" w:rsidRDefault="00BA216B" w:rsidP="00614F98"/>
                          <w:p w14:paraId="4C6480D9" w14:textId="77777777" w:rsidR="00BA216B" w:rsidRDefault="00BA216B" w:rsidP="00614F98"/>
                          <w:p w14:paraId="46AFEE1B" w14:textId="77777777" w:rsidR="00BA216B" w:rsidRDefault="00BA216B" w:rsidP="00614F98"/>
                          <w:p w14:paraId="664E6383" w14:textId="77777777" w:rsidR="00BA216B" w:rsidRDefault="00BA216B" w:rsidP="00614F98"/>
                          <w:p w14:paraId="684C9365" w14:textId="77777777" w:rsidR="00BA216B" w:rsidRDefault="00BA216B" w:rsidP="00614F98"/>
                          <w:p w14:paraId="5CBF7EBA" w14:textId="77777777" w:rsidR="00BA216B" w:rsidRDefault="00BA216B" w:rsidP="00614F98"/>
                          <w:p w14:paraId="396D9B22" w14:textId="77777777" w:rsidR="00BA216B" w:rsidRDefault="00BA216B" w:rsidP="00614F98"/>
                          <w:p w14:paraId="3CE540F7" w14:textId="77777777" w:rsidR="00BA216B" w:rsidRDefault="00BA216B" w:rsidP="00614F98"/>
                          <w:p w14:paraId="41FA26DC" w14:textId="77777777" w:rsidR="00BA216B" w:rsidRDefault="00BA216B" w:rsidP="00614F98"/>
                          <w:p w14:paraId="34B1ABAD" w14:textId="77777777" w:rsidR="00BA216B" w:rsidRDefault="00BA216B" w:rsidP="00614F98"/>
                          <w:p w14:paraId="1F13D8F4" w14:textId="77777777" w:rsidR="00BA216B" w:rsidRDefault="00BA216B" w:rsidP="00614F98"/>
                          <w:p w14:paraId="5776B898" w14:textId="77777777" w:rsidR="00BA216B" w:rsidRDefault="00BA216B" w:rsidP="00614F98"/>
                          <w:p w14:paraId="009482A7" w14:textId="77777777" w:rsidR="00BA216B" w:rsidRDefault="00BA216B" w:rsidP="00614F98"/>
                          <w:p w14:paraId="5C64F591" w14:textId="77777777" w:rsidR="00BA216B" w:rsidRDefault="00BA216B" w:rsidP="00614F98"/>
                          <w:p w14:paraId="282D9EA9" w14:textId="77777777" w:rsidR="00BA216B" w:rsidRDefault="00BA216B" w:rsidP="00614F98"/>
                          <w:p w14:paraId="792C764F" w14:textId="77777777" w:rsidR="00BA216B" w:rsidRDefault="00BA216B" w:rsidP="00614F98"/>
                          <w:p w14:paraId="39C3A864" w14:textId="77777777" w:rsidR="00BA216B" w:rsidRDefault="00BA216B" w:rsidP="00614F98"/>
                          <w:p w14:paraId="221FC930" w14:textId="77777777" w:rsidR="00BA216B" w:rsidRDefault="00BA216B" w:rsidP="00614F98"/>
                          <w:p w14:paraId="38760D81" w14:textId="77777777" w:rsidR="00BA216B" w:rsidRDefault="00BA216B" w:rsidP="00614F98"/>
                          <w:p w14:paraId="23F0EA40" w14:textId="77777777" w:rsidR="00BA216B" w:rsidRDefault="00BA216B" w:rsidP="00614F98"/>
                          <w:p w14:paraId="6C5771AA" w14:textId="77777777" w:rsidR="00BA216B" w:rsidRDefault="00BA216B" w:rsidP="00614F98"/>
                          <w:p w14:paraId="71B06D7B" w14:textId="77777777" w:rsidR="00BA216B" w:rsidRDefault="00BA216B" w:rsidP="00614F98"/>
                          <w:p w14:paraId="18650916" w14:textId="77777777" w:rsidR="00BA216B" w:rsidRDefault="00BA216B" w:rsidP="00614F98"/>
                          <w:p w14:paraId="771A5F24" w14:textId="77777777" w:rsidR="00BA216B" w:rsidRDefault="00BA216B" w:rsidP="00614F98"/>
                          <w:p w14:paraId="49C0D33A" w14:textId="77777777" w:rsidR="00BA216B" w:rsidRDefault="00BA216B" w:rsidP="00614F98"/>
                          <w:p w14:paraId="05742853" w14:textId="77777777" w:rsidR="00BA216B" w:rsidRDefault="00BA216B" w:rsidP="00614F98"/>
                          <w:p w14:paraId="543B99DF" w14:textId="77777777" w:rsidR="00BA216B" w:rsidRDefault="00BA216B" w:rsidP="00614F98"/>
                          <w:p w14:paraId="0D8ACFD0" w14:textId="77777777" w:rsidR="00BA216B" w:rsidRDefault="00BA216B" w:rsidP="00614F98"/>
                          <w:p w14:paraId="21532333" w14:textId="77777777" w:rsidR="00BA216B" w:rsidRDefault="00BA216B" w:rsidP="00614F98"/>
                          <w:p w14:paraId="0D7A1DB1" w14:textId="77777777" w:rsidR="00BA216B" w:rsidRDefault="00BA216B" w:rsidP="00614F98"/>
                          <w:p w14:paraId="20D1D1B1" w14:textId="77777777" w:rsidR="00BA216B" w:rsidRDefault="00BA216B" w:rsidP="00614F98"/>
                          <w:p w14:paraId="2C66243B" w14:textId="77777777" w:rsidR="00BA216B" w:rsidRDefault="00BA216B" w:rsidP="00614F98"/>
                          <w:p w14:paraId="6588B65C" w14:textId="77777777" w:rsidR="00BA216B" w:rsidRDefault="00BA216B" w:rsidP="00614F98"/>
                          <w:p w14:paraId="48C8D9D6" w14:textId="77777777" w:rsidR="00BA216B" w:rsidRDefault="00BA216B" w:rsidP="00614F98"/>
                          <w:p w14:paraId="5C59CE97" w14:textId="77777777" w:rsidR="00BA216B" w:rsidRDefault="00BA216B" w:rsidP="00614F98"/>
                          <w:p w14:paraId="7C576D9D" w14:textId="77777777" w:rsidR="00BA216B" w:rsidRDefault="00BA216B" w:rsidP="00614F98"/>
                          <w:p w14:paraId="41151C6B" w14:textId="77777777" w:rsidR="00BA216B" w:rsidRDefault="00BA216B" w:rsidP="00614F98"/>
                          <w:p w14:paraId="61EFFC6D" w14:textId="77777777" w:rsidR="00BA216B" w:rsidRDefault="00BA216B" w:rsidP="00614F98"/>
                          <w:p w14:paraId="4EB3CD58" w14:textId="77777777" w:rsidR="00BA216B" w:rsidRDefault="00BA216B" w:rsidP="00614F98"/>
                          <w:p w14:paraId="62D98A73" w14:textId="77777777" w:rsidR="00BA216B" w:rsidRDefault="00BA216B" w:rsidP="00614F98"/>
                          <w:p w14:paraId="4EA143AE" w14:textId="77777777" w:rsidR="00BA216B" w:rsidRDefault="00BA216B" w:rsidP="00614F98"/>
                          <w:p w14:paraId="1BAE4540" w14:textId="77777777" w:rsidR="00BA216B" w:rsidRDefault="00BA216B" w:rsidP="00614F98"/>
                          <w:p w14:paraId="07A37654" w14:textId="77777777" w:rsidR="00BA216B" w:rsidRDefault="00BA216B" w:rsidP="00614F98"/>
                          <w:p w14:paraId="24FF3255" w14:textId="77777777" w:rsidR="00BA216B" w:rsidRDefault="00BA216B" w:rsidP="00614F98"/>
                          <w:p w14:paraId="6D3ABB19" w14:textId="77777777" w:rsidR="00BA216B" w:rsidRDefault="00BA216B" w:rsidP="00614F98"/>
                          <w:p w14:paraId="01288E38" w14:textId="77777777" w:rsidR="00BA216B" w:rsidRDefault="00BA216B" w:rsidP="00614F98"/>
                          <w:p w14:paraId="0BE4AF9F" w14:textId="77777777" w:rsidR="00BA216B" w:rsidRDefault="00BA216B" w:rsidP="00614F98"/>
                          <w:p w14:paraId="5F321FDB" w14:textId="77777777" w:rsidR="00BA216B" w:rsidRDefault="00BA216B" w:rsidP="00614F98"/>
                          <w:p w14:paraId="20FD09A3" w14:textId="77777777" w:rsidR="00BA216B" w:rsidRDefault="00BA216B" w:rsidP="00614F98"/>
                          <w:p w14:paraId="266771C2" w14:textId="77777777" w:rsidR="00BA216B" w:rsidRDefault="00BA216B" w:rsidP="00614F98"/>
                          <w:p w14:paraId="6983D426" w14:textId="77777777" w:rsidR="00BA216B" w:rsidRDefault="00BA216B" w:rsidP="00614F98"/>
                          <w:p w14:paraId="016EAA3F" w14:textId="77777777" w:rsidR="00BA216B" w:rsidRDefault="00BA216B" w:rsidP="00614F98"/>
                          <w:p w14:paraId="0D85F0B5" w14:textId="77777777" w:rsidR="00BA216B" w:rsidRDefault="00BA216B" w:rsidP="00614F98"/>
                          <w:p w14:paraId="666FFD9C" w14:textId="77777777" w:rsidR="00BA216B" w:rsidRDefault="00BA216B" w:rsidP="00614F98"/>
                          <w:p w14:paraId="7161354E" w14:textId="77777777" w:rsidR="00BA216B" w:rsidRDefault="00BA216B" w:rsidP="00614F98"/>
                          <w:p w14:paraId="3946DB96" w14:textId="77777777" w:rsidR="00BA216B" w:rsidRDefault="00BA216B" w:rsidP="00614F98"/>
                          <w:p w14:paraId="6E62D2D8" w14:textId="77777777" w:rsidR="00BA216B" w:rsidRDefault="00BA216B" w:rsidP="00614F98"/>
                          <w:p w14:paraId="603FA200" w14:textId="77777777" w:rsidR="00BA216B" w:rsidRDefault="00BA216B" w:rsidP="00614F98"/>
                          <w:p w14:paraId="0436CBD2" w14:textId="77777777" w:rsidR="00BA216B" w:rsidRDefault="00BA216B" w:rsidP="00614F98"/>
                          <w:p w14:paraId="4535E765" w14:textId="77777777" w:rsidR="00BA216B" w:rsidRDefault="00BA216B" w:rsidP="00614F98"/>
                          <w:p w14:paraId="3FFAD8B2" w14:textId="77777777" w:rsidR="00BA216B" w:rsidRDefault="00BA216B" w:rsidP="00614F98"/>
                          <w:p w14:paraId="1557F7B0" w14:textId="77777777" w:rsidR="00BA216B" w:rsidRDefault="00BA216B" w:rsidP="00614F98"/>
                          <w:p w14:paraId="6AC5D84D" w14:textId="77777777" w:rsidR="00BA216B" w:rsidRDefault="00BA216B" w:rsidP="00614F98"/>
                          <w:p w14:paraId="4307F91C" w14:textId="77777777" w:rsidR="00BA216B" w:rsidRDefault="00BA216B" w:rsidP="00614F98"/>
                          <w:p w14:paraId="23EC79D2" w14:textId="77777777" w:rsidR="00BA216B" w:rsidRDefault="00BA216B" w:rsidP="00614F98"/>
                          <w:p w14:paraId="420A2E2D" w14:textId="77777777" w:rsidR="00BA216B" w:rsidRDefault="00BA216B" w:rsidP="00614F98"/>
                          <w:p w14:paraId="1B9A59BA" w14:textId="77777777" w:rsidR="00BA216B" w:rsidRDefault="00BA216B" w:rsidP="00614F98"/>
                          <w:p w14:paraId="0B710532" w14:textId="77777777" w:rsidR="00BA216B" w:rsidRDefault="00BA216B" w:rsidP="00614F98"/>
                          <w:p w14:paraId="09E113BA" w14:textId="77777777" w:rsidR="00BA216B" w:rsidRDefault="00BA216B" w:rsidP="00614F98"/>
                          <w:p w14:paraId="1ABE81C4" w14:textId="77777777" w:rsidR="00BA216B" w:rsidRDefault="00BA216B" w:rsidP="00614F98"/>
                          <w:p w14:paraId="198502B7" w14:textId="77777777" w:rsidR="00BA216B" w:rsidRDefault="00BA216B" w:rsidP="00614F98"/>
                          <w:p w14:paraId="1EC5D709" w14:textId="77777777" w:rsidR="00BA216B" w:rsidRDefault="00BA216B" w:rsidP="00614F98"/>
                          <w:p w14:paraId="26D742B9" w14:textId="77777777" w:rsidR="00BA216B" w:rsidRDefault="00BA216B" w:rsidP="00614F98"/>
                          <w:p w14:paraId="2B276D81" w14:textId="77777777" w:rsidR="00BA216B" w:rsidRDefault="00BA216B" w:rsidP="00614F98"/>
                          <w:p w14:paraId="22A0AD7B" w14:textId="77777777" w:rsidR="00BA216B" w:rsidRDefault="00BA216B" w:rsidP="00614F98"/>
                          <w:p w14:paraId="092C0355" w14:textId="77777777" w:rsidR="00BA216B" w:rsidRDefault="00BA216B" w:rsidP="00614F98"/>
                          <w:p w14:paraId="78887777" w14:textId="77777777" w:rsidR="00BA216B" w:rsidRDefault="00BA216B" w:rsidP="00614F98"/>
                          <w:p w14:paraId="265C1B26" w14:textId="77777777" w:rsidR="00BA216B" w:rsidRDefault="00BA216B" w:rsidP="00614F98"/>
                          <w:p w14:paraId="368A51A7" w14:textId="77777777" w:rsidR="00BA216B" w:rsidRDefault="00BA216B" w:rsidP="00614F98"/>
                          <w:p w14:paraId="736B4D21" w14:textId="77777777" w:rsidR="00BA216B" w:rsidRDefault="00BA216B" w:rsidP="00614F98"/>
                          <w:p w14:paraId="767AE68B" w14:textId="77777777" w:rsidR="00BA216B" w:rsidRDefault="00BA216B" w:rsidP="00614F98"/>
                          <w:p w14:paraId="63EB5090" w14:textId="77777777" w:rsidR="00BA216B" w:rsidRDefault="00BA216B" w:rsidP="00614F98"/>
                          <w:p w14:paraId="557E9E12" w14:textId="77777777" w:rsidR="00BA216B" w:rsidRDefault="00BA216B" w:rsidP="00614F98"/>
                          <w:p w14:paraId="7582F8BE" w14:textId="77777777" w:rsidR="00BA216B" w:rsidRDefault="00BA216B" w:rsidP="00614F98"/>
                          <w:p w14:paraId="3C8D99EB" w14:textId="77777777" w:rsidR="00BA216B" w:rsidRDefault="00BA216B" w:rsidP="00614F98"/>
                          <w:p w14:paraId="1F56A0D1" w14:textId="77777777" w:rsidR="00BA216B" w:rsidRDefault="00BA216B" w:rsidP="00614F98"/>
                          <w:p w14:paraId="59644099" w14:textId="77777777" w:rsidR="00BA216B" w:rsidRDefault="00BA216B" w:rsidP="00614F98"/>
                          <w:p w14:paraId="760F2324" w14:textId="77777777" w:rsidR="00BA216B" w:rsidRDefault="00BA216B" w:rsidP="00614F98"/>
                          <w:p w14:paraId="3DC41C0E" w14:textId="77777777" w:rsidR="00BA216B" w:rsidRDefault="00BA216B" w:rsidP="00614F98"/>
                          <w:p w14:paraId="27752838" w14:textId="77777777" w:rsidR="00BA216B" w:rsidRDefault="00BA216B" w:rsidP="00614F98"/>
                          <w:p w14:paraId="5494ABBB" w14:textId="77777777" w:rsidR="00BA216B" w:rsidRDefault="00BA216B" w:rsidP="00614F98"/>
                          <w:p w14:paraId="668D1865" w14:textId="77777777" w:rsidR="00BA216B" w:rsidRDefault="00BA216B" w:rsidP="00614F98"/>
                          <w:p w14:paraId="4DEDD75F" w14:textId="77777777" w:rsidR="00BA216B" w:rsidRDefault="00BA216B" w:rsidP="00614F98"/>
                          <w:p w14:paraId="386C3AF1" w14:textId="77777777" w:rsidR="00BA216B" w:rsidRDefault="00BA216B" w:rsidP="00614F98"/>
                          <w:p w14:paraId="2B1E0AD1" w14:textId="77777777" w:rsidR="00BA216B" w:rsidRDefault="00BA216B" w:rsidP="00614F98"/>
                          <w:p w14:paraId="3A91B08B" w14:textId="77777777" w:rsidR="00BA216B" w:rsidRDefault="00BA216B" w:rsidP="00614F98"/>
                          <w:p w14:paraId="022E9C51" w14:textId="77777777" w:rsidR="00BA216B" w:rsidRDefault="00BA216B" w:rsidP="00614F98"/>
                          <w:p w14:paraId="512F7E68" w14:textId="77777777" w:rsidR="00BA216B" w:rsidRDefault="00BA216B" w:rsidP="00614F98"/>
                          <w:p w14:paraId="2611315B" w14:textId="77777777" w:rsidR="00BA216B" w:rsidRDefault="00BA216B" w:rsidP="00614F98"/>
                          <w:p w14:paraId="7C9F24CE" w14:textId="77777777" w:rsidR="00BA216B" w:rsidRDefault="00BA216B" w:rsidP="00614F98"/>
                          <w:p w14:paraId="0053EE3F" w14:textId="77777777" w:rsidR="00BA216B" w:rsidRDefault="00BA216B" w:rsidP="00614F98"/>
                          <w:p w14:paraId="2EE7A0A8" w14:textId="77777777" w:rsidR="00BA216B" w:rsidRDefault="00BA216B" w:rsidP="00614F98"/>
                          <w:p w14:paraId="070B2899" w14:textId="77777777" w:rsidR="00BA216B" w:rsidRDefault="00BA216B" w:rsidP="00614F98"/>
                          <w:p w14:paraId="52213618" w14:textId="77777777" w:rsidR="00BA216B" w:rsidRDefault="00BA216B" w:rsidP="00614F98"/>
                          <w:p w14:paraId="5F251F9E" w14:textId="77777777" w:rsidR="00BA216B" w:rsidRDefault="00BA216B" w:rsidP="00614F98"/>
                          <w:p w14:paraId="2E3AD5A1" w14:textId="77777777" w:rsidR="00BA216B" w:rsidRDefault="00BA216B" w:rsidP="00614F98"/>
                          <w:p w14:paraId="2222442D" w14:textId="77777777" w:rsidR="00BA216B" w:rsidRDefault="00BA216B" w:rsidP="00614F98"/>
                          <w:p w14:paraId="179E3F27" w14:textId="77777777" w:rsidR="00BA216B" w:rsidRDefault="00BA216B" w:rsidP="00614F98"/>
                          <w:p w14:paraId="2CE9759D" w14:textId="77777777" w:rsidR="00BA216B" w:rsidRDefault="00BA216B" w:rsidP="00614F98"/>
                          <w:p w14:paraId="1351D597" w14:textId="77777777" w:rsidR="00BA216B" w:rsidRDefault="00BA216B" w:rsidP="00614F98"/>
                          <w:p w14:paraId="457BB542" w14:textId="77777777" w:rsidR="00BA216B" w:rsidRDefault="00BA216B" w:rsidP="00614F98"/>
                          <w:p w14:paraId="35E56FAE" w14:textId="77777777" w:rsidR="00BA216B" w:rsidRDefault="00BA216B" w:rsidP="00614F98"/>
                          <w:p w14:paraId="3DFA43B9" w14:textId="77777777" w:rsidR="00BA216B" w:rsidRDefault="00BA216B" w:rsidP="00614F98"/>
                          <w:p w14:paraId="4504DE0F" w14:textId="77777777" w:rsidR="00BA216B" w:rsidRDefault="00BA216B" w:rsidP="00614F98"/>
                          <w:p w14:paraId="66C7B4B9" w14:textId="77777777" w:rsidR="00BA216B" w:rsidRDefault="00BA216B" w:rsidP="00614F98"/>
                          <w:p w14:paraId="166CFDCB" w14:textId="77777777" w:rsidR="00BA216B" w:rsidRDefault="00BA216B" w:rsidP="00614F98"/>
                          <w:p w14:paraId="6E510D64" w14:textId="77777777" w:rsidR="00BA216B" w:rsidRDefault="00BA216B" w:rsidP="00614F98"/>
                          <w:p w14:paraId="367B9B75" w14:textId="77777777" w:rsidR="00BA216B" w:rsidRDefault="00BA216B" w:rsidP="00614F98"/>
                          <w:p w14:paraId="3F07A129" w14:textId="77777777" w:rsidR="00BA216B" w:rsidRDefault="00BA216B" w:rsidP="00614F98"/>
                          <w:p w14:paraId="22BE6A94" w14:textId="77777777" w:rsidR="00BA216B" w:rsidRDefault="00BA216B" w:rsidP="00614F98"/>
                          <w:p w14:paraId="7E0B6A95" w14:textId="77777777" w:rsidR="00BA216B" w:rsidRDefault="00BA216B" w:rsidP="00614F98"/>
                          <w:p w14:paraId="1704C686" w14:textId="77777777" w:rsidR="00BA216B" w:rsidRDefault="00BA216B" w:rsidP="00614F98"/>
                          <w:p w14:paraId="2D40C7D7" w14:textId="77777777" w:rsidR="00BA216B" w:rsidRDefault="00BA216B" w:rsidP="00614F98"/>
                          <w:p w14:paraId="293F4FAF" w14:textId="77777777" w:rsidR="00BA216B" w:rsidRDefault="00BA216B" w:rsidP="00614F98"/>
                          <w:p w14:paraId="7CE0B879" w14:textId="77777777" w:rsidR="00BA216B" w:rsidRDefault="00BA216B" w:rsidP="00614F98"/>
                          <w:p w14:paraId="5411FA3C" w14:textId="77777777" w:rsidR="00BA216B" w:rsidRDefault="00BA216B" w:rsidP="00614F98"/>
                          <w:p w14:paraId="50B9A870" w14:textId="77777777" w:rsidR="00BA216B" w:rsidRDefault="00BA216B" w:rsidP="00614F98"/>
                          <w:p w14:paraId="7D7FA5F4" w14:textId="77777777" w:rsidR="00BA216B" w:rsidRDefault="00BA216B" w:rsidP="00614F98"/>
                          <w:p w14:paraId="250E769B" w14:textId="77777777" w:rsidR="00BA216B" w:rsidRDefault="00BA216B" w:rsidP="00614F98"/>
                          <w:p w14:paraId="36E8E09E" w14:textId="77777777" w:rsidR="00BA216B" w:rsidRDefault="00BA216B" w:rsidP="00614F98"/>
                          <w:p w14:paraId="1EFDCBBE" w14:textId="77777777" w:rsidR="00BA216B" w:rsidRDefault="00BA216B" w:rsidP="00614F98"/>
                          <w:p w14:paraId="097DF04C" w14:textId="77777777" w:rsidR="00BA216B" w:rsidRDefault="00BA216B" w:rsidP="00614F98"/>
                          <w:p w14:paraId="3F7856E5" w14:textId="77777777" w:rsidR="00BA216B" w:rsidRDefault="00BA216B" w:rsidP="00614F98"/>
                          <w:p w14:paraId="06AA6D61" w14:textId="77777777" w:rsidR="00BA216B" w:rsidRDefault="00BA216B" w:rsidP="00614F98"/>
                          <w:p w14:paraId="5332E214" w14:textId="77777777" w:rsidR="00BA216B" w:rsidRDefault="00BA216B" w:rsidP="00614F98"/>
                          <w:p w14:paraId="6217E9D0" w14:textId="77777777" w:rsidR="00BA216B" w:rsidRDefault="00BA216B" w:rsidP="00614F98"/>
                          <w:p w14:paraId="4A71B484" w14:textId="77777777" w:rsidR="00BA216B" w:rsidRDefault="00BA216B" w:rsidP="00614F98"/>
                          <w:p w14:paraId="072711A2" w14:textId="77777777" w:rsidR="00BA216B" w:rsidRDefault="00BA216B" w:rsidP="00614F98"/>
                          <w:p w14:paraId="00DC39FD" w14:textId="77777777" w:rsidR="00BA216B" w:rsidRDefault="00BA216B" w:rsidP="00614F98"/>
                          <w:p w14:paraId="1BA952FD" w14:textId="77777777" w:rsidR="00BA216B" w:rsidRDefault="00BA216B" w:rsidP="00614F98"/>
                          <w:p w14:paraId="49E1709A" w14:textId="77777777" w:rsidR="00BA216B" w:rsidRDefault="00BA216B" w:rsidP="00614F98"/>
                          <w:p w14:paraId="68A9AE3B" w14:textId="77777777" w:rsidR="00BA216B" w:rsidRDefault="00BA216B" w:rsidP="00614F98"/>
                          <w:p w14:paraId="508DED57" w14:textId="77777777" w:rsidR="00BA216B" w:rsidRDefault="00BA216B" w:rsidP="00614F98"/>
                          <w:p w14:paraId="6FD70FA0" w14:textId="77777777" w:rsidR="00BA216B" w:rsidRDefault="00BA216B" w:rsidP="00614F98"/>
                          <w:p w14:paraId="287F51FB" w14:textId="77777777" w:rsidR="00BA216B" w:rsidRDefault="00BA216B" w:rsidP="00614F98"/>
                          <w:p w14:paraId="3778D08B" w14:textId="77777777" w:rsidR="00BA216B" w:rsidRDefault="00BA216B" w:rsidP="00614F98"/>
                          <w:p w14:paraId="30E52D7A" w14:textId="77777777" w:rsidR="00BA216B" w:rsidRDefault="00BA216B" w:rsidP="00614F98"/>
                          <w:p w14:paraId="630E7803" w14:textId="77777777" w:rsidR="00BA216B" w:rsidRDefault="00BA216B" w:rsidP="00614F98"/>
                          <w:p w14:paraId="3D1EEB00" w14:textId="77777777" w:rsidR="00BA216B" w:rsidRDefault="00BA216B" w:rsidP="00614F98"/>
                          <w:p w14:paraId="662A25A8" w14:textId="77777777" w:rsidR="00BA216B" w:rsidRDefault="00BA216B" w:rsidP="00614F98"/>
                          <w:p w14:paraId="79F382E2" w14:textId="77777777" w:rsidR="00BA216B" w:rsidRDefault="00BA216B" w:rsidP="00614F98"/>
                          <w:p w14:paraId="0DF104AD" w14:textId="77777777" w:rsidR="00BA216B" w:rsidRDefault="00BA216B" w:rsidP="00614F98"/>
                          <w:p w14:paraId="724D1BF7" w14:textId="77777777" w:rsidR="00BA216B" w:rsidRDefault="00BA216B" w:rsidP="00614F98"/>
                          <w:p w14:paraId="1336B8A3" w14:textId="77777777" w:rsidR="00BA216B" w:rsidRDefault="00BA216B" w:rsidP="00614F98"/>
                          <w:p w14:paraId="3555F9E4" w14:textId="77777777" w:rsidR="00BA216B" w:rsidRDefault="00BA216B" w:rsidP="00614F98"/>
                          <w:p w14:paraId="3E606DE7" w14:textId="77777777" w:rsidR="00BA216B" w:rsidRDefault="00BA216B" w:rsidP="00614F98"/>
                          <w:p w14:paraId="14651B1A" w14:textId="77777777" w:rsidR="00BA216B" w:rsidRDefault="00BA216B" w:rsidP="00614F98"/>
                          <w:p w14:paraId="05CD624E" w14:textId="77777777" w:rsidR="00BA216B" w:rsidRDefault="00BA216B" w:rsidP="00614F98"/>
                          <w:p w14:paraId="3341041B" w14:textId="77777777" w:rsidR="00BA216B" w:rsidRDefault="00BA216B" w:rsidP="00614F98"/>
                          <w:p w14:paraId="60475B5F" w14:textId="77777777" w:rsidR="00BA216B" w:rsidRDefault="00BA216B" w:rsidP="00614F98"/>
                          <w:p w14:paraId="2C892401" w14:textId="77777777" w:rsidR="00BA216B" w:rsidRDefault="00BA216B" w:rsidP="00614F98"/>
                          <w:p w14:paraId="243701B2" w14:textId="77777777" w:rsidR="00BA216B" w:rsidRDefault="00BA216B" w:rsidP="00614F98"/>
                          <w:p w14:paraId="6D48E081" w14:textId="77777777" w:rsidR="00BA216B" w:rsidRDefault="00BA216B" w:rsidP="00614F98"/>
                          <w:p w14:paraId="1FD9A2B6" w14:textId="77777777" w:rsidR="00BA216B" w:rsidRDefault="00BA216B" w:rsidP="00614F98"/>
                          <w:p w14:paraId="7B43DEAE" w14:textId="77777777" w:rsidR="00BA216B" w:rsidRDefault="00BA216B" w:rsidP="00614F98"/>
                          <w:p w14:paraId="75C2ACBF" w14:textId="77777777" w:rsidR="00BA216B" w:rsidRDefault="00BA216B" w:rsidP="00614F98"/>
                          <w:p w14:paraId="486A1F2F" w14:textId="77777777" w:rsidR="00BA216B" w:rsidRDefault="00BA216B" w:rsidP="00614F98"/>
                          <w:p w14:paraId="2A3B3B65" w14:textId="77777777" w:rsidR="00BA216B" w:rsidRDefault="00BA216B" w:rsidP="00614F98"/>
                          <w:p w14:paraId="3D626C0E" w14:textId="77777777" w:rsidR="00BA216B" w:rsidRDefault="00BA216B" w:rsidP="00614F98"/>
                          <w:p w14:paraId="03D8312D" w14:textId="77777777" w:rsidR="00BA216B" w:rsidRDefault="00BA216B" w:rsidP="00614F98"/>
                          <w:p w14:paraId="17E347E4" w14:textId="77777777" w:rsidR="00BA216B" w:rsidRDefault="00BA216B" w:rsidP="00614F98"/>
                          <w:p w14:paraId="0549C6AE" w14:textId="77777777" w:rsidR="00BA216B" w:rsidRDefault="00BA216B" w:rsidP="00614F98"/>
                          <w:p w14:paraId="7A57B44F" w14:textId="77777777" w:rsidR="00BA216B" w:rsidRDefault="00BA216B" w:rsidP="00614F98"/>
                          <w:p w14:paraId="11AD3642" w14:textId="77777777" w:rsidR="00BA216B" w:rsidRDefault="00BA216B" w:rsidP="00614F98"/>
                          <w:p w14:paraId="3D0749AF" w14:textId="77777777" w:rsidR="00BA216B" w:rsidRDefault="00BA216B" w:rsidP="00614F98"/>
                          <w:p w14:paraId="5BA291E5" w14:textId="77777777" w:rsidR="00BA216B" w:rsidRDefault="00BA216B" w:rsidP="00614F98"/>
                          <w:p w14:paraId="06C3D76F" w14:textId="77777777" w:rsidR="00BA216B" w:rsidRDefault="00BA216B" w:rsidP="00614F98"/>
                          <w:p w14:paraId="222C7D9D" w14:textId="77777777" w:rsidR="00BA216B" w:rsidRDefault="00BA216B" w:rsidP="00614F98"/>
                          <w:p w14:paraId="1FDBC408" w14:textId="77777777" w:rsidR="00BA216B" w:rsidRDefault="00BA216B" w:rsidP="00614F98"/>
                          <w:p w14:paraId="4CFC3222" w14:textId="77777777" w:rsidR="00BA216B" w:rsidRDefault="00BA216B" w:rsidP="00614F98"/>
                          <w:p w14:paraId="021C2A48" w14:textId="77777777" w:rsidR="00BA216B" w:rsidRDefault="00BA216B" w:rsidP="00614F98"/>
                          <w:p w14:paraId="0D8EBD2A" w14:textId="77777777" w:rsidR="00BA216B" w:rsidRDefault="00BA216B" w:rsidP="00614F98"/>
                          <w:p w14:paraId="37FB9FCB" w14:textId="77777777" w:rsidR="00BA216B" w:rsidRDefault="00BA216B" w:rsidP="00614F98"/>
                          <w:p w14:paraId="4B2E0DAE" w14:textId="77777777" w:rsidR="00BA216B" w:rsidRDefault="00BA216B" w:rsidP="00614F98"/>
                          <w:p w14:paraId="40CFAB5F" w14:textId="77777777" w:rsidR="00BA216B" w:rsidRDefault="00BA216B" w:rsidP="00614F98"/>
                          <w:p w14:paraId="79EE2936" w14:textId="77777777" w:rsidR="00BA216B" w:rsidRDefault="00BA216B" w:rsidP="00614F98"/>
                          <w:p w14:paraId="40AFE451" w14:textId="77777777" w:rsidR="00BA216B" w:rsidRDefault="00BA216B" w:rsidP="00614F98"/>
                          <w:p w14:paraId="36D6E040" w14:textId="77777777" w:rsidR="00BA216B" w:rsidRDefault="00BA216B" w:rsidP="00614F98"/>
                          <w:p w14:paraId="6C65D582" w14:textId="77777777" w:rsidR="00BA216B" w:rsidRDefault="00BA216B" w:rsidP="00614F98"/>
                          <w:p w14:paraId="19BCC966" w14:textId="77777777" w:rsidR="00BA216B" w:rsidRDefault="00BA216B" w:rsidP="00614F98"/>
                          <w:p w14:paraId="7A871A8E" w14:textId="77777777" w:rsidR="00BA216B" w:rsidRDefault="00BA216B" w:rsidP="00614F98"/>
                          <w:p w14:paraId="2C12A4E3" w14:textId="77777777" w:rsidR="00BA216B" w:rsidRDefault="00BA216B" w:rsidP="00614F98"/>
                          <w:p w14:paraId="624C5023" w14:textId="77777777" w:rsidR="00BA216B" w:rsidRDefault="00BA216B" w:rsidP="00614F98"/>
                          <w:p w14:paraId="24AB26FB" w14:textId="77777777" w:rsidR="00BA216B" w:rsidRDefault="00BA216B" w:rsidP="00614F98"/>
                          <w:p w14:paraId="550343F9" w14:textId="77777777" w:rsidR="00BA216B" w:rsidRDefault="00BA216B" w:rsidP="00614F98"/>
                          <w:p w14:paraId="79538AA9" w14:textId="77777777" w:rsidR="00BA216B" w:rsidRDefault="00BA216B" w:rsidP="00614F98"/>
                          <w:p w14:paraId="14FB621E" w14:textId="77777777" w:rsidR="00BA216B" w:rsidRDefault="00BA216B" w:rsidP="00614F98"/>
                          <w:p w14:paraId="0AEFE1F5" w14:textId="77777777" w:rsidR="00BA216B" w:rsidRDefault="00BA216B" w:rsidP="00614F98"/>
                          <w:p w14:paraId="2FBC2B4D" w14:textId="77777777" w:rsidR="00BA216B" w:rsidRDefault="00BA216B" w:rsidP="00614F98"/>
                          <w:p w14:paraId="60D604C2" w14:textId="77777777" w:rsidR="00BA216B" w:rsidRDefault="00BA216B" w:rsidP="00614F98"/>
                          <w:p w14:paraId="0D8173E0" w14:textId="77777777" w:rsidR="00BA216B" w:rsidRDefault="00BA216B" w:rsidP="00614F98"/>
                          <w:p w14:paraId="3A471358" w14:textId="77777777" w:rsidR="00BA216B" w:rsidRDefault="00BA216B" w:rsidP="00614F98"/>
                          <w:p w14:paraId="53BDEEEF" w14:textId="77777777" w:rsidR="00BA216B" w:rsidRDefault="00BA216B" w:rsidP="00614F98"/>
                          <w:p w14:paraId="38842A1B" w14:textId="77777777" w:rsidR="00BA216B" w:rsidRDefault="00BA216B" w:rsidP="00614F98"/>
                          <w:p w14:paraId="41501B23" w14:textId="77777777" w:rsidR="00BA216B" w:rsidRDefault="00BA216B" w:rsidP="00614F98"/>
                          <w:p w14:paraId="392DD293" w14:textId="77777777" w:rsidR="00BA216B" w:rsidRDefault="00BA216B" w:rsidP="00614F98"/>
                          <w:p w14:paraId="2DF42878" w14:textId="77777777" w:rsidR="00BA216B" w:rsidRDefault="00BA216B" w:rsidP="00614F98"/>
                          <w:p w14:paraId="0AC15FFC" w14:textId="77777777" w:rsidR="00BA216B" w:rsidRDefault="00BA216B" w:rsidP="00614F98"/>
                          <w:p w14:paraId="378BF89A" w14:textId="77777777" w:rsidR="00BA216B" w:rsidRDefault="00BA216B" w:rsidP="00614F98"/>
                          <w:p w14:paraId="0FCCEC50" w14:textId="77777777" w:rsidR="00BA216B" w:rsidRDefault="00BA216B" w:rsidP="00614F98"/>
                          <w:p w14:paraId="43926DAA" w14:textId="77777777" w:rsidR="00BA216B" w:rsidRDefault="00BA216B" w:rsidP="00614F98"/>
                          <w:p w14:paraId="6385D9DD" w14:textId="77777777" w:rsidR="00BA216B" w:rsidRDefault="00BA216B" w:rsidP="00614F98"/>
                          <w:p w14:paraId="2103DB96" w14:textId="77777777" w:rsidR="00BA216B" w:rsidRDefault="00BA216B" w:rsidP="00614F98"/>
                          <w:p w14:paraId="2C0BDD57" w14:textId="77777777" w:rsidR="00BA216B" w:rsidRDefault="00BA216B" w:rsidP="00614F98"/>
                          <w:p w14:paraId="5E370FE5" w14:textId="77777777" w:rsidR="00BA216B" w:rsidRDefault="00BA216B" w:rsidP="00614F98"/>
                          <w:p w14:paraId="0169B45D" w14:textId="77777777" w:rsidR="00BA216B" w:rsidRDefault="00BA216B" w:rsidP="00614F98"/>
                          <w:p w14:paraId="4F39040A" w14:textId="77777777" w:rsidR="00BA216B" w:rsidRDefault="00BA216B" w:rsidP="00614F98"/>
                          <w:p w14:paraId="595CCC93" w14:textId="77777777" w:rsidR="00BA216B" w:rsidRDefault="00BA216B" w:rsidP="00614F98"/>
                          <w:p w14:paraId="5820F9A5" w14:textId="77777777" w:rsidR="00BA216B" w:rsidRDefault="00BA216B" w:rsidP="00614F98"/>
                          <w:p w14:paraId="04160B68" w14:textId="77777777" w:rsidR="00BA216B" w:rsidRDefault="00BA216B" w:rsidP="00614F98"/>
                          <w:p w14:paraId="5CC04DCD" w14:textId="77777777" w:rsidR="00BA216B" w:rsidRDefault="00BA216B" w:rsidP="00614F98"/>
                          <w:p w14:paraId="58759414" w14:textId="77777777" w:rsidR="00BA216B" w:rsidRDefault="00BA216B" w:rsidP="00614F98"/>
                          <w:p w14:paraId="31BE9E9B" w14:textId="77777777" w:rsidR="00BA216B" w:rsidRDefault="00BA216B" w:rsidP="00614F98"/>
                          <w:p w14:paraId="78D763E4" w14:textId="77777777" w:rsidR="00BA216B" w:rsidRDefault="00BA216B" w:rsidP="00614F98"/>
                          <w:p w14:paraId="7A201BE2" w14:textId="77777777" w:rsidR="00BA216B" w:rsidRDefault="00BA216B" w:rsidP="00614F98"/>
                          <w:p w14:paraId="3CDAA942" w14:textId="77777777" w:rsidR="00BA216B" w:rsidRDefault="00BA216B" w:rsidP="00614F98"/>
                          <w:p w14:paraId="2B9C2211" w14:textId="77777777" w:rsidR="00BA216B" w:rsidRDefault="00BA216B" w:rsidP="00614F98"/>
                          <w:p w14:paraId="1FD3BEE5" w14:textId="77777777" w:rsidR="00BA216B" w:rsidRDefault="00BA216B" w:rsidP="00614F98"/>
                          <w:p w14:paraId="194F0D11" w14:textId="77777777" w:rsidR="00BA216B" w:rsidRDefault="00BA216B" w:rsidP="00614F98"/>
                          <w:p w14:paraId="08B50FA9" w14:textId="77777777" w:rsidR="00BA216B" w:rsidRDefault="00BA216B" w:rsidP="00614F98"/>
                          <w:p w14:paraId="252668A4" w14:textId="77777777" w:rsidR="00BA216B" w:rsidRDefault="00BA216B" w:rsidP="00614F98"/>
                          <w:p w14:paraId="4D890F6E" w14:textId="77777777" w:rsidR="00BA216B" w:rsidRDefault="00BA216B" w:rsidP="00614F98"/>
                          <w:p w14:paraId="1E21BD1D" w14:textId="77777777" w:rsidR="00BA216B" w:rsidRDefault="00BA216B" w:rsidP="00614F98"/>
                          <w:p w14:paraId="0F60C653" w14:textId="77777777" w:rsidR="00BA216B" w:rsidRDefault="00BA216B" w:rsidP="00614F98"/>
                          <w:p w14:paraId="0EA507E4" w14:textId="77777777" w:rsidR="00BA216B" w:rsidRDefault="00BA216B" w:rsidP="00614F98"/>
                          <w:p w14:paraId="6C2C6FF8" w14:textId="77777777" w:rsidR="00BA216B" w:rsidRDefault="00BA216B" w:rsidP="00614F98"/>
                          <w:p w14:paraId="7FD07B7F" w14:textId="77777777" w:rsidR="00BA216B" w:rsidRDefault="00BA216B" w:rsidP="00614F98"/>
                          <w:p w14:paraId="7C1EA175" w14:textId="77777777" w:rsidR="00BA216B" w:rsidRDefault="00BA216B" w:rsidP="00614F98"/>
                          <w:p w14:paraId="3E24FC1E" w14:textId="77777777" w:rsidR="00BA216B" w:rsidRDefault="00BA216B" w:rsidP="00614F98"/>
                          <w:p w14:paraId="2BE8D30E" w14:textId="77777777" w:rsidR="00BA216B" w:rsidRDefault="00BA216B" w:rsidP="00614F98"/>
                          <w:p w14:paraId="1DF596DB" w14:textId="77777777" w:rsidR="00BA216B" w:rsidRDefault="00BA216B" w:rsidP="00614F98"/>
                          <w:p w14:paraId="71A91012" w14:textId="77777777" w:rsidR="00BA216B" w:rsidRDefault="00BA216B" w:rsidP="00614F98"/>
                          <w:p w14:paraId="7DDA6B6F" w14:textId="77777777" w:rsidR="00BA216B" w:rsidRDefault="00BA216B" w:rsidP="00614F98"/>
                          <w:p w14:paraId="3F588CEA" w14:textId="77777777" w:rsidR="00BA216B" w:rsidRDefault="00BA216B" w:rsidP="00614F98"/>
                          <w:p w14:paraId="4322D622" w14:textId="77777777" w:rsidR="00BA216B" w:rsidRDefault="00BA216B" w:rsidP="00614F98"/>
                          <w:p w14:paraId="2A7DAA1F" w14:textId="77777777" w:rsidR="00BA216B" w:rsidRDefault="00BA216B" w:rsidP="00614F98"/>
                          <w:p w14:paraId="31F443F3" w14:textId="77777777" w:rsidR="00BA216B" w:rsidRDefault="00BA216B" w:rsidP="00614F98"/>
                          <w:p w14:paraId="02DF8F35" w14:textId="77777777" w:rsidR="00BA216B" w:rsidRDefault="00BA216B" w:rsidP="00614F98"/>
                          <w:p w14:paraId="55859422" w14:textId="77777777" w:rsidR="00BA216B" w:rsidRDefault="00BA216B" w:rsidP="00614F98"/>
                          <w:p w14:paraId="0090B8D2" w14:textId="77777777" w:rsidR="00BA216B" w:rsidRDefault="00BA216B" w:rsidP="00614F98"/>
                          <w:p w14:paraId="4B0EF9F3" w14:textId="77777777" w:rsidR="00BA216B" w:rsidRDefault="00BA216B" w:rsidP="00614F98"/>
                          <w:p w14:paraId="1897B8D2" w14:textId="77777777" w:rsidR="00BA216B" w:rsidRDefault="00BA216B" w:rsidP="00614F98"/>
                          <w:p w14:paraId="0F9A118E" w14:textId="77777777" w:rsidR="00BA216B" w:rsidRDefault="00BA216B" w:rsidP="00614F98"/>
                          <w:p w14:paraId="24A03015" w14:textId="77777777" w:rsidR="00BA216B" w:rsidRDefault="00BA216B" w:rsidP="00614F98"/>
                          <w:p w14:paraId="306151A6" w14:textId="77777777" w:rsidR="00BA216B" w:rsidRDefault="00BA216B" w:rsidP="00614F98"/>
                          <w:p w14:paraId="208613BD" w14:textId="77777777" w:rsidR="00BA216B" w:rsidRDefault="00BA216B" w:rsidP="00614F98"/>
                          <w:p w14:paraId="52B0099C" w14:textId="77777777" w:rsidR="00BA216B" w:rsidRDefault="00BA216B" w:rsidP="00614F98"/>
                          <w:p w14:paraId="466D783E" w14:textId="77777777" w:rsidR="00BA216B" w:rsidRDefault="00BA216B" w:rsidP="00614F98"/>
                          <w:p w14:paraId="70AAC2CE" w14:textId="77777777" w:rsidR="00BA216B" w:rsidRDefault="00BA216B" w:rsidP="00614F98"/>
                          <w:p w14:paraId="62004255" w14:textId="77777777" w:rsidR="00BA216B" w:rsidRDefault="00BA216B" w:rsidP="00614F98"/>
                          <w:p w14:paraId="3EFDAD7E" w14:textId="77777777" w:rsidR="00BA216B" w:rsidRDefault="00BA216B" w:rsidP="00614F98"/>
                          <w:p w14:paraId="24F582DB" w14:textId="77777777" w:rsidR="00BA216B" w:rsidRDefault="00BA216B" w:rsidP="00614F98"/>
                          <w:p w14:paraId="79A9DB5B" w14:textId="77777777" w:rsidR="00BA216B" w:rsidRDefault="00BA216B" w:rsidP="00614F98"/>
                          <w:p w14:paraId="04511D0F" w14:textId="77777777" w:rsidR="00BA216B" w:rsidRDefault="00BA216B" w:rsidP="00614F98"/>
                          <w:p w14:paraId="36D48A9D" w14:textId="77777777" w:rsidR="00BA216B" w:rsidRDefault="00BA216B" w:rsidP="00614F98"/>
                          <w:p w14:paraId="12D66B6D" w14:textId="77777777" w:rsidR="00BA216B" w:rsidRDefault="00BA216B" w:rsidP="00614F98"/>
                          <w:p w14:paraId="46E3E587" w14:textId="77777777" w:rsidR="00BA216B" w:rsidRDefault="00BA216B" w:rsidP="00614F98"/>
                          <w:p w14:paraId="2FE936F9" w14:textId="77777777" w:rsidR="00BA216B" w:rsidRDefault="00BA216B" w:rsidP="00614F98"/>
                          <w:p w14:paraId="20EEBA83" w14:textId="77777777" w:rsidR="00BA216B" w:rsidRDefault="00BA216B" w:rsidP="00614F98"/>
                          <w:p w14:paraId="0175F515" w14:textId="77777777" w:rsidR="00BA216B" w:rsidRDefault="00BA216B" w:rsidP="00614F98"/>
                          <w:p w14:paraId="2547D0AA" w14:textId="77777777" w:rsidR="00BA216B" w:rsidRDefault="00BA216B" w:rsidP="00614F98"/>
                          <w:p w14:paraId="4F1CDFC7" w14:textId="77777777" w:rsidR="00BA216B" w:rsidRDefault="00BA216B" w:rsidP="00614F98"/>
                          <w:p w14:paraId="21C1A85A" w14:textId="77777777" w:rsidR="00BA216B" w:rsidRDefault="00BA216B" w:rsidP="00614F98"/>
                          <w:p w14:paraId="1D6458C4" w14:textId="77777777" w:rsidR="00BA216B" w:rsidRDefault="00BA216B" w:rsidP="00614F98"/>
                          <w:p w14:paraId="2DAE2967" w14:textId="77777777" w:rsidR="00BA216B" w:rsidRDefault="00BA216B" w:rsidP="00614F98"/>
                          <w:p w14:paraId="0D7711DD" w14:textId="77777777" w:rsidR="00BA216B" w:rsidRDefault="00BA216B" w:rsidP="00614F98"/>
                          <w:p w14:paraId="2BF4FCAA" w14:textId="77777777" w:rsidR="00BA216B" w:rsidRDefault="00BA216B" w:rsidP="00614F98"/>
                          <w:p w14:paraId="708DD421" w14:textId="77777777" w:rsidR="00BA216B" w:rsidRDefault="00BA216B" w:rsidP="00614F98"/>
                          <w:p w14:paraId="0C0FF60B" w14:textId="77777777" w:rsidR="00BA216B" w:rsidRDefault="00BA216B" w:rsidP="00614F98"/>
                          <w:p w14:paraId="5B5EC7CE" w14:textId="77777777" w:rsidR="00BA216B" w:rsidRDefault="00BA216B" w:rsidP="00614F98"/>
                          <w:p w14:paraId="5E24126F" w14:textId="77777777" w:rsidR="00BA216B" w:rsidRDefault="00BA216B" w:rsidP="00614F98"/>
                          <w:p w14:paraId="28E41C0B" w14:textId="77777777" w:rsidR="00BA216B" w:rsidRDefault="00BA216B" w:rsidP="00614F98"/>
                          <w:p w14:paraId="5214A52A" w14:textId="77777777" w:rsidR="00BA216B" w:rsidRDefault="00BA216B" w:rsidP="00614F98"/>
                          <w:p w14:paraId="7D112DEC" w14:textId="77777777" w:rsidR="00BA216B" w:rsidRDefault="00BA216B" w:rsidP="00614F98"/>
                          <w:p w14:paraId="171BA5A2" w14:textId="77777777" w:rsidR="00BA216B" w:rsidRDefault="00BA216B" w:rsidP="00614F98"/>
                          <w:p w14:paraId="1AADE4BC" w14:textId="77777777" w:rsidR="00BA216B" w:rsidRDefault="00BA216B" w:rsidP="00614F98"/>
                          <w:p w14:paraId="1C2CD292" w14:textId="77777777" w:rsidR="00BA216B" w:rsidRDefault="00BA216B" w:rsidP="00614F98"/>
                          <w:p w14:paraId="7E96EF72" w14:textId="77777777" w:rsidR="00BA216B" w:rsidRDefault="00BA216B" w:rsidP="00614F98"/>
                          <w:p w14:paraId="7F6CE265" w14:textId="77777777" w:rsidR="00BA216B" w:rsidRDefault="00BA216B" w:rsidP="00614F98"/>
                          <w:p w14:paraId="0F3631CF" w14:textId="77777777" w:rsidR="00BA216B" w:rsidRDefault="00BA216B" w:rsidP="00614F98"/>
                          <w:p w14:paraId="2D218214" w14:textId="77777777" w:rsidR="00BA216B" w:rsidRDefault="00BA216B" w:rsidP="00614F98"/>
                          <w:p w14:paraId="798815B9" w14:textId="77777777" w:rsidR="00BA216B" w:rsidRDefault="00BA216B" w:rsidP="00614F98"/>
                          <w:p w14:paraId="74B65FF3" w14:textId="77777777" w:rsidR="00BA216B" w:rsidRDefault="00BA216B" w:rsidP="00614F98"/>
                          <w:p w14:paraId="138BF653" w14:textId="77777777" w:rsidR="00BA216B" w:rsidRDefault="00BA216B" w:rsidP="00614F98"/>
                          <w:p w14:paraId="7B758A2B" w14:textId="77777777" w:rsidR="00BA216B" w:rsidRDefault="00BA216B" w:rsidP="00614F98"/>
                          <w:p w14:paraId="6742806A" w14:textId="77777777" w:rsidR="00BA216B" w:rsidRDefault="00BA216B" w:rsidP="00614F98"/>
                          <w:p w14:paraId="7D4558D1" w14:textId="77777777" w:rsidR="00BA216B" w:rsidRDefault="00BA216B" w:rsidP="00614F98"/>
                          <w:p w14:paraId="686D42DC" w14:textId="77777777" w:rsidR="00BA216B" w:rsidRDefault="00BA216B" w:rsidP="00614F98"/>
                          <w:p w14:paraId="42AAD25B" w14:textId="77777777" w:rsidR="00BA216B" w:rsidRDefault="00BA216B" w:rsidP="00614F98"/>
                          <w:p w14:paraId="2E54BE22" w14:textId="77777777" w:rsidR="00BA216B" w:rsidRDefault="00BA216B" w:rsidP="00614F98"/>
                          <w:p w14:paraId="040EE65D" w14:textId="77777777" w:rsidR="00BA216B" w:rsidRDefault="00BA216B" w:rsidP="00614F98"/>
                          <w:p w14:paraId="4AA82040" w14:textId="77777777" w:rsidR="00BA216B" w:rsidRDefault="00BA216B" w:rsidP="00614F98"/>
                          <w:p w14:paraId="2EEA265F" w14:textId="77777777" w:rsidR="00BA216B" w:rsidRDefault="00BA216B" w:rsidP="00614F98"/>
                          <w:p w14:paraId="67CECC4C" w14:textId="77777777" w:rsidR="00BA216B" w:rsidRDefault="00BA216B" w:rsidP="00614F98"/>
                          <w:p w14:paraId="03806BE3" w14:textId="77777777" w:rsidR="00BA216B" w:rsidRDefault="00BA216B" w:rsidP="00614F98"/>
                          <w:p w14:paraId="70B782A2" w14:textId="77777777" w:rsidR="00BA216B" w:rsidRDefault="00BA216B" w:rsidP="00614F98"/>
                          <w:p w14:paraId="4B1B7045" w14:textId="77777777" w:rsidR="00BA216B" w:rsidRDefault="00BA216B" w:rsidP="00614F98"/>
                          <w:p w14:paraId="76AEE4CC" w14:textId="77777777" w:rsidR="00BA216B" w:rsidRDefault="00BA216B" w:rsidP="00614F98"/>
                          <w:p w14:paraId="2E8C6F3B" w14:textId="77777777" w:rsidR="00BA216B" w:rsidRDefault="00BA216B" w:rsidP="00614F98"/>
                          <w:p w14:paraId="5C93ED7E" w14:textId="77777777" w:rsidR="00BA216B" w:rsidRDefault="00BA216B" w:rsidP="00614F98"/>
                          <w:p w14:paraId="320AEA6B" w14:textId="77777777" w:rsidR="00BA216B" w:rsidRDefault="00BA216B" w:rsidP="00614F98"/>
                          <w:p w14:paraId="67CFD712" w14:textId="77777777" w:rsidR="00BA216B" w:rsidRDefault="00BA216B" w:rsidP="00614F98"/>
                          <w:p w14:paraId="2B7AC354" w14:textId="77777777" w:rsidR="00BA216B" w:rsidRDefault="00BA216B" w:rsidP="00614F98"/>
                          <w:p w14:paraId="1FA435AD" w14:textId="77777777" w:rsidR="00BA216B" w:rsidRDefault="00BA216B" w:rsidP="00614F98"/>
                          <w:p w14:paraId="79ABDE40" w14:textId="77777777" w:rsidR="00BA216B" w:rsidRDefault="00BA216B" w:rsidP="00614F98"/>
                          <w:p w14:paraId="517A2420" w14:textId="77777777" w:rsidR="00BA216B" w:rsidRDefault="00BA216B" w:rsidP="00614F98"/>
                          <w:p w14:paraId="55C8C899" w14:textId="77777777" w:rsidR="00BA216B" w:rsidRDefault="00BA216B" w:rsidP="00614F98"/>
                          <w:p w14:paraId="12C481C8" w14:textId="77777777" w:rsidR="00BA216B" w:rsidRDefault="00BA216B" w:rsidP="00614F98"/>
                          <w:p w14:paraId="17B39439" w14:textId="77777777" w:rsidR="00BA216B" w:rsidRDefault="00BA216B" w:rsidP="00614F98"/>
                          <w:p w14:paraId="5F4A1BE2" w14:textId="77777777" w:rsidR="00BA216B" w:rsidRDefault="00BA216B" w:rsidP="00614F98"/>
                          <w:p w14:paraId="391C8A63" w14:textId="77777777" w:rsidR="00BA216B" w:rsidRDefault="00BA216B" w:rsidP="00614F98"/>
                          <w:p w14:paraId="16F5D747" w14:textId="77777777" w:rsidR="00BA216B" w:rsidRDefault="00BA216B" w:rsidP="00614F98"/>
                          <w:p w14:paraId="70507410" w14:textId="77777777" w:rsidR="00BA216B" w:rsidRDefault="00BA216B" w:rsidP="00614F98"/>
                          <w:p w14:paraId="59818FA2" w14:textId="77777777" w:rsidR="00BA216B" w:rsidRDefault="00BA216B" w:rsidP="00614F98"/>
                          <w:p w14:paraId="5A702393" w14:textId="77777777" w:rsidR="00BA216B" w:rsidRDefault="00BA216B" w:rsidP="00614F98"/>
                          <w:p w14:paraId="1B11A38F" w14:textId="77777777" w:rsidR="00BA216B" w:rsidRDefault="00BA216B" w:rsidP="00614F98"/>
                          <w:p w14:paraId="0EBC60AC" w14:textId="77777777" w:rsidR="00BA216B" w:rsidRDefault="00BA216B" w:rsidP="00614F98"/>
                          <w:p w14:paraId="6BD5510B" w14:textId="77777777" w:rsidR="00BA216B" w:rsidRDefault="00BA216B" w:rsidP="00614F98"/>
                          <w:p w14:paraId="7192F36D" w14:textId="77777777" w:rsidR="00BA216B" w:rsidRDefault="00BA216B" w:rsidP="00614F98"/>
                          <w:p w14:paraId="2D91941C" w14:textId="77777777" w:rsidR="00BA216B" w:rsidRDefault="00BA216B" w:rsidP="00614F98"/>
                          <w:p w14:paraId="44EBC539" w14:textId="77777777" w:rsidR="00BA216B" w:rsidRDefault="00BA216B" w:rsidP="00614F98"/>
                          <w:p w14:paraId="23F9E763" w14:textId="77777777" w:rsidR="00BA216B" w:rsidRDefault="00BA216B" w:rsidP="00614F98"/>
                          <w:p w14:paraId="452E85F9" w14:textId="77777777" w:rsidR="00BA216B" w:rsidRDefault="00BA216B" w:rsidP="00614F98"/>
                          <w:p w14:paraId="24D68676" w14:textId="77777777" w:rsidR="00BA216B" w:rsidRDefault="00BA216B" w:rsidP="00614F98"/>
                          <w:p w14:paraId="54F13103" w14:textId="77777777" w:rsidR="00BA216B" w:rsidRDefault="00BA216B" w:rsidP="00614F98"/>
                          <w:p w14:paraId="43F21941" w14:textId="77777777" w:rsidR="00BA216B" w:rsidRDefault="00BA216B" w:rsidP="00614F98"/>
                          <w:p w14:paraId="39BFB24C" w14:textId="77777777" w:rsidR="00BA216B" w:rsidRDefault="00BA216B" w:rsidP="00614F98"/>
                          <w:p w14:paraId="0A27E5BB" w14:textId="77777777" w:rsidR="00BA216B" w:rsidRDefault="00BA216B" w:rsidP="00614F98"/>
                          <w:p w14:paraId="37A4DB6D" w14:textId="77777777" w:rsidR="00BA216B" w:rsidRDefault="00BA216B" w:rsidP="00614F98"/>
                          <w:p w14:paraId="4A82A9AE" w14:textId="77777777" w:rsidR="00BA216B" w:rsidRDefault="00BA216B" w:rsidP="00614F98"/>
                          <w:p w14:paraId="11B46430" w14:textId="77777777" w:rsidR="00BA216B" w:rsidRDefault="00BA216B" w:rsidP="00614F98"/>
                          <w:p w14:paraId="50742F19" w14:textId="77777777" w:rsidR="00BA216B" w:rsidRDefault="00BA216B" w:rsidP="00614F98"/>
                          <w:p w14:paraId="143FABA0" w14:textId="77777777" w:rsidR="00BA216B" w:rsidRDefault="00BA216B" w:rsidP="00614F98"/>
                          <w:p w14:paraId="69A7CEEC" w14:textId="77777777" w:rsidR="00BA216B" w:rsidRDefault="00BA216B" w:rsidP="00614F98"/>
                          <w:p w14:paraId="65BA1D9B" w14:textId="77777777" w:rsidR="00BA216B" w:rsidRDefault="00BA216B" w:rsidP="00614F98"/>
                          <w:p w14:paraId="300EB666" w14:textId="77777777" w:rsidR="00BA216B" w:rsidRDefault="00BA216B" w:rsidP="00614F98"/>
                          <w:p w14:paraId="3F7840E5" w14:textId="77777777" w:rsidR="00BA216B" w:rsidRDefault="00BA216B" w:rsidP="00614F98"/>
                          <w:p w14:paraId="035E62DE" w14:textId="77777777" w:rsidR="00BA216B" w:rsidRDefault="00BA216B" w:rsidP="00614F98"/>
                          <w:p w14:paraId="570391AC" w14:textId="77777777" w:rsidR="00BA216B" w:rsidRDefault="00BA216B" w:rsidP="00614F98"/>
                          <w:p w14:paraId="3EF86813" w14:textId="77777777" w:rsidR="00BA216B" w:rsidRDefault="00BA216B" w:rsidP="00614F98"/>
                          <w:p w14:paraId="5ABD6CA7" w14:textId="77777777" w:rsidR="00BA216B" w:rsidRDefault="00BA216B" w:rsidP="00614F98"/>
                          <w:p w14:paraId="2FFE3503" w14:textId="77777777" w:rsidR="00BA216B" w:rsidRDefault="00BA216B" w:rsidP="00614F98"/>
                          <w:p w14:paraId="46446E9C" w14:textId="77777777" w:rsidR="00BA216B" w:rsidRDefault="00BA216B" w:rsidP="00614F98"/>
                          <w:p w14:paraId="4A542B31" w14:textId="77777777" w:rsidR="00BA216B" w:rsidRDefault="00BA216B" w:rsidP="00614F98"/>
                          <w:p w14:paraId="1A09CC72" w14:textId="77777777" w:rsidR="00BA216B" w:rsidRDefault="00BA216B" w:rsidP="00614F98"/>
                          <w:p w14:paraId="04F4FC7F" w14:textId="77777777" w:rsidR="00BA216B" w:rsidRDefault="00BA216B" w:rsidP="00614F98"/>
                          <w:p w14:paraId="458747C3" w14:textId="77777777" w:rsidR="00BA216B" w:rsidRDefault="00BA216B" w:rsidP="00614F98"/>
                          <w:p w14:paraId="71D8E372" w14:textId="77777777" w:rsidR="00BA216B" w:rsidRDefault="00BA216B" w:rsidP="00614F98"/>
                          <w:p w14:paraId="289A83ED" w14:textId="77777777" w:rsidR="00BA216B" w:rsidRDefault="00BA216B" w:rsidP="00614F98"/>
                          <w:p w14:paraId="4AC3EA26" w14:textId="77777777" w:rsidR="00BA216B" w:rsidRDefault="00BA216B" w:rsidP="00614F98"/>
                          <w:p w14:paraId="58FA7F7B" w14:textId="77777777" w:rsidR="00BA216B" w:rsidRDefault="00BA216B" w:rsidP="00614F98"/>
                          <w:p w14:paraId="1CF97D0F" w14:textId="77777777" w:rsidR="00BA216B" w:rsidRDefault="00BA216B" w:rsidP="00614F98"/>
                          <w:p w14:paraId="2A3F6717" w14:textId="77777777" w:rsidR="00BA216B" w:rsidRDefault="00BA216B" w:rsidP="00614F98"/>
                          <w:p w14:paraId="5D62B180" w14:textId="77777777" w:rsidR="00BA216B" w:rsidRDefault="00BA216B" w:rsidP="00614F98"/>
                          <w:p w14:paraId="2E4054AB" w14:textId="77777777" w:rsidR="00BA216B" w:rsidRDefault="00BA216B" w:rsidP="00614F98"/>
                          <w:p w14:paraId="74FCDD70" w14:textId="77777777" w:rsidR="00BA216B" w:rsidRDefault="00BA216B" w:rsidP="00614F98"/>
                          <w:p w14:paraId="23C8102B" w14:textId="77777777" w:rsidR="00BA216B" w:rsidRDefault="00BA216B" w:rsidP="00614F98"/>
                          <w:p w14:paraId="4D210C79" w14:textId="77777777" w:rsidR="00BA216B" w:rsidRDefault="00BA216B" w:rsidP="00614F98"/>
                          <w:p w14:paraId="07E86968" w14:textId="77777777" w:rsidR="00BA216B" w:rsidRDefault="00BA216B" w:rsidP="00614F98"/>
                          <w:p w14:paraId="7A208063" w14:textId="77777777" w:rsidR="00BA216B" w:rsidRDefault="00BA216B" w:rsidP="00614F98"/>
                          <w:p w14:paraId="4BEA4C5A" w14:textId="77777777" w:rsidR="00BA216B" w:rsidRDefault="00BA216B" w:rsidP="00614F98"/>
                          <w:p w14:paraId="767FF23B" w14:textId="77777777" w:rsidR="00BA216B" w:rsidRDefault="00BA216B" w:rsidP="00614F98"/>
                          <w:p w14:paraId="257CC3F6" w14:textId="77777777" w:rsidR="00BA216B" w:rsidRDefault="00BA216B" w:rsidP="00614F98"/>
                          <w:p w14:paraId="3E767807" w14:textId="77777777" w:rsidR="00BA216B" w:rsidRDefault="00BA216B" w:rsidP="00614F98"/>
                          <w:p w14:paraId="61E77F34" w14:textId="77777777" w:rsidR="00BA216B" w:rsidRDefault="00BA216B" w:rsidP="00614F98"/>
                          <w:p w14:paraId="0907E5DB" w14:textId="77777777" w:rsidR="00BA216B" w:rsidRDefault="00BA216B" w:rsidP="00614F98"/>
                          <w:p w14:paraId="0F09AE9F" w14:textId="77777777" w:rsidR="00BA216B" w:rsidRDefault="00BA216B" w:rsidP="00614F98"/>
                          <w:p w14:paraId="017CB5C0" w14:textId="77777777" w:rsidR="00BA216B" w:rsidRDefault="00BA216B" w:rsidP="00614F98"/>
                          <w:p w14:paraId="28552BC4" w14:textId="77777777" w:rsidR="00BA216B" w:rsidRDefault="00BA216B" w:rsidP="00614F98"/>
                          <w:p w14:paraId="667CCDB4" w14:textId="77777777" w:rsidR="00BA216B" w:rsidRDefault="00BA216B" w:rsidP="00614F98"/>
                          <w:p w14:paraId="5CEC4D04" w14:textId="77777777" w:rsidR="00BA216B" w:rsidRDefault="00BA216B" w:rsidP="00614F98"/>
                          <w:p w14:paraId="705373B5" w14:textId="77777777" w:rsidR="00BA216B" w:rsidRDefault="00BA216B" w:rsidP="00614F98"/>
                          <w:p w14:paraId="4C8ADE1D" w14:textId="77777777" w:rsidR="00BA216B" w:rsidRDefault="00BA216B" w:rsidP="00614F98"/>
                          <w:p w14:paraId="0677E604" w14:textId="77777777" w:rsidR="00BA216B" w:rsidRDefault="00BA216B" w:rsidP="00614F98"/>
                          <w:p w14:paraId="40BFD503" w14:textId="77777777" w:rsidR="00BA216B" w:rsidRDefault="00BA216B" w:rsidP="00614F98"/>
                          <w:p w14:paraId="1A5B985A" w14:textId="77777777" w:rsidR="00BA216B" w:rsidRDefault="00BA216B" w:rsidP="00614F98"/>
                          <w:p w14:paraId="46F07A61" w14:textId="77777777" w:rsidR="00BA216B" w:rsidRDefault="00BA216B" w:rsidP="00614F98"/>
                          <w:p w14:paraId="1293B23C" w14:textId="77777777" w:rsidR="00BA216B" w:rsidRDefault="00BA216B" w:rsidP="00614F98"/>
                          <w:p w14:paraId="472956DA" w14:textId="77777777" w:rsidR="00BA216B" w:rsidRDefault="00BA216B" w:rsidP="00614F98"/>
                          <w:p w14:paraId="17F5C5BC" w14:textId="77777777" w:rsidR="00BA216B" w:rsidRDefault="00BA216B" w:rsidP="00614F98"/>
                          <w:p w14:paraId="4AAF7D49" w14:textId="77777777" w:rsidR="00BA216B" w:rsidRDefault="00BA216B" w:rsidP="00614F98"/>
                          <w:p w14:paraId="49663801" w14:textId="77777777" w:rsidR="00BA216B" w:rsidRDefault="00BA216B" w:rsidP="00614F98"/>
                          <w:p w14:paraId="717F5A13" w14:textId="77777777" w:rsidR="00BA216B" w:rsidRDefault="00BA216B" w:rsidP="00614F98"/>
                          <w:p w14:paraId="3DAF7154" w14:textId="77777777" w:rsidR="00BA216B" w:rsidRDefault="00BA216B" w:rsidP="00614F98"/>
                          <w:p w14:paraId="0E9B890C" w14:textId="77777777" w:rsidR="00BA216B" w:rsidRDefault="00BA216B" w:rsidP="00614F98"/>
                          <w:p w14:paraId="7FE5498D" w14:textId="77777777" w:rsidR="00BA216B" w:rsidRDefault="00BA216B" w:rsidP="00614F98"/>
                          <w:p w14:paraId="1A43AF45" w14:textId="77777777" w:rsidR="00BA216B" w:rsidRDefault="00BA216B" w:rsidP="00614F98"/>
                          <w:p w14:paraId="31A7A616" w14:textId="77777777" w:rsidR="00BA216B" w:rsidRDefault="00BA216B" w:rsidP="00614F98"/>
                          <w:p w14:paraId="079B606E" w14:textId="77777777" w:rsidR="00BA216B" w:rsidRDefault="00BA216B" w:rsidP="00614F98"/>
                          <w:p w14:paraId="6ECF058B" w14:textId="77777777" w:rsidR="00BA216B" w:rsidRDefault="00BA216B" w:rsidP="00614F98"/>
                          <w:p w14:paraId="17149E6F" w14:textId="77777777" w:rsidR="00BA216B" w:rsidRDefault="00BA216B" w:rsidP="00614F98"/>
                          <w:p w14:paraId="0D0EC266" w14:textId="77777777" w:rsidR="00BA216B" w:rsidRDefault="00BA216B" w:rsidP="00614F98"/>
                          <w:p w14:paraId="0A446DC4" w14:textId="77777777" w:rsidR="00BA216B" w:rsidRDefault="00BA216B" w:rsidP="00614F98"/>
                          <w:p w14:paraId="7E33C035" w14:textId="77777777" w:rsidR="00BA216B" w:rsidRDefault="00BA216B" w:rsidP="00614F98"/>
                          <w:p w14:paraId="2261A073" w14:textId="77777777" w:rsidR="00BA216B" w:rsidRDefault="00BA216B" w:rsidP="00614F98"/>
                          <w:p w14:paraId="16552489" w14:textId="77777777" w:rsidR="00BA216B" w:rsidRDefault="00BA216B" w:rsidP="00614F98"/>
                          <w:p w14:paraId="5B675D8E" w14:textId="77777777" w:rsidR="00BA216B" w:rsidRDefault="00BA216B" w:rsidP="00614F98"/>
                          <w:p w14:paraId="277CFCDC" w14:textId="77777777" w:rsidR="00BA216B" w:rsidRDefault="00BA216B" w:rsidP="00614F98"/>
                          <w:p w14:paraId="00FD4976" w14:textId="77777777" w:rsidR="00BA216B" w:rsidRDefault="00BA216B" w:rsidP="00614F98"/>
                          <w:p w14:paraId="0FF7D690" w14:textId="77777777" w:rsidR="00BA216B" w:rsidRDefault="00BA216B" w:rsidP="00614F98"/>
                          <w:p w14:paraId="31EF099D" w14:textId="77777777" w:rsidR="00BA216B" w:rsidRDefault="00BA216B" w:rsidP="00614F98"/>
                          <w:p w14:paraId="3A508CF6" w14:textId="77777777" w:rsidR="00BA216B" w:rsidRDefault="00BA216B" w:rsidP="00614F98"/>
                          <w:p w14:paraId="3F3C8F0C" w14:textId="77777777" w:rsidR="00BA216B" w:rsidRDefault="00BA216B" w:rsidP="00614F98"/>
                          <w:p w14:paraId="1148A112" w14:textId="77777777" w:rsidR="00BA216B" w:rsidRDefault="00BA216B" w:rsidP="00614F98"/>
                          <w:p w14:paraId="2A57DD9F" w14:textId="77777777" w:rsidR="00BA216B" w:rsidRDefault="00BA216B" w:rsidP="00614F98"/>
                          <w:p w14:paraId="07DDEB71" w14:textId="77777777" w:rsidR="00BA216B" w:rsidRDefault="00BA216B" w:rsidP="00614F98"/>
                          <w:p w14:paraId="679DF6E2" w14:textId="77777777" w:rsidR="00BA216B" w:rsidRDefault="00BA216B" w:rsidP="00614F98"/>
                          <w:p w14:paraId="32153C15" w14:textId="77777777" w:rsidR="00BA216B" w:rsidRDefault="00BA216B" w:rsidP="00614F98"/>
                          <w:p w14:paraId="73AEAE65" w14:textId="77777777" w:rsidR="00BA216B" w:rsidRDefault="00BA216B" w:rsidP="00614F98"/>
                          <w:p w14:paraId="0F653E73" w14:textId="77777777" w:rsidR="00BA216B" w:rsidRDefault="00BA216B" w:rsidP="00614F98"/>
                          <w:p w14:paraId="3A1968AA" w14:textId="77777777" w:rsidR="00BA216B" w:rsidRDefault="00BA216B" w:rsidP="00614F98"/>
                          <w:p w14:paraId="7BD12602" w14:textId="77777777" w:rsidR="00BA216B" w:rsidRDefault="00BA216B" w:rsidP="00614F98"/>
                          <w:p w14:paraId="21AC1C48" w14:textId="77777777" w:rsidR="00BA216B" w:rsidRDefault="00BA216B" w:rsidP="00614F98"/>
                          <w:p w14:paraId="62C5ABE1" w14:textId="77777777" w:rsidR="00BA216B" w:rsidRDefault="00BA216B" w:rsidP="00614F98"/>
                          <w:p w14:paraId="545FB9A5" w14:textId="77777777" w:rsidR="00BA216B" w:rsidRDefault="00BA216B" w:rsidP="00614F98"/>
                          <w:p w14:paraId="7761BFC9" w14:textId="77777777" w:rsidR="00BA216B" w:rsidRDefault="00BA216B" w:rsidP="00614F98"/>
                          <w:p w14:paraId="7C0781D8" w14:textId="77777777" w:rsidR="00BA216B" w:rsidRDefault="00BA216B" w:rsidP="00614F98"/>
                          <w:p w14:paraId="470D372D" w14:textId="77777777" w:rsidR="00BA216B" w:rsidRDefault="00BA216B" w:rsidP="00614F98"/>
                          <w:p w14:paraId="610A8EFD" w14:textId="77777777" w:rsidR="00BA216B" w:rsidRDefault="00BA216B" w:rsidP="00614F98"/>
                          <w:p w14:paraId="6D1C7159" w14:textId="77777777" w:rsidR="00BA216B" w:rsidRDefault="00BA216B" w:rsidP="00614F98"/>
                          <w:p w14:paraId="773563AE" w14:textId="77777777" w:rsidR="00BA216B" w:rsidRDefault="00BA216B" w:rsidP="00614F98"/>
                          <w:p w14:paraId="563E1042" w14:textId="77777777" w:rsidR="00BA216B" w:rsidRDefault="00BA216B" w:rsidP="00614F98"/>
                          <w:p w14:paraId="26028C2B" w14:textId="77777777" w:rsidR="00BA216B" w:rsidRDefault="00BA216B" w:rsidP="00614F98"/>
                          <w:p w14:paraId="4AC81F71" w14:textId="77777777" w:rsidR="00BA216B" w:rsidRDefault="00BA216B" w:rsidP="00614F98"/>
                          <w:p w14:paraId="7A6B1960" w14:textId="77777777" w:rsidR="00BA216B" w:rsidRDefault="00BA216B" w:rsidP="00614F98"/>
                          <w:p w14:paraId="79B96438" w14:textId="77777777" w:rsidR="00BA216B" w:rsidRDefault="00BA216B" w:rsidP="00614F98"/>
                          <w:p w14:paraId="5846AB5C" w14:textId="77777777" w:rsidR="00BA216B" w:rsidRDefault="00BA216B" w:rsidP="00614F98"/>
                          <w:p w14:paraId="2A28BB5F" w14:textId="77777777" w:rsidR="00BA216B" w:rsidRDefault="00BA216B" w:rsidP="00614F98"/>
                          <w:p w14:paraId="77A8E1E8" w14:textId="77777777" w:rsidR="00BA216B" w:rsidRDefault="00BA216B" w:rsidP="00614F98"/>
                          <w:p w14:paraId="24EF7C8A" w14:textId="77777777" w:rsidR="00BA216B" w:rsidRDefault="00BA216B" w:rsidP="00614F98"/>
                          <w:p w14:paraId="12898C55" w14:textId="77777777" w:rsidR="00BA216B" w:rsidRDefault="00BA216B" w:rsidP="00614F98"/>
                          <w:p w14:paraId="41D95652" w14:textId="77777777" w:rsidR="00BA216B" w:rsidRDefault="00BA216B" w:rsidP="00614F98"/>
                          <w:p w14:paraId="49D15F88" w14:textId="77777777" w:rsidR="00BA216B" w:rsidRDefault="00BA216B" w:rsidP="00614F98"/>
                          <w:p w14:paraId="004AB2C9" w14:textId="77777777" w:rsidR="00BA216B" w:rsidRDefault="00BA216B" w:rsidP="00614F98"/>
                          <w:p w14:paraId="4CB97C58" w14:textId="77777777" w:rsidR="00BA216B" w:rsidRDefault="00BA216B" w:rsidP="00614F98"/>
                          <w:p w14:paraId="02E42613" w14:textId="77777777" w:rsidR="00BA216B" w:rsidRDefault="00BA216B" w:rsidP="00614F98"/>
                          <w:p w14:paraId="05954A33" w14:textId="77777777" w:rsidR="00BA216B" w:rsidRDefault="00BA216B" w:rsidP="00614F98"/>
                          <w:p w14:paraId="4B4C28D9" w14:textId="77777777" w:rsidR="00BA216B" w:rsidRDefault="00BA216B" w:rsidP="00614F98"/>
                          <w:p w14:paraId="43C7DEA5" w14:textId="77777777" w:rsidR="00BA216B" w:rsidRDefault="00BA216B" w:rsidP="00614F98"/>
                          <w:p w14:paraId="65B537FB" w14:textId="77777777" w:rsidR="00BA216B" w:rsidRDefault="00BA216B" w:rsidP="00614F98"/>
                          <w:p w14:paraId="7431826E" w14:textId="77777777" w:rsidR="00BA216B" w:rsidRDefault="00BA216B" w:rsidP="00614F98"/>
                          <w:p w14:paraId="2A65A588" w14:textId="77777777" w:rsidR="00BA216B" w:rsidRDefault="00BA216B" w:rsidP="00614F98"/>
                          <w:p w14:paraId="188C17B8" w14:textId="77777777" w:rsidR="00BA216B" w:rsidRDefault="00BA216B" w:rsidP="00614F98"/>
                          <w:p w14:paraId="5176A1FE" w14:textId="77777777" w:rsidR="00BA216B" w:rsidRDefault="00BA216B" w:rsidP="00614F98"/>
                          <w:p w14:paraId="4F31774C" w14:textId="77777777" w:rsidR="00BA216B" w:rsidRDefault="00BA216B" w:rsidP="00614F98"/>
                          <w:p w14:paraId="37BA7946" w14:textId="77777777" w:rsidR="00BA216B" w:rsidRDefault="00BA216B" w:rsidP="00614F98"/>
                          <w:p w14:paraId="07CB4408" w14:textId="77777777" w:rsidR="00BA216B" w:rsidRDefault="00BA216B" w:rsidP="00614F98"/>
                          <w:p w14:paraId="1BFD92F7" w14:textId="77777777" w:rsidR="00BA216B" w:rsidRDefault="00BA216B" w:rsidP="00614F98"/>
                          <w:p w14:paraId="69FBE013" w14:textId="77777777" w:rsidR="00BA216B" w:rsidRDefault="00BA216B" w:rsidP="00614F98"/>
                          <w:p w14:paraId="7ED02AA4" w14:textId="77777777" w:rsidR="00BA216B" w:rsidRDefault="00BA216B" w:rsidP="00614F98"/>
                          <w:p w14:paraId="1300CB72" w14:textId="77777777" w:rsidR="00BA216B" w:rsidRDefault="00BA216B" w:rsidP="00614F98"/>
                          <w:p w14:paraId="20897D41" w14:textId="77777777" w:rsidR="00BA216B" w:rsidRDefault="00BA216B" w:rsidP="00614F98"/>
                          <w:p w14:paraId="5596D9DD" w14:textId="77777777" w:rsidR="00BA216B" w:rsidRDefault="00BA216B" w:rsidP="00614F98"/>
                          <w:p w14:paraId="1730D66B" w14:textId="77777777" w:rsidR="00BA216B" w:rsidRDefault="00BA216B" w:rsidP="00614F98"/>
                          <w:p w14:paraId="479E8643" w14:textId="77777777" w:rsidR="00BA216B" w:rsidRDefault="00BA216B" w:rsidP="00614F98"/>
                          <w:p w14:paraId="27918571" w14:textId="77777777" w:rsidR="00BA216B" w:rsidRDefault="00BA216B" w:rsidP="00614F98"/>
                          <w:p w14:paraId="14B9165F" w14:textId="77777777" w:rsidR="00BA216B" w:rsidRDefault="00BA216B" w:rsidP="00614F98"/>
                          <w:p w14:paraId="1B9BF795" w14:textId="77777777" w:rsidR="00BA216B" w:rsidRDefault="00BA216B" w:rsidP="00614F98"/>
                          <w:p w14:paraId="4975C407" w14:textId="77777777" w:rsidR="00BA216B" w:rsidRDefault="00BA216B" w:rsidP="00614F98"/>
                          <w:p w14:paraId="45EE2386" w14:textId="77777777" w:rsidR="00BA216B" w:rsidRDefault="00BA216B" w:rsidP="00614F98"/>
                          <w:p w14:paraId="5BD5A37F" w14:textId="77777777" w:rsidR="00BA216B" w:rsidRDefault="00BA216B" w:rsidP="00614F98"/>
                          <w:p w14:paraId="2DEE147B" w14:textId="77777777" w:rsidR="00BA216B" w:rsidRDefault="00BA216B" w:rsidP="00614F98"/>
                          <w:p w14:paraId="21948841" w14:textId="77777777" w:rsidR="00BA216B" w:rsidRDefault="00BA216B" w:rsidP="00614F98"/>
                          <w:p w14:paraId="5A3BE9B9" w14:textId="77777777" w:rsidR="00BA216B" w:rsidRDefault="00BA216B" w:rsidP="00614F98"/>
                          <w:p w14:paraId="47823C51" w14:textId="77777777" w:rsidR="00BA216B" w:rsidRDefault="00BA216B" w:rsidP="00614F98"/>
                          <w:p w14:paraId="6A50CEA8" w14:textId="77777777" w:rsidR="00BA216B" w:rsidRDefault="00BA216B" w:rsidP="00614F98"/>
                          <w:p w14:paraId="3914FE10" w14:textId="77777777" w:rsidR="00BA216B" w:rsidRDefault="00BA216B" w:rsidP="00614F98"/>
                          <w:p w14:paraId="75638F64" w14:textId="77777777" w:rsidR="00BA216B" w:rsidRDefault="00BA216B" w:rsidP="00614F98"/>
                          <w:p w14:paraId="0780D888" w14:textId="77777777" w:rsidR="00BA216B" w:rsidRDefault="00BA216B" w:rsidP="00614F98"/>
                          <w:p w14:paraId="74FF8DC7" w14:textId="77777777" w:rsidR="00BA216B" w:rsidRDefault="00BA216B" w:rsidP="00614F98"/>
                          <w:p w14:paraId="0AEF0A3A" w14:textId="77777777" w:rsidR="00BA216B" w:rsidRDefault="00BA216B" w:rsidP="00614F98"/>
                          <w:p w14:paraId="0F67FB29" w14:textId="77777777" w:rsidR="00BA216B" w:rsidRDefault="00BA216B" w:rsidP="00614F98"/>
                          <w:p w14:paraId="231B0E31" w14:textId="77777777" w:rsidR="00BA216B" w:rsidRDefault="00BA216B" w:rsidP="00614F98"/>
                          <w:p w14:paraId="5FFC2D6A" w14:textId="77777777" w:rsidR="00BA216B" w:rsidRDefault="00BA216B" w:rsidP="00614F98"/>
                          <w:p w14:paraId="68671D83" w14:textId="77777777" w:rsidR="00BA216B" w:rsidRDefault="00BA216B" w:rsidP="00614F98"/>
                          <w:p w14:paraId="56E41AE8" w14:textId="77777777" w:rsidR="00BA216B" w:rsidRDefault="00BA216B" w:rsidP="00614F98"/>
                          <w:p w14:paraId="07E91AD7" w14:textId="77777777" w:rsidR="00BA216B" w:rsidRDefault="00BA216B" w:rsidP="00614F98"/>
                          <w:p w14:paraId="14B75471" w14:textId="77777777" w:rsidR="00BA216B" w:rsidRDefault="00BA216B" w:rsidP="00614F98"/>
                          <w:p w14:paraId="582F3E94" w14:textId="77777777" w:rsidR="00BA216B" w:rsidRDefault="00BA216B" w:rsidP="00614F98"/>
                          <w:p w14:paraId="27809134" w14:textId="77777777" w:rsidR="00BA216B" w:rsidRDefault="00BA216B" w:rsidP="00614F98"/>
                          <w:p w14:paraId="0A4F3EC7" w14:textId="77777777" w:rsidR="00BA216B" w:rsidRDefault="00BA216B" w:rsidP="00614F98"/>
                          <w:p w14:paraId="1D280554" w14:textId="77777777" w:rsidR="00BA216B" w:rsidRDefault="00BA216B" w:rsidP="00614F98"/>
                          <w:p w14:paraId="2361215D" w14:textId="77777777" w:rsidR="00BA216B" w:rsidRDefault="00BA216B" w:rsidP="00614F98"/>
                          <w:p w14:paraId="6049A8F3" w14:textId="77777777" w:rsidR="00BA216B" w:rsidRDefault="00BA216B" w:rsidP="00614F98"/>
                          <w:p w14:paraId="04E36D04" w14:textId="77777777" w:rsidR="00BA216B" w:rsidRDefault="00BA216B" w:rsidP="00614F98"/>
                          <w:p w14:paraId="23D9D3CC" w14:textId="77777777" w:rsidR="00BA216B" w:rsidRDefault="00BA216B" w:rsidP="00614F98"/>
                          <w:p w14:paraId="769F0C6D" w14:textId="77777777" w:rsidR="00BA216B" w:rsidRDefault="00BA216B" w:rsidP="00614F98"/>
                          <w:p w14:paraId="4EACB133" w14:textId="77777777" w:rsidR="00BA216B" w:rsidRDefault="00BA216B" w:rsidP="00614F98"/>
                          <w:p w14:paraId="5216D841" w14:textId="77777777" w:rsidR="00BA216B" w:rsidRDefault="00BA216B" w:rsidP="00614F98"/>
                          <w:p w14:paraId="51731093" w14:textId="77777777" w:rsidR="00BA216B" w:rsidRDefault="00BA216B" w:rsidP="00614F98"/>
                          <w:p w14:paraId="464FC4DF" w14:textId="77777777" w:rsidR="00BA216B" w:rsidRDefault="00BA216B" w:rsidP="00614F98"/>
                          <w:p w14:paraId="7D40874F" w14:textId="77777777" w:rsidR="00BA216B" w:rsidRDefault="00BA216B" w:rsidP="00614F98"/>
                          <w:p w14:paraId="2F93DBE9" w14:textId="77777777" w:rsidR="00BA216B" w:rsidRDefault="00BA216B" w:rsidP="00614F98"/>
                          <w:p w14:paraId="56683702" w14:textId="77777777" w:rsidR="00BA216B" w:rsidRDefault="00BA216B" w:rsidP="00614F98"/>
                          <w:p w14:paraId="77133EDC" w14:textId="77777777" w:rsidR="00BA216B" w:rsidRDefault="00BA216B" w:rsidP="00614F98"/>
                          <w:p w14:paraId="385F76C8" w14:textId="77777777" w:rsidR="00BA216B" w:rsidRDefault="00BA216B" w:rsidP="00614F98"/>
                          <w:p w14:paraId="415CB00C" w14:textId="77777777" w:rsidR="00BA216B" w:rsidRDefault="00BA216B" w:rsidP="00614F98"/>
                          <w:p w14:paraId="1BDA8A96" w14:textId="77777777" w:rsidR="00BA216B" w:rsidRDefault="00BA216B" w:rsidP="00614F98"/>
                          <w:p w14:paraId="2A03683F" w14:textId="77777777" w:rsidR="00BA216B" w:rsidRDefault="00BA216B" w:rsidP="00614F98"/>
                          <w:p w14:paraId="5FC304DD" w14:textId="77777777" w:rsidR="00BA216B" w:rsidRDefault="00BA216B" w:rsidP="00614F98"/>
                          <w:p w14:paraId="579E732B" w14:textId="77777777" w:rsidR="00BA216B" w:rsidRDefault="00BA216B" w:rsidP="00614F98"/>
                          <w:p w14:paraId="74B50D23" w14:textId="77777777" w:rsidR="00BA216B" w:rsidRDefault="00BA216B" w:rsidP="00614F98"/>
                          <w:p w14:paraId="60C5F3B8" w14:textId="77777777" w:rsidR="00BA216B" w:rsidRDefault="00BA216B" w:rsidP="00614F98"/>
                          <w:p w14:paraId="2523CB5D" w14:textId="77777777" w:rsidR="00BA216B" w:rsidRDefault="00BA216B" w:rsidP="00614F98"/>
                          <w:p w14:paraId="693D6960" w14:textId="77777777" w:rsidR="00BA216B" w:rsidRDefault="00BA216B" w:rsidP="00614F98"/>
                          <w:p w14:paraId="740089B9" w14:textId="77777777" w:rsidR="00BA216B" w:rsidRDefault="00BA216B" w:rsidP="00614F98"/>
                          <w:p w14:paraId="53B07617" w14:textId="77777777" w:rsidR="00BA216B" w:rsidRDefault="00BA216B" w:rsidP="00614F98"/>
                          <w:p w14:paraId="33AF422C" w14:textId="77777777" w:rsidR="00BA216B" w:rsidRDefault="00BA216B" w:rsidP="00614F98"/>
                          <w:p w14:paraId="658A6873" w14:textId="77777777" w:rsidR="00BA216B" w:rsidRDefault="00BA216B" w:rsidP="00614F98"/>
                          <w:p w14:paraId="09D5F526" w14:textId="77777777" w:rsidR="00BA216B" w:rsidRDefault="00BA216B" w:rsidP="00614F98"/>
                          <w:p w14:paraId="702A5F76" w14:textId="77777777" w:rsidR="00BA216B" w:rsidRDefault="00BA216B" w:rsidP="00614F98"/>
                          <w:p w14:paraId="249D1599" w14:textId="77777777" w:rsidR="00BA216B" w:rsidRDefault="00BA216B" w:rsidP="00614F98"/>
                          <w:p w14:paraId="39525F6E" w14:textId="77777777" w:rsidR="00BA216B" w:rsidRDefault="00BA216B" w:rsidP="00614F98"/>
                          <w:p w14:paraId="2823D86D" w14:textId="77777777" w:rsidR="00BA216B" w:rsidRDefault="00BA216B" w:rsidP="00614F98"/>
                          <w:p w14:paraId="0232A2CC" w14:textId="77777777" w:rsidR="00BA216B" w:rsidRDefault="00BA216B" w:rsidP="00614F98"/>
                          <w:p w14:paraId="6B9C0D60" w14:textId="77777777" w:rsidR="00BA216B" w:rsidRDefault="00BA216B" w:rsidP="00614F98"/>
                          <w:p w14:paraId="5CBA0E97" w14:textId="77777777" w:rsidR="00BA216B" w:rsidRDefault="00BA216B" w:rsidP="00614F98"/>
                          <w:p w14:paraId="68CEAB38" w14:textId="77777777" w:rsidR="00BA216B" w:rsidRDefault="00BA216B" w:rsidP="00614F98"/>
                          <w:p w14:paraId="5B8B608E" w14:textId="77777777" w:rsidR="00BA216B" w:rsidRDefault="00BA216B" w:rsidP="00614F98"/>
                          <w:p w14:paraId="0D03FFEE" w14:textId="77777777" w:rsidR="00BA216B" w:rsidRDefault="00BA216B" w:rsidP="00614F98"/>
                          <w:p w14:paraId="6D7E06DB" w14:textId="77777777" w:rsidR="00BA216B" w:rsidRDefault="00BA216B" w:rsidP="00614F98"/>
                          <w:p w14:paraId="16D9DEA5" w14:textId="77777777" w:rsidR="00BA216B" w:rsidRDefault="00BA216B" w:rsidP="00614F98"/>
                          <w:p w14:paraId="3F3F26C0" w14:textId="77777777" w:rsidR="00BA216B" w:rsidRDefault="00BA216B" w:rsidP="00614F98"/>
                          <w:p w14:paraId="74BE602D" w14:textId="77777777" w:rsidR="00BA216B" w:rsidRDefault="00BA216B" w:rsidP="00614F98"/>
                          <w:p w14:paraId="467C82AD" w14:textId="77777777" w:rsidR="00BA216B" w:rsidRDefault="00BA216B" w:rsidP="00614F98"/>
                          <w:p w14:paraId="31AE0914" w14:textId="77777777" w:rsidR="00BA216B" w:rsidRDefault="00BA216B" w:rsidP="00614F98"/>
                          <w:p w14:paraId="7C9F231F" w14:textId="77777777" w:rsidR="00BA216B" w:rsidRDefault="00BA216B" w:rsidP="00614F98"/>
                          <w:p w14:paraId="00135AD2" w14:textId="77777777" w:rsidR="00BA216B" w:rsidRDefault="00BA216B" w:rsidP="00614F98"/>
                          <w:p w14:paraId="018FD5D4" w14:textId="77777777" w:rsidR="00BA216B" w:rsidRDefault="00BA216B" w:rsidP="00614F98"/>
                          <w:p w14:paraId="060AC797" w14:textId="77777777" w:rsidR="00BA216B" w:rsidRDefault="00BA216B" w:rsidP="00614F98"/>
                          <w:p w14:paraId="66979502" w14:textId="77777777" w:rsidR="00BA216B" w:rsidRDefault="00BA216B" w:rsidP="00614F98"/>
                          <w:p w14:paraId="603C4FDE" w14:textId="77777777" w:rsidR="00BA216B" w:rsidRDefault="00BA216B" w:rsidP="00614F98"/>
                          <w:p w14:paraId="04D0DF0E" w14:textId="77777777" w:rsidR="00BA216B" w:rsidRDefault="00BA216B" w:rsidP="00614F98"/>
                          <w:p w14:paraId="5C09C2AC" w14:textId="77777777" w:rsidR="00BA216B" w:rsidRDefault="00BA216B" w:rsidP="00614F98"/>
                          <w:p w14:paraId="7D7E2F3A" w14:textId="77777777" w:rsidR="00BA216B" w:rsidRDefault="00BA216B" w:rsidP="00614F98"/>
                          <w:p w14:paraId="6CE6AFBD" w14:textId="77777777" w:rsidR="00BA216B" w:rsidRDefault="00BA216B" w:rsidP="00614F98"/>
                          <w:p w14:paraId="68F0E69C" w14:textId="77777777" w:rsidR="00BA216B" w:rsidRDefault="00BA216B" w:rsidP="00614F98"/>
                          <w:p w14:paraId="7CCBDFBC" w14:textId="77777777" w:rsidR="00BA216B" w:rsidRDefault="00BA216B" w:rsidP="00614F98"/>
                          <w:p w14:paraId="3453332C" w14:textId="77777777" w:rsidR="00BA216B" w:rsidRDefault="00BA216B" w:rsidP="00614F98"/>
                          <w:p w14:paraId="76DEECD5" w14:textId="77777777" w:rsidR="00BA216B" w:rsidRDefault="00BA216B" w:rsidP="00614F98"/>
                          <w:p w14:paraId="61309D04" w14:textId="77777777" w:rsidR="00BA216B" w:rsidRDefault="00BA216B" w:rsidP="00614F98"/>
                          <w:p w14:paraId="21048330" w14:textId="77777777" w:rsidR="00BA216B" w:rsidRDefault="00BA216B" w:rsidP="00614F98"/>
                          <w:p w14:paraId="45298F05" w14:textId="77777777" w:rsidR="00BA216B" w:rsidRDefault="00BA216B" w:rsidP="00614F98"/>
                          <w:p w14:paraId="666090B3" w14:textId="77777777" w:rsidR="00BA216B" w:rsidRDefault="00BA216B" w:rsidP="00614F98"/>
                          <w:p w14:paraId="219C13B9" w14:textId="77777777" w:rsidR="00BA216B" w:rsidRDefault="00BA216B" w:rsidP="00614F98"/>
                          <w:p w14:paraId="7BAD5ADF" w14:textId="77777777" w:rsidR="00BA216B" w:rsidRDefault="00BA216B" w:rsidP="00614F98"/>
                          <w:p w14:paraId="448425D5" w14:textId="77777777" w:rsidR="00BA216B" w:rsidRDefault="00BA216B" w:rsidP="00614F98"/>
                          <w:p w14:paraId="1CAC29EF" w14:textId="77777777" w:rsidR="00BA216B" w:rsidRDefault="00BA216B" w:rsidP="00614F98"/>
                          <w:p w14:paraId="13D1693A" w14:textId="77777777" w:rsidR="00BA216B" w:rsidRDefault="00BA216B" w:rsidP="00614F98"/>
                          <w:p w14:paraId="63BEA0C6" w14:textId="77777777" w:rsidR="00BA216B" w:rsidRDefault="00BA216B" w:rsidP="00614F98"/>
                          <w:p w14:paraId="232AA971" w14:textId="77777777" w:rsidR="00BA216B" w:rsidRDefault="00BA216B" w:rsidP="00614F98"/>
                          <w:p w14:paraId="36B321E7" w14:textId="77777777" w:rsidR="00BA216B" w:rsidRDefault="00BA216B" w:rsidP="00614F98"/>
                          <w:p w14:paraId="11286A32" w14:textId="77777777" w:rsidR="00BA216B" w:rsidRDefault="00BA216B" w:rsidP="00614F98"/>
                          <w:p w14:paraId="567EBA62" w14:textId="77777777" w:rsidR="00BA216B" w:rsidRDefault="00BA216B" w:rsidP="00614F98"/>
                          <w:p w14:paraId="56C1209C" w14:textId="77777777" w:rsidR="00BA216B" w:rsidRDefault="00BA216B" w:rsidP="00614F98"/>
                          <w:p w14:paraId="4A0CE6CD" w14:textId="77777777" w:rsidR="00BA216B" w:rsidRDefault="00BA216B" w:rsidP="00614F98"/>
                          <w:p w14:paraId="6BFF100D" w14:textId="77777777" w:rsidR="00BA216B" w:rsidRDefault="00BA216B" w:rsidP="00614F98"/>
                          <w:p w14:paraId="3317AACD" w14:textId="77777777" w:rsidR="00BA216B" w:rsidRDefault="00BA216B" w:rsidP="00614F98"/>
                          <w:p w14:paraId="2E00397D" w14:textId="77777777" w:rsidR="00BA216B" w:rsidRDefault="00BA216B" w:rsidP="00614F98"/>
                          <w:p w14:paraId="59AA4108" w14:textId="77777777" w:rsidR="00BA216B" w:rsidRDefault="00BA216B" w:rsidP="00614F98"/>
                          <w:p w14:paraId="738DBAD3" w14:textId="77777777" w:rsidR="00BA216B" w:rsidRDefault="00BA216B" w:rsidP="00614F98"/>
                          <w:p w14:paraId="1F453893" w14:textId="77777777" w:rsidR="00BA216B" w:rsidRDefault="00BA216B" w:rsidP="00614F98"/>
                          <w:p w14:paraId="3D98260F" w14:textId="77777777" w:rsidR="00BA216B" w:rsidRDefault="00BA216B" w:rsidP="00614F98"/>
                          <w:p w14:paraId="10F8F24E" w14:textId="77777777" w:rsidR="00BA216B" w:rsidRDefault="00BA216B" w:rsidP="00614F98"/>
                          <w:p w14:paraId="3974608B" w14:textId="77777777" w:rsidR="00BA216B" w:rsidRDefault="00BA216B" w:rsidP="00614F98"/>
                          <w:p w14:paraId="40A895E7" w14:textId="77777777" w:rsidR="00BA216B" w:rsidRDefault="00BA216B" w:rsidP="00614F98"/>
                          <w:p w14:paraId="1E8B9DDB" w14:textId="77777777" w:rsidR="00BA216B" w:rsidRDefault="00BA216B" w:rsidP="00614F98"/>
                          <w:p w14:paraId="6D33935A" w14:textId="77777777" w:rsidR="00BA216B" w:rsidRDefault="00BA216B" w:rsidP="00614F98"/>
                          <w:p w14:paraId="6EA8D7C2" w14:textId="77777777" w:rsidR="00BA216B" w:rsidRDefault="00BA216B" w:rsidP="00614F98"/>
                          <w:p w14:paraId="5E6A1540" w14:textId="77777777" w:rsidR="00BA216B" w:rsidRDefault="00BA216B" w:rsidP="00614F98"/>
                          <w:p w14:paraId="26BE281F" w14:textId="77777777" w:rsidR="00BA216B" w:rsidRDefault="00BA216B" w:rsidP="00614F98"/>
                          <w:p w14:paraId="6815E801" w14:textId="77777777" w:rsidR="00BA216B" w:rsidRDefault="00BA216B" w:rsidP="00614F98"/>
                          <w:p w14:paraId="2B7257CA" w14:textId="77777777" w:rsidR="00BA216B" w:rsidRDefault="00BA216B" w:rsidP="00614F98"/>
                          <w:p w14:paraId="5C9EA9A9" w14:textId="77777777" w:rsidR="00BA216B" w:rsidRDefault="00BA216B" w:rsidP="00614F98"/>
                          <w:p w14:paraId="4DDFAAF6" w14:textId="77777777" w:rsidR="00BA216B" w:rsidRDefault="00BA216B" w:rsidP="00614F98"/>
                          <w:p w14:paraId="18AE6ECB" w14:textId="77777777" w:rsidR="00BA216B" w:rsidRDefault="00BA216B" w:rsidP="00614F98"/>
                          <w:p w14:paraId="76DD29E6" w14:textId="77777777" w:rsidR="00BA216B" w:rsidRDefault="00BA216B" w:rsidP="00614F98"/>
                          <w:p w14:paraId="1D9D59B0" w14:textId="77777777" w:rsidR="00BA216B" w:rsidRDefault="00BA216B" w:rsidP="00614F98"/>
                          <w:p w14:paraId="3886759A" w14:textId="77777777" w:rsidR="00BA216B" w:rsidRDefault="00BA216B" w:rsidP="00614F98"/>
                          <w:p w14:paraId="195A656C" w14:textId="77777777" w:rsidR="00BA216B" w:rsidRDefault="00BA216B" w:rsidP="00614F98"/>
                          <w:p w14:paraId="3BF196DC" w14:textId="77777777" w:rsidR="00BA216B" w:rsidRDefault="00BA216B" w:rsidP="00614F98"/>
                          <w:p w14:paraId="3E35395C" w14:textId="77777777" w:rsidR="00BA216B" w:rsidRDefault="00BA216B" w:rsidP="00614F98"/>
                          <w:p w14:paraId="1AE6442F" w14:textId="77777777" w:rsidR="00BA216B" w:rsidRDefault="00BA216B" w:rsidP="00614F98"/>
                          <w:p w14:paraId="0ED276AD" w14:textId="77777777" w:rsidR="00BA216B" w:rsidRDefault="00BA216B" w:rsidP="00614F98"/>
                          <w:p w14:paraId="3B1F75C8" w14:textId="77777777" w:rsidR="00BA216B" w:rsidRDefault="00BA216B" w:rsidP="00614F98"/>
                          <w:p w14:paraId="40F65691" w14:textId="77777777" w:rsidR="00BA216B" w:rsidRDefault="00BA216B" w:rsidP="00614F98"/>
                          <w:p w14:paraId="4563DB82" w14:textId="77777777" w:rsidR="00BA216B" w:rsidRDefault="00BA216B" w:rsidP="00614F98"/>
                          <w:p w14:paraId="22E8D41C" w14:textId="77777777" w:rsidR="00BA216B" w:rsidRDefault="00BA216B" w:rsidP="00614F98"/>
                          <w:p w14:paraId="591DED65" w14:textId="77777777" w:rsidR="00BA216B" w:rsidRDefault="00BA216B" w:rsidP="00614F98"/>
                          <w:p w14:paraId="6C291082" w14:textId="77777777" w:rsidR="00BA216B" w:rsidRDefault="00BA216B" w:rsidP="00614F98"/>
                          <w:p w14:paraId="7E6B3CBD" w14:textId="77777777" w:rsidR="00BA216B" w:rsidRDefault="00BA216B" w:rsidP="00614F98"/>
                          <w:p w14:paraId="7306260E" w14:textId="77777777" w:rsidR="00BA216B" w:rsidRDefault="00BA216B" w:rsidP="00614F98"/>
                          <w:p w14:paraId="4DEEC99E" w14:textId="77777777" w:rsidR="00BA216B" w:rsidRDefault="00BA216B" w:rsidP="00614F98"/>
                          <w:p w14:paraId="5CB986D7" w14:textId="77777777" w:rsidR="00BA216B" w:rsidRDefault="00BA216B" w:rsidP="00614F98"/>
                          <w:p w14:paraId="5476DB24" w14:textId="77777777" w:rsidR="00BA216B" w:rsidRDefault="00BA216B" w:rsidP="00614F98"/>
                          <w:p w14:paraId="6EC1E9A3" w14:textId="77777777" w:rsidR="00BA216B" w:rsidRDefault="00BA216B" w:rsidP="00614F98"/>
                          <w:p w14:paraId="202D1232" w14:textId="77777777" w:rsidR="00BA216B" w:rsidRDefault="00BA216B" w:rsidP="00614F98"/>
                          <w:p w14:paraId="7C1FC4ED" w14:textId="77777777" w:rsidR="00BA216B" w:rsidRDefault="00BA216B" w:rsidP="00614F98"/>
                          <w:p w14:paraId="69D2C436" w14:textId="77777777" w:rsidR="00BA216B" w:rsidRDefault="00BA216B" w:rsidP="00614F98"/>
                          <w:p w14:paraId="55BE3F3B" w14:textId="77777777" w:rsidR="00BA216B" w:rsidRDefault="00BA216B" w:rsidP="00614F98"/>
                          <w:p w14:paraId="7E8C9EAF" w14:textId="77777777" w:rsidR="00BA216B" w:rsidRDefault="00BA216B" w:rsidP="00614F98"/>
                          <w:p w14:paraId="73B0A11F" w14:textId="77777777" w:rsidR="00BA216B" w:rsidRDefault="00BA216B" w:rsidP="00614F98"/>
                          <w:p w14:paraId="5A2224B6" w14:textId="77777777" w:rsidR="00BA216B" w:rsidRDefault="00BA216B" w:rsidP="00614F98"/>
                          <w:p w14:paraId="6AE73D18" w14:textId="77777777" w:rsidR="00BA216B" w:rsidRDefault="00BA216B" w:rsidP="00614F98"/>
                          <w:p w14:paraId="441FBFE6" w14:textId="77777777" w:rsidR="00BA216B" w:rsidRDefault="00BA216B" w:rsidP="00614F98"/>
                          <w:p w14:paraId="1111AFE7" w14:textId="77777777" w:rsidR="00BA216B" w:rsidRDefault="00BA216B" w:rsidP="00614F98"/>
                          <w:p w14:paraId="6E95E01F" w14:textId="77777777" w:rsidR="00BA216B" w:rsidRDefault="00BA216B" w:rsidP="00614F98"/>
                          <w:p w14:paraId="06C3EFBD" w14:textId="77777777" w:rsidR="00BA216B" w:rsidRDefault="00BA216B" w:rsidP="00614F98"/>
                          <w:p w14:paraId="25D0DD7C" w14:textId="77777777" w:rsidR="00BA216B" w:rsidRDefault="00BA216B" w:rsidP="00614F98"/>
                          <w:p w14:paraId="58CD9DE2" w14:textId="77777777" w:rsidR="00BA216B" w:rsidRDefault="00BA216B" w:rsidP="00614F98"/>
                          <w:p w14:paraId="632EDE03" w14:textId="77777777" w:rsidR="00BA216B" w:rsidRDefault="00BA216B" w:rsidP="00614F98"/>
                          <w:p w14:paraId="1807FD0C" w14:textId="77777777" w:rsidR="00BA216B" w:rsidRDefault="00BA216B" w:rsidP="00614F98"/>
                          <w:p w14:paraId="058374AD" w14:textId="77777777" w:rsidR="00BA216B" w:rsidRDefault="00BA216B" w:rsidP="00614F98"/>
                          <w:p w14:paraId="1F1FD6FC" w14:textId="77777777" w:rsidR="00BA216B" w:rsidRDefault="00BA216B" w:rsidP="00614F98"/>
                          <w:p w14:paraId="238735A0" w14:textId="77777777" w:rsidR="00BA216B" w:rsidRDefault="00BA216B" w:rsidP="00614F98"/>
                          <w:p w14:paraId="1520F7D2" w14:textId="77777777" w:rsidR="00BA216B" w:rsidRDefault="00BA216B" w:rsidP="00614F98"/>
                          <w:p w14:paraId="2CCFEBB6" w14:textId="77777777" w:rsidR="00BA216B" w:rsidRDefault="00BA216B" w:rsidP="00614F98"/>
                          <w:p w14:paraId="3F927657" w14:textId="77777777" w:rsidR="00BA216B" w:rsidRDefault="00BA216B" w:rsidP="00614F98"/>
                          <w:p w14:paraId="70D2BD8C" w14:textId="77777777" w:rsidR="00BA216B" w:rsidRDefault="00BA216B" w:rsidP="00614F98"/>
                          <w:p w14:paraId="5FBE8ACF" w14:textId="77777777" w:rsidR="00BA216B" w:rsidRDefault="00BA216B" w:rsidP="00614F98"/>
                          <w:p w14:paraId="2BE01738" w14:textId="77777777" w:rsidR="00BA216B" w:rsidRDefault="00BA216B" w:rsidP="00614F98"/>
                          <w:p w14:paraId="4EE78806" w14:textId="77777777" w:rsidR="00BA216B" w:rsidRDefault="00BA216B" w:rsidP="00614F98"/>
                          <w:p w14:paraId="235A2F5D" w14:textId="77777777" w:rsidR="00BA216B" w:rsidRDefault="00BA216B" w:rsidP="00614F98"/>
                          <w:p w14:paraId="55D7CCD0" w14:textId="77777777" w:rsidR="00BA216B" w:rsidRDefault="00BA216B" w:rsidP="00614F98"/>
                          <w:p w14:paraId="52D93315" w14:textId="77777777" w:rsidR="00BA216B" w:rsidRDefault="00BA216B" w:rsidP="00614F98"/>
                          <w:p w14:paraId="71899F91" w14:textId="77777777" w:rsidR="00BA216B" w:rsidRDefault="00BA216B" w:rsidP="00614F98"/>
                          <w:p w14:paraId="47BB6FF1" w14:textId="77777777" w:rsidR="00BA216B" w:rsidRDefault="00BA216B" w:rsidP="00614F98"/>
                          <w:p w14:paraId="7CC24A89" w14:textId="77777777" w:rsidR="00BA216B" w:rsidRDefault="00BA216B" w:rsidP="00614F98"/>
                          <w:p w14:paraId="44B26FBE" w14:textId="77777777" w:rsidR="00BA216B" w:rsidRDefault="00BA216B" w:rsidP="00614F98"/>
                          <w:p w14:paraId="0C759D2D" w14:textId="77777777" w:rsidR="00BA216B" w:rsidRDefault="00BA216B" w:rsidP="00614F98"/>
                          <w:p w14:paraId="171B6FF6" w14:textId="77777777" w:rsidR="00BA216B" w:rsidRDefault="00BA216B" w:rsidP="00614F98"/>
                          <w:p w14:paraId="12A2F514" w14:textId="77777777" w:rsidR="00BA216B" w:rsidRDefault="00BA216B" w:rsidP="00614F98"/>
                          <w:p w14:paraId="10A0C966" w14:textId="77777777" w:rsidR="00BA216B" w:rsidRDefault="00BA216B" w:rsidP="00614F98"/>
                          <w:p w14:paraId="035B0C53" w14:textId="77777777" w:rsidR="00BA216B" w:rsidRDefault="00BA216B" w:rsidP="00614F98"/>
                          <w:p w14:paraId="56F47D74" w14:textId="77777777" w:rsidR="00BA216B" w:rsidRDefault="00BA216B" w:rsidP="00614F98"/>
                          <w:p w14:paraId="7C7DB8E8" w14:textId="77777777" w:rsidR="00BA216B" w:rsidRDefault="00BA216B" w:rsidP="00614F98"/>
                          <w:p w14:paraId="7E2BA074" w14:textId="77777777" w:rsidR="00BA216B" w:rsidRDefault="00BA216B" w:rsidP="00614F98"/>
                          <w:p w14:paraId="6AB76BDD" w14:textId="77777777" w:rsidR="00BA216B" w:rsidRDefault="00BA216B" w:rsidP="00614F98"/>
                          <w:p w14:paraId="19B1E284" w14:textId="77777777" w:rsidR="00BA216B" w:rsidRDefault="00BA216B" w:rsidP="00614F98"/>
                          <w:p w14:paraId="584BA4A3" w14:textId="77777777" w:rsidR="00BA216B" w:rsidRDefault="00BA216B" w:rsidP="00614F98"/>
                          <w:p w14:paraId="68F7F461" w14:textId="77777777" w:rsidR="00BA216B" w:rsidRDefault="00BA216B" w:rsidP="00614F98"/>
                          <w:p w14:paraId="0B670E0D" w14:textId="77777777" w:rsidR="00BA216B" w:rsidRDefault="00BA216B" w:rsidP="00614F98"/>
                          <w:p w14:paraId="0B92AFEA" w14:textId="77777777" w:rsidR="00BA216B" w:rsidRDefault="00BA216B" w:rsidP="00614F98"/>
                          <w:p w14:paraId="15735769" w14:textId="77777777" w:rsidR="00BA216B" w:rsidRDefault="00BA216B" w:rsidP="00614F98"/>
                          <w:p w14:paraId="04ED21DA" w14:textId="77777777" w:rsidR="00BA216B" w:rsidRDefault="00BA216B" w:rsidP="00614F98"/>
                          <w:p w14:paraId="18385F58" w14:textId="77777777" w:rsidR="00BA216B" w:rsidRDefault="00BA216B" w:rsidP="00614F98"/>
                          <w:p w14:paraId="45AE80D2" w14:textId="77777777" w:rsidR="00BA216B" w:rsidRDefault="00BA216B" w:rsidP="00614F98"/>
                          <w:p w14:paraId="5290C790" w14:textId="77777777" w:rsidR="00BA216B" w:rsidRDefault="00BA216B" w:rsidP="00614F98"/>
                          <w:p w14:paraId="1744BFE6" w14:textId="77777777" w:rsidR="00BA216B" w:rsidRDefault="00BA216B" w:rsidP="00614F98"/>
                          <w:p w14:paraId="43829333" w14:textId="77777777" w:rsidR="00BA216B" w:rsidRDefault="00BA216B" w:rsidP="00614F98"/>
                          <w:p w14:paraId="0355F1A9" w14:textId="77777777" w:rsidR="00BA216B" w:rsidRDefault="00BA216B" w:rsidP="00614F98"/>
                          <w:p w14:paraId="1324839D" w14:textId="77777777" w:rsidR="00BA216B" w:rsidRDefault="00BA216B" w:rsidP="00614F98"/>
                          <w:p w14:paraId="7AD9DFBE" w14:textId="77777777" w:rsidR="00BA216B" w:rsidRDefault="00BA216B" w:rsidP="00614F98"/>
                          <w:p w14:paraId="136987B1" w14:textId="77777777" w:rsidR="00BA216B" w:rsidRDefault="00BA216B" w:rsidP="00614F98"/>
                          <w:p w14:paraId="52875AF4" w14:textId="77777777" w:rsidR="00BA216B" w:rsidRDefault="00BA216B" w:rsidP="00614F98"/>
                          <w:p w14:paraId="2DB931B0" w14:textId="77777777" w:rsidR="00BA216B" w:rsidRDefault="00BA216B" w:rsidP="00614F98"/>
                          <w:p w14:paraId="34B3E7C2" w14:textId="77777777" w:rsidR="00BA216B" w:rsidRDefault="00BA216B" w:rsidP="00614F98"/>
                          <w:p w14:paraId="74CEC781" w14:textId="77777777" w:rsidR="00BA216B" w:rsidRDefault="00BA216B" w:rsidP="00614F98"/>
                          <w:p w14:paraId="3BC88B63" w14:textId="77777777" w:rsidR="00BA216B" w:rsidRDefault="00BA216B" w:rsidP="00614F98"/>
                          <w:p w14:paraId="1798219F" w14:textId="77777777" w:rsidR="00BA216B" w:rsidRDefault="00BA216B" w:rsidP="00614F98"/>
                          <w:p w14:paraId="424E7D45" w14:textId="77777777" w:rsidR="00BA216B" w:rsidRDefault="00BA216B" w:rsidP="00614F98"/>
                          <w:p w14:paraId="582895DC" w14:textId="77777777" w:rsidR="00BA216B" w:rsidRDefault="00BA216B" w:rsidP="00614F98"/>
                          <w:p w14:paraId="2809F1F0" w14:textId="77777777" w:rsidR="00BA216B" w:rsidRDefault="00BA216B" w:rsidP="00614F98"/>
                          <w:p w14:paraId="209355F0" w14:textId="77777777" w:rsidR="00BA216B" w:rsidRDefault="00BA216B" w:rsidP="00614F98"/>
                          <w:p w14:paraId="4F54922E" w14:textId="77777777" w:rsidR="00BA216B" w:rsidRDefault="00BA216B" w:rsidP="00614F98"/>
                          <w:p w14:paraId="7A78DF2D" w14:textId="77777777" w:rsidR="00BA216B" w:rsidRDefault="00BA216B" w:rsidP="00614F98"/>
                          <w:p w14:paraId="0A16B3D7" w14:textId="77777777" w:rsidR="00BA216B" w:rsidRDefault="00BA216B" w:rsidP="00614F98"/>
                          <w:p w14:paraId="23FE0790" w14:textId="77777777" w:rsidR="00BA216B" w:rsidRDefault="00BA216B" w:rsidP="00614F98"/>
                          <w:p w14:paraId="6374EB96" w14:textId="77777777" w:rsidR="00BA216B" w:rsidRDefault="00BA216B" w:rsidP="00614F98"/>
                          <w:p w14:paraId="177ED640" w14:textId="77777777" w:rsidR="00BA216B" w:rsidRDefault="00BA216B" w:rsidP="00614F98"/>
                          <w:p w14:paraId="77EE1948" w14:textId="77777777" w:rsidR="00BA216B" w:rsidRDefault="00BA216B" w:rsidP="00614F98"/>
                          <w:p w14:paraId="044CDCAA" w14:textId="77777777" w:rsidR="00BA216B" w:rsidRDefault="00BA216B" w:rsidP="00614F98"/>
                          <w:p w14:paraId="13BA22D4" w14:textId="77777777" w:rsidR="00BA216B" w:rsidRDefault="00BA216B" w:rsidP="00614F98"/>
                          <w:p w14:paraId="66D6D3EA" w14:textId="77777777" w:rsidR="00BA216B" w:rsidRDefault="00BA216B" w:rsidP="00614F98"/>
                          <w:p w14:paraId="5A8C9AFD" w14:textId="77777777" w:rsidR="00BA216B" w:rsidRDefault="00BA216B" w:rsidP="00614F98"/>
                          <w:p w14:paraId="5F22B3B9" w14:textId="77777777" w:rsidR="00BA216B" w:rsidRDefault="00BA216B" w:rsidP="00614F98"/>
                          <w:p w14:paraId="5155BBEA" w14:textId="77777777" w:rsidR="00BA216B" w:rsidRDefault="00BA216B" w:rsidP="00614F98"/>
                          <w:p w14:paraId="6116D593" w14:textId="77777777" w:rsidR="00BA216B" w:rsidRDefault="00BA216B" w:rsidP="00614F98"/>
                          <w:p w14:paraId="440C52E0" w14:textId="77777777" w:rsidR="00BA216B" w:rsidRDefault="00BA216B" w:rsidP="00614F98"/>
                          <w:p w14:paraId="27D4397D" w14:textId="77777777" w:rsidR="00BA216B" w:rsidRDefault="00BA216B" w:rsidP="00614F98"/>
                          <w:p w14:paraId="13AE2949" w14:textId="77777777" w:rsidR="00BA216B" w:rsidRDefault="00BA216B" w:rsidP="00614F98"/>
                          <w:p w14:paraId="1B7283D4" w14:textId="77777777" w:rsidR="00BA216B" w:rsidRDefault="00BA216B" w:rsidP="00614F98"/>
                          <w:p w14:paraId="1338193C" w14:textId="77777777" w:rsidR="00BA216B" w:rsidRDefault="00BA216B" w:rsidP="00614F98"/>
                          <w:p w14:paraId="6A2CD5A1" w14:textId="77777777" w:rsidR="00BA216B" w:rsidRDefault="00BA216B" w:rsidP="00614F98"/>
                          <w:p w14:paraId="550C8297" w14:textId="77777777" w:rsidR="00BA216B" w:rsidRDefault="00BA216B" w:rsidP="00614F98"/>
                          <w:p w14:paraId="5BFAB36B" w14:textId="77777777" w:rsidR="00BA216B" w:rsidRDefault="00BA216B" w:rsidP="00614F98"/>
                          <w:p w14:paraId="3BC20489" w14:textId="77777777" w:rsidR="00BA216B" w:rsidRDefault="00BA216B" w:rsidP="00614F98"/>
                          <w:p w14:paraId="1D34CE7E" w14:textId="77777777" w:rsidR="00BA216B" w:rsidRDefault="00BA216B" w:rsidP="00614F98"/>
                          <w:p w14:paraId="0DE27FA2" w14:textId="77777777" w:rsidR="00BA216B" w:rsidRDefault="00BA216B" w:rsidP="00614F98"/>
                          <w:p w14:paraId="454724BF" w14:textId="77777777" w:rsidR="00BA216B" w:rsidRDefault="00BA216B" w:rsidP="00614F98"/>
                          <w:p w14:paraId="55598462" w14:textId="77777777" w:rsidR="00BA216B" w:rsidRDefault="00BA216B" w:rsidP="00614F98"/>
                          <w:p w14:paraId="66388B00" w14:textId="77777777" w:rsidR="00BA216B" w:rsidRDefault="00BA216B" w:rsidP="00614F98"/>
                          <w:p w14:paraId="22397251" w14:textId="77777777" w:rsidR="00BA216B" w:rsidRDefault="00BA216B" w:rsidP="00614F98"/>
                          <w:p w14:paraId="10E355CF" w14:textId="77777777" w:rsidR="00BA216B" w:rsidRDefault="00BA216B" w:rsidP="00614F98"/>
                          <w:p w14:paraId="7C5FAB81" w14:textId="77777777" w:rsidR="00BA216B" w:rsidRDefault="00BA216B" w:rsidP="00614F98"/>
                          <w:p w14:paraId="7D4374BD" w14:textId="77777777" w:rsidR="00BA216B" w:rsidRDefault="00BA216B" w:rsidP="00614F98"/>
                          <w:p w14:paraId="1FE260B0" w14:textId="77777777" w:rsidR="00BA216B" w:rsidRDefault="00BA216B" w:rsidP="00614F98"/>
                          <w:p w14:paraId="4AA3F450" w14:textId="77777777" w:rsidR="00BA216B" w:rsidRDefault="00BA216B" w:rsidP="00614F98"/>
                          <w:p w14:paraId="0EE079A2" w14:textId="77777777" w:rsidR="00BA216B" w:rsidRDefault="00BA216B" w:rsidP="00614F98"/>
                          <w:p w14:paraId="54A6E3CA" w14:textId="77777777" w:rsidR="00BA216B" w:rsidRDefault="00BA216B" w:rsidP="00614F98"/>
                          <w:p w14:paraId="217D8F1B" w14:textId="77777777" w:rsidR="00BA216B" w:rsidRDefault="00BA216B" w:rsidP="00614F98"/>
                          <w:p w14:paraId="68E7C6AA" w14:textId="77777777" w:rsidR="00BA216B" w:rsidRDefault="00BA216B" w:rsidP="00614F98"/>
                          <w:p w14:paraId="1EBD4904" w14:textId="77777777" w:rsidR="00BA216B" w:rsidRDefault="00BA216B" w:rsidP="00614F98"/>
                          <w:p w14:paraId="5EA6EF73" w14:textId="77777777" w:rsidR="00BA216B" w:rsidRDefault="00BA216B" w:rsidP="00614F98"/>
                          <w:p w14:paraId="453CF62E" w14:textId="77777777" w:rsidR="00BA216B" w:rsidRDefault="00BA216B" w:rsidP="00614F98"/>
                          <w:p w14:paraId="4EBD0FA9" w14:textId="77777777" w:rsidR="00BA216B" w:rsidRDefault="00BA216B" w:rsidP="00614F98"/>
                          <w:p w14:paraId="460EB523" w14:textId="77777777" w:rsidR="00BA216B" w:rsidRDefault="00BA216B" w:rsidP="00614F98"/>
                          <w:p w14:paraId="3D47EB63" w14:textId="77777777" w:rsidR="00BA216B" w:rsidRDefault="00BA216B" w:rsidP="00614F98"/>
                          <w:p w14:paraId="0B1E0F7B" w14:textId="77777777" w:rsidR="00BA216B" w:rsidRDefault="00BA216B" w:rsidP="00614F98"/>
                          <w:p w14:paraId="1B44A559" w14:textId="77777777" w:rsidR="00BA216B" w:rsidRDefault="00BA216B" w:rsidP="00614F98"/>
                          <w:p w14:paraId="3387FBA2" w14:textId="77777777" w:rsidR="00BA216B" w:rsidRDefault="00BA216B" w:rsidP="00614F98"/>
                          <w:p w14:paraId="02CD4774" w14:textId="77777777" w:rsidR="00BA216B" w:rsidRDefault="00BA216B" w:rsidP="00614F98"/>
                          <w:p w14:paraId="183AD934" w14:textId="77777777" w:rsidR="00BA216B" w:rsidRDefault="00BA216B" w:rsidP="00614F98"/>
                          <w:p w14:paraId="24AB4BE1" w14:textId="77777777" w:rsidR="00BA216B" w:rsidRDefault="00BA216B" w:rsidP="00614F98"/>
                          <w:p w14:paraId="5A8AB2C1" w14:textId="77777777" w:rsidR="00BA216B" w:rsidRDefault="00BA216B" w:rsidP="00614F98"/>
                          <w:p w14:paraId="15F882E9" w14:textId="77777777" w:rsidR="00BA216B" w:rsidRDefault="00BA216B" w:rsidP="00614F98"/>
                          <w:p w14:paraId="79C2F497" w14:textId="77777777" w:rsidR="00BA216B" w:rsidRDefault="00BA216B" w:rsidP="00614F98"/>
                          <w:p w14:paraId="472E3DCA" w14:textId="77777777" w:rsidR="00BA216B" w:rsidRDefault="00BA216B" w:rsidP="00614F98"/>
                          <w:p w14:paraId="54054ED1" w14:textId="77777777" w:rsidR="00BA216B" w:rsidRDefault="00BA216B" w:rsidP="00614F98"/>
                          <w:p w14:paraId="6AAD78FF" w14:textId="77777777" w:rsidR="00BA216B" w:rsidRDefault="00BA216B" w:rsidP="00614F98"/>
                          <w:p w14:paraId="1C07BD02" w14:textId="77777777" w:rsidR="00BA216B" w:rsidRDefault="00BA216B" w:rsidP="00614F98"/>
                          <w:p w14:paraId="6FEABE8E" w14:textId="77777777" w:rsidR="00BA216B" w:rsidRDefault="00BA216B" w:rsidP="00614F98"/>
                          <w:p w14:paraId="1B9D3CB5" w14:textId="77777777" w:rsidR="00BA216B" w:rsidRDefault="00BA216B" w:rsidP="00614F98"/>
                          <w:p w14:paraId="7A2EAD9D" w14:textId="77777777" w:rsidR="00BA216B" w:rsidRDefault="00BA216B" w:rsidP="00614F98"/>
                          <w:p w14:paraId="6BC75346" w14:textId="77777777" w:rsidR="00BA216B" w:rsidRDefault="00BA216B" w:rsidP="00614F98"/>
                          <w:p w14:paraId="58D28C5B" w14:textId="77777777" w:rsidR="00BA216B" w:rsidRDefault="00BA216B" w:rsidP="00614F98"/>
                          <w:p w14:paraId="205F5681" w14:textId="77777777" w:rsidR="00BA216B" w:rsidRDefault="00BA216B" w:rsidP="00614F98"/>
                          <w:p w14:paraId="0486455E" w14:textId="77777777" w:rsidR="00BA216B" w:rsidRDefault="00BA216B" w:rsidP="00614F98"/>
                          <w:p w14:paraId="2E1FEAF6" w14:textId="77777777" w:rsidR="00BA216B" w:rsidRDefault="00BA216B" w:rsidP="00614F98"/>
                          <w:p w14:paraId="1985A19B" w14:textId="77777777" w:rsidR="00BA216B" w:rsidRDefault="00BA216B" w:rsidP="00614F98"/>
                          <w:p w14:paraId="369580AA" w14:textId="77777777" w:rsidR="00BA216B" w:rsidRDefault="00BA216B" w:rsidP="00614F98"/>
                          <w:p w14:paraId="2075CCEE" w14:textId="77777777" w:rsidR="00BA216B" w:rsidRDefault="00BA216B" w:rsidP="00614F98"/>
                          <w:p w14:paraId="624391C3" w14:textId="77777777" w:rsidR="00BA216B" w:rsidRDefault="00BA216B" w:rsidP="00614F98"/>
                          <w:p w14:paraId="553BD4BC" w14:textId="77777777" w:rsidR="00BA216B" w:rsidRDefault="00BA216B" w:rsidP="00614F98"/>
                          <w:p w14:paraId="735D038A" w14:textId="77777777" w:rsidR="00BA216B" w:rsidRDefault="00BA216B" w:rsidP="00614F98"/>
                          <w:p w14:paraId="525DBDC4" w14:textId="77777777" w:rsidR="00BA216B" w:rsidRDefault="00BA216B" w:rsidP="00614F98"/>
                          <w:p w14:paraId="7145F320" w14:textId="77777777" w:rsidR="00BA216B" w:rsidRDefault="00BA216B" w:rsidP="00614F98"/>
                          <w:p w14:paraId="238CF42F" w14:textId="77777777" w:rsidR="00BA216B" w:rsidRDefault="00BA216B" w:rsidP="00614F98"/>
                          <w:p w14:paraId="718075BB" w14:textId="77777777" w:rsidR="00BA216B" w:rsidRDefault="00BA216B" w:rsidP="00614F98"/>
                          <w:p w14:paraId="68316BC9" w14:textId="77777777" w:rsidR="00BA216B" w:rsidRDefault="00BA216B" w:rsidP="00614F98"/>
                          <w:p w14:paraId="4B00EABD" w14:textId="77777777" w:rsidR="00BA216B" w:rsidRDefault="00BA216B" w:rsidP="00614F98"/>
                          <w:p w14:paraId="7D3A4400" w14:textId="77777777" w:rsidR="00BA216B" w:rsidRDefault="00BA216B" w:rsidP="00614F98"/>
                          <w:p w14:paraId="3F4FB10E" w14:textId="77777777" w:rsidR="00BA216B" w:rsidRDefault="00BA216B" w:rsidP="00614F98"/>
                          <w:p w14:paraId="6F484611" w14:textId="77777777" w:rsidR="00BA216B" w:rsidRDefault="00BA216B" w:rsidP="00614F98"/>
                          <w:p w14:paraId="42B4EE2A" w14:textId="77777777" w:rsidR="00BA216B" w:rsidRDefault="00BA216B" w:rsidP="00614F98"/>
                          <w:p w14:paraId="3221A1FE" w14:textId="77777777" w:rsidR="00BA216B" w:rsidRDefault="00BA216B" w:rsidP="00614F98"/>
                          <w:p w14:paraId="4F5053DB" w14:textId="77777777" w:rsidR="00BA216B" w:rsidRDefault="00BA216B" w:rsidP="00614F98"/>
                          <w:p w14:paraId="57ADD671" w14:textId="77777777" w:rsidR="00BA216B" w:rsidRDefault="00BA216B" w:rsidP="00614F98"/>
                          <w:p w14:paraId="43089DBE" w14:textId="77777777" w:rsidR="00BA216B" w:rsidRDefault="00BA216B" w:rsidP="00614F98"/>
                          <w:p w14:paraId="3C98630E" w14:textId="77777777" w:rsidR="00BA216B" w:rsidRDefault="00BA216B" w:rsidP="00614F98"/>
                          <w:p w14:paraId="3D1CF28B" w14:textId="77777777" w:rsidR="00BA216B" w:rsidRDefault="00BA216B" w:rsidP="00614F98"/>
                          <w:p w14:paraId="1A918BE6" w14:textId="77777777" w:rsidR="00BA216B" w:rsidRDefault="00BA216B" w:rsidP="00614F98"/>
                          <w:p w14:paraId="5CB0C261" w14:textId="77777777" w:rsidR="00BA216B" w:rsidRDefault="00BA216B" w:rsidP="00614F98"/>
                          <w:p w14:paraId="041DFC8D" w14:textId="77777777" w:rsidR="00BA216B" w:rsidRDefault="00BA216B" w:rsidP="00614F98"/>
                          <w:p w14:paraId="0D6E63A0" w14:textId="77777777" w:rsidR="00BA216B" w:rsidRDefault="00BA216B" w:rsidP="00614F98"/>
                          <w:p w14:paraId="5EF09FA7" w14:textId="77777777" w:rsidR="00BA216B" w:rsidRDefault="00BA216B" w:rsidP="00614F98"/>
                          <w:p w14:paraId="5029C227" w14:textId="77777777" w:rsidR="00BA216B" w:rsidRDefault="00BA216B" w:rsidP="00614F98"/>
                          <w:p w14:paraId="6D0A2F00" w14:textId="77777777" w:rsidR="00BA216B" w:rsidRDefault="00BA216B" w:rsidP="00614F98"/>
                          <w:p w14:paraId="3ABA153A" w14:textId="77777777" w:rsidR="00BA216B" w:rsidRDefault="00BA216B" w:rsidP="00614F98"/>
                          <w:p w14:paraId="0FCD2039" w14:textId="77777777" w:rsidR="00BA216B" w:rsidRDefault="00BA216B" w:rsidP="00614F98"/>
                          <w:p w14:paraId="4B59EF7E" w14:textId="77777777" w:rsidR="00BA216B" w:rsidRDefault="00BA216B" w:rsidP="00614F98"/>
                          <w:p w14:paraId="544584DF" w14:textId="77777777" w:rsidR="00BA216B" w:rsidRDefault="00BA216B" w:rsidP="00614F98"/>
                          <w:p w14:paraId="0A073F86" w14:textId="77777777" w:rsidR="00BA216B" w:rsidRDefault="00BA216B" w:rsidP="00614F98"/>
                          <w:p w14:paraId="531CA95B" w14:textId="77777777" w:rsidR="00BA216B" w:rsidRDefault="00BA216B" w:rsidP="00614F98"/>
                          <w:p w14:paraId="0D99F24F" w14:textId="77777777" w:rsidR="00BA216B" w:rsidRDefault="00BA216B" w:rsidP="00614F98"/>
                          <w:p w14:paraId="65F189E7" w14:textId="77777777" w:rsidR="00BA216B" w:rsidRDefault="00BA216B" w:rsidP="00614F98"/>
                          <w:p w14:paraId="7E444E83" w14:textId="77777777" w:rsidR="00BA216B" w:rsidRDefault="00BA216B" w:rsidP="00614F98"/>
                          <w:p w14:paraId="1D84F180" w14:textId="77777777" w:rsidR="00BA216B" w:rsidRDefault="00BA216B" w:rsidP="00614F98"/>
                          <w:p w14:paraId="1031835C" w14:textId="77777777" w:rsidR="00BA216B" w:rsidRDefault="00BA216B" w:rsidP="00614F98"/>
                          <w:p w14:paraId="56891B51" w14:textId="77777777" w:rsidR="00BA216B" w:rsidRDefault="00BA216B" w:rsidP="00614F98"/>
                          <w:p w14:paraId="64E9C36C" w14:textId="77777777" w:rsidR="00BA216B" w:rsidRDefault="00BA216B" w:rsidP="00614F98"/>
                          <w:p w14:paraId="76FAEDA2" w14:textId="77777777" w:rsidR="00BA216B" w:rsidRDefault="00BA216B" w:rsidP="00614F98"/>
                          <w:p w14:paraId="137B532B" w14:textId="77777777" w:rsidR="00BA216B" w:rsidRDefault="00BA216B" w:rsidP="00614F98"/>
                          <w:p w14:paraId="7D326113" w14:textId="77777777" w:rsidR="00BA216B" w:rsidRDefault="00BA216B" w:rsidP="00614F98"/>
                          <w:p w14:paraId="10C3088C" w14:textId="77777777" w:rsidR="00BA216B" w:rsidRDefault="00BA216B" w:rsidP="00614F98"/>
                          <w:p w14:paraId="252B930A" w14:textId="77777777" w:rsidR="00BA216B" w:rsidRDefault="00BA216B" w:rsidP="00614F98"/>
                          <w:p w14:paraId="13B4B89B" w14:textId="77777777" w:rsidR="00BA216B" w:rsidRDefault="00BA216B" w:rsidP="00614F98"/>
                          <w:p w14:paraId="171AE136" w14:textId="77777777" w:rsidR="00BA216B" w:rsidRDefault="00BA216B" w:rsidP="00614F98"/>
                          <w:p w14:paraId="7D3E925B" w14:textId="77777777" w:rsidR="00BA216B" w:rsidRDefault="00BA216B" w:rsidP="00614F98"/>
                          <w:p w14:paraId="6481A0AC" w14:textId="77777777" w:rsidR="00BA216B" w:rsidRDefault="00BA216B" w:rsidP="00614F98"/>
                          <w:p w14:paraId="5BFDCAD0" w14:textId="77777777" w:rsidR="00BA216B" w:rsidRDefault="00BA216B" w:rsidP="00614F98"/>
                          <w:p w14:paraId="325A6FB8" w14:textId="77777777" w:rsidR="00BA216B" w:rsidRDefault="00BA216B" w:rsidP="00614F98"/>
                          <w:p w14:paraId="527CBDBC" w14:textId="77777777" w:rsidR="00BA216B" w:rsidRDefault="00BA216B" w:rsidP="00614F98"/>
                          <w:p w14:paraId="1687B19D" w14:textId="77777777" w:rsidR="00BA216B" w:rsidRDefault="00BA216B" w:rsidP="00614F98"/>
                          <w:p w14:paraId="6EB57F1E" w14:textId="77777777" w:rsidR="00BA216B" w:rsidRDefault="00BA216B" w:rsidP="00614F98"/>
                          <w:p w14:paraId="43DA8CBF" w14:textId="77777777" w:rsidR="00BA216B" w:rsidRDefault="00BA216B" w:rsidP="00614F98"/>
                          <w:p w14:paraId="32565620" w14:textId="77777777" w:rsidR="00BA216B" w:rsidRDefault="00BA216B" w:rsidP="00614F98"/>
                          <w:p w14:paraId="3532E231" w14:textId="77777777" w:rsidR="00BA216B" w:rsidRDefault="00BA216B" w:rsidP="00614F98"/>
                          <w:p w14:paraId="7C1C4019" w14:textId="77777777" w:rsidR="00BA216B" w:rsidRDefault="00BA216B" w:rsidP="00614F98"/>
                          <w:p w14:paraId="62D3F82A" w14:textId="77777777" w:rsidR="00BA216B" w:rsidRDefault="00BA216B" w:rsidP="00614F98"/>
                          <w:p w14:paraId="78E45179" w14:textId="77777777" w:rsidR="00BA216B" w:rsidRDefault="00BA216B" w:rsidP="00614F98"/>
                          <w:p w14:paraId="6A169693" w14:textId="77777777" w:rsidR="00BA216B" w:rsidRDefault="00BA216B" w:rsidP="00614F98"/>
                          <w:p w14:paraId="7F9B7CE9" w14:textId="77777777" w:rsidR="00BA216B" w:rsidRDefault="00BA216B" w:rsidP="00614F98"/>
                          <w:p w14:paraId="0B13EBFC" w14:textId="77777777" w:rsidR="00BA216B" w:rsidRDefault="00BA216B" w:rsidP="00614F98"/>
                          <w:p w14:paraId="1650E769" w14:textId="77777777" w:rsidR="00BA216B" w:rsidRDefault="00BA216B" w:rsidP="00614F98"/>
                          <w:p w14:paraId="38CA57D9" w14:textId="77777777" w:rsidR="00BA216B" w:rsidRDefault="00BA216B" w:rsidP="00614F98"/>
                          <w:p w14:paraId="4598FC38" w14:textId="77777777" w:rsidR="00BA216B" w:rsidRDefault="00BA216B" w:rsidP="00614F98"/>
                          <w:p w14:paraId="1910C8C3" w14:textId="77777777" w:rsidR="00BA216B" w:rsidRDefault="00BA216B" w:rsidP="00614F98"/>
                          <w:p w14:paraId="33F2A134" w14:textId="77777777" w:rsidR="00BA216B" w:rsidRDefault="00BA216B" w:rsidP="00614F98"/>
                          <w:p w14:paraId="7E1F22DA" w14:textId="77777777" w:rsidR="00BA216B" w:rsidRDefault="00BA216B" w:rsidP="00614F98"/>
                          <w:p w14:paraId="0B88F2AB" w14:textId="77777777" w:rsidR="00BA216B" w:rsidRDefault="00BA216B" w:rsidP="00614F98"/>
                          <w:p w14:paraId="1FD24C23" w14:textId="77777777" w:rsidR="00BA216B" w:rsidRDefault="00BA216B" w:rsidP="00614F98"/>
                          <w:p w14:paraId="61BF8F2A" w14:textId="77777777" w:rsidR="00BA216B" w:rsidRDefault="00BA216B" w:rsidP="00614F98"/>
                          <w:p w14:paraId="0CE41DCB" w14:textId="77777777" w:rsidR="00BA216B" w:rsidRDefault="00BA216B" w:rsidP="00614F98"/>
                          <w:p w14:paraId="2657BEED" w14:textId="77777777" w:rsidR="00BA216B" w:rsidRDefault="00BA216B" w:rsidP="00614F98"/>
                          <w:p w14:paraId="0F445D32" w14:textId="77777777" w:rsidR="00BA216B" w:rsidRDefault="00BA216B" w:rsidP="00614F98"/>
                          <w:p w14:paraId="4CB80B80" w14:textId="77777777" w:rsidR="00BA216B" w:rsidRDefault="00BA216B" w:rsidP="00614F98"/>
                          <w:p w14:paraId="4B9DFA27" w14:textId="77777777" w:rsidR="00BA216B" w:rsidRDefault="00BA216B" w:rsidP="00614F98"/>
                          <w:p w14:paraId="06927D0B" w14:textId="77777777" w:rsidR="00BA216B" w:rsidRDefault="00BA216B" w:rsidP="00614F98"/>
                          <w:p w14:paraId="3CD3BE6D" w14:textId="77777777" w:rsidR="00BA216B" w:rsidRDefault="00BA216B" w:rsidP="00614F98"/>
                          <w:p w14:paraId="223D349D" w14:textId="77777777" w:rsidR="00BA216B" w:rsidRDefault="00BA216B" w:rsidP="00614F98"/>
                          <w:p w14:paraId="21183CC9" w14:textId="77777777" w:rsidR="00BA216B" w:rsidRDefault="00BA216B" w:rsidP="00614F98"/>
                          <w:p w14:paraId="39E0A504" w14:textId="77777777" w:rsidR="00BA216B" w:rsidRDefault="00BA216B" w:rsidP="00614F98"/>
                          <w:p w14:paraId="7A27548E" w14:textId="77777777" w:rsidR="00BA216B" w:rsidRDefault="00BA216B" w:rsidP="00614F98"/>
                          <w:p w14:paraId="51E3BE13" w14:textId="77777777" w:rsidR="00BA216B" w:rsidRDefault="00BA216B" w:rsidP="00614F98"/>
                          <w:p w14:paraId="28FFCDB9" w14:textId="77777777" w:rsidR="00BA216B" w:rsidRDefault="00BA216B" w:rsidP="00614F98"/>
                          <w:p w14:paraId="7883FE7B" w14:textId="77777777" w:rsidR="00BA216B" w:rsidRDefault="00BA216B" w:rsidP="00614F98"/>
                          <w:p w14:paraId="7AC6B170" w14:textId="77777777" w:rsidR="00BA216B" w:rsidRDefault="00BA216B" w:rsidP="00614F98"/>
                          <w:p w14:paraId="33920029" w14:textId="77777777" w:rsidR="00BA216B" w:rsidRDefault="00BA216B" w:rsidP="00614F98"/>
                          <w:p w14:paraId="031D0315" w14:textId="77777777" w:rsidR="00BA216B" w:rsidRDefault="00BA216B" w:rsidP="00614F98"/>
                          <w:p w14:paraId="0B0BFC79" w14:textId="77777777" w:rsidR="00BA216B" w:rsidRDefault="00BA216B" w:rsidP="00614F98"/>
                          <w:p w14:paraId="65E15824" w14:textId="77777777" w:rsidR="00BA216B" w:rsidRDefault="00BA216B" w:rsidP="00614F98"/>
                          <w:p w14:paraId="10FF5807" w14:textId="77777777" w:rsidR="00BA216B" w:rsidRDefault="00BA216B" w:rsidP="00614F98"/>
                          <w:p w14:paraId="2EE0D1DF" w14:textId="77777777" w:rsidR="00BA216B" w:rsidRDefault="00BA216B" w:rsidP="00614F98"/>
                          <w:p w14:paraId="01E01CE0" w14:textId="77777777" w:rsidR="00BA216B" w:rsidRDefault="00BA216B" w:rsidP="00614F98"/>
                          <w:p w14:paraId="0DC06E15" w14:textId="77777777" w:rsidR="00BA216B" w:rsidRDefault="00BA216B" w:rsidP="00614F98"/>
                          <w:p w14:paraId="2A4BD1A8" w14:textId="77777777" w:rsidR="00BA216B" w:rsidRDefault="00BA216B" w:rsidP="00614F98"/>
                          <w:p w14:paraId="39B6E316" w14:textId="77777777" w:rsidR="00BA216B" w:rsidRDefault="00BA216B" w:rsidP="00614F98"/>
                          <w:p w14:paraId="3832A0A7" w14:textId="77777777" w:rsidR="00BA216B" w:rsidRDefault="00BA216B" w:rsidP="00614F98"/>
                          <w:p w14:paraId="094A0275" w14:textId="77777777" w:rsidR="00BA216B" w:rsidRDefault="00BA216B" w:rsidP="00614F98"/>
                          <w:p w14:paraId="774D0988" w14:textId="77777777" w:rsidR="00BA216B" w:rsidRDefault="00BA216B" w:rsidP="00614F98"/>
                          <w:p w14:paraId="6173AE1A" w14:textId="77777777" w:rsidR="00BA216B" w:rsidRDefault="00BA216B" w:rsidP="00614F98"/>
                          <w:p w14:paraId="2DEAF37D" w14:textId="77777777" w:rsidR="00BA216B" w:rsidRDefault="00BA216B" w:rsidP="00614F98"/>
                          <w:p w14:paraId="298BC64C" w14:textId="77777777" w:rsidR="00BA216B" w:rsidRDefault="00BA216B" w:rsidP="00614F98"/>
                          <w:p w14:paraId="72431AD0" w14:textId="77777777" w:rsidR="00BA216B" w:rsidRDefault="00BA216B" w:rsidP="00614F98"/>
                          <w:p w14:paraId="1368892A" w14:textId="77777777" w:rsidR="00BA216B" w:rsidRDefault="00BA216B" w:rsidP="00614F98"/>
                          <w:p w14:paraId="2C62BD71" w14:textId="77777777" w:rsidR="00BA216B" w:rsidRDefault="00BA216B" w:rsidP="00614F98"/>
                          <w:p w14:paraId="630A5FD5" w14:textId="77777777" w:rsidR="00BA216B" w:rsidRDefault="00BA216B" w:rsidP="00614F98"/>
                          <w:p w14:paraId="200B48AB" w14:textId="77777777" w:rsidR="00BA216B" w:rsidRDefault="00BA216B" w:rsidP="00614F98"/>
                          <w:p w14:paraId="6BEF9D3D" w14:textId="77777777" w:rsidR="00BA216B" w:rsidRDefault="00BA216B" w:rsidP="00614F98"/>
                          <w:p w14:paraId="6270142F" w14:textId="77777777" w:rsidR="00BA216B" w:rsidRDefault="00BA216B" w:rsidP="00614F98"/>
                          <w:p w14:paraId="00C345FD" w14:textId="77777777" w:rsidR="00BA216B" w:rsidRDefault="00BA216B" w:rsidP="00614F98"/>
                          <w:p w14:paraId="5E60B880" w14:textId="77777777" w:rsidR="00BA216B" w:rsidRDefault="00BA216B" w:rsidP="00614F98"/>
                          <w:p w14:paraId="3F92EC2E" w14:textId="77777777" w:rsidR="00BA216B" w:rsidRDefault="00BA216B" w:rsidP="00614F98"/>
                          <w:p w14:paraId="027B7250" w14:textId="77777777" w:rsidR="00BA216B" w:rsidRDefault="00BA216B" w:rsidP="00614F98"/>
                          <w:p w14:paraId="54DD131F" w14:textId="77777777" w:rsidR="00BA216B" w:rsidRDefault="00BA216B" w:rsidP="00614F98"/>
                          <w:p w14:paraId="40335E9C" w14:textId="77777777" w:rsidR="00BA216B" w:rsidRDefault="00BA216B" w:rsidP="00614F98"/>
                          <w:p w14:paraId="0DC1690E" w14:textId="77777777" w:rsidR="00BA216B" w:rsidRDefault="00BA216B" w:rsidP="00614F98"/>
                          <w:p w14:paraId="4FE80485" w14:textId="77777777" w:rsidR="00BA216B" w:rsidRDefault="00BA216B" w:rsidP="00614F98"/>
                          <w:p w14:paraId="13023245" w14:textId="77777777" w:rsidR="00BA216B" w:rsidRDefault="00BA216B" w:rsidP="00614F98"/>
                          <w:p w14:paraId="564F2D46" w14:textId="77777777" w:rsidR="00BA216B" w:rsidRDefault="00BA216B" w:rsidP="00614F98"/>
                          <w:p w14:paraId="3688B6B7" w14:textId="77777777" w:rsidR="00BA216B" w:rsidRDefault="00BA216B" w:rsidP="00614F98"/>
                          <w:p w14:paraId="35D64D9E" w14:textId="77777777" w:rsidR="00BA216B" w:rsidRDefault="00BA216B" w:rsidP="00614F98"/>
                          <w:p w14:paraId="796C76A5" w14:textId="77777777" w:rsidR="00BA216B" w:rsidRDefault="00BA216B" w:rsidP="00614F98"/>
                          <w:p w14:paraId="51108663" w14:textId="77777777" w:rsidR="00BA216B" w:rsidRDefault="00BA216B" w:rsidP="00614F98"/>
                          <w:p w14:paraId="020053EB" w14:textId="77777777" w:rsidR="00BA216B" w:rsidRDefault="00BA216B" w:rsidP="00614F98"/>
                          <w:p w14:paraId="61A00A94" w14:textId="77777777" w:rsidR="00BA216B" w:rsidRDefault="00BA216B" w:rsidP="00614F98"/>
                          <w:p w14:paraId="53C2B00D" w14:textId="77777777" w:rsidR="00BA216B" w:rsidRDefault="00BA216B" w:rsidP="00614F98"/>
                          <w:p w14:paraId="6EE8BCDC" w14:textId="77777777" w:rsidR="00BA216B" w:rsidRDefault="00BA216B" w:rsidP="00614F98"/>
                          <w:p w14:paraId="71A23177" w14:textId="77777777" w:rsidR="00BA216B" w:rsidRDefault="00BA216B" w:rsidP="00614F98"/>
                          <w:p w14:paraId="765091A5" w14:textId="77777777" w:rsidR="00BA216B" w:rsidRDefault="00BA216B" w:rsidP="00614F98"/>
                          <w:p w14:paraId="0BF06B0B" w14:textId="77777777" w:rsidR="00BA216B" w:rsidRDefault="00BA216B" w:rsidP="00614F98"/>
                          <w:p w14:paraId="21474177" w14:textId="77777777" w:rsidR="00BA216B" w:rsidRDefault="00BA216B" w:rsidP="00614F98"/>
                          <w:p w14:paraId="45A73C1C" w14:textId="77777777" w:rsidR="00BA216B" w:rsidRDefault="00BA216B" w:rsidP="00614F98"/>
                          <w:p w14:paraId="3BB9DBC2" w14:textId="77777777" w:rsidR="00BA216B" w:rsidRDefault="00BA216B" w:rsidP="00614F98"/>
                          <w:p w14:paraId="6430764B" w14:textId="77777777" w:rsidR="00BA216B" w:rsidRDefault="00BA216B" w:rsidP="00614F98"/>
                          <w:p w14:paraId="32370CC3" w14:textId="77777777" w:rsidR="00BA216B" w:rsidRDefault="00BA216B" w:rsidP="00614F98"/>
                          <w:p w14:paraId="04F175CD" w14:textId="77777777" w:rsidR="00BA216B" w:rsidRDefault="00BA216B" w:rsidP="00614F98"/>
                          <w:p w14:paraId="3E40EE99" w14:textId="77777777" w:rsidR="00BA216B" w:rsidRDefault="00BA216B" w:rsidP="00614F98"/>
                          <w:p w14:paraId="5C0E351A" w14:textId="77777777" w:rsidR="00BA216B" w:rsidRDefault="00BA216B" w:rsidP="00614F98"/>
                          <w:p w14:paraId="28181843" w14:textId="77777777" w:rsidR="00BA216B" w:rsidRDefault="00BA216B" w:rsidP="00614F98"/>
                          <w:p w14:paraId="3F6798CF" w14:textId="77777777" w:rsidR="00BA216B" w:rsidRDefault="00BA216B" w:rsidP="00614F98"/>
                          <w:p w14:paraId="045E0835" w14:textId="77777777" w:rsidR="00BA216B" w:rsidRDefault="00BA216B" w:rsidP="00614F98"/>
                          <w:p w14:paraId="266D85EA" w14:textId="77777777" w:rsidR="00BA216B" w:rsidRDefault="00BA216B" w:rsidP="00614F98"/>
                          <w:p w14:paraId="52B71F60" w14:textId="77777777" w:rsidR="00BA216B" w:rsidRDefault="00BA216B" w:rsidP="00614F98"/>
                          <w:p w14:paraId="563B76A6" w14:textId="77777777" w:rsidR="00BA216B" w:rsidRDefault="00BA216B" w:rsidP="00614F98"/>
                          <w:p w14:paraId="424390CD" w14:textId="77777777" w:rsidR="00BA216B" w:rsidRDefault="00BA216B" w:rsidP="00614F98"/>
                          <w:p w14:paraId="3516E1CA" w14:textId="77777777" w:rsidR="00BA216B" w:rsidRDefault="00BA216B" w:rsidP="00614F98"/>
                          <w:p w14:paraId="49E0C9A4" w14:textId="77777777" w:rsidR="00BA216B" w:rsidRDefault="00BA216B" w:rsidP="00614F98"/>
                          <w:p w14:paraId="4FA46873" w14:textId="77777777" w:rsidR="00BA216B" w:rsidRDefault="00BA216B" w:rsidP="00614F98"/>
                          <w:p w14:paraId="7147F5BE" w14:textId="77777777" w:rsidR="00BA216B" w:rsidRDefault="00BA216B" w:rsidP="00614F98"/>
                          <w:p w14:paraId="70AB5E6D" w14:textId="77777777" w:rsidR="00BA216B" w:rsidRDefault="00BA216B" w:rsidP="00614F98"/>
                          <w:p w14:paraId="795264B8" w14:textId="77777777" w:rsidR="00BA216B" w:rsidRDefault="00BA216B" w:rsidP="00614F98"/>
                          <w:p w14:paraId="68EEE10D" w14:textId="77777777" w:rsidR="00BA216B" w:rsidRDefault="00BA216B" w:rsidP="00614F98"/>
                          <w:p w14:paraId="2F3C9374" w14:textId="77777777" w:rsidR="00BA216B" w:rsidRDefault="00BA216B" w:rsidP="00614F98"/>
                          <w:p w14:paraId="41F199EA" w14:textId="77777777" w:rsidR="00BA216B" w:rsidRDefault="00BA216B" w:rsidP="00614F98"/>
                          <w:p w14:paraId="6CAA7880" w14:textId="77777777" w:rsidR="00BA216B" w:rsidRDefault="00BA216B" w:rsidP="00614F98"/>
                          <w:p w14:paraId="62DDC62D" w14:textId="77777777" w:rsidR="00BA216B" w:rsidRDefault="00BA216B" w:rsidP="00614F98"/>
                          <w:p w14:paraId="710899F7" w14:textId="77777777" w:rsidR="00BA216B" w:rsidRDefault="00BA216B" w:rsidP="00614F98"/>
                          <w:p w14:paraId="72078EF7" w14:textId="77777777" w:rsidR="00BA216B" w:rsidRDefault="00BA216B" w:rsidP="00614F98"/>
                          <w:p w14:paraId="27048BD9" w14:textId="77777777" w:rsidR="00BA216B" w:rsidRDefault="00BA216B" w:rsidP="00614F98"/>
                          <w:p w14:paraId="7475CFE2" w14:textId="77777777" w:rsidR="00BA216B" w:rsidRDefault="00BA216B" w:rsidP="00614F98"/>
                          <w:p w14:paraId="66B4F8F3" w14:textId="77777777" w:rsidR="00BA216B" w:rsidRDefault="00BA216B" w:rsidP="00614F98"/>
                          <w:p w14:paraId="47BF7930" w14:textId="77777777" w:rsidR="00BA216B" w:rsidRDefault="00BA216B" w:rsidP="00614F98"/>
                          <w:p w14:paraId="17990A65" w14:textId="77777777" w:rsidR="00BA216B" w:rsidRDefault="00BA216B" w:rsidP="00614F98"/>
                          <w:p w14:paraId="65308401" w14:textId="77777777" w:rsidR="00BA216B" w:rsidRDefault="00BA216B" w:rsidP="00614F98"/>
                          <w:p w14:paraId="114506DD" w14:textId="77777777" w:rsidR="00BA216B" w:rsidRDefault="00BA216B" w:rsidP="00614F98"/>
                          <w:p w14:paraId="2025005D" w14:textId="77777777" w:rsidR="00BA216B" w:rsidRDefault="00BA216B" w:rsidP="00614F98"/>
                          <w:p w14:paraId="468BAC7A" w14:textId="77777777" w:rsidR="00BA216B" w:rsidRDefault="00BA216B" w:rsidP="00614F98"/>
                          <w:p w14:paraId="7764A31A" w14:textId="77777777" w:rsidR="00BA216B" w:rsidRDefault="00BA216B" w:rsidP="00614F98"/>
                          <w:p w14:paraId="6AD21407" w14:textId="77777777" w:rsidR="00BA216B" w:rsidRDefault="00BA216B" w:rsidP="00614F98"/>
                          <w:p w14:paraId="18574CDA" w14:textId="77777777" w:rsidR="00BA216B" w:rsidRDefault="00BA216B" w:rsidP="00614F98"/>
                          <w:p w14:paraId="682C07DB" w14:textId="77777777" w:rsidR="00BA216B" w:rsidRDefault="00BA216B" w:rsidP="00614F98"/>
                          <w:p w14:paraId="7C365364" w14:textId="77777777" w:rsidR="00BA216B" w:rsidRDefault="00BA216B" w:rsidP="00614F98"/>
                          <w:p w14:paraId="4B2A26AD" w14:textId="77777777" w:rsidR="00BA216B" w:rsidRDefault="00BA216B" w:rsidP="00614F98"/>
                          <w:p w14:paraId="2B1AA4B9" w14:textId="77777777" w:rsidR="00BA216B" w:rsidRDefault="00BA216B" w:rsidP="00614F98"/>
                          <w:p w14:paraId="382E19EF" w14:textId="77777777" w:rsidR="00BA216B" w:rsidRDefault="00BA216B" w:rsidP="00614F98"/>
                          <w:p w14:paraId="5BA5BFA9" w14:textId="77777777" w:rsidR="00BA216B" w:rsidRDefault="00BA216B" w:rsidP="00614F98"/>
                          <w:p w14:paraId="00B6AE6F" w14:textId="77777777" w:rsidR="00BA216B" w:rsidRDefault="00BA216B" w:rsidP="00614F98"/>
                          <w:p w14:paraId="7B4E8B59" w14:textId="77777777" w:rsidR="00BA216B" w:rsidRDefault="00BA216B" w:rsidP="00614F98"/>
                          <w:p w14:paraId="0F44C9ED" w14:textId="77777777" w:rsidR="00BA216B" w:rsidRDefault="00BA216B" w:rsidP="00614F98"/>
                          <w:p w14:paraId="5D033A06" w14:textId="77777777" w:rsidR="00BA216B" w:rsidRDefault="00BA216B" w:rsidP="00614F98"/>
                          <w:p w14:paraId="5FD5E978" w14:textId="77777777" w:rsidR="00BA216B" w:rsidRDefault="00BA216B" w:rsidP="00614F98"/>
                          <w:p w14:paraId="2C6A9303" w14:textId="77777777" w:rsidR="00BA216B" w:rsidRDefault="00BA216B" w:rsidP="00614F98"/>
                          <w:p w14:paraId="0F969B95" w14:textId="77777777" w:rsidR="00BA216B" w:rsidRDefault="00BA216B" w:rsidP="00614F98"/>
                          <w:p w14:paraId="1FDB4D2A" w14:textId="77777777" w:rsidR="00BA216B" w:rsidRDefault="00BA216B" w:rsidP="00614F98"/>
                          <w:p w14:paraId="3B2C1A47" w14:textId="77777777" w:rsidR="00BA216B" w:rsidRDefault="00BA216B" w:rsidP="00614F98"/>
                          <w:p w14:paraId="25F8DD5A" w14:textId="77777777" w:rsidR="00BA216B" w:rsidRDefault="00BA216B" w:rsidP="00614F98"/>
                          <w:p w14:paraId="57508B14" w14:textId="77777777" w:rsidR="00BA216B" w:rsidRDefault="00BA216B" w:rsidP="00614F98"/>
                          <w:p w14:paraId="47F45FBF" w14:textId="77777777" w:rsidR="00BA216B" w:rsidRDefault="00BA216B" w:rsidP="00614F98"/>
                          <w:p w14:paraId="050A084B" w14:textId="77777777" w:rsidR="00BA216B" w:rsidRDefault="00BA216B" w:rsidP="00614F98"/>
                          <w:p w14:paraId="6CECD9EB" w14:textId="77777777" w:rsidR="00BA216B" w:rsidRDefault="00BA216B" w:rsidP="00614F98"/>
                          <w:p w14:paraId="557100CF" w14:textId="77777777" w:rsidR="00BA216B" w:rsidRDefault="00BA216B" w:rsidP="00614F98"/>
                          <w:p w14:paraId="6B38E987" w14:textId="77777777" w:rsidR="00BA216B" w:rsidRDefault="00BA216B" w:rsidP="00614F98"/>
                          <w:p w14:paraId="0163C234" w14:textId="77777777" w:rsidR="00BA216B" w:rsidRDefault="00BA216B" w:rsidP="00614F98"/>
                          <w:p w14:paraId="6B1DF691" w14:textId="77777777" w:rsidR="00BA216B" w:rsidRDefault="00BA216B" w:rsidP="00614F98"/>
                          <w:p w14:paraId="778902EC" w14:textId="77777777" w:rsidR="00BA216B" w:rsidRDefault="00BA216B" w:rsidP="00614F98"/>
                          <w:p w14:paraId="5E4212D7" w14:textId="77777777" w:rsidR="00BA216B" w:rsidRDefault="00BA216B" w:rsidP="00614F98"/>
                          <w:p w14:paraId="27D9ACBB" w14:textId="77777777" w:rsidR="00BA216B" w:rsidRDefault="00BA216B" w:rsidP="00614F98"/>
                          <w:p w14:paraId="64C4479D" w14:textId="77777777" w:rsidR="00BA216B" w:rsidRDefault="00BA216B" w:rsidP="00614F98"/>
                          <w:p w14:paraId="58FC4F64" w14:textId="77777777" w:rsidR="00BA216B" w:rsidRDefault="00BA216B" w:rsidP="00614F98"/>
                          <w:p w14:paraId="627E84BF" w14:textId="77777777" w:rsidR="00BA216B" w:rsidRDefault="00BA216B" w:rsidP="00614F98"/>
                          <w:p w14:paraId="2AB76FED" w14:textId="77777777" w:rsidR="00BA216B" w:rsidRDefault="00BA216B" w:rsidP="00614F98"/>
                          <w:p w14:paraId="5A4D9716" w14:textId="77777777" w:rsidR="00BA216B" w:rsidRDefault="00BA216B" w:rsidP="00614F98"/>
                          <w:p w14:paraId="6DAA0579" w14:textId="77777777" w:rsidR="00BA216B" w:rsidRDefault="00BA216B" w:rsidP="00614F98"/>
                          <w:p w14:paraId="2EA0F509" w14:textId="77777777" w:rsidR="00BA216B" w:rsidRDefault="00BA216B" w:rsidP="00614F98"/>
                          <w:p w14:paraId="6FE51A55" w14:textId="77777777" w:rsidR="00BA216B" w:rsidRDefault="00BA216B" w:rsidP="00614F98"/>
                          <w:p w14:paraId="43301455" w14:textId="77777777" w:rsidR="00BA216B" w:rsidRDefault="00BA216B" w:rsidP="00614F98"/>
                          <w:p w14:paraId="2688D89F" w14:textId="77777777" w:rsidR="00BA216B" w:rsidRDefault="00BA216B" w:rsidP="00614F98"/>
                          <w:p w14:paraId="6AEB1A22" w14:textId="77777777" w:rsidR="00BA216B" w:rsidRDefault="00BA216B" w:rsidP="00614F98"/>
                          <w:p w14:paraId="58568A67" w14:textId="77777777" w:rsidR="00BA216B" w:rsidRDefault="00BA216B" w:rsidP="00614F98"/>
                          <w:p w14:paraId="0B087B98" w14:textId="77777777" w:rsidR="00BA216B" w:rsidRDefault="00BA216B" w:rsidP="00614F98"/>
                          <w:p w14:paraId="5F7A3874" w14:textId="77777777" w:rsidR="00BA216B" w:rsidRDefault="00BA216B" w:rsidP="00614F98"/>
                          <w:p w14:paraId="6ED4A9DB" w14:textId="77777777" w:rsidR="00BA216B" w:rsidRDefault="00BA216B" w:rsidP="00614F98"/>
                          <w:p w14:paraId="6F853017" w14:textId="77777777" w:rsidR="00BA216B" w:rsidRDefault="00BA216B" w:rsidP="00614F98"/>
                          <w:p w14:paraId="6392D42B" w14:textId="77777777" w:rsidR="00BA216B" w:rsidRDefault="00BA216B" w:rsidP="00614F98"/>
                          <w:p w14:paraId="12E27288" w14:textId="77777777" w:rsidR="00BA216B" w:rsidRDefault="00BA216B" w:rsidP="00614F98"/>
                          <w:p w14:paraId="14507704" w14:textId="77777777" w:rsidR="00BA216B" w:rsidRDefault="00BA216B" w:rsidP="00614F98"/>
                          <w:p w14:paraId="6DF2A35A" w14:textId="77777777" w:rsidR="00BA216B" w:rsidRDefault="00BA216B" w:rsidP="00614F98"/>
                          <w:p w14:paraId="107197CE" w14:textId="77777777" w:rsidR="00BA216B" w:rsidRDefault="00BA216B" w:rsidP="00614F98"/>
                          <w:p w14:paraId="70D960B9" w14:textId="77777777" w:rsidR="00BA216B" w:rsidRDefault="00BA216B" w:rsidP="00614F98"/>
                          <w:p w14:paraId="5E607D76" w14:textId="77777777" w:rsidR="00BA216B" w:rsidRDefault="00BA216B" w:rsidP="00614F98"/>
                          <w:p w14:paraId="36B9F335" w14:textId="77777777" w:rsidR="00BA216B" w:rsidRDefault="00BA216B" w:rsidP="00614F98"/>
                          <w:p w14:paraId="16B3FBD8" w14:textId="77777777" w:rsidR="00BA216B" w:rsidRDefault="00BA216B" w:rsidP="00614F98"/>
                          <w:p w14:paraId="11D13ACE" w14:textId="77777777" w:rsidR="00BA216B" w:rsidRDefault="00BA216B" w:rsidP="00614F98"/>
                          <w:p w14:paraId="22C9A031" w14:textId="77777777" w:rsidR="00BA216B" w:rsidRDefault="00BA216B" w:rsidP="00614F98"/>
                          <w:p w14:paraId="2C1349D9" w14:textId="77777777" w:rsidR="00BA216B" w:rsidRDefault="00BA216B" w:rsidP="00614F98"/>
                          <w:p w14:paraId="7B04DFB2" w14:textId="77777777" w:rsidR="00BA216B" w:rsidRDefault="00BA216B" w:rsidP="00614F98"/>
                          <w:p w14:paraId="0506B604" w14:textId="77777777" w:rsidR="00BA216B" w:rsidRDefault="00BA216B" w:rsidP="00614F98"/>
                          <w:p w14:paraId="6D815ECA" w14:textId="77777777" w:rsidR="00BA216B" w:rsidRDefault="00BA216B" w:rsidP="00614F98"/>
                          <w:p w14:paraId="171E5316" w14:textId="77777777" w:rsidR="00BA216B" w:rsidRDefault="00BA216B" w:rsidP="00614F98"/>
                          <w:p w14:paraId="01663575" w14:textId="77777777" w:rsidR="00BA216B" w:rsidRDefault="00BA216B" w:rsidP="00614F98"/>
                          <w:p w14:paraId="491D8166" w14:textId="77777777" w:rsidR="00BA216B" w:rsidRDefault="00BA216B" w:rsidP="00614F98"/>
                          <w:p w14:paraId="0BFA133B" w14:textId="77777777" w:rsidR="00BA216B" w:rsidRDefault="00BA216B" w:rsidP="00614F98"/>
                          <w:p w14:paraId="13C06FF7" w14:textId="77777777" w:rsidR="00BA216B" w:rsidRDefault="00BA216B" w:rsidP="00614F98"/>
                          <w:p w14:paraId="58940CAD" w14:textId="77777777" w:rsidR="00BA216B" w:rsidRDefault="00BA216B" w:rsidP="00614F98"/>
                          <w:p w14:paraId="42B740A8" w14:textId="77777777" w:rsidR="00BA216B" w:rsidRDefault="00BA216B" w:rsidP="00614F98"/>
                          <w:p w14:paraId="0B3857E2" w14:textId="77777777" w:rsidR="00BA216B" w:rsidRDefault="00BA216B" w:rsidP="00614F98"/>
                          <w:p w14:paraId="0B902D55" w14:textId="77777777" w:rsidR="00BA216B" w:rsidRDefault="00BA216B" w:rsidP="00614F98"/>
                          <w:p w14:paraId="3527BA25" w14:textId="77777777" w:rsidR="00BA216B" w:rsidRDefault="00BA216B" w:rsidP="00614F98"/>
                          <w:p w14:paraId="501CF3FC" w14:textId="77777777" w:rsidR="00BA216B" w:rsidRDefault="00BA216B" w:rsidP="00614F98"/>
                          <w:p w14:paraId="01C8DC86" w14:textId="77777777" w:rsidR="00BA216B" w:rsidRDefault="00BA216B" w:rsidP="00614F98"/>
                          <w:p w14:paraId="11C0A938" w14:textId="77777777" w:rsidR="00BA216B" w:rsidRDefault="00BA216B" w:rsidP="00614F98"/>
                          <w:p w14:paraId="27288717" w14:textId="77777777" w:rsidR="00BA216B" w:rsidRDefault="00BA216B" w:rsidP="00614F98"/>
                          <w:p w14:paraId="58D33B3F" w14:textId="77777777" w:rsidR="00BA216B" w:rsidRDefault="00BA216B" w:rsidP="00614F98"/>
                          <w:p w14:paraId="3A94BB13" w14:textId="77777777" w:rsidR="00BA216B" w:rsidRDefault="00BA216B" w:rsidP="00614F98"/>
                          <w:p w14:paraId="76D9A3E9" w14:textId="77777777" w:rsidR="00BA216B" w:rsidRDefault="00BA216B" w:rsidP="00614F98"/>
                          <w:p w14:paraId="167223F3" w14:textId="77777777" w:rsidR="00BA216B" w:rsidRDefault="00BA216B" w:rsidP="00614F98"/>
                          <w:p w14:paraId="33D9CFF5" w14:textId="77777777" w:rsidR="00BA216B" w:rsidRDefault="00BA216B" w:rsidP="00614F98"/>
                          <w:p w14:paraId="460BCA10" w14:textId="77777777" w:rsidR="00BA216B" w:rsidRDefault="00BA216B" w:rsidP="00614F98"/>
                          <w:p w14:paraId="4D539C68" w14:textId="77777777" w:rsidR="00BA216B" w:rsidRDefault="00BA216B" w:rsidP="00614F98"/>
                          <w:p w14:paraId="1BA41E65" w14:textId="77777777" w:rsidR="00BA216B" w:rsidRDefault="00BA216B" w:rsidP="00614F98"/>
                          <w:p w14:paraId="022ECFA7" w14:textId="77777777" w:rsidR="00BA216B" w:rsidRDefault="00BA216B" w:rsidP="00614F98"/>
                          <w:p w14:paraId="58E0EDAB" w14:textId="77777777" w:rsidR="00BA216B" w:rsidRDefault="00BA216B" w:rsidP="00614F98"/>
                          <w:p w14:paraId="480A9536" w14:textId="77777777" w:rsidR="00BA216B" w:rsidRDefault="00BA216B" w:rsidP="00614F98"/>
                          <w:p w14:paraId="590B0C29" w14:textId="77777777" w:rsidR="00BA216B" w:rsidRDefault="00BA216B" w:rsidP="00614F98"/>
                          <w:p w14:paraId="17DE6F0B" w14:textId="77777777" w:rsidR="00BA216B" w:rsidRDefault="00BA216B" w:rsidP="00614F98"/>
                          <w:p w14:paraId="4B56ACEC" w14:textId="77777777" w:rsidR="00BA216B" w:rsidRDefault="00BA216B" w:rsidP="00614F98"/>
                          <w:p w14:paraId="5734AEDA" w14:textId="77777777" w:rsidR="00BA216B" w:rsidRDefault="00BA216B" w:rsidP="00614F98"/>
                          <w:p w14:paraId="1B24C839" w14:textId="77777777" w:rsidR="00BA216B" w:rsidRDefault="00BA216B" w:rsidP="00614F98"/>
                          <w:p w14:paraId="6D22032D" w14:textId="77777777" w:rsidR="00BA216B" w:rsidRDefault="00BA216B" w:rsidP="00614F98"/>
                          <w:p w14:paraId="4CE0D8B2" w14:textId="77777777" w:rsidR="00BA216B" w:rsidRDefault="00BA216B" w:rsidP="00614F98"/>
                          <w:p w14:paraId="68E60E89" w14:textId="77777777" w:rsidR="00BA216B" w:rsidRDefault="00BA216B" w:rsidP="00614F98"/>
                          <w:p w14:paraId="5CC890DC" w14:textId="77777777" w:rsidR="00BA216B" w:rsidRDefault="00BA216B" w:rsidP="00614F98"/>
                          <w:p w14:paraId="156A21C4" w14:textId="77777777" w:rsidR="00BA216B" w:rsidRDefault="00BA216B" w:rsidP="00614F98"/>
                          <w:p w14:paraId="239E0784" w14:textId="77777777" w:rsidR="00BA216B" w:rsidRDefault="00BA216B" w:rsidP="00614F98"/>
                          <w:p w14:paraId="009305FC" w14:textId="77777777" w:rsidR="00BA216B" w:rsidRDefault="00BA216B" w:rsidP="00614F98"/>
                          <w:p w14:paraId="23593C69" w14:textId="77777777" w:rsidR="00BA216B" w:rsidRDefault="00BA216B" w:rsidP="00614F98"/>
                          <w:p w14:paraId="316F53E6" w14:textId="77777777" w:rsidR="00BA216B" w:rsidRDefault="00BA216B" w:rsidP="00614F98"/>
                          <w:p w14:paraId="16F27609" w14:textId="77777777" w:rsidR="00BA216B" w:rsidRDefault="00BA216B" w:rsidP="00614F98"/>
                          <w:p w14:paraId="6EA7006F" w14:textId="77777777" w:rsidR="00BA216B" w:rsidRDefault="00BA216B" w:rsidP="00614F98"/>
                          <w:p w14:paraId="17C89D9F" w14:textId="77777777" w:rsidR="00BA216B" w:rsidRDefault="00BA216B" w:rsidP="00614F98"/>
                          <w:p w14:paraId="06539F3A" w14:textId="77777777" w:rsidR="00BA216B" w:rsidRDefault="00BA216B" w:rsidP="00614F98"/>
                          <w:p w14:paraId="51102BF7" w14:textId="77777777" w:rsidR="00BA216B" w:rsidRDefault="00BA216B" w:rsidP="00614F98"/>
                          <w:p w14:paraId="74738FE6" w14:textId="77777777" w:rsidR="00BA216B" w:rsidRDefault="00BA216B" w:rsidP="00614F98"/>
                          <w:p w14:paraId="10645D59" w14:textId="77777777" w:rsidR="00BA216B" w:rsidRDefault="00BA216B" w:rsidP="00614F98"/>
                          <w:p w14:paraId="755DDD4B" w14:textId="77777777" w:rsidR="00BA216B" w:rsidRDefault="00BA216B" w:rsidP="00614F98"/>
                          <w:p w14:paraId="2CFF8EC4" w14:textId="77777777" w:rsidR="00BA216B" w:rsidRDefault="00BA216B" w:rsidP="00614F98"/>
                          <w:p w14:paraId="6314CD3E" w14:textId="77777777" w:rsidR="00BA216B" w:rsidRDefault="00BA216B" w:rsidP="00614F98"/>
                          <w:p w14:paraId="3012ADC6" w14:textId="77777777" w:rsidR="00BA216B" w:rsidRDefault="00BA216B" w:rsidP="00614F98"/>
                          <w:p w14:paraId="57A14E22" w14:textId="77777777" w:rsidR="00BA216B" w:rsidRDefault="00BA216B" w:rsidP="00614F98"/>
                          <w:p w14:paraId="623F59F2" w14:textId="77777777" w:rsidR="00BA216B" w:rsidRDefault="00BA216B" w:rsidP="00614F98"/>
                          <w:p w14:paraId="336A92D3" w14:textId="77777777" w:rsidR="00BA216B" w:rsidRDefault="00BA216B" w:rsidP="00614F98"/>
                          <w:p w14:paraId="1A8F7070" w14:textId="77777777" w:rsidR="00BA216B" w:rsidRDefault="00BA216B" w:rsidP="00614F98"/>
                          <w:p w14:paraId="0BD92C9E" w14:textId="77777777" w:rsidR="00BA216B" w:rsidRDefault="00BA216B" w:rsidP="00614F98"/>
                          <w:p w14:paraId="25915828" w14:textId="77777777" w:rsidR="00BA216B" w:rsidRDefault="00BA216B" w:rsidP="00614F98"/>
                          <w:p w14:paraId="53EFB732" w14:textId="77777777" w:rsidR="00BA216B" w:rsidRDefault="00BA216B" w:rsidP="00614F98"/>
                          <w:p w14:paraId="2E53C9A3" w14:textId="77777777" w:rsidR="00BA216B" w:rsidRDefault="00BA216B" w:rsidP="00614F98"/>
                          <w:p w14:paraId="5F6B4F33" w14:textId="77777777" w:rsidR="00BA216B" w:rsidRDefault="00BA216B" w:rsidP="00614F98"/>
                          <w:p w14:paraId="32CA4154" w14:textId="77777777" w:rsidR="00BA216B" w:rsidRDefault="00BA216B" w:rsidP="00614F98"/>
                          <w:p w14:paraId="1438F947" w14:textId="77777777" w:rsidR="00BA216B" w:rsidRDefault="00BA216B" w:rsidP="00614F98"/>
                          <w:p w14:paraId="68BFD063" w14:textId="77777777" w:rsidR="00BA216B" w:rsidRDefault="00BA216B" w:rsidP="00614F98"/>
                          <w:p w14:paraId="21AA5DA1" w14:textId="77777777" w:rsidR="00BA216B" w:rsidRDefault="00BA216B" w:rsidP="00614F98"/>
                          <w:p w14:paraId="1FD6A00A" w14:textId="77777777" w:rsidR="00BA216B" w:rsidRDefault="00BA216B" w:rsidP="00614F98"/>
                          <w:p w14:paraId="07C65C1B" w14:textId="77777777" w:rsidR="00BA216B" w:rsidRDefault="00BA216B" w:rsidP="00614F98"/>
                          <w:p w14:paraId="5FC81B53" w14:textId="77777777" w:rsidR="00BA216B" w:rsidRDefault="00BA216B" w:rsidP="00614F98"/>
                          <w:p w14:paraId="1ACD1CBE" w14:textId="77777777" w:rsidR="00BA216B" w:rsidRDefault="00BA216B" w:rsidP="00614F98"/>
                          <w:p w14:paraId="49D4537B" w14:textId="77777777" w:rsidR="00BA216B" w:rsidRDefault="00BA216B" w:rsidP="00614F98"/>
                          <w:p w14:paraId="719360D5" w14:textId="77777777" w:rsidR="00BA216B" w:rsidRDefault="00BA216B" w:rsidP="00614F98"/>
                          <w:p w14:paraId="3DF6D2B3" w14:textId="77777777" w:rsidR="00BA216B" w:rsidRDefault="00BA216B" w:rsidP="00614F98"/>
                          <w:p w14:paraId="40FDF8AA" w14:textId="77777777" w:rsidR="00BA216B" w:rsidRDefault="00BA216B" w:rsidP="00614F98"/>
                          <w:p w14:paraId="6A397137" w14:textId="77777777" w:rsidR="00BA216B" w:rsidRDefault="00BA216B" w:rsidP="00614F98"/>
                          <w:p w14:paraId="38B9348E" w14:textId="77777777" w:rsidR="00BA216B" w:rsidRDefault="00BA216B" w:rsidP="00614F98"/>
                          <w:p w14:paraId="342202CE" w14:textId="77777777" w:rsidR="00BA216B" w:rsidRDefault="00BA216B" w:rsidP="00614F98"/>
                          <w:p w14:paraId="17D25CCC" w14:textId="77777777" w:rsidR="00BA216B" w:rsidRDefault="00BA216B" w:rsidP="00614F98"/>
                          <w:p w14:paraId="7C3ECE48" w14:textId="77777777" w:rsidR="00BA216B" w:rsidRDefault="00BA216B" w:rsidP="00614F98"/>
                          <w:p w14:paraId="107C87A3" w14:textId="77777777" w:rsidR="00BA216B" w:rsidRDefault="00BA216B" w:rsidP="00614F98"/>
                          <w:p w14:paraId="146C25D9" w14:textId="77777777" w:rsidR="00BA216B" w:rsidRDefault="00BA216B" w:rsidP="00614F98"/>
                          <w:p w14:paraId="13F4C110" w14:textId="77777777" w:rsidR="00BA216B" w:rsidRDefault="00BA216B" w:rsidP="00614F98"/>
                          <w:p w14:paraId="2F9F4460" w14:textId="77777777" w:rsidR="00BA216B" w:rsidRDefault="00BA216B" w:rsidP="00614F98"/>
                          <w:p w14:paraId="0C0EEE3F" w14:textId="77777777" w:rsidR="00BA216B" w:rsidRDefault="00BA216B" w:rsidP="00614F98"/>
                          <w:p w14:paraId="33D6926C" w14:textId="77777777" w:rsidR="00BA216B" w:rsidRDefault="00BA216B" w:rsidP="00614F98"/>
                          <w:p w14:paraId="49BC012A" w14:textId="77777777" w:rsidR="00BA216B" w:rsidRDefault="00BA216B" w:rsidP="00614F98"/>
                          <w:p w14:paraId="4C85907C" w14:textId="77777777" w:rsidR="00BA216B" w:rsidRDefault="00BA216B" w:rsidP="00614F98"/>
                          <w:p w14:paraId="3B04B1ED" w14:textId="77777777" w:rsidR="00BA216B" w:rsidRDefault="00BA216B" w:rsidP="00614F98"/>
                          <w:p w14:paraId="3E2A9283" w14:textId="77777777" w:rsidR="00BA216B" w:rsidRDefault="00BA216B" w:rsidP="00614F98"/>
                          <w:p w14:paraId="02437506" w14:textId="77777777" w:rsidR="00BA216B" w:rsidRDefault="00BA216B" w:rsidP="00614F98"/>
                          <w:p w14:paraId="70ED1AF4" w14:textId="77777777" w:rsidR="00BA216B" w:rsidRDefault="00BA216B" w:rsidP="00614F98"/>
                          <w:p w14:paraId="532FF030" w14:textId="77777777" w:rsidR="00BA216B" w:rsidRDefault="00BA216B" w:rsidP="00614F98"/>
                          <w:p w14:paraId="711E416B" w14:textId="77777777" w:rsidR="00BA216B" w:rsidRDefault="00BA216B" w:rsidP="00614F98"/>
                          <w:p w14:paraId="30C099DD" w14:textId="77777777" w:rsidR="00BA216B" w:rsidRDefault="00BA216B" w:rsidP="00614F98"/>
                          <w:p w14:paraId="67DB6DA7" w14:textId="77777777" w:rsidR="00BA216B" w:rsidRDefault="00BA216B" w:rsidP="00614F98"/>
                          <w:p w14:paraId="680A8C9D" w14:textId="77777777" w:rsidR="00BA216B" w:rsidRDefault="00BA216B" w:rsidP="00614F98"/>
                          <w:p w14:paraId="77C140EB" w14:textId="77777777" w:rsidR="00BA216B" w:rsidRDefault="00BA216B" w:rsidP="00614F98"/>
                          <w:p w14:paraId="4BE46810" w14:textId="77777777" w:rsidR="00BA216B" w:rsidRDefault="00BA216B" w:rsidP="00614F98"/>
                          <w:p w14:paraId="14790ED9" w14:textId="77777777" w:rsidR="00BA216B" w:rsidRDefault="00BA216B" w:rsidP="00614F98"/>
                          <w:p w14:paraId="033B56EE" w14:textId="77777777" w:rsidR="00BA216B" w:rsidRDefault="00BA216B" w:rsidP="00614F98"/>
                          <w:p w14:paraId="16828F80" w14:textId="77777777" w:rsidR="00BA216B" w:rsidRDefault="00BA216B" w:rsidP="00614F98"/>
                          <w:p w14:paraId="29C7ED55" w14:textId="77777777" w:rsidR="00BA216B" w:rsidRDefault="00BA216B" w:rsidP="00614F98"/>
                          <w:p w14:paraId="75E89976" w14:textId="77777777" w:rsidR="00BA216B" w:rsidRDefault="00BA216B" w:rsidP="00614F98"/>
                          <w:p w14:paraId="77543DEC" w14:textId="77777777" w:rsidR="00BA216B" w:rsidRDefault="00BA216B" w:rsidP="00614F98"/>
                          <w:p w14:paraId="75D882E3" w14:textId="77777777" w:rsidR="00BA216B" w:rsidRDefault="00BA216B" w:rsidP="00614F98"/>
                          <w:p w14:paraId="0E223DEC" w14:textId="77777777" w:rsidR="00BA216B" w:rsidRDefault="00BA216B" w:rsidP="00614F98"/>
                          <w:p w14:paraId="52AE3929" w14:textId="77777777" w:rsidR="00BA216B" w:rsidRDefault="00BA216B" w:rsidP="00614F98"/>
                          <w:p w14:paraId="00D3BD1B" w14:textId="77777777" w:rsidR="00BA216B" w:rsidRDefault="00BA216B" w:rsidP="00614F98"/>
                          <w:p w14:paraId="560A54CD" w14:textId="77777777" w:rsidR="00BA216B" w:rsidRDefault="00BA216B" w:rsidP="00614F98"/>
                          <w:p w14:paraId="65642BD1" w14:textId="77777777" w:rsidR="00BA216B" w:rsidRDefault="00BA216B" w:rsidP="00614F98"/>
                          <w:p w14:paraId="4EF1D315" w14:textId="77777777" w:rsidR="00BA216B" w:rsidRDefault="00BA216B" w:rsidP="00614F98"/>
                          <w:p w14:paraId="2E3BA485" w14:textId="77777777" w:rsidR="00BA216B" w:rsidRDefault="00BA216B" w:rsidP="00614F98"/>
                          <w:p w14:paraId="41235EA1" w14:textId="77777777" w:rsidR="00BA216B" w:rsidRDefault="00BA216B" w:rsidP="00614F98"/>
                          <w:p w14:paraId="04F217F0" w14:textId="77777777" w:rsidR="00BA216B" w:rsidRDefault="00BA216B" w:rsidP="00614F98"/>
                          <w:p w14:paraId="568D16AC" w14:textId="77777777" w:rsidR="00BA216B" w:rsidRDefault="00BA216B" w:rsidP="00614F98"/>
                          <w:p w14:paraId="7DAB9F12" w14:textId="77777777" w:rsidR="00BA216B" w:rsidRDefault="00BA216B" w:rsidP="00614F98"/>
                          <w:p w14:paraId="3C026688" w14:textId="77777777" w:rsidR="00BA216B" w:rsidRDefault="00BA216B" w:rsidP="00614F98"/>
                          <w:p w14:paraId="432445F3" w14:textId="77777777" w:rsidR="00BA216B" w:rsidRDefault="00BA216B" w:rsidP="00614F98"/>
                          <w:p w14:paraId="619C4D3F" w14:textId="77777777" w:rsidR="00BA216B" w:rsidRDefault="00BA216B" w:rsidP="00614F98"/>
                          <w:p w14:paraId="444C5F26" w14:textId="77777777" w:rsidR="00BA216B" w:rsidRDefault="00BA216B" w:rsidP="00614F98"/>
                          <w:p w14:paraId="40EB18E9" w14:textId="77777777" w:rsidR="00BA216B" w:rsidRDefault="00BA216B" w:rsidP="00614F98"/>
                          <w:p w14:paraId="16276FE6" w14:textId="77777777" w:rsidR="00BA216B" w:rsidRDefault="00BA216B" w:rsidP="00614F98"/>
                          <w:p w14:paraId="01FC8873" w14:textId="77777777" w:rsidR="00BA216B" w:rsidRDefault="00BA216B" w:rsidP="00614F98"/>
                          <w:p w14:paraId="500B589A" w14:textId="77777777" w:rsidR="00BA216B" w:rsidRDefault="00BA216B" w:rsidP="00614F98"/>
                          <w:p w14:paraId="5E52E7F5" w14:textId="77777777" w:rsidR="00BA216B" w:rsidRDefault="00BA216B" w:rsidP="00614F98"/>
                          <w:p w14:paraId="2D9994F2" w14:textId="77777777" w:rsidR="00BA216B" w:rsidRDefault="00BA216B" w:rsidP="00614F98"/>
                          <w:p w14:paraId="77F3D3D0" w14:textId="77777777" w:rsidR="00BA216B" w:rsidRDefault="00BA216B" w:rsidP="00614F98"/>
                          <w:p w14:paraId="6011D2D7" w14:textId="77777777" w:rsidR="00BA216B" w:rsidRDefault="00BA216B" w:rsidP="00614F98"/>
                          <w:p w14:paraId="26D25ABF" w14:textId="77777777" w:rsidR="00BA216B" w:rsidRDefault="00BA216B" w:rsidP="00614F98"/>
                          <w:p w14:paraId="6EF026A7" w14:textId="77777777" w:rsidR="00BA216B" w:rsidRDefault="00BA216B" w:rsidP="00614F98"/>
                          <w:p w14:paraId="0E07C9A2" w14:textId="77777777" w:rsidR="00BA216B" w:rsidRDefault="00BA216B" w:rsidP="00614F98"/>
                          <w:p w14:paraId="5BCF1428" w14:textId="77777777" w:rsidR="00BA216B" w:rsidRDefault="00BA216B" w:rsidP="00614F98"/>
                          <w:p w14:paraId="3245273C" w14:textId="77777777" w:rsidR="00BA216B" w:rsidRDefault="00BA216B" w:rsidP="00614F98"/>
                          <w:p w14:paraId="21FF076F" w14:textId="77777777" w:rsidR="00BA216B" w:rsidRDefault="00BA216B" w:rsidP="00614F98"/>
                          <w:p w14:paraId="4FCCF09C" w14:textId="77777777" w:rsidR="00BA216B" w:rsidRDefault="00BA216B" w:rsidP="00614F98"/>
                          <w:p w14:paraId="04376EDC" w14:textId="77777777" w:rsidR="00BA216B" w:rsidRDefault="00BA216B" w:rsidP="00614F98"/>
                          <w:p w14:paraId="5DA4ADC2" w14:textId="77777777" w:rsidR="00BA216B" w:rsidRDefault="00BA216B" w:rsidP="00614F98"/>
                          <w:p w14:paraId="11AAE264" w14:textId="77777777" w:rsidR="00BA216B" w:rsidRDefault="00BA216B" w:rsidP="00614F98"/>
                          <w:p w14:paraId="63BBD3EB" w14:textId="77777777" w:rsidR="00BA216B" w:rsidRDefault="00BA216B" w:rsidP="00614F98"/>
                          <w:p w14:paraId="37BDC40D" w14:textId="77777777" w:rsidR="00BA216B" w:rsidRDefault="00BA216B" w:rsidP="00614F98"/>
                          <w:p w14:paraId="0616ECDC" w14:textId="77777777" w:rsidR="00BA216B" w:rsidRDefault="00BA216B" w:rsidP="00614F98"/>
                          <w:p w14:paraId="388967FF" w14:textId="77777777" w:rsidR="00BA216B" w:rsidRDefault="00BA216B" w:rsidP="00614F98"/>
                          <w:p w14:paraId="0A6784B2" w14:textId="77777777" w:rsidR="00BA216B" w:rsidRDefault="00BA216B" w:rsidP="00614F98"/>
                          <w:p w14:paraId="405A5916" w14:textId="77777777" w:rsidR="00BA216B" w:rsidRDefault="00BA216B" w:rsidP="00614F98"/>
                          <w:p w14:paraId="65187236" w14:textId="77777777" w:rsidR="00BA216B" w:rsidRDefault="00BA216B" w:rsidP="00614F98"/>
                          <w:p w14:paraId="75E27DEC" w14:textId="77777777" w:rsidR="00BA216B" w:rsidRDefault="00BA216B" w:rsidP="00614F98"/>
                          <w:p w14:paraId="0D05ADB0" w14:textId="77777777" w:rsidR="00BA216B" w:rsidRDefault="00BA216B" w:rsidP="00614F98"/>
                          <w:p w14:paraId="2DE50298" w14:textId="77777777" w:rsidR="00BA216B" w:rsidRDefault="00BA216B" w:rsidP="00614F98"/>
                          <w:p w14:paraId="45A149E6" w14:textId="77777777" w:rsidR="00BA216B" w:rsidRDefault="00BA216B" w:rsidP="00614F98"/>
                          <w:p w14:paraId="579CDDBC" w14:textId="77777777" w:rsidR="00BA216B" w:rsidRDefault="00BA216B" w:rsidP="00614F98"/>
                          <w:p w14:paraId="37F365B1" w14:textId="77777777" w:rsidR="00BA216B" w:rsidRDefault="00BA216B" w:rsidP="00614F98"/>
                          <w:p w14:paraId="0F90FC76" w14:textId="77777777" w:rsidR="00BA216B" w:rsidRDefault="00BA216B" w:rsidP="00614F98"/>
                          <w:p w14:paraId="48320772" w14:textId="77777777" w:rsidR="00BA216B" w:rsidRDefault="00BA216B" w:rsidP="00614F98"/>
                          <w:p w14:paraId="42546C51" w14:textId="77777777" w:rsidR="00BA216B" w:rsidRDefault="00BA216B" w:rsidP="00614F98"/>
                          <w:p w14:paraId="3BCC3957" w14:textId="77777777" w:rsidR="00BA216B" w:rsidRDefault="00BA216B" w:rsidP="00614F98"/>
                          <w:p w14:paraId="24C0973F" w14:textId="77777777" w:rsidR="00BA216B" w:rsidRDefault="00BA216B" w:rsidP="00614F98"/>
                          <w:p w14:paraId="0B772129" w14:textId="77777777" w:rsidR="00BA216B" w:rsidRDefault="00BA216B" w:rsidP="00614F98"/>
                          <w:p w14:paraId="743FCA21" w14:textId="77777777" w:rsidR="00BA216B" w:rsidRDefault="00BA216B" w:rsidP="00614F98"/>
                          <w:p w14:paraId="4E3A4295" w14:textId="77777777" w:rsidR="00BA216B" w:rsidRDefault="00BA216B" w:rsidP="00614F98"/>
                          <w:p w14:paraId="2C192BDE" w14:textId="77777777" w:rsidR="00BA216B" w:rsidRDefault="00BA216B" w:rsidP="00614F98"/>
                          <w:p w14:paraId="5CB4A00A" w14:textId="77777777" w:rsidR="00BA216B" w:rsidRDefault="00BA216B" w:rsidP="00614F98"/>
                          <w:p w14:paraId="186C88E9" w14:textId="77777777" w:rsidR="00BA216B" w:rsidRDefault="00BA216B" w:rsidP="00614F98"/>
                          <w:p w14:paraId="16CD0DFE" w14:textId="77777777" w:rsidR="00BA216B" w:rsidRDefault="00BA216B" w:rsidP="00614F98"/>
                          <w:p w14:paraId="539E775A" w14:textId="77777777" w:rsidR="00BA216B" w:rsidRDefault="00BA216B" w:rsidP="00614F98"/>
                          <w:p w14:paraId="0155ACBD" w14:textId="77777777" w:rsidR="00BA216B" w:rsidRDefault="00BA216B" w:rsidP="00614F98"/>
                          <w:p w14:paraId="4ED0777F" w14:textId="77777777" w:rsidR="00BA216B" w:rsidRDefault="00BA216B" w:rsidP="00614F98"/>
                          <w:p w14:paraId="2E851CC1" w14:textId="77777777" w:rsidR="00BA216B" w:rsidRDefault="00BA216B" w:rsidP="00614F98"/>
                          <w:p w14:paraId="43ACE058" w14:textId="77777777" w:rsidR="00BA216B" w:rsidRDefault="00BA216B" w:rsidP="00614F98"/>
                          <w:p w14:paraId="5A276DB4" w14:textId="77777777" w:rsidR="00BA216B" w:rsidRDefault="00BA216B" w:rsidP="00614F98"/>
                          <w:p w14:paraId="35A87526" w14:textId="77777777" w:rsidR="00BA216B" w:rsidRDefault="00BA216B" w:rsidP="00614F98"/>
                          <w:p w14:paraId="1AA2F5B8" w14:textId="77777777" w:rsidR="00BA216B" w:rsidRDefault="00BA216B" w:rsidP="00614F98"/>
                          <w:p w14:paraId="78B94F2F" w14:textId="77777777" w:rsidR="00BA216B" w:rsidRDefault="00BA216B" w:rsidP="00614F98"/>
                          <w:p w14:paraId="781FB8E1" w14:textId="77777777" w:rsidR="00BA216B" w:rsidRDefault="00BA216B" w:rsidP="00614F98"/>
                          <w:p w14:paraId="740484D9" w14:textId="77777777" w:rsidR="00BA216B" w:rsidRDefault="00BA216B" w:rsidP="00614F98"/>
                          <w:p w14:paraId="6C69756F" w14:textId="77777777" w:rsidR="00BA216B" w:rsidRDefault="00BA216B" w:rsidP="00614F98"/>
                          <w:p w14:paraId="24CB263A" w14:textId="77777777" w:rsidR="00BA216B" w:rsidRDefault="00BA216B" w:rsidP="00614F98"/>
                          <w:p w14:paraId="20863F23" w14:textId="77777777" w:rsidR="00BA216B" w:rsidRDefault="00BA216B" w:rsidP="00614F98"/>
                          <w:p w14:paraId="5930E0CE" w14:textId="77777777" w:rsidR="00BA216B" w:rsidRDefault="00BA216B" w:rsidP="00614F98"/>
                          <w:p w14:paraId="432D166D" w14:textId="77777777" w:rsidR="00BA216B" w:rsidRDefault="00BA216B" w:rsidP="00614F98"/>
                          <w:p w14:paraId="33C23A66" w14:textId="77777777" w:rsidR="00BA216B" w:rsidRDefault="00BA216B" w:rsidP="00614F98"/>
                          <w:p w14:paraId="3D473CFD" w14:textId="77777777" w:rsidR="00BA216B" w:rsidRDefault="00BA216B" w:rsidP="00614F98"/>
                          <w:p w14:paraId="70FB78E5" w14:textId="77777777" w:rsidR="00BA216B" w:rsidRDefault="00BA216B" w:rsidP="00614F98"/>
                          <w:p w14:paraId="7A59D1DD" w14:textId="77777777" w:rsidR="00BA216B" w:rsidRDefault="00BA216B" w:rsidP="00614F98"/>
                          <w:p w14:paraId="62D5020B" w14:textId="77777777" w:rsidR="00BA216B" w:rsidRDefault="00BA216B" w:rsidP="00614F98"/>
                          <w:p w14:paraId="20BC5C74" w14:textId="77777777" w:rsidR="00BA216B" w:rsidRDefault="00BA216B" w:rsidP="00614F98"/>
                          <w:p w14:paraId="75339CAA" w14:textId="77777777" w:rsidR="00BA216B" w:rsidRDefault="00BA216B" w:rsidP="00614F98"/>
                          <w:p w14:paraId="580E0D62" w14:textId="77777777" w:rsidR="00BA216B" w:rsidRDefault="00BA216B" w:rsidP="00614F98"/>
                          <w:p w14:paraId="2E244A89" w14:textId="77777777" w:rsidR="00BA216B" w:rsidRDefault="00BA216B" w:rsidP="00614F98"/>
                          <w:p w14:paraId="414C2CC1" w14:textId="77777777" w:rsidR="00BA216B" w:rsidRDefault="00BA216B" w:rsidP="00614F98"/>
                          <w:p w14:paraId="225DD0CA" w14:textId="77777777" w:rsidR="00BA216B" w:rsidRDefault="00BA216B" w:rsidP="00614F98"/>
                          <w:p w14:paraId="041FA5B6" w14:textId="77777777" w:rsidR="00BA216B" w:rsidRDefault="00BA216B" w:rsidP="00614F98"/>
                          <w:p w14:paraId="4D24DFCE" w14:textId="77777777" w:rsidR="00BA216B" w:rsidRDefault="00BA216B" w:rsidP="00614F98"/>
                          <w:p w14:paraId="1AAAAD84" w14:textId="77777777" w:rsidR="00BA216B" w:rsidRDefault="00BA216B" w:rsidP="00614F98"/>
                          <w:p w14:paraId="20CF65F7" w14:textId="77777777" w:rsidR="00BA216B" w:rsidRDefault="00BA216B" w:rsidP="00614F98"/>
                          <w:p w14:paraId="4F87735F" w14:textId="77777777" w:rsidR="00BA216B" w:rsidRDefault="00BA216B" w:rsidP="00614F98"/>
                          <w:p w14:paraId="1A61D7A9" w14:textId="77777777" w:rsidR="00BA216B" w:rsidRDefault="00BA216B" w:rsidP="00614F98"/>
                          <w:p w14:paraId="369B2132" w14:textId="77777777" w:rsidR="00BA216B" w:rsidRDefault="00BA216B" w:rsidP="00614F98"/>
                          <w:p w14:paraId="78555AD8" w14:textId="77777777" w:rsidR="00BA216B" w:rsidRDefault="00BA216B" w:rsidP="00614F98"/>
                          <w:p w14:paraId="7D8B0EF2" w14:textId="77777777" w:rsidR="00BA216B" w:rsidRDefault="00BA216B" w:rsidP="00614F98"/>
                          <w:p w14:paraId="5AC94B21" w14:textId="77777777" w:rsidR="00BA216B" w:rsidRDefault="00BA216B" w:rsidP="00614F98"/>
                          <w:p w14:paraId="77541C82" w14:textId="77777777" w:rsidR="00BA216B" w:rsidRDefault="00BA216B" w:rsidP="00614F98"/>
                          <w:p w14:paraId="70D69A2A" w14:textId="77777777" w:rsidR="00BA216B" w:rsidRDefault="00BA216B" w:rsidP="00614F98"/>
                          <w:p w14:paraId="73E52FAC" w14:textId="77777777" w:rsidR="00BA216B" w:rsidRDefault="00BA216B" w:rsidP="00614F98"/>
                          <w:p w14:paraId="3A62C169" w14:textId="77777777" w:rsidR="00BA216B" w:rsidRDefault="00BA216B" w:rsidP="00614F98"/>
                          <w:p w14:paraId="79A2B095" w14:textId="77777777" w:rsidR="00BA216B" w:rsidRDefault="00BA216B" w:rsidP="00614F98"/>
                          <w:p w14:paraId="715D435B" w14:textId="77777777" w:rsidR="00BA216B" w:rsidRDefault="00BA216B" w:rsidP="00614F98"/>
                          <w:p w14:paraId="21EDE462" w14:textId="77777777" w:rsidR="00BA216B" w:rsidRDefault="00BA216B" w:rsidP="00614F98"/>
                          <w:p w14:paraId="3E5F53DA" w14:textId="77777777" w:rsidR="00BA216B" w:rsidRDefault="00BA216B" w:rsidP="00614F98"/>
                          <w:p w14:paraId="6A209A46" w14:textId="77777777" w:rsidR="00BA216B" w:rsidRDefault="00BA216B" w:rsidP="00614F98"/>
                          <w:p w14:paraId="7FCB6597" w14:textId="77777777" w:rsidR="00BA216B" w:rsidRDefault="00BA216B" w:rsidP="00614F98"/>
                          <w:p w14:paraId="39053CDB" w14:textId="77777777" w:rsidR="00BA216B" w:rsidRDefault="00BA216B" w:rsidP="00614F98"/>
                          <w:p w14:paraId="18FC5FB9" w14:textId="77777777" w:rsidR="00BA216B" w:rsidRDefault="00BA216B" w:rsidP="00614F98"/>
                          <w:p w14:paraId="24F0FE98" w14:textId="77777777" w:rsidR="00BA216B" w:rsidRDefault="00BA216B" w:rsidP="00614F98"/>
                          <w:p w14:paraId="4C63E483" w14:textId="77777777" w:rsidR="00BA216B" w:rsidRDefault="00BA216B" w:rsidP="00614F98"/>
                          <w:p w14:paraId="2F424085" w14:textId="77777777" w:rsidR="00BA216B" w:rsidRDefault="00BA216B" w:rsidP="00614F98"/>
                          <w:p w14:paraId="1BB1FA5F" w14:textId="77777777" w:rsidR="00BA216B" w:rsidRDefault="00BA216B" w:rsidP="00614F98"/>
                          <w:p w14:paraId="15DED000" w14:textId="77777777" w:rsidR="00BA216B" w:rsidRDefault="00BA216B" w:rsidP="00614F98"/>
                          <w:p w14:paraId="1FDE6066" w14:textId="77777777" w:rsidR="00BA216B" w:rsidRDefault="00BA216B" w:rsidP="00614F98"/>
                          <w:p w14:paraId="3124FF13" w14:textId="77777777" w:rsidR="00BA216B" w:rsidRDefault="00BA216B" w:rsidP="00614F98"/>
                          <w:p w14:paraId="735A4375" w14:textId="77777777" w:rsidR="00BA216B" w:rsidRDefault="00BA216B" w:rsidP="00614F98"/>
                          <w:p w14:paraId="68DACB40" w14:textId="77777777" w:rsidR="00BA216B" w:rsidRDefault="00BA216B" w:rsidP="00614F98"/>
                          <w:p w14:paraId="2CB437E2" w14:textId="77777777" w:rsidR="00BA216B" w:rsidRDefault="00BA216B" w:rsidP="00614F98"/>
                          <w:p w14:paraId="18D0A695" w14:textId="77777777" w:rsidR="00BA216B" w:rsidRDefault="00BA216B" w:rsidP="00614F98"/>
                          <w:p w14:paraId="17934E90" w14:textId="77777777" w:rsidR="00BA216B" w:rsidRDefault="00BA216B" w:rsidP="00614F98"/>
                          <w:p w14:paraId="0939B924" w14:textId="77777777" w:rsidR="00BA216B" w:rsidRDefault="00BA216B" w:rsidP="00614F98"/>
                          <w:p w14:paraId="068050DB" w14:textId="77777777" w:rsidR="00BA216B" w:rsidRDefault="00BA216B" w:rsidP="00614F98"/>
                          <w:p w14:paraId="03AA8C92" w14:textId="77777777" w:rsidR="00BA216B" w:rsidRDefault="00BA216B" w:rsidP="00614F98"/>
                          <w:p w14:paraId="40DF7A8E" w14:textId="77777777" w:rsidR="00BA216B" w:rsidRDefault="00BA216B" w:rsidP="00614F98"/>
                          <w:p w14:paraId="586D784B" w14:textId="77777777" w:rsidR="00BA216B" w:rsidRDefault="00BA216B" w:rsidP="00614F98"/>
                          <w:p w14:paraId="7AACC5DC" w14:textId="77777777" w:rsidR="00BA216B" w:rsidRDefault="00BA216B" w:rsidP="00614F98"/>
                          <w:p w14:paraId="512F8959" w14:textId="77777777" w:rsidR="00BA216B" w:rsidRDefault="00BA216B" w:rsidP="00614F98"/>
                          <w:p w14:paraId="27B5020F" w14:textId="77777777" w:rsidR="00BA216B" w:rsidRDefault="00BA216B" w:rsidP="00614F98"/>
                          <w:p w14:paraId="661CD469" w14:textId="77777777" w:rsidR="00BA216B" w:rsidRDefault="00BA216B" w:rsidP="00614F98"/>
                          <w:p w14:paraId="7B0DAD9D" w14:textId="77777777" w:rsidR="00BA216B" w:rsidRDefault="00BA216B" w:rsidP="00614F98"/>
                          <w:p w14:paraId="56CA4856" w14:textId="77777777" w:rsidR="00BA216B" w:rsidRDefault="00BA216B" w:rsidP="00614F98"/>
                          <w:p w14:paraId="2945DF17" w14:textId="77777777" w:rsidR="00BA216B" w:rsidRDefault="00BA216B" w:rsidP="00614F98"/>
                          <w:p w14:paraId="788C32A5" w14:textId="77777777" w:rsidR="00BA216B" w:rsidRDefault="00BA216B" w:rsidP="00614F98"/>
                          <w:p w14:paraId="357FD41C" w14:textId="77777777" w:rsidR="00BA216B" w:rsidRDefault="00BA216B" w:rsidP="00614F98"/>
                          <w:p w14:paraId="03F90CDE" w14:textId="77777777" w:rsidR="00BA216B" w:rsidRDefault="00BA216B" w:rsidP="00614F98"/>
                          <w:p w14:paraId="046F5A33" w14:textId="77777777" w:rsidR="00BA216B" w:rsidRDefault="00BA216B" w:rsidP="00614F98"/>
                          <w:p w14:paraId="3EE3F6D2" w14:textId="77777777" w:rsidR="00BA216B" w:rsidRDefault="00BA216B" w:rsidP="00614F98"/>
                          <w:p w14:paraId="4A80BB24" w14:textId="77777777" w:rsidR="00BA216B" w:rsidRDefault="00BA216B" w:rsidP="00614F98"/>
                          <w:p w14:paraId="479840A6" w14:textId="77777777" w:rsidR="00BA216B" w:rsidRDefault="00BA216B" w:rsidP="00614F98"/>
                          <w:p w14:paraId="36F501B6" w14:textId="77777777" w:rsidR="00BA216B" w:rsidRDefault="00BA216B" w:rsidP="00614F98"/>
                          <w:p w14:paraId="704F820C" w14:textId="77777777" w:rsidR="00BA216B" w:rsidRDefault="00BA216B" w:rsidP="00614F98"/>
                          <w:p w14:paraId="353D0BE2" w14:textId="77777777" w:rsidR="00BA216B" w:rsidRDefault="00BA216B" w:rsidP="00614F98"/>
                          <w:p w14:paraId="01FDAAF5" w14:textId="77777777" w:rsidR="00BA216B" w:rsidRDefault="00BA216B" w:rsidP="00614F98"/>
                          <w:p w14:paraId="7B9421E9" w14:textId="77777777" w:rsidR="00BA216B" w:rsidRDefault="00BA216B" w:rsidP="00614F98"/>
                          <w:p w14:paraId="7CE5EE97" w14:textId="77777777" w:rsidR="00BA216B" w:rsidRDefault="00BA216B" w:rsidP="00614F98"/>
                          <w:p w14:paraId="1BFF0CDF" w14:textId="77777777" w:rsidR="00BA216B" w:rsidRDefault="00BA216B" w:rsidP="00614F98"/>
                          <w:p w14:paraId="229D7DC9" w14:textId="77777777" w:rsidR="00BA216B" w:rsidRDefault="00BA216B" w:rsidP="00614F98"/>
                          <w:p w14:paraId="0EEF5965" w14:textId="77777777" w:rsidR="00BA216B" w:rsidRDefault="00BA216B" w:rsidP="00614F98"/>
                          <w:p w14:paraId="0F453536" w14:textId="77777777" w:rsidR="00BA216B" w:rsidRDefault="00BA216B" w:rsidP="00614F98"/>
                          <w:p w14:paraId="6D1710F6" w14:textId="77777777" w:rsidR="00BA216B" w:rsidRDefault="00BA216B" w:rsidP="00614F98"/>
                          <w:p w14:paraId="28F29DFC" w14:textId="77777777" w:rsidR="00BA216B" w:rsidRDefault="00BA216B" w:rsidP="00614F98"/>
                          <w:p w14:paraId="7EA3A6AF" w14:textId="77777777" w:rsidR="00BA216B" w:rsidRDefault="00BA216B" w:rsidP="00614F98"/>
                          <w:p w14:paraId="673E751E" w14:textId="77777777" w:rsidR="00BA216B" w:rsidRDefault="00BA216B" w:rsidP="00614F98"/>
                          <w:p w14:paraId="621FEF51" w14:textId="77777777" w:rsidR="00BA216B" w:rsidRDefault="00BA216B" w:rsidP="00614F98"/>
                          <w:p w14:paraId="7E2CD415" w14:textId="77777777" w:rsidR="00BA216B" w:rsidRDefault="00BA216B" w:rsidP="00614F98"/>
                          <w:p w14:paraId="18D12BC8" w14:textId="77777777" w:rsidR="00BA216B" w:rsidRDefault="00BA216B" w:rsidP="00614F98"/>
                          <w:p w14:paraId="2B895EC4" w14:textId="77777777" w:rsidR="00BA216B" w:rsidRDefault="00BA216B" w:rsidP="00614F98"/>
                          <w:p w14:paraId="50054724" w14:textId="77777777" w:rsidR="00BA216B" w:rsidRDefault="00BA216B" w:rsidP="00614F98"/>
                          <w:p w14:paraId="758703EC" w14:textId="77777777" w:rsidR="00BA216B" w:rsidRDefault="00BA216B" w:rsidP="00614F98"/>
                          <w:p w14:paraId="57AE5863" w14:textId="77777777" w:rsidR="00BA216B" w:rsidRDefault="00BA216B" w:rsidP="00614F98"/>
                          <w:p w14:paraId="5681BE48" w14:textId="77777777" w:rsidR="00BA216B" w:rsidRDefault="00BA216B" w:rsidP="00614F98"/>
                          <w:p w14:paraId="4A6DB4B6" w14:textId="77777777" w:rsidR="00BA216B" w:rsidRDefault="00BA216B" w:rsidP="00614F98"/>
                          <w:p w14:paraId="6DBA7AD0" w14:textId="77777777" w:rsidR="00BA216B" w:rsidRDefault="00BA216B" w:rsidP="00614F98"/>
                          <w:p w14:paraId="26066F75" w14:textId="77777777" w:rsidR="00BA216B" w:rsidRDefault="00BA216B" w:rsidP="00614F98"/>
                          <w:p w14:paraId="5FEE9293" w14:textId="77777777" w:rsidR="00BA216B" w:rsidRDefault="00BA216B" w:rsidP="00614F98"/>
                          <w:p w14:paraId="5E79FEA5" w14:textId="77777777" w:rsidR="00BA216B" w:rsidRDefault="00BA216B" w:rsidP="00614F98"/>
                          <w:p w14:paraId="092AF9B4" w14:textId="77777777" w:rsidR="00BA216B" w:rsidRDefault="00BA216B" w:rsidP="00614F98"/>
                          <w:p w14:paraId="50BA283C" w14:textId="77777777" w:rsidR="00BA216B" w:rsidRDefault="00BA216B" w:rsidP="00614F98"/>
                          <w:p w14:paraId="10A66855" w14:textId="77777777" w:rsidR="00BA216B" w:rsidRDefault="00BA216B" w:rsidP="00614F98"/>
                          <w:p w14:paraId="5AFD32E2" w14:textId="77777777" w:rsidR="00BA216B" w:rsidRDefault="00BA216B" w:rsidP="00614F98"/>
                          <w:p w14:paraId="3E95F62C" w14:textId="77777777" w:rsidR="00BA216B" w:rsidRDefault="00BA216B" w:rsidP="00614F98"/>
                          <w:p w14:paraId="1A11C94F" w14:textId="77777777" w:rsidR="00BA216B" w:rsidRDefault="00BA216B" w:rsidP="00614F98"/>
                          <w:p w14:paraId="37648E94" w14:textId="77777777" w:rsidR="00BA216B" w:rsidRDefault="00BA216B" w:rsidP="00614F98"/>
                          <w:p w14:paraId="27BE840E" w14:textId="77777777" w:rsidR="00BA216B" w:rsidRDefault="00BA216B" w:rsidP="00614F98"/>
                          <w:p w14:paraId="52DCE114" w14:textId="77777777" w:rsidR="00BA216B" w:rsidRDefault="00BA216B" w:rsidP="00614F98"/>
                          <w:p w14:paraId="7EB3ADDA" w14:textId="77777777" w:rsidR="00BA216B" w:rsidRDefault="00BA216B" w:rsidP="00614F98"/>
                          <w:p w14:paraId="4E21927C" w14:textId="77777777" w:rsidR="00BA216B" w:rsidRDefault="00BA216B" w:rsidP="00614F98"/>
                          <w:p w14:paraId="78FD767C" w14:textId="77777777" w:rsidR="00BA216B" w:rsidRDefault="00BA216B" w:rsidP="00614F98"/>
                          <w:p w14:paraId="2EB77247" w14:textId="77777777" w:rsidR="00BA216B" w:rsidRDefault="00BA216B" w:rsidP="00614F98"/>
                          <w:p w14:paraId="4EA7D1C1" w14:textId="77777777" w:rsidR="00BA216B" w:rsidRDefault="00BA216B" w:rsidP="00614F98"/>
                          <w:p w14:paraId="1726A94A" w14:textId="77777777" w:rsidR="00BA216B" w:rsidRDefault="00BA216B" w:rsidP="00614F98"/>
                          <w:p w14:paraId="41393CFF" w14:textId="77777777" w:rsidR="00BA216B" w:rsidRDefault="00BA216B" w:rsidP="00614F98"/>
                          <w:p w14:paraId="4BE5D68E" w14:textId="77777777" w:rsidR="00BA216B" w:rsidRDefault="00BA216B" w:rsidP="00614F98"/>
                          <w:p w14:paraId="4B64F035" w14:textId="77777777" w:rsidR="00BA216B" w:rsidRDefault="00BA216B" w:rsidP="00614F98"/>
                          <w:p w14:paraId="7A600D4C" w14:textId="77777777" w:rsidR="00BA216B" w:rsidRDefault="00BA216B" w:rsidP="00614F98"/>
                          <w:p w14:paraId="51EB19F7" w14:textId="77777777" w:rsidR="00BA216B" w:rsidRDefault="00BA216B" w:rsidP="00614F98"/>
                          <w:p w14:paraId="434FEE39" w14:textId="77777777" w:rsidR="00BA216B" w:rsidRDefault="00BA216B" w:rsidP="00614F98"/>
                          <w:p w14:paraId="6C72E436" w14:textId="77777777" w:rsidR="00BA216B" w:rsidRDefault="00BA216B" w:rsidP="00614F98"/>
                          <w:p w14:paraId="0EA9CDDA" w14:textId="77777777" w:rsidR="00BA216B" w:rsidRDefault="00BA216B" w:rsidP="00614F98"/>
                          <w:p w14:paraId="234ADCC5" w14:textId="77777777" w:rsidR="00BA216B" w:rsidRDefault="00BA216B" w:rsidP="00614F98"/>
                          <w:p w14:paraId="0A042A5E" w14:textId="77777777" w:rsidR="00BA216B" w:rsidRDefault="00BA216B" w:rsidP="00614F98"/>
                          <w:p w14:paraId="5CD9FF7C" w14:textId="77777777" w:rsidR="00BA216B" w:rsidRDefault="00BA216B" w:rsidP="00614F98"/>
                          <w:p w14:paraId="322B1FC0" w14:textId="77777777" w:rsidR="00BA216B" w:rsidRDefault="00BA216B" w:rsidP="00614F98"/>
                          <w:p w14:paraId="3B6DCB36" w14:textId="77777777" w:rsidR="00BA216B" w:rsidRDefault="00BA216B" w:rsidP="00614F98"/>
                          <w:p w14:paraId="7E19B4E0" w14:textId="77777777" w:rsidR="00BA216B" w:rsidRDefault="00BA216B" w:rsidP="00614F98"/>
                          <w:p w14:paraId="3B3CE28C" w14:textId="77777777" w:rsidR="00BA216B" w:rsidRDefault="00BA216B" w:rsidP="00614F98"/>
                          <w:p w14:paraId="29CBE15D" w14:textId="77777777" w:rsidR="00BA216B" w:rsidRDefault="00BA216B" w:rsidP="00614F98"/>
                          <w:p w14:paraId="0D9171B9" w14:textId="77777777" w:rsidR="00BA216B" w:rsidRDefault="00BA216B" w:rsidP="00614F98"/>
                          <w:p w14:paraId="1FC47DE2" w14:textId="77777777" w:rsidR="00BA216B" w:rsidRDefault="00BA216B" w:rsidP="00614F98"/>
                          <w:p w14:paraId="501DF901" w14:textId="77777777" w:rsidR="00BA216B" w:rsidRDefault="00BA216B" w:rsidP="00614F98"/>
                          <w:p w14:paraId="28E67428" w14:textId="77777777" w:rsidR="00BA216B" w:rsidRDefault="00BA216B" w:rsidP="00614F98"/>
                          <w:p w14:paraId="2C02DF60" w14:textId="77777777" w:rsidR="00BA216B" w:rsidRDefault="00BA216B" w:rsidP="00614F98"/>
                          <w:p w14:paraId="05402C3D" w14:textId="77777777" w:rsidR="00BA216B" w:rsidRDefault="00BA216B" w:rsidP="00614F98"/>
                          <w:p w14:paraId="09EDC2C8" w14:textId="77777777" w:rsidR="00BA216B" w:rsidRDefault="00BA216B" w:rsidP="00614F98"/>
                          <w:p w14:paraId="015622FD" w14:textId="77777777" w:rsidR="00BA216B" w:rsidRDefault="00BA216B" w:rsidP="00614F98"/>
                          <w:p w14:paraId="6088FD74" w14:textId="77777777" w:rsidR="00BA216B" w:rsidRDefault="00BA216B" w:rsidP="00614F98"/>
                          <w:p w14:paraId="0270382B" w14:textId="77777777" w:rsidR="00BA216B" w:rsidRDefault="00BA216B" w:rsidP="00614F98"/>
                          <w:p w14:paraId="26276D37" w14:textId="77777777" w:rsidR="00BA216B" w:rsidRDefault="00BA216B" w:rsidP="00614F98"/>
                          <w:p w14:paraId="5195952C" w14:textId="77777777" w:rsidR="00BA216B" w:rsidRDefault="00BA216B" w:rsidP="00614F98"/>
                          <w:p w14:paraId="7288A0AF" w14:textId="77777777" w:rsidR="00BA216B" w:rsidRDefault="00BA216B" w:rsidP="00614F98"/>
                          <w:p w14:paraId="7E894265" w14:textId="77777777" w:rsidR="00BA216B" w:rsidRDefault="00BA216B" w:rsidP="00614F98"/>
                          <w:p w14:paraId="72C52163" w14:textId="77777777" w:rsidR="00BA216B" w:rsidRDefault="00BA216B" w:rsidP="00614F98"/>
                          <w:p w14:paraId="0F9EC72F" w14:textId="77777777" w:rsidR="00BA216B" w:rsidRDefault="00BA216B" w:rsidP="00614F98"/>
                          <w:p w14:paraId="594BFF0F" w14:textId="77777777" w:rsidR="00BA216B" w:rsidRDefault="00BA216B" w:rsidP="00614F98"/>
                          <w:p w14:paraId="5384CA00" w14:textId="77777777" w:rsidR="00BA216B" w:rsidRDefault="00BA216B" w:rsidP="00614F98"/>
                          <w:p w14:paraId="28463CE4" w14:textId="77777777" w:rsidR="00BA216B" w:rsidRDefault="00BA216B" w:rsidP="00614F98"/>
                          <w:p w14:paraId="299AB6F8" w14:textId="77777777" w:rsidR="00BA216B" w:rsidRDefault="00BA216B" w:rsidP="00614F98"/>
                          <w:p w14:paraId="2F6A0E27" w14:textId="77777777" w:rsidR="00BA216B" w:rsidRDefault="00BA216B" w:rsidP="00614F98"/>
                          <w:p w14:paraId="12ADC1A4" w14:textId="77777777" w:rsidR="00BA216B" w:rsidRDefault="00BA216B" w:rsidP="00614F98"/>
                          <w:p w14:paraId="2EEA7164" w14:textId="77777777" w:rsidR="00BA216B" w:rsidRDefault="00BA216B" w:rsidP="00614F98"/>
                          <w:p w14:paraId="730CE7BC" w14:textId="77777777" w:rsidR="00BA216B" w:rsidRDefault="00BA216B" w:rsidP="00614F98"/>
                          <w:p w14:paraId="51231267" w14:textId="77777777" w:rsidR="00BA216B" w:rsidRDefault="00BA216B" w:rsidP="00614F98"/>
                          <w:p w14:paraId="4985E40A" w14:textId="77777777" w:rsidR="00BA216B" w:rsidRDefault="00BA216B" w:rsidP="00614F98"/>
                          <w:p w14:paraId="308A3FAE" w14:textId="77777777" w:rsidR="00BA216B" w:rsidRDefault="00BA216B" w:rsidP="00614F98"/>
                          <w:p w14:paraId="42B9CD34" w14:textId="77777777" w:rsidR="00BA216B" w:rsidRDefault="00BA216B" w:rsidP="00614F98"/>
                          <w:p w14:paraId="6D02194E" w14:textId="77777777" w:rsidR="00BA216B" w:rsidRDefault="00BA216B" w:rsidP="00614F98"/>
                          <w:p w14:paraId="0491C83D" w14:textId="77777777" w:rsidR="00BA216B" w:rsidRDefault="00BA216B" w:rsidP="00614F98"/>
                          <w:p w14:paraId="67BB8C39" w14:textId="77777777" w:rsidR="00BA216B" w:rsidRDefault="00BA216B" w:rsidP="00614F98"/>
                          <w:p w14:paraId="20FF4C2A" w14:textId="77777777" w:rsidR="00BA216B" w:rsidRDefault="00BA216B" w:rsidP="00614F98"/>
                          <w:p w14:paraId="7D19987B" w14:textId="77777777" w:rsidR="00BA216B" w:rsidRDefault="00BA216B" w:rsidP="00614F98"/>
                          <w:p w14:paraId="59FBB3D9" w14:textId="77777777" w:rsidR="00BA216B" w:rsidRDefault="00BA216B" w:rsidP="00614F98"/>
                          <w:p w14:paraId="282F6DC4" w14:textId="77777777" w:rsidR="00BA216B" w:rsidRDefault="00BA216B" w:rsidP="00614F98"/>
                          <w:p w14:paraId="3E92BB30" w14:textId="77777777" w:rsidR="00BA216B" w:rsidRDefault="00BA216B" w:rsidP="00614F98"/>
                          <w:p w14:paraId="1E24091D" w14:textId="77777777" w:rsidR="00BA216B" w:rsidRDefault="00BA216B" w:rsidP="00614F98"/>
                          <w:p w14:paraId="677E6DDB" w14:textId="77777777" w:rsidR="00BA216B" w:rsidRDefault="00BA216B" w:rsidP="00614F98"/>
                          <w:p w14:paraId="78495FF8" w14:textId="77777777" w:rsidR="00BA216B" w:rsidRDefault="00BA216B" w:rsidP="00614F98"/>
                          <w:p w14:paraId="31F39F23" w14:textId="77777777" w:rsidR="00BA216B" w:rsidRDefault="00BA216B" w:rsidP="00614F98"/>
                          <w:p w14:paraId="6A2CC6DF" w14:textId="77777777" w:rsidR="00BA216B" w:rsidRDefault="00BA216B" w:rsidP="00614F98"/>
                          <w:p w14:paraId="52D64BF3" w14:textId="77777777" w:rsidR="00BA216B" w:rsidRDefault="00BA216B" w:rsidP="00614F98"/>
                          <w:p w14:paraId="022C9B8C" w14:textId="77777777" w:rsidR="00BA216B" w:rsidRDefault="00BA216B" w:rsidP="00614F98"/>
                          <w:p w14:paraId="0457FD6A" w14:textId="77777777" w:rsidR="00BA216B" w:rsidRDefault="00BA216B" w:rsidP="00614F98"/>
                          <w:p w14:paraId="3EA17DCA" w14:textId="77777777" w:rsidR="00BA216B" w:rsidRDefault="00BA216B" w:rsidP="00614F98"/>
                          <w:p w14:paraId="54637448" w14:textId="77777777" w:rsidR="00BA216B" w:rsidRDefault="00BA216B" w:rsidP="00614F98"/>
                          <w:p w14:paraId="0670CAC5" w14:textId="77777777" w:rsidR="00BA216B" w:rsidRDefault="00BA216B" w:rsidP="00614F98"/>
                          <w:p w14:paraId="301FAE86" w14:textId="77777777" w:rsidR="00BA216B" w:rsidRDefault="00BA216B" w:rsidP="00614F98"/>
                          <w:p w14:paraId="4A77250B" w14:textId="77777777" w:rsidR="00BA216B" w:rsidRDefault="00BA216B" w:rsidP="00614F98"/>
                          <w:p w14:paraId="57D4F315" w14:textId="77777777" w:rsidR="00BA216B" w:rsidRDefault="00BA216B" w:rsidP="00614F98"/>
                          <w:p w14:paraId="1F7E4F89" w14:textId="77777777" w:rsidR="00BA216B" w:rsidRDefault="00BA216B" w:rsidP="00614F98"/>
                          <w:p w14:paraId="4BBE0B9E" w14:textId="77777777" w:rsidR="00BA216B" w:rsidRDefault="00BA216B" w:rsidP="00614F98"/>
                          <w:p w14:paraId="54D085DD" w14:textId="77777777" w:rsidR="00BA216B" w:rsidRDefault="00BA216B" w:rsidP="00614F98"/>
                          <w:p w14:paraId="5EAC447A" w14:textId="77777777" w:rsidR="00BA216B" w:rsidRDefault="00BA216B" w:rsidP="00614F98"/>
                          <w:p w14:paraId="11CBEA51" w14:textId="77777777" w:rsidR="00BA216B" w:rsidRDefault="00BA216B" w:rsidP="00614F98"/>
                          <w:p w14:paraId="56E8F1C7" w14:textId="77777777" w:rsidR="00BA216B" w:rsidRDefault="00BA216B" w:rsidP="00614F98"/>
                          <w:p w14:paraId="41903CA7" w14:textId="77777777" w:rsidR="00BA216B" w:rsidRDefault="00BA216B" w:rsidP="00614F98"/>
                          <w:p w14:paraId="5573B8F2" w14:textId="77777777" w:rsidR="00BA216B" w:rsidRDefault="00BA216B" w:rsidP="00614F98"/>
                          <w:p w14:paraId="538AF36E" w14:textId="77777777" w:rsidR="00BA216B" w:rsidRDefault="00BA216B" w:rsidP="00614F98"/>
                          <w:p w14:paraId="14A9A2CC" w14:textId="77777777" w:rsidR="00BA216B" w:rsidRDefault="00BA216B" w:rsidP="00614F98"/>
                          <w:p w14:paraId="4AD72BCC" w14:textId="77777777" w:rsidR="00BA216B" w:rsidRDefault="00BA216B" w:rsidP="00614F98"/>
                          <w:p w14:paraId="3BB81A16" w14:textId="77777777" w:rsidR="00BA216B" w:rsidRDefault="00BA216B" w:rsidP="00614F98"/>
                          <w:p w14:paraId="20CD83D4" w14:textId="77777777" w:rsidR="00BA216B" w:rsidRDefault="00BA216B" w:rsidP="00614F98"/>
                          <w:p w14:paraId="07471A96" w14:textId="77777777" w:rsidR="00BA216B" w:rsidRDefault="00BA216B" w:rsidP="00614F98"/>
                          <w:p w14:paraId="4DD3934E" w14:textId="77777777" w:rsidR="00BA216B" w:rsidRDefault="00BA216B" w:rsidP="00614F98"/>
                          <w:p w14:paraId="48C6F49F" w14:textId="77777777" w:rsidR="00BA216B" w:rsidRDefault="00BA216B" w:rsidP="00614F98"/>
                          <w:p w14:paraId="13A35713" w14:textId="77777777" w:rsidR="00BA216B" w:rsidRDefault="00BA216B" w:rsidP="00614F98"/>
                          <w:p w14:paraId="7C50292C" w14:textId="77777777" w:rsidR="00BA216B" w:rsidRDefault="00BA216B" w:rsidP="00614F98"/>
                          <w:p w14:paraId="2A4882CF" w14:textId="77777777" w:rsidR="00BA216B" w:rsidRDefault="00BA216B" w:rsidP="00614F98"/>
                          <w:p w14:paraId="3ACF028F" w14:textId="77777777" w:rsidR="00BA216B" w:rsidRDefault="00BA216B" w:rsidP="00614F98"/>
                          <w:p w14:paraId="32A20D1B" w14:textId="77777777" w:rsidR="00BA216B" w:rsidRDefault="00BA216B" w:rsidP="00614F98"/>
                          <w:p w14:paraId="0DDD8088" w14:textId="77777777" w:rsidR="00BA216B" w:rsidRDefault="00BA216B" w:rsidP="00614F98"/>
                          <w:p w14:paraId="05988BF8" w14:textId="77777777" w:rsidR="00BA216B" w:rsidRDefault="00BA216B" w:rsidP="00614F98"/>
                          <w:p w14:paraId="483E632A" w14:textId="77777777" w:rsidR="00BA216B" w:rsidRDefault="00BA216B" w:rsidP="00614F98"/>
                          <w:p w14:paraId="1C6F1355" w14:textId="77777777" w:rsidR="00BA216B" w:rsidRDefault="00BA216B" w:rsidP="00614F98"/>
                          <w:p w14:paraId="6C456BE2" w14:textId="77777777" w:rsidR="00BA216B" w:rsidRDefault="00BA216B" w:rsidP="00614F98"/>
                          <w:p w14:paraId="3E48AC4C" w14:textId="77777777" w:rsidR="00BA216B" w:rsidRDefault="00BA216B" w:rsidP="00614F98"/>
                          <w:p w14:paraId="0506A85E" w14:textId="77777777" w:rsidR="00BA216B" w:rsidRDefault="00BA216B" w:rsidP="00614F98"/>
                          <w:p w14:paraId="6B75DFEF" w14:textId="77777777" w:rsidR="00BA216B" w:rsidRDefault="00BA216B" w:rsidP="00614F98"/>
                          <w:p w14:paraId="241CC019" w14:textId="77777777" w:rsidR="00BA216B" w:rsidRDefault="00BA216B" w:rsidP="00614F98"/>
                          <w:p w14:paraId="7E0244B0" w14:textId="77777777" w:rsidR="00BA216B" w:rsidRDefault="00BA216B" w:rsidP="00614F98"/>
                          <w:p w14:paraId="38120A53" w14:textId="77777777" w:rsidR="00BA216B" w:rsidRDefault="00BA216B" w:rsidP="00614F98"/>
                          <w:p w14:paraId="2722EBB2" w14:textId="77777777" w:rsidR="00BA216B" w:rsidRDefault="00BA216B" w:rsidP="00614F98"/>
                          <w:p w14:paraId="01B8C177" w14:textId="77777777" w:rsidR="00BA216B" w:rsidRDefault="00BA216B" w:rsidP="00614F98"/>
                          <w:p w14:paraId="27E2B5BE" w14:textId="77777777" w:rsidR="00BA216B" w:rsidRDefault="00BA216B" w:rsidP="00614F98"/>
                          <w:p w14:paraId="3F6306C1" w14:textId="77777777" w:rsidR="00BA216B" w:rsidRDefault="00BA216B" w:rsidP="00614F98"/>
                          <w:p w14:paraId="5506E497" w14:textId="77777777" w:rsidR="00BA216B" w:rsidRDefault="00BA216B" w:rsidP="00614F98"/>
                          <w:p w14:paraId="047C63D4" w14:textId="77777777" w:rsidR="00BA216B" w:rsidRDefault="00BA216B" w:rsidP="00614F98"/>
                          <w:p w14:paraId="330E6FDE" w14:textId="77777777" w:rsidR="00BA216B" w:rsidRDefault="00BA216B" w:rsidP="00614F98"/>
                          <w:p w14:paraId="4BE665CC" w14:textId="77777777" w:rsidR="00BA216B" w:rsidRDefault="00BA216B" w:rsidP="00614F98"/>
                          <w:p w14:paraId="60DC2E41" w14:textId="77777777" w:rsidR="00BA216B" w:rsidRDefault="00BA216B" w:rsidP="00614F98"/>
                          <w:p w14:paraId="79E76A12" w14:textId="77777777" w:rsidR="00BA216B" w:rsidRDefault="00BA216B" w:rsidP="00614F98"/>
                          <w:p w14:paraId="3DDD3B69" w14:textId="77777777" w:rsidR="00BA216B" w:rsidRDefault="00BA216B" w:rsidP="00614F98"/>
                          <w:p w14:paraId="6B3D032F" w14:textId="77777777" w:rsidR="00BA216B" w:rsidRDefault="00BA216B" w:rsidP="00614F98"/>
                          <w:p w14:paraId="1EB00C53" w14:textId="77777777" w:rsidR="00BA216B" w:rsidRDefault="00BA216B" w:rsidP="00614F98"/>
                          <w:p w14:paraId="62D59581" w14:textId="77777777" w:rsidR="00BA216B" w:rsidRDefault="00BA216B" w:rsidP="00614F98"/>
                          <w:p w14:paraId="36D56F66" w14:textId="77777777" w:rsidR="00BA216B" w:rsidRDefault="00BA216B" w:rsidP="00614F98"/>
                          <w:p w14:paraId="351F675C" w14:textId="77777777" w:rsidR="00BA216B" w:rsidRDefault="00BA216B" w:rsidP="00614F98"/>
                          <w:p w14:paraId="10CCFCF5" w14:textId="77777777" w:rsidR="00BA216B" w:rsidRDefault="00BA216B" w:rsidP="00614F98"/>
                          <w:p w14:paraId="2310EFE3" w14:textId="77777777" w:rsidR="00BA216B" w:rsidRDefault="00BA216B" w:rsidP="00614F98"/>
                          <w:p w14:paraId="5BCFA9BC" w14:textId="77777777" w:rsidR="00BA216B" w:rsidRDefault="00BA216B" w:rsidP="00614F98"/>
                          <w:p w14:paraId="48AF7C12" w14:textId="77777777" w:rsidR="00BA216B" w:rsidRDefault="00BA216B" w:rsidP="00614F98"/>
                          <w:p w14:paraId="0F37922A" w14:textId="77777777" w:rsidR="00BA216B" w:rsidRDefault="00BA216B" w:rsidP="00614F98"/>
                          <w:p w14:paraId="61EEFDA4" w14:textId="77777777" w:rsidR="00BA216B" w:rsidRDefault="00BA216B" w:rsidP="00614F98"/>
                          <w:p w14:paraId="2885791C" w14:textId="77777777" w:rsidR="00BA216B" w:rsidRDefault="00BA216B" w:rsidP="00614F98"/>
                          <w:p w14:paraId="2383FCAB" w14:textId="77777777" w:rsidR="00BA216B" w:rsidRDefault="00BA216B" w:rsidP="00614F98"/>
                          <w:p w14:paraId="1980E944" w14:textId="77777777" w:rsidR="00BA216B" w:rsidRDefault="00BA216B" w:rsidP="00614F98"/>
                          <w:p w14:paraId="01819193" w14:textId="77777777" w:rsidR="00BA216B" w:rsidRDefault="00BA216B" w:rsidP="00614F98"/>
                          <w:p w14:paraId="62BA6CE6" w14:textId="77777777" w:rsidR="00BA216B" w:rsidRDefault="00BA216B" w:rsidP="00614F98"/>
                          <w:p w14:paraId="24F08BC0" w14:textId="77777777" w:rsidR="00BA216B" w:rsidRDefault="00BA216B" w:rsidP="00614F98"/>
                          <w:p w14:paraId="3B2DFBAC" w14:textId="77777777" w:rsidR="00BA216B" w:rsidRDefault="00BA216B" w:rsidP="00614F98"/>
                          <w:p w14:paraId="6E1CD4CA" w14:textId="77777777" w:rsidR="00BA216B" w:rsidRDefault="00BA216B" w:rsidP="00614F98"/>
                          <w:p w14:paraId="631C4B62" w14:textId="77777777" w:rsidR="00BA216B" w:rsidRDefault="00BA216B" w:rsidP="00614F98"/>
                          <w:p w14:paraId="4F84CE22" w14:textId="77777777" w:rsidR="00BA216B" w:rsidRDefault="00BA216B" w:rsidP="00614F98"/>
                          <w:p w14:paraId="34E4DEE5" w14:textId="77777777" w:rsidR="00BA216B" w:rsidRDefault="00BA216B" w:rsidP="00614F98"/>
                          <w:p w14:paraId="4B47CA49" w14:textId="77777777" w:rsidR="00BA216B" w:rsidRDefault="00BA216B" w:rsidP="00614F98"/>
                          <w:p w14:paraId="1C283D38" w14:textId="77777777" w:rsidR="00BA216B" w:rsidRDefault="00BA216B" w:rsidP="00614F98"/>
                          <w:p w14:paraId="4EC159FF" w14:textId="77777777" w:rsidR="00BA216B" w:rsidRDefault="00BA216B" w:rsidP="00614F98"/>
                          <w:p w14:paraId="6AA65E81" w14:textId="77777777" w:rsidR="00BA216B" w:rsidRDefault="00BA216B" w:rsidP="00614F98"/>
                          <w:p w14:paraId="0B847706" w14:textId="77777777" w:rsidR="00BA216B" w:rsidRDefault="00BA216B" w:rsidP="00614F98"/>
                          <w:p w14:paraId="73D6D3D4" w14:textId="77777777" w:rsidR="00BA216B" w:rsidRDefault="00BA216B" w:rsidP="00614F98"/>
                          <w:p w14:paraId="13896421" w14:textId="77777777" w:rsidR="00BA216B" w:rsidRDefault="00BA216B" w:rsidP="00614F98"/>
                          <w:p w14:paraId="18D3000F" w14:textId="77777777" w:rsidR="00BA216B" w:rsidRDefault="00BA216B" w:rsidP="00614F98"/>
                          <w:p w14:paraId="71B61085" w14:textId="77777777" w:rsidR="00BA216B" w:rsidRDefault="00BA216B" w:rsidP="00614F98"/>
                          <w:p w14:paraId="70A4ACAF" w14:textId="77777777" w:rsidR="00BA216B" w:rsidRDefault="00BA216B" w:rsidP="00614F98"/>
                          <w:p w14:paraId="7881A4D7" w14:textId="77777777" w:rsidR="00BA216B" w:rsidRDefault="00BA216B" w:rsidP="00614F98"/>
                          <w:p w14:paraId="209DC245" w14:textId="77777777" w:rsidR="00BA216B" w:rsidRDefault="00BA216B" w:rsidP="00614F98"/>
                          <w:p w14:paraId="5F3295C6" w14:textId="77777777" w:rsidR="00BA216B" w:rsidRDefault="00BA216B" w:rsidP="00614F98"/>
                          <w:p w14:paraId="32A8BC6D" w14:textId="77777777" w:rsidR="00BA216B" w:rsidRDefault="00BA216B" w:rsidP="00614F98"/>
                          <w:p w14:paraId="0E515FDE" w14:textId="77777777" w:rsidR="00BA216B" w:rsidRDefault="00BA216B" w:rsidP="00614F98"/>
                          <w:p w14:paraId="62D778F3" w14:textId="77777777" w:rsidR="00BA216B" w:rsidRDefault="00BA216B" w:rsidP="00614F98"/>
                          <w:p w14:paraId="7F47F00B" w14:textId="77777777" w:rsidR="00BA216B" w:rsidRDefault="00BA216B" w:rsidP="00614F98"/>
                          <w:p w14:paraId="05D0DA2C" w14:textId="77777777" w:rsidR="00BA216B" w:rsidRDefault="00BA216B" w:rsidP="00614F98"/>
                          <w:p w14:paraId="384E8D59" w14:textId="77777777" w:rsidR="00BA216B" w:rsidRDefault="00BA216B" w:rsidP="00614F98"/>
                          <w:p w14:paraId="38914E1F" w14:textId="77777777" w:rsidR="00BA216B" w:rsidRDefault="00BA216B" w:rsidP="00614F98"/>
                          <w:p w14:paraId="396EDD58" w14:textId="77777777" w:rsidR="00BA216B" w:rsidRDefault="00BA216B" w:rsidP="00614F98"/>
                          <w:p w14:paraId="6D2E49E4" w14:textId="77777777" w:rsidR="00BA216B" w:rsidRDefault="00BA216B" w:rsidP="00614F98"/>
                          <w:p w14:paraId="23D59043" w14:textId="77777777" w:rsidR="00BA216B" w:rsidRDefault="00BA216B" w:rsidP="00614F98"/>
                          <w:p w14:paraId="530C2B7D" w14:textId="77777777" w:rsidR="00BA216B" w:rsidRDefault="00BA216B" w:rsidP="00614F98"/>
                          <w:p w14:paraId="14ED2963" w14:textId="77777777" w:rsidR="00BA216B" w:rsidRDefault="00BA216B" w:rsidP="00614F98"/>
                          <w:p w14:paraId="69597FAC" w14:textId="77777777" w:rsidR="00BA216B" w:rsidRDefault="00BA216B" w:rsidP="00614F98"/>
                          <w:p w14:paraId="2983D8FB" w14:textId="77777777" w:rsidR="00BA216B" w:rsidRDefault="00BA216B" w:rsidP="00614F98"/>
                          <w:p w14:paraId="4227D373" w14:textId="77777777" w:rsidR="00BA216B" w:rsidRDefault="00BA216B" w:rsidP="00614F98"/>
                          <w:p w14:paraId="0CE7BA72" w14:textId="77777777" w:rsidR="00BA216B" w:rsidRDefault="00BA216B" w:rsidP="00614F98"/>
                          <w:p w14:paraId="30E86ED2" w14:textId="77777777" w:rsidR="00BA216B" w:rsidRDefault="00BA216B" w:rsidP="00614F98"/>
                          <w:p w14:paraId="5FF04C19" w14:textId="77777777" w:rsidR="00BA216B" w:rsidRDefault="00BA216B" w:rsidP="00614F98"/>
                          <w:p w14:paraId="20A444CF" w14:textId="77777777" w:rsidR="00BA216B" w:rsidRDefault="00BA216B" w:rsidP="00614F98"/>
                          <w:p w14:paraId="58F077FD" w14:textId="77777777" w:rsidR="00BA216B" w:rsidRDefault="00BA216B" w:rsidP="00614F98"/>
                          <w:p w14:paraId="1C3806FE" w14:textId="77777777" w:rsidR="00BA216B" w:rsidRDefault="00BA216B" w:rsidP="00614F98"/>
                          <w:p w14:paraId="2C710F33" w14:textId="77777777" w:rsidR="00BA216B" w:rsidRDefault="00BA216B" w:rsidP="00614F98"/>
                          <w:p w14:paraId="0860D19A" w14:textId="77777777" w:rsidR="00BA216B" w:rsidRDefault="00BA216B" w:rsidP="00614F98"/>
                          <w:p w14:paraId="0555ABA9" w14:textId="77777777" w:rsidR="00BA216B" w:rsidRDefault="00BA216B" w:rsidP="00614F98"/>
                          <w:p w14:paraId="42A7140A" w14:textId="77777777" w:rsidR="00BA216B" w:rsidRDefault="00BA216B" w:rsidP="00614F98"/>
                          <w:p w14:paraId="1EB88C77" w14:textId="77777777" w:rsidR="00BA216B" w:rsidRDefault="00BA216B" w:rsidP="00614F98"/>
                          <w:p w14:paraId="28F179FD" w14:textId="77777777" w:rsidR="00BA216B" w:rsidRDefault="00BA216B" w:rsidP="00614F98"/>
                          <w:p w14:paraId="52E1A0B2" w14:textId="77777777" w:rsidR="00BA216B" w:rsidRDefault="00BA216B" w:rsidP="00614F98"/>
                          <w:p w14:paraId="34DEB8F0" w14:textId="77777777" w:rsidR="00BA216B" w:rsidRDefault="00BA216B" w:rsidP="00614F98"/>
                          <w:p w14:paraId="5F6994B8" w14:textId="77777777" w:rsidR="00BA216B" w:rsidRDefault="00BA216B" w:rsidP="00614F98"/>
                          <w:p w14:paraId="707B4642" w14:textId="77777777" w:rsidR="00BA216B" w:rsidRDefault="00BA216B" w:rsidP="00614F98"/>
                          <w:p w14:paraId="44435600" w14:textId="77777777" w:rsidR="00BA216B" w:rsidRDefault="00BA216B" w:rsidP="00614F98"/>
                          <w:p w14:paraId="664719EF" w14:textId="77777777" w:rsidR="00BA216B" w:rsidRDefault="00BA216B" w:rsidP="00614F98"/>
                          <w:p w14:paraId="50BAE128" w14:textId="77777777" w:rsidR="00BA216B" w:rsidRDefault="00BA216B" w:rsidP="00614F98"/>
                          <w:p w14:paraId="2C5C949F" w14:textId="77777777" w:rsidR="00BA216B" w:rsidRDefault="00BA216B" w:rsidP="00614F98"/>
                          <w:p w14:paraId="76BE7079" w14:textId="77777777" w:rsidR="00BA216B" w:rsidRDefault="00BA216B" w:rsidP="00614F98"/>
                          <w:p w14:paraId="02EDD490" w14:textId="77777777" w:rsidR="00BA216B" w:rsidRDefault="00BA216B" w:rsidP="00614F98"/>
                          <w:p w14:paraId="79003C80" w14:textId="77777777" w:rsidR="00BA216B" w:rsidRDefault="00BA216B" w:rsidP="00614F98"/>
                          <w:p w14:paraId="191DF071" w14:textId="77777777" w:rsidR="00BA216B" w:rsidRDefault="00BA216B" w:rsidP="00614F98"/>
                          <w:p w14:paraId="2C9DE5DC" w14:textId="77777777" w:rsidR="00BA216B" w:rsidRDefault="00BA216B" w:rsidP="00614F98"/>
                          <w:p w14:paraId="4087F559" w14:textId="77777777" w:rsidR="00BA216B" w:rsidRDefault="00BA216B" w:rsidP="00614F98"/>
                          <w:p w14:paraId="3ADC3BA9" w14:textId="77777777" w:rsidR="00BA216B" w:rsidRDefault="00BA216B" w:rsidP="00614F98"/>
                          <w:p w14:paraId="2DE9A48D" w14:textId="77777777" w:rsidR="00BA216B" w:rsidRDefault="00BA216B" w:rsidP="00614F98"/>
                          <w:p w14:paraId="775A8D1C" w14:textId="77777777" w:rsidR="00BA216B" w:rsidRDefault="00BA216B" w:rsidP="00614F98"/>
                          <w:p w14:paraId="67E46DD8" w14:textId="77777777" w:rsidR="00BA216B" w:rsidRDefault="00BA216B" w:rsidP="00614F98"/>
                          <w:p w14:paraId="4156EF48" w14:textId="77777777" w:rsidR="00BA216B" w:rsidRDefault="00BA216B" w:rsidP="00614F98"/>
                          <w:p w14:paraId="3F2661A4" w14:textId="77777777" w:rsidR="00BA216B" w:rsidRDefault="00BA216B" w:rsidP="00614F98"/>
                          <w:p w14:paraId="3E7CAB2B" w14:textId="77777777" w:rsidR="00BA216B" w:rsidRDefault="00BA216B" w:rsidP="00614F98"/>
                          <w:p w14:paraId="4FBF5B40" w14:textId="77777777" w:rsidR="00BA216B" w:rsidRDefault="00BA216B" w:rsidP="00614F98"/>
                          <w:p w14:paraId="7B1C7CCA" w14:textId="77777777" w:rsidR="00BA216B" w:rsidRDefault="00BA216B" w:rsidP="00614F98"/>
                          <w:p w14:paraId="0EEC49B9" w14:textId="77777777" w:rsidR="00BA216B" w:rsidRDefault="00BA216B" w:rsidP="00614F98"/>
                          <w:p w14:paraId="19D4E6E5" w14:textId="77777777" w:rsidR="00BA216B" w:rsidRDefault="00BA216B" w:rsidP="00614F98"/>
                          <w:p w14:paraId="17AAAADF" w14:textId="77777777" w:rsidR="00BA216B" w:rsidRDefault="00BA216B" w:rsidP="00614F98"/>
                          <w:p w14:paraId="0969F206" w14:textId="77777777" w:rsidR="00BA216B" w:rsidRDefault="00BA216B" w:rsidP="00614F98"/>
                          <w:p w14:paraId="40768ED2" w14:textId="77777777" w:rsidR="00BA216B" w:rsidRDefault="00BA216B" w:rsidP="00614F98"/>
                          <w:p w14:paraId="1F51E270" w14:textId="77777777" w:rsidR="00BA216B" w:rsidRDefault="00BA216B" w:rsidP="00614F98"/>
                          <w:p w14:paraId="2368957E" w14:textId="77777777" w:rsidR="00BA216B" w:rsidRDefault="00BA216B" w:rsidP="00614F98"/>
                          <w:p w14:paraId="7E3BBC17" w14:textId="77777777" w:rsidR="00BA216B" w:rsidRDefault="00BA216B" w:rsidP="00614F98"/>
                          <w:p w14:paraId="54ABBCD5" w14:textId="77777777" w:rsidR="00BA216B" w:rsidRDefault="00BA216B" w:rsidP="00614F98"/>
                          <w:p w14:paraId="5B782898" w14:textId="77777777" w:rsidR="00BA216B" w:rsidRDefault="00BA216B" w:rsidP="00614F98"/>
                          <w:p w14:paraId="2BBA3AAB" w14:textId="77777777" w:rsidR="00BA216B" w:rsidRDefault="00BA216B" w:rsidP="00614F98"/>
                          <w:p w14:paraId="226977BB" w14:textId="77777777" w:rsidR="00BA216B" w:rsidRDefault="00BA216B" w:rsidP="00614F98"/>
                          <w:p w14:paraId="432310F5" w14:textId="77777777" w:rsidR="00BA216B" w:rsidRDefault="00BA216B" w:rsidP="00614F98"/>
                          <w:p w14:paraId="334E608B" w14:textId="77777777" w:rsidR="00BA216B" w:rsidRDefault="00BA216B" w:rsidP="00614F98"/>
                          <w:p w14:paraId="60DA90A8" w14:textId="77777777" w:rsidR="00BA216B" w:rsidRDefault="00BA216B" w:rsidP="00614F98"/>
                          <w:p w14:paraId="3BEC66E8" w14:textId="77777777" w:rsidR="00BA216B" w:rsidRDefault="00BA216B" w:rsidP="00614F98"/>
                          <w:p w14:paraId="77349F01" w14:textId="77777777" w:rsidR="00BA216B" w:rsidRDefault="00BA216B" w:rsidP="00614F98"/>
                          <w:p w14:paraId="38C4E991" w14:textId="77777777" w:rsidR="00BA216B" w:rsidRDefault="00BA216B" w:rsidP="00614F98"/>
                          <w:p w14:paraId="7541316B" w14:textId="77777777" w:rsidR="00BA216B" w:rsidRDefault="00BA216B" w:rsidP="00614F98"/>
                          <w:p w14:paraId="6111DC97" w14:textId="77777777" w:rsidR="00BA216B" w:rsidRDefault="00BA216B" w:rsidP="00614F98"/>
                          <w:p w14:paraId="05487D7A" w14:textId="77777777" w:rsidR="00BA216B" w:rsidRDefault="00BA216B" w:rsidP="00614F98"/>
                          <w:p w14:paraId="49026505" w14:textId="77777777" w:rsidR="00BA216B" w:rsidRDefault="00BA216B" w:rsidP="00614F98"/>
                          <w:p w14:paraId="7BEA5764" w14:textId="77777777" w:rsidR="00BA216B" w:rsidRDefault="00BA216B" w:rsidP="00614F98"/>
                          <w:p w14:paraId="68278AB7" w14:textId="77777777" w:rsidR="00BA216B" w:rsidRDefault="00BA216B" w:rsidP="00614F98"/>
                          <w:p w14:paraId="50018431" w14:textId="77777777" w:rsidR="00BA216B" w:rsidRDefault="00BA216B" w:rsidP="00614F98"/>
                          <w:p w14:paraId="6539335A" w14:textId="77777777" w:rsidR="00BA216B" w:rsidRDefault="00BA216B" w:rsidP="00614F98"/>
                          <w:p w14:paraId="5E73DE95" w14:textId="77777777" w:rsidR="00BA216B" w:rsidRDefault="00BA216B" w:rsidP="00614F98"/>
                          <w:p w14:paraId="1E2EE0A2" w14:textId="77777777" w:rsidR="00BA216B" w:rsidRDefault="00BA216B" w:rsidP="00614F98"/>
                          <w:p w14:paraId="076C6CEA" w14:textId="77777777" w:rsidR="00BA216B" w:rsidRDefault="00BA216B" w:rsidP="00614F98"/>
                          <w:p w14:paraId="659AFA1D" w14:textId="77777777" w:rsidR="00BA216B" w:rsidRDefault="00BA216B" w:rsidP="00614F98"/>
                          <w:p w14:paraId="057A11B7" w14:textId="77777777" w:rsidR="00BA216B" w:rsidRDefault="00BA216B" w:rsidP="00614F98"/>
                          <w:p w14:paraId="37065187" w14:textId="77777777" w:rsidR="00BA216B" w:rsidRDefault="00BA216B" w:rsidP="00614F98"/>
                          <w:p w14:paraId="08727CCA" w14:textId="77777777" w:rsidR="00BA216B" w:rsidRDefault="00BA216B" w:rsidP="00614F98"/>
                          <w:p w14:paraId="2B2A1592" w14:textId="77777777" w:rsidR="00BA216B" w:rsidRDefault="00BA216B" w:rsidP="00614F98"/>
                          <w:p w14:paraId="088A40C2" w14:textId="77777777" w:rsidR="00BA216B" w:rsidRDefault="00BA216B" w:rsidP="00614F98"/>
                          <w:p w14:paraId="3AE3073A" w14:textId="77777777" w:rsidR="00BA216B" w:rsidRDefault="00BA216B" w:rsidP="00614F98"/>
                          <w:p w14:paraId="3299111D" w14:textId="77777777" w:rsidR="00BA216B" w:rsidRDefault="00BA216B" w:rsidP="00614F98"/>
                          <w:p w14:paraId="35326598" w14:textId="77777777" w:rsidR="00BA216B" w:rsidRDefault="00BA216B" w:rsidP="00614F98"/>
                          <w:p w14:paraId="69704CD0" w14:textId="77777777" w:rsidR="00BA216B" w:rsidRDefault="00BA216B" w:rsidP="00614F98"/>
                          <w:p w14:paraId="143FA42D" w14:textId="77777777" w:rsidR="00BA216B" w:rsidRDefault="00BA216B" w:rsidP="00614F98"/>
                          <w:p w14:paraId="688A194D" w14:textId="77777777" w:rsidR="00BA216B" w:rsidRDefault="00BA216B" w:rsidP="00614F98"/>
                          <w:p w14:paraId="14F99FB4" w14:textId="77777777" w:rsidR="00BA216B" w:rsidRDefault="00BA216B" w:rsidP="00614F98"/>
                          <w:p w14:paraId="4770721D" w14:textId="77777777" w:rsidR="00BA216B" w:rsidRDefault="00BA216B" w:rsidP="00614F98"/>
                          <w:p w14:paraId="3FD6A571" w14:textId="77777777" w:rsidR="00BA216B" w:rsidRDefault="00BA216B" w:rsidP="00614F98"/>
                          <w:p w14:paraId="2895B0E6" w14:textId="77777777" w:rsidR="00BA216B" w:rsidRDefault="00BA216B" w:rsidP="00614F98"/>
                          <w:p w14:paraId="11B04106" w14:textId="77777777" w:rsidR="00BA216B" w:rsidRDefault="00BA216B" w:rsidP="00614F98"/>
                          <w:p w14:paraId="31BB3203" w14:textId="77777777" w:rsidR="00BA216B" w:rsidRDefault="00BA216B" w:rsidP="00614F98"/>
                          <w:p w14:paraId="757A64B8" w14:textId="77777777" w:rsidR="00BA216B" w:rsidRDefault="00BA216B" w:rsidP="00614F98"/>
                          <w:p w14:paraId="7376D98E" w14:textId="77777777" w:rsidR="00BA216B" w:rsidRDefault="00BA216B" w:rsidP="00614F98"/>
                          <w:p w14:paraId="31852063" w14:textId="77777777" w:rsidR="00BA216B" w:rsidRDefault="00BA216B" w:rsidP="00614F98"/>
                          <w:p w14:paraId="5B383CEC" w14:textId="77777777" w:rsidR="00BA216B" w:rsidRDefault="00BA216B" w:rsidP="00614F98"/>
                          <w:p w14:paraId="1786041A" w14:textId="77777777" w:rsidR="00BA216B" w:rsidRDefault="00BA216B" w:rsidP="00614F98"/>
                          <w:p w14:paraId="0B580F2C" w14:textId="77777777" w:rsidR="00BA216B" w:rsidRDefault="00BA216B" w:rsidP="00614F98"/>
                          <w:p w14:paraId="4C4AC787" w14:textId="77777777" w:rsidR="00BA216B" w:rsidRDefault="00BA216B" w:rsidP="00614F98"/>
                          <w:p w14:paraId="6BD556E3" w14:textId="77777777" w:rsidR="00BA216B" w:rsidRDefault="00BA216B" w:rsidP="00614F98"/>
                          <w:p w14:paraId="7273424A" w14:textId="77777777" w:rsidR="00BA216B" w:rsidRDefault="00BA216B" w:rsidP="00614F98"/>
                          <w:p w14:paraId="4AC30C97" w14:textId="77777777" w:rsidR="00BA216B" w:rsidRDefault="00BA216B" w:rsidP="00614F98"/>
                          <w:p w14:paraId="37C6D280" w14:textId="77777777" w:rsidR="00BA216B" w:rsidRDefault="00BA216B" w:rsidP="00614F98"/>
                          <w:p w14:paraId="61864394" w14:textId="77777777" w:rsidR="00BA216B" w:rsidRDefault="00BA216B" w:rsidP="00614F98"/>
                          <w:p w14:paraId="76DB5EC0" w14:textId="77777777" w:rsidR="00BA216B" w:rsidRDefault="00BA216B" w:rsidP="00614F98"/>
                          <w:p w14:paraId="58CEF1B8" w14:textId="77777777" w:rsidR="00BA216B" w:rsidRDefault="00BA216B" w:rsidP="00614F98"/>
                          <w:p w14:paraId="161C175B" w14:textId="77777777" w:rsidR="00BA216B" w:rsidRDefault="00BA216B" w:rsidP="00614F98"/>
                          <w:p w14:paraId="4EB8CD08" w14:textId="77777777" w:rsidR="00BA216B" w:rsidRDefault="00BA216B" w:rsidP="00614F98"/>
                          <w:p w14:paraId="229E96FB" w14:textId="77777777" w:rsidR="00BA216B" w:rsidRDefault="00BA216B" w:rsidP="00614F98"/>
                          <w:p w14:paraId="3912E450" w14:textId="77777777" w:rsidR="00BA216B" w:rsidRDefault="00BA216B" w:rsidP="00614F98"/>
                          <w:p w14:paraId="24CDB5B1" w14:textId="77777777" w:rsidR="00BA216B" w:rsidRDefault="00BA216B" w:rsidP="00614F98"/>
                          <w:p w14:paraId="02C01EF9" w14:textId="77777777" w:rsidR="00BA216B" w:rsidRDefault="00BA216B" w:rsidP="00614F98"/>
                          <w:p w14:paraId="1F70D781" w14:textId="77777777" w:rsidR="00BA216B" w:rsidRDefault="00BA216B" w:rsidP="00614F98"/>
                          <w:p w14:paraId="47082750" w14:textId="77777777" w:rsidR="00BA216B" w:rsidRDefault="00BA216B" w:rsidP="00614F98"/>
                          <w:p w14:paraId="1ED9026E" w14:textId="77777777" w:rsidR="00BA216B" w:rsidRDefault="00BA216B" w:rsidP="00614F98"/>
                          <w:p w14:paraId="063EEBB0" w14:textId="77777777" w:rsidR="00BA216B" w:rsidRDefault="00BA216B" w:rsidP="00614F98"/>
                          <w:p w14:paraId="36E47B7B" w14:textId="77777777" w:rsidR="00BA216B" w:rsidRDefault="00BA216B" w:rsidP="00614F98"/>
                          <w:p w14:paraId="7661EE87" w14:textId="77777777" w:rsidR="00BA216B" w:rsidRDefault="00BA216B" w:rsidP="00614F98"/>
                          <w:p w14:paraId="2608B0DF" w14:textId="77777777" w:rsidR="00BA216B" w:rsidRDefault="00BA216B" w:rsidP="00614F98"/>
                          <w:p w14:paraId="3676305B" w14:textId="77777777" w:rsidR="00BA216B" w:rsidRDefault="00BA216B" w:rsidP="00614F98"/>
                          <w:p w14:paraId="6F29E8A0" w14:textId="77777777" w:rsidR="00BA216B" w:rsidRDefault="00BA216B" w:rsidP="00614F98"/>
                          <w:p w14:paraId="35CE2C99" w14:textId="77777777" w:rsidR="00BA216B" w:rsidRDefault="00BA216B" w:rsidP="00614F98"/>
                          <w:p w14:paraId="4191C7C4" w14:textId="77777777" w:rsidR="00BA216B" w:rsidRDefault="00BA216B" w:rsidP="00614F98"/>
                          <w:p w14:paraId="10A99069" w14:textId="77777777" w:rsidR="00BA216B" w:rsidRDefault="00BA216B" w:rsidP="00614F98"/>
                          <w:p w14:paraId="5415B654" w14:textId="77777777" w:rsidR="00BA216B" w:rsidRDefault="00BA216B" w:rsidP="00614F98"/>
                          <w:p w14:paraId="60009878" w14:textId="77777777" w:rsidR="00BA216B" w:rsidRDefault="00BA216B" w:rsidP="00614F98"/>
                          <w:p w14:paraId="11E61946" w14:textId="77777777" w:rsidR="00BA216B" w:rsidRDefault="00BA216B" w:rsidP="00614F98"/>
                          <w:p w14:paraId="43645890" w14:textId="77777777" w:rsidR="00BA216B" w:rsidRDefault="00BA216B" w:rsidP="00614F98"/>
                          <w:p w14:paraId="7BA666BF" w14:textId="77777777" w:rsidR="00BA216B" w:rsidRDefault="00BA216B" w:rsidP="00614F98"/>
                          <w:p w14:paraId="39C0B6CE" w14:textId="77777777" w:rsidR="00BA216B" w:rsidRDefault="00BA216B" w:rsidP="00614F98"/>
                          <w:p w14:paraId="3131DBC5" w14:textId="77777777" w:rsidR="00BA216B" w:rsidRDefault="00BA216B" w:rsidP="00614F98"/>
                          <w:p w14:paraId="60C8F3B9" w14:textId="77777777" w:rsidR="00BA216B" w:rsidRDefault="00BA216B" w:rsidP="00614F98"/>
                          <w:p w14:paraId="183AF446" w14:textId="77777777" w:rsidR="00BA216B" w:rsidRDefault="00BA216B" w:rsidP="00614F98"/>
                          <w:p w14:paraId="28B9E2C5" w14:textId="77777777" w:rsidR="00BA216B" w:rsidRDefault="00BA216B" w:rsidP="00614F98"/>
                          <w:p w14:paraId="7E3D6206" w14:textId="77777777" w:rsidR="00BA216B" w:rsidRDefault="00BA216B" w:rsidP="00614F98"/>
                          <w:p w14:paraId="13E684CE" w14:textId="77777777" w:rsidR="00BA216B" w:rsidRDefault="00BA216B" w:rsidP="00614F98"/>
                          <w:p w14:paraId="0D8199CC" w14:textId="77777777" w:rsidR="00BA216B" w:rsidRDefault="00BA216B" w:rsidP="00614F98"/>
                          <w:p w14:paraId="3FF5DB1C" w14:textId="77777777" w:rsidR="00BA216B" w:rsidRDefault="00BA216B" w:rsidP="00614F98"/>
                          <w:p w14:paraId="55E39D42" w14:textId="77777777" w:rsidR="00BA216B" w:rsidRDefault="00BA216B" w:rsidP="00614F98"/>
                          <w:p w14:paraId="1814CFE2" w14:textId="77777777" w:rsidR="00BA216B" w:rsidRDefault="00BA216B" w:rsidP="00614F98"/>
                          <w:p w14:paraId="7177E1F2" w14:textId="77777777" w:rsidR="00BA216B" w:rsidRDefault="00BA216B" w:rsidP="00614F98"/>
                          <w:p w14:paraId="1F2400BE" w14:textId="77777777" w:rsidR="00BA216B" w:rsidRDefault="00BA216B" w:rsidP="00614F98"/>
                          <w:p w14:paraId="433D4E5E" w14:textId="77777777" w:rsidR="00BA216B" w:rsidRDefault="00BA216B" w:rsidP="00614F98"/>
                          <w:p w14:paraId="21F441B8" w14:textId="77777777" w:rsidR="00BA216B" w:rsidRDefault="00BA216B" w:rsidP="00614F98"/>
                          <w:p w14:paraId="3289F3F4" w14:textId="77777777" w:rsidR="00BA216B" w:rsidRDefault="00BA216B" w:rsidP="00614F98"/>
                          <w:p w14:paraId="7160B5BF" w14:textId="77777777" w:rsidR="00BA216B" w:rsidRDefault="00BA216B" w:rsidP="00614F98"/>
                          <w:p w14:paraId="262965FC" w14:textId="77777777" w:rsidR="00BA216B" w:rsidRDefault="00BA216B" w:rsidP="00614F98"/>
                          <w:p w14:paraId="1D3A494B" w14:textId="77777777" w:rsidR="00BA216B" w:rsidRDefault="00BA216B" w:rsidP="00614F98"/>
                          <w:p w14:paraId="601A866E" w14:textId="77777777" w:rsidR="00BA216B" w:rsidRDefault="00BA216B" w:rsidP="00614F98"/>
                          <w:p w14:paraId="74A40F09" w14:textId="77777777" w:rsidR="00BA216B" w:rsidRDefault="00BA216B" w:rsidP="00614F98"/>
                          <w:p w14:paraId="54E1CDBF" w14:textId="77777777" w:rsidR="00BA216B" w:rsidRDefault="00BA216B" w:rsidP="00614F98"/>
                          <w:p w14:paraId="759EED6D" w14:textId="77777777" w:rsidR="00BA216B" w:rsidRDefault="00BA216B" w:rsidP="00614F98"/>
                          <w:p w14:paraId="6D077504" w14:textId="77777777" w:rsidR="00BA216B" w:rsidRDefault="00BA216B" w:rsidP="00614F98"/>
                          <w:p w14:paraId="5221158F" w14:textId="77777777" w:rsidR="00BA216B" w:rsidRDefault="00BA216B" w:rsidP="00614F98"/>
                          <w:p w14:paraId="5A44F992" w14:textId="77777777" w:rsidR="00BA216B" w:rsidRDefault="00BA216B" w:rsidP="00614F98"/>
                          <w:p w14:paraId="23274216" w14:textId="77777777" w:rsidR="00BA216B" w:rsidRDefault="00BA216B" w:rsidP="00614F98"/>
                          <w:p w14:paraId="341F1CFC" w14:textId="77777777" w:rsidR="00BA216B" w:rsidRDefault="00BA216B" w:rsidP="00614F98"/>
                          <w:p w14:paraId="28A7C4F8" w14:textId="77777777" w:rsidR="00BA216B" w:rsidRDefault="00BA216B" w:rsidP="00614F98"/>
                          <w:p w14:paraId="473C1444" w14:textId="77777777" w:rsidR="00BA216B" w:rsidRDefault="00BA216B" w:rsidP="00614F98"/>
                          <w:p w14:paraId="66E25B0E" w14:textId="77777777" w:rsidR="00BA216B" w:rsidRDefault="00BA216B" w:rsidP="00614F98"/>
                          <w:p w14:paraId="14CC0693" w14:textId="77777777" w:rsidR="00BA216B" w:rsidRDefault="00BA216B" w:rsidP="00614F98"/>
                          <w:p w14:paraId="7224EAC0" w14:textId="77777777" w:rsidR="00BA216B" w:rsidRDefault="00BA216B" w:rsidP="00614F98"/>
                          <w:p w14:paraId="0D4EAE2E" w14:textId="77777777" w:rsidR="00BA216B" w:rsidRDefault="00BA216B" w:rsidP="00614F98"/>
                          <w:p w14:paraId="1E7CD9E1" w14:textId="77777777" w:rsidR="00BA216B" w:rsidRDefault="00BA216B" w:rsidP="00614F98"/>
                          <w:p w14:paraId="36BF44EF" w14:textId="77777777" w:rsidR="00BA216B" w:rsidRDefault="00BA216B" w:rsidP="00614F98"/>
                          <w:p w14:paraId="62C46781" w14:textId="77777777" w:rsidR="00BA216B" w:rsidRDefault="00BA216B" w:rsidP="00614F98"/>
                          <w:p w14:paraId="23C3A22C" w14:textId="77777777" w:rsidR="00BA216B" w:rsidRDefault="00BA216B" w:rsidP="00614F98"/>
                          <w:p w14:paraId="23313173" w14:textId="77777777" w:rsidR="00BA216B" w:rsidRDefault="00BA216B" w:rsidP="00614F98"/>
                          <w:p w14:paraId="3142DCD9" w14:textId="77777777" w:rsidR="00BA216B" w:rsidRDefault="00BA216B" w:rsidP="00614F98"/>
                          <w:p w14:paraId="6D1F4307" w14:textId="77777777" w:rsidR="00BA216B" w:rsidRDefault="00BA216B" w:rsidP="00614F98"/>
                          <w:p w14:paraId="635B4758" w14:textId="77777777" w:rsidR="00BA216B" w:rsidRDefault="00BA216B" w:rsidP="00614F98"/>
                          <w:p w14:paraId="3FCCF913" w14:textId="77777777" w:rsidR="00BA216B" w:rsidRDefault="00BA216B" w:rsidP="00614F98"/>
                          <w:p w14:paraId="357C1C47" w14:textId="77777777" w:rsidR="00BA216B" w:rsidRDefault="00BA216B" w:rsidP="00614F98"/>
                          <w:p w14:paraId="7555A97B" w14:textId="77777777" w:rsidR="00BA216B" w:rsidRDefault="00BA216B" w:rsidP="00614F98"/>
                          <w:p w14:paraId="7253BDC8" w14:textId="77777777" w:rsidR="00BA216B" w:rsidRDefault="00BA216B" w:rsidP="00614F98"/>
                          <w:p w14:paraId="11A4834A" w14:textId="77777777" w:rsidR="00BA216B" w:rsidRDefault="00BA216B" w:rsidP="00614F98"/>
                          <w:p w14:paraId="6F4D7B6E" w14:textId="77777777" w:rsidR="00BA216B" w:rsidRDefault="00BA216B" w:rsidP="00614F98"/>
                          <w:p w14:paraId="0A852B18" w14:textId="77777777" w:rsidR="00BA216B" w:rsidRDefault="00BA216B" w:rsidP="00614F98"/>
                          <w:p w14:paraId="31D2DC36" w14:textId="77777777" w:rsidR="00BA216B" w:rsidRDefault="00BA216B" w:rsidP="00614F98"/>
                          <w:p w14:paraId="0156C8B5" w14:textId="77777777" w:rsidR="00BA216B" w:rsidRDefault="00BA216B" w:rsidP="00614F98"/>
                          <w:p w14:paraId="795E66FF" w14:textId="77777777" w:rsidR="00BA216B" w:rsidRDefault="00BA216B" w:rsidP="00614F98"/>
                          <w:p w14:paraId="35A23B07" w14:textId="77777777" w:rsidR="00BA216B" w:rsidRDefault="00BA216B" w:rsidP="00614F98"/>
                          <w:p w14:paraId="2BBF3A42" w14:textId="77777777" w:rsidR="00BA216B" w:rsidRDefault="00BA216B" w:rsidP="00614F98"/>
                          <w:p w14:paraId="622AD116" w14:textId="77777777" w:rsidR="00BA216B" w:rsidRDefault="00BA216B" w:rsidP="00614F98"/>
                          <w:p w14:paraId="1FA43467" w14:textId="77777777" w:rsidR="00BA216B" w:rsidRDefault="00BA216B" w:rsidP="00614F98"/>
                          <w:p w14:paraId="797B0D1C" w14:textId="77777777" w:rsidR="00BA216B" w:rsidRDefault="00BA216B" w:rsidP="00614F98"/>
                          <w:p w14:paraId="00B2E622" w14:textId="77777777" w:rsidR="00BA216B" w:rsidRDefault="00BA216B" w:rsidP="00614F98"/>
                          <w:p w14:paraId="6A335CAC" w14:textId="77777777" w:rsidR="00BA216B" w:rsidRDefault="00BA216B" w:rsidP="00614F98"/>
                          <w:p w14:paraId="4F7726C6" w14:textId="77777777" w:rsidR="00BA216B" w:rsidRDefault="00BA216B" w:rsidP="00614F98"/>
                          <w:p w14:paraId="29175BA3" w14:textId="77777777" w:rsidR="00BA216B" w:rsidRDefault="00BA216B" w:rsidP="00614F98"/>
                          <w:p w14:paraId="002350AA" w14:textId="77777777" w:rsidR="00BA216B" w:rsidRDefault="00BA216B" w:rsidP="00614F98"/>
                          <w:p w14:paraId="65DA3211" w14:textId="77777777" w:rsidR="00BA216B" w:rsidRDefault="00BA216B" w:rsidP="00614F98"/>
                          <w:p w14:paraId="7EBFABBC" w14:textId="77777777" w:rsidR="00BA216B" w:rsidRDefault="00BA216B" w:rsidP="00614F98"/>
                          <w:p w14:paraId="1A2C59AA" w14:textId="77777777" w:rsidR="00BA216B" w:rsidRDefault="00BA216B" w:rsidP="00614F98"/>
                          <w:p w14:paraId="327886BB" w14:textId="77777777" w:rsidR="00BA216B" w:rsidRDefault="00BA216B" w:rsidP="00614F98"/>
                          <w:p w14:paraId="54D581B5" w14:textId="77777777" w:rsidR="00BA216B" w:rsidRDefault="00BA216B" w:rsidP="00614F98"/>
                          <w:p w14:paraId="1DDDEB6D" w14:textId="77777777" w:rsidR="00BA216B" w:rsidRDefault="00BA216B" w:rsidP="00614F98"/>
                          <w:p w14:paraId="659D72F0" w14:textId="77777777" w:rsidR="00BA216B" w:rsidRDefault="00BA216B" w:rsidP="00614F98"/>
                          <w:p w14:paraId="644F3FD2" w14:textId="77777777" w:rsidR="00BA216B" w:rsidRDefault="00BA216B" w:rsidP="00614F98"/>
                          <w:p w14:paraId="4F5044F0" w14:textId="77777777" w:rsidR="00BA216B" w:rsidRDefault="00BA216B" w:rsidP="00614F98"/>
                          <w:p w14:paraId="5571895F" w14:textId="77777777" w:rsidR="00BA216B" w:rsidRDefault="00BA216B" w:rsidP="00614F98"/>
                          <w:p w14:paraId="7FAFE7B6" w14:textId="77777777" w:rsidR="00BA216B" w:rsidRDefault="00BA216B" w:rsidP="00614F98"/>
                          <w:p w14:paraId="1A592808" w14:textId="77777777" w:rsidR="00BA216B" w:rsidRDefault="00BA216B" w:rsidP="00614F98"/>
                          <w:p w14:paraId="69617892" w14:textId="77777777" w:rsidR="00BA216B" w:rsidRDefault="00BA216B" w:rsidP="00614F98"/>
                          <w:p w14:paraId="5B5B65AF" w14:textId="77777777" w:rsidR="00BA216B" w:rsidRDefault="00BA216B" w:rsidP="00614F98"/>
                          <w:p w14:paraId="5C58D2F3" w14:textId="77777777" w:rsidR="00BA216B" w:rsidRDefault="00BA216B" w:rsidP="00614F98"/>
                          <w:p w14:paraId="56A18F17" w14:textId="77777777" w:rsidR="00BA216B" w:rsidRDefault="00BA216B" w:rsidP="00614F98"/>
                          <w:p w14:paraId="0EFB44E4" w14:textId="77777777" w:rsidR="00BA216B" w:rsidRDefault="00BA216B" w:rsidP="00614F98"/>
                          <w:p w14:paraId="588EA902" w14:textId="77777777" w:rsidR="00BA216B" w:rsidRDefault="00BA216B" w:rsidP="00614F98"/>
                          <w:p w14:paraId="73F684D2" w14:textId="77777777" w:rsidR="00BA216B" w:rsidRDefault="00BA216B" w:rsidP="00614F98"/>
                          <w:p w14:paraId="535256FC" w14:textId="77777777" w:rsidR="00BA216B" w:rsidRDefault="00BA216B" w:rsidP="00614F98"/>
                          <w:p w14:paraId="18DFF491" w14:textId="77777777" w:rsidR="00BA216B" w:rsidRDefault="00BA216B" w:rsidP="00614F98"/>
                          <w:p w14:paraId="62B60B2E" w14:textId="77777777" w:rsidR="00BA216B" w:rsidRDefault="00BA216B" w:rsidP="00614F98"/>
                          <w:p w14:paraId="7CD7DFDD" w14:textId="77777777" w:rsidR="00BA216B" w:rsidRDefault="00BA216B" w:rsidP="00614F98"/>
                          <w:p w14:paraId="00B420AB" w14:textId="77777777" w:rsidR="00BA216B" w:rsidRDefault="00BA216B" w:rsidP="00614F98"/>
                          <w:p w14:paraId="1955EB82" w14:textId="77777777" w:rsidR="00BA216B" w:rsidRDefault="00BA216B" w:rsidP="00614F98"/>
                          <w:p w14:paraId="1038943A" w14:textId="77777777" w:rsidR="00BA216B" w:rsidRDefault="00BA216B" w:rsidP="00614F98"/>
                          <w:p w14:paraId="659B2450" w14:textId="77777777" w:rsidR="00BA216B" w:rsidRDefault="00BA216B" w:rsidP="00614F98"/>
                          <w:p w14:paraId="0BCCEBD7" w14:textId="77777777" w:rsidR="00BA216B" w:rsidRDefault="00BA216B" w:rsidP="00614F98"/>
                          <w:p w14:paraId="4F805FEF" w14:textId="77777777" w:rsidR="00BA216B" w:rsidRDefault="00BA216B" w:rsidP="00614F98"/>
                          <w:p w14:paraId="0AED42F2" w14:textId="77777777" w:rsidR="00BA216B" w:rsidRDefault="00BA216B" w:rsidP="00614F98"/>
                          <w:p w14:paraId="4B2DFFB3" w14:textId="77777777" w:rsidR="00BA216B" w:rsidRDefault="00BA216B" w:rsidP="00614F98"/>
                          <w:p w14:paraId="3EB7624D" w14:textId="77777777" w:rsidR="00BA216B" w:rsidRDefault="00BA216B" w:rsidP="00614F98"/>
                          <w:p w14:paraId="1C42E982" w14:textId="77777777" w:rsidR="00BA216B" w:rsidRDefault="00BA216B" w:rsidP="00614F98"/>
                          <w:p w14:paraId="4E04E948" w14:textId="77777777" w:rsidR="00BA216B" w:rsidRDefault="00BA216B" w:rsidP="00614F98"/>
                          <w:p w14:paraId="2D764CD1" w14:textId="77777777" w:rsidR="00BA216B" w:rsidRDefault="00BA216B" w:rsidP="00614F98"/>
                          <w:p w14:paraId="2E6DC9B7" w14:textId="77777777" w:rsidR="00BA216B" w:rsidRDefault="00BA216B" w:rsidP="00614F98"/>
                          <w:p w14:paraId="44E03883" w14:textId="77777777" w:rsidR="00BA216B" w:rsidRDefault="00BA216B" w:rsidP="00614F98"/>
                          <w:p w14:paraId="68E4DAEB" w14:textId="77777777" w:rsidR="00BA216B" w:rsidRDefault="00BA216B" w:rsidP="00614F98"/>
                          <w:p w14:paraId="2EAF67B4" w14:textId="77777777" w:rsidR="00BA216B" w:rsidRDefault="00BA216B" w:rsidP="00614F98"/>
                          <w:p w14:paraId="1A2A214F" w14:textId="77777777" w:rsidR="00BA216B" w:rsidRDefault="00BA216B" w:rsidP="00614F98"/>
                          <w:p w14:paraId="5D4CA106" w14:textId="77777777" w:rsidR="00BA216B" w:rsidRDefault="00BA216B" w:rsidP="00614F98"/>
                          <w:p w14:paraId="5FCA4E67" w14:textId="77777777" w:rsidR="00BA216B" w:rsidRDefault="00BA216B" w:rsidP="00614F98"/>
                          <w:p w14:paraId="6F2E9C7B" w14:textId="77777777" w:rsidR="00BA216B" w:rsidRDefault="00BA216B" w:rsidP="00614F98"/>
                          <w:p w14:paraId="6A361D6E" w14:textId="77777777" w:rsidR="00BA216B" w:rsidRDefault="00BA216B" w:rsidP="00614F98"/>
                          <w:p w14:paraId="391403D1" w14:textId="77777777" w:rsidR="00BA216B" w:rsidRDefault="00BA216B" w:rsidP="00614F98"/>
                          <w:p w14:paraId="4FE33042" w14:textId="77777777" w:rsidR="00BA216B" w:rsidRDefault="00BA216B" w:rsidP="00614F98"/>
                          <w:p w14:paraId="59BF2AD1" w14:textId="77777777" w:rsidR="00BA216B" w:rsidRDefault="00BA216B" w:rsidP="00614F98"/>
                          <w:p w14:paraId="15DA81C6" w14:textId="77777777" w:rsidR="00BA216B" w:rsidRDefault="00BA216B" w:rsidP="00614F98"/>
                          <w:p w14:paraId="7AB14757" w14:textId="77777777" w:rsidR="00BA216B" w:rsidRDefault="00BA216B" w:rsidP="00614F98"/>
                          <w:p w14:paraId="7E0AE091" w14:textId="77777777" w:rsidR="00BA216B" w:rsidRDefault="00BA216B" w:rsidP="00614F98"/>
                          <w:p w14:paraId="02562692" w14:textId="77777777" w:rsidR="00BA216B" w:rsidRDefault="00BA216B" w:rsidP="00614F98"/>
                          <w:p w14:paraId="3E126750" w14:textId="77777777" w:rsidR="00BA216B" w:rsidRDefault="00BA216B" w:rsidP="00614F98"/>
                          <w:p w14:paraId="63122B59" w14:textId="77777777" w:rsidR="00BA216B" w:rsidRDefault="00BA216B" w:rsidP="00614F98"/>
                          <w:p w14:paraId="4B15EA85" w14:textId="77777777" w:rsidR="00BA216B" w:rsidRDefault="00BA216B" w:rsidP="00614F98"/>
                          <w:p w14:paraId="22D2CD74" w14:textId="77777777" w:rsidR="00BA216B" w:rsidRDefault="00BA216B" w:rsidP="00614F98"/>
                          <w:p w14:paraId="0C20AC84" w14:textId="77777777" w:rsidR="00BA216B" w:rsidRDefault="00BA216B" w:rsidP="00614F98"/>
                          <w:p w14:paraId="5C870178" w14:textId="77777777" w:rsidR="00BA216B" w:rsidRDefault="00BA216B" w:rsidP="00614F98"/>
                          <w:p w14:paraId="4250374E" w14:textId="77777777" w:rsidR="00BA216B" w:rsidRDefault="00BA216B" w:rsidP="00614F98"/>
                          <w:p w14:paraId="1A667598" w14:textId="77777777" w:rsidR="00BA216B" w:rsidRDefault="00BA216B" w:rsidP="00614F98"/>
                          <w:p w14:paraId="67B9FBEB" w14:textId="77777777" w:rsidR="00BA216B" w:rsidRDefault="00BA216B" w:rsidP="00614F98"/>
                          <w:p w14:paraId="65024CF2" w14:textId="77777777" w:rsidR="00BA216B" w:rsidRDefault="00BA216B" w:rsidP="00614F98"/>
                          <w:p w14:paraId="244ED34E" w14:textId="77777777" w:rsidR="00BA216B" w:rsidRDefault="00BA216B" w:rsidP="00614F98"/>
                          <w:p w14:paraId="7F0D26AE" w14:textId="77777777" w:rsidR="00BA216B" w:rsidRDefault="00BA216B" w:rsidP="00614F98"/>
                          <w:p w14:paraId="3691EF20" w14:textId="77777777" w:rsidR="00BA216B" w:rsidRDefault="00BA216B" w:rsidP="00614F98"/>
                          <w:p w14:paraId="178F79AA" w14:textId="77777777" w:rsidR="00BA216B" w:rsidRDefault="00BA216B" w:rsidP="00614F98"/>
                          <w:p w14:paraId="763B3CD5" w14:textId="77777777" w:rsidR="00BA216B" w:rsidRDefault="00BA216B" w:rsidP="00614F98"/>
                          <w:p w14:paraId="59999B8F" w14:textId="77777777" w:rsidR="00BA216B" w:rsidRDefault="00BA216B" w:rsidP="00614F98"/>
                          <w:p w14:paraId="74F1913E" w14:textId="77777777" w:rsidR="00BA216B" w:rsidRDefault="00BA216B" w:rsidP="00614F98"/>
                          <w:p w14:paraId="725DDE9F" w14:textId="77777777" w:rsidR="00BA216B" w:rsidRDefault="00BA216B" w:rsidP="00614F98"/>
                          <w:p w14:paraId="16327792" w14:textId="77777777" w:rsidR="00BA216B" w:rsidRDefault="00BA216B" w:rsidP="00614F98"/>
                          <w:p w14:paraId="2921CE9E" w14:textId="77777777" w:rsidR="00BA216B" w:rsidRDefault="00BA216B" w:rsidP="00614F98"/>
                          <w:p w14:paraId="11004E2E" w14:textId="77777777" w:rsidR="00BA216B" w:rsidRDefault="00BA216B" w:rsidP="00614F98"/>
                          <w:p w14:paraId="53C3F8D3" w14:textId="77777777" w:rsidR="00BA216B" w:rsidRDefault="00BA216B" w:rsidP="00614F98"/>
                          <w:p w14:paraId="202DA6BF" w14:textId="77777777" w:rsidR="00BA216B" w:rsidRDefault="00BA216B" w:rsidP="00614F98"/>
                          <w:p w14:paraId="1262BD0A" w14:textId="77777777" w:rsidR="00BA216B" w:rsidRDefault="00BA216B" w:rsidP="00614F98"/>
                          <w:p w14:paraId="70FADF54" w14:textId="77777777" w:rsidR="00BA216B" w:rsidRDefault="00BA216B" w:rsidP="00614F98"/>
                          <w:p w14:paraId="63568A48" w14:textId="77777777" w:rsidR="00BA216B" w:rsidRDefault="00BA216B" w:rsidP="00614F98"/>
                          <w:p w14:paraId="0A03D43C" w14:textId="77777777" w:rsidR="00BA216B" w:rsidRDefault="00BA216B" w:rsidP="00614F98"/>
                          <w:p w14:paraId="4FF1C0BC" w14:textId="77777777" w:rsidR="00BA216B" w:rsidRDefault="00BA216B" w:rsidP="00614F98"/>
                          <w:p w14:paraId="087BDC52" w14:textId="77777777" w:rsidR="00BA216B" w:rsidRDefault="00BA216B" w:rsidP="00614F98"/>
                          <w:p w14:paraId="12BFD81C" w14:textId="77777777" w:rsidR="00BA216B" w:rsidRDefault="00BA216B" w:rsidP="00614F98"/>
                          <w:p w14:paraId="64D264FD" w14:textId="77777777" w:rsidR="00BA216B" w:rsidRDefault="00BA216B" w:rsidP="00614F98"/>
                          <w:p w14:paraId="76792E4D" w14:textId="77777777" w:rsidR="00BA216B" w:rsidRDefault="00BA216B" w:rsidP="00614F98"/>
                          <w:p w14:paraId="21F22B7F" w14:textId="77777777" w:rsidR="00BA216B" w:rsidRDefault="00BA216B" w:rsidP="00614F98"/>
                          <w:p w14:paraId="627B73C9" w14:textId="77777777" w:rsidR="00BA216B" w:rsidRDefault="00BA216B" w:rsidP="00614F98"/>
                          <w:p w14:paraId="3515DF41" w14:textId="77777777" w:rsidR="00BA216B" w:rsidRDefault="00BA216B" w:rsidP="00614F98"/>
                          <w:p w14:paraId="23229669" w14:textId="77777777" w:rsidR="00BA216B" w:rsidRDefault="00BA216B" w:rsidP="00614F98"/>
                          <w:p w14:paraId="00F0ECCD" w14:textId="77777777" w:rsidR="00BA216B" w:rsidRDefault="00BA216B" w:rsidP="00614F98"/>
                          <w:p w14:paraId="35B91FDB" w14:textId="77777777" w:rsidR="00BA216B" w:rsidRDefault="00BA216B" w:rsidP="00614F98"/>
                          <w:p w14:paraId="1A07F4EC" w14:textId="77777777" w:rsidR="00BA216B" w:rsidRDefault="00BA216B" w:rsidP="00614F98"/>
                          <w:p w14:paraId="3E4BB0F1" w14:textId="77777777" w:rsidR="00BA216B" w:rsidRDefault="00BA216B" w:rsidP="00614F98"/>
                          <w:p w14:paraId="78CFD1A8" w14:textId="77777777" w:rsidR="00BA216B" w:rsidRDefault="00BA216B" w:rsidP="00614F98"/>
                          <w:p w14:paraId="57AB1E81" w14:textId="77777777" w:rsidR="00BA216B" w:rsidRDefault="00BA216B" w:rsidP="00614F98"/>
                          <w:p w14:paraId="5ABE1A19" w14:textId="77777777" w:rsidR="00BA216B" w:rsidRDefault="00BA216B" w:rsidP="00614F98"/>
                          <w:p w14:paraId="49FC05C0" w14:textId="77777777" w:rsidR="00BA216B" w:rsidRDefault="00BA216B" w:rsidP="00614F98"/>
                          <w:p w14:paraId="64757A54" w14:textId="77777777" w:rsidR="00BA216B" w:rsidRDefault="00BA216B" w:rsidP="00614F98"/>
                          <w:p w14:paraId="09E2D1B8" w14:textId="77777777" w:rsidR="00BA216B" w:rsidRDefault="00BA216B" w:rsidP="00614F98"/>
                          <w:p w14:paraId="5D943438" w14:textId="77777777" w:rsidR="00BA216B" w:rsidRDefault="00BA216B" w:rsidP="00614F98"/>
                          <w:p w14:paraId="19A420E9" w14:textId="77777777" w:rsidR="00BA216B" w:rsidRDefault="00BA216B" w:rsidP="00614F98"/>
                          <w:p w14:paraId="488F58F2" w14:textId="77777777" w:rsidR="00BA216B" w:rsidRDefault="00BA216B" w:rsidP="00614F98"/>
                          <w:p w14:paraId="3E540EA3" w14:textId="77777777" w:rsidR="00BA216B" w:rsidRDefault="00BA216B" w:rsidP="00614F98"/>
                          <w:p w14:paraId="39C24B12" w14:textId="77777777" w:rsidR="00BA216B" w:rsidRDefault="00BA216B" w:rsidP="00614F98"/>
                          <w:p w14:paraId="6DC6D2CB" w14:textId="77777777" w:rsidR="00BA216B" w:rsidRDefault="00BA216B" w:rsidP="00614F98"/>
                          <w:p w14:paraId="7F91AD1A" w14:textId="77777777" w:rsidR="00BA216B" w:rsidRDefault="00BA216B" w:rsidP="00614F98"/>
                          <w:p w14:paraId="12AACC4A" w14:textId="77777777" w:rsidR="00BA216B" w:rsidRDefault="00BA216B" w:rsidP="00614F98"/>
                          <w:p w14:paraId="3D6BE084" w14:textId="77777777" w:rsidR="00BA216B" w:rsidRDefault="00BA216B" w:rsidP="00614F98"/>
                          <w:p w14:paraId="6E90F32E" w14:textId="77777777" w:rsidR="00BA216B" w:rsidRDefault="00BA216B" w:rsidP="00614F98"/>
                          <w:p w14:paraId="49CE13A3" w14:textId="77777777" w:rsidR="00BA216B" w:rsidRDefault="00BA216B" w:rsidP="00614F98"/>
                          <w:p w14:paraId="01D42BA9" w14:textId="77777777" w:rsidR="00BA216B" w:rsidRDefault="00BA216B" w:rsidP="00614F98"/>
                          <w:p w14:paraId="439BA4E5" w14:textId="77777777" w:rsidR="00BA216B" w:rsidRDefault="00BA216B" w:rsidP="00614F98"/>
                          <w:p w14:paraId="4511CF5E" w14:textId="77777777" w:rsidR="00BA216B" w:rsidRDefault="00BA216B" w:rsidP="00614F98"/>
                          <w:p w14:paraId="574D2263" w14:textId="77777777" w:rsidR="00BA216B" w:rsidRDefault="00BA216B" w:rsidP="00614F98"/>
                          <w:p w14:paraId="452D169E" w14:textId="77777777" w:rsidR="00BA216B" w:rsidRDefault="00BA216B" w:rsidP="00614F98"/>
                          <w:p w14:paraId="6DC97F64" w14:textId="77777777" w:rsidR="00BA216B" w:rsidRDefault="00BA216B" w:rsidP="00614F98"/>
                          <w:p w14:paraId="662910EB" w14:textId="77777777" w:rsidR="00BA216B" w:rsidRDefault="00BA216B" w:rsidP="00614F98"/>
                          <w:p w14:paraId="507AEF4C" w14:textId="77777777" w:rsidR="00BA216B" w:rsidRDefault="00BA216B" w:rsidP="00614F98"/>
                          <w:p w14:paraId="173B0DFB" w14:textId="77777777" w:rsidR="00BA216B" w:rsidRDefault="00BA216B" w:rsidP="00614F98"/>
                          <w:p w14:paraId="4F9401B7" w14:textId="77777777" w:rsidR="00BA216B" w:rsidRDefault="00BA216B" w:rsidP="00614F98"/>
                          <w:p w14:paraId="7C12B7C6" w14:textId="77777777" w:rsidR="00BA216B" w:rsidRDefault="00BA216B" w:rsidP="00614F98"/>
                          <w:p w14:paraId="75210F27" w14:textId="77777777" w:rsidR="00BA216B" w:rsidRDefault="00BA216B" w:rsidP="00614F98"/>
                          <w:p w14:paraId="104F3E7C" w14:textId="77777777" w:rsidR="00BA216B" w:rsidRDefault="00BA216B" w:rsidP="00614F98"/>
                          <w:p w14:paraId="4B1CE381" w14:textId="77777777" w:rsidR="00BA216B" w:rsidRDefault="00BA216B" w:rsidP="00614F98"/>
                          <w:p w14:paraId="2E509824" w14:textId="77777777" w:rsidR="00BA216B" w:rsidRDefault="00BA216B" w:rsidP="00614F98"/>
                          <w:p w14:paraId="64E97378" w14:textId="77777777" w:rsidR="00BA216B" w:rsidRDefault="00BA216B" w:rsidP="00614F98"/>
                          <w:p w14:paraId="6AFFACFD" w14:textId="77777777" w:rsidR="00BA216B" w:rsidRDefault="00BA216B" w:rsidP="00614F98"/>
                          <w:p w14:paraId="6D9C636A" w14:textId="77777777" w:rsidR="00BA216B" w:rsidRDefault="00BA216B" w:rsidP="00614F98"/>
                          <w:p w14:paraId="239EBCF1" w14:textId="77777777" w:rsidR="00BA216B" w:rsidRDefault="00BA216B" w:rsidP="00614F98"/>
                          <w:p w14:paraId="1BC31E87" w14:textId="77777777" w:rsidR="00BA216B" w:rsidRDefault="00BA216B" w:rsidP="00614F98"/>
                          <w:p w14:paraId="2776E4A1" w14:textId="77777777" w:rsidR="00BA216B" w:rsidRDefault="00BA216B" w:rsidP="00614F98"/>
                          <w:p w14:paraId="172DC830" w14:textId="77777777" w:rsidR="00BA216B" w:rsidRDefault="00BA216B" w:rsidP="00614F98"/>
                          <w:p w14:paraId="526588CB" w14:textId="77777777" w:rsidR="00BA216B" w:rsidRDefault="00BA216B" w:rsidP="00614F98"/>
                          <w:p w14:paraId="1C3DA5CC" w14:textId="77777777" w:rsidR="00BA216B" w:rsidRDefault="00BA216B" w:rsidP="00614F98"/>
                          <w:p w14:paraId="040E329E" w14:textId="77777777" w:rsidR="00BA216B" w:rsidRDefault="00BA216B" w:rsidP="00614F98"/>
                          <w:p w14:paraId="2FB89105" w14:textId="77777777" w:rsidR="00BA216B" w:rsidRDefault="00BA216B" w:rsidP="00614F98"/>
                          <w:p w14:paraId="56A03A71" w14:textId="77777777" w:rsidR="00BA216B" w:rsidRDefault="00BA216B" w:rsidP="00614F98"/>
                          <w:p w14:paraId="5BEEE1C8" w14:textId="77777777" w:rsidR="00BA216B" w:rsidRDefault="00BA216B" w:rsidP="00614F98"/>
                          <w:p w14:paraId="7658A299" w14:textId="77777777" w:rsidR="00BA216B" w:rsidRDefault="00BA216B" w:rsidP="00614F98"/>
                          <w:p w14:paraId="4162CBD5" w14:textId="77777777" w:rsidR="00BA216B" w:rsidRDefault="00BA216B" w:rsidP="00614F98"/>
                          <w:p w14:paraId="063274C9" w14:textId="77777777" w:rsidR="00BA216B" w:rsidRDefault="00BA216B" w:rsidP="00614F98"/>
                          <w:p w14:paraId="58B704A8" w14:textId="77777777" w:rsidR="00BA216B" w:rsidRDefault="00BA216B" w:rsidP="00614F98"/>
                          <w:p w14:paraId="003A7F5F" w14:textId="77777777" w:rsidR="00BA216B" w:rsidRDefault="00BA216B" w:rsidP="00614F98"/>
                          <w:p w14:paraId="5F3506EC" w14:textId="77777777" w:rsidR="00BA216B" w:rsidRDefault="00BA216B" w:rsidP="00614F98"/>
                          <w:p w14:paraId="10577A68" w14:textId="77777777" w:rsidR="00BA216B" w:rsidRDefault="00BA216B" w:rsidP="00614F98"/>
                          <w:p w14:paraId="06FFB483" w14:textId="77777777" w:rsidR="00BA216B" w:rsidRDefault="00BA216B" w:rsidP="00614F98"/>
                          <w:p w14:paraId="1ABCB911" w14:textId="77777777" w:rsidR="00BA216B" w:rsidRDefault="00BA216B" w:rsidP="00614F98"/>
                          <w:p w14:paraId="551492D9" w14:textId="77777777" w:rsidR="00BA216B" w:rsidRDefault="00BA216B" w:rsidP="00614F98"/>
                          <w:p w14:paraId="1152683A" w14:textId="77777777" w:rsidR="00BA216B" w:rsidRDefault="00BA216B" w:rsidP="00614F98"/>
                          <w:p w14:paraId="217520EF" w14:textId="77777777" w:rsidR="00BA216B" w:rsidRDefault="00BA216B" w:rsidP="00614F98"/>
                          <w:p w14:paraId="257D3C94" w14:textId="77777777" w:rsidR="00BA216B" w:rsidRDefault="00BA216B" w:rsidP="00614F98"/>
                          <w:p w14:paraId="5089C5BE" w14:textId="77777777" w:rsidR="00BA216B" w:rsidRDefault="00BA216B" w:rsidP="00614F98"/>
                          <w:p w14:paraId="5073EAE8" w14:textId="77777777" w:rsidR="00BA216B" w:rsidRDefault="00BA216B" w:rsidP="00614F98"/>
                          <w:p w14:paraId="0A079ACE" w14:textId="77777777" w:rsidR="00BA216B" w:rsidRDefault="00BA216B" w:rsidP="00614F98"/>
                          <w:p w14:paraId="60CA801D" w14:textId="77777777" w:rsidR="00BA216B" w:rsidRDefault="00BA216B" w:rsidP="00614F98"/>
                          <w:p w14:paraId="53A1C9FA" w14:textId="77777777" w:rsidR="00BA216B" w:rsidRDefault="00BA216B" w:rsidP="00614F98"/>
                          <w:p w14:paraId="00CE55D0" w14:textId="77777777" w:rsidR="00BA216B" w:rsidRDefault="00BA216B" w:rsidP="00614F98"/>
                          <w:p w14:paraId="06BEC5D0" w14:textId="77777777" w:rsidR="00BA216B" w:rsidRDefault="00BA216B" w:rsidP="00614F98"/>
                          <w:p w14:paraId="5FB76759" w14:textId="77777777" w:rsidR="00BA216B" w:rsidRDefault="00BA216B" w:rsidP="00614F98"/>
                          <w:p w14:paraId="1A049BD0" w14:textId="77777777" w:rsidR="00BA216B" w:rsidRDefault="00BA216B" w:rsidP="00614F98"/>
                          <w:p w14:paraId="3DDA2785" w14:textId="77777777" w:rsidR="00BA216B" w:rsidRDefault="00BA216B" w:rsidP="00614F98"/>
                          <w:p w14:paraId="752AF28E" w14:textId="77777777" w:rsidR="00BA216B" w:rsidRDefault="00BA216B" w:rsidP="00614F98"/>
                          <w:p w14:paraId="0BA8183E" w14:textId="77777777" w:rsidR="00BA216B" w:rsidRDefault="00BA216B" w:rsidP="00614F98"/>
                          <w:p w14:paraId="4AB6B04E" w14:textId="77777777" w:rsidR="00BA216B" w:rsidRDefault="00BA216B" w:rsidP="00614F98"/>
                          <w:p w14:paraId="5D967980" w14:textId="77777777" w:rsidR="00BA216B" w:rsidRDefault="00BA216B" w:rsidP="00614F98"/>
                          <w:p w14:paraId="70C0032E" w14:textId="77777777" w:rsidR="00BA216B" w:rsidRDefault="00BA216B" w:rsidP="00614F98"/>
                          <w:p w14:paraId="1146FA31" w14:textId="77777777" w:rsidR="00BA216B" w:rsidRDefault="00BA216B" w:rsidP="00614F98"/>
                          <w:p w14:paraId="6AF8F4A7" w14:textId="77777777" w:rsidR="00BA216B" w:rsidRDefault="00BA216B" w:rsidP="00614F98"/>
                          <w:p w14:paraId="6BCE961D" w14:textId="77777777" w:rsidR="00BA216B" w:rsidRDefault="00BA216B" w:rsidP="00614F98"/>
                          <w:p w14:paraId="6F61C2A7" w14:textId="77777777" w:rsidR="00BA216B" w:rsidRDefault="00BA216B" w:rsidP="00614F98"/>
                          <w:p w14:paraId="14758512" w14:textId="77777777" w:rsidR="00BA216B" w:rsidRDefault="00BA216B" w:rsidP="00614F98"/>
                          <w:p w14:paraId="7B7EB583" w14:textId="77777777" w:rsidR="00BA216B" w:rsidRDefault="00BA216B" w:rsidP="00614F98"/>
                          <w:p w14:paraId="470668B6" w14:textId="77777777" w:rsidR="00BA216B" w:rsidRDefault="00BA216B" w:rsidP="00614F98"/>
                          <w:p w14:paraId="5BEBED5A" w14:textId="77777777" w:rsidR="00BA216B" w:rsidRDefault="00BA216B" w:rsidP="00614F98"/>
                          <w:p w14:paraId="04FD6A5E" w14:textId="77777777" w:rsidR="00BA216B" w:rsidRDefault="00BA216B" w:rsidP="00614F98"/>
                          <w:p w14:paraId="08E6555E" w14:textId="77777777" w:rsidR="00BA216B" w:rsidRDefault="00BA216B" w:rsidP="00614F98"/>
                          <w:p w14:paraId="0765B9FD" w14:textId="77777777" w:rsidR="00BA216B" w:rsidRDefault="00BA216B" w:rsidP="00614F98"/>
                          <w:p w14:paraId="649CD348" w14:textId="77777777" w:rsidR="00BA216B" w:rsidRDefault="00BA216B" w:rsidP="00614F98"/>
                          <w:p w14:paraId="6F627015" w14:textId="77777777" w:rsidR="00BA216B" w:rsidRDefault="00BA216B" w:rsidP="00614F98"/>
                          <w:p w14:paraId="2E72CA4B" w14:textId="77777777" w:rsidR="00BA216B" w:rsidRDefault="00BA216B" w:rsidP="00614F98"/>
                          <w:p w14:paraId="04C7720C" w14:textId="77777777" w:rsidR="00BA216B" w:rsidRDefault="00BA216B" w:rsidP="00614F98"/>
                          <w:p w14:paraId="726EDED1" w14:textId="77777777" w:rsidR="00BA216B" w:rsidRDefault="00BA216B" w:rsidP="00614F98"/>
                          <w:p w14:paraId="2266FB6D" w14:textId="77777777" w:rsidR="00BA216B" w:rsidRDefault="00BA216B" w:rsidP="00614F98"/>
                          <w:p w14:paraId="63C8560B" w14:textId="77777777" w:rsidR="00BA216B" w:rsidRDefault="00BA216B" w:rsidP="00614F98"/>
                          <w:p w14:paraId="1799CED9" w14:textId="77777777" w:rsidR="00BA216B" w:rsidRDefault="00BA216B" w:rsidP="00614F98"/>
                          <w:p w14:paraId="02A10F10" w14:textId="77777777" w:rsidR="00BA216B" w:rsidRDefault="00BA216B" w:rsidP="00614F98"/>
                          <w:p w14:paraId="77CB7D13" w14:textId="77777777" w:rsidR="00BA216B" w:rsidRDefault="00BA216B" w:rsidP="00614F98"/>
                          <w:p w14:paraId="548A3ECF" w14:textId="77777777" w:rsidR="00BA216B" w:rsidRDefault="00BA216B" w:rsidP="00614F98"/>
                          <w:p w14:paraId="5698742C" w14:textId="77777777" w:rsidR="00BA216B" w:rsidRDefault="00BA216B" w:rsidP="00614F98"/>
                          <w:p w14:paraId="31ADA82F" w14:textId="77777777" w:rsidR="00BA216B" w:rsidRDefault="00BA216B" w:rsidP="00614F98"/>
                          <w:p w14:paraId="6E19D1A3" w14:textId="77777777" w:rsidR="00BA216B" w:rsidRDefault="00BA216B" w:rsidP="00614F98"/>
                          <w:p w14:paraId="6F8C4DC0" w14:textId="77777777" w:rsidR="00BA216B" w:rsidRDefault="00BA216B" w:rsidP="00614F98"/>
                          <w:p w14:paraId="748FC28C" w14:textId="77777777" w:rsidR="00BA216B" w:rsidRDefault="00BA216B" w:rsidP="00614F98"/>
                          <w:p w14:paraId="4A27622E" w14:textId="77777777" w:rsidR="00BA216B" w:rsidRDefault="00BA216B" w:rsidP="00614F98"/>
                          <w:p w14:paraId="63EE5926" w14:textId="77777777" w:rsidR="00BA216B" w:rsidRDefault="00BA216B" w:rsidP="00614F98"/>
                          <w:p w14:paraId="49DEE9DC" w14:textId="77777777" w:rsidR="00BA216B" w:rsidRDefault="00BA216B" w:rsidP="00614F98"/>
                          <w:p w14:paraId="07BE7BB6" w14:textId="77777777" w:rsidR="00BA216B" w:rsidRDefault="00BA216B" w:rsidP="00614F98"/>
                          <w:p w14:paraId="319C9FFA" w14:textId="77777777" w:rsidR="00BA216B" w:rsidRDefault="00BA216B" w:rsidP="00614F98"/>
                          <w:p w14:paraId="60B20FC3" w14:textId="77777777" w:rsidR="00BA216B" w:rsidRDefault="00BA216B" w:rsidP="00614F98"/>
                          <w:p w14:paraId="2A1392CB" w14:textId="77777777" w:rsidR="00BA216B" w:rsidRDefault="00BA216B" w:rsidP="00614F98"/>
                          <w:p w14:paraId="4BF33F40" w14:textId="77777777" w:rsidR="00BA216B" w:rsidRDefault="00BA216B" w:rsidP="00614F98"/>
                          <w:p w14:paraId="4DCE5B5B" w14:textId="77777777" w:rsidR="00BA216B" w:rsidRDefault="00BA216B" w:rsidP="00614F98"/>
                          <w:p w14:paraId="00939B7D" w14:textId="77777777" w:rsidR="00BA216B" w:rsidRDefault="00BA216B" w:rsidP="00614F98"/>
                          <w:p w14:paraId="39C0AD54" w14:textId="77777777" w:rsidR="00BA216B" w:rsidRDefault="00BA216B" w:rsidP="00614F98"/>
                          <w:p w14:paraId="2FC63BB8" w14:textId="77777777" w:rsidR="00BA216B" w:rsidRDefault="00BA216B" w:rsidP="00614F98"/>
                          <w:p w14:paraId="62EDDCBB" w14:textId="77777777" w:rsidR="00BA216B" w:rsidRDefault="00BA216B" w:rsidP="00614F98"/>
                          <w:p w14:paraId="5A39D86F" w14:textId="77777777" w:rsidR="00BA216B" w:rsidRDefault="00BA216B" w:rsidP="00614F98"/>
                          <w:p w14:paraId="783106BE" w14:textId="77777777" w:rsidR="00BA216B" w:rsidRDefault="00BA216B" w:rsidP="00614F98"/>
                          <w:p w14:paraId="0BDCA0DC" w14:textId="77777777" w:rsidR="00BA216B" w:rsidRDefault="00BA216B" w:rsidP="00614F98"/>
                          <w:p w14:paraId="2A13D8E3" w14:textId="77777777" w:rsidR="00BA216B" w:rsidRDefault="00BA216B" w:rsidP="00614F98"/>
                          <w:p w14:paraId="56744272" w14:textId="77777777" w:rsidR="00BA216B" w:rsidRDefault="00BA216B" w:rsidP="00614F98"/>
                          <w:p w14:paraId="45260247" w14:textId="77777777" w:rsidR="00BA216B" w:rsidRDefault="00BA216B" w:rsidP="00614F98"/>
                          <w:p w14:paraId="5E324917" w14:textId="77777777" w:rsidR="00BA216B" w:rsidRDefault="00BA216B" w:rsidP="00614F98"/>
                          <w:p w14:paraId="4A2AD564" w14:textId="77777777" w:rsidR="00BA216B" w:rsidRDefault="00BA216B" w:rsidP="00614F98"/>
                          <w:p w14:paraId="68493597" w14:textId="77777777" w:rsidR="00BA216B" w:rsidRDefault="00BA216B" w:rsidP="00614F98"/>
                          <w:p w14:paraId="5B99E102" w14:textId="77777777" w:rsidR="00BA216B" w:rsidRDefault="00BA216B" w:rsidP="00614F98"/>
                          <w:p w14:paraId="3959ECEF" w14:textId="77777777" w:rsidR="00BA216B" w:rsidRDefault="00BA216B" w:rsidP="00614F98"/>
                          <w:p w14:paraId="49E3532E" w14:textId="77777777" w:rsidR="00BA216B" w:rsidRDefault="00BA216B" w:rsidP="00614F98"/>
                          <w:p w14:paraId="30FAFB0E" w14:textId="77777777" w:rsidR="00BA216B" w:rsidRDefault="00BA216B" w:rsidP="00614F98"/>
                          <w:p w14:paraId="277E1EC8" w14:textId="77777777" w:rsidR="00BA216B" w:rsidRDefault="00BA216B" w:rsidP="00614F98"/>
                          <w:p w14:paraId="2C6F9834" w14:textId="77777777" w:rsidR="00BA216B" w:rsidRDefault="00BA216B" w:rsidP="00614F98"/>
                          <w:p w14:paraId="502EC98C" w14:textId="77777777" w:rsidR="00BA216B" w:rsidRDefault="00BA216B" w:rsidP="00614F98"/>
                          <w:p w14:paraId="2DF6E4B7" w14:textId="77777777" w:rsidR="00BA216B" w:rsidRDefault="00BA216B" w:rsidP="00614F98"/>
                          <w:p w14:paraId="73B106AF" w14:textId="77777777" w:rsidR="00BA216B" w:rsidRDefault="00BA216B" w:rsidP="00614F98"/>
                          <w:p w14:paraId="695A6F58" w14:textId="77777777" w:rsidR="00BA216B" w:rsidRDefault="00BA216B" w:rsidP="00614F98"/>
                          <w:p w14:paraId="4D6E61E7" w14:textId="77777777" w:rsidR="00BA216B" w:rsidRDefault="00BA216B" w:rsidP="00614F98"/>
                          <w:p w14:paraId="1EAEBA14" w14:textId="77777777" w:rsidR="00BA216B" w:rsidRDefault="00BA216B" w:rsidP="00614F98"/>
                          <w:p w14:paraId="30255EF8" w14:textId="77777777" w:rsidR="00BA216B" w:rsidRDefault="00BA216B" w:rsidP="00614F98"/>
                          <w:p w14:paraId="24B9116F" w14:textId="77777777" w:rsidR="00BA216B" w:rsidRDefault="00BA216B" w:rsidP="00614F98"/>
                          <w:p w14:paraId="6ADE91C9" w14:textId="77777777" w:rsidR="00BA216B" w:rsidRDefault="00BA216B" w:rsidP="00614F98"/>
                          <w:p w14:paraId="778BAA47" w14:textId="77777777" w:rsidR="00BA216B" w:rsidRDefault="00BA216B" w:rsidP="00614F98"/>
                          <w:p w14:paraId="4410531D" w14:textId="77777777" w:rsidR="00BA216B" w:rsidRDefault="00BA216B" w:rsidP="00614F98"/>
                          <w:p w14:paraId="415159F9" w14:textId="77777777" w:rsidR="00BA216B" w:rsidRDefault="00BA216B" w:rsidP="00614F98"/>
                          <w:p w14:paraId="68F58883" w14:textId="77777777" w:rsidR="00BA216B" w:rsidRDefault="00BA216B" w:rsidP="00614F98"/>
                          <w:p w14:paraId="2E82E860" w14:textId="77777777" w:rsidR="00BA216B" w:rsidRDefault="00BA216B" w:rsidP="00614F98"/>
                          <w:p w14:paraId="6F197C18" w14:textId="77777777" w:rsidR="00BA216B" w:rsidRDefault="00BA216B" w:rsidP="00614F98"/>
                          <w:p w14:paraId="3FBAA106" w14:textId="77777777" w:rsidR="00BA216B" w:rsidRDefault="00BA216B" w:rsidP="00614F98"/>
                          <w:p w14:paraId="75C04A34" w14:textId="77777777" w:rsidR="00BA216B" w:rsidRDefault="00BA216B" w:rsidP="00614F98"/>
                          <w:p w14:paraId="6CEBA3B9" w14:textId="77777777" w:rsidR="00BA216B" w:rsidRDefault="00BA216B" w:rsidP="00614F98"/>
                          <w:p w14:paraId="26F4F3B5" w14:textId="77777777" w:rsidR="00BA216B" w:rsidRDefault="00BA216B" w:rsidP="00614F98"/>
                          <w:p w14:paraId="1E363834" w14:textId="77777777" w:rsidR="00BA216B" w:rsidRDefault="00BA216B" w:rsidP="00614F98"/>
                          <w:p w14:paraId="2116E761" w14:textId="77777777" w:rsidR="00BA216B" w:rsidRDefault="00BA216B" w:rsidP="00614F98"/>
                          <w:p w14:paraId="06B72878" w14:textId="77777777" w:rsidR="00BA216B" w:rsidRDefault="00BA216B" w:rsidP="00614F98"/>
                          <w:p w14:paraId="3B9827DC" w14:textId="77777777" w:rsidR="00BA216B" w:rsidRDefault="00BA216B" w:rsidP="00614F98"/>
                          <w:p w14:paraId="573DF977" w14:textId="77777777" w:rsidR="00BA216B" w:rsidRDefault="00BA216B" w:rsidP="00614F98"/>
                          <w:p w14:paraId="7F981C33" w14:textId="77777777" w:rsidR="00BA216B" w:rsidRDefault="00BA216B" w:rsidP="00614F98"/>
                          <w:p w14:paraId="097EC5CB" w14:textId="77777777" w:rsidR="00BA216B" w:rsidRDefault="00BA216B" w:rsidP="00614F98"/>
                          <w:p w14:paraId="5F76BA8F" w14:textId="77777777" w:rsidR="00BA216B" w:rsidRDefault="00BA216B" w:rsidP="00614F98"/>
                          <w:p w14:paraId="68DFFA88" w14:textId="77777777" w:rsidR="00BA216B" w:rsidRDefault="00BA216B" w:rsidP="00614F98"/>
                          <w:p w14:paraId="739B1389" w14:textId="77777777" w:rsidR="00BA216B" w:rsidRDefault="00BA216B" w:rsidP="00614F98"/>
                          <w:p w14:paraId="1F4970B3" w14:textId="77777777" w:rsidR="00BA216B" w:rsidRDefault="00BA216B" w:rsidP="00614F98"/>
                          <w:p w14:paraId="5F75354D" w14:textId="77777777" w:rsidR="00BA216B" w:rsidRDefault="00BA216B" w:rsidP="00614F98"/>
                          <w:p w14:paraId="2E8AC69B" w14:textId="77777777" w:rsidR="00BA216B" w:rsidRDefault="00BA216B" w:rsidP="00614F98"/>
                          <w:p w14:paraId="1CF1F6E9" w14:textId="77777777" w:rsidR="00BA216B" w:rsidRDefault="00BA216B" w:rsidP="00614F98"/>
                          <w:p w14:paraId="099A10E1" w14:textId="77777777" w:rsidR="00BA216B" w:rsidRDefault="00BA216B" w:rsidP="00614F98"/>
                          <w:p w14:paraId="76863F1B" w14:textId="77777777" w:rsidR="00BA216B" w:rsidRDefault="00BA216B" w:rsidP="00614F98"/>
                          <w:p w14:paraId="172FF7EE" w14:textId="77777777" w:rsidR="00BA216B" w:rsidRDefault="00BA216B" w:rsidP="00614F98"/>
                          <w:p w14:paraId="26472886" w14:textId="77777777" w:rsidR="00BA216B" w:rsidRDefault="00BA216B" w:rsidP="00614F98"/>
                          <w:p w14:paraId="12EA65F6" w14:textId="77777777" w:rsidR="00BA216B" w:rsidRDefault="00BA216B" w:rsidP="00614F98"/>
                          <w:p w14:paraId="45565A92" w14:textId="77777777" w:rsidR="00BA216B" w:rsidRDefault="00BA216B" w:rsidP="00614F98"/>
                          <w:p w14:paraId="1CDD6277" w14:textId="77777777" w:rsidR="00BA216B" w:rsidRDefault="00BA216B" w:rsidP="00614F98"/>
                          <w:p w14:paraId="74173762" w14:textId="77777777" w:rsidR="00BA216B" w:rsidRDefault="00BA216B" w:rsidP="00614F98"/>
                          <w:p w14:paraId="39B4A7BC" w14:textId="77777777" w:rsidR="00BA216B" w:rsidRDefault="00BA216B" w:rsidP="00614F98"/>
                          <w:p w14:paraId="629397F5" w14:textId="77777777" w:rsidR="00BA216B" w:rsidRDefault="00BA216B" w:rsidP="00614F98"/>
                          <w:p w14:paraId="533988D7" w14:textId="77777777" w:rsidR="00BA216B" w:rsidRDefault="00BA216B" w:rsidP="00614F98"/>
                          <w:p w14:paraId="61437D17" w14:textId="77777777" w:rsidR="00BA216B" w:rsidRDefault="00BA216B" w:rsidP="00614F98"/>
                          <w:p w14:paraId="7522C527" w14:textId="77777777" w:rsidR="00BA216B" w:rsidRDefault="00BA216B" w:rsidP="00614F98"/>
                          <w:p w14:paraId="51F2554A" w14:textId="77777777" w:rsidR="00BA216B" w:rsidRDefault="00BA216B" w:rsidP="00614F98"/>
                          <w:p w14:paraId="58BED5EB" w14:textId="77777777" w:rsidR="00BA216B" w:rsidRDefault="00BA216B" w:rsidP="00614F98"/>
                          <w:p w14:paraId="2C2170A3" w14:textId="77777777" w:rsidR="00BA216B" w:rsidRDefault="00BA216B" w:rsidP="00614F98"/>
                          <w:p w14:paraId="19EAF602" w14:textId="77777777" w:rsidR="00BA216B" w:rsidRDefault="00BA216B" w:rsidP="00614F98"/>
                          <w:p w14:paraId="65EC6791" w14:textId="77777777" w:rsidR="00BA216B" w:rsidRDefault="00BA216B" w:rsidP="00614F98"/>
                          <w:p w14:paraId="394E1266" w14:textId="77777777" w:rsidR="00BA216B" w:rsidRDefault="00BA216B" w:rsidP="00614F98"/>
                          <w:p w14:paraId="03249C0A" w14:textId="77777777" w:rsidR="00BA216B" w:rsidRDefault="00BA216B" w:rsidP="00614F98"/>
                          <w:p w14:paraId="2E82DBF7" w14:textId="77777777" w:rsidR="00BA216B" w:rsidRDefault="00BA216B" w:rsidP="00614F98"/>
                          <w:p w14:paraId="6D3D4C46" w14:textId="77777777" w:rsidR="00BA216B" w:rsidRDefault="00BA216B" w:rsidP="00614F98"/>
                          <w:p w14:paraId="63A41D74" w14:textId="77777777" w:rsidR="00BA216B" w:rsidRDefault="00BA216B" w:rsidP="00614F98"/>
                          <w:p w14:paraId="2A0AC714" w14:textId="77777777" w:rsidR="00BA216B" w:rsidRDefault="00BA216B" w:rsidP="00614F98"/>
                          <w:p w14:paraId="7A841F3B" w14:textId="77777777" w:rsidR="00BA216B" w:rsidRDefault="00BA216B" w:rsidP="00614F98"/>
                          <w:p w14:paraId="39AF19E3" w14:textId="77777777" w:rsidR="00BA216B" w:rsidRDefault="00BA216B" w:rsidP="00614F98"/>
                          <w:p w14:paraId="0D80F242" w14:textId="77777777" w:rsidR="00BA216B" w:rsidRDefault="00BA216B" w:rsidP="00614F98"/>
                          <w:p w14:paraId="26DA8AD2" w14:textId="77777777" w:rsidR="00BA216B" w:rsidRDefault="00BA216B" w:rsidP="00614F98"/>
                          <w:p w14:paraId="290C60A6" w14:textId="77777777" w:rsidR="00BA216B" w:rsidRDefault="00BA216B" w:rsidP="00614F98"/>
                          <w:p w14:paraId="5AE48949" w14:textId="77777777" w:rsidR="00BA216B" w:rsidRDefault="00BA216B" w:rsidP="00614F98"/>
                          <w:p w14:paraId="0C738C37" w14:textId="77777777" w:rsidR="00BA216B" w:rsidRDefault="00BA216B" w:rsidP="00614F98"/>
                          <w:p w14:paraId="47D6D386" w14:textId="77777777" w:rsidR="00BA216B" w:rsidRDefault="00BA216B" w:rsidP="00614F98"/>
                          <w:p w14:paraId="177DA8B4" w14:textId="77777777" w:rsidR="00BA216B" w:rsidRDefault="00BA216B" w:rsidP="00614F98"/>
                          <w:p w14:paraId="4ABDBFE1" w14:textId="77777777" w:rsidR="00BA216B" w:rsidRDefault="00BA216B" w:rsidP="00614F98"/>
                          <w:p w14:paraId="6C77074F" w14:textId="77777777" w:rsidR="00BA216B" w:rsidRDefault="00BA216B" w:rsidP="00614F98"/>
                          <w:p w14:paraId="2D60431C" w14:textId="77777777" w:rsidR="00BA216B" w:rsidRDefault="00BA216B" w:rsidP="00614F98"/>
                          <w:p w14:paraId="60FB41BE" w14:textId="77777777" w:rsidR="00BA216B" w:rsidRDefault="00BA216B" w:rsidP="00614F98"/>
                          <w:p w14:paraId="2215F52F" w14:textId="77777777" w:rsidR="00BA216B" w:rsidRDefault="00BA216B" w:rsidP="00614F98"/>
                          <w:p w14:paraId="3F6BD9C6" w14:textId="77777777" w:rsidR="00BA216B" w:rsidRDefault="00BA216B" w:rsidP="00614F98"/>
                          <w:p w14:paraId="278E68A2" w14:textId="77777777" w:rsidR="00BA216B" w:rsidRDefault="00BA216B" w:rsidP="00614F98"/>
                          <w:p w14:paraId="1D50D151" w14:textId="77777777" w:rsidR="00BA216B" w:rsidRDefault="00BA216B" w:rsidP="00614F98"/>
                          <w:p w14:paraId="407AC853" w14:textId="77777777" w:rsidR="00BA216B" w:rsidRDefault="00BA216B" w:rsidP="00614F98"/>
                          <w:p w14:paraId="4163DEF6" w14:textId="77777777" w:rsidR="00BA216B" w:rsidRDefault="00BA216B" w:rsidP="00614F98"/>
                          <w:p w14:paraId="2F6D4FCC" w14:textId="77777777" w:rsidR="00BA216B" w:rsidRDefault="00BA216B" w:rsidP="00614F98"/>
                          <w:p w14:paraId="0F9B0314" w14:textId="77777777" w:rsidR="00BA216B" w:rsidRDefault="00BA216B" w:rsidP="00614F98"/>
                          <w:p w14:paraId="48D1D20F" w14:textId="77777777" w:rsidR="00BA216B" w:rsidRDefault="00BA216B" w:rsidP="00614F98"/>
                          <w:p w14:paraId="34746157" w14:textId="77777777" w:rsidR="00BA216B" w:rsidRDefault="00BA216B" w:rsidP="00614F98"/>
                          <w:p w14:paraId="6FC722EA" w14:textId="77777777" w:rsidR="00BA216B" w:rsidRDefault="00BA216B" w:rsidP="00614F98"/>
                          <w:p w14:paraId="459362D1" w14:textId="77777777" w:rsidR="00BA216B" w:rsidRDefault="00BA216B" w:rsidP="00614F98"/>
                          <w:p w14:paraId="4242D6D9" w14:textId="77777777" w:rsidR="00BA216B" w:rsidRDefault="00BA216B" w:rsidP="00614F98"/>
                          <w:p w14:paraId="19392464" w14:textId="77777777" w:rsidR="00BA216B" w:rsidRDefault="00BA216B" w:rsidP="00614F98"/>
                          <w:p w14:paraId="4035D6D6" w14:textId="77777777" w:rsidR="00BA216B" w:rsidRDefault="00BA216B" w:rsidP="00614F98"/>
                          <w:p w14:paraId="6C7FA6A8" w14:textId="77777777" w:rsidR="00BA216B" w:rsidRDefault="00BA216B" w:rsidP="00614F98"/>
                          <w:p w14:paraId="78296FD7" w14:textId="77777777" w:rsidR="00BA216B" w:rsidRDefault="00BA216B" w:rsidP="00614F98"/>
                          <w:p w14:paraId="68B49233" w14:textId="77777777" w:rsidR="00BA216B" w:rsidRDefault="00BA216B" w:rsidP="00614F98"/>
                          <w:p w14:paraId="72599B8C" w14:textId="77777777" w:rsidR="00BA216B" w:rsidRDefault="00BA216B" w:rsidP="00614F98"/>
                          <w:p w14:paraId="72B12EB6" w14:textId="77777777" w:rsidR="00BA216B" w:rsidRDefault="00BA216B" w:rsidP="00614F98"/>
                          <w:p w14:paraId="1259E8D7" w14:textId="77777777" w:rsidR="00BA216B" w:rsidRDefault="00BA216B" w:rsidP="00614F98"/>
                          <w:p w14:paraId="1E46492A" w14:textId="77777777" w:rsidR="00BA216B" w:rsidRDefault="00BA216B" w:rsidP="00614F98"/>
                          <w:p w14:paraId="0971878F" w14:textId="77777777" w:rsidR="00BA216B" w:rsidRDefault="00BA216B" w:rsidP="00614F98"/>
                          <w:p w14:paraId="636A2E5F" w14:textId="77777777" w:rsidR="00BA216B" w:rsidRDefault="00BA216B" w:rsidP="00614F98"/>
                          <w:p w14:paraId="7B81DFE7" w14:textId="77777777" w:rsidR="00BA216B" w:rsidRDefault="00BA216B" w:rsidP="00614F98"/>
                          <w:p w14:paraId="4077A89D" w14:textId="77777777" w:rsidR="00BA216B" w:rsidRDefault="00BA216B" w:rsidP="00614F98"/>
                          <w:p w14:paraId="498C6713" w14:textId="77777777" w:rsidR="00BA216B" w:rsidRDefault="00BA216B" w:rsidP="00614F98"/>
                          <w:p w14:paraId="2A5B2E27" w14:textId="77777777" w:rsidR="00BA216B" w:rsidRDefault="00BA216B" w:rsidP="00614F98"/>
                          <w:p w14:paraId="07065760" w14:textId="77777777" w:rsidR="00BA216B" w:rsidRDefault="00BA216B" w:rsidP="00614F98"/>
                          <w:p w14:paraId="1952C31D" w14:textId="77777777" w:rsidR="00BA216B" w:rsidRDefault="00BA216B" w:rsidP="00614F98"/>
                          <w:p w14:paraId="1713DCB8" w14:textId="77777777" w:rsidR="00BA216B" w:rsidRDefault="00BA216B" w:rsidP="00614F98"/>
                          <w:p w14:paraId="7007469F" w14:textId="77777777" w:rsidR="00BA216B" w:rsidRDefault="00BA216B" w:rsidP="00614F98"/>
                          <w:p w14:paraId="622D4269" w14:textId="77777777" w:rsidR="00BA216B" w:rsidRDefault="00BA216B" w:rsidP="00614F98"/>
                          <w:p w14:paraId="7D59B1B3" w14:textId="77777777" w:rsidR="00BA216B" w:rsidRDefault="00BA216B" w:rsidP="00614F98"/>
                          <w:p w14:paraId="75030E05" w14:textId="77777777" w:rsidR="00BA216B" w:rsidRDefault="00BA216B" w:rsidP="00614F98"/>
                          <w:p w14:paraId="113DC889" w14:textId="77777777" w:rsidR="00BA216B" w:rsidRDefault="00BA216B" w:rsidP="00614F98"/>
                          <w:p w14:paraId="0A42E6D8" w14:textId="77777777" w:rsidR="00BA216B" w:rsidRDefault="00BA216B" w:rsidP="00614F98"/>
                          <w:p w14:paraId="439EB35A" w14:textId="77777777" w:rsidR="00BA216B" w:rsidRDefault="00BA216B" w:rsidP="00614F98"/>
                          <w:p w14:paraId="3A535717" w14:textId="77777777" w:rsidR="00BA216B" w:rsidRDefault="00BA216B" w:rsidP="00614F98"/>
                          <w:p w14:paraId="2A40ED91" w14:textId="77777777" w:rsidR="00BA216B" w:rsidRDefault="00BA216B" w:rsidP="00614F98"/>
                          <w:p w14:paraId="17E68FD9" w14:textId="77777777" w:rsidR="00BA216B" w:rsidRDefault="00BA216B" w:rsidP="00614F98"/>
                          <w:p w14:paraId="032925D8" w14:textId="77777777" w:rsidR="00BA216B" w:rsidRDefault="00BA216B" w:rsidP="00614F98"/>
                          <w:p w14:paraId="5C9D70CF" w14:textId="77777777" w:rsidR="00BA216B" w:rsidRDefault="00BA216B" w:rsidP="00614F98"/>
                          <w:p w14:paraId="1EFDAEE3" w14:textId="77777777" w:rsidR="00BA216B" w:rsidRDefault="00BA216B" w:rsidP="00614F98"/>
                          <w:p w14:paraId="052B0459" w14:textId="77777777" w:rsidR="00BA216B" w:rsidRDefault="00BA216B" w:rsidP="00614F98"/>
                          <w:p w14:paraId="5E52818D" w14:textId="77777777" w:rsidR="00BA216B" w:rsidRDefault="00BA216B" w:rsidP="00614F98"/>
                          <w:p w14:paraId="1E40F968" w14:textId="77777777" w:rsidR="00BA216B" w:rsidRDefault="00BA216B" w:rsidP="00614F98"/>
                          <w:p w14:paraId="3DACD5EF" w14:textId="77777777" w:rsidR="00BA216B" w:rsidRDefault="00BA216B" w:rsidP="00614F98"/>
                          <w:p w14:paraId="2A9812C8" w14:textId="77777777" w:rsidR="00BA216B" w:rsidRDefault="00BA216B" w:rsidP="00614F98"/>
                          <w:p w14:paraId="27155E25" w14:textId="77777777" w:rsidR="00BA216B" w:rsidRDefault="00BA216B" w:rsidP="00614F98"/>
                          <w:p w14:paraId="79C982F6" w14:textId="77777777" w:rsidR="00BA216B" w:rsidRDefault="00BA216B" w:rsidP="00614F98"/>
                          <w:p w14:paraId="42B2092F" w14:textId="77777777" w:rsidR="00BA216B" w:rsidRDefault="00BA216B" w:rsidP="00614F98"/>
                          <w:p w14:paraId="4317269E" w14:textId="77777777" w:rsidR="00BA216B" w:rsidRDefault="00BA216B" w:rsidP="00614F98"/>
                          <w:p w14:paraId="6A314D5E" w14:textId="77777777" w:rsidR="00BA216B" w:rsidRDefault="00BA216B" w:rsidP="00614F98"/>
                          <w:p w14:paraId="0072046A" w14:textId="77777777" w:rsidR="00BA216B" w:rsidRDefault="00BA216B" w:rsidP="00614F98"/>
                          <w:p w14:paraId="31201440" w14:textId="77777777" w:rsidR="00BA216B" w:rsidRDefault="00BA216B" w:rsidP="00614F98"/>
                          <w:p w14:paraId="36B5A881" w14:textId="77777777" w:rsidR="00BA216B" w:rsidRDefault="00BA216B" w:rsidP="00614F98"/>
                          <w:p w14:paraId="720E2641" w14:textId="77777777" w:rsidR="00BA216B" w:rsidRDefault="00BA216B" w:rsidP="00614F98"/>
                          <w:p w14:paraId="23DE756A" w14:textId="77777777" w:rsidR="00BA216B" w:rsidRDefault="00BA216B" w:rsidP="00614F98"/>
                          <w:p w14:paraId="284B2945" w14:textId="77777777" w:rsidR="00BA216B" w:rsidRDefault="00BA216B" w:rsidP="00614F98"/>
                          <w:p w14:paraId="667AF3A9" w14:textId="77777777" w:rsidR="00BA216B" w:rsidRDefault="00BA216B" w:rsidP="00614F98"/>
                          <w:p w14:paraId="15E2920F" w14:textId="77777777" w:rsidR="00BA216B" w:rsidRDefault="00BA216B" w:rsidP="00614F98"/>
                          <w:p w14:paraId="300A0000" w14:textId="77777777" w:rsidR="00BA216B" w:rsidRDefault="00BA216B" w:rsidP="00614F98"/>
                          <w:p w14:paraId="0AAEBC79" w14:textId="77777777" w:rsidR="00BA216B" w:rsidRDefault="00BA216B" w:rsidP="00614F98"/>
                          <w:p w14:paraId="6C811178" w14:textId="77777777" w:rsidR="00BA216B" w:rsidRDefault="00BA216B" w:rsidP="00614F98"/>
                          <w:p w14:paraId="2E882C8B" w14:textId="77777777" w:rsidR="00BA216B" w:rsidRDefault="00BA216B" w:rsidP="00614F98"/>
                          <w:p w14:paraId="3921A564" w14:textId="77777777" w:rsidR="00BA216B" w:rsidRDefault="00BA216B" w:rsidP="00614F98"/>
                          <w:p w14:paraId="5AD2BF73" w14:textId="77777777" w:rsidR="00BA216B" w:rsidRDefault="00BA216B" w:rsidP="00614F98"/>
                          <w:p w14:paraId="62077B9D" w14:textId="77777777" w:rsidR="00BA216B" w:rsidRDefault="00BA216B" w:rsidP="00614F98"/>
                          <w:p w14:paraId="541E11E5" w14:textId="77777777" w:rsidR="00BA216B" w:rsidRDefault="00BA216B" w:rsidP="00614F98"/>
                          <w:p w14:paraId="20A1728F" w14:textId="77777777" w:rsidR="00BA216B" w:rsidRDefault="00BA216B" w:rsidP="00614F98"/>
                          <w:p w14:paraId="6CB48ECB" w14:textId="77777777" w:rsidR="00BA216B" w:rsidRDefault="00BA216B" w:rsidP="00614F98"/>
                          <w:p w14:paraId="65D70073" w14:textId="77777777" w:rsidR="00BA216B" w:rsidRDefault="00BA216B" w:rsidP="00614F98"/>
                          <w:p w14:paraId="04391B9D" w14:textId="77777777" w:rsidR="00BA216B" w:rsidRDefault="00BA216B" w:rsidP="00614F98"/>
                          <w:p w14:paraId="1DE515BA" w14:textId="77777777" w:rsidR="00BA216B" w:rsidRDefault="00BA216B" w:rsidP="00614F98"/>
                          <w:p w14:paraId="787F432E" w14:textId="77777777" w:rsidR="00BA216B" w:rsidRDefault="00BA216B" w:rsidP="00614F98"/>
                          <w:p w14:paraId="454127E8" w14:textId="77777777" w:rsidR="00BA216B" w:rsidRDefault="00BA216B" w:rsidP="00614F98"/>
                          <w:p w14:paraId="6FA4D435" w14:textId="77777777" w:rsidR="00BA216B" w:rsidRDefault="00BA216B" w:rsidP="00614F98"/>
                          <w:p w14:paraId="216DE8CC" w14:textId="77777777" w:rsidR="00BA216B" w:rsidRDefault="00BA216B" w:rsidP="00614F98"/>
                          <w:p w14:paraId="1088912F" w14:textId="77777777" w:rsidR="00BA216B" w:rsidRDefault="00BA216B" w:rsidP="00614F98"/>
                          <w:p w14:paraId="62367EF4" w14:textId="77777777" w:rsidR="00BA216B" w:rsidRDefault="00BA216B" w:rsidP="00614F98"/>
                          <w:p w14:paraId="5FB15066" w14:textId="77777777" w:rsidR="00BA216B" w:rsidRDefault="00BA216B" w:rsidP="00614F98"/>
                          <w:p w14:paraId="30663944" w14:textId="77777777" w:rsidR="00BA216B" w:rsidRDefault="00BA216B" w:rsidP="00614F98"/>
                          <w:p w14:paraId="5CAFA1DE" w14:textId="77777777" w:rsidR="00BA216B" w:rsidRDefault="00BA216B" w:rsidP="00614F98"/>
                          <w:p w14:paraId="58E1BC61" w14:textId="77777777" w:rsidR="00BA216B" w:rsidRDefault="00BA216B" w:rsidP="00614F98"/>
                          <w:p w14:paraId="6704C34E" w14:textId="77777777" w:rsidR="00BA216B" w:rsidRDefault="00BA216B" w:rsidP="00614F98"/>
                          <w:p w14:paraId="3CC58105" w14:textId="77777777" w:rsidR="00BA216B" w:rsidRDefault="00BA216B" w:rsidP="00614F98"/>
                          <w:p w14:paraId="7FF3760D" w14:textId="77777777" w:rsidR="00BA216B" w:rsidRDefault="00BA216B" w:rsidP="00614F98"/>
                          <w:p w14:paraId="3A04DDBD" w14:textId="77777777" w:rsidR="00BA216B" w:rsidRDefault="00BA216B" w:rsidP="00614F98"/>
                          <w:p w14:paraId="67BB6FCD" w14:textId="77777777" w:rsidR="00BA216B" w:rsidRDefault="00BA216B" w:rsidP="00614F98"/>
                          <w:p w14:paraId="1CBD0B01" w14:textId="77777777" w:rsidR="00BA216B" w:rsidRDefault="00BA216B" w:rsidP="00614F98"/>
                          <w:p w14:paraId="1B5BDEB0" w14:textId="77777777" w:rsidR="00BA216B" w:rsidRDefault="00BA216B" w:rsidP="00614F98"/>
                          <w:p w14:paraId="2E7AB7B1" w14:textId="77777777" w:rsidR="00BA216B" w:rsidRDefault="00BA216B" w:rsidP="00614F98"/>
                          <w:p w14:paraId="34E5CC28" w14:textId="77777777" w:rsidR="00BA216B" w:rsidRDefault="00BA216B" w:rsidP="00614F98"/>
                          <w:p w14:paraId="6ED5DF9D" w14:textId="77777777" w:rsidR="00BA216B" w:rsidRDefault="00BA216B" w:rsidP="00614F98"/>
                          <w:p w14:paraId="1DF07602" w14:textId="77777777" w:rsidR="00BA216B" w:rsidRDefault="00BA216B" w:rsidP="00614F98"/>
                          <w:p w14:paraId="2CEBFAD4" w14:textId="77777777" w:rsidR="00BA216B" w:rsidRDefault="00BA216B" w:rsidP="00614F98"/>
                          <w:p w14:paraId="74025128" w14:textId="77777777" w:rsidR="00BA216B" w:rsidRDefault="00BA216B" w:rsidP="00614F98"/>
                          <w:p w14:paraId="17F069F0" w14:textId="77777777" w:rsidR="00BA216B" w:rsidRDefault="00BA216B" w:rsidP="00614F98"/>
                          <w:p w14:paraId="7D1CE025" w14:textId="77777777" w:rsidR="00BA216B" w:rsidRDefault="00BA216B" w:rsidP="00614F98"/>
                          <w:p w14:paraId="57CFE1FA" w14:textId="77777777" w:rsidR="00BA216B" w:rsidRDefault="00BA216B" w:rsidP="00614F98"/>
                          <w:p w14:paraId="5D1D1B72" w14:textId="77777777" w:rsidR="00BA216B" w:rsidRDefault="00BA216B" w:rsidP="00614F98"/>
                          <w:p w14:paraId="40B2C645" w14:textId="77777777" w:rsidR="00BA216B" w:rsidRDefault="00BA216B" w:rsidP="00614F98"/>
                          <w:p w14:paraId="256D2773" w14:textId="77777777" w:rsidR="00BA216B" w:rsidRDefault="00BA216B" w:rsidP="00614F98"/>
                          <w:p w14:paraId="678F2D35" w14:textId="77777777" w:rsidR="00BA216B" w:rsidRDefault="00BA216B" w:rsidP="00614F98"/>
                          <w:p w14:paraId="7AC64090" w14:textId="77777777" w:rsidR="00BA216B" w:rsidRDefault="00BA216B" w:rsidP="00614F98"/>
                          <w:p w14:paraId="22A7CD40" w14:textId="77777777" w:rsidR="00BA216B" w:rsidRDefault="00BA216B" w:rsidP="00614F98"/>
                          <w:p w14:paraId="1A79CA52" w14:textId="77777777" w:rsidR="00BA216B" w:rsidRDefault="00BA216B" w:rsidP="00614F98"/>
                          <w:p w14:paraId="4D537CDC" w14:textId="77777777" w:rsidR="00BA216B" w:rsidRDefault="00BA216B" w:rsidP="00614F98"/>
                          <w:p w14:paraId="16E9F24B" w14:textId="77777777" w:rsidR="00BA216B" w:rsidRDefault="00BA216B" w:rsidP="00614F98"/>
                          <w:p w14:paraId="2800F014" w14:textId="77777777" w:rsidR="00BA216B" w:rsidRDefault="00BA216B" w:rsidP="00614F98"/>
                          <w:p w14:paraId="4706F805" w14:textId="77777777" w:rsidR="00BA216B" w:rsidRDefault="00BA216B" w:rsidP="00614F98"/>
                          <w:p w14:paraId="7165BFF7" w14:textId="77777777" w:rsidR="00BA216B" w:rsidRDefault="00BA216B" w:rsidP="00614F98"/>
                          <w:p w14:paraId="67825300" w14:textId="77777777" w:rsidR="00BA216B" w:rsidRDefault="00BA216B" w:rsidP="00614F98"/>
                          <w:p w14:paraId="0DB712FA" w14:textId="77777777" w:rsidR="00BA216B" w:rsidRDefault="00BA216B" w:rsidP="00614F98"/>
                          <w:p w14:paraId="435FAA7B" w14:textId="77777777" w:rsidR="00BA216B" w:rsidRDefault="00BA216B" w:rsidP="00614F98"/>
                          <w:p w14:paraId="481C0A39" w14:textId="77777777" w:rsidR="00BA216B" w:rsidRDefault="00BA216B" w:rsidP="00614F98"/>
                          <w:p w14:paraId="76C108DE" w14:textId="77777777" w:rsidR="00BA216B" w:rsidRDefault="00BA216B" w:rsidP="00614F98"/>
                          <w:p w14:paraId="667E1685" w14:textId="77777777" w:rsidR="00BA216B" w:rsidRDefault="00BA216B" w:rsidP="00614F98"/>
                          <w:p w14:paraId="0E32DF7C" w14:textId="77777777" w:rsidR="00BA216B" w:rsidRDefault="00BA216B" w:rsidP="00614F98"/>
                          <w:p w14:paraId="50B4527E" w14:textId="77777777" w:rsidR="00BA216B" w:rsidRDefault="00BA216B" w:rsidP="00614F98"/>
                          <w:p w14:paraId="30CD7953" w14:textId="77777777" w:rsidR="00BA216B" w:rsidRDefault="00BA216B" w:rsidP="00614F98"/>
                          <w:p w14:paraId="55B43EEA" w14:textId="77777777" w:rsidR="00BA216B" w:rsidRDefault="00BA216B" w:rsidP="00614F98"/>
                          <w:p w14:paraId="7EDE8812" w14:textId="77777777" w:rsidR="00BA216B" w:rsidRDefault="00BA216B" w:rsidP="00614F98"/>
                          <w:p w14:paraId="3A171E6A" w14:textId="77777777" w:rsidR="00BA216B" w:rsidRDefault="00BA216B" w:rsidP="00614F98"/>
                          <w:p w14:paraId="23F6965C" w14:textId="77777777" w:rsidR="00BA216B" w:rsidRDefault="00BA216B" w:rsidP="00614F98"/>
                          <w:p w14:paraId="45F316B2" w14:textId="77777777" w:rsidR="00BA216B" w:rsidRDefault="00BA216B" w:rsidP="00614F98"/>
                          <w:p w14:paraId="19BA8B40" w14:textId="77777777" w:rsidR="00BA216B" w:rsidRDefault="00BA216B" w:rsidP="00614F98"/>
                          <w:p w14:paraId="247CCEE6" w14:textId="77777777" w:rsidR="00BA216B" w:rsidRDefault="00BA216B" w:rsidP="00614F98"/>
                          <w:p w14:paraId="631A0D51" w14:textId="77777777" w:rsidR="00BA216B" w:rsidRDefault="00BA216B" w:rsidP="00614F98"/>
                          <w:p w14:paraId="797DCC5E" w14:textId="77777777" w:rsidR="00BA216B" w:rsidRDefault="00BA216B" w:rsidP="00614F98"/>
                          <w:p w14:paraId="6A161A39" w14:textId="77777777" w:rsidR="00BA216B" w:rsidRDefault="00BA216B" w:rsidP="00614F98"/>
                          <w:p w14:paraId="6CF8E215" w14:textId="77777777" w:rsidR="00BA216B" w:rsidRDefault="00BA216B" w:rsidP="00614F98"/>
                          <w:p w14:paraId="2306369E" w14:textId="77777777" w:rsidR="00BA216B" w:rsidRDefault="00BA216B" w:rsidP="00614F98"/>
                          <w:p w14:paraId="406A0FF5" w14:textId="77777777" w:rsidR="00BA216B" w:rsidRDefault="00BA216B" w:rsidP="00614F98"/>
                          <w:p w14:paraId="3FF30B90" w14:textId="77777777" w:rsidR="00BA216B" w:rsidRDefault="00BA216B" w:rsidP="00614F98"/>
                          <w:p w14:paraId="6A0F59D1" w14:textId="77777777" w:rsidR="00BA216B" w:rsidRDefault="00BA216B" w:rsidP="00614F98"/>
                          <w:p w14:paraId="69F5A434" w14:textId="77777777" w:rsidR="00BA216B" w:rsidRDefault="00BA216B" w:rsidP="00614F98"/>
                          <w:p w14:paraId="0FA953B5" w14:textId="77777777" w:rsidR="00BA216B" w:rsidRDefault="00BA216B" w:rsidP="00614F98"/>
                          <w:p w14:paraId="6DFD010C" w14:textId="77777777" w:rsidR="00BA216B" w:rsidRDefault="00BA216B" w:rsidP="00614F98"/>
                          <w:p w14:paraId="1E1E0F57" w14:textId="77777777" w:rsidR="00BA216B" w:rsidRDefault="00BA216B" w:rsidP="00614F98"/>
                          <w:p w14:paraId="023F3854" w14:textId="77777777" w:rsidR="00BA216B" w:rsidRDefault="00BA216B" w:rsidP="00614F98"/>
                          <w:p w14:paraId="4E609913" w14:textId="77777777" w:rsidR="00BA216B" w:rsidRDefault="00BA216B" w:rsidP="00614F98"/>
                          <w:p w14:paraId="6ADD4E56" w14:textId="77777777" w:rsidR="00BA216B" w:rsidRDefault="00BA216B" w:rsidP="00614F98"/>
                          <w:p w14:paraId="47132151" w14:textId="77777777" w:rsidR="00BA216B" w:rsidRDefault="00BA216B" w:rsidP="00614F98"/>
                          <w:p w14:paraId="43F205CE" w14:textId="77777777" w:rsidR="00BA216B" w:rsidRDefault="00BA216B" w:rsidP="00614F98"/>
                          <w:p w14:paraId="36D58076" w14:textId="77777777" w:rsidR="00BA216B" w:rsidRDefault="00BA216B" w:rsidP="00614F98"/>
                          <w:p w14:paraId="37ADF36D" w14:textId="77777777" w:rsidR="00BA216B" w:rsidRDefault="00BA216B" w:rsidP="00614F98"/>
                          <w:p w14:paraId="27607E28" w14:textId="77777777" w:rsidR="00BA216B" w:rsidRDefault="00BA216B" w:rsidP="00614F98"/>
                          <w:p w14:paraId="3BD48B0A" w14:textId="77777777" w:rsidR="00BA216B" w:rsidRDefault="00BA216B" w:rsidP="00614F98"/>
                          <w:p w14:paraId="63E6D58C" w14:textId="77777777" w:rsidR="00BA216B" w:rsidRDefault="00BA216B" w:rsidP="00614F98"/>
                          <w:p w14:paraId="299B50AD" w14:textId="77777777" w:rsidR="00BA216B" w:rsidRDefault="00BA216B" w:rsidP="00614F98"/>
                          <w:p w14:paraId="4672B724" w14:textId="77777777" w:rsidR="00BA216B" w:rsidRDefault="00BA216B" w:rsidP="00614F98"/>
                          <w:p w14:paraId="39E8C60E" w14:textId="77777777" w:rsidR="00BA216B" w:rsidRDefault="00BA216B" w:rsidP="00614F98"/>
                          <w:p w14:paraId="3202E918" w14:textId="77777777" w:rsidR="00BA216B" w:rsidRDefault="00BA216B" w:rsidP="00614F98"/>
                          <w:p w14:paraId="34B507AD" w14:textId="77777777" w:rsidR="00BA216B" w:rsidRDefault="00BA216B" w:rsidP="00614F98"/>
                          <w:p w14:paraId="1FF4360A" w14:textId="77777777" w:rsidR="00BA216B" w:rsidRDefault="00BA216B" w:rsidP="00614F98"/>
                          <w:p w14:paraId="76C9EE54" w14:textId="77777777" w:rsidR="00BA216B" w:rsidRDefault="00BA216B" w:rsidP="00614F98"/>
                          <w:p w14:paraId="3BC8FE68" w14:textId="77777777" w:rsidR="00BA216B" w:rsidRDefault="00BA216B" w:rsidP="00614F98"/>
                          <w:p w14:paraId="28D4B938" w14:textId="77777777" w:rsidR="00BA216B" w:rsidRDefault="00BA216B" w:rsidP="00614F98"/>
                          <w:p w14:paraId="03D2603B" w14:textId="77777777" w:rsidR="00BA216B" w:rsidRDefault="00BA216B" w:rsidP="00614F98"/>
                          <w:p w14:paraId="38C26477" w14:textId="77777777" w:rsidR="00BA216B" w:rsidRDefault="00BA216B" w:rsidP="00614F98"/>
                          <w:p w14:paraId="14950971" w14:textId="77777777" w:rsidR="00BA216B" w:rsidRDefault="00BA216B" w:rsidP="00614F98"/>
                          <w:p w14:paraId="3497F038" w14:textId="77777777" w:rsidR="00BA216B" w:rsidRDefault="00BA216B" w:rsidP="00614F98"/>
                          <w:p w14:paraId="43E768B7" w14:textId="77777777" w:rsidR="00BA216B" w:rsidRDefault="00BA216B" w:rsidP="00614F98"/>
                          <w:p w14:paraId="1FA8FC30" w14:textId="77777777" w:rsidR="00BA216B" w:rsidRDefault="00BA216B" w:rsidP="00614F98"/>
                          <w:p w14:paraId="30DF90C2" w14:textId="77777777" w:rsidR="00BA216B" w:rsidRDefault="00BA216B" w:rsidP="00614F98"/>
                          <w:p w14:paraId="0BC13BB8" w14:textId="77777777" w:rsidR="00BA216B" w:rsidRDefault="00BA216B" w:rsidP="00614F98"/>
                          <w:p w14:paraId="0F1CC223" w14:textId="77777777" w:rsidR="00BA216B" w:rsidRDefault="00BA216B" w:rsidP="00614F98"/>
                          <w:p w14:paraId="5D506658" w14:textId="77777777" w:rsidR="00BA216B" w:rsidRDefault="00BA216B" w:rsidP="00614F98"/>
                          <w:p w14:paraId="70732F8F" w14:textId="77777777" w:rsidR="00BA216B" w:rsidRDefault="00BA216B" w:rsidP="00614F98"/>
                          <w:p w14:paraId="0DF468E1" w14:textId="77777777" w:rsidR="00BA216B" w:rsidRDefault="00BA216B" w:rsidP="00614F98"/>
                          <w:p w14:paraId="746830D0" w14:textId="77777777" w:rsidR="00BA216B" w:rsidRDefault="00BA216B" w:rsidP="00614F98"/>
                          <w:p w14:paraId="5C259ACA" w14:textId="77777777" w:rsidR="00BA216B" w:rsidRDefault="00BA216B" w:rsidP="00614F98"/>
                          <w:p w14:paraId="29B021B5" w14:textId="77777777" w:rsidR="00BA216B" w:rsidRDefault="00BA216B" w:rsidP="00614F98"/>
                          <w:p w14:paraId="6509ECED" w14:textId="77777777" w:rsidR="00BA216B" w:rsidRDefault="00BA216B" w:rsidP="00614F98"/>
                          <w:p w14:paraId="48D32793" w14:textId="77777777" w:rsidR="00BA216B" w:rsidRDefault="00BA216B" w:rsidP="00614F98"/>
                          <w:p w14:paraId="67A20652" w14:textId="77777777" w:rsidR="00BA216B" w:rsidRDefault="00BA216B" w:rsidP="00614F98"/>
                          <w:p w14:paraId="4DD96269" w14:textId="77777777" w:rsidR="00BA216B" w:rsidRDefault="00BA216B" w:rsidP="00614F98"/>
                          <w:p w14:paraId="27A14231" w14:textId="77777777" w:rsidR="00BA216B" w:rsidRDefault="00BA216B" w:rsidP="00614F98"/>
                          <w:p w14:paraId="707528CA" w14:textId="77777777" w:rsidR="00BA216B" w:rsidRDefault="00BA216B" w:rsidP="00614F98"/>
                          <w:p w14:paraId="59AAC92A" w14:textId="77777777" w:rsidR="00BA216B" w:rsidRDefault="00BA216B" w:rsidP="00614F98"/>
                          <w:p w14:paraId="07F42CCC" w14:textId="77777777" w:rsidR="00BA216B" w:rsidRDefault="00BA216B" w:rsidP="00614F98"/>
                          <w:p w14:paraId="3D674E19" w14:textId="77777777" w:rsidR="00BA216B" w:rsidRDefault="00BA216B" w:rsidP="00614F98"/>
                          <w:p w14:paraId="3F2BF391" w14:textId="77777777" w:rsidR="00BA216B" w:rsidRDefault="00BA216B" w:rsidP="00614F98"/>
                          <w:p w14:paraId="142BDD64" w14:textId="77777777" w:rsidR="00BA216B" w:rsidRDefault="00BA216B" w:rsidP="00614F98"/>
                          <w:p w14:paraId="71D90564" w14:textId="77777777" w:rsidR="00BA216B" w:rsidRDefault="00BA216B" w:rsidP="00614F98"/>
                          <w:p w14:paraId="2DB0B2C8" w14:textId="77777777" w:rsidR="00BA216B" w:rsidRDefault="00BA216B" w:rsidP="00614F98"/>
                          <w:p w14:paraId="6EC77A65" w14:textId="77777777" w:rsidR="00BA216B" w:rsidRDefault="00BA216B" w:rsidP="00614F98"/>
                          <w:p w14:paraId="75AF696D" w14:textId="77777777" w:rsidR="00BA216B" w:rsidRDefault="00BA216B" w:rsidP="00614F98"/>
                          <w:p w14:paraId="656C7ACC" w14:textId="77777777" w:rsidR="00BA216B" w:rsidRDefault="00BA216B" w:rsidP="00614F98"/>
                          <w:p w14:paraId="0DAFDC39" w14:textId="77777777" w:rsidR="00BA216B" w:rsidRDefault="00BA216B" w:rsidP="00614F98"/>
                          <w:p w14:paraId="2EA030B4" w14:textId="77777777" w:rsidR="00BA216B" w:rsidRDefault="00BA216B" w:rsidP="00614F98"/>
                          <w:p w14:paraId="5279337E" w14:textId="77777777" w:rsidR="00BA216B" w:rsidRDefault="00BA216B" w:rsidP="00614F98"/>
                          <w:p w14:paraId="0EB95B44" w14:textId="77777777" w:rsidR="00BA216B" w:rsidRDefault="00BA216B" w:rsidP="00614F98"/>
                          <w:p w14:paraId="77EF0828" w14:textId="77777777" w:rsidR="00BA216B" w:rsidRDefault="00BA216B" w:rsidP="00614F98"/>
                          <w:p w14:paraId="2818D92C" w14:textId="77777777" w:rsidR="00BA216B" w:rsidRDefault="00BA216B" w:rsidP="00614F98"/>
                          <w:p w14:paraId="5C504386" w14:textId="77777777" w:rsidR="00BA216B" w:rsidRDefault="00BA216B" w:rsidP="00614F98"/>
                          <w:p w14:paraId="0E3B6405" w14:textId="77777777" w:rsidR="00BA216B" w:rsidRDefault="00BA216B" w:rsidP="00614F98"/>
                          <w:p w14:paraId="1778BC5B" w14:textId="77777777" w:rsidR="00BA216B" w:rsidRDefault="00BA216B" w:rsidP="00614F98"/>
                          <w:p w14:paraId="0DDEACCE" w14:textId="77777777" w:rsidR="00BA216B" w:rsidRDefault="00BA216B" w:rsidP="00614F98"/>
                          <w:p w14:paraId="329801BA" w14:textId="77777777" w:rsidR="00BA216B" w:rsidRDefault="00BA216B" w:rsidP="00614F98"/>
                          <w:p w14:paraId="0C86FA77" w14:textId="77777777" w:rsidR="00BA216B" w:rsidRDefault="00BA216B" w:rsidP="00614F98"/>
                          <w:p w14:paraId="31435C0E" w14:textId="77777777" w:rsidR="00BA216B" w:rsidRDefault="00BA216B" w:rsidP="00614F98"/>
                          <w:p w14:paraId="002F611A" w14:textId="77777777" w:rsidR="00BA216B" w:rsidRDefault="00BA216B" w:rsidP="00614F98"/>
                          <w:p w14:paraId="34ACD805" w14:textId="77777777" w:rsidR="00BA216B" w:rsidRDefault="00BA216B" w:rsidP="00614F98"/>
                          <w:p w14:paraId="65E80CC9" w14:textId="77777777" w:rsidR="00BA216B" w:rsidRDefault="00BA216B" w:rsidP="00614F98"/>
                          <w:p w14:paraId="123F6280" w14:textId="77777777" w:rsidR="00BA216B" w:rsidRDefault="00BA216B" w:rsidP="00614F98"/>
                          <w:p w14:paraId="24B2760F" w14:textId="77777777" w:rsidR="00BA216B" w:rsidRDefault="00BA216B" w:rsidP="00614F98"/>
                          <w:p w14:paraId="6D67E1B5" w14:textId="77777777" w:rsidR="00BA216B" w:rsidRDefault="00BA216B" w:rsidP="00614F98"/>
                          <w:p w14:paraId="454AC8CD" w14:textId="77777777" w:rsidR="00BA216B" w:rsidRDefault="00BA216B" w:rsidP="00614F98"/>
                          <w:p w14:paraId="6106379D" w14:textId="77777777" w:rsidR="00BA216B" w:rsidRDefault="00BA216B" w:rsidP="00614F98"/>
                          <w:p w14:paraId="46906564" w14:textId="77777777" w:rsidR="00BA216B" w:rsidRDefault="00BA216B" w:rsidP="00614F98"/>
                          <w:p w14:paraId="2C8E81A0" w14:textId="77777777" w:rsidR="00BA216B" w:rsidRDefault="00BA216B" w:rsidP="00614F98"/>
                          <w:p w14:paraId="720F97DC" w14:textId="77777777" w:rsidR="00BA216B" w:rsidRDefault="00BA216B" w:rsidP="00614F98"/>
                          <w:p w14:paraId="5B41D0BA" w14:textId="77777777" w:rsidR="00BA216B" w:rsidRDefault="00BA216B" w:rsidP="00614F98"/>
                          <w:p w14:paraId="06F14884" w14:textId="77777777" w:rsidR="00BA216B" w:rsidRDefault="00BA216B" w:rsidP="00614F98"/>
                          <w:p w14:paraId="7177945E" w14:textId="77777777" w:rsidR="00BA216B" w:rsidRDefault="00BA216B" w:rsidP="00614F98"/>
                          <w:p w14:paraId="1383BEA1" w14:textId="77777777" w:rsidR="00BA216B" w:rsidRDefault="00BA216B" w:rsidP="00614F98"/>
                          <w:p w14:paraId="4034F04B" w14:textId="77777777" w:rsidR="00BA216B" w:rsidRDefault="00BA216B" w:rsidP="00614F98"/>
                          <w:p w14:paraId="49F343DD" w14:textId="77777777" w:rsidR="00BA216B" w:rsidRDefault="00BA216B" w:rsidP="00614F98"/>
                          <w:p w14:paraId="147F4E3A" w14:textId="77777777" w:rsidR="00BA216B" w:rsidRDefault="00BA216B" w:rsidP="00614F98"/>
                          <w:p w14:paraId="72E8D1D9" w14:textId="77777777" w:rsidR="00BA216B" w:rsidRDefault="00BA216B" w:rsidP="00614F98"/>
                          <w:p w14:paraId="68C7564F" w14:textId="77777777" w:rsidR="00BA216B" w:rsidRDefault="00BA216B" w:rsidP="00614F98"/>
                          <w:p w14:paraId="424704DE" w14:textId="77777777" w:rsidR="00BA216B" w:rsidRDefault="00BA216B" w:rsidP="00614F98"/>
                          <w:p w14:paraId="39928F44" w14:textId="77777777" w:rsidR="00BA216B" w:rsidRDefault="00BA216B" w:rsidP="00614F98"/>
                          <w:p w14:paraId="468EFCA5" w14:textId="77777777" w:rsidR="00BA216B" w:rsidRDefault="00BA216B" w:rsidP="00614F98"/>
                          <w:p w14:paraId="767F10B8" w14:textId="77777777" w:rsidR="00BA216B" w:rsidRDefault="00BA216B" w:rsidP="00614F98"/>
                          <w:p w14:paraId="03B14754" w14:textId="77777777" w:rsidR="00BA216B" w:rsidRDefault="00BA216B" w:rsidP="00614F98"/>
                          <w:p w14:paraId="430A04F5" w14:textId="77777777" w:rsidR="00BA216B" w:rsidRDefault="00BA216B" w:rsidP="00614F98"/>
                          <w:p w14:paraId="726D019E" w14:textId="77777777" w:rsidR="00BA216B" w:rsidRDefault="00BA216B" w:rsidP="00614F98"/>
                          <w:p w14:paraId="5AE409B3" w14:textId="77777777" w:rsidR="00BA216B" w:rsidRDefault="00BA216B" w:rsidP="00614F98"/>
                          <w:p w14:paraId="7955093E" w14:textId="77777777" w:rsidR="00BA216B" w:rsidRDefault="00BA216B" w:rsidP="00614F98"/>
                          <w:p w14:paraId="4E507AF8" w14:textId="77777777" w:rsidR="00BA216B" w:rsidRDefault="00BA216B" w:rsidP="00614F98"/>
                          <w:p w14:paraId="008A6838" w14:textId="77777777" w:rsidR="00BA216B" w:rsidRDefault="00BA216B" w:rsidP="00614F98"/>
                          <w:p w14:paraId="58CCE3F0" w14:textId="77777777" w:rsidR="00BA216B" w:rsidRDefault="00BA216B" w:rsidP="00614F98"/>
                          <w:p w14:paraId="475165D9" w14:textId="77777777" w:rsidR="00BA216B" w:rsidRDefault="00BA216B" w:rsidP="00614F98"/>
                          <w:p w14:paraId="18BD1E36" w14:textId="77777777" w:rsidR="00BA216B" w:rsidRDefault="00BA216B" w:rsidP="00614F98"/>
                          <w:p w14:paraId="2A3CB212" w14:textId="77777777" w:rsidR="00BA216B" w:rsidRDefault="00BA216B" w:rsidP="00614F98"/>
                          <w:p w14:paraId="758815B5" w14:textId="77777777" w:rsidR="00BA216B" w:rsidRDefault="00BA216B" w:rsidP="00614F98"/>
                          <w:p w14:paraId="00B5B14D" w14:textId="77777777" w:rsidR="00BA216B" w:rsidRDefault="00BA216B" w:rsidP="00614F98"/>
                          <w:p w14:paraId="555F83DB" w14:textId="77777777" w:rsidR="00BA216B" w:rsidRDefault="00BA216B" w:rsidP="00614F98"/>
                          <w:p w14:paraId="4C523AD5" w14:textId="77777777" w:rsidR="00BA216B" w:rsidRDefault="00BA216B" w:rsidP="00614F98"/>
                          <w:p w14:paraId="09A7CD42" w14:textId="77777777" w:rsidR="00BA216B" w:rsidRDefault="00BA216B" w:rsidP="00614F98"/>
                          <w:p w14:paraId="057A0238" w14:textId="77777777" w:rsidR="00BA216B" w:rsidRDefault="00BA216B" w:rsidP="00614F98"/>
                          <w:p w14:paraId="34B3DC63" w14:textId="77777777" w:rsidR="00BA216B" w:rsidRDefault="00BA216B" w:rsidP="00614F98"/>
                          <w:p w14:paraId="731A84B9" w14:textId="77777777" w:rsidR="00BA216B" w:rsidRDefault="00BA216B" w:rsidP="00614F98"/>
                          <w:p w14:paraId="5B62A757" w14:textId="77777777" w:rsidR="00BA216B" w:rsidRDefault="00BA216B" w:rsidP="00614F98"/>
                          <w:p w14:paraId="72BA9170" w14:textId="77777777" w:rsidR="00BA216B" w:rsidRDefault="00BA216B" w:rsidP="00614F98"/>
                          <w:p w14:paraId="7A6A77E9" w14:textId="77777777" w:rsidR="00BA216B" w:rsidRDefault="00BA216B" w:rsidP="00614F98"/>
                          <w:p w14:paraId="61871A28" w14:textId="77777777" w:rsidR="00BA216B" w:rsidRDefault="00BA216B" w:rsidP="00614F98"/>
                          <w:p w14:paraId="17035BC2" w14:textId="77777777" w:rsidR="00BA216B" w:rsidRDefault="00BA216B" w:rsidP="00614F98"/>
                          <w:p w14:paraId="76E3D22D" w14:textId="77777777" w:rsidR="00BA216B" w:rsidRDefault="00BA216B" w:rsidP="00614F98"/>
                          <w:p w14:paraId="1D030B1A" w14:textId="77777777" w:rsidR="00BA216B" w:rsidRDefault="00BA216B" w:rsidP="00614F98"/>
                          <w:p w14:paraId="18CD9693" w14:textId="77777777" w:rsidR="00BA216B" w:rsidRDefault="00BA216B" w:rsidP="00614F98"/>
                          <w:p w14:paraId="22164CBC" w14:textId="77777777" w:rsidR="00BA216B" w:rsidRDefault="00BA216B" w:rsidP="00614F98"/>
                          <w:p w14:paraId="4C8A9F23" w14:textId="77777777" w:rsidR="00BA216B" w:rsidRDefault="00BA216B" w:rsidP="00614F98"/>
                          <w:p w14:paraId="7D07EF8E" w14:textId="77777777" w:rsidR="00BA216B" w:rsidRDefault="00BA216B" w:rsidP="00614F98"/>
                          <w:p w14:paraId="347E25BB" w14:textId="77777777" w:rsidR="00BA216B" w:rsidRDefault="00BA216B" w:rsidP="00614F98"/>
                          <w:p w14:paraId="667A363F" w14:textId="77777777" w:rsidR="00BA216B" w:rsidRDefault="00BA216B" w:rsidP="00614F98"/>
                          <w:p w14:paraId="797FFB61" w14:textId="77777777" w:rsidR="00BA216B" w:rsidRDefault="00BA216B" w:rsidP="00614F98"/>
                          <w:p w14:paraId="3DDBB90A" w14:textId="77777777" w:rsidR="00BA216B" w:rsidRDefault="00BA216B" w:rsidP="00614F98"/>
                          <w:p w14:paraId="315697C4" w14:textId="77777777" w:rsidR="00BA216B" w:rsidRDefault="00BA216B" w:rsidP="00614F98"/>
                          <w:p w14:paraId="6208F997" w14:textId="77777777" w:rsidR="00BA216B" w:rsidRDefault="00BA216B" w:rsidP="00614F98"/>
                          <w:p w14:paraId="0D5C0953" w14:textId="77777777" w:rsidR="00BA216B" w:rsidRDefault="00BA216B" w:rsidP="00614F98"/>
                          <w:p w14:paraId="1EDE651C" w14:textId="77777777" w:rsidR="00BA216B" w:rsidRDefault="00BA216B" w:rsidP="00614F98"/>
                          <w:p w14:paraId="54D9A03D" w14:textId="77777777" w:rsidR="00BA216B" w:rsidRDefault="00BA216B" w:rsidP="00614F98"/>
                          <w:p w14:paraId="3BE51F6C" w14:textId="77777777" w:rsidR="00BA216B" w:rsidRDefault="00BA216B" w:rsidP="00614F98"/>
                          <w:p w14:paraId="5FF35537" w14:textId="77777777" w:rsidR="00BA216B" w:rsidRDefault="00BA216B" w:rsidP="00614F98"/>
                          <w:p w14:paraId="1518F6CD" w14:textId="77777777" w:rsidR="00BA216B" w:rsidRDefault="00BA216B" w:rsidP="00614F98"/>
                          <w:p w14:paraId="79C0C573" w14:textId="77777777" w:rsidR="00BA216B" w:rsidRDefault="00BA216B" w:rsidP="00614F98"/>
                          <w:p w14:paraId="7363C8B5" w14:textId="77777777" w:rsidR="00BA216B" w:rsidRDefault="00BA216B" w:rsidP="00614F98"/>
                          <w:p w14:paraId="5617B260" w14:textId="77777777" w:rsidR="00BA216B" w:rsidRDefault="00BA216B" w:rsidP="00614F98"/>
                          <w:p w14:paraId="6622F8FF" w14:textId="77777777" w:rsidR="00BA216B" w:rsidRDefault="00BA216B" w:rsidP="00614F98"/>
                          <w:p w14:paraId="66B72C98" w14:textId="77777777" w:rsidR="00BA216B" w:rsidRDefault="00BA216B" w:rsidP="00614F98"/>
                          <w:p w14:paraId="1C36BAE2" w14:textId="77777777" w:rsidR="00BA216B" w:rsidRDefault="00BA216B" w:rsidP="00614F98"/>
                          <w:p w14:paraId="7AAC26A5" w14:textId="77777777" w:rsidR="00BA216B" w:rsidRDefault="00BA216B" w:rsidP="00614F98"/>
                          <w:p w14:paraId="39539123" w14:textId="77777777" w:rsidR="00BA216B" w:rsidRDefault="00BA216B" w:rsidP="00614F98"/>
                          <w:p w14:paraId="55F3B5AB" w14:textId="77777777" w:rsidR="00BA216B" w:rsidRDefault="00BA216B" w:rsidP="00614F98"/>
                          <w:p w14:paraId="018D45AE" w14:textId="77777777" w:rsidR="00BA216B" w:rsidRDefault="00BA216B" w:rsidP="00614F98"/>
                          <w:p w14:paraId="23B6CE8C" w14:textId="77777777" w:rsidR="00BA216B" w:rsidRDefault="00BA216B" w:rsidP="00614F98"/>
                          <w:p w14:paraId="371E9C64" w14:textId="77777777" w:rsidR="00BA216B" w:rsidRDefault="00BA216B" w:rsidP="00614F98"/>
                          <w:p w14:paraId="2C626AE7" w14:textId="77777777" w:rsidR="00BA216B" w:rsidRDefault="00BA216B" w:rsidP="00614F98"/>
                          <w:p w14:paraId="56ABF57C" w14:textId="77777777" w:rsidR="00BA216B" w:rsidRDefault="00BA216B" w:rsidP="00614F98"/>
                          <w:p w14:paraId="1DF58086" w14:textId="77777777" w:rsidR="00BA216B" w:rsidRDefault="00BA216B" w:rsidP="00614F98"/>
                          <w:p w14:paraId="6E504C6D" w14:textId="77777777" w:rsidR="00BA216B" w:rsidRDefault="00BA216B" w:rsidP="00614F98"/>
                          <w:p w14:paraId="1990D0D6" w14:textId="77777777" w:rsidR="00BA216B" w:rsidRDefault="00BA216B" w:rsidP="00614F98"/>
                          <w:p w14:paraId="63A8501F" w14:textId="77777777" w:rsidR="00BA216B" w:rsidRDefault="00BA216B" w:rsidP="00614F98"/>
                          <w:p w14:paraId="4B169FCF" w14:textId="77777777" w:rsidR="00BA216B" w:rsidRDefault="00BA216B" w:rsidP="00614F98"/>
                          <w:p w14:paraId="3DFDAD47" w14:textId="77777777" w:rsidR="00BA216B" w:rsidRDefault="00BA216B" w:rsidP="00614F98"/>
                          <w:p w14:paraId="47ED57E8" w14:textId="77777777" w:rsidR="00BA216B" w:rsidRDefault="00BA216B" w:rsidP="00614F98"/>
                          <w:p w14:paraId="77523452" w14:textId="77777777" w:rsidR="00BA216B" w:rsidRDefault="00BA216B" w:rsidP="00614F98"/>
                          <w:p w14:paraId="27AE3436" w14:textId="77777777" w:rsidR="00BA216B" w:rsidRDefault="00BA216B" w:rsidP="00614F98"/>
                          <w:p w14:paraId="6115D05C" w14:textId="77777777" w:rsidR="00BA216B" w:rsidRDefault="00BA216B" w:rsidP="00614F98"/>
                          <w:p w14:paraId="1CE743F9" w14:textId="77777777" w:rsidR="00BA216B" w:rsidRDefault="00BA216B" w:rsidP="00614F98"/>
                          <w:p w14:paraId="6F27662B" w14:textId="77777777" w:rsidR="00BA216B" w:rsidRDefault="00BA216B" w:rsidP="00614F98"/>
                          <w:p w14:paraId="55878119" w14:textId="77777777" w:rsidR="00BA216B" w:rsidRDefault="00BA216B" w:rsidP="00614F98"/>
                          <w:p w14:paraId="4A707120" w14:textId="77777777" w:rsidR="00BA216B" w:rsidRDefault="00BA216B" w:rsidP="00614F98"/>
                          <w:p w14:paraId="56B0B8AF" w14:textId="77777777" w:rsidR="00BA216B" w:rsidRDefault="00BA216B" w:rsidP="00614F98"/>
                          <w:p w14:paraId="54A9E62B" w14:textId="77777777" w:rsidR="00BA216B" w:rsidRDefault="00BA216B" w:rsidP="00614F98"/>
                          <w:p w14:paraId="14EFDC3C" w14:textId="77777777" w:rsidR="00BA216B" w:rsidRDefault="00BA216B" w:rsidP="00614F98"/>
                          <w:p w14:paraId="50E0B0C1" w14:textId="77777777" w:rsidR="00BA216B" w:rsidRDefault="00BA216B" w:rsidP="00614F98"/>
                          <w:p w14:paraId="56E9B67A" w14:textId="77777777" w:rsidR="00BA216B" w:rsidRDefault="00BA216B" w:rsidP="00614F98"/>
                          <w:p w14:paraId="5F0A4268" w14:textId="77777777" w:rsidR="00BA216B" w:rsidRDefault="00BA216B" w:rsidP="00614F98"/>
                          <w:p w14:paraId="27A272B0" w14:textId="77777777" w:rsidR="00BA216B" w:rsidRDefault="00BA216B" w:rsidP="00614F98"/>
                          <w:p w14:paraId="1E169ACA" w14:textId="77777777" w:rsidR="00BA216B" w:rsidRDefault="00BA216B" w:rsidP="00614F98"/>
                          <w:p w14:paraId="643CEA7B" w14:textId="77777777" w:rsidR="00BA216B" w:rsidRDefault="00BA216B" w:rsidP="00614F98"/>
                          <w:p w14:paraId="0FFC6C3E" w14:textId="77777777" w:rsidR="00BA216B" w:rsidRDefault="00BA216B" w:rsidP="00614F98"/>
                          <w:p w14:paraId="61D14E27" w14:textId="77777777" w:rsidR="00BA216B" w:rsidRDefault="00BA216B" w:rsidP="00614F98"/>
                          <w:p w14:paraId="35B020E2" w14:textId="77777777" w:rsidR="00BA216B" w:rsidRDefault="00BA216B" w:rsidP="00614F98"/>
                          <w:p w14:paraId="40EA5B76" w14:textId="77777777" w:rsidR="00BA216B" w:rsidRDefault="00BA216B" w:rsidP="00614F98"/>
                          <w:p w14:paraId="79C3A424" w14:textId="77777777" w:rsidR="00BA216B" w:rsidRDefault="00BA216B" w:rsidP="00614F98"/>
                          <w:p w14:paraId="617CF6F5" w14:textId="77777777" w:rsidR="00BA216B" w:rsidRDefault="00BA216B" w:rsidP="00614F98"/>
                          <w:p w14:paraId="121AF4D7" w14:textId="77777777" w:rsidR="00BA216B" w:rsidRDefault="00BA216B" w:rsidP="00614F98"/>
                          <w:p w14:paraId="2F2F9BCC" w14:textId="77777777" w:rsidR="00BA216B" w:rsidRDefault="00BA216B" w:rsidP="00614F98"/>
                          <w:p w14:paraId="5078A3B8" w14:textId="77777777" w:rsidR="00BA216B" w:rsidRDefault="00BA216B" w:rsidP="00614F98"/>
                          <w:p w14:paraId="3F2DB60A" w14:textId="77777777" w:rsidR="00BA216B" w:rsidRDefault="00BA216B" w:rsidP="00614F98"/>
                          <w:p w14:paraId="57AD828F" w14:textId="77777777" w:rsidR="00BA216B" w:rsidRDefault="00BA216B" w:rsidP="00614F98"/>
                          <w:p w14:paraId="36769B7D" w14:textId="77777777" w:rsidR="00BA216B" w:rsidRDefault="00BA216B" w:rsidP="00614F98"/>
                          <w:p w14:paraId="7F37E7B1" w14:textId="77777777" w:rsidR="00BA216B" w:rsidRDefault="00BA216B" w:rsidP="00614F98"/>
                          <w:p w14:paraId="1EC076FA" w14:textId="77777777" w:rsidR="00BA216B" w:rsidRDefault="00BA216B" w:rsidP="00614F98"/>
                          <w:p w14:paraId="58A10A18" w14:textId="77777777" w:rsidR="00BA216B" w:rsidRDefault="00BA216B" w:rsidP="00614F98"/>
                          <w:p w14:paraId="350D1A2E" w14:textId="77777777" w:rsidR="00BA216B" w:rsidRDefault="00BA216B" w:rsidP="00614F98"/>
                          <w:p w14:paraId="52B219EC" w14:textId="77777777" w:rsidR="00BA216B" w:rsidRDefault="00BA216B" w:rsidP="00614F98"/>
                          <w:p w14:paraId="159949F4" w14:textId="77777777" w:rsidR="00BA216B" w:rsidRDefault="00BA216B" w:rsidP="00614F98"/>
                          <w:p w14:paraId="34B6D99A" w14:textId="77777777" w:rsidR="00BA216B" w:rsidRDefault="00BA216B" w:rsidP="00614F98"/>
                          <w:p w14:paraId="65C6B91E" w14:textId="77777777" w:rsidR="00BA216B" w:rsidRDefault="00BA216B" w:rsidP="00614F98"/>
                          <w:p w14:paraId="13B89B61" w14:textId="77777777" w:rsidR="00BA216B" w:rsidRDefault="00BA216B" w:rsidP="00614F98"/>
                          <w:p w14:paraId="2C2D85CC" w14:textId="77777777" w:rsidR="00BA216B" w:rsidRDefault="00BA216B" w:rsidP="00614F98"/>
                          <w:p w14:paraId="6972A75E" w14:textId="77777777" w:rsidR="00BA216B" w:rsidRDefault="00BA216B" w:rsidP="00614F98"/>
                          <w:p w14:paraId="6E8BAD31" w14:textId="77777777" w:rsidR="00BA216B" w:rsidRDefault="00BA216B" w:rsidP="00614F98"/>
                          <w:p w14:paraId="7F802E27" w14:textId="77777777" w:rsidR="00BA216B" w:rsidRDefault="00BA216B" w:rsidP="00614F98"/>
                          <w:p w14:paraId="73778A06" w14:textId="77777777" w:rsidR="00BA216B" w:rsidRDefault="00BA216B" w:rsidP="00614F98"/>
                          <w:p w14:paraId="4BF6EBC2" w14:textId="77777777" w:rsidR="00BA216B" w:rsidRDefault="00BA216B" w:rsidP="00614F98"/>
                          <w:p w14:paraId="5ABF5AC0" w14:textId="77777777" w:rsidR="00BA216B" w:rsidRDefault="00BA216B" w:rsidP="00614F98"/>
                          <w:p w14:paraId="7A095974" w14:textId="77777777" w:rsidR="00BA216B" w:rsidRDefault="00BA216B" w:rsidP="00614F98"/>
                          <w:p w14:paraId="53B9B1F2" w14:textId="77777777" w:rsidR="00BA216B" w:rsidRDefault="00BA216B" w:rsidP="00614F98"/>
                          <w:p w14:paraId="15EC8608" w14:textId="77777777" w:rsidR="00BA216B" w:rsidRDefault="00BA216B" w:rsidP="00614F98"/>
                          <w:p w14:paraId="2DDE90B6" w14:textId="77777777" w:rsidR="00BA216B" w:rsidRDefault="00BA216B" w:rsidP="00614F98"/>
                          <w:p w14:paraId="4E626B9C" w14:textId="77777777" w:rsidR="00BA216B" w:rsidRDefault="00BA216B" w:rsidP="00614F98"/>
                          <w:p w14:paraId="30C7232E" w14:textId="77777777" w:rsidR="00BA216B" w:rsidRDefault="00BA216B" w:rsidP="00614F98"/>
                          <w:p w14:paraId="629D5794" w14:textId="77777777" w:rsidR="00BA216B" w:rsidRDefault="00BA216B" w:rsidP="00614F98"/>
                          <w:p w14:paraId="4935A7A0" w14:textId="77777777" w:rsidR="00BA216B" w:rsidRDefault="00BA216B" w:rsidP="00614F98"/>
                          <w:p w14:paraId="2A6C7D51" w14:textId="77777777" w:rsidR="00BA216B" w:rsidRDefault="00BA216B" w:rsidP="00614F98"/>
                          <w:p w14:paraId="1F105E40" w14:textId="77777777" w:rsidR="00BA216B" w:rsidRDefault="00BA216B" w:rsidP="00614F98"/>
                          <w:p w14:paraId="51FC7E36" w14:textId="77777777" w:rsidR="00BA216B" w:rsidRDefault="00BA216B" w:rsidP="00614F98"/>
                          <w:p w14:paraId="5E82C9F6" w14:textId="77777777" w:rsidR="00BA216B" w:rsidRDefault="00BA216B" w:rsidP="00614F98"/>
                          <w:p w14:paraId="5A8AD53B" w14:textId="77777777" w:rsidR="00BA216B" w:rsidRDefault="00BA216B" w:rsidP="00614F98"/>
                          <w:p w14:paraId="1B2323BC" w14:textId="77777777" w:rsidR="00BA216B" w:rsidRDefault="00BA216B" w:rsidP="00614F98"/>
                          <w:p w14:paraId="2E1E9AF8" w14:textId="77777777" w:rsidR="00BA216B" w:rsidRDefault="00BA216B" w:rsidP="00614F98"/>
                          <w:p w14:paraId="672BF45B" w14:textId="77777777" w:rsidR="00BA216B" w:rsidRDefault="00BA216B" w:rsidP="00614F98"/>
                          <w:p w14:paraId="1C4A4637" w14:textId="77777777" w:rsidR="00BA216B" w:rsidRDefault="00BA216B" w:rsidP="00614F98"/>
                          <w:p w14:paraId="687468D2" w14:textId="77777777" w:rsidR="00BA216B" w:rsidRDefault="00BA216B" w:rsidP="00614F98"/>
                          <w:p w14:paraId="54E62D02" w14:textId="77777777" w:rsidR="00BA216B" w:rsidRDefault="00BA216B" w:rsidP="00614F98"/>
                          <w:p w14:paraId="1D599513" w14:textId="77777777" w:rsidR="00BA216B" w:rsidRDefault="00BA216B" w:rsidP="00614F98"/>
                          <w:p w14:paraId="10B8AA3C" w14:textId="77777777" w:rsidR="00BA216B" w:rsidRDefault="00BA216B" w:rsidP="00614F98"/>
                          <w:p w14:paraId="17677958" w14:textId="77777777" w:rsidR="00BA216B" w:rsidRDefault="00BA216B" w:rsidP="00614F98"/>
                          <w:p w14:paraId="77A6EBA0" w14:textId="77777777" w:rsidR="00BA216B" w:rsidRDefault="00BA216B" w:rsidP="00614F98"/>
                          <w:p w14:paraId="59AA3DFA" w14:textId="77777777" w:rsidR="00BA216B" w:rsidRDefault="00BA216B" w:rsidP="00614F98"/>
                          <w:p w14:paraId="73188C8A" w14:textId="77777777" w:rsidR="00BA216B" w:rsidRDefault="00BA216B" w:rsidP="00614F98"/>
                          <w:p w14:paraId="0FD4797B" w14:textId="77777777" w:rsidR="00BA216B" w:rsidRDefault="00BA216B" w:rsidP="00614F98"/>
                          <w:p w14:paraId="65451429" w14:textId="77777777" w:rsidR="00BA216B" w:rsidRDefault="00BA216B" w:rsidP="00614F98"/>
                          <w:p w14:paraId="262356BE" w14:textId="77777777" w:rsidR="00BA216B" w:rsidRDefault="00BA216B" w:rsidP="00614F98"/>
                          <w:p w14:paraId="34C37571" w14:textId="77777777" w:rsidR="00BA216B" w:rsidRDefault="00BA216B" w:rsidP="00614F98"/>
                          <w:p w14:paraId="497D2F4A" w14:textId="77777777" w:rsidR="00BA216B" w:rsidRDefault="00BA216B" w:rsidP="00614F98"/>
                          <w:p w14:paraId="628C0F69" w14:textId="77777777" w:rsidR="00BA216B" w:rsidRDefault="00BA216B" w:rsidP="00614F98"/>
                          <w:p w14:paraId="32380DB5" w14:textId="77777777" w:rsidR="00BA216B" w:rsidRDefault="00BA216B" w:rsidP="00614F98"/>
                          <w:p w14:paraId="2B729513" w14:textId="77777777" w:rsidR="00BA216B" w:rsidRDefault="00BA216B" w:rsidP="00614F98"/>
                          <w:p w14:paraId="65CDB5D8" w14:textId="77777777" w:rsidR="00BA216B" w:rsidRDefault="00BA216B" w:rsidP="00614F98"/>
                          <w:p w14:paraId="1FC6054C" w14:textId="77777777" w:rsidR="00BA216B" w:rsidRDefault="00BA216B" w:rsidP="00614F98"/>
                          <w:p w14:paraId="0AC608AF" w14:textId="77777777" w:rsidR="00BA216B" w:rsidRDefault="00BA216B" w:rsidP="00614F98"/>
                          <w:p w14:paraId="6A47CD68" w14:textId="77777777" w:rsidR="00BA216B" w:rsidRDefault="00BA216B" w:rsidP="00614F98"/>
                          <w:p w14:paraId="5F9FF296" w14:textId="77777777" w:rsidR="00BA216B" w:rsidRDefault="00BA216B" w:rsidP="00614F98"/>
                          <w:p w14:paraId="162A3C3C" w14:textId="77777777" w:rsidR="00BA216B" w:rsidRDefault="00BA216B" w:rsidP="00614F98"/>
                          <w:p w14:paraId="6D55982B" w14:textId="77777777" w:rsidR="00BA216B" w:rsidRDefault="00BA216B" w:rsidP="00614F98"/>
                          <w:p w14:paraId="07BBA9AD" w14:textId="77777777" w:rsidR="00BA216B" w:rsidRDefault="00BA216B" w:rsidP="00614F98"/>
                          <w:p w14:paraId="456915A8" w14:textId="77777777" w:rsidR="00BA216B" w:rsidRDefault="00BA216B" w:rsidP="00614F98"/>
                          <w:p w14:paraId="6B70B6A1" w14:textId="77777777" w:rsidR="00BA216B" w:rsidRDefault="00BA216B" w:rsidP="00614F98"/>
                          <w:p w14:paraId="5E1B2E34" w14:textId="77777777" w:rsidR="00BA216B" w:rsidRDefault="00BA216B" w:rsidP="00614F98"/>
                          <w:p w14:paraId="53C87A80" w14:textId="77777777" w:rsidR="00BA216B" w:rsidRDefault="00BA216B" w:rsidP="00614F98"/>
                          <w:p w14:paraId="4D1052C5" w14:textId="77777777" w:rsidR="00BA216B" w:rsidRDefault="00BA216B" w:rsidP="00614F98"/>
                          <w:p w14:paraId="06443A58" w14:textId="77777777" w:rsidR="00BA216B" w:rsidRDefault="00BA216B" w:rsidP="00614F98"/>
                          <w:p w14:paraId="027EEF3B" w14:textId="77777777" w:rsidR="00BA216B" w:rsidRDefault="00BA216B" w:rsidP="00614F98"/>
                          <w:p w14:paraId="5AAC52D2" w14:textId="77777777" w:rsidR="00BA216B" w:rsidRDefault="00BA216B" w:rsidP="00614F98"/>
                          <w:p w14:paraId="1FF21876" w14:textId="77777777" w:rsidR="00BA216B" w:rsidRDefault="00BA216B" w:rsidP="00614F98"/>
                          <w:p w14:paraId="25A12D01" w14:textId="77777777" w:rsidR="00BA216B" w:rsidRDefault="00BA216B" w:rsidP="00614F98"/>
                          <w:p w14:paraId="33483371" w14:textId="77777777" w:rsidR="00BA216B" w:rsidRDefault="00BA216B" w:rsidP="00614F98"/>
                          <w:p w14:paraId="73EA32BD" w14:textId="77777777" w:rsidR="00BA216B" w:rsidRDefault="00BA216B" w:rsidP="00614F98"/>
                          <w:p w14:paraId="7AA981CE" w14:textId="77777777" w:rsidR="00BA216B" w:rsidRDefault="00BA216B" w:rsidP="00614F98"/>
                          <w:p w14:paraId="53E5B37F" w14:textId="77777777" w:rsidR="00BA216B" w:rsidRDefault="00BA216B" w:rsidP="00614F98"/>
                          <w:p w14:paraId="2E23EC20" w14:textId="77777777" w:rsidR="00BA216B" w:rsidRDefault="00BA216B" w:rsidP="00614F98"/>
                          <w:p w14:paraId="33264B10" w14:textId="77777777" w:rsidR="00BA216B" w:rsidRDefault="00BA216B" w:rsidP="00614F98"/>
                          <w:p w14:paraId="5F1A6A92" w14:textId="77777777" w:rsidR="00BA216B" w:rsidRDefault="00BA216B" w:rsidP="00614F98"/>
                          <w:p w14:paraId="13774101" w14:textId="77777777" w:rsidR="00BA216B" w:rsidRDefault="00BA216B" w:rsidP="00614F98"/>
                          <w:p w14:paraId="61056E4C" w14:textId="77777777" w:rsidR="00BA216B" w:rsidRDefault="00BA216B" w:rsidP="00614F98"/>
                          <w:p w14:paraId="28653686" w14:textId="77777777" w:rsidR="00BA216B" w:rsidRDefault="00BA216B" w:rsidP="00614F98"/>
                          <w:p w14:paraId="4DE96F25" w14:textId="77777777" w:rsidR="00BA216B" w:rsidRDefault="00BA216B" w:rsidP="00614F98"/>
                          <w:p w14:paraId="0F59CEB0" w14:textId="77777777" w:rsidR="00BA216B" w:rsidRDefault="00BA216B" w:rsidP="00614F98"/>
                          <w:p w14:paraId="035AED2A" w14:textId="77777777" w:rsidR="00BA216B" w:rsidRDefault="00BA216B" w:rsidP="00614F98"/>
                          <w:p w14:paraId="524912B6" w14:textId="77777777" w:rsidR="00BA216B" w:rsidRDefault="00BA216B" w:rsidP="00614F98"/>
                          <w:p w14:paraId="585FC1A2" w14:textId="77777777" w:rsidR="00BA216B" w:rsidRDefault="00BA216B" w:rsidP="00614F98"/>
                          <w:p w14:paraId="6C9444CE" w14:textId="77777777" w:rsidR="00BA216B" w:rsidRDefault="00BA216B" w:rsidP="00614F98"/>
                          <w:p w14:paraId="0F2094B1" w14:textId="77777777" w:rsidR="00BA216B" w:rsidRDefault="00BA216B" w:rsidP="00614F98"/>
                          <w:p w14:paraId="6FF4F588" w14:textId="77777777" w:rsidR="00BA216B" w:rsidRDefault="00BA216B" w:rsidP="00614F98"/>
                          <w:p w14:paraId="237C5B31" w14:textId="77777777" w:rsidR="00BA216B" w:rsidRDefault="00BA216B" w:rsidP="00614F98"/>
                          <w:p w14:paraId="74C33925" w14:textId="77777777" w:rsidR="00BA216B" w:rsidRDefault="00BA216B" w:rsidP="00614F98"/>
                          <w:p w14:paraId="00743230" w14:textId="77777777" w:rsidR="00BA216B" w:rsidRDefault="00BA216B" w:rsidP="00614F98"/>
                          <w:p w14:paraId="04B604BA" w14:textId="77777777" w:rsidR="00BA216B" w:rsidRDefault="00BA216B" w:rsidP="00614F98"/>
                          <w:p w14:paraId="55E00A45" w14:textId="77777777" w:rsidR="00BA216B" w:rsidRDefault="00BA216B" w:rsidP="00614F98"/>
                          <w:p w14:paraId="0EF6CEF8" w14:textId="77777777" w:rsidR="00BA216B" w:rsidRDefault="00BA216B" w:rsidP="00614F98"/>
                          <w:p w14:paraId="2D6EC8C7" w14:textId="77777777" w:rsidR="00BA216B" w:rsidRDefault="00BA216B" w:rsidP="00614F98"/>
                          <w:p w14:paraId="0E19351D" w14:textId="77777777" w:rsidR="00BA216B" w:rsidRDefault="00BA216B" w:rsidP="00614F98"/>
                          <w:p w14:paraId="78176390" w14:textId="77777777" w:rsidR="00BA216B" w:rsidRDefault="00BA216B" w:rsidP="00614F98"/>
                          <w:p w14:paraId="345376D6" w14:textId="77777777" w:rsidR="00BA216B" w:rsidRDefault="00BA216B" w:rsidP="00614F98"/>
                          <w:p w14:paraId="0102BC66" w14:textId="77777777" w:rsidR="00BA216B" w:rsidRDefault="00BA216B" w:rsidP="00614F98"/>
                          <w:p w14:paraId="6102418F" w14:textId="77777777" w:rsidR="00BA216B" w:rsidRDefault="00BA216B" w:rsidP="00614F98"/>
                          <w:p w14:paraId="2E9A071C" w14:textId="77777777" w:rsidR="00BA216B" w:rsidRDefault="00BA216B" w:rsidP="00614F98"/>
                          <w:p w14:paraId="660F7B49" w14:textId="77777777" w:rsidR="00BA216B" w:rsidRDefault="00BA216B" w:rsidP="00614F98"/>
                          <w:p w14:paraId="7AF98F9C" w14:textId="77777777" w:rsidR="00BA216B" w:rsidRDefault="00BA216B" w:rsidP="00614F98"/>
                          <w:p w14:paraId="530749AF" w14:textId="77777777" w:rsidR="00BA216B" w:rsidRDefault="00BA216B" w:rsidP="00614F98"/>
                          <w:p w14:paraId="59A29BB5" w14:textId="77777777" w:rsidR="00BA216B" w:rsidRDefault="00BA216B" w:rsidP="00614F98"/>
                          <w:p w14:paraId="4E3C667D" w14:textId="77777777" w:rsidR="00BA216B" w:rsidRDefault="00BA216B" w:rsidP="00614F98"/>
                          <w:p w14:paraId="7E34AD49" w14:textId="77777777" w:rsidR="00BA216B" w:rsidRDefault="00BA216B" w:rsidP="00614F98"/>
                          <w:p w14:paraId="45E8CE98" w14:textId="77777777" w:rsidR="00BA216B" w:rsidRDefault="00BA216B" w:rsidP="00614F98"/>
                          <w:p w14:paraId="0F4A677A" w14:textId="77777777" w:rsidR="00BA216B" w:rsidRDefault="00BA216B" w:rsidP="00614F98"/>
                          <w:p w14:paraId="34706706" w14:textId="77777777" w:rsidR="00BA216B" w:rsidRDefault="00BA216B" w:rsidP="00614F98"/>
                          <w:p w14:paraId="572D1164" w14:textId="77777777" w:rsidR="00BA216B" w:rsidRDefault="00BA216B" w:rsidP="00614F98"/>
                          <w:p w14:paraId="77011CB7" w14:textId="77777777" w:rsidR="00BA216B" w:rsidRDefault="00BA216B" w:rsidP="00614F98"/>
                          <w:p w14:paraId="00B78E32" w14:textId="77777777" w:rsidR="00BA216B" w:rsidRDefault="00BA216B" w:rsidP="00614F98"/>
                          <w:p w14:paraId="1CD6D56E" w14:textId="77777777" w:rsidR="00BA216B" w:rsidRDefault="00BA216B" w:rsidP="00614F98"/>
                          <w:p w14:paraId="78C69874" w14:textId="77777777" w:rsidR="00BA216B" w:rsidRDefault="00BA216B" w:rsidP="00614F98"/>
                          <w:p w14:paraId="75D38805" w14:textId="77777777" w:rsidR="00BA216B" w:rsidRDefault="00BA216B" w:rsidP="00614F98"/>
                          <w:p w14:paraId="4F16235F" w14:textId="77777777" w:rsidR="00BA216B" w:rsidRDefault="00BA216B" w:rsidP="00614F98"/>
                          <w:p w14:paraId="1F57E195" w14:textId="77777777" w:rsidR="00BA216B" w:rsidRDefault="00BA216B" w:rsidP="00614F98"/>
                          <w:p w14:paraId="0975E474" w14:textId="77777777" w:rsidR="00BA216B" w:rsidRDefault="00BA216B" w:rsidP="00614F98"/>
                          <w:p w14:paraId="0AC9E905" w14:textId="77777777" w:rsidR="00BA216B" w:rsidRDefault="00BA216B" w:rsidP="00614F98"/>
                          <w:p w14:paraId="7EFD251A" w14:textId="77777777" w:rsidR="00BA216B" w:rsidRDefault="00BA216B" w:rsidP="00614F98"/>
                          <w:p w14:paraId="508550CD" w14:textId="77777777" w:rsidR="00BA216B" w:rsidRDefault="00BA216B" w:rsidP="00614F98"/>
                          <w:p w14:paraId="2579BA24" w14:textId="77777777" w:rsidR="00BA216B" w:rsidRDefault="00BA216B" w:rsidP="00614F98"/>
                          <w:p w14:paraId="49E6BF9C" w14:textId="77777777" w:rsidR="00BA216B" w:rsidRDefault="00BA216B" w:rsidP="00614F98"/>
                          <w:p w14:paraId="345196EB" w14:textId="77777777" w:rsidR="00BA216B" w:rsidRDefault="00BA216B" w:rsidP="00614F98"/>
                          <w:p w14:paraId="391787A5" w14:textId="77777777" w:rsidR="00BA216B" w:rsidRDefault="00BA216B" w:rsidP="00614F98"/>
                          <w:p w14:paraId="56BB895A" w14:textId="77777777" w:rsidR="00BA216B" w:rsidRDefault="00BA216B" w:rsidP="00614F98"/>
                          <w:p w14:paraId="73911550" w14:textId="77777777" w:rsidR="00BA216B" w:rsidRDefault="00BA216B" w:rsidP="00614F98"/>
                          <w:p w14:paraId="1FEB932D" w14:textId="77777777" w:rsidR="00BA216B" w:rsidRDefault="00BA216B" w:rsidP="00614F98"/>
                          <w:p w14:paraId="2B79FB97" w14:textId="77777777" w:rsidR="00BA216B" w:rsidRDefault="00BA216B" w:rsidP="00614F98"/>
                          <w:p w14:paraId="01B5AC52" w14:textId="77777777" w:rsidR="00BA216B" w:rsidRDefault="00BA216B" w:rsidP="00614F98"/>
                          <w:p w14:paraId="31A07ED0" w14:textId="77777777" w:rsidR="00BA216B" w:rsidRDefault="00BA216B" w:rsidP="00614F98"/>
                          <w:p w14:paraId="752DADCE" w14:textId="77777777" w:rsidR="00BA216B" w:rsidRDefault="00BA216B" w:rsidP="00614F98"/>
                          <w:p w14:paraId="7471AA2C" w14:textId="77777777" w:rsidR="00BA216B" w:rsidRDefault="00BA216B" w:rsidP="00614F98"/>
                          <w:p w14:paraId="479A6161" w14:textId="77777777" w:rsidR="00BA216B" w:rsidRDefault="00BA216B" w:rsidP="00614F98"/>
                          <w:p w14:paraId="0896A8C6" w14:textId="77777777" w:rsidR="00BA216B" w:rsidRDefault="00BA216B" w:rsidP="00614F98"/>
                          <w:p w14:paraId="16D561F0" w14:textId="77777777" w:rsidR="00BA216B" w:rsidRDefault="00BA216B" w:rsidP="00614F98"/>
                          <w:p w14:paraId="131AFBE6" w14:textId="77777777" w:rsidR="00BA216B" w:rsidRDefault="00BA216B" w:rsidP="00614F98"/>
                          <w:p w14:paraId="0D3E5384" w14:textId="77777777" w:rsidR="00BA216B" w:rsidRDefault="00BA216B" w:rsidP="00614F98"/>
                          <w:p w14:paraId="2B16A1D5" w14:textId="77777777" w:rsidR="00BA216B" w:rsidRDefault="00BA216B" w:rsidP="00614F98"/>
                          <w:p w14:paraId="1E4B28AB" w14:textId="77777777" w:rsidR="00BA216B" w:rsidRDefault="00BA216B" w:rsidP="00614F98"/>
                          <w:p w14:paraId="4463FC1E" w14:textId="77777777" w:rsidR="00BA216B" w:rsidRDefault="00BA216B" w:rsidP="00614F98"/>
                          <w:p w14:paraId="4ACBD620" w14:textId="77777777" w:rsidR="00BA216B" w:rsidRDefault="00BA216B" w:rsidP="00614F98"/>
                          <w:p w14:paraId="08E2718E" w14:textId="77777777" w:rsidR="00BA216B" w:rsidRDefault="00BA216B" w:rsidP="00614F98"/>
                          <w:p w14:paraId="722B0596" w14:textId="77777777" w:rsidR="00BA216B" w:rsidRDefault="00BA216B" w:rsidP="00614F98"/>
                          <w:p w14:paraId="778243C0" w14:textId="77777777" w:rsidR="00BA216B" w:rsidRDefault="00BA216B" w:rsidP="00614F98"/>
                          <w:p w14:paraId="5B6E0B1E" w14:textId="77777777" w:rsidR="00BA216B" w:rsidRDefault="00BA216B" w:rsidP="00614F98"/>
                          <w:p w14:paraId="27AD6D2B" w14:textId="77777777" w:rsidR="00BA216B" w:rsidRDefault="00BA216B" w:rsidP="00614F98"/>
                          <w:p w14:paraId="4341DA58" w14:textId="77777777" w:rsidR="00BA216B" w:rsidRDefault="00BA216B" w:rsidP="00614F98"/>
                          <w:p w14:paraId="506245FF" w14:textId="77777777" w:rsidR="00BA216B" w:rsidRDefault="00BA216B" w:rsidP="00614F98"/>
                          <w:p w14:paraId="65243448" w14:textId="77777777" w:rsidR="00BA216B" w:rsidRDefault="00BA216B" w:rsidP="00614F98"/>
                          <w:p w14:paraId="38F69688" w14:textId="77777777" w:rsidR="00BA216B" w:rsidRDefault="00BA216B" w:rsidP="00614F98"/>
                          <w:p w14:paraId="66F9BA38" w14:textId="77777777" w:rsidR="00BA216B" w:rsidRDefault="00BA216B" w:rsidP="00614F98"/>
                          <w:p w14:paraId="1569D5E1" w14:textId="77777777" w:rsidR="00BA216B" w:rsidRDefault="00BA216B" w:rsidP="00614F98"/>
                          <w:p w14:paraId="183EE2EC" w14:textId="77777777" w:rsidR="00BA216B" w:rsidRDefault="00BA216B" w:rsidP="00614F98"/>
                          <w:p w14:paraId="3F942478" w14:textId="77777777" w:rsidR="00BA216B" w:rsidRDefault="00BA216B" w:rsidP="00614F98"/>
                          <w:p w14:paraId="3147D3EE" w14:textId="77777777" w:rsidR="00BA216B" w:rsidRDefault="00BA216B" w:rsidP="00614F98"/>
                          <w:p w14:paraId="2B9A1E1D" w14:textId="77777777" w:rsidR="00BA216B" w:rsidRDefault="00BA216B" w:rsidP="00614F98"/>
                          <w:p w14:paraId="52821168" w14:textId="77777777" w:rsidR="00BA216B" w:rsidRDefault="00BA216B" w:rsidP="00614F98"/>
                          <w:p w14:paraId="62E29893" w14:textId="77777777" w:rsidR="00BA216B" w:rsidRDefault="00BA216B" w:rsidP="00614F98"/>
                          <w:p w14:paraId="2A04186B" w14:textId="77777777" w:rsidR="00BA216B" w:rsidRDefault="00BA216B" w:rsidP="00614F98"/>
                          <w:p w14:paraId="7A29929D" w14:textId="77777777" w:rsidR="00BA216B" w:rsidRDefault="00BA216B" w:rsidP="00614F98"/>
                          <w:p w14:paraId="27EA97C2" w14:textId="77777777" w:rsidR="00BA216B" w:rsidRDefault="00BA216B" w:rsidP="00614F98"/>
                          <w:p w14:paraId="6DCCB7BA" w14:textId="77777777" w:rsidR="00BA216B" w:rsidRDefault="00BA216B" w:rsidP="00614F98"/>
                          <w:p w14:paraId="61B15AFF" w14:textId="77777777" w:rsidR="00BA216B" w:rsidRDefault="00BA216B" w:rsidP="00614F98"/>
                          <w:p w14:paraId="6BFCCF5C" w14:textId="77777777" w:rsidR="00BA216B" w:rsidRDefault="00BA216B" w:rsidP="00614F98"/>
                          <w:p w14:paraId="5CABFDBF" w14:textId="77777777" w:rsidR="00BA216B" w:rsidRDefault="00BA216B" w:rsidP="00614F98"/>
                          <w:p w14:paraId="4D327602" w14:textId="77777777" w:rsidR="00BA216B" w:rsidRDefault="00BA216B" w:rsidP="00614F98"/>
                          <w:p w14:paraId="23E5FA9A" w14:textId="77777777" w:rsidR="00BA216B" w:rsidRDefault="00BA216B" w:rsidP="00614F98"/>
                          <w:p w14:paraId="48CBB18C" w14:textId="77777777" w:rsidR="00BA216B" w:rsidRDefault="00BA216B" w:rsidP="00614F98"/>
                          <w:p w14:paraId="49672C43" w14:textId="77777777" w:rsidR="00BA216B" w:rsidRDefault="00BA216B" w:rsidP="00614F98"/>
                          <w:p w14:paraId="1619EF78" w14:textId="77777777" w:rsidR="00BA216B" w:rsidRDefault="00BA216B" w:rsidP="00614F98"/>
                          <w:p w14:paraId="7C047BFF" w14:textId="77777777" w:rsidR="00BA216B" w:rsidRDefault="00BA216B" w:rsidP="00614F98"/>
                          <w:p w14:paraId="5315E8AF" w14:textId="77777777" w:rsidR="00BA216B" w:rsidRDefault="00BA216B" w:rsidP="00614F98"/>
                          <w:p w14:paraId="0A8C75F1" w14:textId="77777777" w:rsidR="00BA216B" w:rsidRDefault="00BA216B" w:rsidP="00614F98"/>
                          <w:p w14:paraId="49955566" w14:textId="77777777" w:rsidR="00BA216B" w:rsidRDefault="00BA216B" w:rsidP="00614F98"/>
                          <w:p w14:paraId="00FA0266" w14:textId="77777777" w:rsidR="00BA216B" w:rsidRDefault="00BA216B" w:rsidP="00614F98"/>
                          <w:p w14:paraId="123ABC74" w14:textId="77777777" w:rsidR="00BA216B" w:rsidRDefault="00BA216B" w:rsidP="00614F98"/>
                          <w:p w14:paraId="725C66DC" w14:textId="77777777" w:rsidR="00BA216B" w:rsidRDefault="00BA216B" w:rsidP="00614F98"/>
                          <w:p w14:paraId="5DE2FE84" w14:textId="77777777" w:rsidR="00BA216B" w:rsidRDefault="00BA216B" w:rsidP="00614F98"/>
                          <w:p w14:paraId="684B0875" w14:textId="77777777" w:rsidR="00BA216B" w:rsidRDefault="00BA216B" w:rsidP="00614F98"/>
                          <w:p w14:paraId="21907009" w14:textId="77777777" w:rsidR="00BA216B" w:rsidRDefault="00BA216B" w:rsidP="00614F98"/>
                          <w:p w14:paraId="3D26C297" w14:textId="77777777" w:rsidR="00BA216B" w:rsidRDefault="00BA216B" w:rsidP="00614F98"/>
                          <w:p w14:paraId="1303F2F9" w14:textId="77777777" w:rsidR="00BA216B" w:rsidRDefault="00BA216B" w:rsidP="00614F98"/>
                          <w:p w14:paraId="198D0550" w14:textId="77777777" w:rsidR="00BA216B" w:rsidRDefault="00BA216B" w:rsidP="00614F98"/>
                          <w:p w14:paraId="52119325" w14:textId="77777777" w:rsidR="00BA216B" w:rsidRDefault="00BA216B" w:rsidP="00614F98"/>
                          <w:p w14:paraId="0746DE6B" w14:textId="77777777" w:rsidR="00BA216B" w:rsidRDefault="00BA216B" w:rsidP="00614F98"/>
                          <w:p w14:paraId="44CF5888" w14:textId="77777777" w:rsidR="00BA216B" w:rsidRDefault="00BA216B" w:rsidP="00614F98"/>
                          <w:p w14:paraId="618432F2" w14:textId="77777777" w:rsidR="00BA216B" w:rsidRDefault="00BA216B" w:rsidP="00614F98"/>
                          <w:p w14:paraId="27A34A14" w14:textId="77777777" w:rsidR="00BA216B" w:rsidRDefault="00BA216B" w:rsidP="00614F98"/>
                          <w:p w14:paraId="3E5DA4C7" w14:textId="77777777" w:rsidR="00BA216B" w:rsidRDefault="00BA216B" w:rsidP="00614F98"/>
                          <w:p w14:paraId="29873305" w14:textId="77777777" w:rsidR="00BA216B" w:rsidRDefault="00BA216B" w:rsidP="00614F98"/>
                          <w:p w14:paraId="42BD20A8" w14:textId="77777777" w:rsidR="00BA216B" w:rsidRDefault="00BA216B" w:rsidP="00614F98"/>
                          <w:p w14:paraId="6C9A9EB3" w14:textId="77777777" w:rsidR="00BA216B" w:rsidRDefault="00BA216B" w:rsidP="00614F98"/>
                          <w:p w14:paraId="02C738C9" w14:textId="77777777" w:rsidR="00BA216B" w:rsidRDefault="00BA216B" w:rsidP="00614F98"/>
                          <w:p w14:paraId="2FDA1EF5" w14:textId="77777777" w:rsidR="00BA216B" w:rsidRDefault="00BA216B" w:rsidP="00614F98"/>
                          <w:p w14:paraId="5DE26FBA" w14:textId="77777777" w:rsidR="00BA216B" w:rsidRDefault="00BA216B" w:rsidP="00614F98"/>
                          <w:p w14:paraId="52E5116E" w14:textId="77777777" w:rsidR="00BA216B" w:rsidRDefault="00BA216B" w:rsidP="00614F98"/>
                          <w:p w14:paraId="38DA8127" w14:textId="77777777" w:rsidR="00BA216B" w:rsidRDefault="00BA216B" w:rsidP="00614F98"/>
                          <w:p w14:paraId="319986FE" w14:textId="77777777" w:rsidR="00BA216B" w:rsidRDefault="00BA216B" w:rsidP="00614F98"/>
                          <w:p w14:paraId="69DC7F3C" w14:textId="77777777" w:rsidR="00BA216B" w:rsidRDefault="00BA216B" w:rsidP="00614F98"/>
                          <w:p w14:paraId="4B0A0D25" w14:textId="77777777" w:rsidR="00BA216B" w:rsidRDefault="00BA216B" w:rsidP="00614F98"/>
                          <w:p w14:paraId="5BA710F1" w14:textId="77777777" w:rsidR="00BA216B" w:rsidRDefault="00BA216B" w:rsidP="00614F98"/>
                          <w:p w14:paraId="3341D8D9" w14:textId="77777777" w:rsidR="00BA216B" w:rsidRDefault="00BA216B" w:rsidP="00614F98"/>
                          <w:p w14:paraId="0028DADF" w14:textId="77777777" w:rsidR="00BA216B" w:rsidRDefault="00BA216B" w:rsidP="00614F98"/>
                          <w:p w14:paraId="3A614EEA" w14:textId="77777777" w:rsidR="00BA216B" w:rsidRDefault="00BA216B" w:rsidP="00614F98"/>
                          <w:p w14:paraId="421D3FCD" w14:textId="77777777" w:rsidR="00BA216B" w:rsidRDefault="00BA216B" w:rsidP="00614F98"/>
                          <w:p w14:paraId="772566B3" w14:textId="77777777" w:rsidR="00BA216B" w:rsidRDefault="00BA216B" w:rsidP="00614F98"/>
                          <w:p w14:paraId="70E1C8F3" w14:textId="77777777" w:rsidR="00BA216B" w:rsidRDefault="00BA216B" w:rsidP="00614F98"/>
                          <w:p w14:paraId="20E71016" w14:textId="77777777" w:rsidR="00BA216B" w:rsidRDefault="00BA216B" w:rsidP="00614F98"/>
                          <w:p w14:paraId="5B60CE91" w14:textId="77777777" w:rsidR="00BA216B" w:rsidRDefault="00BA216B" w:rsidP="00614F98"/>
                          <w:p w14:paraId="2BE181D2" w14:textId="77777777" w:rsidR="00BA216B" w:rsidRDefault="00BA216B" w:rsidP="00614F98"/>
                          <w:p w14:paraId="053E1369" w14:textId="77777777" w:rsidR="00BA216B" w:rsidRDefault="00BA216B" w:rsidP="00614F98"/>
                          <w:p w14:paraId="397B4683" w14:textId="77777777" w:rsidR="00BA216B" w:rsidRDefault="00BA216B" w:rsidP="00614F98"/>
                          <w:p w14:paraId="494CDF3D" w14:textId="77777777" w:rsidR="00BA216B" w:rsidRDefault="00BA216B" w:rsidP="00614F98"/>
                          <w:p w14:paraId="251D0439" w14:textId="77777777" w:rsidR="00BA216B" w:rsidRDefault="00BA216B" w:rsidP="00614F98"/>
                          <w:p w14:paraId="6537C91C" w14:textId="77777777" w:rsidR="00BA216B" w:rsidRDefault="00BA216B" w:rsidP="00614F98"/>
                          <w:p w14:paraId="282B1F2D" w14:textId="77777777" w:rsidR="00BA216B" w:rsidRDefault="00BA216B" w:rsidP="00614F98"/>
                          <w:p w14:paraId="1957B952" w14:textId="77777777" w:rsidR="00BA216B" w:rsidRDefault="00BA216B" w:rsidP="00614F98"/>
                          <w:p w14:paraId="556D4C90" w14:textId="77777777" w:rsidR="00BA216B" w:rsidRDefault="00BA216B" w:rsidP="00614F98"/>
                          <w:p w14:paraId="5D1F1EFB" w14:textId="77777777" w:rsidR="00BA216B" w:rsidRDefault="00BA216B" w:rsidP="00614F98"/>
                          <w:p w14:paraId="0DF467E4" w14:textId="77777777" w:rsidR="00BA216B" w:rsidRDefault="00BA216B" w:rsidP="00614F98"/>
                          <w:p w14:paraId="74424E19" w14:textId="77777777" w:rsidR="00BA216B" w:rsidRDefault="00BA216B" w:rsidP="00614F98"/>
                          <w:p w14:paraId="2EBAFEBB" w14:textId="77777777" w:rsidR="00BA216B" w:rsidRDefault="00BA216B" w:rsidP="00614F98"/>
                          <w:p w14:paraId="56CB2A44" w14:textId="77777777" w:rsidR="00BA216B" w:rsidRDefault="00BA216B" w:rsidP="00614F98"/>
                          <w:p w14:paraId="4B2166D7" w14:textId="77777777" w:rsidR="00BA216B" w:rsidRDefault="00BA216B" w:rsidP="00614F98"/>
                          <w:p w14:paraId="5B7334C6" w14:textId="77777777" w:rsidR="00BA216B" w:rsidRDefault="00BA216B" w:rsidP="00614F98"/>
                          <w:p w14:paraId="6DBC74A1" w14:textId="77777777" w:rsidR="00BA216B" w:rsidRDefault="00BA216B" w:rsidP="00614F98"/>
                          <w:p w14:paraId="71D3497C" w14:textId="77777777" w:rsidR="00BA216B" w:rsidRDefault="00BA216B" w:rsidP="00614F98"/>
                          <w:p w14:paraId="51B703C5" w14:textId="77777777" w:rsidR="00BA216B" w:rsidRDefault="00BA216B" w:rsidP="00614F98"/>
                          <w:p w14:paraId="751881CB" w14:textId="77777777" w:rsidR="00BA216B" w:rsidRDefault="00BA216B" w:rsidP="00614F98"/>
                          <w:p w14:paraId="483831CC" w14:textId="77777777" w:rsidR="00BA216B" w:rsidRDefault="00BA216B" w:rsidP="00614F98"/>
                          <w:p w14:paraId="2EDB2C10" w14:textId="77777777" w:rsidR="00BA216B" w:rsidRDefault="00BA216B" w:rsidP="00614F98"/>
                          <w:p w14:paraId="29362A32" w14:textId="77777777" w:rsidR="00BA216B" w:rsidRDefault="00BA216B" w:rsidP="00614F98"/>
                          <w:p w14:paraId="1DFD857A" w14:textId="77777777" w:rsidR="00BA216B" w:rsidRDefault="00BA216B" w:rsidP="00614F98"/>
                          <w:p w14:paraId="21F64D79" w14:textId="77777777" w:rsidR="00BA216B" w:rsidRDefault="00BA216B" w:rsidP="00614F98"/>
                          <w:p w14:paraId="0106DE9F" w14:textId="77777777" w:rsidR="00BA216B" w:rsidRDefault="00BA216B" w:rsidP="00614F98"/>
                          <w:p w14:paraId="7F972E0F" w14:textId="77777777" w:rsidR="00BA216B" w:rsidRDefault="00BA216B" w:rsidP="00614F98"/>
                          <w:p w14:paraId="65CEED69" w14:textId="77777777" w:rsidR="00BA216B" w:rsidRDefault="00BA216B" w:rsidP="00614F98"/>
                          <w:p w14:paraId="4E76B32E" w14:textId="77777777" w:rsidR="00BA216B" w:rsidRDefault="00BA216B" w:rsidP="00614F98"/>
                          <w:p w14:paraId="3AC4C3FA" w14:textId="77777777" w:rsidR="00BA216B" w:rsidRDefault="00BA216B" w:rsidP="00614F98"/>
                          <w:p w14:paraId="299F269D" w14:textId="77777777" w:rsidR="00BA216B" w:rsidRDefault="00BA216B" w:rsidP="00614F98"/>
                          <w:p w14:paraId="599911E0" w14:textId="77777777" w:rsidR="00BA216B" w:rsidRDefault="00BA216B" w:rsidP="00614F98"/>
                          <w:p w14:paraId="604FAB18" w14:textId="77777777" w:rsidR="00BA216B" w:rsidRDefault="00BA216B" w:rsidP="00614F98"/>
                          <w:p w14:paraId="6B63A70F" w14:textId="77777777" w:rsidR="00BA216B" w:rsidRDefault="00BA216B" w:rsidP="00614F98"/>
                          <w:p w14:paraId="690CE781" w14:textId="77777777" w:rsidR="00BA216B" w:rsidRDefault="00BA216B" w:rsidP="00614F98"/>
                          <w:p w14:paraId="2F1A1FD9" w14:textId="77777777" w:rsidR="00BA216B" w:rsidRDefault="00BA216B" w:rsidP="00614F98"/>
                          <w:p w14:paraId="18449576" w14:textId="77777777" w:rsidR="00BA216B" w:rsidRDefault="00BA216B" w:rsidP="00614F98"/>
                          <w:p w14:paraId="1A268A3D" w14:textId="77777777" w:rsidR="00BA216B" w:rsidRDefault="00BA216B" w:rsidP="00614F98"/>
                          <w:p w14:paraId="53920CBE" w14:textId="77777777" w:rsidR="00BA216B" w:rsidRDefault="00BA216B" w:rsidP="00614F98"/>
                          <w:p w14:paraId="24FFB2E9" w14:textId="77777777" w:rsidR="00BA216B" w:rsidRDefault="00BA216B" w:rsidP="00614F98"/>
                          <w:p w14:paraId="007F5EFA" w14:textId="77777777" w:rsidR="00BA216B" w:rsidRDefault="00BA216B" w:rsidP="00614F98"/>
                          <w:p w14:paraId="316B577E" w14:textId="77777777" w:rsidR="00BA216B" w:rsidRDefault="00BA216B" w:rsidP="00614F98"/>
                          <w:p w14:paraId="7E0838DD" w14:textId="77777777" w:rsidR="00BA216B" w:rsidRDefault="00BA216B" w:rsidP="00614F98"/>
                          <w:p w14:paraId="1C7A758E" w14:textId="77777777" w:rsidR="00BA216B" w:rsidRDefault="00BA216B" w:rsidP="00614F98"/>
                          <w:p w14:paraId="20FC7CD0" w14:textId="77777777" w:rsidR="00BA216B" w:rsidRDefault="00BA216B" w:rsidP="00614F98"/>
                          <w:p w14:paraId="114D0232" w14:textId="77777777" w:rsidR="00BA216B" w:rsidRDefault="00BA216B" w:rsidP="00614F98"/>
                          <w:p w14:paraId="5259E858" w14:textId="77777777" w:rsidR="00BA216B" w:rsidRDefault="00BA216B" w:rsidP="00614F98"/>
                          <w:p w14:paraId="5E3349F0" w14:textId="77777777" w:rsidR="00BA216B" w:rsidRDefault="00BA216B" w:rsidP="00614F98"/>
                          <w:p w14:paraId="70A87173" w14:textId="77777777" w:rsidR="00BA216B" w:rsidRDefault="00BA216B" w:rsidP="00614F98"/>
                          <w:p w14:paraId="09152CE3" w14:textId="77777777" w:rsidR="00BA216B" w:rsidRDefault="00BA216B" w:rsidP="00614F98"/>
                          <w:p w14:paraId="0C67A75B" w14:textId="77777777" w:rsidR="00BA216B" w:rsidRDefault="00BA216B" w:rsidP="00614F98"/>
                          <w:p w14:paraId="7F8C0BF2" w14:textId="77777777" w:rsidR="00BA216B" w:rsidRDefault="00BA216B" w:rsidP="00614F98"/>
                          <w:p w14:paraId="3AB34477" w14:textId="77777777" w:rsidR="00BA216B" w:rsidRDefault="00BA216B" w:rsidP="00614F98"/>
                          <w:p w14:paraId="0A566552" w14:textId="77777777" w:rsidR="00BA216B" w:rsidRDefault="00BA216B" w:rsidP="00614F98"/>
                          <w:p w14:paraId="2F79B755" w14:textId="77777777" w:rsidR="00BA216B" w:rsidRDefault="00BA216B" w:rsidP="00614F98"/>
                          <w:p w14:paraId="6B7B08B9" w14:textId="77777777" w:rsidR="00BA216B" w:rsidRDefault="00BA216B" w:rsidP="00614F98"/>
                          <w:p w14:paraId="6A0AA108" w14:textId="77777777" w:rsidR="00BA216B" w:rsidRDefault="00BA216B" w:rsidP="00614F98"/>
                          <w:p w14:paraId="34D0AB9D" w14:textId="77777777" w:rsidR="00BA216B" w:rsidRDefault="00BA216B" w:rsidP="00614F98"/>
                          <w:p w14:paraId="44547B9A" w14:textId="77777777" w:rsidR="00BA216B" w:rsidRDefault="00BA216B" w:rsidP="00614F98"/>
                          <w:p w14:paraId="7816AD6A" w14:textId="77777777" w:rsidR="00BA216B" w:rsidRDefault="00BA216B" w:rsidP="00614F98"/>
                          <w:p w14:paraId="1907BFFC" w14:textId="77777777" w:rsidR="00BA216B" w:rsidRDefault="00BA216B" w:rsidP="00614F98"/>
                          <w:p w14:paraId="595CDF6B" w14:textId="77777777" w:rsidR="00BA216B" w:rsidRDefault="00BA216B" w:rsidP="00614F98"/>
                          <w:p w14:paraId="5AF3E08A" w14:textId="77777777" w:rsidR="00BA216B" w:rsidRDefault="00BA216B" w:rsidP="00614F98"/>
                          <w:p w14:paraId="58F9F1B6" w14:textId="77777777" w:rsidR="00BA216B" w:rsidRDefault="00BA216B" w:rsidP="00614F98"/>
                          <w:p w14:paraId="07BABC52" w14:textId="77777777" w:rsidR="00BA216B" w:rsidRDefault="00BA216B" w:rsidP="00614F98"/>
                          <w:p w14:paraId="21D74A2B" w14:textId="77777777" w:rsidR="00BA216B" w:rsidRDefault="00BA216B" w:rsidP="00614F98"/>
                          <w:p w14:paraId="5B4505D2" w14:textId="77777777" w:rsidR="00BA216B" w:rsidRDefault="00BA216B" w:rsidP="00614F98"/>
                          <w:p w14:paraId="01FD3DF5" w14:textId="77777777" w:rsidR="00BA216B" w:rsidRDefault="00BA216B" w:rsidP="00614F98"/>
                          <w:p w14:paraId="6B3E8C5C" w14:textId="77777777" w:rsidR="00BA216B" w:rsidRDefault="00BA216B" w:rsidP="00614F98"/>
                          <w:p w14:paraId="599B93A4" w14:textId="77777777" w:rsidR="00BA216B" w:rsidRDefault="00BA216B" w:rsidP="00614F98"/>
                          <w:p w14:paraId="407BF2D7" w14:textId="77777777" w:rsidR="00BA216B" w:rsidRDefault="00BA216B" w:rsidP="00614F98"/>
                          <w:p w14:paraId="6E1FEA09" w14:textId="77777777" w:rsidR="00BA216B" w:rsidRDefault="00BA216B" w:rsidP="00614F98"/>
                          <w:p w14:paraId="5962437E" w14:textId="77777777" w:rsidR="00BA216B" w:rsidRDefault="00BA216B" w:rsidP="00614F98"/>
                          <w:p w14:paraId="29C42C17" w14:textId="77777777" w:rsidR="00BA216B" w:rsidRDefault="00BA216B" w:rsidP="00614F98"/>
                          <w:p w14:paraId="65DC36BC" w14:textId="77777777" w:rsidR="00BA216B" w:rsidRDefault="00BA216B" w:rsidP="00614F98"/>
                          <w:p w14:paraId="4C2CB5F8" w14:textId="77777777" w:rsidR="00BA216B" w:rsidRDefault="00BA216B" w:rsidP="00614F98"/>
                          <w:p w14:paraId="6A4DC59B" w14:textId="77777777" w:rsidR="00BA216B" w:rsidRDefault="00BA216B" w:rsidP="00614F98"/>
                          <w:p w14:paraId="44A2B555" w14:textId="77777777" w:rsidR="00BA216B" w:rsidRDefault="00BA216B" w:rsidP="00614F98"/>
                          <w:p w14:paraId="3113588B" w14:textId="77777777" w:rsidR="00BA216B" w:rsidRDefault="00BA216B" w:rsidP="00614F98"/>
                          <w:p w14:paraId="4E389E18" w14:textId="77777777" w:rsidR="00BA216B" w:rsidRDefault="00BA216B" w:rsidP="00614F98"/>
                          <w:p w14:paraId="6D15D123" w14:textId="77777777" w:rsidR="00BA216B" w:rsidRDefault="00BA216B" w:rsidP="00614F98"/>
                          <w:p w14:paraId="7905246C" w14:textId="77777777" w:rsidR="00BA216B" w:rsidRDefault="00BA216B" w:rsidP="00614F98"/>
                          <w:p w14:paraId="5553350D" w14:textId="77777777" w:rsidR="00BA216B" w:rsidRDefault="00BA216B" w:rsidP="00614F98"/>
                          <w:p w14:paraId="74270A43" w14:textId="77777777" w:rsidR="00BA216B" w:rsidRDefault="00BA216B" w:rsidP="00614F98"/>
                          <w:p w14:paraId="18C1A4AD" w14:textId="77777777" w:rsidR="00BA216B" w:rsidRDefault="00BA216B" w:rsidP="00614F98"/>
                          <w:p w14:paraId="57D74FE5" w14:textId="77777777" w:rsidR="00BA216B" w:rsidRDefault="00BA216B" w:rsidP="00614F98"/>
                          <w:p w14:paraId="7A20F63B" w14:textId="77777777" w:rsidR="00BA216B" w:rsidRDefault="00BA216B" w:rsidP="00614F98"/>
                          <w:p w14:paraId="5D9320CE" w14:textId="77777777" w:rsidR="00BA216B" w:rsidRDefault="00BA216B" w:rsidP="00614F98"/>
                          <w:p w14:paraId="705E63E9" w14:textId="77777777" w:rsidR="00BA216B" w:rsidRDefault="00BA216B" w:rsidP="00614F98"/>
                          <w:p w14:paraId="702BE31E" w14:textId="77777777" w:rsidR="00BA216B" w:rsidRDefault="00BA216B" w:rsidP="00614F98"/>
                          <w:p w14:paraId="5EB4F14E" w14:textId="77777777" w:rsidR="00BA216B" w:rsidRDefault="00BA216B" w:rsidP="00614F98"/>
                          <w:p w14:paraId="5E9A1D78" w14:textId="77777777" w:rsidR="00BA216B" w:rsidRDefault="00BA216B" w:rsidP="00614F98"/>
                          <w:p w14:paraId="59696028" w14:textId="77777777" w:rsidR="00BA216B" w:rsidRDefault="00BA216B" w:rsidP="00614F98"/>
                          <w:p w14:paraId="3A9AB706" w14:textId="77777777" w:rsidR="00BA216B" w:rsidRDefault="00BA216B" w:rsidP="00614F98"/>
                          <w:p w14:paraId="5C6C2883" w14:textId="77777777" w:rsidR="00BA216B" w:rsidRDefault="00BA216B" w:rsidP="00614F98"/>
                          <w:p w14:paraId="3C5B006F" w14:textId="77777777" w:rsidR="00BA216B" w:rsidRDefault="00BA216B" w:rsidP="00614F98"/>
                          <w:p w14:paraId="0A2C69CF" w14:textId="77777777" w:rsidR="00BA216B" w:rsidRDefault="00BA216B" w:rsidP="00614F98"/>
                          <w:p w14:paraId="64E3E89D" w14:textId="77777777" w:rsidR="00BA216B" w:rsidRDefault="00BA216B" w:rsidP="00614F98"/>
                          <w:p w14:paraId="165FB4A4" w14:textId="77777777" w:rsidR="00BA216B" w:rsidRDefault="00BA216B" w:rsidP="00614F98"/>
                          <w:p w14:paraId="70A1B6BD" w14:textId="77777777" w:rsidR="00BA216B" w:rsidRDefault="00BA216B" w:rsidP="00614F98"/>
                          <w:p w14:paraId="06EC7596" w14:textId="77777777" w:rsidR="00BA216B" w:rsidRDefault="00BA216B" w:rsidP="00614F98"/>
                          <w:p w14:paraId="3867B7F6" w14:textId="77777777" w:rsidR="00BA216B" w:rsidRDefault="00BA216B" w:rsidP="00614F98"/>
                          <w:p w14:paraId="7E09223E" w14:textId="77777777" w:rsidR="00BA216B" w:rsidRDefault="00BA216B" w:rsidP="00614F98"/>
                          <w:p w14:paraId="3F73A879" w14:textId="77777777" w:rsidR="00BA216B" w:rsidRDefault="00BA216B" w:rsidP="00614F98"/>
                          <w:p w14:paraId="5312FEDA" w14:textId="77777777" w:rsidR="00BA216B" w:rsidRDefault="00BA216B" w:rsidP="00614F98"/>
                          <w:p w14:paraId="1AC7C352" w14:textId="77777777" w:rsidR="00BA216B" w:rsidRDefault="00BA216B" w:rsidP="00614F98"/>
                          <w:p w14:paraId="7C9CD742" w14:textId="77777777" w:rsidR="00BA216B" w:rsidRDefault="00BA216B" w:rsidP="00614F98"/>
                          <w:p w14:paraId="27FB0134" w14:textId="77777777" w:rsidR="00BA216B" w:rsidRDefault="00BA216B" w:rsidP="00614F98"/>
                          <w:p w14:paraId="6369F60A" w14:textId="77777777" w:rsidR="00BA216B" w:rsidRDefault="00BA216B" w:rsidP="00614F98"/>
                          <w:p w14:paraId="7310C8C7" w14:textId="77777777" w:rsidR="00BA216B" w:rsidRDefault="00BA216B" w:rsidP="00614F98"/>
                          <w:p w14:paraId="65F370C1" w14:textId="77777777" w:rsidR="00BA216B" w:rsidRDefault="00BA216B" w:rsidP="00614F98"/>
                          <w:p w14:paraId="47397CB2" w14:textId="77777777" w:rsidR="00BA216B" w:rsidRDefault="00BA216B" w:rsidP="00614F98"/>
                          <w:p w14:paraId="037197AD" w14:textId="77777777" w:rsidR="00BA216B" w:rsidRDefault="00BA216B" w:rsidP="00614F98"/>
                          <w:p w14:paraId="37D4879D" w14:textId="77777777" w:rsidR="00BA216B" w:rsidRDefault="00BA216B" w:rsidP="00614F98"/>
                          <w:p w14:paraId="6F635B9D" w14:textId="77777777" w:rsidR="00BA216B" w:rsidRDefault="00BA216B" w:rsidP="00614F98"/>
                          <w:p w14:paraId="51BE7E1C" w14:textId="77777777" w:rsidR="00BA216B" w:rsidRDefault="00BA216B" w:rsidP="00614F98"/>
                          <w:p w14:paraId="13F8DD8E" w14:textId="77777777" w:rsidR="00BA216B" w:rsidRDefault="00BA216B" w:rsidP="00614F98"/>
                          <w:p w14:paraId="4D583AD8" w14:textId="77777777" w:rsidR="00BA216B" w:rsidRDefault="00BA216B" w:rsidP="00614F98"/>
                          <w:p w14:paraId="4CD65B64" w14:textId="77777777" w:rsidR="00BA216B" w:rsidRDefault="00BA216B" w:rsidP="00614F98"/>
                          <w:p w14:paraId="567CECE2" w14:textId="77777777" w:rsidR="00BA216B" w:rsidRDefault="00BA216B" w:rsidP="00614F98"/>
                          <w:p w14:paraId="119886FA" w14:textId="77777777" w:rsidR="00BA216B" w:rsidRDefault="00BA216B" w:rsidP="00614F98"/>
                          <w:p w14:paraId="237ED560" w14:textId="77777777" w:rsidR="00BA216B" w:rsidRDefault="00BA216B" w:rsidP="00614F98"/>
                          <w:p w14:paraId="53CC9253" w14:textId="77777777" w:rsidR="00BA216B" w:rsidRDefault="00BA216B" w:rsidP="00614F98"/>
                          <w:p w14:paraId="6A165ACF" w14:textId="77777777" w:rsidR="00BA216B" w:rsidRDefault="00BA216B" w:rsidP="00614F98"/>
                          <w:p w14:paraId="76A69D2C" w14:textId="77777777" w:rsidR="00BA216B" w:rsidRDefault="00BA216B" w:rsidP="00614F98"/>
                          <w:p w14:paraId="70E8A95A" w14:textId="77777777" w:rsidR="00BA216B" w:rsidRDefault="00BA216B" w:rsidP="00614F98"/>
                          <w:p w14:paraId="28B5D204" w14:textId="77777777" w:rsidR="00BA216B" w:rsidRDefault="00BA216B" w:rsidP="00614F98"/>
                          <w:p w14:paraId="6246A1B7" w14:textId="77777777" w:rsidR="00BA216B" w:rsidRDefault="00BA216B" w:rsidP="00614F98"/>
                          <w:p w14:paraId="4AB6E782" w14:textId="77777777" w:rsidR="00BA216B" w:rsidRDefault="00BA216B" w:rsidP="00614F98"/>
                          <w:p w14:paraId="65DC53FF" w14:textId="77777777" w:rsidR="00BA216B" w:rsidRDefault="00BA216B" w:rsidP="00614F98"/>
                          <w:p w14:paraId="508F3B72" w14:textId="77777777" w:rsidR="00BA216B" w:rsidRDefault="00BA216B" w:rsidP="00614F98"/>
                          <w:p w14:paraId="21E86E24" w14:textId="77777777" w:rsidR="00BA216B" w:rsidRDefault="00BA216B" w:rsidP="00614F98"/>
                          <w:p w14:paraId="6CD619DE" w14:textId="77777777" w:rsidR="00BA216B" w:rsidRDefault="00BA216B" w:rsidP="00614F98"/>
                          <w:p w14:paraId="6CAB3BBA" w14:textId="77777777" w:rsidR="00BA216B" w:rsidRDefault="00BA216B" w:rsidP="00614F98"/>
                          <w:p w14:paraId="001F45EF" w14:textId="77777777" w:rsidR="00BA216B" w:rsidRDefault="00BA216B" w:rsidP="00614F98"/>
                          <w:p w14:paraId="4ACAA2F0" w14:textId="77777777" w:rsidR="00BA216B" w:rsidRDefault="00BA216B" w:rsidP="00614F98"/>
                          <w:p w14:paraId="5AD9A51B" w14:textId="77777777" w:rsidR="00BA216B" w:rsidRDefault="00BA216B" w:rsidP="00614F98"/>
                          <w:p w14:paraId="6A9FF5D1" w14:textId="77777777" w:rsidR="00BA216B" w:rsidRDefault="00BA216B" w:rsidP="00614F98"/>
                          <w:p w14:paraId="15A63A2E" w14:textId="77777777" w:rsidR="00BA216B" w:rsidRDefault="00BA216B" w:rsidP="00614F98"/>
                          <w:p w14:paraId="2512B5BA" w14:textId="77777777" w:rsidR="00BA216B" w:rsidRDefault="00BA216B" w:rsidP="00614F98"/>
                          <w:p w14:paraId="59D27131" w14:textId="77777777" w:rsidR="00BA216B" w:rsidRDefault="00BA216B" w:rsidP="00614F98"/>
                          <w:p w14:paraId="794D4FB8" w14:textId="77777777" w:rsidR="00BA216B" w:rsidRDefault="00BA216B" w:rsidP="00614F98"/>
                          <w:p w14:paraId="25F84DC4" w14:textId="77777777" w:rsidR="00BA216B" w:rsidRDefault="00BA216B" w:rsidP="00614F98"/>
                          <w:p w14:paraId="41CC1EDC" w14:textId="77777777" w:rsidR="00BA216B" w:rsidRDefault="00BA216B" w:rsidP="00614F98"/>
                          <w:p w14:paraId="4EC8C2C6" w14:textId="77777777" w:rsidR="00BA216B" w:rsidRDefault="00BA216B" w:rsidP="00614F98"/>
                          <w:p w14:paraId="06E51281" w14:textId="77777777" w:rsidR="00BA216B" w:rsidRDefault="00BA216B" w:rsidP="00614F98"/>
                          <w:p w14:paraId="1D0399E9" w14:textId="77777777" w:rsidR="00BA216B" w:rsidRDefault="00BA216B" w:rsidP="00614F98"/>
                          <w:p w14:paraId="2E343838" w14:textId="77777777" w:rsidR="00BA216B" w:rsidRDefault="00BA216B" w:rsidP="00614F98"/>
                          <w:p w14:paraId="245D7524" w14:textId="77777777" w:rsidR="00BA216B" w:rsidRDefault="00BA216B" w:rsidP="00614F98"/>
                          <w:p w14:paraId="3063B3C8" w14:textId="77777777" w:rsidR="00BA216B" w:rsidRDefault="00BA216B" w:rsidP="00614F98"/>
                          <w:p w14:paraId="7BF4C0FE" w14:textId="77777777" w:rsidR="00BA216B" w:rsidRDefault="00BA216B" w:rsidP="00614F98"/>
                          <w:p w14:paraId="779CB918" w14:textId="77777777" w:rsidR="00BA216B" w:rsidRDefault="00BA216B" w:rsidP="00614F98"/>
                          <w:p w14:paraId="5275D26A" w14:textId="77777777" w:rsidR="00BA216B" w:rsidRDefault="00BA216B" w:rsidP="00614F98"/>
                          <w:p w14:paraId="0D1620BA" w14:textId="77777777" w:rsidR="00BA216B" w:rsidRDefault="00BA216B" w:rsidP="00614F98"/>
                          <w:p w14:paraId="24F2287C" w14:textId="77777777" w:rsidR="00BA216B" w:rsidRDefault="00BA216B" w:rsidP="00614F98"/>
                          <w:p w14:paraId="7907D743" w14:textId="77777777" w:rsidR="00BA216B" w:rsidRDefault="00BA216B" w:rsidP="00614F98"/>
                          <w:p w14:paraId="3CDA2AB6" w14:textId="77777777" w:rsidR="00BA216B" w:rsidRDefault="00BA216B" w:rsidP="00614F98"/>
                          <w:p w14:paraId="18A56E3F" w14:textId="77777777" w:rsidR="00BA216B" w:rsidRDefault="00BA216B" w:rsidP="00614F98"/>
                          <w:p w14:paraId="1D833078" w14:textId="77777777" w:rsidR="00BA216B" w:rsidRDefault="00BA216B" w:rsidP="00614F98"/>
                          <w:p w14:paraId="4CE72D4E" w14:textId="77777777" w:rsidR="00BA216B" w:rsidRDefault="00BA216B" w:rsidP="00614F98"/>
                          <w:p w14:paraId="5BC1EEA3" w14:textId="77777777" w:rsidR="00BA216B" w:rsidRDefault="00BA216B" w:rsidP="00614F98"/>
                          <w:p w14:paraId="39ECD33C" w14:textId="77777777" w:rsidR="00BA216B" w:rsidRDefault="00BA216B" w:rsidP="00614F98"/>
                          <w:p w14:paraId="4D706D7A" w14:textId="77777777" w:rsidR="00BA216B" w:rsidRDefault="00BA216B" w:rsidP="00614F98"/>
                          <w:p w14:paraId="6D24C280" w14:textId="77777777" w:rsidR="00BA216B" w:rsidRDefault="00BA216B" w:rsidP="00614F98"/>
                          <w:p w14:paraId="364698E5" w14:textId="77777777" w:rsidR="00BA216B" w:rsidRDefault="00BA216B" w:rsidP="00614F98"/>
                          <w:p w14:paraId="4D644E5A" w14:textId="77777777" w:rsidR="00BA216B" w:rsidRDefault="00BA216B" w:rsidP="00614F98"/>
                          <w:p w14:paraId="1C1E9F46" w14:textId="77777777" w:rsidR="00BA216B" w:rsidRDefault="00BA216B" w:rsidP="00614F98"/>
                          <w:p w14:paraId="5DD10C55" w14:textId="77777777" w:rsidR="00BA216B" w:rsidRDefault="00BA216B" w:rsidP="00614F98"/>
                          <w:p w14:paraId="37D2F2CB" w14:textId="77777777" w:rsidR="00BA216B" w:rsidRDefault="00BA216B" w:rsidP="00614F98"/>
                          <w:p w14:paraId="32B92E63" w14:textId="77777777" w:rsidR="00BA216B" w:rsidRDefault="00BA216B" w:rsidP="00614F98"/>
                          <w:p w14:paraId="0535613D" w14:textId="77777777" w:rsidR="00BA216B" w:rsidRDefault="00BA216B" w:rsidP="00614F98"/>
                          <w:p w14:paraId="6BE00965" w14:textId="77777777" w:rsidR="00BA216B" w:rsidRDefault="00BA216B" w:rsidP="00614F98"/>
                          <w:p w14:paraId="0CD5564A" w14:textId="77777777" w:rsidR="00BA216B" w:rsidRDefault="00BA216B" w:rsidP="00614F98"/>
                          <w:p w14:paraId="6F5C0C41" w14:textId="77777777" w:rsidR="00BA216B" w:rsidRDefault="00BA216B" w:rsidP="00614F98"/>
                          <w:p w14:paraId="394EFC5F" w14:textId="77777777" w:rsidR="00BA216B" w:rsidRDefault="00BA216B" w:rsidP="00614F98"/>
                          <w:p w14:paraId="26348B93" w14:textId="77777777" w:rsidR="00BA216B" w:rsidRDefault="00BA216B" w:rsidP="00614F98"/>
                          <w:p w14:paraId="48DB4FAF" w14:textId="77777777" w:rsidR="00BA216B" w:rsidRDefault="00BA216B" w:rsidP="00614F98"/>
                          <w:p w14:paraId="208CB8C7" w14:textId="77777777" w:rsidR="00BA216B" w:rsidRDefault="00BA216B" w:rsidP="00614F98"/>
                          <w:p w14:paraId="519979B7" w14:textId="77777777" w:rsidR="00BA216B" w:rsidRDefault="00BA216B" w:rsidP="00614F98"/>
                          <w:p w14:paraId="07DF5001" w14:textId="77777777" w:rsidR="00BA216B" w:rsidRDefault="00BA216B" w:rsidP="00614F98"/>
                          <w:p w14:paraId="1D0CE6C5" w14:textId="77777777" w:rsidR="00BA216B" w:rsidRDefault="00BA216B" w:rsidP="00614F98"/>
                          <w:p w14:paraId="12FDD415" w14:textId="77777777" w:rsidR="00BA216B" w:rsidRDefault="00BA216B" w:rsidP="00614F98"/>
                          <w:p w14:paraId="2EBDEC2B" w14:textId="77777777" w:rsidR="00BA216B" w:rsidRDefault="00BA216B" w:rsidP="00614F98"/>
                          <w:p w14:paraId="4719EC7C" w14:textId="77777777" w:rsidR="00BA216B" w:rsidRDefault="00BA216B" w:rsidP="00614F98"/>
                          <w:p w14:paraId="48923A19" w14:textId="77777777" w:rsidR="00BA216B" w:rsidRDefault="00BA216B" w:rsidP="00614F98"/>
                          <w:p w14:paraId="2CCB9DE3" w14:textId="77777777" w:rsidR="00BA216B" w:rsidRDefault="00BA216B" w:rsidP="00614F98"/>
                          <w:p w14:paraId="1A74C7E9" w14:textId="77777777" w:rsidR="00BA216B" w:rsidRDefault="00BA216B" w:rsidP="00614F98"/>
                          <w:p w14:paraId="0D260333" w14:textId="77777777" w:rsidR="00BA216B" w:rsidRDefault="00BA216B" w:rsidP="00614F98"/>
                          <w:p w14:paraId="06556EEF" w14:textId="77777777" w:rsidR="00BA216B" w:rsidRDefault="00BA216B" w:rsidP="00614F98"/>
                          <w:p w14:paraId="168D6B2B" w14:textId="77777777" w:rsidR="00BA216B" w:rsidRDefault="00BA216B" w:rsidP="00614F98"/>
                          <w:p w14:paraId="4A5507C5" w14:textId="77777777" w:rsidR="00BA216B" w:rsidRDefault="00BA216B" w:rsidP="00614F98"/>
                          <w:p w14:paraId="3B17DE6B" w14:textId="77777777" w:rsidR="00BA216B" w:rsidRDefault="00BA216B" w:rsidP="00614F98"/>
                          <w:p w14:paraId="1DBC7E26" w14:textId="77777777" w:rsidR="00BA216B" w:rsidRDefault="00BA216B" w:rsidP="00614F98"/>
                          <w:p w14:paraId="63403206" w14:textId="77777777" w:rsidR="00BA216B" w:rsidRDefault="00BA216B" w:rsidP="00614F98"/>
                          <w:p w14:paraId="30CBEF31" w14:textId="77777777" w:rsidR="00BA216B" w:rsidRDefault="00BA216B" w:rsidP="00614F98"/>
                          <w:p w14:paraId="1AA3EA91" w14:textId="77777777" w:rsidR="00BA216B" w:rsidRDefault="00BA216B" w:rsidP="00614F98"/>
                          <w:p w14:paraId="1D6A8642" w14:textId="77777777" w:rsidR="00BA216B" w:rsidRDefault="00BA216B" w:rsidP="00614F98"/>
                          <w:p w14:paraId="1AAD53B1" w14:textId="77777777" w:rsidR="00BA216B" w:rsidRDefault="00BA216B" w:rsidP="00614F98"/>
                          <w:p w14:paraId="06706C3F" w14:textId="77777777" w:rsidR="00BA216B" w:rsidRDefault="00BA216B" w:rsidP="00614F98"/>
                          <w:p w14:paraId="21F5502E" w14:textId="77777777" w:rsidR="00BA216B" w:rsidRDefault="00BA216B" w:rsidP="00614F98"/>
                          <w:p w14:paraId="5B11BD64" w14:textId="77777777" w:rsidR="00BA216B" w:rsidRDefault="00BA216B" w:rsidP="00614F98"/>
                          <w:p w14:paraId="529B8682" w14:textId="77777777" w:rsidR="00BA216B" w:rsidRDefault="00BA216B" w:rsidP="00614F98"/>
                          <w:p w14:paraId="3384199F" w14:textId="77777777" w:rsidR="00BA216B" w:rsidRDefault="00BA216B" w:rsidP="00614F98"/>
                          <w:p w14:paraId="6DD7ADEB" w14:textId="77777777" w:rsidR="00BA216B" w:rsidRDefault="00BA216B" w:rsidP="00614F98"/>
                          <w:p w14:paraId="06380351" w14:textId="77777777" w:rsidR="00BA216B" w:rsidRDefault="00BA216B" w:rsidP="00614F98"/>
                          <w:p w14:paraId="2DE3E01E" w14:textId="77777777" w:rsidR="00BA216B" w:rsidRDefault="00BA216B" w:rsidP="00614F98"/>
                          <w:p w14:paraId="1A19A063" w14:textId="77777777" w:rsidR="00BA216B" w:rsidRDefault="00BA216B" w:rsidP="00614F98"/>
                          <w:p w14:paraId="642AC65C" w14:textId="77777777" w:rsidR="00BA216B" w:rsidRDefault="00BA216B" w:rsidP="00614F98"/>
                          <w:p w14:paraId="5808B3CD" w14:textId="77777777" w:rsidR="00BA216B" w:rsidRDefault="00BA216B" w:rsidP="00614F98"/>
                          <w:p w14:paraId="60E6AD64" w14:textId="77777777" w:rsidR="00BA216B" w:rsidRDefault="00BA216B" w:rsidP="00614F98"/>
                          <w:p w14:paraId="0C96C114" w14:textId="77777777" w:rsidR="00BA216B" w:rsidRDefault="00BA216B" w:rsidP="00614F98"/>
                          <w:p w14:paraId="0E79D763" w14:textId="77777777" w:rsidR="00BA216B" w:rsidRDefault="00BA216B" w:rsidP="00614F98"/>
                          <w:p w14:paraId="7348B080" w14:textId="77777777" w:rsidR="00BA216B" w:rsidRDefault="00BA216B" w:rsidP="00614F98"/>
                          <w:p w14:paraId="46A81FE7" w14:textId="77777777" w:rsidR="00BA216B" w:rsidRDefault="00BA216B" w:rsidP="00614F98"/>
                          <w:p w14:paraId="3ADCAF12" w14:textId="77777777" w:rsidR="00BA216B" w:rsidRDefault="00BA216B" w:rsidP="00614F98"/>
                          <w:p w14:paraId="3F350A53" w14:textId="77777777" w:rsidR="00BA216B" w:rsidRDefault="00BA216B" w:rsidP="00614F98"/>
                          <w:p w14:paraId="70D9E23F" w14:textId="77777777" w:rsidR="00BA216B" w:rsidRDefault="00BA216B" w:rsidP="00614F98"/>
                          <w:p w14:paraId="71C991C1" w14:textId="77777777" w:rsidR="00BA216B" w:rsidRDefault="00BA216B" w:rsidP="00614F98"/>
                          <w:p w14:paraId="5CE99784" w14:textId="77777777" w:rsidR="00BA216B" w:rsidRDefault="00BA216B" w:rsidP="00614F98"/>
                          <w:p w14:paraId="08668D48" w14:textId="77777777" w:rsidR="00BA216B" w:rsidRDefault="00BA216B" w:rsidP="00614F98"/>
                          <w:p w14:paraId="6146ACF7" w14:textId="77777777" w:rsidR="00BA216B" w:rsidRDefault="00BA216B" w:rsidP="00614F98"/>
                          <w:p w14:paraId="6F666734" w14:textId="77777777" w:rsidR="00BA216B" w:rsidRDefault="00BA216B" w:rsidP="00614F98"/>
                          <w:p w14:paraId="4692302C" w14:textId="77777777" w:rsidR="00BA216B" w:rsidRDefault="00BA216B" w:rsidP="00614F98"/>
                          <w:p w14:paraId="714EF29B" w14:textId="77777777" w:rsidR="00BA216B" w:rsidRDefault="00BA216B" w:rsidP="00614F98"/>
                          <w:p w14:paraId="7CBE105A" w14:textId="77777777" w:rsidR="00BA216B" w:rsidRDefault="00BA216B" w:rsidP="00614F98"/>
                          <w:p w14:paraId="22864A34" w14:textId="77777777" w:rsidR="00BA216B" w:rsidRDefault="00BA216B" w:rsidP="00614F98"/>
                          <w:p w14:paraId="14D969F6" w14:textId="77777777" w:rsidR="00BA216B" w:rsidRDefault="00BA216B" w:rsidP="00614F98"/>
                          <w:p w14:paraId="73C2B744" w14:textId="77777777" w:rsidR="00BA216B" w:rsidRDefault="00BA216B" w:rsidP="00614F98"/>
                          <w:p w14:paraId="0FFD8EB0" w14:textId="77777777" w:rsidR="00BA216B" w:rsidRDefault="00BA216B" w:rsidP="00614F98"/>
                          <w:p w14:paraId="0D57A778" w14:textId="77777777" w:rsidR="00BA216B" w:rsidRDefault="00BA216B" w:rsidP="00614F98"/>
                          <w:p w14:paraId="76C05C8A" w14:textId="77777777" w:rsidR="00BA216B" w:rsidRDefault="00BA216B" w:rsidP="00614F98"/>
                          <w:p w14:paraId="4CAB11F1" w14:textId="77777777" w:rsidR="00BA216B" w:rsidRDefault="00BA216B" w:rsidP="00614F98"/>
                          <w:p w14:paraId="59DC3579" w14:textId="77777777" w:rsidR="00BA216B" w:rsidRDefault="00BA216B" w:rsidP="00614F98"/>
                          <w:p w14:paraId="6FFC4483" w14:textId="77777777" w:rsidR="00BA216B" w:rsidRDefault="00BA216B" w:rsidP="00614F98"/>
                          <w:p w14:paraId="3BDD4276" w14:textId="77777777" w:rsidR="00BA216B" w:rsidRDefault="00BA216B" w:rsidP="00614F98"/>
                          <w:p w14:paraId="324B7FDC" w14:textId="77777777" w:rsidR="00BA216B" w:rsidRDefault="00BA216B" w:rsidP="00614F98"/>
                          <w:p w14:paraId="1574F058" w14:textId="77777777" w:rsidR="00BA216B" w:rsidRDefault="00BA216B" w:rsidP="00614F98"/>
                          <w:p w14:paraId="42351624" w14:textId="77777777" w:rsidR="00BA216B" w:rsidRDefault="00BA216B" w:rsidP="00614F98"/>
                          <w:p w14:paraId="099F496F" w14:textId="77777777" w:rsidR="00BA216B" w:rsidRDefault="00BA216B" w:rsidP="00614F98"/>
                          <w:p w14:paraId="3ED0DF72" w14:textId="77777777" w:rsidR="00BA216B" w:rsidRDefault="00BA216B" w:rsidP="00614F98"/>
                          <w:p w14:paraId="6E18F420" w14:textId="77777777" w:rsidR="00BA216B" w:rsidRDefault="00BA216B" w:rsidP="00614F98"/>
                          <w:p w14:paraId="4E5A560D" w14:textId="77777777" w:rsidR="00BA216B" w:rsidRDefault="00BA216B" w:rsidP="00614F98"/>
                          <w:p w14:paraId="7AA4163F" w14:textId="77777777" w:rsidR="00BA216B" w:rsidRDefault="00BA216B" w:rsidP="00614F98"/>
                          <w:p w14:paraId="03F673D0" w14:textId="77777777" w:rsidR="00BA216B" w:rsidRDefault="00BA216B" w:rsidP="00614F98"/>
                          <w:p w14:paraId="20C5AF08" w14:textId="77777777" w:rsidR="00BA216B" w:rsidRDefault="00BA216B" w:rsidP="00614F98"/>
                          <w:p w14:paraId="5AD88FC9" w14:textId="77777777" w:rsidR="00BA216B" w:rsidRDefault="00BA216B" w:rsidP="00614F98"/>
                          <w:p w14:paraId="4110EF9B" w14:textId="77777777" w:rsidR="00BA216B" w:rsidRDefault="00BA216B" w:rsidP="00614F98"/>
                          <w:p w14:paraId="41C4E221" w14:textId="77777777" w:rsidR="00BA216B" w:rsidRDefault="00BA216B" w:rsidP="00614F98"/>
                          <w:p w14:paraId="3923D724" w14:textId="77777777" w:rsidR="00BA216B" w:rsidRDefault="00BA216B" w:rsidP="00614F98"/>
                          <w:p w14:paraId="2F016109" w14:textId="77777777" w:rsidR="00BA216B" w:rsidRDefault="00BA216B" w:rsidP="00614F98"/>
                          <w:p w14:paraId="62F471C1" w14:textId="77777777" w:rsidR="00BA216B" w:rsidRDefault="00BA216B" w:rsidP="00614F98"/>
                          <w:p w14:paraId="56BCF0FF" w14:textId="77777777" w:rsidR="00BA216B" w:rsidRDefault="00BA216B" w:rsidP="00614F98"/>
                          <w:p w14:paraId="29765874" w14:textId="77777777" w:rsidR="00BA216B" w:rsidRDefault="00BA216B" w:rsidP="00614F98"/>
                          <w:p w14:paraId="3C2C309C" w14:textId="77777777" w:rsidR="00BA216B" w:rsidRDefault="00BA216B" w:rsidP="00614F98"/>
                          <w:p w14:paraId="06519BAE" w14:textId="77777777" w:rsidR="00BA216B" w:rsidRDefault="00BA216B" w:rsidP="00614F98"/>
                          <w:p w14:paraId="03CE0EDF" w14:textId="77777777" w:rsidR="00BA216B" w:rsidRDefault="00BA216B" w:rsidP="00614F98"/>
                          <w:p w14:paraId="131D3E62" w14:textId="77777777" w:rsidR="00BA216B" w:rsidRDefault="00BA216B" w:rsidP="00614F98"/>
                          <w:p w14:paraId="63EEE002" w14:textId="77777777" w:rsidR="00BA216B" w:rsidRDefault="00BA216B" w:rsidP="00614F98"/>
                          <w:p w14:paraId="5E14A596" w14:textId="77777777" w:rsidR="00BA216B" w:rsidRDefault="00BA216B" w:rsidP="00614F98"/>
                          <w:p w14:paraId="592144CE" w14:textId="77777777" w:rsidR="00BA216B" w:rsidRDefault="00BA216B" w:rsidP="00614F98"/>
                          <w:p w14:paraId="6C598074" w14:textId="77777777" w:rsidR="00BA216B" w:rsidRDefault="00BA216B" w:rsidP="00614F98"/>
                          <w:p w14:paraId="40A1D861" w14:textId="77777777" w:rsidR="00BA216B" w:rsidRDefault="00BA216B" w:rsidP="00614F98"/>
                          <w:p w14:paraId="1BF6CCFE" w14:textId="77777777" w:rsidR="00BA216B" w:rsidRDefault="00BA216B" w:rsidP="00614F98"/>
                          <w:p w14:paraId="6622F840" w14:textId="77777777" w:rsidR="00BA216B" w:rsidRDefault="00BA216B" w:rsidP="00614F98"/>
                          <w:p w14:paraId="669A9021" w14:textId="77777777" w:rsidR="00BA216B" w:rsidRDefault="00BA216B" w:rsidP="00614F98"/>
                          <w:p w14:paraId="52983CDF" w14:textId="77777777" w:rsidR="00BA216B" w:rsidRDefault="00BA216B" w:rsidP="00614F98"/>
                          <w:p w14:paraId="35640CA8" w14:textId="77777777" w:rsidR="00BA216B" w:rsidRDefault="00BA216B" w:rsidP="00614F98"/>
                          <w:p w14:paraId="5A46541C" w14:textId="77777777" w:rsidR="00BA216B" w:rsidRDefault="00BA216B" w:rsidP="00614F98"/>
                          <w:p w14:paraId="57159029" w14:textId="77777777" w:rsidR="00BA216B" w:rsidRDefault="00BA216B" w:rsidP="00614F98"/>
                          <w:p w14:paraId="71485480" w14:textId="77777777" w:rsidR="00BA216B" w:rsidRDefault="00BA216B" w:rsidP="00614F98"/>
                          <w:p w14:paraId="7EDEAA02" w14:textId="77777777" w:rsidR="00BA216B" w:rsidRDefault="00BA216B" w:rsidP="00614F98"/>
                          <w:p w14:paraId="3F2D0424" w14:textId="77777777" w:rsidR="00BA216B" w:rsidRDefault="00BA216B" w:rsidP="00614F98"/>
                          <w:p w14:paraId="3D04A4D5" w14:textId="77777777" w:rsidR="00BA216B" w:rsidRDefault="00BA216B" w:rsidP="00614F98"/>
                          <w:p w14:paraId="76344B5A" w14:textId="77777777" w:rsidR="00BA216B" w:rsidRDefault="00BA216B" w:rsidP="00614F98"/>
                          <w:p w14:paraId="4F3BC2F1" w14:textId="77777777" w:rsidR="00BA216B" w:rsidRDefault="00BA216B" w:rsidP="00614F98"/>
                          <w:p w14:paraId="42B26C25" w14:textId="77777777" w:rsidR="00BA216B" w:rsidRDefault="00BA216B" w:rsidP="00614F98"/>
                          <w:p w14:paraId="51EBA40D" w14:textId="77777777" w:rsidR="00BA216B" w:rsidRDefault="00BA216B" w:rsidP="00614F98"/>
                          <w:p w14:paraId="5801740B" w14:textId="77777777" w:rsidR="00BA216B" w:rsidRDefault="00BA216B" w:rsidP="00614F98"/>
                          <w:p w14:paraId="4ACDA45C" w14:textId="77777777" w:rsidR="00BA216B" w:rsidRDefault="00BA216B" w:rsidP="00614F98"/>
                          <w:p w14:paraId="4E273982" w14:textId="77777777" w:rsidR="00BA216B" w:rsidRDefault="00BA216B" w:rsidP="00614F98"/>
                          <w:p w14:paraId="51D61322" w14:textId="77777777" w:rsidR="00BA216B" w:rsidRDefault="00BA216B" w:rsidP="00614F98"/>
                          <w:p w14:paraId="1CA8D034" w14:textId="77777777" w:rsidR="00BA216B" w:rsidRDefault="00BA216B" w:rsidP="00614F98"/>
                          <w:p w14:paraId="13480DFF" w14:textId="77777777" w:rsidR="00BA216B" w:rsidRDefault="00BA216B" w:rsidP="00614F98"/>
                          <w:p w14:paraId="4E4D9E77" w14:textId="77777777" w:rsidR="00BA216B" w:rsidRDefault="00BA216B" w:rsidP="00614F98"/>
                          <w:p w14:paraId="12C5293A" w14:textId="77777777" w:rsidR="00BA216B" w:rsidRDefault="00BA216B" w:rsidP="00614F98"/>
                          <w:p w14:paraId="30CB626C" w14:textId="77777777" w:rsidR="00BA216B" w:rsidRDefault="00BA216B" w:rsidP="00614F98"/>
                          <w:p w14:paraId="058BA699" w14:textId="77777777" w:rsidR="00BA216B" w:rsidRDefault="00BA216B" w:rsidP="00614F98"/>
                          <w:p w14:paraId="5982FB7F" w14:textId="77777777" w:rsidR="00BA216B" w:rsidRDefault="00BA216B" w:rsidP="00614F98"/>
                          <w:p w14:paraId="10F70EA8" w14:textId="77777777" w:rsidR="00BA216B" w:rsidRDefault="00BA216B" w:rsidP="00614F98"/>
                          <w:p w14:paraId="70F9FC80" w14:textId="77777777" w:rsidR="00BA216B" w:rsidRDefault="00BA216B" w:rsidP="00614F98"/>
                          <w:p w14:paraId="4158A08D" w14:textId="77777777" w:rsidR="00BA216B" w:rsidRDefault="00BA216B" w:rsidP="00614F98"/>
                          <w:p w14:paraId="00142A5A" w14:textId="77777777" w:rsidR="00BA216B" w:rsidRDefault="00BA216B" w:rsidP="00614F98"/>
                          <w:p w14:paraId="20A96C1B" w14:textId="77777777" w:rsidR="00BA216B" w:rsidRDefault="00BA216B" w:rsidP="00614F98"/>
                          <w:p w14:paraId="1EA4FE23" w14:textId="77777777" w:rsidR="00BA216B" w:rsidRDefault="00BA216B" w:rsidP="00614F98"/>
                          <w:p w14:paraId="3AB639EA" w14:textId="77777777" w:rsidR="00BA216B" w:rsidRDefault="00BA216B" w:rsidP="00614F98"/>
                          <w:p w14:paraId="7BD89E7F" w14:textId="77777777" w:rsidR="00BA216B" w:rsidRDefault="00BA216B" w:rsidP="00614F98"/>
                          <w:p w14:paraId="40455BD5" w14:textId="77777777" w:rsidR="00BA216B" w:rsidRDefault="00BA216B" w:rsidP="00614F98"/>
                          <w:p w14:paraId="3FE0D139" w14:textId="77777777" w:rsidR="00BA216B" w:rsidRDefault="00BA216B" w:rsidP="00614F98"/>
                          <w:p w14:paraId="2EC73F31" w14:textId="77777777" w:rsidR="00BA216B" w:rsidRDefault="00BA216B" w:rsidP="00614F98"/>
                          <w:p w14:paraId="2CCFF938" w14:textId="77777777" w:rsidR="00BA216B" w:rsidRDefault="00BA216B" w:rsidP="00614F98"/>
                          <w:p w14:paraId="41989895" w14:textId="77777777" w:rsidR="00BA216B" w:rsidRDefault="00BA216B" w:rsidP="00614F98"/>
                          <w:p w14:paraId="162271A9" w14:textId="77777777" w:rsidR="00BA216B" w:rsidRDefault="00BA216B" w:rsidP="00614F98"/>
                          <w:p w14:paraId="426F1897" w14:textId="77777777" w:rsidR="00BA216B" w:rsidRDefault="00BA216B" w:rsidP="00614F98"/>
                          <w:p w14:paraId="3B0F3B89" w14:textId="77777777" w:rsidR="00BA216B" w:rsidRDefault="00BA216B" w:rsidP="00614F98"/>
                          <w:p w14:paraId="526BD913" w14:textId="77777777" w:rsidR="00BA216B" w:rsidRDefault="00BA216B" w:rsidP="00614F98"/>
                          <w:p w14:paraId="0E7393BC" w14:textId="77777777" w:rsidR="00BA216B" w:rsidRDefault="00BA216B" w:rsidP="00614F98"/>
                          <w:p w14:paraId="02F74102" w14:textId="77777777" w:rsidR="00BA216B" w:rsidRDefault="00BA216B" w:rsidP="00614F98"/>
                          <w:p w14:paraId="6285958F" w14:textId="77777777" w:rsidR="00BA216B" w:rsidRDefault="00BA216B" w:rsidP="00614F98"/>
                          <w:p w14:paraId="39C772C2" w14:textId="77777777" w:rsidR="00BA216B" w:rsidRDefault="00BA216B" w:rsidP="00614F98"/>
                          <w:p w14:paraId="338A44DC" w14:textId="77777777" w:rsidR="00BA216B" w:rsidRDefault="00BA216B" w:rsidP="00614F98"/>
                          <w:p w14:paraId="5A80713B" w14:textId="77777777" w:rsidR="00BA216B" w:rsidRDefault="00BA216B" w:rsidP="00614F98"/>
                          <w:p w14:paraId="0C84BEF3" w14:textId="77777777" w:rsidR="00BA216B" w:rsidRDefault="00BA216B" w:rsidP="00614F98"/>
                          <w:p w14:paraId="5B9E33F0" w14:textId="77777777" w:rsidR="00BA216B" w:rsidRDefault="00BA216B" w:rsidP="00614F98"/>
                          <w:p w14:paraId="5F3B58D9" w14:textId="77777777" w:rsidR="00BA216B" w:rsidRDefault="00BA216B" w:rsidP="00614F98"/>
                          <w:p w14:paraId="02CC74CC" w14:textId="77777777" w:rsidR="00BA216B" w:rsidRDefault="00BA216B" w:rsidP="00614F98"/>
                          <w:p w14:paraId="78A9622A" w14:textId="77777777" w:rsidR="00BA216B" w:rsidRDefault="00BA216B" w:rsidP="00614F98"/>
                          <w:p w14:paraId="1527DDF9" w14:textId="77777777" w:rsidR="00BA216B" w:rsidRDefault="00BA216B" w:rsidP="00614F98"/>
                          <w:p w14:paraId="357B557A" w14:textId="77777777" w:rsidR="00BA216B" w:rsidRDefault="00BA216B" w:rsidP="00614F98"/>
                          <w:p w14:paraId="578AEFC0" w14:textId="77777777" w:rsidR="00BA216B" w:rsidRDefault="00BA216B" w:rsidP="00614F98"/>
                          <w:p w14:paraId="081C8F11" w14:textId="77777777" w:rsidR="00BA216B" w:rsidRDefault="00BA216B" w:rsidP="00614F98"/>
                          <w:p w14:paraId="4AA92B62" w14:textId="77777777" w:rsidR="00BA216B" w:rsidRDefault="00BA216B" w:rsidP="00614F98"/>
                          <w:p w14:paraId="56F22EE2" w14:textId="77777777" w:rsidR="00BA216B" w:rsidRDefault="00BA216B" w:rsidP="00614F98"/>
                          <w:p w14:paraId="23FD7D9A" w14:textId="77777777" w:rsidR="00BA216B" w:rsidRDefault="00BA216B" w:rsidP="00614F98"/>
                          <w:p w14:paraId="4EC84D31" w14:textId="77777777" w:rsidR="00BA216B" w:rsidRDefault="00BA216B" w:rsidP="00614F98"/>
                          <w:p w14:paraId="75463F3E" w14:textId="77777777" w:rsidR="00BA216B" w:rsidRDefault="00BA216B" w:rsidP="00614F98"/>
                          <w:p w14:paraId="22F523B0" w14:textId="77777777" w:rsidR="00BA216B" w:rsidRDefault="00BA216B" w:rsidP="00614F98"/>
                          <w:p w14:paraId="3166DBA6" w14:textId="77777777" w:rsidR="00BA216B" w:rsidRDefault="00BA216B" w:rsidP="00614F98"/>
                          <w:p w14:paraId="5205386F" w14:textId="77777777" w:rsidR="00BA216B" w:rsidRDefault="00BA216B" w:rsidP="00614F98"/>
                          <w:p w14:paraId="2D52DEF4" w14:textId="77777777" w:rsidR="00BA216B" w:rsidRDefault="00BA216B" w:rsidP="00614F98"/>
                          <w:p w14:paraId="5F400E4E" w14:textId="77777777" w:rsidR="00BA216B" w:rsidRDefault="00BA216B" w:rsidP="00614F98"/>
                          <w:p w14:paraId="3771B41B" w14:textId="77777777" w:rsidR="00BA216B" w:rsidRDefault="00BA216B" w:rsidP="00614F98"/>
                          <w:p w14:paraId="20174D9F" w14:textId="77777777" w:rsidR="00BA216B" w:rsidRDefault="00BA216B" w:rsidP="00614F98"/>
                          <w:p w14:paraId="3909901F" w14:textId="77777777" w:rsidR="00BA216B" w:rsidRDefault="00BA216B" w:rsidP="00614F98"/>
                          <w:p w14:paraId="3EEADA6A" w14:textId="77777777" w:rsidR="00BA216B" w:rsidRDefault="00BA216B" w:rsidP="00614F98"/>
                          <w:p w14:paraId="52C9F697" w14:textId="77777777" w:rsidR="00BA216B" w:rsidRDefault="00BA216B" w:rsidP="00614F98"/>
                          <w:p w14:paraId="2905CFC8" w14:textId="77777777" w:rsidR="00BA216B" w:rsidRDefault="00BA216B" w:rsidP="00614F98"/>
                          <w:p w14:paraId="5F00E5B9" w14:textId="77777777" w:rsidR="00BA216B" w:rsidRDefault="00BA216B" w:rsidP="00614F98"/>
                          <w:p w14:paraId="4079E1A5" w14:textId="77777777" w:rsidR="00BA216B" w:rsidRDefault="00BA216B" w:rsidP="00614F98"/>
                          <w:p w14:paraId="1ED23EF3" w14:textId="77777777" w:rsidR="00BA216B" w:rsidRDefault="00BA216B" w:rsidP="00614F98"/>
                          <w:p w14:paraId="02C5B91D" w14:textId="77777777" w:rsidR="00BA216B" w:rsidRDefault="00BA216B" w:rsidP="00614F98"/>
                          <w:p w14:paraId="765B2FED" w14:textId="77777777" w:rsidR="00BA216B" w:rsidRDefault="00BA216B" w:rsidP="00614F98"/>
                          <w:p w14:paraId="234A7F41" w14:textId="77777777" w:rsidR="00BA216B" w:rsidRDefault="00BA216B" w:rsidP="00614F98"/>
                          <w:p w14:paraId="7C00973C" w14:textId="77777777" w:rsidR="00BA216B" w:rsidRDefault="00BA216B" w:rsidP="00614F98"/>
                          <w:p w14:paraId="3DB6C299" w14:textId="77777777" w:rsidR="00BA216B" w:rsidRDefault="00BA216B" w:rsidP="00614F98"/>
                          <w:p w14:paraId="27542D58" w14:textId="77777777" w:rsidR="00BA216B" w:rsidRDefault="00BA216B" w:rsidP="00614F98"/>
                          <w:p w14:paraId="635C4090" w14:textId="77777777" w:rsidR="00BA216B" w:rsidRDefault="00BA216B" w:rsidP="00614F98"/>
                          <w:p w14:paraId="6525CBF9" w14:textId="77777777" w:rsidR="00BA216B" w:rsidRDefault="00BA216B" w:rsidP="00614F98"/>
                          <w:p w14:paraId="760EEC5D" w14:textId="77777777" w:rsidR="00BA216B" w:rsidRDefault="00BA216B" w:rsidP="00614F98"/>
                          <w:p w14:paraId="358EB4FB" w14:textId="77777777" w:rsidR="00BA216B" w:rsidRDefault="00BA216B" w:rsidP="00614F98"/>
                          <w:p w14:paraId="3EC1CB23" w14:textId="77777777" w:rsidR="00BA216B" w:rsidRDefault="00BA216B" w:rsidP="00614F98"/>
                          <w:p w14:paraId="2B9AE245" w14:textId="77777777" w:rsidR="00BA216B" w:rsidRDefault="00BA216B" w:rsidP="00614F98"/>
                          <w:p w14:paraId="6FE741C3" w14:textId="77777777" w:rsidR="00BA216B" w:rsidRDefault="00BA216B" w:rsidP="00614F98"/>
                          <w:p w14:paraId="15D2C7BC" w14:textId="77777777" w:rsidR="00BA216B" w:rsidRDefault="00BA216B" w:rsidP="00614F98"/>
                          <w:p w14:paraId="52452E5E" w14:textId="77777777" w:rsidR="00BA216B" w:rsidRDefault="00BA216B" w:rsidP="00614F98"/>
                          <w:p w14:paraId="4310B965" w14:textId="77777777" w:rsidR="00BA216B" w:rsidRDefault="00BA216B" w:rsidP="00614F98"/>
                          <w:p w14:paraId="73A52B15" w14:textId="77777777" w:rsidR="00BA216B" w:rsidRDefault="00BA216B" w:rsidP="00614F98"/>
                          <w:p w14:paraId="2272CB34" w14:textId="77777777" w:rsidR="00BA216B" w:rsidRDefault="00BA216B" w:rsidP="00614F98"/>
                          <w:p w14:paraId="28EA460F" w14:textId="77777777" w:rsidR="00BA216B" w:rsidRDefault="00BA216B" w:rsidP="00614F98"/>
                          <w:p w14:paraId="3E8E81D2" w14:textId="77777777" w:rsidR="00BA216B" w:rsidRDefault="00BA216B" w:rsidP="00614F98"/>
                          <w:p w14:paraId="7C171CFE" w14:textId="77777777" w:rsidR="00BA216B" w:rsidRDefault="00BA216B" w:rsidP="00614F98"/>
                          <w:p w14:paraId="1DC035F6" w14:textId="77777777" w:rsidR="00BA216B" w:rsidRDefault="00BA216B" w:rsidP="00614F98"/>
                          <w:p w14:paraId="71E2D13E" w14:textId="77777777" w:rsidR="00BA216B" w:rsidRDefault="00BA216B" w:rsidP="00614F98"/>
                          <w:p w14:paraId="25821E2D" w14:textId="77777777" w:rsidR="00BA216B" w:rsidRDefault="00BA216B" w:rsidP="00614F98"/>
                          <w:p w14:paraId="0BCC787F" w14:textId="77777777" w:rsidR="00BA216B" w:rsidRDefault="00BA216B" w:rsidP="00614F98"/>
                          <w:p w14:paraId="3E3752F0" w14:textId="77777777" w:rsidR="00BA216B" w:rsidRDefault="00BA216B" w:rsidP="00614F98"/>
                          <w:p w14:paraId="6B75A0DE" w14:textId="77777777" w:rsidR="00BA216B" w:rsidRDefault="00BA216B" w:rsidP="00614F98"/>
                          <w:p w14:paraId="1AA96321" w14:textId="77777777" w:rsidR="00BA216B" w:rsidRDefault="00BA216B" w:rsidP="00614F98"/>
                          <w:p w14:paraId="6F4CB3D7" w14:textId="77777777" w:rsidR="00BA216B" w:rsidRDefault="00BA216B" w:rsidP="00614F98"/>
                          <w:p w14:paraId="6C9C2A8D" w14:textId="77777777" w:rsidR="00BA216B" w:rsidRDefault="00BA216B" w:rsidP="00614F98"/>
                          <w:p w14:paraId="3E194F58" w14:textId="77777777" w:rsidR="00BA216B" w:rsidRDefault="00BA216B" w:rsidP="00614F98"/>
                          <w:p w14:paraId="6C05C100" w14:textId="77777777" w:rsidR="00BA216B" w:rsidRDefault="00BA216B" w:rsidP="00614F98"/>
                          <w:p w14:paraId="33CA1BA1" w14:textId="77777777" w:rsidR="00BA216B" w:rsidRDefault="00BA216B" w:rsidP="00614F98"/>
                          <w:p w14:paraId="6B92C86D" w14:textId="77777777" w:rsidR="00BA216B" w:rsidRDefault="00BA216B" w:rsidP="00614F98"/>
                          <w:p w14:paraId="791FEEBC" w14:textId="77777777" w:rsidR="00BA216B" w:rsidRDefault="00BA216B" w:rsidP="00614F98"/>
                          <w:p w14:paraId="5916AD4A" w14:textId="77777777" w:rsidR="00BA216B" w:rsidRDefault="00BA216B" w:rsidP="00614F98"/>
                          <w:p w14:paraId="5602C79F" w14:textId="77777777" w:rsidR="00BA216B" w:rsidRDefault="00BA216B" w:rsidP="00614F98"/>
                          <w:p w14:paraId="43B11380" w14:textId="77777777" w:rsidR="00BA216B" w:rsidRDefault="00BA216B" w:rsidP="00614F98"/>
                          <w:p w14:paraId="7B45EF30" w14:textId="77777777" w:rsidR="00BA216B" w:rsidRDefault="00BA216B" w:rsidP="00614F98"/>
                          <w:p w14:paraId="44F5EE89" w14:textId="77777777" w:rsidR="00BA216B" w:rsidRDefault="00BA216B" w:rsidP="00614F98"/>
                          <w:p w14:paraId="29CCDF67" w14:textId="77777777" w:rsidR="00BA216B" w:rsidRDefault="00BA216B" w:rsidP="00614F98"/>
                          <w:p w14:paraId="33A33FE5" w14:textId="77777777" w:rsidR="00BA216B" w:rsidRDefault="00BA216B" w:rsidP="00614F98"/>
                          <w:p w14:paraId="18D706FD" w14:textId="77777777" w:rsidR="00BA216B" w:rsidRDefault="00BA216B" w:rsidP="00614F98"/>
                          <w:p w14:paraId="0C33E6BD" w14:textId="77777777" w:rsidR="00BA216B" w:rsidRDefault="00BA216B" w:rsidP="00614F98"/>
                          <w:p w14:paraId="3E27976F" w14:textId="77777777" w:rsidR="00BA216B" w:rsidRDefault="00BA216B" w:rsidP="00614F98"/>
                          <w:p w14:paraId="0FE94EB3" w14:textId="77777777" w:rsidR="00BA216B" w:rsidRDefault="00BA216B" w:rsidP="00614F98"/>
                          <w:p w14:paraId="047CE68C" w14:textId="77777777" w:rsidR="00BA216B" w:rsidRDefault="00BA216B" w:rsidP="00614F98"/>
                          <w:p w14:paraId="46A54135" w14:textId="77777777" w:rsidR="00BA216B" w:rsidRDefault="00BA216B" w:rsidP="00614F98"/>
                          <w:p w14:paraId="4CC35882" w14:textId="77777777" w:rsidR="00BA216B" w:rsidRDefault="00BA216B" w:rsidP="00614F98"/>
                          <w:p w14:paraId="7D274D49" w14:textId="77777777" w:rsidR="00BA216B" w:rsidRDefault="00BA216B" w:rsidP="00614F98"/>
                          <w:p w14:paraId="67CCF675" w14:textId="77777777" w:rsidR="00BA216B" w:rsidRDefault="00BA216B" w:rsidP="00614F98"/>
                          <w:p w14:paraId="3D17D9F8" w14:textId="77777777" w:rsidR="00BA216B" w:rsidRDefault="00BA216B" w:rsidP="00614F98"/>
                          <w:p w14:paraId="5711D569" w14:textId="77777777" w:rsidR="00BA216B" w:rsidRDefault="00BA216B" w:rsidP="00614F98"/>
                          <w:p w14:paraId="62350093" w14:textId="77777777" w:rsidR="00BA216B" w:rsidRDefault="00BA216B" w:rsidP="00614F98"/>
                          <w:p w14:paraId="2663E2AB" w14:textId="77777777" w:rsidR="00BA216B" w:rsidRDefault="00BA216B" w:rsidP="00614F98"/>
                          <w:p w14:paraId="60FB76BD" w14:textId="77777777" w:rsidR="00BA216B" w:rsidRDefault="00BA216B" w:rsidP="00614F98"/>
                          <w:p w14:paraId="2A07087A" w14:textId="77777777" w:rsidR="00BA216B" w:rsidRDefault="00BA216B" w:rsidP="00614F98"/>
                          <w:p w14:paraId="6ADD05A9" w14:textId="77777777" w:rsidR="00BA216B" w:rsidRDefault="00BA216B" w:rsidP="00614F98"/>
                          <w:p w14:paraId="3C2F2054" w14:textId="77777777" w:rsidR="00BA216B" w:rsidRDefault="00BA216B" w:rsidP="00614F98"/>
                          <w:p w14:paraId="76F7FAC6" w14:textId="77777777" w:rsidR="00BA216B" w:rsidRDefault="00BA216B" w:rsidP="00614F98"/>
                          <w:p w14:paraId="225C69FA" w14:textId="77777777" w:rsidR="00BA216B" w:rsidRDefault="00BA216B" w:rsidP="00614F98"/>
                          <w:p w14:paraId="4E5A72F6" w14:textId="77777777" w:rsidR="00BA216B" w:rsidRDefault="00BA216B" w:rsidP="00614F98"/>
                          <w:p w14:paraId="7EF92AB8" w14:textId="77777777" w:rsidR="00BA216B" w:rsidRDefault="00BA216B" w:rsidP="00614F98"/>
                          <w:p w14:paraId="37E8CF81" w14:textId="77777777" w:rsidR="00BA216B" w:rsidRDefault="00BA216B" w:rsidP="00614F98"/>
                          <w:p w14:paraId="796D48AC" w14:textId="77777777" w:rsidR="00BA216B" w:rsidRDefault="00BA216B" w:rsidP="00614F98"/>
                          <w:p w14:paraId="7089F341" w14:textId="77777777" w:rsidR="00BA216B" w:rsidRDefault="00BA216B" w:rsidP="00614F98"/>
                          <w:p w14:paraId="7745FFB8" w14:textId="77777777" w:rsidR="00BA216B" w:rsidRDefault="00BA216B" w:rsidP="00614F98"/>
                          <w:p w14:paraId="53702077" w14:textId="77777777" w:rsidR="00BA216B" w:rsidRDefault="00BA216B" w:rsidP="00614F98"/>
                          <w:p w14:paraId="0F9A615B" w14:textId="77777777" w:rsidR="00BA216B" w:rsidRDefault="00BA216B" w:rsidP="00614F98"/>
                          <w:p w14:paraId="309597A8" w14:textId="77777777" w:rsidR="00BA216B" w:rsidRDefault="00BA216B" w:rsidP="00614F98"/>
                          <w:p w14:paraId="75E7D953" w14:textId="77777777" w:rsidR="00BA216B" w:rsidRDefault="00BA216B" w:rsidP="00614F98"/>
                          <w:p w14:paraId="5A89486D" w14:textId="77777777" w:rsidR="00BA216B" w:rsidRDefault="00BA216B" w:rsidP="00614F98"/>
                          <w:p w14:paraId="5FAC606D" w14:textId="77777777" w:rsidR="00BA216B" w:rsidRDefault="00BA216B" w:rsidP="00614F98"/>
                          <w:p w14:paraId="72FC25D6" w14:textId="77777777" w:rsidR="00BA216B" w:rsidRDefault="00BA216B" w:rsidP="00614F98"/>
                          <w:p w14:paraId="4E4486B1" w14:textId="77777777" w:rsidR="00BA216B" w:rsidRDefault="00BA216B" w:rsidP="00614F98"/>
                          <w:p w14:paraId="35F00932" w14:textId="77777777" w:rsidR="00BA216B" w:rsidRDefault="00BA216B" w:rsidP="00614F98"/>
                          <w:p w14:paraId="549D9549" w14:textId="77777777" w:rsidR="00BA216B" w:rsidRDefault="00BA216B" w:rsidP="00614F98"/>
                          <w:p w14:paraId="3C74EE5B" w14:textId="77777777" w:rsidR="00BA216B" w:rsidRDefault="00BA216B" w:rsidP="00614F98"/>
                          <w:p w14:paraId="6CE8F4EB" w14:textId="77777777" w:rsidR="00BA216B" w:rsidRDefault="00BA216B" w:rsidP="00614F98"/>
                          <w:p w14:paraId="4008CFBC" w14:textId="77777777" w:rsidR="00BA216B" w:rsidRDefault="00BA216B" w:rsidP="00614F98"/>
                          <w:p w14:paraId="2D163C96" w14:textId="77777777" w:rsidR="00BA216B" w:rsidRDefault="00BA216B" w:rsidP="00614F98"/>
                          <w:p w14:paraId="491EFF70" w14:textId="77777777" w:rsidR="00BA216B" w:rsidRDefault="00BA216B" w:rsidP="00614F98"/>
                          <w:p w14:paraId="453A4753" w14:textId="77777777" w:rsidR="00BA216B" w:rsidRDefault="00BA216B" w:rsidP="00614F98"/>
                          <w:p w14:paraId="67CF1A9C" w14:textId="77777777" w:rsidR="00BA216B" w:rsidRDefault="00BA216B" w:rsidP="00614F98"/>
                          <w:p w14:paraId="0F3CBC40" w14:textId="77777777" w:rsidR="00BA216B" w:rsidRDefault="00BA216B" w:rsidP="00614F98"/>
                          <w:p w14:paraId="280E941B" w14:textId="77777777" w:rsidR="00BA216B" w:rsidRDefault="00BA216B" w:rsidP="00614F98"/>
                          <w:p w14:paraId="525493C5" w14:textId="77777777" w:rsidR="00BA216B" w:rsidRDefault="00BA216B" w:rsidP="00614F98"/>
                          <w:p w14:paraId="11B5BCBE" w14:textId="77777777" w:rsidR="00BA216B" w:rsidRDefault="00BA216B" w:rsidP="00614F98"/>
                          <w:p w14:paraId="04168624" w14:textId="77777777" w:rsidR="00BA216B" w:rsidRDefault="00BA216B" w:rsidP="00614F98"/>
                          <w:p w14:paraId="6F24C0A2" w14:textId="77777777" w:rsidR="00BA216B" w:rsidRDefault="00BA216B" w:rsidP="00614F98"/>
                          <w:p w14:paraId="6FFEF179" w14:textId="77777777" w:rsidR="00BA216B" w:rsidRDefault="00BA216B" w:rsidP="00614F98"/>
                          <w:p w14:paraId="22829B15" w14:textId="77777777" w:rsidR="00BA216B" w:rsidRDefault="00BA216B" w:rsidP="00614F98"/>
                          <w:p w14:paraId="07842C4E" w14:textId="77777777" w:rsidR="00BA216B" w:rsidRDefault="00BA216B" w:rsidP="00614F98"/>
                          <w:p w14:paraId="74A45E3C" w14:textId="77777777" w:rsidR="00BA216B" w:rsidRDefault="00BA216B" w:rsidP="00614F98"/>
                          <w:p w14:paraId="60C022F3" w14:textId="77777777" w:rsidR="00BA216B" w:rsidRDefault="00BA216B" w:rsidP="00614F98"/>
                          <w:p w14:paraId="4609A78F" w14:textId="77777777" w:rsidR="00BA216B" w:rsidRDefault="00BA216B" w:rsidP="00614F98"/>
                          <w:p w14:paraId="7B6DE646" w14:textId="77777777" w:rsidR="00BA216B" w:rsidRDefault="00BA216B" w:rsidP="00614F98"/>
                          <w:p w14:paraId="4227F6A7" w14:textId="77777777" w:rsidR="00BA216B" w:rsidRDefault="00BA216B" w:rsidP="00614F98"/>
                          <w:p w14:paraId="122E3BD0" w14:textId="77777777" w:rsidR="00BA216B" w:rsidRDefault="00BA216B" w:rsidP="00614F98"/>
                          <w:p w14:paraId="12B9578F" w14:textId="77777777" w:rsidR="00BA216B" w:rsidRDefault="00BA216B" w:rsidP="00614F98"/>
                          <w:p w14:paraId="6B60B6E1" w14:textId="77777777" w:rsidR="00BA216B" w:rsidRDefault="00BA216B" w:rsidP="00614F98"/>
                          <w:p w14:paraId="7854BCD6" w14:textId="77777777" w:rsidR="00BA216B" w:rsidRDefault="00BA216B" w:rsidP="00614F98"/>
                          <w:p w14:paraId="65DD5B8B" w14:textId="77777777" w:rsidR="00BA216B" w:rsidRDefault="00BA216B" w:rsidP="00614F98"/>
                          <w:p w14:paraId="780DE2CC" w14:textId="77777777" w:rsidR="00BA216B" w:rsidRDefault="00BA216B" w:rsidP="00614F98"/>
                          <w:p w14:paraId="47C29D40" w14:textId="77777777" w:rsidR="00BA216B" w:rsidRDefault="00BA216B" w:rsidP="00614F98"/>
                          <w:p w14:paraId="101784E2" w14:textId="77777777" w:rsidR="00BA216B" w:rsidRDefault="00BA216B" w:rsidP="00614F98"/>
                          <w:p w14:paraId="71518367" w14:textId="77777777" w:rsidR="00BA216B" w:rsidRDefault="00BA216B" w:rsidP="00614F98"/>
                          <w:p w14:paraId="5F2AF430" w14:textId="77777777" w:rsidR="00BA216B" w:rsidRDefault="00BA216B" w:rsidP="00614F98"/>
                          <w:p w14:paraId="0DE6B353" w14:textId="77777777" w:rsidR="00BA216B" w:rsidRDefault="00BA216B" w:rsidP="00614F98"/>
                          <w:p w14:paraId="667A417B" w14:textId="77777777" w:rsidR="00BA216B" w:rsidRDefault="00BA216B" w:rsidP="00614F98"/>
                          <w:p w14:paraId="7B2EECB6" w14:textId="77777777" w:rsidR="00BA216B" w:rsidRDefault="00BA216B" w:rsidP="00614F98"/>
                          <w:p w14:paraId="523C0AEF" w14:textId="77777777" w:rsidR="00BA216B" w:rsidRDefault="00BA216B" w:rsidP="00614F98"/>
                          <w:p w14:paraId="647C66BD" w14:textId="77777777" w:rsidR="00BA216B" w:rsidRDefault="00BA216B" w:rsidP="00614F98"/>
                          <w:p w14:paraId="137E3A6D" w14:textId="77777777" w:rsidR="00BA216B" w:rsidRDefault="00BA216B" w:rsidP="00614F98"/>
                          <w:p w14:paraId="6C94324C" w14:textId="77777777" w:rsidR="00BA216B" w:rsidRDefault="00BA216B" w:rsidP="00614F98"/>
                          <w:p w14:paraId="0C5A917D" w14:textId="77777777" w:rsidR="00BA216B" w:rsidRDefault="00BA216B" w:rsidP="00614F98"/>
                          <w:p w14:paraId="098C0FE7" w14:textId="77777777" w:rsidR="00BA216B" w:rsidRDefault="00BA216B" w:rsidP="00614F98"/>
                          <w:p w14:paraId="5D4AB9D4" w14:textId="77777777" w:rsidR="00BA216B" w:rsidRDefault="00BA216B" w:rsidP="00614F98"/>
                          <w:p w14:paraId="16C7DA9A" w14:textId="77777777" w:rsidR="00BA216B" w:rsidRDefault="00BA216B" w:rsidP="00614F98"/>
                          <w:p w14:paraId="0C19FE98" w14:textId="77777777" w:rsidR="00BA216B" w:rsidRDefault="00BA216B" w:rsidP="00614F98"/>
                          <w:p w14:paraId="5C48CCFB" w14:textId="77777777" w:rsidR="00BA216B" w:rsidRDefault="00BA216B" w:rsidP="00614F98"/>
                          <w:p w14:paraId="6FECA920" w14:textId="77777777" w:rsidR="00BA216B" w:rsidRDefault="00BA216B" w:rsidP="00614F98"/>
                          <w:p w14:paraId="652118B3" w14:textId="77777777" w:rsidR="00BA216B" w:rsidRDefault="00BA216B" w:rsidP="00614F98"/>
                          <w:p w14:paraId="41BD7068" w14:textId="77777777" w:rsidR="00BA216B" w:rsidRDefault="00BA216B" w:rsidP="00614F98"/>
                          <w:p w14:paraId="1B8E1668" w14:textId="77777777" w:rsidR="00BA216B" w:rsidRDefault="00BA216B" w:rsidP="00614F98"/>
                          <w:p w14:paraId="34FE5857" w14:textId="77777777" w:rsidR="00BA216B" w:rsidRDefault="00BA216B" w:rsidP="00614F98"/>
                          <w:p w14:paraId="1C8FE32A" w14:textId="77777777" w:rsidR="00BA216B" w:rsidRDefault="00BA216B" w:rsidP="00614F98"/>
                          <w:p w14:paraId="570A88C4" w14:textId="77777777" w:rsidR="00BA216B" w:rsidRDefault="00BA216B" w:rsidP="00614F98"/>
                          <w:p w14:paraId="4A2D9E1F" w14:textId="77777777" w:rsidR="00BA216B" w:rsidRDefault="00BA216B" w:rsidP="00614F98"/>
                          <w:p w14:paraId="5317D9B6" w14:textId="77777777" w:rsidR="00BA216B" w:rsidRDefault="00BA216B" w:rsidP="00614F98"/>
                          <w:p w14:paraId="5507FBC6" w14:textId="77777777" w:rsidR="00BA216B" w:rsidRDefault="00BA216B" w:rsidP="00614F98"/>
                          <w:p w14:paraId="2E52C0E9" w14:textId="77777777" w:rsidR="00BA216B" w:rsidRDefault="00BA216B" w:rsidP="00614F98"/>
                          <w:p w14:paraId="37BF664A" w14:textId="77777777" w:rsidR="00BA216B" w:rsidRDefault="00BA216B" w:rsidP="00614F98"/>
                          <w:p w14:paraId="44C3EED6" w14:textId="77777777" w:rsidR="00BA216B" w:rsidRDefault="00BA216B" w:rsidP="00614F98"/>
                          <w:p w14:paraId="2BAE6C4C" w14:textId="77777777" w:rsidR="00BA216B" w:rsidRDefault="00BA216B" w:rsidP="00614F98"/>
                          <w:p w14:paraId="5D7D704E" w14:textId="77777777" w:rsidR="00BA216B" w:rsidRDefault="00BA216B" w:rsidP="00614F98"/>
                          <w:p w14:paraId="304A523A" w14:textId="77777777" w:rsidR="00BA216B" w:rsidRDefault="00BA216B" w:rsidP="00614F98"/>
                          <w:p w14:paraId="2E415882" w14:textId="77777777" w:rsidR="00BA216B" w:rsidRDefault="00BA216B" w:rsidP="00614F98"/>
                          <w:p w14:paraId="1BED3A1C" w14:textId="77777777" w:rsidR="00BA216B" w:rsidRDefault="00BA216B" w:rsidP="00614F98"/>
                          <w:p w14:paraId="76DB1790" w14:textId="77777777" w:rsidR="00BA216B" w:rsidRDefault="00BA216B" w:rsidP="00614F98"/>
                          <w:p w14:paraId="4E23F5E2" w14:textId="77777777" w:rsidR="00BA216B" w:rsidRDefault="00BA216B" w:rsidP="00614F98"/>
                          <w:p w14:paraId="549CC1A2" w14:textId="77777777" w:rsidR="00BA216B" w:rsidRDefault="00BA216B" w:rsidP="00614F98"/>
                          <w:p w14:paraId="1CBD3839" w14:textId="77777777" w:rsidR="00BA216B" w:rsidRDefault="00BA216B" w:rsidP="00614F98"/>
                          <w:p w14:paraId="2222AA6A" w14:textId="77777777" w:rsidR="00BA216B" w:rsidRDefault="00BA216B" w:rsidP="00614F98"/>
                          <w:p w14:paraId="26F077D4" w14:textId="77777777" w:rsidR="00BA216B" w:rsidRDefault="00BA216B" w:rsidP="00614F98"/>
                          <w:p w14:paraId="7231D941" w14:textId="77777777" w:rsidR="00BA216B" w:rsidRDefault="00BA216B" w:rsidP="00614F98"/>
                          <w:p w14:paraId="7D687943" w14:textId="77777777" w:rsidR="00BA216B" w:rsidRDefault="00BA216B" w:rsidP="00614F98"/>
                          <w:p w14:paraId="2C00F9D9" w14:textId="77777777" w:rsidR="00BA216B" w:rsidRDefault="00BA216B" w:rsidP="00614F98"/>
                          <w:p w14:paraId="3C7DD312" w14:textId="77777777" w:rsidR="00BA216B" w:rsidRDefault="00BA216B" w:rsidP="00614F98"/>
                          <w:p w14:paraId="42174031" w14:textId="77777777" w:rsidR="00BA216B" w:rsidRDefault="00BA216B" w:rsidP="00614F98"/>
                          <w:p w14:paraId="11066BCC" w14:textId="77777777" w:rsidR="00BA216B" w:rsidRDefault="00BA216B" w:rsidP="00614F98"/>
                          <w:p w14:paraId="3E623C56" w14:textId="77777777" w:rsidR="00BA216B" w:rsidRDefault="00BA216B" w:rsidP="00614F98"/>
                          <w:p w14:paraId="59B1972B" w14:textId="77777777" w:rsidR="00BA216B" w:rsidRDefault="00BA216B" w:rsidP="00614F98"/>
                          <w:p w14:paraId="0D0123FE" w14:textId="77777777" w:rsidR="00BA216B" w:rsidRDefault="00BA216B" w:rsidP="00614F98"/>
                          <w:p w14:paraId="7FCE72CE" w14:textId="77777777" w:rsidR="00BA216B" w:rsidRDefault="00BA216B" w:rsidP="00614F98"/>
                          <w:p w14:paraId="2E173722" w14:textId="77777777" w:rsidR="00BA216B" w:rsidRDefault="00BA216B" w:rsidP="00614F98"/>
                          <w:p w14:paraId="4BAAD537" w14:textId="77777777" w:rsidR="00BA216B" w:rsidRDefault="00BA216B" w:rsidP="00614F98"/>
                          <w:p w14:paraId="73C26BDB" w14:textId="77777777" w:rsidR="00BA216B" w:rsidRDefault="00BA216B" w:rsidP="00614F98"/>
                          <w:p w14:paraId="04B09857" w14:textId="77777777" w:rsidR="00BA216B" w:rsidRDefault="00BA216B" w:rsidP="00614F98"/>
                          <w:p w14:paraId="05D0E4C0" w14:textId="77777777" w:rsidR="00BA216B" w:rsidRDefault="00BA216B" w:rsidP="00614F98"/>
                          <w:p w14:paraId="39E4547F" w14:textId="77777777" w:rsidR="00BA216B" w:rsidRDefault="00BA216B" w:rsidP="00614F98"/>
                          <w:p w14:paraId="078A4F34" w14:textId="77777777" w:rsidR="00BA216B" w:rsidRDefault="00BA216B" w:rsidP="00614F98"/>
                          <w:p w14:paraId="600D20CE" w14:textId="77777777" w:rsidR="00BA216B" w:rsidRDefault="00BA216B" w:rsidP="00614F98"/>
                          <w:p w14:paraId="72B07166" w14:textId="77777777" w:rsidR="00BA216B" w:rsidRDefault="00BA216B" w:rsidP="00614F98"/>
                          <w:p w14:paraId="75FB4BD7" w14:textId="77777777" w:rsidR="00BA216B" w:rsidRDefault="00BA216B" w:rsidP="00614F98"/>
                          <w:p w14:paraId="449965A0" w14:textId="77777777" w:rsidR="00BA216B" w:rsidRDefault="00BA216B" w:rsidP="00614F98"/>
                          <w:p w14:paraId="4BDC81F7" w14:textId="77777777" w:rsidR="00BA216B" w:rsidRDefault="00BA216B" w:rsidP="00614F98"/>
                          <w:p w14:paraId="6572CE93" w14:textId="77777777" w:rsidR="00BA216B" w:rsidRDefault="00BA216B" w:rsidP="00614F98"/>
                          <w:p w14:paraId="006BC22F" w14:textId="77777777" w:rsidR="00BA216B" w:rsidRDefault="00BA216B" w:rsidP="00614F98"/>
                          <w:p w14:paraId="41054450" w14:textId="77777777" w:rsidR="00BA216B" w:rsidRDefault="00BA216B" w:rsidP="00614F98"/>
                          <w:p w14:paraId="021A9698" w14:textId="77777777" w:rsidR="00BA216B" w:rsidRDefault="00BA216B" w:rsidP="00614F98"/>
                          <w:p w14:paraId="511008E1" w14:textId="77777777" w:rsidR="00BA216B" w:rsidRDefault="00BA216B" w:rsidP="00614F98"/>
                          <w:p w14:paraId="6F317A67" w14:textId="77777777" w:rsidR="00BA216B" w:rsidRDefault="00BA216B" w:rsidP="00614F98"/>
                          <w:p w14:paraId="5831AA04" w14:textId="77777777" w:rsidR="00BA216B" w:rsidRDefault="00BA216B" w:rsidP="00614F98"/>
                          <w:p w14:paraId="04544B2D" w14:textId="77777777" w:rsidR="00BA216B" w:rsidRDefault="00BA216B" w:rsidP="00614F98"/>
                          <w:p w14:paraId="30D4AA28" w14:textId="77777777" w:rsidR="00BA216B" w:rsidRDefault="00BA216B" w:rsidP="00614F98"/>
                          <w:p w14:paraId="69908BD5" w14:textId="77777777" w:rsidR="00BA216B" w:rsidRDefault="00BA216B" w:rsidP="00614F98"/>
                          <w:p w14:paraId="69515945" w14:textId="77777777" w:rsidR="00BA216B" w:rsidRDefault="00BA216B" w:rsidP="00614F98"/>
                          <w:p w14:paraId="70DAA5AC" w14:textId="77777777" w:rsidR="00BA216B" w:rsidRDefault="00BA216B" w:rsidP="00614F98"/>
                          <w:p w14:paraId="0F12B01F" w14:textId="77777777" w:rsidR="00BA216B" w:rsidRDefault="00BA216B" w:rsidP="00614F98"/>
                          <w:p w14:paraId="5AFB59D2" w14:textId="77777777" w:rsidR="00BA216B" w:rsidRDefault="00BA216B" w:rsidP="00614F98"/>
                          <w:p w14:paraId="77B1AED8" w14:textId="77777777" w:rsidR="00BA216B" w:rsidRDefault="00BA216B" w:rsidP="00614F98"/>
                          <w:p w14:paraId="768D8156" w14:textId="77777777" w:rsidR="00BA216B" w:rsidRDefault="00BA216B" w:rsidP="00614F98"/>
                          <w:p w14:paraId="2DA7BD99" w14:textId="77777777" w:rsidR="00BA216B" w:rsidRDefault="00BA216B" w:rsidP="00614F98"/>
                          <w:p w14:paraId="17216C14" w14:textId="77777777" w:rsidR="00BA216B" w:rsidRDefault="00BA216B" w:rsidP="00614F98"/>
                          <w:p w14:paraId="783BF867" w14:textId="77777777" w:rsidR="00BA216B" w:rsidRDefault="00BA216B" w:rsidP="00614F98"/>
                          <w:p w14:paraId="2FB59003" w14:textId="77777777" w:rsidR="00BA216B" w:rsidRDefault="00BA216B" w:rsidP="00614F98"/>
                          <w:p w14:paraId="6362A206" w14:textId="77777777" w:rsidR="00BA216B" w:rsidRDefault="00BA216B" w:rsidP="00614F98"/>
                          <w:p w14:paraId="59EE9F56" w14:textId="77777777" w:rsidR="00BA216B" w:rsidRDefault="00BA216B" w:rsidP="00614F98"/>
                          <w:p w14:paraId="32639A4F" w14:textId="77777777" w:rsidR="00BA216B" w:rsidRDefault="00BA216B" w:rsidP="00614F98"/>
                          <w:p w14:paraId="32238A0A" w14:textId="77777777" w:rsidR="00BA216B" w:rsidRDefault="00BA216B" w:rsidP="00614F98"/>
                          <w:p w14:paraId="18736419" w14:textId="77777777" w:rsidR="00BA216B" w:rsidRDefault="00BA216B" w:rsidP="00614F98"/>
                          <w:p w14:paraId="1DD3CAFB" w14:textId="77777777" w:rsidR="00BA216B" w:rsidRDefault="00BA216B" w:rsidP="00614F98"/>
                          <w:p w14:paraId="611EC5FD" w14:textId="77777777" w:rsidR="00BA216B" w:rsidRDefault="00BA216B" w:rsidP="00614F98"/>
                          <w:p w14:paraId="749E6DB3" w14:textId="77777777" w:rsidR="00BA216B" w:rsidRDefault="00BA216B" w:rsidP="00614F98"/>
                          <w:p w14:paraId="7CE3505A" w14:textId="77777777" w:rsidR="00BA216B" w:rsidRDefault="00BA216B" w:rsidP="00614F98"/>
                          <w:p w14:paraId="378E954A" w14:textId="77777777" w:rsidR="00BA216B" w:rsidRDefault="00BA216B" w:rsidP="00614F98"/>
                          <w:p w14:paraId="740216D0" w14:textId="77777777" w:rsidR="00BA216B" w:rsidRDefault="00BA216B" w:rsidP="00614F98"/>
                          <w:p w14:paraId="0F322F17" w14:textId="77777777" w:rsidR="00BA216B" w:rsidRDefault="00BA216B" w:rsidP="00614F98"/>
                          <w:p w14:paraId="13452CD9" w14:textId="77777777" w:rsidR="00BA216B" w:rsidRDefault="00BA216B" w:rsidP="00614F98"/>
                          <w:p w14:paraId="5FD629BE" w14:textId="77777777" w:rsidR="00BA216B" w:rsidRDefault="00BA216B" w:rsidP="00614F98"/>
                          <w:p w14:paraId="360C3E9B" w14:textId="77777777" w:rsidR="00BA216B" w:rsidRDefault="00BA216B" w:rsidP="00614F98"/>
                          <w:p w14:paraId="0ECA9F52" w14:textId="77777777" w:rsidR="00BA216B" w:rsidRDefault="00BA216B" w:rsidP="00614F98"/>
                          <w:p w14:paraId="0E4ECC8E" w14:textId="77777777" w:rsidR="00BA216B" w:rsidRDefault="00BA216B" w:rsidP="00614F98"/>
                          <w:p w14:paraId="000A2D2B" w14:textId="77777777" w:rsidR="00BA216B" w:rsidRDefault="00BA216B" w:rsidP="00614F98"/>
                          <w:p w14:paraId="21738C56" w14:textId="77777777" w:rsidR="00BA216B" w:rsidRDefault="00BA216B" w:rsidP="00614F98"/>
                          <w:p w14:paraId="68DB7E2E" w14:textId="77777777" w:rsidR="00BA216B" w:rsidRDefault="00BA216B" w:rsidP="00614F98"/>
                          <w:p w14:paraId="4784A85E" w14:textId="77777777" w:rsidR="00BA216B" w:rsidRDefault="00BA216B" w:rsidP="00614F98"/>
                          <w:p w14:paraId="473BE914" w14:textId="77777777" w:rsidR="00BA216B" w:rsidRDefault="00BA216B" w:rsidP="00614F98"/>
                          <w:p w14:paraId="60697051" w14:textId="77777777" w:rsidR="00BA216B" w:rsidRDefault="00BA216B" w:rsidP="00614F98"/>
                          <w:p w14:paraId="4806BB47" w14:textId="77777777" w:rsidR="00BA216B" w:rsidRDefault="00BA216B" w:rsidP="00614F98"/>
                          <w:p w14:paraId="454B6331" w14:textId="77777777" w:rsidR="00BA216B" w:rsidRDefault="00BA216B" w:rsidP="00614F98"/>
                          <w:p w14:paraId="782924D1" w14:textId="77777777" w:rsidR="00BA216B" w:rsidRDefault="00BA216B" w:rsidP="00614F98"/>
                          <w:p w14:paraId="5D7653D8" w14:textId="77777777" w:rsidR="00BA216B" w:rsidRDefault="00BA216B" w:rsidP="00614F98"/>
                          <w:p w14:paraId="1F7B714B" w14:textId="77777777" w:rsidR="00BA216B" w:rsidRDefault="00BA216B" w:rsidP="00614F98"/>
                          <w:p w14:paraId="5DB60C55" w14:textId="77777777" w:rsidR="00BA216B" w:rsidRDefault="00BA216B" w:rsidP="00614F98"/>
                          <w:p w14:paraId="2C03FAA9" w14:textId="77777777" w:rsidR="00BA216B" w:rsidRDefault="00BA216B" w:rsidP="00614F98"/>
                          <w:p w14:paraId="2FB400CF" w14:textId="77777777" w:rsidR="00BA216B" w:rsidRDefault="00BA216B" w:rsidP="00614F98"/>
                          <w:p w14:paraId="278FCFC1" w14:textId="77777777" w:rsidR="00BA216B" w:rsidRDefault="00BA216B" w:rsidP="00614F98"/>
                          <w:p w14:paraId="5321EEB0" w14:textId="77777777" w:rsidR="00BA216B" w:rsidRDefault="00BA216B" w:rsidP="00614F98"/>
                          <w:p w14:paraId="57CEAC07" w14:textId="77777777" w:rsidR="00BA216B" w:rsidRDefault="00BA216B" w:rsidP="00614F98"/>
                          <w:p w14:paraId="2EAA7D6F" w14:textId="77777777" w:rsidR="00BA216B" w:rsidRDefault="00BA216B" w:rsidP="00614F98"/>
                          <w:p w14:paraId="5D9ACC96" w14:textId="77777777" w:rsidR="00BA216B" w:rsidRDefault="00BA216B" w:rsidP="00614F98"/>
                          <w:p w14:paraId="16A7785A" w14:textId="77777777" w:rsidR="00BA216B" w:rsidRDefault="00BA216B" w:rsidP="00614F98"/>
                          <w:p w14:paraId="31C0D0B7" w14:textId="77777777" w:rsidR="00BA216B" w:rsidRDefault="00BA216B" w:rsidP="00614F98"/>
                          <w:p w14:paraId="4D13C2EA" w14:textId="77777777" w:rsidR="00BA216B" w:rsidRDefault="00BA216B" w:rsidP="00614F98"/>
                          <w:p w14:paraId="0A295AF6" w14:textId="77777777" w:rsidR="00BA216B" w:rsidRDefault="00BA216B" w:rsidP="00614F98"/>
                          <w:p w14:paraId="6F933B93" w14:textId="77777777" w:rsidR="00BA216B" w:rsidRDefault="00BA216B" w:rsidP="00614F98"/>
                          <w:p w14:paraId="7E6156AF" w14:textId="77777777" w:rsidR="00BA216B" w:rsidRDefault="00BA216B" w:rsidP="00614F98"/>
                          <w:p w14:paraId="77476125" w14:textId="77777777" w:rsidR="00BA216B" w:rsidRDefault="00BA216B" w:rsidP="00614F98"/>
                          <w:p w14:paraId="0866C61A" w14:textId="77777777" w:rsidR="00BA216B" w:rsidRDefault="00BA216B" w:rsidP="00614F98"/>
                          <w:p w14:paraId="69CA7815" w14:textId="77777777" w:rsidR="00BA216B" w:rsidRDefault="00BA216B" w:rsidP="00614F98"/>
                          <w:p w14:paraId="176DB704" w14:textId="77777777" w:rsidR="00BA216B" w:rsidRDefault="00BA216B" w:rsidP="00614F98"/>
                          <w:p w14:paraId="6712D1D1" w14:textId="77777777" w:rsidR="00BA216B" w:rsidRDefault="00BA216B" w:rsidP="00614F98"/>
                          <w:p w14:paraId="58083610" w14:textId="77777777" w:rsidR="00BA216B" w:rsidRDefault="00BA216B" w:rsidP="00614F98"/>
                          <w:p w14:paraId="4E0ED64F" w14:textId="77777777" w:rsidR="00BA216B" w:rsidRDefault="00BA216B" w:rsidP="00614F98"/>
                          <w:p w14:paraId="2A406E04" w14:textId="77777777" w:rsidR="00BA216B" w:rsidRDefault="00BA216B" w:rsidP="00614F98"/>
                          <w:p w14:paraId="04C956B7" w14:textId="77777777" w:rsidR="00BA216B" w:rsidRDefault="00BA216B" w:rsidP="00614F98"/>
                          <w:p w14:paraId="3B1053FE" w14:textId="77777777" w:rsidR="00BA216B" w:rsidRDefault="00BA216B" w:rsidP="00614F98"/>
                          <w:p w14:paraId="7C7302DF" w14:textId="77777777" w:rsidR="00BA216B" w:rsidRDefault="00BA216B" w:rsidP="00614F98"/>
                          <w:p w14:paraId="63422FC7" w14:textId="77777777" w:rsidR="00BA216B" w:rsidRDefault="00BA216B" w:rsidP="00614F98"/>
                          <w:p w14:paraId="7D2FCE6A" w14:textId="77777777" w:rsidR="00BA216B" w:rsidRDefault="00BA216B" w:rsidP="00614F98"/>
                          <w:p w14:paraId="2E0EB2A4" w14:textId="77777777" w:rsidR="00BA216B" w:rsidRDefault="00BA216B" w:rsidP="00614F98"/>
                          <w:p w14:paraId="04E81A6B" w14:textId="77777777" w:rsidR="00BA216B" w:rsidRDefault="00BA216B" w:rsidP="00614F98"/>
                          <w:p w14:paraId="574A305E" w14:textId="77777777" w:rsidR="00BA216B" w:rsidRDefault="00BA216B" w:rsidP="00614F98"/>
                          <w:p w14:paraId="542E7A83" w14:textId="77777777" w:rsidR="00BA216B" w:rsidRDefault="00BA216B" w:rsidP="00614F98"/>
                          <w:p w14:paraId="161ED0CE" w14:textId="77777777" w:rsidR="00BA216B" w:rsidRDefault="00BA216B" w:rsidP="00614F98"/>
                          <w:p w14:paraId="373D20D0" w14:textId="77777777" w:rsidR="00BA216B" w:rsidRDefault="00BA216B" w:rsidP="00614F98"/>
                          <w:p w14:paraId="3F20AB52" w14:textId="77777777" w:rsidR="00BA216B" w:rsidRDefault="00BA216B" w:rsidP="00614F98"/>
                          <w:p w14:paraId="635947DF" w14:textId="77777777" w:rsidR="00BA216B" w:rsidRDefault="00BA216B" w:rsidP="00614F98"/>
                          <w:p w14:paraId="7327231B" w14:textId="77777777" w:rsidR="00BA216B" w:rsidRDefault="00BA216B" w:rsidP="00614F98"/>
                          <w:p w14:paraId="3F7AAEA1" w14:textId="77777777" w:rsidR="00BA216B" w:rsidRDefault="00BA216B" w:rsidP="00614F98"/>
                          <w:p w14:paraId="608A3F03" w14:textId="77777777" w:rsidR="00BA216B" w:rsidRDefault="00BA216B" w:rsidP="00614F98"/>
                          <w:p w14:paraId="32A03ED7" w14:textId="77777777" w:rsidR="00BA216B" w:rsidRDefault="00BA216B" w:rsidP="00614F98"/>
                          <w:p w14:paraId="48979566" w14:textId="77777777" w:rsidR="00BA216B" w:rsidRDefault="00BA216B" w:rsidP="00614F98"/>
                          <w:p w14:paraId="7A4B34FB" w14:textId="77777777" w:rsidR="00BA216B" w:rsidRDefault="00BA216B" w:rsidP="00614F98"/>
                          <w:p w14:paraId="323C739A" w14:textId="77777777" w:rsidR="00BA216B" w:rsidRDefault="00BA216B" w:rsidP="00614F98"/>
                          <w:p w14:paraId="542B9C82" w14:textId="77777777" w:rsidR="00BA216B" w:rsidRDefault="00BA216B" w:rsidP="00614F98"/>
                          <w:p w14:paraId="281FFE98" w14:textId="77777777" w:rsidR="00BA216B" w:rsidRDefault="00BA216B" w:rsidP="00614F98"/>
                          <w:p w14:paraId="6E76DF1D" w14:textId="77777777" w:rsidR="00BA216B" w:rsidRDefault="00BA216B" w:rsidP="00614F98"/>
                          <w:p w14:paraId="615A49D4" w14:textId="77777777" w:rsidR="00BA216B" w:rsidRDefault="00BA216B" w:rsidP="00614F98"/>
                          <w:p w14:paraId="5FCF323D" w14:textId="77777777" w:rsidR="00BA216B" w:rsidRDefault="00BA216B" w:rsidP="00614F98"/>
                          <w:p w14:paraId="2AC74167" w14:textId="77777777" w:rsidR="00BA216B" w:rsidRDefault="00BA216B" w:rsidP="00614F98"/>
                          <w:p w14:paraId="3924CDD5" w14:textId="77777777" w:rsidR="00BA216B" w:rsidRDefault="00BA216B" w:rsidP="00614F98"/>
                          <w:p w14:paraId="53F92DCF" w14:textId="77777777" w:rsidR="00BA216B" w:rsidRDefault="00BA216B" w:rsidP="00614F98"/>
                          <w:p w14:paraId="195F3857" w14:textId="77777777" w:rsidR="00BA216B" w:rsidRDefault="00BA216B" w:rsidP="00614F98"/>
                          <w:p w14:paraId="750128C9" w14:textId="77777777" w:rsidR="00BA216B" w:rsidRDefault="00BA216B" w:rsidP="00614F98"/>
                          <w:p w14:paraId="4886964A" w14:textId="77777777" w:rsidR="00BA216B" w:rsidRDefault="00BA216B" w:rsidP="00614F98"/>
                          <w:p w14:paraId="6E4064AE" w14:textId="77777777" w:rsidR="00BA216B" w:rsidRDefault="00BA216B" w:rsidP="00614F98"/>
                          <w:p w14:paraId="37635236" w14:textId="77777777" w:rsidR="00BA216B" w:rsidRDefault="00BA216B" w:rsidP="00614F98"/>
                          <w:p w14:paraId="7855A3C7" w14:textId="77777777" w:rsidR="00BA216B" w:rsidRDefault="00BA216B" w:rsidP="00614F98"/>
                          <w:p w14:paraId="0878F20C" w14:textId="77777777" w:rsidR="00BA216B" w:rsidRDefault="00BA216B" w:rsidP="00614F98"/>
                          <w:p w14:paraId="22EA6771" w14:textId="77777777" w:rsidR="00BA216B" w:rsidRDefault="00BA216B" w:rsidP="00614F98"/>
                          <w:p w14:paraId="158F0C8E" w14:textId="77777777" w:rsidR="00BA216B" w:rsidRDefault="00BA216B" w:rsidP="00614F98"/>
                          <w:p w14:paraId="2BE16766" w14:textId="77777777" w:rsidR="00BA216B" w:rsidRDefault="00BA216B" w:rsidP="00614F98"/>
                          <w:p w14:paraId="0148764C" w14:textId="77777777" w:rsidR="00BA216B" w:rsidRDefault="00BA216B" w:rsidP="00614F98"/>
                          <w:p w14:paraId="53EEE49A" w14:textId="77777777" w:rsidR="00BA216B" w:rsidRDefault="00BA216B" w:rsidP="00614F98"/>
                          <w:p w14:paraId="0EC4BB1F" w14:textId="77777777" w:rsidR="00BA216B" w:rsidRDefault="00BA216B" w:rsidP="00614F98"/>
                          <w:p w14:paraId="2C4B44AB" w14:textId="77777777" w:rsidR="00BA216B" w:rsidRDefault="00BA216B" w:rsidP="00614F98"/>
                          <w:p w14:paraId="5E9614A2" w14:textId="77777777" w:rsidR="00BA216B" w:rsidRDefault="00BA216B" w:rsidP="00614F98"/>
                          <w:p w14:paraId="3EA273C0" w14:textId="77777777" w:rsidR="00BA216B" w:rsidRDefault="00BA216B" w:rsidP="00614F98"/>
                          <w:p w14:paraId="793F71FA" w14:textId="77777777" w:rsidR="00BA216B" w:rsidRDefault="00BA216B" w:rsidP="00614F98"/>
                          <w:p w14:paraId="12046CDF" w14:textId="77777777" w:rsidR="00BA216B" w:rsidRDefault="00BA216B" w:rsidP="00614F98"/>
                          <w:p w14:paraId="4ED173F6" w14:textId="77777777" w:rsidR="00BA216B" w:rsidRDefault="00BA216B" w:rsidP="00614F98"/>
                          <w:p w14:paraId="545A931C" w14:textId="77777777" w:rsidR="00BA216B" w:rsidRDefault="00BA216B" w:rsidP="00614F98"/>
                          <w:p w14:paraId="31CA84D8" w14:textId="77777777" w:rsidR="00BA216B" w:rsidRDefault="00BA216B" w:rsidP="00614F98"/>
                          <w:p w14:paraId="41572CFB" w14:textId="77777777" w:rsidR="00BA216B" w:rsidRDefault="00BA216B" w:rsidP="00614F98"/>
                          <w:p w14:paraId="48658335" w14:textId="77777777" w:rsidR="00BA216B" w:rsidRDefault="00BA216B" w:rsidP="00614F98"/>
                          <w:p w14:paraId="796762EA" w14:textId="77777777" w:rsidR="00BA216B" w:rsidRDefault="00BA216B" w:rsidP="00614F98"/>
                          <w:p w14:paraId="0E4AA2F9" w14:textId="77777777" w:rsidR="00BA216B" w:rsidRDefault="00BA216B" w:rsidP="00614F98"/>
                          <w:p w14:paraId="605AD697" w14:textId="77777777" w:rsidR="00BA216B" w:rsidRDefault="00BA216B" w:rsidP="00614F98"/>
                          <w:p w14:paraId="17E7382C" w14:textId="77777777" w:rsidR="00BA216B" w:rsidRDefault="00BA216B" w:rsidP="00614F98"/>
                          <w:p w14:paraId="1C62B73E" w14:textId="77777777" w:rsidR="00BA216B" w:rsidRDefault="00BA216B" w:rsidP="00614F98"/>
                          <w:p w14:paraId="121C9566" w14:textId="77777777" w:rsidR="00BA216B" w:rsidRDefault="00BA216B" w:rsidP="00614F98"/>
                          <w:p w14:paraId="6D9C35A8" w14:textId="77777777" w:rsidR="00BA216B" w:rsidRDefault="00BA216B" w:rsidP="00614F98"/>
                          <w:p w14:paraId="1CC35270" w14:textId="77777777" w:rsidR="00BA216B" w:rsidRDefault="00BA216B" w:rsidP="00614F98"/>
                          <w:p w14:paraId="0C3E5574" w14:textId="77777777" w:rsidR="00BA216B" w:rsidRDefault="00BA216B" w:rsidP="00614F98"/>
                          <w:p w14:paraId="4E60F08C" w14:textId="77777777" w:rsidR="00BA216B" w:rsidRDefault="00BA216B" w:rsidP="00614F98"/>
                          <w:p w14:paraId="77F9078B" w14:textId="77777777" w:rsidR="00BA216B" w:rsidRDefault="00BA216B" w:rsidP="00614F98"/>
                          <w:p w14:paraId="27A353C9" w14:textId="77777777" w:rsidR="00BA216B" w:rsidRDefault="00BA216B" w:rsidP="00614F98"/>
                          <w:p w14:paraId="3FD21C43" w14:textId="77777777" w:rsidR="00BA216B" w:rsidRDefault="00BA216B" w:rsidP="00614F98"/>
                          <w:p w14:paraId="7A9312CC" w14:textId="77777777" w:rsidR="00BA216B" w:rsidRDefault="00BA216B" w:rsidP="00614F98"/>
                          <w:p w14:paraId="774521DA" w14:textId="77777777" w:rsidR="00BA216B" w:rsidRDefault="00BA216B" w:rsidP="00614F98"/>
                          <w:p w14:paraId="3230B13E" w14:textId="77777777" w:rsidR="00BA216B" w:rsidRDefault="00BA216B" w:rsidP="00614F98"/>
                          <w:p w14:paraId="110C538B" w14:textId="77777777" w:rsidR="00BA216B" w:rsidRDefault="00BA216B" w:rsidP="00614F98"/>
                          <w:p w14:paraId="20EDC1EE" w14:textId="77777777" w:rsidR="00BA216B" w:rsidRDefault="00BA216B" w:rsidP="00614F98"/>
                          <w:p w14:paraId="5C359768" w14:textId="77777777" w:rsidR="00BA216B" w:rsidRDefault="00BA216B" w:rsidP="00614F98"/>
                          <w:p w14:paraId="0EFE69B8" w14:textId="77777777" w:rsidR="00BA216B" w:rsidRDefault="00BA216B" w:rsidP="00614F98"/>
                          <w:p w14:paraId="512A71C3" w14:textId="77777777" w:rsidR="00BA216B" w:rsidRDefault="00BA216B" w:rsidP="00614F98"/>
                          <w:p w14:paraId="645B2F56" w14:textId="77777777" w:rsidR="00BA216B" w:rsidRDefault="00BA216B" w:rsidP="00614F98"/>
                          <w:p w14:paraId="1933ECDB" w14:textId="77777777" w:rsidR="00BA216B" w:rsidRDefault="00BA216B" w:rsidP="00614F98"/>
                          <w:p w14:paraId="781255A3" w14:textId="77777777" w:rsidR="00BA216B" w:rsidRDefault="00BA216B" w:rsidP="00614F98"/>
                          <w:p w14:paraId="726C4460" w14:textId="77777777" w:rsidR="00BA216B" w:rsidRDefault="00BA216B" w:rsidP="00614F98"/>
                          <w:p w14:paraId="3E8801F3" w14:textId="77777777" w:rsidR="00BA216B" w:rsidRDefault="00BA216B" w:rsidP="00614F98"/>
                          <w:p w14:paraId="02BF907D" w14:textId="77777777" w:rsidR="00BA216B" w:rsidRDefault="00BA216B" w:rsidP="00614F98"/>
                          <w:p w14:paraId="0A16AA49" w14:textId="77777777" w:rsidR="00BA216B" w:rsidRDefault="00BA216B" w:rsidP="00614F98"/>
                          <w:p w14:paraId="228F5FB5" w14:textId="77777777" w:rsidR="00BA216B" w:rsidRDefault="00BA216B" w:rsidP="00614F98"/>
                          <w:p w14:paraId="71575B2A" w14:textId="77777777" w:rsidR="00BA216B" w:rsidRDefault="00BA216B" w:rsidP="00614F98"/>
                          <w:p w14:paraId="3F514299" w14:textId="77777777" w:rsidR="00BA216B" w:rsidRDefault="00BA216B" w:rsidP="00614F98"/>
                          <w:p w14:paraId="2B74ABD8" w14:textId="77777777" w:rsidR="00BA216B" w:rsidRDefault="00BA216B" w:rsidP="00614F98"/>
                          <w:p w14:paraId="35F14327" w14:textId="77777777" w:rsidR="00BA216B" w:rsidRDefault="00BA216B" w:rsidP="00614F98"/>
                          <w:p w14:paraId="03AA062A" w14:textId="77777777" w:rsidR="00BA216B" w:rsidRDefault="00BA216B" w:rsidP="00614F98"/>
                          <w:p w14:paraId="2CBB2850" w14:textId="77777777" w:rsidR="00BA216B" w:rsidRDefault="00BA216B" w:rsidP="00614F98"/>
                          <w:p w14:paraId="2306619A" w14:textId="77777777" w:rsidR="00BA216B" w:rsidRDefault="00BA216B" w:rsidP="00614F98"/>
                          <w:p w14:paraId="46DB10EF" w14:textId="77777777" w:rsidR="00BA216B" w:rsidRDefault="00BA216B" w:rsidP="00614F98"/>
                          <w:p w14:paraId="5D257F4F" w14:textId="77777777" w:rsidR="00BA216B" w:rsidRDefault="00BA216B" w:rsidP="00614F98"/>
                          <w:p w14:paraId="0291D56A" w14:textId="77777777" w:rsidR="00BA216B" w:rsidRDefault="00BA216B" w:rsidP="00614F98"/>
                          <w:p w14:paraId="2FB50393" w14:textId="77777777" w:rsidR="00BA216B" w:rsidRDefault="00BA216B" w:rsidP="00614F98"/>
                          <w:p w14:paraId="4E56DD7E" w14:textId="77777777" w:rsidR="00BA216B" w:rsidRDefault="00BA216B" w:rsidP="00614F98"/>
                          <w:p w14:paraId="757C195D" w14:textId="77777777" w:rsidR="00BA216B" w:rsidRDefault="00BA216B" w:rsidP="00614F98"/>
                          <w:p w14:paraId="34E608E2" w14:textId="77777777" w:rsidR="00BA216B" w:rsidRDefault="00BA216B" w:rsidP="00614F98"/>
                          <w:p w14:paraId="77EFA8EE" w14:textId="77777777" w:rsidR="00BA216B" w:rsidRDefault="00BA216B" w:rsidP="00614F98"/>
                          <w:p w14:paraId="4030A2B4" w14:textId="77777777" w:rsidR="00BA216B" w:rsidRDefault="00BA216B" w:rsidP="00614F98"/>
                          <w:p w14:paraId="24DEB121" w14:textId="77777777" w:rsidR="00BA216B" w:rsidRDefault="00BA216B" w:rsidP="00614F98"/>
                          <w:p w14:paraId="0E3DFB62" w14:textId="77777777" w:rsidR="00BA216B" w:rsidRDefault="00BA216B" w:rsidP="00614F98"/>
                          <w:p w14:paraId="7AE1A182" w14:textId="77777777" w:rsidR="00BA216B" w:rsidRDefault="00BA216B" w:rsidP="00614F98"/>
                          <w:p w14:paraId="3CFE004C" w14:textId="77777777" w:rsidR="00BA216B" w:rsidRDefault="00BA216B" w:rsidP="00614F98"/>
                          <w:p w14:paraId="775E380D" w14:textId="77777777" w:rsidR="00BA216B" w:rsidRDefault="00BA216B" w:rsidP="00614F98"/>
                          <w:p w14:paraId="74993FC2" w14:textId="77777777" w:rsidR="00BA216B" w:rsidRDefault="00BA216B" w:rsidP="00614F98"/>
                          <w:p w14:paraId="362FEB31" w14:textId="77777777" w:rsidR="00BA216B" w:rsidRDefault="00BA216B" w:rsidP="00614F98"/>
                          <w:p w14:paraId="675E7810" w14:textId="77777777" w:rsidR="00BA216B" w:rsidRDefault="00BA216B" w:rsidP="00614F98"/>
                          <w:p w14:paraId="2E30DFAC" w14:textId="77777777" w:rsidR="00BA216B" w:rsidRDefault="00BA216B" w:rsidP="00614F98"/>
                          <w:p w14:paraId="24018581" w14:textId="77777777" w:rsidR="00BA216B" w:rsidRDefault="00BA216B" w:rsidP="00614F98"/>
                          <w:p w14:paraId="696B6C4B" w14:textId="77777777" w:rsidR="00BA216B" w:rsidRDefault="00BA216B" w:rsidP="00614F98"/>
                          <w:p w14:paraId="59266F8F" w14:textId="77777777" w:rsidR="00BA216B" w:rsidRDefault="00BA216B" w:rsidP="00614F98"/>
                          <w:p w14:paraId="32929385" w14:textId="77777777" w:rsidR="00BA216B" w:rsidRDefault="00BA216B" w:rsidP="00614F98"/>
                          <w:p w14:paraId="3C32359A" w14:textId="77777777" w:rsidR="00BA216B" w:rsidRDefault="00BA216B" w:rsidP="00614F98"/>
                          <w:p w14:paraId="6D3F1814" w14:textId="77777777" w:rsidR="00BA216B" w:rsidRDefault="00BA216B" w:rsidP="00614F98"/>
                          <w:p w14:paraId="288BADE1" w14:textId="77777777" w:rsidR="00BA216B" w:rsidRDefault="00BA216B" w:rsidP="00614F98"/>
                          <w:p w14:paraId="119A58E6" w14:textId="77777777" w:rsidR="00BA216B" w:rsidRDefault="00BA216B" w:rsidP="00614F98"/>
                          <w:p w14:paraId="69511FF5" w14:textId="77777777" w:rsidR="00BA216B" w:rsidRDefault="00BA216B" w:rsidP="00614F98"/>
                          <w:p w14:paraId="6843E0E1" w14:textId="77777777" w:rsidR="00BA216B" w:rsidRDefault="00BA216B" w:rsidP="00614F98"/>
                          <w:p w14:paraId="0F1700A4" w14:textId="77777777" w:rsidR="00BA216B" w:rsidRDefault="00BA216B" w:rsidP="00614F98"/>
                          <w:p w14:paraId="00805272" w14:textId="77777777" w:rsidR="00BA216B" w:rsidRDefault="00BA216B" w:rsidP="00614F98"/>
                          <w:p w14:paraId="55E7A219" w14:textId="77777777" w:rsidR="00BA216B" w:rsidRDefault="00BA216B" w:rsidP="00614F98"/>
                          <w:p w14:paraId="32428C40" w14:textId="77777777" w:rsidR="00BA216B" w:rsidRDefault="00BA216B" w:rsidP="00614F98"/>
                          <w:p w14:paraId="3E0B3929" w14:textId="77777777" w:rsidR="00BA216B" w:rsidRDefault="00BA216B" w:rsidP="00614F98"/>
                          <w:p w14:paraId="4F9C9F6D" w14:textId="77777777" w:rsidR="00BA216B" w:rsidRDefault="00BA216B" w:rsidP="00614F98"/>
                          <w:p w14:paraId="469D0804" w14:textId="77777777" w:rsidR="00BA216B" w:rsidRDefault="00BA216B" w:rsidP="00614F98"/>
                          <w:p w14:paraId="11495F1E" w14:textId="77777777" w:rsidR="00BA216B" w:rsidRDefault="00BA216B" w:rsidP="00614F98"/>
                          <w:p w14:paraId="46D2B752" w14:textId="77777777" w:rsidR="00BA216B" w:rsidRDefault="00BA216B" w:rsidP="00614F98"/>
                          <w:p w14:paraId="1CCFB230" w14:textId="77777777" w:rsidR="00BA216B" w:rsidRDefault="00BA216B" w:rsidP="00614F98"/>
                          <w:p w14:paraId="66F39667" w14:textId="77777777" w:rsidR="00BA216B" w:rsidRDefault="00BA216B" w:rsidP="00614F98"/>
                          <w:p w14:paraId="29DDEBC0" w14:textId="77777777" w:rsidR="00BA216B" w:rsidRDefault="00BA216B" w:rsidP="00614F98"/>
                          <w:p w14:paraId="41A9E1AB" w14:textId="77777777" w:rsidR="00BA216B" w:rsidRDefault="00BA216B" w:rsidP="00614F98"/>
                          <w:p w14:paraId="2D432A73" w14:textId="77777777" w:rsidR="00BA216B" w:rsidRDefault="00BA216B" w:rsidP="00614F98"/>
                          <w:p w14:paraId="04C042A4" w14:textId="77777777" w:rsidR="00BA216B" w:rsidRDefault="00BA216B" w:rsidP="00614F98"/>
                          <w:p w14:paraId="5EC93E48" w14:textId="77777777" w:rsidR="00BA216B" w:rsidRDefault="00BA216B" w:rsidP="00614F98"/>
                          <w:p w14:paraId="69672C8A" w14:textId="77777777" w:rsidR="00BA216B" w:rsidRDefault="00BA216B" w:rsidP="00614F98"/>
                          <w:p w14:paraId="3624A8EA" w14:textId="77777777" w:rsidR="00BA216B" w:rsidRDefault="00BA216B" w:rsidP="00614F98"/>
                          <w:p w14:paraId="3770D95F" w14:textId="77777777" w:rsidR="00BA216B" w:rsidRDefault="00BA216B" w:rsidP="00614F98"/>
                          <w:p w14:paraId="7F4FEC79" w14:textId="77777777" w:rsidR="00BA216B" w:rsidRDefault="00BA216B" w:rsidP="00614F98"/>
                          <w:p w14:paraId="382FCB6E" w14:textId="77777777" w:rsidR="00BA216B" w:rsidRDefault="00BA216B" w:rsidP="00614F98"/>
                          <w:p w14:paraId="1C9BFCFA" w14:textId="77777777" w:rsidR="00BA216B" w:rsidRDefault="00BA216B" w:rsidP="00614F98"/>
                          <w:p w14:paraId="2744B746" w14:textId="77777777" w:rsidR="00BA216B" w:rsidRDefault="00BA216B" w:rsidP="00614F98"/>
                          <w:p w14:paraId="1237B19A" w14:textId="77777777" w:rsidR="00BA216B" w:rsidRDefault="00BA216B" w:rsidP="00614F98"/>
                          <w:p w14:paraId="7DA52B1F" w14:textId="77777777" w:rsidR="00BA216B" w:rsidRDefault="00BA216B" w:rsidP="00614F98"/>
                          <w:p w14:paraId="44743DB8" w14:textId="77777777" w:rsidR="00BA216B" w:rsidRDefault="00BA216B" w:rsidP="00614F98"/>
                          <w:p w14:paraId="3A70A69E" w14:textId="77777777" w:rsidR="00BA216B" w:rsidRDefault="00BA216B" w:rsidP="00614F98"/>
                          <w:p w14:paraId="0EB4CF06" w14:textId="77777777" w:rsidR="00BA216B" w:rsidRDefault="00BA216B" w:rsidP="00614F98"/>
                          <w:p w14:paraId="4976C191" w14:textId="77777777" w:rsidR="00BA216B" w:rsidRDefault="00BA216B" w:rsidP="00614F98"/>
                          <w:p w14:paraId="6BECADD7" w14:textId="77777777" w:rsidR="00BA216B" w:rsidRDefault="00BA216B" w:rsidP="00614F98"/>
                          <w:p w14:paraId="71D60CF6" w14:textId="77777777" w:rsidR="00BA216B" w:rsidRDefault="00BA216B" w:rsidP="00614F98"/>
                          <w:p w14:paraId="3BBC1CF3" w14:textId="77777777" w:rsidR="00BA216B" w:rsidRDefault="00BA216B" w:rsidP="00614F98"/>
                          <w:p w14:paraId="3AAF5930" w14:textId="77777777" w:rsidR="00BA216B" w:rsidRDefault="00BA216B" w:rsidP="00614F98"/>
                          <w:p w14:paraId="73FD6824" w14:textId="77777777" w:rsidR="00BA216B" w:rsidRDefault="00BA216B" w:rsidP="00614F98"/>
                          <w:p w14:paraId="5B9127E2" w14:textId="77777777" w:rsidR="00BA216B" w:rsidRDefault="00BA216B" w:rsidP="00614F98"/>
                          <w:p w14:paraId="6AB3FE36" w14:textId="77777777" w:rsidR="00BA216B" w:rsidRDefault="00BA216B" w:rsidP="00614F98"/>
                          <w:p w14:paraId="162C5A27" w14:textId="77777777" w:rsidR="00BA216B" w:rsidRDefault="00BA216B" w:rsidP="00614F98"/>
                          <w:p w14:paraId="3E8B394C" w14:textId="77777777" w:rsidR="00BA216B" w:rsidRDefault="00BA216B" w:rsidP="00614F98"/>
                          <w:p w14:paraId="7E21FC1C" w14:textId="77777777" w:rsidR="00BA216B" w:rsidRDefault="00BA216B" w:rsidP="00614F98"/>
                          <w:p w14:paraId="78D1C6C3" w14:textId="77777777" w:rsidR="00BA216B" w:rsidRDefault="00BA216B" w:rsidP="00614F98"/>
                          <w:p w14:paraId="22C32C24" w14:textId="77777777" w:rsidR="00BA216B" w:rsidRDefault="00BA216B" w:rsidP="00614F98"/>
                          <w:p w14:paraId="348119F3" w14:textId="77777777" w:rsidR="00BA216B" w:rsidRDefault="00BA216B" w:rsidP="00614F98"/>
                          <w:p w14:paraId="57CD53F2" w14:textId="77777777" w:rsidR="00BA216B" w:rsidRDefault="00BA216B" w:rsidP="00614F98"/>
                          <w:p w14:paraId="7B1A4E7E" w14:textId="77777777" w:rsidR="00BA216B" w:rsidRDefault="00BA216B" w:rsidP="00614F98"/>
                          <w:p w14:paraId="3B4220F9" w14:textId="77777777" w:rsidR="00BA216B" w:rsidRDefault="00BA216B" w:rsidP="00614F98"/>
                          <w:p w14:paraId="72F7CB31" w14:textId="77777777" w:rsidR="00BA216B" w:rsidRDefault="00BA216B" w:rsidP="00614F98"/>
                          <w:p w14:paraId="273B15BB" w14:textId="77777777" w:rsidR="00BA216B" w:rsidRDefault="00BA216B" w:rsidP="00614F98"/>
                          <w:p w14:paraId="20BD7563" w14:textId="77777777" w:rsidR="00BA216B" w:rsidRDefault="00BA216B" w:rsidP="00614F98"/>
                          <w:p w14:paraId="1F4D1143" w14:textId="77777777" w:rsidR="00BA216B" w:rsidRDefault="00BA216B" w:rsidP="00614F98"/>
                          <w:p w14:paraId="6A9BF6F4" w14:textId="77777777" w:rsidR="00BA216B" w:rsidRDefault="00BA216B" w:rsidP="00614F98"/>
                          <w:p w14:paraId="7C5DD0A5" w14:textId="77777777" w:rsidR="00BA216B" w:rsidRDefault="00BA216B" w:rsidP="00614F98"/>
                          <w:p w14:paraId="361A3A43" w14:textId="77777777" w:rsidR="00BA216B" w:rsidRDefault="00BA216B" w:rsidP="00614F98"/>
                          <w:p w14:paraId="2739DA9B" w14:textId="77777777" w:rsidR="00BA216B" w:rsidRDefault="00BA216B" w:rsidP="00614F98"/>
                          <w:p w14:paraId="718443F9" w14:textId="77777777" w:rsidR="00BA216B" w:rsidRDefault="00BA216B" w:rsidP="00614F98"/>
                          <w:p w14:paraId="7A309539" w14:textId="77777777" w:rsidR="00BA216B" w:rsidRDefault="00BA216B" w:rsidP="00614F98"/>
                          <w:p w14:paraId="34D9AFF5" w14:textId="77777777" w:rsidR="00BA216B" w:rsidRDefault="00BA216B" w:rsidP="00614F98"/>
                          <w:p w14:paraId="1E401469" w14:textId="77777777" w:rsidR="00BA216B" w:rsidRDefault="00BA216B" w:rsidP="00614F98"/>
                          <w:p w14:paraId="1B5BC1C9" w14:textId="77777777" w:rsidR="00BA216B" w:rsidRDefault="00BA216B" w:rsidP="00614F98"/>
                          <w:p w14:paraId="2A25F3FE" w14:textId="77777777" w:rsidR="00BA216B" w:rsidRDefault="00BA216B" w:rsidP="00614F98"/>
                          <w:p w14:paraId="0D0E250D" w14:textId="77777777" w:rsidR="00BA216B" w:rsidRDefault="00BA216B" w:rsidP="00614F98"/>
                          <w:p w14:paraId="72B02C07" w14:textId="77777777" w:rsidR="00BA216B" w:rsidRDefault="00BA216B" w:rsidP="00614F98"/>
                          <w:p w14:paraId="6B95ED3F" w14:textId="77777777" w:rsidR="00BA216B" w:rsidRDefault="00BA216B" w:rsidP="00614F98"/>
                          <w:p w14:paraId="71BB6885" w14:textId="77777777" w:rsidR="00BA216B" w:rsidRDefault="00BA216B" w:rsidP="00614F98"/>
                          <w:p w14:paraId="3DA5A00A" w14:textId="77777777" w:rsidR="00BA216B" w:rsidRDefault="00BA216B" w:rsidP="00614F98"/>
                          <w:p w14:paraId="15F984DD" w14:textId="77777777" w:rsidR="00BA216B" w:rsidRDefault="00BA216B" w:rsidP="00614F98"/>
                          <w:p w14:paraId="206AD4F9" w14:textId="77777777" w:rsidR="00BA216B" w:rsidRDefault="00BA216B" w:rsidP="00614F98"/>
                          <w:p w14:paraId="3D792142" w14:textId="77777777" w:rsidR="00BA216B" w:rsidRDefault="00BA216B" w:rsidP="00614F98"/>
                          <w:p w14:paraId="6AFDC1C8" w14:textId="77777777" w:rsidR="00BA216B" w:rsidRDefault="00BA216B" w:rsidP="00614F98"/>
                          <w:p w14:paraId="24000993" w14:textId="77777777" w:rsidR="00BA216B" w:rsidRDefault="00BA216B" w:rsidP="00614F98"/>
                          <w:p w14:paraId="307BFFE1" w14:textId="77777777" w:rsidR="00BA216B" w:rsidRDefault="00BA216B" w:rsidP="00614F98"/>
                          <w:p w14:paraId="20142C6A" w14:textId="77777777" w:rsidR="00BA216B" w:rsidRDefault="00BA216B" w:rsidP="00614F98"/>
                          <w:p w14:paraId="40F89189" w14:textId="77777777" w:rsidR="00BA216B" w:rsidRDefault="00BA216B" w:rsidP="00614F98"/>
                          <w:p w14:paraId="1AF402FF" w14:textId="77777777" w:rsidR="00BA216B" w:rsidRDefault="00BA216B" w:rsidP="00614F98"/>
                          <w:p w14:paraId="1E23BC64" w14:textId="77777777" w:rsidR="00BA216B" w:rsidRDefault="00BA216B" w:rsidP="00614F98"/>
                          <w:p w14:paraId="5BFF144E" w14:textId="77777777" w:rsidR="00BA216B" w:rsidRDefault="00BA216B" w:rsidP="00614F98"/>
                          <w:p w14:paraId="63BAD537" w14:textId="77777777" w:rsidR="00BA216B" w:rsidRDefault="00BA216B" w:rsidP="00614F98"/>
                          <w:p w14:paraId="119299DE" w14:textId="77777777" w:rsidR="00BA216B" w:rsidRDefault="00BA216B" w:rsidP="00614F98"/>
                          <w:p w14:paraId="402588EE" w14:textId="77777777" w:rsidR="00BA216B" w:rsidRDefault="00BA216B" w:rsidP="00614F98"/>
                          <w:p w14:paraId="7B02DD89" w14:textId="77777777" w:rsidR="00BA216B" w:rsidRDefault="00BA216B" w:rsidP="00614F98"/>
                          <w:p w14:paraId="37F9D11F" w14:textId="77777777" w:rsidR="00BA216B" w:rsidRDefault="00BA216B" w:rsidP="00614F98"/>
                          <w:p w14:paraId="05D871F3" w14:textId="77777777" w:rsidR="00BA216B" w:rsidRDefault="00BA216B" w:rsidP="00614F98"/>
                          <w:p w14:paraId="5B982907" w14:textId="77777777" w:rsidR="00BA216B" w:rsidRDefault="00BA216B" w:rsidP="00614F98"/>
                          <w:p w14:paraId="776AE2C2" w14:textId="77777777" w:rsidR="00BA216B" w:rsidRDefault="00BA216B" w:rsidP="00614F98"/>
                          <w:p w14:paraId="5A8A17EC" w14:textId="77777777" w:rsidR="00BA216B" w:rsidRDefault="00BA216B" w:rsidP="00614F98"/>
                          <w:p w14:paraId="7EC4A4DA" w14:textId="77777777" w:rsidR="00BA216B" w:rsidRDefault="00BA216B" w:rsidP="00614F98"/>
                          <w:p w14:paraId="58F54384" w14:textId="77777777" w:rsidR="00BA216B" w:rsidRDefault="00BA216B" w:rsidP="00614F98"/>
                          <w:p w14:paraId="542C16C3" w14:textId="77777777" w:rsidR="00BA216B" w:rsidRDefault="00BA216B" w:rsidP="00614F98"/>
                          <w:p w14:paraId="3A7221B0" w14:textId="77777777" w:rsidR="00BA216B" w:rsidRDefault="00BA216B" w:rsidP="00614F98"/>
                          <w:p w14:paraId="47833787" w14:textId="77777777" w:rsidR="00BA216B" w:rsidRDefault="00BA216B" w:rsidP="00614F98"/>
                          <w:p w14:paraId="0FF600AD" w14:textId="77777777" w:rsidR="00BA216B" w:rsidRDefault="00BA216B" w:rsidP="00614F98"/>
                          <w:p w14:paraId="6B849D06" w14:textId="77777777" w:rsidR="00BA216B" w:rsidRDefault="00BA216B" w:rsidP="00614F98"/>
                          <w:p w14:paraId="5988E783" w14:textId="77777777" w:rsidR="00BA216B" w:rsidRDefault="00BA216B" w:rsidP="00614F98"/>
                          <w:p w14:paraId="74268200" w14:textId="77777777" w:rsidR="00BA216B" w:rsidRDefault="00BA216B" w:rsidP="00614F98"/>
                          <w:p w14:paraId="04562C0B" w14:textId="77777777" w:rsidR="00BA216B" w:rsidRDefault="00BA216B" w:rsidP="00614F98"/>
                          <w:p w14:paraId="78E46727" w14:textId="77777777" w:rsidR="00BA216B" w:rsidRDefault="00BA216B" w:rsidP="00614F98"/>
                          <w:p w14:paraId="6D56361B" w14:textId="77777777" w:rsidR="00BA216B" w:rsidRDefault="00BA216B" w:rsidP="00614F98"/>
                          <w:p w14:paraId="1F669C3A" w14:textId="77777777" w:rsidR="00BA216B" w:rsidRDefault="00BA216B" w:rsidP="00614F98"/>
                          <w:p w14:paraId="3E841EA2" w14:textId="77777777" w:rsidR="00BA216B" w:rsidRDefault="00BA216B" w:rsidP="00614F98"/>
                          <w:p w14:paraId="6D980437" w14:textId="77777777" w:rsidR="00BA216B" w:rsidRDefault="00BA216B" w:rsidP="00614F98"/>
                          <w:p w14:paraId="7BE6AA3D" w14:textId="77777777" w:rsidR="00BA216B" w:rsidRDefault="00BA216B" w:rsidP="00614F98"/>
                          <w:p w14:paraId="5B1DD487" w14:textId="77777777" w:rsidR="00BA216B" w:rsidRDefault="00BA216B" w:rsidP="00614F98"/>
                          <w:p w14:paraId="226F2E50" w14:textId="77777777" w:rsidR="00BA216B" w:rsidRDefault="00BA216B" w:rsidP="00614F98"/>
                          <w:p w14:paraId="1E5082CA" w14:textId="77777777" w:rsidR="00BA216B" w:rsidRDefault="00BA216B" w:rsidP="00614F98"/>
                          <w:p w14:paraId="11B63D0D" w14:textId="77777777" w:rsidR="00BA216B" w:rsidRDefault="00BA216B" w:rsidP="00614F98"/>
                          <w:p w14:paraId="1750E202" w14:textId="77777777" w:rsidR="00BA216B" w:rsidRDefault="00BA216B" w:rsidP="00614F98"/>
                          <w:p w14:paraId="14FB28BE" w14:textId="77777777" w:rsidR="00BA216B" w:rsidRDefault="00BA216B" w:rsidP="00614F98"/>
                          <w:p w14:paraId="0256B57A" w14:textId="77777777" w:rsidR="00BA216B" w:rsidRDefault="00BA216B" w:rsidP="00614F98"/>
                          <w:p w14:paraId="537CC27D" w14:textId="77777777" w:rsidR="00BA216B" w:rsidRDefault="00BA216B" w:rsidP="00614F98"/>
                          <w:p w14:paraId="743E25F4" w14:textId="77777777" w:rsidR="00BA216B" w:rsidRDefault="00BA216B" w:rsidP="00614F98"/>
                          <w:p w14:paraId="0F42EBBE" w14:textId="77777777" w:rsidR="00BA216B" w:rsidRDefault="00BA216B" w:rsidP="00614F98"/>
                          <w:p w14:paraId="155A934B" w14:textId="77777777" w:rsidR="00BA216B" w:rsidRDefault="00BA216B" w:rsidP="00614F98"/>
                          <w:p w14:paraId="4ED171B9" w14:textId="77777777" w:rsidR="00BA216B" w:rsidRDefault="00BA216B" w:rsidP="00614F98"/>
                          <w:p w14:paraId="54049900" w14:textId="77777777" w:rsidR="00BA216B" w:rsidRDefault="00BA216B" w:rsidP="00614F98"/>
                          <w:p w14:paraId="4F6E8A30" w14:textId="77777777" w:rsidR="00BA216B" w:rsidRDefault="00BA216B" w:rsidP="00614F98"/>
                          <w:p w14:paraId="5EB83092" w14:textId="77777777" w:rsidR="00BA216B" w:rsidRDefault="00BA216B" w:rsidP="00614F98"/>
                          <w:p w14:paraId="5B2C48C6" w14:textId="77777777" w:rsidR="00BA216B" w:rsidRDefault="00BA216B" w:rsidP="00614F98"/>
                          <w:p w14:paraId="4CF0B7CF" w14:textId="77777777" w:rsidR="00BA216B" w:rsidRDefault="00BA216B" w:rsidP="00614F98"/>
                          <w:p w14:paraId="49C85EE9" w14:textId="77777777" w:rsidR="00BA216B" w:rsidRDefault="00BA216B" w:rsidP="00614F98"/>
                          <w:p w14:paraId="26EDDAE6" w14:textId="77777777" w:rsidR="00BA216B" w:rsidRDefault="00BA216B" w:rsidP="00614F98"/>
                          <w:p w14:paraId="0DF3839F" w14:textId="77777777" w:rsidR="00BA216B" w:rsidRDefault="00BA216B" w:rsidP="00614F98"/>
                          <w:p w14:paraId="520D2AF9" w14:textId="77777777" w:rsidR="00BA216B" w:rsidRDefault="00BA216B" w:rsidP="00614F98"/>
                          <w:p w14:paraId="5E3685D8" w14:textId="77777777" w:rsidR="00BA216B" w:rsidRDefault="00BA216B" w:rsidP="00614F98"/>
                          <w:p w14:paraId="6CB9A52E" w14:textId="77777777" w:rsidR="00BA216B" w:rsidRDefault="00BA216B" w:rsidP="00614F98"/>
                          <w:p w14:paraId="2902BD43" w14:textId="77777777" w:rsidR="00BA216B" w:rsidRDefault="00BA216B" w:rsidP="00614F98"/>
                          <w:p w14:paraId="69238E60" w14:textId="77777777" w:rsidR="00BA216B" w:rsidRDefault="00BA216B" w:rsidP="00614F98"/>
                          <w:p w14:paraId="1419ED51" w14:textId="77777777" w:rsidR="00BA216B" w:rsidRDefault="00BA216B" w:rsidP="00614F98"/>
                          <w:p w14:paraId="41B1FA3E" w14:textId="77777777" w:rsidR="00BA216B" w:rsidRDefault="00BA216B" w:rsidP="00614F98"/>
                          <w:p w14:paraId="63D9F0BE" w14:textId="77777777" w:rsidR="00BA216B" w:rsidRDefault="00BA216B" w:rsidP="00614F98"/>
                          <w:p w14:paraId="3AF58928" w14:textId="77777777" w:rsidR="00BA216B" w:rsidRDefault="00BA216B" w:rsidP="00614F98"/>
                          <w:p w14:paraId="789B9F17" w14:textId="77777777" w:rsidR="00BA216B" w:rsidRDefault="00BA216B" w:rsidP="00614F98"/>
                          <w:p w14:paraId="05333437" w14:textId="77777777" w:rsidR="00BA216B" w:rsidRDefault="00BA216B" w:rsidP="00614F98"/>
                          <w:p w14:paraId="1866C307" w14:textId="77777777" w:rsidR="00BA216B" w:rsidRDefault="00BA216B" w:rsidP="00614F98"/>
                          <w:p w14:paraId="39549AFE" w14:textId="77777777" w:rsidR="00BA216B" w:rsidRDefault="00BA216B" w:rsidP="00614F98"/>
                          <w:p w14:paraId="7DCAC5A1" w14:textId="77777777" w:rsidR="00BA216B" w:rsidRDefault="00BA216B" w:rsidP="00614F98"/>
                          <w:p w14:paraId="670CBD01" w14:textId="77777777" w:rsidR="00BA216B" w:rsidRDefault="00BA216B" w:rsidP="00614F98"/>
                          <w:p w14:paraId="6EBBB197" w14:textId="77777777" w:rsidR="00BA216B" w:rsidRDefault="00BA216B" w:rsidP="00614F98"/>
                          <w:p w14:paraId="3198F314" w14:textId="77777777" w:rsidR="00BA216B" w:rsidRDefault="00BA216B" w:rsidP="00614F98"/>
                          <w:p w14:paraId="53B21E9B" w14:textId="77777777" w:rsidR="00BA216B" w:rsidRDefault="00BA216B" w:rsidP="00614F98"/>
                          <w:p w14:paraId="734D0010" w14:textId="77777777" w:rsidR="00BA216B" w:rsidRDefault="00BA216B" w:rsidP="00614F98"/>
                          <w:p w14:paraId="6C086B42" w14:textId="77777777" w:rsidR="00BA216B" w:rsidRDefault="00BA216B" w:rsidP="00614F98"/>
                          <w:p w14:paraId="1A07B026" w14:textId="77777777" w:rsidR="00BA216B" w:rsidRDefault="00BA216B" w:rsidP="00614F98"/>
                          <w:p w14:paraId="33FD6E4F" w14:textId="77777777" w:rsidR="00BA216B" w:rsidRDefault="00BA216B" w:rsidP="00614F98"/>
                          <w:p w14:paraId="1C7D91A3" w14:textId="77777777" w:rsidR="00BA216B" w:rsidRDefault="00BA216B" w:rsidP="00614F98"/>
                          <w:p w14:paraId="1848D1E4" w14:textId="77777777" w:rsidR="00BA216B" w:rsidRDefault="00BA216B" w:rsidP="00614F98"/>
                          <w:p w14:paraId="3CA8C9BB" w14:textId="77777777" w:rsidR="00BA216B" w:rsidRDefault="00BA216B" w:rsidP="00614F98"/>
                          <w:p w14:paraId="324FE3BA" w14:textId="77777777" w:rsidR="00BA216B" w:rsidRDefault="00BA216B" w:rsidP="00614F98"/>
                          <w:p w14:paraId="3DE0136A" w14:textId="77777777" w:rsidR="00BA216B" w:rsidRDefault="00BA216B" w:rsidP="00614F98"/>
                          <w:p w14:paraId="58558FDD" w14:textId="77777777" w:rsidR="00BA216B" w:rsidRDefault="00BA216B" w:rsidP="00614F98"/>
                          <w:p w14:paraId="657D00A0" w14:textId="77777777" w:rsidR="00BA216B" w:rsidRDefault="00BA216B" w:rsidP="00614F98"/>
                          <w:p w14:paraId="078DF72F" w14:textId="77777777" w:rsidR="00BA216B" w:rsidRDefault="00BA216B" w:rsidP="00614F98"/>
                          <w:p w14:paraId="6C507F9E" w14:textId="77777777" w:rsidR="00BA216B" w:rsidRDefault="00BA216B" w:rsidP="00614F98"/>
                          <w:p w14:paraId="673CBD6B" w14:textId="77777777" w:rsidR="00BA216B" w:rsidRDefault="00BA216B" w:rsidP="00614F98"/>
                          <w:p w14:paraId="203B96CD" w14:textId="77777777" w:rsidR="00BA216B" w:rsidRDefault="00BA216B" w:rsidP="00614F98"/>
                          <w:p w14:paraId="291503A7" w14:textId="77777777" w:rsidR="00BA216B" w:rsidRDefault="00BA216B" w:rsidP="00614F98"/>
                          <w:p w14:paraId="2639D498" w14:textId="77777777" w:rsidR="00BA216B" w:rsidRDefault="00BA216B" w:rsidP="00614F98"/>
                          <w:p w14:paraId="139D842B" w14:textId="77777777" w:rsidR="00BA216B" w:rsidRDefault="00BA216B" w:rsidP="00614F98"/>
                          <w:p w14:paraId="1CE41AE6" w14:textId="77777777" w:rsidR="00BA216B" w:rsidRDefault="00BA216B" w:rsidP="00614F98"/>
                          <w:p w14:paraId="75E8A2A6" w14:textId="77777777" w:rsidR="00BA216B" w:rsidRDefault="00BA216B" w:rsidP="00614F98"/>
                          <w:p w14:paraId="78B4A3E0" w14:textId="77777777" w:rsidR="00BA216B" w:rsidRDefault="00BA216B" w:rsidP="00614F98"/>
                          <w:p w14:paraId="44FFC608" w14:textId="77777777" w:rsidR="00BA216B" w:rsidRDefault="00BA216B" w:rsidP="00614F98"/>
                          <w:p w14:paraId="235CEBE9" w14:textId="77777777" w:rsidR="00BA216B" w:rsidRDefault="00BA216B" w:rsidP="00614F98"/>
                          <w:p w14:paraId="3ED31CAA" w14:textId="77777777" w:rsidR="00BA216B" w:rsidRDefault="00BA216B" w:rsidP="00614F98"/>
                          <w:p w14:paraId="43FF897D" w14:textId="77777777" w:rsidR="00BA216B" w:rsidRDefault="00BA216B" w:rsidP="00614F98"/>
                          <w:p w14:paraId="3D4A512F" w14:textId="77777777" w:rsidR="00BA216B" w:rsidRDefault="00BA216B" w:rsidP="00614F98"/>
                          <w:p w14:paraId="67194A91" w14:textId="77777777" w:rsidR="00BA216B" w:rsidRDefault="00BA216B" w:rsidP="00614F98"/>
                          <w:p w14:paraId="504E9C5A" w14:textId="77777777" w:rsidR="00BA216B" w:rsidRDefault="00BA216B" w:rsidP="00614F98"/>
                          <w:p w14:paraId="72D11650" w14:textId="77777777" w:rsidR="00BA216B" w:rsidRDefault="00BA216B" w:rsidP="00614F98"/>
                          <w:p w14:paraId="5A51F14C" w14:textId="77777777" w:rsidR="00BA216B" w:rsidRDefault="00BA216B" w:rsidP="00614F98"/>
                          <w:p w14:paraId="14A2E2BA" w14:textId="77777777" w:rsidR="00BA216B" w:rsidRDefault="00BA216B" w:rsidP="00614F98"/>
                          <w:p w14:paraId="47E0C58C" w14:textId="77777777" w:rsidR="00BA216B" w:rsidRDefault="00BA216B" w:rsidP="00614F98"/>
                          <w:p w14:paraId="15076CBF" w14:textId="77777777" w:rsidR="00BA216B" w:rsidRDefault="00BA216B" w:rsidP="00614F98"/>
                          <w:p w14:paraId="58E3898B" w14:textId="77777777" w:rsidR="00BA216B" w:rsidRDefault="00BA216B" w:rsidP="00614F98"/>
                          <w:p w14:paraId="2C206F24" w14:textId="77777777" w:rsidR="00BA216B" w:rsidRDefault="00BA216B" w:rsidP="00614F98"/>
                          <w:p w14:paraId="73548327" w14:textId="77777777" w:rsidR="00BA216B" w:rsidRDefault="00BA216B" w:rsidP="00614F98"/>
                          <w:p w14:paraId="0C386F86" w14:textId="77777777" w:rsidR="00BA216B" w:rsidRDefault="00BA216B" w:rsidP="00614F98"/>
                          <w:p w14:paraId="6C1B20FF" w14:textId="77777777" w:rsidR="00BA216B" w:rsidRDefault="00BA216B" w:rsidP="00614F98"/>
                          <w:p w14:paraId="67CDD51D" w14:textId="77777777" w:rsidR="00BA216B" w:rsidRDefault="00BA216B" w:rsidP="00614F98"/>
                          <w:p w14:paraId="5E75AAC0" w14:textId="77777777" w:rsidR="00BA216B" w:rsidRDefault="00BA216B" w:rsidP="00614F98"/>
                          <w:p w14:paraId="63247332" w14:textId="77777777" w:rsidR="00BA216B" w:rsidRDefault="00BA216B" w:rsidP="00614F98"/>
                          <w:p w14:paraId="08643124" w14:textId="77777777" w:rsidR="00BA216B" w:rsidRDefault="00BA216B" w:rsidP="00614F98"/>
                          <w:p w14:paraId="06BDDBBE" w14:textId="77777777" w:rsidR="00BA216B" w:rsidRDefault="00BA216B" w:rsidP="00614F98"/>
                          <w:p w14:paraId="3CA3BB33" w14:textId="77777777" w:rsidR="00BA216B" w:rsidRDefault="00BA216B" w:rsidP="00614F98"/>
                          <w:p w14:paraId="70516FB0" w14:textId="77777777" w:rsidR="00BA216B" w:rsidRDefault="00BA216B" w:rsidP="00614F98"/>
                          <w:p w14:paraId="7F369CCF" w14:textId="77777777" w:rsidR="00BA216B" w:rsidRDefault="00BA216B" w:rsidP="00614F98"/>
                          <w:p w14:paraId="6D2AA45D" w14:textId="77777777" w:rsidR="00BA216B" w:rsidRDefault="00BA216B" w:rsidP="00614F98"/>
                          <w:p w14:paraId="17F064AC" w14:textId="77777777" w:rsidR="00BA216B" w:rsidRDefault="00BA216B" w:rsidP="00614F98"/>
                          <w:p w14:paraId="7C52C8B6" w14:textId="77777777" w:rsidR="00BA216B" w:rsidRDefault="00BA216B" w:rsidP="00614F98"/>
                          <w:p w14:paraId="0EEAF118" w14:textId="77777777" w:rsidR="00BA216B" w:rsidRDefault="00BA216B" w:rsidP="00614F98"/>
                          <w:p w14:paraId="662FECAD" w14:textId="77777777" w:rsidR="00BA216B" w:rsidRDefault="00BA216B" w:rsidP="00614F98"/>
                          <w:p w14:paraId="57978336" w14:textId="77777777" w:rsidR="00BA216B" w:rsidRDefault="00BA216B" w:rsidP="00614F98"/>
                          <w:p w14:paraId="6A918AB4" w14:textId="77777777" w:rsidR="00BA216B" w:rsidRDefault="00BA216B" w:rsidP="00614F98"/>
                          <w:p w14:paraId="6C82FE4B" w14:textId="77777777" w:rsidR="00BA216B" w:rsidRDefault="00BA216B" w:rsidP="00614F98"/>
                          <w:p w14:paraId="78627A74" w14:textId="77777777" w:rsidR="00BA216B" w:rsidRDefault="00BA216B" w:rsidP="00614F98"/>
                          <w:p w14:paraId="7500B40A" w14:textId="77777777" w:rsidR="00BA216B" w:rsidRDefault="00BA216B" w:rsidP="00614F98"/>
                          <w:p w14:paraId="3707E63C" w14:textId="77777777" w:rsidR="00BA216B" w:rsidRDefault="00BA216B" w:rsidP="00614F98"/>
                          <w:p w14:paraId="4518565A" w14:textId="77777777" w:rsidR="00BA216B" w:rsidRDefault="00BA216B" w:rsidP="00614F98"/>
                          <w:p w14:paraId="51B58A45" w14:textId="77777777" w:rsidR="00BA216B" w:rsidRDefault="00BA216B" w:rsidP="00614F98"/>
                          <w:p w14:paraId="3C864F29" w14:textId="77777777" w:rsidR="00BA216B" w:rsidRDefault="00BA216B" w:rsidP="00614F98"/>
                          <w:p w14:paraId="0797A66C" w14:textId="77777777" w:rsidR="00BA216B" w:rsidRDefault="00BA216B" w:rsidP="00614F98"/>
                          <w:p w14:paraId="5FD83E7F" w14:textId="77777777" w:rsidR="00BA216B" w:rsidRDefault="00BA216B" w:rsidP="00614F98"/>
                          <w:p w14:paraId="05E26FFF" w14:textId="77777777" w:rsidR="00BA216B" w:rsidRDefault="00BA216B" w:rsidP="00614F98"/>
                          <w:p w14:paraId="5AEF45A7" w14:textId="77777777" w:rsidR="00BA216B" w:rsidRDefault="00BA216B" w:rsidP="00614F98"/>
                          <w:p w14:paraId="28500477" w14:textId="77777777" w:rsidR="00BA216B" w:rsidRDefault="00BA216B" w:rsidP="00614F98"/>
                          <w:p w14:paraId="20C8192E" w14:textId="77777777" w:rsidR="00BA216B" w:rsidRDefault="00BA216B" w:rsidP="00614F98"/>
                          <w:p w14:paraId="377ACC48" w14:textId="77777777" w:rsidR="00BA216B" w:rsidRDefault="00BA216B" w:rsidP="00614F98"/>
                          <w:p w14:paraId="7CFBC670" w14:textId="77777777" w:rsidR="00BA216B" w:rsidRDefault="00BA216B" w:rsidP="00614F98"/>
                          <w:p w14:paraId="61F8A02F" w14:textId="77777777" w:rsidR="00BA216B" w:rsidRDefault="00BA216B" w:rsidP="00614F98"/>
                          <w:p w14:paraId="1A2621B0" w14:textId="77777777" w:rsidR="00BA216B" w:rsidRDefault="00BA216B" w:rsidP="00614F98"/>
                          <w:p w14:paraId="43E72505" w14:textId="77777777" w:rsidR="00BA216B" w:rsidRDefault="00BA216B" w:rsidP="00614F98"/>
                          <w:p w14:paraId="1584009E" w14:textId="77777777" w:rsidR="00BA216B" w:rsidRDefault="00BA216B" w:rsidP="00614F98"/>
                          <w:p w14:paraId="04187209" w14:textId="77777777" w:rsidR="00BA216B" w:rsidRDefault="00BA216B" w:rsidP="00614F98"/>
                          <w:p w14:paraId="38DB856F" w14:textId="77777777" w:rsidR="00BA216B" w:rsidRDefault="00BA216B" w:rsidP="00614F98"/>
                          <w:p w14:paraId="589AB5B6" w14:textId="77777777" w:rsidR="00BA216B" w:rsidRDefault="00BA216B" w:rsidP="00614F98"/>
                          <w:p w14:paraId="4239DE69" w14:textId="77777777" w:rsidR="00BA216B" w:rsidRDefault="00BA216B" w:rsidP="00614F98"/>
                          <w:p w14:paraId="41162D13" w14:textId="77777777" w:rsidR="00BA216B" w:rsidRDefault="00BA216B" w:rsidP="00614F98"/>
                          <w:p w14:paraId="0ACBFDF5" w14:textId="77777777" w:rsidR="00BA216B" w:rsidRDefault="00BA216B" w:rsidP="00614F98"/>
                          <w:p w14:paraId="4EDA617E" w14:textId="77777777" w:rsidR="00BA216B" w:rsidRDefault="00BA216B" w:rsidP="00614F98"/>
                          <w:p w14:paraId="2ADAEF2C" w14:textId="77777777" w:rsidR="00BA216B" w:rsidRDefault="00BA216B" w:rsidP="00614F98"/>
                          <w:p w14:paraId="2C164101" w14:textId="77777777" w:rsidR="00BA216B" w:rsidRDefault="00BA216B" w:rsidP="00614F98"/>
                          <w:p w14:paraId="6CC88AEB" w14:textId="77777777" w:rsidR="00BA216B" w:rsidRDefault="00BA216B" w:rsidP="00614F98"/>
                          <w:p w14:paraId="6486451E" w14:textId="77777777" w:rsidR="00BA216B" w:rsidRDefault="00BA216B" w:rsidP="00614F98"/>
                          <w:p w14:paraId="0E167189" w14:textId="77777777" w:rsidR="00BA216B" w:rsidRDefault="00BA216B" w:rsidP="00614F98"/>
                          <w:p w14:paraId="0E0E3BE3" w14:textId="77777777" w:rsidR="00BA216B" w:rsidRDefault="00BA216B" w:rsidP="00614F98"/>
                          <w:p w14:paraId="531C1FE6" w14:textId="77777777" w:rsidR="00BA216B" w:rsidRDefault="00BA216B" w:rsidP="00614F98"/>
                          <w:p w14:paraId="79008960" w14:textId="77777777" w:rsidR="00BA216B" w:rsidRDefault="00BA216B" w:rsidP="00614F98"/>
                          <w:p w14:paraId="24A32B60" w14:textId="77777777" w:rsidR="00BA216B" w:rsidRDefault="00BA216B" w:rsidP="00614F98"/>
                          <w:p w14:paraId="22C3D353" w14:textId="77777777" w:rsidR="00BA216B" w:rsidRDefault="00BA216B" w:rsidP="00614F98"/>
                          <w:p w14:paraId="4D8EDBA3" w14:textId="77777777" w:rsidR="00BA216B" w:rsidRDefault="00BA216B" w:rsidP="00614F98"/>
                          <w:p w14:paraId="7C8CD6CD" w14:textId="77777777" w:rsidR="00BA216B" w:rsidRDefault="00BA216B" w:rsidP="00614F98"/>
                          <w:p w14:paraId="42196777" w14:textId="77777777" w:rsidR="00BA216B" w:rsidRDefault="00BA216B" w:rsidP="00614F98"/>
                          <w:p w14:paraId="63A316C5" w14:textId="77777777" w:rsidR="00BA216B" w:rsidRDefault="00BA216B" w:rsidP="00614F98"/>
                          <w:p w14:paraId="02AD7BE8" w14:textId="77777777" w:rsidR="00BA216B" w:rsidRDefault="00BA216B" w:rsidP="00614F98"/>
                          <w:p w14:paraId="54771BD1" w14:textId="77777777" w:rsidR="00BA216B" w:rsidRDefault="00BA216B" w:rsidP="00614F98"/>
                          <w:p w14:paraId="78730507" w14:textId="77777777" w:rsidR="00BA216B" w:rsidRDefault="00BA216B" w:rsidP="00614F98"/>
                          <w:p w14:paraId="6F94E828" w14:textId="77777777" w:rsidR="00BA216B" w:rsidRDefault="00BA216B" w:rsidP="00614F98"/>
                          <w:p w14:paraId="3E9B483C" w14:textId="77777777" w:rsidR="00BA216B" w:rsidRDefault="00BA216B" w:rsidP="00614F98"/>
                          <w:p w14:paraId="662EE975" w14:textId="77777777" w:rsidR="00BA216B" w:rsidRDefault="00BA216B" w:rsidP="00614F98"/>
                          <w:p w14:paraId="30BF082B" w14:textId="77777777" w:rsidR="00BA216B" w:rsidRDefault="00BA216B" w:rsidP="00614F98"/>
                          <w:p w14:paraId="2BA92B38" w14:textId="77777777" w:rsidR="00BA216B" w:rsidRDefault="00BA216B" w:rsidP="00614F98"/>
                          <w:p w14:paraId="13EBD5C5" w14:textId="77777777" w:rsidR="00BA216B" w:rsidRDefault="00BA216B" w:rsidP="00614F98"/>
                          <w:p w14:paraId="5974928C" w14:textId="77777777" w:rsidR="00BA216B" w:rsidRDefault="00BA216B" w:rsidP="00614F98"/>
                          <w:p w14:paraId="6826F699" w14:textId="77777777" w:rsidR="00BA216B" w:rsidRDefault="00BA216B" w:rsidP="00614F98"/>
                          <w:p w14:paraId="39CF4172" w14:textId="77777777" w:rsidR="00BA216B" w:rsidRDefault="00BA216B" w:rsidP="00614F98"/>
                          <w:p w14:paraId="5F0E8189" w14:textId="77777777" w:rsidR="00BA216B" w:rsidRDefault="00BA216B" w:rsidP="00614F98"/>
                          <w:p w14:paraId="4A8C5DC7" w14:textId="77777777" w:rsidR="00BA216B" w:rsidRDefault="00BA216B" w:rsidP="00614F98"/>
                          <w:p w14:paraId="05F6828C" w14:textId="77777777" w:rsidR="00BA216B" w:rsidRDefault="00BA216B" w:rsidP="00614F98"/>
                          <w:p w14:paraId="5CFAF3DF" w14:textId="77777777" w:rsidR="00BA216B" w:rsidRDefault="00BA216B" w:rsidP="00614F98"/>
                          <w:p w14:paraId="226AA900" w14:textId="77777777" w:rsidR="00BA216B" w:rsidRDefault="00BA216B" w:rsidP="00614F98"/>
                          <w:p w14:paraId="70E2298F" w14:textId="77777777" w:rsidR="00BA216B" w:rsidRDefault="00BA216B" w:rsidP="00614F98"/>
                          <w:p w14:paraId="2F613482" w14:textId="77777777" w:rsidR="00BA216B" w:rsidRDefault="00BA216B" w:rsidP="00614F98"/>
                          <w:p w14:paraId="3F2825E2" w14:textId="77777777" w:rsidR="00BA216B" w:rsidRDefault="00BA216B" w:rsidP="00614F98"/>
                          <w:p w14:paraId="024233F6" w14:textId="77777777" w:rsidR="00BA216B" w:rsidRDefault="00BA216B" w:rsidP="00614F98"/>
                          <w:p w14:paraId="40D00436" w14:textId="77777777" w:rsidR="00BA216B" w:rsidRDefault="00BA216B" w:rsidP="00614F98"/>
                          <w:p w14:paraId="073E6D08" w14:textId="77777777" w:rsidR="00BA216B" w:rsidRDefault="00BA216B" w:rsidP="00614F98"/>
                          <w:p w14:paraId="00E9751F" w14:textId="77777777" w:rsidR="00BA216B" w:rsidRDefault="00BA216B" w:rsidP="00614F98"/>
                          <w:p w14:paraId="173ED5FE" w14:textId="77777777" w:rsidR="00BA216B" w:rsidRDefault="00BA216B" w:rsidP="00614F98"/>
                          <w:p w14:paraId="60A43FCC" w14:textId="77777777" w:rsidR="00BA216B" w:rsidRDefault="00BA216B" w:rsidP="00614F98"/>
                          <w:p w14:paraId="1830683D" w14:textId="77777777" w:rsidR="00BA216B" w:rsidRDefault="00BA216B" w:rsidP="00614F98"/>
                          <w:p w14:paraId="141BB658" w14:textId="77777777" w:rsidR="00BA216B" w:rsidRDefault="00BA216B" w:rsidP="00614F98"/>
                          <w:p w14:paraId="062EFAB4" w14:textId="77777777" w:rsidR="00BA216B" w:rsidRDefault="00BA216B" w:rsidP="00614F98"/>
                          <w:p w14:paraId="53548FB9" w14:textId="77777777" w:rsidR="00BA216B" w:rsidRDefault="00BA216B" w:rsidP="00614F98"/>
                          <w:p w14:paraId="6E1A9F38" w14:textId="77777777" w:rsidR="00BA216B" w:rsidRDefault="00BA216B" w:rsidP="00614F98"/>
                          <w:p w14:paraId="0E5B2095" w14:textId="77777777" w:rsidR="00BA216B" w:rsidRDefault="00BA216B" w:rsidP="00614F98"/>
                          <w:p w14:paraId="58FDA3B5" w14:textId="77777777" w:rsidR="00BA216B" w:rsidRDefault="00BA216B" w:rsidP="00614F98"/>
                          <w:p w14:paraId="157E3DB5" w14:textId="77777777" w:rsidR="00BA216B" w:rsidRDefault="00BA216B" w:rsidP="00614F98"/>
                          <w:p w14:paraId="27121243" w14:textId="77777777" w:rsidR="00BA216B" w:rsidRDefault="00BA216B" w:rsidP="00614F98"/>
                          <w:p w14:paraId="7B534F15" w14:textId="77777777" w:rsidR="00BA216B" w:rsidRDefault="00BA216B" w:rsidP="00614F98"/>
                          <w:p w14:paraId="460DC20E" w14:textId="77777777" w:rsidR="00BA216B" w:rsidRDefault="00BA216B" w:rsidP="00614F98"/>
                          <w:p w14:paraId="18DA5C72" w14:textId="77777777" w:rsidR="00BA216B" w:rsidRDefault="00BA216B" w:rsidP="00614F98"/>
                          <w:p w14:paraId="0C192E3A" w14:textId="77777777" w:rsidR="00BA216B" w:rsidRDefault="00BA216B" w:rsidP="00614F98"/>
                          <w:p w14:paraId="3D0F0C03" w14:textId="77777777" w:rsidR="00BA216B" w:rsidRDefault="00BA216B" w:rsidP="00614F98"/>
                          <w:p w14:paraId="054C97A0" w14:textId="77777777" w:rsidR="00BA216B" w:rsidRDefault="00BA216B" w:rsidP="00614F98"/>
                          <w:p w14:paraId="66618201" w14:textId="77777777" w:rsidR="00BA216B" w:rsidRDefault="00BA216B" w:rsidP="00614F98"/>
                          <w:p w14:paraId="45C558FF" w14:textId="77777777" w:rsidR="00BA216B" w:rsidRDefault="00BA216B" w:rsidP="00614F98"/>
                          <w:p w14:paraId="3EF41969" w14:textId="77777777" w:rsidR="00BA216B" w:rsidRDefault="00BA216B" w:rsidP="00614F98"/>
                          <w:p w14:paraId="357FA4C4" w14:textId="77777777" w:rsidR="00BA216B" w:rsidRDefault="00BA216B" w:rsidP="00614F98"/>
                          <w:p w14:paraId="7CE0C1F3" w14:textId="77777777" w:rsidR="00BA216B" w:rsidRDefault="00BA216B" w:rsidP="00614F98"/>
                          <w:p w14:paraId="557D83CF" w14:textId="77777777" w:rsidR="00BA216B" w:rsidRDefault="00BA216B" w:rsidP="00614F98"/>
                          <w:p w14:paraId="4B3671D8" w14:textId="77777777" w:rsidR="00BA216B" w:rsidRDefault="00BA216B" w:rsidP="00614F98"/>
                          <w:p w14:paraId="02BA368D" w14:textId="77777777" w:rsidR="00BA216B" w:rsidRDefault="00BA216B" w:rsidP="00614F98"/>
                          <w:p w14:paraId="3CCB72D9" w14:textId="77777777" w:rsidR="00BA216B" w:rsidRDefault="00BA216B" w:rsidP="00614F98"/>
                          <w:p w14:paraId="6401CE71" w14:textId="77777777" w:rsidR="00BA216B" w:rsidRDefault="00BA216B" w:rsidP="00614F98"/>
                          <w:p w14:paraId="3459AD34" w14:textId="77777777" w:rsidR="00BA216B" w:rsidRDefault="00BA216B" w:rsidP="00614F98"/>
                          <w:p w14:paraId="6F5669CC" w14:textId="77777777" w:rsidR="00BA216B" w:rsidRDefault="00BA216B" w:rsidP="00614F98"/>
                          <w:p w14:paraId="6125A301" w14:textId="77777777" w:rsidR="00BA216B" w:rsidRDefault="00BA216B" w:rsidP="00614F98"/>
                          <w:p w14:paraId="7BEB4CC7" w14:textId="77777777" w:rsidR="00BA216B" w:rsidRDefault="00BA216B" w:rsidP="00614F98"/>
                          <w:p w14:paraId="0CED7252" w14:textId="77777777" w:rsidR="00BA216B" w:rsidRDefault="00BA216B" w:rsidP="00614F98"/>
                          <w:p w14:paraId="0C47695E" w14:textId="77777777" w:rsidR="00BA216B" w:rsidRDefault="00BA216B" w:rsidP="00614F98"/>
                          <w:p w14:paraId="2AA1E9C1" w14:textId="77777777" w:rsidR="00BA216B" w:rsidRDefault="00BA216B" w:rsidP="00614F98"/>
                          <w:p w14:paraId="20916A35" w14:textId="77777777" w:rsidR="00BA216B" w:rsidRDefault="00BA216B" w:rsidP="00614F98"/>
                          <w:p w14:paraId="05A4259C" w14:textId="77777777" w:rsidR="00BA216B" w:rsidRDefault="00BA216B" w:rsidP="00614F98"/>
                          <w:p w14:paraId="0543878D" w14:textId="77777777" w:rsidR="00BA216B" w:rsidRDefault="00BA216B" w:rsidP="00614F98"/>
                          <w:p w14:paraId="0AB3D057" w14:textId="77777777" w:rsidR="00BA216B" w:rsidRDefault="00BA216B" w:rsidP="00614F98"/>
                          <w:p w14:paraId="2F4C6236" w14:textId="77777777" w:rsidR="00BA216B" w:rsidRDefault="00BA216B" w:rsidP="00614F98"/>
                          <w:p w14:paraId="20608BD5" w14:textId="77777777" w:rsidR="00BA216B" w:rsidRDefault="00BA216B" w:rsidP="00614F98"/>
                          <w:p w14:paraId="32E13888" w14:textId="77777777" w:rsidR="00BA216B" w:rsidRDefault="00BA216B" w:rsidP="00614F98"/>
                          <w:p w14:paraId="05427E32" w14:textId="77777777" w:rsidR="00BA216B" w:rsidRDefault="00BA216B" w:rsidP="00614F98"/>
                          <w:p w14:paraId="62EFEDE6" w14:textId="77777777" w:rsidR="00BA216B" w:rsidRDefault="00BA216B" w:rsidP="00614F98"/>
                          <w:p w14:paraId="29867110" w14:textId="77777777" w:rsidR="00BA216B" w:rsidRDefault="00BA216B" w:rsidP="00614F98"/>
                          <w:p w14:paraId="25AC4ADB" w14:textId="77777777" w:rsidR="00BA216B" w:rsidRDefault="00BA216B" w:rsidP="00614F98"/>
                          <w:p w14:paraId="5DC07771" w14:textId="77777777" w:rsidR="00BA216B" w:rsidRDefault="00BA216B" w:rsidP="00614F98"/>
                          <w:p w14:paraId="3BB3199F" w14:textId="77777777" w:rsidR="00BA216B" w:rsidRDefault="00BA216B" w:rsidP="00614F98"/>
                          <w:p w14:paraId="60EAADFE" w14:textId="77777777" w:rsidR="00BA216B" w:rsidRDefault="00BA216B" w:rsidP="00614F98"/>
                          <w:p w14:paraId="2621E32F" w14:textId="77777777" w:rsidR="00BA216B" w:rsidRDefault="00BA216B" w:rsidP="00614F98"/>
                          <w:p w14:paraId="7D1549DA" w14:textId="77777777" w:rsidR="00BA216B" w:rsidRDefault="00BA216B" w:rsidP="00614F98"/>
                          <w:p w14:paraId="34BF30D9" w14:textId="77777777" w:rsidR="00BA216B" w:rsidRDefault="00BA216B" w:rsidP="00614F98"/>
                          <w:p w14:paraId="25C1CA07" w14:textId="77777777" w:rsidR="00BA216B" w:rsidRDefault="00BA216B" w:rsidP="00614F98"/>
                          <w:p w14:paraId="1670362D" w14:textId="77777777" w:rsidR="00BA216B" w:rsidRDefault="00BA216B" w:rsidP="00614F98"/>
                          <w:p w14:paraId="69DB28B3" w14:textId="77777777" w:rsidR="00BA216B" w:rsidRDefault="00BA216B" w:rsidP="00614F98"/>
                          <w:p w14:paraId="17B53864" w14:textId="77777777" w:rsidR="00BA216B" w:rsidRDefault="00BA216B" w:rsidP="00614F98"/>
                          <w:p w14:paraId="1E41143F" w14:textId="77777777" w:rsidR="00BA216B" w:rsidRDefault="00BA216B" w:rsidP="00614F98"/>
                          <w:p w14:paraId="41B2660A" w14:textId="77777777" w:rsidR="00BA216B" w:rsidRDefault="00BA216B" w:rsidP="00614F98"/>
                          <w:p w14:paraId="74016D77" w14:textId="77777777" w:rsidR="00BA216B" w:rsidRDefault="00BA216B" w:rsidP="00614F98"/>
                          <w:p w14:paraId="75D15448" w14:textId="77777777" w:rsidR="00BA216B" w:rsidRDefault="00BA216B" w:rsidP="00614F98"/>
                          <w:p w14:paraId="7A9B3747" w14:textId="77777777" w:rsidR="00BA216B" w:rsidRDefault="00BA216B" w:rsidP="00614F98"/>
                          <w:p w14:paraId="2FA49901" w14:textId="77777777" w:rsidR="00BA216B" w:rsidRDefault="00BA216B" w:rsidP="00614F98"/>
                          <w:p w14:paraId="588E78BA" w14:textId="77777777" w:rsidR="00BA216B" w:rsidRDefault="00BA216B" w:rsidP="00614F98"/>
                          <w:p w14:paraId="6CBA6EB4" w14:textId="77777777" w:rsidR="00BA216B" w:rsidRDefault="00BA216B" w:rsidP="00614F98"/>
                          <w:p w14:paraId="4735E840" w14:textId="77777777" w:rsidR="00BA216B" w:rsidRDefault="00BA216B" w:rsidP="00614F98"/>
                          <w:p w14:paraId="7A1BB8A3" w14:textId="77777777" w:rsidR="00BA216B" w:rsidRDefault="00BA216B" w:rsidP="00614F98"/>
                          <w:p w14:paraId="148739CE" w14:textId="77777777" w:rsidR="00BA216B" w:rsidRDefault="00BA216B" w:rsidP="00614F98"/>
                          <w:p w14:paraId="22C15F97" w14:textId="77777777" w:rsidR="00BA216B" w:rsidRDefault="00BA216B" w:rsidP="00614F98"/>
                          <w:p w14:paraId="6F7CEFD5" w14:textId="77777777" w:rsidR="00BA216B" w:rsidRDefault="00BA216B" w:rsidP="00614F98"/>
                          <w:p w14:paraId="27099F43" w14:textId="77777777" w:rsidR="00BA216B" w:rsidRDefault="00BA216B" w:rsidP="00614F98"/>
                          <w:p w14:paraId="372FA1EF" w14:textId="77777777" w:rsidR="00BA216B" w:rsidRDefault="00BA216B" w:rsidP="00614F98"/>
                          <w:p w14:paraId="39642A70" w14:textId="77777777" w:rsidR="00BA216B" w:rsidRDefault="00BA216B" w:rsidP="00614F98"/>
                          <w:p w14:paraId="52BCD1A5" w14:textId="77777777" w:rsidR="00BA216B" w:rsidRDefault="00BA216B" w:rsidP="00614F98"/>
                          <w:p w14:paraId="30C3814E" w14:textId="77777777" w:rsidR="00BA216B" w:rsidRDefault="00BA216B" w:rsidP="00614F98"/>
                          <w:p w14:paraId="5744696C" w14:textId="77777777" w:rsidR="00BA216B" w:rsidRDefault="00BA216B" w:rsidP="00614F98"/>
                          <w:p w14:paraId="768D3723" w14:textId="77777777" w:rsidR="00BA216B" w:rsidRDefault="00BA216B" w:rsidP="00614F98"/>
                          <w:p w14:paraId="228930EE" w14:textId="77777777" w:rsidR="00BA216B" w:rsidRDefault="00BA216B" w:rsidP="00614F98"/>
                          <w:p w14:paraId="0426CDA4" w14:textId="77777777" w:rsidR="00BA216B" w:rsidRDefault="00BA216B" w:rsidP="00614F98"/>
                          <w:p w14:paraId="5FABC260" w14:textId="77777777" w:rsidR="00BA216B" w:rsidRDefault="00BA216B" w:rsidP="00614F98"/>
                          <w:p w14:paraId="5B4CC6BF" w14:textId="77777777" w:rsidR="00BA216B" w:rsidRDefault="00BA216B" w:rsidP="00614F98"/>
                          <w:p w14:paraId="2B71807A" w14:textId="77777777" w:rsidR="00BA216B" w:rsidRDefault="00BA216B" w:rsidP="00614F98"/>
                          <w:p w14:paraId="3C5AA229" w14:textId="77777777" w:rsidR="00BA216B" w:rsidRDefault="00BA216B" w:rsidP="00614F98"/>
                          <w:p w14:paraId="7C0BD090" w14:textId="77777777" w:rsidR="00BA216B" w:rsidRDefault="00BA216B" w:rsidP="00614F98"/>
                          <w:p w14:paraId="6C4D2410" w14:textId="77777777" w:rsidR="00BA216B" w:rsidRDefault="00BA216B" w:rsidP="00614F98"/>
                          <w:p w14:paraId="666D6E79" w14:textId="77777777" w:rsidR="00BA216B" w:rsidRDefault="00BA216B" w:rsidP="00614F98"/>
                          <w:p w14:paraId="0F34111F" w14:textId="77777777" w:rsidR="00BA216B" w:rsidRDefault="00BA216B" w:rsidP="00614F98"/>
                          <w:p w14:paraId="5B817AB9" w14:textId="77777777" w:rsidR="00BA216B" w:rsidRDefault="00BA216B" w:rsidP="00614F98"/>
                          <w:p w14:paraId="114DE859" w14:textId="77777777" w:rsidR="00BA216B" w:rsidRDefault="00BA216B" w:rsidP="00614F98"/>
                          <w:p w14:paraId="74D74957" w14:textId="77777777" w:rsidR="00BA216B" w:rsidRDefault="00BA216B" w:rsidP="00614F98"/>
                          <w:p w14:paraId="0225727D" w14:textId="77777777" w:rsidR="00BA216B" w:rsidRDefault="00BA216B" w:rsidP="00614F98"/>
                          <w:p w14:paraId="71A5DDD4" w14:textId="77777777" w:rsidR="00BA216B" w:rsidRDefault="00BA216B" w:rsidP="00614F98"/>
                          <w:p w14:paraId="033C059C" w14:textId="77777777" w:rsidR="00BA216B" w:rsidRDefault="00BA216B" w:rsidP="00614F98"/>
                          <w:p w14:paraId="30AFD1F8" w14:textId="77777777" w:rsidR="00BA216B" w:rsidRDefault="00BA216B" w:rsidP="00614F98"/>
                          <w:p w14:paraId="6416D596" w14:textId="77777777" w:rsidR="00BA216B" w:rsidRDefault="00BA216B" w:rsidP="00614F98"/>
                          <w:p w14:paraId="5B0CB8B4" w14:textId="77777777" w:rsidR="00BA216B" w:rsidRDefault="00BA216B" w:rsidP="00614F98"/>
                          <w:p w14:paraId="1216A9BC" w14:textId="77777777" w:rsidR="00BA216B" w:rsidRDefault="00BA216B" w:rsidP="00614F98"/>
                          <w:p w14:paraId="0A7A4AB2" w14:textId="77777777" w:rsidR="00BA216B" w:rsidRDefault="00BA216B" w:rsidP="00614F98"/>
                          <w:p w14:paraId="10904763" w14:textId="77777777" w:rsidR="00BA216B" w:rsidRDefault="00BA216B" w:rsidP="00614F98"/>
                          <w:p w14:paraId="0A0F67B3" w14:textId="77777777" w:rsidR="00BA216B" w:rsidRDefault="00BA216B" w:rsidP="00614F98"/>
                          <w:p w14:paraId="0C0A037D" w14:textId="77777777" w:rsidR="00BA216B" w:rsidRDefault="00BA216B" w:rsidP="00614F98"/>
                          <w:p w14:paraId="7734947E" w14:textId="77777777" w:rsidR="00BA216B" w:rsidRDefault="00BA216B" w:rsidP="00614F98"/>
                          <w:p w14:paraId="3731ADEB" w14:textId="77777777" w:rsidR="00BA216B" w:rsidRDefault="00BA216B" w:rsidP="00614F98"/>
                          <w:p w14:paraId="07E9EBDD" w14:textId="77777777" w:rsidR="00BA216B" w:rsidRDefault="00BA216B" w:rsidP="00614F98"/>
                          <w:p w14:paraId="340A2872" w14:textId="77777777" w:rsidR="00BA216B" w:rsidRDefault="00BA216B" w:rsidP="00614F98"/>
                          <w:p w14:paraId="04BE68DF" w14:textId="77777777" w:rsidR="00BA216B" w:rsidRDefault="00BA216B" w:rsidP="00614F98"/>
                          <w:p w14:paraId="17C9E31E" w14:textId="77777777" w:rsidR="00BA216B" w:rsidRDefault="00BA216B" w:rsidP="00614F98"/>
                          <w:p w14:paraId="371AC0E7" w14:textId="77777777" w:rsidR="00BA216B" w:rsidRDefault="00BA216B" w:rsidP="00614F98"/>
                          <w:p w14:paraId="186730F1" w14:textId="77777777" w:rsidR="00BA216B" w:rsidRDefault="00BA216B" w:rsidP="00614F98"/>
                          <w:p w14:paraId="49CD4AEB" w14:textId="77777777" w:rsidR="00BA216B" w:rsidRDefault="00BA216B" w:rsidP="00614F98"/>
                          <w:p w14:paraId="63BFEA24" w14:textId="77777777" w:rsidR="00BA216B" w:rsidRDefault="00BA216B" w:rsidP="00614F98"/>
                          <w:p w14:paraId="54865FF0" w14:textId="77777777" w:rsidR="00BA216B" w:rsidRDefault="00BA216B" w:rsidP="00614F98"/>
                          <w:p w14:paraId="421B5381" w14:textId="77777777" w:rsidR="00BA216B" w:rsidRDefault="00BA216B" w:rsidP="00614F98"/>
                          <w:p w14:paraId="2D5F431F" w14:textId="77777777" w:rsidR="00BA216B" w:rsidRDefault="00BA216B" w:rsidP="00614F98"/>
                          <w:p w14:paraId="3A9ECC23" w14:textId="77777777" w:rsidR="00BA216B" w:rsidRDefault="00BA216B" w:rsidP="00614F98"/>
                          <w:p w14:paraId="790A2650" w14:textId="77777777" w:rsidR="00BA216B" w:rsidRDefault="00BA216B" w:rsidP="00614F98"/>
                          <w:p w14:paraId="156CD5D5" w14:textId="77777777" w:rsidR="00BA216B" w:rsidRDefault="00BA216B" w:rsidP="00614F98"/>
                          <w:p w14:paraId="0B540F25" w14:textId="77777777" w:rsidR="00BA216B" w:rsidRDefault="00BA216B" w:rsidP="00614F98"/>
                          <w:p w14:paraId="32D5ABD9" w14:textId="77777777" w:rsidR="00BA216B" w:rsidRDefault="00BA216B" w:rsidP="00614F98"/>
                          <w:p w14:paraId="4A2E8085" w14:textId="77777777" w:rsidR="00BA216B" w:rsidRDefault="00BA216B" w:rsidP="00614F98"/>
                          <w:p w14:paraId="75053C3D" w14:textId="77777777" w:rsidR="00BA216B" w:rsidRDefault="00BA216B" w:rsidP="00614F98"/>
                          <w:p w14:paraId="64E4ECC4" w14:textId="77777777" w:rsidR="00BA216B" w:rsidRDefault="00BA216B" w:rsidP="00614F98"/>
                          <w:p w14:paraId="3D5BF7BD" w14:textId="77777777" w:rsidR="00BA216B" w:rsidRDefault="00BA216B" w:rsidP="00614F98"/>
                          <w:p w14:paraId="0C3BF404" w14:textId="77777777" w:rsidR="00BA216B" w:rsidRDefault="00BA216B" w:rsidP="00614F98"/>
                          <w:p w14:paraId="730CF592" w14:textId="77777777" w:rsidR="00BA216B" w:rsidRDefault="00BA216B" w:rsidP="00614F98"/>
                          <w:p w14:paraId="5335E41D" w14:textId="77777777" w:rsidR="00BA216B" w:rsidRDefault="00BA216B" w:rsidP="00614F98"/>
                          <w:p w14:paraId="557D12F6" w14:textId="77777777" w:rsidR="00BA216B" w:rsidRDefault="00BA216B" w:rsidP="00614F98"/>
                          <w:p w14:paraId="3A4D4CD2" w14:textId="77777777" w:rsidR="00BA216B" w:rsidRDefault="00BA216B" w:rsidP="00614F98"/>
                          <w:p w14:paraId="4288EBE1" w14:textId="77777777" w:rsidR="00BA216B" w:rsidRDefault="00BA216B" w:rsidP="00614F98"/>
                          <w:p w14:paraId="19CDFD8B" w14:textId="77777777" w:rsidR="00BA216B" w:rsidRDefault="00BA216B" w:rsidP="00614F98"/>
                          <w:p w14:paraId="0E847911" w14:textId="77777777" w:rsidR="00BA216B" w:rsidRDefault="00BA216B" w:rsidP="00614F98"/>
                          <w:p w14:paraId="0B25442A" w14:textId="77777777" w:rsidR="00BA216B" w:rsidRDefault="00BA216B" w:rsidP="00614F98"/>
                          <w:p w14:paraId="2FB4C192" w14:textId="77777777" w:rsidR="00BA216B" w:rsidRDefault="00BA216B" w:rsidP="00614F98"/>
                          <w:p w14:paraId="4472CE5D" w14:textId="77777777" w:rsidR="00BA216B" w:rsidRDefault="00BA216B" w:rsidP="00614F98"/>
                          <w:p w14:paraId="036394D7" w14:textId="77777777" w:rsidR="00BA216B" w:rsidRDefault="00BA216B" w:rsidP="00614F98"/>
                          <w:p w14:paraId="1E51A16C" w14:textId="77777777" w:rsidR="00BA216B" w:rsidRDefault="00BA216B" w:rsidP="00614F98"/>
                          <w:p w14:paraId="3CAA713E" w14:textId="77777777" w:rsidR="00BA216B" w:rsidRDefault="00BA216B" w:rsidP="00614F98"/>
                          <w:p w14:paraId="71C73C86" w14:textId="77777777" w:rsidR="00BA216B" w:rsidRDefault="00BA216B" w:rsidP="00614F98"/>
                          <w:p w14:paraId="0369DB31" w14:textId="77777777" w:rsidR="00BA216B" w:rsidRDefault="00BA216B" w:rsidP="00614F98"/>
                          <w:p w14:paraId="0F0A99AE" w14:textId="77777777" w:rsidR="00BA216B" w:rsidRDefault="00BA216B" w:rsidP="00614F98"/>
                          <w:p w14:paraId="24B66880" w14:textId="77777777" w:rsidR="00BA216B" w:rsidRDefault="00BA216B" w:rsidP="00614F98"/>
                          <w:p w14:paraId="04D3CA80" w14:textId="77777777" w:rsidR="00BA216B" w:rsidRDefault="00BA216B" w:rsidP="00614F98"/>
                          <w:p w14:paraId="4C0C355D" w14:textId="77777777" w:rsidR="00BA216B" w:rsidRDefault="00BA216B" w:rsidP="00614F98"/>
                          <w:p w14:paraId="0B6818B7" w14:textId="77777777" w:rsidR="00BA216B" w:rsidRDefault="00BA216B" w:rsidP="00614F98"/>
                          <w:p w14:paraId="3388D57C" w14:textId="77777777" w:rsidR="00BA216B" w:rsidRDefault="00BA216B" w:rsidP="00614F98"/>
                          <w:p w14:paraId="2372C7F2" w14:textId="77777777" w:rsidR="00BA216B" w:rsidRDefault="00BA216B" w:rsidP="00614F98"/>
                          <w:p w14:paraId="056D56D9" w14:textId="77777777" w:rsidR="00BA216B" w:rsidRDefault="00BA216B" w:rsidP="00614F98"/>
                          <w:p w14:paraId="4EA984B2" w14:textId="77777777" w:rsidR="00BA216B" w:rsidRDefault="00BA216B" w:rsidP="00614F98"/>
                          <w:p w14:paraId="58546D8A" w14:textId="77777777" w:rsidR="00BA216B" w:rsidRDefault="00BA216B" w:rsidP="00614F98"/>
                          <w:p w14:paraId="39FB2EE9" w14:textId="77777777" w:rsidR="00BA216B" w:rsidRDefault="00BA216B" w:rsidP="00614F98"/>
                          <w:p w14:paraId="74436A12" w14:textId="77777777" w:rsidR="00BA216B" w:rsidRDefault="00BA216B" w:rsidP="00614F98"/>
                          <w:p w14:paraId="5949350A" w14:textId="77777777" w:rsidR="00BA216B" w:rsidRDefault="00BA216B" w:rsidP="00614F98"/>
                          <w:p w14:paraId="6884AE40" w14:textId="77777777" w:rsidR="00BA216B" w:rsidRDefault="00BA216B" w:rsidP="00614F98"/>
                          <w:p w14:paraId="451DC37D" w14:textId="77777777" w:rsidR="00BA216B" w:rsidRDefault="00BA216B" w:rsidP="00614F98"/>
                          <w:p w14:paraId="21E15E04" w14:textId="77777777" w:rsidR="00BA216B" w:rsidRDefault="00BA216B" w:rsidP="00614F98"/>
                          <w:p w14:paraId="5DE07D7E" w14:textId="77777777" w:rsidR="00BA216B" w:rsidRDefault="00BA216B" w:rsidP="00614F98"/>
                          <w:p w14:paraId="083B33E7" w14:textId="77777777" w:rsidR="00BA216B" w:rsidRDefault="00BA216B" w:rsidP="00614F98"/>
                          <w:p w14:paraId="6242D253" w14:textId="77777777" w:rsidR="00BA216B" w:rsidRDefault="00BA216B" w:rsidP="00614F98"/>
                          <w:p w14:paraId="388B96D7" w14:textId="77777777" w:rsidR="00BA216B" w:rsidRDefault="00BA216B" w:rsidP="00614F98"/>
                          <w:p w14:paraId="5E268408" w14:textId="77777777" w:rsidR="00BA216B" w:rsidRDefault="00BA216B" w:rsidP="00614F98"/>
                          <w:p w14:paraId="06A3FD27" w14:textId="77777777" w:rsidR="00BA216B" w:rsidRDefault="00BA216B" w:rsidP="00614F98"/>
                          <w:p w14:paraId="5C337744" w14:textId="77777777" w:rsidR="00BA216B" w:rsidRDefault="00BA216B" w:rsidP="00614F98"/>
                          <w:p w14:paraId="3D734B16" w14:textId="77777777" w:rsidR="00BA216B" w:rsidRDefault="00BA216B" w:rsidP="00614F98"/>
                          <w:p w14:paraId="0B146D9A" w14:textId="77777777" w:rsidR="00BA216B" w:rsidRDefault="00BA216B" w:rsidP="00614F98"/>
                          <w:p w14:paraId="29BD61EC" w14:textId="77777777" w:rsidR="00BA216B" w:rsidRDefault="00BA216B" w:rsidP="00614F98"/>
                          <w:p w14:paraId="61625E51" w14:textId="77777777" w:rsidR="00BA216B" w:rsidRDefault="00BA216B" w:rsidP="00614F98"/>
                          <w:p w14:paraId="15C9437D" w14:textId="77777777" w:rsidR="00BA216B" w:rsidRDefault="00BA216B" w:rsidP="00614F98"/>
                          <w:p w14:paraId="652EC1C3" w14:textId="77777777" w:rsidR="00BA216B" w:rsidRDefault="00BA216B" w:rsidP="00614F98"/>
                          <w:p w14:paraId="4DCC4E40" w14:textId="77777777" w:rsidR="00BA216B" w:rsidRDefault="00BA216B" w:rsidP="00614F98"/>
                          <w:p w14:paraId="31E2C31E" w14:textId="77777777" w:rsidR="00BA216B" w:rsidRDefault="00BA216B" w:rsidP="00614F98"/>
                          <w:p w14:paraId="636435E1" w14:textId="77777777" w:rsidR="00BA216B" w:rsidRDefault="00BA216B" w:rsidP="00614F98"/>
                          <w:p w14:paraId="1673ECBB" w14:textId="77777777" w:rsidR="00BA216B" w:rsidRDefault="00BA216B" w:rsidP="00614F98"/>
                          <w:p w14:paraId="784D7C4D" w14:textId="77777777" w:rsidR="00BA216B" w:rsidRDefault="00BA216B" w:rsidP="00614F98"/>
                          <w:p w14:paraId="4FA682EB" w14:textId="77777777" w:rsidR="00BA216B" w:rsidRDefault="00BA216B" w:rsidP="00614F98"/>
                          <w:p w14:paraId="41F94F68" w14:textId="77777777" w:rsidR="00BA216B" w:rsidRDefault="00BA216B" w:rsidP="00614F98"/>
                          <w:p w14:paraId="1468210D" w14:textId="77777777" w:rsidR="00BA216B" w:rsidRDefault="00BA216B" w:rsidP="00614F98"/>
                          <w:p w14:paraId="79C8A225" w14:textId="77777777" w:rsidR="00BA216B" w:rsidRDefault="00BA216B" w:rsidP="00614F98"/>
                          <w:p w14:paraId="21016F03" w14:textId="77777777" w:rsidR="00BA216B" w:rsidRDefault="00BA216B" w:rsidP="00614F98"/>
                          <w:p w14:paraId="4F0C8C72" w14:textId="77777777" w:rsidR="00BA216B" w:rsidRDefault="00BA216B" w:rsidP="00614F98"/>
                          <w:p w14:paraId="2F74E0C2" w14:textId="77777777" w:rsidR="00BA216B" w:rsidRDefault="00BA216B" w:rsidP="00614F98"/>
                          <w:p w14:paraId="31DF492B" w14:textId="77777777" w:rsidR="00BA216B" w:rsidRDefault="00BA216B" w:rsidP="00614F98"/>
                          <w:p w14:paraId="5E06D687" w14:textId="77777777" w:rsidR="00BA216B" w:rsidRDefault="00BA216B" w:rsidP="00614F98"/>
                          <w:p w14:paraId="4760E610" w14:textId="77777777" w:rsidR="00BA216B" w:rsidRDefault="00BA216B" w:rsidP="00614F98"/>
                          <w:p w14:paraId="6B66D8AA" w14:textId="77777777" w:rsidR="00BA216B" w:rsidRDefault="00BA216B" w:rsidP="00614F98"/>
                          <w:p w14:paraId="6392DE54" w14:textId="77777777" w:rsidR="00BA216B" w:rsidRDefault="00BA216B" w:rsidP="00614F98"/>
                          <w:p w14:paraId="14681E00" w14:textId="77777777" w:rsidR="00BA216B" w:rsidRDefault="00BA216B" w:rsidP="00614F98"/>
                          <w:p w14:paraId="7953A589" w14:textId="77777777" w:rsidR="00BA216B" w:rsidRDefault="00BA216B" w:rsidP="00614F98"/>
                          <w:p w14:paraId="19027A2C" w14:textId="77777777" w:rsidR="00BA216B" w:rsidRDefault="00BA216B" w:rsidP="00614F98"/>
                          <w:p w14:paraId="0F15B823" w14:textId="77777777" w:rsidR="00BA216B" w:rsidRDefault="00BA216B" w:rsidP="00614F98"/>
                          <w:p w14:paraId="4F45DB80" w14:textId="77777777" w:rsidR="00BA216B" w:rsidRDefault="00BA216B" w:rsidP="00614F98"/>
                          <w:p w14:paraId="46028D99" w14:textId="77777777" w:rsidR="00BA216B" w:rsidRDefault="00BA216B" w:rsidP="00614F98"/>
                          <w:p w14:paraId="6AFF0716" w14:textId="77777777" w:rsidR="00BA216B" w:rsidRDefault="00BA216B" w:rsidP="00614F98"/>
                          <w:p w14:paraId="54BFD565" w14:textId="77777777" w:rsidR="00BA216B" w:rsidRDefault="00BA216B" w:rsidP="00614F98"/>
                          <w:p w14:paraId="5E6A6E03" w14:textId="77777777" w:rsidR="00BA216B" w:rsidRDefault="00BA216B" w:rsidP="00614F98"/>
                          <w:p w14:paraId="340B5FA1" w14:textId="77777777" w:rsidR="00BA216B" w:rsidRDefault="00BA216B" w:rsidP="00614F98"/>
                          <w:p w14:paraId="3360649A" w14:textId="77777777" w:rsidR="00BA216B" w:rsidRDefault="00BA216B" w:rsidP="00614F98"/>
                          <w:p w14:paraId="14003BDE" w14:textId="77777777" w:rsidR="00BA216B" w:rsidRDefault="00BA216B" w:rsidP="00614F98"/>
                          <w:p w14:paraId="680577E8" w14:textId="77777777" w:rsidR="00BA216B" w:rsidRDefault="00BA216B" w:rsidP="00614F98"/>
                          <w:p w14:paraId="34D5EB54" w14:textId="77777777" w:rsidR="00BA216B" w:rsidRDefault="00BA216B" w:rsidP="00614F98"/>
                          <w:p w14:paraId="0DB1CC83" w14:textId="77777777" w:rsidR="00BA216B" w:rsidRDefault="00BA216B" w:rsidP="00614F98"/>
                          <w:p w14:paraId="78FF6CA4" w14:textId="77777777" w:rsidR="00BA216B" w:rsidRDefault="00BA216B" w:rsidP="00614F98"/>
                          <w:p w14:paraId="79F7D27A" w14:textId="77777777" w:rsidR="00BA216B" w:rsidRDefault="00BA216B" w:rsidP="00614F98"/>
                          <w:p w14:paraId="335278C0" w14:textId="77777777" w:rsidR="00BA216B" w:rsidRDefault="00BA216B" w:rsidP="00614F98"/>
                          <w:p w14:paraId="7DEF1CE9" w14:textId="77777777" w:rsidR="00BA216B" w:rsidRDefault="00BA216B" w:rsidP="00614F98"/>
                          <w:p w14:paraId="59351B91" w14:textId="77777777" w:rsidR="00BA216B" w:rsidRDefault="00BA216B" w:rsidP="00614F98"/>
                          <w:p w14:paraId="656F6C81" w14:textId="77777777" w:rsidR="00BA216B" w:rsidRDefault="00BA216B" w:rsidP="00614F98"/>
                          <w:p w14:paraId="7EA2811A" w14:textId="77777777" w:rsidR="00BA216B" w:rsidRDefault="00BA216B" w:rsidP="00614F98"/>
                          <w:p w14:paraId="3B3FC665" w14:textId="77777777" w:rsidR="00BA216B" w:rsidRDefault="00BA216B" w:rsidP="00614F98"/>
                          <w:p w14:paraId="18AAE596" w14:textId="77777777" w:rsidR="00BA216B" w:rsidRDefault="00BA216B" w:rsidP="00614F98"/>
                          <w:p w14:paraId="6F367D9C" w14:textId="77777777" w:rsidR="00BA216B" w:rsidRDefault="00BA216B" w:rsidP="00614F98"/>
                          <w:p w14:paraId="187DCCE0" w14:textId="77777777" w:rsidR="00BA216B" w:rsidRDefault="00BA216B" w:rsidP="00614F98"/>
                          <w:p w14:paraId="2D2962F3" w14:textId="77777777" w:rsidR="00BA216B" w:rsidRDefault="00BA216B" w:rsidP="00614F98"/>
                          <w:p w14:paraId="27C5D93F" w14:textId="77777777" w:rsidR="00BA216B" w:rsidRDefault="00BA216B" w:rsidP="00614F98"/>
                          <w:p w14:paraId="6C2C1EF9" w14:textId="77777777" w:rsidR="00BA216B" w:rsidRDefault="00BA216B" w:rsidP="00614F98"/>
                          <w:p w14:paraId="73AD3588" w14:textId="77777777" w:rsidR="00BA216B" w:rsidRDefault="00BA216B" w:rsidP="00614F98"/>
                          <w:p w14:paraId="56EBA501" w14:textId="77777777" w:rsidR="00BA216B" w:rsidRDefault="00BA216B" w:rsidP="00614F98"/>
                          <w:p w14:paraId="29260848" w14:textId="77777777" w:rsidR="00BA216B" w:rsidRDefault="00BA216B" w:rsidP="00614F98"/>
                          <w:p w14:paraId="331881BB" w14:textId="77777777" w:rsidR="00BA216B" w:rsidRDefault="00BA216B" w:rsidP="00614F98"/>
                          <w:p w14:paraId="4E35B907" w14:textId="77777777" w:rsidR="00BA216B" w:rsidRDefault="00BA216B" w:rsidP="00614F98"/>
                          <w:p w14:paraId="7E081010" w14:textId="77777777" w:rsidR="00BA216B" w:rsidRDefault="00BA216B" w:rsidP="00614F98"/>
                          <w:p w14:paraId="165D43CE" w14:textId="77777777" w:rsidR="00BA216B" w:rsidRDefault="00BA216B" w:rsidP="00614F98"/>
                          <w:p w14:paraId="12FEF168" w14:textId="77777777" w:rsidR="00BA216B" w:rsidRDefault="00BA216B" w:rsidP="00614F98"/>
                          <w:p w14:paraId="597FE5C4" w14:textId="77777777" w:rsidR="00BA216B" w:rsidRDefault="00BA216B" w:rsidP="00614F98"/>
                          <w:p w14:paraId="1A9E78E1" w14:textId="77777777" w:rsidR="00BA216B" w:rsidRDefault="00BA216B" w:rsidP="00614F98"/>
                          <w:p w14:paraId="4C902010" w14:textId="77777777" w:rsidR="00BA216B" w:rsidRDefault="00BA216B" w:rsidP="00614F98"/>
                          <w:p w14:paraId="502AD4DC" w14:textId="77777777" w:rsidR="00BA216B" w:rsidRDefault="00BA216B" w:rsidP="00614F98"/>
                          <w:p w14:paraId="1634EDF7" w14:textId="77777777" w:rsidR="00BA216B" w:rsidRDefault="00BA216B" w:rsidP="00614F98"/>
                          <w:p w14:paraId="0799E1BE" w14:textId="77777777" w:rsidR="00BA216B" w:rsidRDefault="00BA216B" w:rsidP="00614F98"/>
                          <w:p w14:paraId="3575F4AA" w14:textId="77777777" w:rsidR="00BA216B" w:rsidRDefault="00BA216B" w:rsidP="00614F98"/>
                          <w:p w14:paraId="0937F1E8" w14:textId="77777777" w:rsidR="00BA216B" w:rsidRDefault="00BA216B" w:rsidP="00614F98"/>
                          <w:p w14:paraId="42480415" w14:textId="77777777" w:rsidR="00BA216B" w:rsidRDefault="00BA216B" w:rsidP="00614F98"/>
                          <w:p w14:paraId="5FD17950" w14:textId="77777777" w:rsidR="00BA216B" w:rsidRDefault="00BA216B" w:rsidP="00614F98"/>
                          <w:p w14:paraId="0227CA2F" w14:textId="77777777" w:rsidR="00BA216B" w:rsidRDefault="00BA216B" w:rsidP="00614F98"/>
                          <w:p w14:paraId="4B841190" w14:textId="77777777" w:rsidR="00BA216B" w:rsidRDefault="00BA216B" w:rsidP="00614F98"/>
                          <w:p w14:paraId="24A2ACC4" w14:textId="77777777" w:rsidR="00BA216B" w:rsidRDefault="00BA216B" w:rsidP="00614F98"/>
                          <w:p w14:paraId="0FCA9174" w14:textId="77777777" w:rsidR="00BA216B" w:rsidRDefault="00BA216B" w:rsidP="00614F98"/>
                          <w:p w14:paraId="693AD618" w14:textId="77777777" w:rsidR="00BA216B" w:rsidRDefault="00BA216B" w:rsidP="00614F98"/>
                          <w:p w14:paraId="11345773" w14:textId="77777777" w:rsidR="00BA216B" w:rsidRDefault="00BA216B" w:rsidP="00614F98"/>
                          <w:p w14:paraId="200B8C81" w14:textId="77777777" w:rsidR="00BA216B" w:rsidRDefault="00BA216B" w:rsidP="00614F98"/>
                          <w:p w14:paraId="7619ED67" w14:textId="77777777" w:rsidR="00BA216B" w:rsidRDefault="00BA216B" w:rsidP="00614F98"/>
                          <w:p w14:paraId="5BB57FA1" w14:textId="77777777" w:rsidR="00BA216B" w:rsidRDefault="00BA216B" w:rsidP="00614F98"/>
                          <w:p w14:paraId="5CEE1D07" w14:textId="77777777" w:rsidR="00BA216B" w:rsidRDefault="00BA216B" w:rsidP="00614F98"/>
                          <w:p w14:paraId="35DC71B5" w14:textId="77777777" w:rsidR="00BA216B" w:rsidRDefault="00BA216B" w:rsidP="00614F98"/>
                          <w:p w14:paraId="6502F043" w14:textId="77777777" w:rsidR="00BA216B" w:rsidRDefault="00BA216B" w:rsidP="00614F98"/>
                          <w:p w14:paraId="3CC82D6E" w14:textId="77777777" w:rsidR="00BA216B" w:rsidRDefault="00BA216B" w:rsidP="00614F98"/>
                          <w:p w14:paraId="6683AECC" w14:textId="77777777" w:rsidR="00BA216B" w:rsidRDefault="00BA216B" w:rsidP="00614F98"/>
                          <w:p w14:paraId="64D5C024" w14:textId="77777777" w:rsidR="00BA216B" w:rsidRDefault="00BA216B" w:rsidP="00614F98"/>
                          <w:p w14:paraId="773924D4" w14:textId="77777777" w:rsidR="00BA216B" w:rsidRDefault="00BA216B" w:rsidP="00614F98"/>
                          <w:p w14:paraId="6646CD9A" w14:textId="77777777" w:rsidR="00BA216B" w:rsidRDefault="00BA216B" w:rsidP="00614F98"/>
                          <w:p w14:paraId="454A7F10" w14:textId="77777777" w:rsidR="00BA216B" w:rsidRDefault="00BA216B" w:rsidP="00614F98"/>
                          <w:p w14:paraId="55F954CA" w14:textId="77777777" w:rsidR="00BA216B" w:rsidRDefault="00BA216B" w:rsidP="00614F98"/>
                          <w:p w14:paraId="5936AA44" w14:textId="77777777" w:rsidR="00BA216B" w:rsidRDefault="00BA216B" w:rsidP="00614F98"/>
                          <w:p w14:paraId="212EC739" w14:textId="77777777" w:rsidR="00BA216B" w:rsidRDefault="00BA216B" w:rsidP="00614F98"/>
                          <w:p w14:paraId="1A9DAB5A" w14:textId="77777777" w:rsidR="00BA216B" w:rsidRDefault="00BA216B" w:rsidP="00614F98"/>
                          <w:p w14:paraId="2DC366C6" w14:textId="77777777" w:rsidR="00BA216B" w:rsidRDefault="00BA216B" w:rsidP="00614F98"/>
                          <w:p w14:paraId="3C4A93EB" w14:textId="77777777" w:rsidR="00BA216B" w:rsidRDefault="00BA216B" w:rsidP="00614F98"/>
                          <w:p w14:paraId="14197DFC" w14:textId="77777777" w:rsidR="00BA216B" w:rsidRDefault="00BA216B" w:rsidP="00614F98"/>
                          <w:p w14:paraId="3102D755" w14:textId="77777777" w:rsidR="00BA216B" w:rsidRDefault="00BA216B" w:rsidP="00614F98"/>
                          <w:p w14:paraId="550BA6DA" w14:textId="77777777" w:rsidR="00BA216B" w:rsidRDefault="00BA216B" w:rsidP="00614F98"/>
                          <w:p w14:paraId="3B0CE445" w14:textId="77777777" w:rsidR="00BA216B" w:rsidRDefault="00BA216B" w:rsidP="00614F98"/>
                          <w:p w14:paraId="789DF431" w14:textId="77777777" w:rsidR="00BA216B" w:rsidRDefault="00BA216B" w:rsidP="00614F98"/>
                          <w:p w14:paraId="5EAE06CB" w14:textId="77777777" w:rsidR="00BA216B" w:rsidRDefault="00BA216B" w:rsidP="00614F98"/>
                          <w:p w14:paraId="5547717C" w14:textId="77777777" w:rsidR="00BA216B" w:rsidRDefault="00BA216B" w:rsidP="00614F98"/>
                          <w:p w14:paraId="30D996C9" w14:textId="77777777" w:rsidR="00BA216B" w:rsidRDefault="00BA216B" w:rsidP="00614F98"/>
                          <w:p w14:paraId="267A76B6" w14:textId="77777777" w:rsidR="00BA216B" w:rsidRDefault="00BA216B" w:rsidP="00614F98"/>
                          <w:p w14:paraId="4328E7DA" w14:textId="77777777" w:rsidR="00BA216B" w:rsidRDefault="00BA216B" w:rsidP="00614F98"/>
                          <w:p w14:paraId="135377D4" w14:textId="77777777" w:rsidR="00BA216B" w:rsidRDefault="00BA216B" w:rsidP="00614F98"/>
                          <w:p w14:paraId="0428CD7F" w14:textId="77777777" w:rsidR="00BA216B" w:rsidRDefault="00BA216B" w:rsidP="00614F98"/>
                          <w:p w14:paraId="2C602D92" w14:textId="77777777" w:rsidR="00BA216B" w:rsidRDefault="00BA216B" w:rsidP="00614F98"/>
                          <w:p w14:paraId="00C108DE" w14:textId="77777777" w:rsidR="00BA216B" w:rsidRDefault="00BA216B" w:rsidP="00614F98"/>
                          <w:p w14:paraId="087DE36D" w14:textId="77777777" w:rsidR="00BA216B" w:rsidRDefault="00BA216B" w:rsidP="00614F98"/>
                          <w:p w14:paraId="608A779B" w14:textId="77777777" w:rsidR="00BA216B" w:rsidRDefault="00BA216B" w:rsidP="00614F98"/>
                          <w:p w14:paraId="3B1B64B1" w14:textId="77777777" w:rsidR="00BA216B" w:rsidRDefault="00BA216B" w:rsidP="00614F98"/>
                          <w:p w14:paraId="24F2A156" w14:textId="77777777" w:rsidR="00BA216B" w:rsidRDefault="00BA216B" w:rsidP="00614F98"/>
                          <w:p w14:paraId="0B241B37" w14:textId="77777777" w:rsidR="00BA216B" w:rsidRDefault="00BA216B" w:rsidP="00614F98"/>
                          <w:p w14:paraId="0334BE96" w14:textId="77777777" w:rsidR="00BA216B" w:rsidRDefault="00BA216B" w:rsidP="00614F98"/>
                          <w:p w14:paraId="19803D69" w14:textId="77777777" w:rsidR="00BA216B" w:rsidRDefault="00BA216B" w:rsidP="00614F98"/>
                          <w:p w14:paraId="67C0B279" w14:textId="77777777" w:rsidR="00BA216B" w:rsidRDefault="00BA216B" w:rsidP="00614F98"/>
                          <w:p w14:paraId="668BA7D1" w14:textId="77777777" w:rsidR="00BA216B" w:rsidRDefault="00BA216B" w:rsidP="00614F98"/>
                          <w:p w14:paraId="16B1F14B" w14:textId="77777777" w:rsidR="00BA216B" w:rsidRDefault="00BA216B" w:rsidP="00614F98"/>
                          <w:p w14:paraId="43828118" w14:textId="77777777" w:rsidR="00BA216B" w:rsidRDefault="00BA216B" w:rsidP="00614F98"/>
                          <w:p w14:paraId="009F4E10" w14:textId="77777777" w:rsidR="00BA216B" w:rsidRDefault="00BA216B" w:rsidP="00614F98"/>
                          <w:p w14:paraId="7A827534" w14:textId="77777777" w:rsidR="00BA216B" w:rsidRDefault="00BA216B" w:rsidP="00614F98"/>
                          <w:p w14:paraId="79D75156" w14:textId="77777777" w:rsidR="00BA216B" w:rsidRDefault="00BA216B" w:rsidP="00614F98"/>
                          <w:p w14:paraId="545848F3" w14:textId="77777777" w:rsidR="00BA216B" w:rsidRDefault="00BA216B" w:rsidP="00614F98"/>
                          <w:p w14:paraId="59F38418" w14:textId="77777777" w:rsidR="00BA216B" w:rsidRDefault="00BA216B" w:rsidP="00614F98"/>
                          <w:p w14:paraId="6E1F632F" w14:textId="77777777" w:rsidR="00BA216B" w:rsidRDefault="00BA216B" w:rsidP="00614F98"/>
                          <w:p w14:paraId="452CF371" w14:textId="77777777" w:rsidR="00BA216B" w:rsidRDefault="00BA216B" w:rsidP="00614F98"/>
                          <w:p w14:paraId="68840925" w14:textId="77777777" w:rsidR="00BA216B" w:rsidRDefault="00BA216B" w:rsidP="00614F98"/>
                          <w:p w14:paraId="2C5FBB24" w14:textId="77777777" w:rsidR="00BA216B" w:rsidRDefault="00BA216B" w:rsidP="00614F98"/>
                          <w:p w14:paraId="6F9B20BA" w14:textId="77777777" w:rsidR="00BA216B" w:rsidRDefault="00BA216B" w:rsidP="00614F98"/>
                          <w:p w14:paraId="2D4378CE" w14:textId="77777777" w:rsidR="00BA216B" w:rsidRDefault="00BA216B" w:rsidP="00614F98"/>
                          <w:p w14:paraId="107E4CC8" w14:textId="77777777" w:rsidR="00BA216B" w:rsidRDefault="00BA216B" w:rsidP="00614F98"/>
                          <w:p w14:paraId="5854553E" w14:textId="77777777" w:rsidR="00BA216B" w:rsidRDefault="00BA216B" w:rsidP="00614F98"/>
                          <w:p w14:paraId="36571B64" w14:textId="77777777" w:rsidR="00BA216B" w:rsidRDefault="00BA216B" w:rsidP="00614F98"/>
                          <w:p w14:paraId="46C2AC6F" w14:textId="77777777" w:rsidR="00BA216B" w:rsidRDefault="00BA216B" w:rsidP="00614F98"/>
                          <w:p w14:paraId="355E07C0" w14:textId="77777777" w:rsidR="00BA216B" w:rsidRDefault="00BA216B" w:rsidP="00614F98"/>
                          <w:p w14:paraId="735C1A07" w14:textId="77777777" w:rsidR="00BA216B" w:rsidRDefault="00BA216B" w:rsidP="00614F98"/>
                          <w:p w14:paraId="2F5F711C" w14:textId="77777777" w:rsidR="00BA216B" w:rsidRDefault="00BA216B" w:rsidP="00614F98"/>
                          <w:p w14:paraId="7B830EAB" w14:textId="77777777" w:rsidR="00BA216B" w:rsidRDefault="00BA216B" w:rsidP="00614F98"/>
                          <w:p w14:paraId="6DD6AB9B" w14:textId="77777777" w:rsidR="00BA216B" w:rsidRDefault="00BA216B" w:rsidP="00614F98"/>
                          <w:p w14:paraId="5F825251" w14:textId="77777777" w:rsidR="00BA216B" w:rsidRDefault="00BA216B" w:rsidP="00614F98"/>
                          <w:p w14:paraId="259CD4C1" w14:textId="77777777" w:rsidR="00BA216B" w:rsidRDefault="00BA216B" w:rsidP="00614F98"/>
                          <w:p w14:paraId="0C9AB61A" w14:textId="77777777" w:rsidR="00BA216B" w:rsidRDefault="00BA216B" w:rsidP="00614F98"/>
                          <w:p w14:paraId="2648A996" w14:textId="77777777" w:rsidR="00BA216B" w:rsidRDefault="00BA216B" w:rsidP="00614F98"/>
                          <w:p w14:paraId="4C9EA46D" w14:textId="77777777" w:rsidR="00BA216B" w:rsidRDefault="00BA216B" w:rsidP="00614F98"/>
                          <w:p w14:paraId="7D16C7A1" w14:textId="77777777" w:rsidR="00BA216B" w:rsidRDefault="00BA216B" w:rsidP="00614F98"/>
                          <w:p w14:paraId="6DF56A1D" w14:textId="77777777" w:rsidR="00BA216B" w:rsidRDefault="00BA216B" w:rsidP="00614F98"/>
                          <w:p w14:paraId="7AF4D9D6" w14:textId="77777777" w:rsidR="00BA216B" w:rsidRDefault="00BA216B" w:rsidP="00614F98"/>
                          <w:p w14:paraId="1E55D7F6" w14:textId="77777777" w:rsidR="00BA216B" w:rsidRDefault="00BA216B" w:rsidP="00614F98"/>
                          <w:p w14:paraId="5E4ABD86" w14:textId="77777777" w:rsidR="00BA216B" w:rsidRDefault="00BA216B" w:rsidP="00614F98"/>
                          <w:p w14:paraId="7455B09E" w14:textId="77777777" w:rsidR="00BA216B" w:rsidRDefault="00BA216B" w:rsidP="00614F98"/>
                          <w:p w14:paraId="16658FAB" w14:textId="77777777" w:rsidR="00BA216B" w:rsidRDefault="00BA216B" w:rsidP="00614F98"/>
                          <w:p w14:paraId="514546BF" w14:textId="77777777" w:rsidR="00BA216B" w:rsidRDefault="00BA216B" w:rsidP="00614F98"/>
                          <w:p w14:paraId="69B7ECFE" w14:textId="77777777" w:rsidR="00BA216B" w:rsidRDefault="00BA216B" w:rsidP="00614F98"/>
                          <w:p w14:paraId="500BC3C9" w14:textId="77777777" w:rsidR="00BA216B" w:rsidRDefault="00BA216B" w:rsidP="00614F98"/>
                          <w:p w14:paraId="6E62C4FE" w14:textId="77777777" w:rsidR="00BA216B" w:rsidRDefault="00BA216B" w:rsidP="00614F98"/>
                          <w:p w14:paraId="5E2C2F58" w14:textId="77777777" w:rsidR="00BA216B" w:rsidRDefault="00BA216B" w:rsidP="00614F98"/>
                          <w:p w14:paraId="60213289" w14:textId="77777777" w:rsidR="00BA216B" w:rsidRDefault="00BA216B" w:rsidP="00614F98"/>
                          <w:p w14:paraId="749C9D5D" w14:textId="77777777" w:rsidR="00BA216B" w:rsidRDefault="00BA216B" w:rsidP="00614F98"/>
                          <w:p w14:paraId="374DF2B2" w14:textId="77777777" w:rsidR="00BA216B" w:rsidRDefault="00BA216B" w:rsidP="00614F98"/>
                          <w:p w14:paraId="44645E85" w14:textId="77777777" w:rsidR="00BA216B" w:rsidRDefault="00BA216B" w:rsidP="00614F98"/>
                          <w:p w14:paraId="598AF592" w14:textId="77777777" w:rsidR="00BA216B" w:rsidRDefault="00BA216B" w:rsidP="00614F98"/>
                          <w:p w14:paraId="42FBD966" w14:textId="77777777" w:rsidR="00BA216B" w:rsidRDefault="00BA216B" w:rsidP="00614F98"/>
                          <w:p w14:paraId="52D00574" w14:textId="77777777" w:rsidR="00BA216B" w:rsidRDefault="00BA216B" w:rsidP="00614F98"/>
                          <w:p w14:paraId="116E2675" w14:textId="77777777" w:rsidR="00BA216B" w:rsidRDefault="00BA216B" w:rsidP="00614F98"/>
                          <w:p w14:paraId="49C61EE2" w14:textId="77777777" w:rsidR="00BA216B" w:rsidRDefault="00BA216B" w:rsidP="00614F98"/>
                          <w:p w14:paraId="509BAFC6" w14:textId="77777777" w:rsidR="00BA216B" w:rsidRDefault="00BA216B" w:rsidP="00614F98"/>
                          <w:p w14:paraId="7FB31971" w14:textId="77777777" w:rsidR="00BA216B" w:rsidRDefault="00BA216B" w:rsidP="00614F98"/>
                          <w:p w14:paraId="14E3EE14" w14:textId="77777777" w:rsidR="00BA216B" w:rsidRDefault="00BA216B" w:rsidP="00614F98"/>
                          <w:p w14:paraId="073129A5" w14:textId="77777777" w:rsidR="00BA216B" w:rsidRDefault="00BA216B" w:rsidP="00614F98"/>
                          <w:p w14:paraId="04175126" w14:textId="77777777" w:rsidR="00BA216B" w:rsidRDefault="00BA216B" w:rsidP="00614F98"/>
                          <w:p w14:paraId="0D90C6BF" w14:textId="77777777" w:rsidR="00BA216B" w:rsidRDefault="00BA216B" w:rsidP="00614F98"/>
                          <w:p w14:paraId="062539C0" w14:textId="77777777" w:rsidR="00BA216B" w:rsidRDefault="00BA216B" w:rsidP="00614F98"/>
                          <w:p w14:paraId="5D251C3E" w14:textId="77777777" w:rsidR="00BA216B" w:rsidRDefault="00BA216B" w:rsidP="00614F98"/>
                          <w:p w14:paraId="73B957C7" w14:textId="77777777" w:rsidR="00BA216B" w:rsidRDefault="00BA216B" w:rsidP="00614F98"/>
                          <w:p w14:paraId="286964A8" w14:textId="77777777" w:rsidR="00BA216B" w:rsidRDefault="00BA216B" w:rsidP="00614F98"/>
                          <w:p w14:paraId="6E474224" w14:textId="77777777" w:rsidR="00BA216B" w:rsidRDefault="00BA216B" w:rsidP="00614F98"/>
                          <w:p w14:paraId="3EC1595D" w14:textId="77777777" w:rsidR="00BA216B" w:rsidRDefault="00BA216B" w:rsidP="00614F98"/>
                          <w:p w14:paraId="1A8E090C" w14:textId="77777777" w:rsidR="00BA216B" w:rsidRDefault="00BA216B" w:rsidP="00614F98"/>
                          <w:p w14:paraId="55FDD70B" w14:textId="77777777" w:rsidR="00BA216B" w:rsidRDefault="00BA216B" w:rsidP="00614F98"/>
                          <w:p w14:paraId="062F97FE" w14:textId="77777777" w:rsidR="00BA216B" w:rsidRDefault="00BA216B" w:rsidP="00614F98"/>
                          <w:p w14:paraId="6AE69A53" w14:textId="77777777" w:rsidR="00BA216B" w:rsidRDefault="00BA216B" w:rsidP="00614F98"/>
                          <w:p w14:paraId="2BBB650E" w14:textId="77777777" w:rsidR="00BA216B" w:rsidRDefault="00BA216B" w:rsidP="00614F98"/>
                          <w:p w14:paraId="4F208A26" w14:textId="77777777" w:rsidR="00BA216B" w:rsidRDefault="00BA216B" w:rsidP="00614F98"/>
                          <w:p w14:paraId="2E60B942" w14:textId="77777777" w:rsidR="00BA216B" w:rsidRDefault="00BA216B" w:rsidP="00614F98"/>
                          <w:p w14:paraId="4FAFF091" w14:textId="77777777" w:rsidR="00BA216B" w:rsidRDefault="00BA216B" w:rsidP="00614F98"/>
                          <w:p w14:paraId="2BACD17B" w14:textId="77777777" w:rsidR="00BA216B" w:rsidRDefault="00BA216B" w:rsidP="00614F98"/>
                          <w:p w14:paraId="1FED1741" w14:textId="77777777" w:rsidR="00BA216B" w:rsidRDefault="00BA216B" w:rsidP="00614F98"/>
                          <w:p w14:paraId="65A1DB99" w14:textId="77777777" w:rsidR="00BA216B" w:rsidRDefault="00BA216B" w:rsidP="00614F98"/>
                          <w:p w14:paraId="0D726543" w14:textId="77777777" w:rsidR="00BA216B" w:rsidRDefault="00BA216B" w:rsidP="00614F98"/>
                          <w:p w14:paraId="78A3654C" w14:textId="77777777" w:rsidR="00BA216B" w:rsidRDefault="00BA216B" w:rsidP="00614F98"/>
                          <w:p w14:paraId="2F720A06" w14:textId="77777777" w:rsidR="00BA216B" w:rsidRDefault="00BA216B" w:rsidP="00614F98"/>
                          <w:p w14:paraId="44F753EF" w14:textId="77777777" w:rsidR="00BA216B" w:rsidRDefault="00BA216B" w:rsidP="00614F98"/>
                          <w:p w14:paraId="5F5BC3CD" w14:textId="77777777" w:rsidR="00BA216B" w:rsidRDefault="00BA216B" w:rsidP="00614F98"/>
                          <w:p w14:paraId="5E73705A" w14:textId="77777777" w:rsidR="00BA216B" w:rsidRDefault="00BA216B" w:rsidP="00614F98"/>
                          <w:p w14:paraId="0DAA2795" w14:textId="77777777" w:rsidR="00BA216B" w:rsidRDefault="00BA216B" w:rsidP="00614F98"/>
                          <w:p w14:paraId="53BD2E68" w14:textId="77777777" w:rsidR="00BA216B" w:rsidRDefault="00BA216B" w:rsidP="00614F98"/>
                          <w:p w14:paraId="1BAA3D3A" w14:textId="77777777" w:rsidR="00BA216B" w:rsidRDefault="00BA216B" w:rsidP="00614F98"/>
                          <w:p w14:paraId="6CFB8DB2" w14:textId="77777777" w:rsidR="00BA216B" w:rsidRDefault="00BA216B" w:rsidP="00614F98"/>
                          <w:p w14:paraId="0977C547" w14:textId="77777777" w:rsidR="00BA216B" w:rsidRDefault="00BA216B" w:rsidP="00614F98"/>
                          <w:p w14:paraId="52D7DF94" w14:textId="77777777" w:rsidR="00BA216B" w:rsidRDefault="00BA216B" w:rsidP="00614F98"/>
                          <w:p w14:paraId="3EA8FFBE" w14:textId="77777777" w:rsidR="00BA216B" w:rsidRDefault="00BA216B" w:rsidP="00614F98"/>
                          <w:p w14:paraId="7467E0BB" w14:textId="77777777" w:rsidR="00BA216B" w:rsidRDefault="00BA216B" w:rsidP="00614F98"/>
                          <w:p w14:paraId="5025556D" w14:textId="77777777" w:rsidR="00BA216B" w:rsidRDefault="00BA216B" w:rsidP="00614F98"/>
                          <w:p w14:paraId="434B1B3A" w14:textId="77777777" w:rsidR="00BA216B" w:rsidRDefault="00BA216B" w:rsidP="00614F98"/>
                          <w:p w14:paraId="336057BD" w14:textId="77777777" w:rsidR="00BA216B" w:rsidRDefault="00BA216B" w:rsidP="00614F98"/>
                          <w:p w14:paraId="1212B512" w14:textId="77777777" w:rsidR="00BA216B" w:rsidRDefault="00BA216B" w:rsidP="00614F98"/>
                          <w:p w14:paraId="72B92AFC" w14:textId="77777777" w:rsidR="00BA216B" w:rsidRDefault="00BA216B" w:rsidP="00614F98"/>
                          <w:p w14:paraId="44B2EF45" w14:textId="77777777" w:rsidR="00BA216B" w:rsidRDefault="00BA216B" w:rsidP="00614F98"/>
                          <w:p w14:paraId="1F920F4C" w14:textId="77777777" w:rsidR="00BA216B" w:rsidRDefault="00BA216B" w:rsidP="00614F98"/>
                          <w:p w14:paraId="4161994C" w14:textId="77777777" w:rsidR="00BA216B" w:rsidRDefault="00BA216B" w:rsidP="00614F98"/>
                          <w:p w14:paraId="5842C569" w14:textId="77777777" w:rsidR="00BA216B" w:rsidRDefault="00BA216B" w:rsidP="00614F98"/>
                          <w:p w14:paraId="149C2DF4" w14:textId="77777777" w:rsidR="00BA216B" w:rsidRDefault="00BA216B" w:rsidP="00614F98"/>
                          <w:p w14:paraId="469BB731" w14:textId="77777777" w:rsidR="00BA216B" w:rsidRDefault="00BA216B" w:rsidP="00614F98"/>
                          <w:p w14:paraId="5ECFAC90" w14:textId="77777777" w:rsidR="00BA216B" w:rsidRDefault="00BA216B" w:rsidP="00614F98"/>
                          <w:p w14:paraId="601C0161" w14:textId="77777777" w:rsidR="00BA216B" w:rsidRDefault="00BA216B" w:rsidP="00614F98"/>
                          <w:p w14:paraId="2D6DC3C0" w14:textId="77777777" w:rsidR="00BA216B" w:rsidRDefault="00BA216B" w:rsidP="00614F98"/>
                          <w:p w14:paraId="66FB6A99" w14:textId="77777777" w:rsidR="00BA216B" w:rsidRDefault="00BA216B" w:rsidP="00614F98"/>
                          <w:p w14:paraId="56356538" w14:textId="77777777" w:rsidR="00BA216B" w:rsidRDefault="00BA216B" w:rsidP="00614F98"/>
                          <w:p w14:paraId="5978F5ED" w14:textId="77777777" w:rsidR="00BA216B" w:rsidRDefault="00BA216B" w:rsidP="00614F98"/>
                          <w:p w14:paraId="107F641C" w14:textId="77777777" w:rsidR="00BA216B" w:rsidRDefault="00BA216B" w:rsidP="00614F98"/>
                          <w:p w14:paraId="023045F1" w14:textId="77777777" w:rsidR="00BA216B" w:rsidRDefault="00BA216B" w:rsidP="00614F98"/>
                          <w:p w14:paraId="10F7D1C5" w14:textId="77777777" w:rsidR="00BA216B" w:rsidRDefault="00BA216B" w:rsidP="00614F98"/>
                          <w:p w14:paraId="0E373449" w14:textId="77777777" w:rsidR="00BA216B" w:rsidRDefault="00BA216B" w:rsidP="00614F98"/>
                          <w:p w14:paraId="76DD8419" w14:textId="77777777" w:rsidR="00BA216B" w:rsidRDefault="00BA216B" w:rsidP="00614F98"/>
                          <w:p w14:paraId="2B219A09" w14:textId="77777777" w:rsidR="00BA216B" w:rsidRDefault="00BA216B" w:rsidP="00614F98"/>
                          <w:p w14:paraId="431F14ED" w14:textId="77777777" w:rsidR="00BA216B" w:rsidRDefault="00BA216B" w:rsidP="00614F98"/>
                          <w:p w14:paraId="1A7290C8" w14:textId="77777777" w:rsidR="00BA216B" w:rsidRDefault="00BA216B" w:rsidP="00614F98"/>
                          <w:p w14:paraId="3829037A" w14:textId="77777777" w:rsidR="00BA216B" w:rsidRDefault="00BA216B" w:rsidP="00614F98"/>
                          <w:p w14:paraId="1877295A" w14:textId="77777777" w:rsidR="00BA216B" w:rsidRDefault="00BA216B" w:rsidP="00614F98"/>
                          <w:p w14:paraId="2E7A26DB" w14:textId="77777777" w:rsidR="00BA216B" w:rsidRDefault="00BA216B" w:rsidP="00614F98"/>
                          <w:p w14:paraId="1F316C23" w14:textId="77777777" w:rsidR="00BA216B" w:rsidRDefault="00BA216B" w:rsidP="00614F98"/>
                          <w:p w14:paraId="460E469E" w14:textId="77777777" w:rsidR="00BA216B" w:rsidRDefault="00BA216B" w:rsidP="00614F98"/>
                          <w:p w14:paraId="2CB7F550" w14:textId="77777777" w:rsidR="00BA216B" w:rsidRDefault="00BA216B" w:rsidP="00614F98"/>
                          <w:p w14:paraId="284AD6B4" w14:textId="77777777" w:rsidR="00BA216B" w:rsidRDefault="00BA216B" w:rsidP="00614F98"/>
                          <w:p w14:paraId="5A1B8CA8" w14:textId="77777777" w:rsidR="00BA216B" w:rsidRDefault="00BA216B" w:rsidP="00614F98"/>
                          <w:p w14:paraId="6DEFFDFE" w14:textId="77777777" w:rsidR="00BA216B" w:rsidRDefault="00BA216B" w:rsidP="00614F98"/>
                          <w:p w14:paraId="2AEFE7DF" w14:textId="77777777" w:rsidR="00BA216B" w:rsidRDefault="00BA216B" w:rsidP="00614F98"/>
                          <w:p w14:paraId="509F0D62" w14:textId="77777777" w:rsidR="00BA216B" w:rsidRDefault="00BA216B" w:rsidP="00614F98"/>
                          <w:p w14:paraId="00D14B5C" w14:textId="77777777" w:rsidR="00BA216B" w:rsidRDefault="00BA216B" w:rsidP="00614F98"/>
                          <w:p w14:paraId="7844CB54" w14:textId="77777777" w:rsidR="00BA216B" w:rsidRDefault="00BA216B" w:rsidP="00614F98"/>
                          <w:p w14:paraId="02395D97" w14:textId="77777777" w:rsidR="00BA216B" w:rsidRDefault="00BA216B" w:rsidP="00614F98"/>
                          <w:p w14:paraId="6DC82379" w14:textId="77777777" w:rsidR="00BA216B" w:rsidRDefault="00BA216B" w:rsidP="00614F98"/>
                          <w:p w14:paraId="3205CCF3" w14:textId="77777777" w:rsidR="00BA216B" w:rsidRDefault="00BA216B" w:rsidP="00614F98"/>
                          <w:p w14:paraId="239457BA" w14:textId="77777777" w:rsidR="00BA216B" w:rsidRDefault="00BA216B" w:rsidP="00614F98"/>
                          <w:p w14:paraId="0CF63F0F" w14:textId="77777777" w:rsidR="00BA216B" w:rsidRDefault="00BA216B" w:rsidP="00614F98"/>
                          <w:p w14:paraId="5DDDD6AC" w14:textId="77777777" w:rsidR="00BA216B" w:rsidRDefault="00BA216B" w:rsidP="00614F98"/>
                          <w:p w14:paraId="2281757A" w14:textId="77777777" w:rsidR="00BA216B" w:rsidRDefault="00BA216B" w:rsidP="00614F98"/>
                          <w:p w14:paraId="5B849FDC" w14:textId="77777777" w:rsidR="00BA216B" w:rsidRDefault="00BA216B" w:rsidP="00614F98"/>
                          <w:p w14:paraId="09F5B343" w14:textId="77777777" w:rsidR="00BA216B" w:rsidRDefault="00BA216B" w:rsidP="00614F98"/>
                          <w:p w14:paraId="31EAB9E1" w14:textId="77777777" w:rsidR="00BA216B" w:rsidRDefault="00BA216B" w:rsidP="00614F98"/>
                          <w:p w14:paraId="14E9AA7B" w14:textId="77777777" w:rsidR="00BA216B" w:rsidRDefault="00BA216B" w:rsidP="00614F98"/>
                          <w:p w14:paraId="633DFDEF" w14:textId="77777777" w:rsidR="00BA216B" w:rsidRDefault="00BA216B" w:rsidP="00614F98"/>
                          <w:p w14:paraId="5C439E14" w14:textId="77777777" w:rsidR="00BA216B" w:rsidRDefault="00BA216B" w:rsidP="00614F98"/>
                          <w:p w14:paraId="29144075" w14:textId="77777777" w:rsidR="00BA216B" w:rsidRDefault="00BA216B" w:rsidP="00614F98"/>
                          <w:p w14:paraId="08F97E28" w14:textId="77777777" w:rsidR="00BA216B" w:rsidRDefault="00BA216B" w:rsidP="00614F98"/>
                          <w:p w14:paraId="66697A1A" w14:textId="77777777" w:rsidR="00BA216B" w:rsidRDefault="00BA216B" w:rsidP="00614F98"/>
                          <w:p w14:paraId="777E32C6" w14:textId="77777777" w:rsidR="00BA216B" w:rsidRDefault="00BA216B" w:rsidP="00614F98"/>
                          <w:p w14:paraId="3F6ED562" w14:textId="77777777" w:rsidR="00BA216B" w:rsidRDefault="00BA216B" w:rsidP="00614F98"/>
                          <w:p w14:paraId="19FCE965" w14:textId="77777777" w:rsidR="00BA216B" w:rsidRDefault="00BA216B" w:rsidP="00614F98"/>
                          <w:p w14:paraId="16928489" w14:textId="77777777" w:rsidR="00BA216B" w:rsidRDefault="00BA216B" w:rsidP="00614F98"/>
                          <w:p w14:paraId="0DF34221" w14:textId="77777777" w:rsidR="00BA216B" w:rsidRDefault="00BA216B" w:rsidP="00614F98"/>
                          <w:p w14:paraId="483CB4F8" w14:textId="77777777" w:rsidR="00BA216B" w:rsidRDefault="00BA216B" w:rsidP="00614F98"/>
                          <w:p w14:paraId="5BF764C9" w14:textId="77777777" w:rsidR="00BA216B" w:rsidRDefault="00BA216B" w:rsidP="00614F98"/>
                          <w:p w14:paraId="3CE252EE" w14:textId="77777777" w:rsidR="00BA216B" w:rsidRDefault="00BA216B" w:rsidP="00614F98"/>
                          <w:p w14:paraId="51943B1E" w14:textId="77777777" w:rsidR="00BA216B" w:rsidRDefault="00BA216B" w:rsidP="00614F98"/>
                          <w:p w14:paraId="3EACD2C1" w14:textId="77777777" w:rsidR="00BA216B" w:rsidRDefault="00BA216B" w:rsidP="00614F98"/>
                          <w:p w14:paraId="071DFC53" w14:textId="77777777" w:rsidR="00BA216B" w:rsidRDefault="00BA216B" w:rsidP="00614F98"/>
                          <w:p w14:paraId="2465B733" w14:textId="77777777" w:rsidR="00BA216B" w:rsidRDefault="00BA216B" w:rsidP="00614F98"/>
                          <w:p w14:paraId="6D31D819" w14:textId="77777777" w:rsidR="00BA216B" w:rsidRDefault="00BA216B" w:rsidP="00614F98"/>
                          <w:p w14:paraId="2C3C163E" w14:textId="77777777" w:rsidR="00BA216B" w:rsidRDefault="00BA216B" w:rsidP="00614F98"/>
                          <w:p w14:paraId="182E1660" w14:textId="77777777" w:rsidR="00BA216B" w:rsidRDefault="00BA216B" w:rsidP="00614F98"/>
                          <w:p w14:paraId="3B1D3026" w14:textId="77777777" w:rsidR="00BA216B" w:rsidRDefault="00BA216B" w:rsidP="00614F98"/>
                          <w:p w14:paraId="69CD0263" w14:textId="77777777" w:rsidR="00BA216B" w:rsidRDefault="00BA216B" w:rsidP="00614F98"/>
                          <w:p w14:paraId="78E16EF9" w14:textId="77777777" w:rsidR="00BA216B" w:rsidRDefault="00BA216B" w:rsidP="00614F98"/>
                          <w:p w14:paraId="7B6B2C95" w14:textId="77777777" w:rsidR="00BA216B" w:rsidRDefault="00BA216B" w:rsidP="00614F98"/>
                          <w:p w14:paraId="599A4025" w14:textId="77777777" w:rsidR="00BA216B" w:rsidRDefault="00BA216B" w:rsidP="00614F98"/>
                          <w:p w14:paraId="0D9BBA90" w14:textId="77777777" w:rsidR="00BA216B" w:rsidRDefault="00BA216B" w:rsidP="00614F98"/>
                          <w:p w14:paraId="2A50E81A" w14:textId="77777777" w:rsidR="00BA216B" w:rsidRDefault="00BA216B" w:rsidP="00614F98"/>
                          <w:p w14:paraId="7CE4F35A" w14:textId="77777777" w:rsidR="00BA216B" w:rsidRDefault="00BA216B" w:rsidP="00614F98"/>
                          <w:p w14:paraId="7658AF97" w14:textId="77777777" w:rsidR="00BA216B" w:rsidRDefault="00BA216B" w:rsidP="00614F98"/>
                          <w:p w14:paraId="43552346" w14:textId="77777777" w:rsidR="00BA216B" w:rsidRDefault="00BA216B" w:rsidP="00614F98"/>
                          <w:p w14:paraId="3437122B" w14:textId="77777777" w:rsidR="00BA216B" w:rsidRDefault="00BA216B" w:rsidP="00614F98"/>
                          <w:p w14:paraId="3FC0B803" w14:textId="77777777" w:rsidR="00BA216B" w:rsidRDefault="00BA216B" w:rsidP="00614F98"/>
                          <w:p w14:paraId="5F60345D" w14:textId="77777777" w:rsidR="00BA216B" w:rsidRDefault="00BA216B" w:rsidP="00614F98"/>
                          <w:p w14:paraId="08C5B57F" w14:textId="77777777" w:rsidR="00BA216B" w:rsidRDefault="00BA216B" w:rsidP="00614F98"/>
                          <w:p w14:paraId="23D07738" w14:textId="77777777" w:rsidR="00BA216B" w:rsidRDefault="00BA216B" w:rsidP="00614F98"/>
                          <w:p w14:paraId="0F7A6E06" w14:textId="77777777" w:rsidR="00BA216B" w:rsidRDefault="00BA216B" w:rsidP="00614F98"/>
                          <w:p w14:paraId="66DB8503" w14:textId="77777777" w:rsidR="00BA216B" w:rsidRDefault="00BA216B" w:rsidP="00614F98"/>
                          <w:p w14:paraId="0E8AC412" w14:textId="77777777" w:rsidR="00BA216B" w:rsidRDefault="00BA216B" w:rsidP="00614F98"/>
                          <w:p w14:paraId="7C90A34D" w14:textId="77777777" w:rsidR="00BA216B" w:rsidRDefault="00BA216B" w:rsidP="00614F98"/>
                          <w:p w14:paraId="53D5CD16" w14:textId="77777777" w:rsidR="00BA216B" w:rsidRDefault="00BA216B" w:rsidP="00614F98"/>
                          <w:p w14:paraId="4C29B89B" w14:textId="77777777" w:rsidR="00BA216B" w:rsidRDefault="00BA216B" w:rsidP="00614F98"/>
                          <w:p w14:paraId="779BF68F" w14:textId="77777777" w:rsidR="00BA216B" w:rsidRDefault="00BA216B" w:rsidP="00614F98"/>
                          <w:p w14:paraId="354ECD80" w14:textId="77777777" w:rsidR="00BA216B" w:rsidRDefault="00BA216B" w:rsidP="00614F98"/>
                          <w:p w14:paraId="2B2E8397" w14:textId="77777777" w:rsidR="00BA216B" w:rsidRDefault="00BA216B" w:rsidP="00614F98"/>
                          <w:p w14:paraId="327AF466" w14:textId="77777777" w:rsidR="00BA216B" w:rsidRDefault="00BA216B" w:rsidP="00614F98"/>
                          <w:p w14:paraId="31FEBDE7" w14:textId="77777777" w:rsidR="00BA216B" w:rsidRDefault="00BA216B" w:rsidP="00614F98"/>
                          <w:p w14:paraId="14C82063" w14:textId="77777777" w:rsidR="00BA216B" w:rsidRDefault="00BA216B" w:rsidP="00614F98"/>
                          <w:p w14:paraId="5C8F24CB" w14:textId="77777777" w:rsidR="00BA216B" w:rsidRDefault="00BA216B" w:rsidP="00614F98"/>
                          <w:p w14:paraId="7A836DBD" w14:textId="77777777" w:rsidR="00BA216B" w:rsidRDefault="00BA216B" w:rsidP="00614F98"/>
                          <w:p w14:paraId="1F15DE61" w14:textId="77777777" w:rsidR="00BA216B" w:rsidRDefault="00BA216B" w:rsidP="00614F98"/>
                          <w:p w14:paraId="2500E650" w14:textId="77777777" w:rsidR="00BA216B" w:rsidRDefault="00BA216B" w:rsidP="00614F98"/>
                          <w:p w14:paraId="2E9051F2" w14:textId="77777777" w:rsidR="00BA216B" w:rsidRDefault="00BA216B" w:rsidP="00614F98"/>
                          <w:p w14:paraId="71A4844E" w14:textId="77777777" w:rsidR="00BA216B" w:rsidRDefault="00BA216B" w:rsidP="00614F98"/>
                          <w:p w14:paraId="4F74AAE8" w14:textId="77777777" w:rsidR="00BA216B" w:rsidRDefault="00BA216B" w:rsidP="00614F98"/>
                          <w:p w14:paraId="49CD68D0" w14:textId="77777777" w:rsidR="00BA216B" w:rsidRDefault="00BA216B" w:rsidP="00614F98"/>
                          <w:p w14:paraId="683AC7EE" w14:textId="77777777" w:rsidR="00BA216B" w:rsidRDefault="00BA216B" w:rsidP="00614F98"/>
                          <w:p w14:paraId="3214E388" w14:textId="77777777" w:rsidR="00BA216B" w:rsidRDefault="00BA216B" w:rsidP="00614F98"/>
                          <w:p w14:paraId="6669ABB9" w14:textId="77777777" w:rsidR="00BA216B" w:rsidRDefault="00BA216B" w:rsidP="00614F98"/>
                          <w:p w14:paraId="7EEDD7CE" w14:textId="77777777" w:rsidR="00BA216B" w:rsidRDefault="00BA216B" w:rsidP="00614F98"/>
                          <w:p w14:paraId="057D06DB" w14:textId="77777777" w:rsidR="00BA216B" w:rsidRDefault="00BA216B" w:rsidP="00614F98"/>
                          <w:p w14:paraId="287CAD57" w14:textId="77777777" w:rsidR="00BA216B" w:rsidRDefault="00BA216B" w:rsidP="00614F98"/>
                          <w:p w14:paraId="5212BBC5" w14:textId="77777777" w:rsidR="00BA216B" w:rsidRDefault="00BA216B" w:rsidP="00614F98"/>
                          <w:p w14:paraId="33BA5440" w14:textId="77777777" w:rsidR="00BA216B" w:rsidRDefault="00BA216B" w:rsidP="00614F98"/>
                          <w:p w14:paraId="0E3EF35E" w14:textId="77777777" w:rsidR="00BA216B" w:rsidRDefault="00BA216B" w:rsidP="00614F98"/>
                          <w:p w14:paraId="200B2801" w14:textId="77777777" w:rsidR="00BA216B" w:rsidRDefault="00BA216B" w:rsidP="00614F98"/>
                          <w:p w14:paraId="670A7372" w14:textId="77777777" w:rsidR="00BA216B" w:rsidRDefault="00BA216B" w:rsidP="00614F98"/>
                          <w:p w14:paraId="16FBC863" w14:textId="77777777" w:rsidR="00BA216B" w:rsidRDefault="00BA216B" w:rsidP="00614F98"/>
                          <w:p w14:paraId="54434DFD" w14:textId="77777777" w:rsidR="00BA216B" w:rsidRDefault="00BA216B" w:rsidP="00614F98"/>
                          <w:p w14:paraId="3513BC73" w14:textId="77777777" w:rsidR="00BA216B" w:rsidRDefault="00BA216B" w:rsidP="00614F98"/>
                          <w:p w14:paraId="513163F0" w14:textId="77777777" w:rsidR="00BA216B" w:rsidRDefault="00BA216B" w:rsidP="00614F98"/>
                          <w:p w14:paraId="6ED3D80F" w14:textId="77777777" w:rsidR="00BA216B" w:rsidRDefault="00BA216B" w:rsidP="00614F98"/>
                          <w:p w14:paraId="5014AA8A" w14:textId="77777777" w:rsidR="00BA216B" w:rsidRDefault="00BA216B" w:rsidP="00614F98"/>
                          <w:p w14:paraId="43DF49F9" w14:textId="77777777" w:rsidR="00BA216B" w:rsidRDefault="00BA216B" w:rsidP="00614F98"/>
                          <w:p w14:paraId="6825A720" w14:textId="77777777" w:rsidR="00BA216B" w:rsidRDefault="00BA216B" w:rsidP="00614F98"/>
                          <w:p w14:paraId="07897662" w14:textId="77777777" w:rsidR="00BA216B" w:rsidRDefault="00BA216B" w:rsidP="00614F98"/>
                          <w:p w14:paraId="3F8F3577" w14:textId="77777777" w:rsidR="00BA216B" w:rsidRDefault="00BA216B" w:rsidP="00614F98"/>
                          <w:p w14:paraId="7402E1FB" w14:textId="77777777" w:rsidR="00BA216B" w:rsidRDefault="00BA216B" w:rsidP="00614F98"/>
                          <w:p w14:paraId="2DA44C87" w14:textId="77777777" w:rsidR="00BA216B" w:rsidRDefault="00BA216B" w:rsidP="00614F98"/>
                          <w:p w14:paraId="131891B7" w14:textId="77777777" w:rsidR="00BA216B" w:rsidRDefault="00BA216B" w:rsidP="00614F98"/>
                          <w:p w14:paraId="309AD593" w14:textId="77777777" w:rsidR="00BA216B" w:rsidRDefault="00BA216B" w:rsidP="00614F98"/>
                          <w:p w14:paraId="3F0035CE" w14:textId="77777777" w:rsidR="00BA216B" w:rsidRDefault="00BA216B" w:rsidP="00614F98"/>
                          <w:p w14:paraId="061CEBAB" w14:textId="77777777" w:rsidR="00BA216B" w:rsidRDefault="00BA216B" w:rsidP="00614F98"/>
                          <w:p w14:paraId="1E89ABB5" w14:textId="77777777" w:rsidR="00BA216B" w:rsidRDefault="00BA216B" w:rsidP="00614F98"/>
                          <w:p w14:paraId="228CF527" w14:textId="77777777" w:rsidR="00BA216B" w:rsidRDefault="00BA216B" w:rsidP="00614F98"/>
                          <w:p w14:paraId="14A5AE11" w14:textId="77777777" w:rsidR="00BA216B" w:rsidRDefault="00BA216B" w:rsidP="00614F98"/>
                          <w:p w14:paraId="33136DEF" w14:textId="77777777" w:rsidR="00BA216B" w:rsidRDefault="00BA216B" w:rsidP="00614F98"/>
                          <w:p w14:paraId="0B6D46AA" w14:textId="77777777" w:rsidR="00BA216B" w:rsidRDefault="00BA216B" w:rsidP="00614F98"/>
                          <w:p w14:paraId="7A3C9D41" w14:textId="77777777" w:rsidR="00BA216B" w:rsidRDefault="00BA216B" w:rsidP="00614F98"/>
                          <w:p w14:paraId="0269BAFB" w14:textId="77777777" w:rsidR="00BA216B" w:rsidRDefault="00BA216B" w:rsidP="00614F98"/>
                          <w:p w14:paraId="2D36E61C" w14:textId="77777777" w:rsidR="00BA216B" w:rsidRDefault="00BA216B" w:rsidP="00614F98"/>
                          <w:p w14:paraId="2E26791F" w14:textId="77777777" w:rsidR="00BA216B" w:rsidRDefault="00BA216B" w:rsidP="00614F98"/>
                          <w:p w14:paraId="1501668B" w14:textId="77777777" w:rsidR="00BA216B" w:rsidRDefault="00BA216B" w:rsidP="00614F98"/>
                          <w:p w14:paraId="71C79286" w14:textId="77777777" w:rsidR="00BA216B" w:rsidRDefault="00BA216B" w:rsidP="00614F98"/>
                          <w:p w14:paraId="104D0915" w14:textId="77777777" w:rsidR="00BA216B" w:rsidRDefault="00BA216B" w:rsidP="00614F98"/>
                          <w:p w14:paraId="76621B67" w14:textId="77777777" w:rsidR="00BA216B" w:rsidRDefault="00BA216B" w:rsidP="00614F98"/>
                          <w:p w14:paraId="2CC24823" w14:textId="77777777" w:rsidR="00BA216B" w:rsidRDefault="00BA216B" w:rsidP="00614F98"/>
                          <w:p w14:paraId="34563B29" w14:textId="77777777" w:rsidR="00BA216B" w:rsidRDefault="00BA216B" w:rsidP="00614F98"/>
                          <w:p w14:paraId="6B286291" w14:textId="77777777" w:rsidR="00BA216B" w:rsidRDefault="00BA216B" w:rsidP="00614F98"/>
                          <w:p w14:paraId="075A4A3E" w14:textId="77777777" w:rsidR="00BA216B" w:rsidRDefault="00BA216B" w:rsidP="00614F98"/>
                          <w:p w14:paraId="2DDEDFDA" w14:textId="77777777" w:rsidR="00BA216B" w:rsidRDefault="00BA216B" w:rsidP="00614F98"/>
                          <w:p w14:paraId="5A3E71EE" w14:textId="77777777" w:rsidR="00BA216B" w:rsidRDefault="00BA216B" w:rsidP="00614F98"/>
                          <w:p w14:paraId="28A59918" w14:textId="77777777" w:rsidR="00BA216B" w:rsidRDefault="00BA216B" w:rsidP="00614F98"/>
                          <w:p w14:paraId="73EEFB31" w14:textId="77777777" w:rsidR="00BA216B" w:rsidRDefault="00BA216B" w:rsidP="00614F98"/>
                          <w:p w14:paraId="32277FF6" w14:textId="77777777" w:rsidR="00BA216B" w:rsidRDefault="00BA216B" w:rsidP="00614F98"/>
                          <w:p w14:paraId="3064CF45" w14:textId="77777777" w:rsidR="00BA216B" w:rsidRDefault="00BA216B" w:rsidP="00614F98"/>
                          <w:p w14:paraId="267047CF" w14:textId="77777777" w:rsidR="00BA216B" w:rsidRDefault="00BA216B" w:rsidP="00614F98"/>
                          <w:p w14:paraId="3C7F9D73" w14:textId="77777777" w:rsidR="00BA216B" w:rsidRDefault="00BA216B" w:rsidP="00614F98"/>
                          <w:p w14:paraId="06C82909" w14:textId="77777777" w:rsidR="00BA216B" w:rsidRDefault="00BA216B" w:rsidP="00614F98"/>
                          <w:p w14:paraId="47DAF318" w14:textId="77777777" w:rsidR="00BA216B" w:rsidRDefault="00BA216B" w:rsidP="00614F98"/>
                          <w:p w14:paraId="35ACBBBB" w14:textId="77777777" w:rsidR="00BA216B" w:rsidRDefault="00BA216B" w:rsidP="00614F98"/>
                          <w:p w14:paraId="3EAAD0DF" w14:textId="77777777" w:rsidR="00BA216B" w:rsidRDefault="00BA216B" w:rsidP="00614F98"/>
                          <w:p w14:paraId="3A1BCFFB" w14:textId="77777777" w:rsidR="00BA216B" w:rsidRDefault="00BA216B" w:rsidP="00614F98"/>
                          <w:p w14:paraId="5806A946" w14:textId="77777777" w:rsidR="00BA216B" w:rsidRDefault="00BA216B" w:rsidP="00614F98"/>
                          <w:p w14:paraId="1298BB26" w14:textId="77777777" w:rsidR="00BA216B" w:rsidRDefault="00BA216B" w:rsidP="00614F98"/>
                          <w:p w14:paraId="085056AF" w14:textId="77777777" w:rsidR="00BA216B" w:rsidRDefault="00BA216B" w:rsidP="00614F98"/>
                          <w:p w14:paraId="0D1A1BB1" w14:textId="77777777" w:rsidR="00BA216B" w:rsidRDefault="00BA216B" w:rsidP="00614F98"/>
                          <w:p w14:paraId="3DA51DE8" w14:textId="77777777" w:rsidR="00BA216B" w:rsidRDefault="00BA216B" w:rsidP="00614F98"/>
                          <w:p w14:paraId="02792780" w14:textId="77777777" w:rsidR="00BA216B" w:rsidRDefault="00BA216B" w:rsidP="00614F98"/>
                          <w:p w14:paraId="7CED0149" w14:textId="77777777" w:rsidR="00BA216B" w:rsidRDefault="00BA216B" w:rsidP="00614F98"/>
                          <w:p w14:paraId="2B5738AC" w14:textId="77777777" w:rsidR="00BA216B" w:rsidRDefault="00BA216B" w:rsidP="00614F98"/>
                          <w:p w14:paraId="4C25DF4C" w14:textId="77777777" w:rsidR="00BA216B" w:rsidRDefault="00BA216B" w:rsidP="00614F98"/>
                          <w:p w14:paraId="63F44504" w14:textId="77777777" w:rsidR="00BA216B" w:rsidRDefault="00BA216B" w:rsidP="00614F98"/>
                          <w:p w14:paraId="2D08A590" w14:textId="77777777" w:rsidR="00BA216B" w:rsidRDefault="00BA216B" w:rsidP="00614F98"/>
                          <w:p w14:paraId="3FC4497F" w14:textId="77777777" w:rsidR="00BA216B" w:rsidRDefault="00BA216B" w:rsidP="00614F98"/>
                          <w:p w14:paraId="68447236" w14:textId="77777777" w:rsidR="00BA216B" w:rsidRDefault="00BA216B" w:rsidP="00614F98"/>
                          <w:p w14:paraId="24DE8318" w14:textId="77777777" w:rsidR="00BA216B" w:rsidRDefault="00BA216B" w:rsidP="00614F98"/>
                          <w:p w14:paraId="075804C4" w14:textId="77777777" w:rsidR="00BA216B" w:rsidRDefault="00BA216B" w:rsidP="00614F98"/>
                          <w:p w14:paraId="56BB8CE6" w14:textId="77777777" w:rsidR="00BA216B" w:rsidRDefault="00BA216B" w:rsidP="00614F98"/>
                          <w:p w14:paraId="74192825" w14:textId="77777777" w:rsidR="00BA216B" w:rsidRDefault="00BA216B" w:rsidP="00614F98"/>
                          <w:p w14:paraId="0426166C" w14:textId="77777777" w:rsidR="00BA216B" w:rsidRDefault="00BA216B" w:rsidP="00614F98"/>
                          <w:p w14:paraId="4436CDD4" w14:textId="77777777" w:rsidR="00BA216B" w:rsidRDefault="00BA216B" w:rsidP="00614F98"/>
                          <w:p w14:paraId="05831862" w14:textId="77777777" w:rsidR="00BA216B" w:rsidRDefault="00BA216B" w:rsidP="00614F98"/>
                          <w:p w14:paraId="114B1D54" w14:textId="77777777" w:rsidR="00BA216B" w:rsidRDefault="00BA216B" w:rsidP="00614F98"/>
                          <w:p w14:paraId="09B0DC10" w14:textId="77777777" w:rsidR="00BA216B" w:rsidRDefault="00BA216B" w:rsidP="00614F98"/>
                          <w:p w14:paraId="60F6FC4C" w14:textId="77777777" w:rsidR="00BA216B" w:rsidRDefault="00BA216B" w:rsidP="00614F98"/>
                          <w:p w14:paraId="7E39C912" w14:textId="77777777" w:rsidR="00BA216B" w:rsidRDefault="00BA216B" w:rsidP="00614F98"/>
                          <w:p w14:paraId="09E3B319" w14:textId="77777777" w:rsidR="00BA216B" w:rsidRDefault="00BA216B" w:rsidP="00614F98"/>
                          <w:p w14:paraId="7F5A8DC9" w14:textId="77777777" w:rsidR="00BA216B" w:rsidRDefault="00BA216B" w:rsidP="00614F98"/>
                          <w:p w14:paraId="4FFE51B4" w14:textId="77777777" w:rsidR="00BA216B" w:rsidRDefault="00BA216B" w:rsidP="00614F98"/>
                          <w:p w14:paraId="6A913FA1" w14:textId="77777777" w:rsidR="00BA216B" w:rsidRDefault="00BA216B" w:rsidP="00614F98"/>
                          <w:p w14:paraId="6142EA23" w14:textId="77777777" w:rsidR="00BA216B" w:rsidRDefault="00BA216B" w:rsidP="00614F98"/>
                          <w:p w14:paraId="5F1D3B12" w14:textId="77777777" w:rsidR="00BA216B" w:rsidRDefault="00BA216B" w:rsidP="00614F98"/>
                          <w:p w14:paraId="7F701320" w14:textId="77777777" w:rsidR="00BA216B" w:rsidRDefault="00BA216B" w:rsidP="00614F98"/>
                          <w:p w14:paraId="099AC0EB" w14:textId="77777777" w:rsidR="00BA216B" w:rsidRDefault="00BA216B" w:rsidP="00614F98"/>
                          <w:p w14:paraId="10E7A874" w14:textId="77777777" w:rsidR="00BA216B" w:rsidRDefault="00BA216B" w:rsidP="00614F98"/>
                          <w:p w14:paraId="22361CA5" w14:textId="77777777" w:rsidR="00BA216B" w:rsidRDefault="00BA216B" w:rsidP="00614F98"/>
                          <w:p w14:paraId="10F5A9C1" w14:textId="77777777" w:rsidR="00BA216B" w:rsidRDefault="00BA216B" w:rsidP="00614F98"/>
                          <w:p w14:paraId="3B7E135A" w14:textId="77777777" w:rsidR="00BA216B" w:rsidRDefault="00BA216B" w:rsidP="00614F98"/>
                          <w:p w14:paraId="6EB92D0C" w14:textId="77777777" w:rsidR="00BA216B" w:rsidRDefault="00BA216B" w:rsidP="00614F98"/>
                          <w:p w14:paraId="51021EE4" w14:textId="77777777" w:rsidR="00BA216B" w:rsidRDefault="00BA216B" w:rsidP="00614F98"/>
                          <w:p w14:paraId="596802A5" w14:textId="77777777" w:rsidR="00BA216B" w:rsidRDefault="00BA216B" w:rsidP="00614F98"/>
                          <w:p w14:paraId="063A4A6A" w14:textId="77777777" w:rsidR="00BA216B" w:rsidRDefault="00BA216B" w:rsidP="00614F98"/>
                          <w:p w14:paraId="05456927" w14:textId="77777777" w:rsidR="00BA216B" w:rsidRDefault="00BA216B" w:rsidP="00614F98"/>
                          <w:p w14:paraId="52DFA9D3" w14:textId="77777777" w:rsidR="00BA216B" w:rsidRDefault="00BA216B" w:rsidP="00614F98"/>
                          <w:p w14:paraId="6982E761" w14:textId="77777777" w:rsidR="00BA216B" w:rsidRDefault="00BA216B" w:rsidP="00614F98"/>
                          <w:p w14:paraId="5DF36B5F" w14:textId="77777777" w:rsidR="00BA216B" w:rsidRDefault="00BA216B" w:rsidP="00614F98"/>
                          <w:p w14:paraId="5E6B145F" w14:textId="77777777" w:rsidR="00BA216B" w:rsidRDefault="00BA216B" w:rsidP="00614F98"/>
                          <w:p w14:paraId="4CF959D3" w14:textId="77777777" w:rsidR="00BA216B" w:rsidRDefault="00BA216B" w:rsidP="00614F98"/>
                          <w:p w14:paraId="14F7E146" w14:textId="77777777" w:rsidR="00BA216B" w:rsidRDefault="00BA216B" w:rsidP="00614F98"/>
                          <w:p w14:paraId="048A0A4F" w14:textId="77777777" w:rsidR="00BA216B" w:rsidRDefault="00BA216B" w:rsidP="00614F98"/>
                          <w:p w14:paraId="3EBA1DF0" w14:textId="77777777" w:rsidR="00BA216B" w:rsidRDefault="00BA216B" w:rsidP="00614F98"/>
                          <w:p w14:paraId="051B6498" w14:textId="77777777" w:rsidR="00BA216B" w:rsidRDefault="00BA216B" w:rsidP="00614F98"/>
                          <w:p w14:paraId="06EEDDFC" w14:textId="77777777" w:rsidR="00BA216B" w:rsidRDefault="00BA216B" w:rsidP="00614F98"/>
                          <w:p w14:paraId="14C6B9F5" w14:textId="77777777" w:rsidR="00BA216B" w:rsidRDefault="00BA216B" w:rsidP="00614F98"/>
                          <w:p w14:paraId="26D8A254" w14:textId="77777777" w:rsidR="00BA216B" w:rsidRDefault="00BA216B" w:rsidP="00614F98"/>
                          <w:p w14:paraId="5FD83E70" w14:textId="77777777" w:rsidR="00BA216B" w:rsidRDefault="00BA216B" w:rsidP="00614F98"/>
                          <w:p w14:paraId="05E04B4C" w14:textId="77777777" w:rsidR="00BA216B" w:rsidRDefault="00BA216B" w:rsidP="00614F98"/>
                          <w:p w14:paraId="08B558B6" w14:textId="77777777" w:rsidR="00BA216B" w:rsidRDefault="00BA216B" w:rsidP="00614F98"/>
                          <w:p w14:paraId="3018F724" w14:textId="77777777" w:rsidR="00BA216B" w:rsidRDefault="00BA216B" w:rsidP="00614F98"/>
                          <w:p w14:paraId="48CDDC52" w14:textId="77777777" w:rsidR="00BA216B" w:rsidRDefault="00BA216B" w:rsidP="00614F98"/>
                          <w:p w14:paraId="1C8A1121" w14:textId="77777777" w:rsidR="00BA216B" w:rsidRDefault="00BA216B" w:rsidP="00614F98"/>
                          <w:p w14:paraId="77BFE292" w14:textId="77777777" w:rsidR="00BA216B" w:rsidRDefault="00BA216B" w:rsidP="00614F98"/>
                          <w:p w14:paraId="1763F51A" w14:textId="77777777" w:rsidR="00BA216B" w:rsidRDefault="00BA216B" w:rsidP="00614F98"/>
                          <w:p w14:paraId="70BE95DF" w14:textId="77777777" w:rsidR="00BA216B" w:rsidRDefault="00BA216B" w:rsidP="00614F98"/>
                          <w:p w14:paraId="5A888B63" w14:textId="77777777" w:rsidR="00BA216B" w:rsidRDefault="00BA216B" w:rsidP="00614F98"/>
                          <w:p w14:paraId="43584D13" w14:textId="77777777" w:rsidR="00BA216B" w:rsidRDefault="00BA216B" w:rsidP="00614F98"/>
                          <w:p w14:paraId="2D91B243" w14:textId="77777777" w:rsidR="00BA216B" w:rsidRDefault="00BA216B" w:rsidP="00614F98"/>
                          <w:p w14:paraId="49707E72" w14:textId="77777777" w:rsidR="00BA216B" w:rsidRDefault="00BA216B" w:rsidP="00614F98"/>
                          <w:p w14:paraId="7BAFA78A" w14:textId="77777777" w:rsidR="00BA216B" w:rsidRDefault="00BA216B" w:rsidP="00614F98"/>
                          <w:p w14:paraId="1CBB47F4" w14:textId="77777777" w:rsidR="00BA216B" w:rsidRDefault="00BA216B" w:rsidP="00614F98"/>
                          <w:p w14:paraId="57C427FE" w14:textId="77777777" w:rsidR="00BA216B" w:rsidRDefault="00BA216B" w:rsidP="00614F98"/>
                          <w:p w14:paraId="1B3F18A3" w14:textId="77777777" w:rsidR="00BA216B" w:rsidRDefault="00BA216B" w:rsidP="00614F98"/>
                          <w:p w14:paraId="5EA0E521" w14:textId="77777777" w:rsidR="00BA216B" w:rsidRDefault="00BA216B" w:rsidP="00614F98"/>
                          <w:p w14:paraId="5D82FA81" w14:textId="77777777" w:rsidR="00BA216B" w:rsidRDefault="00BA216B" w:rsidP="00614F98"/>
                          <w:p w14:paraId="04D106B3" w14:textId="77777777" w:rsidR="00BA216B" w:rsidRDefault="00BA216B" w:rsidP="00614F98"/>
                          <w:p w14:paraId="61FAC0B7" w14:textId="77777777" w:rsidR="00BA216B" w:rsidRDefault="00BA216B" w:rsidP="00614F98"/>
                          <w:p w14:paraId="6BC01574" w14:textId="77777777" w:rsidR="00BA216B" w:rsidRDefault="00BA216B" w:rsidP="00614F98"/>
                          <w:p w14:paraId="4303EF56" w14:textId="77777777" w:rsidR="00BA216B" w:rsidRDefault="00BA216B" w:rsidP="00614F98"/>
                          <w:p w14:paraId="09019B2D" w14:textId="77777777" w:rsidR="00BA216B" w:rsidRDefault="00BA216B" w:rsidP="00614F98"/>
                          <w:p w14:paraId="1DAAB42A" w14:textId="77777777" w:rsidR="00BA216B" w:rsidRDefault="00BA216B" w:rsidP="00614F98"/>
                          <w:p w14:paraId="38CE662E" w14:textId="77777777" w:rsidR="00BA216B" w:rsidRDefault="00BA216B" w:rsidP="00614F98"/>
                          <w:p w14:paraId="6132D205" w14:textId="77777777" w:rsidR="00BA216B" w:rsidRDefault="00BA216B" w:rsidP="00614F98"/>
                          <w:p w14:paraId="75AFE573" w14:textId="77777777" w:rsidR="00BA216B" w:rsidRDefault="00BA216B" w:rsidP="00614F98"/>
                          <w:p w14:paraId="78027299" w14:textId="77777777" w:rsidR="00BA216B" w:rsidRDefault="00BA216B" w:rsidP="00614F98"/>
                          <w:p w14:paraId="10F3414F" w14:textId="77777777" w:rsidR="00BA216B" w:rsidRDefault="00BA216B" w:rsidP="00614F98"/>
                          <w:p w14:paraId="5F1D3290" w14:textId="77777777" w:rsidR="00BA216B" w:rsidRDefault="00BA216B" w:rsidP="00614F98"/>
                          <w:p w14:paraId="7E29A75C" w14:textId="77777777" w:rsidR="00BA216B" w:rsidRDefault="00BA216B" w:rsidP="00614F98"/>
                          <w:p w14:paraId="1F066797" w14:textId="77777777" w:rsidR="00BA216B" w:rsidRDefault="00BA216B" w:rsidP="00614F98"/>
                          <w:p w14:paraId="53C0C660" w14:textId="77777777" w:rsidR="00BA216B" w:rsidRDefault="00BA216B" w:rsidP="00614F98"/>
                          <w:p w14:paraId="25872565" w14:textId="77777777" w:rsidR="00BA216B" w:rsidRDefault="00BA216B" w:rsidP="00614F98"/>
                          <w:p w14:paraId="4CB26956" w14:textId="77777777" w:rsidR="00BA216B" w:rsidRDefault="00BA216B" w:rsidP="00614F98"/>
                          <w:p w14:paraId="737FD351" w14:textId="77777777" w:rsidR="00BA216B" w:rsidRDefault="00BA216B" w:rsidP="00614F98"/>
                          <w:p w14:paraId="09DACAC8" w14:textId="77777777" w:rsidR="00BA216B" w:rsidRDefault="00BA216B" w:rsidP="00614F98"/>
                          <w:p w14:paraId="29A213FA" w14:textId="77777777" w:rsidR="00BA216B" w:rsidRDefault="00BA216B" w:rsidP="00614F98"/>
                          <w:p w14:paraId="49E535F0" w14:textId="77777777" w:rsidR="00BA216B" w:rsidRDefault="00BA216B" w:rsidP="00614F98"/>
                          <w:p w14:paraId="7953030A" w14:textId="77777777" w:rsidR="00BA216B" w:rsidRDefault="00BA216B" w:rsidP="00614F98"/>
                          <w:p w14:paraId="00A88216" w14:textId="77777777" w:rsidR="00BA216B" w:rsidRDefault="00BA216B" w:rsidP="00614F98"/>
                          <w:p w14:paraId="5B932563" w14:textId="77777777" w:rsidR="00BA216B" w:rsidRDefault="00BA216B" w:rsidP="00614F98"/>
                          <w:p w14:paraId="370E24ED" w14:textId="77777777" w:rsidR="00BA216B" w:rsidRDefault="00BA216B" w:rsidP="00614F98"/>
                          <w:p w14:paraId="34AB74DC" w14:textId="77777777" w:rsidR="00BA216B" w:rsidRDefault="00BA216B" w:rsidP="00614F98"/>
                          <w:p w14:paraId="30AEF0D1" w14:textId="77777777" w:rsidR="00BA216B" w:rsidRDefault="00BA216B" w:rsidP="00614F98"/>
                          <w:p w14:paraId="4259540C" w14:textId="77777777" w:rsidR="00BA216B" w:rsidRDefault="00BA216B" w:rsidP="00614F98"/>
                          <w:p w14:paraId="77FA2D31" w14:textId="77777777" w:rsidR="00BA216B" w:rsidRDefault="00BA216B" w:rsidP="00614F98"/>
                          <w:p w14:paraId="53A4B306" w14:textId="77777777" w:rsidR="00BA216B" w:rsidRDefault="00BA216B" w:rsidP="00614F98"/>
                          <w:p w14:paraId="7074E1B1" w14:textId="77777777" w:rsidR="00BA216B" w:rsidRDefault="00BA216B" w:rsidP="00614F98"/>
                          <w:p w14:paraId="4F032E73" w14:textId="77777777" w:rsidR="00BA216B" w:rsidRDefault="00BA216B" w:rsidP="00614F98"/>
                          <w:p w14:paraId="4819C206" w14:textId="77777777" w:rsidR="00BA216B" w:rsidRDefault="00BA216B" w:rsidP="00614F98"/>
                          <w:p w14:paraId="1F354EA0" w14:textId="77777777" w:rsidR="00BA216B" w:rsidRDefault="00BA216B" w:rsidP="00614F98"/>
                          <w:p w14:paraId="5B161FEC" w14:textId="77777777" w:rsidR="00BA216B" w:rsidRDefault="00BA216B" w:rsidP="00614F98"/>
                          <w:p w14:paraId="7AD38BBB" w14:textId="77777777" w:rsidR="00BA216B" w:rsidRDefault="00BA216B" w:rsidP="00614F98"/>
                          <w:p w14:paraId="20A46D76" w14:textId="77777777" w:rsidR="00BA216B" w:rsidRDefault="00BA216B" w:rsidP="00614F98"/>
                          <w:p w14:paraId="5F080A54" w14:textId="77777777" w:rsidR="00BA216B" w:rsidRDefault="00BA216B" w:rsidP="00614F98"/>
                          <w:p w14:paraId="528116C6" w14:textId="77777777" w:rsidR="00BA216B" w:rsidRDefault="00BA216B" w:rsidP="00614F98"/>
                          <w:p w14:paraId="3D53971A" w14:textId="77777777" w:rsidR="00BA216B" w:rsidRDefault="00BA216B" w:rsidP="00614F98"/>
                          <w:p w14:paraId="4AD88CDF" w14:textId="77777777" w:rsidR="00BA216B" w:rsidRDefault="00BA216B" w:rsidP="00614F98"/>
                          <w:p w14:paraId="70A12B57" w14:textId="77777777" w:rsidR="00BA216B" w:rsidRDefault="00BA216B" w:rsidP="00614F98"/>
                          <w:p w14:paraId="72088AC2" w14:textId="77777777" w:rsidR="00BA216B" w:rsidRDefault="00BA216B" w:rsidP="00614F98"/>
                          <w:p w14:paraId="4CC032E1" w14:textId="77777777" w:rsidR="00BA216B" w:rsidRDefault="00BA216B" w:rsidP="00614F98"/>
                          <w:p w14:paraId="046CCC11" w14:textId="77777777" w:rsidR="00BA216B" w:rsidRDefault="00BA216B" w:rsidP="00614F98"/>
                          <w:p w14:paraId="5CDD51FC" w14:textId="77777777" w:rsidR="00BA216B" w:rsidRDefault="00BA216B" w:rsidP="00614F98"/>
                          <w:p w14:paraId="319F1806" w14:textId="77777777" w:rsidR="00BA216B" w:rsidRDefault="00BA216B" w:rsidP="00614F98"/>
                          <w:p w14:paraId="3F69721A" w14:textId="77777777" w:rsidR="00BA216B" w:rsidRDefault="00BA216B" w:rsidP="00614F98"/>
                          <w:p w14:paraId="4B4B13B4" w14:textId="77777777" w:rsidR="00BA216B" w:rsidRDefault="00BA216B" w:rsidP="00614F98"/>
                          <w:p w14:paraId="1A3FCC71" w14:textId="77777777" w:rsidR="00BA216B" w:rsidRDefault="00BA216B" w:rsidP="00614F98"/>
                          <w:p w14:paraId="1C92BBAF" w14:textId="77777777" w:rsidR="00BA216B" w:rsidRDefault="00BA216B" w:rsidP="00614F98"/>
                          <w:p w14:paraId="4436D7A1" w14:textId="77777777" w:rsidR="00BA216B" w:rsidRDefault="00BA216B" w:rsidP="00614F98"/>
                          <w:p w14:paraId="06FB1807" w14:textId="77777777" w:rsidR="00BA216B" w:rsidRDefault="00BA216B" w:rsidP="00614F98"/>
                          <w:p w14:paraId="69D58488" w14:textId="77777777" w:rsidR="00BA216B" w:rsidRDefault="00BA216B" w:rsidP="00614F98"/>
                          <w:p w14:paraId="3F4A33E4" w14:textId="77777777" w:rsidR="00BA216B" w:rsidRDefault="00BA216B" w:rsidP="00614F98"/>
                          <w:p w14:paraId="1CB58D8B" w14:textId="77777777" w:rsidR="00BA216B" w:rsidRDefault="00BA216B" w:rsidP="00614F98"/>
                          <w:p w14:paraId="7C03CD8E" w14:textId="77777777" w:rsidR="00BA216B" w:rsidRDefault="00BA216B" w:rsidP="00614F98"/>
                          <w:p w14:paraId="38F1CC67" w14:textId="77777777" w:rsidR="00BA216B" w:rsidRDefault="00BA216B" w:rsidP="00614F98"/>
                          <w:p w14:paraId="2F3B6329" w14:textId="77777777" w:rsidR="00BA216B" w:rsidRDefault="00BA216B" w:rsidP="00614F98"/>
                          <w:p w14:paraId="1457EA46" w14:textId="77777777" w:rsidR="00BA216B" w:rsidRDefault="00BA216B" w:rsidP="00614F98"/>
                          <w:p w14:paraId="0BC332C2" w14:textId="77777777" w:rsidR="00BA216B" w:rsidRDefault="00BA216B" w:rsidP="00614F98"/>
                          <w:p w14:paraId="5A7F0036" w14:textId="77777777" w:rsidR="00BA216B" w:rsidRDefault="00BA216B" w:rsidP="00614F98"/>
                          <w:p w14:paraId="5537F93F" w14:textId="77777777" w:rsidR="00BA216B" w:rsidRDefault="00BA216B" w:rsidP="00614F98"/>
                          <w:p w14:paraId="5F61D9B9" w14:textId="77777777" w:rsidR="00BA216B" w:rsidRDefault="00BA216B" w:rsidP="00614F98"/>
                          <w:p w14:paraId="47EA875E" w14:textId="77777777" w:rsidR="00BA216B" w:rsidRDefault="00BA216B" w:rsidP="00614F98"/>
                          <w:p w14:paraId="0B57EFFA" w14:textId="77777777" w:rsidR="00BA216B" w:rsidRDefault="00BA216B" w:rsidP="00614F98"/>
                          <w:p w14:paraId="479E0098" w14:textId="77777777" w:rsidR="00BA216B" w:rsidRDefault="00BA216B" w:rsidP="00614F98"/>
                          <w:p w14:paraId="13899898" w14:textId="77777777" w:rsidR="00BA216B" w:rsidRDefault="00BA216B" w:rsidP="00614F98"/>
                          <w:p w14:paraId="20AFBCBD" w14:textId="77777777" w:rsidR="00BA216B" w:rsidRDefault="00BA216B" w:rsidP="00614F98"/>
                          <w:p w14:paraId="10E85702" w14:textId="77777777" w:rsidR="00BA216B" w:rsidRDefault="00BA216B" w:rsidP="00614F98"/>
                          <w:p w14:paraId="3C5EB1FB" w14:textId="77777777" w:rsidR="00BA216B" w:rsidRDefault="00BA216B" w:rsidP="00614F98"/>
                          <w:p w14:paraId="17DEC440" w14:textId="77777777" w:rsidR="00BA216B" w:rsidRDefault="00BA216B" w:rsidP="00614F98"/>
                          <w:p w14:paraId="581B8B76" w14:textId="77777777" w:rsidR="00BA216B" w:rsidRDefault="00BA216B" w:rsidP="00614F98"/>
                          <w:p w14:paraId="33C22142" w14:textId="77777777" w:rsidR="00BA216B" w:rsidRDefault="00BA216B" w:rsidP="00614F98"/>
                          <w:p w14:paraId="3982B054" w14:textId="77777777" w:rsidR="00BA216B" w:rsidRDefault="00BA216B" w:rsidP="00614F98"/>
                          <w:p w14:paraId="65B347B4" w14:textId="77777777" w:rsidR="00BA216B" w:rsidRDefault="00BA216B" w:rsidP="00614F98"/>
                          <w:p w14:paraId="29D29F48" w14:textId="77777777" w:rsidR="00BA216B" w:rsidRDefault="00BA216B" w:rsidP="00614F98"/>
                          <w:p w14:paraId="10354D4C" w14:textId="77777777" w:rsidR="00BA216B" w:rsidRDefault="00BA216B" w:rsidP="00614F98"/>
                          <w:p w14:paraId="67E322AA" w14:textId="77777777" w:rsidR="00BA216B" w:rsidRDefault="00BA216B" w:rsidP="00614F98"/>
                          <w:p w14:paraId="0FB5CD98" w14:textId="77777777" w:rsidR="00BA216B" w:rsidRDefault="00BA216B" w:rsidP="00614F98"/>
                          <w:p w14:paraId="4C9D0108" w14:textId="77777777" w:rsidR="00BA216B" w:rsidRDefault="00BA216B" w:rsidP="00614F98"/>
                          <w:p w14:paraId="3E3D6E51" w14:textId="77777777" w:rsidR="00BA216B" w:rsidRDefault="00BA216B" w:rsidP="00614F98"/>
                          <w:p w14:paraId="55BDEE2B" w14:textId="77777777" w:rsidR="00BA216B" w:rsidRDefault="00BA216B" w:rsidP="00614F98"/>
                          <w:p w14:paraId="7266D22B" w14:textId="77777777" w:rsidR="00BA216B" w:rsidRDefault="00BA216B" w:rsidP="00614F98"/>
                          <w:p w14:paraId="6D99A0B2" w14:textId="77777777" w:rsidR="00BA216B" w:rsidRDefault="00BA216B" w:rsidP="00614F98"/>
                          <w:p w14:paraId="39B6CE37" w14:textId="77777777" w:rsidR="00BA216B" w:rsidRDefault="00BA216B" w:rsidP="00614F98"/>
                          <w:p w14:paraId="3511F011" w14:textId="77777777" w:rsidR="00BA216B" w:rsidRDefault="00BA216B" w:rsidP="00614F98"/>
                          <w:p w14:paraId="0C339F16" w14:textId="77777777" w:rsidR="00BA216B" w:rsidRDefault="00BA216B" w:rsidP="00614F98"/>
                          <w:p w14:paraId="336AB97A" w14:textId="77777777" w:rsidR="00BA216B" w:rsidRDefault="00BA216B" w:rsidP="00614F98"/>
                          <w:p w14:paraId="205A56C9" w14:textId="77777777" w:rsidR="00BA216B" w:rsidRDefault="00BA216B" w:rsidP="00614F98"/>
                          <w:p w14:paraId="44C03237" w14:textId="77777777" w:rsidR="00BA216B" w:rsidRDefault="00BA216B" w:rsidP="00614F98"/>
                          <w:p w14:paraId="1C532F9D" w14:textId="77777777" w:rsidR="00BA216B" w:rsidRDefault="00BA216B" w:rsidP="00614F98"/>
                          <w:p w14:paraId="3E566663" w14:textId="77777777" w:rsidR="00BA216B" w:rsidRDefault="00BA216B" w:rsidP="00614F98"/>
                          <w:p w14:paraId="13A2C154" w14:textId="77777777" w:rsidR="00BA216B" w:rsidRDefault="00BA216B" w:rsidP="00614F98"/>
                          <w:p w14:paraId="65DF736D" w14:textId="77777777" w:rsidR="00BA216B" w:rsidRDefault="00BA216B" w:rsidP="00614F98"/>
                          <w:p w14:paraId="485C1A7A" w14:textId="77777777" w:rsidR="00BA216B" w:rsidRDefault="00BA216B" w:rsidP="00614F98"/>
                          <w:p w14:paraId="10709A28" w14:textId="77777777" w:rsidR="00BA216B" w:rsidRDefault="00BA216B" w:rsidP="00614F98"/>
                          <w:p w14:paraId="4AD6B038" w14:textId="77777777" w:rsidR="00BA216B" w:rsidRDefault="00BA216B" w:rsidP="00614F98"/>
                          <w:p w14:paraId="29333D52" w14:textId="77777777" w:rsidR="00BA216B" w:rsidRDefault="00BA216B" w:rsidP="00614F98"/>
                          <w:p w14:paraId="2DC438A0" w14:textId="77777777" w:rsidR="00BA216B" w:rsidRDefault="00BA216B" w:rsidP="00614F98"/>
                          <w:p w14:paraId="5BBD10B0" w14:textId="77777777" w:rsidR="00BA216B" w:rsidRDefault="00BA216B" w:rsidP="00614F98"/>
                          <w:p w14:paraId="7F362379" w14:textId="77777777" w:rsidR="00BA216B" w:rsidRDefault="00BA216B" w:rsidP="00614F98"/>
                          <w:p w14:paraId="5AFBDC9B" w14:textId="77777777" w:rsidR="00BA216B" w:rsidRDefault="00BA216B" w:rsidP="00614F98"/>
                          <w:p w14:paraId="0B4B05B2" w14:textId="77777777" w:rsidR="00BA216B" w:rsidRDefault="00BA216B" w:rsidP="00614F98"/>
                          <w:p w14:paraId="582639E8" w14:textId="77777777" w:rsidR="00BA216B" w:rsidRDefault="00BA216B" w:rsidP="00614F98"/>
                          <w:p w14:paraId="4D88549E" w14:textId="77777777" w:rsidR="00BA216B" w:rsidRDefault="00BA216B" w:rsidP="00614F98"/>
                          <w:p w14:paraId="02231B5A" w14:textId="77777777" w:rsidR="00BA216B" w:rsidRDefault="00BA216B" w:rsidP="00614F98"/>
                          <w:p w14:paraId="17DCF908" w14:textId="77777777" w:rsidR="00BA216B" w:rsidRDefault="00BA216B" w:rsidP="00614F98"/>
                          <w:p w14:paraId="134A5744" w14:textId="77777777" w:rsidR="00BA216B" w:rsidRDefault="00BA216B" w:rsidP="00614F98"/>
                          <w:p w14:paraId="26028E64" w14:textId="77777777" w:rsidR="00BA216B" w:rsidRDefault="00BA216B" w:rsidP="00614F98"/>
                          <w:p w14:paraId="4B1D5F21" w14:textId="77777777" w:rsidR="00BA216B" w:rsidRDefault="00BA216B" w:rsidP="00614F98"/>
                          <w:p w14:paraId="40D755CC" w14:textId="77777777" w:rsidR="00BA216B" w:rsidRDefault="00BA216B" w:rsidP="00614F98"/>
                          <w:p w14:paraId="200340AA" w14:textId="77777777" w:rsidR="00BA216B" w:rsidRDefault="00BA216B" w:rsidP="00614F98"/>
                          <w:p w14:paraId="37D46D29" w14:textId="77777777" w:rsidR="00BA216B" w:rsidRDefault="00BA216B" w:rsidP="00614F98"/>
                          <w:p w14:paraId="6B6C8899" w14:textId="77777777" w:rsidR="00BA216B" w:rsidRDefault="00BA216B" w:rsidP="00614F98"/>
                          <w:p w14:paraId="3DC13318" w14:textId="77777777" w:rsidR="00BA216B" w:rsidRDefault="00BA216B" w:rsidP="00614F98"/>
                          <w:p w14:paraId="37D1ED92" w14:textId="77777777" w:rsidR="00BA216B" w:rsidRDefault="00BA216B" w:rsidP="00614F98"/>
                          <w:p w14:paraId="0B93C951" w14:textId="77777777" w:rsidR="00BA216B" w:rsidRDefault="00BA216B" w:rsidP="00614F98"/>
                          <w:p w14:paraId="3F9EE2A5" w14:textId="77777777" w:rsidR="00BA216B" w:rsidRDefault="00BA216B" w:rsidP="00614F98"/>
                          <w:p w14:paraId="4D69B2F3" w14:textId="77777777" w:rsidR="00BA216B" w:rsidRDefault="00BA216B" w:rsidP="00614F98"/>
                          <w:p w14:paraId="6B02FA67" w14:textId="77777777" w:rsidR="00BA216B" w:rsidRDefault="00BA216B" w:rsidP="00614F98"/>
                          <w:p w14:paraId="6C4D315C" w14:textId="77777777" w:rsidR="00BA216B" w:rsidRDefault="00BA216B" w:rsidP="00614F98"/>
                          <w:p w14:paraId="686B7EA5" w14:textId="77777777" w:rsidR="00BA216B" w:rsidRDefault="00BA216B" w:rsidP="00614F98"/>
                          <w:p w14:paraId="7EE67341" w14:textId="77777777" w:rsidR="00BA216B" w:rsidRDefault="00BA216B" w:rsidP="00614F98"/>
                          <w:p w14:paraId="69E0735B" w14:textId="77777777" w:rsidR="00BA216B" w:rsidRDefault="00BA216B" w:rsidP="00614F98"/>
                          <w:p w14:paraId="62B655E1" w14:textId="77777777" w:rsidR="00BA216B" w:rsidRDefault="00BA216B" w:rsidP="00614F98"/>
                          <w:p w14:paraId="08098131" w14:textId="77777777" w:rsidR="00BA216B" w:rsidRDefault="00BA216B" w:rsidP="00614F98"/>
                          <w:p w14:paraId="6FADF037" w14:textId="77777777" w:rsidR="00BA216B" w:rsidRDefault="00BA216B" w:rsidP="00614F98"/>
                          <w:p w14:paraId="7EE56FC1" w14:textId="77777777" w:rsidR="00BA216B" w:rsidRDefault="00BA216B" w:rsidP="00614F98"/>
                          <w:p w14:paraId="42FD3008" w14:textId="77777777" w:rsidR="00BA216B" w:rsidRDefault="00BA216B" w:rsidP="00614F98"/>
                          <w:p w14:paraId="0628728F" w14:textId="77777777" w:rsidR="00BA216B" w:rsidRDefault="00BA216B" w:rsidP="00614F98"/>
                          <w:p w14:paraId="58BF8EA5" w14:textId="77777777" w:rsidR="00BA216B" w:rsidRDefault="00BA216B" w:rsidP="00614F98"/>
                          <w:p w14:paraId="47D040B5" w14:textId="77777777" w:rsidR="00BA216B" w:rsidRDefault="00BA216B" w:rsidP="00614F98"/>
                          <w:p w14:paraId="1B4F47C2" w14:textId="77777777" w:rsidR="00BA216B" w:rsidRDefault="00BA216B" w:rsidP="00614F98"/>
                          <w:p w14:paraId="4B809573" w14:textId="77777777" w:rsidR="00BA216B" w:rsidRDefault="00BA216B" w:rsidP="00614F98"/>
                          <w:p w14:paraId="1EF22A8E" w14:textId="77777777" w:rsidR="00BA216B" w:rsidRDefault="00BA216B" w:rsidP="00614F98"/>
                          <w:p w14:paraId="4B5751E4" w14:textId="77777777" w:rsidR="00BA216B" w:rsidRDefault="00BA216B" w:rsidP="00614F98"/>
                          <w:p w14:paraId="6FED7C87" w14:textId="77777777" w:rsidR="00BA216B" w:rsidRDefault="00BA216B" w:rsidP="00614F98"/>
                          <w:p w14:paraId="04CF4C0B" w14:textId="77777777" w:rsidR="00BA216B" w:rsidRDefault="00BA216B" w:rsidP="00614F98"/>
                          <w:p w14:paraId="1FA5055C" w14:textId="77777777" w:rsidR="00BA216B" w:rsidRDefault="00BA216B" w:rsidP="00614F98"/>
                          <w:p w14:paraId="18CB5937" w14:textId="77777777" w:rsidR="00BA216B" w:rsidRDefault="00BA216B" w:rsidP="00614F98"/>
                          <w:p w14:paraId="4C2A4EB3" w14:textId="77777777" w:rsidR="00BA216B" w:rsidRDefault="00BA216B" w:rsidP="00614F98"/>
                          <w:p w14:paraId="0E19F9F4" w14:textId="77777777" w:rsidR="00BA216B" w:rsidRDefault="00BA216B" w:rsidP="00614F98"/>
                          <w:p w14:paraId="1596BFB7" w14:textId="77777777" w:rsidR="00BA216B" w:rsidRDefault="00BA216B" w:rsidP="00614F98"/>
                          <w:p w14:paraId="53457A30" w14:textId="77777777" w:rsidR="00BA216B" w:rsidRDefault="00BA216B" w:rsidP="00614F98"/>
                          <w:p w14:paraId="2B6D71CF" w14:textId="77777777" w:rsidR="00BA216B" w:rsidRDefault="00BA216B" w:rsidP="00614F98"/>
                          <w:p w14:paraId="20B3DB08" w14:textId="77777777" w:rsidR="00BA216B" w:rsidRDefault="00BA216B" w:rsidP="00614F98"/>
                          <w:p w14:paraId="2EE68AAA" w14:textId="77777777" w:rsidR="00BA216B" w:rsidRDefault="00BA216B" w:rsidP="00614F98"/>
                          <w:p w14:paraId="5D625D8B" w14:textId="77777777" w:rsidR="00BA216B" w:rsidRDefault="00BA216B" w:rsidP="00614F98"/>
                          <w:p w14:paraId="21AB89C5" w14:textId="77777777" w:rsidR="00BA216B" w:rsidRDefault="00BA216B" w:rsidP="00614F98"/>
                          <w:p w14:paraId="4CD11019" w14:textId="77777777" w:rsidR="00BA216B" w:rsidRDefault="00BA216B" w:rsidP="00614F98"/>
                          <w:p w14:paraId="0B637E81" w14:textId="77777777" w:rsidR="00BA216B" w:rsidRDefault="00BA216B" w:rsidP="00614F98"/>
                          <w:p w14:paraId="02F8D22A" w14:textId="77777777" w:rsidR="00BA216B" w:rsidRDefault="00BA216B" w:rsidP="00614F98"/>
                          <w:p w14:paraId="1EA34AAF" w14:textId="77777777" w:rsidR="00BA216B" w:rsidRDefault="00BA216B" w:rsidP="00614F98"/>
                          <w:p w14:paraId="7974E29B" w14:textId="77777777" w:rsidR="00BA216B" w:rsidRDefault="00BA216B" w:rsidP="00614F98"/>
                          <w:p w14:paraId="14264CA5" w14:textId="77777777" w:rsidR="00BA216B" w:rsidRDefault="00BA216B" w:rsidP="00614F98"/>
                          <w:p w14:paraId="1C5724FE" w14:textId="77777777" w:rsidR="00BA216B" w:rsidRDefault="00BA216B" w:rsidP="00614F98"/>
                          <w:p w14:paraId="5632EFF3" w14:textId="77777777" w:rsidR="00BA216B" w:rsidRDefault="00BA216B" w:rsidP="00614F98"/>
                          <w:p w14:paraId="7B2C28A5" w14:textId="77777777" w:rsidR="00BA216B" w:rsidRDefault="00BA216B" w:rsidP="00614F98"/>
                          <w:p w14:paraId="68204D4E" w14:textId="77777777" w:rsidR="00BA216B" w:rsidRDefault="00BA216B" w:rsidP="00614F98"/>
                          <w:p w14:paraId="3A42A3D8" w14:textId="77777777" w:rsidR="00BA216B" w:rsidRDefault="00BA216B" w:rsidP="00614F98"/>
                          <w:p w14:paraId="29946EA3" w14:textId="77777777" w:rsidR="00BA216B" w:rsidRDefault="00BA216B" w:rsidP="00614F98"/>
                          <w:p w14:paraId="3E651C89" w14:textId="77777777" w:rsidR="00BA216B" w:rsidRDefault="00BA216B" w:rsidP="00614F98"/>
                          <w:p w14:paraId="48048BE3" w14:textId="77777777" w:rsidR="00BA216B" w:rsidRDefault="00BA216B" w:rsidP="00614F98"/>
                          <w:p w14:paraId="71774E51" w14:textId="77777777" w:rsidR="00BA216B" w:rsidRDefault="00BA216B" w:rsidP="00614F98"/>
                          <w:p w14:paraId="090464E0" w14:textId="77777777" w:rsidR="00BA216B" w:rsidRDefault="00BA216B" w:rsidP="00614F98"/>
                          <w:p w14:paraId="089EAB23" w14:textId="77777777" w:rsidR="00BA216B" w:rsidRDefault="00BA216B" w:rsidP="00614F98"/>
                          <w:p w14:paraId="4A181550" w14:textId="77777777" w:rsidR="00BA216B" w:rsidRDefault="00BA216B" w:rsidP="00614F98"/>
                          <w:p w14:paraId="18F66F5D" w14:textId="77777777" w:rsidR="00BA216B" w:rsidRDefault="00BA216B" w:rsidP="00614F98"/>
                          <w:p w14:paraId="411AF955" w14:textId="77777777" w:rsidR="00BA216B" w:rsidRDefault="00BA216B" w:rsidP="00614F98"/>
                          <w:p w14:paraId="42DC14B6" w14:textId="77777777" w:rsidR="00BA216B" w:rsidRDefault="00BA216B" w:rsidP="00614F98"/>
                          <w:p w14:paraId="10135400" w14:textId="77777777" w:rsidR="00BA216B" w:rsidRDefault="00BA216B" w:rsidP="00614F98"/>
                          <w:p w14:paraId="508A3B39" w14:textId="77777777" w:rsidR="00BA216B" w:rsidRDefault="00BA216B" w:rsidP="00614F98"/>
                          <w:p w14:paraId="620ECE86" w14:textId="77777777" w:rsidR="00BA216B" w:rsidRDefault="00BA216B" w:rsidP="00614F98"/>
                          <w:p w14:paraId="6D15DC32" w14:textId="77777777" w:rsidR="00BA216B" w:rsidRDefault="00BA216B" w:rsidP="00614F98"/>
                          <w:p w14:paraId="7AAD4B1E" w14:textId="77777777" w:rsidR="00BA216B" w:rsidRDefault="00BA216B" w:rsidP="00614F98"/>
                          <w:p w14:paraId="6527BFE6" w14:textId="77777777" w:rsidR="00BA216B" w:rsidRDefault="00BA216B" w:rsidP="00614F98"/>
                          <w:p w14:paraId="40F9BA17" w14:textId="77777777" w:rsidR="00BA216B" w:rsidRDefault="00BA216B" w:rsidP="00614F98"/>
                          <w:p w14:paraId="4764CE89" w14:textId="77777777" w:rsidR="00BA216B" w:rsidRDefault="00BA216B" w:rsidP="00614F98"/>
                          <w:p w14:paraId="015430DF" w14:textId="77777777" w:rsidR="00BA216B" w:rsidRDefault="00BA216B" w:rsidP="00614F98"/>
                          <w:p w14:paraId="15E378FC" w14:textId="77777777" w:rsidR="00BA216B" w:rsidRDefault="00BA216B" w:rsidP="00614F98"/>
                          <w:p w14:paraId="52A52833" w14:textId="77777777" w:rsidR="00BA216B" w:rsidRDefault="00BA216B" w:rsidP="00614F98"/>
                          <w:p w14:paraId="25040AE7" w14:textId="77777777" w:rsidR="00BA216B" w:rsidRDefault="00BA216B" w:rsidP="00614F98"/>
                          <w:p w14:paraId="2722FDF6" w14:textId="77777777" w:rsidR="00BA216B" w:rsidRDefault="00BA216B" w:rsidP="00614F98"/>
                          <w:p w14:paraId="04758922" w14:textId="77777777" w:rsidR="00BA216B" w:rsidRDefault="00BA216B" w:rsidP="00614F98"/>
                          <w:p w14:paraId="2C1A8AC2" w14:textId="77777777" w:rsidR="00BA216B" w:rsidRDefault="00BA216B" w:rsidP="00614F98"/>
                          <w:p w14:paraId="114A112B" w14:textId="77777777" w:rsidR="00BA216B" w:rsidRDefault="00BA216B" w:rsidP="00614F98"/>
                          <w:p w14:paraId="6181462E" w14:textId="77777777" w:rsidR="00BA216B" w:rsidRDefault="00BA216B" w:rsidP="00614F98"/>
                          <w:p w14:paraId="376E4F51" w14:textId="77777777" w:rsidR="00BA216B" w:rsidRDefault="00BA216B" w:rsidP="00614F98"/>
                          <w:p w14:paraId="1DE5B2E4" w14:textId="77777777" w:rsidR="00BA216B" w:rsidRDefault="00BA216B" w:rsidP="00614F98"/>
                          <w:p w14:paraId="100C8DDA" w14:textId="77777777" w:rsidR="00BA216B" w:rsidRDefault="00BA216B" w:rsidP="00614F98"/>
                          <w:p w14:paraId="4CAAA070" w14:textId="77777777" w:rsidR="00BA216B" w:rsidRDefault="00BA216B" w:rsidP="00614F98"/>
                          <w:p w14:paraId="48D9C406" w14:textId="77777777" w:rsidR="00BA216B" w:rsidRDefault="00BA216B" w:rsidP="00614F98"/>
                          <w:p w14:paraId="65420420" w14:textId="77777777" w:rsidR="00BA216B" w:rsidRDefault="00BA216B" w:rsidP="00614F98"/>
                          <w:p w14:paraId="30A539AF" w14:textId="77777777" w:rsidR="00BA216B" w:rsidRDefault="00BA216B" w:rsidP="00614F98"/>
                          <w:p w14:paraId="4DA2C44B" w14:textId="77777777" w:rsidR="00BA216B" w:rsidRDefault="00BA216B" w:rsidP="00614F98"/>
                          <w:p w14:paraId="7851434A" w14:textId="77777777" w:rsidR="00BA216B" w:rsidRDefault="00BA216B" w:rsidP="00614F98"/>
                          <w:p w14:paraId="608F6A1D" w14:textId="77777777" w:rsidR="00BA216B" w:rsidRDefault="00BA216B" w:rsidP="00614F98"/>
                          <w:p w14:paraId="78E6BAAA" w14:textId="77777777" w:rsidR="00BA216B" w:rsidRDefault="00BA216B" w:rsidP="00614F98"/>
                          <w:p w14:paraId="46940DAF" w14:textId="77777777" w:rsidR="00BA216B" w:rsidRDefault="00BA216B" w:rsidP="00614F98"/>
                          <w:p w14:paraId="38DDCB37" w14:textId="77777777" w:rsidR="00BA216B" w:rsidRDefault="00BA216B" w:rsidP="00614F98"/>
                          <w:p w14:paraId="2FC9D240" w14:textId="77777777" w:rsidR="00BA216B" w:rsidRDefault="00BA216B" w:rsidP="00614F98"/>
                          <w:p w14:paraId="6C93AFD9" w14:textId="77777777" w:rsidR="00BA216B" w:rsidRDefault="00BA216B" w:rsidP="00614F98"/>
                          <w:p w14:paraId="78CE066C" w14:textId="77777777" w:rsidR="00BA216B" w:rsidRDefault="00BA216B" w:rsidP="00614F98"/>
                          <w:p w14:paraId="12D96156" w14:textId="77777777" w:rsidR="00BA216B" w:rsidRDefault="00BA216B" w:rsidP="00614F98"/>
                          <w:p w14:paraId="3877DCB6" w14:textId="77777777" w:rsidR="00BA216B" w:rsidRDefault="00BA216B" w:rsidP="00614F98"/>
                          <w:p w14:paraId="695AFBFF" w14:textId="77777777" w:rsidR="00BA216B" w:rsidRDefault="00BA216B" w:rsidP="00614F98"/>
                          <w:p w14:paraId="62824338" w14:textId="77777777" w:rsidR="00BA216B" w:rsidRDefault="00BA216B" w:rsidP="00614F98"/>
                          <w:p w14:paraId="3A59B687" w14:textId="77777777" w:rsidR="00BA216B" w:rsidRDefault="00BA216B" w:rsidP="00614F98"/>
                          <w:p w14:paraId="1EBC2433" w14:textId="77777777" w:rsidR="00BA216B" w:rsidRDefault="00BA216B" w:rsidP="00614F98"/>
                          <w:p w14:paraId="32C5731F" w14:textId="77777777" w:rsidR="00BA216B" w:rsidRDefault="00BA216B" w:rsidP="00614F98"/>
                          <w:p w14:paraId="5BDE47BF" w14:textId="77777777" w:rsidR="00BA216B" w:rsidRDefault="00BA216B" w:rsidP="00614F98"/>
                          <w:p w14:paraId="79736245" w14:textId="77777777" w:rsidR="00BA216B" w:rsidRDefault="00BA216B" w:rsidP="00614F98"/>
                          <w:p w14:paraId="5A8DE2E2" w14:textId="77777777" w:rsidR="00BA216B" w:rsidRDefault="00BA216B" w:rsidP="00614F98"/>
                          <w:p w14:paraId="1045CEA6" w14:textId="77777777" w:rsidR="00BA216B" w:rsidRDefault="00BA216B" w:rsidP="00614F98"/>
                          <w:p w14:paraId="611561E9" w14:textId="77777777" w:rsidR="00BA216B" w:rsidRDefault="00BA216B" w:rsidP="00614F98"/>
                          <w:p w14:paraId="0C5A1CE9" w14:textId="77777777" w:rsidR="00BA216B" w:rsidRDefault="00BA216B" w:rsidP="00614F98"/>
                          <w:p w14:paraId="7813D462" w14:textId="77777777" w:rsidR="00BA216B" w:rsidRDefault="00BA216B" w:rsidP="00614F98"/>
                          <w:p w14:paraId="2BC7A738" w14:textId="77777777" w:rsidR="00BA216B" w:rsidRDefault="00BA216B" w:rsidP="00614F98"/>
                          <w:p w14:paraId="2566CD50" w14:textId="77777777" w:rsidR="00BA216B" w:rsidRDefault="00BA216B" w:rsidP="00614F98"/>
                          <w:p w14:paraId="73DF31DA" w14:textId="77777777" w:rsidR="00BA216B" w:rsidRDefault="00BA216B" w:rsidP="00614F98"/>
                          <w:p w14:paraId="54887673" w14:textId="77777777" w:rsidR="00BA216B" w:rsidRDefault="00BA216B" w:rsidP="00614F98"/>
                          <w:p w14:paraId="1234F62B" w14:textId="77777777" w:rsidR="00BA216B" w:rsidRDefault="00BA216B" w:rsidP="00614F98"/>
                          <w:p w14:paraId="14D481AD" w14:textId="77777777" w:rsidR="00BA216B" w:rsidRDefault="00BA216B" w:rsidP="00614F98"/>
                          <w:p w14:paraId="377F8A36" w14:textId="77777777" w:rsidR="00BA216B" w:rsidRDefault="00BA216B" w:rsidP="00614F98"/>
                          <w:p w14:paraId="32E61495" w14:textId="77777777" w:rsidR="00BA216B" w:rsidRDefault="00BA216B" w:rsidP="00614F98"/>
                          <w:p w14:paraId="3FB05F3C" w14:textId="77777777" w:rsidR="00BA216B" w:rsidRDefault="00BA216B" w:rsidP="00614F98"/>
                          <w:p w14:paraId="6C426918" w14:textId="77777777" w:rsidR="00BA216B" w:rsidRDefault="00BA216B" w:rsidP="00614F98"/>
                          <w:p w14:paraId="4AC6B7ED" w14:textId="77777777" w:rsidR="00BA216B" w:rsidRDefault="00BA216B" w:rsidP="00614F98"/>
                          <w:p w14:paraId="448AE2D4" w14:textId="77777777" w:rsidR="00BA216B" w:rsidRDefault="00BA216B" w:rsidP="00614F98"/>
                          <w:p w14:paraId="1F2CAFCA" w14:textId="77777777" w:rsidR="00BA216B" w:rsidRDefault="00BA216B" w:rsidP="00614F98"/>
                          <w:p w14:paraId="1060AAE2" w14:textId="77777777" w:rsidR="00BA216B" w:rsidRDefault="00BA216B" w:rsidP="00614F98"/>
                          <w:p w14:paraId="6788530D" w14:textId="77777777" w:rsidR="00BA216B" w:rsidRDefault="00BA216B" w:rsidP="00614F98"/>
                          <w:p w14:paraId="73E70757" w14:textId="77777777" w:rsidR="00BA216B" w:rsidRDefault="00BA216B" w:rsidP="00614F98"/>
                          <w:p w14:paraId="01118AD9" w14:textId="77777777" w:rsidR="00BA216B" w:rsidRDefault="00BA216B" w:rsidP="00614F98"/>
                          <w:p w14:paraId="19084C39" w14:textId="77777777" w:rsidR="00BA216B" w:rsidRDefault="00BA216B" w:rsidP="00614F98"/>
                          <w:p w14:paraId="6E60F2AF" w14:textId="77777777" w:rsidR="00BA216B" w:rsidRDefault="00BA216B" w:rsidP="00614F98"/>
                          <w:p w14:paraId="184B0FF6" w14:textId="77777777" w:rsidR="00BA216B" w:rsidRDefault="00BA216B" w:rsidP="00614F98"/>
                          <w:p w14:paraId="12B00D49" w14:textId="77777777" w:rsidR="00BA216B" w:rsidRDefault="00BA216B" w:rsidP="00614F98"/>
                          <w:p w14:paraId="06FA76D9" w14:textId="77777777" w:rsidR="00BA216B" w:rsidRDefault="00BA216B" w:rsidP="00614F98"/>
                          <w:p w14:paraId="51AE27B1" w14:textId="77777777" w:rsidR="00BA216B" w:rsidRDefault="00BA216B" w:rsidP="00614F98"/>
                          <w:p w14:paraId="2135885F" w14:textId="77777777" w:rsidR="00BA216B" w:rsidRDefault="00BA216B" w:rsidP="00614F98"/>
                          <w:p w14:paraId="1DBD5A8A" w14:textId="77777777" w:rsidR="00BA216B" w:rsidRDefault="00BA216B" w:rsidP="00614F98"/>
                          <w:p w14:paraId="04471230" w14:textId="77777777" w:rsidR="00BA216B" w:rsidRDefault="00BA216B" w:rsidP="00614F98"/>
                          <w:p w14:paraId="35917BCD" w14:textId="77777777" w:rsidR="00BA216B" w:rsidRDefault="00BA216B" w:rsidP="00614F98"/>
                          <w:p w14:paraId="29474270" w14:textId="77777777" w:rsidR="00BA216B" w:rsidRDefault="00BA216B" w:rsidP="00614F98"/>
                          <w:p w14:paraId="2DCC89CC" w14:textId="77777777" w:rsidR="00BA216B" w:rsidRDefault="00BA216B" w:rsidP="00614F98"/>
                          <w:p w14:paraId="1ACF190D" w14:textId="77777777" w:rsidR="00BA216B" w:rsidRDefault="00BA216B" w:rsidP="00614F98"/>
                          <w:p w14:paraId="1600B535" w14:textId="77777777" w:rsidR="00BA216B" w:rsidRDefault="00BA216B" w:rsidP="00614F98"/>
                          <w:p w14:paraId="34346F8C" w14:textId="77777777" w:rsidR="00BA216B" w:rsidRDefault="00BA216B" w:rsidP="00614F98"/>
                          <w:p w14:paraId="5AA817AA" w14:textId="77777777" w:rsidR="00BA216B" w:rsidRDefault="00BA216B" w:rsidP="00614F98"/>
                          <w:p w14:paraId="7DA0AB5F" w14:textId="77777777" w:rsidR="00BA216B" w:rsidRDefault="00BA216B" w:rsidP="00614F98"/>
                          <w:p w14:paraId="17DB5AD1" w14:textId="77777777" w:rsidR="00BA216B" w:rsidRDefault="00BA216B" w:rsidP="00614F98"/>
                          <w:p w14:paraId="5537CEC7" w14:textId="77777777" w:rsidR="00BA216B" w:rsidRDefault="00BA216B" w:rsidP="00614F98"/>
                          <w:p w14:paraId="590493BD" w14:textId="77777777" w:rsidR="00BA216B" w:rsidRDefault="00BA216B" w:rsidP="00614F98"/>
                          <w:p w14:paraId="1FA4A5A2" w14:textId="77777777" w:rsidR="00BA216B" w:rsidRDefault="00BA216B" w:rsidP="00614F98"/>
                          <w:p w14:paraId="0A7307E1" w14:textId="77777777" w:rsidR="00BA216B" w:rsidRDefault="00BA216B" w:rsidP="00614F98"/>
                          <w:p w14:paraId="7A01F5E9" w14:textId="77777777" w:rsidR="00BA216B" w:rsidRDefault="00BA216B" w:rsidP="00614F98"/>
                          <w:p w14:paraId="3843EE2C" w14:textId="77777777" w:rsidR="00BA216B" w:rsidRDefault="00BA216B" w:rsidP="00614F98"/>
                          <w:p w14:paraId="2114D1A6" w14:textId="77777777" w:rsidR="00BA216B" w:rsidRDefault="00BA216B" w:rsidP="00614F98"/>
                          <w:p w14:paraId="36BB819B" w14:textId="77777777" w:rsidR="00BA216B" w:rsidRDefault="00BA216B" w:rsidP="00614F98"/>
                          <w:p w14:paraId="5267E8E8" w14:textId="77777777" w:rsidR="00BA216B" w:rsidRDefault="00BA216B" w:rsidP="00614F98"/>
                          <w:p w14:paraId="775EDEB3" w14:textId="77777777" w:rsidR="00BA216B" w:rsidRDefault="00BA216B" w:rsidP="00614F98"/>
                          <w:p w14:paraId="0D9271BD" w14:textId="77777777" w:rsidR="00BA216B" w:rsidRDefault="00BA216B" w:rsidP="00614F98"/>
                          <w:p w14:paraId="46222B1D" w14:textId="77777777" w:rsidR="00BA216B" w:rsidRDefault="00BA216B" w:rsidP="00614F98"/>
                          <w:p w14:paraId="27DCCE01" w14:textId="77777777" w:rsidR="00BA216B" w:rsidRDefault="00BA216B" w:rsidP="00614F98"/>
                          <w:p w14:paraId="5CD7C75D" w14:textId="77777777" w:rsidR="00BA216B" w:rsidRDefault="00BA216B" w:rsidP="00614F98"/>
                          <w:p w14:paraId="5D08342B" w14:textId="77777777" w:rsidR="00BA216B" w:rsidRDefault="00BA216B" w:rsidP="00614F98"/>
                          <w:p w14:paraId="1EC6395A" w14:textId="77777777" w:rsidR="00BA216B" w:rsidRDefault="00BA216B" w:rsidP="00614F98"/>
                          <w:p w14:paraId="35930278" w14:textId="77777777" w:rsidR="00BA216B" w:rsidRDefault="00BA216B" w:rsidP="00614F98"/>
                          <w:p w14:paraId="63D28817" w14:textId="77777777" w:rsidR="00BA216B" w:rsidRDefault="00BA216B" w:rsidP="00614F98"/>
                          <w:p w14:paraId="1EBBB3AC" w14:textId="77777777" w:rsidR="00BA216B" w:rsidRDefault="00BA216B" w:rsidP="00614F98"/>
                          <w:p w14:paraId="21E894BE" w14:textId="77777777" w:rsidR="00BA216B" w:rsidRDefault="00BA216B" w:rsidP="00614F98"/>
                          <w:p w14:paraId="729F0CE5" w14:textId="77777777" w:rsidR="00BA216B" w:rsidRDefault="00BA216B" w:rsidP="00614F98"/>
                          <w:p w14:paraId="5ABE9F28" w14:textId="77777777" w:rsidR="00BA216B" w:rsidRDefault="00BA216B" w:rsidP="00614F98"/>
                          <w:p w14:paraId="5DECA602" w14:textId="77777777" w:rsidR="00BA216B" w:rsidRDefault="00BA216B" w:rsidP="00614F98"/>
                          <w:p w14:paraId="5AA98AD1" w14:textId="77777777" w:rsidR="00BA216B" w:rsidRDefault="00BA216B" w:rsidP="00614F98"/>
                          <w:p w14:paraId="353F69F0" w14:textId="77777777" w:rsidR="00BA216B" w:rsidRDefault="00BA216B" w:rsidP="00614F98"/>
                          <w:p w14:paraId="5CCFF93F" w14:textId="77777777" w:rsidR="00BA216B" w:rsidRDefault="00BA216B" w:rsidP="00614F98"/>
                          <w:p w14:paraId="3199D6A8" w14:textId="77777777" w:rsidR="00BA216B" w:rsidRDefault="00BA216B" w:rsidP="00614F98"/>
                          <w:p w14:paraId="75CCACAA" w14:textId="77777777" w:rsidR="00BA216B" w:rsidRDefault="00BA216B" w:rsidP="00614F98"/>
                          <w:p w14:paraId="4808FA75" w14:textId="77777777" w:rsidR="00BA216B" w:rsidRDefault="00BA216B" w:rsidP="00614F98"/>
                          <w:p w14:paraId="1B7D285B" w14:textId="77777777" w:rsidR="00BA216B" w:rsidRDefault="00BA216B" w:rsidP="00614F98"/>
                          <w:p w14:paraId="2B81FA56" w14:textId="77777777" w:rsidR="00BA216B" w:rsidRDefault="00BA216B" w:rsidP="00614F98"/>
                          <w:p w14:paraId="346D6F76" w14:textId="77777777" w:rsidR="00BA216B" w:rsidRDefault="00BA216B" w:rsidP="00614F98"/>
                          <w:p w14:paraId="6559E0E0" w14:textId="77777777" w:rsidR="00BA216B" w:rsidRDefault="00BA216B" w:rsidP="00614F98"/>
                          <w:p w14:paraId="4414D781" w14:textId="77777777" w:rsidR="00BA216B" w:rsidRDefault="00BA216B" w:rsidP="00614F98"/>
                          <w:p w14:paraId="6E9C3971" w14:textId="77777777" w:rsidR="00BA216B" w:rsidRDefault="00BA216B" w:rsidP="00614F98"/>
                          <w:p w14:paraId="7A548C1F" w14:textId="77777777" w:rsidR="00BA216B" w:rsidRDefault="00BA216B" w:rsidP="00614F98"/>
                          <w:p w14:paraId="18908D01" w14:textId="77777777" w:rsidR="00BA216B" w:rsidRDefault="00BA216B" w:rsidP="00614F98"/>
                          <w:p w14:paraId="7C7E300F" w14:textId="77777777" w:rsidR="00BA216B" w:rsidRDefault="00BA216B" w:rsidP="00614F98"/>
                          <w:p w14:paraId="1006A158" w14:textId="77777777" w:rsidR="00BA216B" w:rsidRDefault="00BA216B" w:rsidP="00614F98"/>
                          <w:p w14:paraId="6968640A" w14:textId="77777777" w:rsidR="00BA216B" w:rsidRDefault="00BA216B" w:rsidP="00614F98"/>
                          <w:p w14:paraId="64D2C0E0" w14:textId="77777777" w:rsidR="00BA216B" w:rsidRDefault="00BA216B" w:rsidP="00614F98"/>
                          <w:p w14:paraId="043E4B23" w14:textId="77777777" w:rsidR="00BA216B" w:rsidRDefault="00BA216B" w:rsidP="00614F98"/>
                          <w:p w14:paraId="64D5378F" w14:textId="77777777" w:rsidR="00BA216B" w:rsidRDefault="00BA216B" w:rsidP="00614F98"/>
                          <w:p w14:paraId="62C14B7A" w14:textId="77777777" w:rsidR="00BA216B" w:rsidRDefault="00BA216B" w:rsidP="00614F98"/>
                          <w:p w14:paraId="2C79820E" w14:textId="77777777" w:rsidR="00BA216B" w:rsidRDefault="00BA216B" w:rsidP="00614F98"/>
                          <w:p w14:paraId="4C7F1ACB" w14:textId="77777777" w:rsidR="00BA216B" w:rsidRDefault="00BA216B" w:rsidP="00614F98"/>
                          <w:p w14:paraId="4333B111" w14:textId="77777777" w:rsidR="00BA216B" w:rsidRDefault="00BA216B" w:rsidP="00614F98"/>
                          <w:p w14:paraId="311CB26B" w14:textId="77777777" w:rsidR="00BA216B" w:rsidRDefault="00BA216B" w:rsidP="00614F98"/>
                          <w:p w14:paraId="34F57329" w14:textId="77777777" w:rsidR="00BA216B" w:rsidRDefault="00BA216B" w:rsidP="00614F98"/>
                          <w:p w14:paraId="474FBFE4" w14:textId="77777777" w:rsidR="00BA216B" w:rsidRDefault="00BA216B" w:rsidP="00614F98"/>
                          <w:p w14:paraId="5981590E" w14:textId="77777777" w:rsidR="00BA216B" w:rsidRDefault="00BA216B" w:rsidP="00614F98"/>
                          <w:p w14:paraId="52425603" w14:textId="77777777" w:rsidR="00BA216B" w:rsidRDefault="00BA216B" w:rsidP="00614F98"/>
                          <w:p w14:paraId="55EA8875" w14:textId="77777777" w:rsidR="00BA216B" w:rsidRDefault="00BA216B" w:rsidP="00614F98"/>
                          <w:p w14:paraId="2181C267" w14:textId="77777777" w:rsidR="00BA216B" w:rsidRDefault="00BA216B" w:rsidP="00614F98"/>
                          <w:p w14:paraId="0A0BB15A" w14:textId="77777777" w:rsidR="00BA216B" w:rsidRDefault="00BA216B" w:rsidP="00614F98"/>
                          <w:p w14:paraId="7D9F8B8E" w14:textId="77777777" w:rsidR="00BA216B" w:rsidRDefault="00BA216B" w:rsidP="00614F98"/>
                          <w:p w14:paraId="6CB9B9D3" w14:textId="77777777" w:rsidR="00BA216B" w:rsidRDefault="00BA216B" w:rsidP="00614F98"/>
                          <w:p w14:paraId="2C1ABB94" w14:textId="77777777" w:rsidR="00BA216B" w:rsidRDefault="00BA216B" w:rsidP="00614F98"/>
                          <w:p w14:paraId="189AF436" w14:textId="77777777" w:rsidR="00BA216B" w:rsidRDefault="00BA216B" w:rsidP="00614F98"/>
                          <w:p w14:paraId="0B976E1F" w14:textId="77777777" w:rsidR="00BA216B" w:rsidRDefault="00BA216B" w:rsidP="00614F98"/>
                          <w:p w14:paraId="4B685F12" w14:textId="77777777" w:rsidR="00BA216B" w:rsidRDefault="00BA216B" w:rsidP="00614F98"/>
                          <w:p w14:paraId="7E141E23" w14:textId="77777777" w:rsidR="00BA216B" w:rsidRDefault="00BA216B" w:rsidP="00614F98"/>
                          <w:p w14:paraId="64D5146E" w14:textId="77777777" w:rsidR="00BA216B" w:rsidRDefault="00BA216B" w:rsidP="00614F98"/>
                          <w:p w14:paraId="5D7DB991" w14:textId="77777777" w:rsidR="00BA216B" w:rsidRDefault="00BA216B" w:rsidP="00614F98"/>
                          <w:p w14:paraId="3B44E850" w14:textId="77777777" w:rsidR="00BA216B" w:rsidRDefault="00BA216B" w:rsidP="00614F98"/>
                          <w:p w14:paraId="5D910978" w14:textId="77777777" w:rsidR="00BA216B" w:rsidRDefault="00BA216B" w:rsidP="00614F98"/>
                          <w:p w14:paraId="20253A94" w14:textId="77777777" w:rsidR="00BA216B" w:rsidRDefault="00BA216B" w:rsidP="00614F98"/>
                          <w:p w14:paraId="4F450E84" w14:textId="77777777" w:rsidR="00BA216B" w:rsidRDefault="00BA216B" w:rsidP="00614F98"/>
                          <w:p w14:paraId="274AB41F" w14:textId="77777777" w:rsidR="00BA216B" w:rsidRDefault="00BA216B" w:rsidP="00614F98"/>
                          <w:p w14:paraId="77ECDEC0" w14:textId="77777777" w:rsidR="00BA216B" w:rsidRDefault="00BA216B" w:rsidP="00614F98"/>
                          <w:p w14:paraId="552A759E" w14:textId="77777777" w:rsidR="00BA216B" w:rsidRDefault="00BA216B" w:rsidP="00614F98"/>
                          <w:p w14:paraId="58EF10A1" w14:textId="77777777" w:rsidR="00BA216B" w:rsidRDefault="00BA216B" w:rsidP="00614F98"/>
                          <w:p w14:paraId="665DCF58" w14:textId="77777777" w:rsidR="00BA216B" w:rsidRDefault="00BA216B" w:rsidP="00614F98"/>
                          <w:p w14:paraId="37E86186" w14:textId="77777777" w:rsidR="00BA216B" w:rsidRDefault="00BA216B" w:rsidP="00614F98"/>
                          <w:p w14:paraId="68F22380" w14:textId="77777777" w:rsidR="00BA216B" w:rsidRDefault="00BA216B" w:rsidP="00614F98"/>
                          <w:p w14:paraId="2C48CCD4" w14:textId="77777777" w:rsidR="00BA216B" w:rsidRDefault="00BA216B" w:rsidP="00614F98"/>
                          <w:p w14:paraId="7FE6A6FF" w14:textId="77777777" w:rsidR="00BA216B" w:rsidRDefault="00BA216B" w:rsidP="00614F98"/>
                          <w:p w14:paraId="4EA17780" w14:textId="77777777" w:rsidR="00BA216B" w:rsidRDefault="00BA216B" w:rsidP="00614F98"/>
                          <w:p w14:paraId="237254E0" w14:textId="77777777" w:rsidR="00BA216B" w:rsidRDefault="00BA216B" w:rsidP="00614F98"/>
                          <w:p w14:paraId="742ED403" w14:textId="77777777" w:rsidR="00BA216B" w:rsidRDefault="00BA216B" w:rsidP="00614F98"/>
                          <w:p w14:paraId="43887199" w14:textId="77777777" w:rsidR="00BA216B" w:rsidRDefault="00BA216B" w:rsidP="00614F98"/>
                          <w:p w14:paraId="647AD3D2" w14:textId="77777777" w:rsidR="00BA216B" w:rsidRDefault="00BA216B" w:rsidP="00614F98"/>
                          <w:p w14:paraId="571D05F1" w14:textId="77777777" w:rsidR="00BA216B" w:rsidRDefault="00BA216B" w:rsidP="00614F98"/>
                          <w:p w14:paraId="0F79C28C" w14:textId="77777777" w:rsidR="00BA216B" w:rsidRDefault="00BA216B" w:rsidP="00614F98"/>
                          <w:p w14:paraId="4D294016" w14:textId="77777777" w:rsidR="00BA216B" w:rsidRDefault="00BA216B" w:rsidP="00614F98"/>
                          <w:p w14:paraId="428C73EB" w14:textId="77777777" w:rsidR="00BA216B" w:rsidRDefault="00BA216B" w:rsidP="00614F98"/>
                          <w:p w14:paraId="2147D5BD" w14:textId="77777777" w:rsidR="00BA216B" w:rsidRDefault="00BA216B" w:rsidP="00614F98"/>
                          <w:p w14:paraId="5BDF858E" w14:textId="77777777" w:rsidR="00BA216B" w:rsidRDefault="00BA216B" w:rsidP="00614F98"/>
                          <w:p w14:paraId="291386E2" w14:textId="77777777" w:rsidR="00BA216B" w:rsidRDefault="00BA216B" w:rsidP="00614F98"/>
                          <w:p w14:paraId="6D2A4DF6" w14:textId="77777777" w:rsidR="00BA216B" w:rsidRDefault="00BA216B" w:rsidP="00614F98"/>
                          <w:p w14:paraId="0AFDC99C" w14:textId="77777777" w:rsidR="00BA216B" w:rsidRDefault="00BA216B" w:rsidP="00614F98"/>
                          <w:p w14:paraId="452C273C" w14:textId="77777777" w:rsidR="00BA216B" w:rsidRDefault="00BA216B" w:rsidP="00614F98"/>
                          <w:p w14:paraId="49EA002A" w14:textId="77777777" w:rsidR="00BA216B" w:rsidRDefault="00BA216B" w:rsidP="00614F98"/>
                          <w:p w14:paraId="31151D28" w14:textId="77777777" w:rsidR="00BA216B" w:rsidRDefault="00BA216B" w:rsidP="00614F98"/>
                          <w:p w14:paraId="120C4F77" w14:textId="77777777" w:rsidR="00BA216B" w:rsidRDefault="00BA216B" w:rsidP="00614F98"/>
                          <w:p w14:paraId="7D514A17" w14:textId="77777777" w:rsidR="00BA216B" w:rsidRDefault="00BA216B" w:rsidP="00614F98"/>
                          <w:p w14:paraId="32944799" w14:textId="77777777" w:rsidR="00BA216B" w:rsidRDefault="00BA216B" w:rsidP="00614F98"/>
                          <w:p w14:paraId="7D8B7A24" w14:textId="77777777" w:rsidR="00BA216B" w:rsidRDefault="00BA216B" w:rsidP="00614F98"/>
                          <w:p w14:paraId="6AD9B4CE" w14:textId="77777777" w:rsidR="00BA216B" w:rsidRDefault="00BA216B" w:rsidP="00614F98"/>
                          <w:p w14:paraId="3CFA3B3F" w14:textId="77777777" w:rsidR="00BA216B" w:rsidRDefault="00BA216B" w:rsidP="00614F98"/>
                          <w:p w14:paraId="66BFB5D4" w14:textId="77777777" w:rsidR="00BA216B" w:rsidRDefault="00BA216B" w:rsidP="00614F98"/>
                          <w:p w14:paraId="63AF6CF7" w14:textId="77777777" w:rsidR="00BA216B" w:rsidRDefault="00BA216B" w:rsidP="00614F98"/>
                          <w:p w14:paraId="5BF42F99" w14:textId="77777777" w:rsidR="00BA216B" w:rsidRDefault="00BA216B" w:rsidP="00614F98"/>
                          <w:p w14:paraId="41D2E1B0" w14:textId="77777777" w:rsidR="00BA216B" w:rsidRDefault="00BA216B" w:rsidP="00614F98"/>
                          <w:p w14:paraId="5229065C" w14:textId="77777777" w:rsidR="00BA216B" w:rsidRDefault="00BA216B" w:rsidP="00614F98"/>
                          <w:p w14:paraId="0AE5E712" w14:textId="77777777" w:rsidR="00BA216B" w:rsidRDefault="00BA216B" w:rsidP="00614F98"/>
                          <w:p w14:paraId="30DE4361" w14:textId="77777777" w:rsidR="00BA216B" w:rsidRDefault="00BA216B" w:rsidP="00614F98"/>
                          <w:p w14:paraId="59CBAFA9" w14:textId="77777777" w:rsidR="00BA216B" w:rsidRDefault="00BA216B" w:rsidP="00614F98"/>
                          <w:p w14:paraId="761ED4E9" w14:textId="77777777" w:rsidR="00BA216B" w:rsidRDefault="00BA216B" w:rsidP="00614F98"/>
                          <w:p w14:paraId="17DAEBC7" w14:textId="77777777" w:rsidR="00BA216B" w:rsidRDefault="00BA216B" w:rsidP="00614F98"/>
                          <w:p w14:paraId="4493F1F5" w14:textId="77777777" w:rsidR="00BA216B" w:rsidRDefault="00BA216B" w:rsidP="00614F98"/>
                          <w:p w14:paraId="7AB61479" w14:textId="77777777" w:rsidR="00BA216B" w:rsidRDefault="00BA216B" w:rsidP="00614F98"/>
                          <w:p w14:paraId="363C694F" w14:textId="77777777" w:rsidR="00BA216B" w:rsidRDefault="00BA216B" w:rsidP="00614F98"/>
                          <w:p w14:paraId="46A0BF36" w14:textId="77777777" w:rsidR="00BA216B" w:rsidRDefault="00BA216B" w:rsidP="00614F98"/>
                          <w:p w14:paraId="1FD44759" w14:textId="77777777" w:rsidR="00BA216B" w:rsidRDefault="00BA216B" w:rsidP="00614F98"/>
                          <w:p w14:paraId="2DC1D4CF" w14:textId="77777777" w:rsidR="00BA216B" w:rsidRDefault="00BA216B" w:rsidP="00614F98"/>
                          <w:p w14:paraId="000DDAE0" w14:textId="77777777" w:rsidR="00BA216B" w:rsidRDefault="00BA216B" w:rsidP="00614F98"/>
                          <w:p w14:paraId="2E927667" w14:textId="77777777" w:rsidR="00BA216B" w:rsidRDefault="00BA216B" w:rsidP="00614F98"/>
                          <w:p w14:paraId="43D51BA5" w14:textId="77777777" w:rsidR="00BA216B" w:rsidRDefault="00BA216B" w:rsidP="00614F98"/>
                          <w:p w14:paraId="61926254" w14:textId="77777777" w:rsidR="00BA216B" w:rsidRDefault="00BA216B" w:rsidP="00614F98"/>
                          <w:p w14:paraId="47D3251B" w14:textId="77777777" w:rsidR="00BA216B" w:rsidRDefault="00BA216B" w:rsidP="00614F98"/>
                          <w:p w14:paraId="0A434891" w14:textId="77777777" w:rsidR="00BA216B" w:rsidRDefault="00BA216B" w:rsidP="00614F98"/>
                          <w:p w14:paraId="5243884A" w14:textId="77777777" w:rsidR="00BA216B" w:rsidRDefault="00BA216B" w:rsidP="00614F98"/>
                          <w:p w14:paraId="03D05FC5" w14:textId="77777777" w:rsidR="00BA216B" w:rsidRDefault="00BA216B" w:rsidP="00614F98"/>
                          <w:p w14:paraId="6BF6B6B8" w14:textId="77777777" w:rsidR="00BA216B" w:rsidRDefault="00BA216B" w:rsidP="00614F98"/>
                          <w:p w14:paraId="72CCACD9" w14:textId="77777777" w:rsidR="00BA216B" w:rsidRDefault="00BA216B" w:rsidP="00614F98"/>
                          <w:p w14:paraId="310FF25A" w14:textId="77777777" w:rsidR="00BA216B" w:rsidRDefault="00BA216B" w:rsidP="00614F98"/>
                          <w:p w14:paraId="4BD1215D" w14:textId="77777777" w:rsidR="00BA216B" w:rsidRDefault="00BA216B" w:rsidP="00614F98"/>
                          <w:p w14:paraId="30F9CF3E" w14:textId="77777777" w:rsidR="00BA216B" w:rsidRDefault="00BA216B" w:rsidP="00614F98"/>
                          <w:p w14:paraId="7A904AEC" w14:textId="77777777" w:rsidR="00BA216B" w:rsidRDefault="00BA216B" w:rsidP="00614F98"/>
                          <w:p w14:paraId="0C9731EE" w14:textId="77777777" w:rsidR="00BA216B" w:rsidRDefault="00BA216B" w:rsidP="00614F98"/>
                          <w:p w14:paraId="1F63240C" w14:textId="77777777" w:rsidR="00BA216B" w:rsidRDefault="00BA216B" w:rsidP="00614F98"/>
                          <w:p w14:paraId="396A96C2" w14:textId="77777777" w:rsidR="00BA216B" w:rsidRDefault="00BA216B" w:rsidP="00614F98"/>
                          <w:p w14:paraId="4926655F" w14:textId="77777777" w:rsidR="00BA216B" w:rsidRDefault="00BA216B" w:rsidP="00614F98"/>
                          <w:p w14:paraId="610BBFA2" w14:textId="77777777" w:rsidR="00BA216B" w:rsidRDefault="00BA216B" w:rsidP="00614F98"/>
                          <w:p w14:paraId="1AC386B1" w14:textId="77777777" w:rsidR="00BA216B" w:rsidRDefault="00BA216B" w:rsidP="00614F98"/>
                          <w:p w14:paraId="5A12E9CC" w14:textId="77777777" w:rsidR="00BA216B" w:rsidRDefault="00BA216B" w:rsidP="00614F98"/>
                          <w:p w14:paraId="22A02B7A" w14:textId="77777777" w:rsidR="00BA216B" w:rsidRDefault="00BA216B" w:rsidP="00614F98"/>
                          <w:p w14:paraId="75B09E2A" w14:textId="77777777" w:rsidR="00BA216B" w:rsidRDefault="00BA216B" w:rsidP="00614F98"/>
                          <w:p w14:paraId="13B0AFF7" w14:textId="77777777" w:rsidR="00BA216B" w:rsidRDefault="00BA216B" w:rsidP="00614F98"/>
                          <w:p w14:paraId="7C5B5032" w14:textId="77777777" w:rsidR="00BA216B" w:rsidRDefault="00BA216B" w:rsidP="00614F98"/>
                          <w:p w14:paraId="56209A94" w14:textId="77777777" w:rsidR="00BA216B" w:rsidRDefault="00BA216B" w:rsidP="00614F98"/>
                          <w:p w14:paraId="3BD708E4" w14:textId="77777777" w:rsidR="00BA216B" w:rsidRDefault="00BA216B" w:rsidP="00614F98"/>
                          <w:p w14:paraId="437CE699" w14:textId="77777777" w:rsidR="00BA216B" w:rsidRDefault="00BA216B" w:rsidP="00614F98"/>
                          <w:p w14:paraId="29A75845" w14:textId="77777777" w:rsidR="00BA216B" w:rsidRDefault="00BA216B" w:rsidP="00614F98"/>
                          <w:p w14:paraId="13F21CFF" w14:textId="77777777" w:rsidR="00BA216B" w:rsidRDefault="00BA216B" w:rsidP="00614F98"/>
                          <w:p w14:paraId="4A4F1284" w14:textId="77777777" w:rsidR="00BA216B" w:rsidRDefault="00BA216B" w:rsidP="00614F98"/>
                          <w:p w14:paraId="56862E6A" w14:textId="77777777" w:rsidR="00BA216B" w:rsidRDefault="00BA216B" w:rsidP="00614F98"/>
                          <w:p w14:paraId="74AF77E3" w14:textId="77777777" w:rsidR="00BA216B" w:rsidRDefault="00BA216B" w:rsidP="00614F98"/>
                          <w:p w14:paraId="0A974870" w14:textId="77777777" w:rsidR="00BA216B" w:rsidRDefault="00BA216B" w:rsidP="00614F98"/>
                          <w:p w14:paraId="68C2A5A9" w14:textId="77777777" w:rsidR="00BA216B" w:rsidRDefault="00BA216B" w:rsidP="00614F98"/>
                          <w:p w14:paraId="0E5A2E59" w14:textId="77777777" w:rsidR="00BA216B" w:rsidRDefault="00BA216B" w:rsidP="00614F98"/>
                          <w:p w14:paraId="34B0B9AA" w14:textId="77777777" w:rsidR="00BA216B" w:rsidRDefault="00BA216B" w:rsidP="00614F98"/>
                          <w:p w14:paraId="7ACF8479" w14:textId="77777777" w:rsidR="00BA216B" w:rsidRDefault="00BA216B" w:rsidP="00614F98"/>
                          <w:p w14:paraId="061A0E5F" w14:textId="77777777" w:rsidR="00BA216B" w:rsidRDefault="00BA216B" w:rsidP="00614F98"/>
                          <w:p w14:paraId="30A60218" w14:textId="77777777" w:rsidR="00BA216B" w:rsidRDefault="00BA216B" w:rsidP="00614F98"/>
                          <w:p w14:paraId="6BAB134E" w14:textId="77777777" w:rsidR="00BA216B" w:rsidRDefault="00BA216B" w:rsidP="00614F98"/>
                          <w:p w14:paraId="1D108735" w14:textId="77777777" w:rsidR="00BA216B" w:rsidRDefault="00BA216B" w:rsidP="00614F98"/>
                          <w:p w14:paraId="1E1FB713" w14:textId="77777777" w:rsidR="00BA216B" w:rsidRDefault="00BA216B" w:rsidP="00614F98"/>
                          <w:p w14:paraId="41BF1DEF" w14:textId="77777777" w:rsidR="00BA216B" w:rsidRDefault="00BA216B" w:rsidP="00614F98"/>
                          <w:p w14:paraId="5BEC1EFB" w14:textId="77777777" w:rsidR="00BA216B" w:rsidRDefault="00BA216B" w:rsidP="00614F98"/>
                          <w:p w14:paraId="0C6D7621" w14:textId="77777777" w:rsidR="00BA216B" w:rsidRDefault="00BA216B" w:rsidP="00614F98"/>
                          <w:p w14:paraId="5E597587" w14:textId="77777777" w:rsidR="00BA216B" w:rsidRDefault="00BA216B" w:rsidP="00614F98"/>
                          <w:p w14:paraId="28FE95F5" w14:textId="77777777" w:rsidR="00BA216B" w:rsidRDefault="00BA216B" w:rsidP="00614F98"/>
                          <w:p w14:paraId="49CBB0A5" w14:textId="77777777" w:rsidR="00BA216B" w:rsidRDefault="00BA216B" w:rsidP="00614F98"/>
                          <w:p w14:paraId="26447F36" w14:textId="77777777" w:rsidR="00BA216B" w:rsidRDefault="00BA216B" w:rsidP="00614F98"/>
                          <w:p w14:paraId="2CD10938" w14:textId="77777777" w:rsidR="00BA216B" w:rsidRDefault="00BA216B" w:rsidP="00614F98"/>
                          <w:p w14:paraId="6A5B7193" w14:textId="77777777" w:rsidR="00BA216B" w:rsidRDefault="00BA216B" w:rsidP="00614F98"/>
                          <w:p w14:paraId="5120F223" w14:textId="77777777" w:rsidR="00BA216B" w:rsidRDefault="00BA216B" w:rsidP="00614F98"/>
                          <w:p w14:paraId="77F60B78" w14:textId="77777777" w:rsidR="00BA216B" w:rsidRDefault="00BA216B" w:rsidP="00614F98"/>
                          <w:p w14:paraId="3522E3DE" w14:textId="77777777" w:rsidR="00BA216B" w:rsidRDefault="00BA216B" w:rsidP="00614F98"/>
                          <w:p w14:paraId="168C9D6F" w14:textId="77777777" w:rsidR="00BA216B" w:rsidRDefault="00BA216B" w:rsidP="00614F98"/>
                          <w:p w14:paraId="2B806060" w14:textId="77777777" w:rsidR="00BA216B" w:rsidRDefault="00BA216B" w:rsidP="00614F98"/>
                          <w:p w14:paraId="76FE0D6D" w14:textId="77777777" w:rsidR="00BA216B" w:rsidRDefault="00BA216B" w:rsidP="00614F98"/>
                          <w:p w14:paraId="0B56048A" w14:textId="77777777" w:rsidR="00BA216B" w:rsidRDefault="00BA216B" w:rsidP="00614F98"/>
                          <w:p w14:paraId="7DF8D202" w14:textId="77777777" w:rsidR="00BA216B" w:rsidRDefault="00BA216B" w:rsidP="00614F98"/>
                          <w:p w14:paraId="4D9D998D" w14:textId="77777777" w:rsidR="00BA216B" w:rsidRDefault="00BA216B" w:rsidP="00614F98"/>
                          <w:p w14:paraId="321895C2" w14:textId="77777777" w:rsidR="00BA216B" w:rsidRDefault="00BA216B" w:rsidP="00614F98"/>
                          <w:p w14:paraId="7435FDA7" w14:textId="77777777" w:rsidR="00BA216B" w:rsidRDefault="00BA216B" w:rsidP="00614F98"/>
                          <w:p w14:paraId="5650E920" w14:textId="77777777" w:rsidR="00BA216B" w:rsidRDefault="00BA216B" w:rsidP="00614F98"/>
                          <w:p w14:paraId="790C5B65" w14:textId="77777777" w:rsidR="00BA216B" w:rsidRDefault="00BA216B" w:rsidP="00614F98"/>
                          <w:p w14:paraId="6A1B2BAC" w14:textId="77777777" w:rsidR="00BA216B" w:rsidRDefault="00BA216B" w:rsidP="00614F98"/>
                          <w:p w14:paraId="2F675A99" w14:textId="77777777" w:rsidR="00BA216B" w:rsidRDefault="00BA216B" w:rsidP="00614F98"/>
                          <w:p w14:paraId="2B0B75C0" w14:textId="77777777" w:rsidR="00BA216B" w:rsidRDefault="00BA216B" w:rsidP="00614F98"/>
                          <w:p w14:paraId="71B11C3E" w14:textId="77777777" w:rsidR="00BA216B" w:rsidRDefault="00BA216B" w:rsidP="00614F98"/>
                          <w:p w14:paraId="32955A08" w14:textId="77777777" w:rsidR="00BA216B" w:rsidRDefault="00BA216B" w:rsidP="00614F98"/>
                          <w:p w14:paraId="26ABA0C7" w14:textId="77777777" w:rsidR="00BA216B" w:rsidRDefault="00BA216B" w:rsidP="00614F98"/>
                          <w:p w14:paraId="2143AACB" w14:textId="77777777" w:rsidR="00BA216B" w:rsidRDefault="00BA216B" w:rsidP="00614F98"/>
                          <w:p w14:paraId="3BFBDF93" w14:textId="77777777" w:rsidR="00BA216B" w:rsidRDefault="00BA216B" w:rsidP="00614F98"/>
                          <w:p w14:paraId="48BCDC39" w14:textId="77777777" w:rsidR="00BA216B" w:rsidRDefault="00BA216B" w:rsidP="00614F98"/>
                          <w:p w14:paraId="10595E09" w14:textId="77777777" w:rsidR="00BA216B" w:rsidRDefault="00BA216B" w:rsidP="00614F98"/>
                          <w:p w14:paraId="4F794540" w14:textId="77777777" w:rsidR="00BA216B" w:rsidRDefault="00BA216B" w:rsidP="00614F98"/>
                          <w:p w14:paraId="7A629B1D" w14:textId="77777777" w:rsidR="00BA216B" w:rsidRDefault="00BA216B" w:rsidP="00614F98"/>
                          <w:p w14:paraId="33E592D5" w14:textId="77777777" w:rsidR="00BA216B" w:rsidRDefault="00BA216B" w:rsidP="00614F98"/>
                          <w:p w14:paraId="093ED36B" w14:textId="77777777" w:rsidR="00BA216B" w:rsidRDefault="00BA216B" w:rsidP="00614F98"/>
                          <w:p w14:paraId="4A4161C6" w14:textId="77777777" w:rsidR="00BA216B" w:rsidRDefault="00BA216B" w:rsidP="00614F98"/>
                          <w:p w14:paraId="4950C1B8" w14:textId="77777777" w:rsidR="00BA216B" w:rsidRDefault="00BA216B" w:rsidP="00614F98"/>
                          <w:p w14:paraId="3A24930D" w14:textId="77777777" w:rsidR="00BA216B" w:rsidRDefault="00BA216B" w:rsidP="00614F98"/>
                          <w:p w14:paraId="282A2015" w14:textId="77777777" w:rsidR="00BA216B" w:rsidRDefault="00BA216B" w:rsidP="00614F98"/>
                          <w:p w14:paraId="731D8E9B" w14:textId="77777777" w:rsidR="00BA216B" w:rsidRDefault="00BA216B" w:rsidP="00614F98"/>
                          <w:p w14:paraId="4FF4CD5D" w14:textId="77777777" w:rsidR="00BA216B" w:rsidRDefault="00BA216B" w:rsidP="00614F98"/>
                          <w:p w14:paraId="7D7748C4" w14:textId="77777777" w:rsidR="00BA216B" w:rsidRDefault="00BA216B" w:rsidP="00614F98"/>
                          <w:p w14:paraId="642F7B31" w14:textId="77777777" w:rsidR="00BA216B" w:rsidRDefault="00BA216B" w:rsidP="00614F98"/>
                          <w:p w14:paraId="0C95E789" w14:textId="77777777" w:rsidR="00BA216B" w:rsidRDefault="00BA216B" w:rsidP="00614F98"/>
                          <w:p w14:paraId="6DE03959" w14:textId="77777777" w:rsidR="00BA216B" w:rsidRDefault="00BA216B" w:rsidP="00614F98"/>
                          <w:p w14:paraId="4E050F94" w14:textId="77777777" w:rsidR="00BA216B" w:rsidRDefault="00BA216B" w:rsidP="00614F98"/>
                          <w:p w14:paraId="33339189" w14:textId="77777777" w:rsidR="00BA216B" w:rsidRDefault="00BA216B" w:rsidP="00614F98"/>
                          <w:p w14:paraId="5C62F668" w14:textId="77777777" w:rsidR="00BA216B" w:rsidRDefault="00BA216B" w:rsidP="00614F98"/>
                          <w:p w14:paraId="5B93D21D" w14:textId="77777777" w:rsidR="00BA216B" w:rsidRDefault="00BA216B" w:rsidP="00614F98"/>
                          <w:p w14:paraId="50F096AC" w14:textId="77777777" w:rsidR="00BA216B" w:rsidRDefault="00BA216B" w:rsidP="00614F98"/>
                          <w:p w14:paraId="38D13327" w14:textId="77777777" w:rsidR="00BA216B" w:rsidRDefault="00BA216B" w:rsidP="00614F98"/>
                          <w:p w14:paraId="4CA443DF" w14:textId="77777777" w:rsidR="00BA216B" w:rsidRDefault="00BA216B" w:rsidP="00614F98"/>
                          <w:p w14:paraId="54CCA0A5" w14:textId="77777777" w:rsidR="00BA216B" w:rsidRDefault="00BA216B" w:rsidP="00614F98"/>
                          <w:p w14:paraId="493BC397" w14:textId="77777777" w:rsidR="00BA216B" w:rsidRDefault="00BA216B" w:rsidP="00614F98"/>
                          <w:p w14:paraId="14CB560B" w14:textId="77777777" w:rsidR="00BA216B" w:rsidRDefault="00BA216B" w:rsidP="00614F98"/>
                          <w:p w14:paraId="57B0A3D5" w14:textId="77777777" w:rsidR="00BA216B" w:rsidRDefault="00BA216B" w:rsidP="00614F98"/>
                          <w:p w14:paraId="2E8A194B" w14:textId="77777777" w:rsidR="00BA216B" w:rsidRDefault="00BA216B" w:rsidP="00614F98"/>
                          <w:p w14:paraId="02F90FD7" w14:textId="77777777" w:rsidR="00BA216B" w:rsidRDefault="00BA216B" w:rsidP="00614F98"/>
                          <w:p w14:paraId="27E16A6C" w14:textId="77777777" w:rsidR="00BA216B" w:rsidRDefault="00BA216B" w:rsidP="00614F98"/>
                          <w:p w14:paraId="0DBC775F" w14:textId="77777777" w:rsidR="00BA216B" w:rsidRDefault="00BA216B" w:rsidP="00614F98"/>
                          <w:p w14:paraId="123C4298" w14:textId="77777777" w:rsidR="00BA216B" w:rsidRDefault="00BA216B" w:rsidP="00614F98"/>
                          <w:p w14:paraId="2CD374D9" w14:textId="77777777" w:rsidR="00BA216B" w:rsidRDefault="00BA216B" w:rsidP="00614F98"/>
                          <w:p w14:paraId="47366214" w14:textId="77777777" w:rsidR="00BA216B" w:rsidRDefault="00BA216B" w:rsidP="00614F98"/>
                          <w:p w14:paraId="0C5D6A6B" w14:textId="77777777" w:rsidR="00BA216B" w:rsidRDefault="00BA216B" w:rsidP="00614F98"/>
                          <w:p w14:paraId="76C8337B" w14:textId="77777777" w:rsidR="00BA216B" w:rsidRDefault="00BA216B" w:rsidP="00614F98"/>
                          <w:p w14:paraId="796BE0C1" w14:textId="77777777" w:rsidR="00BA216B" w:rsidRDefault="00BA216B" w:rsidP="00614F98"/>
                          <w:p w14:paraId="3A9A3BAF" w14:textId="77777777" w:rsidR="00BA216B" w:rsidRDefault="00BA216B" w:rsidP="00614F98"/>
                          <w:p w14:paraId="49F06DE2" w14:textId="77777777" w:rsidR="00BA216B" w:rsidRDefault="00BA216B" w:rsidP="00614F98"/>
                          <w:p w14:paraId="27B4519E" w14:textId="77777777" w:rsidR="00BA216B" w:rsidRDefault="00BA216B" w:rsidP="00614F98"/>
                          <w:p w14:paraId="4BABDE0F" w14:textId="77777777" w:rsidR="00BA216B" w:rsidRDefault="00BA216B" w:rsidP="00614F98"/>
                          <w:p w14:paraId="1B72C01D" w14:textId="77777777" w:rsidR="00BA216B" w:rsidRDefault="00BA216B" w:rsidP="00614F98"/>
                          <w:p w14:paraId="1C40EA22" w14:textId="77777777" w:rsidR="00BA216B" w:rsidRDefault="00BA216B" w:rsidP="00614F98"/>
                          <w:p w14:paraId="0162ECC7" w14:textId="77777777" w:rsidR="00BA216B" w:rsidRDefault="00BA216B" w:rsidP="00614F98"/>
                          <w:p w14:paraId="4B223A47" w14:textId="77777777" w:rsidR="00BA216B" w:rsidRDefault="00BA216B" w:rsidP="00614F98"/>
                          <w:p w14:paraId="7B22812B" w14:textId="77777777" w:rsidR="00BA216B" w:rsidRDefault="00BA216B" w:rsidP="00614F98"/>
                          <w:p w14:paraId="75C24FF2" w14:textId="77777777" w:rsidR="00BA216B" w:rsidRDefault="00BA216B" w:rsidP="00614F98"/>
                          <w:p w14:paraId="3A81E489" w14:textId="77777777" w:rsidR="00BA216B" w:rsidRDefault="00BA216B" w:rsidP="00614F98"/>
                          <w:p w14:paraId="24292BB8" w14:textId="77777777" w:rsidR="00BA216B" w:rsidRDefault="00BA216B" w:rsidP="00614F98"/>
                          <w:p w14:paraId="5A7F046A" w14:textId="77777777" w:rsidR="00BA216B" w:rsidRDefault="00BA216B" w:rsidP="00614F98"/>
                          <w:p w14:paraId="55D936CA" w14:textId="77777777" w:rsidR="00BA216B" w:rsidRDefault="00BA216B" w:rsidP="00614F98"/>
                          <w:p w14:paraId="0917CCE3" w14:textId="77777777" w:rsidR="00BA216B" w:rsidRDefault="00BA216B" w:rsidP="00614F98"/>
                          <w:p w14:paraId="711BCA59" w14:textId="77777777" w:rsidR="00BA216B" w:rsidRDefault="00BA216B" w:rsidP="00614F98"/>
                          <w:p w14:paraId="522EA6C7" w14:textId="77777777" w:rsidR="00BA216B" w:rsidRDefault="00BA216B" w:rsidP="00614F98"/>
                          <w:p w14:paraId="62C0F03D" w14:textId="77777777" w:rsidR="00BA216B" w:rsidRDefault="00BA216B" w:rsidP="00614F98"/>
                          <w:p w14:paraId="1ECD4D19" w14:textId="77777777" w:rsidR="00BA216B" w:rsidRDefault="00BA216B" w:rsidP="00614F98"/>
                          <w:p w14:paraId="45137200" w14:textId="77777777" w:rsidR="00BA216B" w:rsidRDefault="00BA216B" w:rsidP="00614F98"/>
                          <w:p w14:paraId="16095380" w14:textId="77777777" w:rsidR="00BA216B" w:rsidRDefault="00BA216B" w:rsidP="00614F98"/>
                          <w:p w14:paraId="7ED525BF" w14:textId="77777777" w:rsidR="00BA216B" w:rsidRDefault="00BA216B" w:rsidP="00614F98"/>
                          <w:p w14:paraId="5215FED5" w14:textId="77777777" w:rsidR="00BA216B" w:rsidRDefault="00BA216B" w:rsidP="00614F98"/>
                          <w:p w14:paraId="30DE0154" w14:textId="77777777" w:rsidR="00BA216B" w:rsidRDefault="00BA216B" w:rsidP="00614F98"/>
                          <w:p w14:paraId="4FE5C616" w14:textId="77777777" w:rsidR="00BA216B" w:rsidRDefault="00BA216B" w:rsidP="00614F98"/>
                          <w:p w14:paraId="3CED1A47" w14:textId="77777777" w:rsidR="00BA216B" w:rsidRDefault="00BA216B" w:rsidP="00614F98"/>
                          <w:p w14:paraId="6F15D8ED" w14:textId="77777777" w:rsidR="00BA216B" w:rsidRDefault="00BA216B" w:rsidP="00614F98"/>
                          <w:p w14:paraId="342FF2B6" w14:textId="77777777" w:rsidR="00BA216B" w:rsidRDefault="00BA216B" w:rsidP="00614F98"/>
                          <w:p w14:paraId="2E7EF846" w14:textId="77777777" w:rsidR="00BA216B" w:rsidRDefault="00BA216B" w:rsidP="00614F98"/>
                          <w:p w14:paraId="58076C32" w14:textId="77777777" w:rsidR="00BA216B" w:rsidRDefault="00BA216B" w:rsidP="00614F98"/>
                          <w:p w14:paraId="2FCEA10B" w14:textId="77777777" w:rsidR="00BA216B" w:rsidRDefault="00BA216B" w:rsidP="00614F98"/>
                          <w:p w14:paraId="2504E589" w14:textId="77777777" w:rsidR="00BA216B" w:rsidRDefault="00BA216B" w:rsidP="00614F98"/>
                          <w:p w14:paraId="47E677A2" w14:textId="77777777" w:rsidR="00BA216B" w:rsidRDefault="00BA216B" w:rsidP="00614F98"/>
                          <w:p w14:paraId="6F886AE6" w14:textId="77777777" w:rsidR="00BA216B" w:rsidRDefault="00BA216B" w:rsidP="00614F98"/>
                          <w:p w14:paraId="5F79ECB8" w14:textId="77777777" w:rsidR="00BA216B" w:rsidRDefault="00BA216B" w:rsidP="00614F98"/>
                          <w:p w14:paraId="637B2FB9" w14:textId="77777777" w:rsidR="00BA216B" w:rsidRDefault="00BA216B" w:rsidP="00614F98"/>
                          <w:p w14:paraId="07E2C718" w14:textId="77777777" w:rsidR="00BA216B" w:rsidRDefault="00BA216B" w:rsidP="00614F98"/>
                          <w:p w14:paraId="21FC9300" w14:textId="77777777" w:rsidR="00BA216B" w:rsidRDefault="00BA216B" w:rsidP="00614F98"/>
                          <w:p w14:paraId="71A03213" w14:textId="77777777" w:rsidR="00BA216B" w:rsidRDefault="00BA216B" w:rsidP="00614F98"/>
                          <w:p w14:paraId="29AE0342" w14:textId="77777777" w:rsidR="00BA216B" w:rsidRDefault="00BA216B" w:rsidP="00614F98"/>
                          <w:p w14:paraId="13BFB44D" w14:textId="77777777" w:rsidR="00BA216B" w:rsidRDefault="00BA216B" w:rsidP="00614F98"/>
                          <w:p w14:paraId="3C749FBA" w14:textId="77777777" w:rsidR="00BA216B" w:rsidRDefault="00BA216B" w:rsidP="00614F98"/>
                          <w:p w14:paraId="61206D6C" w14:textId="77777777" w:rsidR="00BA216B" w:rsidRDefault="00BA216B" w:rsidP="00614F98"/>
                          <w:p w14:paraId="3412B3AF" w14:textId="77777777" w:rsidR="00BA216B" w:rsidRDefault="00BA216B" w:rsidP="00614F98"/>
                          <w:p w14:paraId="4C84062F" w14:textId="77777777" w:rsidR="00BA216B" w:rsidRDefault="00BA216B" w:rsidP="00614F98"/>
                          <w:p w14:paraId="7FEE0918" w14:textId="77777777" w:rsidR="00BA216B" w:rsidRDefault="00BA216B" w:rsidP="00614F98"/>
                          <w:p w14:paraId="69DFDD9E" w14:textId="77777777" w:rsidR="00BA216B" w:rsidRDefault="00BA216B" w:rsidP="00614F98"/>
                          <w:p w14:paraId="4C45F8FF" w14:textId="77777777" w:rsidR="00BA216B" w:rsidRDefault="00BA216B" w:rsidP="00614F98"/>
                          <w:p w14:paraId="336E3F7B" w14:textId="77777777" w:rsidR="00BA216B" w:rsidRDefault="00BA216B" w:rsidP="00614F98"/>
                          <w:p w14:paraId="27861A4A" w14:textId="77777777" w:rsidR="00BA216B" w:rsidRDefault="00BA216B" w:rsidP="00614F98"/>
                          <w:p w14:paraId="5EAB6318" w14:textId="77777777" w:rsidR="00BA216B" w:rsidRDefault="00BA216B" w:rsidP="00614F98"/>
                          <w:p w14:paraId="7005843B" w14:textId="77777777" w:rsidR="00BA216B" w:rsidRDefault="00BA216B" w:rsidP="00614F98"/>
                          <w:p w14:paraId="1EAEB695" w14:textId="77777777" w:rsidR="00BA216B" w:rsidRDefault="00BA216B" w:rsidP="00614F98"/>
                          <w:p w14:paraId="2F9F4261" w14:textId="77777777" w:rsidR="00BA216B" w:rsidRDefault="00BA216B" w:rsidP="00614F98"/>
                          <w:p w14:paraId="0BC24B53" w14:textId="77777777" w:rsidR="00BA216B" w:rsidRDefault="00BA216B" w:rsidP="00614F98"/>
                          <w:p w14:paraId="37D05897" w14:textId="77777777" w:rsidR="00BA216B" w:rsidRDefault="00BA216B" w:rsidP="00614F98"/>
                          <w:p w14:paraId="4EE35D7D" w14:textId="77777777" w:rsidR="00BA216B" w:rsidRDefault="00BA216B" w:rsidP="00614F98"/>
                          <w:p w14:paraId="03866CF0" w14:textId="77777777" w:rsidR="00BA216B" w:rsidRDefault="00BA216B" w:rsidP="00614F98"/>
                          <w:p w14:paraId="570DF593" w14:textId="77777777" w:rsidR="00BA216B" w:rsidRDefault="00BA216B" w:rsidP="00614F98"/>
                          <w:p w14:paraId="4D92DFB1" w14:textId="77777777" w:rsidR="00BA216B" w:rsidRDefault="00BA216B" w:rsidP="00614F98"/>
                          <w:p w14:paraId="169C7A98" w14:textId="77777777" w:rsidR="00BA216B" w:rsidRDefault="00BA216B" w:rsidP="00614F98"/>
                          <w:p w14:paraId="0C17E546" w14:textId="77777777" w:rsidR="00BA216B" w:rsidRDefault="00BA216B" w:rsidP="00614F98"/>
                          <w:p w14:paraId="0BC36FEC" w14:textId="77777777" w:rsidR="00BA216B" w:rsidRDefault="00BA216B" w:rsidP="00614F98"/>
                          <w:p w14:paraId="63A95AC4" w14:textId="77777777" w:rsidR="00BA216B" w:rsidRDefault="00BA216B" w:rsidP="00614F98"/>
                          <w:p w14:paraId="730C0D95" w14:textId="77777777" w:rsidR="00BA216B" w:rsidRDefault="00BA216B" w:rsidP="00614F98"/>
                          <w:p w14:paraId="3071FB0D" w14:textId="77777777" w:rsidR="00BA216B" w:rsidRDefault="00BA216B" w:rsidP="00614F98"/>
                          <w:p w14:paraId="1FB8E72F" w14:textId="77777777" w:rsidR="00BA216B" w:rsidRDefault="00BA216B" w:rsidP="00614F98"/>
                          <w:p w14:paraId="1389B82A" w14:textId="77777777" w:rsidR="00BA216B" w:rsidRDefault="00BA216B" w:rsidP="00614F98"/>
                          <w:p w14:paraId="256ADEAE" w14:textId="77777777" w:rsidR="00BA216B" w:rsidRDefault="00BA216B" w:rsidP="00614F98"/>
                          <w:p w14:paraId="0FED6E43" w14:textId="77777777" w:rsidR="00BA216B" w:rsidRDefault="00BA216B" w:rsidP="00614F98"/>
                          <w:p w14:paraId="22ABCAE5" w14:textId="77777777" w:rsidR="00BA216B" w:rsidRDefault="00BA216B" w:rsidP="00614F98"/>
                          <w:p w14:paraId="339382C4" w14:textId="77777777" w:rsidR="00BA216B" w:rsidRDefault="00BA216B" w:rsidP="00614F98"/>
                          <w:p w14:paraId="3D0C6F4C" w14:textId="77777777" w:rsidR="00BA216B" w:rsidRDefault="00BA216B" w:rsidP="00614F98"/>
                          <w:p w14:paraId="21168523" w14:textId="77777777" w:rsidR="00BA216B" w:rsidRDefault="00BA216B" w:rsidP="00614F98"/>
                          <w:p w14:paraId="77FE50F9" w14:textId="77777777" w:rsidR="00BA216B" w:rsidRDefault="00BA216B" w:rsidP="00614F98"/>
                          <w:p w14:paraId="727568AD" w14:textId="77777777" w:rsidR="00BA216B" w:rsidRDefault="00BA216B" w:rsidP="00614F98"/>
                          <w:p w14:paraId="1D3D9761"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B31D0" id="Text Box 1034" o:spid="_x0000_s1077" type="#_x0000_t202" style="position:absolute;margin-left:203.1pt;margin-top:2.2pt;width:101.9pt;height:27.0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" filled="f" stroked="f">
                <v:textbox>
                  <w:txbxContent>
                    <w:p w14:paraId="6B71D221" w14:textId="77777777" w:rsidR="00BA216B" w:rsidRDefault="00BA216B" w:rsidP="00614F98">
                      <w:r>
                        <w:rPr>
                          <w:rFonts w:hint="eastAsia"/>
                        </w:rPr>
                        <w:t>범주가 0일 확률</w:t>
                      </w:r>
                    </w:p>
                    <w:p w14:paraId="08971B00" w14:textId="77777777" w:rsidR="00BA216B" w:rsidRDefault="00BA216B" w:rsidP="00614F98"/>
                    <w:p w14:paraId="27F38EC4" w14:textId="77777777" w:rsidR="00BA216B" w:rsidRDefault="00BA216B" w:rsidP="00614F98"/>
                    <w:p w14:paraId="45B8BEC8" w14:textId="77777777" w:rsidR="00BA216B" w:rsidRDefault="00BA216B" w:rsidP="00614F98"/>
                    <w:p w14:paraId="5B7BE6BB" w14:textId="77777777" w:rsidR="00BA216B" w:rsidRDefault="00BA216B" w:rsidP="00614F98"/>
                    <w:p w14:paraId="3B4F793D" w14:textId="77777777" w:rsidR="00BA216B" w:rsidRDefault="00BA216B" w:rsidP="00614F98"/>
                    <w:p w14:paraId="72EAE2D0" w14:textId="77777777" w:rsidR="00BA216B" w:rsidRDefault="00BA216B" w:rsidP="00614F98"/>
                    <w:p w14:paraId="380C349B" w14:textId="77777777" w:rsidR="00BA216B" w:rsidRDefault="00BA216B" w:rsidP="00614F98"/>
                    <w:p w14:paraId="474AFFA4" w14:textId="77777777" w:rsidR="00BA216B" w:rsidRDefault="00BA216B" w:rsidP="00614F98"/>
                    <w:p w14:paraId="233E0E8C" w14:textId="77777777" w:rsidR="00BA216B" w:rsidRDefault="00BA216B" w:rsidP="00614F98"/>
                    <w:p w14:paraId="1EC0CDC7" w14:textId="77777777" w:rsidR="00BA216B" w:rsidRDefault="00BA216B" w:rsidP="00614F98"/>
                    <w:p w14:paraId="65A3189E" w14:textId="77777777" w:rsidR="00BA216B" w:rsidRDefault="00BA216B" w:rsidP="00614F98"/>
                    <w:p w14:paraId="3CF4509F" w14:textId="77777777" w:rsidR="00BA216B" w:rsidRDefault="00BA216B" w:rsidP="00614F98"/>
                    <w:p w14:paraId="03C5BAD5" w14:textId="77777777" w:rsidR="00BA216B" w:rsidRDefault="00BA216B" w:rsidP="00614F98"/>
                    <w:p w14:paraId="539D3367" w14:textId="77777777" w:rsidR="00BA216B" w:rsidRDefault="00BA216B" w:rsidP="00614F98"/>
                    <w:p w14:paraId="50C9CED5" w14:textId="77777777" w:rsidR="00BA216B" w:rsidRDefault="00BA216B" w:rsidP="00614F98"/>
                    <w:p w14:paraId="6910A81A" w14:textId="77777777" w:rsidR="00BA216B" w:rsidRDefault="00BA216B" w:rsidP="00614F98"/>
                    <w:p w14:paraId="3F0DEEC6" w14:textId="77777777" w:rsidR="00BA216B" w:rsidRDefault="00BA216B" w:rsidP="00614F98"/>
                    <w:p w14:paraId="148DE90A" w14:textId="77777777" w:rsidR="00BA216B" w:rsidRDefault="00BA216B" w:rsidP="00614F98"/>
                    <w:p w14:paraId="2331E692" w14:textId="77777777" w:rsidR="00BA216B" w:rsidRDefault="00BA216B" w:rsidP="00614F98"/>
                    <w:p w14:paraId="4C6742E2" w14:textId="77777777" w:rsidR="00BA216B" w:rsidRDefault="00BA216B" w:rsidP="00614F98"/>
                    <w:p w14:paraId="307DBBC2" w14:textId="77777777" w:rsidR="00BA216B" w:rsidRDefault="00BA216B" w:rsidP="00614F98"/>
                    <w:p w14:paraId="6298CB47" w14:textId="77777777" w:rsidR="00BA216B" w:rsidRDefault="00BA216B" w:rsidP="00614F98"/>
                    <w:p w14:paraId="1ABB5FC7" w14:textId="77777777" w:rsidR="00BA216B" w:rsidRDefault="00BA216B" w:rsidP="00614F98"/>
                    <w:p w14:paraId="215607DF" w14:textId="77777777" w:rsidR="00BA216B" w:rsidRDefault="00BA216B" w:rsidP="00614F98"/>
                    <w:p w14:paraId="7C78C0C9" w14:textId="77777777" w:rsidR="00BA216B" w:rsidRDefault="00BA216B" w:rsidP="00614F98"/>
                    <w:p w14:paraId="3F88E9DD" w14:textId="77777777" w:rsidR="00BA216B" w:rsidRDefault="00BA216B" w:rsidP="00614F98"/>
                    <w:p w14:paraId="02808D18" w14:textId="77777777" w:rsidR="00BA216B" w:rsidRDefault="00BA216B" w:rsidP="00614F98"/>
                    <w:p w14:paraId="18B181FA" w14:textId="77777777" w:rsidR="00BA216B" w:rsidRDefault="00BA216B" w:rsidP="00614F98"/>
                    <w:p w14:paraId="6CD40666" w14:textId="77777777" w:rsidR="00BA216B" w:rsidRDefault="00BA216B" w:rsidP="00614F98"/>
                    <w:p w14:paraId="1D0658D7" w14:textId="77777777" w:rsidR="00BA216B" w:rsidRDefault="00BA216B" w:rsidP="00614F98"/>
                    <w:p w14:paraId="178AE53C" w14:textId="77777777" w:rsidR="00BA216B" w:rsidRDefault="00BA216B" w:rsidP="00614F98"/>
                    <w:p w14:paraId="4688D9F5" w14:textId="77777777" w:rsidR="00BA216B" w:rsidRDefault="00BA216B" w:rsidP="00614F98"/>
                    <w:p w14:paraId="0B1E5776" w14:textId="77777777" w:rsidR="00BA216B" w:rsidRDefault="00BA216B" w:rsidP="00614F98"/>
                    <w:p w14:paraId="260DF9F9" w14:textId="77777777" w:rsidR="00BA216B" w:rsidRDefault="00BA216B" w:rsidP="00614F98"/>
                    <w:p w14:paraId="013B9077" w14:textId="77777777" w:rsidR="00BA216B" w:rsidRDefault="00BA216B" w:rsidP="00614F98"/>
                    <w:p w14:paraId="6521D1E3" w14:textId="77777777" w:rsidR="00BA216B" w:rsidRDefault="00BA216B" w:rsidP="00614F98"/>
                    <w:p w14:paraId="5D7DD532" w14:textId="77777777" w:rsidR="00BA216B" w:rsidRDefault="00BA216B" w:rsidP="00614F98"/>
                    <w:p w14:paraId="3F68BB67" w14:textId="77777777" w:rsidR="00BA216B" w:rsidRDefault="00BA216B" w:rsidP="00614F98"/>
                    <w:p w14:paraId="2FEA28E6" w14:textId="77777777" w:rsidR="00BA216B" w:rsidRDefault="00BA216B" w:rsidP="00614F98"/>
                    <w:p w14:paraId="452FC829" w14:textId="77777777" w:rsidR="00BA216B" w:rsidRDefault="00BA216B" w:rsidP="00614F98"/>
                    <w:p w14:paraId="551EA71B" w14:textId="77777777" w:rsidR="00BA216B" w:rsidRDefault="00BA216B" w:rsidP="00614F98"/>
                    <w:p w14:paraId="13FDAB53" w14:textId="77777777" w:rsidR="00BA216B" w:rsidRDefault="00BA216B" w:rsidP="00614F98"/>
                    <w:p w14:paraId="05A253F1" w14:textId="77777777" w:rsidR="00BA216B" w:rsidRDefault="00BA216B" w:rsidP="00614F98"/>
                    <w:p w14:paraId="3F7AEE49" w14:textId="77777777" w:rsidR="00BA216B" w:rsidRDefault="00BA216B" w:rsidP="00614F98"/>
                    <w:p w14:paraId="6A144706" w14:textId="77777777" w:rsidR="00BA216B" w:rsidRDefault="00BA216B" w:rsidP="00614F98"/>
                    <w:p w14:paraId="26F5AF96" w14:textId="77777777" w:rsidR="00BA216B" w:rsidRDefault="00BA216B" w:rsidP="00614F98"/>
                    <w:p w14:paraId="3A5DD161" w14:textId="77777777" w:rsidR="00BA216B" w:rsidRDefault="00BA216B" w:rsidP="00614F98"/>
                    <w:p w14:paraId="3C363F72" w14:textId="77777777" w:rsidR="00BA216B" w:rsidRDefault="00BA216B" w:rsidP="00614F98"/>
                    <w:p w14:paraId="082CBDA7" w14:textId="77777777" w:rsidR="00BA216B" w:rsidRDefault="00BA216B" w:rsidP="00614F98"/>
                    <w:p w14:paraId="37745CDA" w14:textId="77777777" w:rsidR="00BA216B" w:rsidRDefault="00BA216B" w:rsidP="00614F98"/>
                    <w:p w14:paraId="061ADEFB" w14:textId="77777777" w:rsidR="00BA216B" w:rsidRDefault="00BA216B" w:rsidP="00614F98"/>
                    <w:p w14:paraId="4FE8F71C" w14:textId="77777777" w:rsidR="00BA216B" w:rsidRDefault="00BA216B" w:rsidP="00614F98"/>
                    <w:p w14:paraId="375CC24B" w14:textId="77777777" w:rsidR="00BA216B" w:rsidRDefault="00BA216B" w:rsidP="00614F98"/>
                    <w:p w14:paraId="7C9677E8" w14:textId="77777777" w:rsidR="00BA216B" w:rsidRDefault="00BA216B" w:rsidP="00614F98"/>
                    <w:p w14:paraId="3382F61E" w14:textId="77777777" w:rsidR="00BA216B" w:rsidRDefault="00BA216B" w:rsidP="00614F98"/>
                    <w:p w14:paraId="4228BA09" w14:textId="77777777" w:rsidR="00BA216B" w:rsidRDefault="00BA216B" w:rsidP="00614F98"/>
                    <w:p w14:paraId="2F75BCA5" w14:textId="77777777" w:rsidR="00BA216B" w:rsidRDefault="00BA216B" w:rsidP="00614F98"/>
                    <w:p w14:paraId="52D2C375" w14:textId="77777777" w:rsidR="00BA216B" w:rsidRDefault="00BA216B" w:rsidP="00614F98"/>
                    <w:p w14:paraId="7AA13E36" w14:textId="77777777" w:rsidR="00BA216B" w:rsidRDefault="00BA216B" w:rsidP="00614F98"/>
                    <w:p w14:paraId="16DC8E3D" w14:textId="77777777" w:rsidR="00BA216B" w:rsidRDefault="00BA216B" w:rsidP="00614F98"/>
                    <w:p w14:paraId="26496DF0" w14:textId="77777777" w:rsidR="00BA216B" w:rsidRDefault="00BA216B" w:rsidP="00614F98"/>
                    <w:p w14:paraId="6A0B575E" w14:textId="77777777" w:rsidR="00BA216B" w:rsidRDefault="00BA216B" w:rsidP="00614F98"/>
                    <w:p w14:paraId="5023A06B" w14:textId="77777777" w:rsidR="00BA216B" w:rsidRDefault="00BA216B" w:rsidP="00614F98"/>
                    <w:p w14:paraId="01CDF899" w14:textId="77777777" w:rsidR="00BA216B" w:rsidRDefault="00BA216B" w:rsidP="00614F98"/>
                    <w:p w14:paraId="55C6C33F" w14:textId="77777777" w:rsidR="00BA216B" w:rsidRDefault="00BA216B" w:rsidP="00614F98"/>
                    <w:p w14:paraId="453D3489" w14:textId="77777777" w:rsidR="00BA216B" w:rsidRDefault="00BA216B" w:rsidP="00614F98"/>
                    <w:p w14:paraId="581544C8" w14:textId="77777777" w:rsidR="00BA216B" w:rsidRDefault="00BA216B" w:rsidP="00614F98"/>
                    <w:p w14:paraId="42FCA4C4" w14:textId="77777777" w:rsidR="00BA216B" w:rsidRDefault="00BA216B" w:rsidP="00614F98"/>
                    <w:p w14:paraId="7149D38F" w14:textId="77777777" w:rsidR="00BA216B" w:rsidRDefault="00BA216B" w:rsidP="00614F98"/>
                    <w:p w14:paraId="3846056B" w14:textId="77777777" w:rsidR="00BA216B" w:rsidRDefault="00BA216B" w:rsidP="00614F98"/>
                    <w:p w14:paraId="714AA612" w14:textId="77777777" w:rsidR="00BA216B" w:rsidRDefault="00BA216B" w:rsidP="00614F98"/>
                    <w:p w14:paraId="57D1F653" w14:textId="77777777" w:rsidR="00BA216B" w:rsidRDefault="00BA216B" w:rsidP="00614F98"/>
                    <w:p w14:paraId="2CE3BCAC" w14:textId="77777777" w:rsidR="00BA216B" w:rsidRDefault="00BA216B" w:rsidP="00614F98"/>
                    <w:p w14:paraId="37C9E941" w14:textId="77777777" w:rsidR="00BA216B" w:rsidRDefault="00BA216B" w:rsidP="00614F98"/>
                    <w:p w14:paraId="58062320" w14:textId="77777777" w:rsidR="00BA216B" w:rsidRDefault="00BA216B" w:rsidP="00614F98"/>
                    <w:p w14:paraId="7E7E6B85" w14:textId="77777777" w:rsidR="00BA216B" w:rsidRDefault="00BA216B" w:rsidP="00614F98"/>
                    <w:p w14:paraId="52EFD8E8" w14:textId="77777777" w:rsidR="00BA216B" w:rsidRDefault="00BA216B" w:rsidP="00614F98"/>
                    <w:p w14:paraId="56612568" w14:textId="77777777" w:rsidR="00BA216B" w:rsidRDefault="00BA216B" w:rsidP="00614F98"/>
                    <w:p w14:paraId="67E4DA8D" w14:textId="77777777" w:rsidR="00BA216B" w:rsidRDefault="00BA216B" w:rsidP="00614F98"/>
                    <w:p w14:paraId="51A12FE8" w14:textId="77777777" w:rsidR="00BA216B" w:rsidRDefault="00BA216B" w:rsidP="00614F98"/>
                    <w:p w14:paraId="2FB7CB92" w14:textId="77777777" w:rsidR="00BA216B" w:rsidRDefault="00BA216B" w:rsidP="00614F98"/>
                    <w:p w14:paraId="39097648" w14:textId="77777777" w:rsidR="00BA216B" w:rsidRDefault="00BA216B" w:rsidP="00614F98"/>
                    <w:p w14:paraId="3B0B849E" w14:textId="77777777" w:rsidR="00BA216B" w:rsidRDefault="00BA216B" w:rsidP="00614F98"/>
                    <w:p w14:paraId="43EB80C8" w14:textId="77777777" w:rsidR="00BA216B" w:rsidRDefault="00BA216B" w:rsidP="00614F98"/>
                    <w:p w14:paraId="3CB85B43" w14:textId="77777777" w:rsidR="00BA216B" w:rsidRDefault="00BA216B" w:rsidP="00614F98"/>
                    <w:p w14:paraId="0791F4AE" w14:textId="77777777" w:rsidR="00BA216B" w:rsidRDefault="00BA216B" w:rsidP="00614F98"/>
                    <w:p w14:paraId="05647ACD" w14:textId="77777777" w:rsidR="00BA216B" w:rsidRDefault="00BA216B" w:rsidP="00614F98"/>
                    <w:p w14:paraId="7AC7B7CD" w14:textId="77777777" w:rsidR="00BA216B" w:rsidRDefault="00BA216B" w:rsidP="00614F98"/>
                    <w:p w14:paraId="5AE32F8D" w14:textId="77777777" w:rsidR="00BA216B" w:rsidRDefault="00BA216B" w:rsidP="00614F98"/>
                    <w:p w14:paraId="58A42CA2" w14:textId="77777777" w:rsidR="00BA216B" w:rsidRDefault="00BA216B" w:rsidP="00614F98"/>
                    <w:p w14:paraId="2D5118B9" w14:textId="77777777" w:rsidR="00BA216B" w:rsidRDefault="00BA216B" w:rsidP="00614F98"/>
                    <w:p w14:paraId="1B2E2AD4" w14:textId="77777777" w:rsidR="00BA216B" w:rsidRDefault="00BA216B" w:rsidP="00614F98"/>
                    <w:p w14:paraId="552DD4A4" w14:textId="77777777" w:rsidR="00BA216B" w:rsidRDefault="00BA216B" w:rsidP="00614F98"/>
                    <w:p w14:paraId="5A43784F" w14:textId="77777777" w:rsidR="00BA216B" w:rsidRDefault="00BA216B" w:rsidP="00614F98"/>
                    <w:p w14:paraId="696B5BA5" w14:textId="77777777" w:rsidR="00BA216B" w:rsidRDefault="00BA216B" w:rsidP="00614F98"/>
                    <w:p w14:paraId="56A7A6D3" w14:textId="77777777" w:rsidR="00BA216B" w:rsidRDefault="00BA216B" w:rsidP="00614F98"/>
                    <w:p w14:paraId="78B7DD57" w14:textId="77777777" w:rsidR="00BA216B" w:rsidRDefault="00BA216B" w:rsidP="00614F98"/>
                    <w:p w14:paraId="40B35A00" w14:textId="77777777" w:rsidR="00BA216B" w:rsidRDefault="00BA216B" w:rsidP="00614F98"/>
                    <w:p w14:paraId="3B909488" w14:textId="77777777" w:rsidR="00BA216B" w:rsidRDefault="00BA216B" w:rsidP="00614F98"/>
                    <w:p w14:paraId="349EF9C7" w14:textId="77777777" w:rsidR="00BA216B" w:rsidRDefault="00BA216B" w:rsidP="00614F98"/>
                    <w:p w14:paraId="51E10F00" w14:textId="77777777" w:rsidR="00BA216B" w:rsidRDefault="00BA216B" w:rsidP="00614F98"/>
                    <w:p w14:paraId="42094652" w14:textId="77777777" w:rsidR="00BA216B" w:rsidRDefault="00BA216B" w:rsidP="00614F98"/>
                    <w:p w14:paraId="78DB9107" w14:textId="77777777" w:rsidR="00BA216B" w:rsidRDefault="00BA216B" w:rsidP="00614F98"/>
                    <w:p w14:paraId="1A57A033" w14:textId="77777777" w:rsidR="00BA216B" w:rsidRDefault="00BA216B" w:rsidP="00614F98"/>
                    <w:p w14:paraId="2EA9724F" w14:textId="77777777" w:rsidR="00BA216B" w:rsidRDefault="00BA216B" w:rsidP="00614F98"/>
                    <w:p w14:paraId="359319DD" w14:textId="77777777" w:rsidR="00BA216B" w:rsidRDefault="00BA216B" w:rsidP="00614F98"/>
                    <w:p w14:paraId="675412F7" w14:textId="77777777" w:rsidR="00BA216B" w:rsidRDefault="00BA216B" w:rsidP="00614F98"/>
                    <w:p w14:paraId="1F688C36" w14:textId="77777777" w:rsidR="00BA216B" w:rsidRDefault="00BA216B" w:rsidP="00614F98"/>
                    <w:p w14:paraId="08D7BE79" w14:textId="77777777" w:rsidR="00BA216B" w:rsidRDefault="00BA216B" w:rsidP="00614F98"/>
                    <w:p w14:paraId="57B2ED0A" w14:textId="77777777" w:rsidR="00BA216B" w:rsidRDefault="00BA216B" w:rsidP="00614F98"/>
                    <w:p w14:paraId="063C849C" w14:textId="77777777" w:rsidR="00BA216B" w:rsidRDefault="00BA216B" w:rsidP="00614F98"/>
                    <w:p w14:paraId="5AB7FE55" w14:textId="77777777" w:rsidR="00BA216B" w:rsidRDefault="00BA216B" w:rsidP="00614F98"/>
                    <w:p w14:paraId="5FA4DC6B" w14:textId="77777777" w:rsidR="00BA216B" w:rsidRDefault="00BA216B" w:rsidP="00614F98"/>
                    <w:p w14:paraId="52A8D108" w14:textId="77777777" w:rsidR="00BA216B" w:rsidRDefault="00BA216B" w:rsidP="00614F98"/>
                    <w:p w14:paraId="316809C8" w14:textId="77777777" w:rsidR="00BA216B" w:rsidRDefault="00BA216B" w:rsidP="00614F98"/>
                    <w:p w14:paraId="7F4C0A61" w14:textId="77777777" w:rsidR="00BA216B" w:rsidRDefault="00BA216B" w:rsidP="00614F98"/>
                    <w:p w14:paraId="23372B71" w14:textId="77777777" w:rsidR="00BA216B" w:rsidRDefault="00BA216B" w:rsidP="00614F98"/>
                    <w:p w14:paraId="168A5FCD" w14:textId="77777777" w:rsidR="00BA216B" w:rsidRDefault="00BA216B" w:rsidP="00614F98"/>
                    <w:p w14:paraId="5589F577" w14:textId="77777777" w:rsidR="00BA216B" w:rsidRDefault="00BA216B" w:rsidP="00614F98"/>
                    <w:p w14:paraId="289AC6B3" w14:textId="77777777" w:rsidR="00BA216B" w:rsidRDefault="00BA216B" w:rsidP="00614F98"/>
                    <w:p w14:paraId="54C58D27" w14:textId="77777777" w:rsidR="00BA216B" w:rsidRDefault="00BA216B" w:rsidP="00614F98"/>
                    <w:p w14:paraId="39C4FFFD" w14:textId="77777777" w:rsidR="00BA216B" w:rsidRDefault="00BA216B" w:rsidP="00614F98"/>
                    <w:p w14:paraId="559D5930" w14:textId="77777777" w:rsidR="00BA216B" w:rsidRDefault="00BA216B" w:rsidP="00614F98"/>
                    <w:p w14:paraId="10735CD5" w14:textId="77777777" w:rsidR="00BA216B" w:rsidRDefault="00BA216B" w:rsidP="00614F98"/>
                    <w:p w14:paraId="34BD1B6A" w14:textId="77777777" w:rsidR="00BA216B" w:rsidRDefault="00BA216B" w:rsidP="00614F98"/>
                    <w:p w14:paraId="55D188A6" w14:textId="77777777" w:rsidR="00BA216B" w:rsidRDefault="00BA216B" w:rsidP="00614F98"/>
                    <w:p w14:paraId="62742BA8" w14:textId="77777777" w:rsidR="00BA216B" w:rsidRDefault="00BA216B" w:rsidP="00614F98"/>
                    <w:p w14:paraId="1DBBC6B1" w14:textId="77777777" w:rsidR="00BA216B" w:rsidRDefault="00BA216B" w:rsidP="00614F98"/>
                    <w:p w14:paraId="47C2350A" w14:textId="77777777" w:rsidR="00BA216B" w:rsidRDefault="00BA216B" w:rsidP="00614F98"/>
                    <w:p w14:paraId="00799814" w14:textId="77777777" w:rsidR="00BA216B" w:rsidRDefault="00BA216B" w:rsidP="00614F98"/>
                    <w:p w14:paraId="53CBE9C4" w14:textId="77777777" w:rsidR="00BA216B" w:rsidRDefault="00BA216B" w:rsidP="00614F98"/>
                    <w:p w14:paraId="50D3EE61" w14:textId="77777777" w:rsidR="00BA216B" w:rsidRDefault="00BA216B" w:rsidP="00614F98"/>
                    <w:p w14:paraId="6D6CCCF0" w14:textId="77777777" w:rsidR="00BA216B" w:rsidRDefault="00BA216B" w:rsidP="00614F98"/>
                    <w:p w14:paraId="01FEFAE4" w14:textId="77777777" w:rsidR="00BA216B" w:rsidRDefault="00BA216B" w:rsidP="00614F98"/>
                    <w:p w14:paraId="2DEBBF4A" w14:textId="77777777" w:rsidR="00BA216B" w:rsidRDefault="00BA216B" w:rsidP="00614F98"/>
                    <w:p w14:paraId="48165825" w14:textId="77777777" w:rsidR="00BA216B" w:rsidRDefault="00BA216B" w:rsidP="00614F98"/>
                    <w:p w14:paraId="1C406141" w14:textId="77777777" w:rsidR="00BA216B" w:rsidRDefault="00BA216B" w:rsidP="00614F98"/>
                    <w:p w14:paraId="6CDFBDF9" w14:textId="77777777" w:rsidR="00BA216B" w:rsidRDefault="00BA216B" w:rsidP="00614F98"/>
                    <w:p w14:paraId="5E87DE9C" w14:textId="77777777" w:rsidR="00BA216B" w:rsidRDefault="00BA216B" w:rsidP="00614F98"/>
                    <w:p w14:paraId="1D73E8E8" w14:textId="77777777" w:rsidR="00BA216B" w:rsidRDefault="00BA216B" w:rsidP="00614F98"/>
                    <w:p w14:paraId="02BAC4C8" w14:textId="77777777" w:rsidR="00BA216B" w:rsidRDefault="00BA216B" w:rsidP="00614F98"/>
                    <w:p w14:paraId="521BDE7C" w14:textId="77777777" w:rsidR="00BA216B" w:rsidRDefault="00BA216B" w:rsidP="00614F98"/>
                    <w:p w14:paraId="12330CE0" w14:textId="77777777" w:rsidR="00BA216B" w:rsidRDefault="00BA216B" w:rsidP="00614F98"/>
                    <w:p w14:paraId="4B819EFA" w14:textId="77777777" w:rsidR="00BA216B" w:rsidRDefault="00BA216B" w:rsidP="00614F98"/>
                    <w:p w14:paraId="46BCC01A" w14:textId="77777777" w:rsidR="00BA216B" w:rsidRDefault="00BA216B" w:rsidP="00614F98"/>
                    <w:p w14:paraId="522272C5" w14:textId="77777777" w:rsidR="00BA216B" w:rsidRDefault="00BA216B" w:rsidP="00614F98"/>
                    <w:p w14:paraId="0E99DACB" w14:textId="77777777" w:rsidR="00BA216B" w:rsidRDefault="00BA216B" w:rsidP="00614F98"/>
                    <w:p w14:paraId="3F6B4E73" w14:textId="77777777" w:rsidR="00BA216B" w:rsidRDefault="00BA216B" w:rsidP="00614F98"/>
                    <w:p w14:paraId="12AD6E2B" w14:textId="77777777" w:rsidR="00BA216B" w:rsidRDefault="00BA216B" w:rsidP="00614F98"/>
                    <w:p w14:paraId="226819AD" w14:textId="77777777" w:rsidR="00BA216B" w:rsidRDefault="00BA216B" w:rsidP="00614F98"/>
                    <w:p w14:paraId="0EADC237" w14:textId="77777777" w:rsidR="00BA216B" w:rsidRDefault="00BA216B" w:rsidP="00614F98"/>
                    <w:p w14:paraId="3B006C95" w14:textId="77777777" w:rsidR="00BA216B" w:rsidRDefault="00BA216B" w:rsidP="00614F98"/>
                    <w:p w14:paraId="1A52573D" w14:textId="77777777" w:rsidR="00BA216B" w:rsidRDefault="00BA216B" w:rsidP="00614F98"/>
                    <w:p w14:paraId="63E98118" w14:textId="77777777" w:rsidR="00BA216B" w:rsidRDefault="00BA216B" w:rsidP="00614F98"/>
                    <w:p w14:paraId="100A6FEE" w14:textId="77777777" w:rsidR="00BA216B" w:rsidRDefault="00BA216B" w:rsidP="00614F98"/>
                    <w:p w14:paraId="7B74BAC0" w14:textId="77777777" w:rsidR="00BA216B" w:rsidRDefault="00BA216B" w:rsidP="00614F98"/>
                    <w:p w14:paraId="482D47EB" w14:textId="77777777" w:rsidR="00BA216B" w:rsidRDefault="00BA216B" w:rsidP="00614F98"/>
                    <w:p w14:paraId="0C2CD911" w14:textId="77777777" w:rsidR="00BA216B" w:rsidRDefault="00BA216B" w:rsidP="00614F98"/>
                    <w:p w14:paraId="2F901AB9" w14:textId="77777777" w:rsidR="00BA216B" w:rsidRDefault="00BA216B" w:rsidP="00614F98"/>
                    <w:p w14:paraId="465DF1DD" w14:textId="77777777" w:rsidR="00BA216B" w:rsidRDefault="00BA216B" w:rsidP="00614F98"/>
                    <w:p w14:paraId="1D149024" w14:textId="77777777" w:rsidR="00BA216B" w:rsidRDefault="00BA216B" w:rsidP="00614F98"/>
                    <w:p w14:paraId="38EA7B49" w14:textId="77777777" w:rsidR="00BA216B" w:rsidRDefault="00BA216B" w:rsidP="00614F98"/>
                    <w:p w14:paraId="168880EE" w14:textId="77777777" w:rsidR="00BA216B" w:rsidRDefault="00BA216B" w:rsidP="00614F98"/>
                    <w:p w14:paraId="0DC6E309" w14:textId="77777777" w:rsidR="00BA216B" w:rsidRDefault="00BA216B" w:rsidP="00614F98"/>
                    <w:p w14:paraId="22008911" w14:textId="77777777" w:rsidR="00BA216B" w:rsidRDefault="00BA216B" w:rsidP="00614F98"/>
                    <w:p w14:paraId="09971EE1" w14:textId="77777777" w:rsidR="00BA216B" w:rsidRDefault="00BA216B" w:rsidP="00614F98"/>
                    <w:p w14:paraId="05885F14" w14:textId="77777777" w:rsidR="00BA216B" w:rsidRDefault="00BA216B" w:rsidP="00614F98"/>
                    <w:p w14:paraId="5BB444BA" w14:textId="77777777" w:rsidR="00BA216B" w:rsidRDefault="00BA216B" w:rsidP="00614F98"/>
                    <w:p w14:paraId="2DBD71D5" w14:textId="77777777" w:rsidR="00BA216B" w:rsidRDefault="00BA216B" w:rsidP="00614F98"/>
                    <w:p w14:paraId="57C4BF2F" w14:textId="77777777" w:rsidR="00BA216B" w:rsidRDefault="00BA216B" w:rsidP="00614F98"/>
                    <w:p w14:paraId="31E760DE" w14:textId="77777777" w:rsidR="00BA216B" w:rsidRDefault="00BA216B" w:rsidP="00614F98"/>
                    <w:p w14:paraId="147BE29E" w14:textId="77777777" w:rsidR="00BA216B" w:rsidRDefault="00BA216B" w:rsidP="00614F98"/>
                    <w:p w14:paraId="6FB18330" w14:textId="77777777" w:rsidR="00BA216B" w:rsidRDefault="00BA216B" w:rsidP="00614F98"/>
                    <w:p w14:paraId="0802C6B2" w14:textId="77777777" w:rsidR="00BA216B" w:rsidRDefault="00BA216B" w:rsidP="00614F98"/>
                    <w:p w14:paraId="6D8D50AF" w14:textId="77777777" w:rsidR="00BA216B" w:rsidRDefault="00BA216B" w:rsidP="00614F98"/>
                    <w:p w14:paraId="615D485A" w14:textId="77777777" w:rsidR="00BA216B" w:rsidRDefault="00BA216B" w:rsidP="00614F98"/>
                    <w:p w14:paraId="52AD8B6C" w14:textId="77777777" w:rsidR="00BA216B" w:rsidRDefault="00BA216B" w:rsidP="00614F98"/>
                    <w:p w14:paraId="66CA8932" w14:textId="77777777" w:rsidR="00BA216B" w:rsidRDefault="00BA216B" w:rsidP="00614F98"/>
                    <w:p w14:paraId="02FE30A3" w14:textId="77777777" w:rsidR="00BA216B" w:rsidRDefault="00BA216B" w:rsidP="00614F98"/>
                    <w:p w14:paraId="6C9C9F26" w14:textId="77777777" w:rsidR="00BA216B" w:rsidRDefault="00BA216B" w:rsidP="00614F98"/>
                    <w:p w14:paraId="4F926F04" w14:textId="77777777" w:rsidR="00BA216B" w:rsidRDefault="00BA216B" w:rsidP="00614F98"/>
                    <w:p w14:paraId="3FB9C0BF" w14:textId="77777777" w:rsidR="00BA216B" w:rsidRDefault="00BA216B" w:rsidP="00614F98"/>
                    <w:p w14:paraId="5424467D" w14:textId="77777777" w:rsidR="00BA216B" w:rsidRDefault="00BA216B" w:rsidP="00614F98"/>
                    <w:p w14:paraId="0EB100DB" w14:textId="77777777" w:rsidR="00BA216B" w:rsidRDefault="00BA216B" w:rsidP="00614F98"/>
                    <w:p w14:paraId="377A8410" w14:textId="77777777" w:rsidR="00BA216B" w:rsidRDefault="00BA216B" w:rsidP="00614F98"/>
                    <w:p w14:paraId="72291D9F" w14:textId="77777777" w:rsidR="00BA216B" w:rsidRDefault="00BA216B" w:rsidP="00614F98"/>
                    <w:p w14:paraId="2E62455D" w14:textId="77777777" w:rsidR="00BA216B" w:rsidRDefault="00BA216B" w:rsidP="00614F98"/>
                    <w:p w14:paraId="0B0BCA25" w14:textId="77777777" w:rsidR="00BA216B" w:rsidRDefault="00BA216B" w:rsidP="00614F98"/>
                    <w:p w14:paraId="5E569A3F" w14:textId="77777777" w:rsidR="00BA216B" w:rsidRDefault="00BA216B" w:rsidP="00614F98"/>
                    <w:p w14:paraId="3B68548E" w14:textId="77777777" w:rsidR="00BA216B" w:rsidRDefault="00BA216B" w:rsidP="00614F98"/>
                    <w:p w14:paraId="2C80941E" w14:textId="77777777" w:rsidR="00BA216B" w:rsidRDefault="00BA216B" w:rsidP="00614F98"/>
                    <w:p w14:paraId="5BBF1624" w14:textId="77777777" w:rsidR="00BA216B" w:rsidRDefault="00BA216B" w:rsidP="00614F98"/>
                    <w:p w14:paraId="4CC15BB6" w14:textId="77777777" w:rsidR="00BA216B" w:rsidRDefault="00BA216B" w:rsidP="00614F98"/>
                    <w:p w14:paraId="30E83FE4" w14:textId="77777777" w:rsidR="00BA216B" w:rsidRDefault="00BA216B" w:rsidP="00614F98"/>
                    <w:p w14:paraId="58E7E172" w14:textId="77777777" w:rsidR="00BA216B" w:rsidRDefault="00BA216B" w:rsidP="00614F98"/>
                    <w:p w14:paraId="52C0C787" w14:textId="77777777" w:rsidR="00BA216B" w:rsidRDefault="00BA216B" w:rsidP="00614F98"/>
                    <w:p w14:paraId="48B35C36" w14:textId="77777777" w:rsidR="00BA216B" w:rsidRDefault="00BA216B" w:rsidP="00614F98"/>
                    <w:p w14:paraId="23E5591D" w14:textId="77777777" w:rsidR="00BA216B" w:rsidRDefault="00BA216B" w:rsidP="00614F98"/>
                    <w:p w14:paraId="30986AAE" w14:textId="77777777" w:rsidR="00BA216B" w:rsidRDefault="00BA216B" w:rsidP="00614F98"/>
                    <w:p w14:paraId="62415114" w14:textId="77777777" w:rsidR="00BA216B" w:rsidRDefault="00BA216B" w:rsidP="00614F98"/>
                    <w:p w14:paraId="7ED04B1F" w14:textId="77777777" w:rsidR="00BA216B" w:rsidRDefault="00BA216B" w:rsidP="00614F98"/>
                    <w:p w14:paraId="17DEE2D2" w14:textId="77777777" w:rsidR="00BA216B" w:rsidRDefault="00BA216B" w:rsidP="00614F98"/>
                    <w:p w14:paraId="5CB03DD2" w14:textId="77777777" w:rsidR="00BA216B" w:rsidRDefault="00BA216B" w:rsidP="00614F98"/>
                    <w:p w14:paraId="70408F95" w14:textId="77777777" w:rsidR="00BA216B" w:rsidRDefault="00BA216B" w:rsidP="00614F98"/>
                    <w:p w14:paraId="77D12F5A" w14:textId="77777777" w:rsidR="00BA216B" w:rsidRDefault="00BA216B" w:rsidP="00614F98"/>
                    <w:p w14:paraId="2F128303" w14:textId="77777777" w:rsidR="00BA216B" w:rsidRDefault="00BA216B" w:rsidP="00614F98"/>
                    <w:p w14:paraId="7438D28B" w14:textId="77777777" w:rsidR="00BA216B" w:rsidRDefault="00BA216B" w:rsidP="00614F98"/>
                    <w:p w14:paraId="42F21123" w14:textId="77777777" w:rsidR="00BA216B" w:rsidRDefault="00BA216B" w:rsidP="00614F98"/>
                    <w:p w14:paraId="5B884241" w14:textId="77777777" w:rsidR="00BA216B" w:rsidRDefault="00BA216B" w:rsidP="00614F98"/>
                    <w:p w14:paraId="1562AFF3" w14:textId="77777777" w:rsidR="00BA216B" w:rsidRDefault="00BA216B" w:rsidP="00614F98"/>
                    <w:p w14:paraId="0604CC2E" w14:textId="77777777" w:rsidR="00BA216B" w:rsidRDefault="00BA216B" w:rsidP="00614F98"/>
                    <w:p w14:paraId="0119BE75" w14:textId="77777777" w:rsidR="00BA216B" w:rsidRDefault="00BA216B" w:rsidP="00614F98"/>
                    <w:p w14:paraId="53AC3564" w14:textId="77777777" w:rsidR="00BA216B" w:rsidRDefault="00BA216B" w:rsidP="00614F98"/>
                    <w:p w14:paraId="10892196" w14:textId="77777777" w:rsidR="00BA216B" w:rsidRDefault="00BA216B" w:rsidP="00614F98"/>
                    <w:p w14:paraId="77DA37C7" w14:textId="77777777" w:rsidR="00BA216B" w:rsidRDefault="00BA216B" w:rsidP="00614F98"/>
                    <w:p w14:paraId="099AC7A8" w14:textId="77777777" w:rsidR="00BA216B" w:rsidRDefault="00BA216B" w:rsidP="00614F98"/>
                    <w:p w14:paraId="11EA1CF9" w14:textId="77777777" w:rsidR="00BA216B" w:rsidRDefault="00BA216B" w:rsidP="00614F98"/>
                    <w:p w14:paraId="5D6644FC" w14:textId="77777777" w:rsidR="00BA216B" w:rsidRDefault="00BA216B" w:rsidP="00614F98"/>
                    <w:p w14:paraId="37717128" w14:textId="77777777" w:rsidR="00BA216B" w:rsidRDefault="00BA216B" w:rsidP="00614F98"/>
                    <w:p w14:paraId="160EDDCE" w14:textId="77777777" w:rsidR="00BA216B" w:rsidRDefault="00BA216B" w:rsidP="00614F98"/>
                    <w:p w14:paraId="535FEC3F" w14:textId="77777777" w:rsidR="00BA216B" w:rsidRDefault="00BA216B" w:rsidP="00614F98"/>
                    <w:p w14:paraId="21F70082" w14:textId="77777777" w:rsidR="00BA216B" w:rsidRDefault="00BA216B" w:rsidP="00614F98"/>
                    <w:p w14:paraId="1BDB49FB" w14:textId="77777777" w:rsidR="00BA216B" w:rsidRDefault="00BA216B" w:rsidP="00614F98"/>
                    <w:p w14:paraId="46B1D1FD" w14:textId="77777777" w:rsidR="00BA216B" w:rsidRDefault="00BA216B" w:rsidP="00614F98"/>
                    <w:p w14:paraId="2ED1AC68" w14:textId="77777777" w:rsidR="00BA216B" w:rsidRDefault="00BA216B" w:rsidP="00614F98"/>
                    <w:p w14:paraId="3CCFCEEC" w14:textId="77777777" w:rsidR="00BA216B" w:rsidRDefault="00BA216B" w:rsidP="00614F98"/>
                    <w:p w14:paraId="0B4215F8" w14:textId="77777777" w:rsidR="00BA216B" w:rsidRDefault="00BA216B" w:rsidP="00614F98"/>
                    <w:p w14:paraId="01518398" w14:textId="77777777" w:rsidR="00BA216B" w:rsidRDefault="00BA216B" w:rsidP="00614F98"/>
                    <w:p w14:paraId="2F32100C" w14:textId="77777777" w:rsidR="00BA216B" w:rsidRDefault="00BA216B" w:rsidP="00614F98"/>
                    <w:p w14:paraId="2E9E6E2F" w14:textId="77777777" w:rsidR="00BA216B" w:rsidRDefault="00BA216B" w:rsidP="00614F98"/>
                    <w:p w14:paraId="0EF5CD8B" w14:textId="77777777" w:rsidR="00BA216B" w:rsidRDefault="00BA216B" w:rsidP="00614F98"/>
                    <w:p w14:paraId="06DAFBC5" w14:textId="77777777" w:rsidR="00BA216B" w:rsidRDefault="00BA216B" w:rsidP="00614F98"/>
                    <w:p w14:paraId="19F95B1F" w14:textId="77777777" w:rsidR="00BA216B" w:rsidRDefault="00BA216B" w:rsidP="00614F98"/>
                    <w:p w14:paraId="0E2965FB" w14:textId="77777777" w:rsidR="00BA216B" w:rsidRDefault="00BA216B" w:rsidP="00614F98"/>
                    <w:p w14:paraId="653A025F" w14:textId="77777777" w:rsidR="00BA216B" w:rsidRDefault="00BA216B" w:rsidP="00614F98"/>
                    <w:p w14:paraId="7D79D0D6" w14:textId="77777777" w:rsidR="00BA216B" w:rsidRDefault="00BA216B" w:rsidP="00614F98"/>
                    <w:p w14:paraId="454D8D7D" w14:textId="77777777" w:rsidR="00BA216B" w:rsidRDefault="00BA216B" w:rsidP="00614F98"/>
                    <w:p w14:paraId="4B39D60B" w14:textId="77777777" w:rsidR="00BA216B" w:rsidRDefault="00BA216B" w:rsidP="00614F98"/>
                    <w:p w14:paraId="04D5317A" w14:textId="77777777" w:rsidR="00BA216B" w:rsidRDefault="00BA216B" w:rsidP="00614F98"/>
                    <w:p w14:paraId="01D7C1C2" w14:textId="77777777" w:rsidR="00BA216B" w:rsidRDefault="00BA216B" w:rsidP="00614F98"/>
                    <w:p w14:paraId="4D30D7F0" w14:textId="77777777" w:rsidR="00BA216B" w:rsidRDefault="00BA216B" w:rsidP="00614F98"/>
                    <w:p w14:paraId="65D8EF53" w14:textId="77777777" w:rsidR="00BA216B" w:rsidRDefault="00BA216B" w:rsidP="00614F98"/>
                    <w:p w14:paraId="4E622B87" w14:textId="77777777" w:rsidR="00BA216B" w:rsidRDefault="00BA216B" w:rsidP="00614F98"/>
                    <w:p w14:paraId="272CB4DC" w14:textId="77777777" w:rsidR="00BA216B" w:rsidRDefault="00BA216B" w:rsidP="00614F98"/>
                    <w:p w14:paraId="79231517" w14:textId="77777777" w:rsidR="00BA216B" w:rsidRDefault="00BA216B" w:rsidP="00614F98"/>
                    <w:p w14:paraId="51ED03E6" w14:textId="77777777" w:rsidR="00BA216B" w:rsidRDefault="00BA216B" w:rsidP="00614F98"/>
                    <w:p w14:paraId="0CBB61CE" w14:textId="77777777" w:rsidR="00BA216B" w:rsidRDefault="00BA216B" w:rsidP="00614F98"/>
                    <w:p w14:paraId="0BA3C7BF" w14:textId="77777777" w:rsidR="00BA216B" w:rsidRDefault="00BA216B" w:rsidP="00614F98"/>
                    <w:p w14:paraId="2532AECC" w14:textId="77777777" w:rsidR="00BA216B" w:rsidRDefault="00BA216B" w:rsidP="00614F98"/>
                    <w:p w14:paraId="24689BBB" w14:textId="77777777" w:rsidR="00BA216B" w:rsidRDefault="00BA216B" w:rsidP="00614F98"/>
                    <w:p w14:paraId="5C2B23AF" w14:textId="77777777" w:rsidR="00BA216B" w:rsidRDefault="00BA216B" w:rsidP="00614F98"/>
                    <w:p w14:paraId="7E04C6BD" w14:textId="77777777" w:rsidR="00BA216B" w:rsidRDefault="00BA216B" w:rsidP="00614F98"/>
                    <w:p w14:paraId="18493C85" w14:textId="77777777" w:rsidR="00BA216B" w:rsidRDefault="00BA216B" w:rsidP="00614F98"/>
                    <w:p w14:paraId="4CA37788" w14:textId="77777777" w:rsidR="00BA216B" w:rsidRDefault="00BA216B" w:rsidP="00614F98"/>
                    <w:p w14:paraId="362D859B" w14:textId="77777777" w:rsidR="00BA216B" w:rsidRDefault="00BA216B" w:rsidP="00614F98"/>
                    <w:p w14:paraId="0B6B660D" w14:textId="77777777" w:rsidR="00BA216B" w:rsidRDefault="00BA216B" w:rsidP="00614F98"/>
                    <w:p w14:paraId="3236B2ED" w14:textId="77777777" w:rsidR="00BA216B" w:rsidRDefault="00BA216B" w:rsidP="00614F98"/>
                    <w:p w14:paraId="777AFC65" w14:textId="77777777" w:rsidR="00BA216B" w:rsidRDefault="00BA216B" w:rsidP="00614F98"/>
                    <w:p w14:paraId="4431A7C7" w14:textId="77777777" w:rsidR="00BA216B" w:rsidRDefault="00BA216B" w:rsidP="00614F98"/>
                    <w:p w14:paraId="3FFE4526" w14:textId="77777777" w:rsidR="00BA216B" w:rsidRDefault="00BA216B" w:rsidP="00614F98"/>
                    <w:p w14:paraId="18AFA410" w14:textId="77777777" w:rsidR="00BA216B" w:rsidRDefault="00BA216B" w:rsidP="00614F98"/>
                    <w:p w14:paraId="2535CAD0" w14:textId="77777777" w:rsidR="00BA216B" w:rsidRDefault="00BA216B" w:rsidP="00614F98"/>
                    <w:p w14:paraId="1BB24E9A" w14:textId="77777777" w:rsidR="00BA216B" w:rsidRDefault="00BA216B" w:rsidP="00614F98"/>
                    <w:p w14:paraId="227E36E6" w14:textId="77777777" w:rsidR="00BA216B" w:rsidRDefault="00BA216B" w:rsidP="00614F98"/>
                    <w:p w14:paraId="5F0CDDEF" w14:textId="77777777" w:rsidR="00BA216B" w:rsidRDefault="00BA216B" w:rsidP="00614F98"/>
                    <w:p w14:paraId="0BAB0580" w14:textId="77777777" w:rsidR="00BA216B" w:rsidRDefault="00BA216B" w:rsidP="00614F98"/>
                    <w:p w14:paraId="3AFEB3A7" w14:textId="77777777" w:rsidR="00BA216B" w:rsidRDefault="00BA216B" w:rsidP="00614F98"/>
                    <w:p w14:paraId="583ED154" w14:textId="77777777" w:rsidR="00BA216B" w:rsidRDefault="00BA216B" w:rsidP="00614F98"/>
                    <w:p w14:paraId="7CF15E2D" w14:textId="77777777" w:rsidR="00BA216B" w:rsidRDefault="00BA216B" w:rsidP="00614F98"/>
                    <w:p w14:paraId="52B6DC4F" w14:textId="77777777" w:rsidR="00BA216B" w:rsidRDefault="00BA216B" w:rsidP="00614F98"/>
                    <w:p w14:paraId="4C2E9532" w14:textId="77777777" w:rsidR="00BA216B" w:rsidRDefault="00BA216B" w:rsidP="00614F98"/>
                    <w:p w14:paraId="321E787B" w14:textId="77777777" w:rsidR="00BA216B" w:rsidRDefault="00BA216B" w:rsidP="00614F98"/>
                    <w:p w14:paraId="5600CDF0" w14:textId="77777777" w:rsidR="00BA216B" w:rsidRDefault="00BA216B" w:rsidP="00614F98"/>
                    <w:p w14:paraId="77E9666C" w14:textId="77777777" w:rsidR="00BA216B" w:rsidRDefault="00BA216B" w:rsidP="00614F98"/>
                    <w:p w14:paraId="500B2F33" w14:textId="77777777" w:rsidR="00BA216B" w:rsidRDefault="00BA216B" w:rsidP="00614F98"/>
                    <w:p w14:paraId="581E9C01" w14:textId="77777777" w:rsidR="00BA216B" w:rsidRDefault="00BA216B" w:rsidP="00614F98"/>
                    <w:p w14:paraId="2953C275" w14:textId="77777777" w:rsidR="00BA216B" w:rsidRDefault="00BA216B" w:rsidP="00614F98"/>
                    <w:p w14:paraId="0D57D228" w14:textId="77777777" w:rsidR="00BA216B" w:rsidRDefault="00BA216B" w:rsidP="00614F98"/>
                    <w:p w14:paraId="7D25FF3A" w14:textId="77777777" w:rsidR="00BA216B" w:rsidRDefault="00BA216B" w:rsidP="00614F98"/>
                    <w:p w14:paraId="35BD44D7" w14:textId="77777777" w:rsidR="00BA216B" w:rsidRDefault="00BA216B" w:rsidP="00614F98"/>
                    <w:p w14:paraId="3906ADD1" w14:textId="77777777" w:rsidR="00BA216B" w:rsidRDefault="00BA216B" w:rsidP="00614F98"/>
                    <w:p w14:paraId="5047103A" w14:textId="77777777" w:rsidR="00BA216B" w:rsidRDefault="00BA216B" w:rsidP="00614F98"/>
                    <w:p w14:paraId="51467116" w14:textId="77777777" w:rsidR="00BA216B" w:rsidRDefault="00BA216B" w:rsidP="00614F98"/>
                    <w:p w14:paraId="166D480A" w14:textId="77777777" w:rsidR="00BA216B" w:rsidRDefault="00BA216B" w:rsidP="00614F98"/>
                    <w:p w14:paraId="79716273" w14:textId="77777777" w:rsidR="00BA216B" w:rsidRDefault="00BA216B" w:rsidP="00614F98"/>
                    <w:p w14:paraId="0DDAC62C" w14:textId="77777777" w:rsidR="00BA216B" w:rsidRDefault="00BA216B" w:rsidP="00614F98"/>
                    <w:p w14:paraId="1CF14B25" w14:textId="77777777" w:rsidR="00BA216B" w:rsidRDefault="00BA216B" w:rsidP="00614F98"/>
                    <w:p w14:paraId="6FDC9704" w14:textId="77777777" w:rsidR="00BA216B" w:rsidRDefault="00BA216B" w:rsidP="00614F98"/>
                    <w:p w14:paraId="7C9A66B7" w14:textId="77777777" w:rsidR="00BA216B" w:rsidRDefault="00BA216B" w:rsidP="00614F98"/>
                    <w:p w14:paraId="4A637AD5" w14:textId="77777777" w:rsidR="00BA216B" w:rsidRDefault="00BA216B" w:rsidP="00614F98"/>
                    <w:p w14:paraId="656C1D0F" w14:textId="77777777" w:rsidR="00BA216B" w:rsidRDefault="00BA216B" w:rsidP="00614F98"/>
                    <w:p w14:paraId="7FA3C6ED" w14:textId="77777777" w:rsidR="00BA216B" w:rsidRDefault="00BA216B" w:rsidP="00614F98"/>
                    <w:p w14:paraId="49136350" w14:textId="77777777" w:rsidR="00BA216B" w:rsidRDefault="00BA216B" w:rsidP="00614F98"/>
                    <w:p w14:paraId="07D5DF97" w14:textId="77777777" w:rsidR="00BA216B" w:rsidRDefault="00BA216B" w:rsidP="00614F98"/>
                    <w:p w14:paraId="32EF4A12" w14:textId="77777777" w:rsidR="00BA216B" w:rsidRDefault="00BA216B" w:rsidP="00614F98"/>
                    <w:p w14:paraId="20F96072" w14:textId="77777777" w:rsidR="00BA216B" w:rsidRDefault="00BA216B" w:rsidP="00614F98"/>
                    <w:p w14:paraId="19F5A8F8" w14:textId="77777777" w:rsidR="00BA216B" w:rsidRDefault="00BA216B" w:rsidP="00614F98"/>
                    <w:p w14:paraId="005FE460" w14:textId="77777777" w:rsidR="00BA216B" w:rsidRDefault="00BA216B" w:rsidP="00614F98"/>
                    <w:p w14:paraId="79C8E5C7" w14:textId="77777777" w:rsidR="00BA216B" w:rsidRDefault="00BA216B" w:rsidP="00614F98"/>
                    <w:p w14:paraId="2B23F842" w14:textId="77777777" w:rsidR="00BA216B" w:rsidRDefault="00BA216B" w:rsidP="00614F98"/>
                    <w:p w14:paraId="1DF7D2AC" w14:textId="77777777" w:rsidR="00BA216B" w:rsidRDefault="00BA216B" w:rsidP="00614F98"/>
                    <w:p w14:paraId="4759CA07" w14:textId="77777777" w:rsidR="00BA216B" w:rsidRDefault="00BA216B" w:rsidP="00614F98"/>
                    <w:p w14:paraId="5AA85B90" w14:textId="77777777" w:rsidR="00BA216B" w:rsidRDefault="00BA216B" w:rsidP="00614F98"/>
                    <w:p w14:paraId="07CD882B" w14:textId="77777777" w:rsidR="00BA216B" w:rsidRDefault="00BA216B" w:rsidP="00614F98"/>
                    <w:p w14:paraId="72ED9FD3" w14:textId="77777777" w:rsidR="00BA216B" w:rsidRDefault="00BA216B" w:rsidP="00614F98"/>
                    <w:p w14:paraId="2119696D" w14:textId="77777777" w:rsidR="00BA216B" w:rsidRDefault="00BA216B" w:rsidP="00614F98"/>
                    <w:p w14:paraId="66EE332B" w14:textId="77777777" w:rsidR="00BA216B" w:rsidRDefault="00BA216B" w:rsidP="00614F98"/>
                    <w:p w14:paraId="5B2DD7C7" w14:textId="77777777" w:rsidR="00BA216B" w:rsidRDefault="00BA216B" w:rsidP="00614F98"/>
                    <w:p w14:paraId="08BBE15C" w14:textId="77777777" w:rsidR="00BA216B" w:rsidRDefault="00BA216B" w:rsidP="00614F98"/>
                    <w:p w14:paraId="2AC147C3" w14:textId="77777777" w:rsidR="00BA216B" w:rsidRDefault="00BA216B" w:rsidP="00614F98"/>
                    <w:p w14:paraId="53EAC64D" w14:textId="77777777" w:rsidR="00BA216B" w:rsidRDefault="00BA216B" w:rsidP="00614F98"/>
                    <w:p w14:paraId="70C6563B" w14:textId="77777777" w:rsidR="00BA216B" w:rsidRDefault="00BA216B" w:rsidP="00614F98"/>
                    <w:p w14:paraId="03E7029C" w14:textId="77777777" w:rsidR="00BA216B" w:rsidRDefault="00BA216B" w:rsidP="00614F98"/>
                    <w:p w14:paraId="505BC0CF" w14:textId="77777777" w:rsidR="00BA216B" w:rsidRDefault="00BA216B" w:rsidP="00614F98"/>
                    <w:p w14:paraId="6B00B07F" w14:textId="77777777" w:rsidR="00BA216B" w:rsidRDefault="00BA216B" w:rsidP="00614F98"/>
                    <w:p w14:paraId="147FD62D" w14:textId="77777777" w:rsidR="00BA216B" w:rsidRDefault="00BA216B" w:rsidP="00614F98"/>
                    <w:p w14:paraId="07482E54" w14:textId="77777777" w:rsidR="00BA216B" w:rsidRDefault="00BA216B" w:rsidP="00614F98"/>
                    <w:p w14:paraId="772605E8" w14:textId="77777777" w:rsidR="00BA216B" w:rsidRDefault="00BA216B" w:rsidP="00614F98"/>
                    <w:p w14:paraId="08BD9ABB" w14:textId="77777777" w:rsidR="00BA216B" w:rsidRDefault="00BA216B" w:rsidP="00614F98"/>
                    <w:p w14:paraId="6CE5BEBD" w14:textId="77777777" w:rsidR="00BA216B" w:rsidRDefault="00BA216B" w:rsidP="00614F98"/>
                    <w:p w14:paraId="44D34B73" w14:textId="77777777" w:rsidR="00BA216B" w:rsidRDefault="00BA216B" w:rsidP="00614F98"/>
                    <w:p w14:paraId="79025F1A" w14:textId="77777777" w:rsidR="00BA216B" w:rsidRDefault="00BA216B" w:rsidP="00614F98"/>
                    <w:p w14:paraId="6B0770F6" w14:textId="77777777" w:rsidR="00BA216B" w:rsidRDefault="00BA216B" w:rsidP="00614F98"/>
                    <w:p w14:paraId="17858BC6" w14:textId="77777777" w:rsidR="00BA216B" w:rsidRDefault="00BA216B" w:rsidP="00614F98"/>
                    <w:p w14:paraId="794FEEE3" w14:textId="77777777" w:rsidR="00BA216B" w:rsidRDefault="00BA216B" w:rsidP="00614F98"/>
                    <w:p w14:paraId="0A8C7101" w14:textId="77777777" w:rsidR="00BA216B" w:rsidRDefault="00BA216B" w:rsidP="00614F98"/>
                    <w:p w14:paraId="48D7F4A0" w14:textId="77777777" w:rsidR="00BA216B" w:rsidRDefault="00BA216B" w:rsidP="00614F98"/>
                    <w:p w14:paraId="1FD07FFC" w14:textId="77777777" w:rsidR="00BA216B" w:rsidRDefault="00BA216B" w:rsidP="00614F98"/>
                    <w:p w14:paraId="1CCAA291" w14:textId="77777777" w:rsidR="00BA216B" w:rsidRDefault="00BA216B" w:rsidP="00614F98"/>
                    <w:p w14:paraId="24CB5B1C" w14:textId="77777777" w:rsidR="00BA216B" w:rsidRDefault="00BA216B" w:rsidP="00614F98"/>
                    <w:p w14:paraId="2873111F" w14:textId="77777777" w:rsidR="00BA216B" w:rsidRDefault="00BA216B" w:rsidP="00614F98"/>
                    <w:p w14:paraId="6164A4D5" w14:textId="77777777" w:rsidR="00BA216B" w:rsidRDefault="00BA216B" w:rsidP="00614F98"/>
                    <w:p w14:paraId="6D145FA9" w14:textId="77777777" w:rsidR="00BA216B" w:rsidRDefault="00BA216B" w:rsidP="00614F98"/>
                    <w:p w14:paraId="41A6BFE5" w14:textId="77777777" w:rsidR="00BA216B" w:rsidRDefault="00BA216B" w:rsidP="00614F98"/>
                    <w:p w14:paraId="351C8471" w14:textId="77777777" w:rsidR="00BA216B" w:rsidRDefault="00BA216B" w:rsidP="00614F98"/>
                    <w:p w14:paraId="2211AB22" w14:textId="77777777" w:rsidR="00BA216B" w:rsidRDefault="00BA216B" w:rsidP="00614F98"/>
                    <w:p w14:paraId="1ADF0727" w14:textId="77777777" w:rsidR="00BA216B" w:rsidRDefault="00BA216B" w:rsidP="00614F98"/>
                    <w:p w14:paraId="792227CD" w14:textId="77777777" w:rsidR="00BA216B" w:rsidRDefault="00BA216B" w:rsidP="00614F98"/>
                    <w:p w14:paraId="2E5DCC00" w14:textId="77777777" w:rsidR="00BA216B" w:rsidRDefault="00BA216B" w:rsidP="00614F98"/>
                    <w:p w14:paraId="5F67DE76" w14:textId="77777777" w:rsidR="00BA216B" w:rsidRDefault="00BA216B" w:rsidP="00614F98"/>
                    <w:p w14:paraId="2ECE3321" w14:textId="77777777" w:rsidR="00BA216B" w:rsidRDefault="00BA216B" w:rsidP="00614F98"/>
                    <w:p w14:paraId="378C3FCC" w14:textId="77777777" w:rsidR="00BA216B" w:rsidRDefault="00BA216B" w:rsidP="00614F98"/>
                    <w:p w14:paraId="1A78418A" w14:textId="77777777" w:rsidR="00BA216B" w:rsidRDefault="00BA216B" w:rsidP="00614F98"/>
                    <w:p w14:paraId="1277091A" w14:textId="77777777" w:rsidR="00BA216B" w:rsidRDefault="00BA216B" w:rsidP="00614F98"/>
                    <w:p w14:paraId="7BA4E63C" w14:textId="77777777" w:rsidR="00BA216B" w:rsidRDefault="00BA216B" w:rsidP="00614F98"/>
                    <w:p w14:paraId="00218A0E" w14:textId="77777777" w:rsidR="00BA216B" w:rsidRDefault="00BA216B" w:rsidP="00614F98"/>
                    <w:p w14:paraId="21B9F11D" w14:textId="77777777" w:rsidR="00BA216B" w:rsidRDefault="00BA216B" w:rsidP="00614F98"/>
                    <w:p w14:paraId="75639796" w14:textId="77777777" w:rsidR="00BA216B" w:rsidRDefault="00BA216B" w:rsidP="00614F98"/>
                    <w:p w14:paraId="08BB4A9C" w14:textId="77777777" w:rsidR="00BA216B" w:rsidRDefault="00BA216B" w:rsidP="00614F98"/>
                    <w:p w14:paraId="1429F28E" w14:textId="77777777" w:rsidR="00BA216B" w:rsidRDefault="00BA216B" w:rsidP="00614F98"/>
                    <w:p w14:paraId="284AE7B0" w14:textId="77777777" w:rsidR="00BA216B" w:rsidRDefault="00BA216B" w:rsidP="00614F98"/>
                    <w:p w14:paraId="5CA703F5" w14:textId="77777777" w:rsidR="00BA216B" w:rsidRDefault="00BA216B" w:rsidP="00614F98"/>
                    <w:p w14:paraId="0E4FB09D" w14:textId="77777777" w:rsidR="00BA216B" w:rsidRDefault="00BA216B" w:rsidP="00614F98"/>
                    <w:p w14:paraId="22372C03" w14:textId="77777777" w:rsidR="00BA216B" w:rsidRDefault="00BA216B" w:rsidP="00614F98"/>
                    <w:p w14:paraId="39A032AD" w14:textId="77777777" w:rsidR="00BA216B" w:rsidRDefault="00BA216B" w:rsidP="00614F98"/>
                    <w:p w14:paraId="51C4EA8B" w14:textId="77777777" w:rsidR="00BA216B" w:rsidRDefault="00BA216B" w:rsidP="00614F98"/>
                    <w:p w14:paraId="0A66AC38" w14:textId="77777777" w:rsidR="00BA216B" w:rsidRDefault="00BA216B" w:rsidP="00614F98"/>
                    <w:p w14:paraId="1FE98C07" w14:textId="77777777" w:rsidR="00BA216B" w:rsidRDefault="00BA216B" w:rsidP="00614F98"/>
                    <w:p w14:paraId="5DADBE69" w14:textId="77777777" w:rsidR="00BA216B" w:rsidRDefault="00BA216B" w:rsidP="00614F98"/>
                    <w:p w14:paraId="6D6EA220" w14:textId="77777777" w:rsidR="00BA216B" w:rsidRDefault="00BA216B" w:rsidP="00614F98"/>
                    <w:p w14:paraId="484E999D" w14:textId="77777777" w:rsidR="00BA216B" w:rsidRDefault="00BA216B" w:rsidP="00614F98"/>
                    <w:p w14:paraId="0A67FCC5" w14:textId="77777777" w:rsidR="00BA216B" w:rsidRDefault="00BA216B" w:rsidP="00614F98"/>
                    <w:p w14:paraId="5258D826" w14:textId="77777777" w:rsidR="00BA216B" w:rsidRDefault="00BA216B" w:rsidP="00614F98"/>
                    <w:p w14:paraId="356907B1" w14:textId="77777777" w:rsidR="00BA216B" w:rsidRDefault="00BA216B" w:rsidP="00614F98"/>
                    <w:p w14:paraId="1958DBA2" w14:textId="77777777" w:rsidR="00BA216B" w:rsidRDefault="00BA216B" w:rsidP="00614F98"/>
                    <w:p w14:paraId="00EE9086" w14:textId="77777777" w:rsidR="00BA216B" w:rsidRDefault="00BA216B" w:rsidP="00614F98"/>
                    <w:p w14:paraId="5B2B20C5" w14:textId="77777777" w:rsidR="00BA216B" w:rsidRDefault="00BA216B" w:rsidP="00614F98"/>
                    <w:p w14:paraId="20951956" w14:textId="77777777" w:rsidR="00BA216B" w:rsidRDefault="00BA216B" w:rsidP="00614F98"/>
                    <w:p w14:paraId="12F9A92C" w14:textId="77777777" w:rsidR="00BA216B" w:rsidRDefault="00BA216B" w:rsidP="00614F98"/>
                    <w:p w14:paraId="0EDBC7EA" w14:textId="77777777" w:rsidR="00BA216B" w:rsidRDefault="00BA216B" w:rsidP="00614F98"/>
                    <w:p w14:paraId="20912810" w14:textId="77777777" w:rsidR="00BA216B" w:rsidRDefault="00BA216B" w:rsidP="00614F98"/>
                    <w:p w14:paraId="7BBAAF4C" w14:textId="77777777" w:rsidR="00BA216B" w:rsidRDefault="00BA216B" w:rsidP="00614F98"/>
                    <w:p w14:paraId="43E3ED5F" w14:textId="77777777" w:rsidR="00BA216B" w:rsidRDefault="00BA216B" w:rsidP="00614F98"/>
                    <w:p w14:paraId="1A162B9B" w14:textId="77777777" w:rsidR="00BA216B" w:rsidRDefault="00BA216B" w:rsidP="00614F98"/>
                    <w:p w14:paraId="5F93A7D5" w14:textId="77777777" w:rsidR="00BA216B" w:rsidRDefault="00BA216B" w:rsidP="00614F98"/>
                    <w:p w14:paraId="3E9A7E01" w14:textId="77777777" w:rsidR="00BA216B" w:rsidRDefault="00BA216B" w:rsidP="00614F98"/>
                    <w:p w14:paraId="47E0CE38" w14:textId="77777777" w:rsidR="00BA216B" w:rsidRDefault="00BA216B" w:rsidP="00614F98"/>
                    <w:p w14:paraId="16541CBA" w14:textId="77777777" w:rsidR="00BA216B" w:rsidRDefault="00BA216B" w:rsidP="00614F98"/>
                    <w:p w14:paraId="33DED201" w14:textId="77777777" w:rsidR="00BA216B" w:rsidRDefault="00BA216B" w:rsidP="00614F98"/>
                    <w:p w14:paraId="062B4051" w14:textId="77777777" w:rsidR="00BA216B" w:rsidRDefault="00BA216B" w:rsidP="00614F98"/>
                    <w:p w14:paraId="444F0FA2" w14:textId="77777777" w:rsidR="00BA216B" w:rsidRDefault="00BA216B" w:rsidP="00614F98"/>
                    <w:p w14:paraId="28179A23" w14:textId="77777777" w:rsidR="00BA216B" w:rsidRDefault="00BA216B" w:rsidP="00614F98"/>
                    <w:p w14:paraId="2C80F3DA" w14:textId="77777777" w:rsidR="00BA216B" w:rsidRDefault="00BA216B" w:rsidP="00614F98"/>
                    <w:p w14:paraId="6A17C271" w14:textId="77777777" w:rsidR="00BA216B" w:rsidRDefault="00BA216B" w:rsidP="00614F98"/>
                    <w:p w14:paraId="2C8B577F" w14:textId="77777777" w:rsidR="00BA216B" w:rsidRDefault="00BA216B" w:rsidP="00614F98"/>
                    <w:p w14:paraId="78A872EF" w14:textId="77777777" w:rsidR="00BA216B" w:rsidRDefault="00BA216B" w:rsidP="00614F98"/>
                    <w:p w14:paraId="714E25D2" w14:textId="77777777" w:rsidR="00BA216B" w:rsidRDefault="00BA216B" w:rsidP="00614F98"/>
                    <w:p w14:paraId="5E0DD1D0" w14:textId="77777777" w:rsidR="00BA216B" w:rsidRDefault="00BA216B" w:rsidP="00614F98"/>
                    <w:p w14:paraId="53370163" w14:textId="77777777" w:rsidR="00BA216B" w:rsidRDefault="00BA216B" w:rsidP="00614F98"/>
                    <w:p w14:paraId="003D113B" w14:textId="77777777" w:rsidR="00BA216B" w:rsidRDefault="00BA216B" w:rsidP="00614F98"/>
                    <w:p w14:paraId="41CAA4E1" w14:textId="77777777" w:rsidR="00BA216B" w:rsidRDefault="00BA216B" w:rsidP="00614F98"/>
                    <w:p w14:paraId="1624182B" w14:textId="77777777" w:rsidR="00BA216B" w:rsidRDefault="00BA216B" w:rsidP="00614F98"/>
                    <w:p w14:paraId="01BFF5FA" w14:textId="77777777" w:rsidR="00BA216B" w:rsidRDefault="00BA216B" w:rsidP="00614F98"/>
                    <w:p w14:paraId="3C4C2ED1" w14:textId="77777777" w:rsidR="00BA216B" w:rsidRDefault="00BA216B" w:rsidP="00614F98"/>
                    <w:p w14:paraId="51ACEE34" w14:textId="77777777" w:rsidR="00BA216B" w:rsidRDefault="00BA216B" w:rsidP="00614F98"/>
                    <w:p w14:paraId="723B2F68" w14:textId="77777777" w:rsidR="00BA216B" w:rsidRDefault="00BA216B" w:rsidP="00614F98"/>
                    <w:p w14:paraId="6396A5E9" w14:textId="77777777" w:rsidR="00BA216B" w:rsidRDefault="00BA216B" w:rsidP="00614F98"/>
                    <w:p w14:paraId="2567C2AC" w14:textId="77777777" w:rsidR="00BA216B" w:rsidRDefault="00BA216B" w:rsidP="00614F98"/>
                    <w:p w14:paraId="18A410F6" w14:textId="77777777" w:rsidR="00BA216B" w:rsidRDefault="00BA216B" w:rsidP="00614F98"/>
                    <w:p w14:paraId="692B63FD" w14:textId="77777777" w:rsidR="00BA216B" w:rsidRDefault="00BA216B" w:rsidP="00614F98"/>
                    <w:p w14:paraId="40A7CAB6" w14:textId="77777777" w:rsidR="00BA216B" w:rsidRDefault="00BA216B" w:rsidP="00614F98"/>
                    <w:p w14:paraId="00186DE1" w14:textId="77777777" w:rsidR="00BA216B" w:rsidRDefault="00BA216B" w:rsidP="00614F98"/>
                    <w:p w14:paraId="443C0856" w14:textId="77777777" w:rsidR="00BA216B" w:rsidRDefault="00BA216B" w:rsidP="00614F98"/>
                    <w:p w14:paraId="4E189C8A" w14:textId="77777777" w:rsidR="00BA216B" w:rsidRDefault="00BA216B" w:rsidP="00614F98"/>
                    <w:p w14:paraId="213A44AF" w14:textId="77777777" w:rsidR="00BA216B" w:rsidRDefault="00BA216B" w:rsidP="00614F98"/>
                    <w:p w14:paraId="5369AC4A" w14:textId="77777777" w:rsidR="00BA216B" w:rsidRDefault="00BA216B" w:rsidP="00614F98"/>
                    <w:p w14:paraId="18036E00" w14:textId="77777777" w:rsidR="00BA216B" w:rsidRDefault="00BA216B" w:rsidP="00614F98"/>
                    <w:p w14:paraId="569FA4AE" w14:textId="77777777" w:rsidR="00BA216B" w:rsidRDefault="00BA216B" w:rsidP="00614F98"/>
                    <w:p w14:paraId="457D8745" w14:textId="77777777" w:rsidR="00BA216B" w:rsidRDefault="00BA216B" w:rsidP="00614F98"/>
                    <w:p w14:paraId="7BBB36A8" w14:textId="77777777" w:rsidR="00BA216B" w:rsidRDefault="00BA216B" w:rsidP="00614F98"/>
                    <w:p w14:paraId="582CCE01" w14:textId="77777777" w:rsidR="00BA216B" w:rsidRDefault="00BA216B" w:rsidP="00614F98"/>
                    <w:p w14:paraId="49E7E9AF" w14:textId="77777777" w:rsidR="00BA216B" w:rsidRDefault="00BA216B" w:rsidP="00614F98"/>
                    <w:p w14:paraId="60FCB8F0" w14:textId="77777777" w:rsidR="00BA216B" w:rsidRDefault="00BA216B" w:rsidP="00614F98"/>
                    <w:p w14:paraId="5A4FAB46" w14:textId="77777777" w:rsidR="00BA216B" w:rsidRDefault="00BA216B" w:rsidP="00614F98"/>
                    <w:p w14:paraId="3D6A7F56" w14:textId="77777777" w:rsidR="00BA216B" w:rsidRDefault="00BA216B" w:rsidP="00614F98"/>
                    <w:p w14:paraId="39A3D717" w14:textId="77777777" w:rsidR="00BA216B" w:rsidRDefault="00BA216B" w:rsidP="00614F98"/>
                    <w:p w14:paraId="5D7F66D2" w14:textId="77777777" w:rsidR="00BA216B" w:rsidRDefault="00BA216B" w:rsidP="00614F98"/>
                    <w:p w14:paraId="7B985B7B" w14:textId="77777777" w:rsidR="00BA216B" w:rsidRDefault="00BA216B" w:rsidP="00614F98"/>
                    <w:p w14:paraId="1EFA6BAE" w14:textId="77777777" w:rsidR="00BA216B" w:rsidRDefault="00BA216B" w:rsidP="00614F98"/>
                    <w:p w14:paraId="0801BE91" w14:textId="77777777" w:rsidR="00BA216B" w:rsidRDefault="00BA216B" w:rsidP="00614F98"/>
                    <w:p w14:paraId="45F877AC" w14:textId="77777777" w:rsidR="00BA216B" w:rsidRDefault="00BA216B" w:rsidP="00614F98"/>
                    <w:p w14:paraId="6813E7C2" w14:textId="77777777" w:rsidR="00BA216B" w:rsidRDefault="00BA216B" w:rsidP="00614F98"/>
                    <w:p w14:paraId="5EAEFB5B" w14:textId="77777777" w:rsidR="00BA216B" w:rsidRDefault="00BA216B" w:rsidP="00614F98"/>
                    <w:p w14:paraId="79EDB1E3" w14:textId="77777777" w:rsidR="00BA216B" w:rsidRDefault="00BA216B" w:rsidP="00614F98"/>
                    <w:p w14:paraId="2ECE5DE2" w14:textId="77777777" w:rsidR="00BA216B" w:rsidRDefault="00BA216B" w:rsidP="00614F98"/>
                    <w:p w14:paraId="3DF469DD" w14:textId="77777777" w:rsidR="00BA216B" w:rsidRDefault="00BA216B" w:rsidP="00614F98"/>
                    <w:p w14:paraId="648E170E" w14:textId="77777777" w:rsidR="00BA216B" w:rsidRDefault="00BA216B" w:rsidP="00614F98"/>
                    <w:p w14:paraId="3A1750C6" w14:textId="77777777" w:rsidR="00BA216B" w:rsidRDefault="00BA216B" w:rsidP="00614F98"/>
                    <w:p w14:paraId="2B8289DB" w14:textId="77777777" w:rsidR="00BA216B" w:rsidRDefault="00BA216B" w:rsidP="00614F98"/>
                    <w:p w14:paraId="49EF6CCD" w14:textId="77777777" w:rsidR="00BA216B" w:rsidRDefault="00BA216B" w:rsidP="00614F98"/>
                    <w:p w14:paraId="012DD0F0" w14:textId="77777777" w:rsidR="00BA216B" w:rsidRDefault="00BA216B" w:rsidP="00614F98"/>
                    <w:p w14:paraId="55B54035" w14:textId="77777777" w:rsidR="00BA216B" w:rsidRDefault="00BA216B" w:rsidP="00614F98"/>
                    <w:p w14:paraId="256D13DD" w14:textId="77777777" w:rsidR="00BA216B" w:rsidRDefault="00BA216B" w:rsidP="00614F98"/>
                    <w:p w14:paraId="649FC5B9" w14:textId="77777777" w:rsidR="00BA216B" w:rsidRDefault="00BA216B" w:rsidP="00614F98"/>
                    <w:p w14:paraId="60712C23" w14:textId="77777777" w:rsidR="00BA216B" w:rsidRDefault="00BA216B" w:rsidP="00614F98"/>
                    <w:p w14:paraId="70B72410" w14:textId="77777777" w:rsidR="00BA216B" w:rsidRDefault="00BA216B" w:rsidP="00614F98"/>
                    <w:p w14:paraId="3CEF627D" w14:textId="77777777" w:rsidR="00BA216B" w:rsidRDefault="00BA216B" w:rsidP="00614F98"/>
                    <w:p w14:paraId="46A225CF" w14:textId="77777777" w:rsidR="00BA216B" w:rsidRDefault="00BA216B" w:rsidP="00614F98"/>
                    <w:p w14:paraId="55914C37" w14:textId="77777777" w:rsidR="00BA216B" w:rsidRDefault="00BA216B" w:rsidP="00614F98"/>
                    <w:p w14:paraId="4225C7E7" w14:textId="77777777" w:rsidR="00BA216B" w:rsidRDefault="00BA216B" w:rsidP="00614F98"/>
                    <w:p w14:paraId="3E72AE4D" w14:textId="77777777" w:rsidR="00BA216B" w:rsidRDefault="00BA216B" w:rsidP="00614F98"/>
                    <w:p w14:paraId="5095A174" w14:textId="77777777" w:rsidR="00BA216B" w:rsidRDefault="00BA216B" w:rsidP="00614F98"/>
                    <w:p w14:paraId="175FC50C" w14:textId="77777777" w:rsidR="00BA216B" w:rsidRDefault="00BA216B" w:rsidP="00614F98"/>
                    <w:p w14:paraId="50171209" w14:textId="77777777" w:rsidR="00BA216B" w:rsidRDefault="00BA216B" w:rsidP="00614F98"/>
                    <w:p w14:paraId="201BB159" w14:textId="77777777" w:rsidR="00BA216B" w:rsidRDefault="00BA216B" w:rsidP="00614F98"/>
                    <w:p w14:paraId="616F6125" w14:textId="77777777" w:rsidR="00BA216B" w:rsidRDefault="00BA216B" w:rsidP="00614F98"/>
                    <w:p w14:paraId="08EEC307" w14:textId="77777777" w:rsidR="00BA216B" w:rsidRDefault="00BA216B" w:rsidP="00614F98"/>
                    <w:p w14:paraId="4ABC9D50" w14:textId="77777777" w:rsidR="00BA216B" w:rsidRDefault="00BA216B" w:rsidP="00614F98"/>
                    <w:p w14:paraId="40EBE1A0" w14:textId="77777777" w:rsidR="00BA216B" w:rsidRDefault="00BA216B" w:rsidP="00614F98"/>
                    <w:p w14:paraId="343B8F9E" w14:textId="77777777" w:rsidR="00BA216B" w:rsidRDefault="00BA216B" w:rsidP="00614F98"/>
                    <w:p w14:paraId="6C0167BA" w14:textId="77777777" w:rsidR="00BA216B" w:rsidRDefault="00BA216B" w:rsidP="00614F98"/>
                    <w:p w14:paraId="0CF547C7" w14:textId="77777777" w:rsidR="00BA216B" w:rsidRDefault="00BA216B" w:rsidP="00614F98"/>
                    <w:p w14:paraId="38CF64DA" w14:textId="77777777" w:rsidR="00BA216B" w:rsidRDefault="00BA216B" w:rsidP="00614F98"/>
                    <w:p w14:paraId="075CC495" w14:textId="77777777" w:rsidR="00BA216B" w:rsidRDefault="00BA216B" w:rsidP="00614F98"/>
                    <w:p w14:paraId="0CEE4340" w14:textId="77777777" w:rsidR="00BA216B" w:rsidRDefault="00BA216B" w:rsidP="00614F98"/>
                    <w:p w14:paraId="2B96ADCA" w14:textId="77777777" w:rsidR="00BA216B" w:rsidRDefault="00BA216B" w:rsidP="00614F98"/>
                    <w:p w14:paraId="4E95F96C" w14:textId="77777777" w:rsidR="00BA216B" w:rsidRDefault="00BA216B" w:rsidP="00614F98"/>
                    <w:p w14:paraId="6A8E724F" w14:textId="77777777" w:rsidR="00BA216B" w:rsidRDefault="00BA216B" w:rsidP="00614F98"/>
                    <w:p w14:paraId="75C424E0" w14:textId="77777777" w:rsidR="00BA216B" w:rsidRDefault="00BA216B" w:rsidP="00614F98"/>
                    <w:p w14:paraId="00C79FF6" w14:textId="77777777" w:rsidR="00BA216B" w:rsidRDefault="00BA216B" w:rsidP="00614F98"/>
                    <w:p w14:paraId="05505A24" w14:textId="77777777" w:rsidR="00BA216B" w:rsidRDefault="00BA216B" w:rsidP="00614F98"/>
                    <w:p w14:paraId="769ECC46" w14:textId="77777777" w:rsidR="00BA216B" w:rsidRDefault="00BA216B" w:rsidP="00614F98"/>
                    <w:p w14:paraId="450FA3C8" w14:textId="77777777" w:rsidR="00BA216B" w:rsidRDefault="00BA216B" w:rsidP="00614F98"/>
                    <w:p w14:paraId="040AFE1C" w14:textId="77777777" w:rsidR="00BA216B" w:rsidRDefault="00BA216B" w:rsidP="00614F98"/>
                    <w:p w14:paraId="34C33278" w14:textId="77777777" w:rsidR="00BA216B" w:rsidRDefault="00BA216B" w:rsidP="00614F98"/>
                    <w:p w14:paraId="3F73E535" w14:textId="77777777" w:rsidR="00BA216B" w:rsidRDefault="00BA216B" w:rsidP="00614F98"/>
                    <w:p w14:paraId="5C2D0442" w14:textId="77777777" w:rsidR="00BA216B" w:rsidRDefault="00BA216B" w:rsidP="00614F98"/>
                    <w:p w14:paraId="4609484B" w14:textId="77777777" w:rsidR="00BA216B" w:rsidRDefault="00BA216B" w:rsidP="00614F98"/>
                    <w:p w14:paraId="6D2749CC" w14:textId="77777777" w:rsidR="00BA216B" w:rsidRDefault="00BA216B" w:rsidP="00614F98"/>
                    <w:p w14:paraId="17470E2C" w14:textId="77777777" w:rsidR="00BA216B" w:rsidRDefault="00BA216B" w:rsidP="00614F98"/>
                    <w:p w14:paraId="1BF77997" w14:textId="77777777" w:rsidR="00BA216B" w:rsidRDefault="00BA216B" w:rsidP="00614F98"/>
                    <w:p w14:paraId="000053E6" w14:textId="77777777" w:rsidR="00BA216B" w:rsidRDefault="00BA216B" w:rsidP="00614F98"/>
                    <w:p w14:paraId="279F6151" w14:textId="77777777" w:rsidR="00BA216B" w:rsidRDefault="00BA216B" w:rsidP="00614F98"/>
                    <w:p w14:paraId="28653433" w14:textId="77777777" w:rsidR="00BA216B" w:rsidRDefault="00BA216B" w:rsidP="00614F98"/>
                    <w:p w14:paraId="4D904CA3" w14:textId="77777777" w:rsidR="00BA216B" w:rsidRDefault="00BA216B" w:rsidP="00614F98"/>
                    <w:p w14:paraId="33D8E753" w14:textId="77777777" w:rsidR="00BA216B" w:rsidRDefault="00BA216B" w:rsidP="00614F98"/>
                    <w:p w14:paraId="232F3A63" w14:textId="77777777" w:rsidR="00BA216B" w:rsidRDefault="00BA216B" w:rsidP="00614F98"/>
                    <w:p w14:paraId="65DFBCA2" w14:textId="77777777" w:rsidR="00BA216B" w:rsidRDefault="00BA216B" w:rsidP="00614F98"/>
                    <w:p w14:paraId="5354766E" w14:textId="77777777" w:rsidR="00BA216B" w:rsidRDefault="00BA216B" w:rsidP="00614F98"/>
                    <w:p w14:paraId="6A504328" w14:textId="77777777" w:rsidR="00BA216B" w:rsidRDefault="00BA216B" w:rsidP="00614F98"/>
                    <w:p w14:paraId="242D56A2" w14:textId="77777777" w:rsidR="00BA216B" w:rsidRDefault="00BA216B" w:rsidP="00614F98"/>
                    <w:p w14:paraId="7A615D6A" w14:textId="77777777" w:rsidR="00BA216B" w:rsidRDefault="00BA216B" w:rsidP="00614F98"/>
                    <w:p w14:paraId="0449A02D" w14:textId="77777777" w:rsidR="00BA216B" w:rsidRDefault="00BA216B" w:rsidP="00614F98"/>
                    <w:p w14:paraId="17928AC8" w14:textId="77777777" w:rsidR="00BA216B" w:rsidRDefault="00BA216B" w:rsidP="00614F98"/>
                    <w:p w14:paraId="6BE2E97A" w14:textId="77777777" w:rsidR="00BA216B" w:rsidRDefault="00BA216B" w:rsidP="00614F98"/>
                    <w:p w14:paraId="7B23F0D1" w14:textId="77777777" w:rsidR="00BA216B" w:rsidRDefault="00BA216B" w:rsidP="00614F98"/>
                    <w:p w14:paraId="2CDA79BD" w14:textId="77777777" w:rsidR="00BA216B" w:rsidRDefault="00BA216B" w:rsidP="00614F98"/>
                    <w:p w14:paraId="547D0C38" w14:textId="77777777" w:rsidR="00BA216B" w:rsidRDefault="00BA216B" w:rsidP="00614F98"/>
                    <w:p w14:paraId="5C4AA1E6" w14:textId="77777777" w:rsidR="00BA216B" w:rsidRDefault="00BA216B" w:rsidP="00614F98"/>
                    <w:p w14:paraId="3631E16D" w14:textId="77777777" w:rsidR="00BA216B" w:rsidRDefault="00BA216B" w:rsidP="00614F98"/>
                    <w:p w14:paraId="32A1E984" w14:textId="77777777" w:rsidR="00BA216B" w:rsidRDefault="00BA216B" w:rsidP="00614F98"/>
                    <w:p w14:paraId="08883B68" w14:textId="77777777" w:rsidR="00BA216B" w:rsidRDefault="00BA216B" w:rsidP="00614F98"/>
                    <w:p w14:paraId="6D5BBF13" w14:textId="77777777" w:rsidR="00BA216B" w:rsidRDefault="00BA216B" w:rsidP="00614F98"/>
                    <w:p w14:paraId="73BE21E0" w14:textId="77777777" w:rsidR="00BA216B" w:rsidRDefault="00BA216B" w:rsidP="00614F98"/>
                    <w:p w14:paraId="602696D1" w14:textId="77777777" w:rsidR="00BA216B" w:rsidRDefault="00BA216B" w:rsidP="00614F98"/>
                    <w:p w14:paraId="4374C749" w14:textId="77777777" w:rsidR="00BA216B" w:rsidRDefault="00BA216B" w:rsidP="00614F98"/>
                    <w:p w14:paraId="720E22EB" w14:textId="77777777" w:rsidR="00BA216B" w:rsidRDefault="00BA216B" w:rsidP="00614F98"/>
                    <w:p w14:paraId="235E84B0" w14:textId="77777777" w:rsidR="00BA216B" w:rsidRDefault="00BA216B" w:rsidP="00614F98"/>
                    <w:p w14:paraId="7C151C64" w14:textId="77777777" w:rsidR="00BA216B" w:rsidRDefault="00BA216B" w:rsidP="00614F98"/>
                    <w:p w14:paraId="50EF1AF8" w14:textId="77777777" w:rsidR="00BA216B" w:rsidRDefault="00BA216B" w:rsidP="00614F98"/>
                    <w:p w14:paraId="7FEA72A2" w14:textId="77777777" w:rsidR="00BA216B" w:rsidRDefault="00BA216B" w:rsidP="00614F98"/>
                    <w:p w14:paraId="603CA92F" w14:textId="77777777" w:rsidR="00BA216B" w:rsidRDefault="00BA216B" w:rsidP="00614F98"/>
                    <w:p w14:paraId="1233657D" w14:textId="77777777" w:rsidR="00BA216B" w:rsidRDefault="00BA216B" w:rsidP="00614F98"/>
                    <w:p w14:paraId="58C93816" w14:textId="77777777" w:rsidR="00BA216B" w:rsidRDefault="00BA216B" w:rsidP="00614F98"/>
                    <w:p w14:paraId="3A798F5D" w14:textId="77777777" w:rsidR="00BA216B" w:rsidRDefault="00BA216B" w:rsidP="00614F98"/>
                    <w:p w14:paraId="647DC7C9" w14:textId="77777777" w:rsidR="00BA216B" w:rsidRDefault="00BA216B" w:rsidP="00614F98"/>
                    <w:p w14:paraId="48666487" w14:textId="77777777" w:rsidR="00BA216B" w:rsidRDefault="00BA216B" w:rsidP="00614F98"/>
                    <w:p w14:paraId="1B2B6836" w14:textId="77777777" w:rsidR="00BA216B" w:rsidRDefault="00BA216B" w:rsidP="00614F98"/>
                    <w:p w14:paraId="6B4998EF" w14:textId="77777777" w:rsidR="00BA216B" w:rsidRDefault="00BA216B" w:rsidP="00614F98"/>
                    <w:p w14:paraId="017D074F" w14:textId="77777777" w:rsidR="00BA216B" w:rsidRDefault="00BA216B" w:rsidP="00614F98"/>
                    <w:p w14:paraId="348E0631" w14:textId="77777777" w:rsidR="00BA216B" w:rsidRDefault="00BA216B" w:rsidP="00614F98"/>
                    <w:p w14:paraId="47904AE3" w14:textId="77777777" w:rsidR="00BA216B" w:rsidRDefault="00BA216B" w:rsidP="00614F98"/>
                    <w:p w14:paraId="0595B794" w14:textId="77777777" w:rsidR="00BA216B" w:rsidRDefault="00BA216B" w:rsidP="00614F98"/>
                    <w:p w14:paraId="5BB0611C" w14:textId="77777777" w:rsidR="00BA216B" w:rsidRDefault="00BA216B" w:rsidP="00614F98"/>
                    <w:p w14:paraId="188A5FCB" w14:textId="77777777" w:rsidR="00BA216B" w:rsidRDefault="00BA216B" w:rsidP="00614F98"/>
                    <w:p w14:paraId="0F89A273" w14:textId="77777777" w:rsidR="00BA216B" w:rsidRDefault="00BA216B" w:rsidP="00614F98"/>
                    <w:p w14:paraId="2E29D5FE" w14:textId="77777777" w:rsidR="00BA216B" w:rsidRDefault="00BA216B" w:rsidP="00614F98"/>
                    <w:p w14:paraId="16033E4D" w14:textId="77777777" w:rsidR="00BA216B" w:rsidRDefault="00BA216B" w:rsidP="00614F98"/>
                    <w:p w14:paraId="1579DF53" w14:textId="77777777" w:rsidR="00BA216B" w:rsidRDefault="00BA216B" w:rsidP="00614F98"/>
                    <w:p w14:paraId="7F793456" w14:textId="77777777" w:rsidR="00BA216B" w:rsidRDefault="00BA216B" w:rsidP="00614F98"/>
                    <w:p w14:paraId="67D9C87E" w14:textId="77777777" w:rsidR="00BA216B" w:rsidRDefault="00BA216B" w:rsidP="00614F98"/>
                    <w:p w14:paraId="28ED705A" w14:textId="77777777" w:rsidR="00BA216B" w:rsidRDefault="00BA216B" w:rsidP="00614F98"/>
                    <w:p w14:paraId="37FBF9B9" w14:textId="77777777" w:rsidR="00BA216B" w:rsidRDefault="00BA216B" w:rsidP="00614F98"/>
                    <w:p w14:paraId="58A7FD8E" w14:textId="77777777" w:rsidR="00BA216B" w:rsidRDefault="00BA216B" w:rsidP="00614F98"/>
                    <w:p w14:paraId="3FB71823" w14:textId="77777777" w:rsidR="00BA216B" w:rsidRDefault="00BA216B" w:rsidP="00614F98"/>
                    <w:p w14:paraId="6E25D19A" w14:textId="77777777" w:rsidR="00BA216B" w:rsidRDefault="00BA216B" w:rsidP="00614F98"/>
                    <w:p w14:paraId="3BE6E773" w14:textId="77777777" w:rsidR="00BA216B" w:rsidRDefault="00BA216B" w:rsidP="00614F98"/>
                    <w:p w14:paraId="2449ECD6" w14:textId="77777777" w:rsidR="00BA216B" w:rsidRDefault="00BA216B" w:rsidP="00614F98"/>
                    <w:p w14:paraId="430FA136" w14:textId="77777777" w:rsidR="00BA216B" w:rsidRDefault="00BA216B" w:rsidP="00614F98"/>
                    <w:p w14:paraId="49A87BCB" w14:textId="77777777" w:rsidR="00BA216B" w:rsidRDefault="00BA216B" w:rsidP="00614F98"/>
                    <w:p w14:paraId="5FA1F927" w14:textId="77777777" w:rsidR="00BA216B" w:rsidRDefault="00BA216B" w:rsidP="00614F98"/>
                    <w:p w14:paraId="63E04846" w14:textId="77777777" w:rsidR="00BA216B" w:rsidRDefault="00BA216B" w:rsidP="00614F98"/>
                    <w:p w14:paraId="2E418FFB" w14:textId="77777777" w:rsidR="00BA216B" w:rsidRDefault="00BA216B" w:rsidP="00614F98"/>
                    <w:p w14:paraId="243D4EE7" w14:textId="77777777" w:rsidR="00BA216B" w:rsidRDefault="00BA216B" w:rsidP="00614F98"/>
                    <w:p w14:paraId="5F08A8AA" w14:textId="77777777" w:rsidR="00BA216B" w:rsidRDefault="00BA216B" w:rsidP="00614F98"/>
                    <w:p w14:paraId="6A3B7D2A" w14:textId="77777777" w:rsidR="00BA216B" w:rsidRDefault="00BA216B" w:rsidP="00614F98"/>
                    <w:p w14:paraId="073D9452" w14:textId="77777777" w:rsidR="00BA216B" w:rsidRDefault="00BA216B" w:rsidP="00614F98"/>
                    <w:p w14:paraId="606FBC05" w14:textId="77777777" w:rsidR="00BA216B" w:rsidRDefault="00BA216B" w:rsidP="00614F98"/>
                    <w:p w14:paraId="398CE86E" w14:textId="77777777" w:rsidR="00BA216B" w:rsidRDefault="00BA216B" w:rsidP="00614F98"/>
                    <w:p w14:paraId="6DBD8AEA" w14:textId="77777777" w:rsidR="00BA216B" w:rsidRDefault="00BA216B" w:rsidP="00614F98"/>
                    <w:p w14:paraId="1B8733BD" w14:textId="77777777" w:rsidR="00BA216B" w:rsidRDefault="00BA216B" w:rsidP="00614F98"/>
                    <w:p w14:paraId="2CD88F89" w14:textId="77777777" w:rsidR="00BA216B" w:rsidRDefault="00BA216B" w:rsidP="00614F98"/>
                    <w:p w14:paraId="0B074540" w14:textId="77777777" w:rsidR="00BA216B" w:rsidRDefault="00BA216B" w:rsidP="00614F98"/>
                    <w:p w14:paraId="30F870DB" w14:textId="77777777" w:rsidR="00BA216B" w:rsidRDefault="00BA216B" w:rsidP="00614F98"/>
                    <w:p w14:paraId="460E5BC6" w14:textId="77777777" w:rsidR="00BA216B" w:rsidRDefault="00BA216B" w:rsidP="00614F98"/>
                    <w:p w14:paraId="2FE38915" w14:textId="77777777" w:rsidR="00BA216B" w:rsidRDefault="00BA216B" w:rsidP="00614F98"/>
                    <w:p w14:paraId="470EAF6A" w14:textId="77777777" w:rsidR="00BA216B" w:rsidRDefault="00BA216B" w:rsidP="00614F98"/>
                    <w:p w14:paraId="196C459C" w14:textId="77777777" w:rsidR="00BA216B" w:rsidRDefault="00BA216B" w:rsidP="00614F98"/>
                    <w:p w14:paraId="69B72BD0" w14:textId="77777777" w:rsidR="00BA216B" w:rsidRDefault="00BA216B" w:rsidP="00614F98"/>
                    <w:p w14:paraId="3318C8F8" w14:textId="77777777" w:rsidR="00BA216B" w:rsidRDefault="00BA216B" w:rsidP="00614F98"/>
                    <w:p w14:paraId="58E295FA" w14:textId="77777777" w:rsidR="00BA216B" w:rsidRDefault="00BA216B" w:rsidP="00614F98"/>
                    <w:p w14:paraId="07A08764" w14:textId="77777777" w:rsidR="00BA216B" w:rsidRDefault="00BA216B" w:rsidP="00614F98"/>
                    <w:p w14:paraId="3476CC90" w14:textId="77777777" w:rsidR="00BA216B" w:rsidRDefault="00BA216B" w:rsidP="00614F98"/>
                    <w:p w14:paraId="4C9283DB" w14:textId="77777777" w:rsidR="00BA216B" w:rsidRDefault="00BA216B" w:rsidP="00614F98"/>
                    <w:p w14:paraId="2BD956B4" w14:textId="77777777" w:rsidR="00BA216B" w:rsidRDefault="00BA216B" w:rsidP="00614F98"/>
                    <w:p w14:paraId="4BE011AE" w14:textId="77777777" w:rsidR="00BA216B" w:rsidRDefault="00BA216B" w:rsidP="00614F98"/>
                    <w:p w14:paraId="6E131554" w14:textId="77777777" w:rsidR="00BA216B" w:rsidRDefault="00BA216B" w:rsidP="00614F98"/>
                    <w:p w14:paraId="6D261E8A" w14:textId="77777777" w:rsidR="00BA216B" w:rsidRDefault="00BA216B" w:rsidP="00614F98"/>
                    <w:p w14:paraId="6A6E8B0B" w14:textId="77777777" w:rsidR="00BA216B" w:rsidRDefault="00BA216B" w:rsidP="00614F98"/>
                    <w:p w14:paraId="2DD90907" w14:textId="77777777" w:rsidR="00BA216B" w:rsidRDefault="00BA216B" w:rsidP="00614F98"/>
                    <w:p w14:paraId="7A3C17D3" w14:textId="77777777" w:rsidR="00BA216B" w:rsidRDefault="00BA216B" w:rsidP="00614F98"/>
                    <w:p w14:paraId="6E6AE206" w14:textId="77777777" w:rsidR="00BA216B" w:rsidRDefault="00BA216B" w:rsidP="00614F98"/>
                    <w:p w14:paraId="156E016F" w14:textId="77777777" w:rsidR="00BA216B" w:rsidRDefault="00BA216B" w:rsidP="00614F98"/>
                    <w:p w14:paraId="3839BF8A" w14:textId="77777777" w:rsidR="00BA216B" w:rsidRDefault="00BA216B" w:rsidP="00614F98"/>
                    <w:p w14:paraId="1A75DE29" w14:textId="77777777" w:rsidR="00BA216B" w:rsidRDefault="00BA216B" w:rsidP="00614F98"/>
                    <w:p w14:paraId="36D89A3F" w14:textId="77777777" w:rsidR="00BA216B" w:rsidRDefault="00BA216B" w:rsidP="00614F98"/>
                    <w:p w14:paraId="2EA22413" w14:textId="77777777" w:rsidR="00BA216B" w:rsidRDefault="00BA216B" w:rsidP="00614F98"/>
                    <w:p w14:paraId="1D4EC7CB" w14:textId="77777777" w:rsidR="00BA216B" w:rsidRDefault="00BA216B" w:rsidP="00614F98"/>
                    <w:p w14:paraId="725376E2" w14:textId="77777777" w:rsidR="00BA216B" w:rsidRDefault="00BA216B" w:rsidP="00614F98"/>
                    <w:p w14:paraId="0704A887" w14:textId="77777777" w:rsidR="00BA216B" w:rsidRDefault="00BA216B" w:rsidP="00614F98"/>
                    <w:p w14:paraId="58C1F039" w14:textId="77777777" w:rsidR="00BA216B" w:rsidRDefault="00BA216B" w:rsidP="00614F98"/>
                    <w:p w14:paraId="2329A8DB" w14:textId="77777777" w:rsidR="00BA216B" w:rsidRDefault="00BA216B" w:rsidP="00614F98"/>
                    <w:p w14:paraId="103F8D7D" w14:textId="77777777" w:rsidR="00BA216B" w:rsidRDefault="00BA216B" w:rsidP="00614F98"/>
                    <w:p w14:paraId="7123A32A" w14:textId="77777777" w:rsidR="00BA216B" w:rsidRDefault="00BA216B" w:rsidP="00614F98"/>
                    <w:p w14:paraId="7F376948" w14:textId="77777777" w:rsidR="00BA216B" w:rsidRDefault="00BA216B" w:rsidP="00614F98"/>
                    <w:p w14:paraId="0BCEE612" w14:textId="77777777" w:rsidR="00BA216B" w:rsidRDefault="00BA216B" w:rsidP="00614F98"/>
                    <w:p w14:paraId="1B5CFE35" w14:textId="77777777" w:rsidR="00BA216B" w:rsidRDefault="00BA216B" w:rsidP="00614F98"/>
                    <w:p w14:paraId="5990FD89" w14:textId="77777777" w:rsidR="00BA216B" w:rsidRDefault="00BA216B" w:rsidP="00614F98"/>
                    <w:p w14:paraId="2A5B5925" w14:textId="77777777" w:rsidR="00BA216B" w:rsidRDefault="00BA216B" w:rsidP="00614F98"/>
                    <w:p w14:paraId="0D77BB42" w14:textId="77777777" w:rsidR="00BA216B" w:rsidRDefault="00BA216B" w:rsidP="00614F98"/>
                    <w:p w14:paraId="45578C26" w14:textId="77777777" w:rsidR="00BA216B" w:rsidRDefault="00BA216B" w:rsidP="00614F98"/>
                    <w:p w14:paraId="4AA857FC" w14:textId="77777777" w:rsidR="00BA216B" w:rsidRDefault="00BA216B" w:rsidP="00614F98"/>
                    <w:p w14:paraId="374431A5" w14:textId="77777777" w:rsidR="00BA216B" w:rsidRDefault="00BA216B" w:rsidP="00614F98"/>
                    <w:p w14:paraId="4E314B47" w14:textId="77777777" w:rsidR="00BA216B" w:rsidRDefault="00BA216B" w:rsidP="00614F98"/>
                    <w:p w14:paraId="5421AF72" w14:textId="77777777" w:rsidR="00BA216B" w:rsidRDefault="00BA216B" w:rsidP="00614F98"/>
                    <w:p w14:paraId="2B547B49" w14:textId="77777777" w:rsidR="00BA216B" w:rsidRDefault="00BA216B" w:rsidP="00614F98"/>
                    <w:p w14:paraId="630A7550" w14:textId="77777777" w:rsidR="00BA216B" w:rsidRDefault="00BA216B" w:rsidP="00614F98"/>
                    <w:p w14:paraId="23435714" w14:textId="77777777" w:rsidR="00BA216B" w:rsidRDefault="00BA216B" w:rsidP="00614F98"/>
                    <w:p w14:paraId="69706C03" w14:textId="77777777" w:rsidR="00BA216B" w:rsidRDefault="00BA216B" w:rsidP="00614F98"/>
                    <w:p w14:paraId="18EC8F73" w14:textId="77777777" w:rsidR="00BA216B" w:rsidRDefault="00BA216B" w:rsidP="00614F98"/>
                    <w:p w14:paraId="4647F8E2" w14:textId="77777777" w:rsidR="00BA216B" w:rsidRDefault="00BA216B" w:rsidP="00614F98"/>
                    <w:p w14:paraId="5223C23A" w14:textId="77777777" w:rsidR="00BA216B" w:rsidRDefault="00BA216B" w:rsidP="00614F98"/>
                    <w:p w14:paraId="40DF19E4" w14:textId="77777777" w:rsidR="00BA216B" w:rsidRDefault="00BA216B" w:rsidP="00614F98"/>
                    <w:p w14:paraId="49F10C1B" w14:textId="77777777" w:rsidR="00BA216B" w:rsidRDefault="00BA216B" w:rsidP="00614F98"/>
                    <w:p w14:paraId="3F6A3E34" w14:textId="77777777" w:rsidR="00BA216B" w:rsidRDefault="00BA216B" w:rsidP="00614F98"/>
                    <w:p w14:paraId="69E114EC" w14:textId="77777777" w:rsidR="00BA216B" w:rsidRDefault="00BA216B" w:rsidP="00614F98"/>
                    <w:p w14:paraId="7AEC9F3C" w14:textId="77777777" w:rsidR="00BA216B" w:rsidRDefault="00BA216B" w:rsidP="00614F98"/>
                    <w:p w14:paraId="62A5CA83" w14:textId="77777777" w:rsidR="00BA216B" w:rsidRDefault="00BA216B" w:rsidP="00614F98"/>
                    <w:p w14:paraId="0D56FE67" w14:textId="77777777" w:rsidR="00BA216B" w:rsidRDefault="00BA216B" w:rsidP="00614F98"/>
                    <w:p w14:paraId="5D6A5DBA" w14:textId="77777777" w:rsidR="00BA216B" w:rsidRDefault="00BA216B" w:rsidP="00614F98"/>
                    <w:p w14:paraId="549A9E22" w14:textId="77777777" w:rsidR="00BA216B" w:rsidRDefault="00BA216B" w:rsidP="00614F98"/>
                    <w:p w14:paraId="4AB157F7" w14:textId="77777777" w:rsidR="00BA216B" w:rsidRDefault="00BA216B" w:rsidP="00614F98"/>
                    <w:p w14:paraId="108881DD" w14:textId="77777777" w:rsidR="00BA216B" w:rsidRDefault="00BA216B" w:rsidP="00614F98"/>
                    <w:p w14:paraId="5FEABAAC" w14:textId="77777777" w:rsidR="00BA216B" w:rsidRDefault="00BA216B" w:rsidP="00614F98"/>
                    <w:p w14:paraId="4B084BF3" w14:textId="77777777" w:rsidR="00BA216B" w:rsidRDefault="00BA216B" w:rsidP="00614F98"/>
                    <w:p w14:paraId="18567F99" w14:textId="77777777" w:rsidR="00BA216B" w:rsidRDefault="00BA216B" w:rsidP="00614F98"/>
                    <w:p w14:paraId="4969CDA6" w14:textId="77777777" w:rsidR="00BA216B" w:rsidRDefault="00BA216B" w:rsidP="00614F98"/>
                    <w:p w14:paraId="7B033490" w14:textId="77777777" w:rsidR="00BA216B" w:rsidRDefault="00BA216B" w:rsidP="00614F98"/>
                    <w:p w14:paraId="450481A8" w14:textId="77777777" w:rsidR="00BA216B" w:rsidRDefault="00BA216B" w:rsidP="00614F98"/>
                    <w:p w14:paraId="58EEE1EC" w14:textId="77777777" w:rsidR="00BA216B" w:rsidRDefault="00BA216B" w:rsidP="00614F98"/>
                    <w:p w14:paraId="5F5DF70B" w14:textId="77777777" w:rsidR="00BA216B" w:rsidRDefault="00BA216B" w:rsidP="00614F98"/>
                    <w:p w14:paraId="32DB58CF" w14:textId="77777777" w:rsidR="00BA216B" w:rsidRDefault="00BA216B" w:rsidP="00614F98"/>
                    <w:p w14:paraId="23EAC1B0" w14:textId="77777777" w:rsidR="00BA216B" w:rsidRDefault="00BA216B" w:rsidP="00614F98"/>
                    <w:p w14:paraId="0015312B" w14:textId="77777777" w:rsidR="00BA216B" w:rsidRDefault="00BA216B" w:rsidP="00614F98"/>
                    <w:p w14:paraId="480BE2E3" w14:textId="77777777" w:rsidR="00BA216B" w:rsidRDefault="00BA216B" w:rsidP="00614F98"/>
                    <w:p w14:paraId="0B0BF503" w14:textId="77777777" w:rsidR="00BA216B" w:rsidRDefault="00BA216B" w:rsidP="00614F98"/>
                    <w:p w14:paraId="64C32D55" w14:textId="77777777" w:rsidR="00BA216B" w:rsidRDefault="00BA216B" w:rsidP="00614F98"/>
                    <w:p w14:paraId="2EAF0D64" w14:textId="77777777" w:rsidR="00BA216B" w:rsidRDefault="00BA216B" w:rsidP="00614F98"/>
                    <w:p w14:paraId="0CA1844E" w14:textId="77777777" w:rsidR="00BA216B" w:rsidRDefault="00BA216B" w:rsidP="00614F98"/>
                    <w:p w14:paraId="2B5D690C" w14:textId="77777777" w:rsidR="00BA216B" w:rsidRDefault="00BA216B" w:rsidP="00614F98"/>
                    <w:p w14:paraId="3993BA7D" w14:textId="77777777" w:rsidR="00BA216B" w:rsidRDefault="00BA216B" w:rsidP="00614F98"/>
                    <w:p w14:paraId="73663209" w14:textId="77777777" w:rsidR="00BA216B" w:rsidRDefault="00BA216B" w:rsidP="00614F98"/>
                    <w:p w14:paraId="329A814D" w14:textId="77777777" w:rsidR="00BA216B" w:rsidRDefault="00BA216B" w:rsidP="00614F98"/>
                    <w:p w14:paraId="6C5F2E87" w14:textId="77777777" w:rsidR="00BA216B" w:rsidRDefault="00BA216B" w:rsidP="00614F98"/>
                    <w:p w14:paraId="1A88DCCB" w14:textId="77777777" w:rsidR="00BA216B" w:rsidRDefault="00BA216B" w:rsidP="00614F98"/>
                    <w:p w14:paraId="0F8B1305" w14:textId="77777777" w:rsidR="00BA216B" w:rsidRDefault="00BA216B" w:rsidP="00614F98"/>
                    <w:p w14:paraId="65654DED" w14:textId="77777777" w:rsidR="00BA216B" w:rsidRDefault="00BA216B" w:rsidP="00614F98"/>
                    <w:p w14:paraId="7A6B7641" w14:textId="77777777" w:rsidR="00BA216B" w:rsidRDefault="00BA216B" w:rsidP="00614F98"/>
                    <w:p w14:paraId="07A490CE" w14:textId="77777777" w:rsidR="00BA216B" w:rsidRDefault="00BA216B" w:rsidP="00614F98"/>
                    <w:p w14:paraId="4F53E59C" w14:textId="77777777" w:rsidR="00BA216B" w:rsidRDefault="00BA216B" w:rsidP="00614F98"/>
                    <w:p w14:paraId="609C630B" w14:textId="77777777" w:rsidR="00BA216B" w:rsidRDefault="00BA216B" w:rsidP="00614F98"/>
                    <w:p w14:paraId="6A9080E0" w14:textId="77777777" w:rsidR="00BA216B" w:rsidRDefault="00BA216B" w:rsidP="00614F98"/>
                    <w:p w14:paraId="44ACF016" w14:textId="77777777" w:rsidR="00BA216B" w:rsidRDefault="00BA216B" w:rsidP="00614F98"/>
                    <w:p w14:paraId="3983463F" w14:textId="77777777" w:rsidR="00BA216B" w:rsidRDefault="00BA216B" w:rsidP="00614F98"/>
                    <w:p w14:paraId="7C2AB8F2" w14:textId="77777777" w:rsidR="00BA216B" w:rsidRDefault="00BA216B" w:rsidP="00614F98"/>
                    <w:p w14:paraId="0E0628DC" w14:textId="77777777" w:rsidR="00BA216B" w:rsidRDefault="00BA216B" w:rsidP="00614F98"/>
                    <w:p w14:paraId="1D5A26AA" w14:textId="77777777" w:rsidR="00BA216B" w:rsidRDefault="00BA216B" w:rsidP="00614F98"/>
                    <w:p w14:paraId="2689F7B7" w14:textId="77777777" w:rsidR="00BA216B" w:rsidRDefault="00BA216B" w:rsidP="00614F98"/>
                    <w:p w14:paraId="15F0E48D" w14:textId="77777777" w:rsidR="00BA216B" w:rsidRDefault="00BA216B" w:rsidP="00614F98"/>
                    <w:p w14:paraId="557CAA1F" w14:textId="77777777" w:rsidR="00BA216B" w:rsidRDefault="00BA216B" w:rsidP="00614F98"/>
                    <w:p w14:paraId="2A974A3E" w14:textId="77777777" w:rsidR="00BA216B" w:rsidRDefault="00BA216B" w:rsidP="00614F98"/>
                    <w:p w14:paraId="09080458" w14:textId="77777777" w:rsidR="00BA216B" w:rsidRDefault="00BA216B" w:rsidP="00614F98"/>
                    <w:p w14:paraId="139B52F4" w14:textId="77777777" w:rsidR="00BA216B" w:rsidRDefault="00BA216B" w:rsidP="00614F98"/>
                    <w:p w14:paraId="48CA09D8" w14:textId="77777777" w:rsidR="00BA216B" w:rsidRDefault="00BA216B" w:rsidP="00614F98"/>
                    <w:p w14:paraId="09E88DF2" w14:textId="77777777" w:rsidR="00BA216B" w:rsidRDefault="00BA216B" w:rsidP="00614F98"/>
                    <w:p w14:paraId="399A34A9" w14:textId="77777777" w:rsidR="00BA216B" w:rsidRDefault="00BA216B" w:rsidP="00614F98"/>
                    <w:p w14:paraId="6BE316A0" w14:textId="77777777" w:rsidR="00BA216B" w:rsidRDefault="00BA216B" w:rsidP="00614F98"/>
                    <w:p w14:paraId="01E7F329" w14:textId="77777777" w:rsidR="00BA216B" w:rsidRDefault="00BA216B" w:rsidP="00614F98"/>
                    <w:p w14:paraId="3A682943" w14:textId="77777777" w:rsidR="00BA216B" w:rsidRDefault="00BA216B" w:rsidP="00614F98"/>
                    <w:p w14:paraId="4903C01D" w14:textId="77777777" w:rsidR="00BA216B" w:rsidRDefault="00BA216B" w:rsidP="00614F98"/>
                    <w:p w14:paraId="2FEE0209" w14:textId="77777777" w:rsidR="00BA216B" w:rsidRDefault="00BA216B" w:rsidP="00614F98"/>
                    <w:p w14:paraId="58D0E384" w14:textId="77777777" w:rsidR="00BA216B" w:rsidRDefault="00BA216B" w:rsidP="00614F98"/>
                    <w:p w14:paraId="60B52D65" w14:textId="77777777" w:rsidR="00BA216B" w:rsidRDefault="00BA216B" w:rsidP="00614F98"/>
                    <w:p w14:paraId="219B71DB" w14:textId="77777777" w:rsidR="00BA216B" w:rsidRDefault="00BA216B" w:rsidP="00614F98"/>
                    <w:p w14:paraId="636BA331" w14:textId="77777777" w:rsidR="00BA216B" w:rsidRDefault="00BA216B" w:rsidP="00614F98"/>
                    <w:p w14:paraId="33607754" w14:textId="77777777" w:rsidR="00BA216B" w:rsidRDefault="00BA216B" w:rsidP="00614F98"/>
                    <w:p w14:paraId="16CE93E8" w14:textId="77777777" w:rsidR="00BA216B" w:rsidRDefault="00BA216B" w:rsidP="00614F98"/>
                    <w:p w14:paraId="0E0CDC36" w14:textId="77777777" w:rsidR="00BA216B" w:rsidRDefault="00BA216B" w:rsidP="00614F98"/>
                    <w:p w14:paraId="1E68CE8C" w14:textId="77777777" w:rsidR="00BA216B" w:rsidRDefault="00BA216B" w:rsidP="00614F98"/>
                    <w:p w14:paraId="35C89CEA" w14:textId="77777777" w:rsidR="00BA216B" w:rsidRDefault="00BA216B" w:rsidP="00614F98"/>
                    <w:p w14:paraId="6C387E7E" w14:textId="77777777" w:rsidR="00BA216B" w:rsidRDefault="00BA216B" w:rsidP="00614F98"/>
                    <w:p w14:paraId="4E599E89" w14:textId="77777777" w:rsidR="00BA216B" w:rsidRDefault="00BA216B" w:rsidP="00614F98"/>
                    <w:p w14:paraId="5F23C3DC" w14:textId="77777777" w:rsidR="00BA216B" w:rsidRDefault="00BA216B" w:rsidP="00614F98"/>
                    <w:p w14:paraId="7A1DC3CF" w14:textId="77777777" w:rsidR="00BA216B" w:rsidRDefault="00BA216B" w:rsidP="00614F98"/>
                    <w:p w14:paraId="62EDC3D3" w14:textId="77777777" w:rsidR="00BA216B" w:rsidRDefault="00BA216B" w:rsidP="00614F98"/>
                    <w:p w14:paraId="567E5795" w14:textId="77777777" w:rsidR="00BA216B" w:rsidRDefault="00BA216B" w:rsidP="00614F98"/>
                    <w:p w14:paraId="47F2D87A" w14:textId="77777777" w:rsidR="00BA216B" w:rsidRDefault="00BA216B" w:rsidP="00614F98"/>
                    <w:p w14:paraId="4A67A8FF" w14:textId="77777777" w:rsidR="00BA216B" w:rsidRDefault="00BA216B" w:rsidP="00614F98"/>
                    <w:p w14:paraId="05CB0EF7" w14:textId="77777777" w:rsidR="00BA216B" w:rsidRDefault="00BA216B" w:rsidP="00614F98"/>
                    <w:p w14:paraId="5A09C26A" w14:textId="77777777" w:rsidR="00BA216B" w:rsidRDefault="00BA216B" w:rsidP="00614F98"/>
                    <w:p w14:paraId="43744E8C" w14:textId="77777777" w:rsidR="00BA216B" w:rsidRDefault="00BA216B" w:rsidP="00614F98"/>
                    <w:p w14:paraId="5FF63C3B" w14:textId="77777777" w:rsidR="00BA216B" w:rsidRDefault="00BA216B" w:rsidP="00614F98"/>
                    <w:p w14:paraId="04718871" w14:textId="77777777" w:rsidR="00BA216B" w:rsidRDefault="00BA216B" w:rsidP="00614F98"/>
                    <w:p w14:paraId="128C04D6" w14:textId="77777777" w:rsidR="00BA216B" w:rsidRDefault="00BA216B" w:rsidP="00614F98"/>
                    <w:p w14:paraId="20A2388C" w14:textId="77777777" w:rsidR="00BA216B" w:rsidRDefault="00BA216B" w:rsidP="00614F98"/>
                    <w:p w14:paraId="0A600C2F" w14:textId="77777777" w:rsidR="00BA216B" w:rsidRDefault="00BA216B" w:rsidP="00614F98"/>
                    <w:p w14:paraId="21C018D4" w14:textId="77777777" w:rsidR="00BA216B" w:rsidRDefault="00BA216B" w:rsidP="00614F98"/>
                    <w:p w14:paraId="618547DE" w14:textId="77777777" w:rsidR="00BA216B" w:rsidRDefault="00BA216B" w:rsidP="00614F98"/>
                    <w:p w14:paraId="5122FB18" w14:textId="77777777" w:rsidR="00BA216B" w:rsidRDefault="00BA216B" w:rsidP="00614F98"/>
                    <w:p w14:paraId="4607B3B1" w14:textId="77777777" w:rsidR="00BA216B" w:rsidRDefault="00BA216B" w:rsidP="00614F98"/>
                    <w:p w14:paraId="30855D53" w14:textId="77777777" w:rsidR="00BA216B" w:rsidRDefault="00BA216B" w:rsidP="00614F98"/>
                    <w:p w14:paraId="075A12B2" w14:textId="77777777" w:rsidR="00BA216B" w:rsidRDefault="00BA216B" w:rsidP="00614F98"/>
                    <w:p w14:paraId="258BEC77" w14:textId="77777777" w:rsidR="00BA216B" w:rsidRDefault="00BA216B" w:rsidP="00614F98"/>
                    <w:p w14:paraId="03FB54BF" w14:textId="77777777" w:rsidR="00BA216B" w:rsidRDefault="00BA216B" w:rsidP="00614F98"/>
                    <w:p w14:paraId="5BEEC9C0" w14:textId="77777777" w:rsidR="00BA216B" w:rsidRDefault="00BA216B" w:rsidP="00614F98"/>
                    <w:p w14:paraId="72BEA496" w14:textId="77777777" w:rsidR="00BA216B" w:rsidRDefault="00BA216B" w:rsidP="00614F98"/>
                    <w:p w14:paraId="16BD0688" w14:textId="77777777" w:rsidR="00BA216B" w:rsidRDefault="00BA216B" w:rsidP="00614F98"/>
                    <w:p w14:paraId="6CB04294" w14:textId="77777777" w:rsidR="00BA216B" w:rsidRDefault="00BA216B" w:rsidP="00614F98"/>
                    <w:p w14:paraId="40F72A4A" w14:textId="77777777" w:rsidR="00BA216B" w:rsidRDefault="00BA216B" w:rsidP="00614F98"/>
                    <w:p w14:paraId="651E42E8" w14:textId="77777777" w:rsidR="00BA216B" w:rsidRDefault="00BA216B" w:rsidP="00614F98"/>
                    <w:p w14:paraId="54F998F2" w14:textId="77777777" w:rsidR="00BA216B" w:rsidRDefault="00BA216B" w:rsidP="00614F98"/>
                    <w:p w14:paraId="066D4D84" w14:textId="77777777" w:rsidR="00BA216B" w:rsidRDefault="00BA216B" w:rsidP="00614F98"/>
                    <w:p w14:paraId="2A436D03" w14:textId="77777777" w:rsidR="00BA216B" w:rsidRDefault="00BA216B" w:rsidP="00614F98"/>
                    <w:p w14:paraId="77B9DE6F" w14:textId="77777777" w:rsidR="00BA216B" w:rsidRDefault="00BA216B" w:rsidP="00614F98"/>
                    <w:p w14:paraId="30973A11" w14:textId="77777777" w:rsidR="00BA216B" w:rsidRDefault="00BA216B" w:rsidP="00614F98"/>
                    <w:p w14:paraId="349B6DD3" w14:textId="77777777" w:rsidR="00BA216B" w:rsidRDefault="00BA216B" w:rsidP="00614F98"/>
                    <w:p w14:paraId="49D114B7" w14:textId="77777777" w:rsidR="00BA216B" w:rsidRDefault="00BA216B" w:rsidP="00614F98"/>
                    <w:p w14:paraId="75147AE2" w14:textId="77777777" w:rsidR="00BA216B" w:rsidRDefault="00BA216B" w:rsidP="00614F98"/>
                    <w:p w14:paraId="2DBB181A" w14:textId="77777777" w:rsidR="00BA216B" w:rsidRDefault="00BA216B" w:rsidP="00614F98"/>
                    <w:p w14:paraId="7D987BC7" w14:textId="77777777" w:rsidR="00BA216B" w:rsidRDefault="00BA216B" w:rsidP="00614F98"/>
                    <w:p w14:paraId="5DD1756E" w14:textId="77777777" w:rsidR="00BA216B" w:rsidRDefault="00BA216B" w:rsidP="00614F98"/>
                    <w:p w14:paraId="4792EBC8" w14:textId="77777777" w:rsidR="00BA216B" w:rsidRDefault="00BA216B" w:rsidP="00614F98"/>
                    <w:p w14:paraId="6A6C23EE" w14:textId="77777777" w:rsidR="00BA216B" w:rsidRDefault="00BA216B" w:rsidP="00614F98"/>
                    <w:p w14:paraId="51AB5E37" w14:textId="77777777" w:rsidR="00BA216B" w:rsidRDefault="00BA216B" w:rsidP="00614F98"/>
                    <w:p w14:paraId="364A4E61" w14:textId="77777777" w:rsidR="00BA216B" w:rsidRDefault="00BA216B" w:rsidP="00614F98"/>
                    <w:p w14:paraId="5BADB661" w14:textId="77777777" w:rsidR="00BA216B" w:rsidRDefault="00BA216B" w:rsidP="00614F98"/>
                    <w:p w14:paraId="323A8A98" w14:textId="77777777" w:rsidR="00BA216B" w:rsidRDefault="00BA216B" w:rsidP="00614F98"/>
                    <w:p w14:paraId="0AE3BD84" w14:textId="77777777" w:rsidR="00BA216B" w:rsidRDefault="00BA216B" w:rsidP="00614F98"/>
                    <w:p w14:paraId="5DEA31B1" w14:textId="77777777" w:rsidR="00BA216B" w:rsidRDefault="00BA216B" w:rsidP="00614F98"/>
                    <w:p w14:paraId="7C812ABD" w14:textId="77777777" w:rsidR="00BA216B" w:rsidRDefault="00BA216B" w:rsidP="00614F98"/>
                    <w:p w14:paraId="025193E4" w14:textId="77777777" w:rsidR="00BA216B" w:rsidRDefault="00BA216B" w:rsidP="00614F98"/>
                    <w:p w14:paraId="0EA355CB" w14:textId="77777777" w:rsidR="00BA216B" w:rsidRDefault="00BA216B" w:rsidP="00614F98"/>
                    <w:p w14:paraId="2B1EF68F" w14:textId="77777777" w:rsidR="00BA216B" w:rsidRDefault="00BA216B" w:rsidP="00614F98"/>
                    <w:p w14:paraId="5DE5A410" w14:textId="77777777" w:rsidR="00BA216B" w:rsidRDefault="00BA216B" w:rsidP="00614F98"/>
                    <w:p w14:paraId="4DD3EB07" w14:textId="77777777" w:rsidR="00BA216B" w:rsidRDefault="00BA216B" w:rsidP="00614F98"/>
                    <w:p w14:paraId="55EC56FD" w14:textId="77777777" w:rsidR="00BA216B" w:rsidRDefault="00BA216B" w:rsidP="00614F98"/>
                    <w:p w14:paraId="66D213E1" w14:textId="77777777" w:rsidR="00BA216B" w:rsidRDefault="00BA216B" w:rsidP="00614F98"/>
                    <w:p w14:paraId="24519521" w14:textId="77777777" w:rsidR="00BA216B" w:rsidRDefault="00BA216B" w:rsidP="00614F98"/>
                    <w:p w14:paraId="68D2C62A" w14:textId="77777777" w:rsidR="00BA216B" w:rsidRDefault="00BA216B" w:rsidP="00614F98"/>
                    <w:p w14:paraId="7909156B" w14:textId="77777777" w:rsidR="00BA216B" w:rsidRDefault="00BA216B" w:rsidP="00614F98"/>
                    <w:p w14:paraId="6C8793BE" w14:textId="77777777" w:rsidR="00BA216B" w:rsidRDefault="00BA216B" w:rsidP="00614F98"/>
                    <w:p w14:paraId="283BD331" w14:textId="77777777" w:rsidR="00BA216B" w:rsidRDefault="00BA216B" w:rsidP="00614F98"/>
                    <w:p w14:paraId="1A21B953" w14:textId="77777777" w:rsidR="00BA216B" w:rsidRDefault="00BA216B" w:rsidP="00614F98"/>
                    <w:p w14:paraId="1ACF5350" w14:textId="77777777" w:rsidR="00BA216B" w:rsidRDefault="00BA216B" w:rsidP="00614F98"/>
                    <w:p w14:paraId="1EBBD358" w14:textId="77777777" w:rsidR="00BA216B" w:rsidRDefault="00BA216B" w:rsidP="00614F98"/>
                    <w:p w14:paraId="26A7A20C" w14:textId="77777777" w:rsidR="00BA216B" w:rsidRDefault="00BA216B" w:rsidP="00614F98"/>
                    <w:p w14:paraId="0800805A" w14:textId="77777777" w:rsidR="00BA216B" w:rsidRDefault="00BA216B" w:rsidP="00614F98"/>
                    <w:p w14:paraId="1648B5F2" w14:textId="77777777" w:rsidR="00BA216B" w:rsidRDefault="00BA216B" w:rsidP="00614F98"/>
                    <w:p w14:paraId="7E78AFB2" w14:textId="77777777" w:rsidR="00BA216B" w:rsidRDefault="00BA216B" w:rsidP="00614F98"/>
                    <w:p w14:paraId="76F93500" w14:textId="77777777" w:rsidR="00BA216B" w:rsidRDefault="00BA216B" w:rsidP="00614F98"/>
                    <w:p w14:paraId="51732C39" w14:textId="77777777" w:rsidR="00BA216B" w:rsidRDefault="00BA216B" w:rsidP="00614F98"/>
                    <w:p w14:paraId="4A745DD9" w14:textId="77777777" w:rsidR="00BA216B" w:rsidRDefault="00BA216B" w:rsidP="00614F98"/>
                    <w:p w14:paraId="6D41312F" w14:textId="77777777" w:rsidR="00BA216B" w:rsidRDefault="00BA216B" w:rsidP="00614F98"/>
                    <w:p w14:paraId="7908D2BB" w14:textId="77777777" w:rsidR="00BA216B" w:rsidRDefault="00BA216B" w:rsidP="00614F98"/>
                    <w:p w14:paraId="6289371C" w14:textId="77777777" w:rsidR="00BA216B" w:rsidRDefault="00BA216B" w:rsidP="00614F98"/>
                    <w:p w14:paraId="45140BA8" w14:textId="77777777" w:rsidR="00BA216B" w:rsidRDefault="00BA216B" w:rsidP="00614F98"/>
                    <w:p w14:paraId="2D1007BF" w14:textId="77777777" w:rsidR="00BA216B" w:rsidRDefault="00BA216B" w:rsidP="00614F98"/>
                    <w:p w14:paraId="5B05EA73" w14:textId="77777777" w:rsidR="00BA216B" w:rsidRDefault="00BA216B" w:rsidP="00614F98"/>
                    <w:p w14:paraId="0D00233C" w14:textId="77777777" w:rsidR="00BA216B" w:rsidRDefault="00BA216B" w:rsidP="00614F98"/>
                    <w:p w14:paraId="59546606" w14:textId="77777777" w:rsidR="00BA216B" w:rsidRDefault="00BA216B" w:rsidP="00614F98"/>
                    <w:p w14:paraId="15DADAFC" w14:textId="77777777" w:rsidR="00BA216B" w:rsidRDefault="00BA216B" w:rsidP="00614F98"/>
                    <w:p w14:paraId="080FB11E" w14:textId="77777777" w:rsidR="00BA216B" w:rsidRDefault="00BA216B" w:rsidP="00614F98"/>
                    <w:p w14:paraId="5D0A8EE2" w14:textId="77777777" w:rsidR="00BA216B" w:rsidRDefault="00BA216B" w:rsidP="00614F98"/>
                    <w:p w14:paraId="79185CC6" w14:textId="77777777" w:rsidR="00BA216B" w:rsidRDefault="00BA216B" w:rsidP="00614F98"/>
                    <w:p w14:paraId="36AC0E9E" w14:textId="77777777" w:rsidR="00BA216B" w:rsidRDefault="00BA216B" w:rsidP="00614F98"/>
                    <w:p w14:paraId="01B99274" w14:textId="77777777" w:rsidR="00BA216B" w:rsidRDefault="00BA216B" w:rsidP="00614F98"/>
                    <w:p w14:paraId="47341174" w14:textId="77777777" w:rsidR="00BA216B" w:rsidRDefault="00BA216B" w:rsidP="00614F98"/>
                    <w:p w14:paraId="338E7A84" w14:textId="77777777" w:rsidR="00BA216B" w:rsidRDefault="00BA216B" w:rsidP="00614F98"/>
                    <w:p w14:paraId="7BFEEF98" w14:textId="77777777" w:rsidR="00BA216B" w:rsidRDefault="00BA216B" w:rsidP="00614F98"/>
                    <w:p w14:paraId="7E3A8BA8" w14:textId="77777777" w:rsidR="00BA216B" w:rsidRDefault="00BA216B" w:rsidP="00614F98"/>
                    <w:p w14:paraId="270CAC89" w14:textId="77777777" w:rsidR="00BA216B" w:rsidRDefault="00BA216B" w:rsidP="00614F98"/>
                    <w:p w14:paraId="2C43CB07" w14:textId="77777777" w:rsidR="00BA216B" w:rsidRDefault="00BA216B" w:rsidP="00614F98"/>
                    <w:p w14:paraId="3FD09B6B" w14:textId="77777777" w:rsidR="00BA216B" w:rsidRDefault="00BA216B" w:rsidP="00614F98"/>
                    <w:p w14:paraId="40E72379" w14:textId="77777777" w:rsidR="00BA216B" w:rsidRDefault="00BA216B" w:rsidP="00614F98"/>
                    <w:p w14:paraId="7E48BD5C" w14:textId="77777777" w:rsidR="00BA216B" w:rsidRDefault="00BA216B" w:rsidP="00614F98"/>
                    <w:p w14:paraId="47955B8C" w14:textId="77777777" w:rsidR="00BA216B" w:rsidRDefault="00BA216B" w:rsidP="00614F98"/>
                    <w:p w14:paraId="47E5DDB4" w14:textId="77777777" w:rsidR="00BA216B" w:rsidRDefault="00BA216B" w:rsidP="00614F98"/>
                    <w:p w14:paraId="5877260B" w14:textId="77777777" w:rsidR="00BA216B" w:rsidRDefault="00BA216B" w:rsidP="00614F98"/>
                    <w:p w14:paraId="6DFB6429" w14:textId="77777777" w:rsidR="00BA216B" w:rsidRDefault="00BA216B" w:rsidP="00614F98"/>
                    <w:p w14:paraId="603E75E0" w14:textId="77777777" w:rsidR="00BA216B" w:rsidRDefault="00BA216B" w:rsidP="00614F98"/>
                    <w:p w14:paraId="573CEB50" w14:textId="77777777" w:rsidR="00BA216B" w:rsidRDefault="00BA216B" w:rsidP="00614F98"/>
                    <w:p w14:paraId="571C4D34" w14:textId="77777777" w:rsidR="00BA216B" w:rsidRDefault="00BA216B" w:rsidP="00614F98"/>
                    <w:p w14:paraId="73CAA85E" w14:textId="77777777" w:rsidR="00BA216B" w:rsidRDefault="00BA216B" w:rsidP="00614F98"/>
                    <w:p w14:paraId="40AA0E3E" w14:textId="77777777" w:rsidR="00BA216B" w:rsidRDefault="00BA216B" w:rsidP="00614F98"/>
                    <w:p w14:paraId="56F1302C" w14:textId="77777777" w:rsidR="00BA216B" w:rsidRDefault="00BA216B" w:rsidP="00614F98"/>
                    <w:p w14:paraId="7DD1E50B" w14:textId="77777777" w:rsidR="00BA216B" w:rsidRDefault="00BA216B" w:rsidP="00614F98"/>
                    <w:p w14:paraId="784CC7C3" w14:textId="77777777" w:rsidR="00BA216B" w:rsidRDefault="00BA216B" w:rsidP="00614F98"/>
                    <w:p w14:paraId="34986BEB" w14:textId="77777777" w:rsidR="00BA216B" w:rsidRDefault="00BA216B" w:rsidP="00614F98"/>
                    <w:p w14:paraId="5670D562" w14:textId="77777777" w:rsidR="00BA216B" w:rsidRDefault="00BA216B" w:rsidP="00614F98"/>
                    <w:p w14:paraId="41B70797" w14:textId="77777777" w:rsidR="00BA216B" w:rsidRDefault="00BA216B" w:rsidP="00614F98"/>
                    <w:p w14:paraId="25AAF06B" w14:textId="77777777" w:rsidR="00BA216B" w:rsidRDefault="00BA216B" w:rsidP="00614F98"/>
                    <w:p w14:paraId="29D5F411" w14:textId="77777777" w:rsidR="00BA216B" w:rsidRDefault="00BA216B" w:rsidP="00614F98"/>
                    <w:p w14:paraId="1000F6B0" w14:textId="77777777" w:rsidR="00BA216B" w:rsidRDefault="00BA216B" w:rsidP="00614F98"/>
                    <w:p w14:paraId="10046E7F" w14:textId="77777777" w:rsidR="00BA216B" w:rsidRDefault="00BA216B" w:rsidP="00614F98"/>
                    <w:p w14:paraId="150FA63A" w14:textId="77777777" w:rsidR="00BA216B" w:rsidRDefault="00BA216B" w:rsidP="00614F98"/>
                    <w:p w14:paraId="1468B95E" w14:textId="77777777" w:rsidR="00BA216B" w:rsidRDefault="00BA216B" w:rsidP="00614F98"/>
                    <w:p w14:paraId="109C0AC4" w14:textId="77777777" w:rsidR="00BA216B" w:rsidRDefault="00BA216B" w:rsidP="00614F98"/>
                    <w:p w14:paraId="4D55BCD8" w14:textId="77777777" w:rsidR="00BA216B" w:rsidRDefault="00BA216B" w:rsidP="00614F98"/>
                    <w:p w14:paraId="6D3A9AC9" w14:textId="77777777" w:rsidR="00BA216B" w:rsidRDefault="00BA216B" w:rsidP="00614F98"/>
                    <w:p w14:paraId="7C50F592" w14:textId="77777777" w:rsidR="00BA216B" w:rsidRDefault="00BA216B" w:rsidP="00614F98"/>
                    <w:p w14:paraId="48E9D940" w14:textId="77777777" w:rsidR="00BA216B" w:rsidRDefault="00BA216B" w:rsidP="00614F98"/>
                    <w:p w14:paraId="4E4045CA" w14:textId="77777777" w:rsidR="00BA216B" w:rsidRDefault="00BA216B" w:rsidP="00614F98"/>
                    <w:p w14:paraId="12C2328C" w14:textId="77777777" w:rsidR="00BA216B" w:rsidRDefault="00BA216B" w:rsidP="00614F98"/>
                    <w:p w14:paraId="3F19E85F" w14:textId="77777777" w:rsidR="00BA216B" w:rsidRDefault="00BA216B" w:rsidP="00614F98"/>
                    <w:p w14:paraId="5FF4513D" w14:textId="77777777" w:rsidR="00BA216B" w:rsidRDefault="00BA216B" w:rsidP="00614F98"/>
                    <w:p w14:paraId="3ADD6B00" w14:textId="77777777" w:rsidR="00BA216B" w:rsidRDefault="00BA216B" w:rsidP="00614F98"/>
                    <w:p w14:paraId="5B5EB0AC" w14:textId="77777777" w:rsidR="00BA216B" w:rsidRDefault="00BA216B" w:rsidP="00614F98"/>
                    <w:p w14:paraId="5AAC8FDF" w14:textId="77777777" w:rsidR="00BA216B" w:rsidRDefault="00BA216B" w:rsidP="00614F98"/>
                    <w:p w14:paraId="2918529A" w14:textId="77777777" w:rsidR="00BA216B" w:rsidRDefault="00BA216B" w:rsidP="00614F98"/>
                    <w:p w14:paraId="2525A9B3" w14:textId="77777777" w:rsidR="00BA216B" w:rsidRDefault="00BA216B" w:rsidP="00614F98"/>
                    <w:p w14:paraId="30EC0402" w14:textId="77777777" w:rsidR="00BA216B" w:rsidRDefault="00BA216B" w:rsidP="00614F98"/>
                    <w:p w14:paraId="69627B3E" w14:textId="77777777" w:rsidR="00BA216B" w:rsidRDefault="00BA216B" w:rsidP="00614F98"/>
                    <w:p w14:paraId="021EF469" w14:textId="77777777" w:rsidR="00BA216B" w:rsidRDefault="00BA216B" w:rsidP="00614F98"/>
                    <w:p w14:paraId="78930F6C" w14:textId="77777777" w:rsidR="00BA216B" w:rsidRDefault="00BA216B" w:rsidP="00614F98"/>
                    <w:p w14:paraId="3CC393AE" w14:textId="77777777" w:rsidR="00BA216B" w:rsidRDefault="00BA216B" w:rsidP="00614F98"/>
                    <w:p w14:paraId="360544EA" w14:textId="77777777" w:rsidR="00BA216B" w:rsidRDefault="00BA216B" w:rsidP="00614F98"/>
                    <w:p w14:paraId="0331A286" w14:textId="77777777" w:rsidR="00BA216B" w:rsidRDefault="00BA216B" w:rsidP="00614F98"/>
                    <w:p w14:paraId="2234962B" w14:textId="77777777" w:rsidR="00BA216B" w:rsidRDefault="00BA216B" w:rsidP="00614F98"/>
                    <w:p w14:paraId="5671BEE6" w14:textId="77777777" w:rsidR="00BA216B" w:rsidRDefault="00BA216B" w:rsidP="00614F98"/>
                    <w:p w14:paraId="64B54EC6" w14:textId="77777777" w:rsidR="00BA216B" w:rsidRDefault="00BA216B" w:rsidP="00614F98"/>
                    <w:p w14:paraId="1A9BFE3D" w14:textId="77777777" w:rsidR="00BA216B" w:rsidRDefault="00BA216B" w:rsidP="00614F98"/>
                    <w:p w14:paraId="6D752ABF" w14:textId="77777777" w:rsidR="00BA216B" w:rsidRDefault="00BA216B" w:rsidP="00614F98"/>
                    <w:p w14:paraId="42F5D141" w14:textId="77777777" w:rsidR="00BA216B" w:rsidRDefault="00BA216B" w:rsidP="00614F98"/>
                    <w:p w14:paraId="6B698BCB" w14:textId="77777777" w:rsidR="00BA216B" w:rsidRDefault="00BA216B" w:rsidP="00614F98"/>
                    <w:p w14:paraId="4B24DB23" w14:textId="77777777" w:rsidR="00BA216B" w:rsidRDefault="00BA216B" w:rsidP="00614F98"/>
                    <w:p w14:paraId="5FF7B93C" w14:textId="77777777" w:rsidR="00BA216B" w:rsidRDefault="00BA216B" w:rsidP="00614F98"/>
                    <w:p w14:paraId="3D8A25BD" w14:textId="77777777" w:rsidR="00BA216B" w:rsidRDefault="00BA216B" w:rsidP="00614F98"/>
                    <w:p w14:paraId="77D68F8F" w14:textId="77777777" w:rsidR="00BA216B" w:rsidRDefault="00BA216B" w:rsidP="00614F98"/>
                    <w:p w14:paraId="7D4E6139" w14:textId="77777777" w:rsidR="00BA216B" w:rsidRDefault="00BA216B" w:rsidP="00614F98"/>
                    <w:p w14:paraId="42F4C6B6" w14:textId="77777777" w:rsidR="00BA216B" w:rsidRDefault="00BA216B" w:rsidP="00614F98"/>
                    <w:p w14:paraId="43780976" w14:textId="77777777" w:rsidR="00BA216B" w:rsidRDefault="00BA216B" w:rsidP="00614F98"/>
                    <w:p w14:paraId="6F0FC96F" w14:textId="77777777" w:rsidR="00BA216B" w:rsidRDefault="00BA216B" w:rsidP="00614F98"/>
                    <w:p w14:paraId="4BAF91CC" w14:textId="77777777" w:rsidR="00BA216B" w:rsidRDefault="00BA216B" w:rsidP="00614F98"/>
                    <w:p w14:paraId="29791D4C" w14:textId="77777777" w:rsidR="00BA216B" w:rsidRDefault="00BA216B" w:rsidP="00614F98"/>
                    <w:p w14:paraId="2665AC73" w14:textId="77777777" w:rsidR="00BA216B" w:rsidRDefault="00BA216B" w:rsidP="00614F98"/>
                    <w:p w14:paraId="25958854" w14:textId="77777777" w:rsidR="00BA216B" w:rsidRDefault="00BA216B" w:rsidP="00614F98"/>
                    <w:p w14:paraId="749BBC1B" w14:textId="77777777" w:rsidR="00BA216B" w:rsidRDefault="00BA216B" w:rsidP="00614F98"/>
                    <w:p w14:paraId="158C3D7D" w14:textId="77777777" w:rsidR="00BA216B" w:rsidRDefault="00BA216B" w:rsidP="00614F98"/>
                    <w:p w14:paraId="401FAA9E" w14:textId="77777777" w:rsidR="00BA216B" w:rsidRDefault="00BA216B" w:rsidP="00614F98"/>
                    <w:p w14:paraId="19E150CF" w14:textId="77777777" w:rsidR="00BA216B" w:rsidRDefault="00BA216B" w:rsidP="00614F98"/>
                    <w:p w14:paraId="73E5CDC4" w14:textId="77777777" w:rsidR="00BA216B" w:rsidRDefault="00BA216B" w:rsidP="00614F98"/>
                    <w:p w14:paraId="5213DDB9" w14:textId="77777777" w:rsidR="00BA216B" w:rsidRDefault="00BA216B" w:rsidP="00614F98"/>
                    <w:p w14:paraId="5F2DF66B" w14:textId="77777777" w:rsidR="00BA216B" w:rsidRDefault="00BA216B" w:rsidP="00614F98"/>
                    <w:p w14:paraId="01535C83" w14:textId="77777777" w:rsidR="00BA216B" w:rsidRDefault="00BA216B" w:rsidP="00614F98"/>
                    <w:p w14:paraId="7610C7CE" w14:textId="77777777" w:rsidR="00BA216B" w:rsidRDefault="00BA216B" w:rsidP="00614F98"/>
                    <w:p w14:paraId="7CCE2F35" w14:textId="77777777" w:rsidR="00BA216B" w:rsidRDefault="00BA216B" w:rsidP="00614F98"/>
                    <w:p w14:paraId="0CF5F5EC" w14:textId="77777777" w:rsidR="00BA216B" w:rsidRDefault="00BA216B" w:rsidP="00614F98"/>
                    <w:p w14:paraId="52E82757" w14:textId="77777777" w:rsidR="00BA216B" w:rsidRDefault="00BA216B" w:rsidP="00614F98"/>
                    <w:p w14:paraId="2F3A0ED2" w14:textId="77777777" w:rsidR="00BA216B" w:rsidRDefault="00BA216B" w:rsidP="00614F98"/>
                    <w:p w14:paraId="61575C70" w14:textId="77777777" w:rsidR="00BA216B" w:rsidRDefault="00BA216B" w:rsidP="00614F98"/>
                    <w:p w14:paraId="6F821FD5" w14:textId="77777777" w:rsidR="00BA216B" w:rsidRDefault="00BA216B" w:rsidP="00614F98"/>
                    <w:p w14:paraId="6E0C24D7" w14:textId="77777777" w:rsidR="00BA216B" w:rsidRDefault="00BA216B" w:rsidP="00614F98"/>
                    <w:p w14:paraId="62EE2CB0" w14:textId="77777777" w:rsidR="00BA216B" w:rsidRDefault="00BA216B" w:rsidP="00614F98"/>
                    <w:p w14:paraId="66353B05" w14:textId="77777777" w:rsidR="00BA216B" w:rsidRDefault="00BA216B" w:rsidP="00614F98"/>
                    <w:p w14:paraId="23261BEA" w14:textId="77777777" w:rsidR="00BA216B" w:rsidRDefault="00BA216B" w:rsidP="00614F98"/>
                    <w:p w14:paraId="0809A578" w14:textId="77777777" w:rsidR="00BA216B" w:rsidRDefault="00BA216B" w:rsidP="00614F98"/>
                    <w:p w14:paraId="751DAEAD" w14:textId="77777777" w:rsidR="00BA216B" w:rsidRDefault="00BA216B" w:rsidP="00614F98"/>
                    <w:p w14:paraId="0EC32AFF" w14:textId="77777777" w:rsidR="00BA216B" w:rsidRDefault="00BA216B" w:rsidP="00614F98"/>
                    <w:p w14:paraId="70552DC2" w14:textId="77777777" w:rsidR="00BA216B" w:rsidRDefault="00BA216B" w:rsidP="00614F98"/>
                    <w:p w14:paraId="0EC9635D" w14:textId="77777777" w:rsidR="00BA216B" w:rsidRDefault="00BA216B" w:rsidP="00614F98"/>
                    <w:p w14:paraId="5EF5B23D" w14:textId="77777777" w:rsidR="00BA216B" w:rsidRDefault="00BA216B" w:rsidP="00614F98"/>
                    <w:p w14:paraId="12C3A4A1" w14:textId="77777777" w:rsidR="00BA216B" w:rsidRDefault="00BA216B" w:rsidP="00614F98"/>
                    <w:p w14:paraId="768F7F7D" w14:textId="77777777" w:rsidR="00BA216B" w:rsidRDefault="00BA216B" w:rsidP="00614F98"/>
                    <w:p w14:paraId="7A1AD7CA" w14:textId="77777777" w:rsidR="00BA216B" w:rsidRDefault="00BA216B" w:rsidP="00614F98"/>
                    <w:p w14:paraId="72D56A79" w14:textId="77777777" w:rsidR="00BA216B" w:rsidRDefault="00BA216B" w:rsidP="00614F98"/>
                    <w:p w14:paraId="00629B2C" w14:textId="77777777" w:rsidR="00BA216B" w:rsidRDefault="00BA216B" w:rsidP="00614F98"/>
                    <w:p w14:paraId="61E79A29" w14:textId="77777777" w:rsidR="00BA216B" w:rsidRDefault="00BA216B" w:rsidP="00614F98"/>
                    <w:p w14:paraId="0D11F310" w14:textId="77777777" w:rsidR="00BA216B" w:rsidRDefault="00BA216B" w:rsidP="00614F98"/>
                    <w:p w14:paraId="04A6585A" w14:textId="77777777" w:rsidR="00BA216B" w:rsidRDefault="00BA216B" w:rsidP="00614F98"/>
                    <w:p w14:paraId="7C981643" w14:textId="77777777" w:rsidR="00BA216B" w:rsidRDefault="00BA216B" w:rsidP="00614F98"/>
                    <w:p w14:paraId="719AF090" w14:textId="77777777" w:rsidR="00BA216B" w:rsidRDefault="00BA216B" w:rsidP="00614F98"/>
                    <w:p w14:paraId="600BB7A0" w14:textId="77777777" w:rsidR="00BA216B" w:rsidRDefault="00BA216B" w:rsidP="00614F98"/>
                    <w:p w14:paraId="3C9063F2" w14:textId="77777777" w:rsidR="00BA216B" w:rsidRDefault="00BA216B" w:rsidP="00614F98"/>
                    <w:p w14:paraId="0A570732" w14:textId="77777777" w:rsidR="00BA216B" w:rsidRDefault="00BA216B" w:rsidP="00614F98"/>
                    <w:p w14:paraId="47BBB931" w14:textId="77777777" w:rsidR="00BA216B" w:rsidRDefault="00BA216B" w:rsidP="00614F98"/>
                    <w:p w14:paraId="07BC7734" w14:textId="77777777" w:rsidR="00BA216B" w:rsidRDefault="00BA216B" w:rsidP="00614F98"/>
                    <w:p w14:paraId="6435B6AB" w14:textId="77777777" w:rsidR="00BA216B" w:rsidRDefault="00BA216B" w:rsidP="00614F98"/>
                    <w:p w14:paraId="7BADA179" w14:textId="77777777" w:rsidR="00BA216B" w:rsidRDefault="00BA216B" w:rsidP="00614F98"/>
                    <w:p w14:paraId="4F18999D" w14:textId="77777777" w:rsidR="00BA216B" w:rsidRDefault="00BA216B" w:rsidP="00614F98"/>
                    <w:p w14:paraId="7DCA0335" w14:textId="77777777" w:rsidR="00BA216B" w:rsidRDefault="00BA216B" w:rsidP="00614F98"/>
                    <w:p w14:paraId="49EA0D07" w14:textId="77777777" w:rsidR="00BA216B" w:rsidRDefault="00BA216B" w:rsidP="00614F98"/>
                    <w:p w14:paraId="33029A4A" w14:textId="77777777" w:rsidR="00BA216B" w:rsidRDefault="00BA216B" w:rsidP="00614F98"/>
                    <w:p w14:paraId="05E5CD12" w14:textId="77777777" w:rsidR="00BA216B" w:rsidRDefault="00BA216B" w:rsidP="00614F98"/>
                    <w:p w14:paraId="5BF8EA41" w14:textId="77777777" w:rsidR="00BA216B" w:rsidRDefault="00BA216B" w:rsidP="00614F98"/>
                    <w:p w14:paraId="773F9AB9" w14:textId="77777777" w:rsidR="00BA216B" w:rsidRDefault="00BA216B" w:rsidP="00614F98"/>
                    <w:p w14:paraId="5E1FA69D" w14:textId="77777777" w:rsidR="00BA216B" w:rsidRDefault="00BA216B" w:rsidP="00614F98"/>
                    <w:p w14:paraId="7F47B52A" w14:textId="77777777" w:rsidR="00BA216B" w:rsidRDefault="00BA216B" w:rsidP="00614F98"/>
                    <w:p w14:paraId="7CFE0E2E" w14:textId="77777777" w:rsidR="00BA216B" w:rsidRDefault="00BA216B" w:rsidP="00614F98"/>
                    <w:p w14:paraId="3972F9B7" w14:textId="77777777" w:rsidR="00BA216B" w:rsidRDefault="00BA216B" w:rsidP="00614F98"/>
                    <w:p w14:paraId="0AE2B6D4" w14:textId="77777777" w:rsidR="00BA216B" w:rsidRDefault="00BA216B" w:rsidP="00614F98"/>
                    <w:p w14:paraId="368C9239" w14:textId="77777777" w:rsidR="00BA216B" w:rsidRDefault="00BA216B" w:rsidP="00614F98"/>
                    <w:p w14:paraId="49D258D1" w14:textId="77777777" w:rsidR="00BA216B" w:rsidRDefault="00BA216B" w:rsidP="00614F98"/>
                    <w:p w14:paraId="25A6280A" w14:textId="77777777" w:rsidR="00BA216B" w:rsidRDefault="00BA216B" w:rsidP="00614F98"/>
                    <w:p w14:paraId="725AC080" w14:textId="77777777" w:rsidR="00BA216B" w:rsidRDefault="00BA216B" w:rsidP="00614F98"/>
                    <w:p w14:paraId="1E97E989" w14:textId="77777777" w:rsidR="00BA216B" w:rsidRDefault="00BA216B" w:rsidP="00614F98"/>
                    <w:p w14:paraId="44E6EA23" w14:textId="77777777" w:rsidR="00BA216B" w:rsidRDefault="00BA216B" w:rsidP="00614F98"/>
                    <w:p w14:paraId="69B1117C" w14:textId="77777777" w:rsidR="00BA216B" w:rsidRDefault="00BA216B" w:rsidP="00614F98"/>
                    <w:p w14:paraId="48F8BAE8" w14:textId="77777777" w:rsidR="00BA216B" w:rsidRDefault="00BA216B" w:rsidP="00614F98"/>
                    <w:p w14:paraId="09272F99" w14:textId="77777777" w:rsidR="00BA216B" w:rsidRDefault="00BA216B" w:rsidP="00614F98"/>
                    <w:p w14:paraId="3F59C7D7" w14:textId="77777777" w:rsidR="00BA216B" w:rsidRDefault="00BA216B" w:rsidP="00614F98"/>
                    <w:p w14:paraId="725452FA" w14:textId="77777777" w:rsidR="00BA216B" w:rsidRDefault="00BA216B" w:rsidP="00614F98"/>
                    <w:p w14:paraId="280032CA" w14:textId="77777777" w:rsidR="00BA216B" w:rsidRDefault="00BA216B" w:rsidP="00614F98"/>
                    <w:p w14:paraId="2AA92D80" w14:textId="77777777" w:rsidR="00BA216B" w:rsidRDefault="00BA216B" w:rsidP="00614F98"/>
                    <w:p w14:paraId="3743513B" w14:textId="77777777" w:rsidR="00BA216B" w:rsidRDefault="00BA216B" w:rsidP="00614F98"/>
                    <w:p w14:paraId="2C901415" w14:textId="77777777" w:rsidR="00BA216B" w:rsidRDefault="00BA216B" w:rsidP="00614F98"/>
                    <w:p w14:paraId="2E5F46B1" w14:textId="77777777" w:rsidR="00BA216B" w:rsidRDefault="00BA216B" w:rsidP="00614F98"/>
                    <w:p w14:paraId="1827BEB5" w14:textId="77777777" w:rsidR="00BA216B" w:rsidRDefault="00BA216B" w:rsidP="00614F98"/>
                    <w:p w14:paraId="47CBE764" w14:textId="77777777" w:rsidR="00BA216B" w:rsidRDefault="00BA216B" w:rsidP="00614F98"/>
                    <w:p w14:paraId="7478C5A9" w14:textId="77777777" w:rsidR="00BA216B" w:rsidRDefault="00BA216B" w:rsidP="00614F98"/>
                    <w:p w14:paraId="5843D888" w14:textId="77777777" w:rsidR="00BA216B" w:rsidRDefault="00BA216B" w:rsidP="00614F98"/>
                    <w:p w14:paraId="3DD6C83A" w14:textId="77777777" w:rsidR="00BA216B" w:rsidRDefault="00BA216B" w:rsidP="00614F98"/>
                    <w:p w14:paraId="73CC2558" w14:textId="77777777" w:rsidR="00BA216B" w:rsidRDefault="00BA216B" w:rsidP="00614F98"/>
                    <w:p w14:paraId="79C19DB9" w14:textId="77777777" w:rsidR="00BA216B" w:rsidRDefault="00BA216B" w:rsidP="00614F98"/>
                    <w:p w14:paraId="13CCACAF" w14:textId="77777777" w:rsidR="00BA216B" w:rsidRDefault="00BA216B" w:rsidP="00614F98"/>
                    <w:p w14:paraId="2E096D66" w14:textId="77777777" w:rsidR="00BA216B" w:rsidRDefault="00BA216B" w:rsidP="00614F98"/>
                    <w:p w14:paraId="3AB6A1E5" w14:textId="77777777" w:rsidR="00BA216B" w:rsidRDefault="00BA216B" w:rsidP="00614F98"/>
                    <w:p w14:paraId="0B6D9EBE" w14:textId="77777777" w:rsidR="00BA216B" w:rsidRDefault="00BA216B" w:rsidP="00614F98"/>
                    <w:p w14:paraId="076F9C9E" w14:textId="77777777" w:rsidR="00BA216B" w:rsidRDefault="00BA216B" w:rsidP="00614F98"/>
                    <w:p w14:paraId="5FD818B6" w14:textId="77777777" w:rsidR="00BA216B" w:rsidRDefault="00BA216B" w:rsidP="00614F98"/>
                    <w:p w14:paraId="0038EA9E" w14:textId="77777777" w:rsidR="00BA216B" w:rsidRDefault="00BA216B" w:rsidP="00614F98"/>
                    <w:p w14:paraId="228D637A" w14:textId="77777777" w:rsidR="00BA216B" w:rsidRDefault="00BA216B" w:rsidP="00614F98"/>
                    <w:p w14:paraId="252DFC04" w14:textId="77777777" w:rsidR="00BA216B" w:rsidRDefault="00BA216B" w:rsidP="00614F98"/>
                    <w:p w14:paraId="7029EC42" w14:textId="77777777" w:rsidR="00BA216B" w:rsidRDefault="00BA216B" w:rsidP="00614F98"/>
                    <w:p w14:paraId="135992C5" w14:textId="77777777" w:rsidR="00BA216B" w:rsidRDefault="00BA216B" w:rsidP="00614F98"/>
                    <w:p w14:paraId="6E604D88" w14:textId="77777777" w:rsidR="00BA216B" w:rsidRDefault="00BA216B" w:rsidP="00614F98"/>
                    <w:p w14:paraId="7F8B3C8F" w14:textId="77777777" w:rsidR="00BA216B" w:rsidRDefault="00BA216B" w:rsidP="00614F98"/>
                    <w:p w14:paraId="1B9F385B" w14:textId="77777777" w:rsidR="00BA216B" w:rsidRDefault="00BA216B" w:rsidP="00614F98"/>
                    <w:p w14:paraId="4641BF05" w14:textId="77777777" w:rsidR="00BA216B" w:rsidRDefault="00BA216B" w:rsidP="00614F98"/>
                    <w:p w14:paraId="6349F2FD" w14:textId="77777777" w:rsidR="00BA216B" w:rsidRDefault="00BA216B" w:rsidP="00614F98"/>
                    <w:p w14:paraId="26FBBB63" w14:textId="77777777" w:rsidR="00BA216B" w:rsidRDefault="00BA216B" w:rsidP="00614F98"/>
                    <w:p w14:paraId="225098E3" w14:textId="77777777" w:rsidR="00BA216B" w:rsidRDefault="00BA216B" w:rsidP="00614F98"/>
                    <w:p w14:paraId="090600BA" w14:textId="77777777" w:rsidR="00BA216B" w:rsidRDefault="00BA216B" w:rsidP="00614F98"/>
                    <w:p w14:paraId="4656A541" w14:textId="77777777" w:rsidR="00BA216B" w:rsidRDefault="00BA216B" w:rsidP="00614F98"/>
                    <w:p w14:paraId="050E859C" w14:textId="77777777" w:rsidR="00BA216B" w:rsidRDefault="00BA216B" w:rsidP="00614F98"/>
                    <w:p w14:paraId="192860BB" w14:textId="77777777" w:rsidR="00BA216B" w:rsidRDefault="00BA216B" w:rsidP="00614F98"/>
                    <w:p w14:paraId="3D139C1B" w14:textId="77777777" w:rsidR="00BA216B" w:rsidRDefault="00BA216B" w:rsidP="00614F98"/>
                    <w:p w14:paraId="34589E29" w14:textId="77777777" w:rsidR="00BA216B" w:rsidRDefault="00BA216B" w:rsidP="00614F98"/>
                    <w:p w14:paraId="46B86961" w14:textId="77777777" w:rsidR="00BA216B" w:rsidRDefault="00BA216B" w:rsidP="00614F98"/>
                    <w:p w14:paraId="2BAF89F4" w14:textId="77777777" w:rsidR="00BA216B" w:rsidRDefault="00BA216B" w:rsidP="00614F98"/>
                    <w:p w14:paraId="084C15B5" w14:textId="77777777" w:rsidR="00BA216B" w:rsidRDefault="00BA216B" w:rsidP="00614F98"/>
                    <w:p w14:paraId="69E97FD7" w14:textId="77777777" w:rsidR="00BA216B" w:rsidRDefault="00BA216B" w:rsidP="00614F98"/>
                    <w:p w14:paraId="3DDA590F" w14:textId="77777777" w:rsidR="00BA216B" w:rsidRDefault="00BA216B" w:rsidP="00614F98"/>
                    <w:p w14:paraId="7C977B3F" w14:textId="77777777" w:rsidR="00BA216B" w:rsidRDefault="00BA216B" w:rsidP="00614F98"/>
                    <w:p w14:paraId="5A60282E" w14:textId="77777777" w:rsidR="00BA216B" w:rsidRDefault="00BA216B" w:rsidP="00614F98"/>
                    <w:p w14:paraId="35F25623" w14:textId="77777777" w:rsidR="00BA216B" w:rsidRDefault="00BA216B" w:rsidP="00614F98"/>
                    <w:p w14:paraId="2CDF45FF" w14:textId="77777777" w:rsidR="00BA216B" w:rsidRDefault="00BA216B" w:rsidP="00614F98"/>
                    <w:p w14:paraId="0C8D13D8" w14:textId="77777777" w:rsidR="00BA216B" w:rsidRDefault="00BA216B" w:rsidP="00614F98"/>
                    <w:p w14:paraId="1B3EEE88" w14:textId="77777777" w:rsidR="00BA216B" w:rsidRDefault="00BA216B" w:rsidP="00614F98"/>
                    <w:p w14:paraId="58519F90" w14:textId="77777777" w:rsidR="00BA216B" w:rsidRDefault="00BA216B" w:rsidP="00614F98"/>
                    <w:p w14:paraId="4E632E14" w14:textId="77777777" w:rsidR="00BA216B" w:rsidRDefault="00BA216B" w:rsidP="00614F98"/>
                    <w:p w14:paraId="4DEB9C24" w14:textId="77777777" w:rsidR="00BA216B" w:rsidRDefault="00BA216B" w:rsidP="00614F98"/>
                    <w:p w14:paraId="62D1F9FA" w14:textId="77777777" w:rsidR="00BA216B" w:rsidRDefault="00BA216B" w:rsidP="00614F98"/>
                    <w:p w14:paraId="2C6FD10D" w14:textId="77777777" w:rsidR="00BA216B" w:rsidRDefault="00BA216B" w:rsidP="00614F98"/>
                    <w:p w14:paraId="58B3A268" w14:textId="77777777" w:rsidR="00BA216B" w:rsidRDefault="00BA216B" w:rsidP="00614F98"/>
                    <w:p w14:paraId="7E6A62F1" w14:textId="77777777" w:rsidR="00BA216B" w:rsidRDefault="00BA216B" w:rsidP="00614F98"/>
                    <w:p w14:paraId="5262BEB8" w14:textId="77777777" w:rsidR="00BA216B" w:rsidRDefault="00BA216B" w:rsidP="00614F98"/>
                    <w:p w14:paraId="313B8CC2" w14:textId="77777777" w:rsidR="00BA216B" w:rsidRDefault="00BA216B" w:rsidP="00614F98"/>
                    <w:p w14:paraId="5493C83D" w14:textId="77777777" w:rsidR="00BA216B" w:rsidRDefault="00BA216B" w:rsidP="00614F98"/>
                    <w:p w14:paraId="4475BD3A" w14:textId="77777777" w:rsidR="00BA216B" w:rsidRDefault="00BA216B" w:rsidP="00614F98"/>
                    <w:p w14:paraId="73E93794" w14:textId="77777777" w:rsidR="00BA216B" w:rsidRDefault="00BA216B" w:rsidP="00614F98"/>
                    <w:p w14:paraId="55061CFA" w14:textId="77777777" w:rsidR="00BA216B" w:rsidRDefault="00BA216B" w:rsidP="00614F98"/>
                    <w:p w14:paraId="66929888" w14:textId="77777777" w:rsidR="00BA216B" w:rsidRDefault="00BA216B" w:rsidP="00614F98"/>
                    <w:p w14:paraId="20F280F6" w14:textId="77777777" w:rsidR="00BA216B" w:rsidRDefault="00BA216B" w:rsidP="00614F98"/>
                    <w:p w14:paraId="124A11E5" w14:textId="77777777" w:rsidR="00BA216B" w:rsidRDefault="00BA216B" w:rsidP="00614F98"/>
                    <w:p w14:paraId="3E9D3E55" w14:textId="77777777" w:rsidR="00BA216B" w:rsidRDefault="00BA216B" w:rsidP="00614F98"/>
                    <w:p w14:paraId="316D08F0" w14:textId="77777777" w:rsidR="00BA216B" w:rsidRDefault="00BA216B" w:rsidP="00614F98"/>
                    <w:p w14:paraId="3EFCB2A8" w14:textId="77777777" w:rsidR="00BA216B" w:rsidRDefault="00BA216B" w:rsidP="00614F98"/>
                    <w:p w14:paraId="7F5EBE34" w14:textId="77777777" w:rsidR="00BA216B" w:rsidRDefault="00BA216B" w:rsidP="00614F98"/>
                    <w:p w14:paraId="70B3D5A9" w14:textId="77777777" w:rsidR="00BA216B" w:rsidRDefault="00BA216B" w:rsidP="00614F98"/>
                    <w:p w14:paraId="3E18AF81" w14:textId="77777777" w:rsidR="00BA216B" w:rsidRDefault="00BA216B" w:rsidP="00614F98"/>
                    <w:p w14:paraId="5411AC1F" w14:textId="77777777" w:rsidR="00BA216B" w:rsidRDefault="00BA216B" w:rsidP="00614F98"/>
                    <w:p w14:paraId="45050D4F" w14:textId="77777777" w:rsidR="00BA216B" w:rsidRDefault="00BA216B" w:rsidP="00614F98"/>
                    <w:p w14:paraId="6DDC66B0" w14:textId="77777777" w:rsidR="00BA216B" w:rsidRDefault="00BA216B" w:rsidP="00614F98"/>
                    <w:p w14:paraId="3B5C69B8" w14:textId="77777777" w:rsidR="00BA216B" w:rsidRDefault="00BA216B" w:rsidP="00614F98"/>
                    <w:p w14:paraId="63509461" w14:textId="77777777" w:rsidR="00BA216B" w:rsidRDefault="00BA216B" w:rsidP="00614F98"/>
                    <w:p w14:paraId="25593398" w14:textId="77777777" w:rsidR="00BA216B" w:rsidRDefault="00BA216B" w:rsidP="00614F98"/>
                    <w:p w14:paraId="6A1D0656" w14:textId="77777777" w:rsidR="00BA216B" w:rsidRDefault="00BA216B" w:rsidP="00614F98"/>
                    <w:p w14:paraId="76891351" w14:textId="77777777" w:rsidR="00BA216B" w:rsidRDefault="00BA216B" w:rsidP="00614F98"/>
                    <w:p w14:paraId="03B6F0DB" w14:textId="77777777" w:rsidR="00BA216B" w:rsidRDefault="00BA216B" w:rsidP="00614F98"/>
                    <w:p w14:paraId="1C42C0BA" w14:textId="77777777" w:rsidR="00BA216B" w:rsidRDefault="00BA216B" w:rsidP="00614F98"/>
                    <w:p w14:paraId="47E857C4" w14:textId="77777777" w:rsidR="00BA216B" w:rsidRDefault="00BA216B" w:rsidP="00614F98"/>
                    <w:p w14:paraId="377BDCE2" w14:textId="77777777" w:rsidR="00BA216B" w:rsidRDefault="00BA216B" w:rsidP="00614F98"/>
                    <w:p w14:paraId="25D5AC69" w14:textId="77777777" w:rsidR="00BA216B" w:rsidRDefault="00BA216B" w:rsidP="00614F98"/>
                    <w:p w14:paraId="1143F79D" w14:textId="77777777" w:rsidR="00BA216B" w:rsidRDefault="00BA216B" w:rsidP="00614F98"/>
                    <w:p w14:paraId="777EEFBD" w14:textId="77777777" w:rsidR="00BA216B" w:rsidRDefault="00BA216B" w:rsidP="00614F98"/>
                    <w:p w14:paraId="5BC01E38" w14:textId="77777777" w:rsidR="00BA216B" w:rsidRDefault="00BA216B" w:rsidP="00614F98"/>
                    <w:p w14:paraId="74542E38" w14:textId="77777777" w:rsidR="00BA216B" w:rsidRDefault="00BA216B" w:rsidP="00614F98"/>
                    <w:p w14:paraId="5C7E1F6A" w14:textId="77777777" w:rsidR="00BA216B" w:rsidRDefault="00BA216B" w:rsidP="00614F98"/>
                    <w:p w14:paraId="6D88161F" w14:textId="77777777" w:rsidR="00BA216B" w:rsidRDefault="00BA216B" w:rsidP="00614F98"/>
                    <w:p w14:paraId="18C5A3B1" w14:textId="77777777" w:rsidR="00BA216B" w:rsidRDefault="00BA216B" w:rsidP="00614F98"/>
                    <w:p w14:paraId="71257DA9" w14:textId="77777777" w:rsidR="00BA216B" w:rsidRDefault="00BA216B" w:rsidP="00614F98"/>
                    <w:p w14:paraId="4652BDB9" w14:textId="77777777" w:rsidR="00BA216B" w:rsidRDefault="00BA216B" w:rsidP="00614F98"/>
                    <w:p w14:paraId="6F452976" w14:textId="77777777" w:rsidR="00BA216B" w:rsidRDefault="00BA216B" w:rsidP="00614F98"/>
                    <w:p w14:paraId="4B548A1B" w14:textId="77777777" w:rsidR="00BA216B" w:rsidRDefault="00BA216B" w:rsidP="00614F98"/>
                    <w:p w14:paraId="0542F991" w14:textId="77777777" w:rsidR="00BA216B" w:rsidRDefault="00BA216B" w:rsidP="00614F98"/>
                    <w:p w14:paraId="756CD549" w14:textId="77777777" w:rsidR="00BA216B" w:rsidRDefault="00BA216B" w:rsidP="00614F98"/>
                    <w:p w14:paraId="6B3F58C3" w14:textId="77777777" w:rsidR="00BA216B" w:rsidRDefault="00BA216B" w:rsidP="00614F98"/>
                    <w:p w14:paraId="783D2BCB" w14:textId="77777777" w:rsidR="00BA216B" w:rsidRDefault="00BA216B" w:rsidP="00614F98"/>
                    <w:p w14:paraId="5DC60DCB" w14:textId="77777777" w:rsidR="00BA216B" w:rsidRDefault="00BA216B" w:rsidP="00614F98"/>
                    <w:p w14:paraId="120C191D" w14:textId="77777777" w:rsidR="00BA216B" w:rsidRDefault="00BA216B" w:rsidP="00614F98"/>
                    <w:p w14:paraId="752C2461" w14:textId="77777777" w:rsidR="00BA216B" w:rsidRDefault="00BA216B" w:rsidP="00614F98"/>
                    <w:p w14:paraId="397C9BF1" w14:textId="77777777" w:rsidR="00BA216B" w:rsidRDefault="00BA216B" w:rsidP="00614F98"/>
                    <w:p w14:paraId="7C774C61" w14:textId="77777777" w:rsidR="00BA216B" w:rsidRDefault="00BA216B" w:rsidP="00614F98"/>
                    <w:p w14:paraId="07BA31A8" w14:textId="77777777" w:rsidR="00BA216B" w:rsidRDefault="00BA216B" w:rsidP="00614F98"/>
                    <w:p w14:paraId="0D0FBCCC" w14:textId="77777777" w:rsidR="00BA216B" w:rsidRDefault="00BA216B" w:rsidP="00614F98"/>
                    <w:p w14:paraId="2FCA8B84" w14:textId="77777777" w:rsidR="00BA216B" w:rsidRDefault="00BA216B" w:rsidP="00614F98"/>
                    <w:p w14:paraId="085723A5" w14:textId="77777777" w:rsidR="00BA216B" w:rsidRDefault="00BA216B" w:rsidP="00614F98"/>
                    <w:p w14:paraId="11FF1882" w14:textId="77777777" w:rsidR="00BA216B" w:rsidRDefault="00BA216B" w:rsidP="00614F98"/>
                    <w:p w14:paraId="025BE31C" w14:textId="77777777" w:rsidR="00BA216B" w:rsidRDefault="00BA216B" w:rsidP="00614F98"/>
                    <w:p w14:paraId="1A245F46" w14:textId="77777777" w:rsidR="00BA216B" w:rsidRDefault="00BA216B" w:rsidP="00614F98"/>
                    <w:p w14:paraId="0067B975" w14:textId="77777777" w:rsidR="00BA216B" w:rsidRDefault="00BA216B" w:rsidP="00614F98"/>
                    <w:p w14:paraId="26426A63" w14:textId="77777777" w:rsidR="00BA216B" w:rsidRDefault="00BA216B" w:rsidP="00614F98"/>
                    <w:p w14:paraId="5CF82A3C" w14:textId="77777777" w:rsidR="00BA216B" w:rsidRDefault="00BA216B" w:rsidP="00614F98"/>
                    <w:p w14:paraId="377938F5" w14:textId="77777777" w:rsidR="00BA216B" w:rsidRDefault="00BA216B" w:rsidP="00614F98"/>
                    <w:p w14:paraId="408ADDD4" w14:textId="77777777" w:rsidR="00BA216B" w:rsidRDefault="00BA216B" w:rsidP="00614F98"/>
                    <w:p w14:paraId="2A6CEB27" w14:textId="77777777" w:rsidR="00BA216B" w:rsidRDefault="00BA216B" w:rsidP="00614F98"/>
                    <w:p w14:paraId="2F86088B" w14:textId="77777777" w:rsidR="00BA216B" w:rsidRDefault="00BA216B" w:rsidP="00614F98"/>
                    <w:p w14:paraId="44027A03" w14:textId="77777777" w:rsidR="00BA216B" w:rsidRDefault="00BA216B" w:rsidP="00614F98"/>
                    <w:p w14:paraId="2E0FA3CD" w14:textId="77777777" w:rsidR="00BA216B" w:rsidRDefault="00BA216B" w:rsidP="00614F98"/>
                    <w:p w14:paraId="290BB9BA" w14:textId="77777777" w:rsidR="00BA216B" w:rsidRDefault="00BA216B" w:rsidP="00614F98"/>
                    <w:p w14:paraId="41E0EEA2" w14:textId="77777777" w:rsidR="00BA216B" w:rsidRDefault="00BA216B" w:rsidP="00614F98"/>
                    <w:p w14:paraId="6D2FA36D" w14:textId="77777777" w:rsidR="00BA216B" w:rsidRDefault="00BA216B" w:rsidP="00614F98"/>
                    <w:p w14:paraId="579D7FFC" w14:textId="77777777" w:rsidR="00BA216B" w:rsidRDefault="00BA216B" w:rsidP="00614F98"/>
                    <w:p w14:paraId="5043DC42" w14:textId="77777777" w:rsidR="00BA216B" w:rsidRDefault="00BA216B" w:rsidP="00614F98"/>
                    <w:p w14:paraId="5665B787" w14:textId="77777777" w:rsidR="00BA216B" w:rsidRDefault="00BA216B" w:rsidP="00614F98"/>
                    <w:p w14:paraId="173E90EF" w14:textId="77777777" w:rsidR="00BA216B" w:rsidRDefault="00BA216B" w:rsidP="00614F98"/>
                    <w:p w14:paraId="564AE0F6" w14:textId="77777777" w:rsidR="00BA216B" w:rsidRDefault="00BA216B" w:rsidP="00614F98"/>
                    <w:p w14:paraId="11A529CB" w14:textId="77777777" w:rsidR="00BA216B" w:rsidRDefault="00BA216B" w:rsidP="00614F98"/>
                    <w:p w14:paraId="0840FDDB" w14:textId="77777777" w:rsidR="00BA216B" w:rsidRDefault="00BA216B" w:rsidP="00614F98"/>
                    <w:p w14:paraId="40577B5F" w14:textId="77777777" w:rsidR="00BA216B" w:rsidRDefault="00BA216B" w:rsidP="00614F98"/>
                    <w:p w14:paraId="7724C9EB" w14:textId="77777777" w:rsidR="00BA216B" w:rsidRDefault="00BA216B" w:rsidP="00614F98"/>
                    <w:p w14:paraId="5963377A" w14:textId="77777777" w:rsidR="00BA216B" w:rsidRDefault="00BA216B" w:rsidP="00614F98"/>
                    <w:p w14:paraId="4E542DF1" w14:textId="77777777" w:rsidR="00BA216B" w:rsidRDefault="00BA216B" w:rsidP="00614F98"/>
                    <w:p w14:paraId="0E73629A" w14:textId="77777777" w:rsidR="00BA216B" w:rsidRDefault="00BA216B" w:rsidP="00614F98"/>
                    <w:p w14:paraId="7B9A5E92" w14:textId="77777777" w:rsidR="00BA216B" w:rsidRDefault="00BA216B" w:rsidP="00614F98"/>
                    <w:p w14:paraId="6C2B02D1" w14:textId="77777777" w:rsidR="00BA216B" w:rsidRDefault="00BA216B" w:rsidP="00614F98"/>
                    <w:p w14:paraId="49180ED3" w14:textId="77777777" w:rsidR="00BA216B" w:rsidRDefault="00BA216B" w:rsidP="00614F98"/>
                    <w:p w14:paraId="3AFD9B14" w14:textId="77777777" w:rsidR="00BA216B" w:rsidRDefault="00BA216B" w:rsidP="00614F98"/>
                    <w:p w14:paraId="2E3333B8" w14:textId="77777777" w:rsidR="00BA216B" w:rsidRDefault="00BA216B" w:rsidP="00614F98"/>
                    <w:p w14:paraId="7D53F16E" w14:textId="77777777" w:rsidR="00BA216B" w:rsidRDefault="00BA216B" w:rsidP="00614F98"/>
                    <w:p w14:paraId="18621621" w14:textId="77777777" w:rsidR="00BA216B" w:rsidRDefault="00BA216B" w:rsidP="00614F98"/>
                    <w:p w14:paraId="05F7AB8F" w14:textId="77777777" w:rsidR="00BA216B" w:rsidRDefault="00BA216B" w:rsidP="00614F98"/>
                    <w:p w14:paraId="097D4FF0" w14:textId="77777777" w:rsidR="00BA216B" w:rsidRDefault="00BA216B" w:rsidP="00614F98"/>
                    <w:p w14:paraId="27706C80" w14:textId="77777777" w:rsidR="00BA216B" w:rsidRDefault="00BA216B" w:rsidP="00614F98"/>
                    <w:p w14:paraId="1EFF3AD3" w14:textId="77777777" w:rsidR="00BA216B" w:rsidRDefault="00BA216B" w:rsidP="00614F98"/>
                    <w:p w14:paraId="40807FB4" w14:textId="77777777" w:rsidR="00BA216B" w:rsidRDefault="00BA216B" w:rsidP="00614F98"/>
                    <w:p w14:paraId="1CAFE812" w14:textId="77777777" w:rsidR="00BA216B" w:rsidRDefault="00BA216B" w:rsidP="00614F98"/>
                    <w:p w14:paraId="2366BF8D" w14:textId="77777777" w:rsidR="00BA216B" w:rsidRDefault="00BA216B" w:rsidP="00614F98"/>
                    <w:p w14:paraId="37CF42DD" w14:textId="77777777" w:rsidR="00BA216B" w:rsidRDefault="00BA216B" w:rsidP="00614F98"/>
                    <w:p w14:paraId="2544EC6E" w14:textId="77777777" w:rsidR="00BA216B" w:rsidRDefault="00BA216B" w:rsidP="00614F98"/>
                    <w:p w14:paraId="602F1120" w14:textId="77777777" w:rsidR="00BA216B" w:rsidRDefault="00BA216B" w:rsidP="00614F98"/>
                    <w:p w14:paraId="08B0D850" w14:textId="77777777" w:rsidR="00BA216B" w:rsidRDefault="00BA216B" w:rsidP="00614F98"/>
                    <w:p w14:paraId="036726D2" w14:textId="77777777" w:rsidR="00BA216B" w:rsidRDefault="00BA216B" w:rsidP="00614F98"/>
                    <w:p w14:paraId="2748EAC8" w14:textId="77777777" w:rsidR="00BA216B" w:rsidRDefault="00BA216B" w:rsidP="00614F98"/>
                    <w:p w14:paraId="3363BFBE" w14:textId="77777777" w:rsidR="00BA216B" w:rsidRDefault="00BA216B" w:rsidP="00614F98"/>
                    <w:p w14:paraId="14BFA1A3" w14:textId="77777777" w:rsidR="00BA216B" w:rsidRDefault="00BA216B" w:rsidP="00614F98"/>
                    <w:p w14:paraId="16A893E1" w14:textId="77777777" w:rsidR="00BA216B" w:rsidRDefault="00BA216B" w:rsidP="00614F98"/>
                    <w:p w14:paraId="5C3DD1EA" w14:textId="77777777" w:rsidR="00BA216B" w:rsidRDefault="00BA216B" w:rsidP="00614F98"/>
                    <w:p w14:paraId="4AAADA2B" w14:textId="77777777" w:rsidR="00BA216B" w:rsidRDefault="00BA216B" w:rsidP="00614F98"/>
                    <w:p w14:paraId="17808D7F" w14:textId="77777777" w:rsidR="00BA216B" w:rsidRDefault="00BA216B" w:rsidP="00614F98"/>
                    <w:p w14:paraId="39C10DDD" w14:textId="77777777" w:rsidR="00BA216B" w:rsidRDefault="00BA216B" w:rsidP="00614F98"/>
                    <w:p w14:paraId="3E3DB120" w14:textId="77777777" w:rsidR="00BA216B" w:rsidRDefault="00BA216B" w:rsidP="00614F98"/>
                    <w:p w14:paraId="5FC0EA4C" w14:textId="77777777" w:rsidR="00BA216B" w:rsidRDefault="00BA216B" w:rsidP="00614F98"/>
                    <w:p w14:paraId="06E93F01" w14:textId="77777777" w:rsidR="00BA216B" w:rsidRDefault="00BA216B" w:rsidP="00614F98"/>
                    <w:p w14:paraId="3D22B13A" w14:textId="77777777" w:rsidR="00BA216B" w:rsidRDefault="00BA216B" w:rsidP="00614F98"/>
                    <w:p w14:paraId="76F5C9D2" w14:textId="77777777" w:rsidR="00BA216B" w:rsidRDefault="00BA216B" w:rsidP="00614F98"/>
                    <w:p w14:paraId="4E4C6FA1" w14:textId="77777777" w:rsidR="00BA216B" w:rsidRDefault="00BA216B" w:rsidP="00614F98"/>
                    <w:p w14:paraId="65635485" w14:textId="77777777" w:rsidR="00BA216B" w:rsidRDefault="00BA216B" w:rsidP="00614F98"/>
                    <w:p w14:paraId="2EAE54C6" w14:textId="77777777" w:rsidR="00BA216B" w:rsidRDefault="00BA216B" w:rsidP="00614F98"/>
                    <w:p w14:paraId="70F6FD54" w14:textId="77777777" w:rsidR="00BA216B" w:rsidRDefault="00BA216B" w:rsidP="00614F98"/>
                    <w:p w14:paraId="4E6171B5" w14:textId="77777777" w:rsidR="00BA216B" w:rsidRDefault="00BA216B" w:rsidP="00614F98"/>
                    <w:p w14:paraId="0B53FFB4" w14:textId="77777777" w:rsidR="00BA216B" w:rsidRDefault="00BA216B" w:rsidP="00614F98"/>
                    <w:p w14:paraId="308552CA" w14:textId="77777777" w:rsidR="00BA216B" w:rsidRDefault="00BA216B" w:rsidP="00614F98"/>
                    <w:p w14:paraId="05C5E448" w14:textId="77777777" w:rsidR="00BA216B" w:rsidRDefault="00BA216B" w:rsidP="00614F98"/>
                    <w:p w14:paraId="13D349EB" w14:textId="77777777" w:rsidR="00BA216B" w:rsidRDefault="00BA216B" w:rsidP="00614F98"/>
                    <w:p w14:paraId="2BC772D8" w14:textId="77777777" w:rsidR="00BA216B" w:rsidRDefault="00BA216B" w:rsidP="00614F98"/>
                    <w:p w14:paraId="1D8DA455" w14:textId="77777777" w:rsidR="00BA216B" w:rsidRDefault="00BA216B" w:rsidP="00614F98"/>
                    <w:p w14:paraId="5DE61EE1" w14:textId="77777777" w:rsidR="00BA216B" w:rsidRDefault="00BA216B" w:rsidP="00614F98"/>
                    <w:p w14:paraId="603B7AF3" w14:textId="77777777" w:rsidR="00BA216B" w:rsidRDefault="00BA216B" w:rsidP="00614F98"/>
                    <w:p w14:paraId="64E8949E" w14:textId="77777777" w:rsidR="00BA216B" w:rsidRDefault="00BA216B" w:rsidP="00614F98"/>
                    <w:p w14:paraId="499A5128" w14:textId="77777777" w:rsidR="00BA216B" w:rsidRDefault="00BA216B" w:rsidP="00614F98"/>
                    <w:p w14:paraId="40284A9E" w14:textId="77777777" w:rsidR="00BA216B" w:rsidRDefault="00BA216B" w:rsidP="00614F98"/>
                    <w:p w14:paraId="64C35621" w14:textId="77777777" w:rsidR="00BA216B" w:rsidRDefault="00BA216B" w:rsidP="00614F98"/>
                    <w:p w14:paraId="34CC1BD0" w14:textId="77777777" w:rsidR="00BA216B" w:rsidRDefault="00BA216B" w:rsidP="00614F98"/>
                    <w:p w14:paraId="1553BCA7" w14:textId="77777777" w:rsidR="00BA216B" w:rsidRDefault="00BA216B" w:rsidP="00614F98"/>
                    <w:p w14:paraId="48790E16" w14:textId="77777777" w:rsidR="00BA216B" w:rsidRDefault="00BA216B" w:rsidP="00614F98"/>
                    <w:p w14:paraId="671E3D67" w14:textId="77777777" w:rsidR="00BA216B" w:rsidRDefault="00BA216B" w:rsidP="00614F98"/>
                    <w:p w14:paraId="0E268957" w14:textId="77777777" w:rsidR="00BA216B" w:rsidRDefault="00BA216B" w:rsidP="00614F98"/>
                    <w:p w14:paraId="776F77D0" w14:textId="77777777" w:rsidR="00BA216B" w:rsidRDefault="00BA216B" w:rsidP="00614F98"/>
                    <w:p w14:paraId="0A546306" w14:textId="77777777" w:rsidR="00BA216B" w:rsidRDefault="00BA216B" w:rsidP="00614F98"/>
                    <w:p w14:paraId="6267856A" w14:textId="77777777" w:rsidR="00BA216B" w:rsidRDefault="00BA216B" w:rsidP="00614F98"/>
                    <w:p w14:paraId="3876221A" w14:textId="77777777" w:rsidR="00BA216B" w:rsidRDefault="00BA216B" w:rsidP="00614F98"/>
                    <w:p w14:paraId="27071D2F" w14:textId="77777777" w:rsidR="00BA216B" w:rsidRDefault="00BA216B" w:rsidP="00614F98"/>
                    <w:p w14:paraId="56F75077" w14:textId="77777777" w:rsidR="00BA216B" w:rsidRDefault="00BA216B" w:rsidP="00614F98"/>
                    <w:p w14:paraId="68D6CE81" w14:textId="77777777" w:rsidR="00BA216B" w:rsidRDefault="00BA216B" w:rsidP="00614F98"/>
                    <w:p w14:paraId="13BD0C93" w14:textId="77777777" w:rsidR="00BA216B" w:rsidRDefault="00BA216B" w:rsidP="00614F98"/>
                    <w:p w14:paraId="5698117B" w14:textId="77777777" w:rsidR="00BA216B" w:rsidRDefault="00BA216B" w:rsidP="00614F98"/>
                    <w:p w14:paraId="22E390B9" w14:textId="77777777" w:rsidR="00BA216B" w:rsidRDefault="00BA216B" w:rsidP="00614F98"/>
                    <w:p w14:paraId="0F33D869" w14:textId="77777777" w:rsidR="00BA216B" w:rsidRDefault="00BA216B" w:rsidP="00614F98"/>
                    <w:p w14:paraId="5301E765" w14:textId="77777777" w:rsidR="00BA216B" w:rsidRDefault="00BA216B" w:rsidP="00614F98"/>
                    <w:p w14:paraId="0B16F0D3" w14:textId="77777777" w:rsidR="00BA216B" w:rsidRDefault="00BA216B" w:rsidP="00614F98"/>
                    <w:p w14:paraId="0A218E0C" w14:textId="77777777" w:rsidR="00BA216B" w:rsidRDefault="00BA216B" w:rsidP="00614F98"/>
                    <w:p w14:paraId="44530919" w14:textId="77777777" w:rsidR="00BA216B" w:rsidRDefault="00BA216B" w:rsidP="00614F98"/>
                    <w:p w14:paraId="4090DA66" w14:textId="77777777" w:rsidR="00BA216B" w:rsidRDefault="00BA216B" w:rsidP="00614F98"/>
                    <w:p w14:paraId="10175E7D" w14:textId="77777777" w:rsidR="00BA216B" w:rsidRDefault="00BA216B" w:rsidP="00614F98"/>
                    <w:p w14:paraId="6B90964F" w14:textId="77777777" w:rsidR="00BA216B" w:rsidRDefault="00BA216B" w:rsidP="00614F98"/>
                    <w:p w14:paraId="24E337AE" w14:textId="77777777" w:rsidR="00BA216B" w:rsidRDefault="00BA216B" w:rsidP="00614F98"/>
                    <w:p w14:paraId="3BDBE61A" w14:textId="77777777" w:rsidR="00BA216B" w:rsidRDefault="00BA216B" w:rsidP="00614F98"/>
                    <w:p w14:paraId="7E174FC1" w14:textId="77777777" w:rsidR="00BA216B" w:rsidRDefault="00BA216B" w:rsidP="00614F98"/>
                    <w:p w14:paraId="5F5B96EC" w14:textId="77777777" w:rsidR="00BA216B" w:rsidRDefault="00BA216B" w:rsidP="00614F98"/>
                    <w:p w14:paraId="57B9C6A8" w14:textId="77777777" w:rsidR="00BA216B" w:rsidRDefault="00BA216B" w:rsidP="00614F98"/>
                    <w:p w14:paraId="0D06FC97" w14:textId="77777777" w:rsidR="00BA216B" w:rsidRDefault="00BA216B" w:rsidP="00614F98"/>
                    <w:p w14:paraId="6014F35D" w14:textId="77777777" w:rsidR="00BA216B" w:rsidRDefault="00BA216B" w:rsidP="00614F98"/>
                    <w:p w14:paraId="1EC90DB4" w14:textId="77777777" w:rsidR="00BA216B" w:rsidRDefault="00BA216B" w:rsidP="00614F98"/>
                    <w:p w14:paraId="221F80D8" w14:textId="77777777" w:rsidR="00BA216B" w:rsidRDefault="00BA216B" w:rsidP="00614F98"/>
                    <w:p w14:paraId="2D9E98C4" w14:textId="77777777" w:rsidR="00BA216B" w:rsidRDefault="00BA216B" w:rsidP="00614F98"/>
                    <w:p w14:paraId="385756D1" w14:textId="77777777" w:rsidR="00BA216B" w:rsidRDefault="00BA216B" w:rsidP="00614F98"/>
                    <w:p w14:paraId="09AA71F0" w14:textId="77777777" w:rsidR="00BA216B" w:rsidRDefault="00BA216B" w:rsidP="00614F98"/>
                    <w:p w14:paraId="6AE1A7C7" w14:textId="77777777" w:rsidR="00BA216B" w:rsidRDefault="00BA216B" w:rsidP="00614F98"/>
                    <w:p w14:paraId="6DEE61D8" w14:textId="77777777" w:rsidR="00BA216B" w:rsidRDefault="00BA216B" w:rsidP="00614F98"/>
                    <w:p w14:paraId="6D2C92AD" w14:textId="77777777" w:rsidR="00BA216B" w:rsidRDefault="00BA216B" w:rsidP="00614F98"/>
                    <w:p w14:paraId="6203F6C0" w14:textId="77777777" w:rsidR="00BA216B" w:rsidRDefault="00BA216B" w:rsidP="00614F98"/>
                    <w:p w14:paraId="4D1DFFFC" w14:textId="77777777" w:rsidR="00BA216B" w:rsidRDefault="00BA216B" w:rsidP="00614F98"/>
                    <w:p w14:paraId="12F25764" w14:textId="77777777" w:rsidR="00BA216B" w:rsidRDefault="00BA216B" w:rsidP="00614F98"/>
                    <w:p w14:paraId="760F5FEE" w14:textId="77777777" w:rsidR="00BA216B" w:rsidRDefault="00BA216B" w:rsidP="00614F98"/>
                    <w:p w14:paraId="46E02E0A" w14:textId="77777777" w:rsidR="00BA216B" w:rsidRDefault="00BA216B" w:rsidP="00614F98"/>
                    <w:p w14:paraId="215303C9" w14:textId="77777777" w:rsidR="00BA216B" w:rsidRDefault="00BA216B" w:rsidP="00614F98"/>
                    <w:p w14:paraId="08C4FACF" w14:textId="77777777" w:rsidR="00BA216B" w:rsidRDefault="00BA216B" w:rsidP="00614F98"/>
                    <w:p w14:paraId="07D680F0" w14:textId="77777777" w:rsidR="00BA216B" w:rsidRDefault="00BA216B" w:rsidP="00614F98"/>
                    <w:p w14:paraId="4B1D3155" w14:textId="77777777" w:rsidR="00BA216B" w:rsidRDefault="00BA216B" w:rsidP="00614F98"/>
                    <w:p w14:paraId="39FA61EC" w14:textId="77777777" w:rsidR="00BA216B" w:rsidRDefault="00BA216B" w:rsidP="00614F98"/>
                    <w:p w14:paraId="558B5E9E" w14:textId="77777777" w:rsidR="00BA216B" w:rsidRDefault="00BA216B" w:rsidP="00614F98"/>
                    <w:p w14:paraId="5EB9C2F7" w14:textId="77777777" w:rsidR="00BA216B" w:rsidRDefault="00BA216B" w:rsidP="00614F98"/>
                    <w:p w14:paraId="17796955" w14:textId="77777777" w:rsidR="00BA216B" w:rsidRDefault="00BA216B" w:rsidP="00614F98"/>
                    <w:p w14:paraId="27CA8F10" w14:textId="77777777" w:rsidR="00BA216B" w:rsidRDefault="00BA216B" w:rsidP="00614F98"/>
                    <w:p w14:paraId="20DF2099" w14:textId="77777777" w:rsidR="00BA216B" w:rsidRDefault="00BA216B" w:rsidP="00614F98"/>
                    <w:p w14:paraId="2AF24182" w14:textId="77777777" w:rsidR="00BA216B" w:rsidRDefault="00BA216B" w:rsidP="00614F98"/>
                    <w:p w14:paraId="2AC7ED59" w14:textId="77777777" w:rsidR="00BA216B" w:rsidRDefault="00BA216B" w:rsidP="00614F98"/>
                    <w:p w14:paraId="52E92FFF" w14:textId="77777777" w:rsidR="00BA216B" w:rsidRDefault="00BA216B" w:rsidP="00614F98"/>
                    <w:p w14:paraId="56E31A1C" w14:textId="77777777" w:rsidR="00BA216B" w:rsidRDefault="00BA216B" w:rsidP="00614F98"/>
                    <w:p w14:paraId="616D8128" w14:textId="77777777" w:rsidR="00BA216B" w:rsidRDefault="00BA216B" w:rsidP="00614F98"/>
                    <w:p w14:paraId="4100C555" w14:textId="77777777" w:rsidR="00BA216B" w:rsidRDefault="00BA216B" w:rsidP="00614F98"/>
                    <w:p w14:paraId="559F13A3" w14:textId="77777777" w:rsidR="00BA216B" w:rsidRDefault="00BA216B" w:rsidP="00614F98"/>
                    <w:p w14:paraId="52C1322D" w14:textId="77777777" w:rsidR="00BA216B" w:rsidRDefault="00BA216B" w:rsidP="00614F98"/>
                    <w:p w14:paraId="58AEB9A5" w14:textId="77777777" w:rsidR="00BA216B" w:rsidRDefault="00BA216B" w:rsidP="00614F98"/>
                    <w:p w14:paraId="4214CBDA" w14:textId="77777777" w:rsidR="00BA216B" w:rsidRDefault="00BA216B" w:rsidP="00614F98"/>
                    <w:p w14:paraId="32DD4D07" w14:textId="77777777" w:rsidR="00BA216B" w:rsidRDefault="00BA216B" w:rsidP="00614F98"/>
                    <w:p w14:paraId="6EE0CF6B" w14:textId="77777777" w:rsidR="00BA216B" w:rsidRDefault="00BA216B" w:rsidP="00614F98"/>
                    <w:p w14:paraId="41823FD2" w14:textId="77777777" w:rsidR="00BA216B" w:rsidRDefault="00BA216B" w:rsidP="00614F98"/>
                    <w:p w14:paraId="3CD7302F" w14:textId="77777777" w:rsidR="00BA216B" w:rsidRDefault="00BA216B" w:rsidP="00614F98"/>
                    <w:p w14:paraId="26604D33" w14:textId="77777777" w:rsidR="00BA216B" w:rsidRDefault="00BA216B" w:rsidP="00614F98"/>
                    <w:p w14:paraId="577E5400" w14:textId="77777777" w:rsidR="00BA216B" w:rsidRDefault="00BA216B" w:rsidP="00614F98"/>
                    <w:p w14:paraId="24695FDD" w14:textId="77777777" w:rsidR="00BA216B" w:rsidRDefault="00BA216B" w:rsidP="00614F98"/>
                    <w:p w14:paraId="798F6F48" w14:textId="77777777" w:rsidR="00BA216B" w:rsidRDefault="00BA216B" w:rsidP="00614F98"/>
                    <w:p w14:paraId="0EAD20BC" w14:textId="77777777" w:rsidR="00BA216B" w:rsidRDefault="00BA216B" w:rsidP="00614F98"/>
                    <w:p w14:paraId="22CD7E47" w14:textId="77777777" w:rsidR="00BA216B" w:rsidRDefault="00BA216B" w:rsidP="00614F98"/>
                    <w:p w14:paraId="40722330" w14:textId="77777777" w:rsidR="00BA216B" w:rsidRDefault="00BA216B" w:rsidP="00614F98"/>
                    <w:p w14:paraId="75BCC785" w14:textId="77777777" w:rsidR="00BA216B" w:rsidRDefault="00BA216B" w:rsidP="00614F98"/>
                    <w:p w14:paraId="663F2669" w14:textId="77777777" w:rsidR="00BA216B" w:rsidRDefault="00BA216B" w:rsidP="00614F98"/>
                    <w:p w14:paraId="1FB175F8" w14:textId="77777777" w:rsidR="00BA216B" w:rsidRDefault="00BA216B" w:rsidP="00614F98"/>
                    <w:p w14:paraId="76076D2D" w14:textId="77777777" w:rsidR="00BA216B" w:rsidRDefault="00BA216B" w:rsidP="00614F98"/>
                    <w:p w14:paraId="15F45F7F" w14:textId="77777777" w:rsidR="00BA216B" w:rsidRDefault="00BA216B" w:rsidP="00614F98"/>
                    <w:p w14:paraId="5B004042" w14:textId="77777777" w:rsidR="00BA216B" w:rsidRDefault="00BA216B" w:rsidP="00614F98"/>
                    <w:p w14:paraId="33AE1BDD" w14:textId="77777777" w:rsidR="00BA216B" w:rsidRDefault="00BA216B" w:rsidP="00614F98"/>
                    <w:p w14:paraId="396FB8BD" w14:textId="77777777" w:rsidR="00BA216B" w:rsidRDefault="00BA216B" w:rsidP="00614F98"/>
                    <w:p w14:paraId="0E0F0121" w14:textId="77777777" w:rsidR="00BA216B" w:rsidRDefault="00BA216B" w:rsidP="00614F98"/>
                    <w:p w14:paraId="70AB19FD" w14:textId="77777777" w:rsidR="00BA216B" w:rsidRDefault="00BA216B" w:rsidP="00614F98"/>
                    <w:p w14:paraId="6F10F84B" w14:textId="77777777" w:rsidR="00BA216B" w:rsidRDefault="00BA216B" w:rsidP="00614F98"/>
                    <w:p w14:paraId="791238F9" w14:textId="77777777" w:rsidR="00BA216B" w:rsidRDefault="00BA216B" w:rsidP="00614F98"/>
                    <w:p w14:paraId="4B209FAB" w14:textId="77777777" w:rsidR="00BA216B" w:rsidRDefault="00BA216B" w:rsidP="00614F98"/>
                    <w:p w14:paraId="3D9A3CA9" w14:textId="77777777" w:rsidR="00BA216B" w:rsidRDefault="00BA216B" w:rsidP="00614F98"/>
                    <w:p w14:paraId="6115FB8E" w14:textId="77777777" w:rsidR="00BA216B" w:rsidRDefault="00BA216B" w:rsidP="00614F98"/>
                    <w:p w14:paraId="23606076" w14:textId="77777777" w:rsidR="00BA216B" w:rsidRDefault="00BA216B" w:rsidP="00614F98"/>
                    <w:p w14:paraId="43615B98" w14:textId="77777777" w:rsidR="00BA216B" w:rsidRDefault="00BA216B" w:rsidP="00614F98"/>
                    <w:p w14:paraId="0903B010" w14:textId="77777777" w:rsidR="00BA216B" w:rsidRDefault="00BA216B" w:rsidP="00614F98"/>
                    <w:p w14:paraId="6D86011E" w14:textId="77777777" w:rsidR="00BA216B" w:rsidRDefault="00BA216B" w:rsidP="00614F98"/>
                    <w:p w14:paraId="48E5DBA7" w14:textId="77777777" w:rsidR="00BA216B" w:rsidRDefault="00BA216B" w:rsidP="00614F98"/>
                    <w:p w14:paraId="352863F8" w14:textId="77777777" w:rsidR="00BA216B" w:rsidRDefault="00BA216B" w:rsidP="00614F98"/>
                    <w:p w14:paraId="698FF3D0" w14:textId="77777777" w:rsidR="00BA216B" w:rsidRDefault="00BA216B" w:rsidP="00614F98"/>
                    <w:p w14:paraId="528960C8" w14:textId="77777777" w:rsidR="00BA216B" w:rsidRDefault="00BA216B" w:rsidP="00614F98"/>
                    <w:p w14:paraId="7B52B9E9" w14:textId="77777777" w:rsidR="00BA216B" w:rsidRDefault="00BA216B" w:rsidP="00614F98"/>
                    <w:p w14:paraId="2FB31702" w14:textId="77777777" w:rsidR="00BA216B" w:rsidRDefault="00BA216B" w:rsidP="00614F98"/>
                    <w:p w14:paraId="048668D8" w14:textId="77777777" w:rsidR="00BA216B" w:rsidRDefault="00BA216B" w:rsidP="00614F98"/>
                    <w:p w14:paraId="3370D407" w14:textId="77777777" w:rsidR="00BA216B" w:rsidRDefault="00BA216B" w:rsidP="00614F98"/>
                    <w:p w14:paraId="0A82D4CE" w14:textId="77777777" w:rsidR="00BA216B" w:rsidRDefault="00BA216B" w:rsidP="00614F98"/>
                    <w:p w14:paraId="582AA885" w14:textId="77777777" w:rsidR="00BA216B" w:rsidRDefault="00BA216B" w:rsidP="00614F98"/>
                    <w:p w14:paraId="778FCD4E" w14:textId="77777777" w:rsidR="00BA216B" w:rsidRDefault="00BA216B" w:rsidP="00614F98"/>
                    <w:p w14:paraId="62C4251E" w14:textId="77777777" w:rsidR="00BA216B" w:rsidRDefault="00BA216B" w:rsidP="00614F98"/>
                    <w:p w14:paraId="19D0CC70" w14:textId="77777777" w:rsidR="00BA216B" w:rsidRDefault="00BA216B" w:rsidP="00614F98"/>
                    <w:p w14:paraId="7A3FA4AC" w14:textId="77777777" w:rsidR="00BA216B" w:rsidRDefault="00BA216B" w:rsidP="00614F98"/>
                    <w:p w14:paraId="769D5F54" w14:textId="77777777" w:rsidR="00BA216B" w:rsidRDefault="00BA216B" w:rsidP="00614F98"/>
                    <w:p w14:paraId="0E5F1BAB" w14:textId="77777777" w:rsidR="00BA216B" w:rsidRDefault="00BA216B" w:rsidP="00614F98"/>
                    <w:p w14:paraId="71B5363A" w14:textId="77777777" w:rsidR="00BA216B" w:rsidRDefault="00BA216B" w:rsidP="00614F98"/>
                    <w:p w14:paraId="4FEE375F" w14:textId="77777777" w:rsidR="00BA216B" w:rsidRDefault="00BA216B" w:rsidP="00614F98"/>
                    <w:p w14:paraId="00CF0B5C" w14:textId="77777777" w:rsidR="00BA216B" w:rsidRDefault="00BA216B" w:rsidP="00614F98"/>
                    <w:p w14:paraId="21F385B7" w14:textId="77777777" w:rsidR="00BA216B" w:rsidRDefault="00BA216B" w:rsidP="00614F98"/>
                    <w:p w14:paraId="165D874A" w14:textId="77777777" w:rsidR="00BA216B" w:rsidRDefault="00BA216B" w:rsidP="00614F98"/>
                    <w:p w14:paraId="1D1BDDA4" w14:textId="77777777" w:rsidR="00BA216B" w:rsidRDefault="00BA216B" w:rsidP="00614F98"/>
                    <w:p w14:paraId="51129DCD" w14:textId="77777777" w:rsidR="00BA216B" w:rsidRDefault="00BA216B" w:rsidP="00614F98"/>
                    <w:p w14:paraId="523CB307" w14:textId="77777777" w:rsidR="00BA216B" w:rsidRDefault="00BA216B" w:rsidP="00614F98"/>
                    <w:p w14:paraId="7DACE4C3" w14:textId="77777777" w:rsidR="00BA216B" w:rsidRDefault="00BA216B" w:rsidP="00614F98"/>
                    <w:p w14:paraId="6CD10925" w14:textId="77777777" w:rsidR="00BA216B" w:rsidRDefault="00BA216B" w:rsidP="00614F98"/>
                    <w:p w14:paraId="2A58B778" w14:textId="77777777" w:rsidR="00BA216B" w:rsidRDefault="00BA216B" w:rsidP="00614F98"/>
                    <w:p w14:paraId="28834725" w14:textId="77777777" w:rsidR="00BA216B" w:rsidRDefault="00BA216B" w:rsidP="00614F98"/>
                    <w:p w14:paraId="4F4D1408" w14:textId="77777777" w:rsidR="00BA216B" w:rsidRDefault="00BA216B" w:rsidP="00614F98"/>
                    <w:p w14:paraId="5B065C95" w14:textId="77777777" w:rsidR="00BA216B" w:rsidRDefault="00BA216B" w:rsidP="00614F98"/>
                    <w:p w14:paraId="1E1AACA1" w14:textId="77777777" w:rsidR="00BA216B" w:rsidRDefault="00BA216B" w:rsidP="00614F98"/>
                    <w:p w14:paraId="005D5091" w14:textId="77777777" w:rsidR="00BA216B" w:rsidRDefault="00BA216B" w:rsidP="00614F98"/>
                    <w:p w14:paraId="16E8875F" w14:textId="77777777" w:rsidR="00BA216B" w:rsidRDefault="00BA216B" w:rsidP="00614F98"/>
                    <w:p w14:paraId="719DFFEE" w14:textId="77777777" w:rsidR="00BA216B" w:rsidRDefault="00BA216B" w:rsidP="00614F98"/>
                    <w:p w14:paraId="5570536A" w14:textId="77777777" w:rsidR="00BA216B" w:rsidRDefault="00BA216B" w:rsidP="00614F98"/>
                    <w:p w14:paraId="513CE299" w14:textId="77777777" w:rsidR="00BA216B" w:rsidRDefault="00BA216B" w:rsidP="00614F98"/>
                    <w:p w14:paraId="27CDE04D" w14:textId="77777777" w:rsidR="00BA216B" w:rsidRDefault="00BA216B" w:rsidP="00614F98"/>
                    <w:p w14:paraId="20229FD9" w14:textId="77777777" w:rsidR="00BA216B" w:rsidRDefault="00BA216B" w:rsidP="00614F98"/>
                    <w:p w14:paraId="6B5B124F" w14:textId="77777777" w:rsidR="00BA216B" w:rsidRDefault="00BA216B" w:rsidP="00614F98"/>
                    <w:p w14:paraId="1FDA4FAC" w14:textId="77777777" w:rsidR="00BA216B" w:rsidRDefault="00BA216B" w:rsidP="00614F98"/>
                    <w:p w14:paraId="152F2D6A" w14:textId="77777777" w:rsidR="00BA216B" w:rsidRDefault="00BA216B" w:rsidP="00614F98"/>
                    <w:p w14:paraId="4DEDEA43" w14:textId="77777777" w:rsidR="00BA216B" w:rsidRDefault="00BA216B" w:rsidP="00614F98"/>
                    <w:p w14:paraId="3B40F35E" w14:textId="77777777" w:rsidR="00BA216B" w:rsidRDefault="00BA216B" w:rsidP="00614F98"/>
                    <w:p w14:paraId="45C52D9F" w14:textId="77777777" w:rsidR="00BA216B" w:rsidRDefault="00BA216B" w:rsidP="00614F98"/>
                    <w:p w14:paraId="387409C0" w14:textId="77777777" w:rsidR="00BA216B" w:rsidRDefault="00BA216B" w:rsidP="00614F98"/>
                    <w:p w14:paraId="56A6CE2F" w14:textId="77777777" w:rsidR="00BA216B" w:rsidRDefault="00BA216B" w:rsidP="00614F98"/>
                    <w:p w14:paraId="5840CD32" w14:textId="77777777" w:rsidR="00BA216B" w:rsidRDefault="00BA216B" w:rsidP="00614F98"/>
                    <w:p w14:paraId="490CD520" w14:textId="77777777" w:rsidR="00BA216B" w:rsidRDefault="00BA216B" w:rsidP="00614F98"/>
                    <w:p w14:paraId="0C58FDED" w14:textId="77777777" w:rsidR="00BA216B" w:rsidRDefault="00BA216B" w:rsidP="00614F98"/>
                    <w:p w14:paraId="4D1223A5" w14:textId="77777777" w:rsidR="00BA216B" w:rsidRDefault="00BA216B" w:rsidP="00614F98"/>
                    <w:p w14:paraId="4BEE53C5" w14:textId="77777777" w:rsidR="00BA216B" w:rsidRDefault="00BA216B" w:rsidP="00614F98"/>
                    <w:p w14:paraId="11109CD0" w14:textId="77777777" w:rsidR="00BA216B" w:rsidRDefault="00BA216B" w:rsidP="00614F98"/>
                    <w:p w14:paraId="455C8EC9" w14:textId="77777777" w:rsidR="00BA216B" w:rsidRDefault="00BA216B" w:rsidP="00614F98"/>
                    <w:p w14:paraId="0ADE89D8" w14:textId="77777777" w:rsidR="00BA216B" w:rsidRDefault="00BA216B" w:rsidP="00614F98"/>
                    <w:p w14:paraId="165AC843" w14:textId="77777777" w:rsidR="00BA216B" w:rsidRDefault="00BA216B" w:rsidP="00614F98"/>
                    <w:p w14:paraId="33C16CEF" w14:textId="77777777" w:rsidR="00BA216B" w:rsidRDefault="00BA216B" w:rsidP="00614F98"/>
                    <w:p w14:paraId="1E7CE850" w14:textId="77777777" w:rsidR="00BA216B" w:rsidRDefault="00BA216B" w:rsidP="00614F98"/>
                    <w:p w14:paraId="38E91696" w14:textId="77777777" w:rsidR="00BA216B" w:rsidRDefault="00BA216B" w:rsidP="00614F98"/>
                    <w:p w14:paraId="611443F1" w14:textId="77777777" w:rsidR="00BA216B" w:rsidRDefault="00BA216B" w:rsidP="00614F98"/>
                    <w:p w14:paraId="617F7161" w14:textId="77777777" w:rsidR="00BA216B" w:rsidRDefault="00BA216B" w:rsidP="00614F98"/>
                    <w:p w14:paraId="712D879A" w14:textId="77777777" w:rsidR="00BA216B" w:rsidRDefault="00BA216B" w:rsidP="00614F98"/>
                    <w:p w14:paraId="7AB81853" w14:textId="77777777" w:rsidR="00BA216B" w:rsidRDefault="00BA216B" w:rsidP="00614F98"/>
                    <w:p w14:paraId="038A3240" w14:textId="77777777" w:rsidR="00BA216B" w:rsidRDefault="00BA216B" w:rsidP="00614F98"/>
                    <w:p w14:paraId="67B66BBB" w14:textId="77777777" w:rsidR="00BA216B" w:rsidRDefault="00BA216B" w:rsidP="00614F98"/>
                    <w:p w14:paraId="5C4FE4C3" w14:textId="77777777" w:rsidR="00BA216B" w:rsidRDefault="00BA216B" w:rsidP="00614F98"/>
                    <w:p w14:paraId="0007E20A" w14:textId="77777777" w:rsidR="00BA216B" w:rsidRDefault="00BA216B" w:rsidP="00614F98"/>
                    <w:p w14:paraId="49773AE7" w14:textId="77777777" w:rsidR="00BA216B" w:rsidRDefault="00BA216B" w:rsidP="00614F98"/>
                    <w:p w14:paraId="7E1B7C45" w14:textId="77777777" w:rsidR="00BA216B" w:rsidRDefault="00BA216B" w:rsidP="00614F98"/>
                    <w:p w14:paraId="7F7B4E0F" w14:textId="77777777" w:rsidR="00BA216B" w:rsidRDefault="00BA216B" w:rsidP="00614F98"/>
                    <w:p w14:paraId="386EA457" w14:textId="77777777" w:rsidR="00BA216B" w:rsidRDefault="00BA216B" w:rsidP="00614F98"/>
                    <w:p w14:paraId="07A36012" w14:textId="77777777" w:rsidR="00BA216B" w:rsidRDefault="00BA216B" w:rsidP="00614F98"/>
                    <w:p w14:paraId="21A94A70" w14:textId="77777777" w:rsidR="00BA216B" w:rsidRDefault="00BA216B" w:rsidP="00614F98"/>
                    <w:p w14:paraId="7699717E" w14:textId="77777777" w:rsidR="00BA216B" w:rsidRDefault="00BA216B" w:rsidP="00614F98"/>
                    <w:p w14:paraId="77A3E18F" w14:textId="77777777" w:rsidR="00BA216B" w:rsidRDefault="00BA216B" w:rsidP="00614F98"/>
                    <w:p w14:paraId="651135A4" w14:textId="77777777" w:rsidR="00BA216B" w:rsidRDefault="00BA216B" w:rsidP="00614F98"/>
                    <w:p w14:paraId="6043B6CF" w14:textId="77777777" w:rsidR="00BA216B" w:rsidRDefault="00BA216B" w:rsidP="00614F98"/>
                    <w:p w14:paraId="20C90210" w14:textId="77777777" w:rsidR="00BA216B" w:rsidRDefault="00BA216B" w:rsidP="00614F98"/>
                    <w:p w14:paraId="5A60D1A3" w14:textId="77777777" w:rsidR="00BA216B" w:rsidRDefault="00BA216B" w:rsidP="00614F98"/>
                    <w:p w14:paraId="4F575266" w14:textId="77777777" w:rsidR="00BA216B" w:rsidRDefault="00BA216B" w:rsidP="00614F98"/>
                    <w:p w14:paraId="6400FA61" w14:textId="77777777" w:rsidR="00BA216B" w:rsidRDefault="00BA216B" w:rsidP="00614F98"/>
                    <w:p w14:paraId="14924796" w14:textId="77777777" w:rsidR="00BA216B" w:rsidRDefault="00BA216B" w:rsidP="00614F98"/>
                    <w:p w14:paraId="4AD111FE" w14:textId="77777777" w:rsidR="00BA216B" w:rsidRDefault="00BA216B" w:rsidP="00614F98"/>
                    <w:p w14:paraId="51AC2892" w14:textId="77777777" w:rsidR="00BA216B" w:rsidRDefault="00BA216B" w:rsidP="00614F98"/>
                    <w:p w14:paraId="549D4713" w14:textId="77777777" w:rsidR="00BA216B" w:rsidRDefault="00BA216B" w:rsidP="00614F98"/>
                    <w:p w14:paraId="30BC7C2B" w14:textId="77777777" w:rsidR="00BA216B" w:rsidRDefault="00BA216B" w:rsidP="00614F98"/>
                    <w:p w14:paraId="49F45669" w14:textId="77777777" w:rsidR="00BA216B" w:rsidRDefault="00BA216B" w:rsidP="00614F98"/>
                    <w:p w14:paraId="3DA3DD5A" w14:textId="77777777" w:rsidR="00BA216B" w:rsidRDefault="00BA216B" w:rsidP="00614F98"/>
                    <w:p w14:paraId="526F8C0D" w14:textId="77777777" w:rsidR="00BA216B" w:rsidRDefault="00BA216B" w:rsidP="00614F98"/>
                    <w:p w14:paraId="1C5CBE12" w14:textId="77777777" w:rsidR="00BA216B" w:rsidRDefault="00BA216B" w:rsidP="00614F98"/>
                    <w:p w14:paraId="2CF468DF" w14:textId="77777777" w:rsidR="00BA216B" w:rsidRDefault="00BA216B" w:rsidP="00614F98"/>
                    <w:p w14:paraId="3767EC8F" w14:textId="77777777" w:rsidR="00BA216B" w:rsidRDefault="00BA216B" w:rsidP="00614F98"/>
                    <w:p w14:paraId="28EAF09C" w14:textId="77777777" w:rsidR="00BA216B" w:rsidRDefault="00BA216B" w:rsidP="00614F98"/>
                    <w:p w14:paraId="581D4F29" w14:textId="77777777" w:rsidR="00BA216B" w:rsidRDefault="00BA216B" w:rsidP="00614F98"/>
                    <w:p w14:paraId="7772C476" w14:textId="77777777" w:rsidR="00BA216B" w:rsidRDefault="00BA216B" w:rsidP="00614F98"/>
                    <w:p w14:paraId="08E7EAA4" w14:textId="77777777" w:rsidR="00BA216B" w:rsidRDefault="00BA216B" w:rsidP="00614F98"/>
                    <w:p w14:paraId="44214E26" w14:textId="77777777" w:rsidR="00BA216B" w:rsidRDefault="00BA216B" w:rsidP="00614F98"/>
                    <w:p w14:paraId="4CBFE6F7" w14:textId="77777777" w:rsidR="00BA216B" w:rsidRDefault="00BA216B" w:rsidP="00614F98"/>
                    <w:p w14:paraId="790C5F6E" w14:textId="77777777" w:rsidR="00BA216B" w:rsidRDefault="00BA216B" w:rsidP="00614F98"/>
                    <w:p w14:paraId="6AB5E6A9" w14:textId="77777777" w:rsidR="00BA216B" w:rsidRDefault="00BA216B" w:rsidP="00614F98"/>
                    <w:p w14:paraId="5F5ECA38" w14:textId="77777777" w:rsidR="00BA216B" w:rsidRDefault="00BA216B" w:rsidP="00614F98"/>
                    <w:p w14:paraId="5280A49A" w14:textId="77777777" w:rsidR="00BA216B" w:rsidRDefault="00BA216B" w:rsidP="00614F98"/>
                    <w:p w14:paraId="2C37951E" w14:textId="77777777" w:rsidR="00BA216B" w:rsidRDefault="00BA216B" w:rsidP="00614F98"/>
                    <w:p w14:paraId="6B606C53" w14:textId="77777777" w:rsidR="00BA216B" w:rsidRDefault="00BA216B" w:rsidP="00614F98"/>
                    <w:p w14:paraId="6D28907B" w14:textId="77777777" w:rsidR="00BA216B" w:rsidRDefault="00BA216B" w:rsidP="00614F98"/>
                    <w:p w14:paraId="483BA0EA" w14:textId="77777777" w:rsidR="00BA216B" w:rsidRDefault="00BA216B" w:rsidP="00614F98"/>
                    <w:p w14:paraId="32990FF1" w14:textId="77777777" w:rsidR="00BA216B" w:rsidRDefault="00BA216B" w:rsidP="00614F98"/>
                    <w:p w14:paraId="35056FB6" w14:textId="77777777" w:rsidR="00BA216B" w:rsidRDefault="00BA216B" w:rsidP="00614F98"/>
                    <w:p w14:paraId="2C9B66D2" w14:textId="77777777" w:rsidR="00BA216B" w:rsidRDefault="00BA216B" w:rsidP="00614F98"/>
                    <w:p w14:paraId="60C447A0" w14:textId="77777777" w:rsidR="00BA216B" w:rsidRDefault="00BA216B" w:rsidP="00614F98"/>
                    <w:p w14:paraId="64FCADF3" w14:textId="77777777" w:rsidR="00BA216B" w:rsidRDefault="00BA216B" w:rsidP="00614F98"/>
                    <w:p w14:paraId="4CAA2189" w14:textId="77777777" w:rsidR="00BA216B" w:rsidRDefault="00BA216B" w:rsidP="00614F98"/>
                    <w:p w14:paraId="35D571F1" w14:textId="77777777" w:rsidR="00BA216B" w:rsidRDefault="00BA216B" w:rsidP="00614F98"/>
                    <w:p w14:paraId="5880F6FA" w14:textId="77777777" w:rsidR="00BA216B" w:rsidRDefault="00BA216B" w:rsidP="00614F98"/>
                    <w:p w14:paraId="668FB926" w14:textId="77777777" w:rsidR="00BA216B" w:rsidRDefault="00BA216B" w:rsidP="00614F98"/>
                    <w:p w14:paraId="32BEC8F6" w14:textId="77777777" w:rsidR="00BA216B" w:rsidRDefault="00BA216B" w:rsidP="00614F98"/>
                    <w:p w14:paraId="5C305D42" w14:textId="77777777" w:rsidR="00BA216B" w:rsidRDefault="00BA216B" w:rsidP="00614F98"/>
                    <w:p w14:paraId="4676894A" w14:textId="77777777" w:rsidR="00BA216B" w:rsidRDefault="00BA216B" w:rsidP="00614F98"/>
                    <w:p w14:paraId="4C7DAD54" w14:textId="77777777" w:rsidR="00BA216B" w:rsidRDefault="00BA216B" w:rsidP="00614F98"/>
                    <w:p w14:paraId="0C6F5A5E" w14:textId="77777777" w:rsidR="00BA216B" w:rsidRDefault="00BA216B" w:rsidP="00614F98"/>
                    <w:p w14:paraId="26EA7C60" w14:textId="77777777" w:rsidR="00BA216B" w:rsidRDefault="00BA216B" w:rsidP="00614F98"/>
                    <w:p w14:paraId="0CB23982" w14:textId="77777777" w:rsidR="00BA216B" w:rsidRDefault="00BA216B" w:rsidP="00614F98"/>
                    <w:p w14:paraId="2C54E068" w14:textId="77777777" w:rsidR="00BA216B" w:rsidRDefault="00BA216B" w:rsidP="00614F98"/>
                    <w:p w14:paraId="4F31C7C1" w14:textId="77777777" w:rsidR="00BA216B" w:rsidRDefault="00BA216B" w:rsidP="00614F98"/>
                    <w:p w14:paraId="43C90603" w14:textId="77777777" w:rsidR="00BA216B" w:rsidRDefault="00BA216B" w:rsidP="00614F98"/>
                    <w:p w14:paraId="11F88532" w14:textId="77777777" w:rsidR="00BA216B" w:rsidRDefault="00BA216B" w:rsidP="00614F98"/>
                    <w:p w14:paraId="061A9C6B" w14:textId="77777777" w:rsidR="00BA216B" w:rsidRDefault="00BA216B" w:rsidP="00614F98"/>
                    <w:p w14:paraId="45EF72C3" w14:textId="77777777" w:rsidR="00BA216B" w:rsidRDefault="00BA216B" w:rsidP="00614F98"/>
                    <w:p w14:paraId="0E127E08" w14:textId="77777777" w:rsidR="00BA216B" w:rsidRDefault="00BA216B" w:rsidP="00614F98"/>
                    <w:p w14:paraId="7679AE8D" w14:textId="77777777" w:rsidR="00BA216B" w:rsidRDefault="00BA216B" w:rsidP="00614F98"/>
                    <w:p w14:paraId="352A5986" w14:textId="77777777" w:rsidR="00BA216B" w:rsidRDefault="00BA216B" w:rsidP="00614F98"/>
                    <w:p w14:paraId="34B93EB9" w14:textId="77777777" w:rsidR="00BA216B" w:rsidRDefault="00BA216B" w:rsidP="00614F98"/>
                    <w:p w14:paraId="41A81F44" w14:textId="77777777" w:rsidR="00BA216B" w:rsidRDefault="00BA216B" w:rsidP="00614F98"/>
                    <w:p w14:paraId="69C4484C" w14:textId="77777777" w:rsidR="00BA216B" w:rsidRDefault="00BA216B" w:rsidP="00614F98"/>
                    <w:p w14:paraId="2A166839" w14:textId="77777777" w:rsidR="00BA216B" w:rsidRDefault="00BA216B" w:rsidP="00614F98"/>
                    <w:p w14:paraId="38A919AA" w14:textId="77777777" w:rsidR="00BA216B" w:rsidRDefault="00BA216B" w:rsidP="00614F98"/>
                    <w:p w14:paraId="4A4A691F" w14:textId="77777777" w:rsidR="00BA216B" w:rsidRDefault="00BA216B" w:rsidP="00614F98"/>
                    <w:p w14:paraId="23AFA65A" w14:textId="77777777" w:rsidR="00BA216B" w:rsidRDefault="00BA216B" w:rsidP="00614F98"/>
                    <w:p w14:paraId="248D873D" w14:textId="77777777" w:rsidR="00BA216B" w:rsidRDefault="00BA216B" w:rsidP="00614F98"/>
                    <w:p w14:paraId="648A0002" w14:textId="77777777" w:rsidR="00BA216B" w:rsidRDefault="00BA216B" w:rsidP="00614F98"/>
                    <w:p w14:paraId="1D2F2632" w14:textId="77777777" w:rsidR="00BA216B" w:rsidRDefault="00BA216B" w:rsidP="00614F98"/>
                    <w:p w14:paraId="34D8FAFF" w14:textId="77777777" w:rsidR="00BA216B" w:rsidRDefault="00BA216B" w:rsidP="00614F98"/>
                    <w:p w14:paraId="0321D046" w14:textId="77777777" w:rsidR="00BA216B" w:rsidRDefault="00BA216B" w:rsidP="00614F98"/>
                    <w:p w14:paraId="433FB36B" w14:textId="77777777" w:rsidR="00BA216B" w:rsidRDefault="00BA216B" w:rsidP="00614F98"/>
                    <w:p w14:paraId="7DD2ED3B" w14:textId="77777777" w:rsidR="00BA216B" w:rsidRDefault="00BA216B" w:rsidP="00614F98"/>
                    <w:p w14:paraId="1FE3EDB7" w14:textId="77777777" w:rsidR="00BA216B" w:rsidRDefault="00BA216B" w:rsidP="00614F98"/>
                    <w:p w14:paraId="062353EF" w14:textId="77777777" w:rsidR="00BA216B" w:rsidRDefault="00BA216B" w:rsidP="00614F98"/>
                    <w:p w14:paraId="1457B21F" w14:textId="77777777" w:rsidR="00BA216B" w:rsidRDefault="00BA216B" w:rsidP="00614F98"/>
                    <w:p w14:paraId="03590EE1" w14:textId="77777777" w:rsidR="00BA216B" w:rsidRDefault="00BA216B" w:rsidP="00614F98"/>
                    <w:p w14:paraId="0A9C8963" w14:textId="77777777" w:rsidR="00BA216B" w:rsidRDefault="00BA216B" w:rsidP="00614F98"/>
                    <w:p w14:paraId="324F3E8F" w14:textId="77777777" w:rsidR="00BA216B" w:rsidRDefault="00BA216B" w:rsidP="00614F98"/>
                    <w:p w14:paraId="251FB224" w14:textId="77777777" w:rsidR="00BA216B" w:rsidRDefault="00BA216B" w:rsidP="00614F98"/>
                    <w:p w14:paraId="4C01DFC7" w14:textId="77777777" w:rsidR="00BA216B" w:rsidRDefault="00BA216B" w:rsidP="00614F98"/>
                    <w:p w14:paraId="7EF2A0D1" w14:textId="77777777" w:rsidR="00BA216B" w:rsidRDefault="00BA216B" w:rsidP="00614F98"/>
                    <w:p w14:paraId="3D1075BA" w14:textId="77777777" w:rsidR="00BA216B" w:rsidRDefault="00BA216B" w:rsidP="00614F98"/>
                    <w:p w14:paraId="3B812787" w14:textId="77777777" w:rsidR="00BA216B" w:rsidRDefault="00BA216B" w:rsidP="00614F98"/>
                    <w:p w14:paraId="64D64068" w14:textId="77777777" w:rsidR="00BA216B" w:rsidRDefault="00BA216B" w:rsidP="00614F98"/>
                    <w:p w14:paraId="0A71B1DF" w14:textId="77777777" w:rsidR="00BA216B" w:rsidRDefault="00BA216B" w:rsidP="00614F98"/>
                    <w:p w14:paraId="46C1748E" w14:textId="77777777" w:rsidR="00BA216B" w:rsidRDefault="00BA216B" w:rsidP="00614F98"/>
                    <w:p w14:paraId="06A13C70" w14:textId="77777777" w:rsidR="00BA216B" w:rsidRDefault="00BA216B" w:rsidP="00614F98"/>
                    <w:p w14:paraId="729847C9" w14:textId="77777777" w:rsidR="00BA216B" w:rsidRDefault="00BA216B" w:rsidP="00614F98"/>
                    <w:p w14:paraId="5706E593" w14:textId="77777777" w:rsidR="00BA216B" w:rsidRDefault="00BA216B" w:rsidP="00614F98"/>
                    <w:p w14:paraId="3EA22679" w14:textId="77777777" w:rsidR="00BA216B" w:rsidRDefault="00BA216B" w:rsidP="00614F98"/>
                    <w:p w14:paraId="6DAAC346" w14:textId="77777777" w:rsidR="00BA216B" w:rsidRDefault="00BA216B" w:rsidP="00614F98"/>
                    <w:p w14:paraId="4B125408" w14:textId="77777777" w:rsidR="00BA216B" w:rsidRDefault="00BA216B" w:rsidP="00614F98"/>
                    <w:p w14:paraId="192E9DA3" w14:textId="77777777" w:rsidR="00BA216B" w:rsidRDefault="00BA216B" w:rsidP="00614F98"/>
                    <w:p w14:paraId="2C622AD1" w14:textId="77777777" w:rsidR="00BA216B" w:rsidRDefault="00BA216B" w:rsidP="00614F98"/>
                    <w:p w14:paraId="4D115B08" w14:textId="77777777" w:rsidR="00BA216B" w:rsidRDefault="00BA216B" w:rsidP="00614F98"/>
                    <w:p w14:paraId="2DDE2A35" w14:textId="77777777" w:rsidR="00BA216B" w:rsidRDefault="00BA216B" w:rsidP="00614F98"/>
                    <w:p w14:paraId="3F060719" w14:textId="77777777" w:rsidR="00BA216B" w:rsidRDefault="00BA216B" w:rsidP="00614F98"/>
                    <w:p w14:paraId="654B2DBC" w14:textId="77777777" w:rsidR="00BA216B" w:rsidRDefault="00BA216B" w:rsidP="00614F98"/>
                    <w:p w14:paraId="10267578" w14:textId="77777777" w:rsidR="00BA216B" w:rsidRDefault="00BA216B" w:rsidP="00614F98"/>
                    <w:p w14:paraId="2E752CD9" w14:textId="77777777" w:rsidR="00BA216B" w:rsidRDefault="00BA216B" w:rsidP="00614F98"/>
                    <w:p w14:paraId="604659C5" w14:textId="77777777" w:rsidR="00BA216B" w:rsidRDefault="00BA216B" w:rsidP="00614F98"/>
                    <w:p w14:paraId="05EECBB6" w14:textId="77777777" w:rsidR="00BA216B" w:rsidRDefault="00BA216B" w:rsidP="00614F98"/>
                    <w:p w14:paraId="3509C33C" w14:textId="77777777" w:rsidR="00BA216B" w:rsidRDefault="00BA216B" w:rsidP="00614F98"/>
                    <w:p w14:paraId="52939E87" w14:textId="77777777" w:rsidR="00BA216B" w:rsidRDefault="00BA216B" w:rsidP="00614F98"/>
                    <w:p w14:paraId="043570B2" w14:textId="77777777" w:rsidR="00BA216B" w:rsidRDefault="00BA216B" w:rsidP="00614F98"/>
                    <w:p w14:paraId="1131135D" w14:textId="77777777" w:rsidR="00BA216B" w:rsidRDefault="00BA216B" w:rsidP="00614F98"/>
                    <w:p w14:paraId="22C0A131" w14:textId="77777777" w:rsidR="00BA216B" w:rsidRDefault="00BA216B" w:rsidP="00614F98"/>
                    <w:p w14:paraId="52F49670" w14:textId="77777777" w:rsidR="00BA216B" w:rsidRDefault="00BA216B" w:rsidP="00614F98"/>
                    <w:p w14:paraId="0C3C2507" w14:textId="77777777" w:rsidR="00BA216B" w:rsidRDefault="00BA216B" w:rsidP="00614F98"/>
                    <w:p w14:paraId="7A6524F4" w14:textId="77777777" w:rsidR="00BA216B" w:rsidRDefault="00BA216B" w:rsidP="00614F98"/>
                    <w:p w14:paraId="15479350" w14:textId="77777777" w:rsidR="00BA216B" w:rsidRDefault="00BA216B" w:rsidP="00614F98"/>
                    <w:p w14:paraId="75EB227A" w14:textId="77777777" w:rsidR="00BA216B" w:rsidRDefault="00BA216B" w:rsidP="00614F98"/>
                    <w:p w14:paraId="589687EC" w14:textId="77777777" w:rsidR="00BA216B" w:rsidRDefault="00BA216B" w:rsidP="00614F98"/>
                    <w:p w14:paraId="21E94E44" w14:textId="77777777" w:rsidR="00BA216B" w:rsidRDefault="00BA216B" w:rsidP="00614F98"/>
                    <w:p w14:paraId="0E6C3EE7" w14:textId="77777777" w:rsidR="00BA216B" w:rsidRDefault="00BA216B" w:rsidP="00614F98"/>
                    <w:p w14:paraId="69B5E03C" w14:textId="77777777" w:rsidR="00BA216B" w:rsidRDefault="00BA216B" w:rsidP="00614F98"/>
                    <w:p w14:paraId="0168401B" w14:textId="77777777" w:rsidR="00BA216B" w:rsidRDefault="00BA216B" w:rsidP="00614F98"/>
                    <w:p w14:paraId="17700B47" w14:textId="77777777" w:rsidR="00BA216B" w:rsidRDefault="00BA216B" w:rsidP="00614F98"/>
                    <w:p w14:paraId="406D5080" w14:textId="77777777" w:rsidR="00BA216B" w:rsidRDefault="00BA216B" w:rsidP="00614F98"/>
                    <w:p w14:paraId="3CB61C33" w14:textId="77777777" w:rsidR="00BA216B" w:rsidRDefault="00BA216B" w:rsidP="00614F98"/>
                    <w:p w14:paraId="31649CA8" w14:textId="77777777" w:rsidR="00BA216B" w:rsidRDefault="00BA216B" w:rsidP="00614F98"/>
                    <w:p w14:paraId="7BDAA17C" w14:textId="77777777" w:rsidR="00BA216B" w:rsidRDefault="00BA216B" w:rsidP="00614F98"/>
                    <w:p w14:paraId="0D7204B1" w14:textId="77777777" w:rsidR="00BA216B" w:rsidRDefault="00BA216B" w:rsidP="00614F98"/>
                    <w:p w14:paraId="6A2AAA7A" w14:textId="77777777" w:rsidR="00BA216B" w:rsidRDefault="00BA216B" w:rsidP="00614F98"/>
                    <w:p w14:paraId="01DB02A9" w14:textId="77777777" w:rsidR="00BA216B" w:rsidRDefault="00BA216B" w:rsidP="00614F98"/>
                    <w:p w14:paraId="4A01B5EE" w14:textId="77777777" w:rsidR="00BA216B" w:rsidRDefault="00BA216B" w:rsidP="00614F98"/>
                    <w:p w14:paraId="3EAD4F91" w14:textId="77777777" w:rsidR="00BA216B" w:rsidRDefault="00BA216B" w:rsidP="00614F98"/>
                    <w:p w14:paraId="19D251EF" w14:textId="77777777" w:rsidR="00BA216B" w:rsidRDefault="00BA216B" w:rsidP="00614F98"/>
                    <w:p w14:paraId="349DF2A6" w14:textId="77777777" w:rsidR="00BA216B" w:rsidRDefault="00BA216B" w:rsidP="00614F98"/>
                    <w:p w14:paraId="2A72A651" w14:textId="77777777" w:rsidR="00BA216B" w:rsidRDefault="00BA216B" w:rsidP="00614F98"/>
                    <w:p w14:paraId="0B634D5E" w14:textId="77777777" w:rsidR="00BA216B" w:rsidRDefault="00BA216B" w:rsidP="00614F98"/>
                    <w:p w14:paraId="7B9BBDC0" w14:textId="77777777" w:rsidR="00BA216B" w:rsidRDefault="00BA216B" w:rsidP="00614F98"/>
                    <w:p w14:paraId="20CB6E35" w14:textId="77777777" w:rsidR="00BA216B" w:rsidRDefault="00BA216B" w:rsidP="00614F98"/>
                    <w:p w14:paraId="374F99AE" w14:textId="77777777" w:rsidR="00BA216B" w:rsidRDefault="00BA216B" w:rsidP="00614F98"/>
                    <w:p w14:paraId="03C78B6C" w14:textId="77777777" w:rsidR="00BA216B" w:rsidRDefault="00BA216B" w:rsidP="00614F98"/>
                    <w:p w14:paraId="193C4E3B" w14:textId="77777777" w:rsidR="00BA216B" w:rsidRDefault="00BA216B" w:rsidP="00614F98"/>
                    <w:p w14:paraId="3991F66A" w14:textId="77777777" w:rsidR="00BA216B" w:rsidRDefault="00BA216B" w:rsidP="00614F98"/>
                    <w:p w14:paraId="2FA71733" w14:textId="77777777" w:rsidR="00BA216B" w:rsidRDefault="00BA216B" w:rsidP="00614F98"/>
                    <w:p w14:paraId="3831DF70" w14:textId="77777777" w:rsidR="00BA216B" w:rsidRDefault="00BA216B" w:rsidP="00614F98"/>
                    <w:p w14:paraId="6C559258" w14:textId="77777777" w:rsidR="00BA216B" w:rsidRDefault="00BA216B" w:rsidP="00614F98"/>
                    <w:p w14:paraId="29DC1ED3" w14:textId="77777777" w:rsidR="00BA216B" w:rsidRDefault="00BA216B" w:rsidP="00614F98"/>
                    <w:p w14:paraId="7C974B02" w14:textId="77777777" w:rsidR="00BA216B" w:rsidRDefault="00BA216B" w:rsidP="00614F98"/>
                    <w:p w14:paraId="53257B12" w14:textId="77777777" w:rsidR="00BA216B" w:rsidRDefault="00BA216B" w:rsidP="00614F98"/>
                    <w:p w14:paraId="5FEF3861" w14:textId="77777777" w:rsidR="00BA216B" w:rsidRDefault="00BA216B" w:rsidP="00614F98"/>
                    <w:p w14:paraId="7752CF15" w14:textId="77777777" w:rsidR="00BA216B" w:rsidRDefault="00BA216B" w:rsidP="00614F98"/>
                    <w:p w14:paraId="3EDF3D68" w14:textId="77777777" w:rsidR="00BA216B" w:rsidRDefault="00BA216B" w:rsidP="00614F98"/>
                    <w:p w14:paraId="1543A476" w14:textId="77777777" w:rsidR="00BA216B" w:rsidRDefault="00BA216B" w:rsidP="00614F98"/>
                    <w:p w14:paraId="5F090900" w14:textId="77777777" w:rsidR="00BA216B" w:rsidRDefault="00BA216B" w:rsidP="00614F98"/>
                    <w:p w14:paraId="78AB1F6F" w14:textId="77777777" w:rsidR="00BA216B" w:rsidRDefault="00BA216B" w:rsidP="00614F98"/>
                    <w:p w14:paraId="57E1EEBE" w14:textId="77777777" w:rsidR="00BA216B" w:rsidRDefault="00BA216B" w:rsidP="00614F98"/>
                    <w:p w14:paraId="1190CDF6" w14:textId="77777777" w:rsidR="00BA216B" w:rsidRDefault="00BA216B" w:rsidP="00614F98"/>
                    <w:p w14:paraId="7B3A0F29" w14:textId="77777777" w:rsidR="00BA216B" w:rsidRDefault="00BA216B" w:rsidP="00614F98"/>
                    <w:p w14:paraId="7D648BF4" w14:textId="77777777" w:rsidR="00BA216B" w:rsidRDefault="00BA216B" w:rsidP="00614F98"/>
                    <w:p w14:paraId="155A1DC8" w14:textId="77777777" w:rsidR="00BA216B" w:rsidRDefault="00BA216B" w:rsidP="00614F98"/>
                    <w:p w14:paraId="3D354B29" w14:textId="77777777" w:rsidR="00BA216B" w:rsidRDefault="00BA216B" w:rsidP="00614F98"/>
                    <w:p w14:paraId="40914500" w14:textId="77777777" w:rsidR="00BA216B" w:rsidRDefault="00BA216B" w:rsidP="00614F98"/>
                    <w:p w14:paraId="2010FA6D" w14:textId="77777777" w:rsidR="00BA216B" w:rsidRDefault="00BA216B" w:rsidP="00614F98"/>
                    <w:p w14:paraId="4663F0E1" w14:textId="77777777" w:rsidR="00BA216B" w:rsidRDefault="00BA216B" w:rsidP="00614F98"/>
                    <w:p w14:paraId="031CB3F2" w14:textId="77777777" w:rsidR="00BA216B" w:rsidRDefault="00BA216B" w:rsidP="00614F98"/>
                    <w:p w14:paraId="7F2FF3F9" w14:textId="77777777" w:rsidR="00BA216B" w:rsidRDefault="00BA216B" w:rsidP="00614F98"/>
                    <w:p w14:paraId="6DAF85FA" w14:textId="77777777" w:rsidR="00BA216B" w:rsidRDefault="00BA216B" w:rsidP="00614F98"/>
                    <w:p w14:paraId="01B3B598" w14:textId="77777777" w:rsidR="00BA216B" w:rsidRDefault="00BA216B" w:rsidP="00614F98"/>
                    <w:p w14:paraId="664A3FBD" w14:textId="77777777" w:rsidR="00BA216B" w:rsidRDefault="00BA216B" w:rsidP="00614F98"/>
                    <w:p w14:paraId="497C265B" w14:textId="77777777" w:rsidR="00BA216B" w:rsidRDefault="00BA216B" w:rsidP="00614F98"/>
                    <w:p w14:paraId="3AD842BB" w14:textId="77777777" w:rsidR="00BA216B" w:rsidRDefault="00BA216B" w:rsidP="00614F98"/>
                    <w:p w14:paraId="1584D953" w14:textId="77777777" w:rsidR="00BA216B" w:rsidRDefault="00BA216B" w:rsidP="00614F98"/>
                    <w:p w14:paraId="24921361" w14:textId="77777777" w:rsidR="00BA216B" w:rsidRDefault="00BA216B" w:rsidP="00614F98"/>
                    <w:p w14:paraId="12FE3BFE" w14:textId="77777777" w:rsidR="00BA216B" w:rsidRDefault="00BA216B" w:rsidP="00614F98"/>
                    <w:p w14:paraId="3E504B40" w14:textId="77777777" w:rsidR="00BA216B" w:rsidRDefault="00BA216B" w:rsidP="00614F98"/>
                    <w:p w14:paraId="2963B722" w14:textId="77777777" w:rsidR="00BA216B" w:rsidRDefault="00BA216B" w:rsidP="00614F98"/>
                    <w:p w14:paraId="717567DE" w14:textId="77777777" w:rsidR="00BA216B" w:rsidRDefault="00BA216B" w:rsidP="00614F98"/>
                    <w:p w14:paraId="401EABA8" w14:textId="77777777" w:rsidR="00BA216B" w:rsidRDefault="00BA216B" w:rsidP="00614F98"/>
                    <w:p w14:paraId="73AC172E" w14:textId="77777777" w:rsidR="00BA216B" w:rsidRDefault="00BA216B" w:rsidP="00614F98"/>
                    <w:p w14:paraId="2C024708" w14:textId="77777777" w:rsidR="00BA216B" w:rsidRDefault="00BA216B" w:rsidP="00614F98"/>
                    <w:p w14:paraId="6E6BD98B" w14:textId="77777777" w:rsidR="00BA216B" w:rsidRDefault="00BA216B" w:rsidP="00614F98"/>
                    <w:p w14:paraId="3A8588F5" w14:textId="77777777" w:rsidR="00BA216B" w:rsidRDefault="00BA216B" w:rsidP="00614F98"/>
                    <w:p w14:paraId="2FE3E25E" w14:textId="77777777" w:rsidR="00BA216B" w:rsidRDefault="00BA216B" w:rsidP="00614F98"/>
                    <w:p w14:paraId="546FEEF0" w14:textId="77777777" w:rsidR="00BA216B" w:rsidRDefault="00BA216B" w:rsidP="00614F98"/>
                    <w:p w14:paraId="652E4F44" w14:textId="77777777" w:rsidR="00BA216B" w:rsidRDefault="00BA216B" w:rsidP="00614F98"/>
                    <w:p w14:paraId="3CA3DAFD" w14:textId="77777777" w:rsidR="00BA216B" w:rsidRDefault="00BA216B" w:rsidP="00614F98"/>
                    <w:p w14:paraId="7514FC57" w14:textId="77777777" w:rsidR="00BA216B" w:rsidRDefault="00BA216B" w:rsidP="00614F98"/>
                    <w:p w14:paraId="41218D0B" w14:textId="77777777" w:rsidR="00BA216B" w:rsidRDefault="00BA216B" w:rsidP="00614F98"/>
                    <w:p w14:paraId="3F2CA727" w14:textId="77777777" w:rsidR="00BA216B" w:rsidRDefault="00BA216B" w:rsidP="00614F98"/>
                    <w:p w14:paraId="2F1559F0" w14:textId="77777777" w:rsidR="00BA216B" w:rsidRDefault="00BA216B" w:rsidP="00614F98"/>
                    <w:p w14:paraId="61280CB3" w14:textId="77777777" w:rsidR="00BA216B" w:rsidRDefault="00BA216B" w:rsidP="00614F98"/>
                    <w:p w14:paraId="587C17ED" w14:textId="77777777" w:rsidR="00BA216B" w:rsidRDefault="00BA216B" w:rsidP="00614F98"/>
                    <w:p w14:paraId="2BAEC454" w14:textId="77777777" w:rsidR="00BA216B" w:rsidRDefault="00BA216B" w:rsidP="00614F98"/>
                    <w:p w14:paraId="6AAE8D33" w14:textId="77777777" w:rsidR="00BA216B" w:rsidRDefault="00BA216B" w:rsidP="00614F98"/>
                    <w:p w14:paraId="456BD0B1" w14:textId="77777777" w:rsidR="00BA216B" w:rsidRDefault="00BA216B" w:rsidP="00614F98"/>
                    <w:p w14:paraId="5431F71B" w14:textId="77777777" w:rsidR="00BA216B" w:rsidRDefault="00BA216B" w:rsidP="00614F98"/>
                    <w:p w14:paraId="1BE1BABA" w14:textId="77777777" w:rsidR="00BA216B" w:rsidRDefault="00BA216B" w:rsidP="00614F98"/>
                    <w:p w14:paraId="3DC524F9" w14:textId="77777777" w:rsidR="00BA216B" w:rsidRDefault="00BA216B" w:rsidP="00614F98"/>
                    <w:p w14:paraId="4F282F29" w14:textId="77777777" w:rsidR="00BA216B" w:rsidRDefault="00BA216B" w:rsidP="00614F98"/>
                    <w:p w14:paraId="53A61567" w14:textId="77777777" w:rsidR="00BA216B" w:rsidRDefault="00BA216B" w:rsidP="00614F98"/>
                    <w:p w14:paraId="259004A2" w14:textId="77777777" w:rsidR="00BA216B" w:rsidRDefault="00BA216B" w:rsidP="00614F98"/>
                    <w:p w14:paraId="210E8A21" w14:textId="77777777" w:rsidR="00BA216B" w:rsidRDefault="00BA216B" w:rsidP="00614F98"/>
                    <w:p w14:paraId="45D5CE35" w14:textId="77777777" w:rsidR="00BA216B" w:rsidRDefault="00BA216B" w:rsidP="00614F98"/>
                    <w:p w14:paraId="3654A644" w14:textId="77777777" w:rsidR="00BA216B" w:rsidRDefault="00BA216B" w:rsidP="00614F98"/>
                    <w:p w14:paraId="687B3E77" w14:textId="77777777" w:rsidR="00BA216B" w:rsidRDefault="00BA216B" w:rsidP="00614F98"/>
                    <w:p w14:paraId="5B184B2C" w14:textId="77777777" w:rsidR="00BA216B" w:rsidRDefault="00BA216B" w:rsidP="00614F98"/>
                    <w:p w14:paraId="4E08BF0F" w14:textId="77777777" w:rsidR="00BA216B" w:rsidRDefault="00BA216B" w:rsidP="00614F98"/>
                    <w:p w14:paraId="409687C1" w14:textId="77777777" w:rsidR="00BA216B" w:rsidRDefault="00BA216B" w:rsidP="00614F98"/>
                    <w:p w14:paraId="69E2C0C4" w14:textId="77777777" w:rsidR="00BA216B" w:rsidRDefault="00BA216B" w:rsidP="00614F98"/>
                    <w:p w14:paraId="3B0A0E3F" w14:textId="77777777" w:rsidR="00BA216B" w:rsidRDefault="00BA216B" w:rsidP="00614F98"/>
                    <w:p w14:paraId="0BD16812" w14:textId="77777777" w:rsidR="00BA216B" w:rsidRDefault="00BA216B" w:rsidP="00614F98"/>
                    <w:p w14:paraId="7B924491" w14:textId="77777777" w:rsidR="00BA216B" w:rsidRDefault="00BA216B" w:rsidP="00614F98"/>
                    <w:p w14:paraId="355D5A33" w14:textId="77777777" w:rsidR="00BA216B" w:rsidRDefault="00BA216B" w:rsidP="00614F98"/>
                    <w:p w14:paraId="595A232E" w14:textId="77777777" w:rsidR="00BA216B" w:rsidRDefault="00BA216B" w:rsidP="00614F98"/>
                    <w:p w14:paraId="72046E94" w14:textId="77777777" w:rsidR="00BA216B" w:rsidRDefault="00BA216B" w:rsidP="00614F98"/>
                    <w:p w14:paraId="2F131FEC" w14:textId="77777777" w:rsidR="00BA216B" w:rsidRDefault="00BA216B" w:rsidP="00614F98"/>
                    <w:p w14:paraId="0BBC79D4" w14:textId="77777777" w:rsidR="00BA216B" w:rsidRDefault="00BA216B" w:rsidP="00614F98"/>
                    <w:p w14:paraId="589A6C5E" w14:textId="77777777" w:rsidR="00BA216B" w:rsidRDefault="00BA216B" w:rsidP="00614F98"/>
                    <w:p w14:paraId="373C2E63" w14:textId="77777777" w:rsidR="00BA216B" w:rsidRDefault="00BA216B" w:rsidP="00614F98"/>
                    <w:p w14:paraId="1ACC5672" w14:textId="77777777" w:rsidR="00BA216B" w:rsidRDefault="00BA216B" w:rsidP="00614F98"/>
                    <w:p w14:paraId="2C1D1C05" w14:textId="77777777" w:rsidR="00BA216B" w:rsidRDefault="00BA216B" w:rsidP="00614F98"/>
                    <w:p w14:paraId="73C8C607" w14:textId="77777777" w:rsidR="00BA216B" w:rsidRDefault="00BA216B" w:rsidP="00614F98"/>
                    <w:p w14:paraId="7861EF0E" w14:textId="77777777" w:rsidR="00BA216B" w:rsidRDefault="00BA216B" w:rsidP="00614F98"/>
                    <w:p w14:paraId="601CD74F" w14:textId="77777777" w:rsidR="00BA216B" w:rsidRDefault="00BA216B" w:rsidP="00614F98"/>
                    <w:p w14:paraId="4D7CC8D7" w14:textId="77777777" w:rsidR="00BA216B" w:rsidRDefault="00BA216B" w:rsidP="00614F98"/>
                    <w:p w14:paraId="4731C376" w14:textId="77777777" w:rsidR="00BA216B" w:rsidRDefault="00BA216B" w:rsidP="00614F98"/>
                    <w:p w14:paraId="5B245A29" w14:textId="77777777" w:rsidR="00BA216B" w:rsidRDefault="00BA216B" w:rsidP="00614F98"/>
                    <w:p w14:paraId="1CA3BE00" w14:textId="77777777" w:rsidR="00BA216B" w:rsidRDefault="00BA216B" w:rsidP="00614F98"/>
                    <w:p w14:paraId="50BCB714" w14:textId="77777777" w:rsidR="00BA216B" w:rsidRDefault="00BA216B" w:rsidP="00614F98"/>
                    <w:p w14:paraId="72C85321" w14:textId="77777777" w:rsidR="00BA216B" w:rsidRDefault="00BA216B" w:rsidP="00614F98"/>
                    <w:p w14:paraId="0A2A032A" w14:textId="77777777" w:rsidR="00BA216B" w:rsidRDefault="00BA216B" w:rsidP="00614F98"/>
                    <w:p w14:paraId="08C82493" w14:textId="77777777" w:rsidR="00BA216B" w:rsidRDefault="00BA216B" w:rsidP="00614F98"/>
                    <w:p w14:paraId="012FC55E" w14:textId="77777777" w:rsidR="00BA216B" w:rsidRDefault="00BA216B" w:rsidP="00614F98"/>
                    <w:p w14:paraId="20B34FD6" w14:textId="77777777" w:rsidR="00BA216B" w:rsidRDefault="00BA216B" w:rsidP="00614F98"/>
                    <w:p w14:paraId="1A0A906C" w14:textId="77777777" w:rsidR="00BA216B" w:rsidRDefault="00BA216B" w:rsidP="00614F98"/>
                    <w:p w14:paraId="22534FBF" w14:textId="77777777" w:rsidR="00BA216B" w:rsidRDefault="00BA216B" w:rsidP="00614F98"/>
                    <w:p w14:paraId="71271FAC" w14:textId="77777777" w:rsidR="00BA216B" w:rsidRDefault="00BA216B" w:rsidP="00614F98"/>
                    <w:p w14:paraId="04F70468" w14:textId="77777777" w:rsidR="00BA216B" w:rsidRDefault="00BA216B" w:rsidP="00614F98"/>
                    <w:p w14:paraId="1370CFD8" w14:textId="77777777" w:rsidR="00BA216B" w:rsidRDefault="00BA216B" w:rsidP="00614F98"/>
                    <w:p w14:paraId="69E23E93" w14:textId="77777777" w:rsidR="00BA216B" w:rsidRDefault="00BA216B" w:rsidP="00614F98"/>
                    <w:p w14:paraId="27877495" w14:textId="77777777" w:rsidR="00BA216B" w:rsidRDefault="00BA216B" w:rsidP="00614F98"/>
                    <w:p w14:paraId="1290302E" w14:textId="77777777" w:rsidR="00BA216B" w:rsidRDefault="00BA216B" w:rsidP="00614F98"/>
                    <w:p w14:paraId="40950318" w14:textId="77777777" w:rsidR="00BA216B" w:rsidRDefault="00BA216B" w:rsidP="00614F98"/>
                    <w:p w14:paraId="2FA473E8" w14:textId="77777777" w:rsidR="00BA216B" w:rsidRDefault="00BA216B" w:rsidP="00614F98"/>
                    <w:p w14:paraId="52FF49FF" w14:textId="77777777" w:rsidR="00BA216B" w:rsidRDefault="00BA216B" w:rsidP="00614F98"/>
                    <w:p w14:paraId="26C696C0" w14:textId="77777777" w:rsidR="00BA216B" w:rsidRDefault="00BA216B" w:rsidP="00614F98"/>
                    <w:p w14:paraId="2B9218CC" w14:textId="77777777" w:rsidR="00BA216B" w:rsidRDefault="00BA216B" w:rsidP="00614F98"/>
                    <w:p w14:paraId="1ECE03CE" w14:textId="77777777" w:rsidR="00BA216B" w:rsidRDefault="00BA216B" w:rsidP="00614F98"/>
                    <w:p w14:paraId="6074CA6E" w14:textId="77777777" w:rsidR="00BA216B" w:rsidRDefault="00BA216B" w:rsidP="00614F98"/>
                    <w:p w14:paraId="7B86BA92" w14:textId="77777777" w:rsidR="00BA216B" w:rsidRDefault="00BA216B" w:rsidP="00614F98"/>
                    <w:p w14:paraId="7AB0605B" w14:textId="77777777" w:rsidR="00BA216B" w:rsidRDefault="00BA216B" w:rsidP="00614F98"/>
                    <w:p w14:paraId="5B6D83DC" w14:textId="77777777" w:rsidR="00BA216B" w:rsidRDefault="00BA216B" w:rsidP="00614F98"/>
                    <w:p w14:paraId="1368720E" w14:textId="77777777" w:rsidR="00BA216B" w:rsidRDefault="00BA216B" w:rsidP="00614F98"/>
                    <w:p w14:paraId="28EC427A" w14:textId="77777777" w:rsidR="00BA216B" w:rsidRDefault="00BA216B" w:rsidP="00614F98"/>
                    <w:p w14:paraId="0ABF0F6D" w14:textId="77777777" w:rsidR="00BA216B" w:rsidRDefault="00BA216B" w:rsidP="00614F98"/>
                    <w:p w14:paraId="5EBF788D" w14:textId="77777777" w:rsidR="00BA216B" w:rsidRDefault="00BA216B" w:rsidP="00614F98"/>
                    <w:p w14:paraId="72809CA6" w14:textId="77777777" w:rsidR="00BA216B" w:rsidRDefault="00BA216B" w:rsidP="00614F98"/>
                    <w:p w14:paraId="4B068DEE" w14:textId="77777777" w:rsidR="00BA216B" w:rsidRDefault="00BA216B" w:rsidP="00614F98"/>
                    <w:p w14:paraId="557FC697" w14:textId="77777777" w:rsidR="00BA216B" w:rsidRDefault="00BA216B" w:rsidP="00614F98"/>
                    <w:p w14:paraId="21F2749C" w14:textId="77777777" w:rsidR="00BA216B" w:rsidRDefault="00BA216B" w:rsidP="00614F98"/>
                    <w:p w14:paraId="6D7051C5" w14:textId="77777777" w:rsidR="00BA216B" w:rsidRDefault="00BA216B" w:rsidP="00614F98"/>
                    <w:p w14:paraId="08FDEF40" w14:textId="77777777" w:rsidR="00BA216B" w:rsidRDefault="00BA216B" w:rsidP="00614F98"/>
                    <w:p w14:paraId="10D02752" w14:textId="77777777" w:rsidR="00BA216B" w:rsidRDefault="00BA216B" w:rsidP="00614F98"/>
                    <w:p w14:paraId="1C8129B1" w14:textId="77777777" w:rsidR="00BA216B" w:rsidRDefault="00BA216B" w:rsidP="00614F98"/>
                    <w:p w14:paraId="222927EB" w14:textId="77777777" w:rsidR="00BA216B" w:rsidRDefault="00BA216B" w:rsidP="00614F98"/>
                    <w:p w14:paraId="1FED3A30" w14:textId="77777777" w:rsidR="00BA216B" w:rsidRDefault="00BA216B" w:rsidP="00614F98"/>
                    <w:p w14:paraId="6ADE18C7" w14:textId="77777777" w:rsidR="00BA216B" w:rsidRDefault="00BA216B" w:rsidP="00614F98"/>
                    <w:p w14:paraId="65698639" w14:textId="77777777" w:rsidR="00BA216B" w:rsidRDefault="00BA216B" w:rsidP="00614F98"/>
                    <w:p w14:paraId="1C4F2355" w14:textId="77777777" w:rsidR="00BA216B" w:rsidRDefault="00BA216B" w:rsidP="00614F98"/>
                    <w:p w14:paraId="230B3990" w14:textId="77777777" w:rsidR="00BA216B" w:rsidRDefault="00BA216B" w:rsidP="00614F98"/>
                    <w:p w14:paraId="00AC204F" w14:textId="77777777" w:rsidR="00BA216B" w:rsidRDefault="00BA216B" w:rsidP="00614F98"/>
                    <w:p w14:paraId="666025C1" w14:textId="77777777" w:rsidR="00BA216B" w:rsidRDefault="00BA216B" w:rsidP="00614F98"/>
                    <w:p w14:paraId="119539A7" w14:textId="77777777" w:rsidR="00BA216B" w:rsidRDefault="00BA216B" w:rsidP="00614F98"/>
                    <w:p w14:paraId="24D1871F" w14:textId="77777777" w:rsidR="00BA216B" w:rsidRDefault="00BA216B" w:rsidP="00614F98"/>
                    <w:p w14:paraId="153986BB" w14:textId="77777777" w:rsidR="00BA216B" w:rsidRDefault="00BA216B" w:rsidP="00614F98"/>
                    <w:p w14:paraId="5AF27EEF" w14:textId="77777777" w:rsidR="00BA216B" w:rsidRDefault="00BA216B" w:rsidP="00614F98"/>
                    <w:p w14:paraId="23FC9036" w14:textId="77777777" w:rsidR="00BA216B" w:rsidRDefault="00BA216B" w:rsidP="00614F98"/>
                    <w:p w14:paraId="2B3524FC" w14:textId="77777777" w:rsidR="00BA216B" w:rsidRDefault="00BA216B" w:rsidP="00614F98"/>
                    <w:p w14:paraId="30D8A852" w14:textId="77777777" w:rsidR="00BA216B" w:rsidRDefault="00BA216B" w:rsidP="00614F98"/>
                    <w:p w14:paraId="02BE244A" w14:textId="77777777" w:rsidR="00BA216B" w:rsidRDefault="00BA216B" w:rsidP="00614F98"/>
                    <w:p w14:paraId="5382DDD5" w14:textId="77777777" w:rsidR="00BA216B" w:rsidRDefault="00BA216B" w:rsidP="00614F98"/>
                    <w:p w14:paraId="5E852200" w14:textId="77777777" w:rsidR="00BA216B" w:rsidRDefault="00BA216B" w:rsidP="00614F98"/>
                    <w:p w14:paraId="347640E1" w14:textId="77777777" w:rsidR="00BA216B" w:rsidRDefault="00BA216B" w:rsidP="00614F98"/>
                    <w:p w14:paraId="37A3BA47" w14:textId="77777777" w:rsidR="00BA216B" w:rsidRDefault="00BA216B" w:rsidP="00614F98"/>
                    <w:p w14:paraId="1F2DF4A9" w14:textId="77777777" w:rsidR="00BA216B" w:rsidRDefault="00BA216B" w:rsidP="00614F98"/>
                    <w:p w14:paraId="410FBA15" w14:textId="77777777" w:rsidR="00BA216B" w:rsidRDefault="00BA216B" w:rsidP="00614F98"/>
                    <w:p w14:paraId="1362846F" w14:textId="77777777" w:rsidR="00BA216B" w:rsidRDefault="00BA216B" w:rsidP="00614F98"/>
                    <w:p w14:paraId="457F50C5" w14:textId="77777777" w:rsidR="00BA216B" w:rsidRDefault="00BA216B" w:rsidP="00614F98"/>
                    <w:p w14:paraId="404A631E" w14:textId="77777777" w:rsidR="00BA216B" w:rsidRDefault="00BA216B" w:rsidP="00614F98"/>
                    <w:p w14:paraId="00C94FAB" w14:textId="77777777" w:rsidR="00BA216B" w:rsidRDefault="00BA216B" w:rsidP="00614F98"/>
                    <w:p w14:paraId="4601F776" w14:textId="77777777" w:rsidR="00BA216B" w:rsidRDefault="00BA216B" w:rsidP="00614F98"/>
                    <w:p w14:paraId="547F4761" w14:textId="77777777" w:rsidR="00BA216B" w:rsidRDefault="00BA216B" w:rsidP="00614F98"/>
                    <w:p w14:paraId="31E22D8E" w14:textId="77777777" w:rsidR="00BA216B" w:rsidRDefault="00BA216B" w:rsidP="00614F98"/>
                    <w:p w14:paraId="4CFA67D8" w14:textId="77777777" w:rsidR="00BA216B" w:rsidRDefault="00BA216B" w:rsidP="00614F98"/>
                    <w:p w14:paraId="3D6E9958" w14:textId="77777777" w:rsidR="00BA216B" w:rsidRDefault="00BA216B" w:rsidP="00614F98"/>
                    <w:p w14:paraId="56FD9092" w14:textId="77777777" w:rsidR="00BA216B" w:rsidRDefault="00BA216B" w:rsidP="00614F98"/>
                    <w:p w14:paraId="58A01571" w14:textId="77777777" w:rsidR="00BA216B" w:rsidRDefault="00BA216B" w:rsidP="00614F98"/>
                    <w:p w14:paraId="1063792E" w14:textId="77777777" w:rsidR="00BA216B" w:rsidRDefault="00BA216B" w:rsidP="00614F98"/>
                    <w:p w14:paraId="532C871E" w14:textId="77777777" w:rsidR="00BA216B" w:rsidRDefault="00BA216B" w:rsidP="00614F98"/>
                    <w:p w14:paraId="6E486695" w14:textId="77777777" w:rsidR="00BA216B" w:rsidRDefault="00BA216B" w:rsidP="00614F98"/>
                    <w:p w14:paraId="6A94566A" w14:textId="77777777" w:rsidR="00BA216B" w:rsidRDefault="00BA216B" w:rsidP="00614F98"/>
                    <w:p w14:paraId="57C41D1D" w14:textId="77777777" w:rsidR="00BA216B" w:rsidRDefault="00BA216B" w:rsidP="00614F98"/>
                    <w:p w14:paraId="199DBE00" w14:textId="77777777" w:rsidR="00BA216B" w:rsidRDefault="00BA216B" w:rsidP="00614F98"/>
                    <w:p w14:paraId="538EBF05" w14:textId="77777777" w:rsidR="00BA216B" w:rsidRDefault="00BA216B" w:rsidP="00614F98"/>
                    <w:p w14:paraId="2643056D" w14:textId="77777777" w:rsidR="00BA216B" w:rsidRDefault="00BA216B" w:rsidP="00614F98"/>
                    <w:p w14:paraId="7433DB92" w14:textId="77777777" w:rsidR="00BA216B" w:rsidRDefault="00BA216B" w:rsidP="00614F98"/>
                    <w:p w14:paraId="047B59FE" w14:textId="77777777" w:rsidR="00BA216B" w:rsidRDefault="00BA216B" w:rsidP="00614F98"/>
                    <w:p w14:paraId="0B3812C2" w14:textId="77777777" w:rsidR="00BA216B" w:rsidRDefault="00BA216B" w:rsidP="00614F98"/>
                    <w:p w14:paraId="013459C6" w14:textId="77777777" w:rsidR="00BA216B" w:rsidRDefault="00BA216B" w:rsidP="00614F98"/>
                    <w:p w14:paraId="5064A45F" w14:textId="77777777" w:rsidR="00BA216B" w:rsidRDefault="00BA216B" w:rsidP="00614F98"/>
                    <w:p w14:paraId="4002A721" w14:textId="77777777" w:rsidR="00BA216B" w:rsidRDefault="00BA216B" w:rsidP="00614F98"/>
                    <w:p w14:paraId="40D28164" w14:textId="77777777" w:rsidR="00BA216B" w:rsidRDefault="00BA216B" w:rsidP="00614F98"/>
                    <w:p w14:paraId="66BAC273" w14:textId="77777777" w:rsidR="00BA216B" w:rsidRDefault="00BA216B" w:rsidP="00614F98"/>
                    <w:p w14:paraId="25C2AFEA" w14:textId="77777777" w:rsidR="00BA216B" w:rsidRDefault="00BA216B" w:rsidP="00614F98"/>
                    <w:p w14:paraId="38E35A55" w14:textId="77777777" w:rsidR="00BA216B" w:rsidRDefault="00BA216B" w:rsidP="00614F98"/>
                    <w:p w14:paraId="050D3CCF" w14:textId="77777777" w:rsidR="00BA216B" w:rsidRDefault="00BA216B" w:rsidP="00614F98"/>
                    <w:p w14:paraId="67E28114" w14:textId="77777777" w:rsidR="00BA216B" w:rsidRDefault="00BA216B" w:rsidP="00614F98"/>
                    <w:p w14:paraId="777EB8B9" w14:textId="77777777" w:rsidR="00BA216B" w:rsidRDefault="00BA216B" w:rsidP="00614F98"/>
                    <w:p w14:paraId="538196F4" w14:textId="77777777" w:rsidR="00BA216B" w:rsidRDefault="00BA216B" w:rsidP="00614F98"/>
                    <w:p w14:paraId="2D88F153" w14:textId="77777777" w:rsidR="00BA216B" w:rsidRDefault="00BA216B" w:rsidP="00614F98"/>
                    <w:p w14:paraId="799EB917" w14:textId="77777777" w:rsidR="00BA216B" w:rsidRDefault="00BA216B" w:rsidP="00614F98"/>
                    <w:p w14:paraId="592FB38C" w14:textId="77777777" w:rsidR="00BA216B" w:rsidRDefault="00BA216B" w:rsidP="00614F98"/>
                    <w:p w14:paraId="1607D602" w14:textId="77777777" w:rsidR="00BA216B" w:rsidRDefault="00BA216B" w:rsidP="00614F98"/>
                    <w:p w14:paraId="45A9BD87" w14:textId="77777777" w:rsidR="00BA216B" w:rsidRDefault="00BA216B" w:rsidP="00614F98"/>
                    <w:p w14:paraId="1BD8C3BB" w14:textId="77777777" w:rsidR="00BA216B" w:rsidRDefault="00BA216B" w:rsidP="00614F98"/>
                    <w:p w14:paraId="65D98EAF" w14:textId="77777777" w:rsidR="00BA216B" w:rsidRDefault="00BA216B" w:rsidP="00614F98"/>
                    <w:p w14:paraId="6643C0CA" w14:textId="77777777" w:rsidR="00BA216B" w:rsidRDefault="00BA216B" w:rsidP="00614F98"/>
                    <w:p w14:paraId="5047F0D4" w14:textId="77777777" w:rsidR="00BA216B" w:rsidRDefault="00BA216B" w:rsidP="00614F98"/>
                    <w:p w14:paraId="72EEE0FC" w14:textId="77777777" w:rsidR="00BA216B" w:rsidRDefault="00BA216B" w:rsidP="00614F98"/>
                    <w:p w14:paraId="513A19EF" w14:textId="77777777" w:rsidR="00BA216B" w:rsidRDefault="00BA216B" w:rsidP="00614F98"/>
                    <w:p w14:paraId="3D01BF5D" w14:textId="77777777" w:rsidR="00BA216B" w:rsidRDefault="00BA216B" w:rsidP="00614F98"/>
                    <w:p w14:paraId="07172EF3" w14:textId="77777777" w:rsidR="00BA216B" w:rsidRDefault="00BA216B" w:rsidP="00614F98"/>
                    <w:p w14:paraId="1F70E3CA" w14:textId="77777777" w:rsidR="00BA216B" w:rsidRDefault="00BA216B" w:rsidP="00614F98"/>
                    <w:p w14:paraId="48DF891C" w14:textId="77777777" w:rsidR="00BA216B" w:rsidRDefault="00BA216B" w:rsidP="00614F98"/>
                    <w:p w14:paraId="429BD103" w14:textId="77777777" w:rsidR="00BA216B" w:rsidRDefault="00BA216B" w:rsidP="00614F98"/>
                    <w:p w14:paraId="6EAE31C2" w14:textId="77777777" w:rsidR="00BA216B" w:rsidRDefault="00BA216B" w:rsidP="00614F98"/>
                    <w:p w14:paraId="2BB7DF3B" w14:textId="77777777" w:rsidR="00BA216B" w:rsidRDefault="00BA216B" w:rsidP="00614F98"/>
                    <w:p w14:paraId="47FBA8BC" w14:textId="77777777" w:rsidR="00BA216B" w:rsidRDefault="00BA216B" w:rsidP="00614F98"/>
                    <w:p w14:paraId="1C850705" w14:textId="77777777" w:rsidR="00BA216B" w:rsidRDefault="00BA216B" w:rsidP="00614F98"/>
                    <w:p w14:paraId="366B12AC" w14:textId="77777777" w:rsidR="00BA216B" w:rsidRDefault="00BA216B" w:rsidP="00614F98"/>
                    <w:p w14:paraId="44B831BE" w14:textId="77777777" w:rsidR="00BA216B" w:rsidRDefault="00BA216B" w:rsidP="00614F98"/>
                    <w:p w14:paraId="69591705" w14:textId="77777777" w:rsidR="00BA216B" w:rsidRDefault="00BA216B" w:rsidP="00614F98"/>
                    <w:p w14:paraId="19D50238" w14:textId="77777777" w:rsidR="00BA216B" w:rsidRDefault="00BA216B" w:rsidP="00614F98"/>
                    <w:p w14:paraId="1BC2EB4C" w14:textId="77777777" w:rsidR="00BA216B" w:rsidRDefault="00BA216B" w:rsidP="00614F98"/>
                    <w:p w14:paraId="1FC98AFE" w14:textId="77777777" w:rsidR="00BA216B" w:rsidRDefault="00BA216B" w:rsidP="00614F98"/>
                    <w:p w14:paraId="11E5F796" w14:textId="77777777" w:rsidR="00BA216B" w:rsidRDefault="00BA216B" w:rsidP="00614F98"/>
                    <w:p w14:paraId="3E57E9A5" w14:textId="77777777" w:rsidR="00BA216B" w:rsidRDefault="00BA216B" w:rsidP="00614F98"/>
                    <w:p w14:paraId="4DAB229A" w14:textId="77777777" w:rsidR="00BA216B" w:rsidRDefault="00BA216B" w:rsidP="00614F98"/>
                    <w:p w14:paraId="395B489C" w14:textId="77777777" w:rsidR="00BA216B" w:rsidRDefault="00BA216B" w:rsidP="00614F98"/>
                    <w:p w14:paraId="7DFD5A44" w14:textId="77777777" w:rsidR="00BA216B" w:rsidRDefault="00BA216B" w:rsidP="00614F98"/>
                    <w:p w14:paraId="7B7CDB7C" w14:textId="77777777" w:rsidR="00BA216B" w:rsidRDefault="00BA216B" w:rsidP="00614F98"/>
                    <w:p w14:paraId="7FFD1CC1" w14:textId="77777777" w:rsidR="00BA216B" w:rsidRDefault="00BA216B" w:rsidP="00614F98"/>
                    <w:p w14:paraId="2C4509EE" w14:textId="77777777" w:rsidR="00BA216B" w:rsidRDefault="00BA216B" w:rsidP="00614F98"/>
                    <w:p w14:paraId="6F9AC600" w14:textId="77777777" w:rsidR="00BA216B" w:rsidRDefault="00BA216B" w:rsidP="00614F98"/>
                    <w:p w14:paraId="1FAAE656" w14:textId="77777777" w:rsidR="00BA216B" w:rsidRDefault="00BA216B" w:rsidP="00614F98"/>
                    <w:p w14:paraId="7A53404A" w14:textId="77777777" w:rsidR="00BA216B" w:rsidRDefault="00BA216B" w:rsidP="00614F98"/>
                    <w:p w14:paraId="66D648EC" w14:textId="77777777" w:rsidR="00BA216B" w:rsidRDefault="00BA216B" w:rsidP="00614F98"/>
                    <w:p w14:paraId="45B87142" w14:textId="77777777" w:rsidR="00BA216B" w:rsidRDefault="00BA216B" w:rsidP="00614F98"/>
                    <w:p w14:paraId="4FDDBD8D" w14:textId="77777777" w:rsidR="00BA216B" w:rsidRDefault="00BA216B" w:rsidP="00614F98"/>
                    <w:p w14:paraId="08BDBC7E" w14:textId="77777777" w:rsidR="00BA216B" w:rsidRDefault="00BA216B" w:rsidP="00614F98"/>
                    <w:p w14:paraId="71F4E152" w14:textId="77777777" w:rsidR="00BA216B" w:rsidRDefault="00BA216B" w:rsidP="00614F98"/>
                    <w:p w14:paraId="5A7505CB" w14:textId="77777777" w:rsidR="00BA216B" w:rsidRDefault="00BA216B" w:rsidP="00614F98"/>
                    <w:p w14:paraId="566C1217" w14:textId="77777777" w:rsidR="00BA216B" w:rsidRDefault="00BA216B" w:rsidP="00614F98"/>
                    <w:p w14:paraId="0AFED1ED" w14:textId="77777777" w:rsidR="00BA216B" w:rsidRDefault="00BA216B" w:rsidP="00614F98"/>
                    <w:p w14:paraId="6CC83534" w14:textId="77777777" w:rsidR="00BA216B" w:rsidRDefault="00BA216B" w:rsidP="00614F98"/>
                    <w:p w14:paraId="57AE105D" w14:textId="77777777" w:rsidR="00BA216B" w:rsidRDefault="00BA216B" w:rsidP="00614F98"/>
                    <w:p w14:paraId="4BB69F05" w14:textId="77777777" w:rsidR="00BA216B" w:rsidRDefault="00BA216B" w:rsidP="00614F98"/>
                    <w:p w14:paraId="37FF577C" w14:textId="77777777" w:rsidR="00BA216B" w:rsidRDefault="00BA216B" w:rsidP="00614F98"/>
                    <w:p w14:paraId="59CC13A0" w14:textId="77777777" w:rsidR="00BA216B" w:rsidRDefault="00BA216B" w:rsidP="00614F98"/>
                    <w:p w14:paraId="0519CA54" w14:textId="77777777" w:rsidR="00BA216B" w:rsidRDefault="00BA216B" w:rsidP="00614F98"/>
                    <w:p w14:paraId="4973ACE4" w14:textId="77777777" w:rsidR="00BA216B" w:rsidRDefault="00BA216B" w:rsidP="00614F98"/>
                    <w:p w14:paraId="75BC7F64" w14:textId="77777777" w:rsidR="00BA216B" w:rsidRDefault="00BA216B" w:rsidP="00614F98"/>
                    <w:p w14:paraId="5B7013FD" w14:textId="77777777" w:rsidR="00BA216B" w:rsidRDefault="00BA216B" w:rsidP="00614F98"/>
                    <w:p w14:paraId="75BBCA11" w14:textId="77777777" w:rsidR="00BA216B" w:rsidRDefault="00BA216B" w:rsidP="00614F98"/>
                    <w:p w14:paraId="4043E35D" w14:textId="77777777" w:rsidR="00BA216B" w:rsidRDefault="00BA216B" w:rsidP="00614F98"/>
                    <w:p w14:paraId="077643ED" w14:textId="77777777" w:rsidR="00BA216B" w:rsidRDefault="00BA216B" w:rsidP="00614F98"/>
                    <w:p w14:paraId="5F18861B" w14:textId="77777777" w:rsidR="00BA216B" w:rsidRDefault="00BA216B" w:rsidP="00614F98"/>
                    <w:p w14:paraId="4ADD9DB0" w14:textId="77777777" w:rsidR="00BA216B" w:rsidRDefault="00BA216B" w:rsidP="00614F98"/>
                    <w:p w14:paraId="32F747A6" w14:textId="77777777" w:rsidR="00BA216B" w:rsidRDefault="00BA216B" w:rsidP="00614F98"/>
                    <w:p w14:paraId="5384758F" w14:textId="77777777" w:rsidR="00BA216B" w:rsidRDefault="00BA216B" w:rsidP="00614F98"/>
                    <w:p w14:paraId="1B9EC904" w14:textId="77777777" w:rsidR="00BA216B" w:rsidRDefault="00BA216B" w:rsidP="00614F98"/>
                    <w:p w14:paraId="35925EAB" w14:textId="77777777" w:rsidR="00BA216B" w:rsidRDefault="00BA216B" w:rsidP="00614F98"/>
                    <w:p w14:paraId="4B469326" w14:textId="77777777" w:rsidR="00BA216B" w:rsidRDefault="00BA216B" w:rsidP="00614F98"/>
                    <w:p w14:paraId="6D87E827" w14:textId="77777777" w:rsidR="00BA216B" w:rsidRDefault="00BA216B" w:rsidP="00614F98"/>
                    <w:p w14:paraId="11E207B9" w14:textId="77777777" w:rsidR="00BA216B" w:rsidRDefault="00BA216B" w:rsidP="00614F98"/>
                    <w:p w14:paraId="274EF8E2" w14:textId="77777777" w:rsidR="00BA216B" w:rsidRDefault="00BA216B" w:rsidP="00614F98"/>
                    <w:p w14:paraId="1BAEC42E" w14:textId="77777777" w:rsidR="00BA216B" w:rsidRDefault="00BA216B" w:rsidP="00614F98"/>
                    <w:p w14:paraId="1AA8D688" w14:textId="77777777" w:rsidR="00BA216B" w:rsidRDefault="00BA216B" w:rsidP="00614F98"/>
                    <w:p w14:paraId="5A3ACD43" w14:textId="77777777" w:rsidR="00BA216B" w:rsidRDefault="00BA216B" w:rsidP="00614F98"/>
                    <w:p w14:paraId="1CE1637A" w14:textId="77777777" w:rsidR="00BA216B" w:rsidRDefault="00BA216B" w:rsidP="00614F98"/>
                    <w:p w14:paraId="0DB1F486" w14:textId="77777777" w:rsidR="00BA216B" w:rsidRDefault="00BA216B" w:rsidP="00614F98"/>
                    <w:p w14:paraId="7EFE6ACE" w14:textId="77777777" w:rsidR="00BA216B" w:rsidRDefault="00BA216B" w:rsidP="00614F98"/>
                    <w:p w14:paraId="01544E89" w14:textId="77777777" w:rsidR="00BA216B" w:rsidRDefault="00BA216B" w:rsidP="00614F98"/>
                    <w:p w14:paraId="1A558E40" w14:textId="77777777" w:rsidR="00BA216B" w:rsidRDefault="00BA216B" w:rsidP="00614F98"/>
                    <w:p w14:paraId="5F3EF4BB" w14:textId="77777777" w:rsidR="00BA216B" w:rsidRDefault="00BA216B" w:rsidP="00614F98"/>
                    <w:p w14:paraId="0D3F9A38" w14:textId="77777777" w:rsidR="00BA216B" w:rsidRDefault="00BA216B" w:rsidP="00614F98"/>
                    <w:p w14:paraId="5C0BFDE8" w14:textId="77777777" w:rsidR="00BA216B" w:rsidRDefault="00BA216B" w:rsidP="00614F98"/>
                    <w:p w14:paraId="53188386" w14:textId="77777777" w:rsidR="00BA216B" w:rsidRDefault="00BA216B" w:rsidP="00614F98"/>
                    <w:p w14:paraId="6E7A8824" w14:textId="77777777" w:rsidR="00BA216B" w:rsidRDefault="00BA216B" w:rsidP="00614F98"/>
                    <w:p w14:paraId="6DC5AC76" w14:textId="77777777" w:rsidR="00BA216B" w:rsidRDefault="00BA216B" w:rsidP="00614F98"/>
                    <w:p w14:paraId="53760D8C" w14:textId="77777777" w:rsidR="00BA216B" w:rsidRDefault="00BA216B" w:rsidP="00614F98"/>
                    <w:p w14:paraId="72F2963D" w14:textId="77777777" w:rsidR="00BA216B" w:rsidRDefault="00BA216B" w:rsidP="00614F98"/>
                    <w:p w14:paraId="5F7A8EF4" w14:textId="77777777" w:rsidR="00BA216B" w:rsidRDefault="00BA216B" w:rsidP="00614F98"/>
                    <w:p w14:paraId="7BCB1CF3" w14:textId="77777777" w:rsidR="00BA216B" w:rsidRDefault="00BA216B" w:rsidP="00614F98"/>
                    <w:p w14:paraId="3A228F36" w14:textId="77777777" w:rsidR="00BA216B" w:rsidRDefault="00BA216B" w:rsidP="00614F98"/>
                    <w:p w14:paraId="5ADCEB0C" w14:textId="77777777" w:rsidR="00BA216B" w:rsidRDefault="00BA216B" w:rsidP="00614F98"/>
                    <w:p w14:paraId="683222CB" w14:textId="77777777" w:rsidR="00BA216B" w:rsidRDefault="00BA216B" w:rsidP="00614F98"/>
                    <w:p w14:paraId="666DB41D" w14:textId="77777777" w:rsidR="00BA216B" w:rsidRDefault="00BA216B" w:rsidP="00614F98"/>
                    <w:p w14:paraId="19A3ABBB" w14:textId="77777777" w:rsidR="00BA216B" w:rsidRDefault="00BA216B" w:rsidP="00614F98"/>
                    <w:p w14:paraId="36FFEDB1" w14:textId="77777777" w:rsidR="00BA216B" w:rsidRDefault="00BA216B" w:rsidP="00614F98"/>
                    <w:p w14:paraId="134E6117" w14:textId="77777777" w:rsidR="00BA216B" w:rsidRDefault="00BA216B" w:rsidP="00614F98"/>
                    <w:p w14:paraId="40EF7544" w14:textId="77777777" w:rsidR="00BA216B" w:rsidRDefault="00BA216B" w:rsidP="00614F98"/>
                    <w:p w14:paraId="3D72773D" w14:textId="77777777" w:rsidR="00BA216B" w:rsidRDefault="00BA216B" w:rsidP="00614F98"/>
                    <w:p w14:paraId="6B552837" w14:textId="77777777" w:rsidR="00BA216B" w:rsidRDefault="00BA216B" w:rsidP="00614F98"/>
                    <w:p w14:paraId="3CF4A3A4" w14:textId="77777777" w:rsidR="00BA216B" w:rsidRDefault="00BA216B" w:rsidP="00614F98"/>
                    <w:p w14:paraId="1036A685" w14:textId="77777777" w:rsidR="00BA216B" w:rsidRDefault="00BA216B" w:rsidP="00614F98"/>
                    <w:p w14:paraId="1B9EEAED" w14:textId="77777777" w:rsidR="00BA216B" w:rsidRDefault="00BA216B" w:rsidP="00614F98"/>
                    <w:p w14:paraId="3AA738D3" w14:textId="77777777" w:rsidR="00BA216B" w:rsidRDefault="00BA216B" w:rsidP="00614F98"/>
                    <w:p w14:paraId="3C3BCF5E" w14:textId="77777777" w:rsidR="00BA216B" w:rsidRDefault="00BA216B" w:rsidP="00614F98"/>
                    <w:p w14:paraId="5D8F2562" w14:textId="77777777" w:rsidR="00BA216B" w:rsidRDefault="00BA216B" w:rsidP="00614F98"/>
                    <w:p w14:paraId="579A1171" w14:textId="77777777" w:rsidR="00BA216B" w:rsidRDefault="00BA216B" w:rsidP="00614F98"/>
                    <w:p w14:paraId="4C9C0B05" w14:textId="77777777" w:rsidR="00BA216B" w:rsidRDefault="00BA216B" w:rsidP="00614F98"/>
                    <w:p w14:paraId="195F9908" w14:textId="77777777" w:rsidR="00BA216B" w:rsidRDefault="00BA216B" w:rsidP="00614F98"/>
                    <w:p w14:paraId="037E960F" w14:textId="77777777" w:rsidR="00BA216B" w:rsidRDefault="00BA216B" w:rsidP="00614F98"/>
                    <w:p w14:paraId="2A4F823C" w14:textId="77777777" w:rsidR="00BA216B" w:rsidRDefault="00BA216B" w:rsidP="00614F98"/>
                    <w:p w14:paraId="474407E5" w14:textId="77777777" w:rsidR="00BA216B" w:rsidRDefault="00BA216B" w:rsidP="00614F98"/>
                    <w:p w14:paraId="17EFBCB4" w14:textId="77777777" w:rsidR="00BA216B" w:rsidRDefault="00BA216B" w:rsidP="00614F98"/>
                    <w:p w14:paraId="6326F711" w14:textId="77777777" w:rsidR="00BA216B" w:rsidRDefault="00BA216B" w:rsidP="00614F98"/>
                    <w:p w14:paraId="68E1316C" w14:textId="77777777" w:rsidR="00BA216B" w:rsidRDefault="00BA216B" w:rsidP="00614F98"/>
                    <w:p w14:paraId="2231EBCE" w14:textId="77777777" w:rsidR="00BA216B" w:rsidRDefault="00BA216B" w:rsidP="00614F98"/>
                    <w:p w14:paraId="70300311" w14:textId="77777777" w:rsidR="00BA216B" w:rsidRDefault="00BA216B" w:rsidP="00614F98"/>
                    <w:p w14:paraId="7CF29D15" w14:textId="77777777" w:rsidR="00BA216B" w:rsidRDefault="00BA216B" w:rsidP="00614F98"/>
                    <w:p w14:paraId="02811CDA" w14:textId="77777777" w:rsidR="00BA216B" w:rsidRDefault="00BA216B" w:rsidP="00614F98"/>
                    <w:p w14:paraId="2E3C922A" w14:textId="77777777" w:rsidR="00BA216B" w:rsidRDefault="00BA216B" w:rsidP="00614F98"/>
                    <w:p w14:paraId="64C02D39" w14:textId="77777777" w:rsidR="00BA216B" w:rsidRDefault="00BA216B" w:rsidP="00614F98"/>
                    <w:p w14:paraId="3B93DDFE" w14:textId="77777777" w:rsidR="00BA216B" w:rsidRDefault="00BA216B" w:rsidP="00614F98"/>
                    <w:p w14:paraId="32B81D89" w14:textId="77777777" w:rsidR="00BA216B" w:rsidRDefault="00BA216B" w:rsidP="00614F98"/>
                    <w:p w14:paraId="5C51D674" w14:textId="77777777" w:rsidR="00BA216B" w:rsidRDefault="00BA216B" w:rsidP="00614F98"/>
                    <w:p w14:paraId="4A9CF722" w14:textId="77777777" w:rsidR="00BA216B" w:rsidRDefault="00BA216B" w:rsidP="00614F98"/>
                    <w:p w14:paraId="02C1A8C6" w14:textId="77777777" w:rsidR="00BA216B" w:rsidRDefault="00BA216B" w:rsidP="00614F98"/>
                    <w:p w14:paraId="5A746A1A" w14:textId="77777777" w:rsidR="00BA216B" w:rsidRDefault="00BA216B" w:rsidP="00614F98"/>
                    <w:p w14:paraId="3F174DCD" w14:textId="77777777" w:rsidR="00BA216B" w:rsidRDefault="00BA216B" w:rsidP="00614F98"/>
                    <w:p w14:paraId="7C108098" w14:textId="77777777" w:rsidR="00BA216B" w:rsidRDefault="00BA216B" w:rsidP="00614F98"/>
                    <w:p w14:paraId="2022403B" w14:textId="77777777" w:rsidR="00BA216B" w:rsidRDefault="00BA216B" w:rsidP="00614F98"/>
                    <w:p w14:paraId="5D06D865" w14:textId="77777777" w:rsidR="00BA216B" w:rsidRDefault="00BA216B" w:rsidP="00614F98"/>
                    <w:p w14:paraId="6AA88709" w14:textId="77777777" w:rsidR="00BA216B" w:rsidRDefault="00BA216B" w:rsidP="00614F98"/>
                    <w:p w14:paraId="5E515722" w14:textId="77777777" w:rsidR="00BA216B" w:rsidRDefault="00BA216B" w:rsidP="00614F98"/>
                    <w:p w14:paraId="71889EA5" w14:textId="77777777" w:rsidR="00BA216B" w:rsidRDefault="00BA216B" w:rsidP="00614F98"/>
                    <w:p w14:paraId="213B2458" w14:textId="77777777" w:rsidR="00BA216B" w:rsidRDefault="00BA216B" w:rsidP="00614F98"/>
                    <w:p w14:paraId="74EDF5F1" w14:textId="77777777" w:rsidR="00BA216B" w:rsidRDefault="00BA216B" w:rsidP="00614F98"/>
                    <w:p w14:paraId="680124AC" w14:textId="77777777" w:rsidR="00BA216B" w:rsidRDefault="00BA216B" w:rsidP="00614F98"/>
                    <w:p w14:paraId="0EE8B9B9" w14:textId="77777777" w:rsidR="00BA216B" w:rsidRDefault="00BA216B" w:rsidP="00614F98"/>
                    <w:p w14:paraId="11299C84" w14:textId="77777777" w:rsidR="00BA216B" w:rsidRDefault="00BA216B" w:rsidP="00614F98"/>
                    <w:p w14:paraId="0466312C" w14:textId="77777777" w:rsidR="00BA216B" w:rsidRDefault="00BA216B" w:rsidP="00614F98"/>
                    <w:p w14:paraId="5F7927D2" w14:textId="77777777" w:rsidR="00BA216B" w:rsidRDefault="00BA216B" w:rsidP="00614F98"/>
                    <w:p w14:paraId="45F97E07" w14:textId="77777777" w:rsidR="00BA216B" w:rsidRDefault="00BA216B" w:rsidP="00614F98"/>
                    <w:p w14:paraId="0F64AB1D" w14:textId="77777777" w:rsidR="00BA216B" w:rsidRDefault="00BA216B" w:rsidP="00614F98"/>
                    <w:p w14:paraId="24051F79" w14:textId="77777777" w:rsidR="00BA216B" w:rsidRDefault="00BA216B" w:rsidP="00614F98"/>
                    <w:p w14:paraId="739537AD" w14:textId="77777777" w:rsidR="00BA216B" w:rsidRDefault="00BA216B" w:rsidP="00614F98"/>
                    <w:p w14:paraId="3E85D611" w14:textId="77777777" w:rsidR="00BA216B" w:rsidRDefault="00BA216B" w:rsidP="00614F98"/>
                    <w:p w14:paraId="2F722B82" w14:textId="77777777" w:rsidR="00BA216B" w:rsidRDefault="00BA216B" w:rsidP="00614F98"/>
                    <w:p w14:paraId="49FBF231" w14:textId="77777777" w:rsidR="00BA216B" w:rsidRDefault="00BA216B" w:rsidP="00614F98"/>
                    <w:p w14:paraId="61872514" w14:textId="77777777" w:rsidR="00BA216B" w:rsidRDefault="00BA216B" w:rsidP="00614F98"/>
                    <w:p w14:paraId="18A663F5" w14:textId="77777777" w:rsidR="00BA216B" w:rsidRDefault="00BA216B" w:rsidP="00614F98"/>
                    <w:p w14:paraId="425572DD" w14:textId="77777777" w:rsidR="00BA216B" w:rsidRDefault="00BA216B" w:rsidP="00614F98"/>
                    <w:p w14:paraId="63245F5A" w14:textId="77777777" w:rsidR="00BA216B" w:rsidRDefault="00BA216B" w:rsidP="00614F98"/>
                    <w:p w14:paraId="056ADC16" w14:textId="77777777" w:rsidR="00BA216B" w:rsidRDefault="00BA216B" w:rsidP="00614F98"/>
                    <w:p w14:paraId="6F89EA0B" w14:textId="77777777" w:rsidR="00BA216B" w:rsidRDefault="00BA216B" w:rsidP="00614F98"/>
                    <w:p w14:paraId="18E48EBA" w14:textId="77777777" w:rsidR="00BA216B" w:rsidRDefault="00BA216B" w:rsidP="00614F98"/>
                    <w:p w14:paraId="13442A3F" w14:textId="77777777" w:rsidR="00BA216B" w:rsidRDefault="00BA216B" w:rsidP="00614F98"/>
                    <w:p w14:paraId="391580F6" w14:textId="77777777" w:rsidR="00BA216B" w:rsidRDefault="00BA216B" w:rsidP="00614F98"/>
                    <w:p w14:paraId="0901418D" w14:textId="77777777" w:rsidR="00BA216B" w:rsidRDefault="00BA216B" w:rsidP="00614F98"/>
                    <w:p w14:paraId="103C6C15" w14:textId="77777777" w:rsidR="00BA216B" w:rsidRDefault="00BA216B" w:rsidP="00614F98"/>
                    <w:p w14:paraId="790B1B65" w14:textId="77777777" w:rsidR="00BA216B" w:rsidRDefault="00BA216B" w:rsidP="00614F98"/>
                    <w:p w14:paraId="3A26F39E" w14:textId="77777777" w:rsidR="00BA216B" w:rsidRDefault="00BA216B" w:rsidP="00614F98"/>
                    <w:p w14:paraId="035CCD0B" w14:textId="77777777" w:rsidR="00BA216B" w:rsidRDefault="00BA216B" w:rsidP="00614F98"/>
                    <w:p w14:paraId="1A32CDE7" w14:textId="77777777" w:rsidR="00BA216B" w:rsidRDefault="00BA216B" w:rsidP="00614F98"/>
                    <w:p w14:paraId="2A11E585" w14:textId="77777777" w:rsidR="00BA216B" w:rsidRDefault="00BA216B" w:rsidP="00614F98"/>
                    <w:p w14:paraId="0B9EE78D" w14:textId="77777777" w:rsidR="00BA216B" w:rsidRDefault="00BA216B" w:rsidP="00614F98"/>
                    <w:p w14:paraId="6A25C398" w14:textId="77777777" w:rsidR="00BA216B" w:rsidRDefault="00BA216B" w:rsidP="00614F98"/>
                    <w:p w14:paraId="45CD80F9" w14:textId="77777777" w:rsidR="00BA216B" w:rsidRDefault="00BA216B" w:rsidP="00614F98"/>
                    <w:p w14:paraId="77D9B9BA" w14:textId="77777777" w:rsidR="00BA216B" w:rsidRDefault="00BA216B" w:rsidP="00614F98"/>
                    <w:p w14:paraId="76B71CA3" w14:textId="77777777" w:rsidR="00BA216B" w:rsidRDefault="00BA216B" w:rsidP="00614F98"/>
                    <w:p w14:paraId="69D29405" w14:textId="77777777" w:rsidR="00BA216B" w:rsidRDefault="00BA216B" w:rsidP="00614F98"/>
                    <w:p w14:paraId="4E8578EE" w14:textId="77777777" w:rsidR="00BA216B" w:rsidRDefault="00BA216B" w:rsidP="00614F98"/>
                    <w:p w14:paraId="717D18A0" w14:textId="77777777" w:rsidR="00BA216B" w:rsidRDefault="00BA216B" w:rsidP="00614F98"/>
                    <w:p w14:paraId="6726ADFB" w14:textId="77777777" w:rsidR="00BA216B" w:rsidRDefault="00BA216B" w:rsidP="00614F98"/>
                    <w:p w14:paraId="51ED59C3" w14:textId="77777777" w:rsidR="00BA216B" w:rsidRDefault="00BA216B" w:rsidP="00614F98"/>
                    <w:p w14:paraId="1999770B" w14:textId="77777777" w:rsidR="00BA216B" w:rsidRDefault="00BA216B" w:rsidP="00614F98"/>
                    <w:p w14:paraId="2F78955F" w14:textId="77777777" w:rsidR="00BA216B" w:rsidRDefault="00BA216B" w:rsidP="00614F98"/>
                    <w:p w14:paraId="40073614" w14:textId="77777777" w:rsidR="00BA216B" w:rsidRDefault="00BA216B" w:rsidP="00614F98"/>
                    <w:p w14:paraId="6FB26B90" w14:textId="77777777" w:rsidR="00BA216B" w:rsidRDefault="00BA216B" w:rsidP="00614F98"/>
                    <w:p w14:paraId="2AD56C66" w14:textId="77777777" w:rsidR="00BA216B" w:rsidRDefault="00BA216B" w:rsidP="00614F98"/>
                    <w:p w14:paraId="58AC4CE9" w14:textId="77777777" w:rsidR="00BA216B" w:rsidRDefault="00BA216B" w:rsidP="00614F98"/>
                    <w:p w14:paraId="650F67E6" w14:textId="77777777" w:rsidR="00BA216B" w:rsidRDefault="00BA216B" w:rsidP="00614F98"/>
                    <w:p w14:paraId="1B11D9EB" w14:textId="77777777" w:rsidR="00BA216B" w:rsidRDefault="00BA216B" w:rsidP="00614F98"/>
                    <w:p w14:paraId="16E1CD69" w14:textId="77777777" w:rsidR="00BA216B" w:rsidRDefault="00BA216B" w:rsidP="00614F98"/>
                    <w:p w14:paraId="6F920218" w14:textId="77777777" w:rsidR="00BA216B" w:rsidRDefault="00BA216B" w:rsidP="00614F98"/>
                    <w:p w14:paraId="4F674176" w14:textId="77777777" w:rsidR="00BA216B" w:rsidRDefault="00BA216B" w:rsidP="00614F98"/>
                    <w:p w14:paraId="474737B0" w14:textId="77777777" w:rsidR="00BA216B" w:rsidRDefault="00BA216B" w:rsidP="00614F98"/>
                    <w:p w14:paraId="12304364" w14:textId="77777777" w:rsidR="00BA216B" w:rsidRDefault="00BA216B" w:rsidP="00614F98"/>
                    <w:p w14:paraId="60960EBF" w14:textId="77777777" w:rsidR="00BA216B" w:rsidRDefault="00BA216B" w:rsidP="00614F98"/>
                    <w:p w14:paraId="77C090CC" w14:textId="77777777" w:rsidR="00BA216B" w:rsidRDefault="00BA216B" w:rsidP="00614F98"/>
                    <w:p w14:paraId="317FD307" w14:textId="77777777" w:rsidR="00BA216B" w:rsidRDefault="00BA216B" w:rsidP="00614F98"/>
                    <w:p w14:paraId="0FCF8332" w14:textId="77777777" w:rsidR="00BA216B" w:rsidRDefault="00BA216B" w:rsidP="00614F98"/>
                    <w:p w14:paraId="26E8CBDD" w14:textId="77777777" w:rsidR="00BA216B" w:rsidRDefault="00BA216B" w:rsidP="00614F98"/>
                    <w:p w14:paraId="4BE1A7B0" w14:textId="77777777" w:rsidR="00BA216B" w:rsidRDefault="00BA216B" w:rsidP="00614F98"/>
                    <w:p w14:paraId="2AEAF2F1" w14:textId="77777777" w:rsidR="00BA216B" w:rsidRDefault="00BA216B" w:rsidP="00614F98"/>
                    <w:p w14:paraId="1276BF86" w14:textId="77777777" w:rsidR="00BA216B" w:rsidRDefault="00BA216B" w:rsidP="00614F98"/>
                    <w:p w14:paraId="709E4574" w14:textId="77777777" w:rsidR="00BA216B" w:rsidRDefault="00BA216B" w:rsidP="00614F98"/>
                    <w:p w14:paraId="02DB61D0" w14:textId="77777777" w:rsidR="00BA216B" w:rsidRDefault="00BA216B" w:rsidP="00614F98"/>
                    <w:p w14:paraId="354426FB" w14:textId="77777777" w:rsidR="00BA216B" w:rsidRDefault="00BA216B" w:rsidP="00614F98"/>
                    <w:p w14:paraId="12982A6E" w14:textId="77777777" w:rsidR="00BA216B" w:rsidRDefault="00BA216B" w:rsidP="00614F98"/>
                    <w:p w14:paraId="72A06DC3" w14:textId="77777777" w:rsidR="00BA216B" w:rsidRDefault="00BA216B" w:rsidP="00614F98"/>
                    <w:p w14:paraId="0F9FCDB3" w14:textId="77777777" w:rsidR="00BA216B" w:rsidRDefault="00BA216B" w:rsidP="00614F98"/>
                    <w:p w14:paraId="00A3093F" w14:textId="77777777" w:rsidR="00BA216B" w:rsidRDefault="00BA216B" w:rsidP="00614F98"/>
                    <w:p w14:paraId="09A678BA" w14:textId="77777777" w:rsidR="00BA216B" w:rsidRDefault="00BA216B" w:rsidP="00614F98"/>
                    <w:p w14:paraId="52722BF2" w14:textId="77777777" w:rsidR="00BA216B" w:rsidRDefault="00BA216B" w:rsidP="00614F98"/>
                    <w:p w14:paraId="010CC6FC" w14:textId="77777777" w:rsidR="00BA216B" w:rsidRDefault="00BA216B" w:rsidP="00614F98"/>
                    <w:p w14:paraId="623A6818" w14:textId="77777777" w:rsidR="00BA216B" w:rsidRDefault="00BA216B" w:rsidP="00614F98"/>
                    <w:p w14:paraId="75B8438C" w14:textId="77777777" w:rsidR="00BA216B" w:rsidRDefault="00BA216B" w:rsidP="00614F98"/>
                    <w:p w14:paraId="39044D91" w14:textId="77777777" w:rsidR="00BA216B" w:rsidRDefault="00BA216B" w:rsidP="00614F98"/>
                    <w:p w14:paraId="75208951" w14:textId="77777777" w:rsidR="00BA216B" w:rsidRDefault="00BA216B" w:rsidP="00614F98"/>
                    <w:p w14:paraId="7C40D9DD" w14:textId="77777777" w:rsidR="00BA216B" w:rsidRDefault="00BA216B" w:rsidP="00614F98"/>
                    <w:p w14:paraId="5EF2F3C9" w14:textId="77777777" w:rsidR="00BA216B" w:rsidRDefault="00BA216B" w:rsidP="00614F98"/>
                    <w:p w14:paraId="297F53A4" w14:textId="77777777" w:rsidR="00BA216B" w:rsidRDefault="00BA216B" w:rsidP="00614F98"/>
                    <w:p w14:paraId="14B88A74" w14:textId="77777777" w:rsidR="00BA216B" w:rsidRDefault="00BA216B" w:rsidP="00614F98"/>
                    <w:p w14:paraId="06A44FBF" w14:textId="77777777" w:rsidR="00BA216B" w:rsidRDefault="00BA216B" w:rsidP="00614F98"/>
                    <w:p w14:paraId="6894106D" w14:textId="77777777" w:rsidR="00BA216B" w:rsidRDefault="00BA216B" w:rsidP="00614F98"/>
                    <w:p w14:paraId="13470EBA" w14:textId="77777777" w:rsidR="00BA216B" w:rsidRDefault="00BA216B" w:rsidP="00614F98"/>
                    <w:p w14:paraId="280CA2FB" w14:textId="77777777" w:rsidR="00BA216B" w:rsidRDefault="00BA216B" w:rsidP="00614F98"/>
                    <w:p w14:paraId="07D52D83" w14:textId="77777777" w:rsidR="00BA216B" w:rsidRDefault="00BA216B" w:rsidP="00614F98"/>
                    <w:p w14:paraId="183FA228" w14:textId="77777777" w:rsidR="00BA216B" w:rsidRDefault="00BA216B" w:rsidP="00614F98"/>
                    <w:p w14:paraId="5C3C8869" w14:textId="77777777" w:rsidR="00BA216B" w:rsidRDefault="00BA216B" w:rsidP="00614F98"/>
                    <w:p w14:paraId="194A009C" w14:textId="77777777" w:rsidR="00BA216B" w:rsidRDefault="00BA216B" w:rsidP="00614F98"/>
                    <w:p w14:paraId="470619B1" w14:textId="77777777" w:rsidR="00BA216B" w:rsidRDefault="00BA216B" w:rsidP="00614F98"/>
                    <w:p w14:paraId="50147DE8" w14:textId="77777777" w:rsidR="00BA216B" w:rsidRDefault="00BA216B" w:rsidP="00614F98"/>
                    <w:p w14:paraId="3D2F089F" w14:textId="77777777" w:rsidR="00BA216B" w:rsidRDefault="00BA216B" w:rsidP="00614F98"/>
                    <w:p w14:paraId="506A7F59" w14:textId="77777777" w:rsidR="00BA216B" w:rsidRDefault="00BA216B" w:rsidP="00614F98"/>
                    <w:p w14:paraId="20A44D07" w14:textId="77777777" w:rsidR="00BA216B" w:rsidRDefault="00BA216B" w:rsidP="00614F98"/>
                    <w:p w14:paraId="5A2BDB42" w14:textId="77777777" w:rsidR="00BA216B" w:rsidRDefault="00BA216B" w:rsidP="00614F98"/>
                    <w:p w14:paraId="5F876B62" w14:textId="77777777" w:rsidR="00BA216B" w:rsidRDefault="00BA216B" w:rsidP="00614F98"/>
                    <w:p w14:paraId="692F8AD5" w14:textId="77777777" w:rsidR="00BA216B" w:rsidRDefault="00BA216B" w:rsidP="00614F98"/>
                    <w:p w14:paraId="5FEDED5C" w14:textId="77777777" w:rsidR="00BA216B" w:rsidRDefault="00BA216B" w:rsidP="00614F98"/>
                    <w:p w14:paraId="45B7D669" w14:textId="77777777" w:rsidR="00BA216B" w:rsidRDefault="00BA216B" w:rsidP="00614F98"/>
                    <w:p w14:paraId="38A95AE1" w14:textId="77777777" w:rsidR="00BA216B" w:rsidRDefault="00BA216B" w:rsidP="00614F98"/>
                    <w:p w14:paraId="54103052" w14:textId="77777777" w:rsidR="00BA216B" w:rsidRDefault="00BA216B" w:rsidP="00614F98"/>
                    <w:p w14:paraId="0C1A97AD" w14:textId="77777777" w:rsidR="00BA216B" w:rsidRDefault="00BA216B" w:rsidP="00614F98"/>
                    <w:p w14:paraId="7339922C" w14:textId="77777777" w:rsidR="00BA216B" w:rsidRDefault="00BA216B" w:rsidP="00614F98"/>
                    <w:p w14:paraId="02A9A962" w14:textId="77777777" w:rsidR="00BA216B" w:rsidRDefault="00BA216B" w:rsidP="00614F98"/>
                    <w:p w14:paraId="41D3D0C5" w14:textId="77777777" w:rsidR="00BA216B" w:rsidRDefault="00BA216B" w:rsidP="00614F98"/>
                    <w:p w14:paraId="75FCE9EF" w14:textId="77777777" w:rsidR="00BA216B" w:rsidRDefault="00BA216B" w:rsidP="00614F98"/>
                    <w:p w14:paraId="02A77AE7" w14:textId="77777777" w:rsidR="00BA216B" w:rsidRDefault="00BA216B" w:rsidP="00614F98"/>
                    <w:p w14:paraId="6E2293CE" w14:textId="77777777" w:rsidR="00BA216B" w:rsidRDefault="00BA216B" w:rsidP="00614F98"/>
                    <w:p w14:paraId="3F8D4644" w14:textId="77777777" w:rsidR="00BA216B" w:rsidRDefault="00BA216B" w:rsidP="00614F98"/>
                    <w:p w14:paraId="29CD75FF" w14:textId="77777777" w:rsidR="00BA216B" w:rsidRDefault="00BA216B" w:rsidP="00614F98"/>
                    <w:p w14:paraId="4A348291" w14:textId="77777777" w:rsidR="00BA216B" w:rsidRDefault="00BA216B" w:rsidP="00614F98"/>
                    <w:p w14:paraId="5B81C0BA" w14:textId="77777777" w:rsidR="00BA216B" w:rsidRDefault="00BA216B" w:rsidP="00614F98"/>
                    <w:p w14:paraId="1BCB876C" w14:textId="77777777" w:rsidR="00BA216B" w:rsidRDefault="00BA216B" w:rsidP="00614F98"/>
                    <w:p w14:paraId="6A170AA1" w14:textId="77777777" w:rsidR="00BA216B" w:rsidRDefault="00BA216B" w:rsidP="00614F98"/>
                    <w:p w14:paraId="10FFBEDF" w14:textId="77777777" w:rsidR="00BA216B" w:rsidRDefault="00BA216B" w:rsidP="00614F98"/>
                    <w:p w14:paraId="3E4A3892" w14:textId="77777777" w:rsidR="00BA216B" w:rsidRDefault="00BA216B" w:rsidP="00614F98"/>
                    <w:p w14:paraId="4068FE6C" w14:textId="77777777" w:rsidR="00BA216B" w:rsidRDefault="00BA216B" w:rsidP="00614F98"/>
                    <w:p w14:paraId="16F556B8" w14:textId="77777777" w:rsidR="00BA216B" w:rsidRDefault="00BA216B" w:rsidP="00614F98"/>
                    <w:p w14:paraId="5D0C9062" w14:textId="77777777" w:rsidR="00BA216B" w:rsidRDefault="00BA216B" w:rsidP="00614F98"/>
                    <w:p w14:paraId="460BDAA4" w14:textId="77777777" w:rsidR="00BA216B" w:rsidRDefault="00BA216B" w:rsidP="00614F98"/>
                    <w:p w14:paraId="4FCF93A7" w14:textId="77777777" w:rsidR="00BA216B" w:rsidRDefault="00BA216B" w:rsidP="00614F98"/>
                    <w:p w14:paraId="696051D8" w14:textId="77777777" w:rsidR="00BA216B" w:rsidRDefault="00BA216B" w:rsidP="00614F98"/>
                    <w:p w14:paraId="2F30C60E" w14:textId="77777777" w:rsidR="00BA216B" w:rsidRDefault="00BA216B" w:rsidP="00614F98"/>
                    <w:p w14:paraId="7D2AC0DA" w14:textId="77777777" w:rsidR="00BA216B" w:rsidRDefault="00BA216B" w:rsidP="00614F98"/>
                    <w:p w14:paraId="6C356D1E" w14:textId="77777777" w:rsidR="00BA216B" w:rsidRDefault="00BA216B" w:rsidP="00614F98"/>
                    <w:p w14:paraId="58A816E7" w14:textId="77777777" w:rsidR="00BA216B" w:rsidRDefault="00BA216B" w:rsidP="00614F98"/>
                    <w:p w14:paraId="43837143" w14:textId="77777777" w:rsidR="00BA216B" w:rsidRDefault="00BA216B" w:rsidP="00614F98"/>
                    <w:p w14:paraId="249CECE9" w14:textId="77777777" w:rsidR="00BA216B" w:rsidRDefault="00BA216B" w:rsidP="00614F98"/>
                    <w:p w14:paraId="33396AC1" w14:textId="77777777" w:rsidR="00BA216B" w:rsidRDefault="00BA216B" w:rsidP="00614F98"/>
                    <w:p w14:paraId="3CC14C39" w14:textId="77777777" w:rsidR="00BA216B" w:rsidRDefault="00BA216B" w:rsidP="00614F98"/>
                    <w:p w14:paraId="5E9605F0" w14:textId="77777777" w:rsidR="00BA216B" w:rsidRDefault="00BA216B" w:rsidP="00614F98"/>
                    <w:p w14:paraId="3C6EC338" w14:textId="77777777" w:rsidR="00BA216B" w:rsidRDefault="00BA216B" w:rsidP="00614F98"/>
                    <w:p w14:paraId="00441EED" w14:textId="77777777" w:rsidR="00BA216B" w:rsidRDefault="00BA216B" w:rsidP="00614F98"/>
                    <w:p w14:paraId="50632CEF" w14:textId="77777777" w:rsidR="00BA216B" w:rsidRDefault="00BA216B" w:rsidP="00614F98"/>
                    <w:p w14:paraId="07BFA791" w14:textId="77777777" w:rsidR="00BA216B" w:rsidRDefault="00BA216B" w:rsidP="00614F98"/>
                    <w:p w14:paraId="5E8C2643" w14:textId="77777777" w:rsidR="00BA216B" w:rsidRDefault="00BA216B" w:rsidP="00614F98"/>
                    <w:p w14:paraId="41A4C835" w14:textId="77777777" w:rsidR="00BA216B" w:rsidRDefault="00BA216B" w:rsidP="00614F98"/>
                    <w:p w14:paraId="69A17A5C" w14:textId="77777777" w:rsidR="00BA216B" w:rsidRDefault="00BA216B" w:rsidP="00614F98"/>
                    <w:p w14:paraId="72E004D8" w14:textId="77777777" w:rsidR="00BA216B" w:rsidRDefault="00BA216B" w:rsidP="00614F98"/>
                    <w:p w14:paraId="1726C21D" w14:textId="77777777" w:rsidR="00BA216B" w:rsidRDefault="00BA216B" w:rsidP="00614F98"/>
                    <w:p w14:paraId="44F19EE3" w14:textId="77777777" w:rsidR="00BA216B" w:rsidRDefault="00BA216B" w:rsidP="00614F98"/>
                    <w:p w14:paraId="046947D4" w14:textId="77777777" w:rsidR="00BA216B" w:rsidRDefault="00BA216B" w:rsidP="00614F98"/>
                    <w:p w14:paraId="55F54FEE" w14:textId="77777777" w:rsidR="00BA216B" w:rsidRDefault="00BA216B" w:rsidP="00614F98"/>
                    <w:p w14:paraId="3F0834FA" w14:textId="77777777" w:rsidR="00BA216B" w:rsidRDefault="00BA216B" w:rsidP="00614F98"/>
                    <w:p w14:paraId="38E53AA8" w14:textId="77777777" w:rsidR="00BA216B" w:rsidRDefault="00BA216B" w:rsidP="00614F98"/>
                    <w:p w14:paraId="4D07FEB8" w14:textId="77777777" w:rsidR="00BA216B" w:rsidRDefault="00BA216B" w:rsidP="00614F98"/>
                    <w:p w14:paraId="46C3C1D1" w14:textId="77777777" w:rsidR="00BA216B" w:rsidRDefault="00BA216B" w:rsidP="00614F98"/>
                    <w:p w14:paraId="5EEF5B1F" w14:textId="77777777" w:rsidR="00BA216B" w:rsidRDefault="00BA216B" w:rsidP="00614F98"/>
                    <w:p w14:paraId="1F879931" w14:textId="77777777" w:rsidR="00BA216B" w:rsidRDefault="00BA216B" w:rsidP="00614F98"/>
                    <w:p w14:paraId="300CB9FA" w14:textId="77777777" w:rsidR="00BA216B" w:rsidRDefault="00BA216B" w:rsidP="00614F98"/>
                    <w:p w14:paraId="7347891A" w14:textId="77777777" w:rsidR="00BA216B" w:rsidRDefault="00BA216B" w:rsidP="00614F98"/>
                    <w:p w14:paraId="1A63B01F" w14:textId="77777777" w:rsidR="00BA216B" w:rsidRDefault="00BA216B" w:rsidP="00614F98"/>
                    <w:p w14:paraId="7D684A88" w14:textId="77777777" w:rsidR="00BA216B" w:rsidRDefault="00BA216B" w:rsidP="00614F98"/>
                    <w:p w14:paraId="2500493B" w14:textId="77777777" w:rsidR="00BA216B" w:rsidRDefault="00BA216B" w:rsidP="00614F98"/>
                    <w:p w14:paraId="17061FCC" w14:textId="77777777" w:rsidR="00BA216B" w:rsidRDefault="00BA216B" w:rsidP="00614F98"/>
                    <w:p w14:paraId="60FE93E6" w14:textId="77777777" w:rsidR="00BA216B" w:rsidRDefault="00BA216B" w:rsidP="00614F98"/>
                    <w:p w14:paraId="217CC0A3" w14:textId="77777777" w:rsidR="00BA216B" w:rsidRDefault="00BA216B" w:rsidP="00614F98"/>
                    <w:p w14:paraId="49F6FE23" w14:textId="77777777" w:rsidR="00BA216B" w:rsidRDefault="00BA216B" w:rsidP="00614F98"/>
                    <w:p w14:paraId="23806526" w14:textId="77777777" w:rsidR="00BA216B" w:rsidRDefault="00BA216B" w:rsidP="00614F98"/>
                    <w:p w14:paraId="0FB533E1" w14:textId="77777777" w:rsidR="00BA216B" w:rsidRDefault="00BA216B" w:rsidP="00614F98"/>
                    <w:p w14:paraId="359406BF" w14:textId="77777777" w:rsidR="00BA216B" w:rsidRDefault="00BA216B" w:rsidP="00614F98"/>
                    <w:p w14:paraId="0AD39638" w14:textId="77777777" w:rsidR="00BA216B" w:rsidRDefault="00BA216B" w:rsidP="00614F98"/>
                    <w:p w14:paraId="7236AB19" w14:textId="77777777" w:rsidR="00BA216B" w:rsidRDefault="00BA216B" w:rsidP="00614F98"/>
                    <w:p w14:paraId="364EC63C" w14:textId="77777777" w:rsidR="00BA216B" w:rsidRDefault="00BA216B" w:rsidP="00614F98"/>
                    <w:p w14:paraId="0717B1DC" w14:textId="77777777" w:rsidR="00BA216B" w:rsidRDefault="00BA216B" w:rsidP="00614F98"/>
                    <w:p w14:paraId="330EF208" w14:textId="77777777" w:rsidR="00BA216B" w:rsidRDefault="00BA216B" w:rsidP="00614F98"/>
                    <w:p w14:paraId="5F67DDB8" w14:textId="77777777" w:rsidR="00BA216B" w:rsidRDefault="00BA216B" w:rsidP="00614F98"/>
                    <w:p w14:paraId="2EB1BA41" w14:textId="77777777" w:rsidR="00BA216B" w:rsidRDefault="00BA216B" w:rsidP="00614F98"/>
                    <w:p w14:paraId="7343245B" w14:textId="77777777" w:rsidR="00BA216B" w:rsidRDefault="00BA216B" w:rsidP="00614F98"/>
                    <w:p w14:paraId="71D6A19B" w14:textId="77777777" w:rsidR="00BA216B" w:rsidRDefault="00BA216B" w:rsidP="00614F98"/>
                    <w:p w14:paraId="52029C89" w14:textId="77777777" w:rsidR="00BA216B" w:rsidRDefault="00BA216B" w:rsidP="00614F98"/>
                    <w:p w14:paraId="493C1CE5" w14:textId="77777777" w:rsidR="00BA216B" w:rsidRDefault="00BA216B" w:rsidP="00614F98"/>
                    <w:p w14:paraId="222D50F7" w14:textId="77777777" w:rsidR="00BA216B" w:rsidRDefault="00BA216B" w:rsidP="00614F98"/>
                    <w:p w14:paraId="3F87CA0E" w14:textId="77777777" w:rsidR="00BA216B" w:rsidRDefault="00BA216B" w:rsidP="00614F98"/>
                    <w:p w14:paraId="575F4903" w14:textId="77777777" w:rsidR="00BA216B" w:rsidRDefault="00BA216B" w:rsidP="00614F98"/>
                    <w:p w14:paraId="7D80CE54" w14:textId="77777777" w:rsidR="00BA216B" w:rsidRDefault="00BA216B" w:rsidP="00614F98"/>
                    <w:p w14:paraId="51786F57" w14:textId="77777777" w:rsidR="00BA216B" w:rsidRDefault="00BA216B" w:rsidP="00614F98"/>
                    <w:p w14:paraId="14543C24" w14:textId="77777777" w:rsidR="00BA216B" w:rsidRDefault="00BA216B" w:rsidP="00614F98"/>
                    <w:p w14:paraId="7E93FB41" w14:textId="77777777" w:rsidR="00BA216B" w:rsidRDefault="00BA216B" w:rsidP="00614F98"/>
                    <w:p w14:paraId="0E1AE613" w14:textId="77777777" w:rsidR="00BA216B" w:rsidRDefault="00BA216B" w:rsidP="00614F98"/>
                    <w:p w14:paraId="38F92B50" w14:textId="77777777" w:rsidR="00BA216B" w:rsidRDefault="00BA216B" w:rsidP="00614F98"/>
                    <w:p w14:paraId="49FF6FAF" w14:textId="77777777" w:rsidR="00BA216B" w:rsidRDefault="00BA216B" w:rsidP="00614F98"/>
                    <w:p w14:paraId="676C5B52" w14:textId="77777777" w:rsidR="00BA216B" w:rsidRDefault="00BA216B" w:rsidP="00614F98"/>
                    <w:p w14:paraId="42F85552" w14:textId="77777777" w:rsidR="00BA216B" w:rsidRDefault="00BA216B" w:rsidP="00614F98"/>
                    <w:p w14:paraId="4BEE0048" w14:textId="77777777" w:rsidR="00BA216B" w:rsidRDefault="00BA216B" w:rsidP="00614F98"/>
                    <w:p w14:paraId="048DADAA" w14:textId="77777777" w:rsidR="00BA216B" w:rsidRDefault="00BA216B" w:rsidP="00614F98"/>
                    <w:p w14:paraId="4A4C0EA0" w14:textId="77777777" w:rsidR="00BA216B" w:rsidRDefault="00BA216B" w:rsidP="00614F98"/>
                    <w:p w14:paraId="62D9EEFB" w14:textId="77777777" w:rsidR="00BA216B" w:rsidRDefault="00BA216B" w:rsidP="00614F98"/>
                    <w:p w14:paraId="5DB211BC" w14:textId="77777777" w:rsidR="00BA216B" w:rsidRDefault="00BA216B" w:rsidP="00614F98"/>
                    <w:p w14:paraId="135F517C" w14:textId="77777777" w:rsidR="00BA216B" w:rsidRDefault="00BA216B" w:rsidP="00614F98"/>
                    <w:p w14:paraId="4AC5C302" w14:textId="77777777" w:rsidR="00BA216B" w:rsidRDefault="00BA216B" w:rsidP="00614F98"/>
                    <w:p w14:paraId="1FD71013" w14:textId="77777777" w:rsidR="00BA216B" w:rsidRDefault="00BA216B" w:rsidP="00614F98"/>
                    <w:p w14:paraId="18907568" w14:textId="77777777" w:rsidR="00BA216B" w:rsidRDefault="00BA216B" w:rsidP="00614F98"/>
                    <w:p w14:paraId="78F4DBB6" w14:textId="77777777" w:rsidR="00BA216B" w:rsidRDefault="00BA216B" w:rsidP="00614F98"/>
                    <w:p w14:paraId="649DD983" w14:textId="77777777" w:rsidR="00BA216B" w:rsidRDefault="00BA216B" w:rsidP="00614F98"/>
                    <w:p w14:paraId="16AE754C" w14:textId="77777777" w:rsidR="00BA216B" w:rsidRDefault="00BA216B" w:rsidP="00614F98"/>
                    <w:p w14:paraId="3DD69E01" w14:textId="77777777" w:rsidR="00BA216B" w:rsidRDefault="00BA216B" w:rsidP="00614F98"/>
                    <w:p w14:paraId="6D786B72" w14:textId="77777777" w:rsidR="00BA216B" w:rsidRDefault="00BA216B" w:rsidP="00614F98"/>
                    <w:p w14:paraId="3FBEE183" w14:textId="77777777" w:rsidR="00BA216B" w:rsidRDefault="00BA216B" w:rsidP="00614F98"/>
                    <w:p w14:paraId="18DE240D" w14:textId="77777777" w:rsidR="00BA216B" w:rsidRDefault="00BA216B" w:rsidP="00614F98"/>
                    <w:p w14:paraId="1D19C8D0" w14:textId="77777777" w:rsidR="00BA216B" w:rsidRDefault="00BA216B" w:rsidP="00614F98"/>
                    <w:p w14:paraId="01398EFC" w14:textId="77777777" w:rsidR="00BA216B" w:rsidRDefault="00BA216B" w:rsidP="00614F98"/>
                    <w:p w14:paraId="182F0E99" w14:textId="77777777" w:rsidR="00BA216B" w:rsidRDefault="00BA216B" w:rsidP="00614F98"/>
                    <w:p w14:paraId="604FCE23" w14:textId="77777777" w:rsidR="00BA216B" w:rsidRDefault="00BA216B" w:rsidP="00614F98"/>
                    <w:p w14:paraId="70A3EFCA" w14:textId="77777777" w:rsidR="00BA216B" w:rsidRDefault="00BA216B" w:rsidP="00614F98"/>
                    <w:p w14:paraId="5C32FD16" w14:textId="77777777" w:rsidR="00BA216B" w:rsidRDefault="00BA216B" w:rsidP="00614F98"/>
                    <w:p w14:paraId="2B2413A1" w14:textId="77777777" w:rsidR="00BA216B" w:rsidRDefault="00BA216B" w:rsidP="00614F98"/>
                    <w:p w14:paraId="2211CAC7" w14:textId="77777777" w:rsidR="00BA216B" w:rsidRDefault="00BA216B" w:rsidP="00614F98"/>
                    <w:p w14:paraId="1F9CEC1E" w14:textId="77777777" w:rsidR="00BA216B" w:rsidRDefault="00BA216B" w:rsidP="00614F98"/>
                    <w:p w14:paraId="621AFABC" w14:textId="77777777" w:rsidR="00BA216B" w:rsidRDefault="00BA216B" w:rsidP="00614F98"/>
                    <w:p w14:paraId="4011F535" w14:textId="77777777" w:rsidR="00BA216B" w:rsidRDefault="00BA216B" w:rsidP="00614F98"/>
                    <w:p w14:paraId="0BF8D636" w14:textId="77777777" w:rsidR="00BA216B" w:rsidRDefault="00BA216B" w:rsidP="00614F98"/>
                    <w:p w14:paraId="643E94EE" w14:textId="77777777" w:rsidR="00BA216B" w:rsidRDefault="00BA216B" w:rsidP="00614F98"/>
                    <w:p w14:paraId="4FE45AF5" w14:textId="77777777" w:rsidR="00BA216B" w:rsidRDefault="00BA216B" w:rsidP="00614F98"/>
                    <w:p w14:paraId="06824372" w14:textId="77777777" w:rsidR="00BA216B" w:rsidRDefault="00BA216B" w:rsidP="00614F98"/>
                    <w:p w14:paraId="4E62291B" w14:textId="77777777" w:rsidR="00BA216B" w:rsidRDefault="00BA216B" w:rsidP="00614F98"/>
                    <w:p w14:paraId="26CFCF98" w14:textId="77777777" w:rsidR="00BA216B" w:rsidRDefault="00BA216B" w:rsidP="00614F98"/>
                    <w:p w14:paraId="0D5BCB72" w14:textId="77777777" w:rsidR="00BA216B" w:rsidRDefault="00BA216B" w:rsidP="00614F98"/>
                    <w:p w14:paraId="159883FF" w14:textId="77777777" w:rsidR="00BA216B" w:rsidRDefault="00BA216B" w:rsidP="00614F98"/>
                    <w:p w14:paraId="170C8E3A" w14:textId="77777777" w:rsidR="00BA216B" w:rsidRDefault="00BA216B" w:rsidP="00614F98"/>
                    <w:p w14:paraId="57B91093" w14:textId="77777777" w:rsidR="00BA216B" w:rsidRDefault="00BA216B" w:rsidP="00614F98"/>
                    <w:p w14:paraId="71BDB882" w14:textId="77777777" w:rsidR="00BA216B" w:rsidRDefault="00BA216B" w:rsidP="00614F98"/>
                    <w:p w14:paraId="165C3CA7" w14:textId="77777777" w:rsidR="00BA216B" w:rsidRDefault="00BA216B" w:rsidP="00614F98"/>
                    <w:p w14:paraId="6B8F9C05" w14:textId="77777777" w:rsidR="00BA216B" w:rsidRDefault="00BA216B" w:rsidP="00614F98"/>
                    <w:p w14:paraId="7F616559" w14:textId="77777777" w:rsidR="00BA216B" w:rsidRDefault="00BA216B" w:rsidP="00614F98"/>
                    <w:p w14:paraId="5679F926" w14:textId="77777777" w:rsidR="00BA216B" w:rsidRDefault="00BA216B" w:rsidP="00614F98"/>
                    <w:p w14:paraId="2057FD59" w14:textId="77777777" w:rsidR="00BA216B" w:rsidRDefault="00BA216B" w:rsidP="00614F98"/>
                    <w:p w14:paraId="6A9F114D" w14:textId="77777777" w:rsidR="00BA216B" w:rsidRDefault="00BA216B" w:rsidP="00614F98"/>
                    <w:p w14:paraId="7367AC3C" w14:textId="77777777" w:rsidR="00BA216B" w:rsidRDefault="00BA216B" w:rsidP="00614F98"/>
                    <w:p w14:paraId="6B475DE6" w14:textId="77777777" w:rsidR="00BA216B" w:rsidRDefault="00BA216B" w:rsidP="00614F98"/>
                    <w:p w14:paraId="2BEA342C" w14:textId="77777777" w:rsidR="00BA216B" w:rsidRDefault="00BA216B" w:rsidP="00614F98"/>
                    <w:p w14:paraId="52E039F3" w14:textId="77777777" w:rsidR="00BA216B" w:rsidRDefault="00BA216B" w:rsidP="00614F98"/>
                    <w:p w14:paraId="7F1C016E" w14:textId="77777777" w:rsidR="00BA216B" w:rsidRDefault="00BA216B" w:rsidP="00614F98"/>
                    <w:p w14:paraId="706FD736" w14:textId="77777777" w:rsidR="00BA216B" w:rsidRDefault="00BA216B" w:rsidP="00614F98"/>
                    <w:p w14:paraId="0DA0355F" w14:textId="77777777" w:rsidR="00BA216B" w:rsidRDefault="00BA216B" w:rsidP="00614F98"/>
                    <w:p w14:paraId="562C2FA3" w14:textId="77777777" w:rsidR="00BA216B" w:rsidRDefault="00BA216B" w:rsidP="00614F98"/>
                    <w:p w14:paraId="782C6DE8" w14:textId="77777777" w:rsidR="00BA216B" w:rsidRDefault="00BA216B" w:rsidP="00614F98"/>
                    <w:p w14:paraId="5B815A7C" w14:textId="77777777" w:rsidR="00BA216B" w:rsidRDefault="00BA216B" w:rsidP="00614F98"/>
                    <w:p w14:paraId="0C7934F8" w14:textId="77777777" w:rsidR="00BA216B" w:rsidRDefault="00BA216B" w:rsidP="00614F98"/>
                    <w:p w14:paraId="20F1D37B" w14:textId="77777777" w:rsidR="00BA216B" w:rsidRDefault="00BA216B" w:rsidP="00614F98"/>
                    <w:p w14:paraId="784AD0CD" w14:textId="77777777" w:rsidR="00BA216B" w:rsidRDefault="00BA216B" w:rsidP="00614F98"/>
                    <w:p w14:paraId="69392E5F" w14:textId="77777777" w:rsidR="00BA216B" w:rsidRDefault="00BA216B" w:rsidP="00614F98"/>
                    <w:p w14:paraId="51B4F3EA" w14:textId="77777777" w:rsidR="00BA216B" w:rsidRDefault="00BA216B" w:rsidP="00614F98"/>
                    <w:p w14:paraId="25FE2616" w14:textId="77777777" w:rsidR="00BA216B" w:rsidRDefault="00BA216B" w:rsidP="00614F98"/>
                    <w:p w14:paraId="2207D7CF" w14:textId="77777777" w:rsidR="00BA216B" w:rsidRDefault="00BA216B" w:rsidP="00614F98"/>
                    <w:p w14:paraId="21EEF46C" w14:textId="77777777" w:rsidR="00BA216B" w:rsidRDefault="00BA216B" w:rsidP="00614F98"/>
                    <w:p w14:paraId="67238D01" w14:textId="77777777" w:rsidR="00BA216B" w:rsidRDefault="00BA216B" w:rsidP="00614F98"/>
                    <w:p w14:paraId="59E53AED" w14:textId="77777777" w:rsidR="00BA216B" w:rsidRDefault="00BA216B" w:rsidP="00614F98"/>
                    <w:p w14:paraId="4A126E96" w14:textId="77777777" w:rsidR="00BA216B" w:rsidRDefault="00BA216B" w:rsidP="00614F98"/>
                    <w:p w14:paraId="40295E30" w14:textId="77777777" w:rsidR="00BA216B" w:rsidRDefault="00BA216B" w:rsidP="00614F98"/>
                    <w:p w14:paraId="0E0F2E48" w14:textId="77777777" w:rsidR="00BA216B" w:rsidRDefault="00BA216B" w:rsidP="00614F98"/>
                    <w:p w14:paraId="776F47A3" w14:textId="77777777" w:rsidR="00BA216B" w:rsidRDefault="00BA216B" w:rsidP="00614F98"/>
                    <w:p w14:paraId="031C1CFF" w14:textId="77777777" w:rsidR="00BA216B" w:rsidRDefault="00BA216B" w:rsidP="00614F98"/>
                    <w:p w14:paraId="689121F3" w14:textId="77777777" w:rsidR="00BA216B" w:rsidRDefault="00BA216B" w:rsidP="00614F98"/>
                    <w:p w14:paraId="22D053C7" w14:textId="77777777" w:rsidR="00BA216B" w:rsidRDefault="00BA216B" w:rsidP="00614F98"/>
                    <w:p w14:paraId="2D2AC45F" w14:textId="77777777" w:rsidR="00BA216B" w:rsidRDefault="00BA216B" w:rsidP="00614F98"/>
                    <w:p w14:paraId="5CBC4A80" w14:textId="77777777" w:rsidR="00BA216B" w:rsidRDefault="00BA216B" w:rsidP="00614F98"/>
                    <w:p w14:paraId="3E82F01C" w14:textId="77777777" w:rsidR="00BA216B" w:rsidRDefault="00BA216B" w:rsidP="00614F98"/>
                    <w:p w14:paraId="40423352" w14:textId="77777777" w:rsidR="00BA216B" w:rsidRDefault="00BA216B" w:rsidP="00614F98"/>
                    <w:p w14:paraId="46B79FC3" w14:textId="77777777" w:rsidR="00BA216B" w:rsidRDefault="00BA216B" w:rsidP="00614F98"/>
                    <w:p w14:paraId="0D78E6EA" w14:textId="77777777" w:rsidR="00BA216B" w:rsidRDefault="00BA216B" w:rsidP="00614F98"/>
                    <w:p w14:paraId="723F6823" w14:textId="77777777" w:rsidR="00BA216B" w:rsidRDefault="00BA216B" w:rsidP="00614F98"/>
                    <w:p w14:paraId="058AEB59" w14:textId="77777777" w:rsidR="00BA216B" w:rsidRDefault="00BA216B" w:rsidP="00614F98"/>
                    <w:p w14:paraId="3D7366B6" w14:textId="77777777" w:rsidR="00BA216B" w:rsidRDefault="00BA216B" w:rsidP="00614F98"/>
                    <w:p w14:paraId="0F38227F" w14:textId="77777777" w:rsidR="00BA216B" w:rsidRDefault="00BA216B" w:rsidP="00614F98"/>
                    <w:p w14:paraId="77901576" w14:textId="77777777" w:rsidR="00BA216B" w:rsidRDefault="00BA216B" w:rsidP="00614F98"/>
                    <w:p w14:paraId="6D9439F7" w14:textId="77777777" w:rsidR="00BA216B" w:rsidRDefault="00BA216B" w:rsidP="00614F98"/>
                    <w:p w14:paraId="6A809A5C" w14:textId="77777777" w:rsidR="00BA216B" w:rsidRDefault="00BA216B" w:rsidP="00614F98"/>
                    <w:p w14:paraId="62AEAF56" w14:textId="77777777" w:rsidR="00BA216B" w:rsidRDefault="00BA216B" w:rsidP="00614F98"/>
                    <w:p w14:paraId="62895001" w14:textId="77777777" w:rsidR="00BA216B" w:rsidRDefault="00BA216B" w:rsidP="00614F98"/>
                    <w:p w14:paraId="48CF276E" w14:textId="77777777" w:rsidR="00BA216B" w:rsidRDefault="00BA216B" w:rsidP="00614F98"/>
                    <w:p w14:paraId="4E288479" w14:textId="77777777" w:rsidR="00BA216B" w:rsidRDefault="00BA216B" w:rsidP="00614F98"/>
                    <w:p w14:paraId="036EE3D0" w14:textId="77777777" w:rsidR="00BA216B" w:rsidRDefault="00BA216B" w:rsidP="00614F98"/>
                    <w:p w14:paraId="50264B79" w14:textId="77777777" w:rsidR="00BA216B" w:rsidRDefault="00BA216B" w:rsidP="00614F98"/>
                    <w:p w14:paraId="682A418A" w14:textId="77777777" w:rsidR="00BA216B" w:rsidRDefault="00BA216B" w:rsidP="00614F98"/>
                    <w:p w14:paraId="38212A25" w14:textId="77777777" w:rsidR="00BA216B" w:rsidRDefault="00BA216B" w:rsidP="00614F98"/>
                    <w:p w14:paraId="6B5A8D34" w14:textId="77777777" w:rsidR="00BA216B" w:rsidRDefault="00BA216B" w:rsidP="00614F98"/>
                    <w:p w14:paraId="0BE7F3D6" w14:textId="77777777" w:rsidR="00BA216B" w:rsidRDefault="00BA216B" w:rsidP="00614F98"/>
                    <w:p w14:paraId="5C821A9A" w14:textId="77777777" w:rsidR="00BA216B" w:rsidRDefault="00BA216B" w:rsidP="00614F98"/>
                    <w:p w14:paraId="06437930" w14:textId="77777777" w:rsidR="00BA216B" w:rsidRDefault="00BA216B" w:rsidP="00614F98"/>
                    <w:p w14:paraId="658CE7D9" w14:textId="77777777" w:rsidR="00BA216B" w:rsidRDefault="00BA216B" w:rsidP="00614F98"/>
                    <w:p w14:paraId="69A75F9F" w14:textId="77777777" w:rsidR="00BA216B" w:rsidRDefault="00BA216B" w:rsidP="00614F98"/>
                    <w:p w14:paraId="550C5743" w14:textId="77777777" w:rsidR="00BA216B" w:rsidRDefault="00BA216B" w:rsidP="00614F98"/>
                    <w:p w14:paraId="557C92E2" w14:textId="77777777" w:rsidR="00BA216B" w:rsidRDefault="00BA216B" w:rsidP="00614F98"/>
                    <w:p w14:paraId="271BD75F" w14:textId="77777777" w:rsidR="00BA216B" w:rsidRDefault="00BA216B" w:rsidP="00614F98"/>
                    <w:p w14:paraId="7222273C" w14:textId="77777777" w:rsidR="00BA216B" w:rsidRDefault="00BA216B" w:rsidP="00614F98"/>
                    <w:p w14:paraId="23480CD4" w14:textId="77777777" w:rsidR="00BA216B" w:rsidRDefault="00BA216B" w:rsidP="00614F98"/>
                    <w:p w14:paraId="1E20E760" w14:textId="77777777" w:rsidR="00BA216B" w:rsidRDefault="00BA216B" w:rsidP="00614F98"/>
                    <w:p w14:paraId="6F5916DA" w14:textId="77777777" w:rsidR="00BA216B" w:rsidRDefault="00BA216B" w:rsidP="00614F98"/>
                    <w:p w14:paraId="47CEA640" w14:textId="77777777" w:rsidR="00BA216B" w:rsidRDefault="00BA216B" w:rsidP="00614F98"/>
                    <w:p w14:paraId="5DCCC53B" w14:textId="77777777" w:rsidR="00BA216B" w:rsidRDefault="00BA216B" w:rsidP="00614F98"/>
                    <w:p w14:paraId="13B75C6D" w14:textId="77777777" w:rsidR="00BA216B" w:rsidRDefault="00BA216B" w:rsidP="00614F98"/>
                    <w:p w14:paraId="7C617BF7" w14:textId="77777777" w:rsidR="00BA216B" w:rsidRDefault="00BA216B" w:rsidP="00614F98"/>
                    <w:p w14:paraId="42DD9FAD" w14:textId="77777777" w:rsidR="00BA216B" w:rsidRDefault="00BA216B" w:rsidP="00614F98"/>
                    <w:p w14:paraId="4B438DE2" w14:textId="77777777" w:rsidR="00BA216B" w:rsidRDefault="00BA216B" w:rsidP="00614F98"/>
                    <w:p w14:paraId="79A6EF5D" w14:textId="77777777" w:rsidR="00BA216B" w:rsidRDefault="00BA216B" w:rsidP="00614F98"/>
                    <w:p w14:paraId="1439C1F1" w14:textId="77777777" w:rsidR="00BA216B" w:rsidRDefault="00BA216B" w:rsidP="00614F98"/>
                    <w:p w14:paraId="06D1F779" w14:textId="77777777" w:rsidR="00BA216B" w:rsidRDefault="00BA216B" w:rsidP="00614F98"/>
                    <w:p w14:paraId="400F83EC" w14:textId="77777777" w:rsidR="00BA216B" w:rsidRDefault="00BA216B" w:rsidP="00614F98"/>
                    <w:p w14:paraId="2E44B998" w14:textId="77777777" w:rsidR="00BA216B" w:rsidRDefault="00BA216B" w:rsidP="00614F98"/>
                    <w:p w14:paraId="1D90D34A" w14:textId="77777777" w:rsidR="00BA216B" w:rsidRDefault="00BA216B" w:rsidP="00614F98"/>
                    <w:p w14:paraId="580673E8" w14:textId="77777777" w:rsidR="00BA216B" w:rsidRDefault="00BA216B" w:rsidP="00614F98"/>
                    <w:p w14:paraId="0A9963B3" w14:textId="77777777" w:rsidR="00BA216B" w:rsidRDefault="00BA216B" w:rsidP="00614F98"/>
                    <w:p w14:paraId="39928A64" w14:textId="77777777" w:rsidR="00BA216B" w:rsidRDefault="00BA216B" w:rsidP="00614F98"/>
                    <w:p w14:paraId="45D3F94B" w14:textId="77777777" w:rsidR="00BA216B" w:rsidRDefault="00BA216B" w:rsidP="00614F98"/>
                    <w:p w14:paraId="700F795A" w14:textId="77777777" w:rsidR="00BA216B" w:rsidRDefault="00BA216B" w:rsidP="00614F98"/>
                    <w:p w14:paraId="1CAF59FF" w14:textId="77777777" w:rsidR="00BA216B" w:rsidRDefault="00BA216B" w:rsidP="00614F98"/>
                    <w:p w14:paraId="0E1C5F7C" w14:textId="77777777" w:rsidR="00BA216B" w:rsidRDefault="00BA216B" w:rsidP="00614F98"/>
                    <w:p w14:paraId="7187D556" w14:textId="77777777" w:rsidR="00BA216B" w:rsidRDefault="00BA216B" w:rsidP="00614F98"/>
                    <w:p w14:paraId="0310346A" w14:textId="77777777" w:rsidR="00BA216B" w:rsidRDefault="00BA216B" w:rsidP="00614F98"/>
                    <w:p w14:paraId="1FB776D7" w14:textId="77777777" w:rsidR="00BA216B" w:rsidRDefault="00BA216B" w:rsidP="00614F98"/>
                    <w:p w14:paraId="5C56CFA7" w14:textId="77777777" w:rsidR="00BA216B" w:rsidRDefault="00BA216B" w:rsidP="00614F98"/>
                    <w:p w14:paraId="09691755" w14:textId="77777777" w:rsidR="00BA216B" w:rsidRDefault="00BA216B" w:rsidP="00614F98"/>
                    <w:p w14:paraId="1FB0CD4E" w14:textId="77777777" w:rsidR="00BA216B" w:rsidRDefault="00BA216B" w:rsidP="00614F98"/>
                    <w:p w14:paraId="5CC0F05E" w14:textId="77777777" w:rsidR="00BA216B" w:rsidRDefault="00BA216B" w:rsidP="00614F98"/>
                    <w:p w14:paraId="70D2277A" w14:textId="77777777" w:rsidR="00BA216B" w:rsidRDefault="00BA216B" w:rsidP="00614F98"/>
                    <w:p w14:paraId="494171A6" w14:textId="77777777" w:rsidR="00BA216B" w:rsidRDefault="00BA216B" w:rsidP="00614F98"/>
                    <w:p w14:paraId="6EB1D0BB" w14:textId="77777777" w:rsidR="00BA216B" w:rsidRDefault="00BA216B" w:rsidP="00614F98"/>
                    <w:p w14:paraId="36A1978F" w14:textId="77777777" w:rsidR="00BA216B" w:rsidRDefault="00BA216B" w:rsidP="00614F98"/>
                    <w:p w14:paraId="70402C14" w14:textId="77777777" w:rsidR="00BA216B" w:rsidRDefault="00BA216B" w:rsidP="00614F98"/>
                    <w:p w14:paraId="68E7E104" w14:textId="77777777" w:rsidR="00BA216B" w:rsidRDefault="00BA216B" w:rsidP="00614F98"/>
                    <w:p w14:paraId="22B04A12" w14:textId="77777777" w:rsidR="00BA216B" w:rsidRDefault="00BA216B" w:rsidP="00614F98"/>
                    <w:p w14:paraId="6016526E" w14:textId="77777777" w:rsidR="00BA216B" w:rsidRDefault="00BA216B" w:rsidP="00614F98"/>
                    <w:p w14:paraId="53652126" w14:textId="77777777" w:rsidR="00BA216B" w:rsidRDefault="00BA216B" w:rsidP="00614F98"/>
                    <w:p w14:paraId="69B58AD0" w14:textId="77777777" w:rsidR="00BA216B" w:rsidRDefault="00BA216B" w:rsidP="00614F98"/>
                    <w:p w14:paraId="749B4FDC" w14:textId="77777777" w:rsidR="00BA216B" w:rsidRDefault="00BA216B" w:rsidP="00614F98"/>
                    <w:p w14:paraId="0553A642" w14:textId="77777777" w:rsidR="00BA216B" w:rsidRDefault="00BA216B" w:rsidP="00614F98"/>
                    <w:p w14:paraId="751DE4DA" w14:textId="77777777" w:rsidR="00BA216B" w:rsidRDefault="00BA216B" w:rsidP="00614F98"/>
                    <w:p w14:paraId="16E165DA" w14:textId="77777777" w:rsidR="00BA216B" w:rsidRDefault="00BA216B" w:rsidP="00614F98"/>
                    <w:p w14:paraId="600D09FA" w14:textId="77777777" w:rsidR="00BA216B" w:rsidRDefault="00BA216B" w:rsidP="00614F98"/>
                    <w:p w14:paraId="6F4494FB" w14:textId="77777777" w:rsidR="00BA216B" w:rsidRDefault="00BA216B" w:rsidP="00614F98"/>
                    <w:p w14:paraId="3514673B" w14:textId="77777777" w:rsidR="00BA216B" w:rsidRDefault="00BA216B" w:rsidP="00614F98"/>
                    <w:p w14:paraId="6AC91A9F" w14:textId="77777777" w:rsidR="00BA216B" w:rsidRDefault="00BA216B" w:rsidP="00614F98"/>
                    <w:p w14:paraId="400F3DF2" w14:textId="77777777" w:rsidR="00BA216B" w:rsidRDefault="00BA216B" w:rsidP="00614F98"/>
                    <w:p w14:paraId="23C8543E" w14:textId="77777777" w:rsidR="00BA216B" w:rsidRDefault="00BA216B" w:rsidP="00614F98"/>
                    <w:p w14:paraId="57549481" w14:textId="77777777" w:rsidR="00BA216B" w:rsidRDefault="00BA216B" w:rsidP="00614F98"/>
                    <w:p w14:paraId="62D20BBA" w14:textId="77777777" w:rsidR="00BA216B" w:rsidRDefault="00BA216B" w:rsidP="00614F98"/>
                    <w:p w14:paraId="2F18C9DE" w14:textId="77777777" w:rsidR="00BA216B" w:rsidRDefault="00BA216B" w:rsidP="00614F98"/>
                    <w:p w14:paraId="650527AE" w14:textId="77777777" w:rsidR="00BA216B" w:rsidRDefault="00BA216B" w:rsidP="00614F98"/>
                    <w:p w14:paraId="11D03CD8" w14:textId="77777777" w:rsidR="00BA216B" w:rsidRDefault="00BA216B" w:rsidP="00614F98"/>
                    <w:p w14:paraId="7CBADCE4" w14:textId="77777777" w:rsidR="00BA216B" w:rsidRDefault="00BA216B" w:rsidP="00614F98"/>
                    <w:p w14:paraId="27B92066" w14:textId="77777777" w:rsidR="00BA216B" w:rsidRDefault="00BA216B" w:rsidP="00614F98"/>
                    <w:p w14:paraId="041CAF6B" w14:textId="77777777" w:rsidR="00BA216B" w:rsidRDefault="00BA216B" w:rsidP="00614F98"/>
                    <w:p w14:paraId="5B823E7D" w14:textId="77777777" w:rsidR="00BA216B" w:rsidRDefault="00BA216B" w:rsidP="00614F98"/>
                    <w:p w14:paraId="2EA4181B" w14:textId="77777777" w:rsidR="00BA216B" w:rsidRDefault="00BA216B" w:rsidP="00614F98"/>
                    <w:p w14:paraId="683D7D5A" w14:textId="77777777" w:rsidR="00BA216B" w:rsidRDefault="00BA216B" w:rsidP="00614F98"/>
                    <w:p w14:paraId="19FED2B8" w14:textId="77777777" w:rsidR="00BA216B" w:rsidRDefault="00BA216B" w:rsidP="00614F98"/>
                    <w:p w14:paraId="5FE69B55" w14:textId="77777777" w:rsidR="00BA216B" w:rsidRDefault="00BA216B" w:rsidP="00614F98"/>
                    <w:p w14:paraId="2CE1F874" w14:textId="77777777" w:rsidR="00BA216B" w:rsidRDefault="00BA216B" w:rsidP="00614F98"/>
                    <w:p w14:paraId="7405352E" w14:textId="77777777" w:rsidR="00BA216B" w:rsidRDefault="00BA216B" w:rsidP="00614F98"/>
                    <w:p w14:paraId="06D62B03" w14:textId="77777777" w:rsidR="00BA216B" w:rsidRDefault="00BA216B" w:rsidP="00614F98"/>
                    <w:p w14:paraId="613CCAF5" w14:textId="77777777" w:rsidR="00BA216B" w:rsidRDefault="00BA216B" w:rsidP="00614F98"/>
                    <w:p w14:paraId="74431409" w14:textId="77777777" w:rsidR="00BA216B" w:rsidRDefault="00BA216B" w:rsidP="00614F98"/>
                    <w:p w14:paraId="4C6480D9" w14:textId="77777777" w:rsidR="00BA216B" w:rsidRDefault="00BA216B" w:rsidP="00614F98"/>
                    <w:p w14:paraId="46AFEE1B" w14:textId="77777777" w:rsidR="00BA216B" w:rsidRDefault="00BA216B" w:rsidP="00614F98"/>
                    <w:p w14:paraId="664E6383" w14:textId="77777777" w:rsidR="00BA216B" w:rsidRDefault="00BA216B" w:rsidP="00614F98"/>
                    <w:p w14:paraId="684C9365" w14:textId="77777777" w:rsidR="00BA216B" w:rsidRDefault="00BA216B" w:rsidP="00614F98"/>
                    <w:p w14:paraId="5CBF7EBA" w14:textId="77777777" w:rsidR="00BA216B" w:rsidRDefault="00BA216B" w:rsidP="00614F98"/>
                    <w:p w14:paraId="396D9B22" w14:textId="77777777" w:rsidR="00BA216B" w:rsidRDefault="00BA216B" w:rsidP="00614F98"/>
                    <w:p w14:paraId="3CE540F7" w14:textId="77777777" w:rsidR="00BA216B" w:rsidRDefault="00BA216B" w:rsidP="00614F98"/>
                    <w:p w14:paraId="41FA26DC" w14:textId="77777777" w:rsidR="00BA216B" w:rsidRDefault="00BA216B" w:rsidP="00614F98"/>
                    <w:p w14:paraId="34B1ABAD" w14:textId="77777777" w:rsidR="00BA216B" w:rsidRDefault="00BA216B" w:rsidP="00614F98"/>
                    <w:p w14:paraId="1F13D8F4" w14:textId="77777777" w:rsidR="00BA216B" w:rsidRDefault="00BA216B" w:rsidP="00614F98"/>
                    <w:p w14:paraId="5776B898" w14:textId="77777777" w:rsidR="00BA216B" w:rsidRDefault="00BA216B" w:rsidP="00614F98"/>
                    <w:p w14:paraId="009482A7" w14:textId="77777777" w:rsidR="00BA216B" w:rsidRDefault="00BA216B" w:rsidP="00614F98"/>
                    <w:p w14:paraId="5C64F591" w14:textId="77777777" w:rsidR="00BA216B" w:rsidRDefault="00BA216B" w:rsidP="00614F98"/>
                    <w:p w14:paraId="282D9EA9" w14:textId="77777777" w:rsidR="00BA216B" w:rsidRDefault="00BA216B" w:rsidP="00614F98"/>
                    <w:p w14:paraId="792C764F" w14:textId="77777777" w:rsidR="00BA216B" w:rsidRDefault="00BA216B" w:rsidP="00614F98"/>
                    <w:p w14:paraId="39C3A864" w14:textId="77777777" w:rsidR="00BA216B" w:rsidRDefault="00BA216B" w:rsidP="00614F98"/>
                    <w:p w14:paraId="221FC930" w14:textId="77777777" w:rsidR="00BA216B" w:rsidRDefault="00BA216B" w:rsidP="00614F98"/>
                    <w:p w14:paraId="38760D81" w14:textId="77777777" w:rsidR="00BA216B" w:rsidRDefault="00BA216B" w:rsidP="00614F98"/>
                    <w:p w14:paraId="23F0EA40" w14:textId="77777777" w:rsidR="00BA216B" w:rsidRDefault="00BA216B" w:rsidP="00614F98"/>
                    <w:p w14:paraId="6C5771AA" w14:textId="77777777" w:rsidR="00BA216B" w:rsidRDefault="00BA216B" w:rsidP="00614F98"/>
                    <w:p w14:paraId="71B06D7B" w14:textId="77777777" w:rsidR="00BA216B" w:rsidRDefault="00BA216B" w:rsidP="00614F98"/>
                    <w:p w14:paraId="18650916" w14:textId="77777777" w:rsidR="00BA216B" w:rsidRDefault="00BA216B" w:rsidP="00614F98"/>
                    <w:p w14:paraId="771A5F24" w14:textId="77777777" w:rsidR="00BA216B" w:rsidRDefault="00BA216B" w:rsidP="00614F98"/>
                    <w:p w14:paraId="49C0D33A" w14:textId="77777777" w:rsidR="00BA216B" w:rsidRDefault="00BA216B" w:rsidP="00614F98"/>
                    <w:p w14:paraId="05742853" w14:textId="77777777" w:rsidR="00BA216B" w:rsidRDefault="00BA216B" w:rsidP="00614F98"/>
                    <w:p w14:paraId="543B99DF" w14:textId="77777777" w:rsidR="00BA216B" w:rsidRDefault="00BA216B" w:rsidP="00614F98"/>
                    <w:p w14:paraId="0D8ACFD0" w14:textId="77777777" w:rsidR="00BA216B" w:rsidRDefault="00BA216B" w:rsidP="00614F98"/>
                    <w:p w14:paraId="21532333" w14:textId="77777777" w:rsidR="00BA216B" w:rsidRDefault="00BA216B" w:rsidP="00614F98"/>
                    <w:p w14:paraId="0D7A1DB1" w14:textId="77777777" w:rsidR="00BA216B" w:rsidRDefault="00BA216B" w:rsidP="00614F98"/>
                    <w:p w14:paraId="20D1D1B1" w14:textId="77777777" w:rsidR="00BA216B" w:rsidRDefault="00BA216B" w:rsidP="00614F98"/>
                    <w:p w14:paraId="2C66243B" w14:textId="77777777" w:rsidR="00BA216B" w:rsidRDefault="00BA216B" w:rsidP="00614F98"/>
                    <w:p w14:paraId="6588B65C" w14:textId="77777777" w:rsidR="00BA216B" w:rsidRDefault="00BA216B" w:rsidP="00614F98"/>
                    <w:p w14:paraId="48C8D9D6" w14:textId="77777777" w:rsidR="00BA216B" w:rsidRDefault="00BA216B" w:rsidP="00614F98"/>
                    <w:p w14:paraId="5C59CE97" w14:textId="77777777" w:rsidR="00BA216B" w:rsidRDefault="00BA216B" w:rsidP="00614F98"/>
                    <w:p w14:paraId="7C576D9D" w14:textId="77777777" w:rsidR="00BA216B" w:rsidRDefault="00BA216B" w:rsidP="00614F98"/>
                    <w:p w14:paraId="41151C6B" w14:textId="77777777" w:rsidR="00BA216B" w:rsidRDefault="00BA216B" w:rsidP="00614F98"/>
                    <w:p w14:paraId="61EFFC6D" w14:textId="77777777" w:rsidR="00BA216B" w:rsidRDefault="00BA216B" w:rsidP="00614F98"/>
                    <w:p w14:paraId="4EB3CD58" w14:textId="77777777" w:rsidR="00BA216B" w:rsidRDefault="00BA216B" w:rsidP="00614F98"/>
                    <w:p w14:paraId="62D98A73" w14:textId="77777777" w:rsidR="00BA216B" w:rsidRDefault="00BA216B" w:rsidP="00614F98"/>
                    <w:p w14:paraId="4EA143AE" w14:textId="77777777" w:rsidR="00BA216B" w:rsidRDefault="00BA216B" w:rsidP="00614F98"/>
                    <w:p w14:paraId="1BAE4540" w14:textId="77777777" w:rsidR="00BA216B" w:rsidRDefault="00BA216B" w:rsidP="00614F98"/>
                    <w:p w14:paraId="07A37654" w14:textId="77777777" w:rsidR="00BA216B" w:rsidRDefault="00BA216B" w:rsidP="00614F98"/>
                    <w:p w14:paraId="24FF3255" w14:textId="77777777" w:rsidR="00BA216B" w:rsidRDefault="00BA216B" w:rsidP="00614F98"/>
                    <w:p w14:paraId="6D3ABB19" w14:textId="77777777" w:rsidR="00BA216B" w:rsidRDefault="00BA216B" w:rsidP="00614F98"/>
                    <w:p w14:paraId="01288E38" w14:textId="77777777" w:rsidR="00BA216B" w:rsidRDefault="00BA216B" w:rsidP="00614F98"/>
                    <w:p w14:paraId="0BE4AF9F" w14:textId="77777777" w:rsidR="00BA216B" w:rsidRDefault="00BA216B" w:rsidP="00614F98"/>
                    <w:p w14:paraId="5F321FDB" w14:textId="77777777" w:rsidR="00BA216B" w:rsidRDefault="00BA216B" w:rsidP="00614F98"/>
                    <w:p w14:paraId="20FD09A3" w14:textId="77777777" w:rsidR="00BA216B" w:rsidRDefault="00BA216B" w:rsidP="00614F98"/>
                    <w:p w14:paraId="266771C2" w14:textId="77777777" w:rsidR="00BA216B" w:rsidRDefault="00BA216B" w:rsidP="00614F98"/>
                    <w:p w14:paraId="6983D426" w14:textId="77777777" w:rsidR="00BA216B" w:rsidRDefault="00BA216B" w:rsidP="00614F98"/>
                    <w:p w14:paraId="016EAA3F" w14:textId="77777777" w:rsidR="00BA216B" w:rsidRDefault="00BA216B" w:rsidP="00614F98"/>
                    <w:p w14:paraId="0D85F0B5" w14:textId="77777777" w:rsidR="00BA216B" w:rsidRDefault="00BA216B" w:rsidP="00614F98"/>
                    <w:p w14:paraId="666FFD9C" w14:textId="77777777" w:rsidR="00BA216B" w:rsidRDefault="00BA216B" w:rsidP="00614F98"/>
                    <w:p w14:paraId="7161354E" w14:textId="77777777" w:rsidR="00BA216B" w:rsidRDefault="00BA216B" w:rsidP="00614F98"/>
                    <w:p w14:paraId="3946DB96" w14:textId="77777777" w:rsidR="00BA216B" w:rsidRDefault="00BA216B" w:rsidP="00614F98"/>
                    <w:p w14:paraId="6E62D2D8" w14:textId="77777777" w:rsidR="00BA216B" w:rsidRDefault="00BA216B" w:rsidP="00614F98"/>
                    <w:p w14:paraId="603FA200" w14:textId="77777777" w:rsidR="00BA216B" w:rsidRDefault="00BA216B" w:rsidP="00614F98"/>
                    <w:p w14:paraId="0436CBD2" w14:textId="77777777" w:rsidR="00BA216B" w:rsidRDefault="00BA216B" w:rsidP="00614F98"/>
                    <w:p w14:paraId="4535E765" w14:textId="77777777" w:rsidR="00BA216B" w:rsidRDefault="00BA216B" w:rsidP="00614F98"/>
                    <w:p w14:paraId="3FFAD8B2" w14:textId="77777777" w:rsidR="00BA216B" w:rsidRDefault="00BA216B" w:rsidP="00614F98"/>
                    <w:p w14:paraId="1557F7B0" w14:textId="77777777" w:rsidR="00BA216B" w:rsidRDefault="00BA216B" w:rsidP="00614F98"/>
                    <w:p w14:paraId="6AC5D84D" w14:textId="77777777" w:rsidR="00BA216B" w:rsidRDefault="00BA216B" w:rsidP="00614F98"/>
                    <w:p w14:paraId="4307F91C" w14:textId="77777777" w:rsidR="00BA216B" w:rsidRDefault="00BA216B" w:rsidP="00614F98"/>
                    <w:p w14:paraId="23EC79D2" w14:textId="77777777" w:rsidR="00BA216B" w:rsidRDefault="00BA216B" w:rsidP="00614F98"/>
                    <w:p w14:paraId="420A2E2D" w14:textId="77777777" w:rsidR="00BA216B" w:rsidRDefault="00BA216B" w:rsidP="00614F98"/>
                    <w:p w14:paraId="1B9A59BA" w14:textId="77777777" w:rsidR="00BA216B" w:rsidRDefault="00BA216B" w:rsidP="00614F98"/>
                    <w:p w14:paraId="0B710532" w14:textId="77777777" w:rsidR="00BA216B" w:rsidRDefault="00BA216B" w:rsidP="00614F98"/>
                    <w:p w14:paraId="09E113BA" w14:textId="77777777" w:rsidR="00BA216B" w:rsidRDefault="00BA216B" w:rsidP="00614F98"/>
                    <w:p w14:paraId="1ABE81C4" w14:textId="77777777" w:rsidR="00BA216B" w:rsidRDefault="00BA216B" w:rsidP="00614F98"/>
                    <w:p w14:paraId="198502B7" w14:textId="77777777" w:rsidR="00BA216B" w:rsidRDefault="00BA216B" w:rsidP="00614F98"/>
                    <w:p w14:paraId="1EC5D709" w14:textId="77777777" w:rsidR="00BA216B" w:rsidRDefault="00BA216B" w:rsidP="00614F98"/>
                    <w:p w14:paraId="26D742B9" w14:textId="77777777" w:rsidR="00BA216B" w:rsidRDefault="00BA216B" w:rsidP="00614F98"/>
                    <w:p w14:paraId="2B276D81" w14:textId="77777777" w:rsidR="00BA216B" w:rsidRDefault="00BA216B" w:rsidP="00614F98"/>
                    <w:p w14:paraId="22A0AD7B" w14:textId="77777777" w:rsidR="00BA216B" w:rsidRDefault="00BA216B" w:rsidP="00614F98"/>
                    <w:p w14:paraId="092C0355" w14:textId="77777777" w:rsidR="00BA216B" w:rsidRDefault="00BA216B" w:rsidP="00614F98"/>
                    <w:p w14:paraId="78887777" w14:textId="77777777" w:rsidR="00BA216B" w:rsidRDefault="00BA216B" w:rsidP="00614F98"/>
                    <w:p w14:paraId="265C1B26" w14:textId="77777777" w:rsidR="00BA216B" w:rsidRDefault="00BA216B" w:rsidP="00614F98"/>
                    <w:p w14:paraId="368A51A7" w14:textId="77777777" w:rsidR="00BA216B" w:rsidRDefault="00BA216B" w:rsidP="00614F98"/>
                    <w:p w14:paraId="736B4D21" w14:textId="77777777" w:rsidR="00BA216B" w:rsidRDefault="00BA216B" w:rsidP="00614F98"/>
                    <w:p w14:paraId="767AE68B" w14:textId="77777777" w:rsidR="00BA216B" w:rsidRDefault="00BA216B" w:rsidP="00614F98"/>
                    <w:p w14:paraId="63EB5090" w14:textId="77777777" w:rsidR="00BA216B" w:rsidRDefault="00BA216B" w:rsidP="00614F98"/>
                    <w:p w14:paraId="557E9E12" w14:textId="77777777" w:rsidR="00BA216B" w:rsidRDefault="00BA216B" w:rsidP="00614F98"/>
                    <w:p w14:paraId="7582F8BE" w14:textId="77777777" w:rsidR="00BA216B" w:rsidRDefault="00BA216B" w:rsidP="00614F98"/>
                    <w:p w14:paraId="3C8D99EB" w14:textId="77777777" w:rsidR="00BA216B" w:rsidRDefault="00BA216B" w:rsidP="00614F98"/>
                    <w:p w14:paraId="1F56A0D1" w14:textId="77777777" w:rsidR="00BA216B" w:rsidRDefault="00BA216B" w:rsidP="00614F98"/>
                    <w:p w14:paraId="59644099" w14:textId="77777777" w:rsidR="00BA216B" w:rsidRDefault="00BA216B" w:rsidP="00614F98"/>
                    <w:p w14:paraId="760F2324" w14:textId="77777777" w:rsidR="00BA216B" w:rsidRDefault="00BA216B" w:rsidP="00614F98"/>
                    <w:p w14:paraId="3DC41C0E" w14:textId="77777777" w:rsidR="00BA216B" w:rsidRDefault="00BA216B" w:rsidP="00614F98"/>
                    <w:p w14:paraId="27752838" w14:textId="77777777" w:rsidR="00BA216B" w:rsidRDefault="00BA216B" w:rsidP="00614F98"/>
                    <w:p w14:paraId="5494ABBB" w14:textId="77777777" w:rsidR="00BA216B" w:rsidRDefault="00BA216B" w:rsidP="00614F98"/>
                    <w:p w14:paraId="668D1865" w14:textId="77777777" w:rsidR="00BA216B" w:rsidRDefault="00BA216B" w:rsidP="00614F98"/>
                    <w:p w14:paraId="4DEDD75F" w14:textId="77777777" w:rsidR="00BA216B" w:rsidRDefault="00BA216B" w:rsidP="00614F98"/>
                    <w:p w14:paraId="386C3AF1" w14:textId="77777777" w:rsidR="00BA216B" w:rsidRDefault="00BA216B" w:rsidP="00614F98"/>
                    <w:p w14:paraId="2B1E0AD1" w14:textId="77777777" w:rsidR="00BA216B" w:rsidRDefault="00BA216B" w:rsidP="00614F98"/>
                    <w:p w14:paraId="3A91B08B" w14:textId="77777777" w:rsidR="00BA216B" w:rsidRDefault="00BA216B" w:rsidP="00614F98"/>
                    <w:p w14:paraId="022E9C51" w14:textId="77777777" w:rsidR="00BA216B" w:rsidRDefault="00BA216B" w:rsidP="00614F98"/>
                    <w:p w14:paraId="512F7E68" w14:textId="77777777" w:rsidR="00BA216B" w:rsidRDefault="00BA216B" w:rsidP="00614F98"/>
                    <w:p w14:paraId="2611315B" w14:textId="77777777" w:rsidR="00BA216B" w:rsidRDefault="00BA216B" w:rsidP="00614F98"/>
                    <w:p w14:paraId="7C9F24CE" w14:textId="77777777" w:rsidR="00BA216B" w:rsidRDefault="00BA216B" w:rsidP="00614F98"/>
                    <w:p w14:paraId="0053EE3F" w14:textId="77777777" w:rsidR="00BA216B" w:rsidRDefault="00BA216B" w:rsidP="00614F98"/>
                    <w:p w14:paraId="2EE7A0A8" w14:textId="77777777" w:rsidR="00BA216B" w:rsidRDefault="00BA216B" w:rsidP="00614F98"/>
                    <w:p w14:paraId="070B2899" w14:textId="77777777" w:rsidR="00BA216B" w:rsidRDefault="00BA216B" w:rsidP="00614F98"/>
                    <w:p w14:paraId="52213618" w14:textId="77777777" w:rsidR="00BA216B" w:rsidRDefault="00BA216B" w:rsidP="00614F98"/>
                    <w:p w14:paraId="5F251F9E" w14:textId="77777777" w:rsidR="00BA216B" w:rsidRDefault="00BA216B" w:rsidP="00614F98"/>
                    <w:p w14:paraId="2E3AD5A1" w14:textId="77777777" w:rsidR="00BA216B" w:rsidRDefault="00BA216B" w:rsidP="00614F98"/>
                    <w:p w14:paraId="2222442D" w14:textId="77777777" w:rsidR="00BA216B" w:rsidRDefault="00BA216B" w:rsidP="00614F98"/>
                    <w:p w14:paraId="179E3F27" w14:textId="77777777" w:rsidR="00BA216B" w:rsidRDefault="00BA216B" w:rsidP="00614F98"/>
                    <w:p w14:paraId="2CE9759D" w14:textId="77777777" w:rsidR="00BA216B" w:rsidRDefault="00BA216B" w:rsidP="00614F98"/>
                    <w:p w14:paraId="1351D597" w14:textId="77777777" w:rsidR="00BA216B" w:rsidRDefault="00BA216B" w:rsidP="00614F98"/>
                    <w:p w14:paraId="457BB542" w14:textId="77777777" w:rsidR="00BA216B" w:rsidRDefault="00BA216B" w:rsidP="00614F98"/>
                    <w:p w14:paraId="35E56FAE" w14:textId="77777777" w:rsidR="00BA216B" w:rsidRDefault="00BA216B" w:rsidP="00614F98"/>
                    <w:p w14:paraId="3DFA43B9" w14:textId="77777777" w:rsidR="00BA216B" w:rsidRDefault="00BA216B" w:rsidP="00614F98"/>
                    <w:p w14:paraId="4504DE0F" w14:textId="77777777" w:rsidR="00BA216B" w:rsidRDefault="00BA216B" w:rsidP="00614F98"/>
                    <w:p w14:paraId="66C7B4B9" w14:textId="77777777" w:rsidR="00BA216B" w:rsidRDefault="00BA216B" w:rsidP="00614F98"/>
                    <w:p w14:paraId="166CFDCB" w14:textId="77777777" w:rsidR="00BA216B" w:rsidRDefault="00BA216B" w:rsidP="00614F98"/>
                    <w:p w14:paraId="6E510D64" w14:textId="77777777" w:rsidR="00BA216B" w:rsidRDefault="00BA216B" w:rsidP="00614F98"/>
                    <w:p w14:paraId="367B9B75" w14:textId="77777777" w:rsidR="00BA216B" w:rsidRDefault="00BA216B" w:rsidP="00614F98"/>
                    <w:p w14:paraId="3F07A129" w14:textId="77777777" w:rsidR="00BA216B" w:rsidRDefault="00BA216B" w:rsidP="00614F98"/>
                    <w:p w14:paraId="22BE6A94" w14:textId="77777777" w:rsidR="00BA216B" w:rsidRDefault="00BA216B" w:rsidP="00614F98"/>
                    <w:p w14:paraId="7E0B6A95" w14:textId="77777777" w:rsidR="00BA216B" w:rsidRDefault="00BA216B" w:rsidP="00614F98"/>
                    <w:p w14:paraId="1704C686" w14:textId="77777777" w:rsidR="00BA216B" w:rsidRDefault="00BA216B" w:rsidP="00614F98"/>
                    <w:p w14:paraId="2D40C7D7" w14:textId="77777777" w:rsidR="00BA216B" w:rsidRDefault="00BA216B" w:rsidP="00614F98"/>
                    <w:p w14:paraId="293F4FAF" w14:textId="77777777" w:rsidR="00BA216B" w:rsidRDefault="00BA216B" w:rsidP="00614F98"/>
                    <w:p w14:paraId="7CE0B879" w14:textId="77777777" w:rsidR="00BA216B" w:rsidRDefault="00BA216B" w:rsidP="00614F98"/>
                    <w:p w14:paraId="5411FA3C" w14:textId="77777777" w:rsidR="00BA216B" w:rsidRDefault="00BA216B" w:rsidP="00614F98"/>
                    <w:p w14:paraId="50B9A870" w14:textId="77777777" w:rsidR="00BA216B" w:rsidRDefault="00BA216B" w:rsidP="00614F98"/>
                    <w:p w14:paraId="7D7FA5F4" w14:textId="77777777" w:rsidR="00BA216B" w:rsidRDefault="00BA216B" w:rsidP="00614F98"/>
                    <w:p w14:paraId="250E769B" w14:textId="77777777" w:rsidR="00BA216B" w:rsidRDefault="00BA216B" w:rsidP="00614F98"/>
                    <w:p w14:paraId="36E8E09E" w14:textId="77777777" w:rsidR="00BA216B" w:rsidRDefault="00BA216B" w:rsidP="00614F98"/>
                    <w:p w14:paraId="1EFDCBBE" w14:textId="77777777" w:rsidR="00BA216B" w:rsidRDefault="00BA216B" w:rsidP="00614F98"/>
                    <w:p w14:paraId="097DF04C" w14:textId="77777777" w:rsidR="00BA216B" w:rsidRDefault="00BA216B" w:rsidP="00614F98"/>
                    <w:p w14:paraId="3F7856E5" w14:textId="77777777" w:rsidR="00BA216B" w:rsidRDefault="00BA216B" w:rsidP="00614F98"/>
                    <w:p w14:paraId="06AA6D61" w14:textId="77777777" w:rsidR="00BA216B" w:rsidRDefault="00BA216B" w:rsidP="00614F98"/>
                    <w:p w14:paraId="5332E214" w14:textId="77777777" w:rsidR="00BA216B" w:rsidRDefault="00BA216B" w:rsidP="00614F98"/>
                    <w:p w14:paraId="6217E9D0" w14:textId="77777777" w:rsidR="00BA216B" w:rsidRDefault="00BA216B" w:rsidP="00614F98"/>
                    <w:p w14:paraId="4A71B484" w14:textId="77777777" w:rsidR="00BA216B" w:rsidRDefault="00BA216B" w:rsidP="00614F98"/>
                    <w:p w14:paraId="072711A2" w14:textId="77777777" w:rsidR="00BA216B" w:rsidRDefault="00BA216B" w:rsidP="00614F98"/>
                    <w:p w14:paraId="00DC39FD" w14:textId="77777777" w:rsidR="00BA216B" w:rsidRDefault="00BA216B" w:rsidP="00614F98"/>
                    <w:p w14:paraId="1BA952FD" w14:textId="77777777" w:rsidR="00BA216B" w:rsidRDefault="00BA216B" w:rsidP="00614F98"/>
                    <w:p w14:paraId="49E1709A" w14:textId="77777777" w:rsidR="00BA216B" w:rsidRDefault="00BA216B" w:rsidP="00614F98"/>
                    <w:p w14:paraId="68A9AE3B" w14:textId="77777777" w:rsidR="00BA216B" w:rsidRDefault="00BA216B" w:rsidP="00614F98"/>
                    <w:p w14:paraId="508DED57" w14:textId="77777777" w:rsidR="00BA216B" w:rsidRDefault="00BA216B" w:rsidP="00614F98"/>
                    <w:p w14:paraId="6FD70FA0" w14:textId="77777777" w:rsidR="00BA216B" w:rsidRDefault="00BA216B" w:rsidP="00614F98"/>
                    <w:p w14:paraId="287F51FB" w14:textId="77777777" w:rsidR="00BA216B" w:rsidRDefault="00BA216B" w:rsidP="00614F98"/>
                    <w:p w14:paraId="3778D08B" w14:textId="77777777" w:rsidR="00BA216B" w:rsidRDefault="00BA216B" w:rsidP="00614F98"/>
                    <w:p w14:paraId="30E52D7A" w14:textId="77777777" w:rsidR="00BA216B" w:rsidRDefault="00BA216B" w:rsidP="00614F98"/>
                    <w:p w14:paraId="630E7803" w14:textId="77777777" w:rsidR="00BA216B" w:rsidRDefault="00BA216B" w:rsidP="00614F98"/>
                    <w:p w14:paraId="3D1EEB00" w14:textId="77777777" w:rsidR="00BA216B" w:rsidRDefault="00BA216B" w:rsidP="00614F98"/>
                    <w:p w14:paraId="662A25A8" w14:textId="77777777" w:rsidR="00BA216B" w:rsidRDefault="00BA216B" w:rsidP="00614F98"/>
                    <w:p w14:paraId="79F382E2" w14:textId="77777777" w:rsidR="00BA216B" w:rsidRDefault="00BA216B" w:rsidP="00614F98"/>
                    <w:p w14:paraId="0DF104AD" w14:textId="77777777" w:rsidR="00BA216B" w:rsidRDefault="00BA216B" w:rsidP="00614F98"/>
                    <w:p w14:paraId="724D1BF7" w14:textId="77777777" w:rsidR="00BA216B" w:rsidRDefault="00BA216B" w:rsidP="00614F98"/>
                    <w:p w14:paraId="1336B8A3" w14:textId="77777777" w:rsidR="00BA216B" w:rsidRDefault="00BA216B" w:rsidP="00614F98"/>
                    <w:p w14:paraId="3555F9E4" w14:textId="77777777" w:rsidR="00BA216B" w:rsidRDefault="00BA216B" w:rsidP="00614F98"/>
                    <w:p w14:paraId="3E606DE7" w14:textId="77777777" w:rsidR="00BA216B" w:rsidRDefault="00BA216B" w:rsidP="00614F98"/>
                    <w:p w14:paraId="14651B1A" w14:textId="77777777" w:rsidR="00BA216B" w:rsidRDefault="00BA216B" w:rsidP="00614F98"/>
                    <w:p w14:paraId="05CD624E" w14:textId="77777777" w:rsidR="00BA216B" w:rsidRDefault="00BA216B" w:rsidP="00614F98"/>
                    <w:p w14:paraId="3341041B" w14:textId="77777777" w:rsidR="00BA216B" w:rsidRDefault="00BA216B" w:rsidP="00614F98"/>
                    <w:p w14:paraId="60475B5F" w14:textId="77777777" w:rsidR="00BA216B" w:rsidRDefault="00BA216B" w:rsidP="00614F98"/>
                    <w:p w14:paraId="2C892401" w14:textId="77777777" w:rsidR="00BA216B" w:rsidRDefault="00BA216B" w:rsidP="00614F98"/>
                    <w:p w14:paraId="243701B2" w14:textId="77777777" w:rsidR="00BA216B" w:rsidRDefault="00BA216B" w:rsidP="00614F98"/>
                    <w:p w14:paraId="6D48E081" w14:textId="77777777" w:rsidR="00BA216B" w:rsidRDefault="00BA216B" w:rsidP="00614F98"/>
                    <w:p w14:paraId="1FD9A2B6" w14:textId="77777777" w:rsidR="00BA216B" w:rsidRDefault="00BA216B" w:rsidP="00614F98"/>
                    <w:p w14:paraId="7B43DEAE" w14:textId="77777777" w:rsidR="00BA216B" w:rsidRDefault="00BA216B" w:rsidP="00614F98"/>
                    <w:p w14:paraId="75C2ACBF" w14:textId="77777777" w:rsidR="00BA216B" w:rsidRDefault="00BA216B" w:rsidP="00614F98"/>
                    <w:p w14:paraId="486A1F2F" w14:textId="77777777" w:rsidR="00BA216B" w:rsidRDefault="00BA216B" w:rsidP="00614F98"/>
                    <w:p w14:paraId="2A3B3B65" w14:textId="77777777" w:rsidR="00BA216B" w:rsidRDefault="00BA216B" w:rsidP="00614F98"/>
                    <w:p w14:paraId="3D626C0E" w14:textId="77777777" w:rsidR="00BA216B" w:rsidRDefault="00BA216B" w:rsidP="00614F98"/>
                    <w:p w14:paraId="03D8312D" w14:textId="77777777" w:rsidR="00BA216B" w:rsidRDefault="00BA216B" w:rsidP="00614F98"/>
                    <w:p w14:paraId="17E347E4" w14:textId="77777777" w:rsidR="00BA216B" w:rsidRDefault="00BA216B" w:rsidP="00614F98"/>
                    <w:p w14:paraId="0549C6AE" w14:textId="77777777" w:rsidR="00BA216B" w:rsidRDefault="00BA216B" w:rsidP="00614F98"/>
                    <w:p w14:paraId="7A57B44F" w14:textId="77777777" w:rsidR="00BA216B" w:rsidRDefault="00BA216B" w:rsidP="00614F98"/>
                    <w:p w14:paraId="11AD3642" w14:textId="77777777" w:rsidR="00BA216B" w:rsidRDefault="00BA216B" w:rsidP="00614F98"/>
                    <w:p w14:paraId="3D0749AF" w14:textId="77777777" w:rsidR="00BA216B" w:rsidRDefault="00BA216B" w:rsidP="00614F98"/>
                    <w:p w14:paraId="5BA291E5" w14:textId="77777777" w:rsidR="00BA216B" w:rsidRDefault="00BA216B" w:rsidP="00614F98"/>
                    <w:p w14:paraId="06C3D76F" w14:textId="77777777" w:rsidR="00BA216B" w:rsidRDefault="00BA216B" w:rsidP="00614F98"/>
                    <w:p w14:paraId="222C7D9D" w14:textId="77777777" w:rsidR="00BA216B" w:rsidRDefault="00BA216B" w:rsidP="00614F98"/>
                    <w:p w14:paraId="1FDBC408" w14:textId="77777777" w:rsidR="00BA216B" w:rsidRDefault="00BA216B" w:rsidP="00614F98"/>
                    <w:p w14:paraId="4CFC3222" w14:textId="77777777" w:rsidR="00BA216B" w:rsidRDefault="00BA216B" w:rsidP="00614F98"/>
                    <w:p w14:paraId="021C2A48" w14:textId="77777777" w:rsidR="00BA216B" w:rsidRDefault="00BA216B" w:rsidP="00614F98"/>
                    <w:p w14:paraId="0D8EBD2A" w14:textId="77777777" w:rsidR="00BA216B" w:rsidRDefault="00BA216B" w:rsidP="00614F98"/>
                    <w:p w14:paraId="37FB9FCB" w14:textId="77777777" w:rsidR="00BA216B" w:rsidRDefault="00BA216B" w:rsidP="00614F98"/>
                    <w:p w14:paraId="4B2E0DAE" w14:textId="77777777" w:rsidR="00BA216B" w:rsidRDefault="00BA216B" w:rsidP="00614F98"/>
                    <w:p w14:paraId="40CFAB5F" w14:textId="77777777" w:rsidR="00BA216B" w:rsidRDefault="00BA216B" w:rsidP="00614F98"/>
                    <w:p w14:paraId="79EE2936" w14:textId="77777777" w:rsidR="00BA216B" w:rsidRDefault="00BA216B" w:rsidP="00614F98"/>
                    <w:p w14:paraId="40AFE451" w14:textId="77777777" w:rsidR="00BA216B" w:rsidRDefault="00BA216B" w:rsidP="00614F98"/>
                    <w:p w14:paraId="36D6E040" w14:textId="77777777" w:rsidR="00BA216B" w:rsidRDefault="00BA216B" w:rsidP="00614F98"/>
                    <w:p w14:paraId="6C65D582" w14:textId="77777777" w:rsidR="00BA216B" w:rsidRDefault="00BA216B" w:rsidP="00614F98"/>
                    <w:p w14:paraId="19BCC966" w14:textId="77777777" w:rsidR="00BA216B" w:rsidRDefault="00BA216B" w:rsidP="00614F98"/>
                    <w:p w14:paraId="7A871A8E" w14:textId="77777777" w:rsidR="00BA216B" w:rsidRDefault="00BA216B" w:rsidP="00614F98"/>
                    <w:p w14:paraId="2C12A4E3" w14:textId="77777777" w:rsidR="00BA216B" w:rsidRDefault="00BA216B" w:rsidP="00614F98"/>
                    <w:p w14:paraId="624C5023" w14:textId="77777777" w:rsidR="00BA216B" w:rsidRDefault="00BA216B" w:rsidP="00614F98"/>
                    <w:p w14:paraId="24AB26FB" w14:textId="77777777" w:rsidR="00BA216B" w:rsidRDefault="00BA216B" w:rsidP="00614F98"/>
                    <w:p w14:paraId="550343F9" w14:textId="77777777" w:rsidR="00BA216B" w:rsidRDefault="00BA216B" w:rsidP="00614F98"/>
                    <w:p w14:paraId="79538AA9" w14:textId="77777777" w:rsidR="00BA216B" w:rsidRDefault="00BA216B" w:rsidP="00614F98"/>
                    <w:p w14:paraId="14FB621E" w14:textId="77777777" w:rsidR="00BA216B" w:rsidRDefault="00BA216B" w:rsidP="00614F98"/>
                    <w:p w14:paraId="0AEFE1F5" w14:textId="77777777" w:rsidR="00BA216B" w:rsidRDefault="00BA216B" w:rsidP="00614F98"/>
                    <w:p w14:paraId="2FBC2B4D" w14:textId="77777777" w:rsidR="00BA216B" w:rsidRDefault="00BA216B" w:rsidP="00614F98"/>
                    <w:p w14:paraId="60D604C2" w14:textId="77777777" w:rsidR="00BA216B" w:rsidRDefault="00BA216B" w:rsidP="00614F98"/>
                    <w:p w14:paraId="0D8173E0" w14:textId="77777777" w:rsidR="00BA216B" w:rsidRDefault="00BA216B" w:rsidP="00614F98"/>
                    <w:p w14:paraId="3A471358" w14:textId="77777777" w:rsidR="00BA216B" w:rsidRDefault="00BA216B" w:rsidP="00614F98"/>
                    <w:p w14:paraId="53BDEEEF" w14:textId="77777777" w:rsidR="00BA216B" w:rsidRDefault="00BA216B" w:rsidP="00614F98"/>
                    <w:p w14:paraId="38842A1B" w14:textId="77777777" w:rsidR="00BA216B" w:rsidRDefault="00BA216B" w:rsidP="00614F98"/>
                    <w:p w14:paraId="41501B23" w14:textId="77777777" w:rsidR="00BA216B" w:rsidRDefault="00BA216B" w:rsidP="00614F98"/>
                    <w:p w14:paraId="392DD293" w14:textId="77777777" w:rsidR="00BA216B" w:rsidRDefault="00BA216B" w:rsidP="00614F98"/>
                    <w:p w14:paraId="2DF42878" w14:textId="77777777" w:rsidR="00BA216B" w:rsidRDefault="00BA216B" w:rsidP="00614F98"/>
                    <w:p w14:paraId="0AC15FFC" w14:textId="77777777" w:rsidR="00BA216B" w:rsidRDefault="00BA216B" w:rsidP="00614F98"/>
                    <w:p w14:paraId="378BF89A" w14:textId="77777777" w:rsidR="00BA216B" w:rsidRDefault="00BA216B" w:rsidP="00614F98"/>
                    <w:p w14:paraId="0FCCEC50" w14:textId="77777777" w:rsidR="00BA216B" w:rsidRDefault="00BA216B" w:rsidP="00614F98"/>
                    <w:p w14:paraId="43926DAA" w14:textId="77777777" w:rsidR="00BA216B" w:rsidRDefault="00BA216B" w:rsidP="00614F98"/>
                    <w:p w14:paraId="6385D9DD" w14:textId="77777777" w:rsidR="00BA216B" w:rsidRDefault="00BA216B" w:rsidP="00614F98"/>
                    <w:p w14:paraId="2103DB96" w14:textId="77777777" w:rsidR="00BA216B" w:rsidRDefault="00BA216B" w:rsidP="00614F98"/>
                    <w:p w14:paraId="2C0BDD57" w14:textId="77777777" w:rsidR="00BA216B" w:rsidRDefault="00BA216B" w:rsidP="00614F98"/>
                    <w:p w14:paraId="5E370FE5" w14:textId="77777777" w:rsidR="00BA216B" w:rsidRDefault="00BA216B" w:rsidP="00614F98"/>
                    <w:p w14:paraId="0169B45D" w14:textId="77777777" w:rsidR="00BA216B" w:rsidRDefault="00BA216B" w:rsidP="00614F98"/>
                    <w:p w14:paraId="4F39040A" w14:textId="77777777" w:rsidR="00BA216B" w:rsidRDefault="00BA216B" w:rsidP="00614F98"/>
                    <w:p w14:paraId="595CCC93" w14:textId="77777777" w:rsidR="00BA216B" w:rsidRDefault="00BA216B" w:rsidP="00614F98"/>
                    <w:p w14:paraId="5820F9A5" w14:textId="77777777" w:rsidR="00BA216B" w:rsidRDefault="00BA216B" w:rsidP="00614F98"/>
                    <w:p w14:paraId="04160B68" w14:textId="77777777" w:rsidR="00BA216B" w:rsidRDefault="00BA216B" w:rsidP="00614F98"/>
                    <w:p w14:paraId="5CC04DCD" w14:textId="77777777" w:rsidR="00BA216B" w:rsidRDefault="00BA216B" w:rsidP="00614F98"/>
                    <w:p w14:paraId="58759414" w14:textId="77777777" w:rsidR="00BA216B" w:rsidRDefault="00BA216B" w:rsidP="00614F98"/>
                    <w:p w14:paraId="31BE9E9B" w14:textId="77777777" w:rsidR="00BA216B" w:rsidRDefault="00BA216B" w:rsidP="00614F98"/>
                    <w:p w14:paraId="78D763E4" w14:textId="77777777" w:rsidR="00BA216B" w:rsidRDefault="00BA216B" w:rsidP="00614F98"/>
                    <w:p w14:paraId="7A201BE2" w14:textId="77777777" w:rsidR="00BA216B" w:rsidRDefault="00BA216B" w:rsidP="00614F98"/>
                    <w:p w14:paraId="3CDAA942" w14:textId="77777777" w:rsidR="00BA216B" w:rsidRDefault="00BA216B" w:rsidP="00614F98"/>
                    <w:p w14:paraId="2B9C2211" w14:textId="77777777" w:rsidR="00BA216B" w:rsidRDefault="00BA216B" w:rsidP="00614F98"/>
                    <w:p w14:paraId="1FD3BEE5" w14:textId="77777777" w:rsidR="00BA216B" w:rsidRDefault="00BA216B" w:rsidP="00614F98"/>
                    <w:p w14:paraId="194F0D11" w14:textId="77777777" w:rsidR="00BA216B" w:rsidRDefault="00BA216B" w:rsidP="00614F98"/>
                    <w:p w14:paraId="08B50FA9" w14:textId="77777777" w:rsidR="00BA216B" w:rsidRDefault="00BA216B" w:rsidP="00614F98"/>
                    <w:p w14:paraId="252668A4" w14:textId="77777777" w:rsidR="00BA216B" w:rsidRDefault="00BA216B" w:rsidP="00614F98"/>
                    <w:p w14:paraId="4D890F6E" w14:textId="77777777" w:rsidR="00BA216B" w:rsidRDefault="00BA216B" w:rsidP="00614F98"/>
                    <w:p w14:paraId="1E21BD1D" w14:textId="77777777" w:rsidR="00BA216B" w:rsidRDefault="00BA216B" w:rsidP="00614F98"/>
                    <w:p w14:paraId="0F60C653" w14:textId="77777777" w:rsidR="00BA216B" w:rsidRDefault="00BA216B" w:rsidP="00614F98"/>
                    <w:p w14:paraId="0EA507E4" w14:textId="77777777" w:rsidR="00BA216B" w:rsidRDefault="00BA216B" w:rsidP="00614F98"/>
                    <w:p w14:paraId="6C2C6FF8" w14:textId="77777777" w:rsidR="00BA216B" w:rsidRDefault="00BA216B" w:rsidP="00614F98"/>
                    <w:p w14:paraId="7FD07B7F" w14:textId="77777777" w:rsidR="00BA216B" w:rsidRDefault="00BA216B" w:rsidP="00614F98"/>
                    <w:p w14:paraId="7C1EA175" w14:textId="77777777" w:rsidR="00BA216B" w:rsidRDefault="00BA216B" w:rsidP="00614F98"/>
                    <w:p w14:paraId="3E24FC1E" w14:textId="77777777" w:rsidR="00BA216B" w:rsidRDefault="00BA216B" w:rsidP="00614F98"/>
                    <w:p w14:paraId="2BE8D30E" w14:textId="77777777" w:rsidR="00BA216B" w:rsidRDefault="00BA216B" w:rsidP="00614F98"/>
                    <w:p w14:paraId="1DF596DB" w14:textId="77777777" w:rsidR="00BA216B" w:rsidRDefault="00BA216B" w:rsidP="00614F98"/>
                    <w:p w14:paraId="71A91012" w14:textId="77777777" w:rsidR="00BA216B" w:rsidRDefault="00BA216B" w:rsidP="00614F98"/>
                    <w:p w14:paraId="7DDA6B6F" w14:textId="77777777" w:rsidR="00BA216B" w:rsidRDefault="00BA216B" w:rsidP="00614F98"/>
                    <w:p w14:paraId="3F588CEA" w14:textId="77777777" w:rsidR="00BA216B" w:rsidRDefault="00BA216B" w:rsidP="00614F98"/>
                    <w:p w14:paraId="4322D622" w14:textId="77777777" w:rsidR="00BA216B" w:rsidRDefault="00BA216B" w:rsidP="00614F98"/>
                    <w:p w14:paraId="2A7DAA1F" w14:textId="77777777" w:rsidR="00BA216B" w:rsidRDefault="00BA216B" w:rsidP="00614F98"/>
                    <w:p w14:paraId="31F443F3" w14:textId="77777777" w:rsidR="00BA216B" w:rsidRDefault="00BA216B" w:rsidP="00614F98"/>
                    <w:p w14:paraId="02DF8F35" w14:textId="77777777" w:rsidR="00BA216B" w:rsidRDefault="00BA216B" w:rsidP="00614F98"/>
                    <w:p w14:paraId="55859422" w14:textId="77777777" w:rsidR="00BA216B" w:rsidRDefault="00BA216B" w:rsidP="00614F98"/>
                    <w:p w14:paraId="0090B8D2" w14:textId="77777777" w:rsidR="00BA216B" w:rsidRDefault="00BA216B" w:rsidP="00614F98"/>
                    <w:p w14:paraId="4B0EF9F3" w14:textId="77777777" w:rsidR="00BA216B" w:rsidRDefault="00BA216B" w:rsidP="00614F98"/>
                    <w:p w14:paraId="1897B8D2" w14:textId="77777777" w:rsidR="00BA216B" w:rsidRDefault="00BA216B" w:rsidP="00614F98"/>
                    <w:p w14:paraId="0F9A118E" w14:textId="77777777" w:rsidR="00BA216B" w:rsidRDefault="00BA216B" w:rsidP="00614F98"/>
                    <w:p w14:paraId="24A03015" w14:textId="77777777" w:rsidR="00BA216B" w:rsidRDefault="00BA216B" w:rsidP="00614F98"/>
                    <w:p w14:paraId="306151A6" w14:textId="77777777" w:rsidR="00BA216B" w:rsidRDefault="00BA216B" w:rsidP="00614F98"/>
                    <w:p w14:paraId="208613BD" w14:textId="77777777" w:rsidR="00BA216B" w:rsidRDefault="00BA216B" w:rsidP="00614F98"/>
                    <w:p w14:paraId="52B0099C" w14:textId="77777777" w:rsidR="00BA216B" w:rsidRDefault="00BA216B" w:rsidP="00614F98"/>
                    <w:p w14:paraId="466D783E" w14:textId="77777777" w:rsidR="00BA216B" w:rsidRDefault="00BA216B" w:rsidP="00614F98"/>
                    <w:p w14:paraId="70AAC2CE" w14:textId="77777777" w:rsidR="00BA216B" w:rsidRDefault="00BA216B" w:rsidP="00614F98"/>
                    <w:p w14:paraId="62004255" w14:textId="77777777" w:rsidR="00BA216B" w:rsidRDefault="00BA216B" w:rsidP="00614F98"/>
                    <w:p w14:paraId="3EFDAD7E" w14:textId="77777777" w:rsidR="00BA216B" w:rsidRDefault="00BA216B" w:rsidP="00614F98"/>
                    <w:p w14:paraId="24F582DB" w14:textId="77777777" w:rsidR="00BA216B" w:rsidRDefault="00BA216B" w:rsidP="00614F98"/>
                    <w:p w14:paraId="79A9DB5B" w14:textId="77777777" w:rsidR="00BA216B" w:rsidRDefault="00BA216B" w:rsidP="00614F98"/>
                    <w:p w14:paraId="04511D0F" w14:textId="77777777" w:rsidR="00BA216B" w:rsidRDefault="00BA216B" w:rsidP="00614F98"/>
                    <w:p w14:paraId="36D48A9D" w14:textId="77777777" w:rsidR="00BA216B" w:rsidRDefault="00BA216B" w:rsidP="00614F98"/>
                    <w:p w14:paraId="12D66B6D" w14:textId="77777777" w:rsidR="00BA216B" w:rsidRDefault="00BA216B" w:rsidP="00614F98"/>
                    <w:p w14:paraId="46E3E587" w14:textId="77777777" w:rsidR="00BA216B" w:rsidRDefault="00BA216B" w:rsidP="00614F98"/>
                    <w:p w14:paraId="2FE936F9" w14:textId="77777777" w:rsidR="00BA216B" w:rsidRDefault="00BA216B" w:rsidP="00614F98"/>
                    <w:p w14:paraId="20EEBA83" w14:textId="77777777" w:rsidR="00BA216B" w:rsidRDefault="00BA216B" w:rsidP="00614F98"/>
                    <w:p w14:paraId="0175F515" w14:textId="77777777" w:rsidR="00BA216B" w:rsidRDefault="00BA216B" w:rsidP="00614F98"/>
                    <w:p w14:paraId="2547D0AA" w14:textId="77777777" w:rsidR="00BA216B" w:rsidRDefault="00BA216B" w:rsidP="00614F98"/>
                    <w:p w14:paraId="4F1CDFC7" w14:textId="77777777" w:rsidR="00BA216B" w:rsidRDefault="00BA216B" w:rsidP="00614F98"/>
                    <w:p w14:paraId="21C1A85A" w14:textId="77777777" w:rsidR="00BA216B" w:rsidRDefault="00BA216B" w:rsidP="00614F98"/>
                    <w:p w14:paraId="1D6458C4" w14:textId="77777777" w:rsidR="00BA216B" w:rsidRDefault="00BA216B" w:rsidP="00614F98"/>
                    <w:p w14:paraId="2DAE2967" w14:textId="77777777" w:rsidR="00BA216B" w:rsidRDefault="00BA216B" w:rsidP="00614F98"/>
                    <w:p w14:paraId="0D7711DD" w14:textId="77777777" w:rsidR="00BA216B" w:rsidRDefault="00BA216B" w:rsidP="00614F98"/>
                    <w:p w14:paraId="2BF4FCAA" w14:textId="77777777" w:rsidR="00BA216B" w:rsidRDefault="00BA216B" w:rsidP="00614F98"/>
                    <w:p w14:paraId="708DD421" w14:textId="77777777" w:rsidR="00BA216B" w:rsidRDefault="00BA216B" w:rsidP="00614F98"/>
                    <w:p w14:paraId="0C0FF60B" w14:textId="77777777" w:rsidR="00BA216B" w:rsidRDefault="00BA216B" w:rsidP="00614F98"/>
                    <w:p w14:paraId="5B5EC7CE" w14:textId="77777777" w:rsidR="00BA216B" w:rsidRDefault="00BA216B" w:rsidP="00614F98"/>
                    <w:p w14:paraId="5E24126F" w14:textId="77777777" w:rsidR="00BA216B" w:rsidRDefault="00BA216B" w:rsidP="00614F98"/>
                    <w:p w14:paraId="28E41C0B" w14:textId="77777777" w:rsidR="00BA216B" w:rsidRDefault="00BA216B" w:rsidP="00614F98"/>
                    <w:p w14:paraId="5214A52A" w14:textId="77777777" w:rsidR="00BA216B" w:rsidRDefault="00BA216B" w:rsidP="00614F98"/>
                    <w:p w14:paraId="7D112DEC" w14:textId="77777777" w:rsidR="00BA216B" w:rsidRDefault="00BA216B" w:rsidP="00614F98"/>
                    <w:p w14:paraId="171BA5A2" w14:textId="77777777" w:rsidR="00BA216B" w:rsidRDefault="00BA216B" w:rsidP="00614F98"/>
                    <w:p w14:paraId="1AADE4BC" w14:textId="77777777" w:rsidR="00BA216B" w:rsidRDefault="00BA216B" w:rsidP="00614F98"/>
                    <w:p w14:paraId="1C2CD292" w14:textId="77777777" w:rsidR="00BA216B" w:rsidRDefault="00BA216B" w:rsidP="00614F98"/>
                    <w:p w14:paraId="7E96EF72" w14:textId="77777777" w:rsidR="00BA216B" w:rsidRDefault="00BA216B" w:rsidP="00614F98"/>
                    <w:p w14:paraId="7F6CE265" w14:textId="77777777" w:rsidR="00BA216B" w:rsidRDefault="00BA216B" w:rsidP="00614F98"/>
                    <w:p w14:paraId="0F3631CF" w14:textId="77777777" w:rsidR="00BA216B" w:rsidRDefault="00BA216B" w:rsidP="00614F98"/>
                    <w:p w14:paraId="2D218214" w14:textId="77777777" w:rsidR="00BA216B" w:rsidRDefault="00BA216B" w:rsidP="00614F98"/>
                    <w:p w14:paraId="798815B9" w14:textId="77777777" w:rsidR="00BA216B" w:rsidRDefault="00BA216B" w:rsidP="00614F98"/>
                    <w:p w14:paraId="74B65FF3" w14:textId="77777777" w:rsidR="00BA216B" w:rsidRDefault="00BA216B" w:rsidP="00614F98"/>
                    <w:p w14:paraId="138BF653" w14:textId="77777777" w:rsidR="00BA216B" w:rsidRDefault="00BA216B" w:rsidP="00614F98"/>
                    <w:p w14:paraId="7B758A2B" w14:textId="77777777" w:rsidR="00BA216B" w:rsidRDefault="00BA216B" w:rsidP="00614F98"/>
                    <w:p w14:paraId="6742806A" w14:textId="77777777" w:rsidR="00BA216B" w:rsidRDefault="00BA216B" w:rsidP="00614F98"/>
                    <w:p w14:paraId="7D4558D1" w14:textId="77777777" w:rsidR="00BA216B" w:rsidRDefault="00BA216B" w:rsidP="00614F98"/>
                    <w:p w14:paraId="686D42DC" w14:textId="77777777" w:rsidR="00BA216B" w:rsidRDefault="00BA216B" w:rsidP="00614F98"/>
                    <w:p w14:paraId="42AAD25B" w14:textId="77777777" w:rsidR="00BA216B" w:rsidRDefault="00BA216B" w:rsidP="00614F98"/>
                    <w:p w14:paraId="2E54BE22" w14:textId="77777777" w:rsidR="00BA216B" w:rsidRDefault="00BA216B" w:rsidP="00614F98"/>
                    <w:p w14:paraId="040EE65D" w14:textId="77777777" w:rsidR="00BA216B" w:rsidRDefault="00BA216B" w:rsidP="00614F98"/>
                    <w:p w14:paraId="4AA82040" w14:textId="77777777" w:rsidR="00BA216B" w:rsidRDefault="00BA216B" w:rsidP="00614F98"/>
                    <w:p w14:paraId="2EEA265F" w14:textId="77777777" w:rsidR="00BA216B" w:rsidRDefault="00BA216B" w:rsidP="00614F98"/>
                    <w:p w14:paraId="67CECC4C" w14:textId="77777777" w:rsidR="00BA216B" w:rsidRDefault="00BA216B" w:rsidP="00614F98"/>
                    <w:p w14:paraId="03806BE3" w14:textId="77777777" w:rsidR="00BA216B" w:rsidRDefault="00BA216B" w:rsidP="00614F98"/>
                    <w:p w14:paraId="70B782A2" w14:textId="77777777" w:rsidR="00BA216B" w:rsidRDefault="00BA216B" w:rsidP="00614F98"/>
                    <w:p w14:paraId="4B1B7045" w14:textId="77777777" w:rsidR="00BA216B" w:rsidRDefault="00BA216B" w:rsidP="00614F98"/>
                    <w:p w14:paraId="76AEE4CC" w14:textId="77777777" w:rsidR="00BA216B" w:rsidRDefault="00BA216B" w:rsidP="00614F98"/>
                    <w:p w14:paraId="2E8C6F3B" w14:textId="77777777" w:rsidR="00BA216B" w:rsidRDefault="00BA216B" w:rsidP="00614F98"/>
                    <w:p w14:paraId="5C93ED7E" w14:textId="77777777" w:rsidR="00BA216B" w:rsidRDefault="00BA216B" w:rsidP="00614F98"/>
                    <w:p w14:paraId="320AEA6B" w14:textId="77777777" w:rsidR="00BA216B" w:rsidRDefault="00BA216B" w:rsidP="00614F98"/>
                    <w:p w14:paraId="67CFD712" w14:textId="77777777" w:rsidR="00BA216B" w:rsidRDefault="00BA216B" w:rsidP="00614F98"/>
                    <w:p w14:paraId="2B7AC354" w14:textId="77777777" w:rsidR="00BA216B" w:rsidRDefault="00BA216B" w:rsidP="00614F98"/>
                    <w:p w14:paraId="1FA435AD" w14:textId="77777777" w:rsidR="00BA216B" w:rsidRDefault="00BA216B" w:rsidP="00614F98"/>
                    <w:p w14:paraId="79ABDE40" w14:textId="77777777" w:rsidR="00BA216B" w:rsidRDefault="00BA216B" w:rsidP="00614F98"/>
                    <w:p w14:paraId="517A2420" w14:textId="77777777" w:rsidR="00BA216B" w:rsidRDefault="00BA216B" w:rsidP="00614F98"/>
                    <w:p w14:paraId="55C8C899" w14:textId="77777777" w:rsidR="00BA216B" w:rsidRDefault="00BA216B" w:rsidP="00614F98"/>
                    <w:p w14:paraId="12C481C8" w14:textId="77777777" w:rsidR="00BA216B" w:rsidRDefault="00BA216B" w:rsidP="00614F98"/>
                    <w:p w14:paraId="17B39439" w14:textId="77777777" w:rsidR="00BA216B" w:rsidRDefault="00BA216B" w:rsidP="00614F98"/>
                    <w:p w14:paraId="5F4A1BE2" w14:textId="77777777" w:rsidR="00BA216B" w:rsidRDefault="00BA216B" w:rsidP="00614F98"/>
                    <w:p w14:paraId="391C8A63" w14:textId="77777777" w:rsidR="00BA216B" w:rsidRDefault="00BA216B" w:rsidP="00614F98"/>
                    <w:p w14:paraId="16F5D747" w14:textId="77777777" w:rsidR="00BA216B" w:rsidRDefault="00BA216B" w:rsidP="00614F98"/>
                    <w:p w14:paraId="70507410" w14:textId="77777777" w:rsidR="00BA216B" w:rsidRDefault="00BA216B" w:rsidP="00614F98"/>
                    <w:p w14:paraId="59818FA2" w14:textId="77777777" w:rsidR="00BA216B" w:rsidRDefault="00BA216B" w:rsidP="00614F98"/>
                    <w:p w14:paraId="5A702393" w14:textId="77777777" w:rsidR="00BA216B" w:rsidRDefault="00BA216B" w:rsidP="00614F98"/>
                    <w:p w14:paraId="1B11A38F" w14:textId="77777777" w:rsidR="00BA216B" w:rsidRDefault="00BA216B" w:rsidP="00614F98"/>
                    <w:p w14:paraId="0EBC60AC" w14:textId="77777777" w:rsidR="00BA216B" w:rsidRDefault="00BA216B" w:rsidP="00614F98"/>
                    <w:p w14:paraId="6BD5510B" w14:textId="77777777" w:rsidR="00BA216B" w:rsidRDefault="00BA216B" w:rsidP="00614F98"/>
                    <w:p w14:paraId="7192F36D" w14:textId="77777777" w:rsidR="00BA216B" w:rsidRDefault="00BA216B" w:rsidP="00614F98"/>
                    <w:p w14:paraId="2D91941C" w14:textId="77777777" w:rsidR="00BA216B" w:rsidRDefault="00BA216B" w:rsidP="00614F98"/>
                    <w:p w14:paraId="44EBC539" w14:textId="77777777" w:rsidR="00BA216B" w:rsidRDefault="00BA216B" w:rsidP="00614F98"/>
                    <w:p w14:paraId="23F9E763" w14:textId="77777777" w:rsidR="00BA216B" w:rsidRDefault="00BA216B" w:rsidP="00614F98"/>
                    <w:p w14:paraId="452E85F9" w14:textId="77777777" w:rsidR="00BA216B" w:rsidRDefault="00BA216B" w:rsidP="00614F98"/>
                    <w:p w14:paraId="24D68676" w14:textId="77777777" w:rsidR="00BA216B" w:rsidRDefault="00BA216B" w:rsidP="00614F98"/>
                    <w:p w14:paraId="54F13103" w14:textId="77777777" w:rsidR="00BA216B" w:rsidRDefault="00BA216B" w:rsidP="00614F98"/>
                    <w:p w14:paraId="43F21941" w14:textId="77777777" w:rsidR="00BA216B" w:rsidRDefault="00BA216B" w:rsidP="00614F98"/>
                    <w:p w14:paraId="39BFB24C" w14:textId="77777777" w:rsidR="00BA216B" w:rsidRDefault="00BA216B" w:rsidP="00614F98"/>
                    <w:p w14:paraId="0A27E5BB" w14:textId="77777777" w:rsidR="00BA216B" w:rsidRDefault="00BA216B" w:rsidP="00614F98"/>
                    <w:p w14:paraId="37A4DB6D" w14:textId="77777777" w:rsidR="00BA216B" w:rsidRDefault="00BA216B" w:rsidP="00614F98"/>
                    <w:p w14:paraId="4A82A9AE" w14:textId="77777777" w:rsidR="00BA216B" w:rsidRDefault="00BA216B" w:rsidP="00614F98"/>
                    <w:p w14:paraId="11B46430" w14:textId="77777777" w:rsidR="00BA216B" w:rsidRDefault="00BA216B" w:rsidP="00614F98"/>
                    <w:p w14:paraId="50742F19" w14:textId="77777777" w:rsidR="00BA216B" w:rsidRDefault="00BA216B" w:rsidP="00614F98"/>
                    <w:p w14:paraId="143FABA0" w14:textId="77777777" w:rsidR="00BA216B" w:rsidRDefault="00BA216B" w:rsidP="00614F98"/>
                    <w:p w14:paraId="69A7CEEC" w14:textId="77777777" w:rsidR="00BA216B" w:rsidRDefault="00BA216B" w:rsidP="00614F98"/>
                    <w:p w14:paraId="65BA1D9B" w14:textId="77777777" w:rsidR="00BA216B" w:rsidRDefault="00BA216B" w:rsidP="00614F98"/>
                    <w:p w14:paraId="300EB666" w14:textId="77777777" w:rsidR="00BA216B" w:rsidRDefault="00BA216B" w:rsidP="00614F98"/>
                    <w:p w14:paraId="3F7840E5" w14:textId="77777777" w:rsidR="00BA216B" w:rsidRDefault="00BA216B" w:rsidP="00614F98"/>
                    <w:p w14:paraId="035E62DE" w14:textId="77777777" w:rsidR="00BA216B" w:rsidRDefault="00BA216B" w:rsidP="00614F98"/>
                    <w:p w14:paraId="570391AC" w14:textId="77777777" w:rsidR="00BA216B" w:rsidRDefault="00BA216B" w:rsidP="00614F98"/>
                    <w:p w14:paraId="3EF86813" w14:textId="77777777" w:rsidR="00BA216B" w:rsidRDefault="00BA216B" w:rsidP="00614F98"/>
                    <w:p w14:paraId="5ABD6CA7" w14:textId="77777777" w:rsidR="00BA216B" w:rsidRDefault="00BA216B" w:rsidP="00614F98"/>
                    <w:p w14:paraId="2FFE3503" w14:textId="77777777" w:rsidR="00BA216B" w:rsidRDefault="00BA216B" w:rsidP="00614F98"/>
                    <w:p w14:paraId="46446E9C" w14:textId="77777777" w:rsidR="00BA216B" w:rsidRDefault="00BA216B" w:rsidP="00614F98"/>
                    <w:p w14:paraId="4A542B31" w14:textId="77777777" w:rsidR="00BA216B" w:rsidRDefault="00BA216B" w:rsidP="00614F98"/>
                    <w:p w14:paraId="1A09CC72" w14:textId="77777777" w:rsidR="00BA216B" w:rsidRDefault="00BA216B" w:rsidP="00614F98"/>
                    <w:p w14:paraId="04F4FC7F" w14:textId="77777777" w:rsidR="00BA216B" w:rsidRDefault="00BA216B" w:rsidP="00614F98"/>
                    <w:p w14:paraId="458747C3" w14:textId="77777777" w:rsidR="00BA216B" w:rsidRDefault="00BA216B" w:rsidP="00614F98"/>
                    <w:p w14:paraId="71D8E372" w14:textId="77777777" w:rsidR="00BA216B" w:rsidRDefault="00BA216B" w:rsidP="00614F98"/>
                    <w:p w14:paraId="289A83ED" w14:textId="77777777" w:rsidR="00BA216B" w:rsidRDefault="00BA216B" w:rsidP="00614F98"/>
                    <w:p w14:paraId="4AC3EA26" w14:textId="77777777" w:rsidR="00BA216B" w:rsidRDefault="00BA216B" w:rsidP="00614F98"/>
                    <w:p w14:paraId="58FA7F7B" w14:textId="77777777" w:rsidR="00BA216B" w:rsidRDefault="00BA216B" w:rsidP="00614F98"/>
                    <w:p w14:paraId="1CF97D0F" w14:textId="77777777" w:rsidR="00BA216B" w:rsidRDefault="00BA216B" w:rsidP="00614F98"/>
                    <w:p w14:paraId="2A3F6717" w14:textId="77777777" w:rsidR="00BA216B" w:rsidRDefault="00BA216B" w:rsidP="00614F98"/>
                    <w:p w14:paraId="5D62B180" w14:textId="77777777" w:rsidR="00BA216B" w:rsidRDefault="00BA216B" w:rsidP="00614F98"/>
                    <w:p w14:paraId="2E4054AB" w14:textId="77777777" w:rsidR="00BA216B" w:rsidRDefault="00BA216B" w:rsidP="00614F98"/>
                    <w:p w14:paraId="74FCDD70" w14:textId="77777777" w:rsidR="00BA216B" w:rsidRDefault="00BA216B" w:rsidP="00614F98"/>
                    <w:p w14:paraId="23C8102B" w14:textId="77777777" w:rsidR="00BA216B" w:rsidRDefault="00BA216B" w:rsidP="00614F98"/>
                    <w:p w14:paraId="4D210C79" w14:textId="77777777" w:rsidR="00BA216B" w:rsidRDefault="00BA216B" w:rsidP="00614F98"/>
                    <w:p w14:paraId="07E86968" w14:textId="77777777" w:rsidR="00BA216B" w:rsidRDefault="00BA216B" w:rsidP="00614F98"/>
                    <w:p w14:paraId="7A208063" w14:textId="77777777" w:rsidR="00BA216B" w:rsidRDefault="00BA216B" w:rsidP="00614F98"/>
                    <w:p w14:paraId="4BEA4C5A" w14:textId="77777777" w:rsidR="00BA216B" w:rsidRDefault="00BA216B" w:rsidP="00614F98"/>
                    <w:p w14:paraId="767FF23B" w14:textId="77777777" w:rsidR="00BA216B" w:rsidRDefault="00BA216B" w:rsidP="00614F98"/>
                    <w:p w14:paraId="257CC3F6" w14:textId="77777777" w:rsidR="00BA216B" w:rsidRDefault="00BA216B" w:rsidP="00614F98"/>
                    <w:p w14:paraId="3E767807" w14:textId="77777777" w:rsidR="00BA216B" w:rsidRDefault="00BA216B" w:rsidP="00614F98"/>
                    <w:p w14:paraId="61E77F34" w14:textId="77777777" w:rsidR="00BA216B" w:rsidRDefault="00BA216B" w:rsidP="00614F98"/>
                    <w:p w14:paraId="0907E5DB" w14:textId="77777777" w:rsidR="00BA216B" w:rsidRDefault="00BA216B" w:rsidP="00614F98"/>
                    <w:p w14:paraId="0F09AE9F" w14:textId="77777777" w:rsidR="00BA216B" w:rsidRDefault="00BA216B" w:rsidP="00614F98"/>
                    <w:p w14:paraId="017CB5C0" w14:textId="77777777" w:rsidR="00BA216B" w:rsidRDefault="00BA216B" w:rsidP="00614F98"/>
                    <w:p w14:paraId="28552BC4" w14:textId="77777777" w:rsidR="00BA216B" w:rsidRDefault="00BA216B" w:rsidP="00614F98"/>
                    <w:p w14:paraId="667CCDB4" w14:textId="77777777" w:rsidR="00BA216B" w:rsidRDefault="00BA216B" w:rsidP="00614F98"/>
                    <w:p w14:paraId="5CEC4D04" w14:textId="77777777" w:rsidR="00BA216B" w:rsidRDefault="00BA216B" w:rsidP="00614F98"/>
                    <w:p w14:paraId="705373B5" w14:textId="77777777" w:rsidR="00BA216B" w:rsidRDefault="00BA216B" w:rsidP="00614F98"/>
                    <w:p w14:paraId="4C8ADE1D" w14:textId="77777777" w:rsidR="00BA216B" w:rsidRDefault="00BA216B" w:rsidP="00614F98"/>
                    <w:p w14:paraId="0677E604" w14:textId="77777777" w:rsidR="00BA216B" w:rsidRDefault="00BA216B" w:rsidP="00614F98"/>
                    <w:p w14:paraId="40BFD503" w14:textId="77777777" w:rsidR="00BA216B" w:rsidRDefault="00BA216B" w:rsidP="00614F98"/>
                    <w:p w14:paraId="1A5B985A" w14:textId="77777777" w:rsidR="00BA216B" w:rsidRDefault="00BA216B" w:rsidP="00614F98"/>
                    <w:p w14:paraId="46F07A61" w14:textId="77777777" w:rsidR="00BA216B" w:rsidRDefault="00BA216B" w:rsidP="00614F98"/>
                    <w:p w14:paraId="1293B23C" w14:textId="77777777" w:rsidR="00BA216B" w:rsidRDefault="00BA216B" w:rsidP="00614F98"/>
                    <w:p w14:paraId="472956DA" w14:textId="77777777" w:rsidR="00BA216B" w:rsidRDefault="00BA216B" w:rsidP="00614F98"/>
                    <w:p w14:paraId="17F5C5BC" w14:textId="77777777" w:rsidR="00BA216B" w:rsidRDefault="00BA216B" w:rsidP="00614F98"/>
                    <w:p w14:paraId="4AAF7D49" w14:textId="77777777" w:rsidR="00BA216B" w:rsidRDefault="00BA216B" w:rsidP="00614F98"/>
                    <w:p w14:paraId="49663801" w14:textId="77777777" w:rsidR="00BA216B" w:rsidRDefault="00BA216B" w:rsidP="00614F98"/>
                    <w:p w14:paraId="717F5A13" w14:textId="77777777" w:rsidR="00BA216B" w:rsidRDefault="00BA216B" w:rsidP="00614F98"/>
                    <w:p w14:paraId="3DAF7154" w14:textId="77777777" w:rsidR="00BA216B" w:rsidRDefault="00BA216B" w:rsidP="00614F98"/>
                    <w:p w14:paraId="0E9B890C" w14:textId="77777777" w:rsidR="00BA216B" w:rsidRDefault="00BA216B" w:rsidP="00614F98"/>
                    <w:p w14:paraId="7FE5498D" w14:textId="77777777" w:rsidR="00BA216B" w:rsidRDefault="00BA216B" w:rsidP="00614F98"/>
                    <w:p w14:paraId="1A43AF45" w14:textId="77777777" w:rsidR="00BA216B" w:rsidRDefault="00BA216B" w:rsidP="00614F98"/>
                    <w:p w14:paraId="31A7A616" w14:textId="77777777" w:rsidR="00BA216B" w:rsidRDefault="00BA216B" w:rsidP="00614F98"/>
                    <w:p w14:paraId="079B606E" w14:textId="77777777" w:rsidR="00BA216B" w:rsidRDefault="00BA216B" w:rsidP="00614F98"/>
                    <w:p w14:paraId="6ECF058B" w14:textId="77777777" w:rsidR="00BA216B" w:rsidRDefault="00BA216B" w:rsidP="00614F98"/>
                    <w:p w14:paraId="17149E6F" w14:textId="77777777" w:rsidR="00BA216B" w:rsidRDefault="00BA216B" w:rsidP="00614F98"/>
                    <w:p w14:paraId="0D0EC266" w14:textId="77777777" w:rsidR="00BA216B" w:rsidRDefault="00BA216B" w:rsidP="00614F98"/>
                    <w:p w14:paraId="0A446DC4" w14:textId="77777777" w:rsidR="00BA216B" w:rsidRDefault="00BA216B" w:rsidP="00614F98"/>
                    <w:p w14:paraId="7E33C035" w14:textId="77777777" w:rsidR="00BA216B" w:rsidRDefault="00BA216B" w:rsidP="00614F98"/>
                    <w:p w14:paraId="2261A073" w14:textId="77777777" w:rsidR="00BA216B" w:rsidRDefault="00BA216B" w:rsidP="00614F98"/>
                    <w:p w14:paraId="16552489" w14:textId="77777777" w:rsidR="00BA216B" w:rsidRDefault="00BA216B" w:rsidP="00614F98"/>
                    <w:p w14:paraId="5B675D8E" w14:textId="77777777" w:rsidR="00BA216B" w:rsidRDefault="00BA216B" w:rsidP="00614F98"/>
                    <w:p w14:paraId="277CFCDC" w14:textId="77777777" w:rsidR="00BA216B" w:rsidRDefault="00BA216B" w:rsidP="00614F98"/>
                    <w:p w14:paraId="00FD4976" w14:textId="77777777" w:rsidR="00BA216B" w:rsidRDefault="00BA216B" w:rsidP="00614F98"/>
                    <w:p w14:paraId="0FF7D690" w14:textId="77777777" w:rsidR="00BA216B" w:rsidRDefault="00BA216B" w:rsidP="00614F98"/>
                    <w:p w14:paraId="31EF099D" w14:textId="77777777" w:rsidR="00BA216B" w:rsidRDefault="00BA216B" w:rsidP="00614F98"/>
                    <w:p w14:paraId="3A508CF6" w14:textId="77777777" w:rsidR="00BA216B" w:rsidRDefault="00BA216B" w:rsidP="00614F98"/>
                    <w:p w14:paraId="3F3C8F0C" w14:textId="77777777" w:rsidR="00BA216B" w:rsidRDefault="00BA216B" w:rsidP="00614F98"/>
                    <w:p w14:paraId="1148A112" w14:textId="77777777" w:rsidR="00BA216B" w:rsidRDefault="00BA216B" w:rsidP="00614F98"/>
                    <w:p w14:paraId="2A57DD9F" w14:textId="77777777" w:rsidR="00BA216B" w:rsidRDefault="00BA216B" w:rsidP="00614F98"/>
                    <w:p w14:paraId="07DDEB71" w14:textId="77777777" w:rsidR="00BA216B" w:rsidRDefault="00BA216B" w:rsidP="00614F98"/>
                    <w:p w14:paraId="679DF6E2" w14:textId="77777777" w:rsidR="00BA216B" w:rsidRDefault="00BA216B" w:rsidP="00614F98"/>
                    <w:p w14:paraId="32153C15" w14:textId="77777777" w:rsidR="00BA216B" w:rsidRDefault="00BA216B" w:rsidP="00614F98"/>
                    <w:p w14:paraId="73AEAE65" w14:textId="77777777" w:rsidR="00BA216B" w:rsidRDefault="00BA216B" w:rsidP="00614F98"/>
                    <w:p w14:paraId="0F653E73" w14:textId="77777777" w:rsidR="00BA216B" w:rsidRDefault="00BA216B" w:rsidP="00614F98"/>
                    <w:p w14:paraId="3A1968AA" w14:textId="77777777" w:rsidR="00BA216B" w:rsidRDefault="00BA216B" w:rsidP="00614F98"/>
                    <w:p w14:paraId="7BD12602" w14:textId="77777777" w:rsidR="00BA216B" w:rsidRDefault="00BA216B" w:rsidP="00614F98"/>
                    <w:p w14:paraId="21AC1C48" w14:textId="77777777" w:rsidR="00BA216B" w:rsidRDefault="00BA216B" w:rsidP="00614F98"/>
                    <w:p w14:paraId="62C5ABE1" w14:textId="77777777" w:rsidR="00BA216B" w:rsidRDefault="00BA216B" w:rsidP="00614F98"/>
                    <w:p w14:paraId="545FB9A5" w14:textId="77777777" w:rsidR="00BA216B" w:rsidRDefault="00BA216B" w:rsidP="00614F98"/>
                    <w:p w14:paraId="7761BFC9" w14:textId="77777777" w:rsidR="00BA216B" w:rsidRDefault="00BA216B" w:rsidP="00614F98"/>
                    <w:p w14:paraId="7C0781D8" w14:textId="77777777" w:rsidR="00BA216B" w:rsidRDefault="00BA216B" w:rsidP="00614F98"/>
                    <w:p w14:paraId="470D372D" w14:textId="77777777" w:rsidR="00BA216B" w:rsidRDefault="00BA216B" w:rsidP="00614F98"/>
                    <w:p w14:paraId="610A8EFD" w14:textId="77777777" w:rsidR="00BA216B" w:rsidRDefault="00BA216B" w:rsidP="00614F98"/>
                    <w:p w14:paraId="6D1C7159" w14:textId="77777777" w:rsidR="00BA216B" w:rsidRDefault="00BA216B" w:rsidP="00614F98"/>
                    <w:p w14:paraId="773563AE" w14:textId="77777777" w:rsidR="00BA216B" w:rsidRDefault="00BA216B" w:rsidP="00614F98"/>
                    <w:p w14:paraId="563E1042" w14:textId="77777777" w:rsidR="00BA216B" w:rsidRDefault="00BA216B" w:rsidP="00614F98"/>
                    <w:p w14:paraId="26028C2B" w14:textId="77777777" w:rsidR="00BA216B" w:rsidRDefault="00BA216B" w:rsidP="00614F98"/>
                    <w:p w14:paraId="4AC81F71" w14:textId="77777777" w:rsidR="00BA216B" w:rsidRDefault="00BA216B" w:rsidP="00614F98"/>
                    <w:p w14:paraId="7A6B1960" w14:textId="77777777" w:rsidR="00BA216B" w:rsidRDefault="00BA216B" w:rsidP="00614F98"/>
                    <w:p w14:paraId="79B96438" w14:textId="77777777" w:rsidR="00BA216B" w:rsidRDefault="00BA216B" w:rsidP="00614F98"/>
                    <w:p w14:paraId="5846AB5C" w14:textId="77777777" w:rsidR="00BA216B" w:rsidRDefault="00BA216B" w:rsidP="00614F98"/>
                    <w:p w14:paraId="2A28BB5F" w14:textId="77777777" w:rsidR="00BA216B" w:rsidRDefault="00BA216B" w:rsidP="00614F98"/>
                    <w:p w14:paraId="77A8E1E8" w14:textId="77777777" w:rsidR="00BA216B" w:rsidRDefault="00BA216B" w:rsidP="00614F98"/>
                    <w:p w14:paraId="24EF7C8A" w14:textId="77777777" w:rsidR="00BA216B" w:rsidRDefault="00BA216B" w:rsidP="00614F98"/>
                    <w:p w14:paraId="12898C55" w14:textId="77777777" w:rsidR="00BA216B" w:rsidRDefault="00BA216B" w:rsidP="00614F98"/>
                    <w:p w14:paraId="41D95652" w14:textId="77777777" w:rsidR="00BA216B" w:rsidRDefault="00BA216B" w:rsidP="00614F98"/>
                    <w:p w14:paraId="49D15F88" w14:textId="77777777" w:rsidR="00BA216B" w:rsidRDefault="00BA216B" w:rsidP="00614F98"/>
                    <w:p w14:paraId="004AB2C9" w14:textId="77777777" w:rsidR="00BA216B" w:rsidRDefault="00BA216B" w:rsidP="00614F98"/>
                    <w:p w14:paraId="4CB97C58" w14:textId="77777777" w:rsidR="00BA216B" w:rsidRDefault="00BA216B" w:rsidP="00614F98"/>
                    <w:p w14:paraId="02E42613" w14:textId="77777777" w:rsidR="00BA216B" w:rsidRDefault="00BA216B" w:rsidP="00614F98"/>
                    <w:p w14:paraId="05954A33" w14:textId="77777777" w:rsidR="00BA216B" w:rsidRDefault="00BA216B" w:rsidP="00614F98"/>
                    <w:p w14:paraId="4B4C28D9" w14:textId="77777777" w:rsidR="00BA216B" w:rsidRDefault="00BA216B" w:rsidP="00614F98"/>
                    <w:p w14:paraId="43C7DEA5" w14:textId="77777777" w:rsidR="00BA216B" w:rsidRDefault="00BA216B" w:rsidP="00614F98"/>
                    <w:p w14:paraId="65B537FB" w14:textId="77777777" w:rsidR="00BA216B" w:rsidRDefault="00BA216B" w:rsidP="00614F98"/>
                    <w:p w14:paraId="7431826E" w14:textId="77777777" w:rsidR="00BA216B" w:rsidRDefault="00BA216B" w:rsidP="00614F98"/>
                    <w:p w14:paraId="2A65A588" w14:textId="77777777" w:rsidR="00BA216B" w:rsidRDefault="00BA216B" w:rsidP="00614F98"/>
                    <w:p w14:paraId="188C17B8" w14:textId="77777777" w:rsidR="00BA216B" w:rsidRDefault="00BA216B" w:rsidP="00614F98"/>
                    <w:p w14:paraId="5176A1FE" w14:textId="77777777" w:rsidR="00BA216B" w:rsidRDefault="00BA216B" w:rsidP="00614F98"/>
                    <w:p w14:paraId="4F31774C" w14:textId="77777777" w:rsidR="00BA216B" w:rsidRDefault="00BA216B" w:rsidP="00614F98"/>
                    <w:p w14:paraId="37BA7946" w14:textId="77777777" w:rsidR="00BA216B" w:rsidRDefault="00BA216B" w:rsidP="00614F98"/>
                    <w:p w14:paraId="07CB4408" w14:textId="77777777" w:rsidR="00BA216B" w:rsidRDefault="00BA216B" w:rsidP="00614F98"/>
                    <w:p w14:paraId="1BFD92F7" w14:textId="77777777" w:rsidR="00BA216B" w:rsidRDefault="00BA216B" w:rsidP="00614F98"/>
                    <w:p w14:paraId="69FBE013" w14:textId="77777777" w:rsidR="00BA216B" w:rsidRDefault="00BA216B" w:rsidP="00614F98"/>
                    <w:p w14:paraId="7ED02AA4" w14:textId="77777777" w:rsidR="00BA216B" w:rsidRDefault="00BA216B" w:rsidP="00614F98"/>
                    <w:p w14:paraId="1300CB72" w14:textId="77777777" w:rsidR="00BA216B" w:rsidRDefault="00BA216B" w:rsidP="00614F98"/>
                    <w:p w14:paraId="20897D41" w14:textId="77777777" w:rsidR="00BA216B" w:rsidRDefault="00BA216B" w:rsidP="00614F98"/>
                    <w:p w14:paraId="5596D9DD" w14:textId="77777777" w:rsidR="00BA216B" w:rsidRDefault="00BA216B" w:rsidP="00614F98"/>
                    <w:p w14:paraId="1730D66B" w14:textId="77777777" w:rsidR="00BA216B" w:rsidRDefault="00BA216B" w:rsidP="00614F98"/>
                    <w:p w14:paraId="479E8643" w14:textId="77777777" w:rsidR="00BA216B" w:rsidRDefault="00BA216B" w:rsidP="00614F98"/>
                    <w:p w14:paraId="27918571" w14:textId="77777777" w:rsidR="00BA216B" w:rsidRDefault="00BA216B" w:rsidP="00614F98"/>
                    <w:p w14:paraId="14B9165F" w14:textId="77777777" w:rsidR="00BA216B" w:rsidRDefault="00BA216B" w:rsidP="00614F98"/>
                    <w:p w14:paraId="1B9BF795" w14:textId="77777777" w:rsidR="00BA216B" w:rsidRDefault="00BA216B" w:rsidP="00614F98"/>
                    <w:p w14:paraId="4975C407" w14:textId="77777777" w:rsidR="00BA216B" w:rsidRDefault="00BA216B" w:rsidP="00614F98"/>
                    <w:p w14:paraId="45EE2386" w14:textId="77777777" w:rsidR="00BA216B" w:rsidRDefault="00BA216B" w:rsidP="00614F98"/>
                    <w:p w14:paraId="5BD5A37F" w14:textId="77777777" w:rsidR="00BA216B" w:rsidRDefault="00BA216B" w:rsidP="00614F98"/>
                    <w:p w14:paraId="2DEE147B" w14:textId="77777777" w:rsidR="00BA216B" w:rsidRDefault="00BA216B" w:rsidP="00614F98"/>
                    <w:p w14:paraId="21948841" w14:textId="77777777" w:rsidR="00BA216B" w:rsidRDefault="00BA216B" w:rsidP="00614F98"/>
                    <w:p w14:paraId="5A3BE9B9" w14:textId="77777777" w:rsidR="00BA216B" w:rsidRDefault="00BA216B" w:rsidP="00614F98"/>
                    <w:p w14:paraId="47823C51" w14:textId="77777777" w:rsidR="00BA216B" w:rsidRDefault="00BA216B" w:rsidP="00614F98"/>
                    <w:p w14:paraId="6A50CEA8" w14:textId="77777777" w:rsidR="00BA216B" w:rsidRDefault="00BA216B" w:rsidP="00614F98"/>
                    <w:p w14:paraId="3914FE10" w14:textId="77777777" w:rsidR="00BA216B" w:rsidRDefault="00BA216B" w:rsidP="00614F98"/>
                    <w:p w14:paraId="75638F64" w14:textId="77777777" w:rsidR="00BA216B" w:rsidRDefault="00BA216B" w:rsidP="00614F98"/>
                    <w:p w14:paraId="0780D888" w14:textId="77777777" w:rsidR="00BA216B" w:rsidRDefault="00BA216B" w:rsidP="00614F98"/>
                    <w:p w14:paraId="74FF8DC7" w14:textId="77777777" w:rsidR="00BA216B" w:rsidRDefault="00BA216B" w:rsidP="00614F98"/>
                    <w:p w14:paraId="0AEF0A3A" w14:textId="77777777" w:rsidR="00BA216B" w:rsidRDefault="00BA216B" w:rsidP="00614F98"/>
                    <w:p w14:paraId="0F67FB29" w14:textId="77777777" w:rsidR="00BA216B" w:rsidRDefault="00BA216B" w:rsidP="00614F98"/>
                    <w:p w14:paraId="231B0E31" w14:textId="77777777" w:rsidR="00BA216B" w:rsidRDefault="00BA216B" w:rsidP="00614F98"/>
                    <w:p w14:paraId="5FFC2D6A" w14:textId="77777777" w:rsidR="00BA216B" w:rsidRDefault="00BA216B" w:rsidP="00614F98"/>
                    <w:p w14:paraId="68671D83" w14:textId="77777777" w:rsidR="00BA216B" w:rsidRDefault="00BA216B" w:rsidP="00614F98"/>
                    <w:p w14:paraId="56E41AE8" w14:textId="77777777" w:rsidR="00BA216B" w:rsidRDefault="00BA216B" w:rsidP="00614F98"/>
                    <w:p w14:paraId="07E91AD7" w14:textId="77777777" w:rsidR="00BA216B" w:rsidRDefault="00BA216B" w:rsidP="00614F98"/>
                    <w:p w14:paraId="14B75471" w14:textId="77777777" w:rsidR="00BA216B" w:rsidRDefault="00BA216B" w:rsidP="00614F98"/>
                    <w:p w14:paraId="582F3E94" w14:textId="77777777" w:rsidR="00BA216B" w:rsidRDefault="00BA216B" w:rsidP="00614F98"/>
                    <w:p w14:paraId="27809134" w14:textId="77777777" w:rsidR="00BA216B" w:rsidRDefault="00BA216B" w:rsidP="00614F98"/>
                    <w:p w14:paraId="0A4F3EC7" w14:textId="77777777" w:rsidR="00BA216B" w:rsidRDefault="00BA216B" w:rsidP="00614F98"/>
                    <w:p w14:paraId="1D280554" w14:textId="77777777" w:rsidR="00BA216B" w:rsidRDefault="00BA216B" w:rsidP="00614F98"/>
                    <w:p w14:paraId="2361215D" w14:textId="77777777" w:rsidR="00BA216B" w:rsidRDefault="00BA216B" w:rsidP="00614F98"/>
                    <w:p w14:paraId="6049A8F3" w14:textId="77777777" w:rsidR="00BA216B" w:rsidRDefault="00BA216B" w:rsidP="00614F98"/>
                    <w:p w14:paraId="04E36D04" w14:textId="77777777" w:rsidR="00BA216B" w:rsidRDefault="00BA216B" w:rsidP="00614F98"/>
                    <w:p w14:paraId="23D9D3CC" w14:textId="77777777" w:rsidR="00BA216B" w:rsidRDefault="00BA216B" w:rsidP="00614F98"/>
                    <w:p w14:paraId="769F0C6D" w14:textId="77777777" w:rsidR="00BA216B" w:rsidRDefault="00BA216B" w:rsidP="00614F98"/>
                    <w:p w14:paraId="4EACB133" w14:textId="77777777" w:rsidR="00BA216B" w:rsidRDefault="00BA216B" w:rsidP="00614F98"/>
                    <w:p w14:paraId="5216D841" w14:textId="77777777" w:rsidR="00BA216B" w:rsidRDefault="00BA216B" w:rsidP="00614F98"/>
                    <w:p w14:paraId="51731093" w14:textId="77777777" w:rsidR="00BA216B" w:rsidRDefault="00BA216B" w:rsidP="00614F98"/>
                    <w:p w14:paraId="464FC4DF" w14:textId="77777777" w:rsidR="00BA216B" w:rsidRDefault="00BA216B" w:rsidP="00614F98"/>
                    <w:p w14:paraId="7D40874F" w14:textId="77777777" w:rsidR="00BA216B" w:rsidRDefault="00BA216B" w:rsidP="00614F98"/>
                    <w:p w14:paraId="2F93DBE9" w14:textId="77777777" w:rsidR="00BA216B" w:rsidRDefault="00BA216B" w:rsidP="00614F98"/>
                    <w:p w14:paraId="56683702" w14:textId="77777777" w:rsidR="00BA216B" w:rsidRDefault="00BA216B" w:rsidP="00614F98"/>
                    <w:p w14:paraId="77133EDC" w14:textId="77777777" w:rsidR="00BA216B" w:rsidRDefault="00BA216B" w:rsidP="00614F98"/>
                    <w:p w14:paraId="385F76C8" w14:textId="77777777" w:rsidR="00BA216B" w:rsidRDefault="00BA216B" w:rsidP="00614F98"/>
                    <w:p w14:paraId="415CB00C" w14:textId="77777777" w:rsidR="00BA216B" w:rsidRDefault="00BA216B" w:rsidP="00614F98"/>
                    <w:p w14:paraId="1BDA8A96" w14:textId="77777777" w:rsidR="00BA216B" w:rsidRDefault="00BA216B" w:rsidP="00614F98"/>
                    <w:p w14:paraId="2A03683F" w14:textId="77777777" w:rsidR="00BA216B" w:rsidRDefault="00BA216B" w:rsidP="00614F98"/>
                    <w:p w14:paraId="5FC304DD" w14:textId="77777777" w:rsidR="00BA216B" w:rsidRDefault="00BA216B" w:rsidP="00614F98"/>
                    <w:p w14:paraId="579E732B" w14:textId="77777777" w:rsidR="00BA216B" w:rsidRDefault="00BA216B" w:rsidP="00614F98"/>
                    <w:p w14:paraId="74B50D23" w14:textId="77777777" w:rsidR="00BA216B" w:rsidRDefault="00BA216B" w:rsidP="00614F98"/>
                    <w:p w14:paraId="60C5F3B8" w14:textId="77777777" w:rsidR="00BA216B" w:rsidRDefault="00BA216B" w:rsidP="00614F98"/>
                    <w:p w14:paraId="2523CB5D" w14:textId="77777777" w:rsidR="00BA216B" w:rsidRDefault="00BA216B" w:rsidP="00614F98"/>
                    <w:p w14:paraId="693D6960" w14:textId="77777777" w:rsidR="00BA216B" w:rsidRDefault="00BA216B" w:rsidP="00614F98"/>
                    <w:p w14:paraId="740089B9" w14:textId="77777777" w:rsidR="00BA216B" w:rsidRDefault="00BA216B" w:rsidP="00614F98"/>
                    <w:p w14:paraId="53B07617" w14:textId="77777777" w:rsidR="00BA216B" w:rsidRDefault="00BA216B" w:rsidP="00614F98"/>
                    <w:p w14:paraId="33AF422C" w14:textId="77777777" w:rsidR="00BA216B" w:rsidRDefault="00BA216B" w:rsidP="00614F98"/>
                    <w:p w14:paraId="658A6873" w14:textId="77777777" w:rsidR="00BA216B" w:rsidRDefault="00BA216B" w:rsidP="00614F98"/>
                    <w:p w14:paraId="09D5F526" w14:textId="77777777" w:rsidR="00BA216B" w:rsidRDefault="00BA216B" w:rsidP="00614F98"/>
                    <w:p w14:paraId="702A5F76" w14:textId="77777777" w:rsidR="00BA216B" w:rsidRDefault="00BA216B" w:rsidP="00614F98"/>
                    <w:p w14:paraId="249D1599" w14:textId="77777777" w:rsidR="00BA216B" w:rsidRDefault="00BA216B" w:rsidP="00614F98"/>
                    <w:p w14:paraId="39525F6E" w14:textId="77777777" w:rsidR="00BA216B" w:rsidRDefault="00BA216B" w:rsidP="00614F98"/>
                    <w:p w14:paraId="2823D86D" w14:textId="77777777" w:rsidR="00BA216B" w:rsidRDefault="00BA216B" w:rsidP="00614F98"/>
                    <w:p w14:paraId="0232A2CC" w14:textId="77777777" w:rsidR="00BA216B" w:rsidRDefault="00BA216B" w:rsidP="00614F98"/>
                    <w:p w14:paraId="6B9C0D60" w14:textId="77777777" w:rsidR="00BA216B" w:rsidRDefault="00BA216B" w:rsidP="00614F98"/>
                    <w:p w14:paraId="5CBA0E97" w14:textId="77777777" w:rsidR="00BA216B" w:rsidRDefault="00BA216B" w:rsidP="00614F98"/>
                    <w:p w14:paraId="68CEAB38" w14:textId="77777777" w:rsidR="00BA216B" w:rsidRDefault="00BA216B" w:rsidP="00614F98"/>
                    <w:p w14:paraId="5B8B608E" w14:textId="77777777" w:rsidR="00BA216B" w:rsidRDefault="00BA216B" w:rsidP="00614F98"/>
                    <w:p w14:paraId="0D03FFEE" w14:textId="77777777" w:rsidR="00BA216B" w:rsidRDefault="00BA216B" w:rsidP="00614F98"/>
                    <w:p w14:paraId="6D7E06DB" w14:textId="77777777" w:rsidR="00BA216B" w:rsidRDefault="00BA216B" w:rsidP="00614F98"/>
                    <w:p w14:paraId="16D9DEA5" w14:textId="77777777" w:rsidR="00BA216B" w:rsidRDefault="00BA216B" w:rsidP="00614F98"/>
                    <w:p w14:paraId="3F3F26C0" w14:textId="77777777" w:rsidR="00BA216B" w:rsidRDefault="00BA216B" w:rsidP="00614F98"/>
                    <w:p w14:paraId="74BE602D" w14:textId="77777777" w:rsidR="00BA216B" w:rsidRDefault="00BA216B" w:rsidP="00614F98"/>
                    <w:p w14:paraId="467C82AD" w14:textId="77777777" w:rsidR="00BA216B" w:rsidRDefault="00BA216B" w:rsidP="00614F98"/>
                    <w:p w14:paraId="31AE0914" w14:textId="77777777" w:rsidR="00BA216B" w:rsidRDefault="00BA216B" w:rsidP="00614F98"/>
                    <w:p w14:paraId="7C9F231F" w14:textId="77777777" w:rsidR="00BA216B" w:rsidRDefault="00BA216B" w:rsidP="00614F98"/>
                    <w:p w14:paraId="00135AD2" w14:textId="77777777" w:rsidR="00BA216B" w:rsidRDefault="00BA216B" w:rsidP="00614F98"/>
                    <w:p w14:paraId="018FD5D4" w14:textId="77777777" w:rsidR="00BA216B" w:rsidRDefault="00BA216B" w:rsidP="00614F98"/>
                    <w:p w14:paraId="060AC797" w14:textId="77777777" w:rsidR="00BA216B" w:rsidRDefault="00BA216B" w:rsidP="00614F98"/>
                    <w:p w14:paraId="66979502" w14:textId="77777777" w:rsidR="00BA216B" w:rsidRDefault="00BA216B" w:rsidP="00614F98"/>
                    <w:p w14:paraId="603C4FDE" w14:textId="77777777" w:rsidR="00BA216B" w:rsidRDefault="00BA216B" w:rsidP="00614F98"/>
                    <w:p w14:paraId="04D0DF0E" w14:textId="77777777" w:rsidR="00BA216B" w:rsidRDefault="00BA216B" w:rsidP="00614F98"/>
                    <w:p w14:paraId="5C09C2AC" w14:textId="77777777" w:rsidR="00BA216B" w:rsidRDefault="00BA216B" w:rsidP="00614F98"/>
                    <w:p w14:paraId="7D7E2F3A" w14:textId="77777777" w:rsidR="00BA216B" w:rsidRDefault="00BA216B" w:rsidP="00614F98"/>
                    <w:p w14:paraId="6CE6AFBD" w14:textId="77777777" w:rsidR="00BA216B" w:rsidRDefault="00BA216B" w:rsidP="00614F98"/>
                    <w:p w14:paraId="68F0E69C" w14:textId="77777777" w:rsidR="00BA216B" w:rsidRDefault="00BA216B" w:rsidP="00614F98"/>
                    <w:p w14:paraId="7CCBDFBC" w14:textId="77777777" w:rsidR="00BA216B" w:rsidRDefault="00BA216B" w:rsidP="00614F98"/>
                    <w:p w14:paraId="3453332C" w14:textId="77777777" w:rsidR="00BA216B" w:rsidRDefault="00BA216B" w:rsidP="00614F98"/>
                    <w:p w14:paraId="76DEECD5" w14:textId="77777777" w:rsidR="00BA216B" w:rsidRDefault="00BA216B" w:rsidP="00614F98"/>
                    <w:p w14:paraId="61309D04" w14:textId="77777777" w:rsidR="00BA216B" w:rsidRDefault="00BA216B" w:rsidP="00614F98"/>
                    <w:p w14:paraId="21048330" w14:textId="77777777" w:rsidR="00BA216B" w:rsidRDefault="00BA216B" w:rsidP="00614F98"/>
                    <w:p w14:paraId="45298F05" w14:textId="77777777" w:rsidR="00BA216B" w:rsidRDefault="00BA216B" w:rsidP="00614F98"/>
                    <w:p w14:paraId="666090B3" w14:textId="77777777" w:rsidR="00BA216B" w:rsidRDefault="00BA216B" w:rsidP="00614F98"/>
                    <w:p w14:paraId="219C13B9" w14:textId="77777777" w:rsidR="00BA216B" w:rsidRDefault="00BA216B" w:rsidP="00614F98"/>
                    <w:p w14:paraId="7BAD5ADF" w14:textId="77777777" w:rsidR="00BA216B" w:rsidRDefault="00BA216B" w:rsidP="00614F98"/>
                    <w:p w14:paraId="448425D5" w14:textId="77777777" w:rsidR="00BA216B" w:rsidRDefault="00BA216B" w:rsidP="00614F98"/>
                    <w:p w14:paraId="1CAC29EF" w14:textId="77777777" w:rsidR="00BA216B" w:rsidRDefault="00BA216B" w:rsidP="00614F98"/>
                    <w:p w14:paraId="13D1693A" w14:textId="77777777" w:rsidR="00BA216B" w:rsidRDefault="00BA216B" w:rsidP="00614F98"/>
                    <w:p w14:paraId="63BEA0C6" w14:textId="77777777" w:rsidR="00BA216B" w:rsidRDefault="00BA216B" w:rsidP="00614F98"/>
                    <w:p w14:paraId="232AA971" w14:textId="77777777" w:rsidR="00BA216B" w:rsidRDefault="00BA216B" w:rsidP="00614F98"/>
                    <w:p w14:paraId="36B321E7" w14:textId="77777777" w:rsidR="00BA216B" w:rsidRDefault="00BA216B" w:rsidP="00614F98"/>
                    <w:p w14:paraId="11286A32" w14:textId="77777777" w:rsidR="00BA216B" w:rsidRDefault="00BA216B" w:rsidP="00614F98"/>
                    <w:p w14:paraId="567EBA62" w14:textId="77777777" w:rsidR="00BA216B" w:rsidRDefault="00BA216B" w:rsidP="00614F98"/>
                    <w:p w14:paraId="56C1209C" w14:textId="77777777" w:rsidR="00BA216B" w:rsidRDefault="00BA216B" w:rsidP="00614F98"/>
                    <w:p w14:paraId="4A0CE6CD" w14:textId="77777777" w:rsidR="00BA216B" w:rsidRDefault="00BA216B" w:rsidP="00614F98"/>
                    <w:p w14:paraId="6BFF100D" w14:textId="77777777" w:rsidR="00BA216B" w:rsidRDefault="00BA216B" w:rsidP="00614F98"/>
                    <w:p w14:paraId="3317AACD" w14:textId="77777777" w:rsidR="00BA216B" w:rsidRDefault="00BA216B" w:rsidP="00614F98"/>
                    <w:p w14:paraId="2E00397D" w14:textId="77777777" w:rsidR="00BA216B" w:rsidRDefault="00BA216B" w:rsidP="00614F98"/>
                    <w:p w14:paraId="59AA4108" w14:textId="77777777" w:rsidR="00BA216B" w:rsidRDefault="00BA216B" w:rsidP="00614F98"/>
                    <w:p w14:paraId="738DBAD3" w14:textId="77777777" w:rsidR="00BA216B" w:rsidRDefault="00BA216B" w:rsidP="00614F98"/>
                    <w:p w14:paraId="1F453893" w14:textId="77777777" w:rsidR="00BA216B" w:rsidRDefault="00BA216B" w:rsidP="00614F98"/>
                    <w:p w14:paraId="3D98260F" w14:textId="77777777" w:rsidR="00BA216B" w:rsidRDefault="00BA216B" w:rsidP="00614F98"/>
                    <w:p w14:paraId="10F8F24E" w14:textId="77777777" w:rsidR="00BA216B" w:rsidRDefault="00BA216B" w:rsidP="00614F98"/>
                    <w:p w14:paraId="3974608B" w14:textId="77777777" w:rsidR="00BA216B" w:rsidRDefault="00BA216B" w:rsidP="00614F98"/>
                    <w:p w14:paraId="40A895E7" w14:textId="77777777" w:rsidR="00BA216B" w:rsidRDefault="00BA216B" w:rsidP="00614F98"/>
                    <w:p w14:paraId="1E8B9DDB" w14:textId="77777777" w:rsidR="00BA216B" w:rsidRDefault="00BA216B" w:rsidP="00614F98"/>
                    <w:p w14:paraId="6D33935A" w14:textId="77777777" w:rsidR="00BA216B" w:rsidRDefault="00BA216B" w:rsidP="00614F98"/>
                    <w:p w14:paraId="6EA8D7C2" w14:textId="77777777" w:rsidR="00BA216B" w:rsidRDefault="00BA216B" w:rsidP="00614F98"/>
                    <w:p w14:paraId="5E6A1540" w14:textId="77777777" w:rsidR="00BA216B" w:rsidRDefault="00BA216B" w:rsidP="00614F98"/>
                    <w:p w14:paraId="26BE281F" w14:textId="77777777" w:rsidR="00BA216B" w:rsidRDefault="00BA216B" w:rsidP="00614F98"/>
                    <w:p w14:paraId="6815E801" w14:textId="77777777" w:rsidR="00BA216B" w:rsidRDefault="00BA216B" w:rsidP="00614F98"/>
                    <w:p w14:paraId="2B7257CA" w14:textId="77777777" w:rsidR="00BA216B" w:rsidRDefault="00BA216B" w:rsidP="00614F98"/>
                    <w:p w14:paraId="5C9EA9A9" w14:textId="77777777" w:rsidR="00BA216B" w:rsidRDefault="00BA216B" w:rsidP="00614F98"/>
                    <w:p w14:paraId="4DDFAAF6" w14:textId="77777777" w:rsidR="00BA216B" w:rsidRDefault="00BA216B" w:rsidP="00614F98"/>
                    <w:p w14:paraId="18AE6ECB" w14:textId="77777777" w:rsidR="00BA216B" w:rsidRDefault="00BA216B" w:rsidP="00614F98"/>
                    <w:p w14:paraId="76DD29E6" w14:textId="77777777" w:rsidR="00BA216B" w:rsidRDefault="00BA216B" w:rsidP="00614F98"/>
                    <w:p w14:paraId="1D9D59B0" w14:textId="77777777" w:rsidR="00BA216B" w:rsidRDefault="00BA216B" w:rsidP="00614F98"/>
                    <w:p w14:paraId="3886759A" w14:textId="77777777" w:rsidR="00BA216B" w:rsidRDefault="00BA216B" w:rsidP="00614F98"/>
                    <w:p w14:paraId="195A656C" w14:textId="77777777" w:rsidR="00BA216B" w:rsidRDefault="00BA216B" w:rsidP="00614F98"/>
                    <w:p w14:paraId="3BF196DC" w14:textId="77777777" w:rsidR="00BA216B" w:rsidRDefault="00BA216B" w:rsidP="00614F98"/>
                    <w:p w14:paraId="3E35395C" w14:textId="77777777" w:rsidR="00BA216B" w:rsidRDefault="00BA216B" w:rsidP="00614F98"/>
                    <w:p w14:paraId="1AE6442F" w14:textId="77777777" w:rsidR="00BA216B" w:rsidRDefault="00BA216B" w:rsidP="00614F98"/>
                    <w:p w14:paraId="0ED276AD" w14:textId="77777777" w:rsidR="00BA216B" w:rsidRDefault="00BA216B" w:rsidP="00614F98"/>
                    <w:p w14:paraId="3B1F75C8" w14:textId="77777777" w:rsidR="00BA216B" w:rsidRDefault="00BA216B" w:rsidP="00614F98"/>
                    <w:p w14:paraId="40F65691" w14:textId="77777777" w:rsidR="00BA216B" w:rsidRDefault="00BA216B" w:rsidP="00614F98"/>
                    <w:p w14:paraId="4563DB82" w14:textId="77777777" w:rsidR="00BA216B" w:rsidRDefault="00BA216B" w:rsidP="00614F98"/>
                    <w:p w14:paraId="22E8D41C" w14:textId="77777777" w:rsidR="00BA216B" w:rsidRDefault="00BA216B" w:rsidP="00614F98"/>
                    <w:p w14:paraId="591DED65" w14:textId="77777777" w:rsidR="00BA216B" w:rsidRDefault="00BA216B" w:rsidP="00614F98"/>
                    <w:p w14:paraId="6C291082" w14:textId="77777777" w:rsidR="00BA216B" w:rsidRDefault="00BA216B" w:rsidP="00614F98"/>
                    <w:p w14:paraId="7E6B3CBD" w14:textId="77777777" w:rsidR="00BA216B" w:rsidRDefault="00BA216B" w:rsidP="00614F98"/>
                    <w:p w14:paraId="7306260E" w14:textId="77777777" w:rsidR="00BA216B" w:rsidRDefault="00BA216B" w:rsidP="00614F98"/>
                    <w:p w14:paraId="4DEEC99E" w14:textId="77777777" w:rsidR="00BA216B" w:rsidRDefault="00BA216B" w:rsidP="00614F98"/>
                    <w:p w14:paraId="5CB986D7" w14:textId="77777777" w:rsidR="00BA216B" w:rsidRDefault="00BA216B" w:rsidP="00614F98"/>
                    <w:p w14:paraId="5476DB24" w14:textId="77777777" w:rsidR="00BA216B" w:rsidRDefault="00BA216B" w:rsidP="00614F98"/>
                    <w:p w14:paraId="6EC1E9A3" w14:textId="77777777" w:rsidR="00BA216B" w:rsidRDefault="00BA216B" w:rsidP="00614F98"/>
                    <w:p w14:paraId="202D1232" w14:textId="77777777" w:rsidR="00BA216B" w:rsidRDefault="00BA216B" w:rsidP="00614F98"/>
                    <w:p w14:paraId="7C1FC4ED" w14:textId="77777777" w:rsidR="00BA216B" w:rsidRDefault="00BA216B" w:rsidP="00614F98"/>
                    <w:p w14:paraId="69D2C436" w14:textId="77777777" w:rsidR="00BA216B" w:rsidRDefault="00BA216B" w:rsidP="00614F98"/>
                    <w:p w14:paraId="55BE3F3B" w14:textId="77777777" w:rsidR="00BA216B" w:rsidRDefault="00BA216B" w:rsidP="00614F98"/>
                    <w:p w14:paraId="7E8C9EAF" w14:textId="77777777" w:rsidR="00BA216B" w:rsidRDefault="00BA216B" w:rsidP="00614F98"/>
                    <w:p w14:paraId="73B0A11F" w14:textId="77777777" w:rsidR="00BA216B" w:rsidRDefault="00BA216B" w:rsidP="00614F98"/>
                    <w:p w14:paraId="5A2224B6" w14:textId="77777777" w:rsidR="00BA216B" w:rsidRDefault="00BA216B" w:rsidP="00614F98"/>
                    <w:p w14:paraId="6AE73D18" w14:textId="77777777" w:rsidR="00BA216B" w:rsidRDefault="00BA216B" w:rsidP="00614F98"/>
                    <w:p w14:paraId="441FBFE6" w14:textId="77777777" w:rsidR="00BA216B" w:rsidRDefault="00BA216B" w:rsidP="00614F98"/>
                    <w:p w14:paraId="1111AFE7" w14:textId="77777777" w:rsidR="00BA216B" w:rsidRDefault="00BA216B" w:rsidP="00614F98"/>
                    <w:p w14:paraId="6E95E01F" w14:textId="77777777" w:rsidR="00BA216B" w:rsidRDefault="00BA216B" w:rsidP="00614F98"/>
                    <w:p w14:paraId="06C3EFBD" w14:textId="77777777" w:rsidR="00BA216B" w:rsidRDefault="00BA216B" w:rsidP="00614F98"/>
                    <w:p w14:paraId="25D0DD7C" w14:textId="77777777" w:rsidR="00BA216B" w:rsidRDefault="00BA216B" w:rsidP="00614F98"/>
                    <w:p w14:paraId="58CD9DE2" w14:textId="77777777" w:rsidR="00BA216B" w:rsidRDefault="00BA216B" w:rsidP="00614F98"/>
                    <w:p w14:paraId="632EDE03" w14:textId="77777777" w:rsidR="00BA216B" w:rsidRDefault="00BA216B" w:rsidP="00614F98"/>
                    <w:p w14:paraId="1807FD0C" w14:textId="77777777" w:rsidR="00BA216B" w:rsidRDefault="00BA216B" w:rsidP="00614F98"/>
                    <w:p w14:paraId="058374AD" w14:textId="77777777" w:rsidR="00BA216B" w:rsidRDefault="00BA216B" w:rsidP="00614F98"/>
                    <w:p w14:paraId="1F1FD6FC" w14:textId="77777777" w:rsidR="00BA216B" w:rsidRDefault="00BA216B" w:rsidP="00614F98"/>
                    <w:p w14:paraId="238735A0" w14:textId="77777777" w:rsidR="00BA216B" w:rsidRDefault="00BA216B" w:rsidP="00614F98"/>
                    <w:p w14:paraId="1520F7D2" w14:textId="77777777" w:rsidR="00BA216B" w:rsidRDefault="00BA216B" w:rsidP="00614F98"/>
                    <w:p w14:paraId="2CCFEBB6" w14:textId="77777777" w:rsidR="00BA216B" w:rsidRDefault="00BA216B" w:rsidP="00614F98"/>
                    <w:p w14:paraId="3F927657" w14:textId="77777777" w:rsidR="00BA216B" w:rsidRDefault="00BA216B" w:rsidP="00614F98"/>
                    <w:p w14:paraId="70D2BD8C" w14:textId="77777777" w:rsidR="00BA216B" w:rsidRDefault="00BA216B" w:rsidP="00614F98"/>
                    <w:p w14:paraId="5FBE8ACF" w14:textId="77777777" w:rsidR="00BA216B" w:rsidRDefault="00BA216B" w:rsidP="00614F98"/>
                    <w:p w14:paraId="2BE01738" w14:textId="77777777" w:rsidR="00BA216B" w:rsidRDefault="00BA216B" w:rsidP="00614F98"/>
                    <w:p w14:paraId="4EE78806" w14:textId="77777777" w:rsidR="00BA216B" w:rsidRDefault="00BA216B" w:rsidP="00614F98"/>
                    <w:p w14:paraId="235A2F5D" w14:textId="77777777" w:rsidR="00BA216B" w:rsidRDefault="00BA216B" w:rsidP="00614F98"/>
                    <w:p w14:paraId="55D7CCD0" w14:textId="77777777" w:rsidR="00BA216B" w:rsidRDefault="00BA216B" w:rsidP="00614F98"/>
                    <w:p w14:paraId="52D93315" w14:textId="77777777" w:rsidR="00BA216B" w:rsidRDefault="00BA216B" w:rsidP="00614F98"/>
                    <w:p w14:paraId="71899F91" w14:textId="77777777" w:rsidR="00BA216B" w:rsidRDefault="00BA216B" w:rsidP="00614F98"/>
                    <w:p w14:paraId="47BB6FF1" w14:textId="77777777" w:rsidR="00BA216B" w:rsidRDefault="00BA216B" w:rsidP="00614F98"/>
                    <w:p w14:paraId="7CC24A89" w14:textId="77777777" w:rsidR="00BA216B" w:rsidRDefault="00BA216B" w:rsidP="00614F98"/>
                    <w:p w14:paraId="44B26FBE" w14:textId="77777777" w:rsidR="00BA216B" w:rsidRDefault="00BA216B" w:rsidP="00614F98"/>
                    <w:p w14:paraId="0C759D2D" w14:textId="77777777" w:rsidR="00BA216B" w:rsidRDefault="00BA216B" w:rsidP="00614F98"/>
                    <w:p w14:paraId="171B6FF6" w14:textId="77777777" w:rsidR="00BA216B" w:rsidRDefault="00BA216B" w:rsidP="00614F98"/>
                    <w:p w14:paraId="12A2F514" w14:textId="77777777" w:rsidR="00BA216B" w:rsidRDefault="00BA216B" w:rsidP="00614F98"/>
                    <w:p w14:paraId="10A0C966" w14:textId="77777777" w:rsidR="00BA216B" w:rsidRDefault="00BA216B" w:rsidP="00614F98"/>
                    <w:p w14:paraId="035B0C53" w14:textId="77777777" w:rsidR="00BA216B" w:rsidRDefault="00BA216B" w:rsidP="00614F98"/>
                    <w:p w14:paraId="56F47D74" w14:textId="77777777" w:rsidR="00BA216B" w:rsidRDefault="00BA216B" w:rsidP="00614F98"/>
                    <w:p w14:paraId="7C7DB8E8" w14:textId="77777777" w:rsidR="00BA216B" w:rsidRDefault="00BA216B" w:rsidP="00614F98"/>
                    <w:p w14:paraId="7E2BA074" w14:textId="77777777" w:rsidR="00BA216B" w:rsidRDefault="00BA216B" w:rsidP="00614F98"/>
                    <w:p w14:paraId="6AB76BDD" w14:textId="77777777" w:rsidR="00BA216B" w:rsidRDefault="00BA216B" w:rsidP="00614F98"/>
                    <w:p w14:paraId="19B1E284" w14:textId="77777777" w:rsidR="00BA216B" w:rsidRDefault="00BA216B" w:rsidP="00614F98"/>
                    <w:p w14:paraId="584BA4A3" w14:textId="77777777" w:rsidR="00BA216B" w:rsidRDefault="00BA216B" w:rsidP="00614F98"/>
                    <w:p w14:paraId="68F7F461" w14:textId="77777777" w:rsidR="00BA216B" w:rsidRDefault="00BA216B" w:rsidP="00614F98"/>
                    <w:p w14:paraId="0B670E0D" w14:textId="77777777" w:rsidR="00BA216B" w:rsidRDefault="00BA216B" w:rsidP="00614F98"/>
                    <w:p w14:paraId="0B92AFEA" w14:textId="77777777" w:rsidR="00BA216B" w:rsidRDefault="00BA216B" w:rsidP="00614F98"/>
                    <w:p w14:paraId="15735769" w14:textId="77777777" w:rsidR="00BA216B" w:rsidRDefault="00BA216B" w:rsidP="00614F98"/>
                    <w:p w14:paraId="04ED21DA" w14:textId="77777777" w:rsidR="00BA216B" w:rsidRDefault="00BA216B" w:rsidP="00614F98"/>
                    <w:p w14:paraId="18385F58" w14:textId="77777777" w:rsidR="00BA216B" w:rsidRDefault="00BA216B" w:rsidP="00614F98"/>
                    <w:p w14:paraId="45AE80D2" w14:textId="77777777" w:rsidR="00BA216B" w:rsidRDefault="00BA216B" w:rsidP="00614F98"/>
                    <w:p w14:paraId="5290C790" w14:textId="77777777" w:rsidR="00BA216B" w:rsidRDefault="00BA216B" w:rsidP="00614F98"/>
                    <w:p w14:paraId="1744BFE6" w14:textId="77777777" w:rsidR="00BA216B" w:rsidRDefault="00BA216B" w:rsidP="00614F98"/>
                    <w:p w14:paraId="43829333" w14:textId="77777777" w:rsidR="00BA216B" w:rsidRDefault="00BA216B" w:rsidP="00614F98"/>
                    <w:p w14:paraId="0355F1A9" w14:textId="77777777" w:rsidR="00BA216B" w:rsidRDefault="00BA216B" w:rsidP="00614F98"/>
                    <w:p w14:paraId="1324839D" w14:textId="77777777" w:rsidR="00BA216B" w:rsidRDefault="00BA216B" w:rsidP="00614F98"/>
                    <w:p w14:paraId="7AD9DFBE" w14:textId="77777777" w:rsidR="00BA216B" w:rsidRDefault="00BA216B" w:rsidP="00614F98"/>
                    <w:p w14:paraId="136987B1" w14:textId="77777777" w:rsidR="00BA216B" w:rsidRDefault="00BA216B" w:rsidP="00614F98"/>
                    <w:p w14:paraId="52875AF4" w14:textId="77777777" w:rsidR="00BA216B" w:rsidRDefault="00BA216B" w:rsidP="00614F98"/>
                    <w:p w14:paraId="2DB931B0" w14:textId="77777777" w:rsidR="00BA216B" w:rsidRDefault="00BA216B" w:rsidP="00614F98"/>
                    <w:p w14:paraId="34B3E7C2" w14:textId="77777777" w:rsidR="00BA216B" w:rsidRDefault="00BA216B" w:rsidP="00614F98"/>
                    <w:p w14:paraId="74CEC781" w14:textId="77777777" w:rsidR="00BA216B" w:rsidRDefault="00BA216B" w:rsidP="00614F98"/>
                    <w:p w14:paraId="3BC88B63" w14:textId="77777777" w:rsidR="00BA216B" w:rsidRDefault="00BA216B" w:rsidP="00614F98"/>
                    <w:p w14:paraId="1798219F" w14:textId="77777777" w:rsidR="00BA216B" w:rsidRDefault="00BA216B" w:rsidP="00614F98"/>
                    <w:p w14:paraId="424E7D45" w14:textId="77777777" w:rsidR="00BA216B" w:rsidRDefault="00BA216B" w:rsidP="00614F98"/>
                    <w:p w14:paraId="582895DC" w14:textId="77777777" w:rsidR="00BA216B" w:rsidRDefault="00BA216B" w:rsidP="00614F98"/>
                    <w:p w14:paraId="2809F1F0" w14:textId="77777777" w:rsidR="00BA216B" w:rsidRDefault="00BA216B" w:rsidP="00614F98"/>
                    <w:p w14:paraId="209355F0" w14:textId="77777777" w:rsidR="00BA216B" w:rsidRDefault="00BA216B" w:rsidP="00614F98"/>
                    <w:p w14:paraId="4F54922E" w14:textId="77777777" w:rsidR="00BA216B" w:rsidRDefault="00BA216B" w:rsidP="00614F98"/>
                    <w:p w14:paraId="7A78DF2D" w14:textId="77777777" w:rsidR="00BA216B" w:rsidRDefault="00BA216B" w:rsidP="00614F98"/>
                    <w:p w14:paraId="0A16B3D7" w14:textId="77777777" w:rsidR="00BA216B" w:rsidRDefault="00BA216B" w:rsidP="00614F98"/>
                    <w:p w14:paraId="23FE0790" w14:textId="77777777" w:rsidR="00BA216B" w:rsidRDefault="00BA216B" w:rsidP="00614F98"/>
                    <w:p w14:paraId="6374EB96" w14:textId="77777777" w:rsidR="00BA216B" w:rsidRDefault="00BA216B" w:rsidP="00614F98"/>
                    <w:p w14:paraId="177ED640" w14:textId="77777777" w:rsidR="00BA216B" w:rsidRDefault="00BA216B" w:rsidP="00614F98"/>
                    <w:p w14:paraId="77EE1948" w14:textId="77777777" w:rsidR="00BA216B" w:rsidRDefault="00BA216B" w:rsidP="00614F98"/>
                    <w:p w14:paraId="044CDCAA" w14:textId="77777777" w:rsidR="00BA216B" w:rsidRDefault="00BA216B" w:rsidP="00614F98"/>
                    <w:p w14:paraId="13BA22D4" w14:textId="77777777" w:rsidR="00BA216B" w:rsidRDefault="00BA216B" w:rsidP="00614F98"/>
                    <w:p w14:paraId="66D6D3EA" w14:textId="77777777" w:rsidR="00BA216B" w:rsidRDefault="00BA216B" w:rsidP="00614F98"/>
                    <w:p w14:paraId="5A8C9AFD" w14:textId="77777777" w:rsidR="00BA216B" w:rsidRDefault="00BA216B" w:rsidP="00614F98"/>
                    <w:p w14:paraId="5F22B3B9" w14:textId="77777777" w:rsidR="00BA216B" w:rsidRDefault="00BA216B" w:rsidP="00614F98"/>
                    <w:p w14:paraId="5155BBEA" w14:textId="77777777" w:rsidR="00BA216B" w:rsidRDefault="00BA216B" w:rsidP="00614F98"/>
                    <w:p w14:paraId="6116D593" w14:textId="77777777" w:rsidR="00BA216B" w:rsidRDefault="00BA216B" w:rsidP="00614F98"/>
                    <w:p w14:paraId="440C52E0" w14:textId="77777777" w:rsidR="00BA216B" w:rsidRDefault="00BA216B" w:rsidP="00614F98"/>
                    <w:p w14:paraId="27D4397D" w14:textId="77777777" w:rsidR="00BA216B" w:rsidRDefault="00BA216B" w:rsidP="00614F98"/>
                    <w:p w14:paraId="13AE2949" w14:textId="77777777" w:rsidR="00BA216B" w:rsidRDefault="00BA216B" w:rsidP="00614F98"/>
                    <w:p w14:paraId="1B7283D4" w14:textId="77777777" w:rsidR="00BA216B" w:rsidRDefault="00BA216B" w:rsidP="00614F98"/>
                    <w:p w14:paraId="1338193C" w14:textId="77777777" w:rsidR="00BA216B" w:rsidRDefault="00BA216B" w:rsidP="00614F98"/>
                    <w:p w14:paraId="6A2CD5A1" w14:textId="77777777" w:rsidR="00BA216B" w:rsidRDefault="00BA216B" w:rsidP="00614F98"/>
                    <w:p w14:paraId="550C8297" w14:textId="77777777" w:rsidR="00BA216B" w:rsidRDefault="00BA216B" w:rsidP="00614F98"/>
                    <w:p w14:paraId="5BFAB36B" w14:textId="77777777" w:rsidR="00BA216B" w:rsidRDefault="00BA216B" w:rsidP="00614F98"/>
                    <w:p w14:paraId="3BC20489" w14:textId="77777777" w:rsidR="00BA216B" w:rsidRDefault="00BA216B" w:rsidP="00614F98"/>
                    <w:p w14:paraId="1D34CE7E" w14:textId="77777777" w:rsidR="00BA216B" w:rsidRDefault="00BA216B" w:rsidP="00614F98"/>
                    <w:p w14:paraId="0DE27FA2" w14:textId="77777777" w:rsidR="00BA216B" w:rsidRDefault="00BA216B" w:rsidP="00614F98"/>
                    <w:p w14:paraId="454724BF" w14:textId="77777777" w:rsidR="00BA216B" w:rsidRDefault="00BA216B" w:rsidP="00614F98"/>
                    <w:p w14:paraId="55598462" w14:textId="77777777" w:rsidR="00BA216B" w:rsidRDefault="00BA216B" w:rsidP="00614F98"/>
                    <w:p w14:paraId="66388B00" w14:textId="77777777" w:rsidR="00BA216B" w:rsidRDefault="00BA216B" w:rsidP="00614F98"/>
                    <w:p w14:paraId="22397251" w14:textId="77777777" w:rsidR="00BA216B" w:rsidRDefault="00BA216B" w:rsidP="00614F98"/>
                    <w:p w14:paraId="10E355CF" w14:textId="77777777" w:rsidR="00BA216B" w:rsidRDefault="00BA216B" w:rsidP="00614F98"/>
                    <w:p w14:paraId="7C5FAB81" w14:textId="77777777" w:rsidR="00BA216B" w:rsidRDefault="00BA216B" w:rsidP="00614F98"/>
                    <w:p w14:paraId="7D4374BD" w14:textId="77777777" w:rsidR="00BA216B" w:rsidRDefault="00BA216B" w:rsidP="00614F98"/>
                    <w:p w14:paraId="1FE260B0" w14:textId="77777777" w:rsidR="00BA216B" w:rsidRDefault="00BA216B" w:rsidP="00614F98"/>
                    <w:p w14:paraId="4AA3F450" w14:textId="77777777" w:rsidR="00BA216B" w:rsidRDefault="00BA216B" w:rsidP="00614F98"/>
                    <w:p w14:paraId="0EE079A2" w14:textId="77777777" w:rsidR="00BA216B" w:rsidRDefault="00BA216B" w:rsidP="00614F98"/>
                    <w:p w14:paraId="54A6E3CA" w14:textId="77777777" w:rsidR="00BA216B" w:rsidRDefault="00BA216B" w:rsidP="00614F98"/>
                    <w:p w14:paraId="217D8F1B" w14:textId="77777777" w:rsidR="00BA216B" w:rsidRDefault="00BA216B" w:rsidP="00614F98"/>
                    <w:p w14:paraId="68E7C6AA" w14:textId="77777777" w:rsidR="00BA216B" w:rsidRDefault="00BA216B" w:rsidP="00614F98"/>
                    <w:p w14:paraId="1EBD4904" w14:textId="77777777" w:rsidR="00BA216B" w:rsidRDefault="00BA216B" w:rsidP="00614F98"/>
                    <w:p w14:paraId="5EA6EF73" w14:textId="77777777" w:rsidR="00BA216B" w:rsidRDefault="00BA216B" w:rsidP="00614F98"/>
                    <w:p w14:paraId="453CF62E" w14:textId="77777777" w:rsidR="00BA216B" w:rsidRDefault="00BA216B" w:rsidP="00614F98"/>
                    <w:p w14:paraId="4EBD0FA9" w14:textId="77777777" w:rsidR="00BA216B" w:rsidRDefault="00BA216B" w:rsidP="00614F98"/>
                    <w:p w14:paraId="460EB523" w14:textId="77777777" w:rsidR="00BA216B" w:rsidRDefault="00BA216B" w:rsidP="00614F98"/>
                    <w:p w14:paraId="3D47EB63" w14:textId="77777777" w:rsidR="00BA216B" w:rsidRDefault="00BA216B" w:rsidP="00614F98"/>
                    <w:p w14:paraId="0B1E0F7B" w14:textId="77777777" w:rsidR="00BA216B" w:rsidRDefault="00BA216B" w:rsidP="00614F98"/>
                    <w:p w14:paraId="1B44A559" w14:textId="77777777" w:rsidR="00BA216B" w:rsidRDefault="00BA216B" w:rsidP="00614F98"/>
                    <w:p w14:paraId="3387FBA2" w14:textId="77777777" w:rsidR="00BA216B" w:rsidRDefault="00BA216B" w:rsidP="00614F98"/>
                    <w:p w14:paraId="02CD4774" w14:textId="77777777" w:rsidR="00BA216B" w:rsidRDefault="00BA216B" w:rsidP="00614F98"/>
                    <w:p w14:paraId="183AD934" w14:textId="77777777" w:rsidR="00BA216B" w:rsidRDefault="00BA216B" w:rsidP="00614F98"/>
                    <w:p w14:paraId="24AB4BE1" w14:textId="77777777" w:rsidR="00BA216B" w:rsidRDefault="00BA216B" w:rsidP="00614F98"/>
                    <w:p w14:paraId="5A8AB2C1" w14:textId="77777777" w:rsidR="00BA216B" w:rsidRDefault="00BA216B" w:rsidP="00614F98"/>
                    <w:p w14:paraId="15F882E9" w14:textId="77777777" w:rsidR="00BA216B" w:rsidRDefault="00BA216B" w:rsidP="00614F98"/>
                    <w:p w14:paraId="79C2F497" w14:textId="77777777" w:rsidR="00BA216B" w:rsidRDefault="00BA216B" w:rsidP="00614F98"/>
                    <w:p w14:paraId="472E3DCA" w14:textId="77777777" w:rsidR="00BA216B" w:rsidRDefault="00BA216B" w:rsidP="00614F98"/>
                    <w:p w14:paraId="54054ED1" w14:textId="77777777" w:rsidR="00BA216B" w:rsidRDefault="00BA216B" w:rsidP="00614F98"/>
                    <w:p w14:paraId="6AAD78FF" w14:textId="77777777" w:rsidR="00BA216B" w:rsidRDefault="00BA216B" w:rsidP="00614F98"/>
                    <w:p w14:paraId="1C07BD02" w14:textId="77777777" w:rsidR="00BA216B" w:rsidRDefault="00BA216B" w:rsidP="00614F98"/>
                    <w:p w14:paraId="6FEABE8E" w14:textId="77777777" w:rsidR="00BA216B" w:rsidRDefault="00BA216B" w:rsidP="00614F98"/>
                    <w:p w14:paraId="1B9D3CB5" w14:textId="77777777" w:rsidR="00BA216B" w:rsidRDefault="00BA216B" w:rsidP="00614F98"/>
                    <w:p w14:paraId="7A2EAD9D" w14:textId="77777777" w:rsidR="00BA216B" w:rsidRDefault="00BA216B" w:rsidP="00614F98"/>
                    <w:p w14:paraId="6BC75346" w14:textId="77777777" w:rsidR="00BA216B" w:rsidRDefault="00BA216B" w:rsidP="00614F98"/>
                    <w:p w14:paraId="58D28C5B" w14:textId="77777777" w:rsidR="00BA216B" w:rsidRDefault="00BA216B" w:rsidP="00614F98"/>
                    <w:p w14:paraId="205F5681" w14:textId="77777777" w:rsidR="00BA216B" w:rsidRDefault="00BA216B" w:rsidP="00614F98"/>
                    <w:p w14:paraId="0486455E" w14:textId="77777777" w:rsidR="00BA216B" w:rsidRDefault="00BA216B" w:rsidP="00614F98"/>
                    <w:p w14:paraId="2E1FEAF6" w14:textId="77777777" w:rsidR="00BA216B" w:rsidRDefault="00BA216B" w:rsidP="00614F98"/>
                    <w:p w14:paraId="1985A19B" w14:textId="77777777" w:rsidR="00BA216B" w:rsidRDefault="00BA216B" w:rsidP="00614F98"/>
                    <w:p w14:paraId="369580AA" w14:textId="77777777" w:rsidR="00BA216B" w:rsidRDefault="00BA216B" w:rsidP="00614F98"/>
                    <w:p w14:paraId="2075CCEE" w14:textId="77777777" w:rsidR="00BA216B" w:rsidRDefault="00BA216B" w:rsidP="00614F98"/>
                    <w:p w14:paraId="624391C3" w14:textId="77777777" w:rsidR="00BA216B" w:rsidRDefault="00BA216B" w:rsidP="00614F98"/>
                    <w:p w14:paraId="553BD4BC" w14:textId="77777777" w:rsidR="00BA216B" w:rsidRDefault="00BA216B" w:rsidP="00614F98"/>
                    <w:p w14:paraId="735D038A" w14:textId="77777777" w:rsidR="00BA216B" w:rsidRDefault="00BA216B" w:rsidP="00614F98"/>
                    <w:p w14:paraId="525DBDC4" w14:textId="77777777" w:rsidR="00BA216B" w:rsidRDefault="00BA216B" w:rsidP="00614F98"/>
                    <w:p w14:paraId="7145F320" w14:textId="77777777" w:rsidR="00BA216B" w:rsidRDefault="00BA216B" w:rsidP="00614F98"/>
                    <w:p w14:paraId="238CF42F" w14:textId="77777777" w:rsidR="00BA216B" w:rsidRDefault="00BA216B" w:rsidP="00614F98"/>
                    <w:p w14:paraId="718075BB" w14:textId="77777777" w:rsidR="00BA216B" w:rsidRDefault="00BA216B" w:rsidP="00614F98"/>
                    <w:p w14:paraId="68316BC9" w14:textId="77777777" w:rsidR="00BA216B" w:rsidRDefault="00BA216B" w:rsidP="00614F98"/>
                    <w:p w14:paraId="4B00EABD" w14:textId="77777777" w:rsidR="00BA216B" w:rsidRDefault="00BA216B" w:rsidP="00614F98"/>
                    <w:p w14:paraId="7D3A4400" w14:textId="77777777" w:rsidR="00BA216B" w:rsidRDefault="00BA216B" w:rsidP="00614F98"/>
                    <w:p w14:paraId="3F4FB10E" w14:textId="77777777" w:rsidR="00BA216B" w:rsidRDefault="00BA216B" w:rsidP="00614F98"/>
                    <w:p w14:paraId="6F484611" w14:textId="77777777" w:rsidR="00BA216B" w:rsidRDefault="00BA216B" w:rsidP="00614F98"/>
                    <w:p w14:paraId="42B4EE2A" w14:textId="77777777" w:rsidR="00BA216B" w:rsidRDefault="00BA216B" w:rsidP="00614F98"/>
                    <w:p w14:paraId="3221A1FE" w14:textId="77777777" w:rsidR="00BA216B" w:rsidRDefault="00BA216B" w:rsidP="00614F98"/>
                    <w:p w14:paraId="4F5053DB" w14:textId="77777777" w:rsidR="00BA216B" w:rsidRDefault="00BA216B" w:rsidP="00614F98"/>
                    <w:p w14:paraId="57ADD671" w14:textId="77777777" w:rsidR="00BA216B" w:rsidRDefault="00BA216B" w:rsidP="00614F98"/>
                    <w:p w14:paraId="43089DBE" w14:textId="77777777" w:rsidR="00BA216B" w:rsidRDefault="00BA216B" w:rsidP="00614F98"/>
                    <w:p w14:paraId="3C98630E" w14:textId="77777777" w:rsidR="00BA216B" w:rsidRDefault="00BA216B" w:rsidP="00614F98"/>
                    <w:p w14:paraId="3D1CF28B" w14:textId="77777777" w:rsidR="00BA216B" w:rsidRDefault="00BA216B" w:rsidP="00614F98"/>
                    <w:p w14:paraId="1A918BE6" w14:textId="77777777" w:rsidR="00BA216B" w:rsidRDefault="00BA216B" w:rsidP="00614F98"/>
                    <w:p w14:paraId="5CB0C261" w14:textId="77777777" w:rsidR="00BA216B" w:rsidRDefault="00BA216B" w:rsidP="00614F98"/>
                    <w:p w14:paraId="041DFC8D" w14:textId="77777777" w:rsidR="00BA216B" w:rsidRDefault="00BA216B" w:rsidP="00614F98"/>
                    <w:p w14:paraId="0D6E63A0" w14:textId="77777777" w:rsidR="00BA216B" w:rsidRDefault="00BA216B" w:rsidP="00614F98"/>
                    <w:p w14:paraId="5EF09FA7" w14:textId="77777777" w:rsidR="00BA216B" w:rsidRDefault="00BA216B" w:rsidP="00614F98"/>
                    <w:p w14:paraId="5029C227" w14:textId="77777777" w:rsidR="00BA216B" w:rsidRDefault="00BA216B" w:rsidP="00614F98"/>
                    <w:p w14:paraId="6D0A2F00" w14:textId="77777777" w:rsidR="00BA216B" w:rsidRDefault="00BA216B" w:rsidP="00614F98"/>
                    <w:p w14:paraId="3ABA153A" w14:textId="77777777" w:rsidR="00BA216B" w:rsidRDefault="00BA216B" w:rsidP="00614F98"/>
                    <w:p w14:paraId="0FCD2039" w14:textId="77777777" w:rsidR="00BA216B" w:rsidRDefault="00BA216B" w:rsidP="00614F98"/>
                    <w:p w14:paraId="4B59EF7E" w14:textId="77777777" w:rsidR="00BA216B" w:rsidRDefault="00BA216B" w:rsidP="00614F98"/>
                    <w:p w14:paraId="544584DF" w14:textId="77777777" w:rsidR="00BA216B" w:rsidRDefault="00BA216B" w:rsidP="00614F98"/>
                    <w:p w14:paraId="0A073F86" w14:textId="77777777" w:rsidR="00BA216B" w:rsidRDefault="00BA216B" w:rsidP="00614F98"/>
                    <w:p w14:paraId="531CA95B" w14:textId="77777777" w:rsidR="00BA216B" w:rsidRDefault="00BA216B" w:rsidP="00614F98"/>
                    <w:p w14:paraId="0D99F24F" w14:textId="77777777" w:rsidR="00BA216B" w:rsidRDefault="00BA216B" w:rsidP="00614F98"/>
                    <w:p w14:paraId="65F189E7" w14:textId="77777777" w:rsidR="00BA216B" w:rsidRDefault="00BA216B" w:rsidP="00614F98"/>
                    <w:p w14:paraId="7E444E83" w14:textId="77777777" w:rsidR="00BA216B" w:rsidRDefault="00BA216B" w:rsidP="00614F98"/>
                    <w:p w14:paraId="1D84F180" w14:textId="77777777" w:rsidR="00BA216B" w:rsidRDefault="00BA216B" w:rsidP="00614F98"/>
                    <w:p w14:paraId="1031835C" w14:textId="77777777" w:rsidR="00BA216B" w:rsidRDefault="00BA216B" w:rsidP="00614F98"/>
                    <w:p w14:paraId="56891B51" w14:textId="77777777" w:rsidR="00BA216B" w:rsidRDefault="00BA216B" w:rsidP="00614F98"/>
                    <w:p w14:paraId="64E9C36C" w14:textId="77777777" w:rsidR="00BA216B" w:rsidRDefault="00BA216B" w:rsidP="00614F98"/>
                    <w:p w14:paraId="76FAEDA2" w14:textId="77777777" w:rsidR="00BA216B" w:rsidRDefault="00BA216B" w:rsidP="00614F98"/>
                    <w:p w14:paraId="137B532B" w14:textId="77777777" w:rsidR="00BA216B" w:rsidRDefault="00BA216B" w:rsidP="00614F98"/>
                    <w:p w14:paraId="7D326113" w14:textId="77777777" w:rsidR="00BA216B" w:rsidRDefault="00BA216B" w:rsidP="00614F98"/>
                    <w:p w14:paraId="10C3088C" w14:textId="77777777" w:rsidR="00BA216B" w:rsidRDefault="00BA216B" w:rsidP="00614F98"/>
                    <w:p w14:paraId="252B930A" w14:textId="77777777" w:rsidR="00BA216B" w:rsidRDefault="00BA216B" w:rsidP="00614F98"/>
                    <w:p w14:paraId="13B4B89B" w14:textId="77777777" w:rsidR="00BA216B" w:rsidRDefault="00BA216B" w:rsidP="00614F98"/>
                    <w:p w14:paraId="171AE136" w14:textId="77777777" w:rsidR="00BA216B" w:rsidRDefault="00BA216B" w:rsidP="00614F98"/>
                    <w:p w14:paraId="7D3E925B" w14:textId="77777777" w:rsidR="00BA216B" w:rsidRDefault="00BA216B" w:rsidP="00614F98"/>
                    <w:p w14:paraId="6481A0AC" w14:textId="77777777" w:rsidR="00BA216B" w:rsidRDefault="00BA216B" w:rsidP="00614F98"/>
                    <w:p w14:paraId="5BFDCAD0" w14:textId="77777777" w:rsidR="00BA216B" w:rsidRDefault="00BA216B" w:rsidP="00614F98"/>
                    <w:p w14:paraId="325A6FB8" w14:textId="77777777" w:rsidR="00BA216B" w:rsidRDefault="00BA216B" w:rsidP="00614F98"/>
                    <w:p w14:paraId="527CBDBC" w14:textId="77777777" w:rsidR="00BA216B" w:rsidRDefault="00BA216B" w:rsidP="00614F98"/>
                    <w:p w14:paraId="1687B19D" w14:textId="77777777" w:rsidR="00BA216B" w:rsidRDefault="00BA216B" w:rsidP="00614F98"/>
                    <w:p w14:paraId="6EB57F1E" w14:textId="77777777" w:rsidR="00BA216B" w:rsidRDefault="00BA216B" w:rsidP="00614F98"/>
                    <w:p w14:paraId="43DA8CBF" w14:textId="77777777" w:rsidR="00BA216B" w:rsidRDefault="00BA216B" w:rsidP="00614F98"/>
                    <w:p w14:paraId="32565620" w14:textId="77777777" w:rsidR="00BA216B" w:rsidRDefault="00BA216B" w:rsidP="00614F98"/>
                    <w:p w14:paraId="3532E231" w14:textId="77777777" w:rsidR="00BA216B" w:rsidRDefault="00BA216B" w:rsidP="00614F98"/>
                    <w:p w14:paraId="7C1C4019" w14:textId="77777777" w:rsidR="00BA216B" w:rsidRDefault="00BA216B" w:rsidP="00614F98"/>
                    <w:p w14:paraId="62D3F82A" w14:textId="77777777" w:rsidR="00BA216B" w:rsidRDefault="00BA216B" w:rsidP="00614F98"/>
                    <w:p w14:paraId="78E45179" w14:textId="77777777" w:rsidR="00BA216B" w:rsidRDefault="00BA216B" w:rsidP="00614F98"/>
                    <w:p w14:paraId="6A169693" w14:textId="77777777" w:rsidR="00BA216B" w:rsidRDefault="00BA216B" w:rsidP="00614F98"/>
                    <w:p w14:paraId="7F9B7CE9" w14:textId="77777777" w:rsidR="00BA216B" w:rsidRDefault="00BA216B" w:rsidP="00614F98"/>
                    <w:p w14:paraId="0B13EBFC" w14:textId="77777777" w:rsidR="00BA216B" w:rsidRDefault="00BA216B" w:rsidP="00614F98"/>
                    <w:p w14:paraId="1650E769" w14:textId="77777777" w:rsidR="00BA216B" w:rsidRDefault="00BA216B" w:rsidP="00614F98"/>
                    <w:p w14:paraId="38CA57D9" w14:textId="77777777" w:rsidR="00BA216B" w:rsidRDefault="00BA216B" w:rsidP="00614F98"/>
                    <w:p w14:paraId="4598FC38" w14:textId="77777777" w:rsidR="00BA216B" w:rsidRDefault="00BA216B" w:rsidP="00614F98"/>
                    <w:p w14:paraId="1910C8C3" w14:textId="77777777" w:rsidR="00BA216B" w:rsidRDefault="00BA216B" w:rsidP="00614F98"/>
                    <w:p w14:paraId="33F2A134" w14:textId="77777777" w:rsidR="00BA216B" w:rsidRDefault="00BA216B" w:rsidP="00614F98"/>
                    <w:p w14:paraId="7E1F22DA" w14:textId="77777777" w:rsidR="00BA216B" w:rsidRDefault="00BA216B" w:rsidP="00614F98"/>
                    <w:p w14:paraId="0B88F2AB" w14:textId="77777777" w:rsidR="00BA216B" w:rsidRDefault="00BA216B" w:rsidP="00614F98"/>
                    <w:p w14:paraId="1FD24C23" w14:textId="77777777" w:rsidR="00BA216B" w:rsidRDefault="00BA216B" w:rsidP="00614F98"/>
                    <w:p w14:paraId="61BF8F2A" w14:textId="77777777" w:rsidR="00BA216B" w:rsidRDefault="00BA216B" w:rsidP="00614F98"/>
                    <w:p w14:paraId="0CE41DCB" w14:textId="77777777" w:rsidR="00BA216B" w:rsidRDefault="00BA216B" w:rsidP="00614F98"/>
                    <w:p w14:paraId="2657BEED" w14:textId="77777777" w:rsidR="00BA216B" w:rsidRDefault="00BA216B" w:rsidP="00614F98"/>
                    <w:p w14:paraId="0F445D32" w14:textId="77777777" w:rsidR="00BA216B" w:rsidRDefault="00BA216B" w:rsidP="00614F98"/>
                    <w:p w14:paraId="4CB80B80" w14:textId="77777777" w:rsidR="00BA216B" w:rsidRDefault="00BA216B" w:rsidP="00614F98"/>
                    <w:p w14:paraId="4B9DFA27" w14:textId="77777777" w:rsidR="00BA216B" w:rsidRDefault="00BA216B" w:rsidP="00614F98"/>
                    <w:p w14:paraId="06927D0B" w14:textId="77777777" w:rsidR="00BA216B" w:rsidRDefault="00BA216B" w:rsidP="00614F98"/>
                    <w:p w14:paraId="3CD3BE6D" w14:textId="77777777" w:rsidR="00BA216B" w:rsidRDefault="00BA216B" w:rsidP="00614F98"/>
                    <w:p w14:paraId="223D349D" w14:textId="77777777" w:rsidR="00BA216B" w:rsidRDefault="00BA216B" w:rsidP="00614F98"/>
                    <w:p w14:paraId="21183CC9" w14:textId="77777777" w:rsidR="00BA216B" w:rsidRDefault="00BA216B" w:rsidP="00614F98"/>
                    <w:p w14:paraId="39E0A504" w14:textId="77777777" w:rsidR="00BA216B" w:rsidRDefault="00BA216B" w:rsidP="00614F98"/>
                    <w:p w14:paraId="7A27548E" w14:textId="77777777" w:rsidR="00BA216B" w:rsidRDefault="00BA216B" w:rsidP="00614F98"/>
                    <w:p w14:paraId="51E3BE13" w14:textId="77777777" w:rsidR="00BA216B" w:rsidRDefault="00BA216B" w:rsidP="00614F98"/>
                    <w:p w14:paraId="28FFCDB9" w14:textId="77777777" w:rsidR="00BA216B" w:rsidRDefault="00BA216B" w:rsidP="00614F98"/>
                    <w:p w14:paraId="7883FE7B" w14:textId="77777777" w:rsidR="00BA216B" w:rsidRDefault="00BA216B" w:rsidP="00614F98"/>
                    <w:p w14:paraId="7AC6B170" w14:textId="77777777" w:rsidR="00BA216B" w:rsidRDefault="00BA216B" w:rsidP="00614F98"/>
                    <w:p w14:paraId="33920029" w14:textId="77777777" w:rsidR="00BA216B" w:rsidRDefault="00BA216B" w:rsidP="00614F98"/>
                    <w:p w14:paraId="031D0315" w14:textId="77777777" w:rsidR="00BA216B" w:rsidRDefault="00BA216B" w:rsidP="00614F98"/>
                    <w:p w14:paraId="0B0BFC79" w14:textId="77777777" w:rsidR="00BA216B" w:rsidRDefault="00BA216B" w:rsidP="00614F98"/>
                    <w:p w14:paraId="65E15824" w14:textId="77777777" w:rsidR="00BA216B" w:rsidRDefault="00BA216B" w:rsidP="00614F98"/>
                    <w:p w14:paraId="10FF5807" w14:textId="77777777" w:rsidR="00BA216B" w:rsidRDefault="00BA216B" w:rsidP="00614F98"/>
                    <w:p w14:paraId="2EE0D1DF" w14:textId="77777777" w:rsidR="00BA216B" w:rsidRDefault="00BA216B" w:rsidP="00614F98"/>
                    <w:p w14:paraId="01E01CE0" w14:textId="77777777" w:rsidR="00BA216B" w:rsidRDefault="00BA216B" w:rsidP="00614F98"/>
                    <w:p w14:paraId="0DC06E15" w14:textId="77777777" w:rsidR="00BA216B" w:rsidRDefault="00BA216B" w:rsidP="00614F98"/>
                    <w:p w14:paraId="2A4BD1A8" w14:textId="77777777" w:rsidR="00BA216B" w:rsidRDefault="00BA216B" w:rsidP="00614F98"/>
                    <w:p w14:paraId="39B6E316" w14:textId="77777777" w:rsidR="00BA216B" w:rsidRDefault="00BA216B" w:rsidP="00614F98"/>
                    <w:p w14:paraId="3832A0A7" w14:textId="77777777" w:rsidR="00BA216B" w:rsidRDefault="00BA216B" w:rsidP="00614F98"/>
                    <w:p w14:paraId="094A0275" w14:textId="77777777" w:rsidR="00BA216B" w:rsidRDefault="00BA216B" w:rsidP="00614F98"/>
                    <w:p w14:paraId="774D0988" w14:textId="77777777" w:rsidR="00BA216B" w:rsidRDefault="00BA216B" w:rsidP="00614F98"/>
                    <w:p w14:paraId="6173AE1A" w14:textId="77777777" w:rsidR="00BA216B" w:rsidRDefault="00BA216B" w:rsidP="00614F98"/>
                    <w:p w14:paraId="2DEAF37D" w14:textId="77777777" w:rsidR="00BA216B" w:rsidRDefault="00BA216B" w:rsidP="00614F98"/>
                    <w:p w14:paraId="298BC64C" w14:textId="77777777" w:rsidR="00BA216B" w:rsidRDefault="00BA216B" w:rsidP="00614F98"/>
                    <w:p w14:paraId="72431AD0" w14:textId="77777777" w:rsidR="00BA216B" w:rsidRDefault="00BA216B" w:rsidP="00614F98"/>
                    <w:p w14:paraId="1368892A" w14:textId="77777777" w:rsidR="00BA216B" w:rsidRDefault="00BA216B" w:rsidP="00614F98"/>
                    <w:p w14:paraId="2C62BD71" w14:textId="77777777" w:rsidR="00BA216B" w:rsidRDefault="00BA216B" w:rsidP="00614F98"/>
                    <w:p w14:paraId="630A5FD5" w14:textId="77777777" w:rsidR="00BA216B" w:rsidRDefault="00BA216B" w:rsidP="00614F98"/>
                    <w:p w14:paraId="200B48AB" w14:textId="77777777" w:rsidR="00BA216B" w:rsidRDefault="00BA216B" w:rsidP="00614F98"/>
                    <w:p w14:paraId="6BEF9D3D" w14:textId="77777777" w:rsidR="00BA216B" w:rsidRDefault="00BA216B" w:rsidP="00614F98"/>
                    <w:p w14:paraId="6270142F" w14:textId="77777777" w:rsidR="00BA216B" w:rsidRDefault="00BA216B" w:rsidP="00614F98"/>
                    <w:p w14:paraId="00C345FD" w14:textId="77777777" w:rsidR="00BA216B" w:rsidRDefault="00BA216B" w:rsidP="00614F98"/>
                    <w:p w14:paraId="5E60B880" w14:textId="77777777" w:rsidR="00BA216B" w:rsidRDefault="00BA216B" w:rsidP="00614F98"/>
                    <w:p w14:paraId="3F92EC2E" w14:textId="77777777" w:rsidR="00BA216B" w:rsidRDefault="00BA216B" w:rsidP="00614F98"/>
                    <w:p w14:paraId="027B7250" w14:textId="77777777" w:rsidR="00BA216B" w:rsidRDefault="00BA216B" w:rsidP="00614F98"/>
                    <w:p w14:paraId="54DD131F" w14:textId="77777777" w:rsidR="00BA216B" w:rsidRDefault="00BA216B" w:rsidP="00614F98"/>
                    <w:p w14:paraId="40335E9C" w14:textId="77777777" w:rsidR="00BA216B" w:rsidRDefault="00BA216B" w:rsidP="00614F98"/>
                    <w:p w14:paraId="0DC1690E" w14:textId="77777777" w:rsidR="00BA216B" w:rsidRDefault="00BA216B" w:rsidP="00614F98"/>
                    <w:p w14:paraId="4FE80485" w14:textId="77777777" w:rsidR="00BA216B" w:rsidRDefault="00BA216B" w:rsidP="00614F98"/>
                    <w:p w14:paraId="13023245" w14:textId="77777777" w:rsidR="00BA216B" w:rsidRDefault="00BA216B" w:rsidP="00614F98"/>
                    <w:p w14:paraId="564F2D46" w14:textId="77777777" w:rsidR="00BA216B" w:rsidRDefault="00BA216B" w:rsidP="00614F98"/>
                    <w:p w14:paraId="3688B6B7" w14:textId="77777777" w:rsidR="00BA216B" w:rsidRDefault="00BA216B" w:rsidP="00614F98"/>
                    <w:p w14:paraId="35D64D9E" w14:textId="77777777" w:rsidR="00BA216B" w:rsidRDefault="00BA216B" w:rsidP="00614F98"/>
                    <w:p w14:paraId="796C76A5" w14:textId="77777777" w:rsidR="00BA216B" w:rsidRDefault="00BA216B" w:rsidP="00614F98"/>
                    <w:p w14:paraId="51108663" w14:textId="77777777" w:rsidR="00BA216B" w:rsidRDefault="00BA216B" w:rsidP="00614F98"/>
                    <w:p w14:paraId="020053EB" w14:textId="77777777" w:rsidR="00BA216B" w:rsidRDefault="00BA216B" w:rsidP="00614F98"/>
                    <w:p w14:paraId="61A00A94" w14:textId="77777777" w:rsidR="00BA216B" w:rsidRDefault="00BA216B" w:rsidP="00614F98"/>
                    <w:p w14:paraId="53C2B00D" w14:textId="77777777" w:rsidR="00BA216B" w:rsidRDefault="00BA216B" w:rsidP="00614F98"/>
                    <w:p w14:paraId="6EE8BCDC" w14:textId="77777777" w:rsidR="00BA216B" w:rsidRDefault="00BA216B" w:rsidP="00614F98"/>
                    <w:p w14:paraId="71A23177" w14:textId="77777777" w:rsidR="00BA216B" w:rsidRDefault="00BA216B" w:rsidP="00614F98"/>
                    <w:p w14:paraId="765091A5" w14:textId="77777777" w:rsidR="00BA216B" w:rsidRDefault="00BA216B" w:rsidP="00614F98"/>
                    <w:p w14:paraId="0BF06B0B" w14:textId="77777777" w:rsidR="00BA216B" w:rsidRDefault="00BA216B" w:rsidP="00614F98"/>
                    <w:p w14:paraId="21474177" w14:textId="77777777" w:rsidR="00BA216B" w:rsidRDefault="00BA216B" w:rsidP="00614F98"/>
                    <w:p w14:paraId="45A73C1C" w14:textId="77777777" w:rsidR="00BA216B" w:rsidRDefault="00BA216B" w:rsidP="00614F98"/>
                    <w:p w14:paraId="3BB9DBC2" w14:textId="77777777" w:rsidR="00BA216B" w:rsidRDefault="00BA216B" w:rsidP="00614F98"/>
                    <w:p w14:paraId="6430764B" w14:textId="77777777" w:rsidR="00BA216B" w:rsidRDefault="00BA216B" w:rsidP="00614F98"/>
                    <w:p w14:paraId="32370CC3" w14:textId="77777777" w:rsidR="00BA216B" w:rsidRDefault="00BA216B" w:rsidP="00614F98"/>
                    <w:p w14:paraId="04F175CD" w14:textId="77777777" w:rsidR="00BA216B" w:rsidRDefault="00BA216B" w:rsidP="00614F98"/>
                    <w:p w14:paraId="3E40EE99" w14:textId="77777777" w:rsidR="00BA216B" w:rsidRDefault="00BA216B" w:rsidP="00614F98"/>
                    <w:p w14:paraId="5C0E351A" w14:textId="77777777" w:rsidR="00BA216B" w:rsidRDefault="00BA216B" w:rsidP="00614F98"/>
                    <w:p w14:paraId="28181843" w14:textId="77777777" w:rsidR="00BA216B" w:rsidRDefault="00BA216B" w:rsidP="00614F98"/>
                    <w:p w14:paraId="3F6798CF" w14:textId="77777777" w:rsidR="00BA216B" w:rsidRDefault="00BA216B" w:rsidP="00614F98"/>
                    <w:p w14:paraId="045E0835" w14:textId="77777777" w:rsidR="00BA216B" w:rsidRDefault="00BA216B" w:rsidP="00614F98"/>
                    <w:p w14:paraId="266D85EA" w14:textId="77777777" w:rsidR="00BA216B" w:rsidRDefault="00BA216B" w:rsidP="00614F98"/>
                    <w:p w14:paraId="52B71F60" w14:textId="77777777" w:rsidR="00BA216B" w:rsidRDefault="00BA216B" w:rsidP="00614F98"/>
                    <w:p w14:paraId="563B76A6" w14:textId="77777777" w:rsidR="00BA216B" w:rsidRDefault="00BA216B" w:rsidP="00614F98"/>
                    <w:p w14:paraId="424390CD" w14:textId="77777777" w:rsidR="00BA216B" w:rsidRDefault="00BA216B" w:rsidP="00614F98"/>
                    <w:p w14:paraId="3516E1CA" w14:textId="77777777" w:rsidR="00BA216B" w:rsidRDefault="00BA216B" w:rsidP="00614F98"/>
                    <w:p w14:paraId="49E0C9A4" w14:textId="77777777" w:rsidR="00BA216B" w:rsidRDefault="00BA216B" w:rsidP="00614F98"/>
                    <w:p w14:paraId="4FA46873" w14:textId="77777777" w:rsidR="00BA216B" w:rsidRDefault="00BA216B" w:rsidP="00614F98"/>
                    <w:p w14:paraId="7147F5BE" w14:textId="77777777" w:rsidR="00BA216B" w:rsidRDefault="00BA216B" w:rsidP="00614F98"/>
                    <w:p w14:paraId="70AB5E6D" w14:textId="77777777" w:rsidR="00BA216B" w:rsidRDefault="00BA216B" w:rsidP="00614F98"/>
                    <w:p w14:paraId="795264B8" w14:textId="77777777" w:rsidR="00BA216B" w:rsidRDefault="00BA216B" w:rsidP="00614F98"/>
                    <w:p w14:paraId="68EEE10D" w14:textId="77777777" w:rsidR="00BA216B" w:rsidRDefault="00BA216B" w:rsidP="00614F98"/>
                    <w:p w14:paraId="2F3C9374" w14:textId="77777777" w:rsidR="00BA216B" w:rsidRDefault="00BA216B" w:rsidP="00614F98"/>
                    <w:p w14:paraId="41F199EA" w14:textId="77777777" w:rsidR="00BA216B" w:rsidRDefault="00BA216B" w:rsidP="00614F98"/>
                    <w:p w14:paraId="6CAA7880" w14:textId="77777777" w:rsidR="00BA216B" w:rsidRDefault="00BA216B" w:rsidP="00614F98"/>
                    <w:p w14:paraId="62DDC62D" w14:textId="77777777" w:rsidR="00BA216B" w:rsidRDefault="00BA216B" w:rsidP="00614F98"/>
                    <w:p w14:paraId="710899F7" w14:textId="77777777" w:rsidR="00BA216B" w:rsidRDefault="00BA216B" w:rsidP="00614F98"/>
                    <w:p w14:paraId="72078EF7" w14:textId="77777777" w:rsidR="00BA216B" w:rsidRDefault="00BA216B" w:rsidP="00614F98"/>
                    <w:p w14:paraId="27048BD9" w14:textId="77777777" w:rsidR="00BA216B" w:rsidRDefault="00BA216B" w:rsidP="00614F98"/>
                    <w:p w14:paraId="7475CFE2" w14:textId="77777777" w:rsidR="00BA216B" w:rsidRDefault="00BA216B" w:rsidP="00614F98"/>
                    <w:p w14:paraId="66B4F8F3" w14:textId="77777777" w:rsidR="00BA216B" w:rsidRDefault="00BA216B" w:rsidP="00614F98"/>
                    <w:p w14:paraId="47BF7930" w14:textId="77777777" w:rsidR="00BA216B" w:rsidRDefault="00BA216B" w:rsidP="00614F98"/>
                    <w:p w14:paraId="17990A65" w14:textId="77777777" w:rsidR="00BA216B" w:rsidRDefault="00BA216B" w:rsidP="00614F98"/>
                    <w:p w14:paraId="65308401" w14:textId="77777777" w:rsidR="00BA216B" w:rsidRDefault="00BA216B" w:rsidP="00614F98"/>
                    <w:p w14:paraId="114506DD" w14:textId="77777777" w:rsidR="00BA216B" w:rsidRDefault="00BA216B" w:rsidP="00614F98"/>
                    <w:p w14:paraId="2025005D" w14:textId="77777777" w:rsidR="00BA216B" w:rsidRDefault="00BA216B" w:rsidP="00614F98"/>
                    <w:p w14:paraId="468BAC7A" w14:textId="77777777" w:rsidR="00BA216B" w:rsidRDefault="00BA216B" w:rsidP="00614F98"/>
                    <w:p w14:paraId="7764A31A" w14:textId="77777777" w:rsidR="00BA216B" w:rsidRDefault="00BA216B" w:rsidP="00614F98"/>
                    <w:p w14:paraId="6AD21407" w14:textId="77777777" w:rsidR="00BA216B" w:rsidRDefault="00BA216B" w:rsidP="00614F98"/>
                    <w:p w14:paraId="18574CDA" w14:textId="77777777" w:rsidR="00BA216B" w:rsidRDefault="00BA216B" w:rsidP="00614F98"/>
                    <w:p w14:paraId="682C07DB" w14:textId="77777777" w:rsidR="00BA216B" w:rsidRDefault="00BA216B" w:rsidP="00614F98"/>
                    <w:p w14:paraId="7C365364" w14:textId="77777777" w:rsidR="00BA216B" w:rsidRDefault="00BA216B" w:rsidP="00614F98"/>
                    <w:p w14:paraId="4B2A26AD" w14:textId="77777777" w:rsidR="00BA216B" w:rsidRDefault="00BA216B" w:rsidP="00614F98"/>
                    <w:p w14:paraId="2B1AA4B9" w14:textId="77777777" w:rsidR="00BA216B" w:rsidRDefault="00BA216B" w:rsidP="00614F98"/>
                    <w:p w14:paraId="382E19EF" w14:textId="77777777" w:rsidR="00BA216B" w:rsidRDefault="00BA216B" w:rsidP="00614F98"/>
                    <w:p w14:paraId="5BA5BFA9" w14:textId="77777777" w:rsidR="00BA216B" w:rsidRDefault="00BA216B" w:rsidP="00614F98"/>
                    <w:p w14:paraId="00B6AE6F" w14:textId="77777777" w:rsidR="00BA216B" w:rsidRDefault="00BA216B" w:rsidP="00614F98"/>
                    <w:p w14:paraId="7B4E8B59" w14:textId="77777777" w:rsidR="00BA216B" w:rsidRDefault="00BA216B" w:rsidP="00614F98"/>
                    <w:p w14:paraId="0F44C9ED" w14:textId="77777777" w:rsidR="00BA216B" w:rsidRDefault="00BA216B" w:rsidP="00614F98"/>
                    <w:p w14:paraId="5D033A06" w14:textId="77777777" w:rsidR="00BA216B" w:rsidRDefault="00BA216B" w:rsidP="00614F98"/>
                    <w:p w14:paraId="5FD5E978" w14:textId="77777777" w:rsidR="00BA216B" w:rsidRDefault="00BA216B" w:rsidP="00614F98"/>
                    <w:p w14:paraId="2C6A9303" w14:textId="77777777" w:rsidR="00BA216B" w:rsidRDefault="00BA216B" w:rsidP="00614F98"/>
                    <w:p w14:paraId="0F969B95" w14:textId="77777777" w:rsidR="00BA216B" w:rsidRDefault="00BA216B" w:rsidP="00614F98"/>
                    <w:p w14:paraId="1FDB4D2A" w14:textId="77777777" w:rsidR="00BA216B" w:rsidRDefault="00BA216B" w:rsidP="00614F98"/>
                    <w:p w14:paraId="3B2C1A47" w14:textId="77777777" w:rsidR="00BA216B" w:rsidRDefault="00BA216B" w:rsidP="00614F98"/>
                    <w:p w14:paraId="25F8DD5A" w14:textId="77777777" w:rsidR="00BA216B" w:rsidRDefault="00BA216B" w:rsidP="00614F98"/>
                    <w:p w14:paraId="57508B14" w14:textId="77777777" w:rsidR="00BA216B" w:rsidRDefault="00BA216B" w:rsidP="00614F98"/>
                    <w:p w14:paraId="47F45FBF" w14:textId="77777777" w:rsidR="00BA216B" w:rsidRDefault="00BA216B" w:rsidP="00614F98"/>
                    <w:p w14:paraId="050A084B" w14:textId="77777777" w:rsidR="00BA216B" w:rsidRDefault="00BA216B" w:rsidP="00614F98"/>
                    <w:p w14:paraId="6CECD9EB" w14:textId="77777777" w:rsidR="00BA216B" w:rsidRDefault="00BA216B" w:rsidP="00614F98"/>
                    <w:p w14:paraId="557100CF" w14:textId="77777777" w:rsidR="00BA216B" w:rsidRDefault="00BA216B" w:rsidP="00614F98"/>
                    <w:p w14:paraId="6B38E987" w14:textId="77777777" w:rsidR="00BA216B" w:rsidRDefault="00BA216B" w:rsidP="00614F98"/>
                    <w:p w14:paraId="0163C234" w14:textId="77777777" w:rsidR="00BA216B" w:rsidRDefault="00BA216B" w:rsidP="00614F98"/>
                    <w:p w14:paraId="6B1DF691" w14:textId="77777777" w:rsidR="00BA216B" w:rsidRDefault="00BA216B" w:rsidP="00614F98"/>
                    <w:p w14:paraId="778902EC" w14:textId="77777777" w:rsidR="00BA216B" w:rsidRDefault="00BA216B" w:rsidP="00614F98"/>
                    <w:p w14:paraId="5E4212D7" w14:textId="77777777" w:rsidR="00BA216B" w:rsidRDefault="00BA216B" w:rsidP="00614F98"/>
                    <w:p w14:paraId="27D9ACBB" w14:textId="77777777" w:rsidR="00BA216B" w:rsidRDefault="00BA216B" w:rsidP="00614F98"/>
                    <w:p w14:paraId="64C4479D" w14:textId="77777777" w:rsidR="00BA216B" w:rsidRDefault="00BA216B" w:rsidP="00614F98"/>
                    <w:p w14:paraId="58FC4F64" w14:textId="77777777" w:rsidR="00BA216B" w:rsidRDefault="00BA216B" w:rsidP="00614F98"/>
                    <w:p w14:paraId="627E84BF" w14:textId="77777777" w:rsidR="00BA216B" w:rsidRDefault="00BA216B" w:rsidP="00614F98"/>
                    <w:p w14:paraId="2AB76FED" w14:textId="77777777" w:rsidR="00BA216B" w:rsidRDefault="00BA216B" w:rsidP="00614F98"/>
                    <w:p w14:paraId="5A4D9716" w14:textId="77777777" w:rsidR="00BA216B" w:rsidRDefault="00BA216B" w:rsidP="00614F98"/>
                    <w:p w14:paraId="6DAA0579" w14:textId="77777777" w:rsidR="00BA216B" w:rsidRDefault="00BA216B" w:rsidP="00614F98"/>
                    <w:p w14:paraId="2EA0F509" w14:textId="77777777" w:rsidR="00BA216B" w:rsidRDefault="00BA216B" w:rsidP="00614F98"/>
                    <w:p w14:paraId="6FE51A55" w14:textId="77777777" w:rsidR="00BA216B" w:rsidRDefault="00BA216B" w:rsidP="00614F98"/>
                    <w:p w14:paraId="43301455" w14:textId="77777777" w:rsidR="00BA216B" w:rsidRDefault="00BA216B" w:rsidP="00614F98"/>
                    <w:p w14:paraId="2688D89F" w14:textId="77777777" w:rsidR="00BA216B" w:rsidRDefault="00BA216B" w:rsidP="00614F98"/>
                    <w:p w14:paraId="6AEB1A22" w14:textId="77777777" w:rsidR="00BA216B" w:rsidRDefault="00BA216B" w:rsidP="00614F98"/>
                    <w:p w14:paraId="58568A67" w14:textId="77777777" w:rsidR="00BA216B" w:rsidRDefault="00BA216B" w:rsidP="00614F98"/>
                    <w:p w14:paraId="0B087B98" w14:textId="77777777" w:rsidR="00BA216B" w:rsidRDefault="00BA216B" w:rsidP="00614F98"/>
                    <w:p w14:paraId="5F7A3874" w14:textId="77777777" w:rsidR="00BA216B" w:rsidRDefault="00BA216B" w:rsidP="00614F98"/>
                    <w:p w14:paraId="6ED4A9DB" w14:textId="77777777" w:rsidR="00BA216B" w:rsidRDefault="00BA216B" w:rsidP="00614F98"/>
                    <w:p w14:paraId="6F853017" w14:textId="77777777" w:rsidR="00BA216B" w:rsidRDefault="00BA216B" w:rsidP="00614F98"/>
                    <w:p w14:paraId="6392D42B" w14:textId="77777777" w:rsidR="00BA216B" w:rsidRDefault="00BA216B" w:rsidP="00614F98"/>
                    <w:p w14:paraId="12E27288" w14:textId="77777777" w:rsidR="00BA216B" w:rsidRDefault="00BA216B" w:rsidP="00614F98"/>
                    <w:p w14:paraId="14507704" w14:textId="77777777" w:rsidR="00BA216B" w:rsidRDefault="00BA216B" w:rsidP="00614F98"/>
                    <w:p w14:paraId="6DF2A35A" w14:textId="77777777" w:rsidR="00BA216B" w:rsidRDefault="00BA216B" w:rsidP="00614F98"/>
                    <w:p w14:paraId="107197CE" w14:textId="77777777" w:rsidR="00BA216B" w:rsidRDefault="00BA216B" w:rsidP="00614F98"/>
                    <w:p w14:paraId="70D960B9" w14:textId="77777777" w:rsidR="00BA216B" w:rsidRDefault="00BA216B" w:rsidP="00614F98"/>
                    <w:p w14:paraId="5E607D76" w14:textId="77777777" w:rsidR="00BA216B" w:rsidRDefault="00BA216B" w:rsidP="00614F98"/>
                    <w:p w14:paraId="36B9F335" w14:textId="77777777" w:rsidR="00BA216B" w:rsidRDefault="00BA216B" w:rsidP="00614F98"/>
                    <w:p w14:paraId="16B3FBD8" w14:textId="77777777" w:rsidR="00BA216B" w:rsidRDefault="00BA216B" w:rsidP="00614F98"/>
                    <w:p w14:paraId="11D13ACE" w14:textId="77777777" w:rsidR="00BA216B" w:rsidRDefault="00BA216B" w:rsidP="00614F98"/>
                    <w:p w14:paraId="22C9A031" w14:textId="77777777" w:rsidR="00BA216B" w:rsidRDefault="00BA216B" w:rsidP="00614F98"/>
                    <w:p w14:paraId="2C1349D9" w14:textId="77777777" w:rsidR="00BA216B" w:rsidRDefault="00BA216B" w:rsidP="00614F98"/>
                    <w:p w14:paraId="7B04DFB2" w14:textId="77777777" w:rsidR="00BA216B" w:rsidRDefault="00BA216B" w:rsidP="00614F98"/>
                    <w:p w14:paraId="0506B604" w14:textId="77777777" w:rsidR="00BA216B" w:rsidRDefault="00BA216B" w:rsidP="00614F98"/>
                    <w:p w14:paraId="6D815ECA" w14:textId="77777777" w:rsidR="00BA216B" w:rsidRDefault="00BA216B" w:rsidP="00614F98"/>
                    <w:p w14:paraId="171E5316" w14:textId="77777777" w:rsidR="00BA216B" w:rsidRDefault="00BA216B" w:rsidP="00614F98"/>
                    <w:p w14:paraId="01663575" w14:textId="77777777" w:rsidR="00BA216B" w:rsidRDefault="00BA216B" w:rsidP="00614F98"/>
                    <w:p w14:paraId="491D8166" w14:textId="77777777" w:rsidR="00BA216B" w:rsidRDefault="00BA216B" w:rsidP="00614F98"/>
                    <w:p w14:paraId="0BFA133B" w14:textId="77777777" w:rsidR="00BA216B" w:rsidRDefault="00BA216B" w:rsidP="00614F98"/>
                    <w:p w14:paraId="13C06FF7" w14:textId="77777777" w:rsidR="00BA216B" w:rsidRDefault="00BA216B" w:rsidP="00614F98"/>
                    <w:p w14:paraId="58940CAD" w14:textId="77777777" w:rsidR="00BA216B" w:rsidRDefault="00BA216B" w:rsidP="00614F98"/>
                    <w:p w14:paraId="42B740A8" w14:textId="77777777" w:rsidR="00BA216B" w:rsidRDefault="00BA216B" w:rsidP="00614F98"/>
                    <w:p w14:paraId="0B3857E2" w14:textId="77777777" w:rsidR="00BA216B" w:rsidRDefault="00BA216B" w:rsidP="00614F98"/>
                    <w:p w14:paraId="0B902D55" w14:textId="77777777" w:rsidR="00BA216B" w:rsidRDefault="00BA216B" w:rsidP="00614F98"/>
                    <w:p w14:paraId="3527BA25" w14:textId="77777777" w:rsidR="00BA216B" w:rsidRDefault="00BA216B" w:rsidP="00614F98"/>
                    <w:p w14:paraId="501CF3FC" w14:textId="77777777" w:rsidR="00BA216B" w:rsidRDefault="00BA216B" w:rsidP="00614F98"/>
                    <w:p w14:paraId="01C8DC86" w14:textId="77777777" w:rsidR="00BA216B" w:rsidRDefault="00BA216B" w:rsidP="00614F98"/>
                    <w:p w14:paraId="11C0A938" w14:textId="77777777" w:rsidR="00BA216B" w:rsidRDefault="00BA216B" w:rsidP="00614F98"/>
                    <w:p w14:paraId="27288717" w14:textId="77777777" w:rsidR="00BA216B" w:rsidRDefault="00BA216B" w:rsidP="00614F98"/>
                    <w:p w14:paraId="58D33B3F" w14:textId="77777777" w:rsidR="00BA216B" w:rsidRDefault="00BA216B" w:rsidP="00614F98"/>
                    <w:p w14:paraId="3A94BB13" w14:textId="77777777" w:rsidR="00BA216B" w:rsidRDefault="00BA216B" w:rsidP="00614F98"/>
                    <w:p w14:paraId="76D9A3E9" w14:textId="77777777" w:rsidR="00BA216B" w:rsidRDefault="00BA216B" w:rsidP="00614F98"/>
                    <w:p w14:paraId="167223F3" w14:textId="77777777" w:rsidR="00BA216B" w:rsidRDefault="00BA216B" w:rsidP="00614F98"/>
                    <w:p w14:paraId="33D9CFF5" w14:textId="77777777" w:rsidR="00BA216B" w:rsidRDefault="00BA216B" w:rsidP="00614F98"/>
                    <w:p w14:paraId="460BCA10" w14:textId="77777777" w:rsidR="00BA216B" w:rsidRDefault="00BA216B" w:rsidP="00614F98"/>
                    <w:p w14:paraId="4D539C68" w14:textId="77777777" w:rsidR="00BA216B" w:rsidRDefault="00BA216B" w:rsidP="00614F98"/>
                    <w:p w14:paraId="1BA41E65" w14:textId="77777777" w:rsidR="00BA216B" w:rsidRDefault="00BA216B" w:rsidP="00614F98"/>
                    <w:p w14:paraId="022ECFA7" w14:textId="77777777" w:rsidR="00BA216B" w:rsidRDefault="00BA216B" w:rsidP="00614F98"/>
                    <w:p w14:paraId="58E0EDAB" w14:textId="77777777" w:rsidR="00BA216B" w:rsidRDefault="00BA216B" w:rsidP="00614F98"/>
                    <w:p w14:paraId="480A9536" w14:textId="77777777" w:rsidR="00BA216B" w:rsidRDefault="00BA216B" w:rsidP="00614F98"/>
                    <w:p w14:paraId="590B0C29" w14:textId="77777777" w:rsidR="00BA216B" w:rsidRDefault="00BA216B" w:rsidP="00614F98"/>
                    <w:p w14:paraId="17DE6F0B" w14:textId="77777777" w:rsidR="00BA216B" w:rsidRDefault="00BA216B" w:rsidP="00614F98"/>
                    <w:p w14:paraId="4B56ACEC" w14:textId="77777777" w:rsidR="00BA216B" w:rsidRDefault="00BA216B" w:rsidP="00614F98"/>
                    <w:p w14:paraId="5734AEDA" w14:textId="77777777" w:rsidR="00BA216B" w:rsidRDefault="00BA216B" w:rsidP="00614F98"/>
                    <w:p w14:paraId="1B24C839" w14:textId="77777777" w:rsidR="00BA216B" w:rsidRDefault="00BA216B" w:rsidP="00614F98"/>
                    <w:p w14:paraId="6D22032D" w14:textId="77777777" w:rsidR="00BA216B" w:rsidRDefault="00BA216B" w:rsidP="00614F98"/>
                    <w:p w14:paraId="4CE0D8B2" w14:textId="77777777" w:rsidR="00BA216B" w:rsidRDefault="00BA216B" w:rsidP="00614F98"/>
                    <w:p w14:paraId="68E60E89" w14:textId="77777777" w:rsidR="00BA216B" w:rsidRDefault="00BA216B" w:rsidP="00614F98"/>
                    <w:p w14:paraId="5CC890DC" w14:textId="77777777" w:rsidR="00BA216B" w:rsidRDefault="00BA216B" w:rsidP="00614F98"/>
                    <w:p w14:paraId="156A21C4" w14:textId="77777777" w:rsidR="00BA216B" w:rsidRDefault="00BA216B" w:rsidP="00614F98"/>
                    <w:p w14:paraId="239E0784" w14:textId="77777777" w:rsidR="00BA216B" w:rsidRDefault="00BA216B" w:rsidP="00614F98"/>
                    <w:p w14:paraId="009305FC" w14:textId="77777777" w:rsidR="00BA216B" w:rsidRDefault="00BA216B" w:rsidP="00614F98"/>
                    <w:p w14:paraId="23593C69" w14:textId="77777777" w:rsidR="00BA216B" w:rsidRDefault="00BA216B" w:rsidP="00614F98"/>
                    <w:p w14:paraId="316F53E6" w14:textId="77777777" w:rsidR="00BA216B" w:rsidRDefault="00BA216B" w:rsidP="00614F98"/>
                    <w:p w14:paraId="16F27609" w14:textId="77777777" w:rsidR="00BA216B" w:rsidRDefault="00BA216B" w:rsidP="00614F98"/>
                    <w:p w14:paraId="6EA7006F" w14:textId="77777777" w:rsidR="00BA216B" w:rsidRDefault="00BA216B" w:rsidP="00614F98"/>
                    <w:p w14:paraId="17C89D9F" w14:textId="77777777" w:rsidR="00BA216B" w:rsidRDefault="00BA216B" w:rsidP="00614F98"/>
                    <w:p w14:paraId="06539F3A" w14:textId="77777777" w:rsidR="00BA216B" w:rsidRDefault="00BA216B" w:rsidP="00614F98"/>
                    <w:p w14:paraId="51102BF7" w14:textId="77777777" w:rsidR="00BA216B" w:rsidRDefault="00BA216B" w:rsidP="00614F98"/>
                    <w:p w14:paraId="74738FE6" w14:textId="77777777" w:rsidR="00BA216B" w:rsidRDefault="00BA216B" w:rsidP="00614F98"/>
                    <w:p w14:paraId="10645D59" w14:textId="77777777" w:rsidR="00BA216B" w:rsidRDefault="00BA216B" w:rsidP="00614F98"/>
                    <w:p w14:paraId="755DDD4B" w14:textId="77777777" w:rsidR="00BA216B" w:rsidRDefault="00BA216B" w:rsidP="00614F98"/>
                    <w:p w14:paraId="2CFF8EC4" w14:textId="77777777" w:rsidR="00BA216B" w:rsidRDefault="00BA216B" w:rsidP="00614F98"/>
                    <w:p w14:paraId="6314CD3E" w14:textId="77777777" w:rsidR="00BA216B" w:rsidRDefault="00BA216B" w:rsidP="00614F98"/>
                    <w:p w14:paraId="3012ADC6" w14:textId="77777777" w:rsidR="00BA216B" w:rsidRDefault="00BA216B" w:rsidP="00614F98"/>
                    <w:p w14:paraId="57A14E22" w14:textId="77777777" w:rsidR="00BA216B" w:rsidRDefault="00BA216B" w:rsidP="00614F98"/>
                    <w:p w14:paraId="623F59F2" w14:textId="77777777" w:rsidR="00BA216B" w:rsidRDefault="00BA216B" w:rsidP="00614F98"/>
                    <w:p w14:paraId="336A92D3" w14:textId="77777777" w:rsidR="00BA216B" w:rsidRDefault="00BA216B" w:rsidP="00614F98"/>
                    <w:p w14:paraId="1A8F7070" w14:textId="77777777" w:rsidR="00BA216B" w:rsidRDefault="00BA216B" w:rsidP="00614F98"/>
                    <w:p w14:paraId="0BD92C9E" w14:textId="77777777" w:rsidR="00BA216B" w:rsidRDefault="00BA216B" w:rsidP="00614F98"/>
                    <w:p w14:paraId="25915828" w14:textId="77777777" w:rsidR="00BA216B" w:rsidRDefault="00BA216B" w:rsidP="00614F98"/>
                    <w:p w14:paraId="53EFB732" w14:textId="77777777" w:rsidR="00BA216B" w:rsidRDefault="00BA216B" w:rsidP="00614F98"/>
                    <w:p w14:paraId="2E53C9A3" w14:textId="77777777" w:rsidR="00BA216B" w:rsidRDefault="00BA216B" w:rsidP="00614F98"/>
                    <w:p w14:paraId="5F6B4F33" w14:textId="77777777" w:rsidR="00BA216B" w:rsidRDefault="00BA216B" w:rsidP="00614F98"/>
                    <w:p w14:paraId="32CA4154" w14:textId="77777777" w:rsidR="00BA216B" w:rsidRDefault="00BA216B" w:rsidP="00614F98"/>
                    <w:p w14:paraId="1438F947" w14:textId="77777777" w:rsidR="00BA216B" w:rsidRDefault="00BA216B" w:rsidP="00614F98"/>
                    <w:p w14:paraId="68BFD063" w14:textId="77777777" w:rsidR="00BA216B" w:rsidRDefault="00BA216B" w:rsidP="00614F98"/>
                    <w:p w14:paraId="21AA5DA1" w14:textId="77777777" w:rsidR="00BA216B" w:rsidRDefault="00BA216B" w:rsidP="00614F98"/>
                    <w:p w14:paraId="1FD6A00A" w14:textId="77777777" w:rsidR="00BA216B" w:rsidRDefault="00BA216B" w:rsidP="00614F98"/>
                    <w:p w14:paraId="07C65C1B" w14:textId="77777777" w:rsidR="00BA216B" w:rsidRDefault="00BA216B" w:rsidP="00614F98"/>
                    <w:p w14:paraId="5FC81B53" w14:textId="77777777" w:rsidR="00BA216B" w:rsidRDefault="00BA216B" w:rsidP="00614F98"/>
                    <w:p w14:paraId="1ACD1CBE" w14:textId="77777777" w:rsidR="00BA216B" w:rsidRDefault="00BA216B" w:rsidP="00614F98"/>
                    <w:p w14:paraId="49D4537B" w14:textId="77777777" w:rsidR="00BA216B" w:rsidRDefault="00BA216B" w:rsidP="00614F98"/>
                    <w:p w14:paraId="719360D5" w14:textId="77777777" w:rsidR="00BA216B" w:rsidRDefault="00BA216B" w:rsidP="00614F98"/>
                    <w:p w14:paraId="3DF6D2B3" w14:textId="77777777" w:rsidR="00BA216B" w:rsidRDefault="00BA216B" w:rsidP="00614F98"/>
                    <w:p w14:paraId="40FDF8AA" w14:textId="77777777" w:rsidR="00BA216B" w:rsidRDefault="00BA216B" w:rsidP="00614F98"/>
                    <w:p w14:paraId="6A397137" w14:textId="77777777" w:rsidR="00BA216B" w:rsidRDefault="00BA216B" w:rsidP="00614F98"/>
                    <w:p w14:paraId="38B9348E" w14:textId="77777777" w:rsidR="00BA216B" w:rsidRDefault="00BA216B" w:rsidP="00614F98"/>
                    <w:p w14:paraId="342202CE" w14:textId="77777777" w:rsidR="00BA216B" w:rsidRDefault="00BA216B" w:rsidP="00614F98"/>
                    <w:p w14:paraId="17D25CCC" w14:textId="77777777" w:rsidR="00BA216B" w:rsidRDefault="00BA216B" w:rsidP="00614F98"/>
                    <w:p w14:paraId="7C3ECE48" w14:textId="77777777" w:rsidR="00BA216B" w:rsidRDefault="00BA216B" w:rsidP="00614F98"/>
                    <w:p w14:paraId="107C87A3" w14:textId="77777777" w:rsidR="00BA216B" w:rsidRDefault="00BA216B" w:rsidP="00614F98"/>
                    <w:p w14:paraId="146C25D9" w14:textId="77777777" w:rsidR="00BA216B" w:rsidRDefault="00BA216B" w:rsidP="00614F98"/>
                    <w:p w14:paraId="13F4C110" w14:textId="77777777" w:rsidR="00BA216B" w:rsidRDefault="00BA216B" w:rsidP="00614F98"/>
                    <w:p w14:paraId="2F9F4460" w14:textId="77777777" w:rsidR="00BA216B" w:rsidRDefault="00BA216B" w:rsidP="00614F98"/>
                    <w:p w14:paraId="0C0EEE3F" w14:textId="77777777" w:rsidR="00BA216B" w:rsidRDefault="00BA216B" w:rsidP="00614F98"/>
                    <w:p w14:paraId="33D6926C" w14:textId="77777777" w:rsidR="00BA216B" w:rsidRDefault="00BA216B" w:rsidP="00614F98"/>
                    <w:p w14:paraId="49BC012A" w14:textId="77777777" w:rsidR="00BA216B" w:rsidRDefault="00BA216B" w:rsidP="00614F98"/>
                    <w:p w14:paraId="4C85907C" w14:textId="77777777" w:rsidR="00BA216B" w:rsidRDefault="00BA216B" w:rsidP="00614F98"/>
                    <w:p w14:paraId="3B04B1ED" w14:textId="77777777" w:rsidR="00BA216B" w:rsidRDefault="00BA216B" w:rsidP="00614F98"/>
                    <w:p w14:paraId="3E2A9283" w14:textId="77777777" w:rsidR="00BA216B" w:rsidRDefault="00BA216B" w:rsidP="00614F98"/>
                    <w:p w14:paraId="02437506" w14:textId="77777777" w:rsidR="00BA216B" w:rsidRDefault="00BA216B" w:rsidP="00614F98"/>
                    <w:p w14:paraId="70ED1AF4" w14:textId="77777777" w:rsidR="00BA216B" w:rsidRDefault="00BA216B" w:rsidP="00614F98"/>
                    <w:p w14:paraId="532FF030" w14:textId="77777777" w:rsidR="00BA216B" w:rsidRDefault="00BA216B" w:rsidP="00614F98"/>
                    <w:p w14:paraId="711E416B" w14:textId="77777777" w:rsidR="00BA216B" w:rsidRDefault="00BA216B" w:rsidP="00614F98"/>
                    <w:p w14:paraId="30C099DD" w14:textId="77777777" w:rsidR="00BA216B" w:rsidRDefault="00BA216B" w:rsidP="00614F98"/>
                    <w:p w14:paraId="67DB6DA7" w14:textId="77777777" w:rsidR="00BA216B" w:rsidRDefault="00BA216B" w:rsidP="00614F98"/>
                    <w:p w14:paraId="680A8C9D" w14:textId="77777777" w:rsidR="00BA216B" w:rsidRDefault="00BA216B" w:rsidP="00614F98"/>
                    <w:p w14:paraId="77C140EB" w14:textId="77777777" w:rsidR="00BA216B" w:rsidRDefault="00BA216B" w:rsidP="00614F98"/>
                    <w:p w14:paraId="4BE46810" w14:textId="77777777" w:rsidR="00BA216B" w:rsidRDefault="00BA216B" w:rsidP="00614F98"/>
                    <w:p w14:paraId="14790ED9" w14:textId="77777777" w:rsidR="00BA216B" w:rsidRDefault="00BA216B" w:rsidP="00614F98"/>
                    <w:p w14:paraId="033B56EE" w14:textId="77777777" w:rsidR="00BA216B" w:rsidRDefault="00BA216B" w:rsidP="00614F98"/>
                    <w:p w14:paraId="16828F80" w14:textId="77777777" w:rsidR="00BA216B" w:rsidRDefault="00BA216B" w:rsidP="00614F98"/>
                    <w:p w14:paraId="29C7ED55" w14:textId="77777777" w:rsidR="00BA216B" w:rsidRDefault="00BA216B" w:rsidP="00614F98"/>
                    <w:p w14:paraId="75E89976" w14:textId="77777777" w:rsidR="00BA216B" w:rsidRDefault="00BA216B" w:rsidP="00614F98"/>
                    <w:p w14:paraId="77543DEC" w14:textId="77777777" w:rsidR="00BA216B" w:rsidRDefault="00BA216B" w:rsidP="00614F98"/>
                    <w:p w14:paraId="75D882E3" w14:textId="77777777" w:rsidR="00BA216B" w:rsidRDefault="00BA216B" w:rsidP="00614F98"/>
                    <w:p w14:paraId="0E223DEC" w14:textId="77777777" w:rsidR="00BA216B" w:rsidRDefault="00BA216B" w:rsidP="00614F98"/>
                    <w:p w14:paraId="52AE3929" w14:textId="77777777" w:rsidR="00BA216B" w:rsidRDefault="00BA216B" w:rsidP="00614F98"/>
                    <w:p w14:paraId="00D3BD1B" w14:textId="77777777" w:rsidR="00BA216B" w:rsidRDefault="00BA216B" w:rsidP="00614F98"/>
                    <w:p w14:paraId="560A54CD" w14:textId="77777777" w:rsidR="00BA216B" w:rsidRDefault="00BA216B" w:rsidP="00614F98"/>
                    <w:p w14:paraId="65642BD1" w14:textId="77777777" w:rsidR="00BA216B" w:rsidRDefault="00BA216B" w:rsidP="00614F98"/>
                    <w:p w14:paraId="4EF1D315" w14:textId="77777777" w:rsidR="00BA216B" w:rsidRDefault="00BA216B" w:rsidP="00614F98"/>
                    <w:p w14:paraId="2E3BA485" w14:textId="77777777" w:rsidR="00BA216B" w:rsidRDefault="00BA216B" w:rsidP="00614F98"/>
                    <w:p w14:paraId="41235EA1" w14:textId="77777777" w:rsidR="00BA216B" w:rsidRDefault="00BA216B" w:rsidP="00614F98"/>
                    <w:p w14:paraId="04F217F0" w14:textId="77777777" w:rsidR="00BA216B" w:rsidRDefault="00BA216B" w:rsidP="00614F98"/>
                    <w:p w14:paraId="568D16AC" w14:textId="77777777" w:rsidR="00BA216B" w:rsidRDefault="00BA216B" w:rsidP="00614F98"/>
                    <w:p w14:paraId="7DAB9F12" w14:textId="77777777" w:rsidR="00BA216B" w:rsidRDefault="00BA216B" w:rsidP="00614F98"/>
                    <w:p w14:paraId="3C026688" w14:textId="77777777" w:rsidR="00BA216B" w:rsidRDefault="00BA216B" w:rsidP="00614F98"/>
                    <w:p w14:paraId="432445F3" w14:textId="77777777" w:rsidR="00BA216B" w:rsidRDefault="00BA216B" w:rsidP="00614F98"/>
                    <w:p w14:paraId="619C4D3F" w14:textId="77777777" w:rsidR="00BA216B" w:rsidRDefault="00BA216B" w:rsidP="00614F98"/>
                    <w:p w14:paraId="444C5F26" w14:textId="77777777" w:rsidR="00BA216B" w:rsidRDefault="00BA216B" w:rsidP="00614F98"/>
                    <w:p w14:paraId="40EB18E9" w14:textId="77777777" w:rsidR="00BA216B" w:rsidRDefault="00BA216B" w:rsidP="00614F98"/>
                    <w:p w14:paraId="16276FE6" w14:textId="77777777" w:rsidR="00BA216B" w:rsidRDefault="00BA216B" w:rsidP="00614F98"/>
                    <w:p w14:paraId="01FC8873" w14:textId="77777777" w:rsidR="00BA216B" w:rsidRDefault="00BA216B" w:rsidP="00614F98"/>
                    <w:p w14:paraId="500B589A" w14:textId="77777777" w:rsidR="00BA216B" w:rsidRDefault="00BA216B" w:rsidP="00614F98"/>
                    <w:p w14:paraId="5E52E7F5" w14:textId="77777777" w:rsidR="00BA216B" w:rsidRDefault="00BA216B" w:rsidP="00614F98"/>
                    <w:p w14:paraId="2D9994F2" w14:textId="77777777" w:rsidR="00BA216B" w:rsidRDefault="00BA216B" w:rsidP="00614F98"/>
                    <w:p w14:paraId="77F3D3D0" w14:textId="77777777" w:rsidR="00BA216B" w:rsidRDefault="00BA216B" w:rsidP="00614F98"/>
                    <w:p w14:paraId="6011D2D7" w14:textId="77777777" w:rsidR="00BA216B" w:rsidRDefault="00BA216B" w:rsidP="00614F98"/>
                    <w:p w14:paraId="26D25ABF" w14:textId="77777777" w:rsidR="00BA216B" w:rsidRDefault="00BA216B" w:rsidP="00614F98"/>
                    <w:p w14:paraId="6EF026A7" w14:textId="77777777" w:rsidR="00BA216B" w:rsidRDefault="00BA216B" w:rsidP="00614F98"/>
                    <w:p w14:paraId="0E07C9A2" w14:textId="77777777" w:rsidR="00BA216B" w:rsidRDefault="00BA216B" w:rsidP="00614F98"/>
                    <w:p w14:paraId="5BCF1428" w14:textId="77777777" w:rsidR="00BA216B" w:rsidRDefault="00BA216B" w:rsidP="00614F98"/>
                    <w:p w14:paraId="3245273C" w14:textId="77777777" w:rsidR="00BA216B" w:rsidRDefault="00BA216B" w:rsidP="00614F98"/>
                    <w:p w14:paraId="21FF076F" w14:textId="77777777" w:rsidR="00BA216B" w:rsidRDefault="00BA216B" w:rsidP="00614F98"/>
                    <w:p w14:paraId="4FCCF09C" w14:textId="77777777" w:rsidR="00BA216B" w:rsidRDefault="00BA216B" w:rsidP="00614F98"/>
                    <w:p w14:paraId="04376EDC" w14:textId="77777777" w:rsidR="00BA216B" w:rsidRDefault="00BA216B" w:rsidP="00614F98"/>
                    <w:p w14:paraId="5DA4ADC2" w14:textId="77777777" w:rsidR="00BA216B" w:rsidRDefault="00BA216B" w:rsidP="00614F98"/>
                    <w:p w14:paraId="11AAE264" w14:textId="77777777" w:rsidR="00BA216B" w:rsidRDefault="00BA216B" w:rsidP="00614F98"/>
                    <w:p w14:paraId="63BBD3EB" w14:textId="77777777" w:rsidR="00BA216B" w:rsidRDefault="00BA216B" w:rsidP="00614F98"/>
                    <w:p w14:paraId="37BDC40D" w14:textId="77777777" w:rsidR="00BA216B" w:rsidRDefault="00BA216B" w:rsidP="00614F98"/>
                    <w:p w14:paraId="0616ECDC" w14:textId="77777777" w:rsidR="00BA216B" w:rsidRDefault="00BA216B" w:rsidP="00614F98"/>
                    <w:p w14:paraId="388967FF" w14:textId="77777777" w:rsidR="00BA216B" w:rsidRDefault="00BA216B" w:rsidP="00614F98"/>
                    <w:p w14:paraId="0A6784B2" w14:textId="77777777" w:rsidR="00BA216B" w:rsidRDefault="00BA216B" w:rsidP="00614F98"/>
                    <w:p w14:paraId="405A5916" w14:textId="77777777" w:rsidR="00BA216B" w:rsidRDefault="00BA216B" w:rsidP="00614F98"/>
                    <w:p w14:paraId="65187236" w14:textId="77777777" w:rsidR="00BA216B" w:rsidRDefault="00BA216B" w:rsidP="00614F98"/>
                    <w:p w14:paraId="75E27DEC" w14:textId="77777777" w:rsidR="00BA216B" w:rsidRDefault="00BA216B" w:rsidP="00614F98"/>
                    <w:p w14:paraId="0D05ADB0" w14:textId="77777777" w:rsidR="00BA216B" w:rsidRDefault="00BA216B" w:rsidP="00614F98"/>
                    <w:p w14:paraId="2DE50298" w14:textId="77777777" w:rsidR="00BA216B" w:rsidRDefault="00BA216B" w:rsidP="00614F98"/>
                    <w:p w14:paraId="45A149E6" w14:textId="77777777" w:rsidR="00BA216B" w:rsidRDefault="00BA216B" w:rsidP="00614F98"/>
                    <w:p w14:paraId="579CDDBC" w14:textId="77777777" w:rsidR="00BA216B" w:rsidRDefault="00BA216B" w:rsidP="00614F98"/>
                    <w:p w14:paraId="37F365B1" w14:textId="77777777" w:rsidR="00BA216B" w:rsidRDefault="00BA216B" w:rsidP="00614F98"/>
                    <w:p w14:paraId="0F90FC76" w14:textId="77777777" w:rsidR="00BA216B" w:rsidRDefault="00BA216B" w:rsidP="00614F98"/>
                    <w:p w14:paraId="48320772" w14:textId="77777777" w:rsidR="00BA216B" w:rsidRDefault="00BA216B" w:rsidP="00614F98"/>
                    <w:p w14:paraId="42546C51" w14:textId="77777777" w:rsidR="00BA216B" w:rsidRDefault="00BA216B" w:rsidP="00614F98"/>
                    <w:p w14:paraId="3BCC3957" w14:textId="77777777" w:rsidR="00BA216B" w:rsidRDefault="00BA216B" w:rsidP="00614F98"/>
                    <w:p w14:paraId="24C0973F" w14:textId="77777777" w:rsidR="00BA216B" w:rsidRDefault="00BA216B" w:rsidP="00614F98"/>
                    <w:p w14:paraId="0B772129" w14:textId="77777777" w:rsidR="00BA216B" w:rsidRDefault="00BA216B" w:rsidP="00614F98"/>
                    <w:p w14:paraId="743FCA21" w14:textId="77777777" w:rsidR="00BA216B" w:rsidRDefault="00BA216B" w:rsidP="00614F98"/>
                    <w:p w14:paraId="4E3A4295" w14:textId="77777777" w:rsidR="00BA216B" w:rsidRDefault="00BA216B" w:rsidP="00614F98"/>
                    <w:p w14:paraId="2C192BDE" w14:textId="77777777" w:rsidR="00BA216B" w:rsidRDefault="00BA216B" w:rsidP="00614F98"/>
                    <w:p w14:paraId="5CB4A00A" w14:textId="77777777" w:rsidR="00BA216B" w:rsidRDefault="00BA216B" w:rsidP="00614F98"/>
                    <w:p w14:paraId="186C88E9" w14:textId="77777777" w:rsidR="00BA216B" w:rsidRDefault="00BA216B" w:rsidP="00614F98"/>
                    <w:p w14:paraId="16CD0DFE" w14:textId="77777777" w:rsidR="00BA216B" w:rsidRDefault="00BA216B" w:rsidP="00614F98"/>
                    <w:p w14:paraId="539E775A" w14:textId="77777777" w:rsidR="00BA216B" w:rsidRDefault="00BA216B" w:rsidP="00614F98"/>
                    <w:p w14:paraId="0155ACBD" w14:textId="77777777" w:rsidR="00BA216B" w:rsidRDefault="00BA216B" w:rsidP="00614F98"/>
                    <w:p w14:paraId="4ED0777F" w14:textId="77777777" w:rsidR="00BA216B" w:rsidRDefault="00BA216B" w:rsidP="00614F98"/>
                    <w:p w14:paraId="2E851CC1" w14:textId="77777777" w:rsidR="00BA216B" w:rsidRDefault="00BA216B" w:rsidP="00614F98"/>
                    <w:p w14:paraId="43ACE058" w14:textId="77777777" w:rsidR="00BA216B" w:rsidRDefault="00BA216B" w:rsidP="00614F98"/>
                    <w:p w14:paraId="5A276DB4" w14:textId="77777777" w:rsidR="00BA216B" w:rsidRDefault="00BA216B" w:rsidP="00614F98"/>
                    <w:p w14:paraId="35A87526" w14:textId="77777777" w:rsidR="00BA216B" w:rsidRDefault="00BA216B" w:rsidP="00614F98"/>
                    <w:p w14:paraId="1AA2F5B8" w14:textId="77777777" w:rsidR="00BA216B" w:rsidRDefault="00BA216B" w:rsidP="00614F98"/>
                    <w:p w14:paraId="78B94F2F" w14:textId="77777777" w:rsidR="00BA216B" w:rsidRDefault="00BA216B" w:rsidP="00614F98"/>
                    <w:p w14:paraId="781FB8E1" w14:textId="77777777" w:rsidR="00BA216B" w:rsidRDefault="00BA216B" w:rsidP="00614F98"/>
                    <w:p w14:paraId="740484D9" w14:textId="77777777" w:rsidR="00BA216B" w:rsidRDefault="00BA216B" w:rsidP="00614F98"/>
                    <w:p w14:paraId="6C69756F" w14:textId="77777777" w:rsidR="00BA216B" w:rsidRDefault="00BA216B" w:rsidP="00614F98"/>
                    <w:p w14:paraId="24CB263A" w14:textId="77777777" w:rsidR="00BA216B" w:rsidRDefault="00BA216B" w:rsidP="00614F98"/>
                    <w:p w14:paraId="20863F23" w14:textId="77777777" w:rsidR="00BA216B" w:rsidRDefault="00BA216B" w:rsidP="00614F98"/>
                    <w:p w14:paraId="5930E0CE" w14:textId="77777777" w:rsidR="00BA216B" w:rsidRDefault="00BA216B" w:rsidP="00614F98"/>
                    <w:p w14:paraId="432D166D" w14:textId="77777777" w:rsidR="00BA216B" w:rsidRDefault="00BA216B" w:rsidP="00614F98"/>
                    <w:p w14:paraId="33C23A66" w14:textId="77777777" w:rsidR="00BA216B" w:rsidRDefault="00BA216B" w:rsidP="00614F98"/>
                    <w:p w14:paraId="3D473CFD" w14:textId="77777777" w:rsidR="00BA216B" w:rsidRDefault="00BA216B" w:rsidP="00614F98"/>
                    <w:p w14:paraId="70FB78E5" w14:textId="77777777" w:rsidR="00BA216B" w:rsidRDefault="00BA216B" w:rsidP="00614F98"/>
                    <w:p w14:paraId="7A59D1DD" w14:textId="77777777" w:rsidR="00BA216B" w:rsidRDefault="00BA216B" w:rsidP="00614F98"/>
                    <w:p w14:paraId="62D5020B" w14:textId="77777777" w:rsidR="00BA216B" w:rsidRDefault="00BA216B" w:rsidP="00614F98"/>
                    <w:p w14:paraId="20BC5C74" w14:textId="77777777" w:rsidR="00BA216B" w:rsidRDefault="00BA216B" w:rsidP="00614F98"/>
                    <w:p w14:paraId="75339CAA" w14:textId="77777777" w:rsidR="00BA216B" w:rsidRDefault="00BA216B" w:rsidP="00614F98"/>
                    <w:p w14:paraId="580E0D62" w14:textId="77777777" w:rsidR="00BA216B" w:rsidRDefault="00BA216B" w:rsidP="00614F98"/>
                    <w:p w14:paraId="2E244A89" w14:textId="77777777" w:rsidR="00BA216B" w:rsidRDefault="00BA216B" w:rsidP="00614F98"/>
                    <w:p w14:paraId="414C2CC1" w14:textId="77777777" w:rsidR="00BA216B" w:rsidRDefault="00BA216B" w:rsidP="00614F98"/>
                    <w:p w14:paraId="225DD0CA" w14:textId="77777777" w:rsidR="00BA216B" w:rsidRDefault="00BA216B" w:rsidP="00614F98"/>
                    <w:p w14:paraId="041FA5B6" w14:textId="77777777" w:rsidR="00BA216B" w:rsidRDefault="00BA216B" w:rsidP="00614F98"/>
                    <w:p w14:paraId="4D24DFCE" w14:textId="77777777" w:rsidR="00BA216B" w:rsidRDefault="00BA216B" w:rsidP="00614F98"/>
                    <w:p w14:paraId="1AAAAD84" w14:textId="77777777" w:rsidR="00BA216B" w:rsidRDefault="00BA216B" w:rsidP="00614F98"/>
                    <w:p w14:paraId="20CF65F7" w14:textId="77777777" w:rsidR="00BA216B" w:rsidRDefault="00BA216B" w:rsidP="00614F98"/>
                    <w:p w14:paraId="4F87735F" w14:textId="77777777" w:rsidR="00BA216B" w:rsidRDefault="00BA216B" w:rsidP="00614F98"/>
                    <w:p w14:paraId="1A61D7A9" w14:textId="77777777" w:rsidR="00BA216B" w:rsidRDefault="00BA216B" w:rsidP="00614F98"/>
                    <w:p w14:paraId="369B2132" w14:textId="77777777" w:rsidR="00BA216B" w:rsidRDefault="00BA216B" w:rsidP="00614F98"/>
                    <w:p w14:paraId="78555AD8" w14:textId="77777777" w:rsidR="00BA216B" w:rsidRDefault="00BA216B" w:rsidP="00614F98"/>
                    <w:p w14:paraId="7D8B0EF2" w14:textId="77777777" w:rsidR="00BA216B" w:rsidRDefault="00BA216B" w:rsidP="00614F98"/>
                    <w:p w14:paraId="5AC94B21" w14:textId="77777777" w:rsidR="00BA216B" w:rsidRDefault="00BA216B" w:rsidP="00614F98"/>
                    <w:p w14:paraId="77541C82" w14:textId="77777777" w:rsidR="00BA216B" w:rsidRDefault="00BA216B" w:rsidP="00614F98"/>
                    <w:p w14:paraId="70D69A2A" w14:textId="77777777" w:rsidR="00BA216B" w:rsidRDefault="00BA216B" w:rsidP="00614F98"/>
                    <w:p w14:paraId="73E52FAC" w14:textId="77777777" w:rsidR="00BA216B" w:rsidRDefault="00BA216B" w:rsidP="00614F98"/>
                    <w:p w14:paraId="3A62C169" w14:textId="77777777" w:rsidR="00BA216B" w:rsidRDefault="00BA216B" w:rsidP="00614F98"/>
                    <w:p w14:paraId="79A2B095" w14:textId="77777777" w:rsidR="00BA216B" w:rsidRDefault="00BA216B" w:rsidP="00614F98"/>
                    <w:p w14:paraId="715D435B" w14:textId="77777777" w:rsidR="00BA216B" w:rsidRDefault="00BA216B" w:rsidP="00614F98"/>
                    <w:p w14:paraId="21EDE462" w14:textId="77777777" w:rsidR="00BA216B" w:rsidRDefault="00BA216B" w:rsidP="00614F98"/>
                    <w:p w14:paraId="3E5F53DA" w14:textId="77777777" w:rsidR="00BA216B" w:rsidRDefault="00BA216B" w:rsidP="00614F98"/>
                    <w:p w14:paraId="6A209A46" w14:textId="77777777" w:rsidR="00BA216B" w:rsidRDefault="00BA216B" w:rsidP="00614F98"/>
                    <w:p w14:paraId="7FCB6597" w14:textId="77777777" w:rsidR="00BA216B" w:rsidRDefault="00BA216B" w:rsidP="00614F98"/>
                    <w:p w14:paraId="39053CDB" w14:textId="77777777" w:rsidR="00BA216B" w:rsidRDefault="00BA216B" w:rsidP="00614F98"/>
                    <w:p w14:paraId="18FC5FB9" w14:textId="77777777" w:rsidR="00BA216B" w:rsidRDefault="00BA216B" w:rsidP="00614F98"/>
                    <w:p w14:paraId="24F0FE98" w14:textId="77777777" w:rsidR="00BA216B" w:rsidRDefault="00BA216B" w:rsidP="00614F98"/>
                    <w:p w14:paraId="4C63E483" w14:textId="77777777" w:rsidR="00BA216B" w:rsidRDefault="00BA216B" w:rsidP="00614F98"/>
                    <w:p w14:paraId="2F424085" w14:textId="77777777" w:rsidR="00BA216B" w:rsidRDefault="00BA216B" w:rsidP="00614F98"/>
                    <w:p w14:paraId="1BB1FA5F" w14:textId="77777777" w:rsidR="00BA216B" w:rsidRDefault="00BA216B" w:rsidP="00614F98"/>
                    <w:p w14:paraId="15DED000" w14:textId="77777777" w:rsidR="00BA216B" w:rsidRDefault="00BA216B" w:rsidP="00614F98"/>
                    <w:p w14:paraId="1FDE6066" w14:textId="77777777" w:rsidR="00BA216B" w:rsidRDefault="00BA216B" w:rsidP="00614F98"/>
                    <w:p w14:paraId="3124FF13" w14:textId="77777777" w:rsidR="00BA216B" w:rsidRDefault="00BA216B" w:rsidP="00614F98"/>
                    <w:p w14:paraId="735A4375" w14:textId="77777777" w:rsidR="00BA216B" w:rsidRDefault="00BA216B" w:rsidP="00614F98"/>
                    <w:p w14:paraId="68DACB40" w14:textId="77777777" w:rsidR="00BA216B" w:rsidRDefault="00BA216B" w:rsidP="00614F98"/>
                    <w:p w14:paraId="2CB437E2" w14:textId="77777777" w:rsidR="00BA216B" w:rsidRDefault="00BA216B" w:rsidP="00614F98"/>
                    <w:p w14:paraId="18D0A695" w14:textId="77777777" w:rsidR="00BA216B" w:rsidRDefault="00BA216B" w:rsidP="00614F98"/>
                    <w:p w14:paraId="17934E90" w14:textId="77777777" w:rsidR="00BA216B" w:rsidRDefault="00BA216B" w:rsidP="00614F98"/>
                    <w:p w14:paraId="0939B924" w14:textId="77777777" w:rsidR="00BA216B" w:rsidRDefault="00BA216B" w:rsidP="00614F98"/>
                    <w:p w14:paraId="068050DB" w14:textId="77777777" w:rsidR="00BA216B" w:rsidRDefault="00BA216B" w:rsidP="00614F98"/>
                    <w:p w14:paraId="03AA8C92" w14:textId="77777777" w:rsidR="00BA216B" w:rsidRDefault="00BA216B" w:rsidP="00614F98"/>
                    <w:p w14:paraId="40DF7A8E" w14:textId="77777777" w:rsidR="00BA216B" w:rsidRDefault="00BA216B" w:rsidP="00614F98"/>
                    <w:p w14:paraId="586D784B" w14:textId="77777777" w:rsidR="00BA216B" w:rsidRDefault="00BA216B" w:rsidP="00614F98"/>
                    <w:p w14:paraId="7AACC5DC" w14:textId="77777777" w:rsidR="00BA216B" w:rsidRDefault="00BA216B" w:rsidP="00614F98"/>
                    <w:p w14:paraId="512F8959" w14:textId="77777777" w:rsidR="00BA216B" w:rsidRDefault="00BA216B" w:rsidP="00614F98"/>
                    <w:p w14:paraId="27B5020F" w14:textId="77777777" w:rsidR="00BA216B" w:rsidRDefault="00BA216B" w:rsidP="00614F98"/>
                    <w:p w14:paraId="661CD469" w14:textId="77777777" w:rsidR="00BA216B" w:rsidRDefault="00BA216B" w:rsidP="00614F98"/>
                    <w:p w14:paraId="7B0DAD9D" w14:textId="77777777" w:rsidR="00BA216B" w:rsidRDefault="00BA216B" w:rsidP="00614F98"/>
                    <w:p w14:paraId="56CA4856" w14:textId="77777777" w:rsidR="00BA216B" w:rsidRDefault="00BA216B" w:rsidP="00614F98"/>
                    <w:p w14:paraId="2945DF17" w14:textId="77777777" w:rsidR="00BA216B" w:rsidRDefault="00BA216B" w:rsidP="00614F98"/>
                    <w:p w14:paraId="788C32A5" w14:textId="77777777" w:rsidR="00BA216B" w:rsidRDefault="00BA216B" w:rsidP="00614F98"/>
                    <w:p w14:paraId="357FD41C" w14:textId="77777777" w:rsidR="00BA216B" w:rsidRDefault="00BA216B" w:rsidP="00614F98"/>
                    <w:p w14:paraId="03F90CDE" w14:textId="77777777" w:rsidR="00BA216B" w:rsidRDefault="00BA216B" w:rsidP="00614F98"/>
                    <w:p w14:paraId="046F5A33" w14:textId="77777777" w:rsidR="00BA216B" w:rsidRDefault="00BA216B" w:rsidP="00614F98"/>
                    <w:p w14:paraId="3EE3F6D2" w14:textId="77777777" w:rsidR="00BA216B" w:rsidRDefault="00BA216B" w:rsidP="00614F98"/>
                    <w:p w14:paraId="4A80BB24" w14:textId="77777777" w:rsidR="00BA216B" w:rsidRDefault="00BA216B" w:rsidP="00614F98"/>
                    <w:p w14:paraId="479840A6" w14:textId="77777777" w:rsidR="00BA216B" w:rsidRDefault="00BA216B" w:rsidP="00614F98"/>
                    <w:p w14:paraId="36F501B6" w14:textId="77777777" w:rsidR="00BA216B" w:rsidRDefault="00BA216B" w:rsidP="00614F98"/>
                    <w:p w14:paraId="704F820C" w14:textId="77777777" w:rsidR="00BA216B" w:rsidRDefault="00BA216B" w:rsidP="00614F98"/>
                    <w:p w14:paraId="353D0BE2" w14:textId="77777777" w:rsidR="00BA216B" w:rsidRDefault="00BA216B" w:rsidP="00614F98"/>
                    <w:p w14:paraId="01FDAAF5" w14:textId="77777777" w:rsidR="00BA216B" w:rsidRDefault="00BA216B" w:rsidP="00614F98"/>
                    <w:p w14:paraId="7B9421E9" w14:textId="77777777" w:rsidR="00BA216B" w:rsidRDefault="00BA216B" w:rsidP="00614F98"/>
                    <w:p w14:paraId="7CE5EE97" w14:textId="77777777" w:rsidR="00BA216B" w:rsidRDefault="00BA216B" w:rsidP="00614F98"/>
                    <w:p w14:paraId="1BFF0CDF" w14:textId="77777777" w:rsidR="00BA216B" w:rsidRDefault="00BA216B" w:rsidP="00614F98"/>
                    <w:p w14:paraId="229D7DC9" w14:textId="77777777" w:rsidR="00BA216B" w:rsidRDefault="00BA216B" w:rsidP="00614F98"/>
                    <w:p w14:paraId="0EEF5965" w14:textId="77777777" w:rsidR="00BA216B" w:rsidRDefault="00BA216B" w:rsidP="00614F98"/>
                    <w:p w14:paraId="0F453536" w14:textId="77777777" w:rsidR="00BA216B" w:rsidRDefault="00BA216B" w:rsidP="00614F98"/>
                    <w:p w14:paraId="6D1710F6" w14:textId="77777777" w:rsidR="00BA216B" w:rsidRDefault="00BA216B" w:rsidP="00614F98"/>
                    <w:p w14:paraId="28F29DFC" w14:textId="77777777" w:rsidR="00BA216B" w:rsidRDefault="00BA216B" w:rsidP="00614F98"/>
                    <w:p w14:paraId="7EA3A6AF" w14:textId="77777777" w:rsidR="00BA216B" w:rsidRDefault="00BA216B" w:rsidP="00614F98"/>
                    <w:p w14:paraId="673E751E" w14:textId="77777777" w:rsidR="00BA216B" w:rsidRDefault="00BA216B" w:rsidP="00614F98"/>
                    <w:p w14:paraId="621FEF51" w14:textId="77777777" w:rsidR="00BA216B" w:rsidRDefault="00BA216B" w:rsidP="00614F98"/>
                    <w:p w14:paraId="7E2CD415" w14:textId="77777777" w:rsidR="00BA216B" w:rsidRDefault="00BA216B" w:rsidP="00614F98"/>
                    <w:p w14:paraId="18D12BC8" w14:textId="77777777" w:rsidR="00BA216B" w:rsidRDefault="00BA216B" w:rsidP="00614F98"/>
                    <w:p w14:paraId="2B895EC4" w14:textId="77777777" w:rsidR="00BA216B" w:rsidRDefault="00BA216B" w:rsidP="00614F98"/>
                    <w:p w14:paraId="50054724" w14:textId="77777777" w:rsidR="00BA216B" w:rsidRDefault="00BA216B" w:rsidP="00614F98"/>
                    <w:p w14:paraId="758703EC" w14:textId="77777777" w:rsidR="00BA216B" w:rsidRDefault="00BA216B" w:rsidP="00614F98"/>
                    <w:p w14:paraId="57AE5863" w14:textId="77777777" w:rsidR="00BA216B" w:rsidRDefault="00BA216B" w:rsidP="00614F98"/>
                    <w:p w14:paraId="5681BE48" w14:textId="77777777" w:rsidR="00BA216B" w:rsidRDefault="00BA216B" w:rsidP="00614F98"/>
                    <w:p w14:paraId="4A6DB4B6" w14:textId="77777777" w:rsidR="00BA216B" w:rsidRDefault="00BA216B" w:rsidP="00614F98"/>
                    <w:p w14:paraId="6DBA7AD0" w14:textId="77777777" w:rsidR="00BA216B" w:rsidRDefault="00BA216B" w:rsidP="00614F98"/>
                    <w:p w14:paraId="26066F75" w14:textId="77777777" w:rsidR="00BA216B" w:rsidRDefault="00BA216B" w:rsidP="00614F98"/>
                    <w:p w14:paraId="5FEE9293" w14:textId="77777777" w:rsidR="00BA216B" w:rsidRDefault="00BA216B" w:rsidP="00614F98"/>
                    <w:p w14:paraId="5E79FEA5" w14:textId="77777777" w:rsidR="00BA216B" w:rsidRDefault="00BA216B" w:rsidP="00614F98"/>
                    <w:p w14:paraId="092AF9B4" w14:textId="77777777" w:rsidR="00BA216B" w:rsidRDefault="00BA216B" w:rsidP="00614F98"/>
                    <w:p w14:paraId="50BA283C" w14:textId="77777777" w:rsidR="00BA216B" w:rsidRDefault="00BA216B" w:rsidP="00614F98"/>
                    <w:p w14:paraId="10A66855" w14:textId="77777777" w:rsidR="00BA216B" w:rsidRDefault="00BA216B" w:rsidP="00614F98"/>
                    <w:p w14:paraId="5AFD32E2" w14:textId="77777777" w:rsidR="00BA216B" w:rsidRDefault="00BA216B" w:rsidP="00614F98"/>
                    <w:p w14:paraId="3E95F62C" w14:textId="77777777" w:rsidR="00BA216B" w:rsidRDefault="00BA216B" w:rsidP="00614F98"/>
                    <w:p w14:paraId="1A11C94F" w14:textId="77777777" w:rsidR="00BA216B" w:rsidRDefault="00BA216B" w:rsidP="00614F98"/>
                    <w:p w14:paraId="37648E94" w14:textId="77777777" w:rsidR="00BA216B" w:rsidRDefault="00BA216B" w:rsidP="00614F98"/>
                    <w:p w14:paraId="27BE840E" w14:textId="77777777" w:rsidR="00BA216B" w:rsidRDefault="00BA216B" w:rsidP="00614F98"/>
                    <w:p w14:paraId="52DCE114" w14:textId="77777777" w:rsidR="00BA216B" w:rsidRDefault="00BA216B" w:rsidP="00614F98"/>
                    <w:p w14:paraId="7EB3ADDA" w14:textId="77777777" w:rsidR="00BA216B" w:rsidRDefault="00BA216B" w:rsidP="00614F98"/>
                    <w:p w14:paraId="4E21927C" w14:textId="77777777" w:rsidR="00BA216B" w:rsidRDefault="00BA216B" w:rsidP="00614F98"/>
                    <w:p w14:paraId="78FD767C" w14:textId="77777777" w:rsidR="00BA216B" w:rsidRDefault="00BA216B" w:rsidP="00614F98"/>
                    <w:p w14:paraId="2EB77247" w14:textId="77777777" w:rsidR="00BA216B" w:rsidRDefault="00BA216B" w:rsidP="00614F98"/>
                    <w:p w14:paraId="4EA7D1C1" w14:textId="77777777" w:rsidR="00BA216B" w:rsidRDefault="00BA216B" w:rsidP="00614F98"/>
                    <w:p w14:paraId="1726A94A" w14:textId="77777777" w:rsidR="00BA216B" w:rsidRDefault="00BA216B" w:rsidP="00614F98"/>
                    <w:p w14:paraId="41393CFF" w14:textId="77777777" w:rsidR="00BA216B" w:rsidRDefault="00BA216B" w:rsidP="00614F98"/>
                    <w:p w14:paraId="4BE5D68E" w14:textId="77777777" w:rsidR="00BA216B" w:rsidRDefault="00BA216B" w:rsidP="00614F98"/>
                    <w:p w14:paraId="4B64F035" w14:textId="77777777" w:rsidR="00BA216B" w:rsidRDefault="00BA216B" w:rsidP="00614F98"/>
                    <w:p w14:paraId="7A600D4C" w14:textId="77777777" w:rsidR="00BA216B" w:rsidRDefault="00BA216B" w:rsidP="00614F98"/>
                    <w:p w14:paraId="51EB19F7" w14:textId="77777777" w:rsidR="00BA216B" w:rsidRDefault="00BA216B" w:rsidP="00614F98"/>
                    <w:p w14:paraId="434FEE39" w14:textId="77777777" w:rsidR="00BA216B" w:rsidRDefault="00BA216B" w:rsidP="00614F98"/>
                    <w:p w14:paraId="6C72E436" w14:textId="77777777" w:rsidR="00BA216B" w:rsidRDefault="00BA216B" w:rsidP="00614F98"/>
                    <w:p w14:paraId="0EA9CDDA" w14:textId="77777777" w:rsidR="00BA216B" w:rsidRDefault="00BA216B" w:rsidP="00614F98"/>
                    <w:p w14:paraId="234ADCC5" w14:textId="77777777" w:rsidR="00BA216B" w:rsidRDefault="00BA216B" w:rsidP="00614F98"/>
                    <w:p w14:paraId="0A042A5E" w14:textId="77777777" w:rsidR="00BA216B" w:rsidRDefault="00BA216B" w:rsidP="00614F98"/>
                    <w:p w14:paraId="5CD9FF7C" w14:textId="77777777" w:rsidR="00BA216B" w:rsidRDefault="00BA216B" w:rsidP="00614F98"/>
                    <w:p w14:paraId="322B1FC0" w14:textId="77777777" w:rsidR="00BA216B" w:rsidRDefault="00BA216B" w:rsidP="00614F98"/>
                    <w:p w14:paraId="3B6DCB36" w14:textId="77777777" w:rsidR="00BA216B" w:rsidRDefault="00BA216B" w:rsidP="00614F98"/>
                    <w:p w14:paraId="7E19B4E0" w14:textId="77777777" w:rsidR="00BA216B" w:rsidRDefault="00BA216B" w:rsidP="00614F98"/>
                    <w:p w14:paraId="3B3CE28C" w14:textId="77777777" w:rsidR="00BA216B" w:rsidRDefault="00BA216B" w:rsidP="00614F98"/>
                    <w:p w14:paraId="29CBE15D" w14:textId="77777777" w:rsidR="00BA216B" w:rsidRDefault="00BA216B" w:rsidP="00614F98"/>
                    <w:p w14:paraId="0D9171B9" w14:textId="77777777" w:rsidR="00BA216B" w:rsidRDefault="00BA216B" w:rsidP="00614F98"/>
                    <w:p w14:paraId="1FC47DE2" w14:textId="77777777" w:rsidR="00BA216B" w:rsidRDefault="00BA216B" w:rsidP="00614F98"/>
                    <w:p w14:paraId="501DF901" w14:textId="77777777" w:rsidR="00BA216B" w:rsidRDefault="00BA216B" w:rsidP="00614F98"/>
                    <w:p w14:paraId="28E67428" w14:textId="77777777" w:rsidR="00BA216B" w:rsidRDefault="00BA216B" w:rsidP="00614F98"/>
                    <w:p w14:paraId="2C02DF60" w14:textId="77777777" w:rsidR="00BA216B" w:rsidRDefault="00BA216B" w:rsidP="00614F98"/>
                    <w:p w14:paraId="05402C3D" w14:textId="77777777" w:rsidR="00BA216B" w:rsidRDefault="00BA216B" w:rsidP="00614F98"/>
                    <w:p w14:paraId="09EDC2C8" w14:textId="77777777" w:rsidR="00BA216B" w:rsidRDefault="00BA216B" w:rsidP="00614F98"/>
                    <w:p w14:paraId="015622FD" w14:textId="77777777" w:rsidR="00BA216B" w:rsidRDefault="00BA216B" w:rsidP="00614F98"/>
                    <w:p w14:paraId="6088FD74" w14:textId="77777777" w:rsidR="00BA216B" w:rsidRDefault="00BA216B" w:rsidP="00614F98"/>
                    <w:p w14:paraId="0270382B" w14:textId="77777777" w:rsidR="00BA216B" w:rsidRDefault="00BA216B" w:rsidP="00614F98"/>
                    <w:p w14:paraId="26276D37" w14:textId="77777777" w:rsidR="00BA216B" w:rsidRDefault="00BA216B" w:rsidP="00614F98"/>
                    <w:p w14:paraId="5195952C" w14:textId="77777777" w:rsidR="00BA216B" w:rsidRDefault="00BA216B" w:rsidP="00614F98"/>
                    <w:p w14:paraId="7288A0AF" w14:textId="77777777" w:rsidR="00BA216B" w:rsidRDefault="00BA216B" w:rsidP="00614F98"/>
                    <w:p w14:paraId="7E894265" w14:textId="77777777" w:rsidR="00BA216B" w:rsidRDefault="00BA216B" w:rsidP="00614F98"/>
                    <w:p w14:paraId="72C52163" w14:textId="77777777" w:rsidR="00BA216B" w:rsidRDefault="00BA216B" w:rsidP="00614F98"/>
                    <w:p w14:paraId="0F9EC72F" w14:textId="77777777" w:rsidR="00BA216B" w:rsidRDefault="00BA216B" w:rsidP="00614F98"/>
                    <w:p w14:paraId="594BFF0F" w14:textId="77777777" w:rsidR="00BA216B" w:rsidRDefault="00BA216B" w:rsidP="00614F98"/>
                    <w:p w14:paraId="5384CA00" w14:textId="77777777" w:rsidR="00BA216B" w:rsidRDefault="00BA216B" w:rsidP="00614F98"/>
                    <w:p w14:paraId="28463CE4" w14:textId="77777777" w:rsidR="00BA216B" w:rsidRDefault="00BA216B" w:rsidP="00614F98"/>
                    <w:p w14:paraId="299AB6F8" w14:textId="77777777" w:rsidR="00BA216B" w:rsidRDefault="00BA216B" w:rsidP="00614F98"/>
                    <w:p w14:paraId="2F6A0E27" w14:textId="77777777" w:rsidR="00BA216B" w:rsidRDefault="00BA216B" w:rsidP="00614F98"/>
                    <w:p w14:paraId="12ADC1A4" w14:textId="77777777" w:rsidR="00BA216B" w:rsidRDefault="00BA216B" w:rsidP="00614F98"/>
                    <w:p w14:paraId="2EEA7164" w14:textId="77777777" w:rsidR="00BA216B" w:rsidRDefault="00BA216B" w:rsidP="00614F98"/>
                    <w:p w14:paraId="730CE7BC" w14:textId="77777777" w:rsidR="00BA216B" w:rsidRDefault="00BA216B" w:rsidP="00614F98"/>
                    <w:p w14:paraId="51231267" w14:textId="77777777" w:rsidR="00BA216B" w:rsidRDefault="00BA216B" w:rsidP="00614F98"/>
                    <w:p w14:paraId="4985E40A" w14:textId="77777777" w:rsidR="00BA216B" w:rsidRDefault="00BA216B" w:rsidP="00614F98"/>
                    <w:p w14:paraId="308A3FAE" w14:textId="77777777" w:rsidR="00BA216B" w:rsidRDefault="00BA216B" w:rsidP="00614F98"/>
                    <w:p w14:paraId="42B9CD34" w14:textId="77777777" w:rsidR="00BA216B" w:rsidRDefault="00BA216B" w:rsidP="00614F98"/>
                    <w:p w14:paraId="6D02194E" w14:textId="77777777" w:rsidR="00BA216B" w:rsidRDefault="00BA216B" w:rsidP="00614F98"/>
                    <w:p w14:paraId="0491C83D" w14:textId="77777777" w:rsidR="00BA216B" w:rsidRDefault="00BA216B" w:rsidP="00614F98"/>
                    <w:p w14:paraId="67BB8C39" w14:textId="77777777" w:rsidR="00BA216B" w:rsidRDefault="00BA216B" w:rsidP="00614F98"/>
                    <w:p w14:paraId="20FF4C2A" w14:textId="77777777" w:rsidR="00BA216B" w:rsidRDefault="00BA216B" w:rsidP="00614F98"/>
                    <w:p w14:paraId="7D19987B" w14:textId="77777777" w:rsidR="00BA216B" w:rsidRDefault="00BA216B" w:rsidP="00614F98"/>
                    <w:p w14:paraId="59FBB3D9" w14:textId="77777777" w:rsidR="00BA216B" w:rsidRDefault="00BA216B" w:rsidP="00614F98"/>
                    <w:p w14:paraId="282F6DC4" w14:textId="77777777" w:rsidR="00BA216B" w:rsidRDefault="00BA216B" w:rsidP="00614F98"/>
                    <w:p w14:paraId="3E92BB30" w14:textId="77777777" w:rsidR="00BA216B" w:rsidRDefault="00BA216B" w:rsidP="00614F98"/>
                    <w:p w14:paraId="1E24091D" w14:textId="77777777" w:rsidR="00BA216B" w:rsidRDefault="00BA216B" w:rsidP="00614F98"/>
                    <w:p w14:paraId="677E6DDB" w14:textId="77777777" w:rsidR="00BA216B" w:rsidRDefault="00BA216B" w:rsidP="00614F98"/>
                    <w:p w14:paraId="78495FF8" w14:textId="77777777" w:rsidR="00BA216B" w:rsidRDefault="00BA216B" w:rsidP="00614F98"/>
                    <w:p w14:paraId="31F39F23" w14:textId="77777777" w:rsidR="00BA216B" w:rsidRDefault="00BA216B" w:rsidP="00614F98"/>
                    <w:p w14:paraId="6A2CC6DF" w14:textId="77777777" w:rsidR="00BA216B" w:rsidRDefault="00BA216B" w:rsidP="00614F98"/>
                    <w:p w14:paraId="52D64BF3" w14:textId="77777777" w:rsidR="00BA216B" w:rsidRDefault="00BA216B" w:rsidP="00614F98"/>
                    <w:p w14:paraId="022C9B8C" w14:textId="77777777" w:rsidR="00BA216B" w:rsidRDefault="00BA216B" w:rsidP="00614F98"/>
                    <w:p w14:paraId="0457FD6A" w14:textId="77777777" w:rsidR="00BA216B" w:rsidRDefault="00BA216B" w:rsidP="00614F98"/>
                    <w:p w14:paraId="3EA17DCA" w14:textId="77777777" w:rsidR="00BA216B" w:rsidRDefault="00BA216B" w:rsidP="00614F98"/>
                    <w:p w14:paraId="54637448" w14:textId="77777777" w:rsidR="00BA216B" w:rsidRDefault="00BA216B" w:rsidP="00614F98"/>
                    <w:p w14:paraId="0670CAC5" w14:textId="77777777" w:rsidR="00BA216B" w:rsidRDefault="00BA216B" w:rsidP="00614F98"/>
                    <w:p w14:paraId="301FAE86" w14:textId="77777777" w:rsidR="00BA216B" w:rsidRDefault="00BA216B" w:rsidP="00614F98"/>
                    <w:p w14:paraId="4A77250B" w14:textId="77777777" w:rsidR="00BA216B" w:rsidRDefault="00BA216B" w:rsidP="00614F98"/>
                    <w:p w14:paraId="57D4F315" w14:textId="77777777" w:rsidR="00BA216B" w:rsidRDefault="00BA216B" w:rsidP="00614F98"/>
                    <w:p w14:paraId="1F7E4F89" w14:textId="77777777" w:rsidR="00BA216B" w:rsidRDefault="00BA216B" w:rsidP="00614F98"/>
                    <w:p w14:paraId="4BBE0B9E" w14:textId="77777777" w:rsidR="00BA216B" w:rsidRDefault="00BA216B" w:rsidP="00614F98"/>
                    <w:p w14:paraId="54D085DD" w14:textId="77777777" w:rsidR="00BA216B" w:rsidRDefault="00BA216B" w:rsidP="00614F98"/>
                    <w:p w14:paraId="5EAC447A" w14:textId="77777777" w:rsidR="00BA216B" w:rsidRDefault="00BA216B" w:rsidP="00614F98"/>
                    <w:p w14:paraId="11CBEA51" w14:textId="77777777" w:rsidR="00BA216B" w:rsidRDefault="00BA216B" w:rsidP="00614F98"/>
                    <w:p w14:paraId="56E8F1C7" w14:textId="77777777" w:rsidR="00BA216B" w:rsidRDefault="00BA216B" w:rsidP="00614F98"/>
                    <w:p w14:paraId="41903CA7" w14:textId="77777777" w:rsidR="00BA216B" w:rsidRDefault="00BA216B" w:rsidP="00614F98"/>
                    <w:p w14:paraId="5573B8F2" w14:textId="77777777" w:rsidR="00BA216B" w:rsidRDefault="00BA216B" w:rsidP="00614F98"/>
                    <w:p w14:paraId="538AF36E" w14:textId="77777777" w:rsidR="00BA216B" w:rsidRDefault="00BA216B" w:rsidP="00614F98"/>
                    <w:p w14:paraId="14A9A2CC" w14:textId="77777777" w:rsidR="00BA216B" w:rsidRDefault="00BA216B" w:rsidP="00614F98"/>
                    <w:p w14:paraId="4AD72BCC" w14:textId="77777777" w:rsidR="00BA216B" w:rsidRDefault="00BA216B" w:rsidP="00614F98"/>
                    <w:p w14:paraId="3BB81A16" w14:textId="77777777" w:rsidR="00BA216B" w:rsidRDefault="00BA216B" w:rsidP="00614F98"/>
                    <w:p w14:paraId="20CD83D4" w14:textId="77777777" w:rsidR="00BA216B" w:rsidRDefault="00BA216B" w:rsidP="00614F98"/>
                    <w:p w14:paraId="07471A96" w14:textId="77777777" w:rsidR="00BA216B" w:rsidRDefault="00BA216B" w:rsidP="00614F98"/>
                    <w:p w14:paraId="4DD3934E" w14:textId="77777777" w:rsidR="00BA216B" w:rsidRDefault="00BA216B" w:rsidP="00614F98"/>
                    <w:p w14:paraId="48C6F49F" w14:textId="77777777" w:rsidR="00BA216B" w:rsidRDefault="00BA216B" w:rsidP="00614F98"/>
                    <w:p w14:paraId="13A35713" w14:textId="77777777" w:rsidR="00BA216B" w:rsidRDefault="00BA216B" w:rsidP="00614F98"/>
                    <w:p w14:paraId="7C50292C" w14:textId="77777777" w:rsidR="00BA216B" w:rsidRDefault="00BA216B" w:rsidP="00614F98"/>
                    <w:p w14:paraId="2A4882CF" w14:textId="77777777" w:rsidR="00BA216B" w:rsidRDefault="00BA216B" w:rsidP="00614F98"/>
                    <w:p w14:paraId="3ACF028F" w14:textId="77777777" w:rsidR="00BA216B" w:rsidRDefault="00BA216B" w:rsidP="00614F98"/>
                    <w:p w14:paraId="32A20D1B" w14:textId="77777777" w:rsidR="00BA216B" w:rsidRDefault="00BA216B" w:rsidP="00614F98"/>
                    <w:p w14:paraId="0DDD8088" w14:textId="77777777" w:rsidR="00BA216B" w:rsidRDefault="00BA216B" w:rsidP="00614F98"/>
                    <w:p w14:paraId="05988BF8" w14:textId="77777777" w:rsidR="00BA216B" w:rsidRDefault="00BA216B" w:rsidP="00614F98"/>
                    <w:p w14:paraId="483E632A" w14:textId="77777777" w:rsidR="00BA216B" w:rsidRDefault="00BA216B" w:rsidP="00614F98"/>
                    <w:p w14:paraId="1C6F1355" w14:textId="77777777" w:rsidR="00BA216B" w:rsidRDefault="00BA216B" w:rsidP="00614F98"/>
                    <w:p w14:paraId="6C456BE2" w14:textId="77777777" w:rsidR="00BA216B" w:rsidRDefault="00BA216B" w:rsidP="00614F98"/>
                    <w:p w14:paraId="3E48AC4C" w14:textId="77777777" w:rsidR="00BA216B" w:rsidRDefault="00BA216B" w:rsidP="00614F98"/>
                    <w:p w14:paraId="0506A85E" w14:textId="77777777" w:rsidR="00BA216B" w:rsidRDefault="00BA216B" w:rsidP="00614F98"/>
                    <w:p w14:paraId="6B75DFEF" w14:textId="77777777" w:rsidR="00BA216B" w:rsidRDefault="00BA216B" w:rsidP="00614F98"/>
                    <w:p w14:paraId="241CC019" w14:textId="77777777" w:rsidR="00BA216B" w:rsidRDefault="00BA216B" w:rsidP="00614F98"/>
                    <w:p w14:paraId="7E0244B0" w14:textId="77777777" w:rsidR="00BA216B" w:rsidRDefault="00BA216B" w:rsidP="00614F98"/>
                    <w:p w14:paraId="38120A53" w14:textId="77777777" w:rsidR="00BA216B" w:rsidRDefault="00BA216B" w:rsidP="00614F98"/>
                    <w:p w14:paraId="2722EBB2" w14:textId="77777777" w:rsidR="00BA216B" w:rsidRDefault="00BA216B" w:rsidP="00614F98"/>
                    <w:p w14:paraId="01B8C177" w14:textId="77777777" w:rsidR="00BA216B" w:rsidRDefault="00BA216B" w:rsidP="00614F98"/>
                    <w:p w14:paraId="27E2B5BE" w14:textId="77777777" w:rsidR="00BA216B" w:rsidRDefault="00BA216B" w:rsidP="00614F98"/>
                    <w:p w14:paraId="3F6306C1" w14:textId="77777777" w:rsidR="00BA216B" w:rsidRDefault="00BA216B" w:rsidP="00614F98"/>
                    <w:p w14:paraId="5506E497" w14:textId="77777777" w:rsidR="00BA216B" w:rsidRDefault="00BA216B" w:rsidP="00614F98"/>
                    <w:p w14:paraId="047C63D4" w14:textId="77777777" w:rsidR="00BA216B" w:rsidRDefault="00BA216B" w:rsidP="00614F98"/>
                    <w:p w14:paraId="330E6FDE" w14:textId="77777777" w:rsidR="00BA216B" w:rsidRDefault="00BA216B" w:rsidP="00614F98"/>
                    <w:p w14:paraId="4BE665CC" w14:textId="77777777" w:rsidR="00BA216B" w:rsidRDefault="00BA216B" w:rsidP="00614F98"/>
                    <w:p w14:paraId="60DC2E41" w14:textId="77777777" w:rsidR="00BA216B" w:rsidRDefault="00BA216B" w:rsidP="00614F98"/>
                    <w:p w14:paraId="79E76A12" w14:textId="77777777" w:rsidR="00BA216B" w:rsidRDefault="00BA216B" w:rsidP="00614F98"/>
                    <w:p w14:paraId="3DDD3B69" w14:textId="77777777" w:rsidR="00BA216B" w:rsidRDefault="00BA216B" w:rsidP="00614F98"/>
                    <w:p w14:paraId="6B3D032F" w14:textId="77777777" w:rsidR="00BA216B" w:rsidRDefault="00BA216B" w:rsidP="00614F98"/>
                    <w:p w14:paraId="1EB00C53" w14:textId="77777777" w:rsidR="00BA216B" w:rsidRDefault="00BA216B" w:rsidP="00614F98"/>
                    <w:p w14:paraId="62D59581" w14:textId="77777777" w:rsidR="00BA216B" w:rsidRDefault="00BA216B" w:rsidP="00614F98"/>
                    <w:p w14:paraId="36D56F66" w14:textId="77777777" w:rsidR="00BA216B" w:rsidRDefault="00BA216B" w:rsidP="00614F98"/>
                    <w:p w14:paraId="351F675C" w14:textId="77777777" w:rsidR="00BA216B" w:rsidRDefault="00BA216B" w:rsidP="00614F98"/>
                    <w:p w14:paraId="10CCFCF5" w14:textId="77777777" w:rsidR="00BA216B" w:rsidRDefault="00BA216B" w:rsidP="00614F98"/>
                    <w:p w14:paraId="2310EFE3" w14:textId="77777777" w:rsidR="00BA216B" w:rsidRDefault="00BA216B" w:rsidP="00614F98"/>
                    <w:p w14:paraId="5BCFA9BC" w14:textId="77777777" w:rsidR="00BA216B" w:rsidRDefault="00BA216B" w:rsidP="00614F98"/>
                    <w:p w14:paraId="48AF7C12" w14:textId="77777777" w:rsidR="00BA216B" w:rsidRDefault="00BA216B" w:rsidP="00614F98"/>
                    <w:p w14:paraId="0F37922A" w14:textId="77777777" w:rsidR="00BA216B" w:rsidRDefault="00BA216B" w:rsidP="00614F98"/>
                    <w:p w14:paraId="61EEFDA4" w14:textId="77777777" w:rsidR="00BA216B" w:rsidRDefault="00BA216B" w:rsidP="00614F98"/>
                    <w:p w14:paraId="2885791C" w14:textId="77777777" w:rsidR="00BA216B" w:rsidRDefault="00BA216B" w:rsidP="00614F98"/>
                    <w:p w14:paraId="2383FCAB" w14:textId="77777777" w:rsidR="00BA216B" w:rsidRDefault="00BA216B" w:rsidP="00614F98"/>
                    <w:p w14:paraId="1980E944" w14:textId="77777777" w:rsidR="00BA216B" w:rsidRDefault="00BA216B" w:rsidP="00614F98"/>
                    <w:p w14:paraId="01819193" w14:textId="77777777" w:rsidR="00BA216B" w:rsidRDefault="00BA216B" w:rsidP="00614F98"/>
                    <w:p w14:paraId="62BA6CE6" w14:textId="77777777" w:rsidR="00BA216B" w:rsidRDefault="00BA216B" w:rsidP="00614F98"/>
                    <w:p w14:paraId="24F08BC0" w14:textId="77777777" w:rsidR="00BA216B" w:rsidRDefault="00BA216B" w:rsidP="00614F98"/>
                    <w:p w14:paraId="3B2DFBAC" w14:textId="77777777" w:rsidR="00BA216B" w:rsidRDefault="00BA216B" w:rsidP="00614F98"/>
                    <w:p w14:paraId="6E1CD4CA" w14:textId="77777777" w:rsidR="00BA216B" w:rsidRDefault="00BA216B" w:rsidP="00614F98"/>
                    <w:p w14:paraId="631C4B62" w14:textId="77777777" w:rsidR="00BA216B" w:rsidRDefault="00BA216B" w:rsidP="00614F98"/>
                    <w:p w14:paraId="4F84CE22" w14:textId="77777777" w:rsidR="00BA216B" w:rsidRDefault="00BA216B" w:rsidP="00614F98"/>
                    <w:p w14:paraId="34E4DEE5" w14:textId="77777777" w:rsidR="00BA216B" w:rsidRDefault="00BA216B" w:rsidP="00614F98"/>
                    <w:p w14:paraId="4B47CA49" w14:textId="77777777" w:rsidR="00BA216B" w:rsidRDefault="00BA216B" w:rsidP="00614F98"/>
                    <w:p w14:paraId="1C283D38" w14:textId="77777777" w:rsidR="00BA216B" w:rsidRDefault="00BA216B" w:rsidP="00614F98"/>
                    <w:p w14:paraId="4EC159FF" w14:textId="77777777" w:rsidR="00BA216B" w:rsidRDefault="00BA216B" w:rsidP="00614F98"/>
                    <w:p w14:paraId="6AA65E81" w14:textId="77777777" w:rsidR="00BA216B" w:rsidRDefault="00BA216B" w:rsidP="00614F98"/>
                    <w:p w14:paraId="0B847706" w14:textId="77777777" w:rsidR="00BA216B" w:rsidRDefault="00BA216B" w:rsidP="00614F98"/>
                    <w:p w14:paraId="73D6D3D4" w14:textId="77777777" w:rsidR="00BA216B" w:rsidRDefault="00BA216B" w:rsidP="00614F98"/>
                    <w:p w14:paraId="13896421" w14:textId="77777777" w:rsidR="00BA216B" w:rsidRDefault="00BA216B" w:rsidP="00614F98"/>
                    <w:p w14:paraId="18D3000F" w14:textId="77777777" w:rsidR="00BA216B" w:rsidRDefault="00BA216B" w:rsidP="00614F98"/>
                    <w:p w14:paraId="71B61085" w14:textId="77777777" w:rsidR="00BA216B" w:rsidRDefault="00BA216B" w:rsidP="00614F98"/>
                    <w:p w14:paraId="70A4ACAF" w14:textId="77777777" w:rsidR="00BA216B" w:rsidRDefault="00BA216B" w:rsidP="00614F98"/>
                    <w:p w14:paraId="7881A4D7" w14:textId="77777777" w:rsidR="00BA216B" w:rsidRDefault="00BA216B" w:rsidP="00614F98"/>
                    <w:p w14:paraId="209DC245" w14:textId="77777777" w:rsidR="00BA216B" w:rsidRDefault="00BA216B" w:rsidP="00614F98"/>
                    <w:p w14:paraId="5F3295C6" w14:textId="77777777" w:rsidR="00BA216B" w:rsidRDefault="00BA216B" w:rsidP="00614F98"/>
                    <w:p w14:paraId="32A8BC6D" w14:textId="77777777" w:rsidR="00BA216B" w:rsidRDefault="00BA216B" w:rsidP="00614F98"/>
                    <w:p w14:paraId="0E515FDE" w14:textId="77777777" w:rsidR="00BA216B" w:rsidRDefault="00BA216B" w:rsidP="00614F98"/>
                    <w:p w14:paraId="62D778F3" w14:textId="77777777" w:rsidR="00BA216B" w:rsidRDefault="00BA216B" w:rsidP="00614F98"/>
                    <w:p w14:paraId="7F47F00B" w14:textId="77777777" w:rsidR="00BA216B" w:rsidRDefault="00BA216B" w:rsidP="00614F98"/>
                    <w:p w14:paraId="05D0DA2C" w14:textId="77777777" w:rsidR="00BA216B" w:rsidRDefault="00BA216B" w:rsidP="00614F98"/>
                    <w:p w14:paraId="384E8D59" w14:textId="77777777" w:rsidR="00BA216B" w:rsidRDefault="00BA216B" w:rsidP="00614F98"/>
                    <w:p w14:paraId="38914E1F" w14:textId="77777777" w:rsidR="00BA216B" w:rsidRDefault="00BA216B" w:rsidP="00614F98"/>
                    <w:p w14:paraId="396EDD58" w14:textId="77777777" w:rsidR="00BA216B" w:rsidRDefault="00BA216B" w:rsidP="00614F98"/>
                    <w:p w14:paraId="6D2E49E4" w14:textId="77777777" w:rsidR="00BA216B" w:rsidRDefault="00BA216B" w:rsidP="00614F98"/>
                    <w:p w14:paraId="23D59043" w14:textId="77777777" w:rsidR="00BA216B" w:rsidRDefault="00BA216B" w:rsidP="00614F98"/>
                    <w:p w14:paraId="530C2B7D" w14:textId="77777777" w:rsidR="00BA216B" w:rsidRDefault="00BA216B" w:rsidP="00614F98"/>
                    <w:p w14:paraId="14ED2963" w14:textId="77777777" w:rsidR="00BA216B" w:rsidRDefault="00BA216B" w:rsidP="00614F98"/>
                    <w:p w14:paraId="69597FAC" w14:textId="77777777" w:rsidR="00BA216B" w:rsidRDefault="00BA216B" w:rsidP="00614F98"/>
                    <w:p w14:paraId="2983D8FB" w14:textId="77777777" w:rsidR="00BA216B" w:rsidRDefault="00BA216B" w:rsidP="00614F98"/>
                    <w:p w14:paraId="4227D373" w14:textId="77777777" w:rsidR="00BA216B" w:rsidRDefault="00BA216B" w:rsidP="00614F98"/>
                    <w:p w14:paraId="0CE7BA72" w14:textId="77777777" w:rsidR="00BA216B" w:rsidRDefault="00BA216B" w:rsidP="00614F98"/>
                    <w:p w14:paraId="30E86ED2" w14:textId="77777777" w:rsidR="00BA216B" w:rsidRDefault="00BA216B" w:rsidP="00614F98"/>
                    <w:p w14:paraId="5FF04C19" w14:textId="77777777" w:rsidR="00BA216B" w:rsidRDefault="00BA216B" w:rsidP="00614F98"/>
                    <w:p w14:paraId="20A444CF" w14:textId="77777777" w:rsidR="00BA216B" w:rsidRDefault="00BA216B" w:rsidP="00614F98"/>
                    <w:p w14:paraId="58F077FD" w14:textId="77777777" w:rsidR="00BA216B" w:rsidRDefault="00BA216B" w:rsidP="00614F98"/>
                    <w:p w14:paraId="1C3806FE" w14:textId="77777777" w:rsidR="00BA216B" w:rsidRDefault="00BA216B" w:rsidP="00614F98"/>
                    <w:p w14:paraId="2C710F33" w14:textId="77777777" w:rsidR="00BA216B" w:rsidRDefault="00BA216B" w:rsidP="00614F98"/>
                    <w:p w14:paraId="0860D19A" w14:textId="77777777" w:rsidR="00BA216B" w:rsidRDefault="00BA216B" w:rsidP="00614F98"/>
                    <w:p w14:paraId="0555ABA9" w14:textId="77777777" w:rsidR="00BA216B" w:rsidRDefault="00BA216B" w:rsidP="00614F98"/>
                    <w:p w14:paraId="42A7140A" w14:textId="77777777" w:rsidR="00BA216B" w:rsidRDefault="00BA216B" w:rsidP="00614F98"/>
                    <w:p w14:paraId="1EB88C77" w14:textId="77777777" w:rsidR="00BA216B" w:rsidRDefault="00BA216B" w:rsidP="00614F98"/>
                    <w:p w14:paraId="28F179FD" w14:textId="77777777" w:rsidR="00BA216B" w:rsidRDefault="00BA216B" w:rsidP="00614F98"/>
                    <w:p w14:paraId="52E1A0B2" w14:textId="77777777" w:rsidR="00BA216B" w:rsidRDefault="00BA216B" w:rsidP="00614F98"/>
                    <w:p w14:paraId="34DEB8F0" w14:textId="77777777" w:rsidR="00BA216B" w:rsidRDefault="00BA216B" w:rsidP="00614F98"/>
                    <w:p w14:paraId="5F6994B8" w14:textId="77777777" w:rsidR="00BA216B" w:rsidRDefault="00BA216B" w:rsidP="00614F98"/>
                    <w:p w14:paraId="707B4642" w14:textId="77777777" w:rsidR="00BA216B" w:rsidRDefault="00BA216B" w:rsidP="00614F98"/>
                    <w:p w14:paraId="44435600" w14:textId="77777777" w:rsidR="00BA216B" w:rsidRDefault="00BA216B" w:rsidP="00614F98"/>
                    <w:p w14:paraId="664719EF" w14:textId="77777777" w:rsidR="00BA216B" w:rsidRDefault="00BA216B" w:rsidP="00614F98"/>
                    <w:p w14:paraId="50BAE128" w14:textId="77777777" w:rsidR="00BA216B" w:rsidRDefault="00BA216B" w:rsidP="00614F98"/>
                    <w:p w14:paraId="2C5C949F" w14:textId="77777777" w:rsidR="00BA216B" w:rsidRDefault="00BA216B" w:rsidP="00614F98"/>
                    <w:p w14:paraId="76BE7079" w14:textId="77777777" w:rsidR="00BA216B" w:rsidRDefault="00BA216B" w:rsidP="00614F98"/>
                    <w:p w14:paraId="02EDD490" w14:textId="77777777" w:rsidR="00BA216B" w:rsidRDefault="00BA216B" w:rsidP="00614F98"/>
                    <w:p w14:paraId="79003C80" w14:textId="77777777" w:rsidR="00BA216B" w:rsidRDefault="00BA216B" w:rsidP="00614F98"/>
                    <w:p w14:paraId="191DF071" w14:textId="77777777" w:rsidR="00BA216B" w:rsidRDefault="00BA216B" w:rsidP="00614F98"/>
                    <w:p w14:paraId="2C9DE5DC" w14:textId="77777777" w:rsidR="00BA216B" w:rsidRDefault="00BA216B" w:rsidP="00614F98"/>
                    <w:p w14:paraId="4087F559" w14:textId="77777777" w:rsidR="00BA216B" w:rsidRDefault="00BA216B" w:rsidP="00614F98"/>
                    <w:p w14:paraId="3ADC3BA9" w14:textId="77777777" w:rsidR="00BA216B" w:rsidRDefault="00BA216B" w:rsidP="00614F98"/>
                    <w:p w14:paraId="2DE9A48D" w14:textId="77777777" w:rsidR="00BA216B" w:rsidRDefault="00BA216B" w:rsidP="00614F98"/>
                    <w:p w14:paraId="775A8D1C" w14:textId="77777777" w:rsidR="00BA216B" w:rsidRDefault="00BA216B" w:rsidP="00614F98"/>
                    <w:p w14:paraId="67E46DD8" w14:textId="77777777" w:rsidR="00BA216B" w:rsidRDefault="00BA216B" w:rsidP="00614F98"/>
                    <w:p w14:paraId="4156EF48" w14:textId="77777777" w:rsidR="00BA216B" w:rsidRDefault="00BA216B" w:rsidP="00614F98"/>
                    <w:p w14:paraId="3F2661A4" w14:textId="77777777" w:rsidR="00BA216B" w:rsidRDefault="00BA216B" w:rsidP="00614F98"/>
                    <w:p w14:paraId="3E7CAB2B" w14:textId="77777777" w:rsidR="00BA216B" w:rsidRDefault="00BA216B" w:rsidP="00614F98"/>
                    <w:p w14:paraId="4FBF5B40" w14:textId="77777777" w:rsidR="00BA216B" w:rsidRDefault="00BA216B" w:rsidP="00614F98"/>
                    <w:p w14:paraId="7B1C7CCA" w14:textId="77777777" w:rsidR="00BA216B" w:rsidRDefault="00BA216B" w:rsidP="00614F98"/>
                    <w:p w14:paraId="0EEC49B9" w14:textId="77777777" w:rsidR="00BA216B" w:rsidRDefault="00BA216B" w:rsidP="00614F98"/>
                    <w:p w14:paraId="19D4E6E5" w14:textId="77777777" w:rsidR="00BA216B" w:rsidRDefault="00BA216B" w:rsidP="00614F98"/>
                    <w:p w14:paraId="17AAAADF" w14:textId="77777777" w:rsidR="00BA216B" w:rsidRDefault="00BA216B" w:rsidP="00614F98"/>
                    <w:p w14:paraId="0969F206" w14:textId="77777777" w:rsidR="00BA216B" w:rsidRDefault="00BA216B" w:rsidP="00614F98"/>
                    <w:p w14:paraId="40768ED2" w14:textId="77777777" w:rsidR="00BA216B" w:rsidRDefault="00BA216B" w:rsidP="00614F98"/>
                    <w:p w14:paraId="1F51E270" w14:textId="77777777" w:rsidR="00BA216B" w:rsidRDefault="00BA216B" w:rsidP="00614F98"/>
                    <w:p w14:paraId="2368957E" w14:textId="77777777" w:rsidR="00BA216B" w:rsidRDefault="00BA216B" w:rsidP="00614F98"/>
                    <w:p w14:paraId="7E3BBC17" w14:textId="77777777" w:rsidR="00BA216B" w:rsidRDefault="00BA216B" w:rsidP="00614F98"/>
                    <w:p w14:paraId="54ABBCD5" w14:textId="77777777" w:rsidR="00BA216B" w:rsidRDefault="00BA216B" w:rsidP="00614F98"/>
                    <w:p w14:paraId="5B782898" w14:textId="77777777" w:rsidR="00BA216B" w:rsidRDefault="00BA216B" w:rsidP="00614F98"/>
                    <w:p w14:paraId="2BBA3AAB" w14:textId="77777777" w:rsidR="00BA216B" w:rsidRDefault="00BA216B" w:rsidP="00614F98"/>
                    <w:p w14:paraId="226977BB" w14:textId="77777777" w:rsidR="00BA216B" w:rsidRDefault="00BA216B" w:rsidP="00614F98"/>
                    <w:p w14:paraId="432310F5" w14:textId="77777777" w:rsidR="00BA216B" w:rsidRDefault="00BA216B" w:rsidP="00614F98"/>
                    <w:p w14:paraId="334E608B" w14:textId="77777777" w:rsidR="00BA216B" w:rsidRDefault="00BA216B" w:rsidP="00614F98"/>
                    <w:p w14:paraId="60DA90A8" w14:textId="77777777" w:rsidR="00BA216B" w:rsidRDefault="00BA216B" w:rsidP="00614F98"/>
                    <w:p w14:paraId="3BEC66E8" w14:textId="77777777" w:rsidR="00BA216B" w:rsidRDefault="00BA216B" w:rsidP="00614F98"/>
                    <w:p w14:paraId="77349F01" w14:textId="77777777" w:rsidR="00BA216B" w:rsidRDefault="00BA216B" w:rsidP="00614F98"/>
                    <w:p w14:paraId="38C4E991" w14:textId="77777777" w:rsidR="00BA216B" w:rsidRDefault="00BA216B" w:rsidP="00614F98"/>
                    <w:p w14:paraId="7541316B" w14:textId="77777777" w:rsidR="00BA216B" w:rsidRDefault="00BA216B" w:rsidP="00614F98"/>
                    <w:p w14:paraId="6111DC97" w14:textId="77777777" w:rsidR="00BA216B" w:rsidRDefault="00BA216B" w:rsidP="00614F98"/>
                    <w:p w14:paraId="05487D7A" w14:textId="77777777" w:rsidR="00BA216B" w:rsidRDefault="00BA216B" w:rsidP="00614F98"/>
                    <w:p w14:paraId="49026505" w14:textId="77777777" w:rsidR="00BA216B" w:rsidRDefault="00BA216B" w:rsidP="00614F98"/>
                    <w:p w14:paraId="7BEA5764" w14:textId="77777777" w:rsidR="00BA216B" w:rsidRDefault="00BA216B" w:rsidP="00614F98"/>
                    <w:p w14:paraId="68278AB7" w14:textId="77777777" w:rsidR="00BA216B" w:rsidRDefault="00BA216B" w:rsidP="00614F98"/>
                    <w:p w14:paraId="50018431" w14:textId="77777777" w:rsidR="00BA216B" w:rsidRDefault="00BA216B" w:rsidP="00614F98"/>
                    <w:p w14:paraId="6539335A" w14:textId="77777777" w:rsidR="00BA216B" w:rsidRDefault="00BA216B" w:rsidP="00614F98"/>
                    <w:p w14:paraId="5E73DE95" w14:textId="77777777" w:rsidR="00BA216B" w:rsidRDefault="00BA216B" w:rsidP="00614F98"/>
                    <w:p w14:paraId="1E2EE0A2" w14:textId="77777777" w:rsidR="00BA216B" w:rsidRDefault="00BA216B" w:rsidP="00614F98"/>
                    <w:p w14:paraId="076C6CEA" w14:textId="77777777" w:rsidR="00BA216B" w:rsidRDefault="00BA216B" w:rsidP="00614F98"/>
                    <w:p w14:paraId="659AFA1D" w14:textId="77777777" w:rsidR="00BA216B" w:rsidRDefault="00BA216B" w:rsidP="00614F98"/>
                    <w:p w14:paraId="057A11B7" w14:textId="77777777" w:rsidR="00BA216B" w:rsidRDefault="00BA216B" w:rsidP="00614F98"/>
                    <w:p w14:paraId="37065187" w14:textId="77777777" w:rsidR="00BA216B" w:rsidRDefault="00BA216B" w:rsidP="00614F98"/>
                    <w:p w14:paraId="08727CCA" w14:textId="77777777" w:rsidR="00BA216B" w:rsidRDefault="00BA216B" w:rsidP="00614F98"/>
                    <w:p w14:paraId="2B2A1592" w14:textId="77777777" w:rsidR="00BA216B" w:rsidRDefault="00BA216B" w:rsidP="00614F98"/>
                    <w:p w14:paraId="088A40C2" w14:textId="77777777" w:rsidR="00BA216B" w:rsidRDefault="00BA216B" w:rsidP="00614F98"/>
                    <w:p w14:paraId="3AE3073A" w14:textId="77777777" w:rsidR="00BA216B" w:rsidRDefault="00BA216B" w:rsidP="00614F98"/>
                    <w:p w14:paraId="3299111D" w14:textId="77777777" w:rsidR="00BA216B" w:rsidRDefault="00BA216B" w:rsidP="00614F98"/>
                    <w:p w14:paraId="35326598" w14:textId="77777777" w:rsidR="00BA216B" w:rsidRDefault="00BA216B" w:rsidP="00614F98"/>
                    <w:p w14:paraId="69704CD0" w14:textId="77777777" w:rsidR="00BA216B" w:rsidRDefault="00BA216B" w:rsidP="00614F98"/>
                    <w:p w14:paraId="143FA42D" w14:textId="77777777" w:rsidR="00BA216B" w:rsidRDefault="00BA216B" w:rsidP="00614F98"/>
                    <w:p w14:paraId="688A194D" w14:textId="77777777" w:rsidR="00BA216B" w:rsidRDefault="00BA216B" w:rsidP="00614F98"/>
                    <w:p w14:paraId="14F99FB4" w14:textId="77777777" w:rsidR="00BA216B" w:rsidRDefault="00BA216B" w:rsidP="00614F98"/>
                    <w:p w14:paraId="4770721D" w14:textId="77777777" w:rsidR="00BA216B" w:rsidRDefault="00BA216B" w:rsidP="00614F98"/>
                    <w:p w14:paraId="3FD6A571" w14:textId="77777777" w:rsidR="00BA216B" w:rsidRDefault="00BA216B" w:rsidP="00614F98"/>
                    <w:p w14:paraId="2895B0E6" w14:textId="77777777" w:rsidR="00BA216B" w:rsidRDefault="00BA216B" w:rsidP="00614F98"/>
                    <w:p w14:paraId="11B04106" w14:textId="77777777" w:rsidR="00BA216B" w:rsidRDefault="00BA216B" w:rsidP="00614F98"/>
                    <w:p w14:paraId="31BB3203" w14:textId="77777777" w:rsidR="00BA216B" w:rsidRDefault="00BA216B" w:rsidP="00614F98"/>
                    <w:p w14:paraId="757A64B8" w14:textId="77777777" w:rsidR="00BA216B" w:rsidRDefault="00BA216B" w:rsidP="00614F98"/>
                    <w:p w14:paraId="7376D98E" w14:textId="77777777" w:rsidR="00BA216B" w:rsidRDefault="00BA216B" w:rsidP="00614F98"/>
                    <w:p w14:paraId="31852063" w14:textId="77777777" w:rsidR="00BA216B" w:rsidRDefault="00BA216B" w:rsidP="00614F98"/>
                    <w:p w14:paraId="5B383CEC" w14:textId="77777777" w:rsidR="00BA216B" w:rsidRDefault="00BA216B" w:rsidP="00614F98"/>
                    <w:p w14:paraId="1786041A" w14:textId="77777777" w:rsidR="00BA216B" w:rsidRDefault="00BA216B" w:rsidP="00614F98"/>
                    <w:p w14:paraId="0B580F2C" w14:textId="77777777" w:rsidR="00BA216B" w:rsidRDefault="00BA216B" w:rsidP="00614F98"/>
                    <w:p w14:paraId="4C4AC787" w14:textId="77777777" w:rsidR="00BA216B" w:rsidRDefault="00BA216B" w:rsidP="00614F98"/>
                    <w:p w14:paraId="6BD556E3" w14:textId="77777777" w:rsidR="00BA216B" w:rsidRDefault="00BA216B" w:rsidP="00614F98"/>
                    <w:p w14:paraId="7273424A" w14:textId="77777777" w:rsidR="00BA216B" w:rsidRDefault="00BA216B" w:rsidP="00614F98"/>
                    <w:p w14:paraId="4AC30C97" w14:textId="77777777" w:rsidR="00BA216B" w:rsidRDefault="00BA216B" w:rsidP="00614F98"/>
                    <w:p w14:paraId="37C6D280" w14:textId="77777777" w:rsidR="00BA216B" w:rsidRDefault="00BA216B" w:rsidP="00614F98"/>
                    <w:p w14:paraId="61864394" w14:textId="77777777" w:rsidR="00BA216B" w:rsidRDefault="00BA216B" w:rsidP="00614F98"/>
                    <w:p w14:paraId="76DB5EC0" w14:textId="77777777" w:rsidR="00BA216B" w:rsidRDefault="00BA216B" w:rsidP="00614F98"/>
                    <w:p w14:paraId="58CEF1B8" w14:textId="77777777" w:rsidR="00BA216B" w:rsidRDefault="00BA216B" w:rsidP="00614F98"/>
                    <w:p w14:paraId="161C175B" w14:textId="77777777" w:rsidR="00BA216B" w:rsidRDefault="00BA216B" w:rsidP="00614F98"/>
                    <w:p w14:paraId="4EB8CD08" w14:textId="77777777" w:rsidR="00BA216B" w:rsidRDefault="00BA216B" w:rsidP="00614F98"/>
                    <w:p w14:paraId="229E96FB" w14:textId="77777777" w:rsidR="00BA216B" w:rsidRDefault="00BA216B" w:rsidP="00614F98"/>
                    <w:p w14:paraId="3912E450" w14:textId="77777777" w:rsidR="00BA216B" w:rsidRDefault="00BA216B" w:rsidP="00614F98"/>
                    <w:p w14:paraId="24CDB5B1" w14:textId="77777777" w:rsidR="00BA216B" w:rsidRDefault="00BA216B" w:rsidP="00614F98"/>
                    <w:p w14:paraId="02C01EF9" w14:textId="77777777" w:rsidR="00BA216B" w:rsidRDefault="00BA216B" w:rsidP="00614F98"/>
                    <w:p w14:paraId="1F70D781" w14:textId="77777777" w:rsidR="00BA216B" w:rsidRDefault="00BA216B" w:rsidP="00614F98"/>
                    <w:p w14:paraId="47082750" w14:textId="77777777" w:rsidR="00BA216B" w:rsidRDefault="00BA216B" w:rsidP="00614F98"/>
                    <w:p w14:paraId="1ED9026E" w14:textId="77777777" w:rsidR="00BA216B" w:rsidRDefault="00BA216B" w:rsidP="00614F98"/>
                    <w:p w14:paraId="063EEBB0" w14:textId="77777777" w:rsidR="00BA216B" w:rsidRDefault="00BA216B" w:rsidP="00614F98"/>
                    <w:p w14:paraId="36E47B7B" w14:textId="77777777" w:rsidR="00BA216B" w:rsidRDefault="00BA216B" w:rsidP="00614F98"/>
                    <w:p w14:paraId="7661EE87" w14:textId="77777777" w:rsidR="00BA216B" w:rsidRDefault="00BA216B" w:rsidP="00614F98"/>
                    <w:p w14:paraId="2608B0DF" w14:textId="77777777" w:rsidR="00BA216B" w:rsidRDefault="00BA216B" w:rsidP="00614F98"/>
                    <w:p w14:paraId="3676305B" w14:textId="77777777" w:rsidR="00BA216B" w:rsidRDefault="00BA216B" w:rsidP="00614F98"/>
                    <w:p w14:paraId="6F29E8A0" w14:textId="77777777" w:rsidR="00BA216B" w:rsidRDefault="00BA216B" w:rsidP="00614F98"/>
                    <w:p w14:paraId="35CE2C99" w14:textId="77777777" w:rsidR="00BA216B" w:rsidRDefault="00BA216B" w:rsidP="00614F98"/>
                    <w:p w14:paraId="4191C7C4" w14:textId="77777777" w:rsidR="00BA216B" w:rsidRDefault="00BA216B" w:rsidP="00614F98"/>
                    <w:p w14:paraId="10A99069" w14:textId="77777777" w:rsidR="00BA216B" w:rsidRDefault="00BA216B" w:rsidP="00614F98"/>
                    <w:p w14:paraId="5415B654" w14:textId="77777777" w:rsidR="00BA216B" w:rsidRDefault="00BA216B" w:rsidP="00614F98"/>
                    <w:p w14:paraId="60009878" w14:textId="77777777" w:rsidR="00BA216B" w:rsidRDefault="00BA216B" w:rsidP="00614F98"/>
                    <w:p w14:paraId="11E61946" w14:textId="77777777" w:rsidR="00BA216B" w:rsidRDefault="00BA216B" w:rsidP="00614F98"/>
                    <w:p w14:paraId="43645890" w14:textId="77777777" w:rsidR="00BA216B" w:rsidRDefault="00BA216B" w:rsidP="00614F98"/>
                    <w:p w14:paraId="7BA666BF" w14:textId="77777777" w:rsidR="00BA216B" w:rsidRDefault="00BA216B" w:rsidP="00614F98"/>
                    <w:p w14:paraId="39C0B6CE" w14:textId="77777777" w:rsidR="00BA216B" w:rsidRDefault="00BA216B" w:rsidP="00614F98"/>
                    <w:p w14:paraId="3131DBC5" w14:textId="77777777" w:rsidR="00BA216B" w:rsidRDefault="00BA216B" w:rsidP="00614F98"/>
                    <w:p w14:paraId="60C8F3B9" w14:textId="77777777" w:rsidR="00BA216B" w:rsidRDefault="00BA216B" w:rsidP="00614F98"/>
                    <w:p w14:paraId="183AF446" w14:textId="77777777" w:rsidR="00BA216B" w:rsidRDefault="00BA216B" w:rsidP="00614F98"/>
                    <w:p w14:paraId="28B9E2C5" w14:textId="77777777" w:rsidR="00BA216B" w:rsidRDefault="00BA216B" w:rsidP="00614F98"/>
                    <w:p w14:paraId="7E3D6206" w14:textId="77777777" w:rsidR="00BA216B" w:rsidRDefault="00BA216B" w:rsidP="00614F98"/>
                    <w:p w14:paraId="13E684CE" w14:textId="77777777" w:rsidR="00BA216B" w:rsidRDefault="00BA216B" w:rsidP="00614F98"/>
                    <w:p w14:paraId="0D8199CC" w14:textId="77777777" w:rsidR="00BA216B" w:rsidRDefault="00BA216B" w:rsidP="00614F98"/>
                    <w:p w14:paraId="3FF5DB1C" w14:textId="77777777" w:rsidR="00BA216B" w:rsidRDefault="00BA216B" w:rsidP="00614F98"/>
                    <w:p w14:paraId="55E39D42" w14:textId="77777777" w:rsidR="00BA216B" w:rsidRDefault="00BA216B" w:rsidP="00614F98"/>
                    <w:p w14:paraId="1814CFE2" w14:textId="77777777" w:rsidR="00BA216B" w:rsidRDefault="00BA216B" w:rsidP="00614F98"/>
                    <w:p w14:paraId="7177E1F2" w14:textId="77777777" w:rsidR="00BA216B" w:rsidRDefault="00BA216B" w:rsidP="00614F98"/>
                    <w:p w14:paraId="1F2400BE" w14:textId="77777777" w:rsidR="00BA216B" w:rsidRDefault="00BA216B" w:rsidP="00614F98"/>
                    <w:p w14:paraId="433D4E5E" w14:textId="77777777" w:rsidR="00BA216B" w:rsidRDefault="00BA216B" w:rsidP="00614F98"/>
                    <w:p w14:paraId="21F441B8" w14:textId="77777777" w:rsidR="00BA216B" w:rsidRDefault="00BA216B" w:rsidP="00614F98"/>
                    <w:p w14:paraId="3289F3F4" w14:textId="77777777" w:rsidR="00BA216B" w:rsidRDefault="00BA216B" w:rsidP="00614F98"/>
                    <w:p w14:paraId="7160B5BF" w14:textId="77777777" w:rsidR="00BA216B" w:rsidRDefault="00BA216B" w:rsidP="00614F98"/>
                    <w:p w14:paraId="262965FC" w14:textId="77777777" w:rsidR="00BA216B" w:rsidRDefault="00BA216B" w:rsidP="00614F98"/>
                    <w:p w14:paraId="1D3A494B" w14:textId="77777777" w:rsidR="00BA216B" w:rsidRDefault="00BA216B" w:rsidP="00614F98"/>
                    <w:p w14:paraId="601A866E" w14:textId="77777777" w:rsidR="00BA216B" w:rsidRDefault="00BA216B" w:rsidP="00614F98"/>
                    <w:p w14:paraId="74A40F09" w14:textId="77777777" w:rsidR="00BA216B" w:rsidRDefault="00BA216B" w:rsidP="00614F98"/>
                    <w:p w14:paraId="54E1CDBF" w14:textId="77777777" w:rsidR="00BA216B" w:rsidRDefault="00BA216B" w:rsidP="00614F98"/>
                    <w:p w14:paraId="759EED6D" w14:textId="77777777" w:rsidR="00BA216B" w:rsidRDefault="00BA216B" w:rsidP="00614F98"/>
                    <w:p w14:paraId="6D077504" w14:textId="77777777" w:rsidR="00BA216B" w:rsidRDefault="00BA216B" w:rsidP="00614F98"/>
                    <w:p w14:paraId="5221158F" w14:textId="77777777" w:rsidR="00BA216B" w:rsidRDefault="00BA216B" w:rsidP="00614F98"/>
                    <w:p w14:paraId="5A44F992" w14:textId="77777777" w:rsidR="00BA216B" w:rsidRDefault="00BA216B" w:rsidP="00614F98"/>
                    <w:p w14:paraId="23274216" w14:textId="77777777" w:rsidR="00BA216B" w:rsidRDefault="00BA216B" w:rsidP="00614F98"/>
                    <w:p w14:paraId="341F1CFC" w14:textId="77777777" w:rsidR="00BA216B" w:rsidRDefault="00BA216B" w:rsidP="00614F98"/>
                    <w:p w14:paraId="28A7C4F8" w14:textId="77777777" w:rsidR="00BA216B" w:rsidRDefault="00BA216B" w:rsidP="00614F98"/>
                    <w:p w14:paraId="473C1444" w14:textId="77777777" w:rsidR="00BA216B" w:rsidRDefault="00BA216B" w:rsidP="00614F98"/>
                    <w:p w14:paraId="66E25B0E" w14:textId="77777777" w:rsidR="00BA216B" w:rsidRDefault="00BA216B" w:rsidP="00614F98"/>
                    <w:p w14:paraId="14CC0693" w14:textId="77777777" w:rsidR="00BA216B" w:rsidRDefault="00BA216B" w:rsidP="00614F98"/>
                    <w:p w14:paraId="7224EAC0" w14:textId="77777777" w:rsidR="00BA216B" w:rsidRDefault="00BA216B" w:rsidP="00614F98"/>
                    <w:p w14:paraId="0D4EAE2E" w14:textId="77777777" w:rsidR="00BA216B" w:rsidRDefault="00BA216B" w:rsidP="00614F98"/>
                    <w:p w14:paraId="1E7CD9E1" w14:textId="77777777" w:rsidR="00BA216B" w:rsidRDefault="00BA216B" w:rsidP="00614F98"/>
                    <w:p w14:paraId="36BF44EF" w14:textId="77777777" w:rsidR="00BA216B" w:rsidRDefault="00BA216B" w:rsidP="00614F98"/>
                    <w:p w14:paraId="62C46781" w14:textId="77777777" w:rsidR="00BA216B" w:rsidRDefault="00BA216B" w:rsidP="00614F98"/>
                    <w:p w14:paraId="23C3A22C" w14:textId="77777777" w:rsidR="00BA216B" w:rsidRDefault="00BA216B" w:rsidP="00614F98"/>
                    <w:p w14:paraId="23313173" w14:textId="77777777" w:rsidR="00BA216B" w:rsidRDefault="00BA216B" w:rsidP="00614F98"/>
                    <w:p w14:paraId="3142DCD9" w14:textId="77777777" w:rsidR="00BA216B" w:rsidRDefault="00BA216B" w:rsidP="00614F98"/>
                    <w:p w14:paraId="6D1F4307" w14:textId="77777777" w:rsidR="00BA216B" w:rsidRDefault="00BA216B" w:rsidP="00614F98"/>
                    <w:p w14:paraId="635B4758" w14:textId="77777777" w:rsidR="00BA216B" w:rsidRDefault="00BA216B" w:rsidP="00614F98"/>
                    <w:p w14:paraId="3FCCF913" w14:textId="77777777" w:rsidR="00BA216B" w:rsidRDefault="00BA216B" w:rsidP="00614F98"/>
                    <w:p w14:paraId="357C1C47" w14:textId="77777777" w:rsidR="00BA216B" w:rsidRDefault="00BA216B" w:rsidP="00614F98"/>
                    <w:p w14:paraId="7555A97B" w14:textId="77777777" w:rsidR="00BA216B" w:rsidRDefault="00BA216B" w:rsidP="00614F98"/>
                    <w:p w14:paraId="7253BDC8" w14:textId="77777777" w:rsidR="00BA216B" w:rsidRDefault="00BA216B" w:rsidP="00614F98"/>
                    <w:p w14:paraId="11A4834A" w14:textId="77777777" w:rsidR="00BA216B" w:rsidRDefault="00BA216B" w:rsidP="00614F98"/>
                    <w:p w14:paraId="6F4D7B6E" w14:textId="77777777" w:rsidR="00BA216B" w:rsidRDefault="00BA216B" w:rsidP="00614F98"/>
                    <w:p w14:paraId="0A852B18" w14:textId="77777777" w:rsidR="00BA216B" w:rsidRDefault="00BA216B" w:rsidP="00614F98"/>
                    <w:p w14:paraId="31D2DC36" w14:textId="77777777" w:rsidR="00BA216B" w:rsidRDefault="00BA216B" w:rsidP="00614F98"/>
                    <w:p w14:paraId="0156C8B5" w14:textId="77777777" w:rsidR="00BA216B" w:rsidRDefault="00BA216B" w:rsidP="00614F98"/>
                    <w:p w14:paraId="795E66FF" w14:textId="77777777" w:rsidR="00BA216B" w:rsidRDefault="00BA216B" w:rsidP="00614F98"/>
                    <w:p w14:paraId="35A23B07" w14:textId="77777777" w:rsidR="00BA216B" w:rsidRDefault="00BA216B" w:rsidP="00614F98"/>
                    <w:p w14:paraId="2BBF3A42" w14:textId="77777777" w:rsidR="00BA216B" w:rsidRDefault="00BA216B" w:rsidP="00614F98"/>
                    <w:p w14:paraId="622AD116" w14:textId="77777777" w:rsidR="00BA216B" w:rsidRDefault="00BA216B" w:rsidP="00614F98"/>
                    <w:p w14:paraId="1FA43467" w14:textId="77777777" w:rsidR="00BA216B" w:rsidRDefault="00BA216B" w:rsidP="00614F98"/>
                    <w:p w14:paraId="797B0D1C" w14:textId="77777777" w:rsidR="00BA216B" w:rsidRDefault="00BA216B" w:rsidP="00614F98"/>
                    <w:p w14:paraId="00B2E622" w14:textId="77777777" w:rsidR="00BA216B" w:rsidRDefault="00BA216B" w:rsidP="00614F98"/>
                    <w:p w14:paraId="6A335CAC" w14:textId="77777777" w:rsidR="00BA216B" w:rsidRDefault="00BA216B" w:rsidP="00614F98"/>
                    <w:p w14:paraId="4F7726C6" w14:textId="77777777" w:rsidR="00BA216B" w:rsidRDefault="00BA216B" w:rsidP="00614F98"/>
                    <w:p w14:paraId="29175BA3" w14:textId="77777777" w:rsidR="00BA216B" w:rsidRDefault="00BA216B" w:rsidP="00614F98"/>
                    <w:p w14:paraId="002350AA" w14:textId="77777777" w:rsidR="00BA216B" w:rsidRDefault="00BA216B" w:rsidP="00614F98"/>
                    <w:p w14:paraId="65DA3211" w14:textId="77777777" w:rsidR="00BA216B" w:rsidRDefault="00BA216B" w:rsidP="00614F98"/>
                    <w:p w14:paraId="7EBFABBC" w14:textId="77777777" w:rsidR="00BA216B" w:rsidRDefault="00BA216B" w:rsidP="00614F98"/>
                    <w:p w14:paraId="1A2C59AA" w14:textId="77777777" w:rsidR="00BA216B" w:rsidRDefault="00BA216B" w:rsidP="00614F98"/>
                    <w:p w14:paraId="327886BB" w14:textId="77777777" w:rsidR="00BA216B" w:rsidRDefault="00BA216B" w:rsidP="00614F98"/>
                    <w:p w14:paraId="54D581B5" w14:textId="77777777" w:rsidR="00BA216B" w:rsidRDefault="00BA216B" w:rsidP="00614F98"/>
                    <w:p w14:paraId="1DDDEB6D" w14:textId="77777777" w:rsidR="00BA216B" w:rsidRDefault="00BA216B" w:rsidP="00614F98"/>
                    <w:p w14:paraId="659D72F0" w14:textId="77777777" w:rsidR="00BA216B" w:rsidRDefault="00BA216B" w:rsidP="00614F98"/>
                    <w:p w14:paraId="644F3FD2" w14:textId="77777777" w:rsidR="00BA216B" w:rsidRDefault="00BA216B" w:rsidP="00614F98"/>
                    <w:p w14:paraId="4F5044F0" w14:textId="77777777" w:rsidR="00BA216B" w:rsidRDefault="00BA216B" w:rsidP="00614F98"/>
                    <w:p w14:paraId="5571895F" w14:textId="77777777" w:rsidR="00BA216B" w:rsidRDefault="00BA216B" w:rsidP="00614F98"/>
                    <w:p w14:paraId="7FAFE7B6" w14:textId="77777777" w:rsidR="00BA216B" w:rsidRDefault="00BA216B" w:rsidP="00614F98"/>
                    <w:p w14:paraId="1A592808" w14:textId="77777777" w:rsidR="00BA216B" w:rsidRDefault="00BA216B" w:rsidP="00614F98"/>
                    <w:p w14:paraId="69617892" w14:textId="77777777" w:rsidR="00BA216B" w:rsidRDefault="00BA216B" w:rsidP="00614F98"/>
                    <w:p w14:paraId="5B5B65AF" w14:textId="77777777" w:rsidR="00BA216B" w:rsidRDefault="00BA216B" w:rsidP="00614F98"/>
                    <w:p w14:paraId="5C58D2F3" w14:textId="77777777" w:rsidR="00BA216B" w:rsidRDefault="00BA216B" w:rsidP="00614F98"/>
                    <w:p w14:paraId="56A18F17" w14:textId="77777777" w:rsidR="00BA216B" w:rsidRDefault="00BA216B" w:rsidP="00614F98"/>
                    <w:p w14:paraId="0EFB44E4" w14:textId="77777777" w:rsidR="00BA216B" w:rsidRDefault="00BA216B" w:rsidP="00614F98"/>
                    <w:p w14:paraId="588EA902" w14:textId="77777777" w:rsidR="00BA216B" w:rsidRDefault="00BA216B" w:rsidP="00614F98"/>
                    <w:p w14:paraId="73F684D2" w14:textId="77777777" w:rsidR="00BA216B" w:rsidRDefault="00BA216B" w:rsidP="00614F98"/>
                    <w:p w14:paraId="535256FC" w14:textId="77777777" w:rsidR="00BA216B" w:rsidRDefault="00BA216B" w:rsidP="00614F98"/>
                    <w:p w14:paraId="18DFF491" w14:textId="77777777" w:rsidR="00BA216B" w:rsidRDefault="00BA216B" w:rsidP="00614F98"/>
                    <w:p w14:paraId="62B60B2E" w14:textId="77777777" w:rsidR="00BA216B" w:rsidRDefault="00BA216B" w:rsidP="00614F98"/>
                    <w:p w14:paraId="7CD7DFDD" w14:textId="77777777" w:rsidR="00BA216B" w:rsidRDefault="00BA216B" w:rsidP="00614F98"/>
                    <w:p w14:paraId="00B420AB" w14:textId="77777777" w:rsidR="00BA216B" w:rsidRDefault="00BA216B" w:rsidP="00614F98"/>
                    <w:p w14:paraId="1955EB82" w14:textId="77777777" w:rsidR="00BA216B" w:rsidRDefault="00BA216B" w:rsidP="00614F98"/>
                    <w:p w14:paraId="1038943A" w14:textId="77777777" w:rsidR="00BA216B" w:rsidRDefault="00BA216B" w:rsidP="00614F98"/>
                    <w:p w14:paraId="659B2450" w14:textId="77777777" w:rsidR="00BA216B" w:rsidRDefault="00BA216B" w:rsidP="00614F98"/>
                    <w:p w14:paraId="0BCCEBD7" w14:textId="77777777" w:rsidR="00BA216B" w:rsidRDefault="00BA216B" w:rsidP="00614F98"/>
                    <w:p w14:paraId="4F805FEF" w14:textId="77777777" w:rsidR="00BA216B" w:rsidRDefault="00BA216B" w:rsidP="00614F98"/>
                    <w:p w14:paraId="0AED42F2" w14:textId="77777777" w:rsidR="00BA216B" w:rsidRDefault="00BA216B" w:rsidP="00614F98"/>
                    <w:p w14:paraId="4B2DFFB3" w14:textId="77777777" w:rsidR="00BA216B" w:rsidRDefault="00BA216B" w:rsidP="00614F98"/>
                    <w:p w14:paraId="3EB7624D" w14:textId="77777777" w:rsidR="00BA216B" w:rsidRDefault="00BA216B" w:rsidP="00614F98"/>
                    <w:p w14:paraId="1C42E982" w14:textId="77777777" w:rsidR="00BA216B" w:rsidRDefault="00BA216B" w:rsidP="00614F98"/>
                    <w:p w14:paraId="4E04E948" w14:textId="77777777" w:rsidR="00BA216B" w:rsidRDefault="00BA216B" w:rsidP="00614F98"/>
                    <w:p w14:paraId="2D764CD1" w14:textId="77777777" w:rsidR="00BA216B" w:rsidRDefault="00BA216B" w:rsidP="00614F98"/>
                    <w:p w14:paraId="2E6DC9B7" w14:textId="77777777" w:rsidR="00BA216B" w:rsidRDefault="00BA216B" w:rsidP="00614F98"/>
                    <w:p w14:paraId="44E03883" w14:textId="77777777" w:rsidR="00BA216B" w:rsidRDefault="00BA216B" w:rsidP="00614F98"/>
                    <w:p w14:paraId="68E4DAEB" w14:textId="77777777" w:rsidR="00BA216B" w:rsidRDefault="00BA216B" w:rsidP="00614F98"/>
                    <w:p w14:paraId="2EAF67B4" w14:textId="77777777" w:rsidR="00BA216B" w:rsidRDefault="00BA216B" w:rsidP="00614F98"/>
                    <w:p w14:paraId="1A2A214F" w14:textId="77777777" w:rsidR="00BA216B" w:rsidRDefault="00BA216B" w:rsidP="00614F98"/>
                    <w:p w14:paraId="5D4CA106" w14:textId="77777777" w:rsidR="00BA216B" w:rsidRDefault="00BA216B" w:rsidP="00614F98"/>
                    <w:p w14:paraId="5FCA4E67" w14:textId="77777777" w:rsidR="00BA216B" w:rsidRDefault="00BA216B" w:rsidP="00614F98"/>
                    <w:p w14:paraId="6F2E9C7B" w14:textId="77777777" w:rsidR="00BA216B" w:rsidRDefault="00BA216B" w:rsidP="00614F98"/>
                    <w:p w14:paraId="6A361D6E" w14:textId="77777777" w:rsidR="00BA216B" w:rsidRDefault="00BA216B" w:rsidP="00614F98"/>
                    <w:p w14:paraId="391403D1" w14:textId="77777777" w:rsidR="00BA216B" w:rsidRDefault="00BA216B" w:rsidP="00614F98"/>
                    <w:p w14:paraId="4FE33042" w14:textId="77777777" w:rsidR="00BA216B" w:rsidRDefault="00BA216B" w:rsidP="00614F98"/>
                    <w:p w14:paraId="59BF2AD1" w14:textId="77777777" w:rsidR="00BA216B" w:rsidRDefault="00BA216B" w:rsidP="00614F98"/>
                    <w:p w14:paraId="15DA81C6" w14:textId="77777777" w:rsidR="00BA216B" w:rsidRDefault="00BA216B" w:rsidP="00614F98"/>
                    <w:p w14:paraId="7AB14757" w14:textId="77777777" w:rsidR="00BA216B" w:rsidRDefault="00BA216B" w:rsidP="00614F98"/>
                    <w:p w14:paraId="7E0AE091" w14:textId="77777777" w:rsidR="00BA216B" w:rsidRDefault="00BA216B" w:rsidP="00614F98"/>
                    <w:p w14:paraId="02562692" w14:textId="77777777" w:rsidR="00BA216B" w:rsidRDefault="00BA216B" w:rsidP="00614F98"/>
                    <w:p w14:paraId="3E126750" w14:textId="77777777" w:rsidR="00BA216B" w:rsidRDefault="00BA216B" w:rsidP="00614F98"/>
                    <w:p w14:paraId="63122B59" w14:textId="77777777" w:rsidR="00BA216B" w:rsidRDefault="00BA216B" w:rsidP="00614F98"/>
                    <w:p w14:paraId="4B15EA85" w14:textId="77777777" w:rsidR="00BA216B" w:rsidRDefault="00BA216B" w:rsidP="00614F98"/>
                    <w:p w14:paraId="22D2CD74" w14:textId="77777777" w:rsidR="00BA216B" w:rsidRDefault="00BA216B" w:rsidP="00614F98"/>
                    <w:p w14:paraId="0C20AC84" w14:textId="77777777" w:rsidR="00BA216B" w:rsidRDefault="00BA216B" w:rsidP="00614F98"/>
                    <w:p w14:paraId="5C870178" w14:textId="77777777" w:rsidR="00BA216B" w:rsidRDefault="00BA216B" w:rsidP="00614F98"/>
                    <w:p w14:paraId="4250374E" w14:textId="77777777" w:rsidR="00BA216B" w:rsidRDefault="00BA216B" w:rsidP="00614F98"/>
                    <w:p w14:paraId="1A667598" w14:textId="77777777" w:rsidR="00BA216B" w:rsidRDefault="00BA216B" w:rsidP="00614F98"/>
                    <w:p w14:paraId="67B9FBEB" w14:textId="77777777" w:rsidR="00BA216B" w:rsidRDefault="00BA216B" w:rsidP="00614F98"/>
                    <w:p w14:paraId="65024CF2" w14:textId="77777777" w:rsidR="00BA216B" w:rsidRDefault="00BA216B" w:rsidP="00614F98"/>
                    <w:p w14:paraId="244ED34E" w14:textId="77777777" w:rsidR="00BA216B" w:rsidRDefault="00BA216B" w:rsidP="00614F98"/>
                    <w:p w14:paraId="7F0D26AE" w14:textId="77777777" w:rsidR="00BA216B" w:rsidRDefault="00BA216B" w:rsidP="00614F98"/>
                    <w:p w14:paraId="3691EF20" w14:textId="77777777" w:rsidR="00BA216B" w:rsidRDefault="00BA216B" w:rsidP="00614F98"/>
                    <w:p w14:paraId="178F79AA" w14:textId="77777777" w:rsidR="00BA216B" w:rsidRDefault="00BA216B" w:rsidP="00614F98"/>
                    <w:p w14:paraId="763B3CD5" w14:textId="77777777" w:rsidR="00BA216B" w:rsidRDefault="00BA216B" w:rsidP="00614F98"/>
                    <w:p w14:paraId="59999B8F" w14:textId="77777777" w:rsidR="00BA216B" w:rsidRDefault="00BA216B" w:rsidP="00614F98"/>
                    <w:p w14:paraId="74F1913E" w14:textId="77777777" w:rsidR="00BA216B" w:rsidRDefault="00BA216B" w:rsidP="00614F98"/>
                    <w:p w14:paraId="725DDE9F" w14:textId="77777777" w:rsidR="00BA216B" w:rsidRDefault="00BA216B" w:rsidP="00614F98"/>
                    <w:p w14:paraId="16327792" w14:textId="77777777" w:rsidR="00BA216B" w:rsidRDefault="00BA216B" w:rsidP="00614F98"/>
                    <w:p w14:paraId="2921CE9E" w14:textId="77777777" w:rsidR="00BA216B" w:rsidRDefault="00BA216B" w:rsidP="00614F98"/>
                    <w:p w14:paraId="11004E2E" w14:textId="77777777" w:rsidR="00BA216B" w:rsidRDefault="00BA216B" w:rsidP="00614F98"/>
                    <w:p w14:paraId="53C3F8D3" w14:textId="77777777" w:rsidR="00BA216B" w:rsidRDefault="00BA216B" w:rsidP="00614F98"/>
                    <w:p w14:paraId="202DA6BF" w14:textId="77777777" w:rsidR="00BA216B" w:rsidRDefault="00BA216B" w:rsidP="00614F98"/>
                    <w:p w14:paraId="1262BD0A" w14:textId="77777777" w:rsidR="00BA216B" w:rsidRDefault="00BA216B" w:rsidP="00614F98"/>
                    <w:p w14:paraId="70FADF54" w14:textId="77777777" w:rsidR="00BA216B" w:rsidRDefault="00BA216B" w:rsidP="00614F98"/>
                    <w:p w14:paraId="63568A48" w14:textId="77777777" w:rsidR="00BA216B" w:rsidRDefault="00BA216B" w:rsidP="00614F98"/>
                    <w:p w14:paraId="0A03D43C" w14:textId="77777777" w:rsidR="00BA216B" w:rsidRDefault="00BA216B" w:rsidP="00614F98"/>
                    <w:p w14:paraId="4FF1C0BC" w14:textId="77777777" w:rsidR="00BA216B" w:rsidRDefault="00BA216B" w:rsidP="00614F98"/>
                    <w:p w14:paraId="087BDC52" w14:textId="77777777" w:rsidR="00BA216B" w:rsidRDefault="00BA216B" w:rsidP="00614F98"/>
                    <w:p w14:paraId="12BFD81C" w14:textId="77777777" w:rsidR="00BA216B" w:rsidRDefault="00BA216B" w:rsidP="00614F98"/>
                    <w:p w14:paraId="64D264FD" w14:textId="77777777" w:rsidR="00BA216B" w:rsidRDefault="00BA216B" w:rsidP="00614F98"/>
                    <w:p w14:paraId="76792E4D" w14:textId="77777777" w:rsidR="00BA216B" w:rsidRDefault="00BA216B" w:rsidP="00614F98"/>
                    <w:p w14:paraId="21F22B7F" w14:textId="77777777" w:rsidR="00BA216B" w:rsidRDefault="00BA216B" w:rsidP="00614F98"/>
                    <w:p w14:paraId="627B73C9" w14:textId="77777777" w:rsidR="00BA216B" w:rsidRDefault="00BA216B" w:rsidP="00614F98"/>
                    <w:p w14:paraId="3515DF41" w14:textId="77777777" w:rsidR="00BA216B" w:rsidRDefault="00BA216B" w:rsidP="00614F98"/>
                    <w:p w14:paraId="23229669" w14:textId="77777777" w:rsidR="00BA216B" w:rsidRDefault="00BA216B" w:rsidP="00614F98"/>
                    <w:p w14:paraId="00F0ECCD" w14:textId="77777777" w:rsidR="00BA216B" w:rsidRDefault="00BA216B" w:rsidP="00614F98"/>
                    <w:p w14:paraId="35B91FDB" w14:textId="77777777" w:rsidR="00BA216B" w:rsidRDefault="00BA216B" w:rsidP="00614F98"/>
                    <w:p w14:paraId="1A07F4EC" w14:textId="77777777" w:rsidR="00BA216B" w:rsidRDefault="00BA216B" w:rsidP="00614F98"/>
                    <w:p w14:paraId="3E4BB0F1" w14:textId="77777777" w:rsidR="00BA216B" w:rsidRDefault="00BA216B" w:rsidP="00614F98"/>
                    <w:p w14:paraId="78CFD1A8" w14:textId="77777777" w:rsidR="00BA216B" w:rsidRDefault="00BA216B" w:rsidP="00614F98"/>
                    <w:p w14:paraId="57AB1E81" w14:textId="77777777" w:rsidR="00BA216B" w:rsidRDefault="00BA216B" w:rsidP="00614F98"/>
                    <w:p w14:paraId="5ABE1A19" w14:textId="77777777" w:rsidR="00BA216B" w:rsidRDefault="00BA216B" w:rsidP="00614F98"/>
                    <w:p w14:paraId="49FC05C0" w14:textId="77777777" w:rsidR="00BA216B" w:rsidRDefault="00BA216B" w:rsidP="00614F98"/>
                    <w:p w14:paraId="64757A54" w14:textId="77777777" w:rsidR="00BA216B" w:rsidRDefault="00BA216B" w:rsidP="00614F98"/>
                    <w:p w14:paraId="09E2D1B8" w14:textId="77777777" w:rsidR="00BA216B" w:rsidRDefault="00BA216B" w:rsidP="00614F98"/>
                    <w:p w14:paraId="5D943438" w14:textId="77777777" w:rsidR="00BA216B" w:rsidRDefault="00BA216B" w:rsidP="00614F98"/>
                    <w:p w14:paraId="19A420E9" w14:textId="77777777" w:rsidR="00BA216B" w:rsidRDefault="00BA216B" w:rsidP="00614F98"/>
                    <w:p w14:paraId="488F58F2" w14:textId="77777777" w:rsidR="00BA216B" w:rsidRDefault="00BA216B" w:rsidP="00614F98"/>
                    <w:p w14:paraId="3E540EA3" w14:textId="77777777" w:rsidR="00BA216B" w:rsidRDefault="00BA216B" w:rsidP="00614F98"/>
                    <w:p w14:paraId="39C24B12" w14:textId="77777777" w:rsidR="00BA216B" w:rsidRDefault="00BA216B" w:rsidP="00614F98"/>
                    <w:p w14:paraId="6DC6D2CB" w14:textId="77777777" w:rsidR="00BA216B" w:rsidRDefault="00BA216B" w:rsidP="00614F98"/>
                    <w:p w14:paraId="7F91AD1A" w14:textId="77777777" w:rsidR="00BA216B" w:rsidRDefault="00BA216B" w:rsidP="00614F98"/>
                    <w:p w14:paraId="12AACC4A" w14:textId="77777777" w:rsidR="00BA216B" w:rsidRDefault="00BA216B" w:rsidP="00614F98"/>
                    <w:p w14:paraId="3D6BE084" w14:textId="77777777" w:rsidR="00BA216B" w:rsidRDefault="00BA216B" w:rsidP="00614F98"/>
                    <w:p w14:paraId="6E90F32E" w14:textId="77777777" w:rsidR="00BA216B" w:rsidRDefault="00BA216B" w:rsidP="00614F98"/>
                    <w:p w14:paraId="49CE13A3" w14:textId="77777777" w:rsidR="00BA216B" w:rsidRDefault="00BA216B" w:rsidP="00614F98"/>
                    <w:p w14:paraId="01D42BA9" w14:textId="77777777" w:rsidR="00BA216B" w:rsidRDefault="00BA216B" w:rsidP="00614F98"/>
                    <w:p w14:paraId="439BA4E5" w14:textId="77777777" w:rsidR="00BA216B" w:rsidRDefault="00BA216B" w:rsidP="00614F98"/>
                    <w:p w14:paraId="4511CF5E" w14:textId="77777777" w:rsidR="00BA216B" w:rsidRDefault="00BA216B" w:rsidP="00614F98"/>
                    <w:p w14:paraId="574D2263" w14:textId="77777777" w:rsidR="00BA216B" w:rsidRDefault="00BA216B" w:rsidP="00614F98"/>
                    <w:p w14:paraId="452D169E" w14:textId="77777777" w:rsidR="00BA216B" w:rsidRDefault="00BA216B" w:rsidP="00614F98"/>
                    <w:p w14:paraId="6DC97F64" w14:textId="77777777" w:rsidR="00BA216B" w:rsidRDefault="00BA216B" w:rsidP="00614F98"/>
                    <w:p w14:paraId="662910EB" w14:textId="77777777" w:rsidR="00BA216B" w:rsidRDefault="00BA216B" w:rsidP="00614F98"/>
                    <w:p w14:paraId="507AEF4C" w14:textId="77777777" w:rsidR="00BA216B" w:rsidRDefault="00BA216B" w:rsidP="00614F98"/>
                    <w:p w14:paraId="173B0DFB" w14:textId="77777777" w:rsidR="00BA216B" w:rsidRDefault="00BA216B" w:rsidP="00614F98"/>
                    <w:p w14:paraId="4F9401B7" w14:textId="77777777" w:rsidR="00BA216B" w:rsidRDefault="00BA216B" w:rsidP="00614F98"/>
                    <w:p w14:paraId="7C12B7C6" w14:textId="77777777" w:rsidR="00BA216B" w:rsidRDefault="00BA216B" w:rsidP="00614F98"/>
                    <w:p w14:paraId="75210F27" w14:textId="77777777" w:rsidR="00BA216B" w:rsidRDefault="00BA216B" w:rsidP="00614F98"/>
                    <w:p w14:paraId="104F3E7C" w14:textId="77777777" w:rsidR="00BA216B" w:rsidRDefault="00BA216B" w:rsidP="00614F98"/>
                    <w:p w14:paraId="4B1CE381" w14:textId="77777777" w:rsidR="00BA216B" w:rsidRDefault="00BA216B" w:rsidP="00614F98"/>
                    <w:p w14:paraId="2E509824" w14:textId="77777777" w:rsidR="00BA216B" w:rsidRDefault="00BA216B" w:rsidP="00614F98"/>
                    <w:p w14:paraId="64E97378" w14:textId="77777777" w:rsidR="00BA216B" w:rsidRDefault="00BA216B" w:rsidP="00614F98"/>
                    <w:p w14:paraId="6AFFACFD" w14:textId="77777777" w:rsidR="00BA216B" w:rsidRDefault="00BA216B" w:rsidP="00614F98"/>
                    <w:p w14:paraId="6D9C636A" w14:textId="77777777" w:rsidR="00BA216B" w:rsidRDefault="00BA216B" w:rsidP="00614F98"/>
                    <w:p w14:paraId="239EBCF1" w14:textId="77777777" w:rsidR="00BA216B" w:rsidRDefault="00BA216B" w:rsidP="00614F98"/>
                    <w:p w14:paraId="1BC31E87" w14:textId="77777777" w:rsidR="00BA216B" w:rsidRDefault="00BA216B" w:rsidP="00614F98"/>
                    <w:p w14:paraId="2776E4A1" w14:textId="77777777" w:rsidR="00BA216B" w:rsidRDefault="00BA216B" w:rsidP="00614F98"/>
                    <w:p w14:paraId="172DC830" w14:textId="77777777" w:rsidR="00BA216B" w:rsidRDefault="00BA216B" w:rsidP="00614F98"/>
                    <w:p w14:paraId="526588CB" w14:textId="77777777" w:rsidR="00BA216B" w:rsidRDefault="00BA216B" w:rsidP="00614F98"/>
                    <w:p w14:paraId="1C3DA5CC" w14:textId="77777777" w:rsidR="00BA216B" w:rsidRDefault="00BA216B" w:rsidP="00614F98"/>
                    <w:p w14:paraId="040E329E" w14:textId="77777777" w:rsidR="00BA216B" w:rsidRDefault="00BA216B" w:rsidP="00614F98"/>
                    <w:p w14:paraId="2FB89105" w14:textId="77777777" w:rsidR="00BA216B" w:rsidRDefault="00BA216B" w:rsidP="00614F98"/>
                    <w:p w14:paraId="56A03A71" w14:textId="77777777" w:rsidR="00BA216B" w:rsidRDefault="00BA216B" w:rsidP="00614F98"/>
                    <w:p w14:paraId="5BEEE1C8" w14:textId="77777777" w:rsidR="00BA216B" w:rsidRDefault="00BA216B" w:rsidP="00614F98"/>
                    <w:p w14:paraId="7658A299" w14:textId="77777777" w:rsidR="00BA216B" w:rsidRDefault="00BA216B" w:rsidP="00614F98"/>
                    <w:p w14:paraId="4162CBD5" w14:textId="77777777" w:rsidR="00BA216B" w:rsidRDefault="00BA216B" w:rsidP="00614F98"/>
                    <w:p w14:paraId="063274C9" w14:textId="77777777" w:rsidR="00BA216B" w:rsidRDefault="00BA216B" w:rsidP="00614F98"/>
                    <w:p w14:paraId="58B704A8" w14:textId="77777777" w:rsidR="00BA216B" w:rsidRDefault="00BA216B" w:rsidP="00614F98"/>
                    <w:p w14:paraId="003A7F5F" w14:textId="77777777" w:rsidR="00BA216B" w:rsidRDefault="00BA216B" w:rsidP="00614F98"/>
                    <w:p w14:paraId="5F3506EC" w14:textId="77777777" w:rsidR="00BA216B" w:rsidRDefault="00BA216B" w:rsidP="00614F98"/>
                    <w:p w14:paraId="10577A68" w14:textId="77777777" w:rsidR="00BA216B" w:rsidRDefault="00BA216B" w:rsidP="00614F98"/>
                    <w:p w14:paraId="06FFB483" w14:textId="77777777" w:rsidR="00BA216B" w:rsidRDefault="00BA216B" w:rsidP="00614F98"/>
                    <w:p w14:paraId="1ABCB911" w14:textId="77777777" w:rsidR="00BA216B" w:rsidRDefault="00BA216B" w:rsidP="00614F98"/>
                    <w:p w14:paraId="551492D9" w14:textId="77777777" w:rsidR="00BA216B" w:rsidRDefault="00BA216B" w:rsidP="00614F98"/>
                    <w:p w14:paraId="1152683A" w14:textId="77777777" w:rsidR="00BA216B" w:rsidRDefault="00BA216B" w:rsidP="00614F98"/>
                    <w:p w14:paraId="217520EF" w14:textId="77777777" w:rsidR="00BA216B" w:rsidRDefault="00BA216B" w:rsidP="00614F98"/>
                    <w:p w14:paraId="257D3C94" w14:textId="77777777" w:rsidR="00BA216B" w:rsidRDefault="00BA216B" w:rsidP="00614F98"/>
                    <w:p w14:paraId="5089C5BE" w14:textId="77777777" w:rsidR="00BA216B" w:rsidRDefault="00BA216B" w:rsidP="00614F98"/>
                    <w:p w14:paraId="5073EAE8" w14:textId="77777777" w:rsidR="00BA216B" w:rsidRDefault="00BA216B" w:rsidP="00614F98"/>
                    <w:p w14:paraId="0A079ACE" w14:textId="77777777" w:rsidR="00BA216B" w:rsidRDefault="00BA216B" w:rsidP="00614F98"/>
                    <w:p w14:paraId="60CA801D" w14:textId="77777777" w:rsidR="00BA216B" w:rsidRDefault="00BA216B" w:rsidP="00614F98"/>
                    <w:p w14:paraId="53A1C9FA" w14:textId="77777777" w:rsidR="00BA216B" w:rsidRDefault="00BA216B" w:rsidP="00614F98"/>
                    <w:p w14:paraId="00CE55D0" w14:textId="77777777" w:rsidR="00BA216B" w:rsidRDefault="00BA216B" w:rsidP="00614F98"/>
                    <w:p w14:paraId="06BEC5D0" w14:textId="77777777" w:rsidR="00BA216B" w:rsidRDefault="00BA216B" w:rsidP="00614F98"/>
                    <w:p w14:paraId="5FB76759" w14:textId="77777777" w:rsidR="00BA216B" w:rsidRDefault="00BA216B" w:rsidP="00614F98"/>
                    <w:p w14:paraId="1A049BD0" w14:textId="77777777" w:rsidR="00BA216B" w:rsidRDefault="00BA216B" w:rsidP="00614F98"/>
                    <w:p w14:paraId="3DDA2785" w14:textId="77777777" w:rsidR="00BA216B" w:rsidRDefault="00BA216B" w:rsidP="00614F98"/>
                    <w:p w14:paraId="752AF28E" w14:textId="77777777" w:rsidR="00BA216B" w:rsidRDefault="00BA216B" w:rsidP="00614F98"/>
                    <w:p w14:paraId="0BA8183E" w14:textId="77777777" w:rsidR="00BA216B" w:rsidRDefault="00BA216B" w:rsidP="00614F98"/>
                    <w:p w14:paraId="4AB6B04E" w14:textId="77777777" w:rsidR="00BA216B" w:rsidRDefault="00BA216B" w:rsidP="00614F98"/>
                    <w:p w14:paraId="5D967980" w14:textId="77777777" w:rsidR="00BA216B" w:rsidRDefault="00BA216B" w:rsidP="00614F98"/>
                    <w:p w14:paraId="70C0032E" w14:textId="77777777" w:rsidR="00BA216B" w:rsidRDefault="00BA216B" w:rsidP="00614F98"/>
                    <w:p w14:paraId="1146FA31" w14:textId="77777777" w:rsidR="00BA216B" w:rsidRDefault="00BA216B" w:rsidP="00614F98"/>
                    <w:p w14:paraId="6AF8F4A7" w14:textId="77777777" w:rsidR="00BA216B" w:rsidRDefault="00BA216B" w:rsidP="00614F98"/>
                    <w:p w14:paraId="6BCE961D" w14:textId="77777777" w:rsidR="00BA216B" w:rsidRDefault="00BA216B" w:rsidP="00614F98"/>
                    <w:p w14:paraId="6F61C2A7" w14:textId="77777777" w:rsidR="00BA216B" w:rsidRDefault="00BA216B" w:rsidP="00614F98"/>
                    <w:p w14:paraId="14758512" w14:textId="77777777" w:rsidR="00BA216B" w:rsidRDefault="00BA216B" w:rsidP="00614F98"/>
                    <w:p w14:paraId="7B7EB583" w14:textId="77777777" w:rsidR="00BA216B" w:rsidRDefault="00BA216B" w:rsidP="00614F98"/>
                    <w:p w14:paraId="470668B6" w14:textId="77777777" w:rsidR="00BA216B" w:rsidRDefault="00BA216B" w:rsidP="00614F98"/>
                    <w:p w14:paraId="5BEBED5A" w14:textId="77777777" w:rsidR="00BA216B" w:rsidRDefault="00BA216B" w:rsidP="00614F98"/>
                    <w:p w14:paraId="04FD6A5E" w14:textId="77777777" w:rsidR="00BA216B" w:rsidRDefault="00BA216B" w:rsidP="00614F98"/>
                    <w:p w14:paraId="08E6555E" w14:textId="77777777" w:rsidR="00BA216B" w:rsidRDefault="00BA216B" w:rsidP="00614F98"/>
                    <w:p w14:paraId="0765B9FD" w14:textId="77777777" w:rsidR="00BA216B" w:rsidRDefault="00BA216B" w:rsidP="00614F98"/>
                    <w:p w14:paraId="649CD348" w14:textId="77777777" w:rsidR="00BA216B" w:rsidRDefault="00BA216B" w:rsidP="00614F98"/>
                    <w:p w14:paraId="6F627015" w14:textId="77777777" w:rsidR="00BA216B" w:rsidRDefault="00BA216B" w:rsidP="00614F98"/>
                    <w:p w14:paraId="2E72CA4B" w14:textId="77777777" w:rsidR="00BA216B" w:rsidRDefault="00BA216B" w:rsidP="00614F98"/>
                    <w:p w14:paraId="04C7720C" w14:textId="77777777" w:rsidR="00BA216B" w:rsidRDefault="00BA216B" w:rsidP="00614F98"/>
                    <w:p w14:paraId="726EDED1" w14:textId="77777777" w:rsidR="00BA216B" w:rsidRDefault="00BA216B" w:rsidP="00614F98"/>
                    <w:p w14:paraId="2266FB6D" w14:textId="77777777" w:rsidR="00BA216B" w:rsidRDefault="00BA216B" w:rsidP="00614F98"/>
                    <w:p w14:paraId="63C8560B" w14:textId="77777777" w:rsidR="00BA216B" w:rsidRDefault="00BA216B" w:rsidP="00614F98"/>
                    <w:p w14:paraId="1799CED9" w14:textId="77777777" w:rsidR="00BA216B" w:rsidRDefault="00BA216B" w:rsidP="00614F98"/>
                    <w:p w14:paraId="02A10F10" w14:textId="77777777" w:rsidR="00BA216B" w:rsidRDefault="00BA216B" w:rsidP="00614F98"/>
                    <w:p w14:paraId="77CB7D13" w14:textId="77777777" w:rsidR="00BA216B" w:rsidRDefault="00BA216B" w:rsidP="00614F98"/>
                    <w:p w14:paraId="548A3ECF" w14:textId="77777777" w:rsidR="00BA216B" w:rsidRDefault="00BA216B" w:rsidP="00614F98"/>
                    <w:p w14:paraId="5698742C" w14:textId="77777777" w:rsidR="00BA216B" w:rsidRDefault="00BA216B" w:rsidP="00614F98"/>
                    <w:p w14:paraId="31ADA82F" w14:textId="77777777" w:rsidR="00BA216B" w:rsidRDefault="00BA216B" w:rsidP="00614F98"/>
                    <w:p w14:paraId="6E19D1A3" w14:textId="77777777" w:rsidR="00BA216B" w:rsidRDefault="00BA216B" w:rsidP="00614F98"/>
                    <w:p w14:paraId="6F8C4DC0" w14:textId="77777777" w:rsidR="00BA216B" w:rsidRDefault="00BA216B" w:rsidP="00614F98"/>
                    <w:p w14:paraId="748FC28C" w14:textId="77777777" w:rsidR="00BA216B" w:rsidRDefault="00BA216B" w:rsidP="00614F98"/>
                    <w:p w14:paraId="4A27622E" w14:textId="77777777" w:rsidR="00BA216B" w:rsidRDefault="00BA216B" w:rsidP="00614F98"/>
                    <w:p w14:paraId="63EE5926" w14:textId="77777777" w:rsidR="00BA216B" w:rsidRDefault="00BA216B" w:rsidP="00614F98"/>
                    <w:p w14:paraId="49DEE9DC" w14:textId="77777777" w:rsidR="00BA216B" w:rsidRDefault="00BA216B" w:rsidP="00614F98"/>
                    <w:p w14:paraId="07BE7BB6" w14:textId="77777777" w:rsidR="00BA216B" w:rsidRDefault="00BA216B" w:rsidP="00614F98"/>
                    <w:p w14:paraId="319C9FFA" w14:textId="77777777" w:rsidR="00BA216B" w:rsidRDefault="00BA216B" w:rsidP="00614F98"/>
                    <w:p w14:paraId="60B20FC3" w14:textId="77777777" w:rsidR="00BA216B" w:rsidRDefault="00BA216B" w:rsidP="00614F98"/>
                    <w:p w14:paraId="2A1392CB" w14:textId="77777777" w:rsidR="00BA216B" w:rsidRDefault="00BA216B" w:rsidP="00614F98"/>
                    <w:p w14:paraId="4BF33F40" w14:textId="77777777" w:rsidR="00BA216B" w:rsidRDefault="00BA216B" w:rsidP="00614F98"/>
                    <w:p w14:paraId="4DCE5B5B" w14:textId="77777777" w:rsidR="00BA216B" w:rsidRDefault="00BA216B" w:rsidP="00614F98"/>
                    <w:p w14:paraId="00939B7D" w14:textId="77777777" w:rsidR="00BA216B" w:rsidRDefault="00BA216B" w:rsidP="00614F98"/>
                    <w:p w14:paraId="39C0AD54" w14:textId="77777777" w:rsidR="00BA216B" w:rsidRDefault="00BA216B" w:rsidP="00614F98"/>
                    <w:p w14:paraId="2FC63BB8" w14:textId="77777777" w:rsidR="00BA216B" w:rsidRDefault="00BA216B" w:rsidP="00614F98"/>
                    <w:p w14:paraId="62EDDCBB" w14:textId="77777777" w:rsidR="00BA216B" w:rsidRDefault="00BA216B" w:rsidP="00614F98"/>
                    <w:p w14:paraId="5A39D86F" w14:textId="77777777" w:rsidR="00BA216B" w:rsidRDefault="00BA216B" w:rsidP="00614F98"/>
                    <w:p w14:paraId="783106BE" w14:textId="77777777" w:rsidR="00BA216B" w:rsidRDefault="00BA216B" w:rsidP="00614F98"/>
                    <w:p w14:paraId="0BDCA0DC" w14:textId="77777777" w:rsidR="00BA216B" w:rsidRDefault="00BA216B" w:rsidP="00614F98"/>
                    <w:p w14:paraId="2A13D8E3" w14:textId="77777777" w:rsidR="00BA216B" w:rsidRDefault="00BA216B" w:rsidP="00614F98"/>
                    <w:p w14:paraId="56744272" w14:textId="77777777" w:rsidR="00BA216B" w:rsidRDefault="00BA216B" w:rsidP="00614F98"/>
                    <w:p w14:paraId="45260247" w14:textId="77777777" w:rsidR="00BA216B" w:rsidRDefault="00BA216B" w:rsidP="00614F98"/>
                    <w:p w14:paraId="5E324917" w14:textId="77777777" w:rsidR="00BA216B" w:rsidRDefault="00BA216B" w:rsidP="00614F98"/>
                    <w:p w14:paraId="4A2AD564" w14:textId="77777777" w:rsidR="00BA216B" w:rsidRDefault="00BA216B" w:rsidP="00614F98"/>
                    <w:p w14:paraId="68493597" w14:textId="77777777" w:rsidR="00BA216B" w:rsidRDefault="00BA216B" w:rsidP="00614F98"/>
                    <w:p w14:paraId="5B99E102" w14:textId="77777777" w:rsidR="00BA216B" w:rsidRDefault="00BA216B" w:rsidP="00614F98"/>
                    <w:p w14:paraId="3959ECEF" w14:textId="77777777" w:rsidR="00BA216B" w:rsidRDefault="00BA216B" w:rsidP="00614F98"/>
                    <w:p w14:paraId="49E3532E" w14:textId="77777777" w:rsidR="00BA216B" w:rsidRDefault="00BA216B" w:rsidP="00614F98"/>
                    <w:p w14:paraId="30FAFB0E" w14:textId="77777777" w:rsidR="00BA216B" w:rsidRDefault="00BA216B" w:rsidP="00614F98"/>
                    <w:p w14:paraId="277E1EC8" w14:textId="77777777" w:rsidR="00BA216B" w:rsidRDefault="00BA216B" w:rsidP="00614F98"/>
                    <w:p w14:paraId="2C6F9834" w14:textId="77777777" w:rsidR="00BA216B" w:rsidRDefault="00BA216B" w:rsidP="00614F98"/>
                    <w:p w14:paraId="502EC98C" w14:textId="77777777" w:rsidR="00BA216B" w:rsidRDefault="00BA216B" w:rsidP="00614F98"/>
                    <w:p w14:paraId="2DF6E4B7" w14:textId="77777777" w:rsidR="00BA216B" w:rsidRDefault="00BA216B" w:rsidP="00614F98"/>
                    <w:p w14:paraId="73B106AF" w14:textId="77777777" w:rsidR="00BA216B" w:rsidRDefault="00BA216B" w:rsidP="00614F98"/>
                    <w:p w14:paraId="695A6F58" w14:textId="77777777" w:rsidR="00BA216B" w:rsidRDefault="00BA216B" w:rsidP="00614F98"/>
                    <w:p w14:paraId="4D6E61E7" w14:textId="77777777" w:rsidR="00BA216B" w:rsidRDefault="00BA216B" w:rsidP="00614F98"/>
                    <w:p w14:paraId="1EAEBA14" w14:textId="77777777" w:rsidR="00BA216B" w:rsidRDefault="00BA216B" w:rsidP="00614F98"/>
                    <w:p w14:paraId="30255EF8" w14:textId="77777777" w:rsidR="00BA216B" w:rsidRDefault="00BA216B" w:rsidP="00614F98"/>
                    <w:p w14:paraId="24B9116F" w14:textId="77777777" w:rsidR="00BA216B" w:rsidRDefault="00BA216B" w:rsidP="00614F98"/>
                    <w:p w14:paraId="6ADE91C9" w14:textId="77777777" w:rsidR="00BA216B" w:rsidRDefault="00BA216B" w:rsidP="00614F98"/>
                    <w:p w14:paraId="778BAA47" w14:textId="77777777" w:rsidR="00BA216B" w:rsidRDefault="00BA216B" w:rsidP="00614F98"/>
                    <w:p w14:paraId="4410531D" w14:textId="77777777" w:rsidR="00BA216B" w:rsidRDefault="00BA216B" w:rsidP="00614F98"/>
                    <w:p w14:paraId="415159F9" w14:textId="77777777" w:rsidR="00BA216B" w:rsidRDefault="00BA216B" w:rsidP="00614F98"/>
                    <w:p w14:paraId="68F58883" w14:textId="77777777" w:rsidR="00BA216B" w:rsidRDefault="00BA216B" w:rsidP="00614F98"/>
                    <w:p w14:paraId="2E82E860" w14:textId="77777777" w:rsidR="00BA216B" w:rsidRDefault="00BA216B" w:rsidP="00614F98"/>
                    <w:p w14:paraId="6F197C18" w14:textId="77777777" w:rsidR="00BA216B" w:rsidRDefault="00BA216B" w:rsidP="00614F98"/>
                    <w:p w14:paraId="3FBAA106" w14:textId="77777777" w:rsidR="00BA216B" w:rsidRDefault="00BA216B" w:rsidP="00614F98"/>
                    <w:p w14:paraId="75C04A34" w14:textId="77777777" w:rsidR="00BA216B" w:rsidRDefault="00BA216B" w:rsidP="00614F98"/>
                    <w:p w14:paraId="6CEBA3B9" w14:textId="77777777" w:rsidR="00BA216B" w:rsidRDefault="00BA216B" w:rsidP="00614F98"/>
                    <w:p w14:paraId="26F4F3B5" w14:textId="77777777" w:rsidR="00BA216B" w:rsidRDefault="00BA216B" w:rsidP="00614F98"/>
                    <w:p w14:paraId="1E363834" w14:textId="77777777" w:rsidR="00BA216B" w:rsidRDefault="00BA216B" w:rsidP="00614F98"/>
                    <w:p w14:paraId="2116E761" w14:textId="77777777" w:rsidR="00BA216B" w:rsidRDefault="00BA216B" w:rsidP="00614F98"/>
                    <w:p w14:paraId="06B72878" w14:textId="77777777" w:rsidR="00BA216B" w:rsidRDefault="00BA216B" w:rsidP="00614F98"/>
                    <w:p w14:paraId="3B9827DC" w14:textId="77777777" w:rsidR="00BA216B" w:rsidRDefault="00BA216B" w:rsidP="00614F98"/>
                    <w:p w14:paraId="573DF977" w14:textId="77777777" w:rsidR="00BA216B" w:rsidRDefault="00BA216B" w:rsidP="00614F98"/>
                    <w:p w14:paraId="7F981C33" w14:textId="77777777" w:rsidR="00BA216B" w:rsidRDefault="00BA216B" w:rsidP="00614F98"/>
                    <w:p w14:paraId="097EC5CB" w14:textId="77777777" w:rsidR="00BA216B" w:rsidRDefault="00BA216B" w:rsidP="00614F98"/>
                    <w:p w14:paraId="5F76BA8F" w14:textId="77777777" w:rsidR="00BA216B" w:rsidRDefault="00BA216B" w:rsidP="00614F98"/>
                    <w:p w14:paraId="68DFFA88" w14:textId="77777777" w:rsidR="00BA216B" w:rsidRDefault="00BA216B" w:rsidP="00614F98"/>
                    <w:p w14:paraId="739B1389" w14:textId="77777777" w:rsidR="00BA216B" w:rsidRDefault="00BA216B" w:rsidP="00614F98"/>
                    <w:p w14:paraId="1F4970B3" w14:textId="77777777" w:rsidR="00BA216B" w:rsidRDefault="00BA216B" w:rsidP="00614F98"/>
                    <w:p w14:paraId="5F75354D" w14:textId="77777777" w:rsidR="00BA216B" w:rsidRDefault="00BA216B" w:rsidP="00614F98"/>
                    <w:p w14:paraId="2E8AC69B" w14:textId="77777777" w:rsidR="00BA216B" w:rsidRDefault="00BA216B" w:rsidP="00614F98"/>
                    <w:p w14:paraId="1CF1F6E9" w14:textId="77777777" w:rsidR="00BA216B" w:rsidRDefault="00BA216B" w:rsidP="00614F98"/>
                    <w:p w14:paraId="099A10E1" w14:textId="77777777" w:rsidR="00BA216B" w:rsidRDefault="00BA216B" w:rsidP="00614F98"/>
                    <w:p w14:paraId="76863F1B" w14:textId="77777777" w:rsidR="00BA216B" w:rsidRDefault="00BA216B" w:rsidP="00614F98"/>
                    <w:p w14:paraId="172FF7EE" w14:textId="77777777" w:rsidR="00BA216B" w:rsidRDefault="00BA216B" w:rsidP="00614F98"/>
                    <w:p w14:paraId="26472886" w14:textId="77777777" w:rsidR="00BA216B" w:rsidRDefault="00BA216B" w:rsidP="00614F98"/>
                    <w:p w14:paraId="12EA65F6" w14:textId="77777777" w:rsidR="00BA216B" w:rsidRDefault="00BA216B" w:rsidP="00614F98"/>
                    <w:p w14:paraId="45565A92" w14:textId="77777777" w:rsidR="00BA216B" w:rsidRDefault="00BA216B" w:rsidP="00614F98"/>
                    <w:p w14:paraId="1CDD6277" w14:textId="77777777" w:rsidR="00BA216B" w:rsidRDefault="00BA216B" w:rsidP="00614F98"/>
                    <w:p w14:paraId="74173762" w14:textId="77777777" w:rsidR="00BA216B" w:rsidRDefault="00BA216B" w:rsidP="00614F98"/>
                    <w:p w14:paraId="39B4A7BC" w14:textId="77777777" w:rsidR="00BA216B" w:rsidRDefault="00BA216B" w:rsidP="00614F98"/>
                    <w:p w14:paraId="629397F5" w14:textId="77777777" w:rsidR="00BA216B" w:rsidRDefault="00BA216B" w:rsidP="00614F98"/>
                    <w:p w14:paraId="533988D7" w14:textId="77777777" w:rsidR="00BA216B" w:rsidRDefault="00BA216B" w:rsidP="00614F98"/>
                    <w:p w14:paraId="61437D17" w14:textId="77777777" w:rsidR="00BA216B" w:rsidRDefault="00BA216B" w:rsidP="00614F98"/>
                    <w:p w14:paraId="7522C527" w14:textId="77777777" w:rsidR="00BA216B" w:rsidRDefault="00BA216B" w:rsidP="00614F98"/>
                    <w:p w14:paraId="51F2554A" w14:textId="77777777" w:rsidR="00BA216B" w:rsidRDefault="00BA216B" w:rsidP="00614F98"/>
                    <w:p w14:paraId="58BED5EB" w14:textId="77777777" w:rsidR="00BA216B" w:rsidRDefault="00BA216B" w:rsidP="00614F98"/>
                    <w:p w14:paraId="2C2170A3" w14:textId="77777777" w:rsidR="00BA216B" w:rsidRDefault="00BA216B" w:rsidP="00614F98"/>
                    <w:p w14:paraId="19EAF602" w14:textId="77777777" w:rsidR="00BA216B" w:rsidRDefault="00BA216B" w:rsidP="00614F98"/>
                    <w:p w14:paraId="65EC6791" w14:textId="77777777" w:rsidR="00BA216B" w:rsidRDefault="00BA216B" w:rsidP="00614F98"/>
                    <w:p w14:paraId="394E1266" w14:textId="77777777" w:rsidR="00BA216B" w:rsidRDefault="00BA216B" w:rsidP="00614F98"/>
                    <w:p w14:paraId="03249C0A" w14:textId="77777777" w:rsidR="00BA216B" w:rsidRDefault="00BA216B" w:rsidP="00614F98"/>
                    <w:p w14:paraId="2E82DBF7" w14:textId="77777777" w:rsidR="00BA216B" w:rsidRDefault="00BA216B" w:rsidP="00614F98"/>
                    <w:p w14:paraId="6D3D4C46" w14:textId="77777777" w:rsidR="00BA216B" w:rsidRDefault="00BA216B" w:rsidP="00614F98"/>
                    <w:p w14:paraId="63A41D74" w14:textId="77777777" w:rsidR="00BA216B" w:rsidRDefault="00BA216B" w:rsidP="00614F98"/>
                    <w:p w14:paraId="2A0AC714" w14:textId="77777777" w:rsidR="00BA216B" w:rsidRDefault="00BA216B" w:rsidP="00614F98"/>
                    <w:p w14:paraId="7A841F3B" w14:textId="77777777" w:rsidR="00BA216B" w:rsidRDefault="00BA216B" w:rsidP="00614F98"/>
                    <w:p w14:paraId="39AF19E3" w14:textId="77777777" w:rsidR="00BA216B" w:rsidRDefault="00BA216B" w:rsidP="00614F98"/>
                    <w:p w14:paraId="0D80F242" w14:textId="77777777" w:rsidR="00BA216B" w:rsidRDefault="00BA216B" w:rsidP="00614F98"/>
                    <w:p w14:paraId="26DA8AD2" w14:textId="77777777" w:rsidR="00BA216B" w:rsidRDefault="00BA216B" w:rsidP="00614F98"/>
                    <w:p w14:paraId="290C60A6" w14:textId="77777777" w:rsidR="00BA216B" w:rsidRDefault="00BA216B" w:rsidP="00614F98"/>
                    <w:p w14:paraId="5AE48949" w14:textId="77777777" w:rsidR="00BA216B" w:rsidRDefault="00BA216B" w:rsidP="00614F98"/>
                    <w:p w14:paraId="0C738C37" w14:textId="77777777" w:rsidR="00BA216B" w:rsidRDefault="00BA216B" w:rsidP="00614F98"/>
                    <w:p w14:paraId="47D6D386" w14:textId="77777777" w:rsidR="00BA216B" w:rsidRDefault="00BA216B" w:rsidP="00614F98"/>
                    <w:p w14:paraId="177DA8B4" w14:textId="77777777" w:rsidR="00BA216B" w:rsidRDefault="00BA216B" w:rsidP="00614F98"/>
                    <w:p w14:paraId="4ABDBFE1" w14:textId="77777777" w:rsidR="00BA216B" w:rsidRDefault="00BA216B" w:rsidP="00614F98"/>
                    <w:p w14:paraId="6C77074F" w14:textId="77777777" w:rsidR="00BA216B" w:rsidRDefault="00BA216B" w:rsidP="00614F98"/>
                    <w:p w14:paraId="2D60431C" w14:textId="77777777" w:rsidR="00BA216B" w:rsidRDefault="00BA216B" w:rsidP="00614F98"/>
                    <w:p w14:paraId="60FB41BE" w14:textId="77777777" w:rsidR="00BA216B" w:rsidRDefault="00BA216B" w:rsidP="00614F98"/>
                    <w:p w14:paraId="2215F52F" w14:textId="77777777" w:rsidR="00BA216B" w:rsidRDefault="00BA216B" w:rsidP="00614F98"/>
                    <w:p w14:paraId="3F6BD9C6" w14:textId="77777777" w:rsidR="00BA216B" w:rsidRDefault="00BA216B" w:rsidP="00614F98"/>
                    <w:p w14:paraId="278E68A2" w14:textId="77777777" w:rsidR="00BA216B" w:rsidRDefault="00BA216B" w:rsidP="00614F98"/>
                    <w:p w14:paraId="1D50D151" w14:textId="77777777" w:rsidR="00BA216B" w:rsidRDefault="00BA216B" w:rsidP="00614F98"/>
                    <w:p w14:paraId="407AC853" w14:textId="77777777" w:rsidR="00BA216B" w:rsidRDefault="00BA216B" w:rsidP="00614F98"/>
                    <w:p w14:paraId="4163DEF6" w14:textId="77777777" w:rsidR="00BA216B" w:rsidRDefault="00BA216B" w:rsidP="00614F98"/>
                    <w:p w14:paraId="2F6D4FCC" w14:textId="77777777" w:rsidR="00BA216B" w:rsidRDefault="00BA216B" w:rsidP="00614F98"/>
                    <w:p w14:paraId="0F9B0314" w14:textId="77777777" w:rsidR="00BA216B" w:rsidRDefault="00BA216B" w:rsidP="00614F98"/>
                    <w:p w14:paraId="48D1D20F" w14:textId="77777777" w:rsidR="00BA216B" w:rsidRDefault="00BA216B" w:rsidP="00614F98"/>
                    <w:p w14:paraId="34746157" w14:textId="77777777" w:rsidR="00BA216B" w:rsidRDefault="00BA216B" w:rsidP="00614F98"/>
                    <w:p w14:paraId="6FC722EA" w14:textId="77777777" w:rsidR="00BA216B" w:rsidRDefault="00BA216B" w:rsidP="00614F98"/>
                    <w:p w14:paraId="459362D1" w14:textId="77777777" w:rsidR="00BA216B" w:rsidRDefault="00BA216B" w:rsidP="00614F98"/>
                    <w:p w14:paraId="4242D6D9" w14:textId="77777777" w:rsidR="00BA216B" w:rsidRDefault="00BA216B" w:rsidP="00614F98"/>
                    <w:p w14:paraId="19392464" w14:textId="77777777" w:rsidR="00BA216B" w:rsidRDefault="00BA216B" w:rsidP="00614F98"/>
                    <w:p w14:paraId="4035D6D6" w14:textId="77777777" w:rsidR="00BA216B" w:rsidRDefault="00BA216B" w:rsidP="00614F98"/>
                    <w:p w14:paraId="6C7FA6A8" w14:textId="77777777" w:rsidR="00BA216B" w:rsidRDefault="00BA216B" w:rsidP="00614F98"/>
                    <w:p w14:paraId="78296FD7" w14:textId="77777777" w:rsidR="00BA216B" w:rsidRDefault="00BA216B" w:rsidP="00614F98"/>
                    <w:p w14:paraId="68B49233" w14:textId="77777777" w:rsidR="00BA216B" w:rsidRDefault="00BA216B" w:rsidP="00614F98"/>
                    <w:p w14:paraId="72599B8C" w14:textId="77777777" w:rsidR="00BA216B" w:rsidRDefault="00BA216B" w:rsidP="00614F98"/>
                    <w:p w14:paraId="72B12EB6" w14:textId="77777777" w:rsidR="00BA216B" w:rsidRDefault="00BA216B" w:rsidP="00614F98"/>
                    <w:p w14:paraId="1259E8D7" w14:textId="77777777" w:rsidR="00BA216B" w:rsidRDefault="00BA216B" w:rsidP="00614F98"/>
                    <w:p w14:paraId="1E46492A" w14:textId="77777777" w:rsidR="00BA216B" w:rsidRDefault="00BA216B" w:rsidP="00614F98"/>
                    <w:p w14:paraId="0971878F" w14:textId="77777777" w:rsidR="00BA216B" w:rsidRDefault="00BA216B" w:rsidP="00614F98"/>
                    <w:p w14:paraId="636A2E5F" w14:textId="77777777" w:rsidR="00BA216B" w:rsidRDefault="00BA216B" w:rsidP="00614F98"/>
                    <w:p w14:paraId="7B81DFE7" w14:textId="77777777" w:rsidR="00BA216B" w:rsidRDefault="00BA216B" w:rsidP="00614F98"/>
                    <w:p w14:paraId="4077A89D" w14:textId="77777777" w:rsidR="00BA216B" w:rsidRDefault="00BA216B" w:rsidP="00614F98"/>
                    <w:p w14:paraId="498C6713" w14:textId="77777777" w:rsidR="00BA216B" w:rsidRDefault="00BA216B" w:rsidP="00614F98"/>
                    <w:p w14:paraId="2A5B2E27" w14:textId="77777777" w:rsidR="00BA216B" w:rsidRDefault="00BA216B" w:rsidP="00614F98"/>
                    <w:p w14:paraId="07065760" w14:textId="77777777" w:rsidR="00BA216B" w:rsidRDefault="00BA216B" w:rsidP="00614F98"/>
                    <w:p w14:paraId="1952C31D" w14:textId="77777777" w:rsidR="00BA216B" w:rsidRDefault="00BA216B" w:rsidP="00614F98"/>
                    <w:p w14:paraId="1713DCB8" w14:textId="77777777" w:rsidR="00BA216B" w:rsidRDefault="00BA216B" w:rsidP="00614F98"/>
                    <w:p w14:paraId="7007469F" w14:textId="77777777" w:rsidR="00BA216B" w:rsidRDefault="00BA216B" w:rsidP="00614F98"/>
                    <w:p w14:paraId="622D4269" w14:textId="77777777" w:rsidR="00BA216B" w:rsidRDefault="00BA216B" w:rsidP="00614F98"/>
                    <w:p w14:paraId="7D59B1B3" w14:textId="77777777" w:rsidR="00BA216B" w:rsidRDefault="00BA216B" w:rsidP="00614F98"/>
                    <w:p w14:paraId="75030E05" w14:textId="77777777" w:rsidR="00BA216B" w:rsidRDefault="00BA216B" w:rsidP="00614F98"/>
                    <w:p w14:paraId="113DC889" w14:textId="77777777" w:rsidR="00BA216B" w:rsidRDefault="00BA216B" w:rsidP="00614F98"/>
                    <w:p w14:paraId="0A42E6D8" w14:textId="77777777" w:rsidR="00BA216B" w:rsidRDefault="00BA216B" w:rsidP="00614F98"/>
                    <w:p w14:paraId="439EB35A" w14:textId="77777777" w:rsidR="00BA216B" w:rsidRDefault="00BA216B" w:rsidP="00614F98"/>
                    <w:p w14:paraId="3A535717" w14:textId="77777777" w:rsidR="00BA216B" w:rsidRDefault="00BA216B" w:rsidP="00614F98"/>
                    <w:p w14:paraId="2A40ED91" w14:textId="77777777" w:rsidR="00BA216B" w:rsidRDefault="00BA216B" w:rsidP="00614F98"/>
                    <w:p w14:paraId="17E68FD9" w14:textId="77777777" w:rsidR="00BA216B" w:rsidRDefault="00BA216B" w:rsidP="00614F98"/>
                    <w:p w14:paraId="032925D8" w14:textId="77777777" w:rsidR="00BA216B" w:rsidRDefault="00BA216B" w:rsidP="00614F98"/>
                    <w:p w14:paraId="5C9D70CF" w14:textId="77777777" w:rsidR="00BA216B" w:rsidRDefault="00BA216B" w:rsidP="00614F98"/>
                    <w:p w14:paraId="1EFDAEE3" w14:textId="77777777" w:rsidR="00BA216B" w:rsidRDefault="00BA216B" w:rsidP="00614F98"/>
                    <w:p w14:paraId="052B0459" w14:textId="77777777" w:rsidR="00BA216B" w:rsidRDefault="00BA216B" w:rsidP="00614F98"/>
                    <w:p w14:paraId="5E52818D" w14:textId="77777777" w:rsidR="00BA216B" w:rsidRDefault="00BA216B" w:rsidP="00614F98"/>
                    <w:p w14:paraId="1E40F968" w14:textId="77777777" w:rsidR="00BA216B" w:rsidRDefault="00BA216B" w:rsidP="00614F98"/>
                    <w:p w14:paraId="3DACD5EF" w14:textId="77777777" w:rsidR="00BA216B" w:rsidRDefault="00BA216B" w:rsidP="00614F98"/>
                    <w:p w14:paraId="2A9812C8" w14:textId="77777777" w:rsidR="00BA216B" w:rsidRDefault="00BA216B" w:rsidP="00614F98"/>
                    <w:p w14:paraId="27155E25" w14:textId="77777777" w:rsidR="00BA216B" w:rsidRDefault="00BA216B" w:rsidP="00614F98"/>
                    <w:p w14:paraId="79C982F6" w14:textId="77777777" w:rsidR="00BA216B" w:rsidRDefault="00BA216B" w:rsidP="00614F98"/>
                    <w:p w14:paraId="42B2092F" w14:textId="77777777" w:rsidR="00BA216B" w:rsidRDefault="00BA216B" w:rsidP="00614F98"/>
                    <w:p w14:paraId="4317269E" w14:textId="77777777" w:rsidR="00BA216B" w:rsidRDefault="00BA216B" w:rsidP="00614F98"/>
                    <w:p w14:paraId="6A314D5E" w14:textId="77777777" w:rsidR="00BA216B" w:rsidRDefault="00BA216B" w:rsidP="00614F98"/>
                    <w:p w14:paraId="0072046A" w14:textId="77777777" w:rsidR="00BA216B" w:rsidRDefault="00BA216B" w:rsidP="00614F98"/>
                    <w:p w14:paraId="31201440" w14:textId="77777777" w:rsidR="00BA216B" w:rsidRDefault="00BA216B" w:rsidP="00614F98"/>
                    <w:p w14:paraId="36B5A881" w14:textId="77777777" w:rsidR="00BA216B" w:rsidRDefault="00BA216B" w:rsidP="00614F98"/>
                    <w:p w14:paraId="720E2641" w14:textId="77777777" w:rsidR="00BA216B" w:rsidRDefault="00BA216B" w:rsidP="00614F98"/>
                    <w:p w14:paraId="23DE756A" w14:textId="77777777" w:rsidR="00BA216B" w:rsidRDefault="00BA216B" w:rsidP="00614F98"/>
                    <w:p w14:paraId="284B2945" w14:textId="77777777" w:rsidR="00BA216B" w:rsidRDefault="00BA216B" w:rsidP="00614F98"/>
                    <w:p w14:paraId="667AF3A9" w14:textId="77777777" w:rsidR="00BA216B" w:rsidRDefault="00BA216B" w:rsidP="00614F98"/>
                    <w:p w14:paraId="15E2920F" w14:textId="77777777" w:rsidR="00BA216B" w:rsidRDefault="00BA216B" w:rsidP="00614F98"/>
                    <w:p w14:paraId="300A0000" w14:textId="77777777" w:rsidR="00BA216B" w:rsidRDefault="00BA216B" w:rsidP="00614F98"/>
                    <w:p w14:paraId="0AAEBC79" w14:textId="77777777" w:rsidR="00BA216B" w:rsidRDefault="00BA216B" w:rsidP="00614F98"/>
                    <w:p w14:paraId="6C811178" w14:textId="77777777" w:rsidR="00BA216B" w:rsidRDefault="00BA216B" w:rsidP="00614F98"/>
                    <w:p w14:paraId="2E882C8B" w14:textId="77777777" w:rsidR="00BA216B" w:rsidRDefault="00BA216B" w:rsidP="00614F98"/>
                    <w:p w14:paraId="3921A564" w14:textId="77777777" w:rsidR="00BA216B" w:rsidRDefault="00BA216B" w:rsidP="00614F98"/>
                    <w:p w14:paraId="5AD2BF73" w14:textId="77777777" w:rsidR="00BA216B" w:rsidRDefault="00BA216B" w:rsidP="00614F98"/>
                    <w:p w14:paraId="62077B9D" w14:textId="77777777" w:rsidR="00BA216B" w:rsidRDefault="00BA216B" w:rsidP="00614F98"/>
                    <w:p w14:paraId="541E11E5" w14:textId="77777777" w:rsidR="00BA216B" w:rsidRDefault="00BA216B" w:rsidP="00614F98"/>
                    <w:p w14:paraId="20A1728F" w14:textId="77777777" w:rsidR="00BA216B" w:rsidRDefault="00BA216B" w:rsidP="00614F98"/>
                    <w:p w14:paraId="6CB48ECB" w14:textId="77777777" w:rsidR="00BA216B" w:rsidRDefault="00BA216B" w:rsidP="00614F98"/>
                    <w:p w14:paraId="65D70073" w14:textId="77777777" w:rsidR="00BA216B" w:rsidRDefault="00BA216B" w:rsidP="00614F98"/>
                    <w:p w14:paraId="04391B9D" w14:textId="77777777" w:rsidR="00BA216B" w:rsidRDefault="00BA216B" w:rsidP="00614F98"/>
                    <w:p w14:paraId="1DE515BA" w14:textId="77777777" w:rsidR="00BA216B" w:rsidRDefault="00BA216B" w:rsidP="00614F98"/>
                    <w:p w14:paraId="787F432E" w14:textId="77777777" w:rsidR="00BA216B" w:rsidRDefault="00BA216B" w:rsidP="00614F98"/>
                    <w:p w14:paraId="454127E8" w14:textId="77777777" w:rsidR="00BA216B" w:rsidRDefault="00BA216B" w:rsidP="00614F98"/>
                    <w:p w14:paraId="6FA4D435" w14:textId="77777777" w:rsidR="00BA216B" w:rsidRDefault="00BA216B" w:rsidP="00614F98"/>
                    <w:p w14:paraId="216DE8CC" w14:textId="77777777" w:rsidR="00BA216B" w:rsidRDefault="00BA216B" w:rsidP="00614F98"/>
                    <w:p w14:paraId="1088912F" w14:textId="77777777" w:rsidR="00BA216B" w:rsidRDefault="00BA216B" w:rsidP="00614F98"/>
                    <w:p w14:paraId="62367EF4" w14:textId="77777777" w:rsidR="00BA216B" w:rsidRDefault="00BA216B" w:rsidP="00614F98"/>
                    <w:p w14:paraId="5FB15066" w14:textId="77777777" w:rsidR="00BA216B" w:rsidRDefault="00BA216B" w:rsidP="00614F98"/>
                    <w:p w14:paraId="30663944" w14:textId="77777777" w:rsidR="00BA216B" w:rsidRDefault="00BA216B" w:rsidP="00614F98"/>
                    <w:p w14:paraId="5CAFA1DE" w14:textId="77777777" w:rsidR="00BA216B" w:rsidRDefault="00BA216B" w:rsidP="00614F98"/>
                    <w:p w14:paraId="58E1BC61" w14:textId="77777777" w:rsidR="00BA216B" w:rsidRDefault="00BA216B" w:rsidP="00614F98"/>
                    <w:p w14:paraId="6704C34E" w14:textId="77777777" w:rsidR="00BA216B" w:rsidRDefault="00BA216B" w:rsidP="00614F98"/>
                    <w:p w14:paraId="3CC58105" w14:textId="77777777" w:rsidR="00BA216B" w:rsidRDefault="00BA216B" w:rsidP="00614F98"/>
                    <w:p w14:paraId="7FF3760D" w14:textId="77777777" w:rsidR="00BA216B" w:rsidRDefault="00BA216B" w:rsidP="00614F98"/>
                    <w:p w14:paraId="3A04DDBD" w14:textId="77777777" w:rsidR="00BA216B" w:rsidRDefault="00BA216B" w:rsidP="00614F98"/>
                    <w:p w14:paraId="67BB6FCD" w14:textId="77777777" w:rsidR="00BA216B" w:rsidRDefault="00BA216B" w:rsidP="00614F98"/>
                    <w:p w14:paraId="1CBD0B01" w14:textId="77777777" w:rsidR="00BA216B" w:rsidRDefault="00BA216B" w:rsidP="00614F98"/>
                    <w:p w14:paraId="1B5BDEB0" w14:textId="77777777" w:rsidR="00BA216B" w:rsidRDefault="00BA216B" w:rsidP="00614F98"/>
                    <w:p w14:paraId="2E7AB7B1" w14:textId="77777777" w:rsidR="00BA216B" w:rsidRDefault="00BA216B" w:rsidP="00614F98"/>
                    <w:p w14:paraId="34E5CC28" w14:textId="77777777" w:rsidR="00BA216B" w:rsidRDefault="00BA216B" w:rsidP="00614F98"/>
                    <w:p w14:paraId="6ED5DF9D" w14:textId="77777777" w:rsidR="00BA216B" w:rsidRDefault="00BA216B" w:rsidP="00614F98"/>
                    <w:p w14:paraId="1DF07602" w14:textId="77777777" w:rsidR="00BA216B" w:rsidRDefault="00BA216B" w:rsidP="00614F98"/>
                    <w:p w14:paraId="2CEBFAD4" w14:textId="77777777" w:rsidR="00BA216B" w:rsidRDefault="00BA216B" w:rsidP="00614F98"/>
                    <w:p w14:paraId="74025128" w14:textId="77777777" w:rsidR="00BA216B" w:rsidRDefault="00BA216B" w:rsidP="00614F98"/>
                    <w:p w14:paraId="17F069F0" w14:textId="77777777" w:rsidR="00BA216B" w:rsidRDefault="00BA216B" w:rsidP="00614F98"/>
                    <w:p w14:paraId="7D1CE025" w14:textId="77777777" w:rsidR="00BA216B" w:rsidRDefault="00BA216B" w:rsidP="00614F98"/>
                    <w:p w14:paraId="57CFE1FA" w14:textId="77777777" w:rsidR="00BA216B" w:rsidRDefault="00BA216B" w:rsidP="00614F98"/>
                    <w:p w14:paraId="5D1D1B72" w14:textId="77777777" w:rsidR="00BA216B" w:rsidRDefault="00BA216B" w:rsidP="00614F98"/>
                    <w:p w14:paraId="40B2C645" w14:textId="77777777" w:rsidR="00BA216B" w:rsidRDefault="00BA216B" w:rsidP="00614F98"/>
                    <w:p w14:paraId="256D2773" w14:textId="77777777" w:rsidR="00BA216B" w:rsidRDefault="00BA216B" w:rsidP="00614F98"/>
                    <w:p w14:paraId="678F2D35" w14:textId="77777777" w:rsidR="00BA216B" w:rsidRDefault="00BA216B" w:rsidP="00614F98"/>
                    <w:p w14:paraId="7AC64090" w14:textId="77777777" w:rsidR="00BA216B" w:rsidRDefault="00BA216B" w:rsidP="00614F98"/>
                    <w:p w14:paraId="22A7CD40" w14:textId="77777777" w:rsidR="00BA216B" w:rsidRDefault="00BA216B" w:rsidP="00614F98"/>
                    <w:p w14:paraId="1A79CA52" w14:textId="77777777" w:rsidR="00BA216B" w:rsidRDefault="00BA216B" w:rsidP="00614F98"/>
                    <w:p w14:paraId="4D537CDC" w14:textId="77777777" w:rsidR="00BA216B" w:rsidRDefault="00BA216B" w:rsidP="00614F98"/>
                    <w:p w14:paraId="16E9F24B" w14:textId="77777777" w:rsidR="00BA216B" w:rsidRDefault="00BA216B" w:rsidP="00614F98"/>
                    <w:p w14:paraId="2800F014" w14:textId="77777777" w:rsidR="00BA216B" w:rsidRDefault="00BA216B" w:rsidP="00614F98"/>
                    <w:p w14:paraId="4706F805" w14:textId="77777777" w:rsidR="00BA216B" w:rsidRDefault="00BA216B" w:rsidP="00614F98"/>
                    <w:p w14:paraId="7165BFF7" w14:textId="77777777" w:rsidR="00BA216B" w:rsidRDefault="00BA216B" w:rsidP="00614F98"/>
                    <w:p w14:paraId="67825300" w14:textId="77777777" w:rsidR="00BA216B" w:rsidRDefault="00BA216B" w:rsidP="00614F98"/>
                    <w:p w14:paraId="0DB712FA" w14:textId="77777777" w:rsidR="00BA216B" w:rsidRDefault="00BA216B" w:rsidP="00614F98"/>
                    <w:p w14:paraId="435FAA7B" w14:textId="77777777" w:rsidR="00BA216B" w:rsidRDefault="00BA216B" w:rsidP="00614F98"/>
                    <w:p w14:paraId="481C0A39" w14:textId="77777777" w:rsidR="00BA216B" w:rsidRDefault="00BA216B" w:rsidP="00614F98"/>
                    <w:p w14:paraId="76C108DE" w14:textId="77777777" w:rsidR="00BA216B" w:rsidRDefault="00BA216B" w:rsidP="00614F98"/>
                    <w:p w14:paraId="667E1685" w14:textId="77777777" w:rsidR="00BA216B" w:rsidRDefault="00BA216B" w:rsidP="00614F98"/>
                    <w:p w14:paraId="0E32DF7C" w14:textId="77777777" w:rsidR="00BA216B" w:rsidRDefault="00BA216B" w:rsidP="00614F98"/>
                    <w:p w14:paraId="50B4527E" w14:textId="77777777" w:rsidR="00BA216B" w:rsidRDefault="00BA216B" w:rsidP="00614F98"/>
                    <w:p w14:paraId="30CD7953" w14:textId="77777777" w:rsidR="00BA216B" w:rsidRDefault="00BA216B" w:rsidP="00614F98"/>
                    <w:p w14:paraId="55B43EEA" w14:textId="77777777" w:rsidR="00BA216B" w:rsidRDefault="00BA216B" w:rsidP="00614F98"/>
                    <w:p w14:paraId="7EDE8812" w14:textId="77777777" w:rsidR="00BA216B" w:rsidRDefault="00BA216B" w:rsidP="00614F98"/>
                    <w:p w14:paraId="3A171E6A" w14:textId="77777777" w:rsidR="00BA216B" w:rsidRDefault="00BA216B" w:rsidP="00614F98"/>
                    <w:p w14:paraId="23F6965C" w14:textId="77777777" w:rsidR="00BA216B" w:rsidRDefault="00BA216B" w:rsidP="00614F98"/>
                    <w:p w14:paraId="45F316B2" w14:textId="77777777" w:rsidR="00BA216B" w:rsidRDefault="00BA216B" w:rsidP="00614F98"/>
                    <w:p w14:paraId="19BA8B40" w14:textId="77777777" w:rsidR="00BA216B" w:rsidRDefault="00BA216B" w:rsidP="00614F98"/>
                    <w:p w14:paraId="247CCEE6" w14:textId="77777777" w:rsidR="00BA216B" w:rsidRDefault="00BA216B" w:rsidP="00614F98"/>
                    <w:p w14:paraId="631A0D51" w14:textId="77777777" w:rsidR="00BA216B" w:rsidRDefault="00BA216B" w:rsidP="00614F98"/>
                    <w:p w14:paraId="797DCC5E" w14:textId="77777777" w:rsidR="00BA216B" w:rsidRDefault="00BA216B" w:rsidP="00614F98"/>
                    <w:p w14:paraId="6A161A39" w14:textId="77777777" w:rsidR="00BA216B" w:rsidRDefault="00BA216B" w:rsidP="00614F98"/>
                    <w:p w14:paraId="6CF8E215" w14:textId="77777777" w:rsidR="00BA216B" w:rsidRDefault="00BA216B" w:rsidP="00614F98"/>
                    <w:p w14:paraId="2306369E" w14:textId="77777777" w:rsidR="00BA216B" w:rsidRDefault="00BA216B" w:rsidP="00614F98"/>
                    <w:p w14:paraId="406A0FF5" w14:textId="77777777" w:rsidR="00BA216B" w:rsidRDefault="00BA216B" w:rsidP="00614F98"/>
                    <w:p w14:paraId="3FF30B90" w14:textId="77777777" w:rsidR="00BA216B" w:rsidRDefault="00BA216B" w:rsidP="00614F98"/>
                    <w:p w14:paraId="6A0F59D1" w14:textId="77777777" w:rsidR="00BA216B" w:rsidRDefault="00BA216B" w:rsidP="00614F98"/>
                    <w:p w14:paraId="69F5A434" w14:textId="77777777" w:rsidR="00BA216B" w:rsidRDefault="00BA216B" w:rsidP="00614F98"/>
                    <w:p w14:paraId="0FA953B5" w14:textId="77777777" w:rsidR="00BA216B" w:rsidRDefault="00BA216B" w:rsidP="00614F98"/>
                    <w:p w14:paraId="6DFD010C" w14:textId="77777777" w:rsidR="00BA216B" w:rsidRDefault="00BA216B" w:rsidP="00614F98"/>
                    <w:p w14:paraId="1E1E0F57" w14:textId="77777777" w:rsidR="00BA216B" w:rsidRDefault="00BA216B" w:rsidP="00614F98"/>
                    <w:p w14:paraId="023F3854" w14:textId="77777777" w:rsidR="00BA216B" w:rsidRDefault="00BA216B" w:rsidP="00614F98"/>
                    <w:p w14:paraId="4E609913" w14:textId="77777777" w:rsidR="00BA216B" w:rsidRDefault="00BA216B" w:rsidP="00614F98"/>
                    <w:p w14:paraId="6ADD4E56" w14:textId="77777777" w:rsidR="00BA216B" w:rsidRDefault="00BA216B" w:rsidP="00614F98"/>
                    <w:p w14:paraId="47132151" w14:textId="77777777" w:rsidR="00BA216B" w:rsidRDefault="00BA216B" w:rsidP="00614F98"/>
                    <w:p w14:paraId="43F205CE" w14:textId="77777777" w:rsidR="00BA216B" w:rsidRDefault="00BA216B" w:rsidP="00614F98"/>
                    <w:p w14:paraId="36D58076" w14:textId="77777777" w:rsidR="00BA216B" w:rsidRDefault="00BA216B" w:rsidP="00614F98"/>
                    <w:p w14:paraId="37ADF36D" w14:textId="77777777" w:rsidR="00BA216B" w:rsidRDefault="00BA216B" w:rsidP="00614F98"/>
                    <w:p w14:paraId="27607E28" w14:textId="77777777" w:rsidR="00BA216B" w:rsidRDefault="00BA216B" w:rsidP="00614F98"/>
                    <w:p w14:paraId="3BD48B0A" w14:textId="77777777" w:rsidR="00BA216B" w:rsidRDefault="00BA216B" w:rsidP="00614F98"/>
                    <w:p w14:paraId="63E6D58C" w14:textId="77777777" w:rsidR="00BA216B" w:rsidRDefault="00BA216B" w:rsidP="00614F98"/>
                    <w:p w14:paraId="299B50AD" w14:textId="77777777" w:rsidR="00BA216B" w:rsidRDefault="00BA216B" w:rsidP="00614F98"/>
                    <w:p w14:paraId="4672B724" w14:textId="77777777" w:rsidR="00BA216B" w:rsidRDefault="00BA216B" w:rsidP="00614F98"/>
                    <w:p w14:paraId="39E8C60E" w14:textId="77777777" w:rsidR="00BA216B" w:rsidRDefault="00BA216B" w:rsidP="00614F98"/>
                    <w:p w14:paraId="3202E918" w14:textId="77777777" w:rsidR="00BA216B" w:rsidRDefault="00BA216B" w:rsidP="00614F98"/>
                    <w:p w14:paraId="34B507AD" w14:textId="77777777" w:rsidR="00BA216B" w:rsidRDefault="00BA216B" w:rsidP="00614F98"/>
                    <w:p w14:paraId="1FF4360A" w14:textId="77777777" w:rsidR="00BA216B" w:rsidRDefault="00BA216B" w:rsidP="00614F98"/>
                    <w:p w14:paraId="76C9EE54" w14:textId="77777777" w:rsidR="00BA216B" w:rsidRDefault="00BA216B" w:rsidP="00614F98"/>
                    <w:p w14:paraId="3BC8FE68" w14:textId="77777777" w:rsidR="00BA216B" w:rsidRDefault="00BA216B" w:rsidP="00614F98"/>
                    <w:p w14:paraId="28D4B938" w14:textId="77777777" w:rsidR="00BA216B" w:rsidRDefault="00BA216B" w:rsidP="00614F98"/>
                    <w:p w14:paraId="03D2603B" w14:textId="77777777" w:rsidR="00BA216B" w:rsidRDefault="00BA216B" w:rsidP="00614F98"/>
                    <w:p w14:paraId="38C26477" w14:textId="77777777" w:rsidR="00BA216B" w:rsidRDefault="00BA216B" w:rsidP="00614F98"/>
                    <w:p w14:paraId="14950971" w14:textId="77777777" w:rsidR="00BA216B" w:rsidRDefault="00BA216B" w:rsidP="00614F98"/>
                    <w:p w14:paraId="3497F038" w14:textId="77777777" w:rsidR="00BA216B" w:rsidRDefault="00BA216B" w:rsidP="00614F98"/>
                    <w:p w14:paraId="43E768B7" w14:textId="77777777" w:rsidR="00BA216B" w:rsidRDefault="00BA216B" w:rsidP="00614F98"/>
                    <w:p w14:paraId="1FA8FC30" w14:textId="77777777" w:rsidR="00BA216B" w:rsidRDefault="00BA216B" w:rsidP="00614F98"/>
                    <w:p w14:paraId="30DF90C2" w14:textId="77777777" w:rsidR="00BA216B" w:rsidRDefault="00BA216B" w:rsidP="00614F98"/>
                    <w:p w14:paraId="0BC13BB8" w14:textId="77777777" w:rsidR="00BA216B" w:rsidRDefault="00BA216B" w:rsidP="00614F98"/>
                    <w:p w14:paraId="0F1CC223" w14:textId="77777777" w:rsidR="00BA216B" w:rsidRDefault="00BA216B" w:rsidP="00614F98"/>
                    <w:p w14:paraId="5D506658" w14:textId="77777777" w:rsidR="00BA216B" w:rsidRDefault="00BA216B" w:rsidP="00614F98"/>
                    <w:p w14:paraId="70732F8F" w14:textId="77777777" w:rsidR="00BA216B" w:rsidRDefault="00BA216B" w:rsidP="00614F98"/>
                    <w:p w14:paraId="0DF468E1" w14:textId="77777777" w:rsidR="00BA216B" w:rsidRDefault="00BA216B" w:rsidP="00614F98"/>
                    <w:p w14:paraId="746830D0" w14:textId="77777777" w:rsidR="00BA216B" w:rsidRDefault="00BA216B" w:rsidP="00614F98"/>
                    <w:p w14:paraId="5C259ACA" w14:textId="77777777" w:rsidR="00BA216B" w:rsidRDefault="00BA216B" w:rsidP="00614F98"/>
                    <w:p w14:paraId="29B021B5" w14:textId="77777777" w:rsidR="00BA216B" w:rsidRDefault="00BA216B" w:rsidP="00614F98"/>
                    <w:p w14:paraId="6509ECED" w14:textId="77777777" w:rsidR="00BA216B" w:rsidRDefault="00BA216B" w:rsidP="00614F98"/>
                    <w:p w14:paraId="48D32793" w14:textId="77777777" w:rsidR="00BA216B" w:rsidRDefault="00BA216B" w:rsidP="00614F98"/>
                    <w:p w14:paraId="67A20652" w14:textId="77777777" w:rsidR="00BA216B" w:rsidRDefault="00BA216B" w:rsidP="00614F98"/>
                    <w:p w14:paraId="4DD96269" w14:textId="77777777" w:rsidR="00BA216B" w:rsidRDefault="00BA216B" w:rsidP="00614F98"/>
                    <w:p w14:paraId="27A14231" w14:textId="77777777" w:rsidR="00BA216B" w:rsidRDefault="00BA216B" w:rsidP="00614F98"/>
                    <w:p w14:paraId="707528CA" w14:textId="77777777" w:rsidR="00BA216B" w:rsidRDefault="00BA216B" w:rsidP="00614F98"/>
                    <w:p w14:paraId="59AAC92A" w14:textId="77777777" w:rsidR="00BA216B" w:rsidRDefault="00BA216B" w:rsidP="00614F98"/>
                    <w:p w14:paraId="07F42CCC" w14:textId="77777777" w:rsidR="00BA216B" w:rsidRDefault="00BA216B" w:rsidP="00614F98"/>
                    <w:p w14:paraId="3D674E19" w14:textId="77777777" w:rsidR="00BA216B" w:rsidRDefault="00BA216B" w:rsidP="00614F98"/>
                    <w:p w14:paraId="3F2BF391" w14:textId="77777777" w:rsidR="00BA216B" w:rsidRDefault="00BA216B" w:rsidP="00614F98"/>
                    <w:p w14:paraId="142BDD64" w14:textId="77777777" w:rsidR="00BA216B" w:rsidRDefault="00BA216B" w:rsidP="00614F98"/>
                    <w:p w14:paraId="71D90564" w14:textId="77777777" w:rsidR="00BA216B" w:rsidRDefault="00BA216B" w:rsidP="00614F98"/>
                    <w:p w14:paraId="2DB0B2C8" w14:textId="77777777" w:rsidR="00BA216B" w:rsidRDefault="00BA216B" w:rsidP="00614F98"/>
                    <w:p w14:paraId="6EC77A65" w14:textId="77777777" w:rsidR="00BA216B" w:rsidRDefault="00BA216B" w:rsidP="00614F98"/>
                    <w:p w14:paraId="75AF696D" w14:textId="77777777" w:rsidR="00BA216B" w:rsidRDefault="00BA216B" w:rsidP="00614F98"/>
                    <w:p w14:paraId="656C7ACC" w14:textId="77777777" w:rsidR="00BA216B" w:rsidRDefault="00BA216B" w:rsidP="00614F98"/>
                    <w:p w14:paraId="0DAFDC39" w14:textId="77777777" w:rsidR="00BA216B" w:rsidRDefault="00BA216B" w:rsidP="00614F98"/>
                    <w:p w14:paraId="2EA030B4" w14:textId="77777777" w:rsidR="00BA216B" w:rsidRDefault="00BA216B" w:rsidP="00614F98"/>
                    <w:p w14:paraId="5279337E" w14:textId="77777777" w:rsidR="00BA216B" w:rsidRDefault="00BA216B" w:rsidP="00614F98"/>
                    <w:p w14:paraId="0EB95B44" w14:textId="77777777" w:rsidR="00BA216B" w:rsidRDefault="00BA216B" w:rsidP="00614F98"/>
                    <w:p w14:paraId="77EF0828" w14:textId="77777777" w:rsidR="00BA216B" w:rsidRDefault="00BA216B" w:rsidP="00614F98"/>
                    <w:p w14:paraId="2818D92C" w14:textId="77777777" w:rsidR="00BA216B" w:rsidRDefault="00BA216B" w:rsidP="00614F98"/>
                    <w:p w14:paraId="5C504386" w14:textId="77777777" w:rsidR="00BA216B" w:rsidRDefault="00BA216B" w:rsidP="00614F98"/>
                    <w:p w14:paraId="0E3B6405" w14:textId="77777777" w:rsidR="00BA216B" w:rsidRDefault="00BA216B" w:rsidP="00614F98"/>
                    <w:p w14:paraId="1778BC5B" w14:textId="77777777" w:rsidR="00BA216B" w:rsidRDefault="00BA216B" w:rsidP="00614F98"/>
                    <w:p w14:paraId="0DDEACCE" w14:textId="77777777" w:rsidR="00BA216B" w:rsidRDefault="00BA216B" w:rsidP="00614F98"/>
                    <w:p w14:paraId="329801BA" w14:textId="77777777" w:rsidR="00BA216B" w:rsidRDefault="00BA216B" w:rsidP="00614F98"/>
                    <w:p w14:paraId="0C86FA77" w14:textId="77777777" w:rsidR="00BA216B" w:rsidRDefault="00BA216B" w:rsidP="00614F98"/>
                    <w:p w14:paraId="31435C0E" w14:textId="77777777" w:rsidR="00BA216B" w:rsidRDefault="00BA216B" w:rsidP="00614F98"/>
                    <w:p w14:paraId="002F611A" w14:textId="77777777" w:rsidR="00BA216B" w:rsidRDefault="00BA216B" w:rsidP="00614F98"/>
                    <w:p w14:paraId="34ACD805" w14:textId="77777777" w:rsidR="00BA216B" w:rsidRDefault="00BA216B" w:rsidP="00614F98"/>
                    <w:p w14:paraId="65E80CC9" w14:textId="77777777" w:rsidR="00BA216B" w:rsidRDefault="00BA216B" w:rsidP="00614F98"/>
                    <w:p w14:paraId="123F6280" w14:textId="77777777" w:rsidR="00BA216B" w:rsidRDefault="00BA216B" w:rsidP="00614F98"/>
                    <w:p w14:paraId="24B2760F" w14:textId="77777777" w:rsidR="00BA216B" w:rsidRDefault="00BA216B" w:rsidP="00614F98"/>
                    <w:p w14:paraId="6D67E1B5" w14:textId="77777777" w:rsidR="00BA216B" w:rsidRDefault="00BA216B" w:rsidP="00614F98"/>
                    <w:p w14:paraId="454AC8CD" w14:textId="77777777" w:rsidR="00BA216B" w:rsidRDefault="00BA216B" w:rsidP="00614F98"/>
                    <w:p w14:paraId="6106379D" w14:textId="77777777" w:rsidR="00BA216B" w:rsidRDefault="00BA216B" w:rsidP="00614F98"/>
                    <w:p w14:paraId="46906564" w14:textId="77777777" w:rsidR="00BA216B" w:rsidRDefault="00BA216B" w:rsidP="00614F98"/>
                    <w:p w14:paraId="2C8E81A0" w14:textId="77777777" w:rsidR="00BA216B" w:rsidRDefault="00BA216B" w:rsidP="00614F98"/>
                    <w:p w14:paraId="720F97DC" w14:textId="77777777" w:rsidR="00BA216B" w:rsidRDefault="00BA216B" w:rsidP="00614F98"/>
                    <w:p w14:paraId="5B41D0BA" w14:textId="77777777" w:rsidR="00BA216B" w:rsidRDefault="00BA216B" w:rsidP="00614F98"/>
                    <w:p w14:paraId="06F14884" w14:textId="77777777" w:rsidR="00BA216B" w:rsidRDefault="00BA216B" w:rsidP="00614F98"/>
                    <w:p w14:paraId="7177945E" w14:textId="77777777" w:rsidR="00BA216B" w:rsidRDefault="00BA216B" w:rsidP="00614F98"/>
                    <w:p w14:paraId="1383BEA1" w14:textId="77777777" w:rsidR="00BA216B" w:rsidRDefault="00BA216B" w:rsidP="00614F98"/>
                    <w:p w14:paraId="4034F04B" w14:textId="77777777" w:rsidR="00BA216B" w:rsidRDefault="00BA216B" w:rsidP="00614F98"/>
                    <w:p w14:paraId="49F343DD" w14:textId="77777777" w:rsidR="00BA216B" w:rsidRDefault="00BA216B" w:rsidP="00614F98"/>
                    <w:p w14:paraId="147F4E3A" w14:textId="77777777" w:rsidR="00BA216B" w:rsidRDefault="00BA216B" w:rsidP="00614F98"/>
                    <w:p w14:paraId="72E8D1D9" w14:textId="77777777" w:rsidR="00BA216B" w:rsidRDefault="00BA216B" w:rsidP="00614F98"/>
                    <w:p w14:paraId="68C7564F" w14:textId="77777777" w:rsidR="00BA216B" w:rsidRDefault="00BA216B" w:rsidP="00614F98"/>
                    <w:p w14:paraId="424704DE" w14:textId="77777777" w:rsidR="00BA216B" w:rsidRDefault="00BA216B" w:rsidP="00614F98"/>
                    <w:p w14:paraId="39928F44" w14:textId="77777777" w:rsidR="00BA216B" w:rsidRDefault="00BA216B" w:rsidP="00614F98"/>
                    <w:p w14:paraId="468EFCA5" w14:textId="77777777" w:rsidR="00BA216B" w:rsidRDefault="00BA216B" w:rsidP="00614F98"/>
                    <w:p w14:paraId="767F10B8" w14:textId="77777777" w:rsidR="00BA216B" w:rsidRDefault="00BA216B" w:rsidP="00614F98"/>
                    <w:p w14:paraId="03B14754" w14:textId="77777777" w:rsidR="00BA216B" w:rsidRDefault="00BA216B" w:rsidP="00614F98"/>
                    <w:p w14:paraId="430A04F5" w14:textId="77777777" w:rsidR="00BA216B" w:rsidRDefault="00BA216B" w:rsidP="00614F98"/>
                    <w:p w14:paraId="726D019E" w14:textId="77777777" w:rsidR="00BA216B" w:rsidRDefault="00BA216B" w:rsidP="00614F98"/>
                    <w:p w14:paraId="5AE409B3" w14:textId="77777777" w:rsidR="00BA216B" w:rsidRDefault="00BA216B" w:rsidP="00614F98"/>
                    <w:p w14:paraId="7955093E" w14:textId="77777777" w:rsidR="00BA216B" w:rsidRDefault="00BA216B" w:rsidP="00614F98"/>
                    <w:p w14:paraId="4E507AF8" w14:textId="77777777" w:rsidR="00BA216B" w:rsidRDefault="00BA216B" w:rsidP="00614F98"/>
                    <w:p w14:paraId="008A6838" w14:textId="77777777" w:rsidR="00BA216B" w:rsidRDefault="00BA216B" w:rsidP="00614F98"/>
                    <w:p w14:paraId="58CCE3F0" w14:textId="77777777" w:rsidR="00BA216B" w:rsidRDefault="00BA216B" w:rsidP="00614F98"/>
                    <w:p w14:paraId="475165D9" w14:textId="77777777" w:rsidR="00BA216B" w:rsidRDefault="00BA216B" w:rsidP="00614F98"/>
                    <w:p w14:paraId="18BD1E36" w14:textId="77777777" w:rsidR="00BA216B" w:rsidRDefault="00BA216B" w:rsidP="00614F98"/>
                    <w:p w14:paraId="2A3CB212" w14:textId="77777777" w:rsidR="00BA216B" w:rsidRDefault="00BA216B" w:rsidP="00614F98"/>
                    <w:p w14:paraId="758815B5" w14:textId="77777777" w:rsidR="00BA216B" w:rsidRDefault="00BA216B" w:rsidP="00614F98"/>
                    <w:p w14:paraId="00B5B14D" w14:textId="77777777" w:rsidR="00BA216B" w:rsidRDefault="00BA216B" w:rsidP="00614F98"/>
                    <w:p w14:paraId="555F83DB" w14:textId="77777777" w:rsidR="00BA216B" w:rsidRDefault="00BA216B" w:rsidP="00614F98"/>
                    <w:p w14:paraId="4C523AD5" w14:textId="77777777" w:rsidR="00BA216B" w:rsidRDefault="00BA216B" w:rsidP="00614F98"/>
                    <w:p w14:paraId="09A7CD42" w14:textId="77777777" w:rsidR="00BA216B" w:rsidRDefault="00BA216B" w:rsidP="00614F98"/>
                    <w:p w14:paraId="057A0238" w14:textId="77777777" w:rsidR="00BA216B" w:rsidRDefault="00BA216B" w:rsidP="00614F98"/>
                    <w:p w14:paraId="34B3DC63" w14:textId="77777777" w:rsidR="00BA216B" w:rsidRDefault="00BA216B" w:rsidP="00614F98"/>
                    <w:p w14:paraId="731A84B9" w14:textId="77777777" w:rsidR="00BA216B" w:rsidRDefault="00BA216B" w:rsidP="00614F98"/>
                    <w:p w14:paraId="5B62A757" w14:textId="77777777" w:rsidR="00BA216B" w:rsidRDefault="00BA216B" w:rsidP="00614F98"/>
                    <w:p w14:paraId="72BA9170" w14:textId="77777777" w:rsidR="00BA216B" w:rsidRDefault="00BA216B" w:rsidP="00614F98"/>
                    <w:p w14:paraId="7A6A77E9" w14:textId="77777777" w:rsidR="00BA216B" w:rsidRDefault="00BA216B" w:rsidP="00614F98"/>
                    <w:p w14:paraId="61871A28" w14:textId="77777777" w:rsidR="00BA216B" w:rsidRDefault="00BA216B" w:rsidP="00614F98"/>
                    <w:p w14:paraId="17035BC2" w14:textId="77777777" w:rsidR="00BA216B" w:rsidRDefault="00BA216B" w:rsidP="00614F98"/>
                    <w:p w14:paraId="76E3D22D" w14:textId="77777777" w:rsidR="00BA216B" w:rsidRDefault="00BA216B" w:rsidP="00614F98"/>
                    <w:p w14:paraId="1D030B1A" w14:textId="77777777" w:rsidR="00BA216B" w:rsidRDefault="00BA216B" w:rsidP="00614F98"/>
                    <w:p w14:paraId="18CD9693" w14:textId="77777777" w:rsidR="00BA216B" w:rsidRDefault="00BA216B" w:rsidP="00614F98"/>
                    <w:p w14:paraId="22164CBC" w14:textId="77777777" w:rsidR="00BA216B" w:rsidRDefault="00BA216B" w:rsidP="00614F98"/>
                    <w:p w14:paraId="4C8A9F23" w14:textId="77777777" w:rsidR="00BA216B" w:rsidRDefault="00BA216B" w:rsidP="00614F98"/>
                    <w:p w14:paraId="7D07EF8E" w14:textId="77777777" w:rsidR="00BA216B" w:rsidRDefault="00BA216B" w:rsidP="00614F98"/>
                    <w:p w14:paraId="347E25BB" w14:textId="77777777" w:rsidR="00BA216B" w:rsidRDefault="00BA216B" w:rsidP="00614F98"/>
                    <w:p w14:paraId="667A363F" w14:textId="77777777" w:rsidR="00BA216B" w:rsidRDefault="00BA216B" w:rsidP="00614F98"/>
                    <w:p w14:paraId="797FFB61" w14:textId="77777777" w:rsidR="00BA216B" w:rsidRDefault="00BA216B" w:rsidP="00614F98"/>
                    <w:p w14:paraId="3DDBB90A" w14:textId="77777777" w:rsidR="00BA216B" w:rsidRDefault="00BA216B" w:rsidP="00614F98"/>
                    <w:p w14:paraId="315697C4" w14:textId="77777777" w:rsidR="00BA216B" w:rsidRDefault="00BA216B" w:rsidP="00614F98"/>
                    <w:p w14:paraId="6208F997" w14:textId="77777777" w:rsidR="00BA216B" w:rsidRDefault="00BA216B" w:rsidP="00614F98"/>
                    <w:p w14:paraId="0D5C0953" w14:textId="77777777" w:rsidR="00BA216B" w:rsidRDefault="00BA216B" w:rsidP="00614F98"/>
                    <w:p w14:paraId="1EDE651C" w14:textId="77777777" w:rsidR="00BA216B" w:rsidRDefault="00BA216B" w:rsidP="00614F98"/>
                    <w:p w14:paraId="54D9A03D" w14:textId="77777777" w:rsidR="00BA216B" w:rsidRDefault="00BA216B" w:rsidP="00614F98"/>
                    <w:p w14:paraId="3BE51F6C" w14:textId="77777777" w:rsidR="00BA216B" w:rsidRDefault="00BA216B" w:rsidP="00614F98"/>
                    <w:p w14:paraId="5FF35537" w14:textId="77777777" w:rsidR="00BA216B" w:rsidRDefault="00BA216B" w:rsidP="00614F98"/>
                    <w:p w14:paraId="1518F6CD" w14:textId="77777777" w:rsidR="00BA216B" w:rsidRDefault="00BA216B" w:rsidP="00614F98"/>
                    <w:p w14:paraId="79C0C573" w14:textId="77777777" w:rsidR="00BA216B" w:rsidRDefault="00BA216B" w:rsidP="00614F98"/>
                    <w:p w14:paraId="7363C8B5" w14:textId="77777777" w:rsidR="00BA216B" w:rsidRDefault="00BA216B" w:rsidP="00614F98"/>
                    <w:p w14:paraId="5617B260" w14:textId="77777777" w:rsidR="00BA216B" w:rsidRDefault="00BA216B" w:rsidP="00614F98"/>
                    <w:p w14:paraId="6622F8FF" w14:textId="77777777" w:rsidR="00BA216B" w:rsidRDefault="00BA216B" w:rsidP="00614F98"/>
                    <w:p w14:paraId="66B72C98" w14:textId="77777777" w:rsidR="00BA216B" w:rsidRDefault="00BA216B" w:rsidP="00614F98"/>
                    <w:p w14:paraId="1C36BAE2" w14:textId="77777777" w:rsidR="00BA216B" w:rsidRDefault="00BA216B" w:rsidP="00614F98"/>
                    <w:p w14:paraId="7AAC26A5" w14:textId="77777777" w:rsidR="00BA216B" w:rsidRDefault="00BA216B" w:rsidP="00614F98"/>
                    <w:p w14:paraId="39539123" w14:textId="77777777" w:rsidR="00BA216B" w:rsidRDefault="00BA216B" w:rsidP="00614F98"/>
                    <w:p w14:paraId="55F3B5AB" w14:textId="77777777" w:rsidR="00BA216B" w:rsidRDefault="00BA216B" w:rsidP="00614F98"/>
                    <w:p w14:paraId="018D45AE" w14:textId="77777777" w:rsidR="00BA216B" w:rsidRDefault="00BA216B" w:rsidP="00614F98"/>
                    <w:p w14:paraId="23B6CE8C" w14:textId="77777777" w:rsidR="00BA216B" w:rsidRDefault="00BA216B" w:rsidP="00614F98"/>
                    <w:p w14:paraId="371E9C64" w14:textId="77777777" w:rsidR="00BA216B" w:rsidRDefault="00BA216B" w:rsidP="00614F98"/>
                    <w:p w14:paraId="2C626AE7" w14:textId="77777777" w:rsidR="00BA216B" w:rsidRDefault="00BA216B" w:rsidP="00614F98"/>
                    <w:p w14:paraId="56ABF57C" w14:textId="77777777" w:rsidR="00BA216B" w:rsidRDefault="00BA216B" w:rsidP="00614F98"/>
                    <w:p w14:paraId="1DF58086" w14:textId="77777777" w:rsidR="00BA216B" w:rsidRDefault="00BA216B" w:rsidP="00614F98"/>
                    <w:p w14:paraId="6E504C6D" w14:textId="77777777" w:rsidR="00BA216B" w:rsidRDefault="00BA216B" w:rsidP="00614F98"/>
                    <w:p w14:paraId="1990D0D6" w14:textId="77777777" w:rsidR="00BA216B" w:rsidRDefault="00BA216B" w:rsidP="00614F98"/>
                    <w:p w14:paraId="63A8501F" w14:textId="77777777" w:rsidR="00BA216B" w:rsidRDefault="00BA216B" w:rsidP="00614F98"/>
                    <w:p w14:paraId="4B169FCF" w14:textId="77777777" w:rsidR="00BA216B" w:rsidRDefault="00BA216B" w:rsidP="00614F98"/>
                    <w:p w14:paraId="3DFDAD47" w14:textId="77777777" w:rsidR="00BA216B" w:rsidRDefault="00BA216B" w:rsidP="00614F98"/>
                    <w:p w14:paraId="47ED57E8" w14:textId="77777777" w:rsidR="00BA216B" w:rsidRDefault="00BA216B" w:rsidP="00614F98"/>
                    <w:p w14:paraId="77523452" w14:textId="77777777" w:rsidR="00BA216B" w:rsidRDefault="00BA216B" w:rsidP="00614F98"/>
                    <w:p w14:paraId="27AE3436" w14:textId="77777777" w:rsidR="00BA216B" w:rsidRDefault="00BA216B" w:rsidP="00614F98"/>
                    <w:p w14:paraId="6115D05C" w14:textId="77777777" w:rsidR="00BA216B" w:rsidRDefault="00BA216B" w:rsidP="00614F98"/>
                    <w:p w14:paraId="1CE743F9" w14:textId="77777777" w:rsidR="00BA216B" w:rsidRDefault="00BA216B" w:rsidP="00614F98"/>
                    <w:p w14:paraId="6F27662B" w14:textId="77777777" w:rsidR="00BA216B" w:rsidRDefault="00BA216B" w:rsidP="00614F98"/>
                    <w:p w14:paraId="55878119" w14:textId="77777777" w:rsidR="00BA216B" w:rsidRDefault="00BA216B" w:rsidP="00614F98"/>
                    <w:p w14:paraId="4A707120" w14:textId="77777777" w:rsidR="00BA216B" w:rsidRDefault="00BA216B" w:rsidP="00614F98"/>
                    <w:p w14:paraId="56B0B8AF" w14:textId="77777777" w:rsidR="00BA216B" w:rsidRDefault="00BA216B" w:rsidP="00614F98"/>
                    <w:p w14:paraId="54A9E62B" w14:textId="77777777" w:rsidR="00BA216B" w:rsidRDefault="00BA216B" w:rsidP="00614F98"/>
                    <w:p w14:paraId="14EFDC3C" w14:textId="77777777" w:rsidR="00BA216B" w:rsidRDefault="00BA216B" w:rsidP="00614F98"/>
                    <w:p w14:paraId="50E0B0C1" w14:textId="77777777" w:rsidR="00BA216B" w:rsidRDefault="00BA216B" w:rsidP="00614F98"/>
                    <w:p w14:paraId="56E9B67A" w14:textId="77777777" w:rsidR="00BA216B" w:rsidRDefault="00BA216B" w:rsidP="00614F98"/>
                    <w:p w14:paraId="5F0A4268" w14:textId="77777777" w:rsidR="00BA216B" w:rsidRDefault="00BA216B" w:rsidP="00614F98"/>
                    <w:p w14:paraId="27A272B0" w14:textId="77777777" w:rsidR="00BA216B" w:rsidRDefault="00BA216B" w:rsidP="00614F98"/>
                    <w:p w14:paraId="1E169ACA" w14:textId="77777777" w:rsidR="00BA216B" w:rsidRDefault="00BA216B" w:rsidP="00614F98"/>
                    <w:p w14:paraId="643CEA7B" w14:textId="77777777" w:rsidR="00BA216B" w:rsidRDefault="00BA216B" w:rsidP="00614F98"/>
                    <w:p w14:paraId="0FFC6C3E" w14:textId="77777777" w:rsidR="00BA216B" w:rsidRDefault="00BA216B" w:rsidP="00614F98"/>
                    <w:p w14:paraId="61D14E27" w14:textId="77777777" w:rsidR="00BA216B" w:rsidRDefault="00BA216B" w:rsidP="00614F98"/>
                    <w:p w14:paraId="35B020E2" w14:textId="77777777" w:rsidR="00BA216B" w:rsidRDefault="00BA216B" w:rsidP="00614F98"/>
                    <w:p w14:paraId="40EA5B76" w14:textId="77777777" w:rsidR="00BA216B" w:rsidRDefault="00BA216B" w:rsidP="00614F98"/>
                    <w:p w14:paraId="79C3A424" w14:textId="77777777" w:rsidR="00BA216B" w:rsidRDefault="00BA216B" w:rsidP="00614F98"/>
                    <w:p w14:paraId="617CF6F5" w14:textId="77777777" w:rsidR="00BA216B" w:rsidRDefault="00BA216B" w:rsidP="00614F98"/>
                    <w:p w14:paraId="121AF4D7" w14:textId="77777777" w:rsidR="00BA216B" w:rsidRDefault="00BA216B" w:rsidP="00614F98"/>
                    <w:p w14:paraId="2F2F9BCC" w14:textId="77777777" w:rsidR="00BA216B" w:rsidRDefault="00BA216B" w:rsidP="00614F98"/>
                    <w:p w14:paraId="5078A3B8" w14:textId="77777777" w:rsidR="00BA216B" w:rsidRDefault="00BA216B" w:rsidP="00614F98"/>
                    <w:p w14:paraId="3F2DB60A" w14:textId="77777777" w:rsidR="00BA216B" w:rsidRDefault="00BA216B" w:rsidP="00614F98"/>
                    <w:p w14:paraId="57AD828F" w14:textId="77777777" w:rsidR="00BA216B" w:rsidRDefault="00BA216B" w:rsidP="00614F98"/>
                    <w:p w14:paraId="36769B7D" w14:textId="77777777" w:rsidR="00BA216B" w:rsidRDefault="00BA216B" w:rsidP="00614F98"/>
                    <w:p w14:paraId="7F37E7B1" w14:textId="77777777" w:rsidR="00BA216B" w:rsidRDefault="00BA216B" w:rsidP="00614F98"/>
                    <w:p w14:paraId="1EC076FA" w14:textId="77777777" w:rsidR="00BA216B" w:rsidRDefault="00BA216B" w:rsidP="00614F98"/>
                    <w:p w14:paraId="58A10A18" w14:textId="77777777" w:rsidR="00BA216B" w:rsidRDefault="00BA216B" w:rsidP="00614F98"/>
                    <w:p w14:paraId="350D1A2E" w14:textId="77777777" w:rsidR="00BA216B" w:rsidRDefault="00BA216B" w:rsidP="00614F98"/>
                    <w:p w14:paraId="52B219EC" w14:textId="77777777" w:rsidR="00BA216B" w:rsidRDefault="00BA216B" w:rsidP="00614F98"/>
                    <w:p w14:paraId="159949F4" w14:textId="77777777" w:rsidR="00BA216B" w:rsidRDefault="00BA216B" w:rsidP="00614F98"/>
                    <w:p w14:paraId="34B6D99A" w14:textId="77777777" w:rsidR="00BA216B" w:rsidRDefault="00BA216B" w:rsidP="00614F98"/>
                    <w:p w14:paraId="65C6B91E" w14:textId="77777777" w:rsidR="00BA216B" w:rsidRDefault="00BA216B" w:rsidP="00614F98"/>
                    <w:p w14:paraId="13B89B61" w14:textId="77777777" w:rsidR="00BA216B" w:rsidRDefault="00BA216B" w:rsidP="00614F98"/>
                    <w:p w14:paraId="2C2D85CC" w14:textId="77777777" w:rsidR="00BA216B" w:rsidRDefault="00BA216B" w:rsidP="00614F98"/>
                    <w:p w14:paraId="6972A75E" w14:textId="77777777" w:rsidR="00BA216B" w:rsidRDefault="00BA216B" w:rsidP="00614F98"/>
                    <w:p w14:paraId="6E8BAD31" w14:textId="77777777" w:rsidR="00BA216B" w:rsidRDefault="00BA216B" w:rsidP="00614F98"/>
                    <w:p w14:paraId="7F802E27" w14:textId="77777777" w:rsidR="00BA216B" w:rsidRDefault="00BA216B" w:rsidP="00614F98"/>
                    <w:p w14:paraId="73778A06" w14:textId="77777777" w:rsidR="00BA216B" w:rsidRDefault="00BA216B" w:rsidP="00614F98"/>
                    <w:p w14:paraId="4BF6EBC2" w14:textId="77777777" w:rsidR="00BA216B" w:rsidRDefault="00BA216B" w:rsidP="00614F98"/>
                    <w:p w14:paraId="5ABF5AC0" w14:textId="77777777" w:rsidR="00BA216B" w:rsidRDefault="00BA216B" w:rsidP="00614F98"/>
                    <w:p w14:paraId="7A095974" w14:textId="77777777" w:rsidR="00BA216B" w:rsidRDefault="00BA216B" w:rsidP="00614F98"/>
                    <w:p w14:paraId="53B9B1F2" w14:textId="77777777" w:rsidR="00BA216B" w:rsidRDefault="00BA216B" w:rsidP="00614F98"/>
                    <w:p w14:paraId="15EC8608" w14:textId="77777777" w:rsidR="00BA216B" w:rsidRDefault="00BA216B" w:rsidP="00614F98"/>
                    <w:p w14:paraId="2DDE90B6" w14:textId="77777777" w:rsidR="00BA216B" w:rsidRDefault="00BA216B" w:rsidP="00614F98"/>
                    <w:p w14:paraId="4E626B9C" w14:textId="77777777" w:rsidR="00BA216B" w:rsidRDefault="00BA216B" w:rsidP="00614F98"/>
                    <w:p w14:paraId="30C7232E" w14:textId="77777777" w:rsidR="00BA216B" w:rsidRDefault="00BA216B" w:rsidP="00614F98"/>
                    <w:p w14:paraId="629D5794" w14:textId="77777777" w:rsidR="00BA216B" w:rsidRDefault="00BA216B" w:rsidP="00614F98"/>
                    <w:p w14:paraId="4935A7A0" w14:textId="77777777" w:rsidR="00BA216B" w:rsidRDefault="00BA216B" w:rsidP="00614F98"/>
                    <w:p w14:paraId="2A6C7D51" w14:textId="77777777" w:rsidR="00BA216B" w:rsidRDefault="00BA216B" w:rsidP="00614F98"/>
                    <w:p w14:paraId="1F105E40" w14:textId="77777777" w:rsidR="00BA216B" w:rsidRDefault="00BA216B" w:rsidP="00614F98"/>
                    <w:p w14:paraId="51FC7E36" w14:textId="77777777" w:rsidR="00BA216B" w:rsidRDefault="00BA216B" w:rsidP="00614F98"/>
                    <w:p w14:paraId="5E82C9F6" w14:textId="77777777" w:rsidR="00BA216B" w:rsidRDefault="00BA216B" w:rsidP="00614F98"/>
                    <w:p w14:paraId="5A8AD53B" w14:textId="77777777" w:rsidR="00BA216B" w:rsidRDefault="00BA216B" w:rsidP="00614F98"/>
                    <w:p w14:paraId="1B2323BC" w14:textId="77777777" w:rsidR="00BA216B" w:rsidRDefault="00BA216B" w:rsidP="00614F98"/>
                    <w:p w14:paraId="2E1E9AF8" w14:textId="77777777" w:rsidR="00BA216B" w:rsidRDefault="00BA216B" w:rsidP="00614F98"/>
                    <w:p w14:paraId="672BF45B" w14:textId="77777777" w:rsidR="00BA216B" w:rsidRDefault="00BA216B" w:rsidP="00614F98"/>
                    <w:p w14:paraId="1C4A4637" w14:textId="77777777" w:rsidR="00BA216B" w:rsidRDefault="00BA216B" w:rsidP="00614F98"/>
                    <w:p w14:paraId="687468D2" w14:textId="77777777" w:rsidR="00BA216B" w:rsidRDefault="00BA216B" w:rsidP="00614F98"/>
                    <w:p w14:paraId="54E62D02" w14:textId="77777777" w:rsidR="00BA216B" w:rsidRDefault="00BA216B" w:rsidP="00614F98"/>
                    <w:p w14:paraId="1D599513" w14:textId="77777777" w:rsidR="00BA216B" w:rsidRDefault="00BA216B" w:rsidP="00614F98"/>
                    <w:p w14:paraId="10B8AA3C" w14:textId="77777777" w:rsidR="00BA216B" w:rsidRDefault="00BA216B" w:rsidP="00614F98"/>
                    <w:p w14:paraId="17677958" w14:textId="77777777" w:rsidR="00BA216B" w:rsidRDefault="00BA216B" w:rsidP="00614F98"/>
                    <w:p w14:paraId="77A6EBA0" w14:textId="77777777" w:rsidR="00BA216B" w:rsidRDefault="00BA216B" w:rsidP="00614F98"/>
                    <w:p w14:paraId="59AA3DFA" w14:textId="77777777" w:rsidR="00BA216B" w:rsidRDefault="00BA216B" w:rsidP="00614F98"/>
                    <w:p w14:paraId="73188C8A" w14:textId="77777777" w:rsidR="00BA216B" w:rsidRDefault="00BA216B" w:rsidP="00614F98"/>
                    <w:p w14:paraId="0FD4797B" w14:textId="77777777" w:rsidR="00BA216B" w:rsidRDefault="00BA216B" w:rsidP="00614F98"/>
                    <w:p w14:paraId="65451429" w14:textId="77777777" w:rsidR="00BA216B" w:rsidRDefault="00BA216B" w:rsidP="00614F98"/>
                    <w:p w14:paraId="262356BE" w14:textId="77777777" w:rsidR="00BA216B" w:rsidRDefault="00BA216B" w:rsidP="00614F98"/>
                    <w:p w14:paraId="34C37571" w14:textId="77777777" w:rsidR="00BA216B" w:rsidRDefault="00BA216B" w:rsidP="00614F98"/>
                    <w:p w14:paraId="497D2F4A" w14:textId="77777777" w:rsidR="00BA216B" w:rsidRDefault="00BA216B" w:rsidP="00614F98"/>
                    <w:p w14:paraId="628C0F69" w14:textId="77777777" w:rsidR="00BA216B" w:rsidRDefault="00BA216B" w:rsidP="00614F98"/>
                    <w:p w14:paraId="32380DB5" w14:textId="77777777" w:rsidR="00BA216B" w:rsidRDefault="00BA216B" w:rsidP="00614F98"/>
                    <w:p w14:paraId="2B729513" w14:textId="77777777" w:rsidR="00BA216B" w:rsidRDefault="00BA216B" w:rsidP="00614F98"/>
                    <w:p w14:paraId="65CDB5D8" w14:textId="77777777" w:rsidR="00BA216B" w:rsidRDefault="00BA216B" w:rsidP="00614F98"/>
                    <w:p w14:paraId="1FC6054C" w14:textId="77777777" w:rsidR="00BA216B" w:rsidRDefault="00BA216B" w:rsidP="00614F98"/>
                    <w:p w14:paraId="0AC608AF" w14:textId="77777777" w:rsidR="00BA216B" w:rsidRDefault="00BA216B" w:rsidP="00614F98"/>
                    <w:p w14:paraId="6A47CD68" w14:textId="77777777" w:rsidR="00BA216B" w:rsidRDefault="00BA216B" w:rsidP="00614F98"/>
                    <w:p w14:paraId="5F9FF296" w14:textId="77777777" w:rsidR="00BA216B" w:rsidRDefault="00BA216B" w:rsidP="00614F98"/>
                    <w:p w14:paraId="162A3C3C" w14:textId="77777777" w:rsidR="00BA216B" w:rsidRDefault="00BA216B" w:rsidP="00614F98"/>
                    <w:p w14:paraId="6D55982B" w14:textId="77777777" w:rsidR="00BA216B" w:rsidRDefault="00BA216B" w:rsidP="00614F98"/>
                    <w:p w14:paraId="07BBA9AD" w14:textId="77777777" w:rsidR="00BA216B" w:rsidRDefault="00BA216B" w:rsidP="00614F98"/>
                    <w:p w14:paraId="456915A8" w14:textId="77777777" w:rsidR="00BA216B" w:rsidRDefault="00BA216B" w:rsidP="00614F98"/>
                    <w:p w14:paraId="6B70B6A1" w14:textId="77777777" w:rsidR="00BA216B" w:rsidRDefault="00BA216B" w:rsidP="00614F98"/>
                    <w:p w14:paraId="5E1B2E34" w14:textId="77777777" w:rsidR="00BA216B" w:rsidRDefault="00BA216B" w:rsidP="00614F98"/>
                    <w:p w14:paraId="53C87A80" w14:textId="77777777" w:rsidR="00BA216B" w:rsidRDefault="00BA216B" w:rsidP="00614F98"/>
                    <w:p w14:paraId="4D1052C5" w14:textId="77777777" w:rsidR="00BA216B" w:rsidRDefault="00BA216B" w:rsidP="00614F98"/>
                    <w:p w14:paraId="06443A58" w14:textId="77777777" w:rsidR="00BA216B" w:rsidRDefault="00BA216B" w:rsidP="00614F98"/>
                    <w:p w14:paraId="027EEF3B" w14:textId="77777777" w:rsidR="00BA216B" w:rsidRDefault="00BA216B" w:rsidP="00614F98"/>
                    <w:p w14:paraId="5AAC52D2" w14:textId="77777777" w:rsidR="00BA216B" w:rsidRDefault="00BA216B" w:rsidP="00614F98"/>
                    <w:p w14:paraId="1FF21876" w14:textId="77777777" w:rsidR="00BA216B" w:rsidRDefault="00BA216B" w:rsidP="00614F98"/>
                    <w:p w14:paraId="25A12D01" w14:textId="77777777" w:rsidR="00BA216B" w:rsidRDefault="00BA216B" w:rsidP="00614F98"/>
                    <w:p w14:paraId="33483371" w14:textId="77777777" w:rsidR="00BA216B" w:rsidRDefault="00BA216B" w:rsidP="00614F98"/>
                    <w:p w14:paraId="73EA32BD" w14:textId="77777777" w:rsidR="00BA216B" w:rsidRDefault="00BA216B" w:rsidP="00614F98"/>
                    <w:p w14:paraId="7AA981CE" w14:textId="77777777" w:rsidR="00BA216B" w:rsidRDefault="00BA216B" w:rsidP="00614F98"/>
                    <w:p w14:paraId="53E5B37F" w14:textId="77777777" w:rsidR="00BA216B" w:rsidRDefault="00BA216B" w:rsidP="00614F98"/>
                    <w:p w14:paraId="2E23EC20" w14:textId="77777777" w:rsidR="00BA216B" w:rsidRDefault="00BA216B" w:rsidP="00614F98"/>
                    <w:p w14:paraId="33264B10" w14:textId="77777777" w:rsidR="00BA216B" w:rsidRDefault="00BA216B" w:rsidP="00614F98"/>
                    <w:p w14:paraId="5F1A6A92" w14:textId="77777777" w:rsidR="00BA216B" w:rsidRDefault="00BA216B" w:rsidP="00614F98"/>
                    <w:p w14:paraId="13774101" w14:textId="77777777" w:rsidR="00BA216B" w:rsidRDefault="00BA216B" w:rsidP="00614F98"/>
                    <w:p w14:paraId="61056E4C" w14:textId="77777777" w:rsidR="00BA216B" w:rsidRDefault="00BA216B" w:rsidP="00614F98"/>
                    <w:p w14:paraId="28653686" w14:textId="77777777" w:rsidR="00BA216B" w:rsidRDefault="00BA216B" w:rsidP="00614F98"/>
                    <w:p w14:paraId="4DE96F25" w14:textId="77777777" w:rsidR="00BA216B" w:rsidRDefault="00BA216B" w:rsidP="00614F98"/>
                    <w:p w14:paraId="0F59CEB0" w14:textId="77777777" w:rsidR="00BA216B" w:rsidRDefault="00BA216B" w:rsidP="00614F98"/>
                    <w:p w14:paraId="035AED2A" w14:textId="77777777" w:rsidR="00BA216B" w:rsidRDefault="00BA216B" w:rsidP="00614F98"/>
                    <w:p w14:paraId="524912B6" w14:textId="77777777" w:rsidR="00BA216B" w:rsidRDefault="00BA216B" w:rsidP="00614F98"/>
                    <w:p w14:paraId="585FC1A2" w14:textId="77777777" w:rsidR="00BA216B" w:rsidRDefault="00BA216B" w:rsidP="00614F98"/>
                    <w:p w14:paraId="6C9444CE" w14:textId="77777777" w:rsidR="00BA216B" w:rsidRDefault="00BA216B" w:rsidP="00614F98"/>
                    <w:p w14:paraId="0F2094B1" w14:textId="77777777" w:rsidR="00BA216B" w:rsidRDefault="00BA216B" w:rsidP="00614F98"/>
                    <w:p w14:paraId="6FF4F588" w14:textId="77777777" w:rsidR="00BA216B" w:rsidRDefault="00BA216B" w:rsidP="00614F98"/>
                    <w:p w14:paraId="237C5B31" w14:textId="77777777" w:rsidR="00BA216B" w:rsidRDefault="00BA216B" w:rsidP="00614F98"/>
                    <w:p w14:paraId="74C33925" w14:textId="77777777" w:rsidR="00BA216B" w:rsidRDefault="00BA216B" w:rsidP="00614F98"/>
                    <w:p w14:paraId="00743230" w14:textId="77777777" w:rsidR="00BA216B" w:rsidRDefault="00BA216B" w:rsidP="00614F98"/>
                    <w:p w14:paraId="04B604BA" w14:textId="77777777" w:rsidR="00BA216B" w:rsidRDefault="00BA216B" w:rsidP="00614F98"/>
                    <w:p w14:paraId="55E00A45" w14:textId="77777777" w:rsidR="00BA216B" w:rsidRDefault="00BA216B" w:rsidP="00614F98"/>
                    <w:p w14:paraId="0EF6CEF8" w14:textId="77777777" w:rsidR="00BA216B" w:rsidRDefault="00BA216B" w:rsidP="00614F98"/>
                    <w:p w14:paraId="2D6EC8C7" w14:textId="77777777" w:rsidR="00BA216B" w:rsidRDefault="00BA216B" w:rsidP="00614F98"/>
                    <w:p w14:paraId="0E19351D" w14:textId="77777777" w:rsidR="00BA216B" w:rsidRDefault="00BA216B" w:rsidP="00614F98"/>
                    <w:p w14:paraId="78176390" w14:textId="77777777" w:rsidR="00BA216B" w:rsidRDefault="00BA216B" w:rsidP="00614F98"/>
                    <w:p w14:paraId="345376D6" w14:textId="77777777" w:rsidR="00BA216B" w:rsidRDefault="00BA216B" w:rsidP="00614F98"/>
                    <w:p w14:paraId="0102BC66" w14:textId="77777777" w:rsidR="00BA216B" w:rsidRDefault="00BA216B" w:rsidP="00614F98"/>
                    <w:p w14:paraId="6102418F" w14:textId="77777777" w:rsidR="00BA216B" w:rsidRDefault="00BA216B" w:rsidP="00614F98"/>
                    <w:p w14:paraId="2E9A071C" w14:textId="77777777" w:rsidR="00BA216B" w:rsidRDefault="00BA216B" w:rsidP="00614F98"/>
                    <w:p w14:paraId="660F7B49" w14:textId="77777777" w:rsidR="00BA216B" w:rsidRDefault="00BA216B" w:rsidP="00614F98"/>
                    <w:p w14:paraId="7AF98F9C" w14:textId="77777777" w:rsidR="00BA216B" w:rsidRDefault="00BA216B" w:rsidP="00614F98"/>
                    <w:p w14:paraId="530749AF" w14:textId="77777777" w:rsidR="00BA216B" w:rsidRDefault="00BA216B" w:rsidP="00614F98"/>
                    <w:p w14:paraId="59A29BB5" w14:textId="77777777" w:rsidR="00BA216B" w:rsidRDefault="00BA216B" w:rsidP="00614F98"/>
                    <w:p w14:paraId="4E3C667D" w14:textId="77777777" w:rsidR="00BA216B" w:rsidRDefault="00BA216B" w:rsidP="00614F98"/>
                    <w:p w14:paraId="7E34AD49" w14:textId="77777777" w:rsidR="00BA216B" w:rsidRDefault="00BA216B" w:rsidP="00614F98"/>
                    <w:p w14:paraId="45E8CE98" w14:textId="77777777" w:rsidR="00BA216B" w:rsidRDefault="00BA216B" w:rsidP="00614F98"/>
                    <w:p w14:paraId="0F4A677A" w14:textId="77777777" w:rsidR="00BA216B" w:rsidRDefault="00BA216B" w:rsidP="00614F98"/>
                    <w:p w14:paraId="34706706" w14:textId="77777777" w:rsidR="00BA216B" w:rsidRDefault="00BA216B" w:rsidP="00614F98"/>
                    <w:p w14:paraId="572D1164" w14:textId="77777777" w:rsidR="00BA216B" w:rsidRDefault="00BA216B" w:rsidP="00614F98"/>
                    <w:p w14:paraId="77011CB7" w14:textId="77777777" w:rsidR="00BA216B" w:rsidRDefault="00BA216B" w:rsidP="00614F98"/>
                    <w:p w14:paraId="00B78E32" w14:textId="77777777" w:rsidR="00BA216B" w:rsidRDefault="00BA216B" w:rsidP="00614F98"/>
                    <w:p w14:paraId="1CD6D56E" w14:textId="77777777" w:rsidR="00BA216B" w:rsidRDefault="00BA216B" w:rsidP="00614F98"/>
                    <w:p w14:paraId="78C69874" w14:textId="77777777" w:rsidR="00BA216B" w:rsidRDefault="00BA216B" w:rsidP="00614F98"/>
                    <w:p w14:paraId="75D38805" w14:textId="77777777" w:rsidR="00BA216B" w:rsidRDefault="00BA216B" w:rsidP="00614F98"/>
                    <w:p w14:paraId="4F16235F" w14:textId="77777777" w:rsidR="00BA216B" w:rsidRDefault="00BA216B" w:rsidP="00614F98"/>
                    <w:p w14:paraId="1F57E195" w14:textId="77777777" w:rsidR="00BA216B" w:rsidRDefault="00BA216B" w:rsidP="00614F98"/>
                    <w:p w14:paraId="0975E474" w14:textId="77777777" w:rsidR="00BA216B" w:rsidRDefault="00BA216B" w:rsidP="00614F98"/>
                    <w:p w14:paraId="0AC9E905" w14:textId="77777777" w:rsidR="00BA216B" w:rsidRDefault="00BA216B" w:rsidP="00614F98"/>
                    <w:p w14:paraId="7EFD251A" w14:textId="77777777" w:rsidR="00BA216B" w:rsidRDefault="00BA216B" w:rsidP="00614F98"/>
                    <w:p w14:paraId="508550CD" w14:textId="77777777" w:rsidR="00BA216B" w:rsidRDefault="00BA216B" w:rsidP="00614F98"/>
                    <w:p w14:paraId="2579BA24" w14:textId="77777777" w:rsidR="00BA216B" w:rsidRDefault="00BA216B" w:rsidP="00614F98"/>
                    <w:p w14:paraId="49E6BF9C" w14:textId="77777777" w:rsidR="00BA216B" w:rsidRDefault="00BA216B" w:rsidP="00614F98"/>
                    <w:p w14:paraId="345196EB" w14:textId="77777777" w:rsidR="00BA216B" w:rsidRDefault="00BA216B" w:rsidP="00614F98"/>
                    <w:p w14:paraId="391787A5" w14:textId="77777777" w:rsidR="00BA216B" w:rsidRDefault="00BA216B" w:rsidP="00614F98"/>
                    <w:p w14:paraId="56BB895A" w14:textId="77777777" w:rsidR="00BA216B" w:rsidRDefault="00BA216B" w:rsidP="00614F98"/>
                    <w:p w14:paraId="73911550" w14:textId="77777777" w:rsidR="00BA216B" w:rsidRDefault="00BA216B" w:rsidP="00614F98"/>
                    <w:p w14:paraId="1FEB932D" w14:textId="77777777" w:rsidR="00BA216B" w:rsidRDefault="00BA216B" w:rsidP="00614F98"/>
                    <w:p w14:paraId="2B79FB97" w14:textId="77777777" w:rsidR="00BA216B" w:rsidRDefault="00BA216B" w:rsidP="00614F98"/>
                    <w:p w14:paraId="01B5AC52" w14:textId="77777777" w:rsidR="00BA216B" w:rsidRDefault="00BA216B" w:rsidP="00614F98"/>
                    <w:p w14:paraId="31A07ED0" w14:textId="77777777" w:rsidR="00BA216B" w:rsidRDefault="00BA216B" w:rsidP="00614F98"/>
                    <w:p w14:paraId="752DADCE" w14:textId="77777777" w:rsidR="00BA216B" w:rsidRDefault="00BA216B" w:rsidP="00614F98"/>
                    <w:p w14:paraId="7471AA2C" w14:textId="77777777" w:rsidR="00BA216B" w:rsidRDefault="00BA216B" w:rsidP="00614F98"/>
                    <w:p w14:paraId="479A6161" w14:textId="77777777" w:rsidR="00BA216B" w:rsidRDefault="00BA216B" w:rsidP="00614F98"/>
                    <w:p w14:paraId="0896A8C6" w14:textId="77777777" w:rsidR="00BA216B" w:rsidRDefault="00BA216B" w:rsidP="00614F98"/>
                    <w:p w14:paraId="16D561F0" w14:textId="77777777" w:rsidR="00BA216B" w:rsidRDefault="00BA216B" w:rsidP="00614F98"/>
                    <w:p w14:paraId="131AFBE6" w14:textId="77777777" w:rsidR="00BA216B" w:rsidRDefault="00BA216B" w:rsidP="00614F98"/>
                    <w:p w14:paraId="0D3E5384" w14:textId="77777777" w:rsidR="00BA216B" w:rsidRDefault="00BA216B" w:rsidP="00614F98"/>
                    <w:p w14:paraId="2B16A1D5" w14:textId="77777777" w:rsidR="00BA216B" w:rsidRDefault="00BA216B" w:rsidP="00614F98"/>
                    <w:p w14:paraId="1E4B28AB" w14:textId="77777777" w:rsidR="00BA216B" w:rsidRDefault="00BA216B" w:rsidP="00614F98"/>
                    <w:p w14:paraId="4463FC1E" w14:textId="77777777" w:rsidR="00BA216B" w:rsidRDefault="00BA216B" w:rsidP="00614F98"/>
                    <w:p w14:paraId="4ACBD620" w14:textId="77777777" w:rsidR="00BA216B" w:rsidRDefault="00BA216B" w:rsidP="00614F98"/>
                    <w:p w14:paraId="08E2718E" w14:textId="77777777" w:rsidR="00BA216B" w:rsidRDefault="00BA216B" w:rsidP="00614F98"/>
                    <w:p w14:paraId="722B0596" w14:textId="77777777" w:rsidR="00BA216B" w:rsidRDefault="00BA216B" w:rsidP="00614F98"/>
                    <w:p w14:paraId="778243C0" w14:textId="77777777" w:rsidR="00BA216B" w:rsidRDefault="00BA216B" w:rsidP="00614F98"/>
                    <w:p w14:paraId="5B6E0B1E" w14:textId="77777777" w:rsidR="00BA216B" w:rsidRDefault="00BA216B" w:rsidP="00614F98"/>
                    <w:p w14:paraId="27AD6D2B" w14:textId="77777777" w:rsidR="00BA216B" w:rsidRDefault="00BA216B" w:rsidP="00614F98"/>
                    <w:p w14:paraId="4341DA58" w14:textId="77777777" w:rsidR="00BA216B" w:rsidRDefault="00BA216B" w:rsidP="00614F98"/>
                    <w:p w14:paraId="506245FF" w14:textId="77777777" w:rsidR="00BA216B" w:rsidRDefault="00BA216B" w:rsidP="00614F98"/>
                    <w:p w14:paraId="65243448" w14:textId="77777777" w:rsidR="00BA216B" w:rsidRDefault="00BA216B" w:rsidP="00614F98"/>
                    <w:p w14:paraId="38F69688" w14:textId="77777777" w:rsidR="00BA216B" w:rsidRDefault="00BA216B" w:rsidP="00614F98"/>
                    <w:p w14:paraId="66F9BA38" w14:textId="77777777" w:rsidR="00BA216B" w:rsidRDefault="00BA216B" w:rsidP="00614F98"/>
                    <w:p w14:paraId="1569D5E1" w14:textId="77777777" w:rsidR="00BA216B" w:rsidRDefault="00BA216B" w:rsidP="00614F98"/>
                    <w:p w14:paraId="183EE2EC" w14:textId="77777777" w:rsidR="00BA216B" w:rsidRDefault="00BA216B" w:rsidP="00614F98"/>
                    <w:p w14:paraId="3F942478" w14:textId="77777777" w:rsidR="00BA216B" w:rsidRDefault="00BA216B" w:rsidP="00614F98"/>
                    <w:p w14:paraId="3147D3EE" w14:textId="77777777" w:rsidR="00BA216B" w:rsidRDefault="00BA216B" w:rsidP="00614F98"/>
                    <w:p w14:paraId="2B9A1E1D" w14:textId="77777777" w:rsidR="00BA216B" w:rsidRDefault="00BA216B" w:rsidP="00614F98"/>
                    <w:p w14:paraId="52821168" w14:textId="77777777" w:rsidR="00BA216B" w:rsidRDefault="00BA216B" w:rsidP="00614F98"/>
                    <w:p w14:paraId="62E29893" w14:textId="77777777" w:rsidR="00BA216B" w:rsidRDefault="00BA216B" w:rsidP="00614F98"/>
                    <w:p w14:paraId="2A04186B" w14:textId="77777777" w:rsidR="00BA216B" w:rsidRDefault="00BA216B" w:rsidP="00614F98"/>
                    <w:p w14:paraId="7A29929D" w14:textId="77777777" w:rsidR="00BA216B" w:rsidRDefault="00BA216B" w:rsidP="00614F98"/>
                    <w:p w14:paraId="27EA97C2" w14:textId="77777777" w:rsidR="00BA216B" w:rsidRDefault="00BA216B" w:rsidP="00614F98"/>
                    <w:p w14:paraId="6DCCB7BA" w14:textId="77777777" w:rsidR="00BA216B" w:rsidRDefault="00BA216B" w:rsidP="00614F98"/>
                    <w:p w14:paraId="61B15AFF" w14:textId="77777777" w:rsidR="00BA216B" w:rsidRDefault="00BA216B" w:rsidP="00614F98"/>
                    <w:p w14:paraId="6BFCCF5C" w14:textId="77777777" w:rsidR="00BA216B" w:rsidRDefault="00BA216B" w:rsidP="00614F98"/>
                    <w:p w14:paraId="5CABFDBF" w14:textId="77777777" w:rsidR="00BA216B" w:rsidRDefault="00BA216B" w:rsidP="00614F98"/>
                    <w:p w14:paraId="4D327602" w14:textId="77777777" w:rsidR="00BA216B" w:rsidRDefault="00BA216B" w:rsidP="00614F98"/>
                    <w:p w14:paraId="23E5FA9A" w14:textId="77777777" w:rsidR="00BA216B" w:rsidRDefault="00BA216B" w:rsidP="00614F98"/>
                    <w:p w14:paraId="48CBB18C" w14:textId="77777777" w:rsidR="00BA216B" w:rsidRDefault="00BA216B" w:rsidP="00614F98"/>
                    <w:p w14:paraId="49672C43" w14:textId="77777777" w:rsidR="00BA216B" w:rsidRDefault="00BA216B" w:rsidP="00614F98"/>
                    <w:p w14:paraId="1619EF78" w14:textId="77777777" w:rsidR="00BA216B" w:rsidRDefault="00BA216B" w:rsidP="00614F98"/>
                    <w:p w14:paraId="7C047BFF" w14:textId="77777777" w:rsidR="00BA216B" w:rsidRDefault="00BA216B" w:rsidP="00614F98"/>
                    <w:p w14:paraId="5315E8AF" w14:textId="77777777" w:rsidR="00BA216B" w:rsidRDefault="00BA216B" w:rsidP="00614F98"/>
                    <w:p w14:paraId="0A8C75F1" w14:textId="77777777" w:rsidR="00BA216B" w:rsidRDefault="00BA216B" w:rsidP="00614F98"/>
                    <w:p w14:paraId="49955566" w14:textId="77777777" w:rsidR="00BA216B" w:rsidRDefault="00BA216B" w:rsidP="00614F98"/>
                    <w:p w14:paraId="00FA0266" w14:textId="77777777" w:rsidR="00BA216B" w:rsidRDefault="00BA216B" w:rsidP="00614F98"/>
                    <w:p w14:paraId="123ABC74" w14:textId="77777777" w:rsidR="00BA216B" w:rsidRDefault="00BA216B" w:rsidP="00614F98"/>
                    <w:p w14:paraId="725C66DC" w14:textId="77777777" w:rsidR="00BA216B" w:rsidRDefault="00BA216B" w:rsidP="00614F98"/>
                    <w:p w14:paraId="5DE2FE84" w14:textId="77777777" w:rsidR="00BA216B" w:rsidRDefault="00BA216B" w:rsidP="00614F98"/>
                    <w:p w14:paraId="684B0875" w14:textId="77777777" w:rsidR="00BA216B" w:rsidRDefault="00BA216B" w:rsidP="00614F98"/>
                    <w:p w14:paraId="21907009" w14:textId="77777777" w:rsidR="00BA216B" w:rsidRDefault="00BA216B" w:rsidP="00614F98"/>
                    <w:p w14:paraId="3D26C297" w14:textId="77777777" w:rsidR="00BA216B" w:rsidRDefault="00BA216B" w:rsidP="00614F98"/>
                    <w:p w14:paraId="1303F2F9" w14:textId="77777777" w:rsidR="00BA216B" w:rsidRDefault="00BA216B" w:rsidP="00614F98"/>
                    <w:p w14:paraId="198D0550" w14:textId="77777777" w:rsidR="00BA216B" w:rsidRDefault="00BA216B" w:rsidP="00614F98"/>
                    <w:p w14:paraId="52119325" w14:textId="77777777" w:rsidR="00BA216B" w:rsidRDefault="00BA216B" w:rsidP="00614F98"/>
                    <w:p w14:paraId="0746DE6B" w14:textId="77777777" w:rsidR="00BA216B" w:rsidRDefault="00BA216B" w:rsidP="00614F98"/>
                    <w:p w14:paraId="44CF5888" w14:textId="77777777" w:rsidR="00BA216B" w:rsidRDefault="00BA216B" w:rsidP="00614F98"/>
                    <w:p w14:paraId="618432F2" w14:textId="77777777" w:rsidR="00BA216B" w:rsidRDefault="00BA216B" w:rsidP="00614F98"/>
                    <w:p w14:paraId="27A34A14" w14:textId="77777777" w:rsidR="00BA216B" w:rsidRDefault="00BA216B" w:rsidP="00614F98"/>
                    <w:p w14:paraId="3E5DA4C7" w14:textId="77777777" w:rsidR="00BA216B" w:rsidRDefault="00BA216B" w:rsidP="00614F98"/>
                    <w:p w14:paraId="29873305" w14:textId="77777777" w:rsidR="00BA216B" w:rsidRDefault="00BA216B" w:rsidP="00614F98"/>
                    <w:p w14:paraId="42BD20A8" w14:textId="77777777" w:rsidR="00BA216B" w:rsidRDefault="00BA216B" w:rsidP="00614F98"/>
                    <w:p w14:paraId="6C9A9EB3" w14:textId="77777777" w:rsidR="00BA216B" w:rsidRDefault="00BA216B" w:rsidP="00614F98"/>
                    <w:p w14:paraId="02C738C9" w14:textId="77777777" w:rsidR="00BA216B" w:rsidRDefault="00BA216B" w:rsidP="00614F98"/>
                    <w:p w14:paraId="2FDA1EF5" w14:textId="77777777" w:rsidR="00BA216B" w:rsidRDefault="00BA216B" w:rsidP="00614F98"/>
                    <w:p w14:paraId="5DE26FBA" w14:textId="77777777" w:rsidR="00BA216B" w:rsidRDefault="00BA216B" w:rsidP="00614F98"/>
                    <w:p w14:paraId="52E5116E" w14:textId="77777777" w:rsidR="00BA216B" w:rsidRDefault="00BA216B" w:rsidP="00614F98"/>
                    <w:p w14:paraId="38DA8127" w14:textId="77777777" w:rsidR="00BA216B" w:rsidRDefault="00BA216B" w:rsidP="00614F98"/>
                    <w:p w14:paraId="319986FE" w14:textId="77777777" w:rsidR="00BA216B" w:rsidRDefault="00BA216B" w:rsidP="00614F98"/>
                    <w:p w14:paraId="69DC7F3C" w14:textId="77777777" w:rsidR="00BA216B" w:rsidRDefault="00BA216B" w:rsidP="00614F98"/>
                    <w:p w14:paraId="4B0A0D25" w14:textId="77777777" w:rsidR="00BA216B" w:rsidRDefault="00BA216B" w:rsidP="00614F98"/>
                    <w:p w14:paraId="5BA710F1" w14:textId="77777777" w:rsidR="00BA216B" w:rsidRDefault="00BA216B" w:rsidP="00614F98"/>
                    <w:p w14:paraId="3341D8D9" w14:textId="77777777" w:rsidR="00BA216B" w:rsidRDefault="00BA216B" w:rsidP="00614F98"/>
                    <w:p w14:paraId="0028DADF" w14:textId="77777777" w:rsidR="00BA216B" w:rsidRDefault="00BA216B" w:rsidP="00614F98"/>
                    <w:p w14:paraId="3A614EEA" w14:textId="77777777" w:rsidR="00BA216B" w:rsidRDefault="00BA216B" w:rsidP="00614F98"/>
                    <w:p w14:paraId="421D3FCD" w14:textId="77777777" w:rsidR="00BA216B" w:rsidRDefault="00BA216B" w:rsidP="00614F98"/>
                    <w:p w14:paraId="772566B3" w14:textId="77777777" w:rsidR="00BA216B" w:rsidRDefault="00BA216B" w:rsidP="00614F98"/>
                    <w:p w14:paraId="70E1C8F3" w14:textId="77777777" w:rsidR="00BA216B" w:rsidRDefault="00BA216B" w:rsidP="00614F98"/>
                    <w:p w14:paraId="20E71016" w14:textId="77777777" w:rsidR="00BA216B" w:rsidRDefault="00BA216B" w:rsidP="00614F98"/>
                    <w:p w14:paraId="5B60CE91" w14:textId="77777777" w:rsidR="00BA216B" w:rsidRDefault="00BA216B" w:rsidP="00614F98"/>
                    <w:p w14:paraId="2BE181D2" w14:textId="77777777" w:rsidR="00BA216B" w:rsidRDefault="00BA216B" w:rsidP="00614F98"/>
                    <w:p w14:paraId="053E1369" w14:textId="77777777" w:rsidR="00BA216B" w:rsidRDefault="00BA216B" w:rsidP="00614F98"/>
                    <w:p w14:paraId="397B4683" w14:textId="77777777" w:rsidR="00BA216B" w:rsidRDefault="00BA216B" w:rsidP="00614F98"/>
                    <w:p w14:paraId="494CDF3D" w14:textId="77777777" w:rsidR="00BA216B" w:rsidRDefault="00BA216B" w:rsidP="00614F98"/>
                    <w:p w14:paraId="251D0439" w14:textId="77777777" w:rsidR="00BA216B" w:rsidRDefault="00BA216B" w:rsidP="00614F98"/>
                    <w:p w14:paraId="6537C91C" w14:textId="77777777" w:rsidR="00BA216B" w:rsidRDefault="00BA216B" w:rsidP="00614F98"/>
                    <w:p w14:paraId="282B1F2D" w14:textId="77777777" w:rsidR="00BA216B" w:rsidRDefault="00BA216B" w:rsidP="00614F98"/>
                    <w:p w14:paraId="1957B952" w14:textId="77777777" w:rsidR="00BA216B" w:rsidRDefault="00BA216B" w:rsidP="00614F98"/>
                    <w:p w14:paraId="556D4C90" w14:textId="77777777" w:rsidR="00BA216B" w:rsidRDefault="00BA216B" w:rsidP="00614F98"/>
                    <w:p w14:paraId="5D1F1EFB" w14:textId="77777777" w:rsidR="00BA216B" w:rsidRDefault="00BA216B" w:rsidP="00614F98"/>
                    <w:p w14:paraId="0DF467E4" w14:textId="77777777" w:rsidR="00BA216B" w:rsidRDefault="00BA216B" w:rsidP="00614F98"/>
                    <w:p w14:paraId="74424E19" w14:textId="77777777" w:rsidR="00BA216B" w:rsidRDefault="00BA216B" w:rsidP="00614F98"/>
                    <w:p w14:paraId="2EBAFEBB" w14:textId="77777777" w:rsidR="00BA216B" w:rsidRDefault="00BA216B" w:rsidP="00614F98"/>
                    <w:p w14:paraId="56CB2A44" w14:textId="77777777" w:rsidR="00BA216B" w:rsidRDefault="00BA216B" w:rsidP="00614F98"/>
                    <w:p w14:paraId="4B2166D7" w14:textId="77777777" w:rsidR="00BA216B" w:rsidRDefault="00BA216B" w:rsidP="00614F98"/>
                    <w:p w14:paraId="5B7334C6" w14:textId="77777777" w:rsidR="00BA216B" w:rsidRDefault="00BA216B" w:rsidP="00614F98"/>
                    <w:p w14:paraId="6DBC74A1" w14:textId="77777777" w:rsidR="00BA216B" w:rsidRDefault="00BA216B" w:rsidP="00614F98"/>
                    <w:p w14:paraId="71D3497C" w14:textId="77777777" w:rsidR="00BA216B" w:rsidRDefault="00BA216B" w:rsidP="00614F98"/>
                    <w:p w14:paraId="51B703C5" w14:textId="77777777" w:rsidR="00BA216B" w:rsidRDefault="00BA216B" w:rsidP="00614F98"/>
                    <w:p w14:paraId="751881CB" w14:textId="77777777" w:rsidR="00BA216B" w:rsidRDefault="00BA216B" w:rsidP="00614F98"/>
                    <w:p w14:paraId="483831CC" w14:textId="77777777" w:rsidR="00BA216B" w:rsidRDefault="00BA216B" w:rsidP="00614F98"/>
                    <w:p w14:paraId="2EDB2C10" w14:textId="77777777" w:rsidR="00BA216B" w:rsidRDefault="00BA216B" w:rsidP="00614F98"/>
                    <w:p w14:paraId="29362A32" w14:textId="77777777" w:rsidR="00BA216B" w:rsidRDefault="00BA216B" w:rsidP="00614F98"/>
                    <w:p w14:paraId="1DFD857A" w14:textId="77777777" w:rsidR="00BA216B" w:rsidRDefault="00BA216B" w:rsidP="00614F98"/>
                    <w:p w14:paraId="21F64D79" w14:textId="77777777" w:rsidR="00BA216B" w:rsidRDefault="00BA216B" w:rsidP="00614F98"/>
                    <w:p w14:paraId="0106DE9F" w14:textId="77777777" w:rsidR="00BA216B" w:rsidRDefault="00BA216B" w:rsidP="00614F98"/>
                    <w:p w14:paraId="7F972E0F" w14:textId="77777777" w:rsidR="00BA216B" w:rsidRDefault="00BA216B" w:rsidP="00614F98"/>
                    <w:p w14:paraId="65CEED69" w14:textId="77777777" w:rsidR="00BA216B" w:rsidRDefault="00BA216B" w:rsidP="00614F98"/>
                    <w:p w14:paraId="4E76B32E" w14:textId="77777777" w:rsidR="00BA216B" w:rsidRDefault="00BA216B" w:rsidP="00614F98"/>
                    <w:p w14:paraId="3AC4C3FA" w14:textId="77777777" w:rsidR="00BA216B" w:rsidRDefault="00BA216B" w:rsidP="00614F98"/>
                    <w:p w14:paraId="299F269D" w14:textId="77777777" w:rsidR="00BA216B" w:rsidRDefault="00BA216B" w:rsidP="00614F98"/>
                    <w:p w14:paraId="599911E0" w14:textId="77777777" w:rsidR="00BA216B" w:rsidRDefault="00BA216B" w:rsidP="00614F98"/>
                    <w:p w14:paraId="604FAB18" w14:textId="77777777" w:rsidR="00BA216B" w:rsidRDefault="00BA216B" w:rsidP="00614F98"/>
                    <w:p w14:paraId="6B63A70F" w14:textId="77777777" w:rsidR="00BA216B" w:rsidRDefault="00BA216B" w:rsidP="00614F98"/>
                    <w:p w14:paraId="690CE781" w14:textId="77777777" w:rsidR="00BA216B" w:rsidRDefault="00BA216B" w:rsidP="00614F98"/>
                    <w:p w14:paraId="2F1A1FD9" w14:textId="77777777" w:rsidR="00BA216B" w:rsidRDefault="00BA216B" w:rsidP="00614F98"/>
                    <w:p w14:paraId="18449576" w14:textId="77777777" w:rsidR="00BA216B" w:rsidRDefault="00BA216B" w:rsidP="00614F98"/>
                    <w:p w14:paraId="1A268A3D" w14:textId="77777777" w:rsidR="00BA216B" w:rsidRDefault="00BA216B" w:rsidP="00614F98"/>
                    <w:p w14:paraId="53920CBE" w14:textId="77777777" w:rsidR="00BA216B" w:rsidRDefault="00BA216B" w:rsidP="00614F98"/>
                    <w:p w14:paraId="24FFB2E9" w14:textId="77777777" w:rsidR="00BA216B" w:rsidRDefault="00BA216B" w:rsidP="00614F98"/>
                    <w:p w14:paraId="007F5EFA" w14:textId="77777777" w:rsidR="00BA216B" w:rsidRDefault="00BA216B" w:rsidP="00614F98"/>
                    <w:p w14:paraId="316B577E" w14:textId="77777777" w:rsidR="00BA216B" w:rsidRDefault="00BA216B" w:rsidP="00614F98"/>
                    <w:p w14:paraId="7E0838DD" w14:textId="77777777" w:rsidR="00BA216B" w:rsidRDefault="00BA216B" w:rsidP="00614F98"/>
                    <w:p w14:paraId="1C7A758E" w14:textId="77777777" w:rsidR="00BA216B" w:rsidRDefault="00BA216B" w:rsidP="00614F98"/>
                    <w:p w14:paraId="20FC7CD0" w14:textId="77777777" w:rsidR="00BA216B" w:rsidRDefault="00BA216B" w:rsidP="00614F98"/>
                    <w:p w14:paraId="114D0232" w14:textId="77777777" w:rsidR="00BA216B" w:rsidRDefault="00BA216B" w:rsidP="00614F98"/>
                    <w:p w14:paraId="5259E858" w14:textId="77777777" w:rsidR="00BA216B" w:rsidRDefault="00BA216B" w:rsidP="00614F98"/>
                    <w:p w14:paraId="5E3349F0" w14:textId="77777777" w:rsidR="00BA216B" w:rsidRDefault="00BA216B" w:rsidP="00614F98"/>
                    <w:p w14:paraId="70A87173" w14:textId="77777777" w:rsidR="00BA216B" w:rsidRDefault="00BA216B" w:rsidP="00614F98"/>
                    <w:p w14:paraId="09152CE3" w14:textId="77777777" w:rsidR="00BA216B" w:rsidRDefault="00BA216B" w:rsidP="00614F98"/>
                    <w:p w14:paraId="0C67A75B" w14:textId="77777777" w:rsidR="00BA216B" w:rsidRDefault="00BA216B" w:rsidP="00614F98"/>
                    <w:p w14:paraId="7F8C0BF2" w14:textId="77777777" w:rsidR="00BA216B" w:rsidRDefault="00BA216B" w:rsidP="00614F98"/>
                    <w:p w14:paraId="3AB34477" w14:textId="77777777" w:rsidR="00BA216B" w:rsidRDefault="00BA216B" w:rsidP="00614F98"/>
                    <w:p w14:paraId="0A566552" w14:textId="77777777" w:rsidR="00BA216B" w:rsidRDefault="00BA216B" w:rsidP="00614F98"/>
                    <w:p w14:paraId="2F79B755" w14:textId="77777777" w:rsidR="00BA216B" w:rsidRDefault="00BA216B" w:rsidP="00614F98"/>
                    <w:p w14:paraId="6B7B08B9" w14:textId="77777777" w:rsidR="00BA216B" w:rsidRDefault="00BA216B" w:rsidP="00614F98"/>
                    <w:p w14:paraId="6A0AA108" w14:textId="77777777" w:rsidR="00BA216B" w:rsidRDefault="00BA216B" w:rsidP="00614F98"/>
                    <w:p w14:paraId="34D0AB9D" w14:textId="77777777" w:rsidR="00BA216B" w:rsidRDefault="00BA216B" w:rsidP="00614F98"/>
                    <w:p w14:paraId="44547B9A" w14:textId="77777777" w:rsidR="00BA216B" w:rsidRDefault="00BA216B" w:rsidP="00614F98"/>
                    <w:p w14:paraId="7816AD6A" w14:textId="77777777" w:rsidR="00BA216B" w:rsidRDefault="00BA216B" w:rsidP="00614F98"/>
                    <w:p w14:paraId="1907BFFC" w14:textId="77777777" w:rsidR="00BA216B" w:rsidRDefault="00BA216B" w:rsidP="00614F98"/>
                    <w:p w14:paraId="595CDF6B" w14:textId="77777777" w:rsidR="00BA216B" w:rsidRDefault="00BA216B" w:rsidP="00614F98"/>
                    <w:p w14:paraId="5AF3E08A" w14:textId="77777777" w:rsidR="00BA216B" w:rsidRDefault="00BA216B" w:rsidP="00614F98"/>
                    <w:p w14:paraId="58F9F1B6" w14:textId="77777777" w:rsidR="00BA216B" w:rsidRDefault="00BA216B" w:rsidP="00614F98"/>
                    <w:p w14:paraId="07BABC52" w14:textId="77777777" w:rsidR="00BA216B" w:rsidRDefault="00BA216B" w:rsidP="00614F98"/>
                    <w:p w14:paraId="21D74A2B" w14:textId="77777777" w:rsidR="00BA216B" w:rsidRDefault="00BA216B" w:rsidP="00614F98"/>
                    <w:p w14:paraId="5B4505D2" w14:textId="77777777" w:rsidR="00BA216B" w:rsidRDefault="00BA216B" w:rsidP="00614F98"/>
                    <w:p w14:paraId="01FD3DF5" w14:textId="77777777" w:rsidR="00BA216B" w:rsidRDefault="00BA216B" w:rsidP="00614F98"/>
                    <w:p w14:paraId="6B3E8C5C" w14:textId="77777777" w:rsidR="00BA216B" w:rsidRDefault="00BA216B" w:rsidP="00614F98"/>
                    <w:p w14:paraId="599B93A4" w14:textId="77777777" w:rsidR="00BA216B" w:rsidRDefault="00BA216B" w:rsidP="00614F98"/>
                    <w:p w14:paraId="407BF2D7" w14:textId="77777777" w:rsidR="00BA216B" w:rsidRDefault="00BA216B" w:rsidP="00614F98"/>
                    <w:p w14:paraId="6E1FEA09" w14:textId="77777777" w:rsidR="00BA216B" w:rsidRDefault="00BA216B" w:rsidP="00614F98"/>
                    <w:p w14:paraId="5962437E" w14:textId="77777777" w:rsidR="00BA216B" w:rsidRDefault="00BA216B" w:rsidP="00614F98"/>
                    <w:p w14:paraId="29C42C17" w14:textId="77777777" w:rsidR="00BA216B" w:rsidRDefault="00BA216B" w:rsidP="00614F98"/>
                    <w:p w14:paraId="65DC36BC" w14:textId="77777777" w:rsidR="00BA216B" w:rsidRDefault="00BA216B" w:rsidP="00614F98"/>
                    <w:p w14:paraId="4C2CB5F8" w14:textId="77777777" w:rsidR="00BA216B" w:rsidRDefault="00BA216B" w:rsidP="00614F98"/>
                    <w:p w14:paraId="6A4DC59B" w14:textId="77777777" w:rsidR="00BA216B" w:rsidRDefault="00BA216B" w:rsidP="00614F98"/>
                    <w:p w14:paraId="44A2B555" w14:textId="77777777" w:rsidR="00BA216B" w:rsidRDefault="00BA216B" w:rsidP="00614F98"/>
                    <w:p w14:paraId="3113588B" w14:textId="77777777" w:rsidR="00BA216B" w:rsidRDefault="00BA216B" w:rsidP="00614F98"/>
                    <w:p w14:paraId="4E389E18" w14:textId="77777777" w:rsidR="00BA216B" w:rsidRDefault="00BA216B" w:rsidP="00614F98"/>
                    <w:p w14:paraId="6D15D123" w14:textId="77777777" w:rsidR="00BA216B" w:rsidRDefault="00BA216B" w:rsidP="00614F98"/>
                    <w:p w14:paraId="7905246C" w14:textId="77777777" w:rsidR="00BA216B" w:rsidRDefault="00BA216B" w:rsidP="00614F98"/>
                    <w:p w14:paraId="5553350D" w14:textId="77777777" w:rsidR="00BA216B" w:rsidRDefault="00BA216B" w:rsidP="00614F98"/>
                    <w:p w14:paraId="74270A43" w14:textId="77777777" w:rsidR="00BA216B" w:rsidRDefault="00BA216B" w:rsidP="00614F98"/>
                    <w:p w14:paraId="18C1A4AD" w14:textId="77777777" w:rsidR="00BA216B" w:rsidRDefault="00BA216B" w:rsidP="00614F98"/>
                    <w:p w14:paraId="57D74FE5" w14:textId="77777777" w:rsidR="00BA216B" w:rsidRDefault="00BA216B" w:rsidP="00614F98"/>
                    <w:p w14:paraId="7A20F63B" w14:textId="77777777" w:rsidR="00BA216B" w:rsidRDefault="00BA216B" w:rsidP="00614F98"/>
                    <w:p w14:paraId="5D9320CE" w14:textId="77777777" w:rsidR="00BA216B" w:rsidRDefault="00BA216B" w:rsidP="00614F98"/>
                    <w:p w14:paraId="705E63E9" w14:textId="77777777" w:rsidR="00BA216B" w:rsidRDefault="00BA216B" w:rsidP="00614F98"/>
                    <w:p w14:paraId="702BE31E" w14:textId="77777777" w:rsidR="00BA216B" w:rsidRDefault="00BA216B" w:rsidP="00614F98"/>
                    <w:p w14:paraId="5EB4F14E" w14:textId="77777777" w:rsidR="00BA216B" w:rsidRDefault="00BA216B" w:rsidP="00614F98"/>
                    <w:p w14:paraId="5E9A1D78" w14:textId="77777777" w:rsidR="00BA216B" w:rsidRDefault="00BA216B" w:rsidP="00614F98"/>
                    <w:p w14:paraId="59696028" w14:textId="77777777" w:rsidR="00BA216B" w:rsidRDefault="00BA216B" w:rsidP="00614F98"/>
                    <w:p w14:paraId="3A9AB706" w14:textId="77777777" w:rsidR="00BA216B" w:rsidRDefault="00BA216B" w:rsidP="00614F98"/>
                    <w:p w14:paraId="5C6C2883" w14:textId="77777777" w:rsidR="00BA216B" w:rsidRDefault="00BA216B" w:rsidP="00614F98"/>
                    <w:p w14:paraId="3C5B006F" w14:textId="77777777" w:rsidR="00BA216B" w:rsidRDefault="00BA216B" w:rsidP="00614F98"/>
                    <w:p w14:paraId="0A2C69CF" w14:textId="77777777" w:rsidR="00BA216B" w:rsidRDefault="00BA216B" w:rsidP="00614F98"/>
                    <w:p w14:paraId="64E3E89D" w14:textId="77777777" w:rsidR="00BA216B" w:rsidRDefault="00BA216B" w:rsidP="00614F98"/>
                    <w:p w14:paraId="165FB4A4" w14:textId="77777777" w:rsidR="00BA216B" w:rsidRDefault="00BA216B" w:rsidP="00614F98"/>
                    <w:p w14:paraId="70A1B6BD" w14:textId="77777777" w:rsidR="00BA216B" w:rsidRDefault="00BA216B" w:rsidP="00614F98"/>
                    <w:p w14:paraId="06EC7596" w14:textId="77777777" w:rsidR="00BA216B" w:rsidRDefault="00BA216B" w:rsidP="00614F98"/>
                    <w:p w14:paraId="3867B7F6" w14:textId="77777777" w:rsidR="00BA216B" w:rsidRDefault="00BA216B" w:rsidP="00614F98"/>
                    <w:p w14:paraId="7E09223E" w14:textId="77777777" w:rsidR="00BA216B" w:rsidRDefault="00BA216B" w:rsidP="00614F98"/>
                    <w:p w14:paraId="3F73A879" w14:textId="77777777" w:rsidR="00BA216B" w:rsidRDefault="00BA216B" w:rsidP="00614F98"/>
                    <w:p w14:paraId="5312FEDA" w14:textId="77777777" w:rsidR="00BA216B" w:rsidRDefault="00BA216B" w:rsidP="00614F98"/>
                    <w:p w14:paraId="1AC7C352" w14:textId="77777777" w:rsidR="00BA216B" w:rsidRDefault="00BA216B" w:rsidP="00614F98"/>
                    <w:p w14:paraId="7C9CD742" w14:textId="77777777" w:rsidR="00BA216B" w:rsidRDefault="00BA216B" w:rsidP="00614F98"/>
                    <w:p w14:paraId="27FB0134" w14:textId="77777777" w:rsidR="00BA216B" w:rsidRDefault="00BA216B" w:rsidP="00614F98"/>
                    <w:p w14:paraId="6369F60A" w14:textId="77777777" w:rsidR="00BA216B" w:rsidRDefault="00BA216B" w:rsidP="00614F98"/>
                    <w:p w14:paraId="7310C8C7" w14:textId="77777777" w:rsidR="00BA216B" w:rsidRDefault="00BA216B" w:rsidP="00614F98"/>
                    <w:p w14:paraId="65F370C1" w14:textId="77777777" w:rsidR="00BA216B" w:rsidRDefault="00BA216B" w:rsidP="00614F98"/>
                    <w:p w14:paraId="47397CB2" w14:textId="77777777" w:rsidR="00BA216B" w:rsidRDefault="00BA216B" w:rsidP="00614F98"/>
                    <w:p w14:paraId="037197AD" w14:textId="77777777" w:rsidR="00BA216B" w:rsidRDefault="00BA216B" w:rsidP="00614F98"/>
                    <w:p w14:paraId="37D4879D" w14:textId="77777777" w:rsidR="00BA216B" w:rsidRDefault="00BA216B" w:rsidP="00614F98"/>
                    <w:p w14:paraId="6F635B9D" w14:textId="77777777" w:rsidR="00BA216B" w:rsidRDefault="00BA216B" w:rsidP="00614F98"/>
                    <w:p w14:paraId="51BE7E1C" w14:textId="77777777" w:rsidR="00BA216B" w:rsidRDefault="00BA216B" w:rsidP="00614F98"/>
                    <w:p w14:paraId="13F8DD8E" w14:textId="77777777" w:rsidR="00BA216B" w:rsidRDefault="00BA216B" w:rsidP="00614F98"/>
                    <w:p w14:paraId="4D583AD8" w14:textId="77777777" w:rsidR="00BA216B" w:rsidRDefault="00BA216B" w:rsidP="00614F98"/>
                    <w:p w14:paraId="4CD65B64" w14:textId="77777777" w:rsidR="00BA216B" w:rsidRDefault="00BA216B" w:rsidP="00614F98"/>
                    <w:p w14:paraId="567CECE2" w14:textId="77777777" w:rsidR="00BA216B" w:rsidRDefault="00BA216B" w:rsidP="00614F98"/>
                    <w:p w14:paraId="119886FA" w14:textId="77777777" w:rsidR="00BA216B" w:rsidRDefault="00BA216B" w:rsidP="00614F98"/>
                    <w:p w14:paraId="237ED560" w14:textId="77777777" w:rsidR="00BA216B" w:rsidRDefault="00BA216B" w:rsidP="00614F98"/>
                    <w:p w14:paraId="53CC9253" w14:textId="77777777" w:rsidR="00BA216B" w:rsidRDefault="00BA216B" w:rsidP="00614F98"/>
                    <w:p w14:paraId="6A165ACF" w14:textId="77777777" w:rsidR="00BA216B" w:rsidRDefault="00BA216B" w:rsidP="00614F98"/>
                    <w:p w14:paraId="76A69D2C" w14:textId="77777777" w:rsidR="00BA216B" w:rsidRDefault="00BA216B" w:rsidP="00614F98"/>
                    <w:p w14:paraId="70E8A95A" w14:textId="77777777" w:rsidR="00BA216B" w:rsidRDefault="00BA216B" w:rsidP="00614F98"/>
                    <w:p w14:paraId="28B5D204" w14:textId="77777777" w:rsidR="00BA216B" w:rsidRDefault="00BA216B" w:rsidP="00614F98"/>
                    <w:p w14:paraId="6246A1B7" w14:textId="77777777" w:rsidR="00BA216B" w:rsidRDefault="00BA216B" w:rsidP="00614F98"/>
                    <w:p w14:paraId="4AB6E782" w14:textId="77777777" w:rsidR="00BA216B" w:rsidRDefault="00BA216B" w:rsidP="00614F98"/>
                    <w:p w14:paraId="65DC53FF" w14:textId="77777777" w:rsidR="00BA216B" w:rsidRDefault="00BA216B" w:rsidP="00614F98"/>
                    <w:p w14:paraId="508F3B72" w14:textId="77777777" w:rsidR="00BA216B" w:rsidRDefault="00BA216B" w:rsidP="00614F98"/>
                    <w:p w14:paraId="21E86E24" w14:textId="77777777" w:rsidR="00BA216B" w:rsidRDefault="00BA216B" w:rsidP="00614F98"/>
                    <w:p w14:paraId="6CD619DE" w14:textId="77777777" w:rsidR="00BA216B" w:rsidRDefault="00BA216B" w:rsidP="00614F98"/>
                    <w:p w14:paraId="6CAB3BBA" w14:textId="77777777" w:rsidR="00BA216B" w:rsidRDefault="00BA216B" w:rsidP="00614F98"/>
                    <w:p w14:paraId="001F45EF" w14:textId="77777777" w:rsidR="00BA216B" w:rsidRDefault="00BA216B" w:rsidP="00614F98"/>
                    <w:p w14:paraId="4ACAA2F0" w14:textId="77777777" w:rsidR="00BA216B" w:rsidRDefault="00BA216B" w:rsidP="00614F98"/>
                    <w:p w14:paraId="5AD9A51B" w14:textId="77777777" w:rsidR="00BA216B" w:rsidRDefault="00BA216B" w:rsidP="00614F98"/>
                    <w:p w14:paraId="6A9FF5D1" w14:textId="77777777" w:rsidR="00BA216B" w:rsidRDefault="00BA216B" w:rsidP="00614F98"/>
                    <w:p w14:paraId="15A63A2E" w14:textId="77777777" w:rsidR="00BA216B" w:rsidRDefault="00BA216B" w:rsidP="00614F98"/>
                    <w:p w14:paraId="2512B5BA" w14:textId="77777777" w:rsidR="00BA216B" w:rsidRDefault="00BA216B" w:rsidP="00614F98"/>
                    <w:p w14:paraId="59D27131" w14:textId="77777777" w:rsidR="00BA216B" w:rsidRDefault="00BA216B" w:rsidP="00614F98"/>
                    <w:p w14:paraId="794D4FB8" w14:textId="77777777" w:rsidR="00BA216B" w:rsidRDefault="00BA216B" w:rsidP="00614F98"/>
                    <w:p w14:paraId="25F84DC4" w14:textId="77777777" w:rsidR="00BA216B" w:rsidRDefault="00BA216B" w:rsidP="00614F98"/>
                    <w:p w14:paraId="41CC1EDC" w14:textId="77777777" w:rsidR="00BA216B" w:rsidRDefault="00BA216B" w:rsidP="00614F98"/>
                    <w:p w14:paraId="4EC8C2C6" w14:textId="77777777" w:rsidR="00BA216B" w:rsidRDefault="00BA216B" w:rsidP="00614F98"/>
                    <w:p w14:paraId="06E51281" w14:textId="77777777" w:rsidR="00BA216B" w:rsidRDefault="00BA216B" w:rsidP="00614F98"/>
                    <w:p w14:paraId="1D0399E9" w14:textId="77777777" w:rsidR="00BA216B" w:rsidRDefault="00BA216B" w:rsidP="00614F98"/>
                    <w:p w14:paraId="2E343838" w14:textId="77777777" w:rsidR="00BA216B" w:rsidRDefault="00BA216B" w:rsidP="00614F98"/>
                    <w:p w14:paraId="245D7524" w14:textId="77777777" w:rsidR="00BA216B" w:rsidRDefault="00BA216B" w:rsidP="00614F98"/>
                    <w:p w14:paraId="3063B3C8" w14:textId="77777777" w:rsidR="00BA216B" w:rsidRDefault="00BA216B" w:rsidP="00614F98"/>
                    <w:p w14:paraId="7BF4C0FE" w14:textId="77777777" w:rsidR="00BA216B" w:rsidRDefault="00BA216B" w:rsidP="00614F98"/>
                    <w:p w14:paraId="779CB918" w14:textId="77777777" w:rsidR="00BA216B" w:rsidRDefault="00BA216B" w:rsidP="00614F98"/>
                    <w:p w14:paraId="5275D26A" w14:textId="77777777" w:rsidR="00BA216B" w:rsidRDefault="00BA216B" w:rsidP="00614F98"/>
                    <w:p w14:paraId="0D1620BA" w14:textId="77777777" w:rsidR="00BA216B" w:rsidRDefault="00BA216B" w:rsidP="00614F98"/>
                    <w:p w14:paraId="24F2287C" w14:textId="77777777" w:rsidR="00BA216B" w:rsidRDefault="00BA216B" w:rsidP="00614F98"/>
                    <w:p w14:paraId="7907D743" w14:textId="77777777" w:rsidR="00BA216B" w:rsidRDefault="00BA216B" w:rsidP="00614F98"/>
                    <w:p w14:paraId="3CDA2AB6" w14:textId="77777777" w:rsidR="00BA216B" w:rsidRDefault="00BA216B" w:rsidP="00614F98"/>
                    <w:p w14:paraId="18A56E3F" w14:textId="77777777" w:rsidR="00BA216B" w:rsidRDefault="00BA216B" w:rsidP="00614F98"/>
                    <w:p w14:paraId="1D833078" w14:textId="77777777" w:rsidR="00BA216B" w:rsidRDefault="00BA216B" w:rsidP="00614F98"/>
                    <w:p w14:paraId="4CE72D4E" w14:textId="77777777" w:rsidR="00BA216B" w:rsidRDefault="00BA216B" w:rsidP="00614F98"/>
                    <w:p w14:paraId="5BC1EEA3" w14:textId="77777777" w:rsidR="00BA216B" w:rsidRDefault="00BA216B" w:rsidP="00614F98"/>
                    <w:p w14:paraId="39ECD33C" w14:textId="77777777" w:rsidR="00BA216B" w:rsidRDefault="00BA216B" w:rsidP="00614F98"/>
                    <w:p w14:paraId="4D706D7A" w14:textId="77777777" w:rsidR="00BA216B" w:rsidRDefault="00BA216B" w:rsidP="00614F98"/>
                    <w:p w14:paraId="6D24C280" w14:textId="77777777" w:rsidR="00BA216B" w:rsidRDefault="00BA216B" w:rsidP="00614F98"/>
                    <w:p w14:paraId="364698E5" w14:textId="77777777" w:rsidR="00BA216B" w:rsidRDefault="00BA216B" w:rsidP="00614F98"/>
                    <w:p w14:paraId="4D644E5A" w14:textId="77777777" w:rsidR="00BA216B" w:rsidRDefault="00BA216B" w:rsidP="00614F98"/>
                    <w:p w14:paraId="1C1E9F46" w14:textId="77777777" w:rsidR="00BA216B" w:rsidRDefault="00BA216B" w:rsidP="00614F98"/>
                    <w:p w14:paraId="5DD10C55" w14:textId="77777777" w:rsidR="00BA216B" w:rsidRDefault="00BA216B" w:rsidP="00614F98"/>
                    <w:p w14:paraId="37D2F2CB" w14:textId="77777777" w:rsidR="00BA216B" w:rsidRDefault="00BA216B" w:rsidP="00614F98"/>
                    <w:p w14:paraId="32B92E63" w14:textId="77777777" w:rsidR="00BA216B" w:rsidRDefault="00BA216B" w:rsidP="00614F98"/>
                    <w:p w14:paraId="0535613D" w14:textId="77777777" w:rsidR="00BA216B" w:rsidRDefault="00BA216B" w:rsidP="00614F98"/>
                    <w:p w14:paraId="6BE00965" w14:textId="77777777" w:rsidR="00BA216B" w:rsidRDefault="00BA216B" w:rsidP="00614F98"/>
                    <w:p w14:paraId="0CD5564A" w14:textId="77777777" w:rsidR="00BA216B" w:rsidRDefault="00BA216B" w:rsidP="00614F98"/>
                    <w:p w14:paraId="6F5C0C41" w14:textId="77777777" w:rsidR="00BA216B" w:rsidRDefault="00BA216B" w:rsidP="00614F98"/>
                    <w:p w14:paraId="394EFC5F" w14:textId="77777777" w:rsidR="00BA216B" w:rsidRDefault="00BA216B" w:rsidP="00614F98"/>
                    <w:p w14:paraId="26348B93" w14:textId="77777777" w:rsidR="00BA216B" w:rsidRDefault="00BA216B" w:rsidP="00614F98"/>
                    <w:p w14:paraId="48DB4FAF" w14:textId="77777777" w:rsidR="00BA216B" w:rsidRDefault="00BA216B" w:rsidP="00614F98"/>
                    <w:p w14:paraId="208CB8C7" w14:textId="77777777" w:rsidR="00BA216B" w:rsidRDefault="00BA216B" w:rsidP="00614F98"/>
                    <w:p w14:paraId="519979B7" w14:textId="77777777" w:rsidR="00BA216B" w:rsidRDefault="00BA216B" w:rsidP="00614F98"/>
                    <w:p w14:paraId="07DF5001" w14:textId="77777777" w:rsidR="00BA216B" w:rsidRDefault="00BA216B" w:rsidP="00614F98"/>
                    <w:p w14:paraId="1D0CE6C5" w14:textId="77777777" w:rsidR="00BA216B" w:rsidRDefault="00BA216B" w:rsidP="00614F98"/>
                    <w:p w14:paraId="12FDD415" w14:textId="77777777" w:rsidR="00BA216B" w:rsidRDefault="00BA216B" w:rsidP="00614F98"/>
                    <w:p w14:paraId="2EBDEC2B" w14:textId="77777777" w:rsidR="00BA216B" w:rsidRDefault="00BA216B" w:rsidP="00614F98"/>
                    <w:p w14:paraId="4719EC7C" w14:textId="77777777" w:rsidR="00BA216B" w:rsidRDefault="00BA216B" w:rsidP="00614F98"/>
                    <w:p w14:paraId="48923A19" w14:textId="77777777" w:rsidR="00BA216B" w:rsidRDefault="00BA216B" w:rsidP="00614F98"/>
                    <w:p w14:paraId="2CCB9DE3" w14:textId="77777777" w:rsidR="00BA216B" w:rsidRDefault="00BA216B" w:rsidP="00614F98"/>
                    <w:p w14:paraId="1A74C7E9" w14:textId="77777777" w:rsidR="00BA216B" w:rsidRDefault="00BA216B" w:rsidP="00614F98"/>
                    <w:p w14:paraId="0D260333" w14:textId="77777777" w:rsidR="00BA216B" w:rsidRDefault="00BA216B" w:rsidP="00614F98"/>
                    <w:p w14:paraId="06556EEF" w14:textId="77777777" w:rsidR="00BA216B" w:rsidRDefault="00BA216B" w:rsidP="00614F98"/>
                    <w:p w14:paraId="168D6B2B" w14:textId="77777777" w:rsidR="00BA216B" w:rsidRDefault="00BA216B" w:rsidP="00614F98"/>
                    <w:p w14:paraId="4A5507C5" w14:textId="77777777" w:rsidR="00BA216B" w:rsidRDefault="00BA216B" w:rsidP="00614F98"/>
                    <w:p w14:paraId="3B17DE6B" w14:textId="77777777" w:rsidR="00BA216B" w:rsidRDefault="00BA216B" w:rsidP="00614F98"/>
                    <w:p w14:paraId="1DBC7E26" w14:textId="77777777" w:rsidR="00BA216B" w:rsidRDefault="00BA216B" w:rsidP="00614F98"/>
                    <w:p w14:paraId="63403206" w14:textId="77777777" w:rsidR="00BA216B" w:rsidRDefault="00BA216B" w:rsidP="00614F98"/>
                    <w:p w14:paraId="30CBEF31" w14:textId="77777777" w:rsidR="00BA216B" w:rsidRDefault="00BA216B" w:rsidP="00614F98"/>
                    <w:p w14:paraId="1AA3EA91" w14:textId="77777777" w:rsidR="00BA216B" w:rsidRDefault="00BA216B" w:rsidP="00614F98"/>
                    <w:p w14:paraId="1D6A8642" w14:textId="77777777" w:rsidR="00BA216B" w:rsidRDefault="00BA216B" w:rsidP="00614F98"/>
                    <w:p w14:paraId="1AAD53B1" w14:textId="77777777" w:rsidR="00BA216B" w:rsidRDefault="00BA216B" w:rsidP="00614F98"/>
                    <w:p w14:paraId="06706C3F" w14:textId="77777777" w:rsidR="00BA216B" w:rsidRDefault="00BA216B" w:rsidP="00614F98"/>
                    <w:p w14:paraId="21F5502E" w14:textId="77777777" w:rsidR="00BA216B" w:rsidRDefault="00BA216B" w:rsidP="00614F98"/>
                    <w:p w14:paraId="5B11BD64" w14:textId="77777777" w:rsidR="00BA216B" w:rsidRDefault="00BA216B" w:rsidP="00614F98"/>
                    <w:p w14:paraId="529B8682" w14:textId="77777777" w:rsidR="00BA216B" w:rsidRDefault="00BA216B" w:rsidP="00614F98"/>
                    <w:p w14:paraId="3384199F" w14:textId="77777777" w:rsidR="00BA216B" w:rsidRDefault="00BA216B" w:rsidP="00614F98"/>
                    <w:p w14:paraId="6DD7ADEB" w14:textId="77777777" w:rsidR="00BA216B" w:rsidRDefault="00BA216B" w:rsidP="00614F98"/>
                    <w:p w14:paraId="06380351" w14:textId="77777777" w:rsidR="00BA216B" w:rsidRDefault="00BA216B" w:rsidP="00614F98"/>
                    <w:p w14:paraId="2DE3E01E" w14:textId="77777777" w:rsidR="00BA216B" w:rsidRDefault="00BA216B" w:rsidP="00614F98"/>
                    <w:p w14:paraId="1A19A063" w14:textId="77777777" w:rsidR="00BA216B" w:rsidRDefault="00BA216B" w:rsidP="00614F98"/>
                    <w:p w14:paraId="642AC65C" w14:textId="77777777" w:rsidR="00BA216B" w:rsidRDefault="00BA216B" w:rsidP="00614F98"/>
                    <w:p w14:paraId="5808B3CD" w14:textId="77777777" w:rsidR="00BA216B" w:rsidRDefault="00BA216B" w:rsidP="00614F98"/>
                    <w:p w14:paraId="60E6AD64" w14:textId="77777777" w:rsidR="00BA216B" w:rsidRDefault="00BA216B" w:rsidP="00614F98"/>
                    <w:p w14:paraId="0C96C114" w14:textId="77777777" w:rsidR="00BA216B" w:rsidRDefault="00BA216B" w:rsidP="00614F98"/>
                    <w:p w14:paraId="0E79D763" w14:textId="77777777" w:rsidR="00BA216B" w:rsidRDefault="00BA216B" w:rsidP="00614F98"/>
                    <w:p w14:paraId="7348B080" w14:textId="77777777" w:rsidR="00BA216B" w:rsidRDefault="00BA216B" w:rsidP="00614F98"/>
                    <w:p w14:paraId="46A81FE7" w14:textId="77777777" w:rsidR="00BA216B" w:rsidRDefault="00BA216B" w:rsidP="00614F98"/>
                    <w:p w14:paraId="3ADCAF12" w14:textId="77777777" w:rsidR="00BA216B" w:rsidRDefault="00BA216B" w:rsidP="00614F98"/>
                    <w:p w14:paraId="3F350A53" w14:textId="77777777" w:rsidR="00BA216B" w:rsidRDefault="00BA216B" w:rsidP="00614F98"/>
                    <w:p w14:paraId="70D9E23F" w14:textId="77777777" w:rsidR="00BA216B" w:rsidRDefault="00BA216B" w:rsidP="00614F98"/>
                    <w:p w14:paraId="71C991C1" w14:textId="77777777" w:rsidR="00BA216B" w:rsidRDefault="00BA216B" w:rsidP="00614F98"/>
                    <w:p w14:paraId="5CE99784" w14:textId="77777777" w:rsidR="00BA216B" w:rsidRDefault="00BA216B" w:rsidP="00614F98"/>
                    <w:p w14:paraId="08668D48" w14:textId="77777777" w:rsidR="00BA216B" w:rsidRDefault="00BA216B" w:rsidP="00614F98"/>
                    <w:p w14:paraId="6146ACF7" w14:textId="77777777" w:rsidR="00BA216B" w:rsidRDefault="00BA216B" w:rsidP="00614F98"/>
                    <w:p w14:paraId="6F666734" w14:textId="77777777" w:rsidR="00BA216B" w:rsidRDefault="00BA216B" w:rsidP="00614F98"/>
                    <w:p w14:paraId="4692302C" w14:textId="77777777" w:rsidR="00BA216B" w:rsidRDefault="00BA216B" w:rsidP="00614F98"/>
                    <w:p w14:paraId="714EF29B" w14:textId="77777777" w:rsidR="00BA216B" w:rsidRDefault="00BA216B" w:rsidP="00614F98"/>
                    <w:p w14:paraId="7CBE105A" w14:textId="77777777" w:rsidR="00BA216B" w:rsidRDefault="00BA216B" w:rsidP="00614F98"/>
                    <w:p w14:paraId="22864A34" w14:textId="77777777" w:rsidR="00BA216B" w:rsidRDefault="00BA216B" w:rsidP="00614F98"/>
                    <w:p w14:paraId="14D969F6" w14:textId="77777777" w:rsidR="00BA216B" w:rsidRDefault="00BA216B" w:rsidP="00614F98"/>
                    <w:p w14:paraId="73C2B744" w14:textId="77777777" w:rsidR="00BA216B" w:rsidRDefault="00BA216B" w:rsidP="00614F98"/>
                    <w:p w14:paraId="0FFD8EB0" w14:textId="77777777" w:rsidR="00BA216B" w:rsidRDefault="00BA216B" w:rsidP="00614F98"/>
                    <w:p w14:paraId="0D57A778" w14:textId="77777777" w:rsidR="00BA216B" w:rsidRDefault="00BA216B" w:rsidP="00614F98"/>
                    <w:p w14:paraId="76C05C8A" w14:textId="77777777" w:rsidR="00BA216B" w:rsidRDefault="00BA216B" w:rsidP="00614F98"/>
                    <w:p w14:paraId="4CAB11F1" w14:textId="77777777" w:rsidR="00BA216B" w:rsidRDefault="00BA216B" w:rsidP="00614F98"/>
                    <w:p w14:paraId="59DC3579" w14:textId="77777777" w:rsidR="00BA216B" w:rsidRDefault="00BA216B" w:rsidP="00614F98"/>
                    <w:p w14:paraId="6FFC4483" w14:textId="77777777" w:rsidR="00BA216B" w:rsidRDefault="00BA216B" w:rsidP="00614F98"/>
                    <w:p w14:paraId="3BDD4276" w14:textId="77777777" w:rsidR="00BA216B" w:rsidRDefault="00BA216B" w:rsidP="00614F98"/>
                    <w:p w14:paraId="324B7FDC" w14:textId="77777777" w:rsidR="00BA216B" w:rsidRDefault="00BA216B" w:rsidP="00614F98"/>
                    <w:p w14:paraId="1574F058" w14:textId="77777777" w:rsidR="00BA216B" w:rsidRDefault="00BA216B" w:rsidP="00614F98"/>
                    <w:p w14:paraId="42351624" w14:textId="77777777" w:rsidR="00BA216B" w:rsidRDefault="00BA216B" w:rsidP="00614F98"/>
                    <w:p w14:paraId="099F496F" w14:textId="77777777" w:rsidR="00BA216B" w:rsidRDefault="00BA216B" w:rsidP="00614F98"/>
                    <w:p w14:paraId="3ED0DF72" w14:textId="77777777" w:rsidR="00BA216B" w:rsidRDefault="00BA216B" w:rsidP="00614F98"/>
                    <w:p w14:paraId="6E18F420" w14:textId="77777777" w:rsidR="00BA216B" w:rsidRDefault="00BA216B" w:rsidP="00614F98"/>
                    <w:p w14:paraId="4E5A560D" w14:textId="77777777" w:rsidR="00BA216B" w:rsidRDefault="00BA216B" w:rsidP="00614F98"/>
                    <w:p w14:paraId="7AA4163F" w14:textId="77777777" w:rsidR="00BA216B" w:rsidRDefault="00BA216B" w:rsidP="00614F98"/>
                    <w:p w14:paraId="03F673D0" w14:textId="77777777" w:rsidR="00BA216B" w:rsidRDefault="00BA216B" w:rsidP="00614F98"/>
                    <w:p w14:paraId="20C5AF08" w14:textId="77777777" w:rsidR="00BA216B" w:rsidRDefault="00BA216B" w:rsidP="00614F98"/>
                    <w:p w14:paraId="5AD88FC9" w14:textId="77777777" w:rsidR="00BA216B" w:rsidRDefault="00BA216B" w:rsidP="00614F98"/>
                    <w:p w14:paraId="4110EF9B" w14:textId="77777777" w:rsidR="00BA216B" w:rsidRDefault="00BA216B" w:rsidP="00614F98"/>
                    <w:p w14:paraId="41C4E221" w14:textId="77777777" w:rsidR="00BA216B" w:rsidRDefault="00BA216B" w:rsidP="00614F98"/>
                    <w:p w14:paraId="3923D724" w14:textId="77777777" w:rsidR="00BA216B" w:rsidRDefault="00BA216B" w:rsidP="00614F98"/>
                    <w:p w14:paraId="2F016109" w14:textId="77777777" w:rsidR="00BA216B" w:rsidRDefault="00BA216B" w:rsidP="00614F98"/>
                    <w:p w14:paraId="62F471C1" w14:textId="77777777" w:rsidR="00BA216B" w:rsidRDefault="00BA216B" w:rsidP="00614F98"/>
                    <w:p w14:paraId="56BCF0FF" w14:textId="77777777" w:rsidR="00BA216B" w:rsidRDefault="00BA216B" w:rsidP="00614F98"/>
                    <w:p w14:paraId="29765874" w14:textId="77777777" w:rsidR="00BA216B" w:rsidRDefault="00BA216B" w:rsidP="00614F98"/>
                    <w:p w14:paraId="3C2C309C" w14:textId="77777777" w:rsidR="00BA216B" w:rsidRDefault="00BA216B" w:rsidP="00614F98"/>
                    <w:p w14:paraId="06519BAE" w14:textId="77777777" w:rsidR="00BA216B" w:rsidRDefault="00BA216B" w:rsidP="00614F98"/>
                    <w:p w14:paraId="03CE0EDF" w14:textId="77777777" w:rsidR="00BA216B" w:rsidRDefault="00BA216B" w:rsidP="00614F98"/>
                    <w:p w14:paraId="131D3E62" w14:textId="77777777" w:rsidR="00BA216B" w:rsidRDefault="00BA216B" w:rsidP="00614F98"/>
                    <w:p w14:paraId="63EEE002" w14:textId="77777777" w:rsidR="00BA216B" w:rsidRDefault="00BA216B" w:rsidP="00614F98"/>
                    <w:p w14:paraId="5E14A596" w14:textId="77777777" w:rsidR="00BA216B" w:rsidRDefault="00BA216B" w:rsidP="00614F98"/>
                    <w:p w14:paraId="592144CE" w14:textId="77777777" w:rsidR="00BA216B" w:rsidRDefault="00BA216B" w:rsidP="00614F98"/>
                    <w:p w14:paraId="6C598074" w14:textId="77777777" w:rsidR="00BA216B" w:rsidRDefault="00BA216B" w:rsidP="00614F98"/>
                    <w:p w14:paraId="40A1D861" w14:textId="77777777" w:rsidR="00BA216B" w:rsidRDefault="00BA216B" w:rsidP="00614F98"/>
                    <w:p w14:paraId="1BF6CCFE" w14:textId="77777777" w:rsidR="00BA216B" w:rsidRDefault="00BA216B" w:rsidP="00614F98"/>
                    <w:p w14:paraId="6622F840" w14:textId="77777777" w:rsidR="00BA216B" w:rsidRDefault="00BA216B" w:rsidP="00614F98"/>
                    <w:p w14:paraId="669A9021" w14:textId="77777777" w:rsidR="00BA216B" w:rsidRDefault="00BA216B" w:rsidP="00614F98"/>
                    <w:p w14:paraId="52983CDF" w14:textId="77777777" w:rsidR="00BA216B" w:rsidRDefault="00BA216B" w:rsidP="00614F98"/>
                    <w:p w14:paraId="35640CA8" w14:textId="77777777" w:rsidR="00BA216B" w:rsidRDefault="00BA216B" w:rsidP="00614F98"/>
                    <w:p w14:paraId="5A46541C" w14:textId="77777777" w:rsidR="00BA216B" w:rsidRDefault="00BA216B" w:rsidP="00614F98"/>
                    <w:p w14:paraId="57159029" w14:textId="77777777" w:rsidR="00BA216B" w:rsidRDefault="00BA216B" w:rsidP="00614F98"/>
                    <w:p w14:paraId="71485480" w14:textId="77777777" w:rsidR="00BA216B" w:rsidRDefault="00BA216B" w:rsidP="00614F98"/>
                    <w:p w14:paraId="7EDEAA02" w14:textId="77777777" w:rsidR="00BA216B" w:rsidRDefault="00BA216B" w:rsidP="00614F98"/>
                    <w:p w14:paraId="3F2D0424" w14:textId="77777777" w:rsidR="00BA216B" w:rsidRDefault="00BA216B" w:rsidP="00614F98"/>
                    <w:p w14:paraId="3D04A4D5" w14:textId="77777777" w:rsidR="00BA216B" w:rsidRDefault="00BA216B" w:rsidP="00614F98"/>
                    <w:p w14:paraId="76344B5A" w14:textId="77777777" w:rsidR="00BA216B" w:rsidRDefault="00BA216B" w:rsidP="00614F98"/>
                    <w:p w14:paraId="4F3BC2F1" w14:textId="77777777" w:rsidR="00BA216B" w:rsidRDefault="00BA216B" w:rsidP="00614F98"/>
                    <w:p w14:paraId="42B26C25" w14:textId="77777777" w:rsidR="00BA216B" w:rsidRDefault="00BA216B" w:rsidP="00614F98"/>
                    <w:p w14:paraId="51EBA40D" w14:textId="77777777" w:rsidR="00BA216B" w:rsidRDefault="00BA216B" w:rsidP="00614F98"/>
                    <w:p w14:paraId="5801740B" w14:textId="77777777" w:rsidR="00BA216B" w:rsidRDefault="00BA216B" w:rsidP="00614F98"/>
                    <w:p w14:paraId="4ACDA45C" w14:textId="77777777" w:rsidR="00BA216B" w:rsidRDefault="00BA216B" w:rsidP="00614F98"/>
                    <w:p w14:paraId="4E273982" w14:textId="77777777" w:rsidR="00BA216B" w:rsidRDefault="00BA216B" w:rsidP="00614F98"/>
                    <w:p w14:paraId="51D61322" w14:textId="77777777" w:rsidR="00BA216B" w:rsidRDefault="00BA216B" w:rsidP="00614F98"/>
                    <w:p w14:paraId="1CA8D034" w14:textId="77777777" w:rsidR="00BA216B" w:rsidRDefault="00BA216B" w:rsidP="00614F98"/>
                    <w:p w14:paraId="13480DFF" w14:textId="77777777" w:rsidR="00BA216B" w:rsidRDefault="00BA216B" w:rsidP="00614F98"/>
                    <w:p w14:paraId="4E4D9E77" w14:textId="77777777" w:rsidR="00BA216B" w:rsidRDefault="00BA216B" w:rsidP="00614F98"/>
                    <w:p w14:paraId="12C5293A" w14:textId="77777777" w:rsidR="00BA216B" w:rsidRDefault="00BA216B" w:rsidP="00614F98"/>
                    <w:p w14:paraId="30CB626C" w14:textId="77777777" w:rsidR="00BA216B" w:rsidRDefault="00BA216B" w:rsidP="00614F98"/>
                    <w:p w14:paraId="058BA699" w14:textId="77777777" w:rsidR="00BA216B" w:rsidRDefault="00BA216B" w:rsidP="00614F98"/>
                    <w:p w14:paraId="5982FB7F" w14:textId="77777777" w:rsidR="00BA216B" w:rsidRDefault="00BA216B" w:rsidP="00614F98"/>
                    <w:p w14:paraId="10F70EA8" w14:textId="77777777" w:rsidR="00BA216B" w:rsidRDefault="00BA216B" w:rsidP="00614F98"/>
                    <w:p w14:paraId="70F9FC80" w14:textId="77777777" w:rsidR="00BA216B" w:rsidRDefault="00BA216B" w:rsidP="00614F98"/>
                    <w:p w14:paraId="4158A08D" w14:textId="77777777" w:rsidR="00BA216B" w:rsidRDefault="00BA216B" w:rsidP="00614F98"/>
                    <w:p w14:paraId="00142A5A" w14:textId="77777777" w:rsidR="00BA216B" w:rsidRDefault="00BA216B" w:rsidP="00614F98"/>
                    <w:p w14:paraId="20A96C1B" w14:textId="77777777" w:rsidR="00BA216B" w:rsidRDefault="00BA216B" w:rsidP="00614F98"/>
                    <w:p w14:paraId="1EA4FE23" w14:textId="77777777" w:rsidR="00BA216B" w:rsidRDefault="00BA216B" w:rsidP="00614F98"/>
                    <w:p w14:paraId="3AB639EA" w14:textId="77777777" w:rsidR="00BA216B" w:rsidRDefault="00BA216B" w:rsidP="00614F98"/>
                    <w:p w14:paraId="7BD89E7F" w14:textId="77777777" w:rsidR="00BA216B" w:rsidRDefault="00BA216B" w:rsidP="00614F98"/>
                    <w:p w14:paraId="40455BD5" w14:textId="77777777" w:rsidR="00BA216B" w:rsidRDefault="00BA216B" w:rsidP="00614F98"/>
                    <w:p w14:paraId="3FE0D139" w14:textId="77777777" w:rsidR="00BA216B" w:rsidRDefault="00BA216B" w:rsidP="00614F98"/>
                    <w:p w14:paraId="2EC73F31" w14:textId="77777777" w:rsidR="00BA216B" w:rsidRDefault="00BA216B" w:rsidP="00614F98"/>
                    <w:p w14:paraId="2CCFF938" w14:textId="77777777" w:rsidR="00BA216B" w:rsidRDefault="00BA216B" w:rsidP="00614F98"/>
                    <w:p w14:paraId="41989895" w14:textId="77777777" w:rsidR="00BA216B" w:rsidRDefault="00BA216B" w:rsidP="00614F98"/>
                    <w:p w14:paraId="162271A9" w14:textId="77777777" w:rsidR="00BA216B" w:rsidRDefault="00BA216B" w:rsidP="00614F98"/>
                    <w:p w14:paraId="426F1897" w14:textId="77777777" w:rsidR="00BA216B" w:rsidRDefault="00BA216B" w:rsidP="00614F98"/>
                    <w:p w14:paraId="3B0F3B89" w14:textId="77777777" w:rsidR="00BA216B" w:rsidRDefault="00BA216B" w:rsidP="00614F98"/>
                    <w:p w14:paraId="526BD913" w14:textId="77777777" w:rsidR="00BA216B" w:rsidRDefault="00BA216B" w:rsidP="00614F98"/>
                    <w:p w14:paraId="0E7393BC" w14:textId="77777777" w:rsidR="00BA216B" w:rsidRDefault="00BA216B" w:rsidP="00614F98"/>
                    <w:p w14:paraId="02F74102" w14:textId="77777777" w:rsidR="00BA216B" w:rsidRDefault="00BA216B" w:rsidP="00614F98"/>
                    <w:p w14:paraId="6285958F" w14:textId="77777777" w:rsidR="00BA216B" w:rsidRDefault="00BA216B" w:rsidP="00614F98"/>
                    <w:p w14:paraId="39C772C2" w14:textId="77777777" w:rsidR="00BA216B" w:rsidRDefault="00BA216B" w:rsidP="00614F98"/>
                    <w:p w14:paraId="338A44DC" w14:textId="77777777" w:rsidR="00BA216B" w:rsidRDefault="00BA216B" w:rsidP="00614F98"/>
                    <w:p w14:paraId="5A80713B" w14:textId="77777777" w:rsidR="00BA216B" w:rsidRDefault="00BA216B" w:rsidP="00614F98"/>
                    <w:p w14:paraId="0C84BEF3" w14:textId="77777777" w:rsidR="00BA216B" w:rsidRDefault="00BA216B" w:rsidP="00614F98"/>
                    <w:p w14:paraId="5B9E33F0" w14:textId="77777777" w:rsidR="00BA216B" w:rsidRDefault="00BA216B" w:rsidP="00614F98"/>
                    <w:p w14:paraId="5F3B58D9" w14:textId="77777777" w:rsidR="00BA216B" w:rsidRDefault="00BA216B" w:rsidP="00614F98"/>
                    <w:p w14:paraId="02CC74CC" w14:textId="77777777" w:rsidR="00BA216B" w:rsidRDefault="00BA216B" w:rsidP="00614F98"/>
                    <w:p w14:paraId="78A9622A" w14:textId="77777777" w:rsidR="00BA216B" w:rsidRDefault="00BA216B" w:rsidP="00614F98"/>
                    <w:p w14:paraId="1527DDF9" w14:textId="77777777" w:rsidR="00BA216B" w:rsidRDefault="00BA216B" w:rsidP="00614F98"/>
                    <w:p w14:paraId="357B557A" w14:textId="77777777" w:rsidR="00BA216B" w:rsidRDefault="00BA216B" w:rsidP="00614F98"/>
                    <w:p w14:paraId="578AEFC0" w14:textId="77777777" w:rsidR="00BA216B" w:rsidRDefault="00BA216B" w:rsidP="00614F98"/>
                    <w:p w14:paraId="081C8F11" w14:textId="77777777" w:rsidR="00BA216B" w:rsidRDefault="00BA216B" w:rsidP="00614F98"/>
                    <w:p w14:paraId="4AA92B62" w14:textId="77777777" w:rsidR="00BA216B" w:rsidRDefault="00BA216B" w:rsidP="00614F98"/>
                    <w:p w14:paraId="56F22EE2" w14:textId="77777777" w:rsidR="00BA216B" w:rsidRDefault="00BA216B" w:rsidP="00614F98"/>
                    <w:p w14:paraId="23FD7D9A" w14:textId="77777777" w:rsidR="00BA216B" w:rsidRDefault="00BA216B" w:rsidP="00614F98"/>
                    <w:p w14:paraId="4EC84D31" w14:textId="77777777" w:rsidR="00BA216B" w:rsidRDefault="00BA216B" w:rsidP="00614F98"/>
                    <w:p w14:paraId="75463F3E" w14:textId="77777777" w:rsidR="00BA216B" w:rsidRDefault="00BA216B" w:rsidP="00614F98"/>
                    <w:p w14:paraId="22F523B0" w14:textId="77777777" w:rsidR="00BA216B" w:rsidRDefault="00BA216B" w:rsidP="00614F98"/>
                    <w:p w14:paraId="3166DBA6" w14:textId="77777777" w:rsidR="00BA216B" w:rsidRDefault="00BA216B" w:rsidP="00614F98"/>
                    <w:p w14:paraId="5205386F" w14:textId="77777777" w:rsidR="00BA216B" w:rsidRDefault="00BA216B" w:rsidP="00614F98"/>
                    <w:p w14:paraId="2D52DEF4" w14:textId="77777777" w:rsidR="00BA216B" w:rsidRDefault="00BA216B" w:rsidP="00614F98"/>
                    <w:p w14:paraId="5F400E4E" w14:textId="77777777" w:rsidR="00BA216B" w:rsidRDefault="00BA216B" w:rsidP="00614F98"/>
                    <w:p w14:paraId="3771B41B" w14:textId="77777777" w:rsidR="00BA216B" w:rsidRDefault="00BA216B" w:rsidP="00614F98"/>
                    <w:p w14:paraId="20174D9F" w14:textId="77777777" w:rsidR="00BA216B" w:rsidRDefault="00BA216B" w:rsidP="00614F98"/>
                    <w:p w14:paraId="3909901F" w14:textId="77777777" w:rsidR="00BA216B" w:rsidRDefault="00BA216B" w:rsidP="00614F98"/>
                    <w:p w14:paraId="3EEADA6A" w14:textId="77777777" w:rsidR="00BA216B" w:rsidRDefault="00BA216B" w:rsidP="00614F98"/>
                    <w:p w14:paraId="52C9F697" w14:textId="77777777" w:rsidR="00BA216B" w:rsidRDefault="00BA216B" w:rsidP="00614F98"/>
                    <w:p w14:paraId="2905CFC8" w14:textId="77777777" w:rsidR="00BA216B" w:rsidRDefault="00BA216B" w:rsidP="00614F98"/>
                    <w:p w14:paraId="5F00E5B9" w14:textId="77777777" w:rsidR="00BA216B" w:rsidRDefault="00BA216B" w:rsidP="00614F98"/>
                    <w:p w14:paraId="4079E1A5" w14:textId="77777777" w:rsidR="00BA216B" w:rsidRDefault="00BA216B" w:rsidP="00614F98"/>
                    <w:p w14:paraId="1ED23EF3" w14:textId="77777777" w:rsidR="00BA216B" w:rsidRDefault="00BA216B" w:rsidP="00614F98"/>
                    <w:p w14:paraId="02C5B91D" w14:textId="77777777" w:rsidR="00BA216B" w:rsidRDefault="00BA216B" w:rsidP="00614F98"/>
                    <w:p w14:paraId="765B2FED" w14:textId="77777777" w:rsidR="00BA216B" w:rsidRDefault="00BA216B" w:rsidP="00614F98"/>
                    <w:p w14:paraId="234A7F41" w14:textId="77777777" w:rsidR="00BA216B" w:rsidRDefault="00BA216B" w:rsidP="00614F98"/>
                    <w:p w14:paraId="7C00973C" w14:textId="77777777" w:rsidR="00BA216B" w:rsidRDefault="00BA216B" w:rsidP="00614F98"/>
                    <w:p w14:paraId="3DB6C299" w14:textId="77777777" w:rsidR="00BA216B" w:rsidRDefault="00BA216B" w:rsidP="00614F98"/>
                    <w:p w14:paraId="27542D58" w14:textId="77777777" w:rsidR="00BA216B" w:rsidRDefault="00BA216B" w:rsidP="00614F98"/>
                    <w:p w14:paraId="635C4090" w14:textId="77777777" w:rsidR="00BA216B" w:rsidRDefault="00BA216B" w:rsidP="00614F98"/>
                    <w:p w14:paraId="6525CBF9" w14:textId="77777777" w:rsidR="00BA216B" w:rsidRDefault="00BA216B" w:rsidP="00614F98"/>
                    <w:p w14:paraId="760EEC5D" w14:textId="77777777" w:rsidR="00BA216B" w:rsidRDefault="00BA216B" w:rsidP="00614F98"/>
                    <w:p w14:paraId="358EB4FB" w14:textId="77777777" w:rsidR="00BA216B" w:rsidRDefault="00BA216B" w:rsidP="00614F98"/>
                    <w:p w14:paraId="3EC1CB23" w14:textId="77777777" w:rsidR="00BA216B" w:rsidRDefault="00BA216B" w:rsidP="00614F98"/>
                    <w:p w14:paraId="2B9AE245" w14:textId="77777777" w:rsidR="00BA216B" w:rsidRDefault="00BA216B" w:rsidP="00614F98"/>
                    <w:p w14:paraId="6FE741C3" w14:textId="77777777" w:rsidR="00BA216B" w:rsidRDefault="00BA216B" w:rsidP="00614F98"/>
                    <w:p w14:paraId="15D2C7BC" w14:textId="77777777" w:rsidR="00BA216B" w:rsidRDefault="00BA216B" w:rsidP="00614F98"/>
                    <w:p w14:paraId="52452E5E" w14:textId="77777777" w:rsidR="00BA216B" w:rsidRDefault="00BA216B" w:rsidP="00614F98"/>
                    <w:p w14:paraId="4310B965" w14:textId="77777777" w:rsidR="00BA216B" w:rsidRDefault="00BA216B" w:rsidP="00614F98"/>
                    <w:p w14:paraId="73A52B15" w14:textId="77777777" w:rsidR="00BA216B" w:rsidRDefault="00BA216B" w:rsidP="00614F98"/>
                    <w:p w14:paraId="2272CB34" w14:textId="77777777" w:rsidR="00BA216B" w:rsidRDefault="00BA216B" w:rsidP="00614F98"/>
                    <w:p w14:paraId="28EA460F" w14:textId="77777777" w:rsidR="00BA216B" w:rsidRDefault="00BA216B" w:rsidP="00614F98"/>
                    <w:p w14:paraId="3E8E81D2" w14:textId="77777777" w:rsidR="00BA216B" w:rsidRDefault="00BA216B" w:rsidP="00614F98"/>
                    <w:p w14:paraId="7C171CFE" w14:textId="77777777" w:rsidR="00BA216B" w:rsidRDefault="00BA216B" w:rsidP="00614F98"/>
                    <w:p w14:paraId="1DC035F6" w14:textId="77777777" w:rsidR="00BA216B" w:rsidRDefault="00BA216B" w:rsidP="00614F98"/>
                    <w:p w14:paraId="71E2D13E" w14:textId="77777777" w:rsidR="00BA216B" w:rsidRDefault="00BA216B" w:rsidP="00614F98"/>
                    <w:p w14:paraId="25821E2D" w14:textId="77777777" w:rsidR="00BA216B" w:rsidRDefault="00BA216B" w:rsidP="00614F98"/>
                    <w:p w14:paraId="0BCC787F" w14:textId="77777777" w:rsidR="00BA216B" w:rsidRDefault="00BA216B" w:rsidP="00614F98"/>
                    <w:p w14:paraId="3E3752F0" w14:textId="77777777" w:rsidR="00BA216B" w:rsidRDefault="00BA216B" w:rsidP="00614F98"/>
                    <w:p w14:paraId="6B75A0DE" w14:textId="77777777" w:rsidR="00BA216B" w:rsidRDefault="00BA216B" w:rsidP="00614F98"/>
                    <w:p w14:paraId="1AA96321" w14:textId="77777777" w:rsidR="00BA216B" w:rsidRDefault="00BA216B" w:rsidP="00614F98"/>
                    <w:p w14:paraId="6F4CB3D7" w14:textId="77777777" w:rsidR="00BA216B" w:rsidRDefault="00BA216B" w:rsidP="00614F98"/>
                    <w:p w14:paraId="6C9C2A8D" w14:textId="77777777" w:rsidR="00BA216B" w:rsidRDefault="00BA216B" w:rsidP="00614F98"/>
                    <w:p w14:paraId="3E194F58" w14:textId="77777777" w:rsidR="00BA216B" w:rsidRDefault="00BA216B" w:rsidP="00614F98"/>
                    <w:p w14:paraId="6C05C100" w14:textId="77777777" w:rsidR="00BA216B" w:rsidRDefault="00BA216B" w:rsidP="00614F98"/>
                    <w:p w14:paraId="33CA1BA1" w14:textId="77777777" w:rsidR="00BA216B" w:rsidRDefault="00BA216B" w:rsidP="00614F98"/>
                    <w:p w14:paraId="6B92C86D" w14:textId="77777777" w:rsidR="00BA216B" w:rsidRDefault="00BA216B" w:rsidP="00614F98"/>
                    <w:p w14:paraId="791FEEBC" w14:textId="77777777" w:rsidR="00BA216B" w:rsidRDefault="00BA216B" w:rsidP="00614F98"/>
                    <w:p w14:paraId="5916AD4A" w14:textId="77777777" w:rsidR="00BA216B" w:rsidRDefault="00BA216B" w:rsidP="00614F98"/>
                    <w:p w14:paraId="5602C79F" w14:textId="77777777" w:rsidR="00BA216B" w:rsidRDefault="00BA216B" w:rsidP="00614F98"/>
                    <w:p w14:paraId="43B11380" w14:textId="77777777" w:rsidR="00BA216B" w:rsidRDefault="00BA216B" w:rsidP="00614F98"/>
                    <w:p w14:paraId="7B45EF30" w14:textId="77777777" w:rsidR="00BA216B" w:rsidRDefault="00BA216B" w:rsidP="00614F98"/>
                    <w:p w14:paraId="44F5EE89" w14:textId="77777777" w:rsidR="00BA216B" w:rsidRDefault="00BA216B" w:rsidP="00614F98"/>
                    <w:p w14:paraId="29CCDF67" w14:textId="77777777" w:rsidR="00BA216B" w:rsidRDefault="00BA216B" w:rsidP="00614F98"/>
                    <w:p w14:paraId="33A33FE5" w14:textId="77777777" w:rsidR="00BA216B" w:rsidRDefault="00BA216B" w:rsidP="00614F98"/>
                    <w:p w14:paraId="18D706FD" w14:textId="77777777" w:rsidR="00BA216B" w:rsidRDefault="00BA216B" w:rsidP="00614F98"/>
                    <w:p w14:paraId="0C33E6BD" w14:textId="77777777" w:rsidR="00BA216B" w:rsidRDefault="00BA216B" w:rsidP="00614F98"/>
                    <w:p w14:paraId="3E27976F" w14:textId="77777777" w:rsidR="00BA216B" w:rsidRDefault="00BA216B" w:rsidP="00614F98"/>
                    <w:p w14:paraId="0FE94EB3" w14:textId="77777777" w:rsidR="00BA216B" w:rsidRDefault="00BA216B" w:rsidP="00614F98"/>
                    <w:p w14:paraId="047CE68C" w14:textId="77777777" w:rsidR="00BA216B" w:rsidRDefault="00BA216B" w:rsidP="00614F98"/>
                    <w:p w14:paraId="46A54135" w14:textId="77777777" w:rsidR="00BA216B" w:rsidRDefault="00BA216B" w:rsidP="00614F98"/>
                    <w:p w14:paraId="4CC35882" w14:textId="77777777" w:rsidR="00BA216B" w:rsidRDefault="00BA216B" w:rsidP="00614F98"/>
                    <w:p w14:paraId="7D274D49" w14:textId="77777777" w:rsidR="00BA216B" w:rsidRDefault="00BA216B" w:rsidP="00614F98"/>
                    <w:p w14:paraId="67CCF675" w14:textId="77777777" w:rsidR="00BA216B" w:rsidRDefault="00BA216B" w:rsidP="00614F98"/>
                    <w:p w14:paraId="3D17D9F8" w14:textId="77777777" w:rsidR="00BA216B" w:rsidRDefault="00BA216B" w:rsidP="00614F98"/>
                    <w:p w14:paraId="5711D569" w14:textId="77777777" w:rsidR="00BA216B" w:rsidRDefault="00BA216B" w:rsidP="00614F98"/>
                    <w:p w14:paraId="62350093" w14:textId="77777777" w:rsidR="00BA216B" w:rsidRDefault="00BA216B" w:rsidP="00614F98"/>
                    <w:p w14:paraId="2663E2AB" w14:textId="77777777" w:rsidR="00BA216B" w:rsidRDefault="00BA216B" w:rsidP="00614F98"/>
                    <w:p w14:paraId="60FB76BD" w14:textId="77777777" w:rsidR="00BA216B" w:rsidRDefault="00BA216B" w:rsidP="00614F98"/>
                    <w:p w14:paraId="2A07087A" w14:textId="77777777" w:rsidR="00BA216B" w:rsidRDefault="00BA216B" w:rsidP="00614F98"/>
                    <w:p w14:paraId="6ADD05A9" w14:textId="77777777" w:rsidR="00BA216B" w:rsidRDefault="00BA216B" w:rsidP="00614F98"/>
                    <w:p w14:paraId="3C2F2054" w14:textId="77777777" w:rsidR="00BA216B" w:rsidRDefault="00BA216B" w:rsidP="00614F98"/>
                    <w:p w14:paraId="76F7FAC6" w14:textId="77777777" w:rsidR="00BA216B" w:rsidRDefault="00BA216B" w:rsidP="00614F98"/>
                    <w:p w14:paraId="225C69FA" w14:textId="77777777" w:rsidR="00BA216B" w:rsidRDefault="00BA216B" w:rsidP="00614F98"/>
                    <w:p w14:paraId="4E5A72F6" w14:textId="77777777" w:rsidR="00BA216B" w:rsidRDefault="00BA216B" w:rsidP="00614F98"/>
                    <w:p w14:paraId="7EF92AB8" w14:textId="77777777" w:rsidR="00BA216B" w:rsidRDefault="00BA216B" w:rsidP="00614F98"/>
                    <w:p w14:paraId="37E8CF81" w14:textId="77777777" w:rsidR="00BA216B" w:rsidRDefault="00BA216B" w:rsidP="00614F98"/>
                    <w:p w14:paraId="796D48AC" w14:textId="77777777" w:rsidR="00BA216B" w:rsidRDefault="00BA216B" w:rsidP="00614F98"/>
                    <w:p w14:paraId="7089F341" w14:textId="77777777" w:rsidR="00BA216B" w:rsidRDefault="00BA216B" w:rsidP="00614F98"/>
                    <w:p w14:paraId="7745FFB8" w14:textId="77777777" w:rsidR="00BA216B" w:rsidRDefault="00BA216B" w:rsidP="00614F98"/>
                    <w:p w14:paraId="53702077" w14:textId="77777777" w:rsidR="00BA216B" w:rsidRDefault="00BA216B" w:rsidP="00614F98"/>
                    <w:p w14:paraId="0F9A615B" w14:textId="77777777" w:rsidR="00BA216B" w:rsidRDefault="00BA216B" w:rsidP="00614F98"/>
                    <w:p w14:paraId="309597A8" w14:textId="77777777" w:rsidR="00BA216B" w:rsidRDefault="00BA216B" w:rsidP="00614F98"/>
                    <w:p w14:paraId="75E7D953" w14:textId="77777777" w:rsidR="00BA216B" w:rsidRDefault="00BA216B" w:rsidP="00614F98"/>
                    <w:p w14:paraId="5A89486D" w14:textId="77777777" w:rsidR="00BA216B" w:rsidRDefault="00BA216B" w:rsidP="00614F98"/>
                    <w:p w14:paraId="5FAC606D" w14:textId="77777777" w:rsidR="00BA216B" w:rsidRDefault="00BA216B" w:rsidP="00614F98"/>
                    <w:p w14:paraId="72FC25D6" w14:textId="77777777" w:rsidR="00BA216B" w:rsidRDefault="00BA216B" w:rsidP="00614F98"/>
                    <w:p w14:paraId="4E4486B1" w14:textId="77777777" w:rsidR="00BA216B" w:rsidRDefault="00BA216B" w:rsidP="00614F98"/>
                    <w:p w14:paraId="35F00932" w14:textId="77777777" w:rsidR="00BA216B" w:rsidRDefault="00BA216B" w:rsidP="00614F98"/>
                    <w:p w14:paraId="549D9549" w14:textId="77777777" w:rsidR="00BA216B" w:rsidRDefault="00BA216B" w:rsidP="00614F98"/>
                    <w:p w14:paraId="3C74EE5B" w14:textId="77777777" w:rsidR="00BA216B" w:rsidRDefault="00BA216B" w:rsidP="00614F98"/>
                    <w:p w14:paraId="6CE8F4EB" w14:textId="77777777" w:rsidR="00BA216B" w:rsidRDefault="00BA216B" w:rsidP="00614F98"/>
                    <w:p w14:paraId="4008CFBC" w14:textId="77777777" w:rsidR="00BA216B" w:rsidRDefault="00BA216B" w:rsidP="00614F98"/>
                    <w:p w14:paraId="2D163C96" w14:textId="77777777" w:rsidR="00BA216B" w:rsidRDefault="00BA216B" w:rsidP="00614F98"/>
                    <w:p w14:paraId="491EFF70" w14:textId="77777777" w:rsidR="00BA216B" w:rsidRDefault="00BA216B" w:rsidP="00614F98"/>
                    <w:p w14:paraId="453A4753" w14:textId="77777777" w:rsidR="00BA216B" w:rsidRDefault="00BA216B" w:rsidP="00614F98"/>
                    <w:p w14:paraId="67CF1A9C" w14:textId="77777777" w:rsidR="00BA216B" w:rsidRDefault="00BA216B" w:rsidP="00614F98"/>
                    <w:p w14:paraId="0F3CBC40" w14:textId="77777777" w:rsidR="00BA216B" w:rsidRDefault="00BA216B" w:rsidP="00614F98"/>
                    <w:p w14:paraId="280E941B" w14:textId="77777777" w:rsidR="00BA216B" w:rsidRDefault="00BA216B" w:rsidP="00614F98"/>
                    <w:p w14:paraId="525493C5" w14:textId="77777777" w:rsidR="00BA216B" w:rsidRDefault="00BA216B" w:rsidP="00614F98"/>
                    <w:p w14:paraId="11B5BCBE" w14:textId="77777777" w:rsidR="00BA216B" w:rsidRDefault="00BA216B" w:rsidP="00614F98"/>
                    <w:p w14:paraId="04168624" w14:textId="77777777" w:rsidR="00BA216B" w:rsidRDefault="00BA216B" w:rsidP="00614F98"/>
                    <w:p w14:paraId="6F24C0A2" w14:textId="77777777" w:rsidR="00BA216B" w:rsidRDefault="00BA216B" w:rsidP="00614F98"/>
                    <w:p w14:paraId="6FFEF179" w14:textId="77777777" w:rsidR="00BA216B" w:rsidRDefault="00BA216B" w:rsidP="00614F98"/>
                    <w:p w14:paraId="22829B15" w14:textId="77777777" w:rsidR="00BA216B" w:rsidRDefault="00BA216B" w:rsidP="00614F98"/>
                    <w:p w14:paraId="07842C4E" w14:textId="77777777" w:rsidR="00BA216B" w:rsidRDefault="00BA216B" w:rsidP="00614F98"/>
                    <w:p w14:paraId="74A45E3C" w14:textId="77777777" w:rsidR="00BA216B" w:rsidRDefault="00BA216B" w:rsidP="00614F98"/>
                    <w:p w14:paraId="60C022F3" w14:textId="77777777" w:rsidR="00BA216B" w:rsidRDefault="00BA216B" w:rsidP="00614F98"/>
                    <w:p w14:paraId="4609A78F" w14:textId="77777777" w:rsidR="00BA216B" w:rsidRDefault="00BA216B" w:rsidP="00614F98"/>
                    <w:p w14:paraId="7B6DE646" w14:textId="77777777" w:rsidR="00BA216B" w:rsidRDefault="00BA216B" w:rsidP="00614F98"/>
                    <w:p w14:paraId="4227F6A7" w14:textId="77777777" w:rsidR="00BA216B" w:rsidRDefault="00BA216B" w:rsidP="00614F98"/>
                    <w:p w14:paraId="122E3BD0" w14:textId="77777777" w:rsidR="00BA216B" w:rsidRDefault="00BA216B" w:rsidP="00614F98"/>
                    <w:p w14:paraId="12B9578F" w14:textId="77777777" w:rsidR="00BA216B" w:rsidRDefault="00BA216B" w:rsidP="00614F98"/>
                    <w:p w14:paraId="6B60B6E1" w14:textId="77777777" w:rsidR="00BA216B" w:rsidRDefault="00BA216B" w:rsidP="00614F98"/>
                    <w:p w14:paraId="7854BCD6" w14:textId="77777777" w:rsidR="00BA216B" w:rsidRDefault="00BA216B" w:rsidP="00614F98"/>
                    <w:p w14:paraId="65DD5B8B" w14:textId="77777777" w:rsidR="00BA216B" w:rsidRDefault="00BA216B" w:rsidP="00614F98"/>
                    <w:p w14:paraId="780DE2CC" w14:textId="77777777" w:rsidR="00BA216B" w:rsidRDefault="00BA216B" w:rsidP="00614F98"/>
                    <w:p w14:paraId="47C29D40" w14:textId="77777777" w:rsidR="00BA216B" w:rsidRDefault="00BA216B" w:rsidP="00614F98"/>
                    <w:p w14:paraId="101784E2" w14:textId="77777777" w:rsidR="00BA216B" w:rsidRDefault="00BA216B" w:rsidP="00614F98"/>
                    <w:p w14:paraId="71518367" w14:textId="77777777" w:rsidR="00BA216B" w:rsidRDefault="00BA216B" w:rsidP="00614F98"/>
                    <w:p w14:paraId="5F2AF430" w14:textId="77777777" w:rsidR="00BA216B" w:rsidRDefault="00BA216B" w:rsidP="00614F98"/>
                    <w:p w14:paraId="0DE6B353" w14:textId="77777777" w:rsidR="00BA216B" w:rsidRDefault="00BA216B" w:rsidP="00614F98"/>
                    <w:p w14:paraId="667A417B" w14:textId="77777777" w:rsidR="00BA216B" w:rsidRDefault="00BA216B" w:rsidP="00614F98"/>
                    <w:p w14:paraId="7B2EECB6" w14:textId="77777777" w:rsidR="00BA216B" w:rsidRDefault="00BA216B" w:rsidP="00614F98"/>
                    <w:p w14:paraId="523C0AEF" w14:textId="77777777" w:rsidR="00BA216B" w:rsidRDefault="00BA216B" w:rsidP="00614F98"/>
                    <w:p w14:paraId="647C66BD" w14:textId="77777777" w:rsidR="00BA216B" w:rsidRDefault="00BA216B" w:rsidP="00614F98"/>
                    <w:p w14:paraId="137E3A6D" w14:textId="77777777" w:rsidR="00BA216B" w:rsidRDefault="00BA216B" w:rsidP="00614F98"/>
                    <w:p w14:paraId="6C94324C" w14:textId="77777777" w:rsidR="00BA216B" w:rsidRDefault="00BA216B" w:rsidP="00614F98"/>
                    <w:p w14:paraId="0C5A917D" w14:textId="77777777" w:rsidR="00BA216B" w:rsidRDefault="00BA216B" w:rsidP="00614F98"/>
                    <w:p w14:paraId="098C0FE7" w14:textId="77777777" w:rsidR="00BA216B" w:rsidRDefault="00BA216B" w:rsidP="00614F98"/>
                    <w:p w14:paraId="5D4AB9D4" w14:textId="77777777" w:rsidR="00BA216B" w:rsidRDefault="00BA216B" w:rsidP="00614F98"/>
                    <w:p w14:paraId="16C7DA9A" w14:textId="77777777" w:rsidR="00BA216B" w:rsidRDefault="00BA216B" w:rsidP="00614F98"/>
                    <w:p w14:paraId="0C19FE98" w14:textId="77777777" w:rsidR="00BA216B" w:rsidRDefault="00BA216B" w:rsidP="00614F98"/>
                    <w:p w14:paraId="5C48CCFB" w14:textId="77777777" w:rsidR="00BA216B" w:rsidRDefault="00BA216B" w:rsidP="00614F98"/>
                    <w:p w14:paraId="6FECA920" w14:textId="77777777" w:rsidR="00BA216B" w:rsidRDefault="00BA216B" w:rsidP="00614F98"/>
                    <w:p w14:paraId="652118B3" w14:textId="77777777" w:rsidR="00BA216B" w:rsidRDefault="00BA216B" w:rsidP="00614F98"/>
                    <w:p w14:paraId="41BD7068" w14:textId="77777777" w:rsidR="00BA216B" w:rsidRDefault="00BA216B" w:rsidP="00614F98"/>
                    <w:p w14:paraId="1B8E1668" w14:textId="77777777" w:rsidR="00BA216B" w:rsidRDefault="00BA216B" w:rsidP="00614F98"/>
                    <w:p w14:paraId="34FE5857" w14:textId="77777777" w:rsidR="00BA216B" w:rsidRDefault="00BA216B" w:rsidP="00614F98"/>
                    <w:p w14:paraId="1C8FE32A" w14:textId="77777777" w:rsidR="00BA216B" w:rsidRDefault="00BA216B" w:rsidP="00614F98"/>
                    <w:p w14:paraId="570A88C4" w14:textId="77777777" w:rsidR="00BA216B" w:rsidRDefault="00BA216B" w:rsidP="00614F98"/>
                    <w:p w14:paraId="4A2D9E1F" w14:textId="77777777" w:rsidR="00BA216B" w:rsidRDefault="00BA216B" w:rsidP="00614F98"/>
                    <w:p w14:paraId="5317D9B6" w14:textId="77777777" w:rsidR="00BA216B" w:rsidRDefault="00BA216B" w:rsidP="00614F98"/>
                    <w:p w14:paraId="5507FBC6" w14:textId="77777777" w:rsidR="00BA216B" w:rsidRDefault="00BA216B" w:rsidP="00614F98"/>
                    <w:p w14:paraId="2E52C0E9" w14:textId="77777777" w:rsidR="00BA216B" w:rsidRDefault="00BA216B" w:rsidP="00614F98"/>
                    <w:p w14:paraId="37BF664A" w14:textId="77777777" w:rsidR="00BA216B" w:rsidRDefault="00BA216B" w:rsidP="00614F98"/>
                    <w:p w14:paraId="44C3EED6" w14:textId="77777777" w:rsidR="00BA216B" w:rsidRDefault="00BA216B" w:rsidP="00614F98"/>
                    <w:p w14:paraId="2BAE6C4C" w14:textId="77777777" w:rsidR="00BA216B" w:rsidRDefault="00BA216B" w:rsidP="00614F98"/>
                    <w:p w14:paraId="5D7D704E" w14:textId="77777777" w:rsidR="00BA216B" w:rsidRDefault="00BA216B" w:rsidP="00614F98"/>
                    <w:p w14:paraId="304A523A" w14:textId="77777777" w:rsidR="00BA216B" w:rsidRDefault="00BA216B" w:rsidP="00614F98"/>
                    <w:p w14:paraId="2E415882" w14:textId="77777777" w:rsidR="00BA216B" w:rsidRDefault="00BA216B" w:rsidP="00614F98"/>
                    <w:p w14:paraId="1BED3A1C" w14:textId="77777777" w:rsidR="00BA216B" w:rsidRDefault="00BA216B" w:rsidP="00614F98"/>
                    <w:p w14:paraId="76DB1790" w14:textId="77777777" w:rsidR="00BA216B" w:rsidRDefault="00BA216B" w:rsidP="00614F98"/>
                    <w:p w14:paraId="4E23F5E2" w14:textId="77777777" w:rsidR="00BA216B" w:rsidRDefault="00BA216B" w:rsidP="00614F98"/>
                    <w:p w14:paraId="549CC1A2" w14:textId="77777777" w:rsidR="00BA216B" w:rsidRDefault="00BA216B" w:rsidP="00614F98"/>
                    <w:p w14:paraId="1CBD3839" w14:textId="77777777" w:rsidR="00BA216B" w:rsidRDefault="00BA216B" w:rsidP="00614F98"/>
                    <w:p w14:paraId="2222AA6A" w14:textId="77777777" w:rsidR="00BA216B" w:rsidRDefault="00BA216B" w:rsidP="00614F98"/>
                    <w:p w14:paraId="26F077D4" w14:textId="77777777" w:rsidR="00BA216B" w:rsidRDefault="00BA216B" w:rsidP="00614F98"/>
                    <w:p w14:paraId="7231D941" w14:textId="77777777" w:rsidR="00BA216B" w:rsidRDefault="00BA216B" w:rsidP="00614F98"/>
                    <w:p w14:paraId="7D687943" w14:textId="77777777" w:rsidR="00BA216B" w:rsidRDefault="00BA216B" w:rsidP="00614F98"/>
                    <w:p w14:paraId="2C00F9D9" w14:textId="77777777" w:rsidR="00BA216B" w:rsidRDefault="00BA216B" w:rsidP="00614F98"/>
                    <w:p w14:paraId="3C7DD312" w14:textId="77777777" w:rsidR="00BA216B" w:rsidRDefault="00BA216B" w:rsidP="00614F98"/>
                    <w:p w14:paraId="42174031" w14:textId="77777777" w:rsidR="00BA216B" w:rsidRDefault="00BA216B" w:rsidP="00614F98"/>
                    <w:p w14:paraId="11066BCC" w14:textId="77777777" w:rsidR="00BA216B" w:rsidRDefault="00BA216B" w:rsidP="00614F98"/>
                    <w:p w14:paraId="3E623C56" w14:textId="77777777" w:rsidR="00BA216B" w:rsidRDefault="00BA216B" w:rsidP="00614F98"/>
                    <w:p w14:paraId="59B1972B" w14:textId="77777777" w:rsidR="00BA216B" w:rsidRDefault="00BA216B" w:rsidP="00614F98"/>
                    <w:p w14:paraId="0D0123FE" w14:textId="77777777" w:rsidR="00BA216B" w:rsidRDefault="00BA216B" w:rsidP="00614F98"/>
                    <w:p w14:paraId="7FCE72CE" w14:textId="77777777" w:rsidR="00BA216B" w:rsidRDefault="00BA216B" w:rsidP="00614F98"/>
                    <w:p w14:paraId="2E173722" w14:textId="77777777" w:rsidR="00BA216B" w:rsidRDefault="00BA216B" w:rsidP="00614F98"/>
                    <w:p w14:paraId="4BAAD537" w14:textId="77777777" w:rsidR="00BA216B" w:rsidRDefault="00BA216B" w:rsidP="00614F98"/>
                    <w:p w14:paraId="73C26BDB" w14:textId="77777777" w:rsidR="00BA216B" w:rsidRDefault="00BA216B" w:rsidP="00614F98"/>
                    <w:p w14:paraId="04B09857" w14:textId="77777777" w:rsidR="00BA216B" w:rsidRDefault="00BA216B" w:rsidP="00614F98"/>
                    <w:p w14:paraId="05D0E4C0" w14:textId="77777777" w:rsidR="00BA216B" w:rsidRDefault="00BA216B" w:rsidP="00614F98"/>
                    <w:p w14:paraId="39E4547F" w14:textId="77777777" w:rsidR="00BA216B" w:rsidRDefault="00BA216B" w:rsidP="00614F98"/>
                    <w:p w14:paraId="078A4F34" w14:textId="77777777" w:rsidR="00BA216B" w:rsidRDefault="00BA216B" w:rsidP="00614F98"/>
                    <w:p w14:paraId="600D20CE" w14:textId="77777777" w:rsidR="00BA216B" w:rsidRDefault="00BA216B" w:rsidP="00614F98"/>
                    <w:p w14:paraId="72B07166" w14:textId="77777777" w:rsidR="00BA216B" w:rsidRDefault="00BA216B" w:rsidP="00614F98"/>
                    <w:p w14:paraId="75FB4BD7" w14:textId="77777777" w:rsidR="00BA216B" w:rsidRDefault="00BA216B" w:rsidP="00614F98"/>
                    <w:p w14:paraId="449965A0" w14:textId="77777777" w:rsidR="00BA216B" w:rsidRDefault="00BA216B" w:rsidP="00614F98"/>
                    <w:p w14:paraId="4BDC81F7" w14:textId="77777777" w:rsidR="00BA216B" w:rsidRDefault="00BA216B" w:rsidP="00614F98"/>
                    <w:p w14:paraId="6572CE93" w14:textId="77777777" w:rsidR="00BA216B" w:rsidRDefault="00BA216B" w:rsidP="00614F98"/>
                    <w:p w14:paraId="006BC22F" w14:textId="77777777" w:rsidR="00BA216B" w:rsidRDefault="00BA216B" w:rsidP="00614F98"/>
                    <w:p w14:paraId="41054450" w14:textId="77777777" w:rsidR="00BA216B" w:rsidRDefault="00BA216B" w:rsidP="00614F98"/>
                    <w:p w14:paraId="021A9698" w14:textId="77777777" w:rsidR="00BA216B" w:rsidRDefault="00BA216B" w:rsidP="00614F98"/>
                    <w:p w14:paraId="511008E1" w14:textId="77777777" w:rsidR="00BA216B" w:rsidRDefault="00BA216B" w:rsidP="00614F98"/>
                    <w:p w14:paraId="6F317A67" w14:textId="77777777" w:rsidR="00BA216B" w:rsidRDefault="00BA216B" w:rsidP="00614F98"/>
                    <w:p w14:paraId="5831AA04" w14:textId="77777777" w:rsidR="00BA216B" w:rsidRDefault="00BA216B" w:rsidP="00614F98"/>
                    <w:p w14:paraId="04544B2D" w14:textId="77777777" w:rsidR="00BA216B" w:rsidRDefault="00BA216B" w:rsidP="00614F98"/>
                    <w:p w14:paraId="30D4AA28" w14:textId="77777777" w:rsidR="00BA216B" w:rsidRDefault="00BA216B" w:rsidP="00614F98"/>
                    <w:p w14:paraId="69908BD5" w14:textId="77777777" w:rsidR="00BA216B" w:rsidRDefault="00BA216B" w:rsidP="00614F98"/>
                    <w:p w14:paraId="69515945" w14:textId="77777777" w:rsidR="00BA216B" w:rsidRDefault="00BA216B" w:rsidP="00614F98"/>
                    <w:p w14:paraId="70DAA5AC" w14:textId="77777777" w:rsidR="00BA216B" w:rsidRDefault="00BA216B" w:rsidP="00614F98"/>
                    <w:p w14:paraId="0F12B01F" w14:textId="77777777" w:rsidR="00BA216B" w:rsidRDefault="00BA216B" w:rsidP="00614F98"/>
                    <w:p w14:paraId="5AFB59D2" w14:textId="77777777" w:rsidR="00BA216B" w:rsidRDefault="00BA216B" w:rsidP="00614F98"/>
                    <w:p w14:paraId="77B1AED8" w14:textId="77777777" w:rsidR="00BA216B" w:rsidRDefault="00BA216B" w:rsidP="00614F98"/>
                    <w:p w14:paraId="768D8156" w14:textId="77777777" w:rsidR="00BA216B" w:rsidRDefault="00BA216B" w:rsidP="00614F98"/>
                    <w:p w14:paraId="2DA7BD99" w14:textId="77777777" w:rsidR="00BA216B" w:rsidRDefault="00BA216B" w:rsidP="00614F98"/>
                    <w:p w14:paraId="17216C14" w14:textId="77777777" w:rsidR="00BA216B" w:rsidRDefault="00BA216B" w:rsidP="00614F98"/>
                    <w:p w14:paraId="783BF867" w14:textId="77777777" w:rsidR="00BA216B" w:rsidRDefault="00BA216B" w:rsidP="00614F98"/>
                    <w:p w14:paraId="2FB59003" w14:textId="77777777" w:rsidR="00BA216B" w:rsidRDefault="00BA216B" w:rsidP="00614F98"/>
                    <w:p w14:paraId="6362A206" w14:textId="77777777" w:rsidR="00BA216B" w:rsidRDefault="00BA216B" w:rsidP="00614F98"/>
                    <w:p w14:paraId="59EE9F56" w14:textId="77777777" w:rsidR="00BA216B" w:rsidRDefault="00BA216B" w:rsidP="00614F98"/>
                    <w:p w14:paraId="32639A4F" w14:textId="77777777" w:rsidR="00BA216B" w:rsidRDefault="00BA216B" w:rsidP="00614F98"/>
                    <w:p w14:paraId="32238A0A" w14:textId="77777777" w:rsidR="00BA216B" w:rsidRDefault="00BA216B" w:rsidP="00614F98"/>
                    <w:p w14:paraId="18736419" w14:textId="77777777" w:rsidR="00BA216B" w:rsidRDefault="00BA216B" w:rsidP="00614F98"/>
                    <w:p w14:paraId="1DD3CAFB" w14:textId="77777777" w:rsidR="00BA216B" w:rsidRDefault="00BA216B" w:rsidP="00614F98"/>
                    <w:p w14:paraId="611EC5FD" w14:textId="77777777" w:rsidR="00BA216B" w:rsidRDefault="00BA216B" w:rsidP="00614F98"/>
                    <w:p w14:paraId="749E6DB3" w14:textId="77777777" w:rsidR="00BA216B" w:rsidRDefault="00BA216B" w:rsidP="00614F98"/>
                    <w:p w14:paraId="7CE3505A" w14:textId="77777777" w:rsidR="00BA216B" w:rsidRDefault="00BA216B" w:rsidP="00614F98"/>
                    <w:p w14:paraId="378E954A" w14:textId="77777777" w:rsidR="00BA216B" w:rsidRDefault="00BA216B" w:rsidP="00614F98"/>
                    <w:p w14:paraId="740216D0" w14:textId="77777777" w:rsidR="00BA216B" w:rsidRDefault="00BA216B" w:rsidP="00614F98"/>
                    <w:p w14:paraId="0F322F17" w14:textId="77777777" w:rsidR="00BA216B" w:rsidRDefault="00BA216B" w:rsidP="00614F98"/>
                    <w:p w14:paraId="13452CD9" w14:textId="77777777" w:rsidR="00BA216B" w:rsidRDefault="00BA216B" w:rsidP="00614F98"/>
                    <w:p w14:paraId="5FD629BE" w14:textId="77777777" w:rsidR="00BA216B" w:rsidRDefault="00BA216B" w:rsidP="00614F98"/>
                    <w:p w14:paraId="360C3E9B" w14:textId="77777777" w:rsidR="00BA216B" w:rsidRDefault="00BA216B" w:rsidP="00614F98"/>
                    <w:p w14:paraId="0ECA9F52" w14:textId="77777777" w:rsidR="00BA216B" w:rsidRDefault="00BA216B" w:rsidP="00614F98"/>
                    <w:p w14:paraId="0E4ECC8E" w14:textId="77777777" w:rsidR="00BA216B" w:rsidRDefault="00BA216B" w:rsidP="00614F98"/>
                    <w:p w14:paraId="000A2D2B" w14:textId="77777777" w:rsidR="00BA216B" w:rsidRDefault="00BA216B" w:rsidP="00614F98"/>
                    <w:p w14:paraId="21738C56" w14:textId="77777777" w:rsidR="00BA216B" w:rsidRDefault="00BA216B" w:rsidP="00614F98"/>
                    <w:p w14:paraId="68DB7E2E" w14:textId="77777777" w:rsidR="00BA216B" w:rsidRDefault="00BA216B" w:rsidP="00614F98"/>
                    <w:p w14:paraId="4784A85E" w14:textId="77777777" w:rsidR="00BA216B" w:rsidRDefault="00BA216B" w:rsidP="00614F98"/>
                    <w:p w14:paraId="473BE914" w14:textId="77777777" w:rsidR="00BA216B" w:rsidRDefault="00BA216B" w:rsidP="00614F98"/>
                    <w:p w14:paraId="60697051" w14:textId="77777777" w:rsidR="00BA216B" w:rsidRDefault="00BA216B" w:rsidP="00614F98"/>
                    <w:p w14:paraId="4806BB47" w14:textId="77777777" w:rsidR="00BA216B" w:rsidRDefault="00BA216B" w:rsidP="00614F98"/>
                    <w:p w14:paraId="454B6331" w14:textId="77777777" w:rsidR="00BA216B" w:rsidRDefault="00BA216B" w:rsidP="00614F98"/>
                    <w:p w14:paraId="782924D1" w14:textId="77777777" w:rsidR="00BA216B" w:rsidRDefault="00BA216B" w:rsidP="00614F98"/>
                    <w:p w14:paraId="5D7653D8" w14:textId="77777777" w:rsidR="00BA216B" w:rsidRDefault="00BA216B" w:rsidP="00614F98"/>
                    <w:p w14:paraId="1F7B714B" w14:textId="77777777" w:rsidR="00BA216B" w:rsidRDefault="00BA216B" w:rsidP="00614F98"/>
                    <w:p w14:paraId="5DB60C55" w14:textId="77777777" w:rsidR="00BA216B" w:rsidRDefault="00BA216B" w:rsidP="00614F98"/>
                    <w:p w14:paraId="2C03FAA9" w14:textId="77777777" w:rsidR="00BA216B" w:rsidRDefault="00BA216B" w:rsidP="00614F98"/>
                    <w:p w14:paraId="2FB400CF" w14:textId="77777777" w:rsidR="00BA216B" w:rsidRDefault="00BA216B" w:rsidP="00614F98"/>
                    <w:p w14:paraId="278FCFC1" w14:textId="77777777" w:rsidR="00BA216B" w:rsidRDefault="00BA216B" w:rsidP="00614F98"/>
                    <w:p w14:paraId="5321EEB0" w14:textId="77777777" w:rsidR="00BA216B" w:rsidRDefault="00BA216B" w:rsidP="00614F98"/>
                    <w:p w14:paraId="57CEAC07" w14:textId="77777777" w:rsidR="00BA216B" w:rsidRDefault="00BA216B" w:rsidP="00614F98"/>
                    <w:p w14:paraId="2EAA7D6F" w14:textId="77777777" w:rsidR="00BA216B" w:rsidRDefault="00BA216B" w:rsidP="00614F98"/>
                    <w:p w14:paraId="5D9ACC96" w14:textId="77777777" w:rsidR="00BA216B" w:rsidRDefault="00BA216B" w:rsidP="00614F98"/>
                    <w:p w14:paraId="16A7785A" w14:textId="77777777" w:rsidR="00BA216B" w:rsidRDefault="00BA216B" w:rsidP="00614F98"/>
                    <w:p w14:paraId="31C0D0B7" w14:textId="77777777" w:rsidR="00BA216B" w:rsidRDefault="00BA216B" w:rsidP="00614F98"/>
                    <w:p w14:paraId="4D13C2EA" w14:textId="77777777" w:rsidR="00BA216B" w:rsidRDefault="00BA216B" w:rsidP="00614F98"/>
                    <w:p w14:paraId="0A295AF6" w14:textId="77777777" w:rsidR="00BA216B" w:rsidRDefault="00BA216B" w:rsidP="00614F98"/>
                    <w:p w14:paraId="6F933B93" w14:textId="77777777" w:rsidR="00BA216B" w:rsidRDefault="00BA216B" w:rsidP="00614F98"/>
                    <w:p w14:paraId="7E6156AF" w14:textId="77777777" w:rsidR="00BA216B" w:rsidRDefault="00BA216B" w:rsidP="00614F98"/>
                    <w:p w14:paraId="77476125" w14:textId="77777777" w:rsidR="00BA216B" w:rsidRDefault="00BA216B" w:rsidP="00614F98"/>
                    <w:p w14:paraId="0866C61A" w14:textId="77777777" w:rsidR="00BA216B" w:rsidRDefault="00BA216B" w:rsidP="00614F98"/>
                    <w:p w14:paraId="69CA7815" w14:textId="77777777" w:rsidR="00BA216B" w:rsidRDefault="00BA216B" w:rsidP="00614F98"/>
                    <w:p w14:paraId="176DB704" w14:textId="77777777" w:rsidR="00BA216B" w:rsidRDefault="00BA216B" w:rsidP="00614F98"/>
                    <w:p w14:paraId="6712D1D1" w14:textId="77777777" w:rsidR="00BA216B" w:rsidRDefault="00BA216B" w:rsidP="00614F98"/>
                    <w:p w14:paraId="58083610" w14:textId="77777777" w:rsidR="00BA216B" w:rsidRDefault="00BA216B" w:rsidP="00614F98"/>
                    <w:p w14:paraId="4E0ED64F" w14:textId="77777777" w:rsidR="00BA216B" w:rsidRDefault="00BA216B" w:rsidP="00614F98"/>
                    <w:p w14:paraId="2A406E04" w14:textId="77777777" w:rsidR="00BA216B" w:rsidRDefault="00BA216B" w:rsidP="00614F98"/>
                    <w:p w14:paraId="04C956B7" w14:textId="77777777" w:rsidR="00BA216B" w:rsidRDefault="00BA216B" w:rsidP="00614F98"/>
                    <w:p w14:paraId="3B1053FE" w14:textId="77777777" w:rsidR="00BA216B" w:rsidRDefault="00BA216B" w:rsidP="00614F98"/>
                    <w:p w14:paraId="7C7302DF" w14:textId="77777777" w:rsidR="00BA216B" w:rsidRDefault="00BA216B" w:rsidP="00614F98"/>
                    <w:p w14:paraId="63422FC7" w14:textId="77777777" w:rsidR="00BA216B" w:rsidRDefault="00BA216B" w:rsidP="00614F98"/>
                    <w:p w14:paraId="7D2FCE6A" w14:textId="77777777" w:rsidR="00BA216B" w:rsidRDefault="00BA216B" w:rsidP="00614F98"/>
                    <w:p w14:paraId="2E0EB2A4" w14:textId="77777777" w:rsidR="00BA216B" w:rsidRDefault="00BA216B" w:rsidP="00614F98"/>
                    <w:p w14:paraId="04E81A6B" w14:textId="77777777" w:rsidR="00BA216B" w:rsidRDefault="00BA216B" w:rsidP="00614F98"/>
                    <w:p w14:paraId="574A305E" w14:textId="77777777" w:rsidR="00BA216B" w:rsidRDefault="00BA216B" w:rsidP="00614F98"/>
                    <w:p w14:paraId="542E7A83" w14:textId="77777777" w:rsidR="00BA216B" w:rsidRDefault="00BA216B" w:rsidP="00614F98"/>
                    <w:p w14:paraId="161ED0CE" w14:textId="77777777" w:rsidR="00BA216B" w:rsidRDefault="00BA216B" w:rsidP="00614F98"/>
                    <w:p w14:paraId="373D20D0" w14:textId="77777777" w:rsidR="00BA216B" w:rsidRDefault="00BA216B" w:rsidP="00614F98"/>
                    <w:p w14:paraId="3F20AB52" w14:textId="77777777" w:rsidR="00BA216B" w:rsidRDefault="00BA216B" w:rsidP="00614F98"/>
                    <w:p w14:paraId="635947DF" w14:textId="77777777" w:rsidR="00BA216B" w:rsidRDefault="00BA216B" w:rsidP="00614F98"/>
                    <w:p w14:paraId="7327231B" w14:textId="77777777" w:rsidR="00BA216B" w:rsidRDefault="00BA216B" w:rsidP="00614F98"/>
                    <w:p w14:paraId="3F7AAEA1" w14:textId="77777777" w:rsidR="00BA216B" w:rsidRDefault="00BA216B" w:rsidP="00614F98"/>
                    <w:p w14:paraId="608A3F03" w14:textId="77777777" w:rsidR="00BA216B" w:rsidRDefault="00BA216B" w:rsidP="00614F98"/>
                    <w:p w14:paraId="32A03ED7" w14:textId="77777777" w:rsidR="00BA216B" w:rsidRDefault="00BA216B" w:rsidP="00614F98"/>
                    <w:p w14:paraId="48979566" w14:textId="77777777" w:rsidR="00BA216B" w:rsidRDefault="00BA216B" w:rsidP="00614F98"/>
                    <w:p w14:paraId="7A4B34FB" w14:textId="77777777" w:rsidR="00BA216B" w:rsidRDefault="00BA216B" w:rsidP="00614F98"/>
                    <w:p w14:paraId="323C739A" w14:textId="77777777" w:rsidR="00BA216B" w:rsidRDefault="00BA216B" w:rsidP="00614F98"/>
                    <w:p w14:paraId="542B9C82" w14:textId="77777777" w:rsidR="00BA216B" w:rsidRDefault="00BA216B" w:rsidP="00614F98"/>
                    <w:p w14:paraId="281FFE98" w14:textId="77777777" w:rsidR="00BA216B" w:rsidRDefault="00BA216B" w:rsidP="00614F98"/>
                    <w:p w14:paraId="6E76DF1D" w14:textId="77777777" w:rsidR="00BA216B" w:rsidRDefault="00BA216B" w:rsidP="00614F98"/>
                    <w:p w14:paraId="615A49D4" w14:textId="77777777" w:rsidR="00BA216B" w:rsidRDefault="00BA216B" w:rsidP="00614F98"/>
                    <w:p w14:paraId="5FCF323D" w14:textId="77777777" w:rsidR="00BA216B" w:rsidRDefault="00BA216B" w:rsidP="00614F98"/>
                    <w:p w14:paraId="2AC74167" w14:textId="77777777" w:rsidR="00BA216B" w:rsidRDefault="00BA216B" w:rsidP="00614F98"/>
                    <w:p w14:paraId="3924CDD5" w14:textId="77777777" w:rsidR="00BA216B" w:rsidRDefault="00BA216B" w:rsidP="00614F98"/>
                    <w:p w14:paraId="53F92DCF" w14:textId="77777777" w:rsidR="00BA216B" w:rsidRDefault="00BA216B" w:rsidP="00614F98"/>
                    <w:p w14:paraId="195F3857" w14:textId="77777777" w:rsidR="00BA216B" w:rsidRDefault="00BA216B" w:rsidP="00614F98"/>
                    <w:p w14:paraId="750128C9" w14:textId="77777777" w:rsidR="00BA216B" w:rsidRDefault="00BA216B" w:rsidP="00614F98"/>
                    <w:p w14:paraId="4886964A" w14:textId="77777777" w:rsidR="00BA216B" w:rsidRDefault="00BA216B" w:rsidP="00614F98"/>
                    <w:p w14:paraId="6E4064AE" w14:textId="77777777" w:rsidR="00BA216B" w:rsidRDefault="00BA216B" w:rsidP="00614F98"/>
                    <w:p w14:paraId="37635236" w14:textId="77777777" w:rsidR="00BA216B" w:rsidRDefault="00BA216B" w:rsidP="00614F98"/>
                    <w:p w14:paraId="7855A3C7" w14:textId="77777777" w:rsidR="00BA216B" w:rsidRDefault="00BA216B" w:rsidP="00614F98"/>
                    <w:p w14:paraId="0878F20C" w14:textId="77777777" w:rsidR="00BA216B" w:rsidRDefault="00BA216B" w:rsidP="00614F98"/>
                    <w:p w14:paraId="22EA6771" w14:textId="77777777" w:rsidR="00BA216B" w:rsidRDefault="00BA216B" w:rsidP="00614F98"/>
                    <w:p w14:paraId="158F0C8E" w14:textId="77777777" w:rsidR="00BA216B" w:rsidRDefault="00BA216B" w:rsidP="00614F98"/>
                    <w:p w14:paraId="2BE16766" w14:textId="77777777" w:rsidR="00BA216B" w:rsidRDefault="00BA216B" w:rsidP="00614F98"/>
                    <w:p w14:paraId="0148764C" w14:textId="77777777" w:rsidR="00BA216B" w:rsidRDefault="00BA216B" w:rsidP="00614F98"/>
                    <w:p w14:paraId="53EEE49A" w14:textId="77777777" w:rsidR="00BA216B" w:rsidRDefault="00BA216B" w:rsidP="00614F98"/>
                    <w:p w14:paraId="0EC4BB1F" w14:textId="77777777" w:rsidR="00BA216B" w:rsidRDefault="00BA216B" w:rsidP="00614F98"/>
                    <w:p w14:paraId="2C4B44AB" w14:textId="77777777" w:rsidR="00BA216B" w:rsidRDefault="00BA216B" w:rsidP="00614F98"/>
                    <w:p w14:paraId="5E9614A2" w14:textId="77777777" w:rsidR="00BA216B" w:rsidRDefault="00BA216B" w:rsidP="00614F98"/>
                    <w:p w14:paraId="3EA273C0" w14:textId="77777777" w:rsidR="00BA216B" w:rsidRDefault="00BA216B" w:rsidP="00614F98"/>
                    <w:p w14:paraId="793F71FA" w14:textId="77777777" w:rsidR="00BA216B" w:rsidRDefault="00BA216B" w:rsidP="00614F98"/>
                    <w:p w14:paraId="12046CDF" w14:textId="77777777" w:rsidR="00BA216B" w:rsidRDefault="00BA216B" w:rsidP="00614F98"/>
                    <w:p w14:paraId="4ED173F6" w14:textId="77777777" w:rsidR="00BA216B" w:rsidRDefault="00BA216B" w:rsidP="00614F98"/>
                    <w:p w14:paraId="545A931C" w14:textId="77777777" w:rsidR="00BA216B" w:rsidRDefault="00BA216B" w:rsidP="00614F98"/>
                    <w:p w14:paraId="31CA84D8" w14:textId="77777777" w:rsidR="00BA216B" w:rsidRDefault="00BA216B" w:rsidP="00614F98"/>
                    <w:p w14:paraId="41572CFB" w14:textId="77777777" w:rsidR="00BA216B" w:rsidRDefault="00BA216B" w:rsidP="00614F98"/>
                    <w:p w14:paraId="48658335" w14:textId="77777777" w:rsidR="00BA216B" w:rsidRDefault="00BA216B" w:rsidP="00614F98"/>
                    <w:p w14:paraId="796762EA" w14:textId="77777777" w:rsidR="00BA216B" w:rsidRDefault="00BA216B" w:rsidP="00614F98"/>
                    <w:p w14:paraId="0E4AA2F9" w14:textId="77777777" w:rsidR="00BA216B" w:rsidRDefault="00BA216B" w:rsidP="00614F98"/>
                    <w:p w14:paraId="605AD697" w14:textId="77777777" w:rsidR="00BA216B" w:rsidRDefault="00BA216B" w:rsidP="00614F98"/>
                    <w:p w14:paraId="17E7382C" w14:textId="77777777" w:rsidR="00BA216B" w:rsidRDefault="00BA216B" w:rsidP="00614F98"/>
                    <w:p w14:paraId="1C62B73E" w14:textId="77777777" w:rsidR="00BA216B" w:rsidRDefault="00BA216B" w:rsidP="00614F98"/>
                    <w:p w14:paraId="121C9566" w14:textId="77777777" w:rsidR="00BA216B" w:rsidRDefault="00BA216B" w:rsidP="00614F98"/>
                    <w:p w14:paraId="6D9C35A8" w14:textId="77777777" w:rsidR="00BA216B" w:rsidRDefault="00BA216B" w:rsidP="00614F98"/>
                    <w:p w14:paraId="1CC35270" w14:textId="77777777" w:rsidR="00BA216B" w:rsidRDefault="00BA216B" w:rsidP="00614F98"/>
                    <w:p w14:paraId="0C3E5574" w14:textId="77777777" w:rsidR="00BA216B" w:rsidRDefault="00BA216B" w:rsidP="00614F98"/>
                    <w:p w14:paraId="4E60F08C" w14:textId="77777777" w:rsidR="00BA216B" w:rsidRDefault="00BA216B" w:rsidP="00614F98"/>
                    <w:p w14:paraId="77F9078B" w14:textId="77777777" w:rsidR="00BA216B" w:rsidRDefault="00BA216B" w:rsidP="00614F98"/>
                    <w:p w14:paraId="27A353C9" w14:textId="77777777" w:rsidR="00BA216B" w:rsidRDefault="00BA216B" w:rsidP="00614F98"/>
                    <w:p w14:paraId="3FD21C43" w14:textId="77777777" w:rsidR="00BA216B" w:rsidRDefault="00BA216B" w:rsidP="00614F98"/>
                    <w:p w14:paraId="7A9312CC" w14:textId="77777777" w:rsidR="00BA216B" w:rsidRDefault="00BA216B" w:rsidP="00614F98"/>
                    <w:p w14:paraId="774521DA" w14:textId="77777777" w:rsidR="00BA216B" w:rsidRDefault="00BA216B" w:rsidP="00614F98"/>
                    <w:p w14:paraId="3230B13E" w14:textId="77777777" w:rsidR="00BA216B" w:rsidRDefault="00BA216B" w:rsidP="00614F98"/>
                    <w:p w14:paraId="110C538B" w14:textId="77777777" w:rsidR="00BA216B" w:rsidRDefault="00BA216B" w:rsidP="00614F98"/>
                    <w:p w14:paraId="20EDC1EE" w14:textId="77777777" w:rsidR="00BA216B" w:rsidRDefault="00BA216B" w:rsidP="00614F98"/>
                    <w:p w14:paraId="5C359768" w14:textId="77777777" w:rsidR="00BA216B" w:rsidRDefault="00BA216B" w:rsidP="00614F98"/>
                    <w:p w14:paraId="0EFE69B8" w14:textId="77777777" w:rsidR="00BA216B" w:rsidRDefault="00BA216B" w:rsidP="00614F98"/>
                    <w:p w14:paraId="512A71C3" w14:textId="77777777" w:rsidR="00BA216B" w:rsidRDefault="00BA216B" w:rsidP="00614F98"/>
                    <w:p w14:paraId="645B2F56" w14:textId="77777777" w:rsidR="00BA216B" w:rsidRDefault="00BA216B" w:rsidP="00614F98"/>
                    <w:p w14:paraId="1933ECDB" w14:textId="77777777" w:rsidR="00BA216B" w:rsidRDefault="00BA216B" w:rsidP="00614F98"/>
                    <w:p w14:paraId="781255A3" w14:textId="77777777" w:rsidR="00BA216B" w:rsidRDefault="00BA216B" w:rsidP="00614F98"/>
                    <w:p w14:paraId="726C4460" w14:textId="77777777" w:rsidR="00BA216B" w:rsidRDefault="00BA216B" w:rsidP="00614F98"/>
                    <w:p w14:paraId="3E8801F3" w14:textId="77777777" w:rsidR="00BA216B" w:rsidRDefault="00BA216B" w:rsidP="00614F98"/>
                    <w:p w14:paraId="02BF907D" w14:textId="77777777" w:rsidR="00BA216B" w:rsidRDefault="00BA216B" w:rsidP="00614F98"/>
                    <w:p w14:paraId="0A16AA49" w14:textId="77777777" w:rsidR="00BA216B" w:rsidRDefault="00BA216B" w:rsidP="00614F98"/>
                    <w:p w14:paraId="228F5FB5" w14:textId="77777777" w:rsidR="00BA216B" w:rsidRDefault="00BA216B" w:rsidP="00614F98"/>
                    <w:p w14:paraId="71575B2A" w14:textId="77777777" w:rsidR="00BA216B" w:rsidRDefault="00BA216B" w:rsidP="00614F98"/>
                    <w:p w14:paraId="3F514299" w14:textId="77777777" w:rsidR="00BA216B" w:rsidRDefault="00BA216B" w:rsidP="00614F98"/>
                    <w:p w14:paraId="2B74ABD8" w14:textId="77777777" w:rsidR="00BA216B" w:rsidRDefault="00BA216B" w:rsidP="00614F98"/>
                    <w:p w14:paraId="35F14327" w14:textId="77777777" w:rsidR="00BA216B" w:rsidRDefault="00BA216B" w:rsidP="00614F98"/>
                    <w:p w14:paraId="03AA062A" w14:textId="77777777" w:rsidR="00BA216B" w:rsidRDefault="00BA216B" w:rsidP="00614F98"/>
                    <w:p w14:paraId="2CBB2850" w14:textId="77777777" w:rsidR="00BA216B" w:rsidRDefault="00BA216B" w:rsidP="00614F98"/>
                    <w:p w14:paraId="2306619A" w14:textId="77777777" w:rsidR="00BA216B" w:rsidRDefault="00BA216B" w:rsidP="00614F98"/>
                    <w:p w14:paraId="46DB10EF" w14:textId="77777777" w:rsidR="00BA216B" w:rsidRDefault="00BA216B" w:rsidP="00614F98"/>
                    <w:p w14:paraId="5D257F4F" w14:textId="77777777" w:rsidR="00BA216B" w:rsidRDefault="00BA216B" w:rsidP="00614F98"/>
                    <w:p w14:paraId="0291D56A" w14:textId="77777777" w:rsidR="00BA216B" w:rsidRDefault="00BA216B" w:rsidP="00614F98"/>
                    <w:p w14:paraId="2FB50393" w14:textId="77777777" w:rsidR="00BA216B" w:rsidRDefault="00BA216B" w:rsidP="00614F98"/>
                    <w:p w14:paraId="4E56DD7E" w14:textId="77777777" w:rsidR="00BA216B" w:rsidRDefault="00BA216B" w:rsidP="00614F98"/>
                    <w:p w14:paraId="757C195D" w14:textId="77777777" w:rsidR="00BA216B" w:rsidRDefault="00BA216B" w:rsidP="00614F98"/>
                    <w:p w14:paraId="34E608E2" w14:textId="77777777" w:rsidR="00BA216B" w:rsidRDefault="00BA216B" w:rsidP="00614F98"/>
                    <w:p w14:paraId="77EFA8EE" w14:textId="77777777" w:rsidR="00BA216B" w:rsidRDefault="00BA216B" w:rsidP="00614F98"/>
                    <w:p w14:paraId="4030A2B4" w14:textId="77777777" w:rsidR="00BA216B" w:rsidRDefault="00BA216B" w:rsidP="00614F98"/>
                    <w:p w14:paraId="24DEB121" w14:textId="77777777" w:rsidR="00BA216B" w:rsidRDefault="00BA216B" w:rsidP="00614F98"/>
                    <w:p w14:paraId="0E3DFB62" w14:textId="77777777" w:rsidR="00BA216B" w:rsidRDefault="00BA216B" w:rsidP="00614F98"/>
                    <w:p w14:paraId="7AE1A182" w14:textId="77777777" w:rsidR="00BA216B" w:rsidRDefault="00BA216B" w:rsidP="00614F98"/>
                    <w:p w14:paraId="3CFE004C" w14:textId="77777777" w:rsidR="00BA216B" w:rsidRDefault="00BA216B" w:rsidP="00614F98"/>
                    <w:p w14:paraId="775E380D" w14:textId="77777777" w:rsidR="00BA216B" w:rsidRDefault="00BA216B" w:rsidP="00614F98"/>
                    <w:p w14:paraId="74993FC2" w14:textId="77777777" w:rsidR="00BA216B" w:rsidRDefault="00BA216B" w:rsidP="00614F98"/>
                    <w:p w14:paraId="362FEB31" w14:textId="77777777" w:rsidR="00BA216B" w:rsidRDefault="00BA216B" w:rsidP="00614F98"/>
                    <w:p w14:paraId="675E7810" w14:textId="77777777" w:rsidR="00BA216B" w:rsidRDefault="00BA216B" w:rsidP="00614F98"/>
                    <w:p w14:paraId="2E30DFAC" w14:textId="77777777" w:rsidR="00BA216B" w:rsidRDefault="00BA216B" w:rsidP="00614F98"/>
                    <w:p w14:paraId="24018581" w14:textId="77777777" w:rsidR="00BA216B" w:rsidRDefault="00BA216B" w:rsidP="00614F98"/>
                    <w:p w14:paraId="696B6C4B" w14:textId="77777777" w:rsidR="00BA216B" w:rsidRDefault="00BA216B" w:rsidP="00614F98"/>
                    <w:p w14:paraId="59266F8F" w14:textId="77777777" w:rsidR="00BA216B" w:rsidRDefault="00BA216B" w:rsidP="00614F98"/>
                    <w:p w14:paraId="32929385" w14:textId="77777777" w:rsidR="00BA216B" w:rsidRDefault="00BA216B" w:rsidP="00614F98"/>
                    <w:p w14:paraId="3C32359A" w14:textId="77777777" w:rsidR="00BA216B" w:rsidRDefault="00BA216B" w:rsidP="00614F98"/>
                    <w:p w14:paraId="6D3F1814" w14:textId="77777777" w:rsidR="00BA216B" w:rsidRDefault="00BA216B" w:rsidP="00614F98"/>
                    <w:p w14:paraId="288BADE1" w14:textId="77777777" w:rsidR="00BA216B" w:rsidRDefault="00BA216B" w:rsidP="00614F98"/>
                    <w:p w14:paraId="119A58E6" w14:textId="77777777" w:rsidR="00BA216B" w:rsidRDefault="00BA216B" w:rsidP="00614F98"/>
                    <w:p w14:paraId="69511FF5" w14:textId="77777777" w:rsidR="00BA216B" w:rsidRDefault="00BA216B" w:rsidP="00614F98"/>
                    <w:p w14:paraId="6843E0E1" w14:textId="77777777" w:rsidR="00BA216B" w:rsidRDefault="00BA216B" w:rsidP="00614F98"/>
                    <w:p w14:paraId="0F1700A4" w14:textId="77777777" w:rsidR="00BA216B" w:rsidRDefault="00BA216B" w:rsidP="00614F98"/>
                    <w:p w14:paraId="00805272" w14:textId="77777777" w:rsidR="00BA216B" w:rsidRDefault="00BA216B" w:rsidP="00614F98"/>
                    <w:p w14:paraId="55E7A219" w14:textId="77777777" w:rsidR="00BA216B" w:rsidRDefault="00BA216B" w:rsidP="00614F98"/>
                    <w:p w14:paraId="32428C40" w14:textId="77777777" w:rsidR="00BA216B" w:rsidRDefault="00BA216B" w:rsidP="00614F98"/>
                    <w:p w14:paraId="3E0B3929" w14:textId="77777777" w:rsidR="00BA216B" w:rsidRDefault="00BA216B" w:rsidP="00614F98"/>
                    <w:p w14:paraId="4F9C9F6D" w14:textId="77777777" w:rsidR="00BA216B" w:rsidRDefault="00BA216B" w:rsidP="00614F98"/>
                    <w:p w14:paraId="469D0804" w14:textId="77777777" w:rsidR="00BA216B" w:rsidRDefault="00BA216B" w:rsidP="00614F98"/>
                    <w:p w14:paraId="11495F1E" w14:textId="77777777" w:rsidR="00BA216B" w:rsidRDefault="00BA216B" w:rsidP="00614F98"/>
                    <w:p w14:paraId="46D2B752" w14:textId="77777777" w:rsidR="00BA216B" w:rsidRDefault="00BA216B" w:rsidP="00614F98"/>
                    <w:p w14:paraId="1CCFB230" w14:textId="77777777" w:rsidR="00BA216B" w:rsidRDefault="00BA216B" w:rsidP="00614F98"/>
                    <w:p w14:paraId="66F39667" w14:textId="77777777" w:rsidR="00BA216B" w:rsidRDefault="00BA216B" w:rsidP="00614F98"/>
                    <w:p w14:paraId="29DDEBC0" w14:textId="77777777" w:rsidR="00BA216B" w:rsidRDefault="00BA216B" w:rsidP="00614F98"/>
                    <w:p w14:paraId="41A9E1AB" w14:textId="77777777" w:rsidR="00BA216B" w:rsidRDefault="00BA216B" w:rsidP="00614F98"/>
                    <w:p w14:paraId="2D432A73" w14:textId="77777777" w:rsidR="00BA216B" w:rsidRDefault="00BA216B" w:rsidP="00614F98"/>
                    <w:p w14:paraId="04C042A4" w14:textId="77777777" w:rsidR="00BA216B" w:rsidRDefault="00BA216B" w:rsidP="00614F98"/>
                    <w:p w14:paraId="5EC93E48" w14:textId="77777777" w:rsidR="00BA216B" w:rsidRDefault="00BA216B" w:rsidP="00614F98"/>
                    <w:p w14:paraId="69672C8A" w14:textId="77777777" w:rsidR="00BA216B" w:rsidRDefault="00BA216B" w:rsidP="00614F98"/>
                    <w:p w14:paraId="3624A8EA" w14:textId="77777777" w:rsidR="00BA216B" w:rsidRDefault="00BA216B" w:rsidP="00614F98"/>
                    <w:p w14:paraId="3770D95F" w14:textId="77777777" w:rsidR="00BA216B" w:rsidRDefault="00BA216B" w:rsidP="00614F98"/>
                    <w:p w14:paraId="7F4FEC79" w14:textId="77777777" w:rsidR="00BA216B" w:rsidRDefault="00BA216B" w:rsidP="00614F98"/>
                    <w:p w14:paraId="382FCB6E" w14:textId="77777777" w:rsidR="00BA216B" w:rsidRDefault="00BA216B" w:rsidP="00614F98"/>
                    <w:p w14:paraId="1C9BFCFA" w14:textId="77777777" w:rsidR="00BA216B" w:rsidRDefault="00BA216B" w:rsidP="00614F98"/>
                    <w:p w14:paraId="2744B746" w14:textId="77777777" w:rsidR="00BA216B" w:rsidRDefault="00BA216B" w:rsidP="00614F98"/>
                    <w:p w14:paraId="1237B19A" w14:textId="77777777" w:rsidR="00BA216B" w:rsidRDefault="00BA216B" w:rsidP="00614F98"/>
                    <w:p w14:paraId="7DA52B1F" w14:textId="77777777" w:rsidR="00BA216B" w:rsidRDefault="00BA216B" w:rsidP="00614F98"/>
                    <w:p w14:paraId="44743DB8" w14:textId="77777777" w:rsidR="00BA216B" w:rsidRDefault="00BA216B" w:rsidP="00614F98"/>
                    <w:p w14:paraId="3A70A69E" w14:textId="77777777" w:rsidR="00BA216B" w:rsidRDefault="00BA216B" w:rsidP="00614F98"/>
                    <w:p w14:paraId="0EB4CF06" w14:textId="77777777" w:rsidR="00BA216B" w:rsidRDefault="00BA216B" w:rsidP="00614F98"/>
                    <w:p w14:paraId="4976C191" w14:textId="77777777" w:rsidR="00BA216B" w:rsidRDefault="00BA216B" w:rsidP="00614F98"/>
                    <w:p w14:paraId="6BECADD7" w14:textId="77777777" w:rsidR="00BA216B" w:rsidRDefault="00BA216B" w:rsidP="00614F98"/>
                    <w:p w14:paraId="71D60CF6" w14:textId="77777777" w:rsidR="00BA216B" w:rsidRDefault="00BA216B" w:rsidP="00614F98"/>
                    <w:p w14:paraId="3BBC1CF3" w14:textId="77777777" w:rsidR="00BA216B" w:rsidRDefault="00BA216B" w:rsidP="00614F98"/>
                    <w:p w14:paraId="3AAF5930" w14:textId="77777777" w:rsidR="00BA216B" w:rsidRDefault="00BA216B" w:rsidP="00614F98"/>
                    <w:p w14:paraId="73FD6824" w14:textId="77777777" w:rsidR="00BA216B" w:rsidRDefault="00BA216B" w:rsidP="00614F98"/>
                    <w:p w14:paraId="5B9127E2" w14:textId="77777777" w:rsidR="00BA216B" w:rsidRDefault="00BA216B" w:rsidP="00614F98"/>
                    <w:p w14:paraId="6AB3FE36" w14:textId="77777777" w:rsidR="00BA216B" w:rsidRDefault="00BA216B" w:rsidP="00614F98"/>
                    <w:p w14:paraId="162C5A27" w14:textId="77777777" w:rsidR="00BA216B" w:rsidRDefault="00BA216B" w:rsidP="00614F98"/>
                    <w:p w14:paraId="3E8B394C" w14:textId="77777777" w:rsidR="00BA216B" w:rsidRDefault="00BA216B" w:rsidP="00614F98"/>
                    <w:p w14:paraId="7E21FC1C" w14:textId="77777777" w:rsidR="00BA216B" w:rsidRDefault="00BA216B" w:rsidP="00614F98"/>
                    <w:p w14:paraId="78D1C6C3" w14:textId="77777777" w:rsidR="00BA216B" w:rsidRDefault="00BA216B" w:rsidP="00614F98"/>
                    <w:p w14:paraId="22C32C24" w14:textId="77777777" w:rsidR="00BA216B" w:rsidRDefault="00BA216B" w:rsidP="00614F98"/>
                    <w:p w14:paraId="348119F3" w14:textId="77777777" w:rsidR="00BA216B" w:rsidRDefault="00BA216B" w:rsidP="00614F98"/>
                    <w:p w14:paraId="57CD53F2" w14:textId="77777777" w:rsidR="00BA216B" w:rsidRDefault="00BA216B" w:rsidP="00614F98"/>
                    <w:p w14:paraId="7B1A4E7E" w14:textId="77777777" w:rsidR="00BA216B" w:rsidRDefault="00BA216B" w:rsidP="00614F98"/>
                    <w:p w14:paraId="3B4220F9" w14:textId="77777777" w:rsidR="00BA216B" w:rsidRDefault="00BA216B" w:rsidP="00614F98"/>
                    <w:p w14:paraId="72F7CB31" w14:textId="77777777" w:rsidR="00BA216B" w:rsidRDefault="00BA216B" w:rsidP="00614F98"/>
                    <w:p w14:paraId="273B15BB" w14:textId="77777777" w:rsidR="00BA216B" w:rsidRDefault="00BA216B" w:rsidP="00614F98"/>
                    <w:p w14:paraId="20BD7563" w14:textId="77777777" w:rsidR="00BA216B" w:rsidRDefault="00BA216B" w:rsidP="00614F98"/>
                    <w:p w14:paraId="1F4D1143" w14:textId="77777777" w:rsidR="00BA216B" w:rsidRDefault="00BA216B" w:rsidP="00614F98"/>
                    <w:p w14:paraId="6A9BF6F4" w14:textId="77777777" w:rsidR="00BA216B" w:rsidRDefault="00BA216B" w:rsidP="00614F98"/>
                    <w:p w14:paraId="7C5DD0A5" w14:textId="77777777" w:rsidR="00BA216B" w:rsidRDefault="00BA216B" w:rsidP="00614F98"/>
                    <w:p w14:paraId="361A3A43" w14:textId="77777777" w:rsidR="00BA216B" w:rsidRDefault="00BA216B" w:rsidP="00614F98"/>
                    <w:p w14:paraId="2739DA9B" w14:textId="77777777" w:rsidR="00BA216B" w:rsidRDefault="00BA216B" w:rsidP="00614F98"/>
                    <w:p w14:paraId="718443F9" w14:textId="77777777" w:rsidR="00BA216B" w:rsidRDefault="00BA216B" w:rsidP="00614F98"/>
                    <w:p w14:paraId="7A309539" w14:textId="77777777" w:rsidR="00BA216B" w:rsidRDefault="00BA216B" w:rsidP="00614F98"/>
                    <w:p w14:paraId="34D9AFF5" w14:textId="77777777" w:rsidR="00BA216B" w:rsidRDefault="00BA216B" w:rsidP="00614F98"/>
                    <w:p w14:paraId="1E401469" w14:textId="77777777" w:rsidR="00BA216B" w:rsidRDefault="00BA216B" w:rsidP="00614F98"/>
                    <w:p w14:paraId="1B5BC1C9" w14:textId="77777777" w:rsidR="00BA216B" w:rsidRDefault="00BA216B" w:rsidP="00614F98"/>
                    <w:p w14:paraId="2A25F3FE" w14:textId="77777777" w:rsidR="00BA216B" w:rsidRDefault="00BA216B" w:rsidP="00614F98"/>
                    <w:p w14:paraId="0D0E250D" w14:textId="77777777" w:rsidR="00BA216B" w:rsidRDefault="00BA216B" w:rsidP="00614F98"/>
                    <w:p w14:paraId="72B02C07" w14:textId="77777777" w:rsidR="00BA216B" w:rsidRDefault="00BA216B" w:rsidP="00614F98"/>
                    <w:p w14:paraId="6B95ED3F" w14:textId="77777777" w:rsidR="00BA216B" w:rsidRDefault="00BA216B" w:rsidP="00614F98"/>
                    <w:p w14:paraId="71BB6885" w14:textId="77777777" w:rsidR="00BA216B" w:rsidRDefault="00BA216B" w:rsidP="00614F98"/>
                    <w:p w14:paraId="3DA5A00A" w14:textId="77777777" w:rsidR="00BA216B" w:rsidRDefault="00BA216B" w:rsidP="00614F98"/>
                    <w:p w14:paraId="15F984DD" w14:textId="77777777" w:rsidR="00BA216B" w:rsidRDefault="00BA216B" w:rsidP="00614F98"/>
                    <w:p w14:paraId="206AD4F9" w14:textId="77777777" w:rsidR="00BA216B" w:rsidRDefault="00BA216B" w:rsidP="00614F98"/>
                    <w:p w14:paraId="3D792142" w14:textId="77777777" w:rsidR="00BA216B" w:rsidRDefault="00BA216B" w:rsidP="00614F98"/>
                    <w:p w14:paraId="6AFDC1C8" w14:textId="77777777" w:rsidR="00BA216B" w:rsidRDefault="00BA216B" w:rsidP="00614F98"/>
                    <w:p w14:paraId="24000993" w14:textId="77777777" w:rsidR="00BA216B" w:rsidRDefault="00BA216B" w:rsidP="00614F98"/>
                    <w:p w14:paraId="307BFFE1" w14:textId="77777777" w:rsidR="00BA216B" w:rsidRDefault="00BA216B" w:rsidP="00614F98"/>
                    <w:p w14:paraId="20142C6A" w14:textId="77777777" w:rsidR="00BA216B" w:rsidRDefault="00BA216B" w:rsidP="00614F98"/>
                    <w:p w14:paraId="40F89189" w14:textId="77777777" w:rsidR="00BA216B" w:rsidRDefault="00BA216B" w:rsidP="00614F98"/>
                    <w:p w14:paraId="1AF402FF" w14:textId="77777777" w:rsidR="00BA216B" w:rsidRDefault="00BA216B" w:rsidP="00614F98"/>
                    <w:p w14:paraId="1E23BC64" w14:textId="77777777" w:rsidR="00BA216B" w:rsidRDefault="00BA216B" w:rsidP="00614F98"/>
                    <w:p w14:paraId="5BFF144E" w14:textId="77777777" w:rsidR="00BA216B" w:rsidRDefault="00BA216B" w:rsidP="00614F98"/>
                    <w:p w14:paraId="63BAD537" w14:textId="77777777" w:rsidR="00BA216B" w:rsidRDefault="00BA216B" w:rsidP="00614F98"/>
                    <w:p w14:paraId="119299DE" w14:textId="77777777" w:rsidR="00BA216B" w:rsidRDefault="00BA216B" w:rsidP="00614F98"/>
                    <w:p w14:paraId="402588EE" w14:textId="77777777" w:rsidR="00BA216B" w:rsidRDefault="00BA216B" w:rsidP="00614F98"/>
                    <w:p w14:paraId="7B02DD89" w14:textId="77777777" w:rsidR="00BA216B" w:rsidRDefault="00BA216B" w:rsidP="00614F98"/>
                    <w:p w14:paraId="37F9D11F" w14:textId="77777777" w:rsidR="00BA216B" w:rsidRDefault="00BA216B" w:rsidP="00614F98"/>
                    <w:p w14:paraId="05D871F3" w14:textId="77777777" w:rsidR="00BA216B" w:rsidRDefault="00BA216B" w:rsidP="00614F98"/>
                    <w:p w14:paraId="5B982907" w14:textId="77777777" w:rsidR="00BA216B" w:rsidRDefault="00BA216B" w:rsidP="00614F98"/>
                    <w:p w14:paraId="776AE2C2" w14:textId="77777777" w:rsidR="00BA216B" w:rsidRDefault="00BA216B" w:rsidP="00614F98"/>
                    <w:p w14:paraId="5A8A17EC" w14:textId="77777777" w:rsidR="00BA216B" w:rsidRDefault="00BA216B" w:rsidP="00614F98"/>
                    <w:p w14:paraId="7EC4A4DA" w14:textId="77777777" w:rsidR="00BA216B" w:rsidRDefault="00BA216B" w:rsidP="00614F98"/>
                    <w:p w14:paraId="58F54384" w14:textId="77777777" w:rsidR="00BA216B" w:rsidRDefault="00BA216B" w:rsidP="00614F98"/>
                    <w:p w14:paraId="542C16C3" w14:textId="77777777" w:rsidR="00BA216B" w:rsidRDefault="00BA216B" w:rsidP="00614F98"/>
                    <w:p w14:paraId="3A7221B0" w14:textId="77777777" w:rsidR="00BA216B" w:rsidRDefault="00BA216B" w:rsidP="00614F98"/>
                    <w:p w14:paraId="47833787" w14:textId="77777777" w:rsidR="00BA216B" w:rsidRDefault="00BA216B" w:rsidP="00614F98"/>
                    <w:p w14:paraId="0FF600AD" w14:textId="77777777" w:rsidR="00BA216B" w:rsidRDefault="00BA216B" w:rsidP="00614F98"/>
                    <w:p w14:paraId="6B849D06" w14:textId="77777777" w:rsidR="00BA216B" w:rsidRDefault="00BA216B" w:rsidP="00614F98"/>
                    <w:p w14:paraId="5988E783" w14:textId="77777777" w:rsidR="00BA216B" w:rsidRDefault="00BA216B" w:rsidP="00614F98"/>
                    <w:p w14:paraId="74268200" w14:textId="77777777" w:rsidR="00BA216B" w:rsidRDefault="00BA216B" w:rsidP="00614F98"/>
                    <w:p w14:paraId="04562C0B" w14:textId="77777777" w:rsidR="00BA216B" w:rsidRDefault="00BA216B" w:rsidP="00614F98"/>
                    <w:p w14:paraId="78E46727" w14:textId="77777777" w:rsidR="00BA216B" w:rsidRDefault="00BA216B" w:rsidP="00614F98"/>
                    <w:p w14:paraId="6D56361B" w14:textId="77777777" w:rsidR="00BA216B" w:rsidRDefault="00BA216B" w:rsidP="00614F98"/>
                    <w:p w14:paraId="1F669C3A" w14:textId="77777777" w:rsidR="00BA216B" w:rsidRDefault="00BA216B" w:rsidP="00614F98"/>
                    <w:p w14:paraId="3E841EA2" w14:textId="77777777" w:rsidR="00BA216B" w:rsidRDefault="00BA216B" w:rsidP="00614F98"/>
                    <w:p w14:paraId="6D980437" w14:textId="77777777" w:rsidR="00BA216B" w:rsidRDefault="00BA216B" w:rsidP="00614F98"/>
                    <w:p w14:paraId="7BE6AA3D" w14:textId="77777777" w:rsidR="00BA216B" w:rsidRDefault="00BA216B" w:rsidP="00614F98"/>
                    <w:p w14:paraId="5B1DD487" w14:textId="77777777" w:rsidR="00BA216B" w:rsidRDefault="00BA216B" w:rsidP="00614F98"/>
                    <w:p w14:paraId="226F2E50" w14:textId="77777777" w:rsidR="00BA216B" w:rsidRDefault="00BA216B" w:rsidP="00614F98"/>
                    <w:p w14:paraId="1E5082CA" w14:textId="77777777" w:rsidR="00BA216B" w:rsidRDefault="00BA216B" w:rsidP="00614F98"/>
                    <w:p w14:paraId="11B63D0D" w14:textId="77777777" w:rsidR="00BA216B" w:rsidRDefault="00BA216B" w:rsidP="00614F98"/>
                    <w:p w14:paraId="1750E202" w14:textId="77777777" w:rsidR="00BA216B" w:rsidRDefault="00BA216B" w:rsidP="00614F98"/>
                    <w:p w14:paraId="14FB28BE" w14:textId="77777777" w:rsidR="00BA216B" w:rsidRDefault="00BA216B" w:rsidP="00614F98"/>
                    <w:p w14:paraId="0256B57A" w14:textId="77777777" w:rsidR="00BA216B" w:rsidRDefault="00BA216B" w:rsidP="00614F98"/>
                    <w:p w14:paraId="537CC27D" w14:textId="77777777" w:rsidR="00BA216B" w:rsidRDefault="00BA216B" w:rsidP="00614F98"/>
                    <w:p w14:paraId="743E25F4" w14:textId="77777777" w:rsidR="00BA216B" w:rsidRDefault="00BA216B" w:rsidP="00614F98"/>
                    <w:p w14:paraId="0F42EBBE" w14:textId="77777777" w:rsidR="00BA216B" w:rsidRDefault="00BA216B" w:rsidP="00614F98"/>
                    <w:p w14:paraId="155A934B" w14:textId="77777777" w:rsidR="00BA216B" w:rsidRDefault="00BA216B" w:rsidP="00614F98"/>
                    <w:p w14:paraId="4ED171B9" w14:textId="77777777" w:rsidR="00BA216B" w:rsidRDefault="00BA216B" w:rsidP="00614F98"/>
                    <w:p w14:paraId="54049900" w14:textId="77777777" w:rsidR="00BA216B" w:rsidRDefault="00BA216B" w:rsidP="00614F98"/>
                    <w:p w14:paraId="4F6E8A30" w14:textId="77777777" w:rsidR="00BA216B" w:rsidRDefault="00BA216B" w:rsidP="00614F98"/>
                    <w:p w14:paraId="5EB83092" w14:textId="77777777" w:rsidR="00BA216B" w:rsidRDefault="00BA216B" w:rsidP="00614F98"/>
                    <w:p w14:paraId="5B2C48C6" w14:textId="77777777" w:rsidR="00BA216B" w:rsidRDefault="00BA216B" w:rsidP="00614F98"/>
                    <w:p w14:paraId="4CF0B7CF" w14:textId="77777777" w:rsidR="00BA216B" w:rsidRDefault="00BA216B" w:rsidP="00614F98"/>
                    <w:p w14:paraId="49C85EE9" w14:textId="77777777" w:rsidR="00BA216B" w:rsidRDefault="00BA216B" w:rsidP="00614F98"/>
                    <w:p w14:paraId="26EDDAE6" w14:textId="77777777" w:rsidR="00BA216B" w:rsidRDefault="00BA216B" w:rsidP="00614F98"/>
                    <w:p w14:paraId="0DF3839F" w14:textId="77777777" w:rsidR="00BA216B" w:rsidRDefault="00BA216B" w:rsidP="00614F98"/>
                    <w:p w14:paraId="520D2AF9" w14:textId="77777777" w:rsidR="00BA216B" w:rsidRDefault="00BA216B" w:rsidP="00614F98"/>
                    <w:p w14:paraId="5E3685D8" w14:textId="77777777" w:rsidR="00BA216B" w:rsidRDefault="00BA216B" w:rsidP="00614F98"/>
                    <w:p w14:paraId="6CB9A52E" w14:textId="77777777" w:rsidR="00BA216B" w:rsidRDefault="00BA216B" w:rsidP="00614F98"/>
                    <w:p w14:paraId="2902BD43" w14:textId="77777777" w:rsidR="00BA216B" w:rsidRDefault="00BA216B" w:rsidP="00614F98"/>
                    <w:p w14:paraId="69238E60" w14:textId="77777777" w:rsidR="00BA216B" w:rsidRDefault="00BA216B" w:rsidP="00614F98"/>
                    <w:p w14:paraId="1419ED51" w14:textId="77777777" w:rsidR="00BA216B" w:rsidRDefault="00BA216B" w:rsidP="00614F98"/>
                    <w:p w14:paraId="41B1FA3E" w14:textId="77777777" w:rsidR="00BA216B" w:rsidRDefault="00BA216B" w:rsidP="00614F98"/>
                    <w:p w14:paraId="63D9F0BE" w14:textId="77777777" w:rsidR="00BA216B" w:rsidRDefault="00BA216B" w:rsidP="00614F98"/>
                    <w:p w14:paraId="3AF58928" w14:textId="77777777" w:rsidR="00BA216B" w:rsidRDefault="00BA216B" w:rsidP="00614F98"/>
                    <w:p w14:paraId="789B9F17" w14:textId="77777777" w:rsidR="00BA216B" w:rsidRDefault="00BA216B" w:rsidP="00614F98"/>
                    <w:p w14:paraId="05333437" w14:textId="77777777" w:rsidR="00BA216B" w:rsidRDefault="00BA216B" w:rsidP="00614F98"/>
                    <w:p w14:paraId="1866C307" w14:textId="77777777" w:rsidR="00BA216B" w:rsidRDefault="00BA216B" w:rsidP="00614F98"/>
                    <w:p w14:paraId="39549AFE" w14:textId="77777777" w:rsidR="00BA216B" w:rsidRDefault="00BA216B" w:rsidP="00614F98"/>
                    <w:p w14:paraId="7DCAC5A1" w14:textId="77777777" w:rsidR="00BA216B" w:rsidRDefault="00BA216B" w:rsidP="00614F98"/>
                    <w:p w14:paraId="670CBD01" w14:textId="77777777" w:rsidR="00BA216B" w:rsidRDefault="00BA216B" w:rsidP="00614F98"/>
                    <w:p w14:paraId="6EBBB197" w14:textId="77777777" w:rsidR="00BA216B" w:rsidRDefault="00BA216B" w:rsidP="00614F98"/>
                    <w:p w14:paraId="3198F314" w14:textId="77777777" w:rsidR="00BA216B" w:rsidRDefault="00BA216B" w:rsidP="00614F98"/>
                    <w:p w14:paraId="53B21E9B" w14:textId="77777777" w:rsidR="00BA216B" w:rsidRDefault="00BA216B" w:rsidP="00614F98"/>
                    <w:p w14:paraId="734D0010" w14:textId="77777777" w:rsidR="00BA216B" w:rsidRDefault="00BA216B" w:rsidP="00614F98"/>
                    <w:p w14:paraId="6C086B42" w14:textId="77777777" w:rsidR="00BA216B" w:rsidRDefault="00BA216B" w:rsidP="00614F98"/>
                    <w:p w14:paraId="1A07B026" w14:textId="77777777" w:rsidR="00BA216B" w:rsidRDefault="00BA216B" w:rsidP="00614F98"/>
                    <w:p w14:paraId="33FD6E4F" w14:textId="77777777" w:rsidR="00BA216B" w:rsidRDefault="00BA216B" w:rsidP="00614F98"/>
                    <w:p w14:paraId="1C7D91A3" w14:textId="77777777" w:rsidR="00BA216B" w:rsidRDefault="00BA216B" w:rsidP="00614F98"/>
                    <w:p w14:paraId="1848D1E4" w14:textId="77777777" w:rsidR="00BA216B" w:rsidRDefault="00BA216B" w:rsidP="00614F98"/>
                    <w:p w14:paraId="3CA8C9BB" w14:textId="77777777" w:rsidR="00BA216B" w:rsidRDefault="00BA216B" w:rsidP="00614F98"/>
                    <w:p w14:paraId="324FE3BA" w14:textId="77777777" w:rsidR="00BA216B" w:rsidRDefault="00BA216B" w:rsidP="00614F98"/>
                    <w:p w14:paraId="3DE0136A" w14:textId="77777777" w:rsidR="00BA216B" w:rsidRDefault="00BA216B" w:rsidP="00614F98"/>
                    <w:p w14:paraId="58558FDD" w14:textId="77777777" w:rsidR="00BA216B" w:rsidRDefault="00BA216B" w:rsidP="00614F98"/>
                    <w:p w14:paraId="657D00A0" w14:textId="77777777" w:rsidR="00BA216B" w:rsidRDefault="00BA216B" w:rsidP="00614F98"/>
                    <w:p w14:paraId="078DF72F" w14:textId="77777777" w:rsidR="00BA216B" w:rsidRDefault="00BA216B" w:rsidP="00614F98"/>
                    <w:p w14:paraId="6C507F9E" w14:textId="77777777" w:rsidR="00BA216B" w:rsidRDefault="00BA216B" w:rsidP="00614F98"/>
                    <w:p w14:paraId="673CBD6B" w14:textId="77777777" w:rsidR="00BA216B" w:rsidRDefault="00BA216B" w:rsidP="00614F98"/>
                    <w:p w14:paraId="203B96CD" w14:textId="77777777" w:rsidR="00BA216B" w:rsidRDefault="00BA216B" w:rsidP="00614F98"/>
                    <w:p w14:paraId="291503A7" w14:textId="77777777" w:rsidR="00BA216B" w:rsidRDefault="00BA216B" w:rsidP="00614F98"/>
                    <w:p w14:paraId="2639D498" w14:textId="77777777" w:rsidR="00BA216B" w:rsidRDefault="00BA216B" w:rsidP="00614F98"/>
                    <w:p w14:paraId="139D842B" w14:textId="77777777" w:rsidR="00BA216B" w:rsidRDefault="00BA216B" w:rsidP="00614F98"/>
                    <w:p w14:paraId="1CE41AE6" w14:textId="77777777" w:rsidR="00BA216B" w:rsidRDefault="00BA216B" w:rsidP="00614F98"/>
                    <w:p w14:paraId="75E8A2A6" w14:textId="77777777" w:rsidR="00BA216B" w:rsidRDefault="00BA216B" w:rsidP="00614F98"/>
                    <w:p w14:paraId="78B4A3E0" w14:textId="77777777" w:rsidR="00BA216B" w:rsidRDefault="00BA216B" w:rsidP="00614F98"/>
                    <w:p w14:paraId="44FFC608" w14:textId="77777777" w:rsidR="00BA216B" w:rsidRDefault="00BA216B" w:rsidP="00614F98"/>
                    <w:p w14:paraId="235CEBE9" w14:textId="77777777" w:rsidR="00BA216B" w:rsidRDefault="00BA216B" w:rsidP="00614F98"/>
                    <w:p w14:paraId="3ED31CAA" w14:textId="77777777" w:rsidR="00BA216B" w:rsidRDefault="00BA216B" w:rsidP="00614F98"/>
                    <w:p w14:paraId="43FF897D" w14:textId="77777777" w:rsidR="00BA216B" w:rsidRDefault="00BA216B" w:rsidP="00614F98"/>
                    <w:p w14:paraId="3D4A512F" w14:textId="77777777" w:rsidR="00BA216B" w:rsidRDefault="00BA216B" w:rsidP="00614F98"/>
                    <w:p w14:paraId="67194A91" w14:textId="77777777" w:rsidR="00BA216B" w:rsidRDefault="00BA216B" w:rsidP="00614F98"/>
                    <w:p w14:paraId="504E9C5A" w14:textId="77777777" w:rsidR="00BA216B" w:rsidRDefault="00BA216B" w:rsidP="00614F98"/>
                    <w:p w14:paraId="72D11650" w14:textId="77777777" w:rsidR="00BA216B" w:rsidRDefault="00BA216B" w:rsidP="00614F98"/>
                    <w:p w14:paraId="5A51F14C" w14:textId="77777777" w:rsidR="00BA216B" w:rsidRDefault="00BA216B" w:rsidP="00614F98"/>
                    <w:p w14:paraId="14A2E2BA" w14:textId="77777777" w:rsidR="00BA216B" w:rsidRDefault="00BA216B" w:rsidP="00614F98"/>
                    <w:p w14:paraId="47E0C58C" w14:textId="77777777" w:rsidR="00BA216B" w:rsidRDefault="00BA216B" w:rsidP="00614F98"/>
                    <w:p w14:paraId="15076CBF" w14:textId="77777777" w:rsidR="00BA216B" w:rsidRDefault="00BA216B" w:rsidP="00614F98"/>
                    <w:p w14:paraId="58E3898B" w14:textId="77777777" w:rsidR="00BA216B" w:rsidRDefault="00BA216B" w:rsidP="00614F98"/>
                    <w:p w14:paraId="2C206F24" w14:textId="77777777" w:rsidR="00BA216B" w:rsidRDefault="00BA216B" w:rsidP="00614F98"/>
                    <w:p w14:paraId="73548327" w14:textId="77777777" w:rsidR="00BA216B" w:rsidRDefault="00BA216B" w:rsidP="00614F98"/>
                    <w:p w14:paraId="0C386F86" w14:textId="77777777" w:rsidR="00BA216B" w:rsidRDefault="00BA216B" w:rsidP="00614F98"/>
                    <w:p w14:paraId="6C1B20FF" w14:textId="77777777" w:rsidR="00BA216B" w:rsidRDefault="00BA216B" w:rsidP="00614F98"/>
                    <w:p w14:paraId="67CDD51D" w14:textId="77777777" w:rsidR="00BA216B" w:rsidRDefault="00BA216B" w:rsidP="00614F98"/>
                    <w:p w14:paraId="5E75AAC0" w14:textId="77777777" w:rsidR="00BA216B" w:rsidRDefault="00BA216B" w:rsidP="00614F98"/>
                    <w:p w14:paraId="63247332" w14:textId="77777777" w:rsidR="00BA216B" w:rsidRDefault="00BA216B" w:rsidP="00614F98"/>
                    <w:p w14:paraId="08643124" w14:textId="77777777" w:rsidR="00BA216B" w:rsidRDefault="00BA216B" w:rsidP="00614F98"/>
                    <w:p w14:paraId="06BDDBBE" w14:textId="77777777" w:rsidR="00BA216B" w:rsidRDefault="00BA216B" w:rsidP="00614F98"/>
                    <w:p w14:paraId="3CA3BB33" w14:textId="77777777" w:rsidR="00BA216B" w:rsidRDefault="00BA216B" w:rsidP="00614F98"/>
                    <w:p w14:paraId="70516FB0" w14:textId="77777777" w:rsidR="00BA216B" w:rsidRDefault="00BA216B" w:rsidP="00614F98"/>
                    <w:p w14:paraId="7F369CCF" w14:textId="77777777" w:rsidR="00BA216B" w:rsidRDefault="00BA216B" w:rsidP="00614F98"/>
                    <w:p w14:paraId="6D2AA45D" w14:textId="77777777" w:rsidR="00BA216B" w:rsidRDefault="00BA216B" w:rsidP="00614F98"/>
                    <w:p w14:paraId="17F064AC" w14:textId="77777777" w:rsidR="00BA216B" w:rsidRDefault="00BA216B" w:rsidP="00614F98"/>
                    <w:p w14:paraId="7C52C8B6" w14:textId="77777777" w:rsidR="00BA216B" w:rsidRDefault="00BA216B" w:rsidP="00614F98"/>
                    <w:p w14:paraId="0EEAF118" w14:textId="77777777" w:rsidR="00BA216B" w:rsidRDefault="00BA216B" w:rsidP="00614F98"/>
                    <w:p w14:paraId="662FECAD" w14:textId="77777777" w:rsidR="00BA216B" w:rsidRDefault="00BA216B" w:rsidP="00614F98"/>
                    <w:p w14:paraId="57978336" w14:textId="77777777" w:rsidR="00BA216B" w:rsidRDefault="00BA216B" w:rsidP="00614F98"/>
                    <w:p w14:paraId="6A918AB4" w14:textId="77777777" w:rsidR="00BA216B" w:rsidRDefault="00BA216B" w:rsidP="00614F98"/>
                    <w:p w14:paraId="6C82FE4B" w14:textId="77777777" w:rsidR="00BA216B" w:rsidRDefault="00BA216B" w:rsidP="00614F98"/>
                    <w:p w14:paraId="78627A74" w14:textId="77777777" w:rsidR="00BA216B" w:rsidRDefault="00BA216B" w:rsidP="00614F98"/>
                    <w:p w14:paraId="7500B40A" w14:textId="77777777" w:rsidR="00BA216B" w:rsidRDefault="00BA216B" w:rsidP="00614F98"/>
                    <w:p w14:paraId="3707E63C" w14:textId="77777777" w:rsidR="00BA216B" w:rsidRDefault="00BA216B" w:rsidP="00614F98"/>
                    <w:p w14:paraId="4518565A" w14:textId="77777777" w:rsidR="00BA216B" w:rsidRDefault="00BA216B" w:rsidP="00614F98"/>
                    <w:p w14:paraId="51B58A45" w14:textId="77777777" w:rsidR="00BA216B" w:rsidRDefault="00BA216B" w:rsidP="00614F98"/>
                    <w:p w14:paraId="3C864F29" w14:textId="77777777" w:rsidR="00BA216B" w:rsidRDefault="00BA216B" w:rsidP="00614F98"/>
                    <w:p w14:paraId="0797A66C" w14:textId="77777777" w:rsidR="00BA216B" w:rsidRDefault="00BA216B" w:rsidP="00614F98"/>
                    <w:p w14:paraId="5FD83E7F" w14:textId="77777777" w:rsidR="00BA216B" w:rsidRDefault="00BA216B" w:rsidP="00614F98"/>
                    <w:p w14:paraId="05E26FFF" w14:textId="77777777" w:rsidR="00BA216B" w:rsidRDefault="00BA216B" w:rsidP="00614F98"/>
                    <w:p w14:paraId="5AEF45A7" w14:textId="77777777" w:rsidR="00BA216B" w:rsidRDefault="00BA216B" w:rsidP="00614F98"/>
                    <w:p w14:paraId="28500477" w14:textId="77777777" w:rsidR="00BA216B" w:rsidRDefault="00BA216B" w:rsidP="00614F98"/>
                    <w:p w14:paraId="20C8192E" w14:textId="77777777" w:rsidR="00BA216B" w:rsidRDefault="00BA216B" w:rsidP="00614F98"/>
                    <w:p w14:paraId="377ACC48" w14:textId="77777777" w:rsidR="00BA216B" w:rsidRDefault="00BA216B" w:rsidP="00614F98"/>
                    <w:p w14:paraId="7CFBC670" w14:textId="77777777" w:rsidR="00BA216B" w:rsidRDefault="00BA216B" w:rsidP="00614F98"/>
                    <w:p w14:paraId="61F8A02F" w14:textId="77777777" w:rsidR="00BA216B" w:rsidRDefault="00BA216B" w:rsidP="00614F98"/>
                    <w:p w14:paraId="1A2621B0" w14:textId="77777777" w:rsidR="00BA216B" w:rsidRDefault="00BA216B" w:rsidP="00614F98"/>
                    <w:p w14:paraId="43E72505" w14:textId="77777777" w:rsidR="00BA216B" w:rsidRDefault="00BA216B" w:rsidP="00614F98"/>
                    <w:p w14:paraId="1584009E" w14:textId="77777777" w:rsidR="00BA216B" w:rsidRDefault="00BA216B" w:rsidP="00614F98"/>
                    <w:p w14:paraId="04187209" w14:textId="77777777" w:rsidR="00BA216B" w:rsidRDefault="00BA216B" w:rsidP="00614F98"/>
                    <w:p w14:paraId="38DB856F" w14:textId="77777777" w:rsidR="00BA216B" w:rsidRDefault="00BA216B" w:rsidP="00614F98"/>
                    <w:p w14:paraId="589AB5B6" w14:textId="77777777" w:rsidR="00BA216B" w:rsidRDefault="00BA216B" w:rsidP="00614F98"/>
                    <w:p w14:paraId="4239DE69" w14:textId="77777777" w:rsidR="00BA216B" w:rsidRDefault="00BA216B" w:rsidP="00614F98"/>
                    <w:p w14:paraId="41162D13" w14:textId="77777777" w:rsidR="00BA216B" w:rsidRDefault="00BA216B" w:rsidP="00614F98"/>
                    <w:p w14:paraId="0ACBFDF5" w14:textId="77777777" w:rsidR="00BA216B" w:rsidRDefault="00BA216B" w:rsidP="00614F98"/>
                    <w:p w14:paraId="4EDA617E" w14:textId="77777777" w:rsidR="00BA216B" w:rsidRDefault="00BA216B" w:rsidP="00614F98"/>
                    <w:p w14:paraId="2ADAEF2C" w14:textId="77777777" w:rsidR="00BA216B" w:rsidRDefault="00BA216B" w:rsidP="00614F98"/>
                    <w:p w14:paraId="2C164101" w14:textId="77777777" w:rsidR="00BA216B" w:rsidRDefault="00BA216B" w:rsidP="00614F98"/>
                    <w:p w14:paraId="6CC88AEB" w14:textId="77777777" w:rsidR="00BA216B" w:rsidRDefault="00BA216B" w:rsidP="00614F98"/>
                    <w:p w14:paraId="6486451E" w14:textId="77777777" w:rsidR="00BA216B" w:rsidRDefault="00BA216B" w:rsidP="00614F98"/>
                    <w:p w14:paraId="0E167189" w14:textId="77777777" w:rsidR="00BA216B" w:rsidRDefault="00BA216B" w:rsidP="00614F98"/>
                    <w:p w14:paraId="0E0E3BE3" w14:textId="77777777" w:rsidR="00BA216B" w:rsidRDefault="00BA216B" w:rsidP="00614F98"/>
                    <w:p w14:paraId="531C1FE6" w14:textId="77777777" w:rsidR="00BA216B" w:rsidRDefault="00BA216B" w:rsidP="00614F98"/>
                    <w:p w14:paraId="79008960" w14:textId="77777777" w:rsidR="00BA216B" w:rsidRDefault="00BA216B" w:rsidP="00614F98"/>
                    <w:p w14:paraId="24A32B60" w14:textId="77777777" w:rsidR="00BA216B" w:rsidRDefault="00BA216B" w:rsidP="00614F98"/>
                    <w:p w14:paraId="22C3D353" w14:textId="77777777" w:rsidR="00BA216B" w:rsidRDefault="00BA216B" w:rsidP="00614F98"/>
                    <w:p w14:paraId="4D8EDBA3" w14:textId="77777777" w:rsidR="00BA216B" w:rsidRDefault="00BA216B" w:rsidP="00614F98"/>
                    <w:p w14:paraId="7C8CD6CD" w14:textId="77777777" w:rsidR="00BA216B" w:rsidRDefault="00BA216B" w:rsidP="00614F98"/>
                    <w:p w14:paraId="42196777" w14:textId="77777777" w:rsidR="00BA216B" w:rsidRDefault="00BA216B" w:rsidP="00614F98"/>
                    <w:p w14:paraId="63A316C5" w14:textId="77777777" w:rsidR="00BA216B" w:rsidRDefault="00BA216B" w:rsidP="00614F98"/>
                    <w:p w14:paraId="02AD7BE8" w14:textId="77777777" w:rsidR="00BA216B" w:rsidRDefault="00BA216B" w:rsidP="00614F98"/>
                    <w:p w14:paraId="54771BD1" w14:textId="77777777" w:rsidR="00BA216B" w:rsidRDefault="00BA216B" w:rsidP="00614F98"/>
                    <w:p w14:paraId="78730507" w14:textId="77777777" w:rsidR="00BA216B" w:rsidRDefault="00BA216B" w:rsidP="00614F98"/>
                    <w:p w14:paraId="6F94E828" w14:textId="77777777" w:rsidR="00BA216B" w:rsidRDefault="00BA216B" w:rsidP="00614F98"/>
                    <w:p w14:paraId="3E9B483C" w14:textId="77777777" w:rsidR="00BA216B" w:rsidRDefault="00BA216B" w:rsidP="00614F98"/>
                    <w:p w14:paraId="662EE975" w14:textId="77777777" w:rsidR="00BA216B" w:rsidRDefault="00BA216B" w:rsidP="00614F98"/>
                    <w:p w14:paraId="30BF082B" w14:textId="77777777" w:rsidR="00BA216B" w:rsidRDefault="00BA216B" w:rsidP="00614F98"/>
                    <w:p w14:paraId="2BA92B38" w14:textId="77777777" w:rsidR="00BA216B" w:rsidRDefault="00BA216B" w:rsidP="00614F98"/>
                    <w:p w14:paraId="13EBD5C5" w14:textId="77777777" w:rsidR="00BA216B" w:rsidRDefault="00BA216B" w:rsidP="00614F98"/>
                    <w:p w14:paraId="5974928C" w14:textId="77777777" w:rsidR="00BA216B" w:rsidRDefault="00BA216B" w:rsidP="00614F98"/>
                    <w:p w14:paraId="6826F699" w14:textId="77777777" w:rsidR="00BA216B" w:rsidRDefault="00BA216B" w:rsidP="00614F98"/>
                    <w:p w14:paraId="39CF4172" w14:textId="77777777" w:rsidR="00BA216B" w:rsidRDefault="00BA216B" w:rsidP="00614F98"/>
                    <w:p w14:paraId="5F0E8189" w14:textId="77777777" w:rsidR="00BA216B" w:rsidRDefault="00BA216B" w:rsidP="00614F98"/>
                    <w:p w14:paraId="4A8C5DC7" w14:textId="77777777" w:rsidR="00BA216B" w:rsidRDefault="00BA216B" w:rsidP="00614F98"/>
                    <w:p w14:paraId="05F6828C" w14:textId="77777777" w:rsidR="00BA216B" w:rsidRDefault="00BA216B" w:rsidP="00614F98"/>
                    <w:p w14:paraId="5CFAF3DF" w14:textId="77777777" w:rsidR="00BA216B" w:rsidRDefault="00BA216B" w:rsidP="00614F98"/>
                    <w:p w14:paraId="226AA900" w14:textId="77777777" w:rsidR="00BA216B" w:rsidRDefault="00BA216B" w:rsidP="00614F98"/>
                    <w:p w14:paraId="70E2298F" w14:textId="77777777" w:rsidR="00BA216B" w:rsidRDefault="00BA216B" w:rsidP="00614F98"/>
                    <w:p w14:paraId="2F613482" w14:textId="77777777" w:rsidR="00BA216B" w:rsidRDefault="00BA216B" w:rsidP="00614F98"/>
                    <w:p w14:paraId="3F2825E2" w14:textId="77777777" w:rsidR="00BA216B" w:rsidRDefault="00BA216B" w:rsidP="00614F98"/>
                    <w:p w14:paraId="024233F6" w14:textId="77777777" w:rsidR="00BA216B" w:rsidRDefault="00BA216B" w:rsidP="00614F98"/>
                    <w:p w14:paraId="40D00436" w14:textId="77777777" w:rsidR="00BA216B" w:rsidRDefault="00BA216B" w:rsidP="00614F98"/>
                    <w:p w14:paraId="073E6D08" w14:textId="77777777" w:rsidR="00BA216B" w:rsidRDefault="00BA216B" w:rsidP="00614F98"/>
                    <w:p w14:paraId="00E9751F" w14:textId="77777777" w:rsidR="00BA216B" w:rsidRDefault="00BA216B" w:rsidP="00614F98"/>
                    <w:p w14:paraId="173ED5FE" w14:textId="77777777" w:rsidR="00BA216B" w:rsidRDefault="00BA216B" w:rsidP="00614F98"/>
                    <w:p w14:paraId="60A43FCC" w14:textId="77777777" w:rsidR="00BA216B" w:rsidRDefault="00BA216B" w:rsidP="00614F98"/>
                    <w:p w14:paraId="1830683D" w14:textId="77777777" w:rsidR="00BA216B" w:rsidRDefault="00BA216B" w:rsidP="00614F98"/>
                    <w:p w14:paraId="141BB658" w14:textId="77777777" w:rsidR="00BA216B" w:rsidRDefault="00BA216B" w:rsidP="00614F98"/>
                    <w:p w14:paraId="062EFAB4" w14:textId="77777777" w:rsidR="00BA216B" w:rsidRDefault="00BA216B" w:rsidP="00614F98"/>
                    <w:p w14:paraId="53548FB9" w14:textId="77777777" w:rsidR="00BA216B" w:rsidRDefault="00BA216B" w:rsidP="00614F98"/>
                    <w:p w14:paraId="6E1A9F38" w14:textId="77777777" w:rsidR="00BA216B" w:rsidRDefault="00BA216B" w:rsidP="00614F98"/>
                    <w:p w14:paraId="0E5B2095" w14:textId="77777777" w:rsidR="00BA216B" w:rsidRDefault="00BA216B" w:rsidP="00614F98"/>
                    <w:p w14:paraId="58FDA3B5" w14:textId="77777777" w:rsidR="00BA216B" w:rsidRDefault="00BA216B" w:rsidP="00614F98"/>
                    <w:p w14:paraId="157E3DB5" w14:textId="77777777" w:rsidR="00BA216B" w:rsidRDefault="00BA216B" w:rsidP="00614F98"/>
                    <w:p w14:paraId="27121243" w14:textId="77777777" w:rsidR="00BA216B" w:rsidRDefault="00BA216B" w:rsidP="00614F98"/>
                    <w:p w14:paraId="7B534F15" w14:textId="77777777" w:rsidR="00BA216B" w:rsidRDefault="00BA216B" w:rsidP="00614F98"/>
                    <w:p w14:paraId="460DC20E" w14:textId="77777777" w:rsidR="00BA216B" w:rsidRDefault="00BA216B" w:rsidP="00614F98"/>
                    <w:p w14:paraId="18DA5C72" w14:textId="77777777" w:rsidR="00BA216B" w:rsidRDefault="00BA216B" w:rsidP="00614F98"/>
                    <w:p w14:paraId="0C192E3A" w14:textId="77777777" w:rsidR="00BA216B" w:rsidRDefault="00BA216B" w:rsidP="00614F98"/>
                    <w:p w14:paraId="3D0F0C03" w14:textId="77777777" w:rsidR="00BA216B" w:rsidRDefault="00BA216B" w:rsidP="00614F98"/>
                    <w:p w14:paraId="054C97A0" w14:textId="77777777" w:rsidR="00BA216B" w:rsidRDefault="00BA216B" w:rsidP="00614F98"/>
                    <w:p w14:paraId="66618201" w14:textId="77777777" w:rsidR="00BA216B" w:rsidRDefault="00BA216B" w:rsidP="00614F98"/>
                    <w:p w14:paraId="45C558FF" w14:textId="77777777" w:rsidR="00BA216B" w:rsidRDefault="00BA216B" w:rsidP="00614F98"/>
                    <w:p w14:paraId="3EF41969" w14:textId="77777777" w:rsidR="00BA216B" w:rsidRDefault="00BA216B" w:rsidP="00614F98"/>
                    <w:p w14:paraId="357FA4C4" w14:textId="77777777" w:rsidR="00BA216B" w:rsidRDefault="00BA216B" w:rsidP="00614F98"/>
                    <w:p w14:paraId="7CE0C1F3" w14:textId="77777777" w:rsidR="00BA216B" w:rsidRDefault="00BA216B" w:rsidP="00614F98"/>
                    <w:p w14:paraId="557D83CF" w14:textId="77777777" w:rsidR="00BA216B" w:rsidRDefault="00BA216B" w:rsidP="00614F98"/>
                    <w:p w14:paraId="4B3671D8" w14:textId="77777777" w:rsidR="00BA216B" w:rsidRDefault="00BA216B" w:rsidP="00614F98"/>
                    <w:p w14:paraId="02BA368D" w14:textId="77777777" w:rsidR="00BA216B" w:rsidRDefault="00BA216B" w:rsidP="00614F98"/>
                    <w:p w14:paraId="3CCB72D9" w14:textId="77777777" w:rsidR="00BA216B" w:rsidRDefault="00BA216B" w:rsidP="00614F98"/>
                    <w:p w14:paraId="6401CE71" w14:textId="77777777" w:rsidR="00BA216B" w:rsidRDefault="00BA216B" w:rsidP="00614F98"/>
                    <w:p w14:paraId="3459AD34" w14:textId="77777777" w:rsidR="00BA216B" w:rsidRDefault="00BA216B" w:rsidP="00614F98"/>
                    <w:p w14:paraId="6F5669CC" w14:textId="77777777" w:rsidR="00BA216B" w:rsidRDefault="00BA216B" w:rsidP="00614F98"/>
                    <w:p w14:paraId="6125A301" w14:textId="77777777" w:rsidR="00BA216B" w:rsidRDefault="00BA216B" w:rsidP="00614F98"/>
                    <w:p w14:paraId="7BEB4CC7" w14:textId="77777777" w:rsidR="00BA216B" w:rsidRDefault="00BA216B" w:rsidP="00614F98"/>
                    <w:p w14:paraId="0CED7252" w14:textId="77777777" w:rsidR="00BA216B" w:rsidRDefault="00BA216B" w:rsidP="00614F98"/>
                    <w:p w14:paraId="0C47695E" w14:textId="77777777" w:rsidR="00BA216B" w:rsidRDefault="00BA216B" w:rsidP="00614F98"/>
                    <w:p w14:paraId="2AA1E9C1" w14:textId="77777777" w:rsidR="00BA216B" w:rsidRDefault="00BA216B" w:rsidP="00614F98"/>
                    <w:p w14:paraId="20916A35" w14:textId="77777777" w:rsidR="00BA216B" w:rsidRDefault="00BA216B" w:rsidP="00614F98"/>
                    <w:p w14:paraId="05A4259C" w14:textId="77777777" w:rsidR="00BA216B" w:rsidRDefault="00BA216B" w:rsidP="00614F98"/>
                    <w:p w14:paraId="0543878D" w14:textId="77777777" w:rsidR="00BA216B" w:rsidRDefault="00BA216B" w:rsidP="00614F98"/>
                    <w:p w14:paraId="0AB3D057" w14:textId="77777777" w:rsidR="00BA216B" w:rsidRDefault="00BA216B" w:rsidP="00614F98"/>
                    <w:p w14:paraId="2F4C6236" w14:textId="77777777" w:rsidR="00BA216B" w:rsidRDefault="00BA216B" w:rsidP="00614F98"/>
                    <w:p w14:paraId="20608BD5" w14:textId="77777777" w:rsidR="00BA216B" w:rsidRDefault="00BA216B" w:rsidP="00614F98"/>
                    <w:p w14:paraId="32E13888" w14:textId="77777777" w:rsidR="00BA216B" w:rsidRDefault="00BA216B" w:rsidP="00614F98"/>
                    <w:p w14:paraId="05427E32" w14:textId="77777777" w:rsidR="00BA216B" w:rsidRDefault="00BA216B" w:rsidP="00614F98"/>
                    <w:p w14:paraId="62EFEDE6" w14:textId="77777777" w:rsidR="00BA216B" w:rsidRDefault="00BA216B" w:rsidP="00614F98"/>
                    <w:p w14:paraId="29867110" w14:textId="77777777" w:rsidR="00BA216B" w:rsidRDefault="00BA216B" w:rsidP="00614F98"/>
                    <w:p w14:paraId="25AC4ADB" w14:textId="77777777" w:rsidR="00BA216B" w:rsidRDefault="00BA216B" w:rsidP="00614F98"/>
                    <w:p w14:paraId="5DC07771" w14:textId="77777777" w:rsidR="00BA216B" w:rsidRDefault="00BA216B" w:rsidP="00614F98"/>
                    <w:p w14:paraId="3BB3199F" w14:textId="77777777" w:rsidR="00BA216B" w:rsidRDefault="00BA216B" w:rsidP="00614F98"/>
                    <w:p w14:paraId="60EAADFE" w14:textId="77777777" w:rsidR="00BA216B" w:rsidRDefault="00BA216B" w:rsidP="00614F98"/>
                    <w:p w14:paraId="2621E32F" w14:textId="77777777" w:rsidR="00BA216B" w:rsidRDefault="00BA216B" w:rsidP="00614F98"/>
                    <w:p w14:paraId="7D1549DA" w14:textId="77777777" w:rsidR="00BA216B" w:rsidRDefault="00BA216B" w:rsidP="00614F98"/>
                    <w:p w14:paraId="34BF30D9" w14:textId="77777777" w:rsidR="00BA216B" w:rsidRDefault="00BA216B" w:rsidP="00614F98"/>
                    <w:p w14:paraId="25C1CA07" w14:textId="77777777" w:rsidR="00BA216B" w:rsidRDefault="00BA216B" w:rsidP="00614F98"/>
                    <w:p w14:paraId="1670362D" w14:textId="77777777" w:rsidR="00BA216B" w:rsidRDefault="00BA216B" w:rsidP="00614F98"/>
                    <w:p w14:paraId="69DB28B3" w14:textId="77777777" w:rsidR="00BA216B" w:rsidRDefault="00BA216B" w:rsidP="00614F98"/>
                    <w:p w14:paraId="17B53864" w14:textId="77777777" w:rsidR="00BA216B" w:rsidRDefault="00BA216B" w:rsidP="00614F98"/>
                    <w:p w14:paraId="1E41143F" w14:textId="77777777" w:rsidR="00BA216B" w:rsidRDefault="00BA216B" w:rsidP="00614F98"/>
                    <w:p w14:paraId="41B2660A" w14:textId="77777777" w:rsidR="00BA216B" w:rsidRDefault="00BA216B" w:rsidP="00614F98"/>
                    <w:p w14:paraId="74016D77" w14:textId="77777777" w:rsidR="00BA216B" w:rsidRDefault="00BA216B" w:rsidP="00614F98"/>
                    <w:p w14:paraId="75D15448" w14:textId="77777777" w:rsidR="00BA216B" w:rsidRDefault="00BA216B" w:rsidP="00614F98"/>
                    <w:p w14:paraId="7A9B3747" w14:textId="77777777" w:rsidR="00BA216B" w:rsidRDefault="00BA216B" w:rsidP="00614F98"/>
                    <w:p w14:paraId="2FA49901" w14:textId="77777777" w:rsidR="00BA216B" w:rsidRDefault="00BA216B" w:rsidP="00614F98"/>
                    <w:p w14:paraId="588E78BA" w14:textId="77777777" w:rsidR="00BA216B" w:rsidRDefault="00BA216B" w:rsidP="00614F98"/>
                    <w:p w14:paraId="6CBA6EB4" w14:textId="77777777" w:rsidR="00BA216B" w:rsidRDefault="00BA216B" w:rsidP="00614F98"/>
                    <w:p w14:paraId="4735E840" w14:textId="77777777" w:rsidR="00BA216B" w:rsidRDefault="00BA216B" w:rsidP="00614F98"/>
                    <w:p w14:paraId="7A1BB8A3" w14:textId="77777777" w:rsidR="00BA216B" w:rsidRDefault="00BA216B" w:rsidP="00614F98"/>
                    <w:p w14:paraId="148739CE" w14:textId="77777777" w:rsidR="00BA216B" w:rsidRDefault="00BA216B" w:rsidP="00614F98"/>
                    <w:p w14:paraId="22C15F97" w14:textId="77777777" w:rsidR="00BA216B" w:rsidRDefault="00BA216B" w:rsidP="00614F98"/>
                    <w:p w14:paraId="6F7CEFD5" w14:textId="77777777" w:rsidR="00BA216B" w:rsidRDefault="00BA216B" w:rsidP="00614F98"/>
                    <w:p w14:paraId="27099F43" w14:textId="77777777" w:rsidR="00BA216B" w:rsidRDefault="00BA216B" w:rsidP="00614F98"/>
                    <w:p w14:paraId="372FA1EF" w14:textId="77777777" w:rsidR="00BA216B" w:rsidRDefault="00BA216B" w:rsidP="00614F98"/>
                    <w:p w14:paraId="39642A70" w14:textId="77777777" w:rsidR="00BA216B" w:rsidRDefault="00BA216B" w:rsidP="00614F98"/>
                    <w:p w14:paraId="52BCD1A5" w14:textId="77777777" w:rsidR="00BA216B" w:rsidRDefault="00BA216B" w:rsidP="00614F98"/>
                    <w:p w14:paraId="30C3814E" w14:textId="77777777" w:rsidR="00BA216B" w:rsidRDefault="00BA216B" w:rsidP="00614F98"/>
                    <w:p w14:paraId="5744696C" w14:textId="77777777" w:rsidR="00BA216B" w:rsidRDefault="00BA216B" w:rsidP="00614F98"/>
                    <w:p w14:paraId="768D3723" w14:textId="77777777" w:rsidR="00BA216B" w:rsidRDefault="00BA216B" w:rsidP="00614F98"/>
                    <w:p w14:paraId="228930EE" w14:textId="77777777" w:rsidR="00BA216B" w:rsidRDefault="00BA216B" w:rsidP="00614F98"/>
                    <w:p w14:paraId="0426CDA4" w14:textId="77777777" w:rsidR="00BA216B" w:rsidRDefault="00BA216B" w:rsidP="00614F98"/>
                    <w:p w14:paraId="5FABC260" w14:textId="77777777" w:rsidR="00BA216B" w:rsidRDefault="00BA216B" w:rsidP="00614F98"/>
                    <w:p w14:paraId="5B4CC6BF" w14:textId="77777777" w:rsidR="00BA216B" w:rsidRDefault="00BA216B" w:rsidP="00614F98"/>
                    <w:p w14:paraId="2B71807A" w14:textId="77777777" w:rsidR="00BA216B" w:rsidRDefault="00BA216B" w:rsidP="00614F98"/>
                    <w:p w14:paraId="3C5AA229" w14:textId="77777777" w:rsidR="00BA216B" w:rsidRDefault="00BA216B" w:rsidP="00614F98"/>
                    <w:p w14:paraId="7C0BD090" w14:textId="77777777" w:rsidR="00BA216B" w:rsidRDefault="00BA216B" w:rsidP="00614F98"/>
                    <w:p w14:paraId="6C4D2410" w14:textId="77777777" w:rsidR="00BA216B" w:rsidRDefault="00BA216B" w:rsidP="00614F98"/>
                    <w:p w14:paraId="666D6E79" w14:textId="77777777" w:rsidR="00BA216B" w:rsidRDefault="00BA216B" w:rsidP="00614F98"/>
                    <w:p w14:paraId="0F34111F" w14:textId="77777777" w:rsidR="00BA216B" w:rsidRDefault="00BA216B" w:rsidP="00614F98"/>
                    <w:p w14:paraId="5B817AB9" w14:textId="77777777" w:rsidR="00BA216B" w:rsidRDefault="00BA216B" w:rsidP="00614F98"/>
                    <w:p w14:paraId="114DE859" w14:textId="77777777" w:rsidR="00BA216B" w:rsidRDefault="00BA216B" w:rsidP="00614F98"/>
                    <w:p w14:paraId="74D74957" w14:textId="77777777" w:rsidR="00BA216B" w:rsidRDefault="00BA216B" w:rsidP="00614F98"/>
                    <w:p w14:paraId="0225727D" w14:textId="77777777" w:rsidR="00BA216B" w:rsidRDefault="00BA216B" w:rsidP="00614F98"/>
                    <w:p w14:paraId="71A5DDD4" w14:textId="77777777" w:rsidR="00BA216B" w:rsidRDefault="00BA216B" w:rsidP="00614F98"/>
                    <w:p w14:paraId="033C059C" w14:textId="77777777" w:rsidR="00BA216B" w:rsidRDefault="00BA216B" w:rsidP="00614F98"/>
                    <w:p w14:paraId="30AFD1F8" w14:textId="77777777" w:rsidR="00BA216B" w:rsidRDefault="00BA216B" w:rsidP="00614F98"/>
                    <w:p w14:paraId="6416D596" w14:textId="77777777" w:rsidR="00BA216B" w:rsidRDefault="00BA216B" w:rsidP="00614F98"/>
                    <w:p w14:paraId="5B0CB8B4" w14:textId="77777777" w:rsidR="00BA216B" w:rsidRDefault="00BA216B" w:rsidP="00614F98"/>
                    <w:p w14:paraId="1216A9BC" w14:textId="77777777" w:rsidR="00BA216B" w:rsidRDefault="00BA216B" w:rsidP="00614F98"/>
                    <w:p w14:paraId="0A7A4AB2" w14:textId="77777777" w:rsidR="00BA216B" w:rsidRDefault="00BA216B" w:rsidP="00614F98"/>
                    <w:p w14:paraId="10904763" w14:textId="77777777" w:rsidR="00BA216B" w:rsidRDefault="00BA216B" w:rsidP="00614F98"/>
                    <w:p w14:paraId="0A0F67B3" w14:textId="77777777" w:rsidR="00BA216B" w:rsidRDefault="00BA216B" w:rsidP="00614F98"/>
                    <w:p w14:paraId="0C0A037D" w14:textId="77777777" w:rsidR="00BA216B" w:rsidRDefault="00BA216B" w:rsidP="00614F98"/>
                    <w:p w14:paraId="7734947E" w14:textId="77777777" w:rsidR="00BA216B" w:rsidRDefault="00BA216B" w:rsidP="00614F98"/>
                    <w:p w14:paraId="3731ADEB" w14:textId="77777777" w:rsidR="00BA216B" w:rsidRDefault="00BA216B" w:rsidP="00614F98"/>
                    <w:p w14:paraId="07E9EBDD" w14:textId="77777777" w:rsidR="00BA216B" w:rsidRDefault="00BA216B" w:rsidP="00614F98"/>
                    <w:p w14:paraId="340A2872" w14:textId="77777777" w:rsidR="00BA216B" w:rsidRDefault="00BA216B" w:rsidP="00614F98"/>
                    <w:p w14:paraId="04BE68DF" w14:textId="77777777" w:rsidR="00BA216B" w:rsidRDefault="00BA216B" w:rsidP="00614F98"/>
                    <w:p w14:paraId="17C9E31E" w14:textId="77777777" w:rsidR="00BA216B" w:rsidRDefault="00BA216B" w:rsidP="00614F98"/>
                    <w:p w14:paraId="371AC0E7" w14:textId="77777777" w:rsidR="00BA216B" w:rsidRDefault="00BA216B" w:rsidP="00614F98"/>
                    <w:p w14:paraId="186730F1" w14:textId="77777777" w:rsidR="00BA216B" w:rsidRDefault="00BA216B" w:rsidP="00614F98"/>
                    <w:p w14:paraId="49CD4AEB" w14:textId="77777777" w:rsidR="00BA216B" w:rsidRDefault="00BA216B" w:rsidP="00614F98"/>
                    <w:p w14:paraId="63BFEA24" w14:textId="77777777" w:rsidR="00BA216B" w:rsidRDefault="00BA216B" w:rsidP="00614F98"/>
                    <w:p w14:paraId="54865FF0" w14:textId="77777777" w:rsidR="00BA216B" w:rsidRDefault="00BA216B" w:rsidP="00614F98"/>
                    <w:p w14:paraId="421B5381" w14:textId="77777777" w:rsidR="00BA216B" w:rsidRDefault="00BA216B" w:rsidP="00614F98"/>
                    <w:p w14:paraId="2D5F431F" w14:textId="77777777" w:rsidR="00BA216B" w:rsidRDefault="00BA216B" w:rsidP="00614F98"/>
                    <w:p w14:paraId="3A9ECC23" w14:textId="77777777" w:rsidR="00BA216B" w:rsidRDefault="00BA216B" w:rsidP="00614F98"/>
                    <w:p w14:paraId="790A2650" w14:textId="77777777" w:rsidR="00BA216B" w:rsidRDefault="00BA216B" w:rsidP="00614F98"/>
                    <w:p w14:paraId="156CD5D5" w14:textId="77777777" w:rsidR="00BA216B" w:rsidRDefault="00BA216B" w:rsidP="00614F98"/>
                    <w:p w14:paraId="0B540F25" w14:textId="77777777" w:rsidR="00BA216B" w:rsidRDefault="00BA216B" w:rsidP="00614F98"/>
                    <w:p w14:paraId="32D5ABD9" w14:textId="77777777" w:rsidR="00BA216B" w:rsidRDefault="00BA216B" w:rsidP="00614F98"/>
                    <w:p w14:paraId="4A2E8085" w14:textId="77777777" w:rsidR="00BA216B" w:rsidRDefault="00BA216B" w:rsidP="00614F98"/>
                    <w:p w14:paraId="75053C3D" w14:textId="77777777" w:rsidR="00BA216B" w:rsidRDefault="00BA216B" w:rsidP="00614F98"/>
                    <w:p w14:paraId="64E4ECC4" w14:textId="77777777" w:rsidR="00BA216B" w:rsidRDefault="00BA216B" w:rsidP="00614F98"/>
                    <w:p w14:paraId="3D5BF7BD" w14:textId="77777777" w:rsidR="00BA216B" w:rsidRDefault="00BA216B" w:rsidP="00614F98"/>
                    <w:p w14:paraId="0C3BF404" w14:textId="77777777" w:rsidR="00BA216B" w:rsidRDefault="00BA216B" w:rsidP="00614F98"/>
                    <w:p w14:paraId="730CF592" w14:textId="77777777" w:rsidR="00BA216B" w:rsidRDefault="00BA216B" w:rsidP="00614F98"/>
                    <w:p w14:paraId="5335E41D" w14:textId="77777777" w:rsidR="00BA216B" w:rsidRDefault="00BA216B" w:rsidP="00614F98"/>
                    <w:p w14:paraId="557D12F6" w14:textId="77777777" w:rsidR="00BA216B" w:rsidRDefault="00BA216B" w:rsidP="00614F98"/>
                    <w:p w14:paraId="3A4D4CD2" w14:textId="77777777" w:rsidR="00BA216B" w:rsidRDefault="00BA216B" w:rsidP="00614F98"/>
                    <w:p w14:paraId="4288EBE1" w14:textId="77777777" w:rsidR="00BA216B" w:rsidRDefault="00BA216B" w:rsidP="00614F98"/>
                    <w:p w14:paraId="19CDFD8B" w14:textId="77777777" w:rsidR="00BA216B" w:rsidRDefault="00BA216B" w:rsidP="00614F98"/>
                    <w:p w14:paraId="0E847911" w14:textId="77777777" w:rsidR="00BA216B" w:rsidRDefault="00BA216B" w:rsidP="00614F98"/>
                    <w:p w14:paraId="0B25442A" w14:textId="77777777" w:rsidR="00BA216B" w:rsidRDefault="00BA216B" w:rsidP="00614F98"/>
                    <w:p w14:paraId="2FB4C192" w14:textId="77777777" w:rsidR="00BA216B" w:rsidRDefault="00BA216B" w:rsidP="00614F98"/>
                    <w:p w14:paraId="4472CE5D" w14:textId="77777777" w:rsidR="00BA216B" w:rsidRDefault="00BA216B" w:rsidP="00614F98"/>
                    <w:p w14:paraId="036394D7" w14:textId="77777777" w:rsidR="00BA216B" w:rsidRDefault="00BA216B" w:rsidP="00614F98"/>
                    <w:p w14:paraId="1E51A16C" w14:textId="77777777" w:rsidR="00BA216B" w:rsidRDefault="00BA216B" w:rsidP="00614F98"/>
                    <w:p w14:paraId="3CAA713E" w14:textId="77777777" w:rsidR="00BA216B" w:rsidRDefault="00BA216B" w:rsidP="00614F98"/>
                    <w:p w14:paraId="71C73C86" w14:textId="77777777" w:rsidR="00BA216B" w:rsidRDefault="00BA216B" w:rsidP="00614F98"/>
                    <w:p w14:paraId="0369DB31" w14:textId="77777777" w:rsidR="00BA216B" w:rsidRDefault="00BA216B" w:rsidP="00614F98"/>
                    <w:p w14:paraId="0F0A99AE" w14:textId="77777777" w:rsidR="00BA216B" w:rsidRDefault="00BA216B" w:rsidP="00614F98"/>
                    <w:p w14:paraId="24B66880" w14:textId="77777777" w:rsidR="00BA216B" w:rsidRDefault="00BA216B" w:rsidP="00614F98"/>
                    <w:p w14:paraId="04D3CA80" w14:textId="77777777" w:rsidR="00BA216B" w:rsidRDefault="00BA216B" w:rsidP="00614F98"/>
                    <w:p w14:paraId="4C0C355D" w14:textId="77777777" w:rsidR="00BA216B" w:rsidRDefault="00BA216B" w:rsidP="00614F98"/>
                    <w:p w14:paraId="0B6818B7" w14:textId="77777777" w:rsidR="00BA216B" w:rsidRDefault="00BA216B" w:rsidP="00614F98"/>
                    <w:p w14:paraId="3388D57C" w14:textId="77777777" w:rsidR="00BA216B" w:rsidRDefault="00BA216B" w:rsidP="00614F98"/>
                    <w:p w14:paraId="2372C7F2" w14:textId="77777777" w:rsidR="00BA216B" w:rsidRDefault="00BA216B" w:rsidP="00614F98"/>
                    <w:p w14:paraId="056D56D9" w14:textId="77777777" w:rsidR="00BA216B" w:rsidRDefault="00BA216B" w:rsidP="00614F98"/>
                    <w:p w14:paraId="4EA984B2" w14:textId="77777777" w:rsidR="00BA216B" w:rsidRDefault="00BA216B" w:rsidP="00614F98"/>
                    <w:p w14:paraId="58546D8A" w14:textId="77777777" w:rsidR="00BA216B" w:rsidRDefault="00BA216B" w:rsidP="00614F98"/>
                    <w:p w14:paraId="39FB2EE9" w14:textId="77777777" w:rsidR="00BA216B" w:rsidRDefault="00BA216B" w:rsidP="00614F98"/>
                    <w:p w14:paraId="74436A12" w14:textId="77777777" w:rsidR="00BA216B" w:rsidRDefault="00BA216B" w:rsidP="00614F98"/>
                    <w:p w14:paraId="5949350A" w14:textId="77777777" w:rsidR="00BA216B" w:rsidRDefault="00BA216B" w:rsidP="00614F98"/>
                    <w:p w14:paraId="6884AE40" w14:textId="77777777" w:rsidR="00BA216B" w:rsidRDefault="00BA216B" w:rsidP="00614F98"/>
                    <w:p w14:paraId="451DC37D" w14:textId="77777777" w:rsidR="00BA216B" w:rsidRDefault="00BA216B" w:rsidP="00614F98"/>
                    <w:p w14:paraId="21E15E04" w14:textId="77777777" w:rsidR="00BA216B" w:rsidRDefault="00BA216B" w:rsidP="00614F98"/>
                    <w:p w14:paraId="5DE07D7E" w14:textId="77777777" w:rsidR="00BA216B" w:rsidRDefault="00BA216B" w:rsidP="00614F98"/>
                    <w:p w14:paraId="083B33E7" w14:textId="77777777" w:rsidR="00BA216B" w:rsidRDefault="00BA216B" w:rsidP="00614F98"/>
                    <w:p w14:paraId="6242D253" w14:textId="77777777" w:rsidR="00BA216B" w:rsidRDefault="00BA216B" w:rsidP="00614F98"/>
                    <w:p w14:paraId="388B96D7" w14:textId="77777777" w:rsidR="00BA216B" w:rsidRDefault="00BA216B" w:rsidP="00614F98"/>
                    <w:p w14:paraId="5E268408" w14:textId="77777777" w:rsidR="00BA216B" w:rsidRDefault="00BA216B" w:rsidP="00614F98"/>
                    <w:p w14:paraId="06A3FD27" w14:textId="77777777" w:rsidR="00BA216B" w:rsidRDefault="00BA216B" w:rsidP="00614F98"/>
                    <w:p w14:paraId="5C337744" w14:textId="77777777" w:rsidR="00BA216B" w:rsidRDefault="00BA216B" w:rsidP="00614F98"/>
                    <w:p w14:paraId="3D734B16" w14:textId="77777777" w:rsidR="00BA216B" w:rsidRDefault="00BA216B" w:rsidP="00614F98"/>
                    <w:p w14:paraId="0B146D9A" w14:textId="77777777" w:rsidR="00BA216B" w:rsidRDefault="00BA216B" w:rsidP="00614F98"/>
                    <w:p w14:paraId="29BD61EC" w14:textId="77777777" w:rsidR="00BA216B" w:rsidRDefault="00BA216B" w:rsidP="00614F98"/>
                    <w:p w14:paraId="61625E51" w14:textId="77777777" w:rsidR="00BA216B" w:rsidRDefault="00BA216B" w:rsidP="00614F98"/>
                    <w:p w14:paraId="15C9437D" w14:textId="77777777" w:rsidR="00BA216B" w:rsidRDefault="00BA216B" w:rsidP="00614F98"/>
                    <w:p w14:paraId="652EC1C3" w14:textId="77777777" w:rsidR="00BA216B" w:rsidRDefault="00BA216B" w:rsidP="00614F98"/>
                    <w:p w14:paraId="4DCC4E40" w14:textId="77777777" w:rsidR="00BA216B" w:rsidRDefault="00BA216B" w:rsidP="00614F98"/>
                    <w:p w14:paraId="31E2C31E" w14:textId="77777777" w:rsidR="00BA216B" w:rsidRDefault="00BA216B" w:rsidP="00614F98"/>
                    <w:p w14:paraId="636435E1" w14:textId="77777777" w:rsidR="00BA216B" w:rsidRDefault="00BA216B" w:rsidP="00614F98"/>
                    <w:p w14:paraId="1673ECBB" w14:textId="77777777" w:rsidR="00BA216B" w:rsidRDefault="00BA216B" w:rsidP="00614F98"/>
                    <w:p w14:paraId="784D7C4D" w14:textId="77777777" w:rsidR="00BA216B" w:rsidRDefault="00BA216B" w:rsidP="00614F98"/>
                    <w:p w14:paraId="4FA682EB" w14:textId="77777777" w:rsidR="00BA216B" w:rsidRDefault="00BA216B" w:rsidP="00614F98"/>
                    <w:p w14:paraId="41F94F68" w14:textId="77777777" w:rsidR="00BA216B" w:rsidRDefault="00BA216B" w:rsidP="00614F98"/>
                    <w:p w14:paraId="1468210D" w14:textId="77777777" w:rsidR="00BA216B" w:rsidRDefault="00BA216B" w:rsidP="00614F98"/>
                    <w:p w14:paraId="79C8A225" w14:textId="77777777" w:rsidR="00BA216B" w:rsidRDefault="00BA216B" w:rsidP="00614F98"/>
                    <w:p w14:paraId="21016F03" w14:textId="77777777" w:rsidR="00BA216B" w:rsidRDefault="00BA216B" w:rsidP="00614F98"/>
                    <w:p w14:paraId="4F0C8C72" w14:textId="77777777" w:rsidR="00BA216B" w:rsidRDefault="00BA216B" w:rsidP="00614F98"/>
                    <w:p w14:paraId="2F74E0C2" w14:textId="77777777" w:rsidR="00BA216B" w:rsidRDefault="00BA216B" w:rsidP="00614F98"/>
                    <w:p w14:paraId="31DF492B" w14:textId="77777777" w:rsidR="00BA216B" w:rsidRDefault="00BA216B" w:rsidP="00614F98"/>
                    <w:p w14:paraId="5E06D687" w14:textId="77777777" w:rsidR="00BA216B" w:rsidRDefault="00BA216B" w:rsidP="00614F98"/>
                    <w:p w14:paraId="4760E610" w14:textId="77777777" w:rsidR="00BA216B" w:rsidRDefault="00BA216B" w:rsidP="00614F98"/>
                    <w:p w14:paraId="6B66D8AA" w14:textId="77777777" w:rsidR="00BA216B" w:rsidRDefault="00BA216B" w:rsidP="00614F98"/>
                    <w:p w14:paraId="6392DE54" w14:textId="77777777" w:rsidR="00BA216B" w:rsidRDefault="00BA216B" w:rsidP="00614F98"/>
                    <w:p w14:paraId="14681E00" w14:textId="77777777" w:rsidR="00BA216B" w:rsidRDefault="00BA216B" w:rsidP="00614F98"/>
                    <w:p w14:paraId="7953A589" w14:textId="77777777" w:rsidR="00BA216B" w:rsidRDefault="00BA216B" w:rsidP="00614F98"/>
                    <w:p w14:paraId="19027A2C" w14:textId="77777777" w:rsidR="00BA216B" w:rsidRDefault="00BA216B" w:rsidP="00614F98"/>
                    <w:p w14:paraId="0F15B823" w14:textId="77777777" w:rsidR="00BA216B" w:rsidRDefault="00BA216B" w:rsidP="00614F98"/>
                    <w:p w14:paraId="4F45DB80" w14:textId="77777777" w:rsidR="00BA216B" w:rsidRDefault="00BA216B" w:rsidP="00614F98"/>
                    <w:p w14:paraId="46028D99" w14:textId="77777777" w:rsidR="00BA216B" w:rsidRDefault="00BA216B" w:rsidP="00614F98"/>
                    <w:p w14:paraId="6AFF0716" w14:textId="77777777" w:rsidR="00BA216B" w:rsidRDefault="00BA216B" w:rsidP="00614F98"/>
                    <w:p w14:paraId="54BFD565" w14:textId="77777777" w:rsidR="00BA216B" w:rsidRDefault="00BA216B" w:rsidP="00614F98"/>
                    <w:p w14:paraId="5E6A6E03" w14:textId="77777777" w:rsidR="00BA216B" w:rsidRDefault="00BA216B" w:rsidP="00614F98"/>
                    <w:p w14:paraId="340B5FA1" w14:textId="77777777" w:rsidR="00BA216B" w:rsidRDefault="00BA216B" w:rsidP="00614F98"/>
                    <w:p w14:paraId="3360649A" w14:textId="77777777" w:rsidR="00BA216B" w:rsidRDefault="00BA216B" w:rsidP="00614F98"/>
                    <w:p w14:paraId="14003BDE" w14:textId="77777777" w:rsidR="00BA216B" w:rsidRDefault="00BA216B" w:rsidP="00614F98"/>
                    <w:p w14:paraId="680577E8" w14:textId="77777777" w:rsidR="00BA216B" w:rsidRDefault="00BA216B" w:rsidP="00614F98"/>
                    <w:p w14:paraId="34D5EB54" w14:textId="77777777" w:rsidR="00BA216B" w:rsidRDefault="00BA216B" w:rsidP="00614F98"/>
                    <w:p w14:paraId="0DB1CC83" w14:textId="77777777" w:rsidR="00BA216B" w:rsidRDefault="00BA216B" w:rsidP="00614F98"/>
                    <w:p w14:paraId="78FF6CA4" w14:textId="77777777" w:rsidR="00BA216B" w:rsidRDefault="00BA216B" w:rsidP="00614F98"/>
                    <w:p w14:paraId="79F7D27A" w14:textId="77777777" w:rsidR="00BA216B" w:rsidRDefault="00BA216B" w:rsidP="00614F98"/>
                    <w:p w14:paraId="335278C0" w14:textId="77777777" w:rsidR="00BA216B" w:rsidRDefault="00BA216B" w:rsidP="00614F98"/>
                    <w:p w14:paraId="7DEF1CE9" w14:textId="77777777" w:rsidR="00BA216B" w:rsidRDefault="00BA216B" w:rsidP="00614F98"/>
                    <w:p w14:paraId="59351B91" w14:textId="77777777" w:rsidR="00BA216B" w:rsidRDefault="00BA216B" w:rsidP="00614F98"/>
                    <w:p w14:paraId="656F6C81" w14:textId="77777777" w:rsidR="00BA216B" w:rsidRDefault="00BA216B" w:rsidP="00614F98"/>
                    <w:p w14:paraId="7EA2811A" w14:textId="77777777" w:rsidR="00BA216B" w:rsidRDefault="00BA216B" w:rsidP="00614F98"/>
                    <w:p w14:paraId="3B3FC665" w14:textId="77777777" w:rsidR="00BA216B" w:rsidRDefault="00BA216B" w:rsidP="00614F98"/>
                    <w:p w14:paraId="18AAE596" w14:textId="77777777" w:rsidR="00BA216B" w:rsidRDefault="00BA216B" w:rsidP="00614F98"/>
                    <w:p w14:paraId="6F367D9C" w14:textId="77777777" w:rsidR="00BA216B" w:rsidRDefault="00BA216B" w:rsidP="00614F98"/>
                    <w:p w14:paraId="187DCCE0" w14:textId="77777777" w:rsidR="00BA216B" w:rsidRDefault="00BA216B" w:rsidP="00614F98"/>
                    <w:p w14:paraId="2D2962F3" w14:textId="77777777" w:rsidR="00BA216B" w:rsidRDefault="00BA216B" w:rsidP="00614F98"/>
                    <w:p w14:paraId="27C5D93F" w14:textId="77777777" w:rsidR="00BA216B" w:rsidRDefault="00BA216B" w:rsidP="00614F98"/>
                    <w:p w14:paraId="6C2C1EF9" w14:textId="77777777" w:rsidR="00BA216B" w:rsidRDefault="00BA216B" w:rsidP="00614F98"/>
                    <w:p w14:paraId="73AD3588" w14:textId="77777777" w:rsidR="00BA216B" w:rsidRDefault="00BA216B" w:rsidP="00614F98"/>
                    <w:p w14:paraId="56EBA501" w14:textId="77777777" w:rsidR="00BA216B" w:rsidRDefault="00BA216B" w:rsidP="00614F98"/>
                    <w:p w14:paraId="29260848" w14:textId="77777777" w:rsidR="00BA216B" w:rsidRDefault="00BA216B" w:rsidP="00614F98"/>
                    <w:p w14:paraId="331881BB" w14:textId="77777777" w:rsidR="00BA216B" w:rsidRDefault="00BA216B" w:rsidP="00614F98"/>
                    <w:p w14:paraId="4E35B907" w14:textId="77777777" w:rsidR="00BA216B" w:rsidRDefault="00BA216B" w:rsidP="00614F98"/>
                    <w:p w14:paraId="7E081010" w14:textId="77777777" w:rsidR="00BA216B" w:rsidRDefault="00BA216B" w:rsidP="00614F98"/>
                    <w:p w14:paraId="165D43CE" w14:textId="77777777" w:rsidR="00BA216B" w:rsidRDefault="00BA216B" w:rsidP="00614F98"/>
                    <w:p w14:paraId="12FEF168" w14:textId="77777777" w:rsidR="00BA216B" w:rsidRDefault="00BA216B" w:rsidP="00614F98"/>
                    <w:p w14:paraId="597FE5C4" w14:textId="77777777" w:rsidR="00BA216B" w:rsidRDefault="00BA216B" w:rsidP="00614F98"/>
                    <w:p w14:paraId="1A9E78E1" w14:textId="77777777" w:rsidR="00BA216B" w:rsidRDefault="00BA216B" w:rsidP="00614F98"/>
                    <w:p w14:paraId="4C902010" w14:textId="77777777" w:rsidR="00BA216B" w:rsidRDefault="00BA216B" w:rsidP="00614F98"/>
                    <w:p w14:paraId="502AD4DC" w14:textId="77777777" w:rsidR="00BA216B" w:rsidRDefault="00BA216B" w:rsidP="00614F98"/>
                    <w:p w14:paraId="1634EDF7" w14:textId="77777777" w:rsidR="00BA216B" w:rsidRDefault="00BA216B" w:rsidP="00614F98"/>
                    <w:p w14:paraId="0799E1BE" w14:textId="77777777" w:rsidR="00BA216B" w:rsidRDefault="00BA216B" w:rsidP="00614F98"/>
                    <w:p w14:paraId="3575F4AA" w14:textId="77777777" w:rsidR="00BA216B" w:rsidRDefault="00BA216B" w:rsidP="00614F98"/>
                    <w:p w14:paraId="0937F1E8" w14:textId="77777777" w:rsidR="00BA216B" w:rsidRDefault="00BA216B" w:rsidP="00614F98"/>
                    <w:p w14:paraId="42480415" w14:textId="77777777" w:rsidR="00BA216B" w:rsidRDefault="00BA216B" w:rsidP="00614F98"/>
                    <w:p w14:paraId="5FD17950" w14:textId="77777777" w:rsidR="00BA216B" w:rsidRDefault="00BA216B" w:rsidP="00614F98"/>
                    <w:p w14:paraId="0227CA2F" w14:textId="77777777" w:rsidR="00BA216B" w:rsidRDefault="00BA216B" w:rsidP="00614F98"/>
                    <w:p w14:paraId="4B841190" w14:textId="77777777" w:rsidR="00BA216B" w:rsidRDefault="00BA216B" w:rsidP="00614F98"/>
                    <w:p w14:paraId="24A2ACC4" w14:textId="77777777" w:rsidR="00BA216B" w:rsidRDefault="00BA216B" w:rsidP="00614F98"/>
                    <w:p w14:paraId="0FCA9174" w14:textId="77777777" w:rsidR="00BA216B" w:rsidRDefault="00BA216B" w:rsidP="00614F98"/>
                    <w:p w14:paraId="693AD618" w14:textId="77777777" w:rsidR="00BA216B" w:rsidRDefault="00BA216B" w:rsidP="00614F98"/>
                    <w:p w14:paraId="11345773" w14:textId="77777777" w:rsidR="00BA216B" w:rsidRDefault="00BA216B" w:rsidP="00614F98"/>
                    <w:p w14:paraId="200B8C81" w14:textId="77777777" w:rsidR="00BA216B" w:rsidRDefault="00BA216B" w:rsidP="00614F98"/>
                    <w:p w14:paraId="7619ED67" w14:textId="77777777" w:rsidR="00BA216B" w:rsidRDefault="00BA216B" w:rsidP="00614F98"/>
                    <w:p w14:paraId="5BB57FA1" w14:textId="77777777" w:rsidR="00BA216B" w:rsidRDefault="00BA216B" w:rsidP="00614F98"/>
                    <w:p w14:paraId="5CEE1D07" w14:textId="77777777" w:rsidR="00BA216B" w:rsidRDefault="00BA216B" w:rsidP="00614F98"/>
                    <w:p w14:paraId="35DC71B5" w14:textId="77777777" w:rsidR="00BA216B" w:rsidRDefault="00BA216B" w:rsidP="00614F98"/>
                    <w:p w14:paraId="6502F043" w14:textId="77777777" w:rsidR="00BA216B" w:rsidRDefault="00BA216B" w:rsidP="00614F98"/>
                    <w:p w14:paraId="3CC82D6E" w14:textId="77777777" w:rsidR="00BA216B" w:rsidRDefault="00BA216B" w:rsidP="00614F98"/>
                    <w:p w14:paraId="6683AECC" w14:textId="77777777" w:rsidR="00BA216B" w:rsidRDefault="00BA216B" w:rsidP="00614F98"/>
                    <w:p w14:paraId="64D5C024" w14:textId="77777777" w:rsidR="00BA216B" w:rsidRDefault="00BA216B" w:rsidP="00614F98"/>
                    <w:p w14:paraId="773924D4" w14:textId="77777777" w:rsidR="00BA216B" w:rsidRDefault="00BA216B" w:rsidP="00614F98"/>
                    <w:p w14:paraId="6646CD9A" w14:textId="77777777" w:rsidR="00BA216B" w:rsidRDefault="00BA216B" w:rsidP="00614F98"/>
                    <w:p w14:paraId="454A7F10" w14:textId="77777777" w:rsidR="00BA216B" w:rsidRDefault="00BA216B" w:rsidP="00614F98"/>
                    <w:p w14:paraId="55F954CA" w14:textId="77777777" w:rsidR="00BA216B" w:rsidRDefault="00BA216B" w:rsidP="00614F98"/>
                    <w:p w14:paraId="5936AA44" w14:textId="77777777" w:rsidR="00BA216B" w:rsidRDefault="00BA216B" w:rsidP="00614F98"/>
                    <w:p w14:paraId="212EC739" w14:textId="77777777" w:rsidR="00BA216B" w:rsidRDefault="00BA216B" w:rsidP="00614F98"/>
                    <w:p w14:paraId="1A9DAB5A" w14:textId="77777777" w:rsidR="00BA216B" w:rsidRDefault="00BA216B" w:rsidP="00614F98"/>
                    <w:p w14:paraId="2DC366C6" w14:textId="77777777" w:rsidR="00BA216B" w:rsidRDefault="00BA216B" w:rsidP="00614F98"/>
                    <w:p w14:paraId="3C4A93EB" w14:textId="77777777" w:rsidR="00BA216B" w:rsidRDefault="00BA216B" w:rsidP="00614F98"/>
                    <w:p w14:paraId="14197DFC" w14:textId="77777777" w:rsidR="00BA216B" w:rsidRDefault="00BA216B" w:rsidP="00614F98"/>
                    <w:p w14:paraId="3102D755" w14:textId="77777777" w:rsidR="00BA216B" w:rsidRDefault="00BA216B" w:rsidP="00614F98"/>
                    <w:p w14:paraId="550BA6DA" w14:textId="77777777" w:rsidR="00BA216B" w:rsidRDefault="00BA216B" w:rsidP="00614F98"/>
                    <w:p w14:paraId="3B0CE445" w14:textId="77777777" w:rsidR="00BA216B" w:rsidRDefault="00BA216B" w:rsidP="00614F98"/>
                    <w:p w14:paraId="789DF431" w14:textId="77777777" w:rsidR="00BA216B" w:rsidRDefault="00BA216B" w:rsidP="00614F98"/>
                    <w:p w14:paraId="5EAE06CB" w14:textId="77777777" w:rsidR="00BA216B" w:rsidRDefault="00BA216B" w:rsidP="00614F98"/>
                    <w:p w14:paraId="5547717C" w14:textId="77777777" w:rsidR="00BA216B" w:rsidRDefault="00BA216B" w:rsidP="00614F98"/>
                    <w:p w14:paraId="30D996C9" w14:textId="77777777" w:rsidR="00BA216B" w:rsidRDefault="00BA216B" w:rsidP="00614F98"/>
                    <w:p w14:paraId="267A76B6" w14:textId="77777777" w:rsidR="00BA216B" w:rsidRDefault="00BA216B" w:rsidP="00614F98"/>
                    <w:p w14:paraId="4328E7DA" w14:textId="77777777" w:rsidR="00BA216B" w:rsidRDefault="00BA216B" w:rsidP="00614F98"/>
                    <w:p w14:paraId="135377D4" w14:textId="77777777" w:rsidR="00BA216B" w:rsidRDefault="00BA216B" w:rsidP="00614F98"/>
                    <w:p w14:paraId="0428CD7F" w14:textId="77777777" w:rsidR="00BA216B" w:rsidRDefault="00BA216B" w:rsidP="00614F98"/>
                    <w:p w14:paraId="2C602D92" w14:textId="77777777" w:rsidR="00BA216B" w:rsidRDefault="00BA216B" w:rsidP="00614F98"/>
                    <w:p w14:paraId="00C108DE" w14:textId="77777777" w:rsidR="00BA216B" w:rsidRDefault="00BA216B" w:rsidP="00614F98"/>
                    <w:p w14:paraId="087DE36D" w14:textId="77777777" w:rsidR="00BA216B" w:rsidRDefault="00BA216B" w:rsidP="00614F98"/>
                    <w:p w14:paraId="608A779B" w14:textId="77777777" w:rsidR="00BA216B" w:rsidRDefault="00BA216B" w:rsidP="00614F98"/>
                    <w:p w14:paraId="3B1B64B1" w14:textId="77777777" w:rsidR="00BA216B" w:rsidRDefault="00BA216B" w:rsidP="00614F98"/>
                    <w:p w14:paraId="24F2A156" w14:textId="77777777" w:rsidR="00BA216B" w:rsidRDefault="00BA216B" w:rsidP="00614F98"/>
                    <w:p w14:paraId="0B241B37" w14:textId="77777777" w:rsidR="00BA216B" w:rsidRDefault="00BA216B" w:rsidP="00614F98"/>
                    <w:p w14:paraId="0334BE96" w14:textId="77777777" w:rsidR="00BA216B" w:rsidRDefault="00BA216B" w:rsidP="00614F98"/>
                    <w:p w14:paraId="19803D69" w14:textId="77777777" w:rsidR="00BA216B" w:rsidRDefault="00BA216B" w:rsidP="00614F98"/>
                    <w:p w14:paraId="67C0B279" w14:textId="77777777" w:rsidR="00BA216B" w:rsidRDefault="00BA216B" w:rsidP="00614F98"/>
                    <w:p w14:paraId="668BA7D1" w14:textId="77777777" w:rsidR="00BA216B" w:rsidRDefault="00BA216B" w:rsidP="00614F98"/>
                    <w:p w14:paraId="16B1F14B" w14:textId="77777777" w:rsidR="00BA216B" w:rsidRDefault="00BA216B" w:rsidP="00614F98"/>
                    <w:p w14:paraId="43828118" w14:textId="77777777" w:rsidR="00BA216B" w:rsidRDefault="00BA216B" w:rsidP="00614F98"/>
                    <w:p w14:paraId="009F4E10" w14:textId="77777777" w:rsidR="00BA216B" w:rsidRDefault="00BA216B" w:rsidP="00614F98"/>
                    <w:p w14:paraId="7A827534" w14:textId="77777777" w:rsidR="00BA216B" w:rsidRDefault="00BA216B" w:rsidP="00614F98"/>
                    <w:p w14:paraId="79D75156" w14:textId="77777777" w:rsidR="00BA216B" w:rsidRDefault="00BA216B" w:rsidP="00614F98"/>
                    <w:p w14:paraId="545848F3" w14:textId="77777777" w:rsidR="00BA216B" w:rsidRDefault="00BA216B" w:rsidP="00614F98"/>
                    <w:p w14:paraId="59F38418" w14:textId="77777777" w:rsidR="00BA216B" w:rsidRDefault="00BA216B" w:rsidP="00614F98"/>
                    <w:p w14:paraId="6E1F632F" w14:textId="77777777" w:rsidR="00BA216B" w:rsidRDefault="00BA216B" w:rsidP="00614F98"/>
                    <w:p w14:paraId="452CF371" w14:textId="77777777" w:rsidR="00BA216B" w:rsidRDefault="00BA216B" w:rsidP="00614F98"/>
                    <w:p w14:paraId="68840925" w14:textId="77777777" w:rsidR="00BA216B" w:rsidRDefault="00BA216B" w:rsidP="00614F98"/>
                    <w:p w14:paraId="2C5FBB24" w14:textId="77777777" w:rsidR="00BA216B" w:rsidRDefault="00BA216B" w:rsidP="00614F98"/>
                    <w:p w14:paraId="6F9B20BA" w14:textId="77777777" w:rsidR="00BA216B" w:rsidRDefault="00BA216B" w:rsidP="00614F98"/>
                    <w:p w14:paraId="2D4378CE" w14:textId="77777777" w:rsidR="00BA216B" w:rsidRDefault="00BA216B" w:rsidP="00614F98"/>
                    <w:p w14:paraId="107E4CC8" w14:textId="77777777" w:rsidR="00BA216B" w:rsidRDefault="00BA216B" w:rsidP="00614F98"/>
                    <w:p w14:paraId="5854553E" w14:textId="77777777" w:rsidR="00BA216B" w:rsidRDefault="00BA216B" w:rsidP="00614F98"/>
                    <w:p w14:paraId="36571B64" w14:textId="77777777" w:rsidR="00BA216B" w:rsidRDefault="00BA216B" w:rsidP="00614F98"/>
                    <w:p w14:paraId="46C2AC6F" w14:textId="77777777" w:rsidR="00BA216B" w:rsidRDefault="00BA216B" w:rsidP="00614F98"/>
                    <w:p w14:paraId="355E07C0" w14:textId="77777777" w:rsidR="00BA216B" w:rsidRDefault="00BA216B" w:rsidP="00614F98"/>
                    <w:p w14:paraId="735C1A07" w14:textId="77777777" w:rsidR="00BA216B" w:rsidRDefault="00BA216B" w:rsidP="00614F98"/>
                    <w:p w14:paraId="2F5F711C" w14:textId="77777777" w:rsidR="00BA216B" w:rsidRDefault="00BA216B" w:rsidP="00614F98"/>
                    <w:p w14:paraId="7B830EAB" w14:textId="77777777" w:rsidR="00BA216B" w:rsidRDefault="00BA216B" w:rsidP="00614F98"/>
                    <w:p w14:paraId="6DD6AB9B" w14:textId="77777777" w:rsidR="00BA216B" w:rsidRDefault="00BA216B" w:rsidP="00614F98"/>
                    <w:p w14:paraId="5F825251" w14:textId="77777777" w:rsidR="00BA216B" w:rsidRDefault="00BA216B" w:rsidP="00614F98"/>
                    <w:p w14:paraId="259CD4C1" w14:textId="77777777" w:rsidR="00BA216B" w:rsidRDefault="00BA216B" w:rsidP="00614F98"/>
                    <w:p w14:paraId="0C9AB61A" w14:textId="77777777" w:rsidR="00BA216B" w:rsidRDefault="00BA216B" w:rsidP="00614F98"/>
                    <w:p w14:paraId="2648A996" w14:textId="77777777" w:rsidR="00BA216B" w:rsidRDefault="00BA216B" w:rsidP="00614F98"/>
                    <w:p w14:paraId="4C9EA46D" w14:textId="77777777" w:rsidR="00BA216B" w:rsidRDefault="00BA216B" w:rsidP="00614F98"/>
                    <w:p w14:paraId="7D16C7A1" w14:textId="77777777" w:rsidR="00BA216B" w:rsidRDefault="00BA216B" w:rsidP="00614F98"/>
                    <w:p w14:paraId="6DF56A1D" w14:textId="77777777" w:rsidR="00BA216B" w:rsidRDefault="00BA216B" w:rsidP="00614F98"/>
                    <w:p w14:paraId="7AF4D9D6" w14:textId="77777777" w:rsidR="00BA216B" w:rsidRDefault="00BA216B" w:rsidP="00614F98"/>
                    <w:p w14:paraId="1E55D7F6" w14:textId="77777777" w:rsidR="00BA216B" w:rsidRDefault="00BA216B" w:rsidP="00614F98"/>
                    <w:p w14:paraId="5E4ABD86" w14:textId="77777777" w:rsidR="00BA216B" w:rsidRDefault="00BA216B" w:rsidP="00614F98"/>
                    <w:p w14:paraId="7455B09E" w14:textId="77777777" w:rsidR="00BA216B" w:rsidRDefault="00BA216B" w:rsidP="00614F98"/>
                    <w:p w14:paraId="16658FAB" w14:textId="77777777" w:rsidR="00BA216B" w:rsidRDefault="00BA216B" w:rsidP="00614F98"/>
                    <w:p w14:paraId="514546BF" w14:textId="77777777" w:rsidR="00BA216B" w:rsidRDefault="00BA216B" w:rsidP="00614F98"/>
                    <w:p w14:paraId="69B7ECFE" w14:textId="77777777" w:rsidR="00BA216B" w:rsidRDefault="00BA216B" w:rsidP="00614F98"/>
                    <w:p w14:paraId="500BC3C9" w14:textId="77777777" w:rsidR="00BA216B" w:rsidRDefault="00BA216B" w:rsidP="00614F98"/>
                    <w:p w14:paraId="6E62C4FE" w14:textId="77777777" w:rsidR="00BA216B" w:rsidRDefault="00BA216B" w:rsidP="00614F98"/>
                    <w:p w14:paraId="5E2C2F58" w14:textId="77777777" w:rsidR="00BA216B" w:rsidRDefault="00BA216B" w:rsidP="00614F98"/>
                    <w:p w14:paraId="60213289" w14:textId="77777777" w:rsidR="00BA216B" w:rsidRDefault="00BA216B" w:rsidP="00614F98"/>
                    <w:p w14:paraId="749C9D5D" w14:textId="77777777" w:rsidR="00BA216B" w:rsidRDefault="00BA216B" w:rsidP="00614F98"/>
                    <w:p w14:paraId="374DF2B2" w14:textId="77777777" w:rsidR="00BA216B" w:rsidRDefault="00BA216B" w:rsidP="00614F98"/>
                    <w:p w14:paraId="44645E85" w14:textId="77777777" w:rsidR="00BA216B" w:rsidRDefault="00BA216B" w:rsidP="00614F98"/>
                    <w:p w14:paraId="598AF592" w14:textId="77777777" w:rsidR="00BA216B" w:rsidRDefault="00BA216B" w:rsidP="00614F98"/>
                    <w:p w14:paraId="42FBD966" w14:textId="77777777" w:rsidR="00BA216B" w:rsidRDefault="00BA216B" w:rsidP="00614F98"/>
                    <w:p w14:paraId="52D00574" w14:textId="77777777" w:rsidR="00BA216B" w:rsidRDefault="00BA216B" w:rsidP="00614F98"/>
                    <w:p w14:paraId="116E2675" w14:textId="77777777" w:rsidR="00BA216B" w:rsidRDefault="00BA216B" w:rsidP="00614F98"/>
                    <w:p w14:paraId="49C61EE2" w14:textId="77777777" w:rsidR="00BA216B" w:rsidRDefault="00BA216B" w:rsidP="00614F98"/>
                    <w:p w14:paraId="509BAFC6" w14:textId="77777777" w:rsidR="00BA216B" w:rsidRDefault="00BA216B" w:rsidP="00614F98"/>
                    <w:p w14:paraId="7FB31971" w14:textId="77777777" w:rsidR="00BA216B" w:rsidRDefault="00BA216B" w:rsidP="00614F98"/>
                    <w:p w14:paraId="14E3EE14" w14:textId="77777777" w:rsidR="00BA216B" w:rsidRDefault="00BA216B" w:rsidP="00614F98"/>
                    <w:p w14:paraId="073129A5" w14:textId="77777777" w:rsidR="00BA216B" w:rsidRDefault="00BA216B" w:rsidP="00614F98"/>
                    <w:p w14:paraId="04175126" w14:textId="77777777" w:rsidR="00BA216B" w:rsidRDefault="00BA216B" w:rsidP="00614F98"/>
                    <w:p w14:paraId="0D90C6BF" w14:textId="77777777" w:rsidR="00BA216B" w:rsidRDefault="00BA216B" w:rsidP="00614F98"/>
                    <w:p w14:paraId="062539C0" w14:textId="77777777" w:rsidR="00BA216B" w:rsidRDefault="00BA216B" w:rsidP="00614F98"/>
                    <w:p w14:paraId="5D251C3E" w14:textId="77777777" w:rsidR="00BA216B" w:rsidRDefault="00BA216B" w:rsidP="00614F98"/>
                    <w:p w14:paraId="73B957C7" w14:textId="77777777" w:rsidR="00BA216B" w:rsidRDefault="00BA216B" w:rsidP="00614F98"/>
                    <w:p w14:paraId="286964A8" w14:textId="77777777" w:rsidR="00BA216B" w:rsidRDefault="00BA216B" w:rsidP="00614F98"/>
                    <w:p w14:paraId="6E474224" w14:textId="77777777" w:rsidR="00BA216B" w:rsidRDefault="00BA216B" w:rsidP="00614F98"/>
                    <w:p w14:paraId="3EC1595D" w14:textId="77777777" w:rsidR="00BA216B" w:rsidRDefault="00BA216B" w:rsidP="00614F98"/>
                    <w:p w14:paraId="1A8E090C" w14:textId="77777777" w:rsidR="00BA216B" w:rsidRDefault="00BA216B" w:rsidP="00614F98"/>
                    <w:p w14:paraId="55FDD70B" w14:textId="77777777" w:rsidR="00BA216B" w:rsidRDefault="00BA216B" w:rsidP="00614F98"/>
                    <w:p w14:paraId="062F97FE" w14:textId="77777777" w:rsidR="00BA216B" w:rsidRDefault="00BA216B" w:rsidP="00614F98"/>
                    <w:p w14:paraId="6AE69A53" w14:textId="77777777" w:rsidR="00BA216B" w:rsidRDefault="00BA216B" w:rsidP="00614F98"/>
                    <w:p w14:paraId="2BBB650E" w14:textId="77777777" w:rsidR="00BA216B" w:rsidRDefault="00BA216B" w:rsidP="00614F98"/>
                    <w:p w14:paraId="4F208A26" w14:textId="77777777" w:rsidR="00BA216B" w:rsidRDefault="00BA216B" w:rsidP="00614F98"/>
                    <w:p w14:paraId="2E60B942" w14:textId="77777777" w:rsidR="00BA216B" w:rsidRDefault="00BA216B" w:rsidP="00614F98"/>
                    <w:p w14:paraId="4FAFF091" w14:textId="77777777" w:rsidR="00BA216B" w:rsidRDefault="00BA216B" w:rsidP="00614F98"/>
                    <w:p w14:paraId="2BACD17B" w14:textId="77777777" w:rsidR="00BA216B" w:rsidRDefault="00BA216B" w:rsidP="00614F98"/>
                    <w:p w14:paraId="1FED1741" w14:textId="77777777" w:rsidR="00BA216B" w:rsidRDefault="00BA216B" w:rsidP="00614F98"/>
                    <w:p w14:paraId="65A1DB99" w14:textId="77777777" w:rsidR="00BA216B" w:rsidRDefault="00BA216B" w:rsidP="00614F98"/>
                    <w:p w14:paraId="0D726543" w14:textId="77777777" w:rsidR="00BA216B" w:rsidRDefault="00BA216B" w:rsidP="00614F98"/>
                    <w:p w14:paraId="78A3654C" w14:textId="77777777" w:rsidR="00BA216B" w:rsidRDefault="00BA216B" w:rsidP="00614F98"/>
                    <w:p w14:paraId="2F720A06" w14:textId="77777777" w:rsidR="00BA216B" w:rsidRDefault="00BA216B" w:rsidP="00614F98"/>
                    <w:p w14:paraId="44F753EF" w14:textId="77777777" w:rsidR="00BA216B" w:rsidRDefault="00BA216B" w:rsidP="00614F98"/>
                    <w:p w14:paraId="5F5BC3CD" w14:textId="77777777" w:rsidR="00BA216B" w:rsidRDefault="00BA216B" w:rsidP="00614F98"/>
                    <w:p w14:paraId="5E73705A" w14:textId="77777777" w:rsidR="00BA216B" w:rsidRDefault="00BA216B" w:rsidP="00614F98"/>
                    <w:p w14:paraId="0DAA2795" w14:textId="77777777" w:rsidR="00BA216B" w:rsidRDefault="00BA216B" w:rsidP="00614F98"/>
                    <w:p w14:paraId="53BD2E68" w14:textId="77777777" w:rsidR="00BA216B" w:rsidRDefault="00BA216B" w:rsidP="00614F98"/>
                    <w:p w14:paraId="1BAA3D3A" w14:textId="77777777" w:rsidR="00BA216B" w:rsidRDefault="00BA216B" w:rsidP="00614F98"/>
                    <w:p w14:paraId="6CFB8DB2" w14:textId="77777777" w:rsidR="00BA216B" w:rsidRDefault="00BA216B" w:rsidP="00614F98"/>
                    <w:p w14:paraId="0977C547" w14:textId="77777777" w:rsidR="00BA216B" w:rsidRDefault="00BA216B" w:rsidP="00614F98"/>
                    <w:p w14:paraId="52D7DF94" w14:textId="77777777" w:rsidR="00BA216B" w:rsidRDefault="00BA216B" w:rsidP="00614F98"/>
                    <w:p w14:paraId="3EA8FFBE" w14:textId="77777777" w:rsidR="00BA216B" w:rsidRDefault="00BA216B" w:rsidP="00614F98"/>
                    <w:p w14:paraId="7467E0BB" w14:textId="77777777" w:rsidR="00BA216B" w:rsidRDefault="00BA216B" w:rsidP="00614F98"/>
                    <w:p w14:paraId="5025556D" w14:textId="77777777" w:rsidR="00BA216B" w:rsidRDefault="00BA216B" w:rsidP="00614F98"/>
                    <w:p w14:paraId="434B1B3A" w14:textId="77777777" w:rsidR="00BA216B" w:rsidRDefault="00BA216B" w:rsidP="00614F98"/>
                    <w:p w14:paraId="336057BD" w14:textId="77777777" w:rsidR="00BA216B" w:rsidRDefault="00BA216B" w:rsidP="00614F98"/>
                    <w:p w14:paraId="1212B512" w14:textId="77777777" w:rsidR="00BA216B" w:rsidRDefault="00BA216B" w:rsidP="00614F98"/>
                    <w:p w14:paraId="72B92AFC" w14:textId="77777777" w:rsidR="00BA216B" w:rsidRDefault="00BA216B" w:rsidP="00614F98"/>
                    <w:p w14:paraId="44B2EF45" w14:textId="77777777" w:rsidR="00BA216B" w:rsidRDefault="00BA216B" w:rsidP="00614F98"/>
                    <w:p w14:paraId="1F920F4C" w14:textId="77777777" w:rsidR="00BA216B" w:rsidRDefault="00BA216B" w:rsidP="00614F98"/>
                    <w:p w14:paraId="4161994C" w14:textId="77777777" w:rsidR="00BA216B" w:rsidRDefault="00BA216B" w:rsidP="00614F98"/>
                    <w:p w14:paraId="5842C569" w14:textId="77777777" w:rsidR="00BA216B" w:rsidRDefault="00BA216B" w:rsidP="00614F98"/>
                    <w:p w14:paraId="149C2DF4" w14:textId="77777777" w:rsidR="00BA216B" w:rsidRDefault="00BA216B" w:rsidP="00614F98"/>
                    <w:p w14:paraId="469BB731" w14:textId="77777777" w:rsidR="00BA216B" w:rsidRDefault="00BA216B" w:rsidP="00614F98"/>
                    <w:p w14:paraId="5ECFAC90" w14:textId="77777777" w:rsidR="00BA216B" w:rsidRDefault="00BA216B" w:rsidP="00614F98"/>
                    <w:p w14:paraId="601C0161" w14:textId="77777777" w:rsidR="00BA216B" w:rsidRDefault="00BA216B" w:rsidP="00614F98"/>
                    <w:p w14:paraId="2D6DC3C0" w14:textId="77777777" w:rsidR="00BA216B" w:rsidRDefault="00BA216B" w:rsidP="00614F98"/>
                    <w:p w14:paraId="66FB6A99" w14:textId="77777777" w:rsidR="00BA216B" w:rsidRDefault="00BA216B" w:rsidP="00614F98"/>
                    <w:p w14:paraId="56356538" w14:textId="77777777" w:rsidR="00BA216B" w:rsidRDefault="00BA216B" w:rsidP="00614F98"/>
                    <w:p w14:paraId="5978F5ED" w14:textId="77777777" w:rsidR="00BA216B" w:rsidRDefault="00BA216B" w:rsidP="00614F98"/>
                    <w:p w14:paraId="107F641C" w14:textId="77777777" w:rsidR="00BA216B" w:rsidRDefault="00BA216B" w:rsidP="00614F98"/>
                    <w:p w14:paraId="023045F1" w14:textId="77777777" w:rsidR="00BA216B" w:rsidRDefault="00BA216B" w:rsidP="00614F98"/>
                    <w:p w14:paraId="10F7D1C5" w14:textId="77777777" w:rsidR="00BA216B" w:rsidRDefault="00BA216B" w:rsidP="00614F98"/>
                    <w:p w14:paraId="0E373449" w14:textId="77777777" w:rsidR="00BA216B" w:rsidRDefault="00BA216B" w:rsidP="00614F98"/>
                    <w:p w14:paraId="76DD8419" w14:textId="77777777" w:rsidR="00BA216B" w:rsidRDefault="00BA216B" w:rsidP="00614F98"/>
                    <w:p w14:paraId="2B219A09" w14:textId="77777777" w:rsidR="00BA216B" w:rsidRDefault="00BA216B" w:rsidP="00614F98"/>
                    <w:p w14:paraId="431F14ED" w14:textId="77777777" w:rsidR="00BA216B" w:rsidRDefault="00BA216B" w:rsidP="00614F98"/>
                    <w:p w14:paraId="1A7290C8" w14:textId="77777777" w:rsidR="00BA216B" w:rsidRDefault="00BA216B" w:rsidP="00614F98"/>
                    <w:p w14:paraId="3829037A" w14:textId="77777777" w:rsidR="00BA216B" w:rsidRDefault="00BA216B" w:rsidP="00614F98"/>
                    <w:p w14:paraId="1877295A" w14:textId="77777777" w:rsidR="00BA216B" w:rsidRDefault="00BA216B" w:rsidP="00614F98"/>
                    <w:p w14:paraId="2E7A26DB" w14:textId="77777777" w:rsidR="00BA216B" w:rsidRDefault="00BA216B" w:rsidP="00614F98"/>
                    <w:p w14:paraId="1F316C23" w14:textId="77777777" w:rsidR="00BA216B" w:rsidRDefault="00BA216B" w:rsidP="00614F98"/>
                    <w:p w14:paraId="460E469E" w14:textId="77777777" w:rsidR="00BA216B" w:rsidRDefault="00BA216B" w:rsidP="00614F98"/>
                    <w:p w14:paraId="2CB7F550" w14:textId="77777777" w:rsidR="00BA216B" w:rsidRDefault="00BA216B" w:rsidP="00614F98"/>
                    <w:p w14:paraId="284AD6B4" w14:textId="77777777" w:rsidR="00BA216B" w:rsidRDefault="00BA216B" w:rsidP="00614F98"/>
                    <w:p w14:paraId="5A1B8CA8" w14:textId="77777777" w:rsidR="00BA216B" w:rsidRDefault="00BA216B" w:rsidP="00614F98"/>
                    <w:p w14:paraId="6DEFFDFE" w14:textId="77777777" w:rsidR="00BA216B" w:rsidRDefault="00BA216B" w:rsidP="00614F98"/>
                    <w:p w14:paraId="2AEFE7DF" w14:textId="77777777" w:rsidR="00BA216B" w:rsidRDefault="00BA216B" w:rsidP="00614F98"/>
                    <w:p w14:paraId="509F0D62" w14:textId="77777777" w:rsidR="00BA216B" w:rsidRDefault="00BA216B" w:rsidP="00614F98"/>
                    <w:p w14:paraId="00D14B5C" w14:textId="77777777" w:rsidR="00BA216B" w:rsidRDefault="00BA216B" w:rsidP="00614F98"/>
                    <w:p w14:paraId="7844CB54" w14:textId="77777777" w:rsidR="00BA216B" w:rsidRDefault="00BA216B" w:rsidP="00614F98"/>
                    <w:p w14:paraId="02395D97" w14:textId="77777777" w:rsidR="00BA216B" w:rsidRDefault="00BA216B" w:rsidP="00614F98"/>
                    <w:p w14:paraId="6DC82379" w14:textId="77777777" w:rsidR="00BA216B" w:rsidRDefault="00BA216B" w:rsidP="00614F98"/>
                    <w:p w14:paraId="3205CCF3" w14:textId="77777777" w:rsidR="00BA216B" w:rsidRDefault="00BA216B" w:rsidP="00614F98"/>
                    <w:p w14:paraId="239457BA" w14:textId="77777777" w:rsidR="00BA216B" w:rsidRDefault="00BA216B" w:rsidP="00614F98"/>
                    <w:p w14:paraId="0CF63F0F" w14:textId="77777777" w:rsidR="00BA216B" w:rsidRDefault="00BA216B" w:rsidP="00614F98"/>
                    <w:p w14:paraId="5DDDD6AC" w14:textId="77777777" w:rsidR="00BA216B" w:rsidRDefault="00BA216B" w:rsidP="00614F98"/>
                    <w:p w14:paraId="2281757A" w14:textId="77777777" w:rsidR="00BA216B" w:rsidRDefault="00BA216B" w:rsidP="00614F98"/>
                    <w:p w14:paraId="5B849FDC" w14:textId="77777777" w:rsidR="00BA216B" w:rsidRDefault="00BA216B" w:rsidP="00614F98"/>
                    <w:p w14:paraId="09F5B343" w14:textId="77777777" w:rsidR="00BA216B" w:rsidRDefault="00BA216B" w:rsidP="00614F98"/>
                    <w:p w14:paraId="31EAB9E1" w14:textId="77777777" w:rsidR="00BA216B" w:rsidRDefault="00BA216B" w:rsidP="00614F98"/>
                    <w:p w14:paraId="14E9AA7B" w14:textId="77777777" w:rsidR="00BA216B" w:rsidRDefault="00BA216B" w:rsidP="00614F98"/>
                    <w:p w14:paraId="633DFDEF" w14:textId="77777777" w:rsidR="00BA216B" w:rsidRDefault="00BA216B" w:rsidP="00614F98"/>
                    <w:p w14:paraId="5C439E14" w14:textId="77777777" w:rsidR="00BA216B" w:rsidRDefault="00BA216B" w:rsidP="00614F98"/>
                    <w:p w14:paraId="29144075" w14:textId="77777777" w:rsidR="00BA216B" w:rsidRDefault="00BA216B" w:rsidP="00614F98"/>
                    <w:p w14:paraId="08F97E28" w14:textId="77777777" w:rsidR="00BA216B" w:rsidRDefault="00BA216B" w:rsidP="00614F98"/>
                    <w:p w14:paraId="66697A1A" w14:textId="77777777" w:rsidR="00BA216B" w:rsidRDefault="00BA216B" w:rsidP="00614F98"/>
                    <w:p w14:paraId="777E32C6" w14:textId="77777777" w:rsidR="00BA216B" w:rsidRDefault="00BA216B" w:rsidP="00614F98"/>
                    <w:p w14:paraId="3F6ED562" w14:textId="77777777" w:rsidR="00BA216B" w:rsidRDefault="00BA216B" w:rsidP="00614F98"/>
                    <w:p w14:paraId="19FCE965" w14:textId="77777777" w:rsidR="00BA216B" w:rsidRDefault="00BA216B" w:rsidP="00614F98"/>
                    <w:p w14:paraId="16928489" w14:textId="77777777" w:rsidR="00BA216B" w:rsidRDefault="00BA216B" w:rsidP="00614F98"/>
                    <w:p w14:paraId="0DF34221" w14:textId="77777777" w:rsidR="00BA216B" w:rsidRDefault="00BA216B" w:rsidP="00614F98"/>
                    <w:p w14:paraId="483CB4F8" w14:textId="77777777" w:rsidR="00BA216B" w:rsidRDefault="00BA216B" w:rsidP="00614F98"/>
                    <w:p w14:paraId="5BF764C9" w14:textId="77777777" w:rsidR="00BA216B" w:rsidRDefault="00BA216B" w:rsidP="00614F98"/>
                    <w:p w14:paraId="3CE252EE" w14:textId="77777777" w:rsidR="00BA216B" w:rsidRDefault="00BA216B" w:rsidP="00614F98"/>
                    <w:p w14:paraId="51943B1E" w14:textId="77777777" w:rsidR="00BA216B" w:rsidRDefault="00BA216B" w:rsidP="00614F98"/>
                    <w:p w14:paraId="3EACD2C1" w14:textId="77777777" w:rsidR="00BA216B" w:rsidRDefault="00BA216B" w:rsidP="00614F98"/>
                    <w:p w14:paraId="071DFC53" w14:textId="77777777" w:rsidR="00BA216B" w:rsidRDefault="00BA216B" w:rsidP="00614F98"/>
                    <w:p w14:paraId="2465B733" w14:textId="77777777" w:rsidR="00BA216B" w:rsidRDefault="00BA216B" w:rsidP="00614F98"/>
                    <w:p w14:paraId="6D31D819" w14:textId="77777777" w:rsidR="00BA216B" w:rsidRDefault="00BA216B" w:rsidP="00614F98"/>
                    <w:p w14:paraId="2C3C163E" w14:textId="77777777" w:rsidR="00BA216B" w:rsidRDefault="00BA216B" w:rsidP="00614F98"/>
                    <w:p w14:paraId="182E1660" w14:textId="77777777" w:rsidR="00BA216B" w:rsidRDefault="00BA216B" w:rsidP="00614F98"/>
                    <w:p w14:paraId="3B1D3026" w14:textId="77777777" w:rsidR="00BA216B" w:rsidRDefault="00BA216B" w:rsidP="00614F98"/>
                    <w:p w14:paraId="69CD0263" w14:textId="77777777" w:rsidR="00BA216B" w:rsidRDefault="00BA216B" w:rsidP="00614F98"/>
                    <w:p w14:paraId="78E16EF9" w14:textId="77777777" w:rsidR="00BA216B" w:rsidRDefault="00BA216B" w:rsidP="00614F98"/>
                    <w:p w14:paraId="7B6B2C95" w14:textId="77777777" w:rsidR="00BA216B" w:rsidRDefault="00BA216B" w:rsidP="00614F98"/>
                    <w:p w14:paraId="599A4025" w14:textId="77777777" w:rsidR="00BA216B" w:rsidRDefault="00BA216B" w:rsidP="00614F98"/>
                    <w:p w14:paraId="0D9BBA90" w14:textId="77777777" w:rsidR="00BA216B" w:rsidRDefault="00BA216B" w:rsidP="00614F98"/>
                    <w:p w14:paraId="2A50E81A" w14:textId="77777777" w:rsidR="00BA216B" w:rsidRDefault="00BA216B" w:rsidP="00614F98"/>
                    <w:p w14:paraId="7CE4F35A" w14:textId="77777777" w:rsidR="00BA216B" w:rsidRDefault="00BA216B" w:rsidP="00614F98"/>
                    <w:p w14:paraId="7658AF97" w14:textId="77777777" w:rsidR="00BA216B" w:rsidRDefault="00BA216B" w:rsidP="00614F98"/>
                    <w:p w14:paraId="43552346" w14:textId="77777777" w:rsidR="00BA216B" w:rsidRDefault="00BA216B" w:rsidP="00614F98"/>
                    <w:p w14:paraId="3437122B" w14:textId="77777777" w:rsidR="00BA216B" w:rsidRDefault="00BA216B" w:rsidP="00614F98"/>
                    <w:p w14:paraId="3FC0B803" w14:textId="77777777" w:rsidR="00BA216B" w:rsidRDefault="00BA216B" w:rsidP="00614F98"/>
                    <w:p w14:paraId="5F60345D" w14:textId="77777777" w:rsidR="00BA216B" w:rsidRDefault="00BA216B" w:rsidP="00614F98"/>
                    <w:p w14:paraId="08C5B57F" w14:textId="77777777" w:rsidR="00BA216B" w:rsidRDefault="00BA216B" w:rsidP="00614F98"/>
                    <w:p w14:paraId="23D07738" w14:textId="77777777" w:rsidR="00BA216B" w:rsidRDefault="00BA216B" w:rsidP="00614F98"/>
                    <w:p w14:paraId="0F7A6E06" w14:textId="77777777" w:rsidR="00BA216B" w:rsidRDefault="00BA216B" w:rsidP="00614F98"/>
                    <w:p w14:paraId="66DB8503" w14:textId="77777777" w:rsidR="00BA216B" w:rsidRDefault="00BA216B" w:rsidP="00614F98"/>
                    <w:p w14:paraId="0E8AC412" w14:textId="77777777" w:rsidR="00BA216B" w:rsidRDefault="00BA216B" w:rsidP="00614F98"/>
                    <w:p w14:paraId="7C90A34D" w14:textId="77777777" w:rsidR="00BA216B" w:rsidRDefault="00BA216B" w:rsidP="00614F98"/>
                    <w:p w14:paraId="53D5CD16" w14:textId="77777777" w:rsidR="00BA216B" w:rsidRDefault="00BA216B" w:rsidP="00614F98"/>
                    <w:p w14:paraId="4C29B89B" w14:textId="77777777" w:rsidR="00BA216B" w:rsidRDefault="00BA216B" w:rsidP="00614F98"/>
                    <w:p w14:paraId="779BF68F" w14:textId="77777777" w:rsidR="00BA216B" w:rsidRDefault="00BA216B" w:rsidP="00614F98"/>
                    <w:p w14:paraId="354ECD80" w14:textId="77777777" w:rsidR="00BA216B" w:rsidRDefault="00BA216B" w:rsidP="00614F98"/>
                    <w:p w14:paraId="2B2E8397" w14:textId="77777777" w:rsidR="00BA216B" w:rsidRDefault="00BA216B" w:rsidP="00614F98"/>
                    <w:p w14:paraId="327AF466" w14:textId="77777777" w:rsidR="00BA216B" w:rsidRDefault="00BA216B" w:rsidP="00614F98"/>
                    <w:p w14:paraId="31FEBDE7" w14:textId="77777777" w:rsidR="00BA216B" w:rsidRDefault="00BA216B" w:rsidP="00614F98"/>
                    <w:p w14:paraId="14C82063" w14:textId="77777777" w:rsidR="00BA216B" w:rsidRDefault="00BA216B" w:rsidP="00614F98"/>
                    <w:p w14:paraId="5C8F24CB" w14:textId="77777777" w:rsidR="00BA216B" w:rsidRDefault="00BA216B" w:rsidP="00614F98"/>
                    <w:p w14:paraId="7A836DBD" w14:textId="77777777" w:rsidR="00BA216B" w:rsidRDefault="00BA216B" w:rsidP="00614F98"/>
                    <w:p w14:paraId="1F15DE61" w14:textId="77777777" w:rsidR="00BA216B" w:rsidRDefault="00BA216B" w:rsidP="00614F98"/>
                    <w:p w14:paraId="2500E650" w14:textId="77777777" w:rsidR="00BA216B" w:rsidRDefault="00BA216B" w:rsidP="00614F98"/>
                    <w:p w14:paraId="2E9051F2" w14:textId="77777777" w:rsidR="00BA216B" w:rsidRDefault="00BA216B" w:rsidP="00614F98"/>
                    <w:p w14:paraId="71A4844E" w14:textId="77777777" w:rsidR="00BA216B" w:rsidRDefault="00BA216B" w:rsidP="00614F98"/>
                    <w:p w14:paraId="4F74AAE8" w14:textId="77777777" w:rsidR="00BA216B" w:rsidRDefault="00BA216B" w:rsidP="00614F98"/>
                    <w:p w14:paraId="49CD68D0" w14:textId="77777777" w:rsidR="00BA216B" w:rsidRDefault="00BA216B" w:rsidP="00614F98"/>
                    <w:p w14:paraId="683AC7EE" w14:textId="77777777" w:rsidR="00BA216B" w:rsidRDefault="00BA216B" w:rsidP="00614F98"/>
                    <w:p w14:paraId="3214E388" w14:textId="77777777" w:rsidR="00BA216B" w:rsidRDefault="00BA216B" w:rsidP="00614F98"/>
                    <w:p w14:paraId="6669ABB9" w14:textId="77777777" w:rsidR="00BA216B" w:rsidRDefault="00BA216B" w:rsidP="00614F98"/>
                    <w:p w14:paraId="7EEDD7CE" w14:textId="77777777" w:rsidR="00BA216B" w:rsidRDefault="00BA216B" w:rsidP="00614F98"/>
                    <w:p w14:paraId="057D06DB" w14:textId="77777777" w:rsidR="00BA216B" w:rsidRDefault="00BA216B" w:rsidP="00614F98"/>
                    <w:p w14:paraId="287CAD57" w14:textId="77777777" w:rsidR="00BA216B" w:rsidRDefault="00BA216B" w:rsidP="00614F98"/>
                    <w:p w14:paraId="5212BBC5" w14:textId="77777777" w:rsidR="00BA216B" w:rsidRDefault="00BA216B" w:rsidP="00614F98"/>
                    <w:p w14:paraId="33BA5440" w14:textId="77777777" w:rsidR="00BA216B" w:rsidRDefault="00BA216B" w:rsidP="00614F98"/>
                    <w:p w14:paraId="0E3EF35E" w14:textId="77777777" w:rsidR="00BA216B" w:rsidRDefault="00BA216B" w:rsidP="00614F98"/>
                    <w:p w14:paraId="200B2801" w14:textId="77777777" w:rsidR="00BA216B" w:rsidRDefault="00BA216B" w:rsidP="00614F98"/>
                    <w:p w14:paraId="670A7372" w14:textId="77777777" w:rsidR="00BA216B" w:rsidRDefault="00BA216B" w:rsidP="00614F98"/>
                    <w:p w14:paraId="16FBC863" w14:textId="77777777" w:rsidR="00BA216B" w:rsidRDefault="00BA216B" w:rsidP="00614F98"/>
                    <w:p w14:paraId="54434DFD" w14:textId="77777777" w:rsidR="00BA216B" w:rsidRDefault="00BA216B" w:rsidP="00614F98"/>
                    <w:p w14:paraId="3513BC73" w14:textId="77777777" w:rsidR="00BA216B" w:rsidRDefault="00BA216B" w:rsidP="00614F98"/>
                    <w:p w14:paraId="513163F0" w14:textId="77777777" w:rsidR="00BA216B" w:rsidRDefault="00BA216B" w:rsidP="00614F98"/>
                    <w:p w14:paraId="6ED3D80F" w14:textId="77777777" w:rsidR="00BA216B" w:rsidRDefault="00BA216B" w:rsidP="00614F98"/>
                    <w:p w14:paraId="5014AA8A" w14:textId="77777777" w:rsidR="00BA216B" w:rsidRDefault="00BA216B" w:rsidP="00614F98"/>
                    <w:p w14:paraId="43DF49F9" w14:textId="77777777" w:rsidR="00BA216B" w:rsidRDefault="00BA216B" w:rsidP="00614F98"/>
                    <w:p w14:paraId="6825A720" w14:textId="77777777" w:rsidR="00BA216B" w:rsidRDefault="00BA216B" w:rsidP="00614F98"/>
                    <w:p w14:paraId="07897662" w14:textId="77777777" w:rsidR="00BA216B" w:rsidRDefault="00BA216B" w:rsidP="00614F98"/>
                    <w:p w14:paraId="3F8F3577" w14:textId="77777777" w:rsidR="00BA216B" w:rsidRDefault="00BA216B" w:rsidP="00614F98"/>
                    <w:p w14:paraId="7402E1FB" w14:textId="77777777" w:rsidR="00BA216B" w:rsidRDefault="00BA216B" w:rsidP="00614F98"/>
                    <w:p w14:paraId="2DA44C87" w14:textId="77777777" w:rsidR="00BA216B" w:rsidRDefault="00BA216B" w:rsidP="00614F98"/>
                    <w:p w14:paraId="131891B7" w14:textId="77777777" w:rsidR="00BA216B" w:rsidRDefault="00BA216B" w:rsidP="00614F98"/>
                    <w:p w14:paraId="309AD593" w14:textId="77777777" w:rsidR="00BA216B" w:rsidRDefault="00BA216B" w:rsidP="00614F98"/>
                    <w:p w14:paraId="3F0035CE" w14:textId="77777777" w:rsidR="00BA216B" w:rsidRDefault="00BA216B" w:rsidP="00614F98"/>
                    <w:p w14:paraId="061CEBAB" w14:textId="77777777" w:rsidR="00BA216B" w:rsidRDefault="00BA216B" w:rsidP="00614F98"/>
                    <w:p w14:paraId="1E89ABB5" w14:textId="77777777" w:rsidR="00BA216B" w:rsidRDefault="00BA216B" w:rsidP="00614F98"/>
                    <w:p w14:paraId="228CF527" w14:textId="77777777" w:rsidR="00BA216B" w:rsidRDefault="00BA216B" w:rsidP="00614F98"/>
                    <w:p w14:paraId="14A5AE11" w14:textId="77777777" w:rsidR="00BA216B" w:rsidRDefault="00BA216B" w:rsidP="00614F98"/>
                    <w:p w14:paraId="33136DEF" w14:textId="77777777" w:rsidR="00BA216B" w:rsidRDefault="00BA216B" w:rsidP="00614F98"/>
                    <w:p w14:paraId="0B6D46AA" w14:textId="77777777" w:rsidR="00BA216B" w:rsidRDefault="00BA216B" w:rsidP="00614F98"/>
                    <w:p w14:paraId="7A3C9D41" w14:textId="77777777" w:rsidR="00BA216B" w:rsidRDefault="00BA216B" w:rsidP="00614F98"/>
                    <w:p w14:paraId="0269BAFB" w14:textId="77777777" w:rsidR="00BA216B" w:rsidRDefault="00BA216B" w:rsidP="00614F98"/>
                    <w:p w14:paraId="2D36E61C" w14:textId="77777777" w:rsidR="00BA216B" w:rsidRDefault="00BA216B" w:rsidP="00614F98"/>
                    <w:p w14:paraId="2E26791F" w14:textId="77777777" w:rsidR="00BA216B" w:rsidRDefault="00BA216B" w:rsidP="00614F98"/>
                    <w:p w14:paraId="1501668B" w14:textId="77777777" w:rsidR="00BA216B" w:rsidRDefault="00BA216B" w:rsidP="00614F98"/>
                    <w:p w14:paraId="71C79286" w14:textId="77777777" w:rsidR="00BA216B" w:rsidRDefault="00BA216B" w:rsidP="00614F98"/>
                    <w:p w14:paraId="104D0915" w14:textId="77777777" w:rsidR="00BA216B" w:rsidRDefault="00BA216B" w:rsidP="00614F98"/>
                    <w:p w14:paraId="76621B67" w14:textId="77777777" w:rsidR="00BA216B" w:rsidRDefault="00BA216B" w:rsidP="00614F98"/>
                    <w:p w14:paraId="2CC24823" w14:textId="77777777" w:rsidR="00BA216B" w:rsidRDefault="00BA216B" w:rsidP="00614F98"/>
                    <w:p w14:paraId="34563B29" w14:textId="77777777" w:rsidR="00BA216B" w:rsidRDefault="00BA216B" w:rsidP="00614F98"/>
                    <w:p w14:paraId="6B286291" w14:textId="77777777" w:rsidR="00BA216B" w:rsidRDefault="00BA216B" w:rsidP="00614F98"/>
                    <w:p w14:paraId="075A4A3E" w14:textId="77777777" w:rsidR="00BA216B" w:rsidRDefault="00BA216B" w:rsidP="00614F98"/>
                    <w:p w14:paraId="2DDEDFDA" w14:textId="77777777" w:rsidR="00BA216B" w:rsidRDefault="00BA216B" w:rsidP="00614F98"/>
                    <w:p w14:paraId="5A3E71EE" w14:textId="77777777" w:rsidR="00BA216B" w:rsidRDefault="00BA216B" w:rsidP="00614F98"/>
                    <w:p w14:paraId="28A59918" w14:textId="77777777" w:rsidR="00BA216B" w:rsidRDefault="00BA216B" w:rsidP="00614F98"/>
                    <w:p w14:paraId="73EEFB31" w14:textId="77777777" w:rsidR="00BA216B" w:rsidRDefault="00BA216B" w:rsidP="00614F98"/>
                    <w:p w14:paraId="32277FF6" w14:textId="77777777" w:rsidR="00BA216B" w:rsidRDefault="00BA216B" w:rsidP="00614F98"/>
                    <w:p w14:paraId="3064CF45" w14:textId="77777777" w:rsidR="00BA216B" w:rsidRDefault="00BA216B" w:rsidP="00614F98"/>
                    <w:p w14:paraId="267047CF" w14:textId="77777777" w:rsidR="00BA216B" w:rsidRDefault="00BA216B" w:rsidP="00614F98"/>
                    <w:p w14:paraId="3C7F9D73" w14:textId="77777777" w:rsidR="00BA216B" w:rsidRDefault="00BA216B" w:rsidP="00614F98"/>
                    <w:p w14:paraId="06C82909" w14:textId="77777777" w:rsidR="00BA216B" w:rsidRDefault="00BA216B" w:rsidP="00614F98"/>
                    <w:p w14:paraId="47DAF318" w14:textId="77777777" w:rsidR="00BA216B" w:rsidRDefault="00BA216B" w:rsidP="00614F98"/>
                    <w:p w14:paraId="35ACBBBB" w14:textId="77777777" w:rsidR="00BA216B" w:rsidRDefault="00BA216B" w:rsidP="00614F98"/>
                    <w:p w14:paraId="3EAAD0DF" w14:textId="77777777" w:rsidR="00BA216B" w:rsidRDefault="00BA216B" w:rsidP="00614F98"/>
                    <w:p w14:paraId="3A1BCFFB" w14:textId="77777777" w:rsidR="00BA216B" w:rsidRDefault="00BA216B" w:rsidP="00614F98"/>
                    <w:p w14:paraId="5806A946" w14:textId="77777777" w:rsidR="00BA216B" w:rsidRDefault="00BA216B" w:rsidP="00614F98"/>
                    <w:p w14:paraId="1298BB26" w14:textId="77777777" w:rsidR="00BA216B" w:rsidRDefault="00BA216B" w:rsidP="00614F98"/>
                    <w:p w14:paraId="085056AF" w14:textId="77777777" w:rsidR="00BA216B" w:rsidRDefault="00BA216B" w:rsidP="00614F98"/>
                    <w:p w14:paraId="0D1A1BB1" w14:textId="77777777" w:rsidR="00BA216B" w:rsidRDefault="00BA216B" w:rsidP="00614F98"/>
                    <w:p w14:paraId="3DA51DE8" w14:textId="77777777" w:rsidR="00BA216B" w:rsidRDefault="00BA216B" w:rsidP="00614F98"/>
                    <w:p w14:paraId="02792780" w14:textId="77777777" w:rsidR="00BA216B" w:rsidRDefault="00BA216B" w:rsidP="00614F98"/>
                    <w:p w14:paraId="7CED0149" w14:textId="77777777" w:rsidR="00BA216B" w:rsidRDefault="00BA216B" w:rsidP="00614F98"/>
                    <w:p w14:paraId="2B5738AC" w14:textId="77777777" w:rsidR="00BA216B" w:rsidRDefault="00BA216B" w:rsidP="00614F98"/>
                    <w:p w14:paraId="4C25DF4C" w14:textId="77777777" w:rsidR="00BA216B" w:rsidRDefault="00BA216B" w:rsidP="00614F98"/>
                    <w:p w14:paraId="63F44504" w14:textId="77777777" w:rsidR="00BA216B" w:rsidRDefault="00BA216B" w:rsidP="00614F98"/>
                    <w:p w14:paraId="2D08A590" w14:textId="77777777" w:rsidR="00BA216B" w:rsidRDefault="00BA216B" w:rsidP="00614F98"/>
                    <w:p w14:paraId="3FC4497F" w14:textId="77777777" w:rsidR="00BA216B" w:rsidRDefault="00BA216B" w:rsidP="00614F98"/>
                    <w:p w14:paraId="68447236" w14:textId="77777777" w:rsidR="00BA216B" w:rsidRDefault="00BA216B" w:rsidP="00614F98"/>
                    <w:p w14:paraId="24DE8318" w14:textId="77777777" w:rsidR="00BA216B" w:rsidRDefault="00BA216B" w:rsidP="00614F98"/>
                    <w:p w14:paraId="075804C4" w14:textId="77777777" w:rsidR="00BA216B" w:rsidRDefault="00BA216B" w:rsidP="00614F98"/>
                    <w:p w14:paraId="56BB8CE6" w14:textId="77777777" w:rsidR="00BA216B" w:rsidRDefault="00BA216B" w:rsidP="00614F98"/>
                    <w:p w14:paraId="74192825" w14:textId="77777777" w:rsidR="00BA216B" w:rsidRDefault="00BA216B" w:rsidP="00614F98"/>
                    <w:p w14:paraId="0426166C" w14:textId="77777777" w:rsidR="00BA216B" w:rsidRDefault="00BA216B" w:rsidP="00614F98"/>
                    <w:p w14:paraId="4436CDD4" w14:textId="77777777" w:rsidR="00BA216B" w:rsidRDefault="00BA216B" w:rsidP="00614F98"/>
                    <w:p w14:paraId="05831862" w14:textId="77777777" w:rsidR="00BA216B" w:rsidRDefault="00BA216B" w:rsidP="00614F98"/>
                    <w:p w14:paraId="114B1D54" w14:textId="77777777" w:rsidR="00BA216B" w:rsidRDefault="00BA216B" w:rsidP="00614F98"/>
                    <w:p w14:paraId="09B0DC10" w14:textId="77777777" w:rsidR="00BA216B" w:rsidRDefault="00BA216B" w:rsidP="00614F98"/>
                    <w:p w14:paraId="60F6FC4C" w14:textId="77777777" w:rsidR="00BA216B" w:rsidRDefault="00BA216B" w:rsidP="00614F98"/>
                    <w:p w14:paraId="7E39C912" w14:textId="77777777" w:rsidR="00BA216B" w:rsidRDefault="00BA216B" w:rsidP="00614F98"/>
                    <w:p w14:paraId="09E3B319" w14:textId="77777777" w:rsidR="00BA216B" w:rsidRDefault="00BA216B" w:rsidP="00614F98"/>
                    <w:p w14:paraId="7F5A8DC9" w14:textId="77777777" w:rsidR="00BA216B" w:rsidRDefault="00BA216B" w:rsidP="00614F98"/>
                    <w:p w14:paraId="4FFE51B4" w14:textId="77777777" w:rsidR="00BA216B" w:rsidRDefault="00BA216B" w:rsidP="00614F98"/>
                    <w:p w14:paraId="6A913FA1" w14:textId="77777777" w:rsidR="00BA216B" w:rsidRDefault="00BA216B" w:rsidP="00614F98"/>
                    <w:p w14:paraId="6142EA23" w14:textId="77777777" w:rsidR="00BA216B" w:rsidRDefault="00BA216B" w:rsidP="00614F98"/>
                    <w:p w14:paraId="5F1D3B12" w14:textId="77777777" w:rsidR="00BA216B" w:rsidRDefault="00BA216B" w:rsidP="00614F98"/>
                    <w:p w14:paraId="7F701320" w14:textId="77777777" w:rsidR="00BA216B" w:rsidRDefault="00BA216B" w:rsidP="00614F98"/>
                    <w:p w14:paraId="099AC0EB" w14:textId="77777777" w:rsidR="00BA216B" w:rsidRDefault="00BA216B" w:rsidP="00614F98"/>
                    <w:p w14:paraId="10E7A874" w14:textId="77777777" w:rsidR="00BA216B" w:rsidRDefault="00BA216B" w:rsidP="00614F98"/>
                    <w:p w14:paraId="22361CA5" w14:textId="77777777" w:rsidR="00BA216B" w:rsidRDefault="00BA216B" w:rsidP="00614F98"/>
                    <w:p w14:paraId="10F5A9C1" w14:textId="77777777" w:rsidR="00BA216B" w:rsidRDefault="00BA216B" w:rsidP="00614F98"/>
                    <w:p w14:paraId="3B7E135A" w14:textId="77777777" w:rsidR="00BA216B" w:rsidRDefault="00BA216B" w:rsidP="00614F98"/>
                    <w:p w14:paraId="6EB92D0C" w14:textId="77777777" w:rsidR="00BA216B" w:rsidRDefault="00BA216B" w:rsidP="00614F98"/>
                    <w:p w14:paraId="51021EE4" w14:textId="77777777" w:rsidR="00BA216B" w:rsidRDefault="00BA216B" w:rsidP="00614F98"/>
                    <w:p w14:paraId="596802A5" w14:textId="77777777" w:rsidR="00BA216B" w:rsidRDefault="00BA216B" w:rsidP="00614F98"/>
                    <w:p w14:paraId="063A4A6A" w14:textId="77777777" w:rsidR="00BA216B" w:rsidRDefault="00BA216B" w:rsidP="00614F98"/>
                    <w:p w14:paraId="05456927" w14:textId="77777777" w:rsidR="00BA216B" w:rsidRDefault="00BA216B" w:rsidP="00614F98"/>
                    <w:p w14:paraId="52DFA9D3" w14:textId="77777777" w:rsidR="00BA216B" w:rsidRDefault="00BA216B" w:rsidP="00614F98"/>
                    <w:p w14:paraId="6982E761" w14:textId="77777777" w:rsidR="00BA216B" w:rsidRDefault="00BA216B" w:rsidP="00614F98"/>
                    <w:p w14:paraId="5DF36B5F" w14:textId="77777777" w:rsidR="00BA216B" w:rsidRDefault="00BA216B" w:rsidP="00614F98"/>
                    <w:p w14:paraId="5E6B145F" w14:textId="77777777" w:rsidR="00BA216B" w:rsidRDefault="00BA216B" w:rsidP="00614F98"/>
                    <w:p w14:paraId="4CF959D3" w14:textId="77777777" w:rsidR="00BA216B" w:rsidRDefault="00BA216B" w:rsidP="00614F98"/>
                    <w:p w14:paraId="14F7E146" w14:textId="77777777" w:rsidR="00BA216B" w:rsidRDefault="00BA216B" w:rsidP="00614F98"/>
                    <w:p w14:paraId="048A0A4F" w14:textId="77777777" w:rsidR="00BA216B" w:rsidRDefault="00BA216B" w:rsidP="00614F98"/>
                    <w:p w14:paraId="3EBA1DF0" w14:textId="77777777" w:rsidR="00BA216B" w:rsidRDefault="00BA216B" w:rsidP="00614F98"/>
                    <w:p w14:paraId="051B6498" w14:textId="77777777" w:rsidR="00BA216B" w:rsidRDefault="00BA216B" w:rsidP="00614F98"/>
                    <w:p w14:paraId="06EEDDFC" w14:textId="77777777" w:rsidR="00BA216B" w:rsidRDefault="00BA216B" w:rsidP="00614F98"/>
                    <w:p w14:paraId="14C6B9F5" w14:textId="77777777" w:rsidR="00BA216B" w:rsidRDefault="00BA216B" w:rsidP="00614F98"/>
                    <w:p w14:paraId="26D8A254" w14:textId="77777777" w:rsidR="00BA216B" w:rsidRDefault="00BA216B" w:rsidP="00614F98"/>
                    <w:p w14:paraId="5FD83E70" w14:textId="77777777" w:rsidR="00BA216B" w:rsidRDefault="00BA216B" w:rsidP="00614F98"/>
                    <w:p w14:paraId="05E04B4C" w14:textId="77777777" w:rsidR="00BA216B" w:rsidRDefault="00BA216B" w:rsidP="00614F98"/>
                    <w:p w14:paraId="08B558B6" w14:textId="77777777" w:rsidR="00BA216B" w:rsidRDefault="00BA216B" w:rsidP="00614F98"/>
                    <w:p w14:paraId="3018F724" w14:textId="77777777" w:rsidR="00BA216B" w:rsidRDefault="00BA216B" w:rsidP="00614F98"/>
                    <w:p w14:paraId="48CDDC52" w14:textId="77777777" w:rsidR="00BA216B" w:rsidRDefault="00BA216B" w:rsidP="00614F98"/>
                    <w:p w14:paraId="1C8A1121" w14:textId="77777777" w:rsidR="00BA216B" w:rsidRDefault="00BA216B" w:rsidP="00614F98"/>
                    <w:p w14:paraId="77BFE292" w14:textId="77777777" w:rsidR="00BA216B" w:rsidRDefault="00BA216B" w:rsidP="00614F98"/>
                    <w:p w14:paraId="1763F51A" w14:textId="77777777" w:rsidR="00BA216B" w:rsidRDefault="00BA216B" w:rsidP="00614F98"/>
                    <w:p w14:paraId="70BE95DF" w14:textId="77777777" w:rsidR="00BA216B" w:rsidRDefault="00BA216B" w:rsidP="00614F98"/>
                    <w:p w14:paraId="5A888B63" w14:textId="77777777" w:rsidR="00BA216B" w:rsidRDefault="00BA216B" w:rsidP="00614F98"/>
                    <w:p w14:paraId="43584D13" w14:textId="77777777" w:rsidR="00BA216B" w:rsidRDefault="00BA216B" w:rsidP="00614F98"/>
                    <w:p w14:paraId="2D91B243" w14:textId="77777777" w:rsidR="00BA216B" w:rsidRDefault="00BA216B" w:rsidP="00614F98"/>
                    <w:p w14:paraId="49707E72" w14:textId="77777777" w:rsidR="00BA216B" w:rsidRDefault="00BA216B" w:rsidP="00614F98"/>
                    <w:p w14:paraId="7BAFA78A" w14:textId="77777777" w:rsidR="00BA216B" w:rsidRDefault="00BA216B" w:rsidP="00614F98"/>
                    <w:p w14:paraId="1CBB47F4" w14:textId="77777777" w:rsidR="00BA216B" w:rsidRDefault="00BA216B" w:rsidP="00614F98"/>
                    <w:p w14:paraId="57C427FE" w14:textId="77777777" w:rsidR="00BA216B" w:rsidRDefault="00BA216B" w:rsidP="00614F98"/>
                    <w:p w14:paraId="1B3F18A3" w14:textId="77777777" w:rsidR="00BA216B" w:rsidRDefault="00BA216B" w:rsidP="00614F98"/>
                    <w:p w14:paraId="5EA0E521" w14:textId="77777777" w:rsidR="00BA216B" w:rsidRDefault="00BA216B" w:rsidP="00614F98"/>
                    <w:p w14:paraId="5D82FA81" w14:textId="77777777" w:rsidR="00BA216B" w:rsidRDefault="00BA216B" w:rsidP="00614F98"/>
                    <w:p w14:paraId="04D106B3" w14:textId="77777777" w:rsidR="00BA216B" w:rsidRDefault="00BA216B" w:rsidP="00614F98"/>
                    <w:p w14:paraId="61FAC0B7" w14:textId="77777777" w:rsidR="00BA216B" w:rsidRDefault="00BA216B" w:rsidP="00614F98"/>
                    <w:p w14:paraId="6BC01574" w14:textId="77777777" w:rsidR="00BA216B" w:rsidRDefault="00BA216B" w:rsidP="00614F98"/>
                    <w:p w14:paraId="4303EF56" w14:textId="77777777" w:rsidR="00BA216B" w:rsidRDefault="00BA216B" w:rsidP="00614F98"/>
                    <w:p w14:paraId="09019B2D" w14:textId="77777777" w:rsidR="00BA216B" w:rsidRDefault="00BA216B" w:rsidP="00614F98"/>
                    <w:p w14:paraId="1DAAB42A" w14:textId="77777777" w:rsidR="00BA216B" w:rsidRDefault="00BA216B" w:rsidP="00614F98"/>
                    <w:p w14:paraId="38CE662E" w14:textId="77777777" w:rsidR="00BA216B" w:rsidRDefault="00BA216B" w:rsidP="00614F98"/>
                    <w:p w14:paraId="6132D205" w14:textId="77777777" w:rsidR="00BA216B" w:rsidRDefault="00BA216B" w:rsidP="00614F98"/>
                    <w:p w14:paraId="75AFE573" w14:textId="77777777" w:rsidR="00BA216B" w:rsidRDefault="00BA216B" w:rsidP="00614F98"/>
                    <w:p w14:paraId="78027299" w14:textId="77777777" w:rsidR="00BA216B" w:rsidRDefault="00BA216B" w:rsidP="00614F98"/>
                    <w:p w14:paraId="10F3414F" w14:textId="77777777" w:rsidR="00BA216B" w:rsidRDefault="00BA216B" w:rsidP="00614F98"/>
                    <w:p w14:paraId="5F1D3290" w14:textId="77777777" w:rsidR="00BA216B" w:rsidRDefault="00BA216B" w:rsidP="00614F98"/>
                    <w:p w14:paraId="7E29A75C" w14:textId="77777777" w:rsidR="00BA216B" w:rsidRDefault="00BA216B" w:rsidP="00614F98"/>
                    <w:p w14:paraId="1F066797" w14:textId="77777777" w:rsidR="00BA216B" w:rsidRDefault="00BA216B" w:rsidP="00614F98"/>
                    <w:p w14:paraId="53C0C660" w14:textId="77777777" w:rsidR="00BA216B" w:rsidRDefault="00BA216B" w:rsidP="00614F98"/>
                    <w:p w14:paraId="25872565" w14:textId="77777777" w:rsidR="00BA216B" w:rsidRDefault="00BA216B" w:rsidP="00614F98"/>
                    <w:p w14:paraId="4CB26956" w14:textId="77777777" w:rsidR="00BA216B" w:rsidRDefault="00BA216B" w:rsidP="00614F98"/>
                    <w:p w14:paraId="737FD351" w14:textId="77777777" w:rsidR="00BA216B" w:rsidRDefault="00BA216B" w:rsidP="00614F98"/>
                    <w:p w14:paraId="09DACAC8" w14:textId="77777777" w:rsidR="00BA216B" w:rsidRDefault="00BA216B" w:rsidP="00614F98"/>
                    <w:p w14:paraId="29A213FA" w14:textId="77777777" w:rsidR="00BA216B" w:rsidRDefault="00BA216B" w:rsidP="00614F98"/>
                    <w:p w14:paraId="49E535F0" w14:textId="77777777" w:rsidR="00BA216B" w:rsidRDefault="00BA216B" w:rsidP="00614F98"/>
                    <w:p w14:paraId="7953030A" w14:textId="77777777" w:rsidR="00BA216B" w:rsidRDefault="00BA216B" w:rsidP="00614F98"/>
                    <w:p w14:paraId="00A88216" w14:textId="77777777" w:rsidR="00BA216B" w:rsidRDefault="00BA216B" w:rsidP="00614F98"/>
                    <w:p w14:paraId="5B932563" w14:textId="77777777" w:rsidR="00BA216B" w:rsidRDefault="00BA216B" w:rsidP="00614F98"/>
                    <w:p w14:paraId="370E24ED" w14:textId="77777777" w:rsidR="00BA216B" w:rsidRDefault="00BA216B" w:rsidP="00614F98"/>
                    <w:p w14:paraId="34AB74DC" w14:textId="77777777" w:rsidR="00BA216B" w:rsidRDefault="00BA216B" w:rsidP="00614F98"/>
                    <w:p w14:paraId="30AEF0D1" w14:textId="77777777" w:rsidR="00BA216B" w:rsidRDefault="00BA216B" w:rsidP="00614F98"/>
                    <w:p w14:paraId="4259540C" w14:textId="77777777" w:rsidR="00BA216B" w:rsidRDefault="00BA216B" w:rsidP="00614F98"/>
                    <w:p w14:paraId="77FA2D31" w14:textId="77777777" w:rsidR="00BA216B" w:rsidRDefault="00BA216B" w:rsidP="00614F98"/>
                    <w:p w14:paraId="53A4B306" w14:textId="77777777" w:rsidR="00BA216B" w:rsidRDefault="00BA216B" w:rsidP="00614F98"/>
                    <w:p w14:paraId="7074E1B1" w14:textId="77777777" w:rsidR="00BA216B" w:rsidRDefault="00BA216B" w:rsidP="00614F98"/>
                    <w:p w14:paraId="4F032E73" w14:textId="77777777" w:rsidR="00BA216B" w:rsidRDefault="00BA216B" w:rsidP="00614F98"/>
                    <w:p w14:paraId="4819C206" w14:textId="77777777" w:rsidR="00BA216B" w:rsidRDefault="00BA216B" w:rsidP="00614F98"/>
                    <w:p w14:paraId="1F354EA0" w14:textId="77777777" w:rsidR="00BA216B" w:rsidRDefault="00BA216B" w:rsidP="00614F98"/>
                    <w:p w14:paraId="5B161FEC" w14:textId="77777777" w:rsidR="00BA216B" w:rsidRDefault="00BA216B" w:rsidP="00614F98"/>
                    <w:p w14:paraId="7AD38BBB" w14:textId="77777777" w:rsidR="00BA216B" w:rsidRDefault="00BA216B" w:rsidP="00614F98"/>
                    <w:p w14:paraId="20A46D76" w14:textId="77777777" w:rsidR="00BA216B" w:rsidRDefault="00BA216B" w:rsidP="00614F98"/>
                    <w:p w14:paraId="5F080A54" w14:textId="77777777" w:rsidR="00BA216B" w:rsidRDefault="00BA216B" w:rsidP="00614F98"/>
                    <w:p w14:paraId="528116C6" w14:textId="77777777" w:rsidR="00BA216B" w:rsidRDefault="00BA216B" w:rsidP="00614F98"/>
                    <w:p w14:paraId="3D53971A" w14:textId="77777777" w:rsidR="00BA216B" w:rsidRDefault="00BA216B" w:rsidP="00614F98"/>
                    <w:p w14:paraId="4AD88CDF" w14:textId="77777777" w:rsidR="00BA216B" w:rsidRDefault="00BA216B" w:rsidP="00614F98"/>
                    <w:p w14:paraId="70A12B57" w14:textId="77777777" w:rsidR="00BA216B" w:rsidRDefault="00BA216B" w:rsidP="00614F98"/>
                    <w:p w14:paraId="72088AC2" w14:textId="77777777" w:rsidR="00BA216B" w:rsidRDefault="00BA216B" w:rsidP="00614F98"/>
                    <w:p w14:paraId="4CC032E1" w14:textId="77777777" w:rsidR="00BA216B" w:rsidRDefault="00BA216B" w:rsidP="00614F98"/>
                    <w:p w14:paraId="046CCC11" w14:textId="77777777" w:rsidR="00BA216B" w:rsidRDefault="00BA216B" w:rsidP="00614F98"/>
                    <w:p w14:paraId="5CDD51FC" w14:textId="77777777" w:rsidR="00BA216B" w:rsidRDefault="00BA216B" w:rsidP="00614F98"/>
                    <w:p w14:paraId="319F1806" w14:textId="77777777" w:rsidR="00BA216B" w:rsidRDefault="00BA216B" w:rsidP="00614F98"/>
                    <w:p w14:paraId="3F69721A" w14:textId="77777777" w:rsidR="00BA216B" w:rsidRDefault="00BA216B" w:rsidP="00614F98"/>
                    <w:p w14:paraId="4B4B13B4" w14:textId="77777777" w:rsidR="00BA216B" w:rsidRDefault="00BA216B" w:rsidP="00614F98"/>
                    <w:p w14:paraId="1A3FCC71" w14:textId="77777777" w:rsidR="00BA216B" w:rsidRDefault="00BA216B" w:rsidP="00614F98"/>
                    <w:p w14:paraId="1C92BBAF" w14:textId="77777777" w:rsidR="00BA216B" w:rsidRDefault="00BA216B" w:rsidP="00614F98"/>
                    <w:p w14:paraId="4436D7A1" w14:textId="77777777" w:rsidR="00BA216B" w:rsidRDefault="00BA216B" w:rsidP="00614F98"/>
                    <w:p w14:paraId="06FB1807" w14:textId="77777777" w:rsidR="00BA216B" w:rsidRDefault="00BA216B" w:rsidP="00614F98"/>
                    <w:p w14:paraId="69D58488" w14:textId="77777777" w:rsidR="00BA216B" w:rsidRDefault="00BA216B" w:rsidP="00614F98"/>
                    <w:p w14:paraId="3F4A33E4" w14:textId="77777777" w:rsidR="00BA216B" w:rsidRDefault="00BA216B" w:rsidP="00614F98"/>
                    <w:p w14:paraId="1CB58D8B" w14:textId="77777777" w:rsidR="00BA216B" w:rsidRDefault="00BA216B" w:rsidP="00614F98"/>
                    <w:p w14:paraId="7C03CD8E" w14:textId="77777777" w:rsidR="00BA216B" w:rsidRDefault="00BA216B" w:rsidP="00614F98"/>
                    <w:p w14:paraId="38F1CC67" w14:textId="77777777" w:rsidR="00BA216B" w:rsidRDefault="00BA216B" w:rsidP="00614F98"/>
                    <w:p w14:paraId="2F3B6329" w14:textId="77777777" w:rsidR="00BA216B" w:rsidRDefault="00BA216B" w:rsidP="00614F98"/>
                    <w:p w14:paraId="1457EA46" w14:textId="77777777" w:rsidR="00BA216B" w:rsidRDefault="00BA216B" w:rsidP="00614F98"/>
                    <w:p w14:paraId="0BC332C2" w14:textId="77777777" w:rsidR="00BA216B" w:rsidRDefault="00BA216B" w:rsidP="00614F98"/>
                    <w:p w14:paraId="5A7F0036" w14:textId="77777777" w:rsidR="00BA216B" w:rsidRDefault="00BA216B" w:rsidP="00614F98"/>
                    <w:p w14:paraId="5537F93F" w14:textId="77777777" w:rsidR="00BA216B" w:rsidRDefault="00BA216B" w:rsidP="00614F98"/>
                    <w:p w14:paraId="5F61D9B9" w14:textId="77777777" w:rsidR="00BA216B" w:rsidRDefault="00BA216B" w:rsidP="00614F98"/>
                    <w:p w14:paraId="47EA875E" w14:textId="77777777" w:rsidR="00BA216B" w:rsidRDefault="00BA216B" w:rsidP="00614F98"/>
                    <w:p w14:paraId="0B57EFFA" w14:textId="77777777" w:rsidR="00BA216B" w:rsidRDefault="00BA216B" w:rsidP="00614F98"/>
                    <w:p w14:paraId="479E0098" w14:textId="77777777" w:rsidR="00BA216B" w:rsidRDefault="00BA216B" w:rsidP="00614F98"/>
                    <w:p w14:paraId="13899898" w14:textId="77777777" w:rsidR="00BA216B" w:rsidRDefault="00BA216B" w:rsidP="00614F98"/>
                    <w:p w14:paraId="20AFBCBD" w14:textId="77777777" w:rsidR="00BA216B" w:rsidRDefault="00BA216B" w:rsidP="00614F98"/>
                    <w:p w14:paraId="10E85702" w14:textId="77777777" w:rsidR="00BA216B" w:rsidRDefault="00BA216B" w:rsidP="00614F98"/>
                    <w:p w14:paraId="3C5EB1FB" w14:textId="77777777" w:rsidR="00BA216B" w:rsidRDefault="00BA216B" w:rsidP="00614F98"/>
                    <w:p w14:paraId="17DEC440" w14:textId="77777777" w:rsidR="00BA216B" w:rsidRDefault="00BA216B" w:rsidP="00614F98"/>
                    <w:p w14:paraId="581B8B76" w14:textId="77777777" w:rsidR="00BA216B" w:rsidRDefault="00BA216B" w:rsidP="00614F98"/>
                    <w:p w14:paraId="33C22142" w14:textId="77777777" w:rsidR="00BA216B" w:rsidRDefault="00BA216B" w:rsidP="00614F98"/>
                    <w:p w14:paraId="3982B054" w14:textId="77777777" w:rsidR="00BA216B" w:rsidRDefault="00BA216B" w:rsidP="00614F98"/>
                    <w:p w14:paraId="65B347B4" w14:textId="77777777" w:rsidR="00BA216B" w:rsidRDefault="00BA216B" w:rsidP="00614F98"/>
                    <w:p w14:paraId="29D29F48" w14:textId="77777777" w:rsidR="00BA216B" w:rsidRDefault="00BA216B" w:rsidP="00614F98"/>
                    <w:p w14:paraId="10354D4C" w14:textId="77777777" w:rsidR="00BA216B" w:rsidRDefault="00BA216B" w:rsidP="00614F98"/>
                    <w:p w14:paraId="67E322AA" w14:textId="77777777" w:rsidR="00BA216B" w:rsidRDefault="00BA216B" w:rsidP="00614F98"/>
                    <w:p w14:paraId="0FB5CD98" w14:textId="77777777" w:rsidR="00BA216B" w:rsidRDefault="00BA216B" w:rsidP="00614F98"/>
                    <w:p w14:paraId="4C9D0108" w14:textId="77777777" w:rsidR="00BA216B" w:rsidRDefault="00BA216B" w:rsidP="00614F98"/>
                    <w:p w14:paraId="3E3D6E51" w14:textId="77777777" w:rsidR="00BA216B" w:rsidRDefault="00BA216B" w:rsidP="00614F98"/>
                    <w:p w14:paraId="55BDEE2B" w14:textId="77777777" w:rsidR="00BA216B" w:rsidRDefault="00BA216B" w:rsidP="00614F98"/>
                    <w:p w14:paraId="7266D22B" w14:textId="77777777" w:rsidR="00BA216B" w:rsidRDefault="00BA216B" w:rsidP="00614F98"/>
                    <w:p w14:paraId="6D99A0B2" w14:textId="77777777" w:rsidR="00BA216B" w:rsidRDefault="00BA216B" w:rsidP="00614F98"/>
                    <w:p w14:paraId="39B6CE37" w14:textId="77777777" w:rsidR="00BA216B" w:rsidRDefault="00BA216B" w:rsidP="00614F98"/>
                    <w:p w14:paraId="3511F011" w14:textId="77777777" w:rsidR="00BA216B" w:rsidRDefault="00BA216B" w:rsidP="00614F98"/>
                    <w:p w14:paraId="0C339F16" w14:textId="77777777" w:rsidR="00BA216B" w:rsidRDefault="00BA216B" w:rsidP="00614F98"/>
                    <w:p w14:paraId="336AB97A" w14:textId="77777777" w:rsidR="00BA216B" w:rsidRDefault="00BA216B" w:rsidP="00614F98"/>
                    <w:p w14:paraId="205A56C9" w14:textId="77777777" w:rsidR="00BA216B" w:rsidRDefault="00BA216B" w:rsidP="00614F98"/>
                    <w:p w14:paraId="44C03237" w14:textId="77777777" w:rsidR="00BA216B" w:rsidRDefault="00BA216B" w:rsidP="00614F98"/>
                    <w:p w14:paraId="1C532F9D" w14:textId="77777777" w:rsidR="00BA216B" w:rsidRDefault="00BA216B" w:rsidP="00614F98"/>
                    <w:p w14:paraId="3E566663" w14:textId="77777777" w:rsidR="00BA216B" w:rsidRDefault="00BA216B" w:rsidP="00614F98"/>
                    <w:p w14:paraId="13A2C154" w14:textId="77777777" w:rsidR="00BA216B" w:rsidRDefault="00BA216B" w:rsidP="00614F98"/>
                    <w:p w14:paraId="65DF736D" w14:textId="77777777" w:rsidR="00BA216B" w:rsidRDefault="00BA216B" w:rsidP="00614F98"/>
                    <w:p w14:paraId="485C1A7A" w14:textId="77777777" w:rsidR="00BA216B" w:rsidRDefault="00BA216B" w:rsidP="00614F98"/>
                    <w:p w14:paraId="10709A28" w14:textId="77777777" w:rsidR="00BA216B" w:rsidRDefault="00BA216B" w:rsidP="00614F98"/>
                    <w:p w14:paraId="4AD6B038" w14:textId="77777777" w:rsidR="00BA216B" w:rsidRDefault="00BA216B" w:rsidP="00614F98"/>
                    <w:p w14:paraId="29333D52" w14:textId="77777777" w:rsidR="00BA216B" w:rsidRDefault="00BA216B" w:rsidP="00614F98"/>
                    <w:p w14:paraId="2DC438A0" w14:textId="77777777" w:rsidR="00BA216B" w:rsidRDefault="00BA216B" w:rsidP="00614F98"/>
                    <w:p w14:paraId="5BBD10B0" w14:textId="77777777" w:rsidR="00BA216B" w:rsidRDefault="00BA216B" w:rsidP="00614F98"/>
                    <w:p w14:paraId="7F362379" w14:textId="77777777" w:rsidR="00BA216B" w:rsidRDefault="00BA216B" w:rsidP="00614F98"/>
                    <w:p w14:paraId="5AFBDC9B" w14:textId="77777777" w:rsidR="00BA216B" w:rsidRDefault="00BA216B" w:rsidP="00614F98"/>
                    <w:p w14:paraId="0B4B05B2" w14:textId="77777777" w:rsidR="00BA216B" w:rsidRDefault="00BA216B" w:rsidP="00614F98"/>
                    <w:p w14:paraId="582639E8" w14:textId="77777777" w:rsidR="00BA216B" w:rsidRDefault="00BA216B" w:rsidP="00614F98"/>
                    <w:p w14:paraId="4D88549E" w14:textId="77777777" w:rsidR="00BA216B" w:rsidRDefault="00BA216B" w:rsidP="00614F98"/>
                    <w:p w14:paraId="02231B5A" w14:textId="77777777" w:rsidR="00BA216B" w:rsidRDefault="00BA216B" w:rsidP="00614F98"/>
                    <w:p w14:paraId="17DCF908" w14:textId="77777777" w:rsidR="00BA216B" w:rsidRDefault="00BA216B" w:rsidP="00614F98"/>
                    <w:p w14:paraId="134A5744" w14:textId="77777777" w:rsidR="00BA216B" w:rsidRDefault="00BA216B" w:rsidP="00614F98"/>
                    <w:p w14:paraId="26028E64" w14:textId="77777777" w:rsidR="00BA216B" w:rsidRDefault="00BA216B" w:rsidP="00614F98"/>
                    <w:p w14:paraId="4B1D5F21" w14:textId="77777777" w:rsidR="00BA216B" w:rsidRDefault="00BA216B" w:rsidP="00614F98"/>
                    <w:p w14:paraId="40D755CC" w14:textId="77777777" w:rsidR="00BA216B" w:rsidRDefault="00BA216B" w:rsidP="00614F98"/>
                    <w:p w14:paraId="200340AA" w14:textId="77777777" w:rsidR="00BA216B" w:rsidRDefault="00BA216B" w:rsidP="00614F98"/>
                    <w:p w14:paraId="37D46D29" w14:textId="77777777" w:rsidR="00BA216B" w:rsidRDefault="00BA216B" w:rsidP="00614F98"/>
                    <w:p w14:paraId="6B6C8899" w14:textId="77777777" w:rsidR="00BA216B" w:rsidRDefault="00BA216B" w:rsidP="00614F98"/>
                    <w:p w14:paraId="3DC13318" w14:textId="77777777" w:rsidR="00BA216B" w:rsidRDefault="00BA216B" w:rsidP="00614F98"/>
                    <w:p w14:paraId="37D1ED92" w14:textId="77777777" w:rsidR="00BA216B" w:rsidRDefault="00BA216B" w:rsidP="00614F98"/>
                    <w:p w14:paraId="0B93C951" w14:textId="77777777" w:rsidR="00BA216B" w:rsidRDefault="00BA216B" w:rsidP="00614F98"/>
                    <w:p w14:paraId="3F9EE2A5" w14:textId="77777777" w:rsidR="00BA216B" w:rsidRDefault="00BA216B" w:rsidP="00614F98"/>
                    <w:p w14:paraId="4D69B2F3" w14:textId="77777777" w:rsidR="00BA216B" w:rsidRDefault="00BA216B" w:rsidP="00614F98"/>
                    <w:p w14:paraId="6B02FA67" w14:textId="77777777" w:rsidR="00BA216B" w:rsidRDefault="00BA216B" w:rsidP="00614F98"/>
                    <w:p w14:paraId="6C4D315C" w14:textId="77777777" w:rsidR="00BA216B" w:rsidRDefault="00BA216B" w:rsidP="00614F98"/>
                    <w:p w14:paraId="686B7EA5" w14:textId="77777777" w:rsidR="00BA216B" w:rsidRDefault="00BA216B" w:rsidP="00614F98"/>
                    <w:p w14:paraId="7EE67341" w14:textId="77777777" w:rsidR="00BA216B" w:rsidRDefault="00BA216B" w:rsidP="00614F98"/>
                    <w:p w14:paraId="69E0735B" w14:textId="77777777" w:rsidR="00BA216B" w:rsidRDefault="00BA216B" w:rsidP="00614F98"/>
                    <w:p w14:paraId="62B655E1" w14:textId="77777777" w:rsidR="00BA216B" w:rsidRDefault="00BA216B" w:rsidP="00614F98"/>
                    <w:p w14:paraId="08098131" w14:textId="77777777" w:rsidR="00BA216B" w:rsidRDefault="00BA216B" w:rsidP="00614F98"/>
                    <w:p w14:paraId="6FADF037" w14:textId="77777777" w:rsidR="00BA216B" w:rsidRDefault="00BA216B" w:rsidP="00614F98"/>
                    <w:p w14:paraId="7EE56FC1" w14:textId="77777777" w:rsidR="00BA216B" w:rsidRDefault="00BA216B" w:rsidP="00614F98"/>
                    <w:p w14:paraId="42FD3008" w14:textId="77777777" w:rsidR="00BA216B" w:rsidRDefault="00BA216B" w:rsidP="00614F98"/>
                    <w:p w14:paraId="0628728F" w14:textId="77777777" w:rsidR="00BA216B" w:rsidRDefault="00BA216B" w:rsidP="00614F98"/>
                    <w:p w14:paraId="58BF8EA5" w14:textId="77777777" w:rsidR="00BA216B" w:rsidRDefault="00BA216B" w:rsidP="00614F98"/>
                    <w:p w14:paraId="47D040B5" w14:textId="77777777" w:rsidR="00BA216B" w:rsidRDefault="00BA216B" w:rsidP="00614F98"/>
                    <w:p w14:paraId="1B4F47C2" w14:textId="77777777" w:rsidR="00BA216B" w:rsidRDefault="00BA216B" w:rsidP="00614F98"/>
                    <w:p w14:paraId="4B809573" w14:textId="77777777" w:rsidR="00BA216B" w:rsidRDefault="00BA216B" w:rsidP="00614F98"/>
                    <w:p w14:paraId="1EF22A8E" w14:textId="77777777" w:rsidR="00BA216B" w:rsidRDefault="00BA216B" w:rsidP="00614F98"/>
                    <w:p w14:paraId="4B5751E4" w14:textId="77777777" w:rsidR="00BA216B" w:rsidRDefault="00BA216B" w:rsidP="00614F98"/>
                    <w:p w14:paraId="6FED7C87" w14:textId="77777777" w:rsidR="00BA216B" w:rsidRDefault="00BA216B" w:rsidP="00614F98"/>
                    <w:p w14:paraId="04CF4C0B" w14:textId="77777777" w:rsidR="00BA216B" w:rsidRDefault="00BA216B" w:rsidP="00614F98"/>
                    <w:p w14:paraId="1FA5055C" w14:textId="77777777" w:rsidR="00BA216B" w:rsidRDefault="00BA216B" w:rsidP="00614F98"/>
                    <w:p w14:paraId="18CB5937" w14:textId="77777777" w:rsidR="00BA216B" w:rsidRDefault="00BA216B" w:rsidP="00614F98"/>
                    <w:p w14:paraId="4C2A4EB3" w14:textId="77777777" w:rsidR="00BA216B" w:rsidRDefault="00BA216B" w:rsidP="00614F98"/>
                    <w:p w14:paraId="0E19F9F4" w14:textId="77777777" w:rsidR="00BA216B" w:rsidRDefault="00BA216B" w:rsidP="00614F98"/>
                    <w:p w14:paraId="1596BFB7" w14:textId="77777777" w:rsidR="00BA216B" w:rsidRDefault="00BA216B" w:rsidP="00614F98"/>
                    <w:p w14:paraId="53457A30" w14:textId="77777777" w:rsidR="00BA216B" w:rsidRDefault="00BA216B" w:rsidP="00614F98"/>
                    <w:p w14:paraId="2B6D71CF" w14:textId="77777777" w:rsidR="00BA216B" w:rsidRDefault="00BA216B" w:rsidP="00614F98"/>
                    <w:p w14:paraId="20B3DB08" w14:textId="77777777" w:rsidR="00BA216B" w:rsidRDefault="00BA216B" w:rsidP="00614F98"/>
                    <w:p w14:paraId="2EE68AAA" w14:textId="77777777" w:rsidR="00BA216B" w:rsidRDefault="00BA216B" w:rsidP="00614F98"/>
                    <w:p w14:paraId="5D625D8B" w14:textId="77777777" w:rsidR="00BA216B" w:rsidRDefault="00BA216B" w:rsidP="00614F98"/>
                    <w:p w14:paraId="21AB89C5" w14:textId="77777777" w:rsidR="00BA216B" w:rsidRDefault="00BA216B" w:rsidP="00614F98"/>
                    <w:p w14:paraId="4CD11019" w14:textId="77777777" w:rsidR="00BA216B" w:rsidRDefault="00BA216B" w:rsidP="00614F98"/>
                    <w:p w14:paraId="0B637E81" w14:textId="77777777" w:rsidR="00BA216B" w:rsidRDefault="00BA216B" w:rsidP="00614F98"/>
                    <w:p w14:paraId="02F8D22A" w14:textId="77777777" w:rsidR="00BA216B" w:rsidRDefault="00BA216B" w:rsidP="00614F98"/>
                    <w:p w14:paraId="1EA34AAF" w14:textId="77777777" w:rsidR="00BA216B" w:rsidRDefault="00BA216B" w:rsidP="00614F98"/>
                    <w:p w14:paraId="7974E29B" w14:textId="77777777" w:rsidR="00BA216B" w:rsidRDefault="00BA216B" w:rsidP="00614F98"/>
                    <w:p w14:paraId="14264CA5" w14:textId="77777777" w:rsidR="00BA216B" w:rsidRDefault="00BA216B" w:rsidP="00614F98"/>
                    <w:p w14:paraId="1C5724FE" w14:textId="77777777" w:rsidR="00BA216B" w:rsidRDefault="00BA216B" w:rsidP="00614F98"/>
                    <w:p w14:paraId="5632EFF3" w14:textId="77777777" w:rsidR="00BA216B" w:rsidRDefault="00BA216B" w:rsidP="00614F98"/>
                    <w:p w14:paraId="7B2C28A5" w14:textId="77777777" w:rsidR="00BA216B" w:rsidRDefault="00BA216B" w:rsidP="00614F98"/>
                    <w:p w14:paraId="68204D4E" w14:textId="77777777" w:rsidR="00BA216B" w:rsidRDefault="00BA216B" w:rsidP="00614F98"/>
                    <w:p w14:paraId="3A42A3D8" w14:textId="77777777" w:rsidR="00BA216B" w:rsidRDefault="00BA216B" w:rsidP="00614F98"/>
                    <w:p w14:paraId="29946EA3" w14:textId="77777777" w:rsidR="00BA216B" w:rsidRDefault="00BA216B" w:rsidP="00614F98"/>
                    <w:p w14:paraId="3E651C89" w14:textId="77777777" w:rsidR="00BA216B" w:rsidRDefault="00BA216B" w:rsidP="00614F98"/>
                    <w:p w14:paraId="48048BE3" w14:textId="77777777" w:rsidR="00BA216B" w:rsidRDefault="00BA216B" w:rsidP="00614F98"/>
                    <w:p w14:paraId="71774E51" w14:textId="77777777" w:rsidR="00BA216B" w:rsidRDefault="00BA216B" w:rsidP="00614F98"/>
                    <w:p w14:paraId="090464E0" w14:textId="77777777" w:rsidR="00BA216B" w:rsidRDefault="00BA216B" w:rsidP="00614F98"/>
                    <w:p w14:paraId="089EAB23" w14:textId="77777777" w:rsidR="00BA216B" w:rsidRDefault="00BA216B" w:rsidP="00614F98"/>
                    <w:p w14:paraId="4A181550" w14:textId="77777777" w:rsidR="00BA216B" w:rsidRDefault="00BA216B" w:rsidP="00614F98"/>
                    <w:p w14:paraId="18F66F5D" w14:textId="77777777" w:rsidR="00BA216B" w:rsidRDefault="00BA216B" w:rsidP="00614F98"/>
                    <w:p w14:paraId="411AF955" w14:textId="77777777" w:rsidR="00BA216B" w:rsidRDefault="00BA216B" w:rsidP="00614F98"/>
                    <w:p w14:paraId="42DC14B6" w14:textId="77777777" w:rsidR="00BA216B" w:rsidRDefault="00BA216B" w:rsidP="00614F98"/>
                    <w:p w14:paraId="10135400" w14:textId="77777777" w:rsidR="00BA216B" w:rsidRDefault="00BA216B" w:rsidP="00614F98"/>
                    <w:p w14:paraId="508A3B39" w14:textId="77777777" w:rsidR="00BA216B" w:rsidRDefault="00BA216B" w:rsidP="00614F98"/>
                    <w:p w14:paraId="620ECE86" w14:textId="77777777" w:rsidR="00BA216B" w:rsidRDefault="00BA216B" w:rsidP="00614F98"/>
                    <w:p w14:paraId="6D15DC32" w14:textId="77777777" w:rsidR="00BA216B" w:rsidRDefault="00BA216B" w:rsidP="00614F98"/>
                    <w:p w14:paraId="7AAD4B1E" w14:textId="77777777" w:rsidR="00BA216B" w:rsidRDefault="00BA216B" w:rsidP="00614F98"/>
                    <w:p w14:paraId="6527BFE6" w14:textId="77777777" w:rsidR="00BA216B" w:rsidRDefault="00BA216B" w:rsidP="00614F98"/>
                    <w:p w14:paraId="40F9BA17" w14:textId="77777777" w:rsidR="00BA216B" w:rsidRDefault="00BA216B" w:rsidP="00614F98"/>
                    <w:p w14:paraId="4764CE89" w14:textId="77777777" w:rsidR="00BA216B" w:rsidRDefault="00BA216B" w:rsidP="00614F98"/>
                    <w:p w14:paraId="015430DF" w14:textId="77777777" w:rsidR="00BA216B" w:rsidRDefault="00BA216B" w:rsidP="00614F98"/>
                    <w:p w14:paraId="15E378FC" w14:textId="77777777" w:rsidR="00BA216B" w:rsidRDefault="00BA216B" w:rsidP="00614F98"/>
                    <w:p w14:paraId="52A52833" w14:textId="77777777" w:rsidR="00BA216B" w:rsidRDefault="00BA216B" w:rsidP="00614F98"/>
                    <w:p w14:paraId="25040AE7" w14:textId="77777777" w:rsidR="00BA216B" w:rsidRDefault="00BA216B" w:rsidP="00614F98"/>
                    <w:p w14:paraId="2722FDF6" w14:textId="77777777" w:rsidR="00BA216B" w:rsidRDefault="00BA216B" w:rsidP="00614F98"/>
                    <w:p w14:paraId="04758922" w14:textId="77777777" w:rsidR="00BA216B" w:rsidRDefault="00BA216B" w:rsidP="00614F98"/>
                    <w:p w14:paraId="2C1A8AC2" w14:textId="77777777" w:rsidR="00BA216B" w:rsidRDefault="00BA216B" w:rsidP="00614F98"/>
                    <w:p w14:paraId="114A112B" w14:textId="77777777" w:rsidR="00BA216B" w:rsidRDefault="00BA216B" w:rsidP="00614F98"/>
                    <w:p w14:paraId="6181462E" w14:textId="77777777" w:rsidR="00BA216B" w:rsidRDefault="00BA216B" w:rsidP="00614F98"/>
                    <w:p w14:paraId="376E4F51" w14:textId="77777777" w:rsidR="00BA216B" w:rsidRDefault="00BA216B" w:rsidP="00614F98"/>
                    <w:p w14:paraId="1DE5B2E4" w14:textId="77777777" w:rsidR="00BA216B" w:rsidRDefault="00BA216B" w:rsidP="00614F98"/>
                    <w:p w14:paraId="100C8DDA" w14:textId="77777777" w:rsidR="00BA216B" w:rsidRDefault="00BA216B" w:rsidP="00614F98"/>
                    <w:p w14:paraId="4CAAA070" w14:textId="77777777" w:rsidR="00BA216B" w:rsidRDefault="00BA216B" w:rsidP="00614F98"/>
                    <w:p w14:paraId="48D9C406" w14:textId="77777777" w:rsidR="00BA216B" w:rsidRDefault="00BA216B" w:rsidP="00614F98"/>
                    <w:p w14:paraId="65420420" w14:textId="77777777" w:rsidR="00BA216B" w:rsidRDefault="00BA216B" w:rsidP="00614F98"/>
                    <w:p w14:paraId="30A539AF" w14:textId="77777777" w:rsidR="00BA216B" w:rsidRDefault="00BA216B" w:rsidP="00614F98"/>
                    <w:p w14:paraId="4DA2C44B" w14:textId="77777777" w:rsidR="00BA216B" w:rsidRDefault="00BA216B" w:rsidP="00614F98"/>
                    <w:p w14:paraId="7851434A" w14:textId="77777777" w:rsidR="00BA216B" w:rsidRDefault="00BA216B" w:rsidP="00614F98"/>
                    <w:p w14:paraId="608F6A1D" w14:textId="77777777" w:rsidR="00BA216B" w:rsidRDefault="00BA216B" w:rsidP="00614F98"/>
                    <w:p w14:paraId="78E6BAAA" w14:textId="77777777" w:rsidR="00BA216B" w:rsidRDefault="00BA216B" w:rsidP="00614F98"/>
                    <w:p w14:paraId="46940DAF" w14:textId="77777777" w:rsidR="00BA216B" w:rsidRDefault="00BA216B" w:rsidP="00614F98"/>
                    <w:p w14:paraId="38DDCB37" w14:textId="77777777" w:rsidR="00BA216B" w:rsidRDefault="00BA216B" w:rsidP="00614F98"/>
                    <w:p w14:paraId="2FC9D240" w14:textId="77777777" w:rsidR="00BA216B" w:rsidRDefault="00BA216B" w:rsidP="00614F98"/>
                    <w:p w14:paraId="6C93AFD9" w14:textId="77777777" w:rsidR="00BA216B" w:rsidRDefault="00BA216B" w:rsidP="00614F98"/>
                    <w:p w14:paraId="78CE066C" w14:textId="77777777" w:rsidR="00BA216B" w:rsidRDefault="00BA216B" w:rsidP="00614F98"/>
                    <w:p w14:paraId="12D96156" w14:textId="77777777" w:rsidR="00BA216B" w:rsidRDefault="00BA216B" w:rsidP="00614F98"/>
                    <w:p w14:paraId="3877DCB6" w14:textId="77777777" w:rsidR="00BA216B" w:rsidRDefault="00BA216B" w:rsidP="00614F98"/>
                    <w:p w14:paraId="695AFBFF" w14:textId="77777777" w:rsidR="00BA216B" w:rsidRDefault="00BA216B" w:rsidP="00614F98"/>
                    <w:p w14:paraId="62824338" w14:textId="77777777" w:rsidR="00BA216B" w:rsidRDefault="00BA216B" w:rsidP="00614F98"/>
                    <w:p w14:paraId="3A59B687" w14:textId="77777777" w:rsidR="00BA216B" w:rsidRDefault="00BA216B" w:rsidP="00614F98"/>
                    <w:p w14:paraId="1EBC2433" w14:textId="77777777" w:rsidR="00BA216B" w:rsidRDefault="00BA216B" w:rsidP="00614F98"/>
                    <w:p w14:paraId="32C5731F" w14:textId="77777777" w:rsidR="00BA216B" w:rsidRDefault="00BA216B" w:rsidP="00614F98"/>
                    <w:p w14:paraId="5BDE47BF" w14:textId="77777777" w:rsidR="00BA216B" w:rsidRDefault="00BA216B" w:rsidP="00614F98"/>
                    <w:p w14:paraId="79736245" w14:textId="77777777" w:rsidR="00BA216B" w:rsidRDefault="00BA216B" w:rsidP="00614F98"/>
                    <w:p w14:paraId="5A8DE2E2" w14:textId="77777777" w:rsidR="00BA216B" w:rsidRDefault="00BA216B" w:rsidP="00614F98"/>
                    <w:p w14:paraId="1045CEA6" w14:textId="77777777" w:rsidR="00BA216B" w:rsidRDefault="00BA216B" w:rsidP="00614F98"/>
                    <w:p w14:paraId="611561E9" w14:textId="77777777" w:rsidR="00BA216B" w:rsidRDefault="00BA216B" w:rsidP="00614F98"/>
                    <w:p w14:paraId="0C5A1CE9" w14:textId="77777777" w:rsidR="00BA216B" w:rsidRDefault="00BA216B" w:rsidP="00614F98"/>
                    <w:p w14:paraId="7813D462" w14:textId="77777777" w:rsidR="00BA216B" w:rsidRDefault="00BA216B" w:rsidP="00614F98"/>
                    <w:p w14:paraId="2BC7A738" w14:textId="77777777" w:rsidR="00BA216B" w:rsidRDefault="00BA216B" w:rsidP="00614F98"/>
                    <w:p w14:paraId="2566CD50" w14:textId="77777777" w:rsidR="00BA216B" w:rsidRDefault="00BA216B" w:rsidP="00614F98"/>
                    <w:p w14:paraId="73DF31DA" w14:textId="77777777" w:rsidR="00BA216B" w:rsidRDefault="00BA216B" w:rsidP="00614F98"/>
                    <w:p w14:paraId="54887673" w14:textId="77777777" w:rsidR="00BA216B" w:rsidRDefault="00BA216B" w:rsidP="00614F98"/>
                    <w:p w14:paraId="1234F62B" w14:textId="77777777" w:rsidR="00BA216B" w:rsidRDefault="00BA216B" w:rsidP="00614F98"/>
                    <w:p w14:paraId="14D481AD" w14:textId="77777777" w:rsidR="00BA216B" w:rsidRDefault="00BA216B" w:rsidP="00614F98"/>
                    <w:p w14:paraId="377F8A36" w14:textId="77777777" w:rsidR="00BA216B" w:rsidRDefault="00BA216B" w:rsidP="00614F98"/>
                    <w:p w14:paraId="32E61495" w14:textId="77777777" w:rsidR="00BA216B" w:rsidRDefault="00BA216B" w:rsidP="00614F98"/>
                    <w:p w14:paraId="3FB05F3C" w14:textId="77777777" w:rsidR="00BA216B" w:rsidRDefault="00BA216B" w:rsidP="00614F98"/>
                    <w:p w14:paraId="6C426918" w14:textId="77777777" w:rsidR="00BA216B" w:rsidRDefault="00BA216B" w:rsidP="00614F98"/>
                    <w:p w14:paraId="4AC6B7ED" w14:textId="77777777" w:rsidR="00BA216B" w:rsidRDefault="00BA216B" w:rsidP="00614F98"/>
                    <w:p w14:paraId="448AE2D4" w14:textId="77777777" w:rsidR="00BA216B" w:rsidRDefault="00BA216B" w:rsidP="00614F98"/>
                    <w:p w14:paraId="1F2CAFCA" w14:textId="77777777" w:rsidR="00BA216B" w:rsidRDefault="00BA216B" w:rsidP="00614F98"/>
                    <w:p w14:paraId="1060AAE2" w14:textId="77777777" w:rsidR="00BA216B" w:rsidRDefault="00BA216B" w:rsidP="00614F98"/>
                    <w:p w14:paraId="6788530D" w14:textId="77777777" w:rsidR="00BA216B" w:rsidRDefault="00BA216B" w:rsidP="00614F98"/>
                    <w:p w14:paraId="73E70757" w14:textId="77777777" w:rsidR="00BA216B" w:rsidRDefault="00BA216B" w:rsidP="00614F98"/>
                    <w:p w14:paraId="01118AD9" w14:textId="77777777" w:rsidR="00BA216B" w:rsidRDefault="00BA216B" w:rsidP="00614F98"/>
                    <w:p w14:paraId="19084C39" w14:textId="77777777" w:rsidR="00BA216B" w:rsidRDefault="00BA216B" w:rsidP="00614F98"/>
                    <w:p w14:paraId="6E60F2AF" w14:textId="77777777" w:rsidR="00BA216B" w:rsidRDefault="00BA216B" w:rsidP="00614F98"/>
                    <w:p w14:paraId="184B0FF6" w14:textId="77777777" w:rsidR="00BA216B" w:rsidRDefault="00BA216B" w:rsidP="00614F98"/>
                    <w:p w14:paraId="12B00D49" w14:textId="77777777" w:rsidR="00BA216B" w:rsidRDefault="00BA216B" w:rsidP="00614F98"/>
                    <w:p w14:paraId="06FA76D9" w14:textId="77777777" w:rsidR="00BA216B" w:rsidRDefault="00BA216B" w:rsidP="00614F98"/>
                    <w:p w14:paraId="51AE27B1" w14:textId="77777777" w:rsidR="00BA216B" w:rsidRDefault="00BA216B" w:rsidP="00614F98"/>
                    <w:p w14:paraId="2135885F" w14:textId="77777777" w:rsidR="00BA216B" w:rsidRDefault="00BA216B" w:rsidP="00614F98"/>
                    <w:p w14:paraId="1DBD5A8A" w14:textId="77777777" w:rsidR="00BA216B" w:rsidRDefault="00BA216B" w:rsidP="00614F98"/>
                    <w:p w14:paraId="04471230" w14:textId="77777777" w:rsidR="00BA216B" w:rsidRDefault="00BA216B" w:rsidP="00614F98"/>
                    <w:p w14:paraId="35917BCD" w14:textId="77777777" w:rsidR="00BA216B" w:rsidRDefault="00BA216B" w:rsidP="00614F98"/>
                    <w:p w14:paraId="29474270" w14:textId="77777777" w:rsidR="00BA216B" w:rsidRDefault="00BA216B" w:rsidP="00614F98"/>
                    <w:p w14:paraId="2DCC89CC" w14:textId="77777777" w:rsidR="00BA216B" w:rsidRDefault="00BA216B" w:rsidP="00614F98"/>
                    <w:p w14:paraId="1ACF190D" w14:textId="77777777" w:rsidR="00BA216B" w:rsidRDefault="00BA216B" w:rsidP="00614F98"/>
                    <w:p w14:paraId="1600B535" w14:textId="77777777" w:rsidR="00BA216B" w:rsidRDefault="00BA216B" w:rsidP="00614F98"/>
                    <w:p w14:paraId="34346F8C" w14:textId="77777777" w:rsidR="00BA216B" w:rsidRDefault="00BA216B" w:rsidP="00614F98"/>
                    <w:p w14:paraId="5AA817AA" w14:textId="77777777" w:rsidR="00BA216B" w:rsidRDefault="00BA216B" w:rsidP="00614F98"/>
                    <w:p w14:paraId="7DA0AB5F" w14:textId="77777777" w:rsidR="00BA216B" w:rsidRDefault="00BA216B" w:rsidP="00614F98"/>
                    <w:p w14:paraId="17DB5AD1" w14:textId="77777777" w:rsidR="00BA216B" w:rsidRDefault="00BA216B" w:rsidP="00614F98"/>
                    <w:p w14:paraId="5537CEC7" w14:textId="77777777" w:rsidR="00BA216B" w:rsidRDefault="00BA216B" w:rsidP="00614F98"/>
                    <w:p w14:paraId="590493BD" w14:textId="77777777" w:rsidR="00BA216B" w:rsidRDefault="00BA216B" w:rsidP="00614F98"/>
                    <w:p w14:paraId="1FA4A5A2" w14:textId="77777777" w:rsidR="00BA216B" w:rsidRDefault="00BA216B" w:rsidP="00614F98"/>
                    <w:p w14:paraId="0A7307E1" w14:textId="77777777" w:rsidR="00BA216B" w:rsidRDefault="00BA216B" w:rsidP="00614F98"/>
                    <w:p w14:paraId="7A01F5E9" w14:textId="77777777" w:rsidR="00BA216B" w:rsidRDefault="00BA216B" w:rsidP="00614F98"/>
                    <w:p w14:paraId="3843EE2C" w14:textId="77777777" w:rsidR="00BA216B" w:rsidRDefault="00BA216B" w:rsidP="00614F98"/>
                    <w:p w14:paraId="2114D1A6" w14:textId="77777777" w:rsidR="00BA216B" w:rsidRDefault="00BA216B" w:rsidP="00614F98"/>
                    <w:p w14:paraId="36BB819B" w14:textId="77777777" w:rsidR="00BA216B" w:rsidRDefault="00BA216B" w:rsidP="00614F98"/>
                    <w:p w14:paraId="5267E8E8" w14:textId="77777777" w:rsidR="00BA216B" w:rsidRDefault="00BA216B" w:rsidP="00614F98"/>
                    <w:p w14:paraId="775EDEB3" w14:textId="77777777" w:rsidR="00BA216B" w:rsidRDefault="00BA216B" w:rsidP="00614F98"/>
                    <w:p w14:paraId="0D9271BD" w14:textId="77777777" w:rsidR="00BA216B" w:rsidRDefault="00BA216B" w:rsidP="00614F98"/>
                    <w:p w14:paraId="46222B1D" w14:textId="77777777" w:rsidR="00BA216B" w:rsidRDefault="00BA216B" w:rsidP="00614F98"/>
                    <w:p w14:paraId="27DCCE01" w14:textId="77777777" w:rsidR="00BA216B" w:rsidRDefault="00BA216B" w:rsidP="00614F98"/>
                    <w:p w14:paraId="5CD7C75D" w14:textId="77777777" w:rsidR="00BA216B" w:rsidRDefault="00BA216B" w:rsidP="00614F98"/>
                    <w:p w14:paraId="5D08342B" w14:textId="77777777" w:rsidR="00BA216B" w:rsidRDefault="00BA216B" w:rsidP="00614F98"/>
                    <w:p w14:paraId="1EC6395A" w14:textId="77777777" w:rsidR="00BA216B" w:rsidRDefault="00BA216B" w:rsidP="00614F98"/>
                    <w:p w14:paraId="35930278" w14:textId="77777777" w:rsidR="00BA216B" w:rsidRDefault="00BA216B" w:rsidP="00614F98"/>
                    <w:p w14:paraId="63D28817" w14:textId="77777777" w:rsidR="00BA216B" w:rsidRDefault="00BA216B" w:rsidP="00614F98"/>
                    <w:p w14:paraId="1EBBB3AC" w14:textId="77777777" w:rsidR="00BA216B" w:rsidRDefault="00BA216B" w:rsidP="00614F98"/>
                    <w:p w14:paraId="21E894BE" w14:textId="77777777" w:rsidR="00BA216B" w:rsidRDefault="00BA216B" w:rsidP="00614F98"/>
                    <w:p w14:paraId="729F0CE5" w14:textId="77777777" w:rsidR="00BA216B" w:rsidRDefault="00BA216B" w:rsidP="00614F98"/>
                    <w:p w14:paraId="5ABE9F28" w14:textId="77777777" w:rsidR="00BA216B" w:rsidRDefault="00BA216B" w:rsidP="00614F98"/>
                    <w:p w14:paraId="5DECA602" w14:textId="77777777" w:rsidR="00BA216B" w:rsidRDefault="00BA216B" w:rsidP="00614F98"/>
                    <w:p w14:paraId="5AA98AD1" w14:textId="77777777" w:rsidR="00BA216B" w:rsidRDefault="00BA216B" w:rsidP="00614F98"/>
                    <w:p w14:paraId="353F69F0" w14:textId="77777777" w:rsidR="00BA216B" w:rsidRDefault="00BA216B" w:rsidP="00614F98"/>
                    <w:p w14:paraId="5CCFF93F" w14:textId="77777777" w:rsidR="00BA216B" w:rsidRDefault="00BA216B" w:rsidP="00614F98"/>
                    <w:p w14:paraId="3199D6A8" w14:textId="77777777" w:rsidR="00BA216B" w:rsidRDefault="00BA216B" w:rsidP="00614F98"/>
                    <w:p w14:paraId="75CCACAA" w14:textId="77777777" w:rsidR="00BA216B" w:rsidRDefault="00BA216B" w:rsidP="00614F98"/>
                    <w:p w14:paraId="4808FA75" w14:textId="77777777" w:rsidR="00BA216B" w:rsidRDefault="00BA216B" w:rsidP="00614F98"/>
                    <w:p w14:paraId="1B7D285B" w14:textId="77777777" w:rsidR="00BA216B" w:rsidRDefault="00BA216B" w:rsidP="00614F98"/>
                    <w:p w14:paraId="2B81FA56" w14:textId="77777777" w:rsidR="00BA216B" w:rsidRDefault="00BA216B" w:rsidP="00614F98"/>
                    <w:p w14:paraId="346D6F76" w14:textId="77777777" w:rsidR="00BA216B" w:rsidRDefault="00BA216B" w:rsidP="00614F98"/>
                    <w:p w14:paraId="6559E0E0" w14:textId="77777777" w:rsidR="00BA216B" w:rsidRDefault="00BA216B" w:rsidP="00614F98"/>
                    <w:p w14:paraId="4414D781" w14:textId="77777777" w:rsidR="00BA216B" w:rsidRDefault="00BA216B" w:rsidP="00614F98"/>
                    <w:p w14:paraId="6E9C3971" w14:textId="77777777" w:rsidR="00BA216B" w:rsidRDefault="00BA216B" w:rsidP="00614F98"/>
                    <w:p w14:paraId="7A548C1F" w14:textId="77777777" w:rsidR="00BA216B" w:rsidRDefault="00BA216B" w:rsidP="00614F98"/>
                    <w:p w14:paraId="18908D01" w14:textId="77777777" w:rsidR="00BA216B" w:rsidRDefault="00BA216B" w:rsidP="00614F98"/>
                    <w:p w14:paraId="7C7E300F" w14:textId="77777777" w:rsidR="00BA216B" w:rsidRDefault="00BA216B" w:rsidP="00614F98"/>
                    <w:p w14:paraId="1006A158" w14:textId="77777777" w:rsidR="00BA216B" w:rsidRDefault="00BA216B" w:rsidP="00614F98"/>
                    <w:p w14:paraId="6968640A" w14:textId="77777777" w:rsidR="00BA216B" w:rsidRDefault="00BA216B" w:rsidP="00614F98"/>
                    <w:p w14:paraId="64D2C0E0" w14:textId="77777777" w:rsidR="00BA216B" w:rsidRDefault="00BA216B" w:rsidP="00614F98"/>
                    <w:p w14:paraId="043E4B23" w14:textId="77777777" w:rsidR="00BA216B" w:rsidRDefault="00BA216B" w:rsidP="00614F98"/>
                    <w:p w14:paraId="64D5378F" w14:textId="77777777" w:rsidR="00BA216B" w:rsidRDefault="00BA216B" w:rsidP="00614F98"/>
                    <w:p w14:paraId="62C14B7A" w14:textId="77777777" w:rsidR="00BA216B" w:rsidRDefault="00BA216B" w:rsidP="00614F98"/>
                    <w:p w14:paraId="2C79820E" w14:textId="77777777" w:rsidR="00BA216B" w:rsidRDefault="00BA216B" w:rsidP="00614F98"/>
                    <w:p w14:paraId="4C7F1ACB" w14:textId="77777777" w:rsidR="00BA216B" w:rsidRDefault="00BA216B" w:rsidP="00614F98"/>
                    <w:p w14:paraId="4333B111" w14:textId="77777777" w:rsidR="00BA216B" w:rsidRDefault="00BA216B" w:rsidP="00614F98"/>
                    <w:p w14:paraId="311CB26B" w14:textId="77777777" w:rsidR="00BA216B" w:rsidRDefault="00BA216B" w:rsidP="00614F98"/>
                    <w:p w14:paraId="34F57329" w14:textId="77777777" w:rsidR="00BA216B" w:rsidRDefault="00BA216B" w:rsidP="00614F98"/>
                    <w:p w14:paraId="474FBFE4" w14:textId="77777777" w:rsidR="00BA216B" w:rsidRDefault="00BA216B" w:rsidP="00614F98"/>
                    <w:p w14:paraId="5981590E" w14:textId="77777777" w:rsidR="00BA216B" w:rsidRDefault="00BA216B" w:rsidP="00614F98"/>
                    <w:p w14:paraId="52425603" w14:textId="77777777" w:rsidR="00BA216B" w:rsidRDefault="00BA216B" w:rsidP="00614F98"/>
                    <w:p w14:paraId="55EA8875" w14:textId="77777777" w:rsidR="00BA216B" w:rsidRDefault="00BA216B" w:rsidP="00614F98"/>
                    <w:p w14:paraId="2181C267" w14:textId="77777777" w:rsidR="00BA216B" w:rsidRDefault="00BA216B" w:rsidP="00614F98"/>
                    <w:p w14:paraId="0A0BB15A" w14:textId="77777777" w:rsidR="00BA216B" w:rsidRDefault="00BA216B" w:rsidP="00614F98"/>
                    <w:p w14:paraId="7D9F8B8E" w14:textId="77777777" w:rsidR="00BA216B" w:rsidRDefault="00BA216B" w:rsidP="00614F98"/>
                    <w:p w14:paraId="6CB9B9D3" w14:textId="77777777" w:rsidR="00BA216B" w:rsidRDefault="00BA216B" w:rsidP="00614F98"/>
                    <w:p w14:paraId="2C1ABB94" w14:textId="77777777" w:rsidR="00BA216B" w:rsidRDefault="00BA216B" w:rsidP="00614F98"/>
                    <w:p w14:paraId="189AF436" w14:textId="77777777" w:rsidR="00BA216B" w:rsidRDefault="00BA216B" w:rsidP="00614F98"/>
                    <w:p w14:paraId="0B976E1F" w14:textId="77777777" w:rsidR="00BA216B" w:rsidRDefault="00BA216B" w:rsidP="00614F98"/>
                    <w:p w14:paraId="4B685F12" w14:textId="77777777" w:rsidR="00BA216B" w:rsidRDefault="00BA216B" w:rsidP="00614F98"/>
                    <w:p w14:paraId="7E141E23" w14:textId="77777777" w:rsidR="00BA216B" w:rsidRDefault="00BA216B" w:rsidP="00614F98"/>
                    <w:p w14:paraId="64D5146E" w14:textId="77777777" w:rsidR="00BA216B" w:rsidRDefault="00BA216B" w:rsidP="00614F98"/>
                    <w:p w14:paraId="5D7DB991" w14:textId="77777777" w:rsidR="00BA216B" w:rsidRDefault="00BA216B" w:rsidP="00614F98"/>
                    <w:p w14:paraId="3B44E850" w14:textId="77777777" w:rsidR="00BA216B" w:rsidRDefault="00BA216B" w:rsidP="00614F98"/>
                    <w:p w14:paraId="5D910978" w14:textId="77777777" w:rsidR="00BA216B" w:rsidRDefault="00BA216B" w:rsidP="00614F98"/>
                    <w:p w14:paraId="20253A94" w14:textId="77777777" w:rsidR="00BA216B" w:rsidRDefault="00BA216B" w:rsidP="00614F98"/>
                    <w:p w14:paraId="4F450E84" w14:textId="77777777" w:rsidR="00BA216B" w:rsidRDefault="00BA216B" w:rsidP="00614F98"/>
                    <w:p w14:paraId="274AB41F" w14:textId="77777777" w:rsidR="00BA216B" w:rsidRDefault="00BA216B" w:rsidP="00614F98"/>
                    <w:p w14:paraId="77ECDEC0" w14:textId="77777777" w:rsidR="00BA216B" w:rsidRDefault="00BA216B" w:rsidP="00614F98"/>
                    <w:p w14:paraId="552A759E" w14:textId="77777777" w:rsidR="00BA216B" w:rsidRDefault="00BA216B" w:rsidP="00614F98"/>
                    <w:p w14:paraId="58EF10A1" w14:textId="77777777" w:rsidR="00BA216B" w:rsidRDefault="00BA216B" w:rsidP="00614F98"/>
                    <w:p w14:paraId="665DCF58" w14:textId="77777777" w:rsidR="00BA216B" w:rsidRDefault="00BA216B" w:rsidP="00614F98"/>
                    <w:p w14:paraId="37E86186" w14:textId="77777777" w:rsidR="00BA216B" w:rsidRDefault="00BA216B" w:rsidP="00614F98"/>
                    <w:p w14:paraId="68F22380" w14:textId="77777777" w:rsidR="00BA216B" w:rsidRDefault="00BA216B" w:rsidP="00614F98"/>
                    <w:p w14:paraId="2C48CCD4" w14:textId="77777777" w:rsidR="00BA216B" w:rsidRDefault="00BA216B" w:rsidP="00614F98"/>
                    <w:p w14:paraId="7FE6A6FF" w14:textId="77777777" w:rsidR="00BA216B" w:rsidRDefault="00BA216B" w:rsidP="00614F98"/>
                    <w:p w14:paraId="4EA17780" w14:textId="77777777" w:rsidR="00BA216B" w:rsidRDefault="00BA216B" w:rsidP="00614F98"/>
                    <w:p w14:paraId="237254E0" w14:textId="77777777" w:rsidR="00BA216B" w:rsidRDefault="00BA216B" w:rsidP="00614F98"/>
                    <w:p w14:paraId="742ED403" w14:textId="77777777" w:rsidR="00BA216B" w:rsidRDefault="00BA216B" w:rsidP="00614F98"/>
                    <w:p w14:paraId="43887199" w14:textId="77777777" w:rsidR="00BA216B" w:rsidRDefault="00BA216B" w:rsidP="00614F98"/>
                    <w:p w14:paraId="647AD3D2" w14:textId="77777777" w:rsidR="00BA216B" w:rsidRDefault="00BA216B" w:rsidP="00614F98"/>
                    <w:p w14:paraId="571D05F1" w14:textId="77777777" w:rsidR="00BA216B" w:rsidRDefault="00BA216B" w:rsidP="00614F98"/>
                    <w:p w14:paraId="0F79C28C" w14:textId="77777777" w:rsidR="00BA216B" w:rsidRDefault="00BA216B" w:rsidP="00614F98"/>
                    <w:p w14:paraId="4D294016" w14:textId="77777777" w:rsidR="00BA216B" w:rsidRDefault="00BA216B" w:rsidP="00614F98"/>
                    <w:p w14:paraId="428C73EB" w14:textId="77777777" w:rsidR="00BA216B" w:rsidRDefault="00BA216B" w:rsidP="00614F98"/>
                    <w:p w14:paraId="2147D5BD" w14:textId="77777777" w:rsidR="00BA216B" w:rsidRDefault="00BA216B" w:rsidP="00614F98"/>
                    <w:p w14:paraId="5BDF858E" w14:textId="77777777" w:rsidR="00BA216B" w:rsidRDefault="00BA216B" w:rsidP="00614F98"/>
                    <w:p w14:paraId="291386E2" w14:textId="77777777" w:rsidR="00BA216B" w:rsidRDefault="00BA216B" w:rsidP="00614F98"/>
                    <w:p w14:paraId="6D2A4DF6" w14:textId="77777777" w:rsidR="00BA216B" w:rsidRDefault="00BA216B" w:rsidP="00614F98"/>
                    <w:p w14:paraId="0AFDC99C" w14:textId="77777777" w:rsidR="00BA216B" w:rsidRDefault="00BA216B" w:rsidP="00614F98"/>
                    <w:p w14:paraId="452C273C" w14:textId="77777777" w:rsidR="00BA216B" w:rsidRDefault="00BA216B" w:rsidP="00614F98"/>
                    <w:p w14:paraId="49EA002A" w14:textId="77777777" w:rsidR="00BA216B" w:rsidRDefault="00BA216B" w:rsidP="00614F98"/>
                    <w:p w14:paraId="31151D28" w14:textId="77777777" w:rsidR="00BA216B" w:rsidRDefault="00BA216B" w:rsidP="00614F98"/>
                    <w:p w14:paraId="120C4F77" w14:textId="77777777" w:rsidR="00BA216B" w:rsidRDefault="00BA216B" w:rsidP="00614F98"/>
                    <w:p w14:paraId="7D514A17" w14:textId="77777777" w:rsidR="00BA216B" w:rsidRDefault="00BA216B" w:rsidP="00614F98"/>
                    <w:p w14:paraId="32944799" w14:textId="77777777" w:rsidR="00BA216B" w:rsidRDefault="00BA216B" w:rsidP="00614F98"/>
                    <w:p w14:paraId="7D8B7A24" w14:textId="77777777" w:rsidR="00BA216B" w:rsidRDefault="00BA216B" w:rsidP="00614F98"/>
                    <w:p w14:paraId="6AD9B4CE" w14:textId="77777777" w:rsidR="00BA216B" w:rsidRDefault="00BA216B" w:rsidP="00614F98"/>
                    <w:p w14:paraId="3CFA3B3F" w14:textId="77777777" w:rsidR="00BA216B" w:rsidRDefault="00BA216B" w:rsidP="00614F98"/>
                    <w:p w14:paraId="66BFB5D4" w14:textId="77777777" w:rsidR="00BA216B" w:rsidRDefault="00BA216B" w:rsidP="00614F98"/>
                    <w:p w14:paraId="63AF6CF7" w14:textId="77777777" w:rsidR="00BA216B" w:rsidRDefault="00BA216B" w:rsidP="00614F98"/>
                    <w:p w14:paraId="5BF42F99" w14:textId="77777777" w:rsidR="00BA216B" w:rsidRDefault="00BA216B" w:rsidP="00614F98"/>
                    <w:p w14:paraId="41D2E1B0" w14:textId="77777777" w:rsidR="00BA216B" w:rsidRDefault="00BA216B" w:rsidP="00614F98"/>
                    <w:p w14:paraId="5229065C" w14:textId="77777777" w:rsidR="00BA216B" w:rsidRDefault="00BA216B" w:rsidP="00614F98"/>
                    <w:p w14:paraId="0AE5E712" w14:textId="77777777" w:rsidR="00BA216B" w:rsidRDefault="00BA216B" w:rsidP="00614F98"/>
                    <w:p w14:paraId="30DE4361" w14:textId="77777777" w:rsidR="00BA216B" w:rsidRDefault="00BA216B" w:rsidP="00614F98"/>
                    <w:p w14:paraId="59CBAFA9" w14:textId="77777777" w:rsidR="00BA216B" w:rsidRDefault="00BA216B" w:rsidP="00614F98"/>
                    <w:p w14:paraId="761ED4E9" w14:textId="77777777" w:rsidR="00BA216B" w:rsidRDefault="00BA216B" w:rsidP="00614F98"/>
                    <w:p w14:paraId="17DAEBC7" w14:textId="77777777" w:rsidR="00BA216B" w:rsidRDefault="00BA216B" w:rsidP="00614F98"/>
                    <w:p w14:paraId="4493F1F5" w14:textId="77777777" w:rsidR="00BA216B" w:rsidRDefault="00BA216B" w:rsidP="00614F98"/>
                    <w:p w14:paraId="7AB61479" w14:textId="77777777" w:rsidR="00BA216B" w:rsidRDefault="00BA216B" w:rsidP="00614F98"/>
                    <w:p w14:paraId="363C694F" w14:textId="77777777" w:rsidR="00BA216B" w:rsidRDefault="00BA216B" w:rsidP="00614F98"/>
                    <w:p w14:paraId="46A0BF36" w14:textId="77777777" w:rsidR="00BA216B" w:rsidRDefault="00BA216B" w:rsidP="00614F98"/>
                    <w:p w14:paraId="1FD44759" w14:textId="77777777" w:rsidR="00BA216B" w:rsidRDefault="00BA216B" w:rsidP="00614F98"/>
                    <w:p w14:paraId="2DC1D4CF" w14:textId="77777777" w:rsidR="00BA216B" w:rsidRDefault="00BA216B" w:rsidP="00614F98"/>
                    <w:p w14:paraId="000DDAE0" w14:textId="77777777" w:rsidR="00BA216B" w:rsidRDefault="00BA216B" w:rsidP="00614F98"/>
                    <w:p w14:paraId="2E927667" w14:textId="77777777" w:rsidR="00BA216B" w:rsidRDefault="00BA216B" w:rsidP="00614F98"/>
                    <w:p w14:paraId="43D51BA5" w14:textId="77777777" w:rsidR="00BA216B" w:rsidRDefault="00BA216B" w:rsidP="00614F98"/>
                    <w:p w14:paraId="61926254" w14:textId="77777777" w:rsidR="00BA216B" w:rsidRDefault="00BA216B" w:rsidP="00614F98"/>
                    <w:p w14:paraId="47D3251B" w14:textId="77777777" w:rsidR="00BA216B" w:rsidRDefault="00BA216B" w:rsidP="00614F98"/>
                    <w:p w14:paraId="0A434891" w14:textId="77777777" w:rsidR="00BA216B" w:rsidRDefault="00BA216B" w:rsidP="00614F98"/>
                    <w:p w14:paraId="5243884A" w14:textId="77777777" w:rsidR="00BA216B" w:rsidRDefault="00BA216B" w:rsidP="00614F98"/>
                    <w:p w14:paraId="03D05FC5" w14:textId="77777777" w:rsidR="00BA216B" w:rsidRDefault="00BA216B" w:rsidP="00614F98"/>
                    <w:p w14:paraId="6BF6B6B8" w14:textId="77777777" w:rsidR="00BA216B" w:rsidRDefault="00BA216B" w:rsidP="00614F98"/>
                    <w:p w14:paraId="72CCACD9" w14:textId="77777777" w:rsidR="00BA216B" w:rsidRDefault="00BA216B" w:rsidP="00614F98"/>
                    <w:p w14:paraId="310FF25A" w14:textId="77777777" w:rsidR="00BA216B" w:rsidRDefault="00BA216B" w:rsidP="00614F98"/>
                    <w:p w14:paraId="4BD1215D" w14:textId="77777777" w:rsidR="00BA216B" w:rsidRDefault="00BA216B" w:rsidP="00614F98"/>
                    <w:p w14:paraId="30F9CF3E" w14:textId="77777777" w:rsidR="00BA216B" w:rsidRDefault="00BA216B" w:rsidP="00614F98"/>
                    <w:p w14:paraId="7A904AEC" w14:textId="77777777" w:rsidR="00BA216B" w:rsidRDefault="00BA216B" w:rsidP="00614F98"/>
                    <w:p w14:paraId="0C9731EE" w14:textId="77777777" w:rsidR="00BA216B" w:rsidRDefault="00BA216B" w:rsidP="00614F98"/>
                    <w:p w14:paraId="1F63240C" w14:textId="77777777" w:rsidR="00BA216B" w:rsidRDefault="00BA216B" w:rsidP="00614F98"/>
                    <w:p w14:paraId="396A96C2" w14:textId="77777777" w:rsidR="00BA216B" w:rsidRDefault="00BA216B" w:rsidP="00614F98"/>
                    <w:p w14:paraId="4926655F" w14:textId="77777777" w:rsidR="00BA216B" w:rsidRDefault="00BA216B" w:rsidP="00614F98"/>
                    <w:p w14:paraId="610BBFA2" w14:textId="77777777" w:rsidR="00BA216B" w:rsidRDefault="00BA216B" w:rsidP="00614F98"/>
                    <w:p w14:paraId="1AC386B1" w14:textId="77777777" w:rsidR="00BA216B" w:rsidRDefault="00BA216B" w:rsidP="00614F98"/>
                    <w:p w14:paraId="5A12E9CC" w14:textId="77777777" w:rsidR="00BA216B" w:rsidRDefault="00BA216B" w:rsidP="00614F98"/>
                    <w:p w14:paraId="22A02B7A" w14:textId="77777777" w:rsidR="00BA216B" w:rsidRDefault="00BA216B" w:rsidP="00614F98"/>
                    <w:p w14:paraId="75B09E2A" w14:textId="77777777" w:rsidR="00BA216B" w:rsidRDefault="00BA216B" w:rsidP="00614F98"/>
                    <w:p w14:paraId="13B0AFF7" w14:textId="77777777" w:rsidR="00BA216B" w:rsidRDefault="00BA216B" w:rsidP="00614F98"/>
                    <w:p w14:paraId="7C5B5032" w14:textId="77777777" w:rsidR="00BA216B" w:rsidRDefault="00BA216B" w:rsidP="00614F98"/>
                    <w:p w14:paraId="56209A94" w14:textId="77777777" w:rsidR="00BA216B" w:rsidRDefault="00BA216B" w:rsidP="00614F98"/>
                    <w:p w14:paraId="3BD708E4" w14:textId="77777777" w:rsidR="00BA216B" w:rsidRDefault="00BA216B" w:rsidP="00614F98"/>
                    <w:p w14:paraId="437CE699" w14:textId="77777777" w:rsidR="00BA216B" w:rsidRDefault="00BA216B" w:rsidP="00614F98"/>
                    <w:p w14:paraId="29A75845" w14:textId="77777777" w:rsidR="00BA216B" w:rsidRDefault="00BA216B" w:rsidP="00614F98"/>
                    <w:p w14:paraId="13F21CFF" w14:textId="77777777" w:rsidR="00BA216B" w:rsidRDefault="00BA216B" w:rsidP="00614F98"/>
                    <w:p w14:paraId="4A4F1284" w14:textId="77777777" w:rsidR="00BA216B" w:rsidRDefault="00BA216B" w:rsidP="00614F98"/>
                    <w:p w14:paraId="56862E6A" w14:textId="77777777" w:rsidR="00BA216B" w:rsidRDefault="00BA216B" w:rsidP="00614F98"/>
                    <w:p w14:paraId="74AF77E3" w14:textId="77777777" w:rsidR="00BA216B" w:rsidRDefault="00BA216B" w:rsidP="00614F98"/>
                    <w:p w14:paraId="0A974870" w14:textId="77777777" w:rsidR="00BA216B" w:rsidRDefault="00BA216B" w:rsidP="00614F98"/>
                    <w:p w14:paraId="68C2A5A9" w14:textId="77777777" w:rsidR="00BA216B" w:rsidRDefault="00BA216B" w:rsidP="00614F98"/>
                    <w:p w14:paraId="0E5A2E59" w14:textId="77777777" w:rsidR="00BA216B" w:rsidRDefault="00BA216B" w:rsidP="00614F98"/>
                    <w:p w14:paraId="34B0B9AA" w14:textId="77777777" w:rsidR="00BA216B" w:rsidRDefault="00BA216B" w:rsidP="00614F98"/>
                    <w:p w14:paraId="7ACF8479" w14:textId="77777777" w:rsidR="00BA216B" w:rsidRDefault="00BA216B" w:rsidP="00614F98"/>
                    <w:p w14:paraId="061A0E5F" w14:textId="77777777" w:rsidR="00BA216B" w:rsidRDefault="00BA216B" w:rsidP="00614F98"/>
                    <w:p w14:paraId="30A60218" w14:textId="77777777" w:rsidR="00BA216B" w:rsidRDefault="00BA216B" w:rsidP="00614F98"/>
                    <w:p w14:paraId="6BAB134E" w14:textId="77777777" w:rsidR="00BA216B" w:rsidRDefault="00BA216B" w:rsidP="00614F98"/>
                    <w:p w14:paraId="1D108735" w14:textId="77777777" w:rsidR="00BA216B" w:rsidRDefault="00BA216B" w:rsidP="00614F98"/>
                    <w:p w14:paraId="1E1FB713" w14:textId="77777777" w:rsidR="00BA216B" w:rsidRDefault="00BA216B" w:rsidP="00614F98"/>
                    <w:p w14:paraId="41BF1DEF" w14:textId="77777777" w:rsidR="00BA216B" w:rsidRDefault="00BA216B" w:rsidP="00614F98"/>
                    <w:p w14:paraId="5BEC1EFB" w14:textId="77777777" w:rsidR="00BA216B" w:rsidRDefault="00BA216B" w:rsidP="00614F98"/>
                    <w:p w14:paraId="0C6D7621" w14:textId="77777777" w:rsidR="00BA216B" w:rsidRDefault="00BA216B" w:rsidP="00614F98"/>
                    <w:p w14:paraId="5E597587" w14:textId="77777777" w:rsidR="00BA216B" w:rsidRDefault="00BA216B" w:rsidP="00614F98"/>
                    <w:p w14:paraId="28FE95F5" w14:textId="77777777" w:rsidR="00BA216B" w:rsidRDefault="00BA216B" w:rsidP="00614F98"/>
                    <w:p w14:paraId="49CBB0A5" w14:textId="77777777" w:rsidR="00BA216B" w:rsidRDefault="00BA216B" w:rsidP="00614F98"/>
                    <w:p w14:paraId="26447F36" w14:textId="77777777" w:rsidR="00BA216B" w:rsidRDefault="00BA216B" w:rsidP="00614F98"/>
                    <w:p w14:paraId="2CD10938" w14:textId="77777777" w:rsidR="00BA216B" w:rsidRDefault="00BA216B" w:rsidP="00614F98"/>
                    <w:p w14:paraId="6A5B7193" w14:textId="77777777" w:rsidR="00BA216B" w:rsidRDefault="00BA216B" w:rsidP="00614F98"/>
                    <w:p w14:paraId="5120F223" w14:textId="77777777" w:rsidR="00BA216B" w:rsidRDefault="00BA216B" w:rsidP="00614F98"/>
                    <w:p w14:paraId="77F60B78" w14:textId="77777777" w:rsidR="00BA216B" w:rsidRDefault="00BA216B" w:rsidP="00614F98"/>
                    <w:p w14:paraId="3522E3DE" w14:textId="77777777" w:rsidR="00BA216B" w:rsidRDefault="00BA216B" w:rsidP="00614F98"/>
                    <w:p w14:paraId="168C9D6F" w14:textId="77777777" w:rsidR="00BA216B" w:rsidRDefault="00BA216B" w:rsidP="00614F98"/>
                    <w:p w14:paraId="2B806060" w14:textId="77777777" w:rsidR="00BA216B" w:rsidRDefault="00BA216B" w:rsidP="00614F98"/>
                    <w:p w14:paraId="76FE0D6D" w14:textId="77777777" w:rsidR="00BA216B" w:rsidRDefault="00BA216B" w:rsidP="00614F98"/>
                    <w:p w14:paraId="0B56048A" w14:textId="77777777" w:rsidR="00BA216B" w:rsidRDefault="00BA216B" w:rsidP="00614F98"/>
                    <w:p w14:paraId="7DF8D202" w14:textId="77777777" w:rsidR="00BA216B" w:rsidRDefault="00BA216B" w:rsidP="00614F98"/>
                    <w:p w14:paraId="4D9D998D" w14:textId="77777777" w:rsidR="00BA216B" w:rsidRDefault="00BA216B" w:rsidP="00614F98"/>
                    <w:p w14:paraId="321895C2" w14:textId="77777777" w:rsidR="00BA216B" w:rsidRDefault="00BA216B" w:rsidP="00614F98"/>
                    <w:p w14:paraId="7435FDA7" w14:textId="77777777" w:rsidR="00BA216B" w:rsidRDefault="00BA216B" w:rsidP="00614F98"/>
                    <w:p w14:paraId="5650E920" w14:textId="77777777" w:rsidR="00BA216B" w:rsidRDefault="00BA216B" w:rsidP="00614F98"/>
                    <w:p w14:paraId="790C5B65" w14:textId="77777777" w:rsidR="00BA216B" w:rsidRDefault="00BA216B" w:rsidP="00614F98"/>
                    <w:p w14:paraId="6A1B2BAC" w14:textId="77777777" w:rsidR="00BA216B" w:rsidRDefault="00BA216B" w:rsidP="00614F98"/>
                    <w:p w14:paraId="2F675A99" w14:textId="77777777" w:rsidR="00BA216B" w:rsidRDefault="00BA216B" w:rsidP="00614F98"/>
                    <w:p w14:paraId="2B0B75C0" w14:textId="77777777" w:rsidR="00BA216B" w:rsidRDefault="00BA216B" w:rsidP="00614F98"/>
                    <w:p w14:paraId="71B11C3E" w14:textId="77777777" w:rsidR="00BA216B" w:rsidRDefault="00BA216B" w:rsidP="00614F98"/>
                    <w:p w14:paraId="32955A08" w14:textId="77777777" w:rsidR="00BA216B" w:rsidRDefault="00BA216B" w:rsidP="00614F98"/>
                    <w:p w14:paraId="26ABA0C7" w14:textId="77777777" w:rsidR="00BA216B" w:rsidRDefault="00BA216B" w:rsidP="00614F98"/>
                    <w:p w14:paraId="2143AACB" w14:textId="77777777" w:rsidR="00BA216B" w:rsidRDefault="00BA216B" w:rsidP="00614F98"/>
                    <w:p w14:paraId="3BFBDF93" w14:textId="77777777" w:rsidR="00BA216B" w:rsidRDefault="00BA216B" w:rsidP="00614F98"/>
                    <w:p w14:paraId="48BCDC39" w14:textId="77777777" w:rsidR="00BA216B" w:rsidRDefault="00BA216B" w:rsidP="00614F98"/>
                    <w:p w14:paraId="10595E09" w14:textId="77777777" w:rsidR="00BA216B" w:rsidRDefault="00BA216B" w:rsidP="00614F98"/>
                    <w:p w14:paraId="4F794540" w14:textId="77777777" w:rsidR="00BA216B" w:rsidRDefault="00BA216B" w:rsidP="00614F98"/>
                    <w:p w14:paraId="7A629B1D" w14:textId="77777777" w:rsidR="00BA216B" w:rsidRDefault="00BA216B" w:rsidP="00614F98"/>
                    <w:p w14:paraId="33E592D5" w14:textId="77777777" w:rsidR="00BA216B" w:rsidRDefault="00BA216B" w:rsidP="00614F98"/>
                    <w:p w14:paraId="093ED36B" w14:textId="77777777" w:rsidR="00BA216B" w:rsidRDefault="00BA216B" w:rsidP="00614F98"/>
                    <w:p w14:paraId="4A4161C6" w14:textId="77777777" w:rsidR="00BA216B" w:rsidRDefault="00BA216B" w:rsidP="00614F98"/>
                    <w:p w14:paraId="4950C1B8" w14:textId="77777777" w:rsidR="00BA216B" w:rsidRDefault="00BA216B" w:rsidP="00614F98"/>
                    <w:p w14:paraId="3A24930D" w14:textId="77777777" w:rsidR="00BA216B" w:rsidRDefault="00BA216B" w:rsidP="00614F98"/>
                    <w:p w14:paraId="282A2015" w14:textId="77777777" w:rsidR="00BA216B" w:rsidRDefault="00BA216B" w:rsidP="00614F98"/>
                    <w:p w14:paraId="731D8E9B" w14:textId="77777777" w:rsidR="00BA216B" w:rsidRDefault="00BA216B" w:rsidP="00614F98"/>
                    <w:p w14:paraId="4FF4CD5D" w14:textId="77777777" w:rsidR="00BA216B" w:rsidRDefault="00BA216B" w:rsidP="00614F98"/>
                    <w:p w14:paraId="7D7748C4" w14:textId="77777777" w:rsidR="00BA216B" w:rsidRDefault="00BA216B" w:rsidP="00614F98"/>
                    <w:p w14:paraId="642F7B31" w14:textId="77777777" w:rsidR="00BA216B" w:rsidRDefault="00BA216B" w:rsidP="00614F98"/>
                    <w:p w14:paraId="0C95E789" w14:textId="77777777" w:rsidR="00BA216B" w:rsidRDefault="00BA216B" w:rsidP="00614F98"/>
                    <w:p w14:paraId="6DE03959" w14:textId="77777777" w:rsidR="00BA216B" w:rsidRDefault="00BA216B" w:rsidP="00614F98"/>
                    <w:p w14:paraId="4E050F94" w14:textId="77777777" w:rsidR="00BA216B" w:rsidRDefault="00BA216B" w:rsidP="00614F98"/>
                    <w:p w14:paraId="33339189" w14:textId="77777777" w:rsidR="00BA216B" w:rsidRDefault="00BA216B" w:rsidP="00614F98"/>
                    <w:p w14:paraId="5C62F668" w14:textId="77777777" w:rsidR="00BA216B" w:rsidRDefault="00BA216B" w:rsidP="00614F98"/>
                    <w:p w14:paraId="5B93D21D" w14:textId="77777777" w:rsidR="00BA216B" w:rsidRDefault="00BA216B" w:rsidP="00614F98"/>
                    <w:p w14:paraId="50F096AC" w14:textId="77777777" w:rsidR="00BA216B" w:rsidRDefault="00BA216B" w:rsidP="00614F98"/>
                    <w:p w14:paraId="38D13327" w14:textId="77777777" w:rsidR="00BA216B" w:rsidRDefault="00BA216B" w:rsidP="00614F98"/>
                    <w:p w14:paraId="4CA443DF" w14:textId="77777777" w:rsidR="00BA216B" w:rsidRDefault="00BA216B" w:rsidP="00614F98"/>
                    <w:p w14:paraId="54CCA0A5" w14:textId="77777777" w:rsidR="00BA216B" w:rsidRDefault="00BA216B" w:rsidP="00614F98"/>
                    <w:p w14:paraId="493BC397" w14:textId="77777777" w:rsidR="00BA216B" w:rsidRDefault="00BA216B" w:rsidP="00614F98"/>
                    <w:p w14:paraId="14CB560B" w14:textId="77777777" w:rsidR="00BA216B" w:rsidRDefault="00BA216B" w:rsidP="00614F98"/>
                    <w:p w14:paraId="57B0A3D5" w14:textId="77777777" w:rsidR="00BA216B" w:rsidRDefault="00BA216B" w:rsidP="00614F98"/>
                    <w:p w14:paraId="2E8A194B" w14:textId="77777777" w:rsidR="00BA216B" w:rsidRDefault="00BA216B" w:rsidP="00614F98"/>
                    <w:p w14:paraId="02F90FD7" w14:textId="77777777" w:rsidR="00BA216B" w:rsidRDefault="00BA216B" w:rsidP="00614F98"/>
                    <w:p w14:paraId="27E16A6C" w14:textId="77777777" w:rsidR="00BA216B" w:rsidRDefault="00BA216B" w:rsidP="00614F98"/>
                    <w:p w14:paraId="0DBC775F" w14:textId="77777777" w:rsidR="00BA216B" w:rsidRDefault="00BA216B" w:rsidP="00614F98"/>
                    <w:p w14:paraId="123C4298" w14:textId="77777777" w:rsidR="00BA216B" w:rsidRDefault="00BA216B" w:rsidP="00614F98"/>
                    <w:p w14:paraId="2CD374D9" w14:textId="77777777" w:rsidR="00BA216B" w:rsidRDefault="00BA216B" w:rsidP="00614F98"/>
                    <w:p w14:paraId="47366214" w14:textId="77777777" w:rsidR="00BA216B" w:rsidRDefault="00BA216B" w:rsidP="00614F98"/>
                    <w:p w14:paraId="0C5D6A6B" w14:textId="77777777" w:rsidR="00BA216B" w:rsidRDefault="00BA216B" w:rsidP="00614F98"/>
                    <w:p w14:paraId="76C8337B" w14:textId="77777777" w:rsidR="00BA216B" w:rsidRDefault="00BA216B" w:rsidP="00614F98"/>
                    <w:p w14:paraId="796BE0C1" w14:textId="77777777" w:rsidR="00BA216B" w:rsidRDefault="00BA216B" w:rsidP="00614F98"/>
                    <w:p w14:paraId="3A9A3BAF" w14:textId="77777777" w:rsidR="00BA216B" w:rsidRDefault="00BA216B" w:rsidP="00614F98"/>
                    <w:p w14:paraId="49F06DE2" w14:textId="77777777" w:rsidR="00BA216B" w:rsidRDefault="00BA216B" w:rsidP="00614F98"/>
                    <w:p w14:paraId="27B4519E" w14:textId="77777777" w:rsidR="00BA216B" w:rsidRDefault="00BA216B" w:rsidP="00614F98"/>
                    <w:p w14:paraId="4BABDE0F" w14:textId="77777777" w:rsidR="00BA216B" w:rsidRDefault="00BA216B" w:rsidP="00614F98"/>
                    <w:p w14:paraId="1B72C01D" w14:textId="77777777" w:rsidR="00BA216B" w:rsidRDefault="00BA216B" w:rsidP="00614F98"/>
                    <w:p w14:paraId="1C40EA22" w14:textId="77777777" w:rsidR="00BA216B" w:rsidRDefault="00BA216B" w:rsidP="00614F98"/>
                    <w:p w14:paraId="0162ECC7" w14:textId="77777777" w:rsidR="00BA216B" w:rsidRDefault="00BA216B" w:rsidP="00614F98"/>
                    <w:p w14:paraId="4B223A47" w14:textId="77777777" w:rsidR="00BA216B" w:rsidRDefault="00BA216B" w:rsidP="00614F98"/>
                    <w:p w14:paraId="7B22812B" w14:textId="77777777" w:rsidR="00BA216B" w:rsidRDefault="00BA216B" w:rsidP="00614F98"/>
                    <w:p w14:paraId="75C24FF2" w14:textId="77777777" w:rsidR="00BA216B" w:rsidRDefault="00BA216B" w:rsidP="00614F98"/>
                    <w:p w14:paraId="3A81E489" w14:textId="77777777" w:rsidR="00BA216B" w:rsidRDefault="00BA216B" w:rsidP="00614F98"/>
                    <w:p w14:paraId="24292BB8" w14:textId="77777777" w:rsidR="00BA216B" w:rsidRDefault="00BA216B" w:rsidP="00614F98"/>
                    <w:p w14:paraId="5A7F046A" w14:textId="77777777" w:rsidR="00BA216B" w:rsidRDefault="00BA216B" w:rsidP="00614F98"/>
                    <w:p w14:paraId="55D936CA" w14:textId="77777777" w:rsidR="00BA216B" w:rsidRDefault="00BA216B" w:rsidP="00614F98"/>
                    <w:p w14:paraId="0917CCE3" w14:textId="77777777" w:rsidR="00BA216B" w:rsidRDefault="00BA216B" w:rsidP="00614F98"/>
                    <w:p w14:paraId="711BCA59" w14:textId="77777777" w:rsidR="00BA216B" w:rsidRDefault="00BA216B" w:rsidP="00614F98"/>
                    <w:p w14:paraId="522EA6C7" w14:textId="77777777" w:rsidR="00BA216B" w:rsidRDefault="00BA216B" w:rsidP="00614F98"/>
                    <w:p w14:paraId="62C0F03D" w14:textId="77777777" w:rsidR="00BA216B" w:rsidRDefault="00BA216B" w:rsidP="00614F98"/>
                    <w:p w14:paraId="1ECD4D19" w14:textId="77777777" w:rsidR="00BA216B" w:rsidRDefault="00BA216B" w:rsidP="00614F98"/>
                    <w:p w14:paraId="45137200" w14:textId="77777777" w:rsidR="00BA216B" w:rsidRDefault="00BA216B" w:rsidP="00614F98"/>
                    <w:p w14:paraId="16095380" w14:textId="77777777" w:rsidR="00BA216B" w:rsidRDefault="00BA216B" w:rsidP="00614F98"/>
                    <w:p w14:paraId="7ED525BF" w14:textId="77777777" w:rsidR="00BA216B" w:rsidRDefault="00BA216B" w:rsidP="00614F98"/>
                    <w:p w14:paraId="5215FED5" w14:textId="77777777" w:rsidR="00BA216B" w:rsidRDefault="00BA216B" w:rsidP="00614F98"/>
                    <w:p w14:paraId="30DE0154" w14:textId="77777777" w:rsidR="00BA216B" w:rsidRDefault="00BA216B" w:rsidP="00614F98"/>
                    <w:p w14:paraId="4FE5C616" w14:textId="77777777" w:rsidR="00BA216B" w:rsidRDefault="00BA216B" w:rsidP="00614F98"/>
                    <w:p w14:paraId="3CED1A47" w14:textId="77777777" w:rsidR="00BA216B" w:rsidRDefault="00BA216B" w:rsidP="00614F98"/>
                    <w:p w14:paraId="6F15D8ED" w14:textId="77777777" w:rsidR="00BA216B" w:rsidRDefault="00BA216B" w:rsidP="00614F98"/>
                    <w:p w14:paraId="342FF2B6" w14:textId="77777777" w:rsidR="00BA216B" w:rsidRDefault="00BA216B" w:rsidP="00614F98"/>
                    <w:p w14:paraId="2E7EF846" w14:textId="77777777" w:rsidR="00BA216B" w:rsidRDefault="00BA216B" w:rsidP="00614F98"/>
                    <w:p w14:paraId="58076C32" w14:textId="77777777" w:rsidR="00BA216B" w:rsidRDefault="00BA216B" w:rsidP="00614F98"/>
                    <w:p w14:paraId="2FCEA10B" w14:textId="77777777" w:rsidR="00BA216B" w:rsidRDefault="00BA216B" w:rsidP="00614F98"/>
                    <w:p w14:paraId="2504E589" w14:textId="77777777" w:rsidR="00BA216B" w:rsidRDefault="00BA216B" w:rsidP="00614F98"/>
                    <w:p w14:paraId="47E677A2" w14:textId="77777777" w:rsidR="00BA216B" w:rsidRDefault="00BA216B" w:rsidP="00614F98"/>
                    <w:p w14:paraId="6F886AE6" w14:textId="77777777" w:rsidR="00BA216B" w:rsidRDefault="00BA216B" w:rsidP="00614F98"/>
                    <w:p w14:paraId="5F79ECB8" w14:textId="77777777" w:rsidR="00BA216B" w:rsidRDefault="00BA216B" w:rsidP="00614F98"/>
                    <w:p w14:paraId="637B2FB9" w14:textId="77777777" w:rsidR="00BA216B" w:rsidRDefault="00BA216B" w:rsidP="00614F98"/>
                    <w:p w14:paraId="07E2C718" w14:textId="77777777" w:rsidR="00BA216B" w:rsidRDefault="00BA216B" w:rsidP="00614F98"/>
                    <w:p w14:paraId="21FC9300" w14:textId="77777777" w:rsidR="00BA216B" w:rsidRDefault="00BA216B" w:rsidP="00614F98"/>
                    <w:p w14:paraId="71A03213" w14:textId="77777777" w:rsidR="00BA216B" w:rsidRDefault="00BA216B" w:rsidP="00614F98"/>
                    <w:p w14:paraId="29AE0342" w14:textId="77777777" w:rsidR="00BA216B" w:rsidRDefault="00BA216B" w:rsidP="00614F98"/>
                    <w:p w14:paraId="13BFB44D" w14:textId="77777777" w:rsidR="00BA216B" w:rsidRDefault="00BA216B" w:rsidP="00614F98"/>
                    <w:p w14:paraId="3C749FBA" w14:textId="77777777" w:rsidR="00BA216B" w:rsidRDefault="00BA216B" w:rsidP="00614F98"/>
                    <w:p w14:paraId="61206D6C" w14:textId="77777777" w:rsidR="00BA216B" w:rsidRDefault="00BA216B" w:rsidP="00614F98"/>
                    <w:p w14:paraId="3412B3AF" w14:textId="77777777" w:rsidR="00BA216B" w:rsidRDefault="00BA216B" w:rsidP="00614F98"/>
                    <w:p w14:paraId="4C84062F" w14:textId="77777777" w:rsidR="00BA216B" w:rsidRDefault="00BA216B" w:rsidP="00614F98"/>
                    <w:p w14:paraId="7FEE0918" w14:textId="77777777" w:rsidR="00BA216B" w:rsidRDefault="00BA216B" w:rsidP="00614F98"/>
                    <w:p w14:paraId="69DFDD9E" w14:textId="77777777" w:rsidR="00BA216B" w:rsidRDefault="00BA216B" w:rsidP="00614F98"/>
                    <w:p w14:paraId="4C45F8FF" w14:textId="77777777" w:rsidR="00BA216B" w:rsidRDefault="00BA216B" w:rsidP="00614F98"/>
                    <w:p w14:paraId="336E3F7B" w14:textId="77777777" w:rsidR="00BA216B" w:rsidRDefault="00BA216B" w:rsidP="00614F98"/>
                    <w:p w14:paraId="27861A4A" w14:textId="77777777" w:rsidR="00BA216B" w:rsidRDefault="00BA216B" w:rsidP="00614F98"/>
                    <w:p w14:paraId="5EAB6318" w14:textId="77777777" w:rsidR="00BA216B" w:rsidRDefault="00BA216B" w:rsidP="00614F98"/>
                    <w:p w14:paraId="7005843B" w14:textId="77777777" w:rsidR="00BA216B" w:rsidRDefault="00BA216B" w:rsidP="00614F98"/>
                    <w:p w14:paraId="1EAEB695" w14:textId="77777777" w:rsidR="00BA216B" w:rsidRDefault="00BA216B" w:rsidP="00614F98"/>
                    <w:p w14:paraId="2F9F4261" w14:textId="77777777" w:rsidR="00BA216B" w:rsidRDefault="00BA216B" w:rsidP="00614F98"/>
                    <w:p w14:paraId="0BC24B53" w14:textId="77777777" w:rsidR="00BA216B" w:rsidRDefault="00BA216B" w:rsidP="00614F98"/>
                    <w:p w14:paraId="37D05897" w14:textId="77777777" w:rsidR="00BA216B" w:rsidRDefault="00BA216B" w:rsidP="00614F98"/>
                    <w:p w14:paraId="4EE35D7D" w14:textId="77777777" w:rsidR="00BA216B" w:rsidRDefault="00BA216B" w:rsidP="00614F98"/>
                    <w:p w14:paraId="03866CF0" w14:textId="77777777" w:rsidR="00BA216B" w:rsidRDefault="00BA216B" w:rsidP="00614F98"/>
                    <w:p w14:paraId="570DF593" w14:textId="77777777" w:rsidR="00BA216B" w:rsidRDefault="00BA216B" w:rsidP="00614F98"/>
                    <w:p w14:paraId="4D92DFB1" w14:textId="77777777" w:rsidR="00BA216B" w:rsidRDefault="00BA216B" w:rsidP="00614F98"/>
                    <w:p w14:paraId="169C7A98" w14:textId="77777777" w:rsidR="00BA216B" w:rsidRDefault="00BA216B" w:rsidP="00614F98"/>
                    <w:p w14:paraId="0C17E546" w14:textId="77777777" w:rsidR="00BA216B" w:rsidRDefault="00BA216B" w:rsidP="00614F98"/>
                    <w:p w14:paraId="0BC36FEC" w14:textId="77777777" w:rsidR="00BA216B" w:rsidRDefault="00BA216B" w:rsidP="00614F98"/>
                    <w:p w14:paraId="63A95AC4" w14:textId="77777777" w:rsidR="00BA216B" w:rsidRDefault="00BA216B" w:rsidP="00614F98"/>
                    <w:p w14:paraId="730C0D95" w14:textId="77777777" w:rsidR="00BA216B" w:rsidRDefault="00BA216B" w:rsidP="00614F98"/>
                    <w:p w14:paraId="3071FB0D" w14:textId="77777777" w:rsidR="00BA216B" w:rsidRDefault="00BA216B" w:rsidP="00614F98"/>
                    <w:p w14:paraId="1FB8E72F" w14:textId="77777777" w:rsidR="00BA216B" w:rsidRDefault="00BA216B" w:rsidP="00614F98"/>
                    <w:p w14:paraId="1389B82A" w14:textId="77777777" w:rsidR="00BA216B" w:rsidRDefault="00BA216B" w:rsidP="00614F98"/>
                    <w:p w14:paraId="256ADEAE" w14:textId="77777777" w:rsidR="00BA216B" w:rsidRDefault="00BA216B" w:rsidP="00614F98"/>
                    <w:p w14:paraId="0FED6E43" w14:textId="77777777" w:rsidR="00BA216B" w:rsidRDefault="00BA216B" w:rsidP="00614F98"/>
                    <w:p w14:paraId="22ABCAE5" w14:textId="77777777" w:rsidR="00BA216B" w:rsidRDefault="00BA216B" w:rsidP="00614F98"/>
                    <w:p w14:paraId="339382C4" w14:textId="77777777" w:rsidR="00BA216B" w:rsidRDefault="00BA216B" w:rsidP="00614F98"/>
                    <w:p w14:paraId="3D0C6F4C" w14:textId="77777777" w:rsidR="00BA216B" w:rsidRDefault="00BA216B" w:rsidP="00614F98"/>
                    <w:p w14:paraId="21168523" w14:textId="77777777" w:rsidR="00BA216B" w:rsidRDefault="00BA216B" w:rsidP="00614F98"/>
                    <w:p w14:paraId="77FE50F9" w14:textId="77777777" w:rsidR="00BA216B" w:rsidRDefault="00BA216B" w:rsidP="00614F98"/>
                    <w:p w14:paraId="727568AD" w14:textId="77777777" w:rsidR="00BA216B" w:rsidRDefault="00BA216B" w:rsidP="00614F98"/>
                    <w:p w14:paraId="1D3D9761" w14:textId="77777777" w:rsidR="00BA216B" w:rsidRDefault="00BA216B" w:rsidP="00614F98"/>
                  </w:txbxContent>
                </v:textbox>
              </v:shape>
            </w:pict>
          </mc:Fallback>
        </mc:AlternateContent>
      </w:r>
    </w:p>
    <w:p w14:paraId="70C809AF" w14:textId="77777777" w:rsidR="00614F98" w:rsidRDefault="00614F98" w:rsidP="00614F98">
      <w:pPr>
        <w:rPr>
          <w:rFonts w:ascii="CMU Concrete" w:hAnsi="CMU Concrete"/>
          <w:color w:val="000000" w:themeColor="text1"/>
        </w:rPr>
      </w:pPr>
    </w:p>
    <w:p w14:paraId="452881EC" w14:textId="77777777" w:rsidR="00614F98" w:rsidRDefault="00614F98" w:rsidP="00614F98">
      <w:pPr>
        <w:pStyle w:val="11"/>
        <w:rPr>
          <w:color w:val="000000" w:themeColor="text1"/>
          <w:szCs w:val="22"/>
        </w:rPr>
      </w:pPr>
      <w:r>
        <w:rPr>
          <w:rFonts w:hint="eastAsia"/>
          <w:color w:val="000000" w:themeColor="text1"/>
        </w:rPr>
        <w:t>예시파일</w:t>
      </w:r>
    </w:p>
    <w:p w14:paraId="3E0D249C" w14:textId="77777777" w:rsidR="00614F98" w:rsidRDefault="00614F98" w:rsidP="00401892">
      <w:pPr>
        <w:numPr>
          <w:ilvl w:val="0"/>
          <w:numId w:val="142"/>
        </w:numPr>
        <w:ind w:left="426"/>
        <w:rPr>
          <w:color w:val="000000" w:themeColor="text1"/>
        </w:rPr>
      </w:pPr>
      <w:r>
        <w:rPr>
          <w:rStyle w:val="p2Char"/>
          <w:b/>
          <w:bCs/>
          <w:color w:val="000000" w:themeColor="text1"/>
        </w:rPr>
        <w:t xml:space="preserve">CART.ecm </w:t>
      </w:r>
      <w:r>
        <w:rPr>
          <w:rStyle w:val="p2Char"/>
          <w:bCs/>
          <w:color w:val="000000" w:themeColor="text1"/>
        </w:rPr>
        <w:t>실행</w:t>
      </w:r>
      <w:r>
        <w:rPr>
          <w:rFonts w:hint="eastAsia"/>
          <w:color w:val="000000" w:themeColor="text1"/>
        </w:rPr>
        <w:t xml:space="preserve"> </w:t>
      </w:r>
    </w:p>
    <w:p w14:paraId="19424167" w14:textId="77777777" w:rsidR="00614F98" w:rsidRDefault="00614F98" w:rsidP="00AE3A66">
      <w:pPr>
        <w:pStyle w:val="af"/>
      </w:pPr>
    </w:p>
    <w:p w14:paraId="1DD3BFE5" w14:textId="77777777" w:rsidR="00614F98" w:rsidRDefault="00614F98" w:rsidP="00614F98">
      <w:pPr>
        <w:rPr>
          <w:rFonts w:ascii="CMU Concrete" w:hAnsi="CMU Concrete"/>
        </w:rPr>
      </w:pPr>
    </w:p>
    <w:p w14:paraId="5F7585DD" w14:textId="77777777" w:rsidR="00614F98" w:rsidRDefault="00614F98" w:rsidP="00614F98">
      <w:pPr>
        <w:rPr>
          <w:rFonts w:ascii="CMU Concrete" w:hAnsi="CMU Concrete"/>
        </w:rPr>
      </w:pPr>
    </w:p>
    <w:p w14:paraId="3A9D48AD" w14:textId="77777777" w:rsidR="00614F98" w:rsidRDefault="00614F98" w:rsidP="00822CCC">
      <w:pPr>
        <w:pStyle w:val="000"/>
        <w:ind w:firstLine="108"/>
      </w:pPr>
      <w:bookmarkStart w:id="886" w:name="_Toc67925573"/>
      <w:r>
        <w:rPr>
          <w:rFonts w:hint="eastAsia"/>
        </w:rPr>
        <w:t>3.4.9 MLP 노드</w:t>
      </w:r>
      <w:bookmarkEnd w:id="886"/>
    </w:p>
    <w:tbl>
      <w:tblPr>
        <w:tblW w:w="0" w:type="auto"/>
        <w:tblLook w:val="01E0" w:firstRow="1" w:lastRow="1" w:firstColumn="1" w:lastColumn="1" w:noHBand="0" w:noVBand="0"/>
      </w:tblPr>
      <w:tblGrid>
        <w:gridCol w:w="1712"/>
        <w:gridCol w:w="7074"/>
      </w:tblGrid>
      <w:tr w:rsidR="00614F98" w14:paraId="0DF6C803" w14:textId="77777777" w:rsidTr="00614F98">
        <w:tc>
          <w:tcPr>
            <w:tcW w:w="1728" w:type="dxa"/>
            <w:vAlign w:val="center"/>
            <w:hideMark/>
          </w:tcPr>
          <w:p w14:paraId="3EF9E313" w14:textId="77777777" w:rsidR="00614F98" w:rsidRDefault="00614F98" w:rsidP="00AE3A66">
            <w:pPr>
              <w:pStyle w:val="af"/>
            </w:pPr>
            <w:r>
              <w:rPr>
                <w:noProof/>
              </w:rPr>
              <w:drawing>
                <wp:inline distT="0" distB="0" distL="0" distR="0" wp14:anchorId="57C616FD" wp14:editId="67F8374D">
                  <wp:extent cx="638175" cy="638175"/>
                  <wp:effectExtent l="0" t="0" r="9525" b="9525"/>
                  <wp:docPr id="360" name="그림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13891BA8" w14:textId="77777777" w:rsidR="00614F98" w:rsidRDefault="00614F98">
            <w:pPr>
              <w:rPr>
                <w:rFonts w:ascii="CMU Concrete" w:hAnsi="CMU Concrete"/>
              </w:rPr>
            </w:pPr>
            <w:r>
              <w:rPr>
                <w:rFonts w:ascii="CMU Concrete" w:hAnsi="CMU Concrete" w:hint="eastAsia"/>
              </w:rPr>
              <w:t>인간</w:t>
            </w:r>
            <w:r>
              <w:rPr>
                <w:rFonts w:ascii="CMU Concrete" w:hAnsi="CMU Concrete"/>
              </w:rPr>
              <w:t xml:space="preserve"> </w:t>
            </w:r>
            <w:r>
              <w:rPr>
                <w:rFonts w:ascii="CMU Concrete" w:hAnsi="CMU Concrete" w:hint="eastAsia"/>
              </w:rPr>
              <w:t>두뇌의</w:t>
            </w:r>
            <w:r>
              <w:rPr>
                <w:rFonts w:ascii="CMU Concrete" w:hAnsi="CMU Concrete"/>
              </w:rPr>
              <w:t xml:space="preserve"> </w:t>
            </w:r>
            <w:r>
              <w:rPr>
                <w:rFonts w:ascii="CMU Concrete" w:hAnsi="CMU Concrete" w:hint="eastAsia"/>
              </w:rPr>
              <w:t>신경망을</w:t>
            </w:r>
            <w:r>
              <w:rPr>
                <w:rFonts w:ascii="CMU Concrete" w:hAnsi="CMU Concrete"/>
              </w:rPr>
              <w:t xml:space="preserve"> </w:t>
            </w:r>
            <w:r>
              <w:rPr>
                <w:rFonts w:ascii="CMU Concrete" w:hAnsi="CMU Concrete" w:hint="eastAsia"/>
              </w:rPr>
              <w:t>모방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기법으로</w:t>
            </w:r>
            <w:r>
              <w:rPr>
                <w:rFonts w:ascii="CMU Concrete" w:hAnsi="CMU Concrete"/>
              </w:rPr>
              <w:t> </w:t>
            </w:r>
            <w:r>
              <w:rPr>
                <w:rFonts w:ascii="CMU Concrete" w:hAnsi="CMU Concrete" w:hint="eastAsia"/>
              </w:rPr>
              <w:t>실제</w:t>
            </w:r>
            <w:r>
              <w:rPr>
                <w:rFonts w:ascii="CMU Concrete" w:hAnsi="CMU Concrete"/>
              </w:rPr>
              <w:t xml:space="preserve"> </w:t>
            </w:r>
            <w:r>
              <w:rPr>
                <w:rFonts w:ascii="CMU Concrete" w:hAnsi="CMU Concrete" w:hint="eastAsia"/>
              </w:rPr>
              <w:t>자신이</w:t>
            </w:r>
            <w:r>
              <w:rPr>
                <w:rFonts w:ascii="CMU Concrete" w:hAnsi="CMU Concrete"/>
              </w:rPr>
              <w:t xml:space="preserve"> </w:t>
            </w:r>
            <w:r>
              <w:rPr>
                <w:rFonts w:ascii="CMU Concrete" w:hAnsi="CMU Concrete" w:hint="eastAsia"/>
              </w:rPr>
              <w:t>가진</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이용한</w:t>
            </w:r>
            <w:r>
              <w:rPr>
                <w:rFonts w:ascii="CMU Concrete" w:hAnsi="CMU Concrete"/>
              </w:rPr>
              <w:t xml:space="preserve"> </w:t>
            </w:r>
            <w:r>
              <w:rPr>
                <w:rFonts w:ascii="CMU Concrete" w:hAnsi="CMU Concrete" w:hint="eastAsia"/>
              </w:rPr>
              <w:t>반복적인</w:t>
            </w:r>
            <w:r>
              <w:rPr>
                <w:rFonts w:ascii="CMU Concrete" w:hAnsi="CMU Concrete"/>
              </w:rPr>
              <w:t xml:space="preserve"> </w:t>
            </w:r>
            <w:r>
              <w:rPr>
                <w:rFonts w:ascii="CMU Concrete" w:hAnsi="CMU Concrete" w:hint="eastAsia"/>
              </w:rPr>
              <w:t>학습과정을</w:t>
            </w:r>
            <w:r>
              <w:rPr>
                <w:rFonts w:ascii="CMU Concrete" w:hAnsi="CMU Concrete"/>
              </w:rPr>
              <w:t xml:space="preserve"> </w:t>
            </w:r>
            <w:r>
              <w:rPr>
                <w:rFonts w:ascii="CMU Concrete" w:hAnsi="CMU Concrete" w:hint="eastAsia"/>
              </w:rPr>
              <w:t>거쳐</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숨어있는</w:t>
            </w:r>
            <w:r>
              <w:rPr>
                <w:rFonts w:ascii="CMU Concrete" w:hAnsi="CMU Concrete"/>
              </w:rPr>
              <w:t xml:space="preserve"> </w:t>
            </w:r>
            <w:r>
              <w:rPr>
                <w:rFonts w:ascii="CMU Concrete" w:hAnsi="CMU Concrete" w:hint="eastAsia"/>
              </w:rPr>
              <w:t>패턴을</w:t>
            </w:r>
            <w:r>
              <w:rPr>
                <w:rFonts w:ascii="CMU Concrete" w:hAnsi="CMU Concrete"/>
              </w:rPr>
              <w:t xml:space="preserve"> </w:t>
            </w:r>
            <w:r>
              <w:rPr>
                <w:rFonts w:ascii="CMU Concrete" w:hAnsi="CMU Concrete" w:hint="eastAsia"/>
              </w:rPr>
              <w:t>찾아냅니다</w:t>
            </w:r>
            <w:r>
              <w:rPr>
                <w:rFonts w:ascii="CMU Concrete" w:hAnsi="CMU Concrete"/>
              </w:rPr>
              <w:t>.</w:t>
            </w:r>
          </w:p>
        </w:tc>
      </w:tr>
    </w:tbl>
    <w:p w14:paraId="4F63D59C" w14:textId="77777777" w:rsidR="00614F98" w:rsidRDefault="00614F98" w:rsidP="00614F98">
      <w:pPr>
        <w:pStyle w:val="16"/>
        <w:rPr>
          <w:rFonts w:ascii="CMU Concrete" w:eastAsia="굴림" w:hAnsi="CMU Concrete"/>
        </w:rPr>
      </w:pPr>
      <w:r>
        <w:rPr>
          <w:rFonts w:ascii="CMU Concrete" w:eastAsia="굴림" w:hAnsi="CMU Concrete" w:hint="eastAsia"/>
        </w:rPr>
        <w:t>개요</w:t>
      </w:r>
    </w:p>
    <w:p w14:paraId="44069631" w14:textId="77777777" w:rsidR="00614F98" w:rsidRDefault="00614F98" w:rsidP="00614F98">
      <w:pPr>
        <w:pStyle w:val="p2"/>
        <w:rPr>
          <w:rFonts w:ascii="CMU Concrete" w:hAnsi="CMU Concrete"/>
        </w:rPr>
      </w:pPr>
      <w:r>
        <w:rPr>
          <w:rFonts w:ascii="CMU Concrete" w:hAnsi="CMU Concrete"/>
        </w:rPr>
        <w:t>Multilayer feedforward network</w:t>
      </w:r>
      <w:r>
        <w:rPr>
          <w:rFonts w:ascii="CMU Concrete" w:hAnsi="CMU Concrete" w:hint="eastAsia"/>
        </w:rPr>
        <w:t>의</w:t>
      </w:r>
      <w:r>
        <w:rPr>
          <w:rFonts w:ascii="CMU Concrete" w:hAnsi="CMU Concrete"/>
        </w:rPr>
        <w:t xml:space="preserve"> </w:t>
      </w:r>
      <w:r>
        <w:rPr>
          <w:rFonts w:ascii="CMU Concrete" w:hAnsi="CMU Concrete" w:hint="eastAsia"/>
        </w:rPr>
        <w:t>구조는</w:t>
      </w:r>
      <w:r>
        <w:rPr>
          <w:rFonts w:ascii="CMU Concrete" w:hAnsi="CMU Concrete"/>
        </w:rPr>
        <w:t xml:space="preserve"> </w:t>
      </w:r>
      <w:r>
        <w:rPr>
          <w:rFonts w:ascii="CMU Concrete" w:hAnsi="CMU Concrete" w:hint="eastAsia"/>
        </w:rPr>
        <w:t>크게</w:t>
      </w:r>
      <w:r>
        <w:rPr>
          <w:rFonts w:ascii="CMU Concrete" w:hAnsi="CMU Concrete"/>
        </w:rPr>
        <w:t xml:space="preserve"> input layer, hidden layer, output layer</w:t>
      </w:r>
      <w:r>
        <w:rPr>
          <w:rFonts w:ascii="CMU Concrete" w:hAnsi="CMU Concrete" w:hint="eastAsia"/>
        </w:rPr>
        <w:t>로</w:t>
      </w:r>
      <w:r>
        <w:rPr>
          <w:rFonts w:ascii="CMU Concrete" w:hAnsi="CMU Concrete"/>
        </w:rPr>
        <w:t xml:space="preserve"> </w:t>
      </w:r>
      <w:r>
        <w:rPr>
          <w:rFonts w:ascii="CMU Concrete" w:hAnsi="CMU Concrete" w:hint="eastAsia"/>
        </w:rPr>
        <w:t>이뤄져</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때</w:t>
      </w:r>
      <w:r>
        <w:rPr>
          <w:rFonts w:ascii="CMU Concrete" w:hAnsi="CMU Concrete"/>
        </w:rPr>
        <w:t>, input signal</w:t>
      </w:r>
      <w:r>
        <w:rPr>
          <w:rFonts w:ascii="CMU Concrete" w:hAnsi="CMU Concrete" w:hint="eastAsia"/>
        </w:rPr>
        <w:t>은</w:t>
      </w:r>
      <w:r>
        <w:rPr>
          <w:rFonts w:ascii="CMU Concrete" w:hAnsi="CMU Concrete"/>
        </w:rPr>
        <w:t xml:space="preserve"> layer-by-layer</w:t>
      </w:r>
      <w:r>
        <w:rPr>
          <w:rFonts w:ascii="CMU Concrete" w:hAnsi="CMU Concrete" w:hint="eastAsia"/>
        </w:rPr>
        <w:t>로</w:t>
      </w:r>
      <w:r>
        <w:rPr>
          <w:rFonts w:ascii="CMU Concrete" w:hAnsi="CMU Concrete"/>
        </w:rPr>
        <w:t xml:space="preserve"> </w:t>
      </w:r>
      <w:r>
        <w:rPr>
          <w:rFonts w:ascii="CMU Concrete" w:hAnsi="CMU Concrete" w:hint="eastAsia"/>
        </w:rPr>
        <w:t>전진해</w:t>
      </w:r>
      <w:r>
        <w:rPr>
          <w:rFonts w:ascii="CMU Concrete" w:hAnsi="CMU Concrete"/>
        </w:rPr>
        <w:t xml:space="preserve"> </w:t>
      </w:r>
      <w:r>
        <w:rPr>
          <w:rFonts w:ascii="CMU Concrete" w:hAnsi="CMU Concrete" w:hint="eastAsia"/>
        </w:rPr>
        <w:t>나갑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신경망을</w:t>
      </w:r>
      <w:r>
        <w:rPr>
          <w:rFonts w:ascii="CMU Concrete" w:hAnsi="CMU Concrete"/>
        </w:rPr>
        <w:t xml:space="preserve"> </w:t>
      </w:r>
      <w:r>
        <w:rPr>
          <w:rFonts w:ascii="CMU Concrete" w:hAnsi="CMU Concrete"/>
          <w:b/>
        </w:rPr>
        <w:t>MLP(Multi-Layer Perceptron)</w:t>
      </w:r>
      <w:r>
        <w:rPr>
          <w:rFonts w:ascii="CMU Concrete" w:hAnsi="CMU Concrete" w:hint="eastAsia"/>
        </w:rPr>
        <w:t>이라고</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b/>
          <w:bCs/>
        </w:rPr>
        <w:t>Function approximation, Pattern classification</w:t>
      </w:r>
      <w:r>
        <w:rPr>
          <w:rFonts w:ascii="CMU Concrete" w:hAnsi="CMU Concrete" w:hint="eastAsia"/>
        </w:rPr>
        <w:t>에</w:t>
      </w:r>
      <w:r>
        <w:rPr>
          <w:rFonts w:ascii="CMU Concrete" w:hAnsi="CMU Concrete"/>
        </w:rPr>
        <w:t xml:space="preserve"> </w:t>
      </w:r>
      <w:r>
        <w:rPr>
          <w:rFonts w:ascii="CMU Concrete" w:hAnsi="CMU Concrete" w:hint="eastAsia"/>
        </w:rPr>
        <w:t>널리</w:t>
      </w:r>
      <w:r>
        <w:rPr>
          <w:rFonts w:ascii="CMU Concrete" w:hAnsi="CMU Concrete"/>
        </w:rPr>
        <w:t xml:space="preserve"> </w:t>
      </w:r>
      <w:r>
        <w:rPr>
          <w:rFonts w:ascii="CMU Concrete" w:hAnsi="CMU Concrete" w:hint="eastAsia"/>
        </w:rPr>
        <w:t>이용되는</w:t>
      </w:r>
      <w:r>
        <w:rPr>
          <w:rFonts w:ascii="CMU Concrete" w:hAnsi="CMU Concrete"/>
        </w:rPr>
        <w:t xml:space="preserve"> MLP</w:t>
      </w:r>
      <w:r>
        <w:rPr>
          <w:rFonts w:ascii="CMU Concrete" w:hAnsi="CMU Concrete" w:hint="eastAsia"/>
        </w:rPr>
        <w:t>는</w:t>
      </w:r>
      <w:r>
        <w:rPr>
          <w:rFonts w:ascii="CMU Concrete" w:hAnsi="CMU Concrete"/>
        </w:rPr>
        <w:t xml:space="preserve"> RBF, SVM </w:t>
      </w:r>
      <w:r>
        <w:rPr>
          <w:rFonts w:ascii="CMU Concrete" w:hAnsi="CMU Concrete" w:hint="eastAsia"/>
        </w:rPr>
        <w:t>등과</w:t>
      </w:r>
      <w:r>
        <w:rPr>
          <w:rFonts w:ascii="CMU Concrete" w:hAnsi="CMU Concrete"/>
        </w:rPr>
        <w:t xml:space="preserve"> </w:t>
      </w:r>
      <w:r>
        <w:rPr>
          <w:rFonts w:ascii="CMU Concrete" w:hAnsi="CMU Concrete" w:hint="eastAsia"/>
        </w:rPr>
        <w:t>함께</w:t>
      </w:r>
      <w:r>
        <w:rPr>
          <w:rFonts w:ascii="CMU Concrete" w:hAnsi="CMU Concrete"/>
        </w:rPr>
        <w:t xml:space="preserve"> </w:t>
      </w:r>
      <w:r>
        <w:rPr>
          <w:rFonts w:ascii="CMU Concrete" w:hAnsi="CMU Concrete" w:hint="eastAsia"/>
        </w:rPr>
        <w:t>대표적인</w:t>
      </w:r>
      <w:r>
        <w:rPr>
          <w:rFonts w:ascii="CMU Concrete" w:hAnsi="CMU Concrete"/>
        </w:rPr>
        <w:t xml:space="preserve"> </w:t>
      </w:r>
      <w:r>
        <w:rPr>
          <w:rFonts w:ascii="CMU Concrete" w:hAnsi="CMU Concrete"/>
          <w:b/>
          <w:bCs/>
        </w:rPr>
        <w:t>Supervised neural network</w:t>
      </w:r>
      <w:r>
        <w:rPr>
          <w:rFonts w:ascii="CMU Concrete" w:hAnsi="CMU Concrete" w:hint="eastAsia"/>
        </w:rPr>
        <w:t>입니다</w:t>
      </w:r>
      <w:r>
        <w:rPr>
          <w:rFonts w:ascii="CMU Concrete" w:hAnsi="CMU Concrete"/>
        </w:rPr>
        <w:t xml:space="preserve">. </w:t>
      </w:r>
      <w:r>
        <w:rPr>
          <w:rFonts w:ascii="CMU Concrete" w:hAnsi="CMU Concrete" w:hint="eastAsia"/>
        </w:rPr>
        <w:t>각</w:t>
      </w:r>
      <w:r>
        <w:rPr>
          <w:rFonts w:ascii="CMU Concrete" w:hAnsi="CMU Concrete"/>
        </w:rPr>
        <w:t xml:space="preserve"> layer</w:t>
      </w:r>
      <w:r>
        <w:rPr>
          <w:rFonts w:ascii="CMU Concrete" w:hAnsi="CMU Concrete" w:hint="eastAsia"/>
        </w:rPr>
        <w:t>의</w:t>
      </w:r>
      <w:r>
        <w:rPr>
          <w:rFonts w:ascii="CMU Concrete" w:hAnsi="CMU Concrete"/>
        </w:rPr>
        <w:t xml:space="preserve"> neuron(or node)</w:t>
      </w:r>
      <w:r>
        <w:rPr>
          <w:rFonts w:ascii="CMU Concrete" w:hAnsi="CMU Concrete" w:hint="eastAsia"/>
        </w:rPr>
        <w:t>들은</w:t>
      </w:r>
      <w:r>
        <w:rPr>
          <w:rFonts w:ascii="CMU Concrete" w:hAnsi="CMU Concrete"/>
        </w:rPr>
        <w:t xml:space="preserve"> bias</w:t>
      </w:r>
      <w:r>
        <w:rPr>
          <w:rFonts w:ascii="CMU Concrete" w:hAnsi="CMU Concrete" w:hint="eastAsia"/>
        </w:rPr>
        <w:t>와</w:t>
      </w:r>
      <w:r>
        <w:rPr>
          <w:rFonts w:ascii="CMU Concrete" w:hAnsi="CMU Concrete"/>
        </w:rPr>
        <w:t xml:space="preserve"> </w:t>
      </w:r>
      <w:r>
        <w:rPr>
          <w:rFonts w:ascii="CMU Concrete" w:hAnsi="CMU Concrete" w:hint="eastAsia"/>
        </w:rPr>
        <w:t>다른</w:t>
      </w:r>
      <w:r>
        <w:rPr>
          <w:rFonts w:ascii="CMU Concrete" w:hAnsi="CMU Concrete"/>
        </w:rPr>
        <w:t xml:space="preserve"> layer</w:t>
      </w:r>
      <w:r>
        <w:rPr>
          <w:rFonts w:ascii="CMU Concrete" w:hAnsi="CMU Concrete" w:hint="eastAsia"/>
        </w:rPr>
        <w:t>의</w:t>
      </w:r>
      <w:r>
        <w:rPr>
          <w:rFonts w:ascii="CMU Concrete" w:hAnsi="CMU Concrete"/>
        </w:rPr>
        <w:t xml:space="preserve"> neuron</w:t>
      </w:r>
      <w:r>
        <w:rPr>
          <w:rFonts w:ascii="CMU Concrete" w:hAnsi="CMU Concrete" w:hint="eastAsia"/>
        </w:rPr>
        <w:t>들과</w:t>
      </w:r>
      <w:r>
        <w:rPr>
          <w:rFonts w:ascii="CMU Concrete" w:hAnsi="CMU Concrete"/>
        </w:rPr>
        <w:t xml:space="preserve"> adjustable weight</w:t>
      </w:r>
      <w:r>
        <w:rPr>
          <w:rFonts w:ascii="CMU Concrete" w:hAnsi="CMU Concrete" w:hint="eastAsia"/>
        </w:rPr>
        <w:t>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연결되어</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w:t>
      </w:r>
      <w:r>
        <w:rPr>
          <w:rFonts w:ascii="CMU Concrete" w:hAnsi="CMU Concrete"/>
        </w:rPr>
        <w:t xml:space="preserve"> </w:t>
      </w:r>
      <w:r>
        <w:rPr>
          <w:rFonts w:ascii="CMU Concrete" w:hAnsi="CMU Concrete" w:hint="eastAsia"/>
        </w:rPr>
        <w:t>그림은</w:t>
      </w:r>
      <w:r>
        <w:rPr>
          <w:rFonts w:ascii="CMU Concrete" w:hAnsi="CMU Concrete"/>
        </w:rPr>
        <w:t xml:space="preserve"> hidden layer</w:t>
      </w:r>
      <w:r>
        <w:rPr>
          <w:rFonts w:ascii="CMU Concrete" w:hAnsi="CMU Concrete" w:hint="eastAsia"/>
        </w:rPr>
        <w:t>가</w:t>
      </w:r>
      <w:r>
        <w:rPr>
          <w:rFonts w:ascii="CMU Concrete" w:hAnsi="CMU Concrete"/>
        </w:rPr>
        <w:t xml:space="preserve"> 2</w:t>
      </w:r>
      <w:r>
        <w:rPr>
          <w:rFonts w:ascii="CMU Concrete" w:hAnsi="CMU Concrete" w:hint="eastAsia"/>
        </w:rPr>
        <w:t>개인</w:t>
      </w:r>
      <w:r>
        <w:rPr>
          <w:rFonts w:ascii="CMU Concrete" w:hAnsi="CMU Concrete"/>
        </w:rPr>
        <w:t xml:space="preserve"> MLP</w:t>
      </w:r>
      <w:r>
        <w:rPr>
          <w:rFonts w:ascii="CMU Concrete" w:hAnsi="CMU Concrete" w:hint="eastAsia"/>
        </w:rPr>
        <w:t>의</w:t>
      </w:r>
      <w:r>
        <w:rPr>
          <w:rFonts w:ascii="CMU Concrete" w:hAnsi="CMU Concrete"/>
        </w:rPr>
        <w:t xml:space="preserve"> </w:t>
      </w:r>
      <w:r>
        <w:rPr>
          <w:rFonts w:ascii="CMU Concrete" w:hAnsi="CMU Concrete" w:hint="eastAsia"/>
        </w:rPr>
        <w:t>구조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입니다</w:t>
      </w:r>
      <w:r>
        <w:rPr>
          <w:rFonts w:ascii="CMU Concrete" w:hAnsi="CMU Concrete"/>
        </w:rPr>
        <w:t xml:space="preserve">. </w:t>
      </w:r>
    </w:p>
    <w:p w14:paraId="4BBCAB72" w14:textId="77777777" w:rsidR="00614F98" w:rsidRDefault="00614F98" w:rsidP="00614F98">
      <w:pPr>
        <w:pStyle w:val="p2"/>
        <w:rPr>
          <w:rFonts w:ascii="CMU Concrete" w:hAnsi="CMU Concrete"/>
        </w:rPr>
      </w:pPr>
    </w:p>
    <w:p w14:paraId="2009FF7F" w14:textId="77777777" w:rsidR="00614F98" w:rsidRDefault="00614F98" w:rsidP="00AE3A66">
      <w:pPr>
        <w:pStyle w:val="af"/>
      </w:pPr>
      <w:r>
        <w:rPr>
          <w:noProof/>
        </w:rPr>
        <w:drawing>
          <wp:inline distT="0" distB="0" distL="0" distR="0" wp14:anchorId="1799BCB4" wp14:editId="386E6568">
            <wp:extent cx="4752975" cy="2562225"/>
            <wp:effectExtent l="0" t="0" r="9525" b="9525"/>
            <wp:docPr id="359" name="그림 359" descr="modeling_mlpin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98" descr="modeling_mlpintro"/>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752975" cy="2562225"/>
                    </a:xfrm>
                    <a:prstGeom prst="rect">
                      <a:avLst/>
                    </a:prstGeom>
                    <a:noFill/>
                    <a:ln>
                      <a:noFill/>
                    </a:ln>
                  </pic:spPr>
                </pic:pic>
              </a:graphicData>
            </a:graphic>
          </wp:inline>
        </w:drawing>
      </w:r>
    </w:p>
    <w:p w14:paraId="3A9B5EC3" w14:textId="77777777" w:rsidR="00614F98" w:rsidRDefault="00614F98" w:rsidP="00AE3A66">
      <w:pPr>
        <w:pStyle w:val="af"/>
      </w:pPr>
    </w:p>
    <w:p w14:paraId="758F3E72" w14:textId="77777777" w:rsidR="00614F98" w:rsidRDefault="00614F98" w:rsidP="00614F98">
      <w:pPr>
        <w:pStyle w:val="p2"/>
        <w:rPr>
          <w:rFonts w:ascii="CMU Concrete" w:hAnsi="CMU Concrete"/>
        </w:rPr>
      </w:pPr>
      <w:r>
        <w:rPr>
          <w:rFonts w:ascii="CMU Concrete" w:hAnsi="CMU Concrete" w:hint="eastAsia"/>
        </w:rPr>
        <w:t>이러한</w:t>
      </w:r>
      <w:r>
        <w:rPr>
          <w:rFonts w:ascii="CMU Concrete" w:hAnsi="CMU Concrete"/>
        </w:rPr>
        <w:t xml:space="preserve"> MLP</w:t>
      </w:r>
      <w:r>
        <w:rPr>
          <w:rFonts w:ascii="CMU Concrete" w:hAnsi="CMU Concrete" w:hint="eastAsia"/>
        </w:rPr>
        <w:t>의</w:t>
      </w:r>
      <w:r>
        <w:rPr>
          <w:rFonts w:ascii="CMU Concrete" w:hAnsi="CMU Concrete"/>
        </w:rPr>
        <w:t xml:space="preserve"> weight</w:t>
      </w:r>
      <w:r>
        <w:rPr>
          <w:rFonts w:ascii="CMU Concrete" w:hAnsi="CMU Concrete" w:hint="eastAsia"/>
        </w:rPr>
        <w:t>를</w:t>
      </w:r>
      <w:r>
        <w:rPr>
          <w:rFonts w:ascii="CMU Concrete" w:hAnsi="CMU Concrete"/>
        </w:rPr>
        <w:t xml:space="preserve"> learning</w:t>
      </w:r>
      <w:r>
        <w:rPr>
          <w:rFonts w:ascii="CMU Concrete" w:hAnsi="CMU Concrete" w:hint="eastAsia"/>
        </w:rPr>
        <w:t>하는</w:t>
      </w:r>
      <w:r>
        <w:rPr>
          <w:rFonts w:ascii="CMU Concrete" w:hAnsi="CMU Concrete"/>
        </w:rPr>
        <w:t xml:space="preserve"> </w:t>
      </w:r>
      <w:r>
        <w:rPr>
          <w:rFonts w:ascii="CMU Concrete" w:hAnsi="CMU Concrete" w:hint="eastAsia"/>
        </w:rPr>
        <w:t>대표적인</w:t>
      </w:r>
      <w:r>
        <w:rPr>
          <w:rFonts w:ascii="CMU Concrete" w:hAnsi="CMU Concrete"/>
        </w:rPr>
        <w:t xml:space="preserve"> algorithm</w:t>
      </w:r>
      <w:r>
        <w:rPr>
          <w:rFonts w:ascii="CMU Concrete" w:hAnsi="CMU Concrete" w:hint="eastAsia"/>
        </w:rPr>
        <w:t>이</w:t>
      </w:r>
      <w:r>
        <w:rPr>
          <w:rFonts w:ascii="CMU Concrete" w:hAnsi="CMU Concrete"/>
        </w:rPr>
        <w:t xml:space="preserve"> Error back-propagationAlgorithm (EBP)</w:t>
      </w:r>
      <w:r>
        <w:rPr>
          <w:rFonts w:ascii="CMU Concrete" w:hAnsi="CMU Concrete" w:hint="eastAsia"/>
        </w:rPr>
        <w:t>입니다</w:t>
      </w:r>
      <w:r>
        <w:rPr>
          <w:rFonts w:ascii="CMU Concrete" w:hAnsi="CMU Concrete"/>
        </w:rPr>
        <w:t>. EBP</w:t>
      </w:r>
      <w:r>
        <w:rPr>
          <w:rFonts w:ascii="CMU Concrete" w:hAnsi="CMU Concrete" w:hint="eastAsia"/>
        </w:rPr>
        <w:t>는</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2</w:t>
      </w:r>
      <w:r>
        <w:rPr>
          <w:rFonts w:ascii="CMU Concrete" w:hAnsi="CMU Concrete" w:hint="eastAsia"/>
        </w:rPr>
        <w:t>단계로</w:t>
      </w:r>
      <w:r>
        <w:rPr>
          <w:rFonts w:ascii="CMU Concrete" w:hAnsi="CMU Concrete"/>
        </w:rPr>
        <w:t xml:space="preserve"> </w:t>
      </w:r>
      <w:r>
        <w:rPr>
          <w:rFonts w:ascii="CMU Concrete" w:hAnsi="CMU Concrete" w:hint="eastAsia"/>
        </w:rPr>
        <w:t>구성되어</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35B92EE" w14:textId="77777777" w:rsidR="00614F98" w:rsidRDefault="00614F98" w:rsidP="00614F98">
      <w:pPr>
        <w:pStyle w:val="af0"/>
        <w:ind w:left="1400" w:hanging="400"/>
        <w:rPr>
          <w:rFonts w:ascii="CMU Concrete" w:eastAsia="굴림" w:hAnsi="CMU Concrete"/>
        </w:rPr>
      </w:pPr>
      <w:r>
        <w:rPr>
          <w:rStyle w:val="p2Char"/>
          <w:rFonts w:ascii="CMU Concrete" w:hAnsi="CMU Concrete"/>
        </w:rPr>
        <w:t>(1) Forward pass</w:t>
      </w:r>
      <w:r>
        <w:rPr>
          <w:rFonts w:ascii="CMU Concrete" w:eastAsia="굴림" w:hAnsi="CMU Concrete"/>
        </w:rPr>
        <w:br/>
      </w:r>
      <w:r>
        <w:rPr>
          <w:rStyle w:val="p2Char"/>
          <w:rFonts w:ascii="CMU Concrete" w:hAnsi="CMU Concrete"/>
        </w:rPr>
        <w:t>MLP</w:t>
      </w:r>
      <w:r>
        <w:rPr>
          <w:rStyle w:val="p2Char"/>
          <w:rFonts w:ascii="CMU Concrete" w:hAnsi="CMU Concrete"/>
        </w:rPr>
        <w:t>의</w:t>
      </w:r>
      <w:r>
        <w:rPr>
          <w:rStyle w:val="p2Char"/>
          <w:rFonts w:ascii="CMU Concrete" w:hAnsi="CMU Concrete"/>
        </w:rPr>
        <w:t xml:space="preserve"> input layer</w:t>
      </w:r>
      <w:r>
        <w:rPr>
          <w:rStyle w:val="p2Char"/>
          <w:rFonts w:ascii="CMU Concrete" w:hAnsi="CMU Concrete"/>
        </w:rPr>
        <w:t>에</w:t>
      </w:r>
      <w:r>
        <w:rPr>
          <w:rStyle w:val="p2Char"/>
          <w:rFonts w:ascii="CMU Concrete" w:hAnsi="CMU Concrete"/>
        </w:rPr>
        <w:t xml:space="preserve"> input pattern</w:t>
      </w:r>
      <w:r>
        <w:rPr>
          <w:rStyle w:val="p2Char"/>
          <w:rFonts w:ascii="CMU Concrete" w:hAnsi="CMU Concrete"/>
        </w:rPr>
        <w:t>이</w:t>
      </w:r>
      <w:r>
        <w:rPr>
          <w:rStyle w:val="p2Char"/>
          <w:rFonts w:ascii="CMU Concrete" w:hAnsi="CMU Concrete"/>
        </w:rPr>
        <w:t xml:space="preserve"> </w:t>
      </w:r>
      <w:r>
        <w:rPr>
          <w:rStyle w:val="p2Char"/>
          <w:rFonts w:ascii="CMU Concrete" w:hAnsi="CMU Concrete"/>
        </w:rPr>
        <w:t>입력되면</w:t>
      </w:r>
      <w:r>
        <w:rPr>
          <w:rStyle w:val="p2Char"/>
          <w:rFonts w:ascii="CMU Concrete" w:hAnsi="CMU Concrete"/>
        </w:rPr>
        <w:t xml:space="preserve"> forward </w:t>
      </w:r>
      <w:r>
        <w:rPr>
          <w:rStyle w:val="p2Char"/>
          <w:rFonts w:ascii="CMU Concrete" w:hAnsi="CMU Concrete"/>
        </w:rPr>
        <w:t>방향으로</w:t>
      </w:r>
      <w:r>
        <w:rPr>
          <w:rStyle w:val="p2Char"/>
          <w:rFonts w:ascii="CMU Concrete" w:hAnsi="CMU Concrete"/>
        </w:rPr>
        <w:t xml:space="preserve"> input, hidden layer</w:t>
      </w:r>
      <w:r>
        <w:rPr>
          <w:rStyle w:val="p2Char"/>
          <w:rFonts w:ascii="CMU Concrete" w:hAnsi="CMU Concrete"/>
        </w:rPr>
        <w:t>를</w:t>
      </w:r>
      <w:r>
        <w:rPr>
          <w:rStyle w:val="p2Char"/>
          <w:rFonts w:ascii="CMU Concrete" w:hAnsi="CMU Concrete"/>
        </w:rPr>
        <w:t xml:space="preserve"> </w:t>
      </w:r>
      <w:r>
        <w:rPr>
          <w:rStyle w:val="p2Char"/>
          <w:rFonts w:ascii="CMU Concrete" w:hAnsi="CMU Concrete"/>
        </w:rPr>
        <w:t>거치면서</w:t>
      </w:r>
      <w:r>
        <w:rPr>
          <w:rStyle w:val="p2Char"/>
          <w:rFonts w:ascii="CMU Concrete" w:hAnsi="CMU Concrete"/>
        </w:rPr>
        <w:t xml:space="preserve"> </w:t>
      </w:r>
      <w:r>
        <w:rPr>
          <w:rStyle w:val="p2Char"/>
          <w:rFonts w:ascii="CMU Concrete" w:hAnsi="CMU Concrete"/>
        </w:rPr>
        <w:t>최종적으로</w:t>
      </w:r>
      <w:r>
        <w:rPr>
          <w:rStyle w:val="p2Char"/>
          <w:rFonts w:ascii="CMU Concrete" w:hAnsi="CMU Concrete"/>
        </w:rPr>
        <w:t xml:space="preserve"> output layer</w:t>
      </w:r>
      <w:r>
        <w:rPr>
          <w:rStyle w:val="p2Char"/>
          <w:rFonts w:ascii="CMU Concrete" w:hAnsi="CMU Concrete"/>
        </w:rPr>
        <w:t>를</w:t>
      </w:r>
      <w:r>
        <w:rPr>
          <w:rStyle w:val="p2Char"/>
          <w:rFonts w:ascii="CMU Concrete" w:hAnsi="CMU Concrete"/>
        </w:rPr>
        <w:t xml:space="preserve"> </w:t>
      </w:r>
      <w:r>
        <w:rPr>
          <w:rStyle w:val="p2Char"/>
          <w:rFonts w:ascii="CMU Concrete" w:hAnsi="CMU Concrete"/>
        </w:rPr>
        <w:t>통해</w:t>
      </w:r>
      <w:r>
        <w:rPr>
          <w:rStyle w:val="p2Char"/>
          <w:rFonts w:ascii="CMU Concrete" w:hAnsi="CMU Concrete"/>
        </w:rPr>
        <w:t xml:space="preserve"> output</w:t>
      </w:r>
      <w:r>
        <w:rPr>
          <w:rStyle w:val="p2Char"/>
          <w:rFonts w:ascii="CMU Concrete" w:hAnsi="CMU Concrete"/>
        </w:rPr>
        <w:t>의</w:t>
      </w:r>
      <w:r>
        <w:rPr>
          <w:rStyle w:val="p2Char"/>
          <w:rFonts w:ascii="CMU Concrete" w:hAnsi="CMU Concrete"/>
        </w:rPr>
        <w:t xml:space="preserve"> </w:t>
      </w:r>
      <w:r>
        <w:rPr>
          <w:rStyle w:val="p2Char"/>
          <w:rFonts w:ascii="CMU Concrete" w:hAnsi="CMU Concrete"/>
        </w:rPr>
        <w:t>추정치인</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response</w:t>
      </w:r>
      <w:r>
        <w:rPr>
          <w:rStyle w:val="p2Char"/>
          <w:rFonts w:ascii="CMU Concrete" w:hAnsi="CMU Concrete"/>
        </w:rPr>
        <w:t>가</w:t>
      </w:r>
      <w:r>
        <w:rPr>
          <w:rStyle w:val="p2Char"/>
          <w:rFonts w:ascii="CMU Concrete" w:hAnsi="CMU Concrete"/>
        </w:rPr>
        <w:t xml:space="preserve"> </w:t>
      </w:r>
      <w:r>
        <w:rPr>
          <w:rStyle w:val="p2Char"/>
          <w:rFonts w:ascii="CMU Concrete" w:hAnsi="CMU Concrete"/>
        </w:rPr>
        <w:t>구해집니다</w:t>
      </w:r>
      <w:r>
        <w:rPr>
          <w:rStyle w:val="p2Char"/>
          <w:rFonts w:ascii="CMU Concrete" w:hAnsi="CMU Concrete"/>
        </w:rPr>
        <w:t xml:space="preserve">. Forward pass </w:t>
      </w:r>
      <w:r>
        <w:rPr>
          <w:rStyle w:val="p2Char"/>
          <w:rFonts w:ascii="CMU Concrete" w:hAnsi="CMU Concrete"/>
        </w:rPr>
        <w:t>동안은</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output</w:t>
      </w:r>
      <w:r>
        <w:rPr>
          <w:rStyle w:val="p2Char"/>
          <w:rFonts w:ascii="CMU Concrete" w:hAnsi="CMU Concrete"/>
        </w:rPr>
        <w:t>만</w:t>
      </w:r>
      <w:r>
        <w:rPr>
          <w:rStyle w:val="p2Char"/>
          <w:rFonts w:ascii="CMU Concrete" w:hAnsi="CMU Concrete"/>
        </w:rPr>
        <w:t xml:space="preserve"> </w:t>
      </w:r>
      <w:r>
        <w:rPr>
          <w:rStyle w:val="p2Char"/>
          <w:rFonts w:ascii="CMU Concrete" w:hAnsi="CMU Concrete"/>
        </w:rPr>
        <w:t>구해지고</w:t>
      </w:r>
      <w:r>
        <w:rPr>
          <w:rStyle w:val="p2Char"/>
          <w:rFonts w:ascii="CMU Concrete" w:hAnsi="CMU Concrete"/>
        </w:rPr>
        <w:t xml:space="preserve"> weight</w:t>
      </w:r>
      <w:r>
        <w:rPr>
          <w:rStyle w:val="p2Char"/>
          <w:rFonts w:ascii="CMU Concrete" w:hAnsi="CMU Concrete"/>
        </w:rPr>
        <w:t>는</w:t>
      </w:r>
      <w:r>
        <w:rPr>
          <w:rStyle w:val="p2Char"/>
          <w:rFonts w:ascii="CMU Concrete" w:hAnsi="CMU Concrete"/>
        </w:rPr>
        <w:t xml:space="preserve"> </w:t>
      </w:r>
      <w:r>
        <w:rPr>
          <w:rStyle w:val="p2Char"/>
          <w:rFonts w:ascii="CMU Concrete" w:hAnsi="CMU Concrete"/>
        </w:rPr>
        <w:t>고정되어</w:t>
      </w:r>
      <w:r>
        <w:rPr>
          <w:rStyle w:val="p2Char"/>
          <w:rFonts w:ascii="CMU Concrete" w:hAnsi="CMU Concrete"/>
        </w:rPr>
        <w:t xml:space="preserve"> </w:t>
      </w:r>
      <w:r>
        <w:rPr>
          <w:rStyle w:val="p2Char"/>
          <w:rFonts w:ascii="CMU Concrete" w:hAnsi="CMU Concrete"/>
        </w:rPr>
        <w:t>있습니다</w:t>
      </w:r>
      <w:r>
        <w:rPr>
          <w:rStyle w:val="p2Char"/>
          <w:rFonts w:ascii="CMU Concrete" w:hAnsi="CMU Concrete"/>
        </w:rPr>
        <w:t xml:space="preserve">. </w:t>
      </w:r>
    </w:p>
    <w:p w14:paraId="3B205D26" w14:textId="52D9579C" w:rsidR="00614F98" w:rsidRDefault="00614F98" w:rsidP="00614F98">
      <w:pPr>
        <w:pStyle w:val="af0"/>
        <w:ind w:left="1400" w:hanging="400"/>
        <w:rPr>
          <w:rFonts w:ascii="CMU Concrete" w:eastAsia="굴림" w:hAnsi="CMU Concrete"/>
        </w:rPr>
      </w:pPr>
      <w:r>
        <w:rPr>
          <w:rStyle w:val="p2Char"/>
          <w:rFonts w:ascii="CMU Concrete" w:hAnsi="CMU Concrete"/>
        </w:rPr>
        <w:t>(2) Backward pass</w:t>
      </w:r>
      <w:r>
        <w:rPr>
          <w:rStyle w:val="p2Char"/>
          <w:rFonts w:ascii="CMU Concrete" w:hAnsi="CMU Concrete"/>
        </w:rPr>
        <w:br/>
        <w:t>Error correction rule(back propagation algorithm)</w:t>
      </w:r>
      <w:r>
        <w:rPr>
          <w:rStyle w:val="p2Char"/>
          <w:rFonts w:ascii="CMU Concrete" w:hAnsi="CMU Concrete"/>
        </w:rPr>
        <w:t>에</w:t>
      </w:r>
      <w:r>
        <w:rPr>
          <w:rStyle w:val="p2Char"/>
          <w:rFonts w:ascii="CMU Concrete" w:hAnsi="CMU Concrete"/>
        </w:rPr>
        <w:t xml:space="preserve"> </w:t>
      </w:r>
      <w:r>
        <w:rPr>
          <w:rStyle w:val="p2Char"/>
          <w:rFonts w:ascii="CMU Concrete" w:hAnsi="CMU Concrete"/>
        </w:rPr>
        <w:t>의해</w:t>
      </w:r>
      <w:r>
        <w:rPr>
          <w:rStyle w:val="p2Char"/>
          <w:rFonts w:ascii="CMU Concrete" w:hAnsi="CMU Concrete"/>
        </w:rPr>
        <w:t xml:space="preserve"> backward </w:t>
      </w:r>
      <w:r>
        <w:rPr>
          <w:rStyle w:val="p2Char"/>
          <w:rFonts w:ascii="CMU Concrete" w:hAnsi="CMU Concrete"/>
        </w:rPr>
        <w:t>방향으로</w:t>
      </w:r>
      <w:r>
        <w:rPr>
          <w:rStyle w:val="p2Char"/>
          <w:rFonts w:ascii="CMU Concrete" w:hAnsi="CMU Concrete"/>
        </w:rPr>
        <w:t xml:space="preserve"> weight</w:t>
      </w:r>
      <w:r>
        <w:rPr>
          <w:rStyle w:val="p2Char"/>
          <w:rFonts w:ascii="CMU Concrete" w:hAnsi="CMU Concrete"/>
        </w:rPr>
        <w:t>가</w:t>
      </w:r>
      <w:r>
        <w:rPr>
          <w:rStyle w:val="p2Char"/>
          <w:rFonts w:ascii="CMU Concrete" w:hAnsi="CMU Concrete"/>
        </w:rPr>
        <w:t xml:space="preserve"> update</w:t>
      </w:r>
      <w:r>
        <w:rPr>
          <w:rStyle w:val="p2Char"/>
          <w:rFonts w:ascii="CMU Concrete" w:hAnsi="CMU Concrete"/>
        </w:rPr>
        <w:t>됩니다</w:t>
      </w:r>
      <w:r>
        <w:rPr>
          <w:rStyle w:val="p2Char"/>
          <w:rFonts w:ascii="CMU Concrete" w:hAnsi="CMU Concrete"/>
        </w:rPr>
        <w:t>. weight</w:t>
      </w:r>
      <w:r>
        <w:rPr>
          <w:rStyle w:val="p2Char"/>
          <w:rFonts w:ascii="CMU Concrete" w:hAnsi="CMU Concrete"/>
        </w:rPr>
        <w:t>는</w:t>
      </w:r>
      <w:r>
        <w:rPr>
          <w:rStyle w:val="p2Char"/>
          <w:rFonts w:ascii="CMU Concrete" w:hAnsi="CMU Concrete"/>
        </w:rPr>
        <w:t xml:space="preserve"> network</w:t>
      </w:r>
      <w:r>
        <w:rPr>
          <w:rStyle w:val="p2Char"/>
          <w:rFonts w:ascii="CMU Concrete" w:hAnsi="CMU Concrete"/>
        </w:rPr>
        <w:t>의</w:t>
      </w:r>
      <w:r>
        <w:rPr>
          <w:rStyle w:val="p2Char"/>
          <w:rFonts w:ascii="CMU Concrete" w:hAnsi="CMU Concrete"/>
        </w:rPr>
        <w:t xml:space="preserve"> actual response</w:t>
      </w:r>
      <w:r>
        <w:rPr>
          <w:rStyle w:val="p2Char"/>
          <w:rFonts w:ascii="CMU Concrete" w:hAnsi="CMU Concrete"/>
        </w:rPr>
        <w:t>가</w:t>
      </w:r>
      <w:r>
        <w:rPr>
          <w:rStyle w:val="p2Char"/>
          <w:rFonts w:ascii="CMU Concrete" w:hAnsi="CMU Concrete"/>
        </w:rPr>
        <w:t xml:space="preserve"> </w:t>
      </w:r>
      <w:r>
        <w:rPr>
          <w:rStyle w:val="p2Char"/>
          <w:rFonts w:ascii="CMU Concrete" w:hAnsi="CMU Concrete"/>
        </w:rPr>
        <w:t>좀더</w:t>
      </w:r>
      <w:r>
        <w:rPr>
          <w:rStyle w:val="p2Char"/>
          <w:rFonts w:ascii="CMU Concrete" w:hAnsi="CMU Concrete"/>
        </w:rPr>
        <w:t xml:space="preserve"> desired response</w:t>
      </w:r>
      <w:r>
        <w:rPr>
          <w:rStyle w:val="p2Char"/>
          <w:rFonts w:ascii="CMU Concrete" w:hAnsi="CMU Concrete"/>
        </w:rPr>
        <w:t>에</w:t>
      </w:r>
      <w:r>
        <w:rPr>
          <w:rStyle w:val="p2Char"/>
          <w:rFonts w:ascii="CMU Concrete" w:hAnsi="CMU Concrete"/>
        </w:rPr>
        <w:t xml:space="preserve"> </w:t>
      </w:r>
      <w:r>
        <w:rPr>
          <w:rStyle w:val="p2Char"/>
          <w:rFonts w:ascii="CMU Concrete" w:hAnsi="CMU Concrete"/>
        </w:rPr>
        <w:t>가까워</w:t>
      </w:r>
      <w:r w:rsidR="00BA4F04">
        <w:rPr>
          <w:rStyle w:val="p2Char"/>
          <w:rFonts w:ascii="CMU Concrete" w:hAnsi="CMU Concrete" w:hint="eastAsia"/>
        </w:rPr>
        <w:t>지</w:t>
      </w:r>
      <w:r>
        <w:rPr>
          <w:rStyle w:val="p2Char"/>
          <w:rFonts w:ascii="CMU Concrete" w:hAnsi="CMU Concrete"/>
        </w:rPr>
        <w:t>도록</w:t>
      </w:r>
      <w:r>
        <w:rPr>
          <w:rStyle w:val="p2Char"/>
          <w:rFonts w:ascii="CMU Concrete" w:hAnsi="CMU Concrete"/>
        </w:rPr>
        <w:t xml:space="preserve"> update</w:t>
      </w:r>
      <w:r>
        <w:rPr>
          <w:rStyle w:val="p2Char"/>
          <w:rFonts w:ascii="CMU Concrete" w:hAnsi="CMU Concrete"/>
        </w:rPr>
        <w:t>됩니다</w:t>
      </w:r>
      <w:r>
        <w:rPr>
          <w:rStyle w:val="p2Char"/>
          <w:rFonts w:ascii="CMU Concrete" w:hAnsi="CMU Concrete"/>
        </w:rPr>
        <w:t>.</w:t>
      </w:r>
    </w:p>
    <w:p w14:paraId="63A2467B" w14:textId="77777777" w:rsidR="00614F98" w:rsidRDefault="00614F98" w:rsidP="00614F98">
      <w:pPr>
        <w:pStyle w:val="11"/>
        <w:rPr>
          <w:szCs w:val="22"/>
        </w:rPr>
      </w:pPr>
      <w:r>
        <w:rPr>
          <w:rFonts w:hint="eastAsia"/>
        </w:rPr>
        <w:t>고려사항</w:t>
      </w:r>
    </w:p>
    <w:p w14:paraId="6376C80E" w14:textId="77777777" w:rsidR="00614F98" w:rsidRDefault="00614F98" w:rsidP="00401892">
      <w:pPr>
        <w:pStyle w:val="p2"/>
        <w:numPr>
          <w:ilvl w:val="0"/>
          <w:numId w:val="143"/>
        </w:numPr>
        <w:rPr>
          <w:rFonts w:ascii="CMU Concrete" w:hAnsi="CMU Concrete"/>
        </w:rPr>
      </w:pPr>
      <w:r>
        <w:rPr>
          <w:rFonts w:ascii="CMU Concrete" w:hAnsi="CMU Concrete"/>
        </w:rPr>
        <w:t>MLP</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rPr>
        <w:t>예측분석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w:t>
      </w:r>
    </w:p>
    <w:p w14:paraId="5EE5A616" w14:textId="77777777" w:rsidR="00614F98" w:rsidRDefault="00614F98" w:rsidP="00401892">
      <w:pPr>
        <w:numPr>
          <w:ilvl w:val="0"/>
          <w:numId w:val="143"/>
        </w:numPr>
        <w:rPr>
          <w:rFonts w:ascii="CMU Concrete" w:hAnsi="CMU Concrete"/>
        </w:rPr>
      </w:pPr>
      <w:r>
        <w:rPr>
          <w:rFonts w:ascii="CMU Concrete" w:hAnsi="CMU Concrete" w:hint="eastAsia"/>
        </w:rPr>
        <w:t>구조</w:t>
      </w:r>
      <w:r>
        <w:rPr>
          <w:rFonts w:ascii="CMU Concrete" w:hAnsi="CMU Concrete"/>
        </w:rPr>
        <w:t xml:space="preserve"> </w:t>
      </w:r>
      <w:r>
        <w:rPr>
          <w:rFonts w:ascii="CMU Concrete" w:hAnsi="CMU Concrete" w:hint="eastAsia"/>
        </w:rPr>
        <w:t>최적화</w:t>
      </w:r>
      <w:r>
        <w:rPr>
          <w:rFonts w:ascii="CMU Concrete" w:hAnsi="CMU Concrete"/>
        </w:rPr>
        <w:t xml:space="preserve"> </w:t>
      </w:r>
      <w:r>
        <w:rPr>
          <w:rFonts w:ascii="CMU Concrete" w:hAnsi="CMU Concrete" w:hint="eastAsia"/>
        </w:rPr>
        <w:t>옵션</w:t>
      </w:r>
      <w:r>
        <w:rPr>
          <w:rFonts w:ascii="CMU Concrete" w:hAnsi="CMU Concrete"/>
        </w:rPr>
        <w:t xml:space="preserve"> </w:t>
      </w:r>
      <w:r>
        <w:rPr>
          <w:rFonts w:ascii="CMU Concrete" w:hAnsi="CMU Concrete" w:hint="eastAsia"/>
        </w:rPr>
        <w:t>사용을</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분할</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필수적으로</w:t>
      </w:r>
      <w:r>
        <w:rPr>
          <w:rFonts w:ascii="CMU Concrete" w:hAnsi="CMU Concrete"/>
        </w:rPr>
        <w:t xml:space="preserve"> </w:t>
      </w:r>
      <w:r>
        <w:rPr>
          <w:rFonts w:ascii="CMU Concrete" w:hAnsi="CMU Concrete" w:hint="eastAsia"/>
        </w:rPr>
        <w:t>필요합니다</w:t>
      </w:r>
      <w:r>
        <w:rPr>
          <w:rFonts w:ascii="CMU Concrete" w:hAnsi="CMU Concrete"/>
        </w:rPr>
        <w:t>.</w:t>
      </w:r>
    </w:p>
    <w:p w14:paraId="2B219480" w14:textId="77777777" w:rsidR="00614F98" w:rsidRDefault="00614F98" w:rsidP="00614F98">
      <w:pPr>
        <w:pStyle w:val="p2"/>
        <w:ind w:left="0"/>
        <w:rPr>
          <w:rFonts w:ascii="CMU Concrete" w:hAnsi="CMU Concrete"/>
        </w:rPr>
      </w:pPr>
    </w:p>
    <w:p w14:paraId="424ACBAA" w14:textId="77777777" w:rsidR="00614F98" w:rsidRDefault="00614F98" w:rsidP="00614F98">
      <w:pPr>
        <w:pStyle w:val="11"/>
        <w:rPr>
          <w:szCs w:val="22"/>
        </w:rPr>
      </w:pPr>
      <w:r>
        <w:rPr>
          <w:rFonts w:hint="eastAsia"/>
        </w:rPr>
        <w:t>사용법</w:t>
      </w:r>
    </w:p>
    <w:p w14:paraId="4A741871" w14:textId="77777777" w:rsidR="00614F98" w:rsidRDefault="00614F98" w:rsidP="00401892">
      <w:pPr>
        <w:numPr>
          <w:ilvl w:val="0"/>
          <w:numId w:val="153"/>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62DA7F2A" w14:textId="77777777" w:rsidR="00614F98" w:rsidRDefault="00614F98" w:rsidP="00401892">
      <w:pPr>
        <w:numPr>
          <w:ilvl w:val="0"/>
          <w:numId w:val="153"/>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734D5F79" w14:textId="77777777" w:rsidR="00614F98" w:rsidRDefault="00614F98" w:rsidP="00401892">
      <w:pPr>
        <w:numPr>
          <w:ilvl w:val="0"/>
          <w:numId w:val="153"/>
        </w:numPr>
        <w:ind w:left="426"/>
        <w:rPr>
          <w:rFonts w:ascii="CMU Concrete" w:hAnsi="CMU Concrete"/>
        </w:rPr>
      </w:pPr>
      <w:r>
        <w:rPr>
          <w:rStyle w:val="p2Char"/>
          <w:rFonts w:ascii="CMU Concrete" w:hAnsi="CMU Concrete"/>
          <w:b/>
          <w:bCs/>
        </w:rPr>
        <w:t xml:space="preserve">MLP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7A549067" w14:textId="77777777" w:rsidR="00614F98" w:rsidRDefault="00614F98" w:rsidP="00401892">
      <w:pPr>
        <w:numPr>
          <w:ilvl w:val="0"/>
          <w:numId w:val="153"/>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MLP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1934AB8B" w14:textId="77777777" w:rsidR="00614F98" w:rsidRDefault="00614F98" w:rsidP="00401892">
      <w:pPr>
        <w:numPr>
          <w:ilvl w:val="0"/>
          <w:numId w:val="153"/>
        </w:numPr>
        <w:ind w:left="426"/>
        <w:rPr>
          <w:rFonts w:ascii="CMU Concrete" w:hAnsi="CMU Concrete"/>
        </w:rPr>
      </w:pPr>
      <w:r>
        <w:rPr>
          <w:rStyle w:val="p2Char"/>
          <w:rFonts w:ascii="CMU Concrete" w:hAnsi="CMU Concrete"/>
          <w:b/>
          <w:bCs/>
        </w:rPr>
        <w:t xml:space="preserve">MLP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14A5AB2C" w14:textId="77777777" w:rsidR="00614F98" w:rsidRDefault="00614F98" w:rsidP="00614F98">
      <w:pPr>
        <w:rPr>
          <w:rFonts w:ascii="CMU Concrete" w:hAnsi="CMU Concrete"/>
        </w:rPr>
      </w:pPr>
    </w:p>
    <w:p w14:paraId="32A468E3" w14:textId="77777777" w:rsidR="00614F98" w:rsidRDefault="00614F98" w:rsidP="00AE3A66">
      <w:pPr>
        <w:pStyle w:val="af"/>
      </w:pPr>
      <w:r>
        <w:rPr>
          <w:noProof/>
        </w:rPr>
        <w:drawing>
          <wp:inline distT="0" distB="0" distL="0" distR="0" wp14:anchorId="26D6F760" wp14:editId="7E3517DA">
            <wp:extent cx="4114800" cy="638175"/>
            <wp:effectExtent l="0" t="0" r="0" b="9525"/>
            <wp:docPr id="358" name="그림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114800" cy="638175"/>
                    </a:xfrm>
                    <a:prstGeom prst="rect">
                      <a:avLst/>
                    </a:prstGeom>
                    <a:noFill/>
                    <a:ln>
                      <a:noFill/>
                    </a:ln>
                  </pic:spPr>
                </pic:pic>
              </a:graphicData>
            </a:graphic>
          </wp:inline>
        </w:drawing>
      </w:r>
    </w:p>
    <w:p w14:paraId="6858A541" w14:textId="77777777" w:rsidR="00614F98" w:rsidRDefault="00614F98" w:rsidP="00AE3A66">
      <w:pPr>
        <w:pStyle w:val="af"/>
      </w:pPr>
    </w:p>
    <w:p w14:paraId="2BC891D2" w14:textId="77777777" w:rsidR="00614F98" w:rsidRDefault="00614F98" w:rsidP="00614F98">
      <w:pPr>
        <w:pStyle w:val="11"/>
      </w:pPr>
      <w:r>
        <w:rPr>
          <w:rFonts w:hint="eastAsia"/>
        </w:rPr>
        <w:t>속성</w:t>
      </w:r>
    </w:p>
    <w:p w14:paraId="488EEBA6" w14:textId="77777777" w:rsidR="00614F98" w:rsidRDefault="00614F98" w:rsidP="00614F98">
      <w:pPr>
        <w:pStyle w:val="11"/>
        <w:rPr>
          <w:szCs w:val="22"/>
        </w:rPr>
      </w:pPr>
    </w:p>
    <w:tbl>
      <w:tblPr>
        <w:tblW w:w="9002"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ayout w:type="fixed"/>
        <w:tblLook w:val="04A0" w:firstRow="1" w:lastRow="0" w:firstColumn="1" w:lastColumn="0" w:noHBand="0" w:noVBand="1"/>
      </w:tblPr>
      <w:tblGrid>
        <w:gridCol w:w="1119"/>
        <w:gridCol w:w="1824"/>
        <w:gridCol w:w="3828"/>
        <w:gridCol w:w="992"/>
        <w:gridCol w:w="1239"/>
      </w:tblGrid>
      <w:tr w:rsidR="00614F98" w14:paraId="48297A2E" w14:textId="77777777" w:rsidTr="00BA4F04">
        <w:tc>
          <w:tcPr>
            <w:tcW w:w="1119"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2DF30849" w14:textId="77777777" w:rsidR="00614F98" w:rsidRDefault="00614F98">
            <w:pPr>
              <w:jc w:val="center"/>
              <w:rPr>
                <w:b/>
                <w:bCs/>
              </w:rPr>
            </w:pPr>
            <w:r>
              <w:rPr>
                <w:rFonts w:hint="eastAsia"/>
                <w:b/>
                <w:bCs/>
              </w:rPr>
              <w:t>속성그룹</w:t>
            </w:r>
          </w:p>
        </w:tc>
        <w:tc>
          <w:tcPr>
            <w:tcW w:w="1824"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5F91AF36" w14:textId="77777777" w:rsidR="00614F98" w:rsidRDefault="00614F98">
            <w:pPr>
              <w:jc w:val="center"/>
              <w:rPr>
                <w:b/>
                <w:bCs/>
              </w:rPr>
            </w:pPr>
            <w:r>
              <w:rPr>
                <w:rFonts w:hint="eastAsia"/>
                <w:b/>
                <w:bCs/>
              </w:rPr>
              <w:t>속성명</w:t>
            </w:r>
          </w:p>
        </w:tc>
        <w:tc>
          <w:tcPr>
            <w:tcW w:w="3828"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72FB8A86" w14:textId="77777777" w:rsidR="00614F98" w:rsidRDefault="00614F98">
            <w:pPr>
              <w:jc w:val="left"/>
              <w:rPr>
                <w:b/>
                <w:bCs/>
              </w:rPr>
            </w:pPr>
            <w:r>
              <w:rPr>
                <w:rFonts w:hint="eastAsia"/>
                <w:b/>
                <w:bCs/>
              </w:rPr>
              <w:t>설명</w:t>
            </w:r>
          </w:p>
        </w:tc>
        <w:tc>
          <w:tcPr>
            <w:tcW w:w="992"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36FE23B4" w14:textId="77777777" w:rsidR="00614F98" w:rsidRDefault="00614F98">
            <w:pPr>
              <w:jc w:val="center"/>
              <w:rPr>
                <w:b/>
                <w:bCs/>
              </w:rPr>
            </w:pPr>
            <w:r>
              <w:rPr>
                <w:rFonts w:hint="eastAsia"/>
                <w:b/>
                <w:bCs/>
              </w:rPr>
              <w:t>기타</w:t>
            </w:r>
          </w:p>
        </w:tc>
        <w:tc>
          <w:tcPr>
            <w:tcW w:w="1239" w:type="dxa"/>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4EAC6EF5" w14:textId="77777777" w:rsidR="00614F98" w:rsidRDefault="00614F98">
            <w:pPr>
              <w:jc w:val="center"/>
              <w:rPr>
                <w:b/>
                <w:bCs/>
              </w:rPr>
            </w:pPr>
            <w:r>
              <w:rPr>
                <w:rFonts w:hint="eastAsia"/>
                <w:b/>
                <w:bCs/>
              </w:rPr>
              <w:t>비고</w:t>
            </w:r>
          </w:p>
        </w:tc>
      </w:tr>
      <w:tr w:rsidR="00614F98" w14:paraId="62F5D93C" w14:textId="77777777" w:rsidTr="00BA4F04">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7A4113FE" w14:textId="77777777" w:rsidR="00614F98" w:rsidRDefault="00614F98">
            <w:pPr>
              <w:jc w:val="center"/>
              <w:rPr>
                <w:b/>
                <w:bCs/>
              </w:rPr>
            </w:pPr>
            <w:r>
              <w:rPr>
                <w:rFonts w:hint="eastAsia"/>
                <w:b/>
                <w:bCs/>
              </w:rPr>
              <w:t>일반정보</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2DA8FCF2" w14:textId="77777777" w:rsidR="00614F98" w:rsidRDefault="00614F98">
            <w:pPr>
              <w:jc w:val="center"/>
            </w:pPr>
            <w:r>
              <w:rPr>
                <w:rFonts w:hint="eastAsia"/>
              </w:rPr>
              <w:t>이름</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46FCAB8D" w14:textId="77777777" w:rsidR="00614F98" w:rsidRDefault="00614F98">
            <w:pPr>
              <w:jc w:val="left"/>
            </w:pPr>
            <w:r>
              <w:rPr>
                <w:rFonts w:hint="eastAsia"/>
              </w:rPr>
              <w:t>노드의 이름을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664E1FAE" w14:textId="77777777" w:rsidR="00614F98" w:rsidRDefault="00614F98">
            <w:pPr>
              <w:jc w:val="center"/>
            </w:pPr>
            <w:r>
              <w:rPr>
                <w:rFonts w:ascii="CMU Concrete" w:hint="eastAsia"/>
              </w:rPr>
              <w:t>선택</w:t>
            </w:r>
          </w:p>
        </w:tc>
        <w:tc>
          <w:tcPr>
            <w:tcW w:w="1239" w:type="dxa"/>
            <w:tcBorders>
              <w:top w:val="single" w:sz="12" w:space="0" w:color="A6A6A6"/>
              <w:left w:val="single" w:sz="12" w:space="0" w:color="A6A6A6"/>
              <w:bottom w:val="single" w:sz="12" w:space="0" w:color="A6A6A6"/>
              <w:right w:val="single" w:sz="12" w:space="0" w:color="A6A6A6"/>
            </w:tcBorders>
            <w:vAlign w:val="center"/>
          </w:tcPr>
          <w:p w14:paraId="5E223FC9" w14:textId="77777777" w:rsidR="00614F98" w:rsidRDefault="00614F98">
            <w:pPr>
              <w:jc w:val="center"/>
            </w:pPr>
          </w:p>
        </w:tc>
      </w:tr>
      <w:tr w:rsidR="00614F98" w14:paraId="4DEDFB66"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0C9BBD20"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4DB31E6F" w14:textId="77777777" w:rsidR="00614F98" w:rsidRDefault="00614F98">
            <w:pPr>
              <w:jc w:val="center"/>
            </w:pPr>
            <w:r>
              <w:rPr>
                <w:rFonts w:hint="eastAsia"/>
              </w:rPr>
              <w:t>설명</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6BA36FCC" w14:textId="77777777" w:rsidR="00614F98" w:rsidRDefault="00614F98">
            <w:pPr>
              <w:jc w:val="left"/>
            </w:pPr>
            <w:r>
              <w:rPr>
                <w:rFonts w:hint="eastAsia"/>
              </w:rPr>
              <w:t>노드에 대한 간단한 주석을 달 수 있습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7804DF64" w14:textId="77777777" w:rsidR="00614F98" w:rsidRDefault="00614F98">
            <w:pPr>
              <w:jc w:val="center"/>
            </w:pPr>
            <w:r>
              <w:rPr>
                <w:rFonts w:hint="eastAsia"/>
              </w:rPr>
              <w:t>선택</w:t>
            </w:r>
          </w:p>
        </w:tc>
        <w:tc>
          <w:tcPr>
            <w:tcW w:w="1239" w:type="dxa"/>
            <w:tcBorders>
              <w:top w:val="single" w:sz="12" w:space="0" w:color="A6A6A6"/>
              <w:left w:val="single" w:sz="12" w:space="0" w:color="A6A6A6"/>
              <w:bottom w:val="single" w:sz="12" w:space="0" w:color="A6A6A6"/>
              <w:right w:val="single" w:sz="12" w:space="0" w:color="A6A6A6"/>
            </w:tcBorders>
            <w:vAlign w:val="center"/>
          </w:tcPr>
          <w:p w14:paraId="6DFAE9F3" w14:textId="77777777" w:rsidR="00614F98" w:rsidRDefault="00614F98">
            <w:pPr>
              <w:jc w:val="center"/>
            </w:pPr>
          </w:p>
        </w:tc>
      </w:tr>
      <w:tr w:rsidR="00614F98" w14:paraId="323A94C5" w14:textId="77777777" w:rsidTr="00BA4F04">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3DD25617" w14:textId="77777777" w:rsidR="00614F98" w:rsidRDefault="00614F98">
            <w:pPr>
              <w:pStyle w:val="ae"/>
              <w:rPr>
                <w:rFonts w:ascii="CMU Concrete" w:hAnsi="CMU Concrete"/>
              </w:rPr>
            </w:pPr>
            <w:r>
              <w:rPr>
                <w:rFonts w:ascii="CMU Concrete" w:hAnsi="CMU Concrete" w:hint="eastAsia"/>
              </w:rPr>
              <w:t>모델파일</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493D889F"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58AF148D" w14:textId="77777777" w:rsidR="00614F98" w:rsidRDefault="00614F98">
            <w:pPr>
              <w:rPr>
                <w:rFonts w:ascii="CMU Concrete" w:hAnsi="CMU Concrete"/>
              </w:rPr>
            </w:pPr>
            <w:r>
              <w:rPr>
                <w:rFonts w:hint="eastAsia"/>
              </w:rPr>
              <w:t>모델링 후에 모델 파일을 생성할 지 여부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4FB4486D" w14:textId="77777777" w:rsidR="00614F98" w:rsidRDefault="00614F98">
            <w:pPr>
              <w:jc w:val="center"/>
              <w:rPr>
                <w:rFonts w:ascii="CMU Concrete" w:hAnsi="CMU Concrete"/>
              </w:rPr>
            </w:pPr>
            <w:r>
              <w:rPr>
                <w:rFonts w:ascii="CMU Concrete" w:hAnsi="CMU Concrete"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524B6A51"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6588223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0C6A2043" w14:textId="77777777" w:rsidR="00614F98" w:rsidRDefault="00614F98">
            <w:pPr>
              <w:jc w:val="left"/>
              <w:rPr>
                <w:rFonts w:ascii="CMU Concrete" w:hAnsi="CMU Concrete"/>
                <w:b/>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5E6463E2" w14:textId="77777777" w:rsidR="00614F98" w:rsidRDefault="00614F98">
            <w:pPr>
              <w:jc w:val="center"/>
            </w:pPr>
            <w:r>
              <w:rPr>
                <w:rFonts w:hint="eastAsia"/>
              </w:rPr>
              <w:t>모델파일 경로</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4C58C21F" w14:textId="77777777" w:rsidR="00614F98" w:rsidRDefault="00614F98">
            <w:pPr>
              <w:jc w:val="left"/>
            </w:pPr>
            <w:r>
              <w:rPr>
                <w:rFonts w:hint="eastAsia"/>
              </w:rPr>
              <w:t>모델 파일을 생성할 시 저장할 모델 파일의 경로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041C041F" w14:textId="77777777" w:rsidR="00614F98" w:rsidRDefault="00614F98">
            <w:pPr>
              <w:jc w:val="cente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tcPr>
          <w:p w14:paraId="41D6B91B" w14:textId="77777777" w:rsidR="00614F98" w:rsidRDefault="00614F98">
            <w:pPr>
              <w:jc w:val="center"/>
            </w:pPr>
          </w:p>
        </w:tc>
      </w:tr>
      <w:tr w:rsidR="00614F98" w14:paraId="5B32520E" w14:textId="77777777" w:rsidTr="00BA4F04">
        <w:tc>
          <w:tcPr>
            <w:tcW w:w="1119" w:type="dxa"/>
            <w:vMerge w:val="restart"/>
            <w:tcBorders>
              <w:top w:val="single" w:sz="12" w:space="0" w:color="A6A6A6"/>
              <w:left w:val="single" w:sz="12" w:space="0" w:color="A6A6A6"/>
              <w:bottom w:val="single" w:sz="12" w:space="0" w:color="A6A6A6"/>
              <w:right w:val="single" w:sz="12" w:space="0" w:color="A6A6A6"/>
            </w:tcBorders>
            <w:shd w:val="clear" w:color="auto" w:fill="BFBFBF"/>
            <w:vAlign w:val="center"/>
            <w:hideMark/>
          </w:tcPr>
          <w:p w14:paraId="329576EA" w14:textId="77777777" w:rsidR="00614F98" w:rsidRDefault="00614F98">
            <w:pPr>
              <w:jc w:val="center"/>
              <w:rPr>
                <w:b/>
                <w:bCs/>
              </w:rPr>
            </w:pPr>
            <w:r>
              <w:rPr>
                <w:rFonts w:hint="eastAsia"/>
                <w:b/>
                <w:bCs/>
              </w:rPr>
              <w:t>선택사항</w:t>
            </w: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2AFFCE2B" w14:textId="77777777" w:rsidR="00614F98" w:rsidRDefault="00614F98">
            <w:pPr>
              <w:jc w:val="center"/>
            </w:pPr>
            <w:r>
              <w:rPr>
                <w:rFonts w:hint="eastAsia"/>
              </w:rPr>
              <w:t>Optimizing Method</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2951553" w14:textId="77777777" w:rsidR="00614F98" w:rsidRDefault="00614F98">
            <w:pPr>
              <w:jc w:val="left"/>
            </w:pPr>
            <w:r>
              <w:rPr>
                <w:rFonts w:hint="eastAsia"/>
              </w:rPr>
              <w:t>목적함수를 최적화할 Optimizing Method를 선택합니다. Steepest Descent와 Conjugate Gradient, Levenberg Marquardt를 선택할 수 있습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C5FD27E"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231AEE3D" w14:textId="77777777" w:rsidR="00614F98" w:rsidRDefault="00614F98">
            <w:pPr>
              <w:jc w:val="center"/>
              <w:rPr>
                <w:lang w:val="fr-FR"/>
              </w:rPr>
            </w:pPr>
            <w:r>
              <w:rPr>
                <w:rFonts w:hint="eastAsia"/>
                <w:lang w:val="fr-FR"/>
              </w:rPr>
              <w:t>Steepest Descent. Conjugate Gradient. Levenberg Marquardt.</w:t>
            </w:r>
          </w:p>
        </w:tc>
      </w:tr>
      <w:tr w:rsidR="00614F98" w14:paraId="0A485648"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3482D042"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97C4068" w14:textId="77777777" w:rsidR="00614F98" w:rsidRDefault="00614F98">
            <w:pPr>
              <w:jc w:val="center"/>
            </w:pPr>
            <w:r>
              <w:rPr>
                <w:rFonts w:hint="eastAsia"/>
              </w:rPr>
              <w:t>은닉층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4EBF93BF" w14:textId="77777777" w:rsidR="00614F98" w:rsidRDefault="00614F98">
            <w:pPr>
              <w:jc w:val="left"/>
            </w:pPr>
            <w:r>
              <w:rPr>
                <w:rFonts w:hint="eastAsia"/>
              </w:rPr>
              <w:t>은닉층수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2693E88B"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134CF464" w14:textId="77777777" w:rsidR="00614F98" w:rsidRDefault="00614F98">
            <w:pPr>
              <w:jc w:val="center"/>
            </w:pPr>
            <w:r>
              <w:rPr>
                <w:rFonts w:hint="eastAsia"/>
              </w:rPr>
              <w:t>1 or 2</w:t>
            </w:r>
          </w:p>
        </w:tc>
      </w:tr>
      <w:tr w:rsidR="00614F98" w14:paraId="00AD5C7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1422B33E"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2431603" w14:textId="77777777" w:rsidR="00614F98" w:rsidRDefault="00614F98">
            <w:pPr>
              <w:jc w:val="center"/>
            </w:pPr>
            <w:r>
              <w:rPr>
                <w:rFonts w:hint="eastAsia"/>
              </w:rPr>
              <w:t>은닉1층노드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2B02551" w14:textId="77777777" w:rsidR="00614F98" w:rsidRDefault="00614F98">
            <w:pPr>
              <w:jc w:val="left"/>
            </w:pPr>
            <w:r>
              <w:rPr>
                <w:rFonts w:hint="eastAsia"/>
              </w:rPr>
              <w:t>은닉층의 노드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2A945F0E"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190F72A1" w14:textId="77777777" w:rsidR="00614F98" w:rsidRDefault="00614F98">
            <w:pPr>
              <w:jc w:val="center"/>
            </w:pPr>
            <w:r>
              <w:rPr>
                <w:rFonts w:hint="eastAsia"/>
              </w:rPr>
              <w:t>자연수</w:t>
            </w:r>
          </w:p>
        </w:tc>
      </w:tr>
      <w:tr w:rsidR="00614F98" w14:paraId="6CA95B64"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15C0E9C5"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24D4E84F" w14:textId="77777777" w:rsidR="00614F98" w:rsidRDefault="00614F98">
            <w:pPr>
              <w:jc w:val="center"/>
            </w:pPr>
            <w:r>
              <w:rPr>
                <w:rFonts w:hint="eastAsia"/>
              </w:rPr>
              <w:t>은닉2층노드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16E0F774" w14:textId="77777777" w:rsidR="00614F98" w:rsidRDefault="00614F98">
            <w:pPr>
              <w:jc w:val="left"/>
            </w:pPr>
            <w:r>
              <w:rPr>
                <w:rFonts w:hint="eastAsia"/>
              </w:rPr>
              <w:t>은닉층의 노드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4F81E9AE"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5EE93D0" w14:textId="77777777" w:rsidR="00614F98" w:rsidRDefault="00614F98">
            <w:pPr>
              <w:jc w:val="center"/>
            </w:pPr>
            <w:r>
              <w:rPr>
                <w:rFonts w:hint="eastAsia"/>
              </w:rPr>
              <w:t>자연수</w:t>
            </w:r>
          </w:p>
        </w:tc>
      </w:tr>
      <w:tr w:rsidR="00614F98" w14:paraId="392FC29D"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3823FA73"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574BCFA3" w14:textId="77777777" w:rsidR="00614F98" w:rsidRDefault="00614F98">
            <w:pPr>
              <w:jc w:val="center"/>
            </w:pPr>
            <w:r>
              <w:rPr>
                <w:rFonts w:hint="eastAsia"/>
              </w:rPr>
              <w:t>은닉1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12699375" w14:textId="77777777" w:rsidR="00614F98" w:rsidRDefault="00614F98">
            <w:pPr>
              <w:jc w:val="left"/>
            </w:pPr>
            <w:r>
              <w:rPr>
                <w:rFonts w:hint="eastAsia"/>
              </w:rPr>
              <w:t>첫번째 은닉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774AB0EA"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0771F0CE" w14:textId="77777777" w:rsidR="00614F98" w:rsidRDefault="00614F98">
            <w:pPr>
              <w:jc w:val="center"/>
            </w:pPr>
            <w:r>
              <w:rPr>
                <w:rFonts w:hint="eastAsia"/>
              </w:rPr>
              <w:t>Linear, TanSig, LogSig</w:t>
            </w:r>
          </w:p>
        </w:tc>
      </w:tr>
      <w:tr w:rsidR="00614F98" w14:paraId="328D52E1"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7849C837"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4192D540" w14:textId="77777777" w:rsidR="00614F98" w:rsidRDefault="00614F98">
            <w:pPr>
              <w:jc w:val="center"/>
            </w:pPr>
            <w:r>
              <w:rPr>
                <w:rFonts w:hint="eastAsia"/>
              </w:rPr>
              <w:t>출력1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90BC80D" w14:textId="77777777" w:rsidR="00614F98" w:rsidRDefault="00614F98">
            <w:pPr>
              <w:jc w:val="left"/>
            </w:pPr>
            <w:r>
              <w:rPr>
                <w:rFonts w:hint="eastAsia"/>
              </w:rPr>
              <w:t>출력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4065F5C"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53850E95" w14:textId="77777777" w:rsidR="00614F98" w:rsidRDefault="00614F98">
            <w:pPr>
              <w:jc w:val="center"/>
            </w:pPr>
            <w:r>
              <w:rPr>
                <w:rFonts w:hint="eastAsia"/>
              </w:rPr>
              <w:t>Linear, TanSig, LogSig</w:t>
            </w:r>
          </w:p>
        </w:tc>
      </w:tr>
      <w:tr w:rsidR="00614F98" w14:paraId="7FD18A33"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72B15907"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8B152D6" w14:textId="77777777" w:rsidR="00614F98" w:rsidRDefault="00614F98">
            <w:pPr>
              <w:jc w:val="center"/>
            </w:pPr>
            <w:r>
              <w:rPr>
                <w:rFonts w:hint="eastAsia"/>
              </w:rPr>
              <w:t>은닉2층 활성함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65C3A7CB" w14:textId="77777777" w:rsidR="00614F98" w:rsidRDefault="00614F98">
            <w:pPr>
              <w:jc w:val="left"/>
            </w:pPr>
            <w:r>
              <w:rPr>
                <w:rFonts w:hint="eastAsia"/>
              </w:rPr>
              <w:t>두번째 은닉층의 활성함수를 지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E08FE99"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5A1C03FB" w14:textId="77777777" w:rsidR="00614F98" w:rsidRDefault="00614F98">
            <w:pPr>
              <w:jc w:val="center"/>
            </w:pPr>
            <w:r>
              <w:rPr>
                <w:rFonts w:hint="eastAsia"/>
              </w:rPr>
              <w:t>Linear, TanSig, LogSig</w:t>
            </w:r>
          </w:p>
        </w:tc>
      </w:tr>
      <w:tr w:rsidR="00614F98" w14:paraId="7D4B5652"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24AFB473"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03AA653D" w14:textId="77777777" w:rsidR="00614F98" w:rsidRDefault="00614F98">
            <w:pPr>
              <w:jc w:val="center"/>
            </w:pPr>
            <w:r>
              <w:rPr>
                <w:rFonts w:hint="eastAsia"/>
              </w:rPr>
              <w:t>모멘텀</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AFA973F" w14:textId="77777777" w:rsidR="00614F98" w:rsidRDefault="00614F98">
            <w:pPr>
              <w:jc w:val="left"/>
            </w:pPr>
            <w:r>
              <w:rPr>
                <w:rFonts w:hint="eastAsia"/>
              </w:rPr>
              <w:t>최적화 문제에서 어떤iteration에서의 gradient방향에 이전 단계의 방향을 반영하는 정도를 나타내는 것입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3A892DAB"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3BA9D489" w14:textId="77777777" w:rsidR="00614F98" w:rsidRDefault="00614F98">
            <w:pPr>
              <w:jc w:val="center"/>
            </w:pPr>
            <w:r>
              <w:rPr>
                <w:rFonts w:hint="eastAsia"/>
              </w:rPr>
              <w:t>Steepest Descent일 경우 활성화</w:t>
            </w:r>
          </w:p>
        </w:tc>
      </w:tr>
      <w:tr w:rsidR="00614F98" w14:paraId="3D8343B6"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4E3B7DBA"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5B531ED0" w14:textId="77777777" w:rsidR="00614F98" w:rsidRDefault="00614F98">
            <w:pPr>
              <w:jc w:val="center"/>
            </w:pPr>
            <w:r>
              <w:rPr>
                <w:rFonts w:hint="eastAsia"/>
              </w:rPr>
              <w:t>학습률</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1ED1EE07" w14:textId="77777777" w:rsidR="00614F98" w:rsidRDefault="00614F98">
            <w:pPr>
              <w:jc w:val="left"/>
            </w:pPr>
            <w:r>
              <w:rPr>
                <w:rFonts w:hint="eastAsia"/>
              </w:rPr>
              <w:t>Weight를 구할 때 step length를 말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76A53B8F"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3BEAE5EB" w14:textId="77777777" w:rsidR="00614F98" w:rsidRDefault="00614F98">
            <w:pPr>
              <w:jc w:val="center"/>
            </w:pPr>
            <w:r>
              <w:rPr>
                <w:rFonts w:hint="eastAsia"/>
              </w:rPr>
              <w:t>Steepest Descent일 경우 활성화</w:t>
            </w:r>
          </w:p>
        </w:tc>
      </w:tr>
      <w:tr w:rsidR="00614F98" w14:paraId="6269B2CF"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6FC960B3"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B8FAD17" w14:textId="77777777" w:rsidR="00614F98" w:rsidRDefault="00614F98">
            <w:pPr>
              <w:jc w:val="center"/>
            </w:pPr>
            <w:r>
              <w:rPr>
                <w:rFonts w:hint="eastAsia"/>
              </w:rPr>
              <w:t>시행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71EFFAC8" w14:textId="77777777" w:rsidR="00614F98" w:rsidRDefault="00614F98">
            <w:pPr>
              <w:jc w:val="left"/>
            </w:pPr>
            <w:r>
              <w:rPr>
                <w:rFonts w:hint="eastAsia"/>
              </w:rPr>
              <w:t>Algorithm이 수렴하지 않을 경우의 최대 반복수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E74CA09"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01778D05" w14:textId="77777777" w:rsidR="00614F98" w:rsidRDefault="00614F98">
            <w:pPr>
              <w:jc w:val="center"/>
            </w:pPr>
            <w:r>
              <w:rPr>
                <w:rFonts w:hint="eastAsia"/>
              </w:rPr>
              <w:t xml:space="preserve">자연수, </w:t>
            </w:r>
          </w:p>
        </w:tc>
      </w:tr>
      <w:tr w:rsidR="00614F98" w14:paraId="3549B056"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0BFD9FAC"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BE33AB7" w14:textId="77777777" w:rsidR="00614F98" w:rsidRDefault="00614F98">
            <w:pPr>
              <w:jc w:val="center"/>
            </w:pPr>
            <w:r>
              <w:rPr>
                <w:rFonts w:hint="eastAsia"/>
              </w:rPr>
              <w:t>최종목표에러</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77503EEA" w14:textId="77777777" w:rsidR="00614F98" w:rsidRDefault="00614F98">
            <w:pPr>
              <w:jc w:val="left"/>
            </w:pPr>
            <w:r>
              <w:rPr>
                <w:rFonts w:hint="eastAsia"/>
              </w:rPr>
              <w:t>Algorithm이 수렴하기 위한 actual response와 desired response 사이의 에러로 이 목표에러에 도달하면 iteration을 중지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5C8A9F4D"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D0E3665" w14:textId="77777777" w:rsidR="00614F98" w:rsidRDefault="00614F98"/>
        </w:tc>
      </w:tr>
      <w:tr w:rsidR="00614F98" w14:paraId="3ED00C79"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66FE9F71"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5137A7D6" w14:textId="77777777" w:rsidR="00614F98" w:rsidRDefault="00614F98">
            <w:pPr>
              <w:jc w:val="center"/>
            </w:pPr>
            <w:r>
              <w:rPr>
                <w:rFonts w:hint="eastAsia"/>
              </w:rPr>
              <w:t>Epsilon 1</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5F2EAB43" w14:textId="77777777" w:rsidR="00614F98" w:rsidRDefault="00614F98">
            <w:pPr>
              <w:jc w:val="left"/>
            </w:pPr>
            <w:r>
              <w:rPr>
                <w:rFonts w:hint="eastAsia"/>
              </w:rPr>
              <w:t>Epsilon 1을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C6D001C"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1CA9F2B0" w14:textId="77777777" w:rsidR="00614F98" w:rsidRDefault="00614F98">
            <w:pPr>
              <w:jc w:val="center"/>
            </w:pPr>
            <w:r>
              <w:rPr>
                <w:rFonts w:hint="eastAsia"/>
                <w:lang w:val="fr-FR"/>
              </w:rPr>
              <w:t>Levenberg Marquardt일 경우 활성화</w:t>
            </w:r>
          </w:p>
        </w:tc>
      </w:tr>
      <w:tr w:rsidR="00614F98" w14:paraId="7DAF106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4E7B632F"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6E98EB1F" w14:textId="77777777" w:rsidR="00614F98" w:rsidRDefault="00614F98">
            <w:pPr>
              <w:jc w:val="center"/>
            </w:pPr>
            <w:r>
              <w:rPr>
                <w:rFonts w:hint="eastAsia"/>
              </w:rPr>
              <w:t>Epsilon 2</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7B80F76C" w14:textId="77777777" w:rsidR="00614F98" w:rsidRDefault="00614F98">
            <w:pPr>
              <w:jc w:val="left"/>
            </w:pPr>
            <w:r>
              <w:rPr>
                <w:rFonts w:hint="eastAsia"/>
              </w:rPr>
              <w:t>Epsilon 2를 입력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1DA0F17B"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25CD047" w14:textId="77777777" w:rsidR="00614F98" w:rsidRDefault="00614F98">
            <w:pPr>
              <w:jc w:val="center"/>
            </w:pPr>
            <w:r>
              <w:rPr>
                <w:rFonts w:hint="eastAsia"/>
                <w:lang w:val="fr-FR"/>
              </w:rPr>
              <w:t>Levenberg Marquardt일 경우 활성화</w:t>
            </w:r>
          </w:p>
        </w:tc>
      </w:tr>
      <w:tr w:rsidR="00614F98" w14:paraId="2AC99A2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40152CBD"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0762291A" w14:textId="77777777" w:rsidR="00614F98" w:rsidRDefault="00614F98">
            <w:pPr>
              <w:jc w:val="center"/>
            </w:pPr>
            <w:r>
              <w:rPr>
                <w:rFonts w:hint="eastAsia"/>
              </w:rPr>
              <w:t>구조 최적화 여부</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5BCF8723" w14:textId="77777777" w:rsidR="00614F98" w:rsidRDefault="00614F98">
            <w:pPr>
              <w:jc w:val="left"/>
            </w:pPr>
            <w:r>
              <w:rPr>
                <w:rFonts w:hint="eastAsia"/>
              </w:rPr>
              <w:t>분할 노드를 앞에 연결하였을 때 구조최적화를 할 수 있는데 이를 시행할 지 여부를 선택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43802880" w14:textId="77777777" w:rsidR="00614F98" w:rsidRDefault="00614F98">
            <w:pPr>
              <w:jc w:val="center"/>
            </w:pPr>
            <w:r>
              <w:rPr>
                <w:rFonts w:hint="eastAsia"/>
              </w:rPr>
              <w:t>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269E87B9" w14:textId="77777777" w:rsidR="00614F98" w:rsidRDefault="00614F98">
            <w:pPr>
              <w:jc w:val="center"/>
            </w:pPr>
            <w:r>
              <w:rPr>
                <w:rFonts w:hint="eastAsia"/>
              </w:rPr>
              <w:t>예, 아니오</w:t>
            </w:r>
          </w:p>
        </w:tc>
      </w:tr>
      <w:tr w:rsidR="00614F98" w14:paraId="55F22F62"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132B8AC2"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0876FDFC" w14:textId="77777777" w:rsidR="00614F98" w:rsidRDefault="00614F98">
            <w:pPr>
              <w:jc w:val="center"/>
            </w:pPr>
            <w:r>
              <w:rPr>
                <w:rFonts w:hint="eastAsia"/>
              </w:rPr>
              <w:t>첫번째 은닉층에서의 시작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57FA674A" w14:textId="77777777" w:rsidR="00614F98" w:rsidRDefault="00614F98">
            <w:pPr>
              <w:jc w:val="left"/>
            </w:pPr>
            <w:r>
              <w:rPr>
                <w:rFonts w:hint="eastAsia"/>
              </w:rPr>
              <w:t>구조 최적화 시 MLP Network의 첫번째 은닉층에서 시작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3C596B4F"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D767EFB" w14:textId="77777777" w:rsidR="00614F98" w:rsidRDefault="00614F98">
            <w:pPr>
              <w:jc w:val="center"/>
            </w:pPr>
            <w:r>
              <w:rPr>
                <w:rFonts w:hint="eastAsia"/>
              </w:rPr>
              <w:t>자연수</w:t>
            </w:r>
          </w:p>
        </w:tc>
      </w:tr>
      <w:tr w:rsidR="00614F98" w14:paraId="5D70219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4710B864"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677E9C7B" w14:textId="77777777" w:rsidR="00614F98" w:rsidRDefault="00614F98">
            <w:pPr>
              <w:jc w:val="center"/>
            </w:pPr>
            <w:r>
              <w:rPr>
                <w:rFonts w:hint="eastAsia"/>
              </w:rPr>
              <w:t>첫번째 은닉층에서의 증가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7F4617CF" w14:textId="77777777" w:rsidR="00614F98" w:rsidRDefault="00614F98">
            <w:pPr>
              <w:jc w:val="left"/>
            </w:pPr>
            <w:r>
              <w:rPr>
                <w:rFonts w:hint="eastAsia"/>
              </w:rPr>
              <w:t>구조 최적화 시 MLP Network의 첫번째 은닉층에서 증가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3F0C6D70"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5ACF4AA9" w14:textId="77777777" w:rsidR="00614F98" w:rsidRDefault="00614F98">
            <w:pPr>
              <w:jc w:val="center"/>
            </w:pPr>
            <w:r>
              <w:rPr>
                <w:rFonts w:hint="eastAsia"/>
              </w:rPr>
              <w:t>자연수</w:t>
            </w:r>
          </w:p>
        </w:tc>
      </w:tr>
      <w:tr w:rsidR="00614F98" w14:paraId="5EE4F729"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31C582C9"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01372633" w14:textId="77777777" w:rsidR="00614F98" w:rsidRDefault="00614F98">
            <w:pPr>
              <w:jc w:val="center"/>
            </w:pPr>
            <w:r>
              <w:rPr>
                <w:rFonts w:hint="eastAsia"/>
              </w:rPr>
              <w:t>첫번째 은닉층에서의 Test경우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BC12973" w14:textId="77777777" w:rsidR="00614F98" w:rsidRDefault="00614F98">
            <w:pPr>
              <w:jc w:val="left"/>
            </w:pPr>
            <w:r>
              <w:rPr>
                <w:rFonts w:hint="eastAsia"/>
              </w:rPr>
              <w:t>구조 최적화 시 MLP Network의 첫번째 은닉층에서 Test경우 수를 설정합니다. 예를 들어 시작 노드 수 1, 증가 노드 수 2, Test 경우의 수 4이면 1, 3, 5, 7인 케이스에 대해서 Test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7C600015"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09F03319" w14:textId="77777777" w:rsidR="00614F98" w:rsidRDefault="00614F98">
            <w:pPr>
              <w:jc w:val="center"/>
            </w:pPr>
            <w:r>
              <w:rPr>
                <w:rFonts w:hint="eastAsia"/>
              </w:rPr>
              <w:t>자연수</w:t>
            </w:r>
          </w:p>
        </w:tc>
      </w:tr>
      <w:tr w:rsidR="00614F98" w14:paraId="33A69245"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10EAB8C3"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17BED4A7" w14:textId="77777777" w:rsidR="00614F98" w:rsidRDefault="00614F98">
            <w:pPr>
              <w:jc w:val="center"/>
            </w:pPr>
            <w:r>
              <w:rPr>
                <w:rFonts w:hint="eastAsia"/>
              </w:rPr>
              <w:t>두번째 은닉층에서의 시작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0EF0CCE8" w14:textId="77777777" w:rsidR="00614F98" w:rsidRDefault="00614F98">
            <w:pPr>
              <w:jc w:val="left"/>
            </w:pPr>
            <w:r>
              <w:rPr>
                <w:rFonts w:hint="eastAsia"/>
              </w:rPr>
              <w:t>구조 최적화 시 MLP Network의 두번째 은닉층에서 시작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46F1A9A3"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005A563" w14:textId="77777777" w:rsidR="00614F98" w:rsidRDefault="00614F98">
            <w:pPr>
              <w:jc w:val="center"/>
            </w:pPr>
            <w:r>
              <w:rPr>
                <w:rFonts w:hint="eastAsia"/>
              </w:rPr>
              <w:t>자연수</w:t>
            </w:r>
          </w:p>
        </w:tc>
      </w:tr>
      <w:tr w:rsidR="00614F98" w14:paraId="070C7E6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1846299A"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56B6A5D4" w14:textId="77777777" w:rsidR="00614F98" w:rsidRDefault="00614F98">
            <w:pPr>
              <w:jc w:val="center"/>
            </w:pPr>
            <w:r>
              <w:rPr>
                <w:rFonts w:hint="eastAsia"/>
              </w:rPr>
              <w:t>두번째 은닉층에서의 증가노드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3804884A" w14:textId="77777777" w:rsidR="00614F98" w:rsidRDefault="00614F98">
            <w:pPr>
              <w:jc w:val="left"/>
            </w:pPr>
            <w:r>
              <w:rPr>
                <w:rFonts w:hint="eastAsia"/>
              </w:rPr>
              <w:t>구조 최적화 시 MLP Network의 두번째 은닉층에서 증가 노드 수를 설정합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20ED434B"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493B67DE" w14:textId="77777777" w:rsidR="00614F98" w:rsidRDefault="00614F98">
            <w:pPr>
              <w:jc w:val="center"/>
            </w:pPr>
            <w:r>
              <w:rPr>
                <w:rFonts w:hint="eastAsia"/>
              </w:rPr>
              <w:t>자연수</w:t>
            </w:r>
          </w:p>
        </w:tc>
      </w:tr>
      <w:tr w:rsidR="00614F98" w14:paraId="6DB3EE97" w14:textId="77777777" w:rsidTr="00BA4F04">
        <w:tc>
          <w:tcPr>
            <w:tcW w:w="1119" w:type="dxa"/>
            <w:vMerge/>
            <w:tcBorders>
              <w:top w:val="single" w:sz="12" w:space="0" w:color="A6A6A6"/>
              <w:left w:val="single" w:sz="12" w:space="0" w:color="A6A6A6"/>
              <w:bottom w:val="single" w:sz="12" w:space="0" w:color="A6A6A6"/>
              <w:right w:val="single" w:sz="12" w:space="0" w:color="A6A6A6"/>
            </w:tcBorders>
            <w:vAlign w:val="center"/>
            <w:hideMark/>
          </w:tcPr>
          <w:p w14:paraId="0559E53A" w14:textId="77777777" w:rsidR="00614F98" w:rsidRDefault="00614F98">
            <w:pPr>
              <w:jc w:val="left"/>
              <w:rPr>
                <w:b/>
                <w:bCs/>
              </w:rPr>
            </w:pPr>
          </w:p>
        </w:tc>
        <w:tc>
          <w:tcPr>
            <w:tcW w:w="1824" w:type="dxa"/>
            <w:tcBorders>
              <w:top w:val="single" w:sz="12" w:space="0" w:color="A6A6A6"/>
              <w:left w:val="single" w:sz="12" w:space="0" w:color="A6A6A6"/>
              <w:bottom w:val="single" w:sz="12" w:space="0" w:color="A6A6A6"/>
              <w:right w:val="single" w:sz="12" w:space="0" w:color="A6A6A6"/>
            </w:tcBorders>
            <w:vAlign w:val="center"/>
            <w:hideMark/>
          </w:tcPr>
          <w:p w14:paraId="64BB9133" w14:textId="77777777" w:rsidR="00614F98" w:rsidRDefault="00614F98">
            <w:pPr>
              <w:jc w:val="center"/>
            </w:pPr>
            <w:r>
              <w:rPr>
                <w:rFonts w:hint="eastAsia"/>
              </w:rPr>
              <w:t>두번째 은닉층에서의 Test경우 수</w:t>
            </w:r>
          </w:p>
        </w:tc>
        <w:tc>
          <w:tcPr>
            <w:tcW w:w="3828" w:type="dxa"/>
            <w:tcBorders>
              <w:top w:val="single" w:sz="12" w:space="0" w:color="A6A6A6"/>
              <w:left w:val="single" w:sz="12" w:space="0" w:color="A6A6A6"/>
              <w:bottom w:val="single" w:sz="12" w:space="0" w:color="A6A6A6"/>
              <w:right w:val="single" w:sz="12" w:space="0" w:color="A6A6A6"/>
            </w:tcBorders>
            <w:vAlign w:val="center"/>
            <w:hideMark/>
          </w:tcPr>
          <w:p w14:paraId="0ABE3509" w14:textId="77777777" w:rsidR="00614F98" w:rsidRDefault="00614F98">
            <w:pPr>
              <w:jc w:val="left"/>
            </w:pPr>
            <w:r>
              <w:rPr>
                <w:rFonts w:hint="eastAsia"/>
              </w:rPr>
              <w:t>구조 최적화 시 MLP Network의 두번째 은닉층에서 증가 노드 수를 설정합니다. 예를 들어 시작 노드 수 1, 증가 노드 수 2, Test 경우의 수 4이면 1, 3, 5, 7인 케이스에 대해서 Test합니다. 만약 첫번째 은닉층에서의 Test 수가 4이고 두번째 은닉층에서의 Test수가 5이면 총 20가지 경우에 대해서 Test를 하게 되는 것입니다.</w:t>
            </w:r>
          </w:p>
        </w:tc>
        <w:tc>
          <w:tcPr>
            <w:tcW w:w="992" w:type="dxa"/>
            <w:tcBorders>
              <w:top w:val="single" w:sz="12" w:space="0" w:color="A6A6A6"/>
              <w:left w:val="single" w:sz="12" w:space="0" w:color="A6A6A6"/>
              <w:bottom w:val="single" w:sz="12" w:space="0" w:color="A6A6A6"/>
              <w:right w:val="single" w:sz="12" w:space="0" w:color="A6A6A6"/>
            </w:tcBorders>
            <w:vAlign w:val="center"/>
            <w:hideMark/>
          </w:tcPr>
          <w:p w14:paraId="3E055623" w14:textId="77777777" w:rsidR="00614F98" w:rsidRDefault="00614F98">
            <w:pPr>
              <w:jc w:val="center"/>
            </w:pPr>
            <w:r>
              <w:rPr>
                <w:rFonts w:hint="eastAsia"/>
              </w:rPr>
              <w:t>구조 최적화  시 필수</w:t>
            </w:r>
          </w:p>
        </w:tc>
        <w:tc>
          <w:tcPr>
            <w:tcW w:w="1239" w:type="dxa"/>
            <w:tcBorders>
              <w:top w:val="single" w:sz="12" w:space="0" w:color="A6A6A6"/>
              <w:left w:val="single" w:sz="12" w:space="0" w:color="A6A6A6"/>
              <w:bottom w:val="single" w:sz="12" w:space="0" w:color="A6A6A6"/>
              <w:right w:val="single" w:sz="12" w:space="0" w:color="A6A6A6"/>
            </w:tcBorders>
            <w:vAlign w:val="center"/>
            <w:hideMark/>
          </w:tcPr>
          <w:p w14:paraId="6DC65B92" w14:textId="77777777" w:rsidR="00614F98" w:rsidRDefault="00614F98">
            <w:pPr>
              <w:jc w:val="center"/>
            </w:pPr>
            <w:r>
              <w:rPr>
                <w:rFonts w:hint="eastAsia"/>
              </w:rPr>
              <w:t>자연수</w:t>
            </w:r>
          </w:p>
        </w:tc>
      </w:tr>
    </w:tbl>
    <w:p w14:paraId="2AD50F1E" w14:textId="77777777" w:rsidR="00614F98" w:rsidRDefault="00614F98" w:rsidP="00614F98">
      <w:pPr>
        <w:rPr>
          <w:rFonts w:ascii="CMU Concrete" w:hAnsi="CMU Concrete"/>
        </w:rPr>
      </w:pPr>
    </w:p>
    <w:p w14:paraId="4AB1B9E7" w14:textId="77777777" w:rsidR="00614F98" w:rsidRDefault="00614F98" w:rsidP="00614F98">
      <w:pPr>
        <w:pStyle w:val="11"/>
      </w:pPr>
      <w:r>
        <w:rPr>
          <w:rFonts w:hint="eastAsia"/>
        </w:rPr>
        <w:t>결과</w:t>
      </w:r>
    </w:p>
    <w:p w14:paraId="1F35C21D" w14:textId="77777777" w:rsidR="00614F98" w:rsidRDefault="00614F98" w:rsidP="00401892">
      <w:pPr>
        <w:numPr>
          <w:ilvl w:val="0"/>
          <w:numId w:val="154"/>
        </w:numPr>
        <w:ind w:left="426"/>
        <w:rPr>
          <w:rStyle w:val="p2Char"/>
          <w:rFonts w:ascii="CMU Concrete" w:hAnsi="CMU Concrete"/>
        </w:rPr>
      </w:pPr>
      <w:r>
        <w:rPr>
          <w:rStyle w:val="p2Char"/>
          <w:rFonts w:ascii="CMU Concrete" w:hAnsi="CMU Concrete"/>
          <w:b/>
          <w:bCs/>
        </w:rPr>
        <w:t>분석결과정보</w:t>
      </w:r>
    </w:p>
    <w:p w14:paraId="6C649B4A" w14:textId="77777777" w:rsidR="00614F98" w:rsidRDefault="00614F98" w:rsidP="00614F98">
      <w:pPr>
        <w:pStyle w:val="p4"/>
        <w:ind w:left="200" w:right="200"/>
      </w:pPr>
      <w:r>
        <w:rPr>
          <w:rStyle w:val="p2Char"/>
          <w:b/>
          <w:bCs w:val="0"/>
        </w:rPr>
        <w:t>화면표시 노드</w:t>
      </w:r>
      <w:r>
        <w:rPr>
          <w:rFonts w:hint="eastAsia"/>
        </w:rPr>
        <w:t>에서</w:t>
      </w:r>
      <w:r>
        <w:t xml:space="preserve"> </w:t>
      </w:r>
      <w:r>
        <w:rPr>
          <w:rFonts w:hint="eastAsia"/>
        </w:rPr>
        <w:t>분석</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 xml:space="preserve">. </w:t>
      </w:r>
      <w:r>
        <w:rPr>
          <w:rFonts w:hint="eastAsia"/>
        </w:rPr>
        <w:t>아래는</w:t>
      </w:r>
      <w:r>
        <w:t xml:space="preserve"> </w:t>
      </w:r>
      <w:r>
        <w:rPr>
          <w:rFonts w:hint="eastAsia"/>
        </w:rPr>
        <w:t>분류분석의</w:t>
      </w:r>
      <w:r>
        <w:t xml:space="preserve"> </w:t>
      </w:r>
      <w:r>
        <w:rPr>
          <w:rFonts w:hint="eastAsia"/>
        </w:rPr>
        <w:t>예시입니다</w:t>
      </w:r>
      <w:r>
        <w:t>.</w:t>
      </w:r>
    </w:p>
    <w:p w14:paraId="6AA64E08" w14:textId="77777777" w:rsidR="00614F98" w:rsidRDefault="00614F98" w:rsidP="00614F98"/>
    <w:p w14:paraId="090C7555" w14:textId="651E1038" w:rsidR="00614F98" w:rsidRDefault="00BA4F04" w:rsidP="00AE3A66">
      <w:pPr>
        <w:pStyle w:val="af"/>
      </w:pPr>
      <w:r>
        <w:rPr>
          <w:rFonts w:hint="eastAsia"/>
          <w:noProof/>
        </w:rPr>
        <mc:AlternateContent>
          <mc:Choice Requires="wps">
            <w:drawing>
              <wp:anchor distT="0" distB="0" distL="114300" distR="114300" simplePos="0" relativeHeight="251637760" behindDoc="0" locked="0" layoutInCell="1" allowOverlap="1" wp14:anchorId="75377708" wp14:editId="1806A585">
                <wp:simplePos x="0" y="0"/>
                <wp:positionH relativeFrom="column">
                  <wp:posOffset>1240790</wp:posOffset>
                </wp:positionH>
                <wp:positionV relativeFrom="paragraph">
                  <wp:posOffset>94615</wp:posOffset>
                </wp:positionV>
                <wp:extent cx="501650" cy="1706880"/>
                <wp:effectExtent l="0" t="0" r="12700" b="26670"/>
                <wp:wrapNone/>
                <wp:docPr id="1030" name="직사각형 10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1706880"/>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9AE9F" id="직사각형 1030" o:spid="_x0000_s1026" style="position:absolute;left:0;text-align:left;margin-left:97.7pt;margin-top:7.45pt;width:39.5pt;height:134.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" filled="f" strokecolor="#339" strokeweight="1.5pt"/>
            </w:pict>
          </mc:Fallback>
        </mc:AlternateContent>
      </w:r>
      <w:r>
        <w:rPr>
          <w:rFonts w:hint="eastAsia"/>
          <w:noProof/>
        </w:rPr>
        <mc:AlternateContent>
          <mc:Choice Requires="wps">
            <w:drawing>
              <wp:anchor distT="0" distB="0" distL="114300" distR="114300" simplePos="0" relativeHeight="251638784" behindDoc="0" locked="0" layoutInCell="1" allowOverlap="1" wp14:anchorId="21D63AE4" wp14:editId="405BACF2">
                <wp:simplePos x="0" y="0"/>
                <wp:positionH relativeFrom="column">
                  <wp:posOffset>1760220</wp:posOffset>
                </wp:positionH>
                <wp:positionV relativeFrom="paragraph">
                  <wp:posOffset>94615</wp:posOffset>
                </wp:positionV>
                <wp:extent cx="500380" cy="1701800"/>
                <wp:effectExtent l="0" t="0" r="13970" b="12700"/>
                <wp:wrapNone/>
                <wp:docPr id="1031" name="직사각형 1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0380" cy="170180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BACAB8" id="직사각형 1031" o:spid="_x0000_s1026" style="position:absolute;left:0;text-align:left;margin-left:138.6pt;margin-top:7.45pt;width:39.4pt;height:13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" filled="f" strokecolor="#930" strokeweight="1.5pt"/>
            </w:pict>
          </mc:Fallback>
        </mc:AlternateContent>
      </w:r>
      <w:r>
        <w:rPr>
          <w:rFonts w:hint="eastAsia"/>
          <w:noProof/>
        </w:rPr>
        <mc:AlternateContent>
          <mc:Choice Requires="wps">
            <w:drawing>
              <wp:anchor distT="0" distB="0" distL="114300" distR="114300" simplePos="0" relativeHeight="251639808" behindDoc="0" locked="0" layoutInCell="1" allowOverlap="1" wp14:anchorId="784399BD" wp14:editId="15FDB028">
                <wp:simplePos x="0" y="0"/>
                <wp:positionH relativeFrom="column">
                  <wp:posOffset>1109345</wp:posOffset>
                </wp:positionH>
                <wp:positionV relativeFrom="paragraph">
                  <wp:posOffset>1752600</wp:posOffset>
                </wp:positionV>
                <wp:extent cx="850900" cy="343535"/>
                <wp:effectExtent l="0" t="0" r="0" b="0"/>
                <wp:wrapNone/>
                <wp:docPr id="1033"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C6040" w14:textId="77777777" w:rsidR="00BA216B" w:rsidRDefault="00BA216B" w:rsidP="00614F98">
                            <w:r>
                              <w:rPr>
                                <w:rFonts w:hint="eastAsia"/>
                              </w:rPr>
                              <w:t>원래 범주</w:t>
                            </w:r>
                          </w:p>
                          <w:p w14:paraId="47C54673" w14:textId="77777777" w:rsidR="00BA216B" w:rsidRDefault="00BA216B" w:rsidP="00614F98"/>
                          <w:p w14:paraId="762C8363" w14:textId="77777777" w:rsidR="00BA216B" w:rsidRDefault="00BA216B" w:rsidP="00614F98"/>
                          <w:p w14:paraId="24B97676" w14:textId="77777777" w:rsidR="00BA216B" w:rsidRDefault="00BA216B" w:rsidP="00614F98"/>
                          <w:p w14:paraId="7A024C54" w14:textId="77777777" w:rsidR="00BA216B" w:rsidRDefault="00BA216B" w:rsidP="00614F98"/>
                          <w:p w14:paraId="45372CF3" w14:textId="77777777" w:rsidR="00BA216B" w:rsidRDefault="00BA216B" w:rsidP="00614F98"/>
                          <w:p w14:paraId="70C4389F" w14:textId="77777777" w:rsidR="00BA216B" w:rsidRDefault="00BA216B" w:rsidP="00614F98"/>
                          <w:p w14:paraId="32BD1D81" w14:textId="77777777" w:rsidR="00BA216B" w:rsidRDefault="00BA216B" w:rsidP="00614F98"/>
                          <w:p w14:paraId="1C21AD84" w14:textId="77777777" w:rsidR="00BA216B" w:rsidRDefault="00BA216B" w:rsidP="00614F98"/>
                          <w:p w14:paraId="530A57A6" w14:textId="77777777" w:rsidR="00BA216B" w:rsidRDefault="00BA216B" w:rsidP="00614F98"/>
                          <w:p w14:paraId="4ED16C12" w14:textId="77777777" w:rsidR="00BA216B" w:rsidRDefault="00BA216B" w:rsidP="00614F98"/>
                          <w:p w14:paraId="532BD68A" w14:textId="77777777" w:rsidR="00BA216B" w:rsidRDefault="00BA216B" w:rsidP="00614F98"/>
                          <w:p w14:paraId="53D24A77" w14:textId="77777777" w:rsidR="00BA216B" w:rsidRDefault="00BA216B" w:rsidP="00614F98"/>
                          <w:p w14:paraId="457FAB5F" w14:textId="77777777" w:rsidR="00BA216B" w:rsidRDefault="00BA216B" w:rsidP="00614F98"/>
                          <w:p w14:paraId="4DDE23D1" w14:textId="77777777" w:rsidR="00BA216B" w:rsidRDefault="00BA216B" w:rsidP="00614F98"/>
                          <w:p w14:paraId="5E10EDA1" w14:textId="77777777" w:rsidR="00BA216B" w:rsidRDefault="00BA216B" w:rsidP="00614F98"/>
                          <w:p w14:paraId="4A79181F" w14:textId="77777777" w:rsidR="00BA216B" w:rsidRDefault="00BA216B" w:rsidP="00614F98"/>
                          <w:p w14:paraId="229F46EA" w14:textId="77777777" w:rsidR="00BA216B" w:rsidRDefault="00BA216B" w:rsidP="00614F98"/>
                          <w:p w14:paraId="537036D4" w14:textId="77777777" w:rsidR="00BA216B" w:rsidRDefault="00BA216B" w:rsidP="00614F98"/>
                          <w:p w14:paraId="12F44939" w14:textId="77777777" w:rsidR="00BA216B" w:rsidRDefault="00BA216B" w:rsidP="00614F98"/>
                          <w:p w14:paraId="40A9B9E4" w14:textId="77777777" w:rsidR="00BA216B" w:rsidRDefault="00BA216B" w:rsidP="00614F98"/>
                          <w:p w14:paraId="4A4D43C8" w14:textId="77777777" w:rsidR="00BA216B" w:rsidRDefault="00BA216B" w:rsidP="00614F98"/>
                          <w:p w14:paraId="112E3556" w14:textId="77777777" w:rsidR="00BA216B" w:rsidRDefault="00BA216B" w:rsidP="00614F98"/>
                          <w:p w14:paraId="34C0EA60" w14:textId="77777777" w:rsidR="00BA216B" w:rsidRDefault="00BA216B" w:rsidP="00614F98"/>
                          <w:p w14:paraId="67EC3F50" w14:textId="77777777" w:rsidR="00BA216B" w:rsidRDefault="00BA216B" w:rsidP="00614F98"/>
                          <w:p w14:paraId="6D45C31E" w14:textId="77777777" w:rsidR="00BA216B" w:rsidRDefault="00BA216B" w:rsidP="00614F98"/>
                          <w:p w14:paraId="285B34AF" w14:textId="77777777" w:rsidR="00BA216B" w:rsidRDefault="00BA216B" w:rsidP="00614F98"/>
                          <w:p w14:paraId="4E00EEDF" w14:textId="77777777" w:rsidR="00BA216B" w:rsidRDefault="00BA216B" w:rsidP="00614F98"/>
                          <w:p w14:paraId="14D8BDED" w14:textId="77777777" w:rsidR="00BA216B" w:rsidRDefault="00BA216B" w:rsidP="00614F98"/>
                          <w:p w14:paraId="59FAE990" w14:textId="77777777" w:rsidR="00BA216B" w:rsidRDefault="00BA216B" w:rsidP="00614F98"/>
                          <w:p w14:paraId="09DF298F" w14:textId="77777777" w:rsidR="00BA216B" w:rsidRDefault="00BA216B" w:rsidP="00614F98"/>
                          <w:p w14:paraId="514A0A2C" w14:textId="77777777" w:rsidR="00BA216B" w:rsidRDefault="00BA216B" w:rsidP="00614F98"/>
                          <w:p w14:paraId="20750ECE" w14:textId="77777777" w:rsidR="00BA216B" w:rsidRDefault="00BA216B" w:rsidP="00614F98"/>
                          <w:p w14:paraId="45C5BFFD" w14:textId="77777777" w:rsidR="00BA216B" w:rsidRDefault="00BA216B" w:rsidP="00614F98"/>
                          <w:p w14:paraId="4E632DDE" w14:textId="77777777" w:rsidR="00BA216B" w:rsidRDefault="00BA216B" w:rsidP="00614F98"/>
                          <w:p w14:paraId="4DE37923" w14:textId="77777777" w:rsidR="00BA216B" w:rsidRDefault="00BA216B" w:rsidP="00614F98"/>
                          <w:p w14:paraId="2AAB053D" w14:textId="77777777" w:rsidR="00BA216B" w:rsidRDefault="00BA216B" w:rsidP="00614F98"/>
                          <w:p w14:paraId="7DF4C09C" w14:textId="77777777" w:rsidR="00BA216B" w:rsidRDefault="00BA216B" w:rsidP="00614F98"/>
                          <w:p w14:paraId="318E1D81" w14:textId="77777777" w:rsidR="00BA216B" w:rsidRDefault="00BA216B" w:rsidP="00614F98"/>
                          <w:p w14:paraId="340EA904" w14:textId="77777777" w:rsidR="00BA216B" w:rsidRDefault="00BA216B" w:rsidP="00614F98"/>
                          <w:p w14:paraId="3176DF69" w14:textId="77777777" w:rsidR="00BA216B" w:rsidRDefault="00BA216B" w:rsidP="00614F98"/>
                          <w:p w14:paraId="38659AA2" w14:textId="77777777" w:rsidR="00BA216B" w:rsidRDefault="00BA216B" w:rsidP="00614F98"/>
                          <w:p w14:paraId="2CEA0A60" w14:textId="77777777" w:rsidR="00BA216B" w:rsidRDefault="00BA216B" w:rsidP="00614F98"/>
                          <w:p w14:paraId="299CD054" w14:textId="77777777" w:rsidR="00BA216B" w:rsidRDefault="00BA216B" w:rsidP="00614F98"/>
                          <w:p w14:paraId="7FF0FCFB" w14:textId="77777777" w:rsidR="00BA216B" w:rsidRDefault="00BA216B" w:rsidP="00614F98"/>
                          <w:p w14:paraId="5B261A8C" w14:textId="77777777" w:rsidR="00BA216B" w:rsidRDefault="00BA216B" w:rsidP="00614F98"/>
                          <w:p w14:paraId="5FD56651" w14:textId="77777777" w:rsidR="00BA216B" w:rsidRDefault="00BA216B" w:rsidP="00614F98"/>
                          <w:p w14:paraId="18C31C20" w14:textId="77777777" w:rsidR="00BA216B" w:rsidRDefault="00BA216B" w:rsidP="00614F98"/>
                          <w:p w14:paraId="101AC448" w14:textId="77777777" w:rsidR="00BA216B" w:rsidRDefault="00BA216B" w:rsidP="00614F98"/>
                          <w:p w14:paraId="6DE8AAA9" w14:textId="77777777" w:rsidR="00BA216B" w:rsidRDefault="00BA216B" w:rsidP="00614F98"/>
                          <w:p w14:paraId="11E8118E" w14:textId="77777777" w:rsidR="00BA216B" w:rsidRDefault="00BA216B" w:rsidP="00614F98"/>
                          <w:p w14:paraId="0EF62751" w14:textId="77777777" w:rsidR="00BA216B" w:rsidRDefault="00BA216B" w:rsidP="00614F98"/>
                          <w:p w14:paraId="144F00C8" w14:textId="77777777" w:rsidR="00BA216B" w:rsidRDefault="00BA216B" w:rsidP="00614F98"/>
                          <w:p w14:paraId="35DDAE88" w14:textId="77777777" w:rsidR="00BA216B" w:rsidRDefault="00BA216B" w:rsidP="00614F98"/>
                          <w:p w14:paraId="147D61E3" w14:textId="77777777" w:rsidR="00BA216B" w:rsidRDefault="00BA216B" w:rsidP="00614F98"/>
                          <w:p w14:paraId="29210A12" w14:textId="77777777" w:rsidR="00BA216B" w:rsidRDefault="00BA216B" w:rsidP="00614F98"/>
                          <w:p w14:paraId="738C2EC0" w14:textId="77777777" w:rsidR="00BA216B" w:rsidRDefault="00BA216B" w:rsidP="00614F98"/>
                          <w:p w14:paraId="63EA7043" w14:textId="77777777" w:rsidR="00BA216B" w:rsidRDefault="00BA216B" w:rsidP="00614F98"/>
                          <w:p w14:paraId="33E1A590" w14:textId="77777777" w:rsidR="00BA216B" w:rsidRDefault="00BA216B" w:rsidP="00614F98"/>
                          <w:p w14:paraId="72995C60" w14:textId="77777777" w:rsidR="00BA216B" w:rsidRDefault="00BA216B" w:rsidP="00614F98"/>
                          <w:p w14:paraId="0079D1A1" w14:textId="77777777" w:rsidR="00BA216B" w:rsidRDefault="00BA216B" w:rsidP="00614F98"/>
                          <w:p w14:paraId="5C6BBF9D" w14:textId="77777777" w:rsidR="00BA216B" w:rsidRDefault="00BA216B" w:rsidP="00614F98"/>
                          <w:p w14:paraId="2CA2D7BC" w14:textId="77777777" w:rsidR="00BA216B" w:rsidRDefault="00BA216B" w:rsidP="00614F98"/>
                          <w:p w14:paraId="7E3B033C" w14:textId="77777777" w:rsidR="00BA216B" w:rsidRDefault="00BA216B" w:rsidP="00614F98"/>
                          <w:p w14:paraId="38F820FD" w14:textId="77777777" w:rsidR="00BA216B" w:rsidRDefault="00BA216B" w:rsidP="00614F98"/>
                          <w:p w14:paraId="22165E0F" w14:textId="77777777" w:rsidR="00BA216B" w:rsidRDefault="00BA216B" w:rsidP="00614F98"/>
                          <w:p w14:paraId="4F231840" w14:textId="77777777" w:rsidR="00BA216B" w:rsidRDefault="00BA216B" w:rsidP="00614F98"/>
                          <w:p w14:paraId="10662EF0" w14:textId="77777777" w:rsidR="00BA216B" w:rsidRDefault="00BA216B" w:rsidP="00614F98"/>
                          <w:p w14:paraId="3B235EF1" w14:textId="77777777" w:rsidR="00BA216B" w:rsidRDefault="00BA216B" w:rsidP="00614F98"/>
                          <w:p w14:paraId="56FE0E67" w14:textId="77777777" w:rsidR="00BA216B" w:rsidRDefault="00BA216B" w:rsidP="00614F98"/>
                          <w:p w14:paraId="6B7B70DD" w14:textId="77777777" w:rsidR="00BA216B" w:rsidRDefault="00BA216B" w:rsidP="00614F98"/>
                          <w:p w14:paraId="79A5BA41" w14:textId="77777777" w:rsidR="00BA216B" w:rsidRDefault="00BA216B" w:rsidP="00614F98"/>
                          <w:p w14:paraId="65E74613" w14:textId="77777777" w:rsidR="00BA216B" w:rsidRDefault="00BA216B" w:rsidP="00614F98"/>
                          <w:p w14:paraId="7478277B" w14:textId="77777777" w:rsidR="00BA216B" w:rsidRDefault="00BA216B" w:rsidP="00614F98"/>
                          <w:p w14:paraId="408F9F0E" w14:textId="77777777" w:rsidR="00BA216B" w:rsidRDefault="00BA216B" w:rsidP="00614F98"/>
                          <w:p w14:paraId="60D5C236" w14:textId="77777777" w:rsidR="00BA216B" w:rsidRDefault="00BA216B" w:rsidP="00614F98"/>
                          <w:p w14:paraId="03888190" w14:textId="77777777" w:rsidR="00BA216B" w:rsidRDefault="00BA216B" w:rsidP="00614F98"/>
                          <w:p w14:paraId="26DF3307" w14:textId="77777777" w:rsidR="00BA216B" w:rsidRDefault="00BA216B" w:rsidP="00614F98"/>
                          <w:p w14:paraId="5BB5527B" w14:textId="77777777" w:rsidR="00BA216B" w:rsidRDefault="00BA216B" w:rsidP="00614F98"/>
                          <w:p w14:paraId="562A28B3" w14:textId="77777777" w:rsidR="00BA216B" w:rsidRDefault="00BA216B" w:rsidP="00614F98"/>
                          <w:p w14:paraId="2A684A13" w14:textId="77777777" w:rsidR="00BA216B" w:rsidRDefault="00BA216B" w:rsidP="00614F98"/>
                          <w:p w14:paraId="7DEE75B8" w14:textId="77777777" w:rsidR="00BA216B" w:rsidRDefault="00BA216B" w:rsidP="00614F98"/>
                          <w:p w14:paraId="4027043D" w14:textId="77777777" w:rsidR="00BA216B" w:rsidRDefault="00BA216B" w:rsidP="00614F98"/>
                          <w:p w14:paraId="33DA5D52" w14:textId="77777777" w:rsidR="00BA216B" w:rsidRDefault="00BA216B" w:rsidP="00614F98"/>
                          <w:p w14:paraId="5B3ADF5D" w14:textId="77777777" w:rsidR="00BA216B" w:rsidRDefault="00BA216B" w:rsidP="00614F98"/>
                          <w:p w14:paraId="7C97E50C" w14:textId="77777777" w:rsidR="00BA216B" w:rsidRDefault="00BA216B" w:rsidP="00614F98"/>
                          <w:p w14:paraId="6A3AFDA2" w14:textId="77777777" w:rsidR="00BA216B" w:rsidRDefault="00BA216B" w:rsidP="00614F98"/>
                          <w:p w14:paraId="74212EDA" w14:textId="77777777" w:rsidR="00BA216B" w:rsidRDefault="00BA216B" w:rsidP="00614F98"/>
                          <w:p w14:paraId="380F5CD4" w14:textId="77777777" w:rsidR="00BA216B" w:rsidRDefault="00BA216B" w:rsidP="00614F98"/>
                          <w:p w14:paraId="4068FFC4" w14:textId="77777777" w:rsidR="00BA216B" w:rsidRDefault="00BA216B" w:rsidP="00614F98"/>
                          <w:p w14:paraId="1728D860" w14:textId="77777777" w:rsidR="00BA216B" w:rsidRDefault="00BA216B" w:rsidP="00614F98"/>
                          <w:p w14:paraId="15018A02" w14:textId="77777777" w:rsidR="00BA216B" w:rsidRDefault="00BA216B" w:rsidP="00614F98"/>
                          <w:p w14:paraId="77182BDD" w14:textId="77777777" w:rsidR="00BA216B" w:rsidRDefault="00BA216B" w:rsidP="00614F98"/>
                          <w:p w14:paraId="7557C5E0" w14:textId="77777777" w:rsidR="00BA216B" w:rsidRDefault="00BA216B" w:rsidP="00614F98"/>
                          <w:p w14:paraId="434F27AC" w14:textId="77777777" w:rsidR="00BA216B" w:rsidRDefault="00BA216B" w:rsidP="00614F98"/>
                          <w:p w14:paraId="4EB1D0B8" w14:textId="77777777" w:rsidR="00BA216B" w:rsidRDefault="00BA216B" w:rsidP="00614F98"/>
                          <w:p w14:paraId="16A0F784" w14:textId="77777777" w:rsidR="00BA216B" w:rsidRDefault="00BA216B" w:rsidP="00614F98"/>
                          <w:p w14:paraId="3844402C" w14:textId="77777777" w:rsidR="00BA216B" w:rsidRDefault="00BA216B" w:rsidP="00614F98"/>
                          <w:p w14:paraId="2D5E9AD2" w14:textId="77777777" w:rsidR="00BA216B" w:rsidRDefault="00BA216B" w:rsidP="00614F98"/>
                          <w:p w14:paraId="21664508" w14:textId="77777777" w:rsidR="00BA216B" w:rsidRDefault="00BA216B" w:rsidP="00614F98"/>
                          <w:p w14:paraId="6B72F61B" w14:textId="77777777" w:rsidR="00BA216B" w:rsidRDefault="00BA216B" w:rsidP="00614F98"/>
                          <w:p w14:paraId="34585E79" w14:textId="77777777" w:rsidR="00BA216B" w:rsidRDefault="00BA216B" w:rsidP="00614F98"/>
                          <w:p w14:paraId="3D2D1AC1" w14:textId="77777777" w:rsidR="00BA216B" w:rsidRDefault="00BA216B" w:rsidP="00614F98"/>
                          <w:p w14:paraId="06682CF1" w14:textId="77777777" w:rsidR="00BA216B" w:rsidRDefault="00BA216B" w:rsidP="00614F98"/>
                          <w:p w14:paraId="6590D052" w14:textId="77777777" w:rsidR="00BA216B" w:rsidRDefault="00BA216B" w:rsidP="00614F98"/>
                          <w:p w14:paraId="7F94D185" w14:textId="77777777" w:rsidR="00BA216B" w:rsidRDefault="00BA216B" w:rsidP="00614F98"/>
                          <w:p w14:paraId="0B36E590" w14:textId="77777777" w:rsidR="00BA216B" w:rsidRDefault="00BA216B" w:rsidP="00614F98"/>
                          <w:p w14:paraId="54117DBC" w14:textId="77777777" w:rsidR="00BA216B" w:rsidRDefault="00BA216B" w:rsidP="00614F98"/>
                          <w:p w14:paraId="3E116685" w14:textId="77777777" w:rsidR="00BA216B" w:rsidRDefault="00BA216B" w:rsidP="00614F98"/>
                          <w:p w14:paraId="3C96D242" w14:textId="77777777" w:rsidR="00BA216B" w:rsidRDefault="00BA216B" w:rsidP="00614F98"/>
                          <w:p w14:paraId="010D14EF" w14:textId="77777777" w:rsidR="00BA216B" w:rsidRDefault="00BA216B" w:rsidP="00614F98"/>
                          <w:p w14:paraId="6DE8B7F7" w14:textId="77777777" w:rsidR="00BA216B" w:rsidRDefault="00BA216B" w:rsidP="00614F98"/>
                          <w:p w14:paraId="13E65FD7" w14:textId="77777777" w:rsidR="00BA216B" w:rsidRDefault="00BA216B" w:rsidP="00614F98"/>
                          <w:p w14:paraId="07F789B6" w14:textId="77777777" w:rsidR="00BA216B" w:rsidRDefault="00BA216B" w:rsidP="00614F98"/>
                          <w:p w14:paraId="3E6AACFC" w14:textId="77777777" w:rsidR="00BA216B" w:rsidRDefault="00BA216B" w:rsidP="00614F98"/>
                          <w:p w14:paraId="1D7B1D49" w14:textId="77777777" w:rsidR="00BA216B" w:rsidRDefault="00BA216B" w:rsidP="00614F98"/>
                          <w:p w14:paraId="171F35EA" w14:textId="77777777" w:rsidR="00BA216B" w:rsidRDefault="00BA216B" w:rsidP="00614F98"/>
                          <w:p w14:paraId="236414EC" w14:textId="77777777" w:rsidR="00BA216B" w:rsidRDefault="00BA216B" w:rsidP="00614F98"/>
                          <w:p w14:paraId="51835D14" w14:textId="77777777" w:rsidR="00BA216B" w:rsidRDefault="00BA216B" w:rsidP="00614F98"/>
                          <w:p w14:paraId="37969CB6" w14:textId="77777777" w:rsidR="00BA216B" w:rsidRDefault="00BA216B" w:rsidP="00614F98"/>
                          <w:p w14:paraId="2806C0CB" w14:textId="77777777" w:rsidR="00BA216B" w:rsidRDefault="00BA216B" w:rsidP="00614F98"/>
                          <w:p w14:paraId="261EFAF2" w14:textId="77777777" w:rsidR="00BA216B" w:rsidRDefault="00BA216B" w:rsidP="00614F98"/>
                          <w:p w14:paraId="0D8DEF88" w14:textId="77777777" w:rsidR="00BA216B" w:rsidRDefault="00BA216B" w:rsidP="00614F98"/>
                          <w:p w14:paraId="192AF12D" w14:textId="77777777" w:rsidR="00BA216B" w:rsidRDefault="00BA216B" w:rsidP="00614F98"/>
                          <w:p w14:paraId="1F730ABD" w14:textId="77777777" w:rsidR="00BA216B" w:rsidRDefault="00BA216B" w:rsidP="00614F98"/>
                          <w:p w14:paraId="1B6FC1C4" w14:textId="77777777" w:rsidR="00BA216B" w:rsidRDefault="00BA216B" w:rsidP="00614F98"/>
                          <w:p w14:paraId="29692C29" w14:textId="77777777" w:rsidR="00BA216B" w:rsidRDefault="00BA216B" w:rsidP="00614F98"/>
                          <w:p w14:paraId="42CFDDF6" w14:textId="77777777" w:rsidR="00BA216B" w:rsidRDefault="00BA216B" w:rsidP="00614F98"/>
                          <w:p w14:paraId="3B8301A1" w14:textId="77777777" w:rsidR="00BA216B" w:rsidRDefault="00BA216B" w:rsidP="00614F98"/>
                          <w:p w14:paraId="2BE26078" w14:textId="77777777" w:rsidR="00BA216B" w:rsidRDefault="00BA216B" w:rsidP="00614F98"/>
                          <w:p w14:paraId="269BB369" w14:textId="77777777" w:rsidR="00BA216B" w:rsidRDefault="00BA216B" w:rsidP="00614F98"/>
                          <w:p w14:paraId="3E3E987D" w14:textId="77777777" w:rsidR="00BA216B" w:rsidRDefault="00BA216B" w:rsidP="00614F98"/>
                          <w:p w14:paraId="026CC8FB" w14:textId="77777777" w:rsidR="00BA216B" w:rsidRDefault="00BA216B" w:rsidP="00614F98"/>
                          <w:p w14:paraId="2267094C" w14:textId="77777777" w:rsidR="00BA216B" w:rsidRDefault="00BA216B" w:rsidP="00614F98"/>
                          <w:p w14:paraId="65DC605B" w14:textId="77777777" w:rsidR="00BA216B" w:rsidRDefault="00BA216B" w:rsidP="00614F98"/>
                          <w:p w14:paraId="5269794B" w14:textId="77777777" w:rsidR="00BA216B" w:rsidRDefault="00BA216B" w:rsidP="00614F98"/>
                          <w:p w14:paraId="335F2437" w14:textId="77777777" w:rsidR="00BA216B" w:rsidRDefault="00BA216B" w:rsidP="00614F98"/>
                          <w:p w14:paraId="63FD1005" w14:textId="77777777" w:rsidR="00BA216B" w:rsidRDefault="00BA216B" w:rsidP="00614F98"/>
                          <w:p w14:paraId="7E5C78F0" w14:textId="77777777" w:rsidR="00BA216B" w:rsidRDefault="00BA216B" w:rsidP="00614F98"/>
                          <w:p w14:paraId="3C988952" w14:textId="77777777" w:rsidR="00BA216B" w:rsidRDefault="00BA216B" w:rsidP="00614F98"/>
                          <w:p w14:paraId="42D8EBA0" w14:textId="77777777" w:rsidR="00BA216B" w:rsidRDefault="00BA216B" w:rsidP="00614F98"/>
                          <w:p w14:paraId="16D434FD" w14:textId="77777777" w:rsidR="00BA216B" w:rsidRDefault="00BA216B" w:rsidP="00614F98"/>
                          <w:p w14:paraId="66019BE9" w14:textId="77777777" w:rsidR="00BA216B" w:rsidRDefault="00BA216B" w:rsidP="00614F98"/>
                          <w:p w14:paraId="66C716DA" w14:textId="77777777" w:rsidR="00BA216B" w:rsidRDefault="00BA216B" w:rsidP="00614F98"/>
                          <w:p w14:paraId="7EC4A7E5" w14:textId="77777777" w:rsidR="00BA216B" w:rsidRDefault="00BA216B" w:rsidP="00614F98"/>
                          <w:p w14:paraId="596A0250" w14:textId="77777777" w:rsidR="00BA216B" w:rsidRDefault="00BA216B" w:rsidP="00614F98"/>
                          <w:p w14:paraId="52E7964C" w14:textId="77777777" w:rsidR="00BA216B" w:rsidRDefault="00BA216B" w:rsidP="00614F98"/>
                          <w:p w14:paraId="197DB648" w14:textId="77777777" w:rsidR="00BA216B" w:rsidRDefault="00BA216B" w:rsidP="00614F98"/>
                          <w:p w14:paraId="06C6A560" w14:textId="77777777" w:rsidR="00BA216B" w:rsidRDefault="00BA216B" w:rsidP="00614F98"/>
                          <w:p w14:paraId="0DC316B7" w14:textId="77777777" w:rsidR="00BA216B" w:rsidRDefault="00BA216B" w:rsidP="00614F98"/>
                          <w:p w14:paraId="104B1EDC" w14:textId="77777777" w:rsidR="00BA216B" w:rsidRDefault="00BA216B" w:rsidP="00614F98"/>
                          <w:p w14:paraId="2CEB9020" w14:textId="77777777" w:rsidR="00BA216B" w:rsidRDefault="00BA216B" w:rsidP="00614F98"/>
                          <w:p w14:paraId="6404E9EC" w14:textId="77777777" w:rsidR="00BA216B" w:rsidRDefault="00BA216B" w:rsidP="00614F98"/>
                          <w:p w14:paraId="2B8EFBD2" w14:textId="77777777" w:rsidR="00BA216B" w:rsidRDefault="00BA216B" w:rsidP="00614F98"/>
                          <w:p w14:paraId="275F6F26" w14:textId="77777777" w:rsidR="00BA216B" w:rsidRDefault="00BA216B" w:rsidP="00614F98"/>
                          <w:p w14:paraId="1337BFB4" w14:textId="77777777" w:rsidR="00BA216B" w:rsidRDefault="00BA216B" w:rsidP="00614F98"/>
                          <w:p w14:paraId="5CC20706" w14:textId="77777777" w:rsidR="00BA216B" w:rsidRDefault="00BA216B" w:rsidP="00614F98"/>
                          <w:p w14:paraId="1A945895" w14:textId="77777777" w:rsidR="00BA216B" w:rsidRDefault="00BA216B" w:rsidP="00614F98"/>
                          <w:p w14:paraId="48171915" w14:textId="77777777" w:rsidR="00BA216B" w:rsidRDefault="00BA216B" w:rsidP="00614F98"/>
                          <w:p w14:paraId="392A0303" w14:textId="77777777" w:rsidR="00BA216B" w:rsidRDefault="00BA216B" w:rsidP="00614F98"/>
                          <w:p w14:paraId="1BC24F67" w14:textId="77777777" w:rsidR="00BA216B" w:rsidRDefault="00BA216B" w:rsidP="00614F98"/>
                          <w:p w14:paraId="086CD692" w14:textId="77777777" w:rsidR="00BA216B" w:rsidRDefault="00BA216B" w:rsidP="00614F98"/>
                          <w:p w14:paraId="527062B3" w14:textId="77777777" w:rsidR="00BA216B" w:rsidRDefault="00BA216B" w:rsidP="00614F98"/>
                          <w:p w14:paraId="3C8747B1" w14:textId="77777777" w:rsidR="00BA216B" w:rsidRDefault="00BA216B" w:rsidP="00614F98"/>
                          <w:p w14:paraId="2CD622E6" w14:textId="77777777" w:rsidR="00BA216B" w:rsidRDefault="00BA216B" w:rsidP="00614F98"/>
                          <w:p w14:paraId="2E05A3FA" w14:textId="77777777" w:rsidR="00BA216B" w:rsidRDefault="00BA216B" w:rsidP="00614F98"/>
                          <w:p w14:paraId="2970802B" w14:textId="77777777" w:rsidR="00BA216B" w:rsidRDefault="00BA216B" w:rsidP="00614F98"/>
                          <w:p w14:paraId="5BF1BCFF" w14:textId="77777777" w:rsidR="00BA216B" w:rsidRDefault="00BA216B" w:rsidP="00614F98"/>
                          <w:p w14:paraId="63EC787F" w14:textId="77777777" w:rsidR="00BA216B" w:rsidRDefault="00BA216B" w:rsidP="00614F98"/>
                          <w:p w14:paraId="01D795A1" w14:textId="77777777" w:rsidR="00BA216B" w:rsidRDefault="00BA216B" w:rsidP="00614F98"/>
                          <w:p w14:paraId="4693EDC5" w14:textId="77777777" w:rsidR="00BA216B" w:rsidRDefault="00BA216B" w:rsidP="00614F98"/>
                          <w:p w14:paraId="341585D2" w14:textId="77777777" w:rsidR="00BA216B" w:rsidRDefault="00BA216B" w:rsidP="00614F98"/>
                          <w:p w14:paraId="38BB9F4F" w14:textId="77777777" w:rsidR="00BA216B" w:rsidRDefault="00BA216B" w:rsidP="00614F98"/>
                          <w:p w14:paraId="10DB6142" w14:textId="77777777" w:rsidR="00BA216B" w:rsidRDefault="00BA216B" w:rsidP="00614F98"/>
                          <w:p w14:paraId="4B2EE65C" w14:textId="77777777" w:rsidR="00BA216B" w:rsidRDefault="00BA216B" w:rsidP="00614F98"/>
                          <w:p w14:paraId="614838E7" w14:textId="77777777" w:rsidR="00BA216B" w:rsidRDefault="00BA216B" w:rsidP="00614F98"/>
                          <w:p w14:paraId="2ABBDBD2" w14:textId="77777777" w:rsidR="00BA216B" w:rsidRDefault="00BA216B" w:rsidP="00614F98"/>
                          <w:p w14:paraId="03ECE255" w14:textId="77777777" w:rsidR="00BA216B" w:rsidRDefault="00BA216B" w:rsidP="00614F98"/>
                          <w:p w14:paraId="31B37E98" w14:textId="77777777" w:rsidR="00BA216B" w:rsidRDefault="00BA216B" w:rsidP="00614F98"/>
                          <w:p w14:paraId="4E0C4B09" w14:textId="77777777" w:rsidR="00BA216B" w:rsidRDefault="00BA216B" w:rsidP="00614F98"/>
                          <w:p w14:paraId="48A76C7D" w14:textId="77777777" w:rsidR="00BA216B" w:rsidRDefault="00BA216B" w:rsidP="00614F98"/>
                          <w:p w14:paraId="59F9D78B" w14:textId="77777777" w:rsidR="00BA216B" w:rsidRDefault="00BA216B" w:rsidP="00614F98"/>
                          <w:p w14:paraId="60CECB0F" w14:textId="77777777" w:rsidR="00BA216B" w:rsidRDefault="00BA216B" w:rsidP="00614F98"/>
                          <w:p w14:paraId="7850D6F0" w14:textId="77777777" w:rsidR="00BA216B" w:rsidRDefault="00BA216B" w:rsidP="00614F98"/>
                          <w:p w14:paraId="5052A2E2" w14:textId="77777777" w:rsidR="00BA216B" w:rsidRDefault="00BA216B" w:rsidP="00614F98"/>
                          <w:p w14:paraId="0D3F8EF2" w14:textId="77777777" w:rsidR="00BA216B" w:rsidRDefault="00BA216B" w:rsidP="00614F98"/>
                          <w:p w14:paraId="5A5BA165" w14:textId="77777777" w:rsidR="00BA216B" w:rsidRDefault="00BA216B" w:rsidP="00614F98"/>
                          <w:p w14:paraId="084B8479" w14:textId="77777777" w:rsidR="00BA216B" w:rsidRDefault="00BA216B" w:rsidP="00614F98"/>
                          <w:p w14:paraId="5425D532" w14:textId="77777777" w:rsidR="00BA216B" w:rsidRDefault="00BA216B" w:rsidP="00614F98"/>
                          <w:p w14:paraId="4A70C4B1" w14:textId="77777777" w:rsidR="00BA216B" w:rsidRDefault="00BA216B" w:rsidP="00614F98"/>
                          <w:p w14:paraId="633698DC" w14:textId="77777777" w:rsidR="00BA216B" w:rsidRDefault="00BA216B" w:rsidP="00614F98"/>
                          <w:p w14:paraId="4093129A" w14:textId="77777777" w:rsidR="00BA216B" w:rsidRDefault="00BA216B" w:rsidP="00614F98"/>
                          <w:p w14:paraId="653D8040" w14:textId="77777777" w:rsidR="00BA216B" w:rsidRDefault="00BA216B" w:rsidP="00614F98"/>
                          <w:p w14:paraId="036DFD15" w14:textId="77777777" w:rsidR="00BA216B" w:rsidRDefault="00BA216B" w:rsidP="00614F98"/>
                          <w:p w14:paraId="2D92BC56" w14:textId="77777777" w:rsidR="00BA216B" w:rsidRDefault="00BA216B" w:rsidP="00614F98"/>
                          <w:p w14:paraId="71500170" w14:textId="77777777" w:rsidR="00BA216B" w:rsidRDefault="00BA216B" w:rsidP="00614F98"/>
                          <w:p w14:paraId="2554097E" w14:textId="77777777" w:rsidR="00BA216B" w:rsidRDefault="00BA216B" w:rsidP="00614F98"/>
                          <w:p w14:paraId="23FCFE84" w14:textId="77777777" w:rsidR="00BA216B" w:rsidRDefault="00BA216B" w:rsidP="00614F98"/>
                          <w:p w14:paraId="3BBCDC54" w14:textId="77777777" w:rsidR="00BA216B" w:rsidRDefault="00BA216B" w:rsidP="00614F98"/>
                          <w:p w14:paraId="575D5C34" w14:textId="77777777" w:rsidR="00BA216B" w:rsidRDefault="00BA216B" w:rsidP="00614F98"/>
                          <w:p w14:paraId="33A720FD" w14:textId="77777777" w:rsidR="00BA216B" w:rsidRDefault="00BA216B" w:rsidP="00614F98"/>
                          <w:p w14:paraId="2DA96B8B" w14:textId="77777777" w:rsidR="00BA216B" w:rsidRDefault="00BA216B" w:rsidP="00614F98"/>
                          <w:p w14:paraId="578F80F9" w14:textId="77777777" w:rsidR="00BA216B" w:rsidRDefault="00BA216B" w:rsidP="00614F98"/>
                          <w:p w14:paraId="3753A341" w14:textId="77777777" w:rsidR="00BA216B" w:rsidRDefault="00BA216B" w:rsidP="00614F98"/>
                          <w:p w14:paraId="1EAAC371" w14:textId="77777777" w:rsidR="00BA216B" w:rsidRDefault="00BA216B" w:rsidP="00614F98"/>
                          <w:p w14:paraId="18187CD3" w14:textId="77777777" w:rsidR="00BA216B" w:rsidRDefault="00BA216B" w:rsidP="00614F98"/>
                          <w:p w14:paraId="7E797C05" w14:textId="77777777" w:rsidR="00BA216B" w:rsidRDefault="00BA216B" w:rsidP="00614F98"/>
                          <w:p w14:paraId="1597D610" w14:textId="77777777" w:rsidR="00BA216B" w:rsidRDefault="00BA216B" w:rsidP="00614F98"/>
                          <w:p w14:paraId="7CFBDC3B" w14:textId="77777777" w:rsidR="00BA216B" w:rsidRDefault="00BA216B" w:rsidP="00614F98"/>
                          <w:p w14:paraId="653CBB04" w14:textId="77777777" w:rsidR="00BA216B" w:rsidRDefault="00BA216B" w:rsidP="00614F98"/>
                          <w:p w14:paraId="65DF84C2" w14:textId="77777777" w:rsidR="00BA216B" w:rsidRDefault="00BA216B" w:rsidP="00614F98"/>
                          <w:p w14:paraId="4AF4ED6D" w14:textId="77777777" w:rsidR="00BA216B" w:rsidRDefault="00BA216B" w:rsidP="00614F98"/>
                          <w:p w14:paraId="31455E78" w14:textId="77777777" w:rsidR="00BA216B" w:rsidRDefault="00BA216B" w:rsidP="00614F98"/>
                          <w:p w14:paraId="4D45DC56" w14:textId="77777777" w:rsidR="00BA216B" w:rsidRDefault="00BA216B" w:rsidP="00614F98"/>
                          <w:p w14:paraId="0C22B8AB" w14:textId="77777777" w:rsidR="00BA216B" w:rsidRDefault="00BA216B" w:rsidP="00614F98"/>
                          <w:p w14:paraId="2B134167" w14:textId="77777777" w:rsidR="00BA216B" w:rsidRDefault="00BA216B" w:rsidP="00614F98"/>
                          <w:p w14:paraId="1CC0D89F" w14:textId="77777777" w:rsidR="00BA216B" w:rsidRDefault="00BA216B" w:rsidP="00614F98"/>
                          <w:p w14:paraId="2D431B30" w14:textId="77777777" w:rsidR="00BA216B" w:rsidRDefault="00BA216B" w:rsidP="00614F98"/>
                          <w:p w14:paraId="0276C899" w14:textId="77777777" w:rsidR="00BA216B" w:rsidRDefault="00BA216B" w:rsidP="00614F98"/>
                          <w:p w14:paraId="21FA45FD" w14:textId="77777777" w:rsidR="00BA216B" w:rsidRDefault="00BA216B" w:rsidP="00614F98"/>
                          <w:p w14:paraId="195BBB6E" w14:textId="77777777" w:rsidR="00BA216B" w:rsidRDefault="00BA216B" w:rsidP="00614F98"/>
                          <w:p w14:paraId="6F321E22" w14:textId="77777777" w:rsidR="00BA216B" w:rsidRDefault="00BA216B" w:rsidP="00614F98"/>
                          <w:p w14:paraId="70BB00E0" w14:textId="77777777" w:rsidR="00BA216B" w:rsidRDefault="00BA216B" w:rsidP="00614F98"/>
                          <w:p w14:paraId="511D7B66" w14:textId="77777777" w:rsidR="00BA216B" w:rsidRDefault="00BA216B" w:rsidP="00614F98"/>
                          <w:p w14:paraId="7313D2CA" w14:textId="77777777" w:rsidR="00BA216B" w:rsidRDefault="00BA216B" w:rsidP="00614F98"/>
                          <w:p w14:paraId="5A8A8E4F" w14:textId="77777777" w:rsidR="00BA216B" w:rsidRDefault="00BA216B" w:rsidP="00614F98"/>
                          <w:p w14:paraId="10826184" w14:textId="77777777" w:rsidR="00BA216B" w:rsidRDefault="00BA216B" w:rsidP="00614F98"/>
                          <w:p w14:paraId="74E3BF3F" w14:textId="77777777" w:rsidR="00BA216B" w:rsidRDefault="00BA216B" w:rsidP="00614F98"/>
                          <w:p w14:paraId="602CB9DD" w14:textId="77777777" w:rsidR="00BA216B" w:rsidRDefault="00BA216B" w:rsidP="00614F98"/>
                          <w:p w14:paraId="2EE3355E" w14:textId="77777777" w:rsidR="00BA216B" w:rsidRDefault="00BA216B" w:rsidP="00614F98"/>
                          <w:p w14:paraId="5D832812" w14:textId="77777777" w:rsidR="00BA216B" w:rsidRDefault="00BA216B" w:rsidP="00614F98"/>
                          <w:p w14:paraId="0BA51AFA" w14:textId="77777777" w:rsidR="00BA216B" w:rsidRDefault="00BA216B" w:rsidP="00614F98"/>
                          <w:p w14:paraId="58089387" w14:textId="77777777" w:rsidR="00BA216B" w:rsidRDefault="00BA216B" w:rsidP="00614F98"/>
                          <w:p w14:paraId="5C109069" w14:textId="77777777" w:rsidR="00BA216B" w:rsidRDefault="00BA216B" w:rsidP="00614F98"/>
                          <w:p w14:paraId="0280FB58" w14:textId="77777777" w:rsidR="00BA216B" w:rsidRDefault="00BA216B" w:rsidP="00614F98"/>
                          <w:p w14:paraId="2937015D" w14:textId="77777777" w:rsidR="00BA216B" w:rsidRDefault="00BA216B" w:rsidP="00614F98"/>
                          <w:p w14:paraId="3E3C0E93" w14:textId="77777777" w:rsidR="00BA216B" w:rsidRDefault="00BA216B" w:rsidP="00614F98"/>
                          <w:p w14:paraId="2107FA51" w14:textId="77777777" w:rsidR="00BA216B" w:rsidRDefault="00BA216B" w:rsidP="00614F98"/>
                          <w:p w14:paraId="4A1AB1E5" w14:textId="77777777" w:rsidR="00BA216B" w:rsidRDefault="00BA216B" w:rsidP="00614F98"/>
                          <w:p w14:paraId="7D276811" w14:textId="77777777" w:rsidR="00BA216B" w:rsidRDefault="00BA216B" w:rsidP="00614F98"/>
                          <w:p w14:paraId="6BD0581F" w14:textId="77777777" w:rsidR="00BA216B" w:rsidRDefault="00BA216B" w:rsidP="00614F98"/>
                          <w:p w14:paraId="32D19885" w14:textId="77777777" w:rsidR="00BA216B" w:rsidRDefault="00BA216B" w:rsidP="00614F98"/>
                          <w:p w14:paraId="2DD4F884" w14:textId="77777777" w:rsidR="00BA216B" w:rsidRDefault="00BA216B" w:rsidP="00614F98"/>
                          <w:p w14:paraId="5E4E9D65" w14:textId="77777777" w:rsidR="00BA216B" w:rsidRDefault="00BA216B" w:rsidP="00614F98"/>
                          <w:p w14:paraId="08F90370" w14:textId="77777777" w:rsidR="00BA216B" w:rsidRDefault="00BA216B" w:rsidP="00614F98"/>
                          <w:p w14:paraId="540587B3" w14:textId="77777777" w:rsidR="00BA216B" w:rsidRDefault="00BA216B" w:rsidP="00614F98"/>
                          <w:p w14:paraId="7333B7B7" w14:textId="77777777" w:rsidR="00BA216B" w:rsidRDefault="00BA216B" w:rsidP="00614F98"/>
                          <w:p w14:paraId="221BD195" w14:textId="77777777" w:rsidR="00BA216B" w:rsidRDefault="00BA216B" w:rsidP="00614F98"/>
                          <w:p w14:paraId="2043FC66" w14:textId="77777777" w:rsidR="00BA216B" w:rsidRDefault="00BA216B" w:rsidP="00614F98"/>
                          <w:p w14:paraId="6B36A287" w14:textId="77777777" w:rsidR="00BA216B" w:rsidRDefault="00BA216B" w:rsidP="00614F98"/>
                          <w:p w14:paraId="2A060E34" w14:textId="77777777" w:rsidR="00BA216B" w:rsidRDefault="00BA216B" w:rsidP="00614F98"/>
                          <w:p w14:paraId="455BAFCA" w14:textId="77777777" w:rsidR="00BA216B" w:rsidRDefault="00BA216B" w:rsidP="00614F98"/>
                          <w:p w14:paraId="6973BC7C" w14:textId="77777777" w:rsidR="00BA216B" w:rsidRDefault="00BA216B" w:rsidP="00614F98"/>
                          <w:p w14:paraId="1812D4AA" w14:textId="77777777" w:rsidR="00BA216B" w:rsidRDefault="00BA216B" w:rsidP="00614F98"/>
                          <w:p w14:paraId="25753BA7" w14:textId="77777777" w:rsidR="00BA216B" w:rsidRDefault="00BA216B" w:rsidP="00614F98"/>
                          <w:p w14:paraId="1D7E2A7F" w14:textId="77777777" w:rsidR="00BA216B" w:rsidRDefault="00BA216B" w:rsidP="00614F98"/>
                          <w:p w14:paraId="0C30FFCA" w14:textId="77777777" w:rsidR="00BA216B" w:rsidRDefault="00BA216B" w:rsidP="00614F98"/>
                          <w:p w14:paraId="4ED19DF5" w14:textId="77777777" w:rsidR="00BA216B" w:rsidRDefault="00BA216B" w:rsidP="00614F98"/>
                          <w:p w14:paraId="5AA594F9" w14:textId="77777777" w:rsidR="00BA216B" w:rsidRDefault="00BA216B" w:rsidP="00614F98"/>
                          <w:p w14:paraId="1D50ED8D" w14:textId="77777777" w:rsidR="00BA216B" w:rsidRDefault="00BA216B" w:rsidP="00614F98"/>
                          <w:p w14:paraId="44B5EC93" w14:textId="77777777" w:rsidR="00BA216B" w:rsidRDefault="00BA216B" w:rsidP="00614F98"/>
                          <w:p w14:paraId="12419FA4" w14:textId="77777777" w:rsidR="00BA216B" w:rsidRDefault="00BA216B" w:rsidP="00614F98"/>
                          <w:p w14:paraId="7A96210E" w14:textId="77777777" w:rsidR="00BA216B" w:rsidRDefault="00BA216B" w:rsidP="00614F98"/>
                          <w:p w14:paraId="6C7F050D" w14:textId="77777777" w:rsidR="00BA216B" w:rsidRDefault="00BA216B" w:rsidP="00614F98"/>
                          <w:p w14:paraId="5FF1C45F" w14:textId="77777777" w:rsidR="00BA216B" w:rsidRDefault="00BA216B" w:rsidP="00614F98"/>
                          <w:p w14:paraId="59076C11" w14:textId="77777777" w:rsidR="00BA216B" w:rsidRDefault="00BA216B" w:rsidP="00614F98"/>
                          <w:p w14:paraId="0CC9B62D" w14:textId="77777777" w:rsidR="00BA216B" w:rsidRDefault="00BA216B" w:rsidP="00614F98"/>
                          <w:p w14:paraId="315E8256" w14:textId="77777777" w:rsidR="00BA216B" w:rsidRDefault="00BA216B" w:rsidP="00614F98"/>
                          <w:p w14:paraId="11BAFA9B" w14:textId="77777777" w:rsidR="00BA216B" w:rsidRDefault="00BA216B" w:rsidP="00614F98"/>
                          <w:p w14:paraId="4D2CCC39" w14:textId="77777777" w:rsidR="00BA216B" w:rsidRDefault="00BA216B" w:rsidP="00614F98"/>
                          <w:p w14:paraId="4AA37E39" w14:textId="77777777" w:rsidR="00BA216B" w:rsidRDefault="00BA216B" w:rsidP="00614F98"/>
                          <w:p w14:paraId="7D2E3089" w14:textId="77777777" w:rsidR="00BA216B" w:rsidRDefault="00BA216B" w:rsidP="00614F98"/>
                          <w:p w14:paraId="7009042F" w14:textId="77777777" w:rsidR="00BA216B" w:rsidRDefault="00BA216B" w:rsidP="00614F98"/>
                          <w:p w14:paraId="24F26833" w14:textId="77777777" w:rsidR="00BA216B" w:rsidRDefault="00BA216B" w:rsidP="00614F98"/>
                          <w:p w14:paraId="02944060" w14:textId="77777777" w:rsidR="00BA216B" w:rsidRDefault="00BA216B" w:rsidP="00614F98"/>
                          <w:p w14:paraId="0C76602B" w14:textId="77777777" w:rsidR="00BA216B" w:rsidRDefault="00BA216B" w:rsidP="00614F98"/>
                          <w:p w14:paraId="34541B6E" w14:textId="77777777" w:rsidR="00BA216B" w:rsidRDefault="00BA216B" w:rsidP="00614F98"/>
                          <w:p w14:paraId="19AD1236" w14:textId="77777777" w:rsidR="00BA216B" w:rsidRDefault="00BA216B" w:rsidP="00614F98"/>
                          <w:p w14:paraId="1FA0623F" w14:textId="77777777" w:rsidR="00BA216B" w:rsidRDefault="00BA216B" w:rsidP="00614F98"/>
                          <w:p w14:paraId="66E5C4B1" w14:textId="77777777" w:rsidR="00BA216B" w:rsidRDefault="00BA216B" w:rsidP="00614F98"/>
                          <w:p w14:paraId="17B7AC88" w14:textId="77777777" w:rsidR="00BA216B" w:rsidRDefault="00BA216B" w:rsidP="00614F98"/>
                          <w:p w14:paraId="7C62A0B0" w14:textId="77777777" w:rsidR="00BA216B" w:rsidRDefault="00BA216B" w:rsidP="00614F98"/>
                          <w:p w14:paraId="6EBB847C" w14:textId="77777777" w:rsidR="00BA216B" w:rsidRDefault="00BA216B" w:rsidP="00614F98"/>
                          <w:p w14:paraId="2AD66F53" w14:textId="77777777" w:rsidR="00BA216B" w:rsidRDefault="00BA216B" w:rsidP="00614F98"/>
                          <w:p w14:paraId="7F799ABD" w14:textId="77777777" w:rsidR="00BA216B" w:rsidRDefault="00BA216B" w:rsidP="00614F98"/>
                          <w:p w14:paraId="773251D2" w14:textId="77777777" w:rsidR="00BA216B" w:rsidRDefault="00BA216B" w:rsidP="00614F98"/>
                          <w:p w14:paraId="6079ED95" w14:textId="77777777" w:rsidR="00BA216B" w:rsidRDefault="00BA216B" w:rsidP="00614F98"/>
                          <w:p w14:paraId="409C568E" w14:textId="77777777" w:rsidR="00BA216B" w:rsidRDefault="00BA216B" w:rsidP="00614F98"/>
                          <w:p w14:paraId="48B14EDE" w14:textId="77777777" w:rsidR="00BA216B" w:rsidRDefault="00BA216B" w:rsidP="00614F98"/>
                          <w:p w14:paraId="552B66D9" w14:textId="77777777" w:rsidR="00BA216B" w:rsidRDefault="00BA216B" w:rsidP="00614F98"/>
                          <w:p w14:paraId="7D15889E" w14:textId="77777777" w:rsidR="00BA216B" w:rsidRDefault="00BA216B" w:rsidP="00614F98"/>
                          <w:p w14:paraId="3E2703EB" w14:textId="77777777" w:rsidR="00BA216B" w:rsidRDefault="00BA216B" w:rsidP="00614F98"/>
                          <w:p w14:paraId="79CE2536" w14:textId="77777777" w:rsidR="00BA216B" w:rsidRDefault="00BA216B" w:rsidP="00614F98"/>
                          <w:p w14:paraId="74767676" w14:textId="77777777" w:rsidR="00BA216B" w:rsidRDefault="00BA216B" w:rsidP="00614F98"/>
                          <w:p w14:paraId="7FAB71CB" w14:textId="77777777" w:rsidR="00BA216B" w:rsidRDefault="00BA216B" w:rsidP="00614F98"/>
                          <w:p w14:paraId="6F396C5C" w14:textId="77777777" w:rsidR="00BA216B" w:rsidRDefault="00BA216B" w:rsidP="00614F98"/>
                          <w:p w14:paraId="08FEE9C1" w14:textId="77777777" w:rsidR="00BA216B" w:rsidRDefault="00BA216B" w:rsidP="00614F98"/>
                          <w:p w14:paraId="365A4CFB" w14:textId="77777777" w:rsidR="00BA216B" w:rsidRDefault="00BA216B" w:rsidP="00614F98"/>
                          <w:p w14:paraId="4148180B" w14:textId="77777777" w:rsidR="00BA216B" w:rsidRDefault="00BA216B" w:rsidP="00614F98"/>
                          <w:p w14:paraId="05CF3631" w14:textId="77777777" w:rsidR="00BA216B" w:rsidRDefault="00BA216B" w:rsidP="00614F98"/>
                          <w:p w14:paraId="795EA142" w14:textId="77777777" w:rsidR="00BA216B" w:rsidRDefault="00BA216B" w:rsidP="00614F98"/>
                          <w:p w14:paraId="3E5D484E" w14:textId="77777777" w:rsidR="00BA216B" w:rsidRDefault="00BA216B" w:rsidP="00614F98"/>
                          <w:p w14:paraId="1BAB9E65" w14:textId="77777777" w:rsidR="00BA216B" w:rsidRDefault="00BA216B" w:rsidP="00614F98"/>
                          <w:p w14:paraId="21E85C2A" w14:textId="77777777" w:rsidR="00BA216B" w:rsidRDefault="00BA216B" w:rsidP="00614F98"/>
                          <w:p w14:paraId="6A247812" w14:textId="77777777" w:rsidR="00BA216B" w:rsidRDefault="00BA216B" w:rsidP="00614F98"/>
                          <w:p w14:paraId="141F28F4" w14:textId="77777777" w:rsidR="00BA216B" w:rsidRDefault="00BA216B" w:rsidP="00614F98"/>
                          <w:p w14:paraId="0A72C706" w14:textId="77777777" w:rsidR="00BA216B" w:rsidRDefault="00BA216B" w:rsidP="00614F98"/>
                          <w:p w14:paraId="7049F55D" w14:textId="77777777" w:rsidR="00BA216B" w:rsidRDefault="00BA216B" w:rsidP="00614F98"/>
                          <w:p w14:paraId="6056D5DD" w14:textId="77777777" w:rsidR="00BA216B" w:rsidRDefault="00BA216B" w:rsidP="00614F98"/>
                          <w:p w14:paraId="7E575A78" w14:textId="77777777" w:rsidR="00BA216B" w:rsidRDefault="00BA216B" w:rsidP="00614F98"/>
                          <w:p w14:paraId="7836AFF7" w14:textId="77777777" w:rsidR="00BA216B" w:rsidRDefault="00BA216B" w:rsidP="00614F98"/>
                          <w:p w14:paraId="65099907" w14:textId="77777777" w:rsidR="00BA216B" w:rsidRDefault="00BA216B" w:rsidP="00614F98"/>
                          <w:p w14:paraId="3C409CF3" w14:textId="77777777" w:rsidR="00BA216B" w:rsidRDefault="00BA216B" w:rsidP="00614F98"/>
                          <w:p w14:paraId="15D1F657" w14:textId="77777777" w:rsidR="00BA216B" w:rsidRDefault="00BA216B" w:rsidP="00614F98"/>
                          <w:p w14:paraId="32E415D6" w14:textId="77777777" w:rsidR="00BA216B" w:rsidRDefault="00BA216B" w:rsidP="00614F98"/>
                          <w:p w14:paraId="73268F5A" w14:textId="77777777" w:rsidR="00BA216B" w:rsidRDefault="00BA216B" w:rsidP="00614F98"/>
                          <w:p w14:paraId="29565D04" w14:textId="77777777" w:rsidR="00BA216B" w:rsidRDefault="00BA216B" w:rsidP="00614F98"/>
                          <w:p w14:paraId="713B3CE4" w14:textId="77777777" w:rsidR="00BA216B" w:rsidRDefault="00BA216B" w:rsidP="00614F98"/>
                          <w:p w14:paraId="089BD9E3" w14:textId="77777777" w:rsidR="00BA216B" w:rsidRDefault="00BA216B" w:rsidP="00614F98"/>
                          <w:p w14:paraId="5E029209" w14:textId="77777777" w:rsidR="00BA216B" w:rsidRDefault="00BA216B" w:rsidP="00614F98"/>
                          <w:p w14:paraId="23A9426E" w14:textId="77777777" w:rsidR="00BA216B" w:rsidRDefault="00BA216B" w:rsidP="00614F98"/>
                          <w:p w14:paraId="2F6643AA" w14:textId="77777777" w:rsidR="00BA216B" w:rsidRDefault="00BA216B" w:rsidP="00614F98"/>
                          <w:p w14:paraId="013E9219" w14:textId="77777777" w:rsidR="00BA216B" w:rsidRDefault="00BA216B" w:rsidP="00614F98"/>
                          <w:p w14:paraId="58778B8B" w14:textId="77777777" w:rsidR="00BA216B" w:rsidRDefault="00BA216B" w:rsidP="00614F98"/>
                          <w:p w14:paraId="7D3131C1" w14:textId="77777777" w:rsidR="00BA216B" w:rsidRDefault="00BA216B" w:rsidP="00614F98"/>
                          <w:p w14:paraId="634EB1BF" w14:textId="77777777" w:rsidR="00BA216B" w:rsidRDefault="00BA216B" w:rsidP="00614F98"/>
                          <w:p w14:paraId="5D05D74F" w14:textId="77777777" w:rsidR="00BA216B" w:rsidRDefault="00BA216B" w:rsidP="00614F98"/>
                          <w:p w14:paraId="4421D342" w14:textId="77777777" w:rsidR="00BA216B" w:rsidRDefault="00BA216B" w:rsidP="00614F98"/>
                          <w:p w14:paraId="60B2517B" w14:textId="77777777" w:rsidR="00BA216B" w:rsidRDefault="00BA216B" w:rsidP="00614F98"/>
                          <w:p w14:paraId="33ECD8F7" w14:textId="77777777" w:rsidR="00BA216B" w:rsidRDefault="00BA216B" w:rsidP="00614F98"/>
                          <w:p w14:paraId="204C4A2F" w14:textId="77777777" w:rsidR="00BA216B" w:rsidRDefault="00BA216B" w:rsidP="00614F98"/>
                          <w:p w14:paraId="29C6A75F" w14:textId="77777777" w:rsidR="00BA216B" w:rsidRDefault="00BA216B" w:rsidP="00614F98"/>
                          <w:p w14:paraId="450FA720" w14:textId="77777777" w:rsidR="00BA216B" w:rsidRDefault="00BA216B" w:rsidP="00614F98"/>
                          <w:p w14:paraId="048B58A3" w14:textId="77777777" w:rsidR="00BA216B" w:rsidRDefault="00BA216B" w:rsidP="00614F98"/>
                          <w:p w14:paraId="70D408CE" w14:textId="77777777" w:rsidR="00BA216B" w:rsidRDefault="00BA216B" w:rsidP="00614F98"/>
                          <w:p w14:paraId="1162AB65" w14:textId="77777777" w:rsidR="00BA216B" w:rsidRDefault="00BA216B" w:rsidP="00614F98"/>
                          <w:p w14:paraId="1155EC2E" w14:textId="77777777" w:rsidR="00BA216B" w:rsidRDefault="00BA216B" w:rsidP="00614F98"/>
                          <w:p w14:paraId="285253D0" w14:textId="77777777" w:rsidR="00BA216B" w:rsidRDefault="00BA216B" w:rsidP="00614F98"/>
                          <w:p w14:paraId="796627C1" w14:textId="77777777" w:rsidR="00BA216B" w:rsidRDefault="00BA216B" w:rsidP="00614F98"/>
                          <w:p w14:paraId="5F10051B" w14:textId="77777777" w:rsidR="00BA216B" w:rsidRDefault="00BA216B" w:rsidP="00614F98"/>
                          <w:p w14:paraId="04A0CF87" w14:textId="77777777" w:rsidR="00BA216B" w:rsidRDefault="00BA216B" w:rsidP="00614F98"/>
                          <w:p w14:paraId="2846250B" w14:textId="77777777" w:rsidR="00BA216B" w:rsidRDefault="00BA216B" w:rsidP="00614F98"/>
                          <w:p w14:paraId="2607D6E9" w14:textId="77777777" w:rsidR="00BA216B" w:rsidRDefault="00BA216B" w:rsidP="00614F98"/>
                          <w:p w14:paraId="15CC802A" w14:textId="77777777" w:rsidR="00BA216B" w:rsidRDefault="00BA216B" w:rsidP="00614F98"/>
                          <w:p w14:paraId="615D84BA" w14:textId="77777777" w:rsidR="00BA216B" w:rsidRDefault="00BA216B" w:rsidP="00614F98"/>
                          <w:p w14:paraId="5BB9B99F" w14:textId="77777777" w:rsidR="00BA216B" w:rsidRDefault="00BA216B" w:rsidP="00614F98"/>
                          <w:p w14:paraId="7F12F1BC" w14:textId="77777777" w:rsidR="00BA216B" w:rsidRDefault="00BA216B" w:rsidP="00614F98"/>
                          <w:p w14:paraId="14D0A57F" w14:textId="77777777" w:rsidR="00BA216B" w:rsidRDefault="00BA216B" w:rsidP="00614F98"/>
                          <w:p w14:paraId="2369B7B4" w14:textId="77777777" w:rsidR="00BA216B" w:rsidRDefault="00BA216B" w:rsidP="00614F98"/>
                          <w:p w14:paraId="29B94192" w14:textId="77777777" w:rsidR="00BA216B" w:rsidRDefault="00BA216B" w:rsidP="00614F98"/>
                          <w:p w14:paraId="431534F6" w14:textId="77777777" w:rsidR="00BA216B" w:rsidRDefault="00BA216B" w:rsidP="00614F98"/>
                          <w:p w14:paraId="1F9DA0AE" w14:textId="77777777" w:rsidR="00BA216B" w:rsidRDefault="00BA216B" w:rsidP="00614F98"/>
                          <w:p w14:paraId="7D29E87B" w14:textId="77777777" w:rsidR="00BA216B" w:rsidRDefault="00BA216B" w:rsidP="00614F98"/>
                          <w:p w14:paraId="4BC8BC81" w14:textId="77777777" w:rsidR="00BA216B" w:rsidRDefault="00BA216B" w:rsidP="00614F98"/>
                          <w:p w14:paraId="6EF48A96" w14:textId="77777777" w:rsidR="00BA216B" w:rsidRDefault="00BA216B" w:rsidP="00614F98"/>
                          <w:p w14:paraId="367581A5" w14:textId="77777777" w:rsidR="00BA216B" w:rsidRDefault="00BA216B" w:rsidP="00614F98"/>
                          <w:p w14:paraId="54FB792C" w14:textId="77777777" w:rsidR="00BA216B" w:rsidRDefault="00BA216B" w:rsidP="00614F98"/>
                          <w:p w14:paraId="4E646BD8" w14:textId="77777777" w:rsidR="00BA216B" w:rsidRDefault="00BA216B" w:rsidP="00614F98"/>
                          <w:p w14:paraId="7D8A15A8" w14:textId="77777777" w:rsidR="00BA216B" w:rsidRDefault="00BA216B" w:rsidP="00614F98"/>
                          <w:p w14:paraId="356DC638" w14:textId="77777777" w:rsidR="00BA216B" w:rsidRDefault="00BA216B" w:rsidP="00614F98"/>
                          <w:p w14:paraId="4F5A134E" w14:textId="77777777" w:rsidR="00BA216B" w:rsidRDefault="00BA216B" w:rsidP="00614F98"/>
                          <w:p w14:paraId="4DA383AF" w14:textId="77777777" w:rsidR="00BA216B" w:rsidRDefault="00BA216B" w:rsidP="00614F98"/>
                          <w:p w14:paraId="14FF9D14" w14:textId="77777777" w:rsidR="00BA216B" w:rsidRDefault="00BA216B" w:rsidP="00614F98"/>
                          <w:p w14:paraId="2D39CD33" w14:textId="77777777" w:rsidR="00BA216B" w:rsidRDefault="00BA216B" w:rsidP="00614F98"/>
                          <w:p w14:paraId="1D81FB91" w14:textId="77777777" w:rsidR="00BA216B" w:rsidRDefault="00BA216B" w:rsidP="00614F98"/>
                          <w:p w14:paraId="1E9C9B95" w14:textId="77777777" w:rsidR="00BA216B" w:rsidRDefault="00BA216B" w:rsidP="00614F98"/>
                          <w:p w14:paraId="7909558D" w14:textId="77777777" w:rsidR="00BA216B" w:rsidRDefault="00BA216B" w:rsidP="00614F98"/>
                          <w:p w14:paraId="76240BCA" w14:textId="77777777" w:rsidR="00BA216B" w:rsidRDefault="00BA216B" w:rsidP="00614F98"/>
                          <w:p w14:paraId="5FE5311A" w14:textId="77777777" w:rsidR="00BA216B" w:rsidRDefault="00BA216B" w:rsidP="00614F98"/>
                          <w:p w14:paraId="7699A1DC" w14:textId="77777777" w:rsidR="00BA216B" w:rsidRDefault="00BA216B" w:rsidP="00614F98"/>
                          <w:p w14:paraId="7EE378F1" w14:textId="77777777" w:rsidR="00BA216B" w:rsidRDefault="00BA216B" w:rsidP="00614F98"/>
                          <w:p w14:paraId="77A3B7D9" w14:textId="77777777" w:rsidR="00BA216B" w:rsidRDefault="00BA216B" w:rsidP="00614F98"/>
                          <w:p w14:paraId="5ED0FB3D" w14:textId="77777777" w:rsidR="00BA216B" w:rsidRDefault="00BA216B" w:rsidP="00614F98"/>
                          <w:p w14:paraId="1243334C" w14:textId="77777777" w:rsidR="00BA216B" w:rsidRDefault="00BA216B" w:rsidP="00614F98"/>
                          <w:p w14:paraId="37139FCF" w14:textId="77777777" w:rsidR="00BA216B" w:rsidRDefault="00BA216B" w:rsidP="00614F98"/>
                          <w:p w14:paraId="06E6A0B1" w14:textId="77777777" w:rsidR="00BA216B" w:rsidRDefault="00BA216B" w:rsidP="00614F98"/>
                          <w:p w14:paraId="58AF6DA2" w14:textId="77777777" w:rsidR="00BA216B" w:rsidRDefault="00BA216B" w:rsidP="00614F98"/>
                          <w:p w14:paraId="5D0DB6B1" w14:textId="77777777" w:rsidR="00BA216B" w:rsidRDefault="00BA216B" w:rsidP="00614F98"/>
                          <w:p w14:paraId="72269225" w14:textId="77777777" w:rsidR="00BA216B" w:rsidRDefault="00BA216B" w:rsidP="00614F98"/>
                          <w:p w14:paraId="4CC17A38" w14:textId="77777777" w:rsidR="00BA216B" w:rsidRDefault="00BA216B" w:rsidP="00614F98"/>
                          <w:p w14:paraId="357A9C06" w14:textId="77777777" w:rsidR="00BA216B" w:rsidRDefault="00BA216B" w:rsidP="00614F98"/>
                          <w:p w14:paraId="3BC05850" w14:textId="77777777" w:rsidR="00BA216B" w:rsidRDefault="00BA216B" w:rsidP="00614F98"/>
                          <w:p w14:paraId="5D08CF80" w14:textId="77777777" w:rsidR="00BA216B" w:rsidRDefault="00BA216B" w:rsidP="00614F98"/>
                          <w:p w14:paraId="360D448E"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399BD" id="Text Box 1033" o:spid="_x0000_s1078" type="#_x0000_t202" style="position:absolute;margin-left:87.35pt;margin-top:138pt;width:67pt;height:2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" filled="f" stroked="f">
                <v:textbox>
                  <w:txbxContent>
                    <w:p w14:paraId="1ABC6040" w14:textId="77777777" w:rsidR="00BA216B" w:rsidRDefault="00BA216B" w:rsidP="00614F98">
                      <w:r>
                        <w:rPr>
                          <w:rFonts w:hint="eastAsia"/>
                        </w:rPr>
                        <w:t>원래 범주</w:t>
                      </w:r>
                    </w:p>
                    <w:p w14:paraId="47C54673" w14:textId="77777777" w:rsidR="00BA216B" w:rsidRDefault="00BA216B" w:rsidP="00614F98"/>
                    <w:p w14:paraId="762C8363" w14:textId="77777777" w:rsidR="00BA216B" w:rsidRDefault="00BA216B" w:rsidP="00614F98"/>
                    <w:p w14:paraId="24B97676" w14:textId="77777777" w:rsidR="00BA216B" w:rsidRDefault="00BA216B" w:rsidP="00614F98"/>
                    <w:p w14:paraId="7A024C54" w14:textId="77777777" w:rsidR="00BA216B" w:rsidRDefault="00BA216B" w:rsidP="00614F98"/>
                    <w:p w14:paraId="45372CF3" w14:textId="77777777" w:rsidR="00BA216B" w:rsidRDefault="00BA216B" w:rsidP="00614F98"/>
                    <w:p w14:paraId="70C4389F" w14:textId="77777777" w:rsidR="00BA216B" w:rsidRDefault="00BA216B" w:rsidP="00614F98"/>
                    <w:p w14:paraId="32BD1D81" w14:textId="77777777" w:rsidR="00BA216B" w:rsidRDefault="00BA216B" w:rsidP="00614F98"/>
                    <w:p w14:paraId="1C21AD84" w14:textId="77777777" w:rsidR="00BA216B" w:rsidRDefault="00BA216B" w:rsidP="00614F98"/>
                    <w:p w14:paraId="530A57A6" w14:textId="77777777" w:rsidR="00BA216B" w:rsidRDefault="00BA216B" w:rsidP="00614F98"/>
                    <w:p w14:paraId="4ED16C12" w14:textId="77777777" w:rsidR="00BA216B" w:rsidRDefault="00BA216B" w:rsidP="00614F98"/>
                    <w:p w14:paraId="532BD68A" w14:textId="77777777" w:rsidR="00BA216B" w:rsidRDefault="00BA216B" w:rsidP="00614F98"/>
                    <w:p w14:paraId="53D24A77" w14:textId="77777777" w:rsidR="00BA216B" w:rsidRDefault="00BA216B" w:rsidP="00614F98"/>
                    <w:p w14:paraId="457FAB5F" w14:textId="77777777" w:rsidR="00BA216B" w:rsidRDefault="00BA216B" w:rsidP="00614F98"/>
                    <w:p w14:paraId="4DDE23D1" w14:textId="77777777" w:rsidR="00BA216B" w:rsidRDefault="00BA216B" w:rsidP="00614F98"/>
                    <w:p w14:paraId="5E10EDA1" w14:textId="77777777" w:rsidR="00BA216B" w:rsidRDefault="00BA216B" w:rsidP="00614F98"/>
                    <w:p w14:paraId="4A79181F" w14:textId="77777777" w:rsidR="00BA216B" w:rsidRDefault="00BA216B" w:rsidP="00614F98"/>
                    <w:p w14:paraId="229F46EA" w14:textId="77777777" w:rsidR="00BA216B" w:rsidRDefault="00BA216B" w:rsidP="00614F98"/>
                    <w:p w14:paraId="537036D4" w14:textId="77777777" w:rsidR="00BA216B" w:rsidRDefault="00BA216B" w:rsidP="00614F98"/>
                    <w:p w14:paraId="12F44939" w14:textId="77777777" w:rsidR="00BA216B" w:rsidRDefault="00BA216B" w:rsidP="00614F98"/>
                    <w:p w14:paraId="40A9B9E4" w14:textId="77777777" w:rsidR="00BA216B" w:rsidRDefault="00BA216B" w:rsidP="00614F98"/>
                    <w:p w14:paraId="4A4D43C8" w14:textId="77777777" w:rsidR="00BA216B" w:rsidRDefault="00BA216B" w:rsidP="00614F98"/>
                    <w:p w14:paraId="112E3556" w14:textId="77777777" w:rsidR="00BA216B" w:rsidRDefault="00BA216B" w:rsidP="00614F98"/>
                    <w:p w14:paraId="34C0EA60" w14:textId="77777777" w:rsidR="00BA216B" w:rsidRDefault="00BA216B" w:rsidP="00614F98"/>
                    <w:p w14:paraId="67EC3F50" w14:textId="77777777" w:rsidR="00BA216B" w:rsidRDefault="00BA216B" w:rsidP="00614F98"/>
                    <w:p w14:paraId="6D45C31E" w14:textId="77777777" w:rsidR="00BA216B" w:rsidRDefault="00BA216B" w:rsidP="00614F98"/>
                    <w:p w14:paraId="285B34AF" w14:textId="77777777" w:rsidR="00BA216B" w:rsidRDefault="00BA216B" w:rsidP="00614F98"/>
                    <w:p w14:paraId="4E00EEDF" w14:textId="77777777" w:rsidR="00BA216B" w:rsidRDefault="00BA216B" w:rsidP="00614F98"/>
                    <w:p w14:paraId="14D8BDED" w14:textId="77777777" w:rsidR="00BA216B" w:rsidRDefault="00BA216B" w:rsidP="00614F98"/>
                    <w:p w14:paraId="59FAE990" w14:textId="77777777" w:rsidR="00BA216B" w:rsidRDefault="00BA216B" w:rsidP="00614F98"/>
                    <w:p w14:paraId="09DF298F" w14:textId="77777777" w:rsidR="00BA216B" w:rsidRDefault="00BA216B" w:rsidP="00614F98"/>
                    <w:p w14:paraId="514A0A2C" w14:textId="77777777" w:rsidR="00BA216B" w:rsidRDefault="00BA216B" w:rsidP="00614F98"/>
                    <w:p w14:paraId="20750ECE" w14:textId="77777777" w:rsidR="00BA216B" w:rsidRDefault="00BA216B" w:rsidP="00614F98"/>
                    <w:p w14:paraId="45C5BFFD" w14:textId="77777777" w:rsidR="00BA216B" w:rsidRDefault="00BA216B" w:rsidP="00614F98"/>
                    <w:p w14:paraId="4E632DDE" w14:textId="77777777" w:rsidR="00BA216B" w:rsidRDefault="00BA216B" w:rsidP="00614F98"/>
                    <w:p w14:paraId="4DE37923" w14:textId="77777777" w:rsidR="00BA216B" w:rsidRDefault="00BA216B" w:rsidP="00614F98"/>
                    <w:p w14:paraId="2AAB053D" w14:textId="77777777" w:rsidR="00BA216B" w:rsidRDefault="00BA216B" w:rsidP="00614F98"/>
                    <w:p w14:paraId="7DF4C09C" w14:textId="77777777" w:rsidR="00BA216B" w:rsidRDefault="00BA216B" w:rsidP="00614F98"/>
                    <w:p w14:paraId="318E1D81" w14:textId="77777777" w:rsidR="00BA216B" w:rsidRDefault="00BA216B" w:rsidP="00614F98"/>
                    <w:p w14:paraId="340EA904" w14:textId="77777777" w:rsidR="00BA216B" w:rsidRDefault="00BA216B" w:rsidP="00614F98"/>
                    <w:p w14:paraId="3176DF69" w14:textId="77777777" w:rsidR="00BA216B" w:rsidRDefault="00BA216B" w:rsidP="00614F98"/>
                    <w:p w14:paraId="38659AA2" w14:textId="77777777" w:rsidR="00BA216B" w:rsidRDefault="00BA216B" w:rsidP="00614F98"/>
                    <w:p w14:paraId="2CEA0A60" w14:textId="77777777" w:rsidR="00BA216B" w:rsidRDefault="00BA216B" w:rsidP="00614F98"/>
                    <w:p w14:paraId="299CD054" w14:textId="77777777" w:rsidR="00BA216B" w:rsidRDefault="00BA216B" w:rsidP="00614F98"/>
                    <w:p w14:paraId="7FF0FCFB" w14:textId="77777777" w:rsidR="00BA216B" w:rsidRDefault="00BA216B" w:rsidP="00614F98"/>
                    <w:p w14:paraId="5B261A8C" w14:textId="77777777" w:rsidR="00BA216B" w:rsidRDefault="00BA216B" w:rsidP="00614F98"/>
                    <w:p w14:paraId="5FD56651" w14:textId="77777777" w:rsidR="00BA216B" w:rsidRDefault="00BA216B" w:rsidP="00614F98"/>
                    <w:p w14:paraId="18C31C20" w14:textId="77777777" w:rsidR="00BA216B" w:rsidRDefault="00BA216B" w:rsidP="00614F98"/>
                    <w:p w14:paraId="101AC448" w14:textId="77777777" w:rsidR="00BA216B" w:rsidRDefault="00BA216B" w:rsidP="00614F98"/>
                    <w:p w14:paraId="6DE8AAA9" w14:textId="77777777" w:rsidR="00BA216B" w:rsidRDefault="00BA216B" w:rsidP="00614F98"/>
                    <w:p w14:paraId="11E8118E" w14:textId="77777777" w:rsidR="00BA216B" w:rsidRDefault="00BA216B" w:rsidP="00614F98"/>
                    <w:p w14:paraId="0EF62751" w14:textId="77777777" w:rsidR="00BA216B" w:rsidRDefault="00BA216B" w:rsidP="00614F98"/>
                    <w:p w14:paraId="144F00C8" w14:textId="77777777" w:rsidR="00BA216B" w:rsidRDefault="00BA216B" w:rsidP="00614F98"/>
                    <w:p w14:paraId="35DDAE88" w14:textId="77777777" w:rsidR="00BA216B" w:rsidRDefault="00BA216B" w:rsidP="00614F98"/>
                    <w:p w14:paraId="147D61E3" w14:textId="77777777" w:rsidR="00BA216B" w:rsidRDefault="00BA216B" w:rsidP="00614F98"/>
                    <w:p w14:paraId="29210A12" w14:textId="77777777" w:rsidR="00BA216B" w:rsidRDefault="00BA216B" w:rsidP="00614F98"/>
                    <w:p w14:paraId="738C2EC0" w14:textId="77777777" w:rsidR="00BA216B" w:rsidRDefault="00BA216B" w:rsidP="00614F98"/>
                    <w:p w14:paraId="63EA7043" w14:textId="77777777" w:rsidR="00BA216B" w:rsidRDefault="00BA216B" w:rsidP="00614F98"/>
                    <w:p w14:paraId="33E1A590" w14:textId="77777777" w:rsidR="00BA216B" w:rsidRDefault="00BA216B" w:rsidP="00614F98"/>
                    <w:p w14:paraId="72995C60" w14:textId="77777777" w:rsidR="00BA216B" w:rsidRDefault="00BA216B" w:rsidP="00614F98"/>
                    <w:p w14:paraId="0079D1A1" w14:textId="77777777" w:rsidR="00BA216B" w:rsidRDefault="00BA216B" w:rsidP="00614F98"/>
                    <w:p w14:paraId="5C6BBF9D" w14:textId="77777777" w:rsidR="00BA216B" w:rsidRDefault="00BA216B" w:rsidP="00614F98"/>
                    <w:p w14:paraId="2CA2D7BC" w14:textId="77777777" w:rsidR="00BA216B" w:rsidRDefault="00BA216B" w:rsidP="00614F98"/>
                    <w:p w14:paraId="7E3B033C" w14:textId="77777777" w:rsidR="00BA216B" w:rsidRDefault="00BA216B" w:rsidP="00614F98"/>
                    <w:p w14:paraId="38F820FD" w14:textId="77777777" w:rsidR="00BA216B" w:rsidRDefault="00BA216B" w:rsidP="00614F98"/>
                    <w:p w14:paraId="22165E0F" w14:textId="77777777" w:rsidR="00BA216B" w:rsidRDefault="00BA216B" w:rsidP="00614F98"/>
                    <w:p w14:paraId="4F231840" w14:textId="77777777" w:rsidR="00BA216B" w:rsidRDefault="00BA216B" w:rsidP="00614F98"/>
                    <w:p w14:paraId="10662EF0" w14:textId="77777777" w:rsidR="00BA216B" w:rsidRDefault="00BA216B" w:rsidP="00614F98"/>
                    <w:p w14:paraId="3B235EF1" w14:textId="77777777" w:rsidR="00BA216B" w:rsidRDefault="00BA216B" w:rsidP="00614F98"/>
                    <w:p w14:paraId="56FE0E67" w14:textId="77777777" w:rsidR="00BA216B" w:rsidRDefault="00BA216B" w:rsidP="00614F98"/>
                    <w:p w14:paraId="6B7B70DD" w14:textId="77777777" w:rsidR="00BA216B" w:rsidRDefault="00BA216B" w:rsidP="00614F98"/>
                    <w:p w14:paraId="79A5BA41" w14:textId="77777777" w:rsidR="00BA216B" w:rsidRDefault="00BA216B" w:rsidP="00614F98"/>
                    <w:p w14:paraId="65E74613" w14:textId="77777777" w:rsidR="00BA216B" w:rsidRDefault="00BA216B" w:rsidP="00614F98"/>
                    <w:p w14:paraId="7478277B" w14:textId="77777777" w:rsidR="00BA216B" w:rsidRDefault="00BA216B" w:rsidP="00614F98"/>
                    <w:p w14:paraId="408F9F0E" w14:textId="77777777" w:rsidR="00BA216B" w:rsidRDefault="00BA216B" w:rsidP="00614F98"/>
                    <w:p w14:paraId="60D5C236" w14:textId="77777777" w:rsidR="00BA216B" w:rsidRDefault="00BA216B" w:rsidP="00614F98"/>
                    <w:p w14:paraId="03888190" w14:textId="77777777" w:rsidR="00BA216B" w:rsidRDefault="00BA216B" w:rsidP="00614F98"/>
                    <w:p w14:paraId="26DF3307" w14:textId="77777777" w:rsidR="00BA216B" w:rsidRDefault="00BA216B" w:rsidP="00614F98"/>
                    <w:p w14:paraId="5BB5527B" w14:textId="77777777" w:rsidR="00BA216B" w:rsidRDefault="00BA216B" w:rsidP="00614F98"/>
                    <w:p w14:paraId="562A28B3" w14:textId="77777777" w:rsidR="00BA216B" w:rsidRDefault="00BA216B" w:rsidP="00614F98"/>
                    <w:p w14:paraId="2A684A13" w14:textId="77777777" w:rsidR="00BA216B" w:rsidRDefault="00BA216B" w:rsidP="00614F98"/>
                    <w:p w14:paraId="7DEE75B8" w14:textId="77777777" w:rsidR="00BA216B" w:rsidRDefault="00BA216B" w:rsidP="00614F98"/>
                    <w:p w14:paraId="4027043D" w14:textId="77777777" w:rsidR="00BA216B" w:rsidRDefault="00BA216B" w:rsidP="00614F98"/>
                    <w:p w14:paraId="33DA5D52" w14:textId="77777777" w:rsidR="00BA216B" w:rsidRDefault="00BA216B" w:rsidP="00614F98"/>
                    <w:p w14:paraId="5B3ADF5D" w14:textId="77777777" w:rsidR="00BA216B" w:rsidRDefault="00BA216B" w:rsidP="00614F98"/>
                    <w:p w14:paraId="7C97E50C" w14:textId="77777777" w:rsidR="00BA216B" w:rsidRDefault="00BA216B" w:rsidP="00614F98"/>
                    <w:p w14:paraId="6A3AFDA2" w14:textId="77777777" w:rsidR="00BA216B" w:rsidRDefault="00BA216B" w:rsidP="00614F98"/>
                    <w:p w14:paraId="74212EDA" w14:textId="77777777" w:rsidR="00BA216B" w:rsidRDefault="00BA216B" w:rsidP="00614F98"/>
                    <w:p w14:paraId="380F5CD4" w14:textId="77777777" w:rsidR="00BA216B" w:rsidRDefault="00BA216B" w:rsidP="00614F98"/>
                    <w:p w14:paraId="4068FFC4" w14:textId="77777777" w:rsidR="00BA216B" w:rsidRDefault="00BA216B" w:rsidP="00614F98"/>
                    <w:p w14:paraId="1728D860" w14:textId="77777777" w:rsidR="00BA216B" w:rsidRDefault="00BA216B" w:rsidP="00614F98"/>
                    <w:p w14:paraId="15018A02" w14:textId="77777777" w:rsidR="00BA216B" w:rsidRDefault="00BA216B" w:rsidP="00614F98"/>
                    <w:p w14:paraId="77182BDD" w14:textId="77777777" w:rsidR="00BA216B" w:rsidRDefault="00BA216B" w:rsidP="00614F98"/>
                    <w:p w14:paraId="7557C5E0" w14:textId="77777777" w:rsidR="00BA216B" w:rsidRDefault="00BA216B" w:rsidP="00614F98"/>
                    <w:p w14:paraId="434F27AC" w14:textId="77777777" w:rsidR="00BA216B" w:rsidRDefault="00BA216B" w:rsidP="00614F98"/>
                    <w:p w14:paraId="4EB1D0B8" w14:textId="77777777" w:rsidR="00BA216B" w:rsidRDefault="00BA216B" w:rsidP="00614F98"/>
                    <w:p w14:paraId="16A0F784" w14:textId="77777777" w:rsidR="00BA216B" w:rsidRDefault="00BA216B" w:rsidP="00614F98"/>
                    <w:p w14:paraId="3844402C" w14:textId="77777777" w:rsidR="00BA216B" w:rsidRDefault="00BA216B" w:rsidP="00614F98"/>
                    <w:p w14:paraId="2D5E9AD2" w14:textId="77777777" w:rsidR="00BA216B" w:rsidRDefault="00BA216B" w:rsidP="00614F98"/>
                    <w:p w14:paraId="21664508" w14:textId="77777777" w:rsidR="00BA216B" w:rsidRDefault="00BA216B" w:rsidP="00614F98"/>
                    <w:p w14:paraId="6B72F61B" w14:textId="77777777" w:rsidR="00BA216B" w:rsidRDefault="00BA216B" w:rsidP="00614F98"/>
                    <w:p w14:paraId="34585E79" w14:textId="77777777" w:rsidR="00BA216B" w:rsidRDefault="00BA216B" w:rsidP="00614F98"/>
                    <w:p w14:paraId="3D2D1AC1" w14:textId="77777777" w:rsidR="00BA216B" w:rsidRDefault="00BA216B" w:rsidP="00614F98"/>
                    <w:p w14:paraId="06682CF1" w14:textId="77777777" w:rsidR="00BA216B" w:rsidRDefault="00BA216B" w:rsidP="00614F98"/>
                    <w:p w14:paraId="6590D052" w14:textId="77777777" w:rsidR="00BA216B" w:rsidRDefault="00BA216B" w:rsidP="00614F98"/>
                    <w:p w14:paraId="7F94D185" w14:textId="77777777" w:rsidR="00BA216B" w:rsidRDefault="00BA216B" w:rsidP="00614F98"/>
                    <w:p w14:paraId="0B36E590" w14:textId="77777777" w:rsidR="00BA216B" w:rsidRDefault="00BA216B" w:rsidP="00614F98"/>
                    <w:p w14:paraId="54117DBC" w14:textId="77777777" w:rsidR="00BA216B" w:rsidRDefault="00BA216B" w:rsidP="00614F98"/>
                    <w:p w14:paraId="3E116685" w14:textId="77777777" w:rsidR="00BA216B" w:rsidRDefault="00BA216B" w:rsidP="00614F98"/>
                    <w:p w14:paraId="3C96D242" w14:textId="77777777" w:rsidR="00BA216B" w:rsidRDefault="00BA216B" w:rsidP="00614F98"/>
                    <w:p w14:paraId="010D14EF" w14:textId="77777777" w:rsidR="00BA216B" w:rsidRDefault="00BA216B" w:rsidP="00614F98"/>
                    <w:p w14:paraId="6DE8B7F7" w14:textId="77777777" w:rsidR="00BA216B" w:rsidRDefault="00BA216B" w:rsidP="00614F98"/>
                    <w:p w14:paraId="13E65FD7" w14:textId="77777777" w:rsidR="00BA216B" w:rsidRDefault="00BA216B" w:rsidP="00614F98"/>
                    <w:p w14:paraId="07F789B6" w14:textId="77777777" w:rsidR="00BA216B" w:rsidRDefault="00BA216B" w:rsidP="00614F98"/>
                    <w:p w14:paraId="3E6AACFC" w14:textId="77777777" w:rsidR="00BA216B" w:rsidRDefault="00BA216B" w:rsidP="00614F98"/>
                    <w:p w14:paraId="1D7B1D49" w14:textId="77777777" w:rsidR="00BA216B" w:rsidRDefault="00BA216B" w:rsidP="00614F98"/>
                    <w:p w14:paraId="171F35EA" w14:textId="77777777" w:rsidR="00BA216B" w:rsidRDefault="00BA216B" w:rsidP="00614F98"/>
                    <w:p w14:paraId="236414EC" w14:textId="77777777" w:rsidR="00BA216B" w:rsidRDefault="00BA216B" w:rsidP="00614F98"/>
                    <w:p w14:paraId="51835D14" w14:textId="77777777" w:rsidR="00BA216B" w:rsidRDefault="00BA216B" w:rsidP="00614F98"/>
                    <w:p w14:paraId="37969CB6" w14:textId="77777777" w:rsidR="00BA216B" w:rsidRDefault="00BA216B" w:rsidP="00614F98"/>
                    <w:p w14:paraId="2806C0CB" w14:textId="77777777" w:rsidR="00BA216B" w:rsidRDefault="00BA216B" w:rsidP="00614F98"/>
                    <w:p w14:paraId="261EFAF2" w14:textId="77777777" w:rsidR="00BA216B" w:rsidRDefault="00BA216B" w:rsidP="00614F98"/>
                    <w:p w14:paraId="0D8DEF88" w14:textId="77777777" w:rsidR="00BA216B" w:rsidRDefault="00BA216B" w:rsidP="00614F98"/>
                    <w:p w14:paraId="192AF12D" w14:textId="77777777" w:rsidR="00BA216B" w:rsidRDefault="00BA216B" w:rsidP="00614F98"/>
                    <w:p w14:paraId="1F730ABD" w14:textId="77777777" w:rsidR="00BA216B" w:rsidRDefault="00BA216B" w:rsidP="00614F98"/>
                    <w:p w14:paraId="1B6FC1C4" w14:textId="77777777" w:rsidR="00BA216B" w:rsidRDefault="00BA216B" w:rsidP="00614F98"/>
                    <w:p w14:paraId="29692C29" w14:textId="77777777" w:rsidR="00BA216B" w:rsidRDefault="00BA216B" w:rsidP="00614F98"/>
                    <w:p w14:paraId="42CFDDF6" w14:textId="77777777" w:rsidR="00BA216B" w:rsidRDefault="00BA216B" w:rsidP="00614F98"/>
                    <w:p w14:paraId="3B8301A1" w14:textId="77777777" w:rsidR="00BA216B" w:rsidRDefault="00BA216B" w:rsidP="00614F98"/>
                    <w:p w14:paraId="2BE26078" w14:textId="77777777" w:rsidR="00BA216B" w:rsidRDefault="00BA216B" w:rsidP="00614F98"/>
                    <w:p w14:paraId="269BB369" w14:textId="77777777" w:rsidR="00BA216B" w:rsidRDefault="00BA216B" w:rsidP="00614F98"/>
                    <w:p w14:paraId="3E3E987D" w14:textId="77777777" w:rsidR="00BA216B" w:rsidRDefault="00BA216B" w:rsidP="00614F98"/>
                    <w:p w14:paraId="026CC8FB" w14:textId="77777777" w:rsidR="00BA216B" w:rsidRDefault="00BA216B" w:rsidP="00614F98"/>
                    <w:p w14:paraId="2267094C" w14:textId="77777777" w:rsidR="00BA216B" w:rsidRDefault="00BA216B" w:rsidP="00614F98"/>
                    <w:p w14:paraId="65DC605B" w14:textId="77777777" w:rsidR="00BA216B" w:rsidRDefault="00BA216B" w:rsidP="00614F98"/>
                    <w:p w14:paraId="5269794B" w14:textId="77777777" w:rsidR="00BA216B" w:rsidRDefault="00BA216B" w:rsidP="00614F98"/>
                    <w:p w14:paraId="335F2437" w14:textId="77777777" w:rsidR="00BA216B" w:rsidRDefault="00BA216B" w:rsidP="00614F98"/>
                    <w:p w14:paraId="63FD1005" w14:textId="77777777" w:rsidR="00BA216B" w:rsidRDefault="00BA216B" w:rsidP="00614F98"/>
                    <w:p w14:paraId="7E5C78F0" w14:textId="77777777" w:rsidR="00BA216B" w:rsidRDefault="00BA216B" w:rsidP="00614F98"/>
                    <w:p w14:paraId="3C988952" w14:textId="77777777" w:rsidR="00BA216B" w:rsidRDefault="00BA216B" w:rsidP="00614F98"/>
                    <w:p w14:paraId="42D8EBA0" w14:textId="77777777" w:rsidR="00BA216B" w:rsidRDefault="00BA216B" w:rsidP="00614F98"/>
                    <w:p w14:paraId="16D434FD" w14:textId="77777777" w:rsidR="00BA216B" w:rsidRDefault="00BA216B" w:rsidP="00614F98"/>
                    <w:p w14:paraId="66019BE9" w14:textId="77777777" w:rsidR="00BA216B" w:rsidRDefault="00BA216B" w:rsidP="00614F98"/>
                    <w:p w14:paraId="66C716DA" w14:textId="77777777" w:rsidR="00BA216B" w:rsidRDefault="00BA216B" w:rsidP="00614F98"/>
                    <w:p w14:paraId="7EC4A7E5" w14:textId="77777777" w:rsidR="00BA216B" w:rsidRDefault="00BA216B" w:rsidP="00614F98"/>
                    <w:p w14:paraId="596A0250" w14:textId="77777777" w:rsidR="00BA216B" w:rsidRDefault="00BA216B" w:rsidP="00614F98"/>
                    <w:p w14:paraId="52E7964C" w14:textId="77777777" w:rsidR="00BA216B" w:rsidRDefault="00BA216B" w:rsidP="00614F98"/>
                    <w:p w14:paraId="197DB648" w14:textId="77777777" w:rsidR="00BA216B" w:rsidRDefault="00BA216B" w:rsidP="00614F98"/>
                    <w:p w14:paraId="06C6A560" w14:textId="77777777" w:rsidR="00BA216B" w:rsidRDefault="00BA216B" w:rsidP="00614F98"/>
                    <w:p w14:paraId="0DC316B7" w14:textId="77777777" w:rsidR="00BA216B" w:rsidRDefault="00BA216B" w:rsidP="00614F98"/>
                    <w:p w14:paraId="104B1EDC" w14:textId="77777777" w:rsidR="00BA216B" w:rsidRDefault="00BA216B" w:rsidP="00614F98"/>
                    <w:p w14:paraId="2CEB9020" w14:textId="77777777" w:rsidR="00BA216B" w:rsidRDefault="00BA216B" w:rsidP="00614F98"/>
                    <w:p w14:paraId="6404E9EC" w14:textId="77777777" w:rsidR="00BA216B" w:rsidRDefault="00BA216B" w:rsidP="00614F98"/>
                    <w:p w14:paraId="2B8EFBD2" w14:textId="77777777" w:rsidR="00BA216B" w:rsidRDefault="00BA216B" w:rsidP="00614F98"/>
                    <w:p w14:paraId="275F6F26" w14:textId="77777777" w:rsidR="00BA216B" w:rsidRDefault="00BA216B" w:rsidP="00614F98"/>
                    <w:p w14:paraId="1337BFB4" w14:textId="77777777" w:rsidR="00BA216B" w:rsidRDefault="00BA216B" w:rsidP="00614F98"/>
                    <w:p w14:paraId="5CC20706" w14:textId="77777777" w:rsidR="00BA216B" w:rsidRDefault="00BA216B" w:rsidP="00614F98"/>
                    <w:p w14:paraId="1A945895" w14:textId="77777777" w:rsidR="00BA216B" w:rsidRDefault="00BA216B" w:rsidP="00614F98"/>
                    <w:p w14:paraId="48171915" w14:textId="77777777" w:rsidR="00BA216B" w:rsidRDefault="00BA216B" w:rsidP="00614F98"/>
                    <w:p w14:paraId="392A0303" w14:textId="77777777" w:rsidR="00BA216B" w:rsidRDefault="00BA216B" w:rsidP="00614F98"/>
                    <w:p w14:paraId="1BC24F67" w14:textId="77777777" w:rsidR="00BA216B" w:rsidRDefault="00BA216B" w:rsidP="00614F98"/>
                    <w:p w14:paraId="086CD692" w14:textId="77777777" w:rsidR="00BA216B" w:rsidRDefault="00BA216B" w:rsidP="00614F98"/>
                    <w:p w14:paraId="527062B3" w14:textId="77777777" w:rsidR="00BA216B" w:rsidRDefault="00BA216B" w:rsidP="00614F98"/>
                    <w:p w14:paraId="3C8747B1" w14:textId="77777777" w:rsidR="00BA216B" w:rsidRDefault="00BA216B" w:rsidP="00614F98"/>
                    <w:p w14:paraId="2CD622E6" w14:textId="77777777" w:rsidR="00BA216B" w:rsidRDefault="00BA216B" w:rsidP="00614F98"/>
                    <w:p w14:paraId="2E05A3FA" w14:textId="77777777" w:rsidR="00BA216B" w:rsidRDefault="00BA216B" w:rsidP="00614F98"/>
                    <w:p w14:paraId="2970802B" w14:textId="77777777" w:rsidR="00BA216B" w:rsidRDefault="00BA216B" w:rsidP="00614F98"/>
                    <w:p w14:paraId="5BF1BCFF" w14:textId="77777777" w:rsidR="00BA216B" w:rsidRDefault="00BA216B" w:rsidP="00614F98"/>
                    <w:p w14:paraId="63EC787F" w14:textId="77777777" w:rsidR="00BA216B" w:rsidRDefault="00BA216B" w:rsidP="00614F98"/>
                    <w:p w14:paraId="01D795A1" w14:textId="77777777" w:rsidR="00BA216B" w:rsidRDefault="00BA216B" w:rsidP="00614F98"/>
                    <w:p w14:paraId="4693EDC5" w14:textId="77777777" w:rsidR="00BA216B" w:rsidRDefault="00BA216B" w:rsidP="00614F98"/>
                    <w:p w14:paraId="341585D2" w14:textId="77777777" w:rsidR="00BA216B" w:rsidRDefault="00BA216B" w:rsidP="00614F98"/>
                    <w:p w14:paraId="38BB9F4F" w14:textId="77777777" w:rsidR="00BA216B" w:rsidRDefault="00BA216B" w:rsidP="00614F98"/>
                    <w:p w14:paraId="10DB6142" w14:textId="77777777" w:rsidR="00BA216B" w:rsidRDefault="00BA216B" w:rsidP="00614F98"/>
                    <w:p w14:paraId="4B2EE65C" w14:textId="77777777" w:rsidR="00BA216B" w:rsidRDefault="00BA216B" w:rsidP="00614F98"/>
                    <w:p w14:paraId="614838E7" w14:textId="77777777" w:rsidR="00BA216B" w:rsidRDefault="00BA216B" w:rsidP="00614F98"/>
                    <w:p w14:paraId="2ABBDBD2" w14:textId="77777777" w:rsidR="00BA216B" w:rsidRDefault="00BA216B" w:rsidP="00614F98"/>
                    <w:p w14:paraId="03ECE255" w14:textId="77777777" w:rsidR="00BA216B" w:rsidRDefault="00BA216B" w:rsidP="00614F98"/>
                    <w:p w14:paraId="31B37E98" w14:textId="77777777" w:rsidR="00BA216B" w:rsidRDefault="00BA216B" w:rsidP="00614F98"/>
                    <w:p w14:paraId="4E0C4B09" w14:textId="77777777" w:rsidR="00BA216B" w:rsidRDefault="00BA216B" w:rsidP="00614F98"/>
                    <w:p w14:paraId="48A76C7D" w14:textId="77777777" w:rsidR="00BA216B" w:rsidRDefault="00BA216B" w:rsidP="00614F98"/>
                    <w:p w14:paraId="59F9D78B" w14:textId="77777777" w:rsidR="00BA216B" w:rsidRDefault="00BA216B" w:rsidP="00614F98"/>
                    <w:p w14:paraId="60CECB0F" w14:textId="77777777" w:rsidR="00BA216B" w:rsidRDefault="00BA216B" w:rsidP="00614F98"/>
                    <w:p w14:paraId="7850D6F0" w14:textId="77777777" w:rsidR="00BA216B" w:rsidRDefault="00BA216B" w:rsidP="00614F98"/>
                    <w:p w14:paraId="5052A2E2" w14:textId="77777777" w:rsidR="00BA216B" w:rsidRDefault="00BA216B" w:rsidP="00614F98"/>
                    <w:p w14:paraId="0D3F8EF2" w14:textId="77777777" w:rsidR="00BA216B" w:rsidRDefault="00BA216B" w:rsidP="00614F98"/>
                    <w:p w14:paraId="5A5BA165" w14:textId="77777777" w:rsidR="00BA216B" w:rsidRDefault="00BA216B" w:rsidP="00614F98"/>
                    <w:p w14:paraId="084B8479" w14:textId="77777777" w:rsidR="00BA216B" w:rsidRDefault="00BA216B" w:rsidP="00614F98"/>
                    <w:p w14:paraId="5425D532" w14:textId="77777777" w:rsidR="00BA216B" w:rsidRDefault="00BA216B" w:rsidP="00614F98"/>
                    <w:p w14:paraId="4A70C4B1" w14:textId="77777777" w:rsidR="00BA216B" w:rsidRDefault="00BA216B" w:rsidP="00614F98"/>
                    <w:p w14:paraId="633698DC" w14:textId="77777777" w:rsidR="00BA216B" w:rsidRDefault="00BA216B" w:rsidP="00614F98"/>
                    <w:p w14:paraId="4093129A" w14:textId="77777777" w:rsidR="00BA216B" w:rsidRDefault="00BA216B" w:rsidP="00614F98"/>
                    <w:p w14:paraId="653D8040" w14:textId="77777777" w:rsidR="00BA216B" w:rsidRDefault="00BA216B" w:rsidP="00614F98"/>
                    <w:p w14:paraId="036DFD15" w14:textId="77777777" w:rsidR="00BA216B" w:rsidRDefault="00BA216B" w:rsidP="00614F98"/>
                    <w:p w14:paraId="2D92BC56" w14:textId="77777777" w:rsidR="00BA216B" w:rsidRDefault="00BA216B" w:rsidP="00614F98"/>
                    <w:p w14:paraId="71500170" w14:textId="77777777" w:rsidR="00BA216B" w:rsidRDefault="00BA216B" w:rsidP="00614F98"/>
                    <w:p w14:paraId="2554097E" w14:textId="77777777" w:rsidR="00BA216B" w:rsidRDefault="00BA216B" w:rsidP="00614F98"/>
                    <w:p w14:paraId="23FCFE84" w14:textId="77777777" w:rsidR="00BA216B" w:rsidRDefault="00BA216B" w:rsidP="00614F98"/>
                    <w:p w14:paraId="3BBCDC54" w14:textId="77777777" w:rsidR="00BA216B" w:rsidRDefault="00BA216B" w:rsidP="00614F98"/>
                    <w:p w14:paraId="575D5C34" w14:textId="77777777" w:rsidR="00BA216B" w:rsidRDefault="00BA216B" w:rsidP="00614F98"/>
                    <w:p w14:paraId="33A720FD" w14:textId="77777777" w:rsidR="00BA216B" w:rsidRDefault="00BA216B" w:rsidP="00614F98"/>
                    <w:p w14:paraId="2DA96B8B" w14:textId="77777777" w:rsidR="00BA216B" w:rsidRDefault="00BA216B" w:rsidP="00614F98"/>
                    <w:p w14:paraId="578F80F9" w14:textId="77777777" w:rsidR="00BA216B" w:rsidRDefault="00BA216B" w:rsidP="00614F98"/>
                    <w:p w14:paraId="3753A341" w14:textId="77777777" w:rsidR="00BA216B" w:rsidRDefault="00BA216B" w:rsidP="00614F98"/>
                    <w:p w14:paraId="1EAAC371" w14:textId="77777777" w:rsidR="00BA216B" w:rsidRDefault="00BA216B" w:rsidP="00614F98"/>
                    <w:p w14:paraId="18187CD3" w14:textId="77777777" w:rsidR="00BA216B" w:rsidRDefault="00BA216B" w:rsidP="00614F98"/>
                    <w:p w14:paraId="7E797C05" w14:textId="77777777" w:rsidR="00BA216B" w:rsidRDefault="00BA216B" w:rsidP="00614F98"/>
                    <w:p w14:paraId="1597D610" w14:textId="77777777" w:rsidR="00BA216B" w:rsidRDefault="00BA216B" w:rsidP="00614F98"/>
                    <w:p w14:paraId="7CFBDC3B" w14:textId="77777777" w:rsidR="00BA216B" w:rsidRDefault="00BA216B" w:rsidP="00614F98"/>
                    <w:p w14:paraId="653CBB04" w14:textId="77777777" w:rsidR="00BA216B" w:rsidRDefault="00BA216B" w:rsidP="00614F98"/>
                    <w:p w14:paraId="65DF84C2" w14:textId="77777777" w:rsidR="00BA216B" w:rsidRDefault="00BA216B" w:rsidP="00614F98"/>
                    <w:p w14:paraId="4AF4ED6D" w14:textId="77777777" w:rsidR="00BA216B" w:rsidRDefault="00BA216B" w:rsidP="00614F98"/>
                    <w:p w14:paraId="31455E78" w14:textId="77777777" w:rsidR="00BA216B" w:rsidRDefault="00BA216B" w:rsidP="00614F98"/>
                    <w:p w14:paraId="4D45DC56" w14:textId="77777777" w:rsidR="00BA216B" w:rsidRDefault="00BA216B" w:rsidP="00614F98"/>
                    <w:p w14:paraId="0C22B8AB" w14:textId="77777777" w:rsidR="00BA216B" w:rsidRDefault="00BA216B" w:rsidP="00614F98"/>
                    <w:p w14:paraId="2B134167" w14:textId="77777777" w:rsidR="00BA216B" w:rsidRDefault="00BA216B" w:rsidP="00614F98"/>
                    <w:p w14:paraId="1CC0D89F" w14:textId="77777777" w:rsidR="00BA216B" w:rsidRDefault="00BA216B" w:rsidP="00614F98"/>
                    <w:p w14:paraId="2D431B30" w14:textId="77777777" w:rsidR="00BA216B" w:rsidRDefault="00BA216B" w:rsidP="00614F98"/>
                    <w:p w14:paraId="0276C899" w14:textId="77777777" w:rsidR="00BA216B" w:rsidRDefault="00BA216B" w:rsidP="00614F98"/>
                    <w:p w14:paraId="21FA45FD" w14:textId="77777777" w:rsidR="00BA216B" w:rsidRDefault="00BA216B" w:rsidP="00614F98"/>
                    <w:p w14:paraId="195BBB6E" w14:textId="77777777" w:rsidR="00BA216B" w:rsidRDefault="00BA216B" w:rsidP="00614F98"/>
                    <w:p w14:paraId="6F321E22" w14:textId="77777777" w:rsidR="00BA216B" w:rsidRDefault="00BA216B" w:rsidP="00614F98"/>
                    <w:p w14:paraId="70BB00E0" w14:textId="77777777" w:rsidR="00BA216B" w:rsidRDefault="00BA216B" w:rsidP="00614F98"/>
                    <w:p w14:paraId="511D7B66" w14:textId="77777777" w:rsidR="00BA216B" w:rsidRDefault="00BA216B" w:rsidP="00614F98"/>
                    <w:p w14:paraId="7313D2CA" w14:textId="77777777" w:rsidR="00BA216B" w:rsidRDefault="00BA216B" w:rsidP="00614F98"/>
                    <w:p w14:paraId="5A8A8E4F" w14:textId="77777777" w:rsidR="00BA216B" w:rsidRDefault="00BA216B" w:rsidP="00614F98"/>
                    <w:p w14:paraId="10826184" w14:textId="77777777" w:rsidR="00BA216B" w:rsidRDefault="00BA216B" w:rsidP="00614F98"/>
                    <w:p w14:paraId="74E3BF3F" w14:textId="77777777" w:rsidR="00BA216B" w:rsidRDefault="00BA216B" w:rsidP="00614F98"/>
                    <w:p w14:paraId="602CB9DD" w14:textId="77777777" w:rsidR="00BA216B" w:rsidRDefault="00BA216B" w:rsidP="00614F98"/>
                    <w:p w14:paraId="2EE3355E" w14:textId="77777777" w:rsidR="00BA216B" w:rsidRDefault="00BA216B" w:rsidP="00614F98"/>
                    <w:p w14:paraId="5D832812" w14:textId="77777777" w:rsidR="00BA216B" w:rsidRDefault="00BA216B" w:rsidP="00614F98"/>
                    <w:p w14:paraId="0BA51AFA" w14:textId="77777777" w:rsidR="00BA216B" w:rsidRDefault="00BA216B" w:rsidP="00614F98"/>
                    <w:p w14:paraId="58089387" w14:textId="77777777" w:rsidR="00BA216B" w:rsidRDefault="00BA216B" w:rsidP="00614F98"/>
                    <w:p w14:paraId="5C109069" w14:textId="77777777" w:rsidR="00BA216B" w:rsidRDefault="00BA216B" w:rsidP="00614F98"/>
                    <w:p w14:paraId="0280FB58" w14:textId="77777777" w:rsidR="00BA216B" w:rsidRDefault="00BA216B" w:rsidP="00614F98"/>
                    <w:p w14:paraId="2937015D" w14:textId="77777777" w:rsidR="00BA216B" w:rsidRDefault="00BA216B" w:rsidP="00614F98"/>
                    <w:p w14:paraId="3E3C0E93" w14:textId="77777777" w:rsidR="00BA216B" w:rsidRDefault="00BA216B" w:rsidP="00614F98"/>
                    <w:p w14:paraId="2107FA51" w14:textId="77777777" w:rsidR="00BA216B" w:rsidRDefault="00BA216B" w:rsidP="00614F98"/>
                    <w:p w14:paraId="4A1AB1E5" w14:textId="77777777" w:rsidR="00BA216B" w:rsidRDefault="00BA216B" w:rsidP="00614F98"/>
                    <w:p w14:paraId="7D276811" w14:textId="77777777" w:rsidR="00BA216B" w:rsidRDefault="00BA216B" w:rsidP="00614F98"/>
                    <w:p w14:paraId="6BD0581F" w14:textId="77777777" w:rsidR="00BA216B" w:rsidRDefault="00BA216B" w:rsidP="00614F98"/>
                    <w:p w14:paraId="32D19885" w14:textId="77777777" w:rsidR="00BA216B" w:rsidRDefault="00BA216B" w:rsidP="00614F98"/>
                    <w:p w14:paraId="2DD4F884" w14:textId="77777777" w:rsidR="00BA216B" w:rsidRDefault="00BA216B" w:rsidP="00614F98"/>
                    <w:p w14:paraId="5E4E9D65" w14:textId="77777777" w:rsidR="00BA216B" w:rsidRDefault="00BA216B" w:rsidP="00614F98"/>
                    <w:p w14:paraId="08F90370" w14:textId="77777777" w:rsidR="00BA216B" w:rsidRDefault="00BA216B" w:rsidP="00614F98"/>
                    <w:p w14:paraId="540587B3" w14:textId="77777777" w:rsidR="00BA216B" w:rsidRDefault="00BA216B" w:rsidP="00614F98"/>
                    <w:p w14:paraId="7333B7B7" w14:textId="77777777" w:rsidR="00BA216B" w:rsidRDefault="00BA216B" w:rsidP="00614F98"/>
                    <w:p w14:paraId="221BD195" w14:textId="77777777" w:rsidR="00BA216B" w:rsidRDefault="00BA216B" w:rsidP="00614F98"/>
                    <w:p w14:paraId="2043FC66" w14:textId="77777777" w:rsidR="00BA216B" w:rsidRDefault="00BA216B" w:rsidP="00614F98"/>
                    <w:p w14:paraId="6B36A287" w14:textId="77777777" w:rsidR="00BA216B" w:rsidRDefault="00BA216B" w:rsidP="00614F98"/>
                    <w:p w14:paraId="2A060E34" w14:textId="77777777" w:rsidR="00BA216B" w:rsidRDefault="00BA216B" w:rsidP="00614F98"/>
                    <w:p w14:paraId="455BAFCA" w14:textId="77777777" w:rsidR="00BA216B" w:rsidRDefault="00BA216B" w:rsidP="00614F98"/>
                    <w:p w14:paraId="6973BC7C" w14:textId="77777777" w:rsidR="00BA216B" w:rsidRDefault="00BA216B" w:rsidP="00614F98"/>
                    <w:p w14:paraId="1812D4AA" w14:textId="77777777" w:rsidR="00BA216B" w:rsidRDefault="00BA216B" w:rsidP="00614F98"/>
                    <w:p w14:paraId="25753BA7" w14:textId="77777777" w:rsidR="00BA216B" w:rsidRDefault="00BA216B" w:rsidP="00614F98"/>
                    <w:p w14:paraId="1D7E2A7F" w14:textId="77777777" w:rsidR="00BA216B" w:rsidRDefault="00BA216B" w:rsidP="00614F98"/>
                    <w:p w14:paraId="0C30FFCA" w14:textId="77777777" w:rsidR="00BA216B" w:rsidRDefault="00BA216B" w:rsidP="00614F98"/>
                    <w:p w14:paraId="4ED19DF5" w14:textId="77777777" w:rsidR="00BA216B" w:rsidRDefault="00BA216B" w:rsidP="00614F98"/>
                    <w:p w14:paraId="5AA594F9" w14:textId="77777777" w:rsidR="00BA216B" w:rsidRDefault="00BA216B" w:rsidP="00614F98"/>
                    <w:p w14:paraId="1D50ED8D" w14:textId="77777777" w:rsidR="00BA216B" w:rsidRDefault="00BA216B" w:rsidP="00614F98"/>
                    <w:p w14:paraId="44B5EC93" w14:textId="77777777" w:rsidR="00BA216B" w:rsidRDefault="00BA216B" w:rsidP="00614F98"/>
                    <w:p w14:paraId="12419FA4" w14:textId="77777777" w:rsidR="00BA216B" w:rsidRDefault="00BA216B" w:rsidP="00614F98"/>
                    <w:p w14:paraId="7A96210E" w14:textId="77777777" w:rsidR="00BA216B" w:rsidRDefault="00BA216B" w:rsidP="00614F98"/>
                    <w:p w14:paraId="6C7F050D" w14:textId="77777777" w:rsidR="00BA216B" w:rsidRDefault="00BA216B" w:rsidP="00614F98"/>
                    <w:p w14:paraId="5FF1C45F" w14:textId="77777777" w:rsidR="00BA216B" w:rsidRDefault="00BA216B" w:rsidP="00614F98"/>
                    <w:p w14:paraId="59076C11" w14:textId="77777777" w:rsidR="00BA216B" w:rsidRDefault="00BA216B" w:rsidP="00614F98"/>
                    <w:p w14:paraId="0CC9B62D" w14:textId="77777777" w:rsidR="00BA216B" w:rsidRDefault="00BA216B" w:rsidP="00614F98"/>
                    <w:p w14:paraId="315E8256" w14:textId="77777777" w:rsidR="00BA216B" w:rsidRDefault="00BA216B" w:rsidP="00614F98"/>
                    <w:p w14:paraId="11BAFA9B" w14:textId="77777777" w:rsidR="00BA216B" w:rsidRDefault="00BA216B" w:rsidP="00614F98"/>
                    <w:p w14:paraId="4D2CCC39" w14:textId="77777777" w:rsidR="00BA216B" w:rsidRDefault="00BA216B" w:rsidP="00614F98"/>
                    <w:p w14:paraId="4AA37E39" w14:textId="77777777" w:rsidR="00BA216B" w:rsidRDefault="00BA216B" w:rsidP="00614F98"/>
                    <w:p w14:paraId="7D2E3089" w14:textId="77777777" w:rsidR="00BA216B" w:rsidRDefault="00BA216B" w:rsidP="00614F98"/>
                    <w:p w14:paraId="7009042F" w14:textId="77777777" w:rsidR="00BA216B" w:rsidRDefault="00BA216B" w:rsidP="00614F98"/>
                    <w:p w14:paraId="24F26833" w14:textId="77777777" w:rsidR="00BA216B" w:rsidRDefault="00BA216B" w:rsidP="00614F98"/>
                    <w:p w14:paraId="02944060" w14:textId="77777777" w:rsidR="00BA216B" w:rsidRDefault="00BA216B" w:rsidP="00614F98"/>
                    <w:p w14:paraId="0C76602B" w14:textId="77777777" w:rsidR="00BA216B" w:rsidRDefault="00BA216B" w:rsidP="00614F98"/>
                    <w:p w14:paraId="34541B6E" w14:textId="77777777" w:rsidR="00BA216B" w:rsidRDefault="00BA216B" w:rsidP="00614F98"/>
                    <w:p w14:paraId="19AD1236" w14:textId="77777777" w:rsidR="00BA216B" w:rsidRDefault="00BA216B" w:rsidP="00614F98"/>
                    <w:p w14:paraId="1FA0623F" w14:textId="77777777" w:rsidR="00BA216B" w:rsidRDefault="00BA216B" w:rsidP="00614F98"/>
                    <w:p w14:paraId="66E5C4B1" w14:textId="77777777" w:rsidR="00BA216B" w:rsidRDefault="00BA216B" w:rsidP="00614F98"/>
                    <w:p w14:paraId="17B7AC88" w14:textId="77777777" w:rsidR="00BA216B" w:rsidRDefault="00BA216B" w:rsidP="00614F98"/>
                    <w:p w14:paraId="7C62A0B0" w14:textId="77777777" w:rsidR="00BA216B" w:rsidRDefault="00BA216B" w:rsidP="00614F98"/>
                    <w:p w14:paraId="6EBB847C" w14:textId="77777777" w:rsidR="00BA216B" w:rsidRDefault="00BA216B" w:rsidP="00614F98"/>
                    <w:p w14:paraId="2AD66F53" w14:textId="77777777" w:rsidR="00BA216B" w:rsidRDefault="00BA216B" w:rsidP="00614F98"/>
                    <w:p w14:paraId="7F799ABD" w14:textId="77777777" w:rsidR="00BA216B" w:rsidRDefault="00BA216B" w:rsidP="00614F98"/>
                    <w:p w14:paraId="773251D2" w14:textId="77777777" w:rsidR="00BA216B" w:rsidRDefault="00BA216B" w:rsidP="00614F98"/>
                    <w:p w14:paraId="6079ED95" w14:textId="77777777" w:rsidR="00BA216B" w:rsidRDefault="00BA216B" w:rsidP="00614F98"/>
                    <w:p w14:paraId="409C568E" w14:textId="77777777" w:rsidR="00BA216B" w:rsidRDefault="00BA216B" w:rsidP="00614F98"/>
                    <w:p w14:paraId="48B14EDE" w14:textId="77777777" w:rsidR="00BA216B" w:rsidRDefault="00BA216B" w:rsidP="00614F98"/>
                    <w:p w14:paraId="552B66D9" w14:textId="77777777" w:rsidR="00BA216B" w:rsidRDefault="00BA216B" w:rsidP="00614F98"/>
                    <w:p w14:paraId="7D15889E" w14:textId="77777777" w:rsidR="00BA216B" w:rsidRDefault="00BA216B" w:rsidP="00614F98"/>
                    <w:p w14:paraId="3E2703EB" w14:textId="77777777" w:rsidR="00BA216B" w:rsidRDefault="00BA216B" w:rsidP="00614F98"/>
                    <w:p w14:paraId="79CE2536" w14:textId="77777777" w:rsidR="00BA216B" w:rsidRDefault="00BA216B" w:rsidP="00614F98"/>
                    <w:p w14:paraId="74767676" w14:textId="77777777" w:rsidR="00BA216B" w:rsidRDefault="00BA216B" w:rsidP="00614F98"/>
                    <w:p w14:paraId="7FAB71CB" w14:textId="77777777" w:rsidR="00BA216B" w:rsidRDefault="00BA216B" w:rsidP="00614F98"/>
                    <w:p w14:paraId="6F396C5C" w14:textId="77777777" w:rsidR="00BA216B" w:rsidRDefault="00BA216B" w:rsidP="00614F98"/>
                    <w:p w14:paraId="08FEE9C1" w14:textId="77777777" w:rsidR="00BA216B" w:rsidRDefault="00BA216B" w:rsidP="00614F98"/>
                    <w:p w14:paraId="365A4CFB" w14:textId="77777777" w:rsidR="00BA216B" w:rsidRDefault="00BA216B" w:rsidP="00614F98"/>
                    <w:p w14:paraId="4148180B" w14:textId="77777777" w:rsidR="00BA216B" w:rsidRDefault="00BA216B" w:rsidP="00614F98"/>
                    <w:p w14:paraId="05CF3631" w14:textId="77777777" w:rsidR="00BA216B" w:rsidRDefault="00BA216B" w:rsidP="00614F98"/>
                    <w:p w14:paraId="795EA142" w14:textId="77777777" w:rsidR="00BA216B" w:rsidRDefault="00BA216B" w:rsidP="00614F98"/>
                    <w:p w14:paraId="3E5D484E" w14:textId="77777777" w:rsidR="00BA216B" w:rsidRDefault="00BA216B" w:rsidP="00614F98"/>
                    <w:p w14:paraId="1BAB9E65" w14:textId="77777777" w:rsidR="00BA216B" w:rsidRDefault="00BA216B" w:rsidP="00614F98"/>
                    <w:p w14:paraId="21E85C2A" w14:textId="77777777" w:rsidR="00BA216B" w:rsidRDefault="00BA216B" w:rsidP="00614F98"/>
                    <w:p w14:paraId="6A247812" w14:textId="77777777" w:rsidR="00BA216B" w:rsidRDefault="00BA216B" w:rsidP="00614F98"/>
                    <w:p w14:paraId="141F28F4" w14:textId="77777777" w:rsidR="00BA216B" w:rsidRDefault="00BA216B" w:rsidP="00614F98"/>
                    <w:p w14:paraId="0A72C706" w14:textId="77777777" w:rsidR="00BA216B" w:rsidRDefault="00BA216B" w:rsidP="00614F98"/>
                    <w:p w14:paraId="7049F55D" w14:textId="77777777" w:rsidR="00BA216B" w:rsidRDefault="00BA216B" w:rsidP="00614F98"/>
                    <w:p w14:paraId="6056D5DD" w14:textId="77777777" w:rsidR="00BA216B" w:rsidRDefault="00BA216B" w:rsidP="00614F98"/>
                    <w:p w14:paraId="7E575A78" w14:textId="77777777" w:rsidR="00BA216B" w:rsidRDefault="00BA216B" w:rsidP="00614F98"/>
                    <w:p w14:paraId="7836AFF7" w14:textId="77777777" w:rsidR="00BA216B" w:rsidRDefault="00BA216B" w:rsidP="00614F98"/>
                    <w:p w14:paraId="65099907" w14:textId="77777777" w:rsidR="00BA216B" w:rsidRDefault="00BA216B" w:rsidP="00614F98"/>
                    <w:p w14:paraId="3C409CF3" w14:textId="77777777" w:rsidR="00BA216B" w:rsidRDefault="00BA216B" w:rsidP="00614F98"/>
                    <w:p w14:paraId="15D1F657" w14:textId="77777777" w:rsidR="00BA216B" w:rsidRDefault="00BA216B" w:rsidP="00614F98"/>
                    <w:p w14:paraId="32E415D6" w14:textId="77777777" w:rsidR="00BA216B" w:rsidRDefault="00BA216B" w:rsidP="00614F98"/>
                    <w:p w14:paraId="73268F5A" w14:textId="77777777" w:rsidR="00BA216B" w:rsidRDefault="00BA216B" w:rsidP="00614F98"/>
                    <w:p w14:paraId="29565D04" w14:textId="77777777" w:rsidR="00BA216B" w:rsidRDefault="00BA216B" w:rsidP="00614F98"/>
                    <w:p w14:paraId="713B3CE4" w14:textId="77777777" w:rsidR="00BA216B" w:rsidRDefault="00BA216B" w:rsidP="00614F98"/>
                    <w:p w14:paraId="089BD9E3" w14:textId="77777777" w:rsidR="00BA216B" w:rsidRDefault="00BA216B" w:rsidP="00614F98"/>
                    <w:p w14:paraId="5E029209" w14:textId="77777777" w:rsidR="00BA216B" w:rsidRDefault="00BA216B" w:rsidP="00614F98"/>
                    <w:p w14:paraId="23A9426E" w14:textId="77777777" w:rsidR="00BA216B" w:rsidRDefault="00BA216B" w:rsidP="00614F98"/>
                    <w:p w14:paraId="2F6643AA" w14:textId="77777777" w:rsidR="00BA216B" w:rsidRDefault="00BA216B" w:rsidP="00614F98"/>
                    <w:p w14:paraId="013E9219" w14:textId="77777777" w:rsidR="00BA216B" w:rsidRDefault="00BA216B" w:rsidP="00614F98"/>
                    <w:p w14:paraId="58778B8B" w14:textId="77777777" w:rsidR="00BA216B" w:rsidRDefault="00BA216B" w:rsidP="00614F98"/>
                    <w:p w14:paraId="7D3131C1" w14:textId="77777777" w:rsidR="00BA216B" w:rsidRDefault="00BA216B" w:rsidP="00614F98"/>
                    <w:p w14:paraId="634EB1BF" w14:textId="77777777" w:rsidR="00BA216B" w:rsidRDefault="00BA216B" w:rsidP="00614F98"/>
                    <w:p w14:paraId="5D05D74F" w14:textId="77777777" w:rsidR="00BA216B" w:rsidRDefault="00BA216B" w:rsidP="00614F98"/>
                    <w:p w14:paraId="4421D342" w14:textId="77777777" w:rsidR="00BA216B" w:rsidRDefault="00BA216B" w:rsidP="00614F98"/>
                    <w:p w14:paraId="60B2517B" w14:textId="77777777" w:rsidR="00BA216B" w:rsidRDefault="00BA216B" w:rsidP="00614F98"/>
                    <w:p w14:paraId="33ECD8F7" w14:textId="77777777" w:rsidR="00BA216B" w:rsidRDefault="00BA216B" w:rsidP="00614F98"/>
                    <w:p w14:paraId="204C4A2F" w14:textId="77777777" w:rsidR="00BA216B" w:rsidRDefault="00BA216B" w:rsidP="00614F98"/>
                    <w:p w14:paraId="29C6A75F" w14:textId="77777777" w:rsidR="00BA216B" w:rsidRDefault="00BA216B" w:rsidP="00614F98"/>
                    <w:p w14:paraId="450FA720" w14:textId="77777777" w:rsidR="00BA216B" w:rsidRDefault="00BA216B" w:rsidP="00614F98"/>
                    <w:p w14:paraId="048B58A3" w14:textId="77777777" w:rsidR="00BA216B" w:rsidRDefault="00BA216B" w:rsidP="00614F98"/>
                    <w:p w14:paraId="70D408CE" w14:textId="77777777" w:rsidR="00BA216B" w:rsidRDefault="00BA216B" w:rsidP="00614F98"/>
                    <w:p w14:paraId="1162AB65" w14:textId="77777777" w:rsidR="00BA216B" w:rsidRDefault="00BA216B" w:rsidP="00614F98"/>
                    <w:p w14:paraId="1155EC2E" w14:textId="77777777" w:rsidR="00BA216B" w:rsidRDefault="00BA216B" w:rsidP="00614F98"/>
                    <w:p w14:paraId="285253D0" w14:textId="77777777" w:rsidR="00BA216B" w:rsidRDefault="00BA216B" w:rsidP="00614F98"/>
                    <w:p w14:paraId="796627C1" w14:textId="77777777" w:rsidR="00BA216B" w:rsidRDefault="00BA216B" w:rsidP="00614F98"/>
                    <w:p w14:paraId="5F10051B" w14:textId="77777777" w:rsidR="00BA216B" w:rsidRDefault="00BA216B" w:rsidP="00614F98"/>
                    <w:p w14:paraId="04A0CF87" w14:textId="77777777" w:rsidR="00BA216B" w:rsidRDefault="00BA216B" w:rsidP="00614F98"/>
                    <w:p w14:paraId="2846250B" w14:textId="77777777" w:rsidR="00BA216B" w:rsidRDefault="00BA216B" w:rsidP="00614F98"/>
                    <w:p w14:paraId="2607D6E9" w14:textId="77777777" w:rsidR="00BA216B" w:rsidRDefault="00BA216B" w:rsidP="00614F98"/>
                    <w:p w14:paraId="15CC802A" w14:textId="77777777" w:rsidR="00BA216B" w:rsidRDefault="00BA216B" w:rsidP="00614F98"/>
                    <w:p w14:paraId="615D84BA" w14:textId="77777777" w:rsidR="00BA216B" w:rsidRDefault="00BA216B" w:rsidP="00614F98"/>
                    <w:p w14:paraId="5BB9B99F" w14:textId="77777777" w:rsidR="00BA216B" w:rsidRDefault="00BA216B" w:rsidP="00614F98"/>
                    <w:p w14:paraId="7F12F1BC" w14:textId="77777777" w:rsidR="00BA216B" w:rsidRDefault="00BA216B" w:rsidP="00614F98"/>
                    <w:p w14:paraId="14D0A57F" w14:textId="77777777" w:rsidR="00BA216B" w:rsidRDefault="00BA216B" w:rsidP="00614F98"/>
                    <w:p w14:paraId="2369B7B4" w14:textId="77777777" w:rsidR="00BA216B" w:rsidRDefault="00BA216B" w:rsidP="00614F98"/>
                    <w:p w14:paraId="29B94192" w14:textId="77777777" w:rsidR="00BA216B" w:rsidRDefault="00BA216B" w:rsidP="00614F98"/>
                    <w:p w14:paraId="431534F6" w14:textId="77777777" w:rsidR="00BA216B" w:rsidRDefault="00BA216B" w:rsidP="00614F98"/>
                    <w:p w14:paraId="1F9DA0AE" w14:textId="77777777" w:rsidR="00BA216B" w:rsidRDefault="00BA216B" w:rsidP="00614F98"/>
                    <w:p w14:paraId="7D29E87B" w14:textId="77777777" w:rsidR="00BA216B" w:rsidRDefault="00BA216B" w:rsidP="00614F98"/>
                    <w:p w14:paraId="4BC8BC81" w14:textId="77777777" w:rsidR="00BA216B" w:rsidRDefault="00BA216B" w:rsidP="00614F98"/>
                    <w:p w14:paraId="6EF48A96" w14:textId="77777777" w:rsidR="00BA216B" w:rsidRDefault="00BA216B" w:rsidP="00614F98"/>
                    <w:p w14:paraId="367581A5" w14:textId="77777777" w:rsidR="00BA216B" w:rsidRDefault="00BA216B" w:rsidP="00614F98"/>
                    <w:p w14:paraId="54FB792C" w14:textId="77777777" w:rsidR="00BA216B" w:rsidRDefault="00BA216B" w:rsidP="00614F98"/>
                    <w:p w14:paraId="4E646BD8" w14:textId="77777777" w:rsidR="00BA216B" w:rsidRDefault="00BA216B" w:rsidP="00614F98"/>
                    <w:p w14:paraId="7D8A15A8" w14:textId="77777777" w:rsidR="00BA216B" w:rsidRDefault="00BA216B" w:rsidP="00614F98"/>
                    <w:p w14:paraId="356DC638" w14:textId="77777777" w:rsidR="00BA216B" w:rsidRDefault="00BA216B" w:rsidP="00614F98"/>
                    <w:p w14:paraId="4F5A134E" w14:textId="77777777" w:rsidR="00BA216B" w:rsidRDefault="00BA216B" w:rsidP="00614F98"/>
                    <w:p w14:paraId="4DA383AF" w14:textId="77777777" w:rsidR="00BA216B" w:rsidRDefault="00BA216B" w:rsidP="00614F98"/>
                    <w:p w14:paraId="14FF9D14" w14:textId="77777777" w:rsidR="00BA216B" w:rsidRDefault="00BA216B" w:rsidP="00614F98"/>
                    <w:p w14:paraId="2D39CD33" w14:textId="77777777" w:rsidR="00BA216B" w:rsidRDefault="00BA216B" w:rsidP="00614F98"/>
                    <w:p w14:paraId="1D81FB91" w14:textId="77777777" w:rsidR="00BA216B" w:rsidRDefault="00BA216B" w:rsidP="00614F98"/>
                    <w:p w14:paraId="1E9C9B95" w14:textId="77777777" w:rsidR="00BA216B" w:rsidRDefault="00BA216B" w:rsidP="00614F98"/>
                    <w:p w14:paraId="7909558D" w14:textId="77777777" w:rsidR="00BA216B" w:rsidRDefault="00BA216B" w:rsidP="00614F98"/>
                    <w:p w14:paraId="76240BCA" w14:textId="77777777" w:rsidR="00BA216B" w:rsidRDefault="00BA216B" w:rsidP="00614F98"/>
                    <w:p w14:paraId="5FE5311A" w14:textId="77777777" w:rsidR="00BA216B" w:rsidRDefault="00BA216B" w:rsidP="00614F98"/>
                    <w:p w14:paraId="7699A1DC" w14:textId="77777777" w:rsidR="00BA216B" w:rsidRDefault="00BA216B" w:rsidP="00614F98"/>
                    <w:p w14:paraId="7EE378F1" w14:textId="77777777" w:rsidR="00BA216B" w:rsidRDefault="00BA216B" w:rsidP="00614F98"/>
                    <w:p w14:paraId="77A3B7D9" w14:textId="77777777" w:rsidR="00BA216B" w:rsidRDefault="00BA216B" w:rsidP="00614F98"/>
                    <w:p w14:paraId="5ED0FB3D" w14:textId="77777777" w:rsidR="00BA216B" w:rsidRDefault="00BA216B" w:rsidP="00614F98"/>
                    <w:p w14:paraId="1243334C" w14:textId="77777777" w:rsidR="00BA216B" w:rsidRDefault="00BA216B" w:rsidP="00614F98"/>
                    <w:p w14:paraId="37139FCF" w14:textId="77777777" w:rsidR="00BA216B" w:rsidRDefault="00BA216B" w:rsidP="00614F98"/>
                    <w:p w14:paraId="06E6A0B1" w14:textId="77777777" w:rsidR="00BA216B" w:rsidRDefault="00BA216B" w:rsidP="00614F98"/>
                    <w:p w14:paraId="58AF6DA2" w14:textId="77777777" w:rsidR="00BA216B" w:rsidRDefault="00BA216B" w:rsidP="00614F98"/>
                    <w:p w14:paraId="5D0DB6B1" w14:textId="77777777" w:rsidR="00BA216B" w:rsidRDefault="00BA216B" w:rsidP="00614F98"/>
                    <w:p w14:paraId="72269225" w14:textId="77777777" w:rsidR="00BA216B" w:rsidRDefault="00BA216B" w:rsidP="00614F98"/>
                    <w:p w14:paraId="4CC17A38" w14:textId="77777777" w:rsidR="00BA216B" w:rsidRDefault="00BA216B" w:rsidP="00614F98"/>
                    <w:p w14:paraId="357A9C06" w14:textId="77777777" w:rsidR="00BA216B" w:rsidRDefault="00BA216B" w:rsidP="00614F98"/>
                    <w:p w14:paraId="3BC05850" w14:textId="77777777" w:rsidR="00BA216B" w:rsidRDefault="00BA216B" w:rsidP="00614F98"/>
                    <w:p w14:paraId="5D08CF80" w14:textId="77777777" w:rsidR="00BA216B" w:rsidRDefault="00BA216B" w:rsidP="00614F98"/>
                    <w:p w14:paraId="360D448E"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40832" behindDoc="0" locked="0" layoutInCell="1" allowOverlap="1" wp14:anchorId="17BB1728" wp14:editId="333A7494">
                <wp:simplePos x="0" y="0"/>
                <wp:positionH relativeFrom="column">
                  <wp:posOffset>1771650</wp:posOffset>
                </wp:positionH>
                <wp:positionV relativeFrom="paragraph">
                  <wp:posOffset>1753870</wp:posOffset>
                </wp:positionV>
                <wp:extent cx="850900" cy="343535"/>
                <wp:effectExtent l="0" t="0" r="0" b="0"/>
                <wp:wrapNone/>
                <wp:docPr id="1032"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53FBB" w14:textId="77777777" w:rsidR="00BA216B" w:rsidRDefault="00BA216B" w:rsidP="00614F98">
                            <w:r>
                              <w:rPr>
                                <w:rFonts w:hint="eastAsia"/>
                              </w:rPr>
                              <w:t>예측 범주</w:t>
                            </w:r>
                          </w:p>
                          <w:p w14:paraId="4D2AE53D" w14:textId="77777777" w:rsidR="00BA216B" w:rsidRDefault="00BA216B" w:rsidP="00614F98"/>
                          <w:p w14:paraId="01A93C31" w14:textId="77777777" w:rsidR="00BA216B" w:rsidRDefault="00BA216B" w:rsidP="00614F98"/>
                          <w:p w14:paraId="5476CDE9" w14:textId="77777777" w:rsidR="00BA216B" w:rsidRDefault="00BA216B" w:rsidP="00614F98"/>
                          <w:p w14:paraId="6CC640A1" w14:textId="77777777" w:rsidR="00BA216B" w:rsidRDefault="00BA216B" w:rsidP="00614F98"/>
                          <w:p w14:paraId="0CAA55C1" w14:textId="77777777" w:rsidR="00BA216B" w:rsidRDefault="00BA216B" w:rsidP="00614F98"/>
                          <w:p w14:paraId="7DA88AED" w14:textId="77777777" w:rsidR="00BA216B" w:rsidRDefault="00BA216B" w:rsidP="00614F98"/>
                          <w:p w14:paraId="45E6A0AE" w14:textId="77777777" w:rsidR="00BA216B" w:rsidRDefault="00BA216B" w:rsidP="00614F98"/>
                          <w:p w14:paraId="3BAF1358" w14:textId="77777777" w:rsidR="00BA216B" w:rsidRDefault="00BA216B" w:rsidP="00614F98"/>
                          <w:p w14:paraId="4685F288" w14:textId="77777777" w:rsidR="00BA216B" w:rsidRDefault="00BA216B" w:rsidP="00614F98"/>
                          <w:p w14:paraId="1BB623E6" w14:textId="77777777" w:rsidR="00BA216B" w:rsidRDefault="00BA216B" w:rsidP="00614F98"/>
                          <w:p w14:paraId="358BF5E3" w14:textId="77777777" w:rsidR="00BA216B" w:rsidRDefault="00BA216B" w:rsidP="00614F98"/>
                          <w:p w14:paraId="5564DC4E" w14:textId="77777777" w:rsidR="00BA216B" w:rsidRDefault="00BA216B" w:rsidP="00614F98"/>
                          <w:p w14:paraId="19648A2F" w14:textId="77777777" w:rsidR="00BA216B" w:rsidRDefault="00BA216B" w:rsidP="00614F98"/>
                          <w:p w14:paraId="4115EB7D" w14:textId="77777777" w:rsidR="00BA216B" w:rsidRDefault="00BA216B" w:rsidP="00614F98"/>
                          <w:p w14:paraId="00F80004" w14:textId="77777777" w:rsidR="00BA216B" w:rsidRDefault="00BA216B" w:rsidP="00614F98"/>
                          <w:p w14:paraId="4525589E" w14:textId="77777777" w:rsidR="00BA216B" w:rsidRDefault="00BA216B" w:rsidP="00614F98"/>
                          <w:p w14:paraId="44C583F6" w14:textId="77777777" w:rsidR="00BA216B" w:rsidRDefault="00BA216B" w:rsidP="00614F98"/>
                          <w:p w14:paraId="68643C25" w14:textId="77777777" w:rsidR="00BA216B" w:rsidRDefault="00BA216B" w:rsidP="00614F98"/>
                          <w:p w14:paraId="68645817" w14:textId="77777777" w:rsidR="00BA216B" w:rsidRDefault="00BA216B" w:rsidP="00614F98"/>
                          <w:p w14:paraId="6C9465D6" w14:textId="77777777" w:rsidR="00BA216B" w:rsidRDefault="00BA216B" w:rsidP="00614F98"/>
                          <w:p w14:paraId="1413A9C6" w14:textId="77777777" w:rsidR="00BA216B" w:rsidRDefault="00BA216B" w:rsidP="00614F98"/>
                          <w:p w14:paraId="5164BB1D" w14:textId="77777777" w:rsidR="00BA216B" w:rsidRDefault="00BA216B" w:rsidP="00614F98"/>
                          <w:p w14:paraId="206B2B7E" w14:textId="77777777" w:rsidR="00BA216B" w:rsidRDefault="00BA216B" w:rsidP="00614F98"/>
                          <w:p w14:paraId="4A704016" w14:textId="77777777" w:rsidR="00BA216B" w:rsidRDefault="00BA216B" w:rsidP="00614F98"/>
                          <w:p w14:paraId="4F57787D" w14:textId="77777777" w:rsidR="00BA216B" w:rsidRDefault="00BA216B" w:rsidP="00614F98"/>
                          <w:p w14:paraId="69B62DD9" w14:textId="77777777" w:rsidR="00BA216B" w:rsidRDefault="00BA216B" w:rsidP="00614F98"/>
                          <w:p w14:paraId="0D09C0E4" w14:textId="77777777" w:rsidR="00BA216B" w:rsidRDefault="00BA216B" w:rsidP="00614F98"/>
                          <w:p w14:paraId="4A39A340" w14:textId="77777777" w:rsidR="00BA216B" w:rsidRDefault="00BA216B" w:rsidP="00614F98"/>
                          <w:p w14:paraId="20389F79" w14:textId="77777777" w:rsidR="00BA216B" w:rsidRDefault="00BA216B" w:rsidP="00614F98"/>
                          <w:p w14:paraId="374ABAE7" w14:textId="77777777" w:rsidR="00BA216B" w:rsidRDefault="00BA216B" w:rsidP="00614F98"/>
                          <w:p w14:paraId="48F0F082" w14:textId="77777777" w:rsidR="00BA216B" w:rsidRDefault="00BA216B" w:rsidP="00614F98"/>
                          <w:p w14:paraId="5E4774BB" w14:textId="77777777" w:rsidR="00BA216B" w:rsidRDefault="00BA216B" w:rsidP="00614F98"/>
                          <w:p w14:paraId="76560B0A" w14:textId="77777777" w:rsidR="00BA216B" w:rsidRDefault="00BA216B" w:rsidP="00614F98"/>
                          <w:p w14:paraId="5DF2680E" w14:textId="77777777" w:rsidR="00BA216B" w:rsidRDefault="00BA216B" w:rsidP="00614F98"/>
                          <w:p w14:paraId="378ED0CE" w14:textId="77777777" w:rsidR="00BA216B" w:rsidRDefault="00BA216B" w:rsidP="00614F98"/>
                          <w:p w14:paraId="7CED4201" w14:textId="77777777" w:rsidR="00BA216B" w:rsidRDefault="00BA216B" w:rsidP="00614F98"/>
                          <w:p w14:paraId="350A1208" w14:textId="77777777" w:rsidR="00BA216B" w:rsidRDefault="00BA216B" w:rsidP="00614F98"/>
                          <w:p w14:paraId="5E628583" w14:textId="77777777" w:rsidR="00BA216B" w:rsidRDefault="00BA216B" w:rsidP="00614F98"/>
                          <w:p w14:paraId="04A8CCCF" w14:textId="77777777" w:rsidR="00BA216B" w:rsidRDefault="00BA216B" w:rsidP="00614F98"/>
                          <w:p w14:paraId="5AC5C8FC" w14:textId="77777777" w:rsidR="00BA216B" w:rsidRDefault="00BA216B" w:rsidP="00614F98"/>
                          <w:p w14:paraId="70BC56B1" w14:textId="77777777" w:rsidR="00BA216B" w:rsidRDefault="00BA216B" w:rsidP="00614F98"/>
                          <w:p w14:paraId="0456BAC4" w14:textId="77777777" w:rsidR="00BA216B" w:rsidRDefault="00BA216B" w:rsidP="00614F98"/>
                          <w:p w14:paraId="0E47AB6D" w14:textId="77777777" w:rsidR="00BA216B" w:rsidRDefault="00BA216B" w:rsidP="00614F98"/>
                          <w:p w14:paraId="6E882D3E" w14:textId="77777777" w:rsidR="00BA216B" w:rsidRDefault="00BA216B" w:rsidP="00614F98"/>
                          <w:p w14:paraId="793C89A6" w14:textId="77777777" w:rsidR="00BA216B" w:rsidRDefault="00BA216B" w:rsidP="00614F98"/>
                          <w:p w14:paraId="22799553" w14:textId="77777777" w:rsidR="00BA216B" w:rsidRDefault="00BA216B" w:rsidP="00614F98"/>
                          <w:p w14:paraId="2D6259E9" w14:textId="77777777" w:rsidR="00BA216B" w:rsidRDefault="00BA216B" w:rsidP="00614F98"/>
                          <w:p w14:paraId="3120016F" w14:textId="77777777" w:rsidR="00BA216B" w:rsidRDefault="00BA216B" w:rsidP="00614F98"/>
                          <w:p w14:paraId="33E3C53C" w14:textId="77777777" w:rsidR="00BA216B" w:rsidRDefault="00BA216B" w:rsidP="00614F98"/>
                          <w:p w14:paraId="44125455" w14:textId="77777777" w:rsidR="00BA216B" w:rsidRDefault="00BA216B" w:rsidP="00614F98"/>
                          <w:p w14:paraId="0E3A09F0" w14:textId="77777777" w:rsidR="00BA216B" w:rsidRDefault="00BA216B" w:rsidP="00614F98"/>
                          <w:p w14:paraId="639BF37C" w14:textId="77777777" w:rsidR="00BA216B" w:rsidRDefault="00BA216B" w:rsidP="00614F98"/>
                          <w:p w14:paraId="70D8B7D5" w14:textId="77777777" w:rsidR="00BA216B" w:rsidRDefault="00BA216B" w:rsidP="00614F98"/>
                          <w:p w14:paraId="451153C6" w14:textId="77777777" w:rsidR="00BA216B" w:rsidRDefault="00BA216B" w:rsidP="00614F98"/>
                          <w:p w14:paraId="44C7B443" w14:textId="77777777" w:rsidR="00BA216B" w:rsidRDefault="00BA216B" w:rsidP="00614F98"/>
                          <w:p w14:paraId="3C5B464E" w14:textId="77777777" w:rsidR="00BA216B" w:rsidRDefault="00BA216B" w:rsidP="00614F98"/>
                          <w:p w14:paraId="14A5019E" w14:textId="77777777" w:rsidR="00BA216B" w:rsidRDefault="00BA216B" w:rsidP="00614F98"/>
                          <w:p w14:paraId="193BD7BA" w14:textId="77777777" w:rsidR="00BA216B" w:rsidRDefault="00BA216B" w:rsidP="00614F98"/>
                          <w:p w14:paraId="27CFBF6E" w14:textId="77777777" w:rsidR="00BA216B" w:rsidRDefault="00BA216B" w:rsidP="00614F98"/>
                          <w:p w14:paraId="67EFB607" w14:textId="77777777" w:rsidR="00BA216B" w:rsidRDefault="00BA216B" w:rsidP="00614F98"/>
                          <w:p w14:paraId="722706ED" w14:textId="77777777" w:rsidR="00BA216B" w:rsidRDefault="00BA216B" w:rsidP="00614F98"/>
                          <w:p w14:paraId="5E41B0E0" w14:textId="77777777" w:rsidR="00BA216B" w:rsidRDefault="00BA216B" w:rsidP="00614F98"/>
                          <w:p w14:paraId="192B681B" w14:textId="77777777" w:rsidR="00BA216B" w:rsidRDefault="00BA216B" w:rsidP="00614F98"/>
                          <w:p w14:paraId="31458869" w14:textId="77777777" w:rsidR="00BA216B" w:rsidRDefault="00BA216B" w:rsidP="00614F98"/>
                          <w:p w14:paraId="538EEB40" w14:textId="77777777" w:rsidR="00BA216B" w:rsidRDefault="00BA216B" w:rsidP="00614F98"/>
                          <w:p w14:paraId="2CE3DE8D" w14:textId="77777777" w:rsidR="00BA216B" w:rsidRDefault="00BA216B" w:rsidP="00614F98"/>
                          <w:p w14:paraId="3CDD9B11" w14:textId="77777777" w:rsidR="00BA216B" w:rsidRDefault="00BA216B" w:rsidP="00614F98"/>
                          <w:p w14:paraId="1C92BED5" w14:textId="77777777" w:rsidR="00BA216B" w:rsidRDefault="00BA216B" w:rsidP="00614F98"/>
                          <w:p w14:paraId="44AFBB2F" w14:textId="77777777" w:rsidR="00BA216B" w:rsidRDefault="00BA216B" w:rsidP="00614F98"/>
                          <w:p w14:paraId="24ACD0B1" w14:textId="77777777" w:rsidR="00BA216B" w:rsidRDefault="00BA216B" w:rsidP="00614F98"/>
                          <w:p w14:paraId="14CEEF3E" w14:textId="77777777" w:rsidR="00BA216B" w:rsidRDefault="00BA216B" w:rsidP="00614F98"/>
                          <w:p w14:paraId="61BCE84D" w14:textId="77777777" w:rsidR="00BA216B" w:rsidRDefault="00BA216B" w:rsidP="00614F98"/>
                          <w:p w14:paraId="2728B674" w14:textId="77777777" w:rsidR="00BA216B" w:rsidRDefault="00BA216B" w:rsidP="00614F98"/>
                          <w:p w14:paraId="5FEC49DE" w14:textId="77777777" w:rsidR="00BA216B" w:rsidRDefault="00BA216B" w:rsidP="00614F98"/>
                          <w:p w14:paraId="06DABFAA" w14:textId="77777777" w:rsidR="00BA216B" w:rsidRDefault="00BA216B" w:rsidP="00614F98"/>
                          <w:p w14:paraId="10F79375" w14:textId="77777777" w:rsidR="00BA216B" w:rsidRDefault="00BA216B" w:rsidP="00614F98"/>
                          <w:p w14:paraId="04E0B9E9" w14:textId="77777777" w:rsidR="00BA216B" w:rsidRDefault="00BA216B" w:rsidP="00614F98"/>
                          <w:p w14:paraId="3C48E148" w14:textId="77777777" w:rsidR="00BA216B" w:rsidRDefault="00BA216B" w:rsidP="00614F98"/>
                          <w:p w14:paraId="52F7657D" w14:textId="77777777" w:rsidR="00BA216B" w:rsidRDefault="00BA216B" w:rsidP="00614F98"/>
                          <w:p w14:paraId="77FD608C" w14:textId="77777777" w:rsidR="00BA216B" w:rsidRDefault="00BA216B" w:rsidP="00614F98"/>
                          <w:p w14:paraId="4E6DC987" w14:textId="77777777" w:rsidR="00BA216B" w:rsidRDefault="00BA216B" w:rsidP="00614F98"/>
                          <w:p w14:paraId="64D924D2" w14:textId="77777777" w:rsidR="00BA216B" w:rsidRDefault="00BA216B" w:rsidP="00614F98"/>
                          <w:p w14:paraId="796671E3" w14:textId="77777777" w:rsidR="00BA216B" w:rsidRDefault="00BA216B" w:rsidP="00614F98"/>
                          <w:p w14:paraId="6A2C1D5B" w14:textId="77777777" w:rsidR="00BA216B" w:rsidRDefault="00BA216B" w:rsidP="00614F98"/>
                          <w:p w14:paraId="396F0AB2" w14:textId="77777777" w:rsidR="00BA216B" w:rsidRDefault="00BA216B" w:rsidP="00614F98"/>
                          <w:p w14:paraId="73FA11F2" w14:textId="77777777" w:rsidR="00BA216B" w:rsidRDefault="00BA216B" w:rsidP="00614F98"/>
                          <w:p w14:paraId="5B8F7576" w14:textId="77777777" w:rsidR="00BA216B" w:rsidRDefault="00BA216B" w:rsidP="00614F98"/>
                          <w:p w14:paraId="299A1625" w14:textId="77777777" w:rsidR="00BA216B" w:rsidRDefault="00BA216B" w:rsidP="00614F98"/>
                          <w:p w14:paraId="175060F6" w14:textId="77777777" w:rsidR="00BA216B" w:rsidRDefault="00BA216B" w:rsidP="00614F98"/>
                          <w:p w14:paraId="01A476D7" w14:textId="77777777" w:rsidR="00BA216B" w:rsidRDefault="00BA216B" w:rsidP="00614F98"/>
                          <w:p w14:paraId="1D6FD5CC" w14:textId="77777777" w:rsidR="00BA216B" w:rsidRDefault="00BA216B" w:rsidP="00614F98"/>
                          <w:p w14:paraId="6669B5B8" w14:textId="77777777" w:rsidR="00BA216B" w:rsidRDefault="00BA216B" w:rsidP="00614F98"/>
                          <w:p w14:paraId="006D4B8C" w14:textId="77777777" w:rsidR="00BA216B" w:rsidRDefault="00BA216B" w:rsidP="00614F98"/>
                          <w:p w14:paraId="7BF7E0AB" w14:textId="77777777" w:rsidR="00BA216B" w:rsidRDefault="00BA216B" w:rsidP="00614F98"/>
                          <w:p w14:paraId="6F7303C5" w14:textId="77777777" w:rsidR="00BA216B" w:rsidRDefault="00BA216B" w:rsidP="00614F98"/>
                          <w:p w14:paraId="2A64877E" w14:textId="77777777" w:rsidR="00BA216B" w:rsidRDefault="00BA216B" w:rsidP="00614F98"/>
                          <w:p w14:paraId="6DAEA80A" w14:textId="77777777" w:rsidR="00BA216B" w:rsidRDefault="00BA216B" w:rsidP="00614F98"/>
                          <w:p w14:paraId="60717B78" w14:textId="77777777" w:rsidR="00BA216B" w:rsidRDefault="00BA216B" w:rsidP="00614F98"/>
                          <w:p w14:paraId="7C9AA3E6" w14:textId="77777777" w:rsidR="00BA216B" w:rsidRDefault="00BA216B" w:rsidP="00614F98"/>
                          <w:p w14:paraId="538EB1AE" w14:textId="77777777" w:rsidR="00BA216B" w:rsidRDefault="00BA216B" w:rsidP="00614F98"/>
                          <w:p w14:paraId="24433542" w14:textId="77777777" w:rsidR="00BA216B" w:rsidRDefault="00BA216B" w:rsidP="00614F98"/>
                          <w:p w14:paraId="415EDEAC" w14:textId="77777777" w:rsidR="00BA216B" w:rsidRDefault="00BA216B" w:rsidP="00614F98"/>
                          <w:p w14:paraId="6F914113" w14:textId="77777777" w:rsidR="00BA216B" w:rsidRDefault="00BA216B" w:rsidP="00614F98"/>
                          <w:p w14:paraId="327A78E1" w14:textId="77777777" w:rsidR="00BA216B" w:rsidRDefault="00BA216B" w:rsidP="00614F98"/>
                          <w:p w14:paraId="1F7C16B3" w14:textId="77777777" w:rsidR="00BA216B" w:rsidRDefault="00BA216B" w:rsidP="00614F98"/>
                          <w:p w14:paraId="767F8506" w14:textId="77777777" w:rsidR="00BA216B" w:rsidRDefault="00BA216B" w:rsidP="00614F98"/>
                          <w:p w14:paraId="151F39A2" w14:textId="77777777" w:rsidR="00BA216B" w:rsidRDefault="00BA216B" w:rsidP="00614F98"/>
                          <w:p w14:paraId="69F2B877" w14:textId="77777777" w:rsidR="00BA216B" w:rsidRDefault="00BA216B" w:rsidP="00614F98"/>
                          <w:p w14:paraId="1F9BAB69" w14:textId="77777777" w:rsidR="00BA216B" w:rsidRDefault="00BA216B" w:rsidP="00614F98"/>
                          <w:p w14:paraId="320BB07D" w14:textId="77777777" w:rsidR="00BA216B" w:rsidRDefault="00BA216B" w:rsidP="00614F98"/>
                          <w:p w14:paraId="057E80FB" w14:textId="77777777" w:rsidR="00BA216B" w:rsidRDefault="00BA216B" w:rsidP="00614F98"/>
                          <w:p w14:paraId="6126E14B" w14:textId="77777777" w:rsidR="00BA216B" w:rsidRDefault="00BA216B" w:rsidP="00614F98"/>
                          <w:p w14:paraId="2B9DD85C" w14:textId="77777777" w:rsidR="00BA216B" w:rsidRDefault="00BA216B" w:rsidP="00614F98"/>
                          <w:p w14:paraId="6181FA4A" w14:textId="77777777" w:rsidR="00BA216B" w:rsidRDefault="00BA216B" w:rsidP="00614F98"/>
                          <w:p w14:paraId="526BE3EA" w14:textId="77777777" w:rsidR="00BA216B" w:rsidRDefault="00BA216B" w:rsidP="00614F98"/>
                          <w:p w14:paraId="10136B97" w14:textId="77777777" w:rsidR="00BA216B" w:rsidRDefault="00BA216B" w:rsidP="00614F98"/>
                          <w:p w14:paraId="541342B1" w14:textId="77777777" w:rsidR="00BA216B" w:rsidRDefault="00BA216B" w:rsidP="00614F98"/>
                          <w:p w14:paraId="01F25B0B" w14:textId="77777777" w:rsidR="00BA216B" w:rsidRDefault="00BA216B" w:rsidP="00614F98"/>
                          <w:p w14:paraId="499B6733" w14:textId="77777777" w:rsidR="00BA216B" w:rsidRDefault="00BA216B" w:rsidP="00614F98"/>
                          <w:p w14:paraId="69D2DDD4" w14:textId="77777777" w:rsidR="00BA216B" w:rsidRDefault="00BA216B" w:rsidP="00614F98"/>
                          <w:p w14:paraId="5994F7BD" w14:textId="77777777" w:rsidR="00BA216B" w:rsidRDefault="00BA216B" w:rsidP="00614F98"/>
                          <w:p w14:paraId="42F0F2D0" w14:textId="77777777" w:rsidR="00BA216B" w:rsidRDefault="00BA216B" w:rsidP="00614F98"/>
                          <w:p w14:paraId="309FF7A5" w14:textId="77777777" w:rsidR="00BA216B" w:rsidRDefault="00BA216B" w:rsidP="00614F98"/>
                          <w:p w14:paraId="03EC45DE" w14:textId="77777777" w:rsidR="00BA216B" w:rsidRDefault="00BA216B" w:rsidP="00614F98"/>
                          <w:p w14:paraId="1A410FB8" w14:textId="77777777" w:rsidR="00BA216B" w:rsidRDefault="00BA216B" w:rsidP="00614F98"/>
                          <w:p w14:paraId="4D04D6EA" w14:textId="77777777" w:rsidR="00BA216B" w:rsidRDefault="00BA216B" w:rsidP="00614F98"/>
                          <w:p w14:paraId="4DB5BD60" w14:textId="77777777" w:rsidR="00BA216B" w:rsidRDefault="00BA216B" w:rsidP="00614F98"/>
                          <w:p w14:paraId="502EFB11" w14:textId="77777777" w:rsidR="00BA216B" w:rsidRDefault="00BA216B" w:rsidP="00614F98"/>
                          <w:p w14:paraId="3562AA4C" w14:textId="77777777" w:rsidR="00BA216B" w:rsidRDefault="00BA216B" w:rsidP="00614F98"/>
                          <w:p w14:paraId="252BE766" w14:textId="77777777" w:rsidR="00BA216B" w:rsidRDefault="00BA216B" w:rsidP="00614F98"/>
                          <w:p w14:paraId="2058F9F7" w14:textId="77777777" w:rsidR="00BA216B" w:rsidRDefault="00BA216B" w:rsidP="00614F98"/>
                          <w:p w14:paraId="107A3E44" w14:textId="77777777" w:rsidR="00BA216B" w:rsidRDefault="00BA216B" w:rsidP="00614F98"/>
                          <w:p w14:paraId="3CB37FC2" w14:textId="77777777" w:rsidR="00BA216B" w:rsidRDefault="00BA216B" w:rsidP="00614F98"/>
                          <w:p w14:paraId="4D391323" w14:textId="77777777" w:rsidR="00BA216B" w:rsidRDefault="00BA216B" w:rsidP="00614F98"/>
                          <w:p w14:paraId="21A00181" w14:textId="77777777" w:rsidR="00BA216B" w:rsidRDefault="00BA216B" w:rsidP="00614F98"/>
                          <w:p w14:paraId="126678E6" w14:textId="77777777" w:rsidR="00BA216B" w:rsidRDefault="00BA216B" w:rsidP="00614F98"/>
                          <w:p w14:paraId="0038CA87" w14:textId="77777777" w:rsidR="00BA216B" w:rsidRDefault="00BA216B" w:rsidP="00614F98"/>
                          <w:p w14:paraId="1DBE4EA6" w14:textId="77777777" w:rsidR="00BA216B" w:rsidRDefault="00BA216B" w:rsidP="00614F98"/>
                          <w:p w14:paraId="28DBF339" w14:textId="77777777" w:rsidR="00BA216B" w:rsidRDefault="00BA216B" w:rsidP="00614F98"/>
                          <w:p w14:paraId="190EAD6C" w14:textId="77777777" w:rsidR="00BA216B" w:rsidRDefault="00BA216B" w:rsidP="00614F98"/>
                          <w:p w14:paraId="631FC84C" w14:textId="77777777" w:rsidR="00BA216B" w:rsidRDefault="00BA216B" w:rsidP="00614F98"/>
                          <w:p w14:paraId="5553F110" w14:textId="77777777" w:rsidR="00BA216B" w:rsidRDefault="00BA216B" w:rsidP="00614F98"/>
                          <w:p w14:paraId="1053CA68" w14:textId="77777777" w:rsidR="00BA216B" w:rsidRDefault="00BA216B" w:rsidP="00614F98"/>
                          <w:p w14:paraId="7988B837" w14:textId="77777777" w:rsidR="00BA216B" w:rsidRDefault="00BA216B" w:rsidP="00614F98"/>
                          <w:p w14:paraId="0D101E47" w14:textId="77777777" w:rsidR="00BA216B" w:rsidRDefault="00BA216B" w:rsidP="00614F98"/>
                          <w:p w14:paraId="3E664CDB" w14:textId="77777777" w:rsidR="00BA216B" w:rsidRDefault="00BA216B" w:rsidP="00614F98"/>
                          <w:p w14:paraId="759F36D6" w14:textId="77777777" w:rsidR="00BA216B" w:rsidRDefault="00BA216B" w:rsidP="00614F98"/>
                          <w:p w14:paraId="7807A24E" w14:textId="77777777" w:rsidR="00BA216B" w:rsidRDefault="00BA216B" w:rsidP="00614F98"/>
                          <w:p w14:paraId="57EA8032" w14:textId="77777777" w:rsidR="00BA216B" w:rsidRDefault="00BA216B" w:rsidP="00614F98"/>
                          <w:p w14:paraId="5A44F3BA" w14:textId="77777777" w:rsidR="00BA216B" w:rsidRDefault="00BA216B" w:rsidP="00614F98"/>
                          <w:p w14:paraId="22470030" w14:textId="77777777" w:rsidR="00BA216B" w:rsidRDefault="00BA216B" w:rsidP="00614F98"/>
                          <w:p w14:paraId="18DEEE35" w14:textId="77777777" w:rsidR="00BA216B" w:rsidRDefault="00BA216B" w:rsidP="00614F98"/>
                          <w:p w14:paraId="3B6526A5" w14:textId="77777777" w:rsidR="00BA216B" w:rsidRDefault="00BA216B" w:rsidP="00614F98"/>
                          <w:p w14:paraId="3288550B" w14:textId="77777777" w:rsidR="00BA216B" w:rsidRDefault="00BA216B" w:rsidP="00614F98"/>
                          <w:p w14:paraId="33335D51" w14:textId="77777777" w:rsidR="00BA216B" w:rsidRDefault="00BA216B" w:rsidP="00614F98"/>
                          <w:p w14:paraId="548FA97E" w14:textId="77777777" w:rsidR="00BA216B" w:rsidRDefault="00BA216B" w:rsidP="00614F98"/>
                          <w:p w14:paraId="2666220A" w14:textId="77777777" w:rsidR="00BA216B" w:rsidRDefault="00BA216B" w:rsidP="00614F98"/>
                          <w:p w14:paraId="37349640" w14:textId="77777777" w:rsidR="00BA216B" w:rsidRDefault="00BA216B" w:rsidP="00614F98"/>
                          <w:p w14:paraId="7774ED10" w14:textId="77777777" w:rsidR="00BA216B" w:rsidRDefault="00BA216B" w:rsidP="00614F98"/>
                          <w:p w14:paraId="5BB77A85" w14:textId="77777777" w:rsidR="00BA216B" w:rsidRDefault="00BA216B" w:rsidP="00614F98"/>
                          <w:p w14:paraId="28E415F6" w14:textId="77777777" w:rsidR="00BA216B" w:rsidRDefault="00BA216B" w:rsidP="00614F98"/>
                          <w:p w14:paraId="512B4972" w14:textId="77777777" w:rsidR="00BA216B" w:rsidRDefault="00BA216B" w:rsidP="00614F98"/>
                          <w:p w14:paraId="04AD7468" w14:textId="77777777" w:rsidR="00BA216B" w:rsidRDefault="00BA216B" w:rsidP="00614F98"/>
                          <w:p w14:paraId="0D577308" w14:textId="77777777" w:rsidR="00BA216B" w:rsidRDefault="00BA216B" w:rsidP="00614F98"/>
                          <w:p w14:paraId="6EE4A4B0" w14:textId="77777777" w:rsidR="00BA216B" w:rsidRDefault="00BA216B" w:rsidP="00614F98"/>
                          <w:p w14:paraId="548EE946" w14:textId="77777777" w:rsidR="00BA216B" w:rsidRDefault="00BA216B" w:rsidP="00614F98"/>
                          <w:p w14:paraId="09980DA8" w14:textId="77777777" w:rsidR="00BA216B" w:rsidRDefault="00BA216B" w:rsidP="00614F98"/>
                          <w:p w14:paraId="295096BD" w14:textId="77777777" w:rsidR="00BA216B" w:rsidRDefault="00BA216B" w:rsidP="00614F98"/>
                          <w:p w14:paraId="13B386B0" w14:textId="77777777" w:rsidR="00BA216B" w:rsidRDefault="00BA216B" w:rsidP="00614F98"/>
                          <w:p w14:paraId="6942BFFD" w14:textId="77777777" w:rsidR="00BA216B" w:rsidRDefault="00BA216B" w:rsidP="00614F98"/>
                          <w:p w14:paraId="40CC33A3" w14:textId="77777777" w:rsidR="00BA216B" w:rsidRDefault="00BA216B" w:rsidP="00614F98"/>
                          <w:p w14:paraId="74E5CF2D" w14:textId="77777777" w:rsidR="00BA216B" w:rsidRDefault="00BA216B" w:rsidP="00614F98"/>
                          <w:p w14:paraId="2F49DED2" w14:textId="77777777" w:rsidR="00BA216B" w:rsidRDefault="00BA216B" w:rsidP="00614F98"/>
                          <w:p w14:paraId="3FF5E04D" w14:textId="77777777" w:rsidR="00BA216B" w:rsidRDefault="00BA216B" w:rsidP="00614F98"/>
                          <w:p w14:paraId="56AAC4C9" w14:textId="77777777" w:rsidR="00BA216B" w:rsidRDefault="00BA216B" w:rsidP="00614F98"/>
                          <w:p w14:paraId="704C328D" w14:textId="77777777" w:rsidR="00BA216B" w:rsidRDefault="00BA216B" w:rsidP="00614F98"/>
                          <w:p w14:paraId="363C3BC4" w14:textId="77777777" w:rsidR="00BA216B" w:rsidRDefault="00BA216B" w:rsidP="00614F98"/>
                          <w:p w14:paraId="3FCDA173" w14:textId="77777777" w:rsidR="00BA216B" w:rsidRDefault="00BA216B" w:rsidP="00614F98"/>
                          <w:p w14:paraId="4EB78B0C" w14:textId="77777777" w:rsidR="00BA216B" w:rsidRDefault="00BA216B" w:rsidP="00614F98"/>
                          <w:p w14:paraId="725E3621" w14:textId="77777777" w:rsidR="00BA216B" w:rsidRDefault="00BA216B" w:rsidP="00614F98"/>
                          <w:p w14:paraId="234F89F9" w14:textId="77777777" w:rsidR="00BA216B" w:rsidRDefault="00BA216B" w:rsidP="00614F98"/>
                          <w:p w14:paraId="3D6CE435" w14:textId="77777777" w:rsidR="00BA216B" w:rsidRDefault="00BA216B" w:rsidP="00614F98"/>
                          <w:p w14:paraId="157B9B6D" w14:textId="77777777" w:rsidR="00BA216B" w:rsidRDefault="00BA216B" w:rsidP="00614F98"/>
                          <w:p w14:paraId="420653BA" w14:textId="77777777" w:rsidR="00BA216B" w:rsidRDefault="00BA216B" w:rsidP="00614F98"/>
                          <w:p w14:paraId="07C6EA14" w14:textId="77777777" w:rsidR="00BA216B" w:rsidRDefault="00BA216B" w:rsidP="00614F98"/>
                          <w:p w14:paraId="750EBD21" w14:textId="77777777" w:rsidR="00BA216B" w:rsidRDefault="00BA216B" w:rsidP="00614F98"/>
                          <w:p w14:paraId="517AA036" w14:textId="77777777" w:rsidR="00BA216B" w:rsidRDefault="00BA216B" w:rsidP="00614F98"/>
                          <w:p w14:paraId="68610FF5" w14:textId="77777777" w:rsidR="00BA216B" w:rsidRDefault="00BA216B" w:rsidP="00614F98"/>
                          <w:p w14:paraId="6EAE09C2" w14:textId="77777777" w:rsidR="00BA216B" w:rsidRDefault="00BA216B" w:rsidP="00614F98"/>
                          <w:p w14:paraId="25B95CED" w14:textId="77777777" w:rsidR="00BA216B" w:rsidRDefault="00BA216B" w:rsidP="00614F98"/>
                          <w:p w14:paraId="532EB6E7" w14:textId="77777777" w:rsidR="00BA216B" w:rsidRDefault="00BA216B" w:rsidP="00614F98"/>
                          <w:p w14:paraId="422BAEB5" w14:textId="77777777" w:rsidR="00BA216B" w:rsidRDefault="00BA216B" w:rsidP="00614F98"/>
                          <w:p w14:paraId="20DA3A16" w14:textId="77777777" w:rsidR="00BA216B" w:rsidRDefault="00BA216B" w:rsidP="00614F98"/>
                          <w:p w14:paraId="6EF319C8" w14:textId="77777777" w:rsidR="00BA216B" w:rsidRDefault="00BA216B" w:rsidP="00614F98"/>
                          <w:p w14:paraId="7F310BE8" w14:textId="77777777" w:rsidR="00BA216B" w:rsidRDefault="00BA216B" w:rsidP="00614F98"/>
                          <w:p w14:paraId="17A2C609" w14:textId="77777777" w:rsidR="00BA216B" w:rsidRDefault="00BA216B" w:rsidP="00614F98"/>
                          <w:p w14:paraId="5A93F965" w14:textId="77777777" w:rsidR="00BA216B" w:rsidRDefault="00BA216B" w:rsidP="00614F98"/>
                          <w:p w14:paraId="79D38562" w14:textId="77777777" w:rsidR="00BA216B" w:rsidRDefault="00BA216B" w:rsidP="00614F98"/>
                          <w:p w14:paraId="42B0FDCF" w14:textId="77777777" w:rsidR="00BA216B" w:rsidRDefault="00BA216B" w:rsidP="00614F98"/>
                          <w:p w14:paraId="1B05B5C2" w14:textId="77777777" w:rsidR="00BA216B" w:rsidRDefault="00BA216B" w:rsidP="00614F98"/>
                          <w:p w14:paraId="451A98DC" w14:textId="77777777" w:rsidR="00BA216B" w:rsidRDefault="00BA216B" w:rsidP="00614F98"/>
                          <w:p w14:paraId="28671168" w14:textId="77777777" w:rsidR="00BA216B" w:rsidRDefault="00BA216B" w:rsidP="00614F98"/>
                          <w:p w14:paraId="15138253" w14:textId="77777777" w:rsidR="00BA216B" w:rsidRDefault="00BA216B" w:rsidP="00614F98"/>
                          <w:p w14:paraId="287B5ED4" w14:textId="77777777" w:rsidR="00BA216B" w:rsidRDefault="00BA216B" w:rsidP="00614F98"/>
                          <w:p w14:paraId="1FF1B918" w14:textId="77777777" w:rsidR="00BA216B" w:rsidRDefault="00BA216B" w:rsidP="00614F98"/>
                          <w:p w14:paraId="17568B8A" w14:textId="77777777" w:rsidR="00BA216B" w:rsidRDefault="00BA216B" w:rsidP="00614F98"/>
                          <w:p w14:paraId="6E33DAFD" w14:textId="77777777" w:rsidR="00BA216B" w:rsidRDefault="00BA216B" w:rsidP="00614F98"/>
                          <w:p w14:paraId="5664FC0B" w14:textId="77777777" w:rsidR="00BA216B" w:rsidRDefault="00BA216B" w:rsidP="00614F98"/>
                          <w:p w14:paraId="7B260DA1" w14:textId="77777777" w:rsidR="00BA216B" w:rsidRDefault="00BA216B" w:rsidP="00614F98"/>
                          <w:p w14:paraId="7DE5DF4F" w14:textId="77777777" w:rsidR="00BA216B" w:rsidRDefault="00BA216B" w:rsidP="00614F98"/>
                          <w:p w14:paraId="76B4C36C" w14:textId="77777777" w:rsidR="00BA216B" w:rsidRDefault="00BA216B" w:rsidP="00614F98"/>
                          <w:p w14:paraId="0FB9EB77" w14:textId="77777777" w:rsidR="00BA216B" w:rsidRDefault="00BA216B" w:rsidP="00614F98"/>
                          <w:p w14:paraId="6A8AF6FD" w14:textId="77777777" w:rsidR="00BA216B" w:rsidRDefault="00BA216B" w:rsidP="00614F98"/>
                          <w:p w14:paraId="7032420A" w14:textId="77777777" w:rsidR="00BA216B" w:rsidRDefault="00BA216B" w:rsidP="00614F98"/>
                          <w:p w14:paraId="531C7CAE" w14:textId="77777777" w:rsidR="00BA216B" w:rsidRDefault="00BA216B" w:rsidP="00614F98"/>
                          <w:p w14:paraId="06E81394" w14:textId="77777777" w:rsidR="00BA216B" w:rsidRDefault="00BA216B" w:rsidP="00614F98"/>
                          <w:p w14:paraId="1043CB9E" w14:textId="77777777" w:rsidR="00BA216B" w:rsidRDefault="00BA216B" w:rsidP="00614F98"/>
                          <w:p w14:paraId="13E71E61" w14:textId="77777777" w:rsidR="00BA216B" w:rsidRDefault="00BA216B" w:rsidP="00614F98"/>
                          <w:p w14:paraId="248528A3" w14:textId="77777777" w:rsidR="00BA216B" w:rsidRDefault="00BA216B" w:rsidP="00614F98"/>
                          <w:p w14:paraId="2374ADF0" w14:textId="77777777" w:rsidR="00BA216B" w:rsidRDefault="00BA216B" w:rsidP="00614F98"/>
                          <w:p w14:paraId="4E4196EB" w14:textId="77777777" w:rsidR="00BA216B" w:rsidRDefault="00BA216B" w:rsidP="00614F98"/>
                          <w:p w14:paraId="4547A131" w14:textId="77777777" w:rsidR="00BA216B" w:rsidRDefault="00BA216B" w:rsidP="00614F98"/>
                          <w:p w14:paraId="67FFBD40" w14:textId="77777777" w:rsidR="00BA216B" w:rsidRDefault="00BA216B" w:rsidP="00614F98"/>
                          <w:p w14:paraId="590C2208" w14:textId="77777777" w:rsidR="00BA216B" w:rsidRDefault="00BA216B" w:rsidP="00614F98"/>
                          <w:p w14:paraId="41826852" w14:textId="77777777" w:rsidR="00BA216B" w:rsidRDefault="00BA216B" w:rsidP="00614F98"/>
                          <w:p w14:paraId="42E8DC58" w14:textId="77777777" w:rsidR="00BA216B" w:rsidRDefault="00BA216B" w:rsidP="00614F98"/>
                          <w:p w14:paraId="7A59EB8A" w14:textId="77777777" w:rsidR="00BA216B" w:rsidRDefault="00BA216B" w:rsidP="00614F98"/>
                          <w:p w14:paraId="66AE0996" w14:textId="77777777" w:rsidR="00BA216B" w:rsidRDefault="00BA216B" w:rsidP="00614F98"/>
                          <w:p w14:paraId="3DB2B475" w14:textId="77777777" w:rsidR="00BA216B" w:rsidRDefault="00BA216B" w:rsidP="00614F98"/>
                          <w:p w14:paraId="0BC1B4BD" w14:textId="77777777" w:rsidR="00BA216B" w:rsidRDefault="00BA216B" w:rsidP="00614F98"/>
                          <w:p w14:paraId="213F6E09" w14:textId="77777777" w:rsidR="00BA216B" w:rsidRDefault="00BA216B" w:rsidP="00614F98"/>
                          <w:p w14:paraId="196D0BAA" w14:textId="77777777" w:rsidR="00BA216B" w:rsidRDefault="00BA216B" w:rsidP="00614F98"/>
                          <w:p w14:paraId="07653BAC" w14:textId="77777777" w:rsidR="00BA216B" w:rsidRDefault="00BA216B" w:rsidP="00614F98"/>
                          <w:p w14:paraId="51AEF0D4" w14:textId="77777777" w:rsidR="00BA216B" w:rsidRDefault="00BA216B" w:rsidP="00614F98"/>
                          <w:p w14:paraId="3F59C976" w14:textId="77777777" w:rsidR="00BA216B" w:rsidRDefault="00BA216B" w:rsidP="00614F98"/>
                          <w:p w14:paraId="7292828A" w14:textId="77777777" w:rsidR="00BA216B" w:rsidRDefault="00BA216B" w:rsidP="00614F98"/>
                          <w:p w14:paraId="79A6DDB1" w14:textId="77777777" w:rsidR="00BA216B" w:rsidRDefault="00BA216B" w:rsidP="00614F98"/>
                          <w:p w14:paraId="1193CF5B" w14:textId="77777777" w:rsidR="00BA216B" w:rsidRDefault="00BA216B" w:rsidP="00614F98"/>
                          <w:p w14:paraId="6E8699DE" w14:textId="77777777" w:rsidR="00BA216B" w:rsidRDefault="00BA216B" w:rsidP="00614F98"/>
                          <w:p w14:paraId="3CC9C240" w14:textId="77777777" w:rsidR="00BA216B" w:rsidRDefault="00BA216B" w:rsidP="00614F98"/>
                          <w:p w14:paraId="232DDA9B" w14:textId="77777777" w:rsidR="00BA216B" w:rsidRDefault="00BA216B" w:rsidP="00614F98"/>
                          <w:p w14:paraId="31283F7B" w14:textId="77777777" w:rsidR="00BA216B" w:rsidRDefault="00BA216B" w:rsidP="00614F98"/>
                          <w:p w14:paraId="70181CFC" w14:textId="77777777" w:rsidR="00BA216B" w:rsidRDefault="00BA216B" w:rsidP="00614F98"/>
                          <w:p w14:paraId="681CDE70" w14:textId="77777777" w:rsidR="00BA216B" w:rsidRDefault="00BA216B" w:rsidP="00614F98"/>
                          <w:p w14:paraId="368E684C" w14:textId="77777777" w:rsidR="00BA216B" w:rsidRDefault="00BA216B" w:rsidP="00614F98"/>
                          <w:p w14:paraId="1043FDE2" w14:textId="77777777" w:rsidR="00BA216B" w:rsidRDefault="00BA216B" w:rsidP="00614F98"/>
                          <w:p w14:paraId="1B6F8B83" w14:textId="77777777" w:rsidR="00BA216B" w:rsidRDefault="00BA216B" w:rsidP="00614F98"/>
                          <w:p w14:paraId="2147F436" w14:textId="77777777" w:rsidR="00BA216B" w:rsidRDefault="00BA216B" w:rsidP="00614F98"/>
                          <w:p w14:paraId="60708A5D" w14:textId="77777777" w:rsidR="00BA216B" w:rsidRDefault="00BA216B" w:rsidP="00614F98"/>
                          <w:p w14:paraId="58790E51" w14:textId="77777777" w:rsidR="00BA216B" w:rsidRDefault="00BA216B" w:rsidP="00614F98"/>
                          <w:p w14:paraId="37270EEB" w14:textId="77777777" w:rsidR="00BA216B" w:rsidRDefault="00BA216B" w:rsidP="00614F98"/>
                          <w:p w14:paraId="707430E0" w14:textId="77777777" w:rsidR="00BA216B" w:rsidRDefault="00BA216B" w:rsidP="00614F98"/>
                          <w:p w14:paraId="3483E39B" w14:textId="77777777" w:rsidR="00BA216B" w:rsidRDefault="00BA216B" w:rsidP="00614F98"/>
                          <w:p w14:paraId="42BF903E" w14:textId="77777777" w:rsidR="00BA216B" w:rsidRDefault="00BA216B" w:rsidP="00614F98"/>
                          <w:p w14:paraId="4A0D79AF" w14:textId="77777777" w:rsidR="00BA216B" w:rsidRDefault="00BA216B" w:rsidP="00614F98"/>
                          <w:p w14:paraId="0201FC47" w14:textId="77777777" w:rsidR="00BA216B" w:rsidRDefault="00BA216B" w:rsidP="00614F98"/>
                          <w:p w14:paraId="2137F122" w14:textId="77777777" w:rsidR="00BA216B" w:rsidRDefault="00BA216B" w:rsidP="00614F98"/>
                          <w:p w14:paraId="7A2A67D0" w14:textId="77777777" w:rsidR="00BA216B" w:rsidRDefault="00BA216B" w:rsidP="00614F98"/>
                          <w:p w14:paraId="47DD8BD3" w14:textId="77777777" w:rsidR="00BA216B" w:rsidRDefault="00BA216B" w:rsidP="00614F98"/>
                          <w:p w14:paraId="194A01D6" w14:textId="77777777" w:rsidR="00BA216B" w:rsidRDefault="00BA216B" w:rsidP="00614F98"/>
                          <w:p w14:paraId="47351C99" w14:textId="77777777" w:rsidR="00BA216B" w:rsidRDefault="00BA216B" w:rsidP="00614F98"/>
                          <w:p w14:paraId="5B96F9B7" w14:textId="77777777" w:rsidR="00BA216B" w:rsidRDefault="00BA216B" w:rsidP="00614F98"/>
                          <w:p w14:paraId="49F6BD0B" w14:textId="77777777" w:rsidR="00BA216B" w:rsidRDefault="00BA216B" w:rsidP="00614F98"/>
                          <w:p w14:paraId="19BF277D" w14:textId="77777777" w:rsidR="00BA216B" w:rsidRDefault="00BA216B" w:rsidP="00614F98"/>
                          <w:p w14:paraId="555AADBE" w14:textId="77777777" w:rsidR="00BA216B" w:rsidRDefault="00BA216B" w:rsidP="00614F98"/>
                          <w:p w14:paraId="12C828DE" w14:textId="77777777" w:rsidR="00BA216B" w:rsidRDefault="00BA216B" w:rsidP="00614F98"/>
                          <w:p w14:paraId="23D49422" w14:textId="77777777" w:rsidR="00BA216B" w:rsidRDefault="00BA216B" w:rsidP="00614F98"/>
                          <w:p w14:paraId="2D439AC5" w14:textId="77777777" w:rsidR="00BA216B" w:rsidRDefault="00BA216B" w:rsidP="00614F98"/>
                          <w:p w14:paraId="159536CF" w14:textId="77777777" w:rsidR="00BA216B" w:rsidRDefault="00BA216B" w:rsidP="00614F98"/>
                          <w:p w14:paraId="1864625E" w14:textId="77777777" w:rsidR="00BA216B" w:rsidRDefault="00BA216B" w:rsidP="00614F98"/>
                          <w:p w14:paraId="5E1E6858" w14:textId="77777777" w:rsidR="00BA216B" w:rsidRDefault="00BA216B" w:rsidP="00614F98"/>
                          <w:p w14:paraId="4F95DAA6" w14:textId="77777777" w:rsidR="00BA216B" w:rsidRDefault="00BA216B" w:rsidP="00614F98"/>
                          <w:p w14:paraId="42F1F49C" w14:textId="77777777" w:rsidR="00BA216B" w:rsidRDefault="00BA216B" w:rsidP="00614F98"/>
                          <w:p w14:paraId="5741EA80" w14:textId="77777777" w:rsidR="00BA216B" w:rsidRDefault="00BA216B" w:rsidP="00614F98"/>
                          <w:p w14:paraId="16CE0493" w14:textId="77777777" w:rsidR="00BA216B" w:rsidRDefault="00BA216B" w:rsidP="00614F98"/>
                          <w:p w14:paraId="7892273B" w14:textId="77777777" w:rsidR="00BA216B" w:rsidRDefault="00BA216B" w:rsidP="00614F98"/>
                          <w:p w14:paraId="19F80C9B" w14:textId="77777777" w:rsidR="00BA216B" w:rsidRDefault="00BA216B" w:rsidP="00614F98"/>
                          <w:p w14:paraId="5C0847AF" w14:textId="77777777" w:rsidR="00BA216B" w:rsidRDefault="00BA216B" w:rsidP="00614F98"/>
                          <w:p w14:paraId="44B2F950" w14:textId="77777777" w:rsidR="00BA216B" w:rsidRDefault="00BA216B" w:rsidP="00614F98"/>
                          <w:p w14:paraId="21134BC1" w14:textId="77777777" w:rsidR="00BA216B" w:rsidRDefault="00BA216B" w:rsidP="00614F98"/>
                          <w:p w14:paraId="7C4DEED8" w14:textId="77777777" w:rsidR="00BA216B" w:rsidRDefault="00BA216B" w:rsidP="00614F98"/>
                          <w:p w14:paraId="54D0DC76" w14:textId="77777777" w:rsidR="00BA216B" w:rsidRDefault="00BA216B" w:rsidP="00614F98"/>
                          <w:p w14:paraId="6BA68EC7" w14:textId="77777777" w:rsidR="00BA216B" w:rsidRDefault="00BA216B" w:rsidP="00614F98"/>
                          <w:p w14:paraId="6FC0686B" w14:textId="77777777" w:rsidR="00BA216B" w:rsidRDefault="00BA216B" w:rsidP="00614F98"/>
                          <w:p w14:paraId="4372C216" w14:textId="77777777" w:rsidR="00BA216B" w:rsidRDefault="00BA216B" w:rsidP="00614F98"/>
                          <w:p w14:paraId="248CB184" w14:textId="77777777" w:rsidR="00BA216B" w:rsidRDefault="00BA216B" w:rsidP="00614F98"/>
                          <w:p w14:paraId="4482E188" w14:textId="77777777" w:rsidR="00BA216B" w:rsidRDefault="00BA216B" w:rsidP="00614F98"/>
                          <w:p w14:paraId="6C12EA4E" w14:textId="77777777" w:rsidR="00BA216B" w:rsidRDefault="00BA216B" w:rsidP="00614F98"/>
                          <w:p w14:paraId="2CB3B29D" w14:textId="77777777" w:rsidR="00BA216B" w:rsidRDefault="00BA216B" w:rsidP="00614F98"/>
                          <w:p w14:paraId="04D809AE" w14:textId="77777777" w:rsidR="00BA216B" w:rsidRDefault="00BA216B" w:rsidP="00614F98"/>
                          <w:p w14:paraId="6EF8071D" w14:textId="77777777" w:rsidR="00BA216B" w:rsidRDefault="00BA216B" w:rsidP="00614F98"/>
                          <w:p w14:paraId="3C35D880" w14:textId="77777777" w:rsidR="00BA216B" w:rsidRDefault="00BA216B" w:rsidP="00614F98"/>
                          <w:p w14:paraId="78BF6ECD" w14:textId="77777777" w:rsidR="00BA216B" w:rsidRDefault="00BA216B" w:rsidP="00614F98"/>
                          <w:p w14:paraId="630AB98A" w14:textId="77777777" w:rsidR="00BA216B" w:rsidRDefault="00BA216B" w:rsidP="00614F98"/>
                          <w:p w14:paraId="2D7CC1C5" w14:textId="77777777" w:rsidR="00BA216B" w:rsidRDefault="00BA216B" w:rsidP="00614F98"/>
                          <w:p w14:paraId="262265DB" w14:textId="77777777" w:rsidR="00BA216B" w:rsidRDefault="00BA216B" w:rsidP="00614F98"/>
                          <w:p w14:paraId="10AA3A62" w14:textId="77777777" w:rsidR="00BA216B" w:rsidRDefault="00BA216B" w:rsidP="00614F98"/>
                          <w:p w14:paraId="6D8E8170" w14:textId="77777777" w:rsidR="00BA216B" w:rsidRDefault="00BA216B" w:rsidP="00614F98"/>
                          <w:p w14:paraId="0F089C9A" w14:textId="77777777" w:rsidR="00BA216B" w:rsidRDefault="00BA216B" w:rsidP="00614F98"/>
                          <w:p w14:paraId="586C7D9C" w14:textId="77777777" w:rsidR="00BA216B" w:rsidRDefault="00BA216B" w:rsidP="00614F98"/>
                          <w:p w14:paraId="551BB651" w14:textId="77777777" w:rsidR="00BA216B" w:rsidRDefault="00BA216B" w:rsidP="00614F98"/>
                          <w:p w14:paraId="232E29CE" w14:textId="77777777" w:rsidR="00BA216B" w:rsidRDefault="00BA216B" w:rsidP="00614F98"/>
                          <w:p w14:paraId="3D067849" w14:textId="77777777" w:rsidR="00BA216B" w:rsidRDefault="00BA216B" w:rsidP="00614F98"/>
                          <w:p w14:paraId="3C41680E" w14:textId="77777777" w:rsidR="00BA216B" w:rsidRDefault="00BA216B" w:rsidP="00614F98"/>
                          <w:p w14:paraId="3441AB44" w14:textId="77777777" w:rsidR="00BA216B" w:rsidRDefault="00BA216B" w:rsidP="00614F98"/>
                          <w:p w14:paraId="565422CC" w14:textId="77777777" w:rsidR="00BA216B" w:rsidRDefault="00BA216B" w:rsidP="00614F98"/>
                          <w:p w14:paraId="74C7D6CE" w14:textId="77777777" w:rsidR="00BA216B" w:rsidRDefault="00BA216B" w:rsidP="00614F98"/>
                          <w:p w14:paraId="31888FDA" w14:textId="77777777" w:rsidR="00BA216B" w:rsidRDefault="00BA216B" w:rsidP="00614F98"/>
                          <w:p w14:paraId="5F037124" w14:textId="77777777" w:rsidR="00BA216B" w:rsidRDefault="00BA216B" w:rsidP="00614F98"/>
                          <w:p w14:paraId="22184ED7" w14:textId="77777777" w:rsidR="00BA216B" w:rsidRDefault="00BA216B" w:rsidP="00614F98"/>
                          <w:p w14:paraId="19956300" w14:textId="77777777" w:rsidR="00BA216B" w:rsidRDefault="00BA216B" w:rsidP="00614F98"/>
                          <w:p w14:paraId="1303C920" w14:textId="77777777" w:rsidR="00BA216B" w:rsidRDefault="00BA216B" w:rsidP="00614F98"/>
                          <w:p w14:paraId="1347871A" w14:textId="77777777" w:rsidR="00BA216B" w:rsidRDefault="00BA216B" w:rsidP="00614F98"/>
                          <w:p w14:paraId="3A16A5F2" w14:textId="77777777" w:rsidR="00BA216B" w:rsidRDefault="00BA216B" w:rsidP="00614F98"/>
                          <w:p w14:paraId="11E902EB" w14:textId="77777777" w:rsidR="00BA216B" w:rsidRDefault="00BA216B" w:rsidP="00614F98"/>
                          <w:p w14:paraId="3321A838" w14:textId="77777777" w:rsidR="00BA216B" w:rsidRDefault="00BA216B" w:rsidP="00614F98"/>
                          <w:p w14:paraId="2D3F44B0" w14:textId="77777777" w:rsidR="00BA216B" w:rsidRDefault="00BA216B" w:rsidP="00614F98"/>
                          <w:p w14:paraId="6F3ACD54" w14:textId="77777777" w:rsidR="00BA216B" w:rsidRDefault="00BA216B" w:rsidP="00614F98"/>
                          <w:p w14:paraId="3DE414F7" w14:textId="77777777" w:rsidR="00BA216B" w:rsidRDefault="00BA216B" w:rsidP="00614F98"/>
                          <w:p w14:paraId="72050E89" w14:textId="77777777" w:rsidR="00BA216B" w:rsidRDefault="00BA216B" w:rsidP="00614F98"/>
                          <w:p w14:paraId="470B908F" w14:textId="77777777" w:rsidR="00BA216B" w:rsidRDefault="00BA216B" w:rsidP="00614F98"/>
                          <w:p w14:paraId="21B5A248" w14:textId="77777777" w:rsidR="00BA216B" w:rsidRDefault="00BA216B" w:rsidP="00614F98"/>
                          <w:p w14:paraId="501F5FF3" w14:textId="77777777" w:rsidR="00BA216B" w:rsidRDefault="00BA216B" w:rsidP="00614F98"/>
                          <w:p w14:paraId="5EB0C52B" w14:textId="77777777" w:rsidR="00BA216B" w:rsidRDefault="00BA216B" w:rsidP="00614F98"/>
                          <w:p w14:paraId="3E88DEEF" w14:textId="77777777" w:rsidR="00BA216B" w:rsidRDefault="00BA216B" w:rsidP="00614F98"/>
                          <w:p w14:paraId="23DD4846" w14:textId="77777777" w:rsidR="00BA216B" w:rsidRDefault="00BA216B" w:rsidP="00614F98"/>
                          <w:p w14:paraId="7B2A69E9" w14:textId="77777777" w:rsidR="00BA216B" w:rsidRDefault="00BA216B" w:rsidP="00614F98"/>
                          <w:p w14:paraId="252E1099" w14:textId="77777777" w:rsidR="00BA216B" w:rsidRDefault="00BA216B" w:rsidP="00614F98"/>
                          <w:p w14:paraId="733F8848" w14:textId="77777777" w:rsidR="00BA216B" w:rsidRDefault="00BA216B" w:rsidP="00614F98"/>
                          <w:p w14:paraId="675C3607" w14:textId="77777777" w:rsidR="00BA216B" w:rsidRDefault="00BA216B" w:rsidP="00614F98"/>
                          <w:p w14:paraId="57919EC1" w14:textId="77777777" w:rsidR="00BA216B" w:rsidRDefault="00BA216B" w:rsidP="00614F98"/>
                          <w:p w14:paraId="088447C1" w14:textId="77777777" w:rsidR="00BA216B" w:rsidRDefault="00BA216B" w:rsidP="00614F98"/>
                          <w:p w14:paraId="55C17155" w14:textId="77777777" w:rsidR="00BA216B" w:rsidRDefault="00BA216B" w:rsidP="00614F98"/>
                          <w:p w14:paraId="7925A8E3" w14:textId="77777777" w:rsidR="00BA216B" w:rsidRDefault="00BA216B" w:rsidP="00614F98"/>
                          <w:p w14:paraId="34CCF298" w14:textId="77777777" w:rsidR="00BA216B" w:rsidRDefault="00BA216B" w:rsidP="00614F98"/>
                          <w:p w14:paraId="35837AE0" w14:textId="77777777" w:rsidR="00BA216B" w:rsidRDefault="00BA216B" w:rsidP="00614F98"/>
                          <w:p w14:paraId="100DAC0F" w14:textId="77777777" w:rsidR="00BA216B" w:rsidRDefault="00BA216B" w:rsidP="00614F98"/>
                          <w:p w14:paraId="778E7644" w14:textId="77777777" w:rsidR="00BA216B" w:rsidRDefault="00BA216B" w:rsidP="00614F98"/>
                          <w:p w14:paraId="2F5BFF19" w14:textId="77777777" w:rsidR="00BA216B" w:rsidRDefault="00BA216B" w:rsidP="00614F98"/>
                          <w:p w14:paraId="7756273D" w14:textId="77777777" w:rsidR="00BA216B" w:rsidRDefault="00BA216B" w:rsidP="00614F98"/>
                          <w:p w14:paraId="3F2C421A" w14:textId="77777777" w:rsidR="00BA216B" w:rsidRDefault="00BA216B" w:rsidP="00614F98"/>
                          <w:p w14:paraId="1FF0AB80" w14:textId="77777777" w:rsidR="00BA216B" w:rsidRDefault="00BA216B" w:rsidP="00614F98"/>
                          <w:p w14:paraId="6EF00EFC" w14:textId="77777777" w:rsidR="00BA216B" w:rsidRDefault="00BA216B" w:rsidP="00614F98"/>
                          <w:p w14:paraId="0A7BD050" w14:textId="77777777" w:rsidR="00BA216B" w:rsidRDefault="00BA216B" w:rsidP="00614F98"/>
                          <w:p w14:paraId="4AF33CCB" w14:textId="77777777" w:rsidR="00BA216B" w:rsidRDefault="00BA216B" w:rsidP="00614F98"/>
                          <w:p w14:paraId="70700645" w14:textId="77777777" w:rsidR="00BA216B" w:rsidRDefault="00BA216B" w:rsidP="00614F98"/>
                          <w:p w14:paraId="14AD6CB2" w14:textId="77777777" w:rsidR="00BA216B" w:rsidRDefault="00BA216B" w:rsidP="00614F98"/>
                          <w:p w14:paraId="5C2FA43B" w14:textId="77777777" w:rsidR="00BA216B" w:rsidRDefault="00BA216B" w:rsidP="00614F98"/>
                          <w:p w14:paraId="2ABC54C9" w14:textId="77777777" w:rsidR="00BA216B" w:rsidRDefault="00BA216B" w:rsidP="00614F98"/>
                          <w:p w14:paraId="160D6555" w14:textId="77777777" w:rsidR="00BA216B" w:rsidRDefault="00BA216B" w:rsidP="00614F98"/>
                          <w:p w14:paraId="1AF53E34" w14:textId="77777777" w:rsidR="00BA216B" w:rsidRDefault="00BA216B" w:rsidP="00614F98"/>
                          <w:p w14:paraId="4D601FF1" w14:textId="77777777" w:rsidR="00BA216B" w:rsidRDefault="00BA216B" w:rsidP="00614F98"/>
                          <w:p w14:paraId="7BB62C3A" w14:textId="77777777" w:rsidR="00BA216B" w:rsidRDefault="00BA216B" w:rsidP="00614F98"/>
                          <w:p w14:paraId="16CB9872" w14:textId="77777777" w:rsidR="00BA216B" w:rsidRDefault="00BA216B" w:rsidP="00614F98"/>
                          <w:p w14:paraId="1BA40C22" w14:textId="77777777" w:rsidR="00BA216B" w:rsidRDefault="00BA216B" w:rsidP="00614F98"/>
                          <w:p w14:paraId="7F722919" w14:textId="77777777" w:rsidR="00BA216B" w:rsidRDefault="00BA216B" w:rsidP="00614F98"/>
                          <w:p w14:paraId="599F9F7D" w14:textId="77777777" w:rsidR="00BA216B" w:rsidRDefault="00BA216B" w:rsidP="00614F98"/>
                          <w:p w14:paraId="5BB65E8B" w14:textId="77777777" w:rsidR="00BA216B" w:rsidRDefault="00BA216B" w:rsidP="00614F98"/>
                          <w:p w14:paraId="7E55D60E" w14:textId="77777777" w:rsidR="00BA216B" w:rsidRDefault="00BA216B" w:rsidP="00614F98"/>
                          <w:p w14:paraId="3E01D5F1" w14:textId="77777777" w:rsidR="00BA216B" w:rsidRDefault="00BA216B" w:rsidP="00614F98"/>
                          <w:p w14:paraId="677945F5" w14:textId="77777777" w:rsidR="00BA216B" w:rsidRDefault="00BA216B" w:rsidP="00614F98"/>
                          <w:p w14:paraId="327DA5D1" w14:textId="77777777" w:rsidR="00BA216B" w:rsidRDefault="00BA216B" w:rsidP="00614F98"/>
                          <w:p w14:paraId="194F064A" w14:textId="77777777" w:rsidR="00BA216B" w:rsidRDefault="00BA216B" w:rsidP="00614F98"/>
                          <w:p w14:paraId="07B103AD" w14:textId="77777777" w:rsidR="00BA216B" w:rsidRDefault="00BA216B" w:rsidP="00614F98"/>
                          <w:p w14:paraId="2CE6BF91" w14:textId="77777777" w:rsidR="00BA216B" w:rsidRDefault="00BA216B" w:rsidP="00614F98"/>
                          <w:p w14:paraId="2B4FEE9A" w14:textId="77777777" w:rsidR="00BA216B" w:rsidRDefault="00BA216B" w:rsidP="00614F98"/>
                          <w:p w14:paraId="34814404" w14:textId="77777777" w:rsidR="00BA216B" w:rsidRDefault="00BA216B" w:rsidP="00614F98"/>
                          <w:p w14:paraId="5E1B1E86" w14:textId="77777777" w:rsidR="00BA216B" w:rsidRDefault="00BA216B" w:rsidP="00614F98"/>
                          <w:p w14:paraId="516EE90C" w14:textId="77777777" w:rsidR="00BA216B" w:rsidRDefault="00BA216B" w:rsidP="00614F98"/>
                          <w:p w14:paraId="26EF608E" w14:textId="77777777" w:rsidR="00BA216B" w:rsidRDefault="00BA216B" w:rsidP="00614F98"/>
                          <w:p w14:paraId="4857F057" w14:textId="77777777" w:rsidR="00BA216B" w:rsidRDefault="00BA216B" w:rsidP="00614F98"/>
                          <w:p w14:paraId="70AC21C1" w14:textId="77777777" w:rsidR="00BA216B" w:rsidRDefault="00BA216B" w:rsidP="00614F98"/>
                          <w:p w14:paraId="1697D563" w14:textId="77777777" w:rsidR="00BA216B" w:rsidRDefault="00BA216B" w:rsidP="00614F98"/>
                          <w:p w14:paraId="59E1FC92" w14:textId="77777777" w:rsidR="00BA216B" w:rsidRDefault="00BA216B" w:rsidP="00614F98"/>
                          <w:p w14:paraId="4DA3636D" w14:textId="77777777" w:rsidR="00BA216B" w:rsidRDefault="00BA216B" w:rsidP="00614F98"/>
                          <w:p w14:paraId="102A2624" w14:textId="77777777" w:rsidR="00BA216B" w:rsidRDefault="00BA216B" w:rsidP="00614F98"/>
                          <w:p w14:paraId="3C05E8E1" w14:textId="77777777" w:rsidR="00BA216B" w:rsidRDefault="00BA216B" w:rsidP="00614F98"/>
                          <w:p w14:paraId="49C3C340" w14:textId="77777777" w:rsidR="00BA216B" w:rsidRDefault="00BA216B" w:rsidP="00614F98"/>
                          <w:p w14:paraId="76263AF9" w14:textId="77777777" w:rsidR="00BA216B" w:rsidRDefault="00BA216B" w:rsidP="00614F98"/>
                          <w:p w14:paraId="33B162A9" w14:textId="77777777" w:rsidR="00BA216B" w:rsidRDefault="00BA216B" w:rsidP="00614F98"/>
                          <w:p w14:paraId="3722BF24" w14:textId="77777777" w:rsidR="00BA216B" w:rsidRDefault="00BA216B" w:rsidP="00614F98"/>
                          <w:p w14:paraId="4B0BA870" w14:textId="77777777" w:rsidR="00BA216B" w:rsidRDefault="00BA216B" w:rsidP="00614F98"/>
                          <w:p w14:paraId="19499ACB" w14:textId="77777777" w:rsidR="00BA216B" w:rsidRDefault="00BA216B" w:rsidP="00614F98"/>
                          <w:p w14:paraId="37C429E0" w14:textId="77777777" w:rsidR="00BA216B" w:rsidRDefault="00BA216B" w:rsidP="00614F98"/>
                          <w:p w14:paraId="7B873ED4" w14:textId="77777777" w:rsidR="00BA216B" w:rsidRDefault="00BA216B" w:rsidP="00614F98"/>
                          <w:p w14:paraId="0E823DA9" w14:textId="77777777" w:rsidR="00BA216B" w:rsidRDefault="00BA216B" w:rsidP="00614F98"/>
                          <w:p w14:paraId="35842C93" w14:textId="77777777" w:rsidR="00BA216B" w:rsidRDefault="00BA216B" w:rsidP="00614F98"/>
                          <w:p w14:paraId="2AAED560" w14:textId="77777777" w:rsidR="00BA216B" w:rsidRDefault="00BA216B" w:rsidP="00614F98"/>
                          <w:p w14:paraId="103C92C7" w14:textId="77777777" w:rsidR="00BA216B" w:rsidRDefault="00BA216B" w:rsidP="00614F98"/>
                          <w:p w14:paraId="7ED79A08" w14:textId="77777777" w:rsidR="00BA216B" w:rsidRDefault="00BA216B" w:rsidP="00614F98"/>
                          <w:p w14:paraId="303D1886" w14:textId="77777777" w:rsidR="00BA216B" w:rsidRDefault="00BA216B" w:rsidP="00614F98"/>
                          <w:p w14:paraId="32E28AA6" w14:textId="77777777" w:rsidR="00BA216B" w:rsidRDefault="00BA216B" w:rsidP="00614F98"/>
                          <w:p w14:paraId="37EDBE19" w14:textId="77777777" w:rsidR="00BA216B" w:rsidRDefault="00BA216B" w:rsidP="00614F98"/>
                          <w:p w14:paraId="36A29CF9" w14:textId="77777777" w:rsidR="00BA216B" w:rsidRDefault="00BA216B" w:rsidP="00614F98"/>
                          <w:p w14:paraId="176CD8C6" w14:textId="77777777" w:rsidR="00BA216B" w:rsidRDefault="00BA216B" w:rsidP="00614F98"/>
                          <w:p w14:paraId="45C4CF03" w14:textId="77777777" w:rsidR="00BA216B" w:rsidRDefault="00BA216B" w:rsidP="00614F98"/>
                          <w:p w14:paraId="2A4690F0" w14:textId="77777777" w:rsidR="00BA216B" w:rsidRDefault="00BA216B" w:rsidP="00614F98"/>
                          <w:p w14:paraId="703321C6" w14:textId="77777777" w:rsidR="00BA216B" w:rsidRDefault="00BA216B" w:rsidP="00614F98"/>
                          <w:p w14:paraId="74A399EB" w14:textId="77777777" w:rsidR="00BA216B" w:rsidRDefault="00BA216B" w:rsidP="00614F98"/>
                          <w:p w14:paraId="4354C947" w14:textId="77777777" w:rsidR="00BA216B" w:rsidRDefault="00BA216B" w:rsidP="00614F98"/>
                          <w:p w14:paraId="26BA7AD7" w14:textId="77777777" w:rsidR="00BA216B" w:rsidRDefault="00BA216B" w:rsidP="00614F98"/>
                          <w:p w14:paraId="5B075FF9" w14:textId="77777777" w:rsidR="00BA216B" w:rsidRDefault="00BA216B" w:rsidP="00614F98"/>
                          <w:p w14:paraId="44F9B371" w14:textId="77777777" w:rsidR="00BA216B" w:rsidRDefault="00BA216B" w:rsidP="00614F98"/>
                          <w:p w14:paraId="3A65C3AD" w14:textId="77777777" w:rsidR="00BA216B" w:rsidRDefault="00BA216B" w:rsidP="00614F98"/>
                          <w:p w14:paraId="6D10A494" w14:textId="77777777" w:rsidR="00BA216B" w:rsidRDefault="00BA216B" w:rsidP="00614F98"/>
                          <w:p w14:paraId="3286AEB6" w14:textId="77777777" w:rsidR="00BA216B" w:rsidRDefault="00BA216B" w:rsidP="00614F98"/>
                          <w:p w14:paraId="73E95A26" w14:textId="77777777" w:rsidR="00BA216B" w:rsidRDefault="00BA216B" w:rsidP="00614F98"/>
                          <w:p w14:paraId="5A34626F" w14:textId="77777777" w:rsidR="00BA216B" w:rsidRDefault="00BA216B" w:rsidP="00614F98"/>
                          <w:p w14:paraId="26B11544" w14:textId="77777777" w:rsidR="00BA216B" w:rsidRDefault="00BA216B" w:rsidP="00614F98"/>
                          <w:p w14:paraId="72899C7B" w14:textId="77777777" w:rsidR="00BA216B" w:rsidRDefault="00BA216B" w:rsidP="00614F98"/>
                          <w:p w14:paraId="2444FF2A" w14:textId="77777777" w:rsidR="00BA216B" w:rsidRDefault="00BA216B" w:rsidP="00614F98"/>
                          <w:p w14:paraId="05FDB811" w14:textId="77777777" w:rsidR="00BA216B" w:rsidRDefault="00BA216B" w:rsidP="00614F98"/>
                          <w:p w14:paraId="718B146D" w14:textId="77777777" w:rsidR="00BA216B" w:rsidRDefault="00BA216B" w:rsidP="00614F98"/>
                          <w:p w14:paraId="7F9B98E6" w14:textId="77777777" w:rsidR="00BA216B" w:rsidRDefault="00BA216B" w:rsidP="00614F98"/>
                          <w:p w14:paraId="0F45A0C6" w14:textId="77777777" w:rsidR="00BA216B" w:rsidRDefault="00BA216B" w:rsidP="00614F98"/>
                          <w:p w14:paraId="7D359116" w14:textId="77777777" w:rsidR="00BA216B" w:rsidRDefault="00BA216B" w:rsidP="00614F98"/>
                          <w:p w14:paraId="0B0BEBF0" w14:textId="77777777" w:rsidR="00BA216B" w:rsidRDefault="00BA216B" w:rsidP="00614F98"/>
                          <w:p w14:paraId="6366FBE0" w14:textId="77777777" w:rsidR="00BA216B" w:rsidRDefault="00BA216B" w:rsidP="00614F98"/>
                          <w:p w14:paraId="00D9A83B" w14:textId="77777777" w:rsidR="00BA216B" w:rsidRDefault="00BA216B" w:rsidP="00614F98"/>
                          <w:p w14:paraId="39178978" w14:textId="77777777" w:rsidR="00BA216B" w:rsidRDefault="00BA216B" w:rsidP="00614F98"/>
                          <w:p w14:paraId="5701969D" w14:textId="77777777" w:rsidR="00BA216B" w:rsidRDefault="00BA216B" w:rsidP="00614F98"/>
                          <w:p w14:paraId="72FBD80E" w14:textId="77777777" w:rsidR="00BA216B" w:rsidRDefault="00BA216B" w:rsidP="00614F98"/>
                          <w:p w14:paraId="429C74D1" w14:textId="77777777" w:rsidR="00BA216B" w:rsidRDefault="00BA216B" w:rsidP="00614F98"/>
                          <w:p w14:paraId="073A46C7" w14:textId="77777777" w:rsidR="00BA216B" w:rsidRDefault="00BA216B" w:rsidP="00614F98"/>
                          <w:p w14:paraId="61B9F364" w14:textId="77777777" w:rsidR="00BA216B" w:rsidRDefault="00BA216B" w:rsidP="00614F98"/>
                          <w:p w14:paraId="35BB3EE3" w14:textId="77777777" w:rsidR="00BA216B" w:rsidRDefault="00BA216B" w:rsidP="00614F98"/>
                          <w:p w14:paraId="6B685218" w14:textId="77777777" w:rsidR="00BA216B" w:rsidRDefault="00BA216B" w:rsidP="00614F98"/>
                          <w:p w14:paraId="1C225570" w14:textId="77777777" w:rsidR="00BA216B" w:rsidRDefault="00BA216B" w:rsidP="00614F98"/>
                          <w:p w14:paraId="6C3460C2" w14:textId="77777777" w:rsidR="00BA216B" w:rsidRDefault="00BA216B" w:rsidP="00614F98"/>
                          <w:p w14:paraId="3070DFB9" w14:textId="77777777" w:rsidR="00BA216B" w:rsidRDefault="00BA216B" w:rsidP="00614F98"/>
                          <w:p w14:paraId="75438FC0" w14:textId="77777777" w:rsidR="00BA216B" w:rsidRDefault="00BA216B" w:rsidP="00614F98"/>
                          <w:p w14:paraId="3BEEA6E5" w14:textId="77777777" w:rsidR="00BA216B" w:rsidRDefault="00BA216B" w:rsidP="00614F98"/>
                          <w:p w14:paraId="4D8579A1" w14:textId="77777777" w:rsidR="00BA216B" w:rsidRDefault="00BA216B" w:rsidP="00614F98"/>
                          <w:p w14:paraId="1497F88C" w14:textId="77777777" w:rsidR="00BA216B" w:rsidRDefault="00BA216B" w:rsidP="00614F98"/>
                          <w:p w14:paraId="2526CB48" w14:textId="77777777" w:rsidR="00BA216B" w:rsidRDefault="00BA216B" w:rsidP="00614F98"/>
                          <w:p w14:paraId="5C515A61" w14:textId="77777777" w:rsidR="00BA216B" w:rsidRDefault="00BA216B" w:rsidP="00614F98"/>
                          <w:p w14:paraId="3805112F" w14:textId="77777777" w:rsidR="00BA216B" w:rsidRDefault="00BA216B" w:rsidP="00614F98"/>
                          <w:p w14:paraId="3570F8AA" w14:textId="77777777" w:rsidR="00BA216B" w:rsidRDefault="00BA216B" w:rsidP="00614F98"/>
                          <w:p w14:paraId="4A005B43" w14:textId="77777777" w:rsidR="00BA216B" w:rsidRDefault="00BA216B" w:rsidP="00614F98"/>
                          <w:p w14:paraId="0AB9FA73" w14:textId="77777777" w:rsidR="00BA216B" w:rsidRDefault="00BA216B" w:rsidP="00614F98"/>
                          <w:p w14:paraId="1BC9D0D7" w14:textId="77777777" w:rsidR="00BA216B" w:rsidRDefault="00BA216B" w:rsidP="00614F98"/>
                          <w:p w14:paraId="285D9163" w14:textId="77777777" w:rsidR="00BA216B" w:rsidRDefault="00BA216B" w:rsidP="00614F98"/>
                          <w:p w14:paraId="289F4F2B" w14:textId="77777777" w:rsidR="00BA216B" w:rsidRDefault="00BA216B" w:rsidP="00614F98"/>
                          <w:p w14:paraId="02ACF40D" w14:textId="77777777" w:rsidR="00BA216B" w:rsidRDefault="00BA216B" w:rsidP="00614F98"/>
                          <w:p w14:paraId="401B3884" w14:textId="77777777" w:rsidR="00BA216B" w:rsidRDefault="00BA216B" w:rsidP="00614F98"/>
                          <w:p w14:paraId="6F53F6B8" w14:textId="77777777" w:rsidR="00BA216B" w:rsidRDefault="00BA216B" w:rsidP="00614F98"/>
                          <w:p w14:paraId="032CEEBA" w14:textId="77777777" w:rsidR="00BA216B" w:rsidRDefault="00BA216B" w:rsidP="00614F98"/>
                          <w:p w14:paraId="6DCF0F0A" w14:textId="77777777" w:rsidR="00BA216B" w:rsidRDefault="00BA216B" w:rsidP="00614F98"/>
                          <w:p w14:paraId="3B80D8B0" w14:textId="77777777" w:rsidR="00BA216B" w:rsidRDefault="00BA216B" w:rsidP="00614F98"/>
                          <w:p w14:paraId="5905B1A0" w14:textId="77777777" w:rsidR="00BA216B" w:rsidRDefault="00BA216B" w:rsidP="00614F98"/>
                          <w:p w14:paraId="4A7C3139" w14:textId="77777777" w:rsidR="00BA216B" w:rsidRDefault="00BA216B" w:rsidP="00614F98"/>
                          <w:p w14:paraId="19793957" w14:textId="77777777" w:rsidR="00BA216B" w:rsidRDefault="00BA216B" w:rsidP="00614F98"/>
                          <w:p w14:paraId="5A998C14" w14:textId="77777777" w:rsidR="00BA216B" w:rsidRDefault="00BA216B" w:rsidP="00614F98"/>
                          <w:p w14:paraId="4F9FD46D" w14:textId="77777777" w:rsidR="00BA216B" w:rsidRDefault="00BA216B" w:rsidP="00614F98"/>
                          <w:p w14:paraId="41A5286C" w14:textId="77777777" w:rsidR="00BA216B" w:rsidRDefault="00BA216B" w:rsidP="00614F98"/>
                          <w:p w14:paraId="780C945E" w14:textId="77777777" w:rsidR="00BA216B" w:rsidRDefault="00BA216B" w:rsidP="00614F98"/>
                          <w:p w14:paraId="15A4D1E3" w14:textId="77777777" w:rsidR="00BA216B" w:rsidRDefault="00BA216B" w:rsidP="00614F98"/>
                          <w:p w14:paraId="6F14AF21" w14:textId="77777777" w:rsidR="00BA216B" w:rsidRDefault="00BA216B" w:rsidP="00614F98"/>
                          <w:p w14:paraId="078F71A3" w14:textId="77777777" w:rsidR="00BA216B" w:rsidRDefault="00BA216B" w:rsidP="00614F98"/>
                          <w:p w14:paraId="25073C61" w14:textId="77777777" w:rsidR="00BA216B" w:rsidRDefault="00BA216B" w:rsidP="00614F98"/>
                          <w:p w14:paraId="21A417A0" w14:textId="77777777" w:rsidR="00BA216B" w:rsidRDefault="00BA216B" w:rsidP="00614F98"/>
                          <w:p w14:paraId="2F2B2C6B" w14:textId="77777777" w:rsidR="00BA216B" w:rsidRDefault="00BA216B" w:rsidP="00614F98"/>
                          <w:p w14:paraId="2653CFCD" w14:textId="77777777" w:rsidR="00BA216B" w:rsidRDefault="00BA216B" w:rsidP="00614F98"/>
                          <w:p w14:paraId="7857B786" w14:textId="77777777" w:rsidR="00BA216B" w:rsidRDefault="00BA216B" w:rsidP="00614F98"/>
                          <w:p w14:paraId="58287787" w14:textId="77777777" w:rsidR="00BA216B" w:rsidRDefault="00BA216B" w:rsidP="00614F98"/>
                          <w:p w14:paraId="237E6CF5" w14:textId="77777777" w:rsidR="00BA216B" w:rsidRDefault="00BA216B" w:rsidP="00614F98"/>
                          <w:p w14:paraId="4426B098" w14:textId="77777777" w:rsidR="00BA216B" w:rsidRDefault="00BA216B" w:rsidP="00614F98"/>
                          <w:p w14:paraId="1B519CE6" w14:textId="77777777" w:rsidR="00BA216B" w:rsidRDefault="00BA216B" w:rsidP="00614F98"/>
                          <w:p w14:paraId="24FCE9B1" w14:textId="77777777" w:rsidR="00BA216B" w:rsidRDefault="00BA216B" w:rsidP="00614F98"/>
                          <w:p w14:paraId="159DDF61" w14:textId="77777777" w:rsidR="00BA216B" w:rsidRDefault="00BA216B" w:rsidP="00614F98"/>
                          <w:p w14:paraId="648F48EE" w14:textId="77777777" w:rsidR="00BA216B" w:rsidRDefault="00BA216B" w:rsidP="00614F98"/>
                          <w:p w14:paraId="67EDB13E" w14:textId="77777777" w:rsidR="00BA216B" w:rsidRDefault="00BA216B" w:rsidP="00614F98"/>
                          <w:p w14:paraId="24B58F1C" w14:textId="77777777" w:rsidR="00BA216B" w:rsidRDefault="00BA216B" w:rsidP="00614F98"/>
                          <w:p w14:paraId="643FFB1D" w14:textId="77777777" w:rsidR="00BA216B" w:rsidRDefault="00BA216B" w:rsidP="00614F98"/>
                          <w:p w14:paraId="05916E7E" w14:textId="77777777" w:rsidR="00BA216B" w:rsidRDefault="00BA216B" w:rsidP="00614F98"/>
                          <w:p w14:paraId="37487AEA" w14:textId="77777777" w:rsidR="00BA216B" w:rsidRDefault="00BA216B" w:rsidP="00614F98"/>
                          <w:p w14:paraId="72A0441D" w14:textId="77777777" w:rsidR="00BA216B" w:rsidRDefault="00BA216B" w:rsidP="00614F98"/>
                          <w:p w14:paraId="0961F5F7" w14:textId="77777777" w:rsidR="00BA216B" w:rsidRDefault="00BA216B" w:rsidP="00614F98"/>
                          <w:p w14:paraId="0E25A7BA" w14:textId="77777777" w:rsidR="00BA216B" w:rsidRDefault="00BA216B" w:rsidP="00614F98"/>
                          <w:p w14:paraId="55A03760" w14:textId="77777777" w:rsidR="00BA216B" w:rsidRDefault="00BA216B" w:rsidP="00614F98"/>
                          <w:p w14:paraId="7E794F8A" w14:textId="77777777" w:rsidR="00BA216B" w:rsidRDefault="00BA216B" w:rsidP="00614F98"/>
                          <w:p w14:paraId="0EED5008" w14:textId="77777777" w:rsidR="00BA216B" w:rsidRDefault="00BA216B" w:rsidP="00614F98"/>
                          <w:p w14:paraId="4123EFCA" w14:textId="77777777" w:rsidR="00BA216B" w:rsidRDefault="00BA216B" w:rsidP="00614F98"/>
                          <w:p w14:paraId="1AB2EAA8" w14:textId="77777777" w:rsidR="00BA216B" w:rsidRDefault="00BA216B" w:rsidP="00614F98"/>
                          <w:p w14:paraId="5CE0F370" w14:textId="77777777" w:rsidR="00BA216B" w:rsidRDefault="00BA216B" w:rsidP="00614F98"/>
                          <w:p w14:paraId="3CE809AC" w14:textId="77777777" w:rsidR="00BA216B" w:rsidRDefault="00BA216B" w:rsidP="00614F98"/>
                          <w:p w14:paraId="2CC7DA3C" w14:textId="77777777" w:rsidR="00BA216B" w:rsidRDefault="00BA216B" w:rsidP="00614F98"/>
                          <w:p w14:paraId="0A0C05F8" w14:textId="77777777" w:rsidR="00BA216B" w:rsidRDefault="00BA216B" w:rsidP="00614F98"/>
                          <w:p w14:paraId="0A4DAA3A" w14:textId="77777777" w:rsidR="00BA216B" w:rsidRDefault="00BA216B" w:rsidP="00614F98"/>
                          <w:p w14:paraId="60883036" w14:textId="77777777" w:rsidR="00BA216B" w:rsidRDefault="00BA216B" w:rsidP="00614F98"/>
                          <w:p w14:paraId="63AE69D9" w14:textId="77777777" w:rsidR="00BA216B" w:rsidRDefault="00BA216B" w:rsidP="00614F98"/>
                          <w:p w14:paraId="351F88B1" w14:textId="77777777" w:rsidR="00BA216B" w:rsidRDefault="00BA216B" w:rsidP="00614F98"/>
                          <w:p w14:paraId="15CBC67F" w14:textId="77777777" w:rsidR="00BA216B" w:rsidRDefault="00BA216B" w:rsidP="00614F98"/>
                          <w:p w14:paraId="458AA198" w14:textId="77777777" w:rsidR="00BA216B" w:rsidRDefault="00BA216B" w:rsidP="00614F98"/>
                          <w:p w14:paraId="72662B8B" w14:textId="77777777" w:rsidR="00BA216B" w:rsidRDefault="00BA216B" w:rsidP="00614F98"/>
                          <w:p w14:paraId="54A15FD7" w14:textId="77777777" w:rsidR="00BA216B" w:rsidRDefault="00BA216B" w:rsidP="00614F98"/>
                          <w:p w14:paraId="4DE6AE1F" w14:textId="77777777" w:rsidR="00BA216B" w:rsidRDefault="00BA216B" w:rsidP="00614F98"/>
                          <w:p w14:paraId="25B2AE22" w14:textId="77777777" w:rsidR="00BA216B" w:rsidRDefault="00BA216B" w:rsidP="00614F98"/>
                          <w:p w14:paraId="52CF2425" w14:textId="77777777" w:rsidR="00BA216B" w:rsidRDefault="00BA216B" w:rsidP="00614F98"/>
                          <w:p w14:paraId="6FAA7874" w14:textId="77777777" w:rsidR="00BA216B" w:rsidRDefault="00BA216B" w:rsidP="00614F98"/>
                          <w:p w14:paraId="79DBF23F" w14:textId="77777777" w:rsidR="00BA216B" w:rsidRDefault="00BA216B" w:rsidP="00614F98"/>
                          <w:p w14:paraId="05E961B0" w14:textId="77777777" w:rsidR="00BA216B" w:rsidRDefault="00BA216B" w:rsidP="00614F98"/>
                          <w:p w14:paraId="655547B8" w14:textId="77777777" w:rsidR="00BA216B" w:rsidRDefault="00BA216B" w:rsidP="00614F98"/>
                          <w:p w14:paraId="13AD532F" w14:textId="77777777" w:rsidR="00BA216B" w:rsidRDefault="00BA216B" w:rsidP="00614F98"/>
                          <w:p w14:paraId="7B5CF6C8" w14:textId="77777777" w:rsidR="00BA216B" w:rsidRDefault="00BA216B" w:rsidP="00614F98"/>
                          <w:p w14:paraId="38744626" w14:textId="77777777" w:rsidR="00BA216B" w:rsidRDefault="00BA216B" w:rsidP="00614F98"/>
                          <w:p w14:paraId="5FB4046F" w14:textId="77777777" w:rsidR="00BA216B" w:rsidRDefault="00BA216B" w:rsidP="00614F98"/>
                          <w:p w14:paraId="181AEDFE" w14:textId="77777777" w:rsidR="00BA216B" w:rsidRDefault="00BA216B" w:rsidP="00614F98"/>
                          <w:p w14:paraId="5C28F0AE" w14:textId="77777777" w:rsidR="00BA216B" w:rsidRDefault="00BA216B" w:rsidP="00614F98"/>
                          <w:p w14:paraId="29A62106" w14:textId="77777777" w:rsidR="00BA216B" w:rsidRDefault="00BA216B" w:rsidP="00614F98"/>
                          <w:p w14:paraId="654DA68A" w14:textId="77777777" w:rsidR="00BA216B" w:rsidRDefault="00BA216B" w:rsidP="00614F98"/>
                          <w:p w14:paraId="6EFAE149" w14:textId="77777777" w:rsidR="00BA216B" w:rsidRDefault="00BA216B" w:rsidP="00614F98"/>
                          <w:p w14:paraId="29A18F9A" w14:textId="77777777" w:rsidR="00BA216B" w:rsidRDefault="00BA216B" w:rsidP="00614F98"/>
                          <w:p w14:paraId="360ED7F2" w14:textId="77777777" w:rsidR="00BA216B" w:rsidRDefault="00BA216B" w:rsidP="00614F98"/>
                          <w:p w14:paraId="727F1FF3" w14:textId="77777777" w:rsidR="00BA216B" w:rsidRDefault="00BA216B" w:rsidP="00614F98"/>
                          <w:p w14:paraId="11F9A098" w14:textId="77777777" w:rsidR="00BA216B" w:rsidRDefault="00BA216B" w:rsidP="00614F98"/>
                          <w:p w14:paraId="3092AFAD" w14:textId="77777777" w:rsidR="00BA216B" w:rsidRDefault="00BA216B" w:rsidP="00614F98"/>
                          <w:p w14:paraId="066A4C21" w14:textId="77777777" w:rsidR="00BA216B" w:rsidRDefault="00BA216B" w:rsidP="00614F98"/>
                          <w:p w14:paraId="36F73E05" w14:textId="77777777" w:rsidR="00BA216B" w:rsidRDefault="00BA216B" w:rsidP="00614F98"/>
                          <w:p w14:paraId="461309DA" w14:textId="77777777" w:rsidR="00BA216B" w:rsidRDefault="00BA216B" w:rsidP="00614F98"/>
                          <w:p w14:paraId="636DC756" w14:textId="77777777" w:rsidR="00BA216B" w:rsidRDefault="00BA216B" w:rsidP="00614F98"/>
                          <w:p w14:paraId="0585119A" w14:textId="77777777" w:rsidR="00BA216B" w:rsidRDefault="00BA216B" w:rsidP="00614F98"/>
                          <w:p w14:paraId="5D00EEE0" w14:textId="77777777" w:rsidR="00BA216B" w:rsidRDefault="00BA216B" w:rsidP="00614F98"/>
                          <w:p w14:paraId="07D8EE7B" w14:textId="77777777" w:rsidR="00BA216B" w:rsidRDefault="00BA216B" w:rsidP="00614F98"/>
                          <w:p w14:paraId="284195C3" w14:textId="77777777" w:rsidR="00BA216B" w:rsidRDefault="00BA216B" w:rsidP="00614F98"/>
                          <w:p w14:paraId="771B32B4" w14:textId="77777777" w:rsidR="00BA216B" w:rsidRDefault="00BA216B" w:rsidP="00614F98"/>
                          <w:p w14:paraId="69750D90" w14:textId="77777777" w:rsidR="00BA216B" w:rsidRDefault="00BA216B" w:rsidP="00614F98"/>
                          <w:p w14:paraId="4A9635FD" w14:textId="77777777" w:rsidR="00BA216B" w:rsidRDefault="00BA216B" w:rsidP="00614F98"/>
                          <w:p w14:paraId="7FA1FB3B" w14:textId="77777777" w:rsidR="00BA216B" w:rsidRDefault="00BA216B" w:rsidP="00614F98"/>
                          <w:p w14:paraId="042FFBDA" w14:textId="77777777" w:rsidR="00BA216B" w:rsidRDefault="00BA216B" w:rsidP="00614F98"/>
                          <w:p w14:paraId="3FDD7F96" w14:textId="77777777" w:rsidR="00BA216B" w:rsidRDefault="00BA216B" w:rsidP="00614F98"/>
                          <w:p w14:paraId="2F746979" w14:textId="77777777" w:rsidR="00BA216B" w:rsidRDefault="00BA216B" w:rsidP="00614F98"/>
                          <w:p w14:paraId="1FFF017A" w14:textId="77777777" w:rsidR="00BA216B" w:rsidRDefault="00BA216B" w:rsidP="00614F98"/>
                          <w:p w14:paraId="14E879D8" w14:textId="77777777" w:rsidR="00BA216B" w:rsidRDefault="00BA216B" w:rsidP="00614F98"/>
                          <w:p w14:paraId="359702C0" w14:textId="77777777" w:rsidR="00BA216B" w:rsidRDefault="00BA216B" w:rsidP="00614F98"/>
                          <w:p w14:paraId="7D514AD3" w14:textId="77777777" w:rsidR="00BA216B" w:rsidRDefault="00BA216B" w:rsidP="00614F98"/>
                          <w:p w14:paraId="32B08101" w14:textId="77777777" w:rsidR="00BA216B" w:rsidRDefault="00BA216B" w:rsidP="00614F98"/>
                          <w:p w14:paraId="3851E30C" w14:textId="77777777" w:rsidR="00BA216B" w:rsidRDefault="00BA216B" w:rsidP="00614F98"/>
                          <w:p w14:paraId="38801B7A" w14:textId="77777777" w:rsidR="00BA216B" w:rsidRDefault="00BA216B" w:rsidP="00614F98"/>
                          <w:p w14:paraId="25AAE22D" w14:textId="77777777" w:rsidR="00BA216B" w:rsidRDefault="00BA216B" w:rsidP="00614F98"/>
                          <w:p w14:paraId="27B39D6F" w14:textId="77777777" w:rsidR="00BA216B" w:rsidRDefault="00BA216B" w:rsidP="00614F98"/>
                          <w:p w14:paraId="30AB70EF" w14:textId="77777777" w:rsidR="00BA216B" w:rsidRDefault="00BA216B" w:rsidP="00614F98"/>
                          <w:p w14:paraId="3C1850D9" w14:textId="77777777" w:rsidR="00BA216B" w:rsidRDefault="00BA216B" w:rsidP="00614F98"/>
                          <w:p w14:paraId="0BE26E60" w14:textId="77777777" w:rsidR="00BA216B" w:rsidRDefault="00BA216B" w:rsidP="00614F98"/>
                          <w:p w14:paraId="08B10EAD" w14:textId="77777777" w:rsidR="00BA216B" w:rsidRDefault="00BA216B" w:rsidP="00614F98"/>
                          <w:p w14:paraId="0B8CC65D" w14:textId="77777777" w:rsidR="00BA216B" w:rsidRDefault="00BA216B" w:rsidP="00614F98"/>
                          <w:p w14:paraId="32A28426" w14:textId="77777777" w:rsidR="00BA216B" w:rsidRDefault="00BA216B" w:rsidP="00614F98"/>
                          <w:p w14:paraId="1FB47FA5" w14:textId="77777777" w:rsidR="00BA216B" w:rsidRDefault="00BA216B" w:rsidP="00614F98"/>
                          <w:p w14:paraId="6A91AE9C" w14:textId="77777777" w:rsidR="00BA216B" w:rsidRDefault="00BA216B" w:rsidP="00614F98"/>
                          <w:p w14:paraId="71E4966C" w14:textId="77777777" w:rsidR="00BA216B" w:rsidRDefault="00BA216B" w:rsidP="00614F98"/>
                          <w:p w14:paraId="696BA1D2" w14:textId="77777777" w:rsidR="00BA216B" w:rsidRDefault="00BA216B" w:rsidP="00614F98"/>
                          <w:p w14:paraId="612BE767" w14:textId="77777777" w:rsidR="00BA216B" w:rsidRDefault="00BA216B" w:rsidP="00614F98"/>
                          <w:p w14:paraId="6C594CC2" w14:textId="77777777" w:rsidR="00BA216B" w:rsidRDefault="00BA216B" w:rsidP="00614F98"/>
                          <w:p w14:paraId="38E28F5C" w14:textId="77777777" w:rsidR="00BA216B" w:rsidRDefault="00BA216B" w:rsidP="00614F98"/>
                          <w:p w14:paraId="66A29104" w14:textId="77777777" w:rsidR="00BA216B" w:rsidRDefault="00BA216B" w:rsidP="00614F98"/>
                          <w:p w14:paraId="05A22312" w14:textId="77777777" w:rsidR="00BA216B" w:rsidRDefault="00BA216B" w:rsidP="00614F98"/>
                          <w:p w14:paraId="38280A22" w14:textId="77777777" w:rsidR="00BA216B" w:rsidRDefault="00BA216B" w:rsidP="00614F98"/>
                          <w:p w14:paraId="731994B6" w14:textId="77777777" w:rsidR="00BA216B" w:rsidRDefault="00BA216B" w:rsidP="00614F98"/>
                          <w:p w14:paraId="376B0C91" w14:textId="77777777" w:rsidR="00BA216B" w:rsidRDefault="00BA216B" w:rsidP="00614F98"/>
                          <w:p w14:paraId="20CDF9A9" w14:textId="77777777" w:rsidR="00BA216B" w:rsidRDefault="00BA216B" w:rsidP="00614F98"/>
                          <w:p w14:paraId="18EF79DA" w14:textId="77777777" w:rsidR="00BA216B" w:rsidRDefault="00BA216B" w:rsidP="00614F98"/>
                          <w:p w14:paraId="36224F2D" w14:textId="77777777" w:rsidR="00BA216B" w:rsidRDefault="00BA216B" w:rsidP="00614F98"/>
                          <w:p w14:paraId="5D4446EA" w14:textId="77777777" w:rsidR="00BA216B" w:rsidRDefault="00BA216B" w:rsidP="00614F98"/>
                          <w:p w14:paraId="1F61697C" w14:textId="77777777" w:rsidR="00BA216B" w:rsidRDefault="00BA216B" w:rsidP="00614F98"/>
                          <w:p w14:paraId="771871CA" w14:textId="77777777" w:rsidR="00BA216B" w:rsidRDefault="00BA216B" w:rsidP="00614F98"/>
                          <w:p w14:paraId="7FD257FA" w14:textId="77777777" w:rsidR="00BA216B" w:rsidRDefault="00BA216B" w:rsidP="00614F98"/>
                          <w:p w14:paraId="43860CED" w14:textId="77777777" w:rsidR="00BA216B" w:rsidRDefault="00BA216B" w:rsidP="00614F98"/>
                          <w:p w14:paraId="08AACAB9" w14:textId="77777777" w:rsidR="00BA216B" w:rsidRDefault="00BA216B" w:rsidP="00614F98"/>
                          <w:p w14:paraId="1B2FE0E5" w14:textId="77777777" w:rsidR="00BA216B" w:rsidRDefault="00BA216B" w:rsidP="00614F98"/>
                          <w:p w14:paraId="16D361D3" w14:textId="77777777" w:rsidR="00BA216B" w:rsidRDefault="00BA216B" w:rsidP="00614F98"/>
                          <w:p w14:paraId="465C8AB5" w14:textId="77777777" w:rsidR="00BA216B" w:rsidRDefault="00BA216B" w:rsidP="00614F98"/>
                          <w:p w14:paraId="67421E4A" w14:textId="77777777" w:rsidR="00BA216B" w:rsidRDefault="00BA216B" w:rsidP="00614F98"/>
                          <w:p w14:paraId="6E90E33B" w14:textId="77777777" w:rsidR="00BA216B" w:rsidRDefault="00BA216B" w:rsidP="00614F98"/>
                          <w:p w14:paraId="476A5348" w14:textId="77777777" w:rsidR="00BA216B" w:rsidRDefault="00BA216B" w:rsidP="00614F98"/>
                          <w:p w14:paraId="5509CCF1" w14:textId="77777777" w:rsidR="00BA216B" w:rsidRDefault="00BA216B" w:rsidP="00614F98"/>
                          <w:p w14:paraId="740826F1" w14:textId="77777777" w:rsidR="00BA216B" w:rsidRDefault="00BA216B" w:rsidP="00614F98"/>
                          <w:p w14:paraId="77CAF33E" w14:textId="77777777" w:rsidR="00BA216B" w:rsidRDefault="00BA216B" w:rsidP="00614F98"/>
                          <w:p w14:paraId="3FE28FEE" w14:textId="77777777" w:rsidR="00BA216B" w:rsidRDefault="00BA216B" w:rsidP="00614F98"/>
                          <w:p w14:paraId="71B8616B" w14:textId="77777777" w:rsidR="00BA216B" w:rsidRDefault="00BA216B" w:rsidP="00614F98"/>
                          <w:p w14:paraId="497E3C68" w14:textId="77777777" w:rsidR="00BA216B" w:rsidRDefault="00BA216B" w:rsidP="00614F98"/>
                          <w:p w14:paraId="0AE04969" w14:textId="77777777" w:rsidR="00BA216B" w:rsidRDefault="00BA216B" w:rsidP="00614F98"/>
                          <w:p w14:paraId="596CFCA3" w14:textId="77777777" w:rsidR="00BA216B" w:rsidRDefault="00BA216B" w:rsidP="00614F98"/>
                          <w:p w14:paraId="4524DB98" w14:textId="77777777" w:rsidR="00BA216B" w:rsidRDefault="00BA216B" w:rsidP="00614F98"/>
                          <w:p w14:paraId="32094304" w14:textId="77777777" w:rsidR="00BA216B" w:rsidRDefault="00BA216B" w:rsidP="00614F98"/>
                          <w:p w14:paraId="285CC067" w14:textId="77777777" w:rsidR="00BA216B" w:rsidRDefault="00BA216B" w:rsidP="00614F98"/>
                          <w:p w14:paraId="094E01FE" w14:textId="77777777" w:rsidR="00BA216B" w:rsidRDefault="00BA216B" w:rsidP="00614F98"/>
                          <w:p w14:paraId="10AF2732" w14:textId="77777777" w:rsidR="00BA216B" w:rsidRDefault="00BA216B" w:rsidP="00614F98"/>
                          <w:p w14:paraId="2A7F6C4D" w14:textId="77777777" w:rsidR="00BA216B" w:rsidRDefault="00BA216B" w:rsidP="00614F98"/>
                          <w:p w14:paraId="756A9638" w14:textId="77777777" w:rsidR="00BA216B" w:rsidRDefault="00BA216B" w:rsidP="00614F98"/>
                          <w:p w14:paraId="1511D0CA" w14:textId="77777777" w:rsidR="00BA216B" w:rsidRDefault="00BA216B" w:rsidP="00614F98"/>
                          <w:p w14:paraId="6783A554" w14:textId="77777777" w:rsidR="00BA216B" w:rsidRDefault="00BA216B" w:rsidP="00614F98"/>
                          <w:p w14:paraId="406A8073" w14:textId="77777777" w:rsidR="00BA216B" w:rsidRDefault="00BA216B" w:rsidP="00614F98"/>
                          <w:p w14:paraId="50CE9C0F" w14:textId="77777777" w:rsidR="00BA216B" w:rsidRDefault="00BA216B" w:rsidP="00614F98"/>
                          <w:p w14:paraId="2145D4F3" w14:textId="77777777" w:rsidR="00BA216B" w:rsidRDefault="00BA216B" w:rsidP="00614F98"/>
                          <w:p w14:paraId="0F073E87" w14:textId="77777777" w:rsidR="00BA216B" w:rsidRDefault="00BA216B" w:rsidP="00614F98"/>
                          <w:p w14:paraId="23F68920" w14:textId="77777777" w:rsidR="00BA216B" w:rsidRDefault="00BA216B" w:rsidP="00614F98"/>
                          <w:p w14:paraId="43F7606C" w14:textId="77777777" w:rsidR="00BA216B" w:rsidRDefault="00BA216B" w:rsidP="00614F98"/>
                          <w:p w14:paraId="043AFA3C" w14:textId="77777777" w:rsidR="00BA216B" w:rsidRDefault="00BA216B" w:rsidP="00614F98"/>
                          <w:p w14:paraId="659E91F5" w14:textId="77777777" w:rsidR="00BA216B" w:rsidRDefault="00BA216B" w:rsidP="00614F98"/>
                          <w:p w14:paraId="0F524CC2" w14:textId="77777777" w:rsidR="00BA216B" w:rsidRDefault="00BA216B" w:rsidP="00614F98"/>
                          <w:p w14:paraId="63575F67" w14:textId="77777777" w:rsidR="00BA216B" w:rsidRDefault="00BA216B" w:rsidP="00614F98"/>
                          <w:p w14:paraId="29F3E3B6" w14:textId="77777777" w:rsidR="00BA216B" w:rsidRDefault="00BA216B" w:rsidP="00614F98"/>
                          <w:p w14:paraId="0C73892C" w14:textId="77777777" w:rsidR="00BA216B" w:rsidRDefault="00BA216B" w:rsidP="00614F98"/>
                          <w:p w14:paraId="47621E79" w14:textId="77777777" w:rsidR="00BA216B" w:rsidRDefault="00BA216B" w:rsidP="00614F98"/>
                          <w:p w14:paraId="1A37D85C" w14:textId="77777777" w:rsidR="00BA216B" w:rsidRDefault="00BA216B" w:rsidP="00614F98"/>
                          <w:p w14:paraId="6B73F113" w14:textId="77777777" w:rsidR="00BA216B" w:rsidRDefault="00BA216B" w:rsidP="00614F98"/>
                          <w:p w14:paraId="59F453D2" w14:textId="77777777" w:rsidR="00BA216B" w:rsidRDefault="00BA216B" w:rsidP="00614F98"/>
                          <w:p w14:paraId="0D408B1D" w14:textId="77777777" w:rsidR="00BA216B" w:rsidRDefault="00BA216B" w:rsidP="00614F98"/>
                          <w:p w14:paraId="002599A0" w14:textId="77777777" w:rsidR="00BA216B" w:rsidRDefault="00BA216B" w:rsidP="00614F98"/>
                          <w:p w14:paraId="3D834A8B" w14:textId="77777777" w:rsidR="00BA216B" w:rsidRDefault="00BA216B" w:rsidP="00614F98"/>
                          <w:p w14:paraId="70CF91E8" w14:textId="77777777" w:rsidR="00BA216B" w:rsidRDefault="00BA216B" w:rsidP="00614F98"/>
                          <w:p w14:paraId="661D7095" w14:textId="77777777" w:rsidR="00BA216B" w:rsidRDefault="00BA216B" w:rsidP="00614F98"/>
                          <w:p w14:paraId="1274F559" w14:textId="77777777" w:rsidR="00BA216B" w:rsidRDefault="00BA216B" w:rsidP="00614F98"/>
                          <w:p w14:paraId="2BF51C6B" w14:textId="77777777" w:rsidR="00BA216B" w:rsidRDefault="00BA216B" w:rsidP="00614F98"/>
                          <w:p w14:paraId="754FFA7A" w14:textId="77777777" w:rsidR="00BA216B" w:rsidRDefault="00BA216B" w:rsidP="00614F98"/>
                          <w:p w14:paraId="184910B6" w14:textId="77777777" w:rsidR="00BA216B" w:rsidRDefault="00BA216B" w:rsidP="00614F98"/>
                          <w:p w14:paraId="4612C94B" w14:textId="77777777" w:rsidR="00BA216B" w:rsidRDefault="00BA216B" w:rsidP="00614F98"/>
                          <w:p w14:paraId="59C11E68" w14:textId="77777777" w:rsidR="00BA216B" w:rsidRDefault="00BA216B" w:rsidP="00614F98"/>
                          <w:p w14:paraId="60B865A7" w14:textId="77777777" w:rsidR="00BA216B" w:rsidRDefault="00BA216B" w:rsidP="00614F98"/>
                          <w:p w14:paraId="1D20AAC3" w14:textId="77777777" w:rsidR="00BA216B" w:rsidRDefault="00BA216B" w:rsidP="00614F98"/>
                          <w:p w14:paraId="0943AE52" w14:textId="77777777" w:rsidR="00BA216B" w:rsidRDefault="00BA216B" w:rsidP="00614F98"/>
                          <w:p w14:paraId="04832B1A" w14:textId="77777777" w:rsidR="00BA216B" w:rsidRDefault="00BA216B" w:rsidP="00614F98"/>
                          <w:p w14:paraId="37193779" w14:textId="77777777" w:rsidR="00BA216B" w:rsidRDefault="00BA216B" w:rsidP="00614F98"/>
                          <w:p w14:paraId="5D71EB2E" w14:textId="77777777" w:rsidR="00BA216B" w:rsidRDefault="00BA216B" w:rsidP="00614F98"/>
                          <w:p w14:paraId="765835D3" w14:textId="77777777" w:rsidR="00BA216B" w:rsidRDefault="00BA216B" w:rsidP="00614F98"/>
                          <w:p w14:paraId="3115D1FF" w14:textId="77777777" w:rsidR="00BA216B" w:rsidRDefault="00BA216B" w:rsidP="00614F98"/>
                          <w:p w14:paraId="2D25DE4F" w14:textId="77777777" w:rsidR="00BA216B" w:rsidRDefault="00BA216B" w:rsidP="00614F98"/>
                          <w:p w14:paraId="20CE38CB" w14:textId="77777777" w:rsidR="00BA216B" w:rsidRDefault="00BA216B" w:rsidP="00614F98"/>
                          <w:p w14:paraId="22659126" w14:textId="77777777" w:rsidR="00BA216B" w:rsidRDefault="00BA216B" w:rsidP="00614F98"/>
                          <w:p w14:paraId="2D7E2AA2" w14:textId="77777777" w:rsidR="00BA216B" w:rsidRDefault="00BA216B" w:rsidP="00614F98"/>
                          <w:p w14:paraId="5C365BCC" w14:textId="77777777" w:rsidR="00BA216B" w:rsidRDefault="00BA216B" w:rsidP="00614F98"/>
                          <w:p w14:paraId="2C6C7DDF" w14:textId="77777777" w:rsidR="00BA216B" w:rsidRDefault="00BA216B" w:rsidP="00614F98"/>
                          <w:p w14:paraId="5925A8E7" w14:textId="77777777" w:rsidR="00BA216B" w:rsidRDefault="00BA216B" w:rsidP="00614F98"/>
                          <w:p w14:paraId="14CD9E68" w14:textId="77777777" w:rsidR="00BA216B" w:rsidRDefault="00BA216B" w:rsidP="00614F98"/>
                          <w:p w14:paraId="2F42B241" w14:textId="77777777" w:rsidR="00BA216B" w:rsidRDefault="00BA216B" w:rsidP="00614F98"/>
                          <w:p w14:paraId="2CBD437A" w14:textId="77777777" w:rsidR="00BA216B" w:rsidRDefault="00BA216B" w:rsidP="00614F98"/>
                          <w:p w14:paraId="73D26D51" w14:textId="77777777" w:rsidR="00BA216B" w:rsidRDefault="00BA216B" w:rsidP="00614F98"/>
                          <w:p w14:paraId="6AB8BFFF" w14:textId="77777777" w:rsidR="00BA216B" w:rsidRDefault="00BA216B" w:rsidP="00614F98"/>
                          <w:p w14:paraId="4CAA9857" w14:textId="77777777" w:rsidR="00BA216B" w:rsidRDefault="00BA216B" w:rsidP="00614F98"/>
                          <w:p w14:paraId="47A3215D" w14:textId="77777777" w:rsidR="00BA216B" w:rsidRDefault="00BA216B" w:rsidP="00614F98"/>
                          <w:p w14:paraId="5843CBDE" w14:textId="77777777" w:rsidR="00BA216B" w:rsidRDefault="00BA216B" w:rsidP="00614F98"/>
                          <w:p w14:paraId="3BF0F0BF" w14:textId="77777777" w:rsidR="00BA216B" w:rsidRDefault="00BA216B" w:rsidP="00614F98"/>
                          <w:p w14:paraId="255094D9" w14:textId="77777777" w:rsidR="00BA216B" w:rsidRDefault="00BA216B" w:rsidP="00614F98"/>
                          <w:p w14:paraId="1F6B0AEC" w14:textId="77777777" w:rsidR="00BA216B" w:rsidRDefault="00BA216B" w:rsidP="00614F98"/>
                          <w:p w14:paraId="688EBB26" w14:textId="77777777" w:rsidR="00BA216B" w:rsidRDefault="00BA216B" w:rsidP="00614F98"/>
                          <w:p w14:paraId="46AEA295" w14:textId="77777777" w:rsidR="00BA216B" w:rsidRDefault="00BA216B" w:rsidP="00614F98"/>
                          <w:p w14:paraId="349FF8AF" w14:textId="77777777" w:rsidR="00BA216B" w:rsidRDefault="00BA216B" w:rsidP="00614F98"/>
                          <w:p w14:paraId="78142125" w14:textId="77777777" w:rsidR="00BA216B" w:rsidRDefault="00BA216B" w:rsidP="00614F98"/>
                          <w:p w14:paraId="374884E6" w14:textId="77777777" w:rsidR="00BA216B" w:rsidRDefault="00BA216B" w:rsidP="00614F98"/>
                          <w:p w14:paraId="741F3A27" w14:textId="77777777" w:rsidR="00BA216B" w:rsidRDefault="00BA216B" w:rsidP="00614F98"/>
                          <w:p w14:paraId="6D06D8C2" w14:textId="77777777" w:rsidR="00BA216B" w:rsidRDefault="00BA216B" w:rsidP="00614F98"/>
                          <w:p w14:paraId="3AB68E93" w14:textId="77777777" w:rsidR="00BA216B" w:rsidRDefault="00BA216B" w:rsidP="00614F98"/>
                          <w:p w14:paraId="0888803D" w14:textId="77777777" w:rsidR="00BA216B" w:rsidRDefault="00BA216B" w:rsidP="00614F98"/>
                          <w:p w14:paraId="77AC47AC" w14:textId="77777777" w:rsidR="00BA216B" w:rsidRDefault="00BA216B" w:rsidP="00614F98"/>
                          <w:p w14:paraId="2746956F" w14:textId="77777777" w:rsidR="00BA216B" w:rsidRDefault="00BA216B" w:rsidP="00614F98"/>
                          <w:p w14:paraId="59DF9837" w14:textId="77777777" w:rsidR="00BA216B" w:rsidRDefault="00BA216B" w:rsidP="00614F98"/>
                          <w:p w14:paraId="71DF6E76" w14:textId="77777777" w:rsidR="00BA216B" w:rsidRDefault="00BA216B" w:rsidP="00614F98"/>
                          <w:p w14:paraId="239DA812" w14:textId="77777777" w:rsidR="00BA216B" w:rsidRDefault="00BA216B" w:rsidP="00614F98"/>
                          <w:p w14:paraId="7245701C" w14:textId="77777777" w:rsidR="00BA216B" w:rsidRDefault="00BA216B" w:rsidP="00614F98"/>
                          <w:p w14:paraId="6CEADD80" w14:textId="77777777" w:rsidR="00BA216B" w:rsidRDefault="00BA216B" w:rsidP="00614F98"/>
                          <w:p w14:paraId="0940771B" w14:textId="77777777" w:rsidR="00BA216B" w:rsidRDefault="00BA216B" w:rsidP="00614F98"/>
                          <w:p w14:paraId="0926072D" w14:textId="77777777" w:rsidR="00BA216B" w:rsidRDefault="00BA216B" w:rsidP="00614F98"/>
                          <w:p w14:paraId="12EDFDF3" w14:textId="77777777" w:rsidR="00BA216B" w:rsidRDefault="00BA216B" w:rsidP="00614F98"/>
                          <w:p w14:paraId="4F341A62" w14:textId="77777777" w:rsidR="00BA216B" w:rsidRDefault="00BA216B" w:rsidP="00614F98"/>
                          <w:p w14:paraId="1CE509E7" w14:textId="77777777" w:rsidR="00BA216B" w:rsidRDefault="00BA216B" w:rsidP="00614F98"/>
                          <w:p w14:paraId="19B9B6C4" w14:textId="77777777" w:rsidR="00BA216B" w:rsidRDefault="00BA216B" w:rsidP="00614F98"/>
                          <w:p w14:paraId="04A53A80" w14:textId="77777777" w:rsidR="00BA216B" w:rsidRDefault="00BA216B" w:rsidP="00614F98"/>
                          <w:p w14:paraId="51C1E3F1" w14:textId="77777777" w:rsidR="00BA216B" w:rsidRDefault="00BA216B" w:rsidP="00614F98"/>
                          <w:p w14:paraId="16526B2C" w14:textId="77777777" w:rsidR="00BA216B" w:rsidRDefault="00BA216B" w:rsidP="00614F98"/>
                          <w:p w14:paraId="72E6298F" w14:textId="77777777" w:rsidR="00BA216B" w:rsidRDefault="00BA216B" w:rsidP="00614F98"/>
                          <w:p w14:paraId="02D54418" w14:textId="77777777" w:rsidR="00BA216B" w:rsidRDefault="00BA216B" w:rsidP="00614F98"/>
                          <w:p w14:paraId="4AA20AFC" w14:textId="77777777" w:rsidR="00BA216B" w:rsidRDefault="00BA216B" w:rsidP="00614F98"/>
                          <w:p w14:paraId="458C3D37" w14:textId="77777777" w:rsidR="00BA216B" w:rsidRDefault="00BA216B" w:rsidP="00614F98"/>
                          <w:p w14:paraId="30154564" w14:textId="77777777" w:rsidR="00BA216B" w:rsidRDefault="00BA216B" w:rsidP="00614F98"/>
                          <w:p w14:paraId="3B13E213" w14:textId="77777777" w:rsidR="00BA216B" w:rsidRDefault="00BA216B" w:rsidP="00614F98"/>
                          <w:p w14:paraId="04D4B717" w14:textId="77777777" w:rsidR="00BA216B" w:rsidRDefault="00BA216B" w:rsidP="00614F98"/>
                          <w:p w14:paraId="6F80AC11" w14:textId="77777777" w:rsidR="00BA216B" w:rsidRDefault="00BA216B" w:rsidP="00614F98"/>
                          <w:p w14:paraId="365609A7" w14:textId="77777777" w:rsidR="00BA216B" w:rsidRDefault="00BA216B" w:rsidP="00614F98"/>
                          <w:p w14:paraId="1DBD20B7" w14:textId="77777777" w:rsidR="00BA216B" w:rsidRDefault="00BA216B" w:rsidP="00614F98"/>
                          <w:p w14:paraId="7B9CC62C" w14:textId="77777777" w:rsidR="00BA216B" w:rsidRDefault="00BA216B" w:rsidP="00614F98"/>
                          <w:p w14:paraId="486B80F1" w14:textId="77777777" w:rsidR="00BA216B" w:rsidRDefault="00BA216B" w:rsidP="00614F98"/>
                          <w:p w14:paraId="5F3E7A3C" w14:textId="77777777" w:rsidR="00BA216B" w:rsidRDefault="00BA216B" w:rsidP="00614F98"/>
                          <w:p w14:paraId="7AE44415" w14:textId="77777777" w:rsidR="00BA216B" w:rsidRDefault="00BA216B" w:rsidP="00614F98"/>
                          <w:p w14:paraId="2214D63D" w14:textId="77777777" w:rsidR="00BA216B" w:rsidRDefault="00BA216B" w:rsidP="00614F98"/>
                          <w:p w14:paraId="146B9856" w14:textId="77777777" w:rsidR="00BA216B" w:rsidRDefault="00BA216B" w:rsidP="00614F98"/>
                          <w:p w14:paraId="7EBFDB3A" w14:textId="77777777" w:rsidR="00BA216B" w:rsidRDefault="00BA216B" w:rsidP="00614F98"/>
                          <w:p w14:paraId="214A44EC" w14:textId="77777777" w:rsidR="00BA216B" w:rsidRDefault="00BA216B" w:rsidP="00614F98"/>
                          <w:p w14:paraId="3942C729" w14:textId="77777777" w:rsidR="00BA216B" w:rsidRDefault="00BA216B" w:rsidP="00614F98"/>
                          <w:p w14:paraId="51DF36ED" w14:textId="77777777" w:rsidR="00BA216B" w:rsidRDefault="00BA216B" w:rsidP="00614F98"/>
                          <w:p w14:paraId="7B4B036D" w14:textId="77777777" w:rsidR="00BA216B" w:rsidRDefault="00BA216B" w:rsidP="00614F98"/>
                          <w:p w14:paraId="07CF6AEE" w14:textId="77777777" w:rsidR="00BA216B" w:rsidRDefault="00BA216B" w:rsidP="00614F98"/>
                          <w:p w14:paraId="3B45E987" w14:textId="77777777" w:rsidR="00BA216B" w:rsidRDefault="00BA216B" w:rsidP="00614F98"/>
                          <w:p w14:paraId="041CBB4F" w14:textId="77777777" w:rsidR="00BA216B" w:rsidRDefault="00BA216B" w:rsidP="00614F98"/>
                          <w:p w14:paraId="5D4A8251" w14:textId="77777777" w:rsidR="00BA216B" w:rsidRDefault="00BA216B" w:rsidP="00614F98"/>
                          <w:p w14:paraId="0E76353F" w14:textId="77777777" w:rsidR="00BA216B" w:rsidRDefault="00BA216B" w:rsidP="00614F98"/>
                          <w:p w14:paraId="67E560DD" w14:textId="77777777" w:rsidR="00BA216B" w:rsidRDefault="00BA216B" w:rsidP="00614F98"/>
                          <w:p w14:paraId="65C1FA37" w14:textId="77777777" w:rsidR="00BA216B" w:rsidRDefault="00BA216B" w:rsidP="00614F98"/>
                          <w:p w14:paraId="5DA8FA74" w14:textId="77777777" w:rsidR="00BA216B" w:rsidRDefault="00BA216B" w:rsidP="00614F98"/>
                          <w:p w14:paraId="369D1240" w14:textId="77777777" w:rsidR="00BA216B" w:rsidRDefault="00BA216B" w:rsidP="00614F98"/>
                          <w:p w14:paraId="42D2007C" w14:textId="77777777" w:rsidR="00BA216B" w:rsidRDefault="00BA216B" w:rsidP="00614F98"/>
                          <w:p w14:paraId="0D6969B8" w14:textId="77777777" w:rsidR="00BA216B" w:rsidRDefault="00BA216B" w:rsidP="00614F98"/>
                          <w:p w14:paraId="20097510" w14:textId="77777777" w:rsidR="00BA216B" w:rsidRDefault="00BA216B" w:rsidP="00614F98"/>
                          <w:p w14:paraId="25DCA9A7" w14:textId="77777777" w:rsidR="00BA216B" w:rsidRDefault="00BA216B" w:rsidP="00614F98"/>
                          <w:p w14:paraId="1D65200C" w14:textId="77777777" w:rsidR="00BA216B" w:rsidRDefault="00BA216B" w:rsidP="00614F98"/>
                          <w:p w14:paraId="4B8B1E90" w14:textId="77777777" w:rsidR="00BA216B" w:rsidRDefault="00BA216B" w:rsidP="00614F98"/>
                          <w:p w14:paraId="3320489D" w14:textId="77777777" w:rsidR="00BA216B" w:rsidRDefault="00BA216B" w:rsidP="00614F98"/>
                          <w:p w14:paraId="788E81C1" w14:textId="77777777" w:rsidR="00BA216B" w:rsidRDefault="00BA216B" w:rsidP="00614F98"/>
                          <w:p w14:paraId="0E14B756" w14:textId="77777777" w:rsidR="00BA216B" w:rsidRDefault="00BA216B" w:rsidP="00614F98"/>
                          <w:p w14:paraId="4BCA1936" w14:textId="77777777" w:rsidR="00BA216B" w:rsidRDefault="00BA216B" w:rsidP="00614F98"/>
                          <w:p w14:paraId="23360496" w14:textId="77777777" w:rsidR="00BA216B" w:rsidRDefault="00BA216B" w:rsidP="00614F98"/>
                          <w:p w14:paraId="6A5AAB68" w14:textId="77777777" w:rsidR="00BA216B" w:rsidRDefault="00BA216B" w:rsidP="00614F98"/>
                          <w:p w14:paraId="336EA879" w14:textId="77777777" w:rsidR="00BA216B" w:rsidRDefault="00BA216B" w:rsidP="00614F98"/>
                          <w:p w14:paraId="3741EED1" w14:textId="77777777" w:rsidR="00BA216B" w:rsidRDefault="00BA216B" w:rsidP="00614F98"/>
                          <w:p w14:paraId="77739EFD" w14:textId="77777777" w:rsidR="00BA216B" w:rsidRDefault="00BA216B" w:rsidP="00614F98"/>
                          <w:p w14:paraId="29A752A9" w14:textId="77777777" w:rsidR="00BA216B" w:rsidRDefault="00BA216B" w:rsidP="00614F98"/>
                          <w:p w14:paraId="131AF5E3" w14:textId="77777777" w:rsidR="00BA216B" w:rsidRDefault="00BA216B" w:rsidP="00614F98"/>
                          <w:p w14:paraId="0C57CCCD" w14:textId="77777777" w:rsidR="00BA216B" w:rsidRDefault="00BA216B" w:rsidP="00614F98"/>
                          <w:p w14:paraId="1F5884F4" w14:textId="77777777" w:rsidR="00BA216B" w:rsidRDefault="00BA216B" w:rsidP="00614F98"/>
                          <w:p w14:paraId="21F14C20" w14:textId="77777777" w:rsidR="00BA216B" w:rsidRDefault="00BA216B" w:rsidP="00614F98"/>
                          <w:p w14:paraId="4102260A" w14:textId="77777777" w:rsidR="00BA216B" w:rsidRDefault="00BA216B" w:rsidP="00614F98"/>
                          <w:p w14:paraId="0A7A333D" w14:textId="77777777" w:rsidR="00BA216B" w:rsidRDefault="00BA216B" w:rsidP="00614F98"/>
                          <w:p w14:paraId="0D0C6A54" w14:textId="77777777" w:rsidR="00BA216B" w:rsidRDefault="00BA216B" w:rsidP="00614F98"/>
                          <w:p w14:paraId="3057D0B7" w14:textId="77777777" w:rsidR="00BA216B" w:rsidRDefault="00BA216B" w:rsidP="00614F98"/>
                          <w:p w14:paraId="33EEB8CC" w14:textId="77777777" w:rsidR="00BA216B" w:rsidRDefault="00BA216B" w:rsidP="00614F98"/>
                          <w:p w14:paraId="68344C6A" w14:textId="77777777" w:rsidR="00BA216B" w:rsidRDefault="00BA216B" w:rsidP="00614F98"/>
                          <w:p w14:paraId="39646456" w14:textId="77777777" w:rsidR="00BA216B" w:rsidRDefault="00BA216B" w:rsidP="00614F98"/>
                          <w:p w14:paraId="5B6A0B4F" w14:textId="77777777" w:rsidR="00BA216B" w:rsidRDefault="00BA216B" w:rsidP="00614F98"/>
                          <w:p w14:paraId="0E40CE43" w14:textId="77777777" w:rsidR="00BA216B" w:rsidRDefault="00BA216B" w:rsidP="00614F98"/>
                          <w:p w14:paraId="67359DC7" w14:textId="77777777" w:rsidR="00BA216B" w:rsidRDefault="00BA216B" w:rsidP="00614F98"/>
                          <w:p w14:paraId="0EF2D967" w14:textId="77777777" w:rsidR="00BA216B" w:rsidRDefault="00BA216B" w:rsidP="00614F98"/>
                          <w:p w14:paraId="158AEC6F" w14:textId="77777777" w:rsidR="00BA216B" w:rsidRDefault="00BA216B" w:rsidP="00614F98"/>
                          <w:p w14:paraId="0D9D11A7" w14:textId="77777777" w:rsidR="00BA216B" w:rsidRDefault="00BA216B" w:rsidP="00614F98"/>
                          <w:p w14:paraId="5DBAF767" w14:textId="77777777" w:rsidR="00BA216B" w:rsidRDefault="00BA216B" w:rsidP="00614F98"/>
                          <w:p w14:paraId="68B20C0C" w14:textId="77777777" w:rsidR="00BA216B" w:rsidRDefault="00BA216B" w:rsidP="00614F98"/>
                          <w:p w14:paraId="11851C34" w14:textId="77777777" w:rsidR="00BA216B" w:rsidRDefault="00BA216B" w:rsidP="00614F98"/>
                          <w:p w14:paraId="3A97A353" w14:textId="77777777" w:rsidR="00BA216B" w:rsidRDefault="00BA216B" w:rsidP="00614F98"/>
                          <w:p w14:paraId="666175FA" w14:textId="77777777" w:rsidR="00BA216B" w:rsidRDefault="00BA216B" w:rsidP="00614F98"/>
                          <w:p w14:paraId="43F7D4F5" w14:textId="77777777" w:rsidR="00BA216B" w:rsidRDefault="00BA216B" w:rsidP="00614F98"/>
                          <w:p w14:paraId="15B18C61" w14:textId="77777777" w:rsidR="00BA216B" w:rsidRDefault="00BA216B" w:rsidP="00614F98"/>
                          <w:p w14:paraId="576322C1" w14:textId="77777777" w:rsidR="00BA216B" w:rsidRDefault="00BA216B" w:rsidP="00614F98"/>
                          <w:p w14:paraId="113924D3" w14:textId="77777777" w:rsidR="00BA216B" w:rsidRDefault="00BA216B" w:rsidP="00614F98"/>
                          <w:p w14:paraId="58467CE8" w14:textId="77777777" w:rsidR="00BA216B" w:rsidRDefault="00BA216B" w:rsidP="00614F98"/>
                          <w:p w14:paraId="2332AA59" w14:textId="77777777" w:rsidR="00BA216B" w:rsidRDefault="00BA216B" w:rsidP="00614F98"/>
                          <w:p w14:paraId="69BDD88B" w14:textId="77777777" w:rsidR="00BA216B" w:rsidRDefault="00BA216B" w:rsidP="00614F98"/>
                          <w:p w14:paraId="33293FE3" w14:textId="77777777" w:rsidR="00BA216B" w:rsidRDefault="00BA216B" w:rsidP="00614F98"/>
                          <w:p w14:paraId="5084B6D0" w14:textId="77777777" w:rsidR="00BA216B" w:rsidRDefault="00BA216B" w:rsidP="00614F98"/>
                          <w:p w14:paraId="0E66311E" w14:textId="77777777" w:rsidR="00BA216B" w:rsidRDefault="00BA216B" w:rsidP="00614F98"/>
                          <w:p w14:paraId="0177006D" w14:textId="77777777" w:rsidR="00BA216B" w:rsidRDefault="00BA216B" w:rsidP="00614F98"/>
                          <w:p w14:paraId="4D5815BC" w14:textId="77777777" w:rsidR="00BA216B" w:rsidRDefault="00BA216B" w:rsidP="00614F98"/>
                          <w:p w14:paraId="4746B9B8" w14:textId="77777777" w:rsidR="00BA216B" w:rsidRDefault="00BA216B" w:rsidP="00614F98"/>
                          <w:p w14:paraId="7F4FA6C6" w14:textId="77777777" w:rsidR="00BA216B" w:rsidRDefault="00BA216B" w:rsidP="00614F98"/>
                          <w:p w14:paraId="2DBDFF74" w14:textId="77777777" w:rsidR="00BA216B" w:rsidRDefault="00BA216B" w:rsidP="00614F98"/>
                          <w:p w14:paraId="6CFDD2FD" w14:textId="77777777" w:rsidR="00BA216B" w:rsidRDefault="00BA216B" w:rsidP="00614F98"/>
                          <w:p w14:paraId="6094298C" w14:textId="77777777" w:rsidR="00BA216B" w:rsidRDefault="00BA216B" w:rsidP="00614F98"/>
                          <w:p w14:paraId="2F0AC098" w14:textId="77777777" w:rsidR="00BA216B" w:rsidRDefault="00BA216B" w:rsidP="00614F98"/>
                          <w:p w14:paraId="4A8B4DCD" w14:textId="77777777" w:rsidR="00BA216B" w:rsidRDefault="00BA216B" w:rsidP="00614F98"/>
                          <w:p w14:paraId="5D348F5B" w14:textId="77777777" w:rsidR="00BA216B" w:rsidRDefault="00BA216B" w:rsidP="00614F98"/>
                          <w:p w14:paraId="446C86C0" w14:textId="77777777" w:rsidR="00BA216B" w:rsidRDefault="00BA216B" w:rsidP="00614F98"/>
                          <w:p w14:paraId="127A54C9" w14:textId="77777777" w:rsidR="00BA216B" w:rsidRDefault="00BA216B" w:rsidP="00614F98"/>
                          <w:p w14:paraId="7A135F1C" w14:textId="77777777" w:rsidR="00BA216B" w:rsidRDefault="00BA216B" w:rsidP="00614F98"/>
                          <w:p w14:paraId="5434A8EF" w14:textId="77777777" w:rsidR="00BA216B" w:rsidRDefault="00BA216B" w:rsidP="00614F98"/>
                          <w:p w14:paraId="0341CB18" w14:textId="77777777" w:rsidR="00BA216B" w:rsidRDefault="00BA216B" w:rsidP="00614F98"/>
                          <w:p w14:paraId="0E190B46" w14:textId="77777777" w:rsidR="00BA216B" w:rsidRDefault="00BA216B" w:rsidP="00614F98"/>
                          <w:p w14:paraId="71D22EB5" w14:textId="77777777" w:rsidR="00BA216B" w:rsidRDefault="00BA216B" w:rsidP="00614F98"/>
                          <w:p w14:paraId="2756C207" w14:textId="77777777" w:rsidR="00BA216B" w:rsidRDefault="00BA216B" w:rsidP="00614F98"/>
                          <w:p w14:paraId="465E4C27" w14:textId="77777777" w:rsidR="00BA216B" w:rsidRDefault="00BA216B" w:rsidP="00614F98"/>
                          <w:p w14:paraId="2A9C4431" w14:textId="77777777" w:rsidR="00BA216B" w:rsidRDefault="00BA216B" w:rsidP="00614F98"/>
                          <w:p w14:paraId="47F0E557"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B1728" id="Text Box 1032" o:spid="_x0000_s1079" type="#_x0000_t202" style="position:absolute;margin-left:139.5pt;margin-top:138.1pt;width:67pt;height:27.0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" filled="f" stroked="f">
                <v:textbox>
                  <w:txbxContent>
                    <w:p w14:paraId="7FC53FBB" w14:textId="77777777" w:rsidR="00BA216B" w:rsidRDefault="00BA216B" w:rsidP="00614F98">
                      <w:r>
                        <w:rPr>
                          <w:rFonts w:hint="eastAsia"/>
                        </w:rPr>
                        <w:t>예측 범주</w:t>
                      </w:r>
                    </w:p>
                    <w:p w14:paraId="4D2AE53D" w14:textId="77777777" w:rsidR="00BA216B" w:rsidRDefault="00BA216B" w:rsidP="00614F98"/>
                    <w:p w14:paraId="01A93C31" w14:textId="77777777" w:rsidR="00BA216B" w:rsidRDefault="00BA216B" w:rsidP="00614F98"/>
                    <w:p w14:paraId="5476CDE9" w14:textId="77777777" w:rsidR="00BA216B" w:rsidRDefault="00BA216B" w:rsidP="00614F98"/>
                    <w:p w14:paraId="6CC640A1" w14:textId="77777777" w:rsidR="00BA216B" w:rsidRDefault="00BA216B" w:rsidP="00614F98"/>
                    <w:p w14:paraId="0CAA55C1" w14:textId="77777777" w:rsidR="00BA216B" w:rsidRDefault="00BA216B" w:rsidP="00614F98"/>
                    <w:p w14:paraId="7DA88AED" w14:textId="77777777" w:rsidR="00BA216B" w:rsidRDefault="00BA216B" w:rsidP="00614F98"/>
                    <w:p w14:paraId="45E6A0AE" w14:textId="77777777" w:rsidR="00BA216B" w:rsidRDefault="00BA216B" w:rsidP="00614F98"/>
                    <w:p w14:paraId="3BAF1358" w14:textId="77777777" w:rsidR="00BA216B" w:rsidRDefault="00BA216B" w:rsidP="00614F98"/>
                    <w:p w14:paraId="4685F288" w14:textId="77777777" w:rsidR="00BA216B" w:rsidRDefault="00BA216B" w:rsidP="00614F98"/>
                    <w:p w14:paraId="1BB623E6" w14:textId="77777777" w:rsidR="00BA216B" w:rsidRDefault="00BA216B" w:rsidP="00614F98"/>
                    <w:p w14:paraId="358BF5E3" w14:textId="77777777" w:rsidR="00BA216B" w:rsidRDefault="00BA216B" w:rsidP="00614F98"/>
                    <w:p w14:paraId="5564DC4E" w14:textId="77777777" w:rsidR="00BA216B" w:rsidRDefault="00BA216B" w:rsidP="00614F98"/>
                    <w:p w14:paraId="19648A2F" w14:textId="77777777" w:rsidR="00BA216B" w:rsidRDefault="00BA216B" w:rsidP="00614F98"/>
                    <w:p w14:paraId="4115EB7D" w14:textId="77777777" w:rsidR="00BA216B" w:rsidRDefault="00BA216B" w:rsidP="00614F98"/>
                    <w:p w14:paraId="00F80004" w14:textId="77777777" w:rsidR="00BA216B" w:rsidRDefault="00BA216B" w:rsidP="00614F98"/>
                    <w:p w14:paraId="4525589E" w14:textId="77777777" w:rsidR="00BA216B" w:rsidRDefault="00BA216B" w:rsidP="00614F98"/>
                    <w:p w14:paraId="44C583F6" w14:textId="77777777" w:rsidR="00BA216B" w:rsidRDefault="00BA216B" w:rsidP="00614F98"/>
                    <w:p w14:paraId="68643C25" w14:textId="77777777" w:rsidR="00BA216B" w:rsidRDefault="00BA216B" w:rsidP="00614F98"/>
                    <w:p w14:paraId="68645817" w14:textId="77777777" w:rsidR="00BA216B" w:rsidRDefault="00BA216B" w:rsidP="00614F98"/>
                    <w:p w14:paraId="6C9465D6" w14:textId="77777777" w:rsidR="00BA216B" w:rsidRDefault="00BA216B" w:rsidP="00614F98"/>
                    <w:p w14:paraId="1413A9C6" w14:textId="77777777" w:rsidR="00BA216B" w:rsidRDefault="00BA216B" w:rsidP="00614F98"/>
                    <w:p w14:paraId="5164BB1D" w14:textId="77777777" w:rsidR="00BA216B" w:rsidRDefault="00BA216B" w:rsidP="00614F98"/>
                    <w:p w14:paraId="206B2B7E" w14:textId="77777777" w:rsidR="00BA216B" w:rsidRDefault="00BA216B" w:rsidP="00614F98"/>
                    <w:p w14:paraId="4A704016" w14:textId="77777777" w:rsidR="00BA216B" w:rsidRDefault="00BA216B" w:rsidP="00614F98"/>
                    <w:p w14:paraId="4F57787D" w14:textId="77777777" w:rsidR="00BA216B" w:rsidRDefault="00BA216B" w:rsidP="00614F98"/>
                    <w:p w14:paraId="69B62DD9" w14:textId="77777777" w:rsidR="00BA216B" w:rsidRDefault="00BA216B" w:rsidP="00614F98"/>
                    <w:p w14:paraId="0D09C0E4" w14:textId="77777777" w:rsidR="00BA216B" w:rsidRDefault="00BA216B" w:rsidP="00614F98"/>
                    <w:p w14:paraId="4A39A340" w14:textId="77777777" w:rsidR="00BA216B" w:rsidRDefault="00BA216B" w:rsidP="00614F98"/>
                    <w:p w14:paraId="20389F79" w14:textId="77777777" w:rsidR="00BA216B" w:rsidRDefault="00BA216B" w:rsidP="00614F98"/>
                    <w:p w14:paraId="374ABAE7" w14:textId="77777777" w:rsidR="00BA216B" w:rsidRDefault="00BA216B" w:rsidP="00614F98"/>
                    <w:p w14:paraId="48F0F082" w14:textId="77777777" w:rsidR="00BA216B" w:rsidRDefault="00BA216B" w:rsidP="00614F98"/>
                    <w:p w14:paraId="5E4774BB" w14:textId="77777777" w:rsidR="00BA216B" w:rsidRDefault="00BA216B" w:rsidP="00614F98"/>
                    <w:p w14:paraId="76560B0A" w14:textId="77777777" w:rsidR="00BA216B" w:rsidRDefault="00BA216B" w:rsidP="00614F98"/>
                    <w:p w14:paraId="5DF2680E" w14:textId="77777777" w:rsidR="00BA216B" w:rsidRDefault="00BA216B" w:rsidP="00614F98"/>
                    <w:p w14:paraId="378ED0CE" w14:textId="77777777" w:rsidR="00BA216B" w:rsidRDefault="00BA216B" w:rsidP="00614F98"/>
                    <w:p w14:paraId="7CED4201" w14:textId="77777777" w:rsidR="00BA216B" w:rsidRDefault="00BA216B" w:rsidP="00614F98"/>
                    <w:p w14:paraId="350A1208" w14:textId="77777777" w:rsidR="00BA216B" w:rsidRDefault="00BA216B" w:rsidP="00614F98"/>
                    <w:p w14:paraId="5E628583" w14:textId="77777777" w:rsidR="00BA216B" w:rsidRDefault="00BA216B" w:rsidP="00614F98"/>
                    <w:p w14:paraId="04A8CCCF" w14:textId="77777777" w:rsidR="00BA216B" w:rsidRDefault="00BA216B" w:rsidP="00614F98"/>
                    <w:p w14:paraId="5AC5C8FC" w14:textId="77777777" w:rsidR="00BA216B" w:rsidRDefault="00BA216B" w:rsidP="00614F98"/>
                    <w:p w14:paraId="70BC56B1" w14:textId="77777777" w:rsidR="00BA216B" w:rsidRDefault="00BA216B" w:rsidP="00614F98"/>
                    <w:p w14:paraId="0456BAC4" w14:textId="77777777" w:rsidR="00BA216B" w:rsidRDefault="00BA216B" w:rsidP="00614F98"/>
                    <w:p w14:paraId="0E47AB6D" w14:textId="77777777" w:rsidR="00BA216B" w:rsidRDefault="00BA216B" w:rsidP="00614F98"/>
                    <w:p w14:paraId="6E882D3E" w14:textId="77777777" w:rsidR="00BA216B" w:rsidRDefault="00BA216B" w:rsidP="00614F98"/>
                    <w:p w14:paraId="793C89A6" w14:textId="77777777" w:rsidR="00BA216B" w:rsidRDefault="00BA216B" w:rsidP="00614F98"/>
                    <w:p w14:paraId="22799553" w14:textId="77777777" w:rsidR="00BA216B" w:rsidRDefault="00BA216B" w:rsidP="00614F98"/>
                    <w:p w14:paraId="2D6259E9" w14:textId="77777777" w:rsidR="00BA216B" w:rsidRDefault="00BA216B" w:rsidP="00614F98"/>
                    <w:p w14:paraId="3120016F" w14:textId="77777777" w:rsidR="00BA216B" w:rsidRDefault="00BA216B" w:rsidP="00614F98"/>
                    <w:p w14:paraId="33E3C53C" w14:textId="77777777" w:rsidR="00BA216B" w:rsidRDefault="00BA216B" w:rsidP="00614F98"/>
                    <w:p w14:paraId="44125455" w14:textId="77777777" w:rsidR="00BA216B" w:rsidRDefault="00BA216B" w:rsidP="00614F98"/>
                    <w:p w14:paraId="0E3A09F0" w14:textId="77777777" w:rsidR="00BA216B" w:rsidRDefault="00BA216B" w:rsidP="00614F98"/>
                    <w:p w14:paraId="639BF37C" w14:textId="77777777" w:rsidR="00BA216B" w:rsidRDefault="00BA216B" w:rsidP="00614F98"/>
                    <w:p w14:paraId="70D8B7D5" w14:textId="77777777" w:rsidR="00BA216B" w:rsidRDefault="00BA216B" w:rsidP="00614F98"/>
                    <w:p w14:paraId="451153C6" w14:textId="77777777" w:rsidR="00BA216B" w:rsidRDefault="00BA216B" w:rsidP="00614F98"/>
                    <w:p w14:paraId="44C7B443" w14:textId="77777777" w:rsidR="00BA216B" w:rsidRDefault="00BA216B" w:rsidP="00614F98"/>
                    <w:p w14:paraId="3C5B464E" w14:textId="77777777" w:rsidR="00BA216B" w:rsidRDefault="00BA216B" w:rsidP="00614F98"/>
                    <w:p w14:paraId="14A5019E" w14:textId="77777777" w:rsidR="00BA216B" w:rsidRDefault="00BA216B" w:rsidP="00614F98"/>
                    <w:p w14:paraId="193BD7BA" w14:textId="77777777" w:rsidR="00BA216B" w:rsidRDefault="00BA216B" w:rsidP="00614F98"/>
                    <w:p w14:paraId="27CFBF6E" w14:textId="77777777" w:rsidR="00BA216B" w:rsidRDefault="00BA216B" w:rsidP="00614F98"/>
                    <w:p w14:paraId="67EFB607" w14:textId="77777777" w:rsidR="00BA216B" w:rsidRDefault="00BA216B" w:rsidP="00614F98"/>
                    <w:p w14:paraId="722706ED" w14:textId="77777777" w:rsidR="00BA216B" w:rsidRDefault="00BA216B" w:rsidP="00614F98"/>
                    <w:p w14:paraId="5E41B0E0" w14:textId="77777777" w:rsidR="00BA216B" w:rsidRDefault="00BA216B" w:rsidP="00614F98"/>
                    <w:p w14:paraId="192B681B" w14:textId="77777777" w:rsidR="00BA216B" w:rsidRDefault="00BA216B" w:rsidP="00614F98"/>
                    <w:p w14:paraId="31458869" w14:textId="77777777" w:rsidR="00BA216B" w:rsidRDefault="00BA216B" w:rsidP="00614F98"/>
                    <w:p w14:paraId="538EEB40" w14:textId="77777777" w:rsidR="00BA216B" w:rsidRDefault="00BA216B" w:rsidP="00614F98"/>
                    <w:p w14:paraId="2CE3DE8D" w14:textId="77777777" w:rsidR="00BA216B" w:rsidRDefault="00BA216B" w:rsidP="00614F98"/>
                    <w:p w14:paraId="3CDD9B11" w14:textId="77777777" w:rsidR="00BA216B" w:rsidRDefault="00BA216B" w:rsidP="00614F98"/>
                    <w:p w14:paraId="1C92BED5" w14:textId="77777777" w:rsidR="00BA216B" w:rsidRDefault="00BA216B" w:rsidP="00614F98"/>
                    <w:p w14:paraId="44AFBB2F" w14:textId="77777777" w:rsidR="00BA216B" w:rsidRDefault="00BA216B" w:rsidP="00614F98"/>
                    <w:p w14:paraId="24ACD0B1" w14:textId="77777777" w:rsidR="00BA216B" w:rsidRDefault="00BA216B" w:rsidP="00614F98"/>
                    <w:p w14:paraId="14CEEF3E" w14:textId="77777777" w:rsidR="00BA216B" w:rsidRDefault="00BA216B" w:rsidP="00614F98"/>
                    <w:p w14:paraId="61BCE84D" w14:textId="77777777" w:rsidR="00BA216B" w:rsidRDefault="00BA216B" w:rsidP="00614F98"/>
                    <w:p w14:paraId="2728B674" w14:textId="77777777" w:rsidR="00BA216B" w:rsidRDefault="00BA216B" w:rsidP="00614F98"/>
                    <w:p w14:paraId="5FEC49DE" w14:textId="77777777" w:rsidR="00BA216B" w:rsidRDefault="00BA216B" w:rsidP="00614F98"/>
                    <w:p w14:paraId="06DABFAA" w14:textId="77777777" w:rsidR="00BA216B" w:rsidRDefault="00BA216B" w:rsidP="00614F98"/>
                    <w:p w14:paraId="10F79375" w14:textId="77777777" w:rsidR="00BA216B" w:rsidRDefault="00BA216B" w:rsidP="00614F98"/>
                    <w:p w14:paraId="04E0B9E9" w14:textId="77777777" w:rsidR="00BA216B" w:rsidRDefault="00BA216B" w:rsidP="00614F98"/>
                    <w:p w14:paraId="3C48E148" w14:textId="77777777" w:rsidR="00BA216B" w:rsidRDefault="00BA216B" w:rsidP="00614F98"/>
                    <w:p w14:paraId="52F7657D" w14:textId="77777777" w:rsidR="00BA216B" w:rsidRDefault="00BA216B" w:rsidP="00614F98"/>
                    <w:p w14:paraId="77FD608C" w14:textId="77777777" w:rsidR="00BA216B" w:rsidRDefault="00BA216B" w:rsidP="00614F98"/>
                    <w:p w14:paraId="4E6DC987" w14:textId="77777777" w:rsidR="00BA216B" w:rsidRDefault="00BA216B" w:rsidP="00614F98"/>
                    <w:p w14:paraId="64D924D2" w14:textId="77777777" w:rsidR="00BA216B" w:rsidRDefault="00BA216B" w:rsidP="00614F98"/>
                    <w:p w14:paraId="796671E3" w14:textId="77777777" w:rsidR="00BA216B" w:rsidRDefault="00BA216B" w:rsidP="00614F98"/>
                    <w:p w14:paraId="6A2C1D5B" w14:textId="77777777" w:rsidR="00BA216B" w:rsidRDefault="00BA216B" w:rsidP="00614F98"/>
                    <w:p w14:paraId="396F0AB2" w14:textId="77777777" w:rsidR="00BA216B" w:rsidRDefault="00BA216B" w:rsidP="00614F98"/>
                    <w:p w14:paraId="73FA11F2" w14:textId="77777777" w:rsidR="00BA216B" w:rsidRDefault="00BA216B" w:rsidP="00614F98"/>
                    <w:p w14:paraId="5B8F7576" w14:textId="77777777" w:rsidR="00BA216B" w:rsidRDefault="00BA216B" w:rsidP="00614F98"/>
                    <w:p w14:paraId="299A1625" w14:textId="77777777" w:rsidR="00BA216B" w:rsidRDefault="00BA216B" w:rsidP="00614F98"/>
                    <w:p w14:paraId="175060F6" w14:textId="77777777" w:rsidR="00BA216B" w:rsidRDefault="00BA216B" w:rsidP="00614F98"/>
                    <w:p w14:paraId="01A476D7" w14:textId="77777777" w:rsidR="00BA216B" w:rsidRDefault="00BA216B" w:rsidP="00614F98"/>
                    <w:p w14:paraId="1D6FD5CC" w14:textId="77777777" w:rsidR="00BA216B" w:rsidRDefault="00BA216B" w:rsidP="00614F98"/>
                    <w:p w14:paraId="6669B5B8" w14:textId="77777777" w:rsidR="00BA216B" w:rsidRDefault="00BA216B" w:rsidP="00614F98"/>
                    <w:p w14:paraId="006D4B8C" w14:textId="77777777" w:rsidR="00BA216B" w:rsidRDefault="00BA216B" w:rsidP="00614F98"/>
                    <w:p w14:paraId="7BF7E0AB" w14:textId="77777777" w:rsidR="00BA216B" w:rsidRDefault="00BA216B" w:rsidP="00614F98"/>
                    <w:p w14:paraId="6F7303C5" w14:textId="77777777" w:rsidR="00BA216B" w:rsidRDefault="00BA216B" w:rsidP="00614F98"/>
                    <w:p w14:paraId="2A64877E" w14:textId="77777777" w:rsidR="00BA216B" w:rsidRDefault="00BA216B" w:rsidP="00614F98"/>
                    <w:p w14:paraId="6DAEA80A" w14:textId="77777777" w:rsidR="00BA216B" w:rsidRDefault="00BA216B" w:rsidP="00614F98"/>
                    <w:p w14:paraId="60717B78" w14:textId="77777777" w:rsidR="00BA216B" w:rsidRDefault="00BA216B" w:rsidP="00614F98"/>
                    <w:p w14:paraId="7C9AA3E6" w14:textId="77777777" w:rsidR="00BA216B" w:rsidRDefault="00BA216B" w:rsidP="00614F98"/>
                    <w:p w14:paraId="538EB1AE" w14:textId="77777777" w:rsidR="00BA216B" w:rsidRDefault="00BA216B" w:rsidP="00614F98"/>
                    <w:p w14:paraId="24433542" w14:textId="77777777" w:rsidR="00BA216B" w:rsidRDefault="00BA216B" w:rsidP="00614F98"/>
                    <w:p w14:paraId="415EDEAC" w14:textId="77777777" w:rsidR="00BA216B" w:rsidRDefault="00BA216B" w:rsidP="00614F98"/>
                    <w:p w14:paraId="6F914113" w14:textId="77777777" w:rsidR="00BA216B" w:rsidRDefault="00BA216B" w:rsidP="00614F98"/>
                    <w:p w14:paraId="327A78E1" w14:textId="77777777" w:rsidR="00BA216B" w:rsidRDefault="00BA216B" w:rsidP="00614F98"/>
                    <w:p w14:paraId="1F7C16B3" w14:textId="77777777" w:rsidR="00BA216B" w:rsidRDefault="00BA216B" w:rsidP="00614F98"/>
                    <w:p w14:paraId="767F8506" w14:textId="77777777" w:rsidR="00BA216B" w:rsidRDefault="00BA216B" w:rsidP="00614F98"/>
                    <w:p w14:paraId="151F39A2" w14:textId="77777777" w:rsidR="00BA216B" w:rsidRDefault="00BA216B" w:rsidP="00614F98"/>
                    <w:p w14:paraId="69F2B877" w14:textId="77777777" w:rsidR="00BA216B" w:rsidRDefault="00BA216B" w:rsidP="00614F98"/>
                    <w:p w14:paraId="1F9BAB69" w14:textId="77777777" w:rsidR="00BA216B" w:rsidRDefault="00BA216B" w:rsidP="00614F98"/>
                    <w:p w14:paraId="320BB07D" w14:textId="77777777" w:rsidR="00BA216B" w:rsidRDefault="00BA216B" w:rsidP="00614F98"/>
                    <w:p w14:paraId="057E80FB" w14:textId="77777777" w:rsidR="00BA216B" w:rsidRDefault="00BA216B" w:rsidP="00614F98"/>
                    <w:p w14:paraId="6126E14B" w14:textId="77777777" w:rsidR="00BA216B" w:rsidRDefault="00BA216B" w:rsidP="00614F98"/>
                    <w:p w14:paraId="2B9DD85C" w14:textId="77777777" w:rsidR="00BA216B" w:rsidRDefault="00BA216B" w:rsidP="00614F98"/>
                    <w:p w14:paraId="6181FA4A" w14:textId="77777777" w:rsidR="00BA216B" w:rsidRDefault="00BA216B" w:rsidP="00614F98"/>
                    <w:p w14:paraId="526BE3EA" w14:textId="77777777" w:rsidR="00BA216B" w:rsidRDefault="00BA216B" w:rsidP="00614F98"/>
                    <w:p w14:paraId="10136B97" w14:textId="77777777" w:rsidR="00BA216B" w:rsidRDefault="00BA216B" w:rsidP="00614F98"/>
                    <w:p w14:paraId="541342B1" w14:textId="77777777" w:rsidR="00BA216B" w:rsidRDefault="00BA216B" w:rsidP="00614F98"/>
                    <w:p w14:paraId="01F25B0B" w14:textId="77777777" w:rsidR="00BA216B" w:rsidRDefault="00BA216B" w:rsidP="00614F98"/>
                    <w:p w14:paraId="499B6733" w14:textId="77777777" w:rsidR="00BA216B" w:rsidRDefault="00BA216B" w:rsidP="00614F98"/>
                    <w:p w14:paraId="69D2DDD4" w14:textId="77777777" w:rsidR="00BA216B" w:rsidRDefault="00BA216B" w:rsidP="00614F98"/>
                    <w:p w14:paraId="5994F7BD" w14:textId="77777777" w:rsidR="00BA216B" w:rsidRDefault="00BA216B" w:rsidP="00614F98"/>
                    <w:p w14:paraId="42F0F2D0" w14:textId="77777777" w:rsidR="00BA216B" w:rsidRDefault="00BA216B" w:rsidP="00614F98"/>
                    <w:p w14:paraId="309FF7A5" w14:textId="77777777" w:rsidR="00BA216B" w:rsidRDefault="00BA216B" w:rsidP="00614F98"/>
                    <w:p w14:paraId="03EC45DE" w14:textId="77777777" w:rsidR="00BA216B" w:rsidRDefault="00BA216B" w:rsidP="00614F98"/>
                    <w:p w14:paraId="1A410FB8" w14:textId="77777777" w:rsidR="00BA216B" w:rsidRDefault="00BA216B" w:rsidP="00614F98"/>
                    <w:p w14:paraId="4D04D6EA" w14:textId="77777777" w:rsidR="00BA216B" w:rsidRDefault="00BA216B" w:rsidP="00614F98"/>
                    <w:p w14:paraId="4DB5BD60" w14:textId="77777777" w:rsidR="00BA216B" w:rsidRDefault="00BA216B" w:rsidP="00614F98"/>
                    <w:p w14:paraId="502EFB11" w14:textId="77777777" w:rsidR="00BA216B" w:rsidRDefault="00BA216B" w:rsidP="00614F98"/>
                    <w:p w14:paraId="3562AA4C" w14:textId="77777777" w:rsidR="00BA216B" w:rsidRDefault="00BA216B" w:rsidP="00614F98"/>
                    <w:p w14:paraId="252BE766" w14:textId="77777777" w:rsidR="00BA216B" w:rsidRDefault="00BA216B" w:rsidP="00614F98"/>
                    <w:p w14:paraId="2058F9F7" w14:textId="77777777" w:rsidR="00BA216B" w:rsidRDefault="00BA216B" w:rsidP="00614F98"/>
                    <w:p w14:paraId="107A3E44" w14:textId="77777777" w:rsidR="00BA216B" w:rsidRDefault="00BA216B" w:rsidP="00614F98"/>
                    <w:p w14:paraId="3CB37FC2" w14:textId="77777777" w:rsidR="00BA216B" w:rsidRDefault="00BA216B" w:rsidP="00614F98"/>
                    <w:p w14:paraId="4D391323" w14:textId="77777777" w:rsidR="00BA216B" w:rsidRDefault="00BA216B" w:rsidP="00614F98"/>
                    <w:p w14:paraId="21A00181" w14:textId="77777777" w:rsidR="00BA216B" w:rsidRDefault="00BA216B" w:rsidP="00614F98"/>
                    <w:p w14:paraId="126678E6" w14:textId="77777777" w:rsidR="00BA216B" w:rsidRDefault="00BA216B" w:rsidP="00614F98"/>
                    <w:p w14:paraId="0038CA87" w14:textId="77777777" w:rsidR="00BA216B" w:rsidRDefault="00BA216B" w:rsidP="00614F98"/>
                    <w:p w14:paraId="1DBE4EA6" w14:textId="77777777" w:rsidR="00BA216B" w:rsidRDefault="00BA216B" w:rsidP="00614F98"/>
                    <w:p w14:paraId="28DBF339" w14:textId="77777777" w:rsidR="00BA216B" w:rsidRDefault="00BA216B" w:rsidP="00614F98"/>
                    <w:p w14:paraId="190EAD6C" w14:textId="77777777" w:rsidR="00BA216B" w:rsidRDefault="00BA216B" w:rsidP="00614F98"/>
                    <w:p w14:paraId="631FC84C" w14:textId="77777777" w:rsidR="00BA216B" w:rsidRDefault="00BA216B" w:rsidP="00614F98"/>
                    <w:p w14:paraId="5553F110" w14:textId="77777777" w:rsidR="00BA216B" w:rsidRDefault="00BA216B" w:rsidP="00614F98"/>
                    <w:p w14:paraId="1053CA68" w14:textId="77777777" w:rsidR="00BA216B" w:rsidRDefault="00BA216B" w:rsidP="00614F98"/>
                    <w:p w14:paraId="7988B837" w14:textId="77777777" w:rsidR="00BA216B" w:rsidRDefault="00BA216B" w:rsidP="00614F98"/>
                    <w:p w14:paraId="0D101E47" w14:textId="77777777" w:rsidR="00BA216B" w:rsidRDefault="00BA216B" w:rsidP="00614F98"/>
                    <w:p w14:paraId="3E664CDB" w14:textId="77777777" w:rsidR="00BA216B" w:rsidRDefault="00BA216B" w:rsidP="00614F98"/>
                    <w:p w14:paraId="759F36D6" w14:textId="77777777" w:rsidR="00BA216B" w:rsidRDefault="00BA216B" w:rsidP="00614F98"/>
                    <w:p w14:paraId="7807A24E" w14:textId="77777777" w:rsidR="00BA216B" w:rsidRDefault="00BA216B" w:rsidP="00614F98"/>
                    <w:p w14:paraId="57EA8032" w14:textId="77777777" w:rsidR="00BA216B" w:rsidRDefault="00BA216B" w:rsidP="00614F98"/>
                    <w:p w14:paraId="5A44F3BA" w14:textId="77777777" w:rsidR="00BA216B" w:rsidRDefault="00BA216B" w:rsidP="00614F98"/>
                    <w:p w14:paraId="22470030" w14:textId="77777777" w:rsidR="00BA216B" w:rsidRDefault="00BA216B" w:rsidP="00614F98"/>
                    <w:p w14:paraId="18DEEE35" w14:textId="77777777" w:rsidR="00BA216B" w:rsidRDefault="00BA216B" w:rsidP="00614F98"/>
                    <w:p w14:paraId="3B6526A5" w14:textId="77777777" w:rsidR="00BA216B" w:rsidRDefault="00BA216B" w:rsidP="00614F98"/>
                    <w:p w14:paraId="3288550B" w14:textId="77777777" w:rsidR="00BA216B" w:rsidRDefault="00BA216B" w:rsidP="00614F98"/>
                    <w:p w14:paraId="33335D51" w14:textId="77777777" w:rsidR="00BA216B" w:rsidRDefault="00BA216B" w:rsidP="00614F98"/>
                    <w:p w14:paraId="548FA97E" w14:textId="77777777" w:rsidR="00BA216B" w:rsidRDefault="00BA216B" w:rsidP="00614F98"/>
                    <w:p w14:paraId="2666220A" w14:textId="77777777" w:rsidR="00BA216B" w:rsidRDefault="00BA216B" w:rsidP="00614F98"/>
                    <w:p w14:paraId="37349640" w14:textId="77777777" w:rsidR="00BA216B" w:rsidRDefault="00BA216B" w:rsidP="00614F98"/>
                    <w:p w14:paraId="7774ED10" w14:textId="77777777" w:rsidR="00BA216B" w:rsidRDefault="00BA216B" w:rsidP="00614F98"/>
                    <w:p w14:paraId="5BB77A85" w14:textId="77777777" w:rsidR="00BA216B" w:rsidRDefault="00BA216B" w:rsidP="00614F98"/>
                    <w:p w14:paraId="28E415F6" w14:textId="77777777" w:rsidR="00BA216B" w:rsidRDefault="00BA216B" w:rsidP="00614F98"/>
                    <w:p w14:paraId="512B4972" w14:textId="77777777" w:rsidR="00BA216B" w:rsidRDefault="00BA216B" w:rsidP="00614F98"/>
                    <w:p w14:paraId="04AD7468" w14:textId="77777777" w:rsidR="00BA216B" w:rsidRDefault="00BA216B" w:rsidP="00614F98"/>
                    <w:p w14:paraId="0D577308" w14:textId="77777777" w:rsidR="00BA216B" w:rsidRDefault="00BA216B" w:rsidP="00614F98"/>
                    <w:p w14:paraId="6EE4A4B0" w14:textId="77777777" w:rsidR="00BA216B" w:rsidRDefault="00BA216B" w:rsidP="00614F98"/>
                    <w:p w14:paraId="548EE946" w14:textId="77777777" w:rsidR="00BA216B" w:rsidRDefault="00BA216B" w:rsidP="00614F98"/>
                    <w:p w14:paraId="09980DA8" w14:textId="77777777" w:rsidR="00BA216B" w:rsidRDefault="00BA216B" w:rsidP="00614F98"/>
                    <w:p w14:paraId="295096BD" w14:textId="77777777" w:rsidR="00BA216B" w:rsidRDefault="00BA216B" w:rsidP="00614F98"/>
                    <w:p w14:paraId="13B386B0" w14:textId="77777777" w:rsidR="00BA216B" w:rsidRDefault="00BA216B" w:rsidP="00614F98"/>
                    <w:p w14:paraId="6942BFFD" w14:textId="77777777" w:rsidR="00BA216B" w:rsidRDefault="00BA216B" w:rsidP="00614F98"/>
                    <w:p w14:paraId="40CC33A3" w14:textId="77777777" w:rsidR="00BA216B" w:rsidRDefault="00BA216B" w:rsidP="00614F98"/>
                    <w:p w14:paraId="74E5CF2D" w14:textId="77777777" w:rsidR="00BA216B" w:rsidRDefault="00BA216B" w:rsidP="00614F98"/>
                    <w:p w14:paraId="2F49DED2" w14:textId="77777777" w:rsidR="00BA216B" w:rsidRDefault="00BA216B" w:rsidP="00614F98"/>
                    <w:p w14:paraId="3FF5E04D" w14:textId="77777777" w:rsidR="00BA216B" w:rsidRDefault="00BA216B" w:rsidP="00614F98"/>
                    <w:p w14:paraId="56AAC4C9" w14:textId="77777777" w:rsidR="00BA216B" w:rsidRDefault="00BA216B" w:rsidP="00614F98"/>
                    <w:p w14:paraId="704C328D" w14:textId="77777777" w:rsidR="00BA216B" w:rsidRDefault="00BA216B" w:rsidP="00614F98"/>
                    <w:p w14:paraId="363C3BC4" w14:textId="77777777" w:rsidR="00BA216B" w:rsidRDefault="00BA216B" w:rsidP="00614F98"/>
                    <w:p w14:paraId="3FCDA173" w14:textId="77777777" w:rsidR="00BA216B" w:rsidRDefault="00BA216B" w:rsidP="00614F98"/>
                    <w:p w14:paraId="4EB78B0C" w14:textId="77777777" w:rsidR="00BA216B" w:rsidRDefault="00BA216B" w:rsidP="00614F98"/>
                    <w:p w14:paraId="725E3621" w14:textId="77777777" w:rsidR="00BA216B" w:rsidRDefault="00BA216B" w:rsidP="00614F98"/>
                    <w:p w14:paraId="234F89F9" w14:textId="77777777" w:rsidR="00BA216B" w:rsidRDefault="00BA216B" w:rsidP="00614F98"/>
                    <w:p w14:paraId="3D6CE435" w14:textId="77777777" w:rsidR="00BA216B" w:rsidRDefault="00BA216B" w:rsidP="00614F98"/>
                    <w:p w14:paraId="157B9B6D" w14:textId="77777777" w:rsidR="00BA216B" w:rsidRDefault="00BA216B" w:rsidP="00614F98"/>
                    <w:p w14:paraId="420653BA" w14:textId="77777777" w:rsidR="00BA216B" w:rsidRDefault="00BA216B" w:rsidP="00614F98"/>
                    <w:p w14:paraId="07C6EA14" w14:textId="77777777" w:rsidR="00BA216B" w:rsidRDefault="00BA216B" w:rsidP="00614F98"/>
                    <w:p w14:paraId="750EBD21" w14:textId="77777777" w:rsidR="00BA216B" w:rsidRDefault="00BA216B" w:rsidP="00614F98"/>
                    <w:p w14:paraId="517AA036" w14:textId="77777777" w:rsidR="00BA216B" w:rsidRDefault="00BA216B" w:rsidP="00614F98"/>
                    <w:p w14:paraId="68610FF5" w14:textId="77777777" w:rsidR="00BA216B" w:rsidRDefault="00BA216B" w:rsidP="00614F98"/>
                    <w:p w14:paraId="6EAE09C2" w14:textId="77777777" w:rsidR="00BA216B" w:rsidRDefault="00BA216B" w:rsidP="00614F98"/>
                    <w:p w14:paraId="25B95CED" w14:textId="77777777" w:rsidR="00BA216B" w:rsidRDefault="00BA216B" w:rsidP="00614F98"/>
                    <w:p w14:paraId="532EB6E7" w14:textId="77777777" w:rsidR="00BA216B" w:rsidRDefault="00BA216B" w:rsidP="00614F98"/>
                    <w:p w14:paraId="422BAEB5" w14:textId="77777777" w:rsidR="00BA216B" w:rsidRDefault="00BA216B" w:rsidP="00614F98"/>
                    <w:p w14:paraId="20DA3A16" w14:textId="77777777" w:rsidR="00BA216B" w:rsidRDefault="00BA216B" w:rsidP="00614F98"/>
                    <w:p w14:paraId="6EF319C8" w14:textId="77777777" w:rsidR="00BA216B" w:rsidRDefault="00BA216B" w:rsidP="00614F98"/>
                    <w:p w14:paraId="7F310BE8" w14:textId="77777777" w:rsidR="00BA216B" w:rsidRDefault="00BA216B" w:rsidP="00614F98"/>
                    <w:p w14:paraId="17A2C609" w14:textId="77777777" w:rsidR="00BA216B" w:rsidRDefault="00BA216B" w:rsidP="00614F98"/>
                    <w:p w14:paraId="5A93F965" w14:textId="77777777" w:rsidR="00BA216B" w:rsidRDefault="00BA216B" w:rsidP="00614F98"/>
                    <w:p w14:paraId="79D38562" w14:textId="77777777" w:rsidR="00BA216B" w:rsidRDefault="00BA216B" w:rsidP="00614F98"/>
                    <w:p w14:paraId="42B0FDCF" w14:textId="77777777" w:rsidR="00BA216B" w:rsidRDefault="00BA216B" w:rsidP="00614F98"/>
                    <w:p w14:paraId="1B05B5C2" w14:textId="77777777" w:rsidR="00BA216B" w:rsidRDefault="00BA216B" w:rsidP="00614F98"/>
                    <w:p w14:paraId="451A98DC" w14:textId="77777777" w:rsidR="00BA216B" w:rsidRDefault="00BA216B" w:rsidP="00614F98"/>
                    <w:p w14:paraId="28671168" w14:textId="77777777" w:rsidR="00BA216B" w:rsidRDefault="00BA216B" w:rsidP="00614F98"/>
                    <w:p w14:paraId="15138253" w14:textId="77777777" w:rsidR="00BA216B" w:rsidRDefault="00BA216B" w:rsidP="00614F98"/>
                    <w:p w14:paraId="287B5ED4" w14:textId="77777777" w:rsidR="00BA216B" w:rsidRDefault="00BA216B" w:rsidP="00614F98"/>
                    <w:p w14:paraId="1FF1B918" w14:textId="77777777" w:rsidR="00BA216B" w:rsidRDefault="00BA216B" w:rsidP="00614F98"/>
                    <w:p w14:paraId="17568B8A" w14:textId="77777777" w:rsidR="00BA216B" w:rsidRDefault="00BA216B" w:rsidP="00614F98"/>
                    <w:p w14:paraId="6E33DAFD" w14:textId="77777777" w:rsidR="00BA216B" w:rsidRDefault="00BA216B" w:rsidP="00614F98"/>
                    <w:p w14:paraId="5664FC0B" w14:textId="77777777" w:rsidR="00BA216B" w:rsidRDefault="00BA216B" w:rsidP="00614F98"/>
                    <w:p w14:paraId="7B260DA1" w14:textId="77777777" w:rsidR="00BA216B" w:rsidRDefault="00BA216B" w:rsidP="00614F98"/>
                    <w:p w14:paraId="7DE5DF4F" w14:textId="77777777" w:rsidR="00BA216B" w:rsidRDefault="00BA216B" w:rsidP="00614F98"/>
                    <w:p w14:paraId="76B4C36C" w14:textId="77777777" w:rsidR="00BA216B" w:rsidRDefault="00BA216B" w:rsidP="00614F98"/>
                    <w:p w14:paraId="0FB9EB77" w14:textId="77777777" w:rsidR="00BA216B" w:rsidRDefault="00BA216B" w:rsidP="00614F98"/>
                    <w:p w14:paraId="6A8AF6FD" w14:textId="77777777" w:rsidR="00BA216B" w:rsidRDefault="00BA216B" w:rsidP="00614F98"/>
                    <w:p w14:paraId="7032420A" w14:textId="77777777" w:rsidR="00BA216B" w:rsidRDefault="00BA216B" w:rsidP="00614F98"/>
                    <w:p w14:paraId="531C7CAE" w14:textId="77777777" w:rsidR="00BA216B" w:rsidRDefault="00BA216B" w:rsidP="00614F98"/>
                    <w:p w14:paraId="06E81394" w14:textId="77777777" w:rsidR="00BA216B" w:rsidRDefault="00BA216B" w:rsidP="00614F98"/>
                    <w:p w14:paraId="1043CB9E" w14:textId="77777777" w:rsidR="00BA216B" w:rsidRDefault="00BA216B" w:rsidP="00614F98"/>
                    <w:p w14:paraId="13E71E61" w14:textId="77777777" w:rsidR="00BA216B" w:rsidRDefault="00BA216B" w:rsidP="00614F98"/>
                    <w:p w14:paraId="248528A3" w14:textId="77777777" w:rsidR="00BA216B" w:rsidRDefault="00BA216B" w:rsidP="00614F98"/>
                    <w:p w14:paraId="2374ADF0" w14:textId="77777777" w:rsidR="00BA216B" w:rsidRDefault="00BA216B" w:rsidP="00614F98"/>
                    <w:p w14:paraId="4E4196EB" w14:textId="77777777" w:rsidR="00BA216B" w:rsidRDefault="00BA216B" w:rsidP="00614F98"/>
                    <w:p w14:paraId="4547A131" w14:textId="77777777" w:rsidR="00BA216B" w:rsidRDefault="00BA216B" w:rsidP="00614F98"/>
                    <w:p w14:paraId="67FFBD40" w14:textId="77777777" w:rsidR="00BA216B" w:rsidRDefault="00BA216B" w:rsidP="00614F98"/>
                    <w:p w14:paraId="590C2208" w14:textId="77777777" w:rsidR="00BA216B" w:rsidRDefault="00BA216B" w:rsidP="00614F98"/>
                    <w:p w14:paraId="41826852" w14:textId="77777777" w:rsidR="00BA216B" w:rsidRDefault="00BA216B" w:rsidP="00614F98"/>
                    <w:p w14:paraId="42E8DC58" w14:textId="77777777" w:rsidR="00BA216B" w:rsidRDefault="00BA216B" w:rsidP="00614F98"/>
                    <w:p w14:paraId="7A59EB8A" w14:textId="77777777" w:rsidR="00BA216B" w:rsidRDefault="00BA216B" w:rsidP="00614F98"/>
                    <w:p w14:paraId="66AE0996" w14:textId="77777777" w:rsidR="00BA216B" w:rsidRDefault="00BA216B" w:rsidP="00614F98"/>
                    <w:p w14:paraId="3DB2B475" w14:textId="77777777" w:rsidR="00BA216B" w:rsidRDefault="00BA216B" w:rsidP="00614F98"/>
                    <w:p w14:paraId="0BC1B4BD" w14:textId="77777777" w:rsidR="00BA216B" w:rsidRDefault="00BA216B" w:rsidP="00614F98"/>
                    <w:p w14:paraId="213F6E09" w14:textId="77777777" w:rsidR="00BA216B" w:rsidRDefault="00BA216B" w:rsidP="00614F98"/>
                    <w:p w14:paraId="196D0BAA" w14:textId="77777777" w:rsidR="00BA216B" w:rsidRDefault="00BA216B" w:rsidP="00614F98"/>
                    <w:p w14:paraId="07653BAC" w14:textId="77777777" w:rsidR="00BA216B" w:rsidRDefault="00BA216B" w:rsidP="00614F98"/>
                    <w:p w14:paraId="51AEF0D4" w14:textId="77777777" w:rsidR="00BA216B" w:rsidRDefault="00BA216B" w:rsidP="00614F98"/>
                    <w:p w14:paraId="3F59C976" w14:textId="77777777" w:rsidR="00BA216B" w:rsidRDefault="00BA216B" w:rsidP="00614F98"/>
                    <w:p w14:paraId="7292828A" w14:textId="77777777" w:rsidR="00BA216B" w:rsidRDefault="00BA216B" w:rsidP="00614F98"/>
                    <w:p w14:paraId="79A6DDB1" w14:textId="77777777" w:rsidR="00BA216B" w:rsidRDefault="00BA216B" w:rsidP="00614F98"/>
                    <w:p w14:paraId="1193CF5B" w14:textId="77777777" w:rsidR="00BA216B" w:rsidRDefault="00BA216B" w:rsidP="00614F98"/>
                    <w:p w14:paraId="6E8699DE" w14:textId="77777777" w:rsidR="00BA216B" w:rsidRDefault="00BA216B" w:rsidP="00614F98"/>
                    <w:p w14:paraId="3CC9C240" w14:textId="77777777" w:rsidR="00BA216B" w:rsidRDefault="00BA216B" w:rsidP="00614F98"/>
                    <w:p w14:paraId="232DDA9B" w14:textId="77777777" w:rsidR="00BA216B" w:rsidRDefault="00BA216B" w:rsidP="00614F98"/>
                    <w:p w14:paraId="31283F7B" w14:textId="77777777" w:rsidR="00BA216B" w:rsidRDefault="00BA216B" w:rsidP="00614F98"/>
                    <w:p w14:paraId="70181CFC" w14:textId="77777777" w:rsidR="00BA216B" w:rsidRDefault="00BA216B" w:rsidP="00614F98"/>
                    <w:p w14:paraId="681CDE70" w14:textId="77777777" w:rsidR="00BA216B" w:rsidRDefault="00BA216B" w:rsidP="00614F98"/>
                    <w:p w14:paraId="368E684C" w14:textId="77777777" w:rsidR="00BA216B" w:rsidRDefault="00BA216B" w:rsidP="00614F98"/>
                    <w:p w14:paraId="1043FDE2" w14:textId="77777777" w:rsidR="00BA216B" w:rsidRDefault="00BA216B" w:rsidP="00614F98"/>
                    <w:p w14:paraId="1B6F8B83" w14:textId="77777777" w:rsidR="00BA216B" w:rsidRDefault="00BA216B" w:rsidP="00614F98"/>
                    <w:p w14:paraId="2147F436" w14:textId="77777777" w:rsidR="00BA216B" w:rsidRDefault="00BA216B" w:rsidP="00614F98"/>
                    <w:p w14:paraId="60708A5D" w14:textId="77777777" w:rsidR="00BA216B" w:rsidRDefault="00BA216B" w:rsidP="00614F98"/>
                    <w:p w14:paraId="58790E51" w14:textId="77777777" w:rsidR="00BA216B" w:rsidRDefault="00BA216B" w:rsidP="00614F98"/>
                    <w:p w14:paraId="37270EEB" w14:textId="77777777" w:rsidR="00BA216B" w:rsidRDefault="00BA216B" w:rsidP="00614F98"/>
                    <w:p w14:paraId="707430E0" w14:textId="77777777" w:rsidR="00BA216B" w:rsidRDefault="00BA216B" w:rsidP="00614F98"/>
                    <w:p w14:paraId="3483E39B" w14:textId="77777777" w:rsidR="00BA216B" w:rsidRDefault="00BA216B" w:rsidP="00614F98"/>
                    <w:p w14:paraId="42BF903E" w14:textId="77777777" w:rsidR="00BA216B" w:rsidRDefault="00BA216B" w:rsidP="00614F98"/>
                    <w:p w14:paraId="4A0D79AF" w14:textId="77777777" w:rsidR="00BA216B" w:rsidRDefault="00BA216B" w:rsidP="00614F98"/>
                    <w:p w14:paraId="0201FC47" w14:textId="77777777" w:rsidR="00BA216B" w:rsidRDefault="00BA216B" w:rsidP="00614F98"/>
                    <w:p w14:paraId="2137F122" w14:textId="77777777" w:rsidR="00BA216B" w:rsidRDefault="00BA216B" w:rsidP="00614F98"/>
                    <w:p w14:paraId="7A2A67D0" w14:textId="77777777" w:rsidR="00BA216B" w:rsidRDefault="00BA216B" w:rsidP="00614F98"/>
                    <w:p w14:paraId="47DD8BD3" w14:textId="77777777" w:rsidR="00BA216B" w:rsidRDefault="00BA216B" w:rsidP="00614F98"/>
                    <w:p w14:paraId="194A01D6" w14:textId="77777777" w:rsidR="00BA216B" w:rsidRDefault="00BA216B" w:rsidP="00614F98"/>
                    <w:p w14:paraId="47351C99" w14:textId="77777777" w:rsidR="00BA216B" w:rsidRDefault="00BA216B" w:rsidP="00614F98"/>
                    <w:p w14:paraId="5B96F9B7" w14:textId="77777777" w:rsidR="00BA216B" w:rsidRDefault="00BA216B" w:rsidP="00614F98"/>
                    <w:p w14:paraId="49F6BD0B" w14:textId="77777777" w:rsidR="00BA216B" w:rsidRDefault="00BA216B" w:rsidP="00614F98"/>
                    <w:p w14:paraId="19BF277D" w14:textId="77777777" w:rsidR="00BA216B" w:rsidRDefault="00BA216B" w:rsidP="00614F98"/>
                    <w:p w14:paraId="555AADBE" w14:textId="77777777" w:rsidR="00BA216B" w:rsidRDefault="00BA216B" w:rsidP="00614F98"/>
                    <w:p w14:paraId="12C828DE" w14:textId="77777777" w:rsidR="00BA216B" w:rsidRDefault="00BA216B" w:rsidP="00614F98"/>
                    <w:p w14:paraId="23D49422" w14:textId="77777777" w:rsidR="00BA216B" w:rsidRDefault="00BA216B" w:rsidP="00614F98"/>
                    <w:p w14:paraId="2D439AC5" w14:textId="77777777" w:rsidR="00BA216B" w:rsidRDefault="00BA216B" w:rsidP="00614F98"/>
                    <w:p w14:paraId="159536CF" w14:textId="77777777" w:rsidR="00BA216B" w:rsidRDefault="00BA216B" w:rsidP="00614F98"/>
                    <w:p w14:paraId="1864625E" w14:textId="77777777" w:rsidR="00BA216B" w:rsidRDefault="00BA216B" w:rsidP="00614F98"/>
                    <w:p w14:paraId="5E1E6858" w14:textId="77777777" w:rsidR="00BA216B" w:rsidRDefault="00BA216B" w:rsidP="00614F98"/>
                    <w:p w14:paraId="4F95DAA6" w14:textId="77777777" w:rsidR="00BA216B" w:rsidRDefault="00BA216B" w:rsidP="00614F98"/>
                    <w:p w14:paraId="42F1F49C" w14:textId="77777777" w:rsidR="00BA216B" w:rsidRDefault="00BA216B" w:rsidP="00614F98"/>
                    <w:p w14:paraId="5741EA80" w14:textId="77777777" w:rsidR="00BA216B" w:rsidRDefault="00BA216B" w:rsidP="00614F98"/>
                    <w:p w14:paraId="16CE0493" w14:textId="77777777" w:rsidR="00BA216B" w:rsidRDefault="00BA216B" w:rsidP="00614F98"/>
                    <w:p w14:paraId="7892273B" w14:textId="77777777" w:rsidR="00BA216B" w:rsidRDefault="00BA216B" w:rsidP="00614F98"/>
                    <w:p w14:paraId="19F80C9B" w14:textId="77777777" w:rsidR="00BA216B" w:rsidRDefault="00BA216B" w:rsidP="00614F98"/>
                    <w:p w14:paraId="5C0847AF" w14:textId="77777777" w:rsidR="00BA216B" w:rsidRDefault="00BA216B" w:rsidP="00614F98"/>
                    <w:p w14:paraId="44B2F950" w14:textId="77777777" w:rsidR="00BA216B" w:rsidRDefault="00BA216B" w:rsidP="00614F98"/>
                    <w:p w14:paraId="21134BC1" w14:textId="77777777" w:rsidR="00BA216B" w:rsidRDefault="00BA216B" w:rsidP="00614F98"/>
                    <w:p w14:paraId="7C4DEED8" w14:textId="77777777" w:rsidR="00BA216B" w:rsidRDefault="00BA216B" w:rsidP="00614F98"/>
                    <w:p w14:paraId="54D0DC76" w14:textId="77777777" w:rsidR="00BA216B" w:rsidRDefault="00BA216B" w:rsidP="00614F98"/>
                    <w:p w14:paraId="6BA68EC7" w14:textId="77777777" w:rsidR="00BA216B" w:rsidRDefault="00BA216B" w:rsidP="00614F98"/>
                    <w:p w14:paraId="6FC0686B" w14:textId="77777777" w:rsidR="00BA216B" w:rsidRDefault="00BA216B" w:rsidP="00614F98"/>
                    <w:p w14:paraId="4372C216" w14:textId="77777777" w:rsidR="00BA216B" w:rsidRDefault="00BA216B" w:rsidP="00614F98"/>
                    <w:p w14:paraId="248CB184" w14:textId="77777777" w:rsidR="00BA216B" w:rsidRDefault="00BA216B" w:rsidP="00614F98"/>
                    <w:p w14:paraId="4482E188" w14:textId="77777777" w:rsidR="00BA216B" w:rsidRDefault="00BA216B" w:rsidP="00614F98"/>
                    <w:p w14:paraId="6C12EA4E" w14:textId="77777777" w:rsidR="00BA216B" w:rsidRDefault="00BA216B" w:rsidP="00614F98"/>
                    <w:p w14:paraId="2CB3B29D" w14:textId="77777777" w:rsidR="00BA216B" w:rsidRDefault="00BA216B" w:rsidP="00614F98"/>
                    <w:p w14:paraId="04D809AE" w14:textId="77777777" w:rsidR="00BA216B" w:rsidRDefault="00BA216B" w:rsidP="00614F98"/>
                    <w:p w14:paraId="6EF8071D" w14:textId="77777777" w:rsidR="00BA216B" w:rsidRDefault="00BA216B" w:rsidP="00614F98"/>
                    <w:p w14:paraId="3C35D880" w14:textId="77777777" w:rsidR="00BA216B" w:rsidRDefault="00BA216B" w:rsidP="00614F98"/>
                    <w:p w14:paraId="78BF6ECD" w14:textId="77777777" w:rsidR="00BA216B" w:rsidRDefault="00BA216B" w:rsidP="00614F98"/>
                    <w:p w14:paraId="630AB98A" w14:textId="77777777" w:rsidR="00BA216B" w:rsidRDefault="00BA216B" w:rsidP="00614F98"/>
                    <w:p w14:paraId="2D7CC1C5" w14:textId="77777777" w:rsidR="00BA216B" w:rsidRDefault="00BA216B" w:rsidP="00614F98"/>
                    <w:p w14:paraId="262265DB" w14:textId="77777777" w:rsidR="00BA216B" w:rsidRDefault="00BA216B" w:rsidP="00614F98"/>
                    <w:p w14:paraId="10AA3A62" w14:textId="77777777" w:rsidR="00BA216B" w:rsidRDefault="00BA216B" w:rsidP="00614F98"/>
                    <w:p w14:paraId="6D8E8170" w14:textId="77777777" w:rsidR="00BA216B" w:rsidRDefault="00BA216B" w:rsidP="00614F98"/>
                    <w:p w14:paraId="0F089C9A" w14:textId="77777777" w:rsidR="00BA216B" w:rsidRDefault="00BA216B" w:rsidP="00614F98"/>
                    <w:p w14:paraId="586C7D9C" w14:textId="77777777" w:rsidR="00BA216B" w:rsidRDefault="00BA216B" w:rsidP="00614F98"/>
                    <w:p w14:paraId="551BB651" w14:textId="77777777" w:rsidR="00BA216B" w:rsidRDefault="00BA216B" w:rsidP="00614F98"/>
                    <w:p w14:paraId="232E29CE" w14:textId="77777777" w:rsidR="00BA216B" w:rsidRDefault="00BA216B" w:rsidP="00614F98"/>
                    <w:p w14:paraId="3D067849" w14:textId="77777777" w:rsidR="00BA216B" w:rsidRDefault="00BA216B" w:rsidP="00614F98"/>
                    <w:p w14:paraId="3C41680E" w14:textId="77777777" w:rsidR="00BA216B" w:rsidRDefault="00BA216B" w:rsidP="00614F98"/>
                    <w:p w14:paraId="3441AB44" w14:textId="77777777" w:rsidR="00BA216B" w:rsidRDefault="00BA216B" w:rsidP="00614F98"/>
                    <w:p w14:paraId="565422CC" w14:textId="77777777" w:rsidR="00BA216B" w:rsidRDefault="00BA216B" w:rsidP="00614F98"/>
                    <w:p w14:paraId="74C7D6CE" w14:textId="77777777" w:rsidR="00BA216B" w:rsidRDefault="00BA216B" w:rsidP="00614F98"/>
                    <w:p w14:paraId="31888FDA" w14:textId="77777777" w:rsidR="00BA216B" w:rsidRDefault="00BA216B" w:rsidP="00614F98"/>
                    <w:p w14:paraId="5F037124" w14:textId="77777777" w:rsidR="00BA216B" w:rsidRDefault="00BA216B" w:rsidP="00614F98"/>
                    <w:p w14:paraId="22184ED7" w14:textId="77777777" w:rsidR="00BA216B" w:rsidRDefault="00BA216B" w:rsidP="00614F98"/>
                    <w:p w14:paraId="19956300" w14:textId="77777777" w:rsidR="00BA216B" w:rsidRDefault="00BA216B" w:rsidP="00614F98"/>
                    <w:p w14:paraId="1303C920" w14:textId="77777777" w:rsidR="00BA216B" w:rsidRDefault="00BA216B" w:rsidP="00614F98"/>
                    <w:p w14:paraId="1347871A" w14:textId="77777777" w:rsidR="00BA216B" w:rsidRDefault="00BA216B" w:rsidP="00614F98"/>
                    <w:p w14:paraId="3A16A5F2" w14:textId="77777777" w:rsidR="00BA216B" w:rsidRDefault="00BA216B" w:rsidP="00614F98"/>
                    <w:p w14:paraId="11E902EB" w14:textId="77777777" w:rsidR="00BA216B" w:rsidRDefault="00BA216B" w:rsidP="00614F98"/>
                    <w:p w14:paraId="3321A838" w14:textId="77777777" w:rsidR="00BA216B" w:rsidRDefault="00BA216B" w:rsidP="00614F98"/>
                    <w:p w14:paraId="2D3F44B0" w14:textId="77777777" w:rsidR="00BA216B" w:rsidRDefault="00BA216B" w:rsidP="00614F98"/>
                    <w:p w14:paraId="6F3ACD54" w14:textId="77777777" w:rsidR="00BA216B" w:rsidRDefault="00BA216B" w:rsidP="00614F98"/>
                    <w:p w14:paraId="3DE414F7" w14:textId="77777777" w:rsidR="00BA216B" w:rsidRDefault="00BA216B" w:rsidP="00614F98"/>
                    <w:p w14:paraId="72050E89" w14:textId="77777777" w:rsidR="00BA216B" w:rsidRDefault="00BA216B" w:rsidP="00614F98"/>
                    <w:p w14:paraId="470B908F" w14:textId="77777777" w:rsidR="00BA216B" w:rsidRDefault="00BA216B" w:rsidP="00614F98"/>
                    <w:p w14:paraId="21B5A248" w14:textId="77777777" w:rsidR="00BA216B" w:rsidRDefault="00BA216B" w:rsidP="00614F98"/>
                    <w:p w14:paraId="501F5FF3" w14:textId="77777777" w:rsidR="00BA216B" w:rsidRDefault="00BA216B" w:rsidP="00614F98"/>
                    <w:p w14:paraId="5EB0C52B" w14:textId="77777777" w:rsidR="00BA216B" w:rsidRDefault="00BA216B" w:rsidP="00614F98"/>
                    <w:p w14:paraId="3E88DEEF" w14:textId="77777777" w:rsidR="00BA216B" w:rsidRDefault="00BA216B" w:rsidP="00614F98"/>
                    <w:p w14:paraId="23DD4846" w14:textId="77777777" w:rsidR="00BA216B" w:rsidRDefault="00BA216B" w:rsidP="00614F98"/>
                    <w:p w14:paraId="7B2A69E9" w14:textId="77777777" w:rsidR="00BA216B" w:rsidRDefault="00BA216B" w:rsidP="00614F98"/>
                    <w:p w14:paraId="252E1099" w14:textId="77777777" w:rsidR="00BA216B" w:rsidRDefault="00BA216B" w:rsidP="00614F98"/>
                    <w:p w14:paraId="733F8848" w14:textId="77777777" w:rsidR="00BA216B" w:rsidRDefault="00BA216B" w:rsidP="00614F98"/>
                    <w:p w14:paraId="675C3607" w14:textId="77777777" w:rsidR="00BA216B" w:rsidRDefault="00BA216B" w:rsidP="00614F98"/>
                    <w:p w14:paraId="57919EC1" w14:textId="77777777" w:rsidR="00BA216B" w:rsidRDefault="00BA216B" w:rsidP="00614F98"/>
                    <w:p w14:paraId="088447C1" w14:textId="77777777" w:rsidR="00BA216B" w:rsidRDefault="00BA216B" w:rsidP="00614F98"/>
                    <w:p w14:paraId="55C17155" w14:textId="77777777" w:rsidR="00BA216B" w:rsidRDefault="00BA216B" w:rsidP="00614F98"/>
                    <w:p w14:paraId="7925A8E3" w14:textId="77777777" w:rsidR="00BA216B" w:rsidRDefault="00BA216B" w:rsidP="00614F98"/>
                    <w:p w14:paraId="34CCF298" w14:textId="77777777" w:rsidR="00BA216B" w:rsidRDefault="00BA216B" w:rsidP="00614F98"/>
                    <w:p w14:paraId="35837AE0" w14:textId="77777777" w:rsidR="00BA216B" w:rsidRDefault="00BA216B" w:rsidP="00614F98"/>
                    <w:p w14:paraId="100DAC0F" w14:textId="77777777" w:rsidR="00BA216B" w:rsidRDefault="00BA216B" w:rsidP="00614F98"/>
                    <w:p w14:paraId="778E7644" w14:textId="77777777" w:rsidR="00BA216B" w:rsidRDefault="00BA216B" w:rsidP="00614F98"/>
                    <w:p w14:paraId="2F5BFF19" w14:textId="77777777" w:rsidR="00BA216B" w:rsidRDefault="00BA216B" w:rsidP="00614F98"/>
                    <w:p w14:paraId="7756273D" w14:textId="77777777" w:rsidR="00BA216B" w:rsidRDefault="00BA216B" w:rsidP="00614F98"/>
                    <w:p w14:paraId="3F2C421A" w14:textId="77777777" w:rsidR="00BA216B" w:rsidRDefault="00BA216B" w:rsidP="00614F98"/>
                    <w:p w14:paraId="1FF0AB80" w14:textId="77777777" w:rsidR="00BA216B" w:rsidRDefault="00BA216B" w:rsidP="00614F98"/>
                    <w:p w14:paraId="6EF00EFC" w14:textId="77777777" w:rsidR="00BA216B" w:rsidRDefault="00BA216B" w:rsidP="00614F98"/>
                    <w:p w14:paraId="0A7BD050" w14:textId="77777777" w:rsidR="00BA216B" w:rsidRDefault="00BA216B" w:rsidP="00614F98"/>
                    <w:p w14:paraId="4AF33CCB" w14:textId="77777777" w:rsidR="00BA216B" w:rsidRDefault="00BA216B" w:rsidP="00614F98"/>
                    <w:p w14:paraId="70700645" w14:textId="77777777" w:rsidR="00BA216B" w:rsidRDefault="00BA216B" w:rsidP="00614F98"/>
                    <w:p w14:paraId="14AD6CB2" w14:textId="77777777" w:rsidR="00BA216B" w:rsidRDefault="00BA216B" w:rsidP="00614F98"/>
                    <w:p w14:paraId="5C2FA43B" w14:textId="77777777" w:rsidR="00BA216B" w:rsidRDefault="00BA216B" w:rsidP="00614F98"/>
                    <w:p w14:paraId="2ABC54C9" w14:textId="77777777" w:rsidR="00BA216B" w:rsidRDefault="00BA216B" w:rsidP="00614F98"/>
                    <w:p w14:paraId="160D6555" w14:textId="77777777" w:rsidR="00BA216B" w:rsidRDefault="00BA216B" w:rsidP="00614F98"/>
                    <w:p w14:paraId="1AF53E34" w14:textId="77777777" w:rsidR="00BA216B" w:rsidRDefault="00BA216B" w:rsidP="00614F98"/>
                    <w:p w14:paraId="4D601FF1" w14:textId="77777777" w:rsidR="00BA216B" w:rsidRDefault="00BA216B" w:rsidP="00614F98"/>
                    <w:p w14:paraId="7BB62C3A" w14:textId="77777777" w:rsidR="00BA216B" w:rsidRDefault="00BA216B" w:rsidP="00614F98"/>
                    <w:p w14:paraId="16CB9872" w14:textId="77777777" w:rsidR="00BA216B" w:rsidRDefault="00BA216B" w:rsidP="00614F98"/>
                    <w:p w14:paraId="1BA40C22" w14:textId="77777777" w:rsidR="00BA216B" w:rsidRDefault="00BA216B" w:rsidP="00614F98"/>
                    <w:p w14:paraId="7F722919" w14:textId="77777777" w:rsidR="00BA216B" w:rsidRDefault="00BA216B" w:rsidP="00614F98"/>
                    <w:p w14:paraId="599F9F7D" w14:textId="77777777" w:rsidR="00BA216B" w:rsidRDefault="00BA216B" w:rsidP="00614F98"/>
                    <w:p w14:paraId="5BB65E8B" w14:textId="77777777" w:rsidR="00BA216B" w:rsidRDefault="00BA216B" w:rsidP="00614F98"/>
                    <w:p w14:paraId="7E55D60E" w14:textId="77777777" w:rsidR="00BA216B" w:rsidRDefault="00BA216B" w:rsidP="00614F98"/>
                    <w:p w14:paraId="3E01D5F1" w14:textId="77777777" w:rsidR="00BA216B" w:rsidRDefault="00BA216B" w:rsidP="00614F98"/>
                    <w:p w14:paraId="677945F5" w14:textId="77777777" w:rsidR="00BA216B" w:rsidRDefault="00BA216B" w:rsidP="00614F98"/>
                    <w:p w14:paraId="327DA5D1" w14:textId="77777777" w:rsidR="00BA216B" w:rsidRDefault="00BA216B" w:rsidP="00614F98"/>
                    <w:p w14:paraId="194F064A" w14:textId="77777777" w:rsidR="00BA216B" w:rsidRDefault="00BA216B" w:rsidP="00614F98"/>
                    <w:p w14:paraId="07B103AD" w14:textId="77777777" w:rsidR="00BA216B" w:rsidRDefault="00BA216B" w:rsidP="00614F98"/>
                    <w:p w14:paraId="2CE6BF91" w14:textId="77777777" w:rsidR="00BA216B" w:rsidRDefault="00BA216B" w:rsidP="00614F98"/>
                    <w:p w14:paraId="2B4FEE9A" w14:textId="77777777" w:rsidR="00BA216B" w:rsidRDefault="00BA216B" w:rsidP="00614F98"/>
                    <w:p w14:paraId="34814404" w14:textId="77777777" w:rsidR="00BA216B" w:rsidRDefault="00BA216B" w:rsidP="00614F98"/>
                    <w:p w14:paraId="5E1B1E86" w14:textId="77777777" w:rsidR="00BA216B" w:rsidRDefault="00BA216B" w:rsidP="00614F98"/>
                    <w:p w14:paraId="516EE90C" w14:textId="77777777" w:rsidR="00BA216B" w:rsidRDefault="00BA216B" w:rsidP="00614F98"/>
                    <w:p w14:paraId="26EF608E" w14:textId="77777777" w:rsidR="00BA216B" w:rsidRDefault="00BA216B" w:rsidP="00614F98"/>
                    <w:p w14:paraId="4857F057" w14:textId="77777777" w:rsidR="00BA216B" w:rsidRDefault="00BA216B" w:rsidP="00614F98"/>
                    <w:p w14:paraId="70AC21C1" w14:textId="77777777" w:rsidR="00BA216B" w:rsidRDefault="00BA216B" w:rsidP="00614F98"/>
                    <w:p w14:paraId="1697D563" w14:textId="77777777" w:rsidR="00BA216B" w:rsidRDefault="00BA216B" w:rsidP="00614F98"/>
                    <w:p w14:paraId="59E1FC92" w14:textId="77777777" w:rsidR="00BA216B" w:rsidRDefault="00BA216B" w:rsidP="00614F98"/>
                    <w:p w14:paraId="4DA3636D" w14:textId="77777777" w:rsidR="00BA216B" w:rsidRDefault="00BA216B" w:rsidP="00614F98"/>
                    <w:p w14:paraId="102A2624" w14:textId="77777777" w:rsidR="00BA216B" w:rsidRDefault="00BA216B" w:rsidP="00614F98"/>
                    <w:p w14:paraId="3C05E8E1" w14:textId="77777777" w:rsidR="00BA216B" w:rsidRDefault="00BA216B" w:rsidP="00614F98"/>
                    <w:p w14:paraId="49C3C340" w14:textId="77777777" w:rsidR="00BA216B" w:rsidRDefault="00BA216B" w:rsidP="00614F98"/>
                    <w:p w14:paraId="76263AF9" w14:textId="77777777" w:rsidR="00BA216B" w:rsidRDefault="00BA216B" w:rsidP="00614F98"/>
                    <w:p w14:paraId="33B162A9" w14:textId="77777777" w:rsidR="00BA216B" w:rsidRDefault="00BA216B" w:rsidP="00614F98"/>
                    <w:p w14:paraId="3722BF24" w14:textId="77777777" w:rsidR="00BA216B" w:rsidRDefault="00BA216B" w:rsidP="00614F98"/>
                    <w:p w14:paraId="4B0BA870" w14:textId="77777777" w:rsidR="00BA216B" w:rsidRDefault="00BA216B" w:rsidP="00614F98"/>
                    <w:p w14:paraId="19499ACB" w14:textId="77777777" w:rsidR="00BA216B" w:rsidRDefault="00BA216B" w:rsidP="00614F98"/>
                    <w:p w14:paraId="37C429E0" w14:textId="77777777" w:rsidR="00BA216B" w:rsidRDefault="00BA216B" w:rsidP="00614F98"/>
                    <w:p w14:paraId="7B873ED4" w14:textId="77777777" w:rsidR="00BA216B" w:rsidRDefault="00BA216B" w:rsidP="00614F98"/>
                    <w:p w14:paraId="0E823DA9" w14:textId="77777777" w:rsidR="00BA216B" w:rsidRDefault="00BA216B" w:rsidP="00614F98"/>
                    <w:p w14:paraId="35842C93" w14:textId="77777777" w:rsidR="00BA216B" w:rsidRDefault="00BA216B" w:rsidP="00614F98"/>
                    <w:p w14:paraId="2AAED560" w14:textId="77777777" w:rsidR="00BA216B" w:rsidRDefault="00BA216B" w:rsidP="00614F98"/>
                    <w:p w14:paraId="103C92C7" w14:textId="77777777" w:rsidR="00BA216B" w:rsidRDefault="00BA216B" w:rsidP="00614F98"/>
                    <w:p w14:paraId="7ED79A08" w14:textId="77777777" w:rsidR="00BA216B" w:rsidRDefault="00BA216B" w:rsidP="00614F98"/>
                    <w:p w14:paraId="303D1886" w14:textId="77777777" w:rsidR="00BA216B" w:rsidRDefault="00BA216B" w:rsidP="00614F98"/>
                    <w:p w14:paraId="32E28AA6" w14:textId="77777777" w:rsidR="00BA216B" w:rsidRDefault="00BA216B" w:rsidP="00614F98"/>
                    <w:p w14:paraId="37EDBE19" w14:textId="77777777" w:rsidR="00BA216B" w:rsidRDefault="00BA216B" w:rsidP="00614F98"/>
                    <w:p w14:paraId="36A29CF9" w14:textId="77777777" w:rsidR="00BA216B" w:rsidRDefault="00BA216B" w:rsidP="00614F98"/>
                    <w:p w14:paraId="176CD8C6" w14:textId="77777777" w:rsidR="00BA216B" w:rsidRDefault="00BA216B" w:rsidP="00614F98"/>
                    <w:p w14:paraId="45C4CF03" w14:textId="77777777" w:rsidR="00BA216B" w:rsidRDefault="00BA216B" w:rsidP="00614F98"/>
                    <w:p w14:paraId="2A4690F0" w14:textId="77777777" w:rsidR="00BA216B" w:rsidRDefault="00BA216B" w:rsidP="00614F98"/>
                    <w:p w14:paraId="703321C6" w14:textId="77777777" w:rsidR="00BA216B" w:rsidRDefault="00BA216B" w:rsidP="00614F98"/>
                    <w:p w14:paraId="74A399EB" w14:textId="77777777" w:rsidR="00BA216B" w:rsidRDefault="00BA216B" w:rsidP="00614F98"/>
                    <w:p w14:paraId="4354C947" w14:textId="77777777" w:rsidR="00BA216B" w:rsidRDefault="00BA216B" w:rsidP="00614F98"/>
                    <w:p w14:paraId="26BA7AD7" w14:textId="77777777" w:rsidR="00BA216B" w:rsidRDefault="00BA216B" w:rsidP="00614F98"/>
                    <w:p w14:paraId="5B075FF9" w14:textId="77777777" w:rsidR="00BA216B" w:rsidRDefault="00BA216B" w:rsidP="00614F98"/>
                    <w:p w14:paraId="44F9B371" w14:textId="77777777" w:rsidR="00BA216B" w:rsidRDefault="00BA216B" w:rsidP="00614F98"/>
                    <w:p w14:paraId="3A65C3AD" w14:textId="77777777" w:rsidR="00BA216B" w:rsidRDefault="00BA216B" w:rsidP="00614F98"/>
                    <w:p w14:paraId="6D10A494" w14:textId="77777777" w:rsidR="00BA216B" w:rsidRDefault="00BA216B" w:rsidP="00614F98"/>
                    <w:p w14:paraId="3286AEB6" w14:textId="77777777" w:rsidR="00BA216B" w:rsidRDefault="00BA216B" w:rsidP="00614F98"/>
                    <w:p w14:paraId="73E95A26" w14:textId="77777777" w:rsidR="00BA216B" w:rsidRDefault="00BA216B" w:rsidP="00614F98"/>
                    <w:p w14:paraId="5A34626F" w14:textId="77777777" w:rsidR="00BA216B" w:rsidRDefault="00BA216B" w:rsidP="00614F98"/>
                    <w:p w14:paraId="26B11544" w14:textId="77777777" w:rsidR="00BA216B" w:rsidRDefault="00BA216B" w:rsidP="00614F98"/>
                    <w:p w14:paraId="72899C7B" w14:textId="77777777" w:rsidR="00BA216B" w:rsidRDefault="00BA216B" w:rsidP="00614F98"/>
                    <w:p w14:paraId="2444FF2A" w14:textId="77777777" w:rsidR="00BA216B" w:rsidRDefault="00BA216B" w:rsidP="00614F98"/>
                    <w:p w14:paraId="05FDB811" w14:textId="77777777" w:rsidR="00BA216B" w:rsidRDefault="00BA216B" w:rsidP="00614F98"/>
                    <w:p w14:paraId="718B146D" w14:textId="77777777" w:rsidR="00BA216B" w:rsidRDefault="00BA216B" w:rsidP="00614F98"/>
                    <w:p w14:paraId="7F9B98E6" w14:textId="77777777" w:rsidR="00BA216B" w:rsidRDefault="00BA216B" w:rsidP="00614F98"/>
                    <w:p w14:paraId="0F45A0C6" w14:textId="77777777" w:rsidR="00BA216B" w:rsidRDefault="00BA216B" w:rsidP="00614F98"/>
                    <w:p w14:paraId="7D359116" w14:textId="77777777" w:rsidR="00BA216B" w:rsidRDefault="00BA216B" w:rsidP="00614F98"/>
                    <w:p w14:paraId="0B0BEBF0" w14:textId="77777777" w:rsidR="00BA216B" w:rsidRDefault="00BA216B" w:rsidP="00614F98"/>
                    <w:p w14:paraId="6366FBE0" w14:textId="77777777" w:rsidR="00BA216B" w:rsidRDefault="00BA216B" w:rsidP="00614F98"/>
                    <w:p w14:paraId="00D9A83B" w14:textId="77777777" w:rsidR="00BA216B" w:rsidRDefault="00BA216B" w:rsidP="00614F98"/>
                    <w:p w14:paraId="39178978" w14:textId="77777777" w:rsidR="00BA216B" w:rsidRDefault="00BA216B" w:rsidP="00614F98"/>
                    <w:p w14:paraId="5701969D" w14:textId="77777777" w:rsidR="00BA216B" w:rsidRDefault="00BA216B" w:rsidP="00614F98"/>
                    <w:p w14:paraId="72FBD80E" w14:textId="77777777" w:rsidR="00BA216B" w:rsidRDefault="00BA216B" w:rsidP="00614F98"/>
                    <w:p w14:paraId="429C74D1" w14:textId="77777777" w:rsidR="00BA216B" w:rsidRDefault="00BA216B" w:rsidP="00614F98"/>
                    <w:p w14:paraId="073A46C7" w14:textId="77777777" w:rsidR="00BA216B" w:rsidRDefault="00BA216B" w:rsidP="00614F98"/>
                    <w:p w14:paraId="61B9F364" w14:textId="77777777" w:rsidR="00BA216B" w:rsidRDefault="00BA216B" w:rsidP="00614F98"/>
                    <w:p w14:paraId="35BB3EE3" w14:textId="77777777" w:rsidR="00BA216B" w:rsidRDefault="00BA216B" w:rsidP="00614F98"/>
                    <w:p w14:paraId="6B685218" w14:textId="77777777" w:rsidR="00BA216B" w:rsidRDefault="00BA216B" w:rsidP="00614F98"/>
                    <w:p w14:paraId="1C225570" w14:textId="77777777" w:rsidR="00BA216B" w:rsidRDefault="00BA216B" w:rsidP="00614F98"/>
                    <w:p w14:paraId="6C3460C2" w14:textId="77777777" w:rsidR="00BA216B" w:rsidRDefault="00BA216B" w:rsidP="00614F98"/>
                    <w:p w14:paraId="3070DFB9" w14:textId="77777777" w:rsidR="00BA216B" w:rsidRDefault="00BA216B" w:rsidP="00614F98"/>
                    <w:p w14:paraId="75438FC0" w14:textId="77777777" w:rsidR="00BA216B" w:rsidRDefault="00BA216B" w:rsidP="00614F98"/>
                    <w:p w14:paraId="3BEEA6E5" w14:textId="77777777" w:rsidR="00BA216B" w:rsidRDefault="00BA216B" w:rsidP="00614F98"/>
                    <w:p w14:paraId="4D8579A1" w14:textId="77777777" w:rsidR="00BA216B" w:rsidRDefault="00BA216B" w:rsidP="00614F98"/>
                    <w:p w14:paraId="1497F88C" w14:textId="77777777" w:rsidR="00BA216B" w:rsidRDefault="00BA216B" w:rsidP="00614F98"/>
                    <w:p w14:paraId="2526CB48" w14:textId="77777777" w:rsidR="00BA216B" w:rsidRDefault="00BA216B" w:rsidP="00614F98"/>
                    <w:p w14:paraId="5C515A61" w14:textId="77777777" w:rsidR="00BA216B" w:rsidRDefault="00BA216B" w:rsidP="00614F98"/>
                    <w:p w14:paraId="3805112F" w14:textId="77777777" w:rsidR="00BA216B" w:rsidRDefault="00BA216B" w:rsidP="00614F98"/>
                    <w:p w14:paraId="3570F8AA" w14:textId="77777777" w:rsidR="00BA216B" w:rsidRDefault="00BA216B" w:rsidP="00614F98"/>
                    <w:p w14:paraId="4A005B43" w14:textId="77777777" w:rsidR="00BA216B" w:rsidRDefault="00BA216B" w:rsidP="00614F98"/>
                    <w:p w14:paraId="0AB9FA73" w14:textId="77777777" w:rsidR="00BA216B" w:rsidRDefault="00BA216B" w:rsidP="00614F98"/>
                    <w:p w14:paraId="1BC9D0D7" w14:textId="77777777" w:rsidR="00BA216B" w:rsidRDefault="00BA216B" w:rsidP="00614F98"/>
                    <w:p w14:paraId="285D9163" w14:textId="77777777" w:rsidR="00BA216B" w:rsidRDefault="00BA216B" w:rsidP="00614F98"/>
                    <w:p w14:paraId="289F4F2B" w14:textId="77777777" w:rsidR="00BA216B" w:rsidRDefault="00BA216B" w:rsidP="00614F98"/>
                    <w:p w14:paraId="02ACF40D" w14:textId="77777777" w:rsidR="00BA216B" w:rsidRDefault="00BA216B" w:rsidP="00614F98"/>
                    <w:p w14:paraId="401B3884" w14:textId="77777777" w:rsidR="00BA216B" w:rsidRDefault="00BA216B" w:rsidP="00614F98"/>
                    <w:p w14:paraId="6F53F6B8" w14:textId="77777777" w:rsidR="00BA216B" w:rsidRDefault="00BA216B" w:rsidP="00614F98"/>
                    <w:p w14:paraId="032CEEBA" w14:textId="77777777" w:rsidR="00BA216B" w:rsidRDefault="00BA216B" w:rsidP="00614F98"/>
                    <w:p w14:paraId="6DCF0F0A" w14:textId="77777777" w:rsidR="00BA216B" w:rsidRDefault="00BA216B" w:rsidP="00614F98"/>
                    <w:p w14:paraId="3B80D8B0" w14:textId="77777777" w:rsidR="00BA216B" w:rsidRDefault="00BA216B" w:rsidP="00614F98"/>
                    <w:p w14:paraId="5905B1A0" w14:textId="77777777" w:rsidR="00BA216B" w:rsidRDefault="00BA216B" w:rsidP="00614F98"/>
                    <w:p w14:paraId="4A7C3139" w14:textId="77777777" w:rsidR="00BA216B" w:rsidRDefault="00BA216B" w:rsidP="00614F98"/>
                    <w:p w14:paraId="19793957" w14:textId="77777777" w:rsidR="00BA216B" w:rsidRDefault="00BA216B" w:rsidP="00614F98"/>
                    <w:p w14:paraId="5A998C14" w14:textId="77777777" w:rsidR="00BA216B" w:rsidRDefault="00BA216B" w:rsidP="00614F98"/>
                    <w:p w14:paraId="4F9FD46D" w14:textId="77777777" w:rsidR="00BA216B" w:rsidRDefault="00BA216B" w:rsidP="00614F98"/>
                    <w:p w14:paraId="41A5286C" w14:textId="77777777" w:rsidR="00BA216B" w:rsidRDefault="00BA216B" w:rsidP="00614F98"/>
                    <w:p w14:paraId="780C945E" w14:textId="77777777" w:rsidR="00BA216B" w:rsidRDefault="00BA216B" w:rsidP="00614F98"/>
                    <w:p w14:paraId="15A4D1E3" w14:textId="77777777" w:rsidR="00BA216B" w:rsidRDefault="00BA216B" w:rsidP="00614F98"/>
                    <w:p w14:paraId="6F14AF21" w14:textId="77777777" w:rsidR="00BA216B" w:rsidRDefault="00BA216B" w:rsidP="00614F98"/>
                    <w:p w14:paraId="078F71A3" w14:textId="77777777" w:rsidR="00BA216B" w:rsidRDefault="00BA216B" w:rsidP="00614F98"/>
                    <w:p w14:paraId="25073C61" w14:textId="77777777" w:rsidR="00BA216B" w:rsidRDefault="00BA216B" w:rsidP="00614F98"/>
                    <w:p w14:paraId="21A417A0" w14:textId="77777777" w:rsidR="00BA216B" w:rsidRDefault="00BA216B" w:rsidP="00614F98"/>
                    <w:p w14:paraId="2F2B2C6B" w14:textId="77777777" w:rsidR="00BA216B" w:rsidRDefault="00BA216B" w:rsidP="00614F98"/>
                    <w:p w14:paraId="2653CFCD" w14:textId="77777777" w:rsidR="00BA216B" w:rsidRDefault="00BA216B" w:rsidP="00614F98"/>
                    <w:p w14:paraId="7857B786" w14:textId="77777777" w:rsidR="00BA216B" w:rsidRDefault="00BA216B" w:rsidP="00614F98"/>
                    <w:p w14:paraId="58287787" w14:textId="77777777" w:rsidR="00BA216B" w:rsidRDefault="00BA216B" w:rsidP="00614F98"/>
                    <w:p w14:paraId="237E6CF5" w14:textId="77777777" w:rsidR="00BA216B" w:rsidRDefault="00BA216B" w:rsidP="00614F98"/>
                    <w:p w14:paraId="4426B098" w14:textId="77777777" w:rsidR="00BA216B" w:rsidRDefault="00BA216B" w:rsidP="00614F98"/>
                    <w:p w14:paraId="1B519CE6" w14:textId="77777777" w:rsidR="00BA216B" w:rsidRDefault="00BA216B" w:rsidP="00614F98"/>
                    <w:p w14:paraId="24FCE9B1" w14:textId="77777777" w:rsidR="00BA216B" w:rsidRDefault="00BA216B" w:rsidP="00614F98"/>
                    <w:p w14:paraId="159DDF61" w14:textId="77777777" w:rsidR="00BA216B" w:rsidRDefault="00BA216B" w:rsidP="00614F98"/>
                    <w:p w14:paraId="648F48EE" w14:textId="77777777" w:rsidR="00BA216B" w:rsidRDefault="00BA216B" w:rsidP="00614F98"/>
                    <w:p w14:paraId="67EDB13E" w14:textId="77777777" w:rsidR="00BA216B" w:rsidRDefault="00BA216B" w:rsidP="00614F98"/>
                    <w:p w14:paraId="24B58F1C" w14:textId="77777777" w:rsidR="00BA216B" w:rsidRDefault="00BA216B" w:rsidP="00614F98"/>
                    <w:p w14:paraId="643FFB1D" w14:textId="77777777" w:rsidR="00BA216B" w:rsidRDefault="00BA216B" w:rsidP="00614F98"/>
                    <w:p w14:paraId="05916E7E" w14:textId="77777777" w:rsidR="00BA216B" w:rsidRDefault="00BA216B" w:rsidP="00614F98"/>
                    <w:p w14:paraId="37487AEA" w14:textId="77777777" w:rsidR="00BA216B" w:rsidRDefault="00BA216B" w:rsidP="00614F98"/>
                    <w:p w14:paraId="72A0441D" w14:textId="77777777" w:rsidR="00BA216B" w:rsidRDefault="00BA216B" w:rsidP="00614F98"/>
                    <w:p w14:paraId="0961F5F7" w14:textId="77777777" w:rsidR="00BA216B" w:rsidRDefault="00BA216B" w:rsidP="00614F98"/>
                    <w:p w14:paraId="0E25A7BA" w14:textId="77777777" w:rsidR="00BA216B" w:rsidRDefault="00BA216B" w:rsidP="00614F98"/>
                    <w:p w14:paraId="55A03760" w14:textId="77777777" w:rsidR="00BA216B" w:rsidRDefault="00BA216B" w:rsidP="00614F98"/>
                    <w:p w14:paraId="7E794F8A" w14:textId="77777777" w:rsidR="00BA216B" w:rsidRDefault="00BA216B" w:rsidP="00614F98"/>
                    <w:p w14:paraId="0EED5008" w14:textId="77777777" w:rsidR="00BA216B" w:rsidRDefault="00BA216B" w:rsidP="00614F98"/>
                    <w:p w14:paraId="4123EFCA" w14:textId="77777777" w:rsidR="00BA216B" w:rsidRDefault="00BA216B" w:rsidP="00614F98"/>
                    <w:p w14:paraId="1AB2EAA8" w14:textId="77777777" w:rsidR="00BA216B" w:rsidRDefault="00BA216B" w:rsidP="00614F98"/>
                    <w:p w14:paraId="5CE0F370" w14:textId="77777777" w:rsidR="00BA216B" w:rsidRDefault="00BA216B" w:rsidP="00614F98"/>
                    <w:p w14:paraId="3CE809AC" w14:textId="77777777" w:rsidR="00BA216B" w:rsidRDefault="00BA216B" w:rsidP="00614F98"/>
                    <w:p w14:paraId="2CC7DA3C" w14:textId="77777777" w:rsidR="00BA216B" w:rsidRDefault="00BA216B" w:rsidP="00614F98"/>
                    <w:p w14:paraId="0A0C05F8" w14:textId="77777777" w:rsidR="00BA216B" w:rsidRDefault="00BA216B" w:rsidP="00614F98"/>
                    <w:p w14:paraId="0A4DAA3A" w14:textId="77777777" w:rsidR="00BA216B" w:rsidRDefault="00BA216B" w:rsidP="00614F98"/>
                    <w:p w14:paraId="60883036" w14:textId="77777777" w:rsidR="00BA216B" w:rsidRDefault="00BA216B" w:rsidP="00614F98"/>
                    <w:p w14:paraId="63AE69D9" w14:textId="77777777" w:rsidR="00BA216B" w:rsidRDefault="00BA216B" w:rsidP="00614F98"/>
                    <w:p w14:paraId="351F88B1" w14:textId="77777777" w:rsidR="00BA216B" w:rsidRDefault="00BA216B" w:rsidP="00614F98"/>
                    <w:p w14:paraId="15CBC67F" w14:textId="77777777" w:rsidR="00BA216B" w:rsidRDefault="00BA216B" w:rsidP="00614F98"/>
                    <w:p w14:paraId="458AA198" w14:textId="77777777" w:rsidR="00BA216B" w:rsidRDefault="00BA216B" w:rsidP="00614F98"/>
                    <w:p w14:paraId="72662B8B" w14:textId="77777777" w:rsidR="00BA216B" w:rsidRDefault="00BA216B" w:rsidP="00614F98"/>
                    <w:p w14:paraId="54A15FD7" w14:textId="77777777" w:rsidR="00BA216B" w:rsidRDefault="00BA216B" w:rsidP="00614F98"/>
                    <w:p w14:paraId="4DE6AE1F" w14:textId="77777777" w:rsidR="00BA216B" w:rsidRDefault="00BA216B" w:rsidP="00614F98"/>
                    <w:p w14:paraId="25B2AE22" w14:textId="77777777" w:rsidR="00BA216B" w:rsidRDefault="00BA216B" w:rsidP="00614F98"/>
                    <w:p w14:paraId="52CF2425" w14:textId="77777777" w:rsidR="00BA216B" w:rsidRDefault="00BA216B" w:rsidP="00614F98"/>
                    <w:p w14:paraId="6FAA7874" w14:textId="77777777" w:rsidR="00BA216B" w:rsidRDefault="00BA216B" w:rsidP="00614F98"/>
                    <w:p w14:paraId="79DBF23F" w14:textId="77777777" w:rsidR="00BA216B" w:rsidRDefault="00BA216B" w:rsidP="00614F98"/>
                    <w:p w14:paraId="05E961B0" w14:textId="77777777" w:rsidR="00BA216B" w:rsidRDefault="00BA216B" w:rsidP="00614F98"/>
                    <w:p w14:paraId="655547B8" w14:textId="77777777" w:rsidR="00BA216B" w:rsidRDefault="00BA216B" w:rsidP="00614F98"/>
                    <w:p w14:paraId="13AD532F" w14:textId="77777777" w:rsidR="00BA216B" w:rsidRDefault="00BA216B" w:rsidP="00614F98"/>
                    <w:p w14:paraId="7B5CF6C8" w14:textId="77777777" w:rsidR="00BA216B" w:rsidRDefault="00BA216B" w:rsidP="00614F98"/>
                    <w:p w14:paraId="38744626" w14:textId="77777777" w:rsidR="00BA216B" w:rsidRDefault="00BA216B" w:rsidP="00614F98"/>
                    <w:p w14:paraId="5FB4046F" w14:textId="77777777" w:rsidR="00BA216B" w:rsidRDefault="00BA216B" w:rsidP="00614F98"/>
                    <w:p w14:paraId="181AEDFE" w14:textId="77777777" w:rsidR="00BA216B" w:rsidRDefault="00BA216B" w:rsidP="00614F98"/>
                    <w:p w14:paraId="5C28F0AE" w14:textId="77777777" w:rsidR="00BA216B" w:rsidRDefault="00BA216B" w:rsidP="00614F98"/>
                    <w:p w14:paraId="29A62106" w14:textId="77777777" w:rsidR="00BA216B" w:rsidRDefault="00BA216B" w:rsidP="00614F98"/>
                    <w:p w14:paraId="654DA68A" w14:textId="77777777" w:rsidR="00BA216B" w:rsidRDefault="00BA216B" w:rsidP="00614F98"/>
                    <w:p w14:paraId="6EFAE149" w14:textId="77777777" w:rsidR="00BA216B" w:rsidRDefault="00BA216B" w:rsidP="00614F98"/>
                    <w:p w14:paraId="29A18F9A" w14:textId="77777777" w:rsidR="00BA216B" w:rsidRDefault="00BA216B" w:rsidP="00614F98"/>
                    <w:p w14:paraId="360ED7F2" w14:textId="77777777" w:rsidR="00BA216B" w:rsidRDefault="00BA216B" w:rsidP="00614F98"/>
                    <w:p w14:paraId="727F1FF3" w14:textId="77777777" w:rsidR="00BA216B" w:rsidRDefault="00BA216B" w:rsidP="00614F98"/>
                    <w:p w14:paraId="11F9A098" w14:textId="77777777" w:rsidR="00BA216B" w:rsidRDefault="00BA216B" w:rsidP="00614F98"/>
                    <w:p w14:paraId="3092AFAD" w14:textId="77777777" w:rsidR="00BA216B" w:rsidRDefault="00BA216B" w:rsidP="00614F98"/>
                    <w:p w14:paraId="066A4C21" w14:textId="77777777" w:rsidR="00BA216B" w:rsidRDefault="00BA216B" w:rsidP="00614F98"/>
                    <w:p w14:paraId="36F73E05" w14:textId="77777777" w:rsidR="00BA216B" w:rsidRDefault="00BA216B" w:rsidP="00614F98"/>
                    <w:p w14:paraId="461309DA" w14:textId="77777777" w:rsidR="00BA216B" w:rsidRDefault="00BA216B" w:rsidP="00614F98"/>
                    <w:p w14:paraId="636DC756" w14:textId="77777777" w:rsidR="00BA216B" w:rsidRDefault="00BA216B" w:rsidP="00614F98"/>
                    <w:p w14:paraId="0585119A" w14:textId="77777777" w:rsidR="00BA216B" w:rsidRDefault="00BA216B" w:rsidP="00614F98"/>
                    <w:p w14:paraId="5D00EEE0" w14:textId="77777777" w:rsidR="00BA216B" w:rsidRDefault="00BA216B" w:rsidP="00614F98"/>
                    <w:p w14:paraId="07D8EE7B" w14:textId="77777777" w:rsidR="00BA216B" w:rsidRDefault="00BA216B" w:rsidP="00614F98"/>
                    <w:p w14:paraId="284195C3" w14:textId="77777777" w:rsidR="00BA216B" w:rsidRDefault="00BA216B" w:rsidP="00614F98"/>
                    <w:p w14:paraId="771B32B4" w14:textId="77777777" w:rsidR="00BA216B" w:rsidRDefault="00BA216B" w:rsidP="00614F98"/>
                    <w:p w14:paraId="69750D90" w14:textId="77777777" w:rsidR="00BA216B" w:rsidRDefault="00BA216B" w:rsidP="00614F98"/>
                    <w:p w14:paraId="4A9635FD" w14:textId="77777777" w:rsidR="00BA216B" w:rsidRDefault="00BA216B" w:rsidP="00614F98"/>
                    <w:p w14:paraId="7FA1FB3B" w14:textId="77777777" w:rsidR="00BA216B" w:rsidRDefault="00BA216B" w:rsidP="00614F98"/>
                    <w:p w14:paraId="042FFBDA" w14:textId="77777777" w:rsidR="00BA216B" w:rsidRDefault="00BA216B" w:rsidP="00614F98"/>
                    <w:p w14:paraId="3FDD7F96" w14:textId="77777777" w:rsidR="00BA216B" w:rsidRDefault="00BA216B" w:rsidP="00614F98"/>
                    <w:p w14:paraId="2F746979" w14:textId="77777777" w:rsidR="00BA216B" w:rsidRDefault="00BA216B" w:rsidP="00614F98"/>
                    <w:p w14:paraId="1FFF017A" w14:textId="77777777" w:rsidR="00BA216B" w:rsidRDefault="00BA216B" w:rsidP="00614F98"/>
                    <w:p w14:paraId="14E879D8" w14:textId="77777777" w:rsidR="00BA216B" w:rsidRDefault="00BA216B" w:rsidP="00614F98"/>
                    <w:p w14:paraId="359702C0" w14:textId="77777777" w:rsidR="00BA216B" w:rsidRDefault="00BA216B" w:rsidP="00614F98"/>
                    <w:p w14:paraId="7D514AD3" w14:textId="77777777" w:rsidR="00BA216B" w:rsidRDefault="00BA216B" w:rsidP="00614F98"/>
                    <w:p w14:paraId="32B08101" w14:textId="77777777" w:rsidR="00BA216B" w:rsidRDefault="00BA216B" w:rsidP="00614F98"/>
                    <w:p w14:paraId="3851E30C" w14:textId="77777777" w:rsidR="00BA216B" w:rsidRDefault="00BA216B" w:rsidP="00614F98"/>
                    <w:p w14:paraId="38801B7A" w14:textId="77777777" w:rsidR="00BA216B" w:rsidRDefault="00BA216B" w:rsidP="00614F98"/>
                    <w:p w14:paraId="25AAE22D" w14:textId="77777777" w:rsidR="00BA216B" w:rsidRDefault="00BA216B" w:rsidP="00614F98"/>
                    <w:p w14:paraId="27B39D6F" w14:textId="77777777" w:rsidR="00BA216B" w:rsidRDefault="00BA216B" w:rsidP="00614F98"/>
                    <w:p w14:paraId="30AB70EF" w14:textId="77777777" w:rsidR="00BA216B" w:rsidRDefault="00BA216B" w:rsidP="00614F98"/>
                    <w:p w14:paraId="3C1850D9" w14:textId="77777777" w:rsidR="00BA216B" w:rsidRDefault="00BA216B" w:rsidP="00614F98"/>
                    <w:p w14:paraId="0BE26E60" w14:textId="77777777" w:rsidR="00BA216B" w:rsidRDefault="00BA216B" w:rsidP="00614F98"/>
                    <w:p w14:paraId="08B10EAD" w14:textId="77777777" w:rsidR="00BA216B" w:rsidRDefault="00BA216B" w:rsidP="00614F98"/>
                    <w:p w14:paraId="0B8CC65D" w14:textId="77777777" w:rsidR="00BA216B" w:rsidRDefault="00BA216B" w:rsidP="00614F98"/>
                    <w:p w14:paraId="32A28426" w14:textId="77777777" w:rsidR="00BA216B" w:rsidRDefault="00BA216B" w:rsidP="00614F98"/>
                    <w:p w14:paraId="1FB47FA5" w14:textId="77777777" w:rsidR="00BA216B" w:rsidRDefault="00BA216B" w:rsidP="00614F98"/>
                    <w:p w14:paraId="6A91AE9C" w14:textId="77777777" w:rsidR="00BA216B" w:rsidRDefault="00BA216B" w:rsidP="00614F98"/>
                    <w:p w14:paraId="71E4966C" w14:textId="77777777" w:rsidR="00BA216B" w:rsidRDefault="00BA216B" w:rsidP="00614F98"/>
                    <w:p w14:paraId="696BA1D2" w14:textId="77777777" w:rsidR="00BA216B" w:rsidRDefault="00BA216B" w:rsidP="00614F98"/>
                    <w:p w14:paraId="612BE767" w14:textId="77777777" w:rsidR="00BA216B" w:rsidRDefault="00BA216B" w:rsidP="00614F98"/>
                    <w:p w14:paraId="6C594CC2" w14:textId="77777777" w:rsidR="00BA216B" w:rsidRDefault="00BA216B" w:rsidP="00614F98"/>
                    <w:p w14:paraId="38E28F5C" w14:textId="77777777" w:rsidR="00BA216B" w:rsidRDefault="00BA216B" w:rsidP="00614F98"/>
                    <w:p w14:paraId="66A29104" w14:textId="77777777" w:rsidR="00BA216B" w:rsidRDefault="00BA216B" w:rsidP="00614F98"/>
                    <w:p w14:paraId="05A22312" w14:textId="77777777" w:rsidR="00BA216B" w:rsidRDefault="00BA216B" w:rsidP="00614F98"/>
                    <w:p w14:paraId="38280A22" w14:textId="77777777" w:rsidR="00BA216B" w:rsidRDefault="00BA216B" w:rsidP="00614F98"/>
                    <w:p w14:paraId="731994B6" w14:textId="77777777" w:rsidR="00BA216B" w:rsidRDefault="00BA216B" w:rsidP="00614F98"/>
                    <w:p w14:paraId="376B0C91" w14:textId="77777777" w:rsidR="00BA216B" w:rsidRDefault="00BA216B" w:rsidP="00614F98"/>
                    <w:p w14:paraId="20CDF9A9" w14:textId="77777777" w:rsidR="00BA216B" w:rsidRDefault="00BA216B" w:rsidP="00614F98"/>
                    <w:p w14:paraId="18EF79DA" w14:textId="77777777" w:rsidR="00BA216B" w:rsidRDefault="00BA216B" w:rsidP="00614F98"/>
                    <w:p w14:paraId="36224F2D" w14:textId="77777777" w:rsidR="00BA216B" w:rsidRDefault="00BA216B" w:rsidP="00614F98"/>
                    <w:p w14:paraId="5D4446EA" w14:textId="77777777" w:rsidR="00BA216B" w:rsidRDefault="00BA216B" w:rsidP="00614F98"/>
                    <w:p w14:paraId="1F61697C" w14:textId="77777777" w:rsidR="00BA216B" w:rsidRDefault="00BA216B" w:rsidP="00614F98"/>
                    <w:p w14:paraId="771871CA" w14:textId="77777777" w:rsidR="00BA216B" w:rsidRDefault="00BA216B" w:rsidP="00614F98"/>
                    <w:p w14:paraId="7FD257FA" w14:textId="77777777" w:rsidR="00BA216B" w:rsidRDefault="00BA216B" w:rsidP="00614F98"/>
                    <w:p w14:paraId="43860CED" w14:textId="77777777" w:rsidR="00BA216B" w:rsidRDefault="00BA216B" w:rsidP="00614F98"/>
                    <w:p w14:paraId="08AACAB9" w14:textId="77777777" w:rsidR="00BA216B" w:rsidRDefault="00BA216B" w:rsidP="00614F98"/>
                    <w:p w14:paraId="1B2FE0E5" w14:textId="77777777" w:rsidR="00BA216B" w:rsidRDefault="00BA216B" w:rsidP="00614F98"/>
                    <w:p w14:paraId="16D361D3" w14:textId="77777777" w:rsidR="00BA216B" w:rsidRDefault="00BA216B" w:rsidP="00614F98"/>
                    <w:p w14:paraId="465C8AB5" w14:textId="77777777" w:rsidR="00BA216B" w:rsidRDefault="00BA216B" w:rsidP="00614F98"/>
                    <w:p w14:paraId="67421E4A" w14:textId="77777777" w:rsidR="00BA216B" w:rsidRDefault="00BA216B" w:rsidP="00614F98"/>
                    <w:p w14:paraId="6E90E33B" w14:textId="77777777" w:rsidR="00BA216B" w:rsidRDefault="00BA216B" w:rsidP="00614F98"/>
                    <w:p w14:paraId="476A5348" w14:textId="77777777" w:rsidR="00BA216B" w:rsidRDefault="00BA216B" w:rsidP="00614F98"/>
                    <w:p w14:paraId="5509CCF1" w14:textId="77777777" w:rsidR="00BA216B" w:rsidRDefault="00BA216B" w:rsidP="00614F98"/>
                    <w:p w14:paraId="740826F1" w14:textId="77777777" w:rsidR="00BA216B" w:rsidRDefault="00BA216B" w:rsidP="00614F98"/>
                    <w:p w14:paraId="77CAF33E" w14:textId="77777777" w:rsidR="00BA216B" w:rsidRDefault="00BA216B" w:rsidP="00614F98"/>
                    <w:p w14:paraId="3FE28FEE" w14:textId="77777777" w:rsidR="00BA216B" w:rsidRDefault="00BA216B" w:rsidP="00614F98"/>
                    <w:p w14:paraId="71B8616B" w14:textId="77777777" w:rsidR="00BA216B" w:rsidRDefault="00BA216B" w:rsidP="00614F98"/>
                    <w:p w14:paraId="497E3C68" w14:textId="77777777" w:rsidR="00BA216B" w:rsidRDefault="00BA216B" w:rsidP="00614F98"/>
                    <w:p w14:paraId="0AE04969" w14:textId="77777777" w:rsidR="00BA216B" w:rsidRDefault="00BA216B" w:rsidP="00614F98"/>
                    <w:p w14:paraId="596CFCA3" w14:textId="77777777" w:rsidR="00BA216B" w:rsidRDefault="00BA216B" w:rsidP="00614F98"/>
                    <w:p w14:paraId="4524DB98" w14:textId="77777777" w:rsidR="00BA216B" w:rsidRDefault="00BA216B" w:rsidP="00614F98"/>
                    <w:p w14:paraId="32094304" w14:textId="77777777" w:rsidR="00BA216B" w:rsidRDefault="00BA216B" w:rsidP="00614F98"/>
                    <w:p w14:paraId="285CC067" w14:textId="77777777" w:rsidR="00BA216B" w:rsidRDefault="00BA216B" w:rsidP="00614F98"/>
                    <w:p w14:paraId="094E01FE" w14:textId="77777777" w:rsidR="00BA216B" w:rsidRDefault="00BA216B" w:rsidP="00614F98"/>
                    <w:p w14:paraId="10AF2732" w14:textId="77777777" w:rsidR="00BA216B" w:rsidRDefault="00BA216B" w:rsidP="00614F98"/>
                    <w:p w14:paraId="2A7F6C4D" w14:textId="77777777" w:rsidR="00BA216B" w:rsidRDefault="00BA216B" w:rsidP="00614F98"/>
                    <w:p w14:paraId="756A9638" w14:textId="77777777" w:rsidR="00BA216B" w:rsidRDefault="00BA216B" w:rsidP="00614F98"/>
                    <w:p w14:paraId="1511D0CA" w14:textId="77777777" w:rsidR="00BA216B" w:rsidRDefault="00BA216B" w:rsidP="00614F98"/>
                    <w:p w14:paraId="6783A554" w14:textId="77777777" w:rsidR="00BA216B" w:rsidRDefault="00BA216B" w:rsidP="00614F98"/>
                    <w:p w14:paraId="406A8073" w14:textId="77777777" w:rsidR="00BA216B" w:rsidRDefault="00BA216B" w:rsidP="00614F98"/>
                    <w:p w14:paraId="50CE9C0F" w14:textId="77777777" w:rsidR="00BA216B" w:rsidRDefault="00BA216B" w:rsidP="00614F98"/>
                    <w:p w14:paraId="2145D4F3" w14:textId="77777777" w:rsidR="00BA216B" w:rsidRDefault="00BA216B" w:rsidP="00614F98"/>
                    <w:p w14:paraId="0F073E87" w14:textId="77777777" w:rsidR="00BA216B" w:rsidRDefault="00BA216B" w:rsidP="00614F98"/>
                    <w:p w14:paraId="23F68920" w14:textId="77777777" w:rsidR="00BA216B" w:rsidRDefault="00BA216B" w:rsidP="00614F98"/>
                    <w:p w14:paraId="43F7606C" w14:textId="77777777" w:rsidR="00BA216B" w:rsidRDefault="00BA216B" w:rsidP="00614F98"/>
                    <w:p w14:paraId="043AFA3C" w14:textId="77777777" w:rsidR="00BA216B" w:rsidRDefault="00BA216B" w:rsidP="00614F98"/>
                    <w:p w14:paraId="659E91F5" w14:textId="77777777" w:rsidR="00BA216B" w:rsidRDefault="00BA216B" w:rsidP="00614F98"/>
                    <w:p w14:paraId="0F524CC2" w14:textId="77777777" w:rsidR="00BA216B" w:rsidRDefault="00BA216B" w:rsidP="00614F98"/>
                    <w:p w14:paraId="63575F67" w14:textId="77777777" w:rsidR="00BA216B" w:rsidRDefault="00BA216B" w:rsidP="00614F98"/>
                    <w:p w14:paraId="29F3E3B6" w14:textId="77777777" w:rsidR="00BA216B" w:rsidRDefault="00BA216B" w:rsidP="00614F98"/>
                    <w:p w14:paraId="0C73892C" w14:textId="77777777" w:rsidR="00BA216B" w:rsidRDefault="00BA216B" w:rsidP="00614F98"/>
                    <w:p w14:paraId="47621E79" w14:textId="77777777" w:rsidR="00BA216B" w:rsidRDefault="00BA216B" w:rsidP="00614F98"/>
                    <w:p w14:paraId="1A37D85C" w14:textId="77777777" w:rsidR="00BA216B" w:rsidRDefault="00BA216B" w:rsidP="00614F98"/>
                    <w:p w14:paraId="6B73F113" w14:textId="77777777" w:rsidR="00BA216B" w:rsidRDefault="00BA216B" w:rsidP="00614F98"/>
                    <w:p w14:paraId="59F453D2" w14:textId="77777777" w:rsidR="00BA216B" w:rsidRDefault="00BA216B" w:rsidP="00614F98"/>
                    <w:p w14:paraId="0D408B1D" w14:textId="77777777" w:rsidR="00BA216B" w:rsidRDefault="00BA216B" w:rsidP="00614F98"/>
                    <w:p w14:paraId="002599A0" w14:textId="77777777" w:rsidR="00BA216B" w:rsidRDefault="00BA216B" w:rsidP="00614F98"/>
                    <w:p w14:paraId="3D834A8B" w14:textId="77777777" w:rsidR="00BA216B" w:rsidRDefault="00BA216B" w:rsidP="00614F98"/>
                    <w:p w14:paraId="70CF91E8" w14:textId="77777777" w:rsidR="00BA216B" w:rsidRDefault="00BA216B" w:rsidP="00614F98"/>
                    <w:p w14:paraId="661D7095" w14:textId="77777777" w:rsidR="00BA216B" w:rsidRDefault="00BA216B" w:rsidP="00614F98"/>
                    <w:p w14:paraId="1274F559" w14:textId="77777777" w:rsidR="00BA216B" w:rsidRDefault="00BA216B" w:rsidP="00614F98"/>
                    <w:p w14:paraId="2BF51C6B" w14:textId="77777777" w:rsidR="00BA216B" w:rsidRDefault="00BA216B" w:rsidP="00614F98"/>
                    <w:p w14:paraId="754FFA7A" w14:textId="77777777" w:rsidR="00BA216B" w:rsidRDefault="00BA216B" w:rsidP="00614F98"/>
                    <w:p w14:paraId="184910B6" w14:textId="77777777" w:rsidR="00BA216B" w:rsidRDefault="00BA216B" w:rsidP="00614F98"/>
                    <w:p w14:paraId="4612C94B" w14:textId="77777777" w:rsidR="00BA216B" w:rsidRDefault="00BA216B" w:rsidP="00614F98"/>
                    <w:p w14:paraId="59C11E68" w14:textId="77777777" w:rsidR="00BA216B" w:rsidRDefault="00BA216B" w:rsidP="00614F98"/>
                    <w:p w14:paraId="60B865A7" w14:textId="77777777" w:rsidR="00BA216B" w:rsidRDefault="00BA216B" w:rsidP="00614F98"/>
                    <w:p w14:paraId="1D20AAC3" w14:textId="77777777" w:rsidR="00BA216B" w:rsidRDefault="00BA216B" w:rsidP="00614F98"/>
                    <w:p w14:paraId="0943AE52" w14:textId="77777777" w:rsidR="00BA216B" w:rsidRDefault="00BA216B" w:rsidP="00614F98"/>
                    <w:p w14:paraId="04832B1A" w14:textId="77777777" w:rsidR="00BA216B" w:rsidRDefault="00BA216B" w:rsidP="00614F98"/>
                    <w:p w14:paraId="37193779" w14:textId="77777777" w:rsidR="00BA216B" w:rsidRDefault="00BA216B" w:rsidP="00614F98"/>
                    <w:p w14:paraId="5D71EB2E" w14:textId="77777777" w:rsidR="00BA216B" w:rsidRDefault="00BA216B" w:rsidP="00614F98"/>
                    <w:p w14:paraId="765835D3" w14:textId="77777777" w:rsidR="00BA216B" w:rsidRDefault="00BA216B" w:rsidP="00614F98"/>
                    <w:p w14:paraId="3115D1FF" w14:textId="77777777" w:rsidR="00BA216B" w:rsidRDefault="00BA216B" w:rsidP="00614F98"/>
                    <w:p w14:paraId="2D25DE4F" w14:textId="77777777" w:rsidR="00BA216B" w:rsidRDefault="00BA216B" w:rsidP="00614F98"/>
                    <w:p w14:paraId="20CE38CB" w14:textId="77777777" w:rsidR="00BA216B" w:rsidRDefault="00BA216B" w:rsidP="00614F98"/>
                    <w:p w14:paraId="22659126" w14:textId="77777777" w:rsidR="00BA216B" w:rsidRDefault="00BA216B" w:rsidP="00614F98"/>
                    <w:p w14:paraId="2D7E2AA2" w14:textId="77777777" w:rsidR="00BA216B" w:rsidRDefault="00BA216B" w:rsidP="00614F98"/>
                    <w:p w14:paraId="5C365BCC" w14:textId="77777777" w:rsidR="00BA216B" w:rsidRDefault="00BA216B" w:rsidP="00614F98"/>
                    <w:p w14:paraId="2C6C7DDF" w14:textId="77777777" w:rsidR="00BA216B" w:rsidRDefault="00BA216B" w:rsidP="00614F98"/>
                    <w:p w14:paraId="5925A8E7" w14:textId="77777777" w:rsidR="00BA216B" w:rsidRDefault="00BA216B" w:rsidP="00614F98"/>
                    <w:p w14:paraId="14CD9E68" w14:textId="77777777" w:rsidR="00BA216B" w:rsidRDefault="00BA216B" w:rsidP="00614F98"/>
                    <w:p w14:paraId="2F42B241" w14:textId="77777777" w:rsidR="00BA216B" w:rsidRDefault="00BA216B" w:rsidP="00614F98"/>
                    <w:p w14:paraId="2CBD437A" w14:textId="77777777" w:rsidR="00BA216B" w:rsidRDefault="00BA216B" w:rsidP="00614F98"/>
                    <w:p w14:paraId="73D26D51" w14:textId="77777777" w:rsidR="00BA216B" w:rsidRDefault="00BA216B" w:rsidP="00614F98"/>
                    <w:p w14:paraId="6AB8BFFF" w14:textId="77777777" w:rsidR="00BA216B" w:rsidRDefault="00BA216B" w:rsidP="00614F98"/>
                    <w:p w14:paraId="4CAA9857" w14:textId="77777777" w:rsidR="00BA216B" w:rsidRDefault="00BA216B" w:rsidP="00614F98"/>
                    <w:p w14:paraId="47A3215D" w14:textId="77777777" w:rsidR="00BA216B" w:rsidRDefault="00BA216B" w:rsidP="00614F98"/>
                    <w:p w14:paraId="5843CBDE" w14:textId="77777777" w:rsidR="00BA216B" w:rsidRDefault="00BA216B" w:rsidP="00614F98"/>
                    <w:p w14:paraId="3BF0F0BF" w14:textId="77777777" w:rsidR="00BA216B" w:rsidRDefault="00BA216B" w:rsidP="00614F98"/>
                    <w:p w14:paraId="255094D9" w14:textId="77777777" w:rsidR="00BA216B" w:rsidRDefault="00BA216B" w:rsidP="00614F98"/>
                    <w:p w14:paraId="1F6B0AEC" w14:textId="77777777" w:rsidR="00BA216B" w:rsidRDefault="00BA216B" w:rsidP="00614F98"/>
                    <w:p w14:paraId="688EBB26" w14:textId="77777777" w:rsidR="00BA216B" w:rsidRDefault="00BA216B" w:rsidP="00614F98"/>
                    <w:p w14:paraId="46AEA295" w14:textId="77777777" w:rsidR="00BA216B" w:rsidRDefault="00BA216B" w:rsidP="00614F98"/>
                    <w:p w14:paraId="349FF8AF" w14:textId="77777777" w:rsidR="00BA216B" w:rsidRDefault="00BA216B" w:rsidP="00614F98"/>
                    <w:p w14:paraId="78142125" w14:textId="77777777" w:rsidR="00BA216B" w:rsidRDefault="00BA216B" w:rsidP="00614F98"/>
                    <w:p w14:paraId="374884E6" w14:textId="77777777" w:rsidR="00BA216B" w:rsidRDefault="00BA216B" w:rsidP="00614F98"/>
                    <w:p w14:paraId="741F3A27" w14:textId="77777777" w:rsidR="00BA216B" w:rsidRDefault="00BA216B" w:rsidP="00614F98"/>
                    <w:p w14:paraId="6D06D8C2" w14:textId="77777777" w:rsidR="00BA216B" w:rsidRDefault="00BA216B" w:rsidP="00614F98"/>
                    <w:p w14:paraId="3AB68E93" w14:textId="77777777" w:rsidR="00BA216B" w:rsidRDefault="00BA216B" w:rsidP="00614F98"/>
                    <w:p w14:paraId="0888803D" w14:textId="77777777" w:rsidR="00BA216B" w:rsidRDefault="00BA216B" w:rsidP="00614F98"/>
                    <w:p w14:paraId="77AC47AC" w14:textId="77777777" w:rsidR="00BA216B" w:rsidRDefault="00BA216B" w:rsidP="00614F98"/>
                    <w:p w14:paraId="2746956F" w14:textId="77777777" w:rsidR="00BA216B" w:rsidRDefault="00BA216B" w:rsidP="00614F98"/>
                    <w:p w14:paraId="59DF9837" w14:textId="77777777" w:rsidR="00BA216B" w:rsidRDefault="00BA216B" w:rsidP="00614F98"/>
                    <w:p w14:paraId="71DF6E76" w14:textId="77777777" w:rsidR="00BA216B" w:rsidRDefault="00BA216B" w:rsidP="00614F98"/>
                    <w:p w14:paraId="239DA812" w14:textId="77777777" w:rsidR="00BA216B" w:rsidRDefault="00BA216B" w:rsidP="00614F98"/>
                    <w:p w14:paraId="7245701C" w14:textId="77777777" w:rsidR="00BA216B" w:rsidRDefault="00BA216B" w:rsidP="00614F98"/>
                    <w:p w14:paraId="6CEADD80" w14:textId="77777777" w:rsidR="00BA216B" w:rsidRDefault="00BA216B" w:rsidP="00614F98"/>
                    <w:p w14:paraId="0940771B" w14:textId="77777777" w:rsidR="00BA216B" w:rsidRDefault="00BA216B" w:rsidP="00614F98"/>
                    <w:p w14:paraId="0926072D" w14:textId="77777777" w:rsidR="00BA216B" w:rsidRDefault="00BA216B" w:rsidP="00614F98"/>
                    <w:p w14:paraId="12EDFDF3" w14:textId="77777777" w:rsidR="00BA216B" w:rsidRDefault="00BA216B" w:rsidP="00614F98"/>
                    <w:p w14:paraId="4F341A62" w14:textId="77777777" w:rsidR="00BA216B" w:rsidRDefault="00BA216B" w:rsidP="00614F98"/>
                    <w:p w14:paraId="1CE509E7" w14:textId="77777777" w:rsidR="00BA216B" w:rsidRDefault="00BA216B" w:rsidP="00614F98"/>
                    <w:p w14:paraId="19B9B6C4" w14:textId="77777777" w:rsidR="00BA216B" w:rsidRDefault="00BA216B" w:rsidP="00614F98"/>
                    <w:p w14:paraId="04A53A80" w14:textId="77777777" w:rsidR="00BA216B" w:rsidRDefault="00BA216B" w:rsidP="00614F98"/>
                    <w:p w14:paraId="51C1E3F1" w14:textId="77777777" w:rsidR="00BA216B" w:rsidRDefault="00BA216B" w:rsidP="00614F98"/>
                    <w:p w14:paraId="16526B2C" w14:textId="77777777" w:rsidR="00BA216B" w:rsidRDefault="00BA216B" w:rsidP="00614F98"/>
                    <w:p w14:paraId="72E6298F" w14:textId="77777777" w:rsidR="00BA216B" w:rsidRDefault="00BA216B" w:rsidP="00614F98"/>
                    <w:p w14:paraId="02D54418" w14:textId="77777777" w:rsidR="00BA216B" w:rsidRDefault="00BA216B" w:rsidP="00614F98"/>
                    <w:p w14:paraId="4AA20AFC" w14:textId="77777777" w:rsidR="00BA216B" w:rsidRDefault="00BA216B" w:rsidP="00614F98"/>
                    <w:p w14:paraId="458C3D37" w14:textId="77777777" w:rsidR="00BA216B" w:rsidRDefault="00BA216B" w:rsidP="00614F98"/>
                    <w:p w14:paraId="30154564" w14:textId="77777777" w:rsidR="00BA216B" w:rsidRDefault="00BA216B" w:rsidP="00614F98"/>
                    <w:p w14:paraId="3B13E213" w14:textId="77777777" w:rsidR="00BA216B" w:rsidRDefault="00BA216B" w:rsidP="00614F98"/>
                    <w:p w14:paraId="04D4B717" w14:textId="77777777" w:rsidR="00BA216B" w:rsidRDefault="00BA216B" w:rsidP="00614F98"/>
                    <w:p w14:paraId="6F80AC11" w14:textId="77777777" w:rsidR="00BA216B" w:rsidRDefault="00BA216B" w:rsidP="00614F98"/>
                    <w:p w14:paraId="365609A7" w14:textId="77777777" w:rsidR="00BA216B" w:rsidRDefault="00BA216B" w:rsidP="00614F98"/>
                    <w:p w14:paraId="1DBD20B7" w14:textId="77777777" w:rsidR="00BA216B" w:rsidRDefault="00BA216B" w:rsidP="00614F98"/>
                    <w:p w14:paraId="7B9CC62C" w14:textId="77777777" w:rsidR="00BA216B" w:rsidRDefault="00BA216B" w:rsidP="00614F98"/>
                    <w:p w14:paraId="486B80F1" w14:textId="77777777" w:rsidR="00BA216B" w:rsidRDefault="00BA216B" w:rsidP="00614F98"/>
                    <w:p w14:paraId="5F3E7A3C" w14:textId="77777777" w:rsidR="00BA216B" w:rsidRDefault="00BA216B" w:rsidP="00614F98"/>
                    <w:p w14:paraId="7AE44415" w14:textId="77777777" w:rsidR="00BA216B" w:rsidRDefault="00BA216B" w:rsidP="00614F98"/>
                    <w:p w14:paraId="2214D63D" w14:textId="77777777" w:rsidR="00BA216B" w:rsidRDefault="00BA216B" w:rsidP="00614F98"/>
                    <w:p w14:paraId="146B9856" w14:textId="77777777" w:rsidR="00BA216B" w:rsidRDefault="00BA216B" w:rsidP="00614F98"/>
                    <w:p w14:paraId="7EBFDB3A" w14:textId="77777777" w:rsidR="00BA216B" w:rsidRDefault="00BA216B" w:rsidP="00614F98"/>
                    <w:p w14:paraId="214A44EC" w14:textId="77777777" w:rsidR="00BA216B" w:rsidRDefault="00BA216B" w:rsidP="00614F98"/>
                    <w:p w14:paraId="3942C729" w14:textId="77777777" w:rsidR="00BA216B" w:rsidRDefault="00BA216B" w:rsidP="00614F98"/>
                    <w:p w14:paraId="51DF36ED" w14:textId="77777777" w:rsidR="00BA216B" w:rsidRDefault="00BA216B" w:rsidP="00614F98"/>
                    <w:p w14:paraId="7B4B036D" w14:textId="77777777" w:rsidR="00BA216B" w:rsidRDefault="00BA216B" w:rsidP="00614F98"/>
                    <w:p w14:paraId="07CF6AEE" w14:textId="77777777" w:rsidR="00BA216B" w:rsidRDefault="00BA216B" w:rsidP="00614F98"/>
                    <w:p w14:paraId="3B45E987" w14:textId="77777777" w:rsidR="00BA216B" w:rsidRDefault="00BA216B" w:rsidP="00614F98"/>
                    <w:p w14:paraId="041CBB4F" w14:textId="77777777" w:rsidR="00BA216B" w:rsidRDefault="00BA216B" w:rsidP="00614F98"/>
                    <w:p w14:paraId="5D4A8251" w14:textId="77777777" w:rsidR="00BA216B" w:rsidRDefault="00BA216B" w:rsidP="00614F98"/>
                    <w:p w14:paraId="0E76353F" w14:textId="77777777" w:rsidR="00BA216B" w:rsidRDefault="00BA216B" w:rsidP="00614F98"/>
                    <w:p w14:paraId="67E560DD" w14:textId="77777777" w:rsidR="00BA216B" w:rsidRDefault="00BA216B" w:rsidP="00614F98"/>
                    <w:p w14:paraId="65C1FA37" w14:textId="77777777" w:rsidR="00BA216B" w:rsidRDefault="00BA216B" w:rsidP="00614F98"/>
                    <w:p w14:paraId="5DA8FA74" w14:textId="77777777" w:rsidR="00BA216B" w:rsidRDefault="00BA216B" w:rsidP="00614F98"/>
                    <w:p w14:paraId="369D1240" w14:textId="77777777" w:rsidR="00BA216B" w:rsidRDefault="00BA216B" w:rsidP="00614F98"/>
                    <w:p w14:paraId="42D2007C" w14:textId="77777777" w:rsidR="00BA216B" w:rsidRDefault="00BA216B" w:rsidP="00614F98"/>
                    <w:p w14:paraId="0D6969B8" w14:textId="77777777" w:rsidR="00BA216B" w:rsidRDefault="00BA216B" w:rsidP="00614F98"/>
                    <w:p w14:paraId="20097510" w14:textId="77777777" w:rsidR="00BA216B" w:rsidRDefault="00BA216B" w:rsidP="00614F98"/>
                    <w:p w14:paraId="25DCA9A7" w14:textId="77777777" w:rsidR="00BA216B" w:rsidRDefault="00BA216B" w:rsidP="00614F98"/>
                    <w:p w14:paraId="1D65200C" w14:textId="77777777" w:rsidR="00BA216B" w:rsidRDefault="00BA216B" w:rsidP="00614F98"/>
                    <w:p w14:paraId="4B8B1E90" w14:textId="77777777" w:rsidR="00BA216B" w:rsidRDefault="00BA216B" w:rsidP="00614F98"/>
                    <w:p w14:paraId="3320489D" w14:textId="77777777" w:rsidR="00BA216B" w:rsidRDefault="00BA216B" w:rsidP="00614F98"/>
                    <w:p w14:paraId="788E81C1" w14:textId="77777777" w:rsidR="00BA216B" w:rsidRDefault="00BA216B" w:rsidP="00614F98"/>
                    <w:p w14:paraId="0E14B756" w14:textId="77777777" w:rsidR="00BA216B" w:rsidRDefault="00BA216B" w:rsidP="00614F98"/>
                    <w:p w14:paraId="4BCA1936" w14:textId="77777777" w:rsidR="00BA216B" w:rsidRDefault="00BA216B" w:rsidP="00614F98"/>
                    <w:p w14:paraId="23360496" w14:textId="77777777" w:rsidR="00BA216B" w:rsidRDefault="00BA216B" w:rsidP="00614F98"/>
                    <w:p w14:paraId="6A5AAB68" w14:textId="77777777" w:rsidR="00BA216B" w:rsidRDefault="00BA216B" w:rsidP="00614F98"/>
                    <w:p w14:paraId="336EA879" w14:textId="77777777" w:rsidR="00BA216B" w:rsidRDefault="00BA216B" w:rsidP="00614F98"/>
                    <w:p w14:paraId="3741EED1" w14:textId="77777777" w:rsidR="00BA216B" w:rsidRDefault="00BA216B" w:rsidP="00614F98"/>
                    <w:p w14:paraId="77739EFD" w14:textId="77777777" w:rsidR="00BA216B" w:rsidRDefault="00BA216B" w:rsidP="00614F98"/>
                    <w:p w14:paraId="29A752A9" w14:textId="77777777" w:rsidR="00BA216B" w:rsidRDefault="00BA216B" w:rsidP="00614F98"/>
                    <w:p w14:paraId="131AF5E3" w14:textId="77777777" w:rsidR="00BA216B" w:rsidRDefault="00BA216B" w:rsidP="00614F98"/>
                    <w:p w14:paraId="0C57CCCD" w14:textId="77777777" w:rsidR="00BA216B" w:rsidRDefault="00BA216B" w:rsidP="00614F98"/>
                    <w:p w14:paraId="1F5884F4" w14:textId="77777777" w:rsidR="00BA216B" w:rsidRDefault="00BA216B" w:rsidP="00614F98"/>
                    <w:p w14:paraId="21F14C20" w14:textId="77777777" w:rsidR="00BA216B" w:rsidRDefault="00BA216B" w:rsidP="00614F98"/>
                    <w:p w14:paraId="4102260A" w14:textId="77777777" w:rsidR="00BA216B" w:rsidRDefault="00BA216B" w:rsidP="00614F98"/>
                    <w:p w14:paraId="0A7A333D" w14:textId="77777777" w:rsidR="00BA216B" w:rsidRDefault="00BA216B" w:rsidP="00614F98"/>
                    <w:p w14:paraId="0D0C6A54" w14:textId="77777777" w:rsidR="00BA216B" w:rsidRDefault="00BA216B" w:rsidP="00614F98"/>
                    <w:p w14:paraId="3057D0B7" w14:textId="77777777" w:rsidR="00BA216B" w:rsidRDefault="00BA216B" w:rsidP="00614F98"/>
                    <w:p w14:paraId="33EEB8CC" w14:textId="77777777" w:rsidR="00BA216B" w:rsidRDefault="00BA216B" w:rsidP="00614F98"/>
                    <w:p w14:paraId="68344C6A" w14:textId="77777777" w:rsidR="00BA216B" w:rsidRDefault="00BA216B" w:rsidP="00614F98"/>
                    <w:p w14:paraId="39646456" w14:textId="77777777" w:rsidR="00BA216B" w:rsidRDefault="00BA216B" w:rsidP="00614F98"/>
                    <w:p w14:paraId="5B6A0B4F" w14:textId="77777777" w:rsidR="00BA216B" w:rsidRDefault="00BA216B" w:rsidP="00614F98"/>
                    <w:p w14:paraId="0E40CE43" w14:textId="77777777" w:rsidR="00BA216B" w:rsidRDefault="00BA216B" w:rsidP="00614F98"/>
                    <w:p w14:paraId="67359DC7" w14:textId="77777777" w:rsidR="00BA216B" w:rsidRDefault="00BA216B" w:rsidP="00614F98"/>
                    <w:p w14:paraId="0EF2D967" w14:textId="77777777" w:rsidR="00BA216B" w:rsidRDefault="00BA216B" w:rsidP="00614F98"/>
                    <w:p w14:paraId="158AEC6F" w14:textId="77777777" w:rsidR="00BA216B" w:rsidRDefault="00BA216B" w:rsidP="00614F98"/>
                    <w:p w14:paraId="0D9D11A7" w14:textId="77777777" w:rsidR="00BA216B" w:rsidRDefault="00BA216B" w:rsidP="00614F98"/>
                    <w:p w14:paraId="5DBAF767" w14:textId="77777777" w:rsidR="00BA216B" w:rsidRDefault="00BA216B" w:rsidP="00614F98"/>
                    <w:p w14:paraId="68B20C0C" w14:textId="77777777" w:rsidR="00BA216B" w:rsidRDefault="00BA216B" w:rsidP="00614F98"/>
                    <w:p w14:paraId="11851C34" w14:textId="77777777" w:rsidR="00BA216B" w:rsidRDefault="00BA216B" w:rsidP="00614F98"/>
                    <w:p w14:paraId="3A97A353" w14:textId="77777777" w:rsidR="00BA216B" w:rsidRDefault="00BA216B" w:rsidP="00614F98"/>
                    <w:p w14:paraId="666175FA" w14:textId="77777777" w:rsidR="00BA216B" w:rsidRDefault="00BA216B" w:rsidP="00614F98"/>
                    <w:p w14:paraId="43F7D4F5" w14:textId="77777777" w:rsidR="00BA216B" w:rsidRDefault="00BA216B" w:rsidP="00614F98"/>
                    <w:p w14:paraId="15B18C61" w14:textId="77777777" w:rsidR="00BA216B" w:rsidRDefault="00BA216B" w:rsidP="00614F98"/>
                    <w:p w14:paraId="576322C1" w14:textId="77777777" w:rsidR="00BA216B" w:rsidRDefault="00BA216B" w:rsidP="00614F98"/>
                    <w:p w14:paraId="113924D3" w14:textId="77777777" w:rsidR="00BA216B" w:rsidRDefault="00BA216B" w:rsidP="00614F98"/>
                    <w:p w14:paraId="58467CE8" w14:textId="77777777" w:rsidR="00BA216B" w:rsidRDefault="00BA216B" w:rsidP="00614F98"/>
                    <w:p w14:paraId="2332AA59" w14:textId="77777777" w:rsidR="00BA216B" w:rsidRDefault="00BA216B" w:rsidP="00614F98"/>
                    <w:p w14:paraId="69BDD88B" w14:textId="77777777" w:rsidR="00BA216B" w:rsidRDefault="00BA216B" w:rsidP="00614F98"/>
                    <w:p w14:paraId="33293FE3" w14:textId="77777777" w:rsidR="00BA216B" w:rsidRDefault="00BA216B" w:rsidP="00614F98"/>
                    <w:p w14:paraId="5084B6D0" w14:textId="77777777" w:rsidR="00BA216B" w:rsidRDefault="00BA216B" w:rsidP="00614F98"/>
                    <w:p w14:paraId="0E66311E" w14:textId="77777777" w:rsidR="00BA216B" w:rsidRDefault="00BA216B" w:rsidP="00614F98"/>
                    <w:p w14:paraId="0177006D" w14:textId="77777777" w:rsidR="00BA216B" w:rsidRDefault="00BA216B" w:rsidP="00614F98"/>
                    <w:p w14:paraId="4D5815BC" w14:textId="77777777" w:rsidR="00BA216B" w:rsidRDefault="00BA216B" w:rsidP="00614F98"/>
                    <w:p w14:paraId="4746B9B8" w14:textId="77777777" w:rsidR="00BA216B" w:rsidRDefault="00BA216B" w:rsidP="00614F98"/>
                    <w:p w14:paraId="7F4FA6C6" w14:textId="77777777" w:rsidR="00BA216B" w:rsidRDefault="00BA216B" w:rsidP="00614F98"/>
                    <w:p w14:paraId="2DBDFF74" w14:textId="77777777" w:rsidR="00BA216B" w:rsidRDefault="00BA216B" w:rsidP="00614F98"/>
                    <w:p w14:paraId="6CFDD2FD" w14:textId="77777777" w:rsidR="00BA216B" w:rsidRDefault="00BA216B" w:rsidP="00614F98"/>
                    <w:p w14:paraId="6094298C" w14:textId="77777777" w:rsidR="00BA216B" w:rsidRDefault="00BA216B" w:rsidP="00614F98"/>
                    <w:p w14:paraId="2F0AC098" w14:textId="77777777" w:rsidR="00BA216B" w:rsidRDefault="00BA216B" w:rsidP="00614F98"/>
                    <w:p w14:paraId="4A8B4DCD" w14:textId="77777777" w:rsidR="00BA216B" w:rsidRDefault="00BA216B" w:rsidP="00614F98"/>
                    <w:p w14:paraId="5D348F5B" w14:textId="77777777" w:rsidR="00BA216B" w:rsidRDefault="00BA216B" w:rsidP="00614F98"/>
                    <w:p w14:paraId="446C86C0" w14:textId="77777777" w:rsidR="00BA216B" w:rsidRDefault="00BA216B" w:rsidP="00614F98"/>
                    <w:p w14:paraId="127A54C9" w14:textId="77777777" w:rsidR="00BA216B" w:rsidRDefault="00BA216B" w:rsidP="00614F98"/>
                    <w:p w14:paraId="7A135F1C" w14:textId="77777777" w:rsidR="00BA216B" w:rsidRDefault="00BA216B" w:rsidP="00614F98"/>
                    <w:p w14:paraId="5434A8EF" w14:textId="77777777" w:rsidR="00BA216B" w:rsidRDefault="00BA216B" w:rsidP="00614F98"/>
                    <w:p w14:paraId="0341CB18" w14:textId="77777777" w:rsidR="00BA216B" w:rsidRDefault="00BA216B" w:rsidP="00614F98"/>
                    <w:p w14:paraId="0E190B46" w14:textId="77777777" w:rsidR="00BA216B" w:rsidRDefault="00BA216B" w:rsidP="00614F98"/>
                    <w:p w14:paraId="71D22EB5" w14:textId="77777777" w:rsidR="00BA216B" w:rsidRDefault="00BA216B" w:rsidP="00614F98"/>
                    <w:p w14:paraId="2756C207" w14:textId="77777777" w:rsidR="00BA216B" w:rsidRDefault="00BA216B" w:rsidP="00614F98"/>
                    <w:p w14:paraId="465E4C27" w14:textId="77777777" w:rsidR="00BA216B" w:rsidRDefault="00BA216B" w:rsidP="00614F98"/>
                    <w:p w14:paraId="2A9C4431" w14:textId="77777777" w:rsidR="00BA216B" w:rsidRDefault="00BA216B" w:rsidP="00614F98"/>
                    <w:p w14:paraId="47F0E557" w14:textId="77777777" w:rsidR="00BA216B" w:rsidRDefault="00BA216B" w:rsidP="00614F98"/>
                  </w:txbxContent>
                </v:textbox>
              </v:shape>
            </w:pict>
          </mc:Fallback>
        </mc:AlternateContent>
      </w:r>
      <w:r w:rsidR="00614F98">
        <w:rPr>
          <w:noProof/>
        </w:rPr>
        <w:drawing>
          <wp:inline distT="0" distB="0" distL="0" distR="0" wp14:anchorId="4F38B9A9" wp14:editId="3021A85B">
            <wp:extent cx="2381250" cy="1647825"/>
            <wp:effectExtent l="0" t="0" r="0" b="9525"/>
            <wp:docPr id="357" name="그림 357" descr="modeling_mlp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00" descr="modeling_mlpresult"/>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381250" cy="1647825"/>
                    </a:xfrm>
                    <a:prstGeom prst="rect">
                      <a:avLst/>
                    </a:prstGeom>
                    <a:noFill/>
                    <a:ln>
                      <a:noFill/>
                    </a:ln>
                  </pic:spPr>
                </pic:pic>
              </a:graphicData>
            </a:graphic>
          </wp:inline>
        </w:drawing>
      </w:r>
    </w:p>
    <w:p w14:paraId="3DFDEAFC" w14:textId="77777777" w:rsidR="00614F98" w:rsidRDefault="00614F98" w:rsidP="00614F98"/>
    <w:p w14:paraId="512CACB9" w14:textId="77777777" w:rsidR="00614F98" w:rsidRDefault="00614F98" w:rsidP="00614F98">
      <w:pPr>
        <w:pStyle w:val="11"/>
        <w:rPr>
          <w:color w:val="000000" w:themeColor="text1"/>
          <w:szCs w:val="22"/>
        </w:rPr>
      </w:pPr>
      <w:r>
        <w:rPr>
          <w:rFonts w:hint="eastAsia"/>
          <w:color w:val="000000" w:themeColor="text1"/>
        </w:rPr>
        <w:t>예시파일</w:t>
      </w:r>
    </w:p>
    <w:p w14:paraId="39EB139E"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MLP.ecm </w:t>
      </w:r>
      <w:r>
        <w:rPr>
          <w:rStyle w:val="p2Char"/>
          <w:rFonts w:ascii="CMU Concrete" w:hAnsi="CMU Concrete"/>
          <w:bCs/>
          <w:color w:val="000000" w:themeColor="text1"/>
        </w:rPr>
        <w:t>실행</w:t>
      </w:r>
      <w:r>
        <w:rPr>
          <w:rFonts w:ascii="CMU Concrete" w:hAnsi="CMU Concrete"/>
          <w:color w:val="000000" w:themeColor="text1"/>
        </w:rPr>
        <w:t xml:space="preserve"> </w:t>
      </w:r>
    </w:p>
    <w:p w14:paraId="0A5C6925" w14:textId="77777777" w:rsidR="00614F98" w:rsidRDefault="00614F98" w:rsidP="00614F98"/>
    <w:p w14:paraId="163A74A1" w14:textId="77777777" w:rsidR="00614F98" w:rsidRDefault="00614F98" w:rsidP="00822CCC">
      <w:pPr>
        <w:pStyle w:val="000"/>
        <w:ind w:firstLine="108"/>
      </w:pPr>
      <w:bookmarkStart w:id="887" w:name="_Toc67925574"/>
      <w:r>
        <w:rPr>
          <w:rFonts w:hint="eastAsia"/>
        </w:rPr>
        <w:t>3.4.10 MLR 노드</w:t>
      </w:r>
      <w:bookmarkEnd w:id="887"/>
    </w:p>
    <w:tbl>
      <w:tblPr>
        <w:tblW w:w="0" w:type="auto"/>
        <w:tblLook w:val="01E0" w:firstRow="1" w:lastRow="1" w:firstColumn="1" w:lastColumn="1" w:noHBand="0" w:noVBand="0"/>
      </w:tblPr>
      <w:tblGrid>
        <w:gridCol w:w="1706"/>
        <w:gridCol w:w="7080"/>
      </w:tblGrid>
      <w:tr w:rsidR="00614F98" w14:paraId="052F09D8" w14:textId="77777777" w:rsidTr="00614F98">
        <w:tc>
          <w:tcPr>
            <w:tcW w:w="1728" w:type="dxa"/>
            <w:vAlign w:val="center"/>
            <w:hideMark/>
          </w:tcPr>
          <w:p w14:paraId="5B990334" w14:textId="77777777" w:rsidR="00614F98" w:rsidRDefault="00614F98" w:rsidP="00AE3A66">
            <w:pPr>
              <w:pStyle w:val="af"/>
            </w:pPr>
            <w:r>
              <w:rPr>
                <w:noProof/>
              </w:rPr>
              <w:drawing>
                <wp:inline distT="0" distB="0" distL="0" distR="0" wp14:anchorId="3D812C50" wp14:editId="16446D13">
                  <wp:extent cx="552450" cy="638175"/>
                  <wp:effectExtent l="0" t="0" r="0" b="9525"/>
                  <wp:docPr id="356" name="그림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552450" cy="638175"/>
                          </a:xfrm>
                          <a:prstGeom prst="rect">
                            <a:avLst/>
                          </a:prstGeom>
                          <a:noFill/>
                          <a:ln>
                            <a:noFill/>
                          </a:ln>
                        </pic:spPr>
                      </pic:pic>
                    </a:graphicData>
                  </a:graphic>
                </wp:inline>
              </w:drawing>
            </w:r>
          </w:p>
        </w:tc>
        <w:tc>
          <w:tcPr>
            <w:tcW w:w="7256" w:type="dxa"/>
            <w:vAlign w:val="center"/>
            <w:hideMark/>
          </w:tcPr>
          <w:p w14:paraId="181CBD02" w14:textId="77777777" w:rsidR="00614F98" w:rsidRDefault="00614F98">
            <w:pPr>
              <w:rPr>
                <w:rFonts w:ascii="CMU Concrete" w:hAnsi="CMU Concrete"/>
                <w:b/>
              </w:rPr>
            </w:pPr>
            <w:r>
              <w:rPr>
                <w:rFonts w:ascii="CMU Concrete" w:hAnsi="CMU Concrete" w:hint="eastAsia"/>
                <w:b/>
              </w:rPr>
              <w:t>다변량회귀분석</w:t>
            </w:r>
            <w:r>
              <w:rPr>
                <w:rFonts w:hint="eastAsia"/>
                <w:b/>
              </w:rPr>
              <w:t>(Multi Linear Regression)</w:t>
            </w:r>
            <w:r>
              <w:rPr>
                <w:rFonts w:ascii="CMU Concrete" w:hAnsi="CMU Concrete" w:hint="eastAsia"/>
              </w:rPr>
              <w:t>이란</w:t>
            </w:r>
            <w:r>
              <w:rPr>
                <w:rFonts w:ascii="CMU Concrete" w:hAnsi="CMU Concrete"/>
              </w:rPr>
              <w:t xml:space="preserve"> </w:t>
            </w:r>
            <w:r>
              <w:rPr>
                <w:rFonts w:ascii="CMU Concrete" w:hAnsi="CMU Concrete" w:hint="eastAsia"/>
              </w:rPr>
              <w:t>관찰된</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변수들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상관관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b/>
              </w:rPr>
              <w:t>선형</w:t>
            </w:r>
            <w:r>
              <w:rPr>
                <w:rFonts w:ascii="CMU Concrete" w:hAnsi="CMU Concrete"/>
                <w:b/>
              </w:rPr>
              <w:t xml:space="preserve"> </w:t>
            </w:r>
            <w:r>
              <w:rPr>
                <w:rFonts w:ascii="CMU Concrete" w:hAnsi="CMU Concrete" w:hint="eastAsia"/>
                <w:b/>
              </w:rPr>
              <w:t>관계식</w:t>
            </w:r>
            <w:r>
              <w:rPr>
                <w:rFonts w:ascii="CMU Concrete" w:hAnsi="CMU Concrete" w:hint="eastAsia"/>
              </w:rPr>
              <w:t>을</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기법</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이렇게</w:t>
            </w:r>
            <w:r>
              <w:rPr>
                <w:rFonts w:ascii="CMU Concrete" w:hAnsi="CMU Concrete"/>
              </w:rPr>
              <w:t xml:space="preserve"> </w:t>
            </w:r>
            <w:r>
              <w:rPr>
                <w:rFonts w:ascii="CMU Concrete" w:hAnsi="CMU Concrete" w:hint="eastAsia"/>
              </w:rPr>
              <w:t>얻은</w:t>
            </w:r>
            <w:r>
              <w:rPr>
                <w:rFonts w:ascii="CMU Concrete" w:hAnsi="CMU Concrete"/>
              </w:rPr>
              <w:t xml:space="preserve"> </w:t>
            </w:r>
            <w:r>
              <w:rPr>
                <w:rFonts w:ascii="CMU Concrete" w:hAnsi="CMU Concrete" w:hint="eastAsia"/>
              </w:rPr>
              <w:t>모형의</w:t>
            </w:r>
            <w:r>
              <w:rPr>
                <w:rFonts w:ascii="CMU Concrete" w:hAnsi="CMU Concrete"/>
              </w:rPr>
              <w:t xml:space="preserve"> </w:t>
            </w:r>
            <w:r>
              <w:rPr>
                <w:rFonts w:ascii="CMU Concrete" w:hAnsi="CMU Concrete" w:hint="eastAsia"/>
              </w:rPr>
              <w:t>적합도를</w:t>
            </w:r>
            <w:r>
              <w:rPr>
                <w:rFonts w:ascii="CMU Concrete" w:hAnsi="CMU Concrete"/>
              </w:rPr>
              <w:t xml:space="preserve"> </w:t>
            </w:r>
            <w:r>
              <w:rPr>
                <w:rFonts w:ascii="CMU Concrete" w:hAnsi="CMU Concrete" w:hint="eastAsia"/>
              </w:rPr>
              <w:t>측정하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말합니다</w:t>
            </w:r>
            <w:r>
              <w:rPr>
                <w:rFonts w:ascii="CMU Concrete" w:hAnsi="CMU Concrete"/>
              </w:rPr>
              <w:t>.</w:t>
            </w:r>
          </w:p>
          <w:p w14:paraId="218BA469" w14:textId="77777777" w:rsidR="00614F98" w:rsidRDefault="00614F98">
            <w:pPr>
              <w:rPr>
                <w:rFonts w:ascii="CMU Concrete" w:hAnsi="CMU Concrete"/>
              </w:rPr>
            </w:pPr>
            <w:r>
              <w:rPr>
                <w:rFonts w:ascii="CMU Concrete" w:hAnsi="CMU Concrete" w:hint="eastAsia"/>
                <w:b/>
              </w:rPr>
              <w:t>상관계수</w:t>
            </w:r>
            <w:r>
              <w:rPr>
                <w:rFonts w:ascii="CMU Concrete" w:hAnsi="CMU Concrete" w:hint="eastAsia"/>
              </w:rPr>
              <w:t>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관계의</w:t>
            </w:r>
            <w:r>
              <w:rPr>
                <w:rFonts w:ascii="CMU Concrete" w:hAnsi="CMU Concrete"/>
              </w:rPr>
              <w:t xml:space="preserve"> </w:t>
            </w:r>
            <w:r>
              <w:rPr>
                <w:rFonts w:ascii="CMU Concrete" w:hAnsi="CMU Concrete" w:hint="eastAsia"/>
              </w:rPr>
              <w:t>정도는</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지만</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정확한</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알기는</w:t>
            </w:r>
            <w:r>
              <w:rPr>
                <w:rFonts w:ascii="CMU Concrete" w:hAnsi="CMU Concrete"/>
              </w:rPr>
              <w:t xml:space="preserve"> </w:t>
            </w:r>
            <w:r>
              <w:rPr>
                <w:rFonts w:ascii="CMU Concrete" w:hAnsi="CMU Concrete" w:hint="eastAsia"/>
              </w:rPr>
              <w:t>어렵습니다</w:t>
            </w:r>
            <w:r>
              <w:rPr>
                <w:rFonts w:ascii="CMU Concrete" w:hAnsi="CMU Concrete"/>
              </w:rPr>
              <w:t xml:space="preserve">. </w:t>
            </w:r>
            <w:r>
              <w:rPr>
                <w:rFonts w:ascii="CMU Concrete" w:hAnsi="CMU Concrete" w:hint="eastAsia"/>
              </w:rPr>
              <w:t>보통</w:t>
            </w:r>
            <w:r>
              <w:rPr>
                <w:rFonts w:ascii="CMU Concrete" w:hAnsi="CMU Concrete"/>
              </w:rPr>
              <w:t xml:space="preserve"> </w:t>
            </w:r>
            <w:r>
              <w:rPr>
                <w:rFonts w:ascii="CMU Concrete" w:hAnsi="CMU Concrete" w:hint="eastAsia"/>
              </w:rPr>
              <w:t>하나</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둘</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b/>
                <w:bCs/>
              </w:rPr>
              <w:t>영향의</w:t>
            </w:r>
            <w:r>
              <w:rPr>
                <w:rFonts w:ascii="CMU Concrete" w:hAnsi="CMU Concrete"/>
                <w:b/>
                <w:bCs/>
              </w:rPr>
              <w:t xml:space="preserve"> </w:t>
            </w:r>
            <w:r>
              <w:rPr>
                <w:rFonts w:ascii="CMU Concrete" w:hAnsi="CMU Concrete" w:hint="eastAsia"/>
                <w:b/>
                <w:bCs/>
              </w:rPr>
              <w:t>정도와</w:t>
            </w:r>
            <w:r>
              <w:rPr>
                <w:rFonts w:ascii="CMU Concrete" w:hAnsi="CMU Concrete"/>
                <w:b/>
                <w:bCs/>
              </w:rPr>
              <w:t xml:space="preserve"> </w:t>
            </w:r>
            <w:r>
              <w:rPr>
                <w:rFonts w:ascii="CMU Concrete" w:hAnsi="CMU Concrete" w:hint="eastAsia"/>
                <w:b/>
                <w:bCs/>
              </w:rPr>
              <w:t>방향</w:t>
            </w:r>
            <w:r>
              <w:rPr>
                <w:rFonts w:ascii="CMU Concrete" w:hAnsi="CMU Concrete" w:hint="eastAsia"/>
              </w:rPr>
              <w:t>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b/>
                <w:bCs/>
              </w:rPr>
              <w:t>회귀분석</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 xml:space="preserve">. </w:t>
            </w:r>
          </w:p>
        </w:tc>
      </w:tr>
    </w:tbl>
    <w:p w14:paraId="789951B2" w14:textId="77777777" w:rsidR="00614F98" w:rsidRDefault="00614F98" w:rsidP="00614F98">
      <w:pPr>
        <w:pStyle w:val="11"/>
      </w:pPr>
      <w:r>
        <w:rPr>
          <w:rFonts w:hint="eastAsia"/>
        </w:rPr>
        <w:t>개요</w:t>
      </w:r>
    </w:p>
    <w:p w14:paraId="2CE01CA4" w14:textId="77777777" w:rsidR="00614F98" w:rsidRDefault="00614F98" w:rsidP="00614F98">
      <w:pPr>
        <w:pStyle w:val="p2"/>
        <w:rPr>
          <w:rFonts w:ascii="CMU Concrete" w:hAnsi="CMU Concrete"/>
        </w:rPr>
      </w:pP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독립변수</w:t>
      </w:r>
      <w:r>
        <w:rPr>
          <w:rFonts w:ascii="CMU Concrete" w:hAnsi="CMU Concrete"/>
        </w:rPr>
        <w:t xml:space="preserve"> (independent variable, </w:t>
      </w:r>
      <w:r>
        <w:rPr>
          <w:rFonts w:ascii="CMU Concrete" w:hAnsi="CMU Concrete" w:hint="eastAsia"/>
        </w:rPr>
        <w:t>설명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종속변수</w:t>
      </w:r>
      <w:r>
        <w:rPr>
          <w:rFonts w:ascii="CMU Concrete" w:hAnsi="CMU Concrete"/>
        </w:rPr>
        <w:t xml:space="preserve">(dependent variable, </w:t>
      </w:r>
      <w:r>
        <w:rPr>
          <w:rFonts w:ascii="CMU Concrete" w:hAnsi="CMU Concrete" w:hint="eastAsia"/>
        </w:rPr>
        <w:t>반응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2CB78689" w14:textId="77777777" w:rsidR="00614F98" w:rsidRDefault="00614F98" w:rsidP="00614F98">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파악하고</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것입니다</w:t>
      </w:r>
      <w:r>
        <w:rPr>
          <w:rFonts w:ascii="CMU Concrete" w:hAnsi="CMU Concrete"/>
        </w:rPr>
        <w:t xml:space="preserve">. </w:t>
      </w:r>
    </w:p>
    <w:p w14:paraId="17B11023" w14:textId="77777777" w:rsidR="00614F98" w:rsidRDefault="00614F98" w:rsidP="00614F98">
      <w:pPr>
        <w:pStyle w:val="p2"/>
        <w:rPr>
          <w:rFonts w:ascii="CMU Concrete" w:hAnsi="CMU Concrete"/>
        </w:rPr>
      </w:pPr>
      <w:r>
        <w:rPr>
          <w:rFonts w:ascii="CMU Concrete" w:hAnsi="CMU Concrete" w:hint="eastAsia"/>
        </w:rPr>
        <w:t>일반적으로</w:t>
      </w:r>
      <w:r>
        <w:rPr>
          <w:rFonts w:ascii="CMU Concrete" w:hAnsi="CMU Concrete"/>
        </w:rPr>
        <w:t xml:space="preserve"> </w:t>
      </w:r>
      <w:r>
        <w:rPr>
          <w:rFonts w:ascii="CMU Concrete" w:hAnsi="CMU Concrete" w:hint="eastAsia"/>
        </w:rPr>
        <w:t>독립변수에</w:t>
      </w:r>
      <w:r>
        <w:rPr>
          <w:rFonts w:ascii="CMU Concrete" w:hAnsi="CMU Concrete"/>
        </w:rPr>
        <w:t xml:space="preserve"> </w:t>
      </w:r>
      <w:r>
        <w:rPr>
          <w:rFonts w:ascii="CMU Concrete" w:hAnsi="CMU Concrete" w:hint="eastAsia"/>
        </w:rPr>
        <w:t>각기</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가중치를</w:t>
      </w:r>
      <w:r>
        <w:rPr>
          <w:rFonts w:ascii="CMU Concrete" w:hAnsi="CMU Concrete"/>
        </w:rPr>
        <w:t xml:space="preserve"> </w:t>
      </w:r>
      <w:r>
        <w:rPr>
          <w:rFonts w:ascii="CMU Concrete" w:hAnsi="CMU Concrete" w:hint="eastAsia"/>
        </w:rPr>
        <w:t>곱한</w:t>
      </w:r>
      <w:r>
        <w:rPr>
          <w:rFonts w:ascii="CMU Concrete" w:hAnsi="CMU Concrete"/>
        </w:rPr>
        <w:t xml:space="preserve"> </w:t>
      </w:r>
      <w:r>
        <w:rPr>
          <w:rFonts w:ascii="CMU Concrete" w:hAnsi="CMU Concrete" w:hint="eastAsia"/>
        </w:rPr>
        <w:t>선형함수로</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추정하는</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회귀모형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7EC4C46F" w14:textId="77777777" w:rsidR="00614F98" w:rsidRDefault="00614F98" w:rsidP="00AE3A66">
      <w:pPr>
        <w:pStyle w:val="af"/>
      </w:pPr>
      <w:r>
        <w:object w:dxaOrig="3030" w:dyaOrig="435" w14:anchorId="20E62250">
          <v:shape id="_x0000_i1137" type="#_x0000_t75" style="width:151.5pt;height:21.75pt" o:ole="">
            <v:imagedata r:id="rId514" o:title=""/>
          </v:shape>
          <o:OLEObject Type="Embed" ProgID="Equation.3" ShapeID="_x0000_i1137" DrawAspect="Content" ObjectID="_1684940206" r:id="rId515"/>
        </w:object>
      </w:r>
    </w:p>
    <w:p w14:paraId="5DB0DF97" w14:textId="77777777" w:rsidR="00614F98" w:rsidRDefault="00614F98" w:rsidP="00614F98">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식에서</w:t>
      </w:r>
      <w:r>
        <w:rPr>
          <w:rFonts w:ascii="CMU Concrete" w:hAnsi="CMU Concrete"/>
        </w:rPr>
        <w:t xml:space="preserve"> X</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독립변수</w:t>
      </w:r>
      <w:r>
        <w:rPr>
          <w:rFonts w:ascii="CMU Concrete" w:hAnsi="CMU Concrete"/>
        </w:rPr>
        <w:t>, Y</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종속변수로</w:t>
      </w:r>
      <w:r w:rsidR="0038408D">
        <w:rPr>
          <w:rFonts w:ascii="CMU Concrete" w:hAnsi="CMU Concrete" w:hint="eastAsia"/>
        </w:rPr>
        <w:t>서</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주어집니다</w:t>
      </w:r>
      <w:r>
        <w:rPr>
          <w:rFonts w:ascii="CMU Concrete" w:hAnsi="CMU Concrete"/>
        </w:rPr>
        <w:t>. b</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회귀계수로</w:t>
      </w:r>
      <w:r>
        <w:rPr>
          <w:rFonts w:ascii="CMU Concrete" w:hAnsi="CMU Concrete"/>
        </w:rPr>
        <w:t xml:space="preserve"> </w:t>
      </w:r>
      <w:r>
        <w:rPr>
          <w:rFonts w:ascii="CMU Concrete" w:hAnsi="CMU Concrete" w:hint="eastAsia"/>
        </w:rPr>
        <w:t>모형에서</w:t>
      </w:r>
      <w:r>
        <w:rPr>
          <w:rFonts w:ascii="CMU Concrete" w:hAnsi="CMU Concrete"/>
        </w:rPr>
        <w:t xml:space="preserve"> </w:t>
      </w:r>
      <w:r>
        <w:rPr>
          <w:rFonts w:ascii="CMU Concrete" w:hAnsi="CMU Concrete" w:hint="eastAsia"/>
        </w:rPr>
        <w:t>추정되고</w:t>
      </w:r>
      <w:r>
        <w:rPr>
          <w:rFonts w:ascii="CMU Concrete" w:hAnsi="CMU Concrete"/>
        </w:rPr>
        <w:t xml:space="preserve"> ε</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모형</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나오는</w:t>
      </w:r>
      <w:r>
        <w:rPr>
          <w:rFonts w:ascii="CMU Concrete" w:hAnsi="CMU Concrete"/>
        </w:rPr>
        <w:t xml:space="preserve"> </w:t>
      </w:r>
      <w:r>
        <w:rPr>
          <w:rFonts w:ascii="CMU Concrete" w:hAnsi="CMU Concrete" w:hint="eastAsia"/>
        </w:rPr>
        <w:t>잔차입니다</w:t>
      </w:r>
      <w:r>
        <w:rPr>
          <w:rFonts w:ascii="CMU Concrete" w:hAnsi="CMU Concrete"/>
        </w:rPr>
        <w:t xml:space="preserve">. </w:t>
      </w:r>
      <w:r>
        <w:rPr>
          <w:rFonts w:ascii="CMU Concrete" w:hAnsi="CMU Concrete" w:hint="eastAsia"/>
        </w:rPr>
        <w:t>여기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회귀계수는</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고정되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가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가</w:t>
      </w:r>
      <w:r>
        <w:rPr>
          <w:rFonts w:ascii="CMU Concrete" w:hAnsi="CMU Concrete"/>
        </w:rPr>
        <w:t xml:space="preserve"> 1</w:t>
      </w:r>
      <w:r>
        <w:rPr>
          <w:rFonts w:ascii="CMU Concrete" w:hAnsi="CMU Concrete" w:hint="eastAsia"/>
        </w:rPr>
        <w:t>단위</w:t>
      </w:r>
      <w:r>
        <w:rPr>
          <w:rFonts w:ascii="CMU Concrete" w:hAnsi="CMU Concrete"/>
        </w:rPr>
        <w:t xml:space="preserve"> </w:t>
      </w:r>
      <w:r>
        <w:rPr>
          <w:rFonts w:ascii="CMU Concrete" w:hAnsi="CMU Concrete" w:hint="eastAsia"/>
        </w:rPr>
        <w:t>증가</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예측된</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증가량을</w:t>
      </w:r>
      <w:r>
        <w:rPr>
          <w:rFonts w:ascii="CMU Concrete" w:hAnsi="CMU Concrete"/>
        </w:rPr>
        <w:t xml:space="preserve"> </w:t>
      </w:r>
      <w:r>
        <w:rPr>
          <w:rFonts w:ascii="CMU Concrete" w:hAnsi="CMU Concrete" w:hint="eastAsia"/>
        </w:rPr>
        <w:t>나타냅니다</w:t>
      </w:r>
      <w:r>
        <w:rPr>
          <w:rFonts w:ascii="CMU Concrete" w:hAnsi="CMU Concrete"/>
        </w:rPr>
        <w:t>.</w:t>
      </w:r>
    </w:p>
    <w:p w14:paraId="657E9B10" w14:textId="77777777" w:rsidR="00614F98" w:rsidRDefault="00614F98" w:rsidP="00614F98">
      <w:pPr>
        <w:pStyle w:val="11"/>
        <w:rPr>
          <w:szCs w:val="22"/>
        </w:rPr>
      </w:pPr>
      <w:r>
        <w:rPr>
          <w:rFonts w:hint="eastAsia"/>
        </w:rPr>
        <w:t>고려사항</w:t>
      </w:r>
    </w:p>
    <w:p w14:paraId="450FB4A4" w14:textId="77777777" w:rsidR="00614F98" w:rsidRDefault="00614F98" w:rsidP="00401892">
      <w:pPr>
        <w:numPr>
          <w:ilvl w:val="0"/>
          <w:numId w:val="154"/>
        </w:numPr>
        <w:ind w:left="426"/>
        <w:rPr>
          <w:rFonts w:ascii="CMU Concrete" w:hAnsi="CMU Concrete"/>
        </w:rPr>
      </w:pPr>
      <w:r>
        <w:rPr>
          <w:rStyle w:val="p2Char"/>
          <w:rFonts w:ascii="CMU Concrete" w:hAnsi="CMU Concrete"/>
          <w:b/>
          <w:bCs/>
        </w:rPr>
        <w:t>종속변수</w:t>
      </w:r>
      <w:r>
        <w:rPr>
          <w:rFonts w:ascii="CMU Concrete" w:hAnsi="CMU Concrete" w:hint="eastAsia"/>
        </w:rPr>
        <w:t>와</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0691CCC7" w14:textId="77777777" w:rsidR="00614F98" w:rsidRDefault="00614F98" w:rsidP="00401892">
      <w:pPr>
        <w:numPr>
          <w:ilvl w:val="0"/>
          <w:numId w:val="154"/>
        </w:numPr>
        <w:ind w:left="426"/>
        <w:rPr>
          <w:rStyle w:val="p2Char"/>
          <w:rFonts w:ascii="CMU Concrete" w:hAnsi="CMU Concrete"/>
        </w:rPr>
      </w:pPr>
      <w:r>
        <w:rPr>
          <w:rStyle w:val="p2Char"/>
          <w:rFonts w:ascii="CMU Concrete" w:hAnsi="CMU Concrete"/>
          <w:b/>
          <w:bCs/>
        </w:rPr>
        <w:t>독립변수</w:t>
      </w:r>
      <w:r>
        <w:rPr>
          <w:rFonts w:ascii="CMU Concrete" w:hAnsi="CMU Concrete"/>
        </w:rPr>
        <w:t>X</w:t>
      </w:r>
      <w:r>
        <w:rPr>
          <w:rFonts w:ascii="CMU Concrete" w:hAnsi="CMU Concrete" w:hint="eastAsia"/>
        </w:rPr>
        <w:t>와</w:t>
      </w:r>
      <w:r>
        <w:rPr>
          <w:rFonts w:ascii="CMU Concrete" w:hAnsi="CMU Concrete"/>
        </w:rPr>
        <w:t xml:space="preserve"> </w:t>
      </w:r>
      <w:r>
        <w:rPr>
          <w:rStyle w:val="p2Char"/>
          <w:rFonts w:ascii="CMU Concrete" w:hAnsi="CMU Concrete"/>
          <w:b/>
          <w:bCs/>
        </w:rPr>
        <w:t>종속변수</w:t>
      </w:r>
      <w:r>
        <w:rPr>
          <w:rFonts w:ascii="CMU Concrete" w:hAnsi="CMU Concrete"/>
        </w:rPr>
        <w:t xml:space="preserve">Y </w:t>
      </w:r>
      <w:r>
        <w:rPr>
          <w:rFonts w:ascii="CMU Concrete" w:hAnsi="CMU Concrete" w:hint="eastAsia"/>
        </w:rPr>
        <w:t>사이의</w:t>
      </w:r>
      <w:r>
        <w:rPr>
          <w:rFonts w:ascii="CMU Concrete" w:hAnsi="CMU Concrete"/>
        </w:rPr>
        <w:t xml:space="preserve"> </w:t>
      </w:r>
      <w:r>
        <w:rPr>
          <w:rFonts w:ascii="CMU Concrete" w:hAnsi="CMU Concrete" w:hint="eastAsia"/>
        </w:rPr>
        <w:t>관계는</w:t>
      </w:r>
      <w:r>
        <w:rPr>
          <w:rFonts w:ascii="CMU Concrete" w:hAnsi="CMU Concrete"/>
        </w:rPr>
        <w:t xml:space="preserve"> </w:t>
      </w:r>
      <w:r>
        <w:rPr>
          <w:rFonts w:ascii="CMU Concrete" w:hAnsi="CMU Concrete" w:hint="eastAsia"/>
        </w:rPr>
        <w:t>선형입니다</w:t>
      </w:r>
      <w:r>
        <w:rPr>
          <w:rFonts w:ascii="CMU Concrete" w:hAnsi="CMU Concrete"/>
        </w:rPr>
        <w:t>.</w:t>
      </w:r>
      <w:r>
        <w:rPr>
          <w:rStyle w:val="p2Char"/>
          <w:rFonts w:ascii="CMU Concrete" w:hAnsi="CMU Concrete"/>
          <w:bCs/>
        </w:rPr>
        <w:t xml:space="preserve"> </w:t>
      </w:r>
    </w:p>
    <w:p w14:paraId="22698F90" w14:textId="77777777" w:rsidR="00614F98" w:rsidRDefault="00614F98" w:rsidP="00401892">
      <w:pPr>
        <w:numPr>
          <w:ilvl w:val="0"/>
          <w:numId w:val="154"/>
        </w:numPr>
        <w:ind w:left="426"/>
      </w:pPr>
      <w:r>
        <w:rPr>
          <w:rStyle w:val="p2Char"/>
          <w:rFonts w:ascii="CMU Concrete" w:hAnsi="CMU Concrete"/>
          <w:b/>
          <w:bCs/>
        </w:rPr>
        <w:t>오차</w:t>
      </w:r>
      <w:r>
        <w:rPr>
          <w:rStyle w:val="p2Char"/>
          <w:rFonts w:ascii="CMU Concrete" w:hAnsi="CMU Concrete"/>
          <w:b/>
          <w:bCs/>
        </w:rPr>
        <w:t>(error)</w:t>
      </w:r>
      <w:r>
        <w:rPr>
          <w:rFonts w:ascii="CMU Concrete" w:hAnsi="CMU Concrete" w:hint="eastAsia"/>
        </w:rPr>
        <w:t>는</w:t>
      </w:r>
      <w:r>
        <w:rPr>
          <w:rFonts w:ascii="CMU Concrete" w:hAnsi="CMU Concrete"/>
        </w:rPr>
        <w:t xml:space="preserve"> </w:t>
      </w:r>
      <w:r>
        <w:rPr>
          <w:rFonts w:ascii="CMU Concrete" w:hAnsi="CMU Concrete" w:hint="eastAsia"/>
        </w:rPr>
        <w:t>기대값은</w:t>
      </w:r>
      <w:r>
        <w:rPr>
          <w:rFonts w:ascii="CMU Concrete" w:hAnsi="CMU Concrete"/>
        </w:rPr>
        <w:t xml:space="preserve"> 0, </w:t>
      </w:r>
      <w:r>
        <w:rPr>
          <w:rStyle w:val="p2Char"/>
          <w:rFonts w:ascii="CMU Concrete" w:hAnsi="CMU Concrete"/>
          <w:b/>
          <w:bCs/>
        </w:rPr>
        <w:t>분산</w:t>
      </w:r>
      <w:r>
        <w:rPr>
          <w:rFonts w:ascii="CMU Concrete" w:hAnsi="CMU Concrete" w:hint="eastAsia"/>
        </w:rPr>
        <w:t>은</w:t>
      </w:r>
      <w:r>
        <w:rPr>
          <w:rFonts w:ascii="CMU Concrete" w:hAnsi="CMU Concrete"/>
        </w:rPr>
        <w:t xml:space="preserve"> </w:t>
      </w:r>
      <w:r>
        <w:rPr>
          <w:rFonts w:ascii="CMU Concrete" w:hAnsi="CMU Concrete" w:hint="eastAsia"/>
        </w:rPr>
        <w:t>등분산인</w:t>
      </w:r>
      <w:r>
        <w:rPr>
          <w:rFonts w:ascii="CMU Concrete" w:hAnsi="CMU Concrete"/>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릅니다</w:t>
      </w:r>
      <w:r>
        <w:rPr>
          <w:rFonts w:ascii="CMU Concrete" w:hAnsi="CMU Concrete"/>
        </w:rPr>
        <w:t xml:space="preserve">.(Normality: </w:t>
      </w:r>
      <w:r>
        <w:rPr>
          <w:rFonts w:ascii="CMU Concrete" w:hAnsi="CMU Concrete" w:hint="eastAsia"/>
        </w:rPr>
        <w:t>정규성</w:t>
      </w:r>
      <w:r>
        <w:rPr>
          <w:rFonts w:ascii="CMU Concrete" w:hAnsi="CMU Concrete"/>
        </w:rPr>
        <w:t xml:space="preserve">) </w:t>
      </w:r>
    </w:p>
    <w:p w14:paraId="46B553AA" w14:textId="77777777" w:rsidR="00614F98" w:rsidRDefault="00614F98" w:rsidP="00401892">
      <w:pPr>
        <w:numPr>
          <w:ilvl w:val="0"/>
          <w:numId w:val="154"/>
        </w:numPr>
        <w:ind w:left="426"/>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오차</w:t>
      </w:r>
      <w:r>
        <w:rPr>
          <w:rFonts w:ascii="CMU Concrete" w:hAnsi="CMU Concrete"/>
        </w:rPr>
        <w:t xml:space="preserve"> </w:t>
      </w:r>
      <w:r>
        <w:rPr>
          <w:rFonts w:ascii="CMU Concrete" w:hAnsi="CMU Concrete" w:hint="eastAsia"/>
        </w:rPr>
        <w:t>값들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독립적이어야</w:t>
      </w:r>
      <w:r>
        <w:rPr>
          <w:rFonts w:ascii="CMU Concrete" w:hAnsi="CMU Concrete"/>
        </w:rPr>
        <w:t xml:space="preserve"> </w:t>
      </w:r>
      <w:r>
        <w:rPr>
          <w:rFonts w:ascii="CMU Concrete" w:hAnsi="CMU Concrete" w:hint="eastAsia"/>
        </w:rPr>
        <w:t>합니다</w:t>
      </w:r>
      <w:r>
        <w:rPr>
          <w:rFonts w:ascii="CMU Concrete" w:hAnsi="CMU Concrete"/>
        </w:rPr>
        <w:t>. (Independece)</w:t>
      </w:r>
    </w:p>
    <w:p w14:paraId="35577E1F" w14:textId="77777777" w:rsidR="00614F98" w:rsidRDefault="00614F98" w:rsidP="00401892">
      <w:pPr>
        <w:numPr>
          <w:ilvl w:val="0"/>
          <w:numId w:val="154"/>
        </w:numPr>
        <w:ind w:left="426"/>
        <w:rPr>
          <w:rFonts w:ascii="CMU Concrete" w:hAnsi="CMU Concrete"/>
        </w:rPr>
      </w:pPr>
      <w:r>
        <w:rPr>
          <w:rStyle w:val="p2Char"/>
          <w:rFonts w:ascii="CMU Concrete" w:hAnsi="CMU Concrete"/>
          <w:bCs/>
        </w:rPr>
        <w:t>각</w:t>
      </w:r>
      <w:r>
        <w:rPr>
          <w:rStyle w:val="p2Char"/>
          <w:rFonts w:ascii="CMU Concrete" w:hAnsi="CMU Concrete"/>
          <w:bCs/>
        </w:rPr>
        <w:t xml:space="preserve"> </w:t>
      </w:r>
      <w:r>
        <w:rPr>
          <w:rStyle w:val="p2Char"/>
          <w:rFonts w:ascii="CMU Concrete" w:hAnsi="CMU Concrete"/>
          <w:b/>
          <w:bCs/>
        </w:rPr>
        <w:t>독립변수</w:t>
      </w:r>
      <w:r>
        <w:rPr>
          <w:rStyle w:val="p2Char"/>
          <w:rFonts w:ascii="CMU Concrete" w:hAnsi="CMU Concrete"/>
          <w:bCs/>
        </w:rPr>
        <w:t xml:space="preserve"> X</w:t>
      </w:r>
      <w:r>
        <w:rPr>
          <w:rStyle w:val="p2Char"/>
          <w:rFonts w:ascii="CMU Concrete" w:hAnsi="CMU Concrete"/>
          <w:bCs/>
        </w:rPr>
        <w:t>에</w:t>
      </w:r>
      <w:r>
        <w:rPr>
          <w:rStyle w:val="p2Char"/>
          <w:rFonts w:ascii="CMU Concrete" w:hAnsi="CMU Concrete"/>
          <w:bCs/>
        </w:rPr>
        <w:t xml:space="preserve"> </w:t>
      </w:r>
      <w:r>
        <w:rPr>
          <w:rStyle w:val="p2Char"/>
          <w:rFonts w:ascii="CMU Concrete" w:hAnsi="CMU Concrete"/>
          <w:bCs/>
        </w:rPr>
        <w:t>대한</w:t>
      </w:r>
      <w:r>
        <w:rPr>
          <w:rStyle w:val="p2Char"/>
          <w:rFonts w:ascii="CMU Concrete" w:hAnsi="CMU Concrete"/>
          <w:bCs/>
        </w:rPr>
        <w:t xml:space="preserve"> </w:t>
      </w:r>
      <w:r>
        <w:rPr>
          <w:rStyle w:val="p2Char"/>
          <w:rFonts w:ascii="CMU Concrete" w:hAnsi="CMU Concrete"/>
          <w:b/>
          <w:bCs/>
        </w:rPr>
        <w:t>종속변수</w:t>
      </w:r>
      <w:r>
        <w:rPr>
          <w:rStyle w:val="p2Char"/>
          <w:rFonts w:ascii="CMU Concrete" w:hAnsi="CMU Concrete"/>
          <w:bCs/>
        </w:rPr>
        <w:t>Y</w:t>
      </w:r>
      <w:r>
        <w:rPr>
          <w:rStyle w:val="p2Char"/>
          <w:rFonts w:ascii="CMU Concrete" w:hAnsi="CMU Concrete"/>
          <w:bCs/>
        </w:rPr>
        <w:t>값의</w:t>
      </w:r>
      <w:r>
        <w:rPr>
          <w:rStyle w:val="p2Char"/>
          <w:rFonts w:ascii="CMU Concrete" w:hAnsi="CMU Concrete"/>
          <w:bCs/>
        </w:rPr>
        <w:t xml:space="preserve"> </w:t>
      </w:r>
      <w:r>
        <w:rPr>
          <w:rStyle w:val="p2Char"/>
          <w:rFonts w:ascii="CMU Concrete" w:hAnsi="CMU Concrete"/>
          <w:bCs/>
        </w:rPr>
        <w:t>변동성은</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X</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값에</w:t>
      </w:r>
      <w:r>
        <w:rPr>
          <w:rStyle w:val="p2Char"/>
          <w:rFonts w:ascii="CMU Concrete" w:hAnsi="CMU Concrete"/>
          <w:bCs/>
        </w:rPr>
        <w:t xml:space="preserve"> </w:t>
      </w:r>
      <w:r>
        <w:rPr>
          <w:rStyle w:val="p2Char"/>
          <w:rFonts w:ascii="CMU Concrete" w:hAnsi="CMU Concrete"/>
          <w:bCs/>
        </w:rPr>
        <w:t>상관없이</w:t>
      </w:r>
      <w:r>
        <w:rPr>
          <w:rStyle w:val="p2Char"/>
          <w:rFonts w:ascii="CMU Concrete" w:hAnsi="CMU Concrete"/>
          <w:bCs/>
        </w:rPr>
        <w:t xml:space="preserve"> </w:t>
      </w:r>
      <w:r>
        <w:rPr>
          <w:rStyle w:val="p2Char"/>
          <w:rFonts w:ascii="CMU Concrete" w:hAnsi="CMU Concrete"/>
          <w:b/>
          <w:bCs/>
        </w:rPr>
        <w:t>동일</w:t>
      </w:r>
      <w:r>
        <w:rPr>
          <w:rStyle w:val="p2Char"/>
          <w:rFonts w:ascii="CMU Concrete" w:hAnsi="CMU Concrete"/>
          <w:bCs/>
        </w:rPr>
        <w:t>해야</w:t>
      </w:r>
      <w:r>
        <w:rPr>
          <w:rStyle w:val="p2Char"/>
          <w:rFonts w:ascii="CMU Concrete" w:hAnsi="CMU Concrete"/>
          <w:bCs/>
        </w:rPr>
        <w:t xml:space="preserve"> </w:t>
      </w:r>
      <w:r>
        <w:rPr>
          <w:rStyle w:val="p2Char"/>
          <w:rFonts w:ascii="CMU Concrete" w:hAnsi="CMU Concrete"/>
          <w:bCs/>
        </w:rPr>
        <w:t>합니다</w:t>
      </w:r>
      <w:r>
        <w:rPr>
          <w:rStyle w:val="p2Char"/>
          <w:rFonts w:ascii="CMU Concrete" w:hAnsi="CMU Concrete"/>
          <w:bCs/>
        </w:rPr>
        <w:t xml:space="preserve">.(Homoskedasticity) </w:t>
      </w:r>
    </w:p>
    <w:p w14:paraId="788E2B2C" w14:textId="77777777" w:rsidR="00614F98" w:rsidRDefault="00614F98" w:rsidP="00401892">
      <w:pPr>
        <w:numPr>
          <w:ilvl w:val="0"/>
          <w:numId w:val="154"/>
        </w:numPr>
        <w:ind w:left="426"/>
        <w:rPr>
          <w:rStyle w:val="p2Char"/>
          <w:rFonts w:ascii="CMU Concrete" w:hAnsi="CMU Concrete"/>
        </w:rPr>
      </w:pPr>
      <w:r>
        <w:rPr>
          <w:rStyle w:val="p2Char"/>
          <w:rFonts w:ascii="CMU Concrete" w:hAnsi="CMU Concrete"/>
          <w:b/>
          <w:bCs/>
        </w:rPr>
        <w:t>다중</w:t>
      </w:r>
      <w:r>
        <w:rPr>
          <w:rStyle w:val="p2Char"/>
          <w:rFonts w:ascii="CMU Concrete" w:hAnsi="CMU Concrete"/>
          <w:b/>
          <w:bCs/>
        </w:rPr>
        <w:t xml:space="preserve"> </w:t>
      </w:r>
      <w:r>
        <w:rPr>
          <w:rStyle w:val="p2Char"/>
          <w:rFonts w:ascii="CMU Concrete" w:hAnsi="CMU Concrete"/>
          <w:b/>
          <w:bCs/>
        </w:rPr>
        <w:t>공선성</w:t>
      </w:r>
      <w:r>
        <w:rPr>
          <w:rStyle w:val="p2Char"/>
          <w:rFonts w:ascii="CMU Concrete" w:hAnsi="CMU Concrete"/>
          <w:b/>
          <w:bCs/>
        </w:rPr>
        <w:t xml:space="preserve"> </w:t>
      </w:r>
      <w:r>
        <w:rPr>
          <w:rStyle w:val="p2Char"/>
          <w:rFonts w:ascii="CMU Concrete" w:hAnsi="CMU Concrete"/>
          <w:bCs/>
        </w:rPr>
        <w:t>문제가</w:t>
      </w:r>
      <w:r>
        <w:rPr>
          <w:rStyle w:val="p2Char"/>
          <w:rFonts w:ascii="CMU Concrete" w:hAnsi="CMU Concrete"/>
          <w:bCs/>
        </w:rPr>
        <w:t xml:space="preserve"> </w:t>
      </w:r>
      <w:r>
        <w:rPr>
          <w:rStyle w:val="p2Char"/>
          <w:rFonts w:ascii="CMU Concrete" w:hAnsi="CMU Concrete"/>
          <w:bCs/>
        </w:rPr>
        <w:t>있을</w:t>
      </w:r>
      <w:r>
        <w:rPr>
          <w:rStyle w:val="p2Char"/>
          <w:rFonts w:ascii="CMU Concrete" w:hAnsi="CMU Concrete"/>
          <w:bCs/>
        </w:rPr>
        <w:t xml:space="preserve"> </w:t>
      </w:r>
      <w:r>
        <w:rPr>
          <w:rStyle w:val="p2Char"/>
          <w:rFonts w:ascii="CMU Concrete" w:hAnsi="CMU Concrete"/>
          <w:bCs/>
        </w:rPr>
        <w:t>경우</w:t>
      </w:r>
      <w:r>
        <w:rPr>
          <w:rStyle w:val="p2Char"/>
          <w:rFonts w:ascii="CMU Concrete" w:hAnsi="CMU Concrete"/>
          <w:bCs/>
        </w:rPr>
        <w:t xml:space="preserve"> </w:t>
      </w:r>
      <w:r>
        <w:rPr>
          <w:rStyle w:val="p2Char"/>
          <w:rFonts w:ascii="CMU Concrete" w:hAnsi="CMU Concrete"/>
          <w:bCs/>
        </w:rPr>
        <w:t>회귀계수</w:t>
      </w:r>
      <w:r>
        <w:rPr>
          <w:rStyle w:val="p2Char"/>
          <w:rFonts w:ascii="CMU Concrete" w:hAnsi="CMU Concrete"/>
          <w:bCs/>
        </w:rPr>
        <w:t xml:space="preserve"> </w:t>
      </w:r>
      <w:r>
        <w:rPr>
          <w:rStyle w:val="p2Char"/>
          <w:rFonts w:ascii="CMU Concrete" w:hAnsi="CMU Concrete"/>
          <w:bCs/>
        </w:rPr>
        <w:t>추정이</w:t>
      </w:r>
      <w:r>
        <w:rPr>
          <w:rStyle w:val="p2Char"/>
          <w:rFonts w:ascii="CMU Concrete" w:hAnsi="CMU Concrete"/>
          <w:bCs/>
        </w:rPr>
        <w:t xml:space="preserve"> </w:t>
      </w:r>
      <w:r>
        <w:rPr>
          <w:rStyle w:val="p2Char"/>
          <w:rFonts w:ascii="CMU Concrete" w:hAnsi="CMU Concrete"/>
          <w:bCs/>
        </w:rPr>
        <w:t>어렵게</w:t>
      </w:r>
      <w:r>
        <w:rPr>
          <w:rStyle w:val="p2Char"/>
          <w:rFonts w:ascii="CMU Concrete" w:hAnsi="CMU Concrete"/>
          <w:bCs/>
        </w:rPr>
        <w:t xml:space="preserve"> </w:t>
      </w:r>
      <w:r>
        <w:rPr>
          <w:rStyle w:val="p2Char"/>
          <w:rFonts w:ascii="CMU Concrete" w:hAnsi="CMU Concrete"/>
          <w:bCs/>
        </w:rPr>
        <w:t>되며</w:t>
      </w:r>
      <w:r>
        <w:rPr>
          <w:rStyle w:val="p2Char"/>
          <w:rFonts w:ascii="CMU Concrete" w:hAnsi="CMU Concrete"/>
          <w:bCs/>
        </w:rPr>
        <w:t xml:space="preserve">, </w:t>
      </w:r>
      <w:r>
        <w:rPr>
          <w:rStyle w:val="p2Char"/>
          <w:rFonts w:ascii="CMU Concrete" w:hAnsi="CMU Concrete"/>
          <w:bCs/>
        </w:rPr>
        <w:t>부정확한</w:t>
      </w:r>
      <w:r>
        <w:rPr>
          <w:rStyle w:val="p2Char"/>
          <w:rFonts w:ascii="CMU Concrete" w:hAnsi="CMU Concrete"/>
          <w:bCs/>
        </w:rPr>
        <w:t xml:space="preserve"> </w:t>
      </w:r>
      <w:r>
        <w:rPr>
          <w:rStyle w:val="p2Char"/>
          <w:rFonts w:ascii="CMU Concrete" w:hAnsi="CMU Concrete"/>
          <w:bCs/>
        </w:rPr>
        <w:t>결과를</w:t>
      </w:r>
      <w:r>
        <w:rPr>
          <w:rStyle w:val="p2Char"/>
          <w:rFonts w:ascii="CMU Concrete" w:hAnsi="CMU Concrete"/>
          <w:bCs/>
        </w:rPr>
        <w:t xml:space="preserve"> </w:t>
      </w:r>
      <w:r>
        <w:rPr>
          <w:rStyle w:val="p2Char"/>
          <w:rFonts w:ascii="CMU Concrete" w:hAnsi="CMU Concrete"/>
          <w:bCs/>
        </w:rPr>
        <w:t>도출해</w:t>
      </w:r>
      <w:r>
        <w:rPr>
          <w:rStyle w:val="p2Char"/>
          <w:rFonts w:ascii="CMU Concrete" w:hAnsi="CMU Concrete"/>
          <w:bCs/>
        </w:rPr>
        <w:t xml:space="preserve"> </w:t>
      </w:r>
      <w:r>
        <w:rPr>
          <w:rStyle w:val="p2Char"/>
          <w:rFonts w:ascii="CMU Concrete" w:hAnsi="CMU Concrete"/>
          <w:bCs/>
        </w:rPr>
        <w:t>냅니다</w:t>
      </w:r>
      <w:r>
        <w:rPr>
          <w:rStyle w:val="p2Char"/>
          <w:rFonts w:ascii="CMU Concrete" w:hAnsi="CMU Concrete"/>
          <w:bCs/>
        </w:rPr>
        <w:t>.</w:t>
      </w:r>
    </w:p>
    <w:p w14:paraId="011B34DE" w14:textId="77777777" w:rsidR="00614F98" w:rsidRDefault="00614F98" w:rsidP="00614F98">
      <w:pPr>
        <w:ind w:left="426"/>
      </w:pPr>
    </w:p>
    <w:p w14:paraId="0BC7E21F" w14:textId="77777777" w:rsidR="00614F98" w:rsidRDefault="00614F98" w:rsidP="00614F98">
      <w:pPr>
        <w:pStyle w:val="11"/>
        <w:rPr>
          <w:szCs w:val="22"/>
        </w:rPr>
      </w:pPr>
      <w:r>
        <w:rPr>
          <w:rFonts w:hint="eastAsia"/>
        </w:rPr>
        <w:t>사용법</w:t>
      </w:r>
    </w:p>
    <w:p w14:paraId="0E3A7EF5" w14:textId="77777777" w:rsidR="00614F98" w:rsidRDefault="00614F98" w:rsidP="00401892">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752524C0" w14:textId="77777777" w:rsidR="00614F98" w:rsidRDefault="00614F98" w:rsidP="00401892">
      <w:pPr>
        <w:numPr>
          <w:ilvl w:val="0"/>
          <w:numId w:val="155"/>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2CFFD499" w14:textId="77777777" w:rsidR="00614F98" w:rsidRDefault="00614F98" w:rsidP="00401892">
      <w:pPr>
        <w:numPr>
          <w:ilvl w:val="0"/>
          <w:numId w:val="155"/>
        </w:numPr>
        <w:ind w:left="426"/>
        <w:rPr>
          <w:rFonts w:ascii="CMU Concrete" w:hAnsi="CMU Concrete"/>
        </w:rPr>
      </w:pPr>
      <w:r>
        <w:rPr>
          <w:rStyle w:val="p2Char"/>
          <w:rFonts w:ascii="CMU Concrete" w:hAnsi="CMU Concrete"/>
          <w:b/>
          <w:bCs/>
        </w:rPr>
        <w:t>MLR</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6D8BB098" w14:textId="77777777" w:rsidR="00614F98" w:rsidRDefault="00614F98" w:rsidP="00401892">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MLR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2302AE35" w14:textId="77777777" w:rsidR="00614F98" w:rsidRDefault="00614F98" w:rsidP="00401892">
      <w:pPr>
        <w:numPr>
          <w:ilvl w:val="0"/>
          <w:numId w:val="155"/>
        </w:numPr>
        <w:ind w:left="426"/>
        <w:rPr>
          <w:rFonts w:ascii="CMU Concrete" w:hAnsi="CMU Concrete"/>
        </w:rPr>
      </w:pPr>
      <w:r>
        <w:rPr>
          <w:rStyle w:val="p2Char"/>
          <w:rFonts w:ascii="CMU Concrete" w:hAnsi="CMU Concrete"/>
          <w:b/>
          <w:bCs/>
        </w:rPr>
        <w:t xml:space="preserve">MLR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38E1EBD0" w14:textId="77777777" w:rsidR="00614F98" w:rsidRDefault="00614F98" w:rsidP="00614F98">
      <w:pPr>
        <w:rPr>
          <w:rFonts w:ascii="CMU Concrete" w:hAnsi="CMU Concrete"/>
        </w:rPr>
      </w:pPr>
    </w:p>
    <w:p w14:paraId="4E206C1E" w14:textId="77777777" w:rsidR="00614F98" w:rsidRDefault="00614F98" w:rsidP="00AE3A66">
      <w:pPr>
        <w:pStyle w:val="af"/>
      </w:pPr>
      <w:r>
        <w:rPr>
          <w:noProof/>
        </w:rPr>
        <w:drawing>
          <wp:inline distT="0" distB="0" distL="0" distR="0" wp14:anchorId="37BF2391" wp14:editId="5A19265A">
            <wp:extent cx="3752850" cy="1466850"/>
            <wp:effectExtent l="0" t="0" r="0" b="0"/>
            <wp:docPr id="355" name="그림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752850" cy="1466850"/>
                    </a:xfrm>
                    <a:prstGeom prst="rect">
                      <a:avLst/>
                    </a:prstGeom>
                    <a:noFill/>
                    <a:ln>
                      <a:noFill/>
                    </a:ln>
                  </pic:spPr>
                </pic:pic>
              </a:graphicData>
            </a:graphic>
          </wp:inline>
        </w:drawing>
      </w:r>
    </w:p>
    <w:p w14:paraId="4CE0A7C5" w14:textId="77777777" w:rsidR="00614F98" w:rsidRDefault="00614F98" w:rsidP="00614F98">
      <w:pPr>
        <w:rPr>
          <w:rFonts w:ascii="CMU Concrete" w:hAnsi="CMU Concrete"/>
        </w:rPr>
      </w:pPr>
    </w:p>
    <w:p w14:paraId="6191077B" w14:textId="77777777" w:rsidR="00614F98" w:rsidRDefault="00614F98" w:rsidP="00614F98">
      <w:pPr>
        <w:pStyle w:val="11"/>
      </w:pPr>
      <w:r>
        <w:rPr>
          <w:rFonts w:hint="eastAsia"/>
        </w:rPr>
        <w:t>속성</w:t>
      </w:r>
    </w:p>
    <w:p w14:paraId="13D8EE80"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17"/>
        <w:gridCol w:w="1055"/>
        <w:gridCol w:w="4275"/>
        <w:gridCol w:w="713"/>
        <w:gridCol w:w="1615"/>
      </w:tblGrid>
      <w:tr w:rsidR="00614F98" w14:paraId="0B609427" w14:textId="77777777" w:rsidTr="00427F19">
        <w:trPr>
          <w:trHeight w:val="500"/>
          <w:tblCellSpacing w:w="0" w:type="dxa"/>
        </w:trPr>
        <w:tc>
          <w:tcPr>
            <w:tcW w:w="6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4425ECC" w14:textId="77777777" w:rsidR="00614F98" w:rsidRDefault="00614F98">
            <w:pPr>
              <w:pStyle w:val="ae"/>
              <w:rPr>
                <w:rFonts w:ascii="CMU Concrete" w:hAnsi="CMU Concrete"/>
              </w:rPr>
            </w:pPr>
            <w:r>
              <w:rPr>
                <w:rFonts w:ascii="CMU Concrete" w:hAnsi="CMU Concrete" w:hint="eastAsia"/>
              </w:rPr>
              <w:t>속성그룹</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3B77BA" w14:textId="77777777" w:rsidR="00614F98" w:rsidRDefault="00614F98">
            <w:pPr>
              <w:pStyle w:val="ae"/>
              <w:rPr>
                <w:rFonts w:ascii="CMU Concrete" w:hAnsi="CMU Concrete"/>
              </w:rPr>
            </w:pPr>
            <w:r>
              <w:rPr>
                <w:rFonts w:ascii="CMU Concrete" w:hAnsi="CMU Concrete" w:hint="eastAsia"/>
              </w:rPr>
              <w:t>속성명</w:t>
            </w:r>
          </w:p>
        </w:tc>
        <w:tc>
          <w:tcPr>
            <w:tcW w:w="24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16CD636" w14:textId="77777777" w:rsidR="00614F98" w:rsidRDefault="00614F98">
            <w:pPr>
              <w:pStyle w:val="ae"/>
              <w:jc w:val="left"/>
              <w:rPr>
                <w:rFonts w:ascii="CMU Concrete" w:hAnsi="CMU Concrete"/>
              </w:rPr>
            </w:pPr>
            <w:r>
              <w:rPr>
                <w:rFonts w:ascii="CMU Concrete" w:hAnsi="CMU Concrete" w:hint="eastAsia"/>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762C5F0"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35051D8" w14:textId="77777777" w:rsidR="00614F98" w:rsidRDefault="00614F98">
            <w:pPr>
              <w:pStyle w:val="ae"/>
              <w:rPr>
                <w:rFonts w:ascii="CMU Concrete" w:hAnsi="CMU Concrete"/>
              </w:rPr>
            </w:pPr>
            <w:r>
              <w:rPr>
                <w:rFonts w:ascii="CMU Concrete" w:hAnsi="CMU Concrete" w:hint="eastAsia"/>
              </w:rPr>
              <w:t>비고</w:t>
            </w:r>
          </w:p>
        </w:tc>
      </w:tr>
      <w:tr w:rsidR="00614F98" w14:paraId="0B0E7998" w14:textId="77777777" w:rsidTr="00427F19">
        <w:trPr>
          <w:trHeight w:val="400"/>
          <w:tblCellSpacing w:w="0" w:type="dxa"/>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32056FD" w14:textId="77777777" w:rsidR="00614F98" w:rsidRDefault="00614F98">
            <w:pPr>
              <w:pStyle w:val="ae"/>
              <w:rPr>
                <w:rFonts w:ascii="CMU Concrete" w:hAnsi="CMU Concrete"/>
              </w:rPr>
            </w:pPr>
            <w:r>
              <w:rPr>
                <w:rFonts w:ascii="CMU Concrete" w:hAnsi="CMU Concrete" w:hint="eastAsia"/>
              </w:rPr>
              <w:t>일반정보</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5AB5F1F0" w14:textId="77777777" w:rsidR="00614F98" w:rsidRDefault="00614F98">
            <w:pPr>
              <w:jc w:val="center"/>
              <w:rPr>
                <w:rFonts w:ascii="CMU Concrete" w:hAnsi="CMU Concrete"/>
              </w:rPr>
            </w:pPr>
            <w:r>
              <w:rPr>
                <w:rFonts w:ascii="CMU Concrete" w:hAnsi="CMU Concrete" w:hint="eastAsia"/>
              </w:rPr>
              <w:t>이름</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110F6FB6" w14:textId="77777777" w:rsidR="00614F98" w:rsidRDefault="00614F98">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83D65B2" w14:textId="77777777" w:rsidR="00614F98" w:rsidRDefault="00614F98">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06732992" w14:textId="77777777" w:rsidR="00614F98" w:rsidRDefault="00614F98">
            <w:pPr>
              <w:jc w:val="center"/>
              <w:rPr>
                <w:rFonts w:ascii="CMU Concrete" w:hAnsi="CMU Concrete"/>
              </w:rPr>
            </w:pPr>
          </w:p>
        </w:tc>
      </w:tr>
      <w:tr w:rsidR="00614F98" w14:paraId="4FA0E64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55B6E7F" w14:textId="77777777" w:rsidR="00614F98" w:rsidRDefault="00614F98">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5FAAD367" w14:textId="77777777" w:rsidR="00614F98" w:rsidRDefault="00614F98">
            <w:pPr>
              <w:jc w:val="center"/>
              <w:rPr>
                <w:rFonts w:ascii="CMU Concrete" w:hAnsi="CMU Concrete"/>
              </w:rPr>
            </w:pPr>
            <w:r>
              <w:rPr>
                <w:rFonts w:ascii="CMU Concrete" w:hAnsi="CMU Concrete" w:hint="eastAsia"/>
              </w:rPr>
              <w:t>설명</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377D0B62" w14:textId="77777777" w:rsidR="00614F98" w:rsidRDefault="00614F98">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532A76D5"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1F1DA71E" w14:textId="77777777" w:rsidR="00614F98" w:rsidRDefault="00614F98">
            <w:pPr>
              <w:jc w:val="center"/>
              <w:rPr>
                <w:rFonts w:ascii="CMU Concrete" w:hAnsi="CMU Concrete"/>
              </w:rPr>
            </w:pPr>
          </w:p>
        </w:tc>
      </w:tr>
      <w:tr w:rsidR="00614F98" w14:paraId="4E3262E4" w14:textId="77777777" w:rsidTr="00427F19">
        <w:trPr>
          <w:trHeight w:val="400"/>
          <w:tblCellSpacing w:w="0" w:type="dxa"/>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AAF8E28" w14:textId="77777777" w:rsidR="00614F98" w:rsidRDefault="00614F98">
            <w:pPr>
              <w:pStyle w:val="ae"/>
              <w:rPr>
                <w:rFonts w:ascii="CMU Concrete" w:hAnsi="CMU Concrete"/>
              </w:rPr>
            </w:pPr>
            <w:r>
              <w:rPr>
                <w:rFonts w:ascii="CMU Concrete" w:hAnsi="CMU Concrete" w:hint="eastAsia"/>
              </w:rPr>
              <w:t>모델파일</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6BED763C"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0FDDD69C" w14:textId="77777777" w:rsidR="00614F98" w:rsidRDefault="00614F98">
            <w:pPr>
              <w:rPr>
                <w:rFonts w:ascii="CMU Concrete" w:hAnsi="CMU Concrete"/>
              </w:rPr>
            </w:pPr>
            <w:r>
              <w:rPr>
                <w:rFonts w:hint="eastAsia"/>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4C7EC70F"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36A7609E"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21F0344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E08A854" w14:textId="77777777" w:rsidR="00614F98" w:rsidRDefault="00614F98">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2D2EA71D" w14:textId="77777777" w:rsidR="00614F98" w:rsidRDefault="00614F98">
            <w:pPr>
              <w:jc w:val="center"/>
              <w:rPr>
                <w:rFonts w:ascii="CMU Concrete" w:hAnsi="CMU Concrete"/>
              </w:rPr>
            </w:pPr>
            <w:r>
              <w:rPr>
                <w:rFonts w:hint="eastAsia"/>
              </w:rPr>
              <w:t>모델파일 경로</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71CDBC1A" w14:textId="77777777" w:rsidR="00614F98" w:rsidRDefault="00614F98">
            <w:pPr>
              <w:jc w:val="left"/>
              <w:rPr>
                <w:rFonts w:ascii="CMU Concrete" w:hAnsi="CMU Concrete"/>
              </w:rPr>
            </w:pPr>
            <w:r>
              <w:rPr>
                <w:rFonts w:hint="eastAsia"/>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7CB636F7"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14:paraId="756795F1" w14:textId="77777777" w:rsidR="00614F98" w:rsidRDefault="00614F98">
            <w:pPr>
              <w:jc w:val="center"/>
              <w:rPr>
                <w:rFonts w:ascii="CMU Concrete" w:hAnsi="CMU Concrete"/>
              </w:rPr>
            </w:pPr>
          </w:p>
        </w:tc>
      </w:tr>
      <w:tr w:rsidR="00427F19" w14:paraId="7E051128" w14:textId="77777777" w:rsidTr="00427F19">
        <w:trPr>
          <w:trHeight w:val="400"/>
          <w:tblCellSpacing w:w="0" w:type="dxa"/>
        </w:trPr>
        <w:tc>
          <w:tcPr>
            <w:tcW w:w="636" w:type="pct"/>
            <w:vMerge w:val="restart"/>
            <w:tcBorders>
              <w:top w:val="single" w:sz="2" w:space="0" w:color="999999"/>
              <w:left w:val="single" w:sz="2" w:space="0" w:color="999999"/>
              <w:right w:val="single" w:sz="6" w:space="0" w:color="999999"/>
            </w:tcBorders>
            <w:shd w:val="clear" w:color="auto" w:fill="CCCCCC"/>
            <w:vAlign w:val="center"/>
            <w:hideMark/>
          </w:tcPr>
          <w:p w14:paraId="1711D5F8" w14:textId="77777777" w:rsidR="00427F19" w:rsidRDefault="00427F19">
            <w:pPr>
              <w:pStyle w:val="ae"/>
              <w:rPr>
                <w:rFonts w:ascii="CMU Concrete" w:hAnsi="CMU Concrete"/>
              </w:rPr>
            </w:pPr>
            <w:r>
              <w:rPr>
                <w:rFonts w:ascii="CMU Concrete" w:hAnsi="CMU Concrete" w:hint="eastAsia"/>
              </w:rPr>
              <w:t>선택사항</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224A4697" w14:textId="77777777" w:rsidR="00427F19" w:rsidRDefault="00427F19">
            <w:pPr>
              <w:jc w:val="center"/>
              <w:rPr>
                <w:rFonts w:ascii="CMU Concrete" w:hAnsi="CMU Concrete"/>
              </w:rPr>
            </w:pPr>
            <w:r>
              <w:rPr>
                <w:rFonts w:ascii="CMU Concrete" w:hAnsi="CMU Concrete" w:hint="eastAsia"/>
              </w:rPr>
              <w:t>기법</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1682CAE0" w14:textId="77777777" w:rsidR="00427F19" w:rsidRDefault="00427F19">
            <w:pPr>
              <w:jc w:val="left"/>
              <w:rPr>
                <w:rFonts w:ascii="CMU Concrete" w:hAnsi="CMU Concrete"/>
              </w:rPr>
            </w:pPr>
            <w:r>
              <w:rPr>
                <w:rFonts w:ascii="CMU Concrete" w:hAnsi="CMU Concrete" w:hint="eastAsia"/>
              </w:rPr>
              <w:t>분석기법을</w:t>
            </w:r>
            <w:r>
              <w:rPr>
                <w:rFonts w:ascii="CMU Concrete" w:hAnsi="CMU Concrete"/>
              </w:rPr>
              <w:t xml:space="preserve"> </w:t>
            </w:r>
            <w:r>
              <w:rPr>
                <w:rFonts w:ascii="CMU Concrete" w:hAnsi="CMU Concrete" w:hint="eastAsia"/>
              </w:rPr>
              <w:t>선택합니다</w:t>
            </w:r>
            <w:r>
              <w:rPr>
                <w:rFonts w:ascii="CMU Concrete" w:hAnsi="CMU Concrete"/>
              </w:rPr>
              <w:t>. General</w:t>
            </w:r>
            <w:r>
              <w:rPr>
                <w:rFonts w:ascii="CMU Concrete" w:hAnsi="CMU Concrete" w:hint="eastAsia"/>
              </w:rPr>
              <w:t>기법은</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독립변수를</w:t>
            </w:r>
            <w:r>
              <w:rPr>
                <w:rFonts w:ascii="CMU Concrete" w:hAnsi="CMU Concrete"/>
              </w:rPr>
              <w:t xml:space="preserve"> </w:t>
            </w:r>
            <w:r>
              <w:rPr>
                <w:rFonts w:ascii="CMU Concrete" w:hAnsi="CMU Concrete" w:hint="eastAsia"/>
              </w:rPr>
              <w:t>모델에</w:t>
            </w:r>
            <w:r>
              <w:rPr>
                <w:rFonts w:ascii="CMU Concrete" w:hAnsi="CMU Concrete"/>
              </w:rPr>
              <w:t xml:space="preserve"> </w:t>
            </w:r>
            <w:r>
              <w:rPr>
                <w:rFonts w:ascii="CMU Concrete" w:hAnsi="CMU Concrete" w:hint="eastAsia"/>
              </w:rPr>
              <w:t>넣고</w:t>
            </w:r>
            <w:r>
              <w:rPr>
                <w:rFonts w:ascii="CMU Concrete" w:hAnsi="CMU Concrete"/>
              </w:rPr>
              <w:t xml:space="preserve"> </w:t>
            </w:r>
            <w:r>
              <w:rPr>
                <w:rFonts w:ascii="CMU Concrete" w:hAnsi="CMU Concrete" w:hint="eastAsia"/>
              </w:rPr>
              <w:t>모델링하는</w:t>
            </w:r>
            <w:r>
              <w:rPr>
                <w:rFonts w:ascii="CMU Concrete" w:hAnsi="CMU Concrete"/>
              </w:rPr>
              <w:t xml:space="preserve"> </w:t>
            </w:r>
            <w:r>
              <w:rPr>
                <w:rFonts w:ascii="CMU Concrete" w:hAnsi="CMU Concrete" w:hint="eastAsia"/>
              </w:rPr>
              <w:t>기법입니다</w:t>
            </w:r>
            <w:r>
              <w:rPr>
                <w:rFonts w:ascii="CMU Concrete" w:hAnsi="CMU Concrete"/>
              </w:rPr>
              <w:t>. Stepwise</w:t>
            </w:r>
            <w:r>
              <w:rPr>
                <w:rFonts w:ascii="CMU Concrete" w:hAnsi="CMU Concrete" w:hint="eastAsia"/>
              </w:rPr>
              <w:t>기법은</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모두를</w:t>
            </w:r>
            <w:r>
              <w:rPr>
                <w:rFonts w:ascii="CMU Concrete" w:hAnsi="CMU Concrete"/>
              </w:rPr>
              <w:t xml:space="preserve"> </w:t>
            </w:r>
            <w:r>
              <w:rPr>
                <w:rFonts w:ascii="CMU Concrete" w:hAnsi="CMU Concrete" w:hint="eastAsia"/>
              </w:rPr>
              <w:t>사용하지</w:t>
            </w:r>
            <w:r>
              <w:rPr>
                <w:rFonts w:ascii="CMU Concrete" w:hAnsi="CMU Concrete"/>
              </w:rPr>
              <w:t xml:space="preserve"> </w:t>
            </w:r>
            <w:r>
              <w:rPr>
                <w:rFonts w:ascii="CMU Concrete" w:hAnsi="CMU Concrete" w:hint="eastAsia"/>
              </w:rPr>
              <w:t>않고</w:t>
            </w:r>
            <w:r>
              <w:rPr>
                <w:rFonts w:ascii="CMU Concrete" w:hAnsi="CMU Concrete"/>
              </w:rPr>
              <w:t xml:space="preserve"> stepwise</w:t>
            </w:r>
            <w:r>
              <w:rPr>
                <w:rFonts w:ascii="CMU Concrete" w:hAnsi="CMU Concrete" w:hint="eastAsia"/>
              </w:rPr>
              <w:t>변수선택</w:t>
            </w:r>
            <w:r>
              <w:rPr>
                <w:rFonts w:ascii="CMU Concrete" w:hAnsi="CMU Concrete"/>
              </w:rPr>
              <w:t xml:space="preserve"> </w:t>
            </w:r>
            <w:r>
              <w:rPr>
                <w:rFonts w:ascii="CMU Concrete" w:hAnsi="CMU Concrete" w:hint="eastAsia"/>
              </w:rPr>
              <w:t>방법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만을</w:t>
            </w:r>
            <w:r>
              <w:rPr>
                <w:rFonts w:ascii="CMU Concrete" w:hAnsi="CMU Concrete"/>
              </w:rPr>
              <w:t xml:space="preserve"> </w:t>
            </w:r>
            <w:r>
              <w:rPr>
                <w:rFonts w:ascii="CMU Concrete" w:hAnsi="CMU Concrete" w:hint="eastAsia"/>
              </w:rPr>
              <w:t>넣어</w:t>
            </w:r>
            <w:r>
              <w:rPr>
                <w:rFonts w:ascii="CMU Concrete" w:hAnsi="CMU Concrete"/>
              </w:rPr>
              <w:t xml:space="preserve"> </w:t>
            </w:r>
            <w:r>
              <w:rPr>
                <w:rFonts w:ascii="CMU Concrete" w:hAnsi="CMU Concrete" w:hint="eastAsia"/>
              </w:rPr>
              <w:t>모델링하는</w:t>
            </w:r>
            <w:r>
              <w:rPr>
                <w:rFonts w:ascii="CMU Concrete" w:hAnsi="CMU Concrete"/>
              </w:rPr>
              <w:t xml:space="preserve"> </w:t>
            </w:r>
            <w:r>
              <w:rPr>
                <w:rFonts w:ascii="CMU Concrete" w:hAnsi="CMU Concrete" w:hint="eastAsia"/>
              </w:rPr>
              <w:t>기법입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32ADB9CF" w14:textId="77777777" w:rsidR="00427F19" w:rsidRDefault="00427F19">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4DBE0A26" w14:textId="77777777" w:rsidR="00427F19" w:rsidRDefault="00427F19">
            <w:pPr>
              <w:jc w:val="center"/>
              <w:rPr>
                <w:rFonts w:ascii="CMU Concrete" w:hAnsi="CMU Concrete"/>
              </w:rPr>
            </w:pPr>
            <w:r>
              <w:rPr>
                <w:rFonts w:ascii="CMU Concrete" w:hAnsi="CMU Concrete"/>
              </w:rPr>
              <w:t>General,</w:t>
            </w:r>
          </w:p>
          <w:p w14:paraId="0E982661" w14:textId="77777777" w:rsidR="00427F19" w:rsidRDefault="00427F19">
            <w:pPr>
              <w:jc w:val="center"/>
              <w:rPr>
                <w:rFonts w:ascii="CMU Concrete" w:hAnsi="CMU Concrete"/>
              </w:rPr>
            </w:pPr>
            <w:r>
              <w:rPr>
                <w:rFonts w:ascii="CMU Concrete" w:hAnsi="CMU Concrete"/>
              </w:rPr>
              <w:t>StepWise</w:t>
            </w:r>
          </w:p>
        </w:tc>
      </w:tr>
      <w:tr w:rsidR="00427F19" w14:paraId="7EE4E8EA"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23701508"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1DE3A428" w14:textId="77777777" w:rsidR="00427F19" w:rsidRDefault="00427F19">
            <w:pPr>
              <w:jc w:val="center"/>
              <w:rPr>
                <w:rFonts w:ascii="CMU Concrete" w:hAnsi="CMU Concrete"/>
              </w:rPr>
            </w:pPr>
            <w:r>
              <w:rPr>
                <w:rFonts w:ascii="CMU Concrete" w:hAnsi="CMU Concrete" w:hint="eastAsia"/>
              </w:rPr>
              <w:t>입력</w:t>
            </w:r>
          </w:p>
          <w:p w14:paraId="411D5A9D" w14:textId="77777777" w:rsidR="00427F19" w:rsidRDefault="00427F19">
            <w:pPr>
              <w:jc w:val="center"/>
              <w:rPr>
                <w:rFonts w:ascii="CMU Concrete" w:hAnsi="CMU Concrete"/>
              </w:rPr>
            </w:pPr>
            <w:r>
              <w:rPr>
                <w:rFonts w:ascii="CMU Concrete" w:hAnsi="CMU Concrete" w:hint="eastAsia"/>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1E2A08D6" w14:textId="77777777" w:rsidR="00427F19" w:rsidRDefault="00427F19">
            <w:pPr>
              <w:jc w:val="left"/>
              <w:rPr>
                <w:rFonts w:ascii="CMU Concrete" w:hAnsi="CMU Concrete"/>
              </w:rPr>
            </w:pPr>
            <w:r>
              <w:rPr>
                <w:rFonts w:ascii="CMU Concrete" w:hAnsi="CMU Concrete" w:hint="eastAsia"/>
              </w:rPr>
              <w:t>변수추가를</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유의수준입니다</w:t>
            </w:r>
            <w:r>
              <w:rPr>
                <w:rFonts w:ascii="CMU Concrete" w:hAnsi="CMU Concrete"/>
              </w:rPr>
              <w:t xml:space="preserve">. </w:t>
            </w:r>
            <w:r>
              <w:rPr>
                <w:rFonts w:ascii="CMU Concrete" w:hAnsi="CMU Concrete" w:hint="eastAsia"/>
              </w:rPr>
              <w:t>유의수준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는</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적어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4DA1BE60" w14:textId="77777777" w:rsidR="00427F19" w:rsidRDefault="00427F19">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51115166" w14:textId="77777777" w:rsidR="00427F19" w:rsidRDefault="00427F19">
            <w:pPr>
              <w:jc w:val="center"/>
              <w:rPr>
                <w:rFonts w:ascii="CMU Concrete" w:hAnsi="CMU Concrete"/>
              </w:rPr>
            </w:pPr>
            <w:r>
              <w:rPr>
                <w:rFonts w:ascii="CMU Concrete" w:hAnsi="CMU Concrete"/>
              </w:rPr>
              <w:t xml:space="preserve">Stepwise </w:t>
            </w:r>
            <w:r>
              <w:rPr>
                <w:rFonts w:ascii="CMU Concrete" w:hAnsi="CMU Concrete" w:hint="eastAsia"/>
              </w:rPr>
              <w:t>기법</w:t>
            </w:r>
            <w:r>
              <w:rPr>
                <w:rFonts w:ascii="CMU Concrete" w:hAnsi="CMU Concrete"/>
              </w:rPr>
              <w:t>,</w:t>
            </w:r>
          </w:p>
          <w:p w14:paraId="206C9ECF" w14:textId="77777777" w:rsidR="00427F19" w:rsidRDefault="00427F19">
            <w:pPr>
              <w:jc w:val="center"/>
              <w:rPr>
                <w:rFonts w:ascii="CMU Concrete" w:hAnsi="CMU Concrete"/>
              </w:rPr>
            </w:pPr>
            <w:r>
              <w:rPr>
                <w:rFonts w:ascii="CMU Concrete" w:hAnsi="CMU Concrete" w:hint="eastAsia"/>
              </w:rPr>
              <w:t>제거유의수준</w:t>
            </w:r>
          </w:p>
          <w:p w14:paraId="02151C22" w14:textId="77777777" w:rsidR="00427F19" w:rsidRDefault="00427F19">
            <w:pPr>
              <w:jc w:val="center"/>
              <w:rPr>
                <w:rFonts w:ascii="CMU Concrete" w:hAnsi="CMU Concrete"/>
              </w:rPr>
            </w:pPr>
            <w:r>
              <w:rPr>
                <w:rFonts w:ascii="CMU Concrete" w:hAnsi="CMU Concrete" w:hint="eastAsia"/>
              </w:rPr>
              <w:t>이하</w:t>
            </w:r>
          </w:p>
        </w:tc>
      </w:tr>
      <w:tr w:rsidR="00427F19" w14:paraId="62640DDE"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2EC84B6D"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55026D16" w14:textId="77777777" w:rsidR="00427F19" w:rsidRDefault="00427F19">
            <w:pPr>
              <w:jc w:val="center"/>
              <w:rPr>
                <w:rFonts w:ascii="CMU Concrete" w:hAnsi="CMU Concrete"/>
              </w:rPr>
            </w:pPr>
            <w:r>
              <w:rPr>
                <w:rFonts w:ascii="CMU Concrete" w:hAnsi="CMU Concrete" w:hint="eastAsia"/>
              </w:rPr>
              <w:t>제거</w:t>
            </w:r>
          </w:p>
          <w:p w14:paraId="591FD2B0" w14:textId="77777777" w:rsidR="00427F19" w:rsidRDefault="00427F19">
            <w:pPr>
              <w:jc w:val="center"/>
              <w:rPr>
                <w:rFonts w:ascii="CMU Concrete" w:hAnsi="CMU Concrete"/>
              </w:rPr>
            </w:pPr>
            <w:r>
              <w:rPr>
                <w:rFonts w:ascii="CMU Concrete" w:hAnsi="CMU Concrete" w:hint="eastAsia"/>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34E280C8" w14:textId="77777777" w:rsidR="00427F19" w:rsidRDefault="00427F19">
            <w:pPr>
              <w:jc w:val="left"/>
              <w:rPr>
                <w:rFonts w:ascii="CMU Concrete" w:hAnsi="CMU Concrete"/>
              </w:rPr>
            </w:pPr>
            <w:r>
              <w:rPr>
                <w:rFonts w:ascii="CMU Concrete" w:hAnsi="CMU Concrete" w:hint="eastAsia"/>
              </w:rPr>
              <w:t>변수제거를</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유의수준입니다</w:t>
            </w:r>
            <w:r>
              <w:rPr>
                <w:rFonts w:ascii="CMU Concrete" w:hAnsi="CMU Concrete"/>
              </w:rPr>
              <w:t xml:space="preserve">. </w:t>
            </w:r>
            <w:r>
              <w:rPr>
                <w:rFonts w:ascii="CMU Concrete" w:hAnsi="CMU Concrete" w:hint="eastAsia"/>
              </w:rPr>
              <w:t>유의수준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는</w:t>
            </w:r>
            <w:r>
              <w:rPr>
                <w:rFonts w:ascii="CMU Concrete" w:hAnsi="CMU Concrete"/>
              </w:rPr>
              <w:t xml:space="preserve"> </w:t>
            </w:r>
            <w:r>
              <w:rPr>
                <w:rFonts w:ascii="CMU Concrete" w:hAnsi="CMU Concrete" w:hint="eastAsia"/>
              </w:rPr>
              <w:t>독립변수</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적어집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70734023" w14:textId="77777777" w:rsidR="00427F19" w:rsidRDefault="00427F19">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1070637F" w14:textId="77777777" w:rsidR="00427F19" w:rsidRDefault="00427F19">
            <w:pPr>
              <w:jc w:val="center"/>
              <w:rPr>
                <w:rFonts w:ascii="CMU Concrete" w:hAnsi="CMU Concrete"/>
              </w:rPr>
            </w:pPr>
            <w:r>
              <w:rPr>
                <w:rFonts w:ascii="CMU Concrete" w:hAnsi="CMU Concrete"/>
              </w:rPr>
              <w:t xml:space="preserve">Stepwise </w:t>
            </w:r>
            <w:r>
              <w:rPr>
                <w:rFonts w:ascii="CMU Concrete" w:hAnsi="CMU Concrete" w:hint="eastAsia"/>
              </w:rPr>
              <w:t>기법</w:t>
            </w:r>
            <w:r>
              <w:rPr>
                <w:rFonts w:ascii="CMU Concrete" w:hAnsi="CMU Concrete"/>
              </w:rPr>
              <w:t>,</w:t>
            </w:r>
          </w:p>
          <w:p w14:paraId="42A5BE74" w14:textId="77777777" w:rsidR="00427F19" w:rsidRDefault="00427F19">
            <w:pPr>
              <w:jc w:val="center"/>
              <w:rPr>
                <w:rFonts w:ascii="CMU Concrete" w:hAnsi="CMU Concrete"/>
              </w:rPr>
            </w:pPr>
            <w:r>
              <w:rPr>
                <w:rFonts w:ascii="CMU Concrete" w:hAnsi="CMU Concrete" w:hint="eastAsia"/>
              </w:rPr>
              <w:t>입력유의수준</w:t>
            </w:r>
          </w:p>
          <w:p w14:paraId="6B882E45" w14:textId="77777777" w:rsidR="00427F19" w:rsidRDefault="00427F19">
            <w:pPr>
              <w:jc w:val="center"/>
              <w:rPr>
                <w:rFonts w:ascii="CMU Concrete" w:hAnsi="CMU Concrete"/>
              </w:rPr>
            </w:pPr>
            <w:r>
              <w:rPr>
                <w:rFonts w:ascii="CMU Concrete" w:hAnsi="CMU Concrete" w:hint="eastAsia"/>
              </w:rPr>
              <w:t>이상</w:t>
            </w:r>
          </w:p>
        </w:tc>
      </w:tr>
      <w:tr w:rsidR="00427F19" w14:paraId="401D3020"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3374E0C8"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25E0180C" w14:textId="77777777" w:rsidR="00427F19" w:rsidRDefault="00427F19">
            <w:pPr>
              <w:jc w:val="center"/>
              <w:rPr>
                <w:rFonts w:ascii="CMU Concrete" w:hAnsi="CMU Concrete"/>
              </w:rPr>
            </w:pPr>
            <w:r>
              <w:rPr>
                <w:rFonts w:ascii="CMU Concrete" w:hAnsi="CMU Concrete"/>
              </w:rPr>
              <w:t>VIFs</w:t>
            </w:r>
          </w:p>
          <w:p w14:paraId="21075176" w14:textId="77777777" w:rsidR="00427F19" w:rsidRDefault="00427F19">
            <w:pPr>
              <w:jc w:val="center"/>
              <w:rPr>
                <w:rFonts w:ascii="CMU Concrete" w:hAnsi="CMU Concrete"/>
              </w:rPr>
            </w:pPr>
            <w:r>
              <w:rPr>
                <w:rFonts w:ascii="CMU Concrete" w:hAnsi="CMU Concrete" w:hint="eastAsia"/>
              </w:rPr>
              <w:t>구하기</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30CCF230" w14:textId="77777777" w:rsidR="00427F19" w:rsidRDefault="00427F19">
            <w:pPr>
              <w:jc w:val="left"/>
              <w:rPr>
                <w:rFonts w:ascii="CMU Concrete" w:hAnsi="CMU Concrete"/>
              </w:rPr>
            </w:pPr>
            <w:r>
              <w:rPr>
                <w:rFonts w:ascii="CMU Concrete" w:hAnsi="CMU Concrete"/>
              </w:rPr>
              <w:t>VIFs</w:t>
            </w:r>
            <w:r>
              <w:rPr>
                <w:rFonts w:ascii="CMU Concrete" w:hAnsi="CMU Concrete" w:hint="eastAsia"/>
              </w:rPr>
              <w:t>값을</w:t>
            </w:r>
            <w:r>
              <w:rPr>
                <w:rFonts w:ascii="CMU Concrete" w:hAnsi="CMU Concrete"/>
              </w:rPr>
              <w:t xml:space="preserve"> </w:t>
            </w:r>
            <w:r>
              <w:rPr>
                <w:rFonts w:ascii="CMU Concrete" w:hAnsi="CMU Concrete" w:hint="eastAsia"/>
              </w:rPr>
              <w:t>구하려면</w:t>
            </w:r>
            <w:r>
              <w:rPr>
                <w:rFonts w:ascii="CMU Concrete" w:hAnsi="CMU Concrete"/>
              </w:rPr>
              <w:t xml:space="preserve"> True, </w:t>
            </w:r>
            <w:r>
              <w:rPr>
                <w:rFonts w:ascii="CMU Concrete" w:hAnsi="CMU Concrete" w:hint="eastAsia"/>
              </w:rPr>
              <w:t>구하지</w:t>
            </w:r>
            <w:r>
              <w:rPr>
                <w:rFonts w:ascii="CMU Concrete" w:hAnsi="CMU Concrete"/>
              </w:rPr>
              <w:t xml:space="preserve"> </w:t>
            </w:r>
            <w:r>
              <w:rPr>
                <w:rFonts w:ascii="CMU Concrete" w:hAnsi="CMU Concrete" w:hint="eastAsia"/>
              </w:rPr>
              <w:t>않으려면</w:t>
            </w:r>
            <w:r>
              <w:rPr>
                <w:rFonts w:ascii="CMU Concrete" w:hAnsi="CMU Concrete"/>
              </w:rPr>
              <w:t>False</w:t>
            </w:r>
            <w:r>
              <w:rPr>
                <w:rFonts w:ascii="CMU Concrete" w:hAnsi="CMU Concrete" w:hint="eastAsia"/>
              </w:rPr>
              <w:t>값을</w:t>
            </w:r>
            <w:r>
              <w:rPr>
                <w:rFonts w:ascii="CMU Concrete" w:hAnsi="CMU Concrete"/>
              </w:rPr>
              <w:t xml:space="preserve"> </w:t>
            </w:r>
            <w:r>
              <w:rPr>
                <w:rFonts w:ascii="CMU Concrete" w:hAnsi="CMU Concrete" w:hint="eastAsia"/>
              </w:rPr>
              <w:t>선택합니다</w:t>
            </w:r>
            <w:r>
              <w:rPr>
                <w:rFonts w:ascii="CMU Concrete" w:hAnsi="CMU Concrete"/>
              </w:rPr>
              <w:t xml:space="preserve">. </w:t>
            </w:r>
            <w:r>
              <w:rPr>
                <w:rFonts w:ascii="CMU Concrete" w:hAnsi="CMU Concrete" w:hint="eastAsia"/>
              </w:rPr>
              <w:t>수행시간이</w:t>
            </w:r>
            <w:r>
              <w:rPr>
                <w:rFonts w:ascii="CMU Concrete" w:hAnsi="CMU Concrete"/>
              </w:rPr>
              <w:t xml:space="preserve"> </w:t>
            </w:r>
            <w:r>
              <w:rPr>
                <w:rFonts w:ascii="CMU Concrete" w:hAnsi="CMU Concrete" w:hint="eastAsia"/>
              </w:rPr>
              <w:t>길어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필요가</w:t>
            </w:r>
            <w:r>
              <w:rPr>
                <w:rFonts w:ascii="CMU Concrete" w:hAnsi="CMU Concrete"/>
              </w:rPr>
              <w:t xml:space="preserve"> </w:t>
            </w:r>
            <w:r>
              <w:rPr>
                <w:rFonts w:ascii="CMU Concrete" w:hAnsi="CMU Concrete" w:hint="eastAsia"/>
              </w:rPr>
              <w:t>없다면</w:t>
            </w:r>
            <w:r>
              <w:rPr>
                <w:rFonts w:ascii="CMU Concrete" w:hAnsi="CMU Concrete"/>
              </w:rPr>
              <w:t xml:space="preserve"> False</w:t>
            </w:r>
            <w:r>
              <w:rPr>
                <w:rFonts w:ascii="CMU Concrete" w:hAnsi="CMU Concrete" w:hint="eastAsia"/>
              </w:rPr>
              <w:t>로</w:t>
            </w:r>
            <w:r>
              <w:rPr>
                <w:rFonts w:ascii="CMU Concrete" w:hAnsi="CMU Concrete"/>
              </w:rPr>
              <w:t xml:space="preserve"> </w:t>
            </w:r>
            <w:r>
              <w:rPr>
                <w:rFonts w:ascii="CMU Concrete" w:hAnsi="CMU Concrete" w:hint="eastAsia"/>
              </w:rPr>
              <w:t>합니다</w:t>
            </w:r>
            <w:r>
              <w:rPr>
                <w:rFonts w:ascii="CMU Concrete" w:hAnsi="CMU Concrete"/>
              </w:rPr>
              <w:t>. VIF</w:t>
            </w:r>
            <w:r>
              <w:rPr>
                <w:rFonts w:ascii="CMU Concrete" w:hAnsi="CMU Concrete" w:hint="eastAsia"/>
              </w:rPr>
              <w:t>값이</w:t>
            </w:r>
            <w:r>
              <w:rPr>
                <w:rFonts w:ascii="CMU Concrete" w:hAnsi="CMU Concrete"/>
              </w:rPr>
              <w:t xml:space="preserve"> 10</w:t>
            </w:r>
            <w:r>
              <w:rPr>
                <w:rFonts w:ascii="CMU Concrete" w:hAnsi="CMU Concrete" w:hint="eastAsia"/>
              </w:rPr>
              <w:t>을</w:t>
            </w:r>
            <w:r>
              <w:rPr>
                <w:rFonts w:ascii="CMU Concrete" w:hAnsi="CMU Concrete"/>
              </w:rPr>
              <w:t xml:space="preserve"> </w:t>
            </w:r>
            <w:r>
              <w:rPr>
                <w:rFonts w:ascii="CMU Concrete" w:hAnsi="CMU Concrete" w:hint="eastAsia"/>
              </w:rPr>
              <w:t>넘으면</w:t>
            </w:r>
            <w:r>
              <w:rPr>
                <w:rFonts w:ascii="CMU Concrete" w:hAnsi="CMU Concrete"/>
              </w:rPr>
              <w:t xml:space="preserve"> </w:t>
            </w:r>
            <w:r>
              <w:rPr>
                <w:rFonts w:ascii="CMU Concrete" w:hAnsi="CMU Concrete" w:hint="eastAsia"/>
              </w:rPr>
              <w:t>변수간</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공선성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판단합니다</w:t>
            </w:r>
            <w:r>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4173D881" w14:textId="77777777" w:rsidR="00427F19" w:rsidRDefault="00427F19">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1445A821" w14:textId="77777777" w:rsidR="00427F19" w:rsidRDefault="00427F19">
            <w:pPr>
              <w:jc w:val="center"/>
              <w:rPr>
                <w:rFonts w:ascii="CMU Concrete" w:hAnsi="CMU Concrete"/>
              </w:rPr>
            </w:pPr>
            <w:r>
              <w:rPr>
                <w:rFonts w:ascii="CMU Concrete" w:hAnsi="CMU Concrete"/>
              </w:rPr>
              <w:t>True,</w:t>
            </w:r>
          </w:p>
          <w:p w14:paraId="4F4FB69B" w14:textId="77777777" w:rsidR="00427F19" w:rsidRDefault="00427F19">
            <w:pPr>
              <w:jc w:val="center"/>
              <w:rPr>
                <w:rFonts w:ascii="CMU Concrete" w:hAnsi="CMU Concrete"/>
              </w:rPr>
            </w:pPr>
            <w:r>
              <w:rPr>
                <w:rFonts w:ascii="CMU Concrete" w:hAnsi="CMU Concrete"/>
              </w:rPr>
              <w:t>False</w:t>
            </w:r>
          </w:p>
        </w:tc>
      </w:tr>
      <w:tr w:rsidR="00427F19" w14:paraId="5D2AA778"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3ACC10F8"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41B3CFA9" w14:textId="77777777" w:rsidR="00427F19" w:rsidRDefault="00427F19">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2A3270DF" w14:textId="77777777" w:rsidR="00427F19" w:rsidRDefault="00427F19">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w:t>
            </w:r>
            <w:r>
              <w:rPr>
                <w:rFonts w:ascii="CMU Concrete" w:hAnsi="CMU Concrete"/>
              </w:rPr>
              <w:t xml:space="preserve"> </w:t>
            </w:r>
            <w:r>
              <w:rPr>
                <w:rFonts w:ascii="CMU Concrete" w:hAnsi="CMU Concrete" w:hint="eastAsia"/>
              </w:rPr>
              <w:t>저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tcPr>
          <w:p w14:paraId="6C20D2C2" w14:textId="77777777" w:rsidR="00427F19" w:rsidRDefault="00F619EA">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42423BB6" w14:textId="77777777" w:rsidR="00427F19" w:rsidRDefault="00427F19">
            <w:pPr>
              <w:jc w:val="center"/>
              <w:rPr>
                <w:rFonts w:ascii="CMU Concrete" w:hAnsi="CMU Concrete"/>
              </w:rPr>
            </w:pPr>
            <w:r>
              <w:rPr>
                <w:rFonts w:ascii="CMU Concrete" w:hAnsi="CMU Concrete"/>
              </w:rPr>
              <w:t>True,</w:t>
            </w:r>
          </w:p>
          <w:p w14:paraId="01F989DD" w14:textId="77777777" w:rsidR="00427F19" w:rsidRDefault="00427F19">
            <w:pPr>
              <w:jc w:val="center"/>
              <w:rPr>
                <w:rFonts w:ascii="CMU Concrete" w:hAnsi="CMU Concrete"/>
              </w:rPr>
            </w:pPr>
            <w:r>
              <w:rPr>
                <w:rFonts w:ascii="CMU Concrete" w:hAnsi="CMU Concrete"/>
              </w:rPr>
              <w:t>False</w:t>
            </w:r>
          </w:p>
        </w:tc>
      </w:tr>
      <w:tr w:rsidR="00427F19" w14:paraId="74BE9687"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48678BAD"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4766379A" w14:textId="77777777" w:rsidR="00427F19" w:rsidRDefault="00427F19">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436" w:type="pct"/>
            <w:tcBorders>
              <w:top w:val="single" w:sz="2" w:space="0" w:color="999999"/>
              <w:left w:val="single" w:sz="2" w:space="0" w:color="999999"/>
              <w:bottom w:val="single" w:sz="2" w:space="0" w:color="999999"/>
              <w:right w:val="single" w:sz="6" w:space="0" w:color="999999"/>
            </w:tcBorders>
            <w:vAlign w:val="center"/>
            <w:hideMark/>
          </w:tcPr>
          <w:p w14:paraId="376FDAEC" w14:textId="77777777" w:rsidR="00427F19" w:rsidRDefault="00427F19">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w:t>
            </w:r>
            <w:r>
              <w:rPr>
                <w:rFonts w:ascii="CMU Concrete" w:hAnsi="CMU Concrete"/>
              </w:rPr>
              <w:t xml:space="preserve"> </w:t>
            </w:r>
            <w:r>
              <w:rPr>
                <w:rFonts w:ascii="CMU Concrete" w:hAnsi="CMU Concrete" w:hint="eastAsia"/>
              </w:rPr>
              <w:t>저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p>
        </w:tc>
        <w:tc>
          <w:tcPr>
            <w:tcW w:w="406" w:type="pct"/>
            <w:tcBorders>
              <w:top w:val="single" w:sz="2" w:space="0" w:color="999999"/>
              <w:left w:val="single" w:sz="2" w:space="0" w:color="999999"/>
              <w:bottom w:val="single" w:sz="2" w:space="0" w:color="999999"/>
              <w:right w:val="single" w:sz="6" w:space="0" w:color="999999"/>
            </w:tcBorders>
            <w:vAlign w:val="center"/>
          </w:tcPr>
          <w:p w14:paraId="592E709E" w14:textId="77777777" w:rsidR="00427F19" w:rsidRDefault="00F619EA">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14:paraId="65A331EA" w14:textId="77777777" w:rsidR="00427F19" w:rsidRDefault="00427F19">
            <w:pPr>
              <w:jc w:val="center"/>
              <w:rPr>
                <w:rFonts w:ascii="CMU Concrete" w:hAnsi="CMU Concrete"/>
              </w:rPr>
            </w:pPr>
            <w:r>
              <w:rPr>
                <w:rFonts w:ascii="CMU Concrete" w:hAnsi="CMU Concrete"/>
              </w:rPr>
              <w:t>True,</w:t>
            </w:r>
          </w:p>
          <w:p w14:paraId="40BEDA04" w14:textId="77777777" w:rsidR="00427F19" w:rsidRDefault="00427F19">
            <w:pPr>
              <w:jc w:val="center"/>
              <w:rPr>
                <w:rFonts w:ascii="CMU Concrete" w:hAnsi="CMU Concrete"/>
              </w:rPr>
            </w:pPr>
            <w:r>
              <w:rPr>
                <w:rFonts w:ascii="CMU Concrete" w:hAnsi="CMU Concrete"/>
              </w:rPr>
              <w:t>False</w:t>
            </w:r>
          </w:p>
        </w:tc>
      </w:tr>
      <w:tr w:rsidR="00427F19" w14:paraId="706C129C" w14:textId="77777777" w:rsidTr="00867503">
        <w:trPr>
          <w:trHeight w:val="400"/>
          <w:tblCellSpacing w:w="0" w:type="dxa"/>
        </w:trPr>
        <w:tc>
          <w:tcPr>
            <w:tcW w:w="0" w:type="auto"/>
            <w:vMerge/>
            <w:tcBorders>
              <w:left w:val="single" w:sz="2" w:space="0" w:color="999999"/>
              <w:bottom w:val="single" w:sz="6" w:space="0" w:color="999999"/>
              <w:right w:val="single" w:sz="6" w:space="0" w:color="999999"/>
            </w:tcBorders>
            <w:vAlign w:val="center"/>
          </w:tcPr>
          <w:p w14:paraId="4EA1B965" w14:textId="77777777" w:rsidR="00427F19" w:rsidRDefault="00427F19">
            <w:pPr>
              <w:jc w:val="left"/>
              <w:rPr>
                <w:rFonts w:ascii="CMU Concrete" w:hAnsi="CMU Concrete"/>
                <w:b/>
              </w:rPr>
            </w:pPr>
          </w:p>
        </w:tc>
        <w:tc>
          <w:tcPr>
            <w:tcW w:w="601" w:type="pct"/>
            <w:tcBorders>
              <w:top w:val="single" w:sz="2" w:space="0" w:color="999999"/>
              <w:left w:val="single" w:sz="2" w:space="0" w:color="999999"/>
              <w:bottom w:val="single" w:sz="6" w:space="0" w:color="999999"/>
              <w:right w:val="single" w:sz="6" w:space="0" w:color="999999"/>
            </w:tcBorders>
            <w:vAlign w:val="center"/>
          </w:tcPr>
          <w:p w14:paraId="2D523760" w14:textId="77777777" w:rsidR="00427F19" w:rsidRDefault="00427F19">
            <w:pPr>
              <w:jc w:val="center"/>
              <w:rPr>
                <w:rFonts w:ascii="CMU Concrete" w:hAnsi="CMU Concrete"/>
              </w:rPr>
            </w:pPr>
            <w:r>
              <w:rPr>
                <w:rFonts w:ascii="CMU Concrete" w:hAnsi="CMU Concrete" w:hint="eastAsia"/>
              </w:rPr>
              <w:t>다중</w:t>
            </w:r>
            <w:r>
              <w:rPr>
                <w:rFonts w:ascii="CMU Concrete" w:hAnsi="CMU Concrete" w:hint="eastAsia"/>
              </w:rPr>
              <w:t xml:space="preserve"> </w:t>
            </w:r>
            <w:r>
              <w:rPr>
                <w:rFonts w:ascii="CMU Concrete" w:hAnsi="CMU Concrete" w:hint="eastAsia"/>
              </w:rPr>
              <w:t>공선성</w:t>
            </w:r>
            <w:r>
              <w:rPr>
                <w:rFonts w:ascii="CMU Concrete" w:hAnsi="CMU Concrete" w:hint="eastAsia"/>
              </w:rPr>
              <w:t xml:space="preserve"> </w:t>
            </w:r>
            <w:r>
              <w:rPr>
                <w:rFonts w:ascii="CMU Concrete" w:hAnsi="CMU Concrete" w:hint="eastAsia"/>
              </w:rPr>
              <w:t>제거</w:t>
            </w:r>
          </w:p>
        </w:tc>
        <w:tc>
          <w:tcPr>
            <w:tcW w:w="2436" w:type="pct"/>
            <w:tcBorders>
              <w:top w:val="single" w:sz="2" w:space="0" w:color="999999"/>
              <w:left w:val="single" w:sz="2" w:space="0" w:color="999999"/>
              <w:bottom w:val="single" w:sz="6" w:space="0" w:color="999999"/>
              <w:right w:val="single" w:sz="6" w:space="0" w:color="999999"/>
            </w:tcBorders>
            <w:vAlign w:val="center"/>
          </w:tcPr>
          <w:p w14:paraId="462335FE" w14:textId="77777777" w:rsidR="00427F19" w:rsidRDefault="00427F19">
            <w:pPr>
              <w:rPr>
                <w:rFonts w:ascii="CMU Concrete" w:hAnsi="CMU Concrete"/>
              </w:rPr>
            </w:pPr>
            <w:r>
              <w:rPr>
                <w:rFonts w:ascii="CMU Concrete" w:hAnsi="CMU Concrete" w:hint="eastAsia"/>
              </w:rPr>
              <w:t>T</w:t>
            </w:r>
            <w:r>
              <w:rPr>
                <w:rFonts w:ascii="CMU Concrete" w:hAnsi="CMU Concrete"/>
              </w:rPr>
              <w:t>rue</w:t>
            </w:r>
            <w:r>
              <w:rPr>
                <w:rFonts w:ascii="CMU Concrete" w:hAnsi="CMU Concrete" w:hint="eastAsia"/>
              </w:rPr>
              <w:t>로</w:t>
            </w:r>
            <w:r>
              <w:rPr>
                <w:rFonts w:ascii="CMU Concrete" w:hAnsi="CMU Concrete" w:hint="eastAsia"/>
              </w:rPr>
              <w:t xml:space="preserve"> </w:t>
            </w:r>
            <w:r>
              <w:rPr>
                <w:rFonts w:ascii="CMU Concrete" w:hAnsi="CMU Concrete" w:hint="eastAsia"/>
              </w:rPr>
              <w:t>설정</w:t>
            </w:r>
            <w:r>
              <w:rPr>
                <w:rFonts w:ascii="CMU Concrete" w:hAnsi="CMU Concrete" w:hint="eastAsia"/>
              </w:rPr>
              <w:t xml:space="preserve"> </w:t>
            </w:r>
            <w:r>
              <w:rPr>
                <w:rFonts w:ascii="CMU Concrete" w:hAnsi="CMU Concrete" w:hint="eastAsia"/>
              </w:rPr>
              <w:t>시</w:t>
            </w:r>
            <w:r>
              <w:rPr>
                <w:rFonts w:ascii="CMU Concrete" w:hAnsi="CMU Concrete" w:hint="eastAsia"/>
              </w:rPr>
              <w:t>,</w:t>
            </w:r>
            <w:r>
              <w:rPr>
                <w:rFonts w:ascii="CMU Concrete" w:hAnsi="CMU Concrete"/>
              </w:rPr>
              <w:t xml:space="preserve"> </w:t>
            </w:r>
            <w:r>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다중공성성을</w:t>
            </w:r>
            <w:r>
              <w:rPr>
                <w:rFonts w:ascii="CMU Concrete" w:hAnsi="CMU Concrete" w:hint="eastAsia"/>
              </w:rPr>
              <w:t xml:space="preserve"> </w:t>
            </w:r>
            <w:r>
              <w:rPr>
                <w:rFonts w:ascii="CMU Concrete" w:hAnsi="CMU Concrete" w:hint="eastAsia"/>
              </w:rPr>
              <w:t>고려하여</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제거하는</w:t>
            </w:r>
            <w:r>
              <w:rPr>
                <w:rFonts w:ascii="CMU Concrete" w:hAnsi="CMU Concrete" w:hint="eastAsia"/>
              </w:rPr>
              <w:t xml:space="preserve"> </w:t>
            </w:r>
            <w:r>
              <w:rPr>
                <w:rFonts w:ascii="CMU Concrete" w:hAnsi="CMU Concrete" w:hint="eastAsia"/>
              </w:rPr>
              <w:t>기능</w:t>
            </w:r>
          </w:p>
        </w:tc>
        <w:tc>
          <w:tcPr>
            <w:tcW w:w="406" w:type="pct"/>
            <w:tcBorders>
              <w:top w:val="single" w:sz="2" w:space="0" w:color="999999"/>
              <w:left w:val="single" w:sz="2" w:space="0" w:color="999999"/>
              <w:bottom w:val="single" w:sz="6" w:space="0" w:color="999999"/>
              <w:right w:val="single" w:sz="6" w:space="0" w:color="999999"/>
            </w:tcBorders>
            <w:vAlign w:val="center"/>
          </w:tcPr>
          <w:p w14:paraId="4FDB1C20" w14:textId="77777777" w:rsidR="00427F19" w:rsidRDefault="00F619EA">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14:paraId="23D2E313" w14:textId="77777777" w:rsidR="00F619EA" w:rsidRDefault="00F619EA" w:rsidP="00F619EA">
            <w:pPr>
              <w:jc w:val="center"/>
              <w:rPr>
                <w:rFonts w:ascii="CMU Concrete" w:hAnsi="CMU Concrete"/>
              </w:rPr>
            </w:pPr>
            <w:r>
              <w:rPr>
                <w:rFonts w:ascii="CMU Concrete" w:hAnsi="CMU Concrete"/>
              </w:rPr>
              <w:t>True,</w:t>
            </w:r>
          </w:p>
          <w:p w14:paraId="6C5E1582" w14:textId="77777777" w:rsidR="00427F19" w:rsidRDefault="00F619EA" w:rsidP="00F619EA">
            <w:pPr>
              <w:jc w:val="center"/>
              <w:rPr>
                <w:rFonts w:ascii="CMU Concrete" w:hAnsi="CMU Concrete"/>
              </w:rPr>
            </w:pPr>
            <w:r>
              <w:rPr>
                <w:rFonts w:ascii="CMU Concrete" w:hAnsi="CMU Concrete"/>
              </w:rPr>
              <w:t>False</w:t>
            </w:r>
          </w:p>
        </w:tc>
      </w:tr>
    </w:tbl>
    <w:p w14:paraId="7D12EA92" w14:textId="77777777" w:rsidR="00614F98" w:rsidRDefault="00614F98" w:rsidP="00614F98">
      <w:pPr>
        <w:rPr>
          <w:rFonts w:ascii="CMU Concrete" w:hAnsi="CMU Concrete"/>
        </w:rPr>
      </w:pPr>
    </w:p>
    <w:p w14:paraId="59BDE5A3" w14:textId="77777777" w:rsidR="00614F98" w:rsidRDefault="00614F98" w:rsidP="00614F98">
      <w:pPr>
        <w:pStyle w:val="11"/>
      </w:pPr>
      <w:r>
        <w:rPr>
          <w:rFonts w:hint="eastAsia"/>
        </w:rPr>
        <w:t>결과</w:t>
      </w:r>
    </w:p>
    <w:p w14:paraId="651F8F21" w14:textId="77777777" w:rsidR="00614F98" w:rsidRDefault="00614F98" w:rsidP="00401892">
      <w:pPr>
        <w:numPr>
          <w:ilvl w:val="0"/>
          <w:numId w:val="156"/>
        </w:numPr>
        <w:ind w:left="426"/>
        <w:rPr>
          <w:rStyle w:val="p2Char"/>
          <w:rFonts w:ascii="CMU Concrete" w:hAnsi="CMU Concrete"/>
        </w:rPr>
      </w:pPr>
      <w:r>
        <w:rPr>
          <w:rStyle w:val="p2Char"/>
          <w:rFonts w:ascii="CMU Concrete" w:hAnsi="CMU Concrete"/>
          <w:b/>
          <w:bCs/>
        </w:rPr>
        <w:t>분석결과정보</w:t>
      </w:r>
    </w:p>
    <w:p w14:paraId="06C2DAEE" w14:textId="77777777" w:rsidR="00614F98" w:rsidRDefault="00614F98" w:rsidP="00614F98">
      <w:pPr>
        <w:pStyle w:val="p4"/>
        <w:ind w:left="200" w:right="200"/>
      </w:pPr>
      <w:r>
        <w:rPr>
          <w:rStyle w:val="p2Char"/>
          <w:b/>
          <w:bCs w:val="0"/>
        </w:rPr>
        <w:t>화면표시 노드</w:t>
      </w:r>
      <w:r>
        <w:rPr>
          <w:rFonts w:hint="eastAsia"/>
        </w:rPr>
        <w:t>에서</w:t>
      </w:r>
      <w:r>
        <w:t xml:space="preserve"> Y</w:t>
      </w:r>
      <w:r>
        <w:rPr>
          <w:rFonts w:hint="eastAsia"/>
        </w:rPr>
        <w:t>추정치와</w:t>
      </w:r>
      <w:r>
        <w:t xml:space="preserve"> </w:t>
      </w:r>
      <w:r>
        <w:rPr>
          <w:rFonts w:hint="eastAsia"/>
        </w:rPr>
        <w:t>잔차</w:t>
      </w:r>
      <w:r>
        <w:t>, Leverage</w:t>
      </w:r>
      <w:r>
        <w:rPr>
          <w:rFonts w:hint="eastAsia"/>
        </w:rPr>
        <w:t>값을</w:t>
      </w:r>
      <w:r>
        <w:t xml:space="preserve"> </w:t>
      </w:r>
      <w:r>
        <w:rPr>
          <w:rFonts w:hint="eastAsia"/>
        </w:rPr>
        <w:t>볼</w:t>
      </w:r>
      <w:r>
        <w:t xml:space="preserve"> </w:t>
      </w:r>
      <w:r>
        <w:rPr>
          <w:rFonts w:hint="eastAsia"/>
        </w:rPr>
        <w:t>수</w:t>
      </w:r>
      <w:r>
        <w:t xml:space="preserve"> </w:t>
      </w:r>
      <w:r>
        <w:rPr>
          <w:rFonts w:hint="eastAsia"/>
        </w:rPr>
        <w:t>있습니다</w:t>
      </w:r>
      <w:r>
        <w:t>.</w:t>
      </w:r>
    </w:p>
    <w:p w14:paraId="7C558C30" w14:textId="13CB9D28" w:rsidR="00614F98" w:rsidRDefault="00D3687E" w:rsidP="00614F98">
      <w:r>
        <w:rPr>
          <w:rFonts w:hint="eastAsia"/>
          <w:noProof/>
        </w:rPr>
        <mc:AlternateContent>
          <mc:Choice Requires="wps">
            <w:drawing>
              <wp:anchor distT="0" distB="0" distL="114300" distR="114300" simplePos="0" relativeHeight="251666432" behindDoc="0" locked="0" layoutInCell="1" allowOverlap="1" wp14:anchorId="2CA26C9C" wp14:editId="00BDBC21">
                <wp:simplePos x="0" y="0"/>
                <wp:positionH relativeFrom="column">
                  <wp:posOffset>2091055</wp:posOffset>
                </wp:positionH>
                <wp:positionV relativeFrom="paragraph">
                  <wp:posOffset>231140</wp:posOffset>
                </wp:positionV>
                <wp:extent cx="463550" cy="2843530"/>
                <wp:effectExtent l="0" t="0" r="12700" b="13970"/>
                <wp:wrapNone/>
                <wp:docPr id="1028" name="직사각형 10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 cy="2843530"/>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5BF98" id="직사각형 1028" o:spid="_x0000_s1026" style="position:absolute;left:0;text-align:left;margin-left:164.65pt;margin-top:18.2pt;width:36.5pt;height:223.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" filled="f" strokecolor="#339" strokeweight="1.5pt"/>
            </w:pict>
          </mc:Fallback>
        </mc:AlternateContent>
      </w:r>
      <w:r>
        <w:rPr>
          <w:rFonts w:hint="eastAsia"/>
          <w:noProof/>
        </w:rPr>
        <mc:AlternateContent>
          <mc:Choice Requires="wps">
            <w:drawing>
              <wp:anchor distT="0" distB="0" distL="114300" distR="114300" simplePos="0" relativeHeight="251667456" behindDoc="0" locked="0" layoutInCell="1" allowOverlap="1" wp14:anchorId="146FDCB6" wp14:editId="739A47B4">
                <wp:simplePos x="0" y="0"/>
                <wp:positionH relativeFrom="column">
                  <wp:posOffset>2557529</wp:posOffset>
                </wp:positionH>
                <wp:positionV relativeFrom="paragraph">
                  <wp:posOffset>231140</wp:posOffset>
                </wp:positionV>
                <wp:extent cx="482600" cy="2843530"/>
                <wp:effectExtent l="0" t="0" r="12700" b="13970"/>
                <wp:wrapNone/>
                <wp:docPr id="1029" name="직사각형 10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284353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FCDDE9" id="직사각형 1029" o:spid="_x0000_s1026" style="position:absolute;left:0;text-align:left;margin-left:201.4pt;margin-top:18.2pt;width:38pt;height:223.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" filled="f" strokecolor="#930" strokeweight="1.5pt"/>
            </w:pict>
          </mc:Fallback>
        </mc:AlternateContent>
      </w:r>
    </w:p>
    <w:p w14:paraId="78F00253" w14:textId="751DD099" w:rsidR="00614F98" w:rsidRDefault="00D3687E" w:rsidP="00AE3A66">
      <w:pPr>
        <w:pStyle w:val="af"/>
      </w:pPr>
      <w:r>
        <w:rPr>
          <w:rFonts w:hint="eastAsia"/>
          <w:noProof/>
        </w:rPr>
        <mc:AlternateContent>
          <mc:Choice Requires="wps">
            <w:drawing>
              <wp:anchor distT="0" distB="0" distL="114300" distR="114300" simplePos="0" relativeHeight="251668480" behindDoc="0" locked="0" layoutInCell="1" allowOverlap="1" wp14:anchorId="5CCFE34F" wp14:editId="224472AC">
                <wp:simplePos x="0" y="0"/>
                <wp:positionH relativeFrom="column">
                  <wp:posOffset>1877695</wp:posOffset>
                </wp:positionH>
                <wp:positionV relativeFrom="paragraph">
                  <wp:posOffset>2829560</wp:posOffset>
                </wp:positionV>
                <wp:extent cx="779145" cy="343535"/>
                <wp:effectExtent l="0" t="0" r="0" b="0"/>
                <wp:wrapNone/>
                <wp:docPr id="102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54713" w14:textId="77777777" w:rsidR="00BA216B" w:rsidRDefault="00BA216B" w:rsidP="00614F98">
                            <w:r>
                              <w:rPr>
                                <w:rFonts w:hint="eastAsia"/>
                              </w:rPr>
                              <w:t>원래 값</w:t>
                            </w:r>
                          </w:p>
                          <w:p w14:paraId="5A449711" w14:textId="77777777" w:rsidR="00BA216B" w:rsidRDefault="00BA216B" w:rsidP="00614F98"/>
                          <w:p w14:paraId="14644810" w14:textId="77777777" w:rsidR="00BA216B" w:rsidRDefault="00BA216B" w:rsidP="00614F98"/>
                          <w:p w14:paraId="662D3BF7" w14:textId="77777777" w:rsidR="00BA216B" w:rsidRDefault="00BA216B" w:rsidP="00614F98"/>
                          <w:p w14:paraId="70626EBC" w14:textId="77777777" w:rsidR="00BA216B" w:rsidRDefault="00BA216B" w:rsidP="00614F98"/>
                          <w:p w14:paraId="0B3F13BE" w14:textId="77777777" w:rsidR="00BA216B" w:rsidRDefault="00BA216B" w:rsidP="00614F98"/>
                          <w:p w14:paraId="0DE513CD" w14:textId="77777777" w:rsidR="00BA216B" w:rsidRDefault="00BA216B" w:rsidP="00614F98"/>
                          <w:p w14:paraId="283566A8" w14:textId="77777777" w:rsidR="00BA216B" w:rsidRDefault="00BA216B" w:rsidP="00614F98"/>
                          <w:p w14:paraId="23B003F0" w14:textId="77777777" w:rsidR="00BA216B" w:rsidRDefault="00BA216B" w:rsidP="00614F98"/>
                          <w:p w14:paraId="3293DDEA" w14:textId="77777777" w:rsidR="00BA216B" w:rsidRDefault="00BA216B" w:rsidP="00614F98"/>
                          <w:p w14:paraId="6DB517AC" w14:textId="77777777" w:rsidR="00BA216B" w:rsidRDefault="00BA216B" w:rsidP="00614F98"/>
                          <w:p w14:paraId="575A0E21" w14:textId="77777777" w:rsidR="00BA216B" w:rsidRDefault="00BA216B" w:rsidP="00614F98"/>
                          <w:p w14:paraId="34DCF084" w14:textId="77777777" w:rsidR="00BA216B" w:rsidRDefault="00BA216B" w:rsidP="00614F98"/>
                          <w:p w14:paraId="1B03BA58" w14:textId="77777777" w:rsidR="00BA216B" w:rsidRDefault="00BA216B" w:rsidP="00614F98"/>
                          <w:p w14:paraId="791072E5" w14:textId="77777777" w:rsidR="00BA216B" w:rsidRDefault="00BA216B" w:rsidP="00614F98"/>
                          <w:p w14:paraId="0714AC7D" w14:textId="77777777" w:rsidR="00BA216B" w:rsidRDefault="00BA216B" w:rsidP="00614F98"/>
                          <w:p w14:paraId="3F29DD19" w14:textId="77777777" w:rsidR="00BA216B" w:rsidRDefault="00BA216B" w:rsidP="00614F98"/>
                          <w:p w14:paraId="4413EFEF" w14:textId="77777777" w:rsidR="00BA216B" w:rsidRDefault="00BA216B" w:rsidP="00614F98"/>
                          <w:p w14:paraId="4BE87439" w14:textId="77777777" w:rsidR="00BA216B" w:rsidRDefault="00BA216B" w:rsidP="00614F98"/>
                          <w:p w14:paraId="2FBF84BA" w14:textId="77777777" w:rsidR="00BA216B" w:rsidRDefault="00BA216B" w:rsidP="00614F98"/>
                          <w:p w14:paraId="61539B20" w14:textId="77777777" w:rsidR="00BA216B" w:rsidRDefault="00BA216B" w:rsidP="00614F98"/>
                          <w:p w14:paraId="5F73065F" w14:textId="77777777" w:rsidR="00BA216B" w:rsidRDefault="00BA216B" w:rsidP="00614F98"/>
                          <w:p w14:paraId="5AC84BFE" w14:textId="77777777" w:rsidR="00BA216B" w:rsidRDefault="00BA216B" w:rsidP="00614F98"/>
                          <w:p w14:paraId="5118352D" w14:textId="77777777" w:rsidR="00BA216B" w:rsidRDefault="00BA216B" w:rsidP="00614F98"/>
                          <w:p w14:paraId="28BCDA63" w14:textId="77777777" w:rsidR="00BA216B" w:rsidRDefault="00BA216B" w:rsidP="00614F98"/>
                          <w:p w14:paraId="7012D60A" w14:textId="77777777" w:rsidR="00BA216B" w:rsidRDefault="00BA216B" w:rsidP="00614F98"/>
                          <w:p w14:paraId="1DAA21D0" w14:textId="77777777" w:rsidR="00BA216B" w:rsidRDefault="00BA216B" w:rsidP="00614F98"/>
                          <w:p w14:paraId="22DFFCDC" w14:textId="77777777" w:rsidR="00BA216B" w:rsidRDefault="00BA216B" w:rsidP="00614F98"/>
                          <w:p w14:paraId="05F444AA" w14:textId="77777777" w:rsidR="00BA216B" w:rsidRDefault="00BA216B" w:rsidP="00614F98"/>
                          <w:p w14:paraId="06FADED7" w14:textId="77777777" w:rsidR="00BA216B" w:rsidRDefault="00BA216B" w:rsidP="00614F98"/>
                          <w:p w14:paraId="6143909B" w14:textId="77777777" w:rsidR="00BA216B" w:rsidRDefault="00BA216B" w:rsidP="00614F98"/>
                          <w:p w14:paraId="780F747B" w14:textId="77777777" w:rsidR="00BA216B" w:rsidRDefault="00BA216B" w:rsidP="00614F98"/>
                          <w:p w14:paraId="03F47B4A" w14:textId="77777777" w:rsidR="00BA216B" w:rsidRDefault="00BA216B" w:rsidP="00614F98"/>
                          <w:p w14:paraId="552A68E0" w14:textId="77777777" w:rsidR="00BA216B" w:rsidRDefault="00BA216B" w:rsidP="00614F98"/>
                          <w:p w14:paraId="57062C8B" w14:textId="77777777" w:rsidR="00BA216B" w:rsidRDefault="00BA216B" w:rsidP="00614F98"/>
                          <w:p w14:paraId="22E7C22A" w14:textId="77777777" w:rsidR="00BA216B" w:rsidRDefault="00BA216B" w:rsidP="00614F98"/>
                          <w:p w14:paraId="30108DCA" w14:textId="77777777" w:rsidR="00BA216B" w:rsidRDefault="00BA216B" w:rsidP="00614F98"/>
                          <w:p w14:paraId="061C51A2" w14:textId="77777777" w:rsidR="00BA216B" w:rsidRDefault="00BA216B" w:rsidP="00614F98"/>
                          <w:p w14:paraId="07745FC3" w14:textId="77777777" w:rsidR="00BA216B" w:rsidRDefault="00BA216B" w:rsidP="00614F98"/>
                          <w:p w14:paraId="168A8041" w14:textId="77777777" w:rsidR="00BA216B" w:rsidRDefault="00BA216B" w:rsidP="00614F98"/>
                          <w:p w14:paraId="5A66EADE" w14:textId="77777777" w:rsidR="00BA216B" w:rsidRDefault="00BA216B" w:rsidP="00614F98"/>
                          <w:p w14:paraId="394D3BC3" w14:textId="77777777" w:rsidR="00BA216B" w:rsidRDefault="00BA216B" w:rsidP="00614F98"/>
                          <w:p w14:paraId="62FA7E01" w14:textId="77777777" w:rsidR="00BA216B" w:rsidRDefault="00BA216B" w:rsidP="00614F98"/>
                          <w:p w14:paraId="3EC0E838" w14:textId="77777777" w:rsidR="00BA216B" w:rsidRDefault="00BA216B" w:rsidP="00614F98"/>
                          <w:p w14:paraId="09998FDA" w14:textId="77777777" w:rsidR="00BA216B" w:rsidRDefault="00BA216B" w:rsidP="00614F98"/>
                          <w:p w14:paraId="63305A10" w14:textId="77777777" w:rsidR="00BA216B" w:rsidRDefault="00BA216B" w:rsidP="00614F98"/>
                          <w:p w14:paraId="50FBF6AC" w14:textId="77777777" w:rsidR="00BA216B" w:rsidRDefault="00BA216B" w:rsidP="00614F98"/>
                          <w:p w14:paraId="6D32FCAC" w14:textId="77777777" w:rsidR="00BA216B" w:rsidRDefault="00BA216B" w:rsidP="00614F98"/>
                          <w:p w14:paraId="58144AAB" w14:textId="77777777" w:rsidR="00BA216B" w:rsidRDefault="00BA216B" w:rsidP="00614F98"/>
                          <w:p w14:paraId="1D816973" w14:textId="77777777" w:rsidR="00BA216B" w:rsidRDefault="00BA216B" w:rsidP="00614F98"/>
                          <w:p w14:paraId="08B726C4" w14:textId="77777777" w:rsidR="00BA216B" w:rsidRDefault="00BA216B" w:rsidP="00614F98"/>
                          <w:p w14:paraId="7556D357" w14:textId="77777777" w:rsidR="00BA216B" w:rsidRDefault="00BA216B" w:rsidP="00614F98"/>
                          <w:p w14:paraId="1EF69BE8" w14:textId="77777777" w:rsidR="00BA216B" w:rsidRDefault="00BA216B" w:rsidP="00614F98"/>
                          <w:p w14:paraId="75C7CAF3" w14:textId="77777777" w:rsidR="00BA216B" w:rsidRDefault="00BA216B" w:rsidP="00614F98"/>
                          <w:p w14:paraId="0CC1CAE9" w14:textId="77777777" w:rsidR="00BA216B" w:rsidRDefault="00BA216B" w:rsidP="00614F98"/>
                          <w:p w14:paraId="0191FF3A" w14:textId="77777777" w:rsidR="00BA216B" w:rsidRDefault="00BA216B" w:rsidP="00614F98"/>
                          <w:p w14:paraId="58F8F87C" w14:textId="77777777" w:rsidR="00BA216B" w:rsidRDefault="00BA216B" w:rsidP="00614F98"/>
                          <w:p w14:paraId="62619186" w14:textId="77777777" w:rsidR="00BA216B" w:rsidRDefault="00BA216B" w:rsidP="00614F98"/>
                          <w:p w14:paraId="5418BD3C" w14:textId="77777777" w:rsidR="00BA216B" w:rsidRDefault="00BA216B" w:rsidP="00614F98"/>
                          <w:p w14:paraId="542094CA" w14:textId="77777777" w:rsidR="00BA216B" w:rsidRDefault="00BA216B" w:rsidP="00614F98"/>
                          <w:p w14:paraId="00F8FC1A" w14:textId="77777777" w:rsidR="00BA216B" w:rsidRDefault="00BA216B" w:rsidP="00614F98"/>
                          <w:p w14:paraId="6AEC2871" w14:textId="77777777" w:rsidR="00BA216B" w:rsidRDefault="00BA216B" w:rsidP="00614F98"/>
                          <w:p w14:paraId="00D85D55" w14:textId="77777777" w:rsidR="00BA216B" w:rsidRDefault="00BA216B" w:rsidP="00614F98"/>
                          <w:p w14:paraId="078142A6" w14:textId="77777777" w:rsidR="00BA216B" w:rsidRDefault="00BA216B" w:rsidP="00614F98"/>
                          <w:p w14:paraId="04E699B3" w14:textId="77777777" w:rsidR="00BA216B" w:rsidRDefault="00BA216B" w:rsidP="00614F98"/>
                          <w:p w14:paraId="1DA31A45" w14:textId="77777777" w:rsidR="00BA216B" w:rsidRDefault="00BA216B" w:rsidP="00614F98"/>
                          <w:p w14:paraId="153387AC" w14:textId="77777777" w:rsidR="00BA216B" w:rsidRDefault="00BA216B" w:rsidP="00614F98"/>
                          <w:p w14:paraId="74E88EF6" w14:textId="77777777" w:rsidR="00BA216B" w:rsidRDefault="00BA216B" w:rsidP="00614F98"/>
                          <w:p w14:paraId="18C161C7" w14:textId="77777777" w:rsidR="00BA216B" w:rsidRDefault="00BA216B" w:rsidP="00614F98"/>
                          <w:p w14:paraId="4DD0C876" w14:textId="77777777" w:rsidR="00BA216B" w:rsidRDefault="00BA216B" w:rsidP="00614F98"/>
                          <w:p w14:paraId="5DA74768" w14:textId="77777777" w:rsidR="00BA216B" w:rsidRDefault="00BA216B" w:rsidP="00614F98"/>
                          <w:p w14:paraId="756B5A3D" w14:textId="77777777" w:rsidR="00BA216B" w:rsidRDefault="00BA216B" w:rsidP="00614F98"/>
                          <w:p w14:paraId="3271C0DC" w14:textId="77777777" w:rsidR="00BA216B" w:rsidRDefault="00BA216B" w:rsidP="00614F98"/>
                          <w:p w14:paraId="51008493" w14:textId="77777777" w:rsidR="00BA216B" w:rsidRDefault="00BA216B" w:rsidP="00614F98"/>
                          <w:p w14:paraId="1BEACE47" w14:textId="77777777" w:rsidR="00BA216B" w:rsidRDefault="00BA216B" w:rsidP="00614F98"/>
                          <w:p w14:paraId="19F8293A" w14:textId="77777777" w:rsidR="00BA216B" w:rsidRDefault="00BA216B" w:rsidP="00614F98"/>
                          <w:p w14:paraId="605248B8" w14:textId="77777777" w:rsidR="00BA216B" w:rsidRDefault="00BA216B" w:rsidP="00614F98"/>
                          <w:p w14:paraId="4FBCB2F4" w14:textId="77777777" w:rsidR="00BA216B" w:rsidRDefault="00BA216B" w:rsidP="00614F98"/>
                          <w:p w14:paraId="152A1B00" w14:textId="77777777" w:rsidR="00BA216B" w:rsidRDefault="00BA216B" w:rsidP="00614F98"/>
                          <w:p w14:paraId="0B5A991C" w14:textId="77777777" w:rsidR="00BA216B" w:rsidRDefault="00BA216B" w:rsidP="00614F98"/>
                          <w:p w14:paraId="2DB06CF0" w14:textId="77777777" w:rsidR="00BA216B" w:rsidRDefault="00BA216B" w:rsidP="00614F98"/>
                          <w:p w14:paraId="644FFBA4" w14:textId="77777777" w:rsidR="00BA216B" w:rsidRDefault="00BA216B" w:rsidP="00614F98"/>
                          <w:p w14:paraId="6B75B537" w14:textId="77777777" w:rsidR="00BA216B" w:rsidRDefault="00BA216B" w:rsidP="00614F98"/>
                          <w:p w14:paraId="1DB5FBBD" w14:textId="77777777" w:rsidR="00BA216B" w:rsidRDefault="00BA216B" w:rsidP="00614F98"/>
                          <w:p w14:paraId="698745C5" w14:textId="77777777" w:rsidR="00BA216B" w:rsidRDefault="00BA216B" w:rsidP="00614F98"/>
                          <w:p w14:paraId="058C74AE" w14:textId="77777777" w:rsidR="00BA216B" w:rsidRDefault="00BA216B" w:rsidP="00614F98"/>
                          <w:p w14:paraId="7864F014" w14:textId="77777777" w:rsidR="00BA216B" w:rsidRDefault="00BA216B" w:rsidP="00614F98"/>
                          <w:p w14:paraId="535B2A4C" w14:textId="77777777" w:rsidR="00BA216B" w:rsidRDefault="00BA216B" w:rsidP="00614F98"/>
                          <w:p w14:paraId="6B728956" w14:textId="77777777" w:rsidR="00BA216B" w:rsidRDefault="00BA216B" w:rsidP="00614F98"/>
                          <w:p w14:paraId="240B9F61" w14:textId="77777777" w:rsidR="00BA216B" w:rsidRDefault="00BA216B" w:rsidP="00614F98"/>
                          <w:p w14:paraId="6CEE1EE2" w14:textId="77777777" w:rsidR="00BA216B" w:rsidRDefault="00BA216B" w:rsidP="00614F98"/>
                          <w:p w14:paraId="0623AB5B" w14:textId="77777777" w:rsidR="00BA216B" w:rsidRDefault="00BA216B" w:rsidP="00614F98"/>
                          <w:p w14:paraId="2171813A" w14:textId="77777777" w:rsidR="00BA216B" w:rsidRDefault="00BA216B" w:rsidP="00614F98"/>
                          <w:p w14:paraId="1A774645" w14:textId="77777777" w:rsidR="00BA216B" w:rsidRDefault="00BA216B" w:rsidP="00614F98"/>
                          <w:p w14:paraId="6CCF8162" w14:textId="77777777" w:rsidR="00BA216B" w:rsidRDefault="00BA216B" w:rsidP="00614F98"/>
                          <w:p w14:paraId="6FA36EE8" w14:textId="77777777" w:rsidR="00BA216B" w:rsidRDefault="00BA216B" w:rsidP="00614F98"/>
                          <w:p w14:paraId="6BE2A01B" w14:textId="77777777" w:rsidR="00BA216B" w:rsidRDefault="00BA216B" w:rsidP="00614F98"/>
                          <w:p w14:paraId="70252650" w14:textId="77777777" w:rsidR="00BA216B" w:rsidRDefault="00BA216B" w:rsidP="00614F98"/>
                          <w:p w14:paraId="5C3BCAAA" w14:textId="77777777" w:rsidR="00BA216B" w:rsidRDefault="00BA216B" w:rsidP="00614F98"/>
                          <w:p w14:paraId="7CDAC27B" w14:textId="77777777" w:rsidR="00BA216B" w:rsidRDefault="00BA216B" w:rsidP="00614F98"/>
                          <w:p w14:paraId="6F63EA02" w14:textId="77777777" w:rsidR="00BA216B" w:rsidRDefault="00BA216B" w:rsidP="00614F98"/>
                          <w:p w14:paraId="67153C58" w14:textId="77777777" w:rsidR="00BA216B" w:rsidRDefault="00BA216B" w:rsidP="00614F98"/>
                          <w:p w14:paraId="34B8F248" w14:textId="77777777" w:rsidR="00BA216B" w:rsidRDefault="00BA216B" w:rsidP="00614F98"/>
                          <w:p w14:paraId="363386BA" w14:textId="77777777" w:rsidR="00BA216B" w:rsidRDefault="00BA216B" w:rsidP="00614F98"/>
                          <w:p w14:paraId="71C46DDA" w14:textId="77777777" w:rsidR="00BA216B" w:rsidRDefault="00BA216B" w:rsidP="00614F98"/>
                          <w:p w14:paraId="17B72DB2" w14:textId="77777777" w:rsidR="00BA216B" w:rsidRDefault="00BA216B" w:rsidP="00614F98"/>
                          <w:p w14:paraId="6960D5E9" w14:textId="77777777" w:rsidR="00BA216B" w:rsidRDefault="00BA216B" w:rsidP="00614F98"/>
                          <w:p w14:paraId="42FB3A17" w14:textId="77777777" w:rsidR="00BA216B" w:rsidRDefault="00BA216B" w:rsidP="00614F98"/>
                          <w:p w14:paraId="3AF05428" w14:textId="77777777" w:rsidR="00BA216B" w:rsidRDefault="00BA216B" w:rsidP="00614F98"/>
                          <w:p w14:paraId="30D9472B" w14:textId="77777777" w:rsidR="00BA216B" w:rsidRDefault="00BA216B" w:rsidP="00614F98"/>
                          <w:p w14:paraId="1A8BFEC9" w14:textId="77777777" w:rsidR="00BA216B" w:rsidRDefault="00BA216B" w:rsidP="00614F98"/>
                          <w:p w14:paraId="07BA2769" w14:textId="77777777" w:rsidR="00BA216B" w:rsidRDefault="00BA216B" w:rsidP="00614F98"/>
                          <w:p w14:paraId="0B869814" w14:textId="77777777" w:rsidR="00BA216B" w:rsidRDefault="00BA216B" w:rsidP="00614F98"/>
                          <w:p w14:paraId="4584DBD5" w14:textId="77777777" w:rsidR="00BA216B" w:rsidRDefault="00BA216B" w:rsidP="00614F98"/>
                          <w:p w14:paraId="14F2466F" w14:textId="77777777" w:rsidR="00BA216B" w:rsidRDefault="00BA216B" w:rsidP="00614F98"/>
                          <w:p w14:paraId="2D84D1D0" w14:textId="77777777" w:rsidR="00BA216B" w:rsidRDefault="00BA216B" w:rsidP="00614F98"/>
                          <w:p w14:paraId="5B71E8F6" w14:textId="77777777" w:rsidR="00BA216B" w:rsidRDefault="00BA216B" w:rsidP="00614F98"/>
                          <w:p w14:paraId="3C02FB63" w14:textId="77777777" w:rsidR="00BA216B" w:rsidRDefault="00BA216B" w:rsidP="00614F98"/>
                          <w:p w14:paraId="5972CC85" w14:textId="77777777" w:rsidR="00BA216B" w:rsidRDefault="00BA216B" w:rsidP="00614F98"/>
                          <w:p w14:paraId="241CF611" w14:textId="77777777" w:rsidR="00BA216B" w:rsidRDefault="00BA216B" w:rsidP="00614F98"/>
                          <w:p w14:paraId="0618A54C" w14:textId="77777777" w:rsidR="00BA216B" w:rsidRDefault="00BA216B" w:rsidP="00614F98"/>
                          <w:p w14:paraId="7A8A1425" w14:textId="77777777" w:rsidR="00BA216B" w:rsidRDefault="00BA216B" w:rsidP="00614F98"/>
                          <w:p w14:paraId="1E33D0D8" w14:textId="77777777" w:rsidR="00BA216B" w:rsidRDefault="00BA216B" w:rsidP="00614F98"/>
                          <w:p w14:paraId="44DFBC9E" w14:textId="77777777" w:rsidR="00BA216B" w:rsidRDefault="00BA216B" w:rsidP="00614F98"/>
                          <w:p w14:paraId="5653E48B" w14:textId="77777777" w:rsidR="00BA216B" w:rsidRDefault="00BA216B" w:rsidP="00614F98"/>
                          <w:p w14:paraId="6B739EF5" w14:textId="77777777" w:rsidR="00BA216B" w:rsidRDefault="00BA216B" w:rsidP="00614F98"/>
                          <w:p w14:paraId="4DA5FD83" w14:textId="77777777" w:rsidR="00BA216B" w:rsidRDefault="00BA216B" w:rsidP="00614F98"/>
                          <w:p w14:paraId="73FB62A1" w14:textId="77777777" w:rsidR="00BA216B" w:rsidRDefault="00BA216B" w:rsidP="00614F98"/>
                          <w:p w14:paraId="0E03A4BD" w14:textId="77777777" w:rsidR="00BA216B" w:rsidRDefault="00BA216B" w:rsidP="00614F98"/>
                          <w:p w14:paraId="3CD3B004" w14:textId="77777777" w:rsidR="00BA216B" w:rsidRDefault="00BA216B" w:rsidP="00614F98"/>
                          <w:p w14:paraId="20145CA0" w14:textId="77777777" w:rsidR="00BA216B" w:rsidRDefault="00BA216B" w:rsidP="00614F98"/>
                          <w:p w14:paraId="4832316E" w14:textId="77777777" w:rsidR="00BA216B" w:rsidRDefault="00BA216B" w:rsidP="00614F98"/>
                          <w:p w14:paraId="489F117E" w14:textId="77777777" w:rsidR="00BA216B" w:rsidRDefault="00BA216B" w:rsidP="00614F98"/>
                          <w:p w14:paraId="196EE205" w14:textId="77777777" w:rsidR="00BA216B" w:rsidRDefault="00BA216B" w:rsidP="00614F98"/>
                          <w:p w14:paraId="4DE1AC16" w14:textId="77777777" w:rsidR="00BA216B" w:rsidRDefault="00BA216B" w:rsidP="00614F98"/>
                          <w:p w14:paraId="6593B2C3" w14:textId="77777777" w:rsidR="00BA216B" w:rsidRDefault="00BA216B" w:rsidP="00614F98"/>
                          <w:p w14:paraId="6E3DDCD2" w14:textId="77777777" w:rsidR="00BA216B" w:rsidRDefault="00BA216B" w:rsidP="00614F98"/>
                          <w:p w14:paraId="564D5967" w14:textId="77777777" w:rsidR="00BA216B" w:rsidRDefault="00BA216B" w:rsidP="00614F98"/>
                          <w:p w14:paraId="706B9AA8" w14:textId="77777777" w:rsidR="00BA216B" w:rsidRDefault="00BA216B" w:rsidP="00614F98"/>
                          <w:p w14:paraId="6B1921DB" w14:textId="77777777" w:rsidR="00BA216B" w:rsidRDefault="00BA216B" w:rsidP="00614F98"/>
                          <w:p w14:paraId="3E34AE18" w14:textId="77777777" w:rsidR="00BA216B" w:rsidRDefault="00BA216B" w:rsidP="00614F98"/>
                          <w:p w14:paraId="060798FA" w14:textId="77777777" w:rsidR="00BA216B" w:rsidRDefault="00BA216B" w:rsidP="00614F98"/>
                          <w:p w14:paraId="6C846285" w14:textId="77777777" w:rsidR="00BA216B" w:rsidRDefault="00BA216B" w:rsidP="00614F98"/>
                          <w:p w14:paraId="2DC46EE5" w14:textId="77777777" w:rsidR="00BA216B" w:rsidRDefault="00BA216B" w:rsidP="00614F98"/>
                          <w:p w14:paraId="63DF144A" w14:textId="77777777" w:rsidR="00BA216B" w:rsidRDefault="00BA216B" w:rsidP="00614F98"/>
                          <w:p w14:paraId="001A5791" w14:textId="77777777" w:rsidR="00BA216B" w:rsidRDefault="00BA216B" w:rsidP="00614F98"/>
                          <w:p w14:paraId="0D9E12BF" w14:textId="77777777" w:rsidR="00BA216B" w:rsidRDefault="00BA216B" w:rsidP="00614F98"/>
                          <w:p w14:paraId="0441DE4B" w14:textId="77777777" w:rsidR="00BA216B" w:rsidRDefault="00BA216B" w:rsidP="00614F98"/>
                          <w:p w14:paraId="6DF987DD" w14:textId="77777777" w:rsidR="00BA216B" w:rsidRDefault="00BA216B" w:rsidP="00614F98"/>
                          <w:p w14:paraId="18DE2A85" w14:textId="77777777" w:rsidR="00BA216B" w:rsidRDefault="00BA216B" w:rsidP="00614F98"/>
                          <w:p w14:paraId="1E11F853" w14:textId="77777777" w:rsidR="00BA216B" w:rsidRDefault="00BA216B" w:rsidP="00614F98"/>
                          <w:p w14:paraId="327050FC" w14:textId="77777777" w:rsidR="00BA216B" w:rsidRDefault="00BA216B" w:rsidP="00614F98"/>
                          <w:p w14:paraId="19DF9C4E" w14:textId="77777777" w:rsidR="00BA216B" w:rsidRDefault="00BA216B" w:rsidP="00614F98"/>
                          <w:p w14:paraId="327C1E20" w14:textId="77777777" w:rsidR="00BA216B" w:rsidRDefault="00BA216B" w:rsidP="00614F98"/>
                          <w:p w14:paraId="5E9C7788" w14:textId="77777777" w:rsidR="00BA216B" w:rsidRDefault="00BA216B" w:rsidP="00614F98"/>
                          <w:p w14:paraId="33A2884E" w14:textId="77777777" w:rsidR="00BA216B" w:rsidRDefault="00BA216B" w:rsidP="00614F98"/>
                          <w:p w14:paraId="7D53E163" w14:textId="77777777" w:rsidR="00BA216B" w:rsidRDefault="00BA216B" w:rsidP="00614F98"/>
                          <w:p w14:paraId="15FA96FE" w14:textId="77777777" w:rsidR="00BA216B" w:rsidRDefault="00BA216B" w:rsidP="00614F98"/>
                          <w:p w14:paraId="497F43D9" w14:textId="77777777" w:rsidR="00BA216B" w:rsidRDefault="00BA216B" w:rsidP="00614F98"/>
                          <w:p w14:paraId="325AB0CD" w14:textId="77777777" w:rsidR="00BA216B" w:rsidRDefault="00BA216B" w:rsidP="00614F98"/>
                          <w:p w14:paraId="5C3D8190" w14:textId="77777777" w:rsidR="00BA216B" w:rsidRDefault="00BA216B" w:rsidP="00614F98"/>
                          <w:p w14:paraId="3EA04A07" w14:textId="77777777" w:rsidR="00BA216B" w:rsidRDefault="00BA216B" w:rsidP="00614F98"/>
                          <w:p w14:paraId="2644CAC8" w14:textId="77777777" w:rsidR="00BA216B" w:rsidRDefault="00BA216B" w:rsidP="00614F98"/>
                          <w:p w14:paraId="38242523" w14:textId="77777777" w:rsidR="00BA216B" w:rsidRDefault="00BA216B" w:rsidP="00614F98"/>
                          <w:p w14:paraId="5DB17852" w14:textId="77777777" w:rsidR="00BA216B" w:rsidRDefault="00BA216B" w:rsidP="00614F98"/>
                          <w:p w14:paraId="7C61BC00" w14:textId="77777777" w:rsidR="00BA216B" w:rsidRDefault="00BA216B" w:rsidP="00614F98"/>
                          <w:p w14:paraId="4C764083" w14:textId="77777777" w:rsidR="00BA216B" w:rsidRDefault="00BA216B" w:rsidP="00614F98"/>
                          <w:p w14:paraId="6F95CCCF" w14:textId="77777777" w:rsidR="00BA216B" w:rsidRDefault="00BA216B" w:rsidP="00614F98"/>
                          <w:p w14:paraId="60DF1EA1" w14:textId="77777777" w:rsidR="00BA216B" w:rsidRDefault="00BA216B" w:rsidP="00614F98"/>
                          <w:p w14:paraId="6AA6E306" w14:textId="77777777" w:rsidR="00BA216B" w:rsidRDefault="00BA216B" w:rsidP="00614F98"/>
                          <w:p w14:paraId="1F604389" w14:textId="77777777" w:rsidR="00BA216B" w:rsidRDefault="00BA216B" w:rsidP="00614F98"/>
                          <w:p w14:paraId="4B0B96E4" w14:textId="77777777" w:rsidR="00BA216B" w:rsidRDefault="00BA216B" w:rsidP="00614F98"/>
                          <w:p w14:paraId="16A8848B" w14:textId="77777777" w:rsidR="00BA216B" w:rsidRDefault="00BA216B" w:rsidP="00614F98"/>
                          <w:p w14:paraId="59F1888F" w14:textId="77777777" w:rsidR="00BA216B" w:rsidRDefault="00BA216B" w:rsidP="00614F98"/>
                          <w:p w14:paraId="2210BB67" w14:textId="77777777" w:rsidR="00BA216B" w:rsidRDefault="00BA216B" w:rsidP="00614F98"/>
                          <w:p w14:paraId="76F23602" w14:textId="77777777" w:rsidR="00BA216B" w:rsidRDefault="00BA216B" w:rsidP="00614F98"/>
                          <w:p w14:paraId="450ED187" w14:textId="77777777" w:rsidR="00BA216B" w:rsidRDefault="00BA216B" w:rsidP="00614F98"/>
                          <w:p w14:paraId="648909F9" w14:textId="77777777" w:rsidR="00BA216B" w:rsidRDefault="00BA216B" w:rsidP="00614F98"/>
                          <w:p w14:paraId="78507ECE" w14:textId="77777777" w:rsidR="00BA216B" w:rsidRDefault="00BA216B" w:rsidP="00614F98"/>
                          <w:p w14:paraId="431D8D83" w14:textId="77777777" w:rsidR="00BA216B" w:rsidRDefault="00BA216B" w:rsidP="00614F98"/>
                          <w:p w14:paraId="5FCAAAFC" w14:textId="77777777" w:rsidR="00BA216B" w:rsidRDefault="00BA216B" w:rsidP="00614F98"/>
                          <w:p w14:paraId="7D0E81ED" w14:textId="77777777" w:rsidR="00BA216B" w:rsidRDefault="00BA216B" w:rsidP="00614F98"/>
                          <w:p w14:paraId="309B4F05" w14:textId="77777777" w:rsidR="00BA216B" w:rsidRDefault="00BA216B" w:rsidP="00614F98"/>
                          <w:p w14:paraId="51333846" w14:textId="77777777" w:rsidR="00BA216B" w:rsidRDefault="00BA216B" w:rsidP="00614F98"/>
                          <w:p w14:paraId="3502BDE1" w14:textId="77777777" w:rsidR="00BA216B" w:rsidRDefault="00BA216B" w:rsidP="00614F98"/>
                          <w:p w14:paraId="453B4285" w14:textId="77777777" w:rsidR="00BA216B" w:rsidRDefault="00BA216B" w:rsidP="00614F98"/>
                          <w:p w14:paraId="0D73C3BB" w14:textId="77777777" w:rsidR="00BA216B" w:rsidRDefault="00BA216B" w:rsidP="00614F98"/>
                          <w:p w14:paraId="2D28A77D" w14:textId="77777777" w:rsidR="00BA216B" w:rsidRDefault="00BA216B" w:rsidP="00614F98"/>
                          <w:p w14:paraId="0BAE35FD" w14:textId="77777777" w:rsidR="00BA216B" w:rsidRDefault="00BA216B" w:rsidP="00614F98"/>
                          <w:p w14:paraId="3559DAA4" w14:textId="77777777" w:rsidR="00BA216B" w:rsidRDefault="00BA216B" w:rsidP="00614F98"/>
                          <w:p w14:paraId="5325941A" w14:textId="77777777" w:rsidR="00BA216B" w:rsidRDefault="00BA216B" w:rsidP="00614F98"/>
                          <w:p w14:paraId="63AF9112" w14:textId="77777777" w:rsidR="00BA216B" w:rsidRDefault="00BA216B" w:rsidP="00614F98"/>
                          <w:p w14:paraId="615D4165" w14:textId="77777777" w:rsidR="00BA216B" w:rsidRDefault="00BA216B" w:rsidP="00614F98"/>
                          <w:p w14:paraId="51A2A212" w14:textId="77777777" w:rsidR="00BA216B" w:rsidRDefault="00BA216B" w:rsidP="00614F98"/>
                          <w:p w14:paraId="67307955" w14:textId="77777777" w:rsidR="00BA216B" w:rsidRDefault="00BA216B" w:rsidP="00614F98"/>
                          <w:p w14:paraId="49ABA831" w14:textId="77777777" w:rsidR="00BA216B" w:rsidRDefault="00BA216B" w:rsidP="00614F98"/>
                          <w:p w14:paraId="5960325F" w14:textId="77777777" w:rsidR="00BA216B" w:rsidRDefault="00BA216B" w:rsidP="00614F98"/>
                          <w:p w14:paraId="5A7946CB" w14:textId="77777777" w:rsidR="00BA216B" w:rsidRDefault="00BA216B" w:rsidP="00614F98"/>
                          <w:p w14:paraId="799DC33E" w14:textId="77777777" w:rsidR="00BA216B" w:rsidRDefault="00BA216B" w:rsidP="00614F98"/>
                          <w:p w14:paraId="34581823" w14:textId="77777777" w:rsidR="00BA216B" w:rsidRDefault="00BA216B" w:rsidP="00614F98"/>
                          <w:p w14:paraId="32A2BEDF" w14:textId="77777777" w:rsidR="00BA216B" w:rsidRDefault="00BA216B" w:rsidP="00614F98"/>
                          <w:p w14:paraId="288147C8" w14:textId="77777777" w:rsidR="00BA216B" w:rsidRDefault="00BA216B" w:rsidP="00614F98"/>
                          <w:p w14:paraId="02AB842C" w14:textId="77777777" w:rsidR="00BA216B" w:rsidRDefault="00BA216B" w:rsidP="00614F98"/>
                          <w:p w14:paraId="08FA4E86" w14:textId="77777777" w:rsidR="00BA216B" w:rsidRDefault="00BA216B" w:rsidP="00614F98"/>
                          <w:p w14:paraId="05A3298D" w14:textId="77777777" w:rsidR="00BA216B" w:rsidRDefault="00BA216B" w:rsidP="00614F98"/>
                          <w:p w14:paraId="5F7DB98A" w14:textId="77777777" w:rsidR="00BA216B" w:rsidRDefault="00BA216B" w:rsidP="00614F98"/>
                          <w:p w14:paraId="7543BDF9" w14:textId="77777777" w:rsidR="00BA216B" w:rsidRDefault="00BA216B" w:rsidP="00614F98"/>
                          <w:p w14:paraId="42DBE069" w14:textId="77777777" w:rsidR="00BA216B" w:rsidRDefault="00BA216B" w:rsidP="00614F98"/>
                          <w:p w14:paraId="083CE5CE" w14:textId="77777777" w:rsidR="00BA216B" w:rsidRDefault="00BA216B" w:rsidP="00614F98"/>
                          <w:p w14:paraId="2348B228" w14:textId="77777777" w:rsidR="00BA216B" w:rsidRDefault="00BA216B" w:rsidP="00614F98"/>
                          <w:p w14:paraId="36E7635A" w14:textId="77777777" w:rsidR="00BA216B" w:rsidRDefault="00BA216B" w:rsidP="00614F98"/>
                          <w:p w14:paraId="65DB3DB9" w14:textId="77777777" w:rsidR="00BA216B" w:rsidRDefault="00BA216B" w:rsidP="00614F98"/>
                          <w:p w14:paraId="26DBCDBB" w14:textId="77777777" w:rsidR="00BA216B" w:rsidRDefault="00BA216B" w:rsidP="00614F98"/>
                          <w:p w14:paraId="59704B82" w14:textId="77777777" w:rsidR="00BA216B" w:rsidRDefault="00BA216B" w:rsidP="00614F98"/>
                          <w:p w14:paraId="440DAC7E" w14:textId="77777777" w:rsidR="00BA216B" w:rsidRDefault="00BA216B" w:rsidP="00614F98"/>
                          <w:p w14:paraId="5B9F37B0" w14:textId="77777777" w:rsidR="00BA216B" w:rsidRDefault="00BA216B" w:rsidP="00614F98"/>
                          <w:p w14:paraId="06283395" w14:textId="77777777" w:rsidR="00BA216B" w:rsidRDefault="00BA216B" w:rsidP="00614F98"/>
                          <w:p w14:paraId="4F4F8A09" w14:textId="77777777" w:rsidR="00BA216B" w:rsidRDefault="00BA216B" w:rsidP="00614F98"/>
                          <w:p w14:paraId="396F49DF" w14:textId="77777777" w:rsidR="00BA216B" w:rsidRDefault="00BA216B" w:rsidP="00614F98"/>
                          <w:p w14:paraId="7D71B83D" w14:textId="77777777" w:rsidR="00BA216B" w:rsidRDefault="00BA216B" w:rsidP="00614F98"/>
                          <w:p w14:paraId="0EB60043" w14:textId="77777777" w:rsidR="00BA216B" w:rsidRDefault="00BA216B" w:rsidP="00614F98"/>
                          <w:p w14:paraId="7734C6CE" w14:textId="77777777" w:rsidR="00BA216B" w:rsidRDefault="00BA216B" w:rsidP="00614F98"/>
                          <w:p w14:paraId="3EBBBD14" w14:textId="77777777" w:rsidR="00BA216B" w:rsidRDefault="00BA216B" w:rsidP="00614F98"/>
                          <w:p w14:paraId="43518600" w14:textId="77777777" w:rsidR="00BA216B" w:rsidRDefault="00BA216B" w:rsidP="00614F98"/>
                          <w:p w14:paraId="298E90C2" w14:textId="77777777" w:rsidR="00BA216B" w:rsidRDefault="00BA216B" w:rsidP="00614F98"/>
                          <w:p w14:paraId="5D542563" w14:textId="77777777" w:rsidR="00BA216B" w:rsidRDefault="00BA216B" w:rsidP="00614F98"/>
                          <w:p w14:paraId="002B28AD" w14:textId="77777777" w:rsidR="00BA216B" w:rsidRDefault="00BA216B" w:rsidP="00614F98"/>
                          <w:p w14:paraId="12C422EF" w14:textId="77777777" w:rsidR="00BA216B" w:rsidRDefault="00BA216B" w:rsidP="00614F98"/>
                          <w:p w14:paraId="097CD324" w14:textId="77777777" w:rsidR="00BA216B" w:rsidRDefault="00BA216B" w:rsidP="00614F98"/>
                          <w:p w14:paraId="14BCC349" w14:textId="77777777" w:rsidR="00BA216B" w:rsidRDefault="00BA216B" w:rsidP="00614F98"/>
                          <w:p w14:paraId="289C7DD3" w14:textId="77777777" w:rsidR="00BA216B" w:rsidRDefault="00BA216B" w:rsidP="00614F98"/>
                          <w:p w14:paraId="1693DD6E" w14:textId="77777777" w:rsidR="00BA216B" w:rsidRDefault="00BA216B" w:rsidP="00614F98"/>
                          <w:p w14:paraId="41A27F7B" w14:textId="77777777" w:rsidR="00BA216B" w:rsidRDefault="00BA216B" w:rsidP="00614F98"/>
                          <w:p w14:paraId="12016635" w14:textId="77777777" w:rsidR="00BA216B" w:rsidRDefault="00BA216B" w:rsidP="00614F98"/>
                          <w:p w14:paraId="5ABAAE88" w14:textId="77777777" w:rsidR="00BA216B" w:rsidRDefault="00BA216B" w:rsidP="00614F98"/>
                          <w:p w14:paraId="46C688D9" w14:textId="77777777" w:rsidR="00BA216B" w:rsidRDefault="00BA216B" w:rsidP="00614F98"/>
                          <w:p w14:paraId="497CC6D2" w14:textId="77777777" w:rsidR="00BA216B" w:rsidRDefault="00BA216B" w:rsidP="00614F98"/>
                          <w:p w14:paraId="52E445E6" w14:textId="77777777" w:rsidR="00BA216B" w:rsidRDefault="00BA216B" w:rsidP="00614F98"/>
                          <w:p w14:paraId="1A5A59B4" w14:textId="77777777" w:rsidR="00BA216B" w:rsidRDefault="00BA216B" w:rsidP="00614F98"/>
                          <w:p w14:paraId="17301D5E" w14:textId="77777777" w:rsidR="00BA216B" w:rsidRDefault="00BA216B" w:rsidP="00614F98"/>
                          <w:p w14:paraId="2BE363DC" w14:textId="77777777" w:rsidR="00BA216B" w:rsidRDefault="00BA216B" w:rsidP="00614F98"/>
                          <w:p w14:paraId="4D7AB80D" w14:textId="77777777" w:rsidR="00BA216B" w:rsidRDefault="00BA216B" w:rsidP="00614F98"/>
                          <w:p w14:paraId="77F3AF59" w14:textId="77777777" w:rsidR="00BA216B" w:rsidRDefault="00BA216B" w:rsidP="00614F98"/>
                          <w:p w14:paraId="5A9AE75C" w14:textId="77777777" w:rsidR="00BA216B" w:rsidRDefault="00BA216B" w:rsidP="00614F98"/>
                          <w:p w14:paraId="03AAA258" w14:textId="77777777" w:rsidR="00BA216B" w:rsidRDefault="00BA216B" w:rsidP="00614F98"/>
                          <w:p w14:paraId="4422CF5A" w14:textId="77777777" w:rsidR="00BA216B" w:rsidRDefault="00BA216B" w:rsidP="00614F98"/>
                          <w:p w14:paraId="0679912E" w14:textId="77777777" w:rsidR="00BA216B" w:rsidRDefault="00BA216B" w:rsidP="00614F98"/>
                          <w:p w14:paraId="00C35141" w14:textId="77777777" w:rsidR="00BA216B" w:rsidRDefault="00BA216B" w:rsidP="00614F98"/>
                          <w:p w14:paraId="6010DF49" w14:textId="77777777" w:rsidR="00BA216B" w:rsidRDefault="00BA216B" w:rsidP="00614F98"/>
                          <w:p w14:paraId="0252E7F7" w14:textId="77777777" w:rsidR="00BA216B" w:rsidRDefault="00BA216B" w:rsidP="00614F98"/>
                          <w:p w14:paraId="419991A6" w14:textId="77777777" w:rsidR="00BA216B" w:rsidRDefault="00BA216B" w:rsidP="00614F98"/>
                          <w:p w14:paraId="3B755982" w14:textId="77777777" w:rsidR="00BA216B" w:rsidRDefault="00BA216B" w:rsidP="00614F98"/>
                          <w:p w14:paraId="1FF7B6A8" w14:textId="77777777" w:rsidR="00BA216B" w:rsidRDefault="00BA216B" w:rsidP="00614F98"/>
                          <w:p w14:paraId="7D270A1E" w14:textId="77777777" w:rsidR="00BA216B" w:rsidRDefault="00BA216B" w:rsidP="00614F98"/>
                          <w:p w14:paraId="5DBC1EDA" w14:textId="77777777" w:rsidR="00BA216B" w:rsidRDefault="00BA216B" w:rsidP="00614F98"/>
                          <w:p w14:paraId="14F87813" w14:textId="77777777" w:rsidR="00BA216B" w:rsidRDefault="00BA216B" w:rsidP="00614F98"/>
                          <w:p w14:paraId="1B233371" w14:textId="77777777" w:rsidR="00BA216B" w:rsidRDefault="00BA216B" w:rsidP="00614F98"/>
                          <w:p w14:paraId="307934EB" w14:textId="77777777" w:rsidR="00BA216B" w:rsidRDefault="00BA216B" w:rsidP="00614F98"/>
                          <w:p w14:paraId="34EFDE0F" w14:textId="77777777" w:rsidR="00BA216B" w:rsidRDefault="00BA216B" w:rsidP="00614F98"/>
                          <w:p w14:paraId="7126B23F" w14:textId="77777777" w:rsidR="00BA216B" w:rsidRDefault="00BA216B" w:rsidP="00614F98"/>
                          <w:p w14:paraId="7491220E" w14:textId="77777777" w:rsidR="00BA216B" w:rsidRDefault="00BA216B" w:rsidP="00614F98"/>
                          <w:p w14:paraId="7ED466FF" w14:textId="77777777" w:rsidR="00BA216B" w:rsidRDefault="00BA216B" w:rsidP="00614F98"/>
                          <w:p w14:paraId="358044D7" w14:textId="77777777" w:rsidR="00BA216B" w:rsidRDefault="00BA216B" w:rsidP="00614F98"/>
                          <w:p w14:paraId="14DDBDDB" w14:textId="77777777" w:rsidR="00BA216B" w:rsidRDefault="00BA216B" w:rsidP="00614F98"/>
                          <w:p w14:paraId="19C9348E" w14:textId="77777777" w:rsidR="00BA216B" w:rsidRDefault="00BA216B" w:rsidP="00614F98"/>
                          <w:p w14:paraId="56F1F5B0" w14:textId="77777777" w:rsidR="00BA216B" w:rsidRDefault="00BA216B" w:rsidP="00614F98"/>
                          <w:p w14:paraId="1B6B536E" w14:textId="77777777" w:rsidR="00BA216B" w:rsidRDefault="00BA216B" w:rsidP="00614F98"/>
                          <w:p w14:paraId="7F6C6B6A" w14:textId="77777777" w:rsidR="00BA216B" w:rsidRDefault="00BA216B" w:rsidP="00614F98"/>
                          <w:p w14:paraId="7D61B425" w14:textId="77777777" w:rsidR="00BA216B" w:rsidRDefault="00BA216B" w:rsidP="00614F98"/>
                          <w:p w14:paraId="2848EC59" w14:textId="77777777" w:rsidR="00BA216B" w:rsidRDefault="00BA216B" w:rsidP="00614F98"/>
                          <w:p w14:paraId="109FE462" w14:textId="77777777" w:rsidR="00BA216B" w:rsidRDefault="00BA216B" w:rsidP="00614F98"/>
                          <w:p w14:paraId="6109331B" w14:textId="77777777" w:rsidR="00BA216B" w:rsidRDefault="00BA216B" w:rsidP="00614F98"/>
                          <w:p w14:paraId="38FA72CB" w14:textId="77777777" w:rsidR="00BA216B" w:rsidRDefault="00BA216B" w:rsidP="00614F98"/>
                          <w:p w14:paraId="7B12A35E" w14:textId="77777777" w:rsidR="00BA216B" w:rsidRDefault="00BA216B" w:rsidP="00614F98"/>
                          <w:p w14:paraId="1512543F" w14:textId="77777777" w:rsidR="00BA216B" w:rsidRDefault="00BA216B" w:rsidP="00614F98"/>
                          <w:p w14:paraId="7B36BB8A" w14:textId="77777777" w:rsidR="00BA216B" w:rsidRDefault="00BA216B" w:rsidP="00614F98"/>
                          <w:p w14:paraId="7DC5A859" w14:textId="77777777" w:rsidR="00BA216B" w:rsidRDefault="00BA216B" w:rsidP="00614F98"/>
                          <w:p w14:paraId="22D84B0E" w14:textId="77777777" w:rsidR="00BA216B" w:rsidRDefault="00BA216B" w:rsidP="00614F98"/>
                          <w:p w14:paraId="5EC42124" w14:textId="77777777" w:rsidR="00BA216B" w:rsidRDefault="00BA216B" w:rsidP="00614F98"/>
                          <w:p w14:paraId="25383FBE" w14:textId="77777777" w:rsidR="00BA216B" w:rsidRDefault="00BA216B" w:rsidP="00614F98"/>
                          <w:p w14:paraId="79F21172" w14:textId="77777777" w:rsidR="00BA216B" w:rsidRDefault="00BA216B" w:rsidP="00614F98"/>
                          <w:p w14:paraId="56942FCF" w14:textId="77777777" w:rsidR="00BA216B" w:rsidRDefault="00BA216B" w:rsidP="00614F98"/>
                          <w:p w14:paraId="0DFAF989" w14:textId="77777777" w:rsidR="00BA216B" w:rsidRDefault="00BA216B" w:rsidP="00614F98"/>
                          <w:p w14:paraId="7043AE5F" w14:textId="77777777" w:rsidR="00BA216B" w:rsidRDefault="00BA216B" w:rsidP="00614F98"/>
                          <w:p w14:paraId="6F8555CA" w14:textId="77777777" w:rsidR="00BA216B" w:rsidRDefault="00BA216B" w:rsidP="00614F98"/>
                          <w:p w14:paraId="69391A25" w14:textId="77777777" w:rsidR="00BA216B" w:rsidRDefault="00BA216B" w:rsidP="00614F98"/>
                          <w:p w14:paraId="4EACEFB5" w14:textId="77777777" w:rsidR="00BA216B" w:rsidRDefault="00BA216B" w:rsidP="00614F98"/>
                          <w:p w14:paraId="5B74CCAB" w14:textId="77777777" w:rsidR="00BA216B" w:rsidRDefault="00BA216B" w:rsidP="00614F98"/>
                          <w:p w14:paraId="2ADC94C3" w14:textId="77777777" w:rsidR="00BA216B" w:rsidRDefault="00BA216B" w:rsidP="00614F98"/>
                          <w:p w14:paraId="6B43D21B" w14:textId="77777777" w:rsidR="00BA216B" w:rsidRDefault="00BA216B" w:rsidP="00614F98"/>
                          <w:p w14:paraId="23E04AC6" w14:textId="77777777" w:rsidR="00BA216B" w:rsidRDefault="00BA216B" w:rsidP="00614F98"/>
                          <w:p w14:paraId="6EA1563C" w14:textId="77777777" w:rsidR="00BA216B" w:rsidRDefault="00BA216B" w:rsidP="00614F98"/>
                          <w:p w14:paraId="3E762080" w14:textId="77777777" w:rsidR="00BA216B" w:rsidRDefault="00BA216B" w:rsidP="00614F98"/>
                          <w:p w14:paraId="54C9AD22" w14:textId="77777777" w:rsidR="00BA216B" w:rsidRDefault="00BA216B" w:rsidP="00614F98"/>
                          <w:p w14:paraId="5803DB00" w14:textId="77777777" w:rsidR="00BA216B" w:rsidRDefault="00BA216B" w:rsidP="00614F98"/>
                          <w:p w14:paraId="26F56D30" w14:textId="77777777" w:rsidR="00BA216B" w:rsidRDefault="00BA216B" w:rsidP="00614F98"/>
                          <w:p w14:paraId="306A8A47" w14:textId="77777777" w:rsidR="00BA216B" w:rsidRDefault="00BA216B" w:rsidP="00614F98"/>
                          <w:p w14:paraId="02479658" w14:textId="77777777" w:rsidR="00BA216B" w:rsidRDefault="00BA216B" w:rsidP="00614F98"/>
                          <w:p w14:paraId="0F5F6B90" w14:textId="77777777" w:rsidR="00BA216B" w:rsidRDefault="00BA216B" w:rsidP="00614F98"/>
                          <w:p w14:paraId="5AAE32A1" w14:textId="77777777" w:rsidR="00BA216B" w:rsidRDefault="00BA216B" w:rsidP="00614F98"/>
                          <w:p w14:paraId="67D9279F" w14:textId="77777777" w:rsidR="00BA216B" w:rsidRDefault="00BA216B" w:rsidP="00614F98"/>
                          <w:p w14:paraId="10D1F680" w14:textId="77777777" w:rsidR="00BA216B" w:rsidRDefault="00BA216B" w:rsidP="00614F98"/>
                          <w:p w14:paraId="61EA4A04" w14:textId="77777777" w:rsidR="00BA216B" w:rsidRDefault="00BA216B" w:rsidP="00614F98"/>
                          <w:p w14:paraId="74265A29" w14:textId="77777777" w:rsidR="00BA216B" w:rsidRDefault="00BA216B" w:rsidP="00614F98"/>
                          <w:p w14:paraId="7E5DC782" w14:textId="77777777" w:rsidR="00BA216B" w:rsidRDefault="00BA216B" w:rsidP="00614F98"/>
                          <w:p w14:paraId="6EBBC6BA" w14:textId="77777777" w:rsidR="00BA216B" w:rsidRDefault="00BA216B" w:rsidP="00614F98"/>
                          <w:p w14:paraId="34C3BB31" w14:textId="77777777" w:rsidR="00BA216B" w:rsidRDefault="00BA216B" w:rsidP="00614F98"/>
                          <w:p w14:paraId="53F116C0" w14:textId="77777777" w:rsidR="00BA216B" w:rsidRDefault="00BA216B" w:rsidP="00614F98"/>
                          <w:p w14:paraId="63029652" w14:textId="77777777" w:rsidR="00BA216B" w:rsidRDefault="00BA216B" w:rsidP="00614F98"/>
                          <w:p w14:paraId="754DA812" w14:textId="77777777" w:rsidR="00BA216B" w:rsidRDefault="00BA216B" w:rsidP="00614F98"/>
                          <w:p w14:paraId="3F35A40A" w14:textId="77777777" w:rsidR="00BA216B" w:rsidRDefault="00BA216B" w:rsidP="00614F98"/>
                          <w:p w14:paraId="07E2E3E2" w14:textId="77777777" w:rsidR="00BA216B" w:rsidRDefault="00BA216B" w:rsidP="00614F98"/>
                          <w:p w14:paraId="264D1D2F" w14:textId="77777777" w:rsidR="00BA216B" w:rsidRDefault="00BA216B" w:rsidP="00614F98"/>
                          <w:p w14:paraId="776563DF" w14:textId="77777777" w:rsidR="00BA216B" w:rsidRDefault="00BA216B" w:rsidP="00614F98"/>
                          <w:p w14:paraId="07B54D03" w14:textId="77777777" w:rsidR="00BA216B" w:rsidRDefault="00BA216B" w:rsidP="00614F98"/>
                          <w:p w14:paraId="51582E40" w14:textId="77777777" w:rsidR="00BA216B" w:rsidRDefault="00BA216B" w:rsidP="00614F98"/>
                          <w:p w14:paraId="3EF33600" w14:textId="77777777" w:rsidR="00BA216B" w:rsidRDefault="00BA216B" w:rsidP="00614F98"/>
                          <w:p w14:paraId="136B754B" w14:textId="77777777" w:rsidR="00BA216B" w:rsidRDefault="00BA216B" w:rsidP="00614F98"/>
                          <w:p w14:paraId="1C7F892D" w14:textId="77777777" w:rsidR="00BA216B" w:rsidRDefault="00BA216B" w:rsidP="00614F98"/>
                          <w:p w14:paraId="63BE4F66" w14:textId="77777777" w:rsidR="00BA216B" w:rsidRDefault="00BA216B" w:rsidP="00614F98"/>
                          <w:p w14:paraId="16F8E3E8" w14:textId="77777777" w:rsidR="00BA216B" w:rsidRDefault="00BA216B" w:rsidP="00614F98"/>
                          <w:p w14:paraId="654C0BAD" w14:textId="77777777" w:rsidR="00BA216B" w:rsidRDefault="00BA216B" w:rsidP="00614F98"/>
                          <w:p w14:paraId="3168E83B" w14:textId="77777777" w:rsidR="00BA216B" w:rsidRDefault="00BA216B" w:rsidP="00614F98"/>
                          <w:p w14:paraId="20A1E6FE" w14:textId="77777777" w:rsidR="00BA216B" w:rsidRDefault="00BA216B" w:rsidP="00614F98"/>
                          <w:p w14:paraId="7E2763A7" w14:textId="77777777" w:rsidR="00BA216B" w:rsidRDefault="00BA216B" w:rsidP="00614F98"/>
                          <w:p w14:paraId="48270583" w14:textId="77777777" w:rsidR="00BA216B" w:rsidRDefault="00BA216B" w:rsidP="00614F98"/>
                          <w:p w14:paraId="1C0B5892" w14:textId="77777777" w:rsidR="00BA216B" w:rsidRDefault="00BA216B" w:rsidP="00614F98"/>
                          <w:p w14:paraId="7A5194AE" w14:textId="77777777" w:rsidR="00BA216B" w:rsidRDefault="00BA216B" w:rsidP="00614F98"/>
                          <w:p w14:paraId="26C1C788" w14:textId="77777777" w:rsidR="00BA216B" w:rsidRDefault="00BA216B" w:rsidP="00614F98"/>
                          <w:p w14:paraId="73106AAB" w14:textId="77777777" w:rsidR="00BA216B" w:rsidRDefault="00BA216B" w:rsidP="00614F98"/>
                          <w:p w14:paraId="57D92026" w14:textId="77777777" w:rsidR="00BA216B" w:rsidRDefault="00BA216B" w:rsidP="00614F98"/>
                          <w:p w14:paraId="3FB33FBA" w14:textId="77777777" w:rsidR="00BA216B" w:rsidRDefault="00BA216B" w:rsidP="00614F98"/>
                          <w:p w14:paraId="5AA087F4" w14:textId="77777777" w:rsidR="00BA216B" w:rsidRDefault="00BA216B" w:rsidP="00614F98"/>
                          <w:p w14:paraId="5B8C7D1F" w14:textId="77777777" w:rsidR="00BA216B" w:rsidRDefault="00BA216B" w:rsidP="00614F98"/>
                          <w:p w14:paraId="37A8F42A" w14:textId="77777777" w:rsidR="00BA216B" w:rsidRDefault="00BA216B" w:rsidP="00614F98"/>
                          <w:p w14:paraId="67ABCA4B" w14:textId="77777777" w:rsidR="00BA216B" w:rsidRDefault="00BA216B" w:rsidP="00614F98"/>
                          <w:p w14:paraId="447C93AF" w14:textId="77777777" w:rsidR="00BA216B" w:rsidRDefault="00BA216B" w:rsidP="00614F98"/>
                          <w:p w14:paraId="7A3A84C0" w14:textId="77777777" w:rsidR="00BA216B" w:rsidRDefault="00BA216B" w:rsidP="00614F98"/>
                          <w:p w14:paraId="3203B455" w14:textId="77777777" w:rsidR="00BA216B" w:rsidRDefault="00BA216B" w:rsidP="00614F98"/>
                          <w:p w14:paraId="532A0103" w14:textId="77777777" w:rsidR="00BA216B" w:rsidRDefault="00BA216B" w:rsidP="00614F98"/>
                          <w:p w14:paraId="0D75ABA8" w14:textId="77777777" w:rsidR="00BA216B" w:rsidRDefault="00BA216B" w:rsidP="00614F98"/>
                          <w:p w14:paraId="7646FE28" w14:textId="77777777" w:rsidR="00BA216B" w:rsidRDefault="00BA216B" w:rsidP="00614F98"/>
                          <w:p w14:paraId="1C91323B" w14:textId="77777777" w:rsidR="00BA216B" w:rsidRDefault="00BA216B" w:rsidP="00614F98"/>
                          <w:p w14:paraId="0940B1EA" w14:textId="77777777" w:rsidR="00BA216B" w:rsidRDefault="00BA216B" w:rsidP="00614F98"/>
                          <w:p w14:paraId="11F6257E" w14:textId="77777777" w:rsidR="00BA216B" w:rsidRDefault="00BA216B" w:rsidP="00614F98"/>
                          <w:p w14:paraId="2B091131" w14:textId="77777777" w:rsidR="00BA216B" w:rsidRDefault="00BA216B" w:rsidP="00614F98"/>
                          <w:p w14:paraId="15E5440B" w14:textId="77777777" w:rsidR="00BA216B" w:rsidRDefault="00BA216B" w:rsidP="00614F98"/>
                          <w:p w14:paraId="1770192A" w14:textId="77777777" w:rsidR="00BA216B" w:rsidRDefault="00BA216B" w:rsidP="00614F98"/>
                          <w:p w14:paraId="42821874" w14:textId="77777777" w:rsidR="00BA216B" w:rsidRDefault="00BA216B" w:rsidP="00614F98"/>
                          <w:p w14:paraId="13F0FCD3" w14:textId="77777777" w:rsidR="00BA216B" w:rsidRDefault="00BA216B" w:rsidP="00614F98"/>
                          <w:p w14:paraId="1F1FE699" w14:textId="77777777" w:rsidR="00BA216B" w:rsidRDefault="00BA216B" w:rsidP="00614F98"/>
                          <w:p w14:paraId="25DE3B0C" w14:textId="77777777" w:rsidR="00BA216B" w:rsidRDefault="00BA216B" w:rsidP="00614F98"/>
                          <w:p w14:paraId="598C0F6D" w14:textId="77777777" w:rsidR="00BA216B" w:rsidRDefault="00BA216B" w:rsidP="00614F98"/>
                          <w:p w14:paraId="6D38C128" w14:textId="77777777" w:rsidR="00BA216B" w:rsidRDefault="00BA216B" w:rsidP="00614F98"/>
                          <w:p w14:paraId="3556FF56" w14:textId="77777777" w:rsidR="00BA216B" w:rsidRDefault="00BA216B" w:rsidP="00614F98"/>
                          <w:p w14:paraId="658E5DFB" w14:textId="77777777" w:rsidR="00BA216B" w:rsidRDefault="00BA216B" w:rsidP="00614F98"/>
                          <w:p w14:paraId="21B85AED" w14:textId="77777777" w:rsidR="00BA216B" w:rsidRDefault="00BA216B" w:rsidP="00614F98"/>
                          <w:p w14:paraId="3884E96D" w14:textId="77777777" w:rsidR="00BA216B" w:rsidRDefault="00BA216B" w:rsidP="00614F98"/>
                          <w:p w14:paraId="5DFBBE55" w14:textId="77777777" w:rsidR="00BA216B" w:rsidRDefault="00BA216B" w:rsidP="00614F98"/>
                          <w:p w14:paraId="1DC1A483" w14:textId="77777777" w:rsidR="00BA216B" w:rsidRDefault="00BA216B" w:rsidP="00614F98"/>
                          <w:p w14:paraId="28D10311" w14:textId="77777777" w:rsidR="00BA216B" w:rsidRDefault="00BA216B" w:rsidP="00614F98"/>
                          <w:p w14:paraId="756F75F8" w14:textId="77777777" w:rsidR="00BA216B" w:rsidRDefault="00BA216B" w:rsidP="00614F98"/>
                          <w:p w14:paraId="500DA048" w14:textId="77777777" w:rsidR="00BA216B" w:rsidRDefault="00BA216B" w:rsidP="00614F98"/>
                          <w:p w14:paraId="35CAC74B" w14:textId="77777777" w:rsidR="00BA216B" w:rsidRDefault="00BA216B" w:rsidP="00614F98"/>
                          <w:p w14:paraId="3F4C599E" w14:textId="77777777" w:rsidR="00BA216B" w:rsidRDefault="00BA216B" w:rsidP="00614F98"/>
                          <w:p w14:paraId="6F16E646" w14:textId="77777777" w:rsidR="00BA216B" w:rsidRDefault="00BA216B" w:rsidP="00614F98"/>
                          <w:p w14:paraId="5C8D1080" w14:textId="77777777" w:rsidR="00BA216B" w:rsidRDefault="00BA216B" w:rsidP="00614F98"/>
                          <w:p w14:paraId="2ABEEF1E" w14:textId="77777777" w:rsidR="00BA216B" w:rsidRDefault="00BA216B" w:rsidP="00614F98"/>
                          <w:p w14:paraId="79E82BF6" w14:textId="77777777" w:rsidR="00BA216B" w:rsidRDefault="00BA216B" w:rsidP="00614F98"/>
                          <w:p w14:paraId="5AEB62F1" w14:textId="77777777" w:rsidR="00BA216B" w:rsidRDefault="00BA216B" w:rsidP="00614F98"/>
                          <w:p w14:paraId="133FAB05" w14:textId="77777777" w:rsidR="00BA216B" w:rsidRDefault="00BA216B" w:rsidP="00614F98"/>
                          <w:p w14:paraId="0C908EC6" w14:textId="77777777" w:rsidR="00BA216B" w:rsidRDefault="00BA216B" w:rsidP="00614F98"/>
                          <w:p w14:paraId="20C1FF00" w14:textId="77777777" w:rsidR="00BA216B" w:rsidRDefault="00BA216B" w:rsidP="00614F98"/>
                          <w:p w14:paraId="4D6057E6" w14:textId="77777777" w:rsidR="00BA216B" w:rsidRDefault="00BA216B" w:rsidP="00614F98"/>
                          <w:p w14:paraId="0418F58A" w14:textId="77777777" w:rsidR="00BA216B" w:rsidRDefault="00BA216B" w:rsidP="00614F98"/>
                          <w:p w14:paraId="4C906096" w14:textId="77777777" w:rsidR="00BA216B" w:rsidRDefault="00BA216B" w:rsidP="00614F98"/>
                          <w:p w14:paraId="59D62FD6" w14:textId="77777777" w:rsidR="00BA216B" w:rsidRDefault="00BA216B" w:rsidP="00614F98"/>
                          <w:p w14:paraId="08F5FA50" w14:textId="77777777" w:rsidR="00BA216B" w:rsidRDefault="00BA216B" w:rsidP="00614F98"/>
                          <w:p w14:paraId="5F90932C" w14:textId="77777777" w:rsidR="00BA216B" w:rsidRDefault="00BA216B" w:rsidP="00614F98"/>
                          <w:p w14:paraId="486ADD18" w14:textId="77777777" w:rsidR="00BA216B" w:rsidRDefault="00BA216B" w:rsidP="00614F98"/>
                          <w:p w14:paraId="46B0C0F4" w14:textId="77777777" w:rsidR="00BA216B" w:rsidRDefault="00BA216B" w:rsidP="00614F98"/>
                          <w:p w14:paraId="05E72550" w14:textId="77777777" w:rsidR="00BA216B" w:rsidRDefault="00BA216B" w:rsidP="00614F98"/>
                          <w:p w14:paraId="0F8F2B48" w14:textId="77777777" w:rsidR="00BA216B" w:rsidRDefault="00BA216B" w:rsidP="00614F98"/>
                          <w:p w14:paraId="027C2BFF"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CFE34F" id="Text Box 1027" o:spid="_x0000_s1080" type="#_x0000_t202" style="position:absolute;margin-left:147.85pt;margin-top:222.8pt;width:61.35pt;height:27.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" filled="f" stroked="f">
                <v:textbox>
                  <w:txbxContent>
                    <w:p w14:paraId="7BC54713" w14:textId="77777777" w:rsidR="00BA216B" w:rsidRDefault="00BA216B" w:rsidP="00614F98">
                      <w:r>
                        <w:rPr>
                          <w:rFonts w:hint="eastAsia"/>
                        </w:rPr>
                        <w:t>원래 값</w:t>
                      </w:r>
                    </w:p>
                    <w:p w14:paraId="5A449711" w14:textId="77777777" w:rsidR="00BA216B" w:rsidRDefault="00BA216B" w:rsidP="00614F98"/>
                    <w:p w14:paraId="14644810" w14:textId="77777777" w:rsidR="00BA216B" w:rsidRDefault="00BA216B" w:rsidP="00614F98"/>
                    <w:p w14:paraId="662D3BF7" w14:textId="77777777" w:rsidR="00BA216B" w:rsidRDefault="00BA216B" w:rsidP="00614F98"/>
                    <w:p w14:paraId="70626EBC" w14:textId="77777777" w:rsidR="00BA216B" w:rsidRDefault="00BA216B" w:rsidP="00614F98"/>
                    <w:p w14:paraId="0B3F13BE" w14:textId="77777777" w:rsidR="00BA216B" w:rsidRDefault="00BA216B" w:rsidP="00614F98"/>
                    <w:p w14:paraId="0DE513CD" w14:textId="77777777" w:rsidR="00BA216B" w:rsidRDefault="00BA216B" w:rsidP="00614F98"/>
                    <w:p w14:paraId="283566A8" w14:textId="77777777" w:rsidR="00BA216B" w:rsidRDefault="00BA216B" w:rsidP="00614F98"/>
                    <w:p w14:paraId="23B003F0" w14:textId="77777777" w:rsidR="00BA216B" w:rsidRDefault="00BA216B" w:rsidP="00614F98"/>
                    <w:p w14:paraId="3293DDEA" w14:textId="77777777" w:rsidR="00BA216B" w:rsidRDefault="00BA216B" w:rsidP="00614F98"/>
                    <w:p w14:paraId="6DB517AC" w14:textId="77777777" w:rsidR="00BA216B" w:rsidRDefault="00BA216B" w:rsidP="00614F98"/>
                    <w:p w14:paraId="575A0E21" w14:textId="77777777" w:rsidR="00BA216B" w:rsidRDefault="00BA216B" w:rsidP="00614F98"/>
                    <w:p w14:paraId="34DCF084" w14:textId="77777777" w:rsidR="00BA216B" w:rsidRDefault="00BA216B" w:rsidP="00614F98"/>
                    <w:p w14:paraId="1B03BA58" w14:textId="77777777" w:rsidR="00BA216B" w:rsidRDefault="00BA216B" w:rsidP="00614F98"/>
                    <w:p w14:paraId="791072E5" w14:textId="77777777" w:rsidR="00BA216B" w:rsidRDefault="00BA216B" w:rsidP="00614F98"/>
                    <w:p w14:paraId="0714AC7D" w14:textId="77777777" w:rsidR="00BA216B" w:rsidRDefault="00BA216B" w:rsidP="00614F98"/>
                    <w:p w14:paraId="3F29DD19" w14:textId="77777777" w:rsidR="00BA216B" w:rsidRDefault="00BA216B" w:rsidP="00614F98"/>
                    <w:p w14:paraId="4413EFEF" w14:textId="77777777" w:rsidR="00BA216B" w:rsidRDefault="00BA216B" w:rsidP="00614F98"/>
                    <w:p w14:paraId="4BE87439" w14:textId="77777777" w:rsidR="00BA216B" w:rsidRDefault="00BA216B" w:rsidP="00614F98"/>
                    <w:p w14:paraId="2FBF84BA" w14:textId="77777777" w:rsidR="00BA216B" w:rsidRDefault="00BA216B" w:rsidP="00614F98"/>
                    <w:p w14:paraId="61539B20" w14:textId="77777777" w:rsidR="00BA216B" w:rsidRDefault="00BA216B" w:rsidP="00614F98"/>
                    <w:p w14:paraId="5F73065F" w14:textId="77777777" w:rsidR="00BA216B" w:rsidRDefault="00BA216B" w:rsidP="00614F98"/>
                    <w:p w14:paraId="5AC84BFE" w14:textId="77777777" w:rsidR="00BA216B" w:rsidRDefault="00BA216B" w:rsidP="00614F98"/>
                    <w:p w14:paraId="5118352D" w14:textId="77777777" w:rsidR="00BA216B" w:rsidRDefault="00BA216B" w:rsidP="00614F98"/>
                    <w:p w14:paraId="28BCDA63" w14:textId="77777777" w:rsidR="00BA216B" w:rsidRDefault="00BA216B" w:rsidP="00614F98"/>
                    <w:p w14:paraId="7012D60A" w14:textId="77777777" w:rsidR="00BA216B" w:rsidRDefault="00BA216B" w:rsidP="00614F98"/>
                    <w:p w14:paraId="1DAA21D0" w14:textId="77777777" w:rsidR="00BA216B" w:rsidRDefault="00BA216B" w:rsidP="00614F98"/>
                    <w:p w14:paraId="22DFFCDC" w14:textId="77777777" w:rsidR="00BA216B" w:rsidRDefault="00BA216B" w:rsidP="00614F98"/>
                    <w:p w14:paraId="05F444AA" w14:textId="77777777" w:rsidR="00BA216B" w:rsidRDefault="00BA216B" w:rsidP="00614F98"/>
                    <w:p w14:paraId="06FADED7" w14:textId="77777777" w:rsidR="00BA216B" w:rsidRDefault="00BA216B" w:rsidP="00614F98"/>
                    <w:p w14:paraId="6143909B" w14:textId="77777777" w:rsidR="00BA216B" w:rsidRDefault="00BA216B" w:rsidP="00614F98"/>
                    <w:p w14:paraId="780F747B" w14:textId="77777777" w:rsidR="00BA216B" w:rsidRDefault="00BA216B" w:rsidP="00614F98"/>
                    <w:p w14:paraId="03F47B4A" w14:textId="77777777" w:rsidR="00BA216B" w:rsidRDefault="00BA216B" w:rsidP="00614F98"/>
                    <w:p w14:paraId="552A68E0" w14:textId="77777777" w:rsidR="00BA216B" w:rsidRDefault="00BA216B" w:rsidP="00614F98"/>
                    <w:p w14:paraId="57062C8B" w14:textId="77777777" w:rsidR="00BA216B" w:rsidRDefault="00BA216B" w:rsidP="00614F98"/>
                    <w:p w14:paraId="22E7C22A" w14:textId="77777777" w:rsidR="00BA216B" w:rsidRDefault="00BA216B" w:rsidP="00614F98"/>
                    <w:p w14:paraId="30108DCA" w14:textId="77777777" w:rsidR="00BA216B" w:rsidRDefault="00BA216B" w:rsidP="00614F98"/>
                    <w:p w14:paraId="061C51A2" w14:textId="77777777" w:rsidR="00BA216B" w:rsidRDefault="00BA216B" w:rsidP="00614F98"/>
                    <w:p w14:paraId="07745FC3" w14:textId="77777777" w:rsidR="00BA216B" w:rsidRDefault="00BA216B" w:rsidP="00614F98"/>
                    <w:p w14:paraId="168A8041" w14:textId="77777777" w:rsidR="00BA216B" w:rsidRDefault="00BA216B" w:rsidP="00614F98"/>
                    <w:p w14:paraId="5A66EADE" w14:textId="77777777" w:rsidR="00BA216B" w:rsidRDefault="00BA216B" w:rsidP="00614F98"/>
                    <w:p w14:paraId="394D3BC3" w14:textId="77777777" w:rsidR="00BA216B" w:rsidRDefault="00BA216B" w:rsidP="00614F98"/>
                    <w:p w14:paraId="62FA7E01" w14:textId="77777777" w:rsidR="00BA216B" w:rsidRDefault="00BA216B" w:rsidP="00614F98"/>
                    <w:p w14:paraId="3EC0E838" w14:textId="77777777" w:rsidR="00BA216B" w:rsidRDefault="00BA216B" w:rsidP="00614F98"/>
                    <w:p w14:paraId="09998FDA" w14:textId="77777777" w:rsidR="00BA216B" w:rsidRDefault="00BA216B" w:rsidP="00614F98"/>
                    <w:p w14:paraId="63305A10" w14:textId="77777777" w:rsidR="00BA216B" w:rsidRDefault="00BA216B" w:rsidP="00614F98"/>
                    <w:p w14:paraId="50FBF6AC" w14:textId="77777777" w:rsidR="00BA216B" w:rsidRDefault="00BA216B" w:rsidP="00614F98"/>
                    <w:p w14:paraId="6D32FCAC" w14:textId="77777777" w:rsidR="00BA216B" w:rsidRDefault="00BA216B" w:rsidP="00614F98"/>
                    <w:p w14:paraId="58144AAB" w14:textId="77777777" w:rsidR="00BA216B" w:rsidRDefault="00BA216B" w:rsidP="00614F98"/>
                    <w:p w14:paraId="1D816973" w14:textId="77777777" w:rsidR="00BA216B" w:rsidRDefault="00BA216B" w:rsidP="00614F98"/>
                    <w:p w14:paraId="08B726C4" w14:textId="77777777" w:rsidR="00BA216B" w:rsidRDefault="00BA216B" w:rsidP="00614F98"/>
                    <w:p w14:paraId="7556D357" w14:textId="77777777" w:rsidR="00BA216B" w:rsidRDefault="00BA216B" w:rsidP="00614F98"/>
                    <w:p w14:paraId="1EF69BE8" w14:textId="77777777" w:rsidR="00BA216B" w:rsidRDefault="00BA216B" w:rsidP="00614F98"/>
                    <w:p w14:paraId="75C7CAF3" w14:textId="77777777" w:rsidR="00BA216B" w:rsidRDefault="00BA216B" w:rsidP="00614F98"/>
                    <w:p w14:paraId="0CC1CAE9" w14:textId="77777777" w:rsidR="00BA216B" w:rsidRDefault="00BA216B" w:rsidP="00614F98"/>
                    <w:p w14:paraId="0191FF3A" w14:textId="77777777" w:rsidR="00BA216B" w:rsidRDefault="00BA216B" w:rsidP="00614F98"/>
                    <w:p w14:paraId="58F8F87C" w14:textId="77777777" w:rsidR="00BA216B" w:rsidRDefault="00BA216B" w:rsidP="00614F98"/>
                    <w:p w14:paraId="62619186" w14:textId="77777777" w:rsidR="00BA216B" w:rsidRDefault="00BA216B" w:rsidP="00614F98"/>
                    <w:p w14:paraId="5418BD3C" w14:textId="77777777" w:rsidR="00BA216B" w:rsidRDefault="00BA216B" w:rsidP="00614F98"/>
                    <w:p w14:paraId="542094CA" w14:textId="77777777" w:rsidR="00BA216B" w:rsidRDefault="00BA216B" w:rsidP="00614F98"/>
                    <w:p w14:paraId="00F8FC1A" w14:textId="77777777" w:rsidR="00BA216B" w:rsidRDefault="00BA216B" w:rsidP="00614F98"/>
                    <w:p w14:paraId="6AEC2871" w14:textId="77777777" w:rsidR="00BA216B" w:rsidRDefault="00BA216B" w:rsidP="00614F98"/>
                    <w:p w14:paraId="00D85D55" w14:textId="77777777" w:rsidR="00BA216B" w:rsidRDefault="00BA216B" w:rsidP="00614F98"/>
                    <w:p w14:paraId="078142A6" w14:textId="77777777" w:rsidR="00BA216B" w:rsidRDefault="00BA216B" w:rsidP="00614F98"/>
                    <w:p w14:paraId="04E699B3" w14:textId="77777777" w:rsidR="00BA216B" w:rsidRDefault="00BA216B" w:rsidP="00614F98"/>
                    <w:p w14:paraId="1DA31A45" w14:textId="77777777" w:rsidR="00BA216B" w:rsidRDefault="00BA216B" w:rsidP="00614F98"/>
                    <w:p w14:paraId="153387AC" w14:textId="77777777" w:rsidR="00BA216B" w:rsidRDefault="00BA216B" w:rsidP="00614F98"/>
                    <w:p w14:paraId="74E88EF6" w14:textId="77777777" w:rsidR="00BA216B" w:rsidRDefault="00BA216B" w:rsidP="00614F98"/>
                    <w:p w14:paraId="18C161C7" w14:textId="77777777" w:rsidR="00BA216B" w:rsidRDefault="00BA216B" w:rsidP="00614F98"/>
                    <w:p w14:paraId="4DD0C876" w14:textId="77777777" w:rsidR="00BA216B" w:rsidRDefault="00BA216B" w:rsidP="00614F98"/>
                    <w:p w14:paraId="5DA74768" w14:textId="77777777" w:rsidR="00BA216B" w:rsidRDefault="00BA216B" w:rsidP="00614F98"/>
                    <w:p w14:paraId="756B5A3D" w14:textId="77777777" w:rsidR="00BA216B" w:rsidRDefault="00BA216B" w:rsidP="00614F98"/>
                    <w:p w14:paraId="3271C0DC" w14:textId="77777777" w:rsidR="00BA216B" w:rsidRDefault="00BA216B" w:rsidP="00614F98"/>
                    <w:p w14:paraId="51008493" w14:textId="77777777" w:rsidR="00BA216B" w:rsidRDefault="00BA216B" w:rsidP="00614F98"/>
                    <w:p w14:paraId="1BEACE47" w14:textId="77777777" w:rsidR="00BA216B" w:rsidRDefault="00BA216B" w:rsidP="00614F98"/>
                    <w:p w14:paraId="19F8293A" w14:textId="77777777" w:rsidR="00BA216B" w:rsidRDefault="00BA216B" w:rsidP="00614F98"/>
                    <w:p w14:paraId="605248B8" w14:textId="77777777" w:rsidR="00BA216B" w:rsidRDefault="00BA216B" w:rsidP="00614F98"/>
                    <w:p w14:paraId="4FBCB2F4" w14:textId="77777777" w:rsidR="00BA216B" w:rsidRDefault="00BA216B" w:rsidP="00614F98"/>
                    <w:p w14:paraId="152A1B00" w14:textId="77777777" w:rsidR="00BA216B" w:rsidRDefault="00BA216B" w:rsidP="00614F98"/>
                    <w:p w14:paraId="0B5A991C" w14:textId="77777777" w:rsidR="00BA216B" w:rsidRDefault="00BA216B" w:rsidP="00614F98"/>
                    <w:p w14:paraId="2DB06CF0" w14:textId="77777777" w:rsidR="00BA216B" w:rsidRDefault="00BA216B" w:rsidP="00614F98"/>
                    <w:p w14:paraId="644FFBA4" w14:textId="77777777" w:rsidR="00BA216B" w:rsidRDefault="00BA216B" w:rsidP="00614F98"/>
                    <w:p w14:paraId="6B75B537" w14:textId="77777777" w:rsidR="00BA216B" w:rsidRDefault="00BA216B" w:rsidP="00614F98"/>
                    <w:p w14:paraId="1DB5FBBD" w14:textId="77777777" w:rsidR="00BA216B" w:rsidRDefault="00BA216B" w:rsidP="00614F98"/>
                    <w:p w14:paraId="698745C5" w14:textId="77777777" w:rsidR="00BA216B" w:rsidRDefault="00BA216B" w:rsidP="00614F98"/>
                    <w:p w14:paraId="058C74AE" w14:textId="77777777" w:rsidR="00BA216B" w:rsidRDefault="00BA216B" w:rsidP="00614F98"/>
                    <w:p w14:paraId="7864F014" w14:textId="77777777" w:rsidR="00BA216B" w:rsidRDefault="00BA216B" w:rsidP="00614F98"/>
                    <w:p w14:paraId="535B2A4C" w14:textId="77777777" w:rsidR="00BA216B" w:rsidRDefault="00BA216B" w:rsidP="00614F98"/>
                    <w:p w14:paraId="6B728956" w14:textId="77777777" w:rsidR="00BA216B" w:rsidRDefault="00BA216B" w:rsidP="00614F98"/>
                    <w:p w14:paraId="240B9F61" w14:textId="77777777" w:rsidR="00BA216B" w:rsidRDefault="00BA216B" w:rsidP="00614F98"/>
                    <w:p w14:paraId="6CEE1EE2" w14:textId="77777777" w:rsidR="00BA216B" w:rsidRDefault="00BA216B" w:rsidP="00614F98"/>
                    <w:p w14:paraId="0623AB5B" w14:textId="77777777" w:rsidR="00BA216B" w:rsidRDefault="00BA216B" w:rsidP="00614F98"/>
                    <w:p w14:paraId="2171813A" w14:textId="77777777" w:rsidR="00BA216B" w:rsidRDefault="00BA216B" w:rsidP="00614F98"/>
                    <w:p w14:paraId="1A774645" w14:textId="77777777" w:rsidR="00BA216B" w:rsidRDefault="00BA216B" w:rsidP="00614F98"/>
                    <w:p w14:paraId="6CCF8162" w14:textId="77777777" w:rsidR="00BA216B" w:rsidRDefault="00BA216B" w:rsidP="00614F98"/>
                    <w:p w14:paraId="6FA36EE8" w14:textId="77777777" w:rsidR="00BA216B" w:rsidRDefault="00BA216B" w:rsidP="00614F98"/>
                    <w:p w14:paraId="6BE2A01B" w14:textId="77777777" w:rsidR="00BA216B" w:rsidRDefault="00BA216B" w:rsidP="00614F98"/>
                    <w:p w14:paraId="70252650" w14:textId="77777777" w:rsidR="00BA216B" w:rsidRDefault="00BA216B" w:rsidP="00614F98"/>
                    <w:p w14:paraId="5C3BCAAA" w14:textId="77777777" w:rsidR="00BA216B" w:rsidRDefault="00BA216B" w:rsidP="00614F98"/>
                    <w:p w14:paraId="7CDAC27B" w14:textId="77777777" w:rsidR="00BA216B" w:rsidRDefault="00BA216B" w:rsidP="00614F98"/>
                    <w:p w14:paraId="6F63EA02" w14:textId="77777777" w:rsidR="00BA216B" w:rsidRDefault="00BA216B" w:rsidP="00614F98"/>
                    <w:p w14:paraId="67153C58" w14:textId="77777777" w:rsidR="00BA216B" w:rsidRDefault="00BA216B" w:rsidP="00614F98"/>
                    <w:p w14:paraId="34B8F248" w14:textId="77777777" w:rsidR="00BA216B" w:rsidRDefault="00BA216B" w:rsidP="00614F98"/>
                    <w:p w14:paraId="363386BA" w14:textId="77777777" w:rsidR="00BA216B" w:rsidRDefault="00BA216B" w:rsidP="00614F98"/>
                    <w:p w14:paraId="71C46DDA" w14:textId="77777777" w:rsidR="00BA216B" w:rsidRDefault="00BA216B" w:rsidP="00614F98"/>
                    <w:p w14:paraId="17B72DB2" w14:textId="77777777" w:rsidR="00BA216B" w:rsidRDefault="00BA216B" w:rsidP="00614F98"/>
                    <w:p w14:paraId="6960D5E9" w14:textId="77777777" w:rsidR="00BA216B" w:rsidRDefault="00BA216B" w:rsidP="00614F98"/>
                    <w:p w14:paraId="42FB3A17" w14:textId="77777777" w:rsidR="00BA216B" w:rsidRDefault="00BA216B" w:rsidP="00614F98"/>
                    <w:p w14:paraId="3AF05428" w14:textId="77777777" w:rsidR="00BA216B" w:rsidRDefault="00BA216B" w:rsidP="00614F98"/>
                    <w:p w14:paraId="30D9472B" w14:textId="77777777" w:rsidR="00BA216B" w:rsidRDefault="00BA216B" w:rsidP="00614F98"/>
                    <w:p w14:paraId="1A8BFEC9" w14:textId="77777777" w:rsidR="00BA216B" w:rsidRDefault="00BA216B" w:rsidP="00614F98"/>
                    <w:p w14:paraId="07BA2769" w14:textId="77777777" w:rsidR="00BA216B" w:rsidRDefault="00BA216B" w:rsidP="00614F98"/>
                    <w:p w14:paraId="0B869814" w14:textId="77777777" w:rsidR="00BA216B" w:rsidRDefault="00BA216B" w:rsidP="00614F98"/>
                    <w:p w14:paraId="4584DBD5" w14:textId="77777777" w:rsidR="00BA216B" w:rsidRDefault="00BA216B" w:rsidP="00614F98"/>
                    <w:p w14:paraId="14F2466F" w14:textId="77777777" w:rsidR="00BA216B" w:rsidRDefault="00BA216B" w:rsidP="00614F98"/>
                    <w:p w14:paraId="2D84D1D0" w14:textId="77777777" w:rsidR="00BA216B" w:rsidRDefault="00BA216B" w:rsidP="00614F98"/>
                    <w:p w14:paraId="5B71E8F6" w14:textId="77777777" w:rsidR="00BA216B" w:rsidRDefault="00BA216B" w:rsidP="00614F98"/>
                    <w:p w14:paraId="3C02FB63" w14:textId="77777777" w:rsidR="00BA216B" w:rsidRDefault="00BA216B" w:rsidP="00614F98"/>
                    <w:p w14:paraId="5972CC85" w14:textId="77777777" w:rsidR="00BA216B" w:rsidRDefault="00BA216B" w:rsidP="00614F98"/>
                    <w:p w14:paraId="241CF611" w14:textId="77777777" w:rsidR="00BA216B" w:rsidRDefault="00BA216B" w:rsidP="00614F98"/>
                    <w:p w14:paraId="0618A54C" w14:textId="77777777" w:rsidR="00BA216B" w:rsidRDefault="00BA216B" w:rsidP="00614F98"/>
                    <w:p w14:paraId="7A8A1425" w14:textId="77777777" w:rsidR="00BA216B" w:rsidRDefault="00BA216B" w:rsidP="00614F98"/>
                    <w:p w14:paraId="1E33D0D8" w14:textId="77777777" w:rsidR="00BA216B" w:rsidRDefault="00BA216B" w:rsidP="00614F98"/>
                    <w:p w14:paraId="44DFBC9E" w14:textId="77777777" w:rsidR="00BA216B" w:rsidRDefault="00BA216B" w:rsidP="00614F98"/>
                    <w:p w14:paraId="5653E48B" w14:textId="77777777" w:rsidR="00BA216B" w:rsidRDefault="00BA216B" w:rsidP="00614F98"/>
                    <w:p w14:paraId="6B739EF5" w14:textId="77777777" w:rsidR="00BA216B" w:rsidRDefault="00BA216B" w:rsidP="00614F98"/>
                    <w:p w14:paraId="4DA5FD83" w14:textId="77777777" w:rsidR="00BA216B" w:rsidRDefault="00BA216B" w:rsidP="00614F98"/>
                    <w:p w14:paraId="73FB62A1" w14:textId="77777777" w:rsidR="00BA216B" w:rsidRDefault="00BA216B" w:rsidP="00614F98"/>
                    <w:p w14:paraId="0E03A4BD" w14:textId="77777777" w:rsidR="00BA216B" w:rsidRDefault="00BA216B" w:rsidP="00614F98"/>
                    <w:p w14:paraId="3CD3B004" w14:textId="77777777" w:rsidR="00BA216B" w:rsidRDefault="00BA216B" w:rsidP="00614F98"/>
                    <w:p w14:paraId="20145CA0" w14:textId="77777777" w:rsidR="00BA216B" w:rsidRDefault="00BA216B" w:rsidP="00614F98"/>
                    <w:p w14:paraId="4832316E" w14:textId="77777777" w:rsidR="00BA216B" w:rsidRDefault="00BA216B" w:rsidP="00614F98"/>
                    <w:p w14:paraId="489F117E" w14:textId="77777777" w:rsidR="00BA216B" w:rsidRDefault="00BA216B" w:rsidP="00614F98"/>
                    <w:p w14:paraId="196EE205" w14:textId="77777777" w:rsidR="00BA216B" w:rsidRDefault="00BA216B" w:rsidP="00614F98"/>
                    <w:p w14:paraId="4DE1AC16" w14:textId="77777777" w:rsidR="00BA216B" w:rsidRDefault="00BA216B" w:rsidP="00614F98"/>
                    <w:p w14:paraId="6593B2C3" w14:textId="77777777" w:rsidR="00BA216B" w:rsidRDefault="00BA216B" w:rsidP="00614F98"/>
                    <w:p w14:paraId="6E3DDCD2" w14:textId="77777777" w:rsidR="00BA216B" w:rsidRDefault="00BA216B" w:rsidP="00614F98"/>
                    <w:p w14:paraId="564D5967" w14:textId="77777777" w:rsidR="00BA216B" w:rsidRDefault="00BA216B" w:rsidP="00614F98"/>
                    <w:p w14:paraId="706B9AA8" w14:textId="77777777" w:rsidR="00BA216B" w:rsidRDefault="00BA216B" w:rsidP="00614F98"/>
                    <w:p w14:paraId="6B1921DB" w14:textId="77777777" w:rsidR="00BA216B" w:rsidRDefault="00BA216B" w:rsidP="00614F98"/>
                    <w:p w14:paraId="3E34AE18" w14:textId="77777777" w:rsidR="00BA216B" w:rsidRDefault="00BA216B" w:rsidP="00614F98"/>
                    <w:p w14:paraId="060798FA" w14:textId="77777777" w:rsidR="00BA216B" w:rsidRDefault="00BA216B" w:rsidP="00614F98"/>
                    <w:p w14:paraId="6C846285" w14:textId="77777777" w:rsidR="00BA216B" w:rsidRDefault="00BA216B" w:rsidP="00614F98"/>
                    <w:p w14:paraId="2DC46EE5" w14:textId="77777777" w:rsidR="00BA216B" w:rsidRDefault="00BA216B" w:rsidP="00614F98"/>
                    <w:p w14:paraId="63DF144A" w14:textId="77777777" w:rsidR="00BA216B" w:rsidRDefault="00BA216B" w:rsidP="00614F98"/>
                    <w:p w14:paraId="001A5791" w14:textId="77777777" w:rsidR="00BA216B" w:rsidRDefault="00BA216B" w:rsidP="00614F98"/>
                    <w:p w14:paraId="0D9E12BF" w14:textId="77777777" w:rsidR="00BA216B" w:rsidRDefault="00BA216B" w:rsidP="00614F98"/>
                    <w:p w14:paraId="0441DE4B" w14:textId="77777777" w:rsidR="00BA216B" w:rsidRDefault="00BA216B" w:rsidP="00614F98"/>
                    <w:p w14:paraId="6DF987DD" w14:textId="77777777" w:rsidR="00BA216B" w:rsidRDefault="00BA216B" w:rsidP="00614F98"/>
                    <w:p w14:paraId="18DE2A85" w14:textId="77777777" w:rsidR="00BA216B" w:rsidRDefault="00BA216B" w:rsidP="00614F98"/>
                    <w:p w14:paraId="1E11F853" w14:textId="77777777" w:rsidR="00BA216B" w:rsidRDefault="00BA216B" w:rsidP="00614F98"/>
                    <w:p w14:paraId="327050FC" w14:textId="77777777" w:rsidR="00BA216B" w:rsidRDefault="00BA216B" w:rsidP="00614F98"/>
                    <w:p w14:paraId="19DF9C4E" w14:textId="77777777" w:rsidR="00BA216B" w:rsidRDefault="00BA216B" w:rsidP="00614F98"/>
                    <w:p w14:paraId="327C1E20" w14:textId="77777777" w:rsidR="00BA216B" w:rsidRDefault="00BA216B" w:rsidP="00614F98"/>
                    <w:p w14:paraId="5E9C7788" w14:textId="77777777" w:rsidR="00BA216B" w:rsidRDefault="00BA216B" w:rsidP="00614F98"/>
                    <w:p w14:paraId="33A2884E" w14:textId="77777777" w:rsidR="00BA216B" w:rsidRDefault="00BA216B" w:rsidP="00614F98"/>
                    <w:p w14:paraId="7D53E163" w14:textId="77777777" w:rsidR="00BA216B" w:rsidRDefault="00BA216B" w:rsidP="00614F98"/>
                    <w:p w14:paraId="15FA96FE" w14:textId="77777777" w:rsidR="00BA216B" w:rsidRDefault="00BA216B" w:rsidP="00614F98"/>
                    <w:p w14:paraId="497F43D9" w14:textId="77777777" w:rsidR="00BA216B" w:rsidRDefault="00BA216B" w:rsidP="00614F98"/>
                    <w:p w14:paraId="325AB0CD" w14:textId="77777777" w:rsidR="00BA216B" w:rsidRDefault="00BA216B" w:rsidP="00614F98"/>
                    <w:p w14:paraId="5C3D8190" w14:textId="77777777" w:rsidR="00BA216B" w:rsidRDefault="00BA216B" w:rsidP="00614F98"/>
                    <w:p w14:paraId="3EA04A07" w14:textId="77777777" w:rsidR="00BA216B" w:rsidRDefault="00BA216B" w:rsidP="00614F98"/>
                    <w:p w14:paraId="2644CAC8" w14:textId="77777777" w:rsidR="00BA216B" w:rsidRDefault="00BA216B" w:rsidP="00614F98"/>
                    <w:p w14:paraId="38242523" w14:textId="77777777" w:rsidR="00BA216B" w:rsidRDefault="00BA216B" w:rsidP="00614F98"/>
                    <w:p w14:paraId="5DB17852" w14:textId="77777777" w:rsidR="00BA216B" w:rsidRDefault="00BA216B" w:rsidP="00614F98"/>
                    <w:p w14:paraId="7C61BC00" w14:textId="77777777" w:rsidR="00BA216B" w:rsidRDefault="00BA216B" w:rsidP="00614F98"/>
                    <w:p w14:paraId="4C764083" w14:textId="77777777" w:rsidR="00BA216B" w:rsidRDefault="00BA216B" w:rsidP="00614F98"/>
                    <w:p w14:paraId="6F95CCCF" w14:textId="77777777" w:rsidR="00BA216B" w:rsidRDefault="00BA216B" w:rsidP="00614F98"/>
                    <w:p w14:paraId="60DF1EA1" w14:textId="77777777" w:rsidR="00BA216B" w:rsidRDefault="00BA216B" w:rsidP="00614F98"/>
                    <w:p w14:paraId="6AA6E306" w14:textId="77777777" w:rsidR="00BA216B" w:rsidRDefault="00BA216B" w:rsidP="00614F98"/>
                    <w:p w14:paraId="1F604389" w14:textId="77777777" w:rsidR="00BA216B" w:rsidRDefault="00BA216B" w:rsidP="00614F98"/>
                    <w:p w14:paraId="4B0B96E4" w14:textId="77777777" w:rsidR="00BA216B" w:rsidRDefault="00BA216B" w:rsidP="00614F98"/>
                    <w:p w14:paraId="16A8848B" w14:textId="77777777" w:rsidR="00BA216B" w:rsidRDefault="00BA216B" w:rsidP="00614F98"/>
                    <w:p w14:paraId="59F1888F" w14:textId="77777777" w:rsidR="00BA216B" w:rsidRDefault="00BA216B" w:rsidP="00614F98"/>
                    <w:p w14:paraId="2210BB67" w14:textId="77777777" w:rsidR="00BA216B" w:rsidRDefault="00BA216B" w:rsidP="00614F98"/>
                    <w:p w14:paraId="76F23602" w14:textId="77777777" w:rsidR="00BA216B" w:rsidRDefault="00BA216B" w:rsidP="00614F98"/>
                    <w:p w14:paraId="450ED187" w14:textId="77777777" w:rsidR="00BA216B" w:rsidRDefault="00BA216B" w:rsidP="00614F98"/>
                    <w:p w14:paraId="648909F9" w14:textId="77777777" w:rsidR="00BA216B" w:rsidRDefault="00BA216B" w:rsidP="00614F98"/>
                    <w:p w14:paraId="78507ECE" w14:textId="77777777" w:rsidR="00BA216B" w:rsidRDefault="00BA216B" w:rsidP="00614F98"/>
                    <w:p w14:paraId="431D8D83" w14:textId="77777777" w:rsidR="00BA216B" w:rsidRDefault="00BA216B" w:rsidP="00614F98"/>
                    <w:p w14:paraId="5FCAAAFC" w14:textId="77777777" w:rsidR="00BA216B" w:rsidRDefault="00BA216B" w:rsidP="00614F98"/>
                    <w:p w14:paraId="7D0E81ED" w14:textId="77777777" w:rsidR="00BA216B" w:rsidRDefault="00BA216B" w:rsidP="00614F98"/>
                    <w:p w14:paraId="309B4F05" w14:textId="77777777" w:rsidR="00BA216B" w:rsidRDefault="00BA216B" w:rsidP="00614F98"/>
                    <w:p w14:paraId="51333846" w14:textId="77777777" w:rsidR="00BA216B" w:rsidRDefault="00BA216B" w:rsidP="00614F98"/>
                    <w:p w14:paraId="3502BDE1" w14:textId="77777777" w:rsidR="00BA216B" w:rsidRDefault="00BA216B" w:rsidP="00614F98"/>
                    <w:p w14:paraId="453B4285" w14:textId="77777777" w:rsidR="00BA216B" w:rsidRDefault="00BA216B" w:rsidP="00614F98"/>
                    <w:p w14:paraId="0D73C3BB" w14:textId="77777777" w:rsidR="00BA216B" w:rsidRDefault="00BA216B" w:rsidP="00614F98"/>
                    <w:p w14:paraId="2D28A77D" w14:textId="77777777" w:rsidR="00BA216B" w:rsidRDefault="00BA216B" w:rsidP="00614F98"/>
                    <w:p w14:paraId="0BAE35FD" w14:textId="77777777" w:rsidR="00BA216B" w:rsidRDefault="00BA216B" w:rsidP="00614F98"/>
                    <w:p w14:paraId="3559DAA4" w14:textId="77777777" w:rsidR="00BA216B" w:rsidRDefault="00BA216B" w:rsidP="00614F98"/>
                    <w:p w14:paraId="5325941A" w14:textId="77777777" w:rsidR="00BA216B" w:rsidRDefault="00BA216B" w:rsidP="00614F98"/>
                    <w:p w14:paraId="63AF9112" w14:textId="77777777" w:rsidR="00BA216B" w:rsidRDefault="00BA216B" w:rsidP="00614F98"/>
                    <w:p w14:paraId="615D4165" w14:textId="77777777" w:rsidR="00BA216B" w:rsidRDefault="00BA216B" w:rsidP="00614F98"/>
                    <w:p w14:paraId="51A2A212" w14:textId="77777777" w:rsidR="00BA216B" w:rsidRDefault="00BA216B" w:rsidP="00614F98"/>
                    <w:p w14:paraId="67307955" w14:textId="77777777" w:rsidR="00BA216B" w:rsidRDefault="00BA216B" w:rsidP="00614F98"/>
                    <w:p w14:paraId="49ABA831" w14:textId="77777777" w:rsidR="00BA216B" w:rsidRDefault="00BA216B" w:rsidP="00614F98"/>
                    <w:p w14:paraId="5960325F" w14:textId="77777777" w:rsidR="00BA216B" w:rsidRDefault="00BA216B" w:rsidP="00614F98"/>
                    <w:p w14:paraId="5A7946CB" w14:textId="77777777" w:rsidR="00BA216B" w:rsidRDefault="00BA216B" w:rsidP="00614F98"/>
                    <w:p w14:paraId="799DC33E" w14:textId="77777777" w:rsidR="00BA216B" w:rsidRDefault="00BA216B" w:rsidP="00614F98"/>
                    <w:p w14:paraId="34581823" w14:textId="77777777" w:rsidR="00BA216B" w:rsidRDefault="00BA216B" w:rsidP="00614F98"/>
                    <w:p w14:paraId="32A2BEDF" w14:textId="77777777" w:rsidR="00BA216B" w:rsidRDefault="00BA216B" w:rsidP="00614F98"/>
                    <w:p w14:paraId="288147C8" w14:textId="77777777" w:rsidR="00BA216B" w:rsidRDefault="00BA216B" w:rsidP="00614F98"/>
                    <w:p w14:paraId="02AB842C" w14:textId="77777777" w:rsidR="00BA216B" w:rsidRDefault="00BA216B" w:rsidP="00614F98"/>
                    <w:p w14:paraId="08FA4E86" w14:textId="77777777" w:rsidR="00BA216B" w:rsidRDefault="00BA216B" w:rsidP="00614F98"/>
                    <w:p w14:paraId="05A3298D" w14:textId="77777777" w:rsidR="00BA216B" w:rsidRDefault="00BA216B" w:rsidP="00614F98"/>
                    <w:p w14:paraId="5F7DB98A" w14:textId="77777777" w:rsidR="00BA216B" w:rsidRDefault="00BA216B" w:rsidP="00614F98"/>
                    <w:p w14:paraId="7543BDF9" w14:textId="77777777" w:rsidR="00BA216B" w:rsidRDefault="00BA216B" w:rsidP="00614F98"/>
                    <w:p w14:paraId="42DBE069" w14:textId="77777777" w:rsidR="00BA216B" w:rsidRDefault="00BA216B" w:rsidP="00614F98"/>
                    <w:p w14:paraId="083CE5CE" w14:textId="77777777" w:rsidR="00BA216B" w:rsidRDefault="00BA216B" w:rsidP="00614F98"/>
                    <w:p w14:paraId="2348B228" w14:textId="77777777" w:rsidR="00BA216B" w:rsidRDefault="00BA216B" w:rsidP="00614F98"/>
                    <w:p w14:paraId="36E7635A" w14:textId="77777777" w:rsidR="00BA216B" w:rsidRDefault="00BA216B" w:rsidP="00614F98"/>
                    <w:p w14:paraId="65DB3DB9" w14:textId="77777777" w:rsidR="00BA216B" w:rsidRDefault="00BA216B" w:rsidP="00614F98"/>
                    <w:p w14:paraId="26DBCDBB" w14:textId="77777777" w:rsidR="00BA216B" w:rsidRDefault="00BA216B" w:rsidP="00614F98"/>
                    <w:p w14:paraId="59704B82" w14:textId="77777777" w:rsidR="00BA216B" w:rsidRDefault="00BA216B" w:rsidP="00614F98"/>
                    <w:p w14:paraId="440DAC7E" w14:textId="77777777" w:rsidR="00BA216B" w:rsidRDefault="00BA216B" w:rsidP="00614F98"/>
                    <w:p w14:paraId="5B9F37B0" w14:textId="77777777" w:rsidR="00BA216B" w:rsidRDefault="00BA216B" w:rsidP="00614F98"/>
                    <w:p w14:paraId="06283395" w14:textId="77777777" w:rsidR="00BA216B" w:rsidRDefault="00BA216B" w:rsidP="00614F98"/>
                    <w:p w14:paraId="4F4F8A09" w14:textId="77777777" w:rsidR="00BA216B" w:rsidRDefault="00BA216B" w:rsidP="00614F98"/>
                    <w:p w14:paraId="396F49DF" w14:textId="77777777" w:rsidR="00BA216B" w:rsidRDefault="00BA216B" w:rsidP="00614F98"/>
                    <w:p w14:paraId="7D71B83D" w14:textId="77777777" w:rsidR="00BA216B" w:rsidRDefault="00BA216B" w:rsidP="00614F98"/>
                    <w:p w14:paraId="0EB60043" w14:textId="77777777" w:rsidR="00BA216B" w:rsidRDefault="00BA216B" w:rsidP="00614F98"/>
                    <w:p w14:paraId="7734C6CE" w14:textId="77777777" w:rsidR="00BA216B" w:rsidRDefault="00BA216B" w:rsidP="00614F98"/>
                    <w:p w14:paraId="3EBBBD14" w14:textId="77777777" w:rsidR="00BA216B" w:rsidRDefault="00BA216B" w:rsidP="00614F98"/>
                    <w:p w14:paraId="43518600" w14:textId="77777777" w:rsidR="00BA216B" w:rsidRDefault="00BA216B" w:rsidP="00614F98"/>
                    <w:p w14:paraId="298E90C2" w14:textId="77777777" w:rsidR="00BA216B" w:rsidRDefault="00BA216B" w:rsidP="00614F98"/>
                    <w:p w14:paraId="5D542563" w14:textId="77777777" w:rsidR="00BA216B" w:rsidRDefault="00BA216B" w:rsidP="00614F98"/>
                    <w:p w14:paraId="002B28AD" w14:textId="77777777" w:rsidR="00BA216B" w:rsidRDefault="00BA216B" w:rsidP="00614F98"/>
                    <w:p w14:paraId="12C422EF" w14:textId="77777777" w:rsidR="00BA216B" w:rsidRDefault="00BA216B" w:rsidP="00614F98"/>
                    <w:p w14:paraId="097CD324" w14:textId="77777777" w:rsidR="00BA216B" w:rsidRDefault="00BA216B" w:rsidP="00614F98"/>
                    <w:p w14:paraId="14BCC349" w14:textId="77777777" w:rsidR="00BA216B" w:rsidRDefault="00BA216B" w:rsidP="00614F98"/>
                    <w:p w14:paraId="289C7DD3" w14:textId="77777777" w:rsidR="00BA216B" w:rsidRDefault="00BA216B" w:rsidP="00614F98"/>
                    <w:p w14:paraId="1693DD6E" w14:textId="77777777" w:rsidR="00BA216B" w:rsidRDefault="00BA216B" w:rsidP="00614F98"/>
                    <w:p w14:paraId="41A27F7B" w14:textId="77777777" w:rsidR="00BA216B" w:rsidRDefault="00BA216B" w:rsidP="00614F98"/>
                    <w:p w14:paraId="12016635" w14:textId="77777777" w:rsidR="00BA216B" w:rsidRDefault="00BA216B" w:rsidP="00614F98"/>
                    <w:p w14:paraId="5ABAAE88" w14:textId="77777777" w:rsidR="00BA216B" w:rsidRDefault="00BA216B" w:rsidP="00614F98"/>
                    <w:p w14:paraId="46C688D9" w14:textId="77777777" w:rsidR="00BA216B" w:rsidRDefault="00BA216B" w:rsidP="00614F98"/>
                    <w:p w14:paraId="497CC6D2" w14:textId="77777777" w:rsidR="00BA216B" w:rsidRDefault="00BA216B" w:rsidP="00614F98"/>
                    <w:p w14:paraId="52E445E6" w14:textId="77777777" w:rsidR="00BA216B" w:rsidRDefault="00BA216B" w:rsidP="00614F98"/>
                    <w:p w14:paraId="1A5A59B4" w14:textId="77777777" w:rsidR="00BA216B" w:rsidRDefault="00BA216B" w:rsidP="00614F98"/>
                    <w:p w14:paraId="17301D5E" w14:textId="77777777" w:rsidR="00BA216B" w:rsidRDefault="00BA216B" w:rsidP="00614F98"/>
                    <w:p w14:paraId="2BE363DC" w14:textId="77777777" w:rsidR="00BA216B" w:rsidRDefault="00BA216B" w:rsidP="00614F98"/>
                    <w:p w14:paraId="4D7AB80D" w14:textId="77777777" w:rsidR="00BA216B" w:rsidRDefault="00BA216B" w:rsidP="00614F98"/>
                    <w:p w14:paraId="77F3AF59" w14:textId="77777777" w:rsidR="00BA216B" w:rsidRDefault="00BA216B" w:rsidP="00614F98"/>
                    <w:p w14:paraId="5A9AE75C" w14:textId="77777777" w:rsidR="00BA216B" w:rsidRDefault="00BA216B" w:rsidP="00614F98"/>
                    <w:p w14:paraId="03AAA258" w14:textId="77777777" w:rsidR="00BA216B" w:rsidRDefault="00BA216B" w:rsidP="00614F98"/>
                    <w:p w14:paraId="4422CF5A" w14:textId="77777777" w:rsidR="00BA216B" w:rsidRDefault="00BA216B" w:rsidP="00614F98"/>
                    <w:p w14:paraId="0679912E" w14:textId="77777777" w:rsidR="00BA216B" w:rsidRDefault="00BA216B" w:rsidP="00614F98"/>
                    <w:p w14:paraId="00C35141" w14:textId="77777777" w:rsidR="00BA216B" w:rsidRDefault="00BA216B" w:rsidP="00614F98"/>
                    <w:p w14:paraId="6010DF49" w14:textId="77777777" w:rsidR="00BA216B" w:rsidRDefault="00BA216B" w:rsidP="00614F98"/>
                    <w:p w14:paraId="0252E7F7" w14:textId="77777777" w:rsidR="00BA216B" w:rsidRDefault="00BA216B" w:rsidP="00614F98"/>
                    <w:p w14:paraId="419991A6" w14:textId="77777777" w:rsidR="00BA216B" w:rsidRDefault="00BA216B" w:rsidP="00614F98"/>
                    <w:p w14:paraId="3B755982" w14:textId="77777777" w:rsidR="00BA216B" w:rsidRDefault="00BA216B" w:rsidP="00614F98"/>
                    <w:p w14:paraId="1FF7B6A8" w14:textId="77777777" w:rsidR="00BA216B" w:rsidRDefault="00BA216B" w:rsidP="00614F98"/>
                    <w:p w14:paraId="7D270A1E" w14:textId="77777777" w:rsidR="00BA216B" w:rsidRDefault="00BA216B" w:rsidP="00614F98"/>
                    <w:p w14:paraId="5DBC1EDA" w14:textId="77777777" w:rsidR="00BA216B" w:rsidRDefault="00BA216B" w:rsidP="00614F98"/>
                    <w:p w14:paraId="14F87813" w14:textId="77777777" w:rsidR="00BA216B" w:rsidRDefault="00BA216B" w:rsidP="00614F98"/>
                    <w:p w14:paraId="1B233371" w14:textId="77777777" w:rsidR="00BA216B" w:rsidRDefault="00BA216B" w:rsidP="00614F98"/>
                    <w:p w14:paraId="307934EB" w14:textId="77777777" w:rsidR="00BA216B" w:rsidRDefault="00BA216B" w:rsidP="00614F98"/>
                    <w:p w14:paraId="34EFDE0F" w14:textId="77777777" w:rsidR="00BA216B" w:rsidRDefault="00BA216B" w:rsidP="00614F98"/>
                    <w:p w14:paraId="7126B23F" w14:textId="77777777" w:rsidR="00BA216B" w:rsidRDefault="00BA216B" w:rsidP="00614F98"/>
                    <w:p w14:paraId="7491220E" w14:textId="77777777" w:rsidR="00BA216B" w:rsidRDefault="00BA216B" w:rsidP="00614F98"/>
                    <w:p w14:paraId="7ED466FF" w14:textId="77777777" w:rsidR="00BA216B" w:rsidRDefault="00BA216B" w:rsidP="00614F98"/>
                    <w:p w14:paraId="358044D7" w14:textId="77777777" w:rsidR="00BA216B" w:rsidRDefault="00BA216B" w:rsidP="00614F98"/>
                    <w:p w14:paraId="14DDBDDB" w14:textId="77777777" w:rsidR="00BA216B" w:rsidRDefault="00BA216B" w:rsidP="00614F98"/>
                    <w:p w14:paraId="19C9348E" w14:textId="77777777" w:rsidR="00BA216B" w:rsidRDefault="00BA216B" w:rsidP="00614F98"/>
                    <w:p w14:paraId="56F1F5B0" w14:textId="77777777" w:rsidR="00BA216B" w:rsidRDefault="00BA216B" w:rsidP="00614F98"/>
                    <w:p w14:paraId="1B6B536E" w14:textId="77777777" w:rsidR="00BA216B" w:rsidRDefault="00BA216B" w:rsidP="00614F98"/>
                    <w:p w14:paraId="7F6C6B6A" w14:textId="77777777" w:rsidR="00BA216B" w:rsidRDefault="00BA216B" w:rsidP="00614F98"/>
                    <w:p w14:paraId="7D61B425" w14:textId="77777777" w:rsidR="00BA216B" w:rsidRDefault="00BA216B" w:rsidP="00614F98"/>
                    <w:p w14:paraId="2848EC59" w14:textId="77777777" w:rsidR="00BA216B" w:rsidRDefault="00BA216B" w:rsidP="00614F98"/>
                    <w:p w14:paraId="109FE462" w14:textId="77777777" w:rsidR="00BA216B" w:rsidRDefault="00BA216B" w:rsidP="00614F98"/>
                    <w:p w14:paraId="6109331B" w14:textId="77777777" w:rsidR="00BA216B" w:rsidRDefault="00BA216B" w:rsidP="00614F98"/>
                    <w:p w14:paraId="38FA72CB" w14:textId="77777777" w:rsidR="00BA216B" w:rsidRDefault="00BA216B" w:rsidP="00614F98"/>
                    <w:p w14:paraId="7B12A35E" w14:textId="77777777" w:rsidR="00BA216B" w:rsidRDefault="00BA216B" w:rsidP="00614F98"/>
                    <w:p w14:paraId="1512543F" w14:textId="77777777" w:rsidR="00BA216B" w:rsidRDefault="00BA216B" w:rsidP="00614F98"/>
                    <w:p w14:paraId="7B36BB8A" w14:textId="77777777" w:rsidR="00BA216B" w:rsidRDefault="00BA216B" w:rsidP="00614F98"/>
                    <w:p w14:paraId="7DC5A859" w14:textId="77777777" w:rsidR="00BA216B" w:rsidRDefault="00BA216B" w:rsidP="00614F98"/>
                    <w:p w14:paraId="22D84B0E" w14:textId="77777777" w:rsidR="00BA216B" w:rsidRDefault="00BA216B" w:rsidP="00614F98"/>
                    <w:p w14:paraId="5EC42124" w14:textId="77777777" w:rsidR="00BA216B" w:rsidRDefault="00BA216B" w:rsidP="00614F98"/>
                    <w:p w14:paraId="25383FBE" w14:textId="77777777" w:rsidR="00BA216B" w:rsidRDefault="00BA216B" w:rsidP="00614F98"/>
                    <w:p w14:paraId="79F21172" w14:textId="77777777" w:rsidR="00BA216B" w:rsidRDefault="00BA216B" w:rsidP="00614F98"/>
                    <w:p w14:paraId="56942FCF" w14:textId="77777777" w:rsidR="00BA216B" w:rsidRDefault="00BA216B" w:rsidP="00614F98"/>
                    <w:p w14:paraId="0DFAF989" w14:textId="77777777" w:rsidR="00BA216B" w:rsidRDefault="00BA216B" w:rsidP="00614F98"/>
                    <w:p w14:paraId="7043AE5F" w14:textId="77777777" w:rsidR="00BA216B" w:rsidRDefault="00BA216B" w:rsidP="00614F98"/>
                    <w:p w14:paraId="6F8555CA" w14:textId="77777777" w:rsidR="00BA216B" w:rsidRDefault="00BA216B" w:rsidP="00614F98"/>
                    <w:p w14:paraId="69391A25" w14:textId="77777777" w:rsidR="00BA216B" w:rsidRDefault="00BA216B" w:rsidP="00614F98"/>
                    <w:p w14:paraId="4EACEFB5" w14:textId="77777777" w:rsidR="00BA216B" w:rsidRDefault="00BA216B" w:rsidP="00614F98"/>
                    <w:p w14:paraId="5B74CCAB" w14:textId="77777777" w:rsidR="00BA216B" w:rsidRDefault="00BA216B" w:rsidP="00614F98"/>
                    <w:p w14:paraId="2ADC94C3" w14:textId="77777777" w:rsidR="00BA216B" w:rsidRDefault="00BA216B" w:rsidP="00614F98"/>
                    <w:p w14:paraId="6B43D21B" w14:textId="77777777" w:rsidR="00BA216B" w:rsidRDefault="00BA216B" w:rsidP="00614F98"/>
                    <w:p w14:paraId="23E04AC6" w14:textId="77777777" w:rsidR="00BA216B" w:rsidRDefault="00BA216B" w:rsidP="00614F98"/>
                    <w:p w14:paraId="6EA1563C" w14:textId="77777777" w:rsidR="00BA216B" w:rsidRDefault="00BA216B" w:rsidP="00614F98"/>
                    <w:p w14:paraId="3E762080" w14:textId="77777777" w:rsidR="00BA216B" w:rsidRDefault="00BA216B" w:rsidP="00614F98"/>
                    <w:p w14:paraId="54C9AD22" w14:textId="77777777" w:rsidR="00BA216B" w:rsidRDefault="00BA216B" w:rsidP="00614F98"/>
                    <w:p w14:paraId="5803DB00" w14:textId="77777777" w:rsidR="00BA216B" w:rsidRDefault="00BA216B" w:rsidP="00614F98"/>
                    <w:p w14:paraId="26F56D30" w14:textId="77777777" w:rsidR="00BA216B" w:rsidRDefault="00BA216B" w:rsidP="00614F98"/>
                    <w:p w14:paraId="306A8A47" w14:textId="77777777" w:rsidR="00BA216B" w:rsidRDefault="00BA216B" w:rsidP="00614F98"/>
                    <w:p w14:paraId="02479658" w14:textId="77777777" w:rsidR="00BA216B" w:rsidRDefault="00BA216B" w:rsidP="00614F98"/>
                    <w:p w14:paraId="0F5F6B90" w14:textId="77777777" w:rsidR="00BA216B" w:rsidRDefault="00BA216B" w:rsidP="00614F98"/>
                    <w:p w14:paraId="5AAE32A1" w14:textId="77777777" w:rsidR="00BA216B" w:rsidRDefault="00BA216B" w:rsidP="00614F98"/>
                    <w:p w14:paraId="67D9279F" w14:textId="77777777" w:rsidR="00BA216B" w:rsidRDefault="00BA216B" w:rsidP="00614F98"/>
                    <w:p w14:paraId="10D1F680" w14:textId="77777777" w:rsidR="00BA216B" w:rsidRDefault="00BA216B" w:rsidP="00614F98"/>
                    <w:p w14:paraId="61EA4A04" w14:textId="77777777" w:rsidR="00BA216B" w:rsidRDefault="00BA216B" w:rsidP="00614F98"/>
                    <w:p w14:paraId="74265A29" w14:textId="77777777" w:rsidR="00BA216B" w:rsidRDefault="00BA216B" w:rsidP="00614F98"/>
                    <w:p w14:paraId="7E5DC782" w14:textId="77777777" w:rsidR="00BA216B" w:rsidRDefault="00BA216B" w:rsidP="00614F98"/>
                    <w:p w14:paraId="6EBBC6BA" w14:textId="77777777" w:rsidR="00BA216B" w:rsidRDefault="00BA216B" w:rsidP="00614F98"/>
                    <w:p w14:paraId="34C3BB31" w14:textId="77777777" w:rsidR="00BA216B" w:rsidRDefault="00BA216B" w:rsidP="00614F98"/>
                    <w:p w14:paraId="53F116C0" w14:textId="77777777" w:rsidR="00BA216B" w:rsidRDefault="00BA216B" w:rsidP="00614F98"/>
                    <w:p w14:paraId="63029652" w14:textId="77777777" w:rsidR="00BA216B" w:rsidRDefault="00BA216B" w:rsidP="00614F98"/>
                    <w:p w14:paraId="754DA812" w14:textId="77777777" w:rsidR="00BA216B" w:rsidRDefault="00BA216B" w:rsidP="00614F98"/>
                    <w:p w14:paraId="3F35A40A" w14:textId="77777777" w:rsidR="00BA216B" w:rsidRDefault="00BA216B" w:rsidP="00614F98"/>
                    <w:p w14:paraId="07E2E3E2" w14:textId="77777777" w:rsidR="00BA216B" w:rsidRDefault="00BA216B" w:rsidP="00614F98"/>
                    <w:p w14:paraId="264D1D2F" w14:textId="77777777" w:rsidR="00BA216B" w:rsidRDefault="00BA216B" w:rsidP="00614F98"/>
                    <w:p w14:paraId="776563DF" w14:textId="77777777" w:rsidR="00BA216B" w:rsidRDefault="00BA216B" w:rsidP="00614F98"/>
                    <w:p w14:paraId="07B54D03" w14:textId="77777777" w:rsidR="00BA216B" w:rsidRDefault="00BA216B" w:rsidP="00614F98"/>
                    <w:p w14:paraId="51582E40" w14:textId="77777777" w:rsidR="00BA216B" w:rsidRDefault="00BA216B" w:rsidP="00614F98"/>
                    <w:p w14:paraId="3EF33600" w14:textId="77777777" w:rsidR="00BA216B" w:rsidRDefault="00BA216B" w:rsidP="00614F98"/>
                    <w:p w14:paraId="136B754B" w14:textId="77777777" w:rsidR="00BA216B" w:rsidRDefault="00BA216B" w:rsidP="00614F98"/>
                    <w:p w14:paraId="1C7F892D" w14:textId="77777777" w:rsidR="00BA216B" w:rsidRDefault="00BA216B" w:rsidP="00614F98"/>
                    <w:p w14:paraId="63BE4F66" w14:textId="77777777" w:rsidR="00BA216B" w:rsidRDefault="00BA216B" w:rsidP="00614F98"/>
                    <w:p w14:paraId="16F8E3E8" w14:textId="77777777" w:rsidR="00BA216B" w:rsidRDefault="00BA216B" w:rsidP="00614F98"/>
                    <w:p w14:paraId="654C0BAD" w14:textId="77777777" w:rsidR="00BA216B" w:rsidRDefault="00BA216B" w:rsidP="00614F98"/>
                    <w:p w14:paraId="3168E83B" w14:textId="77777777" w:rsidR="00BA216B" w:rsidRDefault="00BA216B" w:rsidP="00614F98"/>
                    <w:p w14:paraId="20A1E6FE" w14:textId="77777777" w:rsidR="00BA216B" w:rsidRDefault="00BA216B" w:rsidP="00614F98"/>
                    <w:p w14:paraId="7E2763A7" w14:textId="77777777" w:rsidR="00BA216B" w:rsidRDefault="00BA216B" w:rsidP="00614F98"/>
                    <w:p w14:paraId="48270583" w14:textId="77777777" w:rsidR="00BA216B" w:rsidRDefault="00BA216B" w:rsidP="00614F98"/>
                    <w:p w14:paraId="1C0B5892" w14:textId="77777777" w:rsidR="00BA216B" w:rsidRDefault="00BA216B" w:rsidP="00614F98"/>
                    <w:p w14:paraId="7A5194AE" w14:textId="77777777" w:rsidR="00BA216B" w:rsidRDefault="00BA216B" w:rsidP="00614F98"/>
                    <w:p w14:paraId="26C1C788" w14:textId="77777777" w:rsidR="00BA216B" w:rsidRDefault="00BA216B" w:rsidP="00614F98"/>
                    <w:p w14:paraId="73106AAB" w14:textId="77777777" w:rsidR="00BA216B" w:rsidRDefault="00BA216B" w:rsidP="00614F98"/>
                    <w:p w14:paraId="57D92026" w14:textId="77777777" w:rsidR="00BA216B" w:rsidRDefault="00BA216B" w:rsidP="00614F98"/>
                    <w:p w14:paraId="3FB33FBA" w14:textId="77777777" w:rsidR="00BA216B" w:rsidRDefault="00BA216B" w:rsidP="00614F98"/>
                    <w:p w14:paraId="5AA087F4" w14:textId="77777777" w:rsidR="00BA216B" w:rsidRDefault="00BA216B" w:rsidP="00614F98"/>
                    <w:p w14:paraId="5B8C7D1F" w14:textId="77777777" w:rsidR="00BA216B" w:rsidRDefault="00BA216B" w:rsidP="00614F98"/>
                    <w:p w14:paraId="37A8F42A" w14:textId="77777777" w:rsidR="00BA216B" w:rsidRDefault="00BA216B" w:rsidP="00614F98"/>
                    <w:p w14:paraId="67ABCA4B" w14:textId="77777777" w:rsidR="00BA216B" w:rsidRDefault="00BA216B" w:rsidP="00614F98"/>
                    <w:p w14:paraId="447C93AF" w14:textId="77777777" w:rsidR="00BA216B" w:rsidRDefault="00BA216B" w:rsidP="00614F98"/>
                    <w:p w14:paraId="7A3A84C0" w14:textId="77777777" w:rsidR="00BA216B" w:rsidRDefault="00BA216B" w:rsidP="00614F98"/>
                    <w:p w14:paraId="3203B455" w14:textId="77777777" w:rsidR="00BA216B" w:rsidRDefault="00BA216B" w:rsidP="00614F98"/>
                    <w:p w14:paraId="532A0103" w14:textId="77777777" w:rsidR="00BA216B" w:rsidRDefault="00BA216B" w:rsidP="00614F98"/>
                    <w:p w14:paraId="0D75ABA8" w14:textId="77777777" w:rsidR="00BA216B" w:rsidRDefault="00BA216B" w:rsidP="00614F98"/>
                    <w:p w14:paraId="7646FE28" w14:textId="77777777" w:rsidR="00BA216B" w:rsidRDefault="00BA216B" w:rsidP="00614F98"/>
                    <w:p w14:paraId="1C91323B" w14:textId="77777777" w:rsidR="00BA216B" w:rsidRDefault="00BA216B" w:rsidP="00614F98"/>
                    <w:p w14:paraId="0940B1EA" w14:textId="77777777" w:rsidR="00BA216B" w:rsidRDefault="00BA216B" w:rsidP="00614F98"/>
                    <w:p w14:paraId="11F6257E" w14:textId="77777777" w:rsidR="00BA216B" w:rsidRDefault="00BA216B" w:rsidP="00614F98"/>
                    <w:p w14:paraId="2B091131" w14:textId="77777777" w:rsidR="00BA216B" w:rsidRDefault="00BA216B" w:rsidP="00614F98"/>
                    <w:p w14:paraId="15E5440B" w14:textId="77777777" w:rsidR="00BA216B" w:rsidRDefault="00BA216B" w:rsidP="00614F98"/>
                    <w:p w14:paraId="1770192A" w14:textId="77777777" w:rsidR="00BA216B" w:rsidRDefault="00BA216B" w:rsidP="00614F98"/>
                    <w:p w14:paraId="42821874" w14:textId="77777777" w:rsidR="00BA216B" w:rsidRDefault="00BA216B" w:rsidP="00614F98"/>
                    <w:p w14:paraId="13F0FCD3" w14:textId="77777777" w:rsidR="00BA216B" w:rsidRDefault="00BA216B" w:rsidP="00614F98"/>
                    <w:p w14:paraId="1F1FE699" w14:textId="77777777" w:rsidR="00BA216B" w:rsidRDefault="00BA216B" w:rsidP="00614F98"/>
                    <w:p w14:paraId="25DE3B0C" w14:textId="77777777" w:rsidR="00BA216B" w:rsidRDefault="00BA216B" w:rsidP="00614F98"/>
                    <w:p w14:paraId="598C0F6D" w14:textId="77777777" w:rsidR="00BA216B" w:rsidRDefault="00BA216B" w:rsidP="00614F98"/>
                    <w:p w14:paraId="6D38C128" w14:textId="77777777" w:rsidR="00BA216B" w:rsidRDefault="00BA216B" w:rsidP="00614F98"/>
                    <w:p w14:paraId="3556FF56" w14:textId="77777777" w:rsidR="00BA216B" w:rsidRDefault="00BA216B" w:rsidP="00614F98"/>
                    <w:p w14:paraId="658E5DFB" w14:textId="77777777" w:rsidR="00BA216B" w:rsidRDefault="00BA216B" w:rsidP="00614F98"/>
                    <w:p w14:paraId="21B85AED" w14:textId="77777777" w:rsidR="00BA216B" w:rsidRDefault="00BA216B" w:rsidP="00614F98"/>
                    <w:p w14:paraId="3884E96D" w14:textId="77777777" w:rsidR="00BA216B" w:rsidRDefault="00BA216B" w:rsidP="00614F98"/>
                    <w:p w14:paraId="5DFBBE55" w14:textId="77777777" w:rsidR="00BA216B" w:rsidRDefault="00BA216B" w:rsidP="00614F98"/>
                    <w:p w14:paraId="1DC1A483" w14:textId="77777777" w:rsidR="00BA216B" w:rsidRDefault="00BA216B" w:rsidP="00614F98"/>
                    <w:p w14:paraId="28D10311" w14:textId="77777777" w:rsidR="00BA216B" w:rsidRDefault="00BA216B" w:rsidP="00614F98"/>
                    <w:p w14:paraId="756F75F8" w14:textId="77777777" w:rsidR="00BA216B" w:rsidRDefault="00BA216B" w:rsidP="00614F98"/>
                    <w:p w14:paraId="500DA048" w14:textId="77777777" w:rsidR="00BA216B" w:rsidRDefault="00BA216B" w:rsidP="00614F98"/>
                    <w:p w14:paraId="35CAC74B" w14:textId="77777777" w:rsidR="00BA216B" w:rsidRDefault="00BA216B" w:rsidP="00614F98"/>
                    <w:p w14:paraId="3F4C599E" w14:textId="77777777" w:rsidR="00BA216B" w:rsidRDefault="00BA216B" w:rsidP="00614F98"/>
                    <w:p w14:paraId="6F16E646" w14:textId="77777777" w:rsidR="00BA216B" w:rsidRDefault="00BA216B" w:rsidP="00614F98"/>
                    <w:p w14:paraId="5C8D1080" w14:textId="77777777" w:rsidR="00BA216B" w:rsidRDefault="00BA216B" w:rsidP="00614F98"/>
                    <w:p w14:paraId="2ABEEF1E" w14:textId="77777777" w:rsidR="00BA216B" w:rsidRDefault="00BA216B" w:rsidP="00614F98"/>
                    <w:p w14:paraId="79E82BF6" w14:textId="77777777" w:rsidR="00BA216B" w:rsidRDefault="00BA216B" w:rsidP="00614F98"/>
                    <w:p w14:paraId="5AEB62F1" w14:textId="77777777" w:rsidR="00BA216B" w:rsidRDefault="00BA216B" w:rsidP="00614F98"/>
                    <w:p w14:paraId="133FAB05" w14:textId="77777777" w:rsidR="00BA216B" w:rsidRDefault="00BA216B" w:rsidP="00614F98"/>
                    <w:p w14:paraId="0C908EC6" w14:textId="77777777" w:rsidR="00BA216B" w:rsidRDefault="00BA216B" w:rsidP="00614F98"/>
                    <w:p w14:paraId="20C1FF00" w14:textId="77777777" w:rsidR="00BA216B" w:rsidRDefault="00BA216B" w:rsidP="00614F98"/>
                    <w:p w14:paraId="4D6057E6" w14:textId="77777777" w:rsidR="00BA216B" w:rsidRDefault="00BA216B" w:rsidP="00614F98"/>
                    <w:p w14:paraId="0418F58A" w14:textId="77777777" w:rsidR="00BA216B" w:rsidRDefault="00BA216B" w:rsidP="00614F98"/>
                    <w:p w14:paraId="4C906096" w14:textId="77777777" w:rsidR="00BA216B" w:rsidRDefault="00BA216B" w:rsidP="00614F98"/>
                    <w:p w14:paraId="59D62FD6" w14:textId="77777777" w:rsidR="00BA216B" w:rsidRDefault="00BA216B" w:rsidP="00614F98"/>
                    <w:p w14:paraId="08F5FA50" w14:textId="77777777" w:rsidR="00BA216B" w:rsidRDefault="00BA216B" w:rsidP="00614F98"/>
                    <w:p w14:paraId="5F90932C" w14:textId="77777777" w:rsidR="00BA216B" w:rsidRDefault="00BA216B" w:rsidP="00614F98"/>
                    <w:p w14:paraId="486ADD18" w14:textId="77777777" w:rsidR="00BA216B" w:rsidRDefault="00BA216B" w:rsidP="00614F98"/>
                    <w:p w14:paraId="46B0C0F4" w14:textId="77777777" w:rsidR="00BA216B" w:rsidRDefault="00BA216B" w:rsidP="00614F98"/>
                    <w:p w14:paraId="05E72550" w14:textId="77777777" w:rsidR="00BA216B" w:rsidRDefault="00BA216B" w:rsidP="00614F98"/>
                    <w:p w14:paraId="0F8F2B48" w14:textId="77777777" w:rsidR="00BA216B" w:rsidRDefault="00BA216B" w:rsidP="00614F98"/>
                    <w:p w14:paraId="027C2BFF"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69504" behindDoc="0" locked="0" layoutInCell="1" allowOverlap="1" wp14:anchorId="5745858F" wp14:editId="3FC5CC89">
                <wp:simplePos x="0" y="0"/>
                <wp:positionH relativeFrom="column">
                  <wp:posOffset>2679508</wp:posOffset>
                </wp:positionH>
                <wp:positionV relativeFrom="paragraph">
                  <wp:posOffset>2835910</wp:posOffset>
                </wp:positionV>
                <wp:extent cx="779145" cy="343535"/>
                <wp:effectExtent l="0" t="0" r="0" b="0"/>
                <wp:wrapNone/>
                <wp:docPr id="1026" name="Text Box 1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B6DA8" w14:textId="77777777" w:rsidR="00BA216B" w:rsidRDefault="00BA216B" w:rsidP="00614F98">
                            <w:r>
                              <w:rPr>
                                <w:rFonts w:hint="eastAsia"/>
                              </w:rPr>
                              <w:t>예측 값</w:t>
                            </w:r>
                          </w:p>
                          <w:p w14:paraId="2E9AAB69" w14:textId="77777777" w:rsidR="00BA216B" w:rsidRDefault="00BA216B" w:rsidP="00614F98"/>
                          <w:p w14:paraId="7EAEABC4" w14:textId="77777777" w:rsidR="00BA216B" w:rsidRDefault="00BA216B" w:rsidP="00614F98"/>
                          <w:p w14:paraId="0E006921" w14:textId="77777777" w:rsidR="00BA216B" w:rsidRDefault="00BA216B" w:rsidP="00614F98"/>
                          <w:p w14:paraId="40CDD242" w14:textId="77777777" w:rsidR="00BA216B" w:rsidRDefault="00BA216B" w:rsidP="00614F98"/>
                          <w:p w14:paraId="3307FB74" w14:textId="77777777" w:rsidR="00BA216B" w:rsidRDefault="00BA216B" w:rsidP="00614F98"/>
                          <w:p w14:paraId="544663EF" w14:textId="77777777" w:rsidR="00BA216B" w:rsidRDefault="00BA216B" w:rsidP="00614F98"/>
                          <w:p w14:paraId="2B74BD03" w14:textId="77777777" w:rsidR="00BA216B" w:rsidRDefault="00BA216B" w:rsidP="00614F98"/>
                          <w:p w14:paraId="3883F93A" w14:textId="77777777" w:rsidR="00BA216B" w:rsidRDefault="00BA216B" w:rsidP="00614F98"/>
                          <w:p w14:paraId="39FCF771" w14:textId="77777777" w:rsidR="00BA216B" w:rsidRDefault="00BA216B" w:rsidP="00614F98"/>
                          <w:p w14:paraId="38AD8DEE" w14:textId="77777777" w:rsidR="00BA216B" w:rsidRDefault="00BA216B" w:rsidP="00614F98"/>
                          <w:p w14:paraId="752AC22B" w14:textId="77777777" w:rsidR="00BA216B" w:rsidRDefault="00BA216B" w:rsidP="00614F98"/>
                          <w:p w14:paraId="0467DC3E" w14:textId="77777777" w:rsidR="00BA216B" w:rsidRDefault="00BA216B" w:rsidP="00614F98"/>
                          <w:p w14:paraId="1F78EA4D" w14:textId="77777777" w:rsidR="00BA216B" w:rsidRDefault="00BA216B" w:rsidP="00614F98"/>
                          <w:p w14:paraId="7CC15327" w14:textId="77777777" w:rsidR="00BA216B" w:rsidRDefault="00BA216B" w:rsidP="00614F98"/>
                          <w:p w14:paraId="1F9FEE70" w14:textId="77777777" w:rsidR="00BA216B" w:rsidRDefault="00BA216B" w:rsidP="00614F98"/>
                          <w:p w14:paraId="558B0E7C" w14:textId="77777777" w:rsidR="00BA216B" w:rsidRDefault="00BA216B" w:rsidP="00614F98"/>
                          <w:p w14:paraId="52B7960B" w14:textId="77777777" w:rsidR="00BA216B" w:rsidRDefault="00BA216B" w:rsidP="00614F98"/>
                          <w:p w14:paraId="68040C85" w14:textId="77777777" w:rsidR="00BA216B" w:rsidRDefault="00BA216B" w:rsidP="00614F98"/>
                          <w:p w14:paraId="7E613310" w14:textId="77777777" w:rsidR="00BA216B" w:rsidRDefault="00BA216B" w:rsidP="00614F98"/>
                          <w:p w14:paraId="71F0EA77" w14:textId="77777777" w:rsidR="00BA216B" w:rsidRDefault="00BA216B" w:rsidP="00614F98"/>
                          <w:p w14:paraId="425FC899" w14:textId="77777777" w:rsidR="00BA216B" w:rsidRDefault="00BA216B" w:rsidP="00614F98"/>
                          <w:p w14:paraId="6F9F68AD" w14:textId="77777777" w:rsidR="00BA216B" w:rsidRDefault="00BA216B" w:rsidP="00614F98"/>
                          <w:p w14:paraId="517F9F8B" w14:textId="77777777" w:rsidR="00BA216B" w:rsidRDefault="00BA216B" w:rsidP="00614F98"/>
                          <w:p w14:paraId="28188A83" w14:textId="77777777" w:rsidR="00BA216B" w:rsidRDefault="00BA216B" w:rsidP="00614F98"/>
                          <w:p w14:paraId="50869676" w14:textId="77777777" w:rsidR="00BA216B" w:rsidRDefault="00BA216B" w:rsidP="00614F98"/>
                          <w:p w14:paraId="564702A9" w14:textId="77777777" w:rsidR="00BA216B" w:rsidRDefault="00BA216B" w:rsidP="00614F98"/>
                          <w:p w14:paraId="7D3DE668" w14:textId="77777777" w:rsidR="00BA216B" w:rsidRDefault="00BA216B" w:rsidP="00614F98"/>
                          <w:p w14:paraId="4ABD1BE4" w14:textId="77777777" w:rsidR="00BA216B" w:rsidRDefault="00BA216B" w:rsidP="00614F98"/>
                          <w:p w14:paraId="53E3DA43" w14:textId="77777777" w:rsidR="00BA216B" w:rsidRDefault="00BA216B" w:rsidP="00614F98"/>
                          <w:p w14:paraId="67390D69" w14:textId="77777777" w:rsidR="00BA216B" w:rsidRDefault="00BA216B" w:rsidP="00614F98"/>
                          <w:p w14:paraId="12C46384" w14:textId="77777777" w:rsidR="00BA216B" w:rsidRDefault="00BA216B" w:rsidP="00614F98"/>
                          <w:p w14:paraId="132A87C9" w14:textId="77777777" w:rsidR="00BA216B" w:rsidRDefault="00BA216B" w:rsidP="00614F98"/>
                          <w:p w14:paraId="61A7F2C6" w14:textId="77777777" w:rsidR="00BA216B" w:rsidRDefault="00BA216B" w:rsidP="00614F98"/>
                          <w:p w14:paraId="03197E16" w14:textId="77777777" w:rsidR="00BA216B" w:rsidRDefault="00BA216B" w:rsidP="00614F98"/>
                          <w:p w14:paraId="0406B18A" w14:textId="77777777" w:rsidR="00BA216B" w:rsidRDefault="00BA216B" w:rsidP="00614F98"/>
                          <w:p w14:paraId="0FD5C0AC" w14:textId="77777777" w:rsidR="00BA216B" w:rsidRDefault="00BA216B" w:rsidP="00614F98"/>
                          <w:p w14:paraId="164D402C" w14:textId="77777777" w:rsidR="00BA216B" w:rsidRDefault="00BA216B" w:rsidP="00614F98"/>
                          <w:p w14:paraId="2CA39D55" w14:textId="77777777" w:rsidR="00BA216B" w:rsidRDefault="00BA216B" w:rsidP="00614F98"/>
                          <w:p w14:paraId="1BD790B3" w14:textId="77777777" w:rsidR="00BA216B" w:rsidRDefault="00BA216B" w:rsidP="00614F98"/>
                          <w:p w14:paraId="37D6D172" w14:textId="77777777" w:rsidR="00BA216B" w:rsidRDefault="00BA216B" w:rsidP="00614F98"/>
                          <w:p w14:paraId="472DDD44" w14:textId="77777777" w:rsidR="00BA216B" w:rsidRDefault="00BA216B" w:rsidP="00614F98"/>
                          <w:p w14:paraId="458E4994" w14:textId="77777777" w:rsidR="00BA216B" w:rsidRDefault="00BA216B" w:rsidP="00614F98"/>
                          <w:p w14:paraId="7EA97E5D" w14:textId="77777777" w:rsidR="00BA216B" w:rsidRDefault="00BA216B" w:rsidP="00614F98"/>
                          <w:p w14:paraId="4761C08D" w14:textId="77777777" w:rsidR="00BA216B" w:rsidRDefault="00BA216B" w:rsidP="00614F98"/>
                          <w:p w14:paraId="0C24CA5A" w14:textId="77777777" w:rsidR="00BA216B" w:rsidRDefault="00BA216B" w:rsidP="00614F98"/>
                          <w:p w14:paraId="7A738C19" w14:textId="77777777" w:rsidR="00BA216B" w:rsidRDefault="00BA216B" w:rsidP="00614F98"/>
                          <w:p w14:paraId="3DD29E22" w14:textId="77777777" w:rsidR="00BA216B" w:rsidRDefault="00BA216B" w:rsidP="00614F98"/>
                          <w:p w14:paraId="54094C5A" w14:textId="77777777" w:rsidR="00BA216B" w:rsidRDefault="00BA216B" w:rsidP="00614F98"/>
                          <w:p w14:paraId="03C2F5E9" w14:textId="77777777" w:rsidR="00BA216B" w:rsidRDefault="00BA216B" w:rsidP="00614F98"/>
                          <w:p w14:paraId="69609D9F" w14:textId="77777777" w:rsidR="00BA216B" w:rsidRDefault="00BA216B" w:rsidP="00614F98"/>
                          <w:p w14:paraId="3A8BBC85" w14:textId="77777777" w:rsidR="00BA216B" w:rsidRDefault="00BA216B" w:rsidP="00614F98"/>
                          <w:p w14:paraId="1DCC1967" w14:textId="77777777" w:rsidR="00BA216B" w:rsidRDefault="00BA216B" w:rsidP="00614F98"/>
                          <w:p w14:paraId="39F74B27" w14:textId="77777777" w:rsidR="00BA216B" w:rsidRDefault="00BA216B" w:rsidP="00614F98"/>
                          <w:p w14:paraId="5F0ADCA0" w14:textId="77777777" w:rsidR="00BA216B" w:rsidRDefault="00BA216B" w:rsidP="00614F98"/>
                          <w:p w14:paraId="3EBECE93" w14:textId="77777777" w:rsidR="00BA216B" w:rsidRDefault="00BA216B" w:rsidP="00614F98"/>
                          <w:p w14:paraId="3907BF2F" w14:textId="77777777" w:rsidR="00BA216B" w:rsidRDefault="00BA216B" w:rsidP="00614F98"/>
                          <w:p w14:paraId="793E497C" w14:textId="77777777" w:rsidR="00BA216B" w:rsidRDefault="00BA216B" w:rsidP="00614F98"/>
                          <w:p w14:paraId="65960AF6" w14:textId="77777777" w:rsidR="00BA216B" w:rsidRDefault="00BA216B" w:rsidP="00614F98"/>
                          <w:p w14:paraId="482F7561" w14:textId="77777777" w:rsidR="00BA216B" w:rsidRDefault="00BA216B" w:rsidP="00614F98"/>
                          <w:p w14:paraId="5FB6E74C" w14:textId="77777777" w:rsidR="00BA216B" w:rsidRDefault="00BA216B" w:rsidP="00614F98"/>
                          <w:p w14:paraId="06D43F61" w14:textId="77777777" w:rsidR="00BA216B" w:rsidRDefault="00BA216B" w:rsidP="00614F98"/>
                          <w:p w14:paraId="17902DE1" w14:textId="77777777" w:rsidR="00BA216B" w:rsidRDefault="00BA216B" w:rsidP="00614F98"/>
                          <w:p w14:paraId="113CC8B7" w14:textId="77777777" w:rsidR="00BA216B" w:rsidRDefault="00BA216B" w:rsidP="00614F98"/>
                          <w:p w14:paraId="63ECBBE4" w14:textId="77777777" w:rsidR="00BA216B" w:rsidRDefault="00BA216B" w:rsidP="00614F98"/>
                          <w:p w14:paraId="0BF10880" w14:textId="77777777" w:rsidR="00BA216B" w:rsidRDefault="00BA216B" w:rsidP="00614F98"/>
                          <w:p w14:paraId="38DFD4D7" w14:textId="77777777" w:rsidR="00BA216B" w:rsidRDefault="00BA216B" w:rsidP="00614F98"/>
                          <w:p w14:paraId="7DF51ABD" w14:textId="77777777" w:rsidR="00BA216B" w:rsidRDefault="00BA216B" w:rsidP="00614F98"/>
                          <w:p w14:paraId="3F0FAE4F" w14:textId="77777777" w:rsidR="00BA216B" w:rsidRDefault="00BA216B" w:rsidP="00614F98"/>
                          <w:p w14:paraId="579EEB08" w14:textId="77777777" w:rsidR="00BA216B" w:rsidRDefault="00BA216B" w:rsidP="00614F98"/>
                          <w:p w14:paraId="06AB860D" w14:textId="77777777" w:rsidR="00BA216B" w:rsidRDefault="00BA216B" w:rsidP="00614F98"/>
                          <w:p w14:paraId="7D4242A9" w14:textId="77777777" w:rsidR="00BA216B" w:rsidRDefault="00BA216B" w:rsidP="00614F98"/>
                          <w:p w14:paraId="72045875" w14:textId="77777777" w:rsidR="00BA216B" w:rsidRDefault="00BA216B" w:rsidP="00614F98"/>
                          <w:p w14:paraId="2BC28581" w14:textId="77777777" w:rsidR="00BA216B" w:rsidRDefault="00BA216B" w:rsidP="00614F98"/>
                          <w:p w14:paraId="60886939" w14:textId="77777777" w:rsidR="00BA216B" w:rsidRDefault="00BA216B" w:rsidP="00614F98"/>
                          <w:p w14:paraId="6C3994DC" w14:textId="77777777" w:rsidR="00BA216B" w:rsidRDefault="00BA216B" w:rsidP="00614F98"/>
                          <w:p w14:paraId="78109E00" w14:textId="77777777" w:rsidR="00BA216B" w:rsidRDefault="00BA216B" w:rsidP="00614F98"/>
                          <w:p w14:paraId="308A5D5D" w14:textId="77777777" w:rsidR="00BA216B" w:rsidRDefault="00BA216B" w:rsidP="00614F98"/>
                          <w:p w14:paraId="472C79E6" w14:textId="77777777" w:rsidR="00BA216B" w:rsidRDefault="00BA216B" w:rsidP="00614F98"/>
                          <w:p w14:paraId="104D407A" w14:textId="77777777" w:rsidR="00BA216B" w:rsidRDefault="00BA216B" w:rsidP="00614F98"/>
                          <w:p w14:paraId="7EAF4C94" w14:textId="77777777" w:rsidR="00BA216B" w:rsidRDefault="00BA216B" w:rsidP="00614F98"/>
                          <w:p w14:paraId="2619B5D0" w14:textId="77777777" w:rsidR="00BA216B" w:rsidRDefault="00BA216B" w:rsidP="00614F98"/>
                          <w:p w14:paraId="4360C3B4" w14:textId="77777777" w:rsidR="00BA216B" w:rsidRDefault="00BA216B" w:rsidP="00614F98"/>
                          <w:p w14:paraId="7240B3BE" w14:textId="77777777" w:rsidR="00BA216B" w:rsidRDefault="00BA216B" w:rsidP="00614F98"/>
                          <w:p w14:paraId="373C7AAF" w14:textId="77777777" w:rsidR="00BA216B" w:rsidRDefault="00BA216B" w:rsidP="00614F98"/>
                          <w:p w14:paraId="263B4C64" w14:textId="77777777" w:rsidR="00BA216B" w:rsidRDefault="00BA216B" w:rsidP="00614F98"/>
                          <w:p w14:paraId="4BEE5060" w14:textId="77777777" w:rsidR="00BA216B" w:rsidRDefault="00BA216B" w:rsidP="00614F98"/>
                          <w:p w14:paraId="108E479F" w14:textId="77777777" w:rsidR="00BA216B" w:rsidRDefault="00BA216B" w:rsidP="00614F98"/>
                          <w:p w14:paraId="3D5E62F2" w14:textId="77777777" w:rsidR="00BA216B" w:rsidRDefault="00BA216B" w:rsidP="00614F98"/>
                          <w:p w14:paraId="6906C2FD" w14:textId="77777777" w:rsidR="00BA216B" w:rsidRDefault="00BA216B" w:rsidP="00614F98"/>
                          <w:p w14:paraId="43736563" w14:textId="77777777" w:rsidR="00BA216B" w:rsidRDefault="00BA216B" w:rsidP="00614F98"/>
                          <w:p w14:paraId="3D055C02" w14:textId="77777777" w:rsidR="00BA216B" w:rsidRDefault="00BA216B" w:rsidP="00614F98"/>
                          <w:p w14:paraId="11A798CA" w14:textId="77777777" w:rsidR="00BA216B" w:rsidRDefault="00BA216B" w:rsidP="00614F98"/>
                          <w:p w14:paraId="659D2B9D" w14:textId="77777777" w:rsidR="00BA216B" w:rsidRDefault="00BA216B" w:rsidP="00614F98"/>
                          <w:p w14:paraId="599F02A5" w14:textId="77777777" w:rsidR="00BA216B" w:rsidRDefault="00BA216B" w:rsidP="00614F98"/>
                          <w:p w14:paraId="44356143" w14:textId="77777777" w:rsidR="00BA216B" w:rsidRDefault="00BA216B" w:rsidP="00614F98"/>
                          <w:p w14:paraId="4EE121B4" w14:textId="77777777" w:rsidR="00BA216B" w:rsidRDefault="00BA216B" w:rsidP="00614F98"/>
                          <w:p w14:paraId="2DD6D27B" w14:textId="77777777" w:rsidR="00BA216B" w:rsidRDefault="00BA216B" w:rsidP="00614F98"/>
                          <w:p w14:paraId="2555753A" w14:textId="77777777" w:rsidR="00BA216B" w:rsidRDefault="00BA216B" w:rsidP="00614F98"/>
                          <w:p w14:paraId="5A7F02EB" w14:textId="77777777" w:rsidR="00BA216B" w:rsidRDefault="00BA216B" w:rsidP="00614F98"/>
                          <w:p w14:paraId="559FCAD6" w14:textId="77777777" w:rsidR="00BA216B" w:rsidRDefault="00BA216B" w:rsidP="00614F98"/>
                          <w:p w14:paraId="6E3548EF" w14:textId="77777777" w:rsidR="00BA216B" w:rsidRDefault="00BA216B" w:rsidP="00614F98"/>
                          <w:p w14:paraId="0D3BE6D3" w14:textId="77777777" w:rsidR="00BA216B" w:rsidRDefault="00BA216B" w:rsidP="00614F98"/>
                          <w:p w14:paraId="4E12D2A4" w14:textId="77777777" w:rsidR="00BA216B" w:rsidRDefault="00BA216B" w:rsidP="00614F98"/>
                          <w:p w14:paraId="4327BAF0" w14:textId="77777777" w:rsidR="00BA216B" w:rsidRDefault="00BA216B" w:rsidP="00614F98"/>
                          <w:p w14:paraId="663B6F76" w14:textId="77777777" w:rsidR="00BA216B" w:rsidRDefault="00BA216B" w:rsidP="00614F98"/>
                          <w:p w14:paraId="112FFFC0" w14:textId="77777777" w:rsidR="00BA216B" w:rsidRDefault="00BA216B" w:rsidP="00614F98"/>
                          <w:p w14:paraId="79732238" w14:textId="77777777" w:rsidR="00BA216B" w:rsidRDefault="00BA216B" w:rsidP="00614F98"/>
                          <w:p w14:paraId="50F4A465" w14:textId="77777777" w:rsidR="00BA216B" w:rsidRDefault="00BA216B" w:rsidP="00614F98"/>
                          <w:p w14:paraId="54539FD1" w14:textId="77777777" w:rsidR="00BA216B" w:rsidRDefault="00BA216B" w:rsidP="00614F98"/>
                          <w:p w14:paraId="2726E8B3" w14:textId="77777777" w:rsidR="00BA216B" w:rsidRDefault="00BA216B" w:rsidP="00614F98"/>
                          <w:p w14:paraId="1AB9D15A" w14:textId="77777777" w:rsidR="00BA216B" w:rsidRDefault="00BA216B" w:rsidP="00614F98"/>
                          <w:p w14:paraId="65A1379E" w14:textId="77777777" w:rsidR="00BA216B" w:rsidRDefault="00BA216B" w:rsidP="00614F98"/>
                          <w:p w14:paraId="74DFA500" w14:textId="77777777" w:rsidR="00BA216B" w:rsidRDefault="00BA216B" w:rsidP="00614F98"/>
                          <w:p w14:paraId="42C9F3D3" w14:textId="77777777" w:rsidR="00BA216B" w:rsidRDefault="00BA216B" w:rsidP="00614F98"/>
                          <w:p w14:paraId="589BC52F" w14:textId="77777777" w:rsidR="00BA216B" w:rsidRDefault="00BA216B" w:rsidP="00614F98"/>
                          <w:p w14:paraId="6AE88C9D" w14:textId="77777777" w:rsidR="00BA216B" w:rsidRDefault="00BA216B" w:rsidP="00614F98"/>
                          <w:p w14:paraId="76675C7E" w14:textId="77777777" w:rsidR="00BA216B" w:rsidRDefault="00BA216B" w:rsidP="00614F98"/>
                          <w:p w14:paraId="7654388B" w14:textId="77777777" w:rsidR="00BA216B" w:rsidRDefault="00BA216B" w:rsidP="00614F98"/>
                          <w:p w14:paraId="180A268F" w14:textId="77777777" w:rsidR="00BA216B" w:rsidRDefault="00BA216B" w:rsidP="00614F98"/>
                          <w:p w14:paraId="5875EB61" w14:textId="77777777" w:rsidR="00BA216B" w:rsidRDefault="00BA216B" w:rsidP="00614F98"/>
                          <w:p w14:paraId="3ED3C141" w14:textId="77777777" w:rsidR="00BA216B" w:rsidRDefault="00BA216B" w:rsidP="00614F98"/>
                          <w:p w14:paraId="5CA9AC5C" w14:textId="77777777" w:rsidR="00BA216B" w:rsidRDefault="00BA216B" w:rsidP="00614F98"/>
                          <w:p w14:paraId="744625C7" w14:textId="77777777" w:rsidR="00BA216B" w:rsidRDefault="00BA216B" w:rsidP="00614F98"/>
                          <w:p w14:paraId="422433C3" w14:textId="77777777" w:rsidR="00BA216B" w:rsidRDefault="00BA216B" w:rsidP="00614F98"/>
                          <w:p w14:paraId="01E28C0C" w14:textId="77777777" w:rsidR="00BA216B" w:rsidRDefault="00BA216B" w:rsidP="00614F98"/>
                          <w:p w14:paraId="6B23516B" w14:textId="77777777" w:rsidR="00BA216B" w:rsidRDefault="00BA216B" w:rsidP="00614F98"/>
                          <w:p w14:paraId="44F76465" w14:textId="77777777" w:rsidR="00BA216B" w:rsidRDefault="00BA216B" w:rsidP="00614F98"/>
                          <w:p w14:paraId="61D33E19" w14:textId="77777777" w:rsidR="00BA216B" w:rsidRDefault="00BA216B" w:rsidP="00614F98"/>
                          <w:p w14:paraId="000222E5" w14:textId="77777777" w:rsidR="00BA216B" w:rsidRDefault="00BA216B" w:rsidP="00614F98"/>
                          <w:p w14:paraId="6D016E8D" w14:textId="77777777" w:rsidR="00BA216B" w:rsidRDefault="00BA216B" w:rsidP="00614F98"/>
                          <w:p w14:paraId="6AFAFC60" w14:textId="77777777" w:rsidR="00BA216B" w:rsidRDefault="00BA216B" w:rsidP="00614F98"/>
                          <w:p w14:paraId="39B0DEE5" w14:textId="77777777" w:rsidR="00BA216B" w:rsidRDefault="00BA216B" w:rsidP="00614F98"/>
                          <w:p w14:paraId="5163BFF2" w14:textId="77777777" w:rsidR="00BA216B" w:rsidRDefault="00BA216B" w:rsidP="00614F98"/>
                          <w:p w14:paraId="7AC78F10" w14:textId="77777777" w:rsidR="00BA216B" w:rsidRDefault="00BA216B" w:rsidP="00614F98"/>
                          <w:p w14:paraId="54C84515" w14:textId="77777777" w:rsidR="00BA216B" w:rsidRDefault="00BA216B" w:rsidP="00614F98"/>
                          <w:p w14:paraId="220F229A" w14:textId="77777777" w:rsidR="00BA216B" w:rsidRDefault="00BA216B" w:rsidP="00614F98"/>
                          <w:p w14:paraId="39AF3DF8" w14:textId="77777777" w:rsidR="00BA216B" w:rsidRDefault="00BA216B" w:rsidP="00614F98"/>
                          <w:p w14:paraId="12E92CA3" w14:textId="77777777" w:rsidR="00BA216B" w:rsidRDefault="00BA216B" w:rsidP="00614F98"/>
                          <w:p w14:paraId="16621F04" w14:textId="77777777" w:rsidR="00BA216B" w:rsidRDefault="00BA216B" w:rsidP="00614F98"/>
                          <w:p w14:paraId="4D4C9FF7" w14:textId="77777777" w:rsidR="00BA216B" w:rsidRDefault="00BA216B" w:rsidP="00614F98"/>
                          <w:p w14:paraId="0FA19376" w14:textId="77777777" w:rsidR="00BA216B" w:rsidRDefault="00BA216B" w:rsidP="00614F98"/>
                          <w:p w14:paraId="44A2C958" w14:textId="77777777" w:rsidR="00BA216B" w:rsidRDefault="00BA216B" w:rsidP="00614F98"/>
                          <w:p w14:paraId="341306A4" w14:textId="77777777" w:rsidR="00BA216B" w:rsidRDefault="00BA216B" w:rsidP="00614F98"/>
                          <w:p w14:paraId="58F29AF7" w14:textId="77777777" w:rsidR="00BA216B" w:rsidRDefault="00BA216B" w:rsidP="00614F98"/>
                          <w:p w14:paraId="6E2FEA51" w14:textId="77777777" w:rsidR="00BA216B" w:rsidRDefault="00BA216B" w:rsidP="00614F98"/>
                          <w:p w14:paraId="3F3D178B" w14:textId="77777777" w:rsidR="00BA216B" w:rsidRDefault="00BA216B" w:rsidP="00614F98"/>
                          <w:p w14:paraId="25BCFB8D" w14:textId="77777777" w:rsidR="00BA216B" w:rsidRDefault="00BA216B" w:rsidP="00614F98"/>
                          <w:p w14:paraId="5E0B11B5" w14:textId="77777777" w:rsidR="00BA216B" w:rsidRDefault="00BA216B" w:rsidP="00614F98"/>
                          <w:p w14:paraId="69B34383" w14:textId="77777777" w:rsidR="00BA216B" w:rsidRDefault="00BA216B" w:rsidP="00614F98"/>
                          <w:p w14:paraId="1D31F4F9" w14:textId="77777777" w:rsidR="00BA216B" w:rsidRDefault="00BA216B" w:rsidP="00614F98"/>
                          <w:p w14:paraId="208FBC04" w14:textId="77777777" w:rsidR="00BA216B" w:rsidRDefault="00BA216B" w:rsidP="00614F98"/>
                          <w:p w14:paraId="452CAAD6" w14:textId="77777777" w:rsidR="00BA216B" w:rsidRDefault="00BA216B" w:rsidP="00614F98"/>
                          <w:p w14:paraId="5DA2B539" w14:textId="77777777" w:rsidR="00BA216B" w:rsidRDefault="00BA216B" w:rsidP="00614F98"/>
                          <w:p w14:paraId="460F319C" w14:textId="77777777" w:rsidR="00BA216B" w:rsidRDefault="00BA216B" w:rsidP="00614F98"/>
                          <w:p w14:paraId="4FEF08B6" w14:textId="77777777" w:rsidR="00BA216B" w:rsidRDefault="00BA216B" w:rsidP="00614F98"/>
                          <w:p w14:paraId="202DFC32" w14:textId="77777777" w:rsidR="00BA216B" w:rsidRDefault="00BA216B" w:rsidP="00614F98"/>
                          <w:p w14:paraId="1F30C7FB" w14:textId="77777777" w:rsidR="00BA216B" w:rsidRDefault="00BA216B" w:rsidP="00614F98"/>
                          <w:p w14:paraId="2D74BC68" w14:textId="77777777" w:rsidR="00BA216B" w:rsidRDefault="00BA216B" w:rsidP="00614F98"/>
                          <w:p w14:paraId="726C9B8C" w14:textId="77777777" w:rsidR="00BA216B" w:rsidRDefault="00BA216B" w:rsidP="00614F98"/>
                          <w:p w14:paraId="4B984BC9" w14:textId="77777777" w:rsidR="00BA216B" w:rsidRDefault="00BA216B" w:rsidP="00614F98"/>
                          <w:p w14:paraId="2CA036A9" w14:textId="77777777" w:rsidR="00BA216B" w:rsidRDefault="00BA216B" w:rsidP="00614F98"/>
                          <w:p w14:paraId="195DC6AA" w14:textId="77777777" w:rsidR="00BA216B" w:rsidRDefault="00BA216B" w:rsidP="00614F98"/>
                          <w:p w14:paraId="3D9B365C" w14:textId="77777777" w:rsidR="00BA216B" w:rsidRDefault="00BA216B" w:rsidP="00614F98"/>
                          <w:p w14:paraId="06812FA8" w14:textId="77777777" w:rsidR="00BA216B" w:rsidRDefault="00BA216B" w:rsidP="00614F98"/>
                          <w:p w14:paraId="250DF768" w14:textId="77777777" w:rsidR="00BA216B" w:rsidRDefault="00BA216B" w:rsidP="00614F98"/>
                          <w:p w14:paraId="23D90D2D" w14:textId="77777777" w:rsidR="00BA216B" w:rsidRDefault="00BA216B" w:rsidP="00614F98"/>
                          <w:p w14:paraId="58DB3A42" w14:textId="77777777" w:rsidR="00BA216B" w:rsidRDefault="00BA216B" w:rsidP="00614F98"/>
                          <w:p w14:paraId="6D56D7AE" w14:textId="77777777" w:rsidR="00BA216B" w:rsidRDefault="00BA216B" w:rsidP="00614F98"/>
                          <w:p w14:paraId="379D2905" w14:textId="77777777" w:rsidR="00BA216B" w:rsidRDefault="00BA216B" w:rsidP="00614F98"/>
                          <w:p w14:paraId="233B7391" w14:textId="77777777" w:rsidR="00BA216B" w:rsidRDefault="00BA216B" w:rsidP="00614F98"/>
                          <w:p w14:paraId="3ACD57D8" w14:textId="77777777" w:rsidR="00BA216B" w:rsidRDefault="00BA216B" w:rsidP="00614F98"/>
                          <w:p w14:paraId="72AFCEF6" w14:textId="77777777" w:rsidR="00BA216B" w:rsidRDefault="00BA216B" w:rsidP="00614F98"/>
                          <w:p w14:paraId="5DA396DF" w14:textId="77777777" w:rsidR="00BA216B" w:rsidRDefault="00BA216B" w:rsidP="00614F98"/>
                          <w:p w14:paraId="67DFCB3E" w14:textId="77777777" w:rsidR="00BA216B" w:rsidRDefault="00BA216B" w:rsidP="00614F98"/>
                          <w:p w14:paraId="0F84E863" w14:textId="77777777" w:rsidR="00BA216B" w:rsidRDefault="00BA216B" w:rsidP="00614F98"/>
                          <w:p w14:paraId="78D3CFCA" w14:textId="77777777" w:rsidR="00BA216B" w:rsidRDefault="00BA216B" w:rsidP="00614F98"/>
                          <w:p w14:paraId="70D77091" w14:textId="77777777" w:rsidR="00BA216B" w:rsidRDefault="00BA216B" w:rsidP="00614F98"/>
                          <w:p w14:paraId="14065201" w14:textId="77777777" w:rsidR="00BA216B" w:rsidRDefault="00BA216B" w:rsidP="00614F98"/>
                          <w:p w14:paraId="5184B66C" w14:textId="77777777" w:rsidR="00BA216B" w:rsidRDefault="00BA216B" w:rsidP="00614F98"/>
                          <w:p w14:paraId="6B5720B4" w14:textId="77777777" w:rsidR="00BA216B" w:rsidRDefault="00BA216B" w:rsidP="00614F98"/>
                          <w:p w14:paraId="088E8092" w14:textId="77777777" w:rsidR="00BA216B" w:rsidRDefault="00BA216B" w:rsidP="00614F98"/>
                          <w:p w14:paraId="5DE71929" w14:textId="77777777" w:rsidR="00BA216B" w:rsidRDefault="00BA216B" w:rsidP="00614F98"/>
                          <w:p w14:paraId="05BD159C" w14:textId="77777777" w:rsidR="00BA216B" w:rsidRDefault="00BA216B" w:rsidP="00614F98"/>
                          <w:p w14:paraId="41F2C1BC" w14:textId="77777777" w:rsidR="00BA216B" w:rsidRDefault="00BA216B" w:rsidP="00614F98"/>
                          <w:p w14:paraId="18FF2EC1" w14:textId="77777777" w:rsidR="00BA216B" w:rsidRDefault="00BA216B" w:rsidP="00614F98"/>
                          <w:p w14:paraId="10B15358" w14:textId="77777777" w:rsidR="00BA216B" w:rsidRDefault="00BA216B" w:rsidP="00614F98"/>
                          <w:p w14:paraId="7DD71767" w14:textId="77777777" w:rsidR="00BA216B" w:rsidRDefault="00BA216B" w:rsidP="00614F98"/>
                          <w:p w14:paraId="3FA9D2B6" w14:textId="77777777" w:rsidR="00BA216B" w:rsidRDefault="00BA216B" w:rsidP="00614F98"/>
                          <w:p w14:paraId="7105798A" w14:textId="77777777" w:rsidR="00BA216B" w:rsidRDefault="00BA216B" w:rsidP="00614F98"/>
                          <w:p w14:paraId="7A1492C6" w14:textId="77777777" w:rsidR="00BA216B" w:rsidRDefault="00BA216B" w:rsidP="00614F98"/>
                          <w:p w14:paraId="024FA8A6" w14:textId="77777777" w:rsidR="00BA216B" w:rsidRDefault="00BA216B" w:rsidP="00614F98"/>
                          <w:p w14:paraId="45059F61" w14:textId="77777777" w:rsidR="00BA216B" w:rsidRDefault="00BA216B" w:rsidP="00614F98"/>
                          <w:p w14:paraId="03C01320" w14:textId="77777777" w:rsidR="00BA216B" w:rsidRDefault="00BA216B" w:rsidP="00614F98"/>
                          <w:p w14:paraId="7AAA76A8" w14:textId="77777777" w:rsidR="00BA216B" w:rsidRDefault="00BA216B" w:rsidP="00614F98"/>
                          <w:p w14:paraId="78970888" w14:textId="77777777" w:rsidR="00BA216B" w:rsidRDefault="00BA216B" w:rsidP="00614F98"/>
                          <w:p w14:paraId="552F5333" w14:textId="77777777" w:rsidR="00BA216B" w:rsidRDefault="00BA216B" w:rsidP="00614F98"/>
                          <w:p w14:paraId="1397A6DE" w14:textId="77777777" w:rsidR="00BA216B" w:rsidRDefault="00BA216B" w:rsidP="00614F98"/>
                          <w:p w14:paraId="3BE9563C" w14:textId="77777777" w:rsidR="00BA216B" w:rsidRDefault="00BA216B" w:rsidP="00614F98"/>
                          <w:p w14:paraId="019E0F7F" w14:textId="77777777" w:rsidR="00BA216B" w:rsidRDefault="00BA216B" w:rsidP="00614F98"/>
                          <w:p w14:paraId="27C52A7E" w14:textId="77777777" w:rsidR="00BA216B" w:rsidRDefault="00BA216B" w:rsidP="00614F98"/>
                          <w:p w14:paraId="51FBF5D2" w14:textId="77777777" w:rsidR="00BA216B" w:rsidRDefault="00BA216B" w:rsidP="00614F98"/>
                          <w:p w14:paraId="4A125AA8" w14:textId="77777777" w:rsidR="00BA216B" w:rsidRDefault="00BA216B" w:rsidP="00614F98"/>
                          <w:p w14:paraId="3D2CCDA0" w14:textId="77777777" w:rsidR="00BA216B" w:rsidRDefault="00BA216B" w:rsidP="00614F98"/>
                          <w:p w14:paraId="7AD950DB" w14:textId="77777777" w:rsidR="00BA216B" w:rsidRDefault="00BA216B" w:rsidP="00614F98"/>
                          <w:p w14:paraId="7DFFEAAD" w14:textId="77777777" w:rsidR="00BA216B" w:rsidRDefault="00BA216B" w:rsidP="00614F98"/>
                          <w:p w14:paraId="5DDAD845" w14:textId="77777777" w:rsidR="00BA216B" w:rsidRDefault="00BA216B" w:rsidP="00614F98"/>
                          <w:p w14:paraId="2FA7BEC9" w14:textId="77777777" w:rsidR="00BA216B" w:rsidRDefault="00BA216B" w:rsidP="00614F98"/>
                          <w:p w14:paraId="514EF830" w14:textId="77777777" w:rsidR="00BA216B" w:rsidRDefault="00BA216B" w:rsidP="00614F98"/>
                          <w:p w14:paraId="5D943B1A" w14:textId="77777777" w:rsidR="00BA216B" w:rsidRDefault="00BA216B" w:rsidP="00614F98"/>
                          <w:p w14:paraId="1AAC4357" w14:textId="77777777" w:rsidR="00BA216B" w:rsidRDefault="00BA216B" w:rsidP="00614F98"/>
                          <w:p w14:paraId="5DA033D9" w14:textId="77777777" w:rsidR="00BA216B" w:rsidRDefault="00BA216B" w:rsidP="00614F98"/>
                          <w:p w14:paraId="65F20477" w14:textId="77777777" w:rsidR="00BA216B" w:rsidRDefault="00BA216B" w:rsidP="00614F98"/>
                          <w:p w14:paraId="10A23402" w14:textId="77777777" w:rsidR="00BA216B" w:rsidRDefault="00BA216B" w:rsidP="00614F98"/>
                          <w:p w14:paraId="39B1DDFC" w14:textId="77777777" w:rsidR="00BA216B" w:rsidRDefault="00BA216B" w:rsidP="00614F98"/>
                          <w:p w14:paraId="779DDB4B" w14:textId="77777777" w:rsidR="00BA216B" w:rsidRDefault="00BA216B" w:rsidP="00614F98"/>
                          <w:p w14:paraId="7DF2C8C6" w14:textId="77777777" w:rsidR="00BA216B" w:rsidRDefault="00BA216B" w:rsidP="00614F98"/>
                          <w:p w14:paraId="660D4FEF" w14:textId="77777777" w:rsidR="00BA216B" w:rsidRDefault="00BA216B" w:rsidP="00614F98"/>
                          <w:p w14:paraId="27C07558" w14:textId="77777777" w:rsidR="00BA216B" w:rsidRDefault="00BA216B" w:rsidP="00614F98"/>
                          <w:p w14:paraId="1D626B91" w14:textId="77777777" w:rsidR="00BA216B" w:rsidRDefault="00BA216B" w:rsidP="00614F98"/>
                          <w:p w14:paraId="63C54ECC" w14:textId="77777777" w:rsidR="00BA216B" w:rsidRDefault="00BA216B" w:rsidP="00614F98"/>
                          <w:p w14:paraId="236CDFFF" w14:textId="77777777" w:rsidR="00BA216B" w:rsidRDefault="00BA216B" w:rsidP="00614F98"/>
                          <w:p w14:paraId="22DA0517" w14:textId="77777777" w:rsidR="00BA216B" w:rsidRDefault="00BA216B" w:rsidP="00614F98"/>
                          <w:p w14:paraId="210219D3" w14:textId="77777777" w:rsidR="00BA216B" w:rsidRDefault="00BA216B" w:rsidP="00614F98"/>
                          <w:p w14:paraId="68A57EA7" w14:textId="77777777" w:rsidR="00BA216B" w:rsidRDefault="00BA216B" w:rsidP="00614F98"/>
                          <w:p w14:paraId="2FF8C60E" w14:textId="77777777" w:rsidR="00BA216B" w:rsidRDefault="00BA216B" w:rsidP="00614F98"/>
                          <w:p w14:paraId="75D2C473" w14:textId="77777777" w:rsidR="00BA216B" w:rsidRDefault="00BA216B" w:rsidP="00614F98"/>
                          <w:p w14:paraId="31C766EA" w14:textId="77777777" w:rsidR="00BA216B" w:rsidRDefault="00BA216B" w:rsidP="00614F98"/>
                          <w:p w14:paraId="49C3F1A7" w14:textId="77777777" w:rsidR="00BA216B" w:rsidRDefault="00BA216B" w:rsidP="00614F98"/>
                          <w:p w14:paraId="7D1A7AEA" w14:textId="77777777" w:rsidR="00BA216B" w:rsidRDefault="00BA216B" w:rsidP="00614F98"/>
                          <w:p w14:paraId="7BEA6EBF" w14:textId="77777777" w:rsidR="00BA216B" w:rsidRDefault="00BA216B" w:rsidP="00614F98"/>
                          <w:p w14:paraId="6BA78C72" w14:textId="77777777" w:rsidR="00BA216B" w:rsidRDefault="00BA216B" w:rsidP="00614F98"/>
                          <w:p w14:paraId="15C3E362" w14:textId="77777777" w:rsidR="00BA216B" w:rsidRDefault="00BA216B" w:rsidP="00614F98"/>
                          <w:p w14:paraId="16F6E4B8" w14:textId="77777777" w:rsidR="00BA216B" w:rsidRDefault="00BA216B" w:rsidP="00614F98"/>
                          <w:p w14:paraId="18B13093" w14:textId="77777777" w:rsidR="00BA216B" w:rsidRDefault="00BA216B" w:rsidP="00614F98"/>
                          <w:p w14:paraId="60A1470D" w14:textId="77777777" w:rsidR="00BA216B" w:rsidRDefault="00BA216B" w:rsidP="00614F98"/>
                          <w:p w14:paraId="262F9AC9" w14:textId="77777777" w:rsidR="00BA216B" w:rsidRDefault="00BA216B" w:rsidP="00614F98"/>
                          <w:p w14:paraId="0B51DB6D" w14:textId="77777777" w:rsidR="00BA216B" w:rsidRDefault="00BA216B" w:rsidP="00614F98"/>
                          <w:p w14:paraId="5E5BA63C" w14:textId="77777777" w:rsidR="00BA216B" w:rsidRDefault="00BA216B" w:rsidP="00614F98"/>
                          <w:p w14:paraId="7D052A21" w14:textId="77777777" w:rsidR="00BA216B" w:rsidRDefault="00BA216B" w:rsidP="00614F98"/>
                          <w:p w14:paraId="4A2E2820" w14:textId="77777777" w:rsidR="00BA216B" w:rsidRDefault="00BA216B" w:rsidP="00614F98"/>
                          <w:p w14:paraId="67C64271" w14:textId="77777777" w:rsidR="00BA216B" w:rsidRDefault="00BA216B" w:rsidP="00614F98"/>
                          <w:p w14:paraId="3BEFDBB1" w14:textId="77777777" w:rsidR="00BA216B" w:rsidRDefault="00BA216B" w:rsidP="00614F98"/>
                          <w:p w14:paraId="7BCBEBB1" w14:textId="77777777" w:rsidR="00BA216B" w:rsidRDefault="00BA216B" w:rsidP="00614F98"/>
                          <w:p w14:paraId="591DCFB3" w14:textId="77777777" w:rsidR="00BA216B" w:rsidRDefault="00BA216B" w:rsidP="00614F98"/>
                          <w:p w14:paraId="67B5DD2B" w14:textId="77777777" w:rsidR="00BA216B" w:rsidRDefault="00BA216B" w:rsidP="00614F98"/>
                          <w:p w14:paraId="46F29DFA" w14:textId="77777777" w:rsidR="00BA216B" w:rsidRDefault="00BA216B" w:rsidP="00614F98"/>
                          <w:p w14:paraId="64A3541D" w14:textId="77777777" w:rsidR="00BA216B" w:rsidRDefault="00BA216B" w:rsidP="00614F98"/>
                          <w:p w14:paraId="68DEC3A2" w14:textId="77777777" w:rsidR="00BA216B" w:rsidRDefault="00BA216B" w:rsidP="00614F98"/>
                          <w:p w14:paraId="45041BA8" w14:textId="77777777" w:rsidR="00BA216B" w:rsidRDefault="00BA216B" w:rsidP="00614F98"/>
                          <w:p w14:paraId="49A5D4E5" w14:textId="77777777" w:rsidR="00BA216B" w:rsidRDefault="00BA216B" w:rsidP="00614F98"/>
                          <w:p w14:paraId="79E53F5D" w14:textId="77777777" w:rsidR="00BA216B" w:rsidRDefault="00BA216B" w:rsidP="00614F98"/>
                          <w:p w14:paraId="6ABCBB62" w14:textId="77777777" w:rsidR="00BA216B" w:rsidRDefault="00BA216B" w:rsidP="00614F98"/>
                          <w:p w14:paraId="656D8E51" w14:textId="77777777" w:rsidR="00BA216B" w:rsidRDefault="00BA216B" w:rsidP="00614F98"/>
                          <w:p w14:paraId="36F9B2F6" w14:textId="77777777" w:rsidR="00BA216B" w:rsidRDefault="00BA216B" w:rsidP="00614F98"/>
                          <w:p w14:paraId="245352AC" w14:textId="77777777" w:rsidR="00BA216B" w:rsidRDefault="00BA216B" w:rsidP="00614F98"/>
                          <w:p w14:paraId="2B975904" w14:textId="77777777" w:rsidR="00BA216B" w:rsidRDefault="00BA216B" w:rsidP="00614F98"/>
                          <w:p w14:paraId="683EC1B2" w14:textId="77777777" w:rsidR="00BA216B" w:rsidRDefault="00BA216B" w:rsidP="00614F98"/>
                          <w:p w14:paraId="4A99C24C" w14:textId="77777777" w:rsidR="00BA216B" w:rsidRDefault="00BA216B" w:rsidP="00614F98"/>
                          <w:p w14:paraId="07BFC863" w14:textId="77777777" w:rsidR="00BA216B" w:rsidRDefault="00BA216B" w:rsidP="00614F98"/>
                          <w:p w14:paraId="63772B38" w14:textId="77777777" w:rsidR="00BA216B" w:rsidRDefault="00BA216B" w:rsidP="00614F98"/>
                          <w:p w14:paraId="6DC1F874" w14:textId="77777777" w:rsidR="00BA216B" w:rsidRDefault="00BA216B" w:rsidP="00614F98"/>
                          <w:p w14:paraId="456576AC" w14:textId="77777777" w:rsidR="00BA216B" w:rsidRDefault="00BA216B" w:rsidP="00614F98"/>
                          <w:p w14:paraId="60867A20" w14:textId="77777777" w:rsidR="00BA216B" w:rsidRDefault="00BA216B" w:rsidP="00614F98"/>
                          <w:p w14:paraId="22080F12" w14:textId="77777777" w:rsidR="00BA216B" w:rsidRDefault="00BA216B" w:rsidP="00614F98"/>
                          <w:p w14:paraId="2A36D92B" w14:textId="77777777" w:rsidR="00BA216B" w:rsidRDefault="00BA216B" w:rsidP="00614F98"/>
                          <w:p w14:paraId="1535FFDF" w14:textId="77777777" w:rsidR="00BA216B" w:rsidRDefault="00BA216B" w:rsidP="00614F98"/>
                          <w:p w14:paraId="53A5B8CB" w14:textId="77777777" w:rsidR="00BA216B" w:rsidRDefault="00BA216B" w:rsidP="00614F98"/>
                          <w:p w14:paraId="17AF3916" w14:textId="77777777" w:rsidR="00BA216B" w:rsidRDefault="00BA216B" w:rsidP="00614F98"/>
                          <w:p w14:paraId="382DC5B4" w14:textId="77777777" w:rsidR="00BA216B" w:rsidRDefault="00BA216B" w:rsidP="00614F98"/>
                          <w:p w14:paraId="4F065385" w14:textId="77777777" w:rsidR="00BA216B" w:rsidRDefault="00BA216B" w:rsidP="00614F98"/>
                          <w:p w14:paraId="40BEF9F2" w14:textId="77777777" w:rsidR="00BA216B" w:rsidRDefault="00BA216B" w:rsidP="00614F98"/>
                          <w:p w14:paraId="79879094" w14:textId="77777777" w:rsidR="00BA216B" w:rsidRDefault="00BA216B" w:rsidP="00614F98"/>
                          <w:p w14:paraId="60C26B89" w14:textId="77777777" w:rsidR="00BA216B" w:rsidRDefault="00BA216B" w:rsidP="00614F98"/>
                          <w:p w14:paraId="1DA444A8" w14:textId="77777777" w:rsidR="00BA216B" w:rsidRDefault="00BA216B" w:rsidP="00614F98"/>
                          <w:p w14:paraId="41EAAB5C" w14:textId="77777777" w:rsidR="00BA216B" w:rsidRDefault="00BA216B" w:rsidP="00614F98"/>
                          <w:p w14:paraId="62BCC974" w14:textId="77777777" w:rsidR="00BA216B" w:rsidRDefault="00BA216B" w:rsidP="00614F98"/>
                          <w:p w14:paraId="7F894998" w14:textId="77777777" w:rsidR="00BA216B" w:rsidRDefault="00BA216B" w:rsidP="00614F98"/>
                          <w:p w14:paraId="50D93FFB" w14:textId="77777777" w:rsidR="00BA216B" w:rsidRDefault="00BA216B" w:rsidP="00614F98"/>
                          <w:p w14:paraId="39787273" w14:textId="77777777" w:rsidR="00BA216B" w:rsidRDefault="00BA216B" w:rsidP="00614F98"/>
                          <w:p w14:paraId="5CCB7FB1" w14:textId="77777777" w:rsidR="00BA216B" w:rsidRDefault="00BA216B" w:rsidP="00614F98"/>
                          <w:p w14:paraId="05EE81F2" w14:textId="77777777" w:rsidR="00BA216B" w:rsidRDefault="00BA216B" w:rsidP="00614F98"/>
                          <w:p w14:paraId="29FBCFD2" w14:textId="77777777" w:rsidR="00BA216B" w:rsidRDefault="00BA216B" w:rsidP="00614F98"/>
                          <w:p w14:paraId="3C6079E4" w14:textId="77777777" w:rsidR="00BA216B" w:rsidRDefault="00BA216B" w:rsidP="00614F98"/>
                          <w:p w14:paraId="5C30E80F" w14:textId="77777777" w:rsidR="00BA216B" w:rsidRDefault="00BA216B" w:rsidP="00614F98"/>
                          <w:p w14:paraId="5B43652F" w14:textId="77777777" w:rsidR="00BA216B" w:rsidRDefault="00BA216B" w:rsidP="00614F98"/>
                          <w:p w14:paraId="438D9ED4" w14:textId="77777777" w:rsidR="00BA216B" w:rsidRDefault="00BA216B" w:rsidP="00614F98"/>
                          <w:p w14:paraId="2B13144B" w14:textId="77777777" w:rsidR="00BA216B" w:rsidRDefault="00BA216B" w:rsidP="00614F98"/>
                          <w:p w14:paraId="15FE3C98" w14:textId="77777777" w:rsidR="00BA216B" w:rsidRDefault="00BA216B" w:rsidP="00614F98"/>
                          <w:p w14:paraId="5567414C" w14:textId="77777777" w:rsidR="00BA216B" w:rsidRDefault="00BA216B" w:rsidP="00614F98"/>
                          <w:p w14:paraId="7540F5A5" w14:textId="77777777" w:rsidR="00BA216B" w:rsidRDefault="00BA216B" w:rsidP="00614F98"/>
                          <w:p w14:paraId="581CB081" w14:textId="77777777" w:rsidR="00BA216B" w:rsidRDefault="00BA216B" w:rsidP="00614F98"/>
                          <w:p w14:paraId="5FAC1E8D" w14:textId="77777777" w:rsidR="00BA216B" w:rsidRDefault="00BA216B" w:rsidP="00614F98"/>
                          <w:p w14:paraId="691CF152" w14:textId="77777777" w:rsidR="00BA216B" w:rsidRDefault="00BA216B" w:rsidP="00614F98"/>
                          <w:p w14:paraId="1662B86C" w14:textId="77777777" w:rsidR="00BA216B" w:rsidRDefault="00BA216B" w:rsidP="00614F98"/>
                          <w:p w14:paraId="6449D4B5" w14:textId="77777777" w:rsidR="00BA216B" w:rsidRDefault="00BA216B" w:rsidP="00614F98"/>
                          <w:p w14:paraId="7F721CE9" w14:textId="77777777" w:rsidR="00BA216B" w:rsidRDefault="00BA216B" w:rsidP="00614F98"/>
                          <w:p w14:paraId="57CC0BD5" w14:textId="77777777" w:rsidR="00BA216B" w:rsidRDefault="00BA216B" w:rsidP="00614F98"/>
                          <w:p w14:paraId="49EEC784" w14:textId="77777777" w:rsidR="00BA216B" w:rsidRDefault="00BA216B" w:rsidP="00614F98"/>
                          <w:p w14:paraId="6868E453" w14:textId="77777777" w:rsidR="00BA216B" w:rsidRDefault="00BA216B" w:rsidP="00614F98"/>
                          <w:p w14:paraId="1B0C2809" w14:textId="77777777" w:rsidR="00BA216B" w:rsidRDefault="00BA216B" w:rsidP="00614F98"/>
                          <w:p w14:paraId="3C68999E" w14:textId="77777777" w:rsidR="00BA216B" w:rsidRDefault="00BA216B" w:rsidP="00614F98"/>
                          <w:p w14:paraId="13DA0CA8" w14:textId="77777777" w:rsidR="00BA216B" w:rsidRDefault="00BA216B" w:rsidP="00614F98"/>
                          <w:p w14:paraId="2F243CBC" w14:textId="77777777" w:rsidR="00BA216B" w:rsidRDefault="00BA216B" w:rsidP="00614F98"/>
                          <w:p w14:paraId="1C3AB883" w14:textId="77777777" w:rsidR="00BA216B" w:rsidRDefault="00BA216B" w:rsidP="00614F98"/>
                          <w:p w14:paraId="13C5469F" w14:textId="77777777" w:rsidR="00BA216B" w:rsidRDefault="00BA216B" w:rsidP="00614F98"/>
                          <w:p w14:paraId="1232EAC0" w14:textId="77777777" w:rsidR="00BA216B" w:rsidRDefault="00BA216B" w:rsidP="00614F98"/>
                          <w:p w14:paraId="466488F0" w14:textId="77777777" w:rsidR="00BA216B" w:rsidRDefault="00BA216B" w:rsidP="00614F98"/>
                          <w:p w14:paraId="19E63A14" w14:textId="77777777" w:rsidR="00BA216B" w:rsidRDefault="00BA216B" w:rsidP="00614F98"/>
                          <w:p w14:paraId="304ED168" w14:textId="77777777" w:rsidR="00BA216B" w:rsidRDefault="00BA216B" w:rsidP="00614F98"/>
                          <w:p w14:paraId="5AC448D7" w14:textId="77777777" w:rsidR="00BA216B" w:rsidRDefault="00BA216B" w:rsidP="00614F98"/>
                          <w:p w14:paraId="372B3394" w14:textId="77777777" w:rsidR="00BA216B" w:rsidRDefault="00BA216B" w:rsidP="00614F98"/>
                          <w:p w14:paraId="0F667595" w14:textId="77777777" w:rsidR="00BA216B" w:rsidRDefault="00BA216B" w:rsidP="00614F98"/>
                          <w:p w14:paraId="68B98D2C" w14:textId="77777777" w:rsidR="00BA216B" w:rsidRDefault="00BA216B" w:rsidP="00614F98"/>
                          <w:p w14:paraId="3169CC18" w14:textId="77777777" w:rsidR="00BA216B" w:rsidRDefault="00BA216B" w:rsidP="00614F98"/>
                          <w:p w14:paraId="42C778E7" w14:textId="77777777" w:rsidR="00BA216B" w:rsidRDefault="00BA216B" w:rsidP="00614F98"/>
                          <w:p w14:paraId="79761AFE" w14:textId="77777777" w:rsidR="00BA216B" w:rsidRDefault="00BA216B" w:rsidP="00614F98"/>
                          <w:p w14:paraId="42F683C0" w14:textId="77777777" w:rsidR="00BA216B" w:rsidRDefault="00BA216B" w:rsidP="00614F98"/>
                          <w:p w14:paraId="062931CC" w14:textId="77777777" w:rsidR="00BA216B" w:rsidRDefault="00BA216B" w:rsidP="00614F98"/>
                          <w:p w14:paraId="756818CD" w14:textId="77777777" w:rsidR="00BA216B" w:rsidRDefault="00BA216B" w:rsidP="00614F98"/>
                          <w:p w14:paraId="358C6B6E" w14:textId="77777777" w:rsidR="00BA216B" w:rsidRDefault="00BA216B" w:rsidP="00614F98"/>
                          <w:p w14:paraId="670237A5" w14:textId="77777777" w:rsidR="00BA216B" w:rsidRDefault="00BA216B" w:rsidP="00614F98"/>
                          <w:p w14:paraId="5B1DA93B" w14:textId="77777777" w:rsidR="00BA216B" w:rsidRDefault="00BA216B" w:rsidP="00614F98"/>
                          <w:p w14:paraId="1BF212AE" w14:textId="77777777" w:rsidR="00BA216B" w:rsidRDefault="00BA216B" w:rsidP="00614F98"/>
                          <w:p w14:paraId="30C3534F" w14:textId="77777777" w:rsidR="00BA216B" w:rsidRDefault="00BA216B" w:rsidP="00614F98"/>
                          <w:p w14:paraId="505FDD15" w14:textId="77777777" w:rsidR="00BA216B" w:rsidRDefault="00BA216B" w:rsidP="00614F98"/>
                          <w:p w14:paraId="08B1513D" w14:textId="77777777" w:rsidR="00BA216B" w:rsidRDefault="00BA216B" w:rsidP="00614F98"/>
                          <w:p w14:paraId="15864623" w14:textId="77777777" w:rsidR="00BA216B" w:rsidRDefault="00BA216B" w:rsidP="00614F98"/>
                          <w:p w14:paraId="5B3D704D" w14:textId="77777777" w:rsidR="00BA216B" w:rsidRDefault="00BA216B" w:rsidP="00614F98"/>
                          <w:p w14:paraId="5F0A0DAA" w14:textId="77777777" w:rsidR="00BA216B" w:rsidRDefault="00BA216B" w:rsidP="00614F98"/>
                          <w:p w14:paraId="1FBB2ED7" w14:textId="77777777" w:rsidR="00BA216B" w:rsidRDefault="00BA216B" w:rsidP="00614F98"/>
                          <w:p w14:paraId="6B00C026" w14:textId="77777777" w:rsidR="00BA216B" w:rsidRDefault="00BA216B" w:rsidP="00614F98"/>
                          <w:p w14:paraId="16D86E0A" w14:textId="77777777" w:rsidR="00BA216B" w:rsidRDefault="00BA216B" w:rsidP="00614F98"/>
                          <w:p w14:paraId="08022F68" w14:textId="77777777" w:rsidR="00BA216B" w:rsidRDefault="00BA216B" w:rsidP="00614F98"/>
                          <w:p w14:paraId="56E15DFB" w14:textId="77777777" w:rsidR="00BA216B" w:rsidRDefault="00BA216B" w:rsidP="00614F98"/>
                          <w:p w14:paraId="1EDF3EAD" w14:textId="77777777" w:rsidR="00BA216B" w:rsidRDefault="00BA216B" w:rsidP="00614F98"/>
                          <w:p w14:paraId="75743A2D" w14:textId="77777777" w:rsidR="00BA216B" w:rsidRDefault="00BA216B" w:rsidP="00614F98"/>
                          <w:p w14:paraId="06E8CD8F" w14:textId="77777777" w:rsidR="00BA216B" w:rsidRDefault="00BA216B" w:rsidP="00614F98"/>
                          <w:p w14:paraId="2C228825" w14:textId="77777777" w:rsidR="00BA216B" w:rsidRDefault="00BA216B" w:rsidP="00614F98"/>
                          <w:p w14:paraId="43CDB8D3" w14:textId="77777777" w:rsidR="00BA216B" w:rsidRDefault="00BA216B" w:rsidP="00614F98"/>
                          <w:p w14:paraId="46385822" w14:textId="77777777" w:rsidR="00BA216B" w:rsidRDefault="00BA216B" w:rsidP="00614F98"/>
                          <w:p w14:paraId="7A99F640" w14:textId="77777777" w:rsidR="00BA216B" w:rsidRDefault="00BA216B" w:rsidP="00614F98"/>
                          <w:p w14:paraId="7F88F6A6" w14:textId="77777777" w:rsidR="00BA216B" w:rsidRDefault="00BA216B" w:rsidP="00614F98"/>
                          <w:p w14:paraId="446B32D1" w14:textId="77777777" w:rsidR="00BA216B" w:rsidRDefault="00BA216B" w:rsidP="00614F98"/>
                          <w:p w14:paraId="5F896726" w14:textId="77777777" w:rsidR="00BA216B" w:rsidRDefault="00BA216B" w:rsidP="00614F98"/>
                          <w:p w14:paraId="3546F3DF" w14:textId="77777777" w:rsidR="00BA216B" w:rsidRDefault="00BA216B" w:rsidP="00614F98"/>
                          <w:p w14:paraId="7E068E65" w14:textId="77777777" w:rsidR="00BA216B" w:rsidRDefault="00BA216B" w:rsidP="00614F98"/>
                          <w:p w14:paraId="5C91B778" w14:textId="77777777" w:rsidR="00BA216B" w:rsidRDefault="00BA216B" w:rsidP="00614F98"/>
                          <w:p w14:paraId="5D385D52" w14:textId="77777777" w:rsidR="00BA216B" w:rsidRDefault="00BA216B" w:rsidP="00614F98"/>
                          <w:p w14:paraId="5660EDC0" w14:textId="77777777" w:rsidR="00BA216B" w:rsidRDefault="00BA216B" w:rsidP="00614F98"/>
                          <w:p w14:paraId="5F8DCC38" w14:textId="77777777" w:rsidR="00BA216B" w:rsidRDefault="00BA216B" w:rsidP="00614F98"/>
                          <w:p w14:paraId="5DE068A4" w14:textId="77777777" w:rsidR="00BA216B" w:rsidRDefault="00BA216B" w:rsidP="00614F98"/>
                          <w:p w14:paraId="051B55CA" w14:textId="77777777" w:rsidR="00BA216B" w:rsidRDefault="00BA216B" w:rsidP="00614F98"/>
                          <w:p w14:paraId="04B6E3AE" w14:textId="77777777" w:rsidR="00BA216B" w:rsidRDefault="00BA216B" w:rsidP="00614F98"/>
                          <w:p w14:paraId="77492DA6" w14:textId="77777777" w:rsidR="00BA216B" w:rsidRDefault="00BA216B" w:rsidP="00614F98"/>
                          <w:p w14:paraId="4D693649" w14:textId="77777777" w:rsidR="00BA216B" w:rsidRDefault="00BA216B" w:rsidP="00614F98"/>
                          <w:p w14:paraId="58546775" w14:textId="77777777" w:rsidR="00BA216B" w:rsidRDefault="00BA216B" w:rsidP="00614F98"/>
                          <w:p w14:paraId="3911E4A5" w14:textId="77777777" w:rsidR="00BA216B" w:rsidRDefault="00BA216B" w:rsidP="00614F98"/>
                          <w:p w14:paraId="7E7D726B" w14:textId="77777777" w:rsidR="00BA216B" w:rsidRDefault="00BA216B" w:rsidP="00614F98"/>
                          <w:p w14:paraId="2D9B62F7" w14:textId="77777777" w:rsidR="00BA216B" w:rsidRDefault="00BA216B" w:rsidP="00614F98"/>
                          <w:p w14:paraId="3D306D61" w14:textId="77777777" w:rsidR="00BA216B" w:rsidRDefault="00BA216B" w:rsidP="00614F98"/>
                          <w:p w14:paraId="05E0FF4E" w14:textId="77777777" w:rsidR="00BA216B" w:rsidRDefault="00BA216B" w:rsidP="00614F98"/>
                          <w:p w14:paraId="23AEF761" w14:textId="77777777" w:rsidR="00BA216B" w:rsidRDefault="00BA216B" w:rsidP="00614F98"/>
                          <w:p w14:paraId="0A5505E1" w14:textId="77777777" w:rsidR="00BA216B" w:rsidRDefault="00BA216B" w:rsidP="00614F98"/>
                          <w:p w14:paraId="7ACF40B5" w14:textId="77777777" w:rsidR="00BA216B" w:rsidRDefault="00BA216B" w:rsidP="00614F98"/>
                          <w:p w14:paraId="7BF253E4" w14:textId="77777777" w:rsidR="00BA216B" w:rsidRDefault="00BA216B" w:rsidP="00614F98"/>
                          <w:p w14:paraId="1A8940A6" w14:textId="77777777" w:rsidR="00BA216B" w:rsidRDefault="00BA216B" w:rsidP="00614F98"/>
                          <w:p w14:paraId="1E81ECA9" w14:textId="77777777" w:rsidR="00BA216B" w:rsidRDefault="00BA216B" w:rsidP="00614F98"/>
                          <w:p w14:paraId="7960C664" w14:textId="77777777" w:rsidR="00BA216B" w:rsidRDefault="00BA216B" w:rsidP="00614F98"/>
                          <w:p w14:paraId="10A7D09C" w14:textId="77777777" w:rsidR="00BA216B" w:rsidRDefault="00BA216B" w:rsidP="00614F98"/>
                          <w:p w14:paraId="10FAA1E7" w14:textId="77777777" w:rsidR="00BA216B" w:rsidRDefault="00BA216B" w:rsidP="00614F98"/>
                          <w:p w14:paraId="7A21DB5A" w14:textId="77777777" w:rsidR="00BA216B" w:rsidRDefault="00BA216B" w:rsidP="00614F98"/>
                          <w:p w14:paraId="7FE913FC" w14:textId="77777777" w:rsidR="00BA216B" w:rsidRDefault="00BA216B" w:rsidP="00614F98"/>
                          <w:p w14:paraId="2BB0BA56" w14:textId="77777777" w:rsidR="00BA216B" w:rsidRDefault="00BA216B" w:rsidP="00614F98"/>
                          <w:p w14:paraId="35E93E99" w14:textId="77777777" w:rsidR="00BA216B" w:rsidRDefault="00BA216B" w:rsidP="00614F98"/>
                          <w:p w14:paraId="501346C0" w14:textId="77777777" w:rsidR="00BA216B" w:rsidRDefault="00BA216B" w:rsidP="00614F98"/>
                          <w:p w14:paraId="0E8E256B" w14:textId="77777777" w:rsidR="00BA216B" w:rsidRDefault="00BA216B" w:rsidP="00614F98"/>
                          <w:p w14:paraId="7E3E4266" w14:textId="77777777" w:rsidR="00BA216B" w:rsidRDefault="00BA216B" w:rsidP="00614F98"/>
                          <w:p w14:paraId="35863CAA" w14:textId="77777777" w:rsidR="00BA216B" w:rsidRDefault="00BA216B" w:rsidP="00614F98"/>
                          <w:p w14:paraId="79D2181A" w14:textId="77777777" w:rsidR="00BA216B" w:rsidRDefault="00BA216B" w:rsidP="00614F98"/>
                          <w:p w14:paraId="0BF38F31" w14:textId="77777777" w:rsidR="00BA216B" w:rsidRDefault="00BA216B" w:rsidP="00614F98"/>
                          <w:p w14:paraId="19C8F417" w14:textId="77777777" w:rsidR="00BA216B" w:rsidRDefault="00BA216B" w:rsidP="00614F98"/>
                          <w:p w14:paraId="4D48CD0D" w14:textId="77777777" w:rsidR="00BA216B" w:rsidRDefault="00BA216B" w:rsidP="00614F98"/>
                          <w:p w14:paraId="7CEF5C7D" w14:textId="77777777" w:rsidR="00BA216B" w:rsidRDefault="00BA216B" w:rsidP="00614F98"/>
                          <w:p w14:paraId="05BC0F6A" w14:textId="77777777" w:rsidR="00BA216B" w:rsidRDefault="00BA216B" w:rsidP="00614F98"/>
                          <w:p w14:paraId="1AA80D7B" w14:textId="77777777" w:rsidR="00BA216B" w:rsidRDefault="00BA216B" w:rsidP="00614F98"/>
                          <w:p w14:paraId="3C19F576" w14:textId="77777777" w:rsidR="00BA216B" w:rsidRDefault="00BA216B" w:rsidP="00614F98"/>
                          <w:p w14:paraId="4AEA782C" w14:textId="77777777" w:rsidR="00BA216B" w:rsidRDefault="00BA216B" w:rsidP="00614F98"/>
                          <w:p w14:paraId="201114B1" w14:textId="77777777" w:rsidR="00BA216B" w:rsidRDefault="00BA216B" w:rsidP="00614F98"/>
                          <w:p w14:paraId="4A538292" w14:textId="77777777" w:rsidR="00BA216B" w:rsidRDefault="00BA216B" w:rsidP="00614F98"/>
                          <w:p w14:paraId="00C504B1" w14:textId="77777777" w:rsidR="00BA216B" w:rsidRDefault="00BA216B" w:rsidP="00614F98"/>
                          <w:p w14:paraId="2151B220" w14:textId="77777777" w:rsidR="00BA216B" w:rsidRDefault="00BA216B" w:rsidP="00614F98"/>
                          <w:p w14:paraId="562B3577" w14:textId="77777777" w:rsidR="00BA216B" w:rsidRDefault="00BA216B" w:rsidP="00614F98"/>
                          <w:p w14:paraId="52AEF247" w14:textId="77777777" w:rsidR="00BA216B" w:rsidRDefault="00BA216B" w:rsidP="00614F98"/>
                          <w:p w14:paraId="1C918070" w14:textId="77777777" w:rsidR="00BA216B" w:rsidRDefault="00BA216B" w:rsidP="00614F98"/>
                          <w:p w14:paraId="14F8F8B8" w14:textId="77777777" w:rsidR="00BA216B" w:rsidRDefault="00BA216B" w:rsidP="00614F98"/>
                          <w:p w14:paraId="2E6A6EE1" w14:textId="77777777" w:rsidR="00BA216B" w:rsidRDefault="00BA216B" w:rsidP="00614F98"/>
                          <w:p w14:paraId="442C84E1" w14:textId="77777777" w:rsidR="00BA216B" w:rsidRDefault="00BA216B" w:rsidP="00614F98"/>
                          <w:p w14:paraId="7AF28F17" w14:textId="77777777" w:rsidR="00BA216B" w:rsidRDefault="00BA216B" w:rsidP="00614F98"/>
                          <w:p w14:paraId="46686003" w14:textId="77777777" w:rsidR="00BA216B" w:rsidRDefault="00BA216B" w:rsidP="00614F98"/>
                          <w:p w14:paraId="2D383A44" w14:textId="77777777" w:rsidR="00BA216B" w:rsidRDefault="00BA216B" w:rsidP="00614F98"/>
                          <w:p w14:paraId="6120211C" w14:textId="77777777" w:rsidR="00BA216B" w:rsidRDefault="00BA216B" w:rsidP="00614F98"/>
                          <w:p w14:paraId="28A32A48" w14:textId="77777777" w:rsidR="00BA216B" w:rsidRDefault="00BA216B" w:rsidP="00614F98"/>
                          <w:p w14:paraId="1699D058" w14:textId="77777777" w:rsidR="00BA216B" w:rsidRDefault="00BA216B" w:rsidP="00614F98"/>
                          <w:p w14:paraId="25DA7EB0" w14:textId="77777777" w:rsidR="00BA216B" w:rsidRDefault="00BA216B" w:rsidP="00614F98"/>
                          <w:p w14:paraId="4A3ADAB0" w14:textId="77777777" w:rsidR="00BA216B" w:rsidRDefault="00BA216B" w:rsidP="00614F98"/>
                          <w:p w14:paraId="4EE466FB" w14:textId="77777777" w:rsidR="00BA216B" w:rsidRDefault="00BA216B" w:rsidP="00614F98"/>
                          <w:p w14:paraId="2B4F8B3E" w14:textId="77777777" w:rsidR="00BA216B" w:rsidRDefault="00BA216B" w:rsidP="00614F98"/>
                          <w:p w14:paraId="259D9E1F" w14:textId="77777777" w:rsidR="00BA216B" w:rsidRDefault="00BA216B" w:rsidP="00614F98"/>
                          <w:p w14:paraId="2AC7C183" w14:textId="77777777" w:rsidR="00BA216B" w:rsidRDefault="00BA216B" w:rsidP="00614F98"/>
                          <w:p w14:paraId="4C57858C" w14:textId="77777777" w:rsidR="00BA216B" w:rsidRDefault="00BA216B" w:rsidP="00614F98"/>
                          <w:p w14:paraId="54AB2639" w14:textId="77777777" w:rsidR="00BA216B" w:rsidRDefault="00BA216B" w:rsidP="00614F98"/>
                          <w:p w14:paraId="44E634CB" w14:textId="77777777" w:rsidR="00BA216B" w:rsidRDefault="00BA216B" w:rsidP="00614F98"/>
                          <w:p w14:paraId="4E8432A7" w14:textId="77777777" w:rsidR="00BA216B" w:rsidRDefault="00BA216B" w:rsidP="00614F98"/>
                          <w:p w14:paraId="40980184" w14:textId="77777777" w:rsidR="00BA216B" w:rsidRDefault="00BA216B" w:rsidP="00614F98"/>
                          <w:p w14:paraId="227EFE6B" w14:textId="77777777" w:rsidR="00BA216B" w:rsidRDefault="00BA216B" w:rsidP="00614F98"/>
                          <w:p w14:paraId="7CF32410" w14:textId="77777777" w:rsidR="00BA216B" w:rsidRDefault="00BA216B" w:rsidP="00614F98"/>
                          <w:p w14:paraId="16BB67CF" w14:textId="77777777" w:rsidR="00BA216B" w:rsidRDefault="00BA216B" w:rsidP="00614F98"/>
                          <w:p w14:paraId="2E8A3C8D" w14:textId="77777777" w:rsidR="00BA216B" w:rsidRDefault="00BA216B" w:rsidP="00614F98"/>
                          <w:p w14:paraId="0841CA96" w14:textId="77777777" w:rsidR="00BA216B" w:rsidRDefault="00BA216B" w:rsidP="00614F98"/>
                          <w:p w14:paraId="5F059C68" w14:textId="77777777" w:rsidR="00BA216B" w:rsidRDefault="00BA216B" w:rsidP="00614F98"/>
                          <w:p w14:paraId="754E194B" w14:textId="77777777" w:rsidR="00BA216B" w:rsidRDefault="00BA216B" w:rsidP="00614F98"/>
                          <w:p w14:paraId="502D5871" w14:textId="77777777" w:rsidR="00BA216B" w:rsidRDefault="00BA216B" w:rsidP="00614F98"/>
                          <w:p w14:paraId="76A6CD2D" w14:textId="77777777" w:rsidR="00BA216B" w:rsidRDefault="00BA216B" w:rsidP="00614F98"/>
                          <w:p w14:paraId="781A274A" w14:textId="77777777" w:rsidR="00BA216B" w:rsidRDefault="00BA216B" w:rsidP="00614F98"/>
                          <w:p w14:paraId="1E622A1C" w14:textId="77777777" w:rsidR="00BA216B" w:rsidRDefault="00BA216B" w:rsidP="00614F98"/>
                          <w:p w14:paraId="36F64120" w14:textId="77777777" w:rsidR="00BA216B" w:rsidRDefault="00BA216B" w:rsidP="00614F98"/>
                          <w:p w14:paraId="202D3102" w14:textId="77777777" w:rsidR="00BA216B" w:rsidRDefault="00BA216B" w:rsidP="00614F98"/>
                          <w:p w14:paraId="00BDDF0A" w14:textId="77777777" w:rsidR="00BA216B" w:rsidRDefault="00BA216B" w:rsidP="00614F98"/>
                          <w:p w14:paraId="0F2236C9" w14:textId="77777777" w:rsidR="00BA216B" w:rsidRDefault="00BA216B" w:rsidP="00614F98"/>
                          <w:p w14:paraId="2E9C80AF" w14:textId="77777777" w:rsidR="00BA216B" w:rsidRDefault="00BA216B" w:rsidP="00614F98"/>
                          <w:p w14:paraId="45017960" w14:textId="77777777" w:rsidR="00BA216B" w:rsidRDefault="00BA216B" w:rsidP="00614F98"/>
                          <w:p w14:paraId="649A381E" w14:textId="77777777" w:rsidR="00BA216B" w:rsidRDefault="00BA216B" w:rsidP="00614F98"/>
                          <w:p w14:paraId="0B67D023" w14:textId="77777777" w:rsidR="00BA216B" w:rsidRDefault="00BA216B" w:rsidP="00614F98"/>
                          <w:p w14:paraId="28A87E25" w14:textId="77777777" w:rsidR="00BA216B" w:rsidRDefault="00BA216B" w:rsidP="00614F98"/>
                          <w:p w14:paraId="62FC2A74" w14:textId="77777777" w:rsidR="00BA216B" w:rsidRDefault="00BA216B" w:rsidP="00614F98"/>
                          <w:p w14:paraId="7EF59C3F" w14:textId="77777777" w:rsidR="00BA216B" w:rsidRDefault="00BA216B" w:rsidP="00614F98"/>
                          <w:p w14:paraId="2F78239C" w14:textId="77777777" w:rsidR="00BA216B" w:rsidRDefault="00BA216B" w:rsidP="00614F98"/>
                          <w:p w14:paraId="2EFAE1ED" w14:textId="77777777" w:rsidR="00BA216B" w:rsidRDefault="00BA216B" w:rsidP="00614F98"/>
                          <w:p w14:paraId="69BA1B29" w14:textId="77777777" w:rsidR="00BA216B" w:rsidRDefault="00BA216B" w:rsidP="00614F98"/>
                          <w:p w14:paraId="23B0DA79" w14:textId="77777777" w:rsidR="00BA216B" w:rsidRDefault="00BA216B" w:rsidP="00614F98"/>
                          <w:p w14:paraId="52BA20FC" w14:textId="77777777" w:rsidR="00BA216B" w:rsidRDefault="00BA216B" w:rsidP="00614F98"/>
                          <w:p w14:paraId="499032E5" w14:textId="77777777" w:rsidR="00BA216B" w:rsidRDefault="00BA216B" w:rsidP="00614F98"/>
                          <w:p w14:paraId="3BFD62BE" w14:textId="77777777" w:rsidR="00BA216B" w:rsidRDefault="00BA216B" w:rsidP="00614F98"/>
                          <w:p w14:paraId="02C1EDEA" w14:textId="77777777" w:rsidR="00BA216B" w:rsidRDefault="00BA216B" w:rsidP="00614F98"/>
                          <w:p w14:paraId="64D0EA25" w14:textId="77777777" w:rsidR="00BA216B" w:rsidRDefault="00BA216B" w:rsidP="00614F98"/>
                          <w:p w14:paraId="3DB379DE" w14:textId="77777777" w:rsidR="00BA216B" w:rsidRDefault="00BA216B" w:rsidP="00614F98"/>
                          <w:p w14:paraId="2956FDC3" w14:textId="77777777" w:rsidR="00BA216B" w:rsidRDefault="00BA216B" w:rsidP="00614F98"/>
                          <w:p w14:paraId="0951D997" w14:textId="77777777" w:rsidR="00BA216B" w:rsidRDefault="00BA216B" w:rsidP="00614F98"/>
                          <w:p w14:paraId="24152EBA" w14:textId="77777777" w:rsidR="00BA216B" w:rsidRDefault="00BA216B" w:rsidP="00614F98"/>
                          <w:p w14:paraId="5BAE6A3D" w14:textId="77777777" w:rsidR="00BA216B" w:rsidRDefault="00BA216B" w:rsidP="00614F98"/>
                          <w:p w14:paraId="4D2E89BD" w14:textId="77777777" w:rsidR="00BA216B" w:rsidRDefault="00BA216B" w:rsidP="00614F98"/>
                          <w:p w14:paraId="0D6700DD" w14:textId="77777777" w:rsidR="00BA216B" w:rsidRDefault="00BA216B" w:rsidP="00614F98"/>
                          <w:p w14:paraId="4398D2A9" w14:textId="77777777" w:rsidR="00BA216B" w:rsidRDefault="00BA216B" w:rsidP="00614F98"/>
                          <w:p w14:paraId="58D675F5" w14:textId="77777777" w:rsidR="00BA216B" w:rsidRDefault="00BA216B" w:rsidP="00614F98"/>
                          <w:p w14:paraId="36782CAB" w14:textId="77777777" w:rsidR="00BA216B" w:rsidRDefault="00BA216B" w:rsidP="00614F98"/>
                          <w:p w14:paraId="3B566ED8" w14:textId="77777777" w:rsidR="00BA216B" w:rsidRDefault="00BA216B" w:rsidP="00614F98"/>
                          <w:p w14:paraId="7DE71C52" w14:textId="77777777" w:rsidR="00BA216B" w:rsidRDefault="00BA216B" w:rsidP="00614F98"/>
                          <w:p w14:paraId="26367D69" w14:textId="77777777" w:rsidR="00BA216B" w:rsidRDefault="00BA216B" w:rsidP="00614F98"/>
                          <w:p w14:paraId="1375F64B" w14:textId="77777777" w:rsidR="00BA216B" w:rsidRDefault="00BA216B" w:rsidP="00614F98"/>
                          <w:p w14:paraId="2F766A39" w14:textId="77777777" w:rsidR="00BA216B" w:rsidRDefault="00BA216B" w:rsidP="00614F98"/>
                          <w:p w14:paraId="6CD5D16A" w14:textId="77777777" w:rsidR="00BA216B" w:rsidRDefault="00BA216B" w:rsidP="00614F98"/>
                          <w:p w14:paraId="61CFBF00" w14:textId="77777777" w:rsidR="00BA216B" w:rsidRDefault="00BA216B" w:rsidP="00614F98"/>
                          <w:p w14:paraId="79DF47A0" w14:textId="77777777" w:rsidR="00BA216B" w:rsidRDefault="00BA216B" w:rsidP="00614F98"/>
                          <w:p w14:paraId="05CBC329" w14:textId="77777777" w:rsidR="00BA216B" w:rsidRDefault="00BA216B" w:rsidP="00614F98"/>
                          <w:p w14:paraId="750A9D16" w14:textId="77777777" w:rsidR="00BA216B" w:rsidRDefault="00BA216B" w:rsidP="00614F98"/>
                          <w:p w14:paraId="333940BD" w14:textId="77777777" w:rsidR="00BA216B" w:rsidRDefault="00BA216B" w:rsidP="00614F98"/>
                          <w:p w14:paraId="3675744B" w14:textId="77777777" w:rsidR="00BA216B" w:rsidRDefault="00BA216B" w:rsidP="00614F98"/>
                          <w:p w14:paraId="52FB2EB9" w14:textId="77777777" w:rsidR="00BA216B" w:rsidRDefault="00BA216B" w:rsidP="00614F98"/>
                          <w:p w14:paraId="093C4202" w14:textId="77777777" w:rsidR="00BA216B" w:rsidRDefault="00BA216B" w:rsidP="00614F98"/>
                          <w:p w14:paraId="67BCEF30" w14:textId="77777777" w:rsidR="00BA216B" w:rsidRDefault="00BA216B" w:rsidP="00614F98"/>
                          <w:p w14:paraId="5630E193" w14:textId="77777777" w:rsidR="00BA216B" w:rsidRDefault="00BA216B" w:rsidP="00614F98"/>
                          <w:p w14:paraId="2C4A95C7" w14:textId="77777777" w:rsidR="00BA216B" w:rsidRDefault="00BA216B" w:rsidP="00614F98"/>
                          <w:p w14:paraId="4460B0CF" w14:textId="77777777" w:rsidR="00BA216B" w:rsidRDefault="00BA216B" w:rsidP="00614F98"/>
                          <w:p w14:paraId="4C6BD3E8" w14:textId="77777777" w:rsidR="00BA216B" w:rsidRDefault="00BA216B" w:rsidP="00614F98"/>
                          <w:p w14:paraId="5FAD5BE6" w14:textId="77777777" w:rsidR="00BA216B" w:rsidRDefault="00BA216B" w:rsidP="00614F98"/>
                          <w:p w14:paraId="18AB609F" w14:textId="77777777" w:rsidR="00BA216B" w:rsidRDefault="00BA216B" w:rsidP="00614F98"/>
                          <w:p w14:paraId="01A673FB" w14:textId="77777777" w:rsidR="00BA216B" w:rsidRDefault="00BA216B" w:rsidP="00614F98"/>
                          <w:p w14:paraId="69BC0AD8" w14:textId="77777777" w:rsidR="00BA216B" w:rsidRDefault="00BA216B" w:rsidP="00614F98"/>
                          <w:p w14:paraId="6DF8F62E" w14:textId="77777777" w:rsidR="00BA216B" w:rsidRDefault="00BA216B" w:rsidP="00614F98"/>
                          <w:p w14:paraId="030935BB" w14:textId="77777777" w:rsidR="00BA216B" w:rsidRDefault="00BA216B" w:rsidP="00614F98"/>
                          <w:p w14:paraId="135EF385" w14:textId="77777777" w:rsidR="00BA216B" w:rsidRDefault="00BA216B" w:rsidP="00614F98"/>
                          <w:p w14:paraId="3CB0EBB8" w14:textId="77777777" w:rsidR="00BA216B" w:rsidRDefault="00BA216B" w:rsidP="00614F98"/>
                          <w:p w14:paraId="6A4FB760" w14:textId="77777777" w:rsidR="00BA216B" w:rsidRDefault="00BA216B" w:rsidP="00614F98"/>
                          <w:p w14:paraId="0F3ACD4C" w14:textId="77777777" w:rsidR="00BA216B" w:rsidRDefault="00BA216B" w:rsidP="00614F98"/>
                          <w:p w14:paraId="5DE293E8" w14:textId="77777777" w:rsidR="00BA216B" w:rsidRDefault="00BA216B" w:rsidP="00614F98"/>
                          <w:p w14:paraId="58510711" w14:textId="77777777" w:rsidR="00BA216B" w:rsidRDefault="00BA216B" w:rsidP="00614F98"/>
                          <w:p w14:paraId="37890492" w14:textId="77777777" w:rsidR="00BA216B" w:rsidRDefault="00BA216B" w:rsidP="00614F98"/>
                          <w:p w14:paraId="1E813660" w14:textId="77777777" w:rsidR="00BA216B" w:rsidRDefault="00BA216B" w:rsidP="00614F98"/>
                          <w:p w14:paraId="5E0FB27A" w14:textId="77777777" w:rsidR="00BA216B" w:rsidRDefault="00BA216B" w:rsidP="00614F98"/>
                          <w:p w14:paraId="1B3ED59A" w14:textId="77777777" w:rsidR="00BA216B" w:rsidRDefault="00BA216B" w:rsidP="00614F98"/>
                          <w:p w14:paraId="54954245" w14:textId="77777777" w:rsidR="00BA216B" w:rsidRDefault="00BA216B" w:rsidP="00614F98"/>
                          <w:p w14:paraId="7D1C3C49" w14:textId="77777777" w:rsidR="00BA216B" w:rsidRDefault="00BA216B" w:rsidP="00614F98"/>
                          <w:p w14:paraId="3F41B9F3" w14:textId="77777777" w:rsidR="00BA216B" w:rsidRDefault="00BA216B" w:rsidP="00614F98"/>
                          <w:p w14:paraId="57877BD0" w14:textId="77777777" w:rsidR="00BA216B" w:rsidRDefault="00BA216B" w:rsidP="00614F98"/>
                          <w:p w14:paraId="03A5C0EB" w14:textId="77777777" w:rsidR="00BA216B" w:rsidRDefault="00BA216B" w:rsidP="00614F98"/>
                          <w:p w14:paraId="08E6AF7F" w14:textId="77777777" w:rsidR="00BA216B" w:rsidRDefault="00BA216B" w:rsidP="00614F98"/>
                          <w:p w14:paraId="14E7507D" w14:textId="77777777" w:rsidR="00BA216B" w:rsidRDefault="00BA216B" w:rsidP="00614F98"/>
                          <w:p w14:paraId="09078B7A" w14:textId="77777777" w:rsidR="00BA216B" w:rsidRDefault="00BA216B" w:rsidP="00614F98"/>
                          <w:p w14:paraId="017E866A" w14:textId="77777777" w:rsidR="00BA216B" w:rsidRDefault="00BA216B" w:rsidP="00614F98"/>
                          <w:p w14:paraId="6DF741BC" w14:textId="77777777" w:rsidR="00BA216B" w:rsidRDefault="00BA216B" w:rsidP="00614F98"/>
                          <w:p w14:paraId="41A1B01A" w14:textId="77777777" w:rsidR="00BA216B" w:rsidRDefault="00BA216B" w:rsidP="00614F98"/>
                          <w:p w14:paraId="72ED9C8D" w14:textId="77777777" w:rsidR="00BA216B" w:rsidRDefault="00BA216B" w:rsidP="00614F98"/>
                          <w:p w14:paraId="209BB586" w14:textId="77777777" w:rsidR="00BA216B" w:rsidRDefault="00BA216B" w:rsidP="00614F98"/>
                          <w:p w14:paraId="108FA987" w14:textId="77777777" w:rsidR="00BA216B" w:rsidRDefault="00BA216B" w:rsidP="00614F98"/>
                          <w:p w14:paraId="72675D55" w14:textId="77777777" w:rsidR="00BA216B" w:rsidRDefault="00BA216B" w:rsidP="00614F98"/>
                          <w:p w14:paraId="0274760D" w14:textId="77777777" w:rsidR="00BA216B" w:rsidRDefault="00BA216B" w:rsidP="00614F98"/>
                          <w:p w14:paraId="48E1810D" w14:textId="77777777" w:rsidR="00BA216B" w:rsidRDefault="00BA216B" w:rsidP="00614F98"/>
                          <w:p w14:paraId="0E20AFA3" w14:textId="77777777" w:rsidR="00BA216B" w:rsidRDefault="00BA216B" w:rsidP="00614F98"/>
                          <w:p w14:paraId="16FEB784" w14:textId="77777777" w:rsidR="00BA216B" w:rsidRDefault="00BA216B" w:rsidP="00614F98"/>
                          <w:p w14:paraId="44D2F861" w14:textId="77777777" w:rsidR="00BA216B" w:rsidRDefault="00BA216B" w:rsidP="00614F98"/>
                          <w:p w14:paraId="6C8F6845" w14:textId="77777777" w:rsidR="00BA216B" w:rsidRDefault="00BA216B" w:rsidP="00614F98"/>
                          <w:p w14:paraId="54A00066" w14:textId="77777777" w:rsidR="00BA216B" w:rsidRDefault="00BA216B" w:rsidP="00614F98"/>
                          <w:p w14:paraId="193C2119" w14:textId="77777777" w:rsidR="00BA216B" w:rsidRDefault="00BA216B" w:rsidP="00614F98"/>
                          <w:p w14:paraId="32CE7FF8" w14:textId="77777777" w:rsidR="00BA216B" w:rsidRDefault="00BA216B" w:rsidP="00614F98"/>
                          <w:p w14:paraId="3710164D" w14:textId="77777777" w:rsidR="00BA216B" w:rsidRDefault="00BA216B" w:rsidP="00614F98"/>
                          <w:p w14:paraId="7F344D34" w14:textId="77777777" w:rsidR="00BA216B" w:rsidRDefault="00BA216B" w:rsidP="00614F98"/>
                          <w:p w14:paraId="1482BDCD" w14:textId="77777777" w:rsidR="00BA216B" w:rsidRDefault="00BA216B" w:rsidP="00614F98"/>
                          <w:p w14:paraId="76B82953" w14:textId="77777777" w:rsidR="00BA216B" w:rsidRDefault="00BA216B" w:rsidP="00614F98"/>
                          <w:p w14:paraId="12165CC7" w14:textId="77777777" w:rsidR="00BA216B" w:rsidRDefault="00BA216B" w:rsidP="00614F98"/>
                          <w:p w14:paraId="7EF1E913" w14:textId="77777777" w:rsidR="00BA216B" w:rsidRDefault="00BA216B" w:rsidP="00614F98"/>
                          <w:p w14:paraId="2187733E" w14:textId="77777777" w:rsidR="00BA216B" w:rsidRDefault="00BA216B" w:rsidP="00614F98"/>
                          <w:p w14:paraId="645CD661" w14:textId="77777777" w:rsidR="00BA216B" w:rsidRDefault="00BA216B" w:rsidP="00614F98"/>
                          <w:p w14:paraId="589944AB" w14:textId="77777777" w:rsidR="00BA216B" w:rsidRDefault="00BA216B" w:rsidP="00614F98"/>
                          <w:p w14:paraId="0AEC3083" w14:textId="77777777" w:rsidR="00BA216B" w:rsidRDefault="00BA216B" w:rsidP="00614F98"/>
                          <w:p w14:paraId="220DC3A5" w14:textId="77777777" w:rsidR="00BA216B" w:rsidRDefault="00BA216B" w:rsidP="00614F98"/>
                          <w:p w14:paraId="0517514F" w14:textId="77777777" w:rsidR="00BA216B" w:rsidRDefault="00BA216B" w:rsidP="00614F98"/>
                          <w:p w14:paraId="6A96F84C" w14:textId="77777777" w:rsidR="00BA216B" w:rsidRDefault="00BA216B" w:rsidP="00614F98"/>
                          <w:p w14:paraId="3CC06915" w14:textId="77777777" w:rsidR="00BA216B" w:rsidRDefault="00BA216B" w:rsidP="00614F98"/>
                          <w:p w14:paraId="3C8C0C91" w14:textId="77777777" w:rsidR="00BA216B" w:rsidRDefault="00BA216B" w:rsidP="00614F98"/>
                          <w:p w14:paraId="63CAEA85" w14:textId="77777777" w:rsidR="00BA216B" w:rsidRDefault="00BA216B" w:rsidP="00614F98"/>
                          <w:p w14:paraId="7A93D3F8" w14:textId="77777777" w:rsidR="00BA216B" w:rsidRDefault="00BA216B" w:rsidP="00614F98"/>
                          <w:p w14:paraId="1437C144" w14:textId="77777777" w:rsidR="00BA216B" w:rsidRDefault="00BA216B" w:rsidP="00614F98"/>
                          <w:p w14:paraId="39FDFE08" w14:textId="77777777" w:rsidR="00BA216B" w:rsidRDefault="00BA216B" w:rsidP="00614F98"/>
                          <w:p w14:paraId="600758D0" w14:textId="77777777" w:rsidR="00BA216B" w:rsidRDefault="00BA216B" w:rsidP="00614F98"/>
                          <w:p w14:paraId="14E71096" w14:textId="77777777" w:rsidR="00BA216B" w:rsidRDefault="00BA216B" w:rsidP="00614F98"/>
                          <w:p w14:paraId="7F7408FB" w14:textId="77777777" w:rsidR="00BA216B" w:rsidRDefault="00BA216B" w:rsidP="00614F98"/>
                          <w:p w14:paraId="218971C2" w14:textId="77777777" w:rsidR="00BA216B" w:rsidRDefault="00BA216B" w:rsidP="00614F98"/>
                          <w:p w14:paraId="30DDDA99" w14:textId="77777777" w:rsidR="00BA216B" w:rsidRDefault="00BA216B" w:rsidP="00614F98"/>
                          <w:p w14:paraId="4A17DF1F" w14:textId="77777777" w:rsidR="00BA216B" w:rsidRDefault="00BA216B" w:rsidP="00614F98"/>
                          <w:p w14:paraId="10D7834E" w14:textId="77777777" w:rsidR="00BA216B" w:rsidRDefault="00BA216B" w:rsidP="00614F98"/>
                          <w:p w14:paraId="36D4EF0C" w14:textId="77777777" w:rsidR="00BA216B" w:rsidRDefault="00BA216B" w:rsidP="00614F98"/>
                          <w:p w14:paraId="21E3838A" w14:textId="77777777" w:rsidR="00BA216B" w:rsidRDefault="00BA216B" w:rsidP="00614F98"/>
                          <w:p w14:paraId="303A195A" w14:textId="77777777" w:rsidR="00BA216B" w:rsidRDefault="00BA216B" w:rsidP="00614F98"/>
                          <w:p w14:paraId="3FEB71D4" w14:textId="77777777" w:rsidR="00BA216B" w:rsidRDefault="00BA216B" w:rsidP="00614F98"/>
                          <w:p w14:paraId="467AAD94" w14:textId="77777777" w:rsidR="00BA216B" w:rsidRDefault="00BA216B" w:rsidP="00614F98"/>
                          <w:p w14:paraId="6B61DF41" w14:textId="77777777" w:rsidR="00BA216B" w:rsidRDefault="00BA216B" w:rsidP="00614F98"/>
                          <w:p w14:paraId="24BEAE4F" w14:textId="77777777" w:rsidR="00BA216B" w:rsidRDefault="00BA216B" w:rsidP="00614F98"/>
                          <w:p w14:paraId="4231E38B" w14:textId="77777777" w:rsidR="00BA216B" w:rsidRDefault="00BA216B" w:rsidP="00614F98"/>
                          <w:p w14:paraId="0EF312FB" w14:textId="77777777" w:rsidR="00BA216B" w:rsidRDefault="00BA216B" w:rsidP="00614F98"/>
                          <w:p w14:paraId="1E2BE59A" w14:textId="77777777" w:rsidR="00BA216B" w:rsidRDefault="00BA216B" w:rsidP="00614F98"/>
                          <w:p w14:paraId="15140430" w14:textId="77777777" w:rsidR="00BA216B" w:rsidRDefault="00BA216B" w:rsidP="00614F98"/>
                          <w:p w14:paraId="3BF1649A" w14:textId="77777777" w:rsidR="00BA216B" w:rsidRDefault="00BA216B" w:rsidP="00614F98"/>
                          <w:p w14:paraId="36AD4681" w14:textId="77777777" w:rsidR="00BA216B" w:rsidRDefault="00BA216B" w:rsidP="00614F98"/>
                          <w:p w14:paraId="3076A58C" w14:textId="77777777" w:rsidR="00BA216B" w:rsidRDefault="00BA216B" w:rsidP="00614F98"/>
                          <w:p w14:paraId="52B9A7CD" w14:textId="77777777" w:rsidR="00BA216B" w:rsidRDefault="00BA216B" w:rsidP="00614F98"/>
                          <w:p w14:paraId="3767494D" w14:textId="77777777" w:rsidR="00BA216B" w:rsidRDefault="00BA216B" w:rsidP="00614F98"/>
                          <w:p w14:paraId="1073E30C" w14:textId="77777777" w:rsidR="00BA216B" w:rsidRDefault="00BA216B" w:rsidP="00614F98"/>
                          <w:p w14:paraId="48D9EF31" w14:textId="77777777" w:rsidR="00BA216B" w:rsidRDefault="00BA216B" w:rsidP="00614F98"/>
                          <w:p w14:paraId="6BBA0E9A" w14:textId="77777777" w:rsidR="00BA216B" w:rsidRDefault="00BA216B" w:rsidP="00614F98"/>
                          <w:p w14:paraId="5BCF280C" w14:textId="77777777" w:rsidR="00BA216B" w:rsidRDefault="00BA216B" w:rsidP="00614F98"/>
                          <w:p w14:paraId="3540492C" w14:textId="77777777" w:rsidR="00BA216B" w:rsidRDefault="00BA216B" w:rsidP="00614F98"/>
                          <w:p w14:paraId="7E43FDA3" w14:textId="77777777" w:rsidR="00BA216B" w:rsidRDefault="00BA216B" w:rsidP="00614F98"/>
                          <w:p w14:paraId="1166628F" w14:textId="77777777" w:rsidR="00BA216B" w:rsidRDefault="00BA216B" w:rsidP="00614F98"/>
                          <w:p w14:paraId="1FDFC3AB" w14:textId="77777777" w:rsidR="00BA216B" w:rsidRDefault="00BA216B" w:rsidP="00614F98"/>
                          <w:p w14:paraId="6662480B" w14:textId="77777777" w:rsidR="00BA216B" w:rsidRDefault="00BA216B" w:rsidP="00614F98"/>
                          <w:p w14:paraId="6372AE6D" w14:textId="77777777" w:rsidR="00BA216B" w:rsidRDefault="00BA216B" w:rsidP="00614F98"/>
                          <w:p w14:paraId="419A8309" w14:textId="77777777" w:rsidR="00BA216B" w:rsidRDefault="00BA216B" w:rsidP="00614F98"/>
                          <w:p w14:paraId="5FA1B846" w14:textId="77777777" w:rsidR="00BA216B" w:rsidRDefault="00BA216B" w:rsidP="00614F98"/>
                          <w:p w14:paraId="5A27449F" w14:textId="77777777" w:rsidR="00BA216B" w:rsidRDefault="00BA216B" w:rsidP="00614F98"/>
                          <w:p w14:paraId="2F8076E2" w14:textId="77777777" w:rsidR="00BA216B" w:rsidRDefault="00BA216B" w:rsidP="00614F98"/>
                          <w:p w14:paraId="6E5D7DE3" w14:textId="77777777" w:rsidR="00BA216B" w:rsidRDefault="00BA216B" w:rsidP="00614F98"/>
                          <w:p w14:paraId="13B359BD" w14:textId="77777777" w:rsidR="00BA216B" w:rsidRDefault="00BA216B" w:rsidP="00614F98"/>
                          <w:p w14:paraId="62866D44" w14:textId="77777777" w:rsidR="00BA216B" w:rsidRDefault="00BA216B" w:rsidP="00614F98"/>
                          <w:p w14:paraId="5A1AC017" w14:textId="77777777" w:rsidR="00BA216B" w:rsidRDefault="00BA216B" w:rsidP="00614F98"/>
                          <w:p w14:paraId="4F480BE5" w14:textId="77777777" w:rsidR="00BA216B" w:rsidRDefault="00BA216B" w:rsidP="00614F98"/>
                          <w:p w14:paraId="19FD2C5B" w14:textId="77777777" w:rsidR="00BA216B" w:rsidRDefault="00BA216B" w:rsidP="00614F98"/>
                          <w:p w14:paraId="209B6292" w14:textId="77777777" w:rsidR="00BA216B" w:rsidRDefault="00BA216B" w:rsidP="00614F98"/>
                          <w:p w14:paraId="042147C5" w14:textId="77777777" w:rsidR="00BA216B" w:rsidRDefault="00BA216B" w:rsidP="00614F98"/>
                          <w:p w14:paraId="0BCB040C" w14:textId="77777777" w:rsidR="00BA216B" w:rsidRDefault="00BA216B" w:rsidP="00614F98"/>
                          <w:p w14:paraId="0666EBAC" w14:textId="77777777" w:rsidR="00BA216B" w:rsidRDefault="00BA216B" w:rsidP="00614F98"/>
                          <w:p w14:paraId="356BD883" w14:textId="77777777" w:rsidR="00BA216B" w:rsidRDefault="00BA216B" w:rsidP="00614F98"/>
                          <w:p w14:paraId="055DE7D2" w14:textId="77777777" w:rsidR="00BA216B" w:rsidRDefault="00BA216B" w:rsidP="00614F98"/>
                          <w:p w14:paraId="7E9308AD" w14:textId="77777777" w:rsidR="00BA216B" w:rsidRDefault="00BA216B" w:rsidP="00614F98"/>
                          <w:p w14:paraId="69C0C730" w14:textId="77777777" w:rsidR="00BA216B" w:rsidRDefault="00BA216B" w:rsidP="00614F98"/>
                          <w:p w14:paraId="23A65D79" w14:textId="77777777" w:rsidR="00BA216B" w:rsidRDefault="00BA216B" w:rsidP="00614F98"/>
                          <w:p w14:paraId="405CA70D" w14:textId="77777777" w:rsidR="00BA216B" w:rsidRDefault="00BA216B" w:rsidP="00614F98"/>
                          <w:p w14:paraId="3D816B20" w14:textId="77777777" w:rsidR="00BA216B" w:rsidRDefault="00BA216B" w:rsidP="00614F98"/>
                          <w:p w14:paraId="28F77674" w14:textId="77777777" w:rsidR="00BA216B" w:rsidRDefault="00BA216B" w:rsidP="00614F98"/>
                          <w:p w14:paraId="38881316" w14:textId="77777777" w:rsidR="00BA216B" w:rsidRDefault="00BA216B" w:rsidP="00614F98"/>
                          <w:p w14:paraId="57510FC1" w14:textId="77777777" w:rsidR="00BA216B" w:rsidRDefault="00BA216B" w:rsidP="00614F98"/>
                          <w:p w14:paraId="5BD63401" w14:textId="77777777" w:rsidR="00BA216B" w:rsidRDefault="00BA216B" w:rsidP="00614F98"/>
                          <w:p w14:paraId="439602D9" w14:textId="77777777" w:rsidR="00BA216B" w:rsidRDefault="00BA216B" w:rsidP="00614F98"/>
                          <w:p w14:paraId="6CF81BAA" w14:textId="77777777" w:rsidR="00BA216B" w:rsidRDefault="00BA216B" w:rsidP="00614F98"/>
                          <w:p w14:paraId="054A4AFD" w14:textId="77777777" w:rsidR="00BA216B" w:rsidRDefault="00BA216B" w:rsidP="00614F98"/>
                          <w:p w14:paraId="0E2B73B3" w14:textId="77777777" w:rsidR="00BA216B" w:rsidRDefault="00BA216B" w:rsidP="00614F98"/>
                          <w:p w14:paraId="34025ED0" w14:textId="77777777" w:rsidR="00BA216B" w:rsidRDefault="00BA216B" w:rsidP="00614F98"/>
                          <w:p w14:paraId="59FC21A9" w14:textId="77777777" w:rsidR="00BA216B" w:rsidRDefault="00BA216B" w:rsidP="00614F98"/>
                          <w:p w14:paraId="38A430E7" w14:textId="77777777" w:rsidR="00BA216B" w:rsidRDefault="00BA216B" w:rsidP="00614F98"/>
                          <w:p w14:paraId="0DF4E5F6" w14:textId="77777777" w:rsidR="00BA216B" w:rsidRDefault="00BA216B" w:rsidP="00614F98"/>
                          <w:p w14:paraId="0726D242" w14:textId="77777777" w:rsidR="00BA216B" w:rsidRDefault="00BA216B" w:rsidP="00614F98"/>
                          <w:p w14:paraId="775CD0D1" w14:textId="77777777" w:rsidR="00BA216B" w:rsidRDefault="00BA216B" w:rsidP="00614F98"/>
                          <w:p w14:paraId="3EC3CD86" w14:textId="77777777" w:rsidR="00BA216B" w:rsidRDefault="00BA216B" w:rsidP="00614F98"/>
                          <w:p w14:paraId="78B06139" w14:textId="77777777" w:rsidR="00BA216B" w:rsidRDefault="00BA216B" w:rsidP="00614F98"/>
                          <w:p w14:paraId="218EB5DB" w14:textId="77777777" w:rsidR="00BA216B" w:rsidRDefault="00BA216B" w:rsidP="00614F98"/>
                          <w:p w14:paraId="7AE346A1" w14:textId="77777777" w:rsidR="00BA216B" w:rsidRDefault="00BA216B" w:rsidP="00614F98"/>
                          <w:p w14:paraId="7C1997E7" w14:textId="77777777" w:rsidR="00BA216B" w:rsidRDefault="00BA216B" w:rsidP="00614F98"/>
                          <w:p w14:paraId="7CE57E36" w14:textId="77777777" w:rsidR="00BA216B" w:rsidRDefault="00BA216B" w:rsidP="00614F98"/>
                          <w:p w14:paraId="0B27E338" w14:textId="77777777" w:rsidR="00BA216B" w:rsidRDefault="00BA216B" w:rsidP="00614F98"/>
                          <w:p w14:paraId="144489BA" w14:textId="77777777" w:rsidR="00BA216B" w:rsidRDefault="00BA216B" w:rsidP="00614F98"/>
                          <w:p w14:paraId="246468C2" w14:textId="77777777" w:rsidR="00BA216B" w:rsidRDefault="00BA216B" w:rsidP="00614F98"/>
                          <w:p w14:paraId="3B139931" w14:textId="77777777" w:rsidR="00BA216B" w:rsidRDefault="00BA216B" w:rsidP="00614F98"/>
                          <w:p w14:paraId="79E8C7E9" w14:textId="77777777" w:rsidR="00BA216B" w:rsidRDefault="00BA216B" w:rsidP="00614F98"/>
                          <w:p w14:paraId="724A310C" w14:textId="77777777" w:rsidR="00BA216B" w:rsidRDefault="00BA216B" w:rsidP="00614F98"/>
                          <w:p w14:paraId="23489FDC" w14:textId="77777777" w:rsidR="00BA216B" w:rsidRDefault="00BA216B" w:rsidP="00614F98"/>
                          <w:p w14:paraId="34297032" w14:textId="77777777" w:rsidR="00BA216B" w:rsidRDefault="00BA216B" w:rsidP="00614F98"/>
                          <w:p w14:paraId="34C20DA0" w14:textId="77777777" w:rsidR="00BA216B" w:rsidRDefault="00BA216B" w:rsidP="00614F98"/>
                          <w:p w14:paraId="13917657" w14:textId="77777777" w:rsidR="00BA216B" w:rsidRDefault="00BA216B" w:rsidP="00614F98"/>
                          <w:p w14:paraId="4E759875" w14:textId="77777777" w:rsidR="00BA216B" w:rsidRDefault="00BA216B" w:rsidP="00614F98"/>
                          <w:p w14:paraId="1066AAD5" w14:textId="77777777" w:rsidR="00BA216B" w:rsidRDefault="00BA216B" w:rsidP="00614F98"/>
                          <w:p w14:paraId="4DB45730" w14:textId="77777777" w:rsidR="00BA216B" w:rsidRDefault="00BA216B" w:rsidP="00614F98"/>
                          <w:p w14:paraId="1A81B3EB" w14:textId="77777777" w:rsidR="00BA216B" w:rsidRDefault="00BA216B" w:rsidP="00614F98"/>
                          <w:p w14:paraId="7CDFEBED" w14:textId="77777777" w:rsidR="00BA216B" w:rsidRDefault="00BA216B" w:rsidP="00614F98"/>
                          <w:p w14:paraId="356ACDB9" w14:textId="77777777" w:rsidR="00BA216B" w:rsidRDefault="00BA216B" w:rsidP="00614F98"/>
                          <w:p w14:paraId="5D62F7F7" w14:textId="77777777" w:rsidR="00BA216B" w:rsidRDefault="00BA216B" w:rsidP="00614F98"/>
                          <w:p w14:paraId="38CF9CB1" w14:textId="77777777" w:rsidR="00BA216B" w:rsidRDefault="00BA216B" w:rsidP="00614F98"/>
                          <w:p w14:paraId="0FBB039A" w14:textId="77777777" w:rsidR="00BA216B" w:rsidRDefault="00BA216B" w:rsidP="00614F98"/>
                          <w:p w14:paraId="1485E17F" w14:textId="77777777" w:rsidR="00BA216B" w:rsidRDefault="00BA216B" w:rsidP="00614F98"/>
                          <w:p w14:paraId="6F28819A" w14:textId="77777777" w:rsidR="00BA216B" w:rsidRDefault="00BA216B" w:rsidP="00614F98"/>
                          <w:p w14:paraId="0000E131" w14:textId="77777777" w:rsidR="00BA216B" w:rsidRDefault="00BA216B" w:rsidP="00614F98"/>
                          <w:p w14:paraId="3CCBCC2C" w14:textId="77777777" w:rsidR="00BA216B" w:rsidRDefault="00BA216B" w:rsidP="00614F98"/>
                          <w:p w14:paraId="716496BD" w14:textId="77777777" w:rsidR="00BA216B" w:rsidRDefault="00BA216B" w:rsidP="00614F98"/>
                          <w:p w14:paraId="3AF7C7B9" w14:textId="77777777" w:rsidR="00BA216B" w:rsidRDefault="00BA216B" w:rsidP="00614F98"/>
                          <w:p w14:paraId="4EB5CFCF" w14:textId="77777777" w:rsidR="00BA216B" w:rsidRDefault="00BA216B" w:rsidP="00614F98"/>
                          <w:p w14:paraId="2FF21C9B" w14:textId="77777777" w:rsidR="00BA216B" w:rsidRDefault="00BA216B" w:rsidP="00614F98"/>
                          <w:p w14:paraId="76402911" w14:textId="77777777" w:rsidR="00BA216B" w:rsidRDefault="00BA216B" w:rsidP="00614F98"/>
                          <w:p w14:paraId="16746B50" w14:textId="77777777" w:rsidR="00BA216B" w:rsidRDefault="00BA216B" w:rsidP="00614F98"/>
                          <w:p w14:paraId="0B45928A" w14:textId="77777777" w:rsidR="00BA216B" w:rsidRDefault="00BA216B" w:rsidP="00614F98"/>
                          <w:p w14:paraId="07136DA3" w14:textId="77777777" w:rsidR="00BA216B" w:rsidRDefault="00BA216B" w:rsidP="00614F98"/>
                          <w:p w14:paraId="0F61ADDB" w14:textId="77777777" w:rsidR="00BA216B" w:rsidRDefault="00BA216B" w:rsidP="00614F98"/>
                          <w:p w14:paraId="31576168" w14:textId="77777777" w:rsidR="00BA216B" w:rsidRDefault="00BA216B" w:rsidP="00614F98"/>
                          <w:p w14:paraId="0040AB20" w14:textId="77777777" w:rsidR="00BA216B" w:rsidRDefault="00BA216B" w:rsidP="00614F98"/>
                          <w:p w14:paraId="4BF1A405" w14:textId="77777777" w:rsidR="00BA216B" w:rsidRDefault="00BA216B" w:rsidP="00614F98"/>
                          <w:p w14:paraId="102E32E8" w14:textId="77777777" w:rsidR="00BA216B" w:rsidRDefault="00BA216B" w:rsidP="00614F98"/>
                          <w:p w14:paraId="57639D09" w14:textId="77777777" w:rsidR="00BA216B" w:rsidRDefault="00BA216B" w:rsidP="00614F98"/>
                          <w:p w14:paraId="238C494C" w14:textId="77777777" w:rsidR="00BA216B" w:rsidRDefault="00BA216B" w:rsidP="00614F98"/>
                          <w:p w14:paraId="57E4B915" w14:textId="77777777" w:rsidR="00BA216B" w:rsidRDefault="00BA216B" w:rsidP="00614F98"/>
                          <w:p w14:paraId="7C9D379D" w14:textId="77777777" w:rsidR="00BA216B" w:rsidRDefault="00BA216B" w:rsidP="00614F98"/>
                          <w:p w14:paraId="366B6BD6" w14:textId="77777777" w:rsidR="00BA216B" w:rsidRDefault="00BA216B" w:rsidP="00614F98"/>
                          <w:p w14:paraId="5214B680" w14:textId="77777777" w:rsidR="00BA216B" w:rsidRDefault="00BA216B" w:rsidP="00614F98"/>
                          <w:p w14:paraId="7FAA2A75" w14:textId="77777777" w:rsidR="00BA216B" w:rsidRDefault="00BA216B" w:rsidP="00614F98"/>
                          <w:p w14:paraId="3E2BC22A" w14:textId="77777777" w:rsidR="00BA216B" w:rsidRDefault="00BA216B" w:rsidP="00614F98"/>
                          <w:p w14:paraId="2FC4A23F" w14:textId="77777777" w:rsidR="00BA216B" w:rsidRDefault="00BA216B" w:rsidP="00614F98"/>
                          <w:p w14:paraId="25910E53" w14:textId="77777777" w:rsidR="00BA216B" w:rsidRDefault="00BA216B" w:rsidP="00614F98"/>
                          <w:p w14:paraId="48DF4BE9" w14:textId="77777777" w:rsidR="00BA216B" w:rsidRDefault="00BA216B" w:rsidP="00614F98"/>
                          <w:p w14:paraId="3970079B" w14:textId="77777777" w:rsidR="00BA216B" w:rsidRDefault="00BA216B" w:rsidP="00614F98"/>
                          <w:p w14:paraId="19E0969C" w14:textId="77777777" w:rsidR="00BA216B" w:rsidRDefault="00BA216B" w:rsidP="00614F98"/>
                          <w:p w14:paraId="57FE9538" w14:textId="77777777" w:rsidR="00BA216B" w:rsidRDefault="00BA216B" w:rsidP="00614F98"/>
                          <w:p w14:paraId="5CAF682C" w14:textId="77777777" w:rsidR="00BA216B" w:rsidRDefault="00BA216B" w:rsidP="00614F98"/>
                          <w:p w14:paraId="503C503A" w14:textId="77777777" w:rsidR="00BA216B" w:rsidRDefault="00BA216B" w:rsidP="00614F98"/>
                          <w:p w14:paraId="34DE9EA8" w14:textId="77777777" w:rsidR="00BA216B" w:rsidRDefault="00BA216B" w:rsidP="00614F98"/>
                          <w:p w14:paraId="5B7967D9" w14:textId="77777777" w:rsidR="00BA216B" w:rsidRDefault="00BA216B" w:rsidP="00614F98"/>
                          <w:p w14:paraId="5B91E159" w14:textId="77777777" w:rsidR="00BA216B" w:rsidRDefault="00BA216B" w:rsidP="00614F98"/>
                          <w:p w14:paraId="067EF44B" w14:textId="77777777" w:rsidR="00BA216B" w:rsidRDefault="00BA216B" w:rsidP="00614F98"/>
                          <w:p w14:paraId="4F6E965F" w14:textId="77777777" w:rsidR="00BA216B" w:rsidRDefault="00BA216B" w:rsidP="00614F98"/>
                          <w:p w14:paraId="608B8C08" w14:textId="77777777" w:rsidR="00BA216B" w:rsidRDefault="00BA216B" w:rsidP="00614F98"/>
                          <w:p w14:paraId="648800B8" w14:textId="77777777" w:rsidR="00BA216B" w:rsidRDefault="00BA216B" w:rsidP="00614F98"/>
                          <w:p w14:paraId="50908FAC" w14:textId="77777777" w:rsidR="00BA216B" w:rsidRDefault="00BA216B" w:rsidP="00614F98"/>
                          <w:p w14:paraId="54E4AADA" w14:textId="77777777" w:rsidR="00BA216B" w:rsidRDefault="00BA216B" w:rsidP="00614F98"/>
                          <w:p w14:paraId="637B4037" w14:textId="77777777" w:rsidR="00BA216B" w:rsidRDefault="00BA216B" w:rsidP="00614F98"/>
                          <w:p w14:paraId="0A5B61B7" w14:textId="77777777" w:rsidR="00BA216B" w:rsidRDefault="00BA216B" w:rsidP="00614F98"/>
                          <w:p w14:paraId="6EC053E3" w14:textId="77777777" w:rsidR="00BA216B" w:rsidRDefault="00BA216B" w:rsidP="00614F98"/>
                          <w:p w14:paraId="635F2453" w14:textId="77777777" w:rsidR="00BA216B" w:rsidRDefault="00BA216B" w:rsidP="00614F98"/>
                          <w:p w14:paraId="54015D8A" w14:textId="77777777" w:rsidR="00BA216B" w:rsidRDefault="00BA216B" w:rsidP="00614F98"/>
                          <w:p w14:paraId="536E6BB8" w14:textId="77777777" w:rsidR="00BA216B" w:rsidRDefault="00BA216B" w:rsidP="00614F98"/>
                          <w:p w14:paraId="4E2763F6" w14:textId="77777777" w:rsidR="00BA216B" w:rsidRDefault="00BA216B" w:rsidP="00614F98"/>
                          <w:p w14:paraId="5832A058" w14:textId="77777777" w:rsidR="00BA216B" w:rsidRDefault="00BA216B" w:rsidP="00614F98"/>
                          <w:p w14:paraId="293E30DA" w14:textId="77777777" w:rsidR="00BA216B" w:rsidRDefault="00BA216B" w:rsidP="00614F98"/>
                          <w:p w14:paraId="51E4EFB7" w14:textId="77777777" w:rsidR="00BA216B" w:rsidRDefault="00BA216B" w:rsidP="00614F98"/>
                          <w:p w14:paraId="56CD151F" w14:textId="77777777" w:rsidR="00BA216B" w:rsidRDefault="00BA216B" w:rsidP="00614F98"/>
                          <w:p w14:paraId="14B037B5" w14:textId="77777777" w:rsidR="00BA216B" w:rsidRDefault="00BA216B" w:rsidP="00614F98"/>
                          <w:p w14:paraId="4755CE61" w14:textId="77777777" w:rsidR="00BA216B" w:rsidRDefault="00BA216B" w:rsidP="00614F98"/>
                          <w:p w14:paraId="41DB3ED9" w14:textId="77777777" w:rsidR="00BA216B" w:rsidRDefault="00BA216B" w:rsidP="00614F98"/>
                          <w:p w14:paraId="1306DBFC" w14:textId="77777777" w:rsidR="00BA216B" w:rsidRDefault="00BA216B" w:rsidP="00614F98"/>
                          <w:p w14:paraId="0931FB29" w14:textId="77777777" w:rsidR="00BA216B" w:rsidRDefault="00BA216B" w:rsidP="00614F98"/>
                          <w:p w14:paraId="5D7D189A" w14:textId="77777777" w:rsidR="00BA216B" w:rsidRDefault="00BA216B" w:rsidP="00614F98"/>
                          <w:p w14:paraId="2325BB71" w14:textId="77777777" w:rsidR="00BA216B" w:rsidRDefault="00BA216B" w:rsidP="00614F98"/>
                          <w:p w14:paraId="79949C50" w14:textId="77777777" w:rsidR="00BA216B" w:rsidRDefault="00BA216B" w:rsidP="00614F98"/>
                          <w:p w14:paraId="553DA717" w14:textId="77777777" w:rsidR="00BA216B" w:rsidRDefault="00BA216B" w:rsidP="00614F98"/>
                          <w:p w14:paraId="39400B47" w14:textId="77777777" w:rsidR="00BA216B" w:rsidRDefault="00BA216B" w:rsidP="00614F98"/>
                          <w:p w14:paraId="68FD682D" w14:textId="77777777" w:rsidR="00BA216B" w:rsidRDefault="00BA216B" w:rsidP="00614F98"/>
                          <w:p w14:paraId="5C9267D4" w14:textId="77777777" w:rsidR="00BA216B" w:rsidRDefault="00BA216B" w:rsidP="00614F98"/>
                          <w:p w14:paraId="77A615EA" w14:textId="77777777" w:rsidR="00BA216B" w:rsidRDefault="00BA216B" w:rsidP="00614F98"/>
                          <w:p w14:paraId="39A3B369" w14:textId="77777777" w:rsidR="00BA216B" w:rsidRDefault="00BA216B" w:rsidP="00614F98"/>
                          <w:p w14:paraId="5826914B" w14:textId="77777777" w:rsidR="00BA216B" w:rsidRDefault="00BA216B" w:rsidP="00614F98"/>
                          <w:p w14:paraId="5AA0D564" w14:textId="77777777" w:rsidR="00BA216B" w:rsidRDefault="00BA216B" w:rsidP="00614F98"/>
                          <w:p w14:paraId="672753CA" w14:textId="77777777" w:rsidR="00BA216B" w:rsidRDefault="00BA216B" w:rsidP="00614F98"/>
                          <w:p w14:paraId="6AC64CE3" w14:textId="77777777" w:rsidR="00BA216B" w:rsidRDefault="00BA216B" w:rsidP="00614F98"/>
                          <w:p w14:paraId="54809EDE" w14:textId="77777777" w:rsidR="00BA216B" w:rsidRDefault="00BA216B" w:rsidP="00614F98"/>
                          <w:p w14:paraId="655B94F8" w14:textId="77777777" w:rsidR="00BA216B" w:rsidRDefault="00BA216B" w:rsidP="00614F98"/>
                          <w:p w14:paraId="056EE4A2" w14:textId="77777777" w:rsidR="00BA216B" w:rsidRDefault="00BA216B" w:rsidP="00614F98"/>
                          <w:p w14:paraId="0A45DBF8" w14:textId="77777777" w:rsidR="00BA216B" w:rsidRDefault="00BA216B" w:rsidP="00614F98"/>
                          <w:p w14:paraId="351466A7" w14:textId="77777777" w:rsidR="00BA216B" w:rsidRDefault="00BA216B" w:rsidP="00614F98"/>
                          <w:p w14:paraId="6AB2D8ED" w14:textId="77777777" w:rsidR="00BA216B" w:rsidRDefault="00BA216B" w:rsidP="00614F98"/>
                          <w:p w14:paraId="6A38E824" w14:textId="77777777" w:rsidR="00BA216B" w:rsidRDefault="00BA216B" w:rsidP="00614F98"/>
                          <w:p w14:paraId="242EAA6F" w14:textId="77777777" w:rsidR="00BA216B" w:rsidRDefault="00BA216B" w:rsidP="00614F98"/>
                          <w:p w14:paraId="2D4D39BE" w14:textId="77777777" w:rsidR="00BA216B" w:rsidRDefault="00BA216B" w:rsidP="00614F98"/>
                          <w:p w14:paraId="06AD0A90" w14:textId="77777777" w:rsidR="00BA216B" w:rsidRDefault="00BA216B" w:rsidP="00614F98"/>
                          <w:p w14:paraId="377AF64D" w14:textId="77777777" w:rsidR="00BA216B" w:rsidRDefault="00BA216B" w:rsidP="00614F98"/>
                          <w:p w14:paraId="0347C676" w14:textId="77777777" w:rsidR="00BA216B" w:rsidRDefault="00BA216B" w:rsidP="00614F98"/>
                          <w:p w14:paraId="73955237" w14:textId="77777777" w:rsidR="00BA216B" w:rsidRDefault="00BA216B" w:rsidP="00614F98"/>
                          <w:p w14:paraId="427FEE69" w14:textId="77777777" w:rsidR="00BA216B" w:rsidRDefault="00BA216B" w:rsidP="00614F98"/>
                          <w:p w14:paraId="40EA083D" w14:textId="77777777" w:rsidR="00BA216B" w:rsidRDefault="00BA216B" w:rsidP="00614F98"/>
                          <w:p w14:paraId="6D4ADAAF" w14:textId="77777777" w:rsidR="00BA216B" w:rsidRDefault="00BA216B" w:rsidP="00614F98"/>
                          <w:p w14:paraId="6BB45333" w14:textId="77777777" w:rsidR="00BA216B" w:rsidRDefault="00BA216B" w:rsidP="00614F98"/>
                          <w:p w14:paraId="7FE8AD74" w14:textId="77777777" w:rsidR="00BA216B" w:rsidRDefault="00BA216B" w:rsidP="00614F98"/>
                          <w:p w14:paraId="1C534AEE" w14:textId="77777777" w:rsidR="00BA216B" w:rsidRDefault="00BA216B" w:rsidP="00614F98"/>
                          <w:p w14:paraId="426E55D1" w14:textId="77777777" w:rsidR="00BA216B" w:rsidRDefault="00BA216B" w:rsidP="00614F98"/>
                          <w:p w14:paraId="1DDF0619" w14:textId="77777777" w:rsidR="00BA216B" w:rsidRDefault="00BA216B" w:rsidP="00614F98"/>
                          <w:p w14:paraId="0FF9B863" w14:textId="77777777" w:rsidR="00BA216B" w:rsidRDefault="00BA216B" w:rsidP="00614F98"/>
                          <w:p w14:paraId="7A23767E" w14:textId="77777777" w:rsidR="00BA216B" w:rsidRDefault="00BA216B" w:rsidP="00614F98"/>
                          <w:p w14:paraId="3D85B962" w14:textId="77777777" w:rsidR="00BA216B" w:rsidRDefault="00BA216B" w:rsidP="00614F98"/>
                          <w:p w14:paraId="4E25B6F2" w14:textId="77777777" w:rsidR="00BA216B" w:rsidRDefault="00BA216B" w:rsidP="00614F98"/>
                          <w:p w14:paraId="17E853A8" w14:textId="77777777" w:rsidR="00BA216B" w:rsidRDefault="00BA216B" w:rsidP="00614F98"/>
                          <w:p w14:paraId="46DE2388" w14:textId="77777777" w:rsidR="00BA216B" w:rsidRDefault="00BA216B" w:rsidP="00614F98"/>
                          <w:p w14:paraId="5305E788" w14:textId="77777777" w:rsidR="00BA216B" w:rsidRDefault="00BA216B" w:rsidP="00614F98"/>
                          <w:p w14:paraId="24901F0E" w14:textId="77777777" w:rsidR="00BA216B" w:rsidRDefault="00BA216B" w:rsidP="00614F98"/>
                          <w:p w14:paraId="48041CF9" w14:textId="77777777" w:rsidR="00BA216B" w:rsidRDefault="00BA216B" w:rsidP="00614F98"/>
                          <w:p w14:paraId="60D861D5" w14:textId="77777777" w:rsidR="00BA216B" w:rsidRDefault="00BA216B" w:rsidP="00614F98"/>
                          <w:p w14:paraId="682E1F5D" w14:textId="77777777" w:rsidR="00BA216B" w:rsidRDefault="00BA216B" w:rsidP="00614F98"/>
                          <w:p w14:paraId="4C761DB5" w14:textId="77777777" w:rsidR="00BA216B" w:rsidRDefault="00BA216B" w:rsidP="00614F98"/>
                          <w:p w14:paraId="6A5E8A4F" w14:textId="77777777" w:rsidR="00BA216B" w:rsidRDefault="00BA216B" w:rsidP="00614F98"/>
                          <w:p w14:paraId="47ECE592" w14:textId="77777777" w:rsidR="00BA216B" w:rsidRDefault="00BA216B" w:rsidP="00614F98"/>
                          <w:p w14:paraId="662FE8F4" w14:textId="77777777" w:rsidR="00BA216B" w:rsidRDefault="00BA216B" w:rsidP="00614F98"/>
                          <w:p w14:paraId="5708CD74" w14:textId="77777777" w:rsidR="00BA216B" w:rsidRDefault="00BA216B" w:rsidP="00614F98"/>
                          <w:p w14:paraId="07BEBBCD" w14:textId="77777777" w:rsidR="00BA216B" w:rsidRDefault="00BA216B" w:rsidP="00614F98"/>
                          <w:p w14:paraId="3B376716" w14:textId="77777777" w:rsidR="00BA216B" w:rsidRDefault="00BA216B" w:rsidP="00614F98"/>
                          <w:p w14:paraId="577A98FF" w14:textId="77777777" w:rsidR="00BA216B" w:rsidRDefault="00BA216B" w:rsidP="00614F98"/>
                          <w:p w14:paraId="154C5EF5" w14:textId="77777777" w:rsidR="00BA216B" w:rsidRDefault="00BA216B" w:rsidP="00614F98"/>
                          <w:p w14:paraId="2DE39B32" w14:textId="77777777" w:rsidR="00BA216B" w:rsidRDefault="00BA216B" w:rsidP="00614F98"/>
                          <w:p w14:paraId="0FC59DDD" w14:textId="77777777" w:rsidR="00BA216B" w:rsidRDefault="00BA216B" w:rsidP="00614F98"/>
                          <w:p w14:paraId="2B45F2D1" w14:textId="77777777" w:rsidR="00BA216B" w:rsidRDefault="00BA216B" w:rsidP="00614F98"/>
                          <w:p w14:paraId="3580F300" w14:textId="77777777" w:rsidR="00BA216B" w:rsidRDefault="00BA216B" w:rsidP="00614F98"/>
                          <w:p w14:paraId="2EF70DE2" w14:textId="77777777" w:rsidR="00BA216B" w:rsidRDefault="00BA216B" w:rsidP="00614F98"/>
                          <w:p w14:paraId="56DC6A7F" w14:textId="77777777" w:rsidR="00BA216B" w:rsidRDefault="00BA216B" w:rsidP="00614F98"/>
                          <w:p w14:paraId="60EE6A58" w14:textId="77777777" w:rsidR="00BA216B" w:rsidRDefault="00BA216B" w:rsidP="00614F98"/>
                          <w:p w14:paraId="35729480" w14:textId="77777777" w:rsidR="00BA216B" w:rsidRDefault="00BA216B" w:rsidP="00614F98"/>
                          <w:p w14:paraId="07B7C6DF" w14:textId="77777777" w:rsidR="00BA216B" w:rsidRDefault="00BA216B" w:rsidP="00614F98"/>
                          <w:p w14:paraId="305520B8" w14:textId="77777777" w:rsidR="00BA216B" w:rsidRDefault="00BA216B" w:rsidP="00614F98"/>
                          <w:p w14:paraId="4CD5062A" w14:textId="77777777" w:rsidR="00BA216B" w:rsidRDefault="00BA216B" w:rsidP="00614F98"/>
                          <w:p w14:paraId="235A5280" w14:textId="77777777" w:rsidR="00BA216B" w:rsidRDefault="00BA216B" w:rsidP="00614F98"/>
                          <w:p w14:paraId="5B1BB8CA" w14:textId="77777777" w:rsidR="00BA216B" w:rsidRDefault="00BA216B" w:rsidP="00614F98"/>
                          <w:p w14:paraId="518CF160" w14:textId="77777777" w:rsidR="00BA216B" w:rsidRDefault="00BA216B" w:rsidP="00614F98"/>
                          <w:p w14:paraId="2714E178" w14:textId="77777777" w:rsidR="00BA216B" w:rsidRDefault="00BA216B" w:rsidP="00614F98"/>
                          <w:p w14:paraId="671A7A27" w14:textId="77777777" w:rsidR="00BA216B" w:rsidRDefault="00BA216B" w:rsidP="00614F98"/>
                          <w:p w14:paraId="7DCD27E5" w14:textId="77777777" w:rsidR="00BA216B" w:rsidRDefault="00BA216B" w:rsidP="00614F98"/>
                          <w:p w14:paraId="42807474" w14:textId="77777777" w:rsidR="00BA216B" w:rsidRDefault="00BA216B" w:rsidP="00614F98"/>
                          <w:p w14:paraId="55004E25" w14:textId="77777777" w:rsidR="00BA216B" w:rsidRDefault="00BA216B" w:rsidP="00614F98"/>
                          <w:p w14:paraId="07C2D0A4" w14:textId="77777777" w:rsidR="00BA216B" w:rsidRDefault="00BA216B" w:rsidP="00614F98"/>
                          <w:p w14:paraId="57CAC5F8" w14:textId="77777777" w:rsidR="00BA216B" w:rsidRDefault="00BA216B" w:rsidP="00614F98"/>
                          <w:p w14:paraId="1919A33F" w14:textId="77777777" w:rsidR="00BA216B" w:rsidRDefault="00BA216B" w:rsidP="00614F98"/>
                          <w:p w14:paraId="07986DCC" w14:textId="77777777" w:rsidR="00BA216B" w:rsidRDefault="00BA216B" w:rsidP="00614F98"/>
                          <w:p w14:paraId="7DB8F0A4" w14:textId="77777777" w:rsidR="00BA216B" w:rsidRDefault="00BA216B" w:rsidP="00614F98"/>
                          <w:p w14:paraId="3AF4B2FF" w14:textId="77777777" w:rsidR="00BA216B" w:rsidRDefault="00BA216B" w:rsidP="00614F98"/>
                          <w:p w14:paraId="5883BE5F" w14:textId="77777777" w:rsidR="00BA216B" w:rsidRDefault="00BA216B" w:rsidP="00614F98"/>
                          <w:p w14:paraId="512B2544" w14:textId="77777777" w:rsidR="00BA216B" w:rsidRDefault="00BA216B" w:rsidP="00614F98"/>
                          <w:p w14:paraId="7F418AF9" w14:textId="77777777" w:rsidR="00BA216B" w:rsidRDefault="00BA216B" w:rsidP="00614F98"/>
                          <w:p w14:paraId="107D7A88" w14:textId="77777777" w:rsidR="00BA216B" w:rsidRDefault="00BA216B" w:rsidP="00614F98"/>
                          <w:p w14:paraId="38D2617D" w14:textId="77777777" w:rsidR="00BA216B" w:rsidRDefault="00BA216B" w:rsidP="00614F98"/>
                          <w:p w14:paraId="79F2C715" w14:textId="77777777" w:rsidR="00BA216B" w:rsidRDefault="00BA216B" w:rsidP="00614F98"/>
                          <w:p w14:paraId="71CC6630" w14:textId="77777777" w:rsidR="00BA216B" w:rsidRDefault="00BA216B" w:rsidP="00614F98"/>
                          <w:p w14:paraId="49793F7D" w14:textId="77777777" w:rsidR="00BA216B" w:rsidRDefault="00BA216B" w:rsidP="00614F98"/>
                          <w:p w14:paraId="4B858895" w14:textId="77777777" w:rsidR="00BA216B" w:rsidRDefault="00BA216B" w:rsidP="00614F98"/>
                          <w:p w14:paraId="5CD5A4BA" w14:textId="77777777" w:rsidR="00BA216B" w:rsidRDefault="00BA216B" w:rsidP="00614F98"/>
                          <w:p w14:paraId="0B1D634B" w14:textId="77777777" w:rsidR="00BA216B" w:rsidRDefault="00BA216B" w:rsidP="00614F98"/>
                          <w:p w14:paraId="0176E10F" w14:textId="77777777" w:rsidR="00BA216B" w:rsidRDefault="00BA216B" w:rsidP="00614F98"/>
                          <w:p w14:paraId="48A4A163" w14:textId="77777777" w:rsidR="00BA216B" w:rsidRDefault="00BA216B" w:rsidP="00614F98"/>
                          <w:p w14:paraId="6ED041DB" w14:textId="77777777" w:rsidR="00BA216B" w:rsidRDefault="00BA216B" w:rsidP="00614F98"/>
                          <w:p w14:paraId="467B73A2" w14:textId="77777777" w:rsidR="00BA216B" w:rsidRDefault="00BA216B" w:rsidP="00614F98"/>
                          <w:p w14:paraId="090FD81C" w14:textId="77777777" w:rsidR="00BA216B" w:rsidRDefault="00BA216B" w:rsidP="00614F98"/>
                          <w:p w14:paraId="3FE25DDF" w14:textId="77777777" w:rsidR="00BA216B" w:rsidRDefault="00BA216B" w:rsidP="00614F98"/>
                          <w:p w14:paraId="6A381A96" w14:textId="77777777" w:rsidR="00BA216B" w:rsidRDefault="00BA216B" w:rsidP="00614F98"/>
                          <w:p w14:paraId="0560DFE3" w14:textId="77777777" w:rsidR="00BA216B" w:rsidRDefault="00BA216B" w:rsidP="00614F98"/>
                          <w:p w14:paraId="7079B073" w14:textId="77777777" w:rsidR="00BA216B" w:rsidRDefault="00BA216B" w:rsidP="00614F98"/>
                          <w:p w14:paraId="07731355" w14:textId="77777777" w:rsidR="00BA216B" w:rsidRDefault="00BA216B" w:rsidP="00614F98"/>
                          <w:p w14:paraId="64B9588D" w14:textId="77777777" w:rsidR="00BA216B" w:rsidRDefault="00BA216B" w:rsidP="00614F98"/>
                          <w:p w14:paraId="35870DAA" w14:textId="77777777" w:rsidR="00BA216B" w:rsidRDefault="00BA216B" w:rsidP="00614F98"/>
                          <w:p w14:paraId="1923F094" w14:textId="77777777" w:rsidR="00BA216B" w:rsidRDefault="00BA216B" w:rsidP="00614F98"/>
                          <w:p w14:paraId="12D10BA0" w14:textId="77777777" w:rsidR="00BA216B" w:rsidRDefault="00BA216B" w:rsidP="00614F98"/>
                          <w:p w14:paraId="78B7B2E4" w14:textId="77777777" w:rsidR="00BA216B" w:rsidRDefault="00BA216B" w:rsidP="00614F98"/>
                          <w:p w14:paraId="3A56D6C1" w14:textId="77777777" w:rsidR="00BA216B" w:rsidRDefault="00BA216B" w:rsidP="00614F98"/>
                          <w:p w14:paraId="307982C1" w14:textId="77777777" w:rsidR="00BA216B" w:rsidRDefault="00BA216B" w:rsidP="00614F98"/>
                          <w:p w14:paraId="4099FB62" w14:textId="77777777" w:rsidR="00BA216B" w:rsidRDefault="00BA216B" w:rsidP="00614F98"/>
                          <w:p w14:paraId="6E4DAD33" w14:textId="77777777" w:rsidR="00BA216B" w:rsidRDefault="00BA216B" w:rsidP="00614F98"/>
                          <w:p w14:paraId="34FA6C1F" w14:textId="77777777" w:rsidR="00BA216B" w:rsidRDefault="00BA216B" w:rsidP="00614F98"/>
                          <w:p w14:paraId="0612BF00" w14:textId="77777777" w:rsidR="00BA216B" w:rsidRDefault="00BA216B" w:rsidP="00614F98"/>
                          <w:p w14:paraId="18361F65" w14:textId="77777777" w:rsidR="00BA216B" w:rsidRDefault="00BA216B" w:rsidP="00614F98"/>
                          <w:p w14:paraId="6F5F289A" w14:textId="77777777" w:rsidR="00BA216B" w:rsidRDefault="00BA216B" w:rsidP="00614F98"/>
                          <w:p w14:paraId="30A57DA7" w14:textId="77777777" w:rsidR="00BA216B" w:rsidRDefault="00BA216B" w:rsidP="00614F98"/>
                          <w:p w14:paraId="57D2441C" w14:textId="77777777" w:rsidR="00BA216B" w:rsidRDefault="00BA216B" w:rsidP="00614F98"/>
                          <w:p w14:paraId="388BDB36" w14:textId="77777777" w:rsidR="00BA216B" w:rsidRDefault="00BA216B" w:rsidP="00614F98"/>
                          <w:p w14:paraId="686575D0" w14:textId="77777777" w:rsidR="00BA216B" w:rsidRDefault="00BA216B" w:rsidP="00614F98"/>
                          <w:p w14:paraId="1765AC8B" w14:textId="77777777" w:rsidR="00BA216B" w:rsidRDefault="00BA216B" w:rsidP="00614F98"/>
                          <w:p w14:paraId="32990D44" w14:textId="77777777" w:rsidR="00BA216B" w:rsidRDefault="00BA216B" w:rsidP="00614F98"/>
                          <w:p w14:paraId="349EA918" w14:textId="77777777" w:rsidR="00BA216B" w:rsidRDefault="00BA216B" w:rsidP="00614F98"/>
                          <w:p w14:paraId="45C9CAD2" w14:textId="77777777" w:rsidR="00BA216B" w:rsidRDefault="00BA216B" w:rsidP="00614F98"/>
                          <w:p w14:paraId="6976B09B" w14:textId="77777777" w:rsidR="00BA216B" w:rsidRDefault="00BA216B" w:rsidP="00614F98"/>
                          <w:p w14:paraId="09620DBE" w14:textId="77777777" w:rsidR="00BA216B" w:rsidRDefault="00BA216B" w:rsidP="00614F98"/>
                          <w:p w14:paraId="11B5E6ED" w14:textId="77777777" w:rsidR="00BA216B" w:rsidRDefault="00BA216B" w:rsidP="00614F98"/>
                          <w:p w14:paraId="0A68CEB8" w14:textId="77777777" w:rsidR="00BA216B" w:rsidRDefault="00BA216B" w:rsidP="00614F98"/>
                          <w:p w14:paraId="71CF1A4B" w14:textId="77777777" w:rsidR="00BA216B" w:rsidRDefault="00BA216B" w:rsidP="00614F98"/>
                          <w:p w14:paraId="3130AAF4" w14:textId="77777777" w:rsidR="00BA216B" w:rsidRDefault="00BA216B" w:rsidP="00614F98"/>
                          <w:p w14:paraId="331B2849" w14:textId="77777777" w:rsidR="00BA216B" w:rsidRDefault="00BA216B" w:rsidP="00614F98"/>
                          <w:p w14:paraId="33E54399" w14:textId="77777777" w:rsidR="00BA216B" w:rsidRDefault="00BA216B" w:rsidP="00614F98"/>
                          <w:p w14:paraId="7D5F1E91" w14:textId="77777777" w:rsidR="00BA216B" w:rsidRDefault="00BA216B" w:rsidP="00614F98"/>
                          <w:p w14:paraId="4524A6A6" w14:textId="77777777" w:rsidR="00BA216B" w:rsidRDefault="00BA216B" w:rsidP="00614F98"/>
                          <w:p w14:paraId="2A19FF74" w14:textId="77777777" w:rsidR="00BA216B" w:rsidRDefault="00BA216B" w:rsidP="00614F98"/>
                          <w:p w14:paraId="4269D41D" w14:textId="77777777" w:rsidR="00BA216B" w:rsidRDefault="00BA216B" w:rsidP="00614F98"/>
                          <w:p w14:paraId="70FB479B" w14:textId="77777777" w:rsidR="00BA216B" w:rsidRDefault="00BA216B" w:rsidP="00614F98"/>
                          <w:p w14:paraId="72F6F4CD" w14:textId="77777777" w:rsidR="00BA216B" w:rsidRDefault="00BA216B" w:rsidP="00614F98"/>
                          <w:p w14:paraId="071A411B" w14:textId="77777777" w:rsidR="00BA216B" w:rsidRDefault="00BA216B" w:rsidP="00614F98"/>
                          <w:p w14:paraId="15405A30" w14:textId="77777777" w:rsidR="00BA216B" w:rsidRDefault="00BA216B" w:rsidP="00614F98"/>
                          <w:p w14:paraId="60D0B1D0" w14:textId="77777777" w:rsidR="00BA216B" w:rsidRDefault="00BA216B" w:rsidP="00614F98"/>
                          <w:p w14:paraId="41425240" w14:textId="77777777" w:rsidR="00BA216B" w:rsidRDefault="00BA216B" w:rsidP="00614F98"/>
                          <w:p w14:paraId="285A4B5A" w14:textId="77777777" w:rsidR="00BA216B" w:rsidRDefault="00BA216B" w:rsidP="00614F98"/>
                          <w:p w14:paraId="2B0976F7" w14:textId="77777777" w:rsidR="00BA216B" w:rsidRDefault="00BA216B" w:rsidP="00614F98"/>
                          <w:p w14:paraId="2525AF35" w14:textId="77777777" w:rsidR="00BA216B" w:rsidRDefault="00BA216B" w:rsidP="00614F98"/>
                          <w:p w14:paraId="31BF570D" w14:textId="77777777" w:rsidR="00BA216B" w:rsidRDefault="00BA216B" w:rsidP="00614F98"/>
                          <w:p w14:paraId="147B5C8D" w14:textId="77777777" w:rsidR="00BA216B" w:rsidRDefault="00BA216B" w:rsidP="00614F98"/>
                          <w:p w14:paraId="5B9A43FE" w14:textId="77777777" w:rsidR="00BA216B" w:rsidRDefault="00BA216B" w:rsidP="00614F98"/>
                          <w:p w14:paraId="482F5F02" w14:textId="77777777" w:rsidR="00BA216B" w:rsidRDefault="00BA216B" w:rsidP="00614F98"/>
                          <w:p w14:paraId="5C5CB39B" w14:textId="77777777" w:rsidR="00BA216B" w:rsidRDefault="00BA216B" w:rsidP="00614F98"/>
                          <w:p w14:paraId="6B632004" w14:textId="77777777" w:rsidR="00BA216B" w:rsidRDefault="00BA216B" w:rsidP="00614F98"/>
                          <w:p w14:paraId="54D02A12" w14:textId="77777777" w:rsidR="00BA216B" w:rsidRDefault="00BA216B" w:rsidP="00614F98"/>
                          <w:p w14:paraId="50EACEAD" w14:textId="77777777" w:rsidR="00BA216B" w:rsidRDefault="00BA216B" w:rsidP="00614F98"/>
                          <w:p w14:paraId="5B07B064" w14:textId="77777777" w:rsidR="00BA216B" w:rsidRDefault="00BA216B" w:rsidP="00614F98"/>
                          <w:p w14:paraId="5106DB99" w14:textId="77777777" w:rsidR="00BA216B" w:rsidRDefault="00BA216B" w:rsidP="00614F98"/>
                          <w:p w14:paraId="0F234C4F" w14:textId="77777777" w:rsidR="00BA216B" w:rsidRDefault="00BA216B" w:rsidP="00614F98"/>
                          <w:p w14:paraId="5833305D" w14:textId="77777777" w:rsidR="00BA216B" w:rsidRDefault="00BA216B" w:rsidP="00614F98"/>
                          <w:p w14:paraId="3ED34C6E" w14:textId="77777777" w:rsidR="00BA216B" w:rsidRDefault="00BA216B" w:rsidP="00614F98"/>
                          <w:p w14:paraId="4B280056" w14:textId="77777777" w:rsidR="00BA216B" w:rsidRDefault="00BA216B" w:rsidP="00614F98"/>
                          <w:p w14:paraId="58A1BE0E" w14:textId="77777777" w:rsidR="00BA216B" w:rsidRDefault="00BA216B" w:rsidP="00614F98"/>
                          <w:p w14:paraId="5004FE9E" w14:textId="77777777" w:rsidR="00BA216B" w:rsidRDefault="00BA216B" w:rsidP="00614F98"/>
                          <w:p w14:paraId="6AA8E3F0" w14:textId="77777777" w:rsidR="00BA216B" w:rsidRDefault="00BA216B" w:rsidP="00614F98"/>
                          <w:p w14:paraId="6C3D67A5" w14:textId="77777777" w:rsidR="00BA216B" w:rsidRDefault="00BA216B" w:rsidP="00614F98"/>
                          <w:p w14:paraId="0ABE0FA5" w14:textId="77777777" w:rsidR="00BA216B" w:rsidRDefault="00BA216B" w:rsidP="00614F98"/>
                          <w:p w14:paraId="386AD33B" w14:textId="77777777" w:rsidR="00BA216B" w:rsidRDefault="00BA216B" w:rsidP="00614F98"/>
                          <w:p w14:paraId="7536514D" w14:textId="77777777" w:rsidR="00BA216B" w:rsidRDefault="00BA216B" w:rsidP="00614F98"/>
                          <w:p w14:paraId="3FD9F321" w14:textId="77777777" w:rsidR="00BA216B" w:rsidRDefault="00BA216B" w:rsidP="00614F98"/>
                          <w:p w14:paraId="27511214" w14:textId="77777777" w:rsidR="00BA216B" w:rsidRDefault="00BA216B" w:rsidP="00614F98"/>
                          <w:p w14:paraId="6C2F61FA" w14:textId="77777777" w:rsidR="00BA216B" w:rsidRDefault="00BA216B" w:rsidP="00614F98"/>
                          <w:p w14:paraId="70CEB66B" w14:textId="77777777" w:rsidR="00BA216B" w:rsidRDefault="00BA216B" w:rsidP="00614F98"/>
                          <w:p w14:paraId="453917CA" w14:textId="77777777" w:rsidR="00BA216B" w:rsidRDefault="00BA216B" w:rsidP="00614F98"/>
                          <w:p w14:paraId="3A527008" w14:textId="77777777" w:rsidR="00BA216B" w:rsidRDefault="00BA216B" w:rsidP="00614F98"/>
                          <w:p w14:paraId="07A0BFF9" w14:textId="77777777" w:rsidR="00BA216B" w:rsidRDefault="00BA216B" w:rsidP="00614F98"/>
                          <w:p w14:paraId="3CF15780" w14:textId="77777777" w:rsidR="00BA216B" w:rsidRDefault="00BA216B" w:rsidP="00614F98"/>
                          <w:p w14:paraId="11B68B24" w14:textId="77777777" w:rsidR="00BA216B" w:rsidRDefault="00BA216B" w:rsidP="00614F98"/>
                          <w:p w14:paraId="23049C0D" w14:textId="77777777" w:rsidR="00BA216B" w:rsidRDefault="00BA216B" w:rsidP="00614F98"/>
                          <w:p w14:paraId="02E36C81" w14:textId="77777777" w:rsidR="00BA216B" w:rsidRDefault="00BA216B" w:rsidP="00614F98"/>
                          <w:p w14:paraId="69C632CE" w14:textId="77777777" w:rsidR="00BA216B" w:rsidRDefault="00BA216B" w:rsidP="00614F98"/>
                          <w:p w14:paraId="7397ED8A" w14:textId="77777777" w:rsidR="00BA216B" w:rsidRDefault="00BA216B" w:rsidP="00614F98"/>
                          <w:p w14:paraId="2680BCC6" w14:textId="77777777" w:rsidR="00BA216B" w:rsidRDefault="00BA216B" w:rsidP="00614F98"/>
                          <w:p w14:paraId="33D6B24D" w14:textId="77777777" w:rsidR="00BA216B" w:rsidRDefault="00BA216B" w:rsidP="00614F98"/>
                          <w:p w14:paraId="4E82FA8E" w14:textId="77777777" w:rsidR="00BA216B" w:rsidRDefault="00BA216B" w:rsidP="00614F98"/>
                          <w:p w14:paraId="11D2F779" w14:textId="77777777" w:rsidR="00BA216B" w:rsidRDefault="00BA216B" w:rsidP="00614F98"/>
                          <w:p w14:paraId="656CA749" w14:textId="77777777" w:rsidR="00BA216B" w:rsidRDefault="00BA216B" w:rsidP="00614F98"/>
                          <w:p w14:paraId="145A7C8E" w14:textId="77777777" w:rsidR="00BA216B" w:rsidRDefault="00BA216B" w:rsidP="00614F98"/>
                          <w:p w14:paraId="6E690FAD" w14:textId="77777777" w:rsidR="00BA216B" w:rsidRDefault="00BA216B" w:rsidP="00614F98"/>
                          <w:p w14:paraId="4F8B539C" w14:textId="77777777" w:rsidR="00BA216B" w:rsidRDefault="00BA216B" w:rsidP="00614F98"/>
                          <w:p w14:paraId="2F1379F0" w14:textId="77777777" w:rsidR="00BA216B" w:rsidRDefault="00BA216B" w:rsidP="00614F98"/>
                          <w:p w14:paraId="1939C61B" w14:textId="77777777" w:rsidR="00BA216B" w:rsidRDefault="00BA216B" w:rsidP="00614F98"/>
                          <w:p w14:paraId="5871AC16" w14:textId="77777777" w:rsidR="00BA216B" w:rsidRDefault="00BA216B" w:rsidP="00614F98"/>
                          <w:p w14:paraId="1BE39D43" w14:textId="77777777" w:rsidR="00BA216B" w:rsidRDefault="00BA216B" w:rsidP="00614F98"/>
                          <w:p w14:paraId="0614E1F2" w14:textId="77777777" w:rsidR="00BA216B" w:rsidRDefault="00BA216B" w:rsidP="00614F98"/>
                          <w:p w14:paraId="6A2CA2C8" w14:textId="77777777" w:rsidR="00BA216B" w:rsidRDefault="00BA216B" w:rsidP="00614F98"/>
                          <w:p w14:paraId="4D6DB064" w14:textId="77777777" w:rsidR="00BA216B" w:rsidRDefault="00BA216B" w:rsidP="00614F98"/>
                          <w:p w14:paraId="0414CF16" w14:textId="77777777" w:rsidR="00BA216B" w:rsidRDefault="00BA216B" w:rsidP="00614F98"/>
                          <w:p w14:paraId="2D5941E8" w14:textId="77777777" w:rsidR="00BA216B" w:rsidRDefault="00BA216B" w:rsidP="00614F98"/>
                          <w:p w14:paraId="54421CA0" w14:textId="77777777" w:rsidR="00BA216B" w:rsidRDefault="00BA216B" w:rsidP="00614F98"/>
                          <w:p w14:paraId="0750FA93" w14:textId="77777777" w:rsidR="00BA216B" w:rsidRDefault="00BA216B" w:rsidP="00614F98"/>
                          <w:p w14:paraId="48A981B7" w14:textId="77777777" w:rsidR="00BA216B" w:rsidRDefault="00BA216B" w:rsidP="00614F98"/>
                          <w:p w14:paraId="29E218AE" w14:textId="77777777" w:rsidR="00BA216B" w:rsidRDefault="00BA216B" w:rsidP="00614F98"/>
                          <w:p w14:paraId="61D9A4D3" w14:textId="77777777" w:rsidR="00BA216B" w:rsidRDefault="00BA216B" w:rsidP="00614F98"/>
                          <w:p w14:paraId="759515C8" w14:textId="77777777" w:rsidR="00BA216B" w:rsidRDefault="00BA216B" w:rsidP="00614F98"/>
                          <w:p w14:paraId="73717F68" w14:textId="77777777" w:rsidR="00BA216B" w:rsidRDefault="00BA216B" w:rsidP="00614F98"/>
                          <w:p w14:paraId="6431AC65" w14:textId="77777777" w:rsidR="00BA216B" w:rsidRDefault="00BA216B" w:rsidP="00614F98"/>
                          <w:p w14:paraId="60AF8305" w14:textId="77777777" w:rsidR="00BA216B" w:rsidRDefault="00BA216B" w:rsidP="00614F98"/>
                          <w:p w14:paraId="484238F9" w14:textId="77777777" w:rsidR="00BA216B" w:rsidRDefault="00BA216B" w:rsidP="00614F98"/>
                          <w:p w14:paraId="2F908059" w14:textId="77777777" w:rsidR="00BA216B" w:rsidRDefault="00BA216B" w:rsidP="00614F98"/>
                          <w:p w14:paraId="5598B2A5" w14:textId="77777777" w:rsidR="00BA216B" w:rsidRDefault="00BA216B" w:rsidP="00614F98"/>
                          <w:p w14:paraId="5E0A3563" w14:textId="77777777" w:rsidR="00BA216B" w:rsidRDefault="00BA216B" w:rsidP="00614F98"/>
                          <w:p w14:paraId="48AF01D0" w14:textId="77777777" w:rsidR="00BA216B" w:rsidRDefault="00BA216B" w:rsidP="00614F98"/>
                          <w:p w14:paraId="7CE56326" w14:textId="77777777" w:rsidR="00BA216B" w:rsidRDefault="00BA216B" w:rsidP="00614F98"/>
                          <w:p w14:paraId="071999CD" w14:textId="77777777" w:rsidR="00BA216B" w:rsidRDefault="00BA216B" w:rsidP="00614F98"/>
                          <w:p w14:paraId="7C2DFDA6" w14:textId="77777777" w:rsidR="00BA216B" w:rsidRDefault="00BA216B" w:rsidP="00614F98"/>
                          <w:p w14:paraId="0B68C1A5" w14:textId="77777777" w:rsidR="00BA216B" w:rsidRDefault="00BA216B" w:rsidP="00614F98"/>
                          <w:p w14:paraId="4CD97FA1" w14:textId="77777777" w:rsidR="00BA216B" w:rsidRDefault="00BA216B" w:rsidP="00614F98"/>
                          <w:p w14:paraId="4F020F2A" w14:textId="77777777" w:rsidR="00BA216B" w:rsidRDefault="00BA216B" w:rsidP="00614F98"/>
                          <w:p w14:paraId="1D0CA9A2" w14:textId="77777777" w:rsidR="00BA216B" w:rsidRDefault="00BA216B" w:rsidP="00614F98"/>
                          <w:p w14:paraId="09D46A7F" w14:textId="77777777" w:rsidR="00BA216B" w:rsidRDefault="00BA216B" w:rsidP="00614F98"/>
                          <w:p w14:paraId="350637EB" w14:textId="77777777" w:rsidR="00BA216B" w:rsidRDefault="00BA216B" w:rsidP="00614F98"/>
                          <w:p w14:paraId="4A9C0B89" w14:textId="77777777" w:rsidR="00BA216B" w:rsidRDefault="00BA216B" w:rsidP="00614F98"/>
                          <w:p w14:paraId="5F736674" w14:textId="77777777" w:rsidR="00BA216B" w:rsidRDefault="00BA216B" w:rsidP="00614F98"/>
                          <w:p w14:paraId="692E4841" w14:textId="77777777" w:rsidR="00BA216B" w:rsidRDefault="00BA216B" w:rsidP="00614F98"/>
                          <w:p w14:paraId="2F96D6D5" w14:textId="77777777" w:rsidR="00BA216B" w:rsidRDefault="00BA216B" w:rsidP="00614F98"/>
                          <w:p w14:paraId="48BC6E76" w14:textId="77777777" w:rsidR="00BA216B" w:rsidRDefault="00BA216B" w:rsidP="00614F98"/>
                          <w:p w14:paraId="7FE690D6" w14:textId="77777777" w:rsidR="00BA216B" w:rsidRDefault="00BA216B" w:rsidP="00614F98"/>
                          <w:p w14:paraId="4B4F5821" w14:textId="77777777" w:rsidR="00BA216B" w:rsidRDefault="00BA216B" w:rsidP="00614F98"/>
                          <w:p w14:paraId="3DF4C387" w14:textId="77777777" w:rsidR="00BA216B" w:rsidRDefault="00BA216B" w:rsidP="00614F98"/>
                          <w:p w14:paraId="71FDEE34" w14:textId="77777777" w:rsidR="00BA216B" w:rsidRDefault="00BA216B" w:rsidP="00614F98"/>
                          <w:p w14:paraId="35A82AC4" w14:textId="77777777" w:rsidR="00BA216B" w:rsidRDefault="00BA216B" w:rsidP="00614F98"/>
                          <w:p w14:paraId="0F7D6E02" w14:textId="77777777" w:rsidR="00BA216B" w:rsidRDefault="00BA216B" w:rsidP="00614F98"/>
                          <w:p w14:paraId="59F1FD2B" w14:textId="77777777" w:rsidR="00BA216B" w:rsidRDefault="00BA216B" w:rsidP="00614F98"/>
                          <w:p w14:paraId="338A4E89" w14:textId="77777777" w:rsidR="00BA216B" w:rsidRDefault="00BA216B" w:rsidP="00614F98"/>
                          <w:p w14:paraId="5BF3B788" w14:textId="77777777" w:rsidR="00BA216B" w:rsidRDefault="00BA216B" w:rsidP="00614F98"/>
                          <w:p w14:paraId="2FD4CD79" w14:textId="77777777" w:rsidR="00BA216B" w:rsidRDefault="00BA216B" w:rsidP="00614F98"/>
                          <w:p w14:paraId="11DB7878" w14:textId="77777777" w:rsidR="00BA216B" w:rsidRDefault="00BA216B" w:rsidP="00614F98"/>
                          <w:p w14:paraId="2BA96172" w14:textId="77777777" w:rsidR="00BA216B" w:rsidRDefault="00BA216B" w:rsidP="00614F98"/>
                          <w:p w14:paraId="1C0C21B1" w14:textId="77777777" w:rsidR="00BA216B" w:rsidRDefault="00BA216B" w:rsidP="00614F98"/>
                          <w:p w14:paraId="18753D86" w14:textId="77777777" w:rsidR="00BA216B" w:rsidRDefault="00BA216B" w:rsidP="00614F98"/>
                          <w:p w14:paraId="64C5F653" w14:textId="77777777" w:rsidR="00BA216B" w:rsidRDefault="00BA216B" w:rsidP="00614F98"/>
                          <w:p w14:paraId="1987B448" w14:textId="77777777" w:rsidR="00BA216B" w:rsidRDefault="00BA216B" w:rsidP="00614F98"/>
                          <w:p w14:paraId="061BF7BD" w14:textId="77777777" w:rsidR="00BA216B" w:rsidRDefault="00BA216B" w:rsidP="00614F98"/>
                          <w:p w14:paraId="79FBCF5E" w14:textId="77777777" w:rsidR="00BA216B" w:rsidRDefault="00BA216B" w:rsidP="00614F98"/>
                          <w:p w14:paraId="4C4F54D0" w14:textId="77777777" w:rsidR="00BA216B" w:rsidRDefault="00BA216B" w:rsidP="00614F98"/>
                          <w:p w14:paraId="1A759F95" w14:textId="77777777" w:rsidR="00BA216B" w:rsidRDefault="00BA216B" w:rsidP="00614F98"/>
                          <w:p w14:paraId="2D77DFD0" w14:textId="77777777" w:rsidR="00BA216B" w:rsidRDefault="00BA216B" w:rsidP="00614F98"/>
                          <w:p w14:paraId="6AD1E961" w14:textId="77777777" w:rsidR="00BA216B" w:rsidRDefault="00BA216B" w:rsidP="00614F98"/>
                          <w:p w14:paraId="11F31EA2" w14:textId="77777777" w:rsidR="00BA216B" w:rsidRDefault="00BA216B" w:rsidP="00614F98"/>
                          <w:p w14:paraId="36EAF203" w14:textId="77777777" w:rsidR="00BA216B" w:rsidRDefault="00BA216B" w:rsidP="00614F98"/>
                          <w:p w14:paraId="6E5329AA" w14:textId="77777777" w:rsidR="00BA216B" w:rsidRDefault="00BA216B" w:rsidP="00614F98"/>
                          <w:p w14:paraId="07725107" w14:textId="77777777" w:rsidR="00BA216B" w:rsidRDefault="00BA216B" w:rsidP="00614F98"/>
                          <w:p w14:paraId="479B2D2B" w14:textId="77777777" w:rsidR="00BA216B" w:rsidRDefault="00BA216B" w:rsidP="00614F98"/>
                          <w:p w14:paraId="2720AA3B" w14:textId="77777777" w:rsidR="00BA216B" w:rsidRDefault="00BA216B" w:rsidP="00614F98"/>
                          <w:p w14:paraId="2B2F6A95" w14:textId="77777777" w:rsidR="00BA216B" w:rsidRDefault="00BA216B" w:rsidP="00614F98"/>
                          <w:p w14:paraId="5518A51A" w14:textId="77777777" w:rsidR="00BA216B" w:rsidRDefault="00BA216B" w:rsidP="00614F98"/>
                          <w:p w14:paraId="2D82C185" w14:textId="77777777" w:rsidR="00BA216B" w:rsidRDefault="00BA216B" w:rsidP="00614F98"/>
                          <w:p w14:paraId="0C46D473" w14:textId="77777777" w:rsidR="00BA216B" w:rsidRDefault="00BA216B" w:rsidP="00614F98"/>
                          <w:p w14:paraId="1450FE0C" w14:textId="77777777" w:rsidR="00BA216B" w:rsidRDefault="00BA216B" w:rsidP="00614F98"/>
                          <w:p w14:paraId="022EC3AB" w14:textId="77777777" w:rsidR="00BA216B" w:rsidRDefault="00BA216B" w:rsidP="00614F98"/>
                          <w:p w14:paraId="5715182A" w14:textId="77777777" w:rsidR="00BA216B" w:rsidRDefault="00BA216B" w:rsidP="00614F98"/>
                          <w:p w14:paraId="5F4CE112" w14:textId="77777777" w:rsidR="00BA216B" w:rsidRDefault="00BA216B" w:rsidP="00614F98"/>
                          <w:p w14:paraId="236349E8" w14:textId="77777777" w:rsidR="00BA216B" w:rsidRDefault="00BA216B" w:rsidP="00614F98"/>
                          <w:p w14:paraId="3316FF02" w14:textId="77777777" w:rsidR="00BA216B" w:rsidRDefault="00BA216B" w:rsidP="00614F98"/>
                          <w:p w14:paraId="1441AC46" w14:textId="77777777" w:rsidR="00BA216B" w:rsidRDefault="00BA216B" w:rsidP="00614F98"/>
                          <w:p w14:paraId="367AA3EA" w14:textId="77777777" w:rsidR="00BA216B" w:rsidRDefault="00BA216B" w:rsidP="00614F98"/>
                          <w:p w14:paraId="19EF217A" w14:textId="77777777" w:rsidR="00BA216B" w:rsidRDefault="00BA216B" w:rsidP="00614F98"/>
                          <w:p w14:paraId="05E3F428" w14:textId="77777777" w:rsidR="00BA216B" w:rsidRDefault="00BA216B" w:rsidP="00614F98"/>
                          <w:p w14:paraId="151A43CD" w14:textId="77777777" w:rsidR="00BA216B" w:rsidRDefault="00BA216B" w:rsidP="00614F98"/>
                          <w:p w14:paraId="2BA7DBD3" w14:textId="77777777" w:rsidR="00BA216B" w:rsidRDefault="00BA216B" w:rsidP="00614F98"/>
                          <w:p w14:paraId="61A90B03" w14:textId="77777777" w:rsidR="00BA216B" w:rsidRDefault="00BA216B" w:rsidP="00614F98"/>
                          <w:p w14:paraId="2D18585E" w14:textId="77777777" w:rsidR="00BA216B" w:rsidRDefault="00BA216B" w:rsidP="00614F98"/>
                          <w:p w14:paraId="1A02E5AB" w14:textId="77777777" w:rsidR="00BA216B" w:rsidRDefault="00BA216B" w:rsidP="00614F98"/>
                          <w:p w14:paraId="7C318A96" w14:textId="77777777" w:rsidR="00BA216B" w:rsidRDefault="00BA216B" w:rsidP="00614F98"/>
                          <w:p w14:paraId="139EA8E9" w14:textId="77777777" w:rsidR="00BA216B" w:rsidRDefault="00BA216B" w:rsidP="00614F98"/>
                          <w:p w14:paraId="48C2B568" w14:textId="77777777" w:rsidR="00BA216B" w:rsidRDefault="00BA216B" w:rsidP="00614F98"/>
                          <w:p w14:paraId="70B62A8C" w14:textId="77777777" w:rsidR="00BA216B" w:rsidRDefault="00BA216B" w:rsidP="00614F98"/>
                          <w:p w14:paraId="178B3FE9" w14:textId="77777777" w:rsidR="00BA216B" w:rsidRDefault="00BA216B" w:rsidP="00614F98"/>
                          <w:p w14:paraId="541F9BA5" w14:textId="77777777" w:rsidR="00BA216B" w:rsidRDefault="00BA216B" w:rsidP="00614F98"/>
                          <w:p w14:paraId="5BA2E627" w14:textId="77777777" w:rsidR="00BA216B" w:rsidRDefault="00BA216B" w:rsidP="00614F98"/>
                          <w:p w14:paraId="13643E83" w14:textId="77777777" w:rsidR="00BA216B" w:rsidRDefault="00BA216B" w:rsidP="00614F98"/>
                          <w:p w14:paraId="07BEE0FD" w14:textId="77777777" w:rsidR="00BA216B" w:rsidRDefault="00BA216B" w:rsidP="00614F98"/>
                          <w:p w14:paraId="40CA02A2" w14:textId="77777777" w:rsidR="00BA216B" w:rsidRDefault="00BA216B" w:rsidP="00614F98"/>
                          <w:p w14:paraId="20D3C796" w14:textId="77777777" w:rsidR="00BA216B" w:rsidRDefault="00BA216B" w:rsidP="00614F98"/>
                          <w:p w14:paraId="779C8AF3" w14:textId="77777777" w:rsidR="00BA216B" w:rsidRDefault="00BA216B" w:rsidP="00614F98"/>
                          <w:p w14:paraId="4B8B74BA" w14:textId="77777777" w:rsidR="00BA216B" w:rsidRDefault="00BA216B" w:rsidP="00614F98"/>
                          <w:p w14:paraId="4009E580" w14:textId="77777777" w:rsidR="00BA216B" w:rsidRDefault="00BA216B" w:rsidP="00614F98"/>
                          <w:p w14:paraId="56B648D9" w14:textId="77777777" w:rsidR="00BA216B" w:rsidRDefault="00BA216B" w:rsidP="00614F98"/>
                          <w:p w14:paraId="2A159582" w14:textId="77777777" w:rsidR="00BA216B" w:rsidRDefault="00BA216B" w:rsidP="00614F98"/>
                          <w:p w14:paraId="19156C8D" w14:textId="77777777" w:rsidR="00BA216B" w:rsidRDefault="00BA216B" w:rsidP="00614F98"/>
                          <w:p w14:paraId="65F22C45" w14:textId="77777777" w:rsidR="00BA216B" w:rsidRDefault="00BA216B" w:rsidP="00614F98"/>
                          <w:p w14:paraId="1699451C" w14:textId="77777777" w:rsidR="00BA216B" w:rsidRDefault="00BA216B" w:rsidP="00614F98"/>
                          <w:p w14:paraId="10FD082F" w14:textId="77777777" w:rsidR="00BA216B" w:rsidRDefault="00BA216B" w:rsidP="00614F98"/>
                          <w:p w14:paraId="562FB1B7" w14:textId="77777777" w:rsidR="00BA216B" w:rsidRDefault="00BA216B" w:rsidP="00614F98"/>
                          <w:p w14:paraId="7EC18D9F" w14:textId="77777777" w:rsidR="00BA216B" w:rsidRDefault="00BA216B" w:rsidP="00614F98"/>
                          <w:p w14:paraId="62630C4A" w14:textId="77777777" w:rsidR="00BA216B" w:rsidRDefault="00BA216B" w:rsidP="00614F98"/>
                          <w:p w14:paraId="0CDB52B8" w14:textId="77777777" w:rsidR="00BA216B" w:rsidRDefault="00BA216B" w:rsidP="00614F98"/>
                          <w:p w14:paraId="55011C88" w14:textId="77777777" w:rsidR="00BA216B" w:rsidRDefault="00BA216B" w:rsidP="00614F98"/>
                          <w:p w14:paraId="26B07662" w14:textId="77777777" w:rsidR="00BA216B" w:rsidRDefault="00BA216B" w:rsidP="00614F98"/>
                          <w:p w14:paraId="5ABA536F" w14:textId="77777777" w:rsidR="00BA216B" w:rsidRDefault="00BA216B" w:rsidP="00614F98"/>
                          <w:p w14:paraId="391FAE41" w14:textId="77777777" w:rsidR="00BA216B" w:rsidRDefault="00BA216B" w:rsidP="00614F98"/>
                          <w:p w14:paraId="0F6CC0CB" w14:textId="77777777" w:rsidR="00BA216B" w:rsidRDefault="00BA216B" w:rsidP="00614F98"/>
                          <w:p w14:paraId="5A2CE2AB" w14:textId="77777777" w:rsidR="00BA216B" w:rsidRDefault="00BA216B" w:rsidP="00614F98"/>
                          <w:p w14:paraId="0700996F" w14:textId="77777777" w:rsidR="00BA216B" w:rsidRDefault="00BA216B" w:rsidP="00614F98"/>
                          <w:p w14:paraId="3D0AEC99" w14:textId="77777777" w:rsidR="00BA216B" w:rsidRDefault="00BA216B" w:rsidP="00614F98"/>
                          <w:p w14:paraId="6723890A" w14:textId="77777777" w:rsidR="00BA216B" w:rsidRDefault="00BA216B" w:rsidP="00614F98"/>
                          <w:p w14:paraId="594D2E35" w14:textId="77777777" w:rsidR="00BA216B" w:rsidRDefault="00BA216B" w:rsidP="00614F98"/>
                          <w:p w14:paraId="00F27E7A" w14:textId="77777777" w:rsidR="00BA216B" w:rsidRDefault="00BA216B" w:rsidP="00614F98"/>
                          <w:p w14:paraId="71EAABEA" w14:textId="77777777" w:rsidR="00BA216B" w:rsidRDefault="00BA216B" w:rsidP="00614F98"/>
                          <w:p w14:paraId="52D2268B" w14:textId="77777777" w:rsidR="00BA216B" w:rsidRDefault="00BA216B" w:rsidP="00614F98"/>
                          <w:p w14:paraId="631D9582" w14:textId="77777777" w:rsidR="00BA216B" w:rsidRDefault="00BA216B" w:rsidP="00614F98"/>
                          <w:p w14:paraId="00FD9577" w14:textId="77777777" w:rsidR="00BA216B" w:rsidRDefault="00BA216B" w:rsidP="00614F98"/>
                          <w:p w14:paraId="1B5BA5AA" w14:textId="77777777" w:rsidR="00BA216B" w:rsidRDefault="00BA216B" w:rsidP="00614F98"/>
                          <w:p w14:paraId="25EF1D6A" w14:textId="77777777" w:rsidR="00BA216B" w:rsidRDefault="00BA216B" w:rsidP="00614F98"/>
                          <w:p w14:paraId="61482264" w14:textId="77777777" w:rsidR="00BA216B" w:rsidRDefault="00BA216B" w:rsidP="00614F98"/>
                          <w:p w14:paraId="275C4556" w14:textId="77777777" w:rsidR="00BA216B" w:rsidRDefault="00BA216B" w:rsidP="00614F98"/>
                          <w:p w14:paraId="19DCBEB9" w14:textId="77777777" w:rsidR="00BA216B" w:rsidRDefault="00BA216B" w:rsidP="00614F98"/>
                          <w:p w14:paraId="448D87D0" w14:textId="77777777" w:rsidR="00BA216B" w:rsidRDefault="00BA216B" w:rsidP="00614F98"/>
                          <w:p w14:paraId="04A010C8" w14:textId="77777777" w:rsidR="00BA216B" w:rsidRDefault="00BA216B" w:rsidP="00614F98"/>
                          <w:p w14:paraId="0BB07072" w14:textId="77777777" w:rsidR="00BA216B" w:rsidRDefault="00BA216B" w:rsidP="00614F98"/>
                          <w:p w14:paraId="0AD68A34" w14:textId="77777777" w:rsidR="00BA216B" w:rsidRDefault="00BA216B" w:rsidP="00614F98"/>
                          <w:p w14:paraId="638096A0" w14:textId="77777777" w:rsidR="00BA216B" w:rsidRDefault="00BA216B" w:rsidP="00614F98"/>
                          <w:p w14:paraId="571F58A2" w14:textId="77777777" w:rsidR="00BA216B" w:rsidRDefault="00BA216B" w:rsidP="00614F98"/>
                          <w:p w14:paraId="689816E4" w14:textId="77777777" w:rsidR="00BA216B" w:rsidRDefault="00BA216B" w:rsidP="00614F98"/>
                          <w:p w14:paraId="2DB31314" w14:textId="77777777" w:rsidR="00BA216B" w:rsidRDefault="00BA216B" w:rsidP="00614F98"/>
                          <w:p w14:paraId="49EFAF78" w14:textId="77777777" w:rsidR="00BA216B" w:rsidRDefault="00BA216B" w:rsidP="00614F98"/>
                          <w:p w14:paraId="0B2B7A32" w14:textId="77777777" w:rsidR="00BA216B" w:rsidRDefault="00BA216B" w:rsidP="00614F98"/>
                          <w:p w14:paraId="1DFB7D59" w14:textId="77777777" w:rsidR="00BA216B" w:rsidRDefault="00BA216B" w:rsidP="00614F98"/>
                          <w:p w14:paraId="5404871D" w14:textId="77777777" w:rsidR="00BA216B" w:rsidRDefault="00BA216B" w:rsidP="00614F98"/>
                          <w:p w14:paraId="4CC03DD3" w14:textId="77777777" w:rsidR="00BA216B" w:rsidRDefault="00BA216B" w:rsidP="00614F98"/>
                          <w:p w14:paraId="06109CC6" w14:textId="77777777" w:rsidR="00BA216B" w:rsidRDefault="00BA216B" w:rsidP="00614F98"/>
                          <w:p w14:paraId="465B1898" w14:textId="77777777" w:rsidR="00BA216B" w:rsidRDefault="00BA216B" w:rsidP="00614F98"/>
                          <w:p w14:paraId="2FCB4FB1" w14:textId="77777777" w:rsidR="00BA216B" w:rsidRDefault="00BA216B" w:rsidP="00614F98"/>
                          <w:p w14:paraId="25BD164A" w14:textId="77777777" w:rsidR="00BA216B" w:rsidRDefault="00BA216B" w:rsidP="00614F98"/>
                          <w:p w14:paraId="620CD851" w14:textId="77777777" w:rsidR="00BA216B" w:rsidRDefault="00BA216B" w:rsidP="00614F98"/>
                          <w:p w14:paraId="21D3878D" w14:textId="77777777" w:rsidR="00BA216B" w:rsidRDefault="00BA216B" w:rsidP="00614F98"/>
                          <w:p w14:paraId="4B03E3D2" w14:textId="77777777" w:rsidR="00BA216B" w:rsidRDefault="00BA216B" w:rsidP="00614F98"/>
                          <w:p w14:paraId="6F47C095" w14:textId="77777777" w:rsidR="00BA216B" w:rsidRDefault="00BA216B" w:rsidP="00614F98"/>
                          <w:p w14:paraId="2EB41768" w14:textId="77777777" w:rsidR="00BA216B" w:rsidRDefault="00BA216B" w:rsidP="00614F98"/>
                          <w:p w14:paraId="4DF2AD3F" w14:textId="77777777" w:rsidR="00BA216B" w:rsidRDefault="00BA216B" w:rsidP="00614F98"/>
                          <w:p w14:paraId="71ED3A20" w14:textId="77777777" w:rsidR="00BA216B" w:rsidRDefault="00BA216B" w:rsidP="00614F98"/>
                          <w:p w14:paraId="34DBE193" w14:textId="77777777" w:rsidR="00BA216B" w:rsidRDefault="00BA216B" w:rsidP="00614F98"/>
                          <w:p w14:paraId="7269994B" w14:textId="77777777" w:rsidR="00BA216B" w:rsidRDefault="00BA216B" w:rsidP="00614F98"/>
                          <w:p w14:paraId="582ACABB" w14:textId="77777777" w:rsidR="00BA216B" w:rsidRDefault="00BA216B" w:rsidP="00614F98"/>
                          <w:p w14:paraId="7CB044C4" w14:textId="77777777" w:rsidR="00BA216B" w:rsidRDefault="00BA216B" w:rsidP="00614F98"/>
                          <w:p w14:paraId="114B156F" w14:textId="77777777" w:rsidR="00BA216B" w:rsidRDefault="00BA216B" w:rsidP="00614F98"/>
                          <w:p w14:paraId="0881EB1D" w14:textId="77777777" w:rsidR="00BA216B" w:rsidRDefault="00BA216B" w:rsidP="00614F98"/>
                          <w:p w14:paraId="7B257C51" w14:textId="77777777" w:rsidR="00BA216B" w:rsidRDefault="00BA216B" w:rsidP="00614F98"/>
                          <w:p w14:paraId="681F25E3" w14:textId="77777777" w:rsidR="00BA216B" w:rsidRDefault="00BA216B" w:rsidP="00614F98"/>
                          <w:p w14:paraId="0DFD560D" w14:textId="77777777" w:rsidR="00BA216B" w:rsidRDefault="00BA216B" w:rsidP="00614F98"/>
                          <w:p w14:paraId="4ADAE95E" w14:textId="77777777" w:rsidR="00BA216B" w:rsidRDefault="00BA216B" w:rsidP="00614F98"/>
                          <w:p w14:paraId="4B37A146" w14:textId="77777777" w:rsidR="00BA216B" w:rsidRDefault="00BA216B" w:rsidP="00614F98"/>
                          <w:p w14:paraId="3032EA60" w14:textId="77777777" w:rsidR="00BA216B" w:rsidRDefault="00BA216B" w:rsidP="00614F98"/>
                          <w:p w14:paraId="2C562697" w14:textId="77777777" w:rsidR="00BA216B" w:rsidRDefault="00BA216B" w:rsidP="00614F98"/>
                          <w:p w14:paraId="00132DCD" w14:textId="77777777" w:rsidR="00BA216B" w:rsidRDefault="00BA216B" w:rsidP="00614F98"/>
                          <w:p w14:paraId="7AD0B4C3" w14:textId="77777777" w:rsidR="00BA216B" w:rsidRDefault="00BA216B" w:rsidP="00614F98"/>
                          <w:p w14:paraId="33B38BE3" w14:textId="77777777" w:rsidR="00BA216B" w:rsidRDefault="00BA216B" w:rsidP="00614F98"/>
                          <w:p w14:paraId="0A0A4C13" w14:textId="77777777" w:rsidR="00BA216B" w:rsidRDefault="00BA216B" w:rsidP="00614F98"/>
                          <w:p w14:paraId="481528C1" w14:textId="77777777" w:rsidR="00BA216B" w:rsidRDefault="00BA216B" w:rsidP="00614F98"/>
                          <w:p w14:paraId="6EC94243" w14:textId="77777777" w:rsidR="00BA216B" w:rsidRDefault="00BA216B" w:rsidP="00614F98"/>
                          <w:p w14:paraId="39FFEF7D" w14:textId="77777777" w:rsidR="00BA216B" w:rsidRDefault="00BA216B" w:rsidP="00614F98"/>
                          <w:p w14:paraId="2A935EA9" w14:textId="77777777" w:rsidR="00BA216B" w:rsidRDefault="00BA216B" w:rsidP="00614F98"/>
                          <w:p w14:paraId="72A34179" w14:textId="77777777" w:rsidR="00BA216B" w:rsidRDefault="00BA216B" w:rsidP="00614F98"/>
                          <w:p w14:paraId="7C13B51E" w14:textId="77777777" w:rsidR="00BA216B" w:rsidRDefault="00BA216B" w:rsidP="00614F98"/>
                          <w:p w14:paraId="1B182AF9" w14:textId="77777777" w:rsidR="00BA216B" w:rsidRDefault="00BA216B" w:rsidP="00614F98"/>
                          <w:p w14:paraId="09355BAA" w14:textId="77777777" w:rsidR="00BA216B" w:rsidRDefault="00BA216B" w:rsidP="00614F98"/>
                          <w:p w14:paraId="5F0A4DFD" w14:textId="77777777" w:rsidR="00BA216B" w:rsidRDefault="00BA216B" w:rsidP="00614F98"/>
                          <w:p w14:paraId="295EDCD2" w14:textId="77777777" w:rsidR="00BA216B" w:rsidRDefault="00BA216B" w:rsidP="00614F98"/>
                          <w:p w14:paraId="374A2C12" w14:textId="77777777" w:rsidR="00BA216B" w:rsidRDefault="00BA216B" w:rsidP="00614F98"/>
                          <w:p w14:paraId="338988D4" w14:textId="77777777" w:rsidR="00BA216B" w:rsidRDefault="00BA216B" w:rsidP="00614F98"/>
                          <w:p w14:paraId="3E530222" w14:textId="77777777" w:rsidR="00BA216B" w:rsidRDefault="00BA216B" w:rsidP="00614F98"/>
                          <w:p w14:paraId="1185B962" w14:textId="77777777" w:rsidR="00BA216B" w:rsidRDefault="00BA216B" w:rsidP="00614F98"/>
                          <w:p w14:paraId="52258EB6" w14:textId="77777777" w:rsidR="00BA216B" w:rsidRDefault="00BA216B" w:rsidP="00614F98"/>
                          <w:p w14:paraId="05E0B91B" w14:textId="77777777" w:rsidR="00BA216B" w:rsidRDefault="00BA216B" w:rsidP="00614F98"/>
                          <w:p w14:paraId="192A043F" w14:textId="77777777" w:rsidR="00BA216B" w:rsidRDefault="00BA216B" w:rsidP="00614F98"/>
                          <w:p w14:paraId="7BF1AAA4" w14:textId="77777777" w:rsidR="00BA216B" w:rsidRDefault="00BA216B" w:rsidP="00614F98"/>
                          <w:p w14:paraId="012C59E8" w14:textId="77777777" w:rsidR="00BA216B" w:rsidRDefault="00BA216B" w:rsidP="00614F98"/>
                          <w:p w14:paraId="1D81C45E" w14:textId="77777777" w:rsidR="00BA216B" w:rsidRDefault="00BA216B" w:rsidP="00614F98"/>
                          <w:p w14:paraId="16570EA3" w14:textId="77777777" w:rsidR="00BA216B" w:rsidRDefault="00BA216B" w:rsidP="00614F98"/>
                          <w:p w14:paraId="24D942F1" w14:textId="77777777" w:rsidR="00BA216B" w:rsidRDefault="00BA216B" w:rsidP="00614F98"/>
                          <w:p w14:paraId="3DE9F0D4" w14:textId="77777777" w:rsidR="00BA216B" w:rsidRDefault="00BA216B" w:rsidP="00614F98"/>
                          <w:p w14:paraId="52C8CBF8" w14:textId="77777777" w:rsidR="00BA216B" w:rsidRDefault="00BA216B" w:rsidP="00614F98"/>
                          <w:p w14:paraId="7C45CE3E" w14:textId="77777777" w:rsidR="00BA216B" w:rsidRDefault="00BA216B" w:rsidP="00614F98"/>
                          <w:p w14:paraId="1D0628F8" w14:textId="77777777" w:rsidR="00BA216B" w:rsidRDefault="00BA216B" w:rsidP="00614F98"/>
                          <w:p w14:paraId="105E8318" w14:textId="77777777" w:rsidR="00BA216B" w:rsidRDefault="00BA216B" w:rsidP="00614F98"/>
                          <w:p w14:paraId="14D7F0C2" w14:textId="77777777" w:rsidR="00BA216B" w:rsidRDefault="00BA216B" w:rsidP="00614F98"/>
                          <w:p w14:paraId="3B3C0F6E" w14:textId="77777777" w:rsidR="00BA216B" w:rsidRDefault="00BA216B" w:rsidP="00614F98"/>
                          <w:p w14:paraId="0A28B758" w14:textId="77777777" w:rsidR="00BA216B" w:rsidRDefault="00BA216B" w:rsidP="00614F98"/>
                          <w:p w14:paraId="570E7047" w14:textId="77777777" w:rsidR="00BA216B" w:rsidRDefault="00BA216B" w:rsidP="00614F98"/>
                          <w:p w14:paraId="5FF62E4E" w14:textId="77777777" w:rsidR="00BA216B" w:rsidRDefault="00BA216B" w:rsidP="00614F98"/>
                          <w:p w14:paraId="025B505D" w14:textId="77777777" w:rsidR="00BA216B" w:rsidRDefault="00BA216B" w:rsidP="00614F98"/>
                          <w:p w14:paraId="0426B417" w14:textId="77777777" w:rsidR="00BA216B" w:rsidRDefault="00BA216B" w:rsidP="00614F98"/>
                          <w:p w14:paraId="5BD78197" w14:textId="77777777" w:rsidR="00BA216B" w:rsidRDefault="00BA216B" w:rsidP="00614F98"/>
                          <w:p w14:paraId="75936744" w14:textId="77777777" w:rsidR="00BA216B" w:rsidRDefault="00BA216B" w:rsidP="00614F98"/>
                          <w:p w14:paraId="32EDA26D" w14:textId="77777777" w:rsidR="00BA216B" w:rsidRDefault="00BA216B" w:rsidP="00614F98"/>
                          <w:p w14:paraId="617CF9DA" w14:textId="77777777" w:rsidR="00BA216B" w:rsidRDefault="00BA216B" w:rsidP="00614F98"/>
                          <w:p w14:paraId="1289FA43" w14:textId="77777777" w:rsidR="00BA216B" w:rsidRDefault="00BA216B" w:rsidP="00614F98"/>
                          <w:p w14:paraId="52529C8D" w14:textId="77777777" w:rsidR="00BA216B" w:rsidRDefault="00BA216B" w:rsidP="00614F98"/>
                          <w:p w14:paraId="464CC09D" w14:textId="77777777" w:rsidR="00BA216B" w:rsidRDefault="00BA216B" w:rsidP="00614F98"/>
                          <w:p w14:paraId="09861663" w14:textId="77777777" w:rsidR="00BA216B" w:rsidRDefault="00BA216B" w:rsidP="00614F98"/>
                          <w:p w14:paraId="78159526" w14:textId="77777777" w:rsidR="00BA216B" w:rsidRDefault="00BA216B" w:rsidP="00614F98"/>
                          <w:p w14:paraId="6F07D40E" w14:textId="77777777" w:rsidR="00BA216B" w:rsidRDefault="00BA216B" w:rsidP="00614F98"/>
                          <w:p w14:paraId="1A5F03AA" w14:textId="77777777" w:rsidR="00BA216B" w:rsidRDefault="00BA216B" w:rsidP="00614F98"/>
                          <w:p w14:paraId="4A1C5DDC" w14:textId="77777777" w:rsidR="00BA216B" w:rsidRDefault="00BA216B" w:rsidP="00614F98"/>
                          <w:p w14:paraId="3D49973D" w14:textId="77777777" w:rsidR="00BA216B" w:rsidRDefault="00BA216B" w:rsidP="00614F98"/>
                          <w:p w14:paraId="4B3BE297" w14:textId="77777777" w:rsidR="00BA216B" w:rsidRDefault="00BA216B" w:rsidP="00614F98"/>
                          <w:p w14:paraId="5370961E" w14:textId="77777777" w:rsidR="00BA216B" w:rsidRDefault="00BA216B" w:rsidP="00614F98"/>
                          <w:p w14:paraId="213BDFE2" w14:textId="77777777" w:rsidR="00BA216B" w:rsidRDefault="00BA216B" w:rsidP="00614F98"/>
                          <w:p w14:paraId="1108928F" w14:textId="77777777" w:rsidR="00BA216B" w:rsidRDefault="00BA216B" w:rsidP="00614F98"/>
                          <w:p w14:paraId="10EB26EF" w14:textId="77777777" w:rsidR="00BA216B" w:rsidRDefault="00BA216B" w:rsidP="00614F98"/>
                          <w:p w14:paraId="28414E08" w14:textId="77777777" w:rsidR="00BA216B" w:rsidRDefault="00BA216B" w:rsidP="00614F98"/>
                          <w:p w14:paraId="6C5B4D04" w14:textId="77777777" w:rsidR="00BA216B" w:rsidRDefault="00BA216B" w:rsidP="00614F98"/>
                          <w:p w14:paraId="05A67091" w14:textId="77777777" w:rsidR="00BA216B" w:rsidRDefault="00BA216B" w:rsidP="00614F98"/>
                          <w:p w14:paraId="5D39238B" w14:textId="77777777" w:rsidR="00BA216B" w:rsidRDefault="00BA216B" w:rsidP="00614F98"/>
                          <w:p w14:paraId="74158687" w14:textId="77777777" w:rsidR="00BA216B" w:rsidRDefault="00BA216B" w:rsidP="00614F98"/>
                          <w:p w14:paraId="78D6CC9F" w14:textId="77777777" w:rsidR="00BA216B" w:rsidRDefault="00BA216B" w:rsidP="00614F98"/>
                          <w:p w14:paraId="6374D909" w14:textId="77777777" w:rsidR="00BA216B" w:rsidRDefault="00BA216B" w:rsidP="00614F98"/>
                          <w:p w14:paraId="14B7100E" w14:textId="77777777" w:rsidR="00BA216B" w:rsidRDefault="00BA216B" w:rsidP="00614F98"/>
                          <w:p w14:paraId="4DEF9E22" w14:textId="77777777" w:rsidR="00BA216B" w:rsidRDefault="00BA216B" w:rsidP="00614F98"/>
                          <w:p w14:paraId="7C926F44" w14:textId="77777777" w:rsidR="00BA216B" w:rsidRDefault="00BA216B" w:rsidP="00614F98"/>
                          <w:p w14:paraId="18C379A5" w14:textId="77777777" w:rsidR="00BA216B" w:rsidRDefault="00BA216B" w:rsidP="00614F98"/>
                          <w:p w14:paraId="1E1E5ED3" w14:textId="77777777" w:rsidR="00BA216B" w:rsidRDefault="00BA216B" w:rsidP="00614F98"/>
                          <w:p w14:paraId="0E287AC1" w14:textId="77777777" w:rsidR="00BA216B" w:rsidRDefault="00BA216B" w:rsidP="00614F98"/>
                          <w:p w14:paraId="41F9F722" w14:textId="77777777" w:rsidR="00BA216B" w:rsidRDefault="00BA216B" w:rsidP="00614F98"/>
                          <w:p w14:paraId="2D8AB5F5" w14:textId="77777777" w:rsidR="00BA216B" w:rsidRDefault="00BA216B" w:rsidP="00614F98"/>
                          <w:p w14:paraId="3D735358" w14:textId="77777777" w:rsidR="00BA216B" w:rsidRDefault="00BA216B" w:rsidP="00614F98"/>
                          <w:p w14:paraId="0C511A8F" w14:textId="77777777" w:rsidR="00BA216B" w:rsidRDefault="00BA216B" w:rsidP="00614F98"/>
                          <w:p w14:paraId="1E748D49" w14:textId="77777777" w:rsidR="00BA216B" w:rsidRDefault="00BA216B" w:rsidP="00614F98"/>
                          <w:p w14:paraId="785CD8DF" w14:textId="77777777" w:rsidR="00BA216B" w:rsidRDefault="00BA216B" w:rsidP="00614F98"/>
                          <w:p w14:paraId="1CF8DB6D" w14:textId="77777777" w:rsidR="00BA216B" w:rsidRDefault="00BA216B" w:rsidP="00614F98"/>
                          <w:p w14:paraId="1206942E" w14:textId="77777777" w:rsidR="00BA216B" w:rsidRDefault="00BA216B" w:rsidP="00614F98"/>
                          <w:p w14:paraId="216F694D" w14:textId="77777777" w:rsidR="00BA216B" w:rsidRDefault="00BA216B" w:rsidP="00614F98"/>
                          <w:p w14:paraId="4A27787A" w14:textId="77777777" w:rsidR="00BA216B" w:rsidRDefault="00BA216B" w:rsidP="00614F98"/>
                          <w:p w14:paraId="6745C16D" w14:textId="77777777" w:rsidR="00BA216B" w:rsidRDefault="00BA216B" w:rsidP="00614F98"/>
                          <w:p w14:paraId="7A1A5C05" w14:textId="77777777" w:rsidR="00BA216B" w:rsidRDefault="00BA216B" w:rsidP="00614F98"/>
                          <w:p w14:paraId="60491B75" w14:textId="77777777" w:rsidR="00BA216B" w:rsidRDefault="00BA216B" w:rsidP="00614F98"/>
                          <w:p w14:paraId="6FAF4A37" w14:textId="77777777" w:rsidR="00BA216B" w:rsidRDefault="00BA216B" w:rsidP="00614F98"/>
                          <w:p w14:paraId="32BF23B5" w14:textId="77777777" w:rsidR="00BA216B" w:rsidRDefault="00BA216B" w:rsidP="00614F98"/>
                          <w:p w14:paraId="69C996D1" w14:textId="77777777" w:rsidR="00BA216B" w:rsidRDefault="00BA216B" w:rsidP="00614F98"/>
                          <w:p w14:paraId="75ABB560" w14:textId="77777777" w:rsidR="00BA216B" w:rsidRDefault="00BA216B" w:rsidP="00614F98"/>
                          <w:p w14:paraId="575A21D4" w14:textId="77777777" w:rsidR="00BA216B" w:rsidRDefault="00BA216B" w:rsidP="00614F98"/>
                          <w:p w14:paraId="37D0A8E5" w14:textId="77777777" w:rsidR="00BA216B" w:rsidRDefault="00BA216B" w:rsidP="00614F98"/>
                          <w:p w14:paraId="5AEC1BBA" w14:textId="77777777" w:rsidR="00BA216B" w:rsidRDefault="00BA216B" w:rsidP="00614F98"/>
                          <w:p w14:paraId="2EF093CD" w14:textId="77777777" w:rsidR="00BA216B" w:rsidRDefault="00BA216B" w:rsidP="00614F98"/>
                          <w:p w14:paraId="5E62E228" w14:textId="77777777" w:rsidR="00BA216B" w:rsidRDefault="00BA216B" w:rsidP="00614F98"/>
                          <w:p w14:paraId="128B0BB3" w14:textId="77777777" w:rsidR="00BA216B" w:rsidRDefault="00BA216B" w:rsidP="00614F98"/>
                          <w:p w14:paraId="7B4C8C78" w14:textId="77777777" w:rsidR="00BA216B" w:rsidRDefault="00BA216B" w:rsidP="00614F98"/>
                          <w:p w14:paraId="42B5CB82" w14:textId="77777777" w:rsidR="00BA216B" w:rsidRDefault="00BA216B" w:rsidP="00614F98"/>
                          <w:p w14:paraId="534D1411" w14:textId="77777777" w:rsidR="00BA216B" w:rsidRDefault="00BA216B" w:rsidP="00614F98"/>
                          <w:p w14:paraId="4F07A1D9" w14:textId="77777777" w:rsidR="00BA216B" w:rsidRDefault="00BA216B" w:rsidP="00614F98"/>
                          <w:p w14:paraId="72D8DB38" w14:textId="77777777" w:rsidR="00BA216B" w:rsidRDefault="00BA216B" w:rsidP="00614F98"/>
                          <w:p w14:paraId="045EE7F0" w14:textId="77777777" w:rsidR="00BA216B" w:rsidRDefault="00BA216B" w:rsidP="00614F98"/>
                          <w:p w14:paraId="47F48794" w14:textId="77777777" w:rsidR="00BA216B" w:rsidRDefault="00BA216B" w:rsidP="00614F98"/>
                          <w:p w14:paraId="0B0204BF" w14:textId="77777777" w:rsidR="00BA216B" w:rsidRDefault="00BA216B" w:rsidP="00614F98"/>
                          <w:p w14:paraId="677CCDE7" w14:textId="77777777" w:rsidR="00BA216B" w:rsidRDefault="00BA216B" w:rsidP="00614F98"/>
                          <w:p w14:paraId="39F411CD" w14:textId="77777777" w:rsidR="00BA216B" w:rsidRDefault="00BA216B" w:rsidP="00614F98"/>
                          <w:p w14:paraId="635BBB1D" w14:textId="77777777" w:rsidR="00BA216B" w:rsidRDefault="00BA216B" w:rsidP="00614F98"/>
                          <w:p w14:paraId="512638FA" w14:textId="77777777" w:rsidR="00BA216B" w:rsidRDefault="00BA216B" w:rsidP="00614F98"/>
                          <w:p w14:paraId="4264A8CF" w14:textId="77777777" w:rsidR="00BA216B" w:rsidRDefault="00BA216B" w:rsidP="00614F98"/>
                          <w:p w14:paraId="2AACECCF" w14:textId="77777777" w:rsidR="00BA216B" w:rsidRDefault="00BA216B" w:rsidP="00614F98"/>
                          <w:p w14:paraId="47059259" w14:textId="77777777" w:rsidR="00BA216B" w:rsidRDefault="00BA216B" w:rsidP="00614F98"/>
                          <w:p w14:paraId="3BCC2F4F" w14:textId="77777777" w:rsidR="00BA216B" w:rsidRDefault="00BA216B" w:rsidP="00614F98"/>
                          <w:p w14:paraId="233FAE69" w14:textId="77777777" w:rsidR="00BA216B" w:rsidRDefault="00BA216B" w:rsidP="00614F98"/>
                          <w:p w14:paraId="5D12BB46" w14:textId="77777777" w:rsidR="00BA216B" w:rsidRDefault="00BA216B" w:rsidP="00614F98"/>
                          <w:p w14:paraId="32A7510F" w14:textId="77777777" w:rsidR="00BA216B" w:rsidRDefault="00BA216B" w:rsidP="00614F98"/>
                          <w:p w14:paraId="57DD841D" w14:textId="77777777" w:rsidR="00BA216B" w:rsidRDefault="00BA216B" w:rsidP="00614F98"/>
                          <w:p w14:paraId="68223A4E" w14:textId="77777777" w:rsidR="00BA216B" w:rsidRDefault="00BA216B" w:rsidP="00614F98"/>
                          <w:p w14:paraId="0423A026" w14:textId="77777777" w:rsidR="00BA216B" w:rsidRDefault="00BA216B" w:rsidP="00614F98"/>
                          <w:p w14:paraId="65C3952A" w14:textId="77777777" w:rsidR="00BA216B" w:rsidRDefault="00BA216B" w:rsidP="00614F98"/>
                          <w:p w14:paraId="1B3E516A" w14:textId="77777777" w:rsidR="00BA216B" w:rsidRDefault="00BA216B" w:rsidP="00614F98"/>
                          <w:p w14:paraId="40C60B3A" w14:textId="77777777" w:rsidR="00BA216B" w:rsidRDefault="00BA216B" w:rsidP="00614F98"/>
                          <w:p w14:paraId="08A980FF" w14:textId="77777777" w:rsidR="00BA216B" w:rsidRDefault="00BA216B" w:rsidP="00614F98"/>
                          <w:p w14:paraId="69C670B4" w14:textId="77777777" w:rsidR="00BA216B" w:rsidRDefault="00BA216B" w:rsidP="00614F98"/>
                          <w:p w14:paraId="7CDEA0D3" w14:textId="77777777" w:rsidR="00BA216B" w:rsidRDefault="00BA216B" w:rsidP="00614F98"/>
                          <w:p w14:paraId="03CCAD07" w14:textId="77777777" w:rsidR="00BA216B" w:rsidRDefault="00BA216B" w:rsidP="00614F98"/>
                          <w:p w14:paraId="5E168815" w14:textId="77777777" w:rsidR="00BA216B" w:rsidRDefault="00BA216B" w:rsidP="00614F98"/>
                          <w:p w14:paraId="216F83B8" w14:textId="77777777" w:rsidR="00BA216B" w:rsidRDefault="00BA216B" w:rsidP="00614F98"/>
                          <w:p w14:paraId="4E1CE782" w14:textId="77777777" w:rsidR="00BA216B" w:rsidRDefault="00BA216B" w:rsidP="00614F98"/>
                          <w:p w14:paraId="45EA52DF" w14:textId="77777777" w:rsidR="00BA216B" w:rsidRDefault="00BA216B" w:rsidP="00614F98"/>
                          <w:p w14:paraId="497A1D63" w14:textId="77777777" w:rsidR="00BA216B" w:rsidRDefault="00BA216B" w:rsidP="00614F98"/>
                          <w:p w14:paraId="6CC639C7" w14:textId="77777777" w:rsidR="00BA216B" w:rsidRDefault="00BA216B" w:rsidP="00614F98"/>
                          <w:p w14:paraId="0BA366D4" w14:textId="77777777" w:rsidR="00BA216B" w:rsidRDefault="00BA216B" w:rsidP="00614F98"/>
                          <w:p w14:paraId="16AC9D46" w14:textId="77777777" w:rsidR="00BA216B" w:rsidRDefault="00BA216B" w:rsidP="00614F98"/>
                          <w:p w14:paraId="771A3A21" w14:textId="77777777" w:rsidR="00BA216B" w:rsidRDefault="00BA216B" w:rsidP="00614F98"/>
                          <w:p w14:paraId="4434EA91" w14:textId="77777777" w:rsidR="00BA216B" w:rsidRDefault="00BA216B" w:rsidP="00614F98"/>
                          <w:p w14:paraId="3D1789C7" w14:textId="77777777" w:rsidR="00BA216B" w:rsidRDefault="00BA216B" w:rsidP="00614F98"/>
                          <w:p w14:paraId="4B0D6D9C" w14:textId="77777777" w:rsidR="00BA216B" w:rsidRDefault="00BA216B" w:rsidP="00614F98"/>
                          <w:p w14:paraId="5D32DD1A" w14:textId="77777777" w:rsidR="00BA216B" w:rsidRDefault="00BA216B" w:rsidP="00614F98"/>
                          <w:p w14:paraId="035909B6" w14:textId="77777777" w:rsidR="00BA216B" w:rsidRDefault="00BA216B" w:rsidP="00614F98"/>
                          <w:p w14:paraId="09D647BD" w14:textId="77777777" w:rsidR="00BA216B" w:rsidRDefault="00BA216B" w:rsidP="00614F98"/>
                          <w:p w14:paraId="7C8ACF1C" w14:textId="77777777" w:rsidR="00BA216B" w:rsidRDefault="00BA216B" w:rsidP="00614F98"/>
                          <w:p w14:paraId="743860E0" w14:textId="77777777" w:rsidR="00BA216B" w:rsidRDefault="00BA216B" w:rsidP="00614F98"/>
                          <w:p w14:paraId="31E96D62" w14:textId="77777777" w:rsidR="00BA216B" w:rsidRDefault="00BA216B" w:rsidP="00614F98"/>
                          <w:p w14:paraId="631613C1" w14:textId="77777777" w:rsidR="00BA216B" w:rsidRDefault="00BA216B" w:rsidP="00614F98"/>
                          <w:p w14:paraId="6100B412" w14:textId="77777777" w:rsidR="00BA216B" w:rsidRDefault="00BA216B" w:rsidP="00614F98"/>
                          <w:p w14:paraId="7308F206" w14:textId="77777777" w:rsidR="00BA216B" w:rsidRDefault="00BA216B" w:rsidP="00614F98"/>
                          <w:p w14:paraId="3939C811" w14:textId="77777777" w:rsidR="00BA216B" w:rsidRDefault="00BA216B" w:rsidP="00614F98"/>
                          <w:p w14:paraId="78BCFFA0" w14:textId="77777777" w:rsidR="00BA216B" w:rsidRDefault="00BA216B" w:rsidP="00614F98"/>
                          <w:p w14:paraId="05A799F6" w14:textId="77777777" w:rsidR="00BA216B" w:rsidRDefault="00BA216B" w:rsidP="00614F98"/>
                          <w:p w14:paraId="09CA1729" w14:textId="77777777" w:rsidR="00BA216B" w:rsidRDefault="00BA216B" w:rsidP="00614F98"/>
                          <w:p w14:paraId="28E73A7D" w14:textId="77777777" w:rsidR="00BA216B" w:rsidRDefault="00BA216B" w:rsidP="00614F98"/>
                          <w:p w14:paraId="49BBA8E6" w14:textId="77777777" w:rsidR="00BA216B" w:rsidRDefault="00BA216B" w:rsidP="00614F98"/>
                          <w:p w14:paraId="3F4B5114" w14:textId="77777777" w:rsidR="00BA216B" w:rsidRDefault="00BA216B" w:rsidP="00614F98"/>
                          <w:p w14:paraId="477237B8" w14:textId="77777777" w:rsidR="00BA216B" w:rsidRDefault="00BA216B" w:rsidP="00614F98"/>
                          <w:p w14:paraId="03D06451" w14:textId="77777777" w:rsidR="00BA216B" w:rsidRDefault="00BA216B" w:rsidP="00614F98"/>
                          <w:p w14:paraId="6CA51C10" w14:textId="77777777" w:rsidR="00BA216B" w:rsidRDefault="00BA216B" w:rsidP="00614F98"/>
                          <w:p w14:paraId="15328B33" w14:textId="77777777" w:rsidR="00BA216B" w:rsidRDefault="00BA216B" w:rsidP="00614F98"/>
                          <w:p w14:paraId="4F12E0E5" w14:textId="77777777" w:rsidR="00BA216B" w:rsidRDefault="00BA216B" w:rsidP="00614F98"/>
                          <w:p w14:paraId="224A81F7" w14:textId="77777777" w:rsidR="00BA216B" w:rsidRDefault="00BA216B" w:rsidP="00614F98"/>
                          <w:p w14:paraId="1F68B33B" w14:textId="77777777" w:rsidR="00BA216B" w:rsidRDefault="00BA216B" w:rsidP="00614F98"/>
                          <w:p w14:paraId="0EB09163" w14:textId="77777777" w:rsidR="00BA216B" w:rsidRDefault="00BA216B" w:rsidP="00614F98"/>
                          <w:p w14:paraId="26C64A39" w14:textId="77777777" w:rsidR="00BA216B" w:rsidRDefault="00BA216B" w:rsidP="00614F98"/>
                          <w:p w14:paraId="201A3C95" w14:textId="77777777" w:rsidR="00BA216B" w:rsidRDefault="00BA216B" w:rsidP="00614F98"/>
                          <w:p w14:paraId="2992EBBC" w14:textId="77777777" w:rsidR="00BA216B" w:rsidRDefault="00BA216B" w:rsidP="00614F98"/>
                          <w:p w14:paraId="046A4957" w14:textId="77777777" w:rsidR="00BA216B" w:rsidRDefault="00BA216B" w:rsidP="00614F98"/>
                          <w:p w14:paraId="7C8C515D" w14:textId="77777777" w:rsidR="00BA216B" w:rsidRDefault="00BA216B" w:rsidP="00614F98"/>
                          <w:p w14:paraId="2E1A56EB" w14:textId="77777777" w:rsidR="00BA216B" w:rsidRDefault="00BA216B" w:rsidP="00614F98"/>
                          <w:p w14:paraId="43855235" w14:textId="77777777" w:rsidR="00BA216B" w:rsidRDefault="00BA216B" w:rsidP="00614F98"/>
                          <w:p w14:paraId="6CAF971D" w14:textId="77777777" w:rsidR="00BA216B" w:rsidRDefault="00BA216B" w:rsidP="00614F98"/>
                          <w:p w14:paraId="274527E7" w14:textId="77777777" w:rsidR="00BA216B" w:rsidRDefault="00BA216B" w:rsidP="00614F98"/>
                          <w:p w14:paraId="23187FD8" w14:textId="77777777" w:rsidR="00BA216B" w:rsidRDefault="00BA216B" w:rsidP="00614F98"/>
                          <w:p w14:paraId="7DED3A69" w14:textId="77777777" w:rsidR="00BA216B" w:rsidRDefault="00BA216B" w:rsidP="00614F98"/>
                          <w:p w14:paraId="10E6D026" w14:textId="77777777" w:rsidR="00BA216B" w:rsidRDefault="00BA216B" w:rsidP="00614F98"/>
                          <w:p w14:paraId="01CBFAFB" w14:textId="77777777" w:rsidR="00BA216B" w:rsidRDefault="00BA216B" w:rsidP="00614F98"/>
                          <w:p w14:paraId="09681301" w14:textId="77777777" w:rsidR="00BA216B" w:rsidRDefault="00BA216B" w:rsidP="00614F98"/>
                          <w:p w14:paraId="78ADBA18" w14:textId="77777777" w:rsidR="00BA216B" w:rsidRDefault="00BA216B" w:rsidP="00614F98"/>
                          <w:p w14:paraId="3BC92C69" w14:textId="77777777" w:rsidR="00BA216B" w:rsidRDefault="00BA216B" w:rsidP="00614F98"/>
                          <w:p w14:paraId="2FB992E2" w14:textId="77777777" w:rsidR="00BA216B" w:rsidRDefault="00BA216B" w:rsidP="00614F98"/>
                          <w:p w14:paraId="7D44C0AA" w14:textId="77777777" w:rsidR="00BA216B" w:rsidRDefault="00BA216B" w:rsidP="00614F98"/>
                          <w:p w14:paraId="51A02E6C" w14:textId="77777777" w:rsidR="00BA216B" w:rsidRDefault="00BA216B" w:rsidP="00614F98"/>
                          <w:p w14:paraId="0921B809" w14:textId="77777777" w:rsidR="00BA216B" w:rsidRDefault="00BA216B" w:rsidP="00614F98"/>
                          <w:p w14:paraId="6D9DD9BA" w14:textId="77777777" w:rsidR="00BA216B" w:rsidRDefault="00BA216B" w:rsidP="00614F98"/>
                          <w:p w14:paraId="5BB6B811" w14:textId="77777777" w:rsidR="00BA216B" w:rsidRDefault="00BA216B" w:rsidP="00614F98"/>
                          <w:p w14:paraId="0BC05BFD" w14:textId="77777777" w:rsidR="00BA216B" w:rsidRDefault="00BA216B" w:rsidP="00614F98"/>
                          <w:p w14:paraId="6D95BD64" w14:textId="77777777" w:rsidR="00BA216B" w:rsidRDefault="00BA216B" w:rsidP="00614F98"/>
                          <w:p w14:paraId="248FA648" w14:textId="77777777" w:rsidR="00BA216B" w:rsidRDefault="00BA216B" w:rsidP="00614F98"/>
                          <w:p w14:paraId="35EAE2DC" w14:textId="77777777" w:rsidR="00BA216B" w:rsidRDefault="00BA216B" w:rsidP="00614F98"/>
                          <w:p w14:paraId="0F0DEF70" w14:textId="77777777" w:rsidR="00BA216B" w:rsidRDefault="00BA216B" w:rsidP="00614F98"/>
                          <w:p w14:paraId="24A7432D" w14:textId="77777777" w:rsidR="00BA216B" w:rsidRDefault="00BA216B" w:rsidP="00614F98"/>
                          <w:p w14:paraId="3FC8E49F" w14:textId="77777777" w:rsidR="00BA216B" w:rsidRDefault="00BA216B" w:rsidP="00614F98"/>
                          <w:p w14:paraId="18F78859" w14:textId="77777777" w:rsidR="00BA216B" w:rsidRDefault="00BA216B" w:rsidP="00614F98"/>
                          <w:p w14:paraId="6B3676FA" w14:textId="77777777" w:rsidR="00BA216B" w:rsidRDefault="00BA216B" w:rsidP="00614F98"/>
                          <w:p w14:paraId="237F3AF3" w14:textId="77777777" w:rsidR="00BA216B" w:rsidRDefault="00BA216B" w:rsidP="00614F98"/>
                          <w:p w14:paraId="630545EE" w14:textId="77777777" w:rsidR="00BA216B" w:rsidRDefault="00BA216B" w:rsidP="00614F98"/>
                          <w:p w14:paraId="5C58AA81" w14:textId="77777777" w:rsidR="00BA216B" w:rsidRDefault="00BA216B" w:rsidP="00614F98"/>
                          <w:p w14:paraId="5091F80B" w14:textId="77777777" w:rsidR="00BA216B" w:rsidRDefault="00BA216B" w:rsidP="00614F98"/>
                          <w:p w14:paraId="0AE5AE64" w14:textId="77777777" w:rsidR="00BA216B" w:rsidRDefault="00BA216B" w:rsidP="00614F98"/>
                          <w:p w14:paraId="285FF77D" w14:textId="77777777" w:rsidR="00BA216B" w:rsidRDefault="00BA216B" w:rsidP="00614F98"/>
                          <w:p w14:paraId="04A642FE" w14:textId="77777777" w:rsidR="00BA216B" w:rsidRDefault="00BA216B" w:rsidP="00614F98"/>
                          <w:p w14:paraId="7964AFCF" w14:textId="77777777" w:rsidR="00BA216B" w:rsidRDefault="00BA216B" w:rsidP="00614F98"/>
                          <w:p w14:paraId="26B9987A" w14:textId="77777777" w:rsidR="00BA216B" w:rsidRDefault="00BA216B" w:rsidP="00614F98"/>
                          <w:p w14:paraId="391B58F6" w14:textId="77777777" w:rsidR="00BA216B" w:rsidRDefault="00BA216B" w:rsidP="00614F98"/>
                          <w:p w14:paraId="6930AAA2" w14:textId="77777777" w:rsidR="00BA216B" w:rsidRDefault="00BA216B" w:rsidP="00614F98"/>
                          <w:p w14:paraId="0B0EFDD1" w14:textId="77777777" w:rsidR="00BA216B" w:rsidRDefault="00BA216B" w:rsidP="00614F98"/>
                          <w:p w14:paraId="592C0328" w14:textId="77777777" w:rsidR="00BA216B" w:rsidRDefault="00BA216B" w:rsidP="00614F98"/>
                          <w:p w14:paraId="0881F345" w14:textId="77777777" w:rsidR="00BA216B" w:rsidRDefault="00BA216B" w:rsidP="00614F98"/>
                          <w:p w14:paraId="7C5E5A75" w14:textId="77777777" w:rsidR="00BA216B" w:rsidRDefault="00BA216B" w:rsidP="00614F98"/>
                          <w:p w14:paraId="4AC123C7" w14:textId="77777777" w:rsidR="00BA216B" w:rsidRDefault="00BA216B" w:rsidP="00614F98"/>
                          <w:p w14:paraId="6E866B12" w14:textId="77777777" w:rsidR="00BA216B" w:rsidRDefault="00BA216B" w:rsidP="00614F98"/>
                          <w:p w14:paraId="35C69351" w14:textId="77777777" w:rsidR="00BA216B" w:rsidRDefault="00BA216B" w:rsidP="00614F98"/>
                          <w:p w14:paraId="1E0E54FB" w14:textId="77777777" w:rsidR="00BA216B" w:rsidRDefault="00BA216B" w:rsidP="00614F98"/>
                          <w:p w14:paraId="26DEF0C2" w14:textId="77777777" w:rsidR="00BA216B" w:rsidRDefault="00BA216B" w:rsidP="00614F98"/>
                          <w:p w14:paraId="51C71892" w14:textId="77777777" w:rsidR="00BA216B" w:rsidRDefault="00BA216B" w:rsidP="00614F98"/>
                          <w:p w14:paraId="5E066790" w14:textId="77777777" w:rsidR="00BA216B" w:rsidRDefault="00BA216B" w:rsidP="00614F98"/>
                          <w:p w14:paraId="36BFE6F0" w14:textId="77777777" w:rsidR="00BA216B" w:rsidRDefault="00BA216B" w:rsidP="00614F98"/>
                          <w:p w14:paraId="7B0B670A" w14:textId="77777777" w:rsidR="00BA216B" w:rsidRDefault="00BA216B" w:rsidP="00614F98"/>
                          <w:p w14:paraId="7F7CF360" w14:textId="77777777" w:rsidR="00BA216B" w:rsidRDefault="00BA216B" w:rsidP="00614F98"/>
                          <w:p w14:paraId="779196BE" w14:textId="77777777" w:rsidR="00BA216B" w:rsidRDefault="00BA216B" w:rsidP="00614F98"/>
                          <w:p w14:paraId="2750F461" w14:textId="77777777" w:rsidR="00BA216B" w:rsidRDefault="00BA216B" w:rsidP="00614F98"/>
                          <w:p w14:paraId="67BC02BB" w14:textId="77777777" w:rsidR="00BA216B" w:rsidRDefault="00BA216B" w:rsidP="00614F98"/>
                          <w:p w14:paraId="32C1A371" w14:textId="77777777" w:rsidR="00BA216B" w:rsidRDefault="00BA216B" w:rsidP="00614F98"/>
                          <w:p w14:paraId="49A7E1EB" w14:textId="77777777" w:rsidR="00BA216B" w:rsidRDefault="00BA216B" w:rsidP="00614F98"/>
                          <w:p w14:paraId="4892D33B" w14:textId="77777777" w:rsidR="00BA216B" w:rsidRDefault="00BA216B" w:rsidP="00614F98"/>
                          <w:p w14:paraId="43BE56A0" w14:textId="77777777" w:rsidR="00BA216B" w:rsidRDefault="00BA216B" w:rsidP="00614F98"/>
                          <w:p w14:paraId="780E09F2" w14:textId="77777777" w:rsidR="00BA216B" w:rsidRDefault="00BA216B" w:rsidP="00614F98"/>
                          <w:p w14:paraId="4DA0703D" w14:textId="77777777" w:rsidR="00BA216B" w:rsidRDefault="00BA216B" w:rsidP="00614F98"/>
                          <w:p w14:paraId="1EFEC095" w14:textId="77777777" w:rsidR="00BA216B" w:rsidRDefault="00BA216B" w:rsidP="00614F98"/>
                          <w:p w14:paraId="2E2EE79A" w14:textId="77777777" w:rsidR="00BA216B" w:rsidRDefault="00BA216B" w:rsidP="00614F98"/>
                          <w:p w14:paraId="5877BFC2" w14:textId="77777777" w:rsidR="00BA216B" w:rsidRDefault="00BA216B" w:rsidP="00614F98"/>
                          <w:p w14:paraId="050453E4" w14:textId="77777777" w:rsidR="00BA216B" w:rsidRDefault="00BA216B" w:rsidP="00614F98"/>
                          <w:p w14:paraId="12130036" w14:textId="77777777" w:rsidR="00BA216B" w:rsidRDefault="00BA216B" w:rsidP="00614F98"/>
                          <w:p w14:paraId="7DFBDBCC" w14:textId="77777777" w:rsidR="00BA216B" w:rsidRDefault="00BA216B" w:rsidP="00614F98"/>
                          <w:p w14:paraId="422C2C8D" w14:textId="77777777" w:rsidR="00BA216B" w:rsidRDefault="00BA216B" w:rsidP="00614F98"/>
                          <w:p w14:paraId="33B5F869" w14:textId="77777777" w:rsidR="00BA216B" w:rsidRDefault="00BA216B" w:rsidP="00614F98"/>
                          <w:p w14:paraId="6707B028" w14:textId="77777777" w:rsidR="00BA216B" w:rsidRDefault="00BA216B" w:rsidP="00614F98"/>
                          <w:p w14:paraId="2CFDCA78" w14:textId="77777777" w:rsidR="00BA216B" w:rsidRDefault="00BA216B" w:rsidP="00614F98"/>
                          <w:p w14:paraId="1F4D3291" w14:textId="77777777" w:rsidR="00BA216B" w:rsidRDefault="00BA216B" w:rsidP="00614F98"/>
                          <w:p w14:paraId="6F999766" w14:textId="77777777" w:rsidR="00BA216B" w:rsidRDefault="00BA216B" w:rsidP="00614F98"/>
                          <w:p w14:paraId="72522321" w14:textId="77777777" w:rsidR="00BA216B" w:rsidRDefault="00BA216B" w:rsidP="00614F98"/>
                          <w:p w14:paraId="541AAB96" w14:textId="77777777" w:rsidR="00BA216B" w:rsidRDefault="00BA216B" w:rsidP="00614F98"/>
                          <w:p w14:paraId="1E358A69" w14:textId="77777777" w:rsidR="00BA216B" w:rsidRDefault="00BA216B" w:rsidP="00614F98"/>
                          <w:p w14:paraId="070BADB9" w14:textId="77777777" w:rsidR="00BA216B" w:rsidRDefault="00BA216B" w:rsidP="00614F98"/>
                          <w:p w14:paraId="661441EF" w14:textId="77777777" w:rsidR="00BA216B" w:rsidRDefault="00BA216B" w:rsidP="00614F98"/>
                          <w:p w14:paraId="323262B7" w14:textId="77777777" w:rsidR="00BA216B" w:rsidRDefault="00BA216B" w:rsidP="00614F98"/>
                          <w:p w14:paraId="5201C7BE" w14:textId="77777777" w:rsidR="00BA216B" w:rsidRDefault="00BA216B" w:rsidP="00614F98"/>
                          <w:p w14:paraId="2958A5E2" w14:textId="77777777" w:rsidR="00BA216B" w:rsidRDefault="00BA216B" w:rsidP="00614F98"/>
                          <w:p w14:paraId="48E08B1E" w14:textId="77777777" w:rsidR="00BA216B" w:rsidRDefault="00BA216B" w:rsidP="00614F98"/>
                          <w:p w14:paraId="6945EAB1" w14:textId="77777777" w:rsidR="00BA216B" w:rsidRDefault="00BA216B" w:rsidP="00614F98"/>
                          <w:p w14:paraId="3A497E9D" w14:textId="77777777" w:rsidR="00BA216B" w:rsidRDefault="00BA216B" w:rsidP="00614F98"/>
                          <w:p w14:paraId="308B1F9B" w14:textId="77777777" w:rsidR="00BA216B" w:rsidRDefault="00BA216B" w:rsidP="00614F98"/>
                          <w:p w14:paraId="64485D97" w14:textId="77777777" w:rsidR="00BA216B" w:rsidRDefault="00BA216B" w:rsidP="00614F98"/>
                          <w:p w14:paraId="473B535B" w14:textId="77777777" w:rsidR="00BA216B" w:rsidRDefault="00BA216B" w:rsidP="00614F98"/>
                          <w:p w14:paraId="49F99A4E" w14:textId="77777777" w:rsidR="00BA216B" w:rsidRDefault="00BA216B" w:rsidP="00614F98"/>
                          <w:p w14:paraId="07A190C9" w14:textId="77777777" w:rsidR="00BA216B" w:rsidRDefault="00BA216B" w:rsidP="00614F98"/>
                          <w:p w14:paraId="5C3C1874" w14:textId="77777777" w:rsidR="00BA216B" w:rsidRDefault="00BA216B" w:rsidP="00614F98"/>
                          <w:p w14:paraId="08830524" w14:textId="77777777" w:rsidR="00BA216B" w:rsidRDefault="00BA216B" w:rsidP="00614F98"/>
                          <w:p w14:paraId="2568F83E" w14:textId="77777777" w:rsidR="00BA216B" w:rsidRDefault="00BA216B" w:rsidP="00614F98"/>
                          <w:p w14:paraId="470824E9" w14:textId="77777777" w:rsidR="00BA216B" w:rsidRDefault="00BA216B" w:rsidP="00614F98"/>
                          <w:p w14:paraId="1E7CD5F0" w14:textId="77777777" w:rsidR="00BA216B" w:rsidRDefault="00BA216B" w:rsidP="00614F98"/>
                          <w:p w14:paraId="3628231E" w14:textId="77777777" w:rsidR="00BA216B" w:rsidRDefault="00BA216B" w:rsidP="00614F98"/>
                          <w:p w14:paraId="3CD801F4" w14:textId="77777777" w:rsidR="00BA216B" w:rsidRDefault="00BA216B" w:rsidP="00614F98"/>
                          <w:p w14:paraId="45CFAF21" w14:textId="77777777" w:rsidR="00BA216B" w:rsidRDefault="00BA216B" w:rsidP="00614F98"/>
                          <w:p w14:paraId="4B7E5563" w14:textId="77777777" w:rsidR="00BA216B" w:rsidRDefault="00BA216B" w:rsidP="00614F98"/>
                          <w:p w14:paraId="489E8CFB" w14:textId="77777777" w:rsidR="00BA216B" w:rsidRDefault="00BA216B" w:rsidP="00614F98"/>
                          <w:p w14:paraId="0593671B" w14:textId="77777777" w:rsidR="00BA216B" w:rsidRDefault="00BA216B" w:rsidP="00614F98"/>
                          <w:p w14:paraId="02E73C32" w14:textId="77777777" w:rsidR="00BA216B" w:rsidRDefault="00BA216B" w:rsidP="00614F98"/>
                          <w:p w14:paraId="7BFD0547" w14:textId="77777777" w:rsidR="00BA216B" w:rsidRDefault="00BA216B" w:rsidP="00614F98"/>
                          <w:p w14:paraId="34C08110" w14:textId="77777777" w:rsidR="00BA216B" w:rsidRDefault="00BA216B" w:rsidP="00614F98"/>
                          <w:p w14:paraId="58240E90" w14:textId="77777777" w:rsidR="00BA216B" w:rsidRDefault="00BA216B" w:rsidP="00614F98"/>
                          <w:p w14:paraId="7A4F9CA6" w14:textId="77777777" w:rsidR="00BA216B" w:rsidRDefault="00BA216B" w:rsidP="00614F98"/>
                          <w:p w14:paraId="5B39938D" w14:textId="77777777" w:rsidR="00BA216B" w:rsidRDefault="00BA216B" w:rsidP="00614F98"/>
                          <w:p w14:paraId="4ADE5CD1" w14:textId="77777777" w:rsidR="00BA216B" w:rsidRDefault="00BA216B" w:rsidP="00614F98"/>
                          <w:p w14:paraId="4F9B9A89" w14:textId="77777777" w:rsidR="00BA216B" w:rsidRDefault="00BA216B" w:rsidP="00614F98"/>
                          <w:p w14:paraId="1F846718" w14:textId="77777777" w:rsidR="00BA216B" w:rsidRDefault="00BA216B" w:rsidP="00614F98"/>
                          <w:p w14:paraId="3573B7B8" w14:textId="77777777" w:rsidR="00BA216B" w:rsidRDefault="00BA216B" w:rsidP="00614F98"/>
                          <w:p w14:paraId="335BE9EF" w14:textId="77777777" w:rsidR="00BA216B" w:rsidRDefault="00BA216B" w:rsidP="00614F98"/>
                          <w:p w14:paraId="682A325D" w14:textId="77777777" w:rsidR="00BA216B" w:rsidRDefault="00BA216B" w:rsidP="00614F98"/>
                          <w:p w14:paraId="35DB10FF" w14:textId="77777777" w:rsidR="00BA216B" w:rsidRDefault="00BA216B" w:rsidP="00614F98"/>
                          <w:p w14:paraId="3027E01A" w14:textId="77777777" w:rsidR="00BA216B" w:rsidRDefault="00BA216B" w:rsidP="00614F98"/>
                          <w:p w14:paraId="04CD1AA5" w14:textId="77777777" w:rsidR="00BA216B" w:rsidRDefault="00BA216B" w:rsidP="00614F98"/>
                          <w:p w14:paraId="4B83CD36" w14:textId="77777777" w:rsidR="00BA216B" w:rsidRDefault="00BA216B" w:rsidP="00614F98"/>
                          <w:p w14:paraId="1A645CF9" w14:textId="77777777" w:rsidR="00BA216B" w:rsidRDefault="00BA216B" w:rsidP="00614F98"/>
                          <w:p w14:paraId="174F7375" w14:textId="77777777" w:rsidR="00BA216B" w:rsidRDefault="00BA216B" w:rsidP="00614F98"/>
                          <w:p w14:paraId="5E0D0F6B" w14:textId="77777777" w:rsidR="00BA216B" w:rsidRDefault="00BA216B" w:rsidP="00614F98"/>
                          <w:p w14:paraId="36155363" w14:textId="77777777" w:rsidR="00BA216B" w:rsidRDefault="00BA216B" w:rsidP="00614F98"/>
                          <w:p w14:paraId="6B2CDCCC" w14:textId="77777777" w:rsidR="00BA216B" w:rsidRDefault="00BA216B" w:rsidP="00614F98"/>
                          <w:p w14:paraId="331F642A" w14:textId="77777777" w:rsidR="00BA216B" w:rsidRDefault="00BA216B" w:rsidP="00614F98"/>
                          <w:p w14:paraId="56526205" w14:textId="77777777" w:rsidR="00BA216B" w:rsidRDefault="00BA216B" w:rsidP="00614F98"/>
                          <w:p w14:paraId="31872D96" w14:textId="77777777" w:rsidR="00BA216B" w:rsidRDefault="00BA216B" w:rsidP="00614F98"/>
                          <w:p w14:paraId="29ECB02E" w14:textId="77777777" w:rsidR="00BA216B" w:rsidRDefault="00BA216B" w:rsidP="00614F98"/>
                          <w:p w14:paraId="782FA2A2" w14:textId="77777777" w:rsidR="00BA216B" w:rsidRDefault="00BA216B" w:rsidP="00614F98"/>
                          <w:p w14:paraId="567F1D75" w14:textId="77777777" w:rsidR="00BA216B" w:rsidRDefault="00BA216B" w:rsidP="00614F98"/>
                          <w:p w14:paraId="6599EE0A" w14:textId="77777777" w:rsidR="00BA216B" w:rsidRDefault="00BA216B" w:rsidP="00614F98"/>
                          <w:p w14:paraId="5D4DDBFC" w14:textId="77777777" w:rsidR="00BA216B" w:rsidRDefault="00BA216B" w:rsidP="00614F98"/>
                          <w:p w14:paraId="0EFD3109" w14:textId="77777777" w:rsidR="00BA216B" w:rsidRDefault="00BA216B" w:rsidP="00614F98"/>
                          <w:p w14:paraId="224EDB9F" w14:textId="77777777" w:rsidR="00BA216B" w:rsidRDefault="00BA216B" w:rsidP="00614F98"/>
                          <w:p w14:paraId="464C22D3" w14:textId="77777777" w:rsidR="00BA216B" w:rsidRDefault="00BA216B" w:rsidP="00614F98"/>
                          <w:p w14:paraId="71E0DE1A" w14:textId="77777777" w:rsidR="00BA216B" w:rsidRDefault="00BA216B" w:rsidP="00614F98"/>
                          <w:p w14:paraId="5AB58966" w14:textId="77777777" w:rsidR="00BA216B" w:rsidRDefault="00BA216B" w:rsidP="00614F98"/>
                          <w:p w14:paraId="0164F4EF" w14:textId="77777777" w:rsidR="00BA216B" w:rsidRDefault="00BA216B" w:rsidP="00614F98"/>
                          <w:p w14:paraId="1915375D" w14:textId="77777777" w:rsidR="00BA216B" w:rsidRDefault="00BA216B" w:rsidP="00614F98"/>
                          <w:p w14:paraId="5DF9A9A6" w14:textId="77777777" w:rsidR="00BA216B" w:rsidRDefault="00BA216B" w:rsidP="00614F98"/>
                          <w:p w14:paraId="4DEE39DB" w14:textId="77777777" w:rsidR="00BA216B" w:rsidRDefault="00BA216B" w:rsidP="00614F98"/>
                          <w:p w14:paraId="472E61F9" w14:textId="77777777" w:rsidR="00BA216B" w:rsidRDefault="00BA216B" w:rsidP="00614F98"/>
                          <w:p w14:paraId="59715802" w14:textId="77777777" w:rsidR="00BA216B" w:rsidRDefault="00BA216B" w:rsidP="00614F98"/>
                          <w:p w14:paraId="6C4A3AA9" w14:textId="77777777" w:rsidR="00BA216B" w:rsidRDefault="00BA216B" w:rsidP="00614F98"/>
                          <w:p w14:paraId="76B961D9" w14:textId="77777777" w:rsidR="00BA216B" w:rsidRDefault="00BA216B" w:rsidP="00614F98"/>
                          <w:p w14:paraId="40EBB6CC" w14:textId="77777777" w:rsidR="00BA216B" w:rsidRDefault="00BA216B" w:rsidP="00614F98"/>
                          <w:p w14:paraId="2DD0786B" w14:textId="77777777" w:rsidR="00BA216B" w:rsidRDefault="00BA216B" w:rsidP="00614F98"/>
                          <w:p w14:paraId="31A85F36" w14:textId="77777777" w:rsidR="00BA216B" w:rsidRDefault="00BA216B" w:rsidP="00614F98"/>
                          <w:p w14:paraId="23597941" w14:textId="77777777" w:rsidR="00BA216B" w:rsidRDefault="00BA216B" w:rsidP="00614F98"/>
                          <w:p w14:paraId="3A8D75E6" w14:textId="77777777" w:rsidR="00BA216B" w:rsidRDefault="00BA216B" w:rsidP="00614F98"/>
                          <w:p w14:paraId="5FF0D6BD" w14:textId="77777777" w:rsidR="00BA216B" w:rsidRDefault="00BA216B" w:rsidP="00614F98"/>
                          <w:p w14:paraId="356AF6DD" w14:textId="77777777" w:rsidR="00BA216B" w:rsidRDefault="00BA216B" w:rsidP="00614F98"/>
                          <w:p w14:paraId="638D4CD5" w14:textId="77777777" w:rsidR="00BA216B" w:rsidRDefault="00BA216B" w:rsidP="00614F98"/>
                          <w:p w14:paraId="3EC96B55" w14:textId="77777777" w:rsidR="00BA216B" w:rsidRDefault="00BA216B" w:rsidP="00614F98"/>
                          <w:p w14:paraId="5027818E" w14:textId="77777777" w:rsidR="00BA216B" w:rsidRDefault="00BA216B" w:rsidP="00614F98"/>
                          <w:p w14:paraId="16A21116" w14:textId="77777777" w:rsidR="00BA216B" w:rsidRDefault="00BA216B" w:rsidP="00614F98"/>
                          <w:p w14:paraId="62762D11" w14:textId="77777777" w:rsidR="00BA216B" w:rsidRDefault="00BA216B" w:rsidP="00614F98"/>
                          <w:p w14:paraId="6AABC83B" w14:textId="77777777" w:rsidR="00BA216B" w:rsidRDefault="00BA216B" w:rsidP="00614F98"/>
                          <w:p w14:paraId="5B2D5E37" w14:textId="77777777" w:rsidR="00BA216B" w:rsidRDefault="00BA216B" w:rsidP="00614F98"/>
                          <w:p w14:paraId="76845B90" w14:textId="77777777" w:rsidR="00BA216B" w:rsidRDefault="00BA216B" w:rsidP="00614F98"/>
                          <w:p w14:paraId="4EB99F9E" w14:textId="77777777" w:rsidR="00BA216B" w:rsidRDefault="00BA216B" w:rsidP="00614F98"/>
                          <w:p w14:paraId="422D576D" w14:textId="77777777" w:rsidR="00BA216B" w:rsidRDefault="00BA216B" w:rsidP="00614F98"/>
                          <w:p w14:paraId="607FC112" w14:textId="77777777" w:rsidR="00BA216B" w:rsidRDefault="00BA216B" w:rsidP="00614F98"/>
                          <w:p w14:paraId="201EAC87" w14:textId="77777777" w:rsidR="00BA216B" w:rsidRDefault="00BA216B" w:rsidP="00614F98"/>
                          <w:p w14:paraId="53CD7A7A" w14:textId="77777777" w:rsidR="00BA216B" w:rsidRDefault="00BA216B" w:rsidP="00614F98"/>
                          <w:p w14:paraId="0CE08672" w14:textId="77777777" w:rsidR="00BA216B" w:rsidRDefault="00BA216B" w:rsidP="00614F98"/>
                          <w:p w14:paraId="1C927B03" w14:textId="77777777" w:rsidR="00BA216B" w:rsidRDefault="00BA216B" w:rsidP="00614F98"/>
                          <w:p w14:paraId="3A85F363" w14:textId="77777777" w:rsidR="00BA216B" w:rsidRDefault="00BA216B" w:rsidP="00614F98"/>
                          <w:p w14:paraId="3FD6F9E0" w14:textId="77777777" w:rsidR="00BA216B" w:rsidRDefault="00BA216B" w:rsidP="00614F98"/>
                          <w:p w14:paraId="353CE935" w14:textId="77777777" w:rsidR="00BA216B" w:rsidRDefault="00BA216B" w:rsidP="00614F98"/>
                          <w:p w14:paraId="7CCB6021" w14:textId="77777777" w:rsidR="00BA216B" w:rsidRDefault="00BA216B" w:rsidP="00614F98"/>
                          <w:p w14:paraId="2133D5F0" w14:textId="77777777" w:rsidR="00BA216B" w:rsidRDefault="00BA216B" w:rsidP="00614F98"/>
                          <w:p w14:paraId="5CA32D14" w14:textId="77777777" w:rsidR="00BA216B" w:rsidRDefault="00BA216B" w:rsidP="00614F98"/>
                          <w:p w14:paraId="7B0550BF" w14:textId="77777777" w:rsidR="00BA216B" w:rsidRDefault="00BA216B" w:rsidP="00614F98"/>
                          <w:p w14:paraId="15F7B297" w14:textId="77777777" w:rsidR="00BA216B" w:rsidRDefault="00BA216B" w:rsidP="00614F98"/>
                          <w:p w14:paraId="5A8B006E" w14:textId="77777777" w:rsidR="00BA216B" w:rsidRDefault="00BA216B" w:rsidP="00614F98"/>
                          <w:p w14:paraId="219C50EF" w14:textId="77777777" w:rsidR="00BA216B" w:rsidRDefault="00BA216B" w:rsidP="00614F98"/>
                          <w:p w14:paraId="04D9938E" w14:textId="77777777" w:rsidR="00BA216B" w:rsidRDefault="00BA216B" w:rsidP="00614F98"/>
                          <w:p w14:paraId="29FE60F0" w14:textId="77777777" w:rsidR="00BA216B" w:rsidRDefault="00BA216B" w:rsidP="00614F98"/>
                          <w:p w14:paraId="1ED9B36D" w14:textId="77777777" w:rsidR="00BA216B" w:rsidRDefault="00BA216B" w:rsidP="00614F98"/>
                          <w:p w14:paraId="20C52714" w14:textId="77777777" w:rsidR="00BA216B" w:rsidRDefault="00BA216B" w:rsidP="00614F98"/>
                          <w:p w14:paraId="4678F2DF" w14:textId="77777777" w:rsidR="00BA216B" w:rsidRDefault="00BA216B" w:rsidP="00614F98"/>
                          <w:p w14:paraId="290A2F3A" w14:textId="77777777" w:rsidR="00BA216B" w:rsidRDefault="00BA216B" w:rsidP="00614F98"/>
                          <w:p w14:paraId="06C29239" w14:textId="77777777" w:rsidR="00BA216B" w:rsidRDefault="00BA216B" w:rsidP="00614F98"/>
                          <w:p w14:paraId="7170597D" w14:textId="77777777" w:rsidR="00BA216B" w:rsidRDefault="00BA216B" w:rsidP="00614F98"/>
                          <w:p w14:paraId="7E2606DE" w14:textId="77777777" w:rsidR="00BA216B" w:rsidRDefault="00BA216B" w:rsidP="00614F98"/>
                          <w:p w14:paraId="13E27999" w14:textId="77777777" w:rsidR="00BA216B" w:rsidRDefault="00BA216B" w:rsidP="00614F98"/>
                          <w:p w14:paraId="725F9B4D" w14:textId="77777777" w:rsidR="00BA216B" w:rsidRDefault="00BA216B" w:rsidP="00614F98"/>
                          <w:p w14:paraId="58D5C611" w14:textId="77777777" w:rsidR="00BA216B" w:rsidRDefault="00BA216B" w:rsidP="00614F98"/>
                          <w:p w14:paraId="1C1C6600" w14:textId="77777777" w:rsidR="00BA216B" w:rsidRDefault="00BA216B" w:rsidP="00614F98"/>
                          <w:p w14:paraId="0881D017" w14:textId="77777777" w:rsidR="00BA216B" w:rsidRDefault="00BA216B" w:rsidP="00614F98"/>
                          <w:p w14:paraId="7718BDC5" w14:textId="77777777" w:rsidR="00BA216B" w:rsidRDefault="00BA216B" w:rsidP="00614F98"/>
                          <w:p w14:paraId="0B353059" w14:textId="77777777" w:rsidR="00BA216B" w:rsidRDefault="00BA216B" w:rsidP="00614F98"/>
                          <w:p w14:paraId="128C6A87" w14:textId="77777777" w:rsidR="00BA216B" w:rsidRDefault="00BA216B" w:rsidP="00614F98"/>
                          <w:p w14:paraId="2FDF6641" w14:textId="77777777" w:rsidR="00BA216B" w:rsidRDefault="00BA216B" w:rsidP="00614F98"/>
                          <w:p w14:paraId="2862A1B5" w14:textId="77777777" w:rsidR="00BA216B" w:rsidRDefault="00BA216B" w:rsidP="00614F98"/>
                          <w:p w14:paraId="6AE26B47" w14:textId="77777777" w:rsidR="00BA216B" w:rsidRDefault="00BA216B" w:rsidP="00614F98"/>
                          <w:p w14:paraId="0B3A6A6C" w14:textId="77777777" w:rsidR="00BA216B" w:rsidRDefault="00BA216B" w:rsidP="00614F98"/>
                          <w:p w14:paraId="5B116CCD" w14:textId="77777777" w:rsidR="00BA216B" w:rsidRDefault="00BA216B" w:rsidP="00614F98"/>
                          <w:p w14:paraId="4687DDD2" w14:textId="77777777" w:rsidR="00BA216B" w:rsidRDefault="00BA216B" w:rsidP="00614F98"/>
                          <w:p w14:paraId="6555A9F6" w14:textId="77777777" w:rsidR="00BA216B" w:rsidRDefault="00BA216B" w:rsidP="00614F98"/>
                          <w:p w14:paraId="2266390E" w14:textId="77777777" w:rsidR="00BA216B" w:rsidRDefault="00BA216B" w:rsidP="00614F98"/>
                          <w:p w14:paraId="46A79D23" w14:textId="77777777" w:rsidR="00BA216B" w:rsidRDefault="00BA216B" w:rsidP="00614F98"/>
                          <w:p w14:paraId="27441365" w14:textId="77777777" w:rsidR="00BA216B" w:rsidRDefault="00BA216B" w:rsidP="00614F98"/>
                          <w:p w14:paraId="79A8CEB2" w14:textId="77777777" w:rsidR="00BA216B" w:rsidRDefault="00BA216B" w:rsidP="00614F98"/>
                          <w:p w14:paraId="5C0E8E07" w14:textId="77777777" w:rsidR="00BA216B" w:rsidRDefault="00BA216B" w:rsidP="00614F98"/>
                          <w:p w14:paraId="356B9D0D" w14:textId="77777777" w:rsidR="00BA216B" w:rsidRDefault="00BA216B" w:rsidP="00614F98"/>
                          <w:p w14:paraId="7C74D4E2" w14:textId="77777777" w:rsidR="00BA216B" w:rsidRDefault="00BA216B" w:rsidP="00614F98"/>
                          <w:p w14:paraId="2917E826" w14:textId="77777777" w:rsidR="00BA216B" w:rsidRDefault="00BA216B" w:rsidP="00614F98"/>
                          <w:p w14:paraId="1531D200" w14:textId="77777777" w:rsidR="00BA216B" w:rsidRDefault="00BA216B" w:rsidP="00614F98"/>
                          <w:p w14:paraId="3351F576" w14:textId="77777777" w:rsidR="00BA216B" w:rsidRDefault="00BA216B" w:rsidP="00614F98"/>
                          <w:p w14:paraId="6A4270D4" w14:textId="77777777" w:rsidR="00BA216B" w:rsidRDefault="00BA216B" w:rsidP="00614F98"/>
                          <w:p w14:paraId="11EF615D" w14:textId="77777777" w:rsidR="00BA216B" w:rsidRDefault="00BA216B" w:rsidP="00614F98"/>
                          <w:p w14:paraId="2776F94A" w14:textId="77777777" w:rsidR="00BA216B" w:rsidRDefault="00BA216B" w:rsidP="00614F98"/>
                          <w:p w14:paraId="1A4650D2" w14:textId="77777777" w:rsidR="00BA216B" w:rsidRDefault="00BA216B" w:rsidP="00614F98"/>
                          <w:p w14:paraId="16973FF7" w14:textId="77777777" w:rsidR="00BA216B" w:rsidRDefault="00BA216B" w:rsidP="00614F98"/>
                          <w:p w14:paraId="437D98A2" w14:textId="77777777" w:rsidR="00BA216B" w:rsidRDefault="00BA216B" w:rsidP="00614F98"/>
                          <w:p w14:paraId="445557A4" w14:textId="77777777" w:rsidR="00BA216B" w:rsidRDefault="00BA216B" w:rsidP="00614F98"/>
                          <w:p w14:paraId="191011C9" w14:textId="77777777" w:rsidR="00BA216B" w:rsidRDefault="00BA216B" w:rsidP="00614F98"/>
                          <w:p w14:paraId="18871261" w14:textId="77777777" w:rsidR="00BA216B" w:rsidRDefault="00BA216B" w:rsidP="00614F98"/>
                          <w:p w14:paraId="10D8DC39" w14:textId="77777777" w:rsidR="00BA216B" w:rsidRDefault="00BA216B" w:rsidP="00614F98"/>
                          <w:p w14:paraId="6A852709" w14:textId="77777777" w:rsidR="00BA216B" w:rsidRDefault="00BA216B" w:rsidP="00614F98"/>
                          <w:p w14:paraId="1137642E" w14:textId="77777777" w:rsidR="00BA216B" w:rsidRDefault="00BA216B" w:rsidP="00614F98"/>
                          <w:p w14:paraId="150AFF5F" w14:textId="77777777" w:rsidR="00BA216B" w:rsidRDefault="00BA216B" w:rsidP="00614F98"/>
                          <w:p w14:paraId="61F39E00" w14:textId="77777777" w:rsidR="00BA216B" w:rsidRDefault="00BA216B" w:rsidP="00614F98"/>
                          <w:p w14:paraId="5A015292" w14:textId="77777777" w:rsidR="00BA216B" w:rsidRDefault="00BA216B" w:rsidP="00614F98"/>
                          <w:p w14:paraId="7FC98C71" w14:textId="77777777" w:rsidR="00BA216B" w:rsidRDefault="00BA216B" w:rsidP="00614F98"/>
                          <w:p w14:paraId="721DD058" w14:textId="77777777" w:rsidR="00BA216B" w:rsidRDefault="00BA216B" w:rsidP="00614F98"/>
                          <w:p w14:paraId="7CCEC590" w14:textId="77777777" w:rsidR="00BA216B" w:rsidRDefault="00BA216B" w:rsidP="00614F98"/>
                          <w:p w14:paraId="237E206C" w14:textId="77777777" w:rsidR="00BA216B" w:rsidRDefault="00BA216B" w:rsidP="00614F98"/>
                          <w:p w14:paraId="38AE937F" w14:textId="77777777" w:rsidR="00BA216B" w:rsidRDefault="00BA216B" w:rsidP="00614F98"/>
                          <w:p w14:paraId="1C5D34D3" w14:textId="77777777" w:rsidR="00BA216B" w:rsidRDefault="00BA216B" w:rsidP="00614F98"/>
                          <w:p w14:paraId="3EC03348" w14:textId="77777777" w:rsidR="00BA216B" w:rsidRDefault="00BA216B" w:rsidP="00614F98"/>
                          <w:p w14:paraId="6E7C2692" w14:textId="77777777" w:rsidR="00BA216B" w:rsidRDefault="00BA216B" w:rsidP="00614F98"/>
                          <w:p w14:paraId="2BE0B1F1" w14:textId="77777777" w:rsidR="00BA216B" w:rsidRDefault="00BA216B" w:rsidP="00614F98"/>
                          <w:p w14:paraId="66172A9D" w14:textId="77777777" w:rsidR="00BA216B" w:rsidRDefault="00BA216B" w:rsidP="00614F98"/>
                          <w:p w14:paraId="21CAAE7D" w14:textId="77777777" w:rsidR="00BA216B" w:rsidRDefault="00BA216B" w:rsidP="00614F98"/>
                          <w:p w14:paraId="7794C900" w14:textId="77777777" w:rsidR="00BA216B" w:rsidRDefault="00BA216B" w:rsidP="00614F98"/>
                          <w:p w14:paraId="21EFEBCE" w14:textId="77777777" w:rsidR="00BA216B" w:rsidRDefault="00BA216B" w:rsidP="00614F98"/>
                          <w:p w14:paraId="0C35F968" w14:textId="77777777" w:rsidR="00BA216B" w:rsidRDefault="00BA216B" w:rsidP="00614F98"/>
                          <w:p w14:paraId="0DADCDC5" w14:textId="77777777" w:rsidR="00BA216B" w:rsidRDefault="00BA216B" w:rsidP="00614F98"/>
                          <w:p w14:paraId="5FBBC0E0" w14:textId="77777777" w:rsidR="00BA216B" w:rsidRDefault="00BA216B" w:rsidP="00614F98"/>
                          <w:p w14:paraId="40E34810" w14:textId="77777777" w:rsidR="00BA216B" w:rsidRDefault="00BA216B" w:rsidP="00614F98"/>
                          <w:p w14:paraId="6A505CDC" w14:textId="77777777" w:rsidR="00BA216B" w:rsidRDefault="00BA216B" w:rsidP="00614F98"/>
                          <w:p w14:paraId="280755F7" w14:textId="77777777" w:rsidR="00BA216B" w:rsidRDefault="00BA216B" w:rsidP="00614F98"/>
                          <w:p w14:paraId="3C79A9BD" w14:textId="77777777" w:rsidR="00BA216B" w:rsidRDefault="00BA216B" w:rsidP="00614F98"/>
                          <w:p w14:paraId="22719CAA" w14:textId="77777777" w:rsidR="00BA216B" w:rsidRDefault="00BA216B" w:rsidP="00614F98"/>
                          <w:p w14:paraId="7B93F9E6" w14:textId="77777777" w:rsidR="00BA216B" w:rsidRDefault="00BA216B" w:rsidP="00614F98"/>
                          <w:p w14:paraId="76E6EC14" w14:textId="77777777" w:rsidR="00BA216B" w:rsidRDefault="00BA216B" w:rsidP="00614F98"/>
                          <w:p w14:paraId="13FBC177" w14:textId="77777777" w:rsidR="00BA216B" w:rsidRDefault="00BA216B" w:rsidP="00614F98"/>
                          <w:p w14:paraId="3C39B1FF" w14:textId="77777777" w:rsidR="00BA216B" w:rsidRDefault="00BA216B" w:rsidP="00614F98"/>
                          <w:p w14:paraId="0C6E4D38" w14:textId="77777777" w:rsidR="00BA216B" w:rsidRDefault="00BA216B" w:rsidP="00614F98"/>
                          <w:p w14:paraId="7E951F0D" w14:textId="77777777" w:rsidR="00BA216B" w:rsidRDefault="00BA216B" w:rsidP="00614F98"/>
                          <w:p w14:paraId="39D54164" w14:textId="77777777" w:rsidR="00BA216B" w:rsidRDefault="00BA216B" w:rsidP="00614F98"/>
                          <w:p w14:paraId="453A62FC" w14:textId="77777777" w:rsidR="00BA216B" w:rsidRDefault="00BA216B" w:rsidP="00614F98"/>
                          <w:p w14:paraId="6BF4263A" w14:textId="77777777" w:rsidR="00BA216B" w:rsidRDefault="00BA216B" w:rsidP="00614F98"/>
                          <w:p w14:paraId="106B6041" w14:textId="77777777" w:rsidR="00BA216B" w:rsidRDefault="00BA216B" w:rsidP="00614F98"/>
                          <w:p w14:paraId="025867B9" w14:textId="77777777" w:rsidR="00BA216B" w:rsidRDefault="00BA216B" w:rsidP="00614F98"/>
                          <w:p w14:paraId="148FC9F9" w14:textId="77777777" w:rsidR="00BA216B" w:rsidRDefault="00BA216B" w:rsidP="00614F98"/>
                          <w:p w14:paraId="6B441DEA" w14:textId="77777777" w:rsidR="00BA216B" w:rsidRDefault="00BA216B" w:rsidP="00614F98"/>
                          <w:p w14:paraId="2F3C7D4A" w14:textId="77777777" w:rsidR="00BA216B" w:rsidRDefault="00BA216B" w:rsidP="00614F98"/>
                          <w:p w14:paraId="3E9F4D49" w14:textId="77777777" w:rsidR="00BA216B" w:rsidRDefault="00BA216B" w:rsidP="00614F98"/>
                          <w:p w14:paraId="0064B55A" w14:textId="77777777" w:rsidR="00BA216B" w:rsidRDefault="00BA216B" w:rsidP="00614F98"/>
                          <w:p w14:paraId="328DEA47" w14:textId="77777777" w:rsidR="00BA216B" w:rsidRDefault="00BA216B" w:rsidP="00614F98"/>
                          <w:p w14:paraId="0961828F" w14:textId="77777777" w:rsidR="00BA216B" w:rsidRDefault="00BA216B" w:rsidP="00614F98"/>
                          <w:p w14:paraId="7CDA64DD" w14:textId="77777777" w:rsidR="00BA216B" w:rsidRDefault="00BA216B" w:rsidP="00614F98"/>
                          <w:p w14:paraId="615C65F9" w14:textId="77777777" w:rsidR="00BA216B" w:rsidRDefault="00BA216B" w:rsidP="00614F98"/>
                          <w:p w14:paraId="30C0ECAE" w14:textId="77777777" w:rsidR="00BA216B" w:rsidRDefault="00BA216B" w:rsidP="00614F98"/>
                          <w:p w14:paraId="7444A646" w14:textId="77777777" w:rsidR="00BA216B" w:rsidRDefault="00BA216B" w:rsidP="00614F98"/>
                          <w:p w14:paraId="08ABCE2F" w14:textId="77777777" w:rsidR="00BA216B" w:rsidRDefault="00BA216B" w:rsidP="00614F98"/>
                          <w:p w14:paraId="42119334" w14:textId="77777777" w:rsidR="00BA216B" w:rsidRDefault="00BA216B" w:rsidP="00614F98"/>
                          <w:p w14:paraId="3748F939" w14:textId="77777777" w:rsidR="00BA216B" w:rsidRDefault="00BA216B" w:rsidP="00614F98"/>
                          <w:p w14:paraId="058DD68E" w14:textId="77777777" w:rsidR="00BA216B" w:rsidRDefault="00BA216B" w:rsidP="00614F98"/>
                          <w:p w14:paraId="2D6CA6B5" w14:textId="77777777" w:rsidR="00BA216B" w:rsidRDefault="00BA216B" w:rsidP="00614F98"/>
                          <w:p w14:paraId="3C442C2B" w14:textId="77777777" w:rsidR="00BA216B" w:rsidRDefault="00BA216B" w:rsidP="00614F98"/>
                          <w:p w14:paraId="1E5F533A" w14:textId="77777777" w:rsidR="00BA216B" w:rsidRDefault="00BA216B" w:rsidP="00614F98"/>
                          <w:p w14:paraId="4A08973C" w14:textId="77777777" w:rsidR="00BA216B" w:rsidRDefault="00BA216B" w:rsidP="00614F98"/>
                          <w:p w14:paraId="469EB75B" w14:textId="77777777" w:rsidR="00BA216B" w:rsidRDefault="00BA216B" w:rsidP="00614F98"/>
                          <w:p w14:paraId="51ED00BD" w14:textId="77777777" w:rsidR="00BA216B" w:rsidRDefault="00BA216B" w:rsidP="00614F98"/>
                          <w:p w14:paraId="0C4234F8" w14:textId="77777777" w:rsidR="00BA216B" w:rsidRDefault="00BA216B" w:rsidP="00614F98"/>
                          <w:p w14:paraId="62F6CD8E" w14:textId="77777777" w:rsidR="00BA216B" w:rsidRDefault="00BA216B" w:rsidP="00614F98"/>
                          <w:p w14:paraId="3138BB05" w14:textId="77777777" w:rsidR="00BA216B" w:rsidRDefault="00BA216B" w:rsidP="00614F98"/>
                          <w:p w14:paraId="686B8103" w14:textId="77777777" w:rsidR="00BA216B" w:rsidRDefault="00BA216B" w:rsidP="00614F98"/>
                          <w:p w14:paraId="7F4133E4" w14:textId="77777777" w:rsidR="00BA216B" w:rsidRDefault="00BA216B" w:rsidP="00614F98"/>
                          <w:p w14:paraId="0370AFF0" w14:textId="77777777" w:rsidR="00BA216B" w:rsidRDefault="00BA216B" w:rsidP="00614F98"/>
                          <w:p w14:paraId="151A3247" w14:textId="77777777" w:rsidR="00BA216B" w:rsidRDefault="00BA216B" w:rsidP="00614F98"/>
                          <w:p w14:paraId="29078817" w14:textId="77777777" w:rsidR="00BA216B" w:rsidRDefault="00BA216B" w:rsidP="00614F98"/>
                          <w:p w14:paraId="20FC99F9" w14:textId="77777777" w:rsidR="00BA216B" w:rsidRDefault="00BA216B" w:rsidP="00614F98"/>
                          <w:p w14:paraId="15ABA11A" w14:textId="77777777" w:rsidR="00BA216B" w:rsidRDefault="00BA216B" w:rsidP="00614F98"/>
                          <w:p w14:paraId="74502C66" w14:textId="77777777" w:rsidR="00BA216B" w:rsidRDefault="00BA216B" w:rsidP="00614F98"/>
                          <w:p w14:paraId="42C4299C" w14:textId="77777777" w:rsidR="00BA216B" w:rsidRDefault="00BA216B" w:rsidP="00614F98"/>
                          <w:p w14:paraId="7A7D1684" w14:textId="77777777" w:rsidR="00BA216B" w:rsidRDefault="00BA216B" w:rsidP="00614F98"/>
                          <w:p w14:paraId="2BD5C5C8" w14:textId="77777777" w:rsidR="00BA216B" w:rsidRDefault="00BA216B" w:rsidP="00614F98"/>
                          <w:p w14:paraId="43115F00" w14:textId="77777777" w:rsidR="00BA216B" w:rsidRDefault="00BA216B" w:rsidP="00614F98"/>
                          <w:p w14:paraId="0C765892" w14:textId="77777777" w:rsidR="00BA216B" w:rsidRDefault="00BA216B" w:rsidP="00614F98"/>
                          <w:p w14:paraId="33309D26" w14:textId="77777777" w:rsidR="00BA216B" w:rsidRDefault="00BA216B" w:rsidP="00614F98"/>
                          <w:p w14:paraId="6B0998EA" w14:textId="77777777" w:rsidR="00BA216B" w:rsidRDefault="00BA216B" w:rsidP="00614F98"/>
                          <w:p w14:paraId="6A3C283D" w14:textId="77777777" w:rsidR="00BA216B" w:rsidRDefault="00BA216B" w:rsidP="00614F98"/>
                          <w:p w14:paraId="20E0A745" w14:textId="77777777" w:rsidR="00BA216B" w:rsidRDefault="00BA216B" w:rsidP="00614F98"/>
                          <w:p w14:paraId="657DC640" w14:textId="77777777" w:rsidR="00BA216B" w:rsidRDefault="00BA216B" w:rsidP="00614F98"/>
                          <w:p w14:paraId="252B6A55" w14:textId="77777777" w:rsidR="00BA216B" w:rsidRDefault="00BA216B" w:rsidP="00614F98"/>
                          <w:p w14:paraId="0D9AF3A2" w14:textId="77777777" w:rsidR="00BA216B" w:rsidRDefault="00BA216B" w:rsidP="00614F98"/>
                          <w:p w14:paraId="0C813C89" w14:textId="77777777" w:rsidR="00BA216B" w:rsidRDefault="00BA216B" w:rsidP="00614F98"/>
                          <w:p w14:paraId="54FC0D77" w14:textId="77777777" w:rsidR="00BA216B" w:rsidRDefault="00BA216B" w:rsidP="00614F98"/>
                          <w:p w14:paraId="649D62D3" w14:textId="77777777" w:rsidR="00BA216B" w:rsidRDefault="00BA216B" w:rsidP="00614F98"/>
                          <w:p w14:paraId="04E51545" w14:textId="77777777" w:rsidR="00BA216B" w:rsidRDefault="00BA216B" w:rsidP="00614F98"/>
                          <w:p w14:paraId="636D98A9" w14:textId="77777777" w:rsidR="00BA216B" w:rsidRDefault="00BA216B" w:rsidP="00614F98"/>
                          <w:p w14:paraId="7E8665C1" w14:textId="77777777" w:rsidR="00BA216B" w:rsidRDefault="00BA216B" w:rsidP="00614F98"/>
                          <w:p w14:paraId="04FA9F91" w14:textId="77777777" w:rsidR="00BA216B" w:rsidRDefault="00BA216B" w:rsidP="00614F98"/>
                          <w:p w14:paraId="1DC83A4C" w14:textId="77777777" w:rsidR="00BA216B" w:rsidRDefault="00BA216B" w:rsidP="00614F98"/>
                          <w:p w14:paraId="25712710" w14:textId="77777777" w:rsidR="00BA216B" w:rsidRDefault="00BA216B" w:rsidP="00614F98"/>
                          <w:p w14:paraId="00F46629" w14:textId="77777777" w:rsidR="00BA216B" w:rsidRDefault="00BA216B" w:rsidP="00614F98"/>
                          <w:p w14:paraId="3AFFE21A" w14:textId="77777777" w:rsidR="00BA216B" w:rsidRDefault="00BA216B" w:rsidP="00614F98"/>
                          <w:p w14:paraId="0591C38F" w14:textId="77777777" w:rsidR="00BA216B" w:rsidRDefault="00BA216B" w:rsidP="00614F98"/>
                          <w:p w14:paraId="44080829" w14:textId="77777777" w:rsidR="00BA216B" w:rsidRDefault="00BA216B" w:rsidP="00614F98"/>
                          <w:p w14:paraId="032DE41D" w14:textId="77777777" w:rsidR="00BA216B" w:rsidRDefault="00BA216B" w:rsidP="00614F98"/>
                          <w:p w14:paraId="1294F080" w14:textId="77777777" w:rsidR="00BA216B" w:rsidRDefault="00BA216B" w:rsidP="00614F98"/>
                          <w:p w14:paraId="76DB084F" w14:textId="77777777" w:rsidR="00BA216B" w:rsidRDefault="00BA216B" w:rsidP="00614F98"/>
                          <w:p w14:paraId="4BDABD2E" w14:textId="77777777" w:rsidR="00BA216B" w:rsidRDefault="00BA216B" w:rsidP="00614F98"/>
                          <w:p w14:paraId="21985891" w14:textId="77777777" w:rsidR="00BA216B" w:rsidRDefault="00BA216B" w:rsidP="00614F98"/>
                          <w:p w14:paraId="6C8A77C2" w14:textId="77777777" w:rsidR="00BA216B" w:rsidRDefault="00BA216B" w:rsidP="00614F98"/>
                          <w:p w14:paraId="17213973" w14:textId="77777777" w:rsidR="00BA216B" w:rsidRDefault="00BA216B" w:rsidP="00614F98"/>
                          <w:p w14:paraId="70A5C0DF" w14:textId="77777777" w:rsidR="00BA216B" w:rsidRDefault="00BA216B" w:rsidP="00614F98"/>
                          <w:p w14:paraId="21E531E3" w14:textId="77777777" w:rsidR="00BA216B" w:rsidRDefault="00BA216B" w:rsidP="00614F98"/>
                          <w:p w14:paraId="70B78324" w14:textId="77777777" w:rsidR="00BA216B" w:rsidRDefault="00BA216B" w:rsidP="00614F98"/>
                          <w:p w14:paraId="4B2EE653" w14:textId="77777777" w:rsidR="00BA216B" w:rsidRDefault="00BA216B" w:rsidP="00614F98"/>
                          <w:p w14:paraId="6146EDDE" w14:textId="77777777" w:rsidR="00BA216B" w:rsidRDefault="00BA216B" w:rsidP="00614F98"/>
                          <w:p w14:paraId="7920572E" w14:textId="77777777" w:rsidR="00BA216B" w:rsidRDefault="00BA216B" w:rsidP="00614F98"/>
                          <w:p w14:paraId="68BD7160" w14:textId="77777777" w:rsidR="00BA216B" w:rsidRDefault="00BA216B" w:rsidP="00614F98"/>
                          <w:p w14:paraId="46B35ED8" w14:textId="77777777" w:rsidR="00BA216B" w:rsidRDefault="00BA216B" w:rsidP="00614F98"/>
                          <w:p w14:paraId="6A4A5EAE" w14:textId="77777777" w:rsidR="00BA216B" w:rsidRDefault="00BA216B" w:rsidP="00614F98"/>
                          <w:p w14:paraId="421F2DBA" w14:textId="77777777" w:rsidR="00BA216B" w:rsidRDefault="00BA216B" w:rsidP="00614F98"/>
                          <w:p w14:paraId="4129FD5B" w14:textId="77777777" w:rsidR="00BA216B" w:rsidRDefault="00BA216B" w:rsidP="00614F98"/>
                          <w:p w14:paraId="02E95C29" w14:textId="77777777" w:rsidR="00BA216B" w:rsidRDefault="00BA216B" w:rsidP="00614F98"/>
                          <w:p w14:paraId="4D814B0A" w14:textId="77777777" w:rsidR="00BA216B" w:rsidRDefault="00BA216B" w:rsidP="00614F98"/>
                          <w:p w14:paraId="742896AC" w14:textId="77777777" w:rsidR="00BA216B" w:rsidRDefault="00BA216B" w:rsidP="00614F98"/>
                          <w:p w14:paraId="542945BC" w14:textId="77777777" w:rsidR="00BA216B" w:rsidRDefault="00BA216B" w:rsidP="00614F98"/>
                          <w:p w14:paraId="4E6523E0" w14:textId="77777777" w:rsidR="00BA216B" w:rsidRDefault="00BA216B" w:rsidP="00614F98"/>
                          <w:p w14:paraId="191E1567" w14:textId="77777777" w:rsidR="00BA216B" w:rsidRDefault="00BA216B" w:rsidP="00614F98"/>
                          <w:p w14:paraId="3227DFC5" w14:textId="77777777" w:rsidR="00BA216B" w:rsidRDefault="00BA216B" w:rsidP="00614F98"/>
                          <w:p w14:paraId="3EC049C1" w14:textId="77777777" w:rsidR="00BA216B" w:rsidRDefault="00BA216B" w:rsidP="00614F98"/>
                          <w:p w14:paraId="71DA4C00" w14:textId="77777777" w:rsidR="00BA216B" w:rsidRDefault="00BA216B" w:rsidP="00614F98"/>
                          <w:p w14:paraId="5EA28280" w14:textId="77777777" w:rsidR="00BA216B" w:rsidRDefault="00BA216B" w:rsidP="00614F98"/>
                          <w:p w14:paraId="1B7554EC" w14:textId="77777777" w:rsidR="00BA216B" w:rsidRDefault="00BA216B" w:rsidP="00614F98"/>
                          <w:p w14:paraId="7F47B533" w14:textId="77777777" w:rsidR="00BA216B" w:rsidRDefault="00BA216B" w:rsidP="00614F98"/>
                          <w:p w14:paraId="7CFF7310" w14:textId="77777777" w:rsidR="00BA216B" w:rsidRDefault="00BA216B" w:rsidP="00614F98"/>
                          <w:p w14:paraId="6EEE31A8" w14:textId="77777777" w:rsidR="00BA216B" w:rsidRDefault="00BA216B" w:rsidP="00614F98"/>
                          <w:p w14:paraId="42F3FC2F" w14:textId="77777777" w:rsidR="00BA216B" w:rsidRDefault="00BA216B" w:rsidP="00614F98"/>
                          <w:p w14:paraId="251E5E2F" w14:textId="77777777" w:rsidR="00BA216B" w:rsidRDefault="00BA216B" w:rsidP="00614F98"/>
                          <w:p w14:paraId="190FF304" w14:textId="77777777" w:rsidR="00BA216B" w:rsidRDefault="00BA216B" w:rsidP="00614F98"/>
                          <w:p w14:paraId="13EA8DF0" w14:textId="77777777" w:rsidR="00BA216B" w:rsidRDefault="00BA216B" w:rsidP="00614F98"/>
                          <w:p w14:paraId="2853ED7B" w14:textId="77777777" w:rsidR="00BA216B" w:rsidRDefault="00BA216B" w:rsidP="00614F98"/>
                          <w:p w14:paraId="36CA517D" w14:textId="77777777" w:rsidR="00BA216B" w:rsidRDefault="00BA216B" w:rsidP="00614F98"/>
                          <w:p w14:paraId="0AA4FF08" w14:textId="77777777" w:rsidR="00BA216B" w:rsidRDefault="00BA216B" w:rsidP="00614F98"/>
                          <w:p w14:paraId="76D8887B" w14:textId="77777777" w:rsidR="00BA216B" w:rsidRDefault="00BA216B" w:rsidP="00614F98"/>
                          <w:p w14:paraId="6BF8C7D3" w14:textId="77777777" w:rsidR="00BA216B" w:rsidRDefault="00BA216B" w:rsidP="00614F98"/>
                          <w:p w14:paraId="4216CE48" w14:textId="77777777" w:rsidR="00BA216B" w:rsidRDefault="00BA216B" w:rsidP="00614F98"/>
                          <w:p w14:paraId="7FF477E5" w14:textId="77777777" w:rsidR="00BA216B" w:rsidRDefault="00BA216B" w:rsidP="00614F98"/>
                          <w:p w14:paraId="60A880EE" w14:textId="77777777" w:rsidR="00BA216B" w:rsidRDefault="00BA216B" w:rsidP="00614F98"/>
                          <w:p w14:paraId="3B67044D" w14:textId="77777777" w:rsidR="00BA216B" w:rsidRDefault="00BA216B" w:rsidP="00614F98"/>
                          <w:p w14:paraId="7A1CCFA4" w14:textId="77777777" w:rsidR="00BA216B" w:rsidRDefault="00BA216B" w:rsidP="00614F98"/>
                          <w:p w14:paraId="3E56C655" w14:textId="77777777" w:rsidR="00BA216B" w:rsidRDefault="00BA216B" w:rsidP="00614F98"/>
                          <w:p w14:paraId="2203792E" w14:textId="77777777" w:rsidR="00BA216B" w:rsidRDefault="00BA216B" w:rsidP="00614F98"/>
                          <w:p w14:paraId="7A4CAC6E" w14:textId="77777777" w:rsidR="00BA216B" w:rsidRDefault="00BA216B" w:rsidP="00614F98"/>
                          <w:p w14:paraId="6A7FE62E" w14:textId="77777777" w:rsidR="00BA216B" w:rsidRDefault="00BA216B" w:rsidP="00614F98"/>
                          <w:p w14:paraId="47AE540B" w14:textId="77777777" w:rsidR="00BA216B" w:rsidRDefault="00BA216B" w:rsidP="00614F98"/>
                          <w:p w14:paraId="05DB01F7" w14:textId="77777777" w:rsidR="00BA216B" w:rsidRDefault="00BA216B" w:rsidP="00614F98"/>
                          <w:p w14:paraId="3DE71DA6" w14:textId="77777777" w:rsidR="00BA216B" w:rsidRDefault="00BA216B" w:rsidP="00614F98"/>
                          <w:p w14:paraId="666936A1" w14:textId="77777777" w:rsidR="00BA216B" w:rsidRDefault="00BA216B" w:rsidP="00614F98"/>
                          <w:p w14:paraId="6D61A9B5" w14:textId="77777777" w:rsidR="00BA216B" w:rsidRDefault="00BA216B" w:rsidP="00614F98"/>
                          <w:p w14:paraId="56B8822F" w14:textId="77777777" w:rsidR="00BA216B" w:rsidRDefault="00BA216B" w:rsidP="00614F98"/>
                          <w:p w14:paraId="7F67219B" w14:textId="77777777" w:rsidR="00BA216B" w:rsidRDefault="00BA216B" w:rsidP="00614F98"/>
                          <w:p w14:paraId="32814406" w14:textId="77777777" w:rsidR="00BA216B" w:rsidRDefault="00BA216B" w:rsidP="00614F98"/>
                          <w:p w14:paraId="241B78D1" w14:textId="77777777" w:rsidR="00BA216B" w:rsidRDefault="00BA216B" w:rsidP="00614F98"/>
                          <w:p w14:paraId="4CF6AD36" w14:textId="77777777" w:rsidR="00BA216B" w:rsidRDefault="00BA216B" w:rsidP="00614F98"/>
                          <w:p w14:paraId="2E5FCECE" w14:textId="77777777" w:rsidR="00BA216B" w:rsidRDefault="00BA216B" w:rsidP="00614F98"/>
                          <w:p w14:paraId="2C8D74AD" w14:textId="77777777" w:rsidR="00BA216B" w:rsidRDefault="00BA216B" w:rsidP="00614F98"/>
                          <w:p w14:paraId="49C1E165" w14:textId="77777777" w:rsidR="00BA216B" w:rsidRDefault="00BA216B" w:rsidP="00614F98"/>
                          <w:p w14:paraId="2DF0C3A6" w14:textId="77777777" w:rsidR="00BA216B" w:rsidRDefault="00BA216B" w:rsidP="00614F98"/>
                          <w:p w14:paraId="088E769F" w14:textId="77777777" w:rsidR="00BA216B" w:rsidRDefault="00BA216B" w:rsidP="00614F98"/>
                          <w:p w14:paraId="5C6977E5" w14:textId="77777777" w:rsidR="00BA216B" w:rsidRDefault="00BA216B" w:rsidP="00614F98"/>
                          <w:p w14:paraId="552966A1" w14:textId="77777777" w:rsidR="00BA216B" w:rsidRDefault="00BA216B" w:rsidP="00614F98"/>
                          <w:p w14:paraId="3053118B" w14:textId="77777777" w:rsidR="00BA216B" w:rsidRDefault="00BA216B" w:rsidP="00614F98"/>
                          <w:p w14:paraId="7DD4E047" w14:textId="77777777" w:rsidR="00BA216B" w:rsidRDefault="00BA216B" w:rsidP="00614F98"/>
                          <w:p w14:paraId="6AACFB60" w14:textId="77777777" w:rsidR="00BA216B" w:rsidRDefault="00BA216B" w:rsidP="00614F98"/>
                          <w:p w14:paraId="09348E2F" w14:textId="77777777" w:rsidR="00BA216B" w:rsidRDefault="00BA216B" w:rsidP="00614F98"/>
                          <w:p w14:paraId="403F61AA" w14:textId="77777777" w:rsidR="00BA216B" w:rsidRDefault="00BA216B" w:rsidP="00614F98"/>
                          <w:p w14:paraId="5A928043" w14:textId="77777777" w:rsidR="00BA216B" w:rsidRDefault="00BA216B" w:rsidP="00614F98"/>
                          <w:p w14:paraId="414F6B72" w14:textId="77777777" w:rsidR="00BA216B" w:rsidRDefault="00BA216B" w:rsidP="00614F98"/>
                          <w:p w14:paraId="1ED9DDD7" w14:textId="77777777" w:rsidR="00BA216B" w:rsidRDefault="00BA216B" w:rsidP="00614F98"/>
                          <w:p w14:paraId="27204A63" w14:textId="77777777" w:rsidR="00BA216B" w:rsidRDefault="00BA216B" w:rsidP="00614F98"/>
                          <w:p w14:paraId="1CD2842B" w14:textId="77777777" w:rsidR="00BA216B" w:rsidRDefault="00BA216B" w:rsidP="00614F98"/>
                          <w:p w14:paraId="5325350B" w14:textId="77777777" w:rsidR="00BA216B" w:rsidRDefault="00BA216B" w:rsidP="00614F98"/>
                          <w:p w14:paraId="5570D584" w14:textId="77777777" w:rsidR="00BA216B" w:rsidRDefault="00BA216B" w:rsidP="00614F98"/>
                          <w:p w14:paraId="64BBFFB8" w14:textId="77777777" w:rsidR="00BA216B" w:rsidRDefault="00BA216B" w:rsidP="00614F98"/>
                          <w:p w14:paraId="1B4E1CB9" w14:textId="77777777" w:rsidR="00BA216B" w:rsidRDefault="00BA216B" w:rsidP="00614F98"/>
                          <w:p w14:paraId="1EB0A7BF" w14:textId="77777777" w:rsidR="00BA216B" w:rsidRDefault="00BA216B" w:rsidP="00614F98"/>
                          <w:p w14:paraId="7A200940" w14:textId="77777777" w:rsidR="00BA216B" w:rsidRDefault="00BA216B" w:rsidP="00614F98"/>
                          <w:p w14:paraId="3A0FC54D" w14:textId="77777777" w:rsidR="00BA216B" w:rsidRDefault="00BA216B" w:rsidP="00614F98"/>
                          <w:p w14:paraId="0A10E7ED" w14:textId="77777777" w:rsidR="00BA216B" w:rsidRDefault="00BA216B" w:rsidP="00614F98"/>
                          <w:p w14:paraId="459E377A" w14:textId="77777777" w:rsidR="00BA216B" w:rsidRDefault="00BA216B" w:rsidP="00614F98"/>
                          <w:p w14:paraId="61C32EFE" w14:textId="77777777" w:rsidR="00BA216B" w:rsidRDefault="00BA216B" w:rsidP="00614F98"/>
                          <w:p w14:paraId="17EEA0CA" w14:textId="77777777" w:rsidR="00BA216B" w:rsidRDefault="00BA216B" w:rsidP="00614F98"/>
                          <w:p w14:paraId="389B290B" w14:textId="77777777" w:rsidR="00BA216B" w:rsidRDefault="00BA216B" w:rsidP="00614F98"/>
                          <w:p w14:paraId="338265A9" w14:textId="77777777" w:rsidR="00BA216B" w:rsidRDefault="00BA216B" w:rsidP="00614F98"/>
                          <w:p w14:paraId="2C82D5FE" w14:textId="77777777" w:rsidR="00BA216B" w:rsidRDefault="00BA216B" w:rsidP="00614F98"/>
                          <w:p w14:paraId="325843B2" w14:textId="77777777" w:rsidR="00BA216B" w:rsidRDefault="00BA216B" w:rsidP="00614F98"/>
                          <w:p w14:paraId="7F29D602" w14:textId="77777777" w:rsidR="00BA216B" w:rsidRDefault="00BA216B" w:rsidP="00614F98"/>
                          <w:p w14:paraId="0303FC79" w14:textId="77777777" w:rsidR="00BA216B" w:rsidRDefault="00BA216B" w:rsidP="00614F98"/>
                          <w:p w14:paraId="4AF9573E" w14:textId="77777777" w:rsidR="00BA216B" w:rsidRDefault="00BA216B" w:rsidP="00614F98"/>
                          <w:p w14:paraId="5A94C296" w14:textId="77777777" w:rsidR="00BA216B" w:rsidRDefault="00BA216B" w:rsidP="00614F98"/>
                          <w:p w14:paraId="17F9D5E7" w14:textId="77777777" w:rsidR="00BA216B" w:rsidRDefault="00BA216B" w:rsidP="00614F98"/>
                          <w:p w14:paraId="668FB77D" w14:textId="77777777" w:rsidR="00BA216B" w:rsidRDefault="00BA216B" w:rsidP="00614F98"/>
                          <w:p w14:paraId="327F1592" w14:textId="77777777" w:rsidR="00BA216B" w:rsidRDefault="00BA216B" w:rsidP="00614F98"/>
                          <w:p w14:paraId="506B4FBD" w14:textId="77777777" w:rsidR="00BA216B" w:rsidRDefault="00BA216B" w:rsidP="00614F98"/>
                          <w:p w14:paraId="3FDEED5C" w14:textId="77777777" w:rsidR="00BA216B" w:rsidRDefault="00BA216B" w:rsidP="00614F98"/>
                          <w:p w14:paraId="6644CB3F" w14:textId="77777777" w:rsidR="00BA216B" w:rsidRDefault="00BA216B" w:rsidP="00614F98"/>
                          <w:p w14:paraId="78360E25" w14:textId="77777777" w:rsidR="00BA216B" w:rsidRDefault="00BA216B" w:rsidP="00614F98"/>
                          <w:p w14:paraId="4CC98E9D" w14:textId="77777777" w:rsidR="00BA216B" w:rsidRDefault="00BA216B" w:rsidP="00614F98"/>
                          <w:p w14:paraId="6B70E989" w14:textId="77777777" w:rsidR="00BA216B" w:rsidRDefault="00BA216B" w:rsidP="00614F98"/>
                          <w:p w14:paraId="65BC1811" w14:textId="77777777" w:rsidR="00BA216B" w:rsidRDefault="00BA216B" w:rsidP="00614F98"/>
                          <w:p w14:paraId="7BF42235" w14:textId="77777777" w:rsidR="00BA216B" w:rsidRDefault="00BA216B" w:rsidP="00614F98"/>
                          <w:p w14:paraId="5FD149E2" w14:textId="77777777" w:rsidR="00BA216B" w:rsidRDefault="00BA216B" w:rsidP="00614F98"/>
                          <w:p w14:paraId="7B0C3C0A" w14:textId="77777777" w:rsidR="00BA216B" w:rsidRDefault="00BA216B" w:rsidP="00614F98"/>
                          <w:p w14:paraId="1F683CC7" w14:textId="77777777" w:rsidR="00BA216B" w:rsidRDefault="00BA216B" w:rsidP="00614F98"/>
                          <w:p w14:paraId="7CF05C8E" w14:textId="77777777" w:rsidR="00BA216B" w:rsidRDefault="00BA216B" w:rsidP="00614F98"/>
                          <w:p w14:paraId="2C1BB19E" w14:textId="77777777" w:rsidR="00BA216B" w:rsidRDefault="00BA216B" w:rsidP="00614F98"/>
                          <w:p w14:paraId="3D79C1F5" w14:textId="77777777" w:rsidR="00BA216B" w:rsidRDefault="00BA216B" w:rsidP="00614F98"/>
                          <w:p w14:paraId="03129964" w14:textId="77777777" w:rsidR="00BA216B" w:rsidRDefault="00BA216B" w:rsidP="00614F98"/>
                          <w:p w14:paraId="7B934C71" w14:textId="77777777" w:rsidR="00BA216B" w:rsidRDefault="00BA216B" w:rsidP="00614F98"/>
                          <w:p w14:paraId="5CE89751" w14:textId="77777777" w:rsidR="00BA216B" w:rsidRDefault="00BA216B" w:rsidP="00614F98"/>
                          <w:p w14:paraId="6201F08A" w14:textId="77777777" w:rsidR="00BA216B" w:rsidRDefault="00BA216B" w:rsidP="00614F98"/>
                          <w:p w14:paraId="7F75D078" w14:textId="77777777" w:rsidR="00BA216B" w:rsidRDefault="00BA216B" w:rsidP="00614F98"/>
                          <w:p w14:paraId="65CB92D6" w14:textId="77777777" w:rsidR="00BA216B" w:rsidRDefault="00BA216B" w:rsidP="00614F98"/>
                          <w:p w14:paraId="4DCD16B3" w14:textId="77777777" w:rsidR="00BA216B" w:rsidRDefault="00BA216B" w:rsidP="00614F98"/>
                          <w:p w14:paraId="4FECADA3" w14:textId="77777777" w:rsidR="00BA216B" w:rsidRDefault="00BA216B" w:rsidP="00614F98"/>
                          <w:p w14:paraId="45CE3389" w14:textId="77777777" w:rsidR="00BA216B" w:rsidRDefault="00BA216B" w:rsidP="00614F98"/>
                          <w:p w14:paraId="129BE923" w14:textId="77777777" w:rsidR="00BA216B" w:rsidRDefault="00BA216B" w:rsidP="00614F98"/>
                          <w:p w14:paraId="024B9971" w14:textId="77777777" w:rsidR="00BA216B" w:rsidRDefault="00BA216B" w:rsidP="00614F98"/>
                          <w:p w14:paraId="294A4098" w14:textId="77777777" w:rsidR="00BA216B" w:rsidRDefault="00BA216B" w:rsidP="00614F98"/>
                          <w:p w14:paraId="209CD812" w14:textId="77777777" w:rsidR="00BA216B" w:rsidRDefault="00BA216B" w:rsidP="00614F98"/>
                          <w:p w14:paraId="3C19F4A5" w14:textId="77777777" w:rsidR="00BA216B" w:rsidRDefault="00BA216B" w:rsidP="00614F98"/>
                          <w:p w14:paraId="4ACB2A11" w14:textId="77777777" w:rsidR="00BA216B" w:rsidRDefault="00BA216B" w:rsidP="00614F98"/>
                          <w:p w14:paraId="6F19BCFE" w14:textId="77777777" w:rsidR="00BA216B" w:rsidRDefault="00BA216B" w:rsidP="00614F98"/>
                          <w:p w14:paraId="49744EEA" w14:textId="77777777" w:rsidR="00BA216B" w:rsidRDefault="00BA216B" w:rsidP="00614F98"/>
                          <w:p w14:paraId="0E043D8E" w14:textId="77777777" w:rsidR="00BA216B" w:rsidRDefault="00BA216B" w:rsidP="00614F98"/>
                          <w:p w14:paraId="53BA1C31" w14:textId="77777777" w:rsidR="00BA216B" w:rsidRDefault="00BA216B" w:rsidP="00614F98"/>
                          <w:p w14:paraId="25D87911" w14:textId="77777777" w:rsidR="00BA216B" w:rsidRDefault="00BA216B" w:rsidP="00614F98"/>
                          <w:p w14:paraId="7CA93EEA" w14:textId="77777777" w:rsidR="00BA216B" w:rsidRDefault="00BA216B" w:rsidP="00614F98"/>
                          <w:p w14:paraId="03DF8AA0" w14:textId="77777777" w:rsidR="00BA216B" w:rsidRDefault="00BA216B" w:rsidP="00614F98"/>
                          <w:p w14:paraId="31D5DA18" w14:textId="77777777" w:rsidR="00BA216B" w:rsidRDefault="00BA216B" w:rsidP="00614F98"/>
                          <w:p w14:paraId="741C8682" w14:textId="77777777" w:rsidR="00BA216B" w:rsidRDefault="00BA216B" w:rsidP="00614F98"/>
                          <w:p w14:paraId="0561277C" w14:textId="77777777" w:rsidR="00BA216B" w:rsidRDefault="00BA216B" w:rsidP="00614F98"/>
                          <w:p w14:paraId="7B347611" w14:textId="77777777" w:rsidR="00BA216B" w:rsidRDefault="00BA216B" w:rsidP="00614F98"/>
                          <w:p w14:paraId="26A268F5" w14:textId="77777777" w:rsidR="00BA216B" w:rsidRDefault="00BA216B" w:rsidP="00614F98"/>
                          <w:p w14:paraId="3FA13F5E" w14:textId="77777777" w:rsidR="00BA216B" w:rsidRDefault="00BA216B" w:rsidP="00614F98"/>
                          <w:p w14:paraId="2808D41D" w14:textId="77777777" w:rsidR="00BA216B" w:rsidRDefault="00BA216B" w:rsidP="00614F98"/>
                          <w:p w14:paraId="75BE23A4" w14:textId="77777777" w:rsidR="00BA216B" w:rsidRDefault="00BA216B" w:rsidP="00614F98"/>
                          <w:p w14:paraId="1A6A32E2" w14:textId="77777777" w:rsidR="00BA216B" w:rsidRDefault="00BA216B" w:rsidP="00614F98"/>
                          <w:p w14:paraId="772EB594" w14:textId="77777777" w:rsidR="00BA216B" w:rsidRDefault="00BA216B" w:rsidP="00614F98"/>
                          <w:p w14:paraId="55F8F8C8" w14:textId="77777777" w:rsidR="00BA216B" w:rsidRDefault="00BA216B" w:rsidP="00614F98"/>
                          <w:p w14:paraId="4B6D00F9" w14:textId="77777777" w:rsidR="00BA216B" w:rsidRDefault="00BA216B" w:rsidP="00614F98"/>
                          <w:p w14:paraId="2FCB3503" w14:textId="77777777" w:rsidR="00BA216B" w:rsidRDefault="00BA216B" w:rsidP="00614F98"/>
                          <w:p w14:paraId="21BD84CA" w14:textId="77777777" w:rsidR="00BA216B" w:rsidRDefault="00BA216B" w:rsidP="00614F98"/>
                          <w:p w14:paraId="7E9C04E8" w14:textId="77777777" w:rsidR="00BA216B" w:rsidRDefault="00BA216B" w:rsidP="00614F98"/>
                          <w:p w14:paraId="42753C15" w14:textId="77777777" w:rsidR="00BA216B" w:rsidRDefault="00BA216B" w:rsidP="00614F98"/>
                          <w:p w14:paraId="268EB896" w14:textId="77777777" w:rsidR="00BA216B" w:rsidRDefault="00BA216B" w:rsidP="00614F98"/>
                          <w:p w14:paraId="4C4C2CDB" w14:textId="77777777" w:rsidR="00BA216B" w:rsidRDefault="00BA216B" w:rsidP="00614F98"/>
                          <w:p w14:paraId="2161A9A6" w14:textId="77777777" w:rsidR="00BA216B" w:rsidRDefault="00BA216B" w:rsidP="00614F98"/>
                          <w:p w14:paraId="3AB601D9" w14:textId="77777777" w:rsidR="00BA216B" w:rsidRDefault="00BA216B" w:rsidP="00614F98"/>
                          <w:p w14:paraId="7371B2AD" w14:textId="77777777" w:rsidR="00BA216B" w:rsidRDefault="00BA216B" w:rsidP="00614F98"/>
                          <w:p w14:paraId="6BE096AC" w14:textId="77777777" w:rsidR="00BA216B" w:rsidRDefault="00BA216B" w:rsidP="00614F98"/>
                          <w:p w14:paraId="22014031" w14:textId="77777777" w:rsidR="00BA216B" w:rsidRDefault="00BA216B" w:rsidP="00614F98"/>
                          <w:p w14:paraId="25086D72" w14:textId="77777777" w:rsidR="00BA216B" w:rsidRDefault="00BA216B" w:rsidP="00614F98"/>
                          <w:p w14:paraId="4F5B797E" w14:textId="77777777" w:rsidR="00BA216B" w:rsidRDefault="00BA216B" w:rsidP="00614F98"/>
                          <w:p w14:paraId="0350B0C4" w14:textId="77777777" w:rsidR="00BA216B" w:rsidRDefault="00BA216B" w:rsidP="00614F98"/>
                          <w:p w14:paraId="499A0873" w14:textId="77777777" w:rsidR="00BA216B" w:rsidRDefault="00BA216B" w:rsidP="00614F98"/>
                          <w:p w14:paraId="3542F4EE" w14:textId="77777777" w:rsidR="00BA216B" w:rsidRDefault="00BA216B" w:rsidP="00614F98"/>
                          <w:p w14:paraId="64BB0E13" w14:textId="77777777" w:rsidR="00BA216B" w:rsidRDefault="00BA216B" w:rsidP="00614F98"/>
                          <w:p w14:paraId="7717D0E8" w14:textId="77777777" w:rsidR="00BA216B" w:rsidRDefault="00BA216B" w:rsidP="00614F98"/>
                          <w:p w14:paraId="67B64499" w14:textId="77777777" w:rsidR="00BA216B" w:rsidRDefault="00BA216B" w:rsidP="00614F98"/>
                          <w:p w14:paraId="56728636" w14:textId="77777777" w:rsidR="00BA216B" w:rsidRDefault="00BA216B" w:rsidP="00614F98"/>
                          <w:p w14:paraId="02939D4A" w14:textId="77777777" w:rsidR="00BA216B" w:rsidRDefault="00BA216B" w:rsidP="00614F98"/>
                          <w:p w14:paraId="7405C0EC" w14:textId="77777777" w:rsidR="00BA216B" w:rsidRDefault="00BA216B" w:rsidP="00614F98"/>
                          <w:p w14:paraId="1BC721EA" w14:textId="77777777" w:rsidR="00BA216B" w:rsidRDefault="00BA216B" w:rsidP="00614F98"/>
                          <w:p w14:paraId="416CC215" w14:textId="77777777" w:rsidR="00BA216B" w:rsidRDefault="00BA216B" w:rsidP="00614F98"/>
                          <w:p w14:paraId="045E82B0" w14:textId="77777777" w:rsidR="00BA216B" w:rsidRDefault="00BA216B" w:rsidP="00614F98"/>
                          <w:p w14:paraId="38C8525C" w14:textId="77777777" w:rsidR="00BA216B" w:rsidRDefault="00BA216B" w:rsidP="00614F98"/>
                          <w:p w14:paraId="780C64A4" w14:textId="77777777" w:rsidR="00BA216B" w:rsidRDefault="00BA216B" w:rsidP="00614F98"/>
                          <w:p w14:paraId="0E7DE3E3" w14:textId="77777777" w:rsidR="00BA216B" w:rsidRDefault="00BA216B" w:rsidP="00614F98"/>
                          <w:p w14:paraId="0E9C3C22" w14:textId="77777777" w:rsidR="00BA216B" w:rsidRDefault="00BA216B" w:rsidP="00614F98"/>
                          <w:p w14:paraId="1ABB8E77" w14:textId="77777777" w:rsidR="00BA216B" w:rsidRDefault="00BA216B" w:rsidP="00614F98"/>
                          <w:p w14:paraId="285521DB" w14:textId="77777777" w:rsidR="00BA216B" w:rsidRDefault="00BA216B" w:rsidP="00614F98"/>
                          <w:p w14:paraId="650091FE" w14:textId="77777777" w:rsidR="00BA216B" w:rsidRDefault="00BA216B" w:rsidP="00614F98"/>
                          <w:p w14:paraId="61EDA965" w14:textId="77777777" w:rsidR="00BA216B" w:rsidRDefault="00BA216B" w:rsidP="00614F98"/>
                          <w:p w14:paraId="758865A6" w14:textId="77777777" w:rsidR="00BA216B" w:rsidRDefault="00BA216B" w:rsidP="00614F98"/>
                          <w:p w14:paraId="0CB088F8" w14:textId="77777777" w:rsidR="00BA216B" w:rsidRDefault="00BA216B" w:rsidP="00614F98"/>
                          <w:p w14:paraId="6B8348B7" w14:textId="77777777" w:rsidR="00BA216B" w:rsidRDefault="00BA216B" w:rsidP="00614F98"/>
                          <w:p w14:paraId="26897E48" w14:textId="77777777" w:rsidR="00BA216B" w:rsidRDefault="00BA216B" w:rsidP="00614F98"/>
                          <w:p w14:paraId="03BE55EB" w14:textId="77777777" w:rsidR="00BA216B" w:rsidRDefault="00BA216B" w:rsidP="00614F98"/>
                          <w:p w14:paraId="37F2CFF8" w14:textId="77777777" w:rsidR="00BA216B" w:rsidRDefault="00BA216B" w:rsidP="00614F98"/>
                          <w:p w14:paraId="79212E63" w14:textId="77777777" w:rsidR="00BA216B" w:rsidRDefault="00BA216B" w:rsidP="00614F98"/>
                          <w:p w14:paraId="08FD8F3E" w14:textId="77777777" w:rsidR="00BA216B" w:rsidRDefault="00BA216B" w:rsidP="00614F98"/>
                          <w:p w14:paraId="026CF9FF" w14:textId="77777777" w:rsidR="00BA216B" w:rsidRDefault="00BA216B" w:rsidP="00614F98"/>
                          <w:p w14:paraId="29BF4F28" w14:textId="77777777" w:rsidR="00BA216B" w:rsidRDefault="00BA216B" w:rsidP="00614F98"/>
                          <w:p w14:paraId="2B4C68C2" w14:textId="77777777" w:rsidR="00BA216B" w:rsidRDefault="00BA216B" w:rsidP="00614F98"/>
                          <w:p w14:paraId="2D5B9FF0" w14:textId="77777777" w:rsidR="00BA216B" w:rsidRDefault="00BA216B" w:rsidP="00614F98"/>
                          <w:p w14:paraId="2F137C47" w14:textId="77777777" w:rsidR="00BA216B" w:rsidRDefault="00BA216B" w:rsidP="00614F98"/>
                          <w:p w14:paraId="19936B37" w14:textId="77777777" w:rsidR="00BA216B" w:rsidRDefault="00BA216B" w:rsidP="00614F98"/>
                          <w:p w14:paraId="4784D208" w14:textId="77777777" w:rsidR="00BA216B" w:rsidRDefault="00BA216B" w:rsidP="00614F98"/>
                          <w:p w14:paraId="4D7A4776" w14:textId="77777777" w:rsidR="00BA216B" w:rsidRDefault="00BA216B" w:rsidP="00614F98"/>
                          <w:p w14:paraId="67144970" w14:textId="77777777" w:rsidR="00BA216B" w:rsidRDefault="00BA216B" w:rsidP="00614F98"/>
                          <w:p w14:paraId="10524A26" w14:textId="77777777" w:rsidR="00BA216B" w:rsidRDefault="00BA216B" w:rsidP="00614F98"/>
                          <w:p w14:paraId="3FF33BF7" w14:textId="77777777" w:rsidR="00BA216B" w:rsidRDefault="00BA216B" w:rsidP="00614F98"/>
                          <w:p w14:paraId="71505A5B" w14:textId="77777777" w:rsidR="00BA216B" w:rsidRDefault="00BA216B" w:rsidP="00614F98"/>
                          <w:p w14:paraId="32A736EB" w14:textId="77777777" w:rsidR="00BA216B" w:rsidRDefault="00BA216B" w:rsidP="00614F98"/>
                          <w:p w14:paraId="53F2918A" w14:textId="77777777" w:rsidR="00BA216B" w:rsidRDefault="00BA216B" w:rsidP="00614F98"/>
                          <w:p w14:paraId="1BC62F81" w14:textId="77777777" w:rsidR="00BA216B" w:rsidRDefault="00BA216B" w:rsidP="00614F98"/>
                          <w:p w14:paraId="1D192F92" w14:textId="77777777" w:rsidR="00BA216B" w:rsidRDefault="00BA216B" w:rsidP="00614F98"/>
                          <w:p w14:paraId="6A42C75B" w14:textId="77777777" w:rsidR="00BA216B" w:rsidRDefault="00BA216B" w:rsidP="00614F98"/>
                          <w:p w14:paraId="1EE6EDAA" w14:textId="77777777" w:rsidR="00BA216B" w:rsidRDefault="00BA216B" w:rsidP="00614F98"/>
                          <w:p w14:paraId="1C38530C" w14:textId="77777777" w:rsidR="00BA216B" w:rsidRDefault="00BA216B" w:rsidP="00614F98"/>
                          <w:p w14:paraId="37D6C75B" w14:textId="77777777" w:rsidR="00BA216B" w:rsidRDefault="00BA216B" w:rsidP="00614F98"/>
                          <w:p w14:paraId="45AAB949" w14:textId="77777777" w:rsidR="00BA216B" w:rsidRDefault="00BA216B" w:rsidP="00614F98"/>
                          <w:p w14:paraId="41930D72" w14:textId="77777777" w:rsidR="00BA216B" w:rsidRDefault="00BA216B" w:rsidP="00614F98"/>
                          <w:p w14:paraId="4177A5C8" w14:textId="77777777" w:rsidR="00BA216B" w:rsidRDefault="00BA216B" w:rsidP="00614F98"/>
                          <w:p w14:paraId="261FBB8E" w14:textId="77777777" w:rsidR="00BA216B" w:rsidRDefault="00BA216B" w:rsidP="00614F98"/>
                          <w:p w14:paraId="2A6AFE85" w14:textId="77777777" w:rsidR="00BA216B" w:rsidRDefault="00BA216B" w:rsidP="00614F98"/>
                          <w:p w14:paraId="65B2F62D" w14:textId="77777777" w:rsidR="00BA216B" w:rsidRDefault="00BA216B" w:rsidP="00614F98"/>
                          <w:p w14:paraId="1D9B0F97" w14:textId="77777777" w:rsidR="00BA216B" w:rsidRDefault="00BA216B" w:rsidP="00614F98"/>
                          <w:p w14:paraId="60B1D544" w14:textId="77777777" w:rsidR="00BA216B" w:rsidRDefault="00BA216B" w:rsidP="00614F98"/>
                          <w:p w14:paraId="214F8180" w14:textId="77777777" w:rsidR="00BA216B" w:rsidRDefault="00BA216B" w:rsidP="00614F98"/>
                          <w:p w14:paraId="0227BF48" w14:textId="77777777" w:rsidR="00BA216B" w:rsidRDefault="00BA216B" w:rsidP="00614F98"/>
                          <w:p w14:paraId="49E1CDF9" w14:textId="77777777" w:rsidR="00BA216B" w:rsidRDefault="00BA216B" w:rsidP="00614F98"/>
                          <w:p w14:paraId="76A7B8BA" w14:textId="77777777" w:rsidR="00BA216B" w:rsidRDefault="00BA216B" w:rsidP="00614F98"/>
                          <w:p w14:paraId="1B669E4D" w14:textId="77777777" w:rsidR="00BA216B" w:rsidRDefault="00BA216B" w:rsidP="00614F98"/>
                          <w:p w14:paraId="4AD3A4A6" w14:textId="77777777" w:rsidR="00BA216B" w:rsidRDefault="00BA216B" w:rsidP="00614F98"/>
                          <w:p w14:paraId="34604262" w14:textId="77777777" w:rsidR="00BA216B" w:rsidRDefault="00BA216B" w:rsidP="00614F98"/>
                          <w:p w14:paraId="6BDF676A" w14:textId="77777777" w:rsidR="00BA216B" w:rsidRDefault="00BA216B" w:rsidP="00614F98"/>
                          <w:p w14:paraId="748F4816" w14:textId="77777777" w:rsidR="00BA216B" w:rsidRDefault="00BA216B" w:rsidP="00614F98"/>
                          <w:p w14:paraId="37CD7A7D" w14:textId="77777777" w:rsidR="00BA216B" w:rsidRDefault="00BA216B" w:rsidP="00614F98"/>
                          <w:p w14:paraId="60E0E90C" w14:textId="77777777" w:rsidR="00BA216B" w:rsidRDefault="00BA216B" w:rsidP="00614F98"/>
                          <w:p w14:paraId="2F5950D2" w14:textId="77777777" w:rsidR="00BA216B" w:rsidRDefault="00BA216B" w:rsidP="00614F98"/>
                          <w:p w14:paraId="107E4B81" w14:textId="77777777" w:rsidR="00BA216B" w:rsidRDefault="00BA216B" w:rsidP="00614F98"/>
                          <w:p w14:paraId="582344B7" w14:textId="77777777" w:rsidR="00BA216B" w:rsidRDefault="00BA216B" w:rsidP="00614F98"/>
                          <w:p w14:paraId="5C100ACD" w14:textId="77777777" w:rsidR="00BA216B" w:rsidRDefault="00BA216B" w:rsidP="00614F98"/>
                          <w:p w14:paraId="6E7B5102" w14:textId="77777777" w:rsidR="00BA216B" w:rsidRDefault="00BA216B" w:rsidP="00614F98"/>
                          <w:p w14:paraId="0BDFA135" w14:textId="77777777" w:rsidR="00BA216B" w:rsidRDefault="00BA216B" w:rsidP="00614F98"/>
                          <w:p w14:paraId="1D381BE3" w14:textId="77777777" w:rsidR="00BA216B" w:rsidRDefault="00BA216B" w:rsidP="00614F98"/>
                          <w:p w14:paraId="0C929EB2" w14:textId="77777777" w:rsidR="00BA216B" w:rsidRDefault="00BA216B" w:rsidP="00614F98"/>
                          <w:p w14:paraId="6FDED439" w14:textId="77777777" w:rsidR="00BA216B" w:rsidRDefault="00BA216B" w:rsidP="00614F98"/>
                          <w:p w14:paraId="52808C70" w14:textId="77777777" w:rsidR="00BA216B" w:rsidRDefault="00BA216B" w:rsidP="00614F98"/>
                          <w:p w14:paraId="289876BC" w14:textId="77777777" w:rsidR="00BA216B" w:rsidRDefault="00BA216B" w:rsidP="00614F98"/>
                          <w:p w14:paraId="7C0FE029" w14:textId="77777777" w:rsidR="00BA216B" w:rsidRDefault="00BA216B" w:rsidP="00614F98"/>
                          <w:p w14:paraId="08178B3F" w14:textId="77777777" w:rsidR="00BA216B" w:rsidRDefault="00BA216B" w:rsidP="00614F98"/>
                          <w:p w14:paraId="0A45973A" w14:textId="77777777" w:rsidR="00BA216B" w:rsidRDefault="00BA216B" w:rsidP="00614F98"/>
                          <w:p w14:paraId="2AC74D69" w14:textId="77777777" w:rsidR="00BA216B" w:rsidRDefault="00BA216B" w:rsidP="00614F98"/>
                          <w:p w14:paraId="3AF1779B" w14:textId="77777777" w:rsidR="00BA216B" w:rsidRDefault="00BA216B" w:rsidP="00614F98"/>
                          <w:p w14:paraId="5C865391" w14:textId="77777777" w:rsidR="00BA216B" w:rsidRDefault="00BA216B" w:rsidP="00614F98"/>
                          <w:p w14:paraId="2840CED9" w14:textId="77777777" w:rsidR="00BA216B" w:rsidRDefault="00BA216B" w:rsidP="00614F98"/>
                          <w:p w14:paraId="594C2742" w14:textId="77777777" w:rsidR="00BA216B" w:rsidRDefault="00BA216B" w:rsidP="00614F98"/>
                          <w:p w14:paraId="598AF34E" w14:textId="77777777" w:rsidR="00BA216B" w:rsidRDefault="00BA216B" w:rsidP="00614F98"/>
                          <w:p w14:paraId="42A4D97E" w14:textId="77777777" w:rsidR="00BA216B" w:rsidRDefault="00BA216B" w:rsidP="00614F98"/>
                          <w:p w14:paraId="49388EAA" w14:textId="77777777" w:rsidR="00BA216B" w:rsidRDefault="00BA216B" w:rsidP="00614F98"/>
                          <w:p w14:paraId="19C5EC12" w14:textId="77777777" w:rsidR="00BA216B" w:rsidRDefault="00BA216B" w:rsidP="00614F98"/>
                          <w:p w14:paraId="58FE3FFC" w14:textId="77777777" w:rsidR="00BA216B" w:rsidRDefault="00BA216B" w:rsidP="00614F98"/>
                          <w:p w14:paraId="2CE99165" w14:textId="77777777" w:rsidR="00BA216B" w:rsidRDefault="00BA216B" w:rsidP="00614F98"/>
                          <w:p w14:paraId="177BAA48" w14:textId="77777777" w:rsidR="00BA216B" w:rsidRDefault="00BA216B" w:rsidP="00614F98"/>
                          <w:p w14:paraId="7E4056C8" w14:textId="77777777" w:rsidR="00BA216B" w:rsidRDefault="00BA216B" w:rsidP="00614F98"/>
                          <w:p w14:paraId="054E3391" w14:textId="77777777" w:rsidR="00BA216B" w:rsidRDefault="00BA216B" w:rsidP="00614F98"/>
                          <w:p w14:paraId="241CED5C" w14:textId="77777777" w:rsidR="00BA216B" w:rsidRDefault="00BA216B" w:rsidP="00614F98"/>
                          <w:p w14:paraId="04CAB84B" w14:textId="77777777" w:rsidR="00BA216B" w:rsidRDefault="00BA216B" w:rsidP="00614F98"/>
                          <w:p w14:paraId="700CCEDD" w14:textId="77777777" w:rsidR="00BA216B" w:rsidRDefault="00BA216B" w:rsidP="00614F98"/>
                          <w:p w14:paraId="3668E846" w14:textId="77777777" w:rsidR="00BA216B" w:rsidRDefault="00BA216B" w:rsidP="00614F98"/>
                          <w:p w14:paraId="71A3A629" w14:textId="77777777" w:rsidR="00BA216B" w:rsidRDefault="00BA216B" w:rsidP="00614F98"/>
                          <w:p w14:paraId="2E2A5FD7" w14:textId="77777777" w:rsidR="00BA216B" w:rsidRDefault="00BA216B" w:rsidP="00614F98"/>
                          <w:p w14:paraId="2AAB9924" w14:textId="77777777" w:rsidR="00BA216B" w:rsidRDefault="00BA216B" w:rsidP="00614F98"/>
                          <w:p w14:paraId="141ED259" w14:textId="77777777" w:rsidR="00BA216B" w:rsidRDefault="00BA216B" w:rsidP="00614F98"/>
                          <w:p w14:paraId="7D7852C1" w14:textId="77777777" w:rsidR="00BA216B" w:rsidRDefault="00BA216B" w:rsidP="00614F98"/>
                          <w:p w14:paraId="0C0BBFAF" w14:textId="77777777" w:rsidR="00BA216B" w:rsidRDefault="00BA216B" w:rsidP="00614F98"/>
                          <w:p w14:paraId="39C562EF" w14:textId="77777777" w:rsidR="00BA216B" w:rsidRDefault="00BA216B" w:rsidP="00614F98"/>
                          <w:p w14:paraId="647133CD" w14:textId="77777777" w:rsidR="00BA216B" w:rsidRDefault="00BA216B" w:rsidP="00614F98"/>
                          <w:p w14:paraId="65DD3C87" w14:textId="77777777" w:rsidR="00BA216B" w:rsidRDefault="00BA216B" w:rsidP="00614F98"/>
                          <w:p w14:paraId="7367E6F3" w14:textId="77777777" w:rsidR="00BA216B" w:rsidRDefault="00BA216B" w:rsidP="00614F98"/>
                          <w:p w14:paraId="7413E54C" w14:textId="77777777" w:rsidR="00BA216B" w:rsidRDefault="00BA216B" w:rsidP="00614F98"/>
                          <w:p w14:paraId="3A50798A" w14:textId="77777777" w:rsidR="00BA216B" w:rsidRDefault="00BA216B" w:rsidP="00614F98"/>
                          <w:p w14:paraId="3C537062" w14:textId="77777777" w:rsidR="00BA216B" w:rsidRDefault="00BA216B" w:rsidP="00614F98"/>
                          <w:p w14:paraId="680B43DA" w14:textId="77777777" w:rsidR="00BA216B" w:rsidRDefault="00BA216B" w:rsidP="00614F98"/>
                          <w:p w14:paraId="133703C0" w14:textId="77777777" w:rsidR="00BA216B" w:rsidRDefault="00BA216B" w:rsidP="00614F98"/>
                          <w:p w14:paraId="40979266" w14:textId="77777777" w:rsidR="00BA216B" w:rsidRDefault="00BA216B" w:rsidP="00614F98"/>
                          <w:p w14:paraId="11D82EFF" w14:textId="77777777" w:rsidR="00BA216B" w:rsidRDefault="00BA216B" w:rsidP="00614F98"/>
                          <w:p w14:paraId="2D8F9B3E" w14:textId="77777777" w:rsidR="00BA216B" w:rsidRDefault="00BA216B" w:rsidP="00614F98"/>
                          <w:p w14:paraId="7943729C" w14:textId="77777777" w:rsidR="00BA216B" w:rsidRDefault="00BA216B" w:rsidP="00614F98"/>
                          <w:p w14:paraId="2B90C9C0" w14:textId="77777777" w:rsidR="00BA216B" w:rsidRDefault="00BA216B" w:rsidP="00614F98"/>
                          <w:p w14:paraId="6C98A6FC" w14:textId="77777777" w:rsidR="00BA216B" w:rsidRDefault="00BA216B" w:rsidP="00614F98"/>
                          <w:p w14:paraId="374B0264" w14:textId="77777777" w:rsidR="00BA216B" w:rsidRDefault="00BA216B" w:rsidP="00614F98"/>
                          <w:p w14:paraId="53A77F15" w14:textId="77777777" w:rsidR="00BA216B" w:rsidRDefault="00BA216B" w:rsidP="00614F98"/>
                          <w:p w14:paraId="5BC330C7" w14:textId="77777777" w:rsidR="00BA216B" w:rsidRDefault="00BA216B" w:rsidP="00614F98"/>
                          <w:p w14:paraId="6A332E90" w14:textId="77777777" w:rsidR="00BA216B" w:rsidRDefault="00BA216B" w:rsidP="00614F98"/>
                          <w:p w14:paraId="488E3636" w14:textId="77777777" w:rsidR="00BA216B" w:rsidRDefault="00BA216B" w:rsidP="00614F98"/>
                          <w:p w14:paraId="12C27EAD" w14:textId="77777777" w:rsidR="00BA216B" w:rsidRDefault="00BA216B" w:rsidP="00614F98"/>
                          <w:p w14:paraId="4A826A25" w14:textId="77777777" w:rsidR="00BA216B" w:rsidRDefault="00BA216B" w:rsidP="00614F98"/>
                          <w:p w14:paraId="082EE93B" w14:textId="77777777" w:rsidR="00BA216B" w:rsidRDefault="00BA216B" w:rsidP="00614F98"/>
                          <w:p w14:paraId="0AB64378" w14:textId="77777777" w:rsidR="00BA216B" w:rsidRDefault="00BA216B" w:rsidP="00614F98"/>
                          <w:p w14:paraId="0D470D91" w14:textId="77777777" w:rsidR="00BA216B" w:rsidRDefault="00BA216B" w:rsidP="00614F98"/>
                          <w:p w14:paraId="79E02546" w14:textId="77777777" w:rsidR="00BA216B" w:rsidRDefault="00BA216B" w:rsidP="00614F98"/>
                          <w:p w14:paraId="2702F813" w14:textId="77777777" w:rsidR="00BA216B" w:rsidRDefault="00BA216B" w:rsidP="00614F98"/>
                          <w:p w14:paraId="37F3BE4E" w14:textId="77777777" w:rsidR="00BA216B" w:rsidRDefault="00BA216B" w:rsidP="00614F98"/>
                          <w:p w14:paraId="1CD8822A" w14:textId="77777777" w:rsidR="00BA216B" w:rsidRDefault="00BA216B" w:rsidP="00614F98"/>
                          <w:p w14:paraId="39065834" w14:textId="77777777" w:rsidR="00BA216B" w:rsidRDefault="00BA216B" w:rsidP="00614F98"/>
                          <w:p w14:paraId="43729FA7" w14:textId="77777777" w:rsidR="00BA216B" w:rsidRDefault="00BA216B" w:rsidP="00614F98"/>
                          <w:p w14:paraId="1F639E90" w14:textId="77777777" w:rsidR="00BA216B" w:rsidRDefault="00BA216B" w:rsidP="00614F98"/>
                          <w:p w14:paraId="4BC6CC6F" w14:textId="77777777" w:rsidR="00BA216B" w:rsidRDefault="00BA216B" w:rsidP="00614F98"/>
                          <w:p w14:paraId="249D9B2A" w14:textId="77777777" w:rsidR="00BA216B" w:rsidRDefault="00BA216B" w:rsidP="00614F98"/>
                          <w:p w14:paraId="4D564FC2" w14:textId="77777777" w:rsidR="00BA216B" w:rsidRDefault="00BA216B" w:rsidP="00614F98"/>
                          <w:p w14:paraId="033E937B" w14:textId="77777777" w:rsidR="00BA216B" w:rsidRDefault="00BA216B" w:rsidP="00614F98"/>
                          <w:p w14:paraId="12AC8C89" w14:textId="77777777" w:rsidR="00BA216B" w:rsidRDefault="00BA216B" w:rsidP="00614F98"/>
                          <w:p w14:paraId="009815C1" w14:textId="77777777" w:rsidR="00BA216B" w:rsidRDefault="00BA216B" w:rsidP="00614F98"/>
                          <w:p w14:paraId="65873725" w14:textId="77777777" w:rsidR="00BA216B" w:rsidRDefault="00BA216B" w:rsidP="00614F98"/>
                          <w:p w14:paraId="0F5B82D4" w14:textId="77777777" w:rsidR="00BA216B" w:rsidRDefault="00BA216B" w:rsidP="00614F98"/>
                          <w:p w14:paraId="44B6ABAC" w14:textId="77777777" w:rsidR="00BA216B" w:rsidRDefault="00BA216B" w:rsidP="00614F98"/>
                          <w:p w14:paraId="2EE4C937" w14:textId="77777777" w:rsidR="00BA216B" w:rsidRDefault="00BA216B" w:rsidP="00614F98"/>
                          <w:p w14:paraId="1A0813C1" w14:textId="77777777" w:rsidR="00BA216B" w:rsidRDefault="00BA216B" w:rsidP="00614F98"/>
                          <w:p w14:paraId="42EAA59C" w14:textId="77777777" w:rsidR="00BA216B" w:rsidRDefault="00BA216B" w:rsidP="00614F98"/>
                          <w:p w14:paraId="3EE02AFD" w14:textId="77777777" w:rsidR="00BA216B" w:rsidRDefault="00BA216B" w:rsidP="00614F98"/>
                          <w:p w14:paraId="38DDF32B" w14:textId="77777777" w:rsidR="00BA216B" w:rsidRDefault="00BA216B" w:rsidP="00614F98"/>
                          <w:p w14:paraId="35C6887F" w14:textId="77777777" w:rsidR="00BA216B" w:rsidRDefault="00BA216B" w:rsidP="00614F98"/>
                          <w:p w14:paraId="1C6F3BBE" w14:textId="77777777" w:rsidR="00BA216B" w:rsidRDefault="00BA216B" w:rsidP="00614F98"/>
                          <w:p w14:paraId="7253A610" w14:textId="77777777" w:rsidR="00BA216B" w:rsidRDefault="00BA216B" w:rsidP="00614F98"/>
                          <w:p w14:paraId="0E169CF1" w14:textId="77777777" w:rsidR="00BA216B" w:rsidRDefault="00BA216B" w:rsidP="00614F98"/>
                          <w:p w14:paraId="148F7709" w14:textId="77777777" w:rsidR="00BA216B" w:rsidRDefault="00BA216B" w:rsidP="00614F98"/>
                          <w:p w14:paraId="5ED6518F" w14:textId="77777777" w:rsidR="00BA216B" w:rsidRDefault="00BA216B" w:rsidP="00614F98"/>
                          <w:p w14:paraId="5F03CB1E" w14:textId="77777777" w:rsidR="00BA216B" w:rsidRDefault="00BA216B" w:rsidP="00614F98"/>
                          <w:p w14:paraId="2F941484" w14:textId="77777777" w:rsidR="00BA216B" w:rsidRDefault="00BA216B" w:rsidP="00614F98"/>
                          <w:p w14:paraId="5EE3E4E4" w14:textId="77777777" w:rsidR="00BA216B" w:rsidRDefault="00BA216B" w:rsidP="00614F98"/>
                          <w:p w14:paraId="67D0EFF8" w14:textId="77777777" w:rsidR="00BA216B" w:rsidRDefault="00BA216B" w:rsidP="00614F98"/>
                          <w:p w14:paraId="5592E192" w14:textId="77777777" w:rsidR="00BA216B" w:rsidRDefault="00BA216B" w:rsidP="00614F98"/>
                          <w:p w14:paraId="7EE48E21" w14:textId="77777777" w:rsidR="00BA216B" w:rsidRDefault="00BA216B" w:rsidP="00614F98"/>
                          <w:p w14:paraId="212D7E01" w14:textId="77777777" w:rsidR="00BA216B" w:rsidRDefault="00BA216B" w:rsidP="00614F98"/>
                          <w:p w14:paraId="6947A322" w14:textId="77777777" w:rsidR="00BA216B" w:rsidRDefault="00BA216B" w:rsidP="00614F98"/>
                          <w:p w14:paraId="7C4A4715" w14:textId="77777777" w:rsidR="00BA216B" w:rsidRDefault="00BA216B" w:rsidP="00614F98"/>
                          <w:p w14:paraId="4895FADF" w14:textId="77777777" w:rsidR="00BA216B" w:rsidRDefault="00BA216B" w:rsidP="00614F98"/>
                          <w:p w14:paraId="3CC61BCC" w14:textId="77777777" w:rsidR="00BA216B" w:rsidRDefault="00BA216B" w:rsidP="00614F98"/>
                          <w:p w14:paraId="17253256" w14:textId="77777777" w:rsidR="00BA216B" w:rsidRDefault="00BA216B" w:rsidP="00614F98"/>
                          <w:p w14:paraId="0908BCD3" w14:textId="77777777" w:rsidR="00BA216B" w:rsidRDefault="00BA216B" w:rsidP="00614F98"/>
                          <w:p w14:paraId="2F40AB3E" w14:textId="77777777" w:rsidR="00BA216B" w:rsidRDefault="00BA216B" w:rsidP="00614F98"/>
                          <w:p w14:paraId="5EF63307" w14:textId="77777777" w:rsidR="00BA216B" w:rsidRDefault="00BA216B" w:rsidP="00614F98"/>
                          <w:p w14:paraId="261074A7" w14:textId="77777777" w:rsidR="00BA216B" w:rsidRDefault="00BA216B" w:rsidP="00614F98"/>
                          <w:p w14:paraId="6057EDBA" w14:textId="77777777" w:rsidR="00BA216B" w:rsidRDefault="00BA216B" w:rsidP="00614F98"/>
                          <w:p w14:paraId="2847E837" w14:textId="77777777" w:rsidR="00BA216B" w:rsidRDefault="00BA216B" w:rsidP="00614F98"/>
                          <w:p w14:paraId="69A4522E" w14:textId="77777777" w:rsidR="00BA216B" w:rsidRDefault="00BA216B" w:rsidP="00614F98"/>
                          <w:p w14:paraId="5FF1A47F" w14:textId="77777777" w:rsidR="00BA216B" w:rsidRDefault="00BA216B" w:rsidP="00614F98"/>
                          <w:p w14:paraId="54408AA8" w14:textId="77777777" w:rsidR="00BA216B" w:rsidRDefault="00BA216B" w:rsidP="00614F98"/>
                          <w:p w14:paraId="4B1425CC" w14:textId="77777777" w:rsidR="00BA216B" w:rsidRDefault="00BA216B" w:rsidP="00614F98"/>
                          <w:p w14:paraId="5EFAE9FC" w14:textId="77777777" w:rsidR="00BA216B" w:rsidRDefault="00BA216B" w:rsidP="00614F98"/>
                          <w:p w14:paraId="5AEF5172" w14:textId="77777777" w:rsidR="00BA216B" w:rsidRDefault="00BA216B" w:rsidP="00614F98"/>
                          <w:p w14:paraId="2A1467A5" w14:textId="77777777" w:rsidR="00BA216B" w:rsidRDefault="00BA216B" w:rsidP="00614F98"/>
                          <w:p w14:paraId="6BD8E7A0" w14:textId="77777777" w:rsidR="00BA216B" w:rsidRDefault="00BA216B" w:rsidP="00614F98"/>
                          <w:p w14:paraId="7B3AD849" w14:textId="77777777" w:rsidR="00BA216B" w:rsidRDefault="00BA216B" w:rsidP="00614F98"/>
                          <w:p w14:paraId="1B886FC5" w14:textId="77777777" w:rsidR="00BA216B" w:rsidRDefault="00BA216B" w:rsidP="00614F98"/>
                          <w:p w14:paraId="5C3486CC" w14:textId="77777777" w:rsidR="00BA216B" w:rsidRDefault="00BA216B" w:rsidP="00614F98"/>
                          <w:p w14:paraId="66241CB8" w14:textId="77777777" w:rsidR="00BA216B" w:rsidRDefault="00BA216B" w:rsidP="00614F98"/>
                          <w:p w14:paraId="126EAC2B" w14:textId="77777777" w:rsidR="00BA216B" w:rsidRDefault="00BA216B" w:rsidP="00614F98"/>
                          <w:p w14:paraId="3ACFA19F" w14:textId="77777777" w:rsidR="00BA216B" w:rsidRDefault="00BA216B" w:rsidP="00614F98"/>
                          <w:p w14:paraId="4A782CD9" w14:textId="77777777" w:rsidR="00BA216B" w:rsidRDefault="00BA216B" w:rsidP="00614F98"/>
                          <w:p w14:paraId="7F5D63BC" w14:textId="77777777" w:rsidR="00BA216B" w:rsidRDefault="00BA216B" w:rsidP="00614F98"/>
                          <w:p w14:paraId="3CC81A82" w14:textId="77777777" w:rsidR="00BA216B" w:rsidRDefault="00BA216B" w:rsidP="00614F98"/>
                          <w:p w14:paraId="63ADC6C4" w14:textId="77777777" w:rsidR="00BA216B" w:rsidRDefault="00BA216B" w:rsidP="00614F98"/>
                          <w:p w14:paraId="1CAF295E" w14:textId="77777777" w:rsidR="00BA216B" w:rsidRDefault="00BA216B" w:rsidP="00614F98"/>
                          <w:p w14:paraId="06D2BEAA" w14:textId="77777777" w:rsidR="00BA216B" w:rsidRDefault="00BA216B" w:rsidP="00614F98"/>
                          <w:p w14:paraId="5DE9261F" w14:textId="77777777" w:rsidR="00BA216B" w:rsidRDefault="00BA216B" w:rsidP="00614F98"/>
                          <w:p w14:paraId="54684D1A" w14:textId="77777777" w:rsidR="00BA216B" w:rsidRDefault="00BA216B" w:rsidP="00614F98"/>
                          <w:p w14:paraId="4062B01E" w14:textId="77777777" w:rsidR="00BA216B" w:rsidRDefault="00BA216B" w:rsidP="00614F98"/>
                          <w:p w14:paraId="250B484A" w14:textId="77777777" w:rsidR="00BA216B" w:rsidRDefault="00BA216B" w:rsidP="00614F98"/>
                          <w:p w14:paraId="3CE10D1C" w14:textId="77777777" w:rsidR="00BA216B" w:rsidRDefault="00BA216B" w:rsidP="00614F98"/>
                          <w:p w14:paraId="20C0B6ED" w14:textId="77777777" w:rsidR="00BA216B" w:rsidRDefault="00BA216B" w:rsidP="00614F98"/>
                          <w:p w14:paraId="1C366E14" w14:textId="77777777" w:rsidR="00BA216B" w:rsidRDefault="00BA216B" w:rsidP="00614F98"/>
                          <w:p w14:paraId="6F29AFC8" w14:textId="77777777" w:rsidR="00BA216B" w:rsidRDefault="00BA216B" w:rsidP="00614F98"/>
                          <w:p w14:paraId="2D49868A" w14:textId="77777777" w:rsidR="00BA216B" w:rsidRDefault="00BA216B" w:rsidP="00614F98"/>
                          <w:p w14:paraId="78BB31C6" w14:textId="77777777" w:rsidR="00BA216B" w:rsidRDefault="00BA216B" w:rsidP="00614F98"/>
                          <w:p w14:paraId="40716A5F" w14:textId="77777777" w:rsidR="00BA216B" w:rsidRDefault="00BA216B" w:rsidP="00614F98"/>
                          <w:p w14:paraId="5A0A98A6" w14:textId="77777777" w:rsidR="00BA216B" w:rsidRDefault="00BA216B" w:rsidP="00614F98"/>
                          <w:p w14:paraId="638F05D9" w14:textId="77777777" w:rsidR="00BA216B" w:rsidRDefault="00BA216B" w:rsidP="00614F98"/>
                          <w:p w14:paraId="00E0451B" w14:textId="77777777" w:rsidR="00BA216B" w:rsidRDefault="00BA216B" w:rsidP="00614F98"/>
                          <w:p w14:paraId="36C7C62B" w14:textId="77777777" w:rsidR="00BA216B" w:rsidRDefault="00BA216B" w:rsidP="00614F98"/>
                          <w:p w14:paraId="290A43A7" w14:textId="77777777" w:rsidR="00BA216B" w:rsidRDefault="00BA216B" w:rsidP="00614F98"/>
                          <w:p w14:paraId="09D22F6B" w14:textId="77777777" w:rsidR="00BA216B" w:rsidRDefault="00BA216B" w:rsidP="00614F98"/>
                          <w:p w14:paraId="5F71D5DD" w14:textId="77777777" w:rsidR="00BA216B" w:rsidRDefault="00BA216B" w:rsidP="00614F98"/>
                          <w:p w14:paraId="2D266FC1" w14:textId="77777777" w:rsidR="00BA216B" w:rsidRDefault="00BA216B" w:rsidP="00614F98"/>
                          <w:p w14:paraId="369A0B3E" w14:textId="77777777" w:rsidR="00BA216B" w:rsidRDefault="00BA216B" w:rsidP="00614F98"/>
                          <w:p w14:paraId="4EAE11FB" w14:textId="77777777" w:rsidR="00BA216B" w:rsidRDefault="00BA216B" w:rsidP="00614F98"/>
                          <w:p w14:paraId="06F49677" w14:textId="77777777" w:rsidR="00BA216B" w:rsidRDefault="00BA216B" w:rsidP="00614F98"/>
                          <w:p w14:paraId="703D0342" w14:textId="77777777" w:rsidR="00BA216B" w:rsidRDefault="00BA216B" w:rsidP="00614F98"/>
                          <w:p w14:paraId="6FB2E55F" w14:textId="77777777" w:rsidR="00BA216B" w:rsidRDefault="00BA216B" w:rsidP="00614F98"/>
                          <w:p w14:paraId="3D166B04" w14:textId="77777777" w:rsidR="00BA216B" w:rsidRDefault="00BA216B" w:rsidP="00614F98"/>
                          <w:p w14:paraId="20145BE3" w14:textId="77777777" w:rsidR="00BA216B" w:rsidRDefault="00BA216B" w:rsidP="00614F98"/>
                          <w:p w14:paraId="4815C85D" w14:textId="77777777" w:rsidR="00BA216B" w:rsidRDefault="00BA216B" w:rsidP="00614F98"/>
                          <w:p w14:paraId="06B47AC5" w14:textId="77777777" w:rsidR="00BA216B" w:rsidRDefault="00BA216B" w:rsidP="00614F98"/>
                          <w:p w14:paraId="54D68905" w14:textId="77777777" w:rsidR="00BA216B" w:rsidRDefault="00BA216B" w:rsidP="00614F98"/>
                          <w:p w14:paraId="45535A29" w14:textId="77777777" w:rsidR="00BA216B" w:rsidRDefault="00BA216B" w:rsidP="00614F98"/>
                          <w:p w14:paraId="29B6AC77" w14:textId="77777777" w:rsidR="00BA216B" w:rsidRDefault="00BA216B" w:rsidP="00614F98"/>
                          <w:p w14:paraId="60031557" w14:textId="77777777" w:rsidR="00BA216B" w:rsidRDefault="00BA216B" w:rsidP="00614F98"/>
                          <w:p w14:paraId="715688B6" w14:textId="77777777" w:rsidR="00BA216B" w:rsidRDefault="00BA216B" w:rsidP="00614F98"/>
                          <w:p w14:paraId="1FC7B3B7" w14:textId="77777777" w:rsidR="00BA216B" w:rsidRDefault="00BA216B" w:rsidP="00614F98"/>
                          <w:p w14:paraId="4B464839" w14:textId="77777777" w:rsidR="00BA216B" w:rsidRDefault="00BA216B" w:rsidP="00614F98"/>
                          <w:p w14:paraId="624D9D41" w14:textId="77777777" w:rsidR="00BA216B" w:rsidRDefault="00BA216B" w:rsidP="00614F98"/>
                          <w:p w14:paraId="5696ABB1" w14:textId="77777777" w:rsidR="00BA216B" w:rsidRDefault="00BA216B" w:rsidP="00614F98"/>
                          <w:p w14:paraId="6D458069" w14:textId="77777777" w:rsidR="00BA216B" w:rsidRDefault="00BA216B" w:rsidP="00614F98"/>
                          <w:p w14:paraId="1E5C378E" w14:textId="77777777" w:rsidR="00BA216B" w:rsidRDefault="00BA216B" w:rsidP="00614F98"/>
                          <w:p w14:paraId="52CBFC5B" w14:textId="77777777" w:rsidR="00BA216B" w:rsidRDefault="00BA216B" w:rsidP="00614F98"/>
                          <w:p w14:paraId="769D0A9E" w14:textId="77777777" w:rsidR="00BA216B" w:rsidRDefault="00BA216B" w:rsidP="00614F98"/>
                          <w:p w14:paraId="01AD4E42" w14:textId="77777777" w:rsidR="00BA216B" w:rsidRDefault="00BA216B" w:rsidP="00614F98"/>
                          <w:p w14:paraId="709FDB04" w14:textId="77777777" w:rsidR="00BA216B" w:rsidRDefault="00BA216B" w:rsidP="00614F98"/>
                          <w:p w14:paraId="3FA22CA1" w14:textId="77777777" w:rsidR="00BA216B" w:rsidRDefault="00BA216B" w:rsidP="00614F98"/>
                          <w:p w14:paraId="4B96F6ED" w14:textId="77777777" w:rsidR="00BA216B" w:rsidRDefault="00BA216B" w:rsidP="00614F98"/>
                          <w:p w14:paraId="798BC526" w14:textId="77777777" w:rsidR="00BA216B" w:rsidRDefault="00BA216B" w:rsidP="00614F98"/>
                          <w:p w14:paraId="021747F5" w14:textId="77777777" w:rsidR="00BA216B" w:rsidRDefault="00BA216B" w:rsidP="00614F98"/>
                          <w:p w14:paraId="52302CF0" w14:textId="77777777" w:rsidR="00BA216B" w:rsidRDefault="00BA216B" w:rsidP="00614F98"/>
                          <w:p w14:paraId="1D38D01A" w14:textId="77777777" w:rsidR="00BA216B" w:rsidRDefault="00BA216B" w:rsidP="00614F98"/>
                          <w:p w14:paraId="279448EB" w14:textId="77777777" w:rsidR="00BA216B" w:rsidRDefault="00BA216B" w:rsidP="00614F98"/>
                          <w:p w14:paraId="7EBE202E" w14:textId="77777777" w:rsidR="00BA216B" w:rsidRDefault="00BA216B" w:rsidP="00614F98"/>
                          <w:p w14:paraId="5EE5897B" w14:textId="77777777" w:rsidR="00BA216B" w:rsidRDefault="00BA216B" w:rsidP="00614F98"/>
                          <w:p w14:paraId="26D82ECB" w14:textId="77777777" w:rsidR="00BA216B" w:rsidRDefault="00BA216B" w:rsidP="00614F98"/>
                          <w:p w14:paraId="4E87E5EE" w14:textId="77777777" w:rsidR="00BA216B" w:rsidRDefault="00BA216B" w:rsidP="00614F98"/>
                          <w:p w14:paraId="4E8CC08A" w14:textId="77777777" w:rsidR="00BA216B" w:rsidRDefault="00BA216B" w:rsidP="00614F98"/>
                          <w:p w14:paraId="08C34940" w14:textId="77777777" w:rsidR="00BA216B" w:rsidRDefault="00BA216B" w:rsidP="00614F98"/>
                          <w:p w14:paraId="46DDCAEE" w14:textId="77777777" w:rsidR="00BA216B" w:rsidRDefault="00BA216B" w:rsidP="00614F98"/>
                          <w:p w14:paraId="45BEEC85" w14:textId="77777777" w:rsidR="00BA216B" w:rsidRDefault="00BA216B" w:rsidP="00614F98"/>
                          <w:p w14:paraId="48847EE9" w14:textId="77777777" w:rsidR="00BA216B" w:rsidRDefault="00BA216B" w:rsidP="00614F98"/>
                          <w:p w14:paraId="1E058D42" w14:textId="77777777" w:rsidR="00BA216B" w:rsidRDefault="00BA216B" w:rsidP="00614F98"/>
                          <w:p w14:paraId="5608E3EF" w14:textId="77777777" w:rsidR="00BA216B" w:rsidRDefault="00BA216B" w:rsidP="00614F98"/>
                          <w:p w14:paraId="2E1D2230" w14:textId="77777777" w:rsidR="00BA216B" w:rsidRDefault="00BA216B" w:rsidP="00614F98"/>
                          <w:p w14:paraId="2EB56787" w14:textId="77777777" w:rsidR="00BA216B" w:rsidRDefault="00BA216B" w:rsidP="00614F98"/>
                          <w:p w14:paraId="00516297" w14:textId="77777777" w:rsidR="00BA216B" w:rsidRDefault="00BA216B" w:rsidP="00614F98"/>
                          <w:p w14:paraId="4D3FE557" w14:textId="77777777" w:rsidR="00BA216B" w:rsidRDefault="00BA216B" w:rsidP="00614F98"/>
                          <w:p w14:paraId="274E1413" w14:textId="77777777" w:rsidR="00BA216B" w:rsidRDefault="00BA216B" w:rsidP="00614F98"/>
                          <w:p w14:paraId="7964DA1E" w14:textId="77777777" w:rsidR="00BA216B" w:rsidRDefault="00BA216B" w:rsidP="00614F98"/>
                          <w:p w14:paraId="2D109A19" w14:textId="77777777" w:rsidR="00BA216B" w:rsidRDefault="00BA216B" w:rsidP="00614F98"/>
                          <w:p w14:paraId="70F48BD1" w14:textId="77777777" w:rsidR="00BA216B" w:rsidRDefault="00BA216B" w:rsidP="00614F98"/>
                          <w:p w14:paraId="70A4CFDA" w14:textId="77777777" w:rsidR="00BA216B" w:rsidRDefault="00BA216B" w:rsidP="00614F98"/>
                          <w:p w14:paraId="7DC6D301" w14:textId="77777777" w:rsidR="00BA216B" w:rsidRDefault="00BA216B" w:rsidP="00614F98"/>
                          <w:p w14:paraId="4F99D475" w14:textId="77777777" w:rsidR="00BA216B" w:rsidRDefault="00BA216B" w:rsidP="00614F98"/>
                          <w:p w14:paraId="5B787986" w14:textId="77777777" w:rsidR="00BA216B" w:rsidRDefault="00BA216B" w:rsidP="00614F98"/>
                          <w:p w14:paraId="37DAEE89" w14:textId="77777777" w:rsidR="00BA216B" w:rsidRDefault="00BA216B" w:rsidP="00614F98"/>
                          <w:p w14:paraId="64FDC3FA" w14:textId="77777777" w:rsidR="00BA216B" w:rsidRDefault="00BA216B" w:rsidP="00614F98"/>
                          <w:p w14:paraId="76542F39" w14:textId="77777777" w:rsidR="00BA216B" w:rsidRDefault="00BA216B" w:rsidP="00614F98"/>
                          <w:p w14:paraId="16A4A302" w14:textId="77777777" w:rsidR="00BA216B" w:rsidRDefault="00BA216B" w:rsidP="00614F98"/>
                          <w:p w14:paraId="450E3C99" w14:textId="77777777" w:rsidR="00BA216B" w:rsidRDefault="00BA216B" w:rsidP="00614F98"/>
                          <w:p w14:paraId="4E378E40" w14:textId="77777777" w:rsidR="00BA216B" w:rsidRDefault="00BA216B" w:rsidP="00614F98"/>
                          <w:p w14:paraId="445910D4" w14:textId="77777777" w:rsidR="00BA216B" w:rsidRDefault="00BA216B" w:rsidP="00614F98"/>
                          <w:p w14:paraId="27E77E37" w14:textId="77777777" w:rsidR="00BA216B" w:rsidRDefault="00BA216B" w:rsidP="00614F98"/>
                          <w:p w14:paraId="76E1DEB7" w14:textId="77777777" w:rsidR="00BA216B" w:rsidRDefault="00BA216B" w:rsidP="00614F98"/>
                          <w:p w14:paraId="522A1169" w14:textId="77777777" w:rsidR="00BA216B" w:rsidRDefault="00BA216B" w:rsidP="00614F98"/>
                          <w:p w14:paraId="32EAB798" w14:textId="77777777" w:rsidR="00BA216B" w:rsidRDefault="00BA216B" w:rsidP="00614F98"/>
                          <w:p w14:paraId="719222E0" w14:textId="77777777" w:rsidR="00BA216B" w:rsidRDefault="00BA216B" w:rsidP="00614F98"/>
                          <w:p w14:paraId="0E50D15B" w14:textId="77777777" w:rsidR="00BA216B" w:rsidRDefault="00BA216B" w:rsidP="00614F98"/>
                          <w:p w14:paraId="4D7C4BC7" w14:textId="77777777" w:rsidR="00BA216B" w:rsidRDefault="00BA216B" w:rsidP="00614F98"/>
                          <w:p w14:paraId="3473E237" w14:textId="77777777" w:rsidR="00BA216B" w:rsidRDefault="00BA216B" w:rsidP="00614F98"/>
                          <w:p w14:paraId="5CBA3869" w14:textId="77777777" w:rsidR="00BA216B" w:rsidRDefault="00BA216B" w:rsidP="00614F98"/>
                          <w:p w14:paraId="6F130B94" w14:textId="77777777" w:rsidR="00BA216B" w:rsidRDefault="00BA216B" w:rsidP="00614F98"/>
                          <w:p w14:paraId="48B01B23" w14:textId="77777777" w:rsidR="00BA216B" w:rsidRDefault="00BA216B" w:rsidP="00614F98"/>
                          <w:p w14:paraId="270DD69F" w14:textId="77777777" w:rsidR="00BA216B" w:rsidRDefault="00BA216B" w:rsidP="00614F98"/>
                          <w:p w14:paraId="58EF617C" w14:textId="77777777" w:rsidR="00BA216B" w:rsidRDefault="00BA216B" w:rsidP="00614F98"/>
                          <w:p w14:paraId="727BB613" w14:textId="77777777" w:rsidR="00BA216B" w:rsidRDefault="00BA216B" w:rsidP="00614F98"/>
                          <w:p w14:paraId="0F04E38D" w14:textId="77777777" w:rsidR="00BA216B" w:rsidRDefault="00BA216B" w:rsidP="00614F98"/>
                          <w:p w14:paraId="499A5A62" w14:textId="77777777" w:rsidR="00BA216B" w:rsidRDefault="00BA216B" w:rsidP="00614F98"/>
                          <w:p w14:paraId="418A4A5A" w14:textId="77777777" w:rsidR="00BA216B" w:rsidRDefault="00BA216B" w:rsidP="00614F98"/>
                          <w:p w14:paraId="715335FC" w14:textId="77777777" w:rsidR="00BA216B" w:rsidRDefault="00BA216B" w:rsidP="00614F98"/>
                          <w:p w14:paraId="204AF5D7" w14:textId="77777777" w:rsidR="00BA216B" w:rsidRDefault="00BA216B" w:rsidP="00614F98"/>
                          <w:p w14:paraId="76C60528" w14:textId="77777777" w:rsidR="00BA216B" w:rsidRDefault="00BA216B" w:rsidP="00614F98"/>
                          <w:p w14:paraId="25C0B762" w14:textId="77777777" w:rsidR="00BA216B" w:rsidRDefault="00BA216B" w:rsidP="00614F98"/>
                          <w:p w14:paraId="6D47FB26" w14:textId="77777777" w:rsidR="00BA216B" w:rsidRDefault="00BA216B" w:rsidP="00614F98"/>
                          <w:p w14:paraId="7D7AC4C1" w14:textId="77777777" w:rsidR="00BA216B" w:rsidRDefault="00BA216B" w:rsidP="00614F98"/>
                          <w:p w14:paraId="69DB2C4D" w14:textId="77777777" w:rsidR="00BA216B" w:rsidRDefault="00BA216B" w:rsidP="00614F98"/>
                          <w:p w14:paraId="183F807C" w14:textId="77777777" w:rsidR="00BA216B" w:rsidRDefault="00BA216B" w:rsidP="00614F98"/>
                          <w:p w14:paraId="5730C7D9" w14:textId="77777777" w:rsidR="00BA216B" w:rsidRDefault="00BA216B" w:rsidP="00614F98"/>
                          <w:p w14:paraId="056FAF85" w14:textId="77777777" w:rsidR="00BA216B" w:rsidRDefault="00BA216B" w:rsidP="00614F98"/>
                          <w:p w14:paraId="28AD3312" w14:textId="77777777" w:rsidR="00BA216B" w:rsidRDefault="00BA216B" w:rsidP="00614F98"/>
                          <w:p w14:paraId="178D0465" w14:textId="77777777" w:rsidR="00BA216B" w:rsidRDefault="00BA216B" w:rsidP="00614F98"/>
                          <w:p w14:paraId="17EE5BC7" w14:textId="77777777" w:rsidR="00BA216B" w:rsidRDefault="00BA216B" w:rsidP="00614F98"/>
                          <w:p w14:paraId="2E43A6E7" w14:textId="77777777" w:rsidR="00BA216B" w:rsidRDefault="00BA216B" w:rsidP="00614F98"/>
                          <w:p w14:paraId="7466BBF0" w14:textId="77777777" w:rsidR="00BA216B" w:rsidRDefault="00BA216B" w:rsidP="00614F98"/>
                          <w:p w14:paraId="2444E618" w14:textId="77777777" w:rsidR="00BA216B" w:rsidRDefault="00BA216B" w:rsidP="00614F98"/>
                          <w:p w14:paraId="023BDC99" w14:textId="77777777" w:rsidR="00BA216B" w:rsidRDefault="00BA216B" w:rsidP="00614F98"/>
                          <w:p w14:paraId="4D8A7DB2" w14:textId="77777777" w:rsidR="00BA216B" w:rsidRDefault="00BA216B" w:rsidP="00614F98"/>
                          <w:p w14:paraId="550504A2" w14:textId="77777777" w:rsidR="00BA216B" w:rsidRDefault="00BA216B" w:rsidP="00614F98"/>
                          <w:p w14:paraId="3C8FAC12" w14:textId="77777777" w:rsidR="00BA216B" w:rsidRDefault="00BA216B" w:rsidP="00614F98"/>
                          <w:p w14:paraId="6EC8F39F" w14:textId="77777777" w:rsidR="00BA216B" w:rsidRDefault="00BA216B" w:rsidP="00614F98"/>
                          <w:p w14:paraId="2E3706BC" w14:textId="77777777" w:rsidR="00BA216B" w:rsidRDefault="00BA216B" w:rsidP="00614F98"/>
                          <w:p w14:paraId="100A2A66" w14:textId="77777777" w:rsidR="00BA216B" w:rsidRDefault="00BA216B" w:rsidP="00614F98"/>
                          <w:p w14:paraId="71094532" w14:textId="77777777" w:rsidR="00BA216B" w:rsidRDefault="00BA216B" w:rsidP="00614F98"/>
                          <w:p w14:paraId="0BB08D92" w14:textId="77777777" w:rsidR="00BA216B" w:rsidRDefault="00BA216B" w:rsidP="00614F98"/>
                          <w:p w14:paraId="0F33DE01" w14:textId="77777777" w:rsidR="00BA216B" w:rsidRDefault="00BA216B" w:rsidP="00614F98"/>
                          <w:p w14:paraId="53D8762C" w14:textId="77777777" w:rsidR="00BA216B" w:rsidRDefault="00BA216B" w:rsidP="00614F98"/>
                          <w:p w14:paraId="323A5D76" w14:textId="77777777" w:rsidR="00BA216B" w:rsidRDefault="00BA216B" w:rsidP="00614F98"/>
                          <w:p w14:paraId="04204BCA" w14:textId="77777777" w:rsidR="00BA216B" w:rsidRDefault="00BA216B" w:rsidP="00614F98"/>
                          <w:p w14:paraId="660848A4" w14:textId="77777777" w:rsidR="00BA216B" w:rsidRDefault="00BA216B" w:rsidP="00614F98"/>
                          <w:p w14:paraId="66D7A79F" w14:textId="77777777" w:rsidR="00BA216B" w:rsidRDefault="00BA216B" w:rsidP="00614F98"/>
                          <w:p w14:paraId="7A467C1D" w14:textId="77777777" w:rsidR="00BA216B" w:rsidRDefault="00BA216B" w:rsidP="00614F98"/>
                          <w:p w14:paraId="7D146050" w14:textId="77777777" w:rsidR="00BA216B" w:rsidRDefault="00BA216B" w:rsidP="00614F98"/>
                          <w:p w14:paraId="11BFDFF7" w14:textId="77777777" w:rsidR="00BA216B" w:rsidRDefault="00BA216B" w:rsidP="00614F98"/>
                          <w:p w14:paraId="08FFC6CC" w14:textId="77777777" w:rsidR="00BA216B" w:rsidRDefault="00BA216B" w:rsidP="00614F98"/>
                          <w:p w14:paraId="577A3F33" w14:textId="77777777" w:rsidR="00BA216B" w:rsidRDefault="00BA216B" w:rsidP="00614F98"/>
                          <w:p w14:paraId="07D75F1F" w14:textId="77777777" w:rsidR="00BA216B" w:rsidRDefault="00BA216B" w:rsidP="00614F98"/>
                          <w:p w14:paraId="6C68E8B3" w14:textId="77777777" w:rsidR="00BA216B" w:rsidRDefault="00BA216B" w:rsidP="00614F98"/>
                          <w:p w14:paraId="0FB3FCF6" w14:textId="77777777" w:rsidR="00BA216B" w:rsidRDefault="00BA216B" w:rsidP="00614F98"/>
                          <w:p w14:paraId="06FC2C6F" w14:textId="77777777" w:rsidR="00BA216B" w:rsidRDefault="00BA216B" w:rsidP="00614F98"/>
                          <w:p w14:paraId="1341413E" w14:textId="77777777" w:rsidR="00BA216B" w:rsidRDefault="00BA216B" w:rsidP="00614F98"/>
                          <w:p w14:paraId="4970B3BA" w14:textId="77777777" w:rsidR="00BA216B" w:rsidRDefault="00BA216B" w:rsidP="00614F98"/>
                          <w:p w14:paraId="03ABB600" w14:textId="77777777" w:rsidR="00BA216B" w:rsidRDefault="00BA216B" w:rsidP="00614F98"/>
                          <w:p w14:paraId="6D71BFCA" w14:textId="77777777" w:rsidR="00BA216B" w:rsidRDefault="00BA216B" w:rsidP="00614F98"/>
                          <w:p w14:paraId="3FD7A583" w14:textId="77777777" w:rsidR="00BA216B" w:rsidRDefault="00BA216B" w:rsidP="00614F98"/>
                          <w:p w14:paraId="4EF5799E" w14:textId="77777777" w:rsidR="00BA216B" w:rsidRDefault="00BA216B" w:rsidP="00614F98"/>
                          <w:p w14:paraId="3A4772DF" w14:textId="77777777" w:rsidR="00BA216B" w:rsidRDefault="00BA216B" w:rsidP="00614F98"/>
                          <w:p w14:paraId="620EB1FF" w14:textId="77777777" w:rsidR="00BA216B" w:rsidRDefault="00BA216B" w:rsidP="00614F98"/>
                          <w:p w14:paraId="68CF6D6F" w14:textId="77777777" w:rsidR="00BA216B" w:rsidRDefault="00BA216B" w:rsidP="00614F98"/>
                          <w:p w14:paraId="78A62771" w14:textId="77777777" w:rsidR="00BA216B" w:rsidRDefault="00BA216B" w:rsidP="00614F98"/>
                          <w:p w14:paraId="19441E60" w14:textId="77777777" w:rsidR="00BA216B" w:rsidRDefault="00BA216B" w:rsidP="00614F98"/>
                          <w:p w14:paraId="654E1A52" w14:textId="77777777" w:rsidR="00BA216B" w:rsidRDefault="00BA216B" w:rsidP="00614F98"/>
                          <w:p w14:paraId="0054A6A4" w14:textId="77777777" w:rsidR="00BA216B" w:rsidRDefault="00BA216B" w:rsidP="00614F98"/>
                          <w:p w14:paraId="4A8995CE" w14:textId="77777777" w:rsidR="00BA216B" w:rsidRDefault="00BA216B" w:rsidP="00614F98"/>
                          <w:p w14:paraId="1B44CA78" w14:textId="77777777" w:rsidR="00BA216B" w:rsidRDefault="00BA216B" w:rsidP="00614F98"/>
                          <w:p w14:paraId="39181C29" w14:textId="77777777" w:rsidR="00BA216B" w:rsidRDefault="00BA216B" w:rsidP="00614F98"/>
                          <w:p w14:paraId="6CFD1E11" w14:textId="77777777" w:rsidR="00BA216B" w:rsidRDefault="00BA216B" w:rsidP="00614F98"/>
                          <w:p w14:paraId="457775D3" w14:textId="77777777" w:rsidR="00BA216B" w:rsidRDefault="00BA216B" w:rsidP="00614F98"/>
                          <w:p w14:paraId="12EFFF0A" w14:textId="77777777" w:rsidR="00BA216B" w:rsidRDefault="00BA216B" w:rsidP="00614F98"/>
                          <w:p w14:paraId="1C17DEE1" w14:textId="77777777" w:rsidR="00BA216B" w:rsidRDefault="00BA216B" w:rsidP="00614F98"/>
                          <w:p w14:paraId="5ACE12B6" w14:textId="77777777" w:rsidR="00BA216B" w:rsidRDefault="00BA216B" w:rsidP="00614F98"/>
                          <w:p w14:paraId="2EB0BA11" w14:textId="77777777" w:rsidR="00BA216B" w:rsidRDefault="00BA216B" w:rsidP="00614F98"/>
                          <w:p w14:paraId="4CDEF1DF" w14:textId="77777777" w:rsidR="00BA216B" w:rsidRDefault="00BA216B" w:rsidP="00614F98"/>
                          <w:p w14:paraId="1FF1CDBB" w14:textId="77777777" w:rsidR="00BA216B" w:rsidRDefault="00BA216B" w:rsidP="00614F98"/>
                          <w:p w14:paraId="1A6E50FC" w14:textId="77777777" w:rsidR="00BA216B" w:rsidRDefault="00BA216B" w:rsidP="00614F98"/>
                          <w:p w14:paraId="1525830E" w14:textId="77777777" w:rsidR="00BA216B" w:rsidRDefault="00BA216B" w:rsidP="00614F98"/>
                          <w:p w14:paraId="5B2169B4" w14:textId="77777777" w:rsidR="00BA216B" w:rsidRDefault="00BA216B" w:rsidP="00614F98"/>
                          <w:p w14:paraId="2BE11262" w14:textId="77777777" w:rsidR="00BA216B" w:rsidRDefault="00BA216B" w:rsidP="00614F98"/>
                          <w:p w14:paraId="748AF3F8" w14:textId="77777777" w:rsidR="00BA216B" w:rsidRDefault="00BA216B" w:rsidP="00614F98"/>
                          <w:p w14:paraId="11BE5E0B" w14:textId="77777777" w:rsidR="00BA216B" w:rsidRDefault="00BA216B" w:rsidP="00614F98"/>
                          <w:p w14:paraId="4F2A83AB" w14:textId="77777777" w:rsidR="00BA216B" w:rsidRDefault="00BA216B" w:rsidP="00614F98"/>
                          <w:p w14:paraId="2D0A0F63" w14:textId="77777777" w:rsidR="00BA216B" w:rsidRDefault="00BA216B" w:rsidP="00614F98"/>
                          <w:p w14:paraId="75FD21C0" w14:textId="77777777" w:rsidR="00BA216B" w:rsidRDefault="00BA216B" w:rsidP="00614F98"/>
                          <w:p w14:paraId="0B04CC52" w14:textId="77777777" w:rsidR="00BA216B" w:rsidRDefault="00BA216B" w:rsidP="00614F98"/>
                          <w:p w14:paraId="521F2C25" w14:textId="77777777" w:rsidR="00BA216B" w:rsidRDefault="00BA216B" w:rsidP="00614F98"/>
                          <w:p w14:paraId="10ED76CA" w14:textId="77777777" w:rsidR="00BA216B" w:rsidRDefault="00BA216B" w:rsidP="00614F98"/>
                          <w:p w14:paraId="00F2D3B7" w14:textId="77777777" w:rsidR="00BA216B" w:rsidRDefault="00BA216B" w:rsidP="00614F98"/>
                          <w:p w14:paraId="7EB0CD06" w14:textId="77777777" w:rsidR="00BA216B" w:rsidRDefault="00BA216B" w:rsidP="00614F98"/>
                          <w:p w14:paraId="5FB64C33" w14:textId="77777777" w:rsidR="00BA216B" w:rsidRDefault="00BA216B" w:rsidP="00614F98"/>
                          <w:p w14:paraId="6F9630FE" w14:textId="77777777" w:rsidR="00BA216B" w:rsidRDefault="00BA216B" w:rsidP="00614F98"/>
                          <w:p w14:paraId="6FE272C3" w14:textId="77777777" w:rsidR="00BA216B" w:rsidRDefault="00BA216B" w:rsidP="00614F98"/>
                          <w:p w14:paraId="5D5991A8" w14:textId="77777777" w:rsidR="00BA216B" w:rsidRDefault="00BA216B" w:rsidP="00614F98"/>
                          <w:p w14:paraId="5035CCBF" w14:textId="77777777" w:rsidR="00BA216B" w:rsidRDefault="00BA216B" w:rsidP="00614F98"/>
                          <w:p w14:paraId="3AFC98BF" w14:textId="77777777" w:rsidR="00BA216B" w:rsidRDefault="00BA216B" w:rsidP="00614F98"/>
                          <w:p w14:paraId="077CBDAB" w14:textId="77777777" w:rsidR="00BA216B" w:rsidRDefault="00BA216B" w:rsidP="00614F98"/>
                          <w:p w14:paraId="5784FA46" w14:textId="77777777" w:rsidR="00BA216B" w:rsidRDefault="00BA216B" w:rsidP="00614F98"/>
                          <w:p w14:paraId="23822F44" w14:textId="77777777" w:rsidR="00BA216B" w:rsidRDefault="00BA216B" w:rsidP="00614F98"/>
                          <w:p w14:paraId="545C0364" w14:textId="77777777" w:rsidR="00BA216B" w:rsidRDefault="00BA216B" w:rsidP="00614F98"/>
                          <w:p w14:paraId="68FAFC4D" w14:textId="77777777" w:rsidR="00BA216B" w:rsidRDefault="00BA216B" w:rsidP="00614F98"/>
                          <w:p w14:paraId="7FAE022A" w14:textId="77777777" w:rsidR="00BA216B" w:rsidRDefault="00BA216B" w:rsidP="00614F98"/>
                          <w:p w14:paraId="5196108C" w14:textId="77777777" w:rsidR="00BA216B" w:rsidRDefault="00BA216B" w:rsidP="00614F98"/>
                          <w:p w14:paraId="0505BE7A" w14:textId="77777777" w:rsidR="00BA216B" w:rsidRDefault="00BA216B" w:rsidP="00614F98"/>
                          <w:p w14:paraId="48690C36" w14:textId="77777777" w:rsidR="00BA216B" w:rsidRDefault="00BA216B" w:rsidP="00614F98"/>
                          <w:p w14:paraId="01064ECF" w14:textId="77777777" w:rsidR="00BA216B" w:rsidRDefault="00BA216B" w:rsidP="00614F98"/>
                          <w:p w14:paraId="6A0A10D8" w14:textId="77777777" w:rsidR="00BA216B" w:rsidRDefault="00BA216B" w:rsidP="00614F98"/>
                          <w:p w14:paraId="1F3530C6" w14:textId="77777777" w:rsidR="00BA216B" w:rsidRDefault="00BA216B" w:rsidP="00614F98"/>
                          <w:p w14:paraId="569CD600" w14:textId="77777777" w:rsidR="00BA216B" w:rsidRDefault="00BA216B" w:rsidP="00614F98"/>
                          <w:p w14:paraId="59CA8F12" w14:textId="77777777" w:rsidR="00BA216B" w:rsidRDefault="00BA216B" w:rsidP="00614F98"/>
                          <w:p w14:paraId="4ADF93E8" w14:textId="77777777" w:rsidR="00BA216B" w:rsidRDefault="00BA216B" w:rsidP="00614F98"/>
                          <w:p w14:paraId="7E3A1A79" w14:textId="77777777" w:rsidR="00BA216B" w:rsidRDefault="00BA216B" w:rsidP="00614F98"/>
                          <w:p w14:paraId="16168314" w14:textId="77777777" w:rsidR="00BA216B" w:rsidRDefault="00BA216B" w:rsidP="00614F98"/>
                          <w:p w14:paraId="78AF5820" w14:textId="77777777" w:rsidR="00BA216B" w:rsidRDefault="00BA216B" w:rsidP="00614F98"/>
                          <w:p w14:paraId="79D4B6DD" w14:textId="77777777" w:rsidR="00BA216B" w:rsidRDefault="00BA216B" w:rsidP="00614F98"/>
                          <w:p w14:paraId="70782435" w14:textId="77777777" w:rsidR="00BA216B" w:rsidRDefault="00BA216B" w:rsidP="00614F98"/>
                          <w:p w14:paraId="4C12030F" w14:textId="77777777" w:rsidR="00BA216B" w:rsidRDefault="00BA216B" w:rsidP="00614F98"/>
                          <w:p w14:paraId="6A0C2F63" w14:textId="77777777" w:rsidR="00BA216B" w:rsidRDefault="00BA216B" w:rsidP="00614F98"/>
                          <w:p w14:paraId="7082DA1B" w14:textId="77777777" w:rsidR="00BA216B" w:rsidRDefault="00BA216B" w:rsidP="00614F98"/>
                          <w:p w14:paraId="66F62249" w14:textId="77777777" w:rsidR="00BA216B" w:rsidRDefault="00BA216B" w:rsidP="00614F98"/>
                          <w:p w14:paraId="0B8E3AB1" w14:textId="77777777" w:rsidR="00BA216B" w:rsidRDefault="00BA216B" w:rsidP="00614F98"/>
                          <w:p w14:paraId="6A6E488D" w14:textId="77777777" w:rsidR="00BA216B" w:rsidRDefault="00BA216B" w:rsidP="00614F98"/>
                          <w:p w14:paraId="23E24887" w14:textId="77777777" w:rsidR="00BA216B" w:rsidRDefault="00BA216B" w:rsidP="00614F98"/>
                          <w:p w14:paraId="3B052DD2" w14:textId="77777777" w:rsidR="00BA216B" w:rsidRDefault="00BA216B" w:rsidP="00614F98"/>
                          <w:p w14:paraId="50BBB5C4" w14:textId="77777777" w:rsidR="00BA216B" w:rsidRDefault="00BA216B" w:rsidP="00614F98"/>
                          <w:p w14:paraId="4C39104C" w14:textId="77777777" w:rsidR="00BA216B" w:rsidRDefault="00BA216B" w:rsidP="00614F98"/>
                          <w:p w14:paraId="44330342" w14:textId="77777777" w:rsidR="00BA216B" w:rsidRDefault="00BA216B" w:rsidP="00614F98"/>
                          <w:p w14:paraId="7410D809" w14:textId="77777777" w:rsidR="00BA216B" w:rsidRDefault="00BA216B" w:rsidP="00614F98"/>
                          <w:p w14:paraId="453CC209" w14:textId="77777777" w:rsidR="00BA216B" w:rsidRDefault="00BA216B" w:rsidP="00614F98"/>
                          <w:p w14:paraId="46ECBB58" w14:textId="77777777" w:rsidR="00BA216B" w:rsidRDefault="00BA216B" w:rsidP="00614F98"/>
                          <w:p w14:paraId="02DC0447" w14:textId="77777777" w:rsidR="00BA216B" w:rsidRDefault="00BA216B" w:rsidP="00614F98"/>
                          <w:p w14:paraId="4D9CBB15" w14:textId="77777777" w:rsidR="00BA216B" w:rsidRDefault="00BA216B" w:rsidP="00614F98"/>
                          <w:p w14:paraId="10C203AE" w14:textId="77777777" w:rsidR="00BA216B" w:rsidRDefault="00BA216B" w:rsidP="00614F98"/>
                          <w:p w14:paraId="7E13D5AA" w14:textId="77777777" w:rsidR="00BA216B" w:rsidRDefault="00BA216B" w:rsidP="00614F98"/>
                          <w:p w14:paraId="59F8E872" w14:textId="77777777" w:rsidR="00BA216B" w:rsidRDefault="00BA216B" w:rsidP="00614F98"/>
                          <w:p w14:paraId="3CFA49D6" w14:textId="77777777" w:rsidR="00BA216B" w:rsidRDefault="00BA216B" w:rsidP="00614F98"/>
                          <w:p w14:paraId="68EF6A36" w14:textId="77777777" w:rsidR="00BA216B" w:rsidRDefault="00BA216B" w:rsidP="00614F98"/>
                          <w:p w14:paraId="43CA80CB" w14:textId="77777777" w:rsidR="00BA216B" w:rsidRDefault="00BA216B" w:rsidP="00614F98"/>
                          <w:p w14:paraId="4ABBCA28" w14:textId="77777777" w:rsidR="00BA216B" w:rsidRDefault="00BA216B" w:rsidP="00614F98"/>
                          <w:p w14:paraId="21473547" w14:textId="77777777" w:rsidR="00BA216B" w:rsidRDefault="00BA216B" w:rsidP="00614F98"/>
                          <w:p w14:paraId="43D3A8FA" w14:textId="77777777" w:rsidR="00BA216B" w:rsidRDefault="00BA216B" w:rsidP="00614F98"/>
                          <w:p w14:paraId="2A0663E6" w14:textId="77777777" w:rsidR="00BA216B" w:rsidRDefault="00BA216B" w:rsidP="00614F98"/>
                          <w:p w14:paraId="523349AB" w14:textId="77777777" w:rsidR="00BA216B" w:rsidRDefault="00BA216B" w:rsidP="00614F98"/>
                          <w:p w14:paraId="149DFA2B" w14:textId="77777777" w:rsidR="00BA216B" w:rsidRDefault="00BA216B" w:rsidP="00614F98"/>
                          <w:p w14:paraId="0B92FD52" w14:textId="77777777" w:rsidR="00BA216B" w:rsidRDefault="00BA216B" w:rsidP="00614F98"/>
                          <w:p w14:paraId="210CE106" w14:textId="77777777" w:rsidR="00BA216B" w:rsidRDefault="00BA216B" w:rsidP="00614F98"/>
                          <w:p w14:paraId="0621596E" w14:textId="77777777" w:rsidR="00BA216B" w:rsidRDefault="00BA216B" w:rsidP="00614F98"/>
                          <w:p w14:paraId="487097EB" w14:textId="77777777" w:rsidR="00BA216B" w:rsidRDefault="00BA216B" w:rsidP="00614F98"/>
                          <w:p w14:paraId="2280ECBD" w14:textId="77777777" w:rsidR="00BA216B" w:rsidRDefault="00BA216B" w:rsidP="00614F98"/>
                          <w:p w14:paraId="4706C462" w14:textId="77777777" w:rsidR="00BA216B" w:rsidRDefault="00BA216B" w:rsidP="00614F98"/>
                          <w:p w14:paraId="69A8C681" w14:textId="77777777" w:rsidR="00BA216B" w:rsidRDefault="00BA216B" w:rsidP="00614F98"/>
                          <w:p w14:paraId="0AD43A14" w14:textId="77777777" w:rsidR="00BA216B" w:rsidRDefault="00BA216B" w:rsidP="00614F98"/>
                          <w:p w14:paraId="0AC4C45F" w14:textId="77777777" w:rsidR="00BA216B" w:rsidRDefault="00BA216B" w:rsidP="00614F98"/>
                          <w:p w14:paraId="39AE1F58" w14:textId="77777777" w:rsidR="00BA216B" w:rsidRDefault="00BA216B" w:rsidP="00614F98"/>
                          <w:p w14:paraId="67F53A99" w14:textId="77777777" w:rsidR="00BA216B" w:rsidRDefault="00BA216B" w:rsidP="00614F98"/>
                          <w:p w14:paraId="45D5F24C" w14:textId="77777777" w:rsidR="00BA216B" w:rsidRDefault="00BA216B" w:rsidP="00614F98"/>
                          <w:p w14:paraId="3BBD2AF8" w14:textId="77777777" w:rsidR="00BA216B" w:rsidRDefault="00BA216B" w:rsidP="00614F98"/>
                          <w:p w14:paraId="6326525E" w14:textId="77777777" w:rsidR="00BA216B" w:rsidRDefault="00BA216B" w:rsidP="00614F98"/>
                          <w:p w14:paraId="5032DE07" w14:textId="77777777" w:rsidR="00BA216B" w:rsidRDefault="00BA216B" w:rsidP="00614F98"/>
                          <w:p w14:paraId="4A7C9260" w14:textId="77777777" w:rsidR="00BA216B" w:rsidRDefault="00BA216B" w:rsidP="00614F98"/>
                          <w:p w14:paraId="280852EE" w14:textId="77777777" w:rsidR="00BA216B" w:rsidRDefault="00BA216B" w:rsidP="00614F98"/>
                          <w:p w14:paraId="62623712" w14:textId="77777777" w:rsidR="00BA216B" w:rsidRDefault="00BA216B" w:rsidP="00614F98"/>
                          <w:p w14:paraId="6CE799BC" w14:textId="77777777" w:rsidR="00BA216B" w:rsidRDefault="00BA216B" w:rsidP="00614F98"/>
                          <w:p w14:paraId="0C01A63B" w14:textId="77777777" w:rsidR="00BA216B" w:rsidRDefault="00BA216B" w:rsidP="00614F98"/>
                          <w:p w14:paraId="3652CC53" w14:textId="77777777" w:rsidR="00BA216B" w:rsidRDefault="00BA216B" w:rsidP="00614F98"/>
                          <w:p w14:paraId="21754A0C" w14:textId="77777777" w:rsidR="00BA216B" w:rsidRDefault="00BA216B" w:rsidP="00614F98"/>
                          <w:p w14:paraId="2BA6632F" w14:textId="77777777" w:rsidR="00BA216B" w:rsidRDefault="00BA216B" w:rsidP="00614F98"/>
                          <w:p w14:paraId="2937DE16" w14:textId="77777777" w:rsidR="00BA216B" w:rsidRDefault="00BA216B" w:rsidP="00614F98"/>
                          <w:p w14:paraId="5F4FCDED" w14:textId="77777777" w:rsidR="00BA216B" w:rsidRDefault="00BA216B" w:rsidP="00614F98"/>
                          <w:p w14:paraId="139BF86F" w14:textId="77777777" w:rsidR="00BA216B" w:rsidRDefault="00BA216B" w:rsidP="00614F98"/>
                          <w:p w14:paraId="61966D0D" w14:textId="77777777" w:rsidR="00BA216B" w:rsidRDefault="00BA216B" w:rsidP="00614F98"/>
                          <w:p w14:paraId="62E26470" w14:textId="77777777" w:rsidR="00BA216B" w:rsidRDefault="00BA216B" w:rsidP="00614F98"/>
                          <w:p w14:paraId="2233F8ED" w14:textId="77777777" w:rsidR="00BA216B" w:rsidRDefault="00BA216B" w:rsidP="00614F98"/>
                          <w:p w14:paraId="3EE16694" w14:textId="77777777" w:rsidR="00BA216B" w:rsidRDefault="00BA216B" w:rsidP="00614F98"/>
                          <w:p w14:paraId="6829045E" w14:textId="77777777" w:rsidR="00BA216B" w:rsidRDefault="00BA216B" w:rsidP="00614F98"/>
                          <w:p w14:paraId="08998ABB" w14:textId="77777777" w:rsidR="00BA216B" w:rsidRDefault="00BA216B" w:rsidP="00614F98"/>
                          <w:p w14:paraId="056BCFB9" w14:textId="77777777" w:rsidR="00BA216B" w:rsidRDefault="00BA216B" w:rsidP="00614F98"/>
                          <w:p w14:paraId="140CB0FF" w14:textId="77777777" w:rsidR="00BA216B" w:rsidRDefault="00BA216B" w:rsidP="00614F98"/>
                          <w:p w14:paraId="45EED05F" w14:textId="77777777" w:rsidR="00BA216B" w:rsidRDefault="00BA216B" w:rsidP="00614F98"/>
                          <w:p w14:paraId="75BCAD04" w14:textId="77777777" w:rsidR="00BA216B" w:rsidRDefault="00BA216B" w:rsidP="00614F98"/>
                          <w:p w14:paraId="624670DB" w14:textId="77777777" w:rsidR="00BA216B" w:rsidRDefault="00BA216B" w:rsidP="00614F98"/>
                          <w:p w14:paraId="43646BE2" w14:textId="77777777" w:rsidR="00BA216B" w:rsidRDefault="00BA216B" w:rsidP="00614F98"/>
                          <w:p w14:paraId="7E8B8D45" w14:textId="77777777" w:rsidR="00BA216B" w:rsidRDefault="00BA216B" w:rsidP="00614F98"/>
                          <w:p w14:paraId="4AB79DE8" w14:textId="77777777" w:rsidR="00BA216B" w:rsidRDefault="00BA216B" w:rsidP="00614F98"/>
                          <w:p w14:paraId="0131A148" w14:textId="77777777" w:rsidR="00BA216B" w:rsidRDefault="00BA216B" w:rsidP="00614F98"/>
                          <w:p w14:paraId="6804EC05" w14:textId="77777777" w:rsidR="00BA216B" w:rsidRDefault="00BA216B" w:rsidP="00614F98"/>
                          <w:p w14:paraId="1FDF63BF" w14:textId="77777777" w:rsidR="00BA216B" w:rsidRDefault="00BA216B" w:rsidP="00614F98"/>
                          <w:p w14:paraId="580252DA" w14:textId="77777777" w:rsidR="00BA216B" w:rsidRDefault="00BA216B" w:rsidP="00614F98"/>
                          <w:p w14:paraId="6C31656F" w14:textId="77777777" w:rsidR="00BA216B" w:rsidRDefault="00BA216B" w:rsidP="00614F98"/>
                          <w:p w14:paraId="3E0D5746" w14:textId="77777777" w:rsidR="00BA216B" w:rsidRDefault="00BA216B" w:rsidP="00614F98"/>
                          <w:p w14:paraId="20D9ED53" w14:textId="77777777" w:rsidR="00BA216B" w:rsidRDefault="00BA216B" w:rsidP="00614F98"/>
                          <w:p w14:paraId="63725B46" w14:textId="77777777" w:rsidR="00BA216B" w:rsidRDefault="00BA216B" w:rsidP="00614F98"/>
                          <w:p w14:paraId="35246944" w14:textId="77777777" w:rsidR="00BA216B" w:rsidRDefault="00BA216B" w:rsidP="00614F98"/>
                          <w:p w14:paraId="50E73191" w14:textId="77777777" w:rsidR="00BA216B" w:rsidRDefault="00BA216B" w:rsidP="00614F98"/>
                          <w:p w14:paraId="506555AD" w14:textId="77777777" w:rsidR="00BA216B" w:rsidRDefault="00BA216B" w:rsidP="00614F98"/>
                          <w:p w14:paraId="5A94AB0F" w14:textId="77777777" w:rsidR="00BA216B" w:rsidRDefault="00BA216B" w:rsidP="00614F98"/>
                          <w:p w14:paraId="147336CB" w14:textId="77777777" w:rsidR="00BA216B" w:rsidRDefault="00BA216B" w:rsidP="00614F98"/>
                          <w:p w14:paraId="2309C325" w14:textId="77777777" w:rsidR="00BA216B" w:rsidRDefault="00BA216B" w:rsidP="00614F98"/>
                          <w:p w14:paraId="48901B29" w14:textId="77777777" w:rsidR="00BA216B" w:rsidRDefault="00BA216B" w:rsidP="00614F98"/>
                          <w:p w14:paraId="5B6EE0FD" w14:textId="77777777" w:rsidR="00BA216B" w:rsidRDefault="00BA216B" w:rsidP="00614F98"/>
                          <w:p w14:paraId="47BA35BB" w14:textId="77777777" w:rsidR="00BA216B" w:rsidRDefault="00BA216B" w:rsidP="00614F98"/>
                          <w:p w14:paraId="4DAC2F62" w14:textId="77777777" w:rsidR="00BA216B" w:rsidRDefault="00BA216B" w:rsidP="00614F98"/>
                          <w:p w14:paraId="61A2A462" w14:textId="77777777" w:rsidR="00BA216B" w:rsidRDefault="00BA216B" w:rsidP="00614F98"/>
                          <w:p w14:paraId="37891F04" w14:textId="77777777" w:rsidR="00BA216B" w:rsidRDefault="00BA216B" w:rsidP="00614F98"/>
                          <w:p w14:paraId="2277A702" w14:textId="77777777" w:rsidR="00BA216B" w:rsidRDefault="00BA216B" w:rsidP="00614F98"/>
                          <w:p w14:paraId="634EC74C" w14:textId="77777777" w:rsidR="00BA216B" w:rsidRDefault="00BA216B" w:rsidP="00614F98"/>
                          <w:p w14:paraId="6040AB10" w14:textId="77777777" w:rsidR="00BA216B" w:rsidRDefault="00BA216B" w:rsidP="00614F98"/>
                          <w:p w14:paraId="2BEF79B4" w14:textId="77777777" w:rsidR="00BA216B" w:rsidRDefault="00BA216B" w:rsidP="00614F98"/>
                          <w:p w14:paraId="1D1CAFA8" w14:textId="77777777" w:rsidR="00BA216B" w:rsidRDefault="00BA216B" w:rsidP="00614F98"/>
                          <w:p w14:paraId="708B7B86" w14:textId="77777777" w:rsidR="00BA216B" w:rsidRDefault="00BA216B" w:rsidP="00614F98"/>
                          <w:p w14:paraId="320EA610" w14:textId="77777777" w:rsidR="00BA216B" w:rsidRDefault="00BA216B" w:rsidP="00614F98"/>
                          <w:p w14:paraId="77057A51" w14:textId="77777777" w:rsidR="00BA216B" w:rsidRDefault="00BA216B" w:rsidP="00614F98"/>
                          <w:p w14:paraId="283272B5" w14:textId="77777777" w:rsidR="00BA216B" w:rsidRDefault="00BA216B" w:rsidP="00614F98"/>
                          <w:p w14:paraId="32675834" w14:textId="77777777" w:rsidR="00BA216B" w:rsidRDefault="00BA216B" w:rsidP="00614F98"/>
                          <w:p w14:paraId="41AFA38C" w14:textId="77777777" w:rsidR="00BA216B" w:rsidRDefault="00BA216B" w:rsidP="00614F98"/>
                          <w:p w14:paraId="0A2217D7" w14:textId="77777777" w:rsidR="00BA216B" w:rsidRDefault="00BA216B" w:rsidP="00614F98"/>
                          <w:p w14:paraId="58F94EBF" w14:textId="77777777" w:rsidR="00BA216B" w:rsidRDefault="00BA216B" w:rsidP="00614F98"/>
                          <w:p w14:paraId="6F4EE5B4" w14:textId="77777777" w:rsidR="00BA216B" w:rsidRDefault="00BA216B" w:rsidP="00614F98"/>
                          <w:p w14:paraId="40CF0EF2" w14:textId="77777777" w:rsidR="00BA216B" w:rsidRDefault="00BA216B" w:rsidP="00614F98"/>
                          <w:p w14:paraId="627D2AC3" w14:textId="77777777" w:rsidR="00BA216B" w:rsidRDefault="00BA216B" w:rsidP="00614F98"/>
                          <w:p w14:paraId="76DE544D" w14:textId="77777777" w:rsidR="00BA216B" w:rsidRDefault="00BA216B" w:rsidP="00614F98"/>
                          <w:p w14:paraId="4A550987" w14:textId="77777777" w:rsidR="00BA216B" w:rsidRDefault="00BA216B" w:rsidP="00614F98"/>
                          <w:p w14:paraId="3B5B6E1D" w14:textId="77777777" w:rsidR="00BA216B" w:rsidRDefault="00BA216B" w:rsidP="00614F98"/>
                          <w:p w14:paraId="3D9C21DB" w14:textId="77777777" w:rsidR="00BA216B" w:rsidRDefault="00BA216B" w:rsidP="00614F98"/>
                          <w:p w14:paraId="29CBA7CD" w14:textId="77777777" w:rsidR="00BA216B" w:rsidRDefault="00BA216B" w:rsidP="00614F98"/>
                          <w:p w14:paraId="04F123C4" w14:textId="77777777" w:rsidR="00BA216B" w:rsidRDefault="00BA216B" w:rsidP="00614F98"/>
                          <w:p w14:paraId="31F5C3D6" w14:textId="77777777" w:rsidR="00BA216B" w:rsidRDefault="00BA216B" w:rsidP="00614F98"/>
                          <w:p w14:paraId="3C66B3F9" w14:textId="77777777" w:rsidR="00BA216B" w:rsidRDefault="00BA216B" w:rsidP="00614F98"/>
                          <w:p w14:paraId="4B131905" w14:textId="77777777" w:rsidR="00BA216B" w:rsidRDefault="00BA216B" w:rsidP="00614F98"/>
                          <w:p w14:paraId="36B3AC2F" w14:textId="77777777" w:rsidR="00BA216B" w:rsidRDefault="00BA216B" w:rsidP="00614F98"/>
                          <w:p w14:paraId="25E158F9" w14:textId="77777777" w:rsidR="00BA216B" w:rsidRDefault="00BA216B" w:rsidP="00614F98"/>
                          <w:p w14:paraId="511F1063" w14:textId="77777777" w:rsidR="00BA216B" w:rsidRDefault="00BA216B" w:rsidP="00614F98"/>
                          <w:p w14:paraId="2FC48E31" w14:textId="77777777" w:rsidR="00BA216B" w:rsidRDefault="00BA216B" w:rsidP="00614F98"/>
                          <w:p w14:paraId="228FBAAE" w14:textId="77777777" w:rsidR="00BA216B" w:rsidRDefault="00BA216B" w:rsidP="00614F98"/>
                          <w:p w14:paraId="7EF9669F" w14:textId="77777777" w:rsidR="00BA216B" w:rsidRDefault="00BA216B" w:rsidP="00614F98"/>
                          <w:p w14:paraId="40E2D18E" w14:textId="77777777" w:rsidR="00BA216B" w:rsidRDefault="00BA216B" w:rsidP="00614F98"/>
                          <w:p w14:paraId="588E0EB9" w14:textId="77777777" w:rsidR="00BA216B" w:rsidRDefault="00BA216B" w:rsidP="00614F98"/>
                          <w:p w14:paraId="5CD7BCC0" w14:textId="77777777" w:rsidR="00BA216B" w:rsidRDefault="00BA216B" w:rsidP="00614F98"/>
                          <w:p w14:paraId="5B710104" w14:textId="77777777" w:rsidR="00BA216B" w:rsidRDefault="00BA216B" w:rsidP="00614F98"/>
                          <w:p w14:paraId="1940EC8B" w14:textId="77777777" w:rsidR="00BA216B" w:rsidRDefault="00BA216B" w:rsidP="00614F98"/>
                          <w:p w14:paraId="6ABF4E29" w14:textId="77777777" w:rsidR="00BA216B" w:rsidRDefault="00BA216B" w:rsidP="00614F98"/>
                          <w:p w14:paraId="4826678A" w14:textId="77777777" w:rsidR="00BA216B" w:rsidRDefault="00BA216B" w:rsidP="00614F98"/>
                          <w:p w14:paraId="045F0183" w14:textId="77777777" w:rsidR="00BA216B" w:rsidRDefault="00BA216B" w:rsidP="00614F98"/>
                          <w:p w14:paraId="4BC9B30A" w14:textId="77777777" w:rsidR="00BA216B" w:rsidRDefault="00BA216B" w:rsidP="00614F98"/>
                          <w:p w14:paraId="13E6662B" w14:textId="77777777" w:rsidR="00BA216B" w:rsidRDefault="00BA216B" w:rsidP="00614F98"/>
                          <w:p w14:paraId="08EA49CE" w14:textId="77777777" w:rsidR="00BA216B" w:rsidRDefault="00BA216B" w:rsidP="00614F98"/>
                          <w:p w14:paraId="1F1E1092" w14:textId="77777777" w:rsidR="00BA216B" w:rsidRDefault="00BA216B" w:rsidP="00614F98"/>
                          <w:p w14:paraId="5F6E755F" w14:textId="77777777" w:rsidR="00BA216B" w:rsidRDefault="00BA216B" w:rsidP="00614F98"/>
                          <w:p w14:paraId="2B99B087" w14:textId="77777777" w:rsidR="00BA216B" w:rsidRDefault="00BA216B" w:rsidP="00614F98"/>
                          <w:p w14:paraId="4215FDEA" w14:textId="77777777" w:rsidR="00BA216B" w:rsidRDefault="00BA216B" w:rsidP="00614F98"/>
                          <w:p w14:paraId="60BACFCD" w14:textId="77777777" w:rsidR="00BA216B" w:rsidRDefault="00BA216B" w:rsidP="00614F98"/>
                          <w:p w14:paraId="79C2C47C" w14:textId="77777777" w:rsidR="00BA216B" w:rsidRDefault="00BA216B" w:rsidP="00614F98"/>
                          <w:p w14:paraId="3FF8C128" w14:textId="77777777" w:rsidR="00BA216B" w:rsidRDefault="00BA216B" w:rsidP="00614F98"/>
                          <w:p w14:paraId="4516FBF7" w14:textId="77777777" w:rsidR="00BA216B" w:rsidRDefault="00BA216B" w:rsidP="00614F98"/>
                          <w:p w14:paraId="1DCD03CE" w14:textId="77777777" w:rsidR="00BA216B" w:rsidRDefault="00BA216B" w:rsidP="00614F98"/>
                          <w:p w14:paraId="5D17BDD7" w14:textId="77777777" w:rsidR="00BA216B" w:rsidRDefault="00BA216B" w:rsidP="00614F98"/>
                          <w:p w14:paraId="72DAD04C" w14:textId="77777777" w:rsidR="00BA216B" w:rsidRDefault="00BA216B" w:rsidP="00614F98"/>
                          <w:p w14:paraId="4F75E2BA" w14:textId="77777777" w:rsidR="00BA216B" w:rsidRDefault="00BA216B" w:rsidP="00614F98"/>
                          <w:p w14:paraId="7887E1CB" w14:textId="77777777" w:rsidR="00BA216B" w:rsidRDefault="00BA216B" w:rsidP="00614F98"/>
                          <w:p w14:paraId="0FEE1BFD" w14:textId="77777777" w:rsidR="00BA216B" w:rsidRDefault="00BA216B" w:rsidP="00614F98"/>
                          <w:p w14:paraId="3CB47A79" w14:textId="77777777" w:rsidR="00BA216B" w:rsidRDefault="00BA216B" w:rsidP="00614F98"/>
                          <w:p w14:paraId="72CB4B52" w14:textId="77777777" w:rsidR="00BA216B" w:rsidRDefault="00BA216B" w:rsidP="00614F98"/>
                          <w:p w14:paraId="7C15810C" w14:textId="77777777" w:rsidR="00BA216B" w:rsidRDefault="00BA216B" w:rsidP="00614F98"/>
                          <w:p w14:paraId="600497BA" w14:textId="77777777" w:rsidR="00BA216B" w:rsidRDefault="00BA216B" w:rsidP="00614F98"/>
                          <w:p w14:paraId="2B3DA9D7" w14:textId="77777777" w:rsidR="00BA216B" w:rsidRDefault="00BA216B" w:rsidP="00614F98"/>
                          <w:p w14:paraId="77A96CD3" w14:textId="77777777" w:rsidR="00BA216B" w:rsidRDefault="00BA216B" w:rsidP="00614F98"/>
                          <w:p w14:paraId="39C0E50C" w14:textId="77777777" w:rsidR="00BA216B" w:rsidRDefault="00BA216B" w:rsidP="00614F98"/>
                          <w:p w14:paraId="381FC3B8" w14:textId="77777777" w:rsidR="00BA216B" w:rsidRDefault="00BA216B" w:rsidP="00614F98"/>
                          <w:p w14:paraId="35A432D3" w14:textId="77777777" w:rsidR="00BA216B" w:rsidRDefault="00BA216B" w:rsidP="00614F98"/>
                          <w:p w14:paraId="773E9F57" w14:textId="77777777" w:rsidR="00BA216B" w:rsidRDefault="00BA216B" w:rsidP="00614F98"/>
                          <w:p w14:paraId="3873D2E1" w14:textId="77777777" w:rsidR="00BA216B" w:rsidRDefault="00BA216B" w:rsidP="00614F98"/>
                          <w:p w14:paraId="4E6DC865" w14:textId="77777777" w:rsidR="00BA216B" w:rsidRDefault="00BA216B" w:rsidP="00614F98"/>
                          <w:p w14:paraId="64ADAF8B" w14:textId="77777777" w:rsidR="00BA216B" w:rsidRDefault="00BA216B" w:rsidP="00614F98"/>
                          <w:p w14:paraId="76345410" w14:textId="77777777" w:rsidR="00BA216B" w:rsidRDefault="00BA216B" w:rsidP="00614F98"/>
                          <w:p w14:paraId="5089F195" w14:textId="77777777" w:rsidR="00BA216B" w:rsidRDefault="00BA216B" w:rsidP="00614F98"/>
                          <w:p w14:paraId="5705C010" w14:textId="77777777" w:rsidR="00BA216B" w:rsidRDefault="00BA216B" w:rsidP="00614F98"/>
                          <w:p w14:paraId="12A604F9" w14:textId="77777777" w:rsidR="00BA216B" w:rsidRDefault="00BA216B" w:rsidP="00614F98"/>
                          <w:p w14:paraId="06199229" w14:textId="77777777" w:rsidR="00BA216B" w:rsidRDefault="00BA216B" w:rsidP="00614F98"/>
                          <w:p w14:paraId="1E08F03C" w14:textId="77777777" w:rsidR="00BA216B" w:rsidRDefault="00BA216B" w:rsidP="00614F98"/>
                          <w:p w14:paraId="57F4F042" w14:textId="77777777" w:rsidR="00BA216B" w:rsidRDefault="00BA216B" w:rsidP="00614F98"/>
                          <w:p w14:paraId="6AB1F23C" w14:textId="77777777" w:rsidR="00BA216B" w:rsidRDefault="00BA216B" w:rsidP="00614F98"/>
                          <w:p w14:paraId="47A6D4F8" w14:textId="77777777" w:rsidR="00BA216B" w:rsidRDefault="00BA216B" w:rsidP="00614F98"/>
                          <w:p w14:paraId="6644FA85" w14:textId="77777777" w:rsidR="00BA216B" w:rsidRDefault="00BA216B" w:rsidP="00614F98"/>
                          <w:p w14:paraId="7F4BA4A4" w14:textId="77777777" w:rsidR="00BA216B" w:rsidRDefault="00BA216B" w:rsidP="00614F98"/>
                          <w:p w14:paraId="13F8301A" w14:textId="77777777" w:rsidR="00BA216B" w:rsidRDefault="00BA216B" w:rsidP="00614F98"/>
                          <w:p w14:paraId="335A0720" w14:textId="77777777" w:rsidR="00BA216B" w:rsidRDefault="00BA216B" w:rsidP="00614F98"/>
                          <w:p w14:paraId="1FD01A83" w14:textId="77777777" w:rsidR="00BA216B" w:rsidRDefault="00BA216B" w:rsidP="00614F98"/>
                          <w:p w14:paraId="0D95DCCC" w14:textId="77777777" w:rsidR="00BA216B" w:rsidRDefault="00BA216B" w:rsidP="00614F98"/>
                          <w:p w14:paraId="49444358" w14:textId="77777777" w:rsidR="00BA216B" w:rsidRDefault="00BA216B" w:rsidP="00614F98"/>
                          <w:p w14:paraId="5AD85A83" w14:textId="77777777" w:rsidR="00BA216B" w:rsidRDefault="00BA216B" w:rsidP="00614F98"/>
                          <w:p w14:paraId="391541BC" w14:textId="77777777" w:rsidR="00BA216B" w:rsidRDefault="00BA216B" w:rsidP="00614F98"/>
                          <w:p w14:paraId="7F87A395" w14:textId="77777777" w:rsidR="00BA216B" w:rsidRDefault="00BA216B" w:rsidP="00614F98"/>
                          <w:p w14:paraId="119B869D" w14:textId="77777777" w:rsidR="00BA216B" w:rsidRDefault="00BA216B" w:rsidP="00614F98"/>
                          <w:p w14:paraId="1687F5B3" w14:textId="77777777" w:rsidR="00BA216B" w:rsidRDefault="00BA216B" w:rsidP="00614F98"/>
                          <w:p w14:paraId="78E9A47F" w14:textId="77777777" w:rsidR="00BA216B" w:rsidRDefault="00BA216B" w:rsidP="00614F98"/>
                          <w:p w14:paraId="36589F7D" w14:textId="77777777" w:rsidR="00BA216B" w:rsidRDefault="00BA216B" w:rsidP="00614F98"/>
                          <w:p w14:paraId="00EB41ED" w14:textId="77777777" w:rsidR="00BA216B" w:rsidRDefault="00BA216B" w:rsidP="00614F98"/>
                          <w:p w14:paraId="5C4CC776" w14:textId="77777777" w:rsidR="00BA216B" w:rsidRDefault="00BA216B" w:rsidP="00614F98"/>
                          <w:p w14:paraId="088CD3B6" w14:textId="77777777" w:rsidR="00BA216B" w:rsidRDefault="00BA216B" w:rsidP="00614F98"/>
                          <w:p w14:paraId="1DA2A3E4" w14:textId="77777777" w:rsidR="00BA216B" w:rsidRDefault="00BA216B" w:rsidP="00614F98"/>
                          <w:p w14:paraId="03763334" w14:textId="77777777" w:rsidR="00BA216B" w:rsidRDefault="00BA216B" w:rsidP="00614F98"/>
                          <w:p w14:paraId="68970F68" w14:textId="77777777" w:rsidR="00BA216B" w:rsidRDefault="00BA216B" w:rsidP="00614F98"/>
                          <w:p w14:paraId="0636E77F" w14:textId="77777777" w:rsidR="00BA216B" w:rsidRDefault="00BA216B" w:rsidP="00614F98"/>
                          <w:p w14:paraId="035B9708" w14:textId="77777777" w:rsidR="00BA216B" w:rsidRDefault="00BA216B" w:rsidP="00614F98"/>
                          <w:p w14:paraId="6BBDC19B" w14:textId="77777777" w:rsidR="00BA216B" w:rsidRDefault="00BA216B" w:rsidP="00614F98"/>
                          <w:p w14:paraId="69B93DE2" w14:textId="77777777" w:rsidR="00BA216B" w:rsidRDefault="00BA216B" w:rsidP="00614F98"/>
                          <w:p w14:paraId="0287FA92" w14:textId="77777777" w:rsidR="00BA216B" w:rsidRDefault="00BA216B" w:rsidP="00614F98"/>
                          <w:p w14:paraId="35A462FE" w14:textId="77777777" w:rsidR="00BA216B" w:rsidRDefault="00BA216B" w:rsidP="00614F98"/>
                          <w:p w14:paraId="7E768DB4" w14:textId="77777777" w:rsidR="00BA216B" w:rsidRDefault="00BA216B" w:rsidP="00614F98"/>
                          <w:p w14:paraId="252724A9" w14:textId="77777777" w:rsidR="00BA216B" w:rsidRDefault="00BA216B" w:rsidP="00614F98"/>
                          <w:p w14:paraId="69B61B05" w14:textId="77777777" w:rsidR="00BA216B" w:rsidRDefault="00BA216B" w:rsidP="00614F98"/>
                          <w:p w14:paraId="0A376E6E" w14:textId="77777777" w:rsidR="00BA216B" w:rsidRDefault="00BA216B" w:rsidP="00614F98"/>
                          <w:p w14:paraId="0B941CC0" w14:textId="77777777" w:rsidR="00BA216B" w:rsidRDefault="00BA216B" w:rsidP="00614F98"/>
                          <w:p w14:paraId="4C1F9A5C" w14:textId="77777777" w:rsidR="00BA216B" w:rsidRDefault="00BA216B" w:rsidP="00614F98"/>
                          <w:p w14:paraId="7371A67E" w14:textId="77777777" w:rsidR="00BA216B" w:rsidRDefault="00BA216B" w:rsidP="00614F98"/>
                          <w:p w14:paraId="6A0D1F44" w14:textId="77777777" w:rsidR="00BA216B" w:rsidRDefault="00BA216B" w:rsidP="00614F98"/>
                          <w:p w14:paraId="14755856" w14:textId="77777777" w:rsidR="00BA216B" w:rsidRDefault="00BA216B" w:rsidP="00614F98"/>
                          <w:p w14:paraId="74CA8C8B" w14:textId="77777777" w:rsidR="00BA216B" w:rsidRDefault="00BA216B" w:rsidP="00614F98"/>
                          <w:p w14:paraId="197E9E45" w14:textId="77777777" w:rsidR="00BA216B" w:rsidRDefault="00BA216B" w:rsidP="00614F98"/>
                          <w:p w14:paraId="298A7497" w14:textId="77777777" w:rsidR="00BA216B" w:rsidRDefault="00BA216B" w:rsidP="00614F98"/>
                          <w:p w14:paraId="3FA78F2F" w14:textId="77777777" w:rsidR="00BA216B" w:rsidRDefault="00BA216B" w:rsidP="00614F98"/>
                          <w:p w14:paraId="1A2CDF1C" w14:textId="77777777" w:rsidR="00BA216B" w:rsidRDefault="00BA216B" w:rsidP="00614F98"/>
                          <w:p w14:paraId="4677F144" w14:textId="77777777" w:rsidR="00BA216B" w:rsidRDefault="00BA216B" w:rsidP="00614F98"/>
                          <w:p w14:paraId="026F8B1C" w14:textId="77777777" w:rsidR="00BA216B" w:rsidRDefault="00BA216B" w:rsidP="00614F98"/>
                          <w:p w14:paraId="0C3856A4" w14:textId="77777777" w:rsidR="00BA216B" w:rsidRDefault="00BA216B" w:rsidP="00614F98"/>
                          <w:p w14:paraId="68607E29" w14:textId="77777777" w:rsidR="00BA216B" w:rsidRDefault="00BA216B" w:rsidP="00614F98"/>
                          <w:p w14:paraId="58D4DEA6" w14:textId="77777777" w:rsidR="00BA216B" w:rsidRDefault="00BA216B" w:rsidP="00614F98"/>
                          <w:p w14:paraId="796E6935" w14:textId="77777777" w:rsidR="00BA216B" w:rsidRDefault="00BA216B" w:rsidP="00614F98"/>
                          <w:p w14:paraId="1BC70D78" w14:textId="77777777" w:rsidR="00BA216B" w:rsidRDefault="00BA216B" w:rsidP="00614F98"/>
                          <w:p w14:paraId="3E5C67C5" w14:textId="77777777" w:rsidR="00BA216B" w:rsidRDefault="00BA216B" w:rsidP="00614F98"/>
                          <w:p w14:paraId="7A05CCBA" w14:textId="77777777" w:rsidR="00BA216B" w:rsidRDefault="00BA216B" w:rsidP="00614F98"/>
                          <w:p w14:paraId="4B8BE572" w14:textId="77777777" w:rsidR="00BA216B" w:rsidRDefault="00BA216B" w:rsidP="00614F98"/>
                          <w:p w14:paraId="50EE1337" w14:textId="77777777" w:rsidR="00BA216B" w:rsidRDefault="00BA216B" w:rsidP="00614F98"/>
                          <w:p w14:paraId="586405C9" w14:textId="77777777" w:rsidR="00BA216B" w:rsidRDefault="00BA216B" w:rsidP="00614F98"/>
                          <w:p w14:paraId="103EE3F0" w14:textId="77777777" w:rsidR="00BA216B" w:rsidRDefault="00BA216B" w:rsidP="00614F98"/>
                          <w:p w14:paraId="57BB2196" w14:textId="77777777" w:rsidR="00BA216B" w:rsidRDefault="00BA216B" w:rsidP="00614F98"/>
                          <w:p w14:paraId="4104688F" w14:textId="77777777" w:rsidR="00BA216B" w:rsidRDefault="00BA216B" w:rsidP="00614F98"/>
                          <w:p w14:paraId="612C1375" w14:textId="77777777" w:rsidR="00BA216B" w:rsidRDefault="00BA216B" w:rsidP="00614F98"/>
                          <w:p w14:paraId="72F363B7" w14:textId="77777777" w:rsidR="00BA216B" w:rsidRDefault="00BA216B" w:rsidP="00614F98"/>
                          <w:p w14:paraId="7E45591D" w14:textId="77777777" w:rsidR="00BA216B" w:rsidRDefault="00BA216B" w:rsidP="00614F98"/>
                          <w:p w14:paraId="4578B4A2" w14:textId="77777777" w:rsidR="00BA216B" w:rsidRDefault="00BA216B" w:rsidP="00614F98"/>
                          <w:p w14:paraId="42B67182" w14:textId="77777777" w:rsidR="00BA216B" w:rsidRDefault="00BA216B" w:rsidP="00614F98"/>
                          <w:p w14:paraId="6C2D6D14" w14:textId="77777777" w:rsidR="00BA216B" w:rsidRDefault="00BA216B" w:rsidP="00614F98"/>
                          <w:p w14:paraId="25BE84D7" w14:textId="77777777" w:rsidR="00BA216B" w:rsidRDefault="00BA216B" w:rsidP="00614F98"/>
                          <w:p w14:paraId="18FAE73A" w14:textId="77777777" w:rsidR="00BA216B" w:rsidRDefault="00BA216B" w:rsidP="00614F98"/>
                          <w:p w14:paraId="6C855B9B" w14:textId="77777777" w:rsidR="00BA216B" w:rsidRDefault="00BA216B" w:rsidP="00614F98"/>
                          <w:p w14:paraId="53184AB5" w14:textId="77777777" w:rsidR="00BA216B" w:rsidRDefault="00BA216B" w:rsidP="00614F98"/>
                          <w:p w14:paraId="65F6F644" w14:textId="77777777" w:rsidR="00BA216B" w:rsidRDefault="00BA216B" w:rsidP="00614F98"/>
                          <w:p w14:paraId="4E5279DA" w14:textId="77777777" w:rsidR="00BA216B" w:rsidRDefault="00BA216B" w:rsidP="00614F98"/>
                          <w:p w14:paraId="4D19704B" w14:textId="77777777" w:rsidR="00BA216B" w:rsidRDefault="00BA216B" w:rsidP="00614F98"/>
                          <w:p w14:paraId="63F5CDC0" w14:textId="77777777" w:rsidR="00BA216B" w:rsidRDefault="00BA216B" w:rsidP="00614F98"/>
                          <w:p w14:paraId="67E33D27" w14:textId="77777777" w:rsidR="00BA216B" w:rsidRDefault="00BA216B" w:rsidP="00614F98"/>
                          <w:p w14:paraId="13ADEB6B" w14:textId="77777777" w:rsidR="00BA216B" w:rsidRDefault="00BA216B" w:rsidP="00614F98"/>
                          <w:p w14:paraId="122D3114" w14:textId="77777777" w:rsidR="00BA216B" w:rsidRDefault="00BA216B" w:rsidP="00614F98"/>
                          <w:p w14:paraId="6AC0917F" w14:textId="77777777" w:rsidR="00BA216B" w:rsidRDefault="00BA216B" w:rsidP="00614F98"/>
                          <w:p w14:paraId="789AAF0B" w14:textId="77777777" w:rsidR="00BA216B" w:rsidRDefault="00BA216B" w:rsidP="00614F98"/>
                          <w:p w14:paraId="613A2724" w14:textId="77777777" w:rsidR="00BA216B" w:rsidRDefault="00BA216B" w:rsidP="00614F98"/>
                          <w:p w14:paraId="0EFC6A85" w14:textId="77777777" w:rsidR="00BA216B" w:rsidRDefault="00BA216B" w:rsidP="00614F98"/>
                          <w:p w14:paraId="048F2D03" w14:textId="77777777" w:rsidR="00BA216B" w:rsidRDefault="00BA216B" w:rsidP="00614F98"/>
                          <w:p w14:paraId="03BE8484" w14:textId="77777777" w:rsidR="00BA216B" w:rsidRDefault="00BA216B" w:rsidP="00614F98"/>
                          <w:p w14:paraId="3EEE66D0" w14:textId="77777777" w:rsidR="00BA216B" w:rsidRDefault="00BA216B" w:rsidP="00614F98"/>
                          <w:p w14:paraId="5AEB0F81" w14:textId="77777777" w:rsidR="00BA216B" w:rsidRDefault="00BA216B" w:rsidP="00614F98"/>
                          <w:p w14:paraId="06BEAED2" w14:textId="77777777" w:rsidR="00BA216B" w:rsidRDefault="00BA216B" w:rsidP="00614F98"/>
                          <w:p w14:paraId="5C45516E" w14:textId="77777777" w:rsidR="00BA216B" w:rsidRDefault="00BA216B" w:rsidP="00614F98"/>
                          <w:p w14:paraId="6A51CA11" w14:textId="77777777" w:rsidR="00BA216B" w:rsidRDefault="00BA216B" w:rsidP="00614F98"/>
                          <w:p w14:paraId="5EC1D799" w14:textId="77777777" w:rsidR="00BA216B" w:rsidRDefault="00BA216B" w:rsidP="00614F98"/>
                          <w:p w14:paraId="4D78F83A" w14:textId="77777777" w:rsidR="00BA216B" w:rsidRDefault="00BA216B" w:rsidP="00614F98"/>
                          <w:p w14:paraId="34D79546" w14:textId="77777777" w:rsidR="00BA216B" w:rsidRDefault="00BA216B" w:rsidP="00614F98"/>
                          <w:p w14:paraId="4D866DDA" w14:textId="77777777" w:rsidR="00BA216B" w:rsidRDefault="00BA216B" w:rsidP="00614F98"/>
                          <w:p w14:paraId="393132B7" w14:textId="77777777" w:rsidR="00BA216B" w:rsidRDefault="00BA216B" w:rsidP="00614F98"/>
                          <w:p w14:paraId="2F736D40" w14:textId="77777777" w:rsidR="00BA216B" w:rsidRDefault="00BA216B" w:rsidP="00614F98"/>
                          <w:p w14:paraId="7A32F0C3" w14:textId="77777777" w:rsidR="00BA216B" w:rsidRDefault="00BA216B" w:rsidP="00614F98"/>
                          <w:p w14:paraId="0F4B51BE" w14:textId="77777777" w:rsidR="00BA216B" w:rsidRDefault="00BA216B" w:rsidP="00614F98"/>
                          <w:p w14:paraId="578BA4E3" w14:textId="77777777" w:rsidR="00BA216B" w:rsidRDefault="00BA216B" w:rsidP="00614F98"/>
                          <w:p w14:paraId="23418184" w14:textId="77777777" w:rsidR="00BA216B" w:rsidRDefault="00BA216B" w:rsidP="00614F98"/>
                          <w:p w14:paraId="231271C2" w14:textId="77777777" w:rsidR="00BA216B" w:rsidRDefault="00BA216B" w:rsidP="00614F98"/>
                          <w:p w14:paraId="15A2D9EC" w14:textId="77777777" w:rsidR="00BA216B" w:rsidRDefault="00BA216B" w:rsidP="00614F98"/>
                          <w:p w14:paraId="238F004A" w14:textId="77777777" w:rsidR="00BA216B" w:rsidRDefault="00BA216B" w:rsidP="00614F98"/>
                          <w:p w14:paraId="400ACA49" w14:textId="77777777" w:rsidR="00BA216B" w:rsidRDefault="00BA216B" w:rsidP="00614F98"/>
                          <w:p w14:paraId="78FF1D38" w14:textId="77777777" w:rsidR="00BA216B" w:rsidRDefault="00BA216B" w:rsidP="00614F98"/>
                          <w:p w14:paraId="6E10F137" w14:textId="77777777" w:rsidR="00BA216B" w:rsidRDefault="00BA216B" w:rsidP="00614F98"/>
                          <w:p w14:paraId="1B02BF32" w14:textId="77777777" w:rsidR="00BA216B" w:rsidRDefault="00BA216B" w:rsidP="00614F98"/>
                          <w:p w14:paraId="536DB083" w14:textId="77777777" w:rsidR="00BA216B" w:rsidRDefault="00BA216B" w:rsidP="00614F98"/>
                          <w:p w14:paraId="32197924" w14:textId="77777777" w:rsidR="00BA216B" w:rsidRDefault="00BA216B" w:rsidP="00614F98"/>
                          <w:p w14:paraId="164934F8" w14:textId="77777777" w:rsidR="00BA216B" w:rsidRDefault="00BA216B" w:rsidP="00614F98"/>
                          <w:p w14:paraId="1181CE3C" w14:textId="77777777" w:rsidR="00BA216B" w:rsidRDefault="00BA216B" w:rsidP="00614F98"/>
                          <w:p w14:paraId="3BD199DB" w14:textId="77777777" w:rsidR="00BA216B" w:rsidRDefault="00BA216B" w:rsidP="00614F98"/>
                          <w:p w14:paraId="73083A07" w14:textId="77777777" w:rsidR="00BA216B" w:rsidRDefault="00BA216B" w:rsidP="00614F98"/>
                          <w:p w14:paraId="1DA705B9" w14:textId="77777777" w:rsidR="00BA216B" w:rsidRDefault="00BA216B" w:rsidP="00614F98"/>
                          <w:p w14:paraId="2B934254" w14:textId="77777777" w:rsidR="00BA216B" w:rsidRDefault="00BA216B" w:rsidP="00614F98"/>
                          <w:p w14:paraId="4B646C3A" w14:textId="77777777" w:rsidR="00BA216B" w:rsidRDefault="00BA216B" w:rsidP="00614F98"/>
                          <w:p w14:paraId="6698D37F" w14:textId="77777777" w:rsidR="00BA216B" w:rsidRDefault="00BA216B" w:rsidP="00614F98"/>
                          <w:p w14:paraId="0FF69498" w14:textId="77777777" w:rsidR="00BA216B" w:rsidRDefault="00BA216B" w:rsidP="00614F98"/>
                          <w:p w14:paraId="01AF3C73" w14:textId="77777777" w:rsidR="00BA216B" w:rsidRDefault="00BA216B" w:rsidP="00614F98"/>
                          <w:p w14:paraId="3AAEC837" w14:textId="77777777" w:rsidR="00BA216B" w:rsidRDefault="00BA216B" w:rsidP="00614F98"/>
                          <w:p w14:paraId="5E43C7EA" w14:textId="77777777" w:rsidR="00BA216B" w:rsidRDefault="00BA216B" w:rsidP="00614F98"/>
                          <w:p w14:paraId="695935FF" w14:textId="77777777" w:rsidR="00BA216B" w:rsidRDefault="00BA216B" w:rsidP="00614F98"/>
                          <w:p w14:paraId="1E79573F" w14:textId="77777777" w:rsidR="00BA216B" w:rsidRDefault="00BA216B" w:rsidP="00614F98"/>
                          <w:p w14:paraId="3014DD09" w14:textId="77777777" w:rsidR="00BA216B" w:rsidRDefault="00BA216B" w:rsidP="00614F98"/>
                          <w:p w14:paraId="2B70713F" w14:textId="77777777" w:rsidR="00BA216B" w:rsidRDefault="00BA216B" w:rsidP="00614F98"/>
                          <w:p w14:paraId="13B54299" w14:textId="77777777" w:rsidR="00BA216B" w:rsidRDefault="00BA216B" w:rsidP="00614F98"/>
                          <w:p w14:paraId="2BC8B0B7" w14:textId="77777777" w:rsidR="00BA216B" w:rsidRDefault="00BA216B" w:rsidP="00614F98"/>
                          <w:p w14:paraId="4D301ABF" w14:textId="77777777" w:rsidR="00BA216B" w:rsidRDefault="00BA216B" w:rsidP="00614F98"/>
                          <w:p w14:paraId="497EE90D" w14:textId="77777777" w:rsidR="00BA216B" w:rsidRDefault="00BA216B" w:rsidP="00614F98"/>
                          <w:p w14:paraId="24BF857F" w14:textId="77777777" w:rsidR="00BA216B" w:rsidRDefault="00BA216B" w:rsidP="00614F98"/>
                          <w:p w14:paraId="62711095" w14:textId="77777777" w:rsidR="00BA216B" w:rsidRDefault="00BA216B" w:rsidP="00614F98"/>
                          <w:p w14:paraId="26960DDB" w14:textId="77777777" w:rsidR="00BA216B" w:rsidRDefault="00BA216B" w:rsidP="00614F98"/>
                          <w:p w14:paraId="659E4959" w14:textId="77777777" w:rsidR="00BA216B" w:rsidRDefault="00BA216B" w:rsidP="00614F98"/>
                          <w:p w14:paraId="0470BD6B" w14:textId="77777777" w:rsidR="00BA216B" w:rsidRDefault="00BA216B" w:rsidP="00614F98"/>
                          <w:p w14:paraId="741F5C6D" w14:textId="77777777" w:rsidR="00BA216B" w:rsidRDefault="00BA216B" w:rsidP="00614F98"/>
                          <w:p w14:paraId="7229C864" w14:textId="77777777" w:rsidR="00BA216B" w:rsidRDefault="00BA216B" w:rsidP="00614F98"/>
                          <w:p w14:paraId="47F99BD7" w14:textId="77777777" w:rsidR="00BA216B" w:rsidRDefault="00BA216B" w:rsidP="00614F98"/>
                          <w:p w14:paraId="4DDC5628" w14:textId="77777777" w:rsidR="00BA216B" w:rsidRDefault="00BA216B" w:rsidP="00614F98"/>
                          <w:p w14:paraId="18E20836" w14:textId="77777777" w:rsidR="00BA216B" w:rsidRDefault="00BA216B" w:rsidP="00614F98"/>
                          <w:p w14:paraId="3261C4A1" w14:textId="77777777" w:rsidR="00BA216B" w:rsidRDefault="00BA216B" w:rsidP="00614F98"/>
                          <w:p w14:paraId="6BC11320" w14:textId="77777777" w:rsidR="00BA216B" w:rsidRDefault="00BA216B" w:rsidP="00614F98"/>
                          <w:p w14:paraId="6907AD21" w14:textId="77777777" w:rsidR="00BA216B" w:rsidRDefault="00BA216B" w:rsidP="00614F98"/>
                          <w:p w14:paraId="6689CA97" w14:textId="77777777" w:rsidR="00BA216B" w:rsidRDefault="00BA216B" w:rsidP="00614F98"/>
                          <w:p w14:paraId="4F2DE982" w14:textId="77777777" w:rsidR="00BA216B" w:rsidRDefault="00BA216B" w:rsidP="00614F98"/>
                          <w:p w14:paraId="2F63F439" w14:textId="77777777" w:rsidR="00BA216B" w:rsidRDefault="00BA216B" w:rsidP="00614F98"/>
                          <w:p w14:paraId="289CF9F0" w14:textId="77777777" w:rsidR="00BA216B" w:rsidRDefault="00BA216B" w:rsidP="00614F98"/>
                          <w:p w14:paraId="292D2DC0" w14:textId="77777777" w:rsidR="00BA216B" w:rsidRDefault="00BA216B" w:rsidP="00614F98"/>
                          <w:p w14:paraId="4540F61E" w14:textId="77777777" w:rsidR="00BA216B" w:rsidRDefault="00BA216B" w:rsidP="00614F98"/>
                          <w:p w14:paraId="682EAECB" w14:textId="77777777" w:rsidR="00BA216B" w:rsidRDefault="00BA216B" w:rsidP="00614F98"/>
                          <w:p w14:paraId="61F4900A" w14:textId="77777777" w:rsidR="00BA216B" w:rsidRDefault="00BA216B" w:rsidP="00614F98"/>
                          <w:p w14:paraId="7E46B7DB" w14:textId="77777777" w:rsidR="00BA216B" w:rsidRDefault="00BA216B" w:rsidP="00614F98"/>
                          <w:p w14:paraId="7A083FCC" w14:textId="77777777" w:rsidR="00BA216B" w:rsidRDefault="00BA216B" w:rsidP="00614F98"/>
                          <w:p w14:paraId="29845D09" w14:textId="77777777" w:rsidR="00BA216B" w:rsidRDefault="00BA216B" w:rsidP="00614F98"/>
                          <w:p w14:paraId="55F1F9B6" w14:textId="77777777" w:rsidR="00BA216B" w:rsidRDefault="00BA216B" w:rsidP="00614F98"/>
                          <w:p w14:paraId="3F0593FC" w14:textId="77777777" w:rsidR="00BA216B" w:rsidRDefault="00BA216B" w:rsidP="00614F98"/>
                          <w:p w14:paraId="540AEE5B" w14:textId="77777777" w:rsidR="00BA216B" w:rsidRDefault="00BA216B" w:rsidP="00614F98"/>
                          <w:p w14:paraId="426701A9" w14:textId="77777777" w:rsidR="00BA216B" w:rsidRDefault="00BA216B" w:rsidP="00614F98"/>
                          <w:p w14:paraId="04B779C1" w14:textId="77777777" w:rsidR="00BA216B" w:rsidRDefault="00BA216B" w:rsidP="00614F98"/>
                          <w:p w14:paraId="0DC68DEC" w14:textId="77777777" w:rsidR="00BA216B" w:rsidRDefault="00BA216B" w:rsidP="00614F98"/>
                          <w:p w14:paraId="153F620A" w14:textId="77777777" w:rsidR="00BA216B" w:rsidRDefault="00BA216B" w:rsidP="00614F98"/>
                          <w:p w14:paraId="3BA0E22A" w14:textId="77777777" w:rsidR="00BA216B" w:rsidRDefault="00BA216B" w:rsidP="00614F98"/>
                          <w:p w14:paraId="26113881" w14:textId="77777777" w:rsidR="00BA216B" w:rsidRDefault="00BA216B" w:rsidP="00614F98"/>
                          <w:p w14:paraId="7DB17F22" w14:textId="77777777" w:rsidR="00BA216B" w:rsidRDefault="00BA216B" w:rsidP="00614F98"/>
                          <w:p w14:paraId="1D672620" w14:textId="77777777" w:rsidR="00BA216B" w:rsidRDefault="00BA216B" w:rsidP="00614F98"/>
                          <w:p w14:paraId="192E6D53" w14:textId="77777777" w:rsidR="00BA216B" w:rsidRDefault="00BA216B" w:rsidP="00614F98"/>
                          <w:p w14:paraId="2524B882" w14:textId="77777777" w:rsidR="00BA216B" w:rsidRDefault="00BA216B" w:rsidP="00614F98"/>
                          <w:p w14:paraId="0CC72547" w14:textId="77777777" w:rsidR="00BA216B" w:rsidRDefault="00BA216B" w:rsidP="00614F98"/>
                          <w:p w14:paraId="4EEDC44C" w14:textId="77777777" w:rsidR="00BA216B" w:rsidRDefault="00BA216B" w:rsidP="00614F98"/>
                          <w:p w14:paraId="12907798" w14:textId="77777777" w:rsidR="00BA216B" w:rsidRDefault="00BA216B" w:rsidP="00614F98"/>
                          <w:p w14:paraId="4B48CFD8" w14:textId="77777777" w:rsidR="00BA216B" w:rsidRDefault="00BA216B" w:rsidP="00614F98"/>
                          <w:p w14:paraId="435A7234" w14:textId="77777777" w:rsidR="00BA216B" w:rsidRDefault="00BA216B" w:rsidP="00614F98"/>
                          <w:p w14:paraId="7FDBFB78" w14:textId="77777777" w:rsidR="00BA216B" w:rsidRDefault="00BA216B" w:rsidP="00614F98"/>
                          <w:p w14:paraId="354B2ED8" w14:textId="77777777" w:rsidR="00BA216B" w:rsidRDefault="00BA216B" w:rsidP="00614F98"/>
                          <w:p w14:paraId="2050DEE0" w14:textId="77777777" w:rsidR="00BA216B" w:rsidRDefault="00BA216B" w:rsidP="00614F98"/>
                          <w:p w14:paraId="5982F903" w14:textId="77777777" w:rsidR="00BA216B" w:rsidRDefault="00BA216B" w:rsidP="00614F98"/>
                          <w:p w14:paraId="1097C66E" w14:textId="77777777" w:rsidR="00BA216B" w:rsidRDefault="00BA216B" w:rsidP="00614F98"/>
                          <w:p w14:paraId="29A41160" w14:textId="77777777" w:rsidR="00BA216B" w:rsidRDefault="00BA216B" w:rsidP="00614F98"/>
                          <w:p w14:paraId="163B582F" w14:textId="77777777" w:rsidR="00BA216B" w:rsidRDefault="00BA216B" w:rsidP="00614F98"/>
                          <w:p w14:paraId="7DB2C169" w14:textId="77777777" w:rsidR="00BA216B" w:rsidRDefault="00BA216B" w:rsidP="00614F98"/>
                          <w:p w14:paraId="4DB2DE24" w14:textId="77777777" w:rsidR="00BA216B" w:rsidRDefault="00BA216B" w:rsidP="00614F98"/>
                          <w:p w14:paraId="6200F4CD" w14:textId="77777777" w:rsidR="00BA216B" w:rsidRDefault="00BA216B" w:rsidP="00614F98"/>
                          <w:p w14:paraId="59BC41A0" w14:textId="77777777" w:rsidR="00BA216B" w:rsidRDefault="00BA216B" w:rsidP="00614F98"/>
                          <w:p w14:paraId="262E7935" w14:textId="77777777" w:rsidR="00BA216B" w:rsidRDefault="00BA216B" w:rsidP="00614F98"/>
                          <w:p w14:paraId="5FECB72D" w14:textId="77777777" w:rsidR="00BA216B" w:rsidRDefault="00BA216B" w:rsidP="00614F98"/>
                          <w:p w14:paraId="173C19C8" w14:textId="77777777" w:rsidR="00BA216B" w:rsidRDefault="00BA216B" w:rsidP="00614F98"/>
                          <w:p w14:paraId="77B5DEBA" w14:textId="77777777" w:rsidR="00BA216B" w:rsidRDefault="00BA216B" w:rsidP="00614F98"/>
                          <w:p w14:paraId="172E73F1" w14:textId="77777777" w:rsidR="00BA216B" w:rsidRDefault="00BA216B" w:rsidP="00614F98"/>
                          <w:p w14:paraId="6C22AD74" w14:textId="77777777" w:rsidR="00BA216B" w:rsidRDefault="00BA216B" w:rsidP="00614F98"/>
                          <w:p w14:paraId="0965313B" w14:textId="77777777" w:rsidR="00BA216B" w:rsidRDefault="00BA216B" w:rsidP="00614F98"/>
                          <w:p w14:paraId="0A1E621A" w14:textId="77777777" w:rsidR="00BA216B" w:rsidRDefault="00BA216B" w:rsidP="00614F98"/>
                          <w:p w14:paraId="4AA645BA" w14:textId="77777777" w:rsidR="00BA216B" w:rsidRDefault="00BA216B" w:rsidP="00614F98"/>
                          <w:p w14:paraId="67CDD8F1" w14:textId="77777777" w:rsidR="00BA216B" w:rsidRDefault="00BA216B" w:rsidP="00614F98"/>
                          <w:p w14:paraId="5F0896BA" w14:textId="77777777" w:rsidR="00BA216B" w:rsidRDefault="00BA216B" w:rsidP="00614F98"/>
                          <w:p w14:paraId="678B3D1A" w14:textId="77777777" w:rsidR="00BA216B" w:rsidRDefault="00BA216B" w:rsidP="00614F98"/>
                          <w:p w14:paraId="63B3FEFC" w14:textId="77777777" w:rsidR="00BA216B" w:rsidRDefault="00BA216B" w:rsidP="00614F98"/>
                          <w:p w14:paraId="0B4A0302" w14:textId="77777777" w:rsidR="00BA216B" w:rsidRDefault="00BA216B" w:rsidP="00614F98"/>
                          <w:p w14:paraId="31622810" w14:textId="77777777" w:rsidR="00BA216B" w:rsidRDefault="00BA216B" w:rsidP="00614F98"/>
                          <w:p w14:paraId="1DA7BA77" w14:textId="77777777" w:rsidR="00BA216B" w:rsidRDefault="00BA216B" w:rsidP="00614F98"/>
                          <w:p w14:paraId="46A93A1A" w14:textId="77777777" w:rsidR="00BA216B" w:rsidRDefault="00BA216B" w:rsidP="00614F98"/>
                          <w:p w14:paraId="6526CD3C" w14:textId="77777777" w:rsidR="00BA216B" w:rsidRDefault="00BA216B" w:rsidP="00614F98"/>
                          <w:p w14:paraId="1C9C762D" w14:textId="77777777" w:rsidR="00BA216B" w:rsidRDefault="00BA216B" w:rsidP="00614F98"/>
                          <w:p w14:paraId="396E6E18" w14:textId="77777777" w:rsidR="00BA216B" w:rsidRDefault="00BA216B" w:rsidP="00614F98"/>
                          <w:p w14:paraId="5C826F13" w14:textId="77777777" w:rsidR="00BA216B" w:rsidRDefault="00BA216B" w:rsidP="00614F98"/>
                          <w:p w14:paraId="12EC1C5F" w14:textId="77777777" w:rsidR="00BA216B" w:rsidRDefault="00BA216B" w:rsidP="00614F98"/>
                          <w:p w14:paraId="070934A5" w14:textId="77777777" w:rsidR="00BA216B" w:rsidRDefault="00BA216B" w:rsidP="00614F98"/>
                          <w:p w14:paraId="0735400A" w14:textId="77777777" w:rsidR="00BA216B" w:rsidRDefault="00BA216B" w:rsidP="00614F98"/>
                          <w:p w14:paraId="20E6658C" w14:textId="77777777" w:rsidR="00BA216B" w:rsidRDefault="00BA216B" w:rsidP="00614F98"/>
                          <w:p w14:paraId="41D28240" w14:textId="77777777" w:rsidR="00BA216B" w:rsidRDefault="00BA216B" w:rsidP="00614F98"/>
                          <w:p w14:paraId="43DBBBA6" w14:textId="77777777" w:rsidR="00BA216B" w:rsidRDefault="00BA216B" w:rsidP="00614F98"/>
                          <w:p w14:paraId="5FBAA672" w14:textId="77777777" w:rsidR="00BA216B" w:rsidRDefault="00BA216B" w:rsidP="00614F98"/>
                          <w:p w14:paraId="169046C6" w14:textId="77777777" w:rsidR="00BA216B" w:rsidRDefault="00BA216B" w:rsidP="00614F98"/>
                          <w:p w14:paraId="37F7C7DD" w14:textId="77777777" w:rsidR="00BA216B" w:rsidRDefault="00BA216B" w:rsidP="00614F98"/>
                          <w:p w14:paraId="37BB2A06" w14:textId="77777777" w:rsidR="00BA216B" w:rsidRDefault="00BA216B" w:rsidP="00614F98"/>
                          <w:p w14:paraId="2247FFA0" w14:textId="77777777" w:rsidR="00BA216B" w:rsidRDefault="00BA216B" w:rsidP="00614F98"/>
                          <w:p w14:paraId="3F264FA1" w14:textId="77777777" w:rsidR="00BA216B" w:rsidRDefault="00BA216B" w:rsidP="00614F98"/>
                          <w:p w14:paraId="3BC9974D" w14:textId="77777777" w:rsidR="00BA216B" w:rsidRDefault="00BA216B" w:rsidP="00614F98"/>
                          <w:p w14:paraId="3FBE2736" w14:textId="77777777" w:rsidR="00BA216B" w:rsidRDefault="00BA216B" w:rsidP="00614F98"/>
                          <w:p w14:paraId="7CF30BF8" w14:textId="77777777" w:rsidR="00BA216B" w:rsidRDefault="00BA216B" w:rsidP="00614F98"/>
                          <w:p w14:paraId="131F22A1" w14:textId="77777777" w:rsidR="00BA216B" w:rsidRDefault="00BA216B" w:rsidP="00614F98"/>
                          <w:p w14:paraId="2C8045F1" w14:textId="77777777" w:rsidR="00BA216B" w:rsidRDefault="00BA216B" w:rsidP="00614F98"/>
                          <w:p w14:paraId="50080504" w14:textId="77777777" w:rsidR="00BA216B" w:rsidRDefault="00BA216B" w:rsidP="00614F98"/>
                          <w:p w14:paraId="5EB55BD1" w14:textId="77777777" w:rsidR="00BA216B" w:rsidRDefault="00BA216B" w:rsidP="00614F98"/>
                          <w:p w14:paraId="6E905A4F" w14:textId="77777777" w:rsidR="00BA216B" w:rsidRDefault="00BA216B" w:rsidP="00614F98"/>
                          <w:p w14:paraId="32E56C6E" w14:textId="77777777" w:rsidR="00BA216B" w:rsidRDefault="00BA216B" w:rsidP="00614F98"/>
                          <w:p w14:paraId="267D88CF" w14:textId="77777777" w:rsidR="00BA216B" w:rsidRDefault="00BA216B" w:rsidP="00614F98"/>
                          <w:p w14:paraId="38F646AA" w14:textId="77777777" w:rsidR="00BA216B" w:rsidRDefault="00BA216B" w:rsidP="00614F98"/>
                          <w:p w14:paraId="5B01BCF3" w14:textId="77777777" w:rsidR="00BA216B" w:rsidRDefault="00BA216B" w:rsidP="00614F98"/>
                          <w:p w14:paraId="6CBAA445" w14:textId="77777777" w:rsidR="00BA216B" w:rsidRDefault="00BA216B" w:rsidP="00614F98"/>
                          <w:p w14:paraId="4F3CDDC8" w14:textId="77777777" w:rsidR="00BA216B" w:rsidRDefault="00BA216B" w:rsidP="00614F98"/>
                          <w:p w14:paraId="6D151F17" w14:textId="77777777" w:rsidR="00BA216B" w:rsidRDefault="00BA216B" w:rsidP="00614F98"/>
                          <w:p w14:paraId="5E56A299" w14:textId="77777777" w:rsidR="00BA216B" w:rsidRDefault="00BA216B" w:rsidP="00614F98"/>
                          <w:p w14:paraId="3CA8C17E" w14:textId="77777777" w:rsidR="00BA216B" w:rsidRDefault="00BA216B" w:rsidP="00614F98"/>
                          <w:p w14:paraId="3113C68E" w14:textId="77777777" w:rsidR="00BA216B" w:rsidRDefault="00BA216B" w:rsidP="00614F98"/>
                          <w:p w14:paraId="5EB50FDF" w14:textId="77777777" w:rsidR="00BA216B" w:rsidRDefault="00BA216B" w:rsidP="00614F98"/>
                          <w:p w14:paraId="632ED97E" w14:textId="77777777" w:rsidR="00BA216B" w:rsidRDefault="00BA216B" w:rsidP="00614F98"/>
                          <w:p w14:paraId="175A9DCD" w14:textId="77777777" w:rsidR="00BA216B" w:rsidRDefault="00BA216B" w:rsidP="00614F98"/>
                          <w:p w14:paraId="0A6491F3" w14:textId="77777777" w:rsidR="00BA216B" w:rsidRDefault="00BA216B" w:rsidP="00614F98"/>
                          <w:p w14:paraId="4F3FCDE6" w14:textId="77777777" w:rsidR="00BA216B" w:rsidRDefault="00BA216B" w:rsidP="00614F98"/>
                          <w:p w14:paraId="5DCADA5A" w14:textId="77777777" w:rsidR="00BA216B" w:rsidRDefault="00BA216B" w:rsidP="00614F98"/>
                          <w:p w14:paraId="4A279AD1" w14:textId="77777777" w:rsidR="00BA216B" w:rsidRDefault="00BA216B" w:rsidP="00614F98"/>
                          <w:p w14:paraId="6C6B21E2" w14:textId="77777777" w:rsidR="00BA216B" w:rsidRDefault="00BA216B" w:rsidP="00614F98"/>
                          <w:p w14:paraId="64FFD2C3" w14:textId="77777777" w:rsidR="00BA216B" w:rsidRDefault="00BA216B" w:rsidP="00614F98"/>
                          <w:p w14:paraId="45455FD3" w14:textId="77777777" w:rsidR="00BA216B" w:rsidRDefault="00BA216B" w:rsidP="00614F98"/>
                          <w:p w14:paraId="117A0B74" w14:textId="77777777" w:rsidR="00BA216B" w:rsidRDefault="00BA216B" w:rsidP="00614F98"/>
                          <w:p w14:paraId="121626E7" w14:textId="77777777" w:rsidR="00BA216B" w:rsidRDefault="00BA216B" w:rsidP="00614F98"/>
                          <w:p w14:paraId="76DF2383" w14:textId="77777777" w:rsidR="00BA216B" w:rsidRDefault="00BA216B" w:rsidP="00614F98"/>
                          <w:p w14:paraId="69625040" w14:textId="77777777" w:rsidR="00BA216B" w:rsidRDefault="00BA216B" w:rsidP="00614F98"/>
                          <w:p w14:paraId="7BAD843C" w14:textId="77777777" w:rsidR="00BA216B" w:rsidRDefault="00BA216B" w:rsidP="00614F98"/>
                          <w:p w14:paraId="4AB6DB98" w14:textId="77777777" w:rsidR="00BA216B" w:rsidRDefault="00BA216B" w:rsidP="00614F98"/>
                          <w:p w14:paraId="64134257" w14:textId="77777777" w:rsidR="00BA216B" w:rsidRDefault="00BA216B" w:rsidP="00614F98"/>
                          <w:p w14:paraId="51E4E191" w14:textId="77777777" w:rsidR="00BA216B" w:rsidRDefault="00BA216B" w:rsidP="00614F98"/>
                          <w:p w14:paraId="54AE48F9" w14:textId="77777777" w:rsidR="00BA216B" w:rsidRDefault="00BA216B" w:rsidP="00614F98"/>
                          <w:p w14:paraId="3D32555E" w14:textId="77777777" w:rsidR="00BA216B" w:rsidRDefault="00BA216B" w:rsidP="00614F98"/>
                          <w:p w14:paraId="4F01D9FA" w14:textId="77777777" w:rsidR="00BA216B" w:rsidRDefault="00BA216B" w:rsidP="00614F98"/>
                          <w:p w14:paraId="15143C11" w14:textId="77777777" w:rsidR="00BA216B" w:rsidRDefault="00BA216B" w:rsidP="00614F98"/>
                          <w:p w14:paraId="44510F66" w14:textId="77777777" w:rsidR="00BA216B" w:rsidRDefault="00BA216B" w:rsidP="00614F98"/>
                          <w:p w14:paraId="74C890DF" w14:textId="77777777" w:rsidR="00BA216B" w:rsidRDefault="00BA216B" w:rsidP="00614F98"/>
                          <w:p w14:paraId="4D6AAC87" w14:textId="77777777" w:rsidR="00BA216B" w:rsidRDefault="00BA216B" w:rsidP="00614F98"/>
                          <w:p w14:paraId="10699814" w14:textId="77777777" w:rsidR="00BA216B" w:rsidRDefault="00BA216B" w:rsidP="00614F98"/>
                          <w:p w14:paraId="3DFBF35C" w14:textId="77777777" w:rsidR="00BA216B" w:rsidRDefault="00BA216B" w:rsidP="00614F98"/>
                          <w:p w14:paraId="05B3DDD4" w14:textId="77777777" w:rsidR="00BA216B" w:rsidRDefault="00BA216B" w:rsidP="00614F98"/>
                          <w:p w14:paraId="6051B37A" w14:textId="77777777" w:rsidR="00BA216B" w:rsidRDefault="00BA216B" w:rsidP="00614F98"/>
                          <w:p w14:paraId="395F48A1" w14:textId="77777777" w:rsidR="00BA216B" w:rsidRDefault="00BA216B" w:rsidP="00614F98"/>
                          <w:p w14:paraId="17722541" w14:textId="77777777" w:rsidR="00BA216B" w:rsidRDefault="00BA216B" w:rsidP="00614F98"/>
                          <w:p w14:paraId="110BDD26" w14:textId="77777777" w:rsidR="00BA216B" w:rsidRDefault="00BA216B" w:rsidP="00614F98"/>
                          <w:p w14:paraId="0F2FA691" w14:textId="77777777" w:rsidR="00BA216B" w:rsidRDefault="00BA216B" w:rsidP="00614F98"/>
                          <w:p w14:paraId="3215BF26" w14:textId="77777777" w:rsidR="00BA216B" w:rsidRDefault="00BA216B" w:rsidP="00614F98"/>
                          <w:p w14:paraId="0752F0AC" w14:textId="77777777" w:rsidR="00BA216B" w:rsidRDefault="00BA216B" w:rsidP="00614F98"/>
                          <w:p w14:paraId="13E79E20" w14:textId="77777777" w:rsidR="00BA216B" w:rsidRDefault="00BA216B" w:rsidP="00614F98"/>
                          <w:p w14:paraId="37A9E879" w14:textId="77777777" w:rsidR="00BA216B" w:rsidRDefault="00BA216B" w:rsidP="00614F98"/>
                          <w:p w14:paraId="0C48424D" w14:textId="77777777" w:rsidR="00BA216B" w:rsidRDefault="00BA216B" w:rsidP="00614F98"/>
                          <w:p w14:paraId="4B243D5E" w14:textId="77777777" w:rsidR="00BA216B" w:rsidRDefault="00BA216B" w:rsidP="00614F98"/>
                          <w:p w14:paraId="48531E3B" w14:textId="77777777" w:rsidR="00BA216B" w:rsidRDefault="00BA216B" w:rsidP="00614F98"/>
                          <w:p w14:paraId="37BBAA88" w14:textId="77777777" w:rsidR="00BA216B" w:rsidRDefault="00BA216B" w:rsidP="00614F98"/>
                          <w:p w14:paraId="3589E8DE" w14:textId="77777777" w:rsidR="00BA216B" w:rsidRDefault="00BA216B" w:rsidP="00614F98"/>
                          <w:p w14:paraId="06B74EBD" w14:textId="77777777" w:rsidR="00BA216B" w:rsidRDefault="00BA216B" w:rsidP="00614F98"/>
                          <w:p w14:paraId="41546414" w14:textId="77777777" w:rsidR="00BA216B" w:rsidRDefault="00BA216B" w:rsidP="00614F98"/>
                          <w:p w14:paraId="5D902EAD" w14:textId="77777777" w:rsidR="00BA216B" w:rsidRDefault="00BA216B" w:rsidP="00614F98"/>
                          <w:p w14:paraId="7F5B93C3" w14:textId="77777777" w:rsidR="00BA216B" w:rsidRDefault="00BA216B" w:rsidP="00614F98"/>
                          <w:p w14:paraId="774095C6" w14:textId="77777777" w:rsidR="00BA216B" w:rsidRDefault="00BA216B" w:rsidP="00614F98"/>
                          <w:p w14:paraId="03BEC98A" w14:textId="77777777" w:rsidR="00BA216B" w:rsidRDefault="00BA216B" w:rsidP="00614F98"/>
                          <w:p w14:paraId="4946694E" w14:textId="77777777" w:rsidR="00BA216B" w:rsidRDefault="00BA216B" w:rsidP="00614F98"/>
                          <w:p w14:paraId="2D42BBB0" w14:textId="77777777" w:rsidR="00BA216B" w:rsidRDefault="00BA216B" w:rsidP="00614F98"/>
                          <w:p w14:paraId="74272D6B" w14:textId="77777777" w:rsidR="00BA216B" w:rsidRDefault="00BA216B" w:rsidP="00614F98"/>
                          <w:p w14:paraId="1E0663F3" w14:textId="77777777" w:rsidR="00BA216B" w:rsidRDefault="00BA216B" w:rsidP="00614F98"/>
                          <w:p w14:paraId="76352157" w14:textId="77777777" w:rsidR="00BA216B" w:rsidRDefault="00BA216B" w:rsidP="00614F98"/>
                          <w:p w14:paraId="6F4CEC0E" w14:textId="77777777" w:rsidR="00BA216B" w:rsidRDefault="00BA216B" w:rsidP="00614F98"/>
                          <w:p w14:paraId="7508D330" w14:textId="77777777" w:rsidR="00BA216B" w:rsidRDefault="00BA216B" w:rsidP="00614F98"/>
                          <w:p w14:paraId="6E9ACD40" w14:textId="77777777" w:rsidR="00BA216B" w:rsidRDefault="00BA216B" w:rsidP="00614F98"/>
                          <w:p w14:paraId="43C0F0FC" w14:textId="77777777" w:rsidR="00BA216B" w:rsidRDefault="00BA216B" w:rsidP="00614F98"/>
                          <w:p w14:paraId="5BE9BA34" w14:textId="77777777" w:rsidR="00BA216B" w:rsidRDefault="00BA216B" w:rsidP="00614F98"/>
                          <w:p w14:paraId="309941BF" w14:textId="77777777" w:rsidR="00BA216B" w:rsidRDefault="00BA216B" w:rsidP="00614F98"/>
                          <w:p w14:paraId="027C0299" w14:textId="77777777" w:rsidR="00BA216B" w:rsidRDefault="00BA216B" w:rsidP="00614F98"/>
                          <w:p w14:paraId="6A7C62A0" w14:textId="77777777" w:rsidR="00BA216B" w:rsidRDefault="00BA216B" w:rsidP="00614F98"/>
                          <w:p w14:paraId="40E07310" w14:textId="77777777" w:rsidR="00BA216B" w:rsidRDefault="00BA216B" w:rsidP="00614F98"/>
                          <w:p w14:paraId="7DAAFC9C" w14:textId="77777777" w:rsidR="00BA216B" w:rsidRDefault="00BA216B" w:rsidP="00614F98"/>
                          <w:p w14:paraId="23A9D7AC" w14:textId="77777777" w:rsidR="00BA216B" w:rsidRDefault="00BA216B" w:rsidP="00614F98"/>
                          <w:p w14:paraId="45C3A3A5" w14:textId="77777777" w:rsidR="00BA216B" w:rsidRDefault="00BA216B" w:rsidP="00614F98"/>
                          <w:p w14:paraId="7D69D9B0" w14:textId="77777777" w:rsidR="00BA216B" w:rsidRDefault="00BA216B" w:rsidP="00614F98"/>
                          <w:p w14:paraId="60D13297" w14:textId="77777777" w:rsidR="00BA216B" w:rsidRDefault="00BA216B" w:rsidP="00614F98"/>
                          <w:p w14:paraId="548EBC39" w14:textId="77777777" w:rsidR="00BA216B" w:rsidRDefault="00BA216B" w:rsidP="00614F98"/>
                          <w:p w14:paraId="02D7A9BB" w14:textId="77777777" w:rsidR="00BA216B" w:rsidRDefault="00BA216B" w:rsidP="00614F98"/>
                          <w:p w14:paraId="2697284D" w14:textId="77777777" w:rsidR="00BA216B" w:rsidRDefault="00BA216B" w:rsidP="00614F98"/>
                          <w:p w14:paraId="0FF1E2C0" w14:textId="77777777" w:rsidR="00BA216B" w:rsidRDefault="00BA216B" w:rsidP="00614F98"/>
                          <w:p w14:paraId="4D94A2E3" w14:textId="77777777" w:rsidR="00BA216B" w:rsidRDefault="00BA216B" w:rsidP="00614F98"/>
                          <w:p w14:paraId="5A39AEB6" w14:textId="77777777" w:rsidR="00BA216B" w:rsidRDefault="00BA216B" w:rsidP="00614F98"/>
                          <w:p w14:paraId="71F06A8F" w14:textId="77777777" w:rsidR="00BA216B" w:rsidRDefault="00BA216B" w:rsidP="00614F98"/>
                          <w:p w14:paraId="2F34E61D" w14:textId="77777777" w:rsidR="00BA216B" w:rsidRDefault="00BA216B" w:rsidP="00614F98"/>
                          <w:p w14:paraId="1B6CAB3F" w14:textId="77777777" w:rsidR="00BA216B" w:rsidRDefault="00BA216B" w:rsidP="00614F98"/>
                          <w:p w14:paraId="32F25905" w14:textId="77777777" w:rsidR="00BA216B" w:rsidRDefault="00BA216B" w:rsidP="00614F98"/>
                          <w:p w14:paraId="164DD316" w14:textId="77777777" w:rsidR="00BA216B" w:rsidRDefault="00BA216B" w:rsidP="00614F98"/>
                          <w:p w14:paraId="42A7A44C" w14:textId="77777777" w:rsidR="00BA216B" w:rsidRDefault="00BA216B" w:rsidP="00614F98"/>
                          <w:p w14:paraId="3456BF04" w14:textId="77777777" w:rsidR="00BA216B" w:rsidRDefault="00BA216B" w:rsidP="00614F98"/>
                          <w:p w14:paraId="7EEADA43" w14:textId="77777777" w:rsidR="00BA216B" w:rsidRDefault="00BA216B" w:rsidP="00614F98"/>
                          <w:p w14:paraId="12C42611" w14:textId="77777777" w:rsidR="00BA216B" w:rsidRDefault="00BA216B" w:rsidP="00614F98"/>
                          <w:p w14:paraId="09F5190B" w14:textId="77777777" w:rsidR="00BA216B" w:rsidRDefault="00BA216B" w:rsidP="00614F98"/>
                          <w:p w14:paraId="1ACE7DAF" w14:textId="77777777" w:rsidR="00BA216B" w:rsidRDefault="00BA216B" w:rsidP="00614F98"/>
                          <w:p w14:paraId="7EB86F5F" w14:textId="77777777" w:rsidR="00BA216B" w:rsidRDefault="00BA216B" w:rsidP="00614F98"/>
                          <w:p w14:paraId="049596B0" w14:textId="77777777" w:rsidR="00BA216B" w:rsidRDefault="00BA216B" w:rsidP="00614F98"/>
                          <w:p w14:paraId="79C2851F" w14:textId="77777777" w:rsidR="00BA216B" w:rsidRDefault="00BA216B" w:rsidP="00614F98"/>
                          <w:p w14:paraId="3679F664" w14:textId="77777777" w:rsidR="00BA216B" w:rsidRDefault="00BA216B" w:rsidP="00614F98"/>
                          <w:p w14:paraId="7FEE252E" w14:textId="77777777" w:rsidR="00BA216B" w:rsidRDefault="00BA216B" w:rsidP="00614F98"/>
                          <w:p w14:paraId="6E154128" w14:textId="77777777" w:rsidR="00BA216B" w:rsidRDefault="00BA216B" w:rsidP="00614F98"/>
                          <w:p w14:paraId="407187A7" w14:textId="77777777" w:rsidR="00BA216B" w:rsidRDefault="00BA216B" w:rsidP="00614F98"/>
                          <w:p w14:paraId="5E6DEFB4" w14:textId="77777777" w:rsidR="00BA216B" w:rsidRDefault="00BA216B" w:rsidP="00614F98"/>
                          <w:p w14:paraId="3A91A4A8" w14:textId="77777777" w:rsidR="00BA216B" w:rsidRDefault="00BA216B" w:rsidP="00614F98"/>
                          <w:p w14:paraId="006699D3" w14:textId="77777777" w:rsidR="00BA216B" w:rsidRDefault="00BA216B" w:rsidP="00614F98"/>
                          <w:p w14:paraId="7B27F07E" w14:textId="77777777" w:rsidR="00BA216B" w:rsidRDefault="00BA216B" w:rsidP="00614F98"/>
                          <w:p w14:paraId="4641FE7F" w14:textId="77777777" w:rsidR="00BA216B" w:rsidRDefault="00BA216B" w:rsidP="00614F98"/>
                          <w:p w14:paraId="6CCD2593" w14:textId="77777777" w:rsidR="00BA216B" w:rsidRDefault="00BA216B" w:rsidP="00614F98"/>
                          <w:p w14:paraId="152777A2" w14:textId="77777777" w:rsidR="00BA216B" w:rsidRDefault="00BA216B" w:rsidP="00614F98"/>
                          <w:p w14:paraId="262545D0" w14:textId="77777777" w:rsidR="00BA216B" w:rsidRDefault="00BA216B" w:rsidP="00614F98"/>
                          <w:p w14:paraId="7EF40CBB" w14:textId="77777777" w:rsidR="00BA216B" w:rsidRDefault="00BA216B" w:rsidP="00614F98"/>
                          <w:p w14:paraId="73996FC5" w14:textId="77777777" w:rsidR="00BA216B" w:rsidRDefault="00BA216B" w:rsidP="00614F98"/>
                          <w:p w14:paraId="6061D2EC" w14:textId="77777777" w:rsidR="00BA216B" w:rsidRDefault="00BA216B" w:rsidP="00614F98"/>
                          <w:p w14:paraId="23E59967" w14:textId="77777777" w:rsidR="00BA216B" w:rsidRDefault="00BA216B" w:rsidP="00614F98"/>
                          <w:p w14:paraId="3A3ACCF3" w14:textId="77777777" w:rsidR="00BA216B" w:rsidRDefault="00BA216B" w:rsidP="00614F98"/>
                          <w:p w14:paraId="7CD55985" w14:textId="77777777" w:rsidR="00BA216B" w:rsidRDefault="00BA216B" w:rsidP="00614F98"/>
                          <w:p w14:paraId="1FD83BF4" w14:textId="77777777" w:rsidR="00BA216B" w:rsidRDefault="00BA216B" w:rsidP="00614F98"/>
                          <w:p w14:paraId="4580C433" w14:textId="77777777" w:rsidR="00BA216B" w:rsidRDefault="00BA216B" w:rsidP="00614F98"/>
                          <w:p w14:paraId="77F3BA15" w14:textId="77777777" w:rsidR="00BA216B" w:rsidRDefault="00BA216B" w:rsidP="00614F98"/>
                          <w:p w14:paraId="5C36A480" w14:textId="77777777" w:rsidR="00BA216B" w:rsidRDefault="00BA216B" w:rsidP="00614F98"/>
                          <w:p w14:paraId="3751997E" w14:textId="77777777" w:rsidR="00BA216B" w:rsidRDefault="00BA216B" w:rsidP="00614F98"/>
                          <w:p w14:paraId="507A4C31" w14:textId="77777777" w:rsidR="00BA216B" w:rsidRDefault="00BA216B" w:rsidP="00614F98"/>
                          <w:p w14:paraId="7EC9D055" w14:textId="77777777" w:rsidR="00BA216B" w:rsidRDefault="00BA216B" w:rsidP="00614F98"/>
                          <w:p w14:paraId="1F4A5999" w14:textId="77777777" w:rsidR="00BA216B" w:rsidRDefault="00BA216B" w:rsidP="00614F98"/>
                          <w:p w14:paraId="025BFADB" w14:textId="77777777" w:rsidR="00BA216B" w:rsidRDefault="00BA216B" w:rsidP="00614F98"/>
                          <w:p w14:paraId="1DB366D9" w14:textId="77777777" w:rsidR="00BA216B" w:rsidRDefault="00BA216B" w:rsidP="00614F98"/>
                          <w:p w14:paraId="067D4AA9" w14:textId="77777777" w:rsidR="00BA216B" w:rsidRDefault="00BA216B" w:rsidP="00614F98"/>
                          <w:p w14:paraId="0FA5E5E0" w14:textId="77777777" w:rsidR="00BA216B" w:rsidRDefault="00BA216B" w:rsidP="00614F98"/>
                          <w:p w14:paraId="6A7089DB" w14:textId="77777777" w:rsidR="00BA216B" w:rsidRDefault="00BA216B" w:rsidP="00614F98"/>
                          <w:p w14:paraId="7A657B55" w14:textId="77777777" w:rsidR="00BA216B" w:rsidRDefault="00BA216B" w:rsidP="00614F98"/>
                          <w:p w14:paraId="223977D9" w14:textId="77777777" w:rsidR="00BA216B" w:rsidRDefault="00BA216B" w:rsidP="00614F98"/>
                          <w:p w14:paraId="11B77F00" w14:textId="77777777" w:rsidR="00BA216B" w:rsidRDefault="00BA216B" w:rsidP="00614F98"/>
                          <w:p w14:paraId="478FDB32" w14:textId="77777777" w:rsidR="00BA216B" w:rsidRDefault="00BA216B" w:rsidP="00614F98"/>
                          <w:p w14:paraId="74D8EFD7" w14:textId="77777777" w:rsidR="00BA216B" w:rsidRDefault="00BA216B" w:rsidP="00614F98"/>
                          <w:p w14:paraId="417613C6" w14:textId="77777777" w:rsidR="00BA216B" w:rsidRDefault="00BA216B" w:rsidP="00614F98"/>
                          <w:p w14:paraId="69E178C1" w14:textId="77777777" w:rsidR="00BA216B" w:rsidRDefault="00BA216B" w:rsidP="00614F98"/>
                          <w:p w14:paraId="09E27E8D" w14:textId="77777777" w:rsidR="00BA216B" w:rsidRDefault="00BA216B" w:rsidP="00614F98"/>
                          <w:p w14:paraId="511D930E" w14:textId="77777777" w:rsidR="00BA216B" w:rsidRDefault="00BA216B" w:rsidP="00614F98"/>
                          <w:p w14:paraId="769F63E3" w14:textId="77777777" w:rsidR="00BA216B" w:rsidRDefault="00BA216B" w:rsidP="00614F98"/>
                          <w:p w14:paraId="5BC7F991" w14:textId="77777777" w:rsidR="00BA216B" w:rsidRDefault="00BA216B" w:rsidP="00614F98"/>
                          <w:p w14:paraId="21BE247E" w14:textId="77777777" w:rsidR="00BA216B" w:rsidRDefault="00BA216B" w:rsidP="00614F98"/>
                          <w:p w14:paraId="168AB012" w14:textId="77777777" w:rsidR="00BA216B" w:rsidRDefault="00BA216B" w:rsidP="00614F98"/>
                          <w:p w14:paraId="61916227" w14:textId="77777777" w:rsidR="00BA216B" w:rsidRDefault="00BA216B" w:rsidP="00614F98"/>
                          <w:p w14:paraId="216F542D" w14:textId="77777777" w:rsidR="00BA216B" w:rsidRDefault="00BA216B" w:rsidP="00614F98"/>
                          <w:p w14:paraId="46FD0C4D" w14:textId="77777777" w:rsidR="00BA216B" w:rsidRDefault="00BA216B" w:rsidP="00614F98"/>
                          <w:p w14:paraId="74CDCA86" w14:textId="77777777" w:rsidR="00BA216B" w:rsidRDefault="00BA216B" w:rsidP="00614F98"/>
                          <w:p w14:paraId="15DF6DBE" w14:textId="77777777" w:rsidR="00BA216B" w:rsidRDefault="00BA216B" w:rsidP="00614F98"/>
                          <w:p w14:paraId="3781DDA0" w14:textId="77777777" w:rsidR="00BA216B" w:rsidRDefault="00BA216B" w:rsidP="00614F98"/>
                          <w:p w14:paraId="0C202788" w14:textId="77777777" w:rsidR="00BA216B" w:rsidRDefault="00BA216B" w:rsidP="00614F98"/>
                          <w:p w14:paraId="48994F2B" w14:textId="77777777" w:rsidR="00BA216B" w:rsidRDefault="00BA216B" w:rsidP="00614F98"/>
                          <w:p w14:paraId="3C7EF864" w14:textId="77777777" w:rsidR="00BA216B" w:rsidRDefault="00BA216B" w:rsidP="00614F98"/>
                          <w:p w14:paraId="6E0BF103" w14:textId="77777777" w:rsidR="00BA216B" w:rsidRDefault="00BA216B" w:rsidP="00614F98"/>
                          <w:p w14:paraId="5B29F461" w14:textId="77777777" w:rsidR="00BA216B" w:rsidRDefault="00BA216B" w:rsidP="00614F98"/>
                          <w:p w14:paraId="7391037A" w14:textId="77777777" w:rsidR="00BA216B" w:rsidRDefault="00BA216B" w:rsidP="00614F98"/>
                          <w:p w14:paraId="1D3F6226" w14:textId="77777777" w:rsidR="00BA216B" w:rsidRDefault="00BA216B" w:rsidP="00614F98"/>
                          <w:p w14:paraId="23A504FA" w14:textId="77777777" w:rsidR="00BA216B" w:rsidRDefault="00BA216B" w:rsidP="00614F98"/>
                          <w:p w14:paraId="0CBCB501" w14:textId="77777777" w:rsidR="00BA216B" w:rsidRDefault="00BA216B" w:rsidP="00614F98"/>
                          <w:p w14:paraId="3E789419" w14:textId="77777777" w:rsidR="00BA216B" w:rsidRDefault="00BA216B" w:rsidP="00614F98"/>
                          <w:p w14:paraId="32D6476B" w14:textId="77777777" w:rsidR="00BA216B" w:rsidRDefault="00BA216B" w:rsidP="00614F98"/>
                          <w:p w14:paraId="617EA085" w14:textId="77777777" w:rsidR="00BA216B" w:rsidRDefault="00BA216B" w:rsidP="00614F98"/>
                          <w:p w14:paraId="51E1078D" w14:textId="77777777" w:rsidR="00BA216B" w:rsidRDefault="00BA216B" w:rsidP="00614F98"/>
                          <w:p w14:paraId="40EB8204" w14:textId="77777777" w:rsidR="00BA216B" w:rsidRDefault="00BA216B" w:rsidP="00614F98"/>
                          <w:p w14:paraId="25E7AC78" w14:textId="77777777" w:rsidR="00BA216B" w:rsidRDefault="00BA216B" w:rsidP="00614F98"/>
                          <w:p w14:paraId="43D04957" w14:textId="77777777" w:rsidR="00BA216B" w:rsidRDefault="00BA216B" w:rsidP="00614F98"/>
                          <w:p w14:paraId="289A6EF7" w14:textId="77777777" w:rsidR="00BA216B" w:rsidRDefault="00BA216B" w:rsidP="00614F98"/>
                          <w:p w14:paraId="479FC3D6" w14:textId="77777777" w:rsidR="00BA216B" w:rsidRDefault="00BA216B" w:rsidP="00614F98"/>
                          <w:p w14:paraId="5728B4DE" w14:textId="77777777" w:rsidR="00BA216B" w:rsidRDefault="00BA216B" w:rsidP="00614F98"/>
                          <w:p w14:paraId="4FAF9777" w14:textId="77777777" w:rsidR="00BA216B" w:rsidRDefault="00BA216B" w:rsidP="00614F98"/>
                          <w:p w14:paraId="1E52A2E0" w14:textId="77777777" w:rsidR="00BA216B" w:rsidRDefault="00BA216B" w:rsidP="00614F98"/>
                          <w:p w14:paraId="633F1B67" w14:textId="77777777" w:rsidR="00BA216B" w:rsidRDefault="00BA216B" w:rsidP="00614F98"/>
                          <w:p w14:paraId="070B28D2" w14:textId="77777777" w:rsidR="00BA216B" w:rsidRDefault="00BA216B" w:rsidP="00614F98"/>
                          <w:p w14:paraId="5229B111" w14:textId="77777777" w:rsidR="00BA216B" w:rsidRDefault="00BA216B" w:rsidP="00614F98"/>
                          <w:p w14:paraId="247ABC88" w14:textId="77777777" w:rsidR="00BA216B" w:rsidRDefault="00BA216B" w:rsidP="00614F98"/>
                          <w:p w14:paraId="139F81B4" w14:textId="77777777" w:rsidR="00BA216B" w:rsidRDefault="00BA216B" w:rsidP="00614F98"/>
                          <w:p w14:paraId="693F9720" w14:textId="77777777" w:rsidR="00BA216B" w:rsidRDefault="00BA216B" w:rsidP="00614F98"/>
                          <w:p w14:paraId="4795A46E" w14:textId="77777777" w:rsidR="00BA216B" w:rsidRDefault="00BA216B" w:rsidP="00614F98"/>
                          <w:p w14:paraId="52D1E8D3" w14:textId="77777777" w:rsidR="00BA216B" w:rsidRDefault="00BA216B" w:rsidP="00614F98"/>
                          <w:p w14:paraId="59DDD0D3" w14:textId="77777777" w:rsidR="00BA216B" w:rsidRDefault="00BA216B" w:rsidP="00614F98"/>
                          <w:p w14:paraId="2DA11741" w14:textId="77777777" w:rsidR="00BA216B" w:rsidRDefault="00BA216B" w:rsidP="00614F98"/>
                          <w:p w14:paraId="1805E1F9" w14:textId="77777777" w:rsidR="00BA216B" w:rsidRDefault="00BA216B" w:rsidP="00614F98"/>
                          <w:p w14:paraId="34BABA44" w14:textId="77777777" w:rsidR="00BA216B" w:rsidRDefault="00BA216B" w:rsidP="00614F98"/>
                          <w:p w14:paraId="7A888E01" w14:textId="77777777" w:rsidR="00BA216B" w:rsidRDefault="00BA216B" w:rsidP="00614F98"/>
                          <w:p w14:paraId="63BCAB41" w14:textId="77777777" w:rsidR="00BA216B" w:rsidRDefault="00BA216B" w:rsidP="00614F98"/>
                          <w:p w14:paraId="5802D639" w14:textId="77777777" w:rsidR="00BA216B" w:rsidRDefault="00BA216B" w:rsidP="00614F98"/>
                          <w:p w14:paraId="7FE11AFA" w14:textId="77777777" w:rsidR="00BA216B" w:rsidRDefault="00BA216B" w:rsidP="00614F98"/>
                          <w:p w14:paraId="79D4D397" w14:textId="77777777" w:rsidR="00BA216B" w:rsidRDefault="00BA216B" w:rsidP="00614F98"/>
                          <w:p w14:paraId="74C641E9" w14:textId="77777777" w:rsidR="00BA216B" w:rsidRDefault="00BA216B" w:rsidP="00614F98"/>
                          <w:p w14:paraId="74DB83CC" w14:textId="77777777" w:rsidR="00BA216B" w:rsidRDefault="00BA216B" w:rsidP="00614F98"/>
                          <w:p w14:paraId="245C2890" w14:textId="77777777" w:rsidR="00BA216B" w:rsidRDefault="00BA216B" w:rsidP="00614F98"/>
                          <w:p w14:paraId="7E8CF519" w14:textId="77777777" w:rsidR="00BA216B" w:rsidRDefault="00BA216B" w:rsidP="00614F98"/>
                          <w:p w14:paraId="00A3C9A8" w14:textId="77777777" w:rsidR="00BA216B" w:rsidRDefault="00BA216B" w:rsidP="00614F98"/>
                          <w:p w14:paraId="267BD207" w14:textId="77777777" w:rsidR="00BA216B" w:rsidRDefault="00BA216B" w:rsidP="00614F98"/>
                          <w:p w14:paraId="77351F85" w14:textId="77777777" w:rsidR="00BA216B" w:rsidRDefault="00BA216B" w:rsidP="00614F98"/>
                          <w:p w14:paraId="4C0739DF" w14:textId="77777777" w:rsidR="00BA216B" w:rsidRDefault="00BA216B" w:rsidP="00614F98"/>
                          <w:p w14:paraId="4C440EAE" w14:textId="77777777" w:rsidR="00BA216B" w:rsidRDefault="00BA216B" w:rsidP="00614F98"/>
                          <w:p w14:paraId="69F40DEA" w14:textId="77777777" w:rsidR="00BA216B" w:rsidRDefault="00BA216B" w:rsidP="00614F98"/>
                          <w:p w14:paraId="52C6A8A4" w14:textId="77777777" w:rsidR="00BA216B" w:rsidRDefault="00BA216B" w:rsidP="00614F98"/>
                          <w:p w14:paraId="2A40853B" w14:textId="77777777" w:rsidR="00BA216B" w:rsidRDefault="00BA216B" w:rsidP="00614F98"/>
                          <w:p w14:paraId="0843E042" w14:textId="77777777" w:rsidR="00BA216B" w:rsidRDefault="00BA216B" w:rsidP="00614F98"/>
                          <w:p w14:paraId="2EFF03D1" w14:textId="77777777" w:rsidR="00BA216B" w:rsidRDefault="00BA216B" w:rsidP="00614F98"/>
                          <w:p w14:paraId="0842397A" w14:textId="77777777" w:rsidR="00BA216B" w:rsidRDefault="00BA216B" w:rsidP="00614F98"/>
                          <w:p w14:paraId="6FA3BAE9" w14:textId="77777777" w:rsidR="00BA216B" w:rsidRDefault="00BA216B" w:rsidP="00614F98"/>
                          <w:p w14:paraId="77466252" w14:textId="77777777" w:rsidR="00BA216B" w:rsidRDefault="00BA216B" w:rsidP="00614F98"/>
                          <w:p w14:paraId="6236D05C" w14:textId="77777777" w:rsidR="00BA216B" w:rsidRDefault="00BA216B" w:rsidP="00614F98"/>
                          <w:p w14:paraId="6BE43AE7" w14:textId="77777777" w:rsidR="00BA216B" w:rsidRDefault="00BA216B" w:rsidP="00614F98"/>
                          <w:p w14:paraId="2DB495D2" w14:textId="77777777" w:rsidR="00BA216B" w:rsidRDefault="00BA216B" w:rsidP="00614F98"/>
                          <w:p w14:paraId="03E47455" w14:textId="77777777" w:rsidR="00BA216B" w:rsidRDefault="00BA216B" w:rsidP="00614F98"/>
                          <w:p w14:paraId="6E4F8897" w14:textId="77777777" w:rsidR="00BA216B" w:rsidRDefault="00BA216B" w:rsidP="00614F98"/>
                          <w:p w14:paraId="7C37ED08" w14:textId="77777777" w:rsidR="00BA216B" w:rsidRDefault="00BA216B" w:rsidP="00614F98"/>
                          <w:p w14:paraId="088D4691" w14:textId="77777777" w:rsidR="00BA216B" w:rsidRDefault="00BA216B" w:rsidP="00614F98"/>
                          <w:p w14:paraId="2ED8E97D" w14:textId="77777777" w:rsidR="00BA216B" w:rsidRDefault="00BA216B" w:rsidP="00614F98"/>
                          <w:p w14:paraId="52823ED2" w14:textId="77777777" w:rsidR="00BA216B" w:rsidRDefault="00BA216B" w:rsidP="00614F98"/>
                          <w:p w14:paraId="69B0D308" w14:textId="77777777" w:rsidR="00BA216B" w:rsidRDefault="00BA216B" w:rsidP="00614F98"/>
                          <w:p w14:paraId="3F9CC474" w14:textId="77777777" w:rsidR="00BA216B" w:rsidRDefault="00BA216B" w:rsidP="00614F98"/>
                          <w:p w14:paraId="7C297B37" w14:textId="77777777" w:rsidR="00BA216B" w:rsidRDefault="00BA216B" w:rsidP="00614F98"/>
                          <w:p w14:paraId="5E68EE74" w14:textId="77777777" w:rsidR="00BA216B" w:rsidRDefault="00BA216B" w:rsidP="00614F98"/>
                          <w:p w14:paraId="7A90D38B" w14:textId="77777777" w:rsidR="00BA216B" w:rsidRDefault="00BA216B" w:rsidP="00614F98"/>
                          <w:p w14:paraId="211081EB" w14:textId="77777777" w:rsidR="00BA216B" w:rsidRDefault="00BA216B" w:rsidP="00614F98"/>
                          <w:p w14:paraId="1154E91E" w14:textId="77777777" w:rsidR="00BA216B" w:rsidRDefault="00BA216B" w:rsidP="00614F98"/>
                          <w:p w14:paraId="017FE816" w14:textId="77777777" w:rsidR="00BA216B" w:rsidRDefault="00BA216B" w:rsidP="00614F98"/>
                          <w:p w14:paraId="22F752B6" w14:textId="77777777" w:rsidR="00BA216B" w:rsidRDefault="00BA216B" w:rsidP="00614F98"/>
                          <w:p w14:paraId="052CC4DF" w14:textId="77777777" w:rsidR="00BA216B" w:rsidRDefault="00BA216B" w:rsidP="00614F98"/>
                          <w:p w14:paraId="21895932" w14:textId="77777777" w:rsidR="00BA216B" w:rsidRDefault="00BA216B" w:rsidP="00614F98"/>
                          <w:p w14:paraId="2D2F9B82" w14:textId="77777777" w:rsidR="00BA216B" w:rsidRDefault="00BA216B" w:rsidP="00614F98"/>
                          <w:p w14:paraId="166D9F3C" w14:textId="77777777" w:rsidR="00BA216B" w:rsidRDefault="00BA216B" w:rsidP="00614F98"/>
                          <w:p w14:paraId="06828A31" w14:textId="77777777" w:rsidR="00BA216B" w:rsidRDefault="00BA216B" w:rsidP="00614F98"/>
                          <w:p w14:paraId="58FC3D46" w14:textId="77777777" w:rsidR="00BA216B" w:rsidRDefault="00BA216B" w:rsidP="00614F98"/>
                          <w:p w14:paraId="5FC782DA" w14:textId="77777777" w:rsidR="00BA216B" w:rsidRDefault="00BA216B" w:rsidP="00614F98"/>
                          <w:p w14:paraId="03F3D43E" w14:textId="77777777" w:rsidR="00BA216B" w:rsidRDefault="00BA216B" w:rsidP="00614F98"/>
                          <w:p w14:paraId="3C220958" w14:textId="77777777" w:rsidR="00BA216B" w:rsidRDefault="00BA216B" w:rsidP="00614F98"/>
                          <w:p w14:paraId="00CD3F01" w14:textId="77777777" w:rsidR="00BA216B" w:rsidRDefault="00BA216B" w:rsidP="00614F98"/>
                          <w:p w14:paraId="5CF6A828" w14:textId="77777777" w:rsidR="00BA216B" w:rsidRDefault="00BA216B" w:rsidP="00614F98"/>
                          <w:p w14:paraId="7D9DF978" w14:textId="77777777" w:rsidR="00BA216B" w:rsidRDefault="00BA216B" w:rsidP="00614F98"/>
                          <w:p w14:paraId="30786E53" w14:textId="77777777" w:rsidR="00BA216B" w:rsidRDefault="00BA216B" w:rsidP="00614F98"/>
                          <w:p w14:paraId="172D3834" w14:textId="77777777" w:rsidR="00BA216B" w:rsidRDefault="00BA216B" w:rsidP="00614F98"/>
                          <w:p w14:paraId="3CD1D265" w14:textId="77777777" w:rsidR="00BA216B" w:rsidRDefault="00BA216B" w:rsidP="00614F98"/>
                          <w:p w14:paraId="58814CAC" w14:textId="77777777" w:rsidR="00BA216B" w:rsidRDefault="00BA216B" w:rsidP="00614F98"/>
                          <w:p w14:paraId="73675678" w14:textId="77777777" w:rsidR="00BA216B" w:rsidRDefault="00BA216B" w:rsidP="00614F98"/>
                          <w:p w14:paraId="5E6D40B0" w14:textId="77777777" w:rsidR="00BA216B" w:rsidRDefault="00BA216B" w:rsidP="00614F98"/>
                          <w:p w14:paraId="20578CF6" w14:textId="77777777" w:rsidR="00BA216B" w:rsidRDefault="00BA216B" w:rsidP="00614F98"/>
                          <w:p w14:paraId="59C777DB" w14:textId="77777777" w:rsidR="00BA216B" w:rsidRDefault="00BA216B" w:rsidP="00614F98"/>
                          <w:p w14:paraId="544DF921" w14:textId="77777777" w:rsidR="00BA216B" w:rsidRDefault="00BA216B" w:rsidP="00614F98"/>
                          <w:p w14:paraId="4E5B4865" w14:textId="77777777" w:rsidR="00BA216B" w:rsidRDefault="00BA216B" w:rsidP="00614F98"/>
                          <w:p w14:paraId="1EF529A1" w14:textId="77777777" w:rsidR="00BA216B" w:rsidRDefault="00BA216B" w:rsidP="00614F98"/>
                          <w:p w14:paraId="3E4ABE49" w14:textId="77777777" w:rsidR="00BA216B" w:rsidRDefault="00BA216B" w:rsidP="00614F98"/>
                          <w:p w14:paraId="5472C438" w14:textId="77777777" w:rsidR="00BA216B" w:rsidRDefault="00BA216B" w:rsidP="00614F98"/>
                          <w:p w14:paraId="51DE800B" w14:textId="77777777" w:rsidR="00BA216B" w:rsidRDefault="00BA216B" w:rsidP="00614F98"/>
                          <w:p w14:paraId="5FE30ED2" w14:textId="77777777" w:rsidR="00BA216B" w:rsidRDefault="00BA216B" w:rsidP="00614F98"/>
                          <w:p w14:paraId="24BC6C8D" w14:textId="77777777" w:rsidR="00BA216B" w:rsidRDefault="00BA216B" w:rsidP="00614F98"/>
                          <w:p w14:paraId="6B9D2407" w14:textId="77777777" w:rsidR="00BA216B" w:rsidRDefault="00BA216B" w:rsidP="00614F98"/>
                          <w:p w14:paraId="067C1356" w14:textId="77777777" w:rsidR="00BA216B" w:rsidRDefault="00BA216B" w:rsidP="00614F98"/>
                          <w:p w14:paraId="60FE8835" w14:textId="77777777" w:rsidR="00BA216B" w:rsidRDefault="00BA216B" w:rsidP="00614F98"/>
                          <w:p w14:paraId="1FBC3B6A" w14:textId="77777777" w:rsidR="00BA216B" w:rsidRDefault="00BA216B" w:rsidP="00614F98"/>
                          <w:p w14:paraId="1340030A" w14:textId="77777777" w:rsidR="00BA216B" w:rsidRDefault="00BA216B" w:rsidP="00614F98"/>
                          <w:p w14:paraId="19C14C95" w14:textId="77777777" w:rsidR="00BA216B" w:rsidRDefault="00BA216B" w:rsidP="00614F98"/>
                          <w:p w14:paraId="27A3C194" w14:textId="77777777" w:rsidR="00BA216B" w:rsidRDefault="00BA216B" w:rsidP="00614F98"/>
                          <w:p w14:paraId="50460F40" w14:textId="77777777" w:rsidR="00BA216B" w:rsidRDefault="00BA216B" w:rsidP="00614F98"/>
                          <w:p w14:paraId="2AC3E4D7" w14:textId="77777777" w:rsidR="00BA216B" w:rsidRDefault="00BA216B" w:rsidP="00614F98"/>
                          <w:p w14:paraId="382ED6BC" w14:textId="77777777" w:rsidR="00BA216B" w:rsidRDefault="00BA216B" w:rsidP="00614F98"/>
                          <w:p w14:paraId="77F0C0D6" w14:textId="77777777" w:rsidR="00BA216B" w:rsidRDefault="00BA216B" w:rsidP="00614F98"/>
                          <w:p w14:paraId="6A22CA13" w14:textId="77777777" w:rsidR="00BA216B" w:rsidRDefault="00BA216B" w:rsidP="00614F98"/>
                          <w:p w14:paraId="53AF3050" w14:textId="77777777" w:rsidR="00BA216B" w:rsidRDefault="00BA216B" w:rsidP="00614F98"/>
                          <w:p w14:paraId="02DD5F1B" w14:textId="77777777" w:rsidR="00BA216B" w:rsidRDefault="00BA216B" w:rsidP="00614F98"/>
                          <w:p w14:paraId="019653D2" w14:textId="77777777" w:rsidR="00BA216B" w:rsidRDefault="00BA216B" w:rsidP="00614F98"/>
                          <w:p w14:paraId="7F1A5DEE" w14:textId="77777777" w:rsidR="00BA216B" w:rsidRDefault="00BA216B" w:rsidP="00614F98"/>
                          <w:p w14:paraId="31925E9B" w14:textId="77777777" w:rsidR="00BA216B" w:rsidRDefault="00BA216B" w:rsidP="00614F98"/>
                          <w:p w14:paraId="57441D60" w14:textId="77777777" w:rsidR="00BA216B" w:rsidRDefault="00BA216B" w:rsidP="00614F98"/>
                          <w:p w14:paraId="6B27C723" w14:textId="77777777" w:rsidR="00BA216B" w:rsidRDefault="00BA216B" w:rsidP="00614F98"/>
                          <w:p w14:paraId="700F6CB1" w14:textId="77777777" w:rsidR="00BA216B" w:rsidRDefault="00BA216B" w:rsidP="00614F98"/>
                          <w:p w14:paraId="1AC9C08F" w14:textId="77777777" w:rsidR="00BA216B" w:rsidRDefault="00BA216B" w:rsidP="00614F98"/>
                          <w:p w14:paraId="48ECE3F9" w14:textId="77777777" w:rsidR="00BA216B" w:rsidRDefault="00BA216B" w:rsidP="00614F98"/>
                          <w:p w14:paraId="42F29FDF" w14:textId="77777777" w:rsidR="00BA216B" w:rsidRDefault="00BA216B" w:rsidP="00614F98"/>
                          <w:p w14:paraId="70EC14BC" w14:textId="77777777" w:rsidR="00BA216B" w:rsidRDefault="00BA216B" w:rsidP="00614F98"/>
                          <w:p w14:paraId="2BE471A0" w14:textId="77777777" w:rsidR="00BA216B" w:rsidRDefault="00BA216B" w:rsidP="00614F98"/>
                          <w:p w14:paraId="75E7CE61" w14:textId="77777777" w:rsidR="00BA216B" w:rsidRDefault="00BA216B" w:rsidP="00614F98"/>
                          <w:p w14:paraId="58E55579" w14:textId="77777777" w:rsidR="00BA216B" w:rsidRDefault="00BA216B" w:rsidP="00614F98"/>
                          <w:p w14:paraId="710CF512" w14:textId="77777777" w:rsidR="00BA216B" w:rsidRDefault="00BA216B" w:rsidP="00614F98"/>
                          <w:p w14:paraId="1922A5E2" w14:textId="77777777" w:rsidR="00BA216B" w:rsidRDefault="00BA216B" w:rsidP="00614F98"/>
                          <w:p w14:paraId="614289C5" w14:textId="77777777" w:rsidR="00BA216B" w:rsidRDefault="00BA216B" w:rsidP="00614F98"/>
                          <w:p w14:paraId="50AC2D06" w14:textId="77777777" w:rsidR="00BA216B" w:rsidRDefault="00BA216B" w:rsidP="00614F98"/>
                          <w:p w14:paraId="78480C94" w14:textId="77777777" w:rsidR="00BA216B" w:rsidRDefault="00BA216B" w:rsidP="00614F98"/>
                          <w:p w14:paraId="7F177BF4" w14:textId="77777777" w:rsidR="00BA216B" w:rsidRDefault="00BA216B" w:rsidP="00614F98"/>
                          <w:p w14:paraId="42FB38F3" w14:textId="77777777" w:rsidR="00BA216B" w:rsidRDefault="00BA216B" w:rsidP="00614F98"/>
                          <w:p w14:paraId="3AC49F1D" w14:textId="77777777" w:rsidR="00BA216B" w:rsidRDefault="00BA216B" w:rsidP="00614F98"/>
                          <w:p w14:paraId="2418F766" w14:textId="77777777" w:rsidR="00BA216B" w:rsidRDefault="00BA216B" w:rsidP="00614F98"/>
                          <w:p w14:paraId="6CD7D20D" w14:textId="77777777" w:rsidR="00BA216B" w:rsidRDefault="00BA216B" w:rsidP="00614F98"/>
                          <w:p w14:paraId="2EA2404C" w14:textId="77777777" w:rsidR="00BA216B" w:rsidRDefault="00BA216B" w:rsidP="00614F98"/>
                          <w:p w14:paraId="21897BF4" w14:textId="77777777" w:rsidR="00BA216B" w:rsidRDefault="00BA216B" w:rsidP="00614F98"/>
                          <w:p w14:paraId="3264F909" w14:textId="77777777" w:rsidR="00BA216B" w:rsidRDefault="00BA216B" w:rsidP="00614F98"/>
                          <w:p w14:paraId="66B2AD5A" w14:textId="77777777" w:rsidR="00BA216B" w:rsidRDefault="00BA216B" w:rsidP="00614F98"/>
                          <w:p w14:paraId="6FB142CA" w14:textId="77777777" w:rsidR="00BA216B" w:rsidRDefault="00BA216B" w:rsidP="00614F98"/>
                          <w:p w14:paraId="7E5C2B33" w14:textId="77777777" w:rsidR="00BA216B" w:rsidRDefault="00BA216B" w:rsidP="00614F98"/>
                          <w:p w14:paraId="30F2526B" w14:textId="77777777" w:rsidR="00BA216B" w:rsidRDefault="00BA216B" w:rsidP="00614F98"/>
                          <w:p w14:paraId="5B509555" w14:textId="77777777" w:rsidR="00BA216B" w:rsidRDefault="00BA216B" w:rsidP="00614F98"/>
                          <w:p w14:paraId="3D7DBC24" w14:textId="77777777" w:rsidR="00BA216B" w:rsidRDefault="00BA216B" w:rsidP="00614F98"/>
                          <w:p w14:paraId="1BA777E3" w14:textId="77777777" w:rsidR="00BA216B" w:rsidRDefault="00BA216B" w:rsidP="00614F98"/>
                          <w:p w14:paraId="02AF0BE5" w14:textId="77777777" w:rsidR="00BA216B" w:rsidRDefault="00BA216B" w:rsidP="00614F98"/>
                          <w:p w14:paraId="10680E29" w14:textId="77777777" w:rsidR="00BA216B" w:rsidRDefault="00BA216B" w:rsidP="00614F98"/>
                          <w:p w14:paraId="02F3F6B2" w14:textId="77777777" w:rsidR="00BA216B" w:rsidRDefault="00BA216B" w:rsidP="00614F98"/>
                          <w:p w14:paraId="644BACD4" w14:textId="77777777" w:rsidR="00BA216B" w:rsidRDefault="00BA216B" w:rsidP="00614F98"/>
                          <w:p w14:paraId="46323AA0" w14:textId="77777777" w:rsidR="00BA216B" w:rsidRDefault="00BA216B" w:rsidP="00614F98"/>
                          <w:p w14:paraId="0FFFF567" w14:textId="77777777" w:rsidR="00BA216B" w:rsidRDefault="00BA216B" w:rsidP="00614F98"/>
                          <w:p w14:paraId="69762BC2" w14:textId="77777777" w:rsidR="00BA216B" w:rsidRDefault="00BA216B" w:rsidP="00614F98"/>
                          <w:p w14:paraId="7579AC48" w14:textId="77777777" w:rsidR="00BA216B" w:rsidRDefault="00BA216B" w:rsidP="00614F98"/>
                          <w:p w14:paraId="57D33B31" w14:textId="77777777" w:rsidR="00BA216B" w:rsidRDefault="00BA216B" w:rsidP="00614F98"/>
                          <w:p w14:paraId="5D92BC83" w14:textId="77777777" w:rsidR="00BA216B" w:rsidRDefault="00BA216B" w:rsidP="00614F98"/>
                          <w:p w14:paraId="6156D524" w14:textId="77777777" w:rsidR="00BA216B" w:rsidRDefault="00BA216B" w:rsidP="00614F98"/>
                          <w:p w14:paraId="5B3BA0F7" w14:textId="77777777" w:rsidR="00BA216B" w:rsidRDefault="00BA216B" w:rsidP="00614F98"/>
                          <w:p w14:paraId="199B0A3C" w14:textId="77777777" w:rsidR="00BA216B" w:rsidRDefault="00BA216B" w:rsidP="00614F98"/>
                          <w:p w14:paraId="6BE465DA" w14:textId="77777777" w:rsidR="00BA216B" w:rsidRDefault="00BA216B" w:rsidP="00614F98"/>
                          <w:p w14:paraId="34245608" w14:textId="77777777" w:rsidR="00BA216B" w:rsidRDefault="00BA216B" w:rsidP="00614F98"/>
                          <w:p w14:paraId="710531DE" w14:textId="77777777" w:rsidR="00BA216B" w:rsidRDefault="00BA216B" w:rsidP="00614F98"/>
                          <w:p w14:paraId="6F56FDFE" w14:textId="77777777" w:rsidR="00BA216B" w:rsidRDefault="00BA216B" w:rsidP="00614F98"/>
                          <w:p w14:paraId="775AEC49" w14:textId="77777777" w:rsidR="00BA216B" w:rsidRDefault="00BA216B" w:rsidP="00614F98"/>
                          <w:p w14:paraId="7627A5D3" w14:textId="77777777" w:rsidR="00BA216B" w:rsidRDefault="00BA216B" w:rsidP="00614F98"/>
                          <w:p w14:paraId="6A1192D9" w14:textId="77777777" w:rsidR="00BA216B" w:rsidRDefault="00BA216B" w:rsidP="00614F98"/>
                          <w:p w14:paraId="3F3B9122" w14:textId="77777777" w:rsidR="00BA216B" w:rsidRDefault="00BA216B" w:rsidP="00614F98"/>
                          <w:p w14:paraId="6B3B9A51" w14:textId="77777777" w:rsidR="00BA216B" w:rsidRDefault="00BA216B" w:rsidP="00614F98"/>
                          <w:p w14:paraId="689C14E0" w14:textId="77777777" w:rsidR="00BA216B" w:rsidRDefault="00BA216B" w:rsidP="00614F98"/>
                          <w:p w14:paraId="46D9D487" w14:textId="77777777" w:rsidR="00BA216B" w:rsidRDefault="00BA216B" w:rsidP="00614F98"/>
                          <w:p w14:paraId="2DBB2240" w14:textId="77777777" w:rsidR="00BA216B" w:rsidRDefault="00BA216B" w:rsidP="00614F98"/>
                          <w:p w14:paraId="7F1DB79B" w14:textId="77777777" w:rsidR="00BA216B" w:rsidRDefault="00BA216B" w:rsidP="00614F98"/>
                          <w:p w14:paraId="3219A4A7" w14:textId="77777777" w:rsidR="00BA216B" w:rsidRDefault="00BA216B" w:rsidP="00614F98"/>
                          <w:p w14:paraId="1CCE7183" w14:textId="77777777" w:rsidR="00BA216B" w:rsidRDefault="00BA216B" w:rsidP="00614F98"/>
                          <w:p w14:paraId="36E57613" w14:textId="77777777" w:rsidR="00BA216B" w:rsidRDefault="00BA216B" w:rsidP="00614F98"/>
                          <w:p w14:paraId="1BEF7552" w14:textId="77777777" w:rsidR="00BA216B" w:rsidRDefault="00BA216B" w:rsidP="00614F98"/>
                          <w:p w14:paraId="4C748A07" w14:textId="77777777" w:rsidR="00BA216B" w:rsidRDefault="00BA216B" w:rsidP="00614F98"/>
                          <w:p w14:paraId="2DE01412" w14:textId="77777777" w:rsidR="00BA216B" w:rsidRDefault="00BA216B" w:rsidP="00614F98"/>
                          <w:p w14:paraId="086ED51A" w14:textId="77777777" w:rsidR="00BA216B" w:rsidRDefault="00BA216B" w:rsidP="00614F98"/>
                          <w:p w14:paraId="1EF202C4" w14:textId="77777777" w:rsidR="00BA216B" w:rsidRDefault="00BA216B" w:rsidP="00614F98"/>
                          <w:p w14:paraId="4560D525" w14:textId="77777777" w:rsidR="00BA216B" w:rsidRDefault="00BA216B" w:rsidP="00614F98"/>
                          <w:p w14:paraId="2EDDD245" w14:textId="77777777" w:rsidR="00BA216B" w:rsidRDefault="00BA216B" w:rsidP="00614F98"/>
                          <w:p w14:paraId="0ED87524" w14:textId="77777777" w:rsidR="00BA216B" w:rsidRDefault="00BA216B" w:rsidP="00614F98"/>
                          <w:p w14:paraId="211291EA" w14:textId="77777777" w:rsidR="00BA216B" w:rsidRDefault="00BA216B" w:rsidP="00614F98"/>
                          <w:p w14:paraId="60747B73" w14:textId="77777777" w:rsidR="00BA216B" w:rsidRDefault="00BA216B" w:rsidP="00614F98"/>
                          <w:p w14:paraId="6FB0C284" w14:textId="77777777" w:rsidR="00BA216B" w:rsidRDefault="00BA216B" w:rsidP="00614F98"/>
                          <w:p w14:paraId="6B2336B0" w14:textId="77777777" w:rsidR="00BA216B" w:rsidRDefault="00BA216B" w:rsidP="00614F98"/>
                          <w:p w14:paraId="40F5FE24" w14:textId="77777777" w:rsidR="00BA216B" w:rsidRDefault="00BA216B" w:rsidP="00614F98"/>
                          <w:p w14:paraId="38237CD3" w14:textId="77777777" w:rsidR="00BA216B" w:rsidRDefault="00BA216B" w:rsidP="00614F98"/>
                          <w:p w14:paraId="44788B03" w14:textId="77777777" w:rsidR="00BA216B" w:rsidRDefault="00BA216B" w:rsidP="00614F98"/>
                          <w:p w14:paraId="5F79BC31" w14:textId="77777777" w:rsidR="00BA216B" w:rsidRDefault="00BA216B" w:rsidP="00614F98"/>
                          <w:p w14:paraId="5C35964A" w14:textId="77777777" w:rsidR="00BA216B" w:rsidRDefault="00BA216B" w:rsidP="00614F98"/>
                          <w:p w14:paraId="0ED383B5" w14:textId="77777777" w:rsidR="00BA216B" w:rsidRDefault="00BA216B" w:rsidP="00614F98"/>
                          <w:p w14:paraId="63705CAA" w14:textId="77777777" w:rsidR="00BA216B" w:rsidRDefault="00BA216B" w:rsidP="00614F98"/>
                          <w:p w14:paraId="689FE283" w14:textId="77777777" w:rsidR="00BA216B" w:rsidRDefault="00BA216B" w:rsidP="00614F98"/>
                          <w:p w14:paraId="58C1A5FD" w14:textId="77777777" w:rsidR="00BA216B" w:rsidRDefault="00BA216B" w:rsidP="00614F98"/>
                          <w:p w14:paraId="1809B20E" w14:textId="77777777" w:rsidR="00BA216B" w:rsidRDefault="00BA216B" w:rsidP="00614F98"/>
                          <w:p w14:paraId="47008014" w14:textId="77777777" w:rsidR="00BA216B" w:rsidRDefault="00BA216B" w:rsidP="00614F98"/>
                          <w:p w14:paraId="793E538F" w14:textId="77777777" w:rsidR="00BA216B" w:rsidRDefault="00BA216B" w:rsidP="00614F98"/>
                          <w:p w14:paraId="67187C0C" w14:textId="77777777" w:rsidR="00BA216B" w:rsidRDefault="00BA216B" w:rsidP="00614F98"/>
                          <w:p w14:paraId="315BD62A" w14:textId="77777777" w:rsidR="00BA216B" w:rsidRDefault="00BA216B" w:rsidP="00614F98"/>
                          <w:p w14:paraId="2B33E220" w14:textId="77777777" w:rsidR="00BA216B" w:rsidRDefault="00BA216B" w:rsidP="00614F98"/>
                          <w:p w14:paraId="0076A970" w14:textId="77777777" w:rsidR="00BA216B" w:rsidRDefault="00BA216B" w:rsidP="00614F98"/>
                          <w:p w14:paraId="634EEFEC" w14:textId="77777777" w:rsidR="00BA216B" w:rsidRDefault="00BA216B" w:rsidP="00614F98"/>
                          <w:p w14:paraId="66572074" w14:textId="77777777" w:rsidR="00BA216B" w:rsidRDefault="00BA216B" w:rsidP="00614F98"/>
                          <w:p w14:paraId="3784E0C7" w14:textId="77777777" w:rsidR="00BA216B" w:rsidRDefault="00BA216B" w:rsidP="00614F98"/>
                          <w:p w14:paraId="7FAFF593" w14:textId="77777777" w:rsidR="00BA216B" w:rsidRDefault="00BA216B" w:rsidP="00614F98"/>
                          <w:p w14:paraId="1C6D0CF4" w14:textId="77777777" w:rsidR="00BA216B" w:rsidRDefault="00BA216B" w:rsidP="00614F98"/>
                          <w:p w14:paraId="1E96AC8F" w14:textId="77777777" w:rsidR="00BA216B" w:rsidRDefault="00BA216B" w:rsidP="00614F98"/>
                          <w:p w14:paraId="15669B1B" w14:textId="77777777" w:rsidR="00BA216B" w:rsidRDefault="00BA216B" w:rsidP="00614F98"/>
                          <w:p w14:paraId="1C591448" w14:textId="77777777" w:rsidR="00BA216B" w:rsidRDefault="00BA216B" w:rsidP="00614F98"/>
                          <w:p w14:paraId="206BCDD9" w14:textId="77777777" w:rsidR="00BA216B" w:rsidRDefault="00BA216B" w:rsidP="00614F98"/>
                          <w:p w14:paraId="62C4C071" w14:textId="77777777" w:rsidR="00BA216B" w:rsidRDefault="00BA216B" w:rsidP="00614F98"/>
                          <w:p w14:paraId="31179B40" w14:textId="77777777" w:rsidR="00BA216B" w:rsidRDefault="00BA216B" w:rsidP="00614F98"/>
                          <w:p w14:paraId="71ABA4D0" w14:textId="77777777" w:rsidR="00BA216B" w:rsidRDefault="00BA216B" w:rsidP="00614F98"/>
                          <w:p w14:paraId="60DEB31A" w14:textId="77777777" w:rsidR="00BA216B" w:rsidRDefault="00BA216B" w:rsidP="00614F98"/>
                          <w:p w14:paraId="5A89C9E1" w14:textId="77777777" w:rsidR="00BA216B" w:rsidRDefault="00BA216B" w:rsidP="00614F98"/>
                          <w:p w14:paraId="7312A9FB" w14:textId="77777777" w:rsidR="00BA216B" w:rsidRDefault="00BA216B" w:rsidP="00614F98"/>
                          <w:p w14:paraId="2E0FFBF2" w14:textId="77777777" w:rsidR="00BA216B" w:rsidRDefault="00BA216B" w:rsidP="00614F98"/>
                          <w:p w14:paraId="36412CD6" w14:textId="77777777" w:rsidR="00BA216B" w:rsidRDefault="00BA216B" w:rsidP="00614F98"/>
                          <w:p w14:paraId="7D61D0E0" w14:textId="77777777" w:rsidR="00BA216B" w:rsidRDefault="00BA216B" w:rsidP="00614F98"/>
                          <w:p w14:paraId="2C9717FD" w14:textId="77777777" w:rsidR="00BA216B" w:rsidRDefault="00BA216B" w:rsidP="00614F98"/>
                          <w:p w14:paraId="3B800D11" w14:textId="77777777" w:rsidR="00BA216B" w:rsidRDefault="00BA216B" w:rsidP="00614F98"/>
                          <w:p w14:paraId="3A821BF2" w14:textId="77777777" w:rsidR="00BA216B" w:rsidRDefault="00BA216B" w:rsidP="00614F98"/>
                          <w:p w14:paraId="2C76D36E" w14:textId="77777777" w:rsidR="00BA216B" w:rsidRDefault="00BA216B" w:rsidP="00614F98"/>
                          <w:p w14:paraId="6599E57F" w14:textId="77777777" w:rsidR="00BA216B" w:rsidRDefault="00BA216B" w:rsidP="00614F98"/>
                          <w:p w14:paraId="5C061E5D" w14:textId="77777777" w:rsidR="00BA216B" w:rsidRDefault="00BA216B" w:rsidP="00614F98"/>
                          <w:p w14:paraId="71C7BED5" w14:textId="77777777" w:rsidR="00BA216B" w:rsidRDefault="00BA216B" w:rsidP="00614F98"/>
                          <w:p w14:paraId="16F0E48C" w14:textId="77777777" w:rsidR="00BA216B" w:rsidRDefault="00BA216B" w:rsidP="00614F98"/>
                          <w:p w14:paraId="327C8961" w14:textId="77777777" w:rsidR="00BA216B" w:rsidRDefault="00BA216B" w:rsidP="00614F98"/>
                          <w:p w14:paraId="6EAF22C1" w14:textId="77777777" w:rsidR="00BA216B" w:rsidRDefault="00BA216B" w:rsidP="00614F98"/>
                          <w:p w14:paraId="4FD5421E" w14:textId="77777777" w:rsidR="00BA216B" w:rsidRDefault="00BA216B" w:rsidP="00614F98"/>
                          <w:p w14:paraId="43566A6A" w14:textId="77777777" w:rsidR="00BA216B" w:rsidRDefault="00BA216B" w:rsidP="00614F98"/>
                          <w:p w14:paraId="653D4577" w14:textId="77777777" w:rsidR="00BA216B" w:rsidRDefault="00BA216B" w:rsidP="00614F98"/>
                          <w:p w14:paraId="7A9EC1B7" w14:textId="77777777" w:rsidR="00BA216B" w:rsidRDefault="00BA216B" w:rsidP="00614F98"/>
                          <w:p w14:paraId="377A815E" w14:textId="77777777" w:rsidR="00BA216B" w:rsidRDefault="00BA216B" w:rsidP="00614F98"/>
                          <w:p w14:paraId="71C1BE99" w14:textId="77777777" w:rsidR="00BA216B" w:rsidRDefault="00BA216B" w:rsidP="00614F98"/>
                          <w:p w14:paraId="30B9F06A" w14:textId="77777777" w:rsidR="00BA216B" w:rsidRDefault="00BA216B" w:rsidP="00614F98"/>
                          <w:p w14:paraId="6848DDA9" w14:textId="77777777" w:rsidR="00BA216B" w:rsidRDefault="00BA216B" w:rsidP="00614F98"/>
                          <w:p w14:paraId="4E6C7D5A" w14:textId="77777777" w:rsidR="00BA216B" w:rsidRDefault="00BA216B" w:rsidP="00614F98"/>
                          <w:p w14:paraId="3311C12F" w14:textId="77777777" w:rsidR="00BA216B" w:rsidRDefault="00BA216B" w:rsidP="00614F98"/>
                          <w:p w14:paraId="4B2CF999" w14:textId="77777777" w:rsidR="00BA216B" w:rsidRDefault="00BA216B" w:rsidP="00614F98"/>
                          <w:p w14:paraId="17702E0A" w14:textId="77777777" w:rsidR="00BA216B" w:rsidRDefault="00BA216B" w:rsidP="00614F98"/>
                          <w:p w14:paraId="45A2E5BD" w14:textId="77777777" w:rsidR="00BA216B" w:rsidRDefault="00BA216B" w:rsidP="00614F98"/>
                          <w:p w14:paraId="15544EAB" w14:textId="77777777" w:rsidR="00BA216B" w:rsidRDefault="00BA216B" w:rsidP="00614F98"/>
                          <w:p w14:paraId="5E5AA2C7" w14:textId="77777777" w:rsidR="00BA216B" w:rsidRDefault="00BA216B" w:rsidP="00614F98"/>
                          <w:p w14:paraId="56239006" w14:textId="77777777" w:rsidR="00BA216B" w:rsidRDefault="00BA216B" w:rsidP="00614F98"/>
                          <w:p w14:paraId="2D5906F4" w14:textId="77777777" w:rsidR="00BA216B" w:rsidRDefault="00BA216B" w:rsidP="00614F98"/>
                          <w:p w14:paraId="4B6C9123" w14:textId="77777777" w:rsidR="00BA216B" w:rsidRDefault="00BA216B" w:rsidP="00614F98"/>
                          <w:p w14:paraId="1F08C508" w14:textId="77777777" w:rsidR="00BA216B" w:rsidRDefault="00BA216B" w:rsidP="00614F98"/>
                          <w:p w14:paraId="2E7B8B2A" w14:textId="77777777" w:rsidR="00BA216B" w:rsidRDefault="00BA216B" w:rsidP="00614F98"/>
                          <w:p w14:paraId="54969A21" w14:textId="77777777" w:rsidR="00BA216B" w:rsidRDefault="00BA216B" w:rsidP="00614F98"/>
                          <w:p w14:paraId="30A3D5F5" w14:textId="77777777" w:rsidR="00BA216B" w:rsidRDefault="00BA216B" w:rsidP="00614F98"/>
                          <w:p w14:paraId="1853D60C" w14:textId="77777777" w:rsidR="00BA216B" w:rsidRDefault="00BA216B" w:rsidP="00614F98"/>
                          <w:p w14:paraId="63474D1E" w14:textId="77777777" w:rsidR="00BA216B" w:rsidRDefault="00BA216B" w:rsidP="00614F98"/>
                          <w:p w14:paraId="41667208" w14:textId="77777777" w:rsidR="00BA216B" w:rsidRDefault="00BA216B" w:rsidP="00614F98"/>
                          <w:p w14:paraId="12317998" w14:textId="77777777" w:rsidR="00BA216B" w:rsidRDefault="00BA216B" w:rsidP="00614F98"/>
                          <w:p w14:paraId="0F128A26" w14:textId="77777777" w:rsidR="00BA216B" w:rsidRDefault="00BA216B" w:rsidP="00614F98"/>
                          <w:p w14:paraId="554A83AF" w14:textId="77777777" w:rsidR="00BA216B" w:rsidRDefault="00BA216B" w:rsidP="00614F98"/>
                          <w:p w14:paraId="26AAAD0A" w14:textId="77777777" w:rsidR="00BA216B" w:rsidRDefault="00BA216B" w:rsidP="00614F98"/>
                          <w:p w14:paraId="7CBD11A6" w14:textId="77777777" w:rsidR="00BA216B" w:rsidRDefault="00BA216B" w:rsidP="00614F98"/>
                          <w:p w14:paraId="7C5B1645" w14:textId="77777777" w:rsidR="00BA216B" w:rsidRDefault="00BA216B" w:rsidP="00614F98"/>
                          <w:p w14:paraId="4D7256C4" w14:textId="77777777" w:rsidR="00BA216B" w:rsidRDefault="00BA216B" w:rsidP="00614F98"/>
                          <w:p w14:paraId="3677873A" w14:textId="77777777" w:rsidR="00BA216B" w:rsidRDefault="00BA216B" w:rsidP="00614F98"/>
                          <w:p w14:paraId="228B96BC" w14:textId="77777777" w:rsidR="00BA216B" w:rsidRDefault="00BA216B" w:rsidP="00614F98"/>
                          <w:p w14:paraId="60227BE4" w14:textId="77777777" w:rsidR="00BA216B" w:rsidRDefault="00BA216B" w:rsidP="00614F98"/>
                          <w:p w14:paraId="25F7D29D" w14:textId="77777777" w:rsidR="00BA216B" w:rsidRDefault="00BA216B" w:rsidP="00614F98"/>
                          <w:p w14:paraId="2F57A362" w14:textId="77777777" w:rsidR="00BA216B" w:rsidRDefault="00BA216B" w:rsidP="00614F98"/>
                          <w:p w14:paraId="5023B1FB" w14:textId="77777777" w:rsidR="00BA216B" w:rsidRDefault="00BA216B" w:rsidP="00614F98"/>
                          <w:p w14:paraId="046FB9B0" w14:textId="77777777" w:rsidR="00BA216B" w:rsidRDefault="00BA216B" w:rsidP="00614F98"/>
                          <w:p w14:paraId="4D333DB3" w14:textId="77777777" w:rsidR="00BA216B" w:rsidRDefault="00BA216B" w:rsidP="00614F98"/>
                          <w:p w14:paraId="41D2CEAC" w14:textId="77777777" w:rsidR="00BA216B" w:rsidRDefault="00BA216B" w:rsidP="00614F98"/>
                          <w:p w14:paraId="4F4F83BC" w14:textId="77777777" w:rsidR="00BA216B" w:rsidRDefault="00BA216B" w:rsidP="00614F98"/>
                          <w:p w14:paraId="387DA8AD" w14:textId="77777777" w:rsidR="00BA216B" w:rsidRDefault="00BA216B" w:rsidP="00614F98"/>
                          <w:p w14:paraId="47BCC578" w14:textId="77777777" w:rsidR="00BA216B" w:rsidRDefault="00BA216B" w:rsidP="00614F98"/>
                          <w:p w14:paraId="2FF07785" w14:textId="77777777" w:rsidR="00BA216B" w:rsidRDefault="00BA216B" w:rsidP="00614F98"/>
                          <w:p w14:paraId="3725E483" w14:textId="77777777" w:rsidR="00BA216B" w:rsidRDefault="00BA216B" w:rsidP="00614F98"/>
                          <w:p w14:paraId="43BC3C19" w14:textId="77777777" w:rsidR="00BA216B" w:rsidRDefault="00BA216B" w:rsidP="00614F98"/>
                          <w:p w14:paraId="275A6200" w14:textId="77777777" w:rsidR="00BA216B" w:rsidRDefault="00BA216B" w:rsidP="00614F98"/>
                          <w:p w14:paraId="516E6873" w14:textId="77777777" w:rsidR="00BA216B" w:rsidRDefault="00BA216B" w:rsidP="00614F98"/>
                          <w:p w14:paraId="13A9E470" w14:textId="77777777" w:rsidR="00BA216B" w:rsidRDefault="00BA216B" w:rsidP="00614F98"/>
                          <w:p w14:paraId="77AD5C4C" w14:textId="77777777" w:rsidR="00BA216B" w:rsidRDefault="00BA216B" w:rsidP="00614F98"/>
                          <w:p w14:paraId="50BAD7FA" w14:textId="77777777" w:rsidR="00BA216B" w:rsidRDefault="00BA216B" w:rsidP="00614F98"/>
                          <w:p w14:paraId="2AFC8224" w14:textId="77777777" w:rsidR="00BA216B" w:rsidRDefault="00BA216B" w:rsidP="00614F98"/>
                          <w:p w14:paraId="34195D45" w14:textId="77777777" w:rsidR="00BA216B" w:rsidRDefault="00BA216B" w:rsidP="00614F98"/>
                          <w:p w14:paraId="4C1BF0C4" w14:textId="77777777" w:rsidR="00BA216B" w:rsidRDefault="00BA216B" w:rsidP="00614F98"/>
                          <w:p w14:paraId="66F05ABB" w14:textId="77777777" w:rsidR="00BA216B" w:rsidRDefault="00BA216B" w:rsidP="00614F98"/>
                          <w:p w14:paraId="2DD5955F" w14:textId="77777777" w:rsidR="00BA216B" w:rsidRDefault="00BA216B" w:rsidP="00614F98"/>
                          <w:p w14:paraId="75D02464" w14:textId="77777777" w:rsidR="00BA216B" w:rsidRDefault="00BA216B" w:rsidP="00614F98"/>
                          <w:p w14:paraId="4D110A16" w14:textId="77777777" w:rsidR="00BA216B" w:rsidRDefault="00BA216B" w:rsidP="00614F98"/>
                          <w:p w14:paraId="21BCCE47" w14:textId="77777777" w:rsidR="00BA216B" w:rsidRDefault="00BA216B" w:rsidP="00614F98"/>
                          <w:p w14:paraId="63423CED" w14:textId="77777777" w:rsidR="00BA216B" w:rsidRDefault="00BA216B" w:rsidP="00614F98"/>
                          <w:p w14:paraId="7F2846B5" w14:textId="77777777" w:rsidR="00BA216B" w:rsidRDefault="00BA216B" w:rsidP="00614F98"/>
                          <w:p w14:paraId="472D7C33" w14:textId="77777777" w:rsidR="00BA216B" w:rsidRDefault="00BA216B" w:rsidP="00614F98"/>
                          <w:p w14:paraId="3702807A" w14:textId="77777777" w:rsidR="00BA216B" w:rsidRDefault="00BA216B" w:rsidP="00614F98"/>
                          <w:p w14:paraId="76079AE3" w14:textId="77777777" w:rsidR="00BA216B" w:rsidRDefault="00BA216B" w:rsidP="00614F98"/>
                          <w:p w14:paraId="1CCDFD1D" w14:textId="77777777" w:rsidR="00BA216B" w:rsidRDefault="00BA216B" w:rsidP="00614F98"/>
                          <w:p w14:paraId="257404BF" w14:textId="77777777" w:rsidR="00BA216B" w:rsidRDefault="00BA216B" w:rsidP="00614F98"/>
                          <w:p w14:paraId="6EE6EA9A" w14:textId="77777777" w:rsidR="00BA216B" w:rsidRDefault="00BA216B" w:rsidP="00614F98"/>
                          <w:p w14:paraId="2BC30045" w14:textId="77777777" w:rsidR="00BA216B" w:rsidRDefault="00BA216B" w:rsidP="00614F98"/>
                          <w:p w14:paraId="72EE2750" w14:textId="77777777" w:rsidR="00BA216B" w:rsidRDefault="00BA216B" w:rsidP="00614F98"/>
                          <w:p w14:paraId="35671682" w14:textId="77777777" w:rsidR="00BA216B" w:rsidRDefault="00BA216B" w:rsidP="00614F98"/>
                          <w:p w14:paraId="4ED7492D" w14:textId="77777777" w:rsidR="00BA216B" w:rsidRDefault="00BA216B" w:rsidP="00614F98"/>
                          <w:p w14:paraId="341F15EB" w14:textId="77777777" w:rsidR="00BA216B" w:rsidRDefault="00BA216B" w:rsidP="00614F98"/>
                          <w:p w14:paraId="2798B8A8" w14:textId="77777777" w:rsidR="00BA216B" w:rsidRDefault="00BA216B" w:rsidP="00614F98"/>
                          <w:p w14:paraId="28F0C82B" w14:textId="77777777" w:rsidR="00BA216B" w:rsidRDefault="00BA216B" w:rsidP="00614F98"/>
                          <w:p w14:paraId="383BE9DF" w14:textId="77777777" w:rsidR="00BA216B" w:rsidRDefault="00BA216B" w:rsidP="00614F98"/>
                          <w:p w14:paraId="6D87D817" w14:textId="77777777" w:rsidR="00BA216B" w:rsidRDefault="00BA216B" w:rsidP="00614F98"/>
                          <w:p w14:paraId="0F79E085" w14:textId="77777777" w:rsidR="00BA216B" w:rsidRDefault="00BA216B" w:rsidP="00614F98"/>
                          <w:p w14:paraId="51A71306" w14:textId="77777777" w:rsidR="00BA216B" w:rsidRDefault="00BA216B" w:rsidP="00614F98"/>
                          <w:p w14:paraId="1191BCAD" w14:textId="77777777" w:rsidR="00BA216B" w:rsidRDefault="00BA216B" w:rsidP="00614F98"/>
                          <w:p w14:paraId="1EFFF71E" w14:textId="77777777" w:rsidR="00BA216B" w:rsidRDefault="00BA216B" w:rsidP="00614F98"/>
                          <w:p w14:paraId="5CB7EB33" w14:textId="77777777" w:rsidR="00BA216B" w:rsidRDefault="00BA216B" w:rsidP="00614F98"/>
                          <w:p w14:paraId="16C6F14D" w14:textId="77777777" w:rsidR="00BA216B" w:rsidRDefault="00BA216B" w:rsidP="00614F98"/>
                          <w:p w14:paraId="6923CE6B" w14:textId="77777777" w:rsidR="00BA216B" w:rsidRDefault="00BA216B" w:rsidP="00614F98"/>
                          <w:p w14:paraId="1DB2C899" w14:textId="77777777" w:rsidR="00BA216B" w:rsidRDefault="00BA216B" w:rsidP="00614F98"/>
                          <w:p w14:paraId="6EC6545F" w14:textId="77777777" w:rsidR="00BA216B" w:rsidRDefault="00BA216B" w:rsidP="00614F98"/>
                          <w:p w14:paraId="499FA298" w14:textId="77777777" w:rsidR="00BA216B" w:rsidRDefault="00BA216B" w:rsidP="00614F98"/>
                          <w:p w14:paraId="0C2D7238" w14:textId="77777777" w:rsidR="00BA216B" w:rsidRDefault="00BA216B" w:rsidP="00614F98"/>
                          <w:p w14:paraId="46838F62" w14:textId="77777777" w:rsidR="00BA216B" w:rsidRDefault="00BA216B" w:rsidP="00614F98"/>
                          <w:p w14:paraId="40206F8E" w14:textId="77777777" w:rsidR="00BA216B" w:rsidRDefault="00BA216B" w:rsidP="00614F98"/>
                          <w:p w14:paraId="376462F8" w14:textId="77777777" w:rsidR="00BA216B" w:rsidRDefault="00BA216B" w:rsidP="00614F98"/>
                          <w:p w14:paraId="21358968" w14:textId="77777777" w:rsidR="00BA216B" w:rsidRDefault="00BA216B" w:rsidP="00614F98"/>
                          <w:p w14:paraId="1DE50EEF" w14:textId="77777777" w:rsidR="00BA216B" w:rsidRDefault="00BA216B" w:rsidP="00614F98"/>
                          <w:p w14:paraId="777AAA7B" w14:textId="77777777" w:rsidR="00BA216B" w:rsidRDefault="00BA216B" w:rsidP="00614F98"/>
                          <w:p w14:paraId="37EB31B6" w14:textId="77777777" w:rsidR="00BA216B" w:rsidRDefault="00BA216B" w:rsidP="00614F98"/>
                          <w:p w14:paraId="54DEE4DD" w14:textId="77777777" w:rsidR="00BA216B" w:rsidRDefault="00BA216B" w:rsidP="00614F98"/>
                          <w:p w14:paraId="05FED2A6" w14:textId="77777777" w:rsidR="00BA216B" w:rsidRDefault="00BA216B" w:rsidP="00614F98"/>
                          <w:p w14:paraId="1BE3CE0C" w14:textId="77777777" w:rsidR="00BA216B" w:rsidRDefault="00BA216B" w:rsidP="00614F98"/>
                          <w:p w14:paraId="0D646E7D" w14:textId="77777777" w:rsidR="00BA216B" w:rsidRDefault="00BA216B" w:rsidP="00614F98"/>
                          <w:p w14:paraId="60EF79DD" w14:textId="77777777" w:rsidR="00BA216B" w:rsidRDefault="00BA216B" w:rsidP="00614F98"/>
                          <w:p w14:paraId="5E2305ED" w14:textId="77777777" w:rsidR="00BA216B" w:rsidRDefault="00BA216B" w:rsidP="00614F98"/>
                          <w:p w14:paraId="00A72B7F" w14:textId="77777777" w:rsidR="00BA216B" w:rsidRDefault="00BA216B" w:rsidP="00614F98"/>
                          <w:p w14:paraId="283C44CF" w14:textId="77777777" w:rsidR="00BA216B" w:rsidRDefault="00BA216B" w:rsidP="00614F98"/>
                          <w:p w14:paraId="2B289058" w14:textId="77777777" w:rsidR="00BA216B" w:rsidRDefault="00BA216B" w:rsidP="00614F98"/>
                          <w:p w14:paraId="4E364876" w14:textId="77777777" w:rsidR="00BA216B" w:rsidRDefault="00BA216B" w:rsidP="00614F98"/>
                          <w:p w14:paraId="1386B9D0" w14:textId="77777777" w:rsidR="00BA216B" w:rsidRDefault="00BA216B" w:rsidP="00614F98"/>
                          <w:p w14:paraId="329321C0" w14:textId="77777777" w:rsidR="00BA216B" w:rsidRDefault="00BA216B" w:rsidP="00614F98"/>
                          <w:p w14:paraId="51829DA3" w14:textId="77777777" w:rsidR="00BA216B" w:rsidRDefault="00BA216B" w:rsidP="00614F98"/>
                          <w:p w14:paraId="1AE65CB8" w14:textId="77777777" w:rsidR="00BA216B" w:rsidRDefault="00BA216B" w:rsidP="00614F98"/>
                          <w:p w14:paraId="127FC4E8" w14:textId="77777777" w:rsidR="00BA216B" w:rsidRDefault="00BA216B" w:rsidP="00614F98"/>
                          <w:p w14:paraId="4AB1A563" w14:textId="77777777" w:rsidR="00BA216B" w:rsidRDefault="00BA216B" w:rsidP="00614F98"/>
                          <w:p w14:paraId="1C22AE25" w14:textId="77777777" w:rsidR="00BA216B" w:rsidRDefault="00BA216B" w:rsidP="00614F98"/>
                          <w:p w14:paraId="797F797C" w14:textId="77777777" w:rsidR="00BA216B" w:rsidRDefault="00BA216B" w:rsidP="00614F98"/>
                          <w:p w14:paraId="2A648528" w14:textId="77777777" w:rsidR="00BA216B" w:rsidRDefault="00BA216B" w:rsidP="00614F98"/>
                          <w:p w14:paraId="6D5513CA" w14:textId="77777777" w:rsidR="00BA216B" w:rsidRDefault="00BA216B" w:rsidP="00614F98"/>
                          <w:p w14:paraId="73E5186D" w14:textId="77777777" w:rsidR="00BA216B" w:rsidRDefault="00BA216B" w:rsidP="00614F98"/>
                          <w:p w14:paraId="36E70B1A" w14:textId="77777777" w:rsidR="00BA216B" w:rsidRDefault="00BA216B" w:rsidP="00614F98"/>
                          <w:p w14:paraId="58A1C7E0" w14:textId="77777777" w:rsidR="00BA216B" w:rsidRDefault="00BA216B" w:rsidP="00614F98"/>
                          <w:p w14:paraId="517DB7A3" w14:textId="77777777" w:rsidR="00BA216B" w:rsidRDefault="00BA216B" w:rsidP="00614F98"/>
                          <w:p w14:paraId="5EFACB32" w14:textId="77777777" w:rsidR="00BA216B" w:rsidRDefault="00BA216B" w:rsidP="00614F98"/>
                          <w:p w14:paraId="565214FB" w14:textId="77777777" w:rsidR="00BA216B" w:rsidRDefault="00BA216B" w:rsidP="00614F98"/>
                          <w:p w14:paraId="25FBB687" w14:textId="77777777" w:rsidR="00BA216B" w:rsidRDefault="00BA216B" w:rsidP="00614F98"/>
                          <w:p w14:paraId="44962E9C" w14:textId="77777777" w:rsidR="00BA216B" w:rsidRDefault="00BA216B" w:rsidP="00614F98"/>
                          <w:p w14:paraId="50870125" w14:textId="77777777" w:rsidR="00BA216B" w:rsidRDefault="00BA216B" w:rsidP="00614F98"/>
                          <w:p w14:paraId="6643C68D" w14:textId="77777777" w:rsidR="00BA216B" w:rsidRDefault="00BA216B" w:rsidP="00614F98"/>
                          <w:p w14:paraId="5124EE75" w14:textId="77777777" w:rsidR="00BA216B" w:rsidRDefault="00BA216B" w:rsidP="00614F98"/>
                          <w:p w14:paraId="10DCD32D" w14:textId="77777777" w:rsidR="00BA216B" w:rsidRDefault="00BA216B" w:rsidP="00614F98"/>
                          <w:p w14:paraId="029E2291" w14:textId="77777777" w:rsidR="00BA216B" w:rsidRDefault="00BA216B" w:rsidP="00614F98"/>
                          <w:p w14:paraId="07A0D784" w14:textId="77777777" w:rsidR="00BA216B" w:rsidRDefault="00BA216B" w:rsidP="00614F98"/>
                          <w:p w14:paraId="40789755" w14:textId="77777777" w:rsidR="00BA216B" w:rsidRDefault="00BA216B" w:rsidP="00614F98"/>
                          <w:p w14:paraId="6D526112" w14:textId="77777777" w:rsidR="00BA216B" w:rsidRDefault="00BA216B" w:rsidP="00614F98"/>
                          <w:p w14:paraId="0C62F238" w14:textId="77777777" w:rsidR="00BA216B" w:rsidRDefault="00BA216B" w:rsidP="00614F98"/>
                          <w:p w14:paraId="4AF2F96D" w14:textId="77777777" w:rsidR="00BA216B" w:rsidRDefault="00BA216B" w:rsidP="00614F98"/>
                          <w:p w14:paraId="6657B572" w14:textId="77777777" w:rsidR="00BA216B" w:rsidRDefault="00BA216B" w:rsidP="00614F98"/>
                          <w:p w14:paraId="4DD8B100" w14:textId="77777777" w:rsidR="00BA216B" w:rsidRDefault="00BA216B" w:rsidP="00614F98"/>
                          <w:p w14:paraId="0D0B3DFF" w14:textId="77777777" w:rsidR="00BA216B" w:rsidRDefault="00BA216B" w:rsidP="00614F98"/>
                          <w:p w14:paraId="03560FD2" w14:textId="77777777" w:rsidR="00BA216B" w:rsidRDefault="00BA216B" w:rsidP="00614F98"/>
                          <w:p w14:paraId="17A996E6" w14:textId="77777777" w:rsidR="00BA216B" w:rsidRDefault="00BA216B" w:rsidP="00614F98"/>
                          <w:p w14:paraId="600EC474" w14:textId="77777777" w:rsidR="00BA216B" w:rsidRDefault="00BA216B" w:rsidP="00614F98"/>
                          <w:p w14:paraId="31937A3F" w14:textId="77777777" w:rsidR="00BA216B" w:rsidRDefault="00BA216B" w:rsidP="00614F98"/>
                          <w:p w14:paraId="01C59024" w14:textId="77777777" w:rsidR="00BA216B" w:rsidRDefault="00BA216B" w:rsidP="00614F98"/>
                          <w:p w14:paraId="133772F9" w14:textId="77777777" w:rsidR="00BA216B" w:rsidRDefault="00BA216B" w:rsidP="00614F98"/>
                          <w:p w14:paraId="51426F48" w14:textId="77777777" w:rsidR="00BA216B" w:rsidRDefault="00BA216B" w:rsidP="00614F98"/>
                          <w:p w14:paraId="7CB4102B" w14:textId="77777777" w:rsidR="00BA216B" w:rsidRDefault="00BA216B" w:rsidP="00614F98"/>
                          <w:p w14:paraId="22DD3ADB" w14:textId="77777777" w:rsidR="00BA216B" w:rsidRDefault="00BA216B" w:rsidP="00614F98"/>
                          <w:p w14:paraId="1C27B981" w14:textId="77777777" w:rsidR="00BA216B" w:rsidRDefault="00BA216B" w:rsidP="00614F98"/>
                          <w:p w14:paraId="3B044A74" w14:textId="77777777" w:rsidR="00BA216B" w:rsidRDefault="00BA216B" w:rsidP="00614F98"/>
                          <w:p w14:paraId="2EA90DA6" w14:textId="77777777" w:rsidR="00BA216B" w:rsidRDefault="00BA216B" w:rsidP="00614F98"/>
                          <w:p w14:paraId="267D540D" w14:textId="77777777" w:rsidR="00BA216B" w:rsidRDefault="00BA216B" w:rsidP="00614F98"/>
                          <w:p w14:paraId="310E39C9" w14:textId="77777777" w:rsidR="00BA216B" w:rsidRDefault="00BA216B" w:rsidP="00614F98"/>
                          <w:p w14:paraId="09CB9D4E" w14:textId="77777777" w:rsidR="00BA216B" w:rsidRDefault="00BA216B" w:rsidP="00614F98"/>
                          <w:p w14:paraId="635E5F2C" w14:textId="77777777" w:rsidR="00BA216B" w:rsidRDefault="00BA216B" w:rsidP="00614F98"/>
                          <w:p w14:paraId="367610C6" w14:textId="77777777" w:rsidR="00BA216B" w:rsidRDefault="00BA216B" w:rsidP="00614F98"/>
                          <w:p w14:paraId="6A6E4415" w14:textId="77777777" w:rsidR="00BA216B" w:rsidRDefault="00BA216B" w:rsidP="00614F98"/>
                          <w:p w14:paraId="2336D6C3" w14:textId="77777777" w:rsidR="00BA216B" w:rsidRDefault="00BA216B" w:rsidP="00614F98"/>
                          <w:p w14:paraId="09D9B75B" w14:textId="77777777" w:rsidR="00BA216B" w:rsidRDefault="00BA216B" w:rsidP="00614F98"/>
                          <w:p w14:paraId="005BE099" w14:textId="77777777" w:rsidR="00BA216B" w:rsidRDefault="00BA216B" w:rsidP="00614F98"/>
                          <w:p w14:paraId="5FC40C72" w14:textId="77777777" w:rsidR="00BA216B" w:rsidRDefault="00BA216B" w:rsidP="00614F98"/>
                          <w:p w14:paraId="7F1E5A76" w14:textId="77777777" w:rsidR="00BA216B" w:rsidRDefault="00BA216B" w:rsidP="00614F98"/>
                          <w:p w14:paraId="4A81626B" w14:textId="77777777" w:rsidR="00BA216B" w:rsidRDefault="00BA216B" w:rsidP="00614F98"/>
                          <w:p w14:paraId="60A97EF5" w14:textId="77777777" w:rsidR="00BA216B" w:rsidRDefault="00BA216B" w:rsidP="00614F98"/>
                          <w:p w14:paraId="61785FE8" w14:textId="77777777" w:rsidR="00BA216B" w:rsidRDefault="00BA216B" w:rsidP="00614F98"/>
                          <w:p w14:paraId="62043E7E" w14:textId="77777777" w:rsidR="00BA216B" w:rsidRDefault="00BA216B" w:rsidP="00614F98"/>
                          <w:p w14:paraId="57DE413D" w14:textId="77777777" w:rsidR="00BA216B" w:rsidRDefault="00BA216B" w:rsidP="00614F98"/>
                          <w:p w14:paraId="0479965C" w14:textId="77777777" w:rsidR="00BA216B" w:rsidRDefault="00BA216B" w:rsidP="00614F98"/>
                          <w:p w14:paraId="4789E8B1" w14:textId="77777777" w:rsidR="00BA216B" w:rsidRDefault="00BA216B" w:rsidP="00614F98"/>
                          <w:p w14:paraId="10B09AA8" w14:textId="77777777" w:rsidR="00BA216B" w:rsidRDefault="00BA216B" w:rsidP="00614F98"/>
                          <w:p w14:paraId="6229D607" w14:textId="77777777" w:rsidR="00BA216B" w:rsidRDefault="00BA216B" w:rsidP="00614F98"/>
                          <w:p w14:paraId="7A04B0D1" w14:textId="77777777" w:rsidR="00BA216B" w:rsidRDefault="00BA216B" w:rsidP="00614F98"/>
                          <w:p w14:paraId="21003FCF" w14:textId="77777777" w:rsidR="00BA216B" w:rsidRDefault="00BA216B" w:rsidP="00614F98"/>
                          <w:p w14:paraId="219CA1AC" w14:textId="77777777" w:rsidR="00BA216B" w:rsidRDefault="00BA216B" w:rsidP="00614F98"/>
                          <w:p w14:paraId="10F3032D" w14:textId="77777777" w:rsidR="00BA216B" w:rsidRDefault="00BA216B" w:rsidP="00614F98"/>
                          <w:p w14:paraId="55CD97F5" w14:textId="77777777" w:rsidR="00BA216B" w:rsidRDefault="00BA216B" w:rsidP="00614F98"/>
                          <w:p w14:paraId="4B4B7E33" w14:textId="77777777" w:rsidR="00BA216B" w:rsidRDefault="00BA216B" w:rsidP="00614F98"/>
                          <w:p w14:paraId="2A354F75" w14:textId="77777777" w:rsidR="00BA216B" w:rsidRDefault="00BA216B" w:rsidP="00614F98"/>
                          <w:p w14:paraId="5A3608AE" w14:textId="77777777" w:rsidR="00BA216B" w:rsidRDefault="00BA216B" w:rsidP="00614F98"/>
                          <w:p w14:paraId="65F7D87F" w14:textId="77777777" w:rsidR="00BA216B" w:rsidRDefault="00BA216B" w:rsidP="00614F98"/>
                          <w:p w14:paraId="70395F71" w14:textId="77777777" w:rsidR="00BA216B" w:rsidRDefault="00BA216B" w:rsidP="00614F98"/>
                          <w:p w14:paraId="640F740D" w14:textId="77777777" w:rsidR="00BA216B" w:rsidRDefault="00BA216B" w:rsidP="00614F98"/>
                          <w:p w14:paraId="3FE3F642" w14:textId="77777777" w:rsidR="00BA216B" w:rsidRDefault="00BA216B" w:rsidP="00614F98"/>
                          <w:p w14:paraId="276B0C28" w14:textId="77777777" w:rsidR="00BA216B" w:rsidRDefault="00BA216B" w:rsidP="00614F98"/>
                          <w:p w14:paraId="50BE2DA0" w14:textId="77777777" w:rsidR="00BA216B" w:rsidRDefault="00BA216B" w:rsidP="00614F98"/>
                          <w:p w14:paraId="2AE93DD3" w14:textId="77777777" w:rsidR="00BA216B" w:rsidRDefault="00BA216B" w:rsidP="00614F98"/>
                          <w:p w14:paraId="50F5944E" w14:textId="77777777" w:rsidR="00BA216B" w:rsidRDefault="00BA216B" w:rsidP="00614F98"/>
                          <w:p w14:paraId="78474734" w14:textId="77777777" w:rsidR="00BA216B" w:rsidRDefault="00BA216B" w:rsidP="00614F98"/>
                          <w:p w14:paraId="6183920C" w14:textId="77777777" w:rsidR="00BA216B" w:rsidRDefault="00BA216B" w:rsidP="00614F98"/>
                          <w:p w14:paraId="0F86AF74" w14:textId="77777777" w:rsidR="00BA216B" w:rsidRDefault="00BA216B" w:rsidP="00614F98"/>
                          <w:p w14:paraId="3D05A77E" w14:textId="77777777" w:rsidR="00BA216B" w:rsidRDefault="00BA216B" w:rsidP="00614F98"/>
                          <w:p w14:paraId="1CF76903" w14:textId="77777777" w:rsidR="00BA216B" w:rsidRDefault="00BA216B" w:rsidP="00614F98"/>
                          <w:p w14:paraId="5A846291" w14:textId="77777777" w:rsidR="00BA216B" w:rsidRDefault="00BA216B" w:rsidP="00614F98"/>
                          <w:p w14:paraId="23C643A6" w14:textId="77777777" w:rsidR="00BA216B" w:rsidRDefault="00BA216B" w:rsidP="00614F98"/>
                          <w:p w14:paraId="081DEB29" w14:textId="77777777" w:rsidR="00BA216B" w:rsidRDefault="00BA216B" w:rsidP="00614F98"/>
                          <w:p w14:paraId="7ED32BAE" w14:textId="77777777" w:rsidR="00BA216B" w:rsidRDefault="00BA216B" w:rsidP="00614F98"/>
                          <w:p w14:paraId="063F9D5D" w14:textId="77777777" w:rsidR="00BA216B" w:rsidRDefault="00BA216B" w:rsidP="00614F98"/>
                          <w:p w14:paraId="5184A2AB" w14:textId="77777777" w:rsidR="00BA216B" w:rsidRDefault="00BA216B" w:rsidP="00614F98"/>
                          <w:p w14:paraId="68616890" w14:textId="77777777" w:rsidR="00BA216B" w:rsidRDefault="00BA216B" w:rsidP="00614F98"/>
                          <w:p w14:paraId="7BF55279" w14:textId="77777777" w:rsidR="00BA216B" w:rsidRDefault="00BA216B" w:rsidP="00614F98"/>
                          <w:p w14:paraId="0D69D6F5" w14:textId="77777777" w:rsidR="00BA216B" w:rsidRDefault="00BA216B" w:rsidP="00614F98"/>
                          <w:p w14:paraId="3068372B" w14:textId="77777777" w:rsidR="00BA216B" w:rsidRDefault="00BA216B" w:rsidP="00614F98"/>
                          <w:p w14:paraId="29192F02" w14:textId="77777777" w:rsidR="00BA216B" w:rsidRDefault="00BA216B" w:rsidP="00614F98"/>
                          <w:p w14:paraId="462D3705" w14:textId="77777777" w:rsidR="00BA216B" w:rsidRDefault="00BA216B" w:rsidP="00614F98"/>
                          <w:p w14:paraId="4FA485BE" w14:textId="77777777" w:rsidR="00BA216B" w:rsidRDefault="00BA216B" w:rsidP="00614F98"/>
                          <w:p w14:paraId="75ABBC70" w14:textId="77777777" w:rsidR="00BA216B" w:rsidRDefault="00BA216B" w:rsidP="00614F98"/>
                          <w:p w14:paraId="5868FC89" w14:textId="77777777" w:rsidR="00BA216B" w:rsidRDefault="00BA216B" w:rsidP="00614F98"/>
                          <w:p w14:paraId="4EAD0AAE" w14:textId="77777777" w:rsidR="00BA216B" w:rsidRDefault="00BA216B" w:rsidP="00614F98"/>
                          <w:p w14:paraId="5F7F992A" w14:textId="77777777" w:rsidR="00BA216B" w:rsidRDefault="00BA216B" w:rsidP="00614F98"/>
                          <w:p w14:paraId="3D23C5F0" w14:textId="77777777" w:rsidR="00BA216B" w:rsidRDefault="00BA216B" w:rsidP="00614F98"/>
                          <w:p w14:paraId="206D4E53" w14:textId="77777777" w:rsidR="00BA216B" w:rsidRDefault="00BA216B" w:rsidP="00614F98"/>
                          <w:p w14:paraId="1C627A3B" w14:textId="77777777" w:rsidR="00BA216B" w:rsidRDefault="00BA216B" w:rsidP="00614F98"/>
                          <w:p w14:paraId="08F7E621" w14:textId="77777777" w:rsidR="00BA216B" w:rsidRDefault="00BA216B" w:rsidP="00614F98"/>
                          <w:p w14:paraId="29443869" w14:textId="77777777" w:rsidR="00BA216B" w:rsidRDefault="00BA216B" w:rsidP="00614F98"/>
                          <w:p w14:paraId="3934E55E" w14:textId="77777777" w:rsidR="00BA216B" w:rsidRDefault="00BA216B" w:rsidP="00614F98"/>
                          <w:p w14:paraId="3D501D17" w14:textId="77777777" w:rsidR="00BA216B" w:rsidRDefault="00BA216B" w:rsidP="00614F98"/>
                          <w:p w14:paraId="4578E24F" w14:textId="77777777" w:rsidR="00BA216B" w:rsidRDefault="00BA216B" w:rsidP="00614F98"/>
                          <w:p w14:paraId="498EBA34" w14:textId="77777777" w:rsidR="00BA216B" w:rsidRDefault="00BA216B" w:rsidP="00614F98"/>
                          <w:p w14:paraId="038A3E00" w14:textId="77777777" w:rsidR="00BA216B" w:rsidRDefault="00BA216B" w:rsidP="00614F98"/>
                          <w:p w14:paraId="6979490F" w14:textId="77777777" w:rsidR="00BA216B" w:rsidRDefault="00BA216B" w:rsidP="00614F98"/>
                          <w:p w14:paraId="6CF4B417" w14:textId="77777777" w:rsidR="00BA216B" w:rsidRDefault="00BA216B" w:rsidP="00614F98"/>
                          <w:p w14:paraId="02ADC8ED" w14:textId="77777777" w:rsidR="00BA216B" w:rsidRDefault="00BA216B" w:rsidP="00614F98"/>
                          <w:p w14:paraId="6001D53B" w14:textId="77777777" w:rsidR="00BA216B" w:rsidRDefault="00BA216B" w:rsidP="00614F98"/>
                          <w:p w14:paraId="415E2DEC" w14:textId="77777777" w:rsidR="00BA216B" w:rsidRDefault="00BA216B" w:rsidP="00614F98"/>
                          <w:p w14:paraId="5514A062" w14:textId="77777777" w:rsidR="00BA216B" w:rsidRDefault="00BA216B" w:rsidP="00614F98"/>
                          <w:p w14:paraId="1359ADCA" w14:textId="77777777" w:rsidR="00BA216B" w:rsidRDefault="00BA216B" w:rsidP="00614F98"/>
                          <w:p w14:paraId="726CDE38" w14:textId="77777777" w:rsidR="00BA216B" w:rsidRDefault="00BA216B" w:rsidP="00614F98"/>
                          <w:p w14:paraId="55960141" w14:textId="77777777" w:rsidR="00BA216B" w:rsidRDefault="00BA216B" w:rsidP="00614F98"/>
                          <w:p w14:paraId="76BAFEA4" w14:textId="77777777" w:rsidR="00BA216B" w:rsidRDefault="00BA216B" w:rsidP="00614F98"/>
                          <w:p w14:paraId="7EC7C638" w14:textId="77777777" w:rsidR="00BA216B" w:rsidRDefault="00BA216B" w:rsidP="00614F98"/>
                          <w:p w14:paraId="510C613B" w14:textId="77777777" w:rsidR="00BA216B" w:rsidRDefault="00BA216B" w:rsidP="00614F98"/>
                          <w:p w14:paraId="62FAFD42" w14:textId="77777777" w:rsidR="00BA216B" w:rsidRDefault="00BA216B" w:rsidP="00614F98"/>
                          <w:p w14:paraId="51D2AB3C" w14:textId="77777777" w:rsidR="00BA216B" w:rsidRDefault="00BA216B" w:rsidP="00614F98"/>
                          <w:p w14:paraId="1A0009F8" w14:textId="77777777" w:rsidR="00BA216B" w:rsidRDefault="00BA216B" w:rsidP="00614F98"/>
                          <w:p w14:paraId="0E8B3B86" w14:textId="77777777" w:rsidR="00BA216B" w:rsidRDefault="00BA216B" w:rsidP="00614F98"/>
                          <w:p w14:paraId="0E7741A6" w14:textId="77777777" w:rsidR="00BA216B" w:rsidRDefault="00BA216B" w:rsidP="00614F98"/>
                          <w:p w14:paraId="101E391A" w14:textId="77777777" w:rsidR="00BA216B" w:rsidRDefault="00BA216B" w:rsidP="00614F98"/>
                          <w:p w14:paraId="72814BF8" w14:textId="77777777" w:rsidR="00BA216B" w:rsidRDefault="00BA216B" w:rsidP="00614F98"/>
                          <w:p w14:paraId="654C6BC4" w14:textId="77777777" w:rsidR="00BA216B" w:rsidRDefault="00BA216B" w:rsidP="00614F98"/>
                          <w:p w14:paraId="3FCF3604" w14:textId="77777777" w:rsidR="00BA216B" w:rsidRDefault="00BA216B" w:rsidP="00614F98"/>
                          <w:p w14:paraId="0B57FBF1" w14:textId="77777777" w:rsidR="00BA216B" w:rsidRDefault="00BA216B" w:rsidP="00614F98"/>
                          <w:p w14:paraId="496900C7" w14:textId="77777777" w:rsidR="00BA216B" w:rsidRDefault="00BA216B" w:rsidP="00614F98"/>
                          <w:p w14:paraId="5C4F9CEC" w14:textId="77777777" w:rsidR="00BA216B" w:rsidRDefault="00BA216B" w:rsidP="00614F98"/>
                          <w:p w14:paraId="7543E046" w14:textId="77777777" w:rsidR="00BA216B" w:rsidRDefault="00BA216B" w:rsidP="00614F98"/>
                          <w:p w14:paraId="47FFD5C4" w14:textId="77777777" w:rsidR="00BA216B" w:rsidRDefault="00BA216B" w:rsidP="00614F98"/>
                          <w:p w14:paraId="3CB88F41" w14:textId="77777777" w:rsidR="00BA216B" w:rsidRDefault="00BA216B" w:rsidP="00614F98"/>
                          <w:p w14:paraId="0F5C7C4B" w14:textId="77777777" w:rsidR="00BA216B" w:rsidRDefault="00BA216B" w:rsidP="00614F98"/>
                          <w:p w14:paraId="6A190E41" w14:textId="77777777" w:rsidR="00BA216B" w:rsidRDefault="00BA216B" w:rsidP="00614F98"/>
                          <w:p w14:paraId="5E44B89D" w14:textId="77777777" w:rsidR="00BA216B" w:rsidRDefault="00BA216B" w:rsidP="00614F98"/>
                          <w:p w14:paraId="0D6B598C" w14:textId="77777777" w:rsidR="00BA216B" w:rsidRDefault="00BA216B" w:rsidP="00614F98"/>
                          <w:p w14:paraId="6A5702A9" w14:textId="77777777" w:rsidR="00BA216B" w:rsidRDefault="00BA216B" w:rsidP="00614F98"/>
                          <w:p w14:paraId="270DED14" w14:textId="77777777" w:rsidR="00BA216B" w:rsidRDefault="00BA216B" w:rsidP="00614F98"/>
                          <w:p w14:paraId="5C4CF061" w14:textId="77777777" w:rsidR="00BA216B" w:rsidRDefault="00BA216B" w:rsidP="00614F98"/>
                          <w:p w14:paraId="0EAEAA75" w14:textId="77777777" w:rsidR="00BA216B" w:rsidRDefault="00BA216B" w:rsidP="00614F98"/>
                          <w:p w14:paraId="5DCE0F96" w14:textId="77777777" w:rsidR="00BA216B" w:rsidRDefault="00BA216B" w:rsidP="00614F98"/>
                          <w:p w14:paraId="4538D977" w14:textId="77777777" w:rsidR="00BA216B" w:rsidRDefault="00BA216B" w:rsidP="00614F98"/>
                          <w:p w14:paraId="30FB7A41" w14:textId="77777777" w:rsidR="00BA216B" w:rsidRDefault="00BA216B" w:rsidP="00614F98"/>
                          <w:p w14:paraId="3A8DE927" w14:textId="77777777" w:rsidR="00BA216B" w:rsidRDefault="00BA216B" w:rsidP="00614F98"/>
                          <w:p w14:paraId="71365954" w14:textId="77777777" w:rsidR="00BA216B" w:rsidRDefault="00BA216B" w:rsidP="00614F98"/>
                          <w:p w14:paraId="4D0DD564" w14:textId="77777777" w:rsidR="00BA216B" w:rsidRDefault="00BA216B" w:rsidP="00614F98"/>
                          <w:p w14:paraId="26C02A22" w14:textId="77777777" w:rsidR="00BA216B" w:rsidRDefault="00BA216B" w:rsidP="00614F98"/>
                          <w:p w14:paraId="351D14CC" w14:textId="77777777" w:rsidR="00BA216B" w:rsidRDefault="00BA216B" w:rsidP="00614F98"/>
                          <w:p w14:paraId="37B3A3A9" w14:textId="77777777" w:rsidR="00BA216B" w:rsidRDefault="00BA216B" w:rsidP="00614F98"/>
                          <w:p w14:paraId="019A642A" w14:textId="77777777" w:rsidR="00BA216B" w:rsidRDefault="00BA216B" w:rsidP="00614F98"/>
                          <w:p w14:paraId="1B01439A" w14:textId="77777777" w:rsidR="00BA216B" w:rsidRDefault="00BA216B" w:rsidP="00614F98"/>
                          <w:p w14:paraId="1A8B2219" w14:textId="77777777" w:rsidR="00BA216B" w:rsidRDefault="00BA216B" w:rsidP="00614F98"/>
                          <w:p w14:paraId="66A7CC12" w14:textId="77777777" w:rsidR="00BA216B" w:rsidRDefault="00BA216B" w:rsidP="00614F98"/>
                          <w:p w14:paraId="4E4CAC76" w14:textId="77777777" w:rsidR="00BA216B" w:rsidRDefault="00BA216B" w:rsidP="00614F98"/>
                          <w:p w14:paraId="6E810BD2" w14:textId="77777777" w:rsidR="00BA216B" w:rsidRDefault="00BA216B" w:rsidP="00614F98"/>
                          <w:p w14:paraId="67AF7923" w14:textId="77777777" w:rsidR="00BA216B" w:rsidRDefault="00BA216B" w:rsidP="00614F98"/>
                          <w:p w14:paraId="51C72BAD" w14:textId="77777777" w:rsidR="00BA216B" w:rsidRDefault="00BA216B" w:rsidP="00614F98"/>
                          <w:p w14:paraId="60E35E44" w14:textId="77777777" w:rsidR="00BA216B" w:rsidRDefault="00BA216B" w:rsidP="00614F98"/>
                          <w:p w14:paraId="0DA44F6A" w14:textId="77777777" w:rsidR="00BA216B" w:rsidRDefault="00BA216B" w:rsidP="00614F98"/>
                          <w:p w14:paraId="738760E2" w14:textId="77777777" w:rsidR="00BA216B" w:rsidRDefault="00BA216B" w:rsidP="00614F98"/>
                          <w:p w14:paraId="2B9CB3F7" w14:textId="77777777" w:rsidR="00BA216B" w:rsidRDefault="00BA216B" w:rsidP="00614F98"/>
                          <w:p w14:paraId="35B0D9EE" w14:textId="77777777" w:rsidR="00BA216B" w:rsidRDefault="00BA216B" w:rsidP="00614F98"/>
                          <w:p w14:paraId="5CA55913" w14:textId="77777777" w:rsidR="00BA216B" w:rsidRDefault="00BA216B" w:rsidP="00614F98"/>
                          <w:p w14:paraId="4E571108" w14:textId="77777777" w:rsidR="00BA216B" w:rsidRDefault="00BA216B" w:rsidP="00614F98"/>
                          <w:p w14:paraId="7D3545A8" w14:textId="77777777" w:rsidR="00BA216B" w:rsidRDefault="00BA216B" w:rsidP="00614F98"/>
                          <w:p w14:paraId="7FBE317E" w14:textId="77777777" w:rsidR="00BA216B" w:rsidRDefault="00BA216B" w:rsidP="00614F98"/>
                          <w:p w14:paraId="3E7DAB88" w14:textId="77777777" w:rsidR="00BA216B" w:rsidRDefault="00BA216B" w:rsidP="00614F98"/>
                          <w:p w14:paraId="762A4483" w14:textId="77777777" w:rsidR="00BA216B" w:rsidRDefault="00BA216B" w:rsidP="00614F98"/>
                          <w:p w14:paraId="4E935A10" w14:textId="77777777" w:rsidR="00BA216B" w:rsidRDefault="00BA216B" w:rsidP="00614F98"/>
                          <w:p w14:paraId="05F2F70D" w14:textId="77777777" w:rsidR="00BA216B" w:rsidRDefault="00BA216B" w:rsidP="00614F98"/>
                          <w:p w14:paraId="54FC5C07" w14:textId="77777777" w:rsidR="00BA216B" w:rsidRDefault="00BA216B" w:rsidP="00614F98"/>
                          <w:p w14:paraId="70635C1F" w14:textId="77777777" w:rsidR="00BA216B" w:rsidRDefault="00BA216B" w:rsidP="00614F98"/>
                          <w:p w14:paraId="2ED1FA76" w14:textId="77777777" w:rsidR="00BA216B" w:rsidRDefault="00BA216B" w:rsidP="00614F98"/>
                          <w:p w14:paraId="48825B9B" w14:textId="77777777" w:rsidR="00BA216B" w:rsidRDefault="00BA216B" w:rsidP="00614F98"/>
                          <w:p w14:paraId="4C0121E0" w14:textId="77777777" w:rsidR="00BA216B" w:rsidRDefault="00BA216B" w:rsidP="00614F98"/>
                          <w:p w14:paraId="627D5CAC" w14:textId="77777777" w:rsidR="00BA216B" w:rsidRDefault="00BA216B" w:rsidP="00614F98"/>
                          <w:p w14:paraId="7E592B91" w14:textId="77777777" w:rsidR="00BA216B" w:rsidRDefault="00BA216B" w:rsidP="00614F98"/>
                          <w:p w14:paraId="3DE947E5" w14:textId="77777777" w:rsidR="00BA216B" w:rsidRDefault="00BA216B" w:rsidP="00614F98"/>
                          <w:p w14:paraId="3977FD86" w14:textId="77777777" w:rsidR="00BA216B" w:rsidRDefault="00BA216B" w:rsidP="00614F98"/>
                          <w:p w14:paraId="4B45D5A5" w14:textId="77777777" w:rsidR="00BA216B" w:rsidRDefault="00BA216B" w:rsidP="00614F98"/>
                          <w:p w14:paraId="5121FE38" w14:textId="77777777" w:rsidR="00BA216B" w:rsidRDefault="00BA216B" w:rsidP="00614F98"/>
                          <w:p w14:paraId="20229E09" w14:textId="77777777" w:rsidR="00BA216B" w:rsidRDefault="00BA216B" w:rsidP="00614F98"/>
                          <w:p w14:paraId="6B158420" w14:textId="77777777" w:rsidR="00BA216B" w:rsidRDefault="00BA216B" w:rsidP="00614F98"/>
                          <w:p w14:paraId="337ABD0E" w14:textId="77777777" w:rsidR="00BA216B" w:rsidRDefault="00BA216B" w:rsidP="00614F98"/>
                          <w:p w14:paraId="06B39EA0" w14:textId="77777777" w:rsidR="00BA216B" w:rsidRDefault="00BA216B" w:rsidP="00614F98"/>
                          <w:p w14:paraId="33D9201D" w14:textId="77777777" w:rsidR="00BA216B" w:rsidRDefault="00BA216B" w:rsidP="00614F98"/>
                          <w:p w14:paraId="2BB1D705" w14:textId="77777777" w:rsidR="00BA216B" w:rsidRDefault="00BA216B" w:rsidP="00614F98"/>
                          <w:p w14:paraId="6092B687" w14:textId="77777777" w:rsidR="00BA216B" w:rsidRDefault="00BA216B" w:rsidP="00614F98"/>
                          <w:p w14:paraId="77713F78" w14:textId="77777777" w:rsidR="00BA216B" w:rsidRDefault="00BA216B" w:rsidP="00614F98"/>
                          <w:p w14:paraId="4E9CC40C" w14:textId="77777777" w:rsidR="00BA216B" w:rsidRDefault="00BA216B" w:rsidP="00614F98"/>
                          <w:p w14:paraId="6F19D819" w14:textId="77777777" w:rsidR="00BA216B" w:rsidRDefault="00BA216B" w:rsidP="00614F98"/>
                          <w:p w14:paraId="4D842BD2" w14:textId="77777777" w:rsidR="00BA216B" w:rsidRDefault="00BA216B" w:rsidP="00614F98"/>
                          <w:p w14:paraId="6291F120" w14:textId="77777777" w:rsidR="00BA216B" w:rsidRDefault="00BA216B" w:rsidP="00614F98"/>
                          <w:p w14:paraId="13DC50AA" w14:textId="77777777" w:rsidR="00BA216B" w:rsidRDefault="00BA216B" w:rsidP="00614F98"/>
                          <w:p w14:paraId="060F3CCA" w14:textId="77777777" w:rsidR="00BA216B" w:rsidRDefault="00BA216B" w:rsidP="00614F98"/>
                          <w:p w14:paraId="119BB93F" w14:textId="77777777" w:rsidR="00BA216B" w:rsidRDefault="00BA216B" w:rsidP="00614F98"/>
                          <w:p w14:paraId="1E1E71A4" w14:textId="77777777" w:rsidR="00BA216B" w:rsidRDefault="00BA216B" w:rsidP="00614F98"/>
                          <w:p w14:paraId="10FA6C8F" w14:textId="77777777" w:rsidR="00BA216B" w:rsidRDefault="00BA216B" w:rsidP="00614F98"/>
                          <w:p w14:paraId="72236477" w14:textId="77777777" w:rsidR="00BA216B" w:rsidRDefault="00BA216B" w:rsidP="00614F98"/>
                          <w:p w14:paraId="52D2241D" w14:textId="77777777" w:rsidR="00BA216B" w:rsidRDefault="00BA216B" w:rsidP="00614F98"/>
                          <w:p w14:paraId="62C0422D" w14:textId="77777777" w:rsidR="00BA216B" w:rsidRDefault="00BA216B" w:rsidP="00614F98"/>
                          <w:p w14:paraId="04B7A9CB" w14:textId="77777777" w:rsidR="00BA216B" w:rsidRDefault="00BA216B" w:rsidP="00614F98"/>
                          <w:p w14:paraId="14F98460" w14:textId="77777777" w:rsidR="00BA216B" w:rsidRDefault="00BA216B" w:rsidP="00614F98"/>
                          <w:p w14:paraId="4358101F" w14:textId="77777777" w:rsidR="00BA216B" w:rsidRDefault="00BA216B" w:rsidP="00614F98"/>
                          <w:p w14:paraId="246F4669" w14:textId="77777777" w:rsidR="00BA216B" w:rsidRDefault="00BA216B" w:rsidP="00614F98"/>
                          <w:p w14:paraId="5BECF91E" w14:textId="77777777" w:rsidR="00BA216B" w:rsidRDefault="00BA216B" w:rsidP="00614F98"/>
                          <w:p w14:paraId="2D1DDEF9" w14:textId="77777777" w:rsidR="00BA216B" w:rsidRDefault="00BA216B" w:rsidP="00614F98"/>
                          <w:p w14:paraId="6DFFBF96" w14:textId="77777777" w:rsidR="00BA216B" w:rsidRDefault="00BA216B" w:rsidP="00614F98"/>
                          <w:p w14:paraId="0765C220" w14:textId="77777777" w:rsidR="00BA216B" w:rsidRDefault="00BA216B" w:rsidP="00614F98"/>
                          <w:p w14:paraId="65D4F700" w14:textId="77777777" w:rsidR="00BA216B" w:rsidRDefault="00BA216B" w:rsidP="00614F98"/>
                          <w:p w14:paraId="3614AFBD" w14:textId="77777777" w:rsidR="00BA216B" w:rsidRDefault="00BA216B" w:rsidP="00614F98"/>
                          <w:p w14:paraId="52A6BF59" w14:textId="77777777" w:rsidR="00BA216B" w:rsidRDefault="00BA216B" w:rsidP="00614F98"/>
                          <w:p w14:paraId="6207A36E" w14:textId="77777777" w:rsidR="00BA216B" w:rsidRDefault="00BA216B" w:rsidP="00614F98"/>
                          <w:p w14:paraId="5A159497" w14:textId="77777777" w:rsidR="00BA216B" w:rsidRDefault="00BA216B" w:rsidP="00614F98"/>
                          <w:p w14:paraId="08F258B3" w14:textId="77777777" w:rsidR="00BA216B" w:rsidRDefault="00BA216B" w:rsidP="00614F98"/>
                          <w:p w14:paraId="54417775" w14:textId="77777777" w:rsidR="00BA216B" w:rsidRDefault="00BA216B" w:rsidP="00614F98"/>
                          <w:p w14:paraId="6E90B8B0" w14:textId="77777777" w:rsidR="00BA216B" w:rsidRDefault="00BA216B" w:rsidP="00614F98"/>
                          <w:p w14:paraId="410A3B70" w14:textId="77777777" w:rsidR="00BA216B" w:rsidRDefault="00BA216B" w:rsidP="00614F98"/>
                          <w:p w14:paraId="40970923" w14:textId="77777777" w:rsidR="00BA216B" w:rsidRDefault="00BA216B" w:rsidP="00614F98"/>
                          <w:p w14:paraId="7D464832" w14:textId="77777777" w:rsidR="00BA216B" w:rsidRDefault="00BA216B" w:rsidP="00614F98"/>
                          <w:p w14:paraId="0C4CA71E" w14:textId="77777777" w:rsidR="00BA216B" w:rsidRDefault="00BA216B" w:rsidP="00614F98"/>
                          <w:p w14:paraId="73B3F499" w14:textId="77777777" w:rsidR="00BA216B" w:rsidRDefault="00BA216B" w:rsidP="00614F98"/>
                          <w:p w14:paraId="59BB9574" w14:textId="77777777" w:rsidR="00BA216B" w:rsidRDefault="00BA216B" w:rsidP="00614F98"/>
                          <w:p w14:paraId="0C61775C" w14:textId="77777777" w:rsidR="00BA216B" w:rsidRDefault="00BA216B" w:rsidP="00614F98"/>
                          <w:p w14:paraId="122CAD56" w14:textId="77777777" w:rsidR="00BA216B" w:rsidRDefault="00BA216B" w:rsidP="00614F98"/>
                          <w:p w14:paraId="57027676" w14:textId="77777777" w:rsidR="00BA216B" w:rsidRDefault="00BA216B" w:rsidP="00614F98"/>
                          <w:p w14:paraId="14876BE1" w14:textId="77777777" w:rsidR="00BA216B" w:rsidRDefault="00BA216B" w:rsidP="00614F98"/>
                          <w:p w14:paraId="2A425681" w14:textId="77777777" w:rsidR="00BA216B" w:rsidRDefault="00BA216B" w:rsidP="00614F98"/>
                          <w:p w14:paraId="4DFD5C71" w14:textId="77777777" w:rsidR="00BA216B" w:rsidRDefault="00BA216B" w:rsidP="00614F98"/>
                          <w:p w14:paraId="0BD04321" w14:textId="77777777" w:rsidR="00BA216B" w:rsidRDefault="00BA216B" w:rsidP="00614F98"/>
                          <w:p w14:paraId="4FAC07ED" w14:textId="77777777" w:rsidR="00BA216B" w:rsidRDefault="00BA216B" w:rsidP="00614F98"/>
                          <w:p w14:paraId="15B8FF1E" w14:textId="77777777" w:rsidR="00BA216B" w:rsidRDefault="00BA216B" w:rsidP="00614F98"/>
                          <w:p w14:paraId="751FEA93" w14:textId="77777777" w:rsidR="00BA216B" w:rsidRDefault="00BA216B" w:rsidP="00614F98"/>
                          <w:p w14:paraId="647710F2" w14:textId="77777777" w:rsidR="00BA216B" w:rsidRDefault="00BA216B" w:rsidP="00614F98"/>
                          <w:p w14:paraId="46D20462" w14:textId="77777777" w:rsidR="00BA216B" w:rsidRDefault="00BA216B" w:rsidP="00614F98"/>
                          <w:p w14:paraId="01FEEFBC" w14:textId="77777777" w:rsidR="00BA216B" w:rsidRDefault="00BA216B" w:rsidP="00614F98"/>
                          <w:p w14:paraId="2C3FA164" w14:textId="77777777" w:rsidR="00BA216B" w:rsidRDefault="00BA216B" w:rsidP="00614F98"/>
                          <w:p w14:paraId="201F459C" w14:textId="77777777" w:rsidR="00BA216B" w:rsidRDefault="00BA216B" w:rsidP="00614F98"/>
                          <w:p w14:paraId="6ABE38B4" w14:textId="77777777" w:rsidR="00BA216B" w:rsidRDefault="00BA216B" w:rsidP="00614F98"/>
                          <w:p w14:paraId="1E9232BA" w14:textId="77777777" w:rsidR="00BA216B" w:rsidRDefault="00BA216B" w:rsidP="00614F98"/>
                          <w:p w14:paraId="69B0BB2C" w14:textId="77777777" w:rsidR="00BA216B" w:rsidRDefault="00BA216B" w:rsidP="00614F98"/>
                          <w:p w14:paraId="3C096A44" w14:textId="77777777" w:rsidR="00BA216B" w:rsidRDefault="00BA216B" w:rsidP="00614F98"/>
                          <w:p w14:paraId="503E8007" w14:textId="77777777" w:rsidR="00BA216B" w:rsidRDefault="00BA216B" w:rsidP="00614F98"/>
                          <w:p w14:paraId="08C277C5" w14:textId="77777777" w:rsidR="00BA216B" w:rsidRDefault="00BA216B" w:rsidP="00614F98"/>
                          <w:p w14:paraId="27797146" w14:textId="77777777" w:rsidR="00BA216B" w:rsidRDefault="00BA216B" w:rsidP="00614F98"/>
                          <w:p w14:paraId="78FB4073" w14:textId="77777777" w:rsidR="00BA216B" w:rsidRDefault="00BA216B" w:rsidP="00614F98"/>
                          <w:p w14:paraId="59E47A8E" w14:textId="77777777" w:rsidR="00BA216B" w:rsidRDefault="00BA216B" w:rsidP="00614F98"/>
                          <w:p w14:paraId="2D3E8050" w14:textId="77777777" w:rsidR="00BA216B" w:rsidRDefault="00BA216B" w:rsidP="00614F98"/>
                          <w:p w14:paraId="51CD5806" w14:textId="77777777" w:rsidR="00BA216B" w:rsidRDefault="00BA216B" w:rsidP="00614F98"/>
                          <w:p w14:paraId="4DB6CBA6" w14:textId="77777777" w:rsidR="00BA216B" w:rsidRDefault="00BA216B" w:rsidP="00614F98"/>
                          <w:p w14:paraId="78AF879A" w14:textId="77777777" w:rsidR="00BA216B" w:rsidRDefault="00BA216B" w:rsidP="00614F98"/>
                          <w:p w14:paraId="00F21928" w14:textId="77777777" w:rsidR="00BA216B" w:rsidRDefault="00BA216B" w:rsidP="00614F98"/>
                          <w:p w14:paraId="62BBD0E5" w14:textId="77777777" w:rsidR="00BA216B" w:rsidRDefault="00BA216B" w:rsidP="00614F98"/>
                          <w:p w14:paraId="5A49D854" w14:textId="77777777" w:rsidR="00BA216B" w:rsidRDefault="00BA216B" w:rsidP="00614F98"/>
                          <w:p w14:paraId="5DFCEC79" w14:textId="77777777" w:rsidR="00BA216B" w:rsidRDefault="00BA216B" w:rsidP="00614F98"/>
                          <w:p w14:paraId="4B08D59E" w14:textId="77777777" w:rsidR="00BA216B" w:rsidRDefault="00BA216B" w:rsidP="00614F98"/>
                          <w:p w14:paraId="2CF7EB50" w14:textId="77777777" w:rsidR="00BA216B" w:rsidRDefault="00BA216B" w:rsidP="00614F98"/>
                          <w:p w14:paraId="3E0B1888" w14:textId="77777777" w:rsidR="00BA216B" w:rsidRDefault="00BA216B" w:rsidP="00614F98"/>
                          <w:p w14:paraId="4AB8E349" w14:textId="77777777" w:rsidR="00BA216B" w:rsidRDefault="00BA216B" w:rsidP="00614F98"/>
                          <w:p w14:paraId="31F4451B" w14:textId="77777777" w:rsidR="00BA216B" w:rsidRDefault="00BA216B" w:rsidP="00614F98"/>
                          <w:p w14:paraId="030BF1A2" w14:textId="77777777" w:rsidR="00BA216B" w:rsidRDefault="00BA216B" w:rsidP="00614F98"/>
                          <w:p w14:paraId="7C4178A3" w14:textId="77777777" w:rsidR="00BA216B" w:rsidRDefault="00BA216B" w:rsidP="00614F98"/>
                          <w:p w14:paraId="76BE0C89" w14:textId="77777777" w:rsidR="00BA216B" w:rsidRDefault="00BA216B" w:rsidP="00614F98"/>
                          <w:p w14:paraId="73F3D655" w14:textId="77777777" w:rsidR="00BA216B" w:rsidRDefault="00BA216B" w:rsidP="00614F98"/>
                          <w:p w14:paraId="6C7270BD" w14:textId="77777777" w:rsidR="00BA216B" w:rsidRDefault="00BA216B" w:rsidP="00614F98"/>
                          <w:p w14:paraId="7D5BF838" w14:textId="77777777" w:rsidR="00BA216B" w:rsidRDefault="00BA216B" w:rsidP="00614F98"/>
                          <w:p w14:paraId="4C4E7C65" w14:textId="77777777" w:rsidR="00BA216B" w:rsidRDefault="00BA216B" w:rsidP="00614F98"/>
                          <w:p w14:paraId="7A0718DD" w14:textId="77777777" w:rsidR="00BA216B" w:rsidRDefault="00BA216B" w:rsidP="00614F98"/>
                          <w:p w14:paraId="7D51BEE2" w14:textId="77777777" w:rsidR="00BA216B" w:rsidRDefault="00BA216B" w:rsidP="00614F98"/>
                          <w:p w14:paraId="4414D3D2" w14:textId="77777777" w:rsidR="00BA216B" w:rsidRDefault="00BA216B" w:rsidP="00614F98"/>
                          <w:p w14:paraId="6E0EF288" w14:textId="77777777" w:rsidR="00BA216B" w:rsidRDefault="00BA216B" w:rsidP="00614F98"/>
                          <w:p w14:paraId="4E7B440A" w14:textId="77777777" w:rsidR="00BA216B" w:rsidRDefault="00BA216B" w:rsidP="00614F98"/>
                          <w:p w14:paraId="69EE1E8E" w14:textId="77777777" w:rsidR="00BA216B" w:rsidRDefault="00BA216B" w:rsidP="00614F98"/>
                          <w:p w14:paraId="6F170F24" w14:textId="77777777" w:rsidR="00BA216B" w:rsidRDefault="00BA216B" w:rsidP="00614F98"/>
                          <w:p w14:paraId="62ACC4F2" w14:textId="77777777" w:rsidR="00BA216B" w:rsidRDefault="00BA216B" w:rsidP="00614F98"/>
                          <w:p w14:paraId="190C7546" w14:textId="77777777" w:rsidR="00BA216B" w:rsidRDefault="00BA216B" w:rsidP="00614F98"/>
                          <w:p w14:paraId="0DFBAD7D" w14:textId="77777777" w:rsidR="00BA216B" w:rsidRDefault="00BA216B" w:rsidP="00614F98"/>
                          <w:p w14:paraId="0B3B4A96" w14:textId="77777777" w:rsidR="00BA216B" w:rsidRDefault="00BA216B" w:rsidP="00614F98"/>
                          <w:p w14:paraId="7CA91C7A" w14:textId="77777777" w:rsidR="00BA216B" w:rsidRDefault="00BA216B" w:rsidP="00614F98"/>
                          <w:p w14:paraId="7EB6792A" w14:textId="77777777" w:rsidR="00BA216B" w:rsidRDefault="00BA216B" w:rsidP="00614F98"/>
                          <w:p w14:paraId="39534269" w14:textId="77777777" w:rsidR="00BA216B" w:rsidRDefault="00BA216B" w:rsidP="00614F98"/>
                          <w:p w14:paraId="4A277D40" w14:textId="77777777" w:rsidR="00BA216B" w:rsidRDefault="00BA216B" w:rsidP="00614F98"/>
                          <w:p w14:paraId="67FCE88C" w14:textId="77777777" w:rsidR="00BA216B" w:rsidRDefault="00BA216B" w:rsidP="00614F98"/>
                          <w:p w14:paraId="6C723D11" w14:textId="77777777" w:rsidR="00BA216B" w:rsidRDefault="00BA216B" w:rsidP="00614F98"/>
                          <w:p w14:paraId="759D98D4" w14:textId="77777777" w:rsidR="00BA216B" w:rsidRDefault="00BA216B" w:rsidP="00614F98"/>
                          <w:p w14:paraId="39FCED55" w14:textId="77777777" w:rsidR="00BA216B" w:rsidRDefault="00BA216B" w:rsidP="00614F98"/>
                          <w:p w14:paraId="3729BA82" w14:textId="77777777" w:rsidR="00BA216B" w:rsidRDefault="00BA216B" w:rsidP="00614F98"/>
                          <w:p w14:paraId="56E4E4E4" w14:textId="77777777" w:rsidR="00BA216B" w:rsidRDefault="00BA216B" w:rsidP="00614F98"/>
                          <w:p w14:paraId="262DEC9A" w14:textId="77777777" w:rsidR="00BA216B" w:rsidRDefault="00BA216B" w:rsidP="00614F98"/>
                          <w:p w14:paraId="4ADA8764" w14:textId="77777777" w:rsidR="00BA216B" w:rsidRDefault="00BA216B" w:rsidP="00614F98"/>
                          <w:p w14:paraId="3C88F10D" w14:textId="77777777" w:rsidR="00BA216B" w:rsidRDefault="00BA216B" w:rsidP="00614F98"/>
                          <w:p w14:paraId="6C9464E0" w14:textId="77777777" w:rsidR="00BA216B" w:rsidRDefault="00BA216B" w:rsidP="00614F98"/>
                          <w:p w14:paraId="13EEC776" w14:textId="77777777" w:rsidR="00BA216B" w:rsidRDefault="00BA216B" w:rsidP="00614F98"/>
                          <w:p w14:paraId="4A66A480" w14:textId="77777777" w:rsidR="00BA216B" w:rsidRDefault="00BA216B" w:rsidP="00614F98"/>
                          <w:p w14:paraId="5EC1A9E6" w14:textId="77777777" w:rsidR="00BA216B" w:rsidRDefault="00BA216B" w:rsidP="00614F98"/>
                          <w:p w14:paraId="469FCFDF" w14:textId="77777777" w:rsidR="00BA216B" w:rsidRDefault="00BA216B" w:rsidP="00614F98"/>
                          <w:p w14:paraId="7BF66664" w14:textId="77777777" w:rsidR="00BA216B" w:rsidRDefault="00BA216B" w:rsidP="00614F98"/>
                          <w:p w14:paraId="36C2F600" w14:textId="77777777" w:rsidR="00BA216B" w:rsidRDefault="00BA216B" w:rsidP="00614F98"/>
                          <w:p w14:paraId="70643896" w14:textId="77777777" w:rsidR="00BA216B" w:rsidRDefault="00BA216B" w:rsidP="00614F98"/>
                          <w:p w14:paraId="4FDBC37C" w14:textId="77777777" w:rsidR="00BA216B" w:rsidRDefault="00BA216B" w:rsidP="00614F98"/>
                          <w:p w14:paraId="3CE74297" w14:textId="77777777" w:rsidR="00BA216B" w:rsidRDefault="00BA216B" w:rsidP="00614F98"/>
                          <w:p w14:paraId="0EF26CD5" w14:textId="77777777" w:rsidR="00BA216B" w:rsidRDefault="00BA216B" w:rsidP="00614F98"/>
                          <w:p w14:paraId="0545CFEB" w14:textId="77777777" w:rsidR="00BA216B" w:rsidRDefault="00BA216B" w:rsidP="00614F98"/>
                          <w:p w14:paraId="6246281C" w14:textId="77777777" w:rsidR="00BA216B" w:rsidRDefault="00BA216B" w:rsidP="00614F98"/>
                          <w:p w14:paraId="387DADC9" w14:textId="77777777" w:rsidR="00BA216B" w:rsidRDefault="00BA216B" w:rsidP="00614F98"/>
                          <w:p w14:paraId="4880DC46" w14:textId="77777777" w:rsidR="00BA216B" w:rsidRDefault="00BA216B" w:rsidP="00614F98"/>
                          <w:p w14:paraId="128F449F" w14:textId="77777777" w:rsidR="00BA216B" w:rsidRDefault="00BA216B" w:rsidP="00614F98"/>
                          <w:p w14:paraId="1D483D6A" w14:textId="77777777" w:rsidR="00BA216B" w:rsidRDefault="00BA216B" w:rsidP="00614F98"/>
                          <w:p w14:paraId="7768C114" w14:textId="77777777" w:rsidR="00BA216B" w:rsidRDefault="00BA216B" w:rsidP="00614F98"/>
                          <w:p w14:paraId="08C4179A" w14:textId="77777777" w:rsidR="00BA216B" w:rsidRDefault="00BA216B" w:rsidP="00614F98"/>
                          <w:p w14:paraId="65CA21D2" w14:textId="77777777" w:rsidR="00BA216B" w:rsidRDefault="00BA216B" w:rsidP="00614F98"/>
                          <w:p w14:paraId="16805BF2" w14:textId="77777777" w:rsidR="00BA216B" w:rsidRDefault="00BA216B" w:rsidP="00614F98"/>
                          <w:p w14:paraId="5554008B" w14:textId="77777777" w:rsidR="00BA216B" w:rsidRDefault="00BA216B" w:rsidP="00614F98"/>
                          <w:p w14:paraId="12A5C617" w14:textId="77777777" w:rsidR="00BA216B" w:rsidRDefault="00BA216B" w:rsidP="00614F98"/>
                          <w:p w14:paraId="7CAD21EA" w14:textId="77777777" w:rsidR="00BA216B" w:rsidRDefault="00BA216B" w:rsidP="00614F98"/>
                          <w:p w14:paraId="18FB0BBD" w14:textId="77777777" w:rsidR="00BA216B" w:rsidRDefault="00BA216B" w:rsidP="00614F98"/>
                          <w:p w14:paraId="71FE23B4" w14:textId="77777777" w:rsidR="00BA216B" w:rsidRDefault="00BA216B" w:rsidP="00614F98"/>
                          <w:p w14:paraId="3DACAC9F" w14:textId="77777777" w:rsidR="00BA216B" w:rsidRDefault="00BA216B" w:rsidP="00614F98"/>
                          <w:p w14:paraId="24672FE6" w14:textId="77777777" w:rsidR="00BA216B" w:rsidRDefault="00BA216B" w:rsidP="00614F98"/>
                          <w:p w14:paraId="25A53FC1" w14:textId="77777777" w:rsidR="00BA216B" w:rsidRDefault="00BA216B" w:rsidP="00614F98"/>
                          <w:p w14:paraId="4F8BA79A" w14:textId="77777777" w:rsidR="00BA216B" w:rsidRDefault="00BA216B" w:rsidP="00614F98"/>
                          <w:p w14:paraId="3BA9ACA4" w14:textId="77777777" w:rsidR="00BA216B" w:rsidRDefault="00BA216B" w:rsidP="00614F98"/>
                          <w:p w14:paraId="7750E66B" w14:textId="77777777" w:rsidR="00BA216B" w:rsidRDefault="00BA216B" w:rsidP="00614F98"/>
                          <w:p w14:paraId="75A484B7" w14:textId="77777777" w:rsidR="00BA216B" w:rsidRDefault="00BA216B" w:rsidP="00614F98"/>
                          <w:p w14:paraId="43844569" w14:textId="77777777" w:rsidR="00BA216B" w:rsidRDefault="00BA216B" w:rsidP="00614F98"/>
                          <w:p w14:paraId="44679A65" w14:textId="77777777" w:rsidR="00BA216B" w:rsidRDefault="00BA216B" w:rsidP="00614F98"/>
                          <w:p w14:paraId="559AF8F2" w14:textId="77777777" w:rsidR="00BA216B" w:rsidRDefault="00BA216B" w:rsidP="00614F98"/>
                          <w:p w14:paraId="354D371A" w14:textId="77777777" w:rsidR="00BA216B" w:rsidRDefault="00BA216B" w:rsidP="00614F98"/>
                          <w:p w14:paraId="6E47BC74" w14:textId="77777777" w:rsidR="00BA216B" w:rsidRDefault="00BA216B" w:rsidP="00614F98"/>
                          <w:p w14:paraId="5115B071" w14:textId="77777777" w:rsidR="00BA216B" w:rsidRDefault="00BA216B" w:rsidP="00614F98"/>
                          <w:p w14:paraId="481EB418" w14:textId="77777777" w:rsidR="00BA216B" w:rsidRDefault="00BA216B" w:rsidP="00614F98"/>
                          <w:p w14:paraId="5CEFDCC6" w14:textId="77777777" w:rsidR="00BA216B" w:rsidRDefault="00BA216B" w:rsidP="00614F98"/>
                          <w:p w14:paraId="78F592E2" w14:textId="77777777" w:rsidR="00BA216B" w:rsidRDefault="00BA216B" w:rsidP="00614F98"/>
                          <w:p w14:paraId="0010EB15" w14:textId="77777777" w:rsidR="00BA216B" w:rsidRDefault="00BA216B" w:rsidP="00614F98"/>
                          <w:p w14:paraId="2417253A" w14:textId="77777777" w:rsidR="00BA216B" w:rsidRDefault="00BA216B" w:rsidP="00614F98"/>
                          <w:p w14:paraId="26FBD613" w14:textId="77777777" w:rsidR="00BA216B" w:rsidRDefault="00BA216B" w:rsidP="00614F98"/>
                          <w:p w14:paraId="26505A44" w14:textId="77777777" w:rsidR="00BA216B" w:rsidRDefault="00BA216B" w:rsidP="00614F98"/>
                          <w:p w14:paraId="73A3A17D" w14:textId="77777777" w:rsidR="00BA216B" w:rsidRDefault="00BA216B" w:rsidP="00614F98"/>
                          <w:p w14:paraId="677740DA" w14:textId="77777777" w:rsidR="00BA216B" w:rsidRDefault="00BA216B" w:rsidP="00614F98"/>
                          <w:p w14:paraId="64FFE28E" w14:textId="77777777" w:rsidR="00BA216B" w:rsidRDefault="00BA216B" w:rsidP="00614F98"/>
                          <w:p w14:paraId="47A348FD" w14:textId="77777777" w:rsidR="00BA216B" w:rsidRDefault="00BA216B" w:rsidP="00614F98"/>
                          <w:p w14:paraId="5E33DEDC" w14:textId="77777777" w:rsidR="00BA216B" w:rsidRDefault="00BA216B" w:rsidP="00614F98"/>
                          <w:p w14:paraId="06F98CAB" w14:textId="77777777" w:rsidR="00BA216B" w:rsidRDefault="00BA216B" w:rsidP="00614F98"/>
                          <w:p w14:paraId="2E96416E" w14:textId="77777777" w:rsidR="00BA216B" w:rsidRDefault="00BA216B" w:rsidP="00614F98"/>
                          <w:p w14:paraId="5558F379" w14:textId="77777777" w:rsidR="00BA216B" w:rsidRDefault="00BA216B" w:rsidP="00614F98"/>
                          <w:p w14:paraId="508152FB" w14:textId="77777777" w:rsidR="00BA216B" w:rsidRDefault="00BA216B" w:rsidP="00614F98"/>
                          <w:p w14:paraId="0C5941DA" w14:textId="77777777" w:rsidR="00BA216B" w:rsidRDefault="00BA216B" w:rsidP="00614F98"/>
                          <w:p w14:paraId="573FF36E" w14:textId="77777777" w:rsidR="00BA216B" w:rsidRDefault="00BA216B" w:rsidP="00614F98"/>
                          <w:p w14:paraId="4B6A9562" w14:textId="77777777" w:rsidR="00BA216B" w:rsidRDefault="00BA216B" w:rsidP="00614F98"/>
                          <w:p w14:paraId="52F1A2F2" w14:textId="77777777" w:rsidR="00BA216B" w:rsidRDefault="00BA216B" w:rsidP="00614F98"/>
                          <w:p w14:paraId="1B050FA8" w14:textId="77777777" w:rsidR="00BA216B" w:rsidRDefault="00BA216B" w:rsidP="00614F98"/>
                          <w:p w14:paraId="2C366F88" w14:textId="77777777" w:rsidR="00BA216B" w:rsidRDefault="00BA216B" w:rsidP="00614F98"/>
                          <w:p w14:paraId="3F618388" w14:textId="77777777" w:rsidR="00BA216B" w:rsidRDefault="00BA216B" w:rsidP="00614F98"/>
                          <w:p w14:paraId="1AFFCB0E" w14:textId="77777777" w:rsidR="00BA216B" w:rsidRDefault="00BA216B" w:rsidP="00614F98"/>
                          <w:p w14:paraId="621D98F9" w14:textId="77777777" w:rsidR="00BA216B" w:rsidRDefault="00BA216B" w:rsidP="00614F98"/>
                          <w:p w14:paraId="24826DD6" w14:textId="77777777" w:rsidR="00BA216B" w:rsidRDefault="00BA216B" w:rsidP="00614F98"/>
                          <w:p w14:paraId="3ABC7B5E" w14:textId="77777777" w:rsidR="00BA216B" w:rsidRDefault="00BA216B" w:rsidP="00614F98"/>
                          <w:p w14:paraId="6BD589B5" w14:textId="77777777" w:rsidR="00BA216B" w:rsidRDefault="00BA216B" w:rsidP="00614F98"/>
                          <w:p w14:paraId="7A10C64F" w14:textId="77777777" w:rsidR="00BA216B" w:rsidRDefault="00BA216B" w:rsidP="00614F98"/>
                          <w:p w14:paraId="7094B1B8" w14:textId="77777777" w:rsidR="00BA216B" w:rsidRDefault="00BA216B" w:rsidP="00614F98"/>
                          <w:p w14:paraId="1372C4C6" w14:textId="77777777" w:rsidR="00BA216B" w:rsidRDefault="00BA216B" w:rsidP="00614F98"/>
                          <w:p w14:paraId="34F3AD2F" w14:textId="77777777" w:rsidR="00BA216B" w:rsidRDefault="00BA216B" w:rsidP="00614F98"/>
                          <w:p w14:paraId="0347A1F8" w14:textId="77777777" w:rsidR="00BA216B" w:rsidRDefault="00BA216B" w:rsidP="00614F98"/>
                          <w:p w14:paraId="6E1D5BEA" w14:textId="77777777" w:rsidR="00BA216B" w:rsidRDefault="00BA216B" w:rsidP="00614F98"/>
                          <w:p w14:paraId="775C2262" w14:textId="77777777" w:rsidR="00BA216B" w:rsidRDefault="00BA216B" w:rsidP="00614F98"/>
                          <w:p w14:paraId="249FFC9E" w14:textId="77777777" w:rsidR="00BA216B" w:rsidRDefault="00BA216B" w:rsidP="00614F98"/>
                          <w:p w14:paraId="28AB0C59" w14:textId="77777777" w:rsidR="00BA216B" w:rsidRDefault="00BA216B" w:rsidP="00614F98"/>
                          <w:p w14:paraId="450568BB" w14:textId="77777777" w:rsidR="00BA216B" w:rsidRDefault="00BA216B" w:rsidP="00614F98"/>
                          <w:p w14:paraId="7B8FA2D3" w14:textId="77777777" w:rsidR="00BA216B" w:rsidRDefault="00BA216B" w:rsidP="00614F98"/>
                          <w:p w14:paraId="50667123" w14:textId="77777777" w:rsidR="00BA216B" w:rsidRDefault="00BA216B" w:rsidP="00614F98"/>
                          <w:p w14:paraId="050F288E" w14:textId="77777777" w:rsidR="00BA216B" w:rsidRDefault="00BA216B" w:rsidP="00614F98"/>
                          <w:p w14:paraId="31938516" w14:textId="77777777" w:rsidR="00BA216B" w:rsidRDefault="00BA216B" w:rsidP="00614F98"/>
                          <w:p w14:paraId="03656AFF" w14:textId="77777777" w:rsidR="00BA216B" w:rsidRDefault="00BA216B" w:rsidP="00614F98"/>
                          <w:p w14:paraId="64C66F7B" w14:textId="77777777" w:rsidR="00BA216B" w:rsidRDefault="00BA216B" w:rsidP="00614F98"/>
                          <w:p w14:paraId="2BAFC064" w14:textId="77777777" w:rsidR="00BA216B" w:rsidRDefault="00BA216B" w:rsidP="00614F98"/>
                          <w:p w14:paraId="107475BA" w14:textId="77777777" w:rsidR="00BA216B" w:rsidRDefault="00BA216B" w:rsidP="00614F98"/>
                          <w:p w14:paraId="5ED5194A" w14:textId="77777777" w:rsidR="00BA216B" w:rsidRDefault="00BA216B" w:rsidP="00614F98"/>
                          <w:p w14:paraId="303818FB" w14:textId="77777777" w:rsidR="00BA216B" w:rsidRDefault="00BA216B" w:rsidP="00614F98"/>
                          <w:p w14:paraId="73231AA4" w14:textId="77777777" w:rsidR="00BA216B" w:rsidRDefault="00BA216B" w:rsidP="00614F98"/>
                          <w:p w14:paraId="24C1EE08" w14:textId="77777777" w:rsidR="00BA216B" w:rsidRDefault="00BA216B" w:rsidP="00614F98"/>
                          <w:p w14:paraId="3ED5647A" w14:textId="77777777" w:rsidR="00BA216B" w:rsidRDefault="00BA216B" w:rsidP="00614F98"/>
                          <w:p w14:paraId="1B7C5F4F" w14:textId="77777777" w:rsidR="00BA216B" w:rsidRDefault="00BA216B" w:rsidP="00614F98"/>
                          <w:p w14:paraId="0D611C04" w14:textId="77777777" w:rsidR="00BA216B" w:rsidRDefault="00BA216B" w:rsidP="00614F98"/>
                          <w:p w14:paraId="617C6F69" w14:textId="77777777" w:rsidR="00BA216B" w:rsidRDefault="00BA216B" w:rsidP="00614F98"/>
                          <w:p w14:paraId="7DCB048E" w14:textId="77777777" w:rsidR="00BA216B" w:rsidRDefault="00BA216B" w:rsidP="00614F98"/>
                          <w:p w14:paraId="707AADA0" w14:textId="77777777" w:rsidR="00BA216B" w:rsidRDefault="00BA216B" w:rsidP="00614F98"/>
                          <w:p w14:paraId="2D63BEA6" w14:textId="77777777" w:rsidR="00BA216B" w:rsidRDefault="00BA216B" w:rsidP="00614F98"/>
                          <w:p w14:paraId="6695B2F4" w14:textId="77777777" w:rsidR="00BA216B" w:rsidRDefault="00BA216B" w:rsidP="00614F98"/>
                          <w:p w14:paraId="17FF33E1" w14:textId="77777777" w:rsidR="00BA216B" w:rsidRDefault="00BA216B" w:rsidP="00614F98"/>
                          <w:p w14:paraId="3475EE2B" w14:textId="77777777" w:rsidR="00BA216B" w:rsidRDefault="00BA216B" w:rsidP="00614F98"/>
                          <w:p w14:paraId="2B3EC0A3" w14:textId="77777777" w:rsidR="00BA216B" w:rsidRDefault="00BA216B" w:rsidP="00614F98"/>
                          <w:p w14:paraId="2170FEF7" w14:textId="77777777" w:rsidR="00BA216B" w:rsidRDefault="00BA216B" w:rsidP="00614F98"/>
                          <w:p w14:paraId="06F203BB" w14:textId="77777777" w:rsidR="00BA216B" w:rsidRDefault="00BA216B" w:rsidP="00614F98"/>
                          <w:p w14:paraId="0D85C0AE" w14:textId="77777777" w:rsidR="00BA216B" w:rsidRDefault="00BA216B" w:rsidP="00614F98"/>
                          <w:p w14:paraId="5F3D78F9" w14:textId="77777777" w:rsidR="00BA216B" w:rsidRDefault="00BA216B" w:rsidP="00614F98"/>
                          <w:p w14:paraId="5456D746" w14:textId="77777777" w:rsidR="00BA216B" w:rsidRDefault="00BA216B" w:rsidP="00614F98"/>
                          <w:p w14:paraId="228D8B12" w14:textId="77777777" w:rsidR="00BA216B" w:rsidRDefault="00BA216B" w:rsidP="00614F98"/>
                          <w:p w14:paraId="2B1D07EF" w14:textId="77777777" w:rsidR="00BA216B" w:rsidRDefault="00BA216B" w:rsidP="00614F98"/>
                          <w:p w14:paraId="13C61FDD" w14:textId="77777777" w:rsidR="00BA216B" w:rsidRDefault="00BA216B" w:rsidP="00614F98"/>
                          <w:p w14:paraId="32C11211" w14:textId="77777777" w:rsidR="00BA216B" w:rsidRDefault="00BA216B" w:rsidP="00614F98"/>
                          <w:p w14:paraId="33DED32B" w14:textId="77777777" w:rsidR="00BA216B" w:rsidRDefault="00BA216B" w:rsidP="00614F98"/>
                          <w:p w14:paraId="0657ECEB" w14:textId="77777777" w:rsidR="00BA216B" w:rsidRDefault="00BA216B" w:rsidP="00614F98"/>
                          <w:p w14:paraId="7628B41B" w14:textId="77777777" w:rsidR="00BA216B" w:rsidRDefault="00BA216B" w:rsidP="00614F98"/>
                          <w:p w14:paraId="12926D9E" w14:textId="77777777" w:rsidR="00BA216B" w:rsidRDefault="00BA216B" w:rsidP="00614F98"/>
                          <w:p w14:paraId="1683F8FA" w14:textId="77777777" w:rsidR="00BA216B" w:rsidRDefault="00BA216B" w:rsidP="00614F98"/>
                          <w:p w14:paraId="5FF35999" w14:textId="77777777" w:rsidR="00BA216B" w:rsidRDefault="00BA216B" w:rsidP="00614F98"/>
                          <w:p w14:paraId="15C12710" w14:textId="77777777" w:rsidR="00BA216B" w:rsidRDefault="00BA216B" w:rsidP="00614F98"/>
                          <w:p w14:paraId="2E045A8B" w14:textId="77777777" w:rsidR="00BA216B" w:rsidRDefault="00BA216B" w:rsidP="00614F98"/>
                          <w:p w14:paraId="78125624" w14:textId="77777777" w:rsidR="00BA216B" w:rsidRDefault="00BA216B" w:rsidP="00614F98"/>
                          <w:p w14:paraId="727FA680" w14:textId="77777777" w:rsidR="00BA216B" w:rsidRDefault="00BA216B" w:rsidP="00614F98"/>
                          <w:p w14:paraId="26236D6B" w14:textId="77777777" w:rsidR="00BA216B" w:rsidRDefault="00BA216B" w:rsidP="00614F98"/>
                          <w:p w14:paraId="38297185" w14:textId="77777777" w:rsidR="00BA216B" w:rsidRDefault="00BA216B" w:rsidP="00614F98"/>
                          <w:p w14:paraId="28F4D861" w14:textId="77777777" w:rsidR="00BA216B" w:rsidRDefault="00BA216B" w:rsidP="00614F98"/>
                          <w:p w14:paraId="541DCBA4" w14:textId="77777777" w:rsidR="00BA216B" w:rsidRDefault="00BA216B" w:rsidP="00614F98"/>
                          <w:p w14:paraId="161A3A95" w14:textId="77777777" w:rsidR="00BA216B" w:rsidRDefault="00BA216B" w:rsidP="00614F98"/>
                          <w:p w14:paraId="07461E1B" w14:textId="77777777" w:rsidR="00BA216B" w:rsidRDefault="00BA216B" w:rsidP="00614F98"/>
                          <w:p w14:paraId="27FD9939" w14:textId="77777777" w:rsidR="00BA216B" w:rsidRDefault="00BA216B" w:rsidP="00614F98"/>
                          <w:p w14:paraId="46EBE803" w14:textId="77777777" w:rsidR="00BA216B" w:rsidRDefault="00BA216B" w:rsidP="00614F98"/>
                          <w:p w14:paraId="63309FCB" w14:textId="77777777" w:rsidR="00BA216B" w:rsidRDefault="00BA216B" w:rsidP="00614F98"/>
                          <w:p w14:paraId="5B6F0D61" w14:textId="77777777" w:rsidR="00BA216B" w:rsidRDefault="00BA216B" w:rsidP="00614F98"/>
                          <w:p w14:paraId="4E612BE3" w14:textId="77777777" w:rsidR="00BA216B" w:rsidRDefault="00BA216B" w:rsidP="00614F98"/>
                          <w:p w14:paraId="00DD81A7" w14:textId="77777777" w:rsidR="00BA216B" w:rsidRDefault="00BA216B" w:rsidP="00614F98"/>
                          <w:p w14:paraId="4CC3A382" w14:textId="77777777" w:rsidR="00BA216B" w:rsidRDefault="00BA216B" w:rsidP="00614F98"/>
                          <w:p w14:paraId="086482C8" w14:textId="77777777" w:rsidR="00BA216B" w:rsidRDefault="00BA216B" w:rsidP="00614F98"/>
                          <w:p w14:paraId="12F9D55A" w14:textId="77777777" w:rsidR="00BA216B" w:rsidRDefault="00BA216B" w:rsidP="00614F98"/>
                          <w:p w14:paraId="157A94FF" w14:textId="77777777" w:rsidR="00BA216B" w:rsidRDefault="00BA216B" w:rsidP="00614F98"/>
                          <w:p w14:paraId="1AB2B010" w14:textId="77777777" w:rsidR="00BA216B" w:rsidRDefault="00BA216B" w:rsidP="00614F98"/>
                          <w:p w14:paraId="54191CD8" w14:textId="77777777" w:rsidR="00BA216B" w:rsidRDefault="00BA216B" w:rsidP="00614F98"/>
                          <w:p w14:paraId="62746BCC" w14:textId="77777777" w:rsidR="00BA216B" w:rsidRDefault="00BA216B" w:rsidP="00614F98"/>
                          <w:p w14:paraId="27586F71" w14:textId="77777777" w:rsidR="00BA216B" w:rsidRDefault="00BA216B" w:rsidP="00614F98"/>
                          <w:p w14:paraId="06B7FEF9" w14:textId="77777777" w:rsidR="00BA216B" w:rsidRDefault="00BA216B" w:rsidP="00614F98"/>
                          <w:p w14:paraId="5BBD3D6B" w14:textId="77777777" w:rsidR="00BA216B" w:rsidRDefault="00BA216B" w:rsidP="00614F98"/>
                          <w:p w14:paraId="05EA1D19" w14:textId="77777777" w:rsidR="00BA216B" w:rsidRDefault="00BA216B" w:rsidP="00614F98"/>
                          <w:p w14:paraId="016AF8CA" w14:textId="77777777" w:rsidR="00BA216B" w:rsidRDefault="00BA216B" w:rsidP="00614F98"/>
                          <w:p w14:paraId="7FD71367" w14:textId="77777777" w:rsidR="00BA216B" w:rsidRDefault="00BA216B" w:rsidP="00614F98"/>
                          <w:p w14:paraId="79105532" w14:textId="77777777" w:rsidR="00BA216B" w:rsidRDefault="00BA216B" w:rsidP="00614F98"/>
                          <w:p w14:paraId="02A1516F" w14:textId="77777777" w:rsidR="00BA216B" w:rsidRDefault="00BA216B" w:rsidP="00614F98"/>
                          <w:p w14:paraId="01BDC2F4" w14:textId="77777777" w:rsidR="00BA216B" w:rsidRDefault="00BA216B" w:rsidP="00614F98"/>
                          <w:p w14:paraId="67ECC3E3" w14:textId="77777777" w:rsidR="00BA216B" w:rsidRDefault="00BA216B" w:rsidP="00614F98"/>
                          <w:p w14:paraId="0123C39D" w14:textId="77777777" w:rsidR="00BA216B" w:rsidRDefault="00BA216B" w:rsidP="00614F98"/>
                          <w:p w14:paraId="54141C4D" w14:textId="77777777" w:rsidR="00BA216B" w:rsidRDefault="00BA216B" w:rsidP="00614F98"/>
                          <w:p w14:paraId="228E8DA4" w14:textId="77777777" w:rsidR="00BA216B" w:rsidRDefault="00BA216B" w:rsidP="00614F98"/>
                          <w:p w14:paraId="51DC9F73" w14:textId="77777777" w:rsidR="00BA216B" w:rsidRDefault="00BA216B" w:rsidP="00614F98"/>
                          <w:p w14:paraId="17DDD493" w14:textId="77777777" w:rsidR="00BA216B" w:rsidRDefault="00BA216B" w:rsidP="00614F98"/>
                          <w:p w14:paraId="3430BE0E" w14:textId="77777777" w:rsidR="00BA216B" w:rsidRDefault="00BA216B" w:rsidP="00614F98"/>
                          <w:p w14:paraId="4CF7F0D5" w14:textId="77777777" w:rsidR="00BA216B" w:rsidRDefault="00BA216B" w:rsidP="00614F98"/>
                          <w:p w14:paraId="5EDEFBBC" w14:textId="77777777" w:rsidR="00BA216B" w:rsidRDefault="00BA216B" w:rsidP="00614F98"/>
                          <w:p w14:paraId="2B6C4BC4" w14:textId="77777777" w:rsidR="00BA216B" w:rsidRDefault="00BA216B" w:rsidP="00614F98"/>
                          <w:p w14:paraId="74A36A54" w14:textId="77777777" w:rsidR="00BA216B" w:rsidRDefault="00BA216B" w:rsidP="00614F98"/>
                          <w:p w14:paraId="3C330756" w14:textId="77777777" w:rsidR="00BA216B" w:rsidRDefault="00BA216B" w:rsidP="00614F98"/>
                          <w:p w14:paraId="0CAD3A99" w14:textId="77777777" w:rsidR="00BA216B" w:rsidRDefault="00BA216B" w:rsidP="00614F98"/>
                          <w:p w14:paraId="6CADB694" w14:textId="77777777" w:rsidR="00BA216B" w:rsidRDefault="00BA216B" w:rsidP="00614F98"/>
                          <w:p w14:paraId="5F42320B" w14:textId="77777777" w:rsidR="00BA216B" w:rsidRDefault="00BA216B" w:rsidP="00614F98"/>
                          <w:p w14:paraId="0986A797" w14:textId="77777777" w:rsidR="00BA216B" w:rsidRDefault="00BA216B" w:rsidP="00614F98"/>
                          <w:p w14:paraId="0DD80C4C" w14:textId="77777777" w:rsidR="00BA216B" w:rsidRDefault="00BA216B" w:rsidP="00614F98"/>
                          <w:p w14:paraId="345C7B2E" w14:textId="77777777" w:rsidR="00BA216B" w:rsidRDefault="00BA216B" w:rsidP="00614F98"/>
                          <w:p w14:paraId="5AEE56B2" w14:textId="77777777" w:rsidR="00BA216B" w:rsidRDefault="00BA216B" w:rsidP="00614F98"/>
                          <w:p w14:paraId="0480D358" w14:textId="77777777" w:rsidR="00BA216B" w:rsidRDefault="00BA216B" w:rsidP="00614F98"/>
                          <w:p w14:paraId="5D3880ED" w14:textId="77777777" w:rsidR="00BA216B" w:rsidRDefault="00BA216B" w:rsidP="00614F98"/>
                          <w:p w14:paraId="5BB6F982" w14:textId="77777777" w:rsidR="00BA216B" w:rsidRDefault="00BA216B" w:rsidP="00614F98"/>
                          <w:p w14:paraId="158EE245" w14:textId="77777777" w:rsidR="00BA216B" w:rsidRDefault="00BA216B" w:rsidP="00614F98"/>
                          <w:p w14:paraId="258B3614" w14:textId="77777777" w:rsidR="00BA216B" w:rsidRDefault="00BA216B" w:rsidP="00614F98"/>
                          <w:p w14:paraId="68A65BE7" w14:textId="77777777" w:rsidR="00BA216B" w:rsidRDefault="00BA216B" w:rsidP="00614F98"/>
                          <w:p w14:paraId="5120A76D" w14:textId="77777777" w:rsidR="00BA216B" w:rsidRDefault="00BA216B" w:rsidP="00614F98"/>
                          <w:p w14:paraId="6CC3D9C3" w14:textId="77777777" w:rsidR="00BA216B" w:rsidRDefault="00BA216B" w:rsidP="00614F98"/>
                          <w:p w14:paraId="3085ED86" w14:textId="77777777" w:rsidR="00BA216B" w:rsidRDefault="00BA216B" w:rsidP="00614F98"/>
                          <w:p w14:paraId="1CF605DF" w14:textId="77777777" w:rsidR="00BA216B" w:rsidRDefault="00BA216B" w:rsidP="00614F98"/>
                          <w:p w14:paraId="254C0DD6" w14:textId="77777777" w:rsidR="00BA216B" w:rsidRDefault="00BA216B" w:rsidP="00614F98"/>
                          <w:p w14:paraId="71BB8BB4" w14:textId="77777777" w:rsidR="00BA216B" w:rsidRDefault="00BA216B" w:rsidP="00614F98"/>
                          <w:p w14:paraId="42EB64BD" w14:textId="77777777" w:rsidR="00BA216B" w:rsidRDefault="00BA216B" w:rsidP="00614F98"/>
                          <w:p w14:paraId="5B84734F" w14:textId="77777777" w:rsidR="00BA216B" w:rsidRDefault="00BA216B" w:rsidP="00614F98"/>
                          <w:p w14:paraId="034896F0" w14:textId="77777777" w:rsidR="00BA216B" w:rsidRDefault="00BA216B" w:rsidP="00614F98"/>
                          <w:p w14:paraId="12D3249F" w14:textId="77777777" w:rsidR="00BA216B" w:rsidRDefault="00BA216B" w:rsidP="00614F98"/>
                          <w:p w14:paraId="49309A6A" w14:textId="77777777" w:rsidR="00BA216B" w:rsidRDefault="00BA216B" w:rsidP="00614F98"/>
                          <w:p w14:paraId="68A0BD41" w14:textId="77777777" w:rsidR="00BA216B" w:rsidRDefault="00BA216B" w:rsidP="00614F98"/>
                          <w:p w14:paraId="79896444" w14:textId="77777777" w:rsidR="00BA216B" w:rsidRDefault="00BA216B" w:rsidP="00614F98"/>
                          <w:p w14:paraId="26D875FF" w14:textId="77777777" w:rsidR="00BA216B" w:rsidRDefault="00BA216B" w:rsidP="00614F98"/>
                          <w:p w14:paraId="593383B0" w14:textId="77777777" w:rsidR="00BA216B" w:rsidRDefault="00BA216B" w:rsidP="00614F98"/>
                          <w:p w14:paraId="284FDECA" w14:textId="77777777" w:rsidR="00BA216B" w:rsidRDefault="00BA216B" w:rsidP="00614F98"/>
                          <w:p w14:paraId="1B22BBC9" w14:textId="77777777" w:rsidR="00BA216B" w:rsidRDefault="00BA216B" w:rsidP="00614F98"/>
                          <w:p w14:paraId="1E8ABDAD" w14:textId="77777777" w:rsidR="00BA216B" w:rsidRDefault="00BA216B" w:rsidP="00614F98"/>
                          <w:p w14:paraId="4B9B5D67" w14:textId="77777777" w:rsidR="00BA216B" w:rsidRDefault="00BA216B" w:rsidP="00614F98"/>
                          <w:p w14:paraId="225B242B" w14:textId="77777777" w:rsidR="00BA216B" w:rsidRDefault="00BA216B" w:rsidP="00614F98"/>
                          <w:p w14:paraId="1D8740BE" w14:textId="77777777" w:rsidR="00BA216B" w:rsidRDefault="00BA216B" w:rsidP="00614F98"/>
                          <w:p w14:paraId="68CB788F" w14:textId="77777777" w:rsidR="00BA216B" w:rsidRDefault="00BA216B" w:rsidP="00614F98"/>
                          <w:p w14:paraId="60DD0759" w14:textId="77777777" w:rsidR="00BA216B" w:rsidRDefault="00BA216B" w:rsidP="00614F98"/>
                          <w:p w14:paraId="1A6FD5C6" w14:textId="77777777" w:rsidR="00BA216B" w:rsidRDefault="00BA216B" w:rsidP="00614F98"/>
                          <w:p w14:paraId="4F68CABF" w14:textId="77777777" w:rsidR="00BA216B" w:rsidRDefault="00BA216B" w:rsidP="00614F98"/>
                          <w:p w14:paraId="0236D59C" w14:textId="77777777" w:rsidR="00BA216B" w:rsidRDefault="00BA216B" w:rsidP="00614F98"/>
                          <w:p w14:paraId="0CAD7B72" w14:textId="77777777" w:rsidR="00BA216B" w:rsidRDefault="00BA216B" w:rsidP="00614F98"/>
                          <w:p w14:paraId="7665799D" w14:textId="77777777" w:rsidR="00BA216B" w:rsidRDefault="00BA216B" w:rsidP="00614F98"/>
                          <w:p w14:paraId="2DF76B85" w14:textId="77777777" w:rsidR="00BA216B" w:rsidRDefault="00BA216B" w:rsidP="00614F98"/>
                          <w:p w14:paraId="07E4A2D0" w14:textId="77777777" w:rsidR="00BA216B" w:rsidRDefault="00BA216B" w:rsidP="00614F98"/>
                          <w:p w14:paraId="6946C2B4" w14:textId="77777777" w:rsidR="00BA216B" w:rsidRDefault="00BA216B" w:rsidP="00614F98"/>
                          <w:p w14:paraId="5AA8559F" w14:textId="77777777" w:rsidR="00BA216B" w:rsidRDefault="00BA216B" w:rsidP="00614F98"/>
                          <w:p w14:paraId="06E993A0" w14:textId="77777777" w:rsidR="00BA216B" w:rsidRDefault="00BA216B" w:rsidP="00614F98"/>
                          <w:p w14:paraId="49D112F4" w14:textId="77777777" w:rsidR="00BA216B" w:rsidRDefault="00BA216B" w:rsidP="00614F98"/>
                          <w:p w14:paraId="74D0EC76" w14:textId="77777777" w:rsidR="00BA216B" w:rsidRDefault="00BA216B" w:rsidP="00614F98"/>
                          <w:p w14:paraId="0E0C5232" w14:textId="77777777" w:rsidR="00BA216B" w:rsidRDefault="00BA216B" w:rsidP="00614F98"/>
                          <w:p w14:paraId="09BA0E3A" w14:textId="77777777" w:rsidR="00BA216B" w:rsidRDefault="00BA216B" w:rsidP="00614F98"/>
                          <w:p w14:paraId="41C0742D" w14:textId="77777777" w:rsidR="00BA216B" w:rsidRDefault="00BA216B" w:rsidP="00614F98"/>
                          <w:p w14:paraId="0F35C987" w14:textId="77777777" w:rsidR="00BA216B" w:rsidRDefault="00BA216B" w:rsidP="00614F98"/>
                          <w:p w14:paraId="1D80F817" w14:textId="77777777" w:rsidR="00BA216B" w:rsidRDefault="00BA216B" w:rsidP="00614F98"/>
                          <w:p w14:paraId="77BA5F19" w14:textId="77777777" w:rsidR="00BA216B" w:rsidRDefault="00BA216B" w:rsidP="00614F98"/>
                          <w:p w14:paraId="43DF2CA1" w14:textId="77777777" w:rsidR="00BA216B" w:rsidRDefault="00BA216B" w:rsidP="00614F98"/>
                          <w:p w14:paraId="63C001B7" w14:textId="77777777" w:rsidR="00BA216B" w:rsidRDefault="00BA216B" w:rsidP="00614F98"/>
                          <w:p w14:paraId="580EB287" w14:textId="77777777" w:rsidR="00BA216B" w:rsidRDefault="00BA216B" w:rsidP="00614F98"/>
                          <w:p w14:paraId="46E3D835" w14:textId="77777777" w:rsidR="00BA216B" w:rsidRDefault="00BA216B" w:rsidP="00614F98"/>
                          <w:p w14:paraId="2DEA4A10" w14:textId="77777777" w:rsidR="00BA216B" w:rsidRDefault="00BA216B" w:rsidP="00614F98"/>
                          <w:p w14:paraId="1028155E" w14:textId="77777777" w:rsidR="00BA216B" w:rsidRDefault="00BA216B" w:rsidP="00614F98"/>
                          <w:p w14:paraId="6CC86A8C" w14:textId="77777777" w:rsidR="00BA216B" w:rsidRDefault="00BA216B" w:rsidP="00614F98"/>
                          <w:p w14:paraId="5FAC6DED" w14:textId="77777777" w:rsidR="00BA216B" w:rsidRDefault="00BA216B" w:rsidP="00614F98"/>
                          <w:p w14:paraId="7501FAAE" w14:textId="77777777" w:rsidR="00BA216B" w:rsidRDefault="00BA216B" w:rsidP="00614F98"/>
                          <w:p w14:paraId="67FAE064" w14:textId="77777777" w:rsidR="00BA216B" w:rsidRDefault="00BA216B" w:rsidP="00614F98"/>
                          <w:p w14:paraId="1E7F4DD9" w14:textId="77777777" w:rsidR="00BA216B" w:rsidRDefault="00BA216B" w:rsidP="00614F98"/>
                          <w:p w14:paraId="14DA386E" w14:textId="77777777" w:rsidR="00BA216B" w:rsidRDefault="00BA216B" w:rsidP="00614F98"/>
                          <w:p w14:paraId="12B38917" w14:textId="77777777" w:rsidR="00BA216B" w:rsidRDefault="00BA216B" w:rsidP="00614F98"/>
                          <w:p w14:paraId="0C9EE285" w14:textId="77777777" w:rsidR="00BA216B" w:rsidRDefault="00BA216B" w:rsidP="00614F98"/>
                          <w:p w14:paraId="4664AD68" w14:textId="77777777" w:rsidR="00BA216B" w:rsidRDefault="00BA216B" w:rsidP="00614F98"/>
                          <w:p w14:paraId="1F5D4540" w14:textId="77777777" w:rsidR="00BA216B" w:rsidRDefault="00BA216B" w:rsidP="00614F98"/>
                          <w:p w14:paraId="58367341" w14:textId="77777777" w:rsidR="00BA216B" w:rsidRDefault="00BA216B" w:rsidP="00614F98"/>
                          <w:p w14:paraId="3BF057A2" w14:textId="77777777" w:rsidR="00BA216B" w:rsidRDefault="00BA216B" w:rsidP="00614F98"/>
                          <w:p w14:paraId="0E5EC596" w14:textId="77777777" w:rsidR="00BA216B" w:rsidRDefault="00BA216B" w:rsidP="00614F98"/>
                          <w:p w14:paraId="64CEB5E6" w14:textId="77777777" w:rsidR="00BA216B" w:rsidRDefault="00BA216B" w:rsidP="00614F98"/>
                          <w:p w14:paraId="69253169" w14:textId="77777777" w:rsidR="00BA216B" w:rsidRDefault="00BA216B" w:rsidP="00614F98"/>
                          <w:p w14:paraId="52E588D2" w14:textId="77777777" w:rsidR="00BA216B" w:rsidRDefault="00BA216B" w:rsidP="00614F98"/>
                          <w:p w14:paraId="4ABECDE9" w14:textId="77777777" w:rsidR="00BA216B" w:rsidRDefault="00BA216B" w:rsidP="00614F98"/>
                          <w:p w14:paraId="14EE3385" w14:textId="77777777" w:rsidR="00BA216B" w:rsidRDefault="00BA216B" w:rsidP="00614F98"/>
                          <w:p w14:paraId="113B40EC" w14:textId="77777777" w:rsidR="00BA216B" w:rsidRDefault="00BA216B" w:rsidP="00614F98"/>
                          <w:p w14:paraId="29365BC7" w14:textId="77777777" w:rsidR="00BA216B" w:rsidRDefault="00BA216B" w:rsidP="00614F98"/>
                          <w:p w14:paraId="256BA40E" w14:textId="77777777" w:rsidR="00BA216B" w:rsidRDefault="00BA216B" w:rsidP="00614F98"/>
                          <w:p w14:paraId="2D8180DB" w14:textId="77777777" w:rsidR="00BA216B" w:rsidRDefault="00BA216B" w:rsidP="00614F98"/>
                          <w:p w14:paraId="5C392E3E" w14:textId="77777777" w:rsidR="00BA216B" w:rsidRDefault="00BA216B" w:rsidP="00614F98"/>
                          <w:p w14:paraId="18AFF4D1" w14:textId="77777777" w:rsidR="00BA216B" w:rsidRDefault="00BA216B" w:rsidP="00614F98"/>
                          <w:p w14:paraId="314FA5CE" w14:textId="77777777" w:rsidR="00BA216B" w:rsidRDefault="00BA216B" w:rsidP="00614F98"/>
                          <w:p w14:paraId="5798AC4C" w14:textId="77777777" w:rsidR="00BA216B" w:rsidRDefault="00BA216B" w:rsidP="00614F98"/>
                          <w:p w14:paraId="1716BEFF" w14:textId="77777777" w:rsidR="00BA216B" w:rsidRDefault="00BA216B" w:rsidP="00614F98"/>
                          <w:p w14:paraId="5EA9F8E1" w14:textId="77777777" w:rsidR="00BA216B" w:rsidRDefault="00BA216B" w:rsidP="00614F98"/>
                          <w:p w14:paraId="39BDAB14" w14:textId="77777777" w:rsidR="00BA216B" w:rsidRDefault="00BA216B" w:rsidP="00614F98"/>
                          <w:p w14:paraId="3C58E1DA" w14:textId="77777777" w:rsidR="00BA216B" w:rsidRDefault="00BA216B" w:rsidP="00614F98"/>
                          <w:p w14:paraId="38DD3BE4" w14:textId="77777777" w:rsidR="00BA216B" w:rsidRDefault="00BA216B" w:rsidP="00614F98"/>
                          <w:p w14:paraId="1A4F6F8C" w14:textId="77777777" w:rsidR="00BA216B" w:rsidRDefault="00BA216B" w:rsidP="00614F98"/>
                          <w:p w14:paraId="74771FE7" w14:textId="77777777" w:rsidR="00BA216B" w:rsidRDefault="00BA216B" w:rsidP="00614F98"/>
                          <w:p w14:paraId="190FDD27" w14:textId="77777777" w:rsidR="00BA216B" w:rsidRDefault="00BA216B" w:rsidP="00614F98"/>
                          <w:p w14:paraId="10A3DAF1" w14:textId="77777777" w:rsidR="00BA216B" w:rsidRDefault="00BA216B" w:rsidP="00614F98"/>
                          <w:p w14:paraId="791304BF" w14:textId="77777777" w:rsidR="00BA216B" w:rsidRDefault="00BA216B" w:rsidP="00614F98"/>
                          <w:p w14:paraId="69AA123D" w14:textId="77777777" w:rsidR="00BA216B" w:rsidRDefault="00BA216B" w:rsidP="00614F98"/>
                          <w:p w14:paraId="3C8A9BEE" w14:textId="77777777" w:rsidR="00BA216B" w:rsidRDefault="00BA216B" w:rsidP="00614F98"/>
                          <w:p w14:paraId="2C8CD746" w14:textId="77777777" w:rsidR="00BA216B" w:rsidRDefault="00BA216B" w:rsidP="00614F98"/>
                          <w:p w14:paraId="322B5BCB" w14:textId="77777777" w:rsidR="00BA216B" w:rsidRDefault="00BA216B" w:rsidP="00614F98"/>
                          <w:p w14:paraId="446D3989" w14:textId="77777777" w:rsidR="00BA216B" w:rsidRDefault="00BA216B" w:rsidP="00614F98"/>
                          <w:p w14:paraId="2D451EDA" w14:textId="77777777" w:rsidR="00BA216B" w:rsidRDefault="00BA216B" w:rsidP="00614F98"/>
                          <w:p w14:paraId="4FBD621E" w14:textId="77777777" w:rsidR="00BA216B" w:rsidRDefault="00BA216B" w:rsidP="00614F98"/>
                          <w:p w14:paraId="2F69F955" w14:textId="77777777" w:rsidR="00BA216B" w:rsidRDefault="00BA216B" w:rsidP="00614F98"/>
                          <w:p w14:paraId="0F8F02F4" w14:textId="77777777" w:rsidR="00BA216B" w:rsidRDefault="00BA216B" w:rsidP="00614F98"/>
                          <w:p w14:paraId="7C7112A5" w14:textId="77777777" w:rsidR="00BA216B" w:rsidRDefault="00BA216B" w:rsidP="00614F98"/>
                          <w:p w14:paraId="18E53323" w14:textId="77777777" w:rsidR="00BA216B" w:rsidRDefault="00BA216B" w:rsidP="00614F98"/>
                          <w:p w14:paraId="2BE78E79" w14:textId="77777777" w:rsidR="00BA216B" w:rsidRDefault="00BA216B" w:rsidP="00614F98"/>
                          <w:p w14:paraId="6D5179BE" w14:textId="77777777" w:rsidR="00BA216B" w:rsidRDefault="00BA216B" w:rsidP="00614F98"/>
                          <w:p w14:paraId="69B85A4B" w14:textId="77777777" w:rsidR="00BA216B" w:rsidRDefault="00BA216B" w:rsidP="00614F98"/>
                          <w:p w14:paraId="606CDB37" w14:textId="77777777" w:rsidR="00BA216B" w:rsidRDefault="00BA216B" w:rsidP="00614F98"/>
                          <w:p w14:paraId="4B22C35E" w14:textId="77777777" w:rsidR="00BA216B" w:rsidRDefault="00BA216B" w:rsidP="00614F98"/>
                          <w:p w14:paraId="0FADC6B1" w14:textId="77777777" w:rsidR="00BA216B" w:rsidRDefault="00BA216B" w:rsidP="00614F98"/>
                          <w:p w14:paraId="18AC2A1A" w14:textId="77777777" w:rsidR="00BA216B" w:rsidRDefault="00BA216B" w:rsidP="00614F98"/>
                          <w:p w14:paraId="1FD7EAF5" w14:textId="77777777" w:rsidR="00BA216B" w:rsidRDefault="00BA216B" w:rsidP="00614F98"/>
                          <w:p w14:paraId="395D85BB" w14:textId="77777777" w:rsidR="00BA216B" w:rsidRDefault="00BA216B" w:rsidP="00614F98"/>
                          <w:p w14:paraId="53E030C6" w14:textId="77777777" w:rsidR="00BA216B" w:rsidRDefault="00BA216B" w:rsidP="00614F98"/>
                          <w:p w14:paraId="5ABBED9A" w14:textId="77777777" w:rsidR="00BA216B" w:rsidRDefault="00BA216B" w:rsidP="00614F98"/>
                          <w:p w14:paraId="76970655" w14:textId="77777777" w:rsidR="00BA216B" w:rsidRDefault="00BA216B" w:rsidP="00614F98"/>
                          <w:p w14:paraId="1ADADF78" w14:textId="77777777" w:rsidR="00BA216B" w:rsidRDefault="00BA216B" w:rsidP="00614F98"/>
                          <w:p w14:paraId="59BBCA58" w14:textId="77777777" w:rsidR="00BA216B" w:rsidRDefault="00BA216B" w:rsidP="00614F98"/>
                          <w:p w14:paraId="144E8450" w14:textId="77777777" w:rsidR="00BA216B" w:rsidRDefault="00BA216B" w:rsidP="00614F98"/>
                          <w:p w14:paraId="2336AB95" w14:textId="77777777" w:rsidR="00BA216B" w:rsidRDefault="00BA216B" w:rsidP="00614F98"/>
                          <w:p w14:paraId="036147A7" w14:textId="77777777" w:rsidR="00BA216B" w:rsidRDefault="00BA216B" w:rsidP="00614F98"/>
                          <w:p w14:paraId="460680F3" w14:textId="77777777" w:rsidR="00BA216B" w:rsidRDefault="00BA216B" w:rsidP="00614F98"/>
                          <w:p w14:paraId="028DB55C" w14:textId="77777777" w:rsidR="00BA216B" w:rsidRDefault="00BA216B" w:rsidP="00614F98"/>
                          <w:p w14:paraId="11733E0D" w14:textId="77777777" w:rsidR="00BA216B" w:rsidRDefault="00BA216B" w:rsidP="00614F98"/>
                          <w:p w14:paraId="0D2031F9" w14:textId="77777777" w:rsidR="00BA216B" w:rsidRDefault="00BA216B" w:rsidP="00614F98"/>
                          <w:p w14:paraId="2729DF3F" w14:textId="77777777" w:rsidR="00BA216B" w:rsidRDefault="00BA216B" w:rsidP="00614F98"/>
                          <w:p w14:paraId="0C6639CC" w14:textId="77777777" w:rsidR="00BA216B" w:rsidRDefault="00BA216B" w:rsidP="00614F98"/>
                          <w:p w14:paraId="48C40CA5" w14:textId="77777777" w:rsidR="00BA216B" w:rsidRDefault="00BA216B" w:rsidP="00614F98"/>
                          <w:p w14:paraId="2425DF00" w14:textId="77777777" w:rsidR="00BA216B" w:rsidRDefault="00BA216B" w:rsidP="00614F98"/>
                          <w:p w14:paraId="5BE8BA4C" w14:textId="77777777" w:rsidR="00BA216B" w:rsidRDefault="00BA216B" w:rsidP="00614F98"/>
                          <w:p w14:paraId="0A3FD166" w14:textId="77777777" w:rsidR="00BA216B" w:rsidRDefault="00BA216B" w:rsidP="00614F98"/>
                          <w:p w14:paraId="4D50FD16" w14:textId="77777777" w:rsidR="00BA216B" w:rsidRDefault="00BA216B" w:rsidP="00614F98"/>
                          <w:p w14:paraId="370A1653" w14:textId="77777777" w:rsidR="00BA216B" w:rsidRDefault="00BA216B" w:rsidP="00614F98"/>
                          <w:p w14:paraId="1907461F" w14:textId="77777777" w:rsidR="00BA216B" w:rsidRDefault="00BA216B" w:rsidP="00614F98"/>
                          <w:p w14:paraId="4719D02E" w14:textId="77777777" w:rsidR="00BA216B" w:rsidRDefault="00BA216B" w:rsidP="00614F98"/>
                          <w:p w14:paraId="44544209" w14:textId="77777777" w:rsidR="00BA216B" w:rsidRDefault="00BA216B" w:rsidP="00614F98"/>
                          <w:p w14:paraId="6F763E7D" w14:textId="77777777" w:rsidR="00BA216B" w:rsidRDefault="00BA216B" w:rsidP="00614F98"/>
                          <w:p w14:paraId="26483ED8" w14:textId="77777777" w:rsidR="00BA216B" w:rsidRDefault="00BA216B" w:rsidP="00614F98"/>
                          <w:p w14:paraId="3C9F9AA4" w14:textId="77777777" w:rsidR="00BA216B" w:rsidRDefault="00BA216B" w:rsidP="00614F98"/>
                          <w:p w14:paraId="51FC6BEE" w14:textId="77777777" w:rsidR="00BA216B" w:rsidRDefault="00BA216B" w:rsidP="00614F98"/>
                          <w:p w14:paraId="5BC567F2" w14:textId="77777777" w:rsidR="00BA216B" w:rsidRDefault="00BA216B" w:rsidP="00614F98"/>
                          <w:p w14:paraId="3F318AA0" w14:textId="77777777" w:rsidR="00BA216B" w:rsidRDefault="00BA216B" w:rsidP="00614F98"/>
                          <w:p w14:paraId="6AA0028D" w14:textId="77777777" w:rsidR="00BA216B" w:rsidRDefault="00BA216B" w:rsidP="00614F98"/>
                          <w:p w14:paraId="178EC0AE" w14:textId="77777777" w:rsidR="00BA216B" w:rsidRDefault="00BA216B" w:rsidP="00614F98"/>
                          <w:p w14:paraId="5A828470" w14:textId="77777777" w:rsidR="00BA216B" w:rsidRDefault="00BA216B" w:rsidP="00614F98"/>
                          <w:p w14:paraId="5C1FA37D" w14:textId="77777777" w:rsidR="00BA216B" w:rsidRDefault="00BA216B" w:rsidP="00614F98"/>
                          <w:p w14:paraId="44CFD457" w14:textId="77777777" w:rsidR="00BA216B" w:rsidRDefault="00BA216B" w:rsidP="00614F98"/>
                          <w:p w14:paraId="7411F6F4" w14:textId="77777777" w:rsidR="00BA216B" w:rsidRDefault="00BA216B" w:rsidP="00614F98"/>
                          <w:p w14:paraId="703BD750" w14:textId="77777777" w:rsidR="00BA216B" w:rsidRDefault="00BA216B" w:rsidP="00614F98"/>
                          <w:p w14:paraId="42C00ED3" w14:textId="77777777" w:rsidR="00BA216B" w:rsidRDefault="00BA216B" w:rsidP="00614F98"/>
                          <w:p w14:paraId="5D058ABE" w14:textId="77777777" w:rsidR="00BA216B" w:rsidRDefault="00BA216B" w:rsidP="00614F98"/>
                          <w:p w14:paraId="38A88FEA" w14:textId="77777777" w:rsidR="00BA216B" w:rsidRDefault="00BA216B" w:rsidP="00614F98"/>
                          <w:p w14:paraId="35A5C545" w14:textId="77777777" w:rsidR="00BA216B" w:rsidRDefault="00BA216B" w:rsidP="00614F98"/>
                          <w:p w14:paraId="338DC9ED" w14:textId="77777777" w:rsidR="00BA216B" w:rsidRDefault="00BA216B" w:rsidP="00614F98"/>
                          <w:p w14:paraId="6188451D" w14:textId="77777777" w:rsidR="00BA216B" w:rsidRDefault="00BA216B" w:rsidP="00614F98"/>
                          <w:p w14:paraId="43D05655" w14:textId="77777777" w:rsidR="00BA216B" w:rsidRDefault="00BA216B" w:rsidP="00614F98"/>
                          <w:p w14:paraId="2A8CCAD4" w14:textId="77777777" w:rsidR="00BA216B" w:rsidRDefault="00BA216B" w:rsidP="00614F98"/>
                          <w:p w14:paraId="764DF995" w14:textId="77777777" w:rsidR="00BA216B" w:rsidRDefault="00BA216B" w:rsidP="00614F98"/>
                          <w:p w14:paraId="286CCFC7" w14:textId="77777777" w:rsidR="00BA216B" w:rsidRDefault="00BA216B" w:rsidP="00614F98"/>
                          <w:p w14:paraId="716BC880" w14:textId="77777777" w:rsidR="00BA216B" w:rsidRDefault="00BA216B" w:rsidP="00614F98"/>
                          <w:p w14:paraId="4EF7D414" w14:textId="77777777" w:rsidR="00BA216B" w:rsidRDefault="00BA216B" w:rsidP="00614F98"/>
                          <w:p w14:paraId="148FED98" w14:textId="77777777" w:rsidR="00BA216B" w:rsidRDefault="00BA216B" w:rsidP="00614F98"/>
                          <w:p w14:paraId="709A8A07" w14:textId="77777777" w:rsidR="00BA216B" w:rsidRDefault="00BA216B" w:rsidP="00614F98"/>
                          <w:p w14:paraId="73AE1604" w14:textId="77777777" w:rsidR="00BA216B" w:rsidRDefault="00BA216B" w:rsidP="00614F98"/>
                          <w:p w14:paraId="788F91CF" w14:textId="77777777" w:rsidR="00BA216B" w:rsidRDefault="00BA216B" w:rsidP="00614F98"/>
                          <w:p w14:paraId="36D9A3DE" w14:textId="77777777" w:rsidR="00BA216B" w:rsidRDefault="00BA216B" w:rsidP="00614F98"/>
                          <w:p w14:paraId="56704441" w14:textId="77777777" w:rsidR="00BA216B" w:rsidRDefault="00BA216B" w:rsidP="00614F98"/>
                          <w:p w14:paraId="2BF74BD4" w14:textId="77777777" w:rsidR="00BA216B" w:rsidRDefault="00BA216B" w:rsidP="00614F98"/>
                          <w:p w14:paraId="4924D22A" w14:textId="77777777" w:rsidR="00BA216B" w:rsidRDefault="00BA216B" w:rsidP="00614F98"/>
                          <w:p w14:paraId="249F8068" w14:textId="77777777" w:rsidR="00BA216B" w:rsidRDefault="00BA216B" w:rsidP="00614F98"/>
                          <w:p w14:paraId="160DE5E2" w14:textId="77777777" w:rsidR="00BA216B" w:rsidRDefault="00BA216B" w:rsidP="00614F98"/>
                          <w:p w14:paraId="2E38C93F" w14:textId="77777777" w:rsidR="00BA216B" w:rsidRDefault="00BA216B" w:rsidP="00614F98"/>
                          <w:p w14:paraId="538D4DED" w14:textId="77777777" w:rsidR="00BA216B" w:rsidRDefault="00BA216B" w:rsidP="00614F98"/>
                          <w:p w14:paraId="6EF36758" w14:textId="77777777" w:rsidR="00BA216B" w:rsidRDefault="00BA216B" w:rsidP="00614F98"/>
                          <w:p w14:paraId="0AD08A8A" w14:textId="77777777" w:rsidR="00BA216B" w:rsidRDefault="00BA216B" w:rsidP="00614F98"/>
                          <w:p w14:paraId="7D5F9570" w14:textId="77777777" w:rsidR="00BA216B" w:rsidRDefault="00BA216B" w:rsidP="00614F98"/>
                          <w:p w14:paraId="56F4EA90" w14:textId="77777777" w:rsidR="00BA216B" w:rsidRDefault="00BA216B" w:rsidP="00614F98"/>
                          <w:p w14:paraId="0CD78057" w14:textId="77777777" w:rsidR="00BA216B" w:rsidRDefault="00BA216B" w:rsidP="00614F98"/>
                          <w:p w14:paraId="42633DE8" w14:textId="77777777" w:rsidR="00BA216B" w:rsidRDefault="00BA216B" w:rsidP="00614F98"/>
                          <w:p w14:paraId="744ABEE0" w14:textId="77777777" w:rsidR="00BA216B" w:rsidRDefault="00BA216B" w:rsidP="00614F98"/>
                          <w:p w14:paraId="72899028" w14:textId="77777777" w:rsidR="00BA216B" w:rsidRDefault="00BA216B" w:rsidP="00614F98"/>
                          <w:p w14:paraId="226C473E" w14:textId="77777777" w:rsidR="00BA216B" w:rsidRDefault="00BA216B" w:rsidP="00614F98"/>
                          <w:p w14:paraId="2EF5E0FA" w14:textId="77777777" w:rsidR="00BA216B" w:rsidRDefault="00BA216B" w:rsidP="00614F98"/>
                          <w:p w14:paraId="29C4AD4A" w14:textId="77777777" w:rsidR="00BA216B" w:rsidRDefault="00BA216B" w:rsidP="00614F98"/>
                          <w:p w14:paraId="7938BAE2" w14:textId="77777777" w:rsidR="00BA216B" w:rsidRDefault="00BA216B" w:rsidP="00614F98"/>
                          <w:p w14:paraId="1066697D" w14:textId="77777777" w:rsidR="00BA216B" w:rsidRDefault="00BA216B" w:rsidP="00614F98"/>
                          <w:p w14:paraId="43E99DC7" w14:textId="77777777" w:rsidR="00BA216B" w:rsidRDefault="00BA216B" w:rsidP="00614F98"/>
                          <w:p w14:paraId="7456AC10" w14:textId="77777777" w:rsidR="00BA216B" w:rsidRDefault="00BA216B" w:rsidP="00614F98"/>
                          <w:p w14:paraId="3C13DAAC" w14:textId="77777777" w:rsidR="00BA216B" w:rsidRDefault="00BA216B" w:rsidP="00614F98"/>
                          <w:p w14:paraId="60B8D1DF" w14:textId="77777777" w:rsidR="00BA216B" w:rsidRDefault="00BA216B" w:rsidP="00614F98"/>
                          <w:p w14:paraId="2D584C9A" w14:textId="77777777" w:rsidR="00BA216B" w:rsidRDefault="00BA216B" w:rsidP="00614F98"/>
                          <w:p w14:paraId="2F7F7BB3" w14:textId="77777777" w:rsidR="00BA216B" w:rsidRDefault="00BA216B" w:rsidP="00614F98"/>
                          <w:p w14:paraId="48B94E01" w14:textId="77777777" w:rsidR="00BA216B" w:rsidRDefault="00BA216B" w:rsidP="00614F98"/>
                          <w:p w14:paraId="07F25D40" w14:textId="77777777" w:rsidR="00BA216B" w:rsidRDefault="00BA216B" w:rsidP="00614F98"/>
                          <w:p w14:paraId="77F00E67" w14:textId="77777777" w:rsidR="00BA216B" w:rsidRDefault="00BA216B" w:rsidP="00614F98"/>
                          <w:p w14:paraId="4F65816C" w14:textId="77777777" w:rsidR="00BA216B" w:rsidRDefault="00BA216B" w:rsidP="00614F98"/>
                          <w:p w14:paraId="0422FDC1" w14:textId="77777777" w:rsidR="00BA216B" w:rsidRDefault="00BA216B" w:rsidP="00614F98"/>
                          <w:p w14:paraId="4D6D8FB5" w14:textId="77777777" w:rsidR="00BA216B" w:rsidRDefault="00BA216B" w:rsidP="00614F98"/>
                          <w:p w14:paraId="7F2EEE3D" w14:textId="77777777" w:rsidR="00BA216B" w:rsidRDefault="00BA216B" w:rsidP="00614F98"/>
                          <w:p w14:paraId="4676920C" w14:textId="77777777" w:rsidR="00BA216B" w:rsidRDefault="00BA216B" w:rsidP="00614F98"/>
                          <w:p w14:paraId="4DCDA1D0" w14:textId="77777777" w:rsidR="00BA216B" w:rsidRDefault="00BA216B" w:rsidP="00614F98"/>
                          <w:p w14:paraId="64C57F07" w14:textId="77777777" w:rsidR="00BA216B" w:rsidRDefault="00BA216B" w:rsidP="00614F98"/>
                          <w:p w14:paraId="07A720EA" w14:textId="77777777" w:rsidR="00BA216B" w:rsidRDefault="00BA216B" w:rsidP="00614F98"/>
                          <w:p w14:paraId="31A65DAB" w14:textId="77777777" w:rsidR="00BA216B" w:rsidRDefault="00BA216B" w:rsidP="00614F98"/>
                          <w:p w14:paraId="5664267C" w14:textId="77777777" w:rsidR="00BA216B" w:rsidRDefault="00BA216B" w:rsidP="00614F98"/>
                          <w:p w14:paraId="5B255A2E" w14:textId="77777777" w:rsidR="00BA216B" w:rsidRDefault="00BA216B" w:rsidP="00614F98"/>
                          <w:p w14:paraId="43018F92" w14:textId="77777777" w:rsidR="00BA216B" w:rsidRDefault="00BA216B" w:rsidP="00614F98"/>
                          <w:p w14:paraId="2DEDAD5B" w14:textId="77777777" w:rsidR="00BA216B" w:rsidRDefault="00BA216B" w:rsidP="00614F98"/>
                          <w:p w14:paraId="12204352" w14:textId="77777777" w:rsidR="00BA216B" w:rsidRDefault="00BA216B" w:rsidP="00614F98"/>
                          <w:p w14:paraId="7AC34A4C" w14:textId="77777777" w:rsidR="00BA216B" w:rsidRDefault="00BA216B" w:rsidP="00614F98"/>
                          <w:p w14:paraId="31063794" w14:textId="77777777" w:rsidR="00BA216B" w:rsidRDefault="00BA216B" w:rsidP="00614F98"/>
                          <w:p w14:paraId="568EE6E1" w14:textId="77777777" w:rsidR="00BA216B" w:rsidRDefault="00BA216B" w:rsidP="00614F98"/>
                          <w:p w14:paraId="433C35D5" w14:textId="77777777" w:rsidR="00BA216B" w:rsidRDefault="00BA216B" w:rsidP="00614F98"/>
                          <w:p w14:paraId="77E9FC06" w14:textId="77777777" w:rsidR="00BA216B" w:rsidRDefault="00BA216B" w:rsidP="00614F98"/>
                          <w:p w14:paraId="6676759A" w14:textId="77777777" w:rsidR="00BA216B" w:rsidRDefault="00BA216B" w:rsidP="00614F98"/>
                          <w:p w14:paraId="698A85DC" w14:textId="77777777" w:rsidR="00BA216B" w:rsidRDefault="00BA216B" w:rsidP="00614F98"/>
                          <w:p w14:paraId="023E3EDD" w14:textId="77777777" w:rsidR="00BA216B" w:rsidRDefault="00BA216B" w:rsidP="00614F98"/>
                          <w:p w14:paraId="28FE5404" w14:textId="77777777" w:rsidR="00BA216B" w:rsidRDefault="00BA216B" w:rsidP="00614F98"/>
                          <w:p w14:paraId="3FE9EBFB" w14:textId="77777777" w:rsidR="00BA216B" w:rsidRDefault="00BA216B" w:rsidP="00614F98"/>
                          <w:p w14:paraId="0C0ED474" w14:textId="77777777" w:rsidR="00BA216B" w:rsidRDefault="00BA216B" w:rsidP="00614F98"/>
                          <w:p w14:paraId="2FF91892" w14:textId="77777777" w:rsidR="00BA216B" w:rsidRDefault="00BA216B" w:rsidP="00614F98"/>
                          <w:p w14:paraId="023055E3" w14:textId="77777777" w:rsidR="00BA216B" w:rsidRDefault="00BA216B" w:rsidP="00614F98"/>
                          <w:p w14:paraId="135B8576" w14:textId="77777777" w:rsidR="00BA216B" w:rsidRDefault="00BA216B" w:rsidP="00614F98"/>
                          <w:p w14:paraId="391BC8DA" w14:textId="77777777" w:rsidR="00BA216B" w:rsidRDefault="00BA216B" w:rsidP="00614F98"/>
                          <w:p w14:paraId="79F51A86" w14:textId="77777777" w:rsidR="00BA216B" w:rsidRDefault="00BA216B" w:rsidP="00614F98"/>
                          <w:p w14:paraId="4B0783E2" w14:textId="77777777" w:rsidR="00BA216B" w:rsidRDefault="00BA216B" w:rsidP="00614F98"/>
                          <w:p w14:paraId="7A5B6305" w14:textId="77777777" w:rsidR="00BA216B" w:rsidRDefault="00BA216B" w:rsidP="00614F98"/>
                          <w:p w14:paraId="1EF2A291" w14:textId="77777777" w:rsidR="00BA216B" w:rsidRDefault="00BA216B" w:rsidP="00614F98"/>
                          <w:p w14:paraId="5D534FF1" w14:textId="77777777" w:rsidR="00BA216B" w:rsidRDefault="00BA216B" w:rsidP="00614F98"/>
                          <w:p w14:paraId="602EC463" w14:textId="77777777" w:rsidR="00BA216B" w:rsidRDefault="00BA216B" w:rsidP="00614F98"/>
                          <w:p w14:paraId="7D31031F" w14:textId="77777777" w:rsidR="00BA216B" w:rsidRDefault="00BA216B" w:rsidP="00614F98"/>
                          <w:p w14:paraId="5C51B173" w14:textId="77777777" w:rsidR="00BA216B" w:rsidRDefault="00BA216B" w:rsidP="00614F98"/>
                          <w:p w14:paraId="451165EA" w14:textId="77777777" w:rsidR="00BA216B" w:rsidRDefault="00BA216B" w:rsidP="00614F98"/>
                          <w:p w14:paraId="477F9361" w14:textId="77777777" w:rsidR="00BA216B" w:rsidRDefault="00BA216B" w:rsidP="00614F98"/>
                          <w:p w14:paraId="0445D41F" w14:textId="77777777" w:rsidR="00BA216B" w:rsidRDefault="00BA216B" w:rsidP="00614F98"/>
                          <w:p w14:paraId="05E7619D" w14:textId="77777777" w:rsidR="00BA216B" w:rsidRDefault="00BA216B" w:rsidP="00614F98"/>
                          <w:p w14:paraId="189867EE" w14:textId="77777777" w:rsidR="00BA216B" w:rsidRDefault="00BA216B" w:rsidP="00614F98"/>
                          <w:p w14:paraId="29D7C92A" w14:textId="77777777" w:rsidR="00BA216B" w:rsidRDefault="00BA216B" w:rsidP="00614F98"/>
                          <w:p w14:paraId="564D1078" w14:textId="77777777" w:rsidR="00BA216B" w:rsidRDefault="00BA216B" w:rsidP="00614F98"/>
                          <w:p w14:paraId="657DBEFB" w14:textId="77777777" w:rsidR="00BA216B" w:rsidRDefault="00BA216B" w:rsidP="00614F98"/>
                          <w:p w14:paraId="241498E6" w14:textId="77777777" w:rsidR="00BA216B" w:rsidRDefault="00BA216B" w:rsidP="00614F98"/>
                          <w:p w14:paraId="453A70BE" w14:textId="77777777" w:rsidR="00BA216B" w:rsidRDefault="00BA216B" w:rsidP="00614F98"/>
                          <w:p w14:paraId="6E0403E9" w14:textId="77777777" w:rsidR="00BA216B" w:rsidRDefault="00BA216B" w:rsidP="00614F98"/>
                          <w:p w14:paraId="2B16E826" w14:textId="77777777" w:rsidR="00BA216B" w:rsidRDefault="00BA216B" w:rsidP="00614F98"/>
                          <w:p w14:paraId="28D4BFDD" w14:textId="77777777" w:rsidR="00BA216B" w:rsidRDefault="00BA216B" w:rsidP="00614F98"/>
                          <w:p w14:paraId="04D154C2" w14:textId="77777777" w:rsidR="00BA216B" w:rsidRDefault="00BA216B" w:rsidP="00614F98"/>
                          <w:p w14:paraId="6DAD5749" w14:textId="77777777" w:rsidR="00BA216B" w:rsidRDefault="00BA216B" w:rsidP="00614F98"/>
                          <w:p w14:paraId="2DFA904B" w14:textId="77777777" w:rsidR="00BA216B" w:rsidRDefault="00BA216B" w:rsidP="00614F98"/>
                          <w:p w14:paraId="007E61FF" w14:textId="77777777" w:rsidR="00BA216B" w:rsidRDefault="00BA216B" w:rsidP="00614F98"/>
                          <w:p w14:paraId="0B821176" w14:textId="77777777" w:rsidR="00BA216B" w:rsidRDefault="00BA216B" w:rsidP="00614F98"/>
                          <w:p w14:paraId="17E49A96" w14:textId="77777777" w:rsidR="00BA216B" w:rsidRDefault="00BA216B" w:rsidP="00614F98"/>
                          <w:p w14:paraId="380B2CBE" w14:textId="77777777" w:rsidR="00BA216B" w:rsidRDefault="00BA216B" w:rsidP="00614F98"/>
                          <w:p w14:paraId="1FC058B8" w14:textId="77777777" w:rsidR="00BA216B" w:rsidRDefault="00BA216B" w:rsidP="00614F98"/>
                          <w:p w14:paraId="311844FD" w14:textId="77777777" w:rsidR="00BA216B" w:rsidRDefault="00BA216B" w:rsidP="00614F98"/>
                          <w:p w14:paraId="0B1B75F4" w14:textId="77777777" w:rsidR="00BA216B" w:rsidRDefault="00BA216B" w:rsidP="00614F98"/>
                          <w:p w14:paraId="3788D587" w14:textId="77777777" w:rsidR="00BA216B" w:rsidRDefault="00BA216B" w:rsidP="00614F98"/>
                          <w:p w14:paraId="17746540" w14:textId="77777777" w:rsidR="00BA216B" w:rsidRDefault="00BA216B" w:rsidP="00614F98"/>
                          <w:p w14:paraId="675D0D7B" w14:textId="77777777" w:rsidR="00BA216B" w:rsidRDefault="00BA216B" w:rsidP="00614F98"/>
                          <w:p w14:paraId="77DB2197" w14:textId="77777777" w:rsidR="00BA216B" w:rsidRDefault="00BA216B" w:rsidP="00614F98"/>
                          <w:p w14:paraId="2CA48C00" w14:textId="77777777" w:rsidR="00BA216B" w:rsidRDefault="00BA216B" w:rsidP="00614F98"/>
                          <w:p w14:paraId="3F9BB670" w14:textId="77777777" w:rsidR="00BA216B" w:rsidRDefault="00BA216B" w:rsidP="00614F98"/>
                          <w:p w14:paraId="53B2C9BE" w14:textId="77777777" w:rsidR="00BA216B" w:rsidRDefault="00BA216B" w:rsidP="00614F98"/>
                          <w:p w14:paraId="0CF25CD0" w14:textId="77777777" w:rsidR="00BA216B" w:rsidRDefault="00BA216B" w:rsidP="00614F98"/>
                          <w:p w14:paraId="48DF426C" w14:textId="77777777" w:rsidR="00BA216B" w:rsidRDefault="00BA216B" w:rsidP="00614F98"/>
                          <w:p w14:paraId="3803FF2E" w14:textId="77777777" w:rsidR="00BA216B" w:rsidRDefault="00BA216B" w:rsidP="00614F98"/>
                          <w:p w14:paraId="0C61484D" w14:textId="77777777" w:rsidR="00BA216B" w:rsidRDefault="00BA216B" w:rsidP="00614F98"/>
                          <w:p w14:paraId="0B1F7B7B" w14:textId="77777777" w:rsidR="00BA216B" w:rsidRDefault="00BA216B" w:rsidP="00614F98"/>
                          <w:p w14:paraId="51D0D86D" w14:textId="77777777" w:rsidR="00BA216B" w:rsidRDefault="00BA216B" w:rsidP="00614F98"/>
                          <w:p w14:paraId="540BB705" w14:textId="77777777" w:rsidR="00BA216B" w:rsidRDefault="00BA216B" w:rsidP="00614F98"/>
                          <w:p w14:paraId="60792A75" w14:textId="77777777" w:rsidR="00BA216B" w:rsidRDefault="00BA216B" w:rsidP="00614F98"/>
                          <w:p w14:paraId="235EBD12" w14:textId="77777777" w:rsidR="00BA216B" w:rsidRDefault="00BA216B" w:rsidP="00614F98"/>
                          <w:p w14:paraId="04882AF8" w14:textId="77777777" w:rsidR="00BA216B" w:rsidRDefault="00BA216B" w:rsidP="00614F98"/>
                          <w:p w14:paraId="76E50DE2" w14:textId="77777777" w:rsidR="00BA216B" w:rsidRDefault="00BA216B" w:rsidP="00614F98"/>
                          <w:p w14:paraId="4C52943B" w14:textId="77777777" w:rsidR="00BA216B" w:rsidRDefault="00BA216B" w:rsidP="00614F98"/>
                          <w:p w14:paraId="170D8276" w14:textId="77777777" w:rsidR="00BA216B" w:rsidRDefault="00BA216B" w:rsidP="00614F98"/>
                          <w:p w14:paraId="7C52B956" w14:textId="77777777" w:rsidR="00BA216B" w:rsidRDefault="00BA216B" w:rsidP="00614F98"/>
                          <w:p w14:paraId="0C9D1B98" w14:textId="77777777" w:rsidR="00BA216B" w:rsidRDefault="00BA216B" w:rsidP="00614F98"/>
                          <w:p w14:paraId="023859BC" w14:textId="77777777" w:rsidR="00BA216B" w:rsidRDefault="00BA216B" w:rsidP="00614F98"/>
                          <w:p w14:paraId="46D727A9" w14:textId="77777777" w:rsidR="00BA216B" w:rsidRDefault="00BA216B" w:rsidP="00614F98"/>
                          <w:p w14:paraId="4719583C" w14:textId="77777777" w:rsidR="00BA216B" w:rsidRDefault="00BA216B" w:rsidP="00614F98"/>
                          <w:p w14:paraId="325ADE79" w14:textId="77777777" w:rsidR="00BA216B" w:rsidRDefault="00BA216B" w:rsidP="00614F98"/>
                          <w:p w14:paraId="63159847" w14:textId="77777777" w:rsidR="00BA216B" w:rsidRDefault="00BA216B" w:rsidP="00614F98"/>
                          <w:p w14:paraId="4E7FD134" w14:textId="77777777" w:rsidR="00BA216B" w:rsidRDefault="00BA216B" w:rsidP="00614F98"/>
                          <w:p w14:paraId="1889A9EF" w14:textId="77777777" w:rsidR="00BA216B" w:rsidRDefault="00BA216B" w:rsidP="00614F98"/>
                          <w:p w14:paraId="7448FAD5" w14:textId="77777777" w:rsidR="00BA216B" w:rsidRDefault="00BA216B" w:rsidP="00614F98"/>
                          <w:p w14:paraId="2ECBA262" w14:textId="77777777" w:rsidR="00BA216B" w:rsidRDefault="00BA216B" w:rsidP="00614F98"/>
                          <w:p w14:paraId="55215DBF" w14:textId="77777777" w:rsidR="00BA216B" w:rsidRDefault="00BA216B" w:rsidP="00614F98"/>
                          <w:p w14:paraId="7C16418C" w14:textId="77777777" w:rsidR="00BA216B" w:rsidRDefault="00BA216B" w:rsidP="00614F98"/>
                          <w:p w14:paraId="7CDD9DE7" w14:textId="77777777" w:rsidR="00BA216B" w:rsidRDefault="00BA216B" w:rsidP="00614F98"/>
                          <w:p w14:paraId="5CFFA578" w14:textId="77777777" w:rsidR="00BA216B" w:rsidRDefault="00BA216B" w:rsidP="00614F98"/>
                          <w:p w14:paraId="567BE4DA" w14:textId="77777777" w:rsidR="00BA216B" w:rsidRDefault="00BA216B" w:rsidP="00614F98"/>
                          <w:p w14:paraId="6A076D7D" w14:textId="77777777" w:rsidR="00BA216B" w:rsidRDefault="00BA216B" w:rsidP="00614F98"/>
                          <w:p w14:paraId="3A003CA3" w14:textId="77777777" w:rsidR="00BA216B" w:rsidRDefault="00BA216B" w:rsidP="00614F98"/>
                          <w:p w14:paraId="36230618" w14:textId="77777777" w:rsidR="00BA216B" w:rsidRDefault="00BA216B" w:rsidP="00614F98"/>
                          <w:p w14:paraId="78AD8821" w14:textId="77777777" w:rsidR="00BA216B" w:rsidRDefault="00BA216B" w:rsidP="00614F98"/>
                          <w:p w14:paraId="344C49C8" w14:textId="77777777" w:rsidR="00BA216B" w:rsidRDefault="00BA216B" w:rsidP="00614F98"/>
                          <w:p w14:paraId="6DB757CB" w14:textId="77777777" w:rsidR="00BA216B" w:rsidRDefault="00BA216B" w:rsidP="00614F98"/>
                          <w:p w14:paraId="2DAFF44B" w14:textId="77777777" w:rsidR="00BA216B" w:rsidRDefault="00BA216B" w:rsidP="00614F98"/>
                          <w:p w14:paraId="523BAA4D" w14:textId="77777777" w:rsidR="00BA216B" w:rsidRDefault="00BA216B" w:rsidP="00614F98"/>
                          <w:p w14:paraId="560129A2" w14:textId="77777777" w:rsidR="00BA216B" w:rsidRDefault="00BA216B" w:rsidP="00614F98"/>
                          <w:p w14:paraId="05A707A5" w14:textId="77777777" w:rsidR="00BA216B" w:rsidRDefault="00BA216B" w:rsidP="00614F98"/>
                          <w:p w14:paraId="73DCE59B" w14:textId="77777777" w:rsidR="00BA216B" w:rsidRDefault="00BA216B" w:rsidP="00614F98"/>
                          <w:p w14:paraId="7C617300" w14:textId="77777777" w:rsidR="00BA216B" w:rsidRDefault="00BA216B" w:rsidP="00614F98"/>
                          <w:p w14:paraId="4185C567" w14:textId="77777777" w:rsidR="00BA216B" w:rsidRDefault="00BA216B" w:rsidP="00614F98"/>
                          <w:p w14:paraId="43F2EABE" w14:textId="77777777" w:rsidR="00BA216B" w:rsidRDefault="00BA216B" w:rsidP="00614F98"/>
                          <w:p w14:paraId="59244B32" w14:textId="77777777" w:rsidR="00BA216B" w:rsidRDefault="00BA216B" w:rsidP="00614F98"/>
                          <w:p w14:paraId="6065A4A3" w14:textId="77777777" w:rsidR="00BA216B" w:rsidRDefault="00BA216B" w:rsidP="00614F98"/>
                          <w:p w14:paraId="3669FB80" w14:textId="77777777" w:rsidR="00BA216B" w:rsidRDefault="00BA216B" w:rsidP="00614F98"/>
                          <w:p w14:paraId="1AE221C3" w14:textId="77777777" w:rsidR="00BA216B" w:rsidRDefault="00BA216B" w:rsidP="00614F98"/>
                          <w:p w14:paraId="7035FB85" w14:textId="77777777" w:rsidR="00BA216B" w:rsidRDefault="00BA216B" w:rsidP="00614F98"/>
                          <w:p w14:paraId="61FF1AAB" w14:textId="77777777" w:rsidR="00BA216B" w:rsidRDefault="00BA216B" w:rsidP="00614F98"/>
                          <w:p w14:paraId="12AF0DFB" w14:textId="77777777" w:rsidR="00BA216B" w:rsidRDefault="00BA216B" w:rsidP="00614F98"/>
                          <w:p w14:paraId="60B81353" w14:textId="77777777" w:rsidR="00BA216B" w:rsidRDefault="00BA216B" w:rsidP="00614F98"/>
                          <w:p w14:paraId="10CA3963" w14:textId="77777777" w:rsidR="00BA216B" w:rsidRDefault="00BA216B" w:rsidP="00614F98"/>
                          <w:p w14:paraId="39084376" w14:textId="77777777" w:rsidR="00BA216B" w:rsidRDefault="00BA216B" w:rsidP="00614F98"/>
                          <w:p w14:paraId="0D10DE10" w14:textId="77777777" w:rsidR="00BA216B" w:rsidRDefault="00BA216B" w:rsidP="00614F98"/>
                          <w:p w14:paraId="5B23B745" w14:textId="77777777" w:rsidR="00BA216B" w:rsidRDefault="00BA216B" w:rsidP="00614F98"/>
                          <w:p w14:paraId="043AB966" w14:textId="77777777" w:rsidR="00BA216B" w:rsidRDefault="00BA216B" w:rsidP="00614F98"/>
                          <w:p w14:paraId="5BE71DAC" w14:textId="77777777" w:rsidR="00BA216B" w:rsidRDefault="00BA216B" w:rsidP="00614F98"/>
                          <w:p w14:paraId="4C6A4259" w14:textId="77777777" w:rsidR="00BA216B" w:rsidRDefault="00BA216B" w:rsidP="00614F98"/>
                          <w:p w14:paraId="23803BA2" w14:textId="77777777" w:rsidR="00BA216B" w:rsidRDefault="00BA216B" w:rsidP="00614F98"/>
                          <w:p w14:paraId="097C6D87" w14:textId="77777777" w:rsidR="00BA216B" w:rsidRDefault="00BA216B" w:rsidP="00614F98"/>
                          <w:p w14:paraId="058285F3" w14:textId="77777777" w:rsidR="00BA216B" w:rsidRDefault="00BA216B" w:rsidP="00614F98"/>
                          <w:p w14:paraId="7B596DB3" w14:textId="77777777" w:rsidR="00BA216B" w:rsidRDefault="00BA216B" w:rsidP="00614F98"/>
                          <w:p w14:paraId="30D27599" w14:textId="77777777" w:rsidR="00BA216B" w:rsidRDefault="00BA216B" w:rsidP="00614F98"/>
                          <w:p w14:paraId="14F634F1" w14:textId="77777777" w:rsidR="00BA216B" w:rsidRDefault="00BA216B" w:rsidP="00614F98"/>
                          <w:p w14:paraId="4459CA88" w14:textId="77777777" w:rsidR="00BA216B" w:rsidRDefault="00BA216B" w:rsidP="00614F98"/>
                          <w:p w14:paraId="43BB9A19" w14:textId="77777777" w:rsidR="00BA216B" w:rsidRDefault="00BA216B" w:rsidP="00614F98"/>
                          <w:p w14:paraId="0F1390FE" w14:textId="77777777" w:rsidR="00BA216B" w:rsidRDefault="00BA216B" w:rsidP="00614F98"/>
                          <w:p w14:paraId="7CAE26ED" w14:textId="77777777" w:rsidR="00BA216B" w:rsidRDefault="00BA216B" w:rsidP="00614F98"/>
                          <w:p w14:paraId="40185D51" w14:textId="77777777" w:rsidR="00BA216B" w:rsidRDefault="00BA216B" w:rsidP="00614F98"/>
                          <w:p w14:paraId="01C0B2CA" w14:textId="77777777" w:rsidR="00BA216B" w:rsidRDefault="00BA216B" w:rsidP="00614F98"/>
                          <w:p w14:paraId="58979200" w14:textId="77777777" w:rsidR="00BA216B" w:rsidRDefault="00BA216B" w:rsidP="00614F98"/>
                          <w:p w14:paraId="49C8E0B2" w14:textId="77777777" w:rsidR="00BA216B" w:rsidRDefault="00BA216B" w:rsidP="00614F98"/>
                          <w:p w14:paraId="3A60DD36" w14:textId="77777777" w:rsidR="00BA216B" w:rsidRDefault="00BA216B" w:rsidP="00614F98"/>
                          <w:p w14:paraId="31134493" w14:textId="77777777" w:rsidR="00BA216B" w:rsidRDefault="00BA216B" w:rsidP="00614F98"/>
                          <w:p w14:paraId="4B3A7AB7" w14:textId="77777777" w:rsidR="00BA216B" w:rsidRDefault="00BA216B" w:rsidP="00614F98"/>
                          <w:p w14:paraId="1D82AAFB" w14:textId="77777777" w:rsidR="00BA216B" w:rsidRDefault="00BA216B" w:rsidP="00614F98"/>
                          <w:p w14:paraId="38E61342" w14:textId="77777777" w:rsidR="00BA216B" w:rsidRDefault="00BA216B" w:rsidP="00614F98"/>
                          <w:p w14:paraId="6D7DAE08" w14:textId="77777777" w:rsidR="00BA216B" w:rsidRDefault="00BA216B" w:rsidP="00614F98"/>
                          <w:p w14:paraId="098A47B2" w14:textId="77777777" w:rsidR="00BA216B" w:rsidRDefault="00BA216B" w:rsidP="00614F98"/>
                          <w:p w14:paraId="18ED229A" w14:textId="77777777" w:rsidR="00BA216B" w:rsidRDefault="00BA216B" w:rsidP="00614F98"/>
                          <w:p w14:paraId="5C55247E" w14:textId="77777777" w:rsidR="00BA216B" w:rsidRDefault="00BA216B" w:rsidP="00614F98"/>
                          <w:p w14:paraId="4965D89B" w14:textId="77777777" w:rsidR="00BA216B" w:rsidRDefault="00BA216B" w:rsidP="00614F98"/>
                          <w:p w14:paraId="63337C30" w14:textId="77777777" w:rsidR="00BA216B" w:rsidRDefault="00BA216B" w:rsidP="00614F98"/>
                          <w:p w14:paraId="49301B06" w14:textId="77777777" w:rsidR="00BA216B" w:rsidRDefault="00BA216B" w:rsidP="00614F98"/>
                          <w:p w14:paraId="558989FF" w14:textId="77777777" w:rsidR="00BA216B" w:rsidRDefault="00BA216B" w:rsidP="00614F98"/>
                          <w:p w14:paraId="187FED28" w14:textId="77777777" w:rsidR="00BA216B" w:rsidRDefault="00BA216B" w:rsidP="00614F98"/>
                          <w:p w14:paraId="7EB9D21F" w14:textId="77777777" w:rsidR="00BA216B" w:rsidRDefault="00BA216B" w:rsidP="00614F98"/>
                          <w:p w14:paraId="39BEF11D" w14:textId="77777777" w:rsidR="00BA216B" w:rsidRDefault="00BA216B" w:rsidP="00614F98"/>
                          <w:p w14:paraId="6D34B721" w14:textId="77777777" w:rsidR="00BA216B" w:rsidRDefault="00BA216B" w:rsidP="00614F98"/>
                          <w:p w14:paraId="1A6265C6" w14:textId="77777777" w:rsidR="00BA216B" w:rsidRDefault="00BA216B" w:rsidP="00614F98"/>
                          <w:p w14:paraId="4BE72F47" w14:textId="77777777" w:rsidR="00BA216B" w:rsidRDefault="00BA216B" w:rsidP="00614F98"/>
                          <w:p w14:paraId="7F0D822B" w14:textId="77777777" w:rsidR="00BA216B" w:rsidRDefault="00BA216B" w:rsidP="00614F98"/>
                          <w:p w14:paraId="4447A17C" w14:textId="77777777" w:rsidR="00BA216B" w:rsidRDefault="00BA216B" w:rsidP="00614F98"/>
                          <w:p w14:paraId="0B0AE140" w14:textId="77777777" w:rsidR="00BA216B" w:rsidRDefault="00BA216B" w:rsidP="00614F98"/>
                          <w:p w14:paraId="3B700780" w14:textId="77777777" w:rsidR="00BA216B" w:rsidRDefault="00BA216B" w:rsidP="00614F98"/>
                          <w:p w14:paraId="53DC9CA1" w14:textId="77777777" w:rsidR="00BA216B" w:rsidRDefault="00BA216B" w:rsidP="00614F98"/>
                          <w:p w14:paraId="5171B23D" w14:textId="77777777" w:rsidR="00BA216B" w:rsidRDefault="00BA216B" w:rsidP="00614F98"/>
                          <w:p w14:paraId="11CFC1A1" w14:textId="77777777" w:rsidR="00BA216B" w:rsidRDefault="00BA216B" w:rsidP="00614F98"/>
                          <w:p w14:paraId="6A43ED71" w14:textId="77777777" w:rsidR="00BA216B" w:rsidRDefault="00BA216B" w:rsidP="00614F98"/>
                          <w:p w14:paraId="4AF8EB7B" w14:textId="77777777" w:rsidR="00BA216B" w:rsidRDefault="00BA216B" w:rsidP="00614F98"/>
                          <w:p w14:paraId="4A6EA8F2" w14:textId="77777777" w:rsidR="00BA216B" w:rsidRDefault="00BA216B" w:rsidP="00614F98"/>
                          <w:p w14:paraId="12542EE6" w14:textId="77777777" w:rsidR="00BA216B" w:rsidRDefault="00BA216B" w:rsidP="00614F98"/>
                          <w:p w14:paraId="4297DF02" w14:textId="77777777" w:rsidR="00BA216B" w:rsidRDefault="00BA216B" w:rsidP="00614F98"/>
                          <w:p w14:paraId="57532512" w14:textId="77777777" w:rsidR="00BA216B" w:rsidRDefault="00BA216B" w:rsidP="00614F98"/>
                          <w:p w14:paraId="2BC1F91C" w14:textId="77777777" w:rsidR="00BA216B" w:rsidRDefault="00BA216B" w:rsidP="00614F98"/>
                          <w:p w14:paraId="4B7E6B48" w14:textId="77777777" w:rsidR="00BA216B" w:rsidRDefault="00BA216B" w:rsidP="00614F98"/>
                          <w:p w14:paraId="4BE68744" w14:textId="77777777" w:rsidR="00BA216B" w:rsidRDefault="00BA216B" w:rsidP="00614F98"/>
                          <w:p w14:paraId="65E01AEF" w14:textId="77777777" w:rsidR="00BA216B" w:rsidRDefault="00BA216B" w:rsidP="00614F98"/>
                          <w:p w14:paraId="61763DDB" w14:textId="77777777" w:rsidR="00BA216B" w:rsidRDefault="00BA216B" w:rsidP="00614F98"/>
                          <w:p w14:paraId="102FDE24" w14:textId="77777777" w:rsidR="00BA216B" w:rsidRDefault="00BA216B" w:rsidP="00614F98"/>
                          <w:p w14:paraId="1769CDEB" w14:textId="77777777" w:rsidR="00BA216B" w:rsidRDefault="00BA216B" w:rsidP="00614F98"/>
                          <w:p w14:paraId="510D64BF" w14:textId="77777777" w:rsidR="00BA216B" w:rsidRDefault="00BA216B" w:rsidP="00614F98"/>
                          <w:p w14:paraId="09DECBF5" w14:textId="77777777" w:rsidR="00BA216B" w:rsidRDefault="00BA216B" w:rsidP="00614F98"/>
                          <w:p w14:paraId="43431DF1" w14:textId="77777777" w:rsidR="00BA216B" w:rsidRDefault="00BA216B" w:rsidP="00614F98"/>
                          <w:p w14:paraId="00E07947" w14:textId="77777777" w:rsidR="00BA216B" w:rsidRDefault="00BA216B" w:rsidP="00614F98"/>
                          <w:p w14:paraId="3E993A49" w14:textId="77777777" w:rsidR="00BA216B" w:rsidRDefault="00BA216B" w:rsidP="00614F98"/>
                          <w:p w14:paraId="175DE3C8" w14:textId="77777777" w:rsidR="00BA216B" w:rsidRDefault="00BA216B" w:rsidP="00614F98"/>
                          <w:p w14:paraId="07F825C2" w14:textId="77777777" w:rsidR="00BA216B" w:rsidRDefault="00BA216B" w:rsidP="00614F98"/>
                          <w:p w14:paraId="55CD3C7F" w14:textId="77777777" w:rsidR="00BA216B" w:rsidRDefault="00BA216B" w:rsidP="00614F98"/>
                          <w:p w14:paraId="3D96B6BE" w14:textId="77777777" w:rsidR="00BA216B" w:rsidRDefault="00BA216B" w:rsidP="00614F98"/>
                          <w:p w14:paraId="59ED725C" w14:textId="77777777" w:rsidR="00BA216B" w:rsidRDefault="00BA216B" w:rsidP="00614F98"/>
                          <w:p w14:paraId="05491D60" w14:textId="77777777" w:rsidR="00BA216B" w:rsidRDefault="00BA216B" w:rsidP="00614F98"/>
                          <w:p w14:paraId="60F89934" w14:textId="77777777" w:rsidR="00BA216B" w:rsidRDefault="00BA216B" w:rsidP="00614F98"/>
                          <w:p w14:paraId="3C1A5BF9" w14:textId="77777777" w:rsidR="00BA216B" w:rsidRDefault="00BA216B" w:rsidP="00614F98"/>
                          <w:p w14:paraId="5A473181" w14:textId="77777777" w:rsidR="00BA216B" w:rsidRDefault="00BA216B" w:rsidP="00614F98"/>
                          <w:p w14:paraId="7842F7BA" w14:textId="77777777" w:rsidR="00BA216B" w:rsidRDefault="00BA216B" w:rsidP="00614F98"/>
                          <w:p w14:paraId="3C26A0EB" w14:textId="77777777" w:rsidR="00BA216B" w:rsidRDefault="00BA216B" w:rsidP="00614F98"/>
                          <w:p w14:paraId="30F82513" w14:textId="77777777" w:rsidR="00BA216B" w:rsidRDefault="00BA216B" w:rsidP="00614F98"/>
                          <w:p w14:paraId="3AB30B3E" w14:textId="77777777" w:rsidR="00BA216B" w:rsidRDefault="00BA216B" w:rsidP="00614F98"/>
                          <w:p w14:paraId="01C30BFD" w14:textId="77777777" w:rsidR="00BA216B" w:rsidRDefault="00BA216B" w:rsidP="00614F98"/>
                          <w:p w14:paraId="32AFA0CF" w14:textId="77777777" w:rsidR="00BA216B" w:rsidRDefault="00BA216B" w:rsidP="00614F98"/>
                          <w:p w14:paraId="16B8EC03" w14:textId="77777777" w:rsidR="00BA216B" w:rsidRDefault="00BA216B" w:rsidP="00614F98"/>
                          <w:p w14:paraId="4F42EC28" w14:textId="77777777" w:rsidR="00BA216B" w:rsidRDefault="00BA216B" w:rsidP="00614F98"/>
                          <w:p w14:paraId="556A95CB" w14:textId="77777777" w:rsidR="00BA216B" w:rsidRDefault="00BA216B" w:rsidP="00614F98"/>
                          <w:p w14:paraId="75016FB9" w14:textId="77777777" w:rsidR="00BA216B" w:rsidRDefault="00BA216B" w:rsidP="00614F98"/>
                          <w:p w14:paraId="53280A63" w14:textId="77777777" w:rsidR="00BA216B" w:rsidRDefault="00BA216B" w:rsidP="00614F98"/>
                          <w:p w14:paraId="42234D4F" w14:textId="77777777" w:rsidR="00BA216B" w:rsidRDefault="00BA216B" w:rsidP="00614F98"/>
                          <w:p w14:paraId="5F59A544" w14:textId="77777777" w:rsidR="00BA216B" w:rsidRDefault="00BA216B" w:rsidP="00614F98"/>
                          <w:p w14:paraId="0D260C2E" w14:textId="77777777" w:rsidR="00BA216B" w:rsidRDefault="00BA216B" w:rsidP="00614F98"/>
                          <w:p w14:paraId="07ADF876" w14:textId="77777777" w:rsidR="00BA216B" w:rsidRDefault="00BA216B" w:rsidP="00614F98"/>
                          <w:p w14:paraId="38217FBD" w14:textId="77777777" w:rsidR="00BA216B" w:rsidRDefault="00BA216B" w:rsidP="00614F98"/>
                          <w:p w14:paraId="782E4A53" w14:textId="77777777" w:rsidR="00BA216B" w:rsidRDefault="00BA216B" w:rsidP="00614F98"/>
                          <w:p w14:paraId="22E65C19" w14:textId="77777777" w:rsidR="00BA216B" w:rsidRDefault="00BA216B" w:rsidP="00614F98"/>
                          <w:p w14:paraId="7A67EDFD" w14:textId="77777777" w:rsidR="00BA216B" w:rsidRDefault="00BA216B" w:rsidP="00614F98"/>
                          <w:p w14:paraId="00220AFC" w14:textId="77777777" w:rsidR="00BA216B" w:rsidRDefault="00BA216B" w:rsidP="00614F98"/>
                          <w:p w14:paraId="350C13A1" w14:textId="77777777" w:rsidR="00BA216B" w:rsidRDefault="00BA216B" w:rsidP="00614F98"/>
                          <w:p w14:paraId="2B59D62B" w14:textId="77777777" w:rsidR="00BA216B" w:rsidRDefault="00BA216B" w:rsidP="00614F98"/>
                          <w:p w14:paraId="3079E6D8" w14:textId="77777777" w:rsidR="00BA216B" w:rsidRDefault="00BA216B" w:rsidP="00614F98"/>
                          <w:p w14:paraId="4F99C149" w14:textId="77777777" w:rsidR="00BA216B" w:rsidRDefault="00BA216B" w:rsidP="00614F98"/>
                          <w:p w14:paraId="5898FF09" w14:textId="77777777" w:rsidR="00BA216B" w:rsidRDefault="00BA216B" w:rsidP="00614F98"/>
                          <w:p w14:paraId="007CDD3B" w14:textId="77777777" w:rsidR="00BA216B" w:rsidRDefault="00BA216B" w:rsidP="00614F98"/>
                          <w:p w14:paraId="513FD58F" w14:textId="77777777" w:rsidR="00BA216B" w:rsidRDefault="00BA216B" w:rsidP="00614F98"/>
                          <w:p w14:paraId="18F0A07A" w14:textId="77777777" w:rsidR="00BA216B" w:rsidRDefault="00BA216B" w:rsidP="00614F98"/>
                          <w:p w14:paraId="624918DF" w14:textId="77777777" w:rsidR="00BA216B" w:rsidRDefault="00BA216B" w:rsidP="00614F98"/>
                          <w:p w14:paraId="294C17D4" w14:textId="77777777" w:rsidR="00BA216B" w:rsidRDefault="00BA216B" w:rsidP="00614F98"/>
                          <w:p w14:paraId="673ADA4F" w14:textId="77777777" w:rsidR="00BA216B" w:rsidRDefault="00BA216B" w:rsidP="00614F98"/>
                          <w:p w14:paraId="57D5EEAD" w14:textId="77777777" w:rsidR="00BA216B" w:rsidRDefault="00BA216B" w:rsidP="00614F98"/>
                          <w:p w14:paraId="453244DB" w14:textId="77777777" w:rsidR="00BA216B" w:rsidRDefault="00BA216B" w:rsidP="00614F98"/>
                          <w:p w14:paraId="34884F84" w14:textId="77777777" w:rsidR="00BA216B" w:rsidRDefault="00BA216B" w:rsidP="00614F98"/>
                          <w:p w14:paraId="6C5F3924" w14:textId="77777777" w:rsidR="00BA216B" w:rsidRDefault="00BA216B" w:rsidP="00614F98"/>
                          <w:p w14:paraId="1C201124" w14:textId="77777777" w:rsidR="00BA216B" w:rsidRDefault="00BA216B" w:rsidP="00614F98"/>
                          <w:p w14:paraId="153E5DAF" w14:textId="77777777" w:rsidR="00BA216B" w:rsidRDefault="00BA216B" w:rsidP="00614F98"/>
                          <w:p w14:paraId="149CC09E" w14:textId="77777777" w:rsidR="00BA216B" w:rsidRDefault="00BA216B" w:rsidP="00614F98"/>
                          <w:p w14:paraId="5C963028" w14:textId="77777777" w:rsidR="00BA216B" w:rsidRDefault="00BA216B" w:rsidP="00614F98"/>
                          <w:p w14:paraId="08C268AB" w14:textId="77777777" w:rsidR="00BA216B" w:rsidRDefault="00BA216B" w:rsidP="00614F98"/>
                          <w:p w14:paraId="25361E72" w14:textId="77777777" w:rsidR="00BA216B" w:rsidRDefault="00BA216B" w:rsidP="00614F98"/>
                          <w:p w14:paraId="283AC957" w14:textId="77777777" w:rsidR="00BA216B" w:rsidRDefault="00BA216B" w:rsidP="00614F98"/>
                          <w:p w14:paraId="724AE4D8" w14:textId="77777777" w:rsidR="00BA216B" w:rsidRDefault="00BA216B" w:rsidP="00614F98"/>
                          <w:p w14:paraId="3E3A354B" w14:textId="77777777" w:rsidR="00BA216B" w:rsidRDefault="00BA216B" w:rsidP="00614F98"/>
                          <w:p w14:paraId="5A1B5DC7" w14:textId="77777777" w:rsidR="00BA216B" w:rsidRDefault="00BA216B" w:rsidP="00614F98"/>
                          <w:p w14:paraId="66E98BD5" w14:textId="77777777" w:rsidR="00BA216B" w:rsidRDefault="00BA216B" w:rsidP="00614F98"/>
                          <w:p w14:paraId="28A663D7" w14:textId="77777777" w:rsidR="00BA216B" w:rsidRDefault="00BA216B" w:rsidP="00614F98"/>
                          <w:p w14:paraId="1250F371" w14:textId="77777777" w:rsidR="00BA216B" w:rsidRDefault="00BA216B" w:rsidP="00614F98"/>
                          <w:p w14:paraId="469802B4" w14:textId="77777777" w:rsidR="00BA216B" w:rsidRDefault="00BA216B" w:rsidP="00614F98"/>
                          <w:p w14:paraId="50AC8643" w14:textId="77777777" w:rsidR="00BA216B" w:rsidRDefault="00BA216B" w:rsidP="00614F98"/>
                          <w:p w14:paraId="05A78E23" w14:textId="77777777" w:rsidR="00BA216B" w:rsidRDefault="00BA216B" w:rsidP="00614F98"/>
                          <w:p w14:paraId="0804875F" w14:textId="77777777" w:rsidR="00BA216B" w:rsidRDefault="00BA216B" w:rsidP="00614F98"/>
                          <w:p w14:paraId="30C9F2E5" w14:textId="77777777" w:rsidR="00BA216B" w:rsidRDefault="00BA216B" w:rsidP="00614F98"/>
                          <w:p w14:paraId="4E781B8C" w14:textId="77777777" w:rsidR="00BA216B" w:rsidRDefault="00BA216B" w:rsidP="00614F98"/>
                          <w:p w14:paraId="70C5BA53" w14:textId="77777777" w:rsidR="00BA216B" w:rsidRDefault="00BA216B" w:rsidP="00614F98"/>
                          <w:p w14:paraId="6C89F4A4" w14:textId="77777777" w:rsidR="00BA216B" w:rsidRDefault="00BA216B" w:rsidP="00614F98"/>
                          <w:p w14:paraId="037B2667" w14:textId="77777777" w:rsidR="00BA216B" w:rsidRDefault="00BA216B" w:rsidP="00614F98"/>
                          <w:p w14:paraId="267CE369" w14:textId="77777777" w:rsidR="00BA216B" w:rsidRDefault="00BA216B" w:rsidP="00614F98"/>
                          <w:p w14:paraId="202CEA25" w14:textId="77777777" w:rsidR="00BA216B" w:rsidRDefault="00BA216B" w:rsidP="00614F98"/>
                          <w:p w14:paraId="761F4D5A" w14:textId="77777777" w:rsidR="00BA216B" w:rsidRDefault="00BA216B" w:rsidP="00614F98"/>
                          <w:p w14:paraId="29E77394" w14:textId="77777777" w:rsidR="00BA216B" w:rsidRDefault="00BA216B" w:rsidP="00614F98"/>
                          <w:p w14:paraId="2F49AE3D" w14:textId="77777777" w:rsidR="00BA216B" w:rsidRDefault="00BA216B" w:rsidP="00614F98"/>
                          <w:p w14:paraId="38AE19DA" w14:textId="77777777" w:rsidR="00BA216B" w:rsidRDefault="00BA216B" w:rsidP="00614F98"/>
                          <w:p w14:paraId="0A2282CF" w14:textId="77777777" w:rsidR="00BA216B" w:rsidRDefault="00BA216B" w:rsidP="00614F98"/>
                          <w:p w14:paraId="69010508" w14:textId="77777777" w:rsidR="00BA216B" w:rsidRDefault="00BA216B" w:rsidP="00614F98"/>
                          <w:p w14:paraId="672AE8D5" w14:textId="77777777" w:rsidR="00BA216B" w:rsidRDefault="00BA216B" w:rsidP="00614F98"/>
                          <w:p w14:paraId="743326EA" w14:textId="77777777" w:rsidR="00BA216B" w:rsidRDefault="00BA216B" w:rsidP="00614F98"/>
                          <w:p w14:paraId="6968E2A8" w14:textId="77777777" w:rsidR="00BA216B" w:rsidRDefault="00BA216B" w:rsidP="00614F98"/>
                          <w:p w14:paraId="77CC2669" w14:textId="77777777" w:rsidR="00BA216B" w:rsidRDefault="00BA216B" w:rsidP="00614F98"/>
                          <w:p w14:paraId="6DEA931C" w14:textId="77777777" w:rsidR="00BA216B" w:rsidRDefault="00BA216B" w:rsidP="00614F98"/>
                          <w:p w14:paraId="5B1A9ADF" w14:textId="77777777" w:rsidR="00BA216B" w:rsidRDefault="00BA216B" w:rsidP="00614F98"/>
                          <w:p w14:paraId="26B4470A" w14:textId="77777777" w:rsidR="00BA216B" w:rsidRDefault="00BA216B" w:rsidP="00614F98"/>
                          <w:p w14:paraId="6D15FEEE" w14:textId="77777777" w:rsidR="00BA216B" w:rsidRDefault="00BA216B" w:rsidP="00614F98"/>
                          <w:p w14:paraId="7FE1E86B" w14:textId="77777777" w:rsidR="00BA216B" w:rsidRDefault="00BA216B" w:rsidP="00614F98"/>
                          <w:p w14:paraId="189E49BC" w14:textId="77777777" w:rsidR="00BA216B" w:rsidRDefault="00BA216B" w:rsidP="00614F98"/>
                          <w:p w14:paraId="0B7F6454" w14:textId="77777777" w:rsidR="00BA216B" w:rsidRDefault="00BA216B" w:rsidP="00614F98"/>
                          <w:p w14:paraId="31389261" w14:textId="77777777" w:rsidR="00BA216B" w:rsidRDefault="00BA216B" w:rsidP="00614F98"/>
                          <w:p w14:paraId="62545EFD" w14:textId="77777777" w:rsidR="00BA216B" w:rsidRDefault="00BA216B" w:rsidP="00614F98"/>
                          <w:p w14:paraId="59CD0240" w14:textId="77777777" w:rsidR="00BA216B" w:rsidRDefault="00BA216B" w:rsidP="00614F98"/>
                          <w:p w14:paraId="28DC3222" w14:textId="77777777" w:rsidR="00BA216B" w:rsidRDefault="00BA216B" w:rsidP="00614F98"/>
                          <w:p w14:paraId="227C16DF" w14:textId="77777777" w:rsidR="00BA216B" w:rsidRDefault="00BA216B" w:rsidP="00614F98"/>
                          <w:p w14:paraId="0D863EA8" w14:textId="77777777" w:rsidR="00BA216B" w:rsidRDefault="00BA216B" w:rsidP="00614F98"/>
                          <w:p w14:paraId="721E7E1B" w14:textId="77777777" w:rsidR="00BA216B" w:rsidRDefault="00BA216B" w:rsidP="00614F98"/>
                          <w:p w14:paraId="16D8D22A" w14:textId="77777777" w:rsidR="00BA216B" w:rsidRDefault="00BA216B" w:rsidP="00614F98"/>
                          <w:p w14:paraId="17034E95" w14:textId="77777777" w:rsidR="00BA216B" w:rsidRDefault="00BA216B" w:rsidP="00614F98"/>
                          <w:p w14:paraId="74EA5BE1" w14:textId="77777777" w:rsidR="00BA216B" w:rsidRDefault="00BA216B" w:rsidP="00614F98"/>
                          <w:p w14:paraId="5DD3B7F4" w14:textId="77777777" w:rsidR="00BA216B" w:rsidRDefault="00BA216B" w:rsidP="00614F98"/>
                          <w:p w14:paraId="1E44F72A" w14:textId="77777777" w:rsidR="00BA216B" w:rsidRDefault="00BA216B" w:rsidP="00614F98"/>
                          <w:p w14:paraId="56CAD2D5" w14:textId="77777777" w:rsidR="00BA216B" w:rsidRDefault="00BA216B" w:rsidP="00614F98"/>
                          <w:p w14:paraId="3E0727A5" w14:textId="77777777" w:rsidR="00BA216B" w:rsidRDefault="00BA216B" w:rsidP="00614F98"/>
                          <w:p w14:paraId="3388BEDB" w14:textId="77777777" w:rsidR="00BA216B" w:rsidRDefault="00BA216B" w:rsidP="00614F98"/>
                          <w:p w14:paraId="200EB033" w14:textId="77777777" w:rsidR="00BA216B" w:rsidRDefault="00BA216B" w:rsidP="00614F98"/>
                          <w:p w14:paraId="6E8A69CB" w14:textId="77777777" w:rsidR="00BA216B" w:rsidRDefault="00BA216B" w:rsidP="00614F98"/>
                          <w:p w14:paraId="4F0985B5" w14:textId="77777777" w:rsidR="00BA216B" w:rsidRDefault="00BA216B" w:rsidP="00614F98"/>
                          <w:p w14:paraId="3B5B5F6C" w14:textId="77777777" w:rsidR="00BA216B" w:rsidRDefault="00BA216B" w:rsidP="00614F98"/>
                          <w:p w14:paraId="3B6896F0" w14:textId="77777777" w:rsidR="00BA216B" w:rsidRDefault="00BA216B" w:rsidP="00614F98"/>
                          <w:p w14:paraId="367353D3" w14:textId="77777777" w:rsidR="00BA216B" w:rsidRDefault="00BA216B" w:rsidP="00614F98"/>
                          <w:p w14:paraId="016388F1" w14:textId="77777777" w:rsidR="00BA216B" w:rsidRDefault="00BA216B" w:rsidP="00614F98"/>
                          <w:p w14:paraId="62893D5F" w14:textId="77777777" w:rsidR="00BA216B" w:rsidRDefault="00BA216B" w:rsidP="00614F98"/>
                          <w:p w14:paraId="46044BB7" w14:textId="77777777" w:rsidR="00BA216B" w:rsidRDefault="00BA216B" w:rsidP="00614F98"/>
                          <w:p w14:paraId="2DD9877E" w14:textId="77777777" w:rsidR="00BA216B" w:rsidRDefault="00BA216B" w:rsidP="00614F98"/>
                          <w:p w14:paraId="0D2FC8B7" w14:textId="77777777" w:rsidR="00BA216B" w:rsidRDefault="00BA216B" w:rsidP="00614F98"/>
                          <w:p w14:paraId="7D33C315" w14:textId="77777777" w:rsidR="00BA216B" w:rsidRDefault="00BA216B" w:rsidP="00614F98"/>
                          <w:p w14:paraId="45CFFC15" w14:textId="77777777" w:rsidR="00BA216B" w:rsidRDefault="00BA216B" w:rsidP="00614F98"/>
                          <w:p w14:paraId="57068A6B" w14:textId="77777777" w:rsidR="00BA216B" w:rsidRDefault="00BA216B" w:rsidP="00614F98"/>
                          <w:p w14:paraId="30F90E14" w14:textId="77777777" w:rsidR="00BA216B" w:rsidRDefault="00BA216B" w:rsidP="00614F98"/>
                          <w:p w14:paraId="5D9DDB9F" w14:textId="77777777" w:rsidR="00BA216B" w:rsidRDefault="00BA216B" w:rsidP="00614F98"/>
                          <w:p w14:paraId="0BFF521C" w14:textId="77777777" w:rsidR="00BA216B" w:rsidRDefault="00BA216B" w:rsidP="00614F98"/>
                          <w:p w14:paraId="5CFDAC80" w14:textId="77777777" w:rsidR="00BA216B" w:rsidRDefault="00BA216B" w:rsidP="00614F98"/>
                          <w:p w14:paraId="0ACF8A69" w14:textId="77777777" w:rsidR="00BA216B" w:rsidRDefault="00BA216B" w:rsidP="00614F98"/>
                          <w:p w14:paraId="56FDA4CD" w14:textId="77777777" w:rsidR="00BA216B" w:rsidRDefault="00BA216B" w:rsidP="00614F98"/>
                          <w:p w14:paraId="5BA83153" w14:textId="77777777" w:rsidR="00BA216B" w:rsidRDefault="00BA216B" w:rsidP="00614F98"/>
                          <w:p w14:paraId="5E7929B9" w14:textId="77777777" w:rsidR="00BA216B" w:rsidRDefault="00BA216B" w:rsidP="00614F98"/>
                          <w:p w14:paraId="69427F9D" w14:textId="77777777" w:rsidR="00BA216B" w:rsidRDefault="00BA216B" w:rsidP="00614F98"/>
                          <w:p w14:paraId="372688F8" w14:textId="77777777" w:rsidR="00BA216B" w:rsidRDefault="00BA216B" w:rsidP="00614F98"/>
                          <w:p w14:paraId="5C617140" w14:textId="77777777" w:rsidR="00BA216B" w:rsidRDefault="00BA216B" w:rsidP="00614F98"/>
                          <w:p w14:paraId="21429851" w14:textId="77777777" w:rsidR="00BA216B" w:rsidRDefault="00BA216B" w:rsidP="00614F98"/>
                          <w:p w14:paraId="12DA1CC4" w14:textId="77777777" w:rsidR="00BA216B" w:rsidRDefault="00BA216B" w:rsidP="00614F98"/>
                          <w:p w14:paraId="548E4DAA" w14:textId="77777777" w:rsidR="00BA216B" w:rsidRDefault="00BA216B" w:rsidP="00614F98"/>
                          <w:p w14:paraId="72465104" w14:textId="77777777" w:rsidR="00BA216B" w:rsidRDefault="00BA216B" w:rsidP="00614F98"/>
                          <w:p w14:paraId="0E9EF3A1" w14:textId="77777777" w:rsidR="00BA216B" w:rsidRDefault="00BA216B" w:rsidP="00614F98"/>
                          <w:p w14:paraId="02F50DA1" w14:textId="77777777" w:rsidR="00BA216B" w:rsidRDefault="00BA216B" w:rsidP="00614F98"/>
                          <w:p w14:paraId="0E189E6D" w14:textId="77777777" w:rsidR="00BA216B" w:rsidRDefault="00BA216B" w:rsidP="00614F98"/>
                          <w:p w14:paraId="61827345" w14:textId="77777777" w:rsidR="00BA216B" w:rsidRDefault="00BA216B" w:rsidP="00614F98"/>
                          <w:p w14:paraId="648D0D55" w14:textId="77777777" w:rsidR="00BA216B" w:rsidRDefault="00BA216B" w:rsidP="00614F98"/>
                          <w:p w14:paraId="12456BF8" w14:textId="77777777" w:rsidR="00BA216B" w:rsidRDefault="00BA216B" w:rsidP="00614F98"/>
                          <w:p w14:paraId="0C4BC6C3" w14:textId="77777777" w:rsidR="00BA216B" w:rsidRDefault="00BA216B" w:rsidP="00614F98"/>
                          <w:p w14:paraId="5214ED1F" w14:textId="77777777" w:rsidR="00BA216B" w:rsidRDefault="00BA216B" w:rsidP="00614F98"/>
                          <w:p w14:paraId="07D9A6A4" w14:textId="77777777" w:rsidR="00BA216B" w:rsidRDefault="00BA216B" w:rsidP="00614F98"/>
                          <w:p w14:paraId="43DA9607" w14:textId="77777777" w:rsidR="00BA216B" w:rsidRDefault="00BA216B" w:rsidP="00614F98"/>
                          <w:p w14:paraId="33BA6A14" w14:textId="77777777" w:rsidR="00BA216B" w:rsidRDefault="00BA216B" w:rsidP="00614F98"/>
                          <w:p w14:paraId="11844B73" w14:textId="77777777" w:rsidR="00BA216B" w:rsidRDefault="00BA216B" w:rsidP="00614F98"/>
                          <w:p w14:paraId="1B4F2783" w14:textId="77777777" w:rsidR="00BA216B" w:rsidRDefault="00BA216B" w:rsidP="00614F98"/>
                          <w:p w14:paraId="46AB90ED" w14:textId="77777777" w:rsidR="00BA216B" w:rsidRDefault="00BA216B" w:rsidP="00614F98"/>
                          <w:p w14:paraId="3EE3A0C0" w14:textId="77777777" w:rsidR="00BA216B" w:rsidRDefault="00BA216B" w:rsidP="00614F98"/>
                          <w:p w14:paraId="3D9AB89F" w14:textId="77777777" w:rsidR="00BA216B" w:rsidRDefault="00BA216B" w:rsidP="00614F98"/>
                          <w:p w14:paraId="73A9818D" w14:textId="77777777" w:rsidR="00BA216B" w:rsidRDefault="00BA216B" w:rsidP="00614F98"/>
                          <w:p w14:paraId="48DBFD9A" w14:textId="77777777" w:rsidR="00BA216B" w:rsidRDefault="00BA216B" w:rsidP="00614F98"/>
                          <w:p w14:paraId="3A9CCEB1" w14:textId="77777777" w:rsidR="00BA216B" w:rsidRDefault="00BA216B" w:rsidP="00614F98"/>
                          <w:p w14:paraId="2CB23CA9" w14:textId="77777777" w:rsidR="00BA216B" w:rsidRDefault="00BA216B" w:rsidP="00614F98"/>
                          <w:p w14:paraId="4CCDE980" w14:textId="77777777" w:rsidR="00BA216B" w:rsidRDefault="00BA216B" w:rsidP="00614F98"/>
                          <w:p w14:paraId="12839FA1" w14:textId="77777777" w:rsidR="00BA216B" w:rsidRDefault="00BA216B" w:rsidP="00614F98"/>
                          <w:p w14:paraId="5E8FABF1" w14:textId="77777777" w:rsidR="00BA216B" w:rsidRDefault="00BA216B" w:rsidP="00614F98"/>
                          <w:p w14:paraId="48C42F31" w14:textId="77777777" w:rsidR="00BA216B" w:rsidRDefault="00BA216B" w:rsidP="00614F98"/>
                          <w:p w14:paraId="29534132" w14:textId="77777777" w:rsidR="00BA216B" w:rsidRDefault="00BA216B" w:rsidP="00614F98"/>
                          <w:p w14:paraId="79F8DF32" w14:textId="77777777" w:rsidR="00BA216B" w:rsidRDefault="00BA216B" w:rsidP="00614F98"/>
                          <w:p w14:paraId="5B977EAB" w14:textId="77777777" w:rsidR="00BA216B" w:rsidRDefault="00BA216B" w:rsidP="00614F98"/>
                          <w:p w14:paraId="5DE3498D" w14:textId="77777777" w:rsidR="00BA216B" w:rsidRDefault="00BA216B" w:rsidP="00614F98"/>
                          <w:p w14:paraId="7389817C" w14:textId="77777777" w:rsidR="00BA216B" w:rsidRDefault="00BA216B" w:rsidP="00614F98"/>
                          <w:p w14:paraId="7D395506" w14:textId="77777777" w:rsidR="00BA216B" w:rsidRDefault="00BA216B" w:rsidP="00614F98"/>
                          <w:p w14:paraId="1B7FC570" w14:textId="77777777" w:rsidR="00BA216B" w:rsidRDefault="00BA216B" w:rsidP="00614F98"/>
                          <w:p w14:paraId="0FC60FB7" w14:textId="77777777" w:rsidR="00BA216B" w:rsidRDefault="00BA216B" w:rsidP="00614F98"/>
                          <w:p w14:paraId="3C559188" w14:textId="77777777" w:rsidR="00BA216B" w:rsidRDefault="00BA216B" w:rsidP="00614F98"/>
                          <w:p w14:paraId="39BCF522" w14:textId="77777777" w:rsidR="00BA216B" w:rsidRDefault="00BA216B" w:rsidP="00614F98"/>
                          <w:p w14:paraId="2114F451" w14:textId="77777777" w:rsidR="00BA216B" w:rsidRDefault="00BA216B" w:rsidP="00614F98"/>
                          <w:p w14:paraId="3BED8E89" w14:textId="77777777" w:rsidR="00BA216B" w:rsidRDefault="00BA216B" w:rsidP="00614F98"/>
                          <w:p w14:paraId="2381DFB5" w14:textId="77777777" w:rsidR="00BA216B" w:rsidRDefault="00BA216B" w:rsidP="00614F98"/>
                          <w:p w14:paraId="486FF699" w14:textId="77777777" w:rsidR="00BA216B" w:rsidRDefault="00BA216B" w:rsidP="00614F98"/>
                          <w:p w14:paraId="0A542F3E" w14:textId="77777777" w:rsidR="00BA216B" w:rsidRDefault="00BA216B" w:rsidP="00614F98"/>
                          <w:p w14:paraId="5AA500F7" w14:textId="77777777" w:rsidR="00BA216B" w:rsidRDefault="00BA216B" w:rsidP="00614F98"/>
                          <w:p w14:paraId="0722DA5A" w14:textId="77777777" w:rsidR="00BA216B" w:rsidRDefault="00BA216B" w:rsidP="00614F98"/>
                          <w:p w14:paraId="5F1F6145" w14:textId="77777777" w:rsidR="00BA216B" w:rsidRDefault="00BA216B" w:rsidP="00614F98"/>
                          <w:p w14:paraId="51E38535" w14:textId="77777777" w:rsidR="00BA216B" w:rsidRDefault="00BA216B" w:rsidP="00614F98"/>
                          <w:p w14:paraId="207A26BC" w14:textId="77777777" w:rsidR="00BA216B" w:rsidRDefault="00BA216B" w:rsidP="00614F98"/>
                          <w:p w14:paraId="092CC408" w14:textId="77777777" w:rsidR="00BA216B" w:rsidRDefault="00BA216B" w:rsidP="00614F98"/>
                          <w:p w14:paraId="15691032" w14:textId="77777777" w:rsidR="00BA216B" w:rsidRDefault="00BA216B" w:rsidP="00614F98"/>
                          <w:p w14:paraId="7A9F04DC" w14:textId="77777777" w:rsidR="00BA216B" w:rsidRDefault="00BA216B" w:rsidP="00614F98"/>
                          <w:p w14:paraId="418A5CB0" w14:textId="77777777" w:rsidR="00BA216B" w:rsidRDefault="00BA216B" w:rsidP="00614F98"/>
                          <w:p w14:paraId="7412B403" w14:textId="77777777" w:rsidR="00BA216B" w:rsidRDefault="00BA216B" w:rsidP="00614F98"/>
                          <w:p w14:paraId="0C90BC65" w14:textId="77777777" w:rsidR="00BA216B" w:rsidRDefault="00BA216B" w:rsidP="00614F98"/>
                          <w:p w14:paraId="27983859" w14:textId="77777777" w:rsidR="00BA216B" w:rsidRDefault="00BA216B" w:rsidP="00614F98"/>
                          <w:p w14:paraId="15B67704" w14:textId="77777777" w:rsidR="00BA216B" w:rsidRDefault="00BA216B" w:rsidP="00614F98"/>
                          <w:p w14:paraId="14008F46" w14:textId="77777777" w:rsidR="00BA216B" w:rsidRDefault="00BA216B" w:rsidP="00614F98"/>
                          <w:p w14:paraId="74853A75" w14:textId="77777777" w:rsidR="00BA216B" w:rsidRDefault="00BA216B" w:rsidP="00614F98"/>
                          <w:p w14:paraId="36208607" w14:textId="77777777" w:rsidR="00BA216B" w:rsidRDefault="00BA216B" w:rsidP="00614F98"/>
                          <w:p w14:paraId="18C28733" w14:textId="77777777" w:rsidR="00BA216B" w:rsidRDefault="00BA216B" w:rsidP="00614F98"/>
                          <w:p w14:paraId="79C95C08" w14:textId="77777777" w:rsidR="00BA216B" w:rsidRDefault="00BA216B" w:rsidP="00614F98"/>
                          <w:p w14:paraId="3CDC9B10" w14:textId="77777777" w:rsidR="00BA216B" w:rsidRDefault="00BA216B" w:rsidP="00614F98"/>
                          <w:p w14:paraId="76358DE6" w14:textId="77777777" w:rsidR="00BA216B" w:rsidRDefault="00BA216B" w:rsidP="00614F98"/>
                          <w:p w14:paraId="7F91AFA1" w14:textId="77777777" w:rsidR="00BA216B" w:rsidRDefault="00BA216B" w:rsidP="00614F98"/>
                          <w:p w14:paraId="130BB617" w14:textId="77777777" w:rsidR="00BA216B" w:rsidRDefault="00BA216B" w:rsidP="00614F98"/>
                          <w:p w14:paraId="43555AE9" w14:textId="77777777" w:rsidR="00BA216B" w:rsidRDefault="00BA216B" w:rsidP="00614F98"/>
                          <w:p w14:paraId="3C8D6C38" w14:textId="77777777" w:rsidR="00BA216B" w:rsidRDefault="00BA216B" w:rsidP="00614F98"/>
                          <w:p w14:paraId="187D7670" w14:textId="77777777" w:rsidR="00BA216B" w:rsidRDefault="00BA216B" w:rsidP="00614F98"/>
                          <w:p w14:paraId="20357537" w14:textId="77777777" w:rsidR="00BA216B" w:rsidRDefault="00BA216B" w:rsidP="00614F98"/>
                          <w:p w14:paraId="3DDE803E" w14:textId="77777777" w:rsidR="00BA216B" w:rsidRDefault="00BA216B" w:rsidP="00614F98"/>
                          <w:p w14:paraId="1BEAAC62" w14:textId="77777777" w:rsidR="00BA216B" w:rsidRDefault="00BA216B" w:rsidP="00614F98"/>
                          <w:p w14:paraId="14E3E79F" w14:textId="77777777" w:rsidR="00BA216B" w:rsidRDefault="00BA216B" w:rsidP="00614F98"/>
                          <w:p w14:paraId="06398533" w14:textId="77777777" w:rsidR="00BA216B" w:rsidRDefault="00BA216B" w:rsidP="00614F98"/>
                          <w:p w14:paraId="67B79F1C" w14:textId="77777777" w:rsidR="00BA216B" w:rsidRDefault="00BA216B" w:rsidP="00614F98"/>
                          <w:p w14:paraId="0A5FEE1C" w14:textId="77777777" w:rsidR="00BA216B" w:rsidRDefault="00BA216B" w:rsidP="00614F98"/>
                          <w:p w14:paraId="1D3E6218" w14:textId="77777777" w:rsidR="00BA216B" w:rsidRDefault="00BA216B" w:rsidP="00614F98"/>
                          <w:p w14:paraId="7D45F5DA" w14:textId="77777777" w:rsidR="00BA216B" w:rsidRDefault="00BA216B" w:rsidP="00614F98"/>
                          <w:p w14:paraId="7FF5A2CE" w14:textId="77777777" w:rsidR="00BA216B" w:rsidRDefault="00BA216B" w:rsidP="00614F98"/>
                          <w:p w14:paraId="0D73A75C" w14:textId="77777777" w:rsidR="00BA216B" w:rsidRDefault="00BA216B" w:rsidP="00614F98"/>
                          <w:p w14:paraId="28E824E7" w14:textId="77777777" w:rsidR="00BA216B" w:rsidRDefault="00BA216B" w:rsidP="00614F98"/>
                          <w:p w14:paraId="6CDC7966" w14:textId="77777777" w:rsidR="00BA216B" w:rsidRDefault="00BA216B" w:rsidP="00614F98"/>
                          <w:p w14:paraId="612A22D5" w14:textId="77777777" w:rsidR="00BA216B" w:rsidRDefault="00BA216B" w:rsidP="00614F98"/>
                          <w:p w14:paraId="28872B0F" w14:textId="77777777" w:rsidR="00BA216B" w:rsidRDefault="00BA216B" w:rsidP="00614F98"/>
                          <w:p w14:paraId="648BA495" w14:textId="77777777" w:rsidR="00BA216B" w:rsidRDefault="00BA216B" w:rsidP="00614F98"/>
                          <w:p w14:paraId="5C35C291" w14:textId="77777777" w:rsidR="00BA216B" w:rsidRDefault="00BA216B" w:rsidP="00614F98"/>
                          <w:p w14:paraId="157617BC" w14:textId="77777777" w:rsidR="00BA216B" w:rsidRDefault="00BA216B" w:rsidP="00614F98"/>
                          <w:p w14:paraId="6E793FB7" w14:textId="77777777" w:rsidR="00BA216B" w:rsidRDefault="00BA216B" w:rsidP="00614F98"/>
                          <w:p w14:paraId="3C8E4711" w14:textId="77777777" w:rsidR="00BA216B" w:rsidRDefault="00BA216B" w:rsidP="00614F98"/>
                          <w:p w14:paraId="39492D1F" w14:textId="77777777" w:rsidR="00BA216B" w:rsidRDefault="00BA216B" w:rsidP="00614F98"/>
                          <w:p w14:paraId="4754BEDA" w14:textId="77777777" w:rsidR="00BA216B" w:rsidRDefault="00BA216B" w:rsidP="00614F98"/>
                          <w:p w14:paraId="192A7AB4" w14:textId="77777777" w:rsidR="00BA216B" w:rsidRDefault="00BA216B" w:rsidP="00614F98"/>
                          <w:p w14:paraId="0DB20623" w14:textId="77777777" w:rsidR="00BA216B" w:rsidRDefault="00BA216B" w:rsidP="00614F98"/>
                          <w:p w14:paraId="01A22FC8" w14:textId="77777777" w:rsidR="00BA216B" w:rsidRDefault="00BA216B" w:rsidP="00614F98"/>
                          <w:p w14:paraId="460FAE93" w14:textId="77777777" w:rsidR="00BA216B" w:rsidRDefault="00BA216B" w:rsidP="00614F98"/>
                          <w:p w14:paraId="62A9099B" w14:textId="77777777" w:rsidR="00BA216B" w:rsidRDefault="00BA216B" w:rsidP="00614F98"/>
                          <w:p w14:paraId="09E25A33" w14:textId="77777777" w:rsidR="00BA216B" w:rsidRDefault="00BA216B" w:rsidP="00614F98"/>
                          <w:p w14:paraId="4BAB16AA" w14:textId="77777777" w:rsidR="00BA216B" w:rsidRDefault="00BA216B" w:rsidP="00614F98"/>
                          <w:p w14:paraId="7D91642D" w14:textId="77777777" w:rsidR="00BA216B" w:rsidRDefault="00BA216B" w:rsidP="00614F98"/>
                          <w:p w14:paraId="4DBD0C2E" w14:textId="77777777" w:rsidR="00BA216B" w:rsidRDefault="00BA216B" w:rsidP="00614F98"/>
                          <w:p w14:paraId="68892809" w14:textId="77777777" w:rsidR="00BA216B" w:rsidRDefault="00BA216B" w:rsidP="00614F98"/>
                          <w:p w14:paraId="70D1CD9D" w14:textId="77777777" w:rsidR="00BA216B" w:rsidRDefault="00BA216B" w:rsidP="00614F98"/>
                          <w:p w14:paraId="3BC9F2E7" w14:textId="77777777" w:rsidR="00BA216B" w:rsidRDefault="00BA216B" w:rsidP="00614F98"/>
                          <w:p w14:paraId="4D784CED" w14:textId="77777777" w:rsidR="00BA216B" w:rsidRDefault="00BA216B" w:rsidP="00614F98"/>
                          <w:p w14:paraId="1B2C051B" w14:textId="77777777" w:rsidR="00BA216B" w:rsidRDefault="00BA216B" w:rsidP="00614F98"/>
                          <w:p w14:paraId="02CC8A98" w14:textId="77777777" w:rsidR="00BA216B" w:rsidRDefault="00BA216B" w:rsidP="00614F98"/>
                          <w:p w14:paraId="7BED9C04" w14:textId="77777777" w:rsidR="00BA216B" w:rsidRDefault="00BA216B" w:rsidP="00614F98"/>
                          <w:p w14:paraId="65874B80" w14:textId="77777777" w:rsidR="00BA216B" w:rsidRDefault="00BA216B" w:rsidP="00614F98"/>
                          <w:p w14:paraId="12685C9F" w14:textId="77777777" w:rsidR="00BA216B" w:rsidRDefault="00BA216B" w:rsidP="00614F98"/>
                          <w:p w14:paraId="48B6018C" w14:textId="77777777" w:rsidR="00BA216B" w:rsidRDefault="00BA216B" w:rsidP="00614F98"/>
                          <w:p w14:paraId="09664422" w14:textId="77777777" w:rsidR="00BA216B" w:rsidRDefault="00BA216B" w:rsidP="00614F98"/>
                          <w:p w14:paraId="335091E3" w14:textId="77777777" w:rsidR="00BA216B" w:rsidRDefault="00BA216B" w:rsidP="00614F98"/>
                          <w:p w14:paraId="34F97A85" w14:textId="77777777" w:rsidR="00BA216B" w:rsidRDefault="00BA216B" w:rsidP="00614F98"/>
                          <w:p w14:paraId="61DE1DFA" w14:textId="77777777" w:rsidR="00BA216B" w:rsidRDefault="00BA216B" w:rsidP="00614F98"/>
                          <w:p w14:paraId="2130DB9C" w14:textId="77777777" w:rsidR="00BA216B" w:rsidRDefault="00BA216B" w:rsidP="00614F98"/>
                          <w:p w14:paraId="6A65B6B4" w14:textId="77777777" w:rsidR="00BA216B" w:rsidRDefault="00BA216B" w:rsidP="00614F98"/>
                          <w:p w14:paraId="5B1EF8B9" w14:textId="77777777" w:rsidR="00BA216B" w:rsidRDefault="00BA216B" w:rsidP="00614F98"/>
                          <w:p w14:paraId="4E38A92C" w14:textId="77777777" w:rsidR="00BA216B" w:rsidRDefault="00BA216B" w:rsidP="00614F98"/>
                          <w:p w14:paraId="6EBEE043" w14:textId="77777777" w:rsidR="00BA216B" w:rsidRDefault="00BA216B" w:rsidP="00614F98"/>
                          <w:p w14:paraId="2BAE5E08" w14:textId="77777777" w:rsidR="00BA216B" w:rsidRDefault="00BA216B" w:rsidP="00614F98"/>
                          <w:p w14:paraId="5B5A1DC4" w14:textId="77777777" w:rsidR="00BA216B" w:rsidRDefault="00BA216B" w:rsidP="00614F98"/>
                          <w:p w14:paraId="2B34BF45" w14:textId="77777777" w:rsidR="00BA216B" w:rsidRDefault="00BA216B" w:rsidP="00614F98"/>
                          <w:p w14:paraId="219A9675" w14:textId="77777777" w:rsidR="00BA216B" w:rsidRDefault="00BA216B" w:rsidP="00614F98"/>
                          <w:p w14:paraId="428AB88E" w14:textId="77777777" w:rsidR="00BA216B" w:rsidRDefault="00BA216B" w:rsidP="00614F98"/>
                          <w:p w14:paraId="5ED70650" w14:textId="77777777" w:rsidR="00BA216B" w:rsidRDefault="00BA216B" w:rsidP="00614F98"/>
                          <w:p w14:paraId="7A1A0606" w14:textId="77777777" w:rsidR="00BA216B" w:rsidRDefault="00BA216B" w:rsidP="00614F98"/>
                          <w:p w14:paraId="536601A6" w14:textId="77777777" w:rsidR="00BA216B" w:rsidRDefault="00BA216B" w:rsidP="00614F98"/>
                          <w:p w14:paraId="0B5A25AF" w14:textId="77777777" w:rsidR="00BA216B" w:rsidRDefault="00BA216B" w:rsidP="00614F98"/>
                          <w:p w14:paraId="1C645F07" w14:textId="77777777" w:rsidR="00BA216B" w:rsidRDefault="00BA216B" w:rsidP="00614F98"/>
                          <w:p w14:paraId="519E48B6" w14:textId="77777777" w:rsidR="00BA216B" w:rsidRDefault="00BA216B" w:rsidP="00614F98"/>
                          <w:p w14:paraId="40585EA9" w14:textId="77777777" w:rsidR="00BA216B" w:rsidRDefault="00BA216B" w:rsidP="00614F98"/>
                          <w:p w14:paraId="19344C7E" w14:textId="77777777" w:rsidR="00BA216B" w:rsidRDefault="00BA216B" w:rsidP="00614F98"/>
                          <w:p w14:paraId="0667421D" w14:textId="77777777" w:rsidR="00BA216B" w:rsidRDefault="00BA216B" w:rsidP="00614F98"/>
                          <w:p w14:paraId="425FF8D3" w14:textId="77777777" w:rsidR="00BA216B" w:rsidRDefault="00BA216B" w:rsidP="00614F98"/>
                          <w:p w14:paraId="76D98985" w14:textId="77777777" w:rsidR="00BA216B" w:rsidRDefault="00BA216B" w:rsidP="00614F98"/>
                          <w:p w14:paraId="127DAF7A" w14:textId="77777777" w:rsidR="00BA216B" w:rsidRDefault="00BA216B" w:rsidP="00614F98"/>
                          <w:p w14:paraId="7AC18E0B" w14:textId="77777777" w:rsidR="00BA216B" w:rsidRDefault="00BA216B" w:rsidP="00614F98"/>
                          <w:p w14:paraId="6E733B12" w14:textId="77777777" w:rsidR="00BA216B" w:rsidRDefault="00BA216B" w:rsidP="00614F98"/>
                          <w:p w14:paraId="55AE2423" w14:textId="77777777" w:rsidR="00BA216B" w:rsidRDefault="00BA216B" w:rsidP="00614F98"/>
                          <w:p w14:paraId="14AD43A2" w14:textId="77777777" w:rsidR="00BA216B" w:rsidRDefault="00BA216B" w:rsidP="00614F98"/>
                          <w:p w14:paraId="56086D6D" w14:textId="77777777" w:rsidR="00BA216B" w:rsidRDefault="00BA216B" w:rsidP="00614F98"/>
                          <w:p w14:paraId="1C5AC4B1" w14:textId="77777777" w:rsidR="00BA216B" w:rsidRDefault="00BA216B" w:rsidP="00614F98"/>
                          <w:p w14:paraId="613888D3" w14:textId="77777777" w:rsidR="00BA216B" w:rsidRDefault="00BA216B" w:rsidP="00614F98"/>
                          <w:p w14:paraId="50E5EE47" w14:textId="77777777" w:rsidR="00BA216B" w:rsidRDefault="00BA216B" w:rsidP="00614F98"/>
                          <w:p w14:paraId="1FF2FBA7" w14:textId="77777777" w:rsidR="00BA216B" w:rsidRDefault="00BA216B" w:rsidP="00614F98"/>
                          <w:p w14:paraId="47ACF1AF" w14:textId="77777777" w:rsidR="00BA216B" w:rsidRDefault="00BA216B" w:rsidP="00614F98"/>
                          <w:p w14:paraId="50C0B35F" w14:textId="77777777" w:rsidR="00BA216B" w:rsidRDefault="00BA216B" w:rsidP="00614F98"/>
                          <w:p w14:paraId="0BAE1377" w14:textId="77777777" w:rsidR="00BA216B" w:rsidRDefault="00BA216B" w:rsidP="00614F98"/>
                          <w:p w14:paraId="302D6871" w14:textId="77777777" w:rsidR="00BA216B" w:rsidRDefault="00BA216B" w:rsidP="00614F98"/>
                          <w:p w14:paraId="590C70F8" w14:textId="77777777" w:rsidR="00BA216B" w:rsidRDefault="00BA216B" w:rsidP="00614F98"/>
                          <w:p w14:paraId="4D56C398" w14:textId="77777777" w:rsidR="00BA216B" w:rsidRDefault="00BA216B" w:rsidP="00614F98"/>
                          <w:p w14:paraId="149A6E78" w14:textId="77777777" w:rsidR="00BA216B" w:rsidRDefault="00BA216B" w:rsidP="00614F98"/>
                          <w:p w14:paraId="038CB9AE" w14:textId="77777777" w:rsidR="00BA216B" w:rsidRDefault="00BA216B" w:rsidP="00614F98"/>
                          <w:p w14:paraId="48BBF1A5" w14:textId="77777777" w:rsidR="00BA216B" w:rsidRDefault="00BA216B" w:rsidP="00614F98"/>
                          <w:p w14:paraId="6D3231F0" w14:textId="77777777" w:rsidR="00BA216B" w:rsidRDefault="00BA216B" w:rsidP="00614F98"/>
                          <w:p w14:paraId="39B2ACB7" w14:textId="77777777" w:rsidR="00BA216B" w:rsidRDefault="00BA216B" w:rsidP="00614F98"/>
                          <w:p w14:paraId="1698AAF2" w14:textId="77777777" w:rsidR="00BA216B" w:rsidRDefault="00BA216B" w:rsidP="00614F98"/>
                          <w:p w14:paraId="79E2BDCF" w14:textId="77777777" w:rsidR="00BA216B" w:rsidRDefault="00BA216B" w:rsidP="00614F98"/>
                          <w:p w14:paraId="0A989B60" w14:textId="77777777" w:rsidR="00BA216B" w:rsidRDefault="00BA216B" w:rsidP="00614F98"/>
                          <w:p w14:paraId="1B8D5804" w14:textId="77777777" w:rsidR="00BA216B" w:rsidRDefault="00BA216B" w:rsidP="00614F98"/>
                          <w:p w14:paraId="18765664" w14:textId="77777777" w:rsidR="00BA216B" w:rsidRDefault="00BA216B" w:rsidP="00614F98"/>
                          <w:p w14:paraId="0EDCF201" w14:textId="77777777" w:rsidR="00BA216B" w:rsidRDefault="00BA216B" w:rsidP="00614F98"/>
                          <w:p w14:paraId="4D3CC244" w14:textId="77777777" w:rsidR="00BA216B" w:rsidRDefault="00BA216B" w:rsidP="00614F98"/>
                          <w:p w14:paraId="2EF5837F" w14:textId="77777777" w:rsidR="00BA216B" w:rsidRDefault="00BA216B" w:rsidP="00614F98"/>
                          <w:p w14:paraId="1BC25BFB" w14:textId="77777777" w:rsidR="00BA216B" w:rsidRDefault="00BA216B" w:rsidP="00614F98"/>
                          <w:p w14:paraId="0A4F728B" w14:textId="77777777" w:rsidR="00BA216B" w:rsidRDefault="00BA216B" w:rsidP="00614F98"/>
                          <w:p w14:paraId="24EA077A" w14:textId="77777777" w:rsidR="00BA216B" w:rsidRDefault="00BA216B" w:rsidP="00614F98"/>
                          <w:p w14:paraId="412DAA03" w14:textId="77777777" w:rsidR="00BA216B" w:rsidRDefault="00BA216B" w:rsidP="00614F98"/>
                          <w:p w14:paraId="0FE01500" w14:textId="77777777" w:rsidR="00BA216B" w:rsidRDefault="00BA216B" w:rsidP="00614F98"/>
                          <w:p w14:paraId="229267A9" w14:textId="77777777" w:rsidR="00BA216B" w:rsidRDefault="00BA216B" w:rsidP="00614F98"/>
                          <w:p w14:paraId="659F7CE2" w14:textId="77777777" w:rsidR="00BA216B" w:rsidRDefault="00BA216B" w:rsidP="00614F98"/>
                          <w:p w14:paraId="3286D6AC" w14:textId="77777777" w:rsidR="00BA216B" w:rsidRDefault="00BA216B" w:rsidP="00614F98"/>
                          <w:p w14:paraId="79E665E3" w14:textId="77777777" w:rsidR="00BA216B" w:rsidRDefault="00BA216B" w:rsidP="00614F98"/>
                          <w:p w14:paraId="16DFBAC4" w14:textId="77777777" w:rsidR="00BA216B" w:rsidRDefault="00BA216B" w:rsidP="00614F98"/>
                          <w:p w14:paraId="200CAA13" w14:textId="77777777" w:rsidR="00BA216B" w:rsidRDefault="00BA216B" w:rsidP="00614F98"/>
                          <w:p w14:paraId="20E56F93" w14:textId="77777777" w:rsidR="00BA216B" w:rsidRDefault="00BA216B" w:rsidP="00614F98"/>
                          <w:p w14:paraId="1CF6179F" w14:textId="77777777" w:rsidR="00BA216B" w:rsidRDefault="00BA216B" w:rsidP="00614F98"/>
                          <w:p w14:paraId="27F4F199" w14:textId="77777777" w:rsidR="00BA216B" w:rsidRDefault="00BA216B" w:rsidP="00614F98"/>
                          <w:p w14:paraId="7AE55551" w14:textId="77777777" w:rsidR="00BA216B" w:rsidRDefault="00BA216B" w:rsidP="00614F98"/>
                          <w:p w14:paraId="4B07035B" w14:textId="77777777" w:rsidR="00BA216B" w:rsidRDefault="00BA216B" w:rsidP="00614F98"/>
                          <w:p w14:paraId="67188882" w14:textId="77777777" w:rsidR="00BA216B" w:rsidRDefault="00BA216B" w:rsidP="00614F98"/>
                          <w:p w14:paraId="3339C3E3" w14:textId="77777777" w:rsidR="00BA216B" w:rsidRDefault="00BA216B" w:rsidP="00614F98"/>
                          <w:p w14:paraId="4A1C9B14" w14:textId="77777777" w:rsidR="00BA216B" w:rsidRDefault="00BA216B" w:rsidP="00614F98"/>
                          <w:p w14:paraId="46763046" w14:textId="77777777" w:rsidR="00BA216B" w:rsidRDefault="00BA216B" w:rsidP="00614F98"/>
                          <w:p w14:paraId="3F26B762" w14:textId="77777777" w:rsidR="00BA216B" w:rsidRDefault="00BA216B" w:rsidP="00614F98"/>
                          <w:p w14:paraId="4B560F28" w14:textId="77777777" w:rsidR="00BA216B" w:rsidRDefault="00BA216B" w:rsidP="00614F98"/>
                          <w:p w14:paraId="3F90423B" w14:textId="77777777" w:rsidR="00BA216B" w:rsidRDefault="00BA216B" w:rsidP="00614F98"/>
                          <w:p w14:paraId="1C499CF7" w14:textId="77777777" w:rsidR="00BA216B" w:rsidRDefault="00BA216B" w:rsidP="00614F98"/>
                          <w:p w14:paraId="4F1766CD" w14:textId="77777777" w:rsidR="00BA216B" w:rsidRDefault="00BA216B" w:rsidP="00614F98"/>
                          <w:p w14:paraId="4FCFB3B8" w14:textId="77777777" w:rsidR="00BA216B" w:rsidRDefault="00BA216B" w:rsidP="00614F98"/>
                          <w:p w14:paraId="6E2E6D3D" w14:textId="77777777" w:rsidR="00BA216B" w:rsidRDefault="00BA216B" w:rsidP="00614F98"/>
                          <w:p w14:paraId="06219D5F" w14:textId="77777777" w:rsidR="00BA216B" w:rsidRDefault="00BA216B" w:rsidP="00614F98"/>
                          <w:p w14:paraId="529F01AE" w14:textId="77777777" w:rsidR="00BA216B" w:rsidRDefault="00BA216B" w:rsidP="00614F98"/>
                          <w:p w14:paraId="39104495" w14:textId="77777777" w:rsidR="00BA216B" w:rsidRDefault="00BA216B" w:rsidP="00614F98"/>
                          <w:p w14:paraId="4023CFD6" w14:textId="77777777" w:rsidR="00BA216B" w:rsidRDefault="00BA216B" w:rsidP="00614F98"/>
                          <w:p w14:paraId="38E91810" w14:textId="77777777" w:rsidR="00BA216B" w:rsidRDefault="00BA216B" w:rsidP="00614F98"/>
                          <w:p w14:paraId="614CF70D" w14:textId="77777777" w:rsidR="00BA216B" w:rsidRDefault="00BA216B" w:rsidP="00614F98"/>
                          <w:p w14:paraId="60AE945F" w14:textId="77777777" w:rsidR="00BA216B" w:rsidRDefault="00BA216B" w:rsidP="00614F98"/>
                          <w:p w14:paraId="247EFADF" w14:textId="77777777" w:rsidR="00BA216B" w:rsidRDefault="00BA216B" w:rsidP="00614F98"/>
                          <w:p w14:paraId="366B083E" w14:textId="77777777" w:rsidR="00BA216B" w:rsidRDefault="00BA216B" w:rsidP="00614F98"/>
                          <w:p w14:paraId="4327F416" w14:textId="77777777" w:rsidR="00BA216B" w:rsidRDefault="00BA216B" w:rsidP="00614F98"/>
                          <w:p w14:paraId="6ECBC75B" w14:textId="77777777" w:rsidR="00BA216B" w:rsidRDefault="00BA216B" w:rsidP="00614F98"/>
                          <w:p w14:paraId="1AABE652" w14:textId="77777777" w:rsidR="00BA216B" w:rsidRDefault="00BA216B" w:rsidP="00614F98"/>
                          <w:p w14:paraId="4FAF9FCB" w14:textId="77777777" w:rsidR="00BA216B" w:rsidRDefault="00BA216B" w:rsidP="00614F98"/>
                          <w:p w14:paraId="1F921DF1" w14:textId="77777777" w:rsidR="00BA216B" w:rsidRDefault="00BA216B" w:rsidP="00614F98"/>
                          <w:p w14:paraId="43936F4E" w14:textId="77777777" w:rsidR="00BA216B" w:rsidRDefault="00BA216B" w:rsidP="00614F98"/>
                          <w:p w14:paraId="0A21EB7D" w14:textId="77777777" w:rsidR="00BA216B" w:rsidRDefault="00BA216B" w:rsidP="00614F98"/>
                          <w:p w14:paraId="5253E051" w14:textId="77777777" w:rsidR="00BA216B" w:rsidRDefault="00BA216B" w:rsidP="00614F98"/>
                          <w:p w14:paraId="76D16F52" w14:textId="77777777" w:rsidR="00BA216B" w:rsidRDefault="00BA216B" w:rsidP="00614F98"/>
                          <w:p w14:paraId="5BA88C35" w14:textId="77777777" w:rsidR="00BA216B" w:rsidRDefault="00BA216B" w:rsidP="00614F98"/>
                          <w:p w14:paraId="6C17AAFD" w14:textId="77777777" w:rsidR="00BA216B" w:rsidRDefault="00BA216B" w:rsidP="00614F98"/>
                          <w:p w14:paraId="63078EAA" w14:textId="77777777" w:rsidR="00BA216B" w:rsidRDefault="00BA216B" w:rsidP="00614F98"/>
                          <w:p w14:paraId="33F8F92F" w14:textId="77777777" w:rsidR="00BA216B" w:rsidRDefault="00BA216B" w:rsidP="00614F98"/>
                          <w:p w14:paraId="717C495A" w14:textId="77777777" w:rsidR="00BA216B" w:rsidRDefault="00BA216B" w:rsidP="00614F98"/>
                          <w:p w14:paraId="4816F443" w14:textId="77777777" w:rsidR="00BA216B" w:rsidRDefault="00BA216B" w:rsidP="00614F98"/>
                          <w:p w14:paraId="33A57DD7" w14:textId="77777777" w:rsidR="00BA216B" w:rsidRDefault="00BA216B" w:rsidP="00614F98"/>
                          <w:p w14:paraId="6ED9703A" w14:textId="77777777" w:rsidR="00BA216B" w:rsidRDefault="00BA216B" w:rsidP="00614F98"/>
                          <w:p w14:paraId="26B35A15" w14:textId="77777777" w:rsidR="00BA216B" w:rsidRDefault="00BA216B" w:rsidP="00614F98"/>
                          <w:p w14:paraId="49939897" w14:textId="77777777" w:rsidR="00BA216B" w:rsidRDefault="00BA216B" w:rsidP="00614F98"/>
                          <w:p w14:paraId="3E51C534" w14:textId="77777777" w:rsidR="00BA216B" w:rsidRDefault="00BA216B" w:rsidP="00614F98"/>
                          <w:p w14:paraId="62072864" w14:textId="77777777" w:rsidR="00BA216B" w:rsidRDefault="00BA216B" w:rsidP="00614F98"/>
                          <w:p w14:paraId="47A56FA0" w14:textId="77777777" w:rsidR="00BA216B" w:rsidRDefault="00BA216B" w:rsidP="00614F98"/>
                          <w:p w14:paraId="30B82B29" w14:textId="77777777" w:rsidR="00BA216B" w:rsidRDefault="00BA216B" w:rsidP="00614F98"/>
                          <w:p w14:paraId="245C9C29" w14:textId="77777777" w:rsidR="00BA216B" w:rsidRDefault="00BA216B" w:rsidP="00614F98"/>
                          <w:p w14:paraId="0FDFA9B0" w14:textId="77777777" w:rsidR="00BA216B" w:rsidRDefault="00BA216B" w:rsidP="00614F98"/>
                          <w:p w14:paraId="127D81C8" w14:textId="77777777" w:rsidR="00BA216B" w:rsidRDefault="00BA216B" w:rsidP="00614F98"/>
                          <w:p w14:paraId="73E89C03" w14:textId="77777777" w:rsidR="00BA216B" w:rsidRDefault="00BA216B" w:rsidP="00614F98"/>
                          <w:p w14:paraId="3DB60E6F" w14:textId="77777777" w:rsidR="00BA216B" w:rsidRDefault="00BA216B" w:rsidP="00614F98"/>
                          <w:p w14:paraId="0C548F2B" w14:textId="77777777" w:rsidR="00BA216B" w:rsidRDefault="00BA216B" w:rsidP="00614F98"/>
                          <w:p w14:paraId="23052C1B" w14:textId="77777777" w:rsidR="00BA216B" w:rsidRDefault="00BA216B" w:rsidP="00614F98"/>
                          <w:p w14:paraId="1879C63A" w14:textId="77777777" w:rsidR="00BA216B" w:rsidRDefault="00BA216B" w:rsidP="00614F98"/>
                          <w:p w14:paraId="12B65E50" w14:textId="77777777" w:rsidR="00BA216B" w:rsidRDefault="00BA216B" w:rsidP="00614F98"/>
                          <w:p w14:paraId="794CE239" w14:textId="77777777" w:rsidR="00BA216B" w:rsidRDefault="00BA216B" w:rsidP="00614F98"/>
                          <w:p w14:paraId="158FA9A2" w14:textId="77777777" w:rsidR="00BA216B" w:rsidRDefault="00BA216B" w:rsidP="00614F98"/>
                          <w:p w14:paraId="436B6852" w14:textId="77777777" w:rsidR="00BA216B" w:rsidRDefault="00BA216B" w:rsidP="00614F98"/>
                          <w:p w14:paraId="0A8DDBAC" w14:textId="77777777" w:rsidR="00BA216B" w:rsidRDefault="00BA216B" w:rsidP="00614F98"/>
                          <w:p w14:paraId="7F310CB4" w14:textId="77777777" w:rsidR="00BA216B" w:rsidRDefault="00BA216B" w:rsidP="00614F98"/>
                          <w:p w14:paraId="17C15093" w14:textId="77777777" w:rsidR="00BA216B" w:rsidRDefault="00BA216B" w:rsidP="00614F98"/>
                          <w:p w14:paraId="6E3CE28E" w14:textId="77777777" w:rsidR="00BA216B" w:rsidRDefault="00BA216B" w:rsidP="00614F98"/>
                          <w:p w14:paraId="30CC428B" w14:textId="77777777" w:rsidR="00BA216B" w:rsidRDefault="00BA216B" w:rsidP="00614F98"/>
                          <w:p w14:paraId="2721AA23" w14:textId="77777777" w:rsidR="00BA216B" w:rsidRDefault="00BA216B" w:rsidP="00614F98"/>
                          <w:p w14:paraId="5188B9CF" w14:textId="77777777" w:rsidR="00BA216B" w:rsidRDefault="00BA216B" w:rsidP="00614F98"/>
                          <w:p w14:paraId="054D23C7" w14:textId="77777777" w:rsidR="00BA216B" w:rsidRDefault="00BA216B" w:rsidP="00614F98"/>
                          <w:p w14:paraId="7B623A25" w14:textId="77777777" w:rsidR="00BA216B" w:rsidRDefault="00BA216B" w:rsidP="00614F98"/>
                          <w:p w14:paraId="025D87C5" w14:textId="77777777" w:rsidR="00BA216B" w:rsidRDefault="00BA216B" w:rsidP="00614F98"/>
                          <w:p w14:paraId="592E3A73" w14:textId="77777777" w:rsidR="00BA216B" w:rsidRDefault="00BA216B" w:rsidP="00614F98"/>
                          <w:p w14:paraId="5D853C39" w14:textId="77777777" w:rsidR="00BA216B" w:rsidRDefault="00BA216B" w:rsidP="00614F98"/>
                          <w:p w14:paraId="5B643D82" w14:textId="77777777" w:rsidR="00BA216B" w:rsidRDefault="00BA216B" w:rsidP="00614F98"/>
                          <w:p w14:paraId="2F988629" w14:textId="77777777" w:rsidR="00BA216B" w:rsidRDefault="00BA216B" w:rsidP="00614F98"/>
                          <w:p w14:paraId="095F95E2" w14:textId="77777777" w:rsidR="00BA216B" w:rsidRDefault="00BA216B" w:rsidP="00614F98"/>
                          <w:p w14:paraId="3305C16A" w14:textId="77777777" w:rsidR="00BA216B" w:rsidRDefault="00BA216B" w:rsidP="00614F98"/>
                          <w:p w14:paraId="7ED9CFD4" w14:textId="77777777" w:rsidR="00BA216B" w:rsidRDefault="00BA216B" w:rsidP="00614F98"/>
                          <w:p w14:paraId="0506ED6F" w14:textId="77777777" w:rsidR="00BA216B" w:rsidRDefault="00BA216B" w:rsidP="00614F98"/>
                          <w:p w14:paraId="75CF60B6" w14:textId="77777777" w:rsidR="00BA216B" w:rsidRDefault="00BA216B" w:rsidP="00614F98"/>
                          <w:p w14:paraId="2FBE1876" w14:textId="77777777" w:rsidR="00BA216B" w:rsidRDefault="00BA216B" w:rsidP="00614F98"/>
                          <w:p w14:paraId="2ABD218A" w14:textId="77777777" w:rsidR="00BA216B" w:rsidRDefault="00BA216B" w:rsidP="00614F98"/>
                          <w:p w14:paraId="34BC673A" w14:textId="77777777" w:rsidR="00BA216B" w:rsidRDefault="00BA216B" w:rsidP="00614F98"/>
                          <w:p w14:paraId="3AD0E979" w14:textId="77777777" w:rsidR="00BA216B" w:rsidRDefault="00BA216B" w:rsidP="00614F98"/>
                          <w:p w14:paraId="7B9992C8" w14:textId="77777777" w:rsidR="00BA216B" w:rsidRDefault="00BA216B" w:rsidP="00614F98"/>
                          <w:p w14:paraId="4DA0FBF7" w14:textId="77777777" w:rsidR="00BA216B" w:rsidRDefault="00BA216B" w:rsidP="00614F98"/>
                          <w:p w14:paraId="33EF0F91" w14:textId="77777777" w:rsidR="00BA216B" w:rsidRDefault="00BA216B" w:rsidP="00614F98"/>
                          <w:p w14:paraId="75350989" w14:textId="77777777" w:rsidR="00BA216B" w:rsidRDefault="00BA216B" w:rsidP="00614F98"/>
                          <w:p w14:paraId="0EBBC123" w14:textId="77777777" w:rsidR="00BA216B" w:rsidRDefault="00BA216B" w:rsidP="00614F98"/>
                          <w:p w14:paraId="53ED12A3" w14:textId="77777777" w:rsidR="00BA216B" w:rsidRDefault="00BA216B" w:rsidP="00614F98"/>
                          <w:p w14:paraId="48F0D686" w14:textId="77777777" w:rsidR="00BA216B" w:rsidRDefault="00BA216B" w:rsidP="00614F98"/>
                          <w:p w14:paraId="5A62AE51" w14:textId="77777777" w:rsidR="00BA216B" w:rsidRDefault="00BA216B" w:rsidP="00614F98"/>
                          <w:p w14:paraId="16C638E3" w14:textId="77777777" w:rsidR="00BA216B" w:rsidRDefault="00BA216B" w:rsidP="00614F98"/>
                          <w:p w14:paraId="4D811FAD" w14:textId="77777777" w:rsidR="00BA216B" w:rsidRDefault="00BA216B" w:rsidP="00614F98"/>
                          <w:p w14:paraId="6DA90710" w14:textId="77777777" w:rsidR="00BA216B" w:rsidRDefault="00BA216B" w:rsidP="00614F98"/>
                          <w:p w14:paraId="0880DB24" w14:textId="77777777" w:rsidR="00BA216B" w:rsidRDefault="00BA216B" w:rsidP="00614F98"/>
                          <w:p w14:paraId="52639DF6" w14:textId="77777777" w:rsidR="00BA216B" w:rsidRDefault="00BA216B" w:rsidP="00614F98"/>
                          <w:p w14:paraId="52AFD4D0" w14:textId="77777777" w:rsidR="00BA216B" w:rsidRDefault="00BA216B" w:rsidP="00614F98"/>
                          <w:p w14:paraId="3E83FF5D" w14:textId="77777777" w:rsidR="00BA216B" w:rsidRDefault="00BA216B" w:rsidP="00614F98"/>
                          <w:p w14:paraId="68E8576B" w14:textId="77777777" w:rsidR="00BA216B" w:rsidRDefault="00BA216B" w:rsidP="00614F98"/>
                          <w:p w14:paraId="346E8C66" w14:textId="77777777" w:rsidR="00BA216B" w:rsidRDefault="00BA216B" w:rsidP="00614F98"/>
                          <w:p w14:paraId="100CE772" w14:textId="77777777" w:rsidR="00BA216B" w:rsidRDefault="00BA216B" w:rsidP="00614F98"/>
                          <w:p w14:paraId="5A17B157" w14:textId="77777777" w:rsidR="00BA216B" w:rsidRDefault="00BA216B" w:rsidP="00614F98"/>
                          <w:p w14:paraId="59FB47E5" w14:textId="77777777" w:rsidR="00BA216B" w:rsidRDefault="00BA216B" w:rsidP="00614F98"/>
                          <w:p w14:paraId="18020E9C" w14:textId="77777777" w:rsidR="00BA216B" w:rsidRDefault="00BA216B" w:rsidP="00614F98"/>
                          <w:p w14:paraId="21F73829" w14:textId="77777777" w:rsidR="00BA216B" w:rsidRDefault="00BA216B" w:rsidP="00614F98"/>
                          <w:p w14:paraId="24324D4B" w14:textId="77777777" w:rsidR="00BA216B" w:rsidRDefault="00BA216B" w:rsidP="00614F98"/>
                          <w:p w14:paraId="38CC0C44" w14:textId="77777777" w:rsidR="00BA216B" w:rsidRDefault="00BA216B" w:rsidP="00614F98"/>
                          <w:p w14:paraId="06FF5443" w14:textId="77777777" w:rsidR="00BA216B" w:rsidRDefault="00BA216B" w:rsidP="00614F98"/>
                          <w:p w14:paraId="0C5053BA" w14:textId="77777777" w:rsidR="00BA216B" w:rsidRDefault="00BA216B" w:rsidP="00614F98"/>
                          <w:p w14:paraId="00A8C1B1" w14:textId="77777777" w:rsidR="00BA216B" w:rsidRDefault="00BA216B" w:rsidP="00614F98"/>
                          <w:p w14:paraId="651B62D7" w14:textId="77777777" w:rsidR="00BA216B" w:rsidRDefault="00BA216B" w:rsidP="00614F98"/>
                          <w:p w14:paraId="66ABAD24" w14:textId="77777777" w:rsidR="00BA216B" w:rsidRDefault="00BA216B" w:rsidP="00614F98"/>
                          <w:p w14:paraId="631E3DFB" w14:textId="77777777" w:rsidR="00BA216B" w:rsidRDefault="00BA216B" w:rsidP="00614F98"/>
                          <w:p w14:paraId="1A3CA259" w14:textId="77777777" w:rsidR="00BA216B" w:rsidRDefault="00BA216B" w:rsidP="00614F98"/>
                          <w:p w14:paraId="232CF3D8" w14:textId="77777777" w:rsidR="00BA216B" w:rsidRDefault="00BA216B" w:rsidP="00614F98"/>
                          <w:p w14:paraId="0E937233" w14:textId="77777777" w:rsidR="00BA216B" w:rsidRDefault="00BA216B" w:rsidP="00614F98"/>
                          <w:p w14:paraId="4990C201" w14:textId="77777777" w:rsidR="00BA216B" w:rsidRDefault="00BA216B" w:rsidP="00614F98"/>
                          <w:p w14:paraId="516F7209" w14:textId="77777777" w:rsidR="00BA216B" w:rsidRDefault="00BA216B" w:rsidP="00614F98"/>
                          <w:p w14:paraId="3B769CA9" w14:textId="77777777" w:rsidR="00BA216B" w:rsidRDefault="00BA216B" w:rsidP="00614F98"/>
                          <w:p w14:paraId="5064CD9E" w14:textId="77777777" w:rsidR="00BA216B" w:rsidRDefault="00BA216B" w:rsidP="00614F98"/>
                          <w:p w14:paraId="46311884" w14:textId="77777777" w:rsidR="00BA216B" w:rsidRDefault="00BA216B" w:rsidP="00614F98"/>
                          <w:p w14:paraId="64864BEE" w14:textId="77777777" w:rsidR="00BA216B" w:rsidRDefault="00BA216B" w:rsidP="00614F98"/>
                          <w:p w14:paraId="0F1BCA59" w14:textId="77777777" w:rsidR="00BA216B" w:rsidRDefault="00BA216B" w:rsidP="00614F98"/>
                          <w:p w14:paraId="382E667D" w14:textId="77777777" w:rsidR="00BA216B" w:rsidRDefault="00BA216B" w:rsidP="00614F98"/>
                          <w:p w14:paraId="671E9F0D" w14:textId="77777777" w:rsidR="00BA216B" w:rsidRDefault="00BA216B" w:rsidP="00614F98"/>
                          <w:p w14:paraId="1CC8A72B" w14:textId="77777777" w:rsidR="00BA216B" w:rsidRDefault="00BA216B" w:rsidP="00614F98"/>
                          <w:p w14:paraId="58C1D03F" w14:textId="77777777" w:rsidR="00BA216B" w:rsidRDefault="00BA216B" w:rsidP="00614F98"/>
                          <w:p w14:paraId="1E5EE07F" w14:textId="77777777" w:rsidR="00BA216B" w:rsidRDefault="00BA216B" w:rsidP="00614F98"/>
                          <w:p w14:paraId="38D73949" w14:textId="77777777" w:rsidR="00BA216B" w:rsidRDefault="00BA216B" w:rsidP="00614F98"/>
                          <w:p w14:paraId="33BD747F" w14:textId="77777777" w:rsidR="00BA216B" w:rsidRDefault="00BA216B" w:rsidP="00614F98"/>
                          <w:p w14:paraId="062AF0DA" w14:textId="77777777" w:rsidR="00BA216B" w:rsidRDefault="00BA216B" w:rsidP="00614F98"/>
                          <w:p w14:paraId="38667DF6" w14:textId="77777777" w:rsidR="00BA216B" w:rsidRDefault="00BA216B" w:rsidP="00614F98"/>
                          <w:p w14:paraId="4EFB2AFF" w14:textId="77777777" w:rsidR="00BA216B" w:rsidRDefault="00BA216B" w:rsidP="00614F98"/>
                          <w:p w14:paraId="14AD504E" w14:textId="77777777" w:rsidR="00BA216B" w:rsidRDefault="00BA216B" w:rsidP="00614F98"/>
                          <w:p w14:paraId="57EE87BE" w14:textId="77777777" w:rsidR="00BA216B" w:rsidRDefault="00BA216B" w:rsidP="00614F98"/>
                          <w:p w14:paraId="74DA61D5" w14:textId="77777777" w:rsidR="00BA216B" w:rsidRDefault="00BA216B" w:rsidP="00614F98"/>
                          <w:p w14:paraId="78E81219" w14:textId="77777777" w:rsidR="00BA216B" w:rsidRDefault="00BA216B" w:rsidP="00614F98"/>
                          <w:p w14:paraId="7A0B54AC" w14:textId="77777777" w:rsidR="00BA216B" w:rsidRDefault="00BA216B" w:rsidP="00614F98"/>
                          <w:p w14:paraId="1FBC339C" w14:textId="77777777" w:rsidR="00BA216B" w:rsidRDefault="00BA216B" w:rsidP="00614F98"/>
                          <w:p w14:paraId="1214BB85" w14:textId="77777777" w:rsidR="00BA216B" w:rsidRDefault="00BA216B" w:rsidP="00614F98"/>
                          <w:p w14:paraId="406A9A9C" w14:textId="77777777" w:rsidR="00BA216B" w:rsidRDefault="00BA216B" w:rsidP="00614F98"/>
                          <w:p w14:paraId="54BA1C7A" w14:textId="77777777" w:rsidR="00BA216B" w:rsidRDefault="00BA216B" w:rsidP="00614F98"/>
                          <w:p w14:paraId="02E34AF1" w14:textId="77777777" w:rsidR="00BA216B" w:rsidRDefault="00BA216B" w:rsidP="00614F98"/>
                          <w:p w14:paraId="64BEB220" w14:textId="77777777" w:rsidR="00BA216B" w:rsidRDefault="00BA216B" w:rsidP="00614F98"/>
                          <w:p w14:paraId="02C466C6" w14:textId="77777777" w:rsidR="00BA216B" w:rsidRDefault="00BA216B" w:rsidP="00614F98"/>
                          <w:p w14:paraId="43A768AF" w14:textId="77777777" w:rsidR="00BA216B" w:rsidRDefault="00BA216B" w:rsidP="00614F98"/>
                          <w:p w14:paraId="0867E89B" w14:textId="77777777" w:rsidR="00BA216B" w:rsidRDefault="00BA216B" w:rsidP="00614F98"/>
                          <w:p w14:paraId="1553436D" w14:textId="77777777" w:rsidR="00BA216B" w:rsidRDefault="00BA216B" w:rsidP="00614F98"/>
                          <w:p w14:paraId="364E5A28" w14:textId="77777777" w:rsidR="00BA216B" w:rsidRDefault="00BA216B" w:rsidP="00614F98"/>
                          <w:p w14:paraId="76E574CA" w14:textId="77777777" w:rsidR="00BA216B" w:rsidRDefault="00BA216B" w:rsidP="00614F98"/>
                          <w:p w14:paraId="5BBE556E" w14:textId="77777777" w:rsidR="00BA216B" w:rsidRDefault="00BA216B" w:rsidP="00614F98"/>
                          <w:p w14:paraId="2FE0341B" w14:textId="77777777" w:rsidR="00BA216B" w:rsidRDefault="00BA216B" w:rsidP="00614F98"/>
                          <w:p w14:paraId="473BACCD" w14:textId="77777777" w:rsidR="00BA216B" w:rsidRDefault="00BA216B" w:rsidP="00614F98"/>
                          <w:p w14:paraId="576108C4" w14:textId="77777777" w:rsidR="00BA216B" w:rsidRDefault="00BA216B" w:rsidP="00614F98"/>
                          <w:p w14:paraId="409A2E4E" w14:textId="77777777" w:rsidR="00BA216B" w:rsidRDefault="00BA216B" w:rsidP="00614F98"/>
                          <w:p w14:paraId="75EF3DC6" w14:textId="77777777" w:rsidR="00BA216B" w:rsidRDefault="00BA216B" w:rsidP="00614F98"/>
                          <w:p w14:paraId="7621D428" w14:textId="77777777" w:rsidR="00BA216B" w:rsidRDefault="00BA216B" w:rsidP="00614F98"/>
                          <w:p w14:paraId="0AD4ECDC" w14:textId="77777777" w:rsidR="00BA216B" w:rsidRDefault="00BA216B" w:rsidP="00614F98"/>
                          <w:p w14:paraId="258F5DCF" w14:textId="77777777" w:rsidR="00BA216B" w:rsidRDefault="00BA216B" w:rsidP="00614F98"/>
                          <w:p w14:paraId="080E9649" w14:textId="77777777" w:rsidR="00BA216B" w:rsidRDefault="00BA216B" w:rsidP="00614F98"/>
                          <w:p w14:paraId="32A817F5" w14:textId="77777777" w:rsidR="00BA216B" w:rsidRDefault="00BA216B" w:rsidP="00614F98"/>
                          <w:p w14:paraId="75ABD6A3" w14:textId="77777777" w:rsidR="00BA216B" w:rsidRDefault="00BA216B" w:rsidP="00614F98"/>
                          <w:p w14:paraId="5C5613BD" w14:textId="77777777" w:rsidR="00BA216B" w:rsidRDefault="00BA216B" w:rsidP="00614F98"/>
                          <w:p w14:paraId="6D40227B" w14:textId="77777777" w:rsidR="00BA216B" w:rsidRDefault="00BA216B" w:rsidP="00614F98"/>
                          <w:p w14:paraId="5077CD4E" w14:textId="77777777" w:rsidR="00BA216B" w:rsidRDefault="00BA216B" w:rsidP="00614F98"/>
                          <w:p w14:paraId="1F0C16A9" w14:textId="77777777" w:rsidR="00BA216B" w:rsidRDefault="00BA216B" w:rsidP="00614F98"/>
                          <w:p w14:paraId="2DCE0565" w14:textId="77777777" w:rsidR="00BA216B" w:rsidRDefault="00BA216B" w:rsidP="00614F98"/>
                          <w:p w14:paraId="53B1CFC7" w14:textId="77777777" w:rsidR="00BA216B" w:rsidRDefault="00BA216B" w:rsidP="00614F98"/>
                          <w:p w14:paraId="677CE832" w14:textId="77777777" w:rsidR="00BA216B" w:rsidRDefault="00BA216B" w:rsidP="00614F98"/>
                          <w:p w14:paraId="3DE4BD60" w14:textId="77777777" w:rsidR="00BA216B" w:rsidRDefault="00BA216B" w:rsidP="00614F98"/>
                          <w:p w14:paraId="0B41E558" w14:textId="77777777" w:rsidR="00BA216B" w:rsidRDefault="00BA216B" w:rsidP="00614F98"/>
                          <w:p w14:paraId="7A080FCC" w14:textId="77777777" w:rsidR="00BA216B" w:rsidRDefault="00BA216B" w:rsidP="00614F98"/>
                          <w:p w14:paraId="2252F31B" w14:textId="77777777" w:rsidR="00BA216B" w:rsidRDefault="00BA216B" w:rsidP="00614F98"/>
                          <w:p w14:paraId="63451F29" w14:textId="77777777" w:rsidR="00BA216B" w:rsidRDefault="00BA216B" w:rsidP="00614F98"/>
                          <w:p w14:paraId="6DC94541" w14:textId="77777777" w:rsidR="00BA216B" w:rsidRDefault="00BA216B" w:rsidP="00614F98"/>
                          <w:p w14:paraId="5D72B4E4" w14:textId="77777777" w:rsidR="00BA216B" w:rsidRDefault="00BA216B" w:rsidP="00614F98"/>
                          <w:p w14:paraId="1492666C" w14:textId="77777777" w:rsidR="00BA216B" w:rsidRDefault="00BA216B" w:rsidP="00614F98"/>
                          <w:p w14:paraId="4F6FFDAC" w14:textId="77777777" w:rsidR="00BA216B" w:rsidRDefault="00BA216B" w:rsidP="00614F98"/>
                          <w:p w14:paraId="1663916B" w14:textId="77777777" w:rsidR="00BA216B" w:rsidRDefault="00BA216B" w:rsidP="00614F98"/>
                          <w:p w14:paraId="04CE78DC" w14:textId="77777777" w:rsidR="00BA216B" w:rsidRDefault="00BA216B" w:rsidP="00614F98"/>
                          <w:p w14:paraId="7FFF523B" w14:textId="77777777" w:rsidR="00BA216B" w:rsidRDefault="00BA216B" w:rsidP="00614F98"/>
                          <w:p w14:paraId="01029820" w14:textId="77777777" w:rsidR="00BA216B" w:rsidRDefault="00BA216B" w:rsidP="00614F98"/>
                          <w:p w14:paraId="5B92AC4F" w14:textId="77777777" w:rsidR="00BA216B" w:rsidRDefault="00BA216B" w:rsidP="00614F98"/>
                          <w:p w14:paraId="24E944BE" w14:textId="77777777" w:rsidR="00BA216B" w:rsidRDefault="00BA216B" w:rsidP="00614F98"/>
                          <w:p w14:paraId="23FEFD80" w14:textId="77777777" w:rsidR="00BA216B" w:rsidRDefault="00BA216B" w:rsidP="00614F98"/>
                          <w:p w14:paraId="084FCE20" w14:textId="77777777" w:rsidR="00BA216B" w:rsidRDefault="00BA216B" w:rsidP="00614F98"/>
                          <w:p w14:paraId="78A3650F" w14:textId="77777777" w:rsidR="00BA216B" w:rsidRDefault="00BA216B" w:rsidP="00614F98"/>
                          <w:p w14:paraId="2F68DC92" w14:textId="77777777" w:rsidR="00BA216B" w:rsidRDefault="00BA216B" w:rsidP="00614F98"/>
                          <w:p w14:paraId="64E2AB12" w14:textId="77777777" w:rsidR="00BA216B" w:rsidRDefault="00BA216B" w:rsidP="00614F98"/>
                          <w:p w14:paraId="66C9D02A" w14:textId="77777777" w:rsidR="00BA216B" w:rsidRDefault="00BA216B" w:rsidP="00614F98"/>
                          <w:p w14:paraId="6743DA69" w14:textId="77777777" w:rsidR="00BA216B" w:rsidRDefault="00BA216B" w:rsidP="00614F98"/>
                          <w:p w14:paraId="311ED15A" w14:textId="77777777" w:rsidR="00BA216B" w:rsidRDefault="00BA216B" w:rsidP="00614F98"/>
                          <w:p w14:paraId="0652300F" w14:textId="77777777" w:rsidR="00BA216B" w:rsidRDefault="00BA216B" w:rsidP="00614F98"/>
                          <w:p w14:paraId="1A0A5212" w14:textId="77777777" w:rsidR="00BA216B" w:rsidRDefault="00BA216B" w:rsidP="00614F98"/>
                          <w:p w14:paraId="18FB2CDF" w14:textId="77777777" w:rsidR="00BA216B" w:rsidRDefault="00BA216B" w:rsidP="00614F98"/>
                          <w:p w14:paraId="76F5208E" w14:textId="77777777" w:rsidR="00BA216B" w:rsidRDefault="00BA216B" w:rsidP="00614F98"/>
                          <w:p w14:paraId="34EED49C" w14:textId="77777777" w:rsidR="00BA216B" w:rsidRDefault="00BA216B" w:rsidP="00614F98"/>
                          <w:p w14:paraId="495F233D" w14:textId="77777777" w:rsidR="00BA216B" w:rsidRDefault="00BA216B" w:rsidP="00614F98"/>
                          <w:p w14:paraId="61D7A856" w14:textId="77777777" w:rsidR="00BA216B" w:rsidRDefault="00BA216B" w:rsidP="00614F98"/>
                          <w:p w14:paraId="2961C888" w14:textId="77777777" w:rsidR="00BA216B" w:rsidRDefault="00BA216B" w:rsidP="00614F98"/>
                          <w:p w14:paraId="2756C25B" w14:textId="77777777" w:rsidR="00BA216B" w:rsidRDefault="00BA216B" w:rsidP="00614F98"/>
                          <w:p w14:paraId="466AD255" w14:textId="77777777" w:rsidR="00BA216B" w:rsidRDefault="00BA216B" w:rsidP="00614F98"/>
                          <w:p w14:paraId="0B13E657" w14:textId="77777777" w:rsidR="00BA216B" w:rsidRDefault="00BA216B" w:rsidP="00614F98"/>
                          <w:p w14:paraId="15785AD2" w14:textId="77777777" w:rsidR="00BA216B" w:rsidRDefault="00BA216B" w:rsidP="00614F98"/>
                          <w:p w14:paraId="4540DB24" w14:textId="77777777" w:rsidR="00BA216B" w:rsidRDefault="00BA216B" w:rsidP="00614F98"/>
                          <w:p w14:paraId="6423DE66" w14:textId="77777777" w:rsidR="00BA216B" w:rsidRDefault="00BA216B" w:rsidP="00614F98"/>
                          <w:p w14:paraId="4F17E597" w14:textId="77777777" w:rsidR="00BA216B" w:rsidRDefault="00BA216B" w:rsidP="00614F98"/>
                          <w:p w14:paraId="62CFB954" w14:textId="77777777" w:rsidR="00BA216B" w:rsidRDefault="00BA216B" w:rsidP="00614F98"/>
                          <w:p w14:paraId="5605C5CC" w14:textId="77777777" w:rsidR="00BA216B" w:rsidRDefault="00BA216B" w:rsidP="00614F98"/>
                          <w:p w14:paraId="36820DBC" w14:textId="77777777" w:rsidR="00BA216B" w:rsidRDefault="00BA216B" w:rsidP="00614F98"/>
                          <w:p w14:paraId="3655AAFB" w14:textId="77777777" w:rsidR="00BA216B" w:rsidRDefault="00BA216B" w:rsidP="00614F98"/>
                          <w:p w14:paraId="0F8D362E" w14:textId="77777777" w:rsidR="00BA216B" w:rsidRDefault="00BA216B" w:rsidP="00614F98"/>
                          <w:p w14:paraId="376431C4" w14:textId="77777777" w:rsidR="00BA216B" w:rsidRDefault="00BA216B" w:rsidP="00614F98"/>
                          <w:p w14:paraId="19D608BE" w14:textId="77777777" w:rsidR="00BA216B" w:rsidRDefault="00BA216B" w:rsidP="00614F98"/>
                          <w:p w14:paraId="431A2103" w14:textId="77777777" w:rsidR="00BA216B" w:rsidRDefault="00BA216B" w:rsidP="00614F98"/>
                          <w:p w14:paraId="5C714E93" w14:textId="77777777" w:rsidR="00BA216B" w:rsidRDefault="00BA216B" w:rsidP="00614F98"/>
                          <w:p w14:paraId="01E0391E" w14:textId="77777777" w:rsidR="00BA216B" w:rsidRDefault="00BA216B" w:rsidP="00614F98"/>
                          <w:p w14:paraId="11FBF3F7" w14:textId="77777777" w:rsidR="00BA216B" w:rsidRDefault="00BA216B" w:rsidP="00614F98"/>
                          <w:p w14:paraId="09CB09D3" w14:textId="77777777" w:rsidR="00BA216B" w:rsidRDefault="00BA216B" w:rsidP="00614F98"/>
                          <w:p w14:paraId="4D44ABE2" w14:textId="77777777" w:rsidR="00BA216B" w:rsidRDefault="00BA216B" w:rsidP="00614F98"/>
                          <w:p w14:paraId="5E82DAD6" w14:textId="77777777" w:rsidR="00BA216B" w:rsidRDefault="00BA216B" w:rsidP="00614F98"/>
                          <w:p w14:paraId="5D12267F" w14:textId="77777777" w:rsidR="00BA216B" w:rsidRDefault="00BA216B" w:rsidP="00614F98"/>
                          <w:p w14:paraId="1C5BBF6A" w14:textId="77777777" w:rsidR="00BA216B" w:rsidRDefault="00BA216B" w:rsidP="00614F98"/>
                          <w:p w14:paraId="06CB00DB" w14:textId="77777777" w:rsidR="00BA216B" w:rsidRDefault="00BA216B" w:rsidP="00614F98"/>
                          <w:p w14:paraId="34EC7FA4" w14:textId="77777777" w:rsidR="00BA216B" w:rsidRDefault="00BA216B" w:rsidP="00614F98"/>
                          <w:p w14:paraId="6FE98540" w14:textId="77777777" w:rsidR="00BA216B" w:rsidRDefault="00BA216B" w:rsidP="00614F98"/>
                          <w:p w14:paraId="6CA9DDCF" w14:textId="77777777" w:rsidR="00BA216B" w:rsidRDefault="00BA216B" w:rsidP="00614F98"/>
                          <w:p w14:paraId="4BAF4E40" w14:textId="77777777" w:rsidR="00BA216B" w:rsidRDefault="00BA216B" w:rsidP="00614F98"/>
                          <w:p w14:paraId="1F59D76D" w14:textId="77777777" w:rsidR="00BA216B" w:rsidRDefault="00BA216B" w:rsidP="00614F98"/>
                          <w:p w14:paraId="54AA32D5" w14:textId="77777777" w:rsidR="00BA216B" w:rsidRDefault="00BA216B" w:rsidP="00614F98"/>
                          <w:p w14:paraId="206D0519" w14:textId="77777777" w:rsidR="00BA216B" w:rsidRDefault="00BA216B" w:rsidP="00614F98"/>
                          <w:p w14:paraId="11696341" w14:textId="77777777" w:rsidR="00BA216B" w:rsidRDefault="00BA216B" w:rsidP="00614F98"/>
                          <w:p w14:paraId="13117FEB" w14:textId="77777777" w:rsidR="00BA216B" w:rsidRDefault="00BA216B" w:rsidP="00614F98"/>
                          <w:p w14:paraId="216522E7" w14:textId="77777777" w:rsidR="00BA216B" w:rsidRDefault="00BA216B" w:rsidP="00614F98"/>
                          <w:p w14:paraId="3FF8CB2A" w14:textId="77777777" w:rsidR="00BA216B" w:rsidRDefault="00BA216B" w:rsidP="00614F98"/>
                          <w:p w14:paraId="4696DC87" w14:textId="77777777" w:rsidR="00BA216B" w:rsidRDefault="00BA216B" w:rsidP="00614F98"/>
                          <w:p w14:paraId="249711D1" w14:textId="77777777" w:rsidR="00BA216B" w:rsidRDefault="00BA216B" w:rsidP="00614F98"/>
                          <w:p w14:paraId="5293528C" w14:textId="77777777" w:rsidR="00BA216B" w:rsidRDefault="00BA216B" w:rsidP="00614F98"/>
                          <w:p w14:paraId="78D2939B" w14:textId="77777777" w:rsidR="00BA216B" w:rsidRDefault="00BA216B" w:rsidP="00614F98"/>
                          <w:p w14:paraId="41759DD7" w14:textId="77777777" w:rsidR="00BA216B" w:rsidRDefault="00BA216B" w:rsidP="00614F98"/>
                          <w:p w14:paraId="583516BF" w14:textId="77777777" w:rsidR="00BA216B" w:rsidRDefault="00BA216B" w:rsidP="00614F98"/>
                          <w:p w14:paraId="07B68ED5" w14:textId="77777777" w:rsidR="00BA216B" w:rsidRDefault="00BA216B" w:rsidP="00614F98"/>
                          <w:p w14:paraId="01923502" w14:textId="77777777" w:rsidR="00BA216B" w:rsidRDefault="00BA216B" w:rsidP="00614F98"/>
                          <w:p w14:paraId="610846F8" w14:textId="77777777" w:rsidR="00BA216B" w:rsidRDefault="00BA216B" w:rsidP="00614F98"/>
                          <w:p w14:paraId="15978F9C" w14:textId="77777777" w:rsidR="00BA216B" w:rsidRDefault="00BA216B" w:rsidP="00614F98"/>
                          <w:p w14:paraId="726D07BF" w14:textId="77777777" w:rsidR="00BA216B" w:rsidRDefault="00BA216B" w:rsidP="00614F98"/>
                          <w:p w14:paraId="5BCF0D71" w14:textId="77777777" w:rsidR="00BA216B" w:rsidRDefault="00BA216B" w:rsidP="00614F98"/>
                          <w:p w14:paraId="314386FC" w14:textId="77777777" w:rsidR="00BA216B" w:rsidRDefault="00BA216B" w:rsidP="00614F98"/>
                          <w:p w14:paraId="069E50B6" w14:textId="77777777" w:rsidR="00BA216B" w:rsidRDefault="00BA216B" w:rsidP="00614F98"/>
                          <w:p w14:paraId="028AFD75" w14:textId="77777777" w:rsidR="00BA216B" w:rsidRDefault="00BA216B" w:rsidP="00614F98"/>
                          <w:p w14:paraId="292A32D8" w14:textId="77777777" w:rsidR="00BA216B" w:rsidRDefault="00BA216B" w:rsidP="00614F98"/>
                          <w:p w14:paraId="52ED4AEF" w14:textId="77777777" w:rsidR="00BA216B" w:rsidRDefault="00BA216B" w:rsidP="00614F98"/>
                          <w:p w14:paraId="746081B9" w14:textId="77777777" w:rsidR="00BA216B" w:rsidRDefault="00BA216B" w:rsidP="00614F98"/>
                          <w:p w14:paraId="355D7A50" w14:textId="77777777" w:rsidR="00BA216B" w:rsidRDefault="00BA216B" w:rsidP="00614F98"/>
                          <w:p w14:paraId="5E2A1C50" w14:textId="77777777" w:rsidR="00BA216B" w:rsidRDefault="00BA216B" w:rsidP="00614F98"/>
                          <w:p w14:paraId="108D0D52" w14:textId="77777777" w:rsidR="00BA216B" w:rsidRDefault="00BA216B" w:rsidP="00614F98"/>
                          <w:p w14:paraId="0E44B79E" w14:textId="77777777" w:rsidR="00BA216B" w:rsidRDefault="00BA216B" w:rsidP="00614F98"/>
                          <w:p w14:paraId="7D44DE0B" w14:textId="77777777" w:rsidR="00BA216B" w:rsidRDefault="00BA216B" w:rsidP="00614F98"/>
                          <w:p w14:paraId="56074E4C" w14:textId="77777777" w:rsidR="00BA216B" w:rsidRDefault="00BA216B" w:rsidP="00614F98"/>
                          <w:p w14:paraId="71538EA6" w14:textId="77777777" w:rsidR="00BA216B" w:rsidRDefault="00BA216B" w:rsidP="00614F98"/>
                          <w:p w14:paraId="2D947CBA" w14:textId="77777777" w:rsidR="00BA216B" w:rsidRDefault="00BA216B" w:rsidP="00614F98"/>
                          <w:p w14:paraId="3481C051" w14:textId="77777777" w:rsidR="00BA216B" w:rsidRDefault="00BA216B" w:rsidP="00614F98"/>
                          <w:p w14:paraId="70BBA79C" w14:textId="77777777" w:rsidR="00BA216B" w:rsidRDefault="00BA216B" w:rsidP="00614F98"/>
                          <w:p w14:paraId="6A19F0BF" w14:textId="77777777" w:rsidR="00BA216B" w:rsidRDefault="00BA216B" w:rsidP="00614F98"/>
                          <w:p w14:paraId="0035D0F1" w14:textId="77777777" w:rsidR="00BA216B" w:rsidRDefault="00BA216B" w:rsidP="00614F98"/>
                          <w:p w14:paraId="2B9D6333" w14:textId="77777777" w:rsidR="00BA216B" w:rsidRDefault="00BA216B" w:rsidP="00614F98"/>
                          <w:p w14:paraId="4FF37777" w14:textId="77777777" w:rsidR="00BA216B" w:rsidRDefault="00BA216B" w:rsidP="00614F98"/>
                          <w:p w14:paraId="4A3AF396" w14:textId="77777777" w:rsidR="00BA216B" w:rsidRDefault="00BA216B" w:rsidP="00614F98"/>
                          <w:p w14:paraId="529F95C9" w14:textId="77777777" w:rsidR="00BA216B" w:rsidRDefault="00BA216B" w:rsidP="00614F98"/>
                          <w:p w14:paraId="4F42271F" w14:textId="77777777" w:rsidR="00BA216B" w:rsidRDefault="00BA216B" w:rsidP="00614F98"/>
                          <w:p w14:paraId="37E3A7B4" w14:textId="77777777" w:rsidR="00BA216B" w:rsidRDefault="00BA216B" w:rsidP="00614F98"/>
                          <w:p w14:paraId="33A57D42" w14:textId="77777777" w:rsidR="00BA216B" w:rsidRDefault="00BA216B" w:rsidP="00614F98"/>
                          <w:p w14:paraId="6EC310C9" w14:textId="77777777" w:rsidR="00BA216B" w:rsidRDefault="00BA216B" w:rsidP="00614F98"/>
                          <w:p w14:paraId="4C67D79E" w14:textId="77777777" w:rsidR="00BA216B" w:rsidRDefault="00BA216B" w:rsidP="00614F98"/>
                          <w:p w14:paraId="46C7B81E" w14:textId="77777777" w:rsidR="00BA216B" w:rsidRDefault="00BA216B" w:rsidP="00614F98"/>
                          <w:p w14:paraId="76EF2A11" w14:textId="77777777" w:rsidR="00BA216B" w:rsidRDefault="00BA216B" w:rsidP="00614F98"/>
                          <w:p w14:paraId="502DBFD7" w14:textId="77777777" w:rsidR="00BA216B" w:rsidRDefault="00BA216B" w:rsidP="00614F98"/>
                          <w:p w14:paraId="06258A14" w14:textId="77777777" w:rsidR="00BA216B" w:rsidRDefault="00BA216B" w:rsidP="00614F98"/>
                          <w:p w14:paraId="692ED51D" w14:textId="77777777" w:rsidR="00BA216B" w:rsidRDefault="00BA216B" w:rsidP="00614F98"/>
                          <w:p w14:paraId="44B2AE0C" w14:textId="77777777" w:rsidR="00BA216B" w:rsidRDefault="00BA216B" w:rsidP="00614F98"/>
                          <w:p w14:paraId="15CBED82" w14:textId="77777777" w:rsidR="00BA216B" w:rsidRDefault="00BA216B" w:rsidP="00614F98"/>
                          <w:p w14:paraId="4B636453" w14:textId="77777777" w:rsidR="00BA216B" w:rsidRDefault="00BA216B" w:rsidP="00614F98"/>
                          <w:p w14:paraId="3F0CA4A9" w14:textId="77777777" w:rsidR="00BA216B" w:rsidRDefault="00BA216B" w:rsidP="00614F98"/>
                          <w:p w14:paraId="6315BF6F" w14:textId="77777777" w:rsidR="00BA216B" w:rsidRDefault="00BA216B" w:rsidP="00614F98"/>
                          <w:p w14:paraId="545DEF92" w14:textId="77777777" w:rsidR="00BA216B" w:rsidRDefault="00BA216B" w:rsidP="00614F98"/>
                          <w:p w14:paraId="32BCA39C" w14:textId="77777777" w:rsidR="00BA216B" w:rsidRDefault="00BA216B" w:rsidP="00614F98"/>
                          <w:p w14:paraId="09DD5CE9" w14:textId="77777777" w:rsidR="00BA216B" w:rsidRDefault="00BA216B" w:rsidP="00614F98"/>
                          <w:p w14:paraId="0C4203D4" w14:textId="77777777" w:rsidR="00BA216B" w:rsidRDefault="00BA216B" w:rsidP="00614F98"/>
                          <w:p w14:paraId="5B99A3CC" w14:textId="77777777" w:rsidR="00BA216B" w:rsidRDefault="00BA216B" w:rsidP="00614F98"/>
                          <w:p w14:paraId="302DA366" w14:textId="77777777" w:rsidR="00BA216B" w:rsidRDefault="00BA216B" w:rsidP="00614F98"/>
                          <w:p w14:paraId="61E2552C" w14:textId="77777777" w:rsidR="00BA216B" w:rsidRDefault="00BA216B" w:rsidP="00614F98"/>
                          <w:p w14:paraId="42EA6003" w14:textId="77777777" w:rsidR="00BA216B" w:rsidRDefault="00BA216B" w:rsidP="00614F98"/>
                          <w:p w14:paraId="34722390" w14:textId="77777777" w:rsidR="00BA216B" w:rsidRDefault="00BA216B" w:rsidP="00614F98"/>
                          <w:p w14:paraId="19CB284D" w14:textId="77777777" w:rsidR="00BA216B" w:rsidRDefault="00BA216B" w:rsidP="00614F98"/>
                          <w:p w14:paraId="21D5D569" w14:textId="77777777" w:rsidR="00BA216B" w:rsidRDefault="00BA216B" w:rsidP="00614F98"/>
                          <w:p w14:paraId="2368E2E8" w14:textId="77777777" w:rsidR="00BA216B" w:rsidRDefault="00BA216B" w:rsidP="00614F98"/>
                          <w:p w14:paraId="09D595E2" w14:textId="77777777" w:rsidR="00BA216B" w:rsidRDefault="00BA216B" w:rsidP="00614F98"/>
                          <w:p w14:paraId="61E3AA09" w14:textId="77777777" w:rsidR="00BA216B" w:rsidRDefault="00BA216B" w:rsidP="00614F98"/>
                          <w:p w14:paraId="75FEF82D" w14:textId="77777777" w:rsidR="00BA216B" w:rsidRDefault="00BA216B" w:rsidP="00614F98"/>
                          <w:p w14:paraId="5183DF8A" w14:textId="77777777" w:rsidR="00BA216B" w:rsidRDefault="00BA216B" w:rsidP="00614F98"/>
                          <w:p w14:paraId="4B23A173" w14:textId="77777777" w:rsidR="00BA216B" w:rsidRDefault="00BA216B" w:rsidP="00614F98"/>
                          <w:p w14:paraId="30F59D55" w14:textId="77777777" w:rsidR="00BA216B" w:rsidRDefault="00BA216B" w:rsidP="00614F98"/>
                          <w:p w14:paraId="59A19693" w14:textId="77777777" w:rsidR="00BA216B" w:rsidRDefault="00BA216B" w:rsidP="00614F98"/>
                          <w:p w14:paraId="271A774C" w14:textId="77777777" w:rsidR="00BA216B" w:rsidRDefault="00BA216B" w:rsidP="00614F98"/>
                          <w:p w14:paraId="3D5F55AF" w14:textId="77777777" w:rsidR="00BA216B" w:rsidRDefault="00BA216B" w:rsidP="00614F98"/>
                          <w:p w14:paraId="0D66E176" w14:textId="77777777" w:rsidR="00BA216B" w:rsidRDefault="00BA216B" w:rsidP="00614F98"/>
                          <w:p w14:paraId="3EE418E6" w14:textId="77777777" w:rsidR="00BA216B" w:rsidRDefault="00BA216B" w:rsidP="00614F98"/>
                          <w:p w14:paraId="4F9C0FC3" w14:textId="77777777" w:rsidR="00BA216B" w:rsidRDefault="00BA216B" w:rsidP="00614F98"/>
                          <w:p w14:paraId="31158E5F" w14:textId="77777777" w:rsidR="00BA216B" w:rsidRDefault="00BA216B" w:rsidP="00614F98"/>
                          <w:p w14:paraId="2303A6E2" w14:textId="77777777" w:rsidR="00BA216B" w:rsidRDefault="00BA216B" w:rsidP="00614F98"/>
                          <w:p w14:paraId="5E25F3CE" w14:textId="77777777" w:rsidR="00BA216B" w:rsidRDefault="00BA216B" w:rsidP="00614F98"/>
                          <w:p w14:paraId="71071F84" w14:textId="77777777" w:rsidR="00BA216B" w:rsidRDefault="00BA216B" w:rsidP="00614F98"/>
                          <w:p w14:paraId="39510A8F" w14:textId="77777777" w:rsidR="00BA216B" w:rsidRDefault="00BA216B" w:rsidP="00614F98"/>
                          <w:p w14:paraId="750ED04F" w14:textId="77777777" w:rsidR="00BA216B" w:rsidRDefault="00BA216B" w:rsidP="00614F98"/>
                          <w:p w14:paraId="545A6806" w14:textId="77777777" w:rsidR="00BA216B" w:rsidRDefault="00BA216B" w:rsidP="00614F98"/>
                          <w:p w14:paraId="2B559BCD" w14:textId="77777777" w:rsidR="00BA216B" w:rsidRDefault="00BA216B" w:rsidP="00614F98"/>
                          <w:p w14:paraId="0E46D759" w14:textId="77777777" w:rsidR="00BA216B" w:rsidRDefault="00BA216B" w:rsidP="00614F98"/>
                          <w:p w14:paraId="4EC03CEF" w14:textId="77777777" w:rsidR="00BA216B" w:rsidRDefault="00BA216B" w:rsidP="00614F98"/>
                          <w:p w14:paraId="3FEE813A" w14:textId="77777777" w:rsidR="00BA216B" w:rsidRDefault="00BA216B" w:rsidP="00614F98"/>
                          <w:p w14:paraId="3BE07732" w14:textId="77777777" w:rsidR="00BA216B" w:rsidRDefault="00BA216B" w:rsidP="00614F98"/>
                          <w:p w14:paraId="2D498CEF" w14:textId="77777777" w:rsidR="00BA216B" w:rsidRDefault="00BA216B" w:rsidP="00614F98"/>
                          <w:p w14:paraId="79B08982" w14:textId="77777777" w:rsidR="00BA216B" w:rsidRDefault="00BA216B" w:rsidP="00614F98"/>
                          <w:p w14:paraId="04983485" w14:textId="77777777" w:rsidR="00BA216B" w:rsidRDefault="00BA216B" w:rsidP="00614F98"/>
                          <w:p w14:paraId="5E238232" w14:textId="77777777" w:rsidR="00BA216B" w:rsidRDefault="00BA216B" w:rsidP="00614F98"/>
                          <w:p w14:paraId="134694A1" w14:textId="77777777" w:rsidR="00BA216B" w:rsidRDefault="00BA216B" w:rsidP="00614F98"/>
                          <w:p w14:paraId="15C09D83" w14:textId="77777777" w:rsidR="00BA216B" w:rsidRDefault="00BA216B" w:rsidP="00614F98"/>
                          <w:p w14:paraId="196766D6" w14:textId="77777777" w:rsidR="00BA216B" w:rsidRDefault="00BA216B" w:rsidP="00614F98"/>
                          <w:p w14:paraId="2EE0D4B8" w14:textId="77777777" w:rsidR="00BA216B" w:rsidRDefault="00BA216B" w:rsidP="00614F98"/>
                          <w:p w14:paraId="024D5A6F" w14:textId="77777777" w:rsidR="00BA216B" w:rsidRDefault="00BA216B" w:rsidP="00614F98"/>
                          <w:p w14:paraId="6C9301A7" w14:textId="77777777" w:rsidR="00BA216B" w:rsidRDefault="00BA216B" w:rsidP="00614F98"/>
                          <w:p w14:paraId="5EB35FC0" w14:textId="77777777" w:rsidR="00BA216B" w:rsidRDefault="00BA216B" w:rsidP="00614F98"/>
                          <w:p w14:paraId="226D31E0" w14:textId="77777777" w:rsidR="00BA216B" w:rsidRDefault="00BA216B" w:rsidP="00614F98"/>
                          <w:p w14:paraId="521F3225" w14:textId="77777777" w:rsidR="00BA216B" w:rsidRDefault="00BA216B" w:rsidP="00614F98"/>
                          <w:p w14:paraId="11D39221" w14:textId="77777777" w:rsidR="00BA216B" w:rsidRDefault="00BA216B" w:rsidP="00614F98"/>
                          <w:p w14:paraId="7C99C9E9" w14:textId="77777777" w:rsidR="00BA216B" w:rsidRDefault="00BA216B" w:rsidP="00614F98"/>
                          <w:p w14:paraId="32E3EC40" w14:textId="77777777" w:rsidR="00BA216B" w:rsidRDefault="00BA216B" w:rsidP="00614F98"/>
                          <w:p w14:paraId="6CEB2FC9" w14:textId="77777777" w:rsidR="00BA216B" w:rsidRDefault="00BA216B" w:rsidP="00614F98"/>
                          <w:p w14:paraId="15951860" w14:textId="77777777" w:rsidR="00BA216B" w:rsidRDefault="00BA216B" w:rsidP="00614F98"/>
                          <w:p w14:paraId="13D4D326" w14:textId="77777777" w:rsidR="00BA216B" w:rsidRDefault="00BA216B" w:rsidP="00614F98"/>
                          <w:p w14:paraId="66B51C17" w14:textId="77777777" w:rsidR="00BA216B" w:rsidRDefault="00BA216B" w:rsidP="00614F98"/>
                          <w:p w14:paraId="4D037C8A" w14:textId="77777777" w:rsidR="00BA216B" w:rsidRDefault="00BA216B" w:rsidP="00614F98"/>
                          <w:p w14:paraId="19CDA056" w14:textId="77777777" w:rsidR="00BA216B" w:rsidRDefault="00BA216B" w:rsidP="00614F98"/>
                          <w:p w14:paraId="008CD3CB" w14:textId="77777777" w:rsidR="00BA216B" w:rsidRDefault="00BA216B" w:rsidP="00614F98"/>
                          <w:p w14:paraId="35A5D057" w14:textId="77777777" w:rsidR="00BA216B" w:rsidRDefault="00BA216B" w:rsidP="00614F98"/>
                          <w:p w14:paraId="353658EC" w14:textId="77777777" w:rsidR="00BA216B" w:rsidRDefault="00BA216B" w:rsidP="00614F98"/>
                          <w:p w14:paraId="00FE2756" w14:textId="77777777" w:rsidR="00BA216B" w:rsidRDefault="00BA216B" w:rsidP="00614F98"/>
                          <w:p w14:paraId="3137BA4D" w14:textId="77777777" w:rsidR="00BA216B" w:rsidRDefault="00BA216B" w:rsidP="00614F98"/>
                          <w:p w14:paraId="41F2EE52" w14:textId="77777777" w:rsidR="00BA216B" w:rsidRDefault="00BA216B" w:rsidP="00614F98"/>
                          <w:p w14:paraId="1FAD96AC" w14:textId="77777777" w:rsidR="00BA216B" w:rsidRDefault="00BA216B" w:rsidP="00614F98"/>
                          <w:p w14:paraId="6179FC3B" w14:textId="77777777" w:rsidR="00BA216B" w:rsidRDefault="00BA216B" w:rsidP="00614F98"/>
                          <w:p w14:paraId="1FCE42AB" w14:textId="77777777" w:rsidR="00BA216B" w:rsidRDefault="00BA216B" w:rsidP="00614F98"/>
                          <w:p w14:paraId="46E06ECA" w14:textId="77777777" w:rsidR="00BA216B" w:rsidRDefault="00BA216B" w:rsidP="00614F98"/>
                          <w:p w14:paraId="2B071EF7" w14:textId="77777777" w:rsidR="00BA216B" w:rsidRDefault="00BA216B" w:rsidP="00614F98"/>
                          <w:p w14:paraId="4B3BAC91" w14:textId="77777777" w:rsidR="00BA216B" w:rsidRDefault="00BA216B" w:rsidP="00614F98"/>
                          <w:p w14:paraId="4B58116A" w14:textId="77777777" w:rsidR="00BA216B" w:rsidRDefault="00BA216B" w:rsidP="00614F98"/>
                          <w:p w14:paraId="0CA0E814" w14:textId="77777777" w:rsidR="00BA216B" w:rsidRDefault="00BA216B" w:rsidP="00614F98"/>
                          <w:p w14:paraId="13F3EF35" w14:textId="77777777" w:rsidR="00BA216B" w:rsidRDefault="00BA216B" w:rsidP="00614F98"/>
                          <w:p w14:paraId="102C709D" w14:textId="77777777" w:rsidR="00BA216B" w:rsidRDefault="00BA216B" w:rsidP="00614F98"/>
                          <w:p w14:paraId="13E8FEE5" w14:textId="77777777" w:rsidR="00BA216B" w:rsidRDefault="00BA216B" w:rsidP="00614F98"/>
                          <w:p w14:paraId="6C875215" w14:textId="77777777" w:rsidR="00BA216B" w:rsidRDefault="00BA216B" w:rsidP="00614F98"/>
                          <w:p w14:paraId="1E64E6FE" w14:textId="77777777" w:rsidR="00BA216B" w:rsidRDefault="00BA216B" w:rsidP="00614F98"/>
                          <w:p w14:paraId="1FFE5F63" w14:textId="77777777" w:rsidR="00BA216B" w:rsidRDefault="00BA216B" w:rsidP="00614F98"/>
                          <w:p w14:paraId="7C9E2CE2" w14:textId="77777777" w:rsidR="00BA216B" w:rsidRDefault="00BA216B" w:rsidP="00614F98"/>
                          <w:p w14:paraId="5B2CC4B9" w14:textId="77777777" w:rsidR="00BA216B" w:rsidRDefault="00BA216B" w:rsidP="00614F98"/>
                          <w:p w14:paraId="5F83D954" w14:textId="77777777" w:rsidR="00BA216B" w:rsidRDefault="00BA216B" w:rsidP="00614F98"/>
                          <w:p w14:paraId="60354979" w14:textId="77777777" w:rsidR="00BA216B" w:rsidRDefault="00BA216B" w:rsidP="00614F98"/>
                          <w:p w14:paraId="77509E9D" w14:textId="77777777" w:rsidR="00BA216B" w:rsidRDefault="00BA216B" w:rsidP="00614F98"/>
                          <w:p w14:paraId="6AE1F04F" w14:textId="77777777" w:rsidR="00BA216B" w:rsidRDefault="00BA216B" w:rsidP="00614F98"/>
                          <w:p w14:paraId="78CCE987" w14:textId="77777777" w:rsidR="00BA216B" w:rsidRDefault="00BA216B" w:rsidP="00614F98"/>
                          <w:p w14:paraId="6827D05C" w14:textId="77777777" w:rsidR="00BA216B" w:rsidRDefault="00BA216B" w:rsidP="00614F98"/>
                          <w:p w14:paraId="5A713E0D" w14:textId="77777777" w:rsidR="00BA216B" w:rsidRDefault="00BA216B" w:rsidP="00614F98"/>
                          <w:p w14:paraId="45665064" w14:textId="77777777" w:rsidR="00BA216B" w:rsidRDefault="00BA216B" w:rsidP="00614F98"/>
                          <w:p w14:paraId="0126D3BD" w14:textId="77777777" w:rsidR="00BA216B" w:rsidRDefault="00BA216B" w:rsidP="00614F98"/>
                          <w:p w14:paraId="4995B11B" w14:textId="77777777" w:rsidR="00BA216B" w:rsidRDefault="00BA216B" w:rsidP="00614F98"/>
                          <w:p w14:paraId="0EB84289" w14:textId="77777777" w:rsidR="00BA216B" w:rsidRDefault="00BA216B" w:rsidP="00614F98"/>
                          <w:p w14:paraId="4DDD4C06" w14:textId="77777777" w:rsidR="00BA216B" w:rsidRDefault="00BA216B" w:rsidP="00614F98"/>
                          <w:p w14:paraId="3DBA5C3E" w14:textId="77777777" w:rsidR="00BA216B" w:rsidRDefault="00BA216B" w:rsidP="00614F98"/>
                          <w:p w14:paraId="31719D1A" w14:textId="77777777" w:rsidR="00BA216B" w:rsidRDefault="00BA216B" w:rsidP="00614F98"/>
                          <w:p w14:paraId="6EA4BB78" w14:textId="77777777" w:rsidR="00BA216B" w:rsidRDefault="00BA216B" w:rsidP="00614F98"/>
                          <w:p w14:paraId="40B8E04E" w14:textId="77777777" w:rsidR="00BA216B" w:rsidRDefault="00BA216B" w:rsidP="00614F98"/>
                          <w:p w14:paraId="0F81F7F7" w14:textId="77777777" w:rsidR="00BA216B" w:rsidRDefault="00BA216B" w:rsidP="00614F98"/>
                          <w:p w14:paraId="08127A3A" w14:textId="77777777" w:rsidR="00BA216B" w:rsidRDefault="00BA216B" w:rsidP="00614F98"/>
                          <w:p w14:paraId="47E7BF16" w14:textId="77777777" w:rsidR="00BA216B" w:rsidRDefault="00BA216B" w:rsidP="00614F98"/>
                          <w:p w14:paraId="209A9BCA" w14:textId="77777777" w:rsidR="00BA216B" w:rsidRDefault="00BA216B" w:rsidP="00614F98"/>
                          <w:p w14:paraId="66576454" w14:textId="77777777" w:rsidR="00BA216B" w:rsidRDefault="00BA216B" w:rsidP="00614F98"/>
                          <w:p w14:paraId="41B0E373" w14:textId="77777777" w:rsidR="00BA216B" w:rsidRDefault="00BA216B" w:rsidP="00614F98"/>
                          <w:p w14:paraId="3A129310" w14:textId="77777777" w:rsidR="00BA216B" w:rsidRDefault="00BA216B" w:rsidP="00614F98"/>
                          <w:p w14:paraId="75A08FF2" w14:textId="77777777" w:rsidR="00BA216B" w:rsidRDefault="00BA216B" w:rsidP="00614F98"/>
                          <w:p w14:paraId="2BBF2D87" w14:textId="77777777" w:rsidR="00BA216B" w:rsidRDefault="00BA216B" w:rsidP="00614F98"/>
                          <w:p w14:paraId="60425C33" w14:textId="77777777" w:rsidR="00BA216B" w:rsidRDefault="00BA216B" w:rsidP="00614F98"/>
                          <w:p w14:paraId="6CD7E74B" w14:textId="77777777" w:rsidR="00BA216B" w:rsidRDefault="00BA216B" w:rsidP="00614F98"/>
                          <w:p w14:paraId="31D10F20" w14:textId="77777777" w:rsidR="00BA216B" w:rsidRDefault="00BA216B" w:rsidP="00614F98"/>
                          <w:p w14:paraId="3C3E013D" w14:textId="77777777" w:rsidR="00BA216B" w:rsidRDefault="00BA216B" w:rsidP="00614F98"/>
                          <w:p w14:paraId="31C246FF" w14:textId="77777777" w:rsidR="00BA216B" w:rsidRDefault="00BA216B" w:rsidP="00614F98"/>
                          <w:p w14:paraId="052A6335" w14:textId="77777777" w:rsidR="00BA216B" w:rsidRDefault="00BA216B" w:rsidP="00614F98"/>
                          <w:p w14:paraId="462C8F11" w14:textId="77777777" w:rsidR="00BA216B" w:rsidRDefault="00BA216B" w:rsidP="00614F98"/>
                          <w:p w14:paraId="36795C76" w14:textId="77777777" w:rsidR="00BA216B" w:rsidRDefault="00BA216B" w:rsidP="00614F98"/>
                          <w:p w14:paraId="68DCFA2C" w14:textId="77777777" w:rsidR="00BA216B" w:rsidRDefault="00BA216B" w:rsidP="00614F98"/>
                          <w:p w14:paraId="00766BFD" w14:textId="77777777" w:rsidR="00BA216B" w:rsidRDefault="00BA216B" w:rsidP="00614F98"/>
                          <w:p w14:paraId="5A198201" w14:textId="77777777" w:rsidR="00BA216B" w:rsidRDefault="00BA216B" w:rsidP="00614F98"/>
                          <w:p w14:paraId="1F9D49F1" w14:textId="77777777" w:rsidR="00BA216B" w:rsidRDefault="00BA216B" w:rsidP="00614F98"/>
                          <w:p w14:paraId="702A5EDE" w14:textId="77777777" w:rsidR="00BA216B" w:rsidRDefault="00BA216B" w:rsidP="00614F98"/>
                          <w:p w14:paraId="24864CF5" w14:textId="77777777" w:rsidR="00BA216B" w:rsidRDefault="00BA216B" w:rsidP="00614F98"/>
                          <w:p w14:paraId="4F431278" w14:textId="77777777" w:rsidR="00BA216B" w:rsidRDefault="00BA216B" w:rsidP="00614F98"/>
                          <w:p w14:paraId="5B2859A9" w14:textId="77777777" w:rsidR="00BA216B" w:rsidRDefault="00BA216B" w:rsidP="00614F98"/>
                          <w:p w14:paraId="3604A0F5" w14:textId="77777777" w:rsidR="00BA216B" w:rsidRDefault="00BA216B" w:rsidP="00614F98"/>
                          <w:p w14:paraId="6A9F9471" w14:textId="77777777" w:rsidR="00BA216B" w:rsidRDefault="00BA216B" w:rsidP="00614F98"/>
                          <w:p w14:paraId="070EB129" w14:textId="77777777" w:rsidR="00BA216B" w:rsidRDefault="00BA216B" w:rsidP="00614F98"/>
                          <w:p w14:paraId="59AF19E8" w14:textId="77777777" w:rsidR="00BA216B" w:rsidRDefault="00BA216B" w:rsidP="00614F98"/>
                          <w:p w14:paraId="2D81B2F9" w14:textId="77777777" w:rsidR="00BA216B" w:rsidRDefault="00BA216B" w:rsidP="00614F98"/>
                          <w:p w14:paraId="63BBBE31" w14:textId="77777777" w:rsidR="00BA216B" w:rsidRDefault="00BA216B" w:rsidP="00614F98"/>
                          <w:p w14:paraId="347C3F6F" w14:textId="77777777" w:rsidR="00BA216B" w:rsidRDefault="00BA216B" w:rsidP="00614F98"/>
                          <w:p w14:paraId="1D9A52CD" w14:textId="77777777" w:rsidR="00BA216B" w:rsidRDefault="00BA216B" w:rsidP="00614F98"/>
                          <w:p w14:paraId="44675545" w14:textId="77777777" w:rsidR="00BA216B" w:rsidRDefault="00BA216B" w:rsidP="00614F98"/>
                          <w:p w14:paraId="4B3F06E4" w14:textId="77777777" w:rsidR="00BA216B" w:rsidRDefault="00BA216B" w:rsidP="00614F98"/>
                          <w:p w14:paraId="4BF835F7" w14:textId="77777777" w:rsidR="00BA216B" w:rsidRDefault="00BA216B" w:rsidP="00614F98"/>
                          <w:p w14:paraId="0C3B161B" w14:textId="77777777" w:rsidR="00BA216B" w:rsidRDefault="00BA216B" w:rsidP="00614F98"/>
                          <w:p w14:paraId="51CBC753" w14:textId="77777777" w:rsidR="00BA216B" w:rsidRDefault="00BA216B" w:rsidP="00614F98"/>
                          <w:p w14:paraId="11AA99DD" w14:textId="77777777" w:rsidR="00BA216B" w:rsidRDefault="00BA216B" w:rsidP="00614F98"/>
                          <w:p w14:paraId="58DD7D8A" w14:textId="77777777" w:rsidR="00BA216B" w:rsidRDefault="00BA216B" w:rsidP="00614F98"/>
                          <w:p w14:paraId="4425F132" w14:textId="77777777" w:rsidR="00BA216B" w:rsidRDefault="00BA216B" w:rsidP="00614F98"/>
                          <w:p w14:paraId="7EA2F1BD" w14:textId="77777777" w:rsidR="00BA216B" w:rsidRDefault="00BA216B" w:rsidP="00614F98"/>
                          <w:p w14:paraId="4C20D30D" w14:textId="77777777" w:rsidR="00BA216B" w:rsidRDefault="00BA216B" w:rsidP="00614F98"/>
                          <w:p w14:paraId="224D6913" w14:textId="77777777" w:rsidR="00BA216B" w:rsidRDefault="00BA216B" w:rsidP="00614F98"/>
                          <w:p w14:paraId="0EC4BF18" w14:textId="77777777" w:rsidR="00BA216B" w:rsidRDefault="00BA216B" w:rsidP="00614F98"/>
                          <w:p w14:paraId="2CE3B03F" w14:textId="77777777" w:rsidR="00BA216B" w:rsidRDefault="00BA216B" w:rsidP="00614F98"/>
                          <w:p w14:paraId="35ED2107" w14:textId="77777777" w:rsidR="00BA216B" w:rsidRDefault="00BA216B" w:rsidP="00614F98"/>
                          <w:p w14:paraId="6518CF99" w14:textId="77777777" w:rsidR="00BA216B" w:rsidRDefault="00BA216B" w:rsidP="00614F98"/>
                          <w:p w14:paraId="03E11A6B" w14:textId="77777777" w:rsidR="00BA216B" w:rsidRDefault="00BA216B" w:rsidP="00614F98"/>
                          <w:p w14:paraId="6DBF3BAE" w14:textId="77777777" w:rsidR="00BA216B" w:rsidRDefault="00BA216B" w:rsidP="00614F98"/>
                          <w:p w14:paraId="5C6186FC" w14:textId="77777777" w:rsidR="00BA216B" w:rsidRDefault="00BA216B" w:rsidP="00614F98"/>
                          <w:p w14:paraId="2484464B" w14:textId="77777777" w:rsidR="00BA216B" w:rsidRDefault="00BA216B" w:rsidP="00614F98"/>
                          <w:p w14:paraId="01896F6F" w14:textId="77777777" w:rsidR="00BA216B" w:rsidRDefault="00BA216B" w:rsidP="00614F98"/>
                          <w:p w14:paraId="1084B40B" w14:textId="77777777" w:rsidR="00BA216B" w:rsidRDefault="00BA216B" w:rsidP="00614F98"/>
                          <w:p w14:paraId="4DFBBEBF" w14:textId="77777777" w:rsidR="00BA216B" w:rsidRDefault="00BA216B" w:rsidP="00614F98"/>
                          <w:p w14:paraId="4DD185EE" w14:textId="77777777" w:rsidR="00BA216B" w:rsidRDefault="00BA216B" w:rsidP="00614F98"/>
                          <w:p w14:paraId="7A0BEA34" w14:textId="77777777" w:rsidR="00BA216B" w:rsidRDefault="00BA216B" w:rsidP="00614F98"/>
                          <w:p w14:paraId="3624B890" w14:textId="77777777" w:rsidR="00BA216B" w:rsidRDefault="00BA216B" w:rsidP="00614F98"/>
                          <w:p w14:paraId="39C946E7" w14:textId="77777777" w:rsidR="00BA216B" w:rsidRDefault="00BA216B" w:rsidP="00614F98"/>
                          <w:p w14:paraId="79B1D68B" w14:textId="77777777" w:rsidR="00BA216B" w:rsidRDefault="00BA216B" w:rsidP="00614F98"/>
                          <w:p w14:paraId="36808F67" w14:textId="77777777" w:rsidR="00BA216B" w:rsidRDefault="00BA216B" w:rsidP="00614F98"/>
                          <w:p w14:paraId="7D0A3476" w14:textId="77777777" w:rsidR="00BA216B" w:rsidRDefault="00BA216B" w:rsidP="00614F98"/>
                          <w:p w14:paraId="0B8B8F1A" w14:textId="77777777" w:rsidR="00BA216B" w:rsidRDefault="00BA216B" w:rsidP="00614F98"/>
                          <w:p w14:paraId="03FD9238" w14:textId="77777777" w:rsidR="00BA216B" w:rsidRDefault="00BA216B" w:rsidP="00614F98"/>
                          <w:p w14:paraId="31DF238B" w14:textId="77777777" w:rsidR="00BA216B" w:rsidRDefault="00BA216B" w:rsidP="00614F98"/>
                          <w:p w14:paraId="586363FC" w14:textId="77777777" w:rsidR="00BA216B" w:rsidRDefault="00BA216B" w:rsidP="00614F98"/>
                          <w:p w14:paraId="77FFA83D" w14:textId="77777777" w:rsidR="00BA216B" w:rsidRDefault="00BA216B" w:rsidP="00614F98"/>
                          <w:p w14:paraId="25E6295E" w14:textId="77777777" w:rsidR="00BA216B" w:rsidRDefault="00BA216B" w:rsidP="00614F98"/>
                          <w:p w14:paraId="09CDC2B5" w14:textId="77777777" w:rsidR="00BA216B" w:rsidRDefault="00BA216B" w:rsidP="00614F98"/>
                          <w:p w14:paraId="35B35F23" w14:textId="77777777" w:rsidR="00BA216B" w:rsidRDefault="00BA216B" w:rsidP="00614F98"/>
                          <w:p w14:paraId="3D55A332" w14:textId="77777777" w:rsidR="00BA216B" w:rsidRDefault="00BA216B" w:rsidP="00614F98"/>
                          <w:p w14:paraId="19629B12" w14:textId="77777777" w:rsidR="00BA216B" w:rsidRDefault="00BA216B" w:rsidP="00614F98"/>
                          <w:p w14:paraId="76E3B636" w14:textId="77777777" w:rsidR="00BA216B" w:rsidRDefault="00BA216B" w:rsidP="00614F98"/>
                          <w:p w14:paraId="18D22A0F" w14:textId="77777777" w:rsidR="00BA216B" w:rsidRDefault="00BA216B" w:rsidP="00614F98"/>
                          <w:p w14:paraId="51A43F6A" w14:textId="77777777" w:rsidR="00BA216B" w:rsidRDefault="00BA216B" w:rsidP="00614F98"/>
                          <w:p w14:paraId="2521A7AA" w14:textId="77777777" w:rsidR="00BA216B" w:rsidRDefault="00BA216B" w:rsidP="00614F98"/>
                          <w:p w14:paraId="1729FCA7" w14:textId="77777777" w:rsidR="00BA216B" w:rsidRDefault="00BA216B" w:rsidP="00614F98"/>
                          <w:p w14:paraId="40CE489E" w14:textId="77777777" w:rsidR="00BA216B" w:rsidRDefault="00BA216B" w:rsidP="00614F98"/>
                          <w:p w14:paraId="44C4A6D8" w14:textId="77777777" w:rsidR="00BA216B" w:rsidRDefault="00BA216B" w:rsidP="00614F98"/>
                          <w:p w14:paraId="47419751" w14:textId="77777777" w:rsidR="00BA216B" w:rsidRDefault="00BA216B" w:rsidP="00614F98"/>
                          <w:p w14:paraId="3A56D904" w14:textId="77777777" w:rsidR="00BA216B" w:rsidRDefault="00BA216B" w:rsidP="00614F98"/>
                          <w:p w14:paraId="30D03915" w14:textId="77777777" w:rsidR="00BA216B" w:rsidRDefault="00BA216B" w:rsidP="00614F98"/>
                          <w:p w14:paraId="3F2AB12C" w14:textId="77777777" w:rsidR="00BA216B" w:rsidRDefault="00BA216B" w:rsidP="00614F98"/>
                          <w:p w14:paraId="63DBB6F4" w14:textId="77777777" w:rsidR="00BA216B" w:rsidRDefault="00BA216B" w:rsidP="00614F98"/>
                          <w:p w14:paraId="7F06A3E6" w14:textId="77777777" w:rsidR="00BA216B" w:rsidRDefault="00BA216B" w:rsidP="00614F98"/>
                          <w:p w14:paraId="3CCAB906" w14:textId="77777777" w:rsidR="00BA216B" w:rsidRDefault="00BA216B" w:rsidP="00614F98"/>
                          <w:p w14:paraId="4828E86E" w14:textId="77777777" w:rsidR="00BA216B" w:rsidRDefault="00BA216B" w:rsidP="00614F98"/>
                          <w:p w14:paraId="6469A837" w14:textId="77777777" w:rsidR="00BA216B" w:rsidRDefault="00BA216B" w:rsidP="00614F98"/>
                          <w:p w14:paraId="4467212B" w14:textId="77777777" w:rsidR="00BA216B" w:rsidRDefault="00BA216B" w:rsidP="00614F98"/>
                          <w:p w14:paraId="43704AA2" w14:textId="77777777" w:rsidR="00BA216B" w:rsidRDefault="00BA216B" w:rsidP="00614F98"/>
                          <w:p w14:paraId="45EC04CA" w14:textId="77777777" w:rsidR="00BA216B" w:rsidRDefault="00BA216B" w:rsidP="00614F98"/>
                          <w:p w14:paraId="0A808E5B" w14:textId="77777777" w:rsidR="00BA216B" w:rsidRDefault="00BA216B" w:rsidP="00614F98"/>
                          <w:p w14:paraId="00E1EBCA" w14:textId="77777777" w:rsidR="00BA216B" w:rsidRDefault="00BA216B" w:rsidP="00614F98"/>
                          <w:p w14:paraId="761F56BB" w14:textId="77777777" w:rsidR="00BA216B" w:rsidRDefault="00BA216B" w:rsidP="00614F98"/>
                          <w:p w14:paraId="2B4F4689" w14:textId="77777777" w:rsidR="00BA216B" w:rsidRDefault="00BA216B" w:rsidP="00614F98"/>
                          <w:p w14:paraId="1B51CBDD" w14:textId="77777777" w:rsidR="00BA216B" w:rsidRDefault="00BA216B" w:rsidP="00614F98"/>
                          <w:p w14:paraId="2C06ABD0" w14:textId="77777777" w:rsidR="00BA216B" w:rsidRDefault="00BA216B" w:rsidP="00614F98"/>
                          <w:p w14:paraId="16FA0BD4" w14:textId="77777777" w:rsidR="00BA216B" w:rsidRDefault="00BA216B" w:rsidP="00614F98"/>
                          <w:p w14:paraId="11A47F83" w14:textId="77777777" w:rsidR="00BA216B" w:rsidRDefault="00BA216B" w:rsidP="00614F98"/>
                          <w:p w14:paraId="6EBC809B" w14:textId="77777777" w:rsidR="00BA216B" w:rsidRDefault="00BA216B" w:rsidP="00614F98"/>
                          <w:p w14:paraId="509EA71B" w14:textId="77777777" w:rsidR="00BA216B" w:rsidRDefault="00BA216B" w:rsidP="00614F98"/>
                          <w:p w14:paraId="717D86C1" w14:textId="77777777" w:rsidR="00BA216B" w:rsidRDefault="00BA216B" w:rsidP="00614F98"/>
                          <w:p w14:paraId="77A7930B" w14:textId="77777777" w:rsidR="00BA216B" w:rsidRDefault="00BA216B" w:rsidP="00614F98"/>
                          <w:p w14:paraId="72C113CA" w14:textId="77777777" w:rsidR="00BA216B" w:rsidRDefault="00BA216B" w:rsidP="00614F98"/>
                          <w:p w14:paraId="742123E4" w14:textId="77777777" w:rsidR="00BA216B" w:rsidRDefault="00BA216B" w:rsidP="00614F98"/>
                          <w:p w14:paraId="366AD73E" w14:textId="77777777" w:rsidR="00BA216B" w:rsidRDefault="00BA216B" w:rsidP="00614F98"/>
                          <w:p w14:paraId="3BD03147" w14:textId="77777777" w:rsidR="00BA216B" w:rsidRDefault="00BA216B" w:rsidP="00614F98"/>
                          <w:p w14:paraId="3CFF3CC5" w14:textId="77777777" w:rsidR="00BA216B" w:rsidRDefault="00BA216B" w:rsidP="00614F98"/>
                          <w:p w14:paraId="26CB3273" w14:textId="77777777" w:rsidR="00BA216B" w:rsidRDefault="00BA216B" w:rsidP="00614F98"/>
                          <w:p w14:paraId="5C5B3A4C" w14:textId="77777777" w:rsidR="00BA216B" w:rsidRDefault="00BA216B" w:rsidP="00614F98"/>
                          <w:p w14:paraId="32D84B41" w14:textId="77777777" w:rsidR="00BA216B" w:rsidRDefault="00BA216B" w:rsidP="00614F98"/>
                          <w:p w14:paraId="2ECBC7B1" w14:textId="77777777" w:rsidR="00BA216B" w:rsidRDefault="00BA216B" w:rsidP="00614F98"/>
                          <w:p w14:paraId="5AB8AB4A" w14:textId="77777777" w:rsidR="00BA216B" w:rsidRDefault="00BA216B" w:rsidP="00614F98"/>
                          <w:p w14:paraId="7990157D" w14:textId="77777777" w:rsidR="00BA216B" w:rsidRDefault="00BA216B" w:rsidP="00614F98"/>
                          <w:p w14:paraId="279553EC" w14:textId="77777777" w:rsidR="00BA216B" w:rsidRDefault="00BA216B" w:rsidP="00614F98"/>
                          <w:p w14:paraId="26C153C9" w14:textId="77777777" w:rsidR="00BA216B" w:rsidRDefault="00BA216B" w:rsidP="00614F98"/>
                          <w:p w14:paraId="61B811B2" w14:textId="77777777" w:rsidR="00BA216B" w:rsidRDefault="00BA216B" w:rsidP="00614F98"/>
                          <w:p w14:paraId="6D8BC509" w14:textId="77777777" w:rsidR="00BA216B" w:rsidRDefault="00BA216B" w:rsidP="00614F98"/>
                          <w:p w14:paraId="2612CF46" w14:textId="77777777" w:rsidR="00BA216B" w:rsidRDefault="00BA216B" w:rsidP="00614F98"/>
                          <w:p w14:paraId="3AA68493" w14:textId="77777777" w:rsidR="00BA216B" w:rsidRDefault="00BA216B" w:rsidP="00614F98"/>
                          <w:p w14:paraId="2138D492" w14:textId="77777777" w:rsidR="00BA216B" w:rsidRDefault="00BA216B" w:rsidP="00614F98"/>
                          <w:p w14:paraId="1C3F9E5D" w14:textId="77777777" w:rsidR="00BA216B" w:rsidRDefault="00BA216B" w:rsidP="00614F98"/>
                          <w:p w14:paraId="4FAB0789" w14:textId="77777777" w:rsidR="00BA216B" w:rsidRDefault="00BA216B" w:rsidP="00614F98"/>
                          <w:p w14:paraId="6F4D03FC" w14:textId="77777777" w:rsidR="00BA216B" w:rsidRDefault="00BA216B" w:rsidP="00614F98"/>
                          <w:p w14:paraId="789EC5FE" w14:textId="77777777" w:rsidR="00BA216B" w:rsidRDefault="00BA216B" w:rsidP="00614F98"/>
                          <w:p w14:paraId="7E1E8D64" w14:textId="77777777" w:rsidR="00BA216B" w:rsidRDefault="00BA216B" w:rsidP="00614F98"/>
                          <w:p w14:paraId="752339B9" w14:textId="77777777" w:rsidR="00BA216B" w:rsidRDefault="00BA216B" w:rsidP="00614F98"/>
                          <w:p w14:paraId="636A6CE9" w14:textId="77777777" w:rsidR="00BA216B" w:rsidRDefault="00BA216B" w:rsidP="00614F98"/>
                          <w:p w14:paraId="04E1067B" w14:textId="77777777" w:rsidR="00BA216B" w:rsidRDefault="00BA216B" w:rsidP="00614F98"/>
                          <w:p w14:paraId="47C25C5F" w14:textId="77777777" w:rsidR="00BA216B" w:rsidRDefault="00BA216B" w:rsidP="00614F98"/>
                          <w:p w14:paraId="065E917D" w14:textId="77777777" w:rsidR="00BA216B" w:rsidRDefault="00BA216B" w:rsidP="00614F98"/>
                          <w:p w14:paraId="75002E3E" w14:textId="77777777" w:rsidR="00BA216B" w:rsidRDefault="00BA216B" w:rsidP="00614F98"/>
                          <w:p w14:paraId="22FAE574" w14:textId="77777777" w:rsidR="00BA216B" w:rsidRDefault="00BA216B" w:rsidP="00614F98"/>
                          <w:p w14:paraId="0E416065" w14:textId="77777777" w:rsidR="00BA216B" w:rsidRDefault="00BA216B" w:rsidP="00614F98"/>
                          <w:p w14:paraId="7D1BC094" w14:textId="77777777" w:rsidR="00BA216B" w:rsidRDefault="00BA216B" w:rsidP="00614F98"/>
                          <w:p w14:paraId="2CB7EF51" w14:textId="77777777" w:rsidR="00BA216B" w:rsidRDefault="00BA216B" w:rsidP="00614F98"/>
                          <w:p w14:paraId="2764D284" w14:textId="77777777" w:rsidR="00BA216B" w:rsidRDefault="00BA216B" w:rsidP="00614F98"/>
                          <w:p w14:paraId="61ECCE7E" w14:textId="77777777" w:rsidR="00BA216B" w:rsidRDefault="00BA216B" w:rsidP="00614F98"/>
                          <w:p w14:paraId="54BAAEFC" w14:textId="77777777" w:rsidR="00BA216B" w:rsidRDefault="00BA216B" w:rsidP="00614F98"/>
                          <w:p w14:paraId="18D7D304" w14:textId="77777777" w:rsidR="00BA216B" w:rsidRDefault="00BA216B" w:rsidP="00614F98"/>
                          <w:p w14:paraId="2AC6EF49" w14:textId="77777777" w:rsidR="00BA216B" w:rsidRDefault="00BA216B" w:rsidP="00614F98"/>
                          <w:p w14:paraId="2CD68B27" w14:textId="77777777" w:rsidR="00BA216B" w:rsidRDefault="00BA216B" w:rsidP="00614F98"/>
                          <w:p w14:paraId="3DA52385" w14:textId="77777777" w:rsidR="00BA216B" w:rsidRDefault="00BA216B" w:rsidP="00614F98"/>
                          <w:p w14:paraId="035082AE" w14:textId="77777777" w:rsidR="00BA216B" w:rsidRDefault="00BA216B" w:rsidP="00614F98"/>
                          <w:p w14:paraId="42B20D20" w14:textId="77777777" w:rsidR="00BA216B" w:rsidRDefault="00BA216B" w:rsidP="00614F98"/>
                          <w:p w14:paraId="43AE5C25" w14:textId="77777777" w:rsidR="00BA216B" w:rsidRDefault="00BA216B" w:rsidP="00614F98"/>
                          <w:p w14:paraId="1311C7EB" w14:textId="77777777" w:rsidR="00BA216B" w:rsidRDefault="00BA216B" w:rsidP="00614F98"/>
                          <w:p w14:paraId="2C2F38FF" w14:textId="77777777" w:rsidR="00BA216B" w:rsidRDefault="00BA216B" w:rsidP="00614F98"/>
                          <w:p w14:paraId="2AAA5213" w14:textId="77777777" w:rsidR="00BA216B" w:rsidRDefault="00BA216B" w:rsidP="00614F98"/>
                          <w:p w14:paraId="631B68A9" w14:textId="77777777" w:rsidR="00BA216B" w:rsidRDefault="00BA216B" w:rsidP="00614F98"/>
                          <w:p w14:paraId="2D8AF95B" w14:textId="77777777" w:rsidR="00BA216B" w:rsidRDefault="00BA216B" w:rsidP="00614F98"/>
                          <w:p w14:paraId="478CE95B" w14:textId="77777777" w:rsidR="00BA216B" w:rsidRDefault="00BA216B" w:rsidP="00614F98"/>
                          <w:p w14:paraId="03E124F9" w14:textId="77777777" w:rsidR="00BA216B" w:rsidRDefault="00BA216B" w:rsidP="00614F98"/>
                          <w:p w14:paraId="6F5420EC" w14:textId="77777777" w:rsidR="00BA216B" w:rsidRDefault="00BA216B" w:rsidP="00614F98"/>
                          <w:p w14:paraId="097FEDFB" w14:textId="77777777" w:rsidR="00BA216B" w:rsidRDefault="00BA216B" w:rsidP="00614F98"/>
                          <w:p w14:paraId="0BD96D8F" w14:textId="77777777" w:rsidR="00BA216B" w:rsidRDefault="00BA216B" w:rsidP="00614F98"/>
                          <w:p w14:paraId="2F4CC358" w14:textId="77777777" w:rsidR="00BA216B" w:rsidRDefault="00BA216B" w:rsidP="00614F98"/>
                          <w:p w14:paraId="2EEEC9E2" w14:textId="77777777" w:rsidR="00BA216B" w:rsidRDefault="00BA216B" w:rsidP="00614F98"/>
                          <w:p w14:paraId="19C39E73" w14:textId="77777777" w:rsidR="00BA216B" w:rsidRDefault="00BA216B" w:rsidP="00614F98"/>
                          <w:p w14:paraId="00A24FDD" w14:textId="77777777" w:rsidR="00BA216B" w:rsidRDefault="00BA216B" w:rsidP="00614F98"/>
                          <w:p w14:paraId="6DDE7998" w14:textId="77777777" w:rsidR="00BA216B" w:rsidRDefault="00BA216B" w:rsidP="00614F98"/>
                          <w:p w14:paraId="0AEBB1C9" w14:textId="77777777" w:rsidR="00BA216B" w:rsidRDefault="00BA216B" w:rsidP="00614F98"/>
                          <w:p w14:paraId="0F102AE3" w14:textId="77777777" w:rsidR="00BA216B" w:rsidRDefault="00BA216B" w:rsidP="00614F98"/>
                          <w:p w14:paraId="7A4A0926" w14:textId="77777777" w:rsidR="00BA216B" w:rsidRDefault="00BA216B" w:rsidP="00614F98"/>
                          <w:p w14:paraId="054DE9F9" w14:textId="77777777" w:rsidR="00BA216B" w:rsidRDefault="00BA216B" w:rsidP="00614F98"/>
                          <w:p w14:paraId="1915AFFB" w14:textId="77777777" w:rsidR="00BA216B" w:rsidRDefault="00BA216B" w:rsidP="00614F98"/>
                          <w:p w14:paraId="700CDE56" w14:textId="77777777" w:rsidR="00BA216B" w:rsidRDefault="00BA216B" w:rsidP="00614F98"/>
                          <w:p w14:paraId="38BA8540" w14:textId="77777777" w:rsidR="00BA216B" w:rsidRDefault="00BA216B" w:rsidP="00614F98"/>
                          <w:p w14:paraId="6696B367" w14:textId="77777777" w:rsidR="00BA216B" w:rsidRDefault="00BA216B" w:rsidP="00614F98"/>
                          <w:p w14:paraId="3E6D5760" w14:textId="77777777" w:rsidR="00BA216B" w:rsidRDefault="00BA216B" w:rsidP="00614F98"/>
                          <w:p w14:paraId="03BDD95E" w14:textId="77777777" w:rsidR="00BA216B" w:rsidRDefault="00BA216B" w:rsidP="00614F98"/>
                          <w:p w14:paraId="2548964F" w14:textId="77777777" w:rsidR="00BA216B" w:rsidRDefault="00BA216B" w:rsidP="00614F98"/>
                          <w:p w14:paraId="6CBB2026" w14:textId="77777777" w:rsidR="00BA216B" w:rsidRDefault="00BA216B" w:rsidP="00614F98"/>
                          <w:p w14:paraId="61CD4EA2" w14:textId="77777777" w:rsidR="00BA216B" w:rsidRDefault="00BA216B" w:rsidP="00614F98"/>
                          <w:p w14:paraId="1C4E8E5F" w14:textId="77777777" w:rsidR="00BA216B" w:rsidRDefault="00BA216B" w:rsidP="00614F98"/>
                          <w:p w14:paraId="0CB88D1C" w14:textId="77777777" w:rsidR="00BA216B" w:rsidRDefault="00BA216B" w:rsidP="00614F98"/>
                          <w:p w14:paraId="1F0A204C" w14:textId="77777777" w:rsidR="00BA216B" w:rsidRDefault="00BA216B" w:rsidP="00614F98"/>
                          <w:p w14:paraId="6285D521" w14:textId="77777777" w:rsidR="00BA216B" w:rsidRDefault="00BA216B" w:rsidP="00614F98"/>
                          <w:p w14:paraId="434E44CE" w14:textId="77777777" w:rsidR="00BA216B" w:rsidRDefault="00BA216B" w:rsidP="00614F98"/>
                          <w:p w14:paraId="2CB2694E" w14:textId="77777777" w:rsidR="00BA216B" w:rsidRDefault="00BA216B" w:rsidP="00614F98"/>
                          <w:p w14:paraId="537EA057" w14:textId="77777777" w:rsidR="00BA216B" w:rsidRDefault="00BA216B" w:rsidP="00614F98"/>
                          <w:p w14:paraId="3BD9FCA0" w14:textId="77777777" w:rsidR="00BA216B" w:rsidRDefault="00BA216B" w:rsidP="00614F98"/>
                          <w:p w14:paraId="34BD69DB" w14:textId="77777777" w:rsidR="00BA216B" w:rsidRDefault="00BA216B" w:rsidP="00614F98"/>
                          <w:p w14:paraId="6192C754" w14:textId="77777777" w:rsidR="00BA216B" w:rsidRDefault="00BA216B" w:rsidP="00614F98"/>
                          <w:p w14:paraId="56F5DA60" w14:textId="77777777" w:rsidR="00BA216B" w:rsidRDefault="00BA216B" w:rsidP="00614F98"/>
                          <w:p w14:paraId="30C76E31" w14:textId="77777777" w:rsidR="00BA216B" w:rsidRDefault="00BA216B" w:rsidP="00614F98"/>
                          <w:p w14:paraId="6DDB150E" w14:textId="77777777" w:rsidR="00BA216B" w:rsidRDefault="00BA216B" w:rsidP="00614F98"/>
                          <w:p w14:paraId="08C3B054" w14:textId="77777777" w:rsidR="00BA216B" w:rsidRDefault="00BA216B" w:rsidP="00614F98"/>
                          <w:p w14:paraId="56502BE7" w14:textId="77777777" w:rsidR="00BA216B" w:rsidRDefault="00BA216B" w:rsidP="00614F98"/>
                          <w:p w14:paraId="5CB12F42" w14:textId="77777777" w:rsidR="00BA216B" w:rsidRDefault="00BA216B" w:rsidP="00614F98"/>
                          <w:p w14:paraId="146ED7DD" w14:textId="77777777" w:rsidR="00BA216B" w:rsidRDefault="00BA216B" w:rsidP="00614F98"/>
                          <w:p w14:paraId="7B5BE770" w14:textId="77777777" w:rsidR="00BA216B" w:rsidRDefault="00BA216B" w:rsidP="00614F98"/>
                          <w:p w14:paraId="0FCAAFB2" w14:textId="77777777" w:rsidR="00BA216B" w:rsidRDefault="00BA216B" w:rsidP="00614F98"/>
                          <w:p w14:paraId="6DC30AD1" w14:textId="77777777" w:rsidR="00BA216B" w:rsidRDefault="00BA216B" w:rsidP="00614F98"/>
                          <w:p w14:paraId="6E82D4E1" w14:textId="77777777" w:rsidR="00BA216B" w:rsidRDefault="00BA216B" w:rsidP="00614F98"/>
                          <w:p w14:paraId="2C2DBDBE" w14:textId="77777777" w:rsidR="00BA216B" w:rsidRDefault="00BA216B" w:rsidP="00614F98"/>
                          <w:p w14:paraId="71D4DB31" w14:textId="77777777" w:rsidR="00BA216B" w:rsidRDefault="00BA216B" w:rsidP="00614F98"/>
                          <w:p w14:paraId="0DE9D759" w14:textId="77777777" w:rsidR="00BA216B" w:rsidRDefault="00BA216B" w:rsidP="00614F98"/>
                          <w:p w14:paraId="5EF71E36" w14:textId="77777777" w:rsidR="00BA216B" w:rsidRDefault="00BA216B" w:rsidP="00614F98"/>
                          <w:p w14:paraId="494EF640" w14:textId="77777777" w:rsidR="00BA216B" w:rsidRDefault="00BA216B" w:rsidP="00614F98"/>
                          <w:p w14:paraId="7549E005" w14:textId="77777777" w:rsidR="00BA216B" w:rsidRDefault="00BA216B" w:rsidP="00614F98"/>
                          <w:p w14:paraId="2E2419CD" w14:textId="77777777" w:rsidR="00BA216B" w:rsidRDefault="00BA216B" w:rsidP="00614F98"/>
                          <w:p w14:paraId="39FE9C39" w14:textId="77777777" w:rsidR="00BA216B" w:rsidRDefault="00BA216B" w:rsidP="00614F98"/>
                          <w:p w14:paraId="77BC0CDF" w14:textId="77777777" w:rsidR="00BA216B" w:rsidRDefault="00BA216B" w:rsidP="00614F98"/>
                          <w:p w14:paraId="0446C2DF" w14:textId="77777777" w:rsidR="00BA216B" w:rsidRDefault="00BA216B" w:rsidP="00614F98"/>
                          <w:p w14:paraId="29AEA23B" w14:textId="77777777" w:rsidR="00BA216B" w:rsidRDefault="00BA216B" w:rsidP="00614F98"/>
                          <w:p w14:paraId="2B927445" w14:textId="77777777" w:rsidR="00BA216B" w:rsidRDefault="00BA216B" w:rsidP="00614F98"/>
                          <w:p w14:paraId="2C8355CE" w14:textId="77777777" w:rsidR="00BA216B" w:rsidRDefault="00BA216B" w:rsidP="00614F98"/>
                          <w:p w14:paraId="457F9867" w14:textId="77777777" w:rsidR="00BA216B" w:rsidRDefault="00BA216B" w:rsidP="00614F98"/>
                          <w:p w14:paraId="4B0675B8" w14:textId="77777777" w:rsidR="00BA216B" w:rsidRDefault="00BA216B" w:rsidP="00614F98"/>
                          <w:p w14:paraId="51DEE690" w14:textId="77777777" w:rsidR="00BA216B" w:rsidRDefault="00BA216B" w:rsidP="00614F98"/>
                          <w:p w14:paraId="6F401088" w14:textId="77777777" w:rsidR="00BA216B" w:rsidRDefault="00BA216B" w:rsidP="00614F98"/>
                          <w:p w14:paraId="07C712AB" w14:textId="77777777" w:rsidR="00BA216B" w:rsidRDefault="00BA216B" w:rsidP="00614F98"/>
                          <w:p w14:paraId="7B23D4E7" w14:textId="77777777" w:rsidR="00BA216B" w:rsidRDefault="00BA216B" w:rsidP="00614F98"/>
                          <w:p w14:paraId="28AB9742" w14:textId="77777777" w:rsidR="00BA216B" w:rsidRDefault="00BA216B" w:rsidP="00614F98"/>
                          <w:p w14:paraId="59D683D6" w14:textId="77777777" w:rsidR="00BA216B" w:rsidRDefault="00BA216B" w:rsidP="00614F98"/>
                          <w:p w14:paraId="158C7FD0" w14:textId="77777777" w:rsidR="00BA216B" w:rsidRDefault="00BA216B" w:rsidP="00614F98"/>
                          <w:p w14:paraId="4A100496" w14:textId="77777777" w:rsidR="00BA216B" w:rsidRDefault="00BA216B" w:rsidP="00614F98"/>
                          <w:p w14:paraId="638CC6E8" w14:textId="77777777" w:rsidR="00BA216B" w:rsidRDefault="00BA216B" w:rsidP="00614F98"/>
                          <w:p w14:paraId="2AB79902" w14:textId="77777777" w:rsidR="00BA216B" w:rsidRDefault="00BA216B" w:rsidP="00614F98"/>
                          <w:p w14:paraId="6075BCB0" w14:textId="77777777" w:rsidR="00BA216B" w:rsidRDefault="00BA216B" w:rsidP="00614F98"/>
                          <w:p w14:paraId="1FD49969" w14:textId="77777777" w:rsidR="00BA216B" w:rsidRDefault="00BA216B" w:rsidP="00614F98"/>
                          <w:p w14:paraId="3A0E1315" w14:textId="77777777" w:rsidR="00BA216B" w:rsidRDefault="00BA216B" w:rsidP="00614F98"/>
                          <w:p w14:paraId="48FEE079" w14:textId="77777777" w:rsidR="00BA216B" w:rsidRDefault="00BA216B" w:rsidP="00614F98"/>
                          <w:p w14:paraId="74F6659C" w14:textId="77777777" w:rsidR="00BA216B" w:rsidRDefault="00BA216B" w:rsidP="00614F98"/>
                          <w:p w14:paraId="2BA501D7" w14:textId="77777777" w:rsidR="00BA216B" w:rsidRDefault="00BA216B" w:rsidP="00614F98"/>
                          <w:p w14:paraId="74446BCB" w14:textId="77777777" w:rsidR="00BA216B" w:rsidRDefault="00BA216B" w:rsidP="00614F98"/>
                          <w:p w14:paraId="7FE85104" w14:textId="77777777" w:rsidR="00BA216B" w:rsidRDefault="00BA216B" w:rsidP="00614F98"/>
                          <w:p w14:paraId="0E78F37A" w14:textId="77777777" w:rsidR="00BA216B" w:rsidRDefault="00BA216B" w:rsidP="00614F98"/>
                          <w:p w14:paraId="51214DE2" w14:textId="77777777" w:rsidR="00BA216B" w:rsidRDefault="00BA216B" w:rsidP="00614F98"/>
                          <w:p w14:paraId="05B5CAA5" w14:textId="77777777" w:rsidR="00BA216B" w:rsidRDefault="00BA216B" w:rsidP="00614F98"/>
                          <w:p w14:paraId="2A2BD2DE" w14:textId="77777777" w:rsidR="00BA216B" w:rsidRDefault="00BA216B" w:rsidP="00614F98"/>
                          <w:p w14:paraId="6E454797" w14:textId="77777777" w:rsidR="00BA216B" w:rsidRDefault="00BA216B" w:rsidP="00614F98"/>
                          <w:p w14:paraId="72D86DDA" w14:textId="77777777" w:rsidR="00BA216B" w:rsidRDefault="00BA216B" w:rsidP="00614F98"/>
                          <w:p w14:paraId="73FB4A17" w14:textId="77777777" w:rsidR="00BA216B" w:rsidRDefault="00BA216B" w:rsidP="00614F98"/>
                          <w:p w14:paraId="0A5644FA" w14:textId="77777777" w:rsidR="00BA216B" w:rsidRDefault="00BA216B" w:rsidP="00614F98"/>
                          <w:p w14:paraId="2AA0DE99" w14:textId="77777777" w:rsidR="00BA216B" w:rsidRDefault="00BA216B" w:rsidP="00614F98"/>
                          <w:p w14:paraId="78885AC3" w14:textId="77777777" w:rsidR="00BA216B" w:rsidRDefault="00BA216B" w:rsidP="00614F98"/>
                          <w:p w14:paraId="220EDA1C" w14:textId="77777777" w:rsidR="00BA216B" w:rsidRDefault="00BA216B" w:rsidP="00614F98"/>
                          <w:p w14:paraId="2ED233F9" w14:textId="77777777" w:rsidR="00BA216B" w:rsidRDefault="00BA216B" w:rsidP="00614F98"/>
                          <w:p w14:paraId="51209C17" w14:textId="77777777" w:rsidR="00BA216B" w:rsidRDefault="00BA216B" w:rsidP="00614F98"/>
                          <w:p w14:paraId="6B1106E1" w14:textId="77777777" w:rsidR="00BA216B" w:rsidRDefault="00BA216B" w:rsidP="00614F98"/>
                          <w:p w14:paraId="0741CE7E" w14:textId="77777777" w:rsidR="00BA216B" w:rsidRDefault="00BA216B" w:rsidP="00614F98"/>
                          <w:p w14:paraId="029B68DB" w14:textId="77777777" w:rsidR="00BA216B" w:rsidRDefault="00BA216B" w:rsidP="00614F98"/>
                          <w:p w14:paraId="1F124C10" w14:textId="77777777" w:rsidR="00BA216B" w:rsidRDefault="00BA216B" w:rsidP="00614F98"/>
                          <w:p w14:paraId="1BFCC5A1" w14:textId="77777777" w:rsidR="00BA216B" w:rsidRDefault="00BA216B" w:rsidP="00614F98"/>
                          <w:p w14:paraId="4B36645D" w14:textId="77777777" w:rsidR="00BA216B" w:rsidRDefault="00BA216B" w:rsidP="00614F98"/>
                          <w:p w14:paraId="00B52A71" w14:textId="77777777" w:rsidR="00BA216B" w:rsidRDefault="00BA216B" w:rsidP="00614F98"/>
                          <w:p w14:paraId="4129DEAF" w14:textId="77777777" w:rsidR="00BA216B" w:rsidRDefault="00BA216B" w:rsidP="00614F98"/>
                          <w:p w14:paraId="7E50AACD" w14:textId="77777777" w:rsidR="00BA216B" w:rsidRDefault="00BA216B" w:rsidP="00614F98"/>
                          <w:p w14:paraId="77B56DDC" w14:textId="77777777" w:rsidR="00BA216B" w:rsidRDefault="00BA216B" w:rsidP="00614F98"/>
                          <w:p w14:paraId="064486A3" w14:textId="77777777" w:rsidR="00BA216B" w:rsidRDefault="00BA216B" w:rsidP="00614F98"/>
                          <w:p w14:paraId="0DEDDC7B" w14:textId="77777777" w:rsidR="00BA216B" w:rsidRDefault="00BA216B" w:rsidP="00614F98"/>
                          <w:p w14:paraId="7930162C" w14:textId="77777777" w:rsidR="00BA216B" w:rsidRDefault="00BA216B" w:rsidP="00614F98"/>
                          <w:p w14:paraId="44CF9EBB" w14:textId="77777777" w:rsidR="00BA216B" w:rsidRDefault="00BA216B" w:rsidP="00614F98"/>
                          <w:p w14:paraId="6C093270" w14:textId="77777777" w:rsidR="00BA216B" w:rsidRDefault="00BA216B" w:rsidP="00614F98"/>
                          <w:p w14:paraId="37E0EFF8" w14:textId="77777777" w:rsidR="00BA216B" w:rsidRDefault="00BA216B" w:rsidP="00614F98"/>
                          <w:p w14:paraId="4B62CB8B" w14:textId="77777777" w:rsidR="00BA216B" w:rsidRDefault="00BA216B" w:rsidP="00614F98"/>
                          <w:p w14:paraId="28277428" w14:textId="77777777" w:rsidR="00BA216B" w:rsidRDefault="00BA216B" w:rsidP="00614F98"/>
                          <w:p w14:paraId="0C9FE226" w14:textId="77777777" w:rsidR="00BA216B" w:rsidRDefault="00BA216B" w:rsidP="00614F98"/>
                          <w:p w14:paraId="6CB38772" w14:textId="77777777" w:rsidR="00BA216B" w:rsidRDefault="00BA216B" w:rsidP="00614F98"/>
                          <w:p w14:paraId="3E6010BB" w14:textId="77777777" w:rsidR="00BA216B" w:rsidRDefault="00BA216B" w:rsidP="00614F98"/>
                          <w:p w14:paraId="066EBA91" w14:textId="77777777" w:rsidR="00BA216B" w:rsidRDefault="00BA216B" w:rsidP="00614F98"/>
                          <w:p w14:paraId="60F7FDFA" w14:textId="77777777" w:rsidR="00BA216B" w:rsidRDefault="00BA216B" w:rsidP="00614F98"/>
                          <w:p w14:paraId="24D74D98" w14:textId="77777777" w:rsidR="00BA216B" w:rsidRDefault="00BA216B" w:rsidP="00614F98"/>
                          <w:p w14:paraId="72C877AA" w14:textId="77777777" w:rsidR="00BA216B" w:rsidRDefault="00BA216B" w:rsidP="00614F98"/>
                          <w:p w14:paraId="0FA39E7C" w14:textId="77777777" w:rsidR="00BA216B" w:rsidRDefault="00BA216B" w:rsidP="00614F98"/>
                          <w:p w14:paraId="1303B9EA" w14:textId="77777777" w:rsidR="00BA216B" w:rsidRDefault="00BA216B" w:rsidP="00614F98"/>
                          <w:p w14:paraId="110008B2" w14:textId="77777777" w:rsidR="00BA216B" w:rsidRDefault="00BA216B" w:rsidP="00614F98"/>
                          <w:p w14:paraId="495A6177" w14:textId="77777777" w:rsidR="00BA216B" w:rsidRDefault="00BA216B" w:rsidP="00614F98"/>
                          <w:p w14:paraId="2B59F30A" w14:textId="77777777" w:rsidR="00BA216B" w:rsidRDefault="00BA216B" w:rsidP="00614F98"/>
                          <w:p w14:paraId="34CD942F" w14:textId="77777777" w:rsidR="00BA216B" w:rsidRDefault="00BA216B" w:rsidP="00614F98"/>
                          <w:p w14:paraId="4DBAA8D6" w14:textId="77777777" w:rsidR="00BA216B" w:rsidRDefault="00BA216B" w:rsidP="00614F98"/>
                          <w:p w14:paraId="0CEC0AD0" w14:textId="77777777" w:rsidR="00BA216B" w:rsidRDefault="00BA216B" w:rsidP="00614F98"/>
                          <w:p w14:paraId="566784B5" w14:textId="77777777" w:rsidR="00BA216B" w:rsidRDefault="00BA216B" w:rsidP="00614F98"/>
                          <w:p w14:paraId="5C5B07F7" w14:textId="77777777" w:rsidR="00BA216B" w:rsidRDefault="00BA216B" w:rsidP="00614F98"/>
                          <w:p w14:paraId="2B4D845F" w14:textId="77777777" w:rsidR="00BA216B" w:rsidRDefault="00BA216B" w:rsidP="00614F98"/>
                          <w:p w14:paraId="57DBEABB" w14:textId="77777777" w:rsidR="00BA216B" w:rsidRDefault="00BA216B" w:rsidP="00614F98"/>
                          <w:p w14:paraId="2AC8E6F2" w14:textId="77777777" w:rsidR="00BA216B" w:rsidRDefault="00BA216B" w:rsidP="00614F98"/>
                          <w:p w14:paraId="785091AD" w14:textId="77777777" w:rsidR="00BA216B" w:rsidRDefault="00BA216B" w:rsidP="00614F98"/>
                          <w:p w14:paraId="45F189CA" w14:textId="77777777" w:rsidR="00BA216B" w:rsidRDefault="00BA216B" w:rsidP="00614F98"/>
                          <w:p w14:paraId="5E3FF29B" w14:textId="77777777" w:rsidR="00BA216B" w:rsidRDefault="00BA216B" w:rsidP="00614F98"/>
                          <w:p w14:paraId="564B178C" w14:textId="77777777" w:rsidR="00BA216B" w:rsidRDefault="00BA216B" w:rsidP="00614F98"/>
                          <w:p w14:paraId="19D33DA3" w14:textId="77777777" w:rsidR="00BA216B" w:rsidRDefault="00BA216B" w:rsidP="00614F98"/>
                          <w:p w14:paraId="57F05FA5" w14:textId="77777777" w:rsidR="00BA216B" w:rsidRDefault="00BA216B" w:rsidP="00614F98"/>
                          <w:p w14:paraId="3B921715" w14:textId="77777777" w:rsidR="00BA216B" w:rsidRDefault="00BA216B" w:rsidP="00614F98"/>
                          <w:p w14:paraId="6E8C47CF" w14:textId="77777777" w:rsidR="00BA216B" w:rsidRDefault="00BA216B" w:rsidP="00614F98"/>
                          <w:p w14:paraId="16ABBF78" w14:textId="77777777" w:rsidR="00BA216B" w:rsidRDefault="00BA216B" w:rsidP="00614F98"/>
                          <w:p w14:paraId="55DD2E64" w14:textId="77777777" w:rsidR="00BA216B" w:rsidRDefault="00BA216B" w:rsidP="00614F98"/>
                          <w:p w14:paraId="21499D54" w14:textId="77777777" w:rsidR="00BA216B" w:rsidRDefault="00BA216B" w:rsidP="00614F98"/>
                          <w:p w14:paraId="202561AE" w14:textId="77777777" w:rsidR="00BA216B" w:rsidRDefault="00BA216B" w:rsidP="00614F98"/>
                          <w:p w14:paraId="55211299" w14:textId="77777777" w:rsidR="00BA216B" w:rsidRDefault="00BA216B" w:rsidP="00614F98"/>
                          <w:p w14:paraId="70D34EDF" w14:textId="77777777" w:rsidR="00BA216B" w:rsidRDefault="00BA216B" w:rsidP="00614F98"/>
                          <w:p w14:paraId="7585B24D" w14:textId="77777777" w:rsidR="00BA216B" w:rsidRDefault="00BA216B" w:rsidP="00614F98"/>
                          <w:p w14:paraId="25162664" w14:textId="77777777" w:rsidR="00BA216B" w:rsidRDefault="00BA216B" w:rsidP="00614F98"/>
                          <w:p w14:paraId="5DCB8BE4" w14:textId="77777777" w:rsidR="00BA216B" w:rsidRDefault="00BA216B" w:rsidP="00614F98"/>
                          <w:p w14:paraId="64C28131" w14:textId="77777777" w:rsidR="00BA216B" w:rsidRDefault="00BA216B" w:rsidP="00614F98"/>
                          <w:p w14:paraId="14E32D10" w14:textId="77777777" w:rsidR="00BA216B" w:rsidRDefault="00BA216B" w:rsidP="00614F98"/>
                          <w:p w14:paraId="6A4486BE" w14:textId="77777777" w:rsidR="00BA216B" w:rsidRDefault="00BA216B" w:rsidP="00614F98"/>
                          <w:p w14:paraId="61F20F3F" w14:textId="77777777" w:rsidR="00BA216B" w:rsidRDefault="00BA216B" w:rsidP="00614F98"/>
                          <w:p w14:paraId="1E3FD721" w14:textId="77777777" w:rsidR="00BA216B" w:rsidRDefault="00BA216B" w:rsidP="00614F98"/>
                          <w:p w14:paraId="122CCE67" w14:textId="77777777" w:rsidR="00BA216B" w:rsidRDefault="00BA216B" w:rsidP="00614F98"/>
                          <w:p w14:paraId="5BF70ED9" w14:textId="77777777" w:rsidR="00BA216B" w:rsidRDefault="00BA216B" w:rsidP="00614F98"/>
                          <w:p w14:paraId="300174F9" w14:textId="77777777" w:rsidR="00BA216B" w:rsidRDefault="00BA216B" w:rsidP="00614F98"/>
                          <w:p w14:paraId="42F13BA4" w14:textId="77777777" w:rsidR="00BA216B" w:rsidRDefault="00BA216B" w:rsidP="00614F98"/>
                          <w:p w14:paraId="3B89CB7C" w14:textId="77777777" w:rsidR="00BA216B" w:rsidRDefault="00BA216B" w:rsidP="00614F98"/>
                          <w:p w14:paraId="305023C6" w14:textId="77777777" w:rsidR="00BA216B" w:rsidRDefault="00BA216B" w:rsidP="00614F98"/>
                          <w:p w14:paraId="0D792099" w14:textId="77777777" w:rsidR="00BA216B" w:rsidRDefault="00BA216B" w:rsidP="00614F98"/>
                          <w:p w14:paraId="7AE453DD" w14:textId="77777777" w:rsidR="00BA216B" w:rsidRDefault="00BA216B" w:rsidP="00614F98"/>
                          <w:p w14:paraId="24722DAA" w14:textId="77777777" w:rsidR="00BA216B" w:rsidRDefault="00BA216B" w:rsidP="00614F98"/>
                          <w:p w14:paraId="4B4E8748" w14:textId="77777777" w:rsidR="00BA216B" w:rsidRDefault="00BA216B" w:rsidP="00614F98"/>
                          <w:p w14:paraId="1EA8BBA9" w14:textId="77777777" w:rsidR="00BA216B" w:rsidRDefault="00BA216B" w:rsidP="00614F98"/>
                          <w:p w14:paraId="4A340874" w14:textId="77777777" w:rsidR="00BA216B" w:rsidRDefault="00BA216B" w:rsidP="00614F98"/>
                          <w:p w14:paraId="49351D9C" w14:textId="77777777" w:rsidR="00BA216B" w:rsidRDefault="00BA216B" w:rsidP="00614F98"/>
                          <w:p w14:paraId="15BDD0DA" w14:textId="77777777" w:rsidR="00BA216B" w:rsidRDefault="00BA216B" w:rsidP="00614F98"/>
                          <w:p w14:paraId="2E01F33E" w14:textId="77777777" w:rsidR="00BA216B" w:rsidRDefault="00BA216B" w:rsidP="00614F98"/>
                          <w:p w14:paraId="1BDD6645" w14:textId="77777777" w:rsidR="00BA216B" w:rsidRDefault="00BA216B" w:rsidP="00614F98"/>
                          <w:p w14:paraId="17A92941" w14:textId="77777777" w:rsidR="00BA216B" w:rsidRDefault="00BA216B" w:rsidP="00614F98"/>
                          <w:p w14:paraId="4FA06154" w14:textId="77777777" w:rsidR="00BA216B" w:rsidRDefault="00BA216B" w:rsidP="00614F98"/>
                          <w:p w14:paraId="56C2AEA1" w14:textId="77777777" w:rsidR="00BA216B" w:rsidRDefault="00BA216B" w:rsidP="00614F98"/>
                          <w:p w14:paraId="05B22B89" w14:textId="77777777" w:rsidR="00BA216B" w:rsidRDefault="00BA216B" w:rsidP="00614F98"/>
                          <w:p w14:paraId="1F3CE077" w14:textId="77777777" w:rsidR="00BA216B" w:rsidRDefault="00BA216B" w:rsidP="00614F98"/>
                          <w:p w14:paraId="7D7C09D2" w14:textId="77777777" w:rsidR="00BA216B" w:rsidRDefault="00BA216B" w:rsidP="00614F98"/>
                          <w:p w14:paraId="1A91C044" w14:textId="77777777" w:rsidR="00BA216B" w:rsidRDefault="00BA216B" w:rsidP="00614F98"/>
                          <w:p w14:paraId="6489B7A9" w14:textId="77777777" w:rsidR="00BA216B" w:rsidRDefault="00BA216B" w:rsidP="00614F98"/>
                          <w:p w14:paraId="1257A8C3" w14:textId="77777777" w:rsidR="00BA216B" w:rsidRDefault="00BA216B" w:rsidP="00614F98"/>
                          <w:p w14:paraId="47F1F690" w14:textId="77777777" w:rsidR="00BA216B" w:rsidRDefault="00BA216B" w:rsidP="00614F98"/>
                          <w:p w14:paraId="288CD538" w14:textId="77777777" w:rsidR="00BA216B" w:rsidRDefault="00BA216B" w:rsidP="00614F98"/>
                          <w:p w14:paraId="3DDC9631" w14:textId="77777777" w:rsidR="00BA216B" w:rsidRDefault="00BA216B" w:rsidP="00614F98"/>
                          <w:p w14:paraId="527AAF44" w14:textId="77777777" w:rsidR="00BA216B" w:rsidRDefault="00BA216B" w:rsidP="00614F98"/>
                          <w:p w14:paraId="47A298E5" w14:textId="77777777" w:rsidR="00BA216B" w:rsidRDefault="00BA216B" w:rsidP="00614F98"/>
                          <w:p w14:paraId="43D07730" w14:textId="77777777" w:rsidR="00BA216B" w:rsidRDefault="00BA216B" w:rsidP="00614F98"/>
                          <w:p w14:paraId="2F7938CA" w14:textId="77777777" w:rsidR="00BA216B" w:rsidRDefault="00BA216B" w:rsidP="00614F98"/>
                          <w:p w14:paraId="58847ABE" w14:textId="77777777" w:rsidR="00BA216B" w:rsidRDefault="00BA216B" w:rsidP="00614F98"/>
                          <w:p w14:paraId="6D65B14C" w14:textId="77777777" w:rsidR="00BA216B" w:rsidRDefault="00BA216B" w:rsidP="00614F98"/>
                          <w:p w14:paraId="714FAE7C" w14:textId="77777777" w:rsidR="00BA216B" w:rsidRDefault="00BA216B" w:rsidP="00614F98"/>
                          <w:p w14:paraId="18E5D13F" w14:textId="77777777" w:rsidR="00BA216B" w:rsidRDefault="00BA216B" w:rsidP="00614F98"/>
                          <w:p w14:paraId="43991DA7" w14:textId="77777777" w:rsidR="00BA216B" w:rsidRDefault="00BA216B" w:rsidP="00614F98"/>
                          <w:p w14:paraId="6413593F" w14:textId="77777777" w:rsidR="00BA216B" w:rsidRDefault="00BA216B" w:rsidP="00614F98"/>
                          <w:p w14:paraId="5553ADF6" w14:textId="77777777" w:rsidR="00BA216B" w:rsidRDefault="00BA216B" w:rsidP="00614F98"/>
                          <w:p w14:paraId="06459BAD" w14:textId="77777777" w:rsidR="00BA216B" w:rsidRDefault="00BA216B" w:rsidP="00614F98"/>
                          <w:p w14:paraId="3771DF24" w14:textId="77777777" w:rsidR="00BA216B" w:rsidRDefault="00BA216B" w:rsidP="00614F98"/>
                          <w:p w14:paraId="268A30C3" w14:textId="77777777" w:rsidR="00BA216B" w:rsidRDefault="00BA216B" w:rsidP="00614F98"/>
                          <w:p w14:paraId="1E7D63A9" w14:textId="77777777" w:rsidR="00BA216B" w:rsidRDefault="00BA216B" w:rsidP="00614F98"/>
                          <w:p w14:paraId="4B65146C" w14:textId="77777777" w:rsidR="00BA216B" w:rsidRDefault="00BA216B" w:rsidP="00614F98"/>
                          <w:p w14:paraId="7FCD5EC1" w14:textId="77777777" w:rsidR="00BA216B" w:rsidRDefault="00BA216B" w:rsidP="00614F98"/>
                          <w:p w14:paraId="04B9050F" w14:textId="77777777" w:rsidR="00BA216B" w:rsidRDefault="00BA216B" w:rsidP="00614F98"/>
                          <w:p w14:paraId="4903B623" w14:textId="77777777" w:rsidR="00BA216B" w:rsidRDefault="00BA216B" w:rsidP="00614F98"/>
                          <w:p w14:paraId="2E6F4491" w14:textId="77777777" w:rsidR="00BA216B" w:rsidRDefault="00BA216B" w:rsidP="00614F98"/>
                          <w:p w14:paraId="7DA63F12" w14:textId="77777777" w:rsidR="00BA216B" w:rsidRDefault="00BA216B" w:rsidP="00614F98"/>
                          <w:p w14:paraId="6DCE91EB" w14:textId="77777777" w:rsidR="00BA216B" w:rsidRDefault="00BA216B" w:rsidP="00614F98"/>
                          <w:p w14:paraId="28C0D24B" w14:textId="77777777" w:rsidR="00BA216B" w:rsidRDefault="00BA216B" w:rsidP="00614F98"/>
                          <w:p w14:paraId="08504CB5" w14:textId="77777777" w:rsidR="00BA216B" w:rsidRDefault="00BA216B" w:rsidP="00614F98"/>
                          <w:p w14:paraId="0B9B7DD8" w14:textId="77777777" w:rsidR="00BA216B" w:rsidRDefault="00BA216B" w:rsidP="00614F98"/>
                          <w:p w14:paraId="673782E3" w14:textId="77777777" w:rsidR="00BA216B" w:rsidRDefault="00BA216B" w:rsidP="00614F98"/>
                          <w:p w14:paraId="57A519E0" w14:textId="77777777" w:rsidR="00BA216B" w:rsidRDefault="00BA216B" w:rsidP="00614F98"/>
                          <w:p w14:paraId="73DE974A" w14:textId="77777777" w:rsidR="00BA216B" w:rsidRDefault="00BA216B" w:rsidP="00614F98"/>
                          <w:p w14:paraId="3D5EE7D2" w14:textId="77777777" w:rsidR="00BA216B" w:rsidRDefault="00BA216B" w:rsidP="00614F98"/>
                          <w:p w14:paraId="7CF03987" w14:textId="77777777" w:rsidR="00BA216B" w:rsidRDefault="00BA216B" w:rsidP="00614F98"/>
                          <w:p w14:paraId="26DBF2DF" w14:textId="77777777" w:rsidR="00BA216B" w:rsidRDefault="00BA216B" w:rsidP="00614F98"/>
                          <w:p w14:paraId="5F010E2E" w14:textId="77777777" w:rsidR="00BA216B" w:rsidRDefault="00BA216B" w:rsidP="00614F98"/>
                          <w:p w14:paraId="4689EB41" w14:textId="77777777" w:rsidR="00BA216B" w:rsidRDefault="00BA216B" w:rsidP="00614F98"/>
                          <w:p w14:paraId="3412EFB6" w14:textId="77777777" w:rsidR="00BA216B" w:rsidRDefault="00BA216B" w:rsidP="00614F98"/>
                          <w:p w14:paraId="5582DD73" w14:textId="77777777" w:rsidR="00BA216B" w:rsidRDefault="00BA216B" w:rsidP="00614F98"/>
                          <w:p w14:paraId="187677CC" w14:textId="77777777" w:rsidR="00BA216B" w:rsidRDefault="00BA216B" w:rsidP="00614F98"/>
                          <w:p w14:paraId="13DE799F" w14:textId="77777777" w:rsidR="00BA216B" w:rsidRDefault="00BA216B" w:rsidP="00614F98"/>
                          <w:p w14:paraId="58EC7831" w14:textId="77777777" w:rsidR="00BA216B" w:rsidRDefault="00BA216B" w:rsidP="00614F98"/>
                          <w:p w14:paraId="02CBC8D2" w14:textId="77777777" w:rsidR="00BA216B" w:rsidRDefault="00BA216B" w:rsidP="00614F98"/>
                          <w:p w14:paraId="5EE3CBAC" w14:textId="77777777" w:rsidR="00BA216B" w:rsidRDefault="00BA216B" w:rsidP="00614F98"/>
                          <w:p w14:paraId="640965D8" w14:textId="77777777" w:rsidR="00BA216B" w:rsidRDefault="00BA216B" w:rsidP="00614F98"/>
                          <w:p w14:paraId="5794F093" w14:textId="77777777" w:rsidR="00BA216B" w:rsidRDefault="00BA216B" w:rsidP="00614F98"/>
                          <w:p w14:paraId="07DE20D5" w14:textId="77777777" w:rsidR="00BA216B" w:rsidRDefault="00BA216B" w:rsidP="00614F98"/>
                          <w:p w14:paraId="6F9E2E4B" w14:textId="77777777" w:rsidR="00BA216B" w:rsidRDefault="00BA216B" w:rsidP="00614F98"/>
                          <w:p w14:paraId="2262E5D0" w14:textId="77777777" w:rsidR="00BA216B" w:rsidRDefault="00BA216B" w:rsidP="00614F98"/>
                          <w:p w14:paraId="47172C10" w14:textId="77777777" w:rsidR="00BA216B" w:rsidRDefault="00BA216B" w:rsidP="00614F98"/>
                          <w:p w14:paraId="5F0230EF" w14:textId="77777777" w:rsidR="00BA216B" w:rsidRDefault="00BA216B" w:rsidP="00614F98"/>
                          <w:p w14:paraId="721C39D5" w14:textId="77777777" w:rsidR="00BA216B" w:rsidRDefault="00BA216B" w:rsidP="00614F98"/>
                          <w:p w14:paraId="3FE387A1" w14:textId="77777777" w:rsidR="00BA216B" w:rsidRDefault="00BA216B" w:rsidP="00614F98"/>
                          <w:p w14:paraId="16D71105" w14:textId="77777777" w:rsidR="00BA216B" w:rsidRDefault="00BA216B" w:rsidP="00614F98"/>
                          <w:p w14:paraId="53B4A503" w14:textId="77777777" w:rsidR="00BA216B" w:rsidRDefault="00BA216B" w:rsidP="00614F98"/>
                          <w:p w14:paraId="542B46C5" w14:textId="77777777" w:rsidR="00BA216B" w:rsidRDefault="00BA216B" w:rsidP="00614F98"/>
                          <w:p w14:paraId="1B46D5E0" w14:textId="77777777" w:rsidR="00BA216B" w:rsidRDefault="00BA216B" w:rsidP="00614F98"/>
                          <w:p w14:paraId="0787B1D8" w14:textId="77777777" w:rsidR="00BA216B" w:rsidRDefault="00BA216B" w:rsidP="00614F98"/>
                          <w:p w14:paraId="7BBE592C" w14:textId="77777777" w:rsidR="00BA216B" w:rsidRDefault="00BA216B" w:rsidP="00614F98"/>
                          <w:p w14:paraId="506FE58B" w14:textId="77777777" w:rsidR="00BA216B" w:rsidRDefault="00BA216B" w:rsidP="00614F98"/>
                          <w:p w14:paraId="6FC5E95F" w14:textId="77777777" w:rsidR="00BA216B" w:rsidRDefault="00BA216B" w:rsidP="00614F98"/>
                          <w:p w14:paraId="1696E696" w14:textId="77777777" w:rsidR="00BA216B" w:rsidRDefault="00BA216B" w:rsidP="00614F98"/>
                          <w:p w14:paraId="3618D2BF" w14:textId="77777777" w:rsidR="00BA216B" w:rsidRDefault="00BA216B" w:rsidP="00614F98"/>
                          <w:p w14:paraId="7159C373" w14:textId="77777777" w:rsidR="00BA216B" w:rsidRDefault="00BA216B" w:rsidP="00614F98"/>
                          <w:p w14:paraId="1BABF95B" w14:textId="77777777" w:rsidR="00BA216B" w:rsidRDefault="00BA216B" w:rsidP="00614F98"/>
                          <w:p w14:paraId="2F89E529" w14:textId="77777777" w:rsidR="00BA216B" w:rsidRDefault="00BA216B" w:rsidP="00614F98"/>
                          <w:p w14:paraId="58292C36" w14:textId="77777777" w:rsidR="00BA216B" w:rsidRDefault="00BA216B" w:rsidP="00614F98"/>
                          <w:p w14:paraId="3E91F70C" w14:textId="77777777" w:rsidR="00BA216B" w:rsidRDefault="00BA216B" w:rsidP="00614F98"/>
                          <w:p w14:paraId="00BF62A0" w14:textId="77777777" w:rsidR="00BA216B" w:rsidRDefault="00BA216B" w:rsidP="00614F98"/>
                          <w:p w14:paraId="493750BE" w14:textId="77777777" w:rsidR="00BA216B" w:rsidRDefault="00BA216B" w:rsidP="00614F98"/>
                          <w:p w14:paraId="6A2160D7" w14:textId="77777777" w:rsidR="00BA216B" w:rsidRDefault="00BA216B" w:rsidP="00614F98"/>
                          <w:p w14:paraId="1D8CF8EA" w14:textId="77777777" w:rsidR="00BA216B" w:rsidRDefault="00BA216B" w:rsidP="00614F98"/>
                          <w:p w14:paraId="4435F68F" w14:textId="77777777" w:rsidR="00BA216B" w:rsidRDefault="00BA216B" w:rsidP="00614F98"/>
                          <w:p w14:paraId="6540A5B6" w14:textId="77777777" w:rsidR="00BA216B" w:rsidRDefault="00BA216B" w:rsidP="00614F98"/>
                          <w:p w14:paraId="7C22282E" w14:textId="77777777" w:rsidR="00BA216B" w:rsidRDefault="00BA216B" w:rsidP="00614F98"/>
                          <w:p w14:paraId="456C7096" w14:textId="77777777" w:rsidR="00BA216B" w:rsidRDefault="00BA216B" w:rsidP="00614F98"/>
                          <w:p w14:paraId="6C27F857" w14:textId="77777777" w:rsidR="00BA216B" w:rsidRDefault="00BA216B" w:rsidP="00614F98"/>
                          <w:p w14:paraId="546F173E" w14:textId="77777777" w:rsidR="00BA216B" w:rsidRDefault="00BA216B" w:rsidP="00614F98"/>
                          <w:p w14:paraId="44DB8642" w14:textId="77777777" w:rsidR="00BA216B" w:rsidRDefault="00BA216B" w:rsidP="00614F98"/>
                          <w:p w14:paraId="34BA588F" w14:textId="77777777" w:rsidR="00BA216B" w:rsidRDefault="00BA216B" w:rsidP="00614F98"/>
                          <w:p w14:paraId="6BE443D5" w14:textId="77777777" w:rsidR="00BA216B" w:rsidRDefault="00BA216B" w:rsidP="00614F98"/>
                          <w:p w14:paraId="2F0B3313" w14:textId="77777777" w:rsidR="00BA216B" w:rsidRDefault="00BA216B" w:rsidP="00614F98"/>
                          <w:p w14:paraId="5BB31A92" w14:textId="77777777" w:rsidR="00BA216B" w:rsidRDefault="00BA216B" w:rsidP="00614F98"/>
                          <w:p w14:paraId="010F3580" w14:textId="77777777" w:rsidR="00BA216B" w:rsidRDefault="00BA216B" w:rsidP="00614F98"/>
                          <w:p w14:paraId="3F84168A" w14:textId="77777777" w:rsidR="00BA216B" w:rsidRDefault="00BA216B" w:rsidP="00614F98"/>
                          <w:p w14:paraId="496177F6" w14:textId="77777777" w:rsidR="00BA216B" w:rsidRDefault="00BA216B" w:rsidP="00614F98"/>
                          <w:p w14:paraId="3B43F6C7" w14:textId="77777777" w:rsidR="00BA216B" w:rsidRDefault="00BA216B" w:rsidP="00614F98"/>
                          <w:p w14:paraId="395F050A" w14:textId="77777777" w:rsidR="00BA216B" w:rsidRDefault="00BA216B" w:rsidP="00614F98"/>
                          <w:p w14:paraId="0D5114D2" w14:textId="77777777" w:rsidR="00BA216B" w:rsidRDefault="00BA216B" w:rsidP="00614F98"/>
                          <w:p w14:paraId="7A987B00" w14:textId="77777777" w:rsidR="00BA216B" w:rsidRDefault="00BA216B" w:rsidP="00614F98"/>
                          <w:p w14:paraId="46B3B07A" w14:textId="77777777" w:rsidR="00BA216B" w:rsidRDefault="00BA216B" w:rsidP="00614F98"/>
                          <w:p w14:paraId="76860D5C" w14:textId="77777777" w:rsidR="00BA216B" w:rsidRDefault="00BA216B" w:rsidP="00614F98"/>
                          <w:p w14:paraId="0FBB88D9" w14:textId="77777777" w:rsidR="00BA216B" w:rsidRDefault="00BA216B" w:rsidP="00614F98"/>
                          <w:p w14:paraId="287D9B37" w14:textId="77777777" w:rsidR="00BA216B" w:rsidRDefault="00BA216B" w:rsidP="00614F98"/>
                          <w:p w14:paraId="75B8512A" w14:textId="77777777" w:rsidR="00BA216B" w:rsidRDefault="00BA216B" w:rsidP="00614F98"/>
                          <w:p w14:paraId="3B0E9D56" w14:textId="77777777" w:rsidR="00BA216B" w:rsidRDefault="00BA216B" w:rsidP="00614F98"/>
                          <w:p w14:paraId="3AB6C76E" w14:textId="77777777" w:rsidR="00BA216B" w:rsidRDefault="00BA216B" w:rsidP="00614F98"/>
                          <w:p w14:paraId="110DA2FA" w14:textId="77777777" w:rsidR="00BA216B" w:rsidRDefault="00BA216B" w:rsidP="00614F98"/>
                          <w:p w14:paraId="53320665" w14:textId="77777777" w:rsidR="00BA216B" w:rsidRDefault="00BA216B" w:rsidP="00614F98"/>
                          <w:p w14:paraId="412C25A9" w14:textId="77777777" w:rsidR="00BA216B" w:rsidRDefault="00BA216B" w:rsidP="00614F98"/>
                          <w:p w14:paraId="55AD9D7C" w14:textId="77777777" w:rsidR="00BA216B" w:rsidRDefault="00BA216B" w:rsidP="00614F98"/>
                          <w:p w14:paraId="007F76C4" w14:textId="77777777" w:rsidR="00BA216B" w:rsidRDefault="00BA216B" w:rsidP="00614F98"/>
                          <w:p w14:paraId="34FBF314" w14:textId="77777777" w:rsidR="00BA216B" w:rsidRDefault="00BA216B" w:rsidP="00614F98"/>
                          <w:p w14:paraId="40A910BF" w14:textId="77777777" w:rsidR="00BA216B" w:rsidRDefault="00BA216B" w:rsidP="00614F98"/>
                          <w:p w14:paraId="30F4437F" w14:textId="77777777" w:rsidR="00BA216B" w:rsidRDefault="00BA216B" w:rsidP="00614F98"/>
                          <w:p w14:paraId="25CE21AD" w14:textId="77777777" w:rsidR="00BA216B" w:rsidRDefault="00BA216B" w:rsidP="00614F98"/>
                          <w:p w14:paraId="6FEEA8B6" w14:textId="77777777" w:rsidR="00BA216B" w:rsidRDefault="00BA216B" w:rsidP="00614F98"/>
                          <w:p w14:paraId="31CB372B" w14:textId="77777777" w:rsidR="00BA216B" w:rsidRDefault="00BA216B" w:rsidP="00614F98"/>
                          <w:p w14:paraId="5C103992" w14:textId="77777777" w:rsidR="00BA216B" w:rsidRDefault="00BA216B" w:rsidP="00614F98"/>
                          <w:p w14:paraId="757D84C8" w14:textId="77777777" w:rsidR="00BA216B" w:rsidRDefault="00BA216B" w:rsidP="00614F98"/>
                          <w:p w14:paraId="6B5BD853" w14:textId="77777777" w:rsidR="00BA216B" w:rsidRDefault="00BA216B" w:rsidP="00614F98"/>
                          <w:p w14:paraId="3D86E91B" w14:textId="77777777" w:rsidR="00BA216B" w:rsidRDefault="00BA216B" w:rsidP="00614F98"/>
                          <w:p w14:paraId="7BA97B82" w14:textId="77777777" w:rsidR="00BA216B" w:rsidRDefault="00BA216B" w:rsidP="00614F98"/>
                          <w:p w14:paraId="2FF42E1A" w14:textId="77777777" w:rsidR="00BA216B" w:rsidRDefault="00BA216B" w:rsidP="00614F98"/>
                          <w:p w14:paraId="4599694C" w14:textId="77777777" w:rsidR="00BA216B" w:rsidRDefault="00BA216B" w:rsidP="00614F98"/>
                          <w:p w14:paraId="296957E3" w14:textId="77777777" w:rsidR="00BA216B" w:rsidRDefault="00BA216B" w:rsidP="00614F98"/>
                          <w:p w14:paraId="495D59AF" w14:textId="77777777" w:rsidR="00BA216B" w:rsidRDefault="00BA216B" w:rsidP="00614F98"/>
                          <w:p w14:paraId="1D466D96" w14:textId="77777777" w:rsidR="00BA216B" w:rsidRDefault="00BA216B" w:rsidP="00614F98"/>
                          <w:p w14:paraId="31E6D342" w14:textId="77777777" w:rsidR="00BA216B" w:rsidRDefault="00BA216B" w:rsidP="00614F98"/>
                          <w:p w14:paraId="7F43548D" w14:textId="77777777" w:rsidR="00BA216B" w:rsidRDefault="00BA216B" w:rsidP="00614F98"/>
                          <w:p w14:paraId="550FB3A9" w14:textId="77777777" w:rsidR="00BA216B" w:rsidRDefault="00BA216B" w:rsidP="00614F98"/>
                          <w:p w14:paraId="566C3FC5" w14:textId="77777777" w:rsidR="00BA216B" w:rsidRDefault="00BA216B" w:rsidP="00614F98"/>
                          <w:p w14:paraId="11D75F8E" w14:textId="77777777" w:rsidR="00BA216B" w:rsidRDefault="00BA216B" w:rsidP="00614F98"/>
                          <w:p w14:paraId="0E798F26" w14:textId="77777777" w:rsidR="00BA216B" w:rsidRDefault="00BA216B" w:rsidP="00614F98"/>
                          <w:p w14:paraId="68755FFF" w14:textId="77777777" w:rsidR="00BA216B" w:rsidRDefault="00BA216B" w:rsidP="00614F98"/>
                          <w:p w14:paraId="79F0A681" w14:textId="77777777" w:rsidR="00BA216B" w:rsidRDefault="00BA216B" w:rsidP="00614F98"/>
                          <w:p w14:paraId="2030A025" w14:textId="77777777" w:rsidR="00BA216B" w:rsidRDefault="00BA216B" w:rsidP="00614F98"/>
                          <w:p w14:paraId="047C79E5" w14:textId="77777777" w:rsidR="00BA216B" w:rsidRDefault="00BA216B" w:rsidP="00614F98"/>
                          <w:p w14:paraId="365D007D" w14:textId="77777777" w:rsidR="00BA216B" w:rsidRDefault="00BA216B" w:rsidP="00614F98"/>
                          <w:p w14:paraId="28E87B07" w14:textId="77777777" w:rsidR="00BA216B" w:rsidRDefault="00BA216B" w:rsidP="00614F98"/>
                          <w:p w14:paraId="79C4772F" w14:textId="77777777" w:rsidR="00BA216B" w:rsidRDefault="00BA216B" w:rsidP="00614F98"/>
                          <w:p w14:paraId="011D3665" w14:textId="77777777" w:rsidR="00BA216B" w:rsidRDefault="00BA216B" w:rsidP="00614F98"/>
                          <w:p w14:paraId="58BC7EF5" w14:textId="77777777" w:rsidR="00BA216B" w:rsidRDefault="00BA216B" w:rsidP="00614F98"/>
                          <w:p w14:paraId="525F54AC" w14:textId="77777777" w:rsidR="00BA216B" w:rsidRDefault="00BA216B" w:rsidP="00614F98"/>
                          <w:p w14:paraId="2E401D5B" w14:textId="77777777" w:rsidR="00BA216B" w:rsidRDefault="00BA216B" w:rsidP="00614F98"/>
                          <w:p w14:paraId="6CB301D9" w14:textId="77777777" w:rsidR="00BA216B" w:rsidRDefault="00BA216B" w:rsidP="00614F98"/>
                          <w:p w14:paraId="2A5AE136" w14:textId="77777777" w:rsidR="00BA216B" w:rsidRDefault="00BA216B" w:rsidP="00614F98"/>
                          <w:p w14:paraId="7B7EA65C" w14:textId="77777777" w:rsidR="00BA216B" w:rsidRDefault="00BA216B" w:rsidP="00614F98"/>
                          <w:p w14:paraId="44C11E25" w14:textId="77777777" w:rsidR="00BA216B" w:rsidRDefault="00BA216B" w:rsidP="00614F98"/>
                          <w:p w14:paraId="3FAE3BB2" w14:textId="77777777" w:rsidR="00BA216B" w:rsidRDefault="00BA216B" w:rsidP="00614F98"/>
                          <w:p w14:paraId="1A34F5BB" w14:textId="77777777" w:rsidR="00BA216B" w:rsidRDefault="00BA216B" w:rsidP="00614F98"/>
                          <w:p w14:paraId="7CC3C725" w14:textId="77777777" w:rsidR="00BA216B" w:rsidRDefault="00BA216B" w:rsidP="00614F98"/>
                          <w:p w14:paraId="7DBBC9D4" w14:textId="77777777" w:rsidR="00BA216B" w:rsidRDefault="00BA216B" w:rsidP="00614F98"/>
                          <w:p w14:paraId="283ABFBB" w14:textId="77777777" w:rsidR="00BA216B" w:rsidRDefault="00BA216B" w:rsidP="00614F98"/>
                          <w:p w14:paraId="70DA2A32" w14:textId="77777777" w:rsidR="00BA216B" w:rsidRDefault="00BA216B" w:rsidP="00614F98"/>
                          <w:p w14:paraId="7C91A204" w14:textId="77777777" w:rsidR="00BA216B" w:rsidRDefault="00BA216B" w:rsidP="00614F98"/>
                          <w:p w14:paraId="7A017C58" w14:textId="77777777" w:rsidR="00BA216B" w:rsidRDefault="00BA216B" w:rsidP="00614F98"/>
                          <w:p w14:paraId="260C36C7" w14:textId="77777777" w:rsidR="00BA216B" w:rsidRDefault="00BA216B" w:rsidP="00614F98"/>
                          <w:p w14:paraId="3D9E3F0B" w14:textId="77777777" w:rsidR="00BA216B" w:rsidRDefault="00BA216B" w:rsidP="00614F98"/>
                          <w:p w14:paraId="7AE55F29" w14:textId="77777777" w:rsidR="00BA216B" w:rsidRDefault="00BA216B" w:rsidP="00614F98"/>
                          <w:p w14:paraId="4C80A3C0" w14:textId="77777777" w:rsidR="00BA216B" w:rsidRDefault="00BA216B" w:rsidP="00614F98"/>
                          <w:p w14:paraId="7E16E054" w14:textId="77777777" w:rsidR="00BA216B" w:rsidRDefault="00BA216B" w:rsidP="00614F98"/>
                          <w:p w14:paraId="4EA8DFB7" w14:textId="77777777" w:rsidR="00BA216B" w:rsidRDefault="00BA216B" w:rsidP="00614F98"/>
                          <w:p w14:paraId="3F9B4A38" w14:textId="77777777" w:rsidR="00BA216B" w:rsidRDefault="00BA216B" w:rsidP="00614F98"/>
                          <w:p w14:paraId="437B1EE9" w14:textId="77777777" w:rsidR="00BA216B" w:rsidRDefault="00BA216B" w:rsidP="00614F98"/>
                          <w:p w14:paraId="655D9EF1" w14:textId="77777777" w:rsidR="00BA216B" w:rsidRDefault="00BA216B" w:rsidP="00614F98"/>
                          <w:p w14:paraId="53A77CA2" w14:textId="77777777" w:rsidR="00BA216B" w:rsidRDefault="00BA216B" w:rsidP="00614F98"/>
                          <w:p w14:paraId="5B654112" w14:textId="77777777" w:rsidR="00BA216B" w:rsidRDefault="00BA216B" w:rsidP="00614F98"/>
                          <w:p w14:paraId="567E30CC" w14:textId="77777777" w:rsidR="00BA216B" w:rsidRDefault="00BA216B" w:rsidP="00614F98"/>
                          <w:p w14:paraId="4222D31B" w14:textId="77777777" w:rsidR="00BA216B" w:rsidRDefault="00BA216B" w:rsidP="00614F98"/>
                          <w:p w14:paraId="4D099A36" w14:textId="77777777" w:rsidR="00BA216B" w:rsidRDefault="00BA216B" w:rsidP="00614F98"/>
                          <w:p w14:paraId="046DD693" w14:textId="77777777" w:rsidR="00BA216B" w:rsidRDefault="00BA216B" w:rsidP="00614F98"/>
                          <w:p w14:paraId="04CD676C" w14:textId="77777777" w:rsidR="00BA216B" w:rsidRDefault="00BA216B" w:rsidP="00614F98"/>
                          <w:p w14:paraId="57055F8B" w14:textId="77777777" w:rsidR="00BA216B" w:rsidRDefault="00BA216B" w:rsidP="00614F98"/>
                          <w:p w14:paraId="042F3203" w14:textId="77777777" w:rsidR="00BA216B" w:rsidRDefault="00BA216B" w:rsidP="00614F98"/>
                          <w:p w14:paraId="219E60C1" w14:textId="77777777" w:rsidR="00BA216B" w:rsidRDefault="00BA216B" w:rsidP="00614F98"/>
                          <w:p w14:paraId="53F2806A" w14:textId="77777777" w:rsidR="00BA216B" w:rsidRDefault="00BA216B" w:rsidP="00614F98"/>
                          <w:p w14:paraId="1935341B" w14:textId="77777777" w:rsidR="00BA216B" w:rsidRDefault="00BA216B" w:rsidP="00614F98"/>
                          <w:p w14:paraId="291CC23B" w14:textId="77777777" w:rsidR="00BA216B" w:rsidRDefault="00BA216B" w:rsidP="00614F98"/>
                          <w:p w14:paraId="4F5423C7" w14:textId="77777777" w:rsidR="00BA216B" w:rsidRDefault="00BA216B" w:rsidP="00614F98"/>
                          <w:p w14:paraId="69ED7B08" w14:textId="77777777" w:rsidR="00BA216B" w:rsidRDefault="00BA216B" w:rsidP="00614F98"/>
                          <w:p w14:paraId="5695D7C4" w14:textId="77777777" w:rsidR="00BA216B" w:rsidRDefault="00BA216B" w:rsidP="00614F98"/>
                          <w:p w14:paraId="4D836FB1" w14:textId="77777777" w:rsidR="00BA216B" w:rsidRDefault="00BA216B" w:rsidP="00614F98"/>
                          <w:p w14:paraId="4660ABF2" w14:textId="77777777" w:rsidR="00BA216B" w:rsidRDefault="00BA216B" w:rsidP="00614F98"/>
                          <w:p w14:paraId="05B14A2B" w14:textId="77777777" w:rsidR="00BA216B" w:rsidRDefault="00BA216B" w:rsidP="00614F98"/>
                          <w:p w14:paraId="7D7712A2" w14:textId="77777777" w:rsidR="00BA216B" w:rsidRDefault="00BA216B" w:rsidP="00614F98"/>
                          <w:p w14:paraId="5C12C7D6" w14:textId="77777777" w:rsidR="00BA216B" w:rsidRDefault="00BA216B" w:rsidP="00614F98"/>
                          <w:p w14:paraId="578947AA" w14:textId="77777777" w:rsidR="00BA216B" w:rsidRDefault="00BA216B" w:rsidP="00614F98"/>
                          <w:p w14:paraId="488F2650" w14:textId="77777777" w:rsidR="00BA216B" w:rsidRDefault="00BA216B" w:rsidP="00614F98"/>
                          <w:p w14:paraId="36BDB7EF" w14:textId="77777777" w:rsidR="00BA216B" w:rsidRDefault="00BA216B" w:rsidP="00614F98"/>
                          <w:p w14:paraId="274622BE" w14:textId="77777777" w:rsidR="00BA216B" w:rsidRDefault="00BA216B" w:rsidP="00614F98"/>
                          <w:p w14:paraId="48AFA179" w14:textId="77777777" w:rsidR="00BA216B" w:rsidRDefault="00BA216B" w:rsidP="00614F98"/>
                          <w:p w14:paraId="14D27F9E" w14:textId="77777777" w:rsidR="00BA216B" w:rsidRDefault="00BA216B" w:rsidP="00614F98"/>
                          <w:p w14:paraId="6A769003" w14:textId="77777777" w:rsidR="00BA216B" w:rsidRDefault="00BA216B" w:rsidP="00614F98"/>
                          <w:p w14:paraId="617FA518" w14:textId="77777777" w:rsidR="00BA216B" w:rsidRDefault="00BA216B" w:rsidP="00614F98"/>
                          <w:p w14:paraId="78ED7A08" w14:textId="77777777" w:rsidR="00BA216B" w:rsidRDefault="00BA216B" w:rsidP="00614F98"/>
                          <w:p w14:paraId="496F8FD3" w14:textId="77777777" w:rsidR="00BA216B" w:rsidRDefault="00BA216B" w:rsidP="00614F98"/>
                          <w:p w14:paraId="57ED6280" w14:textId="77777777" w:rsidR="00BA216B" w:rsidRDefault="00BA216B" w:rsidP="00614F98"/>
                          <w:p w14:paraId="48E8A1F7" w14:textId="77777777" w:rsidR="00BA216B" w:rsidRDefault="00BA216B" w:rsidP="00614F98"/>
                          <w:p w14:paraId="1F9A55ED" w14:textId="77777777" w:rsidR="00BA216B" w:rsidRDefault="00BA216B" w:rsidP="00614F98"/>
                          <w:p w14:paraId="7EDF2CBA" w14:textId="77777777" w:rsidR="00BA216B" w:rsidRDefault="00BA216B" w:rsidP="00614F98"/>
                          <w:p w14:paraId="52C3CE49" w14:textId="77777777" w:rsidR="00BA216B" w:rsidRDefault="00BA216B" w:rsidP="00614F98"/>
                          <w:p w14:paraId="3CCDA3F5" w14:textId="77777777" w:rsidR="00BA216B" w:rsidRDefault="00BA216B" w:rsidP="00614F98"/>
                          <w:p w14:paraId="3817B4E3" w14:textId="77777777" w:rsidR="00BA216B" w:rsidRDefault="00BA216B" w:rsidP="00614F98"/>
                          <w:p w14:paraId="00833BDD" w14:textId="77777777" w:rsidR="00BA216B" w:rsidRDefault="00BA216B" w:rsidP="00614F98"/>
                          <w:p w14:paraId="459C4721" w14:textId="77777777" w:rsidR="00BA216B" w:rsidRDefault="00BA216B" w:rsidP="00614F98"/>
                          <w:p w14:paraId="17619F86" w14:textId="77777777" w:rsidR="00BA216B" w:rsidRDefault="00BA216B" w:rsidP="00614F98"/>
                          <w:p w14:paraId="17319127" w14:textId="77777777" w:rsidR="00BA216B" w:rsidRDefault="00BA216B" w:rsidP="00614F98"/>
                          <w:p w14:paraId="639A44DB" w14:textId="77777777" w:rsidR="00BA216B" w:rsidRDefault="00BA216B" w:rsidP="00614F98"/>
                          <w:p w14:paraId="30506E89" w14:textId="77777777" w:rsidR="00BA216B" w:rsidRDefault="00BA216B" w:rsidP="00614F98"/>
                          <w:p w14:paraId="18AD439B" w14:textId="77777777" w:rsidR="00BA216B" w:rsidRDefault="00BA216B" w:rsidP="00614F98"/>
                          <w:p w14:paraId="4A074FE0" w14:textId="77777777" w:rsidR="00BA216B" w:rsidRDefault="00BA216B" w:rsidP="00614F98"/>
                          <w:p w14:paraId="1590118E" w14:textId="77777777" w:rsidR="00BA216B" w:rsidRDefault="00BA216B" w:rsidP="00614F98"/>
                          <w:p w14:paraId="52FE2B82" w14:textId="77777777" w:rsidR="00BA216B" w:rsidRDefault="00BA216B" w:rsidP="00614F98"/>
                          <w:p w14:paraId="7BD7F988" w14:textId="77777777" w:rsidR="00BA216B" w:rsidRDefault="00BA216B" w:rsidP="00614F98"/>
                          <w:p w14:paraId="278CD869" w14:textId="77777777" w:rsidR="00BA216B" w:rsidRDefault="00BA216B" w:rsidP="00614F98"/>
                          <w:p w14:paraId="6156ED50" w14:textId="77777777" w:rsidR="00BA216B" w:rsidRDefault="00BA216B" w:rsidP="00614F98"/>
                          <w:p w14:paraId="5EDB069A" w14:textId="77777777" w:rsidR="00BA216B" w:rsidRDefault="00BA216B" w:rsidP="00614F98"/>
                          <w:p w14:paraId="13993B68" w14:textId="77777777" w:rsidR="00BA216B" w:rsidRDefault="00BA216B" w:rsidP="00614F98"/>
                          <w:p w14:paraId="7888C91D" w14:textId="77777777" w:rsidR="00BA216B" w:rsidRDefault="00BA216B" w:rsidP="00614F98"/>
                          <w:p w14:paraId="3298508D" w14:textId="77777777" w:rsidR="00BA216B" w:rsidRDefault="00BA216B" w:rsidP="00614F98"/>
                          <w:p w14:paraId="1857042C" w14:textId="77777777" w:rsidR="00BA216B" w:rsidRDefault="00BA216B" w:rsidP="00614F98"/>
                          <w:p w14:paraId="5D47C261" w14:textId="77777777" w:rsidR="00BA216B" w:rsidRDefault="00BA216B" w:rsidP="00614F98"/>
                          <w:p w14:paraId="24F8FE7F" w14:textId="77777777" w:rsidR="00BA216B" w:rsidRDefault="00BA216B" w:rsidP="00614F98"/>
                          <w:p w14:paraId="7F482041" w14:textId="77777777" w:rsidR="00BA216B" w:rsidRDefault="00BA216B" w:rsidP="00614F98"/>
                          <w:p w14:paraId="0D0A60D1" w14:textId="77777777" w:rsidR="00BA216B" w:rsidRDefault="00BA216B" w:rsidP="00614F98"/>
                          <w:p w14:paraId="6230E77F" w14:textId="77777777" w:rsidR="00BA216B" w:rsidRDefault="00BA216B" w:rsidP="00614F98"/>
                          <w:p w14:paraId="092DEE79" w14:textId="77777777" w:rsidR="00BA216B" w:rsidRDefault="00BA216B" w:rsidP="00614F98"/>
                          <w:p w14:paraId="42224AAF" w14:textId="77777777" w:rsidR="00BA216B" w:rsidRDefault="00BA216B" w:rsidP="00614F98"/>
                          <w:p w14:paraId="3897F44A" w14:textId="77777777" w:rsidR="00BA216B" w:rsidRDefault="00BA216B" w:rsidP="00614F98"/>
                          <w:p w14:paraId="3883971F" w14:textId="77777777" w:rsidR="00BA216B" w:rsidRDefault="00BA216B" w:rsidP="00614F98"/>
                          <w:p w14:paraId="2B494ABE" w14:textId="77777777" w:rsidR="00BA216B" w:rsidRDefault="00BA216B" w:rsidP="00614F98"/>
                          <w:p w14:paraId="35C523A1" w14:textId="77777777" w:rsidR="00BA216B" w:rsidRDefault="00BA216B" w:rsidP="00614F98"/>
                          <w:p w14:paraId="66F4B1B3" w14:textId="77777777" w:rsidR="00BA216B" w:rsidRDefault="00BA216B" w:rsidP="00614F98"/>
                          <w:p w14:paraId="5452148A" w14:textId="77777777" w:rsidR="00BA216B" w:rsidRDefault="00BA216B" w:rsidP="00614F98"/>
                          <w:p w14:paraId="6BEADD47" w14:textId="77777777" w:rsidR="00BA216B" w:rsidRDefault="00BA216B" w:rsidP="00614F98"/>
                          <w:p w14:paraId="2C37E342" w14:textId="77777777" w:rsidR="00BA216B" w:rsidRDefault="00BA216B" w:rsidP="00614F98"/>
                          <w:p w14:paraId="77161531" w14:textId="77777777" w:rsidR="00BA216B" w:rsidRDefault="00BA216B" w:rsidP="00614F98"/>
                          <w:p w14:paraId="2537FE2D" w14:textId="77777777" w:rsidR="00BA216B" w:rsidRDefault="00BA216B" w:rsidP="00614F98"/>
                          <w:p w14:paraId="701EC41C" w14:textId="77777777" w:rsidR="00BA216B" w:rsidRDefault="00BA216B" w:rsidP="00614F98"/>
                          <w:p w14:paraId="6756561D" w14:textId="77777777" w:rsidR="00BA216B" w:rsidRDefault="00BA216B" w:rsidP="00614F98"/>
                          <w:p w14:paraId="76327EC2" w14:textId="77777777" w:rsidR="00BA216B" w:rsidRDefault="00BA216B" w:rsidP="00614F98"/>
                          <w:p w14:paraId="0A35CBB8" w14:textId="77777777" w:rsidR="00BA216B" w:rsidRDefault="00BA216B" w:rsidP="00614F98"/>
                          <w:p w14:paraId="4CD51368" w14:textId="77777777" w:rsidR="00BA216B" w:rsidRDefault="00BA216B" w:rsidP="00614F98"/>
                          <w:p w14:paraId="25565426" w14:textId="77777777" w:rsidR="00BA216B" w:rsidRDefault="00BA216B" w:rsidP="00614F98"/>
                          <w:p w14:paraId="7BE707B3" w14:textId="77777777" w:rsidR="00BA216B" w:rsidRDefault="00BA216B" w:rsidP="00614F98"/>
                          <w:p w14:paraId="691F4C52" w14:textId="77777777" w:rsidR="00BA216B" w:rsidRDefault="00BA216B" w:rsidP="00614F98"/>
                          <w:p w14:paraId="70BFCE03" w14:textId="77777777" w:rsidR="00BA216B" w:rsidRDefault="00BA216B" w:rsidP="00614F98"/>
                          <w:p w14:paraId="094F3C55" w14:textId="77777777" w:rsidR="00BA216B" w:rsidRDefault="00BA216B" w:rsidP="00614F98"/>
                          <w:p w14:paraId="3FCA4A71" w14:textId="77777777" w:rsidR="00BA216B" w:rsidRDefault="00BA216B" w:rsidP="00614F98"/>
                          <w:p w14:paraId="4E96A86B" w14:textId="77777777" w:rsidR="00BA216B" w:rsidRDefault="00BA216B" w:rsidP="00614F98"/>
                          <w:p w14:paraId="04C7E2C6" w14:textId="77777777" w:rsidR="00BA216B" w:rsidRDefault="00BA216B" w:rsidP="00614F98"/>
                          <w:p w14:paraId="03536780" w14:textId="77777777" w:rsidR="00BA216B" w:rsidRDefault="00BA216B" w:rsidP="00614F98"/>
                          <w:p w14:paraId="31B65B5D" w14:textId="77777777" w:rsidR="00BA216B" w:rsidRDefault="00BA216B" w:rsidP="00614F98"/>
                          <w:p w14:paraId="3BDBCBAA" w14:textId="77777777" w:rsidR="00BA216B" w:rsidRDefault="00BA216B" w:rsidP="00614F98"/>
                          <w:p w14:paraId="7A21112C" w14:textId="77777777" w:rsidR="00BA216B" w:rsidRDefault="00BA216B" w:rsidP="00614F98"/>
                          <w:p w14:paraId="619CABB6" w14:textId="77777777" w:rsidR="00BA216B" w:rsidRDefault="00BA216B" w:rsidP="00614F98"/>
                          <w:p w14:paraId="52744027" w14:textId="77777777" w:rsidR="00BA216B" w:rsidRDefault="00BA216B" w:rsidP="00614F98"/>
                          <w:p w14:paraId="50CE0C9B" w14:textId="77777777" w:rsidR="00BA216B" w:rsidRDefault="00BA216B" w:rsidP="00614F98"/>
                          <w:p w14:paraId="0BC67A7E" w14:textId="77777777" w:rsidR="00BA216B" w:rsidRDefault="00BA216B" w:rsidP="00614F98"/>
                          <w:p w14:paraId="5855E1A1" w14:textId="77777777" w:rsidR="00BA216B" w:rsidRDefault="00BA216B" w:rsidP="00614F98"/>
                          <w:p w14:paraId="71BDBD9E" w14:textId="77777777" w:rsidR="00BA216B" w:rsidRDefault="00BA216B" w:rsidP="00614F98"/>
                          <w:p w14:paraId="17205854" w14:textId="77777777" w:rsidR="00BA216B" w:rsidRDefault="00BA216B" w:rsidP="00614F98"/>
                          <w:p w14:paraId="4EE940CB" w14:textId="77777777" w:rsidR="00BA216B" w:rsidRDefault="00BA216B" w:rsidP="00614F98"/>
                          <w:p w14:paraId="65678103" w14:textId="77777777" w:rsidR="00BA216B" w:rsidRDefault="00BA216B" w:rsidP="00614F98"/>
                          <w:p w14:paraId="4ECD450D" w14:textId="77777777" w:rsidR="00BA216B" w:rsidRDefault="00BA216B" w:rsidP="00614F98"/>
                          <w:p w14:paraId="33DEF251" w14:textId="77777777" w:rsidR="00BA216B" w:rsidRDefault="00BA216B" w:rsidP="00614F98"/>
                          <w:p w14:paraId="0B02EB2A" w14:textId="77777777" w:rsidR="00BA216B" w:rsidRDefault="00BA216B" w:rsidP="00614F98"/>
                          <w:p w14:paraId="0A0466A7" w14:textId="77777777" w:rsidR="00BA216B" w:rsidRDefault="00BA216B" w:rsidP="00614F98"/>
                          <w:p w14:paraId="65E2D794" w14:textId="77777777" w:rsidR="00BA216B" w:rsidRDefault="00BA216B" w:rsidP="00614F98"/>
                          <w:p w14:paraId="4A752A79" w14:textId="77777777" w:rsidR="00BA216B" w:rsidRDefault="00BA216B" w:rsidP="00614F98"/>
                          <w:p w14:paraId="0BEB3868" w14:textId="77777777" w:rsidR="00BA216B" w:rsidRDefault="00BA216B" w:rsidP="00614F98"/>
                          <w:p w14:paraId="59DF9617" w14:textId="77777777" w:rsidR="00BA216B" w:rsidRDefault="00BA216B" w:rsidP="00614F98"/>
                          <w:p w14:paraId="718DE5EA" w14:textId="77777777" w:rsidR="00BA216B" w:rsidRDefault="00BA216B" w:rsidP="00614F98"/>
                          <w:p w14:paraId="6BBA41FC" w14:textId="77777777" w:rsidR="00BA216B" w:rsidRDefault="00BA216B" w:rsidP="00614F98"/>
                          <w:p w14:paraId="638243AD" w14:textId="77777777" w:rsidR="00BA216B" w:rsidRDefault="00BA216B" w:rsidP="00614F98"/>
                          <w:p w14:paraId="176B29AE" w14:textId="77777777" w:rsidR="00BA216B" w:rsidRDefault="00BA216B" w:rsidP="00614F98"/>
                          <w:p w14:paraId="052AA5EC" w14:textId="77777777" w:rsidR="00BA216B" w:rsidRDefault="00BA216B" w:rsidP="00614F98"/>
                          <w:p w14:paraId="502BFA91" w14:textId="77777777" w:rsidR="00BA216B" w:rsidRDefault="00BA216B" w:rsidP="00614F98"/>
                          <w:p w14:paraId="4238707B" w14:textId="77777777" w:rsidR="00BA216B" w:rsidRDefault="00BA216B" w:rsidP="00614F98"/>
                          <w:p w14:paraId="0A3FF66E" w14:textId="77777777" w:rsidR="00BA216B" w:rsidRDefault="00BA216B" w:rsidP="00614F98"/>
                          <w:p w14:paraId="52DD81F9" w14:textId="77777777" w:rsidR="00BA216B" w:rsidRDefault="00BA216B" w:rsidP="00614F98"/>
                          <w:p w14:paraId="16D00726" w14:textId="77777777" w:rsidR="00BA216B" w:rsidRDefault="00BA216B" w:rsidP="00614F98"/>
                          <w:p w14:paraId="45AF008A" w14:textId="77777777" w:rsidR="00BA216B" w:rsidRDefault="00BA216B" w:rsidP="00614F98"/>
                          <w:p w14:paraId="65B48FC3" w14:textId="77777777" w:rsidR="00BA216B" w:rsidRDefault="00BA216B" w:rsidP="00614F98"/>
                          <w:p w14:paraId="5AFC1FAD" w14:textId="77777777" w:rsidR="00BA216B" w:rsidRDefault="00BA216B" w:rsidP="00614F98"/>
                          <w:p w14:paraId="15582902" w14:textId="77777777" w:rsidR="00BA216B" w:rsidRDefault="00BA216B" w:rsidP="00614F98"/>
                          <w:p w14:paraId="722A008C" w14:textId="77777777" w:rsidR="00BA216B" w:rsidRDefault="00BA216B" w:rsidP="00614F98"/>
                          <w:p w14:paraId="5063FE5C" w14:textId="77777777" w:rsidR="00BA216B" w:rsidRDefault="00BA216B" w:rsidP="00614F98"/>
                          <w:p w14:paraId="2721E0DF" w14:textId="77777777" w:rsidR="00BA216B" w:rsidRDefault="00BA216B" w:rsidP="00614F98"/>
                          <w:p w14:paraId="59BC8F7F" w14:textId="77777777" w:rsidR="00BA216B" w:rsidRDefault="00BA216B" w:rsidP="00614F98"/>
                          <w:p w14:paraId="31D9D5BA" w14:textId="77777777" w:rsidR="00BA216B" w:rsidRDefault="00BA216B" w:rsidP="00614F98"/>
                          <w:p w14:paraId="0CE90B34" w14:textId="77777777" w:rsidR="00BA216B" w:rsidRDefault="00BA216B" w:rsidP="00614F98"/>
                          <w:p w14:paraId="635F7A11" w14:textId="77777777" w:rsidR="00BA216B" w:rsidRDefault="00BA216B" w:rsidP="00614F98"/>
                          <w:p w14:paraId="60DAD682" w14:textId="77777777" w:rsidR="00BA216B" w:rsidRDefault="00BA216B" w:rsidP="00614F98"/>
                          <w:p w14:paraId="46642E7D" w14:textId="77777777" w:rsidR="00BA216B" w:rsidRDefault="00BA216B" w:rsidP="00614F98"/>
                          <w:p w14:paraId="0C585585" w14:textId="77777777" w:rsidR="00BA216B" w:rsidRDefault="00BA216B" w:rsidP="00614F98"/>
                          <w:p w14:paraId="33D57635" w14:textId="77777777" w:rsidR="00BA216B" w:rsidRDefault="00BA216B" w:rsidP="00614F98"/>
                          <w:p w14:paraId="1F248D26" w14:textId="77777777" w:rsidR="00BA216B" w:rsidRDefault="00BA216B" w:rsidP="00614F98"/>
                          <w:p w14:paraId="58479FA1" w14:textId="77777777" w:rsidR="00BA216B" w:rsidRDefault="00BA216B" w:rsidP="00614F98"/>
                          <w:p w14:paraId="4EC3BF80" w14:textId="77777777" w:rsidR="00BA216B" w:rsidRDefault="00BA216B" w:rsidP="00614F98"/>
                          <w:p w14:paraId="46966D70" w14:textId="77777777" w:rsidR="00BA216B" w:rsidRDefault="00BA216B" w:rsidP="00614F98"/>
                          <w:p w14:paraId="13F136A9" w14:textId="77777777" w:rsidR="00BA216B" w:rsidRDefault="00BA216B" w:rsidP="00614F98"/>
                          <w:p w14:paraId="27CAA41F" w14:textId="77777777" w:rsidR="00BA216B" w:rsidRDefault="00BA216B" w:rsidP="00614F98"/>
                          <w:p w14:paraId="240711FB" w14:textId="77777777" w:rsidR="00BA216B" w:rsidRDefault="00BA216B" w:rsidP="00614F98"/>
                          <w:p w14:paraId="3E49800F" w14:textId="77777777" w:rsidR="00BA216B" w:rsidRDefault="00BA216B" w:rsidP="00614F98"/>
                          <w:p w14:paraId="24C289EE" w14:textId="77777777" w:rsidR="00BA216B" w:rsidRDefault="00BA216B" w:rsidP="00614F98"/>
                          <w:p w14:paraId="56323811" w14:textId="77777777" w:rsidR="00BA216B" w:rsidRDefault="00BA216B" w:rsidP="00614F98"/>
                          <w:p w14:paraId="5F9DBE63" w14:textId="77777777" w:rsidR="00BA216B" w:rsidRDefault="00BA216B" w:rsidP="00614F98"/>
                          <w:p w14:paraId="419DD07B" w14:textId="77777777" w:rsidR="00BA216B" w:rsidRDefault="00BA216B" w:rsidP="00614F98"/>
                          <w:p w14:paraId="5E53C377" w14:textId="77777777" w:rsidR="00BA216B" w:rsidRDefault="00BA216B" w:rsidP="00614F98"/>
                          <w:p w14:paraId="4E7EA2B1" w14:textId="77777777" w:rsidR="00BA216B" w:rsidRDefault="00BA216B" w:rsidP="00614F98"/>
                          <w:p w14:paraId="6B3440CE" w14:textId="77777777" w:rsidR="00BA216B" w:rsidRDefault="00BA216B" w:rsidP="00614F98"/>
                          <w:p w14:paraId="4EA71D3D" w14:textId="77777777" w:rsidR="00BA216B" w:rsidRDefault="00BA216B" w:rsidP="00614F98"/>
                          <w:p w14:paraId="7C19977B" w14:textId="77777777" w:rsidR="00BA216B" w:rsidRDefault="00BA216B" w:rsidP="00614F98"/>
                          <w:p w14:paraId="7CD54037" w14:textId="77777777" w:rsidR="00BA216B" w:rsidRDefault="00BA216B" w:rsidP="00614F98"/>
                          <w:p w14:paraId="1C0D8BF9" w14:textId="77777777" w:rsidR="00BA216B" w:rsidRDefault="00BA216B" w:rsidP="00614F98"/>
                          <w:p w14:paraId="4EBF8B06" w14:textId="77777777" w:rsidR="00BA216B" w:rsidRDefault="00BA216B" w:rsidP="00614F98"/>
                          <w:p w14:paraId="25454E88" w14:textId="77777777" w:rsidR="00BA216B" w:rsidRDefault="00BA216B" w:rsidP="00614F98"/>
                          <w:p w14:paraId="6EE279B7" w14:textId="77777777" w:rsidR="00BA216B" w:rsidRDefault="00BA216B" w:rsidP="00614F98"/>
                          <w:p w14:paraId="0164582C" w14:textId="77777777" w:rsidR="00BA216B" w:rsidRDefault="00BA216B" w:rsidP="00614F98"/>
                          <w:p w14:paraId="019738AD" w14:textId="77777777" w:rsidR="00BA216B" w:rsidRDefault="00BA216B" w:rsidP="00614F98"/>
                          <w:p w14:paraId="2165EA2A" w14:textId="77777777" w:rsidR="00BA216B" w:rsidRDefault="00BA216B" w:rsidP="00614F98"/>
                          <w:p w14:paraId="5DD51DC4" w14:textId="77777777" w:rsidR="00BA216B" w:rsidRDefault="00BA216B" w:rsidP="00614F98"/>
                          <w:p w14:paraId="53E3C4DA" w14:textId="77777777" w:rsidR="00BA216B" w:rsidRDefault="00BA216B" w:rsidP="00614F98"/>
                          <w:p w14:paraId="6403BCDB" w14:textId="77777777" w:rsidR="00BA216B" w:rsidRDefault="00BA216B" w:rsidP="00614F98"/>
                          <w:p w14:paraId="7E70F958" w14:textId="77777777" w:rsidR="00BA216B" w:rsidRDefault="00BA216B" w:rsidP="00614F98"/>
                          <w:p w14:paraId="4F1A925D" w14:textId="77777777" w:rsidR="00BA216B" w:rsidRDefault="00BA216B" w:rsidP="00614F98"/>
                          <w:p w14:paraId="496DDB1E" w14:textId="77777777" w:rsidR="00BA216B" w:rsidRDefault="00BA216B" w:rsidP="00614F98"/>
                          <w:p w14:paraId="167BE5DE" w14:textId="77777777" w:rsidR="00BA216B" w:rsidRDefault="00BA216B" w:rsidP="00614F98"/>
                          <w:p w14:paraId="2A2E3291" w14:textId="77777777" w:rsidR="00BA216B" w:rsidRDefault="00BA216B" w:rsidP="00614F98"/>
                          <w:p w14:paraId="4956B200" w14:textId="77777777" w:rsidR="00BA216B" w:rsidRDefault="00BA216B" w:rsidP="00614F98"/>
                          <w:p w14:paraId="1DF7953A" w14:textId="77777777" w:rsidR="00BA216B" w:rsidRDefault="00BA216B" w:rsidP="00614F98"/>
                          <w:p w14:paraId="3E2482C6" w14:textId="77777777" w:rsidR="00BA216B" w:rsidRDefault="00BA216B" w:rsidP="00614F98"/>
                          <w:p w14:paraId="19B9C252" w14:textId="77777777" w:rsidR="00BA216B" w:rsidRDefault="00BA216B" w:rsidP="00614F98"/>
                          <w:p w14:paraId="066075D8" w14:textId="77777777" w:rsidR="00BA216B" w:rsidRDefault="00BA216B" w:rsidP="00614F98"/>
                          <w:p w14:paraId="3D959FD5" w14:textId="77777777" w:rsidR="00BA216B" w:rsidRDefault="00BA216B" w:rsidP="00614F98"/>
                          <w:p w14:paraId="30218958" w14:textId="77777777" w:rsidR="00BA216B" w:rsidRDefault="00BA216B" w:rsidP="00614F98"/>
                          <w:p w14:paraId="119EBC14" w14:textId="77777777" w:rsidR="00BA216B" w:rsidRDefault="00BA216B" w:rsidP="00614F98"/>
                          <w:p w14:paraId="11A20D35" w14:textId="77777777" w:rsidR="00BA216B" w:rsidRDefault="00BA216B" w:rsidP="00614F98"/>
                          <w:p w14:paraId="10E157BD" w14:textId="77777777" w:rsidR="00BA216B" w:rsidRDefault="00BA216B" w:rsidP="00614F98"/>
                          <w:p w14:paraId="2FEFAAF4" w14:textId="77777777" w:rsidR="00BA216B" w:rsidRDefault="00BA216B" w:rsidP="00614F98"/>
                          <w:p w14:paraId="187E1C73" w14:textId="77777777" w:rsidR="00BA216B" w:rsidRDefault="00BA216B" w:rsidP="00614F98"/>
                          <w:p w14:paraId="39161808" w14:textId="77777777" w:rsidR="00BA216B" w:rsidRDefault="00BA216B" w:rsidP="00614F98"/>
                          <w:p w14:paraId="1FA4C3D9" w14:textId="77777777" w:rsidR="00BA216B" w:rsidRDefault="00BA216B" w:rsidP="00614F98"/>
                          <w:p w14:paraId="0EFA269D" w14:textId="77777777" w:rsidR="00BA216B" w:rsidRDefault="00BA216B" w:rsidP="00614F98"/>
                          <w:p w14:paraId="2DA81327" w14:textId="77777777" w:rsidR="00BA216B" w:rsidRDefault="00BA216B" w:rsidP="00614F98"/>
                          <w:p w14:paraId="23F388E6" w14:textId="77777777" w:rsidR="00BA216B" w:rsidRDefault="00BA216B" w:rsidP="00614F98"/>
                          <w:p w14:paraId="50D7AF34" w14:textId="77777777" w:rsidR="00BA216B" w:rsidRDefault="00BA216B" w:rsidP="00614F98"/>
                          <w:p w14:paraId="7D693AF3" w14:textId="77777777" w:rsidR="00BA216B" w:rsidRDefault="00BA216B" w:rsidP="00614F98"/>
                          <w:p w14:paraId="49076D0B" w14:textId="77777777" w:rsidR="00BA216B" w:rsidRDefault="00BA216B" w:rsidP="00614F98"/>
                          <w:p w14:paraId="3CEF2712" w14:textId="77777777" w:rsidR="00BA216B" w:rsidRDefault="00BA216B" w:rsidP="00614F98"/>
                          <w:p w14:paraId="3DBAC2D8" w14:textId="77777777" w:rsidR="00BA216B" w:rsidRDefault="00BA216B" w:rsidP="00614F98"/>
                          <w:p w14:paraId="40D1A220" w14:textId="77777777" w:rsidR="00BA216B" w:rsidRDefault="00BA216B" w:rsidP="00614F98"/>
                          <w:p w14:paraId="45456E4E" w14:textId="77777777" w:rsidR="00BA216B" w:rsidRDefault="00BA216B" w:rsidP="00614F98"/>
                          <w:p w14:paraId="13A58785" w14:textId="77777777" w:rsidR="00BA216B" w:rsidRDefault="00BA216B" w:rsidP="00614F98"/>
                          <w:p w14:paraId="504CC358" w14:textId="77777777" w:rsidR="00BA216B" w:rsidRDefault="00BA216B" w:rsidP="00614F98"/>
                          <w:p w14:paraId="2BEEF27E" w14:textId="77777777" w:rsidR="00BA216B" w:rsidRDefault="00BA216B" w:rsidP="00614F98"/>
                          <w:p w14:paraId="08D9985B" w14:textId="77777777" w:rsidR="00BA216B" w:rsidRDefault="00BA216B" w:rsidP="00614F98"/>
                          <w:p w14:paraId="1EB6809A" w14:textId="77777777" w:rsidR="00BA216B" w:rsidRDefault="00BA216B" w:rsidP="00614F98"/>
                          <w:p w14:paraId="5A70477F" w14:textId="77777777" w:rsidR="00BA216B" w:rsidRDefault="00BA216B" w:rsidP="00614F98"/>
                          <w:p w14:paraId="2073ABC7" w14:textId="77777777" w:rsidR="00BA216B" w:rsidRDefault="00BA216B" w:rsidP="00614F98"/>
                          <w:p w14:paraId="1091C691" w14:textId="77777777" w:rsidR="00BA216B" w:rsidRDefault="00BA216B" w:rsidP="00614F98"/>
                          <w:p w14:paraId="437B50EA" w14:textId="77777777" w:rsidR="00BA216B" w:rsidRDefault="00BA216B" w:rsidP="00614F98"/>
                          <w:p w14:paraId="6CDBE93C" w14:textId="77777777" w:rsidR="00BA216B" w:rsidRDefault="00BA216B" w:rsidP="00614F98"/>
                          <w:p w14:paraId="4B8FA6E5" w14:textId="77777777" w:rsidR="00BA216B" w:rsidRDefault="00BA216B" w:rsidP="00614F98"/>
                          <w:p w14:paraId="61028205" w14:textId="77777777" w:rsidR="00BA216B" w:rsidRDefault="00BA216B" w:rsidP="00614F98"/>
                          <w:p w14:paraId="3842EA0F" w14:textId="77777777" w:rsidR="00BA216B" w:rsidRDefault="00BA216B" w:rsidP="00614F98"/>
                          <w:p w14:paraId="7A1A1F08" w14:textId="77777777" w:rsidR="00BA216B" w:rsidRDefault="00BA216B" w:rsidP="00614F98"/>
                          <w:p w14:paraId="57257116" w14:textId="77777777" w:rsidR="00BA216B" w:rsidRDefault="00BA216B" w:rsidP="00614F98"/>
                          <w:p w14:paraId="52704A82" w14:textId="77777777" w:rsidR="00BA216B" w:rsidRDefault="00BA216B" w:rsidP="00614F98"/>
                          <w:p w14:paraId="38E73E2F" w14:textId="77777777" w:rsidR="00BA216B" w:rsidRDefault="00BA216B" w:rsidP="00614F98"/>
                          <w:p w14:paraId="1A496C90" w14:textId="77777777" w:rsidR="00BA216B" w:rsidRDefault="00BA216B" w:rsidP="00614F98"/>
                          <w:p w14:paraId="0DD6A1D6" w14:textId="77777777" w:rsidR="00BA216B" w:rsidRDefault="00BA216B" w:rsidP="00614F98"/>
                          <w:p w14:paraId="7E0B5A31" w14:textId="77777777" w:rsidR="00BA216B" w:rsidRDefault="00BA216B" w:rsidP="00614F98"/>
                          <w:p w14:paraId="149006A2" w14:textId="77777777" w:rsidR="00BA216B" w:rsidRDefault="00BA216B" w:rsidP="00614F98"/>
                          <w:p w14:paraId="745B4000" w14:textId="77777777" w:rsidR="00BA216B" w:rsidRDefault="00BA216B" w:rsidP="00614F98"/>
                          <w:p w14:paraId="6BB34751" w14:textId="77777777" w:rsidR="00BA216B" w:rsidRDefault="00BA216B" w:rsidP="00614F98"/>
                          <w:p w14:paraId="57C3F06D" w14:textId="77777777" w:rsidR="00BA216B" w:rsidRDefault="00BA216B" w:rsidP="00614F98"/>
                          <w:p w14:paraId="12EB6522" w14:textId="77777777" w:rsidR="00BA216B" w:rsidRDefault="00BA216B" w:rsidP="00614F98"/>
                          <w:p w14:paraId="6B939387" w14:textId="77777777" w:rsidR="00BA216B" w:rsidRDefault="00BA216B" w:rsidP="00614F98"/>
                          <w:p w14:paraId="178F9B81" w14:textId="77777777" w:rsidR="00BA216B" w:rsidRDefault="00BA216B" w:rsidP="00614F98"/>
                          <w:p w14:paraId="7B4D6845" w14:textId="77777777" w:rsidR="00BA216B" w:rsidRDefault="00BA216B" w:rsidP="00614F98"/>
                          <w:p w14:paraId="63A6190C" w14:textId="77777777" w:rsidR="00BA216B" w:rsidRDefault="00BA216B" w:rsidP="00614F98"/>
                          <w:p w14:paraId="761BD678" w14:textId="77777777" w:rsidR="00BA216B" w:rsidRDefault="00BA216B" w:rsidP="00614F98"/>
                          <w:p w14:paraId="24FFB620" w14:textId="77777777" w:rsidR="00BA216B" w:rsidRDefault="00BA216B" w:rsidP="00614F98"/>
                          <w:p w14:paraId="00FABF46" w14:textId="77777777" w:rsidR="00BA216B" w:rsidRDefault="00BA216B" w:rsidP="00614F98"/>
                          <w:p w14:paraId="2E888525" w14:textId="77777777" w:rsidR="00BA216B" w:rsidRDefault="00BA216B" w:rsidP="00614F98"/>
                          <w:p w14:paraId="4668B66E" w14:textId="77777777" w:rsidR="00BA216B" w:rsidRDefault="00BA216B" w:rsidP="00614F98"/>
                          <w:p w14:paraId="3A2B8512" w14:textId="77777777" w:rsidR="00BA216B" w:rsidRDefault="00BA216B" w:rsidP="00614F98"/>
                          <w:p w14:paraId="329CE34C" w14:textId="77777777" w:rsidR="00BA216B" w:rsidRDefault="00BA216B" w:rsidP="00614F98"/>
                          <w:p w14:paraId="47C8B9B1" w14:textId="77777777" w:rsidR="00BA216B" w:rsidRDefault="00BA216B" w:rsidP="00614F98"/>
                          <w:p w14:paraId="7A88A865" w14:textId="77777777" w:rsidR="00BA216B" w:rsidRDefault="00BA216B" w:rsidP="00614F98"/>
                          <w:p w14:paraId="67B11683" w14:textId="77777777" w:rsidR="00BA216B" w:rsidRDefault="00BA216B" w:rsidP="00614F98"/>
                          <w:p w14:paraId="0FB9881E" w14:textId="77777777" w:rsidR="00BA216B" w:rsidRDefault="00BA216B" w:rsidP="00614F98"/>
                          <w:p w14:paraId="5BA7A949" w14:textId="77777777" w:rsidR="00BA216B" w:rsidRDefault="00BA216B" w:rsidP="00614F98"/>
                          <w:p w14:paraId="4A162CD0" w14:textId="77777777" w:rsidR="00BA216B" w:rsidRDefault="00BA216B" w:rsidP="00614F98"/>
                          <w:p w14:paraId="4FC1F27D" w14:textId="77777777" w:rsidR="00BA216B" w:rsidRDefault="00BA216B" w:rsidP="00614F98"/>
                          <w:p w14:paraId="5E8097D3" w14:textId="77777777" w:rsidR="00BA216B" w:rsidRDefault="00BA216B" w:rsidP="00614F98"/>
                          <w:p w14:paraId="064D6182" w14:textId="77777777" w:rsidR="00BA216B" w:rsidRDefault="00BA216B" w:rsidP="00614F98"/>
                          <w:p w14:paraId="61A26242" w14:textId="77777777" w:rsidR="00BA216B" w:rsidRDefault="00BA216B" w:rsidP="00614F98"/>
                          <w:p w14:paraId="2DA07A5C" w14:textId="77777777" w:rsidR="00BA216B" w:rsidRDefault="00BA216B" w:rsidP="00614F98"/>
                          <w:p w14:paraId="0082E2FC" w14:textId="77777777" w:rsidR="00BA216B" w:rsidRDefault="00BA216B" w:rsidP="00614F98"/>
                          <w:p w14:paraId="384A7C91" w14:textId="77777777" w:rsidR="00BA216B" w:rsidRDefault="00BA216B" w:rsidP="00614F98"/>
                          <w:p w14:paraId="1C99A829" w14:textId="77777777" w:rsidR="00BA216B" w:rsidRDefault="00BA216B" w:rsidP="00614F98"/>
                          <w:p w14:paraId="4DD4F7E6" w14:textId="77777777" w:rsidR="00BA216B" w:rsidRDefault="00BA216B" w:rsidP="00614F98"/>
                          <w:p w14:paraId="7E370592" w14:textId="77777777" w:rsidR="00BA216B" w:rsidRDefault="00BA216B" w:rsidP="00614F98"/>
                          <w:p w14:paraId="1FDDBC22" w14:textId="77777777" w:rsidR="00BA216B" w:rsidRDefault="00BA216B" w:rsidP="00614F98"/>
                          <w:p w14:paraId="18873534" w14:textId="77777777" w:rsidR="00BA216B" w:rsidRDefault="00BA216B" w:rsidP="00614F98"/>
                          <w:p w14:paraId="1610BEFF" w14:textId="77777777" w:rsidR="00BA216B" w:rsidRDefault="00BA216B" w:rsidP="00614F98"/>
                          <w:p w14:paraId="1B7BEB78" w14:textId="77777777" w:rsidR="00BA216B" w:rsidRDefault="00BA216B" w:rsidP="00614F98"/>
                          <w:p w14:paraId="7C052239" w14:textId="77777777" w:rsidR="00BA216B" w:rsidRDefault="00BA216B" w:rsidP="00614F98"/>
                          <w:p w14:paraId="6BFED76B" w14:textId="77777777" w:rsidR="00BA216B" w:rsidRDefault="00BA216B" w:rsidP="00614F98"/>
                          <w:p w14:paraId="2A9B27AC" w14:textId="77777777" w:rsidR="00BA216B" w:rsidRDefault="00BA216B" w:rsidP="00614F98"/>
                          <w:p w14:paraId="1D4DB872" w14:textId="77777777" w:rsidR="00BA216B" w:rsidRDefault="00BA216B" w:rsidP="00614F98"/>
                          <w:p w14:paraId="49A9A16A" w14:textId="77777777" w:rsidR="00BA216B" w:rsidRDefault="00BA216B" w:rsidP="00614F98"/>
                          <w:p w14:paraId="0BA23B99" w14:textId="77777777" w:rsidR="00BA216B" w:rsidRDefault="00BA216B" w:rsidP="00614F98"/>
                          <w:p w14:paraId="69D5191F" w14:textId="77777777" w:rsidR="00BA216B" w:rsidRDefault="00BA216B" w:rsidP="00614F98"/>
                          <w:p w14:paraId="2F31B179" w14:textId="77777777" w:rsidR="00BA216B" w:rsidRDefault="00BA216B" w:rsidP="00614F98"/>
                          <w:p w14:paraId="2072486C" w14:textId="77777777" w:rsidR="00BA216B" w:rsidRDefault="00BA216B" w:rsidP="00614F98"/>
                          <w:p w14:paraId="5B512C6D" w14:textId="77777777" w:rsidR="00BA216B" w:rsidRDefault="00BA216B" w:rsidP="00614F98"/>
                          <w:p w14:paraId="54223F97" w14:textId="77777777" w:rsidR="00BA216B" w:rsidRDefault="00BA216B" w:rsidP="00614F98"/>
                          <w:p w14:paraId="40EE7692" w14:textId="77777777" w:rsidR="00BA216B" w:rsidRDefault="00BA216B" w:rsidP="00614F98"/>
                          <w:p w14:paraId="17479C67" w14:textId="77777777" w:rsidR="00BA216B" w:rsidRDefault="00BA216B" w:rsidP="00614F98"/>
                          <w:p w14:paraId="3147DB55" w14:textId="77777777" w:rsidR="00BA216B" w:rsidRDefault="00BA216B" w:rsidP="00614F98"/>
                          <w:p w14:paraId="2CB62366" w14:textId="77777777" w:rsidR="00BA216B" w:rsidRDefault="00BA216B" w:rsidP="00614F98"/>
                          <w:p w14:paraId="6278B986" w14:textId="77777777" w:rsidR="00BA216B" w:rsidRDefault="00BA216B" w:rsidP="00614F98"/>
                          <w:p w14:paraId="4C722FBB" w14:textId="77777777" w:rsidR="00BA216B" w:rsidRDefault="00BA216B" w:rsidP="00614F98"/>
                          <w:p w14:paraId="539E01E8" w14:textId="77777777" w:rsidR="00BA216B" w:rsidRDefault="00BA216B" w:rsidP="00614F98"/>
                          <w:p w14:paraId="6FBC0D7A" w14:textId="77777777" w:rsidR="00BA216B" w:rsidRDefault="00BA216B" w:rsidP="00614F98"/>
                          <w:p w14:paraId="1C5DE640" w14:textId="77777777" w:rsidR="00BA216B" w:rsidRDefault="00BA216B" w:rsidP="00614F98"/>
                          <w:p w14:paraId="5956F280" w14:textId="77777777" w:rsidR="00BA216B" w:rsidRDefault="00BA216B" w:rsidP="00614F98"/>
                          <w:p w14:paraId="77A1FCC0" w14:textId="77777777" w:rsidR="00BA216B" w:rsidRDefault="00BA216B" w:rsidP="00614F98"/>
                          <w:p w14:paraId="1C6A534E" w14:textId="77777777" w:rsidR="00BA216B" w:rsidRDefault="00BA216B" w:rsidP="00614F98"/>
                          <w:p w14:paraId="360A8D0F" w14:textId="77777777" w:rsidR="00BA216B" w:rsidRDefault="00BA216B" w:rsidP="00614F98"/>
                          <w:p w14:paraId="4DD25B5B" w14:textId="77777777" w:rsidR="00BA216B" w:rsidRDefault="00BA216B" w:rsidP="00614F98"/>
                          <w:p w14:paraId="1A0782E9" w14:textId="77777777" w:rsidR="00BA216B" w:rsidRDefault="00BA216B" w:rsidP="00614F98"/>
                          <w:p w14:paraId="2D35D7BF" w14:textId="77777777" w:rsidR="00BA216B" w:rsidRDefault="00BA216B" w:rsidP="00614F98"/>
                          <w:p w14:paraId="05A28F96" w14:textId="77777777" w:rsidR="00BA216B" w:rsidRDefault="00BA216B" w:rsidP="00614F98"/>
                          <w:p w14:paraId="486B0EC3" w14:textId="77777777" w:rsidR="00BA216B" w:rsidRDefault="00BA216B" w:rsidP="00614F98"/>
                          <w:p w14:paraId="4E221B31" w14:textId="77777777" w:rsidR="00BA216B" w:rsidRDefault="00BA216B" w:rsidP="00614F98"/>
                          <w:p w14:paraId="0D7A042A" w14:textId="77777777" w:rsidR="00BA216B" w:rsidRDefault="00BA216B" w:rsidP="00614F98"/>
                          <w:p w14:paraId="1CFE7F2D" w14:textId="77777777" w:rsidR="00BA216B" w:rsidRDefault="00BA216B" w:rsidP="00614F98"/>
                          <w:p w14:paraId="6A619280" w14:textId="77777777" w:rsidR="00BA216B" w:rsidRDefault="00BA216B" w:rsidP="00614F98"/>
                          <w:p w14:paraId="3C3E1855" w14:textId="77777777" w:rsidR="00BA216B" w:rsidRDefault="00BA216B" w:rsidP="00614F98"/>
                          <w:p w14:paraId="35385AEF" w14:textId="77777777" w:rsidR="00BA216B" w:rsidRDefault="00BA216B" w:rsidP="00614F98"/>
                          <w:p w14:paraId="4E05456F" w14:textId="77777777" w:rsidR="00BA216B" w:rsidRDefault="00BA216B" w:rsidP="00614F98"/>
                          <w:p w14:paraId="3B459F85" w14:textId="77777777" w:rsidR="00BA216B" w:rsidRDefault="00BA216B" w:rsidP="00614F98"/>
                          <w:p w14:paraId="7905963E" w14:textId="77777777" w:rsidR="00BA216B" w:rsidRDefault="00BA216B" w:rsidP="00614F98"/>
                          <w:p w14:paraId="6661BC10" w14:textId="77777777" w:rsidR="00BA216B" w:rsidRDefault="00BA216B" w:rsidP="00614F98"/>
                          <w:p w14:paraId="4E788F3F" w14:textId="77777777" w:rsidR="00BA216B" w:rsidRDefault="00BA216B" w:rsidP="00614F98"/>
                          <w:p w14:paraId="021C5123" w14:textId="77777777" w:rsidR="00BA216B" w:rsidRDefault="00BA216B" w:rsidP="00614F98"/>
                          <w:p w14:paraId="136158C0" w14:textId="77777777" w:rsidR="00BA216B" w:rsidRDefault="00BA216B" w:rsidP="00614F98"/>
                          <w:p w14:paraId="1896779A" w14:textId="77777777" w:rsidR="00BA216B" w:rsidRDefault="00BA216B" w:rsidP="00614F98"/>
                          <w:p w14:paraId="5F76FBC0" w14:textId="77777777" w:rsidR="00BA216B" w:rsidRDefault="00BA216B" w:rsidP="00614F98"/>
                          <w:p w14:paraId="72A4E66A" w14:textId="77777777" w:rsidR="00BA216B" w:rsidRDefault="00BA216B" w:rsidP="00614F98"/>
                          <w:p w14:paraId="3B285F67" w14:textId="77777777" w:rsidR="00BA216B" w:rsidRDefault="00BA216B" w:rsidP="00614F98"/>
                          <w:p w14:paraId="16E0C5AB" w14:textId="77777777" w:rsidR="00BA216B" w:rsidRDefault="00BA216B" w:rsidP="00614F98"/>
                          <w:p w14:paraId="480BDD07" w14:textId="77777777" w:rsidR="00BA216B" w:rsidRDefault="00BA216B" w:rsidP="00614F98"/>
                          <w:p w14:paraId="0A2B4052" w14:textId="77777777" w:rsidR="00BA216B" w:rsidRDefault="00BA216B" w:rsidP="00614F98"/>
                          <w:p w14:paraId="384F370C" w14:textId="77777777" w:rsidR="00BA216B" w:rsidRDefault="00BA216B" w:rsidP="00614F98"/>
                          <w:p w14:paraId="51FF961C" w14:textId="77777777" w:rsidR="00BA216B" w:rsidRDefault="00BA216B" w:rsidP="00614F98"/>
                          <w:p w14:paraId="552E8657" w14:textId="77777777" w:rsidR="00BA216B" w:rsidRDefault="00BA216B" w:rsidP="00614F98"/>
                          <w:p w14:paraId="74E48D19" w14:textId="77777777" w:rsidR="00BA216B" w:rsidRDefault="00BA216B" w:rsidP="00614F98"/>
                          <w:p w14:paraId="7F05DB95" w14:textId="77777777" w:rsidR="00BA216B" w:rsidRDefault="00BA216B" w:rsidP="00614F98"/>
                          <w:p w14:paraId="1EC5EBBA" w14:textId="77777777" w:rsidR="00BA216B" w:rsidRDefault="00BA216B" w:rsidP="00614F98"/>
                          <w:p w14:paraId="29F0F725" w14:textId="77777777" w:rsidR="00BA216B" w:rsidRDefault="00BA216B" w:rsidP="00614F98"/>
                          <w:p w14:paraId="1C45FF3D" w14:textId="77777777" w:rsidR="00BA216B" w:rsidRDefault="00BA216B" w:rsidP="00614F98"/>
                          <w:p w14:paraId="445D94DC" w14:textId="77777777" w:rsidR="00BA216B" w:rsidRDefault="00BA216B" w:rsidP="00614F98"/>
                          <w:p w14:paraId="5524A39F" w14:textId="77777777" w:rsidR="00BA216B" w:rsidRDefault="00BA216B" w:rsidP="00614F98"/>
                          <w:p w14:paraId="79A5F395" w14:textId="77777777" w:rsidR="00BA216B" w:rsidRDefault="00BA216B" w:rsidP="00614F98"/>
                          <w:p w14:paraId="6E7E9FC0" w14:textId="77777777" w:rsidR="00BA216B" w:rsidRDefault="00BA216B" w:rsidP="00614F98"/>
                          <w:p w14:paraId="0AC37613" w14:textId="77777777" w:rsidR="00BA216B" w:rsidRDefault="00BA216B" w:rsidP="00614F98"/>
                          <w:p w14:paraId="07956AFB" w14:textId="77777777" w:rsidR="00BA216B" w:rsidRDefault="00BA216B" w:rsidP="00614F98"/>
                          <w:p w14:paraId="0A35DBE1" w14:textId="77777777" w:rsidR="00BA216B" w:rsidRDefault="00BA216B" w:rsidP="00614F98"/>
                          <w:p w14:paraId="4F40FF29" w14:textId="77777777" w:rsidR="00BA216B" w:rsidRDefault="00BA216B" w:rsidP="00614F98"/>
                          <w:p w14:paraId="0B89991F" w14:textId="77777777" w:rsidR="00BA216B" w:rsidRDefault="00BA216B" w:rsidP="00614F98"/>
                          <w:p w14:paraId="38C3E9D8" w14:textId="77777777" w:rsidR="00BA216B" w:rsidRDefault="00BA216B" w:rsidP="00614F98"/>
                          <w:p w14:paraId="4EEEC40E" w14:textId="77777777" w:rsidR="00BA216B" w:rsidRDefault="00BA216B" w:rsidP="00614F98"/>
                          <w:p w14:paraId="38E43CF4" w14:textId="77777777" w:rsidR="00BA216B" w:rsidRDefault="00BA216B" w:rsidP="00614F98"/>
                          <w:p w14:paraId="27033DC0" w14:textId="77777777" w:rsidR="00BA216B" w:rsidRDefault="00BA216B" w:rsidP="00614F98"/>
                          <w:p w14:paraId="4264B1D0" w14:textId="77777777" w:rsidR="00BA216B" w:rsidRDefault="00BA216B" w:rsidP="00614F98"/>
                          <w:p w14:paraId="2C0641D8" w14:textId="77777777" w:rsidR="00BA216B" w:rsidRDefault="00BA216B" w:rsidP="00614F98"/>
                          <w:p w14:paraId="0718C7AD" w14:textId="77777777" w:rsidR="00BA216B" w:rsidRDefault="00BA216B" w:rsidP="00614F98"/>
                          <w:p w14:paraId="5CB0E0E8" w14:textId="77777777" w:rsidR="00BA216B" w:rsidRDefault="00BA216B" w:rsidP="00614F98"/>
                          <w:p w14:paraId="08B112CE" w14:textId="77777777" w:rsidR="00BA216B" w:rsidRDefault="00BA216B" w:rsidP="00614F98"/>
                          <w:p w14:paraId="0C2B193E" w14:textId="77777777" w:rsidR="00BA216B" w:rsidRDefault="00BA216B" w:rsidP="00614F98"/>
                          <w:p w14:paraId="6C742009" w14:textId="77777777" w:rsidR="00BA216B" w:rsidRDefault="00BA216B" w:rsidP="00614F98"/>
                          <w:p w14:paraId="3DFDE22B" w14:textId="77777777" w:rsidR="00BA216B" w:rsidRDefault="00BA216B" w:rsidP="00614F98"/>
                          <w:p w14:paraId="4FDA70D9" w14:textId="77777777" w:rsidR="00BA216B" w:rsidRDefault="00BA216B" w:rsidP="00614F98"/>
                          <w:p w14:paraId="0A281DE3" w14:textId="77777777" w:rsidR="00BA216B" w:rsidRDefault="00BA216B" w:rsidP="00614F98"/>
                          <w:p w14:paraId="400F33E7" w14:textId="77777777" w:rsidR="00BA216B" w:rsidRDefault="00BA216B" w:rsidP="00614F98"/>
                          <w:p w14:paraId="224705BA" w14:textId="77777777" w:rsidR="00BA216B" w:rsidRDefault="00BA216B" w:rsidP="00614F98"/>
                          <w:p w14:paraId="19B37E20" w14:textId="77777777" w:rsidR="00BA216B" w:rsidRDefault="00BA216B" w:rsidP="00614F98"/>
                          <w:p w14:paraId="15FA4507" w14:textId="77777777" w:rsidR="00BA216B" w:rsidRDefault="00BA216B" w:rsidP="00614F98"/>
                          <w:p w14:paraId="3D36E83F" w14:textId="77777777" w:rsidR="00BA216B" w:rsidRDefault="00BA216B" w:rsidP="00614F98"/>
                          <w:p w14:paraId="7E789665" w14:textId="77777777" w:rsidR="00BA216B" w:rsidRDefault="00BA216B" w:rsidP="00614F98"/>
                          <w:p w14:paraId="732E94E7" w14:textId="77777777" w:rsidR="00BA216B" w:rsidRDefault="00BA216B" w:rsidP="00614F98"/>
                          <w:p w14:paraId="5D1357A1" w14:textId="77777777" w:rsidR="00BA216B" w:rsidRDefault="00BA216B" w:rsidP="00614F98"/>
                          <w:p w14:paraId="4A15A31D" w14:textId="77777777" w:rsidR="00BA216B" w:rsidRDefault="00BA216B" w:rsidP="00614F98"/>
                          <w:p w14:paraId="3B1F7164" w14:textId="77777777" w:rsidR="00BA216B" w:rsidRDefault="00BA216B" w:rsidP="00614F98"/>
                          <w:p w14:paraId="404DEBB6" w14:textId="77777777" w:rsidR="00BA216B" w:rsidRDefault="00BA216B" w:rsidP="00614F98"/>
                          <w:p w14:paraId="08586B8E" w14:textId="77777777" w:rsidR="00BA216B" w:rsidRDefault="00BA216B" w:rsidP="00614F98"/>
                          <w:p w14:paraId="4322D02C" w14:textId="77777777" w:rsidR="00BA216B" w:rsidRDefault="00BA216B" w:rsidP="00614F98"/>
                          <w:p w14:paraId="2998FA8F" w14:textId="77777777" w:rsidR="00BA216B" w:rsidRDefault="00BA216B" w:rsidP="00614F98"/>
                          <w:p w14:paraId="6CD0F9DE" w14:textId="77777777" w:rsidR="00BA216B" w:rsidRDefault="00BA216B" w:rsidP="00614F98"/>
                          <w:p w14:paraId="280EA326" w14:textId="77777777" w:rsidR="00BA216B" w:rsidRDefault="00BA216B" w:rsidP="00614F98"/>
                          <w:p w14:paraId="5495B90D" w14:textId="77777777" w:rsidR="00BA216B" w:rsidRDefault="00BA216B" w:rsidP="00614F98"/>
                          <w:p w14:paraId="0EE9162C" w14:textId="77777777" w:rsidR="00BA216B" w:rsidRDefault="00BA216B" w:rsidP="00614F98"/>
                          <w:p w14:paraId="1F043F6C" w14:textId="77777777" w:rsidR="00BA216B" w:rsidRDefault="00BA216B" w:rsidP="00614F98"/>
                          <w:p w14:paraId="0101D6DF" w14:textId="77777777" w:rsidR="00BA216B" w:rsidRDefault="00BA216B" w:rsidP="00614F98"/>
                          <w:p w14:paraId="3E9CEB2C" w14:textId="77777777" w:rsidR="00BA216B" w:rsidRDefault="00BA216B" w:rsidP="00614F98"/>
                          <w:p w14:paraId="24F6DFBD" w14:textId="77777777" w:rsidR="00BA216B" w:rsidRDefault="00BA216B" w:rsidP="00614F98"/>
                          <w:p w14:paraId="2DF2120E" w14:textId="77777777" w:rsidR="00BA216B" w:rsidRDefault="00BA216B" w:rsidP="00614F98"/>
                          <w:p w14:paraId="3AAB65FF" w14:textId="77777777" w:rsidR="00BA216B" w:rsidRDefault="00BA216B" w:rsidP="00614F98"/>
                          <w:p w14:paraId="5C74C958" w14:textId="77777777" w:rsidR="00BA216B" w:rsidRDefault="00BA216B" w:rsidP="00614F98"/>
                          <w:p w14:paraId="075D096B" w14:textId="77777777" w:rsidR="00BA216B" w:rsidRDefault="00BA216B" w:rsidP="00614F98"/>
                          <w:p w14:paraId="173EF62F" w14:textId="77777777" w:rsidR="00BA216B" w:rsidRDefault="00BA216B" w:rsidP="00614F98"/>
                          <w:p w14:paraId="65773845" w14:textId="77777777" w:rsidR="00BA216B" w:rsidRDefault="00BA216B" w:rsidP="00614F98"/>
                          <w:p w14:paraId="29B6AF0C" w14:textId="77777777" w:rsidR="00BA216B" w:rsidRDefault="00BA216B" w:rsidP="00614F98"/>
                          <w:p w14:paraId="60661C20" w14:textId="77777777" w:rsidR="00BA216B" w:rsidRDefault="00BA216B" w:rsidP="00614F98"/>
                          <w:p w14:paraId="4851DD61" w14:textId="77777777" w:rsidR="00BA216B" w:rsidRDefault="00BA216B" w:rsidP="00614F98"/>
                          <w:p w14:paraId="07A69F58" w14:textId="77777777" w:rsidR="00BA216B" w:rsidRDefault="00BA216B" w:rsidP="00614F98"/>
                          <w:p w14:paraId="1E3BA2ED" w14:textId="77777777" w:rsidR="00BA216B" w:rsidRDefault="00BA216B" w:rsidP="00614F98"/>
                          <w:p w14:paraId="70E61B29" w14:textId="77777777" w:rsidR="00BA216B" w:rsidRDefault="00BA216B" w:rsidP="00614F98"/>
                          <w:p w14:paraId="46ACF585" w14:textId="77777777" w:rsidR="00BA216B" w:rsidRDefault="00BA216B" w:rsidP="00614F98"/>
                          <w:p w14:paraId="7453D272" w14:textId="77777777" w:rsidR="00BA216B" w:rsidRDefault="00BA216B" w:rsidP="00614F98"/>
                          <w:p w14:paraId="4EBD452B" w14:textId="77777777" w:rsidR="00BA216B" w:rsidRDefault="00BA216B" w:rsidP="00614F98"/>
                          <w:p w14:paraId="4E134FDF" w14:textId="77777777" w:rsidR="00BA216B" w:rsidRDefault="00BA216B" w:rsidP="00614F98"/>
                          <w:p w14:paraId="55EC0244" w14:textId="77777777" w:rsidR="00BA216B" w:rsidRDefault="00BA216B" w:rsidP="00614F98"/>
                          <w:p w14:paraId="5A1FC5E4" w14:textId="77777777" w:rsidR="00BA216B" w:rsidRDefault="00BA216B" w:rsidP="00614F98"/>
                          <w:p w14:paraId="0FF797D8" w14:textId="77777777" w:rsidR="00BA216B" w:rsidRDefault="00BA216B" w:rsidP="00614F98"/>
                          <w:p w14:paraId="2888EF0B" w14:textId="77777777" w:rsidR="00BA216B" w:rsidRDefault="00BA216B" w:rsidP="00614F98"/>
                          <w:p w14:paraId="28474DF7" w14:textId="77777777" w:rsidR="00BA216B" w:rsidRDefault="00BA216B" w:rsidP="00614F98"/>
                          <w:p w14:paraId="5286D5D2" w14:textId="77777777" w:rsidR="00BA216B" w:rsidRDefault="00BA216B" w:rsidP="00614F98"/>
                          <w:p w14:paraId="19C5B202" w14:textId="77777777" w:rsidR="00BA216B" w:rsidRDefault="00BA216B" w:rsidP="00614F98"/>
                          <w:p w14:paraId="504AAC99" w14:textId="77777777" w:rsidR="00BA216B" w:rsidRDefault="00BA216B" w:rsidP="00614F98"/>
                          <w:p w14:paraId="5BCC5A6C" w14:textId="77777777" w:rsidR="00BA216B" w:rsidRDefault="00BA216B" w:rsidP="00614F98"/>
                          <w:p w14:paraId="49B5D034" w14:textId="77777777" w:rsidR="00BA216B" w:rsidRDefault="00BA216B" w:rsidP="00614F98"/>
                          <w:p w14:paraId="5F01351A" w14:textId="77777777" w:rsidR="00BA216B" w:rsidRDefault="00BA216B" w:rsidP="00614F98"/>
                          <w:p w14:paraId="4C5F1AF5" w14:textId="77777777" w:rsidR="00BA216B" w:rsidRDefault="00BA216B" w:rsidP="00614F98"/>
                          <w:p w14:paraId="779A1426" w14:textId="77777777" w:rsidR="00BA216B" w:rsidRDefault="00BA216B" w:rsidP="00614F98"/>
                          <w:p w14:paraId="6D03EC44" w14:textId="77777777" w:rsidR="00BA216B" w:rsidRDefault="00BA216B" w:rsidP="00614F98"/>
                          <w:p w14:paraId="4A8BCD49" w14:textId="77777777" w:rsidR="00BA216B" w:rsidRDefault="00BA216B" w:rsidP="00614F98"/>
                          <w:p w14:paraId="704F489A" w14:textId="77777777" w:rsidR="00BA216B" w:rsidRDefault="00BA216B" w:rsidP="00614F98"/>
                          <w:p w14:paraId="2CA1290B" w14:textId="77777777" w:rsidR="00BA216B" w:rsidRDefault="00BA216B" w:rsidP="00614F98"/>
                          <w:p w14:paraId="3DB05075" w14:textId="77777777" w:rsidR="00BA216B" w:rsidRDefault="00BA216B" w:rsidP="00614F98"/>
                          <w:p w14:paraId="300B5A98" w14:textId="77777777" w:rsidR="00BA216B" w:rsidRDefault="00BA216B" w:rsidP="00614F98"/>
                          <w:p w14:paraId="3E9F34A3" w14:textId="77777777" w:rsidR="00BA216B" w:rsidRDefault="00BA216B" w:rsidP="00614F98"/>
                          <w:p w14:paraId="7CB32CA0" w14:textId="77777777" w:rsidR="00BA216B" w:rsidRDefault="00BA216B" w:rsidP="00614F98"/>
                          <w:p w14:paraId="00C3E70C" w14:textId="77777777" w:rsidR="00BA216B" w:rsidRDefault="00BA216B" w:rsidP="00614F98"/>
                          <w:p w14:paraId="768360A4" w14:textId="77777777" w:rsidR="00BA216B" w:rsidRDefault="00BA216B" w:rsidP="00614F98"/>
                          <w:p w14:paraId="291F7701" w14:textId="77777777" w:rsidR="00BA216B" w:rsidRDefault="00BA216B" w:rsidP="00614F98"/>
                          <w:p w14:paraId="3725374F" w14:textId="77777777" w:rsidR="00BA216B" w:rsidRDefault="00BA216B" w:rsidP="00614F98"/>
                          <w:p w14:paraId="29C7924A" w14:textId="77777777" w:rsidR="00BA216B" w:rsidRDefault="00BA216B" w:rsidP="00614F98"/>
                          <w:p w14:paraId="6843EA63" w14:textId="77777777" w:rsidR="00BA216B" w:rsidRDefault="00BA216B" w:rsidP="00614F98"/>
                          <w:p w14:paraId="1083B913" w14:textId="77777777" w:rsidR="00BA216B" w:rsidRDefault="00BA216B" w:rsidP="00614F98"/>
                          <w:p w14:paraId="285FD0F7" w14:textId="77777777" w:rsidR="00BA216B" w:rsidRDefault="00BA216B" w:rsidP="00614F98"/>
                          <w:p w14:paraId="7EE05D02" w14:textId="77777777" w:rsidR="00BA216B" w:rsidRDefault="00BA216B" w:rsidP="00614F98"/>
                          <w:p w14:paraId="005D084C" w14:textId="77777777" w:rsidR="00BA216B" w:rsidRDefault="00BA216B" w:rsidP="00614F98"/>
                          <w:p w14:paraId="0C13F4C0" w14:textId="77777777" w:rsidR="00BA216B" w:rsidRDefault="00BA216B" w:rsidP="00614F98"/>
                          <w:p w14:paraId="74A11282" w14:textId="77777777" w:rsidR="00BA216B" w:rsidRDefault="00BA216B" w:rsidP="00614F98"/>
                          <w:p w14:paraId="62500C9C" w14:textId="77777777" w:rsidR="00BA216B" w:rsidRDefault="00BA216B" w:rsidP="00614F98"/>
                          <w:p w14:paraId="3400B648" w14:textId="77777777" w:rsidR="00BA216B" w:rsidRDefault="00BA216B" w:rsidP="00614F98"/>
                          <w:p w14:paraId="1A5DBA6E" w14:textId="77777777" w:rsidR="00BA216B" w:rsidRDefault="00BA216B" w:rsidP="00614F98"/>
                          <w:p w14:paraId="18C5D260" w14:textId="77777777" w:rsidR="00BA216B" w:rsidRDefault="00BA216B" w:rsidP="00614F98"/>
                          <w:p w14:paraId="78245A21" w14:textId="77777777" w:rsidR="00BA216B" w:rsidRDefault="00BA216B" w:rsidP="00614F98"/>
                          <w:p w14:paraId="25A2991A" w14:textId="77777777" w:rsidR="00BA216B" w:rsidRDefault="00BA216B" w:rsidP="00614F98"/>
                          <w:p w14:paraId="69D850B0" w14:textId="77777777" w:rsidR="00BA216B" w:rsidRDefault="00BA216B" w:rsidP="00614F98"/>
                          <w:p w14:paraId="2A9C4C67" w14:textId="77777777" w:rsidR="00BA216B" w:rsidRDefault="00BA216B" w:rsidP="00614F98"/>
                          <w:p w14:paraId="492BC470" w14:textId="77777777" w:rsidR="00BA216B" w:rsidRDefault="00BA216B" w:rsidP="00614F98"/>
                          <w:p w14:paraId="2F1BDF4B" w14:textId="77777777" w:rsidR="00BA216B" w:rsidRDefault="00BA216B" w:rsidP="00614F98"/>
                          <w:p w14:paraId="5B521B95" w14:textId="77777777" w:rsidR="00BA216B" w:rsidRDefault="00BA216B" w:rsidP="00614F98"/>
                          <w:p w14:paraId="77F90D13" w14:textId="77777777" w:rsidR="00BA216B" w:rsidRDefault="00BA216B" w:rsidP="00614F98"/>
                          <w:p w14:paraId="28778BF6" w14:textId="77777777" w:rsidR="00BA216B" w:rsidRDefault="00BA216B" w:rsidP="00614F98"/>
                          <w:p w14:paraId="0D41322A" w14:textId="77777777" w:rsidR="00BA216B" w:rsidRDefault="00BA216B" w:rsidP="00614F98"/>
                          <w:p w14:paraId="192E27E9" w14:textId="77777777" w:rsidR="00BA216B" w:rsidRDefault="00BA216B" w:rsidP="00614F98"/>
                          <w:p w14:paraId="1ABDE765" w14:textId="77777777" w:rsidR="00BA216B" w:rsidRDefault="00BA216B" w:rsidP="00614F98"/>
                          <w:p w14:paraId="0262C7B1" w14:textId="77777777" w:rsidR="00BA216B" w:rsidRDefault="00BA216B" w:rsidP="00614F98"/>
                          <w:p w14:paraId="2293750B" w14:textId="77777777" w:rsidR="00BA216B" w:rsidRDefault="00BA216B" w:rsidP="00614F98"/>
                          <w:p w14:paraId="0DFDF321" w14:textId="77777777" w:rsidR="00BA216B" w:rsidRDefault="00BA216B" w:rsidP="00614F98"/>
                          <w:p w14:paraId="6264F215" w14:textId="77777777" w:rsidR="00BA216B" w:rsidRDefault="00BA216B" w:rsidP="00614F98"/>
                          <w:p w14:paraId="55A7F934" w14:textId="77777777" w:rsidR="00BA216B" w:rsidRDefault="00BA216B" w:rsidP="00614F98"/>
                          <w:p w14:paraId="2810171C" w14:textId="77777777" w:rsidR="00BA216B" w:rsidRDefault="00BA216B" w:rsidP="00614F98"/>
                          <w:p w14:paraId="0C535123" w14:textId="77777777" w:rsidR="00BA216B" w:rsidRDefault="00BA216B" w:rsidP="00614F98"/>
                          <w:p w14:paraId="735C5586" w14:textId="77777777" w:rsidR="00BA216B" w:rsidRDefault="00BA216B" w:rsidP="00614F98"/>
                          <w:p w14:paraId="3849DD28" w14:textId="77777777" w:rsidR="00BA216B" w:rsidRDefault="00BA216B" w:rsidP="00614F98"/>
                          <w:p w14:paraId="04B61B88" w14:textId="77777777" w:rsidR="00BA216B" w:rsidRDefault="00BA216B" w:rsidP="00614F98"/>
                          <w:p w14:paraId="594AD545" w14:textId="77777777" w:rsidR="00BA216B" w:rsidRDefault="00BA216B" w:rsidP="00614F98"/>
                          <w:p w14:paraId="26E49FFE" w14:textId="77777777" w:rsidR="00BA216B" w:rsidRDefault="00BA216B" w:rsidP="00614F98"/>
                          <w:p w14:paraId="2BDAAAA4" w14:textId="77777777" w:rsidR="00BA216B" w:rsidRDefault="00BA216B" w:rsidP="00614F98"/>
                          <w:p w14:paraId="7ED12779" w14:textId="77777777" w:rsidR="00BA216B" w:rsidRDefault="00BA216B" w:rsidP="00614F98"/>
                          <w:p w14:paraId="38E43B41" w14:textId="77777777" w:rsidR="00BA216B" w:rsidRDefault="00BA216B" w:rsidP="00614F98"/>
                          <w:p w14:paraId="26C1EE7A" w14:textId="77777777" w:rsidR="00BA216B" w:rsidRDefault="00BA216B" w:rsidP="00614F98"/>
                          <w:p w14:paraId="78E68B32" w14:textId="77777777" w:rsidR="00BA216B" w:rsidRDefault="00BA216B" w:rsidP="00614F98"/>
                          <w:p w14:paraId="3F76E4F1" w14:textId="77777777" w:rsidR="00BA216B" w:rsidRDefault="00BA216B" w:rsidP="00614F98"/>
                          <w:p w14:paraId="4F39BB0E" w14:textId="77777777" w:rsidR="00BA216B" w:rsidRDefault="00BA216B" w:rsidP="00614F98"/>
                          <w:p w14:paraId="74C9E931" w14:textId="77777777" w:rsidR="00BA216B" w:rsidRDefault="00BA216B" w:rsidP="00614F98"/>
                          <w:p w14:paraId="0103E63B" w14:textId="77777777" w:rsidR="00BA216B" w:rsidRDefault="00BA216B" w:rsidP="00614F98"/>
                          <w:p w14:paraId="0DA4086E" w14:textId="77777777" w:rsidR="00BA216B" w:rsidRDefault="00BA216B" w:rsidP="00614F98"/>
                          <w:p w14:paraId="68E410C4" w14:textId="77777777" w:rsidR="00BA216B" w:rsidRDefault="00BA216B" w:rsidP="00614F98"/>
                          <w:p w14:paraId="10642C60" w14:textId="77777777" w:rsidR="00BA216B" w:rsidRDefault="00BA216B" w:rsidP="00614F98"/>
                          <w:p w14:paraId="6E070FBA" w14:textId="77777777" w:rsidR="00BA216B" w:rsidRDefault="00BA216B" w:rsidP="00614F98"/>
                          <w:p w14:paraId="1FF33CE5" w14:textId="77777777" w:rsidR="00BA216B" w:rsidRDefault="00BA216B" w:rsidP="00614F98"/>
                          <w:p w14:paraId="5173ED70" w14:textId="77777777" w:rsidR="00BA216B" w:rsidRDefault="00BA216B" w:rsidP="00614F98"/>
                          <w:p w14:paraId="6768D021" w14:textId="77777777" w:rsidR="00BA216B" w:rsidRDefault="00BA216B" w:rsidP="00614F98"/>
                          <w:p w14:paraId="3B057827" w14:textId="77777777" w:rsidR="00BA216B" w:rsidRDefault="00BA216B" w:rsidP="00614F98"/>
                          <w:p w14:paraId="5BDF34CD" w14:textId="77777777" w:rsidR="00BA216B" w:rsidRDefault="00BA216B" w:rsidP="00614F98"/>
                          <w:p w14:paraId="1CF98500" w14:textId="77777777" w:rsidR="00BA216B" w:rsidRDefault="00BA216B" w:rsidP="00614F98"/>
                          <w:p w14:paraId="2B701363" w14:textId="77777777" w:rsidR="00BA216B" w:rsidRDefault="00BA216B" w:rsidP="00614F98"/>
                          <w:p w14:paraId="05A49443" w14:textId="77777777" w:rsidR="00BA216B" w:rsidRDefault="00BA216B" w:rsidP="00614F98"/>
                          <w:p w14:paraId="15D872E8" w14:textId="77777777" w:rsidR="00BA216B" w:rsidRDefault="00BA216B" w:rsidP="00614F98"/>
                          <w:p w14:paraId="2BBCFA56" w14:textId="77777777" w:rsidR="00BA216B" w:rsidRDefault="00BA216B" w:rsidP="00614F98"/>
                          <w:p w14:paraId="0BDC76BC" w14:textId="77777777" w:rsidR="00BA216B" w:rsidRDefault="00BA216B" w:rsidP="00614F98"/>
                          <w:p w14:paraId="23C3B455" w14:textId="77777777" w:rsidR="00BA216B" w:rsidRDefault="00BA216B" w:rsidP="00614F98"/>
                          <w:p w14:paraId="25E9F6E6" w14:textId="77777777" w:rsidR="00BA216B" w:rsidRDefault="00BA216B" w:rsidP="00614F98"/>
                          <w:p w14:paraId="1BB19D1D" w14:textId="77777777" w:rsidR="00BA216B" w:rsidRDefault="00BA216B" w:rsidP="00614F98"/>
                          <w:p w14:paraId="07E526EC" w14:textId="77777777" w:rsidR="00BA216B" w:rsidRDefault="00BA216B" w:rsidP="00614F98"/>
                          <w:p w14:paraId="7D12E6D9" w14:textId="77777777" w:rsidR="00BA216B" w:rsidRDefault="00BA216B" w:rsidP="00614F98"/>
                          <w:p w14:paraId="592F1F19" w14:textId="77777777" w:rsidR="00BA216B" w:rsidRDefault="00BA216B" w:rsidP="00614F98"/>
                          <w:p w14:paraId="7FC8DD1E" w14:textId="77777777" w:rsidR="00BA216B" w:rsidRDefault="00BA216B" w:rsidP="00614F98"/>
                          <w:p w14:paraId="57D7BC56" w14:textId="77777777" w:rsidR="00BA216B" w:rsidRDefault="00BA216B" w:rsidP="00614F98"/>
                          <w:p w14:paraId="0A611393" w14:textId="77777777" w:rsidR="00BA216B" w:rsidRDefault="00BA216B" w:rsidP="00614F98"/>
                          <w:p w14:paraId="4938AA32" w14:textId="77777777" w:rsidR="00BA216B" w:rsidRDefault="00BA216B" w:rsidP="00614F98"/>
                          <w:p w14:paraId="1DE6180F" w14:textId="77777777" w:rsidR="00BA216B" w:rsidRDefault="00BA216B" w:rsidP="00614F98"/>
                          <w:p w14:paraId="1F35AD66" w14:textId="77777777" w:rsidR="00BA216B" w:rsidRDefault="00BA216B" w:rsidP="00614F98"/>
                          <w:p w14:paraId="6949F380" w14:textId="77777777" w:rsidR="00BA216B" w:rsidRDefault="00BA216B" w:rsidP="00614F98"/>
                          <w:p w14:paraId="550F6059" w14:textId="77777777" w:rsidR="00BA216B" w:rsidRDefault="00BA216B" w:rsidP="00614F98"/>
                          <w:p w14:paraId="49F010EC" w14:textId="77777777" w:rsidR="00BA216B" w:rsidRDefault="00BA216B" w:rsidP="00614F98"/>
                          <w:p w14:paraId="19C5F85E" w14:textId="77777777" w:rsidR="00BA216B" w:rsidRDefault="00BA216B" w:rsidP="00614F98"/>
                          <w:p w14:paraId="5AD5DE53" w14:textId="77777777" w:rsidR="00BA216B" w:rsidRDefault="00BA216B" w:rsidP="00614F98"/>
                          <w:p w14:paraId="59BF0E7C" w14:textId="77777777" w:rsidR="00BA216B" w:rsidRDefault="00BA216B" w:rsidP="00614F98"/>
                          <w:p w14:paraId="119BA050" w14:textId="77777777" w:rsidR="00BA216B" w:rsidRDefault="00BA216B" w:rsidP="00614F98"/>
                          <w:p w14:paraId="1A61DACE" w14:textId="77777777" w:rsidR="00BA216B" w:rsidRDefault="00BA216B" w:rsidP="00614F98"/>
                          <w:p w14:paraId="3713DE16" w14:textId="77777777" w:rsidR="00BA216B" w:rsidRDefault="00BA216B" w:rsidP="00614F98"/>
                          <w:p w14:paraId="103BD640" w14:textId="77777777" w:rsidR="00BA216B" w:rsidRDefault="00BA216B" w:rsidP="00614F98"/>
                          <w:p w14:paraId="62970A13" w14:textId="77777777" w:rsidR="00BA216B" w:rsidRDefault="00BA216B" w:rsidP="00614F98"/>
                          <w:p w14:paraId="576A56EA" w14:textId="77777777" w:rsidR="00BA216B" w:rsidRDefault="00BA216B" w:rsidP="00614F98"/>
                          <w:p w14:paraId="25952AF2" w14:textId="77777777" w:rsidR="00BA216B" w:rsidRDefault="00BA216B" w:rsidP="00614F98"/>
                          <w:p w14:paraId="669D5AE1" w14:textId="77777777" w:rsidR="00BA216B" w:rsidRDefault="00BA216B" w:rsidP="00614F98"/>
                          <w:p w14:paraId="3DB46931" w14:textId="77777777" w:rsidR="00BA216B" w:rsidRDefault="00BA216B" w:rsidP="00614F98"/>
                          <w:p w14:paraId="4D345584" w14:textId="77777777" w:rsidR="00BA216B" w:rsidRDefault="00BA216B" w:rsidP="00614F98"/>
                          <w:p w14:paraId="6BC18530" w14:textId="77777777" w:rsidR="00BA216B" w:rsidRDefault="00BA216B" w:rsidP="00614F98"/>
                          <w:p w14:paraId="7A1F7347" w14:textId="77777777" w:rsidR="00BA216B" w:rsidRDefault="00BA216B" w:rsidP="00614F98"/>
                          <w:p w14:paraId="239659EA" w14:textId="77777777" w:rsidR="00BA216B" w:rsidRDefault="00BA216B" w:rsidP="00614F98"/>
                          <w:p w14:paraId="5A0427DE" w14:textId="77777777" w:rsidR="00BA216B" w:rsidRDefault="00BA216B" w:rsidP="00614F98"/>
                          <w:p w14:paraId="6C7A62E3" w14:textId="77777777" w:rsidR="00BA216B" w:rsidRDefault="00BA216B" w:rsidP="00614F98"/>
                          <w:p w14:paraId="2E30863E" w14:textId="77777777" w:rsidR="00BA216B" w:rsidRDefault="00BA216B" w:rsidP="00614F98"/>
                          <w:p w14:paraId="169AC208" w14:textId="77777777" w:rsidR="00BA216B" w:rsidRDefault="00BA216B" w:rsidP="00614F98"/>
                          <w:p w14:paraId="4A1267A6" w14:textId="77777777" w:rsidR="00BA216B" w:rsidRDefault="00BA216B" w:rsidP="00614F98"/>
                          <w:p w14:paraId="3F1F34BB" w14:textId="77777777" w:rsidR="00BA216B" w:rsidRDefault="00BA216B" w:rsidP="00614F98"/>
                          <w:p w14:paraId="2B36B337" w14:textId="77777777" w:rsidR="00BA216B" w:rsidRDefault="00BA216B" w:rsidP="00614F98"/>
                          <w:p w14:paraId="6C86112E" w14:textId="77777777" w:rsidR="00BA216B" w:rsidRDefault="00BA216B" w:rsidP="00614F98"/>
                          <w:p w14:paraId="6E4E077F" w14:textId="77777777" w:rsidR="00BA216B" w:rsidRDefault="00BA216B" w:rsidP="00614F98"/>
                          <w:p w14:paraId="428281A8" w14:textId="77777777" w:rsidR="00BA216B" w:rsidRDefault="00BA216B" w:rsidP="00614F98"/>
                          <w:p w14:paraId="23B4E0E0" w14:textId="77777777" w:rsidR="00BA216B" w:rsidRDefault="00BA216B" w:rsidP="00614F98"/>
                          <w:p w14:paraId="6D23B8DB" w14:textId="77777777" w:rsidR="00BA216B" w:rsidRDefault="00BA216B" w:rsidP="00614F98"/>
                          <w:p w14:paraId="0E778E57" w14:textId="77777777" w:rsidR="00BA216B" w:rsidRDefault="00BA216B" w:rsidP="00614F98"/>
                          <w:p w14:paraId="1B9C5EEC" w14:textId="77777777" w:rsidR="00BA216B" w:rsidRDefault="00BA216B" w:rsidP="00614F98"/>
                          <w:p w14:paraId="58F249DE" w14:textId="77777777" w:rsidR="00BA216B" w:rsidRDefault="00BA216B" w:rsidP="00614F98"/>
                          <w:p w14:paraId="6208A416" w14:textId="77777777" w:rsidR="00BA216B" w:rsidRDefault="00BA216B" w:rsidP="00614F98"/>
                          <w:p w14:paraId="008BC30D" w14:textId="77777777" w:rsidR="00BA216B" w:rsidRDefault="00BA216B" w:rsidP="00614F98"/>
                          <w:p w14:paraId="0CC68226" w14:textId="77777777" w:rsidR="00BA216B" w:rsidRDefault="00BA216B" w:rsidP="00614F98"/>
                          <w:p w14:paraId="367B96AA" w14:textId="77777777" w:rsidR="00BA216B" w:rsidRDefault="00BA216B" w:rsidP="00614F98"/>
                          <w:p w14:paraId="3E4FD934" w14:textId="77777777" w:rsidR="00BA216B" w:rsidRDefault="00BA216B" w:rsidP="00614F98"/>
                          <w:p w14:paraId="184C6F2B" w14:textId="77777777" w:rsidR="00BA216B" w:rsidRDefault="00BA216B" w:rsidP="00614F98"/>
                          <w:p w14:paraId="47517ED7" w14:textId="77777777" w:rsidR="00BA216B" w:rsidRDefault="00BA216B" w:rsidP="00614F98"/>
                          <w:p w14:paraId="1C7BDD1E" w14:textId="77777777" w:rsidR="00BA216B" w:rsidRDefault="00BA216B" w:rsidP="00614F98"/>
                          <w:p w14:paraId="56DE87A9" w14:textId="77777777" w:rsidR="00BA216B" w:rsidRDefault="00BA216B" w:rsidP="00614F98"/>
                          <w:p w14:paraId="32074E57" w14:textId="77777777" w:rsidR="00BA216B" w:rsidRDefault="00BA216B" w:rsidP="00614F98"/>
                          <w:p w14:paraId="5D552151" w14:textId="77777777" w:rsidR="00BA216B" w:rsidRDefault="00BA216B" w:rsidP="00614F98"/>
                          <w:p w14:paraId="25EC05BB" w14:textId="77777777" w:rsidR="00BA216B" w:rsidRDefault="00BA216B" w:rsidP="00614F98"/>
                          <w:p w14:paraId="6AA4A096" w14:textId="77777777" w:rsidR="00BA216B" w:rsidRDefault="00BA216B" w:rsidP="00614F98"/>
                          <w:p w14:paraId="48B18989" w14:textId="77777777" w:rsidR="00BA216B" w:rsidRDefault="00BA216B" w:rsidP="00614F98"/>
                          <w:p w14:paraId="5DF62DF3" w14:textId="77777777" w:rsidR="00BA216B" w:rsidRDefault="00BA216B" w:rsidP="00614F98"/>
                          <w:p w14:paraId="484DB3AB" w14:textId="77777777" w:rsidR="00BA216B" w:rsidRDefault="00BA216B" w:rsidP="00614F98"/>
                          <w:p w14:paraId="67F292A4" w14:textId="77777777" w:rsidR="00BA216B" w:rsidRDefault="00BA216B" w:rsidP="00614F98"/>
                          <w:p w14:paraId="5FF09084" w14:textId="77777777" w:rsidR="00BA216B" w:rsidRDefault="00BA216B" w:rsidP="00614F98"/>
                          <w:p w14:paraId="2AE50A38" w14:textId="77777777" w:rsidR="00BA216B" w:rsidRDefault="00BA216B" w:rsidP="00614F98"/>
                          <w:p w14:paraId="2FC5E042" w14:textId="77777777" w:rsidR="00BA216B" w:rsidRDefault="00BA216B" w:rsidP="00614F98"/>
                          <w:p w14:paraId="55391C9E" w14:textId="77777777" w:rsidR="00BA216B" w:rsidRDefault="00BA216B" w:rsidP="00614F98"/>
                          <w:p w14:paraId="0B0BAEAC" w14:textId="77777777" w:rsidR="00BA216B" w:rsidRDefault="00BA216B" w:rsidP="00614F98"/>
                          <w:p w14:paraId="5A38A4B8" w14:textId="77777777" w:rsidR="00BA216B" w:rsidRDefault="00BA216B" w:rsidP="00614F98"/>
                          <w:p w14:paraId="4A141570" w14:textId="77777777" w:rsidR="00BA216B" w:rsidRDefault="00BA216B" w:rsidP="00614F98"/>
                          <w:p w14:paraId="7F87476B" w14:textId="77777777" w:rsidR="00BA216B" w:rsidRDefault="00BA216B" w:rsidP="00614F98"/>
                          <w:p w14:paraId="03CBDCFE" w14:textId="77777777" w:rsidR="00BA216B" w:rsidRDefault="00BA216B" w:rsidP="00614F98"/>
                          <w:p w14:paraId="3EE9BF56" w14:textId="77777777" w:rsidR="00BA216B" w:rsidRDefault="00BA216B" w:rsidP="00614F98"/>
                          <w:p w14:paraId="285E0F86" w14:textId="77777777" w:rsidR="00BA216B" w:rsidRDefault="00BA216B" w:rsidP="00614F98"/>
                          <w:p w14:paraId="3B8653E2" w14:textId="77777777" w:rsidR="00BA216B" w:rsidRDefault="00BA216B" w:rsidP="00614F98"/>
                          <w:p w14:paraId="2B4CD487" w14:textId="77777777" w:rsidR="00BA216B" w:rsidRDefault="00BA216B" w:rsidP="00614F98"/>
                          <w:p w14:paraId="3D820733" w14:textId="77777777" w:rsidR="00BA216B" w:rsidRDefault="00BA216B" w:rsidP="00614F98"/>
                          <w:p w14:paraId="405B064B" w14:textId="77777777" w:rsidR="00BA216B" w:rsidRDefault="00BA216B" w:rsidP="00614F98"/>
                          <w:p w14:paraId="7F0D521E" w14:textId="77777777" w:rsidR="00BA216B" w:rsidRDefault="00BA216B" w:rsidP="00614F98"/>
                          <w:p w14:paraId="3D145829" w14:textId="77777777" w:rsidR="00BA216B" w:rsidRDefault="00BA216B" w:rsidP="00614F98"/>
                          <w:p w14:paraId="5087021F" w14:textId="77777777" w:rsidR="00BA216B" w:rsidRDefault="00BA216B" w:rsidP="00614F98"/>
                          <w:p w14:paraId="6669484F" w14:textId="77777777" w:rsidR="00BA216B" w:rsidRDefault="00BA216B" w:rsidP="00614F98"/>
                          <w:p w14:paraId="7007F1DD" w14:textId="77777777" w:rsidR="00BA216B" w:rsidRDefault="00BA216B" w:rsidP="00614F98"/>
                          <w:p w14:paraId="7BD68C17" w14:textId="77777777" w:rsidR="00BA216B" w:rsidRDefault="00BA216B" w:rsidP="00614F98"/>
                          <w:p w14:paraId="70C94244" w14:textId="77777777" w:rsidR="00BA216B" w:rsidRDefault="00BA216B" w:rsidP="00614F98"/>
                          <w:p w14:paraId="74002AE7" w14:textId="77777777" w:rsidR="00BA216B" w:rsidRDefault="00BA216B" w:rsidP="00614F98"/>
                          <w:p w14:paraId="457AD807" w14:textId="77777777" w:rsidR="00BA216B" w:rsidRDefault="00BA216B" w:rsidP="00614F98"/>
                          <w:p w14:paraId="14BE64FB" w14:textId="77777777" w:rsidR="00BA216B" w:rsidRDefault="00BA216B" w:rsidP="00614F98"/>
                          <w:p w14:paraId="67349BE4" w14:textId="77777777" w:rsidR="00BA216B" w:rsidRDefault="00BA216B" w:rsidP="00614F98"/>
                          <w:p w14:paraId="684D6832" w14:textId="77777777" w:rsidR="00BA216B" w:rsidRDefault="00BA216B" w:rsidP="00614F98"/>
                          <w:p w14:paraId="7CA3355B" w14:textId="77777777" w:rsidR="00BA216B" w:rsidRDefault="00BA216B" w:rsidP="00614F98"/>
                          <w:p w14:paraId="1C42D32E" w14:textId="77777777" w:rsidR="00BA216B" w:rsidRDefault="00BA216B" w:rsidP="00614F98"/>
                          <w:p w14:paraId="4AAC4D93" w14:textId="77777777" w:rsidR="00BA216B" w:rsidRDefault="00BA216B" w:rsidP="00614F98"/>
                          <w:p w14:paraId="4F28CD47" w14:textId="77777777" w:rsidR="00BA216B" w:rsidRDefault="00BA216B" w:rsidP="00614F98"/>
                          <w:p w14:paraId="6B580491" w14:textId="77777777" w:rsidR="00BA216B" w:rsidRDefault="00BA216B" w:rsidP="00614F98"/>
                          <w:p w14:paraId="2AB41E78" w14:textId="77777777" w:rsidR="00BA216B" w:rsidRDefault="00BA216B" w:rsidP="00614F98"/>
                          <w:p w14:paraId="5B01BBBB" w14:textId="77777777" w:rsidR="00BA216B" w:rsidRDefault="00BA216B" w:rsidP="00614F98"/>
                          <w:p w14:paraId="6C8BE27A" w14:textId="77777777" w:rsidR="00BA216B" w:rsidRDefault="00BA216B" w:rsidP="00614F98"/>
                          <w:p w14:paraId="4D7C5197" w14:textId="77777777" w:rsidR="00BA216B" w:rsidRDefault="00BA216B" w:rsidP="00614F98"/>
                          <w:p w14:paraId="3552DDA8" w14:textId="77777777" w:rsidR="00BA216B" w:rsidRDefault="00BA216B" w:rsidP="00614F98"/>
                          <w:p w14:paraId="470E3AAA" w14:textId="77777777" w:rsidR="00BA216B" w:rsidRDefault="00BA216B" w:rsidP="00614F98"/>
                          <w:p w14:paraId="07ED7449" w14:textId="77777777" w:rsidR="00BA216B" w:rsidRDefault="00BA216B" w:rsidP="00614F98"/>
                          <w:p w14:paraId="3B92D6E8" w14:textId="77777777" w:rsidR="00BA216B" w:rsidRDefault="00BA216B" w:rsidP="00614F98"/>
                          <w:p w14:paraId="0B4B5994" w14:textId="77777777" w:rsidR="00BA216B" w:rsidRDefault="00BA216B" w:rsidP="00614F98"/>
                          <w:p w14:paraId="64B82754" w14:textId="77777777" w:rsidR="00BA216B" w:rsidRDefault="00BA216B" w:rsidP="00614F98"/>
                          <w:p w14:paraId="07C9B3EF" w14:textId="77777777" w:rsidR="00BA216B" w:rsidRDefault="00BA216B" w:rsidP="00614F98"/>
                          <w:p w14:paraId="6008994F" w14:textId="77777777" w:rsidR="00BA216B" w:rsidRDefault="00BA216B" w:rsidP="00614F98"/>
                          <w:p w14:paraId="44EE6276" w14:textId="77777777" w:rsidR="00BA216B" w:rsidRDefault="00BA216B" w:rsidP="00614F98"/>
                          <w:p w14:paraId="08441EE3" w14:textId="77777777" w:rsidR="00BA216B" w:rsidRDefault="00BA216B" w:rsidP="00614F98"/>
                          <w:p w14:paraId="3861B206" w14:textId="77777777" w:rsidR="00BA216B" w:rsidRDefault="00BA216B" w:rsidP="00614F98"/>
                          <w:p w14:paraId="16F75591" w14:textId="77777777" w:rsidR="00BA216B" w:rsidRDefault="00BA216B" w:rsidP="00614F98"/>
                          <w:p w14:paraId="299A56CC" w14:textId="77777777" w:rsidR="00BA216B" w:rsidRDefault="00BA216B" w:rsidP="00614F98"/>
                          <w:p w14:paraId="21008FA7" w14:textId="77777777" w:rsidR="00BA216B" w:rsidRDefault="00BA216B" w:rsidP="00614F98"/>
                          <w:p w14:paraId="2D93AE58" w14:textId="77777777" w:rsidR="00BA216B" w:rsidRDefault="00BA216B" w:rsidP="00614F98"/>
                          <w:p w14:paraId="1594340C" w14:textId="77777777" w:rsidR="00BA216B" w:rsidRDefault="00BA216B" w:rsidP="00614F98"/>
                          <w:p w14:paraId="719D6E2C" w14:textId="77777777" w:rsidR="00BA216B" w:rsidRDefault="00BA216B" w:rsidP="00614F98"/>
                          <w:p w14:paraId="3F988891" w14:textId="77777777" w:rsidR="00BA216B" w:rsidRDefault="00BA216B" w:rsidP="00614F98"/>
                          <w:p w14:paraId="59BC02CF" w14:textId="77777777" w:rsidR="00BA216B" w:rsidRDefault="00BA216B" w:rsidP="00614F98"/>
                          <w:p w14:paraId="1CC49AC4" w14:textId="77777777" w:rsidR="00BA216B" w:rsidRDefault="00BA216B" w:rsidP="00614F98"/>
                          <w:p w14:paraId="3D720355" w14:textId="77777777" w:rsidR="00BA216B" w:rsidRDefault="00BA216B" w:rsidP="00614F98"/>
                          <w:p w14:paraId="59F69B36" w14:textId="77777777" w:rsidR="00BA216B" w:rsidRDefault="00BA216B" w:rsidP="00614F98"/>
                          <w:p w14:paraId="64AD3D75" w14:textId="77777777" w:rsidR="00BA216B" w:rsidRDefault="00BA216B" w:rsidP="00614F98"/>
                          <w:p w14:paraId="651B9F59" w14:textId="77777777" w:rsidR="00BA216B" w:rsidRDefault="00BA216B" w:rsidP="00614F98"/>
                          <w:p w14:paraId="6FBCFE1C" w14:textId="77777777" w:rsidR="00BA216B" w:rsidRDefault="00BA216B" w:rsidP="00614F98"/>
                          <w:p w14:paraId="406D5DC6" w14:textId="77777777" w:rsidR="00BA216B" w:rsidRDefault="00BA216B" w:rsidP="00614F98"/>
                          <w:p w14:paraId="3EB35A75" w14:textId="77777777" w:rsidR="00BA216B" w:rsidRDefault="00BA216B" w:rsidP="00614F98"/>
                          <w:p w14:paraId="01A21911" w14:textId="77777777" w:rsidR="00BA216B" w:rsidRDefault="00BA216B" w:rsidP="00614F98"/>
                          <w:p w14:paraId="42A85D7E" w14:textId="77777777" w:rsidR="00BA216B" w:rsidRDefault="00BA216B" w:rsidP="00614F98"/>
                          <w:p w14:paraId="50178D14" w14:textId="77777777" w:rsidR="00BA216B" w:rsidRDefault="00BA216B" w:rsidP="00614F98"/>
                          <w:p w14:paraId="328C298F" w14:textId="77777777" w:rsidR="00BA216B" w:rsidRDefault="00BA216B" w:rsidP="00614F98"/>
                          <w:p w14:paraId="46231F00" w14:textId="77777777" w:rsidR="00BA216B" w:rsidRDefault="00BA216B" w:rsidP="00614F98"/>
                          <w:p w14:paraId="4C692ADA" w14:textId="77777777" w:rsidR="00BA216B" w:rsidRDefault="00BA216B" w:rsidP="00614F98"/>
                          <w:p w14:paraId="799DBD97" w14:textId="77777777" w:rsidR="00BA216B" w:rsidRDefault="00BA216B" w:rsidP="00614F98"/>
                          <w:p w14:paraId="337F463D" w14:textId="77777777" w:rsidR="00BA216B" w:rsidRDefault="00BA216B" w:rsidP="00614F98"/>
                          <w:p w14:paraId="34B659B8" w14:textId="77777777" w:rsidR="00BA216B" w:rsidRDefault="00BA216B" w:rsidP="00614F98"/>
                          <w:p w14:paraId="529CAD3A" w14:textId="77777777" w:rsidR="00BA216B" w:rsidRDefault="00BA216B" w:rsidP="00614F98"/>
                          <w:p w14:paraId="5FAE6B8D" w14:textId="77777777" w:rsidR="00BA216B" w:rsidRDefault="00BA216B" w:rsidP="00614F98"/>
                          <w:p w14:paraId="4160E620" w14:textId="77777777" w:rsidR="00BA216B" w:rsidRDefault="00BA216B" w:rsidP="00614F98"/>
                          <w:p w14:paraId="3D6934AA" w14:textId="77777777" w:rsidR="00BA216B" w:rsidRDefault="00BA216B" w:rsidP="00614F98"/>
                          <w:p w14:paraId="08162BD6" w14:textId="77777777" w:rsidR="00BA216B" w:rsidRDefault="00BA216B" w:rsidP="00614F98"/>
                          <w:p w14:paraId="559C6E8F" w14:textId="77777777" w:rsidR="00BA216B" w:rsidRDefault="00BA216B" w:rsidP="00614F98"/>
                          <w:p w14:paraId="6D4A382B" w14:textId="77777777" w:rsidR="00BA216B" w:rsidRDefault="00BA216B" w:rsidP="00614F98"/>
                          <w:p w14:paraId="5359A9C1" w14:textId="77777777" w:rsidR="00BA216B" w:rsidRDefault="00BA216B" w:rsidP="00614F98"/>
                          <w:p w14:paraId="31D22CC0" w14:textId="77777777" w:rsidR="00BA216B" w:rsidRDefault="00BA216B" w:rsidP="00614F98"/>
                          <w:p w14:paraId="670BA135" w14:textId="77777777" w:rsidR="00BA216B" w:rsidRDefault="00BA216B" w:rsidP="00614F98"/>
                          <w:p w14:paraId="443457D4" w14:textId="77777777" w:rsidR="00BA216B" w:rsidRDefault="00BA216B" w:rsidP="00614F98"/>
                          <w:p w14:paraId="271A373C" w14:textId="77777777" w:rsidR="00BA216B" w:rsidRDefault="00BA216B" w:rsidP="00614F98"/>
                          <w:p w14:paraId="33C5BCC2" w14:textId="77777777" w:rsidR="00BA216B" w:rsidRDefault="00BA216B" w:rsidP="00614F98"/>
                          <w:p w14:paraId="43E72EA6" w14:textId="77777777" w:rsidR="00BA216B" w:rsidRDefault="00BA216B" w:rsidP="00614F98"/>
                          <w:p w14:paraId="16F57DC9" w14:textId="77777777" w:rsidR="00BA216B" w:rsidRDefault="00BA216B" w:rsidP="00614F98"/>
                          <w:p w14:paraId="62E73593" w14:textId="77777777" w:rsidR="00BA216B" w:rsidRDefault="00BA216B" w:rsidP="00614F98"/>
                          <w:p w14:paraId="5AFF3306" w14:textId="77777777" w:rsidR="00BA216B" w:rsidRDefault="00BA216B" w:rsidP="00614F98"/>
                          <w:p w14:paraId="0B55593B" w14:textId="77777777" w:rsidR="00BA216B" w:rsidRDefault="00BA216B" w:rsidP="00614F98"/>
                          <w:p w14:paraId="644CDD0F" w14:textId="77777777" w:rsidR="00BA216B" w:rsidRDefault="00BA216B" w:rsidP="00614F98"/>
                          <w:p w14:paraId="73C9843A" w14:textId="77777777" w:rsidR="00BA216B" w:rsidRDefault="00BA216B" w:rsidP="00614F98"/>
                          <w:p w14:paraId="14E2A7F9" w14:textId="77777777" w:rsidR="00BA216B" w:rsidRDefault="00BA216B" w:rsidP="00614F98"/>
                          <w:p w14:paraId="5652BB85" w14:textId="77777777" w:rsidR="00BA216B" w:rsidRDefault="00BA216B" w:rsidP="00614F98"/>
                          <w:p w14:paraId="3EF0C2C5" w14:textId="77777777" w:rsidR="00BA216B" w:rsidRDefault="00BA216B" w:rsidP="00614F98"/>
                          <w:p w14:paraId="356CD729" w14:textId="77777777" w:rsidR="00BA216B" w:rsidRDefault="00BA216B" w:rsidP="00614F98"/>
                          <w:p w14:paraId="2B870056" w14:textId="77777777" w:rsidR="00BA216B" w:rsidRDefault="00BA216B" w:rsidP="00614F98"/>
                          <w:p w14:paraId="75249ECF" w14:textId="77777777" w:rsidR="00BA216B" w:rsidRDefault="00BA216B" w:rsidP="00614F98"/>
                          <w:p w14:paraId="18ED548D" w14:textId="77777777" w:rsidR="00BA216B" w:rsidRDefault="00BA216B" w:rsidP="00614F98"/>
                          <w:p w14:paraId="63D167AF" w14:textId="77777777" w:rsidR="00BA216B" w:rsidRDefault="00BA216B" w:rsidP="00614F98"/>
                          <w:p w14:paraId="738382D5" w14:textId="77777777" w:rsidR="00BA216B" w:rsidRDefault="00BA216B" w:rsidP="00614F98"/>
                          <w:p w14:paraId="173F128D" w14:textId="77777777" w:rsidR="00BA216B" w:rsidRDefault="00BA216B" w:rsidP="00614F98"/>
                          <w:p w14:paraId="69B777B9" w14:textId="77777777" w:rsidR="00BA216B" w:rsidRDefault="00BA216B" w:rsidP="00614F98"/>
                          <w:p w14:paraId="3E78DF81" w14:textId="77777777" w:rsidR="00BA216B" w:rsidRDefault="00BA216B" w:rsidP="00614F98"/>
                          <w:p w14:paraId="3E2335E6" w14:textId="77777777" w:rsidR="00BA216B" w:rsidRDefault="00BA216B" w:rsidP="00614F98"/>
                          <w:p w14:paraId="67D790D1" w14:textId="77777777" w:rsidR="00BA216B" w:rsidRDefault="00BA216B" w:rsidP="00614F98"/>
                          <w:p w14:paraId="53DBA114" w14:textId="77777777" w:rsidR="00BA216B" w:rsidRDefault="00BA216B" w:rsidP="00614F98"/>
                          <w:p w14:paraId="2BBF5F79" w14:textId="77777777" w:rsidR="00BA216B" w:rsidRDefault="00BA216B" w:rsidP="00614F98"/>
                          <w:p w14:paraId="67BE6B50" w14:textId="77777777" w:rsidR="00BA216B" w:rsidRDefault="00BA216B" w:rsidP="00614F98"/>
                          <w:p w14:paraId="0F27CB69" w14:textId="77777777" w:rsidR="00BA216B" w:rsidRDefault="00BA216B" w:rsidP="00614F98"/>
                          <w:p w14:paraId="04B32B7A" w14:textId="77777777" w:rsidR="00BA216B" w:rsidRDefault="00BA216B" w:rsidP="00614F98"/>
                          <w:p w14:paraId="6897A0DD" w14:textId="77777777" w:rsidR="00BA216B" w:rsidRDefault="00BA216B" w:rsidP="00614F98"/>
                          <w:p w14:paraId="1C032B4F" w14:textId="77777777" w:rsidR="00BA216B" w:rsidRDefault="00BA216B" w:rsidP="00614F98"/>
                          <w:p w14:paraId="40A13431" w14:textId="77777777" w:rsidR="00BA216B" w:rsidRDefault="00BA216B" w:rsidP="00614F98"/>
                          <w:p w14:paraId="035C0203" w14:textId="77777777" w:rsidR="00BA216B" w:rsidRDefault="00BA216B" w:rsidP="00614F98"/>
                          <w:p w14:paraId="7BC5E821" w14:textId="77777777" w:rsidR="00BA216B" w:rsidRDefault="00BA216B" w:rsidP="00614F98"/>
                          <w:p w14:paraId="72673F48" w14:textId="77777777" w:rsidR="00BA216B" w:rsidRDefault="00BA216B" w:rsidP="00614F98"/>
                          <w:p w14:paraId="7DF3B2C0" w14:textId="77777777" w:rsidR="00BA216B" w:rsidRDefault="00BA216B" w:rsidP="00614F98"/>
                          <w:p w14:paraId="091D6ADC" w14:textId="77777777" w:rsidR="00BA216B" w:rsidRDefault="00BA216B" w:rsidP="00614F98"/>
                          <w:p w14:paraId="48993E2E" w14:textId="77777777" w:rsidR="00BA216B" w:rsidRDefault="00BA216B" w:rsidP="00614F98"/>
                          <w:p w14:paraId="39F356C2" w14:textId="77777777" w:rsidR="00BA216B" w:rsidRDefault="00BA216B" w:rsidP="00614F98"/>
                          <w:p w14:paraId="47542778" w14:textId="77777777" w:rsidR="00BA216B" w:rsidRDefault="00BA216B" w:rsidP="00614F98"/>
                          <w:p w14:paraId="027AFC04" w14:textId="77777777" w:rsidR="00BA216B" w:rsidRDefault="00BA216B" w:rsidP="00614F98"/>
                          <w:p w14:paraId="4322DBA0" w14:textId="77777777" w:rsidR="00BA216B" w:rsidRDefault="00BA216B" w:rsidP="00614F98"/>
                          <w:p w14:paraId="2B506F7B" w14:textId="77777777" w:rsidR="00BA216B" w:rsidRDefault="00BA216B" w:rsidP="00614F98"/>
                          <w:p w14:paraId="47D190CF" w14:textId="77777777" w:rsidR="00BA216B" w:rsidRDefault="00BA216B" w:rsidP="00614F98"/>
                          <w:p w14:paraId="4DAD27D8" w14:textId="77777777" w:rsidR="00BA216B" w:rsidRDefault="00BA216B" w:rsidP="00614F98"/>
                          <w:p w14:paraId="06DE70B9" w14:textId="77777777" w:rsidR="00BA216B" w:rsidRDefault="00BA216B" w:rsidP="00614F98"/>
                          <w:p w14:paraId="1E972839" w14:textId="77777777" w:rsidR="00BA216B" w:rsidRDefault="00BA216B" w:rsidP="00614F98"/>
                          <w:p w14:paraId="27EEE355" w14:textId="77777777" w:rsidR="00BA216B" w:rsidRDefault="00BA216B" w:rsidP="00614F98"/>
                          <w:p w14:paraId="1293F871" w14:textId="77777777" w:rsidR="00BA216B" w:rsidRDefault="00BA216B" w:rsidP="00614F98"/>
                          <w:p w14:paraId="51AEC23E" w14:textId="77777777" w:rsidR="00BA216B" w:rsidRDefault="00BA216B" w:rsidP="00614F98"/>
                          <w:p w14:paraId="385EB165" w14:textId="77777777" w:rsidR="00BA216B" w:rsidRDefault="00BA216B" w:rsidP="00614F98"/>
                          <w:p w14:paraId="23C8469C" w14:textId="77777777" w:rsidR="00BA216B" w:rsidRDefault="00BA216B" w:rsidP="00614F98"/>
                          <w:p w14:paraId="55499D1F" w14:textId="77777777" w:rsidR="00BA216B" w:rsidRDefault="00BA216B" w:rsidP="00614F98"/>
                          <w:p w14:paraId="041D8EEC" w14:textId="77777777" w:rsidR="00BA216B" w:rsidRDefault="00BA216B" w:rsidP="00614F98"/>
                          <w:p w14:paraId="7D00B358" w14:textId="77777777" w:rsidR="00BA216B" w:rsidRDefault="00BA216B" w:rsidP="00614F98"/>
                          <w:p w14:paraId="1EED3F57" w14:textId="77777777" w:rsidR="00BA216B" w:rsidRDefault="00BA216B" w:rsidP="00614F98"/>
                          <w:p w14:paraId="0EA3B690" w14:textId="77777777" w:rsidR="00BA216B" w:rsidRDefault="00BA216B" w:rsidP="00614F98"/>
                          <w:p w14:paraId="399F7081" w14:textId="77777777" w:rsidR="00BA216B" w:rsidRDefault="00BA216B" w:rsidP="00614F98"/>
                          <w:p w14:paraId="34ABD590" w14:textId="77777777" w:rsidR="00BA216B" w:rsidRDefault="00BA216B" w:rsidP="00614F98"/>
                          <w:p w14:paraId="3F2CC0D7" w14:textId="77777777" w:rsidR="00BA216B" w:rsidRDefault="00BA216B" w:rsidP="00614F98"/>
                          <w:p w14:paraId="32EED58B" w14:textId="77777777" w:rsidR="00BA216B" w:rsidRDefault="00BA216B" w:rsidP="00614F98"/>
                          <w:p w14:paraId="0F82FC62" w14:textId="77777777" w:rsidR="00BA216B" w:rsidRDefault="00BA216B" w:rsidP="00614F98"/>
                          <w:p w14:paraId="2F18E8A3" w14:textId="77777777" w:rsidR="00BA216B" w:rsidRDefault="00BA216B" w:rsidP="00614F98"/>
                          <w:p w14:paraId="69A16F0F" w14:textId="77777777" w:rsidR="00BA216B" w:rsidRDefault="00BA216B" w:rsidP="00614F98"/>
                          <w:p w14:paraId="712E74FA" w14:textId="77777777" w:rsidR="00BA216B" w:rsidRDefault="00BA216B" w:rsidP="00614F98"/>
                          <w:p w14:paraId="1E4A958E" w14:textId="77777777" w:rsidR="00BA216B" w:rsidRDefault="00BA216B" w:rsidP="00614F98"/>
                          <w:p w14:paraId="2E583072" w14:textId="77777777" w:rsidR="00BA216B" w:rsidRDefault="00BA216B" w:rsidP="00614F98"/>
                          <w:p w14:paraId="08474050" w14:textId="77777777" w:rsidR="00BA216B" w:rsidRDefault="00BA216B" w:rsidP="00614F98"/>
                          <w:p w14:paraId="307AE7B3" w14:textId="77777777" w:rsidR="00BA216B" w:rsidRDefault="00BA216B" w:rsidP="00614F98"/>
                          <w:p w14:paraId="76177F10" w14:textId="77777777" w:rsidR="00BA216B" w:rsidRDefault="00BA216B" w:rsidP="00614F98"/>
                          <w:p w14:paraId="7E727C20" w14:textId="77777777" w:rsidR="00BA216B" w:rsidRDefault="00BA216B" w:rsidP="00614F98"/>
                          <w:p w14:paraId="0910C673" w14:textId="77777777" w:rsidR="00BA216B" w:rsidRDefault="00BA216B" w:rsidP="00614F98"/>
                          <w:p w14:paraId="6399CFC4" w14:textId="77777777" w:rsidR="00BA216B" w:rsidRDefault="00BA216B" w:rsidP="00614F98"/>
                          <w:p w14:paraId="1EC46F91" w14:textId="77777777" w:rsidR="00BA216B" w:rsidRDefault="00BA216B" w:rsidP="00614F98"/>
                          <w:p w14:paraId="70F8CD96" w14:textId="77777777" w:rsidR="00BA216B" w:rsidRDefault="00BA216B" w:rsidP="00614F98"/>
                          <w:p w14:paraId="13F3F160" w14:textId="77777777" w:rsidR="00BA216B" w:rsidRDefault="00BA216B" w:rsidP="00614F98"/>
                          <w:p w14:paraId="107FA959" w14:textId="77777777" w:rsidR="00BA216B" w:rsidRDefault="00BA216B" w:rsidP="00614F98"/>
                          <w:p w14:paraId="0C907B06" w14:textId="77777777" w:rsidR="00BA216B" w:rsidRDefault="00BA216B" w:rsidP="00614F98"/>
                          <w:p w14:paraId="1DCC57CB" w14:textId="77777777" w:rsidR="00BA216B" w:rsidRDefault="00BA216B" w:rsidP="00614F98"/>
                          <w:p w14:paraId="4350CC94" w14:textId="77777777" w:rsidR="00BA216B" w:rsidRDefault="00BA216B" w:rsidP="00614F98"/>
                          <w:p w14:paraId="0DC52EB3" w14:textId="77777777" w:rsidR="00BA216B" w:rsidRDefault="00BA216B" w:rsidP="00614F98"/>
                          <w:p w14:paraId="609D2FD7" w14:textId="77777777" w:rsidR="00BA216B" w:rsidRDefault="00BA216B" w:rsidP="00614F98"/>
                          <w:p w14:paraId="09412865" w14:textId="77777777" w:rsidR="00BA216B" w:rsidRDefault="00BA216B" w:rsidP="00614F98"/>
                          <w:p w14:paraId="23B763A4" w14:textId="77777777" w:rsidR="00BA216B" w:rsidRDefault="00BA216B" w:rsidP="00614F98"/>
                          <w:p w14:paraId="4D763FDA" w14:textId="77777777" w:rsidR="00BA216B" w:rsidRDefault="00BA216B" w:rsidP="00614F98"/>
                          <w:p w14:paraId="4C7C6DA7" w14:textId="77777777" w:rsidR="00BA216B" w:rsidRDefault="00BA216B" w:rsidP="00614F98"/>
                          <w:p w14:paraId="5C87893E" w14:textId="77777777" w:rsidR="00BA216B" w:rsidRDefault="00BA216B" w:rsidP="00614F98"/>
                          <w:p w14:paraId="56A8E6BD" w14:textId="77777777" w:rsidR="00BA216B" w:rsidRDefault="00BA216B" w:rsidP="00614F98"/>
                          <w:p w14:paraId="28A8CAFC" w14:textId="77777777" w:rsidR="00BA216B" w:rsidRDefault="00BA216B" w:rsidP="00614F98"/>
                          <w:p w14:paraId="6E7FF5B8" w14:textId="77777777" w:rsidR="00BA216B" w:rsidRDefault="00BA216B" w:rsidP="00614F98"/>
                          <w:p w14:paraId="3E027B52" w14:textId="77777777" w:rsidR="00BA216B" w:rsidRDefault="00BA216B" w:rsidP="00614F98"/>
                          <w:p w14:paraId="0041CCCA" w14:textId="77777777" w:rsidR="00BA216B" w:rsidRDefault="00BA216B" w:rsidP="00614F98"/>
                          <w:p w14:paraId="775A063F" w14:textId="77777777" w:rsidR="00BA216B" w:rsidRDefault="00BA216B" w:rsidP="00614F98"/>
                          <w:p w14:paraId="53AE86D0" w14:textId="77777777" w:rsidR="00BA216B" w:rsidRDefault="00BA216B" w:rsidP="00614F98"/>
                          <w:p w14:paraId="6976BF63" w14:textId="77777777" w:rsidR="00BA216B" w:rsidRDefault="00BA216B" w:rsidP="00614F98"/>
                          <w:p w14:paraId="0B993367" w14:textId="77777777" w:rsidR="00BA216B" w:rsidRDefault="00BA216B" w:rsidP="00614F98"/>
                          <w:p w14:paraId="0F55A241" w14:textId="77777777" w:rsidR="00BA216B" w:rsidRDefault="00BA216B" w:rsidP="00614F98"/>
                          <w:p w14:paraId="633E550D" w14:textId="77777777" w:rsidR="00BA216B" w:rsidRDefault="00BA216B" w:rsidP="00614F98"/>
                          <w:p w14:paraId="6951D1D3" w14:textId="77777777" w:rsidR="00BA216B" w:rsidRDefault="00BA216B" w:rsidP="00614F98"/>
                          <w:p w14:paraId="02EB8065" w14:textId="77777777" w:rsidR="00BA216B" w:rsidRDefault="00BA216B" w:rsidP="00614F98"/>
                          <w:p w14:paraId="1FA95605" w14:textId="77777777" w:rsidR="00BA216B" w:rsidRDefault="00BA216B" w:rsidP="00614F98"/>
                          <w:p w14:paraId="3E55C18E" w14:textId="77777777" w:rsidR="00BA216B" w:rsidRDefault="00BA216B" w:rsidP="00614F98"/>
                          <w:p w14:paraId="7AEF36DB" w14:textId="77777777" w:rsidR="00BA216B" w:rsidRDefault="00BA216B" w:rsidP="00614F98"/>
                          <w:p w14:paraId="46185A55" w14:textId="77777777" w:rsidR="00BA216B" w:rsidRDefault="00BA216B" w:rsidP="00614F98"/>
                          <w:p w14:paraId="2F4E4293" w14:textId="77777777" w:rsidR="00BA216B" w:rsidRDefault="00BA216B" w:rsidP="00614F98"/>
                          <w:p w14:paraId="685CD71E" w14:textId="77777777" w:rsidR="00BA216B" w:rsidRDefault="00BA216B" w:rsidP="00614F98"/>
                          <w:p w14:paraId="4CB5924F" w14:textId="77777777" w:rsidR="00BA216B" w:rsidRDefault="00BA216B" w:rsidP="00614F98"/>
                          <w:p w14:paraId="6CBAB691" w14:textId="77777777" w:rsidR="00BA216B" w:rsidRDefault="00BA216B" w:rsidP="00614F98"/>
                          <w:p w14:paraId="51FAB8A8" w14:textId="77777777" w:rsidR="00BA216B" w:rsidRDefault="00BA216B" w:rsidP="00614F98"/>
                          <w:p w14:paraId="1A8AF919" w14:textId="77777777" w:rsidR="00BA216B" w:rsidRDefault="00BA216B" w:rsidP="00614F98"/>
                          <w:p w14:paraId="6082F56B" w14:textId="77777777" w:rsidR="00BA216B" w:rsidRDefault="00BA216B" w:rsidP="00614F98"/>
                          <w:p w14:paraId="1B0DF2B3" w14:textId="77777777" w:rsidR="00BA216B" w:rsidRDefault="00BA216B" w:rsidP="00614F98"/>
                          <w:p w14:paraId="012474EE" w14:textId="77777777" w:rsidR="00BA216B" w:rsidRDefault="00BA216B" w:rsidP="00614F98"/>
                          <w:p w14:paraId="6EA66EE7" w14:textId="77777777" w:rsidR="00BA216B" w:rsidRDefault="00BA216B" w:rsidP="00614F98"/>
                          <w:p w14:paraId="01F986B7" w14:textId="77777777" w:rsidR="00BA216B" w:rsidRDefault="00BA216B" w:rsidP="00614F98"/>
                          <w:p w14:paraId="5CB1BD9F" w14:textId="77777777" w:rsidR="00BA216B" w:rsidRDefault="00BA216B" w:rsidP="00614F98"/>
                          <w:p w14:paraId="29C45DDF" w14:textId="77777777" w:rsidR="00BA216B" w:rsidRDefault="00BA216B" w:rsidP="00614F98"/>
                          <w:p w14:paraId="6D520E13" w14:textId="77777777" w:rsidR="00BA216B" w:rsidRDefault="00BA216B" w:rsidP="00614F98"/>
                          <w:p w14:paraId="7FF2D57A" w14:textId="77777777" w:rsidR="00BA216B" w:rsidRDefault="00BA216B" w:rsidP="00614F98"/>
                          <w:p w14:paraId="21F49CC9" w14:textId="77777777" w:rsidR="00BA216B" w:rsidRDefault="00BA216B" w:rsidP="00614F98"/>
                          <w:p w14:paraId="402FA16A" w14:textId="77777777" w:rsidR="00BA216B" w:rsidRDefault="00BA216B" w:rsidP="00614F98"/>
                          <w:p w14:paraId="7E50238A" w14:textId="77777777" w:rsidR="00BA216B" w:rsidRDefault="00BA216B" w:rsidP="00614F98"/>
                          <w:p w14:paraId="637062A3" w14:textId="77777777" w:rsidR="00BA216B" w:rsidRDefault="00BA216B" w:rsidP="00614F98"/>
                          <w:p w14:paraId="6984EAA4" w14:textId="77777777" w:rsidR="00BA216B" w:rsidRDefault="00BA216B" w:rsidP="00614F98"/>
                          <w:p w14:paraId="2B2A9735" w14:textId="77777777" w:rsidR="00BA216B" w:rsidRDefault="00BA216B" w:rsidP="00614F98"/>
                          <w:p w14:paraId="1BF788E0" w14:textId="77777777" w:rsidR="00BA216B" w:rsidRDefault="00BA216B" w:rsidP="00614F98"/>
                          <w:p w14:paraId="024AAAD5" w14:textId="77777777" w:rsidR="00BA216B" w:rsidRDefault="00BA216B" w:rsidP="00614F98"/>
                          <w:p w14:paraId="05885C5D" w14:textId="77777777" w:rsidR="00BA216B" w:rsidRDefault="00BA216B" w:rsidP="00614F98"/>
                          <w:p w14:paraId="5B4C0AFE" w14:textId="77777777" w:rsidR="00BA216B" w:rsidRDefault="00BA216B" w:rsidP="00614F98"/>
                          <w:p w14:paraId="0F4E8D61" w14:textId="77777777" w:rsidR="00BA216B" w:rsidRDefault="00BA216B" w:rsidP="00614F98"/>
                          <w:p w14:paraId="539287FF" w14:textId="77777777" w:rsidR="00BA216B" w:rsidRDefault="00BA216B" w:rsidP="00614F98"/>
                          <w:p w14:paraId="37781F99" w14:textId="77777777" w:rsidR="00BA216B" w:rsidRDefault="00BA216B" w:rsidP="00614F98"/>
                          <w:p w14:paraId="166101E2" w14:textId="77777777" w:rsidR="00BA216B" w:rsidRDefault="00BA216B" w:rsidP="00614F98"/>
                          <w:p w14:paraId="2291F1A7" w14:textId="77777777" w:rsidR="00BA216B" w:rsidRDefault="00BA216B" w:rsidP="00614F98"/>
                          <w:p w14:paraId="53F05022" w14:textId="77777777" w:rsidR="00BA216B" w:rsidRDefault="00BA216B" w:rsidP="00614F98"/>
                          <w:p w14:paraId="453F1898" w14:textId="77777777" w:rsidR="00BA216B" w:rsidRDefault="00BA216B" w:rsidP="00614F98"/>
                          <w:p w14:paraId="209F5CCE" w14:textId="77777777" w:rsidR="00BA216B" w:rsidRDefault="00BA216B" w:rsidP="00614F98"/>
                          <w:p w14:paraId="1CB81FA8" w14:textId="77777777" w:rsidR="00BA216B" w:rsidRDefault="00BA216B" w:rsidP="00614F98"/>
                          <w:p w14:paraId="5EA33B2F" w14:textId="77777777" w:rsidR="00BA216B" w:rsidRDefault="00BA216B" w:rsidP="00614F98"/>
                          <w:p w14:paraId="37225B08" w14:textId="77777777" w:rsidR="00BA216B" w:rsidRDefault="00BA216B" w:rsidP="00614F98"/>
                          <w:p w14:paraId="3C0B1D65" w14:textId="77777777" w:rsidR="00BA216B" w:rsidRDefault="00BA216B" w:rsidP="00614F98"/>
                          <w:p w14:paraId="11737D37" w14:textId="77777777" w:rsidR="00BA216B" w:rsidRDefault="00BA216B" w:rsidP="00614F98"/>
                          <w:p w14:paraId="16977270" w14:textId="77777777" w:rsidR="00BA216B" w:rsidRDefault="00BA216B" w:rsidP="00614F98"/>
                          <w:p w14:paraId="4B0DE2CB" w14:textId="77777777" w:rsidR="00BA216B" w:rsidRDefault="00BA216B" w:rsidP="00614F98"/>
                          <w:p w14:paraId="6EC250BF" w14:textId="77777777" w:rsidR="00BA216B" w:rsidRDefault="00BA216B" w:rsidP="00614F98"/>
                          <w:p w14:paraId="2FA0A8C6" w14:textId="77777777" w:rsidR="00BA216B" w:rsidRDefault="00BA216B" w:rsidP="00614F98"/>
                          <w:p w14:paraId="4177714C" w14:textId="77777777" w:rsidR="00BA216B" w:rsidRDefault="00BA216B" w:rsidP="00614F98"/>
                          <w:p w14:paraId="1E424162" w14:textId="77777777" w:rsidR="00BA216B" w:rsidRDefault="00BA216B" w:rsidP="00614F98"/>
                          <w:p w14:paraId="6ED31F18" w14:textId="77777777" w:rsidR="00BA216B" w:rsidRDefault="00BA216B" w:rsidP="00614F98"/>
                          <w:p w14:paraId="345CDB66" w14:textId="77777777" w:rsidR="00BA216B" w:rsidRDefault="00BA216B" w:rsidP="00614F98"/>
                          <w:p w14:paraId="69599F4F" w14:textId="77777777" w:rsidR="00BA216B" w:rsidRDefault="00BA216B" w:rsidP="00614F98"/>
                          <w:p w14:paraId="2E418FF0" w14:textId="77777777" w:rsidR="00BA216B" w:rsidRDefault="00BA216B" w:rsidP="00614F98"/>
                          <w:p w14:paraId="243BB5CB" w14:textId="77777777" w:rsidR="00BA216B" w:rsidRDefault="00BA216B" w:rsidP="00614F98"/>
                          <w:p w14:paraId="21B9EACA" w14:textId="77777777" w:rsidR="00BA216B" w:rsidRDefault="00BA216B" w:rsidP="00614F98"/>
                          <w:p w14:paraId="74710A24" w14:textId="77777777" w:rsidR="00BA216B" w:rsidRDefault="00BA216B" w:rsidP="00614F98"/>
                          <w:p w14:paraId="2F9F0136" w14:textId="77777777" w:rsidR="00BA216B" w:rsidRDefault="00BA216B" w:rsidP="00614F98"/>
                          <w:p w14:paraId="01FE5175" w14:textId="77777777" w:rsidR="00BA216B" w:rsidRDefault="00BA216B" w:rsidP="00614F98"/>
                          <w:p w14:paraId="1487AB01" w14:textId="77777777" w:rsidR="00BA216B" w:rsidRDefault="00BA216B" w:rsidP="00614F98"/>
                          <w:p w14:paraId="33B8135E" w14:textId="77777777" w:rsidR="00BA216B" w:rsidRDefault="00BA216B" w:rsidP="00614F98"/>
                          <w:p w14:paraId="37CBCB00" w14:textId="77777777" w:rsidR="00BA216B" w:rsidRDefault="00BA216B" w:rsidP="00614F98"/>
                          <w:p w14:paraId="20378E47" w14:textId="77777777" w:rsidR="00BA216B" w:rsidRDefault="00BA216B" w:rsidP="00614F98"/>
                          <w:p w14:paraId="0E59F404" w14:textId="77777777" w:rsidR="00BA216B" w:rsidRDefault="00BA216B" w:rsidP="00614F98"/>
                          <w:p w14:paraId="2BF2F61A" w14:textId="77777777" w:rsidR="00BA216B" w:rsidRDefault="00BA216B" w:rsidP="00614F98"/>
                          <w:p w14:paraId="22D80336" w14:textId="77777777" w:rsidR="00BA216B" w:rsidRDefault="00BA216B" w:rsidP="00614F98"/>
                          <w:p w14:paraId="53FFF832" w14:textId="77777777" w:rsidR="00BA216B" w:rsidRDefault="00BA216B" w:rsidP="00614F98"/>
                          <w:p w14:paraId="1DE17E3E" w14:textId="77777777" w:rsidR="00BA216B" w:rsidRDefault="00BA216B" w:rsidP="00614F98"/>
                          <w:p w14:paraId="6EB4CF76" w14:textId="77777777" w:rsidR="00BA216B" w:rsidRDefault="00BA216B" w:rsidP="00614F98"/>
                          <w:p w14:paraId="2987D1E3" w14:textId="77777777" w:rsidR="00BA216B" w:rsidRDefault="00BA216B" w:rsidP="00614F98"/>
                          <w:p w14:paraId="5A8BBA38" w14:textId="77777777" w:rsidR="00BA216B" w:rsidRDefault="00BA216B" w:rsidP="00614F98"/>
                          <w:p w14:paraId="3D73DE7F" w14:textId="77777777" w:rsidR="00BA216B" w:rsidRDefault="00BA216B" w:rsidP="00614F98"/>
                          <w:p w14:paraId="212B740C" w14:textId="77777777" w:rsidR="00BA216B" w:rsidRDefault="00BA216B" w:rsidP="00614F98"/>
                          <w:p w14:paraId="1B0FB5E5" w14:textId="77777777" w:rsidR="00BA216B" w:rsidRDefault="00BA216B" w:rsidP="00614F98"/>
                          <w:p w14:paraId="44C1DB3F" w14:textId="77777777" w:rsidR="00BA216B" w:rsidRDefault="00BA216B" w:rsidP="00614F98"/>
                          <w:p w14:paraId="5C04DD8C" w14:textId="77777777" w:rsidR="00BA216B" w:rsidRDefault="00BA216B" w:rsidP="00614F98"/>
                          <w:p w14:paraId="41B41FA6" w14:textId="77777777" w:rsidR="00BA216B" w:rsidRDefault="00BA216B" w:rsidP="00614F98"/>
                          <w:p w14:paraId="362EEA56" w14:textId="77777777" w:rsidR="00BA216B" w:rsidRDefault="00BA216B" w:rsidP="00614F98"/>
                          <w:p w14:paraId="40E0C693" w14:textId="77777777" w:rsidR="00BA216B" w:rsidRDefault="00BA216B" w:rsidP="00614F98"/>
                          <w:p w14:paraId="0A2ECD5F" w14:textId="77777777" w:rsidR="00BA216B" w:rsidRDefault="00BA216B" w:rsidP="00614F98"/>
                          <w:p w14:paraId="4089726E" w14:textId="77777777" w:rsidR="00BA216B" w:rsidRDefault="00BA216B" w:rsidP="00614F98"/>
                          <w:p w14:paraId="73F7B349" w14:textId="77777777" w:rsidR="00BA216B" w:rsidRDefault="00BA216B" w:rsidP="00614F98"/>
                          <w:p w14:paraId="00A5E2BF" w14:textId="77777777" w:rsidR="00BA216B" w:rsidRDefault="00BA216B" w:rsidP="00614F98"/>
                          <w:p w14:paraId="76F86A29" w14:textId="77777777" w:rsidR="00BA216B" w:rsidRDefault="00BA216B" w:rsidP="00614F98"/>
                          <w:p w14:paraId="330DB09D" w14:textId="77777777" w:rsidR="00BA216B" w:rsidRDefault="00BA216B" w:rsidP="00614F98"/>
                          <w:p w14:paraId="2F3D56DF" w14:textId="77777777" w:rsidR="00BA216B" w:rsidRDefault="00BA216B" w:rsidP="00614F98"/>
                          <w:p w14:paraId="5F3A68B3" w14:textId="77777777" w:rsidR="00BA216B" w:rsidRDefault="00BA216B" w:rsidP="00614F98"/>
                          <w:p w14:paraId="5ECF8400" w14:textId="77777777" w:rsidR="00BA216B" w:rsidRDefault="00BA216B" w:rsidP="00614F98"/>
                          <w:p w14:paraId="5A07E032" w14:textId="77777777" w:rsidR="00BA216B" w:rsidRDefault="00BA216B" w:rsidP="00614F98"/>
                          <w:p w14:paraId="7B30C317" w14:textId="77777777" w:rsidR="00BA216B" w:rsidRDefault="00BA216B" w:rsidP="00614F98"/>
                          <w:p w14:paraId="18B93CE6" w14:textId="77777777" w:rsidR="00BA216B" w:rsidRDefault="00BA216B" w:rsidP="00614F98"/>
                          <w:p w14:paraId="1561FAA1" w14:textId="77777777" w:rsidR="00BA216B" w:rsidRDefault="00BA216B" w:rsidP="00614F98"/>
                          <w:p w14:paraId="6AD8B95E" w14:textId="77777777" w:rsidR="00BA216B" w:rsidRDefault="00BA216B" w:rsidP="00614F98"/>
                          <w:p w14:paraId="174C44E9" w14:textId="77777777" w:rsidR="00BA216B" w:rsidRDefault="00BA216B" w:rsidP="00614F98"/>
                          <w:p w14:paraId="63FC5890" w14:textId="77777777" w:rsidR="00BA216B" w:rsidRDefault="00BA216B" w:rsidP="00614F98"/>
                          <w:p w14:paraId="62DE75CF" w14:textId="77777777" w:rsidR="00BA216B" w:rsidRDefault="00BA216B" w:rsidP="00614F98"/>
                          <w:p w14:paraId="0B5A7CD0" w14:textId="77777777" w:rsidR="00BA216B" w:rsidRDefault="00BA216B" w:rsidP="00614F98"/>
                          <w:p w14:paraId="2972FFA5" w14:textId="77777777" w:rsidR="00BA216B" w:rsidRDefault="00BA216B" w:rsidP="00614F98"/>
                          <w:p w14:paraId="3BC62CBE" w14:textId="77777777" w:rsidR="00BA216B" w:rsidRDefault="00BA216B" w:rsidP="00614F98"/>
                          <w:p w14:paraId="3CAF39A9" w14:textId="77777777" w:rsidR="00BA216B" w:rsidRDefault="00BA216B" w:rsidP="00614F98"/>
                          <w:p w14:paraId="2943CA8F" w14:textId="77777777" w:rsidR="00BA216B" w:rsidRDefault="00BA216B" w:rsidP="00614F98"/>
                          <w:p w14:paraId="28BE9256" w14:textId="77777777" w:rsidR="00BA216B" w:rsidRDefault="00BA216B" w:rsidP="00614F98"/>
                          <w:p w14:paraId="3200C489" w14:textId="77777777" w:rsidR="00BA216B" w:rsidRDefault="00BA216B" w:rsidP="00614F98"/>
                          <w:p w14:paraId="628086B2" w14:textId="77777777" w:rsidR="00BA216B" w:rsidRDefault="00BA216B" w:rsidP="00614F98"/>
                          <w:p w14:paraId="77BC4D14" w14:textId="77777777" w:rsidR="00BA216B" w:rsidRDefault="00BA216B" w:rsidP="00614F98"/>
                          <w:p w14:paraId="0DE5E01F" w14:textId="77777777" w:rsidR="00BA216B" w:rsidRDefault="00BA216B" w:rsidP="00614F98"/>
                          <w:p w14:paraId="46D3AF72" w14:textId="77777777" w:rsidR="00BA216B" w:rsidRDefault="00BA216B" w:rsidP="00614F98"/>
                          <w:p w14:paraId="41FE8C5E" w14:textId="77777777" w:rsidR="00BA216B" w:rsidRDefault="00BA216B" w:rsidP="00614F98"/>
                          <w:p w14:paraId="5D5BD7D3" w14:textId="77777777" w:rsidR="00BA216B" w:rsidRDefault="00BA216B" w:rsidP="00614F98"/>
                          <w:p w14:paraId="2773A626" w14:textId="77777777" w:rsidR="00BA216B" w:rsidRDefault="00BA216B" w:rsidP="00614F98"/>
                          <w:p w14:paraId="1AB9DA3F" w14:textId="77777777" w:rsidR="00BA216B" w:rsidRDefault="00BA216B" w:rsidP="00614F98"/>
                          <w:p w14:paraId="66F65F94" w14:textId="77777777" w:rsidR="00BA216B" w:rsidRDefault="00BA216B" w:rsidP="00614F98"/>
                          <w:p w14:paraId="14BD8F8E" w14:textId="77777777" w:rsidR="00BA216B" w:rsidRDefault="00BA216B" w:rsidP="00614F98"/>
                          <w:p w14:paraId="4738E572" w14:textId="77777777" w:rsidR="00BA216B" w:rsidRDefault="00BA216B" w:rsidP="00614F98"/>
                          <w:p w14:paraId="6CC71C5B" w14:textId="77777777" w:rsidR="00BA216B" w:rsidRDefault="00BA216B" w:rsidP="00614F98"/>
                          <w:p w14:paraId="2D97B603" w14:textId="77777777" w:rsidR="00BA216B" w:rsidRDefault="00BA216B" w:rsidP="00614F98"/>
                          <w:p w14:paraId="302E5ABF" w14:textId="77777777" w:rsidR="00BA216B" w:rsidRDefault="00BA216B" w:rsidP="00614F98"/>
                          <w:p w14:paraId="7D5C1A10" w14:textId="77777777" w:rsidR="00BA216B" w:rsidRDefault="00BA216B" w:rsidP="00614F98"/>
                          <w:p w14:paraId="5160DF5B" w14:textId="77777777" w:rsidR="00BA216B" w:rsidRDefault="00BA216B" w:rsidP="00614F98"/>
                          <w:p w14:paraId="0C659688" w14:textId="77777777" w:rsidR="00BA216B" w:rsidRDefault="00BA216B" w:rsidP="00614F98"/>
                          <w:p w14:paraId="304C852C" w14:textId="77777777" w:rsidR="00BA216B" w:rsidRDefault="00BA216B" w:rsidP="00614F98"/>
                          <w:p w14:paraId="029DB172" w14:textId="77777777" w:rsidR="00BA216B" w:rsidRDefault="00BA216B" w:rsidP="00614F98"/>
                          <w:p w14:paraId="76AD0853" w14:textId="77777777" w:rsidR="00BA216B" w:rsidRDefault="00BA216B" w:rsidP="00614F98"/>
                          <w:p w14:paraId="672554E9" w14:textId="77777777" w:rsidR="00BA216B" w:rsidRDefault="00BA216B" w:rsidP="00614F98"/>
                          <w:p w14:paraId="1E3749AF" w14:textId="77777777" w:rsidR="00BA216B" w:rsidRDefault="00BA216B" w:rsidP="00614F98"/>
                          <w:p w14:paraId="4A128CA6" w14:textId="77777777" w:rsidR="00BA216B" w:rsidRDefault="00BA216B" w:rsidP="00614F98"/>
                          <w:p w14:paraId="44AAA07C" w14:textId="77777777" w:rsidR="00BA216B" w:rsidRDefault="00BA216B" w:rsidP="00614F98"/>
                          <w:p w14:paraId="60DB8944" w14:textId="77777777" w:rsidR="00BA216B" w:rsidRDefault="00BA216B" w:rsidP="00614F98"/>
                          <w:p w14:paraId="612DD5D6" w14:textId="77777777" w:rsidR="00BA216B" w:rsidRDefault="00BA216B" w:rsidP="00614F98"/>
                          <w:p w14:paraId="36714E4E" w14:textId="77777777" w:rsidR="00BA216B" w:rsidRDefault="00BA216B" w:rsidP="00614F98"/>
                          <w:p w14:paraId="33D5DED4" w14:textId="77777777" w:rsidR="00BA216B" w:rsidRDefault="00BA216B" w:rsidP="00614F98"/>
                          <w:p w14:paraId="2ED23259" w14:textId="77777777" w:rsidR="00BA216B" w:rsidRDefault="00BA216B" w:rsidP="00614F98"/>
                          <w:p w14:paraId="50E2572C" w14:textId="77777777" w:rsidR="00BA216B" w:rsidRDefault="00BA216B" w:rsidP="00614F98"/>
                          <w:p w14:paraId="163720D5" w14:textId="77777777" w:rsidR="00BA216B" w:rsidRDefault="00BA216B" w:rsidP="00614F98"/>
                          <w:p w14:paraId="5BF349CB" w14:textId="77777777" w:rsidR="00BA216B" w:rsidRDefault="00BA216B" w:rsidP="00614F98"/>
                          <w:p w14:paraId="1F62D65A" w14:textId="77777777" w:rsidR="00BA216B" w:rsidRDefault="00BA216B" w:rsidP="00614F98"/>
                          <w:p w14:paraId="2DC5F9DC" w14:textId="77777777" w:rsidR="00BA216B" w:rsidRDefault="00BA216B" w:rsidP="00614F98"/>
                          <w:p w14:paraId="1F0F4B7C" w14:textId="77777777" w:rsidR="00BA216B" w:rsidRDefault="00BA216B" w:rsidP="00614F98"/>
                          <w:p w14:paraId="28CF905E" w14:textId="77777777" w:rsidR="00BA216B" w:rsidRDefault="00BA216B" w:rsidP="00614F98"/>
                          <w:p w14:paraId="3DE22217" w14:textId="77777777" w:rsidR="00BA216B" w:rsidRDefault="00BA216B" w:rsidP="00614F98"/>
                          <w:p w14:paraId="2742B22F" w14:textId="77777777" w:rsidR="00BA216B" w:rsidRDefault="00BA216B" w:rsidP="00614F98"/>
                          <w:p w14:paraId="44BA8925" w14:textId="77777777" w:rsidR="00BA216B" w:rsidRDefault="00BA216B" w:rsidP="00614F98"/>
                          <w:p w14:paraId="432C22A3" w14:textId="77777777" w:rsidR="00BA216B" w:rsidRDefault="00BA216B" w:rsidP="00614F98"/>
                          <w:p w14:paraId="0F39AB06" w14:textId="77777777" w:rsidR="00BA216B" w:rsidRDefault="00BA216B" w:rsidP="00614F98"/>
                          <w:p w14:paraId="3262B68F" w14:textId="77777777" w:rsidR="00BA216B" w:rsidRDefault="00BA216B" w:rsidP="00614F98"/>
                          <w:p w14:paraId="10025A54" w14:textId="77777777" w:rsidR="00BA216B" w:rsidRDefault="00BA216B" w:rsidP="00614F98"/>
                          <w:p w14:paraId="454FFBD7" w14:textId="77777777" w:rsidR="00BA216B" w:rsidRDefault="00BA216B" w:rsidP="00614F98"/>
                          <w:p w14:paraId="287D5135" w14:textId="77777777" w:rsidR="00BA216B" w:rsidRDefault="00BA216B" w:rsidP="00614F98"/>
                          <w:p w14:paraId="6AA11985" w14:textId="77777777" w:rsidR="00BA216B" w:rsidRDefault="00BA216B" w:rsidP="00614F98"/>
                          <w:p w14:paraId="415CF728" w14:textId="77777777" w:rsidR="00BA216B" w:rsidRDefault="00BA216B" w:rsidP="00614F98"/>
                          <w:p w14:paraId="26828C54" w14:textId="77777777" w:rsidR="00BA216B" w:rsidRDefault="00BA216B" w:rsidP="00614F98"/>
                          <w:p w14:paraId="794E4156" w14:textId="77777777" w:rsidR="00BA216B" w:rsidRDefault="00BA216B" w:rsidP="00614F98"/>
                          <w:p w14:paraId="4A2D83BE" w14:textId="77777777" w:rsidR="00BA216B" w:rsidRDefault="00BA216B" w:rsidP="00614F98"/>
                          <w:p w14:paraId="4F23E178" w14:textId="77777777" w:rsidR="00BA216B" w:rsidRDefault="00BA216B" w:rsidP="00614F98"/>
                          <w:p w14:paraId="2E8DA371" w14:textId="77777777" w:rsidR="00BA216B" w:rsidRDefault="00BA216B" w:rsidP="00614F98"/>
                          <w:p w14:paraId="0AC400A5" w14:textId="77777777" w:rsidR="00BA216B" w:rsidRDefault="00BA216B" w:rsidP="00614F98"/>
                          <w:p w14:paraId="1C595E36" w14:textId="77777777" w:rsidR="00BA216B" w:rsidRDefault="00BA216B" w:rsidP="00614F98"/>
                          <w:p w14:paraId="2B7FEDCC" w14:textId="77777777" w:rsidR="00BA216B" w:rsidRDefault="00BA216B" w:rsidP="00614F98"/>
                          <w:p w14:paraId="65D27D14" w14:textId="77777777" w:rsidR="00BA216B" w:rsidRDefault="00BA216B" w:rsidP="00614F98"/>
                          <w:p w14:paraId="57155D87" w14:textId="77777777" w:rsidR="00BA216B" w:rsidRDefault="00BA216B" w:rsidP="00614F98"/>
                          <w:p w14:paraId="69B1E825" w14:textId="77777777" w:rsidR="00BA216B" w:rsidRDefault="00BA216B" w:rsidP="00614F98"/>
                          <w:p w14:paraId="6923C70E" w14:textId="77777777" w:rsidR="00BA216B" w:rsidRDefault="00BA216B" w:rsidP="00614F98"/>
                          <w:p w14:paraId="1C984858" w14:textId="77777777" w:rsidR="00BA216B" w:rsidRDefault="00BA216B" w:rsidP="00614F98"/>
                          <w:p w14:paraId="191C0CCC" w14:textId="77777777" w:rsidR="00BA216B" w:rsidRDefault="00BA216B" w:rsidP="00614F98"/>
                          <w:p w14:paraId="6423A3C2" w14:textId="77777777" w:rsidR="00BA216B" w:rsidRDefault="00BA216B" w:rsidP="00614F98"/>
                          <w:p w14:paraId="464E256A" w14:textId="77777777" w:rsidR="00BA216B" w:rsidRDefault="00BA216B" w:rsidP="00614F98"/>
                          <w:p w14:paraId="3EFE287A" w14:textId="77777777" w:rsidR="00BA216B" w:rsidRDefault="00BA216B" w:rsidP="00614F98"/>
                          <w:p w14:paraId="3763A969" w14:textId="77777777" w:rsidR="00BA216B" w:rsidRDefault="00BA216B" w:rsidP="00614F98"/>
                          <w:p w14:paraId="0566F9DD" w14:textId="77777777" w:rsidR="00BA216B" w:rsidRDefault="00BA216B" w:rsidP="00614F98"/>
                          <w:p w14:paraId="5A8C4928" w14:textId="77777777" w:rsidR="00BA216B" w:rsidRDefault="00BA216B" w:rsidP="00614F98"/>
                          <w:p w14:paraId="52DF745F" w14:textId="77777777" w:rsidR="00BA216B" w:rsidRDefault="00BA216B" w:rsidP="00614F98"/>
                          <w:p w14:paraId="61804F7B" w14:textId="77777777" w:rsidR="00BA216B" w:rsidRDefault="00BA216B" w:rsidP="00614F98"/>
                          <w:p w14:paraId="1275FBE6" w14:textId="77777777" w:rsidR="00BA216B" w:rsidRDefault="00BA216B" w:rsidP="00614F98"/>
                          <w:p w14:paraId="534D74B4" w14:textId="77777777" w:rsidR="00BA216B" w:rsidRDefault="00BA216B" w:rsidP="00614F98"/>
                          <w:p w14:paraId="5D830889" w14:textId="77777777" w:rsidR="00BA216B" w:rsidRDefault="00BA216B" w:rsidP="00614F98"/>
                          <w:p w14:paraId="06EB663C" w14:textId="77777777" w:rsidR="00BA216B" w:rsidRDefault="00BA216B" w:rsidP="00614F98"/>
                          <w:p w14:paraId="0FBDC5F2" w14:textId="77777777" w:rsidR="00BA216B" w:rsidRDefault="00BA216B" w:rsidP="00614F98"/>
                          <w:p w14:paraId="7E5F8697" w14:textId="77777777" w:rsidR="00BA216B" w:rsidRDefault="00BA216B" w:rsidP="00614F98"/>
                          <w:p w14:paraId="31BB391B" w14:textId="77777777" w:rsidR="00BA216B" w:rsidRDefault="00BA216B" w:rsidP="00614F98"/>
                          <w:p w14:paraId="768A8A29" w14:textId="77777777" w:rsidR="00BA216B" w:rsidRDefault="00BA216B" w:rsidP="00614F98"/>
                          <w:p w14:paraId="3BE3406E" w14:textId="77777777" w:rsidR="00BA216B" w:rsidRDefault="00BA216B" w:rsidP="00614F98"/>
                          <w:p w14:paraId="182B876B" w14:textId="77777777" w:rsidR="00BA216B" w:rsidRDefault="00BA216B" w:rsidP="00614F98"/>
                          <w:p w14:paraId="58F6C3F9" w14:textId="77777777" w:rsidR="00BA216B" w:rsidRDefault="00BA216B" w:rsidP="00614F98"/>
                          <w:p w14:paraId="0DC918D4" w14:textId="77777777" w:rsidR="00BA216B" w:rsidRDefault="00BA216B" w:rsidP="00614F98"/>
                          <w:p w14:paraId="76CA29AB" w14:textId="77777777" w:rsidR="00BA216B" w:rsidRDefault="00BA216B" w:rsidP="00614F98"/>
                          <w:p w14:paraId="44AD8F37" w14:textId="77777777" w:rsidR="00BA216B" w:rsidRDefault="00BA216B" w:rsidP="00614F98"/>
                          <w:p w14:paraId="515C01D4" w14:textId="77777777" w:rsidR="00BA216B" w:rsidRDefault="00BA216B" w:rsidP="00614F98"/>
                          <w:p w14:paraId="51BEFB7B" w14:textId="77777777" w:rsidR="00BA216B" w:rsidRDefault="00BA216B" w:rsidP="00614F98"/>
                          <w:p w14:paraId="26C272E1" w14:textId="77777777" w:rsidR="00BA216B" w:rsidRDefault="00BA216B" w:rsidP="00614F98"/>
                          <w:p w14:paraId="0CBDE960" w14:textId="77777777" w:rsidR="00BA216B" w:rsidRDefault="00BA216B" w:rsidP="00614F98"/>
                          <w:p w14:paraId="6CAEADDC" w14:textId="77777777" w:rsidR="00BA216B" w:rsidRDefault="00BA216B" w:rsidP="00614F98"/>
                          <w:p w14:paraId="0450D4A6" w14:textId="77777777" w:rsidR="00BA216B" w:rsidRDefault="00BA216B" w:rsidP="00614F98"/>
                          <w:p w14:paraId="2BFAA45F" w14:textId="77777777" w:rsidR="00BA216B" w:rsidRDefault="00BA216B" w:rsidP="00614F98"/>
                          <w:p w14:paraId="49808F9A" w14:textId="77777777" w:rsidR="00BA216B" w:rsidRDefault="00BA216B" w:rsidP="00614F98"/>
                          <w:p w14:paraId="6411DE89" w14:textId="77777777" w:rsidR="00BA216B" w:rsidRDefault="00BA216B" w:rsidP="00614F98"/>
                          <w:p w14:paraId="1C931493" w14:textId="77777777" w:rsidR="00BA216B" w:rsidRDefault="00BA216B" w:rsidP="00614F98"/>
                          <w:p w14:paraId="518906F8" w14:textId="77777777" w:rsidR="00BA216B" w:rsidRDefault="00BA216B" w:rsidP="00614F98"/>
                          <w:p w14:paraId="10DD4172" w14:textId="77777777" w:rsidR="00BA216B" w:rsidRDefault="00BA216B" w:rsidP="00614F98"/>
                          <w:p w14:paraId="132474BB" w14:textId="77777777" w:rsidR="00BA216B" w:rsidRDefault="00BA216B" w:rsidP="00614F98"/>
                          <w:p w14:paraId="789ED3E4" w14:textId="77777777" w:rsidR="00BA216B" w:rsidRDefault="00BA216B" w:rsidP="00614F98"/>
                          <w:p w14:paraId="0033C73F" w14:textId="77777777" w:rsidR="00BA216B" w:rsidRDefault="00BA216B" w:rsidP="00614F98"/>
                          <w:p w14:paraId="5D6F6146" w14:textId="77777777" w:rsidR="00BA216B" w:rsidRDefault="00BA216B" w:rsidP="00614F98"/>
                          <w:p w14:paraId="14F3ACC6" w14:textId="77777777" w:rsidR="00BA216B" w:rsidRDefault="00BA216B" w:rsidP="00614F98"/>
                          <w:p w14:paraId="6337F0D5" w14:textId="77777777" w:rsidR="00BA216B" w:rsidRDefault="00BA216B" w:rsidP="00614F98"/>
                          <w:p w14:paraId="741F1177" w14:textId="77777777" w:rsidR="00BA216B" w:rsidRDefault="00BA216B" w:rsidP="00614F98"/>
                          <w:p w14:paraId="66EDE642" w14:textId="77777777" w:rsidR="00BA216B" w:rsidRDefault="00BA216B" w:rsidP="00614F98"/>
                          <w:p w14:paraId="4FA75EB2" w14:textId="77777777" w:rsidR="00BA216B" w:rsidRDefault="00BA216B" w:rsidP="00614F98"/>
                          <w:p w14:paraId="62E8C201" w14:textId="77777777" w:rsidR="00BA216B" w:rsidRDefault="00BA216B" w:rsidP="00614F98"/>
                          <w:p w14:paraId="16679D6C" w14:textId="77777777" w:rsidR="00BA216B" w:rsidRDefault="00BA216B" w:rsidP="00614F98"/>
                          <w:p w14:paraId="200EF1C8" w14:textId="77777777" w:rsidR="00BA216B" w:rsidRDefault="00BA216B" w:rsidP="00614F98"/>
                          <w:p w14:paraId="785E4C4F" w14:textId="77777777" w:rsidR="00BA216B" w:rsidRDefault="00BA216B" w:rsidP="00614F98"/>
                          <w:p w14:paraId="54A27DEA" w14:textId="77777777" w:rsidR="00BA216B" w:rsidRDefault="00BA216B" w:rsidP="00614F98"/>
                          <w:p w14:paraId="78C566BA" w14:textId="77777777" w:rsidR="00BA216B" w:rsidRDefault="00BA216B" w:rsidP="00614F98"/>
                          <w:p w14:paraId="4802DCEA" w14:textId="77777777" w:rsidR="00BA216B" w:rsidRDefault="00BA216B" w:rsidP="00614F98"/>
                          <w:p w14:paraId="30E1D3DA" w14:textId="77777777" w:rsidR="00BA216B" w:rsidRDefault="00BA216B" w:rsidP="00614F98"/>
                          <w:p w14:paraId="628919AD" w14:textId="77777777" w:rsidR="00BA216B" w:rsidRDefault="00BA216B" w:rsidP="00614F98"/>
                          <w:p w14:paraId="40AAE6A0" w14:textId="77777777" w:rsidR="00BA216B" w:rsidRDefault="00BA216B" w:rsidP="00614F98"/>
                          <w:p w14:paraId="775E6DBA" w14:textId="77777777" w:rsidR="00BA216B" w:rsidRDefault="00BA216B" w:rsidP="00614F98"/>
                          <w:p w14:paraId="7CA45E18" w14:textId="77777777" w:rsidR="00BA216B" w:rsidRDefault="00BA216B" w:rsidP="00614F98"/>
                          <w:p w14:paraId="48BAC3B7" w14:textId="77777777" w:rsidR="00BA216B" w:rsidRDefault="00BA216B" w:rsidP="00614F98"/>
                          <w:p w14:paraId="3FF32D34" w14:textId="77777777" w:rsidR="00BA216B" w:rsidRDefault="00BA216B" w:rsidP="00614F98"/>
                          <w:p w14:paraId="6F1A090B" w14:textId="77777777" w:rsidR="00BA216B" w:rsidRDefault="00BA216B" w:rsidP="00614F98"/>
                          <w:p w14:paraId="54D9CD14" w14:textId="77777777" w:rsidR="00BA216B" w:rsidRDefault="00BA216B" w:rsidP="00614F98"/>
                          <w:p w14:paraId="429D4943" w14:textId="77777777" w:rsidR="00BA216B" w:rsidRDefault="00BA216B" w:rsidP="00614F98"/>
                          <w:p w14:paraId="271076BE" w14:textId="77777777" w:rsidR="00BA216B" w:rsidRDefault="00BA216B" w:rsidP="00614F98"/>
                          <w:p w14:paraId="3DA823FA" w14:textId="77777777" w:rsidR="00BA216B" w:rsidRDefault="00BA216B" w:rsidP="00614F98"/>
                          <w:p w14:paraId="7678F633" w14:textId="77777777" w:rsidR="00BA216B" w:rsidRDefault="00BA216B" w:rsidP="00614F98"/>
                          <w:p w14:paraId="1989EE34" w14:textId="77777777" w:rsidR="00BA216B" w:rsidRDefault="00BA216B" w:rsidP="00614F98"/>
                          <w:p w14:paraId="5B83F51D" w14:textId="77777777" w:rsidR="00BA216B" w:rsidRDefault="00BA216B" w:rsidP="00614F98"/>
                          <w:p w14:paraId="705F4A86" w14:textId="77777777" w:rsidR="00BA216B" w:rsidRDefault="00BA216B" w:rsidP="00614F98"/>
                          <w:p w14:paraId="12BAF397" w14:textId="77777777" w:rsidR="00BA216B" w:rsidRDefault="00BA216B" w:rsidP="00614F98"/>
                          <w:p w14:paraId="291F938A" w14:textId="77777777" w:rsidR="00BA216B" w:rsidRDefault="00BA216B" w:rsidP="00614F98"/>
                          <w:p w14:paraId="3B6BEB00" w14:textId="77777777" w:rsidR="00BA216B" w:rsidRDefault="00BA216B" w:rsidP="00614F98"/>
                          <w:p w14:paraId="36233EFC" w14:textId="77777777" w:rsidR="00BA216B" w:rsidRDefault="00BA216B" w:rsidP="00614F98"/>
                          <w:p w14:paraId="0134172D" w14:textId="77777777" w:rsidR="00BA216B" w:rsidRDefault="00BA216B" w:rsidP="00614F98"/>
                          <w:p w14:paraId="4669D3B7" w14:textId="77777777" w:rsidR="00BA216B" w:rsidRDefault="00BA216B" w:rsidP="00614F98"/>
                          <w:p w14:paraId="64EC006D" w14:textId="77777777" w:rsidR="00BA216B" w:rsidRDefault="00BA216B" w:rsidP="00614F98"/>
                          <w:p w14:paraId="4CD93EF2" w14:textId="77777777" w:rsidR="00BA216B" w:rsidRDefault="00BA216B" w:rsidP="00614F98"/>
                          <w:p w14:paraId="4550B297" w14:textId="77777777" w:rsidR="00BA216B" w:rsidRDefault="00BA216B" w:rsidP="00614F98"/>
                          <w:p w14:paraId="43E01B2E" w14:textId="77777777" w:rsidR="00BA216B" w:rsidRDefault="00BA216B" w:rsidP="00614F98"/>
                          <w:p w14:paraId="077F82C4" w14:textId="77777777" w:rsidR="00BA216B" w:rsidRDefault="00BA216B" w:rsidP="00614F98"/>
                          <w:p w14:paraId="41C83E85" w14:textId="77777777" w:rsidR="00BA216B" w:rsidRDefault="00BA216B" w:rsidP="00614F98"/>
                          <w:p w14:paraId="3A133953" w14:textId="77777777" w:rsidR="00BA216B" w:rsidRDefault="00BA216B" w:rsidP="00614F98"/>
                          <w:p w14:paraId="0E8B0A29" w14:textId="77777777" w:rsidR="00BA216B" w:rsidRDefault="00BA216B" w:rsidP="00614F98"/>
                          <w:p w14:paraId="071174AE" w14:textId="77777777" w:rsidR="00BA216B" w:rsidRDefault="00BA216B" w:rsidP="00614F98"/>
                          <w:p w14:paraId="43B5EA03" w14:textId="77777777" w:rsidR="00BA216B" w:rsidRDefault="00BA216B" w:rsidP="00614F98"/>
                          <w:p w14:paraId="34DF54C6" w14:textId="77777777" w:rsidR="00BA216B" w:rsidRDefault="00BA216B" w:rsidP="00614F98"/>
                          <w:p w14:paraId="76C4080B" w14:textId="77777777" w:rsidR="00BA216B" w:rsidRDefault="00BA216B" w:rsidP="00614F98"/>
                          <w:p w14:paraId="59757F36" w14:textId="77777777" w:rsidR="00BA216B" w:rsidRDefault="00BA216B" w:rsidP="00614F98"/>
                          <w:p w14:paraId="0B9E2625" w14:textId="77777777" w:rsidR="00BA216B" w:rsidRDefault="00BA216B" w:rsidP="00614F98"/>
                          <w:p w14:paraId="4D29FFA8" w14:textId="77777777" w:rsidR="00BA216B" w:rsidRDefault="00BA216B" w:rsidP="00614F98"/>
                          <w:p w14:paraId="5F419BEF" w14:textId="77777777" w:rsidR="00BA216B" w:rsidRDefault="00BA216B" w:rsidP="00614F98"/>
                          <w:p w14:paraId="7307F9BC" w14:textId="77777777" w:rsidR="00BA216B" w:rsidRDefault="00BA216B" w:rsidP="00614F98"/>
                          <w:p w14:paraId="1404A04E" w14:textId="77777777" w:rsidR="00BA216B" w:rsidRDefault="00BA216B" w:rsidP="00614F98"/>
                          <w:p w14:paraId="10867F52" w14:textId="77777777" w:rsidR="00BA216B" w:rsidRDefault="00BA216B" w:rsidP="00614F98"/>
                          <w:p w14:paraId="12CF1BFF" w14:textId="77777777" w:rsidR="00BA216B" w:rsidRDefault="00BA216B" w:rsidP="00614F98"/>
                          <w:p w14:paraId="2E71C9BF" w14:textId="77777777" w:rsidR="00BA216B" w:rsidRDefault="00BA216B" w:rsidP="00614F98"/>
                          <w:p w14:paraId="5E55827F" w14:textId="77777777" w:rsidR="00BA216B" w:rsidRDefault="00BA216B" w:rsidP="00614F98"/>
                          <w:p w14:paraId="117C2160" w14:textId="77777777" w:rsidR="00BA216B" w:rsidRDefault="00BA216B" w:rsidP="00614F98"/>
                          <w:p w14:paraId="62190E2E" w14:textId="77777777" w:rsidR="00BA216B" w:rsidRDefault="00BA216B" w:rsidP="00614F98"/>
                          <w:p w14:paraId="7641DE4A" w14:textId="77777777" w:rsidR="00BA216B" w:rsidRDefault="00BA216B" w:rsidP="00614F98"/>
                          <w:p w14:paraId="57F9A615" w14:textId="77777777" w:rsidR="00BA216B" w:rsidRDefault="00BA216B" w:rsidP="00614F98"/>
                          <w:p w14:paraId="1F654E5F" w14:textId="77777777" w:rsidR="00BA216B" w:rsidRDefault="00BA216B" w:rsidP="00614F98"/>
                          <w:p w14:paraId="0C7C44B8" w14:textId="77777777" w:rsidR="00BA216B" w:rsidRDefault="00BA216B" w:rsidP="00614F98"/>
                          <w:p w14:paraId="1664EEC9" w14:textId="77777777" w:rsidR="00BA216B" w:rsidRDefault="00BA216B" w:rsidP="00614F98"/>
                          <w:p w14:paraId="39294161" w14:textId="77777777" w:rsidR="00BA216B" w:rsidRDefault="00BA216B" w:rsidP="00614F98"/>
                          <w:p w14:paraId="7EBDEE17" w14:textId="77777777" w:rsidR="00BA216B" w:rsidRDefault="00BA216B" w:rsidP="00614F98"/>
                          <w:p w14:paraId="5763EFF9" w14:textId="77777777" w:rsidR="00BA216B" w:rsidRDefault="00BA216B" w:rsidP="00614F98"/>
                          <w:p w14:paraId="2FFA1AF8" w14:textId="77777777" w:rsidR="00BA216B" w:rsidRDefault="00BA216B" w:rsidP="00614F98"/>
                          <w:p w14:paraId="28E96B12" w14:textId="77777777" w:rsidR="00BA216B" w:rsidRDefault="00BA216B" w:rsidP="00614F98"/>
                          <w:p w14:paraId="1DBD5640" w14:textId="77777777" w:rsidR="00BA216B" w:rsidRDefault="00BA216B" w:rsidP="00614F98"/>
                          <w:p w14:paraId="03A29E62" w14:textId="77777777" w:rsidR="00BA216B" w:rsidRDefault="00BA216B" w:rsidP="00614F98"/>
                          <w:p w14:paraId="10A2D3DF" w14:textId="77777777" w:rsidR="00BA216B" w:rsidRDefault="00BA216B" w:rsidP="00614F98"/>
                          <w:p w14:paraId="51A6C350" w14:textId="77777777" w:rsidR="00BA216B" w:rsidRDefault="00BA216B" w:rsidP="00614F98"/>
                          <w:p w14:paraId="059FC1D6" w14:textId="77777777" w:rsidR="00BA216B" w:rsidRDefault="00BA216B" w:rsidP="00614F98"/>
                          <w:p w14:paraId="5CDBE630" w14:textId="77777777" w:rsidR="00BA216B" w:rsidRDefault="00BA216B" w:rsidP="00614F98"/>
                          <w:p w14:paraId="7B1AA928" w14:textId="77777777" w:rsidR="00BA216B" w:rsidRDefault="00BA216B" w:rsidP="00614F98"/>
                          <w:p w14:paraId="48D86F0C" w14:textId="77777777" w:rsidR="00BA216B" w:rsidRDefault="00BA216B" w:rsidP="00614F98"/>
                          <w:p w14:paraId="32290197" w14:textId="77777777" w:rsidR="00BA216B" w:rsidRDefault="00BA216B" w:rsidP="00614F98"/>
                          <w:p w14:paraId="6A2EDCB6" w14:textId="77777777" w:rsidR="00BA216B" w:rsidRDefault="00BA216B" w:rsidP="00614F98"/>
                          <w:p w14:paraId="22D630AC" w14:textId="77777777" w:rsidR="00BA216B" w:rsidRDefault="00BA216B" w:rsidP="00614F98"/>
                          <w:p w14:paraId="0E16084F" w14:textId="77777777" w:rsidR="00BA216B" w:rsidRDefault="00BA216B" w:rsidP="00614F98"/>
                          <w:p w14:paraId="7E497FA9" w14:textId="77777777" w:rsidR="00BA216B" w:rsidRDefault="00BA216B" w:rsidP="00614F98"/>
                          <w:p w14:paraId="64B362BD" w14:textId="77777777" w:rsidR="00BA216B" w:rsidRDefault="00BA216B" w:rsidP="00614F98"/>
                          <w:p w14:paraId="50DFDFAD" w14:textId="77777777" w:rsidR="00BA216B" w:rsidRDefault="00BA216B" w:rsidP="00614F98"/>
                          <w:p w14:paraId="3794C2B8" w14:textId="77777777" w:rsidR="00BA216B" w:rsidRDefault="00BA216B" w:rsidP="00614F98"/>
                          <w:p w14:paraId="60FEE2A3" w14:textId="77777777" w:rsidR="00BA216B" w:rsidRDefault="00BA216B" w:rsidP="00614F98"/>
                          <w:p w14:paraId="2D49603B" w14:textId="77777777" w:rsidR="00BA216B" w:rsidRDefault="00BA216B" w:rsidP="00614F98"/>
                          <w:p w14:paraId="72FD892D" w14:textId="77777777" w:rsidR="00BA216B" w:rsidRDefault="00BA216B" w:rsidP="00614F98"/>
                          <w:p w14:paraId="03848A13" w14:textId="77777777" w:rsidR="00BA216B" w:rsidRDefault="00BA216B" w:rsidP="00614F98"/>
                          <w:p w14:paraId="0EB19ECC" w14:textId="77777777" w:rsidR="00BA216B" w:rsidRDefault="00BA216B" w:rsidP="00614F98"/>
                          <w:p w14:paraId="4F25ABCF" w14:textId="77777777" w:rsidR="00BA216B" w:rsidRDefault="00BA216B" w:rsidP="00614F98"/>
                          <w:p w14:paraId="733D0AC6" w14:textId="77777777" w:rsidR="00BA216B" w:rsidRDefault="00BA216B" w:rsidP="00614F98"/>
                          <w:p w14:paraId="07D34153" w14:textId="77777777" w:rsidR="00BA216B" w:rsidRDefault="00BA216B" w:rsidP="00614F98"/>
                          <w:p w14:paraId="4E7DB623" w14:textId="77777777" w:rsidR="00BA216B" w:rsidRDefault="00BA216B" w:rsidP="00614F98"/>
                          <w:p w14:paraId="47C14444" w14:textId="77777777" w:rsidR="00BA216B" w:rsidRDefault="00BA216B" w:rsidP="00614F98"/>
                          <w:p w14:paraId="5C64BF97" w14:textId="77777777" w:rsidR="00BA216B" w:rsidRDefault="00BA216B" w:rsidP="00614F98"/>
                          <w:p w14:paraId="2016EA5C" w14:textId="77777777" w:rsidR="00BA216B" w:rsidRDefault="00BA216B" w:rsidP="00614F98"/>
                          <w:p w14:paraId="2A29917B" w14:textId="77777777" w:rsidR="00BA216B" w:rsidRDefault="00BA216B" w:rsidP="00614F98"/>
                          <w:p w14:paraId="17BEEF28" w14:textId="77777777" w:rsidR="00BA216B" w:rsidRDefault="00BA216B" w:rsidP="00614F98"/>
                          <w:p w14:paraId="12E99259" w14:textId="77777777" w:rsidR="00BA216B" w:rsidRDefault="00BA216B" w:rsidP="00614F98"/>
                          <w:p w14:paraId="25A01861" w14:textId="77777777" w:rsidR="00BA216B" w:rsidRDefault="00BA216B" w:rsidP="00614F98"/>
                          <w:p w14:paraId="09D415FC" w14:textId="77777777" w:rsidR="00BA216B" w:rsidRDefault="00BA216B" w:rsidP="00614F98"/>
                          <w:p w14:paraId="285C28BC" w14:textId="77777777" w:rsidR="00BA216B" w:rsidRDefault="00BA216B" w:rsidP="00614F98"/>
                          <w:p w14:paraId="72937302" w14:textId="77777777" w:rsidR="00BA216B" w:rsidRDefault="00BA216B" w:rsidP="00614F98"/>
                          <w:p w14:paraId="1DB01534" w14:textId="77777777" w:rsidR="00BA216B" w:rsidRDefault="00BA216B" w:rsidP="00614F98"/>
                          <w:p w14:paraId="072A40F0" w14:textId="77777777" w:rsidR="00BA216B" w:rsidRDefault="00BA216B" w:rsidP="00614F98"/>
                          <w:p w14:paraId="7B09F0E1" w14:textId="77777777" w:rsidR="00BA216B" w:rsidRDefault="00BA216B" w:rsidP="00614F98"/>
                          <w:p w14:paraId="476AE2B2" w14:textId="77777777" w:rsidR="00BA216B" w:rsidRDefault="00BA216B" w:rsidP="00614F98"/>
                          <w:p w14:paraId="6A87A359" w14:textId="77777777" w:rsidR="00BA216B" w:rsidRDefault="00BA216B" w:rsidP="00614F98"/>
                          <w:p w14:paraId="7092819E" w14:textId="77777777" w:rsidR="00BA216B" w:rsidRDefault="00BA216B" w:rsidP="00614F98"/>
                          <w:p w14:paraId="3F838701" w14:textId="77777777" w:rsidR="00BA216B" w:rsidRDefault="00BA216B" w:rsidP="00614F98"/>
                          <w:p w14:paraId="33DF0DE7" w14:textId="77777777" w:rsidR="00BA216B" w:rsidRDefault="00BA216B" w:rsidP="00614F98"/>
                          <w:p w14:paraId="0F2516E9" w14:textId="77777777" w:rsidR="00BA216B" w:rsidRDefault="00BA216B" w:rsidP="00614F98"/>
                          <w:p w14:paraId="1CECA0C5" w14:textId="77777777" w:rsidR="00BA216B" w:rsidRDefault="00BA216B" w:rsidP="00614F98"/>
                          <w:p w14:paraId="3CE05AEA" w14:textId="77777777" w:rsidR="00BA216B" w:rsidRDefault="00BA216B" w:rsidP="00614F98"/>
                          <w:p w14:paraId="060CA970" w14:textId="77777777" w:rsidR="00BA216B" w:rsidRDefault="00BA216B" w:rsidP="00614F98"/>
                          <w:p w14:paraId="2ECCECC7" w14:textId="77777777" w:rsidR="00BA216B" w:rsidRDefault="00BA216B" w:rsidP="00614F98"/>
                          <w:p w14:paraId="06A465E3" w14:textId="77777777" w:rsidR="00BA216B" w:rsidRDefault="00BA216B" w:rsidP="00614F98"/>
                          <w:p w14:paraId="6BE575E7" w14:textId="77777777" w:rsidR="00BA216B" w:rsidRDefault="00BA216B" w:rsidP="00614F98"/>
                          <w:p w14:paraId="5CE900D9" w14:textId="77777777" w:rsidR="00BA216B" w:rsidRDefault="00BA216B" w:rsidP="00614F98"/>
                          <w:p w14:paraId="71D26E41" w14:textId="77777777" w:rsidR="00BA216B" w:rsidRDefault="00BA216B" w:rsidP="00614F98"/>
                          <w:p w14:paraId="30DCA342" w14:textId="77777777" w:rsidR="00BA216B" w:rsidRDefault="00BA216B" w:rsidP="00614F98"/>
                          <w:p w14:paraId="1B6FE755" w14:textId="77777777" w:rsidR="00BA216B" w:rsidRDefault="00BA216B" w:rsidP="00614F98"/>
                          <w:p w14:paraId="2F0A5EE1" w14:textId="77777777" w:rsidR="00BA216B" w:rsidRDefault="00BA216B" w:rsidP="00614F98"/>
                          <w:p w14:paraId="3BE69DA7" w14:textId="77777777" w:rsidR="00BA216B" w:rsidRDefault="00BA216B" w:rsidP="00614F98"/>
                          <w:p w14:paraId="193AE730" w14:textId="77777777" w:rsidR="00BA216B" w:rsidRDefault="00BA216B" w:rsidP="00614F98"/>
                          <w:p w14:paraId="03C3D5E9" w14:textId="77777777" w:rsidR="00BA216B" w:rsidRDefault="00BA216B" w:rsidP="00614F98"/>
                          <w:p w14:paraId="0AF20B56" w14:textId="77777777" w:rsidR="00BA216B" w:rsidRDefault="00BA216B" w:rsidP="00614F98"/>
                          <w:p w14:paraId="02A9A4DC" w14:textId="77777777" w:rsidR="00BA216B" w:rsidRDefault="00BA216B" w:rsidP="00614F98"/>
                          <w:p w14:paraId="41262B64" w14:textId="77777777" w:rsidR="00BA216B" w:rsidRDefault="00BA216B" w:rsidP="00614F98"/>
                          <w:p w14:paraId="705B8042" w14:textId="77777777" w:rsidR="00BA216B" w:rsidRDefault="00BA216B" w:rsidP="00614F98"/>
                          <w:p w14:paraId="01544829" w14:textId="77777777" w:rsidR="00BA216B" w:rsidRDefault="00BA216B" w:rsidP="00614F98"/>
                          <w:p w14:paraId="1960FAD4" w14:textId="77777777" w:rsidR="00BA216B" w:rsidRDefault="00BA216B" w:rsidP="00614F98"/>
                          <w:p w14:paraId="388357C1" w14:textId="77777777" w:rsidR="00BA216B" w:rsidRDefault="00BA216B" w:rsidP="00614F98"/>
                          <w:p w14:paraId="21CA6A0F" w14:textId="77777777" w:rsidR="00BA216B" w:rsidRDefault="00BA216B" w:rsidP="00614F98"/>
                          <w:p w14:paraId="6D5382A2" w14:textId="77777777" w:rsidR="00BA216B" w:rsidRDefault="00BA216B" w:rsidP="00614F98"/>
                          <w:p w14:paraId="37C7821B" w14:textId="77777777" w:rsidR="00BA216B" w:rsidRDefault="00BA216B" w:rsidP="00614F98"/>
                          <w:p w14:paraId="7BD70605" w14:textId="77777777" w:rsidR="00BA216B" w:rsidRDefault="00BA216B" w:rsidP="00614F98"/>
                          <w:p w14:paraId="030EE136" w14:textId="77777777" w:rsidR="00BA216B" w:rsidRDefault="00BA216B" w:rsidP="00614F98"/>
                          <w:p w14:paraId="6CE27D9A" w14:textId="77777777" w:rsidR="00BA216B" w:rsidRDefault="00BA216B" w:rsidP="00614F98"/>
                          <w:p w14:paraId="47F96480" w14:textId="77777777" w:rsidR="00BA216B" w:rsidRDefault="00BA216B" w:rsidP="00614F98"/>
                          <w:p w14:paraId="45914E1A" w14:textId="77777777" w:rsidR="00BA216B" w:rsidRDefault="00BA216B" w:rsidP="00614F98"/>
                          <w:p w14:paraId="726E1FD9" w14:textId="77777777" w:rsidR="00BA216B" w:rsidRDefault="00BA216B" w:rsidP="00614F98"/>
                          <w:p w14:paraId="05C8B0F6" w14:textId="77777777" w:rsidR="00BA216B" w:rsidRDefault="00BA216B" w:rsidP="00614F98"/>
                          <w:p w14:paraId="7F397AD8" w14:textId="77777777" w:rsidR="00BA216B" w:rsidRDefault="00BA216B" w:rsidP="00614F98"/>
                          <w:p w14:paraId="5B2ABA7C" w14:textId="77777777" w:rsidR="00BA216B" w:rsidRDefault="00BA216B" w:rsidP="00614F98"/>
                          <w:p w14:paraId="1141175E" w14:textId="77777777" w:rsidR="00BA216B" w:rsidRDefault="00BA216B" w:rsidP="00614F98"/>
                          <w:p w14:paraId="092A2F58" w14:textId="77777777" w:rsidR="00BA216B" w:rsidRDefault="00BA216B" w:rsidP="00614F98"/>
                          <w:p w14:paraId="3266ED4E" w14:textId="77777777" w:rsidR="00BA216B" w:rsidRDefault="00BA216B" w:rsidP="00614F98"/>
                          <w:p w14:paraId="31AA94DD" w14:textId="77777777" w:rsidR="00BA216B" w:rsidRDefault="00BA216B" w:rsidP="00614F98"/>
                          <w:p w14:paraId="781DBFB8" w14:textId="77777777" w:rsidR="00BA216B" w:rsidRDefault="00BA216B" w:rsidP="00614F98"/>
                          <w:p w14:paraId="2850E317" w14:textId="77777777" w:rsidR="00BA216B" w:rsidRDefault="00BA216B" w:rsidP="00614F98"/>
                          <w:p w14:paraId="4224BCE7" w14:textId="77777777" w:rsidR="00BA216B" w:rsidRDefault="00BA216B" w:rsidP="00614F98"/>
                          <w:p w14:paraId="166FB1B4" w14:textId="77777777" w:rsidR="00BA216B" w:rsidRDefault="00BA216B" w:rsidP="00614F98"/>
                          <w:p w14:paraId="5600FA51" w14:textId="77777777" w:rsidR="00BA216B" w:rsidRDefault="00BA216B" w:rsidP="00614F98"/>
                          <w:p w14:paraId="7E8FCA8A" w14:textId="77777777" w:rsidR="00BA216B" w:rsidRDefault="00BA216B" w:rsidP="00614F98"/>
                          <w:p w14:paraId="6D5A1D85" w14:textId="77777777" w:rsidR="00BA216B" w:rsidRDefault="00BA216B" w:rsidP="00614F98"/>
                          <w:p w14:paraId="352B6E3B" w14:textId="77777777" w:rsidR="00BA216B" w:rsidRDefault="00BA216B" w:rsidP="00614F98"/>
                          <w:p w14:paraId="5E308B19" w14:textId="77777777" w:rsidR="00BA216B" w:rsidRDefault="00BA216B" w:rsidP="00614F98"/>
                          <w:p w14:paraId="07552ABB" w14:textId="77777777" w:rsidR="00BA216B" w:rsidRDefault="00BA216B" w:rsidP="00614F98"/>
                          <w:p w14:paraId="695509F1" w14:textId="77777777" w:rsidR="00BA216B" w:rsidRDefault="00BA216B" w:rsidP="00614F98"/>
                          <w:p w14:paraId="7E6B63B9" w14:textId="77777777" w:rsidR="00BA216B" w:rsidRDefault="00BA216B" w:rsidP="00614F98"/>
                          <w:p w14:paraId="78DDB61A" w14:textId="77777777" w:rsidR="00BA216B" w:rsidRDefault="00BA216B" w:rsidP="00614F98"/>
                          <w:p w14:paraId="6C9FF40F" w14:textId="77777777" w:rsidR="00BA216B" w:rsidRDefault="00BA216B" w:rsidP="00614F98"/>
                          <w:p w14:paraId="4F62E3F3" w14:textId="77777777" w:rsidR="00BA216B" w:rsidRDefault="00BA216B" w:rsidP="00614F98"/>
                          <w:p w14:paraId="1FCFCEE6" w14:textId="77777777" w:rsidR="00BA216B" w:rsidRDefault="00BA216B" w:rsidP="00614F98"/>
                          <w:p w14:paraId="02411D6F" w14:textId="77777777" w:rsidR="00BA216B" w:rsidRDefault="00BA216B" w:rsidP="00614F98"/>
                          <w:p w14:paraId="1712D091" w14:textId="77777777" w:rsidR="00BA216B" w:rsidRDefault="00BA216B" w:rsidP="00614F98"/>
                          <w:p w14:paraId="47D808B8" w14:textId="77777777" w:rsidR="00BA216B" w:rsidRDefault="00BA216B" w:rsidP="00614F98"/>
                          <w:p w14:paraId="45D3549C" w14:textId="77777777" w:rsidR="00BA216B" w:rsidRDefault="00BA216B" w:rsidP="00614F98"/>
                          <w:p w14:paraId="5761AF60" w14:textId="77777777" w:rsidR="00BA216B" w:rsidRDefault="00BA216B" w:rsidP="00614F98"/>
                          <w:p w14:paraId="5991D362" w14:textId="77777777" w:rsidR="00BA216B" w:rsidRDefault="00BA216B" w:rsidP="00614F98"/>
                          <w:p w14:paraId="4A674AD1" w14:textId="77777777" w:rsidR="00BA216B" w:rsidRDefault="00BA216B" w:rsidP="00614F98"/>
                          <w:p w14:paraId="77AE0332" w14:textId="77777777" w:rsidR="00BA216B" w:rsidRDefault="00BA216B" w:rsidP="00614F98"/>
                          <w:p w14:paraId="69BD9C1C" w14:textId="77777777" w:rsidR="00BA216B" w:rsidRDefault="00BA216B" w:rsidP="00614F98"/>
                          <w:p w14:paraId="2A1ABD42" w14:textId="77777777" w:rsidR="00BA216B" w:rsidRDefault="00BA216B" w:rsidP="00614F98"/>
                          <w:p w14:paraId="5EDB53B5" w14:textId="77777777" w:rsidR="00BA216B" w:rsidRDefault="00BA216B" w:rsidP="00614F98"/>
                          <w:p w14:paraId="1F273294" w14:textId="77777777" w:rsidR="00BA216B" w:rsidRDefault="00BA216B" w:rsidP="00614F98"/>
                          <w:p w14:paraId="3DCC19DA" w14:textId="77777777" w:rsidR="00BA216B" w:rsidRDefault="00BA216B" w:rsidP="00614F98"/>
                          <w:p w14:paraId="5A08A1FA" w14:textId="77777777" w:rsidR="00BA216B" w:rsidRDefault="00BA216B" w:rsidP="00614F98"/>
                          <w:p w14:paraId="183ACF3C" w14:textId="77777777" w:rsidR="00BA216B" w:rsidRDefault="00BA216B" w:rsidP="00614F98"/>
                          <w:p w14:paraId="232CFB5A" w14:textId="77777777" w:rsidR="00BA216B" w:rsidRDefault="00BA216B" w:rsidP="00614F98"/>
                          <w:p w14:paraId="0FB37B46" w14:textId="77777777" w:rsidR="00BA216B" w:rsidRDefault="00BA216B" w:rsidP="00614F98"/>
                          <w:p w14:paraId="738CDC28" w14:textId="77777777" w:rsidR="00BA216B" w:rsidRDefault="00BA216B" w:rsidP="00614F98"/>
                          <w:p w14:paraId="7DE6DF6A" w14:textId="77777777" w:rsidR="00BA216B" w:rsidRDefault="00BA216B" w:rsidP="00614F98"/>
                          <w:p w14:paraId="1D15F380" w14:textId="77777777" w:rsidR="00BA216B" w:rsidRDefault="00BA216B" w:rsidP="00614F98"/>
                          <w:p w14:paraId="6E2B3111" w14:textId="77777777" w:rsidR="00BA216B" w:rsidRDefault="00BA216B" w:rsidP="00614F98"/>
                          <w:p w14:paraId="0A064287" w14:textId="77777777" w:rsidR="00BA216B" w:rsidRDefault="00BA216B" w:rsidP="00614F98"/>
                          <w:p w14:paraId="2D32F781" w14:textId="77777777" w:rsidR="00BA216B" w:rsidRDefault="00BA216B" w:rsidP="00614F98"/>
                          <w:p w14:paraId="174DEE20" w14:textId="77777777" w:rsidR="00BA216B" w:rsidRDefault="00BA216B" w:rsidP="00614F98"/>
                          <w:p w14:paraId="23B5086F" w14:textId="77777777" w:rsidR="00BA216B" w:rsidRDefault="00BA216B" w:rsidP="00614F98"/>
                          <w:p w14:paraId="731156C0" w14:textId="77777777" w:rsidR="00BA216B" w:rsidRDefault="00BA216B" w:rsidP="00614F98"/>
                          <w:p w14:paraId="7B39E813" w14:textId="77777777" w:rsidR="00BA216B" w:rsidRDefault="00BA216B" w:rsidP="00614F98"/>
                          <w:p w14:paraId="7789297E" w14:textId="77777777" w:rsidR="00BA216B" w:rsidRDefault="00BA216B" w:rsidP="00614F98"/>
                          <w:p w14:paraId="6409CC12" w14:textId="77777777" w:rsidR="00BA216B" w:rsidRDefault="00BA216B" w:rsidP="00614F98"/>
                          <w:p w14:paraId="66E6ADC5" w14:textId="77777777" w:rsidR="00BA216B" w:rsidRDefault="00BA216B" w:rsidP="00614F98"/>
                          <w:p w14:paraId="3AA55999" w14:textId="77777777" w:rsidR="00BA216B" w:rsidRDefault="00BA216B" w:rsidP="00614F98"/>
                          <w:p w14:paraId="746B2629" w14:textId="77777777" w:rsidR="00BA216B" w:rsidRDefault="00BA216B" w:rsidP="00614F98"/>
                          <w:p w14:paraId="4DA3DC18" w14:textId="77777777" w:rsidR="00BA216B" w:rsidRDefault="00BA216B" w:rsidP="00614F98"/>
                          <w:p w14:paraId="223F5F76" w14:textId="77777777" w:rsidR="00BA216B" w:rsidRDefault="00BA216B" w:rsidP="00614F98"/>
                          <w:p w14:paraId="743DE411" w14:textId="77777777" w:rsidR="00BA216B" w:rsidRDefault="00BA216B" w:rsidP="00614F98"/>
                          <w:p w14:paraId="056354D8" w14:textId="77777777" w:rsidR="00BA216B" w:rsidRDefault="00BA216B" w:rsidP="00614F98"/>
                          <w:p w14:paraId="4EBA8EE7" w14:textId="77777777" w:rsidR="00BA216B" w:rsidRDefault="00BA216B" w:rsidP="00614F98"/>
                          <w:p w14:paraId="660902BE" w14:textId="77777777" w:rsidR="00BA216B" w:rsidRDefault="00BA216B" w:rsidP="00614F98"/>
                          <w:p w14:paraId="02BB102A" w14:textId="77777777" w:rsidR="00BA216B" w:rsidRDefault="00BA216B" w:rsidP="00614F98"/>
                          <w:p w14:paraId="5D67C644" w14:textId="77777777" w:rsidR="00BA216B" w:rsidRDefault="00BA216B" w:rsidP="00614F98"/>
                          <w:p w14:paraId="712E0295" w14:textId="77777777" w:rsidR="00BA216B" w:rsidRDefault="00BA216B" w:rsidP="00614F98"/>
                          <w:p w14:paraId="0D2603D8" w14:textId="77777777" w:rsidR="00BA216B" w:rsidRDefault="00BA216B" w:rsidP="00614F98"/>
                          <w:p w14:paraId="066E36BC" w14:textId="77777777" w:rsidR="00BA216B" w:rsidRDefault="00BA216B" w:rsidP="00614F98"/>
                          <w:p w14:paraId="4D3685CA" w14:textId="77777777" w:rsidR="00BA216B" w:rsidRDefault="00BA216B" w:rsidP="00614F98"/>
                          <w:p w14:paraId="3FB778C4" w14:textId="77777777" w:rsidR="00BA216B" w:rsidRDefault="00BA216B" w:rsidP="00614F98"/>
                          <w:p w14:paraId="7CA0BDA2" w14:textId="77777777" w:rsidR="00BA216B" w:rsidRDefault="00BA216B" w:rsidP="00614F98"/>
                          <w:p w14:paraId="3D97E62A" w14:textId="77777777" w:rsidR="00BA216B" w:rsidRDefault="00BA216B" w:rsidP="00614F98"/>
                          <w:p w14:paraId="0765ABE8" w14:textId="77777777" w:rsidR="00BA216B" w:rsidRDefault="00BA216B" w:rsidP="00614F98"/>
                          <w:p w14:paraId="6280A42B" w14:textId="77777777" w:rsidR="00BA216B" w:rsidRDefault="00BA216B" w:rsidP="00614F98"/>
                          <w:p w14:paraId="7C26EAFF" w14:textId="77777777" w:rsidR="00BA216B" w:rsidRDefault="00BA216B" w:rsidP="00614F98"/>
                          <w:p w14:paraId="7C122F9F" w14:textId="77777777" w:rsidR="00BA216B" w:rsidRDefault="00BA216B" w:rsidP="00614F98"/>
                          <w:p w14:paraId="60B9D1AF" w14:textId="77777777" w:rsidR="00BA216B" w:rsidRDefault="00BA216B" w:rsidP="00614F98"/>
                          <w:p w14:paraId="53AE0834" w14:textId="77777777" w:rsidR="00BA216B" w:rsidRDefault="00BA216B" w:rsidP="00614F98"/>
                          <w:p w14:paraId="567DA6BB" w14:textId="77777777" w:rsidR="00BA216B" w:rsidRDefault="00BA216B" w:rsidP="00614F98"/>
                          <w:p w14:paraId="2D7226BB" w14:textId="77777777" w:rsidR="00BA216B" w:rsidRDefault="00BA216B" w:rsidP="00614F98"/>
                          <w:p w14:paraId="0F44A2C3" w14:textId="77777777" w:rsidR="00BA216B" w:rsidRDefault="00BA216B" w:rsidP="00614F98"/>
                          <w:p w14:paraId="5724C99D" w14:textId="77777777" w:rsidR="00BA216B" w:rsidRDefault="00BA216B" w:rsidP="00614F98"/>
                          <w:p w14:paraId="39575D68" w14:textId="77777777" w:rsidR="00BA216B" w:rsidRDefault="00BA216B" w:rsidP="00614F98"/>
                          <w:p w14:paraId="67A742A9" w14:textId="77777777" w:rsidR="00BA216B" w:rsidRDefault="00BA216B" w:rsidP="00614F98"/>
                          <w:p w14:paraId="16B52C1B" w14:textId="77777777" w:rsidR="00BA216B" w:rsidRDefault="00BA216B" w:rsidP="00614F98"/>
                          <w:p w14:paraId="3F69D210" w14:textId="77777777" w:rsidR="00BA216B" w:rsidRDefault="00BA216B" w:rsidP="00614F98"/>
                          <w:p w14:paraId="59AC89E0" w14:textId="77777777" w:rsidR="00BA216B" w:rsidRDefault="00BA216B" w:rsidP="00614F98"/>
                          <w:p w14:paraId="4B323CF4" w14:textId="77777777" w:rsidR="00BA216B" w:rsidRDefault="00BA216B" w:rsidP="00614F98"/>
                          <w:p w14:paraId="615929AA" w14:textId="77777777" w:rsidR="00BA216B" w:rsidRDefault="00BA216B" w:rsidP="00614F98"/>
                          <w:p w14:paraId="34A05479" w14:textId="77777777" w:rsidR="00BA216B" w:rsidRDefault="00BA216B" w:rsidP="00614F98"/>
                          <w:p w14:paraId="05D56726" w14:textId="77777777" w:rsidR="00BA216B" w:rsidRDefault="00BA216B" w:rsidP="00614F98"/>
                          <w:p w14:paraId="66E2D154" w14:textId="77777777" w:rsidR="00BA216B" w:rsidRDefault="00BA216B" w:rsidP="00614F98"/>
                          <w:p w14:paraId="26856A05" w14:textId="77777777" w:rsidR="00BA216B" w:rsidRDefault="00BA216B" w:rsidP="00614F98"/>
                          <w:p w14:paraId="674107DF" w14:textId="77777777" w:rsidR="00BA216B" w:rsidRDefault="00BA216B" w:rsidP="00614F98"/>
                          <w:p w14:paraId="44D7EFD8" w14:textId="77777777" w:rsidR="00BA216B" w:rsidRDefault="00BA216B" w:rsidP="00614F98"/>
                          <w:p w14:paraId="2B1918A6" w14:textId="77777777" w:rsidR="00BA216B" w:rsidRDefault="00BA216B" w:rsidP="00614F98"/>
                          <w:p w14:paraId="7CD35059" w14:textId="77777777" w:rsidR="00BA216B" w:rsidRDefault="00BA216B" w:rsidP="00614F98"/>
                          <w:p w14:paraId="51BE6170" w14:textId="77777777" w:rsidR="00BA216B" w:rsidRDefault="00BA216B" w:rsidP="00614F98"/>
                          <w:p w14:paraId="0FACF050" w14:textId="77777777" w:rsidR="00BA216B" w:rsidRDefault="00BA216B" w:rsidP="00614F98"/>
                          <w:p w14:paraId="788BF2BE" w14:textId="77777777" w:rsidR="00BA216B" w:rsidRDefault="00BA216B" w:rsidP="00614F98"/>
                          <w:p w14:paraId="2BEC6061" w14:textId="77777777" w:rsidR="00BA216B" w:rsidRDefault="00BA216B" w:rsidP="00614F98"/>
                          <w:p w14:paraId="263A3EBC" w14:textId="77777777" w:rsidR="00BA216B" w:rsidRDefault="00BA216B" w:rsidP="00614F98"/>
                          <w:p w14:paraId="23856F71" w14:textId="77777777" w:rsidR="00BA216B" w:rsidRDefault="00BA216B" w:rsidP="00614F98"/>
                          <w:p w14:paraId="5110FDEB" w14:textId="77777777" w:rsidR="00BA216B" w:rsidRDefault="00BA216B" w:rsidP="00614F98"/>
                          <w:p w14:paraId="13E9FF3C" w14:textId="77777777" w:rsidR="00BA216B" w:rsidRDefault="00BA216B" w:rsidP="00614F98"/>
                          <w:p w14:paraId="12F152A1" w14:textId="77777777" w:rsidR="00BA216B" w:rsidRDefault="00BA216B" w:rsidP="00614F98"/>
                          <w:p w14:paraId="4EFB95F2" w14:textId="77777777" w:rsidR="00BA216B" w:rsidRDefault="00BA216B" w:rsidP="00614F98"/>
                          <w:p w14:paraId="24B44C3E" w14:textId="77777777" w:rsidR="00BA216B" w:rsidRDefault="00BA216B" w:rsidP="00614F98"/>
                          <w:p w14:paraId="33DDAC82" w14:textId="77777777" w:rsidR="00BA216B" w:rsidRDefault="00BA216B" w:rsidP="00614F98"/>
                          <w:p w14:paraId="5A2FC3BA" w14:textId="77777777" w:rsidR="00BA216B" w:rsidRDefault="00BA216B" w:rsidP="00614F98"/>
                          <w:p w14:paraId="7574A1DD" w14:textId="77777777" w:rsidR="00BA216B" w:rsidRDefault="00BA216B" w:rsidP="00614F98"/>
                          <w:p w14:paraId="16729FB0" w14:textId="77777777" w:rsidR="00BA216B" w:rsidRDefault="00BA216B" w:rsidP="00614F98"/>
                          <w:p w14:paraId="4664D4EA" w14:textId="77777777" w:rsidR="00BA216B" w:rsidRDefault="00BA216B" w:rsidP="00614F98"/>
                          <w:p w14:paraId="2548F4C5" w14:textId="77777777" w:rsidR="00BA216B" w:rsidRDefault="00BA216B" w:rsidP="00614F98"/>
                          <w:p w14:paraId="7AE2E249" w14:textId="77777777" w:rsidR="00BA216B" w:rsidRDefault="00BA216B" w:rsidP="00614F98"/>
                          <w:p w14:paraId="6D0FF79D" w14:textId="77777777" w:rsidR="00BA216B" w:rsidRDefault="00BA216B" w:rsidP="00614F98"/>
                          <w:p w14:paraId="189B2DDC" w14:textId="77777777" w:rsidR="00BA216B" w:rsidRDefault="00BA216B" w:rsidP="00614F98"/>
                          <w:p w14:paraId="143B1316" w14:textId="77777777" w:rsidR="00BA216B" w:rsidRDefault="00BA216B" w:rsidP="00614F98"/>
                          <w:p w14:paraId="3957F561" w14:textId="77777777" w:rsidR="00BA216B" w:rsidRDefault="00BA216B" w:rsidP="00614F98"/>
                          <w:p w14:paraId="7E6D6187" w14:textId="77777777" w:rsidR="00BA216B" w:rsidRDefault="00BA216B" w:rsidP="00614F98"/>
                          <w:p w14:paraId="45436956" w14:textId="77777777" w:rsidR="00BA216B" w:rsidRDefault="00BA216B" w:rsidP="00614F98"/>
                          <w:p w14:paraId="462CD44B" w14:textId="77777777" w:rsidR="00BA216B" w:rsidRDefault="00BA216B" w:rsidP="00614F98"/>
                          <w:p w14:paraId="40D92919" w14:textId="77777777" w:rsidR="00BA216B" w:rsidRDefault="00BA216B" w:rsidP="00614F98"/>
                          <w:p w14:paraId="660A747A" w14:textId="77777777" w:rsidR="00BA216B" w:rsidRDefault="00BA216B" w:rsidP="00614F98"/>
                          <w:p w14:paraId="3A2368B4" w14:textId="77777777" w:rsidR="00BA216B" w:rsidRDefault="00BA216B" w:rsidP="00614F98"/>
                          <w:p w14:paraId="7B7488F2" w14:textId="77777777" w:rsidR="00BA216B" w:rsidRDefault="00BA216B" w:rsidP="00614F98"/>
                          <w:p w14:paraId="40B697A9" w14:textId="77777777" w:rsidR="00BA216B" w:rsidRDefault="00BA216B" w:rsidP="00614F98"/>
                          <w:p w14:paraId="37E51007" w14:textId="77777777" w:rsidR="00BA216B" w:rsidRDefault="00BA216B" w:rsidP="00614F98"/>
                          <w:p w14:paraId="69A4AA04" w14:textId="77777777" w:rsidR="00BA216B" w:rsidRDefault="00BA216B" w:rsidP="00614F98"/>
                          <w:p w14:paraId="6D1B549C" w14:textId="77777777" w:rsidR="00BA216B" w:rsidRDefault="00BA216B" w:rsidP="00614F98"/>
                          <w:p w14:paraId="4C89D9DC" w14:textId="77777777" w:rsidR="00BA216B" w:rsidRDefault="00BA216B" w:rsidP="00614F98"/>
                          <w:p w14:paraId="5F77AA0E" w14:textId="77777777" w:rsidR="00BA216B" w:rsidRDefault="00BA216B" w:rsidP="00614F98"/>
                          <w:p w14:paraId="0CC3D2D3" w14:textId="77777777" w:rsidR="00BA216B" w:rsidRDefault="00BA216B" w:rsidP="00614F98"/>
                          <w:p w14:paraId="4F7BA62B" w14:textId="77777777" w:rsidR="00BA216B" w:rsidRDefault="00BA216B" w:rsidP="00614F98"/>
                          <w:p w14:paraId="55A29E54" w14:textId="77777777" w:rsidR="00BA216B" w:rsidRDefault="00BA216B" w:rsidP="00614F98"/>
                          <w:p w14:paraId="5AA0ED22" w14:textId="77777777" w:rsidR="00BA216B" w:rsidRDefault="00BA216B" w:rsidP="00614F98"/>
                          <w:p w14:paraId="6AB60B6A" w14:textId="77777777" w:rsidR="00BA216B" w:rsidRDefault="00BA216B" w:rsidP="00614F98"/>
                          <w:p w14:paraId="64E0C815" w14:textId="77777777" w:rsidR="00BA216B" w:rsidRDefault="00BA216B" w:rsidP="00614F98"/>
                          <w:p w14:paraId="1E68C105" w14:textId="77777777" w:rsidR="00BA216B" w:rsidRDefault="00BA216B" w:rsidP="00614F98"/>
                          <w:p w14:paraId="33C1AC2B" w14:textId="77777777" w:rsidR="00BA216B" w:rsidRDefault="00BA216B" w:rsidP="00614F98"/>
                          <w:p w14:paraId="27F6AECF" w14:textId="77777777" w:rsidR="00BA216B" w:rsidRDefault="00BA216B" w:rsidP="00614F98"/>
                          <w:p w14:paraId="3D9D1616" w14:textId="77777777" w:rsidR="00BA216B" w:rsidRDefault="00BA216B" w:rsidP="00614F98"/>
                          <w:p w14:paraId="4E65307E" w14:textId="77777777" w:rsidR="00BA216B" w:rsidRDefault="00BA216B" w:rsidP="00614F98"/>
                          <w:p w14:paraId="1B023E32" w14:textId="77777777" w:rsidR="00BA216B" w:rsidRDefault="00BA216B" w:rsidP="00614F98"/>
                          <w:p w14:paraId="4018D7A2" w14:textId="77777777" w:rsidR="00BA216B" w:rsidRDefault="00BA216B" w:rsidP="00614F98"/>
                          <w:p w14:paraId="14154908" w14:textId="77777777" w:rsidR="00BA216B" w:rsidRDefault="00BA216B" w:rsidP="00614F98"/>
                          <w:p w14:paraId="0F9F6FF5" w14:textId="77777777" w:rsidR="00BA216B" w:rsidRDefault="00BA216B" w:rsidP="00614F98"/>
                          <w:p w14:paraId="7296B862" w14:textId="77777777" w:rsidR="00BA216B" w:rsidRDefault="00BA216B" w:rsidP="00614F98"/>
                          <w:p w14:paraId="1B2C7227" w14:textId="77777777" w:rsidR="00BA216B" w:rsidRDefault="00BA216B" w:rsidP="00614F98"/>
                          <w:p w14:paraId="13240109" w14:textId="77777777" w:rsidR="00BA216B" w:rsidRDefault="00BA216B" w:rsidP="00614F98"/>
                          <w:p w14:paraId="674878F4" w14:textId="77777777" w:rsidR="00BA216B" w:rsidRDefault="00BA216B" w:rsidP="00614F98"/>
                          <w:p w14:paraId="62551BCE" w14:textId="77777777" w:rsidR="00BA216B" w:rsidRDefault="00BA216B" w:rsidP="00614F98"/>
                          <w:p w14:paraId="76188EA4" w14:textId="77777777" w:rsidR="00BA216B" w:rsidRDefault="00BA216B" w:rsidP="00614F98"/>
                          <w:p w14:paraId="27251D7E" w14:textId="77777777" w:rsidR="00BA216B" w:rsidRDefault="00BA216B" w:rsidP="00614F98"/>
                          <w:p w14:paraId="55E9449D" w14:textId="77777777" w:rsidR="00BA216B" w:rsidRDefault="00BA216B" w:rsidP="00614F98"/>
                          <w:p w14:paraId="70FA0CB4" w14:textId="77777777" w:rsidR="00BA216B" w:rsidRDefault="00BA216B" w:rsidP="00614F98"/>
                          <w:p w14:paraId="43C65525" w14:textId="77777777" w:rsidR="00BA216B" w:rsidRDefault="00BA216B" w:rsidP="00614F98"/>
                          <w:p w14:paraId="2ABD3ABE" w14:textId="77777777" w:rsidR="00BA216B" w:rsidRDefault="00BA216B" w:rsidP="00614F98"/>
                          <w:p w14:paraId="38835DBF" w14:textId="77777777" w:rsidR="00BA216B" w:rsidRDefault="00BA216B" w:rsidP="00614F98"/>
                          <w:p w14:paraId="22B0303F" w14:textId="77777777" w:rsidR="00BA216B" w:rsidRDefault="00BA216B" w:rsidP="00614F98"/>
                          <w:p w14:paraId="5C379BC7" w14:textId="77777777" w:rsidR="00BA216B" w:rsidRDefault="00BA216B" w:rsidP="00614F98"/>
                          <w:p w14:paraId="5C6018A7" w14:textId="77777777" w:rsidR="00BA216B" w:rsidRDefault="00BA216B" w:rsidP="00614F98"/>
                          <w:p w14:paraId="6D9EA611" w14:textId="77777777" w:rsidR="00BA216B" w:rsidRDefault="00BA216B" w:rsidP="00614F98"/>
                          <w:p w14:paraId="7A55CD7D" w14:textId="77777777" w:rsidR="00BA216B" w:rsidRDefault="00BA216B" w:rsidP="00614F98"/>
                          <w:p w14:paraId="48B9233B" w14:textId="77777777" w:rsidR="00BA216B" w:rsidRDefault="00BA216B" w:rsidP="00614F98"/>
                          <w:p w14:paraId="01895ACA" w14:textId="77777777" w:rsidR="00BA216B" w:rsidRDefault="00BA216B" w:rsidP="00614F98"/>
                          <w:p w14:paraId="0D6CAE62" w14:textId="77777777" w:rsidR="00BA216B" w:rsidRDefault="00BA216B" w:rsidP="00614F98"/>
                          <w:p w14:paraId="1D6AA585" w14:textId="77777777" w:rsidR="00BA216B" w:rsidRDefault="00BA216B" w:rsidP="00614F98"/>
                          <w:p w14:paraId="1F5C9BF9" w14:textId="77777777" w:rsidR="00BA216B" w:rsidRDefault="00BA216B" w:rsidP="00614F98"/>
                          <w:p w14:paraId="3ED86793" w14:textId="77777777" w:rsidR="00BA216B" w:rsidRDefault="00BA216B" w:rsidP="00614F98"/>
                          <w:p w14:paraId="0F0A58DF" w14:textId="77777777" w:rsidR="00BA216B" w:rsidRDefault="00BA216B" w:rsidP="00614F98"/>
                          <w:p w14:paraId="1B00125E" w14:textId="77777777" w:rsidR="00BA216B" w:rsidRDefault="00BA216B" w:rsidP="00614F98"/>
                          <w:p w14:paraId="6CCD7231" w14:textId="77777777" w:rsidR="00BA216B" w:rsidRDefault="00BA216B" w:rsidP="00614F98"/>
                          <w:p w14:paraId="20A2BE09" w14:textId="77777777" w:rsidR="00BA216B" w:rsidRDefault="00BA216B" w:rsidP="00614F98"/>
                          <w:p w14:paraId="1E61190B" w14:textId="77777777" w:rsidR="00BA216B" w:rsidRDefault="00BA216B" w:rsidP="00614F98"/>
                          <w:p w14:paraId="0E0A7033" w14:textId="77777777" w:rsidR="00BA216B" w:rsidRDefault="00BA216B" w:rsidP="00614F98"/>
                          <w:p w14:paraId="417F06A8" w14:textId="77777777" w:rsidR="00BA216B" w:rsidRDefault="00BA216B" w:rsidP="00614F98"/>
                          <w:p w14:paraId="412F225D" w14:textId="77777777" w:rsidR="00BA216B" w:rsidRDefault="00BA216B" w:rsidP="00614F98"/>
                          <w:p w14:paraId="484620A0" w14:textId="77777777" w:rsidR="00BA216B" w:rsidRDefault="00BA216B" w:rsidP="00614F98"/>
                          <w:p w14:paraId="455E87F8" w14:textId="77777777" w:rsidR="00BA216B" w:rsidRDefault="00BA216B" w:rsidP="00614F98"/>
                          <w:p w14:paraId="569319DF" w14:textId="77777777" w:rsidR="00BA216B" w:rsidRDefault="00BA216B" w:rsidP="00614F98"/>
                          <w:p w14:paraId="6454659D" w14:textId="77777777" w:rsidR="00BA216B" w:rsidRDefault="00BA216B" w:rsidP="00614F98"/>
                          <w:p w14:paraId="14CB1D91" w14:textId="77777777" w:rsidR="00BA216B" w:rsidRDefault="00BA216B" w:rsidP="00614F98"/>
                          <w:p w14:paraId="4F39FBDF" w14:textId="77777777" w:rsidR="00BA216B" w:rsidRDefault="00BA216B" w:rsidP="00614F98"/>
                          <w:p w14:paraId="7E807CB0" w14:textId="77777777" w:rsidR="00BA216B" w:rsidRDefault="00BA216B" w:rsidP="00614F98"/>
                          <w:p w14:paraId="223C749C" w14:textId="77777777" w:rsidR="00BA216B" w:rsidRDefault="00BA216B" w:rsidP="00614F98"/>
                          <w:p w14:paraId="04524424" w14:textId="77777777" w:rsidR="00BA216B" w:rsidRDefault="00BA216B" w:rsidP="00614F98"/>
                          <w:p w14:paraId="630CC6C8" w14:textId="77777777" w:rsidR="00BA216B" w:rsidRDefault="00BA216B" w:rsidP="00614F98"/>
                          <w:p w14:paraId="7C32DF36" w14:textId="77777777" w:rsidR="00BA216B" w:rsidRDefault="00BA216B" w:rsidP="00614F98"/>
                          <w:p w14:paraId="46AA24C9" w14:textId="77777777" w:rsidR="00BA216B" w:rsidRDefault="00BA216B" w:rsidP="00614F98"/>
                          <w:p w14:paraId="08520AC4" w14:textId="77777777" w:rsidR="00BA216B" w:rsidRDefault="00BA216B" w:rsidP="00614F98"/>
                          <w:p w14:paraId="4E73A937" w14:textId="77777777" w:rsidR="00BA216B" w:rsidRDefault="00BA216B" w:rsidP="00614F98"/>
                          <w:p w14:paraId="462F7CAB" w14:textId="77777777" w:rsidR="00BA216B" w:rsidRDefault="00BA216B" w:rsidP="00614F98"/>
                          <w:p w14:paraId="26CE9639" w14:textId="77777777" w:rsidR="00BA216B" w:rsidRDefault="00BA216B" w:rsidP="00614F98"/>
                          <w:p w14:paraId="5E65C3F9" w14:textId="77777777" w:rsidR="00BA216B" w:rsidRDefault="00BA216B" w:rsidP="00614F98"/>
                          <w:p w14:paraId="011C1B4D" w14:textId="77777777" w:rsidR="00BA216B" w:rsidRDefault="00BA216B" w:rsidP="00614F98"/>
                          <w:p w14:paraId="2E500568" w14:textId="77777777" w:rsidR="00BA216B" w:rsidRDefault="00BA216B" w:rsidP="00614F98"/>
                          <w:p w14:paraId="4EEC359B" w14:textId="77777777" w:rsidR="00BA216B" w:rsidRDefault="00BA216B" w:rsidP="00614F98"/>
                          <w:p w14:paraId="56D163F2" w14:textId="77777777" w:rsidR="00BA216B" w:rsidRDefault="00BA216B" w:rsidP="00614F98"/>
                          <w:p w14:paraId="39F41AF9" w14:textId="77777777" w:rsidR="00BA216B" w:rsidRDefault="00BA216B" w:rsidP="00614F98"/>
                          <w:p w14:paraId="64BB970D" w14:textId="77777777" w:rsidR="00BA216B" w:rsidRDefault="00BA216B" w:rsidP="00614F98"/>
                          <w:p w14:paraId="0B9EAA56" w14:textId="77777777" w:rsidR="00BA216B" w:rsidRDefault="00BA216B" w:rsidP="00614F98"/>
                          <w:p w14:paraId="60F96C33" w14:textId="77777777" w:rsidR="00BA216B" w:rsidRDefault="00BA216B" w:rsidP="00614F98"/>
                          <w:p w14:paraId="5BB8BAE4" w14:textId="77777777" w:rsidR="00BA216B" w:rsidRDefault="00BA216B" w:rsidP="00614F98"/>
                          <w:p w14:paraId="58E698EA" w14:textId="77777777" w:rsidR="00BA216B" w:rsidRDefault="00BA216B" w:rsidP="00614F98"/>
                          <w:p w14:paraId="21852BEA" w14:textId="77777777" w:rsidR="00BA216B" w:rsidRDefault="00BA216B" w:rsidP="00614F98"/>
                          <w:p w14:paraId="0CF280DC" w14:textId="77777777" w:rsidR="00BA216B" w:rsidRDefault="00BA216B" w:rsidP="00614F98"/>
                          <w:p w14:paraId="4E462B06" w14:textId="77777777" w:rsidR="00BA216B" w:rsidRDefault="00BA216B" w:rsidP="00614F98"/>
                          <w:p w14:paraId="74ED5A5F" w14:textId="77777777" w:rsidR="00BA216B" w:rsidRDefault="00BA216B" w:rsidP="00614F98"/>
                          <w:p w14:paraId="50B0DC81" w14:textId="77777777" w:rsidR="00BA216B" w:rsidRDefault="00BA216B" w:rsidP="00614F98"/>
                          <w:p w14:paraId="2C083394" w14:textId="77777777" w:rsidR="00BA216B" w:rsidRDefault="00BA216B" w:rsidP="00614F98"/>
                          <w:p w14:paraId="51AF9220" w14:textId="77777777" w:rsidR="00BA216B" w:rsidRDefault="00BA216B" w:rsidP="00614F98"/>
                          <w:p w14:paraId="5785BBE7" w14:textId="77777777" w:rsidR="00BA216B" w:rsidRDefault="00BA216B" w:rsidP="00614F98"/>
                          <w:p w14:paraId="4086646F" w14:textId="77777777" w:rsidR="00BA216B" w:rsidRDefault="00BA216B" w:rsidP="00614F98"/>
                          <w:p w14:paraId="7EC7D627" w14:textId="77777777" w:rsidR="00BA216B" w:rsidRDefault="00BA216B" w:rsidP="00614F98"/>
                          <w:p w14:paraId="536FA295" w14:textId="77777777" w:rsidR="00BA216B" w:rsidRDefault="00BA216B" w:rsidP="00614F98"/>
                          <w:p w14:paraId="7CBD1740" w14:textId="77777777" w:rsidR="00BA216B" w:rsidRDefault="00BA216B" w:rsidP="00614F98"/>
                          <w:p w14:paraId="7D31EC61" w14:textId="77777777" w:rsidR="00BA216B" w:rsidRDefault="00BA216B" w:rsidP="00614F98"/>
                          <w:p w14:paraId="7F46486F" w14:textId="77777777" w:rsidR="00BA216B" w:rsidRDefault="00BA216B" w:rsidP="00614F98"/>
                          <w:p w14:paraId="4655CCA0" w14:textId="77777777" w:rsidR="00BA216B" w:rsidRDefault="00BA216B" w:rsidP="00614F98"/>
                          <w:p w14:paraId="6497EB2B" w14:textId="77777777" w:rsidR="00BA216B" w:rsidRDefault="00BA216B" w:rsidP="00614F98"/>
                          <w:p w14:paraId="3325B0AE" w14:textId="77777777" w:rsidR="00BA216B" w:rsidRDefault="00BA216B" w:rsidP="00614F98"/>
                          <w:p w14:paraId="47F7D7CE" w14:textId="77777777" w:rsidR="00BA216B" w:rsidRDefault="00BA216B" w:rsidP="00614F98"/>
                          <w:p w14:paraId="0A1ED673" w14:textId="77777777" w:rsidR="00BA216B" w:rsidRDefault="00BA216B" w:rsidP="00614F98"/>
                          <w:p w14:paraId="5C15C0BC" w14:textId="77777777" w:rsidR="00BA216B" w:rsidRDefault="00BA216B" w:rsidP="00614F98"/>
                          <w:p w14:paraId="498FC6A9" w14:textId="77777777" w:rsidR="00BA216B" w:rsidRDefault="00BA216B" w:rsidP="00614F98"/>
                          <w:p w14:paraId="2BC51D7C" w14:textId="77777777" w:rsidR="00BA216B" w:rsidRDefault="00BA216B" w:rsidP="00614F98"/>
                          <w:p w14:paraId="4408DA97" w14:textId="77777777" w:rsidR="00BA216B" w:rsidRDefault="00BA216B" w:rsidP="00614F98"/>
                          <w:p w14:paraId="22B6A3B5" w14:textId="77777777" w:rsidR="00BA216B" w:rsidRDefault="00BA216B" w:rsidP="00614F98"/>
                          <w:p w14:paraId="53B309DB" w14:textId="77777777" w:rsidR="00BA216B" w:rsidRDefault="00BA216B" w:rsidP="00614F98"/>
                          <w:p w14:paraId="168DEBC1" w14:textId="77777777" w:rsidR="00BA216B" w:rsidRDefault="00BA216B" w:rsidP="00614F98"/>
                          <w:p w14:paraId="5D9A12BE" w14:textId="77777777" w:rsidR="00BA216B" w:rsidRDefault="00BA216B" w:rsidP="00614F98"/>
                          <w:p w14:paraId="7ACDF5BC" w14:textId="77777777" w:rsidR="00BA216B" w:rsidRDefault="00BA216B" w:rsidP="00614F98"/>
                          <w:p w14:paraId="4A593105" w14:textId="77777777" w:rsidR="00BA216B" w:rsidRDefault="00BA216B" w:rsidP="00614F98"/>
                          <w:p w14:paraId="5ABA733E" w14:textId="77777777" w:rsidR="00BA216B" w:rsidRDefault="00BA216B" w:rsidP="00614F98"/>
                          <w:p w14:paraId="3DE3F6FA" w14:textId="77777777" w:rsidR="00BA216B" w:rsidRDefault="00BA216B" w:rsidP="00614F98"/>
                          <w:p w14:paraId="6D86AC69" w14:textId="77777777" w:rsidR="00BA216B" w:rsidRDefault="00BA216B" w:rsidP="00614F98"/>
                          <w:p w14:paraId="62911EF2" w14:textId="77777777" w:rsidR="00BA216B" w:rsidRDefault="00BA216B" w:rsidP="00614F98"/>
                          <w:p w14:paraId="745D0BD8" w14:textId="77777777" w:rsidR="00BA216B" w:rsidRDefault="00BA216B" w:rsidP="00614F98"/>
                          <w:p w14:paraId="309C46D2" w14:textId="77777777" w:rsidR="00BA216B" w:rsidRDefault="00BA216B" w:rsidP="00614F98"/>
                          <w:p w14:paraId="7655A8BF" w14:textId="77777777" w:rsidR="00BA216B" w:rsidRDefault="00BA216B" w:rsidP="00614F98"/>
                          <w:p w14:paraId="4F37AC02" w14:textId="77777777" w:rsidR="00BA216B" w:rsidRDefault="00BA216B" w:rsidP="00614F98"/>
                          <w:p w14:paraId="25CEB60D" w14:textId="77777777" w:rsidR="00BA216B" w:rsidRDefault="00BA216B" w:rsidP="00614F98"/>
                          <w:p w14:paraId="062AC4BA" w14:textId="77777777" w:rsidR="00BA216B" w:rsidRDefault="00BA216B" w:rsidP="00614F98"/>
                          <w:p w14:paraId="31C9C94C" w14:textId="77777777" w:rsidR="00BA216B" w:rsidRDefault="00BA216B" w:rsidP="00614F98"/>
                          <w:p w14:paraId="253C2527" w14:textId="77777777" w:rsidR="00BA216B" w:rsidRDefault="00BA216B" w:rsidP="00614F98"/>
                          <w:p w14:paraId="0F6A1A05" w14:textId="77777777" w:rsidR="00BA216B" w:rsidRDefault="00BA216B" w:rsidP="00614F98"/>
                          <w:p w14:paraId="7474E4EA" w14:textId="77777777" w:rsidR="00BA216B" w:rsidRDefault="00BA216B" w:rsidP="00614F98"/>
                          <w:p w14:paraId="437EE091" w14:textId="77777777" w:rsidR="00BA216B" w:rsidRDefault="00BA216B" w:rsidP="00614F98"/>
                          <w:p w14:paraId="7579E261" w14:textId="77777777" w:rsidR="00BA216B" w:rsidRDefault="00BA216B" w:rsidP="00614F98"/>
                          <w:p w14:paraId="5FEE9CEC" w14:textId="77777777" w:rsidR="00BA216B" w:rsidRDefault="00BA216B" w:rsidP="00614F98"/>
                          <w:p w14:paraId="6006E2F9" w14:textId="77777777" w:rsidR="00BA216B" w:rsidRDefault="00BA216B" w:rsidP="00614F98"/>
                          <w:p w14:paraId="033E511D" w14:textId="77777777" w:rsidR="00BA216B" w:rsidRDefault="00BA216B" w:rsidP="00614F98"/>
                          <w:p w14:paraId="08BA732C" w14:textId="77777777" w:rsidR="00BA216B" w:rsidRDefault="00BA216B" w:rsidP="00614F98"/>
                          <w:p w14:paraId="73E103D9" w14:textId="77777777" w:rsidR="00BA216B" w:rsidRDefault="00BA216B" w:rsidP="00614F98"/>
                          <w:p w14:paraId="1A5D9AC1" w14:textId="77777777" w:rsidR="00BA216B" w:rsidRDefault="00BA216B" w:rsidP="00614F98"/>
                          <w:p w14:paraId="14069D48" w14:textId="77777777" w:rsidR="00BA216B" w:rsidRDefault="00BA216B" w:rsidP="00614F98"/>
                          <w:p w14:paraId="5CCC8B5A" w14:textId="77777777" w:rsidR="00BA216B" w:rsidRDefault="00BA216B" w:rsidP="00614F98"/>
                          <w:p w14:paraId="2E0ADE61" w14:textId="77777777" w:rsidR="00BA216B" w:rsidRDefault="00BA216B" w:rsidP="00614F98"/>
                          <w:p w14:paraId="7201EB2E" w14:textId="77777777" w:rsidR="00BA216B" w:rsidRDefault="00BA216B" w:rsidP="00614F98"/>
                          <w:p w14:paraId="4EA8298A" w14:textId="77777777" w:rsidR="00BA216B" w:rsidRDefault="00BA216B" w:rsidP="00614F98"/>
                          <w:p w14:paraId="244E6748" w14:textId="77777777" w:rsidR="00BA216B" w:rsidRDefault="00BA216B" w:rsidP="00614F98"/>
                          <w:p w14:paraId="6EDCE7F5" w14:textId="77777777" w:rsidR="00BA216B" w:rsidRDefault="00BA216B" w:rsidP="00614F98"/>
                          <w:p w14:paraId="2BBB81B0" w14:textId="77777777" w:rsidR="00BA216B" w:rsidRDefault="00BA216B" w:rsidP="00614F98"/>
                          <w:p w14:paraId="536B1521" w14:textId="77777777" w:rsidR="00BA216B" w:rsidRDefault="00BA216B" w:rsidP="00614F98"/>
                          <w:p w14:paraId="4E1664CF" w14:textId="77777777" w:rsidR="00BA216B" w:rsidRDefault="00BA216B" w:rsidP="00614F98"/>
                          <w:p w14:paraId="4C264086" w14:textId="77777777" w:rsidR="00BA216B" w:rsidRDefault="00BA216B" w:rsidP="00614F98"/>
                          <w:p w14:paraId="72864106" w14:textId="77777777" w:rsidR="00BA216B" w:rsidRDefault="00BA216B" w:rsidP="00614F98"/>
                          <w:p w14:paraId="2379760C" w14:textId="77777777" w:rsidR="00BA216B" w:rsidRDefault="00BA216B" w:rsidP="00614F98"/>
                          <w:p w14:paraId="05B26F5F" w14:textId="77777777" w:rsidR="00BA216B" w:rsidRDefault="00BA216B" w:rsidP="00614F98"/>
                          <w:p w14:paraId="29674E27" w14:textId="77777777" w:rsidR="00BA216B" w:rsidRDefault="00BA216B" w:rsidP="00614F98"/>
                          <w:p w14:paraId="7B2E024F" w14:textId="77777777" w:rsidR="00BA216B" w:rsidRDefault="00BA216B" w:rsidP="00614F98"/>
                          <w:p w14:paraId="2F1B903B" w14:textId="77777777" w:rsidR="00BA216B" w:rsidRDefault="00BA216B" w:rsidP="00614F98"/>
                          <w:p w14:paraId="4F78E0E7" w14:textId="77777777" w:rsidR="00BA216B" w:rsidRDefault="00BA216B" w:rsidP="00614F98"/>
                          <w:p w14:paraId="6B58E3F8" w14:textId="77777777" w:rsidR="00BA216B" w:rsidRDefault="00BA216B" w:rsidP="00614F98"/>
                          <w:p w14:paraId="4C2E8A11" w14:textId="77777777" w:rsidR="00BA216B" w:rsidRDefault="00BA216B" w:rsidP="00614F98"/>
                          <w:p w14:paraId="30739A73" w14:textId="77777777" w:rsidR="00BA216B" w:rsidRDefault="00BA216B" w:rsidP="00614F98"/>
                          <w:p w14:paraId="5DF8F34F" w14:textId="77777777" w:rsidR="00BA216B" w:rsidRDefault="00BA216B" w:rsidP="00614F98"/>
                          <w:p w14:paraId="329B0D1E" w14:textId="77777777" w:rsidR="00BA216B" w:rsidRDefault="00BA216B" w:rsidP="00614F98"/>
                          <w:p w14:paraId="01531590" w14:textId="77777777" w:rsidR="00BA216B" w:rsidRDefault="00BA216B" w:rsidP="00614F98"/>
                          <w:p w14:paraId="6B6EEABC" w14:textId="77777777" w:rsidR="00BA216B" w:rsidRDefault="00BA216B" w:rsidP="00614F98"/>
                          <w:p w14:paraId="19301BB2" w14:textId="77777777" w:rsidR="00BA216B" w:rsidRDefault="00BA216B" w:rsidP="00614F98"/>
                          <w:p w14:paraId="65A3422B" w14:textId="77777777" w:rsidR="00BA216B" w:rsidRDefault="00BA216B" w:rsidP="00614F98"/>
                          <w:p w14:paraId="432E68E7" w14:textId="77777777" w:rsidR="00BA216B" w:rsidRDefault="00BA216B" w:rsidP="00614F98"/>
                          <w:p w14:paraId="667B345E" w14:textId="77777777" w:rsidR="00BA216B" w:rsidRDefault="00BA216B" w:rsidP="00614F98"/>
                          <w:p w14:paraId="1F94DACF" w14:textId="77777777" w:rsidR="00BA216B" w:rsidRDefault="00BA216B" w:rsidP="00614F98"/>
                          <w:p w14:paraId="2C9AF6D1" w14:textId="77777777" w:rsidR="00BA216B" w:rsidRDefault="00BA216B" w:rsidP="00614F98"/>
                          <w:p w14:paraId="4FFB6B91" w14:textId="77777777" w:rsidR="00BA216B" w:rsidRDefault="00BA216B" w:rsidP="00614F98"/>
                          <w:p w14:paraId="7B5A89FD" w14:textId="77777777" w:rsidR="00BA216B" w:rsidRDefault="00BA216B" w:rsidP="00614F98"/>
                          <w:p w14:paraId="5B6CB9D3" w14:textId="77777777" w:rsidR="00BA216B" w:rsidRDefault="00BA216B" w:rsidP="00614F98"/>
                          <w:p w14:paraId="7521CADC" w14:textId="77777777" w:rsidR="00BA216B" w:rsidRDefault="00BA216B" w:rsidP="00614F98"/>
                          <w:p w14:paraId="2C7059C0" w14:textId="77777777" w:rsidR="00BA216B" w:rsidRDefault="00BA216B" w:rsidP="00614F98"/>
                          <w:p w14:paraId="6D2FF017" w14:textId="77777777" w:rsidR="00BA216B" w:rsidRDefault="00BA216B" w:rsidP="00614F98"/>
                          <w:p w14:paraId="631A9E49" w14:textId="77777777" w:rsidR="00BA216B" w:rsidRDefault="00BA216B" w:rsidP="00614F98"/>
                          <w:p w14:paraId="0F374125" w14:textId="77777777" w:rsidR="00BA216B" w:rsidRDefault="00BA216B" w:rsidP="00614F98"/>
                          <w:p w14:paraId="55CAEE20" w14:textId="77777777" w:rsidR="00BA216B" w:rsidRDefault="00BA216B" w:rsidP="00614F98"/>
                          <w:p w14:paraId="651E189D" w14:textId="77777777" w:rsidR="00BA216B" w:rsidRDefault="00BA216B" w:rsidP="00614F98"/>
                          <w:p w14:paraId="4EA33AD1" w14:textId="77777777" w:rsidR="00BA216B" w:rsidRDefault="00BA216B" w:rsidP="00614F98"/>
                          <w:p w14:paraId="67144076" w14:textId="77777777" w:rsidR="00BA216B" w:rsidRDefault="00BA216B" w:rsidP="00614F98"/>
                          <w:p w14:paraId="0EF9D539" w14:textId="77777777" w:rsidR="00BA216B" w:rsidRDefault="00BA216B" w:rsidP="00614F98"/>
                          <w:p w14:paraId="2175A3D5" w14:textId="77777777" w:rsidR="00BA216B" w:rsidRDefault="00BA216B" w:rsidP="00614F98"/>
                          <w:p w14:paraId="391AD7BB" w14:textId="77777777" w:rsidR="00BA216B" w:rsidRDefault="00BA216B" w:rsidP="00614F98"/>
                          <w:p w14:paraId="55D2E0FF" w14:textId="77777777" w:rsidR="00BA216B" w:rsidRDefault="00BA216B" w:rsidP="00614F98"/>
                          <w:p w14:paraId="160E7C18" w14:textId="77777777" w:rsidR="00BA216B" w:rsidRDefault="00BA216B" w:rsidP="00614F98"/>
                          <w:p w14:paraId="44BB55F2" w14:textId="77777777" w:rsidR="00BA216B" w:rsidRDefault="00BA216B" w:rsidP="00614F98"/>
                          <w:p w14:paraId="61DD0BB7" w14:textId="77777777" w:rsidR="00BA216B" w:rsidRDefault="00BA216B" w:rsidP="00614F98"/>
                          <w:p w14:paraId="78174D69" w14:textId="77777777" w:rsidR="00BA216B" w:rsidRDefault="00BA216B" w:rsidP="00614F98"/>
                          <w:p w14:paraId="31019E7F" w14:textId="77777777" w:rsidR="00BA216B" w:rsidRDefault="00BA216B" w:rsidP="00614F98"/>
                          <w:p w14:paraId="262A309A" w14:textId="77777777" w:rsidR="00BA216B" w:rsidRDefault="00BA216B" w:rsidP="00614F98"/>
                          <w:p w14:paraId="3B973BD8" w14:textId="77777777" w:rsidR="00BA216B" w:rsidRDefault="00BA216B" w:rsidP="00614F98"/>
                          <w:p w14:paraId="33DF9447" w14:textId="77777777" w:rsidR="00BA216B" w:rsidRDefault="00BA216B" w:rsidP="00614F98"/>
                          <w:p w14:paraId="23483439" w14:textId="77777777" w:rsidR="00BA216B" w:rsidRDefault="00BA216B" w:rsidP="00614F98"/>
                          <w:p w14:paraId="24082CAD" w14:textId="77777777" w:rsidR="00BA216B" w:rsidRDefault="00BA216B" w:rsidP="00614F98"/>
                          <w:p w14:paraId="68A6A4A3" w14:textId="77777777" w:rsidR="00BA216B" w:rsidRDefault="00BA216B" w:rsidP="00614F98"/>
                          <w:p w14:paraId="5C06FF78" w14:textId="77777777" w:rsidR="00BA216B" w:rsidRDefault="00BA216B" w:rsidP="00614F98"/>
                          <w:p w14:paraId="13837AE9" w14:textId="77777777" w:rsidR="00BA216B" w:rsidRDefault="00BA216B" w:rsidP="00614F98"/>
                          <w:p w14:paraId="360EE7BB" w14:textId="77777777" w:rsidR="00BA216B" w:rsidRDefault="00BA216B" w:rsidP="00614F98"/>
                          <w:p w14:paraId="74DCB56A" w14:textId="77777777" w:rsidR="00BA216B" w:rsidRDefault="00BA216B" w:rsidP="00614F98"/>
                          <w:p w14:paraId="5228A475" w14:textId="77777777" w:rsidR="00BA216B" w:rsidRDefault="00BA216B" w:rsidP="00614F98"/>
                          <w:p w14:paraId="7C3A0D91" w14:textId="77777777" w:rsidR="00BA216B" w:rsidRDefault="00BA216B" w:rsidP="00614F98"/>
                          <w:p w14:paraId="5A27778C" w14:textId="77777777" w:rsidR="00BA216B" w:rsidRDefault="00BA216B" w:rsidP="00614F98"/>
                          <w:p w14:paraId="37222A13" w14:textId="77777777" w:rsidR="00BA216B" w:rsidRDefault="00BA216B" w:rsidP="00614F98"/>
                          <w:p w14:paraId="34B4EA2D" w14:textId="77777777" w:rsidR="00BA216B" w:rsidRDefault="00BA216B" w:rsidP="00614F98"/>
                          <w:p w14:paraId="1B88A0EF" w14:textId="77777777" w:rsidR="00BA216B" w:rsidRDefault="00BA216B" w:rsidP="00614F98"/>
                          <w:p w14:paraId="6392A978" w14:textId="77777777" w:rsidR="00BA216B" w:rsidRDefault="00BA216B" w:rsidP="00614F98"/>
                          <w:p w14:paraId="0C7C46B9" w14:textId="77777777" w:rsidR="00BA216B" w:rsidRDefault="00BA216B" w:rsidP="00614F98"/>
                          <w:p w14:paraId="16B1F0CA" w14:textId="77777777" w:rsidR="00BA216B" w:rsidRDefault="00BA216B" w:rsidP="00614F98"/>
                          <w:p w14:paraId="436F3718" w14:textId="77777777" w:rsidR="00BA216B" w:rsidRDefault="00BA216B" w:rsidP="00614F98"/>
                          <w:p w14:paraId="1CA17906" w14:textId="77777777" w:rsidR="00BA216B" w:rsidRDefault="00BA216B" w:rsidP="00614F98"/>
                          <w:p w14:paraId="79ACA4D5" w14:textId="77777777" w:rsidR="00BA216B" w:rsidRDefault="00BA216B" w:rsidP="00614F98"/>
                          <w:p w14:paraId="6F3C6E6C" w14:textId="77777777" w:rsidR="00BA216B" w:rsidRDefault="00BA216B" w:rsidP="00614F98"/>
                          <w:p w14:paraId="7C650690" w14:textId="77777777" w:rsidR="00BA216B" w:rsidRDefault="00BA216B" w:rsidP="00614F98"/>
                          <w:p w14:paraId="4AB9C0B7" w14:textId="77777777" w:rsidR="00BA216B" w:rsidRDefault="00BA216B" w:rsidP="00614F98"/>
                          <w:p w14:paraId="532316CE" w14:textId="77777777" w:rsidR="00BA216B" w:rsidRDefault="00BA216B" w:rsidP="00614F98"/>
                          <w:p w14:paraId="042EAD03" w14:textId="77777777" w:rsidR="00BA216B" w:rsidRDefault="00BA216B" w:rsidP="00614F98"/>
                          <w:p w14:paraId="0DB00D35" w14:textId="77777777" w:rsidR="00BA216B" w:rsidRDefault="00BA216B" w:rsidP="00614F98"/>
                          <w:p w14:paraId="35F757D0" w14:textId="77777777" w:rsidR="00BA216B" w:rsidRDefault="00BA216B" w:rsidP="00614F98"/>
                          <w:p w14:paraId="6CF08AD2" w14:textId="77777777" w:rsidR="00BA216B" w:rsidRDefault="00BA216B" w:rsidP="00614F98"/>
                          <w:p w14:paraId="630A8655" w14:textId="77777777" w:rsidR="00BA216B" w:rsidRDefault="00BA216B" w:rsidP="00614F98"/>
                          <w:p w14:paraId="25D06863" w14:textId="77777777" w:rsidR="00BA216B" w:rsidRDefault="00BA216B" w:rsidP="00614F98"/>
                          <w:p w14:paraId="47415AF5" w14:textId="77777777" w:rsidR="00BA216B" w:rsidRDefault="00BA216B" w:rsidP="00614F98"/>
                          <w:p w14:paraId="314B3D4D" w14:textId="77777777" w:rsidR="00BA216B" w:rsidRDefault="00BA216B" w:rsidP="00614F98"/>
                          <w:p w14:paraId="2E7B73B6" w14:textId="77777777" w:rsidR="00BA216B" w:rsidRDefault="00BA216B" w:rsidP="00614F98"/>
                          <w:p w14:paraId="5112E48F" w14:textId="77777777" w:rsidR="00BA216B" w:rsidRDefault="00BA216B" w:rsidP="00614F98"/>
                          <w:p w14:paraId="5CD71AD0" w14:textId="77777777" w:rsidR="00BA216B" w:rsidRDefault="00BA216B" w:rsidP="00614F98"/>
                          <w:p w14:paraId="432C87BC" w14:textId="77777777" w:rsidR="00BA216B" w:rsidRDefault="00BA216B" w:rsidP="00614F98"/>
                          <w:p w14:paraId="1E601FE6" w14:textId="77777777" w:rsidR="00BA216B" w:rsidRDefault="00BA216B" w:rsidP="00614F98"/>
                          <w:p w14:paraId="68B483E8" w14:textId="77777777" w:rsidR="00BA216B" w:rsidRDefault="00BA216B" w:rsidP="00614F98"/>
                          <w:p w14:paraId="703554D0" w14:textId="77777777" w:rsidR="00BA216B" w:rsidRDefault="00BA216B" w:rsidP="00614F98"/>
                          <w:p w14:paraId="4903A13A" w14:textId="77777777" w:rsidR="00BA216B" w:rsidRDefault="00BA216B" w:rsidP="00614F98"/>
                          <w:p w14:paraId="2B4D1D0A" w14:textId="77777777" w:rsidR="00BA216B" w:rsidRDefault="00BA216B" w:rsidP="00614F98"/>
                          <w:p w14:paraId="485FE2D9" w14:textId="77777777" w:rsidR="00BA216B" w:rsidRDefault="00BA216B" w:rsidP="00614F98"/>
                          <w:p w14:paraId="218E6CFC" w14:textId="77777777" w:rsidR="00BA216B" w:rsidRDefault="00BA216B" w:rsidP="00614F98"/>
                          <w:p w14:paraId="6FF7C454" w14:textId="77777777" w:rsidR="00BA216B" w:rsidRDefault="00BA216B" w:rsidP="00614F98"/>
                          <w:p w14:paraId="0F33C0FB" w14:textId="77777777" w:rsidR="00BA216B" w:rsidRDefault="00BA216B" w:rsidP="00614F98"/>
                          <w:p w14:paraId="4F7F1767" w14:textId="77777777" w:rsidR="00BA216B" w:rsidRDefault="00BA216B" w:rsidP="00614F98"/>
                          <w:p w14:paraId="59B1A96D" w14:textId="77777777" w:rsidR="00BA216B" w:rsidRDefault="00BA216B" w:rsidP="00614F98"/>
                          <w:p w14:paraId="0FBDA0BA" w14:textId="77777777" w:rsidR="00BA216B" w:rsidRDefault="00BA216B" w:rsidP="00614F98"/>
                          <w:p w14:paraId="78CBC926" w14:textId="77777777" w:rsidR="00BA216B" w:rsidRDefault="00BA216B" w:rsidP="00614F98"/>
                          <w:p w14:paraId="3CF09EE1" w14:textId="77777777" w:rsidR="00BA216B" w:rsidRDefault="00BA216B" w:rsidP="00614F98"/>
                          <w:p w14:paraId="760C031D" w14:textId="77777777" w:rsidR="00BA216B" w:rsidRDefault="00BA216B" w:rsidP="00614F98"/>
                          <w:p w14:paraId="45E06685" w14:textId="77777777" w:rsidR="00BA216B" w:rsidRDefault="00BA216B" w:rsidP="00614F98"/>
                          <w:p w14:paraId="4CC9E73D" w14:textId="77777777" w:rsidR="00BA216B" w:rsidRDefault="00BA216B" w:rsidP="00614F98"/>
                          <w:p w14:paraId="78B8F0B7" w14:textId="77777777" w:rsidR="00BA216B" w:rsidRDefault="00BA216B" w:rsidP="00614F98"/>
                          <w:p w14:paraId="69F78959" w14:textId="77777777" w:rsidR="00BA216B" w:rsidRDefault="00BA216B" w:rsidP="00614F98"/>
                          <w:p w14:paraId="585D18B0" w14:textId="77777777" w:rsidR="00BA216B" w:rsidRDefault="00BA216B" w:rsidP="00614F98"/>
                          <w:p w14:paraId="0688ED5C" w14:textId="77777777" w:rsidR="00BA216B" w:rsidRDefault="00BA216B" w:rsidP="00614F98"/>
                          <w:p w14:paraId="4E069898" w14:textId="77777777" w:rsidR="00BA216B" w:rsidRDefault="00BA216B" w:rsidP="00614F98"/>
                          <w:p w14:paraId="6E18E591" w14:textId="77777777" w:rsidR="00BA216B" w:rsidRDefault="00BA216B" w:rsidP="00614F98"/>
                          <w:p w14:paraId="4C2BF086" w14:textId="77777777" w:rsidR="00BA216B" w:rsidRDefault="00BA216B" w:rsidP="00614F98"/>
                          <w:p w14:paraId="4CB72077" w14:textId="77777777" w:rsidR="00BA216B" w:rsidRDefault="00BA216B" w:rsidP="00614F98"/>
                          <w:p w14:paraId="286562A1" w14:textId="77777777" w:rsidR="00BA216B" w:rsidRDefault="00BA216B" w:rsidP="00614F98"/>
                          <w:p w14:paraId="54857575" w14:textId="77777777" w:rsidR="00BA216B" w:rsidRDefault="00BA216B" w:rsidP="00614F98"/>
                          <w:p w14:paraId="1EF7E179" w14:textId="77777777" w:rsidR="00BA216B" w:rsidRDefault="00BA216B" w:rsidP="00614F98"/>
                          <w:p w14:paraId="26919BE0" w14:textId="77777777" w:rsidR="00BA216B" w:rsidRDefault="00BA216B" w:rsidP="00614F98"/>
                          <w:p w14:paraId="3B15ADB4" w14:textId="77777777" w:rsidR="00BA216B" w:rsidRDefault="00BA216B" w:rsidP="00614F98"/>
                          <w:p w14:paraId="49B59740" w14:textId="77777777" w:rsidR="00BA216B" w:rsidRDefault="00BA216B" w:rsidP="00614F98"/>
                          <w:p w14:paraId="56784951" w14:textId="77777777" w:rsidR="00BA216B" w:rsidRDefault="00BA216B" w:rsidP="00614F98"/>
                          <w:p w14:paraId="5FA184D0" w14:textId="77777777" w:rsidR="00BA216B" w:rsidRDefault="00BA216B" w:rsidP="00614F98"/>
                          <w:p w14:paraId="5270F7FA" w14:textId="77777777" w:rsidR="00BA216B" w:rsidRDefault="00BA216B" w:rsidP="00614F98"/>
                          <w:p w14:paraId="52E6188C" w14:textId="77777777" w:rsidR="00BA216B" w:rsidRDefault="00BA216B" w:rsidP="00614F98"/>
                          <w:p w14:paraId="60488DD2" w14:textId="77777777" w:rsidR="00BA216B" w:rsidRDefault="00BA216B" w:rsidP="00614F98"/>
                          <w:p w14:paraId="5A759EC2" w14:textId="77777777" w:rsidR="00BA216B" w:rsidRDefault="00BA216B" w:rsidP="00614F98"/>
                          <w:p w14:paraId="6D5860C6" w14:textId="77777777" w:rsidR="00BA216B" w:rsidRDefault="00BA216B" w:rsidP="00614F98"/>
                          <w:p w14:paraId="72858623" w14:textId="77777777" w:rsidR="00BA216B" w:rsidRDefault="00BA216B" w:rsidP="00614F98"/>
                          <w:p w14:paraId="0777D073" w14:textId="77777777" w:rsidR="00BA216B" w:rsidRDefault="00BA216B" w:rsidP="00614F98"/>
                          <w:p w14:paraId="1A847644" w14:textId="77777777" w:rsidR="00BA216B" w:rsidRDefault="00BA216B" w:rsidP="00614F98"/>
                          <w:p w14:paraId="66B9C1CD" w14:textId="77777777" w:rsidR="00BA216B" w:rsidRDefault="00BA216B" w:rsidP="00614F98"/>
                          <w:p w14:paraId="7F4CD107" w14:textId="77777777" w:rsidR="00BA216B" w:rsidRDefault="00BA216B" w:rsidP="00614F98"/>
                          <w:p w14:paraId="40FBE78A" w14:textId="77777777" w:rsidR="00BA216B" w:rsidRDefault="00BA216B" w:rsidP="00614F98"/>
                          <w:p w14:paraId="1AEE657D" w14:textId="77777777" w:rsidR="00BA216B" w:rsidRDefault="00BA216B" w:rsidP="00614F98"/>
                          <w:p w14:paraId="46B82368" w14:textId="77777777" w:rsidR="00BA216B" w:rsidRDefault="00BA216B" w:rsidP="00614F98"/>
                          <w:p w14:paraId="21333310" w14:textId="77777777" w:rsidR="00BA216B" w:rsidRDefault="00BA216B" w:rsidP="00614F98"/>
                          <w:p w14:paraId="443A9DF7" w14:textId="77777777" w:rsidR="00BA216B" w:rsidRDefault="00BA216B" w:rsidP="00614F98"/>
                          <w:p w14:paraId="17CAEC91" w14:textId="77777777" w:rsidR="00BA216B" w:rsidRDefault="00BA216B" w:rsidP="00614F98"/>
                          <w:p w14:paraId="5EE2365D" w14:textId="77777777" w:rsidR="00BA216B" w:rsidRDefault="00BA216B" w:rsidP="00614F98"/>
                          <w:p w14:paraId="274C76C3" w14:textId="77777777" w:rsidR="00BA216B" w:rsidRDefault="00BA216B" w:rsidP="00614F98"/>
                          <w:p w14:paraId="3B74DCAC" w14:textId="77777777" w:rsidR="00BA216B" w:rsidRDefault="00BA216B" w:rsidP="00614F98"/>
                          <w:p w14:paraId="0D42976B" w14:textId="77777777" w:rsidR="00BA216B" w:rsidRDefault="00BA216B" w:rsidP="00614F98"/>
                          <w:p w14:paraId="4EB78AAF" w14:textId="77777777" w:rsidR="00BA216B" w:rsidRDefault="00BA216B" w:rsidP="00614F98"/>
                          <w:p w14:paraId="725038DB" w14:textId="77777777" w:rsidR="00BA216B" w:rsidRDefault="00BA216B" w:rsidP="00614F98"/>
                          <w:p w14:paraId="0AA22F3C" w14:textId="77777777" w:rsidR="00BA216B" w:rsidRDefault="00BA216B" w:rsidP="00614F98"/>
                          <w:p w14:paraId="0AFAC613" w14:textId="77777777" w:rsidR="00BA216B" w:rsidRDefault="00BA216B" w:rsidP="00614F98"/>
                          <w:p w14:paraId="518D7FFF" w14:textId="77777777" w:rsidR="00BA216B" w:rsidRDefault="00BA216B" w:rsidP="00614F98"/>
                          <w:p w14:paraId="3C744336" w14:textId="77777777" w:rsidR="00BA216B" w:rsidRDefault="00BA216B" w:rsidP="00614F98"/>
                          <w:p w14:paraId="534345D5" w14:textId="77777777" w:rsidR="00BA216B" w:rsidRDefault="00BA216B" w:rsidP="00614F98"/>
                          <w:p w14:paraId="56DAE6B3" w14:textId="77777777" w:rsidR="00BA216B" w:rsidRDefault="00BA216B" w:rsidP="00614F98"/>
                          <w:p w14:paraId="26D15791" w14:textId="77777777" w:rsidR="00BA216B" w:rsidRDefault="00BA216B" w:rsidP="00614F98"/>
                          <w:p w14:paraId="481916CA" w14:textId="77777777" w:rsidR="00BA216B" w:rsidRDefault="00BA216B" w:rsidP="00614F98"/>
                          <w:p w14:paraId="058C174E" w14:textId="77777777" w:rsidR="00BA216B" w:rsidRDefault="00BA216B" w:rsidP="00614F98"/>
                          <w:p w14:paraId="6A66CF98" w14:textId="77777777" w:rsidR="00BA216B" w:rsidRDefault="00BA216B" w:rsidP="00614F98"/>
                          <w:p w14:paraId="0536E645" w14:textId="77777777" w:rsidR="00BA216B" w:rsidRDefault="00BA216B" w:rsidP="00614F98"/>
                          <w:p w14:paraId="262C95B2" w14:textId="77777777" w:rsidR="00BA216B" w:rsidRDefault="00BA216B" w:rsidP="00614F98"/>
                          <w:p w14:paraId="1777A316" w14:textId="77777777" w:rsidR="00BA216B" w:rsidRDefault="00BA216B" w:rsidP="00614F98"/>
                          <w:p w14:paraId="63B8392A" w14:textId="77777777" w:rsidR="00BA216B" w:rsidRDefault="00BA216B" w:rsidP="00614F98"/>
                          <w:p w14:paraId="2D75E69C" w14:textId="77777777" w:rsidR="00BA216B" w:rsidRDefault="00BA216B" w:rsidP="00614F98"/>
                          <w:p w14:paraId="1F1CCD29" w14:textId="77777777" w:rsidR="00BA216B" w:rsidRDefault="00BA216B" w:rsidP="00614F98"/>
                          <w:p w14:paraId="2EF7533F" w14:textId="77777777" w:rsidR="00BA216B" w:rsidRDefault="00BA216B" w:rsidP="00614F98"/>
                          <w:p w14:paraId="614157F3" w14:textId="77777777" w:rsidR="00BA216B" w:rsidRDefault="00BA216B" w:rsidP="00614F98"/>
                          <w:p w14:paraId="22D7EABB" w14:textId="77777777" w:rsidR="00BA216B" w:rsidRDefault="00BA216B" w:rsidP="00614F98"/>
                          <w:p w14:paraId="5054DF86" w14:textId="77777777" w:rsidR="00BA216B" w:rsidRDefault="00BA216B" w:rsidP="00614F98"/>
                          <w:p w14:paraId="630FFE7B" w14:textId="77777777" w:rsidR="00BA216B" w:rsidRDefault="00BA216B" w:rsidP="00614F98"/>
                          <w:p w14:paraId="77A2969D" w14:textId="77777777" w:rsidR="00BA216B" w:rsidRDefault="00BA216B" w:rsidP="00614F98"/>
                          <w:p w14:paraId="3378EE63" w14:textId="77777777" w:rsidR="00BA216B" w:rsidRDefault="00BA216B" w:rsidP="00614F98"/>
                          <w:p w14:paraId="415E0E6D" w14:textId="77777777" w:rsidR="00BA216B" w:rsidRDefault="00BA216B" w:rsidP="00614F98"/>
                          <w:p w14:paraId="505C49DB" w14:textId="77777777" w:rsidR="00BA216B" w:rsidRDefault="00BA216B" w:rsidP="00614F98"/>
                          <w:p w14:paraId="7F8A43BA" w14:textId="77777777" w:rsidR="00BA216B" w:rsidRDefault="00BA216B" w:rsidP="00614F98"/>
                          <w:p w14:paraId="7655295C" w14:textId="77777777" w:rsidR="00BA216B" w:rsidRDefault="00BA216B" w:rsidP="00614F98"/>
                          <w:p w14:paraId="3C2092C0" w14:textId="77777777" w:rsidR="00BA216B" w:rsidRDefault="00BA216B" w:rsidP="00614F98"/>
                          <w:p w14:paraId="48AAB1FB" w14:textId="77777777" w:rsidR="00BA216B" w:rsidRDefault="00BA216B" w:rsidP="00614F98"/>
                          <w:p w14:paraId="577AC90B" w14:textId="77777777" w:rsidR="00BA216B" w:rsidRDefault="00BA216B" w:rsidP="00614F98"/>
                          <w:p w14:paraId="1C7F8330" w14:textId="77777777" w:rsidR="00BA216B" w:rsidRDefault="00BA216B" w:rsidP="00614F98"/>
                          <w:p w14:paraId="62D89A42" w14:textId="77777777" w:rsidR="00BA216B" w:rsidRDefault="00BA216B" w:rsidP="00614F98"/>
                          <w:p w14:paraId="2AA2BD4E" w14:textId="77777777" w:rsidR="00BA216B" w:rsidRDefault="00BA216B" w:rsidP="00614F98"/>
                          <w:p w14:paraId="40451F52" w14:textId="77777777" w:rsidR="00BA216B" w:rsidRDefault="00BA216B" w:rsidP="00614F98"/>
                          <w:p w14:paraId="36CF594B" w14:textId="77777777" w:rsidR="00BA216B" w:rsidRDefault="00BA216B" w:rsidP="00614F98"/>
                          <w:p w14:paraId="4BA1572E" w14:textId="77777777" w:rsidR="00BA216B" w:rsidRDefault="00BA216B" w:rsidP="00614F98"/>
                          <w:p w14:paraId="079A5DC0" w14:textId="77777777" w:rsidR="00BA216B" w:rsidRDefault="00BA216B" w:rsidP="00614F98"/>
                          <w:p w14:paraId="480B40A7" w14:textId="77777777" w:rsidR="00BA216B" w:rsidRDefault="00BA216B" w:rsidP="00614F98"/>
                          <w:p w14:paraId="72BC1F75" w14:textId="77777777" w:rsidR="00BA216B" w:rsidRDefault="00BA216B" w:rsidP="00614F98"/>
                          <w:p w14:paraId="360FAEB6" w14:textId="77777777" w:rsidR="00BA216B" w:rsidRDefault="00BA216B" w:rsidP="00614F98"/>
                          <w:p w14:paraId="12AE427A" w14:textId="77777777" w:rsidR="00BA216B" w:rsidRDefault="00BA216B" w:rsidP="00614F98"/>
                          <w:p w14:paraId="42390B4D" w14:textId="77777777" w:rsidR="00BA216B" w:rsidRDefault="00BA216B" w:rsidP="00614F98"/>
                          <w:p w14:paraId="21735FAB" w14:textId="77777777" w:rsidR="00BA216B" w:rsidRDefault="00BA216B" w:rsidP="00614F98"/>
                          <w:p w14:paraId="6229DCAA" w14:textId="77777777" w:rsidR="00BA216B" w:rsidRDefault="00BA216B" w:rsidP="00614F98"/>
                          <w:p w14:paraId="7B0352C6" w14:textId="77777777" w:rsidR="00BA216B" w:rsidRDefault="00BA216B" w:rsidP="00614F98"/>
                          <w:p w14:paraId="498B8125" w14:textId="77777777" w:rsidR="00BA216B" w:rsidRDefault="00BA216B" w:rsidP="00614F98"/>
                          <w:p w14:paraId="07E6552B" w14:textId="77777777" w:rsidR="00BA216B" w:rsidRDefault="00BA216B" w:rsidP="00614F98"/>
                          <w:p w14:paraId="2A5DF53D" w14:textId="77777777" w:rsidR="00BA216B" w:rsidRDefault="00BA216B" w:rsidP="00614F98"/>
                          <w:p w14:paraId="7195FBD9" w14:textId="77777777" w:rsidR="00BA216B" w:rsidRDefault="00BA216B" w:rsidP="00614F98"/>
                          <w:p w14:paraId="21EBBA1B" w14:textId="77777777" w:rsidR="00BA216B" w:rsidRDefault="00BA216B" w:rsidP="00614F98"/>
                          <w:p w14:paraId="6B4F6477" w14:textId="77777777" w:rsidR="00BA216B" w:rsidRDefault="00BA216B" w:rsidP="00614F98"/>
                          <w:p w14:paraId="5FCE0E15" w14:textId="77777777" w:rsidR="00BA216B" w:rsidRDefault="00BA216B" w:rsidP="00614F98"/>
                          <w:p w14:paraId="7EFF2859" w14:textId="77777777" w:rsidR="00BA216B" w:rsidRDefault="00BA216B" w:rsidP="00614F98"/>
                          <w:p w14:paraId="1DBBCDAE" w14:textId="77777777" w:rsidR="00BA216B" w:rsidRDefault="00BA216B" w:rsidP="00614F98"/>
                          <w:p w14:paraId="48CE3CB0" w14:textId="77777777" w:rsidR="00BA216B" w:rsidRDefault="00BA216B" w:rsidP="00614F98"/>
                          <w:p w14:paraId="2AFB19C9" w14:textId="77777777" w:rsidR="00BA216B" w:rsidRDefault="00BA216B" w:rsidP="00614F98"/>
                          <w:p w14:paraId="7E18F26E" w14:textId="77777777" w:rsidR="00BA216B" w:rsidRDefault="00BA216B" w:rsidP="00614F98"/>
                          <w:p w14:paraId="1E1971EE" w14:textId="77777777" w:rsidR="00BA216B" w:rsidRDefault="00BA216B" w:rsidP="00614F98"/>
                          <w:p w14:paraId="513476A0" w14:textId="77777777" w:rsidR="00BA216B" w:rsidRDefault="00BA216B" w:rsidP="00614F98"/>
                          <w:p w14:paraId="64B7B6AF" w14:textId="77777777" w:rsidR="00BA216B" w:rsidRDefault="00BA216B" w:rsidP="00614F98"/>
                          <w:p w14:paraId="76E83A40" w14:textId="77777777" w:rsidR="00BA216B" w:rsidRDefault="00BA216B" w:rsidP="00614F98"/>
                          <w:p w14:paraId="460FB1EB" w14:textId="77777777" w:rsidR="00BA216B" w:rsidRDefault="00BA216B" w:rsidP="00614F98"/>
                          <w:p w14:paraId="63296A32" w14:textId="77777777" w:rsidR="00BA216B" w:rsidRDefault="00BA216B" w:rsidP="00614F98"/>
                          <w:p w14:paraId="46DBFA99" w14:textId="77777777" w:rsidR="00BA216B" w:rsidRDefault="00BA216B" w:rsidP="00614F98"/>
                          <w:p w14:paraId="002991C8" w14:textId="77777777" w:rsidR="00BA216B" w:rsidRDefault="00BA216B" w:rsidP="00614F98"/>
                          <w:p w14:paraId="55CA6319" w14:textId="77777777" w:rsidR="00BA216B" w:rsidRDefault="00BA216B" w:rsidP="00614F98"/>
                          <w:p w14:paraId="50488DD3" w14:textId="77777777" w:rsidR="00BA216B" w:rsidRDefault="00BA216B" w:rsidP="00614F98"/>
                          <w:p w14:paraId="0A75B46B" w14:textId="77777777" w:rsidR="00BA216B" w:rsidRDefault="00BA216B" w:rsidP="00614F98"/>
                          <w:p w14:paraId="60971B66" w14:textId="77777777" w:rsidR="00BA216B" w:rsidRDefault="00BA216B" w:rsidP="00614F98"/>
                          <w:p w14:paraId="2003108B" w14:textId="77777777" w:rsidR="00BA216B" w:rsidRDefault="00BA216B" w:rsidP="00614F98"/>
                          <w:p w14:paraId="309E5AF8" w14:textId="77777777" w:rsidR="00BA216B" w:rsidRDefault="00BA216B" w:rsidP="00614F98"/>
                          <w:p w14:paraId="4614B7F5" w14:textId="77777777" w:rsidR="00BA216B" w:rsidRDefault="00BA216B" w:rsidP="00614F98"/>
                          <w:p w14:paraId="23E20002" w14:textId="77777777" w:rsidR="00BA216B" w:rsidRDefault="00BA216B" w:rsidP="00614F98"/>
                          <w:p w14:paraId="30270393" w14:textId="77777777" w:rsidR="00BA216B" w:rsidRDefault="00BA216B" w:rsidP="00614F98"/>
                          <w:p w14:paraId="63C0F6BE" w14:textId="77777777" w:rsidR="00BA216B" w:rsidRDefault="00BA216B" w:rsidP="00614F98"/>
                          <w:p w14:paraId="7CC6B6C7" w14:textId="77777777" w:rsidR="00BA216B" w:rsidRDefault="00BA216B" w:rsidP="00614F98"/>
                          <w:p w14:paraId="6E5EF5BD" w14:textId="77777777" w:rsidR="00BA216B" w:rsidRDefault="00BA216B" w:rsidP="00614F98"/>
                          <w:p w14:paraId="4C0640D5" w14:textId="77777777" w:rsidR="00BA216B" w:rsidRDefault="00BA216B" w:rsidP="00614F98"/>
                          <w:p w14:paraId="26F1F7E2" w14:textId="77777777" w:rsidR="00BA216B" w:rsidRDefault="00BA216B" w:rsidP="00614F98"/>
                          <w:p w14:paraId="2BBF5E0A" w14:textId="77777777" w:rsidR="00BA216B" w:rsidRDefault="00BA216B" w:rsidP="00614F98"/>
                          <w:p w14:paraId="67875D4D" w14:textId="77777777" w:rsidR="00BA216B" w:rsidRDefault="00BA216B" w:rsidP="00614F98"/>
                          <w:p w14:paraId="4F13519A" w14:textId="77777777" w:rsidR="00BA216B" w:rsidRDefault="00BA216B" w:rsidP="00614F98"/>
                          <w:p w14:paraId="332E59BD" w14:textId="77777777" w:rsidR="00BA216B" w:rsidRDefault="00BA216B" w:rsidP="00614F98"/>
                          <w:p w14:paraId="14356481" w14:textId="77777777" w:rsidR="00BA216B" w:rsidRDefault="00BA216B" w:rsidP="00614F98"/>
                          <w:p w14:paraId="5F5D6F38" w14:textId="77777777" w:rsidR="00BA216B" w:rsidRDefault="00BA216B" w:rsidP="00614F98"/>
                          <w:p w14:paraId="1E80A6B1" w14:textId="77777777" w:rsidR="00BA216B" w:rsidRDefault="00BA216B" w:rsidP="00614F98"/>
                          <w:p w14:paraId="488784A1" w14:textId="77777777" w:rsidR="00BA216B" w:rsidRDefault="00BA216B" w:rsidP="00614F98"/>
                          <w:p w14:paraId="11F7F466" w14:textId="77777777" w:rsidR="00BA216B" w:rsidRDefault="00BA216B" w:rsidP="00614F98"/>
                          <w:p w14:paraId="7067B3B6" w14:textId="77777777" w:rsidR="00BA216B" w:rsidRDefault="00BA216B" w:rsidP="00614F98"/>
                          <w:p w14:paraId="556631F8" w14:textId="77777777" w:rsidR="00BA216B" w:rsidRDefault="00BA216B" w:rsidP="00614F98"/>
                          <w:p w14:paraId="4C97E3D0" w14:textId="77777777" w:rsidR="00BA216B" w:rsidRDefault="00BA216B" w:rsidP="00614F98"/>
                          <w:p w14:paraId="7A0B91E7" w14:textId="77777777" w:rsidR="00BA216B" w:rsidRDefault="00BA216B" w:rsidP="00614F98"/>
                          <w:p w14:paraId="28E947FA" w14:textId="77777777" w:rsidR="00BA216B" w:rsidRDefault="00BA216B" w:rsidP="00614F98"/>
                          <w:p w14:paraId="187AFB71" w14:textId="77777777" w:rsidR="00BA216B" w:rsidRDefault="00BA216B" w:rsidP="00614F98"/>
                          <w:p w14:paraId="410CEBAD" w14:textId="77777777" w:rsidR="00BA216B" w:rsidRDefault="00BA216B" w:rsidP="00614F98"/>
                          <w:p w14:paraId="27BA2C95" w14:textId="77777777" w:rsidR="00BA216B" w:rsidRDefault="00BA216B" w:rsidP="00614F98"/>
                          <w:p w14:paraId="2C4D16B6" w14:textId="77777777" w:rsidR="00BA216B" w:rsidRDefault="00BA216B" w:rsidP="00614F98"/>
                          <w:p w14:paraId="246D2201" w14:textId="77777777" w:rsidR="00BA216B" w:rsidRDefault="00BA216B" w:rsidP="00614F98"/>
                          <w:p w14:paraId="09BE4AB2" w14:textId="77777777" w:rsidR="00BA216B" w:rsidRDefault="00BA216B" w:rsidP="00614F98"/>
                          <w:p w14:paraId="64444955" w14:textId="77777777" w:rsidR="00BA216B" w:rsidRDefault="00BA216B" w:rsidP="00614F98"/>
                          <w:p w14:paraId="2ABE2456" w14:textId="77777777" w:rsidR="00BA216B" w:rsidRDefault="00BA216B" w:rsidP="00614F98"/>
                          <w:p w14:paraId="5B84C4A4" w14:textId="77777777" w:rsidR="00BA216B" w:rsidRDefault="00BA216B" w:rsidP="00614F98"/>
                          <w:p w14:paraId="0F78B9C6" w14:textId="77777777" w:rsidR="00BA216B" w:rsidRDefault="00BA216B" w:rsidP="00614F98"/>
                          <w:p w14:paraId="257B8D84" w14:textId="77777777" w:rsidR="00BA216B" w:rsidRDefault="00BA216B" w:rsidP="00614F98"/>
                          <w:p w14:paraId="0FF0B75B" w14:textId="77777777" w:rsidR="00BA216B" w:rsidRDefault="00BA216B" w:rsidP="00614F98"/>
                          <w:p w14:paraId="20B6CC97" w14:textId="77777777" w:rsidR="00BA216B" w:rsidRDefault="00BA216B" w:rsidP="00614F98"/>
                          <w:p w14:paraId="1FD38EFB" w14:textId="77777777" w:rsidR="00BA216B" w:rsidRDefault="00BA216B" w:rsidP="00614F98"/>
                          <w:p w14:paraId="1220E9A9" w14:textId="77777777" w:rsidR="00BA216B" w:rsidRDefault="00BA216B" w:rsidP="00614F98"/>
                          <w:p w14:paraId="13B0ADE5" w14:textId="77777777" w:rsidR="00BA216B" w:rsidRDefault="00BA216B" w:rsidP="00614F98"/>
                          <w:p w14:paraId="7C0BF830" w14:textId="77777777" w:rsidR="00BA216B" w:rsidRDefault="00BA216B" w:rsidP="00614F98"/>
                          <w:p w14:paraId="723D4D02" w14:textId="77777777" w:rsidR="00BA216B" w:rsidRDefault="00BA216B" w:rsidP="00614F98"/>
                          <w:p w14:paraId="34C0446E" w14:textId="77777777" w:rsidR="00BA216B" w:rsidRDefault="00BA216B" w:rsidP="00614F98"/>
                          <w:p w14:paraId="4F0E0FCB" w14:textId="77777777" w:rsidR="00BA216B" w:rsidRDefault="00BA216B" w:rsidP="00614F98"/>
                          <w:p w14:paraId="6980C4CC" w14:textId="77777777" w:rsidR="00BA216B" w:rsidRDefault="00BA216B" w:rsidP="00614F98"/>
                          <w:p w14:paraId="0C0AAF16" w14:textId="77777777" w:rsidR="00BA216B" w:rsidRDefault="00BA216B" w:rsidP="00614F98"/>
                          <w:p w14:paraId="10EBA4D4" w14:textId="77777777" w:rsidR="00BA216B" w:rsidRDefault="00BA216B" w:rsidP="00614F98"/>
                          <w:p w14:paraId="3B1F1795" w14:textId="77777777" w:rsidR="00BA216B" w:rsidRDefault="00BA216B" w:rsidP="00614F98"/>
                          <w:p w14:paraId="32D87C4E" w14:textId="77777777" w:rsidR="00BA216B" w:rsidRDefault="00BA216B" w:rsidP="00614F98"/>
                          <w:p w14:paraId="3625999F" w14:textId="77777777" w:rsidR="00BA216B" w:rsidRDefault="00BA216B" w:rsidP="00614F98"/>
                          <w:p w14:paraId="5B834812" w14:textId="77777777" w:rsidR="00BA216B" w:rsidRDefault="00BA216B" w:rsidP="00614F98"/>
                          <w:p w14:paraId="5670B62D" w14:textId="77777777" w:rsidR="00BA216B" w:rsidRDefault="00BA216B" w:rsidP="00614F98"/>
                          <w:p w14:paraId="3D09BBCF" w14:textId="77777777" w:rsidR="00BA216B" w:rsidRDefault="00BA216B" w:rsidP="00614F98"/>
                          <w:p w14:paraId="3976B769" w14:textId="77777777" w:rsidR="00BA216B" w:rsidRDefault="00BA216B" w:rsidP="00614F98"/>
                          <w:p w14:paraId="1A670E5D" w14:textId="77777777" w:rsidR="00BA216B" w:rsidRDefault="00BA216B" w:rsidP="00614F98"/>
                          <w:p w14:paraId="7E9EC9BE" w14:textId="77777777" w:rsidR="00BA216B" w:rsidRDefault="00BA216B" w:rsidP="00614F98"/>
                          <w:p w14:paraId="2CAE7490" w14:textId="77777777" w:rsidR="00BA216B" w:rsidRDefault="00BA216B" w:rsidP="00614F98"/>
                          <w:p w14:paraId="3BBA7993" w14:textId="77777777" w:rsidR="00BA216B" w:rsidRDefault="00BA216B" w:rsidP="00614F98"/>
                          <w:p w14:paraId="7BD6DE41" w14:textId="77777777" w:rsidR="00BA216B" w:rsidRDefault="00BA216B" w:rsidP="00614F98"/>
                          <w:p w14:paraId="7D196C5B" w14:textId="77777777" w:rsidR="00BA216B" w:rsidRDefault="00BA216B" w:rsidP="00614F98"/>
                          <w:p w14:paraId="535ECBEE" w14:textId="77777777" w:rsidR="00BA216B" w:rsidRDefault="00BA216B" w:rsidP="00614F98"/>
                          <w:p w14:paraId="76C24073" w14:textId="77777777" w:rsidR="00BA216B" w:rsidRDefault="00BA216B" w:rsidP="00614F98"/>
                          <w:p w14:paraId="152F7790" w14:textId="77777777" w:rsidR="00BA216B" w:rsidRDefault="00BA216B" w:rsidP="00614F98"/>
                          <w:p w14:paraId="590A857C" w14:textId="77777777" w:rsidR="00BA216B" w:rsidRDefault="00BA216B" w:rsidP="00614F98"/>
                          <w:p w14:paraId="03AFCC67" w14:textId="77777777" w:rsidR="00BA216B" w:rsidRDefault="00BA216B" w:rsidP="00614F98"/>
                          <w:p w14:paraId="0A41438B" w14:textId="77777777" w:rsidR="00BA216B" w:rsidRDefault="00BA216B" w:rsidP="00614F98"/>
                          <w:p w14:paraId="04C8E0D9" w14:textId="77777777" w:rsidR="00BA216B" w:rsidRDefault="00BA216B" w:rsidP="00614F98"/>
                          <w:p w14:paraId="2966A4E6" w14:textId="77777777" w:rsidR="00BA216B" w:rsidRDefault="00BA216B" w:rsidP="00614F98"/>
                          <w:p w14:paraId="61D0CAA4" w14:textId="77777777" w:rsidR="00BA216B" w:rsidRDefault="00BA216B" w:rsidP="00614F98"/>
                          <w:p w14:paraId="21FAF389" w14:textId="77777777" w:rsidR="00BA216B" w:rsidRDefault="00BA216B" w:rsidP="00614F98"/>
                          <w:p w14:paraId="335D8F35" w14:textId="77777777" w:rsidR="00BA216B" w:rsidRDefault="00BA216B" w:rsidP="00614F98"/>
                          <w:p w14:paraId="274BC630" w14:textId="77777777" w:rsidR="00BA216B" w:rsidRDefault="00BA216B" w:rsidP="00614F98"/>
                          <w:p w14:paraId="20FEE26D" w14:textId="77777777" w:rsidR="00BA216B" w:rsidRDefault="00BA216B" w:rsidP="00614F98"/>
                          <w:p w14:paraId="6D4131E8" w14:textId="77777777" w:rsidR="00BA216B" w:rsidRDefault="00BA216B" w:rsidP="00614F98"/>
                          <w:p w14:paraId="792487F7" w14:textId="77777777" w:rsidR="00BA216B" w:rsidRDefault="00BA216B" w:rsidP="00614F98"/>
                          <w:p w14:paraId="09810426" w14:textId="77777777" w:rsidR="00BA216B" w:rsidRDefault="00BA216B" w:rsidP="00614F98"/>
                          <w:p w14:paraId="3588CB32" w14:textId="77777777" w:rsidR="00BA216B" w:rsidRDefault="00BA216B" w:rsidP="00614F98"/>
                          <w:p w14:paraId="5BE80924" w14:textId="77777777" w:rsidR="00BA216B" w:rsidRDefault="00BA216B" w:rsidP="00614F98"/>
                          <w:p w14:paraId="6FB38AF5" w14:textId="77777777" w:rsidR="00BA216B" w:rsidRDefault="00BA216B" w:rsidP="00614F98"/>
                          <w:p w14:paraId="55E6D3E3" w14:textId="77777777" w:rsidR="00BA216B" w:rsidRDefault="00BA216B" w:rsidP="00614F98"/>
                          <w:p w14:paraId="135B811C" w14:textId="77777777" w:rsidR="00BA216B" w:rsidRDefault="00BA216B" w:rsidP="00614F98"/>
                          <w:p w14:paraId="3874DA40" w14:textId="77777777" w:rsidR="00BA216B" w:rsidRDefault="00BA216B" w:rsidP="00614F98"/>
                          <w:p w14:paraId="75E5A33C" w14:textId="77777777" w:rsidR="00BA216B" w:rsidRDefault="00BA216B" w:rsidP="00614F98"/>
                          <w:p w14:paraId="05B43AC6" w14:textId="77777777" w:rsidR="00BA216B" w:rsidRDefault="00BA216B" w:rsidP="00614F98"/>
                          <w:p w14:paraId="6E3F68B6" w14:textId="77777777" w:rsidR="00BA216B" w:rsidRDefault="00BA216B" w:rsidP="00614F98"/>
                          <w:p w14:paraId="11A10375" w14:textId="77777777" w:rsidR="00BA216B" w:rsidRDefault="00BA216B" w:rsidP="00614F98"/>
                          <w:p w14:paraId="690E645C" w14:textId="77777777" w:rsidR="00BA216B" w:rsidRDefault="00BA216B" w:rsidP="00614F98"/>
                          <w:p w14:paraId="682D1ADA" w14:textId="77777777" w:rsidR="00BA216B" w:rsidRDefault="00BA216B" w:rsidP="00614F98"/>
                          <w:p w14:paraId="256BF995" w14:textId="77777777" w:rsidR="00BA216B" w:rsidRDefault="00BA216B" w:rsidP="00614F98"/>
                          <w:p w14:paraId="3A52A18C" w14:textId="77777777" w:rsidR="00BA216B" w:rsidRDefault="00BA216B" w:rsidP="00614F98"/>
                          <w:p w14:paraId="0F0C383A" w14:textId="77777777" w:rsidR="00BA216B" w:rsidRDefault="00BA216B" w:rsidP="00614F98"/>
                          <w:p w14:paraId="62D5BDAB" w14:textId="77777777" w:rsidR="00BA216B" w:rsidRDefault="00BA216B" w:rsidP="00614F98"/>
                          <w:p w14:paraId="3CDA3698" w14:textId="77777777" w:rsidR="00BA216B" w:rsidRDefault="00BA216B" w:rsidP="00614F98"/>
                          <w:p w14:paraId="1A6D2729" w14:textId="77777777" w:rsidR="00BA216B" w:rsidRDefault="00BA216B" w:rsidP="00614F98"/>
                          <w:p w14:paraId="6883FD60" w14:textId="77777777" w:rsidR="00BA216B" w:rsidRDefault="00BA216B" w:rsidP="00614F98"/>
                          <w:p w14:paraId="2A9C2F88" w14:textId="77777777" w:rsidR="00BA216B" w:rsidRDefault="00BA216B" w:rsidP="00614F98"/>
                          <w:p w14:paraId="44D83E36"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5858F" id="Text Box 1026" o:spid="_x0000_s1081" type="#_x0000_t202" style="position:absolute;margin-left:211pt;margin-top:223.3pt;width:61.35pt;height:27.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" filled="f" stroked="f">
                <v:textbox>
                  <w:txbxContent>
                    <w:p w14:paraId="3FAB6DA8" w14:textId="77777777" w:rsidR="00BA216B" w:rsidRDefault="00BA216B" w:rsidP="00614F98">
                      <w:r>
                        <w:rPr>
                          <w:rFonts w:hint="eastAsia"/>
                        </w:rPr>
                        <w:t>예측 값</w:t>
                      </w:r>
                    </w:p>
                    <w:p w14:paraId="2E9AAB69" w14:textId="77777777" w:rsidR="00BA216B" w:rsidRDefault="00BA216B" w:rsidP="00614F98"/>
                    <w:p w14:paraId="7EAEABC4" w14:textId="77777777" w:rsidR="00BA216B" w:rsidRDefault="00BA216B" w:rsidP="00614F98"/>
                    <w:p w14:paraId="0E006921" w14:textId="77777777" w:rsidR="00BA216B" w:rsidRDefault="00BA216B" w:rsidP="00614F98"/>
                    <w:p w14:paraId="40CDD242" w14:textId="77777777" w:rsidR="00BA216B" w:rsidRDefault="00BA216B" w:rsidP="00614F98"/>
                    <w:p w14:paraId="3307FB74" w14:textId="77777777" w:rsidR="00BA216B" w:rsidRDefault="00BA216B" w:rsidP="00614F98"/>
                    <w:p w14:paraId="544663EF" w14:textId="77777777" w:rsidR="00BA216B" w:rsidRDefault="00BA216B" w:rsidP="00614F98"/>
                    <w:p w14:paraId="2B74BD03" w14:textId="77777777" w:rsidR="00BA216B" w:rsidRDefault="00BA216B" w:rsidP="00614F98"/>
                    <w:p w14:paraId="3883F93A" w14:textId="77777777" w:rsidR="00BA216B" w:rsidRDefault="00BA216B" w:rsidP="00614F98"/>
                    <w:p w14:paraId="39FCF771" w14:textId="77777777" w:rsidR="00BA216B" w:rsidRDefault="00BA216B" w:rsidP="00614F98"/>
                    <w:p w14:paraId="38AD8DEE" w14:textId="77777777" w:rsidR="00BA216B" w:rsidRDefault="00BA216B" w:rsidP="00614F98"/>
                    <w:p w14:paraId="752AC22B" w14:textId="77777777" w:rsidR="00BA216B" w:rsidRDefault="00BA216B" w:rsidP="00614F98"/>
                    <w:p w14:paraId="0467DC3E" w14:textId="77777777" w:rsidR="00BA216B" w:rsidRDefault="00BA216B" w:rsidP="00614F98"/>
                    <w:p w14:paraId="1F78EA4D" w14:textId="77777777" w:rsidR="00BA216B" w:rsidRDefault="00BA216B" w:rsidP="00614F98"/>
                    <w:p w14:paraId="7CC15327" w14:textId="77777777" w:rsidR="00BA216B" w:rsidRDefault="00BA216B" w:rsidP="00614F98"/>
                    <w:p w14:paraId="1F9FEE70" w14:textId="77777777" w:rsidR="00BA216B" w:rsidRDefault="00BA216B" w:rsidP="00614F98"/>
                    <w:p w14:paraId="558B0E7C" w14:textId="77777777" w:rsidR="00BA216B" w:rsidRDefault="00BA216B" w:rsidP="00614F98"/>
                    <w:p w14:paraId="52B7960B" w14:textId="77777777" w:rsidR="00BA216B" w:rsidRDefault="00BA216B" w:rsidP="00614F98"/>
                    <w:p w14:paraId="68040C85" w14:textId="77777777" w:rsidR="00BA216B" w:rsidRDefault="00BA216B" w:rsidP="00614F98"/>
                    <w:p w14:paraId="7E613310" w14:textId="77777777" w:rsidR="00BA216B" w:rsidRDefault="00BA216B" w:rsidP="00614F98"/>
                    <w:p w14:paraId="71F0EA77" w14:textId="77777777" w:rsidR="00BA216B" w:rsidRDefault="00BA216B" w:rsidP="00614F98"/>
                    <w:p w14:paraId="425FC899" w14:textId="77777777" w:rsidR="00BA216B" w:rsidRDefault="00BA216B" w:rsidP="00614F98"/>
                    <w:p w14:paraId="6F9F68AD" w14:textId="77777777" w:rsidR="00BA216B" w:rsidRDefault="00BA216B" w:rsidP="00614F98"/>
                    <w:p w14:paraId="517F9F8B" w14:textId="77777777" w:rsidR="00BA216B" w:rsidRDefault="00BA216B" w:rsidP="00614F98"/>
                    <w:p w14:paraId="28188A83" w14:textId="77777777" w:rsidR="00BA216B" w:rsidRDefault="00BA216B" w:rsidP="00614F98"/>
                    <w:p w14:paraId="50869676" w14:textId="77777777" w:rsidR="00BA216B" w:rsidRDefault="00BA216B" w:rsidP="00614F98"/>
                    <w:p w14:paraId="564702A9" w14:textId="77777777" w:rsidR="00BA216B" w:rsidRDefault="00BA216B" w:rsidP="00614F98"/>
                    <w:p w14:paraId="7D3DE668" w14:textId="77777777" w:rsidR="00BA216B" w:rsidRDefault="00BA216B" w:rsidP="00614F98"/>
                    <w:p w14:paraId="4ABD1BE4" w14:textId="77777777" w:rsidR="00BA216B" w:rsidRDefault="00BA216B" w:rsidP="00614F98"/>
                    <w:p w14:paraId="53E3DA43" w14:textId="77777777" w:rsidR="00BA216B" w:rsidRDefault="00BA216B" w:rsidP="00614F98"/>
                    <w:p w14:paraId="67390D69" w14:textId="77777777" w:rsidR="00BA216B" w:rsidRDefault="00BA216B" w:rsidP="00614F98"/>
                    <w:p w14:paraId="12C46384" w14:textId="77777777" w:rsidR="00BA216B" w:rsidRDefault="00BA216B" w:rsidP="00614F98"/>
                    <w:p w14:paraId="132A87C9" w14:textId="77777777" w:rsidR="00BA216B" w:rsidRDefault="00BA216B" w:rsidP="00614F98"/>
                    <w:p w14:paraId="61A7F2C6" w14:textId="77777777" w:rsidR="00BA216B" w:rsidRDefault="00BA216B" w:rsidP="00614F98"/>
                    <w:p w14:paraId="03197E16" w14:textId="77777777" w:rsidR="00BA216B" w:rsidRDefault="00BA216B" w:rsidP="00614F98"/>
                    <w:p w14:paraId="0406B18A" w14:textId="77777777" w:rsidR="00BA216B" w:rsidRDefault="00BA216B" w:rsidP="00614F98"/>
                    <w:p w14:paraId="0FD5C0AC" w14:textId="77777777" w:rsidR="00BA216B" w:rsidRDefault="00BA216B" w:rsidP="00614F98"/>
                    <w:p w14:paraId="164D402C" w14:textId="77777777" w:rsidR="00BA216B" w:rsidRDefault="00BA216B" w:rsidP="00614F98"/>
                    <w:p w14:paraId="2CA39D55" w14:textId="77777777" w:rsidR="00BA216B" w:rsidRDefault="00BA216B" w:rsidP="00614F98"/>
                    <w:p w14:paraId="1BD790B3" w14:textId="77777777" w:rsidR="00BA216B" w:rsidRDefault="00BA216B" w:rsidP="00614F98"/>
                    <w:p w14:paraId="37D6D172" w14:textId="77777777" w:rsidR="00BA216B" w:rsidRDefault="00BA216B" w:rsidP="00614F98"/>
                    <w:p w14:paraId="472DDD44" w14:textId="77777777" w:rsidR="00BA216B" w:rsidRDefault="00BA216B" w:rsidP="00614F98"/>
                    <w:p w14:paraId="458E4994" w14:textId="77777777" w:rsidR="00BA216B" w:rsidRDefault="00BA216B" w:rsidP="00614F98"/>
                    <w:p w14:paraId="7EA97E5D" w14:textId="77777777" w:rsidR="00BA216B" w:rsidRDefault="00BA216B" w:rsidP="00614F98"/>
                    <w:p w14:paraId="4761C08D" w14:textId="77777777" w:rsidR="00BA216B" w:rsidRDefault="00BA216B" w:rsidP="00614F98"/>
                    <w:p w14:paraId="0C24CA5A" w14:textId="77777777" w:rsidR="00BA216B" w:rsidRDefault="00BA216B" w:rsidP="00614F98"/>
                    <w:p w14:paraId="7A738C19" w14:textId="77777777" w:rsidR="00BA216B" w:rsidRDefault="00BA216B" w:rsidP="00614F98"/>
                    <w:p w14:paraId="3DD29E22" w14:textId="77777777" w:rsidR="00BA216B" w:rsidRDefault="00BA216B" w:rsidP="00614F98"/>
                    <w:p w14:paraId="54094C5A" w14:textId="77777777" w:rsidR="00BA216B" w:rsidRDefault="00BA216B" w:rsidP="00614F98"/>
                    <w:p w14:paraId="03C2F5E9" w14:textId="77777777" w:rsidR="00BA216B" w:rsidRDefault="00BA216B" w:rsidP="00614F98"/>
                    <w:p w14:paraId="69609D9F" w14:textId="77777777" w:rsidR="00BA216B" w:rsidRDefault="00BA216B" w:rsidP="00614F98"/>
                    <w:p w14:paraId="3A8BBC85" w14:textId="77777777" w:rsidR="00BA216B" w:rsidRDefault="00BA216B" w:rsidP="00614F98"/>
                    <w:p w14:paraId="1DCC1967" w14:textId="77777777" w:rsidR="00BA216B" w:rsidRDefault="00BA216B" w:rsidP="00614F98"/>
                    <w:p w14:paraId="39F74B27" w14:textId="77777777" w:rsidR="00BA216B" w:rsidRDefault="00BA216B" w:rsidP="00614F98"/>
                    <w:p w14:paraId="5F0ADCA0" w14:textId="77777777" w:rsidR="00BA216B" w:rsidRDefault="00BA216B" w:rsidP="00614F98"/>
                    <w:p w14:paraId="3EBECE93" w14:textId="77777777" w:rsidR="00BA216B" w:rsidRDefault="00BA216B" w:rsidP="00614F98"/>
                    <w:p w14:paraId="3907BF2F" w14:textId="77777777" w:rsidR="00BA216B" w:rsidRDefault="00BA216B" w:rsidP="00614F98"/>
                    <w:p w14:paraId="793E497C" w14:textId="77777777" w:rsidR="00BA216B" w:rsidRDefault="00BA216B" w:rsidP="00614F98"/>
                    <w:p w14:paraId="65960AF6" w14:textId="77777777" w:rsidR="00BA216B" w:rsidRDefault="00BA216B" w:rsidP="00614F98"/>
                    <w:p w14:paraId="482F7561" w14:textId="77777777" w:rsidR="00BA216B" w:rsidRDefault="00BA216B" w:rsidP="00614F98"/>
                    <w:p w14:paraId="5FB6E74C" w14:textId="77777777" w:rsidR="00BA216B" w:rsidRDefault="00BA216B" w:rsidP="00614F98"/>
                    <w:p w14:paraId="06D43F61" w14:textId="77777777" w:rsidR="00BA216B" w:rsidRDefault="00BA216B" w:rsidP="00614F98"/>
                    <w:p w14:paraId="17902DE1" w14:textId="77777777" w:rsidR="00BA216B" w:rsidRDefault="00BA216B" w:rsidP="00614F98"/>
                    <w:p w14:paraId="113CC8B7" w14:textId="77777777" w:rsidR="00BA216B" w:rsidRDefault="00BA216B" w:rsidP="00614F98"/>
                    <w:p w14:paraId="63ECBBE4" w14:textId="77777777" w:rsidR="00BA216B" w:rsidRDefault="00BA216B" w:rsidP="00614F98"/>
                    <w:p w14:paraId="0BF10880" w14:textId="77777777" w:rsidR="00BA216B" w:rsidRDefault="00BA216B" w:rsidP="00614F98"/>
                    <w:p w14:paraId="38DFD4D7" w14:textId="77777777" w:rsidR="00BA216B" w:rsidRDefault="00BA216B" w:rsidP="00614F98"/>
                    <w:p w14:paraId="7DF51ABD" w14:textId="77777777" w:rsidR="00BA216B" w:rsidRDefault="00BA216B" w:rsidP="00614F98"/>
                    <w:p w14:paraId="3F0FAE4F" w14:textId="77777777" w:rsidR="00BA216B" w:rsidRDefault="00BA216B" w:rsidP="00614F98"/>
                    <w:p w14:paraId="579EEB08" w14:textId="77777777" w:rsidR="00BA216B" w:rsidRDefault="00BA216B" w:rsidP="00614F98"/>
                    <w:p w14:paraId="06AB860D" w14:textId="77777777" w:rsidR="00BA216B" w:rsidRDefault="00BA216B" w:rsidP="00614F98"/>
                    <w:p w14:paraId="7D4242A9" w14:textId="77777777" w:rsidR="00BA216B" w:rsidRDefault="00BA216B" w:rsidP="00614F98"/>
                    <w:p w14:paraId="72045875" w14:textId="77777777" w:rsidR="00BA216B" w:rsidRDefault="00BA216B" w:rsidP="00614F98"/>
                    <w:p w14:paraId="2BC28581" w14:textId="77777777" w:rsidR="00BA216B" w:rsidRDefault="00BA216B" w:rsidP="00614F98"/>
                    <w:p w14:paraId="60886939" w14:textId="77777777" w:rsidR="00BA216B" w:rsidRDefault="00BA216B" w:rsidP="00614F98"/>
                    <w:p w14:paraId="6C3994DC" w14:textId="77777777" w:rsidR="00BA216B" w:rsidRDefault="00BA216B" w:rsidP="00614F98"/>
                    <w:p w14:paraId="78109E00" w14:textId="77777777" w:rsidR="00BA216B" w:rsidRDefault="00BA216B" w:rsidP="00614F98"/>
                    <w:p w14:paraId="308A5D5D" w14:textId="77777777" w:rsidR="00BA216B" w:rsidRDefault="00BA216B" w:rsidP="00614F98"/>
                    <w:p w14:paraId="472C79E6" w14:textId="77777777" w:rsidR="00BA216B" w:rsidRDefault="00BA216B" w:rsidP="00614F98"/>
                    <w:p w14:paraId="104D407A" w14:textId="77777777" w:rsidR="00BA216B" w:rsidRDefault="00BA216B" w:rsidP="00614F98"/>
                    <w:p w14:paraId="7EAF4C94" w14:textId="77777777" w:rsidR="00BA216B" w:rsidRDefault="00BA216B" w:rsidP="00614F98"/>
                    <w:p w14:paraId="2619B5D0" w14:textId="77777777" w:rsidR="00BA216B" w:rsidRDefault="00BA216B" w:rsidP="00614F98"/>
                    <w:p w14:paraId="4360C3B4" w14:textId="77777777" w:rsidR="00BA216B" w:rsidRDefault="00BA216B" w:rsidP="00614F98"/>
                    <w:p w14:paraId="7240B3BE" w14:textId="77777777" w:rsidR="00BA216B" w:rsidRDefault="00BA216B" w:rsidP="00614F98"/>
                    <w:p w14:paraId="373C7AAF" w14:textId="77777777" w:rsidR="00BA216B" w:rsidRDefault="00BA216B" w:rsidP="00614F98"/>
                    <w:p w14:paraId="263B4C64" w14:textId="77777777" w:rsidR="00BA216B" w:rsidRDefault="00BA216B" w:rsidP="00614F98"/>
                    <w:p w14:paraId="4BEE5060" w14:textId="77777777" w:rsidR="00BA216B" w:rsidRDefault="00BA216B" w:rsidP="00614F98"/>
                    <w:p w14:paraId="108E479F" w14:textId="77777777" w:rsidR="00BA216B" w:rsidRDefault="00BA216B" w:rsidP="00614F98"/>
                    <w:p w14:paraId="3D5E62F2" w14:textId="77777777" w:rsidR="00BA216B" w:rsidRDefault="00BA216B" w:rsidP="00614F98"/>
                    <w:p w14:paraId="6906C2FD" w14:textId="77777777" w:rsidR="00BA216B" w:rsidRDefault="00BA216B" w:rsidP="00614F98"/>
                    <w:p w14:paraId="43736563" w14:textId="77777777" w:rsidR="00BA216B" w:rsidRDefault="00BA216B" w:rsidP="00614F98"/>
                    <w:p w14:paraId="3D055C02" w14:textId="77777777" w:rsidR="00BA216B" w:rsidRDefault="00BA216B" w:rsidP="00614F98"/>
                    <w:p w14:paraId="11A798CA" w14:textId="77777777" w:rsidR="00BA216B" w:rsidRDefault="00BA216B" w:rsidP="00614F98"/>
                    <w:p w14:paraId="659D2B9D" w14:textId="77777777" w:rsidR="00BA216B" w:rsidRDefault="00BA216B" w:rsidP="00614F98"/>
                    <w:p w14:paraId="599F02A5" w14:textId="77777777" w:rsidR="00BA216B" w:rsidRDefault="00BA216B" w:rsidP="00614F98"/>
                    <w:p w14:paraId="44356143" w14:textId="77777777" w:rsidR="00BA216B" w:rsidRDefault="00BA216B" w:rsidP="00614F98"/>
                    <w:p w14:paraId="4EE121B4" w14:textId="77777777" w:rsidR="00BA216B" w:rsidRDefault="00BA216B" w:rsidP="00614F98"/>
                    <w:p w14:paraId="2DD6D27B" w14:textId="77777777" w:rsidR="00BA216B" w:rsidRDefault="00BA216B" w:rsidP="00614F98"/>
                    <w:p w14:paraId="2555753A" w14:textId="77777777" w:rsidR="00BA216B" w:rsidRDefault="00BA216B" w:rsidP="00614F98"/>
                    <w:p w14:paraId="5A7F02EB" w14:textId="77777777" w:rsidR="00BA216B" w:rsidRDefault="00BA216B" w:rsidP="00614F98"/>
                    <w:p w14:paraId="559FCAD6" w14:textId="77777777" w:rsidR="00BA216B" w:rsidRDefault="00BA216B" w:rsidP="00614F98"/>
                    <w:p w14:paraId="6E3548EF" w14:textId="77777777" w:rsidR="00BA216B" w:rsidRDefault="00BA216B" w:rsidP="00614F98"/>
                    <w:p w14:paraId="0D3BE6D3" w14:textId="77777777" w:rsidR="00BA216B" w:rsidRDefault="00BA216B" w:rsidP="00614F98"/>
                    <w:p w14:paraId="4E12D2A4" w14:textId="77777777" w:rsidR="00BA216B" w:rsidRDefault="00BA216B" w:rsidP="00614F98"/>
                    <w:p w14:paraId="4327BAF0" w14:textId="77777777" w:rsidR="00BA216B" w:rsidRDefault="00BA216B" w:rsidP="00614F98"/>
                    <w:p w14:paraId="663B6F76" w14:textId="77777777" w:rsidR="00BA216B" w:rsidRDefault="00BA216B" w:rsidP="00614F98"/>
                    <w:p w14:paraId="112FFFC0" w14:textId="77777777" w:rsidR="00BA216B" w:rsidRDefault="00BA216B" w:rsidP="00614F98"/>
                    <w:p w14:paraId="79732238" w14:textId="77777777" w:rsidR="00BA216B" w:rsidRDefault="00BA216B" w:rsidP="00614F98"/>
                    <w:p w14:paraId="50F4A465" w14:textId="77777777" w:rsidR="00BA216B" w:rsidRDefault="00BA216B" w:rsidP="00614F98"/>
                    <w:p w14:paraId="54539FD1" w14:textId="77777777" w:rsidR="00BA216B" w:rsidRDefault="00BA216B" w:rsidP="00614F98"/>
                    <w:p w14:paraId="2726E8B3" w14:textId="77777777" w:rsidR="00BA216B" w:rsidRDefault="00BA216B" w:rsidP="00614F98"/>
                    <w:p w14:paraId="1AB9D15A" w14:textId="77777777" w:rsidR="00BA216B" w:rsidRDefault="00BA216B" w:rsidP="00614F98"/>
                    <w:p w14:paraId="65A1379E" w14:textId="77777777" w:rsidR="00BA216B" w:rsidRDefault="00BA216B" w:rsidP="00614F98"/>
                    <w:p w14:paraId="74DFA500" w14:textId="77777777" w:rsidR="00BA216B" w:rsidRDefault="00BA216B" w:rsidP="00614F98"/>
                    <w:p w14:paraId="42C9F3D3" w14:textId="77777777" w:rsidR="00BA216B" w:rsidRDefault="00BA216B" w:rsidP="00614F98"/>
                    <w:p w14:paraId="589BC52F" w14:textId="77777777" w:rsidR="00BA216B" w:rsidRDefault="00BA216B" w:rsidP="00614F98"/>
                    <w:p w14:paraId="6AE88C9D" w14:textId="77777777" w:rsidR="00BA216B" w:rsidRDefault="00BA216B" w:rsidP="00614F98"/>
                    <w:p w14:paraId="76675C7E" w14:textId="77777777" w:rsidR="00BA216B" w:rsidRDefault="00BA216B" w:rsidP="00614F98"/>
                    <w:p w14:paraId="7654388B" w14:textId="77777777" w:rsidR="00BA216B" w:rsidRDefault="00BA216B" w:rsidP="00614F98"/>
                    <w:p w14:paraId="180A268F" w14:textId="77777777" w:rsidR="00BA216B" w:rsidRDefault="00BA216B" w:rsidP="00614F98"/>
                    <w:p w14:paraId="5875EB61" w14:textId="77777777" w:rsidR="00BA216B" w:rsidRDefault="00BA216B" w:rsidP="00614F98"/>
                    <w:p w14:paraId="3ED3C141" w14:textId="77777777" w:rsidR="00BA216B" w:rsidRDefault="00BA216B" w:rsidP="00614F98"/>
                    <w:p w14:paraId="5CA9AC5C" w14:textId="77777777" w:rsidR="00BA216B" w:rsidRDefault="00BA216B" w:rsidP="00614F98"/>
                    <w:p w14:paraId="744625C7" w14:textId="77777777" w:rsidR="00BA216B" w:rsidRDefault="00BA216B" w:rsidP="00614F98"/>
                    <w:p w14:paraId="422433C3" w14:textId="77777777" w:rsidR="00BA216B" w:rsidRDefault="00BA216B" w:rsidP="00614F98"/>
                    <w:p w14:paraId="01E28C0C" w14:textId="77777777" w:rsidR="00BA216B" w:rsidRDefault="00BA216B" w:rsidP="00614F98"/>
                    <w:p w14:paraId="6B23516B" w14:textId="77777777" w:rsidR="00BA216B" w:rsidRDefault="00BA216B" w:rsidP="00614F98"/>
                    <w:p w14:paraId="44F76465" w14:textId="77777777" w:rsidR="00BA216B" w:rsidRDefault="00BA216B" w:rsidP="00614F98"/>
                    <w:p w14:paraId="61D33E19" w14:textId="77777777" w:rsidR="00BA216B" w:rsidRDefault="00BA216B" w:rsidP="00614F98"/>
                    <w:p w14:paraId="000222E5" w14:textId="77777777" w:rsidR="00BA216B" w:rsidRDefault="00BA216B" w:rsidP="00614F98"/>
                    <w:p w14:paraId="6D016E8D" w14:textId="77777777" w:rsidR="00BA216B" w:rsidRDefault="00BA216B" w:rsidP="00614F98"/>
                    <w:p w14:paraId="6AFAFC60" w14:textId="77777777" w:rsidR="00BA216B" w:rsidRDefault="00BA216B" w:rsidP="00614F98"/>
                    <w:p w14:paraId="39B0DEE5" w14:textId="77777777" w:rsidR="00BA216B" w:rsidRDefault="00BA216B" w:rsidP="00614F98"/>
                    <w:p w14:paraId="5163BFF2" w14:textId="77777777" w:rsidR="00BA216B" w:rsidRDefault="00BA216B" w:rsidP="00614F98"/>
                    <w:p w14:paraId="7AC78F10" w14:textId="77777777" w:rsidR="00BA216B" w:rsidRDefault="00BA216B" w:rsidP="00614F98"/>
                    <w:p w14:paraId="54C84515" w14:textId="77777777" w:rsidR="00BA216B" w:rsidRDefault="00BA216B" w:rsidP="00614F98"/>
                    <w:p w14:paraId="220F229A" w14:textId="77777777" w:rsidR="00BA216B" w:rsidRDefault="00BA216B" w:rsidP="00614F98"/>
                    <w:p w14:paraId="39AF3DF8" w14:textId="77777777" w:rsidR="00BA216B" w:rsidRDefault="00BA216B" w:rsidP="00614F98"/>
                    <w:p w14:paraId="12E92CA3" w14:textId="77777777" w:rsidR="00BA216B" w:rsidRDefault="00BA216B" w:rsidP="00614F98"/>
                    <w:p w14:paraId="16621F04" w14:textId="77777777" w:rsidR="00BA216B" w:rsidRDefault="00BA216B" w:rsidP="00614F98"/>
                    <w:p w14:paraId="4D4C9FF7" w14:textId="77777777" w:rsidR="00BA216B" w:rsidRDefault="00BA216B" w:rsidP="00614F98"/>
                    <w:p w14:paraId="0FA19376" w14:textId="77777777" w:rsidR="00BA216B" w:rsidRDefault="00BA216B" w:rsidP="00614F98"/>
                    <w:p w14:paraId="44A2C958" w14:textId="77777777" w:rsidR="00BA216B" w:rsidRDefault="00BA216B" w:rsidP="00614F98"/>
                    <w:p w14:paraId="341306A4" w14:textId="77777777" w:rsidR="00BA216B" w:rsidRDefault="00BA216B" w:rsidP="00614F98"/>
                    <w:p w14:paraId="58F29AF7" w14:textId="77777777" w:rsidR="00BA216B" w:rsidRDefault="00BA216B" w:rsidP="00614F98"/>
                    <w:p w14:paraId="6E2FEA51" w14:textId="77777777" w:rsidR="00BA216B" w:rsidRDefault="00BA216B" w:rsidP="00614F98"/>
                    <w:p w14:paraId="3F3D178B" w14:textId="77777777" w:rsidR="00BA216B" w:rsidRDefault="00BA216B" w:rsidP="00614F98"/>
                    <w:p w14:paraId="25BCFB8D" w14:textId="77777777" w:rsidR="00BA216B" w:rsidRDefault="00BA216B" w:rsidP="00614F98"/>
                    <w:p w14:paraId="5E0B11B5" w14:textId="77777777" w:rsidR="00BA216B" w:rsidRDefault="00BA216B" w:rsidP="00614F98"/>
                    <w:p w14:paraId="69B34383" w14:textId="77777777" w:rsidR="00BA216B" w:rsidRDefault="00BA216B" w:rsidP="00614F98"/>
                    <w:p w14:paraId="1D31F4F9" w14:textId="77777777" w:rsidR="00BA216B" w:rsidRDefault="00BA216B" w:rsidP="00614F98"/>
                    <w:p w14:paraId="208FBC04" w14:textId="77777777" w:rsidR="00BA216B" w:rsidRDefault="00BA216B" w:rsidP="00614F98"/>
                    <w:p w14:paraId="452CAAD6" w14:textId="77777777" w:rsidR="00BA216B" w:rsidRDefault="00BA216B" w:rsidP="00614F98"/>
                    <w:p w14:paraId="5DA2B539" w14:textId="77777777" w:rsidR="00BA216B" w:rsidRDefault="00BA216B" w:rsidP="00614F98"/>
                    <w:p w14:paraId="460F319C" w14:textId="77777777" w:rsidR="00BA216B" w:rsidRDefault="00BA216B" w:rsidP="00614F98"/>
                    <w:p w14:paraId="4FEF08B6" w14:textId="77777777" w:rsidR="00BA216B" w:rsidRDefault="00BA216B" w:rsidP="00614F98"/>
                    <w:p w14:paraId="202DFC32" w14:textId="77777777" w:rsidR="00BA216B" w:rsidRDefault="00BA216B" w:rsidP="00614F98"/>
                    <w:p w14:paraId="1F30C7FB" w14:textId="77777777" w:rsidR="00BA216B" w:rsidRDefault="00BA216B" w:rsidP="00614F98"/>
                    <w:p w14:paraId="2D74BC68" w14:textId="77777777" w:rsidR="00BA216B" w:rsidRDefault="00BA216B" w:rsidP="00614F98"/>
                    <w:p w14:paraId="726C9B8C" w14:textId="77777777" w:rsidR="00BA216B" w:rsidRDefault="00BA216B" w:rsidP="00614F98"/>
                    <w:p w14:paraId="4B984BC9" w14:textId="77777777" w:rsidR="00BA216B" w:rsidRDefault="00BA216B" w:rsidP="00614F98"/>
                    <w:p w14:paraId="2CA036A9" w14:textId="77777777" w:rsidR="00BA216B" w:rsidRDefault="00BA216B" w:rsidP="00614F98"/>
                    <w:p w14:paraId="195DC6AA" w14:textId="77777777" w:rsidR="00BA216B" w:rsidRDefault="00BA216B" w:rsidP="00614F98"/>
                    <w:p w14:paraId="3D9B365C" w14:textId="77777777" w:rsidR="00BA216B" w:rsidRDefault="00BA216B" w:rsidP="00614F98"/>
                    <w:p w14:paraId="06812FA8" w14:textId="77777777" w:rsidR="00BA216B" w:rsidRDefault="00BA216B" w:rsidP="00614F98"/>
                    <w:p w14:paraId="250DF768" w14:textId="77777777" w:rsidR="00BA216B" w:rsidRDefault="00BA216B" w:rsidP="00614F98"/>
                    <w:p w14:paraId="23D90D2D" w14:textId="77777777" w:rsidR="00BA216B" w:rsidRDefault="00BA216B" w:rsidP="00614F98"/>
                    <w:p w14:paraId="58DB3A42" w14:textId="77777777" w:rsidR="00BA216B" w:rsidRDefault="00BA216B" w:rsidP="00614F98"/>
                    <w:p w14:paraId="6D56D7AE" w14:textId="77777777" w:rsidR="00BA216B" w:rsidRDefault="00BA216B" w:rsidP="00614F98"/>
                    <w:p w14:paraId="379D2905" w14:textId="77777777" w:rsidR="00BA216B" w:rsidRDefault="00BA216B" w:rsidP="00614F98"/>
                    <w:p w14:paraId="233B7391" w14:textId="77777777" w:rsidR="00BA216B" w:rsidRDefault="00BA216B" w:rsidP="00614F98"/>
                    <w:p w14:paraId="3ACD57D8" w14:textId="77777777" w:rsidR="00BA216B" w:rsidRDefault="00BA216B" w:rsidP="00614F98"/>
                    <w:p w14:paraId="72AFCEF6" w14:textId="77777777" w:rsidR="00BA216B" w:rsidRDefault="00BA216B" w:rsidP="00614F98"/>
                    <w:p w14:paraId="5DA396DF" w14:textId="77777777" w:rsidR="00BA216B" w:rsidRDefault="00BA216B" w:rsidP="00614F98"/>
                    <w:p w14:paraId="67DFCB3E" w14:textId="77777777" w:rsidR="00BA216B" w:rsidRDefault="00BA216B" w:rsidP="00614F98"/>
                    <w:p w14:paraId="0F84E863" w14:textId="77777777" w:rsidR="00BA216B" w:rsidRDefault="00BA216B" w:rsidP="00614F98"/>
                    <w:p w14:paraId="78D3CFCA" w14:textId="77777777" w:rsidR="00BA216B" w:rsidRDefault="00BA216B" w:rsidP="00614F98"/>
                    <w:p w14:paraId="70D77091" w14:textId="77777777" w:rsidR="00BA216B" w:rsidRDefault="00BA216B" w:rsidP="00614F98"/>
                    <w:p w14:paraId="14065201" w14:textId="77777777" w:rsidR="00BA216B" w:rsidRDefault="00BA216B" w:rsidP="00614F98"/>
                    <w:p w14:paraId="5184B66C" w14:textId="77777777" w:rsidR="00BA216B" w:rsidRDefault="00BA216B" w:rsidP="00614F98"/>
                    <w:p w14:paraId="6B5720B4" w14:textId="77777777" w:rsidR="00BA216B" w:rsidRDefault="00BA216B" w:rsidP="00614F98"/>
                    <w:p w14:paraId="088E8092" w14:textId="77777777" w:rsidR="00BA216B" w:rsidRDefault="00BA216B" w:rsidP="00614F98"/>
                    <w:p w14:paraId="5DE71929" w14:textId="77777777" w:rsidR="00BA216B" w:rsidRDefault="00BA216B" w:rsidP="00614F98"/>
                    <w:p w14:paraId="05BD159C" w14:textId="77777777" w:rsidR="00BA216B" w:rsidRDefault="00BA216B" w:rsidP="00614F98"/>
                    <w:p w14:paraId="41F2C1BC" w14:textId="77777777" w:rsidR="00BA216B" w:rsidRDefault="00BA216B" w:rsidP="00614F98"/>
                    <w:p w14:paraId="18FF2EC1" w14:textId="77777777" w:rsidR="00BA216B" w:rsidRDefault="00BA216B" w:rsidP="00614F98"/>
                    <w:p w14:paraId="10B15358" w14:textId="77777777" w:rsidR="00BA216B" w:rsidRDefault="00BA216B" w:rsidP="00614F98"/>
                    <w:p w14:paraId="7DD71767" w14:textId="77777777" w:rsidR="00BA216B" w:rsidRDefault="00BA216B" w:rsidP="00614F98"/>
                    <w:p w14:paraId="3FA9D2B6" w14:textId="77777777" w:rsidR="00BA216B" w:rsidRDefault="00BA216B" w:rsidP="00614F98"/>
                    <w:p w14:paraId="7105798A" w14:textId="77777777" w:rsidR="00BA216B" w:rsidRDefault="00BA216B" w:rsidP="00614F98"/>
                    <w:p w14:paraId="7A1492C6" w14:textId="77777777" w:rsidR="00BA216B" w:rsidRDefault="00BA216B" w:rsidP="00614F98"/>
                    <w:p w14:paraId="024FA8A6" w14:textId="77777777" w:rsidR="00BA216B" w:rsidRDefault="00BA216B" w:rsidP="00614F98"/>
                    <w:p w14:paraId="45059F61" w14:textId="77777777" w:rsidR="00BA216B" w:rsidRDefault="00BA216B" w:rsidP="00614F98"/>
                    <w:p w14:paraId="03C01320" w14:textId="77777777" w:rsidR="00BA216B" w:rsidRDefault="00BA216B" w:rsidP="00614F98"/>
                    <w:p w14:paraId="7AAA76A8" w14:textId="77777777" w:rsidR="00BA216B" w:rsidRDefault="00BA216B" w:rsidP="00614F98"/>
                    <w:p w14:paraId="78970888" w14:textId="77777777" w:rsidR="00BA216B" w:rsidRDefault="00BA216B" w:rsidP="00614F98"/>
                    <w:p w14:paraId="552F5333" w14:textId="77777777" w:rsidR="00BA216B" w:rsidRDefault="00BA216B" w:rsidP="00614F98"/>
                    <w:p w14:paraId="1397A6DE" w14:textId="77777777" w:rsidR="00BA216B" w:rsidRDefault="00BA216B" w:rsidP="00614F98"/>
                    <w:p w14:paraId="3BE9563C" w14:textId="77777777" w:rsidR="00BA216B" w:rsidRDefault="00BA216B" w:rsidP="00614F98"/>
                    <w:p w14:paraId="019E0F7F" w14:textId="77777777" w:rsidR="00BA216B" w:rsidRDefault="00BA216B" w:rsidP="00614F98"/>
                    <w:p w14:paraId="27C52A7E" w14:textId="77777777" w:rsidR="00BA216B" w:rsidRDefault="00BA216B" w:rsidP="00614F98"/>
                    <w:p w14:paraId="51FBF5D2" w14:textId="77777777" w:rsidR="00BA216B" w:rsidRDefault="00BA216B" w:rsidP="00614F98"/>
                    <w:p w14:paraId="4A125AA8" w14:textId="77777777" w:rsidR="00BA216B" w:rsidRDefault="00BA216B" w:rsidP="00614F98"/>
                    <w:p w14:paraId="3D2CCDA0" w14:textId="77777777" w:rsidR="00BA216B" w:rsidRDefault="00BA216B" w:rsidP="00614F98"/>
                    <w:p w14:paraId="7AD950DB" w14:textId="77777777" w:rsidR="00BA216B" w:rsidRDefault="00BA216B" w:rsidP="00614F98"/>
                    <w:p w14:paraId="7DFFEAAD" w14:textId="77777777" w:rsidR="00BA216B" w:rsidRDefault="00BA216B" w:rsidP="00614F98"/>
                    <w:p w14:paraId="5DDAD845" w14:textId="77777777" w:rsidR="00BA216B" w:rsidRDefault="00BA216B" w:rsidP="00614F98"/>
                    <w:p w14:paraId="2FA7BEC9" w14:textId="77777777" w:rsidR="00BA216B" w:rsidRDefault="00BA216B" w:rsidP="00614F98"/>
                    <w:p w14:paraId="514EF830" w14:textId="77777777" w:rsidR="00BA216B" w:rsidRDefault="00BA216B" w:rsidP="00614F98"/>
                    <w:p w14:paraId="5D943B1A" w14:textId="77777777" w:rsidR="00BA216B" w:rsidRDefault="00BA216B" w:rsidP="00614F98"/>
                    <w:p w14:paraId="1AAC4357" w14:textId="77777777" w:rsidR="00BA216B" w:rsidRDefault="00BA216B" w:rsidP="00614F98"/>
                    <w:p w14:paraId="5DA033D9" w14:textId="77777777" w:rsidR="00BA216B" w:rsidRDefault="00BA216B" w:rsidP="00614F98"/>
                    <w:p w14:paraId="65F20477" w14:textId="77777777" w:rsidR="00BA216B" w:rsidRDefault="00BA216B" w:rsidP="00614F98"/>
                    <w:p w14:paraId="10A23402" w14:textId="77777777" w:rsidR="00BA216B" w:rsidRDefault="00BA216B" w:rsidP="00614F98"/>
                    <w:p w14:paraId="39B1DDFC" w14:textId="77777777" w:rsidR="00BA216B" w:rsidRDefault="00BA216B" w:rsidP="00614F98"/>
                    <w:p w14:paraId="779DDB4B" w14:textId="77777777" w:rsidR="00BA216B" w:rsidRDefault="00BA216B" w:rsidP="00614F98"/>
                    <w:p w14:paraId="7DF2C8C6" w14:textId="77777777" w:rsidR="00BA216B" w:rsidRDefault="00BA216B" w:rsidP="00614F98"/>
                    <w:p w14:paraId="660D4FEF" w14:textId="77777777" w:rsidR="00BA216B" w:rsidRDefault="00BA216B" w:rsidP="00614F98"/>
                    <w:p w14:paraId="27C07558" w14:textId="77777777" w:rsidR="00BA216B" w:rsidRDefault="00BA216B" w:rsidP="00614F98"/>
                    <w:p w14:paraId="1D626B91" w14:textId="77777777" w:rsidR="00BA216B" w:rsidRDefault="00BA216B" w:rsidP="00614F98"/>
                    <w:p w14:paraId="63C54ECC" w14:textId="77777777" w:rsidR="00BA216B" w:rsidRDefault="00BA216B" w:rsidP="00614F98"/>
                    <w:p w14:paraId="236CDFFF" w14:textId="77777777" w:rsidR="00BA216B" w:rsidRDefault="00BA216B" w:rsidP="00614F98"/>
                    <w:p w14:paraId="22DA0517" w14:textId="77777777" w:rsidR="00BA216B" w:rsidRDefault="00BA216B" w:rsidP="00614F98"/>
                    <w:p w14:paraId="210219D3" w14:textId="77777777" w:rsidR="00BA216B" w:rsidRDefault="00BA216B" w:rsidP="00614F98"/>
                    <w:p w14:paraId="68A57EA7" w14:textId="77777777" w:rsidR="00BA216B" w:rsidRDefault="00BA216B" w:rsidP="00614F98"/>
                    <w:p w14:paraId="2FF8C60E" w14:textId="77777777" w:rsidR="00BA216B" w:rsidRDefault="00BA216B" w:rsidP="00614F98"/>
                    <w:p w14:paraId="75D2C473" w14:textId="77777777" w:rsidR="00BA216B" w:rsidRDefault="00BA216B" w:rsidP="00614F98"/>
                    <w:p w14:paraId="31C766EA" w14:textId="77777777" w:rsidR="00BA216B" w:rsidRDefault="00BA216B" w:rsidP="00614F98"/>
                    <w:p w14:paraId="49C3F1A7" w14:textId="77777777" w:rsidR="00BA216B" w:rsidRDefault="00BA216B" w:rsidP="00614F98"/>
                    <w:p w14:paraId="7D1A7AEA" w14:textId="77777777" w:rsidR="00BA216B" w:rsidRDefault="00BA216B" w:rsidP="00614F98"/>
                    <w:p w14:paraId="7BEA6EBF" w14:textId="77777777" w:rsidR="00BA216B" w:rsidRDefault="00BA216B" w:rsidP="00614F98"/>
                    <w:p w14:paraId="6BA78C72" w14:textId="77777777" w:rsidR="00BA216B" w:rsidRDefault="00BA216B" w:rsidP="00614F98"/>
                    <w:p w14:paraId="15C3E362" w14:textId="77777777" w:rsidR="00BA216B" w:rsidRDefault="00BA216B" w:rsidP="00614F98"/>
                    <w:p w14:paraId="16F6E4B8" w14:textId="77777777" w:rsidR="00BA216B" w:rsidRDefault="00BA216B" w:rsidP="00614F98"/>
                    <w:p w14:paraId="18B13093" w14:textId="77777777" w:rsidR="00BA216B" w:rsidRDefault="00BA216B" w:rsidP="00614F98"/>
                    <w:p w14:paraId="60A1470D" w14:textId="77777777" w:rsidR="00BA216B" w:rsidRDefault="00BA216B" w:rsidP="00614F98"/>
                    <w:p w14:paraId="262F9AC9" w14:textId="77777777" w:rsidR="00BA216B" w:rsidRDefault="00BA216B" w:rsidP="00614F98"/>
                    <w:p w14:paraId="0B51DB6D" w14:textId="77777777" w:rsidR="00BA216B" w:rsidRDefault="00BA216B" w:rsidP="00614F98"/>
                    <w:p w14:paraId="5E5BA63C" w14:textId="77777777" w:rsidR="00BA216B" w:rsidRDefault="00BA216B" w:rsidP="00614F98"/>
                    <w:p w14:paraId="7D052A21" w14:textId="77777777" w:rsidR="00BA216B" w:rsidRDefault="00BA216B" w:rsidP="00614F98"/>
                    <w:p w14:paraId="4A2E2820" w14:textId="77777777" w:rsidR="00BA216B" w:rsidRDefault="00BA216B" w:rsidP="00614F98"/>
                    <w:p w14:paraId="67C64271" w14:textId="77777777" w:rsidR="00BA216B" w:rsidRDefault="00BA216B" w:rsidP="00614F98"/>
                    <w:p w14:paraId="3BEFDBB1" w14:textId="77777777" w:rsidR="00BA216B" w:rsidRDefault="00BA216B" w:rsidP="00614F98"/>
                    <w:p w14:paraId="7BCBEBB1" w14:textId="77777777" w:rsidR="00BA216B" w:rsidRDefault="00BA216B" w:rsidP="00614F98"/>
                    <w:p w14:paraId="591DCFB3" w14:textId="77777777" w:rsidR="00BA216B" w:rsidRDefault="00BA216B" w:rsidP="00614F98"/>
                    <w:p w14:paraId="67B5DD2B" w14:textId="77777777" w:rsidR="00BA216B" w:rsidRDefault="00BA216B" w:rsidP="00614F98"/>
                    <w:p w14:paraId="46F29DFA" w14:textId="77777777" w:rsidR="00BA216B" w:rsidRDefault="00BA216B" w:rsidP="00614F98"/>
                    <w:p w14:paraId="64A3541D" w14:textId="77777777" w:rsidR="00BA216B" w:rsidRDefault="00BA216B" w:rsidP="00614F98"/>
                    <w:p w14:paraId="68DEC3A2" w14:textId="77777777" w:rsidR="00BA216B" w:rsidRDefault="00BA216B" w:rsidP="00614F98"/>
                    <w:p w14:paraId="45041BA8" w14:textId="77777777" w:rsidR="00BA216B" w:rsidRDefault="00BA216B" w:rsidP="00614F98"/>
                    <w:p w14:paraId="49A5D4E5" w14:textId="77777777" w:rsidR="00BA216B" w:rsidRDefault="00BA216B" w:rsidP="00614F98"/>
                    <w:p w14:paraId="79E53F5D" w14:textId="77777777" w:rsidR="00BA216B" w:rsidRDefault="00BA216B" w:rsidP="00614F98"/>
                    <w:p w14:paraId="6ABCBB62" w14:textId="77777777" w:rsidR="00BA216B" w:rsidRDefault="00BA216B" w:rsidP="00614F98"/>
                    <w:p w14:paraId="656D8E51" w14:textId="77777777" w:rsidR="00BA216B" w:rsidRDefault="00BA216B" w:rsidP="00614F98"/>
                    <w:p w14:paraId="36F9B2F6" w14:textId="77777777" w:rsidR="00BA216B" w:rsidRDefault="00BA216B" w:rsidP="00614F98"/>
                    <w:p w14:paraId="245352AC" w14:textId="77777777" w:rsidR="00BA216B" w:rsidRDefault="00BA216B" w:rsidP="00614F98"/>
                    <w:p w14:paraId="2B975904" w14:textId="77777777" w:rsidR="00BA216B" w:rsidRDefault="00BA216B" w:rsidP="00614F98"/>
                    <w:p w14:paraId="683EC1B2" w14:textId="77777777" w:rsidR="00BA216B" w:rsidRDefault="00BA216B" w:rsidP="00614F98"/>
                    <w:p w14:paraId="4A99C24C" w14:textId="77777777" w:rsidR="00BA216B" w:rsidRDefault="00BA216B" w:rsidP="00614F98"/>
                    <w:p w14:paraId="07BFC863" w14:textId="77777777" w:rsidR="00BA216B" w:rsidRDefault="00BA216B" w:rsidP="00614F98"/>
                    <w:p w14:paraId="63772B38" w14:textId="77777777" w:rsidR="00BA216B" w:rsidRDefault="00BA216B" w:rsidP="00614F98"/>
                    <w:p w14:paraId="6DC1F874" w14:textId="77777777" w:rsidR="00BA216B" w:rsidRDefault="00BA216B" w:rsidP="00614F98"/>
                    <w:p w14:paraId="456576AC" w14:textId="77777777" w:rsidR="00BA216B" w:rsidRDefault="00BA216B" w:rsidP="00614F98"/>
                    <w:p w14:paraId="60867A20" w14:textId="77777777" w:rsidR="00BA216B" w:rsidRDefault="00BA216B" w:rsidP="00614F98"/>
                    <w:p w14:paraId="22080F12" w14:textId="77777777" w:rsidR="00BA216B" w:rsidRDefault="00BA216B" w:rsidP="00614F98"/>
                    <w:p w14:paraId="2A36D92B" w14:textId="77777777" w:rsidR="00BA216B" w:rsidRDefault="00BA216B" w:rsidP="00614F98"/>
                    <w:p w14:paraId="1535FFDF" w14:textId="77777777" w:rsidR="00BA216B" w:rsidRDefault="00BA216B" w:rsidP="00614F98"/>
                    <w:p w14:paraId="53A5B8CB" w14:textId="77777777" w:rsidR="00BA216B" w:rsidRDefault="00BA216B" w:rsidP="00614F98"/>
                    <w:p w14:paraId="17AF3916" w14:textId="77777777" w:rsidR="00BA216B" w:rsidRDefault="00BA216B" w:rsidP="00614F98"/>
                    <w:p w14:paraId="382DC5B4" w14:textId="77777777" w:rsidR="00BA216B" w:rsidRDefault="00BA216B" w:rsidP="00614F98"/>
                    <w:p w14:paraId="4F065385" w14:textId="77777777" w:rsidR="00BA216B" w:rsidRDefault="00BA216B" w:rsidP="00614F98"/>
                    <w:p w14:paraId="40BEF9F2" w14:textId="77777777" w:rsidR="00BA216B" w:rsidRDefault="00BA216B" w:rsidP="00614F98"/>
                    <w:p w14:paraId="79879094" w14:textId="77777777" w:rsidR="00BA216B" w:rsidRDefault="00BA216B" w:rsidP="00614F98"/>
                    <w:p w14:paraId="60C26B89" w14:textId="77777777" w:rsidR="00BA216B" w:rsidRDefault="00BA216B" w:rsidP="00614F98"/>
                    <w:p w14:paraId="1DA444A8" w14:textId="77777777" w:rsidR="00BA216B" w:rsidRDefault="00BA216B" w:rsidP="00614F98"/>
                    <w:p w14:paraId="41EAAB5C" w14:textId="77777777" w:rsidR="00BA216B" w:rsidRDefault="00BA216B" w:rsidP="00614F98"/>
                    <w:p w14:paraId="62BCC974" w14:textId="77777777" w:rsidR="00BA216B" w:rsidRDefault="00BA216B" w:rsidP="00614F98"/>
                    <w:p w14:paraId="7F894998" w14:textId="77777777" w:rsidR="00BA216B" w:rsidRDefault="00BA216B" w:rsidP="00614F98"/>
                    <w:p w14:paraId="50D93FFB" w14:textId="77777777" w:rsidR="00BA216B" w:rsidRDefault="00BA216B" w:rsidP="00614F98"/>
                    <w:p w14:paraId="39787273" w14:textId="77777777" w:rsidR="00BA216B" w:rsidRDefault="00BA216B" w:rsidP="00614F98"/>
                    <w:p w14:paraId="5CCB7FB1" w14:textId="77777777" w:rsidR="00BA216B" w:rsidRDefault="00BA216B" w:rsidP="00614F98"/>
                    <w:p w14:paraId="05EE81F2" w14:textId="77777777" w:rsidR="00BA216B" w:rsidRDefault="00BA216B" w:rsidP="00614F98"/>
                    <w:p w14:paraId="29FBCFD2" w14:textId="77777777" w:rsidR="00BA216B" w:rsidRDefault="00BA216B" w:rsidP="00614F98"/>
                    <w:p w14:paraId="3C6079E4" w14:textId="77777777" w:rsidR="00BA216B" w:rsidRDefault="00BA216B" w:rsidP="00614F98"/>
                    <w:p w14:paraId="5C30E80F" w14:textId="77777777" w:rsidR="00BA216B" w:rsidRDefault="00BA216B" w:rsidP="00614F98"/>
                    <w:p w14:paraId="5B43652F" w14:textId="77777777" w:rsidR="00BA216B" w:rsidRDefault="00BA216B" w:rsidP="00614F98"/>
                    <w:p w14:paraId="438D9ED4" w14:textId="77777777" w:rsidR="00BA216B" w:rsidRDefault="00BA216B" w:rsidP="00614F98"/>
                    <w:p w14:paraId="2B13144B" w14:textId="77777777" w:rsidR="00BA216B" w:rsidRDefault="00BA216B" w:rsidP="00614F98"/>
                    <w:p w14:paraId="15FE3C98" w14:textId="77777777" w:rsidR="00BA216B" w:rsidRDefault="00BA216B" w:rsidP="00614F98"/>
                    <w:p w14:paraId="5567414C" w14:textId="77777777" w:rsidR="00BA216B" w:rsidRDefault="00BA216B" w:rsidP="00614F98"/>
                    <w:p w14:paraId="7540F5A5" w14:textId="77777777" w:rsidR="00BA216B" w:rsidRDefault="00BA216B" w:rsidP="00614F98"/>
                    <w:p w14:paraId="581CB081" w14:textId="77777777" w:rsidR="00BA216B" w:rsidRDefault="00BA216B" w:rsidP="00614F98"/>
                    <w:p w14:paraId="5FAC1E8D" w14:textId="77777777" w:rsidR="00BA216B" w:rsidRDefault="00BA216B" w:rsidP="00614F98"/>
                    <w:p w14:paraId="691CF152" w14:textId="77777777" w:rsidR="00BA216B" w:rsidRDefault="00BA216B" w:rsidP="00614F98"/>
                    <w:p w14:paraId="1662B86C" w14:textId="77777777" w:rsidR="00BA216B" w:rsidRDefault="00BA216B" w:rsidP="00614F98"/>
                    <w:p w14:paraId="6449D4B5" w14:textId="77777777" w:rsidR="00BA216B" w:rsidRDefault="00BA216B" w:rsidP="00614F98"/>
                    <w:p w14:paraId="7F721CE9" w14:textId="77777777" w:rsidR="00BA216B" w:rsidRDefault="00BA216B" w:rsidP="00614F98"/>
                    <w:p w14:paraId="57CC0BD5" w14:textId="77777777" w:rsidR="00BA216B" w:rsidRDefault="00BA216B" w:rsidP="00614F98"/>
                    <w:p w14:paraId="49EEC784" w14:textId="77777777" w:rsidR="00BA216B" w:rsidRDefault="00BA216B" w:rsidP="00614F98"/>
                    <w:p w14:paraId="6868E453" w14:textId="77777777" w:rsidR="00BA216B" w:rsidRDefault="00BA216B" w:rsidP="00614F98"/>
                    <w:p w14:paraId="1B0C2809" w14:textId="77777777" w:rsidR="00BA216B" w:rsidRDefault="00BA216B" w:rsidP="00614F98"/>
                    <w:p w14:paraId="3C68999E" w14:textId="77777777" w:rsidR="00BA216B" w:rsidRDefault="00BA216B" w:rsidP="00614F98"/>
                    <w:p w14:paraId="13DA0CA8" w14:textId="77777777" w:rsidR="00BA216B" w:rsidRDefault="00BA216B" w:rsidP="00614F98"/>
                    <w:p w14:paraId="2F243CBC" w14:textId="77777777" w:rsidR="00BA216B" w:rsidRDefault="00BA216B" w:rsidP="00614F98"/>
                    <w:p w14:paraId="1C3AB883" w14:textId="77777777" w:rsidR="00BA216B" w:rsidRDefault="00BA216B" w:rsidP="00614F98"/>
                    <w:p w14:paraId="13C5469F" w14:textId="77777777" w:rsidR="00BA216B" w:rsidRDefault="00BA216B" w:rsidP="00614F98"/>
                    <w:p w14:paraId="1232EAC0" w14:textId="77777777" w:rsidR="00BA216B" w:rsidRDefault="00BA216B" w:rsidP="00614F98"/>
                    <w:p w14:paraId="466488F0" w14:textId="77777777" w:rsidR="00BA216B" w:rsidRDefault="00BA216B" w:rsidP="00614F98"/>
                    <w:p w14:paraId="19E63A14" w14:textId="77777777" w:rsidR="00BA216B" w:rsidRDefault="00BA216B" w:rsidP="00614F98"/>
                    <w:p w14:paraId="304ED168" w14:textId="77777777" w:rsidR="00BA216B" w:rsidRDefault="00BA216B" w:rsidP="00614F98"/>
                    <w:p w14:paraId="5AC448D7" w14:textId="77777777" w:rsidR="00BA216B" w:rsidRDefault="00BA216B" w:rsidP="00614F98"/>
                    <w:p w14:paraId="372B3394" w14:textId="77777777" w:rsidR="00BA216B" w:rsidRDefault="00BA216B" w:rsidP="00614F98"/>
                    <w:p w14:paraId="0F667595" w14:textId="77777777" w:rsidR="00BA216B" w:rsidRDefault="00BA216B" w:rsidP="00614F98"/>
                    <w:p w14:paraId="68B98D2C" w14:textId="77777777" w:rsidR="00BA216B" w:rsidRDefault="00BA216B" w:rsidP="00614F98"/>
                    <w:p w14:paraId="3169CC18" w14:textId="77777777" w:rsidR="00BA216B" w:rsidRDefault="00BA216B" w:rsidP="00614F98"/>
                    <w:p w14:paraId="42C778E7" w14:textId="77777777" w:rsidR="00BA216B" w:rsidRDefault="00BA216B" w:rsidP="00614F98"/>
                    <w:p w14:paraId="79761AFE" w14:textId="77777777" w:rsidR="00BA216B" w:rsidRDefault="00BA216B" w:rsidP="00614F98"/>
                    <w:p w14:paraId="42F683C0" w14:textId="77777777" w:rsidR="00BA216B" w:rsidRDefault="00BA216B" w:rsidP="00614F98"/>
                    <w:p w14:paraId="062931CC" w14:textId="77777777" w:rsidR="00BA216B" w:rsidRDefault="00BA216B" w:rsidP="00614F98"/>
                    <w:p w14:paraId="756818CD" w14:textId="77777777" w:rsidR="00BA216B" w:rsidRDefault="00BA216B" w:rsidP="00614F98"/>
                    <w:p w14:paraId="358C6B6E" w14:textId="77777777" w:rsidR="00BA216B" w:rsidRDefault="00BA216B" w:rsidP="00614F98"/>
                    <w:p w14:paraId="670237A5" w14:textId="77777777" w:rsidR="00BA216B" w:rsidRDefault="00BA216B" w:rsidP="00614F98"/>
                    <w:p w14:paraId="5B1DA93B" w14:textId="77777777" w:rsidR="00BA216B" w:rsidRDefault="00BA216B" w:rsidP="00614F98"/>
                    <w:p w14:paraId="1BF212AE" w14:textId="77777777" w:rsidR="00BA216B" w:rsidRDefault="00BA216B" w:rsidP="00614F98"/>
                    <w:p w14:paraId="30C3534F" w14:textId="77777777" w:rsidR="00BA216B" w:rsidRDefault="00BA216B" w:rsidP="00614F98"/>
                    <w:p w14:paraId="505FDD15" w14:textId="77777777" w:rsidR="00BA216B" w:rsidRDefault="00BA216B" w:rsidP="00614F98"/>
                    <w:p w14:paraId="08B1513D" w14:textId="77777777" w:rsidR="00BA216B" w:rsidRDefault="00BA216B" w:rsidP="00614F98"/>
                    <w:p w14:paraId="15864623" w14:textId="77777777" w:rsidR="00BA216B" w:rsidRDefault="00BA216B" w:rsidP="00614F98"/>
                    <w:p w14:paraId="5B3D704D" w14:textId="77777777" w:rsidR="00BA216B" w:rsidRDefault="00BA216B" w:rsidP="00614F98"/>
                    <w:p w14:paraId="5F0A0DAA" w14:textId="77777777" w:rsidR="00BA216B" w:rsidRDefault="00BA216B" w:rsidP="00614F98"/>
                    <w:p w14:paraId="1FBB2ED7" w14:textId="77777777" w:rsidR="00BA216B" w:rsidRDefault="00BA216B" w:rsidP="00614F98"/>
                    <w:p w14:paraId="6B00C026" w14:textId="77777777" w:rsidR="00BA216B" w:rsidRDefault="00BA216B" w:rsidP="00614F98"/>
                    <w:p w14:paraId="16D86E0A" w14:textId="77777777" w:rsidR="00BA216B" w:rsidRDefault="00BA216B" w:rsidP="00614F98"/>
                    <w:p w14:paraId="08022F68" w14:textId="77777777" w:rsidR="00BA216B" w:rsidRDefault="00BA216B" w:rsidP="00614F98"/>
                    <w:p w14:paraId="56E15DFB" w14:textId="77777777" w:rsidR="00BA216B" w:rsidRDefault="00BA216B" w:rsidP="00614F98"/>
                    <w:p w14:paraId="1EDF3EAD" w14:textId="77777777" w:rsidR="00BA216B" w:rsidRDefault="00BA216B" w:rsidP="00614F98"/>
                    <w:p w14:paraId="75743A2D" w14:textId="77777777" w:rsidR="00BA216B" w:rsidRDefault="00BA216B" w:rsidP="00614F98"/>
                    <w:p w14:paraId="06E8CD8F" w14:textId="77777777" w:rsidR="00BA216B" w:rsidRDefault="00BA216B" w:rsidP="00614F98"/>
                    <w:p w14:paraId="2C228825" w14:textId="77777777" w:rsidR="00BA216B" w:rsidRDefault="00BA216B" w:rsidP="00614F98"/>
                    <w:p w14:paraId="43CDB8D3" w14:textId="77777777" w:rsidR="00BA216B" w:rsidRDefault="00BA216B" w:rsidP="00614F98"/>
                    <w:p w14:paraId="46385822" w14:textId="77777777" w:rsidR="00BA216B" w:rsidRDefault="00BA216B" w:rsidP="00614F98"/>
                    <w:p w14:paraId="7A99F640" w14:textId="77777777" w:rsidR="00BA216B" w:rsidRDefault="00BA216B" w:rsidP="00614F98"/>
                    <w:p w14:paraId="7F88F6A6" w14:textId="77777777" w:rsidR="00BA216B" w:rsidRDefault="00BA216B" w:rsidP="00614F98"/>
                    <w:p w14:paraId="446B32D1" w14:textId="77777777" w:rsidR="00BA216B" w:rsidRDefault="00BA216B" w:rsidP="00614F98"/>
                    <w:p w14:paraId="5F896726" w14:textId="77777777" w:rsidR="00BA216B" w:rsidRDefault="00BA216B" w:rsidP="00614F98"/>
                    <w:p w14:paraId="3546F3DF" w14:textId="77777777" w:rsidR="00BA216B" w:rsidRDefault="00BA216B" w:rsidP="00614F98"/>
                    <w:p w14:paraId="7E068E65" w14:textId="77777777" w:rsidR="00BA216B" w:rsidRDefault="00BA216B" w:rsidP="00614F98"/>
                    <w:p w14:paraId="5C91B778" w14:textId="77777777" w:rsidR="00BA216B" w:rsidRDefault="00BA216B" w:rsidP="00614F98"/>
                    <w:p w14:paraId="5D385D52" w14:textId="77777777" w:rsidR="00BA216B" w:rsidRDefault="00BA216B" w:rsidP="00614F98"/>
                    <w:p w14:paraId="5660EDC0" w14:textId="77777777" w:rsidR="00BA216B" w:rsidRDefault="00BA216B" w:rsidP="00614F98"/>
                    <w:p w14:paraId="5F8DCC38" w14:textId="77777777" w:rsidR="00BA216B" w:rsidRDefault="00BA216B" w:rsidP="00614F98"/>
                    <w:p w14:paraId="5DE068A4" w14:textId="77777777" w:rsidR="00BA216B" w:rsidRDefault="00BA216B" w:rsidP="00614F98"/>
                    <w:p w14:paraId="051B55CA" w14:textId="77777777" w:rsidR="00BA216B" w:rsidRDefault="00BA216B" w:rsidP="00614F98"/>
                    <w:p w14:paraId="04B6E3AE" w14:textId="77777777" w:rsidR="00BA216B" w:rsidRDefault="00BA216B" w:rsidP="00614F98"/>
                    <w:p w14:paraId="77492DA6" w14:textId="77777777" w:rsidR="00BA216B" w:rsidRDefault="00BA216B" w:rsidP="00614F98"/>
                    <w:p w14:paraId="4D693649" w14:textId="77777777" w:rsidR="00BA216B" w:rsidRDefault="00BA216B" w:rsidP="00614F98"/>
                    <w:p w14:paraId="58546775" w14:textId="77777777" w:rsidR="00BA216B" w:rsidRDefault="00BA216B" w:rsidP="00614F98"/>
                    <w:p w14:paraId="3911E4A5" w14:textId="77777777" w:rsidR="00BA216B" w:rsidRDefault="00BA216B" w:rsidP="00614F98"/>
                    <w:p w14:paraId="7E7D726B" w14:textId="77777777" w:rsidR="00BA216B" w:rsidRDefault="00BA216B" w:rsidP="00614F98"/>
                    <w:p w14:paraId="2D9B62F7" w14:textId="77777777" w:rsidR="00BA216B" w:rsidRDefault="00BA216B" w:rsidP="00614F98"/>
                    <w:p w14:paraId="3D306D61" w14:textId="77777777" w:rsidR="00BA216B" w:rsidRDefault="00BA216B" w:rsidP="00614F98"/>
                    <w:p w14:paraId="05E0FF4E" w14:textId="77777777" w:rsidR="00BA216B" w:rsidRDefault="00BA216B" w:rsidP="00614F98"/>
                    <w:p w14:paraId="23AEF761" w14:textId="77777777" w:rsidR="00BA216B" w:rsidRDefault="00BA216B" w:rsidP="00614F98"/>
                    <w:p w14:paraId="0A5505E1" w14:textId="77777777" w:rsidR="00BA216B" w:rsidRDefault="00BA216B" w:rsidP="00614F98"/>
                    <w:p w14:paraId="7ACF40B5" w14:textId="77777777" w:rsidR="00BA216B" w:rsidRDefault="00BA216B" w:rsidP="00614F98"/>
                    <w:p w14:paraId="7BF253E4" w14:textId="77777777" w:rsidR="00BA216B" w:rsidRDefault="00BA216B" w:rsidP="00614F98"/>
                    <w:p w14:paraId="1A8940A6" w14:textId="77777777" w:rsidR="00BA216B" w:rsidRDefault="00BA216B" w:rsidP="00614F98"/>
                    <w:p w14:paraId="1E81ECA9" w14:textId="77777777" w:rsidR="00BA216B" w:rsidRDefault="00BA216B" w:rsidP="00614F98"/>
                    <w:p w14:paraId="7960C664" w14:textId="77777777" w:rsidR="00BA216B" w:rsidRDefault="00BA216B" w:rsidP="00614F98"/>
                    <w:p w14:paraId="10A7D09C" w14:textId="77777777" w:rsidR="00BA216B" w:rsidRDefault="00BA216B" w:rsidP="00614F98"/>
                    <w:p w14:paraId="10FAA1E7" w14:textId="77777777" w:rsidR="00BA216B" w:rsidRDefault="00BA216B" w:rsidP="00614F98"/>
                    <w:p w14:paraId="7A21DB5A" w14:textId="77777777" w:rsidR="00BA216B" w:rsidRDefault="00BA216B" w:rsidP="00614F98"/>
                    <w:p w14:paraId="7FE913FC" w14:textId="77777777" w:rsidR="00BA216B" w:rsidRDefault="00BA216B" w:rsidP="00614F98"/>
                    <w:p w14:paraId="2BB0BA56" w14:textId="77777777" w:rsidR="00BA216B" w:rsidRDefault="00BA216B" w:rsidP="00614F98"/>
                    <w:p w14:paraId="35E93E99" w14:textId="77777777" w:rsidR="00BA216B" w:rsidRDefault="00BA216B" w:rsidP="00614F98"/>
                    <w:p w14:paraId="501346C0" w14:textId="77777777" w:rsidR="00BA216B" w:rsidRDefault="00BA216B" w:rsidP="00614F98"/>
                    <w:p w14:paraId="0E8E256B" w14:textId="77777777" w:rsidR="00BA216B" w:rsidRDefault="00BA216B" w:rsidP="00614F98"/>
                    <w:p w14:paraId="7E3E4266" w14:textId="77777777" w:rsidR="00BA216B" w:rsidRDefault="00BA216B" w:rsidP="00614F98"/>
                    <w:p w14:paraId="35863CAA" w14:textId="77777777" w:rsidR="00BA216B" w:rsidRDefault="00BA216B" w:rsidP="00614F98"/>
                    <w:p w14:paraId="79D2181A" w14:textId="77777777" w:rsidR="00BA216B" w:rsidRDefault="00BA216B" w:rsidP="00614F98"/>
                    <w:p w14:paraId="0BF38F31" w14:textId="77777777" w:rsidR="00BA216B" w:rsidRDefault="00BA216B" w:rsidP="00614F98"/>
                    <w:p w14:paraId="19C8F417" w14:textId="77777777" w:rsidR="00BA216B" w:rsidRDefault="00BA216B" w:rsidP="00614F98"/>
                    <w:p w14:paraId="4D48CD0D" w14:textId="77777777" w:rsidR="00BA216B" w:rsidRDefault="00BA216B" w:rsidP="00614F98"/>
                    <w:p w14:paraId="7CEF5C7D" w14:textId="77777777" w:rsidR="00BA216B" w:rsidRDefault="00BA216B" w:rsidP="00614F98"/>
                    <w:p w14:paraId="05BC0F6A" w14:textId="77777777" w:rsidR="00BA216B" w:rsidRDefault="00BA216B" w:rsidP="00614F98"/>
                    <w:p w14:paraId="1AA80D7B" w14:textId="77777777" w:rsidR="00BA216B" w:rsidRDefault="00BA216B" w:rsidP="00614F98"/>
                    <w:p w14:paraId="3C19F576" w14:textId="77777777" w:rsidR="00BA216B" w:rsidRDefault="00BA216B" w:rsidP="00614F98"/>
                    <w:p w14:paraId="4AEA782C" w14:textId="77777777" w:rsidR="00BA216B" w:rsidRDefault="00BA216B" w:rsidP="00614F98"/>
                    <w:p w14:paraId="201114B1" w14:textId="77777777" w:rsidR="00BA216B" w:rsidRDefault="00BA216B" w:rsidP="00614F98"/>
                    <w:p w14:paraId="4A538292" w14:textId="77777777" w:rsidR="00BA216B" w:rsidRDefault="00BA216B" w:rsidP="00614F98"/>
                    <w:p w14:paraId="00C504B1" w14:textId="77777777" w:rsidR="00BA216B" w:rsidRDefault="00BA216B" w:rsidP="00614F98"/>
                    <w:p w14:paraId="2151B220" w14:textId="77777777" w:rsidR="00BA216B" w:rsidRDefault="00BA216B" w:rsidP="00614F98"/>
                    <w:p w14:paraId="562B3577" w14:textId="77777777" w:rsidR="00BA216B" w:rsidRDefault="00BA216B" w:rsidP="00614F98"/>
                    <w:p w14:paraId="52AEF247" w14:textId="77777777" w:rsidR="00BA216B" w:rsidRDefault="00BA216B" w:rsidP="00614F98"/>
                    <w:p w14:paraId="1C918070" w14:textId="77777777" w:rsidR="00BA216B" w:rsidRDefault="00BA216B" w:rsidP="00614F98"/>
                    <w:p w14:paraId="14F8F8B8" w14:textId="77777777" w:rsidR="00BA216B" w:rsidRDefault="00BA216B" w:rsidP="00614F98"/>
                    <w:p w14:paraId="2E6A6EE1" w14:textId="77777777" w:rsidR="00BA216B" w:rsidRDefault="00BA216B" w:rsidP="00614F98"/>
                    <w:p w14:paraId="442C84E1" w14:textId="77777777" w:rsidR="00BA216B" w:rsidRDefault="00BA216B" w:rsidP="00614F98"/>
                    <w:p w14:paraId="7AF28F17" w14:textId="77777777" w:rsidR="00BA216B" w:rsidRDefault="00BA216B" w:rsidP="00614F98"/>
                    <w:p w14:paraId="46686003" w14:textId="77777777" w:rsidR="00BA216B" w:rsidRDefault="00BA216B" w:rsidP="00614F98"/>
                    <w:p w14:paraId="2D383A44" w14:textId="77777777" w:rsidR="00BA216B" w:rsidRDefault="00BA216B" w:rsidP="00614F98"/>
                    <w:p w14:paraId="6120211C" w14:textId="77777777" w:rsidR="00BA216B" w:rsidRDefault="00BA216B" w:rsidP="00614F98"/>
                    <w:p w14:paraId="28A32A48" w14:textId="77777777" w:rsidR="00BA216B" w:rsidRDefault="00BA216B" w:rsidP="00614F98"/>
                    <w:p w14:paraId="1699D058" w14:textId="77777777" w:rsidR="00BA216B" w:rsidRDefault="00BA216B" w:rsidP="00614F98"/>
                    <w:p w14:paraId="25DA7EB0" w14:textId="77777777" w:rsidR="00BA216B" w:rsidRDefault="00BA216B" w:rsidP="00614F98"/>
                    <w:p w14:paraId="4A3ADAB0" w14:textId="77777777" w:rsidR="00BA216B" w:rsidRDefault="00BA216B" w:rsidP="00614F98"/>
                    <w:p w14:paraId="4EE466FB" w14:textId="77777777" w:rsidR="00BA216B" w:rsidRDefault="00BA216B" w:rsidP="00614F98"/>
                    <w:p w14:paraId="2B4F8B3E" w14:textId="77777777" w:rsidR="00BA216B" w:rsidRDefault="00BA216B" w:rsidP="00614F98"/>
                    <w:p w14:paraId="259D9E1F" w14:textId="77777777" w:rsidR="00BA216B" w:rsidRDefault="00BA216B" w:rsidP="00614F98"/>
                    <w:p w14:paraId="2AC7C183" w14:textId="77777777" w:rsidR="00BA216B" w:rsidRDefault="00BA216B" w:rsidP="00614F98"/>
                    <w:p w14:paraId="4C57858C" w14:textId="77777777" w:rsidR="00BA216B" w:rsidRDefault="00BA216B" w:rsidP="00614F98"/>
                    <w:p w14:paraId="54AB2639" w14:textId="77777777" w:rsidR="00BA216B" w:rsidRDefault="00BA216B" w:rsidP="00614F98"/>
                    <w:p w14:paraId="44E634CB" w14:textId="77777777" w:rsidR="00BA216B" w:rsidRDefault="00BA216B" w:rsidP="00614F98"/>
                    <w:p w14:paraId="4E8432A7" w14:textId="77777777" w:rsidR="00BA216B" w:rsidRDefault="00BA216B" w:rsidP="00614F98"/>
                    <w:p w14:paraId="40980184" w14:textId="77777777" w:rsidR="00BA216B" w:rsidRDefault="00BA216B" w:rsidP="00614F98"/>
                    <w:p w14:paraId="227EFE6B" w14:textId="77777777" w:rsidR="00BA216B" w:rsidRDefault="00BA216B" w:rsidP="00614F98"/>
                    <w:p w14:paraId="7CF32410" w14:textId="77777777" w:rsidR="00BA216B" w:rsidRDefault="00BA216B" w:rsidP="00614F98"/>
                    <w:p w14:paraId="16BB67CF" w14:textId="77777777" w:rsidR="00BA216B" w:rsidRDefault="00BA216B" w:rsidP="00614F98"/>
                    <w:p w14:paraId="2E8A3C8D" w14:textId="77777777" w:rsidR="00BA216B" w:rsidRDefault="00BA216B" w:rsidP="00614F98"/>
                    <w:p w14:paraId="0841CA96" w14:textId="77777777" w:rsidR="00BA216B" w:rsidRDefault="00BA216B" w:rsidP="00614F98"/>
                    <w:p w14:paraId="5F059C68" w14:textId="77777777" w:rsidR="00BA216B" w:rsidRDefault="00BA216B" w:rsidP="00614F98"/>
                    <w:p w14:paraId="754E194B" w14:textId="77777777" w:rsidR="00BA216B" w:rsidRDefault="00BA216B" w:rsidP="00614F98"/>
                    <w:p w14:paraId="502D5871" w14:textId="77777777" w:rsidR="00BA216B" w:rsidRDefault="00BA216B" w:rsidP="00614F98"/>
                    <w:p w14:paraId="76A6CD2D" w14:textId="77777777" w:rsidR="00BA216B" w:rsidRDefault="00BA216B" w:rsidP="00614F98"/>
                    <w:p w14:paraId="781A274A" w14:textId="77777777" w:rsidR="00BA216B" w:rsidRDefault="00BA216B" w:rsidP="00614F98"/>
                    <w:p w14:paraId="1E622A1C" w14:textId="77777777" w:rsidR="00BA216B" w:rsidRDefault="00BA216B" w:rsidP="00614F98"/>
                    <w:p w14:paraId="36F64120" w14:textId="77777777" w:rsidR="00BA216B" w:rsidRDefault="00BA216B" w:rsidP="00614F98"/>
                    <w:p w14:paraId="202D3102" w14:textId="77777777" w:rsidR="00BA216B" w:rsidRDefault="00BA216B" w:rsidP="00614F98"/>
                    <w:p w14:paraId="00BDDF0A" w14:textId="77777777" w:rsidR="00BA216B" w:rsidRDefault="00BA216B" w:rsidP="00614F98"/>
                    <w:p w14:paraId="0F2236C9" w14:textId="77777777" w:rsidR="00BA216B" w:rsidRDefault="00BA216B" w:rsidP="00614F98"/>
                    <w:p w14:paraId="2E9C80AF" w14:textId="77777777" w:rsidR="00BA216B" w:rsidRDefault="00BA216B" w:rsidP="00614F98"/>
                    <w:p w14:paraId="45017960" w14:textId="77777777" w:rsidR="00BA216B" w:rsidRDefault="00BA216B" w:rsidP="00614F98"/>
                    <w:p w14:paraId="649A381E" w14:textId="77777777" w:rsidR="00BA216B" w:rsidRDefault="00BA216B" w:rsidP="00614F98"/>
                    <w:p w14:paraId="0B67D023" w14:textId="77777777" w:rsidR="00BA216B" w:rsidRDefault="00BA216B" w:rsidP="00614F98"/>
                    <w:p w14:paraId="28A87E25" w14:textId="77777777" w:rsidR="00BA216B" w:rsidRDefault="00BA216B" w:rsidP="00614F98"/>
                    <w:p w14:paraId="62FC2A74" w14:textId="77777777" w:rsidR="00BA216B" w:rsidRDefault="00BA216B" w:rsidP="00614F98"/>
                    <w:p w14:paraId="7EF59C3F" w14:textId="77777777" w:rsidR="00BA216B" w:rsidRDefault="00BA216B" w:rsidP="00614F98"/>
                    <w:p w14:paraId="2F78239C" w14:textId="77777777" w:rsidR="00BA216B" w:rsidRDefault="00BA216B" w:rsidP="00614F98"/>
                    <w:p w14:paraId="2EFAE1ED" w14:textId="77777777" w:rsidR="00BA216B" w:rsidRDefault="00BA216B" w:rsidP="00614F98"/>
                    <w:p w14:paraId="69BA1B29" w14:textId="77777777" w:rsidR="00BA216B" w:rsidRDefault="00BA216B" w:rsidP="00614F98"/>
                    <w:p w14:paraId="23B0DA79" w14:textId="77777777" w:rsidR="00BA216B" w:rsidRDefault="00BA216B" w:rsidP="00614F98"/>
                    <w:p w14:paraId="52BA20FC" w14:textId="77777777" w:rsidR="00BA216B" w:rsidRDefault="00BA216B" w:rsidP="00614F98"/>
                    <w:p w14:paraId="499032E5" w14:textId="77777777" w:rsidR="00BA216B" w:rsidRDefault="00BA216B" w:rsidP="00614F98"/>
                    <w:p w14:paraId="3BFD62BE" w14:textId="77777777" w:rsidR="00BA216B" w:rsidRDefault="00BA216B" w:rsidP="00614F98"/>
                    <w:p w14:paraId="02C1EDEA" w14:textId="77777777" w:rsidR="00BA216B" w:rsidRDefault="00BA216B" w:rsidP="00614F98"/>
                    <w:p w14:paraId="64D0EA25" w14:textId="77777777" w:rsidR="00BA216B" w:rsidRDefault="00BA216B" w:rsidP="00614F98"/>
                    <w:p w14:paraId="3DB379DE" w14:textId="77777777" w:rsidR="00BA216B" w:rsidRDefault="00BA216B" w:rsidP="00614F98"/>
                    <w:p w14:paraId="2956FDC3" w14:textId="77777777" w:rsidR="00BA216B" w:rsidRDefault="00BA216B" w:rsidP="00614F98"/>
                    <w:p w14:paraId="0951D997" w14:textId="77777777" w:rsidR="00BA216B" w:rsidRDefault="00BA216B" w:rsidP="00614F98"/>
                    <w:p w14:paraId="24152EBA" w14:textId="77777777" w:rsidR="00BA216B" w:rsidRDefault="00BA216B" w:rsidP="00614F98"/>
                    <w:p w14:paraId="5BAE6A3D" w14:textId="77777777" w:rsidR="00BA216B" w:rsidRDefault="00BA216B" w:rsidP="00614F98"/>
                    <w:p w14:paraId="4D2E89BD" w14:textId="77777777" w:rsidR="00BA216B" w:rsidRDefault="00BA216B" w:rsidP="00614F98"/>
                    <w:p w14:paraId="0D6700DD" w14:textId="77777777" w:rsidR="00BA216B" w:rsidRDefault="00BA216B" w:rsidP="00614F98"/>
                    <w:p w14:paraId="4398D2A9" w14:textId="77777777" w:rsidR="00BA216B" w:rsidRDefault="00BA216B" w:rsidP="00614F98"/>
                    <w:p w14:paraId="58D675F5" w14:textId="77777777" w:rsidR="00BA216B" w:rsidRDefault="00BA216B" w:rsidP="00614F98"/>
                    <w:p w14:paraId="36782CAB" w14:textId="77777777" w:rsidR="00BA216B" w:rsidRDefault="00BA216B" w:rsidP="00614F98"/>
                    <w:p w14:paraId="3B566ED8" w14:textId="77777777" w:rsidR="00BA216B" w:rsidRDefault="00BA216B" w:rsidP="00614F98"/>
                    <w:p w14:paraId="7DE71C52" w14:textId="77777777" w:rsidR="00BA216B" w:rsidRDefault="00BA216B" w:rsidP="00614F98"/>
                    <w:p w14:paraId="26367D69" w14:textId="77777777" w:rsidR="00BA216B" w:rsidRDefault="00BA216B" w:rsidP="00614F98"/>
                    <w:p w14:paraId="1375F64B" w14:textId="77777777" w:rsidR="00BA216B" w:rsidRDefault="00BA216B" w:rsidP="00614F98"/>
                    <w:p w14:paraId="2F766A39" w14:textId="77777777" w:rsidR="00BA216B" w:rsidRDefault="00BA216B" w:rsidP="00614F98"/>
                    <w:p w14:paraId="6CD5D16A" w14:textId="77777777" w:rsidR="00BA216B" w:rsidRDefault="00BA216B" w:rsidP="00614F98"/>
                    <w:p w14:paraId="61CFBF00" w14:textId="77777777" w:rsidR="00BA216B" w:rsidRDefault="00BA216B" w:rsidP="00614F98"/>
                    <w:p w14:paraId="79DF47A0" w14:textId="77777777" w:rsidR="00BA216B" w:rsidRDefault="00BA216B" w:rsidP="00614F98"/>
                    <w:p w14:paraId="05CBC329" w14:textId="77777777" w:rsidR="00BA216B" w:rsidRDefault="00BA216B" w:rsidP="00614F98"/>
                    <w:p w14:paraId="750A9D16" w14:textId="77777777" w:rsidR="00BA216B" w:rsidRDefault="00BA216B" w:rsidP="00614F98"/>
                    <w:p w14:paraId="333940BD" w14:textId="77777777" w:rsidR="00BA216B" w:rsidRDefault="00BA216B" w:rsidP="00614F98"/>
                    <w:p w14:paraId="3675744B" w14:textId="77777777" w:rsidR="00BA216B" w:rsidRDefault="00BA216B" w:rsidP="00614F98"/>
                    <w:p w14:paraId="52FB2EB9" w14:textId="77777777" w:rsidR="00BA216B" w:rsidRDefault="00BA216B" w:rsidP="00614F98"/>
                    <w:p w14:paraId="093C4202" w14:textId="77777777" w:rsidR="00BA216B" w:rsidRDefault="00BA216B" w:rsidP="00614F98"/>
                    <w:p w14:paraId="67BCEF30" w14:textId="77777777" w:rsidR="00BA216B" w:rsidRDefault="00BA216B" w:rsidP="00614F98"/>
                    <w:p w14:paraId="5630E193" w14:textId="77777777" w:rsidR="00BA216B" w:rsidRDefault="00BA216B" w:rsidP="00614F98"/>
                    <w:p w14:paraId="2C4A95C7" w14:textId="77777777" w:rsidR="00BA216B" w:rsidRDefault="00BA216B" w:rsidP="00614F98"/>
                    <w:p w14:paraId="4460B0CF" w14:textId="77777777" w:rsidR="00BA216B" w:rsidRDefault="00BA216B" w:rsidP="00614F98"/>
                    <w:p w14:paraId="4C6BD3E8" w14:textId="77777777" w:rsidR="00BA216B" w:rsidRDefault="00BA216B" w:rsidP="00614F98"/>
                    <w:p w14:paraId="5FAD5BE6" w14:textId="77777777" w:rsidR="00BA216B" w:rsidRDefault="00BA216B" w:rsidP="00614F98"/>
                    <w:p w14:paraId="18AB609F" w14:textId="77777777" w:rsidR="00BA216B" w:rsidRDefault="00BA216B" w:rsidP="00614F98"/>
                    <w:p w14:paraId="01A673FB" w14:textId="77777777" w:rsidR="00BA216B" w:rsidRDefault="00BA216B" w:rsidP="00614F98"/>
                    <w:p w14:paraId="69BC0AD8" w14:textId="77777777" w:rsidR="00BA216B" w:rsidRDefault="00BA216B" w:rsidP="00614F98"/>
                    <w:p w14:paraId="6DF8F62E" w14:textId="77777777" w:rsidR="00BA216B" w:rsidRDefault="00BA216B" w:rsidP="00614F98"/>
                    <w:p w14:paraId="030935BB" w14:textId="77777777" w:rsidR="00BA216B" w:rsidRDefault="00BA216B" w:rsidP="00614F98"/>
                    <w:p w14:paraId="135EF385" w14:textId="77777777" w:rsidR="00BA216B" w:rsidRDefault="00BA216B" w:rsidP="00614F98"/>
                    <w:p w14:paraId="3CB0EBB8" w14:textId="77777777" w:rsidR="00BA216B" w:rsidRDefault="00BA216B" w:rsidP="00614F98"/>
                    <w:p w14:paraId="6A4FB760" w14:textId="77777777" w:rsidR="00BA216B" w:rsidRDefault="00BA216B" w:rsidP="00614F98"/>
                    <w:p w14:paraId="0F3ACD4C" w14:textId="77777777" w:rsidR="00BA216B" w:rsidRDefault="00BA216B" w:rsidP="00614F98"/>
                    <w:p w14:paraId="5DE293E8" w14:textId="77777777" w:rsidR="00BA216B" w:rsidRDefault="00BA216B" w:rsidP="00614F98"/>
                    <w:p w14:paraId="58510711" w14:textId="77777777" w:rsidR="00BA216B" w:rsidRDefault="00BA216B" w:rsidP="00614F98"/>
                    <w:p w14:paraId="37890492" w14:textId="77777777" w:rsidR="00BA216B" w:rsidRDefault="00BA216B" w:rsidP="00614F98"/>
                    <w:p w14:paraId="1E813660" w14:textId="77777777" w:rsidR="00BA216B" w:rsidRDefault="00BA216B" w:rsidP="00614F98"/>
                    <w:p w14:paraId="5E0FB27A" w14:textId="77777777" w:rsidR="00BA216B" w:rsidRDefault="00BA216B" w:rsidP="00614F98"/>
                    <w:p w14:paraId="1B3ED59A" w14:textId="77777777" w:rsidR="00BA216B" w:rsidRDefault="00BA216B" w:rsidP="00614F98"/>
                    <w:p w14:paraId="54954245" w14:textId="77777777" w:rsidR="00BA216B" w:rsidRDefault="00BA216B" w:rsidP="00614F98"/>
                    <w:p w14:paraId="7D1C3C49" w14:textId="77777777" w:rsidR="00BA216B" w:rsidRDefault="00BA216B" w:rsidP="00614F98"/>
                    <w:p w14:paraId="3F41B9F3" w14:textId="77777777" w:rsidR="00BA216B" w:rsidRDefault="00BA216B" w:rsidP="00614F98"/>
                    <w:p w14:paraId="57877BD0" w14:textId="77777777" w:rsidR="00BA216B" w:rsidRDefault="00BA216B" w:rsidP="00614F98"/>
                    <w:p w14:paraId="03A5C0EB" w14:textId="77777777" w:rsidR="00BA216B" w:rsidRDefault="00BA216B" w:rsidP="00614F98"/>
                    <w:p w14:paraId="08E6AF7F" w14:textId="77777777" w:rsidR="00BA216B" w:rsidRDefault="00BA216B" w:rsidP="00614F98"/>
                    <w:p w14:paraId="14E7507D" w14:textId="77777777" w:rsidR="00BA216B" w:rsidRDefault="00BA216B" w:rsidP="00614F98"/>
                    <w:p w14:paraId="09078B7A" w14:textId="77777777" w:rsidR="00BA216B" w:rsidRDefault="00BA216B" w:rsidP="00614F98"/>
                    <w:p w14:paraId="017E866A" w14:textId="77777777" w:rsidR="00BA216B" w:rsidRDefault="00BA216B" w:rsidP="00614F98"/>
                    <w:p w14:paraId="6DF741BC" w14:textId="77777777" w:rsidR="00BA216B" w:rsidRDefault="00BA216B" w:rsidP="00614F98"/>
                    <w:p w14:paraId="41A1B01A" w14:textId="77777777" w:rsidR="00BA216B" w:rsidRDefault="00BA216B" w:rsidP="00614F98"/>
                    <w:p w14:paraId="72ED9C8D" w14:textId="77777777" w:rsidR="00BA216B" w:rsidRDefault="00BA216B" w:rsidP="00614F98"/>
                    <w:p w14:paraId="209BB586" w14:textId="77777777" w:rsidR="00BA216B" w:rsidRDefault="00BA216B" w:rsidP="00614F98"/>
                    <w:p w14:paraId="108FA987" w14:textId="77777777" w:rsidR="00BA216B" w:rsidRDefault="00BA216B" w:rsidP="00614F98"/>
                    <w:p w14:paraId="72675D55" w14:textId="77777777" w:rsidR="00BA216B" w:rsidRDefault="00BA216B" w:rsidP="00614F98"/>
                    <w:p w14:paraId="0274760D" w14:textId="77777777" w:rsidR="00BA216B" w:rsidRDefault="00BA216B" w:rsidP="00614F98"/>
                    <w:p w14:paraId="48E1810D" w14:textId="77777777" w:rsidR="00BA216B" w:rsidRDefault="00BA216B" w:rsidP="00614F98"/>
                    <w:p w14:paraId="0E20AFA3" w14:textId="77777777" w:rsidR="00BA216B" w:rsidRDefault="00BA216B" w:rsidP="00614F98"/>
                    <w:p w14:paraId="16FEB784" w14:textId="77777777" w:rsidR="00BA216B" w:rsidRDefault="00BA216B" w:rsidP="00614F98"/>
                    <w:p w14:paraId="44D2F861" w14:textId="77777777" w:rsidR="00BA216B" w:rsidRDefault="00BA216B" w:rsidP="00614F98"/>
                    <w:p w14:paraId="6C8F6845" w14:textId="77777777" w:rsidR="00BA216B" w:rsidRDefault="00BA216B" w:rsidP="00614F98"/>
                    <w:p w14:paraId="54A00066" w14:textId="77777777" w:rsidR="00BA216B" w:rsidRDefault="00BA216B" w:rsidP="00614F98"/>
                    <w:p w14:paraId="193C2119" w14:textId="77777777" w:rsidR="00BA216B" w:rsidRDefault="00BA216B" w:rsidP="00614F98"/>
                    <w:p w14:paraId="32CE7FF8" w14:textId="77777777" w:rsidR="00BA216B" w:rsidRDefault="00BA216B" w:rsidP="00614F98"/>
                    <w:p w14:paraId="3710164D" w14:textId="77777777" w:rsidR="00BA216B" w:rsidRDefault="00BA216B" w:rsidP="00614F98"/>
                    <w:p w14:paraId="7F344D34" w14:textId="77777777" w:rsidR="00BA216B" w:rsidRDefault="00BA216B" w:rsidP="00614F98"/>
                    <w:p w14:paraId="1482BDCD" w14:textId="77777777" w:rsidR="00BA216B" w:rsidRDefault="00BA216B" w:rsidP="00614F98"/>
                    <w:p w14:paraId="76B82953" w14:textId="77777777" w:rsidR="00BA216B" w:rsidRDefault="00BA216B" w:rsidP="00614F98"/>
                    <w:p w14:paraId="12165CC7" w14:textId="77777777" w:rsidR="00BA216B" w:rsidRDefault="00BA216B" w:rsidP="00614F98"/>
                    <w:p w14:paraId="7EF1E913" w14:textId="77777777" w:rsidR="00BA216B" w:rsidRDefault="00BA216B" w:rsidP="00614F98"/>
                    <w:p w14:paraId="2187733E" w14:textId="77777777" w:rsidR="00BA216B" w:rsidRDefault="00BA216B" w:rsidP="00614F98"/>
                    <w:p w14:paraId="645CD661" w14:textId="77777777" w:rsidR="00BA216B" w:rsidRDefault="00BA216B" w:rsidP="00614F98"/>
                    <w:p w14:paraId="589944AB" w14:textId="77777777" w:rsidR="00BA216B" w:rsidRDefault="00BA216B" w:rsidP="00614F98"/>
                    <w:p w14:paraId="0AEC3083" w14:textId="77777777" w:rsidR="00BA216B" w:rsidRDefault="00BA216B" w:rsidP="00614F98"/>
                    <w:p w14:paraId="220DC3A5" w14:textId="77777777" w:rsidR="00BA216B" w:rsidRDefault="00BA216B" w:rsidP="00614F98"/>
                    <w:p w14:paraId="0517514F" w14:textId="77777777" w:rsidR="00BA216B" w:rsidRDefault="00BA216B" w:rsidP="00614F98"/>
                    <w:p w14:paraId="6A96F84C" w14:textId="77777777" w:rsidR="00BA216B" w:rsidRDefault="00BA216B" w:rsidP="00614F98"/>
                    <w:p w14:paraId="3CC06915" w14:textId="77777777" w:rsidR="00BA216B" w:rsidRDefault="00BA216B" w:rsidP="00614F98"/>
                    <w:p w14:paraId="3C8C0C91" w14:textId="77777777" w:rsidR="00BA216B" w:rsidRDefault="00BA216B" w:rsidP="00614F98"/>
                    <w:p w14:paraId="63CAEA85" w14:textId="77777777" w:rsidR="00BA216B" w:rsidRDefault="00BA216B" w:rsidP="00614F98"/>
                    <w:p w14:paraId="7A93D3F8" w14:textId="77777777" w:rsidR="00BA216B" w:rsidRDefault="00BA216B" w:rsidP="00614F98"/>
                    <w:p w14:paraId="1437C144" w14:textId="77777777" w:rsidR="00BA216B" w:rsidRDefault="00BA216B" w:rsidP="00614F98"/>
                    <w:p w14:paraId="39FDFE08" w14:textId="77777777" w:rsidR="00BA216B" w:rsidRDefault="00BA216B" w:rsidP="00614F98"/>
                    <w:p w14:paraId="600758D0" w14:textId="77777777" w:rsidR="00BA216B" w:rsidRDefault="00BA216B" w:rsidP="00614F98"/>
                    <w:p w14:paraId="14E71096" w14:textId="77777777" w:rsidR="00BA216B" w:rsidRDefault="00BA216B" w:rsidP="00614F98"/>
                    <w:p w14:paraId="7F7408FB" w14:textId="77777777" w:rsidR="00BA216B" w:rsidRDefault="00BA216B" w:rsidP="00614F98"/>
                    <w:p w14:paraId="218971C2" w14:textId="77777777" w:rsidR="00BA216B" w:rsidRDefault="00BA216B" w:rsidP="00614F98"/>
                    <w:p w14:paraId="30DDDA99" w14:textId="77777777" w:rsidR="00BA216B" w:rsidRDefault="00BA216B" w:rsidP="00614F98"/>
                    <w:p w14:paraId="4A17DF1F" w14:textId="77777777" w:rsidR="00BA216B" w:rsidRDefault="00BA216B" w:rsidP="00614F98"/>
                    <w:p w14:paraId="10D7834E" w14:textId="77777777" w:rsidR="00BA216B" w:rsidRDefault="00BA216B" w:rsidP="00614F98"/>
                    <w:p w14:paraId="36D4EF0C" w14:textId="77777777" w:rsidR="00BA216B" w:rsidRDefault="00BA216B" w:rsidP="00614F98"/>
                    <w:p w14:paraId="21E3838A" w14:textId="77777777" w:rsidR="00BA216B" w:rsidRDefault="00BA216B" w:rsidP="00614F98"/>
                    <w:p w14:paraId="303A195A" w14:textId="77777777" w:rsidR="00BA216B" w:rsidRDefault="00BA216B" w:rsidP="00614F98"/>
                    <w:p w14:paraId="3FEB71D4" w14:textId="77777777" w:rsidR="00BA216B" w:rsidRDefault="00BA216B" w:rsidP="00614F98"/>
                    <w:p w14:paraId="467AAD94" w14:textId="77777777" w:rsidR="00BA216B" w:rsidRDefault="00BA216B" w:rsidP="00614F98"/>
                    <w:p w14:paraId="6B61DF41" w14:textId="77777777" w:rsidR="00BA216B" w:rsidRDefault="00BA216B" w:rsidP="00614F98"/>
                    <w:p w14:paraId="24BEAE4F" w14:textId="77777777" w:rsidR="00BA216B" w:rsidRDefault="00BA216B" w:rsidP="00614F98"/>
                    <w:p w14:paraId="4231E38B" w14:textId="77777777" w:rsidR="00BA216B" w:rsidRDefault="00BA216B" w:rsidP="00614F98"/>
                    <w:p w14:paraId="0EF312FB" w14:textId="77777777" w:rsidR="00BA216B" w:rsidRDefault="00BA216B" w:rsidP="00614F98"/>
                    <w:p w14:paraId="1E2BE59A" w14:textId="77777777" w:rsidR="00BA216B" w:rsidRDefault="00BA216B" w:rsidP="00614F98"/>
                    <w:p w14:paraId="15140430" w14:textId="77777777" w:rsidR="00BA216B" w:rsidRDefault="00BA216B" w:rsidP="00614F98"/>
                    <w:p w14:paraId="3BF1649A" w14:textId="77777777" w:rsidR="00BA216B" w:rsidRDefault="00BA216B" w:rsidP="00614F98"/>
                    <w:p w14:paraId="36AD4681" w14:textId="77777777" w:rsidR="00BA216B" w:rsidRDefault="00BA216B" w:rsidP="00614F98"/>
                    <w:p w14:paraId="3076A58C" w14:textId="77777777" w:rsidR="00BA216B" w:rsidRDefault="00BA216B" w:rsidP="00614F98"/>
                    <w:p w14:paraId="52B9A7CD" w14:textId="77777777" w:rsidR="00BA216B" w:rsidRDefault="00BA216B" w:rsidP="00614F98"/>
                    <w:p w14:paraId="3767494D" w14:textId="77777777" w:rsidR="00BA216B" w:rsidRDefault="00BA216B" w:rsidP="00614F98"/>
                    <w:p w14:paraId="1073E30C" w14:textId="77777777" w:rsidR="00BA216B" w:rsidRDefault="00BA216B" w:rsidP="00614F98"/>
                    <w:p w14:paraId="48D9EF31" w14:textId="77777777" w:rsidR="00BA216B" w:rsidRDefault="00BA216B" w:rsidP="00614F98"/>
                    <w:p w14:paraId="6BBA0E9A" w14:textId="77777777" w:rsidR="00BA216B" w:rsidRDefault="00BA216B" w:rsidP="00614F98"/>
                    <w:p w14:paraId="5BCF280C" w14:textId="77777777" w:rsidR="00BA216B" w:rsidRDefault="00BA216B" w:rsidP="00614F98"/>
                    <w:p w14:paraId="3540492C" w14:textId="77777777" w:rsidR="00BA216B" w:rsidRDefault="00BA216B" w:rsidP="00614F98"/>
                    <w:p w14:paraId="7E43FDA3" w14:textId="77777777" w:rsidR="00BA216B" w:rsidRDefault="00BA216B" w:rsidP="00614F98"/>
                    <w:p w14:paraId="1166628F" w14:textId="77777777" w:rsidR="00BA216B" w:rsidRDefault="00BA216B" w:rsidP="00614F98"/>
                    <w:p w14:paraId="1FDFC3AB" w14:textId="77777777" w:rsidR="00BA216B" w:rsidRDefault="00BA216B" w:rsidP="00614F98"/>
                    <w:p w14:paraId="6662480B" w14:textId="77777777" w:rsidR="00BA216B" w:rsidRDefault="00BA216B" w:rsidP="00614F98"/>
                    <w:p w14:paraId="6372AE6D" w14:textId="77777777" w:rsidR="00BA216B" w:rsidRDefault="00BA216B" w:rsidP="00614F98"/>
                    <w:p w14:paraId="419A8309" w14:textId="77777777" w:rsidR="00BA216B" w:rsidRDefault="00BA216B" w:rsidP="00614F98"/>
                    <w:p w14:paraId="5FA1B846" w14:textId="77777777" w:rsidR="00BA216B" w:rsidRDefault="00BA216B" w:rsidP="00614F98"/>
                    <w:p w14:paraId="5A27449F" w14:textId="77777777" w:rsidR="00BA216B" w:rsidRDefault="00BA216B" w:rsidP="00614F98"/>
                    <w:p w14:paraId="2F8076E2" w14:textId="77777777" w:rsidR="00BA216B" w:rsidRDefault="00BA216B" w:rsidP="00614F98"/>
                    <w:p w14:paraId="6E5D7DE3" w14:textId="77777777" w:rsidR="00BA216B" w:rsidRDefault="00BA216B" w:rsidP="00614F98"/>
                    <w:p w14:paraId="13B359BD" w14:textId="77777777" w:rsidR="00BA216B" w:rsidRDefault="00BA216B" w:rsidP="00614F98"/>
                    <w:p w14:paraId="62866D44" w14:textId="77777777" w:rsidR="00BA216B" w:rsidRDefault="00BA216B" w:rsidP="00614F98"/>
                    <w:p w14:paraId="5A1AC017" w14:textId="77777777" w:rsidR="00BA216B" w:rsidRDefault="00BA216B" w:rsidP="00614F98"/>
                    <w:p w14:paraId="4F480BE5" w14:textId="77777777" w:rsidR="00BA216B" w:rsidRDefault="00BA216B" w:rsidP="00614F98"/>
                    <w:p w14:paraId="19FD2C5B" w14:textId="77777777" w:rsidR="00BA216B" w:rsidRDefault="00BA216B" w:rsidP="00614F98"/>
                    <w:p w14:paraId="209B6292" w14:textId="77777777" w:rsidR="00BA216B" w:rsidRDefault="00BA216B" w:rsidP="00614F98"/>
                    <w:p w14:paraId="042147C5" w14:textId="77777777" w:rsidR="00BA216B" w:rsidRDefault="00BA216B" w:rsidP="00614F98"/>
                    <w:p w14:paraId="0BCB040C" w14:textId="77777777" w:rsidR="00BA216B" w:rsidRDefault="00BA216B" w:rsidP="00614F98"/>
                    <w:p w14:paraId="0666EBAC" w14:textId="77777777" w:rsidR="00BA216B" w:rsidRDefault="00BA216B" w:rsidP="00614F98"/>
                    <w:p w14:paraId="356BD883" w14:textId="77777777" w:rsidR="00BA216B" w:rsidRDefault="00BA216B" w:rsidP="00614F98"/>
                    <w:p w14:paraId="055DE7D2" w14:textId="77777777" w:rsidR="00BA216B" w:rsidRDefault="00BA216B" w:rsidP="00614F98"/>
                    <w:p w14:paraId="7E9308AD" w14:textId="77777777" w:rsidR="00BA216B" w:rsidRDefault="00BA216B" w:rsidP="00614F98"/>
                    <w:p w14:paraId="69C0C730" w14:textId="77777777" w:rsidR="00BA216B" w:rsidRDefault="00BA216B" w:rsidP="00614F98"/>
                    <w:p w14:paraId="23A65D79" w14:textId="77777777" w:rsidR="00BA216B" w:rsidRDefault="00BA216B" w:rsidP="00614F98"/>
                    <w:p w14:paraId="405CA70D" w14:textId="77777777" w:rsidR="00BA216B" w:rsidRDefault="00BA216B" w:rsidP="00614F98"/>
                    <w:p w14:paraId="3D816B20" w14:textId="77777777" w:rsidR="00BA216B" w:rsidRDefault="00BA216B" w:rsidP="00614F98"/>
                    <w:p w14:paraId="28F77674" w14:textId="77777777" w:rsidR="00BA216B" w:rsidRDefault="00BA216B" w:rsidP="00614F98"/>
                    <w:p w14:paraId="38881316" w14:textId="77777777" w:rsidR="00BA216B" w:rsidRDefault="00BA216B" w:rsidP="00614F98"/>
                    <w:p w14:paraId="57510FC1" w14:textId="77777777" w:rsidR="00BA216B" w:rsidRDefault="00BA216B" w:rsidP="00614F98"/>
                    <w:p w14:paraId="5BD63401" w14:textId="77777777" w:rsidR="00BA216B" w:rsidRDefault="00BA216B" w:rsidP="00614F98"/>
                    <w:p w14:paraId="439602D9" w14:textId="77777777" w:rsidR="00BA216B" w:rsidRDefault="00BA216B" w:rsidP="00614F98"/>
                    <w:p w14:paraId="6CF81BAA" w14:textId="77777777" w:rsidR="00BA216B" w:rsidRDefault="00BA216B" w:rsidP="00614F98"/>
                    <w:p w14:paraId="054A4AFD" w14:textId="77777777" w:rsidR="00BA216B" w:rsidRDefault="00BA216B" w:rsidP="00614F98"/>
                    <w:p w14:paraId="0E2B73B3" w14:textId="77777777" w:rsidR="00BA216B" w:rsidRDefault="00BA216B" w:rsidP="00614F98"/>
                    <w:p w14:paraId="34025ED0" w14:textId="77777777" w:rsidR="00BA216B" w:rsidRDefault="00BA216B" w:rsidP="00614F98"/>
                    <w:p w14:paraId="59FC21A9" w14:textId="77777777" w:rsidR="00BA216B" w:rsidRDefault="00BA216B" w:rsidP="00614F98"/>
                    <w:p w14:paraId="38A430E7" w14:textId="77777777" w:rsidR="00BA216B" w:rsidRDefault="00BA216B" w:rsidP="00614F98"/>
                    <w:p w14:paraId="0DF4E5F6" w14:textId="77777777" w:rsidR="00BA216B" w:rsidRDefault="00BA216B" w:rsidP="00614F98"/>
                    <w:p w14:paraId="0726D242" w14:textId="77777777" w:rsidR="00BA216B" w:rsidRDefault="00BA216B" w:rsidP="00614F98"/>
                    <w:p w14:paraId="775CD0D1" w14:textId="77777777" w:rsidR="00BA216B" w:rsidRDefault="00BA216B" w:rsidP="00614F98"/>
                    <w:p w14:paraId="3EC3CD86" w14:textId="77777777" w:rsidR="00BA216B" w:rsidRDefault="00BA216B" w:rsidP="00614F98"/>
                    <w:p w14:paraId="78B06139" w14:textId="77777777" w:rsidR="00BA216B" w:rsidRDefault="00BA216B" w:rsidP="00614F98"/>
                    <w:p w14:paraId="218EB5DB" w14:textId="77777777" w:rsidR="00BA216B" w:rsidRDefault="00BA216B" w:rsidP="00614F98"/>
                    <w:p w14:paraId="7AE346A1" w14:textId="77777777" w:rsidR="00BA216B" w:rsidRDefault="00BA216B" w:rsidP="00614F98"/>
                    <w:p w14:paraId="7C1997E7" w14:textId="77777777" w:rsidR="00BA216B" w:rsidRDefault="00BA216B" w:rsidP="00614F98"/>
                    <w:p w14:paraId="7CE57E36" w14:textId="77777777" w:rsidR="00BA216B" w:rsidRDefault="00BA216B" w:rsidP="00614F98"/>
                    <w:p w14:paraId="0B27E338" w14:textId="77777777" w:rsidR="00BA216B" w:rsidRDefault="00BA216B" w:rsidP="00614F98"/>
                    <w:p w14:paraId="144489BA" w14:textId="77777777" w:rsidR="00BA216B" w:rsidRDefault="00BA216B" w:rsidP="00614F98"/>
                    <w:p w14:paraId="246468C2" w14:textId="77777777" w:rsidR="00BA216B" w:rsidRDefault="00BA216B" w:rsidP="00614F98"/>
                    <w:p w14:paraId="3B139931" w14:textId="77777777" w:rsidR="00BA216B" w:rsidRDefault="00BA216B" w:rsidP="00614F98"/>
                    <w:p w14:paraId="79E8C7E9" w14:textId="77777777" w:rsidR="00BA216B" w:rsidRDefault="00BA216B" w:rsidP="00614F98"/>
                    <w:p w14:paraId="724A310C" w14:textId="77777777" w:rsidR="00BA216B" w:rsidRDefault="00BA216B" w:rsidP="00614F98"/>
                    <w:p w14:paraId="23489FDC" w14:textId="77777777" w:rsidR="00BA216B" w:rsidRDefault="00BA216B" w:rsidP="00614F98"/>
                    <w:p w14:paraId="34297032" w14:textId="77777777" w:rsidR="00BA216B" w:rsidRDefault="00BA216B" w:rsidP="00614F98"/>
                    <w:p w14:paraId="34C20DA0" w14:textId="77777777" w:rsidR="00BA216B" w:rsidRDefault="00BA216B" w:rsidP="00614F98"/>
                    <w:p w14:paraId="13917657" w14:textId="77777777" w:rsidR="00BA216B" w:rsidRDefault="00BA216B" w:rsidP="00614F98"/>
                    <w:p w14:paraId="4E759875" w14:textId="77777777" w:rsidR="00BA216B" w:rsidRDefault="00BA216B" w:rsidP="00614F98"/>
                    <w:p w14:paraId="1066AAD5" w14:textId="77777777" w:rsidR="00BA216B" w:rsidRDefault="00BA216B" w:rsidP="00614F98"/>
                    <w:p w14:paraId="4DB45730" w14:textId="77777777" w:rsidR="00BA216B" w:rsidRDefault="00BA216B" w:rsidP="00614F98"/>
                    <w:p w14:paraId="1A81B3EB" w14:textId="77777777" w:rsidR="00BA216B" w:rsidRDefault="00BA216B" w:rsidP="00614F98"/>
                    <w:p w14:paraId="7CDFEBED" w14:textId="77777777" w:rsidR="00BA216B" w:rsidRDefault="00BA216B" w:rsidP="00614F98"/>
                    <w:p w14:paraId="356ACDB9" w14:textId="77777777" w:rsidR="00BA216B" w:rsidRDefault="00BA216B" w:rsidP="00614F98"/>
                    <w:p w14:paraId="5D62F7F7" w14:textId="77777777" w:rsidR="00BA216B" w:rsidRDefault="00BA216B" w:rsidP="00614F98"/>
                    <w:p w14:paraId="38CF9CB1" w14:textId="77777777" w:rsidR="00BA216B" w:rsidRDefault="00BA216B" w:rsidP="00614F98"/>
                    <w:p w14:paraId="0FBB039A" w14:textId="77777777" w:rsidR="00BA216B" w:rsidRDefault="00BA216B" w:rsidP="00614F98"/>
                    <w:p w14:paraId="1485E17F" w14:textId="77777777" w:rsidR="00BA216B" w:rsidRDefault="00BA216B" w:rsidP="00614F98"/>
                    <w:p w14:paraId="6F28819A" w14:textId="77777777" w:rsidR="00BA216B" w:rsidRDefault="00BA216B" w:rsidP="00614F98"/>
                    <w:p w14:paraId="0000E131" w14:textId="77777777" w:rsidR="00BA216B" w:rsidRDefault="00BA216B" w:rsidP="00614F98"/>
                    <w:p w14:paraId="3CCBCC2C" w14:textId="77777777" w:rsidR="00BA216B" w:rsidRDefault="00BA216B" w:rsidP="00614F98"/>
                    <w:p w14:paraId="716496BD" w14:textId="77777777" w:rsidR="00BA216B" w:rsidRDefault="00BA216B" w:rsidP="00614F98"/>
                    <w:p w14:paraId="3AF7C7B9" w14:textId="77777777" w:rsidR="00BA216B" w:rsidRDefault="00BA216B" w:rsidP="00614F98"/>
                    <w:p w14:paraId="4EB5CFCF" w14:textId="77777777" w:rsidR="00BA216B" w:rsidRDefault="00BA216B" w:rsidP="00614F98"/>
                    <w:p w14:paraId="2FF21C9B" w14:textId="77777777" w:rsidR="00BA216B" w:rsidRDefault="00BA216B" w:rsidP="00614F98"/>
                    <w:p w14:paraId="76402911" w14:textId="77777777" w:rsidR="00BA216B" w:rsidRDefault="00BA216B" w:rsidP="00614F98"/>
                    <w:p w14:paraId="16746B50" w14:textId="77777777" w:rsidR="00BA216B" w:rsidRDefault="00BA216B" w:rsidP="00614F98"/>
                    <w:p w14:paraId="0B45928A" w14:textId="77777777" w:rsidR="00BA216B" w:rsidRDefault="00BA216B" w:rsidP="00614F98"/>
                    <w:p w14:paraId="07136DA3" w14:textId="77777777" w:rsidR="00BA216B" w:rsidRDefault="00BA216B" w:rsidP="00614F98"/>
                    <w:p w14:paraId="0F61ADDB" w14:textId="77777777" w:rsidR="00BA216B" w:rsidRDefault="00BA216B" w:rsidP="00614F98"/>
                    <w:p w14:paraId="31576168" w14:textId="77777777" w:rsidR="00BA216B" w:rsidRDefault="00BA216B" w:rsidP="00614F98"/>
                    <w:p w14:paraId="0040AB20" w14:textId="77777777" w:rsidR="00BA216B" w:rsidRDefault="00BA216B" w:rsidP="00614F98"/>
                    <w:p w14:paraId="4BF1A405" w14:textId="77777777" w:rsidR="00BA216B" w:rsidRDefault="00BA216B" w:rsidP="00614F98"/>
                    <w:p w14:paraId="102E32E8" w14:textId="77777777" w:rsidR="00BA216B" w:rsidRDefault="00BA216B" w:rsidP="00614F98"/>
                    <w:p w14:paraId="57639D09" w14:textId="77777777" w:rsidR="00BA216B" w:rsidRDefault="00BA216B" w:rsidP="00614F98"/>
                    <w:p w14:paraId="238C494C" w14:textId="77777777" w:rsidR="00BA216B" w:rsidRDefault="00BA216B" w:rsidP="00614F98"/>
                    <w:p w14:paraId="57E4B915" w14:textId="77777777" w:rsidR="00BA216B" w:rsidRDefault="00BA216B" w:rsidP="00614F98"/>
                    <w:p w14:paraId="7C9D379D" w14:textId="77777777" w:rsidR="00BA216B" w:rsidRDefault="00BA216B" w:rsidP="00614F98"/>
                    <w:p w14:paraId="366B6BD6" w14:textId="77777777" w:rsidR="00BA216B" w:rsidRDefault="00BA216B" w:rsidP="00614F98"/>
                    <w:p w14:paraId="5214B680" w14:textId="77777777" w:rsidR="00BA216B" w:rsidRDefault="00BA216B" w:rsidP="00614F98"/>
                    <w:p w14:paraId="7FAA2A75" w14:textId="77777777" w:rsidR="00BA216B" w:rsidRDefault="00BA216B" w:rsidP="00614F98"/>
                    <w:p w14:paraId="3E2BC22A" w14:textId="77777777" w:rsidR="00BA216B" w:rsidRDefault="00BA216B" w:rsidP="00614F98"/>
                    <w:p w14:paraId="2FC4A23F" w14:textId="77777777" w:rsidR="00BA216B" w:rsidRDefault="00BA216B" w:rsidP="00614F98"/>
                    <w:p w14:paraId="25910E53" w14:textId="77777777" w:rsidR="00BA216B" w:rsidRDefault="00BA216B" w:rsidP="00614F98"/>
                    <w:p w14:paraId="48DF4BE9" w14:textId="77777777" w:rsidR="00BA216B" w:rsidRDefault="00BA216B" w:rsidP="00614F98"/>
                    <w:p w14:paraId="3970079B" w14:textId="77777777" w:rsidR="00BA216B" w:rsidRDefault="00BA216B" w:rsidP="00614F98"/>
                    <w:p w14:paraId="19E0969C" w14:textId="77777777" w:rsidR="00BA216B" w:rsidRDefault="00BA216B" w:rsidP="00614F98"/>
                    <w:p w14:paraId="57FE9538" w14:textId="77777777" w:rsidR="00BA216B" w:rsidRDefault="00BA216B" w:rsidP="00614F98"/>
                    <w:p w14:paraId="5CAF682C" w14:textId="77777777" w:rsidR="00BA216B" w:rsidRDefault="00BA216B" w:rsidP="00614F98"/>
                    <w:p w14:paraId="503C503A" w14:textId="77777777" w:rsidR="00BA216B" w:rsidRDefault="00BA216B" w:rsidP="00614F98"/>
                    <w:p w14:paraId="34DE9EA8" w14:textId="77777777" w:rsidR="00BA216B" w:rsidRDefault="00BA216B" w:rsidP="00614F98"/>
                    <w:p w14:paraId="5B7967D9" w14:textId="77777777" w:rsidR="00BA216B" w:rsidRDefault="00BA216B" w:rsidP="00614F98"/>
                    <w:p w14:paraId="5B91E159" w14:textId="77777777" w:rsidR="00BA216B" w:rsidRDefault="00BA216B" w:rsidP="00614F98"/>
                    <w:p w14:paraId="067EF44B" w14:textId="77777777" w:rsidR="00BA216B" w:rsidRDefault="00BA216B" w:rsidP="00614F98"/>
                    <w:p w14:paraId="4F6E965F" w14:textId="77777777" w:rsidR="00BA216B" w:rsidRDefault="00BA216B" w:rsidP="00614F98"/>
                    <w:p w14:paraId="608B8C08" w14:textId="77777777" w:rsidR="00BA216B" w:rsidRDefault="00BA216B" w:rsidP="00614F98"/>
                    <w:p w14:paraId="648800B8" w14:textId="77777777" w:rsidR="00BA216B" w:rsidRDefault="00BA216B" w:rsidP="00614F98"/>
                    <w:p w14:paraId="50908FAC" w14:textId="77777777" w:rsidR="00BA216B" w:rsidRDefault="00BA216B" w:rsidP="00614F98"/>
                    <w:p w14:paraId="54E4AADA" w14:textId="77777777" w:rsidR="00BA216B" w:rsidRDefault="00BA216B" w:rsidP="00614F98"/>
                    <w:p w14:paraId="637B4037" w14:textId="77777777" w:rsidR="00BA216B" w:rsidRDefault="00BA216B" w:rsidP="00614F98"/>
                    <w:p w14:paraId="0A5B61B7" w14:textId="77777777" w:rsidR="00BA216B" w:rsidRDefault="00BA216B" w:rsidP="00614F98"/>
                    <w:p w14:paraId="6EC053E3" w14:textId="77777777" w:rsidR="00BA216B" w:rsidRDefault="00BA216B" w:rsidP="00614F98"/>
                    <w:p w14:paraId="635F2453" w14:textId="77777777" w:rsidR="00BA216B" w:rsidRDefault="00BA216B" w:rsidP="00614F98"/>
                    <w:p w14:paraId="54015D8A" w14:textId="77777777" w:rsidR="00BA216B" w:rsidRDefault="00BA216B" w:rsidP="00614F98"/>
                    <w:p w14:paraId="536E6BB8" w14:textId="77777777" w:rsidR="00BA216B" w:rsidRDefault="00BA216B" w:rsidP="00614F98"/>
                    <w:p w14:paraId="4E2763F6" w14:textId="77777777" w:rsidR="00BA216B" w:rsidRDefault="00BA216B" w:rsidP="00614F98"/>
                    <w:p w14:paraId="5832A058" w14:textId="77777777" w:rsidR="00BA216B" w:rsidRDefault="00BA216B" w:rsidP="00614F98"/>
                    <w:p w14:paraId="293E30DA" w14:textId="77777777" w:rsidR="00BA216B" w:rsidRDefault="00BA216B" w:rsidP="00614F98"/>
                    <w:p w14:paraId="51E4EFB7" w14:textId="77777777" w:rsidR="00BA216B" w:rsidRDefault="00BA216B" w:rsidP="00614F98"/>
                    <w:p w14:paraId="56CD151F" w14:textId="77777777" w:rsidR="00BA216B" w:rsidRDefault="00BA216B" w:rsidP="00614F98"/>
                    <w:p w14:paraId="14B037B5" w14:textId="77777777" w:rsidR="00BA216B" w:rsidRDefault="00BA216B" w:rsidP="00614F98"/>
                    <w:p w14:paraId="4755CE61" w14:textId="77777777" w:rsidR="00BA216B" w:rsidRDefault="00BA216B" w:rsidP="00614F98"/>
                    <w:p w14:paraId="41DB3ED9" w14:textId="77777777" w:rsidR="00BA216B" w:rsidRDefault="00BA216B" w:rsidP="00614F98"/>
                    <w:p w14:paraId="1306DBFC" w14:textId="77777777" w:rsidR="00BA216B" w:rsidRDefault="00BA216B" w:rsidP="00614F98"/>
                    <w:p w14:paraId="0931FB29" w14:textId="77777777" w:rsidR="00BA216B" w:rsidRDefault="00BA216B" w:rsidP="00614F98"/>
                    <w:p w14:paraId="5D7D189A" w14:textId="77777777" w:rsidR="00BA216B" w:rsidRDefault="00BA216B" w:rsidP="00614F98"/>
                    <w:p w14:paraId="2325BB71" w14:textId="77777777" w:rsidR="00BA216B" w:rsidRDefault="00BA216B" w:rsidP="00614F98"/>
                    <w:p w14:paraId="79949C50" w14:textId="77777777" w:rsidR="00BA216B" w:rsidRDefault="00BA216B" w:rsidP="00614F98"/>
                    <w:p w14:paraId="553DA717" w14:textId="77777777" w:rsidR="00BA216B" w:rsidRDefault="00BA216B" w:rsidP="00614F98"/>
                    <w:p w14:paraId="39400B47" w14:textId="77777777" w:rsidR="00BA216B" w:rsidRDefault="00BA216B" w:rsidP="00614F98"/>
                    <w:p w14:paraId="68FD682D" w14:textId="77777777" w:rsidR="00BA216B" w:rsidRDefault="00BA216B" w:rsidP="00614F98"/>
                    <w:p w14:paraId="5C9267D4" w14:textId="77777777" w:rsidR="00BA216B" w:rsidRDefault="00BA216B" w:rsidP="00614F98"/>
                    <w:p w14:paraId="77A615EA" w14:textId="77777777" w:rsidR="00BA216B" w:rsidRDefault="00BA216B" w:rsidP="00614F98"/>
                    <w:p w14:paraId="39A3B369" w14:textId="77777777" w:rsidR="00BA216B" w:rsidRDefault="00BA216B" w:rsidP="00614F98"/>
                    <w:p w14:paraId="5826914B" w14:textId="77777777" w:rsidR="00BA216B" w:rsidRDefault="00BA216B" w:rsidP="00614F98"/>
                    <w:p w14:paraId="5AA0D564" w14:textId="77777777" w:rsidR="00BA216B" w:rsidRDefault="00BA216B" w:rsidP="00614F98"/>
                    <w:p w14:paraId="672753CA" w14:textId="77777777" w:rsidR="00BA216B" w:rsidRDefault="00BA216B" w:rsidP="00614F98"/>
                    <w:p w14:paraId="6AC64CE3" w14:textId="77777777" w:rsidR="00BA216B" w:rsidRDefault="00BA216B" w:rsidP="00614F98"/>
                    <w:p w14:paraId="54809EDE" w14:textId="77777777" w:rsidR="00BA216B" w:rsidRDefault="00BA216B" w:rsidP="00614F98"/>
                    <w:p w14:paraId="655B94F8" w14:textId="77777777" w:rsidR="00BA216B" w:rsidRDefault="00BA216B" w:rsidP="00614F98"/>
                    <w:p w14:paraId="056EE4A2" w14:textId="77777777" w:rsidR="00BA216B" w:rsidRDefault="00BA216B" w:rsidP="00614F98"/>
                    <w:p w14:paraId="0A45DBF8" w14:textId="77777777" w:rsidR="00BA216B" w:rsidRDefault="00BA216B" w:rsidP="00614F98"/>
                    <w:p w14:paraId="351466A7" w14:textId="77777777" w:rsidR="00BA216B" w:rsidRDefault="00BA216B" w:rsidP="00614F98"/>
                    <w:p w14:paraId="6AB2D8ED" w14:textId="77777777" w:rsidR="00BA216B" w:rsidRDefault="00BA216B" w:rsidP="00614F98"/>
                    <w:p w14:paraId="6A38E824" w14:textId="77777777" w:rsidR="00BA216B" w:rsidRDefault="00BA216B" w:rsidP="00614F98"/>
                    <w:p w14:paraId="242EAA6F" w14:textId="77777777" w:rsidR="00BA216B" w:rsidRDefault="00BA216B" w:rsidP="00614F98"/>
                    <w:p w14:paraId="2D4D39BE" w14:textId="77777777" w:rsidR="00BA216B" w:rsidRDefault="00BA216B" w:rsidP="00614F98"/>
                    <w:p w14:paraId="06AD0A90" w14:textId="77777777" w:rsidR="00BA216B" w:rsidRDefault="00BA216B" w:rsidP="00614F98"/>
                    <w:p w14:paraId="377AF64D" w14:textId="77777777" w:rsidR="00BA216B" w:rsidRDefault="00BA216B" w:rsidP="00614F98"/>
                    <w:p w14:paraId="0347C676" w14:textId="77777777" w:rsidR="00BA216B" w:rsidRDefault="00BA216B" w:rsidP="00614F98"/>
                    <w:p w14:paraId="73955237" w14:textId="77777777" w:rsidR="00BA216B" w:rsidRDefault="00BA216B" w:rsidP="00614F98"/>
                    <w:p w14:paraId="427FEE69" w14:textId="77777777" w:rsidR="00BA216B" w:rsidRDefault="00BA216B" w:rsidP="00614F98"/>
                    <w:p w14:paraId="40EA083D" w14:textId="77777777" w:rsidR="00BA216B" w:rsidRDefault="00BA216B" w:rsidP="00614F98"/>
                    <w:p w14:paraId="6D4ADAAF" w14:textId="77777777" w:rsidR="00BA216B" w:rsidRDefault="00BA216B" w:rsidP="00614F98"/>
                    <w:p w14:paraId="6BB45333" w14:textId="77777777" w:rsidR="00BA216B" w:rsidRDefault="00BA216B" w:rsidP="00614F98"/>
                    <w:p w14:paraId="7FE8AD74" w14:textId="77777777" w:rsidR="00BA216B" w:rsidRDefault="00BA216B" w:rsidP="00614F98"/>
                    <w:p w14:paraId="1C534AEE" w14:textId="77777777" w:rsidR="00BA216B" w:rsidRDefault="00BA216B" w:rsidP="00614F98"/>
                    <w:p w14:paraId="426E55D1" w14:textId="77777777" w:rsidR="00BA216B" w:rsidRDefault="00BA216B" w:rsidP="00614F98"/>
                    <w:p w14:paraId="1DDF0619" w14:textId="77777777" w:rsidR="00BA216B" w:rsidRDefault="00BA216B" w:rsidP="00614F98"/>
                    <w:p w14:paraId="0FF9B863" w14:textId="77777777" w:rsidR="00BA216B" w:rsidRDefault="00BA216B" w:rsidP="00614F98"/>
                    <w:p w14:paraId="7A23767E" w14:textId="77777777" w:rsidR="00BA216B" w:rsidRDefault="00BA216B" w:rsidP="00614F98"/>
                    <w:p w14:paraId="3D85B962" w14:textId="77777777" w:rsidR="00BA216B" w:rsidRDefault="00BA216B" w:rsidP="00614F98"/>
                    <w:p w14:paraId="4E25B6F2" w14:textId="77777777" w:rsidR="00BA216B" w:rsidRDefault="00BA216B" w:rsidP="00614F98"/>
                    <w:p w14:paraId="17E853A8" w14:textId="77777777" w:rsidR="00BA216B" w:rsidRDefault="00BA216B" w:rsidP="00614F98"/>
                    <w:p w14:paraId="46DE2388" w14:textId="77777777" w:rsidR="00BA216B" w:rsidRDefault="00BA216B" w:rsidP="00614F98"/>
                    <w:p w14:paraId="5305E788" w14:textId="77777777" w:rsidR="00BA216B" w:rsidRDefault="00BA216B" w:rsidP="00614F98"/>
                    <w:p w14:paraId="24901F0E" w14:textId="77777777" w:rsidR="00BA216B" w:rsidRDefault="00BA216B" w:rsidP="00614F98"/>
                    <w:p w14:paraId="48041CF9" w14:textId="77777777" w:rsidR="00BA216B" w:rsidRDefault="00BA216B" w:rsidP="00614F98"/>
                    <w:p w14:paraId="60D861D5" w14:textId="77777777" w:rsidR="00BA216B" w:rsidRDefault="00BA216B" w:rsidP="00614F98"/>
                    <w:p w14:paraId="682E1F5D" w14:textId="77777777" w:rsidR="00BA216B" w:rsidRDefault="00BA216B" w:rsidP="00614F98"/>
                    <w:p w14:paraId="4C761DB5" w14:textId="77777777" w:rsidR="00BA216B" w:rsidRDefault="00BA216B" w:rsidP="00614F98"/>
                    <w:p w14:paraId="6A5E8A4F" w14:textId="77777777" w:rsidR="00BA216B" w:rsidRDefault="00BA216B" w:rsidP="00614F98"/>
                    <w:p w14:paraId="47ECE592" w14:textId="77777777" w:rsidR="00BA216B" w:rsidRDefault="00BA216B" w:rsidP="00614F98"/>
                    <w:p w14:paraId="662FE8F4" w14:textId="77777777" w:rsidR="00BA216B" w:rsidRDefault="00BA216B" w:rsidP="00614F98"/>
                    <w:p w14:paraId="5708CD74" w14:textId="77777777" w:rsidR="00BA216B" w:rsidRDefault="00BA216B" w:rsidP="00614F98"/>
                    <w:p w14:paraId="07BEBBCD" w14:textId="77777777" w:rsidR="00BA216B" w:rsidRDefault="00BA216B" w:rsidP="00614F98"/>
                    <w:p w14:paraId="3B376716" w14:textId="77777777" w:rsidR="00BA216B" w:rsidRDefault="00BA216B" w:rsidP="00614F98"/>
                    <w:p w14:paraId="577A98FF" w14:textId="77777777" w:rsidR="00BA216B" w:rsidRDefault="00BA216B" w:rsidP="00614F98"/>
                    <w:p w14:paraId="154C5EF5" w14:textId="77777777" w:rsidR="00BA216B" w:rsidRDefault="00BA216B" w:rsidP="00614F98"/>
                    <w:p w14:paraId="2DE39B32" w14:textId="77777777" w:rsidR="00BA216B" w:rsidRDefault="00BA216B" w:rsidP="00614F98"/>
                    <w:p w14:paraId="0FC59DDD" w14:textId="77777777" w:rsidR="00BA216B" w:rsidRDefault="00BA216B" w:rsidP="00614F98"/>
                    <w:p w14:paraId="2B45F2D1" w14:textId="77777777" w:rsidR="00BA216B" w:rsidRDefault="00BA216B" w:rsidP="00614F98"/>
                    <w:p w14:paraId="3580F300" w14:textId="77777777" w:rsidR="00BA216B" w:rsidRDefault="00BA216B" w:rsidP="00614F98"/>
                    <w:p w14:paraId="2EF70DE2" w14:textId="77777777" w:rsidR="00BA216B" w:rsidRDefault="00BA216B" w:rsidP="00614F98"/>
                    <w:p w14:paraId="56DC6A7F" w14:textId="77777777" w:rsidR="00BA216B" w:rsidRDefault="00BA216B" w:rsidP="00614F98"/>
                    <w:p w14:paraId="60EE6A58" w14:textId="77777777" w:rsidR="00BA216B" w:rsidRDefault="00BA216B" w:rsidP="00614F98"/>
                    <w:p w14:paraId="35729480" w14:textId="77777777" w:rsidR="00BA216B" w:rsidRDefault="00BA216B" w:rsidP="00614F98"/>
                    <w:p w14:paraId="07B7C6DF" w14:textId="77777777" w:rsidR="00BA216B" w:rsidRDefault="00BA216B" w:rsidP="00614F98"/>
                    <w:p w14:paraId="305520B8" w14:textId="77777777" w:rsidR="00BA216B" w:rsidRDefault="00BA216B" w:rsidP="00614F98"/>
                    <w:p w14:paraId="4CD5062A" w14:textId="77777777" w:rsidR="00BA216B" w:rsidRDefault="00BA216B" w:rsidP="00614F98"/>
                    <w:p w14:paraId="235A5280" w14:textId="77777777" w:rsidR="00BA216B" w:rsidRDefault="00BA216B" w:rsidP="00614F98"/>
                    <w:p w14:paraId="5B1BB8CA" w14:textId="77777777" w:rsidR="00BA216B" w:rsidRDefault="00BA216B" w:rsidP="00614F98"/>
                    <w:p w14:paraId="518CF160" w14:textId="77777777" w:rsidR="00BA216B" w:rsidRDefault="00BA216B" w:rsidP="00614F98"/>
                    <w:p w14:paraId="2714E178" w14:textId="77777777" w:rsidR="00BA216B" w:rsidRDefault="00BA216B" w:rsidP="00614F98"/>
                    <w:p w14:paraId="671A7A27" w14:textId="77777777" w:rsidR="00BA216B" w:rsidRDefault="00BA216B" w:rsidP="00614F98"/>
                    <w:p w14:paraId="7DCD27E5" w14:textId="77777777" w:rsidR="00BA216B" w:rsidRDefault="00BA216B" w:rsidP="00614F98"/>
                    <w:p w14:paraId="42807474" w14:textId="77777777" w:rsidR="00BA216B" w:rsidRDefault="00BA216B" w:rsidP="00614F98"/>
                    <w:p w14:paraId="55004E25" w14:textId="77777777" w:rsidR="00BA216B" w:rsidRDefault="00BA216B" w:rsidP="00614F98"/>
                    <w:p w14:paraId="07C2D0A4" w14:textId="77777777" w:rsidR="00BA216B" w:rsidRDefault="00BA216B" w:rsidP="00614F98"/>
                    <w:p w14:paraId="57CAC5F8" w14:textId="77777777" w:rsidR="00BA216B" w:rsidRDefault="00BA216B" w:rsidP="00614F98"/>
                    <w:p w14:paraId="1919A33F" w14:textId="77777777" w:rsidR="00BA216B" w:rsidRDefault="00BA216B" w:rsidP="00614F98"/>
                    <w:p w14:paraId="07986DCC" w14:textId="77777777" w:rsidR="00BA216B" w:rsidRDefault="00BA216B" w:rsidP="00614F98"/>
                    <w:p w14:paraId="7DB8F0A4" w14:textId="77777777" w:rsidR="00BA216B" w:rsidRDefault="00BA216B" w:rsidP="00614F98"/>
                    <w:p w14:paraId="3AF4B2FF" w14:textId="77777777" w:rsidR="00BA216B" w:rsidRDefault="00BA216B" w:rsidP="00614F98"/>
                    <w:p w14:paraId="5883BE5F" w14:textId="77777777" w:rsidR="00BA216B" w:rsidRDefault="00BA216B" w:rsidP="00614F98"/>
                    <w:p w14:paraId="512B2544" w14:textId="77777777" w:rsidR="00BA216B" w:rsidRDefault="00BA216B" w:rsidP="00614F98"/>
                    <w:p w14:paraId="7F418AF9" w14:textId="77777777" w:rsidR="00BA216B" w:rsidRDefault="00BA216B" w:rsidP="00614F98"/>
                    <w:p w14:paraId="107D7A88" w14:textId="77777777" w:rsidR="00BA216B" w:rsidRDefault="00BA216B" w:rsidP="00614F98"/>
                    <w:p w14:paraId="38D2617D" w14:textId="77777777" w:rsidR="00BA216B" w:rsidRDefault="00BA216B" w:rsidP="00614F98"/>
                    <w:p w14:paraId="79F2C715" w14:textId="77777777" w:rsidR="00BA216B" w:rsidRDefault="00BA216B" w:rsidP="00614F98"/>
                    <w:p w14:paraId="71CC6630" w14:textId="77777777" w:rsidR="00BA216B" w:rsidRDefault="00BA216B" w:rsidP="00614F98"/>
                    <w:p w14:paraId="49793F7D" w14:textId="77777777" w:rsidR="00BA216B" w:rsidRDefault="00BA216B" w:rsidP="00614F98"/>
                    <w:p w14:paraId="4B858895" w14:textId="77777777" w:rsidR="00BA216B" w:rsidRDefault="00BA216B" w:rsidP="00614F98"/>
                    <w:p w14:paraId="5CD5A4BA" w14:textId="77777777" w:rsidR="00BA216B" w:rsidRDefault="00BA216B" w:rsidP="00614F98"/>
                    <w:p w14:paraId="0B1D634B" w14:textId="77777777" w:rsidR="00BA216B" w:rsidRDefault="00BA216B" w:rsidP="00614F98"/>
                    <w:p w14:paraId="0176E10F" w14:textId="77777777" w:rsidR="00BA216B" w:rsidRDefault="00BA216B" w:rsidP="00614F98"/>
                    <w:p w14:paraId="48A4A163" w14:textId="77777777" w:rsidR="00BA216B" w:rsidRDefault="00BA216B" w:rsidP="00614F98"/>
                    <w:p w14:paraId="6ED041DB" w14:textId="77777777" w:rsidR="00BA216B" w:rsidRDefault="00BA216B" w:rsidP="00614F98"/>
                    <w:p w14:paraId="467B73A2" w14:textId="77777777" w:rsidR="00BA216B" w:rsidRDefault="00BA216B" w:rsidP="00614F98"/>
                    <w:p w14:paraId="090FD81C" w14:textId="77777777" w:rsidR="00BA216B" w:rsidRDefault="00BA216B" w:rsidP="00614F98"/>
                    <w:p w14:paraId="3FE25DDF" w14:textId="77777777" w:rsidR="00BA216B" w:rsidRDefault="00BA216B" w:rsidP="00614F98"/>
                    <w:p w14:paraId="6A381A96" w14:textId="77777777" w:rsidR="00BA216B" w:rsidRDefault="00BA216B" w:rsidP="00614F98"/>
                    <w:p w14:paraId="0560DFE3" w14:textId="77777777" w:rsidR="00BA216B" w:rsidRDefault="00BA216B" w:rsidP="00614F98"/>
                    <w:p w14:paraId="7079B073" w14:textId="77777777" w:rsidR="00BA216B" w:rsidRDefault="00BA216B" w:rsidP="00614F98"/>
                    <w:p w14:paraId="07731355" w14:textId="77777777" w:rsidR="00BA216B" w:rsidRDefault="00BA216B" w:rsidP="00614F98"/>
                    <w:p w14:paraId="64B9588D" w14:textId="77777777" w:rsidR="00BA216B" w:rsidRDefault="00BA216B" w:rsidP="00614F98"/>
                    <w:p w14:paraId="35870DAA" w14:textId="77777777" w:rsidR="00BA216B" w:rsidRDefault="00BA216B" w:rsidP="00614F98"/>
                    <w:p w14:paraId="1923F094" w14:textId="77777777" w:rsidR="00BA216B" w:rsidRDefault="00BA216B" w:rsidP="00614F98"/>
                    <w:p w14:paraId="12D10BA0" w14:textId="77777777" w:rsidR="00BA216B" w:rsidRDefault="00BA216B" w:rsidP="00614F98"/>
                    <w:p w14:paraId="78B7B2E4" w14:textId="77777777" w:rsidR="00BA216B" w:rsidRDefault="00BA216B" w:rsidP="00614F98"/>
                    <w:p w14:paraId="3A56D6C1" w14:textId="77777777" w:rsidR="00BA216B" w:rsidRDefault="00BA216B" w:rsidP="00614F98"/>
                    <w:p w14:paraId="307982C1" w14:textId="77777777" w:rsidR="00BA216B" w:rsidRDefault="00BA216B" w:rsidP="00614F98"/>
                    <w:p w14:paraId="4099FB62" w14:textId="77777777" w:rsidR="00BA216B" w:rsidRDefault="00BA216B" w:rsidP="00614F98"/>
                    <w:p w14:paraId="6E4DAD33" w14:textId="77777777" w:rsidR="00BA216B" w:rsidRDefault="00BA216B" w:rsidP="00614F98"/>
                    <w:p w14:paraId="34FA6C1F" w14:textId="77777777" w:rsidR="00BA216B" w:rsidRDefault="00BA216B" w:rsidP="00614F98"/>
                    <w:p w14:paraId="0612BF00" w14:textId="77777777" w:rsidR="00BA216B" w:rsidRDefault="00BA216B" w:rsidP="00614F98"/>
                    <w:p w14:paraId="18361F65" w14:textId="77777777" w:rsidR="00BA216B" w:rsidRDefault="00BA216B" w:rsidP="00614F98"/>
                    <w:p w14:paraId="6F5F289A" w14:textId="77777777" w:rsidR="00BA216B" w:rsidRDefault="00BA216B" w:rsidP="00614F98"/>
                    <w:p w14:paraId="30A57DA7" w14:textId="77777777" w:rsidR="00BA216B" w:rsidRDefault="00BA216B" w:rsidP="00614F98"/>
                    <w:p w14:paraId="57D2441C" w14:textId="77777777" w:rsidR="00BA216B" w:rsidRDefault="00BA216B" w:rsidP="00614F98"/>
                    <w:p w14:paraId="388BDB36" w14:textId="77777777" w:rsidR="00BA216B" w:rsidRDefault="00BA216B" w:rsidP="00614F98"/>
                    <w:p w14:paraId="686575D0" w14:textId="77777777" w:rsidR="00BA216B" w:rsidRDefault="00BA216B" w:rsidP="00614F98"/>
                    <w:p w14:paraId="1765AC8B" w14:textId="77777777" w:rsidR="00BA216B" w:rsidRDefault="00BA216B" w:rsidP="00614F98"/>
                    <w:p w14:paraId="32990D44" w14:textId="77777777" w:rsidR="00BA216B" w:rsidRDefault="00BA216B" w:rsidP="00614F98"/>
                    <w:p w14:paraId="349EA918" w14:textId="77777777" w:rsidR="00BA216B" w:rsidRDefault="00BA216B" w:rsidP="00614F98"/>
                    <w:p w14:paraId="45C9CAD2" w14:textId="77777777" w:rsidR="00BA216B" w:rsidRDefault="00BA216B" w:rsidP="00614F98"/>
                    <w:p w14:paraId="6976B09B" w14:textId="77777777" w:rsidR="00BA216B" w:rsidRDefault="00BA216B" w:rsidP="00614F98"/>
                    <w:p w14:paraId="09620DBE" w14:textId="77777777" w:rsidR="00BA216B" w:rsidRDefault="00BA216B" w:rsidP="00614F98"/>
                    <w:p w14:paraId="11B5E6ED" w14:textId="77777777" w:rsidR="00BA216B" w:rsidRDefault="00BA216B" w:rsidP="00614F98"/>
                    <w:p w14:paraId="0A68CEB8" w14:textId="77777777" w:rsidR="00BA216B" w:rsidRDefault="00BA216B" w:rsidP="00614F98"/>
                    <w:p w14:paraId="71CF1A4B" w14:textId="77777777" w:rsidR="00BA216B" w:rsidRDefault="00BA216B" w:rsidP="00614F98"/>
                    <w:p w14:paraId="3130AAF4" w14:textId="77777777" w:rsidR="00BA216B" w:rsidRDefault="00BA216B" w:rsidP="00614F98"/>
                    <w:p w14:paraId="331B2849" w14:textId="77777777" w:rsidR="00BA216B" w:rsidRDefault="00BA216B" w:rsidP="00614F98"/>
                    <w:p w14:paraId="33E54399" w14:textId="77777777" w:rsidR="00BA216B" w:rsidRDefault="00BA216B" w:rsidP="00614F98"/>
                    <w:p w14:paraId="7D5F1E91" w14:textId="77777777" w:rsidR="00BA216B" w:rsidRDefault="00BA216B" w:rsidP="00614F98"/>
                    <w:p w14:paraId="4524A6A6" w14:textId="77777777" w:rsidR="00BA216B" w:rsidRDefault="00BA216B" w:rsidP="00614F98"/>
                    <w:p w14:paraId="2A19FF74" w14:textId="77777777" w:rsidR="00BA216B" w:rsidRDefault="00BA216B" w:rsidP="00614F98"/>
                    <w:p w14:paraId="4269D41D" w14:textId="77777777" w:rsidR="00BA216B" w:rsidRDefault="00BA216B" w:rsidP="00614F98"/>
                    <w:p w14:paraId="70FB479B" w14:textId="77777777" w:rsidR="00BA216B" w:rsidRDefault="00BA216B" w:rsidP="00614F98"/>
                    <w:p w14:paraId="72F6F4CD" w14:textId="77777777" w:rsidR="00BA216B" w:rsidRDefault="00BA216B" w:rsidP="00614F98"/>
                    <w:p w14:paraId="071A411B" w14:textId="77777777" w:rsidR="00BA216B" w:rsidRDefault="00BA216B" w:rsidP="00614F98"/>
                    <w:p w14:paraId="15405A30" w14:textId="77777777" w:rsidR="00BA216B" w:rsidRDefault="00BA216B" w:rsidP="00614F98"/>
                    <w:p w14:paraId="60D0B1D0" w14:textId="77777777" w:rsidR="00BA216B" w:rsidRDefault="00BA216B" w:rsidP="00614F98"/>
                    <w:p w14:paraId="41425240" w14:textId="77777777" w:rsidR="00BA216B" w:rsidRDefault="00BA216B" w:rsidP="00614F98"/>
                    <w:p w14:paraId="285A4B5A" w14:textId="77777777" w:rsidR="00BA216B" w:rsidRDefault="00BA216B" w:rsidP="00614F98"/>
                    <w:p w14:paraId="2B0976F7" w14:textId="77777777" w:rsidR="00BA216B" w:rsidRDefault="00BA216B" w:rsidP="00614F98"/>
                    <w:p w14:paraId="2525AF35" w14:textId="77777777" w:rsidR="00BA216B" w:rsidRDefault="00BA216B" w:rsidP="00614F98"/>
                    <w:p w14:paraId="31BF570D" w14:textId="77777777" w:rsidR="00BA216B" w:rsidRDefault="00BA216B" w:rsidP="00614F98"/>
                    <w:p w14:paraId="147B5C8D" w14:textId="77777777" w:rsidR="00BA216B" w:rsidRDefault="00BA216B" w:rsidP="00614F98"/>
                    <w:p w14:paraId="5B9A43FE" w14:textId="77777777" w:rsidR="00BA216B" w:rsidRDefault="00BA216B" w:rsidP="00614F98"/>
                    <w:p w14:paraId="482F5F02" w14:textId="77777777" w:rsidR="00BA216B" w:rsidRDefault="00BA216B" w:rsidP="00614F98"/>
                    <w:p w14:paraId="5C5CB39B" w14:textId="77777777" w:rsidR="00BA216B" w:rsidRDefault="00BA216B" w:rsidP="00614F98"/>
                    <w:p w14:paraId="6B632004" w14:textId="77777777" w:rsidR="00BA216B" w:rsidRDefault="00BA216B" w:rsidP="00614F98"/>
                    <w:p w14:paraId="54D02A12" w14:textId="77777777" w:rsidR="00BA216B" w:rsidRDefault="00BA216B" w:rsidP="00614F98"/>
                    <w:p w14:paraId="50EACEAD" w14:textId="77777777" w:rsidR="00BA216B" w:rsidRDefault="00BA216B" w:rsidP="00614F98"/>
                    <w:p w14:paraId="5B07B064" w14:textId="77777777" w:rsidR="00BA216B" w:rsidRDefault="00BA216B" w:rsidP="00614F98"/>
                    <w:p w14:paraId="5106DB99" w14:textId="77777777" w:rsidR="00BA216B" w:rsidRDefault="00BA216B" w:rsidP="00614F98"/>
                    <w:p w14:paraId="0F234C4F" w14:textId="77777777" w:rsidR="00BA216B" w:rsidRDefault="00BA216B" w:rsidP="00614F98"/>
                    <w:p w14:paraId="5833305D" w14:textId="77777777" w:rsidR="00BA216B" w:rsidRDefault="00BA216B" w:rsidP="00614F98"/>
                    <w:p w14:paraId="3ED34C6E" w14:textId="77777777" w:rsidR="00BA216B" w:rsidRDefault="00BA216B" w:rsidP="00614F98"/>
                    <w:p w14:paraId="4B280056" w14:textId="77777777" w:rsidR="00BA216B" w:rsidRDefault="00BA216B" w:rsidP="00614F98"/>
                    <w:p w14:paraId="58A1BE0E" w14:textId="77777777" w:rsidR="00BA216B" w:rsidRDefault="00BA216B" w:rsidP="00614F98"/>
                    <w:p w14:paraId="5004FE9E" w14:textId="77777777" w:rsidR="00BA216B" w:rsidRDefault="00BA216B" w:rsidP="00614F98"/>
                    <w:p w14:paraId="6AA8E3F0" w14:textId="77777777" w:rsidR="00BA216B" w:rsidRDefault="00BA216B" w:rsidP="00614F98"/>
                    <w:p w14:paraId="6C3D67A5" w14:textId="77777777" w:rsidR="00BA216B" w:rsidRDefault="00BA216B" w:rsidP="00614F98"/>
                    <w:p w14:paraId="0ABE0FA5" w14:textId="77777777" w:rsidR="00BA216B" w:rsidRDefault="00BA216B" w:rsidP="00614F98"/>
                    <w:p w14:paraId="386AD33B" w14:textId="77777777" w:rsidR="00BA216B" w:rsidRDefault="00BA216B" w:rsidP="00614F98"/>
                    <w:p w14:paraId="7536514D" w14:textId="77777777" w:rsidR="00BA216B" w:rsidRDefault="00BA216B" w:rsidP="00614F98"/>
                    <w:p w14:paraId="3FD9F321" w14:textId="77777777" w:rsidR="00BA216B" w:rsidRDefault="00BA216B" w:rsidP="00614F98"/>
                    <w:p w14:paraId="27511214" w14:textId="77777777" w:rsidR="00BA216B" w:rsidRDefault="00BA216B" w:rsidP="00614F98"/>
                    <w:p w14:paraId="6C2F61FA" w14:textId="77777777" w:rsidR="00BA216B" w:rsidRDefault="00BA216B" w:rsidP="00614F98"/>
                    <w:p w14:paraId="70CEB66B" w14:textId="77777777" w:rsidR="00BA216B" w:rsidRDefault="00BA216B" w:rsidP="00614F98"/>
                    <w:p w14:paraId="453917CA" w14:textId="77777777" w:rsidR="00BA216B" w:rsidRDefault="00BA216B" w:rsidP="00614F98"/>
                    <w:p w14:paraId="3A527008" w14:textId="77777777" w:rsidR="00BA216B" w:rsidRDefault="00BA216B" w:rsidP="00614F98"/>
                    <w:p w14:paraId="07A0BFF9" w14:textId="77777777" w:rsidR="00BA216B" w:rsidRDefault="00BA216B" w:rsidP="00614F98"/>
                    <w:p w14:paraId="3CF15780" w14:textId="77777777" w:rsidR="00BA216B" w:rsidRDefault="00BA216B" w:rsidP="00614F98"/>
                    <w:p w14:paraId="11B68B24" w14:textId="77777777" w:rsidR="00BA216B" w:rsidRDefault="00BA216B" w:rsidP="00614F98"/>
                    <w:p w14:paraId="23049C0D" w14:textId="77777777" w:rsidR="00BA216B" w:rsidRDefault="00BA216B" w:rsidP="00614F98"/>
                    <w:p w14:paraId="02E36C81" w14:textId="77777777" w:rsidR="00BA216B" w:rsidRDefault="00BA216B" w:rsidP="00614F98"/>
                    <w:p w14:paraId="69C632CE" w14:textId="77777777" w:rsidR="00BA216B" w:rsidRDefault="00BA216B" w:rsidP="00614F98"/>
                    <w:p w14:paraId="7397ED8A" w14:textId="77777777" w:rsidR="00BA216B" w:rsidRDefault="00BA216B" w:rsidP="00614F98"/>
                    <w:p w14:paraId="2680BCC6" w14:textId="77777777" w:rsidR="00BA216B" w:rsidRDefault="00BA216B" w:rsidP="00614F98"/>
                    <w:p w14:paraId="33D6B24D" w14:textId="77777777" w:rsidR="00BA216B" w:rsidRDefault="00BA216B" w:rsidP="00614F98"/>
                    <w:p w14:paraId="4E82FA8E" w14:textId="77777777" w:rsidR="00BA216B" w:rsidRDefault="00BA216B" w:rsidP="00614F98"/>
                    <w:p w14:paraId="11D2F779" w14:textId="77777777" w:rsidR="00BA216B" w:rsidRDefault="00BA216B" w:rsidP="00614F98"/>
                    <w:p w14:paraId="656CA749" w14:textId="77777777" w:rsidR="00BA216B" w:rsidRDefault="00BA216B" w:rsidP="00614F98"/>
                    <w:p w14:paraId="145A7C8E" w14:textId="77777777" w:rsidR="00BA216B" w:rsidRDefault="00BA216B" w:rsidP="00614F98"/>
                    <w:p w14:paraId="6E690FAD" w14:textId="77777777" w:rsidR="00BA216B" w:rsidRDefault="00BA216B" w:rsidP="00614F98"/>
                    <w:p w14:paraId="4F8B539C" w14:textId="77777777" w:rsidR="00BA216B" w:rsidRDefault="00BA216B" w:rsidP="00614F98"/>
                    <w:p w14:paraId="2F1379F0" w14:textId="77777777" w:rsidR="00BA216B" w:rsidRDefault="00BA216B" w:rsidP="00614F98"/>
                    <w:p w14:paraId="1939C61B" w14:textId="77777777" w:rsidR="00BA216B" w:rsidRDefault="00BA216B" w:rsidP="00614F98"/>
                    <w:p w14:paraId="5871AC16" w14:textId="77777777" w:rsidR="00BA216B" w:rsidRDefault="00BA216B" w:rsidP="00614F98"/>
                    <w:p w14:paraId="1BE39D43" w14:textId="77777777" w:rsidR="00BA216B" w:rsidRDefault="00BA216B" w:rsidP="00614F98"/>
                    <w:p w14:paraId="0614E1F2" w14:textId="77777777" w:rsidR="00BA216B" w:rsidRDefault="00BA216B" w:rsidP="00614F98"/>
                    <w:p w14:paraId="6A2CA2C8" w14:textId="77777777" w:rsidR="00BA216B" w:rsidRDefault="00BA216B" w:rsidP="00614F98"/>
                    <w:p w14:paraId="4D6DB064" w14:textId="77777777" w:rsidR="00BA216B" w:rsidRDefault="00BA216B" w:rsidP="00614F98"/>
                    <w:p w14:paraId="0414CF16" w14:textId="77777777" w:rsidR="00BA216B" w:rsidRDefault="00BA216B" w:rsidP="00614F98"/>
                    <w:p w14:paraId="2D5941E8" w14:textId="77777777" w:rsidR="00BA216B" w:rsidRDefault="00BA216B" w:rsidP="00614F98"/>
                    <w:p w14:paraId="54421CA0" w14:textId="77777777" w:rsidR="00BA216B" w:rsidRDefault="00BA216B" w:rsidP="00614F98"/>
                    <w:p w14:paraId="0750FA93" w14:textId="77777777" w:rsidR="00BA216B" w:rsidRDefault="00BA216B" w:rsidP="00614F98"/>
                    <w:p w14:paraId="48A981B7" w14:textId="77777777" w:rsidR="00BA216B" w:rsidRDefault="00BA216B" w:rsidP="00614F98"/>
                    <w:p w14:paraId="29E218AE" w14:textId="77777777" w:rsidR="00BA216B" w:rsidRDefault="00BA216B" w:rsidP="00614F98"/>
                    <w:p w14:paraId="61D9A4D3" w14:textId="77777777" w:rsidR="00BA216B" w:rsidRDefault="00BA216B" w:rsidP="00614F98"/>
                    <w:p w14:paraId="759515C8" w14:textId="77777777" w:rsidR="00BA216B" w:rsidRDefault="00BA216B" w:rsidP="00614F98"/>
                    <w:p w14:paraId="73717F68" w14:textId="77777777" w:rsidR="00BA216B" w:rsidRDefault="00BA216B" w:rsidP="00614F98"/>
                    <w:p w14:paraId="6431AC65" w14:textId="77777777" w:rsidR="00BA216B" w:rsidRDefault="00BA216B" w:rsidP="00614F98"/>
                    <w:p w14:paraId="60AF8305" w14:textId="77777777" w:rsidR="00BA216B" w:rsidRDefault="00BA216B" w:rsidP="00614F98"/>
                    <w:p w14:paraId="484238F9" w14:textId="77777777" w:rsidR="00BA216B" w:rsidRDefault="00BA216B" w:rsidP="00614F98"/>
                    <w:p w14:paraId="2F908059" w14:textId="77777777" w:rsidR="00BA216B" w:rsidRDefault="00BA216B" w:rsidP="00614F98"/>
                    <w:p w14:paraId="5598B2A5" w14:textId="77777777" w:rsidR="00BA216B" w:rsidRDefault="00BA216B" w:rsidP="00614F98"/>
                    <w:p w14:paraId="5E0A3563" w14:textId="77777777" w:rsidR="00BA216B" w:rsidRDefault="00BA216B" w:rsidP="00614F98"/>
                    <w:p w14:paraId="48AF01D0" w14:textId="77777777" w:rsidR="00BA216B" w:rsidRDefault="00BA216B" w:rsidP="00614F98"/>
                    <w:p w14:paraId="7CE56326" w14:textId="77777777" w:rsidR="00BA216B" w:rsidRDefault="00BA216B" w:rsidP="00614F98"/>
                    <w:p w14:paraId="071999CD" w14:textId="77777777" w:rsidR="00BA216B" w:rsidRDefault="00BA216B" w:rsidP="00614F98"/>
                    <w:p w14:paraId="7C2DFDA6" w14:textId="77777777" w:rsidR="00BA216B" w:rsidRDefault="00BA216B" w:rsidP="00614F98"/>
                    <w:p w14:paraId="0B68C1A5" w14:textId="77777777" w:rsidR="00BA216B" w:rsidRDefault="00BA216B" w:rsidP="00614F98"/>
                    <w:p w14:paraId="4CD97FA1" w14:textId="77777777" w:rsidR="00BA216B" w:rsidRDefault="00BA216B" w:rsidP="00614F98"/>
                    <w:p w14:paraId="4F020F2A" w14:textId="77777777" w:rsidR="00BA216B" w:rsidRDefault="00BA216B" w:rsidP="00614F98"/>
                    <w:p w14:paraId="1D0CA9A2" w14:textId="77777777" w:rsidR="00BA216B" w:rsidRDefault="00BA216B" w:rsidP="00614F98"/>
                    <w:p w14:paraId="09D46A7F" w14:textId="77777777" w:rsidR="00BA216B" w:rsidRDefault="00BA216B" w:rsidP="00614F98"/>
                    <w:p w14:paraId="350637EB" w14:textId="77777777" w:rsidR="00BA216B" w:rsidRDefault="00BA216B" w:rsidP="00614F98"/>
                    <w:p w14:paraId="4A9C0B89" w14:textId="77777777" w:rsidR="00BA216B" w:rsidRDefault="00BA216B" w:rsidP="00614F98"/>
                    <w:p w14:paraId="5F736674" w14:textId="77777777" w:rsidR="00BA216B" w:rsidRDefault="00BA216B" w:rsidP="00614F98"/>
                    <w:p w14:paraId="692E4841" w14:textId="77777777" w:rsidR="00BA216B" w:rsidRDefault="00BA216B" w:rsidP="00614F98"/>
                    <w:p w14:paraId="2F96D6D5" w14:textId="77777777" w:rsidR="00BA216B" w:rsidRDefault="00BA216B" w:rsidP="00614F98"/>
                    <w:p w14:paraId="48BC6E76" w14:textId="77777777" w:rsidR="00BA216B" w:rsidRDefault="00BA216B" w:rsidP="00614F98"/>
                    <w:p w14:paraId="7FE690D6" w14:textId="77777777" w:rsidR="00BA216B" w:rsidRDefault="00BA216B" w:rsidP="00614F98"/>
                    <w:p w14:paraId="4B4F5821" w14:textId="77777777" w:rsidR="00BA216B" w:rsidRDefault="00BA216B" w:rsidP="00614F98"/>
                    <w:p w14:paraId="3DF4C387" w14:textId="77777777" w:rsidR="00BA216B" w:rsidRDefault="00BA216B" w:rsidP="00614F98"/>
                    <w:p w14:paraId="71FDEE34" w14:textId="77777777" w:rsidR="00BA216B" w:rsidRDefault="00BA216B" w:rsidP="00614F98"/>
                    <w:p w14:paraId="35A82AC4" w14:textId="77777777" w:rsidR="00BA216B" w:rsidRDefault="00BA216B" w:rsidP="00614F98"/>
                    <w:p w14:paraId="0F7D6E02" w14:textId="77777777" w:rsidR="00BA216B" w:rsidRDefault="00BA216B" w:rsidP="00614F98"/>
                    <w:p w14:paraId="59F1FD2B" w14:textId="77777777" w:rsidR="00BA216B" w:rsidRDefault="00BA216B" w:rsidP="00614F98"/>
                    <w:p w14:paraId="338A4E89" w14:textId="77777777" w:rsidR="00BA216B" w:rsidRDefault="00BA216B" w:rsidP="00614F98"/>
                    <w:p w14:paraId="5BF3B788" w14:textId="77777777" w:rsidR="00BA216B" w:rsidRDefault="00BA216B" w:rsidP="00614F98"/>
                    <w:p w14:paraId="2FD4CD79" w14:textId="77777777" w:rsidR="00BA216B" w:rsidRDefault="00BA216B" w:rsidP="00614F98"/>
                    <w:p w14:paraId="11DB7878" w14:textId="77777777" w:rsidR="00BA216B" w:rsidRDefault="00BA216B" w:rsidP="00614F98"/>
                    <w:p w14:paraId="2BA96172" w14:textId="77777777" w:rsidR="00BA216B" w:rsidRDefault="00BA216B" w:rsidP="00614F98"/>
                    <w:p w14:paraId="1C0C21B1" w14:textId="77777777" w:rsidR="00BA216B" w:rsidRDefault="00BA216B" w:rsidP="00614F98"/>
                    <w:p w14:paraId="18753D86" w14:textId="77777777" w:rsidR="00BA216B" w:rsidRDefault="00BA216B" w:rsidP="00614F98"/>
                    <w:p w14:paraId="64C5F653" w14:textId="77777777" w:rsidR="00BA216B" w:rsidRDefault="00BA216B" w:rsidP="00614F98"/>
                    <w:p w14:paraId="1987B448" w14:textId="77777777" w:rsidR="00BA216B" w:rsidRDefault="00BA216B" w:rsidP="00614F98"/>
                    <w:p w14:paraId="061BF7BD" w14:textId="77777777" w:rsidR="00BA216B" w:rsidRDefault="00BA216B" w:rsidP="00614F98"/>
                    <w:p w14:paraId="79FBCF5E" w14:textId="77777777" w:rsidR="00BA216B" w:rsidRDefault="00BA216B" w:rsidP="00614F98"/>
                    <w:p w14:paraId="4C4F54D0" w14:textId="77777777" w:rsidR="00BA216B" w:rsidRDefault="00BA216B" w:rsidP="00614F98"/>
                    <w:p w14:paraId="1A759F95" w14:textId="77777777" w:rsidR="00BA216B" w:rsidRDefault="00BA216B" w:rsidP="00614F98"/>
                    <w:p w14:paraId="2D77DFD0" w14:textId="77777777" w:rsidR="00BA216B" w:rsidRDefault="00BA216B" w:rsidP="00614F98"/>
                    <w:p w14:paraId="6AD1E961" w14:textId="77777777" w:rsidR="00BA216B" w:rsidRDefault="00BA216B" w:rsidP="00614F98"/>
                    <w:p w14:paraId="11F31EA2" w14:textId="77777777" w:rsidR="00BA216B" w:rsidRDefault="00BA216B" w:rsidP="00614F98"/>
                    <w:p w14:paraId="36EAF203" w14:textId="77777777" w:rsidR="00BA216B" w:rsidRDefault="00BA216B" w:rsidP="00614F98"/>
                    <w:p w14:paraId="6E5329AA" w14:textId="77777777" w:rsidR="00BA216B" w:rsidRDefault="00BA216B" w:rsidP="00614F98"/>
                    <w:p w14:paraId="07725107" w14:textId="77777777" w:rsidR="00BA216B" w:rsidRDefault="00BA216B" w:rsidP="00614F98"/>
                    <w:p w14:paraId="479B2D2B" w14:textId="77777777" w:rsidR="00BA216B" w:rsidRDefault="00BA216B" w:rsidP="00614F98"/>
                    <w:p w14:paraId="2720AA3B" w14:textId="77777777" w:rsidR="00BA216B" w:rsidRDefault="00BA216B" w:rsidP="00614F98"/>
                    <w:p w14:paraId="2B2F6A95" w14:textId="77777777" w:rsidR="00BA216B" w:rsidRDefault="00BA216B" w:rsidP="00614F98"/>
                    <w:p w14:paraId="5518A51A" w14:textId="77777777" w:rsidR="00BA216B" w:rsidRDefault="00BA216B" w:rsidP="00614F98"/>
                    <w:p w14:paraId="2D82C185" w14:textId="77777777" w:rsidR="00BA216B" w:rsidRDefault="00BA216B" w:rsidP="00614F98"/>
                    <w:p w14:paraId="0C46D473" w14:textId="77777777" w:rsidR="00BA216B" w:rsidRDefault="00BA216B" w:rsidP="00614F98"/>
                    <w:p w14:paraId="1450FE0C" w14:textId="77777777" w:rsidR="00BA216B" w:rsidRDefault="00BA216B" w:rsidP="00614F98"/>
                    <w:p w14:paraId="022EC3AB" w14:textId="77777777" w:rsidR="00BA216B" w:rsidRDefault="00BA216B" w:rsidP="00614F98"/>
                    <w:p w14:paraId="5715182A" w14:textId="77777777" w:rsidR="00BA216B" w:rsidRDefault="00BA216B" w:rsidP="00614F98"/>
                    <w:p w14:paraId="5F4CE112" w14:textId="77777777" w:rsidR="00BA216B" w:rsidRDefault="00BA216B" w:rsidP="00614F98"/>
                    <w:p w14:paraId="236349E8" w14:textId="77777777" w:rsidR="00BA216B" w:rsidRDefault="00BA216B" w:rsidP="00614F98"/>
                    <w:p w14:paraId="3316FF02" w14:textId="77777777" w:rsidR="00BA216B" w:rsidRDefault="00BA216B" w:rsidP="00614F98"/>
                    <w:p w14:paraId="1441AC46" w14:textId="77777777" w:rsidR="00BA216B" w:rsidRDefault="00BA216B" w:rsidP="00614F98"/>
                    <w:p w14:paraId="367AA3EA" w14:textId="77777777" w:rsidR="00BA216B" w:rsidRDefault="00BA216B" w:rsidP="00614F98"/>
                    <w:p w14:paraId="19EF217A" w14:textId="77777777" w:rsidR="00BA216B" w:rsidRDefault="00BA216B" w:rsidP="00614F98"/>
                    <w:p w14:paraId="05E3F428" w14:textId="77777777" w:rsidR="00BA216B" w:rsidRDefault="00BA216B" w:rsidP="00614F98"/>
                    <w:p w14:paraId="151A43CD" w14:textId="77777777" w:rsidR="00BA216B" w:rsidRDefault="00BA216B" w:rsidP="00614F98"/>
                    <w:p w14:paraId="2BA7DBD3" w14:textId="77777777" w:rsidR="00BA216B" w:rsidRDefault="00BA216B" w:rsidP="00614F98"/>
                    <w:p w14:paraId="61A90B03" w14:textId="77777777" w:rsidR="00BA216B" w:rsidRDefault="00BA216B" w:rsidP="00614F98"/>
                    <w:p w14:paraId="2D18585E" w14:textId="77777777" w:rsidR="00BA216B" w:rsidRDefault="00BA216B" w:rsidP="00614F98"/>
                    <w:p w14:paraId="1A02E5AB" w14:textId="77777777" w:rsidR="00BA216B" w:rsidRDefault="00BA216B" w:rsidP="00614F98"/>
                    <w:p w14:paraId="7C318A96" w14:textId="77777777" w:rsidR="00BA216B" w:rsidRDefault="00BA216B" w:rsidP="00614F98"/>
                    <w:p w14:paraId="139EA8E9" w14:textId="77777777" w:rsidR="00BA216B" w:rsidRDefault="00BA216B" w:rsidP="00614F98"/>
                    <w:p w14:paraId="48C2B568" w14:textId="77777777" w:rsidR="00BA216B" w:rsidRDefault="00BA216B" w:rsidP="00614F98"/>
                    <w:p w14:paraId="70B62A8C" w14:textId="77777777" w:rsidR="00BA216B" w:rsidRDefault="00BA216B" w:rsidP="00614F98"/>
                    <w:p w14:paraId="178B3FE9" w14:textId="77777777" w:rsidR="00BA216B" w:rsidRDefault="00BA216B" w:rsidP="00614F98"/>
                    <w:p w14:paraId="541F9BA5" w14:textId="77777777" w:rsidR="00BA216B" w:rsidRDefault="00BA216B" w:rsidP="00614F98"/>
                    <w:p w14:paraId="5BA2E627" w14:textId="77777777" w:rsidR="00BA216B" w:rsidRDefault="00BA216B" w:rsidP="00614F98"/>
                    <w:p w14:paraId="13643E83" w14:textId="77777777" w:rsidR="00BA216B" w:rsidRDefault="00BA216B" w:rsidP="00614F98"/>
                    <w:p w14:paraId="07BEE0FD" w14:textId="77777777" w:rsidR="00BA216B" w:rsidRDefault="00BA216B" w:rsidP="00614F98"/>
                    <w:p w14:paraId="40CA02A2" w14:textId="77777777" w:rsidR="00BA216B" w:rsidRDefault="00BA216B" w:rsidP="00614F98"/>
                    <w:p w14:paraId="20D3C796" w14:textId="77777777" w:rsidR="00BA216B" w:rsidRDefault="00BA216B" w:rsidP="00614F98"/>
                    <w:p w14:paraId="779C8AF3" w14:textId="77777777" w:rsidR="00BA216B" w:rsidRDefault="00BA216B" w:rsidP="00614F98"/>
                    <w:p w14:paraId="4B8B74BA" w14:textId="77777777" w:rsidR="00BA216B" w:rsidRDefault="00BA216B" w:rsidP="00614F98"/>
                    <w:p w14:paraId="4009E580" w14:textId="77777777" w:rsidR="00BA216B" w:rsidRDefault="00BA216B" w:rsidP="00614F98"/>
                    <w:p w14:paraId="56B648D9" w14:textId="77777777" w:rsidR="00BA216B" w:rsidRDefault="00BA216B" w:rsidP="00614F98"/>
                    <w:p w14:paraId="2A159582" w14:textId="77777777" w:rsidR="00BA216B" w:rsidRDefault="00BA216B" w:rsidP="00614F98"/>
                    <w:p w14:paraId="19156C8D" w14:textId="77777777" w:rsidR="00BA216B" w:rsidRDefault="00BA216B" w:rsidP="00614F98"/>
                    <w:p w14:paraId="65F22C45" w14:textId="77777777" w:rsidR="00BA216B" w:rsidRDefault="00BA216B" w:rsidP="00614F98"/>
                    <w:p w14:paraId="1699451C" w14:textId="77777777" w:rsidR="00BA216B" w:rsidRDefault="00BA216B" w:rsidP="00614F98"/>
                    <w:p w14:paraId="10FD082F" w14:textId="77777777" w:rsidR="00BA216B" w:rsidRDefault="00BA216B" w:rsidP="00614F98"/>
                    <w:p w14:paraId="562FB1B7" w14:textId="77777777" w:rsidR="00BA216B" w:rsidRDefault="00BA216B" w:rsidP="00614F98"/>
                    <w:p w14:paraId="7EC18D9F" w14:textId="77777777" w:rsidR="00BA216B" w:rsidRDefault="00BA216B" w:rsidP="00614F98"/>
                    <w:p w14:paraId="62630C4A" w14:textId="77777777" w:rsidR="00BA216B" w:rsidRDefault="00BA216B" w:rsidP="00614F98"/>
                    <w:p w14:paraId="0CDB52B8" w14:textId="77777777" w:rsidR="00BA216B" w:rsidRDefault="00BA216B" w:rsidP="00614F98"/>
                    <w:p w14:paraId="55011C88" w14:textId="77777777" w:rsidR="00BA216B" w:rsidRDefault="00BA216B" w:rsidP="00614F98"/>
                    <w:p w14:paraId="26B07662" w14:textId="77777777" w:rsidR="00BA216B" w:rsidRDefault="00BA216B" w:rsidP="00614F98"/>
                    <w:p w14:paraId="5ABA536F" w14:textId="77777777" w:rsidR="00BA216B" w:rsidRDefault="00BA216B" w:rsidP="00614F98"/>
                    <w:p w14:paraId="391FAE41" w14:textId="77777777" w:rsidR="00BA216B" w:rsidRDefault="00BA216B" w:rsidP="00614F98"/>
                    <w:p w14:paraId="0F6CC0CB" w14:textId="77777777" w:rsidR="00BA216B" w:rsidRDefault="00BA216B" w:rsidP="00614F98"/>
                    <w:p w14:paraId="5A2CE2AB" w14:textId="77777777" w:rsidR="00BA216B" w:rsidRDefault="00BA216B" w:rsidP="00614F98"/>
                    <w:p w14:paraId="0700996F" w14:textId="77777777" w:rsidR="00BA216B" w:rsidRDefault="00BA216B" w:rsidP="00614F98"/>
                    <w:p w14:paraId="3D0AEC99" w14:textId="77777777" w:rsidR="00BA216B" w:rsidRDefault="00BA216B" w:rsidP="00614F98"/>
                    <w:p w14:paraId="6723890A" w14:textId="77777777" w:rsidR="00BA216B" w:rsidRDefault="00BA216B" w:rsidP="00614F98"/>
                    <w:p w14:paraId="594D2E35" w14:textId="77777777" w:rsidR="00BA216B" w:rsidRDefault="00BA216B" w:rsidP="00614F98"/>
                    <w:p w14:paraId="00F27E7A" w14:textId="77777777" w:rsidR="00BA216B" w:rsidRDefault="00BA216B" w:rsidP="00614F98"/>
                    <w:p w14:paraId="71EAABEA" w14:textId="77777777" w:rsidR="00BA216B" w:rsidRDefault="00BA216B" w:rsidP="00614F98"/>
                    <w:p w14:paraId="52D2268B" w14:textId="77777777" w:rsidR="00BA216B" w:rsidRDefault="00BA216B" w:rsidP="00614F98"/>
                    <w:p w14:paraId="631D9582" w14:textId="77777777" w:rsidR="00BA216B" w:rsidRDefault="00BA216B" w:rsidP="00614F98"/>
                    <w:p w14:paraId="00FD9577" w14:textId="77777777" w:rsidR="00BA216B" w:rsidRDefault="00BA216B" w:rsidP="00614F98"/>
                    <w:p w14:paraId="1B5BA5AA" w14:textId="77777777" w:rsidR="00BA216B" w:rsidRDefault="00BA216B" w:rsidP="00614F98"/>
                    <w:p w14:paraId="25EF1D6A" w14:textId="77777777" w:rsidR="00BA216B" w:rsidRDefault="00BA216B" w:rsidP="00614F98"/>
                    <w:p w14:paraId="61482264" w14:textId="77777777" w:rsidR="00BA216B" w:rsidRDefault="00BA216B" w:rsidP="00614F98"/>
                    <w:p w14:paraId="275C4556" w14:textId="77777777" w:rsidR="00BA216B" w:rsidRDefault="00BA216B" w:rsidP="00614F98"/>
                    <w:p w14:paraId="19DCBEB9" w14:textId="77777777" w:rsidR="00BA216B" w:rsidRDefault="00BA216B" w:rsidP="00614F98"/>
                    <w:p w14:paraId="448D87D0" w14:textId="77777777" w:rsidR="00BA216B" w:rsidRDefault="00BA216B" w:rsidP="00614F98"/>
                    <w:p w14:paraId="04A010C8" w14:textId="77777777" w:rsidR="00BA216B" w:rsidRDefault="00BA216B" w:rsidP="00614F98"/>
                    <w:p w14:paraId="0BB07072" w14:textId="77777777" w:rsidR="00BA216B" w:rsidRDefault="00BA216B" w:rsidP="00614F98"/>
                    <w:p w14:paraId="0AD68A34" w14:textId="77777777" w:rsidR="00BA216B" w:rsidRDefault="00BA216B" w:rsidP="00614F98"/>
                    <w:p w14:paraId="638096A0" w14:textId="77777777" w:rsidR="00BA216B" w:rsidRDefault="00BA216B" w:rsidP="00614F98"/>
                    <w:p w14:paraId="571F58A2" w14:textId="77777777" w:rsidR="00BA216B" w:rsidRDefault="00BA216B" w:rsidP="00614F98"/>
                    <w:p w14:paraId="689816E4" w14:textId="77777777" w:rsidR="00BA216B" w:rsidRDefault="00BA216B" w:rsidP="00614F98"/>
                    <w:p w14:paraId="2DB31314" w14:textId="77777777" w:rsidR="00BA216B" w:rsidRDefault="00BA216B" w:rsidP="00614F98"/>
                    <w:p w14:paraId="49EFAF78" w14:textId="77777777" w:rsidR="00BA216B" w:rsidRDefault="00BA216B" w:rsidP="00614F98"/>
                    <w:p w14:paraId="0B2B7A32" w14:textId="77777777" w:rsidR="00BA216B" w:rsidRDefault="00BA216B" w:rsidP="00614F98"/>
                    <w:p w14:paraId="1DFB7D59" w14:textId="77777777" w:rsidR="00BA216B" w:rsidRDefault="00BA216B" w:rsidP="00614F98"/>
                    <w:p w14:paraId="5404871D" w14:textId="77777777" w:rsidR="00BA216B" w:rsidRDefault="00BA216B" w:rsidP="00614F98"/>
                    <w:p w14:paraId="4CC03DD3" w14:textId="77777777" w:rsidR="00BA216B" w:rsidRDefault="00BA216B" w:rsidP="00614F98"/>
                    <w:p w14:paraId="06109CC6" w14:textId="77777777" w:rsidR="00BA216B" w:rsidRDefault="00BA216B" w:rsidP="00614F98"/>
                    <w:p w14:paraId="465B1898" w14:textId="77777777" w:rsidR="00BA216B" w:rsidRDefault="00BA216B" w:rsidP="00614F98"/>
                    <w:p w14:paraId="2FCB4FB1" w14:textId="77777777" w:rsidR="00BA216B" w:rsidRDefault="00BA216B" w:rsidP="00614F98"/>
                    <w:p w14:paraId="25BD164A" w14:textId="77777777" w:rsidR="00BA216B" w:rsidRDefault="00BA216B" w:rsidP="00614F98"/>
                    <w:p w14:paraId="620CD851" w14:textId="77777777" w:rsidR="00BA216B" w:rsidRDefault="00BA216B" w:rsidP="00614F98"/>
                    <w:p w14:paraId="21D3878D" w14:textId="77777777" w:rsidR="00BA216B" w:rsidRDefault="00BA216B" w:rsidP="00614F98"/>
                    <w:p w14:paraId="4B03E3D2" w14:textId="77777777" w:rsidR="00BA216B" w:rsidRDefault="00BA216B" w:rsidP="00614F98"/>
                    <w:p w14:paraId="6F47C095" w14:textId="77777777" w:rsidR="00BA216B" w:rsidRDefault="00BA216B" w:rsidP="00614F98"/>
                    <w:p w14:paraId="2EB41768" w14:textId="77777777" w:rsidR="00BA216B" w:rsidRDefault="00BA216B" w:rsidP="00614F98"/>
                    <w:p w14:paraId="4DF2AD3F" w14:textId="77777777" w:rsidR="00BA216B" w:rsidRDefault="00BA216B" w:rsidP="00614F98"/>
                    <w:p w14:paraId="71ED3A20" w14:textId="77777777" w:rsidR="00BA216B" w:rsidRDefault="00BA216B" w:rsidP="00614F98"/>
                    <w:p w14:paraId="34DBE193" w14:textId="77777777" w:rsidR="00BA216B" w:rsidRDefault="00BA216B" w:rsidP="00614F98"/>
                    <w:p w14:paraId="7269994B" w14:textId="77777777" w:rsidR="00BA216B" w:rsidRDefault="00BA216B" w:rsidP="00614F98"/>
                    <w:p w14:paraId="582ACABB" w14:textId="77777777" w:rsidR="00BA216B" w:rsidRDefault="00BA216B" w:rsidP="00614F98"/>
                    <w:p w14:paraId="7CB044C4" w14:textId="77777777" w:rsidR="00BA216B" w:rsidRDefault="00BA216B" w:rsidP="00614F98"/>
                    <w:p w14:paraId="114B156F" w14:textId="77777777" w:rsidR="00BA216B" w:rsidRDefault="00BA216B" w:rsidP="00614F98"/>
                    <w:p w14:paraId="0881EB1D" w14:textId="77777777" w:rsidR="00BA216B" w:rsidRDefault="00BA216B" w:rsidP="00614F98"/>
                    <w:p w14:paraId="7B257C51" w14:textId="77777777" w:rsidR="00BA216B" w:rsidRDefault="00BA216B" w:rsidP="00614F98"/>
                    <w:p w14:paraId="681F25E3" w14:textId="77777777" w:rsidR="00BA216B" w:rsidRDefault="00BA216B" w:rsidP="00614F98"/>
                    <w:p w14:paraId="0DFD560D" w14:textId="77777777" w:rsidR="00BA216B" w:rsidRDefault="00BA216B" w:rsidP="00614F98"/>
                    <w:p w14:paraId="4ADAE95E" w14:textId="77777777" w:rsidR="00BA216B" w:rsidRDefault="00BA216B" w:rsidP="00614F98"/>
                    <w:p w14:paraId="4B37A146" w14:textId="77777777" w:rsidR="00BA216B" w:rsidRDefault="00BA216B" w:rsidP="00614F98"/>
                    <w:p w14:paraId="3032EA60" w14:textId="77777777" w:rsidR="00BA216B" w:rsidRDefault="00BA216B" w:rsidP="00614F98"/>
                    <w:p w14:paraId="2C562697" w14:textId="77777777" w:rsidR="00BA216B" w:rsidRDefault="00BA216B" w:rsidP="00614F98"/>
                    <w:p w14:paraId="00132DCD" w14:textId="77777777" w:rsidR="00BA216B" w:rsidRDefault="00BA216B" w:rsidP="00614F98"/>
                    <w:p w14:paraId="7AD0B4C3" w14:textId="77777777" w:rsidR="00BA216B" w:rsidRDefault="00BA216B" w:rsidP="00614F98"/>
                    <w:p w14:paraId="33B38BE3" w14:textId="77777777" w:rsidR="00BA216B" w:rsidRDefault="00BA216B" w:rsidP="00614F98"/>
                    <w:p w14:paraId="0A0A4C13" w14:textId="77777777" w:rsidR="00BA216B" w:rsidRDefault="00BA216B" w:rsidP="00614F98"/>
                    <w:p w14:paraId="481528C1" w14:textId="77777777" w:rsidR="00BA216B" w:rsidRDefault="00BA216B" w:rsidP="00614F98"/>
                    <w:p w14:paraId="6EC94243" w14:textId="77777777" w:rsidR="00BA216B" w:rsidRDefault="00BA216B" w:rsidP="00614F98"/>
                    <w:p w14:paraId="39FFEF7D" w14:textId="77777777" w:rsidR="00BA216B" w:rsidRDefault="00BA216B" w:rsidP="00614F98"/>
                    <w:p w14:paraId="2A935EA9" w14:textId="77777777" w:rsidR="00BA216B" w:rsidRDefault="00BA216B" w:rsidP="00614F98"/>
                    <w:p w14:paraId="72A34179" w14:textId="77777777" w:rsidR="00BA216B" w:rsidRDefault="00BA216B" w:rsidP="00614F98"/>
                    <w:p w14:paraId="7C13B51E" w14:textId="77777777" w:rsidR="00BA216B" w:rsidRDefault="00BA216B" w:rsidP="00614F98"/>
                    <w:p w14:paraId="1B182AF9" w14:textId="77777777" w:rsidR="00BA216B" w:rsidRDefault="00BA216B" w:rsidP="00614F98"/>
                    <w:p w14:paraId="09355BAA" w14:textId="77777777" w:rsidR="00BA216B" w:rsidRDefault="00BA216B" w:rsidP="00614F98"/>
                    <w:p w14:paraId="5F0A4DFD" w14:textId="77777777" w:rsidR="00BA216B" w:rsidRDefault="00BA216B" w:rsidP="00614F98"/>
                    <w:p w14:paraId="295EDCD2" w14:textId="77777777" w:rsidR="00BA216B" w:rsidRDefault="00BA216B" w:rsidP="00614F98"/>
                    <w:p w14:paraId="374A2C12" w14:textId="77777777" w:rsidR="00BA216B" w:rsidRDefault="00BA216B" w:rsidP="00614F98"/>
                    <w:p w14:paraId="338988D4" w14:textId="77777777" w:rsidR="00BA216B" w:rsidRDefault="00BA216B" w:rsidP="00614F98"/>
                    <w:p w14:paraId="3E530222" w14:textId="77777777" w:rsidR="00BA216B" w:rsidRDefault="00BA216B" w:rsidP="00614F98"/>
                    <w:p w14:paraId="1185B962" w14:textId="77777777" w:rsidR="00BA216B" w:rsidRDefault="00BA216B" w:rsidP="00614F98"/>
                    <w:p w14:paraId="52258EB6" w14:textId="77777777" w:rsidR="00BA216B" w:rsidRDefault="00BA216B" w:rsidP="00614F98"/>
                    <w:p w14:paraId="05E0B91B" w14:textId="77777777" w:rsidR="00BA216B" w:rsidRDefault="00BA216B" w:rsidP="00614F98"/>
                    <w:p w14:paraId="192A043F" w14:textId="77777777" w:rsidR="00BA216B" w:rsidRDefault="00BA216B" w:rsidP="00614F98"/>
                    <w:p w14:paraId="7BF1AAA4" w14:textId="77777777" w:rsidR="00BA216B" w:rsidRDefault="00BA216B" w:rsidP="00614F98"/>
                    <w:p w14:paraId="012C59E8" w14:textId="77777777" w:rsidR="00BA216B" w:rsidRDefault="00BA216B" w:rsidP="00614F98"/>
                    <w:p w14:paraId="1D81C45E" w14:textId="77777777" w:rsidR="00BA216B" w:rsidRDefault="00BA216B" w:rsidP="00614F98"/>
                    <w:p w14:paraId="16570EA3" w14:textId="77777777" w:rsidR="00BA216B" w:rsidRDefault="00BA216B" w:rsidP="00614F98"/>
                    <w:p w14:paraId="24D942F1" w14:textId="77777777" w:rsidR="00BA216B" w:rsidRDefault="00BA216B" w:rsidP="00614F98"/>
                    <w:p w14:paraId="3DE9F0D4" w14:textId="77777777" w:rsidR="00BA216B" w:rsidRDefault="00BA216B" w:rsidP="00614F98"/>
                    <w:p w14:paraId="52C8CBF8" w14:textId="77777777" w:rsidR="00BA216B" w:rsidRDefault="00BA216B" w:rsidP="00614F98"/>
                    <w:p w14:paraId="7C45CE3E" w14:textId="77777777" w:rsidR="00BA216B" w:rsidRDefault="00BA216B" w:rsidP="00614F98"/>
                    <w:p w14:paraId="1D0628F8" w14:textId="77777777" w:rsidR="00BA216B" w:rsidRDefault="00BA216B" w:rsidP="00614F98"/>
                    <w:p w14:paraId="105E8318" w14:textId="77777777" w:rsidR="00BA216B" w:rsidRDefault="00BA216B" w:rsidP="00614F98"/>
                    <w:p w14:paraId="14D7F0C2" w14:textId="77777777" w:rsidR="00BA216B" w:rsidRDefault="00BA216B" w:rsidP="00614F98"/>
                    <w:p w14:paraId="3B3C0F6E" w14:textId="77777777" w:rsidR="00BA216B" w:rsidRDefault="00BA216B" w:rsidP="00614F98"/>
                    <w:p w14:paraId="0A28B758" w14:textId="77777777" w:rsidR="00BA216B" w:rsidRDefault="00BA216B" w:rsidP="00614F98"/>
                    <w:p w14:paraId="570E7047" w14:textId="77777777" w:rsidR="00BA216B" w:rsidRDefault="00BA216B" w:rsidP="00614F98"/>
                    <w:p w14:paraId="5FF62E4E" w14:textId="77777777" w:rsidR="00BA216B" w:rsidRDefault="00BA216B" w:rsidP="00614F98"/>
                    <w:p w14:paraId="025B505D" w14:textId="77777777" w:rsidR="00BA216B" w:rsidRDefault="00BA216B" w:rsidP="00614F98"/>
                    <w:p w14:paraId="0426B417" w14:textId="77777777" w:rsidR="00BA216B" w:rsidRDefault="00BA216B" w:rsidP="00614F98"/>
                    <w:p w14:paraId="5BD78197" w14:textId="77777777" w:rsidR="00BA216B" w:rsidRDefault="00BA216B" w:rsidP="00614F98"/>
                    <w:p w14:paraId="75936744" w14:textId="77777777" w:rsidR="00BA216B" w:rsidRDefault="00BA216B" w:rsidP="00614F98"/>
                    <w:p w14:paraId="32EDA26D" w14:textId="77777777" w:rsidR="00BA216B" w:rsidRDefault="00BA216B" w:rsidP="00614F98"/>
                    <w:p w14:paraId="617CF9DA" w14:textId="77777777" w:rsidR="00BA216B" w:rsidRDefault="00BA216B" w:rsidP="00614F98"/>
                    <w:p w14:paraId="1289FA43" w14:textId="77777777" w:rsidR="00BA216B" w:rsidRDefault="00BA216B" w:rsidP="00614F98"/>
                    <w:p w14:paraId="52529C8D" w14:textId="77777777" w:rsidR="00BA216B" w:rsidRDefault="00BA216B" w:rsidP="00614F98"/>
                    <w:p w14:paraId="464CC09D" w14:textId="77777777" w:rsidR="00BA216B" w:rsidRDefault="00BA216B" w:rsidP="00614F98"/>
                    <w:p w14:paraId="09861663" w14:textId="77777777" w:rsidR="00BA216B" w:rsidRDefault="00BA216B" w:rsidP="00614F98"/>
                    <w:p w14:paraId="78159526" w14:textId="77777777" w:rsidR="00BA216B" w:rsidRDefault="00BA216B" w:rsidP="00614F98"/>
                    <w:p w14:paraId="6F07D40E" w14:textId="77777777" w:rsidR="00BA216B" w:rsidRDefault="00BA216B" w:rsidP="00614F98"/>
                    <w:p w14:paraId="1A5F03AA" w14:textId="77777777" w:rsidR="00BA216B" w:rsidRDefault="00BA216B" w:rsidP="00614F98"/>
                    <w:p w14:paraId="4A1C5DDC" w14:textId="77777777" w:rsidR="00BA216B" w:rsidRDefault="00BA216B" w:rsidP="00614F98"/>
                    <w:p w14:paraId="3D49973D" w14:textId="77777777" w:rsidR="00BA216B" w:rsidRDefault="00BA216B" w:rsidP="00614F98"/>
                    <w:p w14:paraId="4B3BE297" w14:textId="77777777" w:rsidR="00BA216B" w:rsidRDefault="00BA216B" w:rsidP="00614F98"/>
                    <w:p w14:paraId="5370961E" w14:textId="77777777" w:rsidR="00BA216B" w:rsidRDefault="00BA216B" w:rsidP="00614F98"/>
                    <w:p w14:paraId="213BDFE2" w14:textId="77777777" w:rsidR="00BA216B" w:rsidRDefault="00BA216B" w:rsidP="00614F98"/>
                    <w:p w14:paraId="1108928F" w14:textId="77777777" w:rsidR="00BA216B" w:rsidRDefault="00BA216B" w:rsidP="00614F98"/>
                    <w:p w14:paraId="10EB26EF" w14:textId="77777777" w:rsidR="00BA216B" w:rsidRDefault="00BA216B" w:rsidP="00614F98"/>
                    <w:p w14:paraId="28414E08" w14:textId="77777777" w:rsidR="00BA216B" w:rsidRDefault="00BA216B" w:rsidP="00614F98"/>
                    <w:p w14:paraId="6C5B4D04" w14:textId="77777777" w:rsidR="00BA216B" w:rsidRDefault="00BA216B" w:rsidP="00614F98"/>
                    <w:p w14:paraId="05A67091" w14:textId="77777777" w:rsidR="00BA216B" w:rsidRDefault="00BA216B" w:rsidP="00614F98"/>
                    <w:p w14:paraId="5D39238B" w14:textId="77777777" w:rsidR="00BA216B" w:rsidRDefault="00BA216B" w:rsidP="00614F98"/>
                    <w:p w14:paraId="74158687" w14:textId="77777777" w:rsidR="00BA216B" w:rsidRDefault="00BA216B" w:rsidP="00614F98"/>
                    <w:p w14:paraId="78D6CC9F" w14:textId="77777777" w:rsidR="00BA216B" w:rsidRDefault="00BA216B" w:rsidP="00614F98"/>
                    <w:p w14:paraId="6374D909" w14:textId="77777777" w:rsidR="00BA216B" w:rsidRDefault="00BA216B" w:rsidP="00614F98"/>
                    <w:p w14:paraId="14B7100E" w14:textId="77777777" w:rsidR="00BA216B" w:rsidRDefault="00BA216B" w:rsidP="00614F98"/>
                    <w:p w14:paraId="4DEF9E22" w14:textId="77777777" w:rsidR="00BA216B" w:rsidRDefault="00BA216B" w:rsidP="00614F98"/>
                    <w:p w14:paraId="7C926F44" w14:textId="77777777" w:rsidR="00BA216B" w:rsidRDefault="00BA216B" w:rsidP="00614F98"/>
                    <w:p w14:paraId="18C379A5" w14:textId="77777777" w:rsidR="00BA216B" w:rsidRDefault="00BA216B" w:rsidP="00614F98"/>
                    <w:p w14:paraId="1E1E5ED3" w14:textId="77777777" w:rsidR="00BA216B" w:rsidRDefault="00BA216B" w:rsidP="00614F98"/>
                    <w:p w14:paraId="0E287AC1" w14:textId="77777777" w:rsidR="00BA216B" w:rsidRDefault="00BA216B" w:rsidP="00614F98"/>
                    <w:p w14:paraId="41F9F722" w14:textId="77777777" w:rsidR="00BA216B" w:rsidRDefault="00BA216B" w:rsidP="00614F98"/>
                    <w:p w14:paraId="2D8AB5F5" w14:textId="77777777" w:rsidR="00BA216B" w:rsidRDefault="00BA216B" w:rsidP="00614F98"/>
                    <w:p w14:paraId="3D735358" w14:textId="77777777" w:rsidR="00BA216B" w:rsidRDefault="00BA216B" w:rsidP="00614F98"/>
                    <w:p w14:paraId="0C511A8F" w14:textId="77777777" w:rsidR="00BA216B" w:rsidRDefault="00BA216B" w:rsidP="00614F98"/>
                    <w:p w14:paraId="1E748D49" w14:textId="77777777" w:rsidR="00BA216B" w:rsidRDefault="00BA216B" w:rsidP="00614F98"/>
                    <w:p w14:paraId="785CD8DF" w14:textId="77777777" w:rsidR="00BA216B" w:rsidRDefault="00BA216B" w:rsidP="00614F98"/>
                    <w:p w14:paraId="1CF8DB6D" w14:textId="77777777" w:rsidR="00BA216B" w:rsidRDefault="00BA216B" w:rsidP="00614F98"/>
                    <w:p w14:paraId="1206942E" w14:textId="77777777" w:rsidR="00BA216B" w:rsidRDefault="00BA216B" w:rsidP="00614F98"/>
                    <w:p w14:paraId="216F694D" w14:textId="77777777" w:rsidR="00BA216B" w:rsidRDefault="00BA216B" w:rsidP="00614F98"/>
                    <w:p w14:paraId="4A27787A" w14:textId="77777777" w:rsidR="00BA216B" w:rsidRDefault="00BA216B" w:rsidP="00614F98"/>
                    <w:p w14:paraId="6745C16D" w14:textId="77777777" w:rsidR="00BA216B" w:rsidRDefault="00BA216B" w:rsidP="00614F98"/>
                    <w:p w14:paraId="7A1A5C05" w14:textId="77777777" w:rsidR="00BA216B" w:rsidRDefault="00BA216B" w:rsidP="00614F98"/>
                    <w:p w14:paraId="60491B75" w14:textId="77777777" w:rsidR="00BA216B" w:rsidRDefault="00BA216B" w:rsidP="00614F98"/>
                    <w:p w14:paraId="6FAF4A37" w14:textId="77777777" w:rsidR="00BA216B" w:rsidRDefault="00BA216B" w:rsidP="00614F98"/>
                    <w:p w14:paraId="32BF23B5" w14:textId="77777777" w:rsidR="00BA216B" w:rsidRDefault="00BA216B" w:rsidP="00614F98"/>
                    <w:p w14:paraId="69C996D1" w14:textId="77777777" w:rsidR="00BA216B" w:rsidRDefault="00BA216B" w:rsidP="00614F98"/>
                    <w:p w14:paraId="75ABB560" w14:textId="77777777" w:rsidR="00BA216B" w:rsidRDefault="00BA216B" w:rsidP="00614F98"/>
                    <w:p w14:paraId="575A21D4" w14:textId="77777777" w:rsidR="00BA216B" w:rsidRDefault="00BA216B" w:rsidP="00614F98"/>
                    <w:p w14:paraId="37D0A8E5" w14:textId="77777777" w:rsidR="00BA216B" w:rsidRDefault="00BA216B" w:rsidP="00614F98"/>
                    <w:p w14:paraId="5AEC1BBA" w14:textId="77777777" w:rsidR="00BA216B" w:rsidRDefault="00BA216B" w:rsidP="00614F98"/>
                    <w:p w14:paraId="2EF093CD" w14:textId="77777777" w:rsidR="00BA216B" w:rsidRDefault="00BA216B" w:rsidP="00614F98"/>
                    <w:p w14:paraId="5E62E228" w14:textId="77777777" w:rsidR="00BA216B" w:rsidRDefault="00BA216B" w:rsidP="00614F98"/>
                    <w:p w14:paraId="128B0BB3" w14:textId="77777777" w:rsidR="00BA216B" w:rsidRDefault="00BA216B" w:rsidP="00614F98"/>
                    <w:p w14:paraId="7B4C8C78" w14:textId="77777777" w:rsidR="00BA216B" w:rsidRDefault="00BA216B" w:rsidP="00614F98"/>
                    <w:p w14:paraId="42B5CB82" w14:textId="77777777" w:rsidR="00BA216B" w:rsidRDefault="00BA216B" w:rsidP="00614F98"/>
                    <w:p w14:paraId="534D1411" w14:textId="77777777" w:rsidR="00BA216B" w:rsidRDefault="00BA216B" w:rsidP="00614F98"/>
                    <w:p w14:paraId="4F07A1D9" w14:textId="77777777" w:rsidR="00BA216B" w:rsidRDefault="00BA216B" w:rsidP="00614F98"/>
                    <w:p w14:paraId="72D8DB38" w14:textId="77777777" w:rsidR="00BA216B" w:rsidRDefault="00BA216B" w:rsidP="00614F98"/>
                    <w:p w14:paraId="045EE7F0" w14:textId="77777777" w:rsidR="00BA216B" w:rsidRDefault="00BA216B" w:rsidP="00614F98"/>
                    <w:p w14:paraId="47F48794" w14:textId="77777777" w:rsidR="00BA216B" w:rsidRDefault="00BA216B" w:rsidP="00614F98"/>
                    <w:p w14:paraId="0B0204BF" w14:textId="77777777" w:rsidR="00BA216B" w:rsidRDefault="00BA216B" w:rsidP="00614F98"/>
                    <w:p w14:paraId="677CCDE7" w14:textId="77777777" w:rsidR="00BA216B" w:rsidRDefault="00BA216B" w:rsidP="00614F98"/>
                    <w:p w14:paraId="39F411CD" w14:textId="77777777" w:rsidR="00BA216B" w:rsidRDefault="00BA216B" w:rsidP="00614F98"/>
                    <w:p w14:paraId="635BBB1D" w14:textId="77777777" w:rsidR="00BA216B" w:rsidRDefault="00BA216B" w:rsidP="00614F98"/>
                    <w:p w14:paraId="512638FA" w14:textId="77777777" w:rsidR="00BA216B" w:rsidRDefault="00BA216B" w:rsidP="00614F98"/>
                    <w:p w14:paraId="4264A8CF" w14:textId="77777777" w:rsidR="00BA216B" w:rsidRDefault="00BA216B" w:rsidP="00614F98"/>
                    <w:p w14:paraId="2AACECCF" w14:textId="77777777" w:rsidR="00BA216B" w:rsidRDefault="00BA216B" w:rsidP="00614F98"/>
                    <w:p w14:paraId="47059259" w14:textId="77777777" w:rsidR="00BA216B" w:rsidRDefault="00BA216B" w:rsidP="00614F98"/>
                    <w:p w14:paraId="3BCC2F4F" w14:textId="77777777" w:rsidR="00BA216B" w:rsidRDefault="00BA216B" w:rsidP="00614F98"/>
                    <w:p w14:paraId="233FAE69" w14:textId="77777777" w:rsidR="00BA216B" w:rsidRDefault="00BA216B" w:rsidP="00614F98"/>
                    <w:p w14:paraId="5D12BB46" w14:textId="77777777" w:rsidR="00BA216B" w:rsidRDefault="00BA216B" w:rsidP="00614F98"/>
                    <w:p w14:paraId="32A7510F" w14:textId="77777777" w:rsidR="00BA216B" w:rsidRDefault="00BA216B" w:rsidP="00614F98"/>
                    <w:p w14:paraId="57DD841D" w14:textId="77777777" w:rsidR="00BA216B" w:rsidRDefault="00BA216B" w:rsidP="00614F98"/>
                    <w:p w14:paraId="68223A4E" w14:textId="77777777" w:rsidR="00BA216B" w:rsidRDefault="00BA216B" w:rsidP="00614F98"/>
                    <w:p w14:paraId="0423A026" w14:textId="77777777" w:rsidR="00BA216B" w:rsidRDefault="00BA216B" w:rsidP="00614F98"/>
                    <w:p w14:paraId="65C3952A" w14:textId="77777777" w:rsidR="00BA216B" w:rsidRDefault="00BA216B" w:rsidP="00614F98"/>
                    <w:p w14:paraId="1B3E516A" w14:textId="77777777" w:rsidR="00BA216B" w:rsidRDefault="00BA216B" w:rsidP="00614F98"/>
                    <w:p w14:paraId="40C60B3A" w14:textId="77777777" w:rsidR="00BA216B" w:rsidRDefault="00BA216B" w:rsidP="00614F98"/>
                    <w:p w14:paraId="08A980FF" w14:textId="77777777" w:rsidR="00BA216B" w:rsidRDefault="00BA216B" w:rsidP="00614F98"/>
                    <w:p w14:paraId="69C670B4" w14:textId="77777777" w:rsidR="00BA216B" w:rsidRDefault="00BA216B" w:rsidP="00614F98"/>
                    <w:p w14:paraId="7CDEA0D3" w14:textId="77777777" w:rsidR="00BA216B" w:rsidRDefault="00BA216B" w:rsidP="00614F98"/>
                    <w:p w14:paraId="03CCAD07" w14:textId="77777777" w:rsidR="00BA216B" w:rsidRDefault="00BA216B" w:rsidP="00614F98"/>
                    <w:p w14:paraId="5E168815" w14:textId="77777777" w:rsidR="00BA216B" w:rsidRDefault="00BA216B" w:rsidP="00614F98"/>
                    <w:p w14:paraId="216F83B8" w14:textId="77777777" w:rsidR="00BA216B" w:rsidRDefault="00BA216B" w:rsidP="00614F98"/>
                    <w:p w14:paraId="4E1CE782" w14:textId="77777777" w:rsidR="00BA216B" w:rsidRDefault="00BA216B" w:rsidP="00614F98"/>
                    <w:p w14:paraId="45EA52DF" w14:textId="77777777" w:rsidR="00BA216B" w:rsidRDefault="00BA216B" w:rsidP="00614F98"/>
                    <w:p w14:paraId="497A1D63" w14:textId="77777777" w:rsidR="00BA216B" w:rsidRDefault="00BA216B" w:rsidP="00614F98"/>
                    <w:p w14:paraId="6CC639C7" w14:textId="77777777" w:rsidR="00BA216B" w:rsidRDefault="00BA216B" w:rsidP="00614F98"/>
                    <w:p w14:paraId="0BA366D4" w14:textId="77777777" w:rsidR="00BA216B" w:rsidRDefault="00BA216B" w:rsidP="00614F98"/>
                    <w:p w14:paraId="16AC9D46" w14:textId="77777777" w:rsidR="00BA216B" w:rsidRDefault="00BA216B" w:rsidP="00614F98"/>
                    <w:p w14:paraId="771A3A21" w14:textId="77777777" w:rsidR="00BA216B" w:rsidRDefault="00BA216B" w:rsidP="00614F98"/>
                    <w:p w14:paraId="4434EA91" w14:textId="77777777" w:rsidR="00BA216B" w:rsidRDefault="00BA216B" w:rsidP="00614F98"/>
                    <w:p w14:paraId="3D1789C7" w14:textId="77777777" w:rsidR="00BA216B" w:rsidRDefault="00BA216B" w:rsidP="00614F98"/>
                    <w:p w14:paraId="4B0D6D9C" w14:textId="77777777" w:rsidR="00BA216B" w:rsidRDefault="00BA216B" w:rsidP="00614F98"/>
                    <w:p w14:paraId="5D32DD1A" w14:textId="77777777" w:rsidR="00BA216B" w:rsidRDefault="00BA216B" w:rsidP="00614F98"/>
                    <w:p w14:paraId="035909B6" w14:textId="77777777" w:rsidR="00BA216B" w:rsidRDefault="00BA216B" w:rsidP="00614F98"/>
                    <w:p w14:paraId="09D647BD" w14:textId="77777777" w:rsidR="00BA216B" w:rsidRDefault="00BA216B" w:rsidP="00614F98"/>
                    <w:p w14:paraId="7C8ACF1C" w14:textId="77777777" w:rsidR="00BA216B" w:rsidRDefault="00BA216B" w:rsidP="00614F98"/>
                    <w:p w14:paraId="743860E0" w14:textId="77777777" w:rsidR="00BA216B" w:rsidRDefault="00BA216B" w:rsidP="00614F98"/>
                    <w:p w14:paraId="31E96D62" w14:textId="77777777" w:rsidR="00BA216B" w:rsidRDefault="00BA216B" w:rsidP="00614F98"/>
                    <w:p w14:paraId="631613C1" w14:textId="77777777" w:rsidR="00BA216B" w:rsidRDefault="00BA216B" w:rsidP="00614F98"/>
                    <w:p w14:paraId="6100B412" w14:textId="77777777" w:rsidR="00BA216B" w:rsidRDefault="00BA216B" w:rsidP="00614F98"/>
                    <w:p w14:paraId="7308F206" w14:textId="77777777" w:rsidR="00BA216B" w:rsidRDefault="00BA216B" w:rsidP="00614F98"/>
                    <w:p w14:paraId="3939C811" w14:textId="77777777" w:rsidR="00BA216B" w:rsidRDefault="00BA216B" w:rsidP="00614F98"/>
                    <w:p w14:paraId="78BCFFA0" w14:textId="77777777" w:rsidR="00BA216B" w:rsidRDefault="00BA216B" w:rsidP="00614F98"/>
                    <w:p w14:paraId="05A799F6" w14:textId="77777777" w:rsidR="00BA216B" w:rsidRDefault="00BA216B" w:rsidP="00614F98"/>
                    <w:p w14:paraId="09CA1729" w14:textId="77777777" w:rsidR="00BA216B" w:rsidRDefault="00BA216B" w:rsidP="00614F98"/>
                    <w:p w14:paraId="28E73A7D" w14:textId="77777777" w:rsidR="00BA216B" w:rsidRDefault="00BA216B" w:rsidP="00614F98"/>
                    <w:p w14:paraId="49BBA8E6" w14:textId="77777777" w:rsidR="00BA216B" w:rsidRDefault="00BA216B" w:rsidP="00614F98"/>
                    <w:p w14:paraId="3F4B5114" w14:textId="77777777" w:rsidR="00BA216B" w:rsidRDefault="00BA216B" w:rsidP="00614F98"/>
                    <w:p w14:paraId="477237B8" w14:textId="77777777" w:rsidR="00BA216B" w:rsidRDefault="00BA216B" w:rsidP="00614F98"/>
                    <w:p w14:paraId="03D06451" w14:textId="77777777" w:rsidR="00BA216B" w:rsidRDefault="00BA216B" w:rsidP="00614F98"/>
                    <w:p w14:paraId="6CA51C10" w14:textId="77777777" w:rsidR="00BA216B" w:rsidRDefault="00BA216B" w:rsidP="00614F98"/>
                    <w:p w14:paraId="15328B33" w14:textId="77777777" w:rsidR="00BA216B" w:rsidRDefault="00BA216B" w:rsidP="00614F98"/>
                    <w:p w14:paraId="4F12E0E5" w14:textId="77777777" w:rsidR="00BA216B" w:rsidRDefault="00BA216B" w:rsidP="00614F98"/>
                    <w:p w14:paraId="224A81F7" w14:textId="77777777" w:rsidR="00BA216B" w:rsidRDefault="00BA216B" w:rsidP="00614F98"/>
                    <w:p w14:paraId="1F68B33B" w14:textId="77777777" w:rsidR="00BA216B" w:rsidRDefault="00BA216B" w:rsidP="00614F98"/>
                    <w:p w14:paraId="0EB09163" w14:textId="77777777" w:rsidR="00BA216B" w:rsidRDefault="00BA216B" w:rsidP="00614F98"/>
                    <w:p w14:paraId="26C64A39" w14:textId="77777777" w:rsidR="00BA216B" w:rsidRDefault="00BA216B" w:rsidP="00614F98"/>
                    <w:p w14:paraId="201A3C95" w14:textId="77777777" w:rsidR="00BA216B" w:rsidRDefault="00BA216B" w:rsidP="00614F98"/>
                    <w:p w14:paraId="2992EBBC" w14:textId="77777777" w:rsidR="00BA216B" w:rsidRDefault="00BA216B" w:rsidP="00614F98"/>
                    <w:p w14:paraId="046A4957" w14:textId="77777777" w:rsidR="00BA216B" w:rsidRDefault="00BA216B" w:rsidP="00614F98"/>
                    <w:p w14:paraId="7C8C515D" w14:textId="77777777" w:rsidR="00BA216B" w:rsidRDefault="00BA216B" w:rsidP="00614F98"/>
                    <w:p w14:paraId="2E1A56EB" w14:textId="77777777" w:rsidR="00BA216B" w:rsidRDefault="00BA216B" w:rsidP="00614F98"/>
                    <w:p w14:paraId="43855235" w14:textId="77777777" w:rsidR="00BA216B" w:rsidRDefault="00BA216B" w:rsidP="00614F98"/>
                    <w:p w14:paraId="6CAF971D" w14:textId="77777777" w:rsidR="00BA216B" w:rsidRDefault="00BA216B" w:rsidP="00614F98"/>
                    <w:p w14:paraId="274527E7" w14:textId="77777777" w:rsidR="00BA216B" w:rsidRDefault="00BA216B" w:rsidP="00614F98"/>
                    <w:p w14:paraId="23187FD8" w14:textId="77777777" w:rsidR="00BA216B" w:rsidRDefault="00BA216B" w:rsidP="00614F98"/>
                    <w:p w14:paraId="7DED3A69" w14:textId="77777777" w:rsidR="00BA216B" w:rsidRDefault="00BA216B" w:rsidP="00614F98"/>
                    <w:p w14:paraId="10E6D026" w14:textId="77777777" w:rsidR="00BA216B" w:rsidRDefault="00BA216B" w:rsidP="00614F98"/>
                    <w:p w14:paraId="01CBFAFB" w14:textId="77777777" w:rsidR="00BA216B" w:rsidRDefault="00BA216B" w:rsidP="00614F98"/>
                    <w:p w14:paraId="09681301" w14:textId="77777777" w:rsidR="00BA216B" w:rsidRDefault="00BA216B" w:rsidP="00614F98"/>
                    <w:p w14:paraId="78ADBA18" w14:textId="77777777" w:rsidR="00BA216B" w:rsidRDefault="00BA216B" w:rsidP="00614F98"/>
                    <w:p w14:paraId="3BC92C69" w14:textId="77777777" w:rsidR="00BA216B" w:rsidRDefault="00BA216B" w:rsidP="00614F98"/>
                    <w:p w14:paraId="2FB992E2" w14:textId="77777777" w:rsidR="00BA216B" w:rsidRDefault="00BA216B" w:rsidP="00614F98"/>
                    <w:p w14:paraId="7D44C0AA" w14:textId="77777777" w:rsidR="00BA216B" w:rsidRDefault="00BA216B" w:rsidP="00614F98"/>
                    <w:p w14:paraId="51A02E6C" w14:textId="77777777" w:rsidR="00BA216B" w:rsidRDefault="00BA216B" w:rsidP="00614F98"/>
                    <w:p w14:paraId="0921B809" w14:textId="77777777" w:rsidR="00BA216B" w:rsidRDefault="00BA216B" w:rsidP="00614F98"/>
                    <w:p w14:paraId="6D9DD9BA" w14:textId="77777777" w:rsidR="00BA216B" w:rsidRDefault="00BA216B" w:rsidP="00614F98"/>
                    <w:p w14:paraId="5BB6B811" w14:textId="77777777" w:rsidR="00BA216B" w:rsidRDefault="00BA216B" w:rsidP="00614F98"/>
                    <w:p w14:paraId="0BC05BFD" w14:textId="77777777" w:rsidR="00BA216B" w:rsidRDefault="00BA216B" w:rsidP="00614F98"/>
                    <w:p w14:paraId="6D95BD64" w14:textId="77777777" w:rsidR="00BA216B" w:rsidRDefault="00BA216B" w:rsidP="00614F98"/>
                    <w:p w14:paraId="248FA648" w14:textId="77777777" w:rsidR="00BA216B" w:rsidRDefault="00BA216B" w:rsidP="00614F98"/>
                    <w:p w14:paraId="35EAE2DC" w14:textId="77777777" w:rsidR="00BA216B" w:rsidRDefault="00BA216B" w:rsidP="00614F98"/>
                    <w:p w14:paraId="0F0DEF70" w14:textId="77777777" w:rsidR="00BA216B" w:rsidRDefault="00BA216B" w:rsidP="00614F98"/>
                    <w:p w14:paraId="24A7432D" w14:textId="77777777" w:rsidR="00BA216B" w:rsidRDefault="00BA216B" w:rsidP="00614F98"/>
                    <w:p w14:paraId="3FC8E49F" w14:textId="77777777" w:rsidR="00BA216B" w:rsidRDefault="00BA216B" w:rsidP="00614F98"/>
                    <w:p w14:paraId="18F78859" w14:textId="77777777" w:rsidR="00BA216B" w:rsidRDefault="00BA216B" w:rsidP="00614F98"/>
                    <w:p w14:paraId="6B3676FA" w14:textId="77777777" w:rsidR="00BA216B" w:rsidRDefault="00BA216B" w:rsidP="00614F98"/>
                    <w:p w14:paraId="237F3AF3" w14:textId="77777777" w:rsidR="00BA216B" w:rsidRDefault="00BA216B" w:rsidP="00614F98"/>
                    <w:p w14:paraId="630545EE" w14:textId="77777777" w:rsidR="00BA216B" w:rsidRDefault="00BA216B" w:rsidP="00614F98"/>
                    <w:p w14:paraId="5C58AA81" w14:textId="77777777" w:rsidR="00BA216B" w:rsidRDefault="00BA216B" w:rsidP="00614F98"/>
                    <w:p w14:paraId="5091F80B" w14:textId="77777777" w:rsidR="00BA216B" w:rsidRDefault="00BA216B" w:rsidP="00614F98"/>
                    <w:p w14:paraId="0AE5AE64" w14:textId="77777777" w:rsidR="00BA216B" w:rsidRDefault="00BA216B" w:rsidP="00614F98"/>
                    <w:p w14:paraId="285FF77D" w14:textId="77777777" w:rsidR="00BA216B" w:rsidRDefault="00BA216B" w:rsidP="00614F98"/>
                    <w:p w14:paraId="04A642FE" w14:textId="77777777" w:rsidR="00BA216B" w:rsidRDefault="00BA216B" w:rsidP="00614F98"/>
                    <w:p w14:paraId="7964AFCF" w14:textId="77777777" w:rsidR="00BA216B" w:rsidRDefault="00BA216B" w:rsidP="00614F98"/>
                    <w:p w14:paraId="26B9987A" w14:textId="77777777" w:rsidR="00BA216B" w:rsidRDefault="00BA216B" w:rsidP="00614F98"/>
                    <w:p w14:paraId="391B58F6" w14:textId="77777777" w:rsidR="00BA216B" w:rsidRDefault="00BA216B" w:rsidP="00614F98"/>
                    <w:p w14:paraId="6930AAA2" w14:textId="77777777" w:rsidR="00BA216B" w:rsidRDefault="00BA216B" w:rsidP="00614F98"/>
                    <w:p w14:paraId="0B0EFDD1" w14:textId="77777777" w:rsidR="00BA216B" w:rsidRDefault="00BA216B" w:rsidP="00614F98"/>
                    <w:p w14:paraId="592C0328" w14:textId="77777777" w:rsidR="00BA216B" w:rsidRDefault="00BA216B" w:rsidP="00614F98"/>
                    <w:p w14:paraId="0881F345" w14:textId="77777777" w:rsidR="00BA216B" w:rsidRDefault="00BA216B" w:rsidP="00614F98"/>
                    <w:p w14:paraId="7C5E5A75" w14:textId="77777777" w:rsidR="00BA216B" w:rsidRDefault="00BA216B" w:rsidP="00614F98"/>
                    <w:p w14:paraId="4AC123C7" w14:textId="77777777" w:rsidR="00BA216B" w:rsidRDefault="00BA216B" w:rsidP="00614F98"/>
                    <w:p w14:paraId="6E866B12" w14:textId="77777777" w:rsidR="00BA216B" w:rsidRDefault="00BA216B" w:rsidP="00614F98"/>
                    <w:p w14:paraId="35C69351" w14:textId="77777777" w:rsidR="00BA216B" w:rsidRDefault="00BA216B" w:rsidP="00614F98"/>
                    <w:p w14:paraId="1E0E54FB" w14:textId="77777777" w:rsidR="00BA216B" w:rsidRDefault="00BA216B" w:rsidP="00614F98"/>
                    <w:p w14:paraId="26DEF0C2" w14:textId="77777777" w:rsidR="00BA216B" w:rsidRDefault="00BA216B" w:rsidP="00614F98"/>
                    <w:p w14:paraId="51C71892" w14:textId="77777777" w:rsidR="00BA216B" w:rsidRDefault="00BA216B" w:rsidP="00614F98"/>
                    <w:p w14:paraId="5E066790" w14:textId="77777777" w:rsidR="00BA216B" w:rsidRDefault="00BA216B" w:rsidP="00614F98"/>
                    <w:p w14:paraId="36BFE6F0" w14:textId="77777777" w:rsidR="00BA216B" w:rsidRDefault="00BA216B" w:rsidP="00614F98"/>
                    <w:p w14:paraId="7B0B670A" w14:textId="77777777" w:rsidR="00BA216B" w:rsidRDefault="00BA216B" w:rsidP="00614F98"/>
                    <w:p w14:paraId="7F7CF360" w14:textId="77777777" w:rsidR="00BA216B" w:rsidRDefault="00BA216B" w:rsidP="00614F98"/>
                    <w:p w14:paraId="779196BE" w14:textId="77777777" w:rsidR="00BA216B" w:rsidRDefault="00BA216B" w:rsidP="00614F98"/>
                    <w:p w14:paraId="2750F461" w14:textId="77777777" w:rsidR="00BA216B" w:rsidRDefault="00BA216B" w:rsidP="00614F98"/>
                    <w:p w14:paraId="67BC02BB" w14:textId="77777777" w:rsidR="00BA216B" w:rsidRDefault="00BA216B" w:rsidP="00614F98"/>
                    <w:p w14:paraId="32C1A371" w14:textId="77777777" w:rsidR="00BA216B" w:rsidRDefault="00BA216B" w:rsidP="00614F98"/>
                    <w:p w14:paraId="49A7E1EB" w14:textId="77777777" w:rsidR="00BA216B" w:rsidRDefault="00BA216B" w:rsidP="00614F98"/>
                    <w:p w14:paraId="4892D33B" w14:textId="77777777" w:rsidR="00BA216B" w:rsidRDefault="00BA216B" w:rsidP="00614F98"/>
                    <w:p w14:paraId="43BE56A0" w14:textId="77777777" w:rsidR="00BA216B" w:rsidRDefault="00BA216B" w:rsidP="00614F98"/>
                    <w:p w14:paraId="780E09F2" w14:textId="77777777" w:rsidR="00BA216B" w:rsidRDefault="00BA216B" w:rsidP="00614F98"/>
                    <w:p w14:paraId="4DA0703D" w14:textId="77777777" w:rsidR="00BA216B" w:rsidRDefault="00BA216B" w:rsidP="00614F98"/>
                    <w:p w14:paraId="1EFEC095" w14:textId="77777777" w:rsidR="00BA216B" w:rsidRDefault="00BA216B" w:rsidP="00614F98"/>
                    <w:p w14:paraId="2E2EE79A" w14:textId="77777777" w:rsidR="00BA216B" w:rsidRDefault="00BA216B" w:rsidP="00614F98"/>
                    <w:p w14:paraId="5877BFC2" w14:textId="77777777" w:rsidR="00BA216B" w:rsidRDefault="00BA216B" w:rsidP="00614F98"/>
                    <w:p w14:paraId="050453E4" w14:textId="77777777" w:rsidR="00BA216B" w:rsidRDefault="00BA216B" w:rsidP="00614F98"/>
                    <w:p w14:paraId="12130036" w14:textId="77777777" w:rsidR="00BA216B" w:rsidRDefault="00BA216B" w:rsidP="00614F98"/>
                    <w:p w14:paraId="7DFBDBCC" w14:textId="77777777" w:rsidR="00BA216B" w:rsidRDefault="00BA216B" w:rsidP="00614F98"/>
                    <w:p w14:paraId="422C2C8D" w14:textId="77777777" w:rsidR="00BA216B" w:rsidRDefault="00BA216B" w:rsidP="00614F98"/>
                    <w:p w14:paraId="33B5F869" w14:textId="77777777" w:rsidR="00BA216B" w:rsidRDefault="00BA216B" w:rsidP="00614F98"/>
                    <w:p w14:paraId="6707B028" w14:textId="77777777" w:rsidR="00BA216B" w:rsidRDefault="00BA216B" w:rsidP="00614F98"/>
                    <w:p w14:paraId="2CFDCA78" w14:textId="77777777" w:rsidR="00BA216B" w:rsidRDefault="00BA216B" w:rsidP="00614F98"/>
                    <w:p w14:paraId="1F4D3291" w14:textId="77777777" w:rsidR="00BA216B" w:rsidRDefault="00BA216B" w:rsidP="00614F98"/>
                    <w:p w14:paraId="6F999766" w14:textId="77777777" w:rsidR="00BA216B" w:rsidRDefault="00BA216B" w:rsidP="00614F98"/>
                    <w:p w14:paraId="72522321" w14:textId="77777777" w:rsidR="00BA216B" w:rsidRDefault="00BA216B" w:rsidP="00614F98"/>
                    <w:p w14:paraId="541AAB96" w14:textId="77777777" w:rsidR="00BA216B" w:rsidRDefault="00BA216B" w:rsidP="00614F98"/>
                    <w:p w14:paraId="1E358A69" w14:textId="77777777" w:rsidR="00BA216B" w:rsidRDefault="00BA216B" w:rsidP="00614F98"/>
                    <w:p w14:paraId="070BADB9" w14:textId="77777777" w:rsidR="00BA216B" w:rsidRDefault="00BA216B" w:rsidP="00614F98"/>
                    <w:p w14:paraId="661441EF" w14:textId="77777777" w:rsidR="00BA216B" w:rsidRDefault="00BA216B" w:rsidP="00614F98"/>
                    <w:p w14:paraId="323262B7" w14:textId="77777777" w:rsidR="00BA216B" w:rsidRDefault="00BA216B" w:rsidP="00614F98"/>
                    <w:p w14:paraId="5201C7BE" w14:textId="77777777" w:rsidR="00BA216B" w:rsidRDefault="00BA216B" w:rsidP="00614F98"/>
                    <w:p w14:paraId="2958A5E2" w14:textId="77777777" w:rsidR="00BA216B" w:rsidRDefault="00BA216B" w:rsidP="00614F98"/>
                    <w:p w14:paraId="48E08B1E" w14:textId="77777777" w:rsidR="00BA216B" w:rsidRDefault="00BA216B" w:rsidP="00614F98"/>
                    <w:p w14:paraId="6945EAB1" w14:textId="77777777" w:rsidR="00BA216B" w:rsidRDefault="00BA216B" w:rsidP="00614F98"/>
                    <w:p w14:paraId="3A497E9D" w14:textId="77777777" w:rsidR="00BA216B" w:rsidRDefault="00BA216B" w:rsidP="00614F98"/>
                    <w:p w14:paraId="308B1F9B" w14:textId="77777777" w:rsidR="00BA216B" w:rsidRDefault="00BA216B" w:rsidP="00614F98"/>
                    <w:p w14:paraId="64485D97" w14:textId="77777777" w:rsidR="00BA216B" w:rsidRDefault="00BA216B" w:rsidP="00614F98"/>
                    <w:p w14:paraId="473B535B" w14:textId="77777777" w:rsidR="00BA216B" w:rsidRDefault="00BA216B" w:rsidP="00614F98"/>
                    <w:p w14:paraId="49F99A4E" w14:textId="77777777" w:rsidR="00BA216B" w:rsidRDefault="00BA216B" w:rsidP="00614F98"/>
                    <w:p w14:paraId="07A190C9" w14:textId="77777777" w:rsidR="00BA216B" w:rsidRDefault="00BA216B" w:rsidP="00614F98"/>
                    <w:p w14:paraId="5C3C1874" w14:textId="77777777" w:rsidR="00BA216B" w:rsidRDefault="00BA216B" w:rsidP="00614F98"/>
                    <w:p w14:paraId="08830524" w14:textId="77777777" w:rsidR="00BA216B" w:rsidRDefault="00BA216B" w:rsidP="00614F98"/>
                    <w:p w14:paraId="2568F83E" w14:textId="77777777" w:rsidR="00BA216B" w:rsidRDefault="00BA216B" w:rsidP="00614F98"/>
                    <w:p w14:paraId="470824E9" w14:textId="77777777" w:rsidR="00BA216B" w:rsidRDefault="00BA216B" w:rsidP="00614F98"/>
                    <w:p w14:paraId="1E7CD5F0" w14:textId="77777777" w:rsidR="00BA216B" w:rsidRDefault="00BA216B" w:rsidP="00614F98"/>
                    <w:p w14:paraId="3628231E" w14:textId="77777777" w:rsidR="00BA216B" w:rsidRDefault="00BA216B" w:rsidP="00614F98"/>
                    <w:p w14:paraId="3CD801F4" w14:textId="77777777" w:rsidR="00BA216B" w:rsidRDefault="00BA216B" w:rsidP="00614F98"/>
                    <w:p w14:paraId="45CFAF21" w14:textId="77777777" w:rsidR="00BA216B" w:rsidRDefault="00BA216B" w:rsidP="00614F98"/>
                    <w:p w14:paraId="4B7E5563" w14:textId="77777777" w:rsidR="00BA216B" w:rsidRDefault="00BA216B" w:rsidP="00614F98"/>
                    <w:p w14:paraId="489E8CFB" w14:textId="77777777" w:rsidR="00BA216B" w:rsidRDefault="00BA216B" w:rsidP="00614F98"/>
                    <w:p w14:paraId="0593671B" w14:textId="77777777" w:rsidR="00BA216B" w:rsidRDefault="00BA216B" w:rsidP="00614F98"/>
                    <w:p w14:paraId="02E73C32" w14:textId="77777777" w:rsidR="00BA216B" w:rsidRDefault="00BA216B" w:rsidP="00614F98"/>
                    <w:p w14:paraId="7BFD0547" w14:textId="77777777" w:rsidR="00BA216B" w:rsidRDefault="00BA216B" w:rsidP="00614F98"/>
                    <w:p w14:paraId="34C08110" w14:textId="77777777" w:rsidR="00BA216B" w:rsidRDefault="00BA216B" w:rsidP="00614F98"/>
                    <w:p w14:paraId="58240E90" w14:textId="77777777" w:rsidR="00BA216B" w:rsidRDefault="00BA216B" w:rsidP="00614F98"/>
                    <w:p w14:paraId="7A4F9CA6" w14:textId="77777777" w:rsidR="00BA216B" w:rsidRDefault="00BA216B" w:rsidP="00614F98"/>
                    <w:p w14:paraId="5B39938D" w14:textId="77777777" w:rsidR="00BA216B" w:rsidRDefault="00BA216B" w:rsidP="00614F98"/>
                    <w:p w14:paraId="4ADE5CD1" w14:textId="77777777" w:rsidR="00BA216B" w:rsidRDefault="00BA216B" w:rsidP="00614F98"/>
                    <w:p w14:paraId="4F9B9A89" w14:textId="77777777" w:rsidR="00BA216B" w:rsidRDefault="00BA216B" w:rsidP="00614F98"/>
                    <w:p w14:paraId="1F846718" w14:textId="77777777" w:rsidR="00BA216B" w:rsidRDefault="00BA216B" w:rsidP="00614F98"/>
                    <w:p w14:paraId="3573B7B8" w14:textId="77777777" w:rsidR="00BA216B" w:rsidRDefault="00BA216B" w:rsidP="00614F98"/>
                    <w:p w14:paraId="335BE9EF" w14:textId="77777777" w:rsidR="00BA216B" w:rsidRDefault="00BA216B" w:rsidP="00614F98"/>
                    <w:p w14:paraId="682A325D" w14:textId="77777777" w:rsidR="00BA216B" w:rsidRDefault="00BA216B" w:rsidP="00614F98"/>
                    <w:p w14:paraId="35DB10FF" w14:textId="77777777" w:rsidR="00BA216B" w:rsidRDefault="00BA216B" w:rsidP="00614F98"/>
                    <w:p w14:paraId="3027E01A" w14:textId="77777777" w:rsidR="00BA216B" w:rsidRDefault="00BA216B" w:rsidP="00614F98"/>
                    <w:p w14:paraId="04CD1AA5" w14:textId="77777777" w:rsidR="00BA216B" w:rsidRDefault="00BA216B" w:rsidP="00614F98"/>
                    <w:p w14:paraId="4B83CD36" w14:textId="77777777" w:rsidR="00BA216B" w:rsidRDefault="00BA216B" w:rsidP="00614F98"/>
                    <w:p w14:paraId="1A645CF9" w14:textId="77777777" w:rsidR="00BA216B" w:rsidRDefault="00BA216B" w:rsidP="00614F98"/>
                    <w:p w14:paraId="174F7375" w14:textId="77777777" w:rsidR="00BA216B" w:rsidRDefault="00BA216B" w:rsidP="00614F98"/>
                    <w:p w14:paraId="5E0D0F6B" w14:textId="77777777" w:rsidR="00BA216B" w:rsidRDefault="00BA216B" w:rsidP="00614F98"/>
                    <w:p w14:paraId="36155363" w14:textId="77777777" w:rsidR="00BA216B" w:rsidRDefault="00BA216B" w:rsidP="00614F98"/>
                    <w:p w14:paraId="6B2CDCCC" w14:textId="77777777" w:rsidR="00BA216B" w:rsidRDefault="00BA216B" w:rsidP="00614F98"/>
                    <w:p w14:paraId="331F642A" w14:textId="77777777" w:rsidR="00BA216B" w:rsidRDefault="00BA216B" w:rsidP="00614F98"/>
                    <w:p w14:paraId="56526205" w14:textId="77777777" w:rsidR="00BA216B" w:rsidRDefault="00BA216B" w:rsidP="00614F98"/>
                    <w:p w14:paraId="31872D96" w14:textId="77777777" w:rsidR="00BA216B" w:rsidRDefault="00BA216B" w:rsidP="00614F98"/>
                    <w:p w14:paraId="29ECB02E" w14:textId="77777777" w:rsidR="00BA216B" w:rsidRDefault="00BA216B" w:rsidP="00614F98"/>
                    <w:p w14:paraId="782FA2A2" w14:textId="77777777" w:rsidR="00BA216B" w:rsidRDefault="00BA216B" w:rsidP="00614F98"/>
                    <w:p w14:paraId="567F1D75" w14:textId="77777777" w:rsidR="00BA216B" w:rsidRDefault="00BA216B" w:rsidP="00614F98"/>
                    <w:p w14:paraId="6599EE0A" w14:textId="77777777" w:rsidR="00BA216B" w:rsidRDefault="00BA216B" w:rsidP="00614F98"/>
                    <w:p w14:paraId="5D4DDBFC" w14:textId="77777777" w:rsidR="00BA216B" w:rsidRDefault="00BA216B" w:rsidP="00614F98"/>
                    <w:p w14:paraId="0EFD3109" w14:textId="77777777" w:rsidR="00BA216B" w:rsidRDefault="00BA216B" w:rsidP="00614F98"/>
                    <w:p w14:paraId="224EDB9F" w14:textId="77777777" w:rsidR="00BA216B" w:rsidRDefault="00BA216B" w:rsidP="00614F98"/>
                    <w:p w14:paraId="464C22D3" w14:textId="77777777" w:rsidR="00BA216B" w:rsidRDefault="00BA216B" w:rsidP="00614F98"/>
                    <w:p w14:paraId="71E0DE1A" w14:textId="77777777" w:rsidR="00BA216B" w:rsidRDefault="00BA216B" w:rsidP="00614F98"/>
                    <w:p w14:paraId="5AB58966" w14:textId="77777777" w:rsidR="00BA216B" w:rsidRDefault="00BA216B" w:rsidP="00614F98"/>
                    <w:p w14:paraId="0164F4EF" w14:textId="77777777" w:rsidR="00BA216B" w:rsidRDefault="00BA216B" w:rsidP="00614F98"/>
                    <w:p w14:paraId="1915375D" w14:textId="77777777" w:rsidR="00BA216B" w:rsidRDefault="00BA216B" w:rsidP="00614F98"/>
                    <w:p w14:paraId="5DF9A9A6" w14:textId="77777777" w:rsidR="00BA216B" w:rsidRDefault="00BA216B" w:rsidP="00614F98"/>
                    <w:p w14:paraId="4DEE39DB" w14:textId="77777777" w:rsidR="00BA216B" w:rsidRDefault="00BA216B" w:rsidP="00614F98"/>
                    <w:p w14:paraId="472E61F9" w14:textId="77777777" w:rsidR="00BA216B" w:rsidRDefault="00BA216B" w:rsidP="00614F98"/>
                    <w:p w14:paraId="59715802" w14:textId="77777777" w:rsidR="00BA216B" w:rsidRDefault="00BA216B" w:rsidP="00614F98"/>
                    <w:p w14:paraId="6C4A3AA9" w14:textId="77777777" w:rsidR="00BA216B" w:rsidRDefault="00BA216B" w:rsidP="00614F98"/>
                    <w:p w14:paraId="76B961D9" w14:textId="77777777" w:rsidR="00BA216B" w:rsidRDefault="00BA216B" w:rsidP="00614F98"/>
                    <w:p w14:paraId="40EBB6CC" w14:textId="77777777" w:rsidR="00BA216B" w:rsidRDefault="00BA216B" w:rsidP="00614F98"/>
                    <w:p w14:paraId="2DD0786B" w14:textId="77777777" w:rsidR="00BA216B" w:rsidRDefault="00BA216B" w:rsidP="00614F98"/>
                    <w:p w14:paraId="31A85F36" w14:textId="77777777" w:rsidR="00BA216B" w:rsidRDefault="00BA216B" w:rsidP="00614F98"/>
                    <w:p w14:paraId="23597941" w14:textId="77777777" w:rsidR="00BA216B" w:rsidRDefault="00BA216B" w:rsidP="00614F98"/>
                    <w:p w14:paraId="3A8D75E6" w14:textId="77777777" w:rsidR="00BA216B" w:rsidRDefault="00BA216B" w:rsidP="00614F98"/>
                    <w:p w14:paraId="5FF0D6BD" w14:textId="77777777" w:rsidR="00BA216B" w:rsidRDefault="00BA216B" w:rsidP="00614F98"/>
                    <w:p w14:paraId="356AF6DD" w14:textId="77777777" w:rsidR="00BA216B" w:rsidRDefault="00BA216B" w:rsidP="00614F98"/>
                    <w:p w14:paraId="638D4CD5" w14:textId="77777777" w:rsidR="00BA216B" w:rsidRDefault="00BA216B" w:rsidP="00614F98"/>
                    <w:p w14:paraId="3EC96B55" w14:textId="77777777" w:rsidR="00BA216B" w:rsidRDefault="00BA216B" w:rsidP="00614F98"/>
                    <w:p w14:paraId="5027818E" w14:textId="77777777" w:rsidR="00BA216B" w:rsidRDefault="00BA216B" w:rsidP="00614F98"/>
                    <w:p w14:paraId="16A21116" w14:textId="77777777" w:rsidR="00BA216B" w:rsidRDefault="00BA216B" w:rsidP="00614F98"/>
                    <w:p w14:paraId="62762D11" w14:textId="77777777" w:rsidR="00BA216B" w:rsidRDefault="00BA216B" w:rsidP="00614F98"/>
                    <w:p w14:paraId="6AABC83B" w14:textId="77777777" w:rsidR="00BA216B" w:rsidRDefault="00BA216B" w:rsidP="00614F98"/>
                    <w:p w14:paraId="5B2D5E37" w14:textId="77777777" w:rsidR="00BA216B" w:rsidRDefault="00BA216B" w:rsidP="00614F98"/>
                    <w:p w14:paraId="76845B90" w14:textId="77777777" w:rsidR="00BA216B" w:rsidRDefault="00BA216B" w:rsidP="00614F98"/>
                    <w:p w14:paraId="4EB99F9E" w14:textId="77777777" w:rsidR="00BA216B" w:rsidRDefault="00BA216B" w:rsidP="00614F98"/>
                    <w:p w14:paraId="422D576D" w14:textId="77777777" w:rsidR="00BA216B" w:rsidRDefault="00BA216B" w:rsidP="00614F98"/>
                    <w:p w14:paraId="607FC112" w14:textId="77777777" w:rsidR="00BA216B" w:rsidRDefault="00BA216B" w:rsidP="00614F98"/>
                    <w:p w14:paraId="201EAC87" w14:textId="77777777" w:rsidR="00BA216B" w:rsidRDefault="00BA216B" w:rsidP="00614F98"/>
                    <w:p w14:paraId="53CD7A7A" w14:textId="77777777" w:rsidR="00BA216B" w:rsidRDefault="00BA216B" w:rsidP="00614F98"/>
                    <w:p w14:paraId="0CE08672" w14:textId="77777777" w:rsidR="00BA216B" w:rsidRDefault="00BA216B" w:rsidP="00614F98"/>
                    <w:p w14:paraId="1C927B03" w14:textId="77777777" w:rsidR="00BA216B" w:rsidRDefault="00BA216B" w:rsidP="00614F98"/>
                    <w:p w14:paraId="3A85F363" w14:textId="77777777" w:rsidR="00BA216B" w:rsidRDefault="00BA216B" w:rsidP="00614F98"/>
                    <w:p w14:paraId="3FD6F9E0" w14:textId="77777777" w:rsidR="00BA216B" w:rsidRDefault="00BA216B" w:rsidP="00614F98"/>
                    <w:p w14:paraId="353CE935" w14:textId="77777777" w:rsidR="00BA216B" w:rsidRDefault="00BA216B" w:rsidP="00614F98"/>
                    <w:p w14:paraId="7CCB6021" w14:textId="77777777" w:rsidR="00BA216B" w:rsidRDefault="00BA216B" w:rsidP="00614F98"/>
                    <w:p w14:paraId="2133D5F0" w14:textId="77777777" w:rsidR="00BA216B" w:rsidRDefault="00BA216B" w:rsidP="00614F98"/>
                    <w:p w14:paraId="5CA32D14" w14:textId="77777777" w:rsidR="00BA216B" w:rsidRDefault="00BA216B" w:rsidP="00614F98"/>
                    <w:p w14:paraId="7B0550BF" w14:textId="77777777" w:rsidR="00BA216B" w:rsidRDefault="00BA216B" w:rsidP="00614F98"/>
                    <w:p w14:paraId="15F7B297" w14:textId="77777777" w:rsidR="00BA216B" w:rsidRDefault="00BA216B" w:rsidP="00614F98"/>
                    <w:p w14:paraId="5A8B006E" w14:textId="77777777" w:rsidR="00BA216B" w:rsidRDefault="00BA216B" w:rsidP="00614F98"/>
                    <w:p w14:paraId="219C50EF" w14:textId="77777777" w:rsidR="00BA216B" w:rsidRDefault="00BA216B" w:rsidP="00614F98"/>
                    <w:p w14:paraId="04D9938E" w14:textId="77777777" w:rsidR="00BA216B" w:rsidRDefault="00BA216B" w:rsidP="00614F98"/>
                    <w:p w14:paraId="29FE60F0" w14:textId="77777777" w:rsidR="00BA216B" w:rsidRDefault="00BA216B" w:rsidP="00614F98"/>
                    <w:p w14:paraId="1ED9B36D" w14:textId="77777777" w:rsidR="00BA216B" w:rsidRDefault="00BA216B" w:rsidP="00614F98"/>
                    <w:p w14:paraId="20C52714" w14:textId="77777777" w:rsidR="00BA216B" w:rsidRDefault="00BA216B" w:rsidP="00614F98"/>
                    <w:p w14:paraId="4678F2DF" w14:textId="77777777" w:rsidR="00BA216B" w:rsidRDefault="00BA216B" w:rsidP="00614F98"/>
                    <w:p w14:paraId="290A2F3A" w14:textId="77777777" w:rsidR="00BA216B" w:rsidRDefault="00BA216B" w:rsidP="00614F98"/>
                    <w:p w14:paraId="06C29239" w14:textId="77777777" w:rsidR="00BA216B" w:rsidRDefault="00BA216B" w:rsidP="00614F98"/>
                    <w:p w14:paraId="7170597D" w14:textId="77777777" w:rsidR="00BA216B" w:rsidRDefault="00BA216B" w:rsidP="00614F98"/>
                    <w:p w14:paraId="7E2606DE" w14:textId="77777777" w:rsidR="00BA216B" w:rsidRDefault="00BA216B" w:rsidP="00614F98"/>
                    <w:p w14:paraId="13E27999" w14:textId="77777777" w:rsidR="00BA216B" w:rsidRDefault="00BA216B" w:rsidP="00614F98"/>
                    <w:p w14:paraId="725F9B4D" w14:textId="77777777" w:rsidR="00BA216B" w:rsidRDefault="00BA216B" w:rsidP="00614F98"/>
                    <w:p w14:paraId="58D5C611" w14:textId="77777777" w:rsidR="00BA216B" w:rsidRDefault="00BA216B" w:rsidP="00614F98"/>
                    <w:p w14:paraId="1C1C6600" w14:textId="77777777" w:rsidR="00BA216B" w:rsidRDefault="00BA216B" w:rsidP="00614F98"/>
                    <w:p w14:paraId="0881D017" w14:textId="77777777" w:rsidR="00BA216B" w:rsidRDefault="00BA216B" w:rsidP="00614F98"/>
                    <w:p w14:paraId="7718BDC5" w14:textId="77777777" w:rsidR="00BA216B" w:rsidRDefault="00BA216B" w:rsidP="00614F98"/>
                    <w:p w14:paraId="0B353059" w14:textId="77777777" w:rsidR="00BA216B" w:rsidRDefault="00BA216B" w:rsidP="00614F98"/>
                    <w:p w14:paraId="128C6A87" w14:textId="77777777" w:rsidR="00BA216B" w:rsidRDefault="00BA216B" w:rsidP="00614F98"/>
                    <w:p w14:paraId="2FDF6641" w14:textId="77777777" w:rsidR="00BA216B" w:rsidRDefault="00BA216B" w:rsidP="00614F98"/>
                    <w:p w14:paraId="2862A1B5" w14:textId="77777777" w:rsidR="00BA216B" w:rsidRDefault="00BA216B" w:rsidP="00614F98"/>
                    <w:p w14:paraId="6AE26B47" w14:textId="77777777" w:rsidR="00BA216B" w:rsidRDefault="00BA216B" w:rsidP="00614F98"/>
                    <w:p w14:paraId="0B3A6A6C" w14:textId="77777777" w:rsidR="00BA216B" w:rsidRDefault="00BA216B" w:rsidP="00614F98"/>
                    <w:p w14:paraId="5B116CCD" w14:textId="77777777" w:rsidR="00BA216B" w:rsidRDefault="00BA216B" w:rsidP="00614F98"/>
                    <w:p w14:paraId="4687DDD2" w14:textId="77777777" w:rsidR="00BA216B" w:rsidRDefault="00BA216B" w:rsidP="00614F98"/>
                    <w:p w14:paraId="6555A9F6" w14:textId="77777777" w:rsidR="00BA216B" w:rsidRDefault="00BA216B" w:rsidP="00614F98"/>
                    <w:p w14:paraId="2266390E" w14:textId="77777777" w:rsidR="00BA216B" w:rsidRDefault="00BA216B" w:rsidP="00614F98"/>
                    <w:p w14:paraId="46A79D23" w14:textId="77777777" w:rsidR="00BA216B" w:rsidRDefault="00BA216B" w:rsidP="00614F98"/>
                    <w:p w14:paraId="27441365" w14:textId="77777777" w:rsidR="00BA216B" w:rsidRDefault="00BA216B" w:rsidP="00614F98"/>
                    <w:p w14:paraId="79A8CEB2" w14:textId="77777777" w:rsidR="00BA216B" w:rsidRDefault="00BA216B" w:rsidP="00614F98"/>
                    <w:p w14:paraId="5C0E8E07" w14:textId="77777777" w:rsidR="00BA216B" w:rsidRDefault="00BA216B" w:rsidP="00614F98"/>
                    <w:p w14:paraId="356B9D0D" w14:textId="77777777" w:rsidR="00BA216B" w:rsidRDefault="00BA216B" w:rsidP="00614F98"/>
                    <w:p w14:paraId="7C74D4E2" w14:textId="77777777" w:rsidR="00BA216B" w:rsidRDefault="00BA216B" w:rsidP="00614F98"/>
                    <w:p w14:paraId="2917E826" w14:textId="77777777" w:rsidR="00BA216B" w:rsidRDefault="00BA216B" w:rsidP="00614F98"/>
                    <w:p w14:paraId="1531D200" w14:textId="77777777" w:rsidR="00BA216B" w:rsidRDefault="00BA216B" w:rsidP="00614F98"/>
                    <w:p w14:paraId="3351F576" w14:textId="77777777" w:rsidR="00BA216B" w:rsidRDefault="00BA216B" w:rsidP="00614F98"/>
                    <w:p w14:paraId="6A4270D4" w14:textId="77777777" w:rsidR="00BA216B" w:rsidRDefault="00BA216B" w:rsidP="00614F98"/>
                    <w:p w14:paraId="11EF615D" w14:textId="77777777" w:rsidR="00BA216B" w:rsidRDefault="00BA216B" w:rsidP="00614F98"/>
                    <w:p w14:paraId="2776F94A" w14:textId="77777777" w:rsidR="00BA216B" w:rsidRDefault="00BA216B" w:rsidP="00614F98"/>
                    <w:p w14:paraId="1A4650D2" w14:textId="77777777" w:rsidR="00BA216B" w:rsidRDefault="00BA216B" w:rsidP="00614F98"/>
                    <w:p w14:paraId="16973FF7" w14:textId="77777777" w:rsidR="00BA216B" w:rsidRDefault="00BA216B" w:rsidP="00614F98"/>
                    <w:p w14:paraId="437D98A2" w14:textId="77777777" w:rsidR="00BA216B" w:rsidRDefault="00BA216B" w:rsidP="00614F98"/>
                    <w:p w14:paraId="445557A4" w14:textId="77777777" w:rsidR="00BA216B" w:rsidRDefault="00BA216B" w:rsidP="00614F98"/>
                    <w:p w14:paraId="191011C9" w14:textId="77777777" w:rsidR="00BA216B" w:rsidRDefault="00BA216B" w:rsidP="00614F98"/>
                    <w:p w14:paraId="18871261" w14:textId="77777777" w:rsidR="00BA216B" w:rsidRDefault="00BA216B" w:rsidP="00614F98"/>
                    <w:p w14:paraId="10D8DC39" w14:textId="77777777" w:rsidR="00BA216B" w:rsidRDefault="00BA216B" w:rsidP="00614F98"/>
                    <w:p w14:paraId="6A852709" w14:textId="77777777" w:rsidR="00BA216B" w:rsidRDefault="00BA216B" w:rsidP="00614F98"/>
                    <w:p w14:paraId="1137642E" w14:textId="77777777" w:rsidR="00BA216B" w:rsidRDefault="00BA216B" w:rsidP="00614F98"/>
                    <w:p w14:paraId="150AFF5F" w14:textId="77777777" w:rsidR="00BA216B" w:rsidRDefault="00BA216B" w:rsidP="00614F98"/>
                    <w:p w14:paraId="61F39E00" w14:textId="77777777" w:rsidR="00BA216B" w:rsidRDefault="00BA216B" w:rsidP="00614F98"/>
                    <w:p w14:paraId="5A015292" w14:textId="77777777" w:rsidR="00BA216B" w:rsidRDefault="00BA216B" w:rsidP="00614F98"/>
                    <w:p w14:paraId="7FC98C71" w14:textId="77777777" w:rsidR="00BA216B" w:rsidRDefault="00BA216B" w:rsidP="00614F98"/>
                    <w:p w14:paraId="721DD058" w14:textId="77777777" w:rsidR="00BA216B" w:rsidRDefault="00BA216B" w:rsidP="00614F98"/>
                    <w:p w14:paraId="7CCEC590" w14:textId="77777777" w:rsidR="00BA216B" w:rsidRDefault="00BA216B" w:rsidP="00614F98"/>
                    <w:p w14:paraId="237E206C" w14:textId="77777777" w:rsidR="00BA216B" w:rsidRDefault="00BA216B" w:rsidP="00614F98"/>
                    <w:p w14:paraId="38AE937F" w14:textId="77777777" w:rsidR="00BA216B" w:rsidRDefault="00BA216B" w:rsidP="00614F98"/>
                    <w:p w14:paraId="1C5D34D3" w14:textId="77777777" w:rsidR="00BA216B" w:rsidRDefault="00BA216B" w:rsidP="00614F98"/>
                    <w:p w14:paraId="3EC03348" w14:textId="77777777" w:rsidR="00BA216B" w:rsidRDefault="00BA216B" w:rsidP="00614F98"/>
                    <w:p w14:paraId="6E7C2692" w14:textId="77777777" w:rsidR="00BA216B" w:rsidRDefault="00BA216B" w:rsidP="00614F98"/>
                    <w:p w14:paraId="2BE0B1F1" w14:textId="77777777" w:rsidR="00BA216B" w:rsidRDefault="00BA216B" w:rsidP="00614F98"/>
                    <w:p w14:paraId="66172A9D" w14:textId="77777777" w:rsidR="00BA216B" w:rsidRDefault="00BA216B" w:rsidP="00614F98"/>
                    <w:p w14:paraId="21CAAE7D" w14:textId="77777777" w:rsidR="00BA216B" w:rsidRDefault="00BA216B" w:rsidP="00614F98"/>
                    <w:p w14:paraId="7794C900" w14:textId="77777777" w:rsidR="00BA216B" w:rsidRDefault="00BA216B" w:rsidP="00614F98"/>
                    <w:p w14:paraId="21EFEBCE" w14:textId="77777777" w:rsidR="00BA216B" w:rsidRDefault="00BA216B" w:rsidP="00614F98"/>
                    <w:p w14:paraId="0C35F968" w14:textId="77777777" w:rsidR="00BA216B" w:rsidRDefault="00BA216B" w:rsidP="00614F98"/>
                    <w:p w14:paraId="0DADCDC5" w14:textId="77777777" w:rsidR="00BA216B" w:rsidRDefault="00BA216B" w:rsidP="00614F98"/>
                    <w:p w14:paraId="5FBBC0E0" w14:textId="77777777" w:rsidR="00BA216B" w:rsidRDefault="00BA216B" w:rsidP="00614F98"/>
                    <w:p w14:paraId="40E34810" w14:textId="77777777" w:rsidR="00BA216B" w:rsidRDefault="00BA216B" w:rsidP="00614F98"/>
                    <w:p w14:paraId="6A505CDC" w14:textId="77777777" w:rsidR="00BA216B" w:rsidRDefault="00BA216B" w:rsidP="00614F98"/>
                    <w:p w14:paraId="280755F7" w14:textId="77777777" w:rsidR="00BA216B" w:rsidRDefault="00BA216B" w:rsidP="00614F98"/>
                    <w:p w14:paraId="3C79A9BD" w14:textId="77777777" w:rsidR="00BA216B" w:rsidRDefault="00BA216B" w:rsidP="00614F98"/>
                    <w:p w14:paraId="22719CAA" w14:textId="77777777" w:rsidR="00BA216B" w:rsidRDefault="00BA216B" w:rsidP="00614F98"/>
                    <w:p w14:paraId="7B93F9E6" w14:textId="77777777" w:rsidR="00BA216B" w:rsidRDefault="00BA216B" w:rsidP="00614F98"/>
                    <w:p w14:paraId="76E6EC14" w14:textId="77777777" w:rsidR="00BA216B" w:rsidRDefault="00BA216B" w:rsidP="00614F98"/>
                    <w:p w14:paraId="13FBC177" w14:textId="77777777" w:rsidR="00BA216B" w:rsidRDefault="00BA216B" w:rsidP="00614F98"/>
                    <w:p w14:paraId="3C39B1FF" w14:textId="77777777" w:rsidR="00BA216B" w:rsidRDefault="00BA216B" w:rsidP="00614F98"/>
                    <w:p w14:paraId="0C6E4D38" w14:textId="77777777" w:rsidR="00BA216B" w:rsidRDefault="00BA216B" w:rsidP="00614F98"/>
                    <w:p w14:paraId="7E951F0D" w14:textId="77777777" w:rsidR="00BA216B" w:rsidRDefault="00BA216B" w:rsidP="00614F98"/>
                    <w:p w14:paraId="39D54164" w14:textId="77777777" w:rsidR="00BA216B" w:rsidRDefault="00BA216B" w:rsidP="00614F98"/>
                    <w:p w14:paraId="453A62FC" w14:textId="77777777" w:rsidR="00BA216B" w:rsidRDefault="00BA216B" w:rsidP="00614F98"/>
                    <w:p w14:paraId="6BF4263A" w14:textId="77777777" w:rsidR="00BA216B" w:rsidRDefault="00BA216B" w:rsidP="00614F98"/>
                    <w:p w14:paraId="106B6041" w14:textId="77777777" w:rsidR="00BA216B" w:rsidRDefault="00BA216B" w:rsidP="00614F98"/>
                    <w:p w14:paraId="025867B9" w14:textId="77777777" w:rsidR="00BA216B" w:rsidRDefault="00BA216B" w:rsidP="00614F98"/>
                    <w:p w14:paraId="148FC9F9" w14:textId="77777777" w:rsidR="00BA216B" w:rsidRDefault="00BA216B" w:rsidP="00614F98"/>
                    <w:p w14:paraId="6B441DEA" w14:textId="77777777" w:rsidR="00BA216B" w:rsidRDefault="00BA216B" w:rsidP="00614F98"/>
                    <w:p w14:paraId="2F3C7D4A" w14:textId="77777777" w:rsidR="00BA216B" w:rsidRDefault="00BA216B" w:rsidP="00614F98"/>
                    <w:p w14:paraId="3E9F4D49" w14:textId="77777777" w:rsidR="00BA216B" w:rsidRDefault="00BA216B" w:rsidP="00614F98"/>
                    <w:p w14:paraId="0064B55A" w14:textId="77777777" w:rsidR="00BA216B" w:rsidRDefault="00BA216B" w:rsidP="00614F98"/>
                    <w:p w14:paraId="328DEA47" w14:textId="77777777" w:rsidR="00BA216B" w:rsidRDefault="00BA216B" w:rsidP="00614F98"/>
                    <w:p w14:paraId="0961828F" w14:textId="77777777" w:rsidR="00BA216B" w:rsidRDefault="00BA216B" w:rsidP="00614F98"/>
                    <w:p w14:paraId="7CDA64DD" w14:textId="77777777" w:rsidR="00BA216B" w:rsidRDefault="00BA216B" w:rsidP="00614F98"/>
                    <w:p w14:paraId="615C65F9" w14:textId="77777777" w:rsidR="00BA216B" w:rsidRDefault="00BA216B" w:rsidP="00614F98"/>
                    <w:p w14:paraId="30C0ECAE" w14:textId="77777777" w:rsidR="00BA216B" w:rsidRDefault="00BA216B" w:rsidP="00614F98"/>
                    <w:p w14:paraId="7444A646" w14:textId="77777777" w:rsidR="00BA216B" w:rsidRDefault="00BA216B" w:rsidP="00614F98"/>
                    <w:p w14:paraId="08ABCE2F" w14:textId="77777777" w:rsidR="00BA216B" w:rsidRDefault="00BA216B" w:rsidP="00614F98"/>
                    <w:p w14:paraId="42119334" w14:textId="77777777" w:rsidR="00BA216B" w:rsidRDefault="00BA216B" w:rsidP="00614F98"/>
                    <w:p w14:paraId="3748F939" w14:textId="77777777" w:rsidR="00BA216B" w:rsidRDefault="00BA216B" w:rsidP="00614F98"/>
                    <w:p w14:paraId="058DD68E" w14:textId="77777777" w:rsidR="00BA216B" w:rsidRDefault="00BA216B" w:rsidP="00614F98"/>
                    <w:p w14:paraId="2D6CA6B5" w14:textId="77777777" w:rsidR="00BA216B" w:rsidRDefault="00BA216B" w:rsidP="00614F98"/>
                    <w:p w14:paraId="3C442C2B" w14:textId="77777777" w:rsidR="00BA216B" w:rsidRDefault="00BA216B" w:rsidP="00614F98"/>
                    <w:p w14:paraId="1E5F533A" w14:textId="77777777" w:rsidR="00BA216B" w:rsidRDefault="00BA216B" w:rsidP="00614F98"/>
                    <w:p w14:paraId="4A08973C" w14:textId="77777777" w:rsidR="00BA216B" w:rsidRDefault="00BA216B" w:rsidP="00614F98"/>
                    <w:p w14:paraId="469EB75B" w14:textId="77777777" w:rsidR="00BA216B" w:rsidRDefault="00BA216B" w:rsidP="00614F98"/>
                    <w:p w14:paraId="51ED00BD" w14:textId="77777777" w:rsidR="00BA216B" w:rsidRDefault="00BA216B" w:rsidP="00614F98"/>
                    <w:p w14:paraId="0C4234F8" w14:textId="77777777" w:rsidR="00BA216B" w:rsidRDefault="00BA216B" w:rsidP="00614F98"/>
                    <w:p w14:paraId="62F6CD8E" w14:textId="77777777" w:rsidR="00BA216B" w:rsidRDefault="00BA216B" w:rsidP="00614F98"/>
                    <w:p w14:paraId="3138BB05" w14:textId="77777777" w:rsidR="00BA216B" w:rsidRDefault="00BA216B" w:rsidP="00614F98"/>
                    <w:p w14:paraId="686B8103" w14:textId="77777777" w:rsidR="00BA216B" w:rsidRDefault="00BA216B" w:rsidP="00614F98"/>
                    <w:p w14:paraId="7F4133E4" w14:textId="77777777" w:rsidR="00BA216B" w:rsidRDefault="00BA216B" w:rsidP="00614F98"/>
                    <w:p w14:paraId="0370AFF0" w14:textId="77777777" w:rsidR="00BA216B" w:rsidRDefault="00BA216B" w:rsidP="00614F98"/>
                    <w:p w14:paraId="151A3247" w14:textId="77777777" w:rsidR="00BA216B" w:rsidRDefault="00BA216B" w:rsidP="00614F98"/>
                    <w:p w14:paraId="29078817" w14:textId="77777777" w:rsidR="00BA216B" w:rsidRDefault="00BA216B" w:rsidP="00614F98"/>
                    <w:p w14:paraId="20FC99F9" w14:textId="77777777" w:rsidR="00BA216B" w:rsidRDefault="00BA216B" w:rsidP="00614F98"/>
                    <w:p w14:paraId="15ABA11A" w14:textId="77777777" w:rsidR="00BA216B" w:rsidRDefault="00BA216B" w:rsidP="00614F98"/>
                    <w:p w14:paraId="74502C66" w14:textId="77777777" w:rsidR="00BA216B" w:rsidRDefault="00BA216B" w:rsidP="00614F98"/>
                    <w:p w14:paraId="42C4299C" w14:textId="77777777" w:rsidR="00BA216B" w:rsidRDefault="00BA216B" w:rsidP="00614F98"/>
                    <w:p w14:paraId="7A7D1684" w14:textId="77777777" w:rsidR="00BA216B" w:rsidRDefault="00BA216B" w:rsidP="00614F98"/>
                    <w:p w14:paraId="2BD5C5C8" w14:textId="77777777" w:rsidR="00BA216B" w:rsidRDefault="00BA216B" w:rsidP="00614F98"/>
                    <w:p w14:paraId="43115F00" w14:textId="77777777" w:rsidR="00BA216B" w:rsidRDefault="00BA216B" w:rsidP="00614F98"/>
                    <w:p w14:paraId="0C765892" w14:textId="77777777" w:rsidR="00BA216B" w:rsidRDefault="00BA216B" w:rsidP="00614F98"/>
                    <w:p w14:paraId="33309D26" w14:textId="77777777" w:rsidR="00BA216B" w:rsidRDefault="00BA216B" w:rsidP="00614F98"/>
                    <w:p w14:paraId="6B0998EA" w14:textId="77777777" w:rsidR="00BA216B" w:rsidRDefault="00BA216B" w:rsidP="00614F98"/>
                    <w:p w14:paraId="6A3C283D" w14:textId="77777777" w:rsidR="00BA216B" w:rsidRDefault="00BA216B" w:rsidP="00614F98"/>
                    <w:p w14:paraId="20E0A745" w14:textId="77777777" w:rsidR="00BA216B" w:rsidRDefault="00BA216B" w:rsidP="00614F98"/>
                    <w:p w14:paraId="657DC640" w14:textId="77777777" w:rsidR="00BA216B" w:rsidRDefault="00BA216B" w:rsidP="00614F98"/>
                    <w:p w14:paraId="252B6A55" w14:textId="77777777" w:rsidR="00BA216B" w:rsidRDefault="00BA216B" w:rsidP="00614F98"/>
                    <w:p w14:paraId="0D9AF3A2" w14:textId="77777777" w:rsidR="00BA216B" w:rsidRDefault="00BA216B" w:rsidP="00614F98"/>
                    <w:p w14:paraId="0C813C89" w14:textId="77777777" w:rsidR="00BA216B" w:rsidRDefault="00BA216B" w:rsidP="00614F98"/>
                    <w:p w14:paraId="54FC0D77" w14:textId="77777777" w:rsidR="00BA216B" w:rsidRDefault="00BA216B" w:rsidP="00614F98"/>
                    <w:p w14:paraId="649D62D3" w14:textId="77777777" w:rsidR="00BA216B" w:rsidRDefault="00BA216B" w:rsidP="00614F98"/>
                    <w:p w14:paraId="04E51545" w14:textId="77777777" w:rsidR="00BA216B" w:rsidRDefault="00BA216B" w:rsidP="00614F98"/>
                    <w:p w14:paraId="636D98A9" w14:textId="77777777" w:rsidR="00BA216B" w:rsidRDefault="00BA216B" w:rsidP="00614F98"/>
                    <w:p w14:paraId="7E8665C1" w14:textId="77777777" w:rsidR="00BA216B" w:rsidRDefault="00BA216B" w:rsidP="00614F98"/>
                    <w:p w14:paraId="04FA9F91" w14:textId="77777777" w:rsidR="00BA216B" w:rsidRDefault="00BA216B" w:rsidP="00614F98"/>
                    <w:p w14:paraId="1DC83A4C" w14:textId="77777777" w:rsidR="00BA216B" w:rsidRDefault="00BA216B" w:rsidP="00614F98"/>
                    <w:p w14:paraId="25712710" w14:textId="77777777" w:rsidR="00BA216B" w:rsidRDefault="00BA216B" w:rsidP="00614F98"/>
                    <w:p w14:paraId="00F46629" w14:textId="77777777" w:rsidR="00BA216B" w:rsidRDefault="00BA216B" w:rsidP="00614F98"/>
                    <w:p w14:paraId="3AFFE21A" w14:textId="77777777" w:rsidR="00BA216B" w:rsidRDefault="00BA216B" w:rsidP="00614F98"/>
                    <w:p w14:paraId="0591C38F" w14:textId="77777777" w:rsidR="00BA216B" w:rsidRDefault="00BA216B" w:rsidP="00614F98"/>
                    <w:p w14:paraId="44080829" w14:textId="77777777" w:rsidR="00BA216B" w:rsidRDefault="00BA216B" w:rsidP="00614F98"/>
                    <w:p w14:paraId="032DE41D" w14:textId="77777777" w:rsidR="00BA216B" w:rsidRDefault="00BA216B" w:rsidP="00614F98"/>
                    <w:p w14:paraId="1294F080" w14:textId="77777777" w:rsidR="00BA216B" w:rsidRDefault="00BA216B" w:rsidP="00614F98"/>
                    <w:p w14:paraId="76DB084F" w14:textId="77777777" w:rsidR="00BA216B" w:rsidRDefault="00BA216B" w:rsidP="00614F98"/>
                    <w:p w14:paraId="4BDABD2E" w14:textId="77777777" w:rsidR="00BA216B" w:rsidRDefault="00BA216B" w:rsidP="00614F98"/>
                    <w:p w14:paraId="21985891" w14:textId="77777777" w:rsidR="00BA216B" w:rsidRDefault="00BA216B" w:rsidP="00614F98"/>
                    <w:p w14:paraId="6C8A77C2" w14:textId="77777777" w:rsidR="00BA216B" w:rsidRDefault="00BA216B" w:rsidP="00614F98"/>
                    <w:p w14:paraId="17213973" w14:textId="77777777" w:rsidR="00BA216B" w:rsidRDefault="00BA216B" w:rsidP="00614F98"/>
                    <w:p w14:paraId="70A5C0DF" w14:textId="77777777" w:rsidR="00BA216B" w:rsidRDefault="00BA216B" w:rsidP="00614F98"/>
                    <w:p w14:paraId="21E531E3" w14:textId="77777777" w:rsidR="00BA216B" w:rsidRDefault="00BA216B" w:rsidP="00614F98"/>
                    <w:p w14:paraId="70B78324" w14:textId="77777777" w:rsidR="00BA216B" w:rsidRDefault="00BA216B" w:rsidP="00614F98"/>
                    <w:p w14:paraId="4B2EE653" w14:textId="77777777" w:rsidR="00BA216B" w:rsidRDefault="00BA216B" w:rsidP="00614F98"/>
                    <w:p w14:paraId="6146EDDE" w14:textId="77777777" w:rsidR="00BA216B" w:rsidRDefault="00BA216B" w:rsidP="00614F98"/>
                    <w:p w14:paraId="7920572E" w14:textId="77777777" w:rsidR="00BA216B" w:rsidRDefault="00BA216B" w:rsidP="00614F98"/>
                    <w:p w14:paraId="68BD7160" w14:textId="77777777" w:rsidR="00BA216B" w:rsidRDefault="00BA216B" w:rsidP="00614F98"/>
                    <w:p w14:paraId="46B35ED8" w14:textId="77777777" w:rsidR="00BA216B" w:rsidRDefault="00BA216B" w:rsidP="00614F98"/>
                    <w:p w14:paraId="6A4A5EAE" w14:textId="77777777" w:rsidR="00BA216B" w:rsidRDefault="00BA216B" w:rsidP="00614F98"/>
                    <w:p w14:paraId="421F2DBA" w14:textId="77777777" w:rsidR="00BA216B" w:rsidRDefault="00BA216B" w:rsidP="00614F98"/>
                    <w:p w14:paraId="4129FD5B" w14:textId="77777777" w:rsidR="00BA216B" w:rsidRDefault="00BA216B" w:rsidP="00614F98"/>
                    <w:p w14:paraId="02E95C29" w14:textId="77777777" w:rsidR="00BA216B" w:rsidRDefault="00BA216B" w:rsidP="00614F98"/>
                    <w:p w14:paraId="4D814B0A" w14:textId="77777777" w:rsidR="00BA216B" w:rsidRDefault="00BA216B" w:rsidP="00614F98"/>
                    <w:p w14:paraId="742896AC" w14:textId="77777777" w:rsidR="00BA216B" w:rsidRDefault="00BA216B" w:rsidP="00614F98"/>
                    <w:p w14:paraId="542945BC" w14:textId="77777777" w:rsidR="00BA216B" w:rsidRDefault="00BA216B" w:rsidP="00614F98"/>
                    <w:p w14:paraId="4E6523E0" w14:textId="77777777" w:rsidR="00BA216B" w:rsidRDefault="00BA216B" w:rsidP="00614F98"/>
                    <w:p w14:paraId="191E1567" w14:textId="77777777" w:rsidR="00BA216B" w:rsidRDefault="00BA216B" w:rsidP="00614F98"/>
                    <w:p w14:paraId="3227DFC5" w14:textId="77777777" w:rsidR="00BA216B" w:rsidRDefault="00BA216B" w:rsidP="00614F98"/>
                    <w:p w14:paraId="3EC049C1" w14:textId="77777777" w:rsidR="00BA216B" w:rsidRDefault="00BA216B" w:rsidP="00614F98"/>
                    <w:p w14:paraId="71DA4C00" w14:textId="77777777" w:rsidR="00BA216B" w:rsidRDefault="00BA216B" w:rsidP="00614F98"/>
                    <w:p w14:paraId="5EA28280" w14:textId="77777777" w:rsidR="00BA216B" w:rsidRDefault="00BA216B" w:rsidP="00614F98"/>
                    <w:p w14:paraId="1B7554EC" w14:textId="77777777" w:rsidR="00BA216B" w:rsidRDefault="00BA216B" w:rsidP="00614F98"/>
                    <w:p w14:paraId="7F47B533" w14:textId="77777777" w:rsidR="00BA216B" w:rsidRDefault="00BA216B" w:rsidP="00614F98"/>
                    <w:p w14:paraId="7CFF7310" w14:textId="77777777" w:rsidR="00BA216B" w:rsidRDefault="00BA216B" w:rsidP="00614F98"/>
                    <w:p w14:paraId="6EEE31A8" w14:textId="77777777" w:rsidR="00BA216B" w:rsidRDefault="00BA216B" w:rsidP="00614F98"/>
                    <w:p w14:paraId="42F3FC2F" w14:textId="77777777" w:rsidR="00BA216B" w:rsidRDefault="00BA216B" w:rsidP="00614F98"/>
                    <w:p w14:paraId="251E5E2F" w14:textId="77777777" w:rsidR="00BA216B" w:rsidRDefault="00BA216B" w:rsidP="00614F98"/>
                    <w:p w14:paraId="190FF304" w14:textId="77777777" w:rsidR="00BA216B" w:rsidRDefault="00BA216B" w:rsidP="00614F98"/>
                    <w:p w14:paraId="13EA8DF0" w14:textId="77777777" w:rsidR="00BA216B" w:rsidRDefault="00BA216B" w:rsidP="00614F98"/>
                    <w:p w14:paraId="2853ED7B" w14:textId="77777777" w:rsidR="00BA216B" w:rsidRDefault="00BA216B" w:rsidP="00614F98"/>
                    <w:p w14:paraId="36CA517D" w14:textId="77777777" w:rsidR="00BA216B" w:rsidRDefault="00BA216B" w:rsidP="00614F98"/>
                    <w:p w14:paraId="0AA4FF08" w14:textId="77777777" w:rsidR="00BA216B" w:rsidRDefault="00BA216B" w:rsidP="00614F98"/>
                    <w:p w14:paraId="76D8887B" w14:textId="77777777" w:rsidR="00BA216B" w:rsidRDefault="00BA216B" w:rsidP="00614F98"/>
                    <w:p w14:paraId="6BF8C7D3" w14:textId="77777777" w:rsidR="00BA216B" w:rsidRDefault="00BA216B" w:rsidP="00614F98"/>
                    <w:p w14:paraId="4216CE48" w14:textId="77777777" w:rsidR="00BA216B" w:rsidRDefault="00BA216B" w:rsidP="00614F98"/>
                    <w:p w14:paraId="7FF477E5" w14:textId="77777777" w:rsidR="00BA216B" w:rsidRDefault="00BA216B" w:rsidP="00614F98"/>
                    <w:p w14:paraId="60A880EE" w14:textId="77777777" w:rsidR="00BA216B" w:rsidRDefault="00BA216B" w:rsidP="00614F98"/>
                    <w:p w14:paraId="3B67044D" w14:textId="77777777" w:rsidR="00BA216B" w:rsidRDefault="00BA216B" w:rsidP="00614F98"/>
                    <w:p w14:paraId="7A1CCFA4" w14:textId="77777777" w:rsidR="00BA216B" w:rsidRDefault="00BA216B" w:rsidP="00614F98"/>
                    <w:p w14:paraId="3E56C655" w14:textId="77777777" w:rsidR="00BA216B" w:rsidRDefault="00BA216B" w:rsidP="00614F98"/>
                    <w:p w14:paraId="2203792E" w14:textId="77777777" w:rsidR="00BA216B" w:rsidRDefault="00BA216B" w:rsidP="00614F98"/>
                    <w:p w14:paraId="7A4CAC6E" w14:textId="77777777" w:rsidR="00BA216B" w:rsidRDefault="00BA216B" w:rsidP="00614F98"/>
                    <w:p w14:paraId="6A7FE62E" w14:textId="77777777" w:rsidR="00BA216B" w:rsidRDefault="00BA216B" w:rsidP="00614F98"/>
                    <w:p w14:paraId="47AE540B" w14:textId="77777777" w:rsidR="00BA216B" w:rsidRDefault="00BA216B" w:rsidP="00614F98"/>
                    <w:p w14:paraId="05DB01F7" w14:textId="77777777" w:rsidR="00BA216B" w:rsidRDefault="00BA216B" w:rsidP="00614F98"/>
                    <w:p w14:paraId="3DE71DA6" w14:textId="77777777" w:rsidR="00BA216B" w:rsidRDefault="00BA216B" w:rsidP="00614F98"/>
                    <w:p w14:paraId="666936A1" w14:textId="77777777" w:rsidR="00BA216B" w:rsidRDefault="00BA216B" w:rsidP="00614F98"/>
                    <w:p w14:paraId="6D61A9B5" w14:textId="77777777" w:rsidR="00BA216B" w:rsidRDefault="00BA216B" w:rsidP="00614F98"/>
                    <w:p w14:paraId="56B8822F" w14:textId="77777777" w:rsidR="00BA216B" w:rsidRDefault="00BA216B" w:rsidP="00614F98"/>
                    <w:p w14:paraId="7F67219B" w14:textId="77777777" w:rsidR="00BA216B" w:rsidRDefault="00BA216B" w:rsidP="00614F98"/>
                    <w:p w14:paraId="32814406" w14:textId="77777777" w:rsidR="00BA216B" w:rsidRDefault="00BA216B" w:rsidP="00614F98"/>
                    <w:p w14:paraId="241B78D1" w14:textId="77777777" w:rsidR="00BA216B" w:rsidRDefault="00BA216B" w:rsidP="00614F98"/>
                    <w:p w14:paraId="4CF6AD36" w14:textId="77777777" w:rsidR="00BA216B" w:rsidRDefault="00BA216B" w:rsidP="00614F98"/>
                    <w:p w14:paraId="2E5FCECE" w14:textId="77777777" w:rsidR="00BA216B" w:rsidRDefault="00BA216B" w:rsidP="00614F98"/>
                    <w:p w14:paraId="2C8D74AD" w14:textId="77777777" w:rsidR="00BA216B" w:rsidRDefault="00BA216B" w:rsidP="00614F98"/>
                    <w:p w14:paraId="49C1E165" w14:textId="77777777" w:rsidR="00BA216B" w:rsidRDefault="00BA216B" w:rsidP="00614F98"/>
                    <w:p w14:paraId="2DF0C3A6" w14:textId="77777777" w:rsidR="00BA216B" w:rsidRDefault="00BA216B" w:rsidP="00614F98"/>
                    <w:p w14:paraId="088E769F" w14:textId="77777777" w:rsidR="00BA216B" w:rsidRDefault="00BA216B" w:rsidP="00614F98"/>
                    <w:p w14:paraId="5C6977E5" w14:textId="77777777" w:rsidR="00BA216B" w:rsidRDefault="00BA216B" w:rsidP="00614F98"/>
                    <w:p w14:paraId="552966A1" w14:textId="77777777" w:rsidR="00BA216B" w:rsidRDefault="00BA216B" w:rsidP="00614F98"/>
                    <w:p w14:paraId="3053118B" w14:textId="77777777" w:rsidR="00BA216B" w:rsidRDefault="00BA216B" w:rsidP="00614F98"/>
                    <w:p w14:paraId="7DD4E047" w14:textId="77777777" w:rsidR="00BA216B" w:rsidRDefault="00BA216B" w:rsidP="00614F98"/>
                    <w:p w14:paraId="6AACFB60" w14:textId="77777777" w:rsidR="00BA216B" w:rsidRDefault="00BA216B" w:rsidP="00614F98"/>
                    <w:p w14:paraId="09348E2F" w14:textId="77777777" w:rsidR="00BA216B" w:rsidRDefault="00BA216B" w:rsidP="00614F98"/>
                    <w:p w14:paraId="403F61AA" w14:textId="77777777" w:rsidR="00BA216B" w:rsidRDefault="00BA216B" w:rsidP="00614F98"/>
                    <w:p w14:paraId="5A928043" w14:textId="77777777" w:rsidR="00BA216B" w:rsidRDefault="00BA216B" w:rsidP="00614F98"/>
                    <w:p w14:paraId="414F6B72" w14:textId="77777777" w:rsidR="00BA216B" w:rsidRDefault="00BA216B" w:rsidP="00614F98"/>
                    <w:p w14:paraId="1ED9DDD7" w14:textId="77777777" w:rsidR="00BA216B" w:rsidRDefault="00BA216B" w:rsidP="00614F98"/>
                    <w:p w14:paraId="27204A63" w14:textId="77777777" w:rsidR="00BA216B" w:rsidRDefault="00BA216B" w:rsidP="00614F98"/>
                    <w:p w14:paraId="1CD2842B" w14:textId="77777777" w:rsidR="00BA216B" w:rsidRDefault="00BA216B" w:rsidP="00614F98"/>
                    <w:p w14:paraId="5325350B" w14:textId="77777777" w:rsidR="00BA216B" w:rsidRDefault="00BA216B" w:rsidP="00614F98"/>
                    <w:p w14:paraId="5570D584" w14:textId="77777777" w:rsidR="00BA216B" w:rsidRDefault="00BA216B" w:rsidP="00614F98"/>
                    <w:p w14:paraId="64BBFFB8" w14:textId="77777777" w:rsidR="00BA216B" w:rsidRDefault="00BA216B" w:rsidP="00614F98"/>
                    <w:p w14:paraId="1B4E1CB9" w14:textId="77777777" w:rsidR="00BA216B" w:rsidRDefault="00BA216B" w:rsidP="00614F98"/>
                    <w:p w14:paraId="1EB0A7BF" w14:textId="77777777" w:rsidR="00BA216B" w:rsidRDefault="00BA216B" w:rsidP="00614F98"/>
                    <w:p w14:paraId="7A200940" w14:textId="77777777" w:rsidR="00BA216B" w:rsidRDefault="00BA216B" w:rsidP="00614F98"/>
                    <w:p w14:paraId="3A0FC54D" w14:textId="77777777" w:rsidR="00BA216B" w:rsidRDefault="00BA216B" w:rsidP="00614F98"/>
                    <w:p w14:paraId="0A10E7ED" w14:textId="77777777" w:rsidR="00BA216B" w:rsidRDefault="00BA216B" w:rsidP="00614F98"/>
                    <w:p w14:paraId="459E377A" w14:textId="77777777" w:rsidR="00BA216B" w:rsidRDefault="00BA216B" w:rsidP="00614F98"/>
                    <w:p w14:paraId="61C32EFE" w14:textId="77777777" w:rsidR="00BA216B" w:rsidRDefault="00BA216B" w:rsidP="00614F98"/>
                    <w:p w14:paraId="17EEA0CA" w14:textId="77777777" w:rsidR="00BA216B" w:rsidRDefault="00BA216B" w:rsidP="00614F98"/>
                    <w:p w14:paraId="389B290B" w14:textId="77777777" w:rsidR="00BA216B" w:rsidRDefault="00BA216B" w:rsidP="00614F98"/>
                    <w:p w14:paraId="338265A9" w14:textId="77777777" w:rsidR="00BA216B" w:rsidRDefault="00BA216B" w:rsidP="00614F98"/>
                    <w:p w14:paraId="2C82D5FE" w14:textId="77777777" w:rsidR="00BA216B" w:rsidRDefault="00BA216B" w:rsidP="00614F98"/>
                    <w:p w14:paraId="325843B2" w14:textId="77777777" w:rsidR="00BA216B" w:rsidRDefault="00BA216B" w:rsidP="00614F98"/>
                    <w:p w14:paraId="7F29D602" w14:textId="77777777" w:rsidR="00BA216B" w:rsidRDefault="00BA216B" w:rsidP="00614F98"/>
                    <w:p w14:paraId="0303FC79" w14:textId="77777777" w:rsidR="00BA216B" w:rsidRDefault="00BA216B" w:rsidP="00614F98"/>
                    <w:p w14:paraId="4AF9573E" w14:textId="77777777" w:rsidR="00BA216B" w:rsidRDefault="00BA216B" w:rsidP="00614F98"/>
                    <w:p w14:paraId="5A94C296" w14:textId="77777777" w:rsidR="00BA216B" w:rsidRDefault="00BA216B" w:rsidP="00614F98"/>
                    <w:p w14:paraId="17F9D5E7" w14:textId="77777777" w:rsidR="00BA216B" w:rsidRDefault="00BA216B" w:rsidP="00614F98"/>
                    <w:p w14:paraId="668FB77D" w14:textId="77777777" w:rsidR="00BA216B" w:rsidRDefault="00BA216B" w:rsidP="00614F98"/>
                    <w:p w14:paraId="327F1592" w14:textId="77777777" w:rsidR="00BA216B" w:rsidRDefault="00BA216B" w:rsidP="00614F98"/>
                    <w:p w14:paraId="506B4FBD" w14:textId="77777777" w:rsidR="00BA216B" w:rsidRDefault="00BA216B" w:rsidP="00614F98"/>
                    <w:p w14:paraId="3FDEED5C" w14:textId="77777777" w:rsidR="00BA216B" w:rsidRDefault="00BA216B" w:rsidP="00614F98"/>
                    <w:p w14:paraId="6644CB3F" w14:textId="77777777" w:rsidR="00BA216B" w:rsidRDefault="00BA216B" w:rsidP="00614F98"/>
                    <w:p w14:paraId="78360E25" w14:textId="77777777" w:rsidR="00BA216B" w:rsidRDefault="00BA216B" w:rsidP="00614F98"/>
                    <w:p w14:paraId="4CC98E9D" w14:textId="77777777" w:rsidR="00BA216B" w:rsidRDefault="00BA216B" w:rsidP="00614F98"/>
                    <w:p w14:paraId="6B70E989" w14:textId="77777777" w:rsidR="00BA216B" w:rsidRDefault="00BA216B" w:rsidP="00614F98"/>
                    <w:p w14:paraId="65BC1811" w14:textId="77777777" w:rsidR="00BA216B" w:rsidRDefault="00BA216B" w:rsidP="00614F98"/>
                    <w:p w14:paraId="7BF42235" w14:textId="77777777" w:rsidR="00BA216B" w:rsidRDefault="00BA216B" w:rsidP="00614F98"/>
                    <w:p w14:paraId="5FD149E2" w14:textId="77777777" w:rsidR="00BA216B" w:rsidRDefault="00BA216B" w:rsidP="00614F98"/>
                    <w:p w14:paraId="7B0C3C0A" w14:textId="77777777" w:rsidR="00BA216B" w:rsidRDefault="00BA216B" w:rsidP="00614F98"/>
                    <w:p w14:paraId="1F683CC7" w14:textId="77777777" w:rsidR="00BA216B" w:rsidRDefault="00BA216B" w:rsidP="00614F98"/>
                    <w:p w14:paraId="7CF05C8E" w14:textId="77777777" w:rsidR="00BA216B" w:rsidRDefault="00BA216B" w:rsidP="00614F98"/>
                    <w:p w14:paraId="2C1BB19E" w14:textId="77777777" w:rsidR="00BA216B" w:rsidRDefault="00BA216B" w:rsidP="00614F98"/>
                    <w:p w14:paraId="3D79C1F5" w14:textId="77777777" w:rsidR="00BA216B" w:rsidRDefault="00BA216B" w:rsidP="00614F98"/>
                    <w:p w14:paraId="03129964" w14:textId="77777777" w:rsidR="00BA216B" w:rsidRDefault="00BA216B" w:rsidP="00614F98"/>
                    <w:p w14:paraId="7B934C71" w14:textId="77777777" w:rsidR="00BA216B" w:rsidRDefault="00BA216B" w:rsidP="00614F98"/>
                    <w:p w14:paraId="5CE89751" w14:textId="77777777" w:rsidR="00BA216B" w:rsidRDefault="00BA216B" w:rsidP="00614F98"/>
                    <w:p w14:paraId="6201F08A" w14:textId="77777777" w:rsidR="00BA216B" w:rsidRDefault="00BA216B" w:rsidP="00614F98"/>
                    <w:p w14:paraId="7F75D078" w14:textId="77777777" w:rsidR="00BA216B" w:rsidRDefault="00BA216B" w:rsidP="00614F98"/>
                    <w:p w14:paraId="65CB92D6" w14:textId="77777777" w:rsidR="00BA216B" w:rsidRDefault="00BA216B" w:rsidP="00614F98"/>
                    <w:p w14:paraId="4DCD16B3" w14:textId="77777777" w:rsidR="00BA216B" w:rsidRDefault="00BA216B" w:rsidP="00614F98"/>
                    <w:p w14:paraId="4FECADA3" w14:textId="77777777" w:rsidR="00BA216B" w:rsidRDefault="00BA216B" w:rsidP="00614F98"/>
                    <w:p w14:paraId="45CE3389" w14:textId="77777777" w:rsidR="00BA216B" w:rsidRDefault="00BA216B" w:rsidP="00614F98"/>
                    <w:p w14:paraId="129BE923" w14:textId="77777777" w:rsidR="00BA216B" w:rsidRDefault="00BA216B" w:rsidP="00614F98"/>
                    <w:p w14:paraId="024B9971" w14:textId="77777777" w:rsidR="00BA216B" w:rsidRDefault="00BA216B" w:rsidP="00614F98"/>
                    <w:p w14:paraId="294A4098" w14:textId="77777777" w:rsidR="00BA216B" w:rsidRDefault="00BA216B" w:rsidP="00614F98"/>
                    <w:p w14:paraId="209CD812" w14:textId="77777777" w:rsidR="00BA216B" w:rsidRDefault="00BA216B" w:rsidP="00614F98"/>
                    <w:p w14:paraId="3C19F4A5" w14:textId="77777777" w:rsidR="00BA216B" w:rsidRDefault="00BA216B" w:rsidP="00614F98"/>
                    <w:p w14:paraId="4ACB2A11" w14:textId="77777777" w:rsidR="00BA216B" w:rsidRDefault="00BA216B" w:rsidP="00614F98"/>
                    <w:p w14:paraId="6F19BCFE" w14:textId="77777777" w:rsidR="00BA216B" w:rsidRDefault="00BA216B" w:rsidP="00614F98"/>
                    <w:p w14:paraId="49744EEA" w14:textId="77777777" w:rsidR="00BA216B" w:rsidRDefault="00BA216B" w:rsidP="00614F98"/>
                    <w:p w14:paraId="0E043D8E" w14:textId="77777777" w:rsidR="00BA216B" w:rsidRDefault="00BA216B" w:rsidP="00614F98"/>
                    <w:p w14:paraId="53BA1C31" w14:textId="77777777" w:rsidR="00BA216B" w:rsidRDefault="00BA216B" w:rsidP="00614F98"/>
                    <w:p w14:paraId="25D87911" w14:textId="77777777" w:rsidR="00BA216B" w:rsidRDefault="00BA216B" w:rsidP="00614F98"/>
                    <w:p w14:paraId="7CA93EEA" w14:textId="77777777" w:rsidR="00BA216B" w:rsidRDefault="00BA216B" w:rsidP="00614F98"/>
                    <w:p w14:paraId="03DF8AA0" w14:textId="77777777" w:rsidR="00BA216B" w:rsidRDefault="00BA216B" w:rsidP="00614F98"/>
                    <w:p w14:paraId="31D5DA18" w14:textId="77777777" w:rsidR="00BA216B" w:rsidRDefault="00BA216B" w:rsidP="00614F98"/>
                    <w:p w14:paraId="741C8682" w14:textId="77777777" w:rsidR="00BA216B" w:rsidRDefault="00BA216B" w:rsidP="00614F98"/>
                    <w:p w14:paraId="0561277C" w14:textId="77777777" w:rsidR="00BA216B" w:rsidRDefault="00BA216B" w:rsidP="00614F98"/>
                    <w:p w14:paraId="7B347611" w14:textId="77777777" w:rsidR="00BA216B" w:rsidRDefault="00BA216B" w:rsidP="00614F98"/>
                    <w:p w14:paraId="26A268F5" w14:textId="77777777" w:rsidR="00BA216B" w:rsidRDefault="00BA216B" w:rsidP="00614F98"/>
                    <w:p w14:paraId="3FA13F5E" w14:textId="77777777" w:rsidR="00BA216B" w:rsidRDefault="00BA216B" w:rsidP="00614F98"/>
                    <w:p w14:paraId="2808D41D" w14:textId="77777777" w:rsidR="00BA216B" w:rsidRDefault="00BA216B" w:rsidP="00614F98"/>
                    <w:p w14:paraId="75BE23A4" w14:textId="77777777" w:rsidR="00BA216B" w:rsidRDefault="00BA216B" w:rsidP="00614F98"/>
                    <w:p w14:paraId="1A6A32E2" w14:textId="77777777" w:rsidR="00BA216B" w:rsidRDefault="00BA216B" w:rsidP="00614F98"/>
                    <w:p w14:paraId="772EB594" w14:textId="77777777" w:rsidR="00BA216B" w:rsidRDefault="00BA216B" w:rsidP="00614F98"/>
                    <w:p w14:paraId="55F8F8C8" w14:textId="77777777" w:rsidR="00BA216B" w:rsidRDefault="00BA216B" w:rsidP="00614F98"/>
                    <w:p w14:paraId="4B6D00F9" w14:textId="77777777" w:rsidR="00BA216B" w:rsidRDefault="00BA216B" w:rsidP="00614F98"/>
                    <w:p w14:paraId="2FCB3503" w14:textId="77777777" w:rsidR="00BA216B" w:rsidRDefault="00BA216B" w:rsidP="00614F98"/>
                    <w:p w14:paraId="21BD84CA" w14:textId="77777777" w:rsidR="00BA216B" w:rsidRDefault="00BA216B" w:rsidP="00614F98"/>
                    <w:p w14:paraId="7E9C04E8" w14:textId="77777777" w:rsidR="00BA216B" w:rsidRDefault="00BA216B" w:rsidP="00614F98"/>
                    <w:p w14:paraId="42753C15" w14:textId="77777777" w:rsidR="00BA216B" w:rsidRDefault="00BA216B" w:rsidP="00614F98"/>
                    <w:p w14:paraId="268EB896" w14:textId="77777777" w:rsidR="00BA216B" w:rsidRDefault="00BA216B" w:rsidP="00614F98"/>
                    <w:p w14:paraId="4C4C2CDB" w14:textId="77777777" w:rsidR="00BA216B" w:rsidRDefault="00BA216B" w:rsidP="00614F98"/>
                    <w:p w14:paraId="2161A9A6" w14:textId="77777777" w:rsidR="00BA216B" w:rsidRDefault="00BA216B" w:rsidP="00614F98"/>
                    <w:p w14:paraId="3AB601D9" w14:textId="77777777" w:rsidR="00BA216B" w:rsidRDefault="00BA216B" w:rsidP="00614F98"/>
                    <w:p w14:paraId="7371B2AD" w14:textId="77777777" w:rsidR="00BA216B" w:rsidRDefault="00BA216B" w:rsidP="00614F98"/>
                    <w:p w14:paraId="6BE096AC" w14:textId="77777777" w:rsidR="00BA216B" w:rsidRDefault="00BA216B" w:rsidP="00614F98"/>
                    <w:p w14:paraId="22014031" w14:textId="77777777" w:rsidR="00BA216B" w:rsidRDefault="00BA216B" w:rsidP="00614F98"/>
                    <w:p w14:paraId="25086D72" w14:textId="77777777" w:rsidR="00BA216B" w:rsidRDefault="00BA216B" w:rsidP="00614F98"/>
                    <w:p w14:paraId="4F5B797E" w14:textId="77777777" w:rsidR="00BA216B" w:rsidRDefault="00BA216B" w:rsidP="00614F98"/>
                    <w:p w14:paraId="0350B0C4" w14:textId="77777777" w:rsidR="00BA216B" w:rsidRDefault="00BA216B" w:rsidP="00614F98"/>
                    <w:p w14:paraId="499A0873" w14:textId="77777777" w:rsidR="00BA216B" w:rsidRDefault="00BA216B" w:rsidP="00614F98"/>
                    <w:p w14:paraId="3542F4EE" w14:textId="77777777" w:rsidR="00BA216B" w:rsidRDefault="00BA216B" w:rsidP="00614F98"/>
                    <w:p w14:paraId="64BB0E13" w14:textId="77777777" w:rsidR="00BA216B" w:rsidRDefault="00BA216B" w:rsidP="00614F98"/>
                    <w:p w14:paraId="7717D0E8" w14:textId="77777777" w:rsidR="00BA216B" w:rsidRDefault="00BA216B" w:rsidP="00614F98"/>
                    <w:p w14:paraId="67B64499" w14:textId="77777777" w:rsidR="00BA216B" w:rsidRDefault="00BA216B" w:rsidP="00614F98"/>
                    <w:p w14:paraId="56728636" w14:textId="77777777" w:rsidR="00BA216B" w:rsidRDefault="00BA216B" w:rsidP="00614F98"/>
                    <w:p w14:paraId="02939D4A" w14:textId="77777777" w:rsidR="00BA216B" w:rsidRDefault="00BA216B" w:rsidP="00614F98"/>
                    <w:p w14:paraId="7405C0EC" w14:textId="77777777" w:rsidR="00BA216B" w:rsidRDefault="00BA216B" w:rsidP="00614F98"/>
                    <w:p w14:paraId="1BC721EA" w14:textId="77777777" w:rsidR="00BA216B" w:rsidRDefault="00BA216B" w:rsidP="00614F98"/>
                    <w:p w14:paraId="416CC215" w14:textId="77777777" w:rsidR="00BA216B" w:rsidRDefault="00BA216B" w:rsidP="00614F98"/>
                    <w:p w14:paraId="045E82B0" w14:textId="77777777" w:rsidR="00BA216B" w:rsidRDefault="00BA216B" w:rsidP="00614F98"/>
                    <w:p w14:paraId="38C8525C" w14:textId="77777777" w:rsidR="00BA216B" w:rsidRDefault="00BA216B" w:rsidP="00614F98"/>
                    <w:p w14:paraId="780C64A4" w14:textId="77777777" w:rsidR="00BA216B" w:rsidRDefault="00BA216B" w:rsidP="00614F98"/>
                    <w:p w14:paraId="0E7DE3E3" w14:textId="77777777" w:rsidR="00BA216B" w:rsidRDefault="00BA216B" w:rsidP="00614F98"/>
                    <w:p w14:paraId="0E9C3C22" w14:textId="77777777" w:rsidR="00BA216B" w:rsidRDefault="00BA216B" w:rsidP="00614F98"/>
                    <w:p w14:paraId="1ABB8E77" w14:textId="77777777" w:rsidR="00BA216B" w:rsidRDefault="00BA216B" w:rsidP="00614F98"/>
                    <w:p w14:paraId="285521DB" w14:textId="77777777" w:rsidR="00BA216B" w:rsidRDefault="00BA216B" w:rsidP="00614F98"/>
                    <w:p w14:paraId="650091FE" w14:textId="77777777" w:rsidR="00BA216B" w:rsidRDefault="00BA216B" w:rsidP="00614F98"/>
                    <w:p w14:paraId="61EDA965" w14:textId="77777777" w:rsidR="00BA216B" w:rsidRDefault="00BA216B" w:rsidP="00614F98"/>
                    <w:p w14:paraId="758865A6" w14:textId="77777777" w:rsidR="00BA216B" w:rsidRDefault="00BA216B" w:rsidP="00614F98"/>
                    <w:p w14:paraId="0CB088F8" w14:textId="77777777" w:rsidR="00BA216B" w:rsidRDefault="00BA216B" w:rsidP="00614F98"/>
                    <w:p w14:paraId="6B8348B7" w14:textId="77777777" w:rsidR="00BA216B" w:rsidRDefault="00BA216B" w:rsidP="00614F98"/>
                    <w:p w14:paraId="26897E48" w14:textId="77777777" w:rsidR="00BA216B" w:rsidRDefault="00BA216B" w:rsidP="00614F98"/>
                    <w:p w14:paraId="03BE55EB" w14:textId="77777777" w:rsidR="00BA216B" w:rsidRDefault="00BA216B" w:rsidP="00614F98"/>
                    <w:p w14:paraId="37F2CFF8" w14:textId="77777777" w:rsidR="00BA216B" w:rsidRDefault="00BA216B" w:rsidP="00614F98"/>
                    <w:p w14:paraId="79212E63" w14:textId="77777777" w:rsidR="00BA216B" w:rsidRDefault="00BA216B" w:rsidP="00614F98"/>
                    <w:p w14:paraId="08FD8F3E" w14:textId="77777777" w:rsidR="00BA216B" w:rsidRDefault="00BA216B" w:rsidP="00614F98"/>
                    <w:p w14:paraId="026CF9FF" w14:textId="77777777" w:rsidR="00BA216B" w:rsidRDefault="00BA216B" w:rsidP="00614F98"/>
                    <w:p w14:paraId="29BF4F28" w14:textId="77777777" w:rsidR="00BA216B" w:rsidRDefault="00BA216B" w:rsidP="00614F98"/>
                    <w:p w14:paraId="2B4C68C2" w14:textId="77777777" w:rsidR="00BA216B" w:rsidRDefault="00BA216B" w:rsidP="00614F98"/>
                    <w:p w14:paraId="2D5B9FF0" w14:textId="77777777" w:rsidR="00BA216B" w:rsidRDefault="00BA216B" w:rsidP="00614F98"/>
                    <w:p w14:paraId="2F137C47" w14:textId="77777777" w:rsidR="00BA216B" w:rsidRDefault="00BA216B" w:rsidP="00614F98"/>
                    <w:p w14:paraId="19936B37" w14:textId="77777777" w:rsidR="00BA216B" w:rsidRDefault="00BA216B" w:rsidP="00614F98"/>
                    <w:p w14:paraId="4784D208" w14:textId="77777777" w:rsidR="00BA216B" w:rsidRDefault="00BA216B" w:rsidP="00614F98"/>
                    <w:p w14:paraId="4D7A4776" w14:textId="77777777" w:rsidR="00BA216B" w:rsidRDefault="00BA216B" w:rsidP="00614F98"/>
                    <w:p w14:paraId="67144970" w14:textId="77777777" w:rsidR="00BA216B" w:rsidRDefault="00BA216B" w:rsidP="00614F98"/>
                    <w:p w14:paraId="10524A26" w14:textId="77777777" w:rsidR="00BA216B" w:rsidRDefault="00BA216B" w:rsidP="00614F98"/>
                    <w:p w14:paraId="3FF33BF7" w14:textId="77777777" w:rsidR="00BA216B" w:rsidRDefault="00BA216B" w:rsidP="00614F98"/>
                    <w:p w14:paraId="71505A5B" w14:textId="77777777" w:rsidR="00BA216B" w:rsidRDefault="00BA216B" w:rsidP="00614F98"/>
                    <w:p w14:paraId="32A736EB" w14:textId="77777777" w:rsidR="00BA216B" w:rsidRDefault="00BA216B" w:rsidP="00614F98"/>
                    <w:p w14:paraId="53F2918A" w14:textId="77777777" w:rsidR="00BA216B" w:rsidRDefault="00BA216B" w:rsidP="00614F98"/>
                    <w:p w14:paraId="1BC62F81" w14:textId="77777777" w:rsidR="00BA216B" w:rsidRDefault="00BA216B" w:rsidP="00614F98"/>
                    <w:p w14:paraId="1D192F92" w14:textId="77777777" w:rsidR="00BA216B" w:rsidRDefault="00BA216B" w:rsidP="00614F98"/>
                    <w:p w14:paraId="6A42C75B" w14:textId="77777777" w:rsidR="00BA216B" w:rsidRDefault="00BA216B" w:rsidP="00614F98"/>
                    <w:p w14:paraId="1EE6EDAA" w14:textId="77777777" w:rsidR="00BA216B" w:rsidRDefault="00BA216B" w:rsidP="00614F98"/>
                    <w:p w14:paraId="1C38530C" w14:textId="77777777" w:rsidR="00BA216B" w:rsidRDefault="00BA216B" w:rsidP="00614F98"/>
                    <w:p w14:paraId="37D6C75B" w14:textId="77777777" w:rsidR="00BA216B" w:rsidRDefault="00BA216B" w:rsidP="00614F98"/>
                    <w:p w14:paraId="45AAB949" w14:textId="77777777" w:rsidR="00BA216B" w:rsidRDefault="00BA216B" w:rsidP="00614F98"/>
                    <w:p w14:paraId="41930D72" w14:textId="77777777" w:rsidR="00BA216B" w:rsidRDefault="00BA216B" w:rsidP="00614F98"/>
                    <w:p w14:paraId="4177A5C8" w14:textId="77777777" w:rsidR="00BA216B" w:rsidRDefault="00BA216B" w:rsidP="00614F98"/>
                    <w:p w14:paraId="261FBB8E" w14:textId="77777777" w:rsidR="00BA216B" w:rsidRDefault="00BA216B" w:rsidP="00614F98"/>
                    <w:p w14:paraId="2A6AFE85" w14:textId="77777777" w:rsidR="00BA216B" w:rsidRDefault="00BA216B" w:rsidP="00614F98"/>
                    <w:p w14:paraId="65B2F62D" w14:textId="77777777" w:rsidR="00BA216B" w:rsidRDefault="00BA216B" w:rsidP="00614F98"/>
                    <w:p w14:paraId="1D9B0F97" w14:textId="77777777" w:rsidR="00BA216B" w:rsidRDefault="00BA216B" w:rsidP="00614F98"/>
                    <w:p w14:paraId="60B1D544" w14:textId="77777777" w:rsidR="00BA216B" w:rsidRDefault="00BA216B" w:rsidP="00614F98"/>
                    <w:p w14:paraId="214F8180" w14:textId="77777777" w:rsidR="00BA216B" w:rsidRDefault="00BA216B" w:rsidP="00614F98"/>
                    <w:p w14:paraId="0227BF48" w14:textId="77777777" w:rsidR="00BA216B" w:rsidRDefault="00BA216B" w:rsidP="00614F98"/>
                    <w:p w14:paraId="49E1CDF9" w14:textId="77777777" w:rsidR="00BA216B" w:rsidRDefault="00BA216B" w:rsidP="00614F98"/>
                    <w:p w14:paraId="76A7B8BA" w14:textId="77777777" w:rsidR="00BA216B" w:rsidRDefault="00BA216B" w:rsidP="00614F98"/>
                    <w:p w14:paraId="1B669E4D" w14:textId="77777777" w:rsidR="00BA216B" w:rsidRDefault="00BA216B" w:rsidP="00614F98"/>
                    <w:p w14:paraId="4AD3A4A6" w14:textId="77777777" w:rsidR="00BA216B" w:rsidRDefault="00BA216B" w:rsidP="00614F98"/>
                    <w:p w14:paraId="34604262" w14:textId="77777777" w:rsidR="00BA216B" w:rsidRDefault="00BA216B" w:rsidP="00614F98"/>
                    <w:p w14:paraId="6BDF676A" w14:textId="77777777" w:rsidR="00BA216B" w:rsidRDefault="00BA216B" w:rsidP="00614F98"/>
                    <w:p w14:paraId="748F4816" w14:textId="77777777" w:rsidR="00BA216B" w:rsidRDefault="00BA216B" w:rsidP="00614F98"/>
                    <w:p w14:paraId="37CD7A7D" w14:textId="77777777" w:rsidR="00BA216B" w:rsidRDefault="00BA216B" w:rsidP="00614F98"/>
                    <w:p w14:paraId="60E0E90C" w14:textId="77777777" w:rsidR="00BA216B" w:rsidRDefault="00BA216B" w:rsidP="00614F98"/>
                    <w:p w14:paraId="2F5950D2" w14:textId="77777777" w:rsidR="00BA216B" w:rsidRDefault="00BA216B" w:rsidP="00614F98"/>
                    <w:p w14:paraId="107E4B81" w14:textId="77777777" w:rsidR="00BA216B" w:rsidRDefault="00BA216B" w:rsidP="00614F98"/>
                    <w:p w14:paraId="582344B7" w14:textId="77777777" w:rsidR="00BA216B" w:rsidRDefault="00BA216B" w:rsidP="00614F98"/>
                    <w:p w14:paraId="5C100ACD" w14:textId="77777777" w:rsidR="00BA216B" w:rsidRDefault="00BA216B" w:rsidP="00614F98"/>
                    <w:p w14:paraId="6E7B5102" w14:textId="77777777" w:rsidR="00BA216B" w:rsidRDefault="00BA216B" w:rsidP="00614F98"/>
                    <w:p w14:paraId="0BDFA135" w14:textId="77777777" w:rsidR="00BA216B" w:rsidRDefault="00BA216B" w:rsidP="00614F98"/>
                    <w:p w14:paraId="1D381BE3" w14:textId="77777777" w:rsidR="00BA216B" w:rsidRDefault="00BA216B" w:rsidP="00614F98"/>
                    <w:p w14:paraId="0C929EB2" w14:textId="77777777" w:rsidR="00BA216B" w:rsidRDefault="00BA216B" w:rsidP="00614F98"/>
                    <w:p w14:paraId="6FDED439" w14:textId="77777777" w:rsidR="00BA216B" w:rsidRDefault="00BA216B" w:rsidP="00614F98"/>
                    <w:p w14:paraId="52808C70" w14:textId="77777777" w:rsidR="00BA216B" w:rsidRDefault="00BA216B" w:rsidP="00614F98"/>
                    <w:p w14:paraId="289876BC" w14:textId="77777777" w:rsidR="00BA216B" w:rsidRDefault="00BA216B" w:rsidP="00614F98"/>
                    <w:p w14:paraId="7C0FE029" w14:textId="77777777" w:rsidR="00BA216B" w:rsidRDefault="00BA216B" w:rsidP="00614F98"/>
                    <w:p w14:paraId="08178B3F" w14:textId="77777777" w:rsidR="00BA216B" w:rsidRDefault="00BA216B" w:rsidP="00614F98"/>
                    <w:p w14:paraId="0A45973A" w14:textId="77777777" w:rsidR="00BA216B" w:rsidRDefault="00BA216B" w:rsidP="00614F98"/>
                    <w:p w14:paraId="2AC74D69" w14:textId="77777777" w:rsidR="00BA216B" w:rsidRDefault="00BA216B" w:rsidP="00614F98"/>
                    <w:p w14:paraId="3AF1779B" w14:textId="77777777" w:rsidR="00BA216B" w:rsidRDefault="00BA216B" w:rsidP="00614F98"/>
                    <w:p w14:paraId="5C865391" w14:textId="77777777" w:rsidR="00BA216B" w:rsidRDefault="00BA216B" w:rsidP="00614F98"/>
                    <w:p w14:paraId="2840CED9" w14:textId="77777777" w:rsidR="00BA216B" w:rsidRDefault="00BA216B" w:rsidP="00614F98"/>
                    <w:p w14:paraId="594C2742" w14:textId="77777777" w:rsidR="00BA216B" w:rsidRDefault="00BA216B" w:rsidP="00614F98"/>
                    <w:p w14:paraId="598AF34E" w14:textId="77777777" w:rsidR="00BA216B" w:rsidRDefault="00BA216B" w:rsidP="00614F98"/>
                    <w:p w14:paraId="42A4D97E" w14:textId="77777777" w:rsidR="00BA216B" w:rsidRDefault="00BA216B" w:rsidP="00614F98"/>
                    <w:p w14:paraId="49388EAA" w14:textId="77777777" w:rsidR="00BA216B" w:rsidRDefault="00BA216B" w:rsidP="00614F98"/>
                    <w:p w14:paraId="19C5EC12" w14:textId="77777777" w:rsidR="00BA216B" w:rsidRDefault="00BA216B" w:rsidP="00614F98"/>
                    <w:p w14:paraId="58FE3FFC" w14:textId="77777777" w:rsidR="00BA216B" w:rsidRDefault="00BA216B" w:rsidP="00614F98"/>
                    <w:p w14:paraId="2CE99165" w14:textId="77777777" w:rsidR="00BA216B" w:rsidRDefault="00BA216B" w:rsidP="00614F98"/>
                    <w:p w14:paraId="177BAA48" w14:textId="77777777" w:rsidR="00BA216B" w:rsidRDefault="00BA216B" w:rsidP="00614F98"/>
                    <w:p w14:paraId="7E4056C8" w14:textId="77777777" w:rsidR="00BA216B" w:rsidRDefault="00BA216B" w:rsidP="00614F98"/>
                    <w:p w14:paraId="054E3391" w14:textId="77777777" w:rsidR="00BA216B" w:rsidRDefault="00BA216B" w:rsidP="00614F98"/>
                    <w:p w14:paraId="241CED5C" w14:textId="77777777" w:rsidR="00BA216B" w:rsidRDefault="00BA216B" w:rsidP="00614F98"/>
                    <w:p w14:paraId="04CAB84B" w14:textId="77777777" w:rsidR="00BA216B" w:rsidRDefault="00BA216B" w:rsidP="00614F98"/>
                    <w:p w14:paraId="700CCEDD" w14:textId="77777777" w:rsidR="00BA216B" w:rsidRDefault="00BA216B" w:rsidP="00614F98"/>
                    <w:p w14:paraId="3668E846" w14:textId="77777777" w:rsidR="00BA216B" w:rsidRDefault="00BA216B" w:rsidP="00614F98"/>
                    <w:p w14:paraId="71A3A629" w14:textId="77777777" w:rsidR="00BA216B" w:rsidRDefault="00BA216B" w:rsidP="00614F98"/>
                    <w:p w14:paraId="2E2A5FD7" w14:textId="77777777" w:rsidR="00BA216B" w:rsidRDefault="00BA216B" w:rsidP="00614F98"/>
                    <w:p w14:paraId="2AAB9924" w14:textId="77777777" w:rsidR="00BA216B" w:rsidRDefault="00BA216B" w:rsidP="00614F98"/>
                    <w:p w14:paraId="141ED259" w14:textId="77777777" w:rsidR="00BA216B" w:rsidRDefault="00BA216B" w:rsidP="00614F98"/>
                    <w:p w14:paraId="7D7852C1" w14:textId="77777777" w:rsidR="00BA216B" w:rsidRDefault="00BA216B" w:rsidP="00614F98"/>
                    <w:p w14:paraId="0C0BBFAF" w14:textId="77777777" w:rsidR="00BA216B" w:rsidRDefault="00BA216B" w:rsidP="00614F98"/>
                    <w:p w14:paraId="39C562EF" w14:textId="77777777" w:rsidR="00BA216B" w:rsidRDefault="00BA216B" w:rsidP="00614F98"/>
                    <w:p w14:paraId="647133CD" w14:textId="77777777" w:rsidR="00BA216B" w:rsidRDefault="00BA216B" w:rsidP="00614F98"/>
                    <w:p w14:paraId="65DD3C87" w14:textId="77777777" w:rsidR="00BA216B" w:rsidRDefault="00BA216B" w:rsidP="00614F98"/>
                    <w:p w14:paraId="7367E6F3" w14:textId="77777777" w:rsidR="00BA216B" w:rsidRDefault="00BA216B" w:rsidP="00614F98"/>
                    <w:p w14:paraId="7413E54C" w14:textId="77777777" w:rsidR="00BA216B" w:rsidRDefault="00BA216B" w:rsidP="00614F98"/>
                    <w:p w14:paraId="3A50798A" w14:textId="77777777" w:rsidR="00BA216B" w:rsidRDefault="00BA216B" w:rsidP="00614F98"/>
                    <w:p w14:paraId="3C537062" w14:textId="77777777" w:rsidR="00BA216B" w:rsidRDefault="00BA216B" w:rsidP="00614F98"/>
                    <w:p w14:paraId="680B43DA" w14:textId="77777777" w:rsidR="00BA216B" w:rsidRDefault="00BA216B" w:rsidP="00614F98"/>
                    <w:p w14:paraId="133703C0" w14:textId="77777777" w:rsidR="00BA216B" w:rsidRDefault="00BA216B" w:rsidP="00614F98"/>
                    <w:p w14:paraId="40979266" w14:textId="77777777" w:rsidR="00BA216B" w:rsidRDefault="00BA216B" w:rsidP="00614F98"/>
                    <w:p w14:paraId="11D82EFF" w14:textId="77777777" w:rsidR="00BA216B" w:rsidRDefault="00BA216B" w:rsidP="00614F98"/>
                    <w:p w14:paraId="2D8F9B3E" w14:textId="77777777" w:rsidR="00BA216B" w:rsidRDefault="00BA216B" w:rsidP="00614F98"/>
                    <w:p w14:paraId="7943729C" w14:textId="77777777" w:rsidR="00BA216B" w:rsidRDefault="00BA216B" w:rsidP="00614F98"/>
                    <w:p w14:paraId="2B90C9C0" w14:textId="77777777" w:rsidR="00BA216B" w:rsidRDefault="00BA216B" w:rsidP="00614F98"/>
                    <w:p w14:paraId="6C98A6FC" w14:textId="77777777" w:rsidR="00BA216B" w:rsidRDefault="00BA216B" w:rsidP="00614F98"/>
                    <w:p w14:paraId="374B0264" w14:textId="77777777" w:rsidR="00BA216B" w:rsidRDefault="00BA216B" w:rsidP="00614F98"/>
                    <w:p w14:paraId="53A77F15" w14:textId="77777777" w:rsidR="00BA216B" w:rsidRDefault="00BA216B" w:rsidP="00614F98"/>
                    <w:p w14:paraId="5BC330C7" w14:textId="77777777" w:rsidR="00BA216B" w:rsidRDefault="00BA216B" w:rsidP="00614F98"/>
                    <w:p w14:paraId="6A332E90" w14:textId="77777777" w:rsidR="00BA216B" w:rsidRDefault="00BA216B" w:rsidP="00614F98"/>
                    <w:p w14:paraId="488E3636" w14:textId="77777777" w:rsidR="00BA216B" w:rsidRDefault="00BA216B" w:rsidP="00614F98"/>
                    <w:p w14:paraId="12C27EAD" w14:textId="77777777" w:rsidR="00BA216B" w:rsidRDefault="00BA216B" w:rsidP="00614F98"/>
                    <w:p w14:paraId="4A826A25" w14:textId="77777777" w:rsidR="00BA216B" w:rsidRDefault="00BA216B" w:rsidP="00614F98"/>
                    <w:p w14:paraId="082EE93B" w14:textId="77777777" w:rsidR="00BA216B" w:rsidRDefault="00BA216B" w:rsidP="00614F98"/>
                    <w:p w14:paraId="0AB64378" w14:textId="77777777" w:rsidR="00BA216B" w:rsidRDefault="00BA216B" w:rsidP="00614F98"/>
                    <w:p w14:paraId="0D470D91" w14:textId="77777777" w:rsidR="00BA216B" w:rsidRDefault="00BA216B" w:rsidP="00614F98"/>
                    <w:p w14:paraId="79E02546" w14:textId="77777777" w:rsidR="00BA216B" w:rsidRDefault="00BA216B" w:rsidP="00614F98"/>
                    <w:p w14:paraId="2702F813" w14:textId="77777777" w:rsidR="00BA216B" w:rsidRDefault="00BA216B" w:rsidP="00614F98"/>
                    <w:p w14:paraId="37F3BE4E" w14:textId="77777777" w:rsidR="00BA216B" w:rsidRDefault="00BA216B" w:rsidP="00614F98"/>
                    <w:p w14:paraId="1CD8822A" w14:textId="77777777" w:rsidR="00BA216B" w:rsidRDefault="00BA216B" w:rsidP="00614F98"/>
                    <w:p w14:paraId="39065834" w14:textId="77777777" w:rsidR="00BA216B" w:rsidRDefault="00BA216B" w:rsidP="00614F98"/>
                    <w:p w14:paraId="43729FA7" w14:textId="77777777" w:rsidR="00BA216B" w:rsidRDefault="00BA216B" w:rsidP="00614F98"/>
                    <w:p w14:paraId="1F639E90" w14:textId="77777777" w:rsidR="00BA216B" w:rsidRDefault="00BA216B" w:rsidP="00614F98"/>
                    <w:p w14:paraId="4BC6CC6F" w14:textId="77777777" w:rsidR="00BA216B" w:rsidRDefault="00BA216B" w:rsidP="00614F98"/>
                    <w:p w14:paraId="249D9B2A" w14:textId="77777777" w:rsidR="00BA216B" w:rsidRDefault="00BA216B" w:rsidP="00614F98"/>
                    <w:p w14:paraId="4D564FC2" w14:textId="77777777" w:rsidR="00BA216B" w:rsidRDefault="00BA216B" w:rsidP="00614F98"/>
                    <w:p w14:paraId="033E937B" w14:textId="77777777" w:rsidR="00BA216B" w:rsidRDefault="00BA216B" w:rsidP="00614F98"/>
                    <w:p w14:paraId="12AC8C89" w14:textId="77777777" w:rsidR="00BA216B" w:rsidRDefault="00BA216B" w:rsidP="00614F98"/>
                    <w:p w14:paraId="009815C1" w14:textId="77777777" w:rsidR="00BA216B" w:rsidRDefault="00BA216B" w:rsidP="00614F98"/>
                    <w:p w14:paraId="65873725" w14:textId="77777777" w:rsidR="00BA216B" w:rsidRDefault="00BA216B" w:rsidP="00614F98"/>
                    <w:p w14:paraId="0F5B82D4" w14:textId="77777777" w:rsidR="00BA216B" w:rsidRDefault="00BA216B" w:rsidP="00614F98"/>
                    <w:p w14:paraId="44B6ABAC" w14:textId="77777777" w:rsidR="00BA216B" w:rsidRDefault="00BA216B" w:rsidP="00614F98"/>
                    <w:p w14:paraId="2EE4C937" w14:textId="77777777" w:rsidR="00BA216B" w:rsidRDefault="00BA216B" w:rsidP="00614F98"/>
                    <w:p w14:paraId="1A0813C1" w14:textId="77777777" w:rsidR="00BA216B" w:rsidRDefault="00BA216B" w:rsidP="00614F98"/>
                    <w:p w14:paraId="42EAA59C" w14:textId="77777777" w:rsidR="00BA216B" w:rsidRDefault="00BA216B" w:rsidP="00614F98"/>
                    <w:p w14:paraId="3EE02AFD" w14:textId="77777777" w:rsidR="00BA216B" w:rsidRDefault="00BA216B" w:rsidP="00614F98"/>
                    <w:p w14:paraId="38DDF32B" w14:textId="77777777" w:rsidR="00BA216B" w:rsidRDefault="00BA216B" w:rsidP="00614F98"/>
                    <w:p w14:paraId="35C6887F" w14:textId="77777777" w:rsidR="00BA216B" w:rsidRDefault="00BA216B" w:rsidP="00614F98"/>
                    <w:p w14:paraId="1C6F3BBE" w14:textId="77777777" w:rsidR="00BA216B" w:rsidRDefault="00BA216B" w:rsidP="00614F98"/>
                    <w:p w14:paraId="7253A610" w14:textId="77777777" w:rsidR="00BA216B" w:rsidRDefault="00BA216B" w:rsidP="00614F98"/>
                    <w:p w14:paraId="0E169CF1" w14:textId="77777777" w:rsidR="00BA216B" w:rsidRDefault="00BA216B" w:rsidP="00614F98"/>
                    <w:p w14:paraId="148F7709" w14:textId="77777777" w:rsidR="00BA216B" w:rsidRDefault="00BA216B" w:rsidP="00614F98"/>
                    <w:p w14:paraId="5ED6518F" w14:textId="77777777" w:rsidR="00BA216B" w:rsidRDefault="00BA216B" w:rsidP="00614F98"/>
                    <w:p w14:paraId="5F03CB1E" w14:textId="77777777" w:rsidR="00BA216B" w:rsidRDefault="00BA216B" w:rsidP="00614F98"/>
                    <w:p w14:paraId="2F941484" w14:textId="77777777" w:rsidR="00BA216B" w:rsidRDefault="00BA216B" w:rsidP="00614F98"/>
                    <w:p w14:paraId="5EE3E4E4" w14:textId="77777777" w:rsidR="00BA216B" w:rsidRDefault="00BA216B" w:rsidP="00614F98"/>
                    <w:p w14:paraId="67D0EFF8" w14:textId="77777777" w:rsidR="00BA216B" w:rsidRDefault="00BA216B" w:rsidP="00614F98"/>
                    <w:p w14:paraId="5592E192" w14:textId="77777777" w:rsidR="00BA216B" w:rsidRDefault="00BA216B" w:rsidP="00614F98"/>
                    <w:p w14:paraId="7EE48E21" w14:textId="77777777" w:rsidR="00BA216B" w:rsidRDefault="00BA216B" w:rsidP="00614F98"/>
                    <w:p w14:paraId="212D7E01" w14:textId="77777777" w:rsidR="00BA216B" w:rsidRDefault="00BA216B" w:rsidP="00614F98"/>
                    <w:p w14:paraId="6947A322" w14:textId="77777777" w:rsidR="00BA216B" w:rsidRDefault="00BA216B" w:rsidP="00614F98"/>
                    <w:p w14:paraId="7C4A4715" w14:textId="77777777" w:rsidR="00BA216B" w:rsidRDefault="00BA216B" w:rsidP="00614F98"/>
                    <w:p w14:paraId="4895FADF" w14:textId="77777777" w:rsidR="00BA216B" w:rsidRDefault="00BA216B" w:rsidP="00614F98"/>
                    <w:p w14:paraId="3CC61BCC" w14:textId="77777777" w:rsidR="00BA216B" w:rsidRDefault="00BA216B" w:rsidP="00614F98"/>
                    <w:p w14:paraId="17253256" w14:textId="77777777" w:rsidR="00BA216B" w:rsidRDefault="00BA216B" w:rsidP="00614F98"/>
                    <w:p w14:paraId="0908BCD3" w14:textId="77777777" w:rsidR="00BA216B" w:rsidRDefault="00BA216B" w:rsidP="00614F98"/>
                    <w:p w14:paraId="2F40AB3E" w14:textId="77777777" w:rsidR="00BA216B" w:rsidRDefault="00BA216B" w:rsidP="00614F98"/>
                    <w:p w14:paraId="5EF63307" w14:textId="77777777" w:rsidR="00BA216B" w:rsidRDefault="00BA216B" w:rsidP="00614F98"/>
                    <w:p w14:paraId="261074A7" w14:textId="77777777" w:rsidR="00BA216B" w:rsidRDefault="00BA216B" w:rsidP="00614F98"/>
                    <w:p w14:paraId="6057EDBA" w14:textId="77777777" w:rsidR="00BA216B" w:rsidRDefault="00BA216B" w:rsidP="00614F98"/>
                    <w:p w14:paraId="2847E837" w14:textId="77777777" w:rsidR="00BA216B" w:rsidRDefault="00BA216B" w:rsidP="00614F98"/>
                    <w:p w14:paraId="69A4522E" w14:textId="77777777" w:rsidR="00BA216B" w:rsidRDefault="00BA216B" w:rsidP="00614F98"/>
                    <w:p w14:paraId="5FF1A47F" w14:textId="77777777" w:rsidR="00BA216B" w:rsidRDefault="00BA216B" w:rsidP="00614F98"/>
                    <w:p w14:paraId="54408AA8" w14:textId="77777777" w:rsidR="00BA216B" w:rsidRDefault="00BA216B" w:rsidP="00614F98"/>
                    <w:p w14:paraId="4B1425CC" w14:textId="77777777" w:rsidR="00BA216B" w:rsidRDefault="00BA216B" w:rsidP="00614F98"/>
                    <w:p w14:paraId="5EFAE9FC" w14:textId="77777777" w:rsidR="00BA216B" w:rsidRDefault="00BA216B" w:rsidP="00614F98"/>
                    <w:p w14:paraId="5AEF5172" w14:textId="77777777" w:rsidR="00BA216B" w:rsidRDefault="00BA216B" w:rsidP="00614F98"/>
                    <w:p w14:paraId="2A1467A5" w14:textId="77777777" w:rsidR="00BA216B" w:rsidRDefault="00BA216B" w:rsidP="00614F98"/>
                    <w:p w14:paraId="6BD8E7A0" w14:textId="77777777" w:rsidR="00BA216B" w:rsidRDefault="00BA216B" w:rsidP="00614F98"/>
                    <w:p w14:paraId="7B3AD849" w14:textId="77777777" w:rsidR="00BA216B" w:rsidRDefault="00BA216B" w:rsidP="00614F98"/>
                    <w:p w14:paraId="1B886FC5" w14:textId="77777777" w:rsidR="00BA216B" w:rsidRDefault="00BA216B" w:rsidP="00614F98"/>
                    <w:p w14:paraId="5C3486CC" w14:textId="77777777" w:rsidR="00BA216B" w:rsidRDefault="00BA216B" w:rsidP="00614F98"/>
                    <w:p w14:paraId="66241CB8" w14:textId="77777777" w:rsidR="00BA216B" w:rsidRDefault="00BA216B" w:rsidP="00614F98"/>
                    <w:p w14:paraId="126EAC2B" w14:textId="77777777" w:rsidR="00BA216B" w:rsidRDefault="00BA216B" w:rsidP="00614F98"/>
                    <w:p w14:paraId="3ACFA19F" w14:textId="77777777" w:rsidR="00BA216B" w:rsidRDefault="00BA216B" w:rsidP="00614F98"/>
                    <w:p w14:paraId="4A782CD9" w14:textId="77777777" w:rsidR="00BA216B" w:rsidRDefault="00BA216B" w:rsidP="00614F98"/>
                    <w:p w14:paraId="7F5D63BC" w14:textId="77777777" w:rsidR="00BA216B" w:rsidRDefault="00BA216B" w:rsidP="00614F98"/>
                    <w:p w14:paraId="3CC81A82" w14:textId="77777777" w:rsidR="00BA216B" w:rsidRDefault="00BA216B" w:rsidP="00614F98"/>
                    <w:p w14:paraId="63ADC6C4" w14:textId="77777777" w:rsidR="00BA216B" w:rsidRDefault="00BA216B" w:rsidP="00614F98"/>
                    <w:p w14:paraId="1CAF295E" w14:textId="77777777" w:rsidR="00BA216B" w:rsidRDefault="00BA216B" w:rsidP="00614F98"/>
                    <w:p w14:paraId="06D2BEAA" w14:textId="77777777" w:rsidR="00BA216B" w:rsidRDefault="00BA216B" w:rsidP="00614F98"/>
                    <w:p w14:paraId="5DE9261F" w14:textId="77777777" w:rsidR="00BA216B" w:rsidRDefault="00BA216B" w:rsidP="00614F98"/>
                    <w:p w14:paraId="54684D1A" w14:textId="77777777" w:rsidR="00BA216B" w:rsidRDefault="00BA216B" w:rsidP="00614F98"/>
                    <w:p w14:paraId="4062B01E" w14:textId="77777777" w:rsidR="00BA216B" w:rsidRDefault="00BA216B" w:rsidP="00614F98"/>
                    <w:p w14:paraId="250B484A" w14:textId="77777777" w:rsidR="00BA216B" w:rsidRDefault="00BA216B" w:rsidP="00614F98"/>
                    <w:p w14:paraId="3CE10D1C" w14:textId="77777777" w:rsidR="00BA216B" w:rsidRDefault="00BA216B" w:rsidP="00614F98"/>
                    <w:p w14:paraId="20C0B6ED" w14:textId="77777777" w:rsidR="00BA216B" w:rsidRDefault="00BA216B" w:rsidP="00614F98"/>
                    <w:p w14:paraId="1C366E14" w14:textId="77777777" w:rsidR="00BA216B" w:rsidRDefault="00BA216B" w:rsidP="00614F98"/>
                    <w:p w14:paraId="6F29AFC8" w14:textId="77777777" w:rsidR="00BA216B" w:rsidRDefault="00BA216B" w:rsidP="00614F98"/>
                    <w:p w14:paraId="2D49868A" w14:textId="77777777" w:rsidR="00BA216B" w:rsidRDefault="00BA216B" w:rsidP="00614F98"/>
                    <w:p w14:paraId="78BB31C6" w14:textId="77777777" w:rsidR="00BA216B" w:rsidRDefault="00BA216B" w:rsidP="00614F98"/>
                    <w:p w14:paraId="40716A5F" w14:textId="77777777" w:rsidR="00BA216B" w:rsidRDefault="00BA216B" w:rsidP="00614F98"/>
                    <w:p w14:paraId="5A0A98A6" w14:textId="77777777" w:rsidR="00BA216B" w:rsidRDefault="00BA216B" w:rsidP="00614F98"/>
                    <w:p w14:paraId="638F05D9" w14:textId="77777777" w:rsidR="00BA216B" w:rsidRDefault="00BA216B" w:rsidP="00614F98"/>
                    <w:p w14:paraId="00E0451B" w14:textId="77777777" w:rsidR="00BA216B" w:rsidRDefault="00BA216B" w:rsidP="00614F98"/>
                    <w:p w14:paraId="36C7C62B" w14:textId="77777777" w:rsidR="00BA216B" w:rsidRDefault="00BA216B" w:rsidP="00614F98"/>
                    <w:p w14:paraId="290A43A7" w14:textId="77777777" w:rsidR="00BA216B" w:rsidRDefault="00BA216B" w:rsidP="00614F98"/>
                    <w:p w14:paraId="09D22F6B" w14:textId="77777777" w:rsidR="00BA216B" w:rsidRDefault="00BA216B" w:rsidP="00614F98"/>
                    <w:p w14:paraId="5F71D5DD" w14:textId="77777777" w:rsidR="00BA216B" w:rsidRDefault="00BA216B" w:rsidP="00614F98"/>
                    <w:p w14:paraId="2D266FC1" w14:textId="77777777" w:rsidR="00BA216B" w:rsidRDefault="00BA216B" w:rsidP="00614F98"/>
                    <w:p w14:paraId="369A0B3E" w14:textId="77777777" w:rsidR="00BA216B" w:rsidRDefault="00BA216B" w:rsidP="00614F98"/>
                    <w:p w14:paraId="4EAE11FB" w14:textId="77777777" w:rsidR="00BA216B" w:rsidRDefault="00BA216B" w:rsidP="00614F98"/>
                    <w:p w14:paraId="06F49677" w14:textId="77777777" w:rsidR="00BA216B" w:rsidRDefault="00BA216B" w:rsidP="00614F98"/>
                    <w:p w14:paraId="703D0342" w14:textId="77777777" w:rsidR="00BA216B" w:rsidRDefault="00BA216B" w:rsidP="00614F98"/>
                    <w:p w14:paraId="6FB2E55F" w14:textId="77777777" w:rsidR="00BA216B" w:rsidRDefault="00BA216B" w:rsidP="00614F98"/>
                    <w:p w14:paraId="3D166B04" w14:textId="77777777" w:rsidR="00BA216B" w:rsidRDefault="00BA216B" w:rsidP="00614F98"/>
                    <w:p w14:paraId="20145BE3" w14:textId="77777777" w:rsidR="00BA216B" w:rsidRDefault="00BA216B" w:rsidP="00614F98"/>
                    <w:p w14:paraId="4815C85D" w14:textId="77777777" w:rsidR="00BA216B" w:rsidRDefault="00BA216B" w:rsidP="00614F98"/>
                    <w:p w14:paraId="06B47AC5" w14:textId="77777777" w:rsidR="00BA216B" w:rsidRDefault="00BA216B" w:rsidP="00614F98"/>
                    <w:p w14:paraId="54D68905" w14:textId="77777777" w:rsidR="00BA216B" w:rsidRDefault="00BA216B" w:rsidP="00614F98"/>
                    <w:p w14:paraId="45535A29" w14:textId="77777777" w:rsidR="00BA216B" w:rsidRDefault="00BA216B" w:rsidP="00614F98"/>
                    <w:p w14:paraId="29B6AC77" w14:textId="77777777" w:rsidR="00BA216B" w:rsidRDefault="00BA216B" w:rsidP="00614F98"/>
                    <w:p w14:paraId="60031557" w14:textId="77777777" w:rsidR="00BA216B" w:rsidRDefault="00BA216B" w:rsidP="00614F98"/>
                    <w:p w14:paraId="715688B6" w14:textId="77777777" w:rsidR="00BA216B" w:rsidRDefault="00BA216B" w:rsidP="00614F98"/>
                    <w:p w14:paraId="1FC7B3B7" w14:textId="77777777" w:rsidR="00BA216B" w:rsidRDefault="00BA216B" w:rsidP="00614F98"/>
                    <w:p w14:paraId="4B464839" w14:textId="77777777" w:rsidR="00BA216B" w:rsidRDefault="00BA216B" w:rsidP="00614F98"/>
                    <w:p w14:paraId="624D9D41" w14:textId="77777777" w:rsidR="00BA216B" w:rsidRDefault="00BA216B" w:rsidP="00614F98"/>
                    <w:p w14:paraId="5696ABB1" w14:textId="77777777" w:rsidR="00BA216B" w:rsidRDefault="00BA216B" w:rsidP="00614F98"/>
                    <w:p w14:paraId="6D458069" w14:textId="77777777" w:rsidR="00BA216B" w:rsidRDefault="00BA216B" w:rsidP="00614F98"/>
                    <w:p w14:paraId="1E5C378E" w14:textId="77777777" w:rsidR="00BA216B" w:rsidRDefault="00BA216B" w:rsidP="00614F98"/>
                    <w:p w14:paraId="52CBFC5B" w14:textId="77777777" w:rsidR="00BA216B" w:rsidRDefault="00BA216B" w:rsidP="00614F98"/>
                    <w:p w14:paraId="769D0A9E" w14:textId="77777777" w:rsidR="00BA216B" w:rsidRDefault="00BA216B" w:rsidP="00614F98"/>
                    <w:p w14:paraId="01AD4E42" w14:textId="77777777" w:rsidR="00BA216B" w:rsidRDefault="00BA216B" w:rsidP="00614F98"/>
                    <w:p w14:paraId="709FDB04" w14:textId="77777777" w:rsidR="00BA216B" w:rsidRDefault="00BA216B" w:rsidP="00614F98"/>
                    <w:p w14:paraId="3FA22CA1" w14:textId="77777777" w:rsidR="00BA216B" w:rsidRDefault="00BA216B" w:rsidP="00614F98"/>
                    <w:p w14:paraId="4B96F6ED" w14:textId="77777777" w:rsidR="00BA216B" w:rsidRDefault="00BA216B" w:rsidP="00614F98"/>
                    <w:p w14:paraId="798BC526" w14:textId="77777777" w:rsidR="00BA216B" w:rsidRDefault="00BA216B" w:rsidP="00614F98"/>
                    <w:p w14:paraId="021747F5" w14:textId="77777777" w:rsidR="00BA216B" w:rsidRDefault="00BA216B" w:rsidP="00614F98"/>
                    <w:p w14:paraId="52302CF0" w14:textId="77777777" w:rsidR="00BA216B" w:rsidRDefault="00BA216B" w:rsidP="00614F98"/>
                    <w:p w14:paraId="1D38D01A" w14:textId="77777777" w:rsidR="00BA216B" w:rsidRDefault="00BA216B" w:rsidP="00614F98"/>
                    <w:p w14:paraId="279448EB" w14:textId="77777777" w:rsidR="00BA216B" w:rsidRDefault="00BA216B" w:rsidP="00614F98"/>
                    <w:p w14:paraId="7EBE202E" w14:textId="77777777" w:rsidR="00BA216B" w:rsidRDefault="00BA216B" w:rsidP="00614F98"/>
                    <w:p w14:paraId="5EE5897B" w14:textId="77777777" w:rsidR="00BA216B" w:rsidRDefault="00BA216B" w:rsidP="00614F98"/>
                    <w:p w14:paraId="26D82ECB" w14:textId="77777777" w:rsidR="00BA216B" w:rsidRDefault="00BA216B" w:rsidP="00614F98"/>
                    <w:p w14:paraId="4E87E5EE" w14:textId="77777777" w:rsidR="00BA216B" w:rsidRDefault="00BA216B" w:rsidP="00614F98"/>
                    <w:p w14:paraId="4E8CC08A" w14:textId="77777777" w:rsidR="00BA216B" w:rsidRDefault="00BA216B" w:rsidP="00614F98"/>
                    <w:p w14:paraId="08C34940" w14:textId="77777777" w:rsidR="00BA216B" w:rsidRDefault="00BA216B" w:rsidP="00614F98"/>
                    <w:p w14:paraId="46DDCAEE" w14:textId="77777777" w:rsidR="00BA216B" w:rsidRDefault="00BA216B" w:rsidP="00614F98"/>
                    <w:p w14:paraId="45BEEC85" w14:textId="77777777" w:rsidR="00BA216B" w:rsidRDefault="00BA216B" w:rsidP="00614F98"/>
                    <w:p w14:paraId="48847EE9" w14:textId="77777777" w:rsidR="00BA216B" w:rsidRDefault="00BA216B" w:rsidP="00614F98"/>
                    <w:p w14:paraId="1E058D42" w14:textId="77777777" w:rsidR="00BA216B" w:rsidRDefault="00BA216B" w:rsidP="00614F98"/>
                    <w:p w14:paraId="5608E3EF" w14:textId="77777777" w:rsidR="00BA216B" w:rsidRDefault="00BA216B" w:rsidP="00614F98"/>
                    <w:p w14:paraId="2E1D2230" w14:textId="77777777" w:rsidR="00BA216B" w:rsidRDefault="00BA216B" w:rsidP="00614F98"/>
                    <w:p w14:paraId="2EB56787" w14:textId="77777777" w:rsidR="00BA216B" w:rsidRDefault="00BA216B" w:rsidP="00614F98"/>
                    <w:p w14:paraId="00516297" w14:textId="77777777" w:rsidR="00BA216B" w:rsidRDefault="00BA216B" w:rsidP="00614F98"/>
                    <w:p w14:paraId="4D3FE557" w14:textId="77777777" w:rsidR="00BA216B" w:rsidRDefault="00BA216B" w:rsidP="00614F98"/>
                    <w:p w14:paraId="274E1413" w14:textId="77777777" w:rsidR="00BA216B" w:rsidRDefault="00BA216B" w:rsidP="00614F98"/>
                    <w:p w14:paraId="7964DA1E" w14:textId="77777777" w:rsidR="00BA216B" w:rsidRDefault="00BA216B" w:rsidP="00614F98"/>
                    <w:p w14:paraId="2D109A19" w14:textId="77777777" w:rsidR="00BA216B" w:rsidRDefault="00BA216B" w:rsidP="00614F98"/>
                    <w:p w14:paraId="70F48BD1" w14:textId="77777777" w:rsidR="00BA216B" w:rsidRDefault="00BA216B" w:rsidP="00614F98"/>
                    <w:p w14:paraId="70A4CFDA" w14:textId="77777777" w:rsidR="00BA216B" w:rsidRDefault="00BA216B" w:rsidP="00614F98"/>
                    <w:p w14:paraId="7DC6D301" w14:textId="77777777" w:rsidR="00BA216B" w:rsidRDefault="00BA216B" w:rsidP="00614F98"/>
                    <w:p w14:paraId="4F99D475" w14:textId="77777777" w:rsidR="00BA216B" w:rsidRDefault="00BA216B" w:rsidP="00614F98"/>
                    <w:p w14:paraId="5B787986" w14:textId="77777777" w:rsidR="00BA216B" w:rsidRDefault="00BA216B" w:rsidP="00614F98"/>
                    <w:p w14:paraId="37DAEE89" w14:textId="77777777" w:rsidR="00BA216B" w:rsidRDefault="00BA216B" w:rsidP="00614F98"/>
                    <w:p w14:paraId="64FDC3FA" w14:textId="77777777" w:rsidR="00BA216B" w:rsidRDefault="00BA216B" w:rsidP="00614F98"/>
                    <w:p w14:paraId="76542F39" w14:textId="77777777" w:rsidR="00BA216B" w:rsidRDefault="00BA216B" w:rsidP="00614F98"/>
                    <w:p w14:paraId="16A4A302" w14:textId="77777777" w:rsidR="00BA216B" w:rsidRDefault="00BA216B" w:rsidP="00614F98"/>
                    <w:p w14:paraId="450E3C99" w14:textId="77777777" w:rsidR="00BA216B" w:rsidRDefault="00BA216B" w:rsidP="00614F98"/>
                    <w:p w14:paraId="4E378E40" w14:textId="77777777" w:rsidR="00BA216B" w:rsidRDefault="00BA216B" w:rsidP="00614F98"/>
                    <w:p w14:paraId="445910D4" w14:textId="77777777" w:rsidR="00BA216B" w:rsidRDefault="00BA216B" w:rsidP="00614F98"/>
                    <w:p w14:paraId="27E77E37" w14:textId="77777777" w:rsidR="00BA216B" w:rsidRDefault="00BA216B" w:rsidP="00614F98"/>
                    <w:p w14:paraId="76E1DEB7" w14:textId="77777777" w:rsidR="00BA216B" w:rsidRDefault="00BA216B" w:rsidP="00614F98"/>
                    <w:p w14:paraId="522A1169" w14:textId="77777777" w:rsidR="00BA216B" w:rsidRDefault="00BA216B" w:rsidP="00614F98"/>
                    <w:p w14:paraId="32EAB798" w14:textId="77777777" w:rsidR="00BA216B" w:rsidRDefault="00BA216B" w:rsidP="00614F98"/>
                    <w:p w14:paraId="719222E0" w14:textId="77777777" w:rsidR="00BA216B" w:rsidRDefault="00BA216B" w:rsidP="00614F98"/>
                    <w:p w14:paraId="0E50D15B" w14:textId="77777777" w:rsidR="00BA216B" w:rsidRDefault="00BA216B" w:rsidP="00614F98"/>
                    <w:p w14:paraId="4D7C4BC7" w14:textId="77777777" w:rsidR="00BA216B" w:rsidRDefault="00BA216B" w:rsidP="00614F98"/>
                    <w:p w14:paraId="3473E237" w14:textId="77777777" w:rsidR="00BA216B" w:rsidRDefault="00BA216B" w:rsidP="00614F98"/>
                    <w:p w14:paraId="5CBA3869" w14:textId="77777777" w:rsidR="00BA216B" w:rsidRDefault="00BA216B" w:rsidP="00614F98"/>
                    <w:p w14:paraId="6F130B94" w14:textId="77777777" w:rsidR="00BA216B" w:rsidRDefault="00BA216B" w:rsidP="00614F98"/>
                    <w:p w14:paraId="48B01B23" w14:textId="77777777" w:rsidR="00BA216B" w:rsidRDefault="00BA216B" w:rsidP="00614F98"/>
                    <w:p w14:paraId="270DD69F" w14:textId="77777777" w:rsidR="00BA216B" w:rsidRDefault="00BA216B" w:rsidP="00614F98"/>
                    <w:p w14:paraId="58EF617C" w14:textId="77777777" w:rsidR="00BA216B" w:rsidRDefault="00BA216B" w:rsidP="00614F98"/>
                    <w:p w14:paraId="727BB613" w14:textId="77777777" w:rsidR="00BA216B" w:rsidRDefault="00BA216B" w:rsidP="00614F98"/>
                    <w:p w14:paraId="0F04E38D" w14:textId="77777777" w:rsidR="00BA216B" w:rsidRDefault="00BA216B" w:rsidP="00614F98"/>
                    <w:p w14:paraId="499A5A62" w14:textId="77777777" w:rsidR="00BA216B" w:rsidRDefault="00BA216B" w:rsidP="00614F98"/>
                    <w:p w14:paraId="418A4A5A" w14:textId="77777777" w:rsidR="00BA216B" w:rsidRDefault="00BA216B" w:rsidP="00614F98"/>
                    <w:p w14:paraId="715335FC" w14:textId="77777777" w:rsidR="00BA216B" w:rsidRDefault="00BA216B" w:rsidP="00614F98"/>
                    <w:p w14:paraId="204AF5D7" w14:textId="77777777" w:rsidR="00BA216B" w:rsidRDefault="00BA216B" w:rsidP="00614F98"/>
                    <w:p w14:paraId="76C60528" w14:textId="77777777" w:rsidR="00BA216B" w:rsidRDefault="00BA216B" w:rsidP="00614F98"/>
                    <w:p w14:paraId="25C0B762" w14:textId="77777777" w:rsidR="00BA216B" w:rsidRDefault="00BA216B" w:rsidP="00614F98"/>
                    <w:p w14:paraId="6D47FB26" w14:textId="77777777" w:rsidR="00BA216B" w:rsidRDefault="00BA216B" w:rsidP="00614F98"/>
                    <w:p w14:paraId="7D7AC4C1" w14:textId="77777777" w:rsidR="00BA216B" w:rsidRDefault="00BA216B" w:rsidP="00614F98"/>
                    <w:p w14:paraId="69DB2C4D" w14:textId="77777777" w:rsidR="00BA216B" w:rsidRDefault="00BA216B" w:rsidP="00614F98"/>
                    <w:p w14:paraId="183F807C" w14:textId="77777777" w:rsidR="00BA216B" w:rsidRDefault="00BA216B" w:rsidP="00614F98"/>
                    <w:p w14:paraId="5730C7D9" w14:textId="77777777" w:rsidR="00BA216B" w:rsidRDefault="00BA216B" w:rsidP="00614F98"/>
                    <w:p w14:paraId="056FAF85" w14:textId="77777777" w:rsidR="00BA216B" w:rsidRDefault="00BA216B" w:rsidP="00614F98"/>
                    <w:p w14:paraId="28AD3312" w14:textId="77777777" w:rsidR="00BA216B" w:rsidRDefault="00BA216B" w:rsidP="00614F98"/>
                    <w:p w14:paraId="178D0465" w14:textId="77777777" w:rsidR="00BA216B" w:rsidRDefault="00BA216B" w:rsidP="00614F98"/>
                    <w:p w14:paraId="17EE5BC7" w14:textId="77777777" w:rsidR="00BA216B" w:rsidRDefault="00BA216B" w:rsidP="00614F98"/>
                    <w:p w14:paraId="2E43A6E7" w14:textId="77777777" w:rsidR="00BA216B" w:rsidRDefault="00BA216B" w:rsidP="00614F98"/>
                    <w:p w14:paraId="7466BBF0" w14:textId="77777777" w:rsidR="00BA216B" w:rsidRDefault="00BA216B" w:rsidP="00614F98"/>
                    <w:p w14:paraId="2444E618" w14:textId="77777777" w:rsidR="00BA216B" w:rsidRDefault="00BA216B" w:rsidP="00614F98"/>
                    <w:p w14:paraId="023BDC99" w14:textId="77777777" w:rsidR="00BA216B" w:rsidRDefault="00BA216B" w:rsidP="00614F98"/>
                    <w:p w14:paraId="4D8A7DB2" w14:textId="77777777" w:rsidR="00BA216B" w:rsidRDefault="00BA216B" w:rsidP="00614F98"/>
                    <w:p w14:paraId="550504A2" w14:textId="77777777" w:rsidR="00BA216B" w:rsidRDefault="00BA216B" w:rsidP="00614F98"/>
                    <w:p w14:paraId="3C8FAC12" w14:textId="77777777" w:rsidR="00BA216B" w:rsidRDefault="00BA216B" w:rsidP="00614F98"/>
                    <w:p w14:paraId="6EC8F39F" w14:textId="77777777" w:rsidR="00BA216B" w:rsidRDefault="00BA216B" w:rsidP="00614F98"/>
                    <w:p w14:paraId="2E3706BC" w14:textId="77777777" w:rsidR="00BA216B" w:rsidRDefault="00BA216B" w:rsidP="00614F98"/>
                    <w:p w14:paraId="100A2A66" w14:textId="77777777" w:rsidR="00BA216B" w:rsidRDefault="00BA216B" w:rsidP="00614F98"/>
                    <w:p w14:paraId="71094532" w14:textId="77777777" w:rsidR="00BA216B" w:rsidRDefault="00BA216B" w:rsidP="00614F98"/>
                    <w:p w14:paraId="0BB08D92" w14:textId="77777777" w:rsidR="00BA216B" w:rsidRDefault="00BA216B" w:rsidP="00614F98"/>
                    <w:p w14:paraId="0F33DE01" w14:textId="77777777" w:rsidR="00BA216B" w:rsidRDefault="00BA216B" w:rsidP="00614F98"/>
                    <w:p w14:paraId="53D8762C" w14:textId="77777777" w:rsidR="00BA216B" w:rsidRDefault="00BA216B" w:rsidP="00614F98"/>
                    <w:p w14:paraId="323A5D76" w14:textId="77777777" w:rsidR="00BA216B" w:rsidRDefault="00BA216B" w:rsidP="00614F98"/>
                    <w:p w14:paraId="04204BCA" w14:textId="77777777" w:rsidR="00BA216B" w:rsidRDefault="00BA216B" w:rsidP="00614F98"/>
                    <w:p w14:paraId="660848A4" w14:textId="77777777" w:rsidR="00BA216B" w:rsidRDefault="00BA216B" w:rsidP="00614F98"/>
                    <w:p w14:paraId="66D7A79F" w14:textId="77777777" w:rsidR="00BA216B" w:rsidRDefault="00BA216B" w:rsidP="00614F98"/>
                    <w:p w14:paraId="7A467C1D" w14:textId="77777777" w:rsidR="00BA216B" w:rsidRDefault="00BA216B" w:rsidP="00614F98"/>
                    <w:p w14:paraId="7D146050" w14:textId="77777777" w:rsidR="00BA216B" w:rsidRDefault="00BA216B" w:rsidP="00614F98"/>
                    <w:p w14:paraId="11BFDFF7" w14:textId="77777777" w:rsidR="00BA216B" w:rsidRDefault="00BA216B" w:rsidP="00614F98"/>
                    <w:p w14:paraId="08FFC6CC" w14:textId="77777777" w:rsidR="00BA216B" w:rsidRDefault="00BA216B" w:rsidP="00614F98"/>
                    <w:p w14:paraId="577A3F33" w14:textId="77777777" w:rsidR="00BA216B" w:rsidRDefault="00BA216B" w:rsidP="00614F98"/>
                    <w:p w14:paraId="07D75F1F" w14:textId="77777777" w:rsidR="00BA216B" w:rsidRDefault="00BA216B" w:rsidP="00614F98"/>
                    <w:p w14:paraId="6C68E8B3" w14:textId="77777777" w:rsidR="00BA216B" w:rsidRDefault="00BA216B" w:rsidP="00614F98"/>
                    <w:p w14:paraId="0FB3FCF6" w14:textId="77777777" w:rsidR="00BA216B" w:rsidRDefault="00BA216B" w:rsidP="00614F98"/>
                    <w:p w14:paraId="06FC2C6F" w14:textId="77777777" w:rsidR="00BA216B" w:rsidRDefault="00BA216B" w:rsidP="00614F98"/>
                    <w:p w14:paraId="1341413E" w14:textId="77777777" w:rsidR="00BA216B" w:rsidRDefault="00BA216B" w:rsidP="00614F98"/>
                    <w:p w14:paraId="4970B3BA" w14:textId="77777777" w:rsidR="00BA216B" w:rsidRDefault="00BA216B" w:rsidP="00614F98"/>
                    <w:p w14:paraId="03ABB600" w14:textId="77777777" w:rsidR="00BA216B" w:rsidRDefault="00BA216B" w:rsidP="00614F98"/>
                    <w:p w14:paraId="6D71BFCA" w14:textId="77777777" w:rsidR="00BA216B" w:rsidRDefault="00BA216B" w:rsidP="00614F98"/>
                    <w:p w14:paraId="3FD7A583" w14:textId="77777777" w:rsidR="00BA216B" w:rsidRDefault="00BA216B" w:rsidP="00614F98"/>
                    <w:p w14:paraId="4EF5799E" w14:textId="77777777" w:rsidR="00BA216B" w:rsidRDefault="00BA216B" w:rsidP="00614F98"/>
                    <w:p w14:paraId="3A4772DF" w14:textId="77777777" w:rsidR="00BA216B" w:rsidRDefault="00BA216B" w:rsidP="00614F98"/>
                    <w:p w14:paraId="620EB1FF" w14:textId="77777777" w:rsidR="00BA216B" w:rsidRDefault="00BA216B" w:rsidP="00614F98"/>
                    <w:p w14:paraId="68CF6D6F" w14:textId="77777777" w:rsidR="00BA216B" w:rsidRDefault="00BA216B" w:rsidP="00614F98"/>
                    <w:p w14:paraId="78A62771" w14:textId="77777777" w:rsidR="00BA216B" w:rsidRDefault="00BA216B" w:rsidP="00614F98"/>
                    <w:p w14:paraId="19441E60" w14:textId="77777777" w:rsidR="00BA216B" w:rsidRDefault="00BA216B" w:rsidP="00614F98"/>
                    <w:p w14:paraId="654E1A52" w14:textId="77777777" w:rsidR="00BA216B" w:rsidRDefault="00BA216B" w:rsidP="00614F98"/>
                    <w:p w14:paraId="0054A6A4" w14:textId="77777777" w:rsidR="00BA216B" w:rsidRDefault="00BA216B" w:rsidP="00614F98"/>
                    <w:p w14:paraId="4A8995CE" w14:textId="77777777" w:rsidR="00BA216B" w:rsidRDefault="00BA216B" w:rsidP="00614F98"/>
                    <w:p w14:paraId="1B44CA78" w14:textId="77777777" w:rsidR="00BA216B" w:rsidRDefault="00BA216B" w:rsidP="00614F98"/>
                    <w:p w14:paraId="39181C29" w14:textId="77777777" w:rsidR="00BA216B" w:rsidRDefault="00BA216B" w:rsidP="00614F98"/>
                    <w:p w14:paraId="6CFD1E11" w14:textId="77777777" w:rsidR="00BA216B" w:rsidRDefault="00BA216B" w:rsidP="00614F98"/>
                    <w:p w14:paraId="457775D3" w14:textId="77777777" w:rsidR="00BA216B" w:rsidRDefault="00BA216B" w:rsidP="00614F98"/>
                    <w:p w14:paraId="12EFFF0A" w14:textId="77777777" w:rsidR="00BA216B" w:rsidRDefault="00BA216B" w:rsidP="00614F98"/>
                    <w:p w14:paraId="1C17DEE1" w14:textId="77777777" w:rsidR="00BA216B" w:rsidRDefault="00BA216B" w:rsidP="00614F98"/>
                    <w:p w14:paraId="5ACE12B6" w14:textId="77777777" w:rsidR="00BA216B" w:rsidRDefault="00BA216B" w:rsidP="00614F98"/>
                    <w:p w14:paraId="2EB0BA11" w14:textId="77777777" w:rsidR="00BA216B" w:rsidRDefault="00BA216B" w:rsidP="00614F98"/>
                    <w:p w14:paraId="4CDEF1DF" w14:textId="77777777" w:rsidR="00BA216B" w:rsidRDefault="00BA216B" w:rsidP="00614F98"/>
                    <w:p w14:paraId="1FF1CDBB" w14:textId="77777777" w:rsidR="00BA216B" w:rsidRDefault="00BA216B" w:rsidP="00614F98"/>
                    <w:p w14:paraId="1A6E50FC" w14:textId="77777777" w:rsidR="00BA216B" w:rsidRDefault="00BA216B" w:rsidP="00614F98"/>
                    <w:p w14:paraId="1525830E" w14:textId="77777777" w:rsidR="00BA216B" w:rsidRDefault="00BA216B" w:rsidP="00614F98"/>
                    <w:p w14:paraId="5B2169B4" w14:textId="77777777" w:rsidR="00BA216B" w:rsidRDefault="00BA216B" w:rsidP="00614F98"/>
                    <w:p w14:paraId="2BE11262" w14:textId="77777777" w:rsidR="00BA216B" w:rsidRDefault="00BA216B" w:rsidP="00614F98"/>
                    <w:p w14:paraId="748AF3F8" w14:textId="77777777" w:rsidR="00BA216B" w:rsidRDefault="00BA216B" w:rsidP="00614F98"/>
                    <w:p w14:paraId="11BE5E0B" w14:textId="77777777" w:rsidR="00BA216B" w:rsidRDefault="00BA216B" w:rsidP="00614F98"/>
                    <w:p w14:paraId="4F2A83AB" w14:textId="77777777" w:rsidR="00BA216B" w:rsidRDefault="00BA216B" w:rsidP="00614F98"/>
                    <w:p w14:paraId="2D0A0F63" w14:textId="77777777" w:rsidR="00BA216B" w:rsidRDefault="00BA216B" w:rsidP="00614F98"/>
                    <w:p w14:paraId="75FD21C0" w14:textId="77777777" w:rsidR="00BA216B" w:rsidRDefault="00BA216B" w:rsidP="00614F98"/>
                    <w:p w14:paraId="0B04CC52" w14:textId="77777777" w:rsidR="00BA216B" w:rsidRDefault="00BA216B" w:rsidP="00614F98"/>
                    <w:p w14:paraId="521F2C25" w14:textId="77777777" w:rsidR="00BA216B" w:rsidRDefault="00BA216B" w:rsidP="00614F98"/>
                    <w:p w14:paraId="10ED76CA" w14:textId="77777777" w:rsidR="00BA216B" w:rsidRDefault="00BA216B" w:rsidP="00614F98"/>
                    <w:p w14:paraId="00F2D3B7" w14:textId="77777777" w:rsidR="00BA216B" w:rsidRDefault="00BA216B" w:rsidP="00614F98"/>
                    <w:p w14:paraId="7EB0CD06" w14:textId="77777777" w:rsidR="00BA216B" w:rsidRDefault="00BA216B" w:rsidP="00614F98"/>
                    <w:p w14:paraId="5FB64C33" w14:textId="77777777" w:rsidR="00BA216B" w:rsidRDefault="00BA216B" w:rsidP="00614F98"/>
                    <w:p w14:paraId="6F9630FE" w14:textId="77777777" w:rsidR="00BA216B" w:rsidRDefault="00BA216B" w:rsidP="00614F98"/>
                    <w:p w14:paraId="6FE272C3" w14:textId="77777777" w:rsidR="00BA216B" w:rsidRDefault="00BA216B" w:rsidP="00614F98"/>
                    <w:p w14:paraId="5D5991A8" w14:textId="77777777" w:rsidR="00BA216B" w:rsidRDefault="00BA216B" w:rsidP="00614F98"/>
                    <w:p w14:paraId="5035CCBF" w14:textId="77777777" w:rsidR="00BA216B" w:rsidRDefault="00BA216B" w:rsidP="00614F98"/>
                    <w:p w14:paraId="3AFC98BF" w14:textId="77777777" w:rsidR="00BA216B" w:rsidRDefault="00BA216B" w:rsidP="00614F98"/>
                    <w:p w14:paraId="077CBDAB" w14:textId="77777777" w:rsidR="00BA216B" w:rsidRDefault="00BA216B" w:rsidP="00614F98"/>
                    <w:p w14:paraId="5784FA46" w14:textId="77777777" w:rsidR="00BA216B" w:rsidRDefault="00BA216B" w:rsidP="00614F98"/>
                    <w:p w14:paraId="23822F44" w14:textId="77777777" w:rsidR="00BA216B" w:rsidRDefault="00BA216B" w:rsidP="00614F98"/>
                    <w:p w14:paraId="545C0364" w14:textId="77777777" w:rsidR="00BA216B" w:rsidRDefault="00BA216B" w:rsidP="00614F98"/>
                    <w:p w14:paraId="68FAFC4D" w14:textId="77777777" w:rsidR="00BA216B" w:rsidRDefault="00BA216B" w:rsidP="00614F98"/>
                    <w:p w14:paraId="7FAE022A" w14:textId="77777777" w:rsidR="00BA216B" w:rsidRDefault="00BA216B" w:rsidP="00614F98"/>
                    <w:p w14:paraId="5196108C" w14:textId="77777777" w:rsidR="00BA216B" w:rsidRDefault="00BA216B" w:rsidP="00614F98"/>
                    <w:p w14:paraId="0505BE7A" w14:textId="77777777" w:rsidR="00BA216B" w:rsidRDefault="00BA216B" w:rsidP="00614F98"/>
                    <w:p w14:paraId="48690C36" w14:textId="77777777" w:rsidR="00BA216B" w:rsidRDefault="00BA216B" w:rsidP="00614F98"/>
                    <w:p w14:paraId="01064ECF" w14:textId="77777777" w:rsidR="00BA216B" w:rsidRDefault="00BA216B" w:rsidP="00614F98"/>
                    <w:p w14:paraId="6A0A10D8" w14:textId="77777777" w:rsidR="00BA216B" w:rsidRDefault="00BA216B" w:rsidP="00614F98"/>
                    <w:p w14:paraId="1F3530C6" w14:textId="77777777" w:rsidR="00BA216B" w:rsidRDefault="00BA216B" w:rsidP="00614F98"/>
                    <w:p w14:paraId="569CD600" w14:textId="77777777" w:rsidR="00BA216B" w:rsidRDefault="00BA216B" w:rsidP="00614F98"/>
                    <w:p w14:paraId="59CA8F12" w14:textId="77777777" w:rsidR="00BA216B" w:rsidRDefault="00BA216B" w:rsidP="00614F98"/>
                    <w:p w14:paraId="4ADF93E8" w14:textId="77777777" w:rsidR="00BA216B" w:rsidRDefault="00BA216B" w:rsidP="00614F98"/>
                    <w:p w14:paraId="7E3A1A79" w14:textId="77777777" w:rsidR="00BA216B" w:rsidRDefault="00BA216B" w:rsidP="00614F98"/>
                    <w:p w14:paraId="16168314" w14:textId="77777777" w:rsidR="00BA216B" w:rsidRDefault="00BA216B" w:rsidP="00614F98"/>
                    <w:p w14:paraId="78AF5820" w14:textId="77777777" w:rsidR="00BA216B" w:rsidRDefault="00BA216B" w:rsidP="00614F98"/>
                    <w:p w14:paraId="79D4B6DD" w14:textId="77777777" w:rsidR="00BA216B" w:rsidRDefault="00BA216B" w:rsidP="00614F98"/>
                    <w:p w14:paraId="70782435" w14:textId="77777777" w:rsidR="00BA216B" w:rsidRDefault="00BA216B" w:rsidP="00614F98"/>
                    <w:p w14:paraId="4C12030F" w14:textId="77777777" w:rsidR="00BA216B" w:rsidRDefault="00BA216B" w:rsidP="00614F98"/>
                    <w:p w14:paraId="6A0C2F63" w14:textId="77777777" w:rsidR="00BA216B" w:rsidRDefault="00BA216B" w:rsidP="00614F98"/>
                    <w:p w14:paraId="7082DA1B" w14:textId="77777777" w:rsidR="00BA216B" w:rsidRDefault="00BA216B" w:rsidP="00614F98"/>
                    <w:p w14:paraId="66F62249" w14:textId="77777777" w:rsidR="00BA216B" w:rsidRDefault="00BA216B" w:rsidP="00614F98"/>
                    <w:p w14:paraId="0B8E3AB1" w14:textId="77777777" w:rsidR="00BA216B" w:rsidRDefault="00BA216B" w:rsidP="00614F98"/>
                    <w:p w14:paraId="6A6E488D" w14:textId="77777777" w:rsidR="00BA216B" w:rsidRDefault="00BA216B" w:rsidP="00614F98"/>
                    <w:p w14:paraId="23E24887" w14:textId="77777777" w:rsidR="00BA216B" w:rsidRDefault="00BA216B" w:rsidP="00614F98"/>
                    <w:p w14:paraId="3B052DD2" w14:textId="77777777" w:rsidR="00BA216B" w:rsidRDefault="00BA216B" w:rsidP="00614F98"/>
                    <w:p w14:paraId="50BBB5C4" w14:textId="77777777" w:rsidR="00BA216B" w:rsidRDefault="00BA216B" w:rsidP="00614F98"/>
                    <w:p w14:paraId="4C39104C" w14:textId="77777777" w:rsidR="00BA216B" w:rsidRDefault="00BA216B" w:rsidP="00614F98"/>
                    <w:p w14:paraId="44330342" w14:textId="77777777" w:rsidR="00BA216B" w:rsidRDefault="00BA216B" w:rsidP="00614F98"/>
                    <w:p w14:paraId="7410D809" w14:textId="77777777" w:rsidR="00BA216B" w:rsidRDefault="00BA216B" w:rsidP="00614F98"/>
                    <w:p w14:paraId="453CC209" w14:textId="77777777" w:rsidR="00BA216B" w:rsidRDefault="00BA216B" w:rsidP="00614F98"/>
                    <w:p w14:paraId="46ECBB58" w14:textId="77777777" w:rsidR="00BA216B" w:rsidRDefault="00BA216B" w:rsidP="00614F98"/>
                    <w:p w14:paraId="02DC0447" w14:textId="77777777" w:rsidR="00BA216B" w:rsidRDefault="00BA216B" w:rsidP="00614F98"/>
                    <w:p w14:paraId="4D9CBB15" w14:textId="77777777" w:rsidR="00BA216B" w:rsidRDefault="00BA216B" w:rsidP="00614F98"/>
                    <w:p w14:paraId="10C203AE" w14:textId="77777777" w:rsidR="00BA216B" w:rsidRDefault="00BA216B" w:rsidP="00614F98"/>
                    <w:p w14:paraId="7E13D5AA" w14:textId="77777777" w:rsidR="00BA216B" w:rsidRDefault="00BA216B" w:rsidP="00614F98"/>
                    <w:p w14:paraId="59F8E872" w14:textId="77777777" w:rsidR="00BA216B" w:rsidRDefault="00BA216B" w:rsidP="00614F98"/>
                    <w:p w14:paraId="3CFA49D6" w14:textId="77777777" w:rsidR="00BA216B" w:rsidRDefault="00BA216B" w:rsidP="00614F98"/>
                    <w:p w14:paraId="68EF6A36" w14:textId="77777777" w:rsidR="00BA216B" w:rsidRDefault="00BA216B" w:rsidP="00614F98"/>
                    <w:p w14:paraId="43CA80CB" w14:textId="77777777" w:rsidR="00BA216B" w:rsidRDefault="00BA216B" w:rsidP="00614F98"/>
                    <w:p w14:paraId="4ABBCA28" w14:textId="77777777" w:rsidR="00BA216B" w:rsidRDefault="00BA216B" w:rsidP="00614F98"/>
                    <w:p w14:paraId="21473547" w14:textId="77777777" w:rsidR="00BA216B" w:rsidRDefault="00BA216B" w:rsidP="00614F98"/>
                    <w:p w14:paraId="43D3A8FA" w14:textId="77777777" w:rsidR="00BA216B" w:rsidRDefault="00BA216B" w:rsidP="00614F98"/>
                    <w:p w14:paraId="2A0663E6" w14:textId="77777777" w:rsidR="00BA216B" w:rsidRDefault="00BA216B" w:rsidP="00614F98"/>
                    <w:p w14:paraId="523349AB" w14:textId="77777777" w:rsidR="00BA216B" w:rsidRDefault="00BA216B" w:rsidP="00614F98"/>
                    <w:p w14:paraId="149DFA2B" w14:textId="77777777" w:rsidR="00BA216B" w:rsidRDefault="00BA216B" w:rsidP="00614F98"/>
                    <w:p w14:paraId="0B92FD52" w14:textId="77777777" w:rsidR="00BA216B" w:rsidRDefault="00BA216B" w:rsidP="00614F98"/>
                    <w:p w14:paraId="210CE106" w14:textId="77777777" w:rsidR="00BA216B" w:rsidRDefault="00BA216B" w:rsidP="00614F98"/>
                    <w:p w14:paraId="0621596E" w14:textId="77777777" w:rsidR="00BA216B" w:rsidRDefault="00BA216B" w:rsidP="00614F98"/>
                    <w:p w14:paraId="487097EB" w14:textId="77777777" w:rsidR="00BA216B" w:rsidRDefault="00BA216B" w:rsidP="00614F98"/>
                    <w:p w14:paraId="2280ECBD" w14:textId="77777777" w:rsidR="00BA216B" w:rsidRDefault="00BA216B" w:rsidP="00614F98"/>
                    <w:p w14:paraId="4706C462" w14:textId="77777777" w:rsidR="00BA216B" w:rsidRDefault="00BA216B" w:rsidP="00614F98"/>
                    <w:p w14:paraId="69A8C681" w14:textId="77777777" w:rsidR="00BA216B" w:rsidRDefault="00BA216B" w:rsidP="00614F98"/>
                    <w:p w14:paraId="0AD43A14" w14:textId="77777777" w:rsidR="00BA216B" w:rsidRDefault="00BA216B" w:rsidP="00614F98"/>
                    <w:p w14:paraId="0AC4C45F" w14:textId="77777777" w:rsidR="00BA216B" w:rsidRDefault="00BA216B" w:rsidP="00614F98"/>
                    <w:p w14:paraId="39AE1F58" w14:textId="77777777" w:rsidR="00BA216B" w:rsidRDefault="00BA216B" w:rsidP="00614F98"/>
                    <w:p w14:paraId="67F53A99" w14:textId="77777777" w:rsidR="00BA216B" w:rsidRDefault="00BA216B" w:rsidP="00614F98"/>
                    <w:p w14:paraId="45D5F24C" w14:textId="77777777" w:rsidR="00BA216B" w:rsidRDefault="00BA216B" w:rsidP="00614F98"/>
                    <w:p w14:paraId="3BBD2AF8" w14:textId="77777777" w:rsidR="00BA216B" w:rsidRDefault="00BA216B" w:rsidP="00614F98"/>
                    <w:p w14:paraId="6326525E" w14:textId="77777777" w:rsidR="00BA216B" w:rsidRDefault="00BA216B" w:rsidP="00614F98"/>
                    <w:p w14:paraId="5032DE07" w14:textId="77777777" w:rsidR="00BA216B" w:rsidRDefault="00BA216B" w:rsidP="00614F98"/>
                    <w:p w14:paraId="4A7C9260" w14:textId="77777777" w:rsidR="00BA216B" w:rsidRDefault="00BA216B" w:rsidP="00614F98"/>
                    <w:p w14:paraId="280852EE" w14:textId="77777777" w:rsidR="00BA216B" w:rsidRDefault="00BA216B" w:rsidP="00614F98"/>
                    <w:p w14:paraId="62623712" w14:textId="77777777" w:rsidR="00BA216B" w:rsidRDefault="00BA216B" w:rsidP="00614F98"/>
                    <w:p w14:paraId="6CE799BC" w14:textId="77777777" w:rsidR="00BA216B" w:rsidRDefault="00BA216B" w:rsidP="00614F98"/>
                    <w:p w14:paraId="0C01A63B" w14:textId="77777777" w:rsidR="00BA216B" w:rsidRDefault="00BA216B" w:rsidP="00614F98"/>
                    <w:p w14:paraId="3652CC53" w14:textId="77777777" w:rsidR="00BA216B" w:rsidRDefault="00BA216B" w:rsidP="00614F98"/>
                    <w:p w14:paraId="21754A0C" w14:textId="77777777" w:rsidR="00BA216B" w:rsidRDefault="00BA216B" w:rsidP="00614F98"/>
                    <w:p w14:paraId="2BA6632F" w14:textId="77777777" w:rsidR="00BA216B" w:rsidRDefault="00BA216B" w:rsidP="00614F98"/>
                    <w:p w14:paraId="2937DE16" w14:textId="77777777" w:rsidR="00BA216B" w:rsidRDefault="00BA216B" w:rsidP="00614F98"/>
                    <w:p w14:paraId="5F4FCDED" w14:textId="77777777" w:rsidR="00BA216B" w:rsidRDefault="00BA216B" w:rsidP="00614F98"/>
                    <w:p w14:paraId="139BF86F" w14:textId="77777777" w:rsidR="00BA216B" w:rsidRDefault="00BA216B" w:rsidP="00614F98"/>
                    <w:p w14:paraId="61966D0D" w14:textId="77777777" w:rsidR="00BA216B" w:rsidRDefault="00BA216B" w:rsidP="00614F98"/>
                    <w:p w14:paraId="62E26470" w14:textId="77777777" w:rsidR="00BA216B" w:rsidRDefault="00BA216B" w:rsidP="00614F98"/>
                    <w:p w14:paraId="2233F8ED" w14:textId="77777777" w:rsidR="00BA216B" w:rsidRDefault="00BA216B" w:rsidP="00614F98"/>
                    <w:p w14:paraId="3EE16694" w14:textId="77777777" w:rsidR="00BA216B" w:rsidRDefault="00BA216B" w:rsidP="00614F98"/>
                    <w:p w14:paraId="6829045E" w14:textId="77777777" w:rsidR="00BA216B" w:rsidRDefault="00BA216B" w:rsidP="00614F98"/>
                    <w:p w14:paraId="08998ABB" w14:textId="77777777" w:rsidR="00BA216B" w:rsidRDefault="00BA216B" w:rsidP="00614F98"/>
                    <w:p w14:paraId="056BCFB9" w14:textId="77777777" w:rsidR="00BA216B" w:rsidRDefault="00BA216B" w:rsidP="00614F98"/>
                    <w:p w14:paraId="140CB0FF" w14:textId="77777777" w:rsidR="00BA216B" w:rsidRDefault="00BA216B" w:rsidP="00614F98"/>
                    <w:p w14:paraId="45EED05F" w14:textId="77777777" w:rsidR="00BA216B" w:rsidRDefault="00BA216B" w:rsidP="00614F98"/>
                    <w:p w14:paraId="75BCAD04" w14:textId="77777777" w:rsidR="00BA216B" w:rsidRDefault="00BA216B" w:rsidP="00614F98"/>
                    <w:p w14:paraId="624670DB" w14:textId="77777777" w:rsidR="00BA216B" w:rsidRDefault="00BA216B" w:rsidP="00614F98"/>
                    <w:p w14:paraId="43646BE2" w14:textId="77777777" w:rsidR="00BA216B" w:rsidRDefault="00BA216B" w:rsidP="00614F98"/>
                    <w:p w14:paraId="7E8B8D45" w14:textId="77777777" w:rsidR="00BA216B" w:rsidRDefault="00BA216B" w:rsidP="00614F98"/>
                    <w:p w14:paraId="4AB79DE8" w14:textId="77777777" w:rsidR="00BA216B" w:rsidRDefault="00BA216B" w:rsidP="00614F98"/>
                    <w:p w14:paraId="0131A148" w14:textId="77777777" w:rsidR="00BA216B" w:rsidRDefault="00BA216B" w:rsidP="00614F98"/>
                    <w:p w14:paraId="6804EC05" w14:textId="77777777" w:rsidR="00BA216B" w:rsidRDefault="00BA216B" w:rsidP="00614F98"/>
                    <w:p w14:paraId="1FDF63BF" w14:textId="77777777" w:rsidR="00BA216B" w:rsidRDefault="00BA216B" w:rsidP="00614F98"/>
                    <w:p w14:paraId="580252DA" w14:textId="77777777" w:rsidR="00BA216B" w:rsidRDefault="00BA216B" w:rsidP="00614F98"/>
                    <w:p w14:paraId="6C31656F" w14:textId="77777777" w:rsidR="00BA216B" w:rsidRDefault="00BA216B" w:rsidP="00614F98"/>
                    <w:p w14:paraId="3E0D5746" w14:textId="77777777" w:rsidR="00BA216B" w:rsidRDefault="00BA216B" w:rsidP="00614F98"/>
                    <w:p w14:paraId="20D9ED53" w14:textId="77777777" w:rsidR="00BA216B" w:rsidRDefault="00BA216B" w:rsidP="00614F98"/>
                    <w:p w14:paraId="63725B46" w14:textId="77777777" w:rsidR="00BA216B" w:rsidRDefault="00BA216B" w:rsidP="00614F98"/>
                    <w:p w14:paraId="35246944" w14:textId="77777777" w:rsidR="00BA216B" w:rsidRDefault="00BA216B" w:rsidP="00614F98"/>
                    <w:p w14:paraId="50E73191" w14:textId="77777777" w:rsidR="00BA216B" w:rsidRDefault="00BA216B" w:rsidP="00614F98"/>
                    <w:p w14:paraId="506555AD" w14:textId="77777777" w:rsidR="00BA216B" w:rsidRDefault="00BA216B" w:rsidP="00614F98"/>
                    <w:p w14:paraId="5A94AB0F" w14:textId="77777777" w:rsidR="00BA216B" w:rsidRDefault="00BA216B" w:rsidP="00614F98"/>
                    <w:p w14:paraId="147336CB" w14:textId="77777777" w:rsidR="00BA216B" w:rsidRDefault="00BA216B" w:rsidP="00614F98"/>
                    <w:p w14:paraId="2309C325" w14:textId="77777777" w:rsidR="00BA216B" w:rsidRDefault="00BA216B" w:rsidP="00614F98"/>
                    <w:p w14:paraId="48901B29" w14:textId="77777777" w:rsidR="00BA216B" w:rsidRDefault="00BA216B" w:rsidP="00614F98"/>
                    <w:p w14:paraId="5B6EE0FD" w14:textId="77777777" w:rsidR="00BA216B" w:rsidRDefault="00BA216B" w:rsidP="00614F98"/>
                    <w:p w14:paraId="47BA35BB" w14:textId="77777777" w:rsidR="00BA216B" w:rsidRDefault="00BA216B" w:rsidP="00614F98"/>
                    <w:p w14:paraId="4DAC2F62" w14:textId="77777777" w:rsidR="00BA216B" w:rsidRDefault="00BA216B" w:rsidP="00614F98"/>
                    <w:p w14:paraId="61A2A462" w14:textId="77777777" w:rsidR="00BA216B" w:rsidRDefault="00BA216B" w:rsidP="00614F98"/>
                    <w:p w14:paraId="37891F04" w14:textId="77777777" w:rsidR="00BA216B" w:rsidRDefault="00BA216B" w:rsidP="00614F98"/>
                    <w:p w14:paraId="2277A702" w14:textId="77777777" w:rsidR="00BA216B" w:rsidRDefault="00BA216B" w:rsidP="00614F98"/>
                    <w:p w14:paraId="634EC74C" w14:textId="77777777" w:rsidR="00BA216B" w:rsidRDefault="00BA216B" w:rsidP="00614F98"/>
                    <w:p w14:paraId="6040AB10" w14:textId="77777777" w:rsidR="00BA216B" w:rsidRDefault="00BA216B" w:rsidP="00614F98"/>
                    <w:p w14:paraId="2BEF79B4" w14:textId="77777777" w:rsidR="00BA216B" w:rsidRDefault="00BA216B" w:rsidP="00614F98"/>
                    <w:p w14:paraId="1D1CAFA8" w14:textId="77777777" w:rsidR="00BA216B" w:rsidRDefault="00BA216B" w:rsidP="00614F98"/>
                    <w:p w14:paraId="708B7B86" w14:textId="77777777" w:rsidR="00BA216B" w:rsidRDefault="00BA216B" w:rsidP="00614F98"/>
                    <w:p w14:paraId="320EA610" w14:textId="77777777" w:rsidR="00BA216B" w:rsidRDefault="00BA216B" w:rsidP="00614F98"/>
                    <w:p w14:paraId="77057A51" w14:textId="77777777" w:rsidR="00BA216B" w:rsidRDefault="00BA216B" w:rsidP="00614F98"/>
                    <w:p w14:paraId="283272B5" w14:textId="77777777" w:rsidR="00BA216B" w:rsidRDefault="00BA216B" w:rsidP="00614F98"/>
                    <w:p w14:paraId="32675834" w14:textId="77777777" w:rsidR="00BA216B" w:rsidRDefault="00BA216B" w:rsidP="00614F98"/>
                    <w:p w14:paraId="41AFA38C" w14:textId="77777777" w:rsidR="00BA216B" w:rsidRDefault="00BA216B" w:rsidP="00614F98"/>
                    <w:p w14:paraId="0A2217D7" w14:textId="77777777" w:rsidR="00BA216B" w:rsidRDefault="00BA216B" w:rsidP="00614F98"/>
                    <w:p w14:paraId="58F94EBF" w14:textId="77777777" w:rsidR="00BA216B" w:rsidRDefault="00BA216B" w:rsidP="00614F98"/>
                    <w:p w14:paraId="6F4EE5B4" w14:textId="77777777" w:rsidR="00BA216B" w:rsidRDefault="00BA216B" w:rsidP="00614F98"/>
                    <w:p w14:paraId="40CF0EF2" w14:textId="77777777" w:rsidR="00BA216B" w:rsidRDefault="00BA216B" w:rsidP="00614F98"/>
                    <w:p w14:paraId="627D2AC3" w14:textId="77777777" w:rsidR="00BA216B" w:rsidRDefault="00BA216B" w:rsidP="00614F98"/>
                    <w:p w14:paraId="76DE544D" w14:textId="77777777" w:rsidR="00BA216B" w:rsidRDefault="00BA216B" w:rsidP="00614F98"/>
                    <w:p w14:paraId="4A550987" w14:textId="77777777" w:rsidR="00BA216B" w:rsidRDefault="00BA216B" w:rsidP="00614F98"/>
                    <w:p w14:paraId="3B5B6E1D" w14:textId="77777777" w:rsidR="00BA216B" w:rsidRDefault="00BA216B" w:rsidP="00614F98"/>
                    <w:p w14:paraId="3D9C21DB" w14:textId="77777777" w:rsidR="00BA216B" w:rsidRDefault="00BA216B" w:rsidP="00614F98"/>
                    <w:p w14:paraId="29CBA7CD" w14:textId="77777777" w:rsidR="00BA216B" w:rsidRDefault="00BA216B" w:rsidP="00614F98"/>
                    <w:p w14:paraId="04F123C4" w14:textId="77777777" w:rsidR="00BA216B" w:rsidRDefault="00BA216B" w:rsidP="00614F98"/>
                    <w:p w14:paraId="31F5C3D6" w14:textId="77777777" w:rsidR="00BA216B" w:rsidRDefault="00BA216B" w:rsidP="00614F98"/>
                    <w:p w14:paraId="3C66B3F9" w14:textId="77777777" w:rsidR="00BA216B" w:rsidRDefault="00BA216B" w:rsidP="00614F98"/>
                    <w:p w14:paraId="4B131905" w14:textId="77777777" w:rsidR="00BA216B" w:rsidRDefault="00BA216B" w:rsidP="00614F98"/>
                    <w:p w14:paraId="36B3AC2F" w14:textId="77777777" w:rsidR="00BA216B" w:rsidRDefault="00BA216B" w:rsidP="00614F98"/>
                    <w:p w14:paraId="25E158F9" w14:textId="77777777" w:rsidR="00BA216B" w:rsidRDefault="00BA216B" w:rsidP="00614F98"/>
                    <w:p w14:paraId="511F1063" w14:textId="77777777" w:rsidR="00BA216B" w:rsidRDefault="00BA216B" w:rsidP="00614F98"/>
                    <w:p w14:paraId="2FC48E31" w14:textId="77777777" w:rsidR="00BA216B" w:rsidRDefault="00BA216B" w:rsidP="00614F98"/>
                    <w:p w14:paraId="228FBAAE" w14:textId="77777777" w:rsidR="00BA216B" w:rsidRDefault="00BA216B" w:rsidP="00614F98"/>
                    <w:p w14:paraId="7EF9669F" w14:textId="77777777" w:rsidR="00BA216B" w:rsidRDefault="00BA216B" w:rsidP="00614F98"/>
                    <w:p w14:paraId="40E2D18E" w14:textId="77777777" w:rsidR="00BA216B" w:rsidRDefault="00BA216B" w:rsidP="00614F98"/>
                    <w:p w14:paraId="588E0EB9" w14:textId="77777777" w:rsidR="00BA216B" w:rsidRDefault="00BA216B" w:rsidP="00614F98"/>
                    <w:p w14:paraId="5CD7BCC0" w14:textId="77777777" w:rsidR="00BA216B" w:rsidRDefault="00BA216B" w:rsidP="00614F98"/>
                    <w:p w14:paraId="5B710104" w14:textId="77777777" w:rsidR="00BA216B" w:rsidRDefault="00BA216B" w:rsidP="00614F98"/>
                    <w:p w14:paraId="1940EC8B" w14:textId="77777777" w:rsidR="00BA216B" w:rsidRDefault="00BA216B" w:rsidP="00614F98"/>
                    <w:p w14:paraId="6ABF4E29" w14:textId="77777777" w:rsidR="00BA216B" w:rsidRDefault="00BA216B" w:rsidP="00614F98"/>
                    <w:p w14:paraId="4826678A" w14:textId="77777777" w:rsidR="00BA216B" w:rsidRDefault="00BA216B" w:rsidP="00614F98"/>
                    <w:p w14:paraId="045F0183" w14:textId="77777777" w:rsidR="00BA216B" w:rsidRDefault="00BA216B" w:rsidP="00614F98"/>
                    <w:p w14:paraId="4BC9B30A" w14:textId="77777777" w:rsidR="00BA216B" w:rsidRDefault="00BA216B" w:rsidP="00614F98"/>
                    <w:p w14:paraId="13E6662B" w14:textId="77777777" w:rsidR="00BA216B" w:rsidRDefault="00BA216B" w:rsidP="00614F98"/>
                    <w:p w14:paraId="08EA49CE" w14:textId="77777777" w:rsidR="00BA216B" w:rsidRDefault="00BA216B" w:rsidP="00614F98"/>
                    <w:p w14:paraId="1F1E1092" w14:textId="77777777" w:rsidR="00BA216B" w:rsidRDefault="00BA216B" w:rsidP="00614F98"/>
                    <w:p w14:paraId="5F6E755F" w14:textId="77777777" w:rsidR="00BA216B" w:rsidRDefault="00BA216B" w:rsidP="00614F98"/>
                    <w:p w14:paraId="2B99B087" w14:textId="77777777" w:rsidR="00BA216B" w:rsidRDefault="00BA216B" w:rsidP="00614F98"/>
                    <w:p w14:paraId="4215FDEA" w14:textId="77777777" w:rsidR="00BA216B" w:rsidRDefault="00BA216B" w:rsidP="00614F98"/>
                    <w:p w14:paraId="60BACFCD" w14:textId="77777777" w:rsidR="00BA216B" w:rsidRDefault="00BA216B" w:rsidP="00614F98"/>
                    <w:p w14:paraId="79C2C47C" w14:textId="77777777" w:rsidR="00BA216B" w:rsidRDefault="00BA216B" w:rsidP="00614F98"/>
                    <w:p w14:paraId="3FF8C128" w14:textId="77777777" w:rsidR="00BA216B" w:rsidRDefault="00BA216B" w:rsidP="00614F98"/>
                    <w:p w14:paraId="4516FBF7" w14:textId="77777777" w:rsidR="00BA216B" w:rsidRDefault="00BA216B" w:rsidP="00614F98"/>
                    <w:p w14:paraId="1DCD03CE" w14:textId="77777777" w:rsidR="00BA216B" w:rsidRDefault="00BA216B" w:rsidP="00614F98"/>
                    <w:p w14:paraId="5D17BDD7" w14:textId="77777777" w:rsidR="00BA216B" w:rsidRDefault="00BA216B" w:rsidP="00614F98"/>
                    <w:p w14:paraId="72DAD04C" w14:textId="77777777" w:rsidR="00BA216B" w:rsidRDefault="00BA216B" w:rsidP="00614F98"/>
                    <w:p w14:paraId="4F75E2BA" w14:textId="77777777" w:rsidR="00BA216B" w:rsidRDefault="00BA216B" w:rsidP="00614F98"/>
                    <w:p w14:paraId="7887E1CB" w14:textId="77777777" w:rsidR="00BA216B" w:rsidRDefault="00BA216B" w:rsidP="00614F98"/>
                    <w:p w14:paraId="0FEE1BFD" w14:textId="77777777" w:rsidR="00BA216B" w:rsidRDefault="00BA216B" w:rsidP="00614F98"/>
                    <w:p w14:paraId="3CB47A79" w14:textId="77777777" w:rsidR="00BA216B" w:rsidRDefault="00BA216B" w:rsidP="00614F98"/>
                    <w:p w14:paraId="72CB4B52" w14:textId="77777777" w:rsidR="00BA216B" w:rsidRDefault="00BA216B" w:rsidP="00614F98"/>
                    <w:p w14:paraId="7C15810C" w14:textId="77777777" w:rsidR="00BA216B" w:rsidRDefault="00BA216B" w:rsidP="00614F98"/>
                    <w:p w14:paraId="600497BA" w14:textId="77777777" w:rsidR="00BA216B" w:rsidRDefault="00BA216B" w:rsidP="00614F98"/>
                    <w:p w14:paraId="2B3DA9D7" w14:textId="77777777" w:rsidR="00BA216B" w:rsidRDefault="00BA216B" w:rsidP="00614F98"/>
                    <w:p w14:paraId="77A96CD3" w14:textId="77777777" w:rsidR="00BA216B" w:rsidRDefault="00BA216B" w:rsidP="00614F98"/>
                    <w:p w14:paraId="39C0E50C" w14:textId="77777777" w:rsidR="00BA216B" w:rsidRDefault="00BA216B" w:rsidP="00614F98"/>
                    <w:p w14:paraId="381FC3B8" w14:textId="77777777" w:rsidR="00BA216B" w:rsidRDefault="00BA216B" w:rsidP="00614F98"/>
                    <w:p w14:paraId="35A432D3" w14:textId="77777777" w:rsidR="00BA216B" w:rsidRDefault="00BA216B" w:rsidP="00614F98"/>
                    <w:p w14:paraId="773E9F57" w14:textId="77777777" w:rsidR="00BA216B" w:rsidRDefault="00BA216B" w:rsidP="00614F98"/>
                    <w:p w14:paraId="3873D2E1" w14:textId="77777777" w:rsidR="00BA216B" w:rsidRDefault="00BA216B" w:rsidP="00614F98"/>
                    <w:p w14:paraId="4E6DC865" w14:textId="77777777" w:rsidR="00BA216B" w:rsidRDefault="00BA216B" w:rsidP="00614F98"/>
                    <w:p w14:paraId="64ADAF8B" w14:textId="77777777" w:rsidR="00BA216B" w:rsidRDefault="00BA216B" w:rsidP="00614F98"/>
                    <w:p w14:paraId="76345410" w14:textId="77777777" w:rsidR="00BA216B" w:rsidRDefault="00BA216B" w:rsidP="00614F98"/>
                    <w:p w14:paraId="5089F195" w14:textId="77777777" w:rsidR="00BA216B" w:rsidRDefault="00BA216B" w:rsidP="00614F98"/>
                    <w:p w14:paraId="5705C010" w14:textId="77777777" w:rsidR="00BA216B" w:rsidRDefault="00BA216B" w:rsidP="00614F98"/>
                    <w:p w14:paraId="12A604F9" w14:textId="77777777" w:rsidR="00BA216B" w:rsidRDefault="00BA216B" w:rsidP="00614F98"/>
                    <w:p w14:paraId="06199229" w14:textId="77777777" w:rsidR="00BA216B" w:rsidRDefault="00BA216B" w:rsidP="00614F98"/>
                    <w:p w14:paraId="1E08F03C" w14:textId="77777777" w:rsidR="00BA216B" w:rsidRDefault="00BA216B" w:rsidP="00614F98"/>
                    <w:p w14:paraId="57F4F042" w14:textId="77777777" w:rsidR="00BA216B" w:rsidRDefault="00BA216B" w:rsidP="00614F98"/>
                    <w:p w14:paraId="6AB1F23C" w14:textId="77777777" w:rsidR="00BA216B" w:rsidRDefault="00BA216B" w:rsidP="00614F98"/>
                    <w:p w14:paraId="47A6D4F8" w14:textId="77777777" w:rsidR="00BA216B" w:rsidRDefault="00BA216B" w:rsidP="00614F98"/>
                    <w:p w14:paraId="6644FA85" w14:textId="77777777" w:rsidR="00BA216B" w:rsidRDefault="00BA216B" w:rsidP="00614F98"/>
                    <w:p w14:paraId="7F4BA4A4" w14:textId="77777777" w:rsidR="00BA216B" w:rsidRDefault="00BA216B" w:rsidP="00614F98"/>
                    <w:p w14:paraId="13F8301A" w14:textId="77777777" w:rsidR="00BA216B" w:rsidRDefault="00BA216B" w:rsidP="00614F98"/>
                    <w:p w14:paraId="335A0720" w14:textId="77777777" w:rsidR="00BA216B" w:rsidRDefault="00BA216B" w:rsidP="00614F98"/>
                    <w:p w14:paraId="1FD01A83" w14:textId="77777777" w:rsidR="00BA216B" w:rsidRDefault="00BA216B" w:rsidP="00614F98"/>
                    <w:p w14:paraId="0D95DCCC" w14:textId="77777777" w:rsidR="00BA216B" w:rsidRDefault="00BA216B" w:rsidP="00614F98"/>
                    <w:p w14:paraId="49444358" w14:textId="77777777" w:rsidR="00BA216B" w:rsidRDefault="00BA216B" w:rsidP="00614F98"/>
                    <w:p w14:paraId="5AD85A83" w14:textId="77777777" w:rsidR="00BA216B" w:rsidRDefault="00BA216B" w:rsidP="00614F98"/>
                    <w:p w14:paraId="391541BC" w14:textId="77777777" w:rsidR="00BA216B" w:rsidRDefault="00BA216B" w:rsidP="00614F98"/>
                    <w:p w14:paraId="7F87A395" w14:textId="77777777" w:rsidR="00BA216B" w:rsidRDefault="00BA216B" w:rsidP="00614F98"/>
                    <w:p w14:paraId="119B869D" w14:textId="77777777" w:rsidR="00BA216B" w:rsidRDefault="00BA216B" w:rsidP="00614F98"/>
                    <w:p w14:paraId="1687F5B3" w14:textId="77777777" w:rsidR="00BA216B" w:rsidRDefault="00BA216B" w:rsidP="00614F98"/>
                    <w:p w14:paraId="78E9A47F" w14:textId="77777777" w:rsidR="00BA216B" w:rsidRDefault="00BA216B" w:rsidP="00614F98"/>
                    <w:p w14:paraId="36589F7D" w14:textId="77777777" w:rsidR="00BA216B" w:rsidRDefault="00BA216B" w:rsidP="00614F98"/>
                    <w:p w14:paraId="00EB41ED" w14:textId="77777777" w:rsidR="00BA216B" w:rsidRDefault="00BA216B" w:rsidP="00614F98"/>
                    <w:p w14:paraId="5C4CC776" w14:textId="77777777" w:rsidR="00BA216B" w:rsidRDefault="00BA216B" w:rsidP="00614F98"/>
                    <w:p w14:paraId="088CD3B6" w14:textId="77777777" w:rsidR="00BA216B" w:rsidRDefault="00BA216B" w:rsidP="00614F98"/>
                    <w:p w14:paraId="1DA2A3E4" w14:textId="77777777" w:rsidR="00BA216B" w:rsidRDefault="00BA216B" w:rsidP="00614F98"/>
                    <w:p w14:paraId="03763334" w14:textId="77777777" w:rsidR="00BA216B" w:rsidRDefault="00BA216B" w:rsidP="00614F98"/>
                    <w:p w14:paraId="68970F68" w14:textId="77777777" w:rsidR="00BA216B" w:rsidRDefault="00BA216B" w:rsidP="00614F98"/>
                    <w:p w14:paraId="0636E77F" w14:textId="77777777" w:rsidR="00BA216B" w:rsidRDefault="00BA216B" w:rsidP="00614F98"/>
                    <w:p w14:paraId="035B9708" w14:textId="77777777" w:rsidR="00BA216B" w:rsidRDefault="00BA216B" w:rsidP="00614F98"/>
                    <w:p w14:paraId="6BBDC19B" w14:textId="77777777" w:rsidR="00BA216B" w:rsidRDefault="00BA216B" w:rsidP="00614F98"/>
                    <w:p w14:paraId="69B93DE2" w14:textId="77777777" w:rsidR="00BA216B" w:rsidRDefault="00BA216B" w:rsidP="00614F98"/>
                    <w:p w14:paraId="0287FA92" w14:textId="77777777" w:rsidR="00BA216B" w:rsidRDefault="00BA216B" w:rsidP="00614F98"/>
                    <w:p w14:paraId="35A462FE" w14:textId="77777777" w:rsidR="00BA216B" w:rsidRDefault="00BA216B" w:rsidP="00614F98"/>
                    <w:p w14:paraId="7E768DB4" w14:textId="77777777" w:rsidR="00BA216B" w:rsidRDefault="00BA216B" w:rsidP="00614F98"/>
                    <w:p w14:paraId="252724A9" w14:textId="77777777" w:rsidR="00BA216B" w:rsidRDefault="00BA216B" w:rsidP="00614F98"/>
                    <w:p w14:paraId="69B61B05" w14:textId="77777777" w:rsidR="00BA216B" w:rsidRDefault="00BA216B" w:rsidP="00614F98"/>
                    <w:p w14:paraId="0A376E6E" w14:textId="77777777" w:rsidR="00BA216B" w:rsidRDefault="00BA216B" w:rsidP="00614F98"/>
                    <w:p w14:paraId="0B941CC0" w14:textId="77777777" w:rsidR="00BA216B" w:rsidRDefault="00BA216B" w:rsidP="00614F98"/>
                    <w:p w14:paraId="4C1F9A5C" w14:textId="77777777" w:rsidR="00BA216B" w:rsidRDefault="00BA216B" w:rsidP="00614F98"/>
                    <w:p w14:paraId="7371A67E" w14:textId="77777777" w:rsidR="00BA216B" w:rsidRDefault="00BA216B" w:rsidP="00614F98"/>
                    <w:p w14:paraId="6A0D1F44" w14:textId="77777777" w:rsidR="00BA216B" w:rsidRDefault="00BA216B" w:rsidP="00614F98"/>
                    <w:p w14:paraId="14755856" w14:textId="77777777" w:rsidR="00BA216B" w:rsidRDefault="00BA216B" w:rsidP="00614F98"/>
                    <w:p w14:paraId="74CA8C8B" w14:textId="77777777" w:rsidR="00BA216B" w:rsidRDefault="00BA216B" w:rsidP="00614F98"/>
                    <w:p w14:paraId="197E9E45" w14:textId="77777777" w:rsidR="00BA216B" w:rsidRDefault="00BA216B" w:rsidP="00614F98"/>
                    <w:p w14:paraId="298A7497" w14:textId="77777777" w:rsidR="00BA216B" w:rsidRDefault="00BA216B" w:rsidP="00614F98"/>
                    <w:p w14:paraId="3FA78F2F" w14:textId="77777777" w:rsidR="00BA216B" w:rsidRDefault="00BA216B" w:rsidP="00614F98"/>
                    <w:p w14:paraId="1A2CDF1C" w14:textId="77777777" w:rsidR="00BA216B" w:rsidRDefault="00BA216B" w:rsidP="00614F98"/>
                    <w:p w14:paraId="4677F144" w14:textId="77777777" w:rsidR="00BA216B" w:rsidRDefault="00BA216B" w:rsidP="00614F98"/>
                    <w:p w14:paraId="026F8B1C" w14:textId="77777777" w:rsidR="00BA216B" w:rsidRDefault="00BA216B" w:rsidP="00614F98"/>
                    <w:p w14:paraId="0C3856A4" w14:textId="77777777" w:rsidR="00BA216B" w:rsidRDefault="00BA216B" w:rsidP="00614F98"/>
                    <w:p w14:paraId="68607E29" w14:textId="77777777" w:rsidR="00BA216B" w:rsidRDefault="00BA216B" w:rsidP="00614F98"/>
                    <w:p w14:paraId="58D4DEA6" w14:textId="77777777" w:rsidR="00BA216B" w:rsidRDefault="00BA216B" w:rsidP="00614F98"/>
                    <w:p w14:paraId="796E6935" w14:textId="77777777" w:rsidR="00BA216B" w:rsidRDefault="00BA216B" w:rsidP="00614F98"/>
                    <w:p w14:paraId="1BC70D78" w14:textId="77777777" w:rsidR="00BA216B" w:rsidRDefault="00BA216B" w:rsidP="00614F98"/>
                    <w:p w14:paraId="3E5C67C5" w14:textId="77777777" w:rsidR="00BA216B" w:rsidRDefault="00BA216B" w:rsidP="00614F98"/>
                    <w:p w14:paraId="7A05CCBA" w14:textId="77777777" w:rsidR="00BA216B" w:rsidRDefault="00BA216B" w:rsidP="00614F98"/>
                    <w:p w14:paraId="4B8BE572" w14:textId="77777777" w:rsidR="00BA216B" w:rsidRDefault="00BA216B" w:rsidP="00614F98"/>
                    <w:p w14:paraId="50EE1337" w14:textId="77777777" w:rsidR="00BA216B" w:rsidRDefault="00BA216B" w:rsidP="00614F98"/>
                    <w:p w14:paraId="586405C9" w14:textId="77777777" w:rsidR="00BA216B" w:rsidRDefault="00BA216B" w:rsidP="00614F98"/>
                    <w:p w14:paraId="103EE3F0" w14:textId="77777777" w:rsidR="00BA216B" w:rsidRDefault="00BA216B" w:rsidP="00614F98"/>
                    <w:p w14:paraId="57BB2196" w14:textId="77777777" w:rsidR="00BA216B" w:rsidRDefault="00BA216B" w:rsidP="00614F98"/>
                    <w:p w14:paraId="4104688F" w14:textId="77777777" w:rsidR="00BA216B" w:rsidRDefault="00BA216B" w:rsidP="00614F98"/>
                    <w:p w14:paraId="612C1375" w14:textId="77777777" w:rsidR="00BA216B" w:rsidRDefault="00BA216B" w:rsidP="00614F98"/>
                    <w:p w14:paraId="72F363B7" w14:textId="77777777" w:rsidR="00BA216B" w:rsidRDefault="00BA216B" w:rsidP="00614F98"/>
                    <w:p w14:paraId="7E45591D" w14:textId="77777777" w:rsidR="00BA216B" w:rsidRDefault="00BA216B" w:rsidP="00614F98"/>
                    <w:p w14:paraId="4578B4A2" w14:textId="77777777" w:rsidR="00BA216B" w:rsidRDefault="00BA216B" w:rsidP="00614F98"/>
                    <w:p w14:paraId="42B67182" w14:textId="77777777" w:rsidR="00BA216B" w:rsidRDefault="00BA216B" w:rsidP="00614F98"/>
                    <w:p w14:paraId="6C2D6D14" w14:textId="77777777" w:rsidR="00BA216B" w:rsidRDefault="00BA216B" w:rsidP="00614F98"/>
                    <w:p w14:paraId="25BE84D7" w14:textId="77777777" w:rsidR="00BA216B" w:rsidRDefault="00BA216B" w:rsidP="00614F98"/>
                    <w:p w14:paraId="18FAE73A" w14:textId="77777777" w:rsidR="00BA216B" w:rsidRDefault="00BA216B" w:rsidP="00614F98"/>
                    <w:p w14:paraId="6C855B9B" w14:textId="77777777" w:rsidR="00BA216B" w:rsidRDefault="00BA216B" w:rsidP="00614F98"/>
                    <w:p w14:paraId="53184AB5" w14:textId="77777777" w:rsidR="00BA216B" w:rsidRDefault="00BA216B" w:rsidP="00614F98"/>
                    <w:p w14:paraId="65F6F644" w14:textId="77777777" w:rsidR="00BA216B" w:rsidRDefault="00BA216B" w:rsidP="00614F98"/>
                    <w:p w14:paraId="4E5279DA" w14:textId="77777777" w:rsidR="00BA216B" w:rsidRDefault="00BA216B" w:rsidP="00614F98"/>
                    <w:p w14:paraId="4D19704B" w14:textId="77777777" w:rsidR="00BA216B" w:rsidRDefault="00BA216B" w:rsidP="00614F98"/>
                    <w:p w14:paraId="63F5CDC0" w14:textId="77777777" w:rsidR="00BA216B" w:rsidRDefault="00BA216B" w:rsidP="00614F98"/>
                    <w:p w14:paraId="67E33D27" w14:textId="77777777" w:rsidR="00BA216B" w:rsidRDefault="00BA216B" w:rsidP="00614F98"/>
                    <w:p w14:paraId="13ADEB6B" w14:textId="77777777" w:rsidR="00BA216B" w:rsidRDefault="00BA216B" w:rsidP="00614F98"/>
                    <w:p w14:paraId="122D3114" w14:textId="77777777" w:rsidR="00BA216B" w:rsidRDefault="00BA216B" w:rsidP="00614F98"/>
                    <w:p w14:paraId="6AC0917F" w14:textId="77777777" w:rsidR="00BA216B" w:rsidRDefault="00BA216B" w:rsidP="00614F98"/>
                    <w:p w14:paraId="789AAF0B" w14:textId="77777777" w:rsidR="00BA216B" w:rsidRDefault="00BA216B" w:rsidP="00614F98"/>
                    <w:p w14:paraId="613A2724" w14:textId="77777777" w:rsidR="00BA216B" w:rsidRDefault="00BA216B" w:rsidP="00614F98"/>
                    <w:p w14:paraId="0EFC6A85" w14:textId="77777777" w:rsidR="00BA216B" w:rsidRDefault="00BA216B" w:rsidP="00614F98"/>
                    <w:p w14:paraId="048F2D03" w14:textId="77777777" w:rsidR="00BA216B" w:rsidRDefault="00BA216B" w:rsidP="00614F98"/>
                    <w:p w14:paraId="03BE8484" w14:textId="77777777" w:rsidR="00BA216B" w:rsidRDefault="00BA216B" w:rsidP="00614F98"/>
                    <w:p w14:paraId="3EEE66D0" w14:textId="77777777" w:rsidR="00BA216B" w:rsidRDefault="00BA216B" w:rsidP="00614F98"/>
                    <w:p w14:paraId="5AEB0F81" w14:textId="77777777" w:rsidR="00BA216B" w:rsidRDefault="00BA216B" w:rsidP="00614F98"/>
                    <w:p w14:paraId="06BEAED2" w14:textId="77777777" w:rsidR="00BA216B" w:rsidRDefault="00BA216B" w:rsidP="00614F98"/>
                    <w:p w14:paraId="5C45516E" w14:textId="77777777" w:rsidR="00BA216B" w:rsidRDefault="00BA216B" w:rsidP="00614F98"/>
                    <w:p w14:paraId="6A51CA11" w14:textId="77777777" w:rsidR="00BA216B" w:rsidRDefault="00BA216B" w:rsidP="00614F98"/>
                    <w:p w14:paraId="5EC1D799" w14:textId="77777777" w:rsidR="00BA216B" w:rsidRDefault="00BA216B" w:rsidP="00614F98"/>
                    <w:p w14:paraId="4D78F83A" w14:textId="77777777" w:rsidR="00BA216B" w:rsidRDefault="00BA216B" w:rsidP="00614F98"/>
                    <w:p w14:paraId="34D79546" w14:textId="77777777" w:rsidR="00BA216B" w:rsidRDefault="00BA216B" w:rsidP="00614F98"/>
                    <w:p w14:paraId="4D866DDA" w14:textId="77777777" w:rsidR="00BA216B" w:rsidRDefault="00BA216B" w:rsidP="00614F98"/>
                    <w:p w14:paraId="393132B7" w14:textId="77777777" w:rsidR="00BA216B" w:rsidRDefault="00BA216B" w:rsidP="00614F98"/>
                    <w:p w14:paraId="2F736D40" w14:textId="77777777" w:rsidR="00BA216B" w:rsidRDefault="00BA216B" w:rsidP="00614F98"/>
                    <w:p w14:paraId="7A32F0C3" w14:textId="77777777" w:rsidR="00BA216B" w:rsidRDefault="00BA216B" w:rsidP="00614F98"/>
                    <w:p w14:paraId="0F4B51BE" w14:textId="77777777" w:rsidR="00BA216B" w:rsidRDefault="00BA216B" w:rsidP="00614F98"/>
                    <w:p w14:paraId="578BA4E3" w14:textId="77777777" w:rsidR="00BA216B" w:rsidRDefault="00BA216B" w:rsidP="00614F98"/>
                    <w:p w14:paraId="23418184" w14:textId="77777777" w:rsidR="00BA216B" w:rsidRDefault="00BA216B" w:rsidP="00614F98"/>
                    <w:p w14:paraId="231271C2" w14:textId="77777777" w:rsidR="00BA216B" w:rsidRDefault="00BA216B" w:rsidP="00614F98"/>
                    <w:p w14:paraId="15A2D9EC" w14:textId="77777777" w:rsidR="00BA216B" w:rsidRDefault="00BA216B" w:rsidP="00614F98"/>
                    <w:p w14:paraId="238F004A" w14:textId="77777777" w:rsidR="00BA216B" w:rsidRDefault="00BA216B" w:rsidP="00614F98"/>
                    <w:p w14:paraId="400ACA49" w14:textId="77777777" w:rsidR="00BA216B" w:rsidRDefault="00BA216B" w:rsidP="00614F98"/>
                    <w:p w14:paraId="78FF1D38" w14:textId="77777777" w:rsidR="00BA216B" w:rsidRDefault="00BA216B" w:rsidP="00614F98"/>
                    <w:p w14:paraId="6E10F137" w14:textId="77777777" w:rsidR="00BA216B" w:rsidRDefault="00BA216B" w:rsidP="00614F98"/>
                    <w:p w14:paraId="1B02BF32" w14:textId="77777777" w:rsidR="00BA216B" w:rsidRDefault="00BA216B" w:rsidP="00614F98"/>
                    <w:p w14:paraId="536DB083" w14:textId="77777777" w:rsidR="00BA216B" w:rsidRDefault="00BA216B" w:rsidP="00614F98"/>
                    <w:p w14:paraId="32197924" w14:textId="77777777" w:rsidR="00BA216B" w:rsidRDefault="00BA216B" w:rsidP="00614F98"/>
                    <w:p w14:paraId="164934F8" w14:textId="77777777" w:rsidR="00BA216B" w:rsidRDefault="00BA216B" w:rsidP="00614F98"/>
                    <w:p w14:paraId="1181CE3C" w14:textId="77777777" w:rsidR="00BA216B" w:rsidRDefault="00BA216B" w:rsidP="00614F98"/>
                    <w:p w14:paraId="3BD199DB" w14:textId="77777777" w:rsidR="00BA216B" w:rsidRDefault="00BA216B" w:rsidP="00614F98"/>
                    <w:p w14:paraId="73083A07" w14:textId="77777777" w:rsidR="00BA216B" w:rsidRDefault="00BA216B" w:rsidP="00614F98"/>
                    <w:p w14:paraId="1DA705B9" w14:textId="77777777" w:rsidR="00BA216B" w:rsidRDefault="00BA216B" w:rsidP="00614F98"/>
                    <w:p w14:paraId="2B934254" w14:textId="77777777" w:rsidR="00BA216B" w:rsidRDefault="00BA216B" w:rsidP="00614F98"/>
                    <w:p w14:paraId="4B646C3A" w14:textId="77777777" w:rsidR="00BA216B" w:rsidRDefault="00BA216B" w:rsidP="00614F98"/>
                    <w:p w14:paraId="6698D37F" w14:textId="77777777" w:rsidR="00BA216B" w:rsidRDefault="00BA216B" w:rsidP="00614F98"/>
                    <w:p w14:paraId="0FF69498" w14:textId="77777777" w:rsidR="00BA216B" w:rsidRDefault="00BA216B" w:rsidP="00614F98"/>
                    <w:p w14:paraId="01AF3C73" w14:textId="77777777" w:rsidR="00BA216B" w:rsidRDefault="00BA216B" w:rsidP="00614F98"/>
                    <w:p w14:paraId="3AAEC837" w14:textId="77777777" w:rsidR="00BA216B" w:rsidRDefault="00BA216B" w:rsidP="00614F98"/>
                    <w:p w14:paraId="5E43C7EA" w14:textId="77777777" w:rsidR="00BA216B" w:rsidRDefault="00BA216B" w:rsidP="00614F98"/>
                    <w:p w14:paraId="695935FF" w14:textId="77777777" w:rsidR="00BA216B" w:rsidRDefault="00BA216B" w:rsidP="00614F98"/>
                    <w:p w14:paraId="1E79573F" w14:textId="77777777" w:rsidR="00BA216B" w:rsidRDefault="00BA216B" w:rsidP="00614F98"/>
                    <w:p w14:paraId="3014DD09" w14:textId="77777777" w:rsidR="00BA216B" w:rsidRDefault="00BA216B" w:rsidP="00614F98"/>
                    <w:p w14:paraId="2B70713F" w14:textId="77777777" w:rsidR="00BA216B" w:rsidRDefault="00BA216B" w:rsidP="00614F98"/>
                    <w:p w14:paraId="13B54299" w14:textId="77777777" w:rsidR="00BA216B" w:rsidRDefault="00BA216B" w:rsidP="00614F98"/>
                    <w:p w14:paraId="2BC8B0B7" w14:textId="77777777" w:rsidR="00BA216B" w:rsidRDefault="00BA216B" w:rsidP="00614F98"/>
                    <w:p w14:paraId="4D301ABF" w14:textId="77777777" w:rsidR="00BA216B" w:rsidRDefault="00BA216B" w:rsidP="00614F98"/>
                    <w:p w14:paraId="497EE90D" w14:textId="77777777" w:rsidR="00BA216B" w:rsidRDefault="00BA216B" w:rsidP="00614F98"/>
                    <w:p w14:paraId="24BF857F" w14:textId="77777777" w:rsidR="00BA216B" w:rsidRDefault="00BA216B" w:rsidP="00614F98"/>
                    <w:p w14:paraId="62711095" w14:textId="77777777" w:rsidR="00BA216B" w:rsidRDefault="00BA216B" w:rsidP="00614F98"/>
                    <w:p w14:paraId="26960DDB" w14:textId="77777777" w:rsidR="00BA216B" w:rsidRDefault="00BA216B" w:rsidP="00614F98"/>
                    <w:p w14:paraId="659E4959" w14:textId="77777777" w:rsidR="00BA216B" w:rsidRDefault="00BA216B" w:rsidP="00614F98"/>
                    <w:p w14:paraId="0470BD6B" w14:textId="77777777" w:rsidR="00BA216B" w:rsidRDefault="00BA216B" w:rsidP="00614F98"/>
                    <w:p w14:paraId="741F5C6D" w14:textId="77777777" w:rsidR="00BA216B" w:rsidRDefault="00BA216B" w:rsidP="00614F98"/>
                    <w:p w14:paraId="7229C864" w14:textId="77777777" w:rsidR="00BA216B" w:rsidRDefault="00BA216B" w:rsidP="00614F98"/>
                    <w:p w14:paraId="47F99BD7" w14:textId="77777777" w:rsidR="00BA216B" w:rsidRDefault="00BA216B" w:rsidP="00614F98"/>
                    <w:p w14:paraId="4DDC5628" w14:textId="77777777" w:rsidR="00BA216B" w:rsidRDefault="00BA216B" w:rsidP="00614F98"/>
                    <w:p w14:paraId="18E20836" w14:textId="77777777" w:rsidR="00BA216B" w:rsidRDefault="00BA216B" w:rsidP="00614F98"/>
                    <w:p w14:paraId="3261C4A1" w14:textId="77777777" w:rsidR="00BA216B" w:rsidRDefault="00BA216B" w:rsidP="00614F98"/>
                    <w:p w14:paraId="6BC11320" w14:textId="77777777" w:rsidR="00BA216B" w:rsidRDefault="00BA216B" w:rsidP="00614F98"/>
                    <w:p w14:paraId="6907AD21" w14:textId="77777777" w:rsidR="00BA216B" w:rsidRDefault="00BA216B" w:rsidP="00614F98"/>
                    <w:p w14:paraId="6689CA97" w14:textId="77777777" w:rsidR="00BA216B" w:rsidRDefault="00BA216B" w:rsidP="00614F98"/>
                    <w:p w14:paraId="4F2DE982" w14:textId="77777777" w:rsidR="00BA216B" w:rsidRDefault="00BA216B" w:rsidP="00614F98"/>
                    <w:p w14:paraId="2F63F439" w14:textId="77777777" w:rsidR="00BA216B" w:rsidRDefault="00BA216B" w:rsidP="00614F98"/>
                    <w:p w14:paraId="289CF9F0" w14:textId="77777777" w:rsidR="00BA216B" w:rsidRDefault="00BA216B" w:rsidP="00614F98"/>
                    <w:p w14:paraId="292D2DC0" w14:textId="77777777" w:rsidR="00BA216B" w:rsidRDefault="00BA216B" w:rsidP="00614F98"/>
                    <w:p w14:paraId="4540F61E" w14:textId="77777777" w:rsidR="00BA216B" w:rsidRDefault="00BA216B" w:rsidP="00614F98"/>
                    <w:p w14:paraId="682EAECB" w14:textId="77777777" w:rsidR="00BA216B" w:rsidRDefault="00BA216B" w:rsidP="00614F98"/>
                    <w:p w14:paraId="61F4900A" w14:textId="77777777" w:rsidR="00BA216B" w:rsidRDefault="00BA216B" w:rsidP="00614F98"/>
                    <w:p w14:paraId="7E46B7DB" w14:textId="77777777" w:rsidR="00BA216B" w:rsidRDefault="00BA216B" w:rsidP="00614F98"/>
                    <w:p w14:paraId="7A083FCC" w14:textId="77777777" w:rsidR="00BA216B" w:rsidRDefault="00BA216B" w:rsidP="00614F98"/>
                    <w:p w14:paraId="29845D09" w14:textId="77777777" w:rsidR="00BA216B" w:rsidRDefault="00BA216B" w:rsidP="00614F98"/>
                    <w:p w14:paraId="55F1F9B6" w14:textId="77777777" w:rsidR="00BA216B" w:rsidRDefault="00BA216B" w:rsidP="00614F98"/>
                    <w:p w14:paraId="3F0593FC" w14:textId="77777777" w:rsidR="00BA216B" w:rsidRDefault="00BA216B" w:rsidP="00614F98"/>
                    <w:p w14:paraId="540AEE5B" w14:textId="77777777" w:rsidR="00BA216B" w:rsidRDefault="00BA216B" w:rsidP="00614F98"/>
                    <w:p w14:paraId="426701A9" w14:textId="77777777" w:rsidR="00BA216B" w:rsidRDefault="00BA216B" w:rsidP="00614F98"/>
                    <w:p w14:paraId="04B779C1" w14:textId="77777777" w:rsidR="00BA216B" w:rsidRDefault="00BA216B" w:rsidP="00614F98"/>
                    <w:p w14:paraId="0DC68DEC" w14:textId="77777777" w:rsidR="00BA216B" w:rsidRDefault="00BA216B" w:rsidP="00614F98"/>
                    <w:p w14:paraId="153F620A" w14:textId="77777777" w:rsidR="00BA216B" w:rsidRDefault="00BA216B" w:rsidP="00614F98"/>
                    <w:p w14:paraId="3BA0E22A" w14:textId="77777777" w:rsidR="00BA216B" w:rsidRDefault="00BA216B" w:rsidP="00614F98"/>
                    <w:p w14:paraId="26113881" w14:textId="77777777" w:rsidR="00BA216B" w:rsidRDefault="00BA216B" w:rsidP="00614F98"/>
                    <w:p w14:paraId="7DB17F22" w14:textId="77777777" w:rsidR="00BA216B" w:rsidRDefault="00BA216B" w:rsidP="00614F98"/>
                    <w:p w14:paraId="1D672620" w14:textId="77777777" w:rsidR="00BA216B" w:rsidRDefault="00BA216B" w:rsidP="00614F98"/>
                    <w:p w14:paraId="192E6D53" w14:textId="77777777" w:rsidR="00BA216B" w:rsidRDefault="00BA216B" w:rsidP="00614F98"/>
                    <w:p w14:paraId="2524B882" w14:textId="77777777" w:rsidR="00BA216B" w:rsidRDefault="00BA216B" w:rsidP="00614F98"/>
                    <w:p w14:paraId="0CC72547" w14:textId="77777777" w:rsidR="00BA216B" w:rsidRDefault="00BA216B" w:rsidP="00614F98"/>
                    <w:p w14:paraId="4EEDC44C" w14:textId="77777777" w:rsidR="00BA216B" w:rsidRDefault="00BA216B" w:rsidP="00614F98"/>
                    <w:p w14:paraId="12907798" w14:textId="77777777" w:rsidR="00BA216B" w:rsidRDefault="00BA216B" w:rsidP="00614F98"/>
                    <w:p w14:paraId="4B48CFD8" w14:textId="77777777" w:rsidR="00BA216B" w:rsidRDefault="00BA216B" w:rsidP="00614F98"/>
                    <w:p w14:paraId="435A7234" w14:textId="77777777" w:rsidR="00BA216B" w:rsidRDefault="00BA216B" w:rsidP="00614F98"/>
                    <w:p w14:paraId="7FDBFB78" w14:textId="77777777" w:rsidR="00BA216B" w:rsidRDefault="00BA216B" w:rsidP="00614F98"/>
                    <w:p w14:paraId="354B2ED8" w14:textId="77777777" w:rsidR="00BA216B" w:rsidRDefault="00BA216B" w:rsidP="00614F98"/>
                    <w:p w14:paraId="2050DEE0" w14:textId="77777777" w:rsidR="00BA216B" w:rsidRDefault="00BA216B" w:rsidP="00614F98"/>
                    <w:p w14:paraId="5982F903" w14:textId="77777777" w:rsidR="00BA216B" w:rsidRDefault="00BA216B" w:rsidP="00614F98"/>
                    <w:p w14:paraId="1097C66E" w14:textId="77777777" w:rsidR="00BA216B" w:rsidRDefault="00BA216B" w:rsidP="00614F98"/>
                    <w:p w14:paraId="29A41160" w14:textId="77777777" w:rsidR="00BA216B" w:rsidRDefault="00BA216B" w:rsidP="00614F98"/>
                    <w:p w14:paraId="163B582F" w14:textId="77777777" w:rsidR="00BA216B" w:rsidRDefault="00BA216B" w:rsidP="00614F98"/>
                    <w:p w14:paraId="7DB2C169" w14:textId="77777777" w:rsidR="00BA216B" w:rsidRDefault="00BA216B" w:rsidP="00614F98"/>
                    <w:p w14:paraId="4DB2DE24" w14:textId="77777777" w:rsidR="00BA216B" w:rsidRDefault="00BA216B" w:rsidP="00614F98"/>
                    <w:p w14:paraId="6200F4CD" w14:textId="77777777" w:rsidR="00BA216B" w:rsidRDefault="00BA216B" w:rsidP="00614F98"/>
                    <w:p w14:paraId="59BC41A0" w14:textId="77777777" w:rsidR="00BA216B" w:rsidRDefault="00BA216B" w:rsidP="00614F98"/>
                    <w:p w14:paraId="262E7935" w14:textId="77777777" w:rsidR="00BA216B" w:rsidRDefault="00BA216B" w:rsidP="00614F98"/>
                    <w:p w14:paraId="5FECB72D" w14:textId="77777777" w:rsidR="00BA216B" w:rsidRDefault="00BA216B" w:rsidP="00614F98"/>
                    <w:p w14:paraId="173C19C8" w14:textId="77777777" w:rsidR="00BA216B" w:rsidRDefault="00BA216B" w:rsidP="00614F98"/>
                    <w:p w14:paraId="77B5DEBA" w14:textId="77777777" w:rsidR="00BA216B" w:rsidRDefault="00BA216B" w:rsidP="00614F98"/>
                    <w:p w14:paraId="172E73F1" w14:textId="77777777" w:rsidR="00BA216B" w:rsidRDefault="00BA216B" w:rsidP="00614F98"/>
                    <w:p w14:paraId="6C22AD74" w14:textId="77777777" w:rsidR="00BA216B" w:rsidRDefault="00BA216B" w:rsidP="00614F98"/>
                    <w:p w14:paraId="0965313B" w14:textId="77777777" w:rsidR="00BA216B" w:rsidRDefault="00BA216B" w:rsidP="00614F98"/>
                    <w:p w14:paraId="0A1E621A" w14:textId="77777777" w:rsidR="00BA216B" w:rsidRDefault="00BA216B" w:rsidP="00614F98"/>
                    <w:p w14:paraId="4AA645BA" w14:textId="77777777" w:rsidR="00BA216B" w:rsidRDefault="00BA216B" w:rsidP="00614F98"/>
                    <w:p w14:paraId="67CDD8F1" w14:textId="77777777" w:rsidR="00BA216B" w:rsidRDefault="00BA216B" w:rsidP="00614F98"/>
                    <w:p w14:paraId="5F0896BA" w14:textId="77777777" w:rsidR="00BA216B" w:rsidRDefault="00BA216B" w:rsidP="00614F98"/>
                    <w:p w14:paraId="678B3D1A" w14:textId="77777777" w:rsidR="00BA216B" w:rsidRDefault="00BA216B" w:rsidP="00614F98"/>
                    <w:p w14:paraId="63B3FEFC" w14:textId="77777777" w:rsidR="00BA216B" w:rsidRDefault="00BA216B" w:rsidP="00614F98"/>
                    <w:p w14:paraId="0B4A0302" w14:textId="77777777" w:rsidR="00BA216B" w:rsidRDefault="00BA216B" w:rsidP="00614F98"/>
                    <w:p w14:paraId="31622810" w14:textId="77777777" w:rsidR="00BA216B" w:rsidRDefault="00BA216B" w:rsidP="00614F98"/>
                    <w:p w14:paraId="1DA7BA77" w14:textId="77777777" w:rsidR="00BA216B" w:rsidRDefault="00BA216B" w:rsidP="00614F98"/>
                    <w:p w14:paraId="46A93A1A" w14:textId="77777777" w:rsidR="00BA216B" w:rsidRDefault="00BA216B" w:rsidP="00614F98"/>
                    <w:p w14:paraId="6526CD3C" w14:textId="77777777" w:rsidR="00BA216B" w:rsidRDefault="00BA216B" w:rsidP="00614F98"/>
                    <w:p w14:paraId="1C9C762D" w14:textId="77777777" w:rsidR="00BA216B" w:rsidRDefault="00BA216B" w:rsidP="00614F98"/>
                    <w:p w14:paraId="396E6E18" w14:textId="77777777" w:rsidR="00BA216B" w:rsidRDefault="00BA216B" w:rsidP="00614F98"/>
                    <w:p w14:paraId="5C826F13" w14:textId="77777777" w:rsidR="00BA216B" w:rsidRDefault="00BA216B" w:rsidP="00614F98"/>
                    <w:p w14:paraId="12EC1C5F" w14:textId="77777777" w:rsidR="00BA216B" w:rsidRDefault="00BA216B" w:rsidP="00614F98"/>
                    <w:p w14:paraId="070934A5" w14:textId="77777777" w:rsidR="00BA216B" w:rsidRDefault="00BA216B" w:rsidP="00614F98"/>
                    <w:p w14:paraId="0735400A" w14:textId="77777777" w:rsidR="00BA216B" w:rsidRDefault="00BA216B" w:rsidP="00614F98"/>
                    <w:p w14:paraId="20E6658C" w14:textId="77777777" w:rsidR="00BA216B" w:rsidRDefault="00BA216B" w:rsidP="00614F98"/>
                    <w:p w14:paraId="41D28240" w14:textId="77777777" w:rsidR="00BA216B" w:rsidRDefault="00BA216B" w:rsidP="00614F98"/>
                    <w:p w14:paraId="43DBBBA6" w14:textId="77777777" w:rsidR="00BA216B" w:rsidRDefault="00BA216B" w:rsidP="00614F98"/>
                    <w:p w14:paraId="5FBAA672" w14:textId="77777777" w:rsidR="00BA216B" w:rsidRDefault="00BA216B" w:rsidP="00614F98"/>
                    <w:p w14:paraId="169046C6" w14:textId="77777777" w:rsidR="00BA216B" w:rsidRDefault="00BA216B" w:rsidP="00614F98"/>
                    <w:p w14:paraId="37F7C7DD" w14:textId="77777777" w:rsidR="00BA216B" w:rsidRDefault="00BA216B" w:rsidP="00614F98"/>
                    <w:p w14:paraId="37BB2A06" w14:textId="77777777" w:rsidR="00BA216B" w:rsidRDefault="00BA216B" w:rsidP="00614F98"/>
                    <w:p w14:paraId="2247FFA0" w14:textId="77777777" w:rsidR="00BA216B" w:rsidRDefault="00BA216B" w:rsidP="00614F98"/>
                    <w:p w14:paraId="3F264FA1" w14:textId="77777777" w:rsidR="00BA216B" w:rsidRDefault="00BA216B" w:rsidP="00614F98"/>
                    <w:p w14:paraId="3BC9974D" w14:textId="77777777" w:rsidR="00BA216B" w:rsidRDefault="00BA216B" w:rsidP="00614F98"/>
                    <w:p w14:paraId="3FBE2736" w14:textId="77777777" w:rsidR="00BA216B" w:rsidRDefault="00BA216B" w:rsidP="00614F98"/>
                    <w:p w14:paraId="7CF30BF8" w14:textId="77777777" w:rsidR="00BA216B" w:rsidRDefault="00BA216B" w:rsidP="00614F98"/>
                    <w:p w14:paraId="131F22A1" w14:textId="77777777" w:rsidR="00BA216B" w:rsidRDefault="00BA216B" w:rsidP="00614F98"/>
                    <w:p w14:paraId="2C8045F1" w14:textId="77777777" w:rsidR="00BA216B" w:rsidRDefault="00BA216B" w:rsidP="00614F98"/>
                    <w:p w14:paraId="50080504" w14:textId="77777777" w:rsidR="00BA216B" w:rsidRDefault="00BA216B" w:rsidP="00614F98"/>
                    <w:p w14:paraId="5EB55BD1" w14:textId="77777777" w:rsidR="00BA216B" w:rsidRDefault="00BA216B" w:rsidP="00614F98"/>
                    <w:p w14:paraId="6E905A4F" w14:textId="77777777" w:rsidR="00BA216B" w:rsidRDefault="00BA216B" w:rsidP="00614F98"/>
                    <w:p w14:paraId="32E56C6E" w14:textId="77777777" w:rsidR="00BA216B" w:rsidRDefault="00BA216B" w:rsidP="00614F98"/>
                    <w:p w14:paraId="267D88CF" w14:textId="77777777" w:rsidR="00BA216B" w:rsidRDefault="00BA216B" w:rsidP="00614F98"/>
                    <w:p w14:paraId="38F646AA" w14:textId="77777777" w:rsidR="00BA216B" w:rsidRDefault="00BA216B" w:rsidP="00614F98"/>
                    <w:p w14:paraId="5B01BCF3" w14:textId="77777777" w:rsidR="00BA216B" w:rsidRDefault="00BA216B" w:rsidP="00614F98"/>
                    <w:p w14:paraId="6CBAA445" w14:textId="77777777" w:rsidR="00BA216B" w:rsidRDefault="00BA216B" w:rsidP="00614F98"/>
                    <w:p w14:paraId="4F3CDDC8" w14:textId="77777777" w:rsidR="00BA216B" w:rsidRDefault="00BA216B" w:rsidP="00614F98"/>
                    <w:p w14:paraId="6D151F17" w14:textId="77777777" w:rsidR="00BA216B" w:rsidRDefault="00BA216B" w:rsidP="00614F98"/>
                    <w:p w14:paraId="5E56A299" w14:textId="77777777" w:rsidR="00BA216B" w:rsidRDefault="00BA216B" w:rsidP="00614F98"/>
                    <w:p w14:paraId="3CA8C17E" w14:textId="77777777" w:rsidR="00BA216B" w:rsidRDefault="00BA216B" w:rsidP="00614F98"/>
                    <w:p w14:paraId="3113C68E" w14:textId="77777777" w:rsidR="00BA216B" w:rsidRDefault="00BA216B" w:rsidP="00614F98"/>
                    <w:p w14:paraId="5EB50FDF" w14:textId="77777777" w:rsidR="00BA216B" w:rsidRDefault="00BA216B" w:rsidP="00614F98"/>
                    <w:p w14:paraId="632ED97E" w14:textId="77777777" w:rsidR="00BA216B" w:rsidRDefault="00BA216B" w:rsidP="00614F98"/>
                    <w:p w14:paraId="175A9DCD" w14:textId="77777777" w:rsidR="00BA216B" w:rsidRDefault="00BA216B" w:rsidP="00614F98"/>
                    <w:p w14:paraId="0A6491F3" w14:textId="77777777" w:rsidR="00BA216B" w:rsidRDefault="00BA216B" w:rsidP="00614F98"/>
                    <w:p w14:paraId="4F3FCDE6" w14:textId="77777777" w:rsidR="00BA216B" w:rsidRDefault="00BA216B" w:rsidP="00614F98"/>
                    <w:p w14:paraId="5DCADA5A" w14:textId="77777777" w:rsidR="00BA216B" w:rsidRDefault="00BA216B" w:rsidP="00614F98"/>
                    <w:p w14:paraId="4A279AD1" w14:textId="77777777" w:rsidR="00BA216B" w:rsidRDefault="00BA216B" w:rsidP="00614F98"/>
                    <w:p w14:paraId="6C6B21E2" w14:textId="77777777" w:rsidR="00BA216B" w:rsidRDefault="00BA216B" w:rsidP="00614F98"/>
                    <w:p w14:paraId="64FFD2C3" w14:textId="77777777" w:rsidR="00BA216B" w:rsidRDefault="00BA216B" w:rsidP="00614F98"/>
                    <w:p w14:paraId="45455FD3" w14:textId="77777777" w:rsidR="00BA216B" w:rsidRDefault="00BA216B" w:rsidP="00614F98"/>
                    <w:p w14:paraId="117A0B74" w14:textId="77777777" w:rsidR="00BA216B" w:rsidRDefault="00BA216B" w:rsidP="00614F98"/>
                    <w:p w14:paraId="121626E7" w14:textId="77777777" w:rsidR="00BA216B" w:rsidRDefault="00BA216B" w:rsidP="00614F98"/>
                    <w:p w14:paraId="76DF2383" w14:textId="77777777" w:rsidR="00BA216B" w:rsidRDefault="00BA216B" w:rsidP="00614F98"/>
                    <w:p w14:paraId="69625040" w14:textId="77777777" w:rsidR="00BA216B" w:rsidRDefault="00BA216B" w:rsidP="00614F98"/>
                    <w:p w14:paraId="7BAD843C" w14:textId="77777777" w:rsidR="00BA216B" w:rsidRDefault="00BA216B" w:rsidP="00614F98"/>
                    <w:p w14:paraId="4AB6DB98" w14:textId="77777777" w:rsidR="00BA216B" w:rsidRDefault="00BA216B" w:rsidP="00614F98"/>
                    <w:p w14:paraId="64134257" w14:textId="77777777" w:rsidR="00BA216B" w:rsidRDefault="00BA216B" w:rsidP="00614F98"/>
                    <w:p w14:paraId="51E4E191" w14:textId="77777777" w:rsidR="00BA216B" w:rsidRDefault="00BA216B" w:rsidP="00614F98"/>
                    <w:p w14:paraId="54AE48F9" w14:textId="77777777" w:rsidR="00BA216B" w:rsidRDefault="00BA216B" w:rsidP="00614F98"/>
                    <w:p w14:paraId="3D32555E" w14:textId="77777777" w:rsidR="00BA216B" w:rsidRDefault="00BA216B" w:rsidP="00614F98"/>
                    <w:p w14:paraId="4F01D9FA" w14:textId="77777777" w:rsidR="00BA216B" w:rsidRDefault="00BA216B" w:rsidP="00614F98"/>
                    <w:p w14:paraId="15143C11" w14:textId="77777777" w:rsidR="00BA216B" w:rsidRDefault="00BA216B" w:rsidP="00614F98"/>
                    <w:p w14:paraId="44510F66" w14:textId="77777777" w:rsidR="00BA216B" w:rsidRDefault="00BA216B" w:rsidP="00614F98"/>
                    <w:p w14:paraId="74C890DF" w14:textId="77777777" w:rsidR="00BA216B" w:rsidRDefault="00BA216B" w:rsidP="00614F98"/>
                    <w:p w14:paraId="4D6AAC87" w14:textId="77777777" w:rsidR="00BA216B" w:rsidRDefault="00BA216B" w:rsidP="00614F98"/>
                    <w:p w14:paraId="10699814" w14:textId="77777777" w:rsidR="00BA216B" w:rsidRDefault="00BA216B" w:rsidP="00614F98"/>
                    <w:p w14:paraId="3DFBF35C" w14:textId="77777777" w:rsidR="00BA216B" w:rsidRDefault="00BA216B" w:rsidP="00614F98"/>
                    <w:p w14:paraId="05B3DDD4" w14:textId="77777777" w:rsidR="00BA216B" w:rsidRDefault="00BA216B" w:rsidP="00614F98"/>
                    <w:p w14:paraId="6051B37A" w14:textId="77777777" w:rsidR="00BA216B" w:rsidRDefault="00BA216B" w:rsidP="00614F98"/>
                    <w:p w14:paraId="395F48A1" w14:textId="77777777" w:rsidR="00BA216B" w:rsidRDefault="00BA216B" w:rsidP="00614F98"/>
                    <w:p w14:paraId="17722541" w14:textId="77777777" w:rsidR="00BA216B" w:rsidRDefault="00BA216B" w:rsidP="00614F98"/>
                    <w:p w14:paraId="110BDD26" w14:textId="77777777" w:rsidR="00BA216B" w:rsidRDefault="00BA216B" w:rsidP="00614F98"/>
                    <w:p w14:paraId="0F2FA691" w14:textId="77777777" w:rsidR="00BA216B" w:rsidRDefault="00BA216B" w:rsidP="00614F98"/>
                    <w:p w14:paraId="3215BF26" w14:textId="77777777" w:rsidR="00BA216B" w:rsidRDefault="00BA216B" w:rsidP="00614F98"/>
                    <w:p w14:paraId="0752F0AC" w14:textId="77777777" w:rsidR="00BA216B" w:rsidRDefault="00BA216B" w:rsidP="00614F98"/>
                    <w:p w14:paraId="13E79E20" w14:textId="77777777" w:rsidR="00BA216B" w:rsidRDefault="00BA216B" w:rsidP="00614F98"/>
                    <w:p w14:paraId="37A9E879" w14:textId="77777777" w:rsidR="00BA216B" w:rsidRDefault="00BA216B" w:rsidP="00614F98"/>
                    <w:p w14:paraId="0C48424D" w14:textId="77777777" w:rsidR="00BA216B" w:rsidRDefault="00BA216B" w:rsidP="00614F98"/>
                    <w:p w14:paraId="4B243D5E" w14:textId="77777777" w:rsidR="00BA216B" w:rsidRDefault="00BA216B" w:rsidP="00614F98"/>
                    <w:p w14:paraId="48531E3B" w14:textId="77777777" w:rsidR="00BA216B" w:rsidRDefault="00BA216B" w:rsidP="00614F98"/>
                    <w:p w14:paraId="37BBAA88" w14:textId="77777777" w:rsidR="00BA216B" w:rsidRDefault="00BA216B" w:rsidP="00614F98"/>
                    <w:p w14:paraId="3589E8DE" w14:textId="77777777" w:rsidR="00BA216B" w:rsidRDefault="00BA216B" w:rsidP="00614F98"/>
                    <w:p w14:paraId="06B74EBD" w14:textId="77777777" w:rsidR="00BA216B" w:rsidRDefault="00BA216B" w:rsidP="00614F98"/>
                    <w:p w14:paraId="41546414" w14:textId="77777777" w:rsidR="00BA216B" w:rsidRDefault="00BA216B" w:rsidP="00614F98"/>
                    <w:p w14:paraId="5D902EAD" w14:textId="77777777" w:rsidR="00BA216B" w:rsidRDefault="00BA216B" w:rsidP="00614F98"/>
                    <w:p w14:paraId="7F5B93C3" w14:textId="77777777" w:rsidR="00BA216B" w:rsidRDefault="00BA216B" w:rsidP="00614F98"/>
                    <w:p w14:paraId="774095C6" w14:textId="77777777" w:rsidR="00BA216B" w:rsidRDefault="00BA216B" w:rsidP="00614F98"/>
                    <w:p w14:paraId="03BEC98A" w14:textId="77777777" w:rsidR="00BA216B" w:rsidRDefault="00BA216B" w:rsidP="00614F98"/>
                    <w:p w14:paraId="4946694E" w14:textId="77777777" w:rsidR="00BA216B" w:rsidRDefault="00BA216B" w:rsidP="00614F98"/>
                    <w:p w14:paraId="2D42BBB0" w14:textId="77777777" w:rsidR="00BA216B" w:rsidRDefault="00BA216B" w:rsidP="00614F98"/>
                    <w:p w14:paraId="74272D6B" w14:textId="77777777" w:rsidR="00BA216B" w:rsidRDefault="00BA216B" w:rsidP="00614F98"/>
                    <w:p w14:paraId="1E0663F3" w14:textId="77777777" w:rsidR="00BA216B" w:rsidRDefault="00BA216B" w:rsidP="00614F98"/>
                    <w:p w14:paraId="76352157" w14:textId="77777777" w:rsidR="00BA216B" w:rsidRDefault="00BA216B" w:rsidP="00614F98"/>
                    <w:p w14:paraId="6F4CEC0E" w14:textId="77777777" w:rsidR="00BA216B" w:rsidRDefault="00BA216B" w:rsidP="00614F98"/>
                    <w:p w14:paraId="7508D330" w14:textId="77777777" w:rsidR="00BA216B" w:rsidRDefault="00BA216B" w:rsidP="00614F98"/>
                    <w:p w14:paraId="6E9ACD40" w14:textId="77777777" w:rsidR="00BA216B" w:rsidRDefault="00BA216B" w:rsidP="00614F98"/>
                    <w:p w14:paraId="43C0F0FC" w14:textId="77777777" w:rsidR="00BA216B" w:rsidRDefault="00BA216B" w:rsidP="00614F98"/>
                    <w:p w14:paraId="5BE9BA34" w14:textId="77777777" w:rsidR="00BA216B" w:rsidRDefault="00BA216B" w:rsidP="00614F98"/>
                    <w:p w14:paraId="309941BF" w14:textId="77777777" w:rsidR="00BA216B" w:rsidRDefault="00BA216B" w:rsidP="00614F98"/>
                    <w:p w14:paraId="027C0299" w14:textId="77777777" w:rsidR="00BA216B" w:rsidRDefault="00BA216B" w:rsidP="00614F98"/>
                    <w:p w14:paraId="6A7C62A0" w14:textId="77777777" w:rsidR="00BA216B" w:rsidRDefault="00BA216B" w:rsidP="00614F98"/>
                    <w:p w14:paraId="40E07310" w14:textId="77777777" w:rsidR="00BA216B" w:rsidRDefault="00BA216B" w:rsidP="00614F98"/>
                    <w:p w14:paraId="7DAAFC9C" w14:textId="77777777" w:rsidR="00BA216B" w:rsidRDefault="00BA216B" w:rsidP="00614F98"/>
                    <w:p w14:paraId="23A9D7AC" w14:textId="77777777" w:rsidR="00BA216B" w:rsidRDefault="00BA216B" w:rsidP="00614F98"/>
                    <w:p w14:paraId="45C3A3A5" w14:textId="77777777" w:rsidR="00BA216B" w:rsidRDefault="00BA216B" w:rsidP="00614F98"/>
                    <w:p w14:paraId="7D69D9B0" w14:textId="77777777" w:rsidR="00BA216B" w:rsidRDefault="00BA216B" w:rsidP="00614F98"/>
                    <w:p w14:paraId="60D13297" w14:textId="77777777" w:rsidR="00BA216B" w:rsidRDefault="00BA216B" w:rsidP="00614F98"/>
                    <w:p w14:paraId="548EBC39" w14:textId="77777777" w:rsidR="00BA216B" w:rsidRDefault="00BA216B" w:rsidP="00614F98"/>
                    <w:p w14:paraId="02D7A9BB" w14:textId="77777777" w:rsidR="00BA216B" w:rsidRDefault="00BA216B" w:rsidP="00614F98"/>
                    <w:p w14:paraId="2697284D" w14:textId="77777777" w:rsidR="00BA216B" w:rsidRDefault="00BA216B" w:rsidP="00614F98"/>
                    <w:p w14:paraId="0FF1E2C0" w14:textId="77777777" w:rsidR="00BA216B" w:rsidRDefault="00BA216B" w:rsidP="00614F98"/>
                    <w:p w14:paraId="4D94A2E3" w14:textId="77777777" w:rsidR="00BA216B" w:rsidRDefault="00BA216B" w:rsidP="00614F98"/>
                    <w:p w14:paraId="5A39AEB6" w14:textId="77777777" w:rsidR="00BA216B" w:rsidRDefault="00BA216B" w:rsidP="00614F98"/>
                    <w:p w14:paraId="71F06A8F" w14:textId="77777777" w:rsidR="00BA216B" w:rsidRDefault="00BA216B" w:rsidP="00614F98"/>
                    <w:p w14:paraId="2F34E61D" w14:textId="77777777" w:rsidR="00BA216B" w:rsidRDefault="00BA216B" w:rsidP="00614F98"/>
                    <w:p w14:paraId="1B6CAB3F" w14:textId="77777777" w:rsidR="00BA216B" w:rsidRDefault="00BA216B" w:rsidP="00614F98"/>
                    <w:p w14:paraId="32F25905" w14:textId="77777777" w:rsidR="00BA216B" w:rsidRDefault="00BA216B" w:rsidP="00614F98"/>
                    <w:p w14:paraId="164DD316" w14:textId="77777777" w:rsidR="00BA216B" w:rsidRDefault="00BA216B" w:rsidP="00614F98"/>
                    <w:p w14:paraId="42A7A44C" w14:textId="77777777" w:rsidR="00BA216B" w:rsidRDefault="00BA216B" w:rsidP="00614F98"/>
                    <w:p w14:paraId="3456BF04" w14:textId="77777777" w:rsidR="00BA216B" w:rsidRDefault="00BA216B" w:rsidP="00614F98"/>
                    <w:p w14:paraId="7EEADA43" w14:textId="77777777" w:rsidR="00BA216B" w:rsidRDefault="00BA216B" w:rsidP="00614F98"/>
                    <w:p w14:paraId="12C42611" w14:textId="77777777" w:rsidR="00BA216B" w:rsidRDefault="00BA216B" w:rsidP="00614F98"/>
                    <w:p w14:paraId="09F5190B" w14:textId="77777777" w:rsidR="00BA216B" w:rsidRDefault="00BA216B" w:rsidP="00614F98"/>
                    <w:p w14:paraId="1ACE7DAF" w14:textId="77777777" w:rsidR="00BA216B" w:rsidRDefault="00BA216B" w:rsidP="00614F98"/>
                    <w:p w14:paraId="7EB86F5F" w14:textId="77777777" w:rsidR="00BA216B" w:rsidRDefault="00BA216B" w:rsidP="00614F98"/>
                    <w:p w14:paraId="049596B0" w14:textId="77777777" w:rsidR="00BA216B" w:rsidRDefault="00BA216B" w:rsidP="00614F98"/>
                    <w:p w14:paraId="79C2851F" w14:textId="77777777" w:rsidR="00BA216B" w:rsidRDefault="00BA216B" w:rsidP="00614F98"/>
                    <w:p w14:paraId="3679F664" w14:textId="77777777" w:rsidR="00BA216B" w:rsidRDefault="00BA216B" w:rsidP="00614F98"/>
                    <w:p w14:paraId="7FEE252E" w14:textId="77777777" w:rsidR="00BA216B" w:rsidRDefault="00BA216B" w:rsidP="00614F98"/>
                    <w:p w14:paraId="6E154128" w14:textId="77777777" w:rsidR="00BA216B" w:rsidRDefault="00BA216B" w:rsidP="00614F98"/>
                    <w:p w14:paraId="407187A7" w14:textId="77777777" w:rsidR="00BA216B" w:rsidRDefault="00BA216B" w:rsidP="00614F98"/>
                    <w:p w14:paraId="5E6DEFB4" w14:textId="77777777" w:rsidR="00BA216B" w:rsidRDefault="00BA216B" w:rsidP="00614F98"/>
                    <w:p w14:paraId="3A91A4A8" w14:textId="77777777" w:rsidR="00BA216B" w:rsidRDefault="00BA216B" w:rsidP="00614F98"/>
                    <w:p w14:paraId="006699D3" w14:textId="77777777" w:rsidR="00BA216B" w:rsidRDefault="00BA216B" w:rsidP="00614F98"/>
                    <w:p w14:paraId="7B27F07E" w14:textId="77777777" w:rsidR="00BA216B" w:rsidRDefault="00BA216B" w:rsidP="00614F98"/>
                    <w:p w14:paraId="4641FE7F" w14:textId="77777777" w:rsidR="00BA216B" w:rsidRDefault="00BA216B" w:rsidP="00614F98"/>
                    <w:p w14:paraId="6CCD2593" w14:textId="77777777" w:rsidR="00BA216B" w:rsidRDefault="00BA216B" w:rsidP="00614F98"/>
                    <w:p w14:paraId="152777A2" w14:textId="77777777" w:rsidR="00BA216B" w:rsidRDefault="00BA216B" w:rsidP="00614F98"/>
                    <w:p w14:paraId="262545D0" w14:textId="77777777" w:rsidR="00BA216B" w:rsidRDefault="00BA216B" w:rsidP="00614F98"/>
                    <w:p w14:paraId="7EF40CBB" w14:textId="77777777" w:rsidR="00BA216B" w:rsidRDefault="00BA216B" w:rsidP="00614F98"/>
                    <w:p w14:paraId="73996FC5" w14:textId="77777777" w:rsidR="00BA216B" w:rsidRDefault="00BA216B" w:rsidP="00614F98"/>
                    <w:p w14:paraId="6061D2EC" w14:textId="77777777" w:rsidR="00BA216B" w:rsidRDefault="00BA216B" w:rsidP="00614F98"/>
                    <w:p w14:paraId="23E59967" w14:textId="77777777" w:rsidR="00BA216B" w:rsidRDefault="00BA216B" w:rsidP="00614F98"/>
                    <w:p w14:paraId="3A3ACCF3" w14:textId="77777777" w:rsidR="00BA216B" w:rsidRDefault="00BA216B" w:rsidP="00614F98"/>
                    <w:p w14:paraId="7CD55985" w14:textId="77777777" w:rsidR="00BA216B" w:rsidRDefault="00BA216B" w:rsidP="00614F98"/>
                    <w:p w14:paraId="1FD83BF4" w14:textId="77777777" w:rsidR="00BA216B" w:rsidRDefault="00BA216B" w:rsidP="00614F98"/>
                    <w:p w14:paraId="4580C433" w14:textId="77777777" w:rsidR="00BA216B" w:rsidRDefault="00BA216B" w:rsidP="00614F98"/>
                    <w:p w14:paraId="77F3BA15" w14:textId="77777777" w:rsidR="00BA216B" w:rsidRDefault="00BA216B" w:rsidP="00614F98"/>
                    <w:p w14:paraId="5C36A480" w14:textId="77777777" w:rsidR="00BA216B" w:rsidRDefault="00BA216B" w:rsidP="00614F98"/>
                    <w:p w14:paraId="3751997E" w14:textId="77777777" w:rsidR="00BA216B" w:rsidRDefault="00BA216B" w:rsidP="00614F98"/>
                    <w:p w14:paraId="507A4C31" w14:textId="77777777" w:rsidR="00BA216B" w:rsidRDefault="00BA216B" w:rsidP="00614F98"/>
                    <w:p w14:paraId="7EC9D055" w14:textId="77777777" w:rsidR="00BA216B" w:rsidRDefault="00BA216B" w:rsidP="00614F98"/>
                    <w:p w14:paraId="1F4A5999" w14:textId="77777777" w:rsidR="00BA216B" w:rsidRDefault="00BA216B" w:rsidP="00614F98"/>
                    <w:p w14:paraId="025BFADB" w14:textId="77777777" w:rsidR="00BA216B" w:rsidRDefault="00BA216B" w:rsidP="00614F98"/>
                    <w:p w14:paraId="1DB366D9" w14:textId="77777777" w:rsidR="00BA216B" w:rsidRDefault="00BA216B" w:rsidP="00614F98"/>
                    <w:p w14:paraId="067D4AA9" w14:textId="77777777" w:rsidR="00BA216B" w:rsidRDefault="00BA216B" w:rsidP="00614F98"/>
                    <w:p w14:paraId="0FA5E5E0" w14:textId="77777777" w:rsidR="00BA216B" w:rsidRDefault="00BA216B" w:rsidP="00614F98"/>
                    <w:p w14:paraId="6A7089DB" w14:textId="77777777" w:rsidR="00BA216B" w:rsidRDefault="00BA216B" w:rsidP="00614F98"/>
                    <w:p w14:paraId="7A657B55" w14:textId="77777777" w:rsidR="00BA216B" w:rsidRDefault="00BA216B" w:rsidP="00614F98"/>
                    <w:p w14:paraId="223977D9" w14:textId="77777777" w:rsidR="00BA216B" w:rsidRDefault="00BA216B" w:rsidP="00614F98"/>
                    <w:p w14:paraId="11B77F00" w14:textId="77777777" w:rsidR="00BA216B" w:rsidRDefault="00BA216B" w:rsidP="00614F98"/>
                    <w:p w14:paraId="478FDB32" w14:textId="77777777" w:rsidR="00BA216B" w:rsidRDefault="00BA216B" w:rsidP="00614F98"/>
                    <w:p w14:paraId="74D8EFD7" w14:textId="77777777" w:rsidR="00BA216B" w:rsidRDefault="00BA216B" w:rsidP="00614F98"/>
                    <w:p w14:paraId="417613C6" w14:textId="77777777" w:rsidR="00BA216B" w:rsidRDefault="00BA216B" w:rsidP="00614F98"/>
                    <w:p w14:paraId="69E178C1" w14:textId="77777777" w:rsidR="00BA216B" w:rsidRDefault="00BA216B" w:rsidP="00614F98"/>
                    <w:p w14:paraId="09E27E8D" w14:textId="77777777" w:rsidR="00BA216B" w:rsidRDefault="00BA216B" w:rsidP="00614F98"/>
                    <w:p w14:paraId="511D930E" w14:textId="77777777" w:rsidR="00BA216B" w:rsidRDefault="00BA216B" w:rsidP="00614F98"/>
                    <w:p w14:paraId="769F63E3" w14:textId="77777777" w:rsidR="00BA216B" w:rsidRDefault="00BA216B" w:rsidP="00614F98"/>
                    <w:p w14:paraId="5BC7F991" w14:textId="77777777" w:rsidR="00BA216B" w:rsidRDefault="00BA216B" w:rsidP="00614F98"/>
                    <w:p w14:paraId="21BE247E" w14:textId="77777777" w:rsidR="00BA216B" w:rsidRDefault="00BA216B" w:rsidP="00614F98"/>
                    <w:p w14:paraId="168AB012" w14:textId="77777777" w:rsidR="00BA216B" w:rsidRDefault="00BA216B" w:rsidP="00614F98"/>
                    <w:p w14:paraId="61916227" w14:textId="77777777" w:rsidR="00BA216B" w:rsidRDefault="00BA216B" w:rsidP="00614F98"/>
                    <w:p w14:paraId="216F542D" w14:textId="77777777" w:rsidR="00BA216B" w:rsidRDefault="00BA216B" w:rsidP="00614F98"/>
                    <w:p w14:paraId="46FD0C4D" w14:textId="77777777" w:rsidR="00BA216B" w:rsidRDefault="00BA216B" w:rsidP="00614F98"/>
                    <w:p w14:paraId="74CDCA86" w14:textId="77777777" w:rsidR="00BA216B" w:rsidRDefault="00BA216B" w:rsidP="00614F98"/>
                    <w:p w14:paraId="15DF6DBE" w14:textId="77777777" w:rsidR="00BA216B" w:rsidRDefault="00BA216B" w:rsidP="00614F98"/>
                    <w:p w14:paraId="3781DDA0" w14:textId="77777777" w:rsidR="00BA216B" w:rsidRDefault="00BA216B" w:rsidP="00614F98"/>
                    <w:p w14:paraId="0C202788" w14:textId="77777777" w:rsidR="00BA216B" w:rsidRDefault="00BA216B" w:rsidP="00614F98"/>
                    <w:p w14:paraId="48994F2B" w14:textId="77777777" w:rsidR="00BA216B" w:rsidRDefault="00BA216B" w:rsidP="00614F98"/>
                    <w:p w14:paraId="3C7EF864" w14:textId="77777777" w:rsidR="00BA216B" w:rsidRDefault="00BA216B" w:rsidP="00614F98"/>
                    <w:p w14:paraId="6E0BF103" w14:textId="77777777" w:rsidR="00BA216B" w:rsidRDefault="00BA216B" w:rsidP="00614F98"/>
                    <w:p w14:paraId="5B29F461" w14:textId="77777777" w:rsidR="00BA216B" w:rsidRDefault="00BA216B" w:rsidP="00614F98"/>
                    <w:p w14:paraId="7391037A" w14:textId="77777777" w:rsidR="00BA216B" w:rsidRDefault="00BA216B" w:rsidP="00614F98"/>
                    <w:p w14:paraId="1D3F6226" w14:textId="77777777" w:rsidR="00BA216B" w:rsidRDefault="00BA216B" w:rsidP="00614F98"/>
                    <w:p w14:paraId="23A504FA" w14:textId="77777777" w:rsidR="00BA216B" w:rsidRDefault="00BA216B" w:rsidP="00614F98"/>
                    <w:p w14:paraId="0CBCB501" w14:textId="77777777" w:rsidR="00BA216B" w:rsidRDefault="00BA216B" w:rsidP="00614F98"/>
                    <w:p w14:paraId="3E789419" w14:textId="77777777" w:rsidR="00BA216B" w:rsidRDefault="00BA216B" w:rsidP="00614F98"/>
                    <w:p w14:paraId="32D6476B" w14:textId="77777777" w:rsidR="00BA216B" w:rsidRDefault="00BA216B" w:rsidP="00614F98"/>
                    <w:p w14:paraId="617EA085" w14:textId="77777777" w:rsidR="00BA216B" w:rsidRDefault="00BA216B" w:rsidP="00614F98"/>
                    <w:p w14:paraId="51E1078D" w14:textId="77777777" w:rsidR="00BA216B" w:rsidRDefault="00BA216B" w:rsidP="00614F98"/>
                    <w:p w14:paraId="40EB8204" w14:textId="77777777" w:rsidR="00BA216B" w:rsidRDefault="00BA216B" w:rsidP="00614F98"/>
                    <w:p w14:paraId="25E7AC78" w14:textId="77777777" w:rsidR="00BA216B" w:rsidRDefault="00BA216B" w:rsidP="00614F98"/>
                    <w:p w14:paraId="43D04957" w14:textId="77777777" w:rsidR="00BA216B" w:rsidRDefault="00BA216B" w:rsidP="00614F98"/>
                    <w:p w14:paraId="289A6EF7" w14:textId="77777777" w:rsidR="00BA216B" w:rsidRDefault="00BA216B" w:rsidP="00614F98"/>
                    <w:p w14:paraId="479FC3D6" w14:textId="77777777" w:rsidR="00BA216B" w:rsidRDefault="00BA216B" w:rsidP="00614F98"/>
                    <w:p w14:paraId="5728B4DE" w14:textId="77777777" w:rsidR="00BA216B" w:rsidRDefault="00BA216B" w:rsidP="00614F98"/>
                    <w:p w14:paraId="4FAF9777" w14:textId="77777777" w:rsidR="00BA216B" w:rsidRDefault="00BA216B" w:rsidP="00614F98"/>
                    <w:p w14:paraId="1E52A2E0" w14:textId="77777777" w:rsidR="00BA216B" w:rsidRDefault="00BA216B" w:rsidP="00614F98"/>
                    <w:p w14:paraId="633F1B67" w14:textId="77777777" w:rsidR="00BA216B" w:rsidRDefault="00BA216B" w:rsidP="00614F98"/>
                    <w:p w14:paraId="070B28D2" w14:textId="77777777" w:rsidR="00BA216B" w:rsidRDefault="00BA216B" w:rsidP="00614F98"/>
                    <w:p w14:paraId="5229B111" w14:textId="77777777" w:rsidR="00BA216B" w:rsidRDefault="00BA216B" w:rsidP="00614F98"/>
                    <w:p w14:paraId="247ABC88" w14:textId="77777777" w:rsidR="00BA216B" w:rsidRDefault="00BA216B" w:rsidP="00614F98"/>
                    <w:p w14:paraId="139F81B4" w14:textId="77777777" w:rsidR="00BA216B" w:rsidRDefault="00BA216B" w:rsidP="00614F98"/>
                    <w:p w14:paraId="693F9720" w14:textId="77777777" w:rsidR="00BA216B" w:rsidRDefault="00BA216B" w:rsidP="00614F98"/>
                    <w:p w14:paraId="4795A46E" w14:textId="77777777" w:rsidR="00BA216B" w:rsidRDefault="00BA216B" w:rsidP="00614F98"/>
                    <w:p w14:paraId="52D1E8D3" w14:textId="77777777" w:rsidR="00BA216B" w:rsidRDefault="00BA216B" w:rsidP="00614F98"/>
                    <w:p w14:paraId="59DDD0D3" w14:textId="77777777" w:rsidR="00BA216B" w:rsidRDefault="00BA216B" w:rsidP="00614F98"/>
                    <w:p w14:paraId="2DA11741" w14:textId="77777777" w:rsidR="00BA216B" w:rsidRDefault="00BA216B" w:rsidP="00614F98"/>
                    <w:p w14:paraId="1805E1F9" w14:textId="77777777" w:rsidR="00BA216B" w:rsidRDefault="00BA216B" w:rsidP="00614F98"/>
                    <w:p w14:paraId="34BABA44" w14:textId="77777777" w:rsidR="00BA216B" w:rsidRDefault="00BA216B" w:rsidP="00614F98"/>
                    <w:p w14:paraId="7A888E01" w14:textId="77777777" w:rsidR="00BA216B" w:rsidRDefault="00BA216B" w:rsidP="00614F98"/>
                    <w:p w14:paraId="63BCAB41" w14:textId="77777777" w:rsidR="00BA216B" w:rsidRDefault="00BA216B" w:rsidP="00614F98"/>
                    <w:p w14:paraId="5802D639" w14:textId="77777777" w:rsidR="00BA216B" w:rsidRDefault="00BA216B" w:rsidP="00614F98"/>
                    <w:p w14:paraId="7FE11AFA" w14:textId="77777777" w:rsidR="00BA216B" w:rsidRDefault="00BA216B" w:rsidP="00614F98"/>
                    <w:p w14:paraId="79D4D397" w14:textId="77777777" w:rsidR="00BA216B" w:rsidRDefault="00BA216B" w:rsidP="00614F98"/>
                    <w:p w14:paraId="74C641E9" w14:textId="77777777" w:rsidR="00BA216B" w:rsidRDefault="00BA216B" w:rsidP="00614F98"/>
                    <w:p w14:paraId="74DB83CC" w14:textId="77777777" w:rsidR="00BA216B" w:rsidRDefault="00BA216B" w:rsidP="00614F98"/>
                    <w:p w14:paraId="245C2890" w14:textId="77777777" w:rsidR="00BA216B" w:rsidRDefault="00BA216B" w:rsidP="00614F98"/>
                    <w:p w14:paraId="7E8CF519" w14:textId="77777777" w:rsidR="00BA216B" w:rsidRDefault="00BA216B" w:rsidP="00614F98"/>
                    <w:p w14:paraId="00A3C9A8" w14:textId="77777777" w:rsidR="00BA216B" w:rsidRDefault="00BA216B" w:rsidP="00614F98"/>
                    <w:p w14:paraId="267BD207" w14:textId="77777777" w:rsidR="00BA216B" w:rsidRDefault="00BA216B" w:rsidP="00614F98"/>
                    <w:p w14:paraId="77351F85" w14:textId="77777777" w:rsidR="00BA216B" w:rsidRDefault="00BA216B" w:rsidP="00614F98"/>
                    <w:p w14:paraId="4C0739DF" w14:textId="77777777" w:rsidR="00BA216B" w:rsidRDefault="00BA216B" w:rsidP="00614F98"/>
                    <w:p w14:paraId="4C440EAE" w14:textId="77777777" w:rsidR="00BA216B" w:rsidRDefault="00BA216B" w:rsidP="00614F98"/>
                    <w:p w14:paraId="69F40DEA" w14:textId="77777777" w:rsidR="00BA216B" w:rsidRDefault="00BA216B" w:rsidP="00614F98"/>
                    <w:p w14:paraId="52C6A8A4" w14:textId="77777777" w:rsidR="00BA216B" w:rsidRDefault="00BA216B" w:rsidP="00614F98"/>
                    <w:p w14:paraId="2A40853B" w14:textId="77777777" w:rsidR="00BA216B" w:rsidRDefault="00BA216B" w:rsidP="00614F98"/>
                    <w:p w14:paraId="0843E042" w14:textId="77777777" w:rsidR="00BA216B" w:rsidRDefault="00BA216B" w:rsidP="00614F98"/>
                    <w:p w14:paraId="2EFF03D1" w14:textId="77777777" w:rsidR="00BA216B" w:rsidRDefault="00BA216B" w:rsidP="00614F98"/>
                    <w:p w14:paraId="0842397A" w14:textId="77777777" w:rsidR="00BA216B" w:rsidRDefault="00BA216B" w:rsidP="00614F98"/>
                    <w:p w14:paraId="6FA3BAE9" w14:textId="77777777" w:rsidR="00BA216B" w:rsidRDefault="00BA216B" w:rsidP="00614F98"/>
                    <w:p w14:paraId="77466252" w14:textId="77777777" w:rsidR="00BA216B" w:rsidRDefault="00BA216B" w:rsidP="00614F98"/>
                    <w:p w14:paraId="6236D05C" w14:textId="77777777" w:rsidR="00BA216B" w:rsidRDefault="00BA216B" w:rsidP="00614F98"/>
                    <w:p w14:paraId="6BE43AE7" w14:textId="77777777" w:rsidR="00BA216B" w:rsidRDefault="00BA216B" w:rsidP="00614F98"/>
                    <w:p w14:paraId="2DB495D2" w14:textId="77777777" w:rsidR="00BA216B" w:rsidRDefault="00BA216B" w:rsidP="00614F98"/>
                    <w:p w14:paraId="03E47455" w14:textId="77777777" w:rsidR="00BA216B" w:rsidRDefault="00BA216B" w:rsidP="00614F98"/>
                    <w:p w14:paraId="6E4F8897" w14:textId="77777777" w:rsidR="00BA216B" w:rsidRDefault="00BA216B" w:rsidP="00614F98"/>
                    <w:p w14:paraId="7C37ED08" w14:textId="77777777" w:rsidR="00BA216B" w:rsidRDefault="00BA216B" w:rsidP="00614F98"/>
                    <w:p w14:paraId="088D4691" w14:textId="77777777" w:rsidR="00BA216B" w:rsidRDefault="00BA216B" w:rsidP="00614F98"/>
                    <w:p w14:paraId="2ED8E97D" w14:textId="77777777" w:rsidR="00BA216B" w:rsidRDefault="00BA216B" w:rsidP="00614F98"/>
                    <w:p w14:paraId="52823ED2" w14:textId="77777777" w:rsidR="00BA216B" w:rsidRDefault="00BA216B" w:rsidP="00614F98"/>
                    <w:p w14:paraId="69B0D308" w14:textId="77777777" w:rsidR="00BA216B" w:rsidRDefault="00BA216B" w:rsidP="00614F98"/>
                    <w:p w14:paraId="3F9CC474" w14:textId="77777777" w:rsidR="00BA216B" w:rsidRDefault="00BA216B" w:rsidP="00614F98"/>
                    <w:p w14:paraId="7C297B37" w14:textId="77777777" w:rsidR="00BA216B" w:rsidRDefault="00BA216B" w:rsidP="00614F98"/>
                    <w:p w14:paraId="5E68EE74" w14:textId="77777777" w:rsidR="00BA216B" w:rsidRDefault="00BA216B" w:rsidP="00614F98"/>
                    <w:p w14:paraId="7A90D38B" w14:textId="77777777" w:rsidR="00BA216B" w:rsidRDefault="00BA216B" w:rsidP="00614F98"/>
                    <w:p w14:paraId="211081EB" w14:textId="77777777" w:rsidR="00BA216B" w:rsidRDefault="00BA216B" w:rsidP="00614F98"/>
                    <w:p w14:paraId="1154E91E" w14:textId="77777777" w:rsidR="00BA216B" w:rsidRDefault="00BA216B" w:rsidP="00614F98"/>
                    <w:p w14:paraId="017FE816" w14:textId="77777777" w:rsidR="00BA216B" w:rsidRDefault="00BA216B" w:rsidP="00614F98"/>
                    <w:p w14:paraId="22F752B6" w14:textId="77777777" w:rsidR="00BA216B" w:rsidRDefault="00BA216B" w:rsidP="00614F98"/>
                    <w:p w14:paraId="052CC4DF" w14:textId="77777777" w:rsidR="00BA216B" w:rsidRDefault="00BA216B" w:rsidP="00614F98"/>
                    <w:p w14:paraId="21895932" w14:textId="77777777" w:rsidR="00BA216B" w:rsidRDefault="00BA216B" w:rsidP="00614F98"/>
                    <w:p w14:paraId="2D2F9B82" w14:textId="77777777" w:rsidR="00BA216B" w:rsidRDefault="00BA216B" w:rsidP="00614F98"/>
                    <w:p w14:paraId="166D9F3C" w14:textId="77777777" w:rsidR="00BA216B" w:rsidRDefault="00BA216B" w:rsidP="00614F98"/>
                    <w:p w14:paraId="06828A31" w14:textId="77777777" w:rsidR="00BA216B" w:rsidRDefault="00BA216B" w:rsidP="00614F98"/>
                    <w:p w14:paraId="58FC3D46" w14:textId="77777777" w:rsidR="00BA216B" w:rsidRDefault="00BA216B" w:rsidP="00614F98"/>
                    <w:p w14:paraId="5FC782DA" w14:textId="77777777" w:rsidR="00BA216B" w:rsidRDefault="00BA216B" w:rsidP="00614F98"/>
                    <w:p w14:paraId="03F3D43E" w14:textId="77777777" w:rsidR="00BA216B" w:rsidRDefault="00BA216B" w:rsidP="00614F98"/>
                    <w:p w14:paraId="3C220958" w14:textId="77777777" w:rsidR="00BA216B" w:rsidRDefault="00BA216B" w:rsidP="00614F98"/>
                    <w:p w14:paraId="00CD3F01" w14:textId="77777777" w:rsidR="00BA216B" w:rsidRDefault="00BA216B" w:rsidP="00614F98"/>
                    <w:p w14:paraId="5CF6A828" w14:textId="77777777" w:rsidR="00BA216B" w:rsidRDefault="00BA216B" w:rsidP="00614F98"/>
                    <w:p w14:paraId="7D9DF978" w14:textId="77777777" w:rsidR="00BA216B" w:rsidRDefault="00BA216B" w:rsidP="00614F98"/>
                    <w:p w14:paraId="30786E53" w14:textId="77777777" w:rsidR="00BA216B" w:rsidRDefault="00BA216B" w:rsidP="00614F98"/>
                    <w:p w14:paraId="172D3834" w14:textId="77777777" w:rsidR="00BA216B" w:rsidRDefault="00BA216B" w:rsidP="00614F98"/>
                    <w:p w14:paraId="3CD1D265" w14:textId="77777777" w:rsidR="00BA216B" w:rsidRDefault="00BA216B" w:rsidP="00614F98"/>
                    <w:p w14:paraId="58814CAC" w14:textId="77777777" w:rsidR="00BA216B" w:rsidRDefault="00BA216B" w:rsidP="00614F98"/>
                    <w:p w14:paraId="73675678" w14:textId="77777777" w:rsidR="00BA216B" w:rsidRDefault="00BA216B" w:rsidP="00614F98"/>
                    <w:p w14:paraId="5E6D40B0" w14:textId="77777777" w:rsidR="00BA216B" w:rsidRDefault="00BA216B" w:rsidP="00614F98"/>
                    <w:p w14:paraId="20578CF6" w14:textId="77777777" w:rsidR="00BA216B" w:rsidRDefault="00BA216B" w:rsidP="00614F98"/>
                    <w:p w14:paraId="59C777DB" w14:textId="77777777" w:rsidR="00BA216B" w:rsidRDefault="00BA216B" w:rsidP="00614F98"/>
                    <w:p w14:paraId="544DF921" w14:textId="77777777" w:rsidR="00BA216B" w:rsidRDefault="00BA216B" w:rsidP="00614F98"/>
                    <w:p w14:paraId="4E5B4865" w14:textId="77777777" w:rsidR="00BA216B" w:rsidRDefault="00BA216B" w:rsidP="00614F98"/>
                    <w:p w14:paraId="1EF529A1" w14:textId="77777777" w:rsidR="00BA216B" w:rsidRDefault="00BA216B" w:rsidP="00614F98"/>
                    <w:p w14:paraId="3E4ABE49" w14:textId="77777777" w:rsidR="00BA216B" w:rsidRDefault="00BA216B" w:rsidP="00614F98"/>
                    <w:p w14:paraId="5472C438" w14:textId="77777777" w:rsidR="00BA216B" w:rsidRDefault="00BA216B" w:rsidP="00614F98"/>
                    <w:p w14:paraId="51DE800B" w14:textId="77777777" w:rsidR="00BA216B" w:rsidRDefault="00BA216B" w:rsidP="00614F98"/>
                    <w:p w14:paraId="5FE30ED2" w14:textId="77777777" w:rsidR="00BA216B" w:rsidRDefault="00BA216B" w:rsidP="00614F98"/>
                    <w:p w14:paraId="24BC6C8D" w14:textId="77777777" w:rsidR="00BA216B" w:rsidRDefault="00BA216B" w:rsidP="00614F98"/>
                    <w:p w14:paraId="6B9D2407" w14:textId="77777777" w:rsidR="00BA216B" w:rsidRDefault="00BA216B" w:rsidP="00614F98"/>
                    <w:p w14:paraId="067C1356" w14:textId="77777777" w:rsidR="00BA216B" w:rsidRDefault="00BA216B" w:rsidP="00614F98"/>
                    <w:p w14:paraId="60FE8835" w14:textId="77777777" w:rsidR="00BA216B" w:rsidRDefault="00BA216B" w:rsidP="00614F98"/>
                    <w:p w14:paraId="1FBC3B6A" w14:textId="77777777" w:rsidR="00BA216B" w:rsidRDefault="00BA216B" w:rsidP="00614F98"/>
                    <w:p w14:paraId="1340030A" w14:textId="77777777" w:rsidR="00BA216B" w:rsidRDefault="00BA216B" w:rsidP="00614F98"/>
                    <w:p w14:paraId="19C14C95" w14:textId="77777777" w:rsidR="00BA216B" w:rsidRDefault="00BA216B" w:rsidP="00614F98"/>
                    <w:p w14:paraId="27A3C194" w14:textId="77777777" w:rsidR="00BA216B" w:rsidRDefault="00BA216B" w:rsidP="00614F98"/>
                    <w:p w14:paraId="50460F40" w14:textId="77777777" w:rsidR="00BA216B" w:rsidRDefault="00BA216B" w:rsidP="00614F98"/>
                    <w:p w14:paraId="2AC3E4D7" w14:textId="77777777" w:rsidR="00BA216B" w:rsidRDefault="00BA216B" w:rsidP="00614F98"/>
                    <w:p w14:paraId="382ED6BC" w14:textId="77777777" w:rsidR="00BA216B" w:rsidRDefault="00BA216B" w:rsidP="00614F98"/>
                    <w:p w14:paraId="77F0C0D6" w14:textId="77777777" w:rsidR="00BA216B" w:rsidRDefault="00BA216B" w:rsidP="00614F98"/>
                    <w:p w14:paraId="6A22CA13" w14:textId="77777777" w:rsidR="00BA216B" w:rsidRDefault="00BA216B" w:rsidP="00614F98"/>
                    <w:p w14:paraId="53AF3050" w14:textId="77777777" w:rsidR="00BA216B" w:rsidRDefault="00BA216B" w:rsidP="00614F98"/>
                    <w:p w14:paraId="02DD5F1B" w14:textId="77777777" w:rsidR="00BA216B" w:rsidRDefault="00BA216B" w:rsidP="00614F98"/>
                    <w:p w14:paraId="019653D2" w14:textId="77777777" w:rsidR="00BA216B" w:rsidRDefault="00BA216B" w:rsidP="00614F98"/>
                    <w:p w14:paraId="7F1A5DEE" w14:textId="77777777" w:rsidR="00BA216B" w:rsidRDefault="00BA216B" w:rsidP="00614F98"/>
                    <w:p w14:paraId="31925E9B" w14:textId="77777777" w:rsidR="00BA216B" w:rsidRDefault="00BA216B" w:rsidP="00614F98"/>
                    <w:p w14:paraId="57441D60" w14:textId="77777777" w:rsidR="00BA216B" w:rsidRDefault="00BA216B" w:rsidP="00614F98"/>
                    <w:p w14:paraId="6B27C723" w14:textId="77777777" w:rsidR="00BA216B" w:rsidRDefault="00BA216B" w:rsidP="00614F98"/>
                    <w:p w14:paraId="700F6CB1" w14:textId="77777777" w:rsidR="00BA216B" w:rsidRDefault="00BA216B" w:rsidP="00614F98"/>
                    <w:p w14:paraId="1AC9C08F" w14:textId="77777777" w:rsidR="00BA216B" w:rsidRDefault="00BA216B" w:rsidP="00614F98"/>
                    <w:p w14:paraId="48ECE3F9" w14:textId="77777777" w:rsidR="00BA216B" w:rsidRDefault="00BA216B" w:rsidP="00614F98"/>
                    <w:p w14:paraId="42F29FDF" w14:textId="77777777" w:rsidR="00BA216B" w:rsidRDefault="00BA216B" w:rsidP="00614F98"/>
                    <w:p w14:paraId="70EC14BC" w14:textId="77777777" w:rsidR="00BA216B" w:rsidRDefault="00BA216B" w:rsidP="00614F98"/>
                    <w:p w14:paraId="2BE471A0" w14:textId="77777777" w:rsidR="00BA216B" w:rsidRDefault="00BA216B" w:rsidP="00614F98"/>
                    <w:p w14:paraId="75E7CE61" w14:textId="77777777" w:rsidR="00BA216B" w:rsidRDefault="00BA216B" w:rsidP="00614F98"/>
                    <w:p w14:paraId="58E55579" w14:textId="77777777" w:rsidR="00BA216B" w:rsidRDefault="00BA216B" w:rsidP="00614F98"/>
                    <w:p w14:paraId="710CF512" w14:textId="77777777" w:rsidR="00BA216B" w:rsidRDefault="00BA216B" w:rsidP="00614F98"/>
                    <w:p w14:paraId="1922A5E2" w14:textId="77777777" w:rsidR="00BA216B" w:rsidRDefault="00BA216B" w:rsidP="00614F98"/>
                    <w:p w14:paraId="614289C5" w14:textId="77777777" w:rsidR="00BA216B" w:rsidRDefault="00BA216B" w:rsidP="00614F98"/>
                    <w:p w14:paraId="50AC2D06" w14:textId="77777777" w:rsidR="00BA216B" w:rsidRDefault="00BA216B" w:rsidP="00614F98"/>
                    <w:p w14:paraId="78480C94" w14:textId="77777777" w:rsidR="00BA216B" w:rsidRDefault="00BA216B" w:rsidP="00614F98"/>
                    <w:p w14:paraId="7F177BF4" w14:textId="77777777" w:rsidR="00BA216B" w:rsidRDefault="00BA216B" w:rsidP="00614F98"/>
                    <w:p w14:paraId="42FB38F3" w14:textId="77777777" w:rsidR="00BA216B" w:rsidRDefault="00BA216B" w:rsidP="00614F98"/>
                    <w:p w14:paraId="3AC49F1D" w14:textId="77777777" w:rsidR="00BA216B" w:rsidRDefault="00BA216B" w:rsidP="00614F98"/>
                    <w:p w14:paraId="2418F766" w14:textId="77777777" w:rsidR="00BA216B" w:rsidRDefault="00BA216B" w:rsidP="00614F98"/>
                    <w:p w14:paraId="6CD7D20D" w14:textId="77777777" w:rsidR="00BA216B" w:rsidRDefault="00BA216B" w:rsidP="00614F98"/>
                    <w:p w14:paraId="2EA2404C" w14:textId="77777777" w:rsidR="00BA216B" w:rsidRDefault="00BA216B" w:rsidP="00614F98"/>
                    <w:p w14:paraId="21897BF4" w14:textId="77777777" w:rsidR="00BA216B" w:rsidRDefault="00BA216B" w:rsidP="00614F98"/>
                    <w:p w14:paraId="3264F909" w14:textId="77777777" w:rsidR="00BA216B" w:rsidRDefault="00BA216B" w:rsidP="00614F98"/>
                    <w:p w14:paraId="66B2AD5A" w14:textId="77777777" w:rsidR="00BA216B" w:rsidRDefault="00BA216B" w:rsidP="00614F98"/>
                    <w:p w14:paraId="6FB142CA" w14:textId="77777777" w:rsidR="00BA216B" w:rsidRDefault="00BA216B" w:rsidP="00614F98"/>
                    <w:p w14:paraId="7E5C2B33" w14:textId="77777777" w:rsidR="00BA216B" w:rsidRDefault="00BA216B" w:rsidP="00614F98"/>
                    <w:p w14:paraId="30F2526B" w14:textId="77777777" w:rsidR="00BA216B" w:rsidRDefault="00BA216B" w:rsidP="00614F98"/>
                    <w:p w14:paraId="5B509555" w14:textId="77777777" w:rsidR="00BA216B" w:rsidRDefault="00BA216B" w:rsidP="00614F98"/>
                    <w:p w14:paraId="3D7DBC24" w14:textId="77777777" w:rsidR="00BA216B" w:rsidRDefault="00BA216B" w:rsidP="00614F98"/>
                    <w:p w14:paraId="1BA777E3" w14:textId="77777777" w:rsidR="00BA216B" w:rsidRDefault="00BA216B" w:rsidP="00614F98"/>
                    <w:p w14:paraId="02AF0BE5" w14:textId="77777777" w:rsidR="00BA216B" w:rsidRDefault="00BA216B" w:rsidP="00614F98"/>
                    <w:p w14:paraId="10680E29" w14:textId="77777777" w:rsidR="00BA216B" w:rsidRDefault="00BA216B" w:rsidP="00614F98"/>
                    <w:p w14:paraId="02F3F6B2" w14:textId="77777777" w:rsidR="00BA216B" w:rsidRDefault="00BA216B" w:rsidP="00614F98"/>
                    <w:p w14:paraId="644BACD4" w14:textId="77777777" w:rsidR="00BA216B" w:rsidRDefault="00BA216B" w:rsidP="00614F98"/>
                    <w:p w14:paraId="46323AA0" w14:textId="77777777" w:rsidR="00BA216B" w:rsidRDefault="00BA216B" w:rsidP="00614F98"/>
                    <w:p w14:paraId="0FFFF567" w14:textId="77777777" w:rsidR="00BA216B" w:rsidRDefault="00BA216B" w:rsidP="00614F98"/>
                    <w:p w14:paraId="69762BC2" w14:textId="77777777" w:rsidR="00BA216B" w:rsidRDefault="00BA216B" w:rsidP="00614F98"/>
                    <w:p w14:paraId="7579AC48" w14:textId="77777777" w:rsidR="00BA216B" w:rsidRDefault="00BA216B" w:rsidP="00614F98"/>
                    <w:p w14:paraId="57D33B31" w14:textId="77777777" w:rsidR="00BA216B" w:rsidRDefault="00BA216B" w:rsidP="00614F98"/>
                    <w:p w14:paraId="5D92BC83" w14:textId="77777777" w:rsidR="00BA216B" w:rsidRDefault="00BA216B" w:rsidP="00614F98"/>
                    <w:p w14:paraId="6156D524" w14:textId="77777777" w:rsidR="00BA216B" w:rsidRDefault="00BA216B" w:rsidP="00614F98"/>
                    <w:p w14:paraId="5B3BA0F7" w14:textId="77777777" w:rsidR="00BA216B" w:rsidRDefault="00BA216B" w:rsidP="00614F98"/>
                    <w:p w14:paraId="199B0A3C" w14:textId="77777777" w:rsidR="00BA216B" w:rsidRDefault="00BA216B" w:rsidP="00614F98"/>
                    <w:p w14:paraId="6BE465DA" w14:textId="77777777" w:rsidR="00BA216B" w:rsidRDefault="00BA216B" w:rsidP="00614F98"/>
                    <w:p w14:paraId="34245608" w14:textId="77777777" w:rsidR="00BA216B" w:rsidRDefault="00BA216B" w:rsidP="00614F98"/>
                    <w:p w14:paraId="710531DE" w14:textId="77777777" w:rsidR="00BA216B" w:rsidRDefault="00BA216B" w:rsidP="00614F98"/>
                    <w:p w14:paraId="6F56FDFE" w14:textId="77777777" w:rsidR="00BA216B" w:rsidRDefault="00BA216B" w:rsidP="00614F98"/>
                    <w:p w14:paraId="775AEC49" w14:textId="77777777" w:rsidR="00BA216B" w:rsidRDefault="00BA216B" w:rsidP="00614F98"/>
                    <w:p w14:paraId="7627A5D3" w14:textId="77777777" w:rsidR="00BA216B" w:rsidRDefault="00BA216B" w:rsidP="00614F98"/>
                    <w:p w14:paraId="6A1192D9" w14:textId="77777777" w:rsidR="00BA216B" w:rsidRDefault="00BA216B" w:rsidP="00614F98"/>
                    <w:p w14:paraId="3F3B9122" w14:textId="77777777" w:rsidR="00BA216B" w:rsidRDefault="00BA216B" w:rsidP="00614F98"/>
                    <w:p w14:paraId="6B3B9A51" w14:textId="77777777" w:rsidR="00BA216B" w:rsidRDefault="00BA216B" w:rsidP="00614F98"/>
                    <w:p w14:paraId="689C14E0" w14:textId="77777777" w:rsidR="00BA216B" w:rsidRDefault="00BA216B" w:rsidP="00614F98"/>
                    <w:p w14:paraId="46D9D487" w14:textId="77777777" w:rsidR="00BA216B" w:rsidRDefault="00BA216B" w:rsidP="00614F98"/>
                    <w:p w14:paraId="2DBB2240" w14:textId="77777777" w:rsidR="00BA216B" w:rsidRDefault="00BA216B" w:rsidP="00614F98"/>
                    <w:p w14:paraId="7F1DB79B" w14:textId="77777777" w:rsidR="00BA216B" w:rsidRDefault="00BA216B" w:rsidP="00614F98"/>
                    <w:p w14:paraId="3219A4A7" w14:textId="77777777" w:rsidR="00BA216B" w:rsidRDefault="00BA216B" w:rsidP="00614F98"/>
                    <w:p w14:paraId="1CCE7183" w14:textId="77777777" w:rsidR="00BA216B" w:rsidRDefault="00BA216B" w:rsidP="00614F98"/>
                    <w:p w14:paraId="36E57613" w14:textId="77777777" w:rsidR="00BA216B" w:rsidRDefault="00BA216B" w:rsidP="00614F98"/>
                    <w:p w14:paraId="1BEF7552" w14:textId="77777777" w:rsidR="00BA216B" w:rsidRDefault="00BA216B" w:rsidP="00614F98"/>
                    <w:p w14:paraId="4C748A07" w14:textId="77777777" w:rsidR="00BA216B" w:rsidRDefault="00BA216B" w:rsidP="00614F98"/>
                    <w:p w14:paraId="2DE01412" w14:textId="77777777" w:rsidR="00BA216B" w:rsidRDefault="00BA216B" w:rsidP="00614F98"/>
                    <w:p w14:paraId="086ED51A" w14:textId="77777777" w:rsidR="00BA216B" w:rsidRDefault="00BA216B" w:rsidP="00614F98"/>
                    <w:p w14:paraId="1EF202C4" w14:textId="77777777" w:rsidR="00BA216B" w:rsidRDefault="00BA216B" w:rsidP="00614F98"/>
                    <w:p w14:paraId="4560D525" w14:textId="77777777" w:rsidR="00BA216B" w:rsidRDefault="00BA216B" w:rsidP="00614F98"/>
                    <w:p w14:paraId="2EDDD245" w14:textId="77777777" w:rsidR="00BA216B" w:rsidRDefault="00BA216B" w:rsidP="00614F98"/>
                    <w:p w14:paraId="0ED87524" w14:textId="77777777" w:rsidR="00BA216B" w:rsidRDefault="00BA216B" w:rsidP="00614F98"/>
                    <w:p w14:paraId="211291EA" w14:textId="77777777" w:rsidR="00BA216B" w:rsidRDefault="00BA216B" w:rsidP="00614F98"/>
                    <w:p w14:paraId="60747B73" w14:textId="77777777" w:rsidR="00BA216B" w:rsidRDefault="00BA216B" w:rsidP="00614F98"/>
                    <w:p w14:paraId="6FB0C284" w14:textId="77777777" w:rsidR="00BA216B" w:rsidRDefault="00BA216B" w:rsidP="00614F98"/>
                    <w:p w14:paraId="6B2336B0" w14:textId="77777777" w:rsidR="00BA216B" w:rsidRDefault="00BA216B" w:rsidP="00614F98"/>
                    <w:p w14:paraId="40F5FE24" w14:textId="77777777" w:rsidR="00BA216B" w:rsidRDefault="00BA216B" w:rsidP="00614F98"/>
                    <w:p w14:paraId="38237CD3" w14:textId="77777777" w:rsidR="00BA216B" w:rsidRDefault="00BA216B" w:rsidP="00614F98"/>
                    <w:p w14:paraId="44788B03" w14:textId="77777777" w:rsidR="00BA216B" w:rsidRDefault="00BA216B" w:rsidP="00614F98"/>
                    <w:p w14:paraId="5F79BC31" w14:textId="77777777" w:rsidR="00BA216B" w:rsidRDefault="00BA216B" w:rsidP="00614F98"/>
                    <w:p w14:paraId="5C35964A" w14:textId="77777777" w:rsidR="00BA216B" w:rsidRDefault="00BA216B" w:rsidP="00614F98"/>
                    <w:p w14:paraId="0ED383B5" w14:textId="77777777" w:rsidR="00BA216B" w:rsidRDefault="00BA216B" w:rsidP="00614F98"/>
                    <w:p w14:paraId="63705CAA" w14:textId="77777777" w:rsidR="00BA216B" w:rsidRDefault="00BA216B" w:rsidP="00614F98"/>
                    <w:p w14:paraId="689FE283" w14:textId="77777777" w:rsidR="00BA216B" w:rsidRDefault="00BA216B" w:rsidP="00614F98"/>
                    <w:p w14:paraId="58C1A5FD" w14:textId="77777777" w:rsidR="00BA216B" w:rsidRDefault="00BA216B" w:rsidP="00614F98"/>
                    <w:p w14:paraId="1809B20E" w14:textId="77777777" w:rsidR="00BA216B" w:rsidRDefault="00BA216B" w:rsidP="00614F98"/>
                    <w:p w14:paraId="47008014" w14:textId="77777777" w:rsidR="00BA216B" w:rsidRDefault="00BA216B" w:rsidP="00614F98"/>
                    <w:p w14:paraId="793E538F" w14:textId="77777777" w:rsidR="00BA216B" w:rsidRDefault="00BA216B" w:rsidP="00614F98"/>
                    <w:p w14:paraId="67187C0C" w14:textId="77777777" w:rsidR="00BA216B" w:rsidRDefault="00BA216B" w:rsidP="00614F98"/>
                    <w:p w14:paraId="315BD62A" w14:textId="77777777" w:rsidR="00BA216B" w:rsidRDefault="00BA216B" w:rsidP="00614F98"/>
                    <w:p w14:paraId="2B33E220" w14:textId="77777777" w:rsidR="00BA216B" w:rsidRDefault="00BA216B" w:rsidP="00614F98"/>
                    <w:p w14:paraId="0076A970" w14:textId="77777777" w:rsidR="00BA216B" w:rsidRDefault="00BA216B" w:rsidP="00614F98"/>
                    <w:p w14:paraId="634EEFEC" w14:textId="77777777" w:rsidR="00BA216B" w:rsidRDefault="00BA216B" w:rsidP="00614F98"/>
                    <w:p w14:paraId="66572074" w14:textId="77777777" w:rsidR="00BA216B" w:rsidRDefault="00BA216B" w:rsidP="00614F98"/>
                    <w:p w14:paraId="3784E0C7" w14:textId="77777777" w:rsidR="00BA216B" w:rsidRDefault="00BA216B" w:rsidP="00614F98"/>
                    <w:p w14:paraId="7FAFF593" w14:textId="77777777" w:rsidR="00BA216B" w:rsidRDefault="00BA216B" w:rsidP="00614F98"/>
                    <w:p w14:paraId="1C6D0CF4" w14:textId="77777777" w:rsidR="00BA216B" w:rsidRDefault="00BA216B" w:rsidP="00614F98"/>
                    <w:p w14:paraId="1E96AC8F" w14:textId="77777777" w:rsidR="00BA216B" w:rsidRDefault="00BA216B" w:rsidP="00614F98"/>
                    <w:p w14:paraId="15669B1B" w14:textId="77777777" w:rsidR="00BA216B" w:rsidRDefault="00BA216B" w:rsidP="00614F98"/>
                    <w:p w14:paraId="1C591448" w14:textId="77777777" w:rsidR="00BA216B" w:rsidRDefault="00BA216B" w:rsidP="00614F98"/>
                    <w:p w14:paraId="206BCDD9" w14:textId="77777777" w:rsidR="00BA216B" w:rsidRDefault="00BA216B" w:rsidP="00614F98"/>
                    <w:p w14:paraId="62C4C071" w14:textId="77777777" w:rsidR="00BA216B" w:rsidRDefault="00BA216B" w:rsidP="00614F98"/>
                    <w:p w14:paraId="31179B40" w14:textId="77777777" w:rsidR="00BA216B" w:rsidRDefault="00BA216B" w:rsidP="00614F98"/>
                    <w:p w14:paraId="71ABA4D0" w14:textId="77777777" w:rsidR="00BA216B" w:rsidRDefault="00BA216B" w:rsidP="00614F98"/>
                    <w:p w14:paraId="60DEB31A" w14:textId="77777777" w:rsidR="00BA216B" w:rsidRDefault="00BA216B" w:rsidP="00614F98"/>
                    <w:p w14:paraId="5A89C9E1" w14:textId="77777777" w:rsidR="00BA216B" w:rsidRDefault="00BA216B" w:rsidP="00614F98"/>
                    <w:p w14:paraId="7312A9FB" w14:textId="77777777" w:rsidR="00BA216B" w:rsidRDefault="00BA216B" w:rsidP="00614F98"/>
                    <w:p w14:paraId="2E0FFBF2" w14:textId="77777777" w:rsidR="00BA216B" w:rsidRDefault="00BA216B" w:rsidP="00614F98"/>
                    <w:p w14:paraId="36412CD6" w14:textId="77777777" w:rsidR="00BA216B" w:rsidRDefault="00BA216B" w:rsidP="00614F98"/>
                    <w:p w14:paraId="7D61D0E0" w14:textId="77777777" w:rsidR="00BA216B" w:rsidRDefault="00BA216B" w:rsidP="00614F98"/>
                    <w:p w14:paraId="2C9717FD" w14:textId="77777777" w:rsidR="00BA216B" w:rsidRDefault="00BA216B" w:rsidP="00614F98"/>
                    <w:p w14:paraId="3B800D11" w14:textId="77777777" w:rsidR="00BA216B" w:rsidRDefault="00BA216B" w:rsidP="00614F98"/>
                    <w:p w14:paraId="3A821BF2" w14:textId="77777777" w:rsidR="00BA216B" w:rsidRDefault="00BA216B" w:rsidP="00614F98"/>
                    <w:p w14:paraId="2C76D36E" w14:textId="77777777" w:rsidR="00BA216B" w:rsidRDefault="00BA216B" w:rsidP="00614F98"/>
                    <w:p w14:paraId="6599E57F" w14:textId="77777777" w:rsidR="00BA216B" w:rsidRDefault="00BA216B" w:rsidP="00614F98"/>
                    <w:p w14:paraId="5C061E5D" w14:textId="77777777" w:rsidR="00BA216B" w:rsidRDefault="00BA216B" w:rsidP="00614F98"/>
                    <w:p w14:paraId="71C7BED5" w14:textId="77777777" w:rsidR="00BA216B" w:rsidRDefault="00BA216B" w:rsidP="00614F98"/>
                    <w:p w14:paraId="16F0E48C" w14:textId="77777777" w:rsidR="00BA216B" w:rsidRDefault="00BA216B" w:rsidP="00614F98"/>
                    <w:p w14:paraId="327C8961" w14:textId="77777777" w:rsidR="00BA216B" w:rsidRDefault="00BA216B" w:rsidP="00614F98"/>
                    <w:p w14:paraId="6EAF22C1" w14:textId="77777777" w:rsidR="00BA216B" w:rsidRDefault="00BA216B" w:rsidP="00614F98"/>
                    <w:p w14:paraId="4FD5421E" w14:textId="77777777" w:rsidR="00BA216B" w:rsidRDefault="00BA216B" w:rsidP="00614F98"/>
                    <w:p w14:paraId="43566A6A" w14:textId="77777777" w:rsidR="00BA216B" w:rsidRDefault="00BA216B" w:rsidP="00614F98"/>
                    <w:p w14:paraId="653D4577" w14:textId="77777777" w:rsidR="00BA216B" w:rsidRDefault="00BA216B" w:rsidP="00614F98"/>
                    <w:p w14:paraId="7A9EC1B7" w14:textId="77777777" w:rsidR="00BA216B" w:rsidRDefault="00BA216B" w:rsidP="00614F98"/>
                    <w:p w14:paraId="377A815E" w14:textId="77777777" w:rsidR="00BA216B" w:rsidRDefault="00BA216B" w:rsidP="00614F98"/>
                    <w:p w14:paraId="71C1BE99" w14:textId="77777777" w:rsidR="00BA216B" w:rsidRDefault="00BA216B" w:rsidP="00614F98"/>
                    <w:p w14:paraId="30B9F06A" w14:textId="77777777" w:rsidR="00BA216B" w:rsidRDefault="00BA216B" w:rsidP="00614F98"/>
                    <w:p w14:paraId="6848DDA9" w14:textId="77777777" w:rsidR="00BA216B" w:rsidRDefault="00BA216B" w:rsidP="00614F98"/>
                    <w:p w14:paraId="4E6C7D5A" w14:textId="77777777" w:rsidR="00BA216B" w:rsidRDefault="00BA216B" w:rsidP="00614F98"/>
                    <w:p w14:paraId="3311C12F" w14:textId="77777777" w:rsidR="00BA216B" w:rsidRDefault="00BA216B" w:rsidP="00614F98"/>
                    <w:p w14:paraId="4B2CF999" w14:textId="77777777" w:rsidR="00BA216B" w:rsidRDefault="00BA216B" w:rsidP="00614F98"/>
                    <w:p w14:paraId="17702E0A" w14:textId="77777777" w:rsidR="00BA216B" w:rsidRDefault="00BA216B" w:rsidP="00614F98"/>
                    <w:p w14:paraId="45A2E5BD" w14:textId="77777777" w:rsidR="00BA216B" w:rsidRDefault="00BA216B" w:rsidP="00614F98"/>
                    <w:p w14:paraId="15544EAB" w14:textId="77777777" w:rsidR="00BA216B" w:rsidRDefault="00BA216B" w:rsidP="00614F98"/>
                    <w:p w14:paraId="5E5AA2C7" w14:textId="77777777" w:rsidR="00BA216B" w:rsidRDefault="00BA216B" w:rsidP="00614F98"/>
                    <w:p w14:paraId="56239006" w14:textId="77777777" w:rsidR="00BA216B" w:rsidRDefault="00BA216B" w:rsidP="00614F98"/>
                    <w:p w14:paraId="2D5906F4" w14:textId="77777777" w:rsidR="00BA216B" w:rsidRDefault="00BA216B" w:rsidP="00614F98"/>
                    <w:p w14:paraId="4B6C9123" w14:textId="77777777" w:rsidR="00BA216B" w:rsidRDefault="00BA216B" w:rsidP="00614F98"/>
                    <w:p w14:paraId="1F08C508" w14:textId="77777777" w:rsidR="00BA216B" w:rsidRDefault="00BA216B" w:rsidP="00614F98"/>
                    <w:p w14:paraId="2E7B8B2A" w14:textId="77777777" w:rsidR="00BA216B" w:rsidRDefault="00BA216B" w:rsidP="00614F98"/>
                    <w:p w14:paraId="54969A21" w14:textId="77777777" w:rsidR="00BA216B" w:rsidRDefault="00BA216B" w:rsidP="00614F98"/>
                    <w:p w14:paraId="30A3D5F5" w14:textId="77777777" w:rsidR="00BA216B" w:rsidRDefault="00BA216B" w:rsidP="00614F98"/>
                    <w:p w14:paraId="1853D60C" w14:textId="77777777" w:rsidR="00BA216B" w:rsidRDefault="00BA216B" w:rsidP="00614F98"/>
                    <w:p w14:paraId="63474D1E" w14:textId="77777777" w:rsidR="00BA216B" w:rsidRDefault="00BA216B" w:rsidP="00614F98"/>
                    <w:p w14:paraId="41667208" w14:textId="77777777" w:rsidR="00BA216B" w:rsidRDefault="00BA216B" w:rsidP="00614F98"/>
                    <w:p w14:paraId="12317998" w14:textId="77777777" w:rsidR="00BA216B" w:rsidRDefault="00BA216B" w:rsidP="00614F98"/>
                    <w:p w14:paraId="0F128A26" w14:textId="77777777" w:rsidR="00BA216B" w:rsidRDefault="00BA216B" w:rsidP="00614F98"/>
                    <w:p w14:paraId="554A83AF" w14:textId="77777777" w:rsidR="00BA216B" w:rsidRDefault="00BA216B" w:rsidP="00614F98"/>
                    <w:p w14:paraId="26AAAD0A" w14:textId="77777777" w:rsidR="00BA216B" w:rsidRDefault="00BA216B" w:rsidP="00614F98"/>
                    <w:p w14:paraId="7CBD11A6" w14:textId="77777777" w:rsidR="00BA216B" w:rsidRDefault="00BA216B" w:rsidP="00614F98"/>
                    <w:p w14:paraId="7C5B1645" w14:textId="77777777" w:rsidR="00BA216B" w:rsidRDefault="00BA216B" w:rsidP="00614F98"/>
                    <w:p w14:paraId="4D7256C4" w14:textId="77777777" w:rsidR="00BA216B" w:rsidRDefault="00BA216B" w:rsidP="00614F98"/>
                    <w:p w14:paraId="3677873A" w14:textId="77777777" w:rsidR="00BA216B" w:rsidRDefault="00BA216B" w:rsidP="00614F98"/>
                    <w:p w14:paraId="228B96BC" w14:textId="77777777" w:rsidR="00BA216B" w:rsidRDefault="00BA216B" w:rsidP="00614F98"/>
                    <w:p w14:paraId="60227BE4" w14:textId="77777777" w:rsidR="00BA216B" w:rsidRDefault="00BA216B" w:rsidP="00614F98"/>
                    <w:p w14:paraId="25F7D29D" w14:textId="77777777" w:rsidR="00BA216B" w:rsidRDefault="00BA216B" w:rsidP="00614F98"/>
                    <w:p w14:paraId="2F57A362" w14:textId="77777777" w:rsidR="00BA216B" w:rsidRDefault="00BA216B" w:rsidP="00614F98"/>
                    <w:p w14:paraId="5023B1FB" w14:textId="77777777" w:rsidR="00BA216B" w:rsidRDefault="00BA216B" w:rsidP="00614F98"/>
                    <w:p w14:paraId="046FB9B0" w14:textId="77777777" w:rsidR="00BA216B" w:rsidRDefault="00BA216B" w:rsidP="00614F98"/>
                    <w:p w14:paraId="4D333DB3" w14:textId="77777777" w:rsidR="00BA216B" w:rsidRDefault="00BA216B" w:rsidP="00614F98"/>
                    <w:p w14:paraId="41D2CEAC" w14:textId="77777777" w:rsidR="00BA216B" w:rsidRDefault="00BA216B" w:rsidP="00614F98"/>
                    <w:p w14:paraId="4F4F83BC" w14:textId="77777777" w:rsidR="00BA216B" w:rsidRDefault="00BA216B" w:rsidP="00614F98"/>
                    <w:p w14:paraId="387DA8AD" w14:textId="77777777" w:rsidR="00BA216B" w:rsidRDefault="00BA216B" w:rsidP="00614F98"/>
                    <w:p w14:paraId="47BCC578" w14:textId="77777777" w:rsidR="00BA216B" w:rsidRDefault="00BA216B" w:rsidP="00614F98"/>
                    <w:p w14:paraId="2FF07785" w14:textId="77777777" w:rsidR="00BA216B" w:rsidRDefault="00BA216B" w:rsidP="00614F98"/>
                    <w:p w14:paraId="3725E483" w14:textId="77777777" w:rsidR="00BA216B" w:rsidRDefault="00BA216B" w:rsidP="00614F98"/>
                    <w:p w14:paraId="43BC3C19" w14:textId="77777777" w:rsidR="00BA216B" w:rsidRDefault="00BA216B" w:rsidP="00614F98"/>
                    <w:p w14:paraId="275A6200" w14:textId="77777777" w:rsidR="00BA216B" w:rsidRDefault="00BA216B" w:rsidP="00614F98"/>
                    <w:p w14:paraId="516E6873" w14:textId="77777777" w:rsidR="00BA216B" w:rsidRDefault="00BA216B" w:rsidP="00614F98"/>
                    <w:p w14:paraId="13A9E470" w14:textId="77777777" w:rsidR="00BA216B" w:rsidRDefault="00BA216B" w:rsidP="00614F98"/>
                    <w:p w14:paraId="77AD5C4C" w14:textId="77777777" w:rsidR="00BA216B" w:rsidRDefault="00BA216B" w:rsidP="00614F98"/>
                    <w:p w14:paraId="50BAD7FA" w14:textId="77777777" w:rsidR="00BA216B" w:rsidRDefault="00BA216B" w:rsidP="00614F98"/>
                    <w:p w14:paraId="2AFC8224" w14:textId="77777777" w:rsidR="00BA216B" w:rsidRDefault="00BA216B" w:rsidP="00614F98"/>
                    <w:p w14:paraId="34195D45" w14:textId="77777777" w:rsidR="00BA216B" w:rsidRDefault="00BA216B" w:rsidP="00614F98"/>
                    <w:p w14:paraId="4C1BF0C4" w14:textId="77777777" w:rsidR="00BA216B" w:rsidRDefault="00BA216B" w:rsidP="00614F98"/>
                    <w:p w14:paraId="66F05ABB" w14:textId="77777777" w:rsidR="00BA216B" w:rsidRDefault="00BA216B" w:rsidP="00614F98"/>
                    <w:p w14:paraId="2DD5955F" w14:textId="77777777" w:rsidR="00BA216B" w:rsidRDefault="00BA216B" w:rsidP="00614F98"/>
                    <w:p w14:paraId="75D02464" w14:textId="77777777" w:rsidR="00BA216B" w:rsidRDefault="00BA216B" w:rsidP="00614F98"/>
                    <w:p w14:paraId="4D110A16" w14:textId="77777777" w:rsidR="00BA216B" w:rsidRDefault="00BA216B" w:rsidP="00614F98"/>
                    <w:p w14:paraId="21BCCE47" w14:textId="77777777" w:rsidR="00BA216B" w:rsidRDefault="00BA216B" w:rsidP="00614F98"/>
                    <w:p w14:paraId="63423CED" w14:textId="77777777" w:rsidR="00BA216B" w:rsidRDefault="00BA216B" w:rsidP="00614F98"/>
                    <w:p w14:paraId="7F2846B5" w14:textId="77777777" w:rsidR="00BA216B" w:rsidRDefault="00BA216B" w:rsidP="00614F98"/>
                    <w:p w14:paraId="472D7C33" w14:textId="77777777" w:rsidR="00BA216B" w:rsidRDefault="00BA216B" w:rsidP="00614F98"/>
                    <w:p w14:paraId="3702807A" w14:textId="77777777" w:rsidR="00BA216B" w:rsidRDefault="00BA216B" w:rsidP="00614F98"/>
                    <w:p w14:paraId="76079AE3" w14:textId="77777777" w:rsidR="00BA216B" w:rsidRDefault="00BA216B" w:rsidP="00614F98"/>
                    <w:p w14:paraId="1CCDFD1D" w14:textId="77777777" w:rsidR="00BA216B" w:rsidRDefault="00BA216B" w:rsidP="00614F98"/>
                    <w:p w14:paraId="257404BF" w14:textId="77777777" w:rsidR="00BA216B" w:rsidRDefault="00BA216B" w:rsidP="00614F98"/>
                    <w:p w14:paraId="6EE6EA9A" w14:textId="77777777" w:rsidR="00BA216B" w:rsidRDefault="00BA216B" w:rsidP="00614F98"/>
                    <w:p w14:paraId="2BC30045" w14:textId="77777777" w:rsidR="00BA216B" w:rsidRDefault="00BA216B" w:rsidP="00614F98"/>
                    <w:p w14:paraId="72EE2750" w14:textId="77777777" w:rsidR="00BA216B" w:rsidRDefault="00BA216B" w:rsidP="00614F98"/>
                    <w:p w14:paraId="35671682" w14:textId="77777777" w:rsidR="00BA216B" w:rsidRDefault="00BA216B" w:rsidP="00614F98"/>
                    <w:p w14:paraId="4ED7492D" w14:textId="77777777" w:rsidR="00BA216B" w:rsidRDefault="00BA216B" w:rsidP="00614F98"/>
                    <w:p w14:paraId="341F15EB" w14:textId="77777777" w:rsidR="00BA216B" w:rsidRDefault="00BA216B" w:rsidP="00614F98"/>
                    <w:p w14:paraId="2798B8A8" w14:textId="77777777" w:rsidR="00BA216B" w:rsidRDefault="00BA216B" w:rsidP="00614F98"/>
                    <w:p w14:paraId="28F0C82B" w14:textId="77777777" w:rsidR="00BA216B" w:rsidRDefault="00BA216B" w:rsidP="00614F98"/>
                    <w:p w14:paraId="383BE9DF" w14:textId="77777777" w:rsidR="00BA216B" w:rsidRDefault="00BA216B" w:rsidP="00614F98"/>
                    <w:p w14:paraId="6D87D817" w14:textId="77777777" w:rsidR="00BA216B" w:rsidRDefault="00BA216B" w:rsidP="00614F98"/>
                    <w:p w14:paraId="0F79E085" w14:textId="77777777" w:rsidR="00BA216B" w:rsidRDefault="00BA216B" w:rsidP="00614F98"/>
                    <w:p w14:paraId="51A71306" w14:textId="77777777" w:rsidR="00BA216B" w:rsidRDefault="00BA216B" w:rsidP="00614F98"/>
                    <w:p w14:paraId="1191BCAD" w14:textId="77777777" w:rsidR="00BA216B" w:rsidRDefault="00BA216B" w:rsidP="00614F98"/>
                    <w:p w14:paraId="1EFFF71E" w14:textId="77777777" w:rsidR="00BA216B" w:rsidRDefault="00BA216B" w:rsidP="00614F98"/>
                    <w:p w14:paraId="5CB7EB33" w14:textId="77777777" w:rsidR="00BA216B" w:rsidRDefault="00BA216B" w:rsidP="00614F98"/>
                    <w:p w14:paraId="16C6F14D" w14:textId="77777777" w:rsidR="00BA216B" w:rsidRDefault="00BA216B" w:rsidP="00614F98"/>
                    <w:p w14:paraId="6923CE6B" w14:textId="77777777" w:rsidR="00BA216B" w:rsidRDefault="00BA216B" w:rsidP="00614F98"/>
                    <w:p w14:paraId="1DB2C899" w14:textId="77777777" w:rsidR="00BA216B" w:rsidRDefault="00BA216B" w:rsidP="00614F98"/>
                    <w:p w14:paraId="6EC6545F" w14:textId="77777777" w:rsidR="00BA216B" w:rsidRDefault="00BA216B" w:rsidP="00614F98"/>
                    <w:p w14:paraId="499FA298" w14:textId="77777777" w:rsidR="00BA216B" w:rsidRDefault="00BA216B" w:rsidP="00614F98"/>
                    <w:p w14:paraId="0C2D7238" w14:textId="77777777" w:rsidR="00BA216B" w:rsidRDefault="00BA216B" w:rsidP="00614F98"/>
                    <w:p w14:paraId="46838F62" w14:textId="77777777" w:rsidR="00BA216B" w:rsidRDefault="00BA216B" w:rsidP="00614F98"/>
                    <w:p w14:paraId="40206F8E" w14:textId="77777777" w:rsidR="00BA216B" w:rsidRDefault="00BA216B" w:rsidP="00614F98"/>
                    <w:p w14:paraId="376462F8" w14:textId="77777777" w:rsidR="00BA216B" w:rsidRDefault="00BA216B" w:rsidP="00614F98"/>
                    <w:p w14:paraId="21358968" w14:textId="77777777" w:rsidR="00BA216B" w:rsidRDefault="00BA216B" w:rsidP="00614F98"/>
                    <w:p w14:paraId="1DE50EEF" w14:textId="77777777" w:rsidR="00BA216B" w:rsidRDefault="00BA216B" w:rsidP="00614F98"/>
                    <w:p w14:paraId="777AAA7B" w14:textId="77777777" w:rsidR="00BA216B" w:rsidRDefault="00BA216B" w:rsidP="00614F98"/>
                    <w:p w14:paraId="37EB31B6" w14:textId="77777777" w:rsidR="00BA216B" w:rsidRDefault="00BA216B" w:rsidP="00614F98"/>
                    <w:p w14:paraId="54DEE4DD" w14:textId="77777777" w:rsidR="00BA216B" w:rsidRDefault="00BA216B" w:rsidP="00614F98"/>
                    <w:p w14:paraId="05FED2A6" w14:textId="77777777" w:rsidR="00BA216B" w:rsidRDefault="00BA216B" w:rsidP="00614F98"/>
                    <w:p w14:paraId="1BE3CE0C" w14:textId="77777777" w:rsidR="00BA216B" w:rsidRDefault="00BA216B" w:rsidP="00614F98"/>
                    <w:p w14:paraId="0D646E7D" w14:textId="77777777" w:rsidR="00BA216B" w:rsidRDefault="00BA216B" w:rsidP="00614F98"/>
                    <w:p w14:paraId="60EF79DD" w14:textId="77777777" w:rsidR="00BA216B" w:rsidRDefault="00BA216B" w:rsidP="00614F98"/>
                    <w:p w14:paraId="5E2305ED" w14:textId="77777777" w:rsidR="00BA216B" w:rsidRDefault="00BA216B" w:rsidP="00614F98"/>
                    <w:p w14:paraId="00A72B7F" w14:textId="77777777" w:rsidR="00BA216B" w:rsidRDefault="00BA216B" w:rsidP="00614F98"/>
                    <w:p w14:paraId="283C44CF" w14:textId="77777777" w:rsidR="00BA216B" w:rsidRDefault="00BA216B" w:rsidP="00614F98"/>
                    <w:p w14:paraId="2B289058" w14:textId="77777777" w:rsidR="00BA216B" w:rsidRDefault="00BA216B" w:rsidP="00614F98"/>
                    <w:p w14:paraId="4E364876" w14:textId="77777777" w:rsidR="00BA216B" w:rsidRDefault="00BA216B" w:rsidP="00614F98"/>
                    <w:p w14:paraId="1386B9D0" w14:textId="77777777" w:rsidR="00BA216B" w:rsidRDefault="00BA216B" w:rsidP="00614F98"/>
                    <w:p w14:paraId="329321C0" w14:textId="77777777" w:rsidR="00BA216B" w:rsidRDefault="00BA216B" w:rsidP="00614F98"/>
                    <w:p w14:paraId="51829DA3" w14:textId="77777777" w:rsidR="00BA216B" w:rsidRDefault="00BA216B" w:rsidP="00614F98"/>
                    <w:p w14:paraId="1AE65CB8" w14:textId="77777777" w:rsidR="00BA216B" w:rsidRDefault="00BA216B" w:rsidP="00614F98"/>
                    <w:p w14:paraId="127FC4E8" w14:textId="77777777" w:rsidR="00BA216B" w:rsidRDefault="00BA216B" w:rsidP="00614F98"/>
                    <w:p w14:paraId="4AB1A563" w14:textId="77777777" w:rsidR="00BA216B" w:rsidRDefault="00BA216B" w:rsidP="00614F98"/>
                    <w:p w14:paraId="1C22AE25" w14:textId="77777777" w:rsidR="00BA216B" w:rsidRDefault="00BA216B" w:rsidP="00614F98"/>
                    <w:p w14:paraId="797F797C" w14:textId="77777777" w:rsidR="00BA216B" w:rsidRDefault="00BA216B" w:rsidP="00614F98"/>
                    <w:p w14:paraId="2A648528" w14:textId="77777777" w:rsidR="00BA216B" w:rsidRDefault="00BA216B" w:rsidP="00614F98"/>
                    <w:p w14:paraId="6D5513CA" w14:textId="77777777" w:rsidR="00BA216B" w:rsidRDefault="00BA216B" w:rsidP="00614F98"/>
                    <w:p w14:paraId="73E5186D" w14:textId="77777777" w:rsidR="00BA216B" w:rsidRDefault="00BA216B" w:rsidP="00614F98"/>
                    <w:p w14:paraId="36E70B1A" w14:textId="77777777" w:rsidR="00BA216B" w:rsidRDefault="00BA216B" w:rsidP="00614F98"/>
                    <w:p w14:paraId="58A1C7E0" w14:textId="77777777" w:rsidR="00BA216B" w:rsidRDefault="00BA216B" w:rsidP="00614F98"/>
                    <w:p w14:paraId="517DB7A3" w14:textId="77777777" w:rsidR="00BA216B" w:rsidRDefault="00BA216B" w:rsidP="00614F98"/>
                    <w:p w14:paraId="5EFACB32" w14:textId="77777777" w:rsidR="00BA216B" w:rsidRDefault="00BA216B" w:rsidP="00614F98"/>
                    <w:p w14:paraId="565214FB" w14:textId="77777777" w:rsidR="00BA216B" w:rsidRDefault="00BA216B" w:rsidP="00614F98"/>
                    <w:p w14:paraId="25FBB687" w14:textId="77777777" w:rsidR="00BA216B" w:rsidRDefault="00BA216B" w:rsidP="00614F98"/>
                    <w:p w14:paraId="44962E9C" w14:textId="77777777" w:rsidR="00BA216B" w:rsidRDefault="00BA216B" w:rsidP="00614F98"/>
                    <w:p w14:paraId="50870125" w14:textId="77777777" w:rsidR="00BA216B" w:rsidRDefault="00BA216B" w:rsidP="00614F98"/>
                    <w:p w14:paraId="6643C68D" w14:textId="77777777" w:rsidR="00BA216B" w:rsidRDefault="00BA216B" w:rsidP="00614F98"/>
                    <w:p w14:paraId="5124EE75" w14:textId="77777777" w:rsidR="00BA216B" w:rsidRDefault="00BA216B" w:rsidP="00614F98"/>
                    <w:p w14:paraId="10DCD32D" w14:textId="77777777" w:rsidR="00BA216B" w:rsidRDefault="00BA216B" w:rsidP="00614F98"/>
                    <w:p w14:paraId="029E2291" w14:textId="77777777" w:rsidR="00BA216B" w:rsidRDefault="00BA216B" w:rsidP="00614F98"/>
                    <w:p w14:paraId="07A0D784" w14:textId="77777777" w:rsidR="00BA216B" w:rsidRDefault="00BA216B" w:rsidP="00614F98"/>
                    <w:p w14:paraId="40789755" w14:textId="77777777" w:rsidR="00BA216B" w:rsidRDefault="00BA216B" w:rsidP="00614F98"/>
                    <w:p w14:paraId="6D526112" w14:textId="77777777" w:rsidR="00BA216B" w:rsidRDefault="00BA216B" w:rsidP="00614F98"/>
                    <w:p w14:paraId="0C62F238" w14:textId="77777777" w:rsidR="00BA216B" w:rsidRDefault="00BA216B" w:rsidP="00614F98"/>
                    <w:p w14:paraId="4AF2F96D" w14:textId="77777777" w:rsidR="00BA216B" w:rsidRDefault="00BA216B" w:rsidP="00614F98"/>
                    <w:p w14:paraId="6657B572" w14:textId="77777777" w:rsidR="00BA216B" w:rsidRDefault="00BA216B" w:rsidP="00614F98"/>
                    <w:p w14:paraId="4DD8B100" w14:textId="77777777" w:rsidR="00BA216B" w:rsidRDefault="00BA216B" w:rsidP="00614F98"/>
                    <w:p w14:paraId="0D0B3DFF" w14:textId="77777777" w:rsidR="00BA216B" w:rsidRDefault="00BA216B" w:rsidP="00614F98"/>
                    <w:p w14:paraId="03560FD2" w14:textId="77777777" w:rsidR="00BA216B" w:rsidRDefault="00BA216B" w:rsidP="00614F98"/>
                    <w:p w14:paraId="17A996E6" w14:textId="77777777" w:rsidR="00BA216B" w:rsidRDefault="00BA216B" w:rsidP="00614F98"/>
                    <w:p w14:paraId="600EC474" w14:textId="77777777" w:rsidR="00BA216B" w:rsidRDefault="00BA216B" w:rsidP="00614F98"/>
                    <w:p w14:paraId="31937A3F" w14:textId="77777777" w:rsidR="00BA216B" w:rsidRDefault="00BA216B" w:rsidP="00614F98"/>
                    <w:p w14:paraId="01C59024" w14:textId="77777777" w:rsidR="00BA216B" w:rsidRDefault="00BA216B" w:rsidP="00614F98"/>
                    <w:p w14:paraId="133772F9" w14:textId="77777777" w:rsidR="00BA216B" w:rsidRDefault="00BA216B" w:rsidP="00614F98"/>
                    <w:p w14:paraId="51426F48" w14:textId="77777777" w:rsidR="00BA216B" w:rsidRDefault="00BA216B" w:rsidP="00614F98"/>
                    <w:p w14:paraId="7CB4102B" w14:textId="77777777" w:rsidR="00BA216B" w:rsidRDefault="00BA216B" w:rsidP="00614F98"/>
                    <w:p w14:paraId="22DD3ADB" w14:textId="77777777" w:rsidR="00BA216B" w:rsidRDefault="00BA216B" w:rsidP="00614F98"/>
                    <w:p w14:paraId="1C27B981" w14:textId="77777777" w:rsidR="00BA216B" w:rsidRDefault="00BA216B" w:rsidP="00614F98"/>
                    <w:p w14:paraId="3B044A74" w14:textId="77777777" w:rsidR="00BA216B" w:rsidRDefault="00BA216B" w:rsidP="00614F98"/>
                    <w:p w14:paraId="2EA90DA6" w14:textId="77777777" w:rsidR="00BA216B" w:rsidRDefault="00BA216B" w:rsidP="00614F98"/>
                    <w:p w14:paraId="267D540D" w14:textId="77777777" w:rsidR="00BA216B" w:rsidRDefault="00BA216B" w:rsidP="00614F98"/>
                    <w:p w14:paraId="310E39C9" w14:textId="77777777" w:rsidR="00BA216B" w:rsidRDefault="00BA216B" w:rsidP="00614F98"/>
                    <w:p w14:paraId="09CB9D4E" w14:textId="77777777" w:rsidR="00BA216B" w:rsidRDefault="00BA216B" w:rsidP="00614F98"/>
                    <w:p w14:paraId="635E5F2C" w14:textId="77777777" w:rsidR="00BA216B" w:rsidRDefault="00BA216B" w:rsidP="00614F98"/>
                    <w:p w14:paraId="367610C6" w14:textId="77777777" w:rsidR="00BA216B" w:rsidRDefault="00BA216B" w:rsidP="00614F98"/>
                    <w:p w14:paraId="6A6E4415" w14:textId="77777777" w:rsidR="00BA216B" w:rsidRDefault="00BA216B" w:rsidP="00614F98"/>
                    <w:p w14:paraId="2336D6C3" w14:textId="77777777" w:rsidR="00BA216B" w:rsidRDefault="00BA216B" w:rsidP="00614F98"/>
                    <w:p w14:paraId="09D9B75B" w14:textId="77777777" w:rsidR="00BA216B" w:rsidRDefault="00BA216B" w:rsidP="00614F98"/>
                    <w:p w14:paraId="005BE099" w14:textId="77777777" w:rsidR="00BA216B" w:rsidRDefault="00BA216B" w:rsidP="00614F98"/>
                    <w:p w14:paraId="5FC40C72" w14:textId="77777777" w:rsidR="00BA216B" w:rsidRDefault="00BA216B" w:rsidP="00614F98"/>
                    <w:p w14:paraId="7F1E5A76" w14:textId="77777777" w:rsidR="00BA216B" w:rsidRDefault="00BA216B" w:rsidP="00614F98"/>
                    <w:p w14:paraId="4A81626B" w14:textId="77777777" w:rsidR="00BA216B" w:rsidRDefault="00BA216B" w:rsidP="00614F98"/>
                    <w:p w14:paraId="60A97EF5" w14:textId="77777777" w:rsidR="00BA216B" w:rsidRDefault="00BA216B" w:rsidP="00614F98"/>
                    <w:p w14:paraId="61785FE8" w14:textId="77777777" w:rsidR="00BA216B" w:rsidRDefault="00BA216B" w:rsidP="00614F98"/>
                    <w:p w14:paraId="62043E7E" w14:textId="77777777" w:rsidR="00BA216B" w:rsidRDefault="00BA216B" w:rsidP="00614F98"/>
                    <w:p w14:paraId="57DE413D" w14:textId="77777777" w:rsidR="00BA216B" w:rsidRDefault="00BA216B" w:rsidP="00614F98"/>
                    <w:p w14:paraId="0479965C" w14:textId="77777777" w:rsidR="00BA216B" w:rsidRDefault="00BA216B" w:rsidP="00614F98"/>
                    <w:p w14:paraId="4789E8B1" w14:textId="77777777" w:rsidR="00BA216B" w:rsidRDefault="00BA216B" w:rsidP="00614F98"/>
                    <w:p w14:paraId="10B09AA8" w14:textId="77777777" w:rsidR="00BA216B" w:rsidRDefault="00BA216B" w:rsidP="00614F98"/>
                    <w:p w14:paraId="6229D607" w14:textId="77777777" w:rsidR="00BA216B" w:rsidRDefault="00BA216B" w:rsidP="00614F98"/>
                    <w:p w14:paraId="7A04B0D1" w14:textId="77777777" w:rsidR="00BA216B" w:rsidRDefault="00BA216B" w:rsidP="00614F98"/>
                    <w:p w14:paraId="21003FCF" w14:textId="77777777" w:rsidR="00BA216B" w:rsidRDefault="00BA216B" w:rsidP="00614F98"/>
                    <w:p w14:paraId="219CA1AC" w14:textId="77777777" w:rsidR="00BA216B" w:rsidRDefault="00BA216B" w:rsidP="00614F98"/>
                    <w:p w14:paraId="10F3032D" w14:textId="77777777" w:rsidR="00BA216B" w:rsidRDefault="00BA216B" w:rsidP="00614F98"/>
                    <w:p w14:paraId="55CD97F5" w14:textId="77777777" w:rsidR="00BA216B" w:rsidRDefault="00BA216B" w:rsidP="00614F98"/>
                    <w:p w14:paraId="4B4B7E33" w14:textId="77777777" w:rsidR="00BA216B" w:rsidRDefault="00BA216B" w:rsidP="00614F98"/>
                    <w:p w14:paraId="2A354F75" w14:textId="77777777" w:rsidR="00BA216B" w:rsidRDefault="00BA216B" w:rsidP="00614F98"/>
                    <w:p w14:paraId="5A3608AE" w14:textId="77777777" w:rsidR="00BA216B" w:rsidRDefault="00BA216B" w:rsidP="00614F98"/>
                    <w:p w14:paraId="65F7D87F" w14:textId="77777777" w:rsidR="00BA216B" w:rsidRDefault="00BA216B" w:rsidP="00614F98"/>
                    <w:p w14:paraId="70395F71" w14:textId="77777777" w:rsidR="00BA216B" w:rsidRDefault="00BA216B" w:rsidP="00614F98"/>
                    <w:p w14:paraId="640F740D" w14:textId="77777777" w:rsidR="00BA216B" w:rsidRDefault="00BA216B" w:rsidP="00614F98"/>
                    <w:p w14:paraId="3FE3F642" w14:textId="77777777" w:rsidR="00BA216B" w:rsidRDefault="00BA216B" w:rsidP="00614F98"/>
                    <w:p w14:paraId="276B0C28" w14:textId="77777777" w:rsidR="00BA216B" w:rsidRDefault="00BA216B" w:rsidP="00614F98"/>
                    <w:p w14:paraId="50BE2DA0" w14:textId="77777777" w:rsidR="00BA216B" w:rsidRDefault="00BA216B" w:rsidP="00614F98"/>
                    <w:p w14:paraId="2AE93DD3" w14:textId="77777777" w:rsidR="00BA216B" w:rsidRDefault="00BA216B" w:rsidP="00614F98"/>
                    <w:p w14:paraId="50F5944E" w14:textId="77777777" w:rsidR="00BA216B" w:rsidRDefault="00BA216B" w:rsidP="00614F98"/>
                    <w:p w14:paraId="78474734" w14:textId="77777777" w:rsidR="00BA216B" w:rsidRDefault="00BA216B" w:rsidP="00614F98"/>
                    <w:p w14:paraId="6183920C" w14:textId="77777777" w:rsidR="00BA216B" w:rsidRDefault="00BA216B" w:rsidP="00614F98"/>
                    <w:p w14:paraId="0F86AF74" w14:textId="77777777" w:rsidR="00BA216B" w:rsidRDefault="00BA216B" w:rsidP="00614F98"/>
                    <w:p w14:paraId="3D05A77E" w14:textId="77777777" w:rsidR="00BA216B" w:rsidRDefault="00BA216B" w:rsidP="00614F98"/>
                    <w:p w14:paraId="1CF76903" w14:textId="77777777" w:rsidR="00BA216B" w:rsidRDefault="00BA216B" w:rsidP="00614F98"/>
                    <w:p w14:paraId="5A846291" w14:textId="77777777" w:rsidR="00BA216B" w:rsidRDefault="00BA216B" w:rsidP="00614F98"/>
                    <w:p w14:paraId="23C643A6" w14:textId="77777777" w:rsidR="00BA216B" w:rsidRDefault="00BA216B" w:rsidP="00614F98"/>
                    <w:p w14:paraId="081DEB29" w14:textId="77777777" w:rsidR="00BA216B" w:rsidRDefault="00BA216B" w:rsidP="00614F98"/>
                    <w:p w14:paraId="7ED32BAE" w14:textId="77777777" w:rsidR="00BA216B" w:rsidRDefault="00BA216B" w:rsidP="00614F98"/>
                    <w:p w14:paraId="063F9D5D" w14:textId="77777777" w:rsidR="00BA216B" w:rsidRDefault="00BA216B" w:rsidP="00614F98"/>
                    <w:p w14:paraId="5184A2AB" w14:textId="77777777" w:rsidR="00BA216B" w:rsidRDefault="00BA216B" w:rsidP="00614F98"/>
                    <w:p w14:paraId="68616890" w14:textId="77777777" w:rsidR="00BA216B" w:rsidRDefault="00BA216B" w:rsidP="00614F98"/>
                    <w:p w14:paraId="7BF55279" w14:textId="77777777" w:rsidR="00BA216B" w:rsidRDefault="00BA216B" w:rsidP="00614F98"/>
                    <w:p w14:paraId="0D69D6F5" w14:textId="77777777" w:rsidR="00BA216B" w:rsidRDefault="00BA216B" w:rsidP="00614F98"/>
                    <w:p w14:paraId="3068372B" w14:textId="77777777" w:rsidR="00BA216B" w:rsidRDefault="00BA216B" w:rsidP="00614F98"/>
                    <w:p w14:paraId="29192F02" w14:textId="77777777" w:rsidR="00BA216B" w:rsidRDefault="00BA216B" w:rsidP="00614F98"/>
                    <w:p w14:paraId="462D3705" w14:textId="77777777" w:rsidR="00BA216B" w:rsidRDefault="00BA216B" w:rsidP="00614F98"/>
                    <w:p w14:paraId="4FA485BE" w14:textId="77777777" w:rsidR="00BA216B" w:rsidRDefault="00BA216B" w:rsidP="00614F98"/>
                    <w:p w14:paraId="75ABBC70" w14:textId="77777777" w:rsidR="00BA216B" w:rsidRDefault="00BA216B" w:rsidP="00614F98"/>
                    <w:p w14:paraId="5868FC89" w14:textId="77777777" w:rsidR="00BA216B" w:rsidRDefault="00BA216B" w:rsidP="00614F98"/>
                    <w:p w14:paraId="4EAD0AAE" w14:textId="77777777" w:rsidR="00BA216B" w:rsidRDefault="00BA216B" w:rsidP="00614F98"/>
                    <w:p w14:paraId="5F7F992A" w14:textId="77777777" w:rsidR="00BA216B" w:rsidRDefault="00BA216B" w:rsidP="00614F98"/>
                    <w:p w14:paraId="3D23C5F0" w14:textId="77777777" w:rsidR="00BA216B" w:rsidRDefault="00BA216B" w:rsidP="00614F98"/>
                    <w:p w14:paraId="206D4E53" w14:textId="77777777" w:rsidR="00BA216B" w:rsidRDefault="00BA216B" w:rsidP="00614F98"/>
                    <w:p w14:paraId="1C627A3B" w14:textId="77777777" w:rsidR="00BA216B" w:rsidRDefault="00BA216B" w:rsidP="00614F98"/>
                    <w:p w14:paraId="08F7E621" w14:textId="77777777" w:rsidR="00BA216B" w:rsidRDefault="00BA216B" w:rsidP="00614F98"/>
                    <w:p w14:paraId="29443869" w14:textId="77777777" w:rsidR="00BA216B" w:rsidRDefault="00BA216B" w:rsidP="00614F98"/>
                    <w:p w14:paraId="3934E55E" w14:textId="77777777" w:rsidR="00BA216B" w:rsidRDefault="00BA216B" w:rsidP="00614F98"/>
                    <w:p w14:paraId="3D501D17" w14:textId="77777777" w:rsidR="00BA216B" w:rsidRDefault="00BA216B" w:rsidP="00614F98"/>
                    <w:p w14:paraId="4578E24F" w14:textId="77777777" w:rsidR="00BA216B" w:rsidRDefault="00BA216B" w:rsidP="00614F98"/>
                    <w:p w14:paraId="498EBA34" w14:textId="77777777" w:rsidR="00BA216B" w:rsidRDefault="00BA216B" w:rsidP="00614F98"/>
                    <w:p w14:paraId="038A3E00" w14:textId="77777777" w:rsidR="00BA216B" w:rsidRDefault="00BA216B" w:rsidP="00614F98"/>
                    <w:p w14:paraId="6979490F" w14:textId="77777777" w:rsidR="00BA216B" w:rsidRDefault="00BA216B" w:rsidP="00614F98"/>
                    <w:p w14:paraId="6CF4B417" w14:textId="77777777" w:rsidR="00BA216B" w:rsidRDefault="00BA216B" w:rsidP="00614F98"/>
                    <w:p w14:paraId="02ADC8ED" w14:textId="77777777" w:rsidR="00BA216B" w:rsidRDefault="00BA216B" w:rsidP="00614F98"/>
                    <w:p w14:paraId="6001D53B" w14:textId="77777777" w:rsidR="00BA216B" w:rsidRDefault="00BA216B" w:rsidP="00614F98"/>
                    <w:p w14:paraId="415E2DEC" w14:textId="77777777" w:rsidR="00BA216B" w:rsidRDefault="00BA216B" w:rsidP="00614F98"/>
                    <w:p w14:paraId="5514A062" w14:textId="77777777" w:rsidR="00BA216B" w:rsidRDefault="00BA216B" w:rsidP="00614F98"/>
                    <w:p w14:paraId="1359ADCA" w14:textId="77777777" w:rsidR="00BA216B" w:rsidRDefault="00BA216B" w:rsidP="00614F98"/>
                    <w:p w14:paraId="726CDE38" w14:textId="77777777" w:rsidR="00BA216B" w:rsidRDefault="00BA216B" w:rsidP="00614F98"/>
                    <w:p w14:paraId="55960141" w14:textId="77777777" w:rsidR="00BA216B" w:rsidRDefault="00BA216B" w:rsidP="00614F98"/>
                    <w:p w14:paraId="76BAFEA4" w14:textId="77777777" w:rsidR="00BA216B" w:rsidRDefault="00BA216B" w:rsidP="00614F98"/>
                    <w:p w14:paraId="7EC7C638" w14:textId="77777777" w:rsidR="00BA216B" w:rsidRDefault="00BA216B" w:rsidP="00614F98"/>
                    <w:p w14:paraId="510C613B" w14:textId="77777777" w:rsidR="00BA216B" w:rsidRDefault="00BA216B" w:rsidP="00614F98"/>
                    <w:p w14:paraId="62FAFD42" w14:textId="77777777" w:rsidR="00BA216B" w:rsidRDefault="00BA216B" w:rsidP="00614F98"/>
                    <w:p w14:paraId="51D2AB3C" w14:textId="77777777" w:rsidR="00BA216B" w:rsidRDefault="00BA216B" w:rsidP="00614F98"/>
                    <w:p w14:paraId="1A0009F8" w14:textId="77777777" w:rsidR="00BA216B" w:rsidRDefault="00BA216B" w:rsidP="00614F98"/>
                    <w:p w14:paraId="0E8B3B86" w14:textId="77777777" w:rsidR="00BA216B" w:rsidRDefault="00BA216B" w:rsidP="00614F98"/>
                    <w:p w14:paraId="0E7741A6" w14:textId="77777777" w:rsidR="00BA216B" w:rsidRDefault="00BA216B" w:rsidP="00614F98"/>
                    <w:p w14:paraId="101E391A" w14:textId="77777777" w:rsidR="00BA216B" w:rsidRDefault="00BA216B" w:rsidP="00614F98"/>
                    <w:p w14:paraId="72814BF8" w14:textId="77777777" w:rsidR="00BA216B" w:rsidRDefault="00BA216B" w:rsidP="00614F98"/>
                    <w:p w14:paraId="654C6BC4" w14:textId="77777777" w:rsidR="00BA216B" w:rsidRDefault="00BA216B" w:rsidP="00614F98"/>
                    <w:p w14:paraId="3FCF3604" w14:textId="77777777" w:rsidR="00BA216B" w:rsidRDefault="00BA216B" w:rsidP="00614F98"/>
                    <w:p w14:paraId="0B57FBF1" w14:textId="77777777" w:rsidR="00BA216B" w:rsidRDefault="00BA216B" w:rsidP="00614F98"/>
                    <w:p w14:paraId="496900C7" w14:textId="77777777" w:rsidR="00BA216B" w:rsidRDefault="00BA216B" w:rsidP="00614F98"/>
                    <w:p w14:paraId="5C4F9CEC" w14:textId="77777777" w:rsidR="00BA216B" w:rsidRDefault="00BA216B" w:rsidP="00614F98"/>
                    <w:p w14:paraId="7543E046" w14:textId="77777777" w:rsidR="00BA216B" w:rsidRDefault="00BA216B" w:rsidP="00614F98"/>
                    <w:p w14:paraId="47FFD5C4" w14:textId="77777777" w:rsidR="00BA216B" w:rsidRDefault="00BA216B" w:rsidP="00614F98"/>
                    <w:p w14:paraId="3CB88F41" w14:textId="77777777" w:rsidR="00BA216B" w:rsidRDefault="00BA216B" w:rsidP="00614F98"/>
                    <w:p w14:paraId="0F5C7C4B" w14:textId="77777777" w:rsidR="00BA216B" w:rsidRDefault="00BA216B" w:rsidP="00614F98"/>
                    <w:p w14:paraId="6A190E41" w14:textId="77777777" w:rsidR="00BA216B" w:rsidRDefault="00BA216B" w:rsidP="00614F98"/>
                    <w:p w14:paraId="5E44B89D" w14:textId="77777777" w:rsidR="00BA216B" w:rsidRDefault="00BA216B" w:rsidP="00614F98"/>
                    <w:p w14:paraId="0D6B598C" w14:textId="77777777" w:rsidR="00BA216B" w:rsidRDefault="00BA216B" w:rsidP="00614F98"/>
                    <w:p w14:paraId="6A5702A9" w14:textId="77777777" w:rsidR="00BA216B" w:rsidRDefault="00BA216B" w:rsidP="00614F98"/>
                    <w:p w14:paraId="270DED14" w14:textId="77777777" w:rsidR="00BA216B" w:rsidRDefault="00BA216B" w:rsidP="00614F98"/>
                    <w:p w14:paraId="5C4CF061" w14:textId="77777777" w:rsidR="00BA216B" w:rsidRDefault="00BA216B" w:rsidP="00614F98"/>
                    <w:p w14:paraId="0EAEAA75" w14:textId="77777777" w:rsidR="00BA216B" w:rsidRDefault="00BA216B" w:rsidP="00614F98"/>
                    <w:p w14:paraId="5DCE0F96" w14:textId="77777777" w:rsidR="00BA216B" w:rsidRDefault="00BA216B" w:rsidP="00614F98"/>
                    <w:p w14:paraId="4538D977" w14:textId="77777777" w:rsidR="00BA216B" w:rsidRDefault="00BA216B" w:rsidP="00614F98"/>
                    <w:p w14:paraId="30FB7A41" w14:textId="77777777" w:rsidR="00BA216B" w:rsidRDefault="00BA216B" w:rsidP="00614F98"/>
                    <w:p w14:paraId="3A8DE927" w14:textId="77777777" w:rsidR="00BA216B" w:rsidRDefault="00BA216B" w:rsidP="00614F98"/>
                    <w:p w14:paraId="71365954" w14:textId="77777777" w:rsidR="00BA216B" w:rsidRDefault="00BA216B" w:rsidP="00614F98"/>
                    <w:p w14:paraId="4D0DD564" w14:textId="77777777" w:rsidR="00BA216B" w:rsidRDefault="00BA216B" w:rsidP="00614F98"/>
                    <w:p w14:paraId="26C02A22" w14:textId="77777777" w:rsidR="00BA216B" w:rsidRDefault="00BA216B" w:rsidP="00614F98"/>
                    <w:p w14:paraId="351D14CC" w14:textId="77777777" w:rsidR="00BA216B" w:rsidRDefault="00BA216B" w:rsidP="00614F98"/>
                    <w:p w14:paraId="37B3A3A9" w14:textId="77777777" w:rsidR="00BA216B" w:rsidRDefault="00BA216B" w:rsidP="00614F98"/>
                    <w:p w14:paraId="019A642A" w14:textId="77777777" w:rsidR="00BA216B" w:rsidRDefault="00BA216B" w:rsidP="00614F98"/>
                    <w:p w14:paraId="1B01439A" w14:textId="77777777" w:rsidR="00BA216B" w:rsidRDefault="00BA216B" w:rsidP="00614F98"/>
                    <w:p w14:paraId="1A8B2219" w14:textId="77777777" w:rsidR="00BA216B" w:rsidRDefault="00BA216B" w:rsidP="00614F98"/>
                    <w:p w14:paraId="66A7CC12" w14:textId="77777777" w:rsidR="00BA216B" w:rsidRDefault="00BA216B" w:rsidP="00614F98"/>
                    <w:p w14:paraId="4E4CAC76" w14:textId="77777777" w:rsidR="00BA216B" w:rsidRDefault="00BA216B" w:rsidP="00614F98"/>
                    <w:p w14:paraId="6E810BD2" w14:textId="77777777" w:rsidR="00BA216B" w:rsidRDefault="00BA216B" w:rsidP="00614F98"/>
                    <w:p w14:paraId="67AF7923" w14:textId="77777777" w:rsidR="00BA216B" w:rsidRDefault="00BA216B" w:rsidP="00614F98"/>
                    <w:p w14:paraId="51C72BAD" w14:textId="77777777" w:rsidR="00BA216B" w:rsidRDefault="00BA216B" w:rsidP="00614F98"/>
                    <w:p w14:paraId="60E35E44" w14:textId="77777777" w:rsidR="00BA216B" w:rsidRDefault="00BA216B" w:rsidP="00614F98"/>
                    <w:p w14:paraId="0DA44F6A" w14:textId="77777777" w:rsidR="00BA216B" w:rsidRDefault="00BA216B" w:rsidP="00614F98"/>
                    <w:p w14:paraId="738760E2" w14:textId="77777777" w:rsidR="00BA216B" w:rsidRDefault="00BA216B" w:rsidP="00614F98"/>
                    <w:p w14:paraId="2B9CB3F7" w14:textId="77777777" w:rsidR="00BA216B" w:rsidRDefault="00BA216B" w:rsidP="00614F98"/>
                    <w:p w14:paraId="35B0D9EE" w14:textId="77777777" w:rsidR="00BA216B" w:rsidRDefault="00BA216B" w:rsidP="00614F98"/>
                    <w:p w14:paraId="5CA55913" w14:textId="77777777" w:rsidR="00BA216B" w:rsidRDefault="00BA216B" w:rsidP="00614F98"/>
                    <w:p w14:paraId="4E571108" w14:textId="77777777" w:rsidR="00BA216B" w:rsidRDefault="00BA216B" w:rsidP="00614F98"/>
                    <w:p w14:paraId="7D3545A8" w14:textId="77777777" w:rsidR="00BA216B" w:rsidRDefault="00BA216B" w:rsidP="00614F98"/>
                    <w:p w14:paraId="7FBE317E" w14:textId="77777777" w:rsidR="00BA216B" w:rsidRDefault="00BA216B" w:rsidP="00614F98"/>
                    <w:p w14:paraId="3E7DAB88" w14:textId="77777777" w:rsidR="00BA216B" w:rsidRDefault="00BA216B" w:rsidP="00614F98"/>
                    <w:p w14:paraId="762A4483" w14:textId="77777777" w:rsidR="00BA216B" w:rsidRDefault="00BA216B" w:rsidP="00614F98"/>
                    <w:p w14:paraId="4E935A10" w14:textId="77777777" w:rsidR="00BA216B" w:rsidRDefault="00BA216B" w:rsidP="00614F98"/>
                    <w:p w14:paraId="05F2F70D" w14:textId="77777777" w:rsidR="00BA216B" w:rsidRDefault="00BA216B" w:rsidP="00614F98"/>
                    <w:p w14:paraId="54FC5C07" w14:textId="77777777" w:rsidR="00BA216B" w:rsidRDefault="00BA216B" w:rsidP="00614F98"/>
                    <w:p w14:paraId="70635C1F" w14:textId="77777777" w:rsidR="00BA216B" w:rsidRDefault="00BA216B" w:rsidP="00614F98"/>
                    <w:p w14:paraId="2ED1FA76" w14:textId="77777777" w:rsidR="00BA216B" w:rsidRDefault="00BA216B" w:rsidP="00614F98"/>
                    <w:p w14:paraId="48825B9B" w14:textId="77777777" w:rsidR="00BA216B" w:rsidRDefault="00BA216B" w:rsidP="00614F98"/>
                    <w:p w14:paraId="4C0121E0" w14:textId="77777777" w:rsidR="00BA216B" w:rsidRDefault="00BA216B" w:rsidP="00614F98"/>
                    <w:p w14:paraId="627D5CAC" w14:textId="77777777" w:rsidR="00BA216B" w:rsidRDefault="00BA216B" w:rsidP="00614F98"/>
                    <w:p w14:paraId="7E592B91" w14:textId="77777777" w:rsidR="00BA216B" w:rsidRDefault="00BA216B" w:rsidP="00614F98"/>
                    <w:p w14:paraId="3DE947E5" w14:textId="77777777" w:rsidR="00BA216B" w:rsidRDefault="00BA216B" w:rsidP="00614F98"/>
                    <w:p w14:paraId="3977FD86" w14:textId="77777777" w:rsidR="00BA216B" w:rsidRDefault="00BA216B" w:rsidP="00614F98"/>
                    <w:p w14:paraId="4B45D5A5" w14:textId="77777777" w:rsidR="00BA216B" w:rsidRDefault="00BA216B" w:rsidP="00614F98"/>
                    <w:p w14:paraId="5121FE38" w14:textId="77777777" w:rsidR="00BA216B" w:rsidRDefault="00BA216B" w:rsidP="00614F98"/>
                    <w:p w14:paraId="20229E09" w14:textId="77777777" w:rsidR="00BA216B" w:rsidRDefault="00BA216B" w:rsidP="00614F98"/>
                    <w:p w14:paraId="6B158420" w14:textId="77777777" w:rsidR="00BA216B" w:rsidRDefault="00BA216B" w:rsidP="00614F98"/>
                    <w:p w14:paraId="337ABD0E" w14:textId="77777777" w:rsidR="00BA216B" w:rsidRDefault="00BA216B" w:rsidP="00614F98"/>
                    <w:p w14:paraId="06B39EA0" w14:textId="77777777" w:rsidR="00BA216B" w:rsidRDefault="00BA216B" w:rsidP="00614F98"/>
                    <w:p w14:paraId="33D9201D" w14:textId="77777777" w:rsidR="00BA216B" w:rsidRDefault="00BA216B" w:rsidP="00614F98"/>
                    <w:p w14:paraId="2BB1D705" w14:textId="77777777" w:rsidR="00BA216B" w:rsidRDefault="00BA216B" w:rsidP="00614F98"/>
                    <w:p w14:paraId="6092B687" w14:textId="77777777" w:rsidR="00BA216B" w:rsidRDefault="00BA216B" w:rsidP="00614F98"/>
                    <w:p w14:paraId="77713F78" w14:textId="77777777" w:rsidR="00BA216B" w:rsidRDefault="00BA216B" w:rsidP="00614F98"/>
                    <w:p w14:paraId="4E9CC40C" w14:textId="77777777" w:rsidR="00BA216B" w:rsidRDefault="00BA216B" w:rsidP="00614F98"/>
                    <w:p w14:paraId="6F19D819" w14:textId="77777777" w:rsidR="00BA216B" w:rsidRDefault="00BA216B" w:rsidP="00614F98"/>
                    <w:p w14:paraId="4D842BD2" w14:textId="77777777" w:rsidR="00BA216B" w:rsidRDefault="00BA216B" w:rsidP="00614F98"/>
                    <w:p w14:paraId="6291F120" w14:textId="77777777" w:rsidR="00BA216B" w:rsidRDefault="00BA216B" w:rsidP="00614F98"/>
                    <w:p w14:paraId="13DC50AA" w14:textId="77777777" w:rsidR="00BA216B" w:rsidRDefault="00BA216B" w:rsidP="00614F98"/>
                    <w:p w14:paraId="060F3CCA" w14:textId="77777777" w:rsidR="00BA216B" w:rsidRDefault="00BA216B" w:rsidP="00614F98"/>
                    <w:p w14:paraId="119BB93F" w14:textId="77777777" w:rsidR="00BA216B" w:rsidRDefault="00BA216B" w:rsidP="00614F98"/>
                    <w:p w14:paraId="1E1E71A4" w14:textId="77777777" w:rsidR="00BA216B" w:rsidRDefault="00BA216B" w:rsidP="00614F98"/>
                    <w:p w14:paraId="10FA6C8F" w14:textId="77777777" w:rsidR="00BA216B" w:rsidRDefault="00BA216B" w:rsidP="00614F98"/>
                    <w:p w14:paraId="72236477" w14:textId="77777777" w:rsidR="00BA216B" w:rsidRDefault="00BA216B" w:rsidP="00614F98"/>
                    <w:p w14:paraId="52D2241D" w14:textId="77777777" w:rsidR="00BA216B" w:rsidRDefault="00BA216B" w:rsidP="00614F98"/>
                    <w:p w14:paraId="62C0422D" w14:textId="77777777" w:rsidR="00BA216B" w:rsidRDefault="00BA216B" w:rsidP="00614F98"/>
                    <w:p w14:paraId="04B7A9CB" w14:textId="77777777" w:rsidR="00BA216B" w:rsidRDefault="00BA216B" w:rsidP="00614F98"/>
                    <w:p w14:paraId="14F98460" w14:textId="77777777" w:rsidR="00BA216B" w:rsidRDefault="00BA216B" w:rsidP="00614F98"/>
                    <w:p w14:paraId="4358101F" w14:textId="77777777" w:rsidR="00BA216B" w:rsidRDefault="00BA216B" w:rsidP="00614F98"/>
                    <w:p w14:paraId="246F4669" w14:textId="77777777" w:rsidR="00BA216B" w:rsidRDefault="00BA216B" w:rsidP="00614F98"/>
                    <w:p w14:paraId="5BECF91E" w14:textId="77777777" w:rsidR="00BA216B" w:rsidRDefault="00BA216B" w:rsidP="00614F98"/>
                    <w:p w14:paraId="2D1DDEF9" w14:textId="77777777" w:rsidR="00BA216B" w:rsidRDefault="00BA216B" w:rsidP="00614F98"/>
                    <w:p w14:paraId="6DFFBF96" w14:textId="77777777" w:rsidR="00BA216B" w:rsidRDefault="00BA216B" w:rsidP="00614F98"/>
                    <w:p w14:paraId="0765C220" w14:textId="77777777" w:rsidR="00BA216B" w:rsidRDefault="00BA216B" w:rsidP="00614F98"/>
                    <w:p w14:paraId="65D4F700" w14:textId="77777777" w:rsidR="00BA216B" w:rsidRDefault="00BA216B" w:rsidP="00614F98"/>
                    <w:p w14:paraId="3614AFBD" w14:textId="77777777" w:rsidR="00BA216B" w:rsidRDefault="00BA216B" w:rsidP="00614F98"/>
                    <w:p w14:paraId="52A6BF59" w14:textId="77777777" w:rsidR="00BA216B" w:rsidRDefault="00BA216B" w:rsidP="00614F98"/>
                    <w:p w14:paraId="6207A36E" w14:textId="77777777" w:rsidR="00BA216B" w:rsidRDefault="00BA216B" w:rsidP="00614F98"/>
                    <w:p w14:paraId="5A159497" w14:textId="77777777" w:rsidR="00BA216B" w:rsidRDefault="00BA216B" w:rsidP="00614F98"/>
                    <w:p w14:paraId="08F258B3" w14:textId="77777777" w:rsidR="00BA216B" w:rsidRDefault="00BA216B" w:rsidP="00614F98"/>
                    <w:p w14:paraId="54417775" w14:textId="77777777" w:rsidR="00BA216B" w:rsidRDefault="00BA216B" w:rsidP="00614F98"/>
                    <w:p w14:paraId="6E90B8B0" w14:textId="77777777" w:rsidR="00BA216B" w:rsidRDefault="00BA216B" w:rsidP="00614F98"/>
                    <w:p w14:paraId="410A3B70" w14:textId="77777777" w:rsidR="00BA216B" w:rsidRDefault="00BA216B" w:rsidP="00614F98"/>
                    <w:p w14:paraId="40970923" w14:textId="77777777" w:rsidR="00BA216B" w:rsidRDefault="00BA216B" w:rsidP="00614F98"/>
                    <w:p w14:paraId="7D464832" w14:textId="77777777" w:rsidR="00BA216B" w:rsidRDefault="00BA216B" w:rsidP="00614F98"/>
                    <w:p w14:paraId="0C4CA71E" w14:textId="77777777" w:rsidR="00BA216B" w:rsidRDefault="00BA216B" w:rsidP="00614F98"/>
                    <w:p w14:paraId="73B3F499" w14:textId="77777777" w:rsidR="00BA216B" w:rsidRDefault="00BA216B" w:rsidP="00614F98"/>
                    <w:p w14:paraId="59BB9574" w14:textId="77777777" w:rsidR="00BA216B" w:rsidRDefault="00BA216B" w:rsidP="00614F98"/>
                    <w:p w14:paraId="0C61775C" w14:textId="77777777" w:rsidR="00BA216B" w:rsidRDefault="00BA216B" w:rsidP="00614F98"/>
                    <w:p w14:paraId="122CAD56" w14:textId="77777777" w:rsidR="00BA216B" w:rsidRDefault="00BA216B" w:rsidP="00614F98"/>
                    <w:p w14:paraId="57027676" w14:textId="77777777" w:rsidR="00BA216B" w:rsidRDefault="00BA216B" w:rsidP="00614F98"/>
                    <w:p w14:paraId="14876BE1" w14:textId="77777777" w:rsidR="00BA216B" w:rsidRDefault="00BA216B" w:rsidP="00614F98"/>
                    <w:p w14:paraId="2A425681" w14:textId="77777777" w:rsidR="00BA216B" w:rsidRDefault="00BA216B" w:rsidP="00614F98"/>
                    <w:p w14:paraId="4DFD5C71" w14:textId="77777777" w:rsidR="00BA216B" w:rsidRDefault="00BA216B" w:rsidP="00614F98"/>
                    <w:p w14:paraId="0BD04321" w14:textId="77777777" w:rsidR="00BA216B" w:rsidRDefault="00BA216B" w:rsidP="00614F98"/>
                    <w:p w14:paraId="4FAC07ED" w14:textId="77777777" w:rsidR="00BA216B" w:rsidRDefault="00BA216B" w:rsidP="00614F98"/>
                    <w:p w14:paraId="15B8FF1E" w14:textId="77777777" w:rsidR="00BA216B" w:rsidRDefault="00BA216B" w:rsidP="00614F98"/>
                    <w:p w14:paraId="751FEA93" w14:textId="77777777" w:rsidR="00BA216B" w:rsidRDefault="00BA216B" w:rsidP="00614F98"/>
                    <w:p w14:paraId="647710F2" w14:textId="77777777" w:rsidR="00BA216B" w:rsidRDefault="00BA216B" w:rsidP="00614F98"/>
                    <w:p w14:paraId="46D20462" w14:textId="77777777" w:rsidR="00BA216B" w:rsidRDefault="00BA216B" w:rsidP="00614F98"/>
                    <w:p w14:paraId="01FEEFBC" w14:textId="77777777" w:rsidR="00BA216B" w:rsidRDefault="00BA216B" w:rsidP="00614F98"/>
                    <w:p w14:paraId="2C3FA164" w14:textId="77777777" w:rsidR="00BA216B" w:rsidRDefault="00BA216B" w:rsidP="00614F98"/>
                    <w:p w14:paraId="201F459C" w14:textId="77777777" w:rsidR="00BA216B" w:rsidRDefault="00BA216B" w:rsidP="00614F98"/>
                    <w:p w14:paraId="6ABE38B4" w14:textId="77777777" w:rsidR="00BA216B" w:rsidRDefault="00BA216B" w:rsidP="00614F98"/>
                    <w:p w14:paraId="1E9232BA" w14:textId="77777777" w:rsidR="00BA216B" w:rsidRDefault="00BA216B" w:rsidP="00614F98"/>
                    <w:p w14:paraId="69B0BB2C" w14:textId="77777777" w:rsidR="00BA216B" w:rsidRDefault="00BA216B" w:rsidP="00614F98"/>
                    <w:p w14:paraId="3C096A44" w14:textId="77777777" w:rsidR="00BA216B" w:rsidRDefault="00BA216B" w:rsidP="00614F98"/>
                    <w:p w14:paraId="503E8007" w14:textId="77777777" w:rsidR="00BA216B" w:rsidRDefault="00BA216B" w:rsidP="00614F98"/>
                    <w:p w14:paraId="08C277C5" w14:textId="77777777" w:rsidR="00BA216B" w:rsidRDefault="00BA216B" w:rsidP="00614F98"/>
                    <w:p w14:paraId="27797146" w14:textId="77777777" w:rsidR="00BA216B" w:rsidRDefault="00BA216B" w:rsidP="00614F98"/>
                    <w:p w14:paraId="78FB4073" w14:textId="77777777" w:rsidR="00BA216B" w:rsidRDefault="00BA216B" w:rsidP="00614F98"/>
                    <w:p w14:paraId="59E47A8E" w14:textId="77777777" w:rsidR="00BA216B" w:rsidRDefault="00BA216B" w:rsidP="00614F98"/>
                    <w:p w14:paraId="2D3E8050" w14:textId="77777777" w:rsidR="00BA216B" w:rsidRDefault="00BA216B" w:rsidP="00614F98"/>
                    <w:p w14:paraId="51CD5806" w14:textId="77777777" w:rsidR="00BA216B" w:rsidRDefault="00BA216B" w:rsidP="00614F98"/>
                    <w:p w14:paraId="4DB6CBA6" w14:textId="77777777" w:rsidR="00BA216B" w:rsidRDefault="00BA216B" w:rsidP="00614F98"/>
                    <w:p w14:paraId="78AF879A" w14:textId="77777777" w:rsidR="00BA216B" w:rsidRDefault="00BA216B" w:rsidP="00614F98"/>
                    <w:p w14:paraId="00F21928" w14:textId="77777777" w:rsidR="00BA216B" w:rsidRDefault="00BA216B" w:rsidP="00614F98"/>
                    <w:p w14:paraId="62BBD0E5" w14:textId="77777777" w:rsidR="00BA216B" w:rsidRDefault="00BA216B" w:rsidP="00614F98"/>
                    <w:p w14:paraId="5A49D854" w14:textId="77777777" w:rsidR="00BA216B" w:rsidRDefault="00BA216B" w:rsidP="00614F98"/>
                    <w:p w14:paraId="5DFCEC79" w14:textId="77777777" w:rsidR="00BA216B" w:rsidRDefault="00BA216B" w:rsidP="00614F98"/>
                    <w:p w14:paraId="4B08D59E" w14:textId="77777777" w:rsidR="00BA216B" w:rsidRDefault="00BA216B" w:rsidP="00614F98"/>
                    <w:p w14:paraId="2CF7EB50" w14:textId="77777777" w:rsidR="00BA216B" w:rsidRDefault="00BA216B" w:rsidP="00614F98"/>
                    <w:p w14:paraId="3E0B1888" w14:textId="77777777" w:rsidR="00BA216B" w:rsidRDefault="00BA216B" w:rsidP="00614F98"/>
                    <w:p w14:paraId="4AB8E349" w14:textId="77777777" w:rsidR="00BA216B" w:rsidRDefault="00BA216B" w:rsidP="00614F98"/>
                    <w:p w14:paraId="31F4451B" w14:textId="77777777" w:rsidR="00BA216B" w:rsidRDefault="00BA216B" w:rsidP="00614F98"/>
                    <w:p w14:paraId="030BF1A2" w14:textId="77777777" w:rsidR="00BA216B" w:rsidRDefault="00BA216B" w:rsidP="00614F98"/>
                    <w:p w14:paraId="7C4178A3" w14:textId="77777777" w:rsidR="00BA216B" w:rsidRDefault="00BA216B" w:rsidP="00614F98"/>
                    <w:p w14:paraId="76BE0C89" w14:textId="77777777" w:rsidR="00BA216B" w:rsidRDefault="00BA216B" w:rsidP="00614F98"/>
                    <w:p w14:paraId="73F3D655" w14:textId="77777777" w:rsidR="00BA216B" w:rsidRDefault="00BA216B" w:rsidP="00614F98"/>
                    <w:p w14:paraId="6C7270BD" w14:textId="77777777" w:rsidR="00BA216B" w:rsidRDefault="00BA216B" w:rsidP="00614F98"/>
                    <w:p w14:paraId="7D5BF838" w14:textId="77777777" w:rsidR="00BA216B" w:rsidRDefault="00BA216B" w:rsidP="00614F98"/>
                    <w:p w14:paraId="4C4E7C65" w14:textId="77777777" w:rsidR="00BA216B" w:rsidRDefault="00BA216B" w:rsidP="00614F98"/>
                    <w:p w14:paraId="7A0718DD" w14:textId="77777777" w:rsidR="00BA216B" w:rsidRDefault="00BA216B" w:rsidP="00614F98"/>
                    <w:p w14:paraId="7D51BEE2" w14:textId="77777777" w:rsidR="00BA216B" w:rsidRDefault="00BA216B" w:rsidP="00614F98"/>
                    <w:p w14:paraId="4414D3D2" w14:textId="77777777" w:rsidR="00BA216B" w:rsidRDefault="00BA216B" w:rsidP="00614F98"/>
                    <w:p w14:paraId="6E0EF288" w14:textId="77777777" w:rsidR="00BA216B" w:rsidRDefault="00BA216B" w:rsidP="00614F98"/>
                    <w:p w14:paraId="4E7B440A" w14:textId="77777777" w:rsidR="00BA216B" w:rsidRDefault="00BA216B" w:rsidP="00614F98"/>
                    <w:p w14:paraId="69EE1E8E" w14:textId="77777777" w:rsidR="00BA216B" w:rsidRDefault="00BA216B" w:rsidP="00614F98"/>
                    <w:p w14:paraId="6F170F24" w14:textId="77777777" w:rsidR="00BA216B" w:rsidRDefault="00BA216B" w:rsidP="00614F98"/>
                    <w:p w14:paraId="62ACC4F2" w14:textId="77777777" w:rsidR="00BA216B" w:rsidRDefault="00BA216B" w:rsidP="00614F98"/>
                    <w:p w14:paraId="190C7546" w14:textId="77777777" w:rsidR="00BA216B" w:rsidRDefault="00BA216B" w:rsidP="00614F98"/>
                    <w:p w14:paraId="0DFBAD7D" w14:textId="77777777" w:rsidR="00BA216B" w:rsidRDefault="00BA216B" w:rsidP="00614F98"/>
                    <w:p w14:paraId="0B3B4A96" w14:textId="77777777" w:rsidR="00BA216B" w:rsidRDefault="00BA216B" w:rsidP="00614F98"/>
                    <w:p w14:paraId="7CA91C7A" w14:textId="77777777" w:rsidR="00BA216B" w:rsidRDefault="00BA216B" w:rsidP="00614F98"/>
                    <w:p w14:paraId="7EB6792A" w14:textId="77777777" w:rsidR="00BA216B" w:rsidRDefault="00BA216B" w:rsidP="00614F98"/>
                    <w:p w14:paraId="39534269" w14:textId="77777777" w:rsidR="00BA216B" w:rsidRDefault="00BA216B" w:rsidP="00614F98"/>
                    <w:p w14:paraId="4A277D40" w14:textId="77777777" w:rsidR="00BA216B" w:rsidRDefault="00BA216B" w:rsidP="00614F98"/>
                    <w:p w14:paraId="67FCE88C" w14:textId="77777777" w:rsidR="00BA216B" w:rsidRDefault="00BA216B" w:rsidP="00614F98"/>
                    <w:p w14:paraId="6C723D11" w14:textId="77777777" w:rsidR="00BA216B" w:rsidRDefault="00BA216B" w:rsidP="00614F98"/>
                    <w:p w14:paraId="759D98D4" w14:textId="77777777" w:rsidR="00BA216B" w:rsidRDefault="00BA216B" w:rsidP="00614F98"/>
                    <w:p w14:paraId="39FCED55" w14:textId="77777777" w:rsidR="00BA216B" w:rsidRDefault="00BA216B" w:rsidP="00614F98"/>
                    <w:p w14:paraId="3729BA82" w14:textId="77777777" w:rsidR="00BA216B" w:rsidRDefault="00BA216B" w:rsidP="00614F98"/>
                    <w:p w14:paraId="56E4E4E4" w14:textId="77777777" w:rsidR="00BA216B" w:rsidRDefault="00BA216B" w:rsidP="00614F98"/>
                    <w:p w14:paraId="262DEC9A" w14:textId="77777777" w:rsidR="00BA216B" w:rsidRDefault="00BA216B" w:rsidP="00614F98"/>
                    <w:p w14:paraId="4ADA8764" w14:textId="77777777" w:rsidR="00BA216B" w:rsidRDefault="00BA216B" w:rsidP="00614F98"/>
                    <w:p w14:paraId="3C88F10D" w14:textId="77777777" w:rsidR="00BA216B" w:rsidRDefault="00BA216B" w:rsidP="00614F98"/>
                    <w:p w14:paraId="6C9464E0" w14:textId="77777777" w:rsidR="00BA216B" w:rsidRDefault="00BA216B" w:rsidP="00614F98"/>
                    <w:p w14:paraId="13EEC776" w14:textId="77777777" w:rsidR="00BA216B" w:rsidRDefault="00BA216B" w:rsidP="00614F98"/>
                    <w:p w14:paraId="4A66A480" w14:textId="77777777" w:rsidR="00BA216B" w:rsidRDefault="00BA216B" w:rsidP="00614F98"/>
                    <w:p w14:paraId="5EC1A9E6" w14:textId="77777777" w:rsidR="00BA216B" w:rsidRDefault="00BA216B" w:rsidP="00614F98"/>
                    <w:p w14:paraId="469FCFDF" w14:textId="77777777" w:rsidR="00BA216B" w:rsidRDefault="00BA216B" w:rsidP="00614F98"/>
                    <w:p w14:paraId="7BF66664" w14:textId="77777777" w:rsidR="00BA216B" w:rsidRDefault="00BA216B" w:rsidP="00614F98"/>
                    <w:p w14:paraId="36C2F600" w14:textId="77777777" w:rsidR="00BA216B" w:rsidRDefault="00BA216B" w:rsidP="00614F98"/>
                    <w:p w14:paraId="70643896" w14:textId="77777777" w:rsidR="00BA216B" w:rsidRDefault="00BA216B" w:rsidP="00614F98"/>
                    <w:p w14:paraId="4FDBC37C" w14:textId="77777777" w:rsidR="00BA216B" w:rsidRDefault="00BA216B" w:rsidP="00614F98"/>
                    <w:p w14:paraId="3CE74297" w14:textId="77777777" w:rsidR="00BA216B" w:rsidRDefault="00BA216B" w:rsidP="00614F98"/>
                    <w:p w14:paraId="0EF26CD5" w14:textId="77777777" w:rsidR="00BA216B" w:rsidRDefault="00BA216B" w:rsidP="00614F98"/>
                    <w:p w14:paraId="0545CFEB" w14:textId="77777777" w:rsidR="00BA216B" w:rsidRDefault="00BA216B" w:rsidP="00614F98"/>
                    <w:p w14:paraId="6246281C" w14:textId="77777777" w:rsidR="00BA216B" w:rsidRDefault="00BA216B" w:rsidP="00614F98"/>
                    <w:p w14:paraId="387DADC9" w14:textId="77777777" w:rsidR="00BA216B" w:rsidRDefault="00BA216B" w:rsidP="00614F98"/>
                    <w:p w14:paraId="4880DC46" w14:textId="77777777" w:rsidR="00BA216B" w:rsidRDefault="00BA216B" w:rsidP="00614F98"/>
                    <w:p w14:paraId="128F449F" w14:textId="77777777" w:rsidR="00BA216B" w:rsidRDefault="00BA216B" w:rsidP="00614F98"/>
                    <w:p w14:paraId="1D483D6A" w14:textId="77777777" w:rsidR="00BA216B" w:rsidRDefault="00BA216B" w:rsidP="00614F98"/>
                    <w:p w14:paraId="7768C114" w14:textId="77777777" w:rsidR="00BA216B" w:rsidRDefault="00BA216B" w:rsidP="00614F98"/>
                    <w:p w14:paraId="08C4179A" w14:textId="77777777" w:rsidR="00BA216B" w:rsidRDefault="00BA216B" w:rsidP="00614F98"/>
                    <w:p w14:paraId="65CA21D2" w14:textId="77777777" w:rsidR="00BA216B" w:rsidRDefault="00BA216B" w:rsidP="00614F98"/>
                    <w:p w14:paraId="16805BF2" w14:textId="77777777" w:rsidR="00BA216B" w:rsidRDefault="00BA216B" w:rsidP="00614F98"/>
                    <w:p w14:paraId="5554008B" w14:textId="77777777" w:rsidR="00BA216B" w:rsidRDefault="00BA216B" w:rsidP="00614F98"/>
                    <w:p w14:paraId="12A5C617" w14:textId="77777777" w:rsidR="00BA216B" w:rsidRDefault="00BA216B" w:rsidP="00614F98"/>
                    <w:p w14:paraId="7CAD21EA" w14:textId="77777777" w:rsidR="00BA216B" w:rsidRDefault="00BA216B" w:rsidP="00614F98"/>
                    <w:p w14:paraId="18FB0BBD" w14:textId="77777777" w:rsidR="00BA216B" w:rsidRDefault="00BA216B" w:rsidP="00614F98"/>
                    <w:p w14:paraId="71FE23B4" w14:textId="77777777" w:rsidR="00BA216B" w:rsidRDefault="00BA216B" w:rsidP="00614F98"/>
                    <w:p w14:paraId="3DACAC9F" w14:textId="77777777" w:rsidR="00BA216B" w:rsidRDefault="00BA216B" w:rsidP="00614F98"/>
                    <w:p w14:paraId="24672FE6" w14:textId="77777777" w:rsidR="00BA216B" w:rsidRDefault="00BA216B" w:rsidP="00614F98"/>
                    <w:p w14:paraId="25A53FC1" w14:textId="77777777" w:rsidR="00BA216B" w:rsidRDefault="00BA216B" w:rsidP="00614F98"/>
                    <w:p w14:paraId="4F8BA79A" w14:textId="77777777" w:rsidR="00BA216B" w:rsidRDefault="00BA216B" w:rsidP="00614F98"/>
                    <w:p w14:paraId="3BA9ACA4" w14:textId="77777777" w:rsidR="00BA216B" w:rsidRDefault="00BA216B" w:rsidP="00614F98"/>
                    <w:p w14:paraId="7750E66B" w14:textId="77777777" w:rsidR="00BA216B" w:rsidRDefault="00BA216B" w:rsidP="00614F98"/>
                    <w:p w14:paraId="75A484B7" w14:textId="77777777" w:rsidR="00BA216B" w:rsidRDefault="00BA216B" w:rsidP="00614F98"/>
                    <w:p w14:paraId="43844569" w14:textId="77777777" w:rsidR="00BA216B" w:rsidRDefault="00BA216B" w:rsidP="00614F98"/>
                    <w:p w14:paraId="44679A65" w14:textId="77777777" w:rsidR="00BA216B" w:rsidRDefault="00BA216B" w:rsidP="00614F98"/>
                    <w:p w14:paraId="559AF8F2" w14:textId="77777777" w:rsidR="00BA216B" w:rsidRDefault="00BA216B" w:rsidP="00614F98"/>
                    <w:p w14:paraId="354D371A" w14:textId="77777777" w:rsidR="00BA216B" w:rsidRDefault="00BA216B" w:rsidP="00614F98"/>
                    <w:p w14:paraId="6E47BC74" w14:textId="77777777" w:rsidR="00BA216B" w:rsidRDefault="00BA216B" w:rsidP="00614F98"/>
                    <w:p w14:paraId="5115B071" w14:textId="77777777" w:rsidR="00BA216B" w:rsidRDefault="00BA216B" w:rsidP="00614F98"/>
                    <w:p w14:paraId="481EB418" w14:textId="77777777" w:rsidR="00BA216B" w:rsidRDefault="00BA216B" w:rsidP="00614F98"/>
                    <w:p w14:paraId="5CEFDCC6" w14:textId="77777777" w:rsidR="00BA216B" w:rsidRDefault="00BA216B" w:rsidP="00614F98"/>
                    <w:p w14:paraId="78F592E2" w14:textId="77777777" w:rsidR="00BA216B" w:rsidRDefault="00BA216B" w:rsidP="00614F98"/>
                    <w:p w14:paraId="0010EB15" w14:textId="77777777" w:rsidR="00BA216B" w:rsidRDefault="00BA216B" w:rsidP="00614F98"/>
                    <w:p w14:paraId="2417253A" w14:textId="77777777" w:rsidR="00BA216B" w:rsidRDefault="00BA216B" w:rsidP="00614F98"/>
                    <w:p w14:paraId="26FBD613" w14:textId="77777777" w:rsidR="00BA216B" w:rsidRDefault="00BA216B" w:rsidP="00614F98"/>
                    <w:p w14:paraId="26505A44" w14:textId="77777777" w:rsidR="00BA216B" w:rsidRDefault="00BA216B" w:rsidP="00614F98"/>
                    <w:p w14:paraId="73A3A17D" w14:textId="77777777" w:rsidR="00BA216B" w:rsidRDefault="00BA216B" w:rsidP="00614F98"/>
                    <w:p w14:paraId="677740DA" w14:textId="77777777" w:rsidR="00BA216B" w:rsidRDefault="00BA216B" w:rsidP="00614F98"/>
                    <w:p w14:paraId="64FFE28E" w14:textId="77777777" w:rsidR="00BA216B" w:rsidRDefault="00BA216B" w:rsidP="00614F98"/>
                    <w:p w14:paraId="47A348FD" w14:textId="77777777" w:rsidR="00BA216B" w:rsidRDefault="00BA216B" w:rsidP="00614F98"/>
                    <w:p w14:paraId="5E33DEDC" w14:textId="77777777" w:rsidR="00BA216B" w:rsidRDefault="00BA216B" w:rsidP="00614F98"/>
                    <w:p w14:paraId="06F98CAB" w14:textId="77777777" w:rsidR="00BA216B" w:rsidRDefault="00BA216B" w:rsidP="00614F98"/>
                    <w:p w14:paraId="2E96416E" w14:textId="77777777" w:rsidR="00BA216B" w:rsidRDefault="00BA216B" w:rsidP="00614F98"/>
                    <w:p w14:paraId="5558F379" w14:textId="77777777" w:rsidR="00BA216B" w:rsidRDefault="00BA216B" w:rsidP="00614F98"/>
                    <w:p w14:paraId="508152FB" w14:textId="77777777" w:rsidR="00BA216B" w:rsidRDefault="00BA216B" w:rsidP="00614F98"/>
                    <w:p w14:paraId="0C5941DA" w14:textId="77777777" w:rsidR="00BA216B" w:rsidRDefault="00BA216B" w:rsidP="00614F98"/>
                    <w:p w14:paraId="573FF36E" w14:textId="77777777" w:rsidR="00BA216B" w:rsidRDefault="00BA216B" w:rsidP="00614F98"/>
                    <w:p w14:paraId="4B6A9562" w14:textId="77777777" w:rsidR="00BA216B" w:rsidRDefault="00BA216B" w:rsidP="00614F98"/>
                    <w:p w14:paraId="52F1A2F2" w14:textId="77777777" w:rsidR="00BA216B" w:rsidRDefault="00BA216B" w:rsidP="00614F98"/>
                    <w:p w14:paraId="1B050FA8" w14:textId="77777777" w:rsidR="00BA216B" w:rsidRDefault="00BA216B" w:rsidP="00614F98"/>
                    <w:p w14:paraId="2C366F88" w14:textId="77777777" w:rsidR="00BA216B" w:rsidRDefault="00BA216B" w:rsidP="00614F98"/>
                    <w:p w14:paraId="3F618388" w14:textId="77777777" w:rsidR="00BA216B" w:rsidRDefault="00BA216B" w:rsidP="00614F98"/>
                    <w:p w14:paraId="1AFFCB0E" w14:textId="77777777" w:rsidR="00BA216B" w:rsidRDefault="00BA216B" w:rsidP="00614F98"/>
                    <w:p w14:paraId="621D98F9" w14:textId="77777777" w:rsidR="00BA216B" w:rsidRDefault="00BA216B" w:rsidP="00614F98"/>
                    <w:p w14:paraId="24826DD6" w14:textId="77777777" w:rsidR="00BA216B" w:rsidRDefault="00BA216B" w:rsidP="00614F98"/>
                    <w:p w14:paraId="3ABC7B5E" w14:textId="77777777" w:rsidR="00BA216B" w:rsidRDefault="00BA216B" w:rsidP="00614F98"/>
                    <w:p w14:paraId="6BD589B5" w14:textId="77777777" w:rsidR="00BA216B" w:rsidRDefault="00BA216B" w:rsidP="00614F98"/>
                    <w:p w14:paraId="7A10C64F" w14:textId="77777777" w:rsidR="00BA216B" w:rsidRDefault="00BA216B" w:rsidP="00614F98"/>
                    <w:p w14:paraId="7094B1B8" w14:textId="77777777" w:rsidR="00BA216B" w:rsidRDefault="00BA216B" w:rsidP="00614F98"/>
                    <w:p w14:paraId="1372C4C6" w14:textId="77777777" w:rsidR="00BA216B" w:rsidRDefault="00BA216B" w:rsidP="00614F98"/>
                    <w:p w14:paraId="34F3AD2F" w14:textId="77777777" w:rsidR="00BA216B" w:rsidRDefault="00BA216B" w:rsidP="00614F98"/>
                    <w:p w14:paraId="0347A1F8" w14:textId="77777777" w:rsidR="00BA216B" w:rsidRDefault="00BA216B" w:rsidP="00614F98"/>
                    <w:p w14:paraId="6E1D5BEA" w14:textId="77777777" w:rsidR="00BA216B" w:rsidRDefault="00BA216B" w:rsidP="00614F98"/>
                    <w:p w14:paraId="775C2262" w14:textId="77777777" w:rsidR="00BA216B" w:rsidRDefault="00BA216B" w:rsidP="00614F98"/>
                    <w:p w14:paraId="249FFC9E" w14:textId="77777777" w:rsidR="00BA216B" w:rsidRDefault="00BA216B" w:rsidP="00614F98"/>
                    <w:p w14:paraId="28AB0C59" w14:textId="77777777" w:rsidR="00BA216B" w:rsidRDefault="00BA216B" w:rsidP="00614F98"/>
                    <w:p w14:paraId="450568BB" w14:textId="77777777" w:rsidR="00BA216B" w:rsidRDefault="00BA216B" w:rsidP="00614F98"/>
                    <w:p w14:paraId="7B8FA2D3" w14:textId="77777777" w:rsidR="00BA216B" w:rsidRDefault="00BA216B" w:rsidP="00614F98"/>
                    <w:p w14:paraId="50667123" w14:textId="77777777" w:rsidR="00BA216B" w:rsidRDefault="00BA216B" w:rsidP="00614F98"/>
                    <w:p w14:paraId="050F288E" w14:textId="77777777" w:rsidR="00BA216B" w:rsidRDefault="00BA216B" w:rsidP="00614F98"/>
                    <w:p w14:paraId="31938516" w14:textId="77777777" w:rsidR="00BA216B" w:rsidRDefault="00BA216B" w:rsidP="00614F98"/>
                    <w:p w14:paraId="03656AFF" w14:textId="77777777" w:rsidR="00BA216B" w:rsidRDefault="00BA216B" w:rsidP="00614F98"/>
                    <w:p w14:paraId="64C66F7B" w14:textId="77777777" w:rsidR="00BA216B" w:rsidRDefault="00BA216B" w:rsidP="00614F98"/>
                    <w:p w14:paraId="2BAFC064" w14:textId="77777777" w:rsidR="00BA216B" w:rsidRDefault="00BA216B" w:rsidP="00614F98"/>
                    <w:p w14:paraId="107475BA" w14:textId="77777777" w:rsidR="00BA216B" w:rsidRDefault="00BA216B" w:rsidP="00614F98"/>
                    <w:p w14:paraId="5ED5194A" w14:textId="77777777" w:rsidR="00BA216B" w:rsidRDefault="00BA216B" w:rsidP="00614F98"/>
                    <w:p w14:paraId="303818FB" w14:textId="77777777" w:rsidR="00BA216B" w:rsidRDefault="00BA216B" w:rsidP="00614F98"/>
                    <w:p w14:paraId="73231AA4" w14:textId="77777777" w:rsidR="00BA216B" w:rsidRDefault="00BA216B" w:rsidP="00614F98"/>
                    <w:p w14:paraId="24C1EE08" w14:textId="77777777" w:rsidR="00BA216B" w:rsidRDefault="00BA216B" w:rsidP="00614F98"/>
                    <w:p w14:paraId="3ED5647A" w14:textId="77777777" w:rsidR="00BA216B" w:rsidRDefault="00BA216B" w:rsidP="00614F98"/>
                    <w:p w14:paraId="1B7C5F4F" w14:textId="77777777" w:rsidR="00BA216B" w:rsidRDefault="00BA216B" w:rsidP="00614F98"/>
                    <w:p w14:paraId="0D611C04" w14:textId="77777777" w:rsidR="00BA216B" w:rsidRDefault="00BA216B" w:rsidP="00614F98"/>
                    <w:p w14:paraId="617C6F69" w14:textId="77777777" w:rsidR="00BA216B" w:rsidRDefault="00BA216B" w:rsidP="00614F98"/>
                    <w:p w14:paraId="7DCB048E" w14:textId="77777777" w:rsidR="00BA216B" w:rsidRDefault="00BA216B" w:rsidP="00614F98"/>
                    <w:p w14:paraId="707AADA0" w14:textId="77777777" w:rsidR="00BA216B" w:rsidRDefault="00BA216B" w:rsidP="00614F98"/>
                    <w:p w14:paraId="2D63BEA6" w14:textId="77777777" w:rsidR="00BA216B" w:rsidRDefault="00BA216B" w:rsidP="00614F98"/>
                    <w:p w14:paraId="6695B2F4" w14:textId="77777777" w:rsidR="00BA216B" w:rsidRDefault="00BA216B" w:rsidP="00614F98"/>
                    <w:p w14:paraId="17FF33E1" w14:textId="77777777" w:rsidR="00BA216B" w:rsidRDefault="00BA216B" w:rsidP="00614F98"/>
                    <w:p w14:paraId="3475EE2B" w14:textId="77777777" w:rsidR="00BA216B" w:rsidRDefault="00BA216B" w:rsidP="00614F98"/>
                    <w:p w14:paraId="2B3EC0A3" w14:textId="77777777" w:rsidR="00BA216B" w:rsidRDefault="00BA216B" w:rsidP="00614F98"/>
                    <w:p w14:paraId="2170FEF7" w14:textId="77777777" w:rsidR="00BA216B" w:rsidRDefault="00BA216B" w:rsidP="00614F98"/>
                    <w:p w14:paraId="06F203BB" w14:textId="77777777" w:rsidR="00BA216B" w:rsidRDefault="00BA216B" w:rsidP="00614F98"/>
                    <w:p w14:paraId="0D85C0AE" w14:textId="77777777" w:rsidR="00BA216B" w:rsidRDefault="00BA216B" w:rsidP="00614F98"/>
                    <w:p w14:paraId="5F3D78F9" w14:textId="77777777" w:rsidR="00BA216B" w:rsidRDefault="00BA216B" w:rsidP="00614F98"/>
                    <w:p w14:paraId="5456D746" w14:textId="77777777" w:rsidR="00BA216B" w:rsidRDefault="00BA216B" w:rsidP="00614F98"/>
                    <w:p w14:paraId="228D8B12" w14:textId="77777777" w:rsidR="00BA216B" w:rsidRDefault="00BA216B" w:rsidP="00614F98"/>
                    <w:p w14:paraId="2B1D07EF" w14:textId="77777777" w:rsidR="00BA216B" w:rsidRDefault="00BA216B" w:rsidP="00614F98"/>
                    <w:p w14:paraId="13C61FDD" w14:textId="77777777" w:rsidR="00BA216B" w:rsidRDefault="00BA216B" w:rsidP="00614F98"/>
                    <w:p w14:paraId="32C11211" w14:textId="77777777" w:rsidR="00BA216B" w:rsidRDefault="00BA216B" w:rsidP="00614F98"/>
                    <w:p w14:paraId="33DED32B" w14:textId="77777777" w:rsidR="00BA216B" w:rsidRDefault="00BA216B" w:rsidP="00614F98"/>
                    <w:p w14:paraId="0657ECEB" w14:textId="77777777" w:rsidR="00BA216B" w:rsidRDefault="00BA216B" w:rsidP="00614F98"/>
                    <w:p w14:paraId="7628B41B" w14:textId="77777777" w:rsidR="00BA216B" w:rsidRDefault="00BA216B" w:rsidP="00614F98"/>
                    <w:p w14:paraId="12926D9E" w14:textId="77777777" w:rsidR="00BA216B" w:rsidRDefault="00BA216B" w:rsidP="00614F98"/>
                    <w:p w14:paraId="1683F8FA" w14:textId="77777777" w:rsidR="00BA216B" w:rsidRDefault="00BA216B" w:rsidP="00614F98"/>
                    <w:p w14:paraId="5FF35999" w14:textId="77777777" w:rsidR="00BA216B" w:rsidRDefault="00BA216B" w:rsidP="00614F98"/>
                    <w:p w14:paraId="15C12710" w14:textId="77777777" w:rsidR="00BA216B" w:rsidRDefault="00BA216B" w:rsidP="00614F98"/>
                    <w:p w14:paraId="2E045A8B" w14:textId="77777777" w:rsidR="00BA216B" w:rsidRDefault="00BA216B" w:rsidP="00614F98"/>
                    <w:p w14:paraId="78125624" w14:textId="77777777" w:rsidR="00BA216B" w:rsidRDefault="00BA216B" w:rsidP="00614F98"/>
                    <w:p w14:paraId="727FA680" w14:textId="77777777" w:rsidR="00BA216B" w:rsidRDefault="00BA216B" w:rsidP="00614F98"/>
                    <w:p w14:paraId="26236D6B" w14:textId="77777777" w:rsidR="00BA216B" w:rsidRDefault="00BA216B" w:rsidP="00614F98"/>
                    <w:p w14:paraId="38297185" w14:textId="77777777" w:rsidR="00BA216B" w:rsidRDefault="00BA216B" w:rsidP="00614F98"/>
                    <w:p w14:paraId="28F4D861" w14:textId="77777777" w:rsidR="00BA216B" w:rsidRDefault="00BA216B" w:rsidP="00614F98"/>
                    <w:p w14:paraId="541DCBA4" w14:textId="77777777" w:rsidR="00BA216B" w:rsidRDefault="00BA216B" w:rsidP="00614F98"/>
                    <w:p w14:paraId="161A3A95" w14:textId="77777777" w:rsidR="00BA216B" w:rsidRDefault="00BA216B" w:rsidP="00614F98"/>
                    <w:p w14:paraId="07461E1B" w14:textId="77777777" w:rsidR="00BA216B" w:rsidRDefault="00BA216B" w:rsidP="00614F98"/>
                    <w:p w14:paraId="27FD9939" w14:textId="77777777" w:rsidR="00BA216B" w:rsidRDefault="00BA216B" w:rsidP="00614F98"/>
                    <w:p w14:paraId="46EBE803" w14:textId="77777777" w:rsidR="00BA216B" w:rsidRDefault="00BA216B" w:rsidP="00614F98"/>
                    <w:p w14:paraId="63309FCB" w14:textId="77777777" w:rsidR="00BA216B" w:rsidRDefault="00BA216B" w:rsidP="00614F98"/>
                    <w:p w14:paraId="5B6F0D61" w14:textId="77777777" w:rsidR="00BA216B" w:rsidRDefault="00BA216B" w:rsidP="00614F98"/>
                    <w:p w14:paraId="4E612BE3" w14:textId="77777777" w:rsidR="00BA216B" w:rsidRDefault="00BA216B" w:rsidP="00614F98"/>
                    <w:p w14:paraId="00DD81A7" w14:textId="77777777" w:rsidR="00BA216B" w:rsidRDefault="00BA216B" w:rsidP="00614F98"/>
                    <w:p w14:paraId="4CC3A382" w14:textId="77777777" w:rsidR="00BA216B" w:rsidRDefault="00BA216B" w:rsidP="00614F98"/>
                    <w:p w14:paraId="086482C8" w14:textId="77777777" w:rsidR="00BA216B" w:rsidRDefault="00BA216B" w:rsidP="00614F98"/>
                    <w:p w14:paraId="12F9D55A" w14:textId="77777777" w:rsidR="00BA216B" w:rsidRDefault="00BA216B" w:rsidP="00614F98"/>
                    <w:p w14:paraId="157A94FF" w14:textId="77777777" w:rsidR="00BA216B" w:rsidRDefault="00BA216B" w:rsidP="00614F98"/>
                    <w:p w14:paraId="1AB2B010" w14:textId="77777777" w:rsidR="00BA216B" w:rsidRDefault="00BA216B" w:rsidP="00614F98"/>
                    <w:p w14:paraId="54191CD8" w14:textId="77777777" w:rsidR="00BA216B" w:rsidRDefault="00BA216B" w:rsidP="00614F98"/>
                    <w:p w14:paraId="62746BCC" w14:textId="77777777" w:rsidR="00BA216B" w:rsidRDefault="00BA216B" w:rsidP="00614F98"/>
                    <w:p w14:paraId="27586F71" w14:textId="77777777" w:rsidR="00BA216B" w:rsidRDefault="00BA216B" w:rsidP="00614F98"/>
                    <w:p w14:paraId="06B7FEF9" w14:textId="77777777" w:rsidR="00BA216B" w:rsidRDefault="00BA216B" w:rsidP="00614F98"/>
                    <w:p w14:paraId="5BBD3D6B" w14:textId="77777777" w:rsidR="00BA216B" w:rsidRDefault="00BA216B" w:rsidP="00614F98"/>
                    <w:p w14:paraId="05EA1D19" w14:textId="77777777" w:rsidR="00BA216B" w:rsidRDefault="00BA216B" w:rsidP="00614F98"/>
                    <w:p w14:paraId="016AF8CA" w14:textId="77777777" w:rsidR="00BA216B" w:rsidRDefault="00BA216B" w:rsidP="00614F98"/>
                    <w:p w14:paraId="7FD71367" w14:textId="77777777" w:rsidR="00BA216B" w:rsidRDefault="00BA216B" w:rsidP="00614F98"/>
                    <w:p w14:paraId="79105532" w14:textId="77777777" w:rsidR="00BA216B" w:rsidRDefault="00BA216B" w:rsidP="00614F98"/>
                    <w:p w14:paraId="02A1516F" w14:textId="77777777" w:rsidR="00BA216B" w:rsidRDefault="00BA216B" w:rsidP="00614F98"/>
                    <w:p w14:paraId="01BDC2F4" w14:textId="77777777" w:rsidR="00BA216B" w:rsidRDefault="00BA216B" w:rsidP="00614F98"/>
                    <w:p w14:paraId="67ECC3E3" w14:textId="77777777" w:rsidR="00BA216B" w:rsidRDefault="00BA216B" w:rsidP="00614F98"/>
                    <w:p w14:paraId="0123C39D" w14:textId="77777777" w:rsidR="00BA216B" w:rsidRDefault="00BA216B" w:rsidP="00614F98"/>
                    <w:p w14:paraId="54141C4D" w14:textId="77777777" w:rsidR="00BA216B" w:rsidRDefault="00BA216B" w:rsidP="00614F98"/>
                    <w:p w14:paraId="228E8DA4" w14:textId="77777777" w:rsidR="00BA216B" w:rsidRDefault="00BA216B" w:rsidP="00614F98"/>
                    <w:p w14:paraId="51DC9F73" w14:textId="77777777" w:rsidR="00BA216B" w:rsidRDefault="00BA216B" w:rsidP="00614F98"/>
                    <w:p w14:paraId="17DDD493" w14:textId="77777777" w:rsidR="00BA216B" w:rsidRDefault="00BA216B" w:rsidP="00614F98"/>
                    <w:p w14:paraId="3430BE0E" w14:textId="77777777" w:rsidR="00BA216B" w:rsidRDefault="00BA216B" w:rsidP="00614F98"/>
                    <w:p w14:paraId="4CF7F0D5" w14:textId="77777777" w:rsidR="00BA216B" w:rsidRDefault="00BA216B" w:rsidP="00614F98"/>
                    <w:p w14:paraId="5EDEFBBC" w14:textId="77777777" w:rsidR="00BA216B" w:rsidRDefault="00BA216B" w:rsidP="00614F98"/>
                    <w:p w14:paraId="2B6C4BC4" w14:textId="77777777" w:rsidR="00BA216B" w:rsidRDefault="00BA216B" w:rsidP="00614F98"/>
                    <w:p w14:paraId="74A36A54" w14:textId="77777777" w:rsidR="00BA216B" w:rsidRDefault="00BA216B" w:rsidP="00614F98"/>
                    <w:p w14:paraId="3C330756" w14:textId="77777777" w:rsidR="00BA216B" w:rsidRDefault="00BA216B" w:rsidP="00614F98"/>
                    <w:p w14:paraId="0CAD3A99" w14:textId="77777777" w:rsidR="00BA216B" w:rsidRDefault="00BA216B" w:rsidP="00614F98"/>
                    <w:p w14:paraId="6CADB694" w14:textId="77777777" w:rsidR="00BA216B" w:rsidRDefault="00BA216B" w:rsidP="00614F98"/>
                    <w:p w14:paraId="5F42320B" w14:textId="77777777" w:rsidR="00BA216B" w:rsidRDefault="00BA216B" w:rsidP="00614F98"/>
                    <w:p w14:paraId="0986A797" w14:textId="77777777" w:rsidR="00BA216B" w:rsidRDefault="00BA216B" w:rsidP="00614F98"/>
                    <w:p w14:paraId="0DD80C4C" w14:textId="77777777" w:rsidR="00BA216B" w:rsidRDefault="00BA216B" w:rsidP="00614F98"/>
                    <w:p w14:paraId="345C7B2E" w14:textId="77777777" w:rsidR="00BA216B" w:rsidRDefault="00BA216B" w:rsidP="00614F98"/>
                    <w:p w14:paraId="5AEE56B2" w14:textId="77777777" w:rsidR="00BA216B" w:rsidRDefault="00BA216B" w:rsidP="00614F98"/>
                    <w:p w14:paraId="0480D358" w14:textId="77777777" w:rsidR="00BA216B" w:rsidRDefault="00BA216B" w:rsidP="00614F98"/>
                    <w:p w14:paraId="5D3880ED" w14:textId="77777777" w:rsidR="00BA216B" w:rsidRDefault="00BA216B" w:rsidP="00614F98"/>
                    <w:p w14:paraId="5BB6F982" w14:textId="77777777" w:rsidR="00BA216B" w:rsidRDefault="00BA216B" w:rsidP="00614F98"/>
                    <w:p w14:paraId="158EE245" w14:textId="77777777" w:rsidR="00BA216B" w:rsidRDefault="00BA216B" w:rsidP="00614F98"/>
                    <w:p w14:paraId="258B3614" w14:textId="77777777" w:rsidR="00BA216B" w:rsidRDefault="00BA216B" w:rsidP="00614F98"/>
                    <w:p w14:paraId="68A65BE7" w14:textId="77777777" w:rsidR="00BA216B" w:rsidRDefault="00BA216B" w:rsidP="00614F98"/>
                    <w:p w14:paraId="5120A76D" w14:textId="77777777" w:rsidR="00BA216B" w:rsidRDefault="00BA216B" w:rsidP="00614F98"/>
                    <w:p w14:paraId="6CC3D9C3" w14:textId="77777777" w:rsidR="00BA216B" w:rsidRDefault="00BA216B" w:rsidP="00614F98"/>
                    <w:p w14:paraId="3085ED86" w14:textId="77777777" w:rsidR="00BA216B" w:rsidRDefault="00BA216B" w:rsidP="00614F98"/>
                    <w:p w14:paraId="1CF605DF" w14:textId="77777777" w:rsidR="00BA216B" w:rsidRDefault="00BA216B" w:rsidP="00614F98"/>
                    <w:p w14:paraId="254C0DD6" w14:textId="77777777" w:rsidR="00BA216B" w:rsidRDefault="00BA216B" w:rsidP="00614F98"/>
                    <w:p w14:paraId="71BB8BB4" w14:textId="77777777" w:rsidR="00BA216B" w:rsidRDefault="00BA216B" w:rsidP="00614F98"/>
                    <w:p w14:paraId="42EB64BD" w14:textId="77777777" w:rsidR="00BA216B" w:rsidRDefault="00BA216B" w:rsidP="00614F98"/>
                    <w:p w14:paraId="5B84734F" w14:textId="77777777" w:rsidR="00BA216B" w:rsidRDefault="00BA216B" w:rsidP="00614F98"/>
                    <w:p w14:paraId="034896F0" w14:textId="77777777" w:rsidR="00BA216B" w:rsidRDefault="00BA216B" w:rsidP="00614F98"/>
                    <w:p w14:paraId="12D3249F" w14:textId="77777777" w:rsidR="00BA216B" w:rsidRDefault="00BA216B" w:rsidP="00614F98"/>
                    <w:p w14:paraId="49309A6A" w14:textId="77777777" w:rsidR="00BA216B" w:rsidRDefault="00BA216B" w:rsidP="00614F98"/>
                    <w:p w14:paraId="68A0BD41" w14:textId="77777777" w:rsidR="00BA216B" w:rsidRDefault="00BA216B" w:rsidP="00614F98"/>
                    <w:p w14:paraId="79896444" w14:textId="77777777" w:rsidR="00BA216B" w:rsidRDefault="00BA216B" w:rsidP="00614F98"/>
                    <w:p w14:paraId="26D875FF" w14:textId="77777777" w:rsidR="00BA216B" w:rsidRDefault="00BA216B" w:rsidP="00614F98"/>
                    <w:p w14:paraId="593383B0" w14:textId="77777777" w:rsidR="00BA216B" w:rsidRDefault="00BA216B" w:rsidP="00614F98"/>
                    <w:p w14:paraId="284FDECA" w14:textId="77777777" w:rsidR="00BA216B" w:rsidRDefault="00BA216B" w:rsidP="00614F98"/>
                    <w:p w14:paraId="1B22BBC9" w14:textId="77777777" w:rsidR="00BA216B" w:rsidRDefault="00BA216B" w:rsidP="00614F98"/>
                    <w:p w14:paraId="1E8ABDAD" w14:textId="77777777" w:rsidR="00BA216B" w:rsidRDefault="00BA216B" w:rsidP="00614F98"/>
                    <w:p w14:paraId="4B9B5D67" w14:textId="77777777" w:rsidR="00BA216B" w:rsidRDefault="00BA216B" w:rsidP="00614F98"/>
                    <w:p w14:paraId="225B242B" w14:textId="77777777" w:rsidR="00BA216B" w:rsidRDefault="00BA216B" w:rsidP="00614F98"/>
                    <w:p w14:paraId="1D8740BE" w14:textId="77777777" w:rsidR="00BA216B" w:rsidRDefault="00BA216B" w:rsidP="00614F98"/>
                    <w:p w14:paraId="68CB788F" w14:textId="77777777" w:rsidR="00BA216B" w:rsidRDefault="00BA216B" w:rsidP="00614F98"/>
                    <w:p w14:paraId="60DD0759" w14:textId="77777777" w:rsidR="00BA216B" w:rsidRDefault="00BA216B" w:rsidP="00614F98"/>
                    <w:p w14:paraId="1A6FD5C6" w14:textId="77777777" w:rsidR="00BA216B" w:rsidRDefault="00BA216B" w:rsidP="00614F98"/>
                    <w:p w14:paraId="4F68CABF" w14:textId="77777777" w:rsidR="00BA216B" w:rsidRDefault="00BA216B" w:rsidP="00614F98"/>
                    <w:p w14:paraId="0236D59C" w14:textId="77777777" w:rsidR="00BA216B" w:rsidRDefault="00BA216B" w:rsidP="00614F98"/>
                    <w:p w14:paraId="0CAD7B72" w14:textId="77777777" w:rsidR="00BA216B" w:rsidRDefault="00BA216B" w:rsidP="00614F98"/>
                    <w:p w14:paraId="7665799D" w14:textId="77777777" w:rsidR="00BA216B" w:rsidRDefault="00BA216B" w:rsidP="00614F98"/>
                    <w:p w14:paraId="2DF76B85" w14:textId="77777777" w:rsidR="00BA216B" w:rsidRDefault="00BA216B" w:rsidP="00614F98"/>
                    <w:p w14:paraId="07E4A2D0" w14:textId="77777777" w:rsidR="00BA216B" w:rsidRDefault="00BA216B" w:rsidP="00614F98"/>
                    <w:p w14:paraId="6946C2B4" w14:textId="77777777" w:rsidR="00BA216B" w:rsidRDefault="00BA216B" w:rsidP="00614F98"/>
                    <w:p w14:paraId="5AA8559F" w14:textId="77777777" w:rsidR="00BA216B" w:rsidRDefault="00BA216B" w:rsidP="00614F98"/>
                    <w:p w14:paraId="06E993A0" w14:textId="77777777" w:rsidR="00BA216B" w:rsidRDefault="00BA216B" w:rsidP="00614F98"/>
                    <w:p w14:paraId="49D112F4" w14:textId="77777777" w:rsidR="00BA216B" w:rsidRDefault="00BA216B" w:rsidP="00614F98"/>
                    <w:p w14:paraId="74D0EC76" w14:textId="77777777" w:rsidR="00BA216B" w:rsidRDefault="00BA216B" w:rsidP="00614F98"/>
                    <w:p w14:paraId="0E0C5232" w14:textId="77777777" w:rsidR="00BA216B" w:rsidRDefault="00BA216B" w:rsidP="00614F98"/>
                    <w:p w14:paraId="09BA0E3A" w14:textId="77777777" w:rsidR="00BA216B" w:rsidRDefault="00BA216B" w:rsidP="00614F98"/>
                    <w:p w14:paraId="41C0742D" w14:textId="77777777" w:rsidR="00BA216B" w:rsidRDefault="00BA216B" w:rsidP="00614F98"/>
                    <w:p w14:paraId="0F35C987" w14:textId="77777777" w:rsidR="00BA216B" w:rsidRDefault="00BA216B" w:rsidP="00614F98"/>
                    <w:p w14:paraId="1D80F817" w14:textId="77777777" w:rsidR="00BA216B" w:rsidRDefault="00BA216B" w:rsidP="00614F98"/>
                    <w:p w14:paraId="77BA5F19" w14:textId="77777777" w:rsidR="00BA216B" w:rsidRDefault="00BA216B" w:rsidP="00614F98"/>
                    <w:p w14:paraId="43DF2CA1" w14:textId="77777777" w:rsidR="00BA216B" w:rsidRDefault="00BA216B" w:rsidP="00614F98"/>
                    <w:p w14:paraId="63C001B7" w14:textId="77777777" w:rsidR="00BA216B" w:rsidRDefault="00BA216B" w:rsidP="00614F98"/>
                    <w:p w14:paraId="580EB287" w14:textId="77777777" w:rsidR="00BA216B" w:rsidRDefault="00BA216B" w:rsidP="00614F98"/>
                    <w:p w14:paraId="46E3D835" w14:textId="77777777" w:rsidR="00BA216B" w:rsidRDefault="00BA216B" w:rsidP="00614F98"/>
                    <w:p w14:paraId="2DEA4A10" w14:textId="77777777" w:rsidR="00BA216B" w:rsidRDefault="00BA216B" w:rsidP="00614F98"/>
                    <w:p w14:paraId="1028155E" w14:textId="77777777" w:rsidR="00BA216B" w:rsidRDefault="00BA216B" w:rsidP="00614F98"/>
                    <w:p w14:paraId="6CC86A8C" w14:textId="77777777" w:rsidR="00BA216B" w:rsidRDefault="00BA216B" w:rsidP="00614F98"/>
                    <w:p w14:paraId="5FAC6DED" w14:textId="77777777" w:rsidR="00BA216B" w:rsidRDefault="00BA216B" w:rsidP="00614F98"/>
                    <w:p w14:paraId="7501FAAE" w14:textId="77777777" w:rsidR="00BA216B" w:rsidRDefault="00BA216B" w:rsidP="00614F98"/>
                    <w:p w14:paraId="67FAE064" w14:textId="77777777" w:rsidR="00BA216B" w:rsidRDefault="00BA216B" w:rsidP="00614F98"/>
                    <w:p w14:paraId="1E7F4DD9" w14:textId="77777777" w:rsidR="00BA216B" w:rsidRDefault="00BA216B" w:rsidP="00614F98"/>
                    <w:p w14:paraId="14DA386E" w14:textId="77777777" w:rsidR="00BA216B" w:rsidRDefault="00BA216B" w:rsidP="00614F98"/>
                    <w:p w14:paraId="12B38917" w14:textId="77777777" w:rsidR="00BA216B" w:rsidRDefault="00BA216B" w:rsidP="00614F98"/>
                    <w:p w14:paraId="0C9EE285" w14:textId="77777777" w:rsidR="00BA216B" w:rsidRDefault="00BA216B" w:rsidP="00614F98"/>
                    <w:p w14:paraId="4664AD68" w14:textId="77777777" w:rsidR="00BA216B" w:rsidRDefault="00BA216B" w:rsidP="00614F98"/>
                    <w:p w14:paraId="1F5D4540" w14:textId="77777777" w:rsidR="00BA216B" w:rsidRDefault="00BA216B" w:rsidP="00614F98"/>
                    <w:p w14:paraId="58367341" w14:textId="77777777" w:rsidR="00BA216B" w:rsidRDefault="00BA216B" w:rsidP="00614F98"/>
                    <w:p w14:paraId="3BF057A2" w14:textId="77777777" w:rsidR="00BA216B" w:rsidRDefault="00BA216B" w:rsidP="00614F98"/>
                    <w:p w14:paraId="0E5EC596" w14:textId="77777777" w:rsidR="00BA216B" w:rsidRDefault="00BA216B" w:rsidP="00614F98"/>
                    <w:p w14:paraId="64CEB5E6" w14:textId="77777777" w:rsidR="00BA216B" w:rsidRDefault="00BA216B" w:rsidP="00614F98"/>
                    <w:p w14:paraId="69253169" w14:textId="77777777" w:rsidR="00BA216B" w:rsidRDefault="00BA216B" w:rsidP="00614F98"/>
                    <w:p w14:paraId="52E588D2" w14:textId="77777777" w:rsidR="00BA216B" w:rsidRDefault="00BA216B" w:rsidP="00614F98"/>
                    <w:p w14:paraId="4ABECDE9" w14:textId="77777777" w:rsidR="00BA216B" w:rsidRDefault="00BA216B" w:rsidP="00614F98"/>
                    <w:p w14:paraId="14EE3385" w14:textId="77777777" w:rsidR="00BA216B" w:rsidRDefault="00BA216B" w:rsidP="00614F98"/>
                    <w:p w14:paraId="113B40EC" w14:textId="77777777" w:rsidR="00BA216B" w:rsidRDefault="00BA216B" w:rsidP="00614F98"/>
                    <w:p w14:paraId="29365BC7" w14:textId="77777777" w:rsidR="00BA216B" w:rsidRDefault="00BA216B" w:rsidP="00614F98"/>
                    <w:p w14:paraId="256BA40E" w14:textId="77777777" w:rsidR="00BA216B" w:rsidRDefault="00BA216B" w:rsidP="00614F98"/>
                    <w:p w14:paraId="2D8180DB" w14:textId="77777777" w:rsidR="00BA216B" w:rsidRDefault="00BA216B" w:rsidP="00614F98"/>
                    <w:p w14:paraId="5C392E3E" w14:textId="77777777" w:rsidR="00BA216B" w:rsidRDefault="00BA216B" w:rsidP="00614F98"/>
                    <w:p w14:paraId="18AFF4D1" w14:textId="77777777" w:rsidR="00BA216B" w:rsidRDefault="00BA216B" w:rsidP="00614F98"/>
                    <w:p w14:paraId="314FA5CE" w14:textId="77777777" w:rsidR="00BA216B" w:rsidRDefault="00BA216B" w:rsidP="00614F98"/>
                    <w:p w14:paraId="5798AC4C" w14:textId="77777777" w:rsidR="00BA216B" w:rsidRDefault="00BA216B" w:rsidP="00614F98"/>
                    <w:p w14:paraId="1716BEFF" w14:textId="77777777" w:rsidR="00BA216B" w:rsidRDefault="00BA216B" w:rsidP="00614F98"/>
                    <w:p w14:paraId="5EA9F8E1" w14:textId="77777777" w:rsidR="00BA216B" w:rsidRDefault="00BA216B" w:rsidP="00614F98"/>
                    <w:p w14:paraId="39BDAB14" w14:textId="77777777" w:rsidR="00BA216B" w:rsidRDefault="00BA216B" w:rsidP="00614F98"/>
                    <w:p w14:paraId="3C58E1DA" w14:textId="77777777" w:rsidR="00BA216B" w:rsidRDefault="00BA216B" w:rsidP="00614F98"/>
                    <w:p w14:paraId="38DD3BE4" w14:textId="77777777" w:rsidR="00BA216B" w:rsidRDefault="00BA216B" w:rsidP="00614F98"/>
                    <w:p w14:paraId="1A4F6F8C" w14:textId="77777777" w:rsidR="00BA216B" w:rsidRDefault="00BA216B" w:rsidP="00614F98"/>
                    <w:p w14:paraId="74771FE7" w14:textId="77777777" w:rsidR="00BA216B" w:rsidRDefault="00BA216B" w:rsidP="00614F98"/>
                    <w:p w14:paraId="190FDD27" w14:textId="77777777" w:rsidR="00BA216B" w:rsidRDefault="00BA216B" w:rsidP="00614F98"/>
                    <w:p w14:paraId="10A3DAF1" w14:textId="77777777" w:rsidR="00BA216B" w:rsidRDefault="00BA216B" w:rsidP="00614F98"/>
                    <w:p w14:paraId="791304BF" w14:textId="77777777" w:rsidR="00BA216B" w:rsidRDefault="00BA216B" w:rsidP="00614F98"/>
                    <w:p w14:paraId="69AA123D" w14:textId="77777777" w:rsidR="00BA216B" w:rsidRDefault="00BA216B" w:rsidP="00614F98"/>
                    <w:p w14:paraId="3C8A9BEE" w14:textId="77777777" w:rsidR="00BA216B" w:rsidRDefault="00BA216B" w:rsidP="00614F98"/>
                    <w:p w14:paraId="2C8CD746" w14:textId="77777777" w:rsidR="00BA216B" w:rsidRDefault="00BA216B" w:rsidP="00614F98"/>
                    <w:p w14:paraId="322B5BCB" w14:textId="77777777" w:rsidR="00BA216B" w:rsidRDefault="00BA216B" w:rsidP="00614F98"/>
                    <w:p w14:paraId="446D3989" w14:textId="77777777" w:rsidR="00BA216B" w:rsidRDefault="00BA216B" w:rsidP="00614F98"/>
                    <w:p w14:paraId="2D451EDA" w14:textId="77777777" w:rsidR="00BA216B" w:rsidRDefault="00BA216B" w:rsidP="00614F98"/>
                    <w:p w14:paraId="4FBD621E" w14:textId="77777777" w:rsidR="00BA216B" w:rsidRDefault="00BA216B" w:rsidP="00614F98"/>
                    <w:p w14:paraId="2F69F955" w14:textId="77777777" w:rsidR="00BA216B" w:rsidRDefault="00BA216B" w:rsidP="00614F98"/>
                    <w:p w14:paraId="0F8F02F4" w14:textId="77777777" w:rsidR="00BA216B" w:rsidRDefault="00BA216B" w:rsidP="00614F98"/>
                    <w:p w14:paraId="7C7112A5" w14:textId="77777777" w:rsidR="00BA216B" w:rsidRDefault="00BA216B" w:rsidP="00614F98"/>
                    <w:p w14:paraId="18E53323" w14:textId="77777777" w:rsidR="00BA216B" w:rsidRDefault="00BA216B" w:rsidP="00614F98"/>
                    <w:p w14:paraId="2BE78E79" w14:textId="77777777" w:rsidR="00BA216B" w:rsidRDefault="00BA216B" w:rsidP="00614F98"/>
                    <w:p w14:paraId="6D5179BE" w14:textId="77777777" w:rsidR="00BA216B" w:rsidRDefault="00BA216B" w:rsidP="00614F98"/>
                    <w:p w14:paraId="69B85A4B" w14:textId="77777777" w:rsidR="00BA216B" w:rsidRDefault="00BA216B" w:rsidP="00614F98"/>
                    <w:p w14:paraId="606CDB37" w14:textId="77777777" w:rsidR="00BA216B" w:rsidRDefault="00BA216B" w:rsidP="00614F98"/>
                    <w:p w14:paraId="4B22C35E" w14:textId="77777777" w:rsidR="00BA216B" w:rsidRDefault="00BA216B" w:rsidP="00614F98"/>
                    <w:p w14:paraId="0FADC6B1" w14:textId="77777777" w:rsidR="00BA216B" w:rsidRDefault="00BA216B" w:rsidP="00614F98"/>
                    <w:p w14:paraId="18AC2A1A" w14:textId="77777777" w:rsidR="00BA216B" w:rsidRDefault="00BA216B" w:rsidP="00614F98"/>
                    <w:p w14:paraId="1FD7EAF5" w14:textId="77777777" w:rsidR="00BA216B" w:rsidRDefault="00BA216B" w:rsidP="00614F98"/>
                    <w:p w14:paraId="395D85BB" w14:textId="77777777" w:rsidR="00BA216B" w:rsidRDefault="00BA216B" w:rsidP="00614F98"/>
                    <w:p w14:paraId="53E030C6" w14:textId="77777777" w:rsidR="00BA216B" w:rsidRDefault="00BA216B" w:rsidP="00614F98"/>
                    <w:p w14:paraId="5ABBED9A" w14:textId="77777777" w:rsidR="00BA216B" w:rsidRDefault="00BA216B" w:rsidP="00614F98"/>
                    <w:p w14:paraId="76970655" w14:textId="77777777" w:rsidR="00BA216B" w:rsidRDefault="00BA216B" w:rsidP="00614F98"/>
                    <w:p w14:paraId="1ADADF78" w14:textId="77777777" w:rsidR="00BA216B" w:rsidRDefault="00BA216B" w:rsidP="00614F98"/>
                    <w:p w14:paraId="59BBCA58" w14:textId="77777777" w:rsidR="00BA216B" w:rsidRDefault="00BA216B" w:rsidP="00614F98"/>
                    <w:p w14:paraId="144E8450" w14:textId="77777777" w:rsidR="00BA216B" w:rsidRDefault="00BA216B" w:rsidP="00614F98"/>
                    <w:p w14:paraId="2336AB95" w14:textId="77777777" w:rsidR="00BA216B" w:rsidRDefault="00BA216B" w:rsidP="00614F98"/>
                    <w:p w14:paraId="036147A7" w14:textId="77777777" w:rsidR="00BA216B" w:rsidRDefault="00BA216B" w:rsidP="00614F98"/>
                    <w:p w14:paraId="460680F3" w14:textId="77777777" w:rsidR="00BA216B" w:rsidRDefault="00BA216B" w:rsidP="00614F98"/>
                    <w:p w14:paraId="028DB55C" w14:textId="77777777" w:rsidR="00BA216B" w:rsidRDefault="00BA216B" w:rsidP="00614F98"/>
                    <w:p w14:paraId="11733E0D" w14:textId="77777777" w:rsidR="00BA216B" w:rsidRDefault="00BA216B" w:rsidP="00614F98"/>
                    <w:p w14:paraId="0D2031F9" w14:textId="77777777" w:rsidR="00BA216B" w:rsidRDefault="00BA216B" w:rsidP="00614F98"/>
                    <w:p w14:paraId="2729DF3F" w14:textId="77777777" w:rsidR="00BA216B" w:rsidRDefault="00BA216B" w:rsidP="00614F98"/>
                    <w:p w14:paraId="0C6639CC" w14:textId="77777777" w:rsidR="00BA216B" w:rsidRDefault="00BA216B" w:rsidP="00614F98"/>
                    <w:p w14:paraId="48C40CA5" w14:textId="77777777" w:rsidR="00BA216B" w:rsidRDefault="00BA216B" w:rsidP="00614F98"/>
                    <w:p w14:paraId="2425DF00" w14:textId="77777777" w:rsidR="00BA216B" w:rsidRDefault="00BA216B" w:rsidP="00614F98"/>
                    <w:p w14:paraId="5BE8BA4C" w14:textId="77777777" w:rsidR="00BA216B" w:rsidRDefault="00BA216B" w:rsidP="00614F98"/>
                    <w:p w14:paraId="0A3FD166" w14:textId="77777777" w:rsidR="00BA216B" w:rsidRDefault="00BA216B" w:rsidP="00614F98"/>
                    <w:p w14:paraId="4D50FD16" w14:textId="77777777" w:rsidR="00BA216B" w:rsidRDefault="00BA216B" w:rsidP="00614F98"/>
                    <w:p w14:paraId="370A1653" w14:textId="77777777" w:rsidR="00BA216B" w:rsidRDefault="00BA216B" w:rsidP="00614F98"/>
                    <w:p w14:paraId="1907461F" w14:textId="77777777" w:rsidR="00BA216B" w:rsidRDefault="00BA216B" w:rsidP="00614F98"/>
                    <w:p w14:paraId="4719D02E" w14:textId="77777777" w:rsidR="00BA216B" w:rsidRDefault="00BA216B" w:rsidP="00614F98"/>
                    <w:p w14:paraId="44544209" w14:textId="77777777" w:rsidR="00BA216B" w:rsidRDefault="00BA216B" w:rsidP="00614F98"/>
                    <w:p w14:paraId="6F763E7D" w14:textId="77777777" w:rsidR="00BA216B" w:rsidRDefault="00BA216B" w:rsidP="00614F98"/>
                    <w:p w14:paraId="26483ED8" w14:textId="77777777" w:rsidR="00BA216B" w:rsidRDefault="00BA216B" w:rsidP="00614F98"/>
                    <w:p w14:paraId="3C9F9AA4" w14:textId="77777777" w:rsidR="00BA216B" w:rsidRDefault="00BA216B" w:rsidP="00614F98"/>
                    <w:p w14:paraId="51FC6BEE" w14:textId="77777777" w:rsidR="00BA216B" w:rsidRDefault="00BA216B" w:rsidP="00614F98"/>
                    <w:p w14:paraId="5BC567F2" w14:textId="77777777" w:rsidR="00BA216B" w:rsidRDefault="00BA216B" w:rsidP="00614F98"/>
                    <w:p w14:paraId="3F318AA0" w14:textId="77777777" w:rsidR="00BA216B" w:rsidRDefault="00BA216B" w:rsidP="00614F98"/>
                    <w:p w14:paraId="6AA0028D" w14:textId="77777777" w:rsidR="00BA216B" w:rsidRDefault="00BA216B" w:rsidP="00614F98"/>
                    <w:p w14:paraId="178EC0AE" w14:textId="77777777" w:rsidR="00BA216B" w:rsidRDefault="00BA216B" w:rsidP="00614F98"/>
                    <w:p w14:paraId="5A828470" w14:textId="77777777" w:rsidR="00BA216B" w:rsidRDefault="00BA216B" w:rsidP="00614F98"/>
                    <w:p w14:paraId="5C1FA37D" w14:textId="77777777" w:rsidR="00BA216B" w:rsidRDefault="00BA216B" w:rsidP="00614F98"/>
                    <w:p w14:paraId="44CFD457" w14:textId="77777777" w:rsidR="00BA216B" w:rsidRDefault="00BA216B" w:rsidP="00614F98"/>
                    <w:p w14:paraId="7411F6F4" w14:textId="77777777" w:rsidR="00BA216B" w:rsidRDefault="00BA216B" w:rsidP="00614F98"/>
                    <w:p w14:paraId="703BD750" w14:textId="77777777" w:rsidR="00BA216B" w:rsidRDefault="00BA216B" w:rsidP="00614F98"/>
                    <w:p w14:paraId="42C00ED3" w14:textId="77777777" w:rsidR="00BA216B" w:rsidRDefault="00BA216B" w:rsidP="00614F98"/>
                    <w:p w14:paraId="5D058ABE" w14:textId="77777777" w:rsidR="00BA216B" w:rsidRDefault="00BA216B" w:rsidP="00614F98"/>
                    <w:p w14:paraId="38A88FEA" w14:textId="77777777" w:rsidR="00BA216B" w:rsidRDefault="00BA216B" w:rsidP="00614F98"/>
                    <w:p w14:paraId="35A5C545" w14:textId="77777777" w:rsidR="00BA216B" w:rsidRDefault="00BA216B" w:rsidP="00614F98"/>
                    <w:p w14:paraId="338DC9ED" w14:textId="77777777" w:rsidR="00BA216B" w:rsidRDefault="00BA216B" w:rsidP="00614F98"/>
                    <w:p w14:paraId="6188451D" w14:textId="77777777" w:rsidR="00BA216B" w:rsidRDefault="00BA216B" w:rsidP="00614F98"/>
                    <w:p w14:paraId="43D05655" w14:textId="77777777" w:rsidR="00BA216B" w:rsidRDefault="00BA216B" w:rsidP="00614F98"/>
                    <w:p w14:paraId="2A8CCAD4" w14:textId="77777777" w:rsidR="00BA216B" w:rsidRDefault="00BA216B" w:rsidP="00614F98"/>
                    <w:p w14:paraId="764DF995" w14:textId="77777777" w:rsidR="00BA216B" w:rsidRDefault="00BA216B" w:rsidP="00614F98"/>
                    <w:p w14:paraId="286CCFC7" w14:textId="77777777" w:rsidR="00BA216B" w:rsidRDefault="00BA216B" w:rsidP="00614F98"/>
                    <w:p w14:paraId="716BC880" w14:textId="77777777" w:rsidR="00BA216B" w:rsidRDefault="00BA216B" w:rsidP="00614F98"/>
                    <w:p w14:paraId="4EF7D414" w14:textId="77777777" w:rsidR="00BA216B" w:rsidRDefault="00BA216B" w:rsidP="00614F98"/>
                    <w:p w14:paraId="148FED98" w14:textId="77777777" w:rsidR="00BA216B" w:rsidRDefault="00BA216B" w:rsidP="00614F98"/>
                    <w:p w14:paraId="709A8A07" w14:textId="77777777" w:rsidR="00BA216B" w:rsidRDefault="00BA216B" w:rsidP="00614F98"/>
                    <w:p w14:paraId="73AE1604" w14:textId="77777777" w:rsidR="00BA216B" w:rsidRDefault="00BA216B" w:rsidP="00614F98"/>
                    <w:p w14:paraId="788F91CF" w14:textId="77777777" w:rsidR="00BA216B" w:rsidRDefault="00BA216B" w:rsidP="00614F98"/>
                    <w:p w14:paraId="36D9A3DE" w14:textId="77777777" w:rsidR="00BA216B" w:rsidRDefault="00BA216B" w:rsidP="00614F98"/>
                    <w:p w14:paraId="56704441" w14:textId="77777777" w:rsidR="00BA216B" w:rsidRDefault="00BA216B" w:rsidP="00614F98"/>
                    <w:p w14:paraId="2BF74BD4" w14:textId="77777777" w:rsidR="00BA216B" w:rsidRDefault="00BA216B" w:rsidP="00614F98"/>
                    <w:p w14:paraId="4924D22A" w14:textId="77777777" w:rsidR="00BA216B" w:rsidRDefault="00BA216B" w:rsidP="00614F98"/>
                    <w:p w14:paraId="249F8068" w14:textId="77777777" w:rsidR="00BA216B" w:rsidRDefault="00BA216B" w:rsidP="00614F98"/>
                    <w:p w14:paraId="160DE5E2" w14:textId="77777777" w:rsidR="00BA216B" w:rsidRDefault="00BA216B" w:rsidP="00614F98"/>
                    <w:p w14:paraId="2E38C93F" w14:textId="77777777" w:rsidR="00BA216B" w:rsidRDefault="00BA216B" w:rsidP="00614F98"/>
                    <w:p w14:paraId="538D4DED" w14:textId="77777777" w:rsidR="00BA216B" w:rsidRDefault="00BA216B" w:rsidP="00614F98"/>
                    <w:p w14:paraId="6EF36758" w14:textId="77777777" w:rsidR="00BA216B" w:rsidRDefault="00BA216B" w:rsidP="00614F98"/>
                    <w:p w14:paraId="0AD08A8A" w14:textId="77777777" w:rsidR="00BA216B" w:rsidRDefault="00BA216B" w:rsidP="00614F98"/>
                    <w:p w14:paraId="7D5F9570" w14:textId="77777777" w:rsidR="00BA216B" w:rsidRDefault="00BA216B" w:rsidP="00614F98"/>
                    <w:p w14:paraId="56F4EA90" w14:textId="77777777" w:rsidR="00BA216B" w:rsidRDefault="00BA216B" w:rsidP="00614F98"/>
                    <w:p w14:paraId="0CD78057" w14:textId="77777777" w:rsidR="00BA216B" w:rsidRDefault="00BA216B" w:rsidP="00614F98"/>
                    <w:p w14:paraId="42633DE8" w14:textId="77777777" w:rsidR="00BA216B" w:rsidRDefault="00BA216B" w:rsidP="00614F98"/>
                    <w:p w14:paraId="744ABEE0" w14:textId="77777777" w:rsidR="00BA216B" w:rsidRDefault="00BA216B" w:rsidP="00614F98"/>
                    <w:p w14:paraId="72899028" w14:textId="77777777" w:rsidR="00BA216B" w:rsidRDefault="00BA216B" w:rsidP="00614F98"/>
                    <w:p w14:paraId="226C473E" w14:textId="77777777" w:rsidR="00BA216B" w:rsidRDefault="00BA216B" w:rsidP="00614F98"/>
                    <w:p w14:paraId="2EF5E0FA" w14:textId="77777777" w:rsidR="00BA216B" w:rsidRDefault="00BA216B" w:rsidP="00614F98"/>
                    <w:p w14:paraId="29C4AD4A" w14:textId="77777777" w:rsidR="00BA216B" w:rsidRDefault="00BA216B" w:rsidP="00614F98"/>
                    <w:p w14:paraId="7938BAE2" w14:textId="77777777" w:rsidR="00BA216B" w:rsidRDefault="00BA216B" w:rsidP="00614F98"/>
                    <w:p w14:paraId="1066697D" w14:textId="77777777" w:rsidR="00BA216B" w:rsidRDefault="00BA216B" w:rsidP="00614F98"/>
                    <w:p w14:paraId="43E99DC7" w14:textId="77777777" w:rsidR="00BA216B" w:rsidRDefault="00BA216B" w:rsidP="00614F98"/>
                    <w:p w14:paraId="7456AC10" w14:textId="77777777" w:rsidR="00BA216B" w:rsidRDefault="00BA216B" w:rsidP="00614F98"/>
                    <w:p w14:paraId="3C13DAAC" w14:textId="77777777" w:rsidR="00BA216B" w:rsidRDefault="00BA216B" w:rsidP="00614F98"/>
                    <w:p w14:paraId="60B8D1DF" w14:textId="77777777" w:rsidR="00BA216B" w:rsidRDefault="00BA216B" w:rsidP="00614F98"/>
                    <w:p w14:paraId="2D584C9A" w14:textId="77777777" w:rsidR="00BA216B" w:rsidRDefault="00BA216B" w:rsidP="00614F98"/>
                    <w:p w14:paraId="2F7F7BB3" w14:textId="77777777" w:rsidR="00BA216B" w:rsidRDefault="00BA216B" w:rsidP="00614F98"/>
                    <w:p w14:paraId="48B94E01" w14:textId="77777777" w:rsidR="00BA216B" w:rsidRDefault="00BA216B" w:rsidP="00614F98"/>
                    <w:p w14:paraId="07F25D40" w14:textId="77777777" w:rsidR="00BA216B" w:rsidRDefault="00BA216B" w:rsidP="00614F98"/>
                    <w:p w14:paraId="77F00E67" w14:textId="77777777" w:rsidR="00BA216B" w:rsidRDefault="00BA216B" w:rsidP="00614F98"/>
                    <w:p w14:paraId="4F65816C" w14:textId="77777777" w:rsidR="00BA216B" w:rsidRDefault="00BA216B" w:rsidP="00614F98"/>
                    <w:p w14:paraId="0422FDC1" w14:textId="77777777" w:rsidR="00BA216B" w:rsidRDefault="00BA216B" w:rsidP="00614F98"/>
                    <w:p w14:paraId="4D6D8FB5" w14:textId="77777777" w:rsidR="00BA216B" w:rsidRDefault="00BA216B" w:rsidP="00614F98"/>
                    <w:p w14:paraId="7F2EEE3D" w14:textId="77777777" w:rsidR="00BA216B" w:rsidRDefault="00BA216B" w:rsidP="00614F98"/>
                    <w:p w14:paraId="4676920C" w14:textId="77777777" w:rsidR="00BA216B" w:rsidRDefault="00BA216B" w:rsidP="00614F98"/>
                    <w:p w14:paraId="4DCDA1D0" w14:textId="77777777" w:rsidR="00BA216B" w:rsidRDefault="00BA216B" w:rsidP="00614F98"/>
                    <w:p w14:paraId="64C57F07" w14:textId="77777777" w:rsidR="00BA216B" w:rsidRDefault="00BA216B" w:rsidP="00614F98"/>
                    <w:p w14:paraId="07A720EA" w14:textId="77777777" w:rsidR="00BA216B" w:rsidRDefault="00BA216B" w:rsidP="00614F98"/>
                    <w:p w14:paraId="31A65DAB" w14:textId="77777777" w:rsidR="00BA216B" w:rsidRDefault="00BA216B" w:rsidP="00614F98"/>
                    <w:p w14:paraId="5664267C" w14:textId="77777777" w:rsidR="00BA216B" w:rsidRDefault="00BA216B" w:rsidP="00614F98"/>
                    <w:p w14:paraId="5B255A2E" w14:textId="77777777" w:rsidR="00BA216B" w:rsidRDefault="00BA216B" w:rsidP="00614F98"/>
                    <w:p w14:paraId="43018F92" w14:textId="77777777" w:rsidR="00BA216B" w:rsidRDefault="00BA216B" w:rsidP="00614F98"/>
                    <w:p w14:paraId="2DEDAD5B" w14:textId="77777777" w:rsidR="00BA216B" w:rsidRDefault="00BA216B" w:rsidP="00614F98"/>
                    <w:p w14:paraId="12204352" w14:textId="77777777" w:rsidR="00BA216B" w:rsidRDefault="00BA216B" w:rsidP="00614F98"/>
                    <w:p w14:paraId="7AC34A4C" w14:textId="77777777" w:rsidR="00BA216B" w:rsidRDefault="00BA216B" w:rsidP="00614F98"/>
                    <w:p w14:paraId="31063794" w14:textId="77777777" w:rsidR="00BA216B" w:rsidRDefault="00BA216B" w:rsidP="00614F98"/>
                    <w:p w14:paraId="568EE6E1" w14:textId="77777777" w:rsidR="00BA216B" w:rsidRDefault="00BA216B" w:rsidP="00614F98"/>
                    <w:p w14:paraId="433C35D5" w14:textId="77777777" w:rsidR="00BA216B" w:rsidRDefault="00BA216B" w:rsidP="00614F98"/>
                    <w:p w14:paraId="77E9FC06" w14:textId="77777777" w:rsidR="00BA216B" w:rsidRDefault="00BA216B" w:rsidP="00614F98"/>
                    <w:p w14:paraId="6676759A" w14:textId="77777777" w:rsidR="00BA216B" w:rsidRDefault="00BA216B" w:rsidP="00614F98"/>
                    <w:p w14:paraId="698A85DC" w14:textId="77777777" w:rsidR="00BA216B" w:rsidRDefault="00BA216B" w:rsidP="00614F98"/>
                    <w:p w14:paraId="023E3EDD" w14:textId="77777777" w:rsidR="00BA216B" w:rsidRDefault="00BA216B" w:rsidP="00614F98"/>
                    <w:p w14:paraId="28FE5404" w14:textId="77777777" w:rsidR="00BA216B" w:rsidRDefault="00BA216B" w:rsidP="00614F98"/>
                    <w:p w14:paraId="3FE9EBFB" w14:textId="77777777" w:rsidR="00BA216B" w:rsidRDefault="00BA216B" w:rsidP="00614F98"/>
                    <w:p w14:paraId="0C0ED474" w14:textId="77777777" w:rsidR="00BA216B" w:rsidRDefault="00BA216B" w:rsidP="00614F98"/>
                    <w:p w14:paraId="2FF91892" w14:textId="77777777" w:rsidR="00BA216B" w:rsidRDefault="00BA216B" w:rsidP="00614F98"/>
                    <w:p w14:paraId="023055E3" w14:textId="77777777" w:rsidR="00BA216B" w:rsidRDefault="00BA216B" w:rsidP="00614F98"/>
                    <w:p w14:paraId="135B8576" w14:textId="77777777" w:rsidR="00BA216B" w:rsidRDefault="00BA216B" w:rsidP="00614F98"/>
                    <w:p w14:paraId="391BC8DA" w14:textId="77777777" w:rsidR="00BA216B" w:rsidRDefault="00BA216B" w:rsidP="00614F98"/>
                    <w:p w14:paraId="79F51A86" w14:textId="77777777" w:rsidR="00BA216B" w:rsidRDefault="00BA216B" w:rsidP="00614F98"/>
                    <w:p w14:paraId="4B0783E2" w14:textId="77777777" w:rsidR="00BA216B" w:rsidRDefault="00BA216B" w:rsidP="00614F98"/>
                    <w:p w14:paraId="7A5B6305" w14:textId="77777777" w:rsidR="00BA216B" w:rsidRDefault="00BA216B" w:rsidP="00614F98"/>
                    <w:p w14:paraId="1EF2A291" w14:textId="77777777" w:rsidR="00BA216B" w:rsidRDefault="00BA216B" w:rsidP="00614F98"/>
                    <w:p w14:paraId="5D534FF1" w14:textId="77777777" w:rsidR="00BA216B" w:rsidRDefault="00BA216B" w:rsidP="00614F98"/>
                    <w:p w14:paraId="602EC463" w14:textId="77777777" w:rsidR="00BA216B" w:rsidRDefault="00BA216B" w:rsidP="00614F98"/>
                    <w:p w14:paraId="7D31031F" w14:textId="77777777" w:rsidR="00BA216B" w:rsidRDefault="00BA216B" w:rsidP="00614F98"/>
                    <w:p w14:paraId="5C51B173" w14:textId="77777777" w:rsidR="00BA216B" w:rsidRDefault="00BA216B" w:rsidP="00614F98"/>
                    <w:p w14:paraId="451165EA" w14:textId="77777777" w:rsidR="00BA216B" w:rsidRDefault="00BA216B" w:rsidP="00614F98"/>
                    <w:p w14:paraId="477F9361" w14:textId="77777777" w:rsidR="00BA216B" w:rsidRDefault="00BA216B" w:rsidP="00614F98"/>
                    <w:p w14:paraId="0445D41F" w14:textId="77777777" w:rsidR="00BA216B" w:rsidRDefault="00BA216B" w:rsidP="00614F98"/>
                    <w:p w14:paraId="05E7619D" w14:textId="77777777" w:rsidR="00BA216B" w:rsidRDefault="00BA216B" w:rsidP="00614F98"/>
                    <w:p w14:paraId="189867EE" w14:textId="77777777" w:rsidR="00BA216B" w:rsidRDefault="00BA216B" w:rsidP="00614F98"/>
                    <w:p w14:paraId="29D7C92A" w14:textId="77777777" w:rsidR="00BA216B" w:rsidRDefault="00BA216B" w:rsidP="00614F98"/>
                    <w:p w14:paraId="564D1078" w14:textId="77777777" w:rsidR="00BA216B" w:rsidRDefault="00BA216B" w:rsidP="00614F98"/>
                    <w:p w14:paraId="657DBEFB" w14:textId="77777777" w:rsidR="00BA216B" w:rsidRDefault="00BA216B" w:rsidP="00614F98"/>
                    <w:p w14:paraId="241498E6" w14:textId="77777777" w:rsidR="00BA216B" w:rsidRDefault="00BA216B" w:rsidP="00614F98"/>
                    <w:p w14:paraId="453A70BE" w14:textId="77777777" w:rsidR="00BA216B" w:rsidRDefault="00BA216B" w:rsidP="00614F98"/>
                    <w:p w14:paraId="6E0403E9" w14:textId="77777777" w:rsidR="00BA216B" w:rsidRDefault="00BA216B" w:rsidP="00614F98"/>
                    <w:p w14:paraId="2B16E826" w14:textId="77777777" w:rsidR="00BA216B" w:rsidRDefault="00BA216B" w:rsidP="00614F98"/>
                    <w:p w14:paraId="28D4BFDD" w14:textId="77777777" w:rsidR="00BA216B" w:rsidRDefault="00BA216B" w:rsidP="00614F98"/>
                    <w:p w14:paraId="04D154C2" w14:textId="77777777" w:rsidR="00BA216B" w:rsidRDefault="00BA216B" w:rsidP="00614F98"/>
                    <w:p w14:paraId="6DAD5749" w14:textId="77777777" w:rsidR="00BA216B" w:rsidRDefault="00BA216B" w:rsidP="00614F98"/>
                    <w:p w14:paraId="2DFA904B" w14:textId="77777777" w:rsidR="00BA216B" w:rsidRDefault="00BA216B" w:rsidP="00614F98"/>
                    <w:p w14:paraId="007E61FF" w14:textId="77777777" w:rsidR="00BA216B" w:rsidRDefault="00BA216B" w:rsidP="00614F98"/>
                    <w:p w14:paraId="0B821176" w14:textId="77777777" w:rsidR="00BA216B" w:rsidRDefault="00BA216B" w:rsidP="00614F98"/>
                    <w:p w14:paraId="17E49A96" w14:textId="77777777" w:rsidR="00BA216B" w:rsidRDefault="00BA216B" w:rsidP="00614F98"/>
                    <w:p w14:paraId="380B2CBE" w14:textId="77777777" w:rsidR="00BA216B" w:rsidRDefault="00BA216B" w:rsidP="00614F98"/>
                    <w:p w14:paraId="1FC058B8" w14:textId="77777777" w:rsidR="00BA216B" w:rsidRDefault="00BA216B" w:rsidP="00614F98"/>
                    <w:p w14:paraId="311844FD" w14:textId="77777777" w:rsidR="00BA216B" w:rsidRDefault="00BA216B" w:rsidP="00614F98"/>
                    <w:p w14:paraId="0B1B75F4" w14:textId="77777777" w:rsidR="00BA216B" w:rsidRDefault="00BA216B" w:rsidP="00614F98"/>
                    <w:p w14:paraId="3788D587" w14:textId="77777777" w:rsidR="00BA216B" w:rsidRDefault="00BA216B" w:rsidP="00614F98"/>
                    <w:p w14:paraId="17746540" w14:textId="77777777" w:rsidR="00BA216B" w:rsidRDefault="00BA216B" w:rsidP="00614F98"/>
                    <w:p w14:paraId="675D0D7B" w14:textId="77777777" w:rsidR="00BA216B" w:rsidRDefault="00BA216B" w:rsidP="00614F98"/>
                    <w:p w14:paraId="77DB2197" w14:textId="77777777" w:rsidR="00BA216B" w:rsidRDefault="00BA216B" w:rsidP="00614F98"/>
                    <w:p w14:paraId="2CA48C00" w14:textId="77777777" w:rsidR="00BA216B" w:rsidRDefault="00BA216B" w:rsidP="00614F98"/>
                    <w:p w14:paraId="3F9BB670" w14:textId="77777777" w:rsidR="00BA216B" w:rsidRDefault="00BA216B" w:rsidP="00614F98"/>
                    <w:p w14:paraId="53B2C9BE" w14:textId="77777777" w:rsidR="00BA216B" w:rsidRDefault="00BA216B" w:rsidP="00614F98"/>
                    <w:p w14:paraId="0CF25CD0" w14:textId="77777777" w:rsidR="00BA216B" w:rsidRDefault="00BA216B" w:rsidP="00614F98"/>
                    <w:p w14:paraId="48DF426C" w14:textId="77777777" w:rsidR="00BA216B" w:rsidRDefault="00BA216B" w:rsidP="00614F98"/>
                    <w:p w14:paraId="3803FF2E" w14:textId="77777777" w:rsidR="00BA216B" w:rsidRDefault="00BA216B" w:rsidP="00614F98"/>
                    <w:p w14:paraId="0C61484D" w14:textId="77777777" w:rsidR="00BA216B" w:rsidRDefault="00BA216B" w:rsidP="00614F98"/>
                    <w:p w14:paraId="0B1F7B7B" w14:textId="77777777" w:rsidR="00BA216B" w:rsidRDefault="00BA216B" w:rsidP="00614F98"/>
                    <w:p w14:paraId="51D0D86D" w14:textId="77777777" w:rsidR="00BA216B" w:rsidRDefault="00BA216B" w:rsidP="00614F98"/>
                    <w:p w14:paraId="540BB705" w14:textId="77777777" w:rsidR="00BA216B" w:rsidRDefault="00BA216B" w:rsidP="00614F98"/>
                    <w:p w14:paraId="60792A75" w14:textId="77777777" w:rsidR="00BA216B" w:rsidRDefault="00BA216B" w:rsidP="00614F98"/>
                    <w:p w14:paraId="235EBD12" w14:textId="77777777" w:rsidR="00BA216B" w:rsidRDefault="00BA216B" w:rsidP="00614F98"/>
                    <w:p w14:paraId="04882AF8" w14:textId="77777777" w:rsidR="00BA216B" w:rsidRDefault="00BA216B" w:rsidP="00614F98"/>
                    <w:p w14:paraId="76E50DE2" w14:textId="77777777" w:rsidR="00BA216B" w:rsidRDefault="00BA216B" w:rsidP="00614F98"/>
                    <w:p w14:paraId="4C52943B" w14:textId="77777777" w:rsidR="00BA216B" w:rsidRDefault="00BA216B" w:rsidP="00614F98"/>
                    <w:p w14:paraId="170D8276" w14:textId="77777777" w:rsidR="00BA216B" w:rsidRDefault="00BA216B" w:rsidP="00614F98"/>
                    <w:p w14:paraId="7C52B956" w14:textId="77777777" w:rsidR="00BA216B" w:rsidRDefault="00BA216B" w:rsidP="00614F98"/>
                    <w:p w14:paraId="0C9D1B98" w14:textId="77777777" w:rsidR="00BA216B" w:rsidRDefault="00BA216B" w:rsidP="00614F98"/>
                    <w:p w14:paraId="023859BC" w14:textId="77777777" w:rsidR="00BA216B" w:rsidRDefault="00BA216B" w:rsidP="00614F98"/>
                    <w:p w14:paraId="46D727A9" w14:textId="77777777" w:rsidR="00BA216B" w:rsidRDefault="00BA216B" w:rsidP="00614F98"/>
                    <w:p w14:paraId="4719583C" w14:textId="77777777" w:rsidR="00BA216B" w:rsidRDefault="00BA216B" w:rsidP="00614F98"/>
                    <w:p w14:paraId="325ADE79" w14:textId="77777777" w:rsidR="00BA216B" w:rsidRDefault="00BA216B" w:rsidP="00614F98"/>
                    <w:p w14:paraId="63159847" w14:textId="77777777" w:rsidR="00BA216B" w:rsidRDefault="00BA216B" w:rsidP="00614F98"/>
                    <w:p w14:paraId="4E7FD134" w14:textId="77777777" w:rsidR="00BA216B" w:rsidRDefault="00BA216B" w:rsidP="00614F98"/>
                    <w:p w14:paraId="1889A9EF" w14:textId="77777777" w:rsidR="00BA216B" w:rsidRDefault="00BA216B" w:rsidP="00614F98"/>
                    <w:p w14:paraId="7448FAD5" w14:textId="77777777" w:rsidR="00BA216B" w:rsidRDefault="00BA216B" w:rsidP="00614F98"/>
                    <w:p w14:paraId="2ECBA262" w14:textId="77777777" w:rsidR="00BA216B" w:rsidRDefault="00BA216B" w:rsidP="00614F98"/>
                    <w:p w14:paraId="55215DBF" w14:textId="77777777" w:rsidR="00BA216B" w:rsidRDefault="00BA216B" w:rsidP="00614F98"/>
                    <w:p w14:paraId="7C16418C" w14:textId="77777777" w:rsidR="00BA216B" w:rsidRDefault="00BA216B" w:rsidP="00614F98"/>
                    <w:p w14:paraId="7CDD9DE7" w14:textId="77777777" w:rsidR="00BA216B" w:rsidRDefault="00BA216B" w:rsidP="00614F98"/>
                    <w:p w14:paraId="5CFFA578" w14:textId="77777777" w:rsidR="00BA216B" w:rsidRDefault="00BA216B" w:rsidP="00614F98"/>
                    <w:p w14:paraId="567BE4DA" w14:textId="77777777" w:rsidR="00BA216B" w:rsidRDefault="00BA216B" w:rsidP="00614F98"/>
                    <w:p w14:paraId="6A076D7D" w14:textId="77777777" w:rsidR="00BA216B" w:rsidRDefault="00BA216B" w:rsidP="00614F98"/>
                    <w:p w14:paraId="3A003CA3" w14:textId="77777777" w:rsidR="00BA216B" w:rsidRDefault="00BA216B" w:rsidP="00614F98"/>
                    <w:p w14:paraId="36230618" w14:textId="77777777" w:rsidR="00BA216B" w:rsidRDefault="00BA216B" w:rsidP="00614F98"/>
                    <w:p w14:paraId="78AD8821" w14:textId="77777777" w:rsidR="00BA216B" w:rsidRDefault="00BA216B" w:rsidP="00614F98"/>
                    <w:p w14:paraId="344C49C8" w14:textId="77777777" w:rsidR="00BA216B" w:rsidRDefault="00BA216B" w:rsidP="00614F98"/>
                    <w:p w14:paraId="6DB757CB" w14:textId="77777777" w:rsidR="00BA216B" w:rsidRDefault="00BA216B" w:rsidP="00614F98"/>
                    <w:p w14:paraId="2DAFF44B" w14:textId="77777777" w:rsidR="00BA216B" w:rsidRDefault="00BA216B" w:rsidP="00614F98"/>
                    <w:p w14:paraId="523BAA4D" w14:textId="77777777" w:rsidR="00BA216B" w:rsidRDefault="00BA216B" w:rsidP="00614F98"/>
                    <w:p w14:paraId="560129A2" w14:textId="77777777" w:rsidR="00BA216B" w:rsidRDefault="00BA216B" w:rsidP="00614F98"/>
                    <w:p w14:paraId="05A707A5" w14:textId="77777777" w:rsidR="00BA216B" w:rsidRDefault="00BA216B" w:rsidP="00614F98"/>
                    <w:p w14:paraId="73DCE59B" w14:textId="77777777" w:rsidR="00BA216B" w:rsidRDefault="00BA216B" w:rsidP="00614F98"/>
                    <w:p w14:paraId="7C617300" w14:textId="77777777" w:rsidR="00BA216B" w:rsidRDefault="00BA216B" w:rsidP="00614F98"/>
                    <w:p w14:paraId="4185C567" w14:textId="77777777" w:rsidR="00BA216B" w:rsidRDefault="00BA216B" w:rsidP="00614F98"/>
                    <w:p w14:paraId="43F2EABE" w14:textId="77777777" w:rsidR="00BA216B" w:rsidRDefault="00BA216B" w:rsidP="00614F98"/>
                    <w:p w14:paraId="59244B32" w14:textId="77777777" w:rsidR="00BA216B" w:rsidRDefault="00BA216B" w:rsidP="00614F98"/>
                    <w:p w14:paraId="6065A4A3" w14:textId="77777777" w:rsidR="00BA216B" w:rsidRDefault="00BA216B" w:rsidP="00614F98"/>
                    <w:p w14:paraId="3669FB80" w14:textId="77777777" w:rsidR="00BA216B" w:rsidRDefault="00BA216B" w:rsidP="00614F98"/>
                    <w:p w14:paraId="1AE221C3" w14:textId="77777777" w:rsidR="00BA216B" w:rsidRDefault="00BA216B" w:rsidP="00614F98"/>
                    <w:p w14:paraId="7035FB85" w14:textId="77777777" w:rsidR="00BA216B" w:rsidRDefault="00BA216B" w:rsidP="00614F98"/>
                    <w:p w14:paraId="61FF1AAB" w14:textId="77777777" w:rsidR="00BA216B" w:rsidRDefault="00BA216B" w:rsidP="00614F98"/>
                    <w:p w14:paraId="12AF0DFB" w14:textId="77777777" w:rsidR="00BA216B" w:rsidRDefault="00BA216B" w:rsidP="00614F98"/>
                    <w:p w14:paraId="60B81353" w14:textId="77777777" w:rsidR="00BA216B" w:rsidRDefault="00BA216B" w:rsidP="00614F98"/>
                    <w:p w14:paraId="10CA3963" w14:textId="77777777" w:rsidR="00BA216B" w:rsidRDefault="00BA216B" w:rsidP="00614F98"/>
                    <w:p w14:paraId="39084376" w14:textId="77777777" w:rsidR="00BA216B" w:rsidRDefault="00BA216B" w:rsidP="00614F98"/>
                    <w:p w14:paraId="0D10DE10" w14:textId="77777777" w:rsidR="00BA216B" w:rsidRDefault="00BA216B" w:rsidP="00614F98"/>
                    <w:p w14:paraId="5B23B745" w14:textId="77777777" w:rsidR="00BA216B" w:rsidRDefault="00BA216B" w:rsidP="00614F98"/>
                    <w:p w14:paraId="043AB966" w14:textId="77777777" w:rsidR="00BA216B" w:rsidRDefault="00BA216B" w:rsidP="00614F98"/>
                    <w:p w14:paraId="5BE71DAC" w14:textId="77777777" w:rsidR="00BA216B" w:rsidRDefault="00BA216B" w:rsidP="00614F98"/>
                    <w:p w14:paraId="4C6A4259" w14:textId="77777777" w:rsidR="00BA216B" w:rsidRDefault="00BA216B" w:rsidP="00614F98"/>
                    <w:p w14:paraId="23803BA2" w14:textId="77777777" w:rsidR="00BA216B" w:rsidRDefault="00BA216B" w:rsidP="00614F98"/>
                    <w:p w14:paraId="097C6D87" w14:textId="77777777" w:rsidR="00BA216B" w:rsidRDefault="00BA216B" w:rsidP="00614F98"/>
                    <w:p w14:paraId="058285F3" w14:textId="77777777" w:rsidR="00BA216B" w:rsidRDefault="00BA216B" w:rsidP="00614F98"/>
                    <w:p w14:paraId="7B596DB3" w14:textId="77777777" w:rsidR="00BA216B" w:rsidRDefault="00BA216B" w:rsidP="00614F98"/>
                    <w:p w14:paraId="30D27599" w14:textId="77777777" w:rsidR="00BA216B" w:rsidRDefault="00BA216B" w:rsidP="00614F98"/>
                    <w:p w14:paraId="14F634F1" w14:textId="77777777" w:rsidR="00BA216B" w:rsidRDefault="00BA216B" w:rsidP="00614F98"/>
                    <w:p w14:paraId="4459CA88" w14:textId="77777777" w:rsidR="00BA216B" w:rsidRDefault="00BA216B" w:rsidP="00614F98"/>
                    <w:p w14:paraId="43BB9A19" w14:textId="77777777" w:rsidR="00BA216B" w:rsidRDefault="00BA216B" w:rsidP="00614F98"/>
                    <w:p w14:paraId="0F1390FE" w14:textId="77777777" w:rsidR="00BA216B" w:rsidRDefault="00BA216B" w:rsidP="00614F98"/>
                    <w:p w14:paraId="7CAE26ED" w14:textId="77777777" w:rsidR="00BA216B" w:rsidRDefault="00BA216B" w:rsidP="00614F98"/>
                    <w:p w14:paraId="40185D51" w14:textId="77777777" w:rsidR="00BA216B" w:rsidRDefault="00BA216B" w:rsidP="00614F98"/>
                    <w:p w14:paraId="01C0B2CA" w14:textId="77777777" w:rsidR="00BA216B" w:rsidRDefault="00BA216B" w:rsidP="00614F98"/>
                    <w:p w14:paraId="58979200" w14:textId="77777777" w:rsidR="00BA216B" w:rsidRDefault="00BA216B" w:rsidP="00614F98"/>
                    <w:p w14:paraId="49C8E0B2" w14:textId="77777777" w:rsidR="00BA216B" w:rsidRDefault="00BA216B" w:rsidP="00614F98"/>
                    <w:p w14:paraId="3A60DD36" w14:textId="77777777" w:rsidR="00BA216B" w:rsidRDefault="00BA216B" w:rsidP="00614F98"/>
                    <w:p w14:paraId="31134493" w14:textId="77777777" w:rsidR="00BA216B" w:rsidRDefault="00BA216B" w:rsidP="00614F98"/>
                    <w:p w14:paraId="4B3A7AB7" w14:textId="77777777" w:rsidR="00BA216B" w:rsidRDefault="00BA216B" w:rsidP="00614F98"/>
                    <w:p w14:paraId="1D82AAFB" w14:textId="77777777" w:rsidR="00BA216B" w:rsidRDefault="00BA216B" w:rsidP="00614F98"/>
                    <w:p w14:paraId="38E61342" w14:textId="77777777" w:rsidR="00BA216B" w:rsidRDefault="00BA216B" w:rsidP="00614F98"/>
                    <w:p w14:paraId="6D7DAE08" w14:textId="77777777" w:rsidR="00BA216B" w:rsidRDefault="00BA216B" w:rsidP="00614F98"/>
                    <w:p w14:paraId="098A47B2" w14:textId="77777777" w:rsidR="00BA216B" w:rsidRDefault="00BA216B" w:rsidP="00614F98"/>
                    <w:p w14:paraId="18ED229A" w14:textId="77777777" w:rsidR="00BA216B" w:rsidRDefault="00BA216B" w:rsidP="00614F98"/>
                    <w:p w14:paraId="5C55247E" w14:textId="77777777" w:rsidR="00BA216B" w:rsidRDefault="00BA216B" w:rsidP="00614F98"/>
                    <w:p w14:paraId="4965D89B" w14:textId="77777777" w:rsidR="00BA216B" w:rsidRDefault="00BA216B" w:rsidP="00614F98"/>
                    <w:p w14:paraId="63337C30" w14:textId="77777777" w:rsidR="00BA216B" w:rsidRDefault="00BA216B" w:rsidP="00614F98"/>
                    <w:p w14:paraId="49301B06" w14:textId="77777777" w:rsidR="00BA216B" w:rsidRDefault="00BA216B" w:rsidP="00614F98"/>
                    <w:p w14:paraId="558989FF" w14:textId="77777777" w:rsidR="00BA216B" w:rsidRDefault="00BA216B" w:rsidP="00614F98"/>
                    <w:p w14:paraId="187FED28" w14:textId="77777777" w:rsidR="00BA216B" w:rsidRDefault="00BA216B" w:rsidP="00614F98"/>
                    <w:p w14:paraId="7EB9D21F" w14:textId="77777777" w:rsidR="00BA216B" w:rsidRDefault="00BA216B" w:rsidP="00614F98"/>
                    <w:p w14:paraId="39BEF11D" w14:textId="77777777" w:rsidR="00BA216B" w:rsidRDefault="00BA216B" w:rsidP="00614F98"/>
                    <w:p w14:paraId="6D34B721" w14:textId="77777777" w:rsidR="00BA216B" w:rsidRDefault="00BA216B" w:rsidP="00614F98"/>
                    <w:p w14:paraId="1A6265C6" w14:textId="77777777" w:rsidR="00BA216B" w:rsidRDefault="00BA216B" w:rsidP="00614F98"/>
                    <w:p w14:paraId="4BE72F47" w14:textId="77777777" w:rsidR="00BA216B" w:rsidRDefault="00BA216B" w:rsidP="00614F98"/>
                    <w:p w14:paraId="7F0D822B" w14:textId="77777777" w:rsidR="00BA216B" w:rsidRDefault="00BA216B" w:rsidP="00614F98"/>
                    <w:p w14:paraId="4447A17C" w14:textId="77777777" w:rsidR="00BA216B" w:rsidRDefault="00BA216B" w:rsidP="00614F98"/>
                    <w:p w14:paraId="0B0AE140" w14:textId="77777777" w:rsidR="00BA216B" w:rsidRDefault="00BA216B" w:rsidP="00614F98"/>
                    <w:p w14:paraId="3B700780" w14:textId="77777777" w:rsidR="00BA216B" w:rsidRDefault="00BA216B" w:rsidP="00614F98"/>
                    <w:p w14:paraId="53DC9CA1" w14:textId="77777777" w:rsidR="00BA216B" w:rsidRDefault="00BA216B" w:rsidP="00614F98"/>
                    <w:p w14:paraId="5171B23D" w14:textId="77777777" w:rsidR="00BA216B" w:rsidRDefault="00BA216B" w:rsidP="00614F98"/>
                    <w:p w14:paraId="11CFC1A1" w14:textId="77777777" w:rsidR="00BA216B" w:rsidRDefault="00BA216B" w:rsidP="00614F98"/>
                    <w:p w14:paraId="6A43ED71" w14:textId="77777777" w:rsidR="00BA216B" w:rsidRDefault="00BA216B" w:rsidP="00614F98"/>
                    <w:p w14:paraId="4AF8EB7B" w14:textId="77777777" w:rsidR="00BA216B" w:rsidRDefault="00BA216B" w:rsidP="00614F98"/>
                    <w:p w14:paraId="4A6EA8F2" w14:textId="77777777" w:rsidR="00BA216B" w:rsidRDefault="00BA216B" w:rsidP="00614F98"/>
                    <w:p w14:paraId="12542EE6" w14:textId="77777777" w:rsidR="00BA216B" w:rsidRDefault="00BA216B" w:rsidP="00614F98"/>
                    <w:p w14:paraId="4297DF02" w14:textId="77777777" w:rsidR="00BA216B" w:rsidRDefault="00BA216B" w:rsidP="00614F98"/>
                    <w:p w14:paraId="57532512" w14:textId="77777777" w:rsidR="00BA216B" w:rsidRDefault="00BA216B" w:rsidP="00614F98"/>
                    <w:p w14:paraId="2BC1F91C" w14:textId="77777777" w:rsidR="00BA216B" w:rsidRDefault="00BA216B" w:rsidP="00614F98"/>
                    <w:p w14:paraId="4B7E6B48" w14:textId="77777777" w:rsidR="00BA216B" w:rsidRDefault="00BA216B" w:rsidP="00614F98"/>
                    <w:p w14:paraId="4BE68744" w14:textId="77777777" w:rsidR="00BA216B" w:rsidRDefault="00BA216B" w:rsidP="00614F98"/>
                    <w:p w14:paraId="65E01AEF" w14:textId="77777777" w:rsidR="00BA216B" w:rsidRDefault="00BA216B" w:rsidP="00614F98"/>
                    <w:p w14:paraId="61763DDB" w14:textId="77777777" w:rsidR="00BA216B" w:rsidRDefault="00BA216B" w:rsidP="00614F98"/>
                    <w:p w14:paraId="102FDE24" w14:textId="77777777" w:rsidR="00BA216B" w:rsidRDefault="00BA216B" w:rsidP="00614F98"/>
                    <w:p w14:paraId="1769CDEB" w14:textId="77777777" w:rsidR="00BA216B" w:rsidRDefault="00BA216B" w:rsidP="00614F98"/>
                    <w:p w14:paraId="510D64BF" w14:textId="77777777" w:rsidR="00BA216B" w:rsidRDefault="00BA216B" w:rsidP="00614F98"/>
                    <w:p w14:paraId="09DECBF5" w14:textId="77777777" w:rsidR="00BA216B" w:rsidRDefault="00BA216B" w:rsidP="00614F98"/>
                    <w:p w14:paraId="43431DF1" w14:textId="77777777" w:rsidR="00BA216B" w:rsidRDefault="00BA216B" w:rsidP="00614F98"/>
                    <w:p w14:paraId="00E07947" w14:textId="77777777" w:rsidR="00BA216B" w:rsidRDefault="00BA216B" w:rsidP="00614F98"/>
                    <w:p w14:paraId="3E993A49" w14:textId="77777777" w:rsidR="00BA216B" w:rsidRDefault="00BA216B" w:rsidP="00614F98"/>
                    <w:p w14:paraId="175DE3C8" w14:textId="77777777" w:rsidR="00BA216B" w:rsidRDefault="00BA216B" w:rsidP="00614F98"/>
                    <w:p w14:paraId="07F825C2" w14:textId="77777777" w:rsidR="00BA216B" w:rsidRDefault="00BA216B" w:rsidP="00614F98"/>
                    <w:p w14:paraId="55CD3C7F" w14:textId="77777777" w:rsidR="00BA216B" w:rsidRDefault="00BA216B" w:rsidP="00614F98"/>
                    <w:p w14:paraId="3D96B6BE" w14:textId="77777777" w:rsidR="00BA216B" w:rsidRDefault="00BA216B" w:rsidP="00614F98"/>
                    <w:p w14:paraId="59ED725C" w14:textId="77777777" w:rsidR="00BA216B" w:rsidRDefault="00BA216B" w:rsidP="00614F98"/>
                    <w:p w14:paraId="05491D60" w14:textId="77777777" w:rsidR="00BA216B" w:rsidRDefault="00BA216B" w:rsidP="00614F98"/>
                    <w:p w14:paraId="60F89934" w14:textId="77777777" w:rsidR="00BA216B" w:rsidRDefault="00BA216B" w:rsidP="00614F98"/>
                    <w:p w14:paraId="3C1A5BF9" w14:textId="77777777" w:rsidR="00BA216B" w:rsidRDefault="00BA216B" w:rsidP="00614F98"/>
                    <w:p w14:paraId="5A473181" w14:textId="77777777" w:rsidR="00BA216B" w:rsidRDefault="00BA216B" w:rsidP="00614F98"/>
                    <w:p w14:paraId="7842F7BA" w14:textId="77777777" w:rsidR="00BA216B" w:rsidRDefault="00BA216B" w:rsidP="00614F98"/>
                    <w:p w14:paraId="3C26A0EB" w14:textId="77777777" w:rsidR="00BA216B" w:rsidRDefault="00BA216B" w:rsidP="00614F98"/>
                    <w:p w14:paraId="30F82513" w14:textId="77777777" w:rsidR="00BA216B" w:rsidRDefault="00BA216B" w:rsidP="00614F98"/>
                    <w:p w14:paraId="3AB30B3E" w14:textId="77777777" w:rsidR="00BA216B" w:rsidRDefault="00BA216B" w:rsidP="00614F98"/>
                    <w:p w14:paraId="01C30BFD" w14:textId="77777777" w:rsidR="00BA216B" w:rsidRDefault="00BA216B" w:rsidP="00614F98"/>
                    <w:p w14:paraId="32AFA0CF" w14:textId="77777777" w:rsidR="00BA216B" w:rsidRDefault="00BA216B" w:rsidP="00614F98"/>
                    <w:p w14:paraId="16B8EC03" w14:textId="77777777" w:rsidR="00BA216B" w:rsidRDefault="00BA216B" w:rsidP="00614F98"/>
                    <w:p w14:paraId="4F42EC28" w14:textId="77777777" w:rsidR="00BA216B" w:rsidRDefault="00BA216B" w:rsidP="00614F98"/>
                    <w:p w14:paraId="556A95CB" w14:textId="77777777" w:rsidR="00BA216B" w:rsidRDefault="00BA216B" w:rsidP="00614F98"/>
                    <w:p w14:paraId="75016FB9" w14:textId="77777777" w:rsidR="00BA216B" w:rsidRDefault="00BA216B" w:rsidP="00614F98"/>
                    <w:p w14:paraId="53280A63" w14:textId="77777777" w:rsidR="00BA216B" w:rsidRDefault="00BA216B" w:rsidP="00614F98"/>
                    <w:p w14:paraId="42234D4F" w14:textId="77777777" w:rsidR="00BA216B" w:rsidRDefault="00BA216B" w:rsidP="00614F98"/>
                    <w:p w14:paraId="5F59A544" w14:textId="77777777" w:rsidR="00BA216B" w:rsidRDefault="00BA216B" w:rsidP="00614F98"/>
                    <w:p w14:paraId="0D260C2E" w14:textId="77777777" w:rsidR="00BA216B" w:rsidRDefault="00BA216B" w:rsidP="00614F98"/>
                    <w:p w14:paraId="07ADF876" w14:textId="77777777" w:rsidR="00BA216B" w:rsidRDefault="00BA216B" w:rsidP="00614F98"/>
                    <w:p w14:paraId="38217FBD" w14:textId="77777777" w:rsidR="00BA216B" w:rsidRDefault="00BA216B" w:rsidP="00614F98"/>
                    <w:p w14:paraId="782E4A53" w14:textId="77777777" w:rsidR="00BA216B" w:rsidRDefault="00BA216B" w:rsidP="00614F98"/>
                    <w:p w14:paraId="22E65C19" w14:textId="77777777" w:rsidR="00BA216B" w:rsidRDefault="00BA216B" w:rsidP="00614F98"/>
                    <w:p w14:paraId="7A67EDFD" w14:textId="77777777" w:rsidR="00BA216B" w:rsidRDefault="00BA216B" w:rsidP="00614F98"/>
                    <w:p w14:paraId="00220AFC" w14:textId="77777777" w:rsidR="00BA216B" w:rsidRDefault="00BA216B" w:rsidP="00614F98"/>
                    <w:p w14:paraId="350C13A1" w14:textId="77777777" w:rsidR="00BA216B" w:rsidRDefault="00BA216B" w:rsidP="00614F98"/>
                    <w:p w14:paraId="2B59D62B" w14:textId="77777777" w:rsidR="00BA216B" w:rsidRDefault="00BA216B" w:rsidP="00614F98"/>
                    <w:p w14:paraId="3079E6D8" w14:textId="77777777" w:rsidR="00BA216B" w:rsidRDefault="00BA216B" w:rsidP="00614F98"/>
                    <w:p w14:paraId="4F99C149" w14:textId="77777777" w:rsidR="00BA216B" w:rsidRDefault="00BA216B" w:rsidP="00614F98"/>
                    <w:p w14:paraId="5898FF09" w14:textId="77777777" w:rsidR="00BA216B" w:rsidRDefault="00BA216B" w:rsidP="00614F98"/>
                    <w:p w14:paraId="007CDD3B" w14:textId="77777777" w:rsidR="00BA216B" w:rsidRDefault="00BA216B" w:rsidP="00614F98"/>
                    <w:p w14:paraId="513FD58F" w14:textId="77777777" w:rsidR="00BA216B" w:rsidRDefault="00BA216B" w:rsidP="00614F98"/>
                    <w:p w14:paraId="18F0A07A" w14:textId="77777777" w:rsidR="00BA216B" w:rsidRDefault="00BA216B" w:rsidP="00614F98"/>
                    <w:p w14:paraId="624918DF" w14:textId="77777777" w:rsidR="00BA216B" w:rsidRDefault="00BA216B" w:rsidP="00614F98"/>
                    <w:p w14:paraId="294C17D4" w14:textId="77777777" w:rsidR="00BA216B" w:rsidRDefault="00BA216B" w:rsidP="00614F98"/>
                    <w:p w14:paraId="673ADA4F" w14:textId="77777777" w:rsidR="00BA216B" w:rsidRDefault="00BA216B" w:rsidP="00614F98"/>
                    <w:p w14:paraId="57D5EEAD" w14:textId="77777777" w:rsidR="00BA216B" w:rsidRDefault="00BA216B" w:rsidP="00614F98"/>
                    <w:p w14:paraId="453244DB" w14:textId="77777777" w:rsidR="00BA216B" w:rsidRDefault="00BA216B" w:rsidP="00614F98"/>
                    <w:p w14:paraId="34884F84" w14:textId="77777777" w:rsidR="00BA216B" w:rsidRDefault="00BA216B" w:rsidP="00614F98"/>
                    <w:p w14:paraId="6C5F3924" w14:textId="77777777" w:rsidR="00BA216B" w:rsidRDefault="00BA216B" w:rsidP="00614F98"/>
                    <w:p w14:paraId="1C201124" w14:textId="77777777" w:rsidR="00BA216B" w:rsidRDefault="00BA216B" w:rsidP="00614F98"/>
                    <w:p w14:paraId="153E5DAF" w14:textId="77777777" w:rsidR="00BA216B" w:rsidRDefault="00BA216B" w:rsidP="00614F98"/>
                    <w:p w14:paraId="149CC09E" w14:textId="77777777" w:rsidR="00BA216B" w:rsidRDefault="00BA216B" w:rsidP="00614F98"/>
                    <w:p w14:paraId="5C963028" w14:textId="77777777" w:rsidR="00BA216B" w:rsidRDefault="00BA216B" w:rsidP="00614F98"/>
                    <w:p w14:paraId="08C268AB" w14:textId="77777777" w:rsidR="00BA216B" w:rsidRDefault="00BA216B" w:rsidP="00614F98"/>
                    <w:p w14:paraId="25361E72" w14:textId="77777777" w:rsidR="00BA216B" w:rsidRDefault="00BA216B" w:rsidP="00614F98"/>
                    <w:p w14:paraId="283AC957" w14:textId="77777777" w:rsidR="00BA216B" w:rsidRDefault="00BA216B" w:rsidP="00614F98"/>
                    <w:p w14:paraId="724AE4D8" w14:textId="77777777" w:rsidR="00BA216B" w:rsidRDefault="00BA216B" w:rsidP="00614F98"/>
                    <w:p w14:paraId="3E3A354B" w14:textId="77777777" w:rsidR="00BA216B" w:rsidRDefault="00BA216B" w:rsidP="00614F98"/>
                    <w:p w14:paraId="5A1B5DC7" w14:textId="77777777" w:rsidR="00BA216B" w:rsidRDefault="00BA216B" w:rsidP="00614F98"/>
                    <w:p w14:paraId="66E98BD5" w14:textId="77777777" w:rsidR="00BA216B" w:rsidRDefault="00BA216B" w:rsidP="00614F98"/>
                    <w:p w14:paraId="28A663D7" w14:textId="77777777" w:rsidR="00BA216B" w:rsidRDefault="00BA216B" w:rsidP="00614F98"/>
                    <w:p w14:paraId="1250F371" w14:textId="77777777" w:rsidR="00BA216B" w:rsidRDefault="00BA216B" w:rsidP="00614F98"/>
                    <w:p w14:paraId="469802B4" w14:textId="77777777" w:rsidR="00BA216B" w:rsidRDefault="00BA216B" w:rsidP="00614F98"/>
                    <w:p w14:paraId="50AC8643" w14:textId="77777777" w:rsidR="00BA216B" w:rsidRDefault="00BA216B" w:rsidP="00614F98"/>
                    <w:p w14:paraId="05A78E23" w14:textId="77777777" w:rsidR="00BA216B" w:rsidRDefault="00BA216B" w:rsidP="00614F98"/>
                    <w:p w14:paraId="0804875F" w14:textId="77777777" w:rsidR="00BA216B" w:rsidRDefault="00BA216B" w:rsidP="00614F98"/>
                    <w:p w14:paraId="30C9F2E5" w14:textId="77777777" w:rsidR="00BA216B" w:rsidRDefault="00BA216B" w:rsidP="00614F98"/>
                    <w:p w14:paraId="4E781B8C" w14:textId="77777777" w:rsidR="00BA216B" w:rsidRDefault="00BA216B" w:rsidP="00614F98"/>
                    <w:p w14:paraId="70C5BA53" w14:textId="77777777" w:rsidR="00BA216B" w:rsidRDefault="00BA216B" w:rsidP="00614F98"/>
                    <w:p w14:paraId="6C89F4A4" w14:textId="77777777" w:rsidR="00BA216B" w:rsidRDefault="00BA216B" w:rsidP="00614F98"/>
                    <w:p w14:paraId="037B2667" w14:textId="77777777" w:rsidR="00BA216B" w:rsidRDefault="00BA216B" w:rsidP="00614F98"/>
                    <w:p w14:paraId="267CE369" w14:textId="77777777" w:rsidR="00BA216B" w:rsidRDefault="00BA216B" w:rsidP="00614F98"/>
                    <w:p w14:paraId="202CEA25" w14:textId="77777777" w:rsidR="00BA216B" w:rsidRDefault="00BA216B" w:rsidP="00614F98"/>
                    <w:p w14:paraId="761F4D5A" w14:textId="77777777" w:rsidR="00BA216B" w:rsidRDefault="00BA216B" w:rsidP="00614F98"/>
                    <w:p w14:paraId="29E77394" w14:textId="77777777" w:rsidR="00BA216B" w:rsidRDefault="00BA216B" w:rsidP="00614F98"/>
                    <w:p w14:paraId="2F49AE3D" w14:textId="77777777" w:rsidR="00BA216B" w:rsidRDefault="00BA216B" w:rsidP="00614F98"/>
                    <w:p w14:paraId="38AE19DA" w14:textId="77777777" w:rsidR="00BA216B" w:rsidRDefault="00BA216B" w:rsidP="00614F98"/>
                    <w:p w14:paraId="0A2282CF" w14:textId="77777777" w:rsidR="00BA216B" w:rsidRDefault="00BA216B" w:rsidP="00614F98"/>
                    <w:p w14:paraId="69010508" w14:textId="77777777" w:rsidR="00BA216B" w:rsidRDefault="00BA216B" w:rsidP="00614F98"/>
                    <w:p w14:paraId="672AE8D5" w14:textId="77777777" w:rsidR="00BA216B" w:rsidRDefault="00BA216B" w:rsidP="00614F98"/>
                    <w:p w14:paraId="743326EA" w14:textId="77777777" w:rsidR="00BA216B" w:rsidRDefault="00BA216B" w:rsidP="00614F98"/>
                    <w:p w14:paraId="6968E2A8" w14:textId="77777777" w:rsidR="00BA216B" w:rsidRDefault="00BA216B" w:rsidP="00614F98"/>
                    <w:p w14:paraId="77CC2669" w14:textId="77777777" w:rsidR="00BA216B" w:rsidRDefault="00BA216B" w:rsidP="00614F98"/>
                    <w:p w14:paraId="6DEA931C" w14:textId="77777777" w:rsidR="00BA216B" w:rsidRDefault="00BA216B" w:rsidP="00614F98"/>
                    <w:p w14:paraId="5B1A9ADF" w14:textId="77777777" w:rsidR="00BA216B" w:rsidRDefault="00BA216B" w:rsidP="00614F98"/>
                    <w:p w14:paraId="26B4470A" w14:textId="77777777" w:rsidR="00BA216B" w:rsidRDefault="00BA216B" w:rsidP="00614F98"/>
                    <w:p w14:paraId="6D15FEEE" w14:textId="77777777" w:rsidR="00BA216B" w:rsidRDefault="00BA216B" w:rsidP="00614F98"/>
                    <w:p w14:paraId="7FE1E86B" w14:textId="77777777" w:rsidR="00BA216B" w:rsidRDefault="00BA216B" w:rsidP="00614F98"/>
                    <w:p w14:paraId="189E49BC" w14:textId="77777777" w:rsidR="00BA216B" w:rsidRDefault="00BA216B" w:rsidP="00614F98"/>
                    <w:p w14:paraId="0B7F6454" w14:textId="77777777" w:rsidR="00BA216B" w:rsidRDefault="00BA216B" w:rsidP="00614F98"/>
                    <w:p w14:paraId="31389261" w14:textId="77777777" w:rsidR="00BA216B" w:rsidRDefault="00BA216B" w:rsidP="00614F98"/>
                    <w:p w14:paraId="62545EFD" w14:textId="77777777" w:rsidR="00BA216B" w:rsidRDefault="00BA216B" w:rsidP="00614F98"/>
                    <w:p w14:paraId="59CD0240" w14:textId="77777777" w:rsidR="00BA216B" w:rsidRDefault="00BA216B" w:rsidP="00614F98"/>
                    <w:p w14:paraId="28DC3222" w14:textId="77777777" w:rsidR="00BA216B" w:rsidRDefault="00BA216B" w:rsidP="00614F98"/>
                    <w:p w14:paraId="227C16DF" w14:textId="77777777" w:rsidR="00BA216B" w:rsidRDefault="00BA216B" w:rsidP="00614F98"/>
                    <w:p w14:paraId="0D863EA8" w14:textId="77777777" w:rsidR="00BA216B" w:rsidRDefault="00BA216B" w:rsidP="00614F98"/>
                    <w:p w14:paraId="721E7E1B" w14:textId="77777777" w:rsidR="00BA216B" w:rsidRDefault="00BA216B" w:rsidP="00614F98"/>
                    <w:p w14:paraId="16D8D22A" w14:textId="77777777" w:rsidR="00BA216B" w:rsidRDefault="00BA216B" w:rsidP="00614F98"/>
                    <w:p w14:paraId="17034E95" w14:textId="77777777" w:rsidR="00BA216B" w:rsidRDefault="00BA216B" w:rsidP="00614F98"/>
                    <w:p w14:paraId="74EA5BE1" w14:textId="77777777" w:rsidR="00BA216B" w:rsidRDefault="00BA216B" w:rsidP="00614F98"/>
                    <w:p w14:paraId="5DD3B7F4" w14:textId="77777777" w:rsidR="00BA216B" w:rsidRDefault="00BA216B" w:rsidP="00614F98"/>
                    <w:p w14:paraId="1E44F72A" w14:textId="77777777" w:rsidR="00BA216B" w:rsidRDefault="00BA216B" w:rsidP="00614F98"/>
                    <w:p w14:paraId="56CAD2D5" w14:textId="77777777" w:rsidR="00BA216B" w:rsidRDefault="00BA216B" w:rsidP="00614F98"/>
                    <w:p w14:paraId="3E0727A5" w14:textId="77777777" w:rsidR="00BA216B" w:rsidRDefault="00BA216B" w:rsidP="00614F98"/>
                    <w:p w14:paraId="3388BEDB" w14:textId="77777777" w:rsidR="00BA216B" w:rsidRDefault="00BA216B" w:rsidP="00614F98"/>
                    <w:p w14:paraId="200EB033" w14:textId="77777777" w:rsidR="00BA216B" w:rsidRDefault="00BA216B" w:rsidP="00614F98"/>
                    <w:p w14:paraId="6E8A69CB" w14:textId="77777777" w:rsidR="00BA216B" w:rsidRDefault="00BA216B" w:rsidP="00614F98"/>
                    <w:p w14:paraId="4F0985B5" w14:textId="77777777" w:rsidR="00BA216B" w:rsidRDefault="00BA216B" w:rsidP="00614F98"/>
                    <w:p w14:paraId="3B5B5F6C" w14:textId="77777777" w:rsidR="00BA216B" w:rsidRDefault="00BA216B" w:rsidP="00614F98"/>
                    <w:p w14:paraId="3B6896F0" w14:textId="77777777" w:rsidR="00BA216B" w:rsidRDefault="00BA216B" w:rsidP="00614F98"/>
                    <w:p w14:paraId="367353D3" w14:textId="77777777" w:rsidR="00BA216B" w:rsidRDefault="00BA216B" w:rsidP="00614F98"/>
                    <w:p w14:paraId="016388F1" w14:textId="77777777" w:rsidR="00BA216B" w:rsidRDefault="00BA216B" w:rsidP="00614F98"/>
                    <w:p w14:paraId="62893D5F" w14:textId="77777777" w:rsidR="00BA216B" w:rsidRDefault="00BA216B" w:rsidP="00614F98"/>
                    <w:p w14:paraId="46044BB7" w14:textId="77777777" w:rsidR="00BA216B" w:rsidRDefault="00BA216B" w:rsidP="00614F98"/>
                    <w:p w14:paraId="2DD9877E" w14:textId="77777777" w:rsidR="00BA216B" w:rsidRDefault="00BA216B" w:rsidP="00614F98"/>
                    <w:p w14:paraId="0D2FC8B7" w14:textId="77777777" w:rsidR="00BA216B" w:rsidRDefault="00BA216B" w:rsidP="00614F98"/>
                    <w:p w14:paraId="7D33C315" w14:textId="77777777" w:rsidR="00BA216B" w:rsidRDefault="00BA216B" w:rsidP="00614F98"/>
                    <w:p w14:paraId="45CFFC15" w14:textId="77777777" w:rsidR="00BA216B" w:rsidRDefault="00BA216B" w:rsidP="00614F98"/>
                    <w:p w14:paraId="57068A6B" w14:textId="77777777" w:rsidR="00BA216B" w:rsidRDefault="00BA216B" w:rsidP="00614F98"/>
                    <w:p w14:paraId="30F90E14" w14:textId="77777777" w:rsidR="00BA216B" w:rsidRDefault="00BA216B" w:rsidP="00614F98"/>
                    <w:p w14:paraId="5D9DDB9F" w14:textId="77777777" w:rsidR="00BA216B" w:rsidRDefault="00BA216B" w:rsidP="00614F98"/>
                    <w:p w14:paraId="0BFF521C" w14:textId="77777777" w:rsidR="00BA216B" w:rsidRDefault="00BA216B" w:rsidP="00614F98"/>
                    <w:p w14:paraId="5CFDAC80" w14:textId="77777777" w:rsidR="00BA216B" w:rsidRDefault="00BA216B" w:rsidP="00614F98"/>
                    <w:p w14:paraId="0ACF8A69" w14:textId="77777777" w:rsidR="00BA216B" w:rsidRDefault="00BA216B" w:rsidP="00614F98"/>
                    <w:p w14:paraId="56FDA4CD" w14:textId="77777777" w:rsidR="00BA216B" w:rsidRDefault="00BA216B" w:rsidP="00614F98"/>
                    <w:p w14:paraId="5BA83153" w14:textId="77777777" w:rsidR="00BA216B" w:rsidRDefault="00BA216B" w:rsidP="00614F98"/>
                    <w:p w14:paraId="5E7929B9" w14:textId="77777777" w:rsidR="00BA216B" w:rsidRDefault="00BA216B" w:rsidP="00614F98"/>
                    <w:p w14:paraId="69427F9D" w14:textId="77777777" w:rsidR="00BA216B" w:rsidRDefault="00BA216B" w:rsidP="00614F98"/>
                    <w:p w14:paraId="372688F8" w14:textId="77777777" w:rsidR="00BA216B" w:rsidRDefault="00BA216B" w:rsidP="00614F98"/>
                    <w:p w14:paraId="5C617140" w14:textId="77777777" w:rsidR="00BA216B" w:rsidRDefault="00BA216B" w:rsidP="00614F98"/>
                    <w:p w14:paraId="21429851" w14:textId="77777777" w:rsidR="00BA216B" w:rsidRDefault="00BA216B" w:rsidP="00614F98"/>
                    <w:p w14:paraId="12DA1CC4" w14:textId="77777777" w:rsidR="00BA216B" w:rsidRDefault="00BA216B" w:rsidP="00614F98"/>
                    <w:p w14:paraId="548E4DAA" w14:textId="77777777" w:rsidR="00BA216B" w:rsidRDefault="00BA216B" w:rsidP="00614F98"/>
                    <w:p w14:paraId="72465104" w14:textId="77777777" w:rsidR="00BA216B" w:rsidRDefault="00BA216B" w:rsidP="00614F98"/>
                    <w:p w14:paraId="0E9EF3A1" w14:textId="77777777" w:rsidR="00BA216B" w:rsidRDefault="00BA216B" w:rsidP="00614F98"/>
                    <w:p w14:paraId="02F50DA1" w14:textId="77777777" w:rsidR="00BA216B" w:rsidRDefault="00BA216B" w:rsidP="00614F98"/>
                    <w:p w14:paraId="0E189E6D" w14:textId="77777777" w:rsidR="00BA216B" w:rsidRDefault="00BA216B" w:rsidP="00614F98"/>
                    <w:p w14:paraId="61827345" w14:textId="77777777" w:rsidR="00BA216B" w:rsidRDefault="00BA216B" w:rsidP="00614F98"/>
                    <w:p w14:paraId="648D0D55" w14:textId="77777777" w:rsidR="00BA216B" w:rsidRDefault="00BA216B" w:rsidP="00614F98"/>
                    <w:p w14:paraId="12456BF8" w14:textId="77777777" w:rsidR="00BA216B" w:rsidRDefault="00BA216B" w:rsidP="00614F98"/>
                    <w:p w14:paraId="0C4BC6C3" w14:textId="77777777" w:rsidR="00BA216B" w:rsidRDefault="00BA216B" w:rsidP="00614F98"/>
                    <w:p w14:paraId="5214ED1F" w14:textId="77777777" w:rsidR="00BA216B" w:rsidRDefault="00BA216B" w:rsidP="00614F98"/>
                    <w:p w14:paraId="07D9A6A4" w14:textId="77777777" w:rsidR="00BA216B" w:rsidRDefault="00BA216B" w:rsidP="00614F98"/>
                    <w:p w14:paraId="43DA9607" w14:textId="77777777" w:rsidR="00BA216B" w:rsidRDefault="00BA216B" w:rsidP="00614F98"/>
                    <w:p w14:paraId="33BA6A14" w14:textId="77777777" w:rsidR="00BA216B" w:rsidRDefault="00BA216B" w:rsidP="00614F98"/>
                    <w:p w14:paraId="11844B73" w14:textId="77777777" w:rsidR="00BA216B" w:rsidRDefault="00BA216B" w:rsidP="00614F98"/>
                    <w:p w14:paraId="1B4F2783" w14:textId="77777777" w:rsidR="00BA216B" w:rsidRDefault="00BA216B" w:rsidP="00614F98"/>
                    <w:p w14:paraId="46AB90ED" w14:textId="77777777" w:rsidR="00BA216B" w:rsidRDefault="00BA216B" w:rsidP="00614F98"/>
                    <w:p w14:paraId="3EE3A0C0" w14:textId="77777777" w:rsidR="00BA216B" w:rsidRDefault="00BA216B" w:rsidP="00614F98"/>
                    <w:p w14:paraId="3D9AB89F" w14:textId="77777777" w:rsidR="00BA216B" w:rsidRDefault="00BA216B" w:rsidP="00614F98"/>
                    <w:p w14:paraId="73A9818D" w14:textId="77777777" w:rsidR="00BA216B" w:rsidRDefault="00BA216B" w:rsidP="00614F98"/>
                    <w:p w14:paraId="48DBFD9A" w14:textId="77777777" w:rsidR="00BA216B" w:rsidRDefault="00BA216B" w:rsidP="00614F98"/>
                    <w:p w14:paraId="3A9CCEB1" w14:textId="77777777" w:rsidR="00BA216B" w:rsidRDefault="00BA216B" w:rsidP="00614F98"/>
                    <w:p w14:paraId="2CB23CA9" w14:textId="77777777" w:rsidR="00BA216B" w:rsidRDefault="00BA216B" w:rsidP="00614F98"/>
                    <w:p w14:paraId="4CCDE980" w14:textId="77777777" w:rsidR="00BA216B" w:rsidRDefault="00BA216B" w:rsidP="00614F98"/>
                    <w:p w14:paraId="12839FA1" w14:textId="77777777" w:rsidR="00BA216B" w:rsidRDefault="00BA216B" w:rsidP="00614F98"/>
                    <w:p w14:paraId="5E8FABF1" w14:textId="77777777" w:rsidR="00BA216B" w:rsidRDefault="00BA216B" w:rsidP="00614F98"/>
                    <w:p w14:paraId="48C42F31" w14:textId="77777777" w:rsidR="00BA216B" w:rsidRDefault="00BA216B" w:rsidP="00614F98"/>
                    <w:p w14:paraId="29534132" w14:textId="77777777" w:rsidR="00BA216B" w:rsidRDefault="00BA216B" w:rsidP="00614F98"/>
                    <w:p w14:paraId="79F8DF32" w14:textId="77777777" w:rsidR="00BA216B" w:rsidRDefault="00BA216B" w:rsidP="00614F98"/>
                    <w:p w14:paraId="5B977EAB" w14:textId="77777777" w:rsidR="00BA216B" w:rsidRDefault="00BA216B" w:rsidP="00614F98"/>
                    <w:p w14:paraId="5DE3498D" w14:textId="77777777" w:rsidR="00BA216B" w:rsidRDefault="00BA216B" w:rsidP="00614F98"/>
                    <w:p w14:paraId="7389817C" w14:textId="77777777" w:rsidR="00BA216B" w:rsidRDefault="00BA216B" w:rsidP="00614F98"/>
                    <w:p w14:paraId="7D395506" w14:textId="77777777" w:rsidR="00BA216B" w:rsidRDefault="00BA216B" w:rsidP="00614F98"/>
                    <w:p w14:paraId="1B7FC570" w14:textId="77777777" w:rsidR="00BA216B" w:rsidRDefault="00BA216B" w:rsidP="00614F98"/>
                    <w:p w14:paraId="0FC60FB7" w14:textId="77777777" w:rsidR="00BA216B" w:rsidRDefault="00BA216B" w:rsidP="00614F98"/>
                    <w:p w14:paraId="3C559188" w14:textId="77777777" w:rsidR="00BA216B" w:rsidRDefault="00BA216B" w:rsidP="00614F98"/>
                    <w:p w14:paraId="39BCF522" w14:textId="77777777" w:rsidR="00BA216B" w:rsidRDefault="00BA216B" w:rsidP="00614F98"/>
                    <w:p w14:paraId="2114F451" w14:textId="77777777" w:rsidR="00BA216B" w:rsidRDefault="00BA216B" w:rsidP="00614F98"/>
                    <w:p w14:paraId="3BED8E89" w14:textId="77777777" w:rsidR="00BA216B" w:rsidRDefault="00BA216B" w:rsidP="00614F98"/>
                    <w:p w14:paraId="2381DFB5" w14:textId="77777777" w:rsidR="00BA216B" w:rsidRDefault="00BA216B" w:rsidP="00614F98"/>
                    <w:p w14:paraId="486FF699" w14:textId="77777777" w:rsidR="00BA216B" w:rsidRDefault="00BA216B" w:rsidP="00614F98"/>
                    <w:p w14:paraId="0A542F3E" w14:textId="77777777" w:rsidR="00BA216B" w:rsidRDefault="00BA216B" w:rsidP="00614F98"/>
                    <w:p w14:paraId="5AA500F7" w14:textId="77777777" w:rsidR="00BA216B" w:rsidRDefault="00BA216B" w:rsidP="00614F98"/>
                    <w:p w14:paraId="0722DA5A" w14:textId="77777777" w:rsidR="00BA216B" w:rsidRDefault="00BA216B" w:rsidP="00614F98"/>
                    <w:p w14:paraId="5F1F6145" w14:textId="77777777" w:rsidR="00BA216B" w:rsidRDefault="00BA216B" w:rsidP="00614F98"/>
                    <w:p w14:paraId="51E38535" w14:textId="77777777" w:rsidR="00BA216B" w:rsidRDefault="00BA216B" w:rsidP="00614F98"/>
                    <w:p w14:paraId="207A26BC" w14:textId="77777777" w:rsidR="00BA216B" w:rsidRDefault="00BA216B" w:rsidP="00614F98"/>
                    <w:p w14:paraId="092CC408" w14:textId="77777777" w:rsidR="00BA216B" w:rsidRDefault="00BA216B" w:rsidP="00614F98"/>
                    <w:p w14:paraId="15691032" w14:textId="77777777" w:rsidR="00BA216B" w:rsidRDefault="00BA216B" w:rsidP="00614F98"/>
                    <w:p w14:paraId="7A9F04DC" w14:textId="77777777" w:rsidR="00BA216B" w:rsidRDefault="00BA216B" w:rsidP="00614F98"/>
                    <w:p w14:paraId="418A5CB0" w14:textId="77777777" w:rsidR="00BA216B" w:rsidRDefault="00BA216B" w:rsidP="00614F98"/>
                    <w:p w14:paraId="7412B403" w14:textId="77777777" w:rsidR="00BA216B" w:rsidRDefault="00BA216B" w:rsidP="00614F98"/>
                    <w:p w14:paraId="0C90BC65" w14:textId="77777777" w:rsidR="00BA216B" w:rsidRDefault="00BA216B" w:rsidP="00614F98"/>
                    <w:p w14:paraId="27983859" w14:textId="77777777" w:rsidR="00BA216B" w:rsidRDefault="00BA216B" w:rsidP="00614F98"/>
                    <w:p w14:paraId="15B67704" w14:textId="77777777" w:rsidR="00BA216B" w:rsidRDefault="00BA216B" w:rsidP="00614F98"/>
                    <w:p w14:paraId="14008F46" w14:textId="77777777" w:rsidR="00BA216B" w:rsidRDefault="00BA216B" w:rsidP="00614F98"/>
                    <w:p w14:paraId="74853A75" w14:textId="77777777" w:rsidR="00BA216B" w:rsidRDefault="00BA216B" w:rsidP="00614F98"/>
                    <w:p w14:paraId="36208607" w14:textId="77777777" w:rsidR="00BA216B" w:rsidRDefault="00BA216B" w:rsidP="00614F98"/>
                    <w:p w14:paraId="18C28733" w14:textId="77777777" w:rsidR="00BA216B" w:rsidRDefault="00BA216B" w:rsidP="00614F98"/>
                    <w:p w14:paraId="79C95C08" w14:textId="77777777" w:rsidR="00BA216B" w:rsidRDefault="00BA216B" w:rsidP="00614F98"/>
                    <w:p w14:paraId="3CDC9B10" w14:textId="77777777" w:rsidR="00BA216B" w:rsidRDefault="00BA216B" w:rsidP="00614F98"/>
                    <w:p w14:paraId="76358DE6" w14:textId="77777777" w:rsidR="00BA216B" w:rsidRDefault="00BA216B" w:rsidP="00614F98"/>
                    <w:p w14:paraId="7F91AFA1" w14:textId="77777777" w:rsidR="00BA216B" w:rsidRDefault="00BA216B" w:rsidP="00614F98"/>
                    <w:p w14:paraId="130BB617" w14:textId="77777777" w:rsidR="00BA216B" w:rsidRDefault="00BA216B" w:rsidP="00614F98"/>
                    <w:p w14:paraId="43555AE9" w14:textId="77777777" w:rsidR="00BA216B" w:rsidRDefault="00BA216B" w:rsidP="00614F98"/>
                    <w:p w14:paraId="3C8D6C38" w14:textId="77777777" w:rsidR="00BA216B" w:rsidRDefault="00BA216B" w:rsidP="00614F98"/>
                    <w:p w14:paraId="187D7670" w14:textId="77777777" w:rsidR="00BA216B" w:rsidRDefault="00BA216B" w:rsidP="00614F98"/>
                    <w:p w14:paraId="20357537" w14:textId="77777777" w:rsidR="00BA216B" w:rsidRDefault="00BA216B" w:rsidP="00614F98"/>
                    <w:p w14:paraId="3DDE803E" w14:textId="77777777" w:rsidR="00BA216B" w:rsidRDefault="00BA216B" w:rsidP="00614F98"/>
                    <w:p w14:paraId="1BEAAC62" w14:textId="77777777" w:rsidR="00BA216B" w:rsidRDefault="00BA216B" w:rsidP="00614F98"/>
                    <w:p w14:paraId="14E3E79F" w14:textId="77777777" w:rsidR="00BA216B" w:rsidRDefault="00BA216B" w:rsidP="00614F98"/>
                    <w:p w14:paraId="06398533" w14:textId="77777777" w:rsidR="00BA216B" w:rsidRDefault="00BA216B" w:rsidP="00614F98"/>
                    <w:p w14:paraId="67B79F1C" w14:textId="77777777" w:rsidR="00BA216B" w:rsidRDefault="00BA216B" w:rsidP="00614F98"/>
                    <w:p w14:paraId="0A5FEE1C" w14:textId="77777777" w:rsidR="00BA216B" w:rsidRDefault="00BA216B" w:rsidP="00614F98"/>
                    <w:p w14:paraId="1D3E6218" w14:textId="77777777" w:rsidR="00BA216B" w:rsidRDefault="00BA216B" w:rsidP="00614F98"/>
                    <w:p w14:paraId="7D45F5DA" w14:textId="77777777" w:rsidR="00BA216B" w:rsidRDefault="00BA216B" w:rsidP="00614F98"/>
                    <w:p w14:paraId="7FF5A2CE" w14:textId="77777777" w:rsidR="00BA216B" w:rsidRDefault="00BA216B" w:rsidP="00614F98"/>
                    <w:p w14:paraId="0D73A75C" w14:textId="77777777" w:rsidR="00BA216B" w:rsidRDefault="00BA216B" w:rsidP="00614F98"/>
                    <w:p w14:paraId="28E824E7" w14:textId="77777777" w:rsidR="00BA216B" w:rsidRDefault="00BA216B" w:rsidP="00614F98"/>
                    <w:p w14:paraId="6CDC7966" w14:textId="77777777" w:rsidR="00BA216B" w:rsidRDefault="00BA216B" w:rsidP="00614F98"/>
                    <w:p w14:paraId="612A22D5" w14:textId="77777777" w:rsidR="00BA216B" w:rsidRDefault="00BA216B" w:rsidP="00614F98"/>
                    <w:p w14:paraId="28872B0F" w14:textId="77777777" w:rsidR="00BA216B" w:rsidRDefault="00BA216B" w:rsidP="00614F98"/>
                    <w:p w14:paraId="648BA495" w14:textId="77777777" w:rsidR="00BA216B" w:rsidRDefault="00BA216B" w:rsidP="00614F98"/>
                    <w:p w14:paraId="5C35C291" w14:textId="77777777" w:rsidR="00BA216B" w:rsidRDefault="00BA216B" w:rsidP="00614F98"/>
                    <w:p w14:paraId="157617BC" w14:textId="77777777" w:rsidR="00BA216B" w:rsidRDefault="00BA216B" w:rsidP="00614F98"/>
                    <w:p w14:paraId="6E793FB7" w14:textId="77777777" w:rsidR="00BA216B" w:rsidRDefault="00BA216B" w:rsidP="00614F98"/>
                    <w:p w14:paraId="3C8E4711" w14:textId="77777777" w:rsidR="00BA216B" w:rsidRDefault="00BA216B" w:rsidP="00614F98"/>
                    <w:p w14:paraId="39492D1F" w14:textId="77777777" w:rsidR="00BA216B" w:rsidRDefault="00BA216B" w:rsidP="00614F98"/>
                    <w:p w14:paraId="4754BEDA" w14:textId="77777777" w:rsidR="00BA216B" w:rsidRDefault="00BA216B" w:rsidP="00614F98"/>
                    <w:p w14:paraId="192A7AB4" w14:textId="77777777" w:rsidR="00BA216B" w:rsidRDefault="00BA216B" w:rsidP="00614F98"/>
                    <w:p w14:paraId="0DB20623" w14:textId="77777777" w:rsidR="00BA216B" w:rsidRDefault="00BA216B" w:rsidP="00614F98"/>
                    <w:p w14:paraId="01A22FC8" w14:textId="77777777" w:rsidR="00BA216B" w:rsidRDefault="00BA216B" w:rsidP="00614F98"/>
                    <w:p w14:paraId="460FAE93" w14:textId="77777777" w:rsidR="00BA216B" w:rsidRDefault="00BA216B" w:rsidP="00614F98"/>
                    <w:p w14:paraId="62A9099B" w14:textId="77777777" w:rsidR="00BA216B" w:rsidRDefault="00BA216B" w:rsidP="00614F98"/>
                    <w:p w14:paraId="09E25A33" w14:textId="77777777" w:rsidR="00BA216B" w:rsidRDefault="00BA216B" w:rsidP="00614F98"/>
                    <w:p w14:paraId="4BAB16AA" w14:textId="77777777" w:rsidR="00BA216B" w:rsidRDefault="00BA216B" w:rsidP="00614F98"/>
                    <w:p w14:paraId="7D91642D" w14:textId="77777777" w:rsidR="00BA216B" w:rsidRDefault="00BA216B" w:rsidP="00614F98"/>
                    <w:p w14:paraId="4DBD0C2E" w14:textId="77777777" w:rsidR="00BA216B" w:rsidRDefault="00BA216B" w:rsidP="00614F98"/>
                    <w:p w14:paraId="68892809" w14:textId="77777777" w:rsidR="00BA216B" w:rsidRDefault="00BA216B" w:rsidP="00614F98"/>
                    <w:p w14:paraId="70D1CD9D" w14:textId="77777777" w:rsidR="00BA216B" w:rsidRDefault="00BA216B" w:rsidP="00614F98"/>
                    <w:p w14:paraId="3BC9F2E7" w14:textId="77777777" w:rsidR="00BA216B" w:rsidRDefault="00BA216B" w:rsidP="00614F98"/>
                    <w:p w14:paraId="4D784CED" w14:textId="77777777" w:rsidR="00BA216B" w:rsidRDefault="00BA216B" w:rsidP="00614F98"/>
                    <w:p w14:paraId="1B2C051B" w14:textId="77777777" w:rsidR="00BA216B" w:rsidRDefault="00BA216B" w:rsidP="00614F98"/>
                    <w:p w14:paraId="02CC8A98" w14:textId="77777777" w:rsidR="00BA216B" w:rsidRDefault="00BA216B" w:rsidP="00614F98"/>
                    <w:p w14:paraId="7BED9C04" w14:textId="77777777" w:rsidR="00BA216B" w:rsidRDefault="00BA216B" w:rsidP="00614F98"/>
                    <w:p w14:paraId="65874B80" w14:textId="77777777" w:rsidR="00BA216B" w:rsidRDefault="00BA216B" w:rsidP="00614F98"/>
                    <w:p w14:paraId="12685C9F" w14:textId="77777777" w:rsidR="00BA216B" w:rsidRDefault="00BA216B" w:rsidP="00614F98"/>
                    <w:p w14:paraId="48B6018C" w14:textId="77777777" w:rsidR="00BA216B" w:rsidRDefault="00BA216B" w:rsidP="00614F98"/>
                    <w:p w14:paraId="09664422" w14:textId="77777777" w:rsidR="00BA216B" w:rsidRDefault="00BA216B" w:rsidP="00614F98"/>
                    <w:p w14:paraId="335091E3" w14:textId="77777777" w:rsidR="00BA216B" w:rsidRDefault="00BA216B" w:rsidP="00614F98"/>
                    <w:p w14:paraId="34F97A85" w14:textId="77777777" w:rsidR="00BA216B" w:rsidRDefault="00BA216B" w:rsidP="00614F98"/>
                    <w:p w14:paraId="61DE1DFA" w14:textId="77777777" w:rsidR="00BA216B" w:rsidRDefault="00BA216B" w:rsidP="00614F98"/>
                    <w:p w14:paraId="2130DB9C" w14:textId="77777777" w:rsidR="00BA216B" w:rsidRDefault="00BA216B" w:rsidP="00614F98"/>
                    <w:p w14:paraId="6A65B6B4" w14:textId="77777777" w:rsidR="00BA216B" w:rsidRDefault="00BA216B" w:rsidP="00614F98"/>
                    <w:p w14:paraId="5B1EF8B9" w14:textId="77777777" w:rsidR="00BA216B" w:rsidRDefault="00BA216B" w:rsidP="00614F98"/>
                    <w:p w14:paraId="4E38A92C" w14:textId="77777777" w:rsidR="00BA216B" w:rsidRDefault="00BA216B" w:rsidP="00614F98"/>
                    <w:p w14:paraId="6EBEE043" w14:textId="77777777" w:rsidR="00BA216B" w:rsidRDefault="00BA216B" w:rsidP="00614F98"/>
                    <w:p w14:paraId="2BAE5E08" w14:textId="77777777" w:rsidR="00BA216B" w:rsidRDefault="00BA216B" w:rsidP="00614F98"/>
                    <w:p w14:paraId="5B5A1DC4" w14:textId="77777777" w:rsidR="00BA216B" w:rsidRDefault="00BA216B" w:rsidP="00614F98"/>
                    <w:p w14:paraId="2B34BF45" w14:textId="77777777" w:rsidR="00BA216B" w:rsidRDefault="00BA216B" w:rsidP="00614F98"/>
                    <w:p w14:paraId="219A9675" w14:textId="77777777" w:rsidR="00BA216B" w:rsidRDefault="00BA216B" w:rsidP="00614F98"/>
                    <w:p w14:paraId="428AB88E" w14:textId="77777777" w:rsidR="00BA216B" w:rsidRDefault="00BA216B" w:rsidP="00614F98"/>
                    <w:p w14:paraId="5ED70650" w14:textId="77777777" w:rsidR="00BA216B" w:rsidRDefault="00BA216B" w:rsidP="00614F98"/>
                    <w:p w14:paraId="7A1A0606" w14:textId="77777777" w:rsidR="00BA216B" w:rsidRDefault="00BA216B" w:rsidP="00614F98"/>
                    <w:p w14:paraId="536601A6" w14:textId="77777777" w:rsidR="00BA216B" w:rsidRDefault="00BA216B" w:rsidP="00614F98"/>
                    <w:p w14:paraId="0B5A25AF" w14:textId="77777777" w:rsidR="00BA216B" w:rsidRDefault="00BA216B" w:rsidP="00614F98"/>
                    <w:p w14:paraId="1C645F07" w14:textId="77777777" w:rsidR="00BA216B" w:rsidRDefault="00BA216B" w:rsidP="00614F98"/>
                    <w:p w14:paraId="519E48B6" w14:textId="77777777" w:rsidR="00BA216B" w:rsidRDefault="00BA216B" w:rsidP="00614F98"/>
                    <w:p w14:paraId="40585EA9" w14:textId="77777777" w:rsidR="00BA216B" w:rsidRDefault="00BA216B" w:rsidP="00614F98"/>
                    <w:p w14:paraId="19344C7E" w14:textId="77777777" w:rsidR="00BA216B" w:rsidRDefault="00BA216B" w:rsidP="00614F98"/>
                    <w:p w14:paraId="0667421D" w14:textId="77777777" w:rsidR="00BA216B" w:rsidRDefault="00BA216B" w:rsidP="00614F98"/>
                    <w:p w14:paraId="425FF8D3" w14:textId="77777777" w:rsidR="00BA216B" w:rsidRDefault="00BA216B" w:rsidP="00614F98"/>
                    <w:p w14:paraId="76D98985" w14:textId="77777777" w:rsidR="00BA216B" w:rsidRDefault="00BA216B" w:rsidP="00614F98"/>
                    <w:p w14:paraId="127DAF7A" w14:textId="77777777" w:rsidR="00BA216B" w:rsidRDefault="00BA216B" w:rsidP="00614F98"/>
                    <w:p w14:paraId="7AC18E0B" w14:textId="77777777" w:rsidR="00BA216B" w:rsidRDefault="00BA216B" w:rsidP="00614F98"/>
                    <w:p w14:paraId="6E733B12" w14:textId="77777777" w:rsidR="00BA216B" w:rsidRDefault="00BA216B" w:rsidP="00614F98"/>
                    <w:p w14:paraId="55AE2423" w14:textId="77777777" w:rsidR="00BA216B" w:rsidRDefault="00BA216B" w:rsidP="00614F98"/>
                    <w:p w14:paraId="14AD43A2" w14:textId="77777777" w:rsidR="00BA216B" w:rsidRDefault="00BA216B" w:rsidP="00614F98"/>
                    <w:p w14:paraId="56086D6D" w14:textId="77777777" w:rsidR="00BA216B" w:rsidRDefault="00BA216B" w:rsidP="00614F98"/>
                    <w:p w14:paraId="1C5AC4B1" w14:textId="77777777" w:rsidR="00BA216B" w:rsidRDefault="00BA216B" w:rsidP="00614F98"/>
                    <w:p w14:paraId="613888D3" w14:textId="77777777" w:rsidR="00BA216B" w:rsidRDefault="00BA216B" w:rsidP="00614F98"/>
                    <w:p w14:paraId="50E5EE47" w14:textId="77777777" w:rsidR="00BA216B" w:rsidRDefault="00BA216B" w:rsidP="00614F98"/>
                    <w:p w14:paraId="1FF2FBA7" w14:textId="77777777" w:rsidR="00BA216B" w:rsidRDefault="00BA216B" w:rsidP="00614F98"/>
                    <w:p w14:paraId="47ACF1AF" w14:textId="77777777" w:rsidR="00BA216B" w:rsidRDefault="00BA216B" w:rsidP="00614F98"/>
                    <w:p w14:paraId="50C0B35F" w14:textId="77777777" w:rsidR="00BA216B" w:rsidRDefault="00BA216B" w:rsidP="00614F98"/>
                    <w:p w14:paraId="0BAE1377" w14:textId="77777777" w:rsidR="00BA216B" w:rsidRDefault="00BA216B" w:rsidP="00614F98"/>
                    <w:p w14:paraId="302D6871" w14:textId="77777777" w:rsidR="00BA216B" w:rsidRDefault="00BA216B" w:rsidP="00614F98"/>
                    <w:p w14:paraId="590C70F8" w14:textId="77777777" w:rsidR="00BA216B" w:rsidRDefault="00BA216B" w:rsidP="00614F98"/>
                    <w:p w14:paraId="4D56C398" w14:textId="77777777" w:rsidR="00BA216B" w:rsidRDefault="00BA216B" w:rsidP="00614F98"/>
                    <w:p w14:paraId="149A6E78" w14:textId="77777777" w:rsidR="00BA216B" w:rsidRDefault="00BA216B" w:rsidP="00614F98"/>
                    <w:p w14:paraId="038CB9AE" w14:textId="77777777" w:rsidR="00BA216B" w:rsidRDefault="00BA216B" w:rsidP="00614F98"/>
                    <w:p w14:paraId="48BBF1A5" w14:textId="77777777" w:rsidR="00BA216B" w:rsidRDefault="00BA216B" w:rsidP="00614F98"/>
                    <w:p w14:paraId="6D3231F0" w14:textId="77777777" w:rsidR="00BA216B" w:rsidRDefault="00BA216B" w:rsidP="00614F98"/>
                    <w:p w14:paraId="39B2ACB7" w14:textId="77777777" w:rsidR="00BA216B" w:rsidRDefault="00BA216B" w:rsidP="00614F98"/>
                    <w:p w14:paraId="1698AAF2" w14:textId="77777777" w:rsidR="00BA216B" w:rsidRDefault="00BA216B" w:rsidP="00614F98"/>
                    <w:p w14:paraId="79E2BDCF" w14:textId="77777777" w:rsidR="00BA216B" w:rsidRDefault="00BA216B" w:rsidP="00614F98"/>
                    <w:p w14:paraId="0A989B60" w14:textId="77777777" w:rsidR="00BA216B" w:rsidRDefault="00BA216B" w:rsidP="00614F98"/>
                    <w:p w14:paraId="1B8D5804" w14:textId="77777777" w:rsidR="00BA216B" w:rsidRDefault="00BA216B" w:rsidP="00614F98"/>
                    <w:p w14:paraId="18765664" w14:textId="77777777" w:rsidR="00BA216B" w:rsidRDefault="00BA216B" w:rsidP="00614F98"/>
                    <w:p w14:paraId="0EDCF201" w14:textId="77777777" w:rsidR="00BA216B" w:rsidRDefault="00BA216B" w:rsidP="00614F98"/>
                    <w:p w14:paraId="4D3CC244" w14:textId="77777777" w:rsidR="00BA216B" w:rsidRDefault="00BA216B" w:rsidP="00614F98"/>
                    <w:p w14:paraId="2EF5837F" w14:textId="77777777" w:rsidR="00BA216B" w:rsidRDefault="00BA216B" w:rsidP="00614F98"/>
                    <w:p w14:paraId="1BC25BFB" w14:textId="77777777" w:rsidR="00BA216B" w:rsidRDefault="00BA216B" w:rsidP="00614F98"/>
                    <w:p w14:paraId="0A4F728B" w14:textId="77777777" w:rsidR="00BA216B" w:rsidRDefault="00BA216B" w:rsidP="00614F98"/>
                    <w:p w14:paraId="24EA077A" w14:textId="77777777" w:rsidR="00BA216B" w:rsidRDefault="00BA216B" w:rsidP="00614F98"/>
                    <w:p w14:paraId="412DAA03" w14:textId="77777777" w:rsidR="00BA216B" w:rsidRDefault="00BA216B" w:rsidP="00614F98"/>
                    <w:p w14:paraId="0FE01500" w14:textId="77777777" w:rsidR="00BA216B" w:rsidRDefault="00BA216B" w:rsidP="00614F98"/>
                    <w:p w14:paraId="229267A9" w14:textId="77777777" w:rsidR="00BA216B" w:rsidRDefault="00BA216B" w:rsidP="00614F98"/>
                    <w:p w14:paraId="659F7CE2" w14:textId="77777777" w:rsidR="00BA216B" w:rsidRDefault="00BA216B" w:rsidP="00614F98"/>
                    <w:p w14:paraId="3286D6AC" w14:textId="77777777" w:rsidR="00BA216B" w:rsidRDefault="00BA216B" w:rsidP="00614F98"/>
                    <w:p w14:paraId="79E665E3" w14:textId="77777777" w:rsidR="00BA216B" w:rsidRDefault="00BA216B" w:rsidP="00614F98"/>
                    <w:p w14:paraId="16DFBAC4" w14:textId="77777777" w:rsidR="00BA216B" w:rsidRDefault="00BA216B" w:rsidP="00614F98"/>
                    <w:p w14:paraId="200CAA13" w14:textId="77777777" w:rsidR="00BA216B" w:rsidRDefault="00BA216B" w:rsidP="00614F98"/>
                    <w:p w14:paraId="20E56F93" w14:textId="77777777" w:rsidR="00BA216B" w:rsidRDefault="00BA216B" w:rsidP="00614F98"/>
                    <w:p w14:paraId="1CF6179F" w14:textId="77777777" w:rsidR="00BA216B" w:rsidRDefault="00BA216B" w:rsidP="00614F98"/>
                    <w:p w14:paraId="27F4F199" w14:textId="77777777" w:rsidR="00BA216B" w:rsidRDefault="00BA216B" w:rsidP="00614F98"/>
                    <w:p w14:paraId="7AE55551" w14:textId="77777777" w:rsidR="00BA216B" w:rsidRDefault="00BA216B" w:rsidP="00614F98"/>
                    <w:p w14:paraId="4B07035B" w14:textId="77777777" w:rsidR="00BA216B" w:rsidRDefault="00BA216B" w:rsidP="00614F98"/>
                    <w:p w14:paraId="67188882" w14:textId="77777777" w:rsidR="00BA216B" w:rsidRDefault="00BA216B" w:rsidP="00614F98"/>
                    <w:p w14:paraId="3339C3E3" w14:textId="77777777" w:rsidR="00BA216B" w:rsidRDefault="00BA216B" w:rsidP="00614F98"/>
                    <w:p w14:paraId="4A1C9B14" w14:textId="77777777" w:rsidR="00BA216B" w:rsidRDefault="00BA216B" w:rsidP="00614F98"/>
                    <w:p w14:paraId="46763046" w14:textId="77777777" w:rsidR="00BA216B" w:rsidRDefault="00BA216B" w:rsidP="00614F98"/>
                    <w:p w14:paraId="3F26B762" w14:textId="77777777" w:rsidR="00BA216B" w:rsidRDefault="00BA216B" w:rsidP="00614F98"/>
                    <w:p w14:paraId="4B560F28" w14:textId="77777777" w:rsidR="00BA216B" w:rsidRDefault="00BA216B" w:rsidP="00614F98"/>
                    <w:p w14:paraId="3F90423B" w14:textId="77777777" w:rsidR="00BA216B" w:rsidRDefault="00BA216B" w:rsidP="00614F98"/>
                    <w:p w14:paraId="1C499CF7" w14:textId="77777777" w:rsidR="00BA216B" w:rsidRDefault="00BA216B" w:rsidP="00614F98"/>
                    <w:p w14:paraId="4F1766CD" w14:textId="77777777" w:rsidR="00BA216B" w:rsidRDefault="00BA216B" w:rsidP="00614F98"/>
                    <w:p w14:paraId="4FCFB3B8" w14:textId="77777777" w:rsidR="00BA216B" w:rsidRDefault="00BA216B" w:rsidP="00614F98"/>
                    <w:p w14:paraId="6E2E6D3D" w14:textId="77777777" w:rsidR="00BA216B" w:rsidRDefault="00BA216B" w:rsidP="00614F98"/>
                    <w:p w14:paraId="06219D5F" w14:textId="77777777" w:rsidR="00BA216B" w:rsidRDefault="00BA216B" w:rsidP="00614F98"/>
                    <w:p w14:paraId="529F01AE" w14:textId="77777777" w:rsidR="00BA216B" w:rsidRDefault="00BA216B" w:rsidP="00614F98"/>
                    <w:p w14:paraId="39104495" w14:textId="77777777" w:rsidR="00BA216B" w:rsidRDefault="00BA216B" w:rsidP="00614F98"/>
                    <w:p w14:paraId="4023CFD6" w14:textId="77777777" w:rsidR="00BA216B" w:rsidRDefault="00BA216B" w:rsidP="00614F98"/>
                    <w:p w14:paraId="38E91810" w14:textId="77777777" w:rsidR="00BA216B" w:rsidRDefault="00BA216B" w:rsidP="00614F98"/>
                    <w:p w14:paraId="614CF70D" w14:textId="77777777" w:rsidR="00BA216B" w:rsidRDefault="00BA216B" w:rsidP="00614F98"/>
                    <w:p w14:paraId="60AE945F" w14:textId="77777777" w:rsidR="00BA216B" w:rsidRDefault="00BA216B" w:rsidP="00614F98"/>
                    <w:p w14:paraId="247EFADF" w14:textId="77777777" w:rsidR="00BA216B" w:rsidRDefault="00BA216B" w:rsidP="00614F98"/>
                    <w:p w14:paraId="366B083E" w14:textId="77777777" w:rsidR="00BA216B" w:rsidRDefault="00BA216B" w:rsidP="00614F98"/>
                    <w:p w14:paraId="4327F416" w14:textId="77777777" w:rsidR="00BA216B" w:rsidRDefault="00BA216B" w:rsidP="00614F98"/>
                    <w:p w14:paraId="6ECBC75B" w14:textId="77777777" w:rsidR="00BA216B" w:rsidRDefault="00BA216B" w:rsidP="00614F98"/>
                    <w:p w14:paraId="1AABE652" w14:textId="77777777" w:rsidR="00BA216B" w:rsidRDefault="00BA216B" w:rsidP="00614F98"/>
                    <w:p w14:paraId="4FAF9FCB" w14:textId="77777777" w:rsidR="00BA216B" w:rsidRDefault="00BA216B" w:rsidP="00614F98"/>
                    <w:p w14:paraId="1F921DF1" w14:textId="77777777" w:rsidR="00BA216B" w:rsidRDefault="00BA216B" w:rsidP="00614F98"/>
                    <w:p w14:paraId="43936F4E" w14:textId="77777777" w:rsidR="00BA216B" w:rsidRDefault="00BA216B" w:rsidP="00614F98"/>
                    <w:p w14:paraId="0A21EB7D" w14:textId="77777777" w:rsidR="00BA216B" w:rsidRDefault="00BA216B" w:rsidP="00614F98"/>
                    <w:p w14:paraId="5253E051" w14:textId="77777777" w:rsidR="00BA216B" w:rsidRDefault="00BA216B" w:rsidP="00614F98"/>
                    <w:p w14:paraId="76D16F52" w14:textId="77777777" w:rsidR="00BA216B" w:rsidRDefault="00BA216B" w:rsidP="00614F98"/>
                    <w:p w14:paraId="5BA88C35" w14:textId="77777777" w:rsidR="00BA216B" w:rsidRDefault="00BA216B" w:rsidP="00614F98"/>
                    <w:p w14:paraId="6C17AAFD" w14:textId="77777777" w:rsidR="00BA216B" w:rsidRDefault="00BA216B" w:rsidP="00614F98"/>
                    <w:p w14:paraId="63078EAA" w14:textId="77777777" w:rsidR="00BA216B" w:rsidRDefault="00BA216B" w:rsidP="00614F98"/>
                    <w:p w14:paraId="33F8F92F" w14:textId="77777777" w:rsidR="00BA216B" w:rsidRDefault="00BA216B" w:rsidP="00614F98"/>
                    <w:p w14:paraId="717C495A" w14:textId="77777777" w:rsidR="00BA216B" w:rsidRDefault="00BA216B" w:rsidP="00614F98"/>
                    <w:p w14:paraId="4816F443" w14:textId="77777777" w:rsidR="00BA216B" w:rsidRDefault="00BA216B" w:rsidP="00614F98"/>
                    <w:p w14:paraId="33A57DD7" w14:textId="77777777" w:rsidR="00BA216B" w:rsidRDefault="00BA216B" w:rsidP="00614F98"/>
                    <w:p w14:paraId="6ED9703A" w14:textId="77777777" w:rsidR="00BA216B" w:rsidRDefault="00BA216B" w:rsidP="00614F98"/>
                    <w:p w14:paraId="26B35A15" w14:textId="77777777" w:rsidR="00BA216B" w:rsidRDefault="00BA216B" w:rsidP="00614F98"/>
                    <w:p w14:paraId="49939897" w14:textId="77777777" w:rsidR="00BA216B" w:rsidRDefault="00BA216B" w:rsidP="00614F98"/>
                    <w:p w14:paraId="3E51C534" w14:textId="77777777" w:rsidR="00BA216B" w:rsidRDefault="00BA216B" w:rsidP="00614F98"/>
                    <w:p w14:paraId="62072864" w14:textId="77777777" w:rsidR="00BA216B" w:rsidRDefault="00BA216B" w:rsidP="00614F98"/>
                    <w:p w14:paraId="47A56FA0" w14:textId="77777777" w:rsidR="00BA216B" w:rsidRDefault="00BA216B" w:rsidP="00614F98"/>
                    <w:p w14:paraId="30B82B29" w14:textId="77777777" w:rsidR="00BA216B" w:rsidRDefault="00BA216B" w:rsidP="00614F98"/>
                    <w:p w14:paraId="245C9C29" w14:textId="77777777" w:rsidR="00BA216B" w:rsidRDefault="00BA216B" w:rsidP="00614F98"/>
                    <w:p w14:paraId="0FDFA9B0" w14:textId="77777777" w:rsidR="00BA216B" w:rsidRDefault="00BA216B" w:rsidP="00614F98"/>
                    <w:p w14:paraId="127D81C8" w14:textId="77777777" w:rsidR="00BA216B" w:rsidRDefault="00BA216B" w:rsidP="00614F98"/>
                    <w:p w14:paraId="73E89C03" w14:textId="77777777" w:rsidR="00BA216B" w:rsidRDefault="00BA216B" w:rsidP="00614F98"/>
                    <w:p w14:paraId="3DB60E6F" w14:textId="77777777" w:rsidR="00BA216B" w:rsidRDefault="00BA216B" w:rsidP="00614F98"/>
                    <w:p w14:paraId="0C548F2B" w14:textId="77777777" w:rsidR="00BA216B" w:rsidRDefault="00BA216B" w:rsidP="00614F98"/>
                    <w:p w14:paraId="23052C1B" w14:textId="77777777" w:rsidR="00BA216B" w:rsidRDefault="00BA216B" w:rsidP="00614F98"/>
                    <w:p w14:paraId="1879C63A" w14:textId="77777777" w:rsidR="00BA216B" w:rsidRDefault="00BA216B" w:rsidP="00614F98"/>
                    <w:p w14:paraId="12B65E50" w14:textId="77777777" w:rsidR="00BA216B" w:rsidRDefault="00BA216B" w:rsidP="00614F98"/>
                    <w:p w14:paraId="794CE239" w14:textId="77777777" w:rsidR="00BA216B" w:rsidRDefault="00BA216B" w:rsidP="00614F98"/>
                    <w:p w14:paraId="158FA9A2" w14:textId="77777777" w:rsidR="00BA216B" w:rsidRDefault="00BA216B" w:rsidP="00614F98"/>
                    <w:p w14:paraId="436B6852" w14:textId="77777777" w:rsidR="00BA216B" w:rsidRDefault="00BA216B" w:rsidP="00614F98"/>
                    <w:p w14:paraId="0A8DDBAC" w14:textId="77777777" w:rsidR="00BA216B" w:rsidRDefault="00BA216B" w:rsidP="00614F98"/>
                    <w:p w14:paraId="7F310CB4" w14:textId="77777777" w:rsidR="00BA216B" w:rsidRDefault="00BA216B" w:rsidP="00614F98"/>
                    <w:p w14:paraId="17C15093" w14:textId="77777777" w:rsidR="00BA216B" w:rsidRDefault="00BA216B" w:rsidP="00614F98"/>
                    <w:p w14:paraId="6E3CE28E" w14:textId="77777777" w:rsidR="00BA216B" w:rsidRDefault="00BA216B" w:rsidP="00614F98"/>
                    <w:p w14:paraId="30CC428B" w14:textId="77777777" w:rsidR="00BA216B" w:rsidRDefault="00BA216B" w:rsidP="00614F98"/>
                    <w:p w14:paraId="2721AA23" w14:textId="77777777" w:rsidR="00BA216B" w:rsidRDefault="00BA216B" w:rsidP="00614F98"/>
                    <w:p w14:paraId="5188B9CF" w14:textId="77777777" w:rsidR="00BA216B" w:rsidRDefault="00BA216B" w:rsidP="00614F98"/>
                    <w:p w14:paraId="054D23C7" w14:textId="77777777" w:rsidR="00BA216B" w:rsidRDefault="00BA216B" w:rsidP="00614F98"/>
                    <w:p w14:paraId="7B623A25" w14:textId="77777777" w:rsidR="00BA216B" w:rsidRDefault="00BA216B" w:rsidP="00614F98"/>
                    <w:p w14:paraId="025D87C5" w14:textId="77777777" w:rsidR="00BA216B" w:rsidRDefault="00BA216B" w:rsidP="00614F98"/>
                    <w:p w14:paraId="592E3A73" w14:textId="77777777" w:rsidR="00BA216B" w:rsidRDefault="00BA216B" w:rsidP="00614F98"/>
                    <w:p w14:paraId="5D853C39" w14:textId="77777777" w:rsidR="00BA216B" w:rsidRDefault="00BA216B" w:rsidP="00614F98"/>
                    <w:p w14:paraId="5B643D82" w14:textId="77777777" w:rsidR="00BA216B" w:rsidRDefault="00BA216B" w:rsidP="00614F98"/>
                    <w:p w14:paraId="2F988629" w14:textId="77777777" w:rsidR="00BA216B" w:rsidRDefault="00BA216B" w:rsidP="00614F98"/>
                    <w:p w14:paraId="095F95E2" w14:textId="77777777" w:rsidR="00BA216B" w:rsidRDefault="00BA216B" w:rsidP="00614F98"/>
                    <w:p w14:paraId="3305C16A" w14:textId="77777777" w:rsidR="00BA216B" w:rsidRDefault="00BA216B" w:rsidP="00614F98"/>
                    <w:p w14:paraId="7ED9CFD4" w14:textId="77777777" w:rsidR="00BA216B" w:rsidRDefault="00BA216B" w:rsidP="00614F98"/>
                    <w:p w14:paraId="0506ED6F" w14:textId="77777777" w:rsidR="00BA216B" w:rsidRDefault="00BA216B" w:rsidP="00614F98"/>
                    <w:p w14:paraId="75CF60B6" w14:textId="77777777" w:rsidR="00BA216B" w:rsidRDefault="00BA216B" w:rsidP="00614F98"/>
                    <w:p w14:paraId="2FBE1876" w14:textId="77777777" w:rsidR="00BA216B" w:rsidRDefault="00BA216B" w:rsidP="00614F98"/>
                    <w:p w14:paraId="2ABD218A" w14:textId="77777777" w:rsidR="00BA216B" w:rsidRDefault="00BA216B" w:rsidP="00614F98"/>
                    <w:p w14:paraId="34BC673A" w14:textId="77777777" w:rsidR="00BA216B" w:rsidRDefault="00BA216B" w:rsidP="00614F98"/>
                    <w:p w14:paraId="3AD0E979" w14:textId="77777777" w:rsidR="00BA216B" w:rsidRDefault="00BA216B" w:rsidP="00614F98"/>
                    <w:p w14:paraId="7B9992C8" w14:textId="77777777" w:rsidR="00BA216B" w:rsidRDefault="00BA216B" w:rsidP="00614F98"/>
                    <w:p w14:paraId="4DA0FBF7" w14:textId="77777777" w:rsidR="00BA216B" w:rsidRDefault="00BA216B" w:rsidP="00614F98"/>
                    <w:p w14:paraId="33EF0F91" w14:textId="77777777" w:rsidR="00BA216B" w:rsidRDefault="00BA216B" w:rsidP="00614F98"/>
                    <w:p w14:paraId="75350989" w14:textId="77777777" w:rsidR="00BA216B" w:rsidRDefault="00BA216B" w:rsidP="00614F98"/>
                    <w:p w14:paraId="0EBBC123" w14:textId="77777777" w:rsidR="00BA216B" w:rsidRDefault="00BA216B" w:rsidP="00614F98"/>
                    <w:p w14:paraId="53ED12A3" w14:textId="77777777" w:rsidR="00BA216B" w:rsidRDefault="00BA216B" w:rsidP="00614F98"/>
                    <w:p w14:paraId="48F0D686" w14:textId="77777777" w:rsidR="00BA216B" w:rsidRDefault="00BA216B" w:rsidP="00614F98"/>
                    <w:p w14:paraId="5A62AE51" w14:textId="77777777" w:rsidR="00BA216B" w:rsidRDefault="00BA216B" w:rsidP="00614F98"/>
                    <w:p w14:paraId="16C638E3" w14:textId="77777777" w:rsidR="00BA216B" w:rsidRDefault="00BA216B" w:rsidP="00614F98"/>
                    <w:p w14:paraId="4D811FAD" w14:textId="77777777" w:rsidR="00BA216B" w:rsidRDefault="00BA216B" w:rsidP="00614F98"/>
                    <w:p w14:paraId="6DA90710" w14:textId="77777777" w:rsidR="00BA216B" w:rsidRDefault="00BA216B" w:rsidP="00614F98"/>
                    <w:p w14:paraId="0880DB24" w14:textId="77777777" w:rsidR="00BA216B" w:rsidRDefault="00BA216B" w:rsidP="00614F98"/>
                    <w:p w14:paraId="52639DF6" w14:textId="77777777" w:rsidR="00BA216B" w:rsidRDefault="00BA216B" w:rsidP="00614F98"/>
                    <w:p w14:paraId="52AFD4D0" w14:textId="77777777" w:rsidR="00BA216B" w:rsidRDefault="00BA216B" w:rsidP="00614F98"/>
                    <w:p w14:paraId="3E83FF5D" w14:textId="77777777" w:rsidR="00BA216B" w:rsidRDefault="00BA216B" w:rsidP="00614F98"/>
                    <w:p w14:paraId="68E8576B" w14:textId="77777777" w:rsidR="00BA216B" w:rsidRDefault="00BA216B" w:rsidP="00614F98"/>
                    <w:p w14:paraId="346E8C66" w14:textId="77777777" w:rsidR="00BA216B" w:rsidRDefault="00BA216B" w:rsidP="00614F98"/>
                    <w:p w14:paraId="100CE772" w14:textId="77777777" w:rsidR="00BA216B" w:rsidRDefault="00BA216B" w:rsidP="00614F98"/>
                    <w:p w14:paraId="5A17B157" w14:textId="77777777" w:rsidR="00BA216B" w:rsidRDefault="00BA216B" w:rsidP="00614F98"/>
                    <w:p w14:paraId="59FB47E5" w14:textId="77777777" w:rsidR="00BA216B" w:rsidRDefault="00BA216B" w:rsidP="00614F98"/>
                    <w:p w14:paraId="18020E9C" w14:textId="77777777" w:rsidR="00BA216B" w:rsidRDefault="00BA216B" w:rsidP="00614F98"/>
                    <w:p w14:paraId="21F73829" w14:textId="77777777" w:rsidR="00BA216B" w:rsidRDefault="00BA216B" w:rsidP="00614F98"/>
                    <w:p w14:paraId="24324D4B" w14:textId="77777777" w:rsidR="00BA216B" w:rsidRDefault="00BA216B" w:rsidP="00614F98"/>
                    <w:p w14:paraId="38CC0C44" w14:textId="77777777" w:rsidR="00BA216B" w:rsidRDefault="00BA216B" w:rsidP="00614F98"/>
                    <w:p w14:paraId="06FF5443" w14:textId="77777777" w:rsidR="00BA216B" w:rsidRDefault="00BA216B" w:rsidP="00614F98"/>
                    <w:p w14:paraId="0C5053BA" w14:textId="77777777" w:rsidR="00BA216B" w:rsidRDefault="00BA216B" w:rsidP="00614F98"/>
                    <w:p w14:paraId="00A8C1B1" w14:textId="77777777" w:rsidR="00BA216B" w:rsidRDefault="00BA216B" w:rsidP="00614F98"/>
                    <w:p w14:paraId="651B62D7" w14:textId="77777777" w:rsidR="00BA216B" w:rsidRDefault="00BA216B" w:rsidP="00614F98"/>
                    <w:p w14:paraId="66ABAD24" w14:textId="77777777" w:rsidR="00BA216B" w:rsidRDefault="00BA216B" w:rsidP="00614F98"/>
                    <w:p w14:paraId="631E3DFB" w14:textId="77777777" w:rsidR="00BA216B" w:rsidRDefault="00BA216B" w:rsidP="00614F98"/>
                    <w:p w14:paraId="1A3CA259" w14:textId="77777777" w:rsidR="00BA216B" w:rsidRDefault="00BA216B" w:rsidP="00614F98"/>
                    <w:p w14:paraId="232CF3D8" w14:textId="77777777" w:rsidR="00BA216B" w:rsidRDefault="00BA216B" w:rsidP="00614F98"/>
                    <w:p w14:paraId="0E937233" w14:textId="77777777" w:rsidR="00BA216B" w:rsidRDefault="00BA216B" w:rsidP="00614F98"/>
                    <w:p w14:paraId="4990C201" w14:textId="77777777" w:rsidR="00BA216B" w:rsidRDefault="00BA216B" w:rsidP="00614F98"/>
                    <w:p w14:paraId="516F7209" w14:textId="77777777" w:rsidR="00BA216B" w:rsidRDefault="00BA216B" w:rsidP="00614F98"/>
                    <w:p w14:paraId="3B769CA9" w14:textId="77777777" w:rsidR="00BA216B" w:rsidRDefault="00BA216B" w:rsidP="00614F98"/>
                    <w:p w14:paraId="5064CD9E" w14:textId="77777777" w:rsidR="00BA216B" w:rsidRDefault="00BA216B" w:rsidP="00614F98"/>
                    <w:p w14:paraId="46311884" w14:textId="77777777" w:rsidR="00BA216B" w:rsidRDefault="00BA216B" w:rsidP="00614F98"/>
                    <w:p w14:paraId="64864BEE" w14:textId="77777777" w:rsidR="00BA216B" w:rsidRDefault="00BA216B" w:rsidP="00614F98"/>
                    <w:p w14:paraId="0F1BCA59" w14:textId="77777777" w:rsidR="00BA216B" w:rsidRDefault="00BA216B" w:rsidP="00614F98"/>
                    <w:p w14:paraId="382E667D" w14:textId="77777777" w:rsidR="00BA216B" w:rsidRDefault="00BA216B" w:rsidP="00614F98"/>
                    <w:p w14:paraId="671E9F0D" w14:textId="77777777" w:rsidR="00BA216B" w:rsidRDefault="00BA216B" w:rsidP="00614F98"/>
                    <w:p w14:paraId="1CC8A72B" w14:textId="77777777" w:rsidR="00BA216B" w:rsidRDefault="00BA216B" w:rsidP="00614F98"/>
                    <w:p w14:paraId="58C1D03F" w14:textId="77777777" w:rsidR="00BA216B" w:rsidRDefault="00BA216B" w:rsidP="00614F98"/>
                    <w:p w14:paraId="1E5EE07F" w14:textId="77777777" w:rsidR="00BA216B" w:rsidRDefault="00BA216B" w:rsidP="00614F98"/>
                    <w:p w14:paraId="38D73949" w14:textId="77777777" w:rsidR="00BA216B" w:rsidRDefault="00BA216B" w:rsidP="00614F98"/>
                    <w:p w14:paraId="33BD747F" w14:textId="77777777" w:rsidR="00BA216B" w:rsidRDefault="00BA216B" w:rsidP="00614F98"/>
                    <w:p w14:paraId="062AF0DA" w14:textId="77777777" w:rsidR="00BA216B" w:rsidRDefault="00BA216B" w:rsidP="00614F98"/>
                    <w:p w14:paraId="38667DF6" w14:textId="77777777" w:rsidR="00BA216B" w:rsidRDefault="00BA216B" w:rsidP="00614F98"/>
                    <w:p w14:paraId="4EFB2AFF" w14:textId="77777777" w:rsidR="00BA216B" w:rsidRDefault="00BA216B" w:rsidP="00614F98"/>
                    <w:p w14:paraId="14AD504E" w14:textId="77777777" w:rsidR="00BA216B" w:rsidRDefault="00BA216B" w:rsidP="00614F98"/>
                    <w:p w14:paraId="57EE87BE" w14:textId="77777777" w:rsidR="00BA216B" w:rsidRDefault="00BA216B" w:rsidP="00614F98"/>
                    <w:p w14:paraId="74DA61D5" w14:textId="77777777" w:rsidR="00BA216B" w:rsidRDefault="00BA216B" w:rsidP="00614F98"/>
                    <w:p w14:paraId="78E81219" w14:textId="77777777" w:rsidR="00BA216B" w:rsidRDefault="00BA216B" w:rsidP="00614F98"/>
                    <w:p w14:paraId="7A0B54AC" w14:textId="77777777" w:rsidR="00BA216B" w:rsidRDefault="00BA216B" w:rsidP="00614F98"/>
                    <w:p w14:paraId="1FBC339C" w14:textId="77777777" w:rsidR="00BA216B" w:rsidRDefault="00BA216B" w:rsidP="00614F98"/>
                    <w:p w14:paraId="1214BB85" w14:textId="77777777" w:rsidR="00BA216B" w:rsidRDefault="00BA216B" w:rsidP="00614F98"/>
                    <w:p w14:paraId="406A9A9C" w14:textId="77777777" w:rsidR="00BA216B" w:rsidRDefault="00BA216B" w:rsidP="00614F98"/>
                    <w:p w14:paraId="54BA1C7A" w14:textId="77777777" w:rsidR="00BA216B" w:rsidRDefault="00BA216B" w:rsidP="00614F98"/>
                    <w:p w14:paraId="02E34AF1" w14:textId="77777777" w:rsidR="00BA216B" w:rsidRDefault="00BA216B" w:rsidP="00614F98"/>
                    <w:p w14:paraId="64BEB220" w14:textId="77777777" w:rsidR="00BA216B" w:rsidRDefault="00BA216B" w:rsidP="00614F98"/>
                    <w:p w14:paraId="02C466C6" w14:textId="77777777" w:rsidR="00BA216B" w:rsidRDefault="00BA216B" w:rsidP="00614F98"/>
                    <w:p w14:paraId="43A768AF" w14:textId="77777777" w:rsidR="00BA216B" w:rsidRDefault="00BA216B" w:rsidP="00614F98"/>
                    <w:p w14:paraId="0867E89B" w14:textId="77777777" w:rsidR="00BA216B" w:rsidRDefault="00BA216B" w:rsidP="00614F98"/>
                    <w:p w14:paraId="1553436D" w14:textId="77777777" w:rsidR="00BA216B" w:rsidRDefault="00BA216B" w:rsidP="00614F98"/>
                    <w:p w14:paraId="364E5A28" w14:textId="77777777" w:rsidR="00BA216B" w:rsidRDefault="00BA216B" w:rsidP="00614F98"/>
                    <w:p w14:paraId="76E574CA" w14:textId="77777777" w:rsidR="00BA216B" w:rsidRDefault="00BA216B" w:rsidP="00614F98"/>
                    <w:p w14:paraId="5BBE556E" w14:textId="77777777" w:rsidR="00BA216B" w:rsidRDefault="00BA216B" w:rsidP="00614F98"/>
                    <w:p w14:paraId="2FE0341B" w14:textId="77777777" w:rsidR="00BA216B" w:rsidRDefault="00BA216B" w:rsidP="00614F98"/>
                    <w:p w14:paraId="473BACCD" w14:textId="77777777" w:rsidR="00BA216B" w:rsidRDefault="00BA216B" w:rsidP="00614F98"/>
                    <w:p w14:paraId="576108C4" w14:textId="77777777" w:rsidR="00BA216B" w:rsidRDefault="00BA216B" w:rsidP="00614F98"/>
                    <w:p w14:paraId="409A2E4E" w14:textId="77777777" w:rsidR="00BA216B" w:rsidRDefault="00BA216B" w:rsidP="00614F98"/>
                    <w:p w14:paraId="75EF3DC6" w14:textId="77777777" w:rsidR="00BA216B" w:rsidRDefault="00BA216B" w:rsidP="00614F98"/>
                    <w:p w14:paraId="7621D428" w14:textId="77777777" w:rsidR="00BA216B" w:rsidRDefault="00BA216B" w:rsidP="00614F98"/>
                    <w:p w14:paraId="0AD4ECDC" w14:textId="77777777" w:rsidR="00BA216B" w:rsidRDefault="00BA216B" w:rsidP="00614F98"/>
                    <w:p w14:paraId="258F5DCF" w14:textId="77777777" w:rsidR="00BA216B" w:rsidRDefault="00BA216B" w:rsidP="00614F98"/>
                    <w:p w14:paraId="080E9649" w14:textId="77777777" w:rsidR="00BA216B" w:rsidRDefault="00BA216B" w:rsidP="00614F98"/>
                    <w:p w14:paraId="32A817F5" w14:textId="77777777" w:rsidR="00BA216B" w:rsidRDefault="00BA216B" w:rsidP="00614F98"/>
                    <w:p w14:paraId="75ABD6A3" w14:textId="77777777" w:rsidR="00BA216B" w:rsidRDefault="00BA216B" w:rsidP="00614F98"/>
                    <w:p w14:paraId="5C5613BD" w14:textId="77777777" w:rsidR="00BA216B" w:rsidRDefault="00BA216B" w:rsidP="00614F98"/>
                    <w:p w14:paraId="6D40227B" w14:textId="77777777" w:rsidR="00BA216B" w:rsidRDefault="00BA216B" w:rsidP="00614F98"/>
                    <w:p w14:paraId="5077CD4E" w14:textId="77777777" w:rsidR="00BA216B" w:rsidRDefault="00BA216B" w:rsidP="00614F98"/>
                    <w:p w14:paraId="1F0C16A9" w14:textId="77777777" w:rsidR="00BA216B" w:rsidRDefault="00BA216B" w:rsidP="00614F98"/>
                    <w:p w14:paraId="2DCE0565" w14:textId="77777777" w:rsidR="00BA216B" w:rsidRDefault="00BA216B" w:rsidP="00614F98"/>
                    <w:p w14:paraId="53B1CFC7" w14:textId="77777777" w:rsidR="00BA216B" w:rsidRDefault="00BA216B" w:rsidP="00614F98"/>
                    <w:p w14:paraId="677CE832" w14:textId="77777777" w:rsidR="00BA216B" w:rsidRDefault="00BA216B" w:rsidP="00614F98"/>
                    <w:p w14:paraId="3DE4BD60" w14:textId="77777777" w:rsidR="00BA216B" w:rsidRDefault="00BA216B" w:rsidP="00614F98"/>
                    <w:p w14:paraId="0B41E558" w14:textId="77777777" w:rsidR="00BA216B" w:rsidRDefault="00BA216B" w:rsidP="00614F98"/>
                    <w:p w14:paraId="7A080FCC" w14:textId="77777777" w:rsidR="00BA216B" w:rsidRDefault="00BA216B" w:rsidP="00614F98"/>
                    <w:p w14:paraId="2252F31B" w14:textId="77777777" w:rsidR="00BA216B" w:rsidRDefault="00BA216B" w:rsidP="00614F98"/>
                    <w:p w14:paraId="63451F29" w14:textId="77777777" w:rsidR="00BA216B" w:rsidRDefault="00BA216B" w:rsidP="00614F98"/>
                    <w:p w14:paraId="6DC94541" w14:textId="77777777" w:rsidR="00BA216B" w:rsidRDefault="00BA216B" w:rsidP="00614F98"/>
                    <w:p w14:paraId="5D72B4E4" w14:textId="77777777" w:rsidR="00BA216B" w:rsidRDefault="00BA216B" w:rsidP="00614F98"/>
                    <w:p w14:paraId="1492666C" w14:textId="77777777" w:rsidR="00BA216B" w:rsidRDefault="00BA216B" w:rsidP="00614F98"/>
                    <w:p w14:paraId="4F6FFDAC" w14:textId="77777777" w:rsidR="00BA216B" w:rsidRDefault="00BA216B" w:rsidP="00614F98"/>
                    <w:p w14:paraId="1663916B" w14:textId="77777777" w:rsidR="00BA216B" w:rsidRDefault="00BA216B" w:rsidP="00614F98"/>
                    <w:p w14:paraId="04CE78DC" w14:textId="77777777" w:rsidR="00BA216B" w:rsidRDefault="00BA216B" w:rsidP="00614F98"/>
                    <w:p w14:paraId="7FFF523B" w14:textId="77777777" w:rsidR="00BA216B" w:rsidRDefault="00BA216B" w:rsidP="00614F98"/>
                    <w:p w14:paraId="01029820" w14:textId="77777777" w:rsidR="00BA216B" w:rsidRDefault="00BA216B" w:rsidP="00614F98"/>
                    <w:p w14:paraId="5B92AC4F" w14:textId="77777777" w:rsidR="00BA216B" w:rsidRDefault="00BA216B" w:rsidP="00614F98"/>
                    <w:p w14:paraId="24E944BE" w14:textId="77777777" w:rsidR="00BA216B" w:rsidRDefault="00BA216B" w:rsidP="00614F98"/>
                    <w:p w14:paraId="23FEFD80" w14:textId="77777777" w:rsidR="00BA216B" w:rsidRDefault="00BA216B" w:rsidP="00614F98"/>
                    <w:p w14:paraId="084FCE20" w14:textId="77777777" w:rsidR="00BA216B" w:rsidRDefault="00BA216B" w:rsidP="00614F98"/>
                    <w:p w14:paraId="78A3650F" w14:textId="77777777" w:rsidR="00BA216B" w:rsidRDefault="00BA216B" w:rsidP="00614F98"/>
                    <w:p w14:paraId="2F68DC92" w14:textId="77777777" w:rsidR="00BA216B" w:rsidRDefault="00BA216B" w:rsidP="00614F98"/>
                    <w:p w14:paraId="64E2AB12" w14:textId="77777777" w:rsidR="00BA216B" w:rsidRDefault="00BA216B" w:rsidP="00614F98"/>
                    <w:p w14:paraId="66C9D02A" w14:textId="77777777" w:rsidR="00BA216B" w:rsidRDefault="00BA216B" w:rsidP="00614F98"/>
                    <w:p w14:paraId="6743DA69" w14:textId="77777777" w:rsidR="00BA216B" w:rsidRDefault="00BA216B" w:rsidP="00614F98"/>
                    <w:p w14:paraId="311ED15A" w14:textId="77777777" w:rsidR="00BA216B" w:rsidRDefault="00BA216B" w:rsidP="00614F98"/>
                    <w:p w14:paraId="0652300F" w14:textId="77777777" w:rsidR="00BA216B" w:rsidRDefault="00BA216B" w:rsidP="00614F98"/>
                    <w:p w14:paraId="1A0A5212" w14:textId="77777777" w:rsidR="00BA216B" w:rsidRDefault="00BA216B" w:rsidP="00614F98"/>
                    <w:p w14:paraId="18FB2CDF" w14:textId="77777777" w:rsidR="00BA216B" w:rsidRDefault="00BA216B" w:rsidP="00614F98"/>
                    <w:p w14:paraId="76F5208E" w14:textId="77777777" w:rsidR="00BA216B" w:rsidRDefault="00BA216B" w:rsidP="00614F98"/>
                    <w:p w14:paraId="34EED49C" w14:textId="77777777" w:rsidR="00BA216B" w:rsidRDefault="00BA216B" w:rsidP="00614F98"/>
                    <w:p w14:paraId="495F233D" w14:textId="77777777" w:rsidR="00BA216B" w:rsidRDefault="00BA216B" w:rsidP="00614F98"/>
                    <w:p w14:paraId="61D7A856" w14:textId="77777777" w:rsidR="00BA216B" w:rsidRDefault="00BA216B" w:rsidP="00614F98"/>
                    <w:p w14:paraId="2961C888" w14:textId="77777777" w:rsidR="00BA216B" w:rsidRDefault="00BA216B" w:rsidP="00614F98"/>
                    <w:p w14:paraId="2756C25B" w14:textId="77777777" w:rsidR="00BA216B" w:rsidRDefault="00BA216B" w:rsidP="00614F98"/>
                    <w:p w14:paraId="466AD255" w14:textId="77777777" w:rsidR="00BA216B" w:rsidRDefault="00BA216B" w:rsidP="00614F98"/>
                    <w:p w14:paraId="0B13E657" w14:textId="77777777" w:rsidR="00BA216B" w:rsidRDefault="00BA216B" w:rsidP="00614F98"/>
                    <w:p w14:paraId="15785AD2" w14:textId="77777777" w:rsidR="00BA216B" w:rsidRDefault="00BA216B" w:rsidP="00614F98"/>
                    <w:p w14:paraId="4540DB24" w14:textId="77777777" w:rsidR="00BA216B" w:rsidRDefault="00BA216B" w:rsidP="00614F98"/>
                    <w:p w14:paraId="6423DE66" w14:textId="77777777" w:rsidR="00BA216B" w:rsidRDefault="00BA216B" w:rsidP="00614F98"/>
                    <w:p w14:paraId="4F17E597" w14:textId="77777777" w:rsidR="00BA216B" w:rsidRDefault="00BA216B" w:rsidP="00614F98"/>
                    <w:p w14:paraId="62CFB954" w14:textId="77777777" w:rsidR="00BA216B" w:rsidRDefault="00BA216B" w:rsidP="00614F98"/>
                    <w:p w14:paraId="5605C5CC" w14:textId="77777777" w:rsidR="00BA216B" w:rsidRDefault="00BA216B" w:rsidP="00614F98"/>
                    <w:p w14:paraId="36820DBC" w14:textId="77777777" w:rsidR="00BA216B" w:rsidRDefault="00BA216B" w:rsidP="00614F98"/>
                    <w:p w14:paraId="3655AAFB" w14:textId="77777777" w:rsidR="00BA216B" w:rsidRDefault="00BA216B" w:rsidP="00614F98"/>
                    <w:p w14:paraId="0F8D362E" w14:textId="77777777" w:rsidR="00BA216B" w:rsidRDefault="00BA216B" w:rsidP="00614F98"/>
                    <w:p w14:paraId="376431C4" w14:textId="77777777" w:rsidR="00BA216B" w:rsidRDefault="00BA216B" w:rsidP="00614F98"/>
                    <w:p w14:paraId="19D608BE" w14:textId="77777777" w:rsidR="00BA216B" w:rsidRDefault="00BA216B" w:rsidP="00614F98"/>
                    <w:p w14:paraId="431A2103" w14:textId="77777777" w:rsidR="00BA216B" w:rsidRDefault="00BA216B" w:rsidP="00614F98"/>
                    <w:p w14:paraId="5C714E93" w14:textId="77777777" w:rsidR="00BA216B" w:rsidRDefault="00BA216B" w:rsidP="00614F98"/>
                    <w:p w14:paraId="01E0391E" w14:textId="77777777" w:rsidR="00BA216B" w:rsidRDefault="00BA216B" w:rsidP="00614F98"/>
                    <w:p w14:paraId="11FBF3F7" w14:textId="77777777" w:rsidR="00BA216B" w:rsidRDefault="00BA216B" w:rsidP="00614F98"/>
                    <w:p w14:paraId="09CB09D3" w14:textId="77777777" w:rsidR="00BA216B" w:rsidRDefault="00BA216B" w:rsidP="00614F98"/>
                    <w:p w14:paraId="4D44ABE2" w14:textId="77777777" w:rsidR="00BA216B" w:rsidRDefault="00BA216B" w:rsidP="00614F98"/>
                    <w:p w14:paraId="5E82DAD6" w14:textId="77777777" w:rsidR="00BA216B" w:rsidRDefault="00BA216B" w:rsidP="00614F98"/>
                    <w:p w14:paraId="5D12267F" w14:textId="77777777" w:rsidR="00BA216B" w:rsidRDefault="00BA216B" w:rsidP="00614F98"/>
                    <w:p w14:paraId="1C5BBF6A" w14:textId="77777777" w:rsidR="00BA216B" w:rsidRDefault="00BA216B" w:rsidP="00614F98"/>
                    <w:p w14:paraId="06CB00DB" w14:textId="77777777" w:rsidR="00BA216B" w:rsidRDefault="00BA216B" w:rsidP="00614F98"/>
                    <w:p w14:paraId="34EC7FA4" w14:textId="77777777" w:rsidR="00BA216B" w:rsidRDefault="00BA216B" w:rsidP="00614F98"/>
                    <w:p w14:paraId="6FE98540" w14:textId="77777777" w:rsidR="00BA216B" w:rsidRDefault="00BA216B" w:rsidP="00614F98"/>
                    <w:p w14:paraId="6CA9DDCF" w14:textId="77777777" w:rsidR="00BA216B" w:rsidRDefault="00BA216B" w:rsidP="00614F98"/>
                    <w:p w14:paraId="4BAF4E40" w14:textId="77777777" w:rsidR="00BA216B" w:rsidRDefault="00BA216B" w:rsidP="00614F98"/>
                    <w:p w14:paraId="1F59D76D" w14:textId="77777777" w:rsidR="00BA216B" w:rsidRDefault="00BA216B" w:rsidP="00614F98"/>
                    <w:p w14:paraId="54AA32D5" w14:textId="77777777" w:rsidR="00BA216B" w:rsidRDefault="00BA216B" w:rsidP="00614F98"/>
                    <w:p w14:paraId="206D0519" w14:textId="77777777" w:rsidR="00BA216B" w:rsidRDefault="00BA216B" w:rsidP="00614F98"/>
                    <w:p w14:paraId="11696341" w14:textId="77777777" w:rsidR="00BA216B" w:rsidRDefault="00BA216B" w:rsidP="00614F98"/>
                    <w:p w14:paraId="13117FEB" w14:textId="77777777" w:rsidR="00BA216B" w:rsidRDefault="00BA216B" w:rsidP="00614F98"/>
                    <w:p w14:paraId="216522E7" w14:textId="77777777" w:rsidR="00BA216B" w:rsidRDefault="00BA216B" w:rsidP="00614F98"/>
                    <w:p w14:paraId="3FF8CB2A" w14:textId="77777777" w:rsidR="00BA216B" w:rsidRDefault="00BA216B" w:rsidP="00614F98"/>
                    <w:p w14:paraId="4696DC87" w14:textId="77777777" w:rsidR="00BA216B" w:rsidRDefault="00BA216B" w:rsidP="00614F98"/>
                    <w:p w14:paraId="249711D1" w14:textId="77777777" w:rsidR="00BA216B" w:rsidRDefault="00BA216B" w:rsidP="00614F98"/>
                    <w:p w14:paraId="5293528C" w14:textId="77777777" w:rsidR="00BA216B" w:rsidRDefault="00BA216B" w:rsidP="00614F98"/>
                    <w:p w14:paraId="78D2939B" w14:textId="77777777" w:rsidR="00BA216B" w:rsidRDefault="00BA216B" w:rsidP="00614F98"/>
                    <w:p w14:paraId="41759DD7" w14:textId="77777777" w:rsidR="00BA216B" w:rsidRDefault="00BA216B" w:rsidP="00614F98"/>
                    <w:p w14:paraId="583516BF" w14:textId="77777777" w:rsidR="00BA216B" w:rsidRDefault="00BA216B" w:rsidP="00614F98"/>
                    <w:p w14:paraId="07B68ED5" w14:textId="77777777" w:rsidR="00BA216B" w:rsidRDefault="00BA216B" w:rsidP="00614F98"/>
                    <w:p w14:paraId="01923502" w14:textId="77777777" w:rsidR="00BA216B" w:rsidRDefault="00BA216B" w:rsidP="00614F98"/>
                    <w:p w14:paraId="610846F8" w14:textId="77777777" w:rsidR="00BA216B" w:rsidRDefault="00BA216B" w:rsidP="00614F98"/>
                    <w:p w14:paraId="15978F9C" w14:textId="77777777" w:rsidR="00BA216B" w:rsidRDefault="00BA216B" w:rsidP="00614F98"/>
                    <w:p w14:paraId="726D07BF" w14:textId="77777777" w:rsidR="00BA216B" w:rsidRDefault="00BA216B" w:rsidP="00614F98"/>
                    <w:p w14:paraId="5BCF0D71" w14:textId="77777777" w:rsidR="00BA216B" w:rsidRDefault="00BA216B" w:rsidP="00614F98"/>
                    <w:p w14:paraId="314386FC" w14:textId="77777777" w:rsidR="00BA216B" w:rsidRDefault="00BA216B" w:rsidP="00614F98"/>
                    <w:p w14:paraId="069E50B6" w14:textId="77777777" w:rsidR="00BA216B" w:rsidRDefault="00BA216B" w:rsidP="00614F98"/>
                    <w:p w14:paraId="028AFD75" w14:textId="77777777" w:rsidR="00BA216B" w:rsidRDefault="00BA216B" w:rsidP="00614F98"/>
                    <w:p w14:paraId="292A32D8" w14:textId="77777777" w:rsidR="00BA216B" w:rsidRDefault="00BA216B" w:rsidP="00614F98"/>
                    <w:p w14:paraId="52ED4AEF" w14:textId="77777777" w:rsidR="00BA216B" w:rsidRDefault="00BA216B" w:rsidP="00614F98"/>
                    <w:p w14:paraId="746081B9" w14:textId="77777777" w:rsidR="00BA216B" w:rsidRDefault="00BA216B" w:rsidP="00614F98"/>
                    <w:p w14:paraId="355D7A50" w14:textId="77777777" w:rsidR="00BA216B" w:rsidRDefault="00BA216B" w:rsidP="00614F98"/>
                    <w:p w14:paraId="5E2A1C50" w14:textId="77777777" w:rsidR="00BA216B" w:rsidRDefault="00BA216B" w:rsidP="00614F98"/>
                    <w:p w14:paraId="108D0D52" w14:textId="77777777" w:rsidR="00BA216B" w:rsidRDefault="00BA216B" w:rsidP="00614F98"/>
                    <w:p w14:paraId="0E44B79E" w14:textId="77777777" w:rsidR="00BA216B" w:rsidRDefault="00BA216B" w:rsidP="00614F98"/>
                    <w:p w14:paraId="7D44DE0B" w14:textId="77777777" w:rsidR="00BA216B" w:rsidRDefault="00BA216B" w:rsidP="00614F98"/>
                    <w:p w14:paraId="56074E4C" w14:textId="77777777" w:rsidR="00BA216B" w:rsidRDefault="00BA216B" w:rsidP="00614F98"/>
                    <w:p w14:paraId="71538EA6" w14:textId="77777777" w:rsidR="00BA216B" w:rsidRDefault="00BA216B" w:rsidP="00614F98"/>
                    <w:p w14:paraId="2D947CBA" w14:textId="77777777" w:rsidR="00BA216B" w:rsidRDefault="00BA216B" w:rsidP="00614F98"/>
                    <w:p w14:paraId="3481C051" w14:textId="77777777" w:rsidR="00BA216B" w:rsidRDefault="00BA216B" w:rsidP="00614F98"/>
                    <w:p w14:paraId="70BBA79C" w14:textId="77777777" w:rsidR="00BA216B" w:rsidRDefault="00BA216B" w:rsidP="00614F98"/>
                    <w:p w14:paraId="6A19F0BF" w14:textId="77777777" w:rsidR="00BA216B" w:rsidRDefault="00BA216B" w:rsidP="00614F98"/>
                    <w:p w14:paraId="0035D0F1" w14:textId="77777777" w:rsidR="00BA216B" w:rsidRDefault="00BA216B" w:rsidP="00614F98"/>
                    <w:p w14:paraId="2B9D6333" w14:textId="77777777" w:rsidR="00BA216B" w:rsidRDefault="00BA216B" w:rsidP="00614F98"/>
                    <w:p w14:paraId="4FF37777" w14:textId="77777777" w:rsidR="00BA216B" w:rsidRDefault="00BA216B" w:rsidP="00614F98"/>
                    <w:p w14:paraId="4A3AF396" w14:textId="77777777" w:rsidR="00BA216B" w:rsidRDefault="00BA216B" w:rsidP="00614F98"/>
                    <w:p w14:paraId="529F95C9" w14:textId="77777777" w:rsidR="00BA216B" w:rsidRDefault="00BA216B" w:rsidP="00614F98"/>
                    <w:p w14:paraId="4F42271F" w14:textId="77777777" w:rsidR="00BA216B" w:rsidRDefault="00BA216B" w:rsidP="00614F98"/>
                    <w:p w14:paraId="37E3A7B4" w14:textId="77777777" w:rsidR="00BA216B" w:rsidRDefault="00BA216B" w:rsidP="00614F98"/>
                    <w:p w14:paraId="33A57D42" w14:textId="77777777" w:rsidR="00BA216B" w:rsidRDefault="00BA216B" w:rsidP="00614F98"/>
                    <w:p w14:paraId="6EC310C9" w14:textId="77777777" w:rsidR="00BA216B" w:rsidRDefault="00BA216B" w:rsidP="00614F98"/>
                    <w:p w14:paraId="4C67D79E" w14:textId="77777777" w:rsidR="00BA216B" w:rsidRDefault="00BA216B" w:rsidP="00614F98"/>
                    <w:p w14:paraId="46C7B81E" w14:textId="77777777" w:rsidR="00BA216B" w:rsidRDefault="00BA216B" w:rsidP="00614F98"/>
                    <w:p w14:paraId="76EF2A11" w14:textId="77777777" w:rsidR="00BA216B" w:rsidRDefault="00BA216B" w:rsidP="00614F98"/>
                    <w:p w14:paraId="502DBFD7" w14:textId="77777777" w:rsidR="00BA216B" w:rsidRDefault="00BA216B" w:rsidP="00614F98"/>
                    <w:p w14:paraId="06258A14" w14:textId="77777777" w:rsidR="00BA216B" w:rsidRDefault="00BA216B" w:rsidP="00614F98"/>
                    <w:p w14:paraId="692ED51D" w14:textId="77777777" w:rsidR="00BA216B" w:rsidRDefault="00BA216B" w:rsidP="00614F98"/>
                    <w:p w14:paraId="44B2AE0C" w14:textId="77777777" w:rsidR="00BA216B" w:rsidRDefault="00BA216B" w:rsidP="00614F98"/>
                    <w:p w14:paraId="15CBED82" w14:textId="77777777" w:rsidR="00BA216B" w:rsidRDefault="00BA216B" w:rsidP="00614F98"/>
                    <w:p w14:paraId="4B636453" w14:textId="77777777" w:rsidR="00BA216B" w:rsidRDefault="00BA216B" w:rsidP="00614F98"/>
                    <w:p w14:paraId="3F0CA4A9" w14:textId="77777777" w:rsidR="00BA216B" w:rsidRDefault="00BA216B" w:rsidP="00614F98"/>
                    <w:p w14:paraId="6315BF6F" w14:textId="77777777" w:rsidR="00BA216B" w:rsidRDefault="00BA216B" w:rsidP="00614F98"/>
                    <w:p w14:paraId="545DEF92" w14:textId="77777777" w:rsidR="00BA216B" w:rsidRDefault="00BA216B" w:rsidP="00614F98"/>
                    <w:p w14:paraId="32BCA39C" w14:textId="77777777" w:rsidR="00BA216B" w:rsidRDefault="00BA216B" w:rsidP="00614F98"/>
                    <w:p w14:paraId="09DD5CE9" w14:textId="77777777" w:rsidR="00BA216B" w:rsidRDefault="00BA216B" w:rsidP="00614F98"/>
                    <w:p w14:paraId="0C4203D4" w14:textId="77777777" w:rsidR="00BA216B" w:rsidRDefault="00BA216B" w:rsidP="00614F98"/>
                    <w:p w14:paraId="5B99A3CC" w14:textId="77777777" w:rsidR="00BA216B" w:rsidRDefault="00BA216B" w:rsidP="00614F98"/>
                    <w:p w14:paraId="302DA366" w14:textId="77777777" w:rsidR="00BA216B" w:rsidRDefault="00BA216B" w:rsidP="00614F98"/>
                    <w:p w14:paraId="61E2552C" w14:textId="77777777" w:rsidR="00BA216B" w:rsidRDefault="00BA216B" w:rsidP="00614F98"/>
                    <w:p w14:paraId="42EA6003" w14:textId="77777777" w:rsidR="00BA216B" w:rsidRDefault="00BA216B" w:rsidP="00614F98"/>
                    <w:p w14:paraId="34722390" w14:textId="77777777" w:rsidR="00BA216B" w:rsidRDefault="00BA216B" w:rsidP="00614F98"/>
                    <w:p w14:paraId="19CB284D" w14:textId="77777777" w:rsidR="00BA216B" w:rsidRDefault="00BA216B" w:rsidP="00614F98"/>
                    <w:p w14:paraId="21D5D569" w14:textId="77777777" w:rsidR="00BA216B" w:rsidRDefault="00BA216B" w:rsidP="00614F98"/>
                    <w:p w14:paraId="2368E2E8" w14:textId="77777777" w:rsidR="00BA216B" w:rsidRDefault="00BA216B" w:rsidP="00614F98"/>
                    <w:p w14:paraId="09D595E2" w14:textId="77777777" w:rsidR="00BA216B" w:rsidRDefault="00BA216B" w:rsidP="00614F98"/>
                    <w:p w14:paraId="61E3AA09" w14:textId="77777777" w:rsidR="00BA216B" w:rsidRDefault="00BA216B" w:rsidP="00614F98"/>
                    <w:p w14:paraId="75FEF82D" w14:textId="77777777" w:rsidR="00BA216B" w:rsidRDefault="00BA216B" w:rsidP="00614F98"/>
                    <w:p w14:paraId="5183DF8A" w14:textId="77777777" w:rsidR="00BA216B" w:rsidRDefault="00BA216B" w:rsidP="00614F98"/>
                    <w:p w14:paraId="4B23A173" w14:textId="77777777" w:rsidR="00BA216B" w:rsidRDefault="00BA216B" w:rsidP="00614F98"/>
                    <w:p w14:paraId="30F59D55" w14:textId="77777777" w:rsidR="00BA216B" w:rsidRDefault="00BA216B" w:rsidP="00614F98"/>
                    <w:p w14:paraId="59A19693" w14:textId="77777777" w:rsidR="00BA216B" w:rsidRDefault="00BA216B" w:rsidP="00614F98"/>
                    <w:p w14:paraId="271A774C" w14:textId="77777777" w:rsidR="00BA216B" w:rsidRDefault="00BA216B" w:rsidP="00614F98"/>
                    <w:p w14:paraId="3D5F55AF" w14:textId="77777777" w:rsidR="00BA216B" w:rsidRDefault="00BA216B" w:rsidP="00614F98"/>
                    <w:p w14:paraId="0D66E176" w14:textId="77777777" w:rsidR="00BA216B" w:rsidRDefault="00BA216B" w:rsidP="00614F98"/>
                    <w:p w14:paraId="3EE418E6" w14:textId="77777777" w:rsidR="00BA216B" w:rsidRDefault="00BA216B" w:rsidP="00614F98"/>
                    <w:p w14:paraId="4F9C0FC3" w14:textId="77777777" w:rsidR="00BA216B" w:rsidRDefault="00BA216B" w:rsidP="00614F98"/>
                    <w:p w14:paraId="31158E5F" w14:textId="77777777" w:rsidR="00BA216B" w:rsidRDefault="00BA216B" w:rsidP="00614F98"/>
                    <w:p w14:paraId="2303A6E2" w14:textId="77777777" w:rsidR="00BA216B" w:rsidRDefault="00BA216B" w:rsidP="00614F98"/>
                    <w:p w14:paraId="5E25F3CE" w14:textId="77777777" w:rsidR="00BA216B" w:rsidRDefault="00BA216B" w:rsidP="00614F98"/>
                    <w:p w14:paraId="71071F84" w14:textId="77777777" w:rsidR="00BA216B" w:rsidRDefault="00BA216B" w:rsidP="00614F98"/>
                    <w:p w14:paraId="39510A8F" w14:textId="77777777" w:rsidR="00BA216B" w:rsidRDefault="00BA216B" w:rsidP="00614F98"/>
                    <w:p w14:paraId="750ED04F" w14:textId="77777777" w:rsidR="00BA216B" w:rsidRDefault="00BA216B" w:rsidP="00614F98"/>
                    <w:p w14:paraId="545A6806" w14:textId="77777777" w:rsidR="00BA216B" w:rsidRDefault="00BA216B" w:rsidP="00614F98"/>
                    <w:p w14:paraId="2B559BCD" w14:textId="77777777" w:rsidR="00BA216B" w:rsidRDefault="00BA216B" w:rsidP="00614F98"/>
                    <w:p w14:paraId="0E46D759" w14:textId="77777777" w:rsidR="00BA216B" w:rsidRDefault="00BA216B" w:rsidP="00614F98"/>
                    <w:p w14:paraId="4EC03CEF" w14:textId="77777777" w:rsidR="00BA216B" w:rsidRDefault="00BA216B" w:rsidP="00614F98"/>
                    <w:p w14:paraId="3FEE813A" w14:textId="77777777" w:rsidR="00BA216B" w:rsidRDefault="00BA216B" w:rsidP="00614F98"/>
                    <w:p w14:paraId="3BE07732" w14:textId="77777777" w:rsidR="00BA216B" w:rsidRDefault="00BA216B" w:rsidP="00614F98"/>
                    <w:p w14:paraId="2D498CEF" w14:textId="77777777" w:rsidR="00BA216B" w:rsidRDefault="00BA216B" w:rsidP="00614F98"/>
                    <w:p w14:paraId="79B08982" w14:textId="77777777" w:rsidR="00BA216B" w:rsidRDefault="00BA216B" w:rsidP="00614F98"/>
                    <w:p w14:paraId="04983485" w14:textId="77777777" w:rsidR="00BA216B" w:rsidRDefault="00BA216B" w:rsidP="00614F98"/>
                    <w:p w14:paraId="5E238232" w14:textId="77777777" w:rsidR="00BA216B" w:rsidRDefault="00BA216B" w:rsidP="00614F98"/>
                    <w:p w14:paraId="134694A1" w14:textId="77777777" w:rsidR="00BA216B" w:rsidRDefault="00BA216B" w:rsidP="00614F98"/>
                    <w:p w14:paraId="15C09D83" w14:textId="77777777" w:rsidR="00BA216B" w:rsidRDefault="00BA216B" w:rsidP="00614F98"/>
                    <w:p w14:paraId="196766D6" w14:textId="77777777" w:rsidR="00BA216B" w:rsidRDefault="00BA216B" w:rsidP="00614F98"/>
                    <w:p w14:paraId="2EE0D4B8" w14:textId="77777777" w:rsidR="00BA216B" w:rsidRDefault="00BA216B" w:rsidP="00614F98"/>
                    <w:p w14:paraId="024D5A6F" w14:textId="77777777" w:rsidR="00BA216B" w:rsidRDefault="00BA216B" w:rsidP="00614F98"/>
                    <w:p w14:paraId="6C9301A7" w14:textId="77777777" w:rsidR="00BA216B" w:rsidRDefault="00BA216B" w:rsidP="00614F98"/>
                    <w:p w14:paraId="5EB35FC0" w14:textId="77777777" w:rsidR="00BA216B" w:rsidRDefault="00BA216B" w:rsidP="00614F98"/>
                    <w:p w14:paraId="226D31E0" w14:textId="77777777" w:rsidR="00BA216B" w:rsidRDefault="00BA216B" w:rsidP="00614F98"/>
                    <w:p w14:paraId="521F3225" w14:textId="77777777" w:rsidR="00BA216B" w:rsidRDefault="00BA216B" w:rsidP="00614F98"/>
                    <w:p w14:paraId="11D39221" w14:textId="77777777" w:rsidR="00BA216B" w:rsidRDefault="00BA216B" w:rsidP="00614F98"/>
                    <w:p w14:paraId="7C99C9E9" w14:textId="77777777" w:rsidR="00BA216B" w:rsidRDefault="00BA216B" w:rsidP="00614F98"/>
                    <w:p w14:paraId="32E3EC40" w14:textId="77777777" w:rsidR="00BA216B" w:rsidRDefault="00BA216B" w:rsidP="00614F98"/>
                    <w:p w14:paraId="6CEB2FC9" w14:textId="77777777" w:rsidR="00BA216B" w:rsidRDefault="00BA216B" w:rsidP="00614F98"/>
                    <w:p w14:paraId="15951860" w14:textId="77777777" w:rsidR="00BA216B" w:rsidRDefault="00BA216B" w:rsidP="00614F98"/>
                    <w:p w14:paraId="13D4D326" w14:textId="77777777" w:rsidR="00BA216B" w:rsidRDefault="00BA216B" w:rsidP="00614F98"/>
                    <w:p w14:paraId="66B51C17" w14:textId="77777777" w:rsidR="00BA216B" w:rsidRDefault="00BA216B" w:rsidP="00614F98"/>
                    <w:p w14:paraId="4D037C8A" w14:textId="77777777" w:rsidR="00BA216B" w:rsidRDefault="00BA216B" w:rsidP="00614F98"/>
                    <w:p w14:paraId="19CDA056" w14:textId="77777777" w:rsidR="00BA216B" w:rsidRDefault="00BA216B" w:rsidP="00614F98"/>
                    <w:p w14:paraId="008CD3CB" w14:textId="77777777" w:rsidR="00BA216B" w:rsidRDefault="00BA216B" w:rsidP="00614F98"/>
                    <w:p w14:paraId="35A5D057" w14:textId="77777777" w:rsidR="00BA216B" w:rsidRDefault="00BA216B" w:rsidP="00614F98"/>
                    <w:p w14:paraId="353658EC" w14:textId="77777777" w:rsidR="00BA216B" w:rsidRDefault="00BA216B" w:rsidP="00614F98"/>
                    <w:p w14:paraId="00FE2756" w14:textId="77777777" w:rsidR="00BA216B" w:rsidRDefault="00BA216B" w:rsidP="00614F98"/>
                    <w:p w14:paraId="3137BA4D" w14:textId="77777777" w:rsidR="00BA216B" w:rsidRDefault="00BA216B" w:rsidP="00614F98"/>
                    <w:p w14:paraId="41F2EE52" w14:textId="77777777" w:rsidR="00BA216B" w:rsidRDefault="00BA216B" w:rsidP="00614F98"/>
                    <w:p w14:paraId="1FAD96AC" w14:textId="77777777" w:rsidR="00BA216B" w:rsidRDefault="00BA216B" w:rsidP="00614F98"/>
                    <w:p w14:paraId="6179FC3B" w14:textId="77777777" w:rsidR="00BA216B" w:rsidRDefault="00BA216B" w:rsidP="00614F98"/>
                    <w:p w14:paraId="1FCE42AB" w14:textId="77777777" w:rsidR="00BA216B" w:rsidRDefault="00BA216B" w:rsidP="00614F98"/>
                    <w:p w14:paraId="46E06ECA" w14:textId="77777777" w:rsidR="00BA216B" w:rsidRDefault="00BA216B" w:rsidP="00614F98"/>
                    <w:p w14:paraId="2B071EF7" w14:textId="77777777" w:rsidR="00BA216B" w:rsidRDefault="00BA216B" w:rsidP="00614F98"/>
                    <w:p w14:paraId="4B3BAC91" w14:textId="77777777" w:rsidR="00BA216B" w:rsidRDefault="00BA216B" w:rsidP="00614F98"/>
                    <w:p w14:paraId="4B58116A" w14:textId="77777777" w:rsidR="00BA216B" w:rsidRDefault="00BA216B" w:rsidP="00614F98"/>
                    <w:p w14:paraId="0CA0E814" w14:textId="77777777" w:rsidR="00BA216B" w:rsidRDefault="00BA216B" w:rsidP="00614F98"/>
                    <w:p w14:paraId="13F3EF35" w14:textId="77777777" w:rsidR="00BA216B" w:rsidRDefault="00BA216B" w:rsidP="00614F98"/>
                    <w:p w14:paraId="102C709D" w14:textId="77777777" w:rsidR="00BA216B" w:rsidRDefault="00BA216B" w:rsidP="00614F98"/>
                    <w:p w14:paraId="13E8FEE5" w14:textId="77777777" w:rsidR="00BA216B" w:rsidRDefault="00BA216B" w:rsidP="00614F98"/>
                    <w:p w14:paraId="6C875215" w14:textId="77777777" w:rsidR="00BA216B" w:rsidRDefault="00BA216B" w:rsidP="00614F98"/>
                    <w:p w14:paraId="1E64E6FE" w14:textId="77777777" w:rsidR="00BA216B" w:rsidRDefault="00BA216B" w:rsidP="00614F98"/>
                    <w:p w14:paraId="1FFE5F63" w14:textId="77777777" w:rsidR="00BA216B" w:rsidRDefault="00BA216B" w:rsidP="00614F98"/>
                    <w:p w14:paraId="7C9E2CE2" w14:textId="77777777" w:rsidR="00BA216B" w:rsidRDefault="00BA216B" w:rsidP="00614F98"/>
                    <w:p w14:paraId="5B2CC4B9" w14:textId="77777777" w:rsidR="00BA216B" w:rsidRDefault="00BA216B" w:rsidP="00614F98"/>
                    <w:p w14:paraId="5F83D954" w14:textId="77777777" w:rsidR="00BA216B" w:rsidRDefault="00BA216B" w:rsidP="00614F98"/>
                    <w:p w14:paraId="60354979" w14:textId="77777777" w:rsidR="00BA216B" w:rsidRDefault="00BA216B" w:rsidP="00614F98"/>
                    <w:p w14:paraId="77509E9D" w14:textId="77777777" w:rsidR="00BA216B" w:rsidRDefault="00BA216B" w:rsidP="00614F98"/>
                    <w:p w14:paraId="6AE1F04F" w14:textId="77777777" w:rsidR="00BA216B" w:rsidRDefault="00BA216B" w:rsidP="00614F98"/>
                    <w:p w14:paraId="78CCE987" w14:textId="77777777" w:rsidR="00BA216B" w:rsidRDefault="00BA216B" w:rsidP="00614F98"/>
                    <w:p w14:paraId="6827D05C" w14:textId="77777777" w:rsidR="00BA216B" w:rsidRDefault="00BA216B" w:rsidP="00614F98"/>
                    <w:p w14:paraId="5A713E0D" w14:textId="77777777" w:rsidR="00BA216B" w:rsidRDefault="00BA216B" w:rsidP="00614F98"/>
                    <w:p w14:paraId="45665064" w14:textId="77777777" w:rsidR="00BA216B" w:rsidRDefault="00BA216B" w:rsidP="00614F98"/>
                    <w:p w14:paraId="0126D3BD" w14:textId="77777777" w:rsidR="00BA216B" w:rsidRDefault="00BA216B" w:rsidP="00614F98"/>
                    <w:p w14:paraId="4995B11B" w14:textId="77777777" w:rsidR="00BA216B" w:rsidRDefault="00BA216B" w:rsidP="00614F98"/>
                    <w:p w14:paraId="0EB84289" w14:textId="77777777" w:rsidR="00BA216B" w:rsidRDefault="00BA216B" w:rsidP="00614F98"/>
                    <w:p w14:paraId="4DDD4C06" w14:textId="77777777" w:rsidR="00BA216B" w:rsidRDefault="00BA216B" w:rsidP="00614F98"/>
                    <w:p w14:paraId="3DBA5C3E" w14:textId="77777777" w:rsidR="00BA216B" w:rsidRDefault="00BA216B" w:rsidP="00614F98"/>
                    <w:p w14:paraId="31719D1A" w14:textId="77777777" w:rsidR="00BA216B" w:rsidRDefault="00BA216B" w:rsidP="00614F98"/>
                    <w:p w14:paraId="6EA4BB78" w14:textId="77777777" w:rsidR="00BA216B" w:rsidRDefault="00BA216B" w:rsidP="00614F98"/>
                    <w:p w14:paraId="40B8E04E" w14:textId="77777777" w:rsidR="00BA216B" w:rsidRDefault="00BA216B" w:rsidP="00614F98"/>
                    <w:p w14:paraId="0F81F7F7" w14:textId="77777777" w:rsidR="00BA216B" w:rsidRDefault="00BA216B" w:rsidP="00614F98"/>
                    <w:p w14:paraId="08127A3A" w14:textId="77777777" w:rsidR="00BA216B" w:rsidRDefault="00BA216B" w:rsidP="00614F98"/>
                    <w:p w14:paraId="47E7BF16" w14:textId="77777777" w:rsidR="00BA216B" w:rsidRDefault="00BA216B" w:rsidP="00614F98"/>
                    <w:p w14:paraId="209A9BCA" w14:textId="77777777" w:rsidR="00BA216B" w:rsidRDefault="00BA216B" w:rsidP="00614F98"/>
                    <w:p w14:paraId="66576454" w14:textId="77777777" w:rsidR="00BA216B" w:rsidRDefault="00BA216B" w:rsidP="00614F98"/>
                    <w:p w14:paraId="41B0E373" w14:textId="77777777" w:rsidR="00BA216B" w:rsidRDefault="00BA216B" w:rsidP="00614F98"/>
                    <w:p w14:paraId="3A129310" w14:textId="77777777" w:rsidR="00BA216B" w:rsidRDefault="00BA216B" w:rsidP="00614F98"/>
                    <w:p w14:paraId="75A08FF2" w14:textId="77777777" w:rsidR="00BA216B" w:rsidRDefault="00BA216B" w:rsidP="00614F98"/>
                    <w:p w14:paraId="2BBF2D87" w14:textId="77777777" w:rsidR="00BA216B" w:rsidRDefault="00BA216B" w:rsidP="00614F98"/>
                    <w:p w14:paraId="60425C33" w14:textId="77777777" w:rsidR="00BA216B" w:rsidRDefault="00BA216B" w:rsidP="00614F98"/>
                    <w:p w14:paraId="6CD7E74B" w14:textId="77777777" w:rsidR="00BA216B" w:rsidRDefault="00BA216B" w:rsidP="00614F98"/>
                    <w:p w14:paraId="31D10F20" w14:textId="77777777" w:rsidR="00BA216B" w:rsidRDefault="00BA216B" w:rsidP="00614F98"/>
                    <w:p w14:paraId="3C3E013D" w14:textId="77777777" w:rsidR="00BA216B" w:rsidRDefault="00BA216B" w:rsidP="00614F98"/>
                    <w:p w14:paraId="31C246FF" w14:textId="77777777" w:rsidR="00BA216B" w:rsidRDefault="00BA216B" w:rsidP="00614F98"/>
                    <w:p w14:paraId="052A6335" w14:textId="77777777" w:rsidR="00BA216B" w:rsidRDefault="00BA216B" w:rsidP="00614F98"/>
                    <w:p w14:paraId="462C8F11" w14:textId="77777777" w:rsidR="00BA216B" w:rsidRDefault="00BA216B" w:rsidP="00614F98"/>
                    <w:p w14:paraId="36795C76" w14:textId="77777777" w:rsidR="00BA216B" w:rsidRDefault="00BA216B" w:rsidP="00614F98"/>
                    <w:p w14:paraId="68DCFA2C" w14:textId="77777777" w:rsidR="00BA216B" w:rsidRDefault="00BA216B" w:rsidP="00614F98"/>
                    <w:p w14:paraId="00766BFD" w14:textId="77777777" w:rsidR="00BA216B" w:rsidRDefault="00BA216B" w:rsidP="00614F98"/>
                    <w:p w14:paraId="5A198201" w14:textId="77777777" w:rsidR="00BA216B" w:rsidRDefault="00BA216B" w:rsidP="00614F98"/>
                    <w:p w14:paraId="1F9D49F1" w14:textId="77777777" w:rsidR="00BA216B" w:rsidRDefault="00BA216B" w:rsidP="00614F98"/>
                    <w:p w14:paraId="702A5EDE" w14:textId="77777777" w:rsidR="00BA216B" w:rsidRDefault="00BA216B" w:rsidP="00614F98"/>
                    <w:p w14:paraId="24864CF5" w14:textId="77777777" w:rsidR="00BA216B" w:rsidRDefault="00BA216B" w:rsidP="00614F98"/>
                    <w:p w14:paraId="4F431278" w14:textId="77777777" w:rsidR="00BA216B" w:rsidRDefault="00BA216B" w:rsidP="00614F98"/>
                    <w:p w14:paraId="5B2859A9" w14:textId="77777777" w:rsidR="00BA216B" w:rsidRDefault="00BA216B" w:rsidP="00614F98"/>
                    <w:p w14:paraId="3604A0F5" w14:textId="77777777" w:rsidR="00BA216B" w:rsidRDefault="00BA216B" w:rsidP="00614F98"/>
                    <w:p w14:paraId="6A9F9471" w14:textId="77777777" w:rsidR="00BA216B" w:rsidRDefault="00BA216B" w:rsidP="00614F98"/>
                    <w:p w14:paraId="070EB129" w14:textId="77777777" w:rsidR="00BA216B" w:rsidRDefault="00BA216B" w:rsidP="00614F98"/>
                    <w:p w14:paraId="59AF19E8" w14:textId="77777777" w:rsidR="00BA216B" w:rsidRDefault="00BA216B" w:rsidP="00614F98"/>
                    <w:p w14:paraId="2D81B2F9" w14:textId="77777777" w:rsidR="00BA216B" w:rsidRDefault="00BA216B" w:rsidP="00614F98"/>
                    <w:p w14:paraId="63BBBE31" w14:textId="77777777" w:rsidR="00BA216B" w:rsidRDefault="00BA216B" w:rsidP="00614F98"/>
                    <w:p w14:paraId="347C3F6F" w14:textId="77777777" w:rsidR="00BA216B" w:rsidRDefault="00BA216B" w:rsidP="00614F98"/>
                    <w:p w14:paraId="1D9A52CD" w14:textId="77777777" w:rsidR="00BA216B" w:rsidRDefault="00BA216B" w:rsidP="00614F98"/>
                    <w:p w14:paraId="44675545" w14:textId="77777777" w:rsidR="00BA216B" w:rsidRDefault="00BA216B" w:rsidP="00614F98"/>
                    <w:p w14:paraId="4B3F06E4" w14:textId="77777777" w:rsidR="00BA216B" w:rsidRDefault="00BA216B" w:rsidP="00614F98"/>
                    <w:p w14:paraId="4BF835F7" w14:textId="77777777" w:rsidR="00BA216B" w:rsidRDefault="00BA216B" w:rsidP="00614F98"/>
                    <w:p w14:paraId="0C3B161B" w14:textId="77777777" w:rsidR="00BA216B" w:rsidRDefault="00BA216B" w:rsidP="00614F98"/>
                    <w:p w14:paraId="51CBC753" w14:textId="77777777" w:rsidR="00BA216B" w:rsidRDefault="00BA216B" w:rsidP="00614F98"/>
                    <w:p w14:paraId="11AA99DD" w14:textId="77777777" w:rsidR="00BA216B" w:rsidRDefault="00BA216B" w:rsidP="00614F98"/>
                    <w:p w14:paraId="58DD7D8A" w14:textId="77777777" w:rsidR="00BA216B" w:rsidRDefault="00BA216B" w:rsidP="00614F98"/>
                    <w:p w14:paraId="4425F132" w14:textId="77777777" w:rsidR="00BA216B" w:rsidRDefault="00BA216B" w:rsidP="00614F98"/>
                    <w:p w14:paraId="7EA2F1BD" w14:textId="77777777" w:rsidR="00BA216B" w:rsidRDefault="00BA216B" w:rsidP="00614F98"/>
                    <w:p w14:paraId="4C20D30D" w14:textId="77777777" w:rsidR="00BA216B" w:rsidRDefault="00BA216B" w:rsidP="00614F98"/>
                    <w:p w14:paraId="224D6913" w14:textId="77777777" w:rsidR="00BA216B" w:rsidRDefault="00BA216B" w:rsidP="00614F98"/>
                    <w:p w14:paraId="0EC4BF18" w14:textId="77777777" w:rsidR="00BA216B" w:rsidRDefault="00BA216B" w:rsidP="00614F98"/>
                    <w:p w14:paraId="2CE3B03F" w14:textId="77777777" w:rsidR="00BA216B" w:rsidRDefault="00BA216B" w:rsidP="00614F98"/>
                    <w:p w14:paraId="35ED2107" w14:textId="77777777" w:rsidR="00BA216B" w:rsidRDefault="00BA216B" w:rsidP="00614F98"/>
                    <w:p w14:paraId="6518CF99" w14:textId="77777777" w:rsidR="00BA216B" w:rsidRDefault="00BA216B" w:rsidP="00614F98"/>
                    <w:p w14:paraId="03E11A6B" w14:textId="77777777" w:rsidR="00BA216B" w:rsidRDefault="00BA216B" w:rsidP="00614F98"/>
                    <w:p w14:paraId="6DBF3BAE" w14:textId="77777777" w:rsidR="00BA216B" w:rsidRDefault="00BA216B" w:rsidP="00614F98"/>
                    <w:p w14:paraId="5C6186FC" w14:textId="77777777" w:rsidR="00BA216B" w:rsidRDefault="00BA216B" w:rsidP="00614F98"/>
                    <w:p w14:paraId="2484464B" w14:textId="77777777" w:rsidR="00BA216B" w:rsidRDefault="00BA216B" w:rsidP="00614F98"/>
                    <w:p w14:paraId="01896F6F" w14:textId="77777777" w:rsidR="00BA216B" w:rsidRDefault="00BA216B" w:rsidP="00614F98"/>
                    <w:p w14:paraId="1084B40B" w14:textId="77777777" w:rsidR="00BA216B" w:rsidRDefault="00BA216B" w:rsidP="00614F98"/>
                    <w:p w14:paraId="4DFBBEBF" w14:textId="77777777" w:rsidR="00BA216B" w:rsidRDefault="00BA216B" w:rsidP="00614F98"/>
                    <w:p w14:paraId="4DD185EE" w14:textId="77777777" w:rsidR="00BA216B" w:rsidRDefault="00BA216B" w:rsidP="00614F98"/>
                    <w:p w14:paraId="7A0BEA34" w14:textId="77777777" w:rsidR="00BA216B" w:rsidRDefault="00BA216B" w:rsidP="00614F98"/>
                    <w:p w14:paraId="3624B890" w14:textId="77777777" w:rsidR="00BA216B" w:rsidRDefault="00BA216B" w:rsidP="00614F98"/>
                    <w:p w14:paraId="39C946E7" w14:textId="77777777" w:rsidR="00BA216B" w:rsidRDefault="00BA216B" w:rsidP="00614F98"/>
                    <w:p w14:paraId="79B1D68B" w14:textId="77777777" w:rsidR="00BA216B" w:rsidRDefault="00BA216B" w:rsidP="00614F98"/>
                    <w:p w14:paraId="36808F67" w14:textId="77777777" w:rsidR="00BA216B" w:rsidRDefault="00BA216B" w:rsidP="00614F98"/>
                    <w:p w14:paraId="7D0A3476" w14:textId="77777777" w:rsidR="00BA216B" w:rsidRDefault="00BA216B" w:rsidP="00614F98"/>
                    <w:p w14:paraId="0B8B8F1A" w14:textId="77777777" w:rsidR="00BA216B" w:rsidRDefault="00BA216B" w:rsidP="00614F98"/>
                    <w:p w14:paraId="03FD9238" w14:textId="77777777" w:rsidR="00BA216B" w:rsidRDefault="00BA216B" w:rsidP="00614F98"/>
                    <w:p w14:paraId="31DF238B" w14:textId="77777777" w:rsidR="00BA216B" w:rsidRDefault="00BA216B" w:rsidP="00614F98"/>
                    <w:p w14:paraId="586363FC" w14:textId="77777777" w:rsidR="00BA216B" w:rsidRDefault="00BA216B" w:rsidP="00614F98"/>
                    <w:p w14:paraId="77FFA83D" w14:textId="77777777" w:rsidR="00BA216B" w:rsidRDefault="00BA216B" w:rsidP="00614F98"/>
                    <w:p w14:paraId="25E6295E" w14:textId="77777777" w:rsidR="00BA216B" w:rsidRDefault="00BA216B" w:rsidP="00614F98"/>
                    <w:p w14:paraId="09CDC2B5" w14:textId="77777777" w:rsidR="00BA216B" w:rsidRDefault="00BA216B" w:rsidP="00614F98"/>
                    <w:p w14:paraId="35B35F23" w14:textId="77777777" w:rsidR="00BA216B" w:rsidRDefault="00BA216B" w:rsidP="00614F98"/>
                    <w:p w14:paraId="3D55A332" w14:textId="77777777" w:rsidR="00BA216B" w:rsidRDefault="00BA216B" w:rsidP="00614F98"/>
                    <w:p w14:paraId="19629B12" w14:textId="77777777" w:rsidR="00BA216B" w:rsidRDefault="00BA216B" w:rsidP="00614F98"/>
                    <w:p w14:paraId="76E3B636" w14:textId="77777777" w:rsidR="00BA216B" w:rsidRDefault="00BA216B" w:rsidP="00614F98"/>
                    <w:p w14:paraId="18D22A0F" w14:textId="77777777" w:rsidR="00BA216B" w:rsidRDefault="00BA216B" w:rsidP="00614F98"/>
                    <w:p w14:paraId="51A43F6A" w14:textId="77777777" w:rsidR="00BA216B" w:rsidRDefault="00BA216B" w:rsidP="00614F98"/>
                    <w:p w14:paraId="2521A7AA" w14:textId="77777777" w:rsidR="00BA216B" w:rsidRDefault="00BA216B" w:rsidP="00614F98"/>
                    <w:p w14:paraId="1729FCA7" w14:textId="77777777" w:rsidR="00BA216B" w:rsidRDefault="00BA216B" w:rsidP="00614F98"/>
                    <w:p w14:paraId="40CE489E" w14:textId="77777777" w:rsidR="00BA216B" w:rsidRDefault="00BA216B" w:rsidP="00614F98"/>
                    <w:p w14:paraId="44C4A6D8" w14:textId="77777777" w:rsidR="00BA216B" w:rsidRDefault="00BA216B" w:rsidP="00614F98"/>
                    <w:p w14:paraId="47419751" w14:textId="77777777" w:rsidR="00BA216B" w:rsidRDefault="00BA216B" w:rsidP="00614F98"/>
                    <w:p w14:paraId="3A56D904" w14:textId="77777777" w:rsidR="00BA216B" w:rsidRDefault="00BA216B" w:rsidP="00614F98"/>
                    <w:p w14:paraId="30D03915" w14:textId="77777777" w:rsidR="00BA216B" w:rsidRDefault="00BA216B" w:rsidP="00614F98"/>
                    <w:p w14:paraId="3F2AB12C" w14:textId="77777777" w:rsidR="00BA216B" w:rsidRDefault="00BA216B" w:rsidP="00614F98"/>
                    <w:p w14:paraId="63DBB6F4" w14:textId="77777777" w:rsidR="00BA216B" w:rsidRDefault="00BA216B" w:rsidP="00614F98"/>
                    <w:p w14:paraId="7F06A3E6" w14:textId="77777777" w:rsidR="00BA216B" w:rsidRDefault="00BA216B" w:rsidP="00614F98"/>
                    <w:p w14:paraId="3CCAB906" w14:textId="77777777" w:rsidR="00BA216B" w:rsidRDefault="00BA216B" w:rsidP="00614F98"/>
                    <w:p w14:paraId="4828E86E" w14:textId="77777777" w:rsidR="00BA216B" w:rsidRDefault="00BA216B" w:rsidP="00614F98"/>
                    <w:p w14:paraId="6469A837" w14:textId="77777777" w:rsidR="00BA216B" w:rsidRDefault="00BA216B" w:rsidP="00614F98"/>
                    <w:p w14:paraId="4467212B" w14:textId="77777777" w:rsidR="00BA216B" w:rsidRDefault="00BA216B" w:rsidP="00614F98"/>
                    <w:p w14:paraId="43704AA2" w14:textId="77777777" w:rsidR="00BA216B" w:rsidRDefault="00BA216B" w:rsidP="00614F98"/>
                    <w:p w14:paraId="45EC04CA" w14:textId="77777777" w:rsidR="00BA216B" w:rsidRDefault="00BA216B" w:rsidP="00614F98"/>
                    <w:p w14:paraId="0A808E5B" w14:textId="77777777" w:rsidR="00BA216B" w:rsidRDefault="00BA216B" w:rsidP="00614F98"/>
                    <w:p w14:paraId="00E1EBCA" w14:textId="77777777" w:rsidR="00BA216B" w:rsidRDefault="00BA216B" w:rsidP="00614F98"/>
                    <w:p w14:paraId="761F56BB" w14:textId="77777777" w:rsidR="00BA216B" w:rsidRDefault="00BA216B" w:rsidP="00614F98"/>
                    <w:p w14:paraId="2B4F4689" w14:textId="77777777" w:rsidR="00BA216B" w:rsidRDefault="00BA216B" w:rsidP="00614F98"/>
                    <w:p w14:paraId="1B51CBDD" w14:textId="77777777" w:rsidR="00BA216B" w:rsidRDefault="00BA216B" w:rsidP="00614F98"/>
                    <w:p w14:paraId="2C06ABD0" w14:textId="77777777" w:rsidR="00BA216B" w:rsidRDefault="00BA216B" w:rsidP="00614F98"/>
                    <w:p w14:paraId="16FA0BD4" w14:textId="77777777" w:rsidR="00BA216B" w:rsidRDefault="00BA216B" w:rsidP="00614F98"/>
                    <w:p w14:paraId="11A47F83" w14:textId="77777777" w:rsidR="00BA216B" w:rsidRDefault="00BA216B" w:rsidP="00614F98"/>
                    <w:p w14:paraId="6EBC809B" w14:textId="77777777" w:rsidR="00BA216B" w:rsidRDefault="00BA216B" w:rsidP="00614F98"/>
                    <w:p w14:paraId="509EA71B" w14:textId="77777777" w:rsidR="00BA216B" w:rsidRDefault="00BA216B" w:rsidP="00614F98"/>
                    <w:p w14:paraId="717D86C1" w14:textId="77777777" w:rsidR="00BA216B" w:rsidRDefault="00BA216B" w:rsidP="00614F98"/>
                    <w:p w14:paraId="77A7930B" w14:textId="77777777" w:rsidR="00BA216B" w:rsidRDefault="00BA216B" w:rsidP="00614F98"/>
                    <w:p w14:paraId="72C113CA" w14:textId="77777777" w:rsidR="00BA216B" w:rsidRDefault="00BA216B" w:rsidP="00614F98"/>
                    <w:p w14:paraId="742123E4" w14:textId="77777777" w:rsidR="00BA216B" w:rsidRDefault="00BA216B" w:rsidP="00614F98"/>
                    <w:p w14:paraId="366AD73E" w14:textId="77777777" w:rsidR="00BA216B" w:rsidRDefault="00BA216B" w:rsidP="00614F98"/>
                    <w:p w14:paraId="3BD03147" w14:textId="77777777" w:rsidR="00BA216B" w:rsidRDefault="00BA216B" w:rsidP="00614F98"/>
                    <w:p w14:paraId="3CFF3CC5" w14:textId="77777777" w:rsidR="00BA216B" w:rsidRDefault="00BA216B" w:rsidP="00614F98"/>
                    <w:p w14:paraId="26CB3273" w14:textId="77777777" w:rsidR="00BA216B" w:rsidRDefault="00BA216B" w:rsidP="00614F98"/>
                    <w:p w14:paraId="5C5B3A4C" w14:textId="77777777" w:rsidR="00BA216B" w:rsidRDefault="00BA216B" w:rsidP="00614F98"/>
                    <w:p w14:paraId="32D84B41" w14:textId="77777777" w:rsidR="00BA216B" w:rsidRDefault="00BA216B" w:rsidP="00614F98"/>
                    <w:p w14:paraId="2ECBC7B1" w14:textId="77777777" w:rsidR="00BA216B" w:rsidRDefault="00BA216B" w:rsidP="00614F98"/>
                    <w:p w14:paraId="5AB8AB4A" w14:textId="77777777" w:rsidR="00BA216B" w:rsidRDefault="00BA216B" w:rsidP="00614F98"/>
                    <w:p w14:paraId="7990157D" w14:textId="77777777" w:rsidR="00BA216B" w:rsidRDefault="00BA216B" w:rsidP="00614F98"/>
                    <w:p w14:paraId="279553EC" w14:textId="77777777" w:rsidR="00BA216B" w:rsidRDefault="00BA216B" w:rsidP="00614F98"/>
                    <w:p w14:paraId="26C153C9" w14:textId="77777777" w:rsidR="00BA216B" w:rsidRDefault="00BA216B" w:rsidP="00614F98"/>
                    <w:p w14:paraId="61B811B2" w14:textId="77777777" w:rsidR="00BA216B" w:rsidRDefault="00BA216B" w:rsidP="00614F98"/>
                    <w:p w14:paraId="6D8BC509" w14:textId="77777777" w:rsidR="00BA216B" w:rsidRDefault="00BA216B" w:rsidP="00614F98"/>
                    <w:p w14:paraId="2612CF46" w14:textId="77777777" w:rsidR="00BA216B" w:rsidRDefault="00BA216B" w:rsidP="00614F98"/>
                    <w:p w14:paraId="3AA68493" w14:textId="77777777" w:rsidR="00BA216B" w:rsidRDefault="00BA216B" w:rsidP="00614F98"/>
                    <w:p w14:paraId="2138D492" w14:textId="77777777" w:rsidR="00BA216B" w:rsidRDefault="00BA216B" w:rsidP="00614F98"/>
                    <w:p w14:paraId="1C3F9E5D" w14:textId="77777777" w:rsidR="00BA216B" w:rsidRDefault="00BA216B" w:rsidP="00614F98"/>
                    <w:p w14:paraId="4FAB0789" w14:textId="77777777" w:rsidR="00BA216B" w:rsidRDefault="00BA216B" w:rsidP="00614F98"/>
                    <w:p w14:paraId="6F4D03FC" w14:textId="77777777" w:rsidR="00BA216B" w:rsidRDefault="00BA216B" w:rsidP="00614F98"/>
                    <w:p w14:paraId="789EC5FE" w14:textId="77777777" w:rsidR="00BA216B" w:rsidRDefault="00BA216B" w:rsidP="00614F98"/>
                    <w:p w14:paraId="7E1E8D64" w14:textId="77777777" w:rsidR="00BA216B" w:rsidRDefault="00BA216B" w:rsidP="00614F98"/>
                    <w:p w14:paraId="752339B9" w14:textId="77777777" w:rsidR="00BA216B" w:rsidRDefault="00BA216B" w:rsidP="00614F98"/>
                    <w:p w14:paraId="636A6CE9" w14:textId="77777777" w:rsidR="00BA216B" w:rsidRDefault="00BA216B" w:rsidP="00614F98"/>
                    <w:p w14:paraId="04E1067B" w14:textId="77777777" w:rsidR="00BA216B" w:rsidRDefault="00BA216B" w:rsidP="00614F98"/>
                    <w:p w14:paraId="47C25C5F" w14:textId="77777777" w:rsidR="00BA216B" w:rsidRDefault="00BA216B" w:rsidP="00614F98"/>
                    <w:p w14:paraId="065E917D" w14:textId="77777777" w:rsidR="00BA216B" w:rsidRDefault="00BA216B" w:rsidP="00614F98"/>
                    <w:p w14:paraId="75002E3E" w14:textId="77777777" w:rsidR="00BA216B" w:rsidRDefault="00BA216B" w:rsidP="00614F98"/>
                    <w:p w14:paraId="22FAE574" w14:textId="77777777" w:rsidR="00BA216B" w:rsidRDefault="00BA216B" w:rsidP="00614F98"/>
                    <w:p w14:paraId="0E416065" w14:textId="77777777" w:rsidR="00BA216B" w:rsidRDefault="00BA216B" w:rsidP="00614F98"/>
                    <w:p w14:paraId="7D1BC094" w14:textId="77777777" w:rsidR="00BA216B" w:rsidRDefault="00BA216B" w:rsidP="00614F98"/>
                    <w:p w14:paraId="2CB7EF51" w14:textId="77777777" w:rsidR="00BA216B" w:rsidRDefault="00BA216B" w:rsidP="00614F98"/>
                    <w:p w14:paraId="2764D284" w14:textId="77777777" w:rsidR="00BA216B" w:rsidRDefault="00BA216B" w:rsidP="00614F98"/>
                    <w:p w14:paraId="61ECCE7E" w14:textId="77777777" w:rsidR="00BA216B" w:rsidRDefault="00BA216B" w:rsidP="00614F98"/>
                    <w:p w14:paraId="54BAAEFC" w14:textId="77777777" w:rsidR="00BA216B" w:rsidRDefault="00BA216B" w:rsidP="00614F98"/>
                    <w:p w14:paraId="18D7D304" w14:textId="77777777" w:rsidR="00BA216B" w:rsidRDefault="00BA216B" w:rsidP="00614F98"/>
                    <w:p w14:paraId="2AC6EF49" w14:textId="77777777" w:rsidR="00BA216B" w:rsidRDefault="00BA216B" w:rsidP="00614F98"/>
                    <w:p w14:paraId="2CD68B27" w14:textId="77777777" w:rsidR="00BA216B" w:rsidRDefault="00BA216B" w:rsidP="00614F98"/>
                    <w:p w14:paraId="3DA52385" w14:textId="77777777" w:rsidR="00BA216B" w:rsidRDefault="00BA216B" w:rsidP="00614F98"/>
                    <w:p w14:paraId="035082AE" w14:textId="77777777" w:rsidR="00BA216B" w:rsidRDefault="00BA216B" w:rsidP="00614F98"/>
                    <w:p w14:paraId="42B20D20" w14:textId="77777777" w:rsidR="00BA216B" w:rsidRDefault="00BA216B" w:rsidP="00614F98"/>
                    <w:p w14:paraId="43AE5C25" w14:textId="77777777" w:rsidR="00BA216B" w:rsidRDefault="00BA216B" w:rsidP="00614F98"/>
                    <w:p w14:paraId="1311C7EB" w14:textId="77777777" w:rsidR="00BA216B" w:rsidRDefault="00BA216B" w:rsidP="00614F98"/>
                    <w:p w14:paraId="2C2F38FF" w14:textId="77777777" w:rsidR="00BA216B" w:rsidRDefault="00BA216B" w:rsidP="00614F98"/>
                    <w:p w14:paraId="2AAA5213" w14:textId="77777777" w:rsidR="00BA216B" w:rsidRDefault="00BA216B" w:rsidP="00614F98"/>
                    <w:p w14:paraId="631B68A9" w14:textId="77777777" w:rsidR="00BA216B" w:rsidRDefault="00BA216B" w:rsidP="00614F98"/>
                    <w:p w14:paraId="2D8AF95B" w14:textId="77777777" w:rsidR="00BA216B" w:rsidRDefault="00BA216B" w:rsidP="00614F98"/>
                    <w:p w14:paraId="478CE95B" w14:textId="77777777" w:rsidR="00BA216B" w:rsidRDefault="00BA216B" w:rsidP="00614F98"/>
                    <w:p w14:paraId="03E124F9" w14:textId="77777777" w:rsidR="00BA216B" w:rsidRDefault="00BA216B" w:rsidP="00614F98"/>
                    <w:p w14:paraId="6F5420EC" w14:textId="77777777" w:rsidR="00BA216B" w:rsidRDefault="00BA216B" w:rsidP="00614F98"/>
                    <w:p w14:paraId="097FEDFB" w14:textId="77777777" w:rsidR="00BA216B" w:rsidRDefault="00BA216B" w:rsidP="00614F98"/>
                    <w:p w14:paraId="0BD96D8F" w14:textId="77777777" w:rsidR="00BA216B" w:rsidRDefault="00BA216B" w:rsidP="00614F98"/>
                    <w:p w14:paraId="2F4CC358" w14:textId="77777777" w:rsidR="00BA216B" w:rsidRDefault="00BA216B" w:rsidP="00614F98"/>
                    <w:p w14:paraId="2EEEC9E2" w14:textId="77777777" w:rsidR="00BA216B" w:rsidRDefault="00BA216B" w:rsidP="00614F98"/>
                    <w:p w14:paraId="19C39E73" w14:textId="77777777" w:rsidR="00BA216B" w:rsidRDefault="00BA216B" w:rsidP="00614F98"/>
                    <w:p w14:paraId="00A24FDD" w14:textId="77777777" w:rsidR="00BA216B" w:rsidRDefault="00BA216B" w:rsidP="00614F98"/>
                    <w:p w14:paraId="6DDE7998" w14:textId="77777777" w:rsidR="00BA216B" w:rsidRDefault="00BA216B" w:rsidP="00614F98"/>
                    <w:p w14:paraId="0AEBB1C9" w14:textId="77777777" w:rsidR="00BA216B" w:rsidRDefault="00BA216B" w:rsidP="00614F98"/>
                    <w:p w14:paraId="0F102AE3" w14:textId="77777777" w:rsidR="00BA216B" w:rsidRDefault="00BA216B" w:rsidP="00614F98"/>
                    <w:p w14:paraId="7A4A0926" w14:textId="77777777" w:rsidR="00BA216B" w:rsidRDefault="00BA216B" w:rsidP="00614F98"/>
                    <w:p w14:paraId="054DE9F9" w14:textId="77777777" w:rsidR="00BA216B" w:rsidRDefault="00BA216B" w:rsidP="00614F98"/>
                    <w:p w14:paraId="1915AFFB" w14:textId="77777777" w:rsidR="00BA216B" w:rsidRDefault="00BA216B" w:rsidP="00614F98"/>
                    <w:p w14:paraId="700CDE56" w14:textId="77777777" w:rsidR="00BA216B" w:rsidRDefault="00BA216B" w:rsidP="00614F98"/>
                    <w:p w14:paraId="38BA8540" w14:textId="77777777" w:rsidR="00BA216B" w:rsidRDefault="00BA216B" w:rsidP="00614F98"/>
                    <w:p w14:paraId="6696B367" w14:textId="77777777" w:rsidR="00BA216B" w:rsidRDefault="00BA216B" w:rsidP="00614F98"/>
                    <w:p w14:paraId="3E6D5760" w14:textId="77777777" w:rsidR="00BA216B" w:rsidRDefault="00BA216B" w:rsidP="00614F98"/>
                    <w:p w14:paraId="03BDD95E" w14:textId="77777777" w:rsidR="00BA216B" w:rsidRDefault="00BA216B" w:rsidP="00614F98"/>
                    <w:p w14:paraId="2548964F" w14:textId="77777777" w:rsidR="00BA216B" w:rsidRDefault="00BA216B" w:rsidP="00614F98"/>
                    <w:p w14:paraId="6CBB2026" w14:textId="77777777" w:rsidR="00BA216B" w:rsidRDefault="00BA216B" w:rsidP="00614F98"/>
                    <w:p w14:paraId="61CD4EA2" w14:textId="77777777" w:rsidR="00BA216B" w:rsidRDefault="00BA216B" w:rsidP="00614F98"/>
                    <w:p w14:paraId="1C4E8E5F" w14:textId="77777777" w:rsidR="00BA216B" w:rsidRDefault="00BA216B" w:rsidP="00614F98"/>
                    <w:p w14:paraId="0CB88D1C" w14:textId="77777777" w:rsidR="00BA216B" w:rsidRDefault="00BA216B" w:rsidP="00614F98"/>
                    <w:p w14:paraId="1F0A204C" w14:textId="77777777" w:rsidR="00BA216B" w:rsidRDefault="00BA216B" w:rsidP="00614F98"/>
                    <w:p w14:paraId="6285D521" w14:textId="77777777" w:rsidR="00BA216B" w:rsidRDefault="00BA216B" w:rsidP="00614F98"/>
                    <w:p w14:paraId="434E44CE" w14:textId="77777777" w:rsidR="00BA216B" w:rsidRDefault="00BA216B" w:rsidP="00614F98"/>
                    <w:p w14:paraId="2CB2694E" w14:textId="77777777" w:rsidR="00BA216B" w:rsidRDefault="00BA216B" w:rsidP="00614F98"/>
                    <w:p w14:paraId="537EA057" w14:textId="77777777" w:rsidR="00BA216B" w:rsidRDefault="00BA216B" w:rsidP="00614F98"/>
                    <w:p w14:paraId="3BD9FCA0" w14:textId="77777777" w:rsidR="00BA216B" w:rsidRDefault="00BA216B" w:rsidP="00614F98"/>
                    <w:p w14:paraId="34BD69DB" w14:textId="77777777" w:rsidR="00BA216B" w:rsidRDefault="00BA216B" w:rsidP="00614F98"/>
                    <w:p w14:paraId="6192C754" w14:textId="77777777" w:rsidR="00BA216B" w:rsidRDefault="00BA216B" w:rsidP="00614F98"/>
                    <w:p w14:paraId="56F5DA60" w14:textId="77777777" w:rsidR="00BA216B" w:rsidRDefault="00BA216B" w:rsidP="00614F98"/>
                    <w:p w14:paraId="30C76E31" w14:textId="77777777" w:rsidR="00BA216B" w:rsidRDefault="00BA216B" w:rsidP="00614F98"/>
                    <w:p w14:paraId="6DDB150E" w14:textId="77777777" w:rsidR="00BA216B" w:rsidRDefault="00BA216B" w:rsidP="00614F98"/>
                    <w:p w14:paraId="08C3B054" w14:textId="77777777" w:rsidR="00BA216B" w:rsidRDefault="00BA216B" w:rsidP="00614F98"/>
                    <w:p w14:paraId="56502BE7" w14:textId="77777777" w:rsidR="00BA216B" w:rsidRDefault="00BA216B" w:rsidP="00614F98"/>
                    <w:p w14:paraId="5CB12F42" w14:textId="77777777" w:rsidR="00BA216B" w:rsidRDefault="00BA216B" w:rsidP="00614F98"/>
                    <w:p w14:paraId="146ED7DD" w14:textId="77777777" w:rsidR="00BA216B" w:rsidRDefault="00BA216B" w:rsidP="00614F98"/>
                    <w:p w14:paraId="7B5BE770" w14:textId="77777777" w:rsidR="00BA216B" w:rsidRDefault="00BA216B" w:rsidP="00614F98"/>
                    <w:p w14:paraId="0FCAAFB2" w14:textId="77777777" w:rsidR="00BA216B" w:rsidRDefault="00BA216B" w:rsidP="00614F98"/>
                    <w:p w14:paraId="6DC30AD1" w14:textId="77777777" w:rsidR="00BA216B" w:rsidRDefault="00BA216B" w:rsidP="00614F98"/>
                    <w:p w14:paraId="6E82D4E1" w14:textId="77777777" w:rsidR="00BA216B" w:rsidRDefault="00BA216B" w:rsidP="00614F98"/>
                    <w:p w14:paraId="2C2DBDBE" w14:textId="77777777" w:rsidR="00BA216B" w:rsidRDefault="00BA216B" w:rsidP="00614F98"/>
                    <w:p w14:paraId="71D4DB31" w14:textId="77777777" w:rsidR="00BA216B" w:rsidRDefault="00BA216B" w:rsidP="00614F98"/>
                    <w:p w14:paraId="0DE9D759" w14:textId="77777777" w:rsidR="00BA216B" w:rsidRDefault="00BA216B" w:rsidP="00614F98"/>
                    <w:p w14:paraId="5EF71E36" w14:textId="77777777" w:rsidR="00BA216B" w:rsidRDefault="00BA216B" w:rsidP="00614F98"/>
                    <w:p w14:paraId="494EF640" w14:textId="77777777" w:rsidR="00BA216B" w:rsidRDefault="00BA216B" w:rsidP="00614F98"/>
                    <w:p w14:paraId="7549E005" w14:textId="77777777" w:rsidR="00BA216B" w:rsidRDefault="00BA216B" w:rsidP="00614F98"/>
                    <w:p w14:paraId="2E2419CD" w14:textId="77777777" w:rsidR="00BA216B" w:rsidRDefault="00BA216B" w:rsidP="00614F98"/>
                    <w:p w14:paraId="39FE9C39" w14:textId="77777777" w:rsidR="00BA216B" w:rsidRDefault="00BA216B" w:rsidP="00614F98"/>
                    <w:p w14:paraId="77BC0CDF" w14:textId="77777777" w:rsidR="00BA216B" w:rsidRDefault="00BA216B" w:rsidP="00614F98"/>
                    <w:p w14:paraId="0446C2DF" w14:textId="77777777" w:rsidR="00BA216B" w:rsidRDefault="00BA216B" w:rsidP="00614F98"/>
                    <w:p w14:paraId="29AEA23B" w14:textId="77777777" w:rsidR="00BA216B" w:rsidRDefault="00BA216B" w:rsidP="00614F98"/>
                    <w:p w14:paraId="2B927445" w14:textId="77777777" w:rsidR="00BA216B" w:rsidRDefault="00BA216B" w:rsidP="00614F98"/>
                    <w:p w14:paraId="2C8355CE" w14:textId="77777777" w:rsidR="00BA216B" w:rsidRDefault="00BA216B" w:rsidP="00614F98"/>
                    <w:p w14:paraId="457F9867" w14:textId="77777777" w:rsidR="00BA216B" w:rsidRDefault="00BA216B" w:rsidP="00614F98"/>
                    <w:p w14:paraId="4B0675B8" w14:textId="77777777" w:rsidR="00BA216B" w:rsidRDefault="00BA216B" w:rsidP="00614F98"/>
                    <w:p w14:paraId="51DEE690" w14:textId="77777777" w:rsidR="00BA216B" w:rsidRDefault="00BA216B" w:rsidP="00614F98"/>
                    <w:p w14:paraId="6F401088" w14:textId="77777777" w:rsidR="00BA216B" w:rsidRDefault="00BA216B" w:rsidP="00614F98"/>
                    <w:p w14:paraId="07C712AB" w14:textId="77777777" w:rsidR="00BA216B" w:rsidRDefault="00BA216B" w:rsidP="00614F98"/>
                    <w:p w14:paraId="7B23D4E7" w14:textId="77777777" w:rsidR="00BA216B" w:rsidRDefault="00BA216B" w:rsidP="00614F98"/>
                    <w:p w14:paraId="28AB9742" w14:textId="77777777" w:rsidR="00BA216B" w:rsidRDefault="00BA216B" w:rsidP="00614F98"/>
                    <w:p w14:paraId="59D683D6" w14:textId="77777777" w:rsidR="00BA216B" w:rsidRDefault="00BA216B" w:rsidP="00614F98"/>
                    <w:p w14:paraId="158C7FD0" w14:textId="77777777" w:rsidR="00BA216B" w:rsidRDefault="00BA216B" w:rsidP="00614F98"/>
                    <w:p w14:paraId="4A100496" w14:textId="77777777" w:rsidR="00BA216B" w:rsidRDefault="00BA216B" w:rsidP="00614F98"/>
                    <w:p w14:paraId="638CC6E8" w14:textId="77777777" w:rsidR="00BA216B" w:rsidRDefault="00BA216B" w:rsidP="00614F98"/>
                    <w:p w14:paraId="2AB79902" w14:textId="77777777" w:rsidR="00BA216B" w:rsidRDefault="00BA216B" w:rsidP="00614F98"/>
                    <w:p w14:paraId="6075BCB0" w14:textId="77777777" w:rsidR="00BA216B" w:rsidRDefault="00BA216B" w:rsidP="00614F98"/>
                    <w:p w14:paraId="1FD49969" w14:textId="77777777" w:rsidR="00BA216B" w:rsidRDefault="00BA216B" w:rsidP="00614F98"/>
                    <w:p w14:paraId="3A0E1315" w14:textId="77777777" w:rsidR="00BA216B" w:rsidRDefault="00BA216B" w:rsidP="00614F98"/>
                    <w:p w14:paraId="48FEE079" w14:textId="77777777" w:rsidR="00BA216B" w:rsidRDefault="00BA216B" w:rsidP="00614F98"/>
                    <w:p w14:paraId="74F6659C" w14:textId="77777777" w:rsidR="00BA216B" w:rsidRDefault="00BA216B" w:rsidP="00614F98"/>
                    <w:p w14:paraId="2BA501D7" w14:textId="77777777" w:rsidR="00BA216B" w:rsidRDefault="00BA216B" w:rsidP="00614F98"/>
                    <w:p w14:paraId="74446BCB" w14:textId="77777777" w:rsidR="00BA216B" w:rsidRDefault="00BA216B" w:rsidP="00614F98"/>
                    <w:p w14:paraId="7FE85104" w14:textId="77777777" w:rsidR="00BA216B" w:rsidRDefault="00BA216B" w:rsidP="00614F98"/>
                    <w:p w14:paraId="0E78F37A" w14:textId="77777777" w:rsidR="00BA216B" w:rsidRDefault="00BA216B" w:rsidP="00614F98"/>
                    <w:p w14:paraId="51214DE2" w14:textId="77777777" w:rsidR="00BA216B" w:rsidRDefault="00BA216B" w:rsidP="00614F98"/>
                    <w:p w14:paraId="05B5CAA5" w14:textId="77777777" w:rsidR="00BA216B" w:rsidRDefault="00BA216B" w:rsidP="00614F98"/>
                    <w:p w14:paraId="2A2BD2DE" w14:textId="77777777" w:rsidR="00BA216B" w:rsidRDefault="00BA216B" w:rsidP="00614F98"/>
                    <w:p w14:paraId="6E454797" w14:textId="77777777" w:rsidR="00BA216B" w:rsidRDefault="00BA216B" w:rsidP="00614F98"/>
                    <w:p w14:paraId="72D86DDA" w14:textId="77777777" w:rsidR="00BA216B" w:rsidRDefault="00BA216B" w:rsidP="00614F98"/>
                    <w:p w14:paraId="73FB4A17" w14:textId="77777777" w:rsidR="00BA216B" w:rsidRDefault="00BA216B" w:rsidP="00614F98"/>
                    <w:p w14:paraId="0A5644FA" w14:textId="77777777" w:rsidR="00BA216B" w:rsidRDefault="00BA216B" w:rsidP="00614F98"/>
                    <w:p w14:paraId="2AA0DE99" w14:textId="77777777" w:rsidR="00BA216B" w:rsidRDefault="00BA216B" w:rsidP="00614F98"/>
                    <w:p w14:paraId="78885AC3" w14:textId="77777777" w:rsidR="00BA216B" w:rsidRDefault="00BA216B" w:rsidP="00614F98"/>
                    <w:p w14:paraId="220EDA1C" w14:textId="77777777" w:rsidR="00BA216B" w:rsidRDefault="00BA216B" w:rsidP="00614F98"/>
                    <w:p w14:paraId="2ED233F9" w14:textId="77777777" w:rsidR="00BA216B" w:rsidRDefault="00BA216B" w:rsidP="00614F98"/>
                    <w:p w14:paraId="51209C17" w14:textId="77777777" w:rsidR="00BA216B" w:rsidRDefault="00BA216B" w:rsidP="00614F98"/>
                    <w:p w14:paraId="6B1106E1" w14:textId="77777777" w:rsidR="00BA216B" w:rsidRDefault="00BA216B" w:rsidP="00614F98"/>
                    <w:p w14:paraId="0741CE7E" w14:textId="77777777" w:rsidR="00BA216B" w:rsidRDefault="00BA216B" w:rsidP="00614F98"/>
                    <w:p w14:paraId="029B68DB" w14:textId="77777777" w:rsidR="00BA216B" w:rsidRDefault="00BA216B" w:rsidP="00614F98"/>
                    <w:p w14:paraId="1F124C10" w14:textId="77777777" w:rsidR="00BA216B" w:rsidRDefault="00BA216B" w:rsidP="00614F98"/>
                    <w:p w14:paraId="1BFCC5A1" w14:textId="77777777" w:rsidR="00BA216B" w:rsidRDefault="00BA216B" w:rsidP="00614F98"/>
                    <w:p w14:paraId="4B36645D" w14:textId="77777777" w:rsidR="00BA216B" w:rsidRDefault="00BA216B" w:rsidP="00614F98"/>
                    <w:p w14:paraId="00B52A71" w14:textId="77777777" w:rsidR="00BA216B" w:rsidRDefault="00BA216B" w:rsidP="00614F98"/>
                    <w:p w14:paraId="4129DEAF" w14:textId="77777777" w:rsidR="00BA216B" w:rsidRDefault="00BA216B" w:rsidP="00614F98"/>
                    <w:p w14:paraId="7E50AACD" w14:textId="77777777" w:rsidR="00BA216B" w:rsidRDefault="00BA216B" w:rsidP="00614F98"/>
                    <w:p w14:paraId="77B56DDC" w14:textId="77777777" w:rsidR="00BA216B" w:rsidRDefault="00BA216B" w:rsidP="00614F98"/>
                    <w:p w14:paraId="064486A3" w14:textId="77777777" w:rsidR="00BA216B" w:rsidRDefault="00BA216B" w:rsidP="00614F98"/>
                    <w:p w14:paraId="0DEDDC7B" w14:textId="77777777" w:rsidR="00BA216B" w:rsidRDefault="00BA216B" w:rsidP="00614F98"/>
                    <w:p w14:paraId="7930162C" w14:textId="77777777" w:rsidR="00BA216B" w:rsidRDefault="00BA216B" w:rsidP="00614F98"/>
                    <w:p w14:paraId="44CF9EBB" w14:textId="77777777" w:rsidR="00BA216B" w:rsidRDefault="00BA216B" w:rsidP="00614F98"/>
                    <w:p w14:paraId="6C093270" w14:textId="77777777" w:rsidR="00BA216B" w:rsidRDefault="00BA216B" w:rsidP="00614F98"/>
                    <w:p w14:paraId="37E0EFF8" w14:textId="77777777" w:rsidR="00BA216B" w:rsidRDefault="00BA216B" w:rsidP="00614F98"/>
                    <w:p w14:paraId="4B62CB8B" w14:textId="77777777" w:rsidR="00BA216B" w:rsidRDefault="00BA216B" w:rsidP="00614F98"/>
                    <w:p w14:paraId="28277428" w14:textId="77777777" w:rsidR="00BA216B" w:rsidRDefault="00BA216B" w:rsidP="00614F98"/>
                    <w:p w14:paraId="0C9FE226" w14:textId="77777777" w:rsidR="00BA216B" w:rsidRDefault="00BA216B" w:rsidP="00614F98"/>
                    <w:p w14:paraId="6CB38772" w14:textId="77777777" w:rsidR="00BA216B" w:rsidRDefault="00BA216B" w:rsidP="00614F98"/>
                    <w:p w14:paraId="3E6010BB" w14:textId="77777777" w:rsidR="00BA216B" w:rsidRDefault="00BA216B" w:rsidP="00614F98"/>
                    <w:p w14:paraId="066EBA91" w14:textId="77777777" w:rsidR="00BA216B" w:rsidRDefault="00BA216B" w:rsidP="00614F98"/>
                    <w:p w14:paraId="60F7FDFA" w14:textId="77777777" w:rsidR="00BA216B" w:rsidRDefault="00BA216B" w:rsidP="00614F98"/>
                    <w:p w14:paraId="24D74D98" w14:textId="77777777" w:rsidR="00BA216B" w:rsidRDefault="00BA216B" w:rsidP="00614F98"/>
                    <w:p w14:paraId="72C877AA" w14:textId="77777777" w:rsidR="00BA216B" w:rsidRDefault="00BA216B" w:rsidP="00614F98"/>
                    <w:p w14:paraId="0FA39E7C" w14:textId="77777777" w:rsidR="00BA216B" w:rsidRDefault="00BA216B" w:rsidP="00614F98"/>
                    <w:p w14:paraId="1303B9EA" w14:textId="77777777" w:rsidR="00BA216B" w:rsidRDefault="00BA216B" w:rsidP="00614F98"/>
                    <w:p w14:paraId="110008B2" w14:textId="77777777" w:rsidR="00BA216B" w:rsidRDefault="00BA216B" w:rsidP="00614F98"/>
                    <w:p w14:paraId="495A6177" w14:textId="77777777" w:rsidR="00BA216B" w:rsidRDefault="00BA216B" w:rsidP="00614F98"/>
                    <w:p w14:paraId="2B59F30A" w14:textId="77777777" w:rsidR="00BA216B" w:rsidRDefault="00BA216B" w:rsidP="00614F98"/>
                    <w:p w14:paraId="34CD942F" w14:textId="77777777" w:rsidR="00BA216B" w:rsidRDefault="00BA216B" w:rsidP="00614F98"/>
                    <w:p w14:paraId="4DBAA8D6" w14:textId="77777777" w:rsidR="00BA216B" w:rsidRDefault="00BA216B" w:rsidP="00614F98"/>
                    <w:p w14:paraId="0CEC0AD0" w14:textId="77777777" w:rsidR="00BA216B" w:rsidRDefault="00BA216B" w:rsidP="00614F98"/>
                    <w:p w14:paraId="566784B5" w14:textId="77777777" w:rsidR="00BA216B" w:rsidRDefault="00BA216B" w:rsidP="00614F98"/>
                    <w:p w14:paraId="5C5B07F7" w14:textId="77777777" w:rsidR="00BA216B" w:rsidRDefault="00BA216B" w:rsidP="00614F98"/>
                    <w:p w14:paraId="2B4D845F" w14:textId="77777777" w:rsidR="00BA216B" w:rsidRDefault="00BA216B" w:rsidP="00614F98"/>
                    <w:p w14:paraId="57DBEABB" w14:textId="77777777" w:rsidR="00BA216B" w:rsidRDefault="00BA216B" w:rsidP="00614F98"/>
                    <w:p w14:paraId="2AC8E6F2" w14:textId="77777777" w:rsidR="00BA216B" w:rsidRDefault="00BA216B" w:rsidP="00614F98"/>
                    <w:p w14:paraId="785091AD" w14:textId="77777777" w:rsidR="00BA216B" w:rsidRDefault="00BA216B" w:rsidP="00614F98"/>
                    <w:p w14:paraId="45F189CA" w14:textId="77777777" w:rsidR="00BA216B" w:rsidRDefault="00BA216B" w:rsidP="00614F98"/>
                    <w:p w14:paraId="5E3FF29B" w14:textId="77777777" w:rsidR="00BA216B" w:rsidRDefault="00BA216B" w:rsidP="00614F98"/>
                    <w:p w14:paraId="564B178C" w14:textId="77777777" w:rsidR="00BA216B" w:rsidRDefault="00BA216B" w:rsidP="00614F98"/>
                    <w:p w14:paraId="19D33DA3" w14:textId="77777777" w:rsidR="00BA216B" w:rsidRDefault="00BA216B" w:rsidP="00614F98"/>
                    <w:p w14:paraId="57F05FA5" w14:textId="77777777" w:rsidR="00BA216B" w:rsidRDefault="00BA216B" w:rsidP="00614F98"/>
                    <w:p w14:paraId="3B921715" w14:textId="77777777" w:rsidR="00BA216B" w:rsidRDefault="00BA216B" w:rsidP="00614F98"/>
                    <w:p w14:paraId="6E8C47CF" w14:textId="77777777" w:rsidR="00BA216B" w:rsidRDefault="00BA216B" w:rsidP="00614F98"/>
                    <w:p w14:paraId="16ABBF78" w14:textId="77777777" w:rsidR="00BA216B" w:rsidRDefault="00BA216B" w:rsidP="00614F98"/>
                    <w:p w14:paraId="55DD2E64" w14:textId="77777777" w:rsidR="00BA216B" w:rsidRDefault="00BA216B" w:rsidP="00614F98"/>
                    <w:p w14:paraId="21499D54" w14:textId="77777777" w:rsidR="00BA216B" w:rsidRDefault="00BA216B" w:rsidP="00614F98"/>
                    <w:p w14:paraId="202561AE" w14:textId="77777777" w:rsidR="00BA216B" w:rsidRDefault="00BA216B" w:rsidP="00614F98"/>
                    <w:p w14:paraId="55211299" w14:textId="77777777" w:rsidR="00BA216B" w:rsidRDefault="00BA216B" w:rsidP="00614F98"/>
                    <w:p w14:paraId="70D34EDF" w14:textId="77777777" w:rsidR="00BA216B" w:rsidRDefault="00BA216B" w:rsidP="00614F98"/>
                    <w:p w14:paraId="7585B24D" w14:textId="77777777" w:rsidR="00BA216B" w:rsidRDefault="00BA216B" w:rsidP="00614F98"/>
                    <w:p w14:paraId="25162664" w14:textId="77777777" w:rsidR="00BA216B" w:rsidRDefault="00BA216B" w:rsidP="00614F98"/>
                    <w:p w14:paraId="5DCB8BE4" w14:textId="77777777" w:rsidR="00BA216B" w:rsidRDefault="00BA216B" w:rsidP="00614F98"/>
                    <w:p w14:paraId="64C28131" w14:textId="77777777" w:rsidR="00BA216B" w:rsidRDefault="00BA216B" w:rsidP="00614F98"/>
                    <w:p w14:paraId="14E32D10" w14:textId="77777777" w:rsidR="00BA216B" w:rsidRDefault="00BA216B" w:rsidP="00614F98"/>
                    <w:p w14:paraId="6A4486BE" w14:textId="77777777" w:rsidR="00BA216B" w:rsidRDefault="00BA216B" w:rsidP="00614F98"/>
                    <w:p w14:paraId="61F20F3F" w14:textId="77777777" w:rsidR="00BA216B" w:rsidRDefault="00BA216B" w:rsidP="00614F98"/>
                    <w:p w14:paraId="1E3FD721" w14:textId="77777777" w:rsidR="00BA216B" w:rsidRDefault="00BA216B" w:rsidP="00614F98"/>
                    <w:p w14:paraId="122CCE67" w14:textId="77777777" w:rsidR="00BA216B" w:rsidRDefault="00BA216B" w:rsidP="00614F98"/>
                    <w:p w14:paraId="5BF70ED9" w14:textId="77777777" w:rsidR="00BA216B" w:rsidRDefault="00BA216B" w:rsidP="00614F98"/>
                    <w:p w14:paraId="300174F9" w14:textId="77777777" w:rsidR="00BA216B" w:rsidRDefault="00BA216B" w:rsidP="00614F98"/>
                    <w:p w14:paraId="42F13BA4" w14:textId="77777777" w:rsidR="00BA216B" w:rsidRDefault="00BA216B" w:rsidP="00614F98"/>
                    <w:p w14:paraId="3B89CB7C" w14:textId="77777777" w:rsidR="00BA216B" w:rsidRDefault="00BA216B" w:rsidP="00614F98"/>
                    <w:p w14:paraId="305023C6" w14:textId="77777777" w:rsidR="00BA216B" w:rsidRDefault="00BA216B" w:rsidP="00614F98"/>
                    <w:p w14:paraId="0D792099" w14:textId="77777777" w:rsidR="00BA216B" w:rsidRDefault="00BA216B" w:rsidP="00614F98"/>
                    <w:p w14:paraId="7AE453DD" w14:textId="77777777" w:rsidR="00BA216B" w:rsidRDefault="00BA216B" w:rsidP="00614F98"/>
                    <w:p w14:paraId="24722DAA" w14:textId="77777777" w:rsidR="00BA216B" w:rsidRDefault="00BA216B" w:rsidP="00614F98"/>
                    <w:p w14:paraId="4B4E8748" w14:textId="77777777" w:rsidR="00BA216B" w:rsidRDefault="00BA216B" w:rsidP="00614F98"/>
                    <w:p w14:paraId="1EA8BBA9" w14:textId="77777777" w:rsidR="00BA216B" w:rsidRDefault="00BA216B" w:rsidP="00614F98"/>
                    <w:p w14:paraId="4A340874" w14:textId="77777777" w:rsidR="00BA216B" w:rsidRDefault="00BA216B" w:rsidP="00614F98"/>
                    <w:p w14:paraId="49351D9C" w14:textId="77777777" w:rsidR="00BA216B" w:rsidRDefault="00BA216B" w:rsidP="00614F98"/>
                    <w:p w14:paraId="15BDD0DA" w14:textId="77777777" w:rsidR="00BA216B" w:rsidRDefault="00BA216B" w:rsidP="00614F98"/>
                    <w:p w14:paraId="2E01F33E" w14:textId="77777777" w:rsidR="00BA216B" w:rsidRDefault="00BA216B" w:rsidP="00614F98"/>
                    <w:p w14:paraId="1BDD6645" w14:textId="77777777" w:rsidR="00BA216B" w:rsidRDefault="00BA216B" w:rsidP="00614F98"/>
                    <w:p w14:paraId="17A92941" w14:textId="77777777" w:rsidR="00BA216B" w:rsidRDefault="00BA216B" w:rsidP="00614F98"/>
                    <w:p w14:paraId="4FA06154" w14:textId="77777777" w:rsidR="00BA216B" w:rsidRDefault="00BA216B" w:rsidP="00614F98"/>
                    <w:p w14:paraId="56C2AEA1" w14:textId="77777777" w:rsidR="00BA216B" w:rsidRDefault="00BA216B" w:rsidP="00614F98"/>
                    <w:p w14:paraId="05B22B89" w14:textId="77777777" w:rsidR="00BA216B" w:rsidRDefault="00BA216B" w:rsidP="00614F98"/>
                    <w:p w14:paraId="1F3CE077" w14:textId="77777777" w:rsidR="00BA216B" w:rsidRDefault="00BA216B" w:rsidP="00614F98"/>
                    <w:p w14:paraId="7D7C09D2" w14:textId="77777777" w:rsidR="00BA216B" w:rsidRDefault="00BA216B" w:rsidP="00614F98"/>
                    <w:p w14:paraId="1A91C044" w14:textId="77777777" w:rsidR="00BA216B" w:rsidRDefault="00BA216B" w:rsidP="00614F98"/>
                    <w:p w14:paraId="6489B7A9" w14:textId="77777777" w:rsidR="00BA216B" w:rsidRDefault="00BA216B" w:rsidP="00614F98"/>
                    <w:p w14:paraId="1257A8C3" w14:textId="77777777" w:rsidR="00BA216B" w:rsidRDefault="00BA216B" w:rsidP="00614F98"/>
                    <w:p w14:paraId="47F1F690" w14:textId="77777777" w:rsidR="00BA216B" w:rsidRDefault="00BA216B" w:rsidP="00614F98"/>
                    <w:p w14:paraId="288CD538" w14:textId="77777777" w:rsidR="00BA216B" w:rsidRDefault="00BA216B" w:rsidP="00614F98"/>
                    <w:p w14:paraId="3DDC9631" w14:textId="77777777" w:rsidR="00BA216B" w:rsidRDefault="00BA216B" w:rsidP="00614F98"/>
                    <w:p w14:paraId="527AAF44" w14:textId="77777777" w:rsidR="00BA216B" w:rsidRDefault="00BA216B" w:rsidP="00614F98"/>
                    <w:p w14:paraId="47A298E5" w14:textId="77777777" w:rsidR="00BA216B" w:rsidRDefault="00BA216B" w:rsidP="00614F98"/>
                    <w:p w14:paraId="43D07730" w14:textId="77777777" w:rsidR="00BA216B" w:rsidRDefault="00BA216B" w:rsidP="00614F98"/>
                    <w:p w14:paraId="2F7938CA" w14:textId="77777777" w:rsidR="00BA216B" w:rsidRDefault="00BA216B" w:rsidP="00614F98"/>
                    <w:p w14:paraId="58847ABE" w14:textId="77777777" w:rsidR="00BA216B" w:rsidRDefault="00BA216B" w:rsidP="00614F98"/>
                    <w:p w14:paraId="6D65B14C" w14:textId="77777777" w:rsidR="00BA216B" w:rsidRDefault="00BA216B" w:rsidP="00614F98"/>
                    <w:p w14:paraId="714FAE7C" w14:textId="77777777" w:rsidR="00BA216B" w:rsidRDefault="00BA216B" w:rsidP="00614F98"/>
                    <w:p w14:paraId="18E5D13F" w14:textId="77777777" w:rsidR="00BA216B" w:rsidRDefault="00BA216B" w:rsidP="00614F98"/>
                    <w:p w14:paraId="43991DA7" w14:textId="77777777" w:rsidR="00BA216B" w:rsidRDefault="00BA216B" w:rsidP="00614F98"/>
                    <w:p w14:paraId="6413593F" w14:textId="77777777" w:rsidR="00BA216B" w:rsidRDefault="00BA216B" w:rsidP="00614F98"/>
                    <w:p w14:paraId="5553ADF6" w14:textId="77777777" w:rsidR="00BA216B" w:rsidRDefault="00BA216B" w:rsidP="00614F98"/>
                    <w:p w14:paraId="06459BAD" w14:textId="77777777" w:rsidR="00BA216B" w:rsidRDefault="00BA216B" w:rsidP="00614F98"/>
                    <w:p w14:paraId="3771DF24" w14:textId="77777777" w:rsidR="00BA216B" w:rsidRDefault="00BA216B" w:rsidP="00614F98"/>
                    <w:p w14:paraId="268A30C3" w14:textId="77777777" w:rsidR="00BA216B" w:rsidRDefault="00BA216B" w:rsidP="00614F98"/>
                    <w:p w14:paraId="1E7D63A9" w14:textId="77777777" w:rsidR="00BA216B" w:rsidRDefault="00BA216B" w:rsidP="00614F98"/>
                    <w:p w14:paraId="4B65146C" w14:textId="77777777" w:rsidR="00BA216B" w:rsidRDefault="00BA216B" w:rsidP="00614F98"/>
                    <w:p w14:paraId="7FCD5EC1" w14:textId="77777777" w:rsidR="00BA216B" w:rsidRDefault="00BA216B" w:rsidP="00614F98"/>
                    <w:p w14:paraId="04B9050F" w14:textId="77777777" w:rsidR="00BA216B" w:rsidRDefault="00BA216B" w:rsidP="00614F98"/>
                    <w:p w14:paraId="4903B623" w14:textId="77777777" w:rsidR="00BA216B" w:rsidRDefault="00BA216B" w:rsidP="00614F98"/>
                    <w:p w14:paraId="2E6F4491" w14:textId="77777777" w:rsidR="00BA216B" w:rsidRDefault="00BA216B" w:rsidP="00614F98"/>
                    <w:p w14:paraId="7DA63F12" w14:textId="77777777" w:rsidR="00BA216B" w:rsidRDefault="00BA216B" w:rsidP="00614F98"/>
                    <w:p w14:paraId="6DCE91EB" w14:textId="77777777" w:rsidR="00BA216B" w:rsidRDefault="00BA216B" w:rsidP="00614F98"/>
                    <w:p w14:paraId="28C0D24B" w14:textId="77777777" w:rsidR="00BA216B" w:rsidRDefault="00BA216B" w:rsidP="00614F98"/>
                    <w:p w14:paraId="08504CB5" w14:textId="77777777" w:rsidR="00BA216B" w:rsidRDefault="00BA216B" w:rsidP="00614F98"/>
                    <w:p w14:paraId="0B9B7DD8" w14:textId="77777777" w:rsidR="00BA216B" w:rsidRDefault="00BA216B" w:rsidP="00614F98"/>
                    <w:p w14:paraId="673782E3" w14:textId="77777777" w:rsidR="00BA216B" w:rsidRDefault="00BA216B" w:rsidP="00614F98"/>
                    <w:p w14:paraId="57A519E0" w14:textId="77777777" w:rsidR="00BA216B" w:rsidRDefault="00BA216B" w:rsidP="00614F98"/>
                    <w:p w14:paraId="73DE974A" w14:textId="77777777" w:rsidR="00BA216B" w:rsidRDefault="00BA216B" w:rsidP="00614F98"/>
                    <w:p w14:paraId="3D5EE7D2" w14:textId="77777777" w:rsidR="00BA216B" w:rsidRDefault="00BA216B" w:rsidP="00614F98"/>
                    <w:p w14:paraId="7CF03987" w14:textId="77777777" w:rsidR="00BA216B" w:rsidRDefault="00BA216B" w:rsidP="00614F98"/>
                    <w:p w14:paraId="26DBF2DF" w14:textId="77777777" w:rsidR="00BA216B" w:rsidRDefault="00BA216B" w:rsidP="00614F98"/>
                    <w:p w14:paraId="5F010E2E" w14:textId="77777777" w:rsidR="00BA216B" w:rsidRDefault="00BA216B" w:rsidP="00614F98"/>
                    <w:p w14:paraId="4689EB41" w14:textId="77777777" w:rsidR="00BA216B" w:rsidRDefault="00BA216B" w:rsidP="00614F98"/>
                    <w:p w14:paraId="3412EFB6" w14:textId="77777777" w:rsidR="00BA216B" w:rsidRDefault="00BA216B" w:rsidP="00614F98"/>
                    <w:p w14:paraId="5582DD73" w14:textId="77777777" w:rsidR="00BA216B" w:rsidRDefault="00BA216B" w:rsidP="00614F98"/>
                    <w:p w14:paraId="187677CC" w14:textId="77777777" w:rsidR="00BA216B" w:rsidRDefault="00BA216B" w:rsidP="00614F98"/>
                    <w:p w14:paraId="13DE799F" w14:textId="77777777" w:rsidR="00BA216B" w:rsidRDefault="00BA216B" w:rsidP="00614F98"/>
                    <w:p w14:paraId="58EC7831" w14:textId="77777777" w:rsidR="00BA216B" w:rsidRDefault="00BA216B" w:rsidP="00614F98"/>
                    <w:p w14:paraId="02CBC8D2" w14:textId="77777777" w:rsidR="00BA216B" w:rsidRDefault="00BA216B" w:rsidP="00614F98"/>
                    <w:p w14:paraId="5EE3CBAC" w14:textId="77777777" w:rsidR="00BA216B" w:rsidRDefault="00BA216B" w:rsidP="00614F98"/>
                    <w:p w14:paraId="640965D8" w14:textId="77777777" w:rsidR="00BA216B" w:rsidRDefault="00BA216B" w:rsidP="00614F98"/>
                    <w:p w14:paraId="5794F093" w14:textId="77777777" w:rsidR="00BA216B" w:rsidRDefault="00BA216B" w:rsidP="00614F98"/>
                    <w:p w14:paraId="07DE20D5" w14:textId="77777777" w:rsidR="00BA216B" w:rsidRDefault="00BA216B" w:rsidP="00614F98"/>
                    <w:p w14:paraId="6F9E2E4B" w14:textId="77777777" w:rsidR="00BA216B" w:rsidRDefault="00BA216B" w:rsidP="00614F98"/>
                    <w:p w14:paraId="2262E5D0" w14:textId="77777777" w:rsidR="00BA216B" w:rsidRDefault="00BA216B" w:rsidP="00614F98"/>
                    <w:p w14:paraId="47172C10" w14:textId="77777777" w:rsidR="00BA216B" w:rsidRDefault="00BA216B" w:rsidP="00614F98"/>
                    <w:p w14:paraId="5F0230EF" w14:textId="77777777" w:rsidR="00BA216B" w:rsidRDefault="00BA216B" w:rsidP="00614F98"/>
                    <w:p w14:paraId="721C39D5" w14:textId="77777777" w:rsidR="00BA216B" w:rsidRDefault="00BA216B" w:rsidP="00614F98"/>
                    <w:p w14:paraId="3FE387A1" w14:textId="77777777" w:rsidR="00BA216B" w:rsidRDefault="00BA216B" w:rsidP="00614F98"/>
                    <w:p w14:paraId="16D71105" w14:textId="77777777" w:rsidR="00BA216B" w:rsidRDefault="00BA216B" w:rsidP="00614F98"/>
                    <w:p w14:paraId="53B4A503" w14:textId="77777777" w:rsidR="00BA216B" w:rsidRDefault="00BA216B" w:rsidP="00614F98"/>
                    <w:p w14:paraId="542B46C5" w14:textId="77777777" w:rsidR="00BA216B" w:rsidRDefault="00BA216B" w:rsidP="00614F98"/>
                    <w:p w14:paraId="1B46D5E0" w14:textId="77777777" w:rsidR="00BA216B" w:rsidRDefault="00BA216B" w:rsidP="00614F98"/>
                    <w:p w14:paraId="0787B1D8" w14:textId="77777777" w:rsidR="00BA216B" w:rsidRDefault="00BA216B" w:rsidP="00614F98"/>
                    <w:p w14:paraId="7BBE592C" w14:textId="77777777" w:rsidR="00BA216B" w:rsidRDefault="00BA216B" w:rsidP="00614F98"/>
                    <w:p w14:paraId="506FE58B" w14:textId="77777777" w:rsidR="00BA216B" w:rsidRDefault="00BA216B" w:rsidP="00614F98"/>
                    <w:p w14:paraId="6FC5E95F" w14:textId="77777777" w:rsidR="00BA216B" w:rsidRDefault="00BA216B" w:rsidP="00614F98"/>
                    <w:p w14:paraId="1696E696" w14:textId="77777777" w:rsidR="00BA216B" w:rsidRDefault="00BA216B" w:rsidP="00614F98"/>
                    <w:p w14:paraId="3618D2BF" w14:textId="77777777" w:rsidR="00BA216B" w:rsidRDefault="00BA216B" w:rsidP="00614F98"/>
                    <w:p w14:paraId="7159C373" w14:textId="77777777" w:rsidR="00BA216B" w:rsidRDefault="00BA216B" w:rsidP="00614F98"/>
                    <w:p w14:paraId="1BABF95B" w14:textId="77777777" w:rsidR="00BA216B" w:rsidRDefault="00BA216B" w:rsidP="00614F98"/>
                    <w:p w14:paraId="2F89E529" w14:textId="77777777" w:rsidR="00BA216B" w:rsidRDefault="00BA216B" w:rsidP="00614F98"/>
                    <w:p w14:paraId="58292C36" w14:textId="77777777" w:rsidR="00BA216B" w:rsidRDefault="00BA216B" w:rsidP="00614F98"/>
                    <w:p w14:paraId="3E91F70C" w14:textId="77777777" w:rsidR="00BA216B" w:rsidRDefault="00BA216B" w:rsidP="00614F98"/>
                    <w:p w14:paraId="00BF62A0" w14:textId="77777777" w:rsidR="00BA216B" w:rsidRDefault="00BA216B" w:rsidP="00614F98"/>
                    <w:p w14:paraId="493750BE" w14:textId="77777777" w:rsidR="00BA216B" w:rsidRDefault="00BA216B" w:rsidP="00614F98"/>
                    <w:p w14:paraId="6A2160D7" w14:textId="77777777" w:rsidR="00BA216B" w:rsidRDefault="00BA216B" w:rsidP="00614F98"/>
                    <w:p w14:paraId="1D8CF8EA" w14:textId="77777777" w:rsidR="00BA216B" w:rsidRDefault="00BA216B" w:rsidP="00614F98"/>
                    <w:p w14:paraId="4435F68F" w14:textId="77777777" w:rsidR="00BA216B" w:rsidRDefault="00BA216B" w:rsidP="00614F98"/>
                    <w:p w14:paraId="6540A5B6" w14:textId="77777777" w:rsidR="00BA216B" w:rsidRDefault="00BA216B" w:rsidP="00614F98"/>
                    <w:p w14:paraId="7C22282E" w14:textId="77777777" w:rsidR="00BA216B" w:rsidRDefault="00BA216B" w:rsidP="00614F98"/>
                    <w:p w14:paraId="456C7096" w14:textId="77777777" w:rsidR="00BA216B" w:rsidRDefault="00BA216B" w:rsidP="00614F98"/>
                    <w:p w14:paraId="6C27F857" w14:textId="77777777" w:rsidR="00BA216B" w:rsidRDefault="00BA216B" w:rsidP="00614F98"/>
                    <w:p w14:paraId="546F173E" w14:textId="77777777" w:rsidR="00BA216B" w:rsidRDefault="00BA216B" w:rsidP="00614F98"/>
                    <w:p w14:paraId="44DB8642" w14:textId="77777777" w:rsidR="00BA216B" w:rsidRDefault="00BA216B" w:rsidP="00614F98"/>
                    <w:p w14:paraId="34BA588F" w14:textId="77777777" w:rsidR="00BA216B" w:rsidRDefault="00BA216B" w:rsidP="00614F98"/>
                    <w:p w14:paraId="6BE443D5" w14:textId="77777777" w:rsidR="00BA216B" w:rsidRDefault="00BA216B" w:rsidP="00614F98"/>
                    <w:p w14:paraId="2F0B3313" w14:textId="77777777" w:rsidR="00BA216B" w:rsidRDefault="00BA216B" w:rsidP="00614F98"/>
                    <w:p w14:paraId="5BB31A92" w14:textId="77777777" w:rsidR="00BA216B" w:rsidRDefault="00BA216B" w:rsidP="00614F98"/>
                    <w:p w14:paraId="010F3580" w14:textId="77777777" w:rsidR="00BA216B" w:rsidRDefault="00BA216B" w:rsidP="00614F98"/>
                    <w:p w14:paraId="3F84168A" w14:textId="77777777" w:rsidR="00BA216B" w:rsidRDefault="00BA216B" w:rsidP="00614F98"/>
                    <w:p w14:paraId="496177F6" w14:textId="77777777" w:rsidR="00BA216B" w:rsidRDefault="00BA216B" w:rsidP="00614F98"/>
                    <w:p w14:paraId="3B43F6C7" w14:textId="77777777" w:rsidR="00BA216B" w:rsidRDefault="00BA216B" w:rsidP="00614F98"/>
                    <w:p w14:paraId="395F050A" w14:textId="77777777" w:rsidR="00BA216B" w:rsidRDefault="00BA216B" w:rsidP="00614F98"/>
                    <w:p w14:paraId="0D5114D2" w14:textId="77777777" w:rsidR="00BA216B" w:rsidRDefault="00BA216B" w:rsidP="00614F98"/>
                    <w:p w14:paraId="7A987B00" w14:textId="77777777" w:rsidR="00BA216B" w:rsidRDefault="00BA216B" w:rsidP="00614F98"/>
                    <w:p w14:paraId="46B3B07A" w14:textId="77777777" w:rsidR="00BA216B" w:rsidRDefault="00BA216B" w:rsidP="00614F98"/>
                    <w:p w14:paraId="76860D5C" w14:textId="77777777" w:rsidR="00BA216B" w:rsidRDefault="00BA216B" w:rsidP="00614F98"/>
                    <w:p w14:paraId="0FBB88D9" w14:textId="77777777" w:rsidR="00BA216B" w:rsidRDefault="00BA216B" w:rsidP="00614F98"/>
                    <w:p w14:paraId="287D9B37" w14:textId="77777777" w:rsidR="00BA216B" w:rsidRDefault="00BA216B" w:rsidP="00614F98"/>
                    <w:p w14:paraId="75B8512A" w14:textId="77777777" w:rsidR="00BA216B" w:rsidRDefault="00BA216B" w:rsidP="00614F98"/>
                    <w:p w14:paraId="3B0E9D56" w14:textId="77777777" w:rsidR="00BA216B" w:rsidRDefault="00BA216B" w:rsidP="00614F98"/>
                    <w:p w14:paraId="3AB6C76E" w14:textId="77777777" w:rsidR="00BA216B" w:rsidRDefault="00BA216B" w:rsidP="00614F98"/>
                    <w:p w14:paraId="110DA2FA" w14:textId="77777777" w:rsidR="00BA216B" w:rsidRDefault="00BA216B" w:rsidP="00614F98"/>
                    <w:p w14:paraId="53320665" w14:textId="77777777" w:rsidR="00BA216B" w:rsidRDefault="00BA216B" w:rsidP="00614F98"/>
                    <w:p w14:paraId="412C25A9" w14:textId="77777777" w:rsidR="00BA216B" w:rsidRDefault="00BA216B" w:rsidP="00614F98"/>
                    <w:p w14:paraId="55AD9D7C" w14:textId="77777777" w:rsidR="00BA216B" w:rsidRDefault="00BA216B" w:rsidP="00614F98"/>
                    <w:p w14:paraId="007F76C4" w14:textId="77777777" w:rsidR="00BA216B" w:rsidRDefault="00BA216B" w:rsidP="00614F98"/>
                    <w:p w14:paraId="34FBF314" w14:textId="77777777" w:rsidR="00BA216B" w:rsidRDefault="00BA216B" w:rsidP="00614F98"/>
                    <w:p w14:paraId="40A910BF" w14:textId="77777777" w:rsidR="00BA216B" w:rsidRDefault="00BA216B" w:rsidP="00614F98"/>
                    <w:p w14:paraId="30F4437F" w14:textId="77777777" w:rsidR="00BA216B" w:rsidRDefault="00BA216B" w:rsidP="00614F98"/>
                    <w:p w14:paraId="25CE21AD" w14:textId="77777777" w:rsidR="00BA216B" w:rsidRDefault="00BA216B" w:rsidP="00614F98"/>
                    <w:p w14:paraId="6FEEA8B6" w14:textId="77777777" w:rsidR="00BA216B" w:rsidRDefault="00BA216B" w:rsidP="00614F98"/>
                    <w:p w14:paraId="31CB372B" w14:textId="77777777" w:rsidR="00BA216B" w:rsidRDefault="00BA216B" w:rsidP="00614F98"/>
                    <w:p w14:paraId="5C103992" w14:textId="77777777" w:rsidR="00BA216B" w:rsidRDefault="00BA216B" w:rsidP="00614F98"/>
                    <w:p w14:paraId="757D84C8" w14:textId="77777777" w:rsidR="00BA216B" w:rsidRDefault="00BA216B" w:rsidP="00614F98"/>
                    <w:p w14:paraId="6B5BD853" w14:textId="77777777" w:rsidR="00BA216B" w:rsidRDefault="00BA216B" w:rsidP="00614F98"/>
                    <w:p w14:paraId="3D86E91B" w14:textId="77777777" w:rsidR="00BA216B" w:rsidRDefault="00BA216B" w:rsidP="00614F98"/>
                    <w:p w14:paraId="7BA97B82" w14:textId="77777777" w:rsidR="00BA216B" w:rsidRDefault="00BA216B" w:rsidP="00614F98"/>
                    <w:p w14:paraId="2FF42E1A" w14:textId="77777777" w:rsidR="00BA216B" w:rsidRDefault="00BA216B" w:rsidP="00614F98"/>
                    <w:p w14:paraId="4599694C" w14:textId="77777777" w:rsidR="00BA216B" w:rsidRDefault="00BA216B" w:rsidP="00614F98"/>
                    <w:p w14:paraId="296957E3" w14:textId="77777777" w:rsidR="00BA216B" w:rsidRDefault="00BA216B" w:rsidP="00614F98"/>
                    <w:p w14:paraId="495D59AF" w14:textId="77777777" w:rsidR="00BA216B" w:rsidRDefault="00BA216B" w:rsidP="00614F98"/>
                    <w:p w14:paraId="1D466D96" w14:textId="77777777" w:rsidR="00BA216B" w:rsidRDefault="00BA216B" w:rsidP="00614F98"/>
                    <w:p w14:paraId="31E6D342" w14:textId="77777777" w:rsidR="00BA216B" w:rsidRDefault="00BA216B" w:rsidP="00614F98"/>
                    <w:p w14:paraId="7F43548D" w14:textId="77777777" w:rsidR="00BA216B" w:rsidRDefault="00BA216B" w:rsidP="00614F98"/>
                    <w:p w14:paraId="550FB3A9" w14:textId="77777777" w:rsidR="00BA216B" w:rsidRDefault="00BA216B" w:rsidP="00614F98"/>
                    <w:p w14:paraId="566C3FC5" w14:textId="77777777" w:rsidR="00BA216B" w:rsidRDefault="00BA216B" w:rsidP="00614F98"/>
                    <w:p w14:paraId="11D75F8E" w14:textId="77777777" w:rsidR="00BA216B" w:rsidRDefault="00BA216B" w:rsidP="00614F98"/>
                    <w:p w14:paraId="0E798F26" w14:textId="77777777" w:rsidR="00BA216B" w:rsidRDefault="00BA216B" w:rsidP="00614F98"/>
                    <w:p w14:paraId="68755FFF" w14:textId="77777777" w:rsidR="00BA216B" w:rsidRDefault="00BA216B" w:rsidP="00614F98"/>
                    <w:p w14:paraId="79F0A681" w14:textId="77777777" w:rsidR="00BA216B" w:rsidRDefault="00BA216B" w:rsidP="00614F98"/>
                    <w:p w14:paraId="2030A025" w14:textId="77777777" w:rsidR="00BA216B" w:rsidRDefault="00BA216B" w:rsidP="00614F98"/>
                    <w:p w14:paraId="047C79E5" w14:textId="77777777" w:rsidR="00BA216B" w:rsidRDefault="00BA216B" w:rsidP="00614F98"/>
                    <w:p w14:paraId="365D007D" w14:textId="77777777" w:rsidR="00BA216B" w:rsidRDefault="00BA216B" w:rsidP="00614F98"/>
                    <w:p w14:paraId="28E87B07" w14:textId="77777777" w:rsidR="00BA216B" w:rsidRDefault="00BA216B" w:rsidP="00614F98"/>
                    <w:p w14:paraId="79C4772F" w14:textId="77777777" w:rsidR="00BA216B" w:rsidRDefault="00BA216B" w:rsidP="00614F98"/>
                    <w:p w14:paraId="011D3665" w14:textId="77777777" w:rsidR="00BA216B" w:rsidRDefault="00BA216B" w:rsidP="00614F98"/>
                    <w:p w14:paraId="58BC7EF5" w14:textId="77777777" w:rsidR="00BA216B" w:rsidRDefault="00BA216B" w:rsidP="00614F98"/>
                    <w:p w14:paraId="525F54AC" w14:textId="77777777" w:rsidR="00BA216B" w:rsidRDefault="00BA216B" w:rsidP="00614F98"/>
                    <w:p w14:paraId="2E401D5B" w14:textId="77777777" w:rsidR="00BA216B" w:rsidRDefault="00BA216B" w:rsidP="00614F98"/>
                    <w:p w14:paraId="6CB301D9" w14:textId="77777777" w:rsidR="00BA216B" w:rsidRDefault="00BA216B" w:rsidP="00614F98"/>
                    <w:p w14:paraId="2A5AE136" w14:textId="77777777" w:rsidR="00BA216B" w:rsidRDefault="00BA216B" w:rsidP="00614F98"/>
                    <w:p w14:paraId="7B7EA65C" w14:textId="77777777" w:rsidR="00BA216B" w:rsidRDefault="00BA216B" w:rsidP="00614F98"/>
                    <w:p w14:paraId="44C11E25" w14:textId="77777777" w:rsidR="00BA216B" w:rsidRDefault="00BA216B" w:rsidP="00614F98"/>
                    <w:p w14:paraId="3FAE3BB2" w14:textId="77777777" w:rsidR="00BA216B" w:rsidRDefault="00BA216B" w:rsidP="00614F98"/>
                    <w:p w14:paraId="1A34F5BB" w14:textId="77777777" w:rsidR="00BA216B" w:rsidRDefault="00BA216B" w:rsidP="00614F98"/>
                    <w:p w14:paraId="7CC3C725" w14:textId="77777777" w:rsidR="00BA216B" w:rsidRDefault="00BA216B" w:rsidP="00614F98"/>
                    <w:p w14:paraId="7DBBC9D4" w14:textId="77777777" w:rsidR="00BA216B" w:rsidRDefault="00BA216B" w:rsidP="00614F98"/>
                    <w:p w14:paraId="283ABFBB" w14:textId="77777777" w:rsidR="00BA216B" w:rsidRDefault="00BA216B" w:rsidP="00614F98"/>
                    <w:p w14:paraId="70DA2A32" w14:textId="77777777" w:rsidR="00BA216B" w:rsidRDefault="00BA216B" w:rsidP="00614F98"/>
                    <w:p w14:paraId="7C91A204" w14:textId="77777777" w:rsidR="00BA216B" w:rsidRDefault="00BA216B" w:rsidP="00614F98"/>
                    <w:p w14:paraId="7A017C58" w14:textId="77777777" w:rsidR="00BA216B" w:rsidRDefault="00BA216B" w:rsidP="00614F98"/>
                    <w:p w14:paraId="260C36C7" w14:textId="77777777" w:rsidR="00BA216B" w:rsidRDefault="00BA216B" w:rsidP="00614F98"/>
                    <w:p w14:paraId="3D9E3F0B" w14:textId="77777777" w:rsidR="00BA216B" w:rsidRDefault="00BA216B" w:rsidP="00614F98"/>
                    <w:p w14:paraId="7AE55F29" w14:textId="77777777" w:rsidR="00BA216B" w:rsidRDefault="00BA216B" w:rsidP="00614F98"/>
                    <w:p w14:paraId="4C80A3C0" w14:textId="77777777" w:rsidR="00BA216B" w:rsidRDefault="00BA216B" w:rsidP="00614F98"/>
                    <w:p w14:paraId="7E16E054" w14:textId="77777777" w:rsidR="00BA216B" w:rsidRDefault="00BA216B" w:rsidP="00614F98"/>
                    <w:p w14:paraId="4EA8DFB7" w14:textId="77777777" w:rsidR="00BA216B" w:rsidRDefault="00BA216B" w:rsidP="00614F98"/>
                    <w:p w14:paraId="3F9B4A38" w14:textId="77777777" w:rsidR="00BA216B" w:rsidRDefault="00BA216B" w:rsidP="00614F98"/>
                    <w:p w14:paraId="437B1EE9" w14:textId="77777777" w:rsidR="00BA216B" w:rsidRDefault="00BA216B" w:rsidP="00614F98"/>
                    <w:p w14:paraId="655D9EF1" w14:textId="77777777" w:rsidR="00BA216B" w:rsidRDefault="00BA216B" w:rsidP="00614F98"/>
                    <w:p w14:paraId="53A77CA2" w14:textId="77777777" w:rsidR="00BA216B" w:rsidRDefault="00BA216B" w:rsidP="00614F98"/>
                    <w:p w14:paraId="5B654112" w14:textId="77777777" w:rsidR="00BA216B" w:rsidRDefault="00BA216B" w:rsidP="00614F98"/>
                    <w:p w14:paraId="567E30CC" w14:textId="77777777" w:rsidR="00BA216B" w:rsidRDefault="00BA216B" w:rsidP="00614F98"/>
                    <w:p w14:paraId="4222D31B" w14:textId="77777777" w:rsidR="00BA216B" w:rsidRDefault="00BA216B" w:rsidP="00614F98"/>
                    <w:p w14:paraId="4D099A36" w14:textId="77777777" w:rsidR="00BA216B" w:rsidRDefault="00BA216B" w:rsidP="00614F98"/>
                    <w:p w14:paraId="046DD693" w14:textId="77777777" w:rsidR="00BA216B" w:rsidRDefault="00BA216B" w:rsidP="00614F98"/>
                    <w:p w14:paraId="04CD676C" w14:textId="77777777" w:rsidR="00BA216B" w:rsidRDefault="00BA216B" w:rsidP="00614F98"/>
                    <w:p w14:paraId="57055F8B" w14:textId="77777777" w:rsidR="00BA216B" w:rsidRDefault="00BA216B" w:rsidP="00614F98"/>
                    <w:p w14:paraId="042F3203" w14:textId="77777777" w:rsidR="00BA216B" w:rsidRDefault="00BA216B" w:rsidP="00614F98"/>
                    <w:p w14:paraId="219E60C1" w14:textId="77777777" w:rsidR="00BA216B" w:rsidRDefault="00BA216B" w:rsidP="00614F98"/>
                    <w:p w14:paraId="53F2806A" w14:textId="77777777" w:rsidR="00BA216B" w:rsidRDefault="00BA216B" w:rsidP="00614F98"/>
                    <w:p w14:paraId="1935341B" w14:textId="77777777" w:rsidR="00BA216B" w:rsidRDefault="00BA216B" w:rsidP="00614F98"/>
                    <w:p w14:paraId="291CC23B" w14:textId="77777777" w:rsidR="00BA216B" w:rsidRDefault="00BA216B" w:rsidP="00614F98"/>
                    <w:p w14:paraId="4F5423C7" w14:textId="77777777" w:rsidR="00BA216B" w:rsidRDefault="00BA216B" w:rsidP="00614F98"/>
                    <w:p w14:paraId="69ED7B08" w14:textId="77777777" w:rsidR="00BA216B" w:rsidRDefault="00BA216B" w:rsidP="00614F98"/>
                    <w:p w14:paraId="5695D7C4" w14:textId="77777777" w:rsidR="00BA216B" w:rsidRDefault="00BA216B" w:rsidP="00614F98"/>
                    <w:p w14:paraId="4D836FB1" w14:textId="77777777" w:rsidR="00BA216B" w:rsidRDefault="00BA216B" w:rsidP="00614F98"/>
                    <w:p w14:paraId="4660ABF2" w14:textId="77777777" w:rsidR="00BA216B" w:rsidRDefault="00BA216B" w:rsidP="00614F98"/>
                    <w:p w14:paraId="05B14A2B" w14:textId="77777777" w:rsidR="00BA216B" w:rsidRDefault="00BA216B" w:rsidP="00614F98"/>
                    <w:p w14:paraId="7D7712A2" w14:textId="77777777" w:rsidR="00BA216B" w:rsidRDefault="00BA216B" w:rsidP="00614F98"/>
                    <w:p w14:paraId="5C12C7D6" w14:textId="77777777" w:rsidR="00BA216B" w:rsidRDefault="00BA216B" w:rsidP="00614F98"/>
                    <w:p w14:paraId="578947AA" w14:textId="77777777" w:rsidR="00BA216B" w:rsidRDefault="00BA216B" w:rsidP="00614F98"/>
                    <w:p w14:paraId="488F2650" w14:textId="77777777" w:rsidR="00BA216B" w:rsidRDefault="00BA216B" w:rsidP="00614F98"/>
                    <w:p w14:paraId="36BDB7EF" w14:textId="77777777" w:rsidR="00BA216B" w:rsidRDefault="00BA216B" w:rsidP="00614F98"/>
                    <w:p w14:paraId="274622BE" w14:textId="77777777" w:rsidR="00BA216B" w:rsidRDefault="00BA216B" w:rsidP="00614F98"/>
                    <w:p w14:paraId="48AFA179" w14:textId="77777777" w:rsidR="00BA216B" w:rsidRDefault="00BA216B" w:rsidP="00614F98"/>
                    <w:p w14:paraId="14D27F9E" w14:textId="77777777" w:rsidR="00BA216B" w:rsidRDefault="00BA216B" w:rsidP="00614F98"/>
                    <w:p w14:paraId="6A769003" w14:textId="77777777" w:rsidR="00BA216B" w:rsidRDefault="00BA216B" w:rsidP="00614F98"/>
                    <w:p w14:paraId="617FA518" w14:textId="77777777" w:rsidR="00BA216B" w:rsidRDefault="00BA216B" w:rsidP="00614F98"/>
                    <w:p w14:paraId="78ED7A08" w14:textId="77777777" w:rsidR="00BA216B" w:rsidRDefault="00BA216B" w:rsidP="00614F98"/>
                    <w:p w14:paraId="496F8FD3" w14:textId="77777777" w:rsidR="00BA216B" w:rsidRDefault="00BA216B" w:rsidP="00614F98"/>
                    <w:p w14:paraId="57ED6280" w14:textId="77777777" w:rsidR="00BA216B" w:rsidRDefault="00BA216B" w:rsidP="00614F98"/>
                    <w:p w14:paraId="48E8A1F7" w14:textId="77777777" w:rsidR="00BA216B" w:rsidRDefault="00BA216B" w:rsidP="00614F98"/>
                    <w:p w14:paraId="1F9A55ED" w14:textId="77777777" w:rsidR="00BA216B" w:rsidRDefault="00BA216B" w:rsidP="00614F98"/>
                    <w:p w14:paraId="7EDF2CBA" w14:textId="77777777" w:rsidR="00BA216B" w:rsidRDefault="00BA216B" w:rsidP="00614F98"/>
                    <w:p w14:paraId="52C3CE49" w14:textId="77777777" w:rsidR="00BA216B" w:rsidRDefault="00BA216B" w:rsidP="00614F98"/>
                    <w:p w14:paraId="3CCDA3F5" w14:textId="77777777" w:rsidR="00BA216B" w:rsidRDefault="00BA216B" w:rsidP="00614F98"/>
                    <w:p w14:paraId="3817B4E3" w14:textId="77777777" w:rsidR="00BA216B" w:rsidRDefault="00BA216B" w:rsidP="00614F98"/>
                    <w:p w14:paraId="00833BDD" w14:textId="77777777" w:rsidR="00BA216B" w:rsidRDefault="00BA216B" w:rsidP="00614F98"/>
                    <w:p w14:paraId="459C4721" w14:textId="77777777" w:rsidR="00BA216B" w:rsidRDefault="00BA216B" w:rsidP="00614F98"/>
                    <w:p w14:paraId="17619F86" w14:textId="77777777" w:rsidR="00BA216B" w:rsidRDefault="00BA216B" w:rsidP="00614F98"/>
                    <w:p w14:paraId="17319127" w14:textId="77777777" w:rsidR="00BA216B" w:rsidRDefault="00BA216B" w:rsidP="00614F98"/>
                    <w:p w14:paraId="639A44DB" w14:textId="77777777" w:rsidR="00BA216B" w:rsidRDefault="00BA216B" w:rsidP="00614F98"/>
                    <w:p w14:paraId="30506E89" w14:textId="77777777" w:rsidR="00BA216B" w:rsidRDefault="00BA216B" w:rsidP="00614F98"/>
                    <w:p w14:paraId="18AD439B" w14:textId="77777777" w:rsidR="00BA216B" w:rsidRDefault="00BA216B" w:rsidP="00614F98"/>
                    <w:p w14:paraId="4A074FE0" w14:textId="77777777" w:rsidR="00BA216B" w:rsidRDefault="00BA216B" w:rsidP="00614F98"/>
                    <w:p w14:paraId="1590118E" w14:textId="77777777" w:rsidR="00BA216B" w:rsidRDefault="00BA216B" w:rsidP="00614F98"/>
                    <w:p w14:paraId="52FE2B82" w14:textId="77777777" w:rsidR="00BA216B" w:rsidRDefault="00BA216B" w:rsidP="00614F98"/>
                    <w:p w14:paraId="7BD7F988" w14:textId="77777777" w:rsidR="00BA216B" w:rsidRDefault="00BA216B" w:rsidP="00614F98"/>
                    <w:p w14:paraId="278CD869" w14:textId="77777777" w:rsidR="00BA216B" w:rsidRDefault="00BA216B" w:rsidP="00614F98"/>
                    <w:p w14:paraId="6156ED50" w14:textId="77777777" w:rsidR="00BA216B" w:rsidRDefault="00BA216B" w:rsidP="00614F98"/>
                    <w:p w14:paraId="5EDB069A" w14:textId="77777777" w:rsidR="00BA216B" w:rsidRDefault="00BA216B" w:rsidP="00614F98"/>
                    <w:p w14:paraId="13993B68" w14:textId="77777777" w:rsidR="00BA216B" w:rsidRDefault="00BA216B" w:rsidP="00614F98"/>
                    <w:p w14:paraId="7888C91D" w14:textId="77777777" w:rsidR="00BA216B" w:rsidRDefault="00BA216B" w:rsidP="00614F98"/>
                    <w:p w14:paraId="3298508D" w14:textId="77777777" w:rsidR="00BA216B" w:rsidRDefault="00BA216B" w:rsidP="00614F98"/>
                    <w:p w14:paraId="1857042C" w14:textId="77777777" w:rsidR="00BA216B" w:rsidRDefault="00BA216B" w:rsidP="00614F98"/>
                    <w:p w14:paraId="5D47C261" w14:textId="77777777" w:rsidR="00BA216B" w:rsidRDefault="00BA216B" w:rsidP="00614F98"/>
                    <w:p w14:paraId="24F8FE7F" w14:textId="77777777" w:rsidR="00BA216B" w:rsidRDefault="00BA216B" w:rsidP="00614F98"/>
                    <w:p w14:paraId="7F482041" w14:textId="77777777" w:rsidR="00BA216B" w:rsidRDefault="00BA216B" w:rsidP="00614F98"/>
                    <w:p w14:paraId="0D0A60D1" w14:textId="77777777" w:rsidR="00BA216B" w:rsidRDefault="00BA216B" w:rsidP="00614F98"/>
                    <w:p w14:paraId="6230E77F" w14:textId="77777777" w:rsidR="00BA216B" w:rsidRDefault="00BA216B" w:rsidP="00614F98"/>
                    <w:p w14:paraId="092DEE79" w14:textId="77777777" w:rsidR="00BA216B" w:rsidRDefault="00BA216B" w:rsidP="00614F98"/>
                    <w:p w14:paraId="42224AAF" w14:textId="77777777" w:rsidR="00BA216B" w:rsidRDefault="00BA216B" w:rsidP="00614F98"/>
                    <w:p w14:paraId="3897F44A" w14:textId="77777777" w:rsidR="00BA216B" w:rsidRDefault="00BA216B" w:rsidP="00614F98"/>
                    <w:p w14:paraId="3883971F" w14:textId="77777777" w:rsidR="00BA216B" w:rsidRDefault="00BA216B" w:rsidP="00614F98"/>
                    <w:p w14:paraId="2B494ABE" w14:textId="77777777" w:rsidR="00BA216B" w:rsidRDefault="00BA216B" w:rsidP="00614F98"/>
                    <w:p w14:paraId="35C523A1" w14:textId="77777777" w:rsidR="00BA216B" w:rsidRDefault="00BA216B" w:rsidP="00614F98"/>
                    <w:p w14:paraId="66F4B1B3" w14:textId="77777777" w:rsidR="00BA216B" w:rsidRDefault="00BA216B" w:rsidP="00614F98"/>
                    <w:p w14:paraId="5452148A" w14:textId="77777777" w:rsidR="00BA216B" w:rsidRDefault="00BA216B" w:rsidP="00614F98"/>
                    <w:p w14:paraId="6BEADD47" w14:textId="77777777" w:rsidR="00BA216B" w:rsidRDefault="00BA216B" w:rsidP="00614F98"/>
                    <w:p w14:paraId="2C37E342" w14:textId="77777777" w:rsidR="00BA216B" w:rsidRDefault="00BA216B" w:rsidP="00614F98"/>
                    <w:p w14:paraId="77161531" w14:textId="77777777" w:rsidR="00BA216B" w:rsidRDefault="00BA216B" w:rsidP="00614F98"/>
                    <w:p w14:paraId="2537FE2D" w14:textId="77777777" w:rsidR="00BA216B" w:rsidRDefault="00BA216B" w:rsidP="00614F98"/>
                    <w:p w14:paraId="701EC41C" w14:textId="77777777" w:rsidR="00BA216B" w:rsidRDefault="00BA216B" w:rsidP="00614F98"/>
                    <w:p w14:paraId="6756561D" w14:textId="77777777" w:rsidR="00BA216B" w:rsidRDefault="00BA216B" w:rsidP="00614F98"/>
                    <w:p w14:paraId="76327EC2" w14:textId="77777777" w:rsidR="00BA216B" w:rsidRDefault="00BA216B" w:rsidP="00614F98"/>
                    <w:p w14:paraId="0A35CBB8" w14:textId="77777777" w:rsidR="00BA216B" w:rsidRDefault="00BA216B" w:rsidP="00614F98"/>
                    <w:p w14:paraId="4CD51368" w14:textId="77777777" w:rsidR="00BA216B" w:rsidRDefault="00BA216B" w:rsidP="00614F98"/>
                    <w:p w14:paraId="25565426" w14:textId="77777777" w:rsidR="00BA216B" w:rsidRDefault="00BA216B" w:rsidP="00614F98"/>
                    <w:p w14:paraId="7BE707B3" w14:textId="77777777" w:rsidR="00BA216B" w:rsidRDefault="00BA216B" w:rsidP="00614F98"/>
                    <w:p w14:paraId="691F4C52" w14:textId="77777777" w:rsidR="00BA216B" w:rsidRDefault="00BA216B" w:rsidP="00614F98"/>
                    <w:p w14:paraId="70BFCE03" w14:textId="77777777" w:rsidR="00BA216B" w:rsidRDefault="00BA216B" w:rsidP="00614F98"/>
                    <w:p w14:paraId="094F3C55" w14:textId="77777777" w:rsidR="00BA216B" w:rsidRDefault="00BA216B" w:rsidP="00614F98"/>
                    <w:p w14:paraId="3FCA4A71" w14:textId="77777777" w:rsidR="00BA216B" w:rsidRDefault="00BA216B" w:rsidP="00614F98"/>
                    <w:p w14:paraId="4E96A86B" w14:textId="77777777" w:rsidR="00BA216B" w:rsidRDefault="00BA216B" w:rsidP="00614F98"/>
                    <w:p w14:paraId="04C7E2C6" w14:textId="77777777" w:rsidR="00BA216B" w:rsidRDefault="00BA216B" w:rsidP="00614F98"/>
                    <w:p w14:paraId="03536780" w14:textId="77777777" w:rsidR="00BA216B" w:rsidRDefault="00BA216B" w:rsidP="00614F98"/>
                    <w:p w14:paraId="31B65B5D" w14:textId="77777777" w:rsidR="00BA216B" w:rsidRDefault="00BA216B" w:rsidP="00614F98"/>
                    <w:p w14:paraId="3BDBCBAA" w14:textId="77777777" w:rsidR="00BA216B" w:rsidRDefault="00BA216B" w:rsidP="00614F98"/>
                    <w:p w14:paraId="7A21112C" w14:textId="77777777" w:rsidR="00BA216B" w:rsidRDefault="00BA216B" w:rsidP="00614F98"/>
                    <w:p w14:paraId="619CABB6" w14:textId="77777777" w:rsidR="00BA216B" w:rsidRDefault="00BA216B" w:rsidP="00614F98"/>
                    <w:p w14:paraId="52744027" w14:textId="77777777" w:rsidR="00BA216B" w:rsidRDefault="00BA216B" w:rsidP="00614F98"/>
                    <w:p w14:paraId="50CE0C9B" w14:textId="77777777" w:rsidR="00BA216B" w:rsidRDefault="00BA216B" w:rsidP="00614F98"/>
                    <w:p w14:paraId="0BC67A7E" w14:textId="77777777" w:rsidR="00BA216B" w:rsidRDefault="00BA216B" w:rsidP="00614F98"/>
                    <w:p w14:paraId="5855E1A1" w14:textId="77777777" w:rsidR="00BA216B" w:rsidRDefault="00BA216B" w:rsidP="00614F98"/>
                    <w:p w14:paraId="71BDBD9E" w14:textId="77777777" w:rsidR="00BA216B" w:rsidRDefault="00BA216B" w:rsidP="00614F98"/>
                    <w:p w14:paraId="17205854" w14:textId="77777777" w:rsidR="00BA216B" w:rsidRDefault="00BA216B" w:rsidP="00614F98"/>
                    <w:p w14:paraId="4EE940CB" w14:textId="77777777" w:rsidR="00BA216B" w:rsidRDefault="00BA216B" w:rsidP="00614F98"/>
                    <w:p w14:paraId="65678103" w14:textId="77777777" w:rsidR="00BA216B" w:rsidRDefault="00BA216B" w:rsidP="00614F98"/>
                    <w:p w14:paraId="4ECD450D" w14:textId="77777777" w:rsidR="00BA216B" w:rsidRDefault="00BA216B" w:rsidP="00614F98"/>
                    <w:p w14:paraId="33DEF251" w14:textId="77777777" w:rsidR="00BA216B" w:rsidRDefault="00BA216B" w:rsidP="00614F98"/>
                    <w:p w14:paraId="0B02EB2A" w14:textId="77777777" w:rsidR="00BA216B" w:rsidRDefault="00BA216B" w:rsidP="00614F98"/>
                    <w:p w14:paraId="0A0466A7" w14:textId="77777777" w:rsidR="00BA216B" w:rsidRDefault="00BA216B" w:rsidP="00614F98"/>
                    <w:p w14:paraId="65E2D794" w14:textId="77777777" w:rsidR="00BA216B" w:rsidRDefault="00BA216B" w:rsidP="00614F98"/>
                    <w:p w14:paraId="4A752A79" w14:textId="77777777" w:rsidR="00BA216B" w:rsidRDefault="00BA216B" w:rsidP="00614F98"/>
                    <w:p w14:paraId="0BEB3868" w14:textId="77777777" w:rsidR="00BA216B" w:rsidRDefault="00BA216B" w:rsidP="00614F98"/>
                    <w:p w14:paraId="59DF9617" w14:textId="77777777" w:rsidR="00BA216B" w:rsidRDefault="00BA216B" w:rsidP="00614F98"/>
                    <w:p w14:paraId="718DE5EA" w14:textId="77777777" w:rsidR="00BA216B" w:rsidRDefault="00BA216B" w:rsidP="00614F98"/>
                    <w:p w14:paraId="6BBA41FC" w14:textId="77777777" w:rsidR="00BA216B" w:rsidRDefault="00BA216B" w:rsidP="00614F98"/>
                    <w:p w14:paraId="638243AD" w14:textId="77777777" w:rsidR="00BA216B" w:rsidRDefault="00BA216B" w:rsidP="00614F98"/>
                    <w:p w14:paraId="176B29AE" w14:textId="77777777" w:rsidR="00BA216B" w:rsidRDefault="00BA216B" w:rsidP="00614F98"/>
                    <w:p w14:paraId="052AA5EC" w14:textId="77777777" w:rsidR="00BA216B" w:rsidRDefault="00BA216B" w:rsidP="00614F98"/>
                    <w:p w14:paraId="502BFA91" w14:textId="77777777" w:rsidR="00BA216B" w:rsidRDefault="00BA216B" w:rsidP="00614F98"/>
                    <w:p w14:paraId="4238707B" w14:textId="77777777" w:rsidR="00BA216B" w:rsidRDefault="00BA216B" w:rsidP="00614F98"/>
                    <w:p w14:paraId="0A3FF66E" w14:textId="77777777" w:rsidR="00BA216B" w:rsidRDefault="00BA216B" w:rsidP="00614F98"/>
                    <w:p w14:paraId="52DD81F9" w14:textId="77777777" w:rsidR="00BA216B" w:rsidRDefault="00BA216B" w:rsidP="00614F98"/>
                    <w:p w14:paraId="16D00726" w14:textId="77777777" w:rsidR="00BA216B" w:rsidRDefault="00BA216B" w:rsidP="00614F98"/>
                    <w:p w14:paraId="45AF008A" w14:textId="77777777" w:rsidR="00BA216B" w:rsidRDefault="00BA216B" w:rsidP="00614F98"/>
                    <w:p w14:paraId="65B48FC3" w14:textId="77777777" w:rsidR="00BA216B" w:rsidRDefault="00BA216B" w:rsidP="00614F98"/>
                    <w:p w14:paraId="5AFC1FAD" w14:textId="77777777" w:rsidR="00BA216B" w:rsidRDefault="00BA216B" w:rsidP="00614F98"/>
                    <w:p w14:paraId="15582902" w14:textId="77777777" w:rsidR="00BA216B" w:rsidRDefault="00BA216B" w:rsidP="00614F98"/>
                    <w:p w14:paraId="722A008C" w14:textId="77777777" w:rsidR="00BA216B" w:rsidRDefault="00BA216B" w:rsidP="00614F98"/>
                    <w:p w14:paraId="5063FE5C" w14:textId="77777777" w:rsidR="00BA216B" w:rsidRDefault="00BA216B" w:rsidP="00614F98"/>
                    <w:p w14:paraId="2721E0DF" w14:textId="77777777" w:rsidR="00BA216B" w:rsidRDefault="00BA216B" w:rsidP="00614F98"/>
                    <w:p w14:paraId="59BC8F7F" w14:textId="77777777" w:rsidR="00BA216B" w:rsidRDefault="00BA216B" w:rsidP="00614F98"/>
                    <w:p w14:paraId="31D9D5BA" w14:textId="77777777" w:rsidR="00BA216B" w:rsidRDefault="00BA216B" w:rsidP="00614F98"/>
                    <w:p w14:paraId="0CE90B34" w14:textId="77777777" w:rsidR="00BA216B" w:rsidRDefault="00BA216B" w:rsidP="00614F98"/>
                    <w:p w14:paraId="635F7A11" w14:textId="77777777" w:rsidR="00BA216B" w:rsidRDefault="00BA216B" w:rsidP="00614F98"/>
                    <w:p w14:paraId="60DAD682" w14:textId="77777777" w:rsidR="00BA216B" w:rsidRDefault="00BA216B" w:rsidP="00614F98"/>
                    <w:p w14:paraId="46642E7D" w14:textId="77777777" w:rsidR="00BA216B" w:rsidRDefault="00BA216B" w:rsidP="00614F98"/>
                    <w:p w14:paraId="0C585585" w14:textId="77777777" w:rsidR="00BA216B" w:rsidRDefault="00BA216B" w:rsidP="00614F98"/>
                    <w:p w14:paraId="33D57635" w14:textId="77777777" w:rsidR="00BA216B" w:rsidRDefault="00BA216B" w:rsidP="00614F98"/>
                    <w:p w14:paraId="1F248D26" w14:textId="77777777" w:rsidR="00BA216B" w:rsidRDefault="00BA216B" w:rsidP="00614F98"/>
                    <w:p w14:paraId="58479FA1" w14:textId="77777777" w:rsidR="00BA216B" w:rsidRDefault="00BA216B" w:rsidP="00614F98"/>
                    <w:p w14:paraId="4EC3BF80" w14:textId="77777777" w:rsidR="00BA216B" w:rsidRDefault="00BA216B" w:rsidP="00614F98"/>
                    <w:p w14:paraId="46966D70" w14:textId="77777777" w:rsidR="00BA216B" w:rsidRDefault="00BA216B" w:rsidP="00614F98"/>
                    <w:p w14:paraId="13F136A9" w14:textId="77777777" w:rsidR="00BA216B" w:rsidRDefault="00BA216B" w:rsidP="00614F98"/>
                    <w:p w14:paraId="27CAA41F" w14:textId="77777777" w:rsidR="00BA216B" w:rsidRDefault="00BA216B" w:rsidP="00614F98"/>
                    <w:p w14:paraId="240711FB" w14:textId="77777777" w:rsidR="00BA216B" w:rsidRDefault="00BA216B" w:rsidP="00614F98"/>
                    <w:p w14:paraId="3E49800F" w14:textId="77777777" w:rsidR="00BA216B" w:rsidRDefault="00BA216B" w:rsidP="00614F98"/>
                    <w:p w14:paraId="24C289EE" w14:textId="77777777" w:rsidR="00BA216B" w:rsidRDefault="00BA216B" w:rsidP="00614F98"/>
                    <w:p w14:paraId="56323811" w14:textId="77777777" w:rsidR="00BA216B" w:rsidRDefault="00BA216B" w:rsidP="00614F98"/>
                    <w:p w14:paraId="5F9DBE63" w14:textId="77777777" w:rsidR="00BA216B" w:rsidRDefault="00BA216B" w:rsidP="00614F98"/>
                    <w:p w14:paraId="419DD07B" w14:textId="77777777" w:rsidR="00BA216B" w:rsidRDefault="00BA216B" w:rsidP="00614F98"/>
                    <w:p w14:paraId="5E53C377" w14:textId="77777777" w:rsidR="00BA216B" w:rsidRDefault="00BA216B" w:rsidP="00614F98"/>
                    <w:p w14:paraId="4E7EA2B1" w14:textId="77777777" w:rsidR="00BA216B" w:rsidRDefault="00BA216B" w:rsidP="00614F98"/>
                    <w:p w14:paraId="6B3440CE" w14:textId="77777777" w:rsidR="00BA216B" w:rsidRDefault="00BA216B" w:rsidP="00614F98"/>
                    <w:p w14:paraId="4EA71D3D" w14:textId="77777777" w:rsidR="00BA216B" w:rsidRDefault="00BA216B" w:rsidP="00614F98"/>
                    <w:p w14:paraId="7C19977B" w14:textId="77777777" w:rsidR="00BA216B" w:rsidRDefault="00BA216B" w:rsidP="00614F98"/>
                    <w:p w14:paraId="7CD54037" w14:textId="77777777" w:rsidR="00BA216B" w:rsidRDefault="00BA216B" w:rsidP="00614F98"/>
                    <w:p w14:paraId="1C0D8BF9" w14:textId="77777777" w:rsidR="00BA216B" w:rsidRDefault="00BA216B" w:rsidP="00614F98"/>
                    <w:p w14:paraId="4EBF8B06" w14:textId="77777777" w:rsidR="00BA216B" w:rsidRDefault="00BA216B" w:rsidP="00614F98"/>
                    <w:p w14:paraId="25454E88" w14:textId="77777777" w:rsidR="00BA216B" w:rsidRDefault="00BA216B" w:rsidP="00614F98"/>
                    <w:p w14:paraId="6EE279B7" w14:textId="77777777" w:rsidR="00BA216B" w:rsidRDefault="00BA216B" w:rsidP="00614F98"/>
                    <w:p w14:paraId="0164582C" w14:textId="77777777" w:rsidR="00BA216B" w:rsidRDefault="00BA216B" w:rsidP="00614F98"/>
                    <w:p w14:paraId="019738AD" w14:textId="77777777" w:rsidR="00BA216B" w:rsidRDefault="00BA216B" w:rsidP="00614F98"/>
                    <w:p w14:paraId="2165EA2A" w14:textId="77777777" w:rsidR="00BA216B" w:rsidRDefault="00BA216B" w:rsidP="00614F98"/>
                    <w:p w14:paraId="5DD51DC4" w14:textId="77777777" w:rsidR="00BA216B" w:rsidRDefault="00BA216B" w:rsidP="00614F98"/>
                    <w:p w14:paraId="53E3C4DA" w14:textId="77777777" w:rsidR="00BA216B" w:rsidRDefault="00BA216B" w:rsidP="00614F98"/>
                    <w:p w14:paraId="6403BCDB" w14:textId="77777777" w:rsidR="00BA216B" w:rsidRDefault="00BA216B" w:rsidP="00614F98"/>
                    <w:p w14:paraId="7E70F958" w14:textId="77777777" w:rsidR="00BA216B" w:rsidRDefault="00BA216B" w:rsidP="00614F98"/>
                    <w:p w14:paraId="4F1A925D" w14:textId="77777777" w:rsidR="00BA216B" w:rsidRDefault="00BA216B" w:rsidP="00614F98"/>
                    <w:p w14:paraId="496DDB1E" w14:textId="77777777" w:rsidR="00BA216B" w:rsidRDefault="00BA216B" w:rsidP="00614F98"/>
                    <w:p w14:paraId="167BE5DE" w14:textId="77777777" w:rsidR="00BA216B" w:rsidRDefault="00BA216B" w:rsidP="00614F98"/>
                    <w:p w14:paraId="2A2E3291" w14:textId="77777777" w:rsidR="00BA216B" w:rsidRDefault="00BA216B" w:rsidP="00614F98"/>
                    <w:p w14:paraId="4956B200" w14:textId="77777777" w:rsidR="00BA216B" w:rsidRDefault="00BA216B" w:rsidP="00614F98"/>
                    <w:p w14:paraId="1DF7953A" w14:textId="77777777" w:rsidR="00BA216B" w:rsidRDefault="00BA216B" w:rsidP="00614F98"/>
                    <w:p w14:paraId="3E2482C6" w14:textId="77777777" w:rsidR="00BA216B" w:rsidRDefault="00BA216B" w:rsidP="00614F98"/>
                    <w:p w14:paraId="19B9C252" w14:textId="77777777" w:rsidR="00BA216B" w:rsidRDefault="00BA216B" w:rsidP="00614F98"/>
                    <w:p w14:paraId="066075D8" w14:textId="77777777" w:rsidR="00BA216B" w:rsidRDefault="00BA216B" w:rsidP="00614F98"/>
                    <w:p w14:paraId="3D959FD5" w14:textId="77777777" w:rsidR="00BA216B" w:rsidRDefault="00BA216B" w:rsidP="00614F98"/>
                    <w:p w14:paraId="30218958" w14:textId="77777777" w:rsidR="00BA216B" w:rsidRDefault="00BA216B" w:rsidP="00614F98"/>
                    <w:p w14:paraId="119EBC14" w14:textId="77777777" w:rsidR="00BA216B" w:rsidRDefault="00BA216B" w:rsidP="00614F98"/>
                    <w:p w14:paraId="11A20D35" w14:textId="77777777" w:rsidR="00BA216B" w:rsidRDefault="00BA216B" w:rsidP="00614F98"/>
                    <w:p w14:paraId="10E157BD" w14:textId="77777777" w:rsidR="00BA216B" w:rsidRDefault="00BA216B" w:rsidP="00614F98"/>
                    <w:p w14:paraId="2FEFAAF4" w14:textId="77777777" w:rsidR="00BA216B" w:rsidRDefault="00BA216B" w:rsidP="00614F98"/>
                    <w:p w14:paraId="187E1C73" w14:textId="77777777" w:rsidR="00BA216B" w:rsidRDefault="00BA216B" w:rsidP="00614F98"/>
                    <w:p w14:paraId="39161808" w14:textId="77777777" w:rsidR="00BA216B" w:rsidRDefault="00BA216B" w:rsidP="00614F98"/>
                    <w:p w14:paraId="1FA4C3D9" w14:textId="77777777" w:rsidR="00BA216B" w:rsidRDefault="00BA216B" w:rsidP="00614F98"/>
                    <w:p w14:paraId="0EFA269D" w14:textId="77777777" w:rsidR="00BA216B" w:rsidRDefault="00BA216B" w:rsidP="00614F98"/>
                    <w:p w14:paraId="2DA81327" w14:textId="77777777" w:rsidR="00BA216B" w:rsidRDefault="00BA216B" w:rsidP="00614F98"/>
                    <w:p w14:paraId="23F388E6" w14:textId="77777777" w:rsidR="00BA216B" w:rsidRDefault="00BA216B" w:rsidP="00614F98"/>
                    <w:p w14:paraId="50D7AF34" w14:textId="77777777" w:rsidR="00BA216B" w:rsidRDefault="00BA216B" w:rsidP="00614F98"/>
                    <w:p w14:paraId="7D693AF3" w14:textId="77777777" w:rsidR="00BA216B" w:rsidRDefault="00BA216B" w:rsidP="00614F98"/>
                    <w:p w14:paraId="49076D0B" w14:textId="77777777" w:rsidR="00BA216B" w:rsidRDefault="00BA216B" w:rsidP="00614F98"/>
                    <w:p w14:paraId="3CEF2712" w14:textId="77777777" w:rsidR="00BA216B" w:rsidRDefault="00BA216B" w:rsidP="00614F98"/>
                    <w:p w14:paraId="3DBAC2D8" w14:textId="77777777" w:rsidR="00BA216B" w:rsidRDefault="00BA216B" w:rsidP="00614F98"/>
                    <w:p w14:paraId="40D1A220" w14:textId="77777777" w:rsidR="00BA216B" w:rsidRDefault="00BA216B" w:rsidP="00614F98"/>
                    <w:p w14:paraId="45456E4E" w14:textId="77777777" w:rsidR="00BA216B" w:rsidRDefault="00BA216B" w:rsidP="00614F98"/>
                    <w:p w14:paraId="13A58785" w14:textId="77777777" w:rsidR="00BA216B" w:rsidRDefault="00BA216B" w:rsidP="00614F98"/>
                    <w:p w14:paraId="504CC358" w14:textId="77777777" w:rsidR="00BA216B" w:rsidRDefault="00BA216B" w:rsidP="00614F98"/>
                    <w:p w14:paraId="2BEEF27E" w14:textId="77777777" w:rsidR="00BA216B" w:rsidRDefault="00BA216B" w:rsidP="00614F98"/>
                    <w:p w14:paraId="08D9985B" w14:textId="77777777" w:rsidR="00BA216B" w:rsidRDefault="00BA216B" w:rsidP="00614F98"/>
                    <w:p w14:paraId="1EB6809A" w14:textId="77777777" w:rsidR="00BA216B" w:rsidRDefault="00BA216B" w:rsidP="00614F98"/>
                    <w:p w14:paraId="5A70477F" w14:textId="77777777" w:rsidR="00BA216B" w:rsidRDefault="00BA216B" w:rsidP="00614F98"/>
                    <w:p w14:paraId="2073ABC7" w14:textId="77777777" w:rsidR="00BA216B" w:rsidRDefault="00BA216B" w:rsidP="00614F98"/>
                    <w:p w14:paraId="1091C691" w14:textId="77777777" w:rsidR="00BA216B" w:rsidRDefault="00BA216B" w:rsidP="00614F98"/>
                    <w:p w14:paraId="437B50EA" w14:textId="77777777" w:rsidR="00BA216B" w:rsidRDefault="00BA216B" w:rsidP="00614F98"/>
                    <w:p w14:paraId="6CDBE93C" w14:textId="77777777" w:rsidR="00BA216B" w:rsidRDefault="00BA216B" w:rsidP="00614F98"/>
                    <w:p w14:paraId="4B8FA6E5" w14:textId="77777777" w:rsidR="00BA216B" w:rsidRDefault="00BA216B" w:rsidP="00614F98"/>
                    <w:p w14:paraId="61028205" w14:textId="77777777" w:rsidR="00BA216B" w:rsidRDefault="00BA216B" w:rsidP="00614F98"/>
                    <w:p w14:paraId="3842EA0F" w14:textId="77777777" w:rsidR="00BA216B" w:rsidRDefault="00BA216B" w:rsidP="00614F98"/>
                    <w:p w14:paraId="7A1A1F08" w14:textId="77777777" w:rsidR="00BA216B" w:rsidRDefault="00BA216B" w:rsidP="00614F98"/>
                    <w:p w14:paraId="57257116" w14:textId="77777777" w:rsidR="00BA216B" w:rsidRDefault="00BA216B" w:rsidP="00614F98"/>
                    <w:p w14:paraId="52704A82" w14:textId="77777777" w:rsidR="00BA216B" w:rsidRDefault="00BA216B" w:rsidP="00614F98"/>
                    <w:p w14:paraId="38E73E2F" w14:textId="77777777" w:rsidR="00BA216B" w:rsidRDefault="00BA216B" w:rsidP="00614F98"/>
                    <w:p w14:paraId="1A496C90" w14:textId="77777777" w:rsidR="00BA216B" w:rsidRDefault="00BA216B" w:rsidP="00614F98"/>
                    <w:p w14:paraId="0DD6A1D6" w14:textId="77777777" w:rsidR="00BA216B" w:rsidRDefault="00BA216B" w:rsidP="00614F98"/>
                    <w:p w14:paraId="7E0B5A31" w14:textId="77777777" w:rsidR="00BA216B" w:rsidRDefault="00BA216B" w:rsidP="00614F98"/>
                    <w:p w14:paraId="149006A2" w14:textId="77777777" w:rsidR="00BA216B" w:rsidRDefault="00BA216B" w:rsidP="00614F98"/>
                    <w:p w14:paraId="745B4000" w14:textId="77777777" w:rsidR="00BA216B" w:rsidRDefault="00BA216B" w:rsidP="00614F98"/>
                    <w:p w14:paraId="6BB34751" w14:textId="77777777" w:rsidR="00BA216B" w:rsidRDefault="00BA216B" w:rsidP="00614F98"/>
                    <w:p w14:paraId="57C3F06D" w14:textId="77777777" w:rsidR="00BA216B" w:rsidRDefault="00BA216B" w:rsidP="00614F98"/>
                    <w:p w14:paraId="12EB6522" w14:textId="77777777" w:rsidR="00BA216B" w:rsidRDefault="00BA216B" w:rsidP="00614F98"/>
                    <w:p w14:paraId="6B939387" w14:textId="77777777" w:rsidR="00BA216B" w:rsidRDefault="00BA216B" w:rsidP="00614F98"/>
                    <w:p w14:paraId="178F9B81" w14:textId="77777777" w:rsidR="00BA216B" w:rsidRDefault="00BA216B" w:rsidP="00614F98"/>
                    <w:p w14:paraId="7B4D6845" w14:textId="77777777" w:rsidR="00BA216B" w:rsidRDefault="00BA216B" w:rsidP="00614F98"/>
                    <w:p w14:paraId="63A6190C" w14:textId="77777777" w:rsidR="00BA216B" w:rsidRDefault="00BA216B" w:rsidP="00614F98"/>
                    <w:p w14:paraId="761BD678" w14:textId="77777777" w:rsidR="00BA216B" w:rsidRDefault="00BA216B" w:rsidP="00614F98"/>
                    <w:p w14:paraId="24FFB620" w14:textId="77777777" w:rsidR="00BA216B" w:rsidRDefault="00BA216B" w:rsidP="00614F98"/>
                    <w:p w14:paraId="00FABF46" w14:textId="77777777" w:rsidR="00BA216B" w:rsidRDefault="00BA216B" w:rsidP="00614F98"/>
                    <w:p w14:paraId="2E888525" w14:textId="77777777" w:rsidR="00BA216B" w:rsidRDefault="00BA216B" w:rsidP="00614F98"/>
                    <w:p w14:paraId="4668B66E" w14:textId="77777777" w:rsidR="00BA216B" w:rsidRDefault="00BA216B" w:rsidP="00614F98"/>
                    <w:p w14:paraId="3A2B8512" w14:textId="77777777" w:rsidR="00BA216B" w:rsidRDefault="00BA216B" w:rsidP="00614F98"/>
                    <w:p w14:paraId="329CE34C" w14:textId="77777777" w:rsidR="00BA216B" w:rsidRDefault="00BA216B" w:rsidP="00614F98"/>
                    <w:p w14:paraId="47C8B9B1" w14:textId="77777777" w:rsidR="00BA216B" w:rsidRDefault="00BA216B" w:rsidP="00614F98"/>
                    <w:p w14:paraId="7A88A865" w14:textId="77777777" w:rsidR="00BA216B" w:rsidRDefault="00BA216B" w:rsidP="00614F98"/>
                    <w:p w14:paraId="67B11683" w14:textId="77777777" w:rsidR="00BA216B" w:rsidRDefault="00BA216B" w:rsidP="00614F98"/>
                    <w:p w14:paraId="0FB9881E" w14:textId="77777777" w:rsidR="00BA216B" w:rsidRDefault="00BA216B" w:rsidP="00614F98"/>
                    <w:p w14:paraId="5BA7A949" w14:textId="77777777" w:rsidR="00BA216B" w:rsidRDefault="00BA216B" w:rsidP="00614F98"/>
                    <w:p w14:paraId="4A162CD0" w14:textId="77777777" w:rsidR="00BA216B" w:rsidRDefault="00BA216B" w:rsidP="00614F98"/>
                    <w:p w14:paraId="4FC1F27D" w14:textId="77777777" w:rsidR="00BA216B" w:rsidRDefault="00BA216B" w:rsidP="00614F98"/>
                    <w:p w14:paraId="5E8097D3" w14:textId="77777777" w:rsidR="00BA216B" w:rsidRDefault="00BA216B" w:rsidP="00614F98"/>
                    <w:p w14:paraId="064D6182" w14:textId="77777777" w:rsidR="00BA216B" w:rsidRDefault="00BA216B" w:rsidP="00614F98"/>
                    <w:p w14:paraId="61A26242" w14:textId="77777777" w:rsidR="00BA216B" w:rsidRDefault="00BA216B" w:rsidP="00614F98"/>
                    <w:p w14:paraId="2DA07A5C" w14:textId="77777777" w:rsidR="00BA216B" w:rsidRDefault="00BA216B" w:rsidP="00614F98"/>
                    <w:p w14:paraId="0082E2FC" w14:textId="77777777" w:rsidR="00BA216B" w:rsidRDefault="00BA216B" w:rsidP="00614F98"/>
                    <w:p w14:paraId="384A7C91" w14:textId="77777777" w:rsidR="00BA216B" w:rsidRDefault="00BA216B" w:rsidP="00614F98"/>
                    <w:p w14:paraId="1C99A829" w14:textId="77777777" w:rsidR="00BA216B" w:rsidRDefault="00BA216B" w:rsidP="00614F98"/>
                    <w:p w14:paraId="4DD4F7E6" w14:textId="77777777" w:rsidR="00BA216B" w:rsidRDefault="00BA216B" w:rsidP="00614F98"/>
                    <w:p w14:paraId="7E370592" w14:textId="77777777" w:rsidR="00BA216B" w:rsidRDefault="00BA216B" w:rsidP="00614F98"/>
                    <w:p w14:paraId="1FDDBC22" w14:textId="77777777" w:rsidR="00BA216B" w:rsidRDefault="00BA216B" w:rsidP="00614F98"/>
                    <w:p w14:paraId="18873534" w14:textId="77777777" w:rsidR="00BA216B" w:rsidRDefault="00BA216B" w:rsidP="00614F98"/>
                    <w:p w14:paraId="1610BEFF" w14:textId="77777777" w:rsidR="00BA216B" w:rsidRDefault="00BA216B" w:rsidP="00614F98"/>
                    <w:p w14:paraId="1B7BEB78" w14:textId="77777777" w:rsidR="00BA216B" w:rsidRDefault="00BA216B" w:rsidP="00614F98"/>
                    <w:p w14:paraId="7C052239" w14:textId="77777777" w:rsidR="00BA216B" w:rsidRDefault="00BA216B" w:rsidP="00614F98"/>
                    <w:p w14:paraId="6BFED76B" w14:textId="77777777" w:rsidR="00BA216B" w:rsidRDefault="00BA216B" w:rsidP="00614F98"/>
                    <w:p w14:paraId="2A9B27AC" w14:textId="77777777" w:rsidR="00BA216B" w:rsidRDefault="00BA216B" w:rsidP="00614F98"/>
                    <w:p w14:paraId="1D4DB872" w14:textId="77777777" w:rsidR="00BA216B" w:rsidRDefault="00BA216B" w:rsidP="00614F98"/>
                    <w:p w14:paraId="49A9A16A" w14:textId="77777777" w:rsidR="00BA216B" w:rsidRDefault="00BA216B" w:rsidP="00614F98"/>
                    <w:p w14:paraId="0BA23B99" w14:textId="77777777" w:rsidR="00BA216B" w:rsidRDefault="00BA216B" w:rsidP="00614F98"/>
                    <w:p w14:paraId="69D5191F" w14:textId="77777777" w:rsidR="00BA216B" w:rsidRDefault="00BA216B" w:rsidP="00614F98"/>
                    <w:p w14:paraId="2F31B179" w14:textId="77777777" w:rsidR="00BA216B" w:rsidRDefault="00BA216B" w:rsidP="00614F98"/>
                    <w:p w14:paraId="2072486C" w14:textId="77777777" w:rsidR="00BA216B" w:rsidRDefault="00BA216B" w:rsidP="00614F98"/>
                    <w:p w14:paraId="5B512C6D" w14:textId="77777777" w:rsidR="00BA216B" w:rsidRDefault="00BA216B" w:rsidP="00614F98"/>
                    <w:p w14:paraId="54223F97" w14:textId="77777777" w:rsidR="00BA216B" w:rsidRDefault="00BA216B" w:rsidP="00614F98"/>
                    <w:p w14:paraId="40EE7692" w14:textId="77777777" w:rsidR="00BA216B" w:rsidRDefault="00BA216B" w:rsidP="00614F98"/>
                    <w:p w14:paraId="17479C67" w14:textId="77777777" w:rsidR="00BA216B" w:rsidRDefault="00BA216B" w:rsidP="00614F98"/>
                    <w:p w14:paraId="3147DB55" w14:textId="77777777" w:rsidR="00BA216B" w:rsidRDefault="00BA216B" w:rsidP="00614F98"/>
                    <w:p w14:paraId="2CB62366" w14:textId="77777777" w:rsidR="00BA216B" w:rsidRDefault="00BA216B" w:rsidP="00614F98"/>
                    <w:p w14:paraId="6278B986" w14:textId="77777777" w:rsidR="00BA216B" w:rsidRDefault="00BA216B" w:rsidP="00614F98"/>
                    <w:p w14:paraId="4C722FBB" w14:textId="77777777" w:rsidR="00BA216B" w:rsidRDefault="00BA216B" w:rsidP="00614F98"/>
                    <w:p w14:paraId="539E01E8" w14:textId="77777777" w:rsidR="00BA216B" w:rsidRDefault="00BA216B" w:rsidP="00614F98"/>
                    <w:p w14:paraId="6FBC0D7A" w14:textId="77777777" w:rsidR="00BA216B" w:rsidRDefault="00BA216B" w:rsidP="00614F98"/>
                    <w:p w14:paraId="1C5DE640" w14:textId="77777777" w:rsidR="00BA216B" w:rsidRDefault="00BA216B" w:rsidP="00614F98"/>
                    <w:p w14:paraId="5956F280" w14:textId="77777777" w:rsidR="00BA216B" w:rsidRDefault="00BA216B" w:rsidP="00614F98"/>
                    <w:p w14:paraId="77A1FCC0" w14:textId="77777777" w:rsidR="00BA216B" w:rsidRDefault="00BA216B" w:rsidP="00614F98"/>
                    <w:p w14:paraId="1C6A534E" w14:textId="77777777" w:rsidR="00BA216B" w:rsidRDefault="00BA216B" w:rsidP="00614F98"/>
                    <w:p w14:paraId="360A8D0F" w14:textId="77777777" w:rsidR="00BA216B" w:rsidRDefault="00BA216B" w:rsidP="00614F98"/>
                    <w:p w14:paraId="4DD25B5B" w14:textId="77777777" w:rsidR="00BA216B" w:rsidRDefault="00BA216B" w:rsidP="00614F98"/>
                    <w:p w14:paraId="1A0782E9" w14:textId="77777777" w:rsidR="00BA216B" w:rsidRDefault="00BA216B" w:rsidP="00614F98"/>
                    <w:p w14:paraId="2D35D7BF" w14:textId="77777777" w:rsidR="00BA216B" w:rsidRDefault="00BA216B" w:rsidP="00614F98"/>
                    <w:p w14:paraId="05A28F96" w14:textId="77777777" w:rsidR="00BA216B" w:rsidRDefault="00BA216B" w:rsidP="00614F98"/>
                    <w:p w14:paraId="486B0EC3" w14:textId="77777777" w:rsidR="00BA216B" w:rsidRDefault="00BA216B" w:rsidP="00614F98"/>
                    <w:p w14:paraId="4E221B31" w14:textId="77777777" w:rsidR="00BA216B" w:rsidRDefault="00BA216B" w:rsidP="00614F98"/>
                    <w:p w14:paraId="0D7A042A" w14:textId="77777777" w:rsidR="00BA216B" w:rsidRDefault="00BA216B" w:rsidP="00614F98"/>
                    <w:p w14:paraId="1CFE7F2D" w14:textId="77777777" w:rsidR="00BA216B" w:rsidRDefault="00BA216B" w:rsidP="00614F98"/>
                    <w:p w14:paraId="6A619280" w14:textId="77777777" w:rsidR="00BA216B" w:rsidRDefault="00BA216B" w:rsidP="00614F98"/>
                    <w:p w14:paraId="3C3E1855" w14:textId="77777777" w:rsidR="00BA216B" w:rsidRDefault="00BA216B" w:rsidP="00614F98"/>
                    <w:p w14:paraId="35385AEF" w14:textId="77777777" w:rsidR="00BA216B" w:rsidRDefault="00BA216B" w:rsidP="00614F98"/>
                    <w:p w14:paraId="4E05456F" w14:textId="77777777" w:rsidR="00BA216B" w:rsidRDefault="00BA216B" w:rsidP="00614F98"/>
                    <w:p w14:paraId="3B459F85" w14:textId="77777777" w:rsidR="00BA216B" w:rsidRDefault="00BA216B" w:rsidP="00614F98"/>
                    <w:p w14:paraId="7905963E" w14:textId="77777777" w:rsidR="00BA216B" w:rsidRDefault="00BA216B" w:rsidP="00614F98"/>
                    <w:p w14:paraId="6661BC10" w14:textId="77777777" w:rsidR="00BA216B" w:rsidRDefault="00BA216B" w:rsidP="00614F98"/>
                    <w:p w14:paraId="4E788F3F" w14:textId="77777777" w:rsidR="00BA216B" w:rsidRDefault="00BA216B" w:rsidP="00614F98"/>
                    <w:p w14:paraId="021C5123" w14:textId="77777777" w:rsidR="00BA216B" w:rsidRDefault="00BA216B" w:rsidP="00614F98"/>
                    <w:p w14:paraId="136158C0" w14:textId="77777777" w:rsidR="00BA216B" w:rsidRDefault="00BA216B" w:rsidP="00614F98"/>
                    <w:p w14:paraId="1896779A" w14:textId="77777777" w:rsidR="00BA216B" w:rsidRDefault="00BA216B" w:rsidP="00614F98"/>
                    <w:p w14:paraId="5F76FBC0" w14:textId="77777777" w:rsidR="00BA216B" w:rsidRDefault="00BA216B" w:rsidP="00614F98"/>
                    <w:p w14:paraId="72A4E66A" w14:textId="77777777" w:rsidR="00BA216B" w:rsidRDefault="00BA216B" w:rsidP="00614F98"/>
                    <w:p w14:paraId="3B285F67" w14:textId="77777777" w:rsidR="00BA216B" w:rsidRDefault="00BA216B" w:rsidP="00614F98"/>
                    <w:p w14:paraId="16E0C5AB" w14:textId="77777777" w:rsidR="00BA216B" w:rsidRDefault="00BA216B" w:rsidP="00614F98"/>
                    <w:p w14:paraId="480BDD07" w14:textId="77777777" w:rsidR="00BA216B" w:rsidRDefault="00BA216B" w:rsidP="00614F98"/>
                    <w:p w14:paraId="0A2B4052" w14:textId="77777777" w:rsidR="00BA216B" w:rsidRDefault="00BA216B" w:rsidP="00614F98"/>
                    <w:p w14:paraId="384F370C" w14:textId="77777777" w:rsidR="00BA216B" w:rsidRDefault="00BA216B" w:rsidP="00614F98"/>
                    <w:p w14:paraId="51FF961C" w14:textId="77777777" w:rsidR="00BA216B" w:rsidRDefault="00BA216B" w:rsidP="00614F98"/>
                    <w:p w14:paraId="552E8657" w14:textId="77777777" w:rsidR="00BA216B" w:rsidRDefault="00BA216B" w:rsidP="00614F98"/>
                    <w:p w14:paraId="74E48D19" w14:textId="77777777" w:rsidR="00BA216B" w:rsidRDefault="00BA216B" w:rsidP="00614F98"/>
                    <w:p w14:paraId="7F05DB95" w14:textId="77777777" w:rsidR="00BA216B" w:rsidRDefault="00BA216B" w:rsidP="00614F98"/>
                    <w:p w14:paraId="1EC5EBBA" w14:textId="77777777" w:rsidR="00BA216B" w:rsidRDefault="00BA216B" w:rsidP="00614F98"/>
                    <w:p w14:paraId="29F0F725" w14:textId="77777777" w:rsidR="00BA216B" w:rsidRDefault="00BA216B" w:rsidP="00614F98"/>
                    <w:p w14:paraId="1C45FF3D" w14:textId="77777777" w:rsidR="00BA216B" w:rsidRDefault="00BA216B" w:rsidP="00614F98"/>
                    <w:p w14:paraId="445D94DC" w14:textId="77777777" w:rsidR="00BA216B" w:rsidRDefault="00BA216B" w:rsidP="00614F98"/>
                    <w:p w14:paraId="5524A39F" w14:textId="77777777" w:rsidR="00BA216B" w:rsidRDefault="00BA216B" w:rsidP="00614F98"/>
                    <w:p w14:paraId="79A5F395" w14:textId="77777777" w:rsidR="00BA216B" w:rsidRDefault="00BA216B" w:rsidP="00614F98"/>
                    <w:p w14:paraId="6E7E9FC0" w14:textId="77777777" w:rsidR="00BA216B" w:rsidRDefault="00BA216B" w:rsidP="00614F98"/>
                    <w:p w14:paraId="0AC37613" w14:textId="77777777" w:rsidR="00BA216B" w:rsidRDefault="00BA216B" w:rsidP="00614F98"/>
                    <w:p w14:paraId="07956AFB" w14:textId="77777777" w:rsidR="00BA216B" w:rsidRDefault="00BA216B" w:rsidP="00614F98"/>
                    <w:p w14:paraId="0A35DBE1" w14:textId="77777777" w:rsidR="00BA216B" w:rsidRDefault="00BA216B" w:rsidP="00614F98"/>
                    <w:p w14:paraId="4F40FF29" w14:textId="77777777" w:rsidR="00BA216B" w:rsidRDefault="00BA216B" w:rsidP="00614F98"/>
                    <w:p w14:paraId="0B89991F" w14:textId="77777777" w:rsidR="00BA216B" w:rsidRDefault="00BA216B" w:rsidP="00614F98"/>
                    <w:p w14:paraId="38C3E9D8" w14:textId="77777777" w:rsidR="00BA216B" w:rsidRDefault="00BA216B" w:rsidP="00614F98"/>
                    <w:p w14:paraId="4EEEC40E" w14:textId="77777777" w:rsidR="00BA216B" w:rsidRDefault="00BA216B" w:rsidP="00614F98"/>
                    <w:p w14:paraId="38E43CF4" w14:textId="77777777" w:rsidR="00BA216B" w:rsidRDefault="00BA216B" w:rsidP="00614F98"/>
                    <w:p w14:paraId="27033DC0" w14:textId="77777777" w:rsidR="00BA216B" w:rsidRDefault="00BA216B" w:rsidP="00614F98"/>
                    <w:p w14:paraId="4264B1D0" w14:textId="77777777" w:rsidR="00BA216B" w:rsidRDefault="00BA216B" w:rsidP="00614F98"/>
                    <w:p w14:paraId="2C0641D8" w14:textId="77777777" w:rsidR="00BA216B" w:rsidRDefault="00BA216B" w:rsidP="00614F98"/>
                    <w:p w14:paraId="0718C7AD" w14:textId="77777777" w:rsidR="00BA216B" w:rsidRDefault="00BA216B" w:rsidP="00614F98"/>
                    <w:p w14:paraId="5CB0E0E8" w14:textId="77777777" w:rsidR="00BA216B" w:rsidRDefault="00BA216B" w:rsidP="00614F98"/>
                    <w:p w14:paraId="08B112CE" w14:textId="77777777" w:rsidR="00BA216B" w:rsidRDefault="00BA216B" w:rsidP="00614F98"/>
                    <w:p w14:paraId="0C2B193E" w14:textId="77777777" w:rsidR="00BA216B" w:rsidRDefault="00BA216B" w:rsidP="00614F98"/>
                    <w:p w14:paraId="6C742009" w14:textId="77777777" w:rsidR="00BA216B" w:rsidRDefault="00BA216B" w:rsidP="00614F98"/>
                    <w:p w14:paraId="3DFDE22B" w14:textId="77777777" w:rsidR="00BA216B" w:rsidRDefault="00BA216B" w:rsidP="00614F98"/>
                    <w:p w14:paraId="4FDA70D9" w14:textId="77777777" w:rsidR="00BA216B" w:rsidRDefault="00BA216B" w:rsidP="00614F98"/>
                    <w:p w14:paraId="0A281DE3" w14:textId="77777777" w:rsidR="00BA216B" w:rsidRDefault="00BA216B" w:rsidP="00614F98"/>
                    <w:p w14:paraId="400F33E7" w14:textId="77777777" w:rsidR="00BA216B" w:rsidRDefault="00BA216B" w:rsidP="00614F98"/>
                    <w:p w14:paraId="224705BA" w14:textId="77777777" w:rsidR="00BA216B" w:rsidRDefault="00BA216B" w:rsidP="00614F98"/>
                    <w:p w14:paraId="19B37E20" w14:textId="77777777" w:rsidR="00BA216B" w:rsidRDefault="00BA216B" w:rsidP="00614F98"/>
                    <w:p w14:paraId="15FA4507" w14:textId="77777777" w:rsidR="00BA216B" w:rsidRDefault="00BA216B" w:rsidP="00614F98"/>
                    <w:p w14:paraId="3D36E83F" w14:textId="77777777" w:rsidR="00BA216B" w:rsidRDefault="00BA216B" w:rsidP="00614F98"/>
                    <w:p w14:paraId="7E789665" w14:textId="77777777" w:rsidR="00BA216B" w:rsidRDefault="00BA216B" w:rsidP="00614F98"/>
                    <w:p w14:paraId="732E94E7" w14:textId="77777777" w:rsidR="00BA216B" w:rsidRDefault="00BA216B" w:rsidP="00614F98"/>
                    <w:p w14:paraId="5D1357A1" w14:textId="77777777" w:rsidR="00BA216B" w:rsidRDefault="00BA216B" w:rsidP="00614F98"/>
                    <w:p w14:paraId="4A15A31D" w14:textId="77777777" w:rsidR="00BA216B" w:rsidRDefault="00BA216B" w:rsidP="00614F98"/>
                    <w:p w14:paraId="3B1F7164" w14:textId="77777777" w:rsidR="00BA216B" w:rsidRDefault="00BA216B" w:rsidP="00614F98"/>
                    <w:p w14:paraId="404DEBB6" w14:textId="77777777" w:rsidR="00BA216B" w:rsidRDefault="00BA216B" w:rsidP="00614F98"/>
                    <w:p w14:paraId="08586B8E" w14:textId="77777777" w:rsidR="00BA216B" w:rsidRDefault="00BA216B" w:rsidP="00614F98"/>
                    <w:p w14:paraId="4322D02C" w14:textId="77777777" w:rsidR="00BA216B" w:rsidRDefault="00BA216B" w:rsidP="00614F98"/>
                    <w:p w14:paraId="2998FA8F" w14:textId="77777777" w:rsidR="00BA216B" w:rsidRDefault="00BA216B" w:rsidP="00614F98"/>
                    <w:p w14:paraId="6CD0F9DE" w14:textId="77777777" w:rsidR="00BA216B" w:rsidRDefault="00BA216B" w:rsidP="00614F98"/>
                    <w:p w14:paraId="280EA326" w14:textId="77777777" w:rsidR="00BA216B" w:rsidRDefault="00BA216B" w:rsidP="00614F98"/>
                    <w:p w14:paraId="5495B90D" w14:textId="77777777" w:rsidR="00BA216B" w:rsidRDefault="00BA216B" w:rsidP="00614F98"/>
                    <w:p w14:paraId="0EE9162C" w14:textId="77777777" w:rsidR="00BA216B" w:rsidRDefault="00BA216B" w:rsidP="00614F98"/>
                    <w:p w14:paraId="1F043F6C" w14:textId="77777777" w:rsidR="00BA216B" w:rsidRDefault="00BA216B" w:rsidP="00614F98"/>
                    <w:p w14:paraId="0101D6DF" w14:textId="77777777" w:rsidR="00BA216B" w:rsidRDefault="00BA216B" w:rsidP="00614F98"/>
                    <w:p w14:paraId="3E9CEB2C" w14:textId="77777777" w:rsidR="00BA216B" w:rsidRDefault="00BA216B" w:rsidP="00614F98"/>
                    <w:p w14:paraId="24F6DFBD" w14:textId="77777777" w:rsidR="00BA216B" w:rsidRDefault="00BA216B" w:rsidP="00614F98"/>
                    <w:p w14:paraId="2DF2120E" w14:textId="77777777" w:rsidR="00BA216B" w:rsidRDefault="00BA216B" w:rsidP="00614F98"/>
                    <w:p w14:paraId="3AAB65FF" w14:textId="77777777" w:rsidR="00BA216B" w:rsidRDefault="00BA216B" w:rsidP="00614F98"/>
                    <w:p w14:paraId="5C74C958" w14:textId="77777777" w:rsidR="00BA216B" w:rsidRDefault="00BA216B" w:rsidP="00614F98"/>
                    <w:p w14:paraId="075D096B" w14:textId="77777777" w:rsidR="00BA216B" w:rsidRDefault="00BA216B" w:rsidP="00614F98"/>
                    <w:p w14:paraId="173EF62F" w14:textId="77777777" w:rsidR="00BA216B" w:rsidRDefault="00BA216B" w:rsidP="00614F98"/>
                    <w:p w14:paraId="65773845" w14:textId="77777777" w:rsidR="00BA216B" w:rsidRDefault="00BA216B" w:rsidP="00614F98"/>
                    <w:p w14:paraId="29B6AF0C" w14:textId="77777777" w:rsidR="00BA216B" w:rsidRDefault="00BA216B" w:rsidP="00614F98"/>
                    <w:p w14:paraId="60661C20" w14:textId="77777777" w:rsidR="00BA216B" w:rsidRDefault="00BA216B" w:rsidP="00614F98"/>
                    <w:p w14:paraId="4851DD61" w14:textId="77777777" w:rsidR="00BA216B" w:rsidRDefault="00BA216B" w:rsidP="00614F98"/>
                    <w:p w14:paraId="07A69F58" w14:textId="77777777" w:rsidR="00BA216B" w:rsidRDefault="00BA216B" w:rsidP="00614F98"/>
                    <w:p w14:paraId="1E3BA2ED" w14:textId="77777777" w:rsidR="00BA216B" w:rsidRDefault="00BA216B" w:rsidP="00614F98"/>
                    <w:p w14:paraId="70E61B29" w14:textId="77777777" w:rsidR="00BA216B" w:rsidRDefault="00BA216B" w:rsidP="00614F98"/>
                    <w:p w14:paraId="46ACF585" w14:textId="77777777" w:rsidR="00BA216B" w:rsidRDefault="00BA216B" w:rsidP="00614F98"/>
                    <w:p w14:paraId="7453D272" w14:textId="77777777" w:rsidR="00BA216B" w:rsidRDefault="00BA216B" w:rsidP="00614F98"/>
                    <w:p w14:paraId="4EBD452B" w14:textId="77777777" w:rsidR="00BA216B" w:rsidRDefault="00BA216B" w:rsidP="00614F98"/>
                    <w:p w14:paraId="4E134FDF" w14:textId="77777777" w:rsidR="00BA216B" w:rsidRDefault="00BA216B" w:rsidP="00614F98"/>
                    <w:p w14:paraId="55EC0244" w14:textId="77777777" w:rsidR="00BA216B" w:rsidRDefault="00BA216B" w:rsidP="00614F98"/>
                    <w:p w14:paraId="5A1FC5E4" w14:textId="77777777" w:rsidR="00BA216B" w:rsidRDefault="00BA216B" w:rsidP="00614F98"/>
                    <w:p w14:paraId="0FF797D8" w14:textId="77777777" w:rsidR="00BA216B" w:rsidRDefault="00BA216B" w:rsidP="00614F98"/>
                    <w:p w14:paraId="2888EF0B" w14:textId="77777777" w:rsidR="00BA216B" w:rsidRDefault="00BA216B" w:rsidP="00614F98"/>
                    <w:p w14:paraId="28474DF7" w14:textId="77777777" w:rsidR="00BA216B" w:rsidRDefault="00BA216B" w:rsidP="00614F98"/>
                    <w:p w14:paraId="5286D5D2" w14:textId="77777777" w:rsidR="00BA216B" w:rsidRDefault="00BA216B" w:rsidP="00614F98"/>
                    <w:p w14:paraId="19C5B202" w14:textId="77777777" w:rsidR="00BA216B" w:rsidRDefault="00BA216B" w:rsidP="00614F98"/>
                    <w:p w14:paraId="504AAC99" w14:textId="77777777" w:rsidR="00BA216B" w:rsidRDefault="00BA216B" w:rsidP="00614F98"/>
                    <w:p w14:paraId="5BCC5A6C" w14:textId="77777777" w:rsidR="00BA216B" w:rsidRDefault="00BA216B" w:rsidP="00614F98"/>
                    <w:p w14:paraId="49B5D034" w14:textId="77777777" w:rsidR="00BA216B" w:rsidRDefault="00BA216B" w:rsidP="00614F98"/>
                    <w:p w14:paraId="5F01351A" w14:textId="77777777" w:rsidR="00BA216B" w:rsidRDefault="00BA216B" w:rsidP="00614F98"/>
                    <w:p w14:paraId="4C5F1AF5" w14:textId="77777777" w:rsidR="00BA216B" w:rsidRDefault="00BA216B" w:rsidP="00614F98"/>
                    <w:p w14:paraId="779A1426" w14:textId="77777777" w:rsidR="00BA216B" w:rsidRDefault="00BA216B" w:rsidP="00614F98"/>
                    <w:p w14:paraId="6D03EC44" w14:textId="77777777" w:rsidR="00BA216B" w:rsidRDefault="00BA216B" w:rsidP="00614F98"/>
                    <w:p w14:paraId="4A8BCD49" w14:textId="77777777" w:rsidR="00BA216B" w:rsidRDefault="00BA216B" w:rsidP="00614F98"/>
                    <w:p w14:paraId="704F489A" w14:textId="77777777" w:rsidR="00BA216B" w:rsidRDefault="00BA216B" w:rsidP="00614F98"/>
                    <w:p w14:paraId="2CA1290B" w14:textId="77777777" w:rsidR="00BA216B" w:rsidRDefault="00BA216B" w:rsidP="00614F98"/>
                    <w:p w14:paraId="3DB05075" w14:textId="77777777" w:rsidR="00BA216B" w:rsidRDefault="00BA216B" w:rsidP="00614F98"/>
                    <w:p w14:paraId="300B5A98" w14:textId="77777777" w:rsidR="00BA216B" w:rsidRDefault="00BA216B" w:rsidP="00614F98"/>
                    <w:p w14:paraId="3E9F34A3" w14:textId="77777777" w:rsidR="00BA216B" w:rsidRDefault="00BA216B" w:rsidP="00614F98"/>
                    <w:p w14:paraId="7CB32CA0" w14:textId="77777777" w:rsidR="00BA216B" w:rsidRDefault="00BA216B" w:rsidP="00614F98"/>
                    <w:p w14:paraId="00C3E70C" w14:textId="77777777" w:rsidR="00BA216B" w:rsidRDefault="00BA216B" w:rsidP="00614F98"/>
                    <w:p w14:paraId="768360A4" w14:textId="77777777" w:rsidR="00BA216B" w:rsidRDefault="00BA216B" w:rsidP="00614F98"/>
                    <w:p w14:paraId="291F7701" w14:textId="77777777" w:rsidR="00BA216B" w:rsidRDefault="00BA216B" w:rsidP="00614F98"/>
                    <w:p w14:paraId="3725374F" w14:textId="77777777" w:rsidR="00BA216B" w:rsidRDefault="00BA216B" w:rsidP="00614F98"/>
                    <w:p w14:paraId="29C7924A" w14:textId="77777777" w:rsidR="00BA216B" w:rsidRDefault="00BA216B" w:rsidP="00614F98"/>
                    <w:p w14:paraId="6843EA63" w14:textId="77777777" w:rsidR="00BA216B" w:rsidRDefault="00BA216B" w:rsidP="00614F98"/>
                    <w:p w14:paraId="1083B913" w14:textId="77777777" w:rsidR="00BA216B" w:rsidRDefault="00BA216B" w:rsidP="00614F98"/>
                    <w:p w14:paraId="285FD0F7" w14:textId="77777777" w:rsidR="00BA216B" w:rsidRDefault="00BA216B" w:rsidP="00614F98"/>
                    <w:p w14:paraId="7EE05D02" w14:textId="77777777" w:rsidR="00BA216B" w:rsidRDefault="00BA216B" w:rsidP="00614F98"/>
                    <w:p w14:paraId="005D084C" w14:textId="77777777" w:rsidR="00BA216B" w:rsidRDefault="00BA216B" w:rsidP="00614F98"/>
                    <w:p w14:paraId="0C13F4C0" w14:textId="77777777" w:rsidR="00BA216B" w:rsidRDefault="00BA216B" w:rsidP="00614F98"/>
                    <w:p w14:paraId="74A11282" w14:textId="77777777" w:rsidR="00BA216B" w:rsidRDefault="00BA216B" w:rsidP="00614F98"/>
                    <w:p w14:paraId="62500C9C" w14:textId="77777777" w:rsidR="00BA216B" w:rsidRDefault="00BA216B" w:rsidP="00614F98"/>
                    <w:p w14:paraId="3400B648" w14:textId="77777777" w:rsidR="00BA216B" w:rsidRDefault="00BA216B" w:rsidP="00614F98"/>
                    <w:p w14:paraId="1A5DBA6E" w14:textId="77777777" w:rsidR="00BA216B" w:rsidRDefault="00BA216B" w:rsidP="00614F98"/>
                    <w:p w14:paraId="18C5D260" w14:textId="77777777" w:rsidR="00BA216B" w:rsidRDefault="00BA216B" w:rsidP="00614F98"/>
                    <w:p w14:paraId="78245A21" w14:textId="77777777" w:rsidR="00BA216B" w:rsidRDefault="00BA216B" w:rsidP="00614F98"/>
                    <w:p w14:paraId="25A2991A" w14:textId="77777777" w:rsidR="00BA216B" w:rsidRDefault="00BA216B" w:rsidP="00614F98"/>
                    <w:p w14:paraId="69D850B0" w14:textId="77777777" w:rsidR="00BA216B" w:rsidRDefault="00BA216B" w:rsidP="00614F98"/>
                    <w:p w14:paraId="2A9C4C67" w14:textId="77777777" w:rsidR="00BA216B" w:rsidRDefault="00BA216B" w:rsidP="00614F98"/>
                    <w:p w14:paraId="492BC470" w14:textId="77777777" w:rsidR="00BA216B" w:rsidRDefault="00BA216B" w:rsidP="00614F98"/>
                    <w:p w14:paraId="2F1BDF4B" w14:textId="77777777" w:rsidR="00BA216B" w:rsidRDefault="00BA216B" w:rsidP="00614F98"/>
                    <w:p w14:paraId="5B521B95" w14:textId="77777777" w:rsidR="00BA216B" w:rsidRDefault="00BA216B" w:rsidP="00614F98"/>
                    <w:p w14:paraId="77F90D13" w14:textId="77777777" w:rsidR="00BA216B" w:rsidRDefault="00BA216B" w:rsidP="00614F98"/>
                    <w:p w14:paraId="28778BF6" w14:textId="77777777" w:rsidR="00BA216B" w:rsidRDefault="00BA216B" w:rsidP="00614F98"/>
                    <w:p w14:paraId="0D41322A" w14:textId="77777777" w:rsidR="00BA216B" w:rsidRDefault="00BA216B" w:rsidP="00614F98"/>
                    <w:p w14:paraId="192E27E9" w14:textId="77777777" w:rsidR="00BA216B" w:rsidRDefault="00BA216B" w:rsidP="00614F98"/>
                    <w:p w14:paraId="1ABDE765" w14:textId="77777777" w:rsidR="00BA216B" w:rsidRDefault="00BA216B" w:rsidP="00614F98"/>
                    <w:p w14:paraId="0262C7B1" w14:textId="77777777" w:rsidR="00BA216B" w:rsidRDefault="00BA216B" w:rsidP="00614F98"/>
                    <w:p w14:paraId="2293750B" w14:textId="77777777" w:rsidR="00BA216B" w:rsidRDefault="00BA216B" w:rsidP="00614F98"/>
                    <w:p w14:paraId="0DFDF321" w14:textId="77777777" w:rsidR="00BA216B" w:rsidRDefault="00BA216B" w:rsidP="00614F98"/>
                    <w:p w14:paraId="6264F215" w14:textId="77777777" w:rsidR="00BA216B" w:rsidRDefault="00BA216B" w:rsidP="00614F98"/>
                    <w:p w14:paraId="55A7F934" w14:textId="77777777" w:rsidR="00BA216B" w:rsidRDefault="00BA216B" w:rsidP="00614F98"/>
                    <w:p w14:paraId="2810171C" w14:textId="77777777" w:rsidR="00BA216B" w:rsidRDefault="00BA216B" w:rsidP="00614F98"/>
                    <w:p w14:paraId="0C535123" w14:textId="77777777" w:rsidR="00BA216B" w:rsidRDefault="00BA216B" w:rsidP="00614F98"/>
                    <w:p w14:paraId="735C5586" w14:textId="77777777" w:rsidR="00BA216B" w:rsidRDefault="00BA216B" w:rsidP="00614F98"/>
                    <w:p w14:paraId="3849DD28" w14:textId="77777777" w:rsidR="00BA216B" w:rsidRDefault="00BA216B" w:rsidP="00614F98"/>
                    <w:p w14:paraId="04B61B88" w14:textId="77777777" w:rsidR="00BA216B" w:rsidRDefault="00BA216B" w:rsidP="00614F98"/>
                    <w:p w14:paraId="594AD545" w14:textId="77777777" w:rsidR="00BA216B" w:rsidRDefault="00BA216B" w:rsidP="00614F98"/>
                    <w:p w14:paraId="26E49FFE" w14:textId="77777777" w:rsidR="00BA216B" w:rsidRDefault="00BA216B" w:rsidP="00614F98"/>
                    <w:p w14:paraId="2BDAAAA4" w14:textId="77777777" w:rsidR="00BA216B" w:rsidRDefault="00BA216B" w:rsidP="00614F98"/>
                    <w:p w14:paraId="7ED12779" w14:textId="77777777" w:rsidR="00BA216B" w:rsidRDefault="00BA216B" w:rsidP="00614F98"/>
                    <w:p w14:paraId="38E43B41" w14:textId="77777777" w:rsidR="00BA216B" w:rsidRDefault="00BA216B" w:rsidP="00614F98"/>
                    <w:p w14:paraId="26C1EE7A" w14:textId="77777777" w:rsidR="00BA216B" w:rsidRDefault="00BA216B" w:rsidP="00614F98"/>
                    <w:p w14:paraId="78E68B32" w14:textId="77777777" w:rsidR="00BA216B" w:rsidRDefault="00BA216B" w:rsidP="00614F98"/>
                    <w:p w14:paraId="3F76E4F1" w14:textId="77777777" w:rsidR="00BA216B" w:rsidRDefault="00BA216B" w:rsidP="00614F98"/>
                    <w:p w14:paraId="4F39BB0E" w14:textId="77777777" w:rsidR="00BA216B" w:rsidRDefault="00BA216B" w:rsidP="00614F98"/>
                    <w:p w14:paraId="74C9E931" w14:textId="77777777" w:rsidR="00BA216B" w:rsidRDefault="00BA216B" w:rsidP="00614F98"/>
                    <w:p w14:paraId="0103E63B" w14:textId="77777777" w:rsidR="00BA216B" w:rsidRDefault="00BA216B" w:rsidP="00614F98"/>
                    <w:p w14:paraId="0DA4086E" w14:textId="77777777" w:rsidR="00BA216B" w:rsidRDefault="00BA216B" w:rsidP="00614F98"/>
                    <w:p w14:paraId="68E410C4" w14:textId="77777777" w:rsidR="00BA216B" w:rsidRDefault="00BA216B" w:rsidP="00614F98"/>
                    <w:p w14:paraId="10642C60" w14:textId="77777777" w:rsidR="00BA216B" w:rsidRDefault="00BA216B" w:rsidP="00614F98"/>
                    <w:p w14:paraId="6E070FBA" w14:textId="77777777" w:rsidR="00BA216B" w:rsidRDefault="00BA216B" w:rsidP="00614F98"/>
                    <w:p w14:paraId="1FF33CE5" w14:textId="77777777" w:rsidR="00BA216B" w:rsidRDefault="00BA216B" w:rsidP="00614F98"/>
                    <w:p w14:paraId="5173ED70" w14:textId="77777777" w:rsidR="00BA216B" w:rsidRDefault="00BA216B" w:rsidP="00614F98"/>
                    <w:p w14:paraId="6768D021" w14:textId="77777777" w:rsidR="00BA216B" w:rsidRDefault="00BA216B" w:rsidP="00614F98"/>
                    <w:p w14:paraId="3B057827" w14:textId="77777777" w:rsidR="00BA216B" w:rsidRDefault="00BA216B" w:rsidP="00614F98"/>
                    <w:p w14:paraId="5BDF34CD" w14:textId="77777777" w:rsidR="00BA216B" w:rsidRDefault="00BA216B" w:rsidP="00614F98"/>
                    <w:p w14:paraId="1CF98500" w14:textId="77777777" w:rsidR="00BA216B" w:rsidRDefault="00BA216B" w:rsidP="00614F98"/>
                    <w:p w14:paraId="2B701363" w14:textId="77777777" w:rsidR="00BA216B" w:rsidRDefault="00BA216B" w:rsidP="00614F98"/>
                    <w:p w14:paraId="05A49443" w14:textId="77777777" w:rsidR="00BA216B" w:rsidRDefault="00BA216B" w:rsidP="00614F98"/>
                    <w:p w14:paraId="15D872E8" w14:textId="77777777" w:rsidR="00BA216B" w:rsidRDefault="00BA216B" w:rsidP="00614F98"/>
                    <w:p w14:paraId="2BBCFA56" w14:textId="77777777" w:rsidR="00BA216B" w:rsidRDefault="00BA216B" w:rsidP="00614F98"/>
                    <w:p w14:paraId="0BDC76BC" w14:textId="77777777" w:rsidR="00BA216B" w:rsidRDefault="00BA216B" w:rsidP="00614F98"/>
                    <w:p w14:paraId="23C3B455" w14:textId="77777777" w:rsidR="00BA216B" w:rsidRDefault="00BA216B" w:rsidP="00614F98"/>
                    <w:p w14:paraId="25E9F6E6" w14:textId="77777777" w:rsidR="00BA216B" w:rsidRDefault="00BA216B" w:rsidP="00614F98"/>
                    <w:p w14:paraId="1BB19D1D" w14:textId="77777777" w:rsidR="00BA216B" w:rsidRDefault="00BA216B" w:rsidP="00614F98"/>
                    <w:p w14:paraId="07E526EC" w14:textId="77777777" w:rsidR="00BA216B" w:rsidRDefault="00BA216B" w:rsidP="00614F98"/>
                    <w:p w14:paraId="7D12E6D9" w14:textId="77777777" w:rsidR="00BA216B" w:rsidRDefault="00BA216B" w:rsidP="00614F98"/>
                    <w:p w14:paraId="592F1F19" w14:textId="77777777" w:rsidR="00BA216B" w:rsidRDefault="00BA216B" w:rsidP="00614F98"/>
                    <w:p w14:paraId="7FC8DD1E" w14:textId="77777777" w:rsidR="00BA216B" w:rsidRDefault="00BA216B" w:rsidP="00614F98"/>
                    <w:p w14:paraId="57D7BC56" w14:textId="77777777" w:rsidR="00BA216B" w:rsidRDefault="00BA216B" w:rsidP="00614F98"/>
                    <w:p w14:paraId="0A611393" w14:textId="77777777" w:rsidR="00BA216B" w:rsidRDefault="00BA216B" w:rsidP="00614F98"/>
                    <w:p w14:paraId="4938AA32" w14:textId="77777777" w:rsidR="00BA216B" w:rsidRDefault="00BA216B" w:rsidP="00614F98"/>
                    <w:p w14:paraId="1DE6180F" w14:textId="77777777" w:rsidR="00BA216B" w:rsidRDefault="00BA216B" w:rsidP="00614F98"/>
                    <w:p w14:paraId="1F35AD66" w14:textId="77777777" w:rsidR="00BA216B" w:rsidRDefault="00BA216B" w:rsidP="00614F98"/>
                    <w:p w14:paraId="6949F380" w14:textId="77777777" w:rsidR="00BA216B" w:rsidRDefault="00BA216B" w:rsidP="00614F98"/>
                    <w:p w14:paraId="550F6059" w14:textId="77777777" w:rsidR="00BA216B" w:rsidRDefault="00BA216B" w:rsidP="00614F98"/>
                    <w:p w14:paraId="49F010EC" w14:textId="77777777" w:rsidR="00BA216B" w:rsidRDefault="00BA216B" w:rsidP="00614F98"/>
                    <w:p w14:paraId="19C5F85E" w14:textId="77777777" w:rsidR="00BA216B" w:rsidRDefault="00BA216B" w:rsidP="00614F98"/>
                    <w:p w14:paraId="5AD5DE53" w14:textId="77777777" w:rsidR="00BA216B" w:rsidRDefault="00BA216B" w:rsidP="00614F98"/>
                    <w:p w14:paraId="59BF0E7C" w14:textId="77777777" w:rsidR="00BA216B" w:rsidRDefault="00BA216B" w:rsidP="00614F98"/>
                    <w:p w14:paraId="119BA050" w14:textId="77777777" w:rsidR="00BA216B" w:rsidRDefault="00BA216B" w:rsidP="00614F98"/>
                    <w:p w14:paraId="1A61DACE" w14:textId="77777777" w:rsidR="00BA216B" w:rsidRDefault="00BA216B" w:rsidP="00614F98"/>
                    <w:p w14:paraId="3713DE16" w14:textId="77777777" w:rsidR="00BA216B" w:rsidRDefault="00BA216B" w:rsidP="00614F98"/>
                    <w:p w14:paraId="103BD640" w14:textId="77777777" w:rsidR="00BA216B" w:rsidRDefault="00BA216B" w:rsidP="00614F98"/>
                    <w:p w14:paraId="62970A13" w14:textId="77777777" w:rsidR="00BA216B" w:rsidRDefault="00BA216B" w:rsidP="00614F98"/>
                    <w:p w14:paraId="576A56EA" w14:textId="77777777" w:rsidR="00BA216B" w:rsidRDefault="00BA216B" w:rsidP="00614F98"/>
                    <w:p w14:paraId="25952AF2" w14:textId="77777777" w:rsidR="00BA216B" w:rsidRDefault="00BA216B" w:rsidP="00614F98"/>
                    <w:p w14:paraId="669D5AE1" w14:textId="77777777" w:rsidR="00BA216B" w:rsidRDefault="00BA216B" w:rsidP="00614F98"/>
                    <w:p w14:paraId="3DB46931" w14:textId="77777777" w:rsidR="00BA216B" w:rsidRDefault="00BA216B" w:rsidP="00614F98"/>
                    <w:p w14:paraId="4D345584" w14:textId="77777777" w:rsidR="00BA216B" w:rsidRDefault="00BA216B" w:rsidP="00614F98"/>
                    <w:p w14:paraId="6BC18530" w14:textId="77777777" w:rsidR="00BA216B" w:rsidRDefault="00BA216B" w:rsidP="00614F98"/>
                    <w:p w14:paraId="7A1F7347" w14:textId="77777777" w:rsidR="00BA216B" w:rsidRDefault="00BA216B" w:rsidP="00614F98"/>
                    <w:p w14:paraId="239659EA" w14:textId="77777777" w:rsidR="00BA216B" w:rsidRDefault="00BA216B" w:rsidP="00614F98"/>
                    <w:p w14:paraId="5A0427DE" w14:textId="77777777" w:rsidR="00BA216B" w:rsidRDefault="00BA216B" w:rsidP="00614F98"/>
                    <w:p w14:paraId="6C7A62E3" w14:textId="77777777" w:rsidR="00BA216B" w:rsidRDefault="00BA216B" w:rsidP="00614F98"/>
                    <w:p w14:paraId="2E30863E" w14:textId="77777777" w:rsidR="00BA216B" w:rsidRDefault="00BA216B" w:rsidP="00614F98"/>
                    <w:p w14:paraId="169AC208" w14:textId="77777777" w:rsidR="00BA216B" w:rsidRDefault="00BA216B" w:rsidP="00614F98"/>
                    <w:p w14:paraId="4A1267A6" w14:textId="77777777" w:rsidR="00BA216B" w:rsidRDefault="00BA216B" w:rsidP="00614F98"/>
                    <w:p w14:paraId="3F1F34BB" w14:textId="77777777" w:rsidR="00BA216B" w:rsidRDefault="00BA216B" w:rsidP="00614F98"/>
                    <w:p w14:paraId="2B36B337" w14:textId="77777777" w:rsidR="00BA216B" w:rsidRDefault="00BA216B" w:rsidP="00614F98"/>
                    <w:p w14:paraId="6C86112E" w14:textId="77777777" w:rsidR="00BA216B" w:rsidRDefault="00BA216B" w:rsidP="00614F98"/>
                    <w:p w14:paraId="6E4E077F" w14:textId="77777777" w:rsidR="00BA216B" w:rsidRDefault="00BA216B" w:rsidP="00614F98"/>
                    <w:p w14:paraId="428281A8" w14:textId="77777777" w:rsidR="00BA216B" w:rsidRDefault="00BA216B" w:rsidP="00614F98"/>
                    <w:p w14:paraId="23B4E0E0" w14:textId="77777777" w:rsidR="00BA216B" w:rsidRDefault="00BA216B" w:rsidP="00614F98"/>
                    <w:p w14:paraId="6D23B8DB" w14:textId="77777777" w:rsidR="00BA216B" w:rsidRDefault="00BA216B" w:rsidP="00614F98"/>
                    <w:p w14:paraId="0E778E57" w14:textId="77777777" w:rsidR="00BA216B" w:rsidRDefault="00BA216B" w:rsidP="00614F98"/>
                    <w:p w14:paraId="1B9C5EEC" w14:textId="77777777" w:rsidR="00BA216B" w:rsidRDefault="00BA216B" w:rsidP="00614F98"/>
                    <w:p w14:paraId="58F249DE" w14:textId="77777777" w:rsidR="00BA216B" w:rsidRDefault="00BA216B" w:rsidP="00614F98"/>
                    <w:p w14:paraId="6208A416" w14:textId="77777777" w:rsidR="00BA216B" w:rsidRDefault="00BA216B" w:rsidP="00614F98"/>
                    <w:p w14:paraId="008BC30D" w14:textId="77777777" w:rsidR="00BA216B" w:rsidRDefault="00BA216B" w:rsidP="00614F98"/>
                    <w:p w14:paraId="0CC68226" w14:textId="77777777" w:rsidR="00BA216B" w:rsidRDefault="00BA216B" w:rsidP="00614F98"/>
                    <w:p w14:paraId="367B96AA" w14:textId="77777777" w:rsidR="00BA216B" w:rsidRDefault="00BA216B" w:rsidP="00614F98"/>
                    <w:p w14:paraId="3E4FD934" w14:textId="77777777" w:rsidR="00BA216B" w:rsidRDefault="00BA216B" w:rsidP="00614F98"/>
                    <w:p w14:paraId="184C6F2B" w14:textId="77777777" w:rsidR="00BA216B" w:rsidRDefault="00BA216B" w:rsidP="00614F98"/>
                    <w:p w14:paraId="47517ED7" w14:textId="77777777" w:rsidR="00BA216B" w:rsidRDefault="00BA216B" w:rsidP="00614F98"/>
                    <w:p w14:paraId="1C7BDD1E" w14:textId="77777777" w:rsidR="00BA216B" w:rsidRDefault="00BA216B" w:rsidP="00614F98"/>
                    <w:p w14:paraId="56DE87A9" w14:textId="77777777" w:rsidR="00BA216B" w:rsidRDefault="00BA216B" w:rsidP="00614F98"/>
                    <w:p w14:paraId="32074E57" w14:textId="77777777" w:rsidR="00BA216B" w:rsidRDefault="00BA216B" w:rsidP="00614F98"/>
                    <w:p w14:paraId="5D552151" w14:textId="77777777" w:rsidR="00BA216B" w:rsidRDefault="00BA216B" w:rsidP="00614F98"/>
                    <w:p w14:paraId="25EC05BB" w14:textId="77777777" w:rsidR="00BA216B" w:rsidRDefault="00BA216B" w:rsidP="00614F98"/>
                    <w:p w14:paraId="6AA4A096" w14:textId="77777777" w:rsidR="00BA216B" w:rsidRDefault="00BA216B" w:rsidP="00614F98"/>
                    <w:p w14:paraId="48B18989" w14:textId="77777777" w:rsidR="00BA216B" w:rsidRDefault="00BA216B" w:rsidP="00614F98"/>
                    <w:p w14:paraId="5DF62DF3" w14:textId="77777777" w:rsidR="00BA216B" w:rsidRDefault="00BA216B" w:rsidP="00614F98"/>
                    <w:p w14:paraId="484DB3AB" w14:textId="77777777" w:rsidR="00BA216B" w:rsidRDefault="00BA216B" w:rsidP="00614F98"/>
                    <w:p w14:paraId="67F292A4" w14:textId="77777777" w:rsidR="00BA216B" w:rsidRDefault="00BA216B" w:rsidP="00614F98"/>
                    <w:p w14:paraId="5FF09084" w14:textId="77777777" w:rsidR="00BA216B" w:rsidRDefault="00BA216B" w:rsidP="00614F98"/>
                    <w:p w14:paraId="2AE50A38" w14:textId="77777777" w:rsidR="00BA216B" w:rsidRDefault="00BA216B" w:rsidP="00614F98"/>
                    <w:p w14:paraId="2FC5E042" w14:textId="77777777" w:rsidR="00BA216B" w:rsidRDefault="00BA216B" w:rsidP="00614F98"/>
                    <w:p w14:paraId="55391C9E" w14:textId="77777777" w:rsidR="00BA216B" w:rsidRDefault="00BA216B" w:rsidP="00614F98"/>
                    <w:p w14:paraId="0B0BAEAC" w14:textId="77777777" w:rsidR="00BA216B" w:rsidRDefault="00BA216B" w:rsidP="00614F98"/>
                    <w:p w14:paraId="5A38A4B8" w14:textId="77777777" w:rsidR="00BA216B" w:rsidRDefault="00BA216B" w:rsidP="00614F98"/>
                    <w:p w14:paraId="4A141570" w14:textId="77777777" w:rsidR="00BA216B" w:rsidRDefault="00BA216B" w:rsidP="00614F98"/>
                    <w:p w14:paraId="7F87476B" w14:textId="77777777" w:rsidR="00BA216B" w:rsidRDefault="00BA216B" w:rsidP="00614F98"/>
                    <w:p w14:paraId="03CBDCFE" w14:textId="77777777" w:rsidR="00BA216B" w:rsidRDefault="00BA216B" w:rsidP="00614F98"/>
                    <w:p w14:paraId="3EE9BF56" w14:textId="77777777" w:rsidR="00BA216B" w:rsidRDefault="00BA216B" w:rsidP="00614F98"/>
                    <w:p w14:paraId="285E0F86" w14:textId="77777777" w:rsidR="00BA216B" w:rsidRDefault="00BA216B" w:rsidP="00614F98"/>
                    <w:p w14:paraId="3B8653E2" w14:textId="77777777" w:rsidR="00BA216B" w:rsidRDefault="00BA216B" w:rsidP="00614F98"/>
                    <w:p w14:paraId="2B4CD487" w14:textId="77777777" w:rsidR="00BA216B" w:rsidRDefault="00BA216B" w:rsidP="00614F98"/>
                    <w:p w14:paraId="3D820733" w14:textId="77777777" w:rsidR="00BA216B" w:rsidRDefault="00BA216B" w:rsidP="00614F98"/>
                    <w:p w14:paraId="405B064B" w14:textId="77777777" w:rsidR="00BA216B" w:rsidRDefault="00BA216B" w:rsidP="00614F98"/>
                    <w:p w14:paraId="7F0D521E" w14:textId="77777777" w:rsidR="00BA216B" w:rsidRDefault="00BA216B" w:rsidP="00614F98"/>
                    <w:p w14:paraId="3D145829" w14:textId="77777777" w:rsidR="00BA216B" w:rsidRDefault="00BA216B" w:rsidP="00614F98"/>
                    <w:p w14:paraId="5087021F" w14:textId="77777777" w:rsidR="00BA216B" w:rsidRDefault="00BA216B" w:rsidP="00614F98"/>
                    <w:p w14:paraId="6669484F" w14:textId="77777777" w:rsidR="00BA216B" w:rsidRDefault="00BA216B" w:rsidP="00614F98"/>
                    <w:p w14:paraId="7007F1DD" w14:textId="77777777" w:rsidR="00BA216B" w:rsidRDefault="00BA216B" w:rsidP="00614F98"/>
                    <w:p w14:paraId="7BD68C17" w14:textId="77777777" w:rsidR="00BA216B" w:rsidRDefault="00BA216B" w:rsidP="00614F98"/>
                    <w:p w14:paraId="70C94244" w14:textId="77777777" w:rsidR="00BA216B" w:rsidRDefault="00BA216B" w:rsidP="00614F98"/>
                    <w:p w14:paraId="74002AE7" w14:textId="77777777" w:rsidR="00BA216B" w:rsidRDefault="00BA216B" w:rsidP="00614F98"/>
                    <w:p w14:paraId="457AD807" w14:textId="77777777" w:rsidR="00BA216B" w:rsidRDefault="00BA216B" w:rsidP="00614F98"/>
                    <w:p w14:paraId="14BE64FB" w14:textId="77777777" w:rsidR="00BA216B" w:rsidRDefault="00BA216B" w:rsidP="00614F98"/>
                    <w:p w14:paraId="67349BE4" w14:textId="77777777" w:rsidR="00BA216B" w:rsidRDefault="00BA216B" w:rsidP="00614F98"/>
                    <w:p w14:paraId="684D6832" w14:textId="77777777" w:rsidR="00BA216B" w:rsidRDefault="00BA216B" w:rsidP="00614F98"/>
                    <w:p w14:paraId="7CA3355B" w14:textId="77777777" w:rsidR="00BA216B" w:rsidRDefault="00BA216B" w:rsidP="00614F98"/>
                    <w:p w14:paraId="1C42D32E" w14:textId="77777777" w:rsidR="00BA216B" w:rsidRDefault="00BA216B" w:rsidP="00614F98"/>
                    <w:p w14:paraId="4AAC4D93" w14:textId="77777777" w:rsidR="00BA216B" w:rsidRDefault="00BA216B" w:rsidP="00614F98"/>
                    <w:p w14:paraId="4F28CD47" w14:textId="77777777" w:rsidR="00BA216B" w:rsidRDefault="00BA216B" w:rsidP="00614F98"/>
                    <w:p w14:paraId="6B580491" w14:textId="77777777" w:rsidR="00BA216B" w:rsidRDefault="00BA216B" w:rsidP="00614F98"/>
                    <w:p w14:paraId="2AB41E78" w14:textId="77777777" w:rsidR="00BA216B" w:rsidRDefault="00BA216B" w:rsidP="00614F98"/>
                    <w:p w14:paraId="5B01BBBB" w14:textId="77777777" w:rsidR="00BA216B" w:rsidRDefault="00BA216B" w:rsidP="00614F98"/>
                    <w:p w14:paraId="6C8BE27A" w14:textId="77777777" w:rsidR="00BA216B" w:rsidRDefault="00BA216B" w:rsidP="00614F98"/>
                    <w:p w14:paraId="4D7C5197" w14:textId="77777777" w:rsidR="00BA216B" w:rsidRDefault="00BA216B" w:rsidP="00614F98"/>
                    <w:p w14:paraId="3552DDA8" w14:textId="77777777" w:rsidR="00BA216B" w:rsidRDefault="00BA216B" w:rsidP="00614F98"/>
                    <w:p w14:paraId="470E3AAA" w14:textId="77777777" w:rsidR="00BA216B" w:rsidRDefault="00BA216B" w:rsidP="00614F98"/>
                    <w:p w14:paraId="07ED7449" w14:textId="77777777" w:rsidR="00BA216B" w:rsidRDefault="00BA216B" w:rsidP="00614F98"/>
                    <w:p w14:paraId="3B92D6E8" w14:textId="77777777" w:rsidR="00BA216B" w:rsidRDefault="00BA216B" w:rsidP="00614F98"/>
                    <w:p w14:paraId="0B4B5994" w14:textId="77777777" w:rsidR="00BA216B" w:rsidRDefault="00BA216B" w:rsidP="00614F98"/>
                    <w:p w14:paraId="64B82754" w14:textId="77777777" w:rsidR="00BA216B" w:rsidRDefault="00BA216B" w:rsidP="00614F98"/>
                    <w:p w14:paraId="07C9B3EF" w14:textId="77777777" w:rsidR="00BA216B" w:rsidRDefault="00BA216B" w:rsidP="00614F98"/>
                    <w:p w14:paraId="6008994F" w14:textId="77777777" w:rsidR="00BA216B" w:rsidRDefault="00BA216B" w:rsidP="00614F98"/>
                    <w:p w14:paraId="44EE6276" w14:textId="77777777" w:rsidR="00BA216B" w:rsidRDefault="00BA216B" w:rsidP="00614F98"/>
                    <w:p w14:paraId="08441EE3" w14:textId="77777777" w:rsidR="00BA216B" w:rsidRDefault="00BA216B" w:rsidP="00614F98"/>
                    <w:p w14:paraId="3861B206" w14:textId="77777777" w:rsidR="00BA216B" w:rsidRDefault="00BA216B" w:rsidP="00614F98"/>
                    <w:p w14:paraId="16F75591" w14:textId="77777777" w:rsidR="00BA216B" w:rsidRDefault="00BA216B" w:rsidP="00614F98"/>
                    <w:p w14:paraId="299A56CC" w14:textId="77777777" w:rsidR="00BA216B" w:rsidRDefault="00BA216B" w:rsidP="00614F98"/>
                    <w:p w14:paraId="21008FA7" w14:textId="77777777" w:rsidR="00BA216B" w:rsidRDefault="00BA216B" w:rsidP="00614F98"/>
                    <w:p w14:paraId="2D93AE58" w14:textId="77777777" w:rsidR="00BA216B" w:rsidRDefault="00BA216B" w:rsidP="00614F98"/>
                    <w:p w14:paraId="1594340C" w14:textId="77777777" w:rsidR="00BA216B" w:rsidRDefault="00BA216B" w:rsidP="00614F98"/>
                    <w:p w14:paraId="719D6E2C" w14:textId="77777777" w:rsidR="00BA216B" w:rsidRDefault="00BA216B" w:rsidP="00614F98"/>
                    <w:p w14:paraId="3F988891" w14:textId="77777777" w:rsidR="00BA216B" w:rsidRDefault="00BA216B" w:rsidP="00614F98"/>
                    <w:p w14:paraId="59BC02CF" w14:textId="77777777" w:rsidR="00BA216B" w:rsidRDefault="00BA216B" w:rsidP="00614F98"/>
                    <w:p w14:paraId="1CC49AC4" w14:textId="77777777" w:rsidR="00BA216B" w:rsidRDefault="00BA216B" w:rsidP="00614F98"/>
                    <w:p w14:paraId="3D720355" w14:textId="77777777" w:rsidR="00BA216B" w:rsidRDefault="00BA216B" w:rsidP="00614F98"/>
                    <w:p w14:paraId="59F69B36" w14:textId="77777777" w:rsidR="00BA216B" w:rsidRDefault="00BA216B" w:rsidP="00614F98"/>
                    <w:p w14:paraId="64AD3D75" w14:textId="77777777" w:rsidR="00BA216B" w:rsidRDefault="00BA216B" w:rsidP="00614F98"/>
                    <w:p w14:paraId="651B9F59" w14:textId="77777777" w:rsidR="00BA216B" w:rsidRDefault="00BA216B" w:rsidP="00614F98"/>
                    <w:p w14:paraId="6FBCFE1C" w14:textId="77777777" w:rsidR="00BA216B" w:rsidRDefault="00BA216B" w:rsidP="00614F98"/>
                    <w:p w14:paraId="406D5DC6" w14:textId="77777777" w:rsidR="00BA216B" w:rsidRDefault="00BA216B" w:rsidP="00614F98"/>
                    <w:p w14:paraId="3EB35A75" w14:textId="77777777" w:rsidR="00BA216B" w:rsidRDefault="00BA216B" w:rsidP="00614F98"/>
                    <w:p w14:paraId="01A21911" w14:textId="77777777" w:rsidR="00BA216B" w:rsidRDefault="00BA216B" w:rsidP="00614F98"/>
                    <w:p w14:paraId="42A85D7E" w14:textId="77777777" w:rsidR="00BA216B" w:rsidRDefault="00BA216B" w:rsidP="00614F98"/>
                    <w:p w14:paraId="50178D14" w14:textId="77777777" w:rsidR="00BA216B" w:rsidRDefault="00BA216B" w:rsidP="00614F98"/>
                    <w:p w14:paraId="328C298F" w14:textId="77777777" w:rsidR="00BA216B" w:rsidRDefault="00BA216B" w:rsidP="00614F98"/>
                    <w:p w14:paraId="46231F00" w14:textId="77777777" w:rsidR="00BA216B" w:rsidRDefault="00BA216B" w:rsidP="00614F98"/>
                    <w:p w14:paraId="4C692ADA" w14:textId="77777777" w:rsidR="00BA216B" w:rsidRDefault="00BA216B" w:rsidP="00614F98"/>
                    <w:p w14:paraId="799DBD97" w14:textId="77777777" w:rsidR="00BA216B" w:rsidRDefault="00BA216B" w:rsidP="00614F98"/>
                    <w:p w14:paraId="337F463D" w14:textId="77777777" w:rsidR="00BA216B" w:rsidRDefault="00BA216B" w:rsidP="00614F98"/>
                    <w:p w14:paraId="34B659B8" w14:textId="77777777" w:rsidR="00BA216B" w:rsidRDefault="00BA216B" w:rsidP="00614F98"/>
                    <w:p w14:paraId="529CAD3A" w14:textId="77777777" w:rsidR="00BA216B" w:rsidRDefault="00BA216B" w:rsidP="00614F98"/>
                    <w:p w14:paraId="5FAE6B8D" w14:textId="77777777" w:rsidR="00BA216B" w:rsidRDefault="00BA216B" w:rsidP="00614F98"/>
                    <w:p w14:paraId="4160E620" w14:textId="77777777" w:rsidR="00BA216B" w:rsidRDefault="00BA216B" w:rsidP="00614F98"/>
                    <w:p w14:paraId="3D6934AA" w14:textId="77777777" w:rsidR="00BA216B" w:rsidRDefault="00BA216B" w:rsidP="00614F98"/>
                    <w:p w14:paraId="08162BD6" w14:textId="77777777" w:rsidR="00BA216B" w:rsidRDefault="00BA216B" w:rsidP="00614F98"/>
                    <w:p w14:paraId="559C6E8F" w14:textId="77777777" w:rsidR="00BA216B" w:rsidRDefault="00BA216B" w:rsidP="00614F98"/>
                    <w:p w14:paraId="6D4A382B" w14:textId="77777777" w:rsidR="00BA216B" w:rsidRDefault="00BA216B" w:rsidP="00614F98"/>
                    <w:p w14:paraId="5359A9C1" w14:textId="77777777" w:rsidR="00BA216B" w:rsidRDefault="00BA216B" w:rsidP="00614F98"/>
                    <w:p w14:paraId="31D22CC0" w14:textId="77777777" w:rsidR="00BA216B" w:rsidRDefault="00BA216B" w:rsidP="00614F98"/>
                    <w:p w14:paraId="670BA135" w14:textId="77777777" w:rsidR="00BA216B" w:rsidRDefault="00BA216B" w:rsidP="00614F98"/>
                    <w:p w14:paraId="443457D4" w14:textId="77777777" w:rsidR="00BA216B" w:rsidRDefault="00BA216B" w:rsidP="00614F98"/>
                    <w:p w14:paraId="271A373C" w14:textId="77777777" w:rsidR="00BA216B" w:rsidRDefault="00BA216B" w:rsidP="00614F98"/>
                    <w:p w14:paraId="33C5BCC2" w14:textId="77777777" w:rsidR="00BA216B" w:rsidRDefault="00BA216B" w:rsidP="00614F98"/>
                    <w:p w14:paraId="43E72EA6" w14:textId="77777777" w:rsidR="00BA216B" w:rsidRDefault="00BA216B" w:rsidP="00614F98"/>
                    <w:p w14:paraId="16F57DC9" w14:textId="77777777" w:rsidR="00BA216B" w:rsidRDefault="00BA216B" w:rsidP="00614F98"/>
                    <w:p w14:paraId="62E73593" w14:textId="77777777" w:rsidR="00BA216B" w:rsidRDefault="00BA216B" w:rsidP="00614F98"/>
                    <w:p w14:paraId="5AFF3306" w14:textId="77777777" w:rsidR="00BA216B" w:rsidRDefault="00BA216B" w:rsidP="00614F98"/>
                    <w:p w14:paraId="0B55593B" w14:textId="77777777" w:rsidR="00BA216B" w:rsidRDefault="00BA216B" w:rsidP="00614F98"/>
                    <w:p w14:paraId="644CDD0F" w14:textId="77777777" w:rsidR="00BA216B" w:rsidRDefault="00BA216B" w:rsidP="00614F98"/>
                    <w:p w14:paraId="73C9843A" w14:textId="77777777" w:rsidR="00BA216B" w:rsidRDefault="00BA216B" w:rsidP="00614F98"/>
                    <w:p w14:paraId="14E2A7F9" w14:textId="77777777" w:rsidR="00BA216B" w:rsidRDefault="00BA216B" w:rsidP="00614F98"/>
                    <w:p w14:paraId="5652BB85" w14:textId="77777777" w:rsidR="00BA216B" w:rsidRDefault="00BA216B" w:rsidP="00614F98"/>
                    <w:p w14:paraId="3EF0C2C5" w14:textId="77777777" w:rsidR="00BA216B" w:rsidRDefault="00BA216B" w:rsidP="00614F98"/>
                    <w:p w14:paraId="356CD729" w14:textId="77777777" w:rsidR="00BA216B" w:rsidRDefault="00BA216B" w:rsidP="00614F98"/>
                    <w:p w14:paraId="2B870056" w14:textId="77777777" w:rsidR="00BA216B" w:rsidRDefault="00BA216B" w:rsidP="00614F98"/>
                    <w:p w14:paraId="75249ECF" w14:textId="77777777" w:rsidR="00BA216B" w:rsidRDefault="00BA216B" w:rsidP="00614F98"/>
                    <w:p w14:paraId="18ED548D" w14:textId="77777777" w:rsidR="00BA216B" w:rsidRDefault="00BA216B" w:rsidP="00614F98"/>
                    <w:p w14:paraId="63D167AF" w14:textId="77777777" w:rsidR="00BA216B" w:rsidRDefault="00BA216B" w:rsidP="00614F98"/>
                    <w:p w14:paraId="738382D5" w14:textId="77777777" w:rsidR="00BA216B" w:rsidRDefault="00BA216B" w:rsidP="00614F98"/>
                    <w:p w14:paraId="173F128D" w14:textId="77777777" w:rsidR="00BA216B" w:rsidRDefault="00BA216B" w:rsidP="00614F98"/>
                    <w:p w14:paraId="69B777B9" w14:textId="77777777" w:rsidR="00BA216B" w:rsidRDefault="00BA216B" w:rsidP="00614F98"/>
                    <w:p w14:paraId="3E78DF81" w14:textId="77777777" w:rsidR="00BA216B" w:rsidRDefault="00BA216B" w:rsidP="00614F98"/>
                    <w:p w14:paraId="3E2335E6" w14:textId="77777777" w:rsidR="00BA216B" w:rsidRDefault="00BA216B" w:rsidP="00614F98"/>
                    <w:p w14:paraId="67D790D1" w14:textId="77777777" w:rsidR="00BA216B" w:rsidRDefault="00BA216B" w:rsidP="00614F98"/>
                    <w:p w14:paraId="53DBA114" w14:textId="77777777" w:rsidR="00BA216B" w:rsidRDefault="00BA216B" w:rsidP="00614F98"/>
                    <w:p w14:paraId="2BBF5F79" w14:textId="77777777" w:rsidR="00BA216B" w:rsidRDefault="00BA216B" w:rsidP="00614F98"/>
                    <w:p w14:paraId="67BE6B50" w14:textId="77777777" w:rsidR="00BA216B" w:rsidRDefault="00BA216B" w:rsidP="00614F98"/>
                    <w:p w14:paraId="0F27CB69" w14:textId="77777777" w:rsidR="00BA216B" w:rsidRDefault="00BA216B" w:rsidP="00614F98"/>
                    <w:p w14:paraId="04B32B7A" w14:textId="77777777" w:rsidR="00BA216B" w:rsidRDefault="00BA216B" w:rsidP="00614F98"/>
                    <w:p w14:paraId="6897A0DD" w14:textId="77777777" w:rsidR="00BA216B" w:rsidRDefault="00BA216B" w:rsidP="00614F98"/>
                    <w:p w14:paraId="1C032B4F" w14:textId="77777777" w:rsidR="00BA216B" w:rsidRDefault="00BA216B" w:rsidP="00614F98"/>
                    <w:p w14:paraId="40A13431" w14:textId="77777777" w:rsidR="00BA216B" w:rsidRDefault="00BA216B" w:rsidP="00614F98"/>
                    <w:p w14:paraId="035C0203" w14:textId="77777777" w:rsidR="00BA216B" w:rsidRDefault="00BA216B" w:rsidP="00614F98"/>
                    <w:p w14:paraId="7BC5E821" w14:textId="77777777" w:rsidR="00BA216B" w:rsidRDefault="00BA216B" w:rsidP="00614F98"/>
                    <w:p w14:paraId="72673F48" w14:textId="77777777" w:rsidR="00BA216B" w:rsidRDefault="00BA216B" w:rsidP="00614F98"/>
                    <w:p w14:paraId="7DF3B2C0" w14:textId="77777777" w:rsidR="00BA216B" w:rsidRDefault="00BA216B" w:rsidP="00614F98"/>
                    <w:p w14:paraId="091D6ADC" w14:textId="77777777" w:rsidR="00BA216B" w:rsidRDefault="00BA216B" w:rsidP="00614F98"/>
                    <w:p w14:paraId="48993E2E" w14:textId="77777777" w:rsidR="00BA216B" w:rsidRDefault="00BA216B" w:rsidP="00614F98"/>
                    <w:p w14:paraId="39F356C2" w14:textId="77777777" w:rsidR="00BA216B" w:rsidRDefault="00BA216B" w:rsidP="00614F98"/>
                    <w:p w14:paraId="47542778" w14:textId="77777777" w:rsidR="00BA216B" w:rsidRDefault="00BA216B" w:rsidP="00614F98"/>
                    <w:p w14:paraId="027AFC04" w14:textId="77777777" w:rsidR="00BA216B" w:rsidRDefault="00BA216B" w:rsidP="00614F98"/>
                    <w:p w14:paraId="4322DBA0" w14:textId="77777777" w:rsidR="00BA216B" w:rsidRDefault="00BA216B" w:rsidP="00614F98"/>
                    <w:p w14:paraId="2B506F7B" w14:textId="77777777" w:rsidR="00BA216B" w:rsidRDefault="00BA216B" w:rsidP="00614F98"/>
                    <w:p w14:paraId="47D190CF" w14:textId="77777777" w:rsidR="00BA216B" w:rsidRDefault="00BA216B" w:rsidP="00614F98"/>
                    <w:p w14:paraId="4DAD27D8" w14:textId="77777777" w:rsidR="00BA216B" w:rsidRDefault="00BA216B" w:rsidP="00614F98"/>
                    <w:p w14:paraId="06DE70B9" w14:textId="77777777" w:rsidR="00BA216B" w:rsidRDefault="00BA216B" w:rsidP="00614F98"/>
                    <w:p w14:paraId="1E972839" w14:textId="77777777" w:rsidR="00BA216B" w:rsidRDefault="00BA216B" w:rsidP="00614F98"/>
                    <w:p w14:paraId="27EEE355" w14:textId="77777777" w:rsidR="00BA216B" w:rsidRDefault="00BA216B" w:rsidP="00614F98"/>
                    <w:p w14:paraId="1293F871" w14:textId="77777777" w:rsidR="00BA216B" w:rsidRDefault="00BA216B" w:rsidP="00614F98"/>
                    <w:p w14:paraId="51AEC23E" w14:textId="77777777" w:rsidR="00BA216B" w:rsidRDefault="00BA216B" w:rsidP="00614F98"/>
                    <w:p w14:paraId="385EB165" w14:textId="77777777" w:rsidR="00BA216B" w:rsidRDefault="00BA216B" w:rsidP="00614F98"/>
                    <w:p w14:paraId="23C8469C" w14:textId="77777777" w:rsidR="00BA216B" w:rsidRDefault="00BA216B" w:rsidP="00614F98"/>
                    <w:p w14:paraId="55499D1F" w14:textId="77777777" w:rsidR="00BA216B" w:rsidRDefault="00BA216B" w:rsidP="00614F98"/>
                    <w:p w14:paraId="041D8EEC" w14:textId="77777777" w:rsidR="00BA216B" w:rsidRDefault="00BA216B" w:rsidP="00614F98"/>
                    <w:p w14:paraId="7D00B358" w14:textId="77777777" w:rsidR="00BA216B" w:rsidRDefault="00BA216B" w:rsidP="00614F98"/>
                    <w:p w14:paraId="1EED3F57" w14:textId="77777777" w:rsidR="00BA216B" w:rsidRDefault="00BA216B" w:rsidP="00614F98"/>
                    <w:p w14:paraId="0EA3B690" w14:textId="77777777" w:rsidR="00BA216B" w:rsidRDefault="00BA216B" w:rsidP="00614F98"/>
                    <w:p w14:paraId="399F7081" w14:textId="77777777" w:rsidR="00BA216B" w:rsidRDefault="00BA216B" w:rsidP="00614F98"/>
                    <w:p w14:paraId="34ABD590" w14:textId="77777777" w:rsidR="00BA216B" w:rsidRDefault="00BA216B" w:rsidP="00614F98"/>
                    <w:p w14:paraId="3F2CC0D7" w14:textId="77777777" w:rsidR="00BA216B" w:rsidRDefault="00BA216B" w:rsidP="00614F98"/>
                    <w:p w14:paraId="32EED58B" w14:textId="77777777" w:rsidR="00BA216B" w:rsidRDefault="00BA216B" w:rsidP="00614F98"/>
                    <w:p w14:paraId="0F82FC62" w14:textId="77777777" w:rsidR="00BA216B" w:rsidRDefault="00BA216B" w:rsidP="00614F98"/>
                    <w:p w14:paraId="2F18E8A3" w14:textId="77777777" w:rsidR="00BA216B" w:rsidRDefault="00BA216B" w:rsidP="00614F98"/>
                    <w:p w14:paraId="69A16F0F" w14:textId="77777777" w:rsidR="00BA216B" w:rsidRDefault="00BA216B" w:rsidP="00614F98"/>
                    <w:p w14:paraId="712E74FA" w14:textId="77777777" w:rsidR="00BA216B" w:rsidRDefault="00BA216B" w:rsidP="00614F98"/>
                    <w:p w14:paraId="1E4A958E" w14:textId="77777777" w:rsidR="00BA216B" w:rsidRDefault="00BA216B" w:rsidP="00614F98"/>
                    <w:p w14:paraId="2E583072" w14:textId="77777777" w:rsidR="00BA216B" w:rsidRDefault="00BA216B" w:rsidP="00614F98"/>
                    <w:p w14:paraId="08474050" w14:textId="77777777" w:rsidR="00BA216B" w:rsidRDefault="00BA216B" w:rsidP="00614F98"/>
                    <w:p w14:paraId="307AE7B3" w14:textId="77777777" w:rsidR="00BA216B" w:rsidRDefault="00BA216B" w:rsidP="00614F98"/>
                    <w:p w14:paraId="76177F10" w14:textId="77777777" w:rsidR="00BA216B" w:rsidRDefault="00BA216B" w:rsidP="00614F98"/>
                    <w:p w14:paraId="7E727C20" w14:textId="77777777" w:rsidR="00BA216B" w:rsidRDefault="00BA216B" w:rsidP="00614F98"/>
                    <w:p w14:paraId="0910C673" w14:textId="77777777" w:rsidR="00BA216B" w:rsidRDefault="00BA216B" w:rsidP="00614F98"/>
                    <w:p w14:paraId="6399CFC4" w14:textId="77777777" w:rsidR="00BA216B" w:rsidRDefault="00BA216B" w:rsidP="00614F98"/>
                    <w:p w14:paraId="1EC46F91" w14:textId="77777777" w:rsidR="00BA216B" w:rsidRDefault="00BA216B" w:rsidP="00614F98"/>
                    <w:p w14:paraId="70F8CD96" w14:textId="77777777" w:rsidR="00BA216B" w:rsidRDefault="00BA216B" w:rsidP="00614F98"/>
                    <w:p w14:paraId="13F3F160" w14:textId="77777777" w:rsidR="00BA216B" w:rsidRDefault="00BA216B" w:rsidP="00614F98"/>
                    <w:p w14:paraId="107FA959" w14:textId="77777777" w:rsidR="00BA216B" w:rsidRDefault="00BA216B" w:rsidP="00614F98"/>
                    <w:p w14:paraId="0C907B06" w14:textId="77777777" w:rsidR="00BA216B" w:rsidRDefault="00BA216B" w:rsidP="00614F98"/>
                    <w:p w14:paraId="1DCC57CB" w14:textId="77777777" w:rsidR="00BA216B" w:rsidRDefault="00BA216B" w:rsidP="00614F98"/>
                    <w:p w14:paraId="4350CC94" w14:textId="77777777" w:rsidR="00BA216B" w:rsidRDefault="00BA216B" w:rsidP="00614F98"/>
                    <w:p w14:paraId="0DC52EB3" w14:textId="77777777" w:rsidR="00BA216B" w:rsidRDefault="00BA216B" w:rsidP="00614F98"/>
                    <w:p w14:paraId="609D2FD7" w14:textId="77777777" w:rsidR="00BA216B" w:rsidRDefault="00BA216B" w:rsidP="00614F98"/>
                    <w:p w14:paraId="09412865" w14:textId="77777777" w:rsidR="00BA216B" w:rsidRDefault="00BA216B" w:rsidP="00614F98"/>
                    <w:p w14:paraId="23B763A4" w14:textId="77777777" w:rsidR="00BA216B" w:rsidRDefault="00BA216B" w:rsidP="00614F98"/>
                    <w:p w14:paraId="4D763FDA" w14:textId="77777777" w:rsidR="00BA216B" w:rsidRDefault="00BA216B" w:rsidP="00614F98"/>
                    <w:p w14:paraId="4C7C6DA7" w14:textId="77777777" w:rsidR="00BA216B" w:rsidRDefault="00BA216B" w:rsidP="00614F98"/>
                    <w:p w14:paraId="5C87893E" w14:textId="77777777" w:rsidR="00BA216B" w:rsidRDefault="00BA216B" w:rsidP="00614F98"/>
                    <w:p w14:paraId="56A8E6BD" w14:textId="77777777" w:rsidR="00BA216B" w:rsidRDefault="00BA216B" w:rsidP="00614F98"/>
                    <w:p w14:paraId="28A8CAFC" w14:textId="77777777" w:rsidR="00BA216B" w:rsidRDefault="00BA216B" w:rsidP="00614F98"/>
                    <w:p w14:paraId="6E7FF5B8" w14:textId="77777777" w:rsidR="00BA216B" w:rsidRDefault="00BA216B" w:rsidP="00614F98"/>
                    <w:p w14:paraId="3E027B52" w14:textId="77777777" w:rsidR="00BA216B" w:rsidRDefault="00BA216B" w:rsidP="00614F98"/>
                    <w:p w14:paraId="0041CCCA" w14:textId="77777777" w:rsidR="00BA216B" w:rsidRDefault="00BA216B" w:rsidP="00614F98"/>
                    <w:p w14:paraId="775A063F" w14:textId="77777777" w:rsidR="00BA216B" w:rsidRDefault="00BA216B" w:rsidP="00614F98"/>
                    <w:p w14:paraId="53AE86D0" w14:textId="77777777" w:rsidR="00BA216B" w:rsidRDefault="00BA216B" w:rsidP="00614F98"/>
                    <w:p w14:paraId="6976BF63" w14:textId="77777777" w:rsidR="00BA216B" w:rsidRDefault="00BA216B" w:rsidP="00614F98"/>
                    <w:p w14:paraId="0B993367" w14:textId="77777777" w:rsidR="00BA216B" w:rsidRDefault="00BA216B" w:rsidP="00614F98"/>
                    <w:p w14:paraId="0F55A241" w14:textId="77777777" w:rsidR="00BA216B" w:rsidRDefault="00BA216B" w:rsidP="00614F98"/>
                    <w:p w14:paraId="633E550D" w14:textId="77777777" w:rsidR="00BA216B" w:rsidRDefault="00BA216B" w:rsidP="00614F98"/>
                    <w:p w14:paraId="6951D1D3" w14:textId="77777777" w:rsidR="00BA216B" w:rsidRDefault="00BA216B" w:rsidP="00614F98"/>
                    <w:p w14:paraId="02EB8065" w14:textId="77777777" w:rsidR="00BA216B" w:rsidRDefault="00BA216B" w:rsidP="00614F98"/>
                    <w:p w14:paraId="1FA95605" w14:textId="77777777" w:rsidR="00BA216B" w:rsidRDefault="00BA216B" w:rsidP="00614F98"/>
                    <w:p w14:paraId="3E55C18E" w14:textId="77777777" w:rsidR="00BA216B" w:rsidRDefault="00BA216B" w:rsidP="00614F98"/>
                    <w:p w14:paraId="7AEF36DB" w14:textId="77777777" w:rsidR="00BA216B" w:rsidRDefault="00BA216B" w:rsidP="00614F98"/>
                    <w:p w14:paraId="46185A55" w14:textId="77777777" w:rsidR="00BA216B" w:rsidRDefault="00BA216B" w:rsidP="00614F98"/>
                    <w:p w14:paraId="2F4E4293" w14:textId="77777777" w:rsidR="00BA216B" w:rsidRDefault="00BA216B" w:rsidP="00614F98"/>
                    <w:p w14:paraId="685CD71E" w14:textId="77777777" w:rsidR="00BA216B" w:rsidRDefault="00BA216B" w:rsidP="00614F98"/>
                    <w:p w14:paraId="4CB5924F" w14:textId="77777777" w:rsidR="00BA216B" w:rsidRDefault="00BA216B" w:rsidP="00614F98"/>
                    <w:p w14:paraId="6CBAB691" w14:textId="77777777" w:rsidR="00BA216B" w:rsidRDefault="00BA216B" w:rsidP="00614F98"/>
                    <w:p w14:paraId="51FAB8A8" w14:textId="77777777" w:rsidR="00BA216B" w:rsidRDefault="00BA216B" w:rsidP="00614F98"/>
                    <w:p w14:paraId="1A8AF919" w14:textId="77777777" w:rsidR="00BA216B" w:rsidRDefault="00BA216B" w:rsidP="00614F98"/>
                    <w:p w14:paraId="6082F56B" w14:textId="77777777" w:rsidR="00BA216B" w:rsidRDefault="00BA216B" w:rsidP="00614F98"/>
                    <w:p w14:paraId="1B0DF2B3" w14:textId="77777777" w:rsidR="00BA216B" w:rsidRDefault="00BA216B" w:rsidP="00614F98"/>
                    <w:p w14:paraId="012474EE" w14:textId="77777777" w:rsidR="00BA216B" w:rsidRDefault="00BA216B" w:rsidP="00614F98"/>
                    <w:p w14:paraId="6EA66EE7" w14:textId="77777777" w:rsidR="00BA216B" w:rsidRDefault="00BA216B" w:rsidP="00614F98"/>
                    <w:p w14:paraId="01F986B7" w14:textId="77777777" w:rsidR="00BA216B" w:rsidRDefault="00BA216B" w:rsidP="00614F98"/>
                    <w:p w14:paraId="5CB1BD9F" w14:textId="77777777" w:rsidR="00BA216B" w:rsidRDefault="00BA216B" w:rsidP="00614F98"/>
                    <w:p w14:paraId="29C45DDF" w14:textId="77777777" w:rsidR="00BA216B" w:rsidRDefault="00BA216B" w:rsidP="00614F98"/>
                    <w:p w14:paraId="6D520E13" w14:textId="77777777" w:rsidR="00BA216B" w:rsidRDefault="00BA216B" w:rsidP="00614F98"/>
                    <w:p w14:paraId="7FF2D57A" w14:textId="77777777" w:rsidR="00BA216B" w:rsidRDefault="00BA216B" w:rsidP="00614F98"/>
                    <w:p w14:paraId="21F49CC9" w14:textId="77777777" w:rsidR="00BA216B" w:rsidRDefault="00BA216B" w:rsidP="00614F98"/>
                    <w:p w14:paraId="402FA16A" w14:textId="77777777" w:rsidR="00BA216B" w:rsidRDefault="00BA216B" w:rsidP="00614F98"/>
                    <w:p w14:paraId="7E50238A" w14:textId="77777777" w:rsidR="00BA216B" w:rsidRDefault="00BA216B" w:rsidP="00614F98"/>
                    <w:p w14:paraId="637062A3" w14:textId="77777777" w:rsidR="00BA216B" w:rsidRDefault="00BA216B" w:rsidP="00614F98"/>
                    <w:p w14:paraId="6984EAA4" w14:textId="77777777" w:rsidR="00BA216B" w:rsidRDefault="00BA216B" w:rsidP="00614F98"/>
                    <w:p w14:paraId="2B2A9735" w14:textId="77777777" w:rsidR="00BA216B" w:rsidRDefault="00BA216B" w:rsidP="00614F98"/>
                    <w:p w14:paraId="1BF788E0" w14:textId="77777777" w:rsidR="00BA216B" w:rsidRDefault="00BA216B" w:rsidP="00614F98"/>
                    <w:p w14:paraId="024AAAD5" w14:textId="77777777" w:rsidR="00BA216B" w:rsidRDefault="00BA216B" w:rsidP="00614F98"/>
                    <w:p w14:paraId="05885C5D" w14:textId="77777777" w:rsidR="00BA216B" w:rsidRDefault="00BA216B" w:rsidP="00614F98"/>
                    <w:p w14:paraId="5B4C0AFE" w14:textId="77777777" w:rsidR="00BA216B" w:rsidRDefault="00BA216B" w:rsidP="00614F98"/>
                    <w:p w14:paraId="0F4E8D61" w14:textId="77777777" w:rsidR="00BA216B" w:rsidRDefault="00BA216B" w:rsidP="00614F98"/>
                    <w:p w14:paraId="539287FF" w14:textId="77777777" w:rsidR="00BA216B" w:rsidRDefault="00BA216B" w:rsidP="00614F98"/>
                    <w:p w14:paraId="37781F99" w14:textId="77777777" w:rsidR="00BA216B" w:rsidRDefault="00BA216B" w:rsidP="00614F98"/>
                    <w:p w14:paraId="166101E2" w14:textId="77777777" w:rsidR="00BA216B" w:rsidRDefault="00BA216B" w:rsidP="00614F98"/>
                    <w:p w14:paraId="2291F1A7" w14:textId="77777777" w:rsidR="00BA216B" w:rsidRDefault="00BA216B" w:rsidP="00614F98"/>
                    <w:p w14:paraId="53F05022" w14:textId="77777777" w:rsidR="00BA216B" w:rsidRDefault="00BA216B" w:rsidP="00614F98"/>
                    <w:p w14:paraId="453F1898" w14:textId="77777777" w:rsidR="00BA216B" w:rsidRDefault="00BA216B" w:rsidP="00614F98"/>
                    <w:p w14:paraId="209F5CCE" w14:textId="77777777" w:rsidR="00BA216B" w:rsidRDefault="00BA216B" w:rsidP="00614F98"/>
                    <w:p w14:paraId="1CB81FA8" w14:textId="77777777" w:rsidR="00BA216B" w:rsidRDefault="00BA216B" w:rsidP="00614F98"/>
                    <w:p w14:paraId="5EA33B2F" w14:textId="77777777" w:rsidR="00BA216B" w:rsidRDefault="00BA216B" w:rsidP="00614F98"/>
                    <w:p w14:paraId="37225B08" w14:textId="77777777" w:rsidR="00BA216B" w:rsidRDefault="00BA216B" w:rsidP="00614F98"/>
                    <w:p w14:paraId="3C0B1D65" w14:textId="77777777" w:rsidR="00BA216B" w:rsidRDefault="00BA216B" w:rsidP="00614F98"/>
                    <w:p w14:paraId="11737D37" w14:textId="77777777" w:rsidR="00BA216B" w:rsidRDefault="00BA216B" w:rsidP="00614F98"/>
                    <w:p w14:paraId="16977270" w14:textId="77777777" w:rsidR="00BA216B" w:rsidRDefault="00BA216B" w:rsidP="00614F98"/>
                    <w:p w14:paraId="4B0DE2CB" w14:textId="77777777" w:rsidR="00BA216B" w:rsidRDefault="00BA216B" w:rsidP="00614F98"/>
                    <w:p w14:paraId="6EC250BF" w14:textId="77777777" w:rsidR="00BA216B" w:rsidRDefault="00BA216B" w:rsidP="00614F98"/>
                    <w:p w14:paraId="2FA0A8C6" w14:textId="77777777" w:rsidR="00BA216B" w:rsidRDefault="00BA216B" w:rsidP="00614F98"/>
                    <w:p w14:paraId="4177714C" w14:textId="77777777" w:rsidR="00BA216B" w:rsidRDefault="00BA216B" w:rsidP="00614F98"/>
                    <w:p w14:paraId="1E424162" w14:textId="77777777" w:rsidR="00BA216B" w:rsidRDefault="00BA216B" w:rsidP="00614F98"/>
                    <w:p w14:paraId="6ED31F18" w14:textId="77777777" w:rsidR="00BA216B" w:rsidRDefault="00BA216B" w:rsidP="00614F98"/>
                    <w:p w14:paraId="345CDB66" w14:textId="77777777" w:rsidR="00BA216B" w:rsidRDefault="00BA216B" w:rsidP="00614F98"/>
                    <w:p w14:paraId="69599F4F" w14:textId="77777777" w:rsidR="00BA216B" w:rsidRDefault="00BA216B" w:rsidP="00614F98"/>
                    <w:p w14:paraId="2E418FF0" w14:textId="77777777" w:rsidR="00BA216B" w:rsidRDefault="00BA216B" w:rsidP="00614F98"/>
                    <w:p w14:paraId="243BB5CB" w14:textId="77777777" w:rsidR="00BA216B" w:rsidRDefault="00BA216B" w:rsidP="00614F98"/>
                    <w:p w14:paraId="21B9EACA" w14:textId="77777777" w:rsidR="00BA216B" w:rsidRDefault="00BA216B" w:rsidP="00614F98"/>
                    <w:p w14:paraId="74710A24" w14:textId="77777777" w:rsidR="00BA216B" w:rsidRDefault="00BA216B" w:rsidP="00614F98"/>
                    <w:p w14:paraId="2F9F0136" w14:textId="77777777" w:rsidR="00BA216B" w:rsidRDefault="00BA216B" w:rsidP="00614F98"/>
                    <w:p w14:paraId="01FE5175" w14:textId="77777777" w:rsidR="00BA216B" w:rsidRDefault="00BA216B" w:rsidP="00614F98"/>
                    <w:p w14:paraId="1487AB01" w14:textId="77777777" w:rsidR="00BA216B" w:rsidRDefault="00BA216B" w:rsidP="00614F98"/>
                    <w:p w14:paraId="33B8135E" w14:textId="77777777" w:rsidR="00BA216B" w:rsidRDefault="00BA216B" w:rsidP="00614F98"/>
                    <w:p w14:paraId="37CBCB00" w14:textId="77777777" w:rsidR="00BA216B" w:rsidRDefault="00BA216B" w:rsidP="00614F98"/>
                    <w:p w14:paraId="20378E47" w14:textId="77777777" w:rsidR="00BA216B" w:rsidRDefault="00BA216B" w:rsidP="00614F98"/>
                    <w:p w14:paraId="0E59F404" w14:textId="77777777" w:rsidR="00BA216B" w:rsidRDefault="00BA216B" w:rsidP="00614F98"/>
                    <w:p w14:paraId="2BF2F61A" w14:textId="77777777" w:rsidR="00BA216B" w:rsidRDefault="00BA216B" w:rsidP="00614F98"/>
                    <w:p w14:paraId="22D80336" w14:textId="77777777" w:rsidR="00BA216B" w:rsidRDefault="00BA216B" w:rsidP="00614F98"/>
                    <w:p w14:paraId="53FFF832" w14:textId="77777777" w:rsidR="00BA216B" w:rsidRDefault="00BA216B" w:rsidP="00614F98"/>
                    <w:p w14:paraId="1DE17E3E" w14:textId="77777777" w:rsidR="00BA216B" w:rsidRDefault="00BA216B" w:rsidP="00614F98"/>
                    <w:p w14:paraId="6EB4CF76" w14:textId="77777777" w:rsidR="00BA216B" w:rsidRDefault="00BA216B" w:rsidP="00614F98"/>
                    <w:p w14:paraId="2987D1E3" w14:textId="77777777" w:rsidR="00BA216B" w:rsidRDefault="00BA216B" w:rsidP="00614F98"/>
                    <w:p w14:paraId="5A8BBA38" w14:textId="77777777" w:rsidR="00BA216B" w:rsidRDefault="00BA216B" w:rsidP="00614F98"/>
                    <w:p w14:paraId="3D73DE7F" w14:textId="77777777" w:rsidR="00BA216B" w:rsidRDefault="00BA216B" w:rsidP="00614F98"/>
                    <w:p w14:paraId="212B740C" w14:textId="77777777" w:rsidR="00BA216B" w:rsidRDefault="00BA216B" w:rsidP="00614F98"/>
                    <w:p w14:paraId="1B0FB5E5" w14:textId="77777777" w:rsidR="00BA216B" w:rsidRDefault="00BA216B" w:rsidP="00614F98"/>
                    <w:p w14:paraId="44C1DB3F" w14:textId="77777777" w:rsidR="00BA216B" w:rsidRDefault="00BA216B" w:rsidP="00614F98"/>
                    <w:p w14:paraId="5C04DD8C" w14:textId="77777777" w:rsidR="00BA216B" w:rsidRDefault="00BA216B" w:rsidP="00614F98"/>
                    <w:p w14:paraId="41B41FA6" w14:textId="77777777" w:rsidR="00BA216B" w:rsidRDefault="00BA216B" w:rsidP="00614F98"/>
                    <w:p w14:paraId="362EEA56" w14:textId="77777777" w:rsidR="00BA216B" w:rsidRDefault="00BA216B" w:rsidP="00614F98"/>
                    <w:p w14:paraId="40E0C693" w14:textId="77777777" w:rsidR="00BA216B" w:rsidRDefault="00BA216B" w:rsidP="00614F98"/>
                    <w:p w14:paraId="0A2ECD5F" w14:textId="77777777" w:rsidR="00BA216B" w:rsidRDefault="00BA216B" w:rsidP="00614F98"/>
                    <w:p w14:paraId="4089726E" w14:textId="77777777" w:rsidR="00BA216B" w:rsidRDefault="00BA216B" w:rsidP="00614F98"/>
                    <w:p w14:paraId="73F7B349" w14:textId="77777777" w:rsidR="00BA216B" w:rsidRDefault="00BA216B" w:rsidP="00614F98"/>
                    <w:p w14:paraId="00A5E2BF" w14:textId="77777777" w:rsidR="00BA216B" w:rsidRDefault="00BA216B" w:rsidP="00614F98"/>
                    <w:p w14:paraId="76F86A29" w14:textId="77777777" w:rsidR="00BA216B" w:rsidRDefault="00BA216B" w:rsidP="00614F98"/>
                    <w:p w14:paraId="330DB09D" w14:textId="77777777" w:rsidR="00BA216B" w:rsidRDefault="00BA216B" w:rsidP="00614F98"/>
                    <w:p w14:paraId="2F3D56DF" w14:textId="77777777" w:rsidR="00BA216B" w:rsidRDefault="00BA216B" w:rsidP="00614F98"/>
                    <w:p w14:paraId="5F3A68B3" w14:textId="77777777" w:rsidR="00BA216B" w:rsidRDefault="00BA216B" w:rsidP="00614F98"/>
                    <w:p w14:paraId="5ECF8400" w14:textId="77777777" w:rsidR="00BA216B" w:rsidRDefault="00BA216B" w:rsidP="00614F98"/>
                    <w:p w14:paraId="5A07E032" w14:textId="77777777" w:rsidR="00BA216B" w:rsidRDefault="00BA216B" w:rsidP="00614F98"/>
                    <w:p w14:paraId="7B30C317" w14:textId="77777777" w:rsidR="00BA216B" w:rsidRDefault="00BA216B" w:rsidP="00614F98"/>
                    <w:p w14:paraId="18B93CE6" w14:textId="77777777" w:rsidR="00BA216B" w:rsidRDefault="00BA216B" w:rsidP="00614F98"/>
                    <w:p w14:paraId="1561FAA1" w14:textId="77777777" w:rsidR="00BA216B" w:rsidRDefault="00BA216B" w:rsidP="00614F98"/>
                    <w:p w14:paraId="6AD8B95E" w14:textId="77777777" w:rsidR="00BA216B" w:rsidRDefault="00BA216B" w:rsidP="00614F98"/>
                    <w:p w14:paraId="174C44E9" w14:textId="77777777" w:rsidR="00BA216B" w:rsidRDefault="00BA216B" w:rsidP="00614F98"/>
                    <w:p w14:paraId="63FC5890" w14:textId="77777777" w:rsidR="00BA216B" w:rsidRDefault="00BA216B" w:rsidP="00614F98"/>
                    <w:p w14:paraId="62DE75CF" w14:textId="77777777" w:rsidR="00BA216B" w:rsidRDefault="00BA216B" w:rsidP="00614F98"/>
                    <w:p w14:paraId="0B5A7CD0" w14:textId="77777777" w:rsidR="00BA216B" w:rsidRDefault="00BA216B" w:rsidP="00614F98"/>
                    <w:p w14:paraId="2972FFA5" w14:textId="77777777" w:rsidR="00BA216B" w:rsidRDefault="00BA216B" w:rsidP="00614F98"/>
                    <w:p w14:paraId="3BC62CBE" w14:textId="77777777" w:rsidR="00BA216B" w:rsidRDefault="00BA216B" w:rsidP="00614F98"/>
                    <w:p w14:paraId="3CAF39A9" w14:textId="77777777" w:rsidR="00BA216B" w:rsidRDefault="00BA216B" w:rsidP="00614F98"/>
                    <w:p w14:paraId="2943CA8F" w14:textId="77777777" w:rsidR="00BA216B" w:rsidRDefault="00BA216B" w:rsidP="00614F98"/>
                    <w:p w14:paraId="28BE9256" w14:textId="77777777" w:rsidR="00BA216B" w:rsidRDefault="00BA216B" w:rsidP="00614F98"/>
                    <w:p w14:paraId="3200C489" w14:textId="77777777" w:rsidR="00BA216B" w:rsidRDefault="00BA216B" w:rsidP="00614F98"/>
                    <w:p w14:paraId="628086B2" w14:textId="77777777" w:rsidR="00BA216B" w:rsidRDefault="00BA216B" w:rsidP="00614F98"/>
                    <w:p w14:paraId="77BC4D14" w14:textId="77777777" w:rsidR="00BA216B" w:rsidRDefault="00BA216B" w:rsidP="00614F98"/>
                    <w:p w14:paraId="0DE5E01F" w14:textId="77777777" w:rsidR="00BA216B" w:rsidRDefault="00BA216B" w:rsidP="00614F98"/>
                    <w:p w14:paraId="46D3AF72" w14:textId="77777777" w:rsidR="00BA216B" w:rsidRDefault="00BA216B" w:rsidP="00614F98"/>
                    <w:p w14:paraId="41FE8C5E" w14:textId="77777777" w:rsidR="00BA216B" w:rsidRDefault="00BA216B" w:rsidP="00614F98"/>
                    <w:p w14:paraId="5D5BD7D3" w14:textId="77777777" w:rsidR="00BA216B" w:rsidRDefault="00BA216B" w:rsidP="00614F98"/>
                    <w:p w14:paraId="2773A626" w14:textId="77777777" w:rsidR="00BA216B" w:rsidRDefault="00BA216B" w:rsidP="00614F98"/>
                    <w:p w14:paraId="1AB9DA3F" w14:textId="77777777" w:rsidR="00BA216B" w:rsidRDefault="00BA216B" w:rsidP="00614F98"/>
                    <w:p w14:paraId="66F65F94" w14:textId="77777777" w:rsidR="00BA216B" w:rsidRDefault="00BA216B" w:rsidP="00614F98"/>
                    <w:p w14:paraId="14BD8F8E" w14:textId="77777777" w:rsidR="00BA216B" w:rsidRDefault="00BA216B" w:rsidP="00614F98"/>
                    <w:p w14:paraId="4738E572" w14:textId="77777777" w:rsidR="00BA216B" w:rsidRDefault="00BA216B" w:rsidP="00614F98"/>
                    <w:p w14:paraId="6CC71C5B" w14:textId="77777777" w:rsidR="00BA216B" w:rsidRDefault="00BA216B" w:rsidP="00614F98"/>
                    <w:p w14:paraId="2D97B603" w14:textId="77777777" w:rsidR="00BA216B" w:rsidRDefault="00BA216B" w:rsidP="00614F98"/>
                    <w:p w14:paraId="302E5ABF" w14:textId="77777777" w:rsidR="00BA216B" w:rsidRDefault="00BA216B" w:rsidP="00614F98"/>
                    <w:p w14:paraId="7D5C1A10" w14:textId="77777777" w:rsidR="00BA216B" w:rsidRDefault="00BA216B" w:rsidP="00614F98"/>
                    <w:p w14:paraId="5160DF5B" w14:textId="77777777" w:rsidR="00BA216B" w:rsidRDefault="00BA216B" w:rsidP="00614F98"/>
                    <w:p w14:paraId="0C659688" w14:textId="77777777" w:rsidR="00BA216B" w:rsidRDefault="00BA216B" w:rsidP="00614F98"/>
                    <w:p w14:paraId="304C852C" w14:textId="77777777" w:rsidR="00BA216B" w:rsidRDefault="00BA216B" w:rsidP="00614F98"/>
                    <w:p w14:paraId="029DB172" w14:textId="77777777" w:rsidR="00BA216B" w:rsidRDefault="00BA216B" w:rsidP="00614F98"/>
                    <w:p w14:paraId="76AD0853" w14:textId="77777777" w:rsidR="00BA216B" w:rsidRDefault="00BA216B" w:rsidP="00614F98"/>
                    <w:p w14:paraId="672554E9" w14:textId="77777777" w:rsidR="00BA216B" w:rsidRDefault="00BA216B" w:rsidP="00614F98"/>
                    <w:p w14:paraId="1E3749AF" w14:textId="77777777" w:rsidR="00BA216B" w:rsidRDefault="00BA216B" w:rsidP="00614F98"/>
                    <w:p w14:paraId="4A128CA6" w14:textId="77777777" w:rsidR="00BA216B" w:rsidRDefault="00BA216B" w:rsidP="00614F98"/>
                    <w:p w14:paraId="44AAA07C" w14:textId="77777777" w:rsidR="00BA216B" w:rsidRDefault="00BA216B" w:rsidP="00614F98"/>
                    <w:p w14:paraId="60DB8944" w14:textId="77777777" w:rsidR="00BA216B" w:rsidRDefault="00BA216B" w:rsidP="00614F98"/>
                    <w:p w14:paraId="612DD5D6" w14:textId="77777777" w:rsidR="00BA216B" w:rsidRDefault="00BA216B" w:rsidP="00614F98"/>
                    <w:p w14:paraId="36714E4E" w14:textId="77777777" w:rsidR="00BA216B" w:rsidRDefault="00BA216B" w:rsidP="00614F98"/>
                    <w:p w14:paraId="33D5DED4" w14:textId="77777777" w:rsidR="00BA216B" w:rsidRDefault="00BA216B" w:rsidP="00614F98"/>
                    <w:p w14:paraId="2ED23259" w14:textId="77777777" w:rsidR="00BA216B" w:rsidRDefault="00BA216B" w:rsidP="00614F98"/>
                    <w:p w14:paraId="50E2572C" w14:textId="77777777" w:rsidR="00BA216B" w:rsidRDefault="00BA216B" w:rsidP="00614F98"/>
                    <w:p w14:paraId="163720D5" w14:textId="77777777" w:rsidR="00BA216B" w:rsidRDefault="00BA216B" w:rsidP="00614F98"/>
                    <w:p w14:paraId="5BF349CB" w14:textId="77777777" w:rsidR="00BA216B" w:rsidRDefault="00BA216B" w:rsidP="00614F98"/>
                    <w:p w14:paraId="1F62D65A" w14:textId="77777777" w:rsidR="00BA216B" w:rsidRDefault="00BA216B" w:rsidP="00614F98"/>
                    <w:p w14:paraId="2DC5F9DC" w14:textId="77777777" w:rsidR="00BA216B" w:rsidRDefault="00BA216B" w:rsidP="00614F98"/>
                    <w:p w14:paraId="1F0F4B7C" w14:textId="77777777" w:rsidR="00BA216B" w:rsidRDefault="00BA216B" w:rsidP="00614F98"/>
                    <w:p w14:paraId="28CF905E" w14:textId="77777777" w:rsidR="00BA216B" w:rsidRDefault="00BA216B" w:rsidP="00614F98"/>
                    <w:p w14:paraId="3DE22217" w14:textId="77777777" w:rsidR="00BA216B" w:rsidRDefault="00BA216B" w:rsidP="00614F98"/>
                    <w:p w14:paraId="2742B22F" w14:textId="77777777" w:rsidR="00BA216B" w:rsidRDefault="00BA216B" w:rsidP="00614F98"/>
                    <w:p w14:paraId="44BA8925" w14:textId="77777777" w:rsidR="00BA216B" w:rsidRDefault="00BA216B" w:rsidP="00614F98"/>
                    <w:p w14:paraId="432C22A3" w14:textId="77777777" w:rsidR="00BA216B" w:rsidRDefault="00BA216B" w:rsidP="00614F98"/>
                    <w:p w14:paraId="0F39AB06" w14:textId="77777777" w:rsidR="00BA216B" w:rsidRDefault="00BA216B" w:rsidP="00614F98"/>
                    <w:p w14:paraId="3262B68F" w14:textId="77777777" w:rsidR="00BA216B" w:rsidRDefault="00BA216B" w:rsidP="00614F98"/>
                    <w:p w14:paraId="10025A54" w14:textId="77777777" w:rsidR="00BA216B" w:rsidRDefault="00BA216B" w:rsidP="00614F98"/>
                    <w:p w14:paraId="454FFBD7" w14:textId="77777777" w:rsidR="00BA216B" w:rsidRDefault="00BA216B" w:rsidP="00614F98"/>
                    <w:p w14:paraId="287D5135" w14:textId="77777777" w:rsidR="00BA216B" w:rsidRDefault="00BA216B" w:rsidP="00614F98"/>
                    <w:p w14:paraId="6AA11985" w14:textId="77777777" w:rsidR="00BA216B" w:rsidRDefault="00BA216B" w:rsidP="00614F98"/>
                    <w:p w14:paraId="415CF728" w14:textId="77777777" w:rsidR="00BA216B" w:rsidRDefault="00BA216B" w:rsidP="00614F98"/>
                    <w:p w14:paraId="26828C54" w14:textId="77777777" w:rsidR="00BA216B" w:rsidRDefault="00BA216B" w:rsidP="00614F98"/>
                    <w:p w14:paraId="794E4156" w14:textId="77777777" w:rsidR="00BA216B" w:rsidRDefault="00BA216B" w:rsidP="00614F98"/>
                    <w:p w14:paraId="4A2D83BE" w14:textId="77777777" w:rsidR="00BA216B" w:rsidRDefault="00BA216B" w:rsidP="00614F98"/>
                    <w:p w14:paraId="4F23E178" w14:textId="77777777" w:rsidR="00BA216B" w:rsidRDefault="00BA216B" w:rsidP="00614F98"/>
                    <w:p w14:paraId="2E8DA371" w14:textId="77777777" w:rsidR="00BA216B" w:rsidRDefault="00BA216B" w:rsidP="00614F98"/>
                    <w:p w14:paraId="0AC400A5" w14:textId="77777777" w:rsidR="00BA216B" w:rsidRDefault="00BA216B" w:rsidP="00614F98"/>
                    <w:p w14:paraId="1C595E36" w14:textId="77777777" w:rsidR="00BA216B" w:rsidRDefault="00BA216B" w:rsidP="00614F98"/>
                    <w:p w14:paraId="2B7FEDCC" w14:textId="77777777" w:rsidR="00BA216B" w:rsidRDefault="00BA216B" w:rsidP="00614F98"/>
                    <w:p w14:paraId="65D27D14" w14:textId="77777777" w:rsidR="00BA216B" w:rsidRDefault="00BA216B" w:rsidP="00614F98"/>
                    <w:p w14:paraId="57155D87" w14:textId="77777777" w:rsidR="00BA216B" w:rsidRDefault="00BA216B" w:rsidP="00614F98"/>
                    <w:p w14:paraId="69B1E825" w14:textId="77777777" w:rsidR="00BA216B" w:rsidRDefault="00BA216B" w:rsidP="00614F98"/>
                    <w:p w14:paraId="6923C70E" w14:textId="77777777" w:rsidR="00BA216B" w:rsidRDefault="00BA216B" w:rsidP="00614F98"/>
                    <w:p w14:paraId="1C984858" w14:textId="77777777" w:rsidR="00BA216B" w:rsidRDefault="00BA216B" w:rsidP="00614F98"/>
                    <w:p w14:paraId="191C0CCC" w14:textId="77777777" w:rsidR="00BA216B" w:rsidRDefault="00BA216B" w:rsidP="00614F98"/>
                    <w:p w14:paraId="6423A3C2" w14:textId="77777777" w:rsidR="00BA216B" w:rsidRDefault="00BA216B" w:rsidP="00614F98"/>
                    <w:p w14:paraId="464E256A" w14:textId="77777777" w:rsidR="00BA216B" w:rsidRDefault="00BA216B" w:rsidP="00614F98"/>
                    <w:p w14:paraId="3EFE287A" w14:textId="77777777" w:rsidR="00BA216B" w:rsidRDefault="00BA216B" w:rsidP="00614F98"/>
                    <w:p w14:paraId="3763A969" w14:textId="77777777" w:rsidR="00BA216B" w:rsidRDefault="00BA216B" w:rsidP="00614F98"/>
                    <w:p w14:paraId="0566F9DD" w14:textId="77777777" w:rsidR="00BA216B" w:rsidRDefault="00BA216B" w:rsidP="00614F98"/>
                    <w:p w14:paraId="5A8C4928" w14:textId="77777777" w:rsidR="00BA216B" w:rsidRDefault="00BA216B" w:rsidP="00614F98"/>
                    <w:p w14:paraId="52DF745F" w14:textId="77777777" w:rsidR="00BA216B" w:rsidRDefault="00BA216B" w:rsidP="00614F98"/>
                    <w:p w14:paraId="61804F7B" w14:textId="77777777" w:rsidR="00BA216B" w:rsidRDefault="00BA216B" w:rsidP="00614F98"/>
                    <w:p w14:paraId="1275FBE6" w14:textId="77777777" w:rsidR="00BA216B" w:rsidRDefault="00BA216B" w:rsidP="00614F98"/>
                    <w:p w14:paraId="534D74B4" w14:textId="77777777" w:rsidR="00BA216B" w:rsidRDefault="00BA216B" w:rsidP="00614F98"/>
                    <w:p w14:paraId="5D830889" w14:textId="77777777" w:rsidR="00BA216B" w:rsidRDefault="00BA216B" w:rsidP="00614F98"/>
                    <w:p w14:paraId="06EB663C" w14:textId="77777777" w:rsidR="00BA216B" w:rsidRDefault="00BA216B" w:rsidP="00614F98"/>
                    <w:p w14:paraId="0FBDC5F2" w14:textId="77777777" w:rsidR="00BA216B" w:rsidRDefault="00BA216B" w:rsidP="00614F98"/>
                    <w:p w14:paraId="7E5F8697" w14:textId="77777777" w:rsidR="00BA216B" w:rsidRDefault="00BA216B" w:rsidP="00614F98"/>
                    <w:p w14:paraId="31BB391B" w14:textId="77777777" w:rsidR="00BA216B" w:rsidRDefault="00BA216B" w:rsidP="00614F98"/>
                    <w:p w14:paraId="768A8A29" w14:textId="77777777" w:rsidR="00BA216B" w:rsidRDefault="00BA216B" w:rsidP="00614F98"/>
                    <w:p w14:paraId="3BE3406E" w14:textId="77777777" w:rsidR="00BA216B" w:rsidRDefault="00BA216B" w:rsidP="00614F98"/>
                    <w:p w14:paraId="182B876B" w14:textId="77777777" w:rsidR="00BA216B" w:rsidRDefault="00BA216B" w:rsidP="00614F98"/>
                    <w:p w14:paraId="58F6C3F9" w14:textId="77777777" w:rsidR="00BA216B" w:rsidRDefault="00BA216B" w:rsidP="00614F98"/>
                    <w:p w14:paraId="0DC918D4" w14:textId="77777777" w:rsidR="00BA216B" w:rsidRDefault="00BA216B" w:rsidP="00614F98"/>
                    <w:p w14:paraId="76CA29AB" w14:textId="77777777" w:rsidR="00BA216B" w:rsidRDefault="00BA216B" w:rsidP="00614F98"/>
                    <w:p w14:paraId="44AD8F37" w14:textId="77777777" w:rsidR="00BA216B" w:rsidRDefault="00BA216B" w:rsidP="00614F98"/>
                    <w:p w14:paraId="515C01D4" w14:textId="77777777" w:rsidR="00BA216B" w:rsidRDefault="00BA216B" w:rsidP="00614F98"/>
                    <w:p w14:paraId="51BEFB7B" w14:textId="77777777" w:rsidR="00BA216B" w:rsidRDefault="00BA216B" w:rsidP="00614F98"/>
                    <w:p w14:paraId="26C272E1" w14:textId="77777777" w:rsidR="00BA216B" w:rsidRDefault="00BA216B" w:rsidP="00614F98"/>
                    <w:p w14:paraId="0CBDE960" w14:textId="77777777" w:rsidR="00BA216B" w:rsidRDefault="00BA216B" w:rsidP="00614F98"/>
                    <w:p w14:paraId="6CAEADDC" w14:textId="77777777" w:rsidR="00BA216B" w:rsidRDefault="00BA216B" w:rsidP="00614F98"/>
                    <w:p w14:paraId="0450D4A6" w14:textId="77777777" w:rsidR="00BA216B" w:rsidRDefault="00BA216B" w:rsidP="00614F98"/>
                    <w:p w14:paraId="2BFAA45F" w14:textId="77777777" w:rsidR="00BA216B" w:rsidRDefault="00BA216B" w:rsidP="00614F98"/>
                    <w:p w14:paraId="49808F9A" w14:textId="77777777" w:rsidR="00BA216B" w:rsidRDefault="00BA216B" w:rsidP="00614F98"/>
                    <w:p w14:paraId="6411DE89" w14:textId="77777777" w:rsidR="00BA216B" w:rsidRDefault="00BA216B" w:rsidP="00614F98"/>
                    <w:p w14:paraId="1C931493" w14:textId="77777777" w:rsidR="00BA216B" w:rsidRDefault="00BA216B" w:rsidP="00614F98"/>
                    <w:p w14:paraId="518906F8" w14:textId="77777777" w:rsidR="00BA216B" w:rsidRDefault="00BA216B" w:rsidP="00614F98"/>
                    <w:p w14:paraId="10DD4172" w14:textId="77777777" w:rsidR="00BA216B" w:rsidRDefault="00BA216B" w:rsidP="00614F98"/>
                    <w:p w14:paraId="132474BB" w14:textId="77777777" w:rsidR="00BA216B" w:rsidRDefault="00BA216B" w:rsidP="00614F98"/>
                    <w:p w14:paraId="789ED3E4" w14:textId="77777777" w:rsidR="00BA216B" w:rsidRDefault="00BA216B" w:rsidP="00614F98"/>
                    <w:p w14:paraId="0033C73F" w14:textId="77777777" w:rsidR="00BA216B" w:rsidRDefault="00BA216B" w:rsidP="00614F98"/>
                    <w:p w14:paraId="5D6F6146" w14:textId="77777777" w:rsidR="00BA216B" w:rsidRDefault="00BA216B" w:rsidP="00614F98"/>
                    <w:p w14:paraId="14F3ACC6" w14:textId="77777777" w:rsidR="00BA216B" w:rsidRDefault="00BA216B" w:rsidP="00614F98"/>
                    <w:p w14:paraId="6337F0D5" w14:textId="77777777" w:rsidR="00BA216B" w:rsidRDefault="00BA216B" w:rsidP="00614F98"/>
                    <w:p w14:paraId="741F1177" w14:textId="77777777" w:rsidR="00BA216B" w:rsidRDefault="00BA216B" w:rsidP="00614F98"/>
                    <w:p w14:paraId="66EDE642" w14:textId="77777777" w:rsidR="00BA216B" w:rsidRDefault="00BA216B" w:rsidP="00614F98"/>
                    <w:p w14:paraId="4FA75EB2" w14:textId="77777777" w:rsidR="00BA216B" w:rsidRDefault="00BA216B" w:rsidP="00614F98"/>
                    <w:p w14:paraId="62E8C201" w14:textId="77777777" w:rsidR="00BA216B" w:rsidRDefault="00BA216B" w:rsidP="00614F98"/>
                    <w:p w14:paraId="16679D6C" w14:textId="77777777" w:rsidR="00BA216B" w:rsidRDefault="00BA216B" w:rsidP="00614F98"/>
                    <w:p w14:paraId="200EF1C8" w14:textId="77777777" w:rsidR="00BA216B" w:rsidRDefault="00BA216B" w:rsidP="00614F98"/>
                    <w:p w14:paraId="785E4C4F" w14:textId="77777777" w:rsidR="00BA216B" w:rsidRDefault="00BA216B" w:rsidP="00614F98"/>
                    <w:p w14:paraId="54A27DEA" w14:textId="77777777" w:rsidR="00BA216B" w:rsidRDefault="00BA216B" w:rsidP="00614F98"/>
                    <w:p w14:paraId="78C566BA" w14:textId="77777777" w:rsidR="00BA216B" w:rsidRDefault="00BA216B" w:rsidP="00614F98"/>
                    <w:p w14:paraId="4802DCEA" w14:textId="77777777" w:rsidR="00BA216B" w:rsidRDefault="00BA216B" w:rsidP="00614F98"/>
                    <w:p w14:paraId="30E1D3DA" w14:textId="77777777" w:rsidR="00BA216B" w:rsidRDefault="00BA216B" w:rsidP="00614F98"/>
                    <w:p w14:paraId="628919AD" w14:textId="77777777" w:rsidR="00BA216B" w:rsidRDefault="00BA216B" w:rsidP="00614F98"/>
                    <w:p w14:paraId="40AAE6A0" w14:textId="77777777" w:rsidR="00BA216B" w:rsidRDefault="00BA216B" w:rsidP="00614F98"/>
                    <w:p w14:paraId="775E6DBA" w14:textId="77777777" w:rsidR="00BA216B" w:rsidRDefault="00BA216B" w:rsidP="00614F98"/>
                    <w:p w14:paraId="7CA45E18" w14:textId="77777777" w:rsidR="00BA216B" w:rsidRDefault="00BA216B" w:rsidP="00614F98"/>
                    <w:p w14:paraId="48BAC3B7" w14:textId="77777777" w:rsidR="00BA216B" w:rsidRDefault="00BA216B" w:rsidP="00614F98"/>
                    <w:p w14:paraId="3FF32D34" w14:textId="77777777" w:rsidR="00BA216B" w:rsidRDefault="00BA216B" w:rsidP="00614F98"/>
                    <w:p w14:paraId="6F1A090B" w14:textId="77777777" w:rsidR="00BA216B" w:rsidRDefault="00BA216B" w:rsidP="00614F98"/>
                    <w:p w14:paraId="54D9CD14" w14:textId="77777777" w:rsidR="00BA216B" w:rsidRDefault="00BA216B" w:rsidP="00614F98"/>
                    <w:p w14:paraId="429D4943" w14:textId="77777777" w:rsidR="00BA216B" w:rsidRDefault="00BA216B" w:rsidP="00614F98"/>
                    <w:p w14:paraId="271076BE" w14:textId="77777777" w:rsidR="00BA216B" w:rsidRDefault="00BA216B" w:rsidP="00614F98"/>
                    <w:p w14:paraId="3DA823FA" w14:textId="77777777" w:rsidR="00BA216B" w:rsidRDefault="00BA216B" w:rsidP="00614F98"/>
                    <w:p w14:paraId="7678F633" w14:textId="77777777" w:rsidR="00BA216B" w:rsidRDefault="00BA216B" w:rsidP="00614F98"/>
                    <w:p w14:paraId="1989EE34" w14:textId="77777777" w:rsidR="00BA216B" w:rsidRDefault="00BA216B" w:rsidP="00614F98"/>
                    <w:p w14:paraId="5B83F51D" w14:textId="77777777" w:rsidR="00BA216B" w:rsidRDefault="00BA216B" w:rsidP="00614F98"/>
                    <w:p w14:paraId="705F4A86" w14:textId="77777777" w:rsidR="00BA216B" w:rsidRDefault="00BA216B" w:rsidP="00614F98"/>
                    <w:p w14:paraId="12BAF397" w14:textId="77777777" w:rsidR="00BA216B" w:rsidRDefault="00BA216B" w:rsidP="00614F98"/>
                    <w:p w14:paraId="291F938A" w14:textId="77777777" w:rsidR="00BA216B" w:rsidRDefault="00BA216B" w:rsidP="00614F98"/>
                    <w:p w14:paraId="3B6BEB00" w14:textId="77777777" w:rsidR="00BA216B" w:rsidRDefault="00BA216B" w:rsidP="00614F98"/>
                    <w:p w14:paraId="36233EFC" w14:textId="77777777" w:rsidR="00BA216B" w:rsidRDefault="00BA216B" w:rsidP="00614F98"/>
                    <w:p w14:paraId="0134172D" w14:textId="77777777" w:rsidR="00BA216B" w:rsidRDefault="00BA216B" w:rsidP="00614F98"/>
                    <w:p w14:paraId="4669D3B7" w14:textId="77777777" w:rsidR="00BA216B" w:rsidRDefault="00BA216B" w:rsidP="00614F98"/>
                    <w:p w14:paraId="64EC006D" w14:textId="77777777" w:rsidR="00BA216B" w:rsidRDefault="00BA216B" w:rsidP="00614F98"/>
                    <w:p w14:paraId="4CD93EF2" w14:textId="77777777" w:rsidR="00BA216B" w:rsidRDefault="00BA216B" w:rsidP="00614F98"/>
                    <w:p w14:paraId="4550B297" w14:textId="77777777" w:rsidR="00BA216B" w:rsidRDefault="00BA216B" w:rsidP="00614F98"/>
                    <w:p w14:paraId="43E01B2E" w14:textId="77777777" w:rsidR="00BA216B" w:rsidRDefault="00BA216B" w:rsidP="00614F98"/>
                    <w:p w14:paraId="077F82C4" w14:textId="77777777" w:rsidR="00BA216B" w:rsidRDefault="00BA216B" w:rsidP="00614F98"/>
                    <w:p w14:paraId="41C83E85" w14:textId="77777777" w:rsidR="00BA216B" w:rsidRDefault="00BA216B" w:rsidP="00614F98"/>
                    <w:p w14:paraId="3A133953" w14:textId="77777777" w:rsidR="00BA216B" w:rsidRDefault="00BA216B" w:rsidP="00614F98"/>
                    <w:p w14:paraId="0E8B0A29" w14:textId="77777777" w:rsidR="00BA216B" w:rsidRDefault="00BA216B" w:rsidP="00614F98"/>
                    <w:p w14:paraId="071174AE" w14:textId="77777777" w:rsidR="00BA216B" w:rsidRDefault="00BA216B" w:rsidP="00614F98"/>
                    <w:p w14:paraId="43B5EA03" w14:textId="77777777" w:rsidR="00BA216B" w:rsidRDefault="00BA216B" w:rsidP="00614F98"/>
                    <w:p w14:paraId="34DF54C6" w14:textId="77777777" w:rsidR="00BA216B" w:rsidRDefault="00BA216B" w:rsidP="00614F98"/>
                    <w:p w14:paraId="76C4080B" w14:textId="77777777" w:rsidR="00BA216B" w:rsidRDefault="00BA216B" w:rsidP="00614F98"/>
                    <w:p w14:paraId="59757F36" w14:textId="77777777" w:rsidR="00BA216B" w:rsidRDefault="00BA216B" w:rsidP="00614F98"/>
                    <w:p w14:paraId="0B9E2625" w14:textId="77777777" w:rsidR="00BA216B" w:rsidRDefault="00BA216B" w:rsidP="00614F98"/>
                    <w:p w14:paraId="4D29FFA8" w14:textId="77777777" w:rsidR="00BA216B" w:rsidRDefault="00BA216B" w:rsidP="00614F98"/>
                    <w:p w14:paraId="5F419BEF" w14:textId="77777777" w:rsidR="00BA216B" w:rsidRDefault="00BA216B" w:rsidP="00614F98"/>
                    <w:p w14:paraId="7307F9BC" w14:textId="77777777" w:rsidR="00BA216B" w:rsidRDefault="00BA216B" w:rsidP="00614F98"/>
                    <w:p w14:paraId="1404A04E" w14:textId="77777777" w:rsidR="00BA216B" w:rsidRDefault="00BA216B" w:rsidP="00614F98"/>
                    <w:p w14:paraId="10867F52" w14:textId="77777777" w:rsidR="00BA216B" w:rsidRDefault="00BA216B" w:rsidP="00614F98"/>
                    <w:p w14:paraId="12CF1BFF" w14:textId="77777777" w:rsidR="00BA216B" w:rsidRDefault="00BA216B" w:rsidP="00614F98"/>
                    <w:p w14:paraId="2E71C9BF" w14:textId="77777777" w:rsidR="00BA216B" w:rsidRDefault="00BA216B" w:rsidP="00614F98"/>
                    <w:p w14:paraId="5E55827F" w14:textId="77777777" w:rsidR="00BA216B" w:rsidRDefault="00BA216B" w:rsidP="00614F98"/>
                    <w:p w14:paraId="117C2160" w14:textId="77777777" w:rsidR="00BA216B" w:rsidRDefault="00BA216B" w:rsidP="00614F98"/>
                    <w:p w14:paraId="62190E2E" w14:textId="77777777" w:rsidR="00BA216B" w:rsidRDefault="00BA216B" w:rsidP="00614F98"/>
                    <w:p w14:paraId="7641DE4A" w14:textId="77777777" w:rsidR="00BA216B" w:rsidRDefault="00BA216B" w:rsidP="00614F98"/>
                    <w:p w14:paraId="57F9A615" w14:textId="77777777" w:rsidR="00BA216B" w:rsidRDefault="00BA216B" w:rsidP="00614F98"/>
                    <w:p w14:paraId="1F654E5F" w14:textId="77777777" w:rsidR="00BA216B" w:rsidRDefault="00BA216B" w:rsidP="00614F98"/>
                    <w:p w14:paraId="0C7C44B8" w14:textId="77777777" w:rsidR="00BA216B" w:rsidRDefault="00BA216B" w:rsidP="00614F98"/>
                    <w:p w14:paraId="1664EEC9" w14:textId="77777777" w:rsidR="00BA216B" w:rsidRDefault="00BA216B" w:rsidP="00614F98"/>
                    <w:p w14:paraId="39294161" w14:textId="77777777" w:rsidR="00BA216B" w:rsidRDefault="00BA216B" w:rsidP="00614F98"/>
                    <w:p w14:paraId="7EBDEE17" w14:textId="77777777" w:rsidR="00BA216B" w:rsidRDefault="00BA216B" w:rsidP="00614F98"/>
                    <w:p w14:paraId="5763EFF9" w14:textId="77777777" w:rsidR="00BA216B" w:rsidRDefault="00BA216B" w:rsidP="00614F98"/>
                    <w:p w14:paraId="2FFA1AF8" w14:textId="77777777" w:rsidR="00BA216B" w:rsidRDefault="00BA216B" w:rsidP="00614F98"/>
                    <w:p w14:paraId="28E96B12" w14:textId="77777777" w:rsidR="00BA216B" w:rsidRDefault="00BA216B" w:rsidP="00614F98"/>
                    <w:p w14:paraId="1DBD5640" w14:textId="77777777" w:rsidR="00BA216B" w:rsidRDefault="00BA216B" w:rsidP="00614F98"/>
                    <w:p w14:paraId="03A29E62" w14:textId="77777777" w:rsidR="00BA216B" w:rsidRDefault="00BA216B" w:rsidP="00614F98"/>
                    <w:p w14:paraId="10A2D3DF" w14:textId="77777777" w:rsidR="00BA216B" w:rsidRDefault="00BA216B" w:rsidP="00614F98"/>
                    <w:p w14:paraId="51A6C350" w14:textId="77777777" w:rsidR="00BA216B" w:rsidRDefault="00BA216B" w:rsidP="00614F98"/>
                    <w:p w14:paraId="059FC1D6" w14:textId="77777777" w:rsidR="00BA216B" w:rsidRDefault="00BA216B" w:rsidP="00614F98"/>
                    <w:p w14:paraId="5CDBE630" w14:textId="77777777" w:rsidR="00BA216B" w:rsidRDefault="00BA216B" w:rsidP="00614F98"/>
                    <w:p w14:paraId="7B1AA928" w14:textId="77777777" w:rsidR="00BA216B" w:rsidRDefault="00BA216B" w:rsidP="00614F98"/>
                    <w:p w14:paraId="48D86F0C" w14:textId="77777777" w:rsidR="00BA216B" w:rsidRDefault="00BA216B" w:rsidP="00614F98"/>
                    <w:p w14:paraId="32290197" w14:textId="77777777" w:rsidR="00BA216B" w:rsidRDefault="00BA216B" w:rsidP="00614F98"/>
                    <w:p w14:paraId="6A2EDCB6" w14:textId="77777777" w:rsidR="00BA216B" w:rsidRDefault="00BA216B" w:rsidP="00614F98"/>
                    <w:p w14:paraId="22D630AC" w14:textId="77777777" w:rsidR="00BA216B" w:rsidRDefault="00BA216B" w:rsidP="00614F98"/>
                    <w:p w14:paraId="0E16084F" w14:textId="77777777" w:rsidR="00BA216B" w:rsidRDefault="00BA216B" w:rsidP="00614F98"/>
                    <w:p w14:paraId="7E497FA9" w14:textId="77777777" w:rsidR="00BA216B" w:rsidRDefault="00BA216B" w:rsidP="00614F98"/>
                    <w:p w14:paraId="64B362BD" w14:textId="77777777" w:rsidR="00BA216B" w:rsidRDefault="00BA216B" w:rsidP="00614F98"/>
                    <w:p w14:paraId="50DFDFAD" w14:textId="77777777" w:rsidR="00BA216B" w:rsidRDefault="00BA216B" w:rsidP="00614F98"/>
                    <w:p w14:paraId="3794C2B8" w14:textId="77777777" w:rsidR="00BA216B" w:rsidRDefault="00BA216B" w:rsidP="00614F98"/>
                    <w:p w14:paraId="60FEE2A3" w14:textId="77777777" w:rsidR="00BA216B" w:rsidRDefault="00BA216B" w:rsidP="00614F98"/>
                    <w:p w14:paraId="2D49603B" w14:textId="77777777" w:rsidR="00BA216B" w:rsidRDefault="00BA216B" w:rsidP="00614F98"/>
                    <w:p w14:paraId="72FD892D" w14:textId="77777777" w:rsidR="00BA216B" w:rsidRDefault="00BA216B" w:rsidP="00614F98"/>
                    <w:p w14:paraId="03848A13" w14:textId="77777777" w:rsidR="00BA216B" w:rsidRDefault="00BA216B" w:rsidP="00614F98"/>
                    <w:p w14:paraId="0EB19ECC" w14:textId="77777777" w:rsidR="00BA216B" w:rsidRDefault="00BA216B" w:rsidP="00614F98"/>
                    <w:p w14:paraId="4F25ABCF" w14:textId="77777777" w:rsidR="00BA216B" w:rsidRDefault="00BA216B" w:rsidP="00614F98"/>
                    <w:p w14:paraId="733D0AC6" w14:textId="77777777" w:rsidR="00BA216B" w:rsidRDefault="00BA216B" w:rsidP="00614F98"/>
                    <w:p w14:paraId="07D34153" w14:textId="77777777" w:rsidR="00BA216B" w:rsidRDefault="00BA216B" w:rsidP="00614F98"/>
                    <w:p w14:paraId="4E7DB623" w14:textId="77777777" w:rsidR="00BA216B" w:rsidRDefault="00BA216B" w:rsidP="00614F98"/>
                    <w:p w14:paraId="47C14444" w14:textId="77777777" w:rsidR="00BA216B" w:rsidRDefault="00BA216B" w:rsidP="00614F98"/>
                    <w:p w14:paraId="5C64BF97" w14:textId="77777777" w:rsidR="00BA216B" w:rsidRDefault="00BA216B" w:rsidP="00614F98"/>
                    <w:p w14:paraId="2016EA5C" w14:textId="77777777" w:rsidR="00BA216B" w:rsidRDefault="00BA216B" w:rsidP="00614F98"/>
                    <w:p w14:paraId="2A29917B" w14:textId="77777777" w:rsidR="00BA216B" w:rsidRDefault="00BA216B" w:rsidP="00614F98"/>
                    <w:p w14:paraId="17BEEF28" w14:textId="77777777" w:rsidR="00BA216B" w:rsidRDefault="00BA216B" w:rsidP="00614F98"/>
                    <w:p w14:paraId="12E99259" w14:textId="77777777" w:rsidR="00BA216B" w:rsidRDefault="00BA216B" w:rsidP="00614F98"/>
                    <w:p w14:paraId="25A01861" w14:textId="77777777" w:rsidR="00BA216B" w:rsidRDefault="00BA216B" w:rsidP="00614F98"/>
                    <w:p w14:paraId="09D415FC" w14:textId="77777777" w:rsidR="00BA216B" w:rsidRDefault="00BA216B" w:rsidP="00614F98"/>
                    <w:p w14:paraId="285C28BC" w14:textId="77777777" w:rsidR="00BA216B" w:rsidRDefault="00BA216B" w:rsidP="00614F98"/>
                    <w:p w14:paraId="72937302" w14:textId="77777777" w:rsidR="00BA216B" w:rsidRDefault="00BA216B" w:rsidP="00614F98"/>
                    <w:p w14:paraId="1DB01534" w14:textId="77777777" w:rsidR="00BA216B" w:rsidRDefault="00BA216B" w:rsidP="00614F98"/>
                    <w:p w14:paraId="072A40F0" w14:textId="77777777" w:rsidR="00BA216B" w:rsidRDefault="00BA216B" w:rsidP="00614F98"/>
                    <w:p w14:paraId="7B09F0E1" w14:textId="77777777" w:rsidR="00BA216B" w:rsidRDefault="00BA216B" w:rsidP="00614F98"/>
                    <w:p w14:paraId="476AE2B2" w14:textId="77777777" w:rsidR="00BA216B" w:rsidRDefault="00BA216B" w:rsidP="00614F98"/>
                    <w:p w14:paraId="6A87A359" w14:textId="77777777" w:rsidR="00BA216B" w:rsidRDefault="00BA216B" w:rsidP="00614F98"/>
                    <w:p w14:paraId="7092819E" w14:textId="77777777" w:rsidR="00BA216B" w:rsidRDefault="00BA216B" w:rsidP="00614F98"/>
                    <w:p w14:paraId="3F838701" w14:textId="77777777" w:rsidR="00BA216B" w:rsidRDefault="00BA216B" w:rsidP="00614F98"/>
                    <w:p w14:paraId="33DF0DE7" w14:textId="77777777" w:rsidR="00BA216B" w:rsidRDefault="00BA216B" w:rsidP="00614F98"/>
                    <w:p w14:paraId="0F2516E9" w14:textId="77777777" w:rsidR="00BA216B" w:rsidRDefault="00BA216B" w:rsidP="00614F98"/>
                    <w:p w14:paraId="1CECA0C5" w14:textId="77777777" w:rsidR="00BA216B" w:rsidRDefault="00BA216B" w:rsidP="00614F98"/>
                    <w:p w14:paraId="3CE05AEA" w14:textId="77777777" w:rsidR="00BA216B" w:rsidRDefault="00BA216B" w:rsidP="00614F98"/>
                    <w:p w14:paraId="060CA970" w14:textId="77777777" w:rsidR="00BA216B" w:rsidRDefault="00BA216B" w:rsidP="00614F98"/>
                    <w:p w14:paraId="2ECCECC7" w14:textId="77777777" w:rsidR="00BA216B" w:rsidRDefault="00BA216B" w:rsidP="00614F98"/>
                    <w:p w14:paraId="06A465E3" w14:textId="77777777" w:rsidR="00BA216B" w:rsidRDefault="00BA216B" w:rsidP="00614F98"/>
                    <w:p w14:paraId="6BE575E7" w14:textId="77777777" w:rsidR="00BA216B" w:rsidRDefault="00BA216B" w:rsidP="00614F98"/>
                    <w:p w14:paraId="5CE900D9" w14:textId="77777777" w:rsidR="00BA216B" w:rsidRDefault="00BA216B" w:rsidP="00614F98"/>
                    <w:p w14:paraId="71D26E41" w14:textId="77777777" w:rsidR="00BA216B" w:rsidRDefault="00BA216B" w:rsidP="00614F98"/>
                    <w:p w14:paraId="30DCA342" w14:textId="77777777" w:rsidR="00BA216B" w:rsidRDefault="00BA216B" w:rsidP="00614F98"/>
                    <w:p w14:paraId="1B6FE755" w14:textId="77777777" w:rsidR="00BA216B" w:rsidRDefault="00BA216B" w:rsidP="00614F98"/>
                    <w:p w14:paraId="2F0A5EE1" w14:textId="77777777" w:rsidR="00BA216B" w:rsidRDefault="00BA216B" w:rsidP="00614F98"/>
                    <w:p w14:paraId="3BE69DA7" w14:textId="77777777" w:rsidR="00BA216B" w:rsidRDefault="00BA216B" w:rsidP="00614F98"/>
                    <w:p w14:paraId="193AE730" w14:textId="77777777" w:rsidR="00BA216B" w:rsidRDefault="00BA216B" w:rsidP="00614F98"/>
                    <w:p w14:paraId="03C3D5E9" w14:textId="77777777" w:rsidR="00BA216B" w:rsidRDefault="00BA216B" w:rsidP="00614F98"/>
                    <w:p w14:paraId="0AF20B56" w14:textId="77777777" w:rsidR="00BA216B" w:rsidRDefault="00BA216B" w:rsidP="00614F98"/>
                    <w:p w14:paraId="02A9A4DC" w14:textId="77777777" w:rsidR="00BA216B" w:rsidRDefault="00BA216B" w:rsidP="00614F98"/>
                    <w:p w14:paraId="41262B64" w14:textId="77777777" w:rsidR="00BA216B" w:rsidRDefault="00BA216B" w:rsidP="00614F98"/>
                    <w:p w14:paraId="705B8042" w14:textId="77777777" w:rsidR="00BA216B" w:rsidRDefault="00BA216B" w:rsidP="00614F98"/>
                    <w:p w14:paraId="01544829" w14:textId="77777777" w:rsidR="00BA216B" w:rsidRDefault="00BA216B" w:rsidP="00614F98"/>
                    <w:p w14:paraId="1960FAD4" w14:textId="77777777" w:rsidR="00BA216B" w:rsidRDefault="00BA216B" w:rsidP="00614F98"/>
                    <w:p w14:paraId="388357C1" w14:textId="77777777" w:rsidR="00BA216B" w:rsidRDefault="00BA216B" w:rsidP="00614F98"/>
                    <w:p w14:paraId="21CA6A0F" w14:textId="77777777" w:rsidR="00BA216B" w:rsidRDefault="00BA216B" w:rsidP="00614F98"/>
                    <w:p w14:paraId="6D5382A2" w14:textId="77777777" w:rsidR="00BA216B" w:rsidRDefault="00BA216B" w:rsidP="00614F98"/>
                    <w:p w14:paraId="37C7821B" w14:textId="77777777" w:rsidR="00BA216B" w:rsidRDefault="00BA216B" w:rsidP="00614F98"/>
                    <w:p w14:paraId="7BD70605" w14:textId="77777777" w:rsidR="00BA216B" w:rsidRDefault="00BA216B" w:rsidP="00614F98"/>
                    <w:p w14:paraId="030EE136" w14:textId="77777777" w:rsidR="00BA216B" w:rsidRDefault="00BA216B" w:rsidP="00614F98"/>
                    <w:p w14:paraId="6CE27D9A" w14:textId="77777777" w:rsidR="00BA216B" w:rsidRDefault="00BA216B" w:rsidP="00614F98"/>
                    <w:p w14:paraId="47F96480" w14:textId="77777777" w:rsidR="00BA216B" w:rsidRDefault="00BA216B" w:rsidP="00614F98"/>
                    <w:p w14:paraId="45914E1A" w14:textId="77777777" w:rsidR="00BA216B" w:rsidRDefault="00BA216B" w:rsidP="00614F98"/>
                    <w:p w14:paraId="726E1FD9" w14:textId="77777777" w:rsidR="00BA216B" w:rsidRDefault="00BA216B" w:rsidP="00614F98"/>
                    <w:p w14:paraId="05C8B0F6" w14:textId="77777777" w:rsidR="00BA216B" w:rsidRDefault="00BA216B" w:rsidP="00614F98"/>
                    <w:p w14:paraId="7F397AD8" w14:textId="77777777" w:rsidR="00BA216B" w:rsidRDefault="00BA216B" w:rsidP="00614F98"/>
                    <w:p w14:paraId="5B2ABA7C" w14:textId="77777777" w:rsidR="00BA216B" w:rsidRDefault="00BA216B" w:rsidP="00614F98"/>
                    <w:p w14:paraId="1141175E" w14:textId="77777777" w:rsidR="00BA216B" w:rsidRDefault="00BA216B" w:rsidP="00614F98"/>
                    <w:p w14:paraId="092A2F58" w14:textId="77777777" w:rsidR="00BA216B" w:rsidRDefault="00BA216B" w:rsidP="00614F98"/>
                    <w:p w14:paraId="3266ED4E" w14:textId="77777777" w:rsidR="00BA216B" w:rsidRDefault="00BA216B" w:rsidP="00614F98"/>
                    <w:p w14:paraId="31AA94DD" w14:textId="77777777" w:rsidR="00BA216B" w:rsidRDefault="00BA216B" w:rsidP="00614F98"/>
                    <w:p w14:paraId="781DBFB8" w14:textId="77777777" w:rsidR="00BA216B" w:rsidRDefault="00BA216B" w:rsidP="00614F98"/>
                    <w:p w14:paraId="2850E317" w14:textId="77777777" w:rsidR="00BA216B" w:rsidRDefault="00BA216B" w:rsidP="00614F98"/>
                    <w:p w14:paraId="4224BCE7" w14:textId="77777777" w:rsidR="00BA216B" w:rsidRDefault="00BA216B" w:rsidP="00614F98"/>
                    <w:p w14:paraId="166FB1B4" w14:textId="77777777" w:rsidR="00BA216B" w:rsidRDefault="00BA216B" w:rsidP="00614F98"/>
                    <w:p w14:paraId="5600FA51" w14:textId="77777777" w:rsidR="00BA216B" w:rsidRDefault="00BA216B" w:rsidP="00614F98"/>
                    <w:p w14:paraId="7E8FCA8A" w14:textId="77777777" w:rsidR="00BA216B" w:rsidRDefault="00BA216B" w:rsidP="00614F98"/>
                    <w:p w14:paraId="6D5A1D85" w14:textId="77777777" w:rsidR="00BA216B" w:rsidRDefault="00BA216B" w:rsidP="00614F98"/>
                    <w:p w14:paraId="352B6E3B" w14:textId="77777777" w:rsidR="00BA216B" w:rsidRDefault="00BA216B" w:rsidP="00614F98"/>
                    <w:p w14:paraId="5E308B19" w14:textId="77777777" w:rsidR="00BA216B" w:rsidRDefault="00BA216B" w:rsidP="00614F98"/>
                    <w:p w14:paraId="07552ABB" w14:textId="77777777" w:rsidR="00BA216B" w:rsidRDefault="00BA216B" w:rsidP="00614F98"/>
                    <w:p w14:paraId="695509F1" w14:textId="77777777" w:rsidR="00BA216B" w:rsidRDefault="00BA216B" w:rsidP="00614F98"/>
                    <w:p w14:paraId="7E6B63B9" w14:textId="77777777" w:rsidR="00BA216B" w:rsidRDefault="00BA216B" w:rsidP="00614F98"/>
                    <w:p w14:paraId="78DDB61A" w14:textId="77777777" w:rsidR="00BA216B" w:rsidRDefault="00BA216B" w:rsidP="00614F98"/>
                    <w:p w14:paraId="6C9FF40F" w14:textId="77777777" w:rsidR="00BA216B" w:rsidRDefault="00BA216B" w:rsidP="00614F98"/>
                    <w:p w14:paraId="4F62E3F3" w14:textId="77777777" w:rsidR="00BA216B" w:rsidRDefault="00BA216B" w:rsidP="00614F98"/>
                    <w:p w14:paraId="1FCFCEE6" w14:textId="77777777" w:rsidR="00BA216B" w:rsidRDefault="00BA216B" w:rsidP="00614F98"/>
                    <w:p w14:paraId="02411D6F" w14:textId="77777777" w:rsidR="00BA216B" w:rsidRDefault="00BA216B" w:rsidP="00614F98"/>
                    <w:p w14:paraId="1712D091" w14:textId="77777777" w:rsidR="00BA216B" w:rsidRDefault="00BA216B" w:rsidP="00614F98"/>
                    <w:p w14:paraId="47D808B8" w14:textId="77777777" w:rsidR="00BA216B" w:rsidRDefault="00BA216B" w:rsidP="00614F98"/>
                    <w:p w14:paraId="45D3549C" w14:textId="77777777" w:rsidR="00BA216B" w:rsidRDefault="00BA216B" w:rsidP="00614F98"/>
                    <w:p w14:paraId="5761AF60" w14:textId="77777777" w:rsidR="00BA216B" w:rsidRDefault="00BA216B" w:rsidP="00614F98"/>
                    <w:p w14:paraId="5991D362" w14:textId="77777777" w:rsidR="00BA216B" w:rsidRDefault="00BA216B" w:rsidP="00614F98"/>
                    <w:p w14:paraId="4A674AD1" w14:textId="77777777" w:rsidR="00BA216B" w:rsidRDefault="00BA216B" w:rsidP="00614F98"/>
                    <w:p w14:paraId="77AE0332" w14:textId="77777777" w:rsidR="00BA216B" w:rsidRDefault="00BA216B" w:rsidP="00614F98"/>
                    <w:p w14:paraId="69BD9C1C" w14:textId="77777777" w:rsidR="00BA216B" w:rsidRDefault="00BA216B" w:rsidP="00614F98"/>
                    <w:p w14:paraId="2A1ABD42" w14:textId="77777777" w:rsidR="00BA216B" w:rsidRDefault="00BA216B" w:rsidP="00614F98"/>
                    <w:p w14:paraId="5EDB53B5" w14:textId="77777777" w:rsidR="00BA216B" w:rsidRDefault="00BA216B" w:rsidP="00614F98"/>
                    <w:p w14:paraId="1F273294" w14:textId="77777777" w:rsidR="00BA216B" w:rsidRDefault="00BA216B" w:rsidP="00614F98"/>
                    <w:p w14:paraId="3DCC19DA" w14:textId="77777777" w:rsidR="00BA216B" w:rsidRDefault="00BA216B" w:rsidP="00614F98"/>
                    <w:p w14:paraId="5A08A1FA" w14:textId="77777777" w:rsidR="00BA216B" w:rsidRDefault="00BA216B" w:rsidP="00614F98"/>
                    <w:p w14:paraId="183ACF3C" w14:textId="77777777" w:rsidR="00BA216B" w:rsidRDefault="00BA216B" w:rsidP="00614F98"/>
                    <w:p w14:paraId="232CFB5A" w14:textId="77777777" w:rsidR="00BA216B" w:rsidRDefault="00BA216B" w:rsidP="00614F98"/>
                    <w:p w14:paraId="0FB37B46" w14:textId="77777777" w:rsidR="00BA216B" w:rsidRDefault="00BA216B" w:rsidP="00614F98"/>
                    <w:p w14:paraId="738CDC28" w14:textId="77777777" w:rsidR="00BA216B" w:rsidRDefault="00BA216B" w:rsidP="00614F98"/>
                    <w:p w14:paraId="7DE6DF6A" w14:textId="77777777" w:rsidR="00BA216B" w:rsidRDefault="00BA216B" w:rsidP="00614F98"/>
                    <w:p w14:paraId="1D15F380" w14:textId="77777777" w:rsidR="00BA216B" w:rsidRDefault="00BA216B" w:rsidP="00614F98"/>
                    <w:p w14:paraId="6E2B3111" w14:textId="77777777" w:rsidR="00BA216B" w:rsidRDefault="00BA216B" w:rsidP="00614F98"/>
                    <w:p w14:paraId="0A064287" w14:textId="77777777" w:rsidR="00BA216B" w:rsidRDefault="00BA216B" w:rsidP="00614F98"/>
                    <w:p w14:paraId="2D32F781" w14:textId="77777777" w:rsidR="00BA216B" w:rsidRDefault="00BA216B" w:rsidP="00614F98"/>
                    <w:p w14:paraId="174DEE20" w14:textId="77777777" w:rsidR="00BA216B" w:rsidRDefault="00BA216B" w:rsidP="00614F98"/>
                    <w:p w14:paraId="23B5086F" w14:textId="77777777" w:rsidR="00BA216B" w:rsidRDefault="00BA216B" w:rsidP="00614F98"/>
                    <w:p w14:paraId="731156C0" w14:textId="77777777" w:rsidR="00BA216B" w:rsidRDefault="00BA216B" w:rsidP="00614F98"/>
                    <w:p w14:paraId="7B39E813" w14:textId="77777777" w:rsidR="00BA216B" w:rsidRDefault="00BA216B" w:rsidP="00614F98"/>
                    <w:p w14:paraId="7789297E" w14:textId="77777777" w:rsidR="00BA216B" w:rsidRDefault="00BA216B" w:rsidP="00614F98"/>
                    <w:p w14:paraId="6409CC12" w14:textId="77777777" w:rsidR="00BA216B" w:rsidRDefault="00BA216B" w:rsidP="00614F98"/>
                    <w:p w14:paraId="66E6ADC5" w14:textId="77777777" w:rsidR="00BA216B" w:rsidRDefault="00BA216B" w:rsidP="00614F98"/>
                    <w:p w14:paraId="3AA55999" w14:textId="77777777" w:rsidR="00BA216B" w:rsidRDefault="00BA216B" w:rsidP="00614F98"/>
                    <w:p w14:paraId="746B2629" w14:textId="77777777" w:rsidR="00BA216B" w:rsidRDefault="00BA216B" w:rsidP="00614F98"/>
                    <w:p w14:paraId="4DA3DC18" w14:textId="77777777" w:rsidR="00BA216B" w:rsidRDefault="00BA216B" w:rsidP="00614F98"/>
                    <w:p w14:paraId="223F5F76" w14:textId="77777777" w:rsidR="00BA216B" w:rsidRDefault="00BA216B" w:rsidP="00614F98"/>
                    <w:p w14:paraId="743DE411" w14:textId="77777777" w:rsidR="00BA216B" w:rsidRDefault="00BA216B" w:rsidP="00614F98"/>
                    <w:p w14:paraId="056354D8" w14:textId="77777777" w:rsidR="00BA216B" w:rsidRDefault="00BA216B" w:rsidP="00614F98"/>
                    <w:p w14:paraId="4EBA8EE7" w14:textId="77777777" w:rsidR="00BA216B" w:rsidRDefault="00BA216B" w:rsidP="00614F98"/>
                    <w:p w14:paraId="660902BE" w14:textId="77777777" w:rsidR="00BA216B" w:rsidRDefault="00BA216B" w:rsidP="00614F98"/>
                    <w:p w14:paraId="02BB102A" w14:textId="77777777" w:rsidR="00BA216B" w:rsidRDefault="00BA216B" w:rsidP="00614F98"/>
                    <w:p w14:paraId="5D67C644" w14:textId="77777777" w:rsidR="00BA216B" w:rsidRDefault="00BA216B" w:rsidP="00614F98"/>
                    <w:p w14:paraId="712E0295" w14:textId="77777777" w:rsidR="00BA216B" w:rsidRDefault="00BA216B" w:rsidP="00614F98"/>
                    <w:p w14:paraId="0D2603D8" w14:textId="77777777" w:rsidR="00BA216B" w:rsidRDefault="00BA216B" w:rsidP="00614F98"/>
                    <w:p w14:paraId="066E36BC" w14:textId="77777777" w:rsidR="00BA216B" w:rsidRDefault="00BA216B" w:rsidP="00614F98"/>
                    <w:p w14:paraId="4D3685CA" w14:textId="77777777" w:rsidR="00BA216B" w:rsidRDefault="00BA216B" w:rsidP="00614F98"/>
                    <w:p w14:paraId="3FB778C4" w14:textId="77777777" w:rsidR="00BA216B" w:rsidRDefault="00BA216B" w:rsidP="00614F98"/>
                    <w:p w14:paraId="7CA0BDA2" w14:textId="77777777" w:rsidR="00BA216B" w:rsidRDefault="00BA216B" w:rsidP="00614F98"/>
                    <w:p w14:paraId="3D97E62A" w14:textId="77777777" w:rsidR="00BA216B" w:rsidRDefault="00BA216B" w:rsidP="00614F98"/>
                    <w:p w14:paraId="0765ABE8" w14:textId="77777777" w:rsidR="00BA216B" w:rsidRDefault="00BA216B" w:rsidP="00614F98"/>
                    <w:p w14:paraId="6280A42B" w14:textId="77777777" w:rsidR="00BA216B" w:rsidRDefault="00BA216B" w:rsidP="00614F98"/>
                    <w:p w14:paraId="7C26EAFF" w14:textId="77777777" w:rsidR="00BA216B" w:rsidRDefault="00BA216B" w:rsidP="00614F98"/>
                    <w:p w14:paraId="7C122F9F" w14:textId="77777777" w:rsidR="00BA216B" w:rsidRDefault="00BA216B" w:rsidP="00614F98"/>
                    <w:p w14:paraId="60B9D1AF" w14:textId="77777777" w:rsidR="00BA216B" w:rsidRDefault="00BA216B" w:rsidP="00614F98"/>
                    <w:p w14:paraId="53AE0834" w14:textId="77777777" w:rsidR="00BA216B" w:rsidRDefault="00BA216B" w:rsidP="00614F98"/>
                    <w:p w14:paraId="567DA6BB" w14:textId="77777777" w:rsidR="00BA216B" w:rsidRDefault="00BA216B" w:rsidP="00614F98"/>
                    <w:p w14:paraId="2D7226BB" w14:textId="77777777" w:rsidR="00BA216B" w:rsidRDefault="00BA216B" w:rsidP="00614F98"/>
                    <w:p w14:paraId="0F44A2C3" w14:textId="77777777" w:rsidR="00BA216B" w:rsidRDefault="00BA216B" w:rsidP="00614F98"/>
                    <w:p w14:paraId="5724C99D" w14:textId="77777777" w:rsidR="00BA216B" w:rsidRDefault="00BA216B" w:rsidP="00614F98"/>
                    <w:p w14:paraId="39575D68" w14:textId="77777777" w:rsidR="00BA216B" w:rsidRDefault="00BA216B" w:rsidP="00614F98"/>
                    <w:p w14:paraId="67A742A9" w14:textId="77777777" w:rsidR="00BA216B" w:rsidRDefault="00BA216B" w:rsidP="00614F98"/>
                    <w:p w14:paraId="16B52C1B" w14:textId="77777777" w:rsidR="00BA216B" w:rsidRDefault="00BA216B" w:rsidP="00614F98"/>
                    <w:p w14:paraId="3F69D210" w14:textId="77777777" w:rsidR="00BA216B" w:rsidRDefault="00BA216B" w:rsidP="00614F98"/>
                    <w:p w14:paraId="59AC89E0" w14:textId="77777777" w:rsidR="00BA216B" w:rsidRDefault="00BA216B" w:rsidP="00614F98"/>
                    <w:p w14:paraId="4B323CF4" w14:textId="77777777" w:rsidR="00BA216B" w:rsidRDefault="00BA216B" w:rsidP="00614F98"/>
                    <w:p w14:paraId="615929AA" w14:textId="77777777" w:rsidR="00BA216B" w:rsidRDefault="00BA216B" w:rsidP="00614F98"/>
                    <w:p w14:paraId="34A05479" w14:textId="77777777" w:rsidR="00BA216B" w:rsidRDefault="00BA216B" w:rsidP="00614F98"/>
                    <w:p w14:paraId="05D56726" w14:textId="77777777" w:rsidR="00BA216B" w:rsidRDefault="00BA216B" w:rsidP="00614F98"/>
                    <w:p w14:paraId="66E2D154" w14:textId="77777777" w:rsidR="00BA216B" w:rsidRDefault="00BA216B" w:rsidP="00614F98"/>
                    <w:p w14:paraId="26856A05" w14:textId="77777777" w:rsidR="00BA216B" w:rsidRDefault="00BA216B" w:rsidP="00614F98"/>
                    <w:p w14:paraId="674107DF" w14:textId="77777777" w:rsidR="00BA216B" w:rsidRDefault="00BA216B" w:rsidP="00614F98"/>
                    <w:p w14:paraId="44D7EFD8" w14:textId="77777777" w:rsidR="00BA216B" w:rsidRDefault="00BA216B" w:rsidP="00614F98"/>
                    <w:p w14:paraId="2B1918A6" w14:textId="77777777" w:rsidR="00BA216B" w:rsidRDefault="00BA216B" w:rsidP="00614F98"/>
                    <w:p w14:paraId="7CD35059" w14:textId="77777777" w:rsidR="00BA216B" w:rsidRDefault="00BA216B" w:rsidP="00614F98"/>
                    <w:p w14:paraId="51BE6170" w14:textId="77777777" w:rsidR="00BA216B" w:rsidRDefault="00BA216B" w:rsidP="00614F98"/>
                    <w:p w14:paraId="0FACF050" w14:textId="77777777" w:rsidR="00BA216B" w:rsidRDefault="00BA216B" w:rsidP="00614F98"/>
                    <w:p w14:paraId="788BF2BE" w14:textId="77777777" w:rsidR="00BA216B" w:rsidRDefault="00BA216B" w:rsidP="00614F98"/>
                    <w:p w14:paraId="2BEC6061" w14:textId="77777777" w:rsidR="00BA216B" w:rsidRDefault="00BA216B" w:rsidP="00614F98"/>
                    <w:p w14:paraId="263A3EBC" w14:textId="77777777" w:rsidR="00BA216B" w:rsidRDefault="00BA216B" w:rsidP="00614F98"/>
                    <w:p w14:paraId="23856F71" w14:textId="77777777" w:rsidR="00BA216B" w:rsidRDefault="00BA216B" w:rsidP="00614F98"/>
                    <w:p w14:paraId="5110FDEB" w14:textId="77777777" w:rsidR="00BA216B" w:rsidRDefault="00BA216B" w:rsidP="00614F98"/>
                    <w:p w14:paraId="13E9FF3C" w14:textId="77777777" w:rsidR="00BA216B" w:rsidRDefault="00BA216B" w:rsidP="00614F98"/>
                    <w:p w14:paraId="12F152A1" w14:textId="77777777" w:rsidR="00BA216B" w:rsidRDefault="00BA216B" w:rsidP="00614F98"/>
                    <w:p w14:paraId="4EFB95F2" w14:textId="77777777" w:rsidR="00BA216B" w:rsidRDefault="00BA216B" w:rsidP="00614F98"/>
                    <w:p w14:paraId="24B44C3E" w14:textId="77777777" w:rsidR="00BA216B" w:rsidRDefault="00BA216B" w:rsidP="00614F98"/>
                    <w:p w14:paraId="33DDAC82" w14:textId="77777777" w:rsidR="00BA216B" w:rsidRDefault="00BA216B" w:rsidP="00614F98"/>
                    <w:p w14:paraId="5A2FC3BA" w14:textId="77777777" w:rsidR="00BA216B" w:rsidRDefault="00BA216B" w:rsidP="00614F98"/>
                    <w:p w14:paraId="7574A1DD" w14:textId="77777777" w:rsidR="00BA216B" w:rsidRDefault="00BA216B" w:rsidP="00614F98"/>
                    <w:p w14:paraId="16729FB0" w14:textId="77777777" w:rsidR="00BA216B" w:rsidRDefault="00BA216B" w:rsidP="00614F98"/>
                    <w:p w14:paraId="4664D4EA" w14:textId="77777777" w:rsidR="00BA216B" w:rsidRDefault="00BA216B" w:rsidP="00614F98"/>
                    <w:p w14:paraId="2548F4C5" w14:textId="77777777" w:rsidR="00BA216B" w:rsidRDefault="00BA216B" w:rsidP="00614F98"/>
                    <w:p w14:paraId="7AE2E249" w14:textId="77777777" w:rsidR="00BA216B" w:rsidRDefault="00BA216B" w:rsidP="00614F98"/>
                    <w:p w14:paraId="6D0FF79D" w14:textId="77777777" w:rsidR="00BA216B" w:rsidRDefault="00BA216B" w:rsidP="00614F98"/>
                    <w:p w14:paraId="189B2DDC" w14:textId="77777777" w:rsidR="00BA216B" w:rsidRDefault="00BA216B" w:rsidP="00614F98"/>
                    <w:p w14:paraId="143B1316" w14:textId="77777777" w:rsidR="00BA216B" w:rsidRDefault="00BA216B" w:rsidP="00614F98"/>
                    <w:p w14:paraId="3957F561" w14:textId="77777777" w:rsidR="00BA216B" w:rsidRDefault="00BA216B" w:rsidP="00614F98"/>
                    <w:p w14:paraId="7E6D6187" w14:textId="77777777" w:rsidR="00BA216B" w:rsidRDefault="00BA216B" w:rsidP="00614F98"/>
                    <w:p w14:paraId="45436956" w14:textId="77777777" w:rsidR="00BA216B" w:rsidRDefault="00BA216B" w:rsidP="00614F98"/>
                    <w:p w14:paraId="462CD44B" w14:textId="77777777" w:rsidR="00BA216B" w:rsidRDefault="00BA216B" w:rsidP="00614F98"/>
                    <w:p w14:paraId="40D92919" w14:textId="77777777" w:rsidR="00BA216B" w:rsidRDefault="00BA216B" w:rsidP="00614F98"/>
                    <w:p w14:paraId="660A747A" w14:textId="77777777" w:rsidR="00BA216B" w:rsidRDefault="00BA216B" w:rsidP="00614F98"/>
                    <w:p w14:paraId="3A2368B4" w14:textId="77777777" w:rsidR="00BA216B" w:rsidRDefault="00BA216B" w:rsidP="00614F98"/>
                    <w:p w14:paraId="7B7488F2" w14:textId="77777777" w:rsidR="00BA216B" w:rsidRDefault="00BA216B" w:rsidP="00614F98"/>
                    <w:p w14:paraId="40B697A9" w14:textId="77777777" w:rsidR="00BA216B" w:rsidRDefault="00BA216B" w:rsidP="00614F98"/>
                    <w:p w14:paraId="37E51007" w14:textId="77777777" w:rsidR="00BA216B" w:rsidRDefault="00BA216B" w:rsidP="00614F98"/>
                    <w:p w14:paraId="69A4AA04" w14:textId="77777777" w:rsidR="00BA216B" w:rsidRDefault="00BA216B" w:rsidP="00614F98"/>
                    <w:p w14:paraId="6D1B549C" w14:textId="77777777" w:rsidR="00BA216B" w:rsidRDefault="00BA216B" w:rsidP="00614F98"/>
                    <w:p w14:paraId="4C89D9DC" w14:textId="77777777" w:rsidR="00BA216B" w:rsidRDefault="00BA216B" w:rsidP="00614F98"/>
                    <w:p w14:paraId="5F77AA0E" w14:textId="77777777" w:rsidR="00BA216B" w:rsidRDefault="00BA216B" w:rsidP="00614F98"/>
                    <w:p w14:paraId="0CC3D2D3" w14:textId="77777777" w:rsidR="00BA216B" w:rsidRDefault="00BA216B" w:rsidP="00614F98"/>
                    <w:p w14:paraId="4F7BA62B" w14:textId="77777777" w:rsidR="00BA216B" w:rsidRDefault="00BA216B" w:rsidP="00614F98"/>
                    <w:p w14:paraId="55A29E54" w14:textId="77777777" w:rsidR="00BA216B" w:rsidRDefault="00BA216B" w:rsidP="00614F98"/>
                    <w:p w14:paraId="5AA0ED22" w14:textId="77777777" w:rsidR="00BA216B" w:rsidRDefault="00BA216B" w:rsidP="00614F98"/>
                    <w:p w14:paraId="6AB60B6A" w14:textId="77777777" w:rsidR="00BA216B" w:rsidRDefault="00BA216B" w:rsidP="00614F98"/>
                    <w:p w14:paraId="64E0C815" w14:textId="77777777" w:rsidR="00BA216B" w:rsidRDefault="00BA216B" w:rsidP="00614F98"/>
                    <w:p w14:paraId="1E68C105" w14:textId="77777777" w:rsidR="00BA216B" w:rsidRDefault="00BA216B" w:rsidP="00614F98"/>
                    <w:p w14:paraId="33C1AC2B" w14:textId="77777777" w:rsidR="00BA216B" w:rsidRDefault="00BA216B" w:rsidP="00614F98"/>
                    <w:p w14:paraId="27F6AECF" w14:textId="77777777" w:rsidR="00BA216B" w:rsidRDefault="00BA216B" w:rsidP="00614F98"/>
                    <w:p w14:paraId="3D9D1616" w14:textId="77777777" w:rsidR="00BA216B" w:rsidRDefault="00BA216B" w:rsidP="00614F98"/>
                    <w:p w14:paraId="4E65307E" w14:textId="77777777" w:rsidR="00BA216B" w:rsidRDefault="00BA216B" w:rsidP="00614F98"/>
                    <w:p w14:paraId="1B023E32" w14:textId="77777777" w:rsidR="00BA216B" w:rsidRDefault="00BA216B" w:rsidP="00614F98"/>
                    <w:p w14:paraId="4018D7A2" w14:textId="77777777" w:rsidR="00BA216B" w:rsidRDefault="00BA216B" w:rsidP="00614F98"/>
                    <w:p w14:paraId="14154908" w14:textId="77777777" w:rsidR="00BA216B" w:rsidRDefault="00BA216B" w:rsidP="00614F98"/>
                    <w:p w14:paraId="0F9F6FF5" w14:textId="77777777" w:rsidR="00BA216B" w:rsidRDefault="00BA216B" w:rsidP="00614F98"/>
                    <w:p w14:paraId="7296B862" w14:textId="77777777" w:rsidR="00BA216B" w:rsidRDefault="00BA216B" w:rsidP="00614F98"/>
                    <w:p w14:paraId="1B2C7227" w14:textId="77777777" w:rsidR="00BA216B" w:rsidRDefault="00BA216B" w:rsidP="00614F98"/>
                    <w:p w14:paraId="13240109" w14:textId="77777777" w:rsidR="00BA216B" w:rsidRDefault="00BA216B" w:rsidP="00614F98"/>
                    <w:p w14:paraId="674878F4" w14:textId="77777777" w:rsidR="00BA216B" w:rsidRDefault="00BA216B" w:rsidP="00614F98"/>
                    <w:p w14:paraId="62551BCE" w14:textId="77777777" w:rsidR="00BA216B" w:rsidRDefault="00BA216B" w:rsidP="00614F98"/>
                    <w:p w14:paraId="76188EA4" w14:textId="77777777" w:rsidR="00BA216B" w:rsidRDefault="00BA216B" w:rsidP="00614F98"/>
                    <w:p w14:paraId="27251D7E" w14:textId="77777777" w:rsidR="00BA216B" w:rsidRDefault="00BA216B" w:rsidP="00614F98"/>
                    <w:p w14:paraId="55E9449D" w14:textId="77777777" w:rsidR="00BA216B" w:rsidRDefault="00BA216B" w:rsidP="00614F98"/>
                    <w:p w14:paraId="70FA0CB4" w14:textId="77777777" w:rsidR="00BA216B" w:rsidRDefault="00BA216B" w:rsidP="00614F98"/>
                    <w:p w14:paraId="43C65525" w14:textId="77777777" w:rsidR="00BA216B" w:rsidRDefault="00BA216B" w:rsidP="00614F98"/>
                    <w:p w14:paraId="2ABD3ABE" w14:textId="77777777" w:rsidR="00BA216B" w:rsidRDefault="00BA216B" w:rsidP="00614F98"/>
                    <w:p w14:paraId="38835DBF" w14:textId="77777777" w:rsidR="00BA216B" w:rsidRDefault="00BA216B" w:rsidP="00614F98"/>
                    <w:p w14:paraId="22B0303F" w14:textId="77777777" w:rsidR="00BA216B" w:rsidRDefault="00BA216B" w:rsidP="00614F98"/>
                    <w:p w14:paraId="5C379BC7" w14:textId="77777777" w:rsidR="00BA216B" w:rsidRDefault="00BA216B" w:rsidP="00614F98"/>
                    <w:p w14:paraId="5C6018A7" w14:textId="77777777" w:rsidR="00BA216B" w:rsidRDefault="00BA216B" w:rsidP="00614F98"/>
                    <w:p w14:paraId="6D9EA611" w14:textId="77777777" w:rsidR="00BA216B" w:rsidRDefault="00BA216B" w:rsidP="00614F98"/>
                    <w:p w14:paraId="7A55CD7D" w14:textId="77777777" w:rsidR="00BA216B" w:rsidRDefault="00BA216B" w:rsidP="00614F98"/>
                    <w:p w14:paraId="48B9233B" w14:textId="77777777" w:rsidR="00BA216B" w:rsidRDefault="00BA216B" w:rsidP="00614F98"/>
                    <w:p w14:paraId="01895ACA" w14:textId="77777777" w:rsidR="00BA216B" w:rsidRDefault="00BA216B" w:rsidP="00614F98"/>
                    <w:p w14:paraId="0D6CAE62" w14:textId="77777777" w:rsidR="00BA216B" w:rsidRDefault="00BA216B" w:rsidP="00614F98"/>
                    <w:p w14:paraId="1D6AA585" w14:textId="77777777" w:rsidR="00BA216B" w:rsidRDefault="00BA216B" w:rsidP="00614F98"/>
                    <w:p w14:paraId="1F5C9BF9" w14:textId="77777777" w:rsidR="00BA216B" w:rsidRDefault="00BA216B" w:rsidP="00614F98"/>
                    <w:p w14:paraId="3ED86793" w14:textId="77777777" w:rsidR="00BA216B" w:rsidRDefault="00BA216B" w:rsidP="00614F98"/>
                    <w:p w14:paraId="0F0A58DF" w14:textId="77777777" w:rsidR="00BA216B" w:rsidRDefault="00BA216B" w:rsidP="00614F98"/>
                    <w:p w14:paraId="1B00125E" w14:textId="77777777" w:rsidR="00BA216B" w:rsidRDefault="00BA216B" w:rsidP="00614F98"/>
                    <w:p w14:paraId="6CCD7231" w14:textId="77777777" w:rsidR="00BA216B" w:rsidRDefault="00BA216B" w:rsidP="00614F98"/>
                    <w:p w14:paraId="20A2BE09" w14:textId="77777777" w:rsidR="00BA216B" w:rsidRDefault="00BA216B" w:rsidP="00614F98"/>
                    <w:p w14:paraId="1E61190B" w14:textId="77777777" w:rsidR="00BA216B" w:rsidRDefault="00BA216B" w:rsidP="00614F98"/>
                    <w:p w14:paraId="0E0A7033" w14:textId="77777777" w:rsidR="00BA216B" w:rsidRDefault="00BA216B" w:rsidP="00614F98"/>
                    <w:p w14:paraId="417F06A8" w14:textId="77777777" w:rsidR="00BA216B" w:rsidRDefault="00BA216B" w:rsidP="00614F98"/>
                    <w:p w14:paraId="412F225D" w14:textId="77777777" w:rsidR="00BA216B" w:rsidRDefault="00BA216B" w:rsidP="00614F98"/>
                    <w:p w14:paraId="484620A0" w14:textId="77777777" w:rsidR="00BA216B" w:rsidRDefault="00BA216B" w:rsidP="00614F98"/>
                    <w:p w14:paraId="455E87F8" w14:textId="77777777" w:rsidR="00BA216B" w:rsidRDefault="00BA216B" w:rsidP="00614F98"/>
                    <w:p w14:paraId="569319DF" w14:textId="77777777" w:rsidR="00BA216B" w:rsidRDefault="00BA216B" w:rsidP="00614F98"/>
                    <w:p w14:paraId="6454659D" w14:textId="77777777" w:rsidR="00BA216B" w:rsidRDefault="00BA216B" w:rsidP="00614F98"/>
                    <w:p w14:paraId="14CB1D91" w14:textId="77777777" w:rsidR="00BA216B" w:rsidRDefault="00BA216B" w:rsidP="00614F98"/>
                    <w:p w14:paraId="4F39FBDF" w14:textId="77777777" w:rsidR="00BA216B" w:rsidRDefault="00BA216B" w:rsidP="00614F98"/>
                    <w:p w14:paraId="7E807CB0" w14:textId="77777777" w:rsidR="00BA216B" w:rsidRDefault="00BA216B" w:rsidP="00614F98"/>
                    <w:p w14:paraId="223C749C" w14:textId="77777777" w:rsidR="00BA216B" w:rsidRDefault="00BA216B" w:rsidP="00614F98"/>
                    <w:p w14:paraId="04524424" w14:textId="77777777" w:rsidR="00BA216B" w:rsidRDefault="00BA216B" w:rsidP="00614F98"/>
                    <w:p w14:paraId="630CC6C8" w14:textId="77777777" w:rsidR="00BA216B" w:rsidRDefault="00BA216B" w:rsidP="00614F98"/>
                    <w:p w14:paraId="7C32DF36" w14:textId="77777777" w:rsidR="00BA216B" w:rsidRDefault="00BA216B" w:rsidP="00614F98"/>
                    <w:p w14:paraId="46AA24C9" w14:textId="77777777" w:rsidR="00BA216B" w:rsidRDefault="00BA216B" w:rsidP="00614F98"/>
                    <w:p w14:paraId="08520AC4" w14:textId="77777777" w:rsidR="00BA216B" w:rsidRDefault="00BA216B" w:rsidP="00614F98"/>
                    <w:p w14:paraId="4E73A937" w14:textId="77777777" w:rsidR="00BA216B" w:rsidRDefault="00BA216B" w:rsidP="00614F98"/>
                    <w:p w14:paraId="462F7CAB" w14:textId="77777777" w:rsidR="00BA216B" w:rsidRDefault="00BA216B" w:rsidP="00614F98"/>
                    <w:p w14:paraId="26CE9639" w14:textId="77777777" w:rsidR="00BA216B" w:rsidRDefault="00BA216B" w:rsidP="00614F98"/>
                    <w:p w14:paraId="5E65C3F9" w14:textId="77777777" w:rsidR="00BA216B" w:rsidRDefault="00BA216B" w:rsidP="00614F98"/>
                    <w:p w14:paraId="011C1B4D" w14:textId="77777777" w:rsidR="00BA216B" w:rsidRDefault="00BA216B" w:rsidP="00614F98"/>
                    <w:p w14:paraId="2E500568" w14:textId="77777777" w:rsidR="00BA216B" w:rsidRDefault="00BA216B" w:rsidP="00614F98"/>
                    <w:p w14:paraId="4EEC359B" w14:textId="77777777" w:rsidR="00BA216B" w:rsidRDefault="00BA216B" w:rsidP="00614F98"/>
                    <w:p w14:paraId="56D163F2" w14:textId="77777777" w:rsidR="00BA216B" w:rsidRDefault="00BA216B" w:rsidP="00614F98"/>
                    <w:p w14:paraId="39F41AF9" w14:textId="77777777" w:rsidR="00BA216B" w:rsidRDefault="00BA216B" w:rsidP="00614F98"/>
                    <w:p w14:paraId="64BB970D" w14:textId="77777777" w:rsidR="00BA216B" w:rsidRDefault="00BA216B" w:rsidP="00614F98"/>
                    <w:p w14:paraId="0B9EAA56" w14:textId="77777777" w:rsidR="00BA216B" w:rsidRDefault="00BA216B" w:rsidP="00614F98"/>
                    <w:p w14:paraId="60F96C33" w14:textId="77777777" w:rsidR="00BA216B" w:rsidRDefault="00BA216B" w:rsidP="00614F98"/>
                    <w:p w14:paraId="5BB8BAE4" w14:textId="77777777" w:rsidR="00BA216B" w:rsidRDefault="00BA216B" w:rsidP="00614F98"/>
                    <w:p w14:paraId="58E698EA" w14:textId="77777777" w:rsidR="00BA216B" w:rsidRDefault="00BA216B" w:rsidP="00614F98"/>
                    <w:p w14:paraId="21852BEA" w14:textId="77777777" w:rsidR="00BA216B" w:rsidRDefault="00BA216B" w:rsidP="00614F98"/>
                    <w:p w14:paraId="0CF280DC" w14:textId="77777777" w:rsidR="00BA216B" w:rsidRDefault="00BA216B" w:rsidP="00614F98"/>
                    <w:p w14:paraId="4E462B06" w14:textId="77777777" w:rsidR="00BA216B" w:rsidRDefault="00BA216B" w:rsidP="00614F98"/>
                    <w:p w14:paraId="74ED5A5F" w14:textId="77777777" w:rsidR="00BA216B" w:rsidRDefault="00BA216B" w:rsidP="00614F98"/>
                    <w:p w14:paraId="50B0DC81" w14:textId="77777777" w:rsidR="00BA216B" w:rsidRDefault="00BA216B" w:rsidP="00614F98"/>
                    <w:p w14:paraId="2C083394" w14:textId="77777777" w:rsidR="00BA216B" w:rsidRDefault="00BA216B" w:rsidP="00614F98"/>
                    <w:p w14:paraId="51AF9220" w14:textId="77777777" w:rsidR="00BA216B" w:rsidRDefault="00BA216B" w:rsidP="00614F98"/>
                    <w:p w14:paraId="5785BBE7" w14:textId="77777777" w:rsidR="00BA216B" w:rsidRDefault="00BA216B" w:rsidP="00614F98"/>
                    <w:p w14:paraId="4086646F" w14:textId="77777777" w:rsidR="00BA216B" w:rsidRDefault="00BA216B" w:rsidP="00614F98"/>
                    <w:p w14:paraId="7EC7D627" w14:textId="77777777" w:rsidR="00BA216B" w:rsidRDefault="00BA216B" w:rsidP="00614F98"/>
                    <w:p w14:paraId="536FA295" w14:textId="77777777" w:rsidR="00BA216B" w:rsidRDefault="00BA216B" w:rsidP="00614F98"/>
                    <w:p w14:paraId="7CBD1740" w14:textId="77777777" w:rsidR="00BA216B" w:rsidRDefault="00BA216B" w:rsidP="00614F98"/>
                    <w:p w14:paraId="7D31EC61" w14:textId="77777777" w:rsidR="00BA216B" w:rsidRDefault="00BA216B" w:rsidP="00614F98"/>
                    <w:p w14:paraId="7F46486F" w14:textId="77777777" w:rsidR="00BA216B" w:rsidRDefault="00BA216B" w:rsidP="00614F98"/>
                    <w:p w14:paraId="4655CCA0" w14:textId="77777777" w:rsidR="00BA216B" w:rsidRDefault="00BA216B" w:rsidP="00614F98"/>
                    <w:p w14:paraId="6497EB2B" w14:textId="77777777" w:rsidR="00BA216B" w:rsidRDefault="00BA216B" w:rsidP="00614F98"/>
                    <w:p w14:paraId="3325B0AE" w14:textId="77777777" w:rsidR="00BA216B" w:rsidRDefault="00BA216B" w:rsidP="00614F98"/>
                    <w:p w14:paraId="47F7D7CE" w14:textId="77777777" w:rsidR="00BA216B" w:rsidRDefault="00BA216B" w:rsidP="00614F98"/>
                    <w:p w14:paraId="0A1ED673" w14:textId="77777777" w:rsidR="00BA216B" w:rsidRDefault="00BA216B" w:rsidP="00614F98"/>
                    <w:p w14:paraId="5C15C0BC" w14:textId="77777777" w:rsidR="00BA216B" w:rsidRDefault="00BA216B" w:rsidP="00614F98"/>
                    <w:p w14:paraId="498FC6A9" w14:textId="77777777" w:rsidR="00BA216B" w:rsidRDefault="00BA216B" w:rsidP="00614F98"/>
                    <w:p w14:paraId="2BC51D7C" w14:textId="77777777" w:rsidR="00BA216B" w:rsidRDefault="00BA216B" w:rsidP="00614F98"/>
                    <w:p w14:paraId="4408DA97" w14:textId="77777777" w:rsidR="00BA216B" w:rsidRDefault="00BA216B" w:rsidP="00614F98"/>
                    <w:p w14:paraId="22B6A3B5" w14:textId="77777777" w:rsidR="00BA216B" w:rsidRDefault="00BA216B" w:rsidP="00614F98"/>
                    <w:p w14:paraId="53B309DB" w14:textId="77777777" w:rsidR="00BA216B" w:rsidRDefault="00BA216B" w:rsidP="00614F98"/>
                    <w:p w14:paraId="168DEBC1" w14:textId="77777777" w:rsidR="00BA216B" w:rsidRDefault="00BA216B" w:rsidP="00614F98"/>
                    <w:p w14:paraId="5D9A12BE" w14:textId="77777777" w:rsidR="00BA216B" w:rsidRDefault="00BA216B" w:rsidP="00614F98"/>
                    <w:p w14:paraId="7ACDF5BC" w14:textId="77777777" w:rsidR="00BA216B" w:rsidRDefault="00BA216B" w:rsidP="00614F98"/>
                    <w:p w14:paraId="4A593105" w14:textId="77777777" w:rsidR="00BA216B" w:rsidRDefault="00BA216B" w:rsidP="00614F98"/>
                    <w:p w14:paraId="5ABA733E" w14:textId="77777777" w:rsidR="00BA216B" w:rsidRDefault="00BA216B" w:rsidP="00614F98"/>
                    <w:p w14:paraId="3DE3F6FA" w14:textId="77777777" w:rsidR="00BA216B" w:rsidRDefault="00BA216B" w:rsidP="00614F98"/>
                    <w:p w14:paraId="6D86AC69" w14:textId="77777777" w:rsidR="00BA216B" w:rsidRDefault="00BA216B" w:rsidP="00614F98"/>
                    <w:p w14:paraId="62911EF2" w14:textId="77777777" w:rsidR="00BA216B" w:rsidRDefault="00BA216B" w:rsidP="00614F98"/>
                    <w:p w14:paraId="745D0BD8" w14:textId="77777777" w:rsidR="00BA216B" w:rsidRDefault="00BA216B" w:rsidP="00614F98"/>
                    <w:p w14:paraId="309C46D2" w14:textId="77777777" w:rsidR="00BA216B" w:rsidRDefault="00BA216B" w:rsidP="00614F98"/>
                    <w:p w14:paraId="7655A8BF" w14:textId="77777777" w:rsidR="00BA216B" w:rsidRDefault="00BA216B" w:rsidP="00614F98"/>
                    <w:p w14:paraId="4F37AC02" w14:textId="77777777" w:rsidR="00BA216B" w:rsidRDefault="00BA216B" w:rsidP="00614F98"/>
                    <w:p w14:paraId="25CEB60D" w14:textId="77777777" w:rsidR="00BA216B" w:rsidRDefault="00BA216B" w:rsidP="00614F98"/>
                    <w:p w14:paraId="062AC4BA" w14:textId="77777777" w:rsidR="00BA216B" w:rsidRDefault="00BA216B" w:rsidP="00614F98"/>
                    <w:p w14:paraId="31C9C94C" w14:textId="77777777" w:rsidR="00BA216B" w:rsidRDefault="00BA216B" w:rsidP="00614F98"/>
                    <w:p w14:paraId="253C2527" w14:textId="77777777" w:rsidR="00BA216B" w:rsidRDefault="00BA216B" w:rsidP="00614F98"/>
                    <w:p w14:paraId="0F6A1A05" w14:textId="77777777" w:rsidR="00BA216B" w:rsidRDefault="00BA216B" w:rsidP="00614F98"/>
                    <w:p w14:paraId="7474E4EA" w14:textId="77777777" w:rsidR="00BA216B" w:rsidRDefault="00BA216B" w:rsidP="00614F98"/>
                    <w:p w14:paraId="437EE091" w14:textId="77777777" w:rsidR="00BA216B" w:rsidRDefault="00BA216B" w:rsidP="00614F98"/>
                    <w:p w14:paraId="7579E261" w14:textId="77777777" w:rsidR="00BA216B" w:rsidRDefault="00BA216B" w:rsidP="00614F98"/>
                    <w:p w14:paraId="5FEE9CEC" w14:textId="77777777" w:rsidR="00BA216B" w:rsidRDefault="00BA216B" w:rsidP="00614F98"/>
                    <w:p w14:paraId="6006E2F9" w14:textId="77777777" w:rsidR="00BA216B" w:rsidRDefault="00BA216B" w:rsidP="00614F98"/>
                    <w:p w14:paraId="033E511D" w14:textId="77777777" w:rsidR="00BA216B" w:rsidRDefault="00BA216B" w:rsidP="00614F98"/>
                    <w:p w14:paraId="08BA732C" w14:textId="77777777" w:rsidR="00BA216B" w:rsidRDefault="00BA216B" w:rsidP="00614F98"/>
                    <w:p w14:paraId="73E103D9" w14:textId="77777777" w:rsidR="00BA216B" w:rsidRDefault="00BA216B" w:rsidP="00614F98"/>
                    <w:p w14:paraId="1A5D9AC1" w14:textId="77777777" w:rsidR="00BA216B" w:rsidRDefault="00BA216B" w:rsidP="00614F98"/>
                    <w:p w14:paraId="14069D48" w14:textId="77777777" w:rsidR="00BA216B" w:rsidRDefault="00BA216B" w:rsidP="00614F98"/>
                    <w:p w14:paraId="5CCC8B5A" w14:textId="77777777" w:rsidR="00BA216B" w:rsidRDefault="00BA216B" w:rsidP="00614F98"/>
                    <w:p w14:paraId="2E0ADE61" w14:textId="77777777" w:rsidR="00BA216B" w:rsidRDefault="00BA216B" w:rsidP="00614F98"/>
                    <w:p w14:paraId="7201EB2E" w14:textId="77777777" w:rsidR="00BA216B" w:rsidRDefault="00BA216B" w:rsidP="00614F98"/>
                    <w:p w14:paraId="4EA8298A" w14:textId="77777777" w:rsidR="00BA216B" w:rsidRDefault="00BA216B" w:rsidP="00614F98"/>
                    <w:p w14:paraId="244E6748" w14:textId="77777777" w:rsidR="00BA216B" w:rsidRDefault="00BA216B" w:rsidP="00614F98"/>
                    <w:p w14:paraId="6EDCE7F5" w14:textId="77777777" w:rsidR="00BA216B" w:rsidRDefault="00BA216B" w:rsidP="00614F98"/>
                    <w:p w14:paraId="2BBB81B0" w14:textId="77777777" w:rsidR="00BA216B" w:rsidRDefault="00BA216B" w:rsidP="00614F98"/>
                    <w:p w14:paraId="536B1521" w14:textId="77777777" w:rsidR="00BA216B" w:rsidRDefault="00BA216B" w:rsidP="00614F98"/>
                    <w:p w14:paraId="4E1664CF" w14:textId="77777777" w:rsidR="00BA216B" w:rsidRDefault="00BA216B" w:rsidP="00614F98"/>
                    <w:p w14:paraId="4C264086" w14:textId="77777777" w:rsidR="00BA216B" w:rsidRDefault="00BA216B" w:rsidP="00614F98"/>
                    <w:p w14:paraId="72864106" w14:textId="77777777" w:rsidR="00BA216B" w:rsidRDefault="00BA216B" w:rsidP="00614F98"/>
                    <w:p w14:paraId="2379760C" w14:textId="77777777" w:rsidR="00BA216B" w:rsidRDefault="00BA216B" w:rsidP="00614F98"/>
                    <w:p w14:paraId="05B26F5F" w14:textId="77777777" w:rsidR="00BA216B" w:rsidRDefault="00BA216B" w:rsidP="00614F98"/>
                    <w:p w14:paraId="29674E27" w14:textId="77777777" w:rsidR="00BA216B" w:rsidRDefault="00BA216B" w:rsidP="00614F98"/>
                    <w:p w14:paraId="7B2E024F" w14:textId="77777777" w:rsidR="00BA216B" w:rsidRDefault="00BA216B" w:rsidP="00614F98"/>
                    <w:p w14:paraId="2F1B903B" w14:textId="77777777" w:rsidR="00BA216B" w:rsidRDefault="00BA216B" w:rsidP="00614F98"/>
                    <w:p w14:paraId="4F78E0E7" w14:textId="77777777" w:rsidR="00BA216B" w:rsidRDefault="00BA216B" w:rsidP="00614F98"/>
                    <w:p w14:paraId="6B58E3F8" w14:textId="77777777" w:rsidR="00BA216B" w:rsidRDefault="00BA216B" w:rsidP="00614F98"/>
                    <w:p w14:paraId="4C2E8A11" w14:textId="77777777" w:rsidR="00BA216B" w:rsidRDefault="00BA216B" w:rsidP="00614F98"/>
                    <w:p w14:paraId="30739A73" w14:textId="77777777" w:rsidR="00BA216B" w:rsidRDefault="00BA216B" w:rsidP="00614F98"/>
                    <w:p w14:paraId="5DF8F34F" w14:textId="77777777" w:rsidR="00BA216B" w:rsidRDefault="00BA216B" w:rsidP="00614F98"/>
                    <w:p w14:paraId="329B0D1E" w14:textId="77777777" w:rsidR="00BA216B" w:rsidRDefault="00BA216B" w:rsidP="00614F98"/>
                    <w:p w14:paraId="01531590" w14:textId="77777777" w:rsidR="00BA216B" w:rsidRDefault="00BA216B" w:rsidP="00614F98"/>
                    <w:p w14:paraId="6B6EEABC" w14:textId="77777777" w:rsidR="00BA216B" w:rsidRDefault="00BA216B" w:rsidP="00614F98"/>
                    <w:p w14:paraId="19301BB2" w14:textId="77777777" w:rsidR="00BA216B" w:rsidRDefault="00BA216B" w:rsidP="00614F98"/>
                    <w:p w14:paraId="65A3422B" w14:textId="77777777" w:rsidR="00BA216B" w:rsidRDefault="00BA216B" w:rsidP="00614F98"/>
                    <w:p w14:paraId="432E68E7" w14:textId="77777777" w:rsidR="00BA216B" w:rsidRDefault="00BA216B" w:rsidP="00614F98"/>
                    <w:p w14:paraId="667B345E" w14:textId="77777777" w:rsidR="00BA216B" w:rsidRDefault="00BA216B" w:rsidP="00614F98"/>
                    <w:p w14:paraId="1F94DACF" w14:textId="77777777" w:rsidR="00BA216B" w:rsidRDefault="00BA216B" w:rsidP="00614F98"/>
                    <w:p w14:paraId="2C9AF6D1" w14:textId="77777777" w:rsidR="00BA216B" w:rsidRDefault="00BA216B" w:rsidP="00614F98"/>
                    <w:p w14:paraId="4FFB6B91" w14:textId="77777777" w:rsidR="00BA216B" w:rsidRDefault="00BA216B" w:rsidP="00614F98"/>
                    <w:p w14:paraId="7B5A89FD" w14:textId="77777777" w:rsidR="00BA216B" w:rsidRDefault="00BA216B" w:rsidP="00614F98"/>
                    <w:p w14:paraId="5B6CB9D3" w14:textId="77777777" w:rsidR="00BA216B" w:rsidRDefault="00BA216B" w:rsidP="00614F98"/>
                    <w:p w14:paraId="7521CADC" w14:textId="77777777" w:rsidR="00BA216B" w:rsidRDefault="00BA216B" w:rsidP="00614F98"/>
                    <w:p w14:paraId="2C7059C0" w14:textId="77777777" w:rsidR="00BA216B" w:rsidRDefault="00BA216B" w:rsidP="00614F98"/>
                    <w:p w14:paraId="6D2FF017" w14:textId="77777777" w:rsidR="00BA216B" w:rsidRDefault="00BA216B" w:rsidP="00614F98"/>
                    <w:p w14:paraId="631A9E49" w14:textId="77777777" w:rsidR="00BA216B" w:rsidRDefault="00BA216B" w:rsidP="00614F98"/>
                    <w:p w14:paraId="0F374125" w14:textId="77777777" w:rsidR="00BA216B" w:rsidRDefault="00BA216B" w:rsidP="00614F98"/>
                    <w:p w14:paraId="55CAEE20" w14:textId="77777777" w:rsidR="00BA216B" w:rsidRDefault="00BA216B" w:rsidP="00614F98"/>
                    <w:p w14:paraId="651E189D" w14:textId="77777777" w:rsidR="00BA216B" w:rsidRDefault="00BA216B" w:rsidP="00614F98"/>
                    <w:p w14:paraId="4EA33AD1" w14:textId="77777777" w:rsidR="00BA216B" w:rsidRDefault="00BA216B" w:rsidP="00614F98"/>
                    <w:p w14:paraId="67144076" w14:textId="77777777" w:rsidR="00BA216B" w:rsidRDefault="00BA216B" w:rsidP="00614F98"/>
                    <w:p w14:paraId="0EF9D539" w14:textId="77777777" w:rsidR="00BA216B" w:rsidRDefault="00BA216B" w:rsidP="00614F98"/>
                    <w:p w14:paraId="2175A3D5" w14:textId="77777777" w:rsidR="00BA216B" w:rsidRDefault="00BA216B" w:rsidP="00614F98"/>
                    <w:p w14:paraId="391AD7BB" w14:textId="77777777" w:rsidR="00BA216B" w:rsidRDefault="00BA216B" w:rsidP="00614F98"/>
                    <w:p w14:paraId="55D2E0FF" w14:textId="77777777" w:rsidR="00BA216B" w:rsidRDefault="00BA216B" w:rsidP="00614F98"/>
                    <w:p w14:paraId="160E7C18" w14:textId="77777777" w:rsidR="00BA216B" w:rsidRDefault="00BA216B" w:rsidP="00614F98"/>
                    <w:p w14:paraId="44BB55F2" w14:textId="77777777" w:rsidR="00BA216B" w:rsidRDefault="00BA216B" w:rsidP="00614F98"/>
                    <w:p w14:paraId="61DD0BB7" w14:textId="77777777" w:rsidR="00BA216B" w:rsidRDefault="00BA216B" w:rsidP="00614F98"/>
                    <w:p w14:paraId="78174D69" w14:textId="77777777" w:rsidR="00BA216B" w:rsidRDefault="00BA216B" w:rsidP="00614F98"/>
                    <w:p w14:paraId="31019E7F" w14:textId="77777777" w:rsidR="00BA216B" w:rsidRDefault="00BA216B" w:rsidP="00614F98"/>
                    <w:p w14:paraId="262A309A" w14:textId="77777777" w:rsidR="00BA216B" w:rsidRDefault="00BA216B" w:rsidP="00614F98"/>
                    <w:p w14:paraId="3B973BD8" w14:textId="77777777" w:rsidR="00BA216B" w:rsidRDefault="00BA216B" w:rsidP="00614F98"/>
                    <w:p w14:paraId="33DF9447" w14:textId="77777777" w:rsidR="00BA216B" w:rsidRDefault="00BA216B" w:rsidP="00614F98"/>
                    <w:p w14:paraId="23483439" w14:textId="77777777" w:rsidR="00BA216B" w:rsidRDefault="00BA216B" w:rsidP="00614F98"/>
                    <w:p w14:paraId="24082CAD" w14:textId="77777777" w:rsidR="00BA216B" w:rsidRDefault="00BA216B" w:rsidP="00614F98"/>
                    <w:p w14:paraId="68A6A4A3" w14:textId="77777777" w:rsidR="00BA216B" w:rsidRDefault="00BA216B" w:rsidP="00614F98"/>
                    <w:p w14:paraId="5C06FF78" w14:textId="77777777" w:rsidR="00BA216B" w:rsidRDefault="00BA216B" w:rsidP="00614F98"/>
                    <w:p w14:paraId="13837AE9" w14:textId="77777777" w:rsidR="00BA216B" w:rsidRDefault="00BA216B" w:rsidP="00614F98"/>
                    <w:p w14:paraId="360EE7BB" w14:textId="77777777" w:rsidR="00BA216B" w:rsidRDefault="00BA216B" w:rsidP="00614F98"/>
                    <w:p w14:paraId="74DCB56A" w14:textId="77777777" w:rsidR="00BA216B" w:rsidRDefault="00BA216B" w:rsidP="00614F98"/>
                    <w:p w14:paraId="5228A475" w14:textId="77777777" w:rsidR="00BA216B" w:rsidRDefault="00BA216B" w:rsidP="00614F98"/>
                    <w:p w14:paraId="7C3A0D91" w14:textId="77777777" w:rsidR="00BA216B" w:rsidRDefault="00BA216B" w:rsidP="00614F98"/>
                    <w:p w14:paraId="5A27778C" w14:textId="77777777" w:rsidR="00BA216B" w:rsidRDefault="00BA216B" w:rsidP="00614F98"/>
                    <w:p w14:paraId="37222A13" w14:textId="77777777" w:rsidR="00BA216B" w:rsidRDefault="00BA216B" w:rsidP="00614F98"/>
                    <w:p w14:paraId="34B4EA2D" w14:textId="77777777" w:rsidR="00BA216B" w:rsidRDefault="00BA216B" w:rsidP="00614F98"/>
                    <w:p w14:paraId="1B88A0EF" w14:textId="77777777" w:rsidR="00BA216B" w:rsidRDefault="00BA216B" w:rsidP="00614F98"/>
                    <w:p w14:paraId="6392A978" w14:textId="77777777" w:rsidR="00BA216B" w:rsidRDefault="00BA216B" w:rsidP="00614F98"/>
                    <w:p w14:paraId="0C7C46B9" w14:textId="77777777" w:rsidR="00BA216B" w:rsidRDefault="00BA216B" w:rsidP="00614F98"/>
                    <w:p w14:paraId="16B1F0CA" w14:textId="77777777" w:rsidR="00BA216B" w:rsidRDefault="00BA216B" w:rsidP="00614F98"/>
                    <w:p w14:paraId="436F3718" w14:textId="77777777" w:rsidR="00BA216B" w:rsidRDefault="00BA216B" w:rsidP="00614F98"/>
                    <w:p w14:paraId="1CA17906" w14:textId="77777777" w:rsidR="00BA216B" w:rsidRDefault="00BA216B" w:rsidP="00614F98"/>
                    <w:p w14:paraId="79ACA4D5" w14:textId="77777777" w:rsidR="00BA216B" w:rsidRDefault="00BA216B" w:rsidP="00614F98"/>
                    <w:p w14:paraId="6F3C6E6C" w14:textId="77777777" w:rsidR="00BA216B" w:rsidRDefault="00BA216B" w:rsidP="00614F98"/>
                    <w:p w14:paraId="7C650690" w14:textId="77777777" w:rsidR="00BA216B" w:rsidRDefault="00BA216B" w:rsidP="00614F98"/>
                    <w:p w14:paraId="4AB9C0B7" w14:textId="77777777" w:rsidR="00BA216B" w:rsidRDefault="00BA216B" w:rsidP="00614F98"/>
                    <w:p w14:paraId="532316CE" w14:textId="77777777" w:rsidR="00BA216B" w:rsidRDefault="00BA216B" w:rsidP="00614F98"/>
                    <w:p w14:paraId="042EAD03" w14:textId="77777777" w:rsidR="00BA216B" w:rsidRDefault="00BA216B" w:rsidP="00614F98"/>
                    <w:p w14:paraId="0DB00D35" w14:textId="77777777" w:rsidR="00BA216B" w:rsidRDefault="00BA216B" w:rsidP="00614F98"/>
                    <w:p w14:paraId="35F757D0" w14:textId="77777777" w:rsidR="00BA216B" w:rsidRDefault="00BA216B" w:rsidP="00614F98"/>
                    <w:p w14:paraId="6CF08AD2" w14:textId="77777777" w:rsidR="00BA216B" w:rsidRDefault="00BA216B" w:rsidP="00614F98"/>
                    <w:p w14:paraId="630A8655" w14:textId="77777777" w:rsidR="00BA216B" w:rsidRDefault="00BA216B" w:rsidP="00614F98"/>
                    <w:p w14:paraId="25D06863" w14:textId="77777777" w:rsidR="00BA216B" w:rsidRDefault="00BA216B" w:rsidP="00614F98"/>
                    <w:p w14:paraId="47415AF5" w14:textId="77777777" w:rsidR="00BA216B" w:rsidRDefault="00BA216B" w:rsidP="00614F98"/>
                    <w:p w14:paraId="314B3D4D" w14:textId="77777777" w:rsidR="00BA216B" w:rsidRDefault="00BA216B" w:rsidP="00614F98"/>
                    <w:p w14:paraId="2E7B73B6" w14:textId="77777777" w:rsidR="00BA216B" w:rsidRDefault="00BA216B" w:rsidP="00614F98"/>
                    <w:p w14:paraId="5112E48F" w14:textId="77777777" w:rsidR="00BA216B" w:rsidRDefault="00BA216B" w:rsidP="00614F98"/>
                    <w:p w14:paraId="5CD71AD0" w14:textId="77777777" w:rsidR="00BA216B" w:rsidRDefault="00BA216B" w:rsidP="00614F98"/>
                    <w:p w14:paraId="432C87BC" w14:textId="77777777" w:rsidR="00BA216B" w:rsidRDefault="00BA216B" w:rsidP="00614F98"/>
                    <w:p w14:paraId="1E601FE6" w14:textId="77777777" w:rsidR="00BA216B" w:rsidRDefault="00BA216B" w:rsidP="00614F98"/>
                    <w:p w14:paraId="68B483E8" w14:textId="77777777" w:rsidR="00BA216B" w:rsidRDefault="00BA216B" w:rsidP="00614F98"/>
                    <w:p w14:paraId="703554D0" w14:textId="77777777" w:rsidR="00BA216B" w:rsidRDefault="00BA216B" w:rsidP="00614F98"/>
                    <w:p w14:paraId="4903A13A" w14:textId="77777777" w:rsidR="00BA216B" w:rsidRDefault="00BA216B" w:rsidP="00614F98"/>
                    <w:p w14:paraId="2B4D1D0A" w14:textId="77777777" w:rsidR="00BA216B" w:rsidRDefault="00BA216B" w:rsidP="00614F98"/>
                    <w:p w14:paraId="485FE2D9" w14:textId="77777777" w:rsidR="00BA216B" w:rsidRDefault="00BA216B" w:rsidP="00614F98"/>
                    <w:p w14:paraId="218E6CFC" w14:textId="77777777" w:rsidR="00BA216B" w:rsidRDefault="00BA216B" w:rsidP="00614F98"/>
                    <w:p w14:paraId="6FF7C454" w14:textId="77777777" w:rsidR="00BA216B" w:rsidRDefault="00BA216B" w:rsidP="00614F98"/>
                    <w:p w14:paraId="0F33C0FB" w14:textId="77777777" w:rsidR="00BA216B" w:rsidRDefault="00BA216B" w:rsidP="00614F98"/>
                    <w:p w14:paraId="4F7F1767" w14:textId="77777777" w:rsidR="00BA216B" w:rsidRDefault="00BA216B" w:rsidP="00614F98"/>
                    <w:p w14:paraId="59B1A96D" w14:textId="77777777" w:rsidR="00BA216B" w:rsidRDefault="00BA216B" w:rsidP="00614F98"/>
                    <w:p w14:paraId="0FBDA0BA" w14:textId="77777777" w:rsidR="00BA216B" w:rsidRDefault="00BA216B" w:rsidP="00614F98"/>
                    <w:p w14:paraId="78CBC926" w14:textId="77777777" w:rsidR="00BA216B" w:rsidRDefault="00BA216B" w:rsidP="00614F98"/>
                    <w:p w14:paraId="3CF09EE1" w14:textId="77777777" w:rsidR="00BA216B" w:rsidRDefault="00BA216B" w:rsidP="00614F98"/>
                    <w:p w14:paraId="760C031D" w14:textId="77777777" w:rsidR="00BA216B" w:rsidRDefault="00BA216B" w:rsidP="00614F98"/>
                    <w:p w14:paraId="45E06685" w14:textId="77777777" w:rsidR="00BA216B" w:rsidRDefault="00BA216B" w:rsidP="00614F98"/>
                    <w:p w14:paraId="4CC9E73D" w14:textId="77777777" w:rsidR="00BA216B" w:rsidRDefault="00BA216B" w:rsidP="00614F98"/>
                    <w:p w14:paraId="78B8F0B7" w14:textId="77777777" w:rsidR="00BA216B" w:rsidRDefault="00BA216B" w:rsidP="00614F98"/>
                    <w:p w14:paraId="69F78959" w14:textId="77777777" w:rsidR="00BA216B" w:rsidRDefault="00BA216B" w:rsidP="00614F98"/>
                    <w:p w14:paraId="585D18B0" w14:textId="77777777" w:rsidR="00BA216B" w:rsidRDefault="00BA216B" w:rsidP="00614F98"/>
                    <w:p w14:paraId="0688ED5C" w14:textId="77777777" w:rsidR="00BA216B" w:rsidRDefault="00BA216B" w:rsidP="00614F98"/>
                    <w:p w14:paraId="4E069898" w14:textId="77777777" w:rsidR="00BA216B" w:rsidRDefault="00BA216B" w:rsidP="00614F98"/>
                    <w:p w14:paraId="6E18E591" w14:textId="77777777" w:rsidR="00BA216B" w:rsidRDefault="00BA216B" w:rsidP="00614F98"/>
                    <w:p w14:paraId="4C2BF086" w14:textId="77777777" w:rsidR="00BA216B" w:rsidRDefault="00BA216B" w:rsidP="00614F98"/>
                    <w:p w14:paraId="4CB72077" w14:textId="77777777" w:rsidR="00BA216B" w:rsidRDefault="00BA216B" w:rsidP="00614F98"/>
                    <w:p w14:paraId="286562A1" w14:textId="77777777" w:rsidR="00BA216B" w:rsidRDefault="00BA216B" w:rsidP="00614F98"/>
                    <w:p w14:paraId="54857575" w14:textId="77777777" w:rsidR="00BA216B" w:rsidRDefault="00BA216B" w:rsidP="00614F98"/>
                    <w:p w14:paraId="1EF7E179" w14:textId="77777777" w:rsidR="00BA216B" w:rsidRDefault="00BA216B" w:rsidP="00614F98"/>
                    <w:p w14:paraId="26919BE0" w14:textId="77777777" w:rsidR="00BA216B" w:rsidRDefault="00BA216B" w:rsidP="00614F98"/>
                    <w:p w14:paraId="3B15ADB4" w14:textId="77777777" w:rsidR="00BA216B" w:rsidRDefault="00BA216B" w:rsidP="00614F98"/>
                    <w:p w14:paraId="49B59740" w14:textId="77777777" w:rsidR="00BA216B" w:rsidRDefault="00BA216B" w:rsidP="00614F98"/>
                    <w:p w14:paraId="56784951" w14:textId="77777777" w:rsidR="00BA216B" w:rsidRDefault="00BA216B" w:rsidP="00614F98"/>
                    <w:p w14:paraId="5FA184D0" w14:textId="77777777" w:rsidR="00BA216B" w:rsidRDefault="00BA216B" w:rsidP="00614F98"/>
                    <w:p w14:paraId="5270F7FA" w14:textId="77777777" w:rsidR="00BA216B" w:rsidRDefault="00BA216B" w:rsidP="00614F98"/>
                    <w:p w14:paraId="52E6188C" w14:textId="77777777" w:rsidR="00BA216B" w:rsidRDefault="00BA216B" w:rsidP="00614F98"/>
                    <w:p w14:paraId="60488DD2" w14:textId="77777777" w:rsidR="00BA216B" w:rsidRDefault="00BA216B" w:rsidP="00614F98"/>
                    <w:p w14:paraId="5A759EC2" w14:textId="77777777" w:rsidR="00BA216B" w:rsidRDefault="00BA216B" w:rsidP="00614F98"/>
                    <w:p w14:paraId="6D5860C6" w14:textId="77777777" w:rsidR="00BA216B" w:rsidRDefault="00BA216B" w:rsidP="00614F98"/>
                    <w:p w14:paraId="72858623" w14:textId="77777777" w:rsidR="00BA216B" w:rsidRDefault="00BA216B" w:rsidP="00614F98"/>
                    <w:p w14:paraId="0777D073" w14:textId="77777777" w:rsidR="00BA216B" w:rsidRDefault="00BA216B" w:rsidP="00614F98"/>
                    <w:p w14:paraId="1A847644" w14:textId="77777777" w:rsidR="00BA216B" w:rsidRDefault="00BA216B" w:rsidP="00614F98"/>
                    <w:p w14:paraId="66B9C1CD" w14:textId="77777777" w:rsidR="00BA216B" w:rsidRDefault="00BA216B" w:rsidP="00614F98"/>
                    <w:p w14:paraId="7F4CD107" w14:textId="77777777" w:rsidR="00BA216B" w:rsidRDefault="00BA216B" w:rsidP="00614F98"/>
                    <w:p w14:paraId="40FBE78A" w14:textId="77777777" w:rsidR="00BA216B" w:rsidRDefault="00BA216B" w:rsidP="00614F98"/>
                    <w:p w14:paraId="1AEE657D" w14:textId="77777777" w:rsidR="00BA216B" w:rsidRDefault="00BA216B" w:rsidP="00614F98"/>
                    <w:p w14:paraId="46B82368" w14:textId="77777777" w:rsidR="00BA216B" w:rsidRDefault="00BA216B" w:rsidP="00614F98"/>
                    <w:p w14:paraId="21333310" w14:textId="77777777" w:rsidR="00BA216B" w:rsidRDefault="00BA216B" w:rsidP="00614F98"/>
                    <w:p w14:paraId="443A9DF7" w14:textId="77777777" w:rsidR="00BA216B" w:rsidRDefault="00BA216B" w:rsidP="00614F98"/>
                    <w:p w14:paraId="17CAEC91" w14:textId="77777777" w:rsidR="00BA216B" w:rsidRDefault="00BA216B" w:rsidP="00614F98"/>
                    <w:p w14:paraId="5EE2365D" w14:textId="77777777" w:rsidR="00BA216B" w:rsidRDefault="00BA216B" w:rsidP="00614F98"/>
                    <w:p w14:paraId="274C76C3" w14:textId="77777777" w:rsidR="00BA216B" w:rsidRDefault="00BA216B" w:rsidP="00614F98"/>
                    <w:p w14:paraId="3B74DCAC" w14:textId="77777777" w:rsidR="00BA216B" w:rsidRDefault="00BA216B" w:rsidP="00614F98"/>
                    <w:p w14:paraId="0D42976B" w14:textId="77777777" w:rsidR="00BA216B" w:rsidRDefault="00BA216B" w:rsidP="00614F98"/>
                    <w:p w14:paraId="4EB78AAF" w14:textId="77777777" w:rsidR="00BA216B" w:rsidRDefault="00BA216B" w:rsidP="00614F98"/>
                    <w:p w14:paraId="725038DB" w14:textId="77777777" w:rsidR="00BA216B" w:rsidRDefault="00BA216B" w:rsidP="00614F98"/>
                    <w:p w14:paraId="0AA22F3C" w14:textId="77777777" w:rsidR="00BA216B" w:rsidRDefault="00BA216B" w:rsidP="00614F98"/>
                    <w:p w14:paraId="0AFAC613" w14:textId="77777777" w:rsidR="00BA216B" w:rsidRDefault="00BA216B" w:rsidP="00614F98"/>
                    <w:p w14:paraId="518D7FFF" w14:textId="77777777" w:rsidR="00BA216B" w:rsidRDefault="00BA216B" w:rsidP="00614F98"/>
                    <w:p w14:paraId="3C744336" w14:textId="77777777" w:rsidR="00BA216B" w:rsidRDefault="00BA216B" w:rsidP="00614F98"/>
                    <w:p w14:paraId="534345D5" w14:textId="77777777" w:rsidR="00BA216B" w:rsidRDefault="00BA216B" w:rsidP="00614F98"/>
                    <w:p w14:paraId="56DAE6B3" w14:textId="77777777" w:rsidR="00BA216B" w:rsidRDefault="00BA216B" w:rsidP="00614F98"/>
                    <w:p w14:paraId="26D15791" w14:textId="77777777" w:rsidR="00BA216B" w:rsidRDefault="00BA216B" w:rsidP="00614F98"/>
                    <w:p w14:paraId="481916CA" w14:textId="77777777" w:rsidR="00BA216B" w:rsidRDefault="00BA216B" w:rsidP="00614F98"/>
                    <w:p w14:paraId="058C174E" w14:textId="77777777" w:rsidR="00BA216B" w:rsidRDefault="00BA216B" w:rsidP="00614F98"/>
                    <w:p w14:paraId="6A66CF98" w14:textId="77777777" w:rsidR="00BA216B" w:rsidRDefault="00BA216B" w:rsidP="00614F98"/>
                    <w:p w14:paraId="0536E645" w14:textId="77777777" w:rsidR="00BA216B" w:rsidRDefault="00BA216B" w:rsidP="00614F98"/>
                    <w:p w14:paraId="262C95B2" w14:textId="77777777" w:rsidR="00BA216B" w:rsidRDefault="00BA216B" w:rsidP="00614F98"/>
                    <w:p w14:paraId="1777A316" w14:textId="77777777" w:rsidR="00BA216B" w:rsidRDefault="00BA216B" w:rsidP="00614F98"/>
                    <w:p w14:paraId="63B8392A" w14:textId="77777777" w:rsidR="00BA216B" w:rsidRDefault="00BA216B" w:rsidP="00614F98"/>
                    <w:p w14:paraId="2D75E69C" w14:textId="77777777" w:rsidR="00BA216B" w:rsidRDefault="00BA216B" w:rsidP="00614F98"/>
                    <w:p w14:paraId="1F1CCD29" w14:textId="77777777" w:rsidR="00BA216B" w:rsidRDefault="00BA216B" w:rsidP="00614F98"/>
                    <w:p w14:paraId="2EF7533F" w14:textId="77777777" w:rsidR="00BA216B" w:rsidRDefault="00BA216B" w:rsidP="00614F98"/>
                    <w:p w14:paraId="614157F3" w14:textId="77777777" w:rsidR="00BA216B" w:rsidRDefault="00BA216B" w:rsidP="00614F98"/>
                    <w:p w14:paraId="22D7EABB" w14:textId="77777777" w:rsidR="00BA216B" w:rsidRDefault="00BA216B" w:rsidP="00614F98"/>
                    <w:p w14:paraId="5054DF86" w14:textId="77777777" w:rsidR="00BA216B" w:rsidRDefault="00BA216B" w:rsidP="00614F98"/>
                    <w:p w14:paraId="630FFE7B" w14:textId="77777777" w:rsidR="00BA216B" w:rsidRDefault="00BA216B" w:rsidP="00614F98"/>
                    <w:p w14:paraId="77A2969D" w14:textId="77777777" w:rsidR="00BA216B" w:rsidRDefault="00BA216B" w:rsidP="00614F98"/>
                    <w:p w14:paraId="3378EE63" w14:textId="77777777" w:rsidR="00BA216B" w:rsidRDefault="00BA216B" w:rsidP="00614F98"/>
                    <w:p w14:paraId="415E0E6D" w14:textId="77777777" w:rsidR="00BA216B" w:rsidRDefault="00BA216B" w:rsidP="00614F98"/>
                    <w:p w14:paraId="505C49DB" w14:textId="77777777" w:rsidR="00BA216B" w:rsidRDefault="00BA216B" w:rsidP="00614F98"/>
                    <w:p w14:paraId="7F8A43BA" w14:textId="77777777" w:rsidR="00BA216B" w:rsidRDefault="00BA216B" w:rsidP="00614F98"/>
                    <w:p w14:paraId="7655295C" w14:textId="77777777" w:rsidR="00BA216B" w:rsidRDefault="00BA216B" w:rsidP="00614F98"/>
                    <w:p w14:paraId="3C2092C0" w14:textId="77777777" w:rsidR="00BA216B" w:rsidRDefault="00BA216B" w:rsidP="00614F98"/>
                    <w:p w14:paraId="48AAB1FB" w14:textId="77777777" w:rsidR="00BA216B" w:rsidRDefault="00BA216B" w:rsidP="00614F98"/>
                    <w:p w14:paraId="577AC90B" w14:textId="77777777" w:rsidR="00BA216B" w:rsidRDefault="00BA216B" w:rsidP="00614F98"/>
                    <w:p w14:paraId="1C7F8330" w14:textId="77777777" w:rsidR="00BA216B" w:rsidRDefault="00BA216B" w:rsidP="00614F98"/>
                    <w:p w14:paraId="62D89A42" w14:textId="77777777" w:rsidR="00BA216B" w:rsidRDefault="00BA216B" w:rsidP="00614F98"/>
                    <w:p w14:paraId="2AA2BD4E" w14:textId="77777777" w:rsidR="00BA216B" w:rsidRDefault="00BA216B" w:rsidP="00614F98"/>
                    <w:p w14:paraId="40451F52" w14:textId="77777777" w:rsidR="00BA216B" w:rsidRDefault="00BA216B" w:rsidP="00614F98"/>
                    <w:p w14:paraId="36CF594B" w14:textId="77777777" w:rsidR="00BA216B" w:rsidRDefault="00BA216B" w:rsidP="00614F98"/>
                    <w:p w14:paraId="4BA1572E" w14:textId="77777777" w:rsidR="00BA216B" w:rsidRDefault="00BA216B" w:rsidP="00614F98"/>
                    <w:p w14:paraId="079A5DC0" w14:textId="77777777" w:rsidR="00BA216B" w:rsidRDefault="00BA216B" w:rsidP="00614F98"/>
                    <w:p w14:paraId="480B40A7" w14:textId="77777777" w:rsidR="00BA216B" w:rsidRDefault="00BA216B" w:rsidP="00614F98"/>
                    <w:p w14:paraId="72BC1F75" w14:textId="77777777" w:rsidR="00BA216B" w:rsidRDefault="00BA216B" w:rsidP="00614F98"/>
                    <w:p w14:paraId="360FAEB6" w14:textId="77777777" w:rsidR="00BA216B" w:rsidRDefault="00BA216B" w:rsidP="00614F98"/>
                    <w:p w14:paraId="12AE427A" w14:textId="77777777" w:rsidR="00BA216B" w:rsidRDefault="00BA216B" w:rsidP="00614F98"/>
                    <w:p w14:paraId="42390B4D" w14:textId="77777777" w:rsidR="00BA216B" w:rsidRDefault="00BA216B" w:rsidP="00614F98"/>
                    <w:p w14:paraId="21735FAB" w14:textId="77777777" w:rsidR="00BA216B" w:rsidRDefault="00BA216B" w:rsidP="00614F98"/>
                    <w:p w14:paraId="6229DCAA" w14:textId="77777777" w:rsidR="00BA216B" w:rsidRDefault="00BA216B" w:rsidP="00614F98"/>
                    <w:p w14:paraId="7B0352C6" w14:textId="77777777" w:rsidR="00BA216B" w:rsidRDefault="00BA216B" w:rsidP="00614F98"/>
                    <w:p w14:paraId="498B8125" w14:textId="77777777" w:rsidR="00BA216B" w:rsidRDefault="00BA216B" w:rsidP="00614F98"/>
                    <w:p w14:paraId="07E6552B" w14:textId="77777777" w:rsidR="00BA216B" w:rsidRDefault="00BA216B" w:rsidP="00614F98"/>
                    <w:p w14:paraId="2A5DF53D" w14:textId="77777777" w:rsidR="00BA216B" w:rsidRDefault="00BA216B" w:rsidP="00614F98"/>
                    <w:p w14:paraId="7195FBD9" w14:textId="77777777" w:rsidR="00BA216B" w:rsidRDefault="00BA216B" w:rsidP="00614F98"/>
                    <w:p w14:paraId="21EBBA1B" w14:textId="77777777" w:rsidR="00BA216B" w:rsidRDefault="00BA216B" w:rsidP="00614F98"/>
                    <w:p w14:paraId="6B4F6477" w14:textId="77777777" w:rsidR="00BA216B" w:rsidRDefault="00BA216B" w:rsidP="00614F98"/>
                    <w:p w14:paraId="5FCE0E15" w14:textId="77777777" w:rsidR="00BA216B" w:rsidRDefault="00BA216B" w:rsidP="00614F98"/>
                    <w:p w14:paraId="7EFF2859" w14:textId="77777777" w:rsidR="00BA216B" w:rsidRDefault="00BA216B" w:rsidP="00614F98"/>
                    <w:p w14:paraId="1DBBCDAE" w14:textId="77777777" w:rsidR="00BA216B" w:rsidRDefault="00BA216B" w:rsidP="00614F98"/>
                    <w:p w14:paraId="48CE3CB0" w14:textId="77777777" w:rsidR="00BA216B" w:rsidRDefault="00BA216B" w:rsidP="00614F98"/>
                    <w:p w14:paraId="2AFB19C9" w14:textId="77777777" w:rsidR="00BA216B" w:rsidRDefault="00BA216B" w:rsidP="00614F98"/>
                    <w:p w14:paraId="7E18F26E" w14:textId="77777777" w:rsidR="00BA216B" w:rsidRDefault="00BA216B" w:rsidP="00614F98"/>
                    <w:p w14:paraId="1E1971EE" w14:textId="77777777" w:rsidR="00BA216B" w:rsidRDefault="00BA216B" w:rsidP="00614F98"/>
                    <w:p w14:paraId="513476A0" w14:textId="77777777" w:rsidR="00BA216B" w:rsidRDefault="00BA216B" w:rsidP="00614F98"/>
                    <w:p w14:paraId="64B7B6AF" w14:textId="77777777" w:rsidR="00BA216B" w:rsidRDefault="00BA216B" w:rsidP="00614F98"/>
                    <w:p w14:paraId="76E83A40" w14:textId="77777777" w:rsidR="00BA216B" w:rsidRDefault="00BA216B" w:rsidP="00614F98"/>
                    <w:p w14:paraId="460FB1EB" w14:textId="77777777" w:rsidR="00BA216B" w:rsidRDefault="00BA216B" w:rsidP="00614F98"/>
                    <w:p w14:paraId="63296A32" w14:textId="77777777" w:rsidR="00BA216B" w:rsidRDefault="00BA216B" w:rsidP="00614F98"/>
                    <w:p w14:paraId="46DBFA99" w14:textId="77777777" w:rsidR="00BA216B" w:rsidRDefault="00BA216B" w:rsidP="00614F98"/>
                    <w:p w14:paraId="002991C8" w14:textId="77777777" w:rsidR="00BA216B" w:rsidRDefault="00BA216B" w:rsidP="00614F98"/>
                    <w:p w14:paraId="55CA6319" w14:textId="77777777" w:rsidR="00BA216B" w:rsidRDefault="00BA216B" w:rsidP="00614F98"/>
                    <w:p w14:paraId="50488DD3" w14:textId="77777777" w:rsidR="00BA216B" w:rsidRDefault="00BA216B" w:rsidP="00614F98"/>
                    <w:p w14:paraId="0A75B46B" w14:textId="77777777" w:rsidR="00BA216B" w:rsidRDefault="00BA216B" w:rsidP="00614F98"/>
                    <w:p w14:paraId="60971B66" w14:textId="77777777" w:rsidR="00BA216B" w:rsidRDefault="00BA216B" w:rsidP="00614F98"/>
                    <w:p w14:paraId="2003108B" w14:textId="77777777" w:rsidR="00BA216B" w:rsidRDefault="00BA216B" w:rsidP="00614F98"/>
                    <w:p w14:paraId="309E5AF8" w14:textId="77777777" w:rsidR="00BA216B" w:rsidRDefault="00BA216B" w:rsidP="00614F98"/>
                    <w:p w14:paraId="4614B7F5" w14:textId="77777777" w:rsidR="00BA216B" w:rsidRDefault="00BA216B" w:rsidP="00614F98"/>
                    <w:p w14:paraId="23E20002" w14:textId="77777777" w:rsidR="00BA216B" w:rsidRDefault="00BA216B" w:rsidP="00614F98"/>
                    <w:p w14:paraId="30270393" w14:textId="77777777" w:rsidR="00BA216B" w:rsidRDefault="00BA216B" w:rsidP="00614F98"/>
                    <w:p w14:paraId="63C0F6BE" w14:textId="77777777" w:rsidR="00BA216B" w:rsidRDefault="00BA216B" w:rsidP="00614F98"/>
                    <w:p w14:paraId="7CC6B6C7" w14:textId="77777777" w:rsidR="00BA216B" w:rsidRDefault="00BA216B" w:rsidP="00614F98"/>
                    <w:p w14:paraId="6E5EF5BD" w14:textId="77777777" w:rsidR="00BA216B" w:rsidRDefault="00BA216B" w:rsidP="00614F98"/>
                    <w:p w14:paraId="4C0640D5" w14:textId="77777777" w:rsidR="00BA216B" w:rsidRDefault="00BA216B" w:rsidP="00614F98"/>
                    <w:p w14:paraId="26F1F7E2" w14:textId="77777777" w:rsidR="00BA216B" w:rsidRDefault="00BA216B" w:rsidP="00614F98"/>
                    <w:p w14:paraId="2BBF5E0A" w14:textId="77777777" w:rsidR="00BA216B" w:rsidRDefault="00BA216B" w:rsidP="00614F98"/>
                    <w:p w14:paraId="67875D4D" w14:textId="77777777" w:rsidR="00BA216B" w:rsidRDefault="00BA216B" w:rsidP="00614F98"/>
                    <w:p w14:paraId="4F13519A" w14:textId="77777777" w:rsidR="00BA216B" w:rsidRDefault="00BA216B" w:rsidP="00614F98"/>
                    <w:p w14:paraId="332E59BD" w14:textId="77777777" w:rsidR="00BA216B" w:rsidRDefault="00BA216B" w:rsidP="00614F98"/>
                    <w:p w14:paraId="14356481" w14:textId="77777777" w:rsidR="00BA216B" w:rsidRDefault="00BA216B" w:rsidP="00614F98"/>
                    <w:p w14:paraId="5F5D6F38" w14:textId="77777777" w:rsidR="00BA216B" w:rsidRDefault="00BA216B" w:rsidP="00614F98"/>
                    <w:p w14:paraId="1E80A6B1" w14:textId="77777777" w:rsidR="00BA216B" w:rsidRDefault="00BA216B" w:rsidP="00614F98"/>
                    <w:p w14:paraId="488784A1" w14:textId="77777777" w:rsidR="00BA216B" w:rsidRDefault="00BA216B" w:rsidP="00614F98"/>
                    <w:p w14:paraId="11F7F466" w14:textId="77777777" w:rsidR="00BA216B" w:rsidRDefault="00BA216B" w:rsidP="00614F98"/>
                    <w:p w14:paraId="7067B3B6" w14:textId="77777777" w:rsidR="00BA216B" w:rsidRDefault="00BA216B" w:rsidP="00614F98"/>
                    <w:p w14:paraId="556631F8" w14:textId="77777777" w:rsidR="00BA216B" w:rsidRDefault="00BA216B" w:rsidP="00614F98"/>
                    <w:p w14:paraId="4C97E3D0" w14:textId="77777777" w:rsidR="00BA216B" w:rsidRDefault="00BA216B" w:rsidP="00614F98"/>
                    <w:p w14:paraId="7A0B91E7" w14:textId="77777777" w:rsidR="00BA216B" w:rsidRDefault="00BA216B" w:rsidP="00614F98"/>
                    <w:p w14:paraId="28E947FA" w14:textId="77777777" w:rsidR="00BA216B" w:rsidRDefault="00BA216B" w:rsidP="00614F98"/>
                    <w:p w14:paraId="187AFB71" w14:textId="77777777" w:rsidR="00BA216B" w:rsidRDefault="00BA216B" w:rsidP="00614F98"/>
                    <w:p w14:paraId="410CEBAD" w14:textId="77777777" w:rsidR="00BA216B" w:rsidRDefault="00BA216B" w:rsidP="00614F98"/>
                    <w:p w14:paraId="27BA2C95" w14:textId="77777777" w:rsidR="00BA216B" w:rsidRDefault="00BA216B" w:rsidP="00614F98"/>
                    <w:p w14:paraId="2C4D16B6" w14:textId="77777777" w:rsidR="00BA216B" w:rsidRDefault="00BA216B" w:rsidP="00614F98"/>
                    <w:p w14:paraId="246D2201" w14:textId="77777777" w:rsidR="00BA216B" w:rsidRDefault="00BA216B" w:rsidP="00614F98"/>
                    <w:p w14:paraId="09BE4AB2" w14:textId="77777777" w:rsidR="00BA216B" w:rsidRDefault="00BA216B" w:rsidP="00614F98"/>
                    <w:p w14:paraId="64444955" w14:textId="77777777" w:rsidR="00BA216B" w:rsidRDefault="00BA216B" w:rsidP="00614F98"/>
                    <w:p w14:paraId="2ABE2456" w14:textId="77777777" w:rsidR="00BA216B" w:rsidRDefault="00BA216B" w:rsidP="00614F98"/>
                    <w:p w14:paraId="5B84C4A4" w14:textId="77777777" w:rsidR="00BA216B" w:rsidRDefault="00BA216B" w:rsidP="00614F98"/>
                    <w:p w14:paraId="0F78B9C6" w14:textId="77777777" w:rsidR="00BA216B" w:rsidRDefault="00BA216B" w:rsidP="00614F98"/>
                    <w:p w14:paraId="257B8D84" w14:textId="77777777" w:rsidR="00BA216B" w:rsidRDefault="00BA216B" w:rsidP="00614F98"/>
                    <w:p w14:paraId="0FF0B75B" w14:textId="77777777" w:rsidR="00BA216B" w:rsidRDefault="00BA216B" w:rsidP="00614F98"/>
                    <w:p w14:paraId="20B6CC97" w14:textId="77777777" w:rsidR="00BA216B" w:rsidRDefault="00BA216B" w:rsidP="00614F98"/>
                    <w:p w14:paraId="1FD38EFB" w14:textId="77777777" w:rsidR="00BA216B" w:rsidRDefault="00BA216B" w:rsidP="00614F98"/>
                    <w:p w14:paraId="1220E9A9" w14:textId="77777777" w:rsidR="00BA216B" w:rsidRDefault="00BA216B" w:rsidP="00614F98"/>
                    <w:p w14:paraId="13B0ADE5" w14:textId="77777777" w:rsidR="00BA216B" w:rsidRDefault="00BA216B" w:rsidP="00614F98"/>
                    <w:p w14:paraId="7C0BF830" w14:textId="77777777" w:rsidR="00BA216B" w:rsidRDefault="00BA216B" w:rsidP="00614F98"/>
                    <w:p w14:paraId="723D4D02" w14:textId="77777777" w:rsidR="00BA216B" w:rsidRDefault="00BA216B" w:rsidP="00614F98"/>
                    <w:p w14:paraId="34C0446E" w14:textId="77777777" w:rsidR="00BA216B" w:rsidRDefault="00BA216B" w:rsidP="00614F98"/>
                    <w:p w14:paraId="4F0E0FCB" w14:textId="77777777" w:rsidR="00BA216B" w:rsidRDefault="00BA216B" w:rsidP="00614F98"/>
                    <w:p w14:paraId="6980C4CC" w14:textId="77777777" w:rsidR="00BA216B" w:rsidRDefault="00BA216B" w:rsidP="00614F98"/>
                    <w:p w14:paraId="0C0AAF16" w14:textId="77777777" w:rsidR="00BA216B" w:rsidRDefault="00BA216B" w:rsidP="00614F98"/>
                    <w:p w14:paraId="10EBA4D4" w14:textId="77777777" w:rsidR="00BA216B" w:rsidRDefault="00BA216B" w:rsidP="00614F98"/>
                    <w:p w14:paraId="3B1F1795" w14:textId="77777777" w:rsidR="00BA216B" w:rsidRDefault="00BA216B" w:rsidP="00614F98"/>
                    <w:p w14:paraId="32D87C4E" w14:textId="77777777" w:rsidR="00BA216B" w:rsidRDefault="00BA216B" w:rsidP="00614F98"/>
                    <w:p w14:paraId="3625999F" w14:textId="77777777" w:rsidR="00BA216B" w:rsidRDefault="00BA216B" w:rsidP="00614F98"/>
                    <w:p w14:paraId="5B834812" w14:textId="77777777" w:rsidR="00BA216B" w:rsidRDefault="00BA216B" w:rsidP="00614F98"/>
                    <w:p w14:paraId="5670B62D" w14:textId="77777777" w:rsidR="00BA216B" w:rsidRDefault="00BA216B" w:rsidP="00614F98"/>
                    <w:p w14:paraId="3D09BBCF" w14:textId="77777777" w:rsidR="00BA216B" w:rsidRDefault="00BA216B" w:rsidP="00614F98"/>
                    <w:p w14:paraId="3976B769" w14:textId="77777777" w:rsidR="00BA216B" w:rsidRDefault="00BA216B" w:rsidP="00614F98"/>
                    <w:p w14:paraId="1A670E5D" w14:textId="77777777" w:rsidR="00BA216B" w:rsidRDefault="00BA216B" w:rsidP="00614F98"/>
                    <w:p w14:paraId="7E9EC9BE" w14:textId="77777777" w:rsidR="00BA216B" w:rsidRDefault="00BA216B" w:rsidP="00614F98"/>
                    <w:p w14:paraId="2CAE7490" w14:textId="77777777" w:rsidR="00BA216B" w:rsidRDefault="00BA216B" w:rsidP="00614F98"/>
                    <w:p w14:paraId="3BBA7993" w14:textId="77777777" w:rsidR="00BA216B" w:rsidRDefault="00BA216B" w:rsidP="00614F98"/>
                    <w:p w14:paraId="7BD6DE41" w14:textId="77777777" w:rsidR="00BA216B" w:rsidRDefault="00BA216B" w:rsidP="00614F98"/>
                    <w:p w14:paraId="7D196C5B" w14:textId="77777777" w:rsidR="00BA216B" w:rsidRDefault="00BA216B" w:rsidP="00614F98"/>
                    <w:p w14:paraId="535ECBEE" w14:textId="77777777" w:rsidR="00BA216B" w:rsidRDefault="00BA216B" w:rsidP="00614F98"/>
                    <w:p w14:paraId="76C24073" w14:textId="77777777" w:rsidR="00BA216B" w:rsidRDefault="00BA216B" w:rsidP="00614F98"/>
                    <w:p w14:paraId="152F7790" w14:textId="77777777" w:rsidR="00BA216B" w:rsidRDefault="00BA216B" w:rsidP="00614F98"/>
                    <w:p w14:paraId="590A857C" w14:textId="77777777" w:rsidR="00BA216B" w:rsidRDefault="00BA216B" w:rsidP="00614F98"/>
                    <w:p w14:paraId="03AFCC67" w14:textId="77777777" w:rsidR="00BA216B" w:rsidRDefault="00BA216B" w:rsidP="00614F98"/>
                    <w:p w14:paraId="0A41438B" w14:textId="77777777" w:rsidR="00BA216B" w:rsidRDefault="00BA216B" w:rsidP="00614F98"/>
                    <w:p w14:paraId="04C8E0D9" w14:textId="77777777" w:rsidR="00BA216B" w:rsidRDefault="00BA216B" w:rsidP="00614F98"/>
                    <w:p w14:paraId="2966A4E6" w14:textId="77777777" w:rsidR="00BA216B" w:rsidRDefault="00BA216B" w:rsidP="00614F98"/>
                    <w:p w14:paraId="61D0CAA4" w14:textId="77777777" w:rsidR="00BA216B" w:rsidRDefault="00BA216B" w:rsidP="00614F98"/>
                    <w:p w14:paraId="21FAF389" w14:textId="77777777" w:rsidR="00BA216B" w:rsidRDefault="00BA216B" w:rsidP="00614F98"/>
                    <w:p w14:paraId="335D8F35" w14:textId="77777777" w:rsidR="00BA216B" w:rsidRDefault="00BA216B" w:rsidP="00614F98"/>
                    <w:p w14:paraId="274BC630" w14:textId="77777777" w:rsidR="00BA216B" w:rsidRDefault="00BA216B" w:rsidP="00614F98"/>
                    <w:p w14:paraId="20FEE26D" w14:textId="77777777" w:rsidR="00BA216B" w:rsidRDefault="00BA216B" w:rsidP="00614F98"/>
                    <w:p w14:paraId="6D4131E8" w14:textId="77777777" w:rsidR="00BA216B" w:rsidRDefault="00BA216B" w:rsidP="00614F98"/>
                    <w:p w14:paraId="792487F7" w14:textId="77777777" w:rsidR="00BA216B" w:rsidRDefault="00BA216B" w:rsidP="00614F98"/>
                    <w:p w14:paraId="09810426" w14:textId="77777777" w:rsidR="00BA216B" w:rsidRDefault="00BA216B" w:rsidP="00614F98"/>
                    <w:p w14:paraId="3588CB32" w14:textId="77777777" w:rsidR="00BA216B" w:rsidRDefault="00BA216B" w:rsidP="00614F98"/>
                    <w:p w14:paraId="5BE80924" w14:textId="77777777" w:rsidR="00BA216B" w:rsidRDefault="00BA216B" w:rsidP="00614F98"/>
                    <w:p w14:paraId="6FB38AF5" w14:textId="77777777" w:rsidR="00BA216B" w:rsidRDefault="00BA216B" w:rsidP="00614F98"/>
                    <w:p w14:paraId="55E6D3E3" w14:textId="77777777" w:rsidR="00BA216B" w:rsidRDefault="00BA216B" w:rsidP="00614F98"/>
                    <w:p w14:paraId="135B811C" w14:textId="77777777" w:rsidR="00BA216B" w:rsidRDefault="00BA216B" w:rsidP="00614F98"/>
                    <w:p w14:paraId="3874DA40" w14:textId="77777777" w:rsidR="00BA216B" w:rsidRDefault="00BA216B" w:rsidP="00614F98"/>
                    <w:p w14:paraId="75E5A33C" w14:textId="77777777" w:rsidR="00BA216B" w:rsidRDefault="00BA216B" w:rsidP="00614F98"/>
                    <w:p w14:paraId="05B43AC6" w14:textId="77777777" w:rsidR="00BA216B" w:rsidRDefault="00BA216B" w:rsidP="00614F98"/>
                    <w:p w14:paraId="6E3F68B6" w14:textId="77777777" w:rsidR="00BA216B" w:rsidRDefault="00BA216B" w:rsidP="00614F98"/>
                    <w:p w14:paraId="11A10375" w14:textId="77777777" w:rsidR="00BA216B" w:rsidRDefault="00BA216B" w:rsidP="00614F98"/>
                    <w:p w14:paraId="690E645C" w14:textId="77777777" w:rsidR="00BA216B" w:rsidRDefault="00BA216B" w:rsidP="00614F98"/>
                    <w:p w14:paraId="682D1ADA" w14:textId="77777777" w:rsidR="00BA216B" w:rsidRDefault="00BA216B" w:rsidP="00614F98"/>
                    <w:p w14:paraId="256BF995" w14:textId="77777777" w:rsidR="00BA216B" w:rsidRDefault="00BA216B" w:rsidP="00614F98"/>
                    <w:p w14:paraId="3A52A18C" w14:textId="77777777" w:rsidR="00BA216B" w:rsidRDefault="00BA216B" w:rsidP="00614F98"/>
                    <w:p w14:paraId="0F0C383A" w14:textId="77777777" w:rsidR="00BA216B" w:rsidRDefault="00BA216B" w:rsidP="00614F98"/>
                    <w:p w14:paraId="62D5BDAB" w14:textId="77777777" w:rsidR="00BA216B" w:rsidRDefault="00BA216B" w:rsidP="00614F98"/>
                    <w:p w14:paraId="3CDA3698" w14:textId="77777777" w:rsidR="00BA216B" w:rsidRDefault="00BA216B" w:rsidP="00614F98"/>
                    <w:p w14:paraId="1A6D2729" w14:textId="77777777" w:rsidR="00BA216B" w:rsidRDefault="00BA216B" w:rsidP="00614F98"/>
                    <w:p w14:paraId="6883FD60" w14:textId="77777777" w:rsidR="00BA216B" w:rsidRDefault="00BA216B" w:rsidP="00614F98"/>
                    <w:p w14:paraId="2A9C2F88" w14:textId="77777777" w:rsidR="00BA216B" w:rsidRDefault="00BA216B" w:rsidP="00614F98"/>
                    <w:p w14:paraId="44D83E36" w14:textId="77777777" w:rsidR="00BA216B" w:rsidRDefault="00BA216B" w:rsidP="00614F98"/>
                  </w:txbxContent>
                </v:textbox>
              </v:shape>
            </w:pict>
          </mc:Fallback>
        </mc:AlternateContent>
      </w:r>
      <w:r w:rsidR="00614F98">
        <w:rPr>
          <w:noProof/>
        </w:rPr>
        <w:drawing>
          <wp:inline distT="0" distB="0" distL="0" distR="0" wp14:anchorId="213A0BB2" wp14:editId="74363196">
            <wp:extent cx="3019425" cy="2952750"/>
            <wp:effectExtent l="0" t="0" r="9525" b="0"/>
            <wp:docPr id="354" name="그림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2"/>
                    <pic:cNvPicPr>
                      <a:picLocks noChangeAspect="1" noChangeArrowheads="1"/>
                    </pic:cNvPicPr>
                  </pic:nvPicPr>
                  <pic:blipFill>
                    <a:blip r:embed="rId517">
                      <a:extLst>
                        <a:ext uri="{28A0092B-C50C-407E-A947-70E740481C1C}">
                          <a14:useLocalDpi xmlns:a14="http://schemas.microsoft.com/office/drawing/2010/main" val="0"/>
                        </a:ext>
                      </a:extLst>
                    </a:blip>
                    <a:srcRect r="50368"/>
                    <a:stretch>
                      <a:fillRect/>
                    </a:stretch>
                  </pic:blipFill>
                  <pic:spPr bwMode="auto">
                    <a:xfrm>
                      <a:off x="0" y="0"/>
                      <a:ext cx="3019425" cy="2952750"/>
                    </a:xfrm>
                    <a:prstGeom prst="rect">
                      <a:avLst/>
                    </a:prstGeom>
                    <a:noFill/>
                    <a:ln>
                      <a:noFill/>
                    </a:ln>
                  </pic:spPr>
                </pic:pic>
              </a:graphicData>
            </a:graphic>
          </wp:inline>
        </w:drawing>
      </w:r>
    </w:p>
    <w:p w14:paraId="2A9611C8" w14:textId="77777777" w:rsidR="00614F98" w:rsidRDefault="00614F98" w:rsidP="00AE3A66">
      <w:pPr>
        <w:pStyle w:val="af"/>
      </w:pPr>
    </w:p>
    <w:p w14:paraId="7EEF2A4D" w14:textId="0218F876" w:rsidR="00BA4F04" w:rsidRPr="00BA4F04" w:rsidRDefault="00BA4F04" w:rsidP="00401892">
      <w:pPr>
        <w:numPr>
          <w:ilvl w:val="0"/>
          <w:numId w:val="156"/>
        </w:numPr>
        <w:ind w:left="426"/>
        <w:rPr>
          <w:rStyle w:val="p2Char"/>
          <w:rFonts w:ascii="CMU Concrete" w:hAnsi="CMU Concrete"/>
          <w:b/>
          <w:bCs/>
        </w:rPr>
      </w:pPr>
      <w:r w:rsidRPr="00BA4F04">
        <w:rPr>
          <w:rStyle w:val="p2Char"/>
          <w:rFonts w:ascii="CMU Concrete" w:hAnsi="CMU Concrete" w:hint="eastAsia"/>
          <w:b/>
          <w:bCs/>
        </w:rPr>
        <w:t>잔차</w:t>
      </w:r>
      <w:r w:rsidRPr="00BA4F04">
        <w:rPr>
          <w:rStyle w:val="p2Char"/>
          <w:rFonts w:ascii="CMU Concrete" w:hAnsi="CMU Concrete" w:hint="eastAsia"/>
          <w:b/>
          <w:bCs/>
        </w:rPr>
        <w:t>P</w:t>
      </w:r>
      <w:r w:rsidRPr="00BA4F04">
        <w:rPr>
          <w:rStyle w:val="p2Char"/>
          <w:rFonts w:ascii="CMU Concrete" w:hAnsi="CMU Concrete"/>
          <w:b/>
          <w:bCs/>
        </w:rPr>
        <w:t>LOT</w:t>
      </w:r>
    </w:p>
    <w:p w14:paraId="39B1310F" w14:textId="77777777" w:rsidR="00614F98" w:rsidRDefault="00614F98" w:rsidP="00614F98">
      <w:pPr>
        <w:pStyle w:val="p2"/>
        <w:rPr>
          <w:rFonts w:ascii="CMU Concrete" w:hAnsi="CMU Concrete"/>
        </w:rPr>
      </w:pPr>
      <w:r>
        <w:rPr>
          <w:rFonts w:ascii="CMU Concrete" w:hAnsi="CMU Concrete" w:hint="eastAsia"/>
          <w:b/>
          <w:bCs/>
        </w:rPr>
        <w:t>기본확장차트</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해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DB3CEC2" w14:textId="77777777" w:rsidR="00614F98" w:rsidRDefault="00614F98" w:rsidP="00614F98">
      <w:pPr>
        <w:pStyle w:val="p2"/>
        <w:rPr>
          <w:rFonts w:ascii="CMU Concrete" w:hAnsi="CMU Concrete"/>
        </w:rPr>
      </w:pPr>
    </w:p>
    <w:p w14:paraId="560FDF29" w14:textId="77777777" w:rsidR="00614F98" w:rsidRDefault="00614F98" w:rsidP="00AE3A66">
      <w:pPr>
        <w:pStyle w:val="af"/>
      </w:pPr>
      <w:r>
        <w:rPr>
          <w:noProof/>
        </w:rPr>
        <w:drawing>
          <wp:inline distT="0" distB="0" distL="0" distR="0" wp14:anchorId="77712CD0" wp14:editId="5E1940BA">
            <wp:extent cx="5572125" cy="2447925"/>
            <wp:effectExtent l="0" t="0" r="9525" b="9525"/>
            <wp:docPr id="353" name="그림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572125" cy="2447925"/>
                    </a:xfrm>
                    <a:prstGeom prst="rect">
                      <a:avLst/>
                    </a:prstGeom>
                    <a:noFill/>
                    <a:ln>
                      <a:noFill/>
                    </a:ln>
                  </pic:spPr>
                </pic:pic>
              </a:graphicData>
            </a:graphic>
          </wp:inline>
        </w:drawing>
      </w:r>
    </w:p>
    <w:p w14:paraId="39F11D4F" w14:textId="77777777" w:rsidR="00614F98" w:rsidRDefault="00614F98" w:rsidP="00AE3A66">
      <w:pPr>
        <w:pStyle w:val="af"/>
      </w:pPr>
    </w:p>
    <w:p w14:paraId="71FE2B60" w14:textId="77777777" w:rsidR="00614F98" w:rsidRDefault="00614F98" w:rsidP="00614F98">
      <w:pPr>
        <w:pStyle w:val="p2"/>
        <w:rPr>
          <w:rFonts w:ascii="CMU Concrete" w:hAnsi="CMU Concrete"/>
        </w:rPr>
      </w:pPr>
      <w:r>
        <w:rPr>
          <w:rFonts w:ascii="CMU Concrete" w:hAnsi="CMU Concrete" w:hint="eastAsia"/>
        </w:rPr>
        <w:t>회귀모형이</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w:t>
      </w:r>
      <w:r>
        <w:rPr>
          <w:rFonts w:ascii="CMU Concrete" w:hAnsi="CMU Concrete"/>
        </w:rPr>
        <w:t xml:space="preserve"> </w:t>
      </w:r>
      <w:r>
        <w:rPr>
          <w:rFonts w:ascii="CMU Concrete" w:hAnsi="CMU Concrete" w:hint="eastAsia"/>
        </w:rPr>
        <w:t>되었다면</w:t>
      </w:r>
      <w:r>
        <w:rPr>
          <w:rFonts w:ascii="CMU Concrete" w:hAnsi="CMU Concrete"/>
        </w:rPr>
        <w:t xml:space="preserve"> </w:t>
      </w:r>
      <w:r>
        <w:rPr>
          <w:rFonts w:ascii="CMU Concrete" w:hAnsi="CMU Concrete" w:hint="eastAsia"/>
        </w:rPr>
        <w:t>오차는</w:t>
      </w:r>
      <w:r>
        <w:rPr>
          <w:rFonts w:ascii="CMU Concrete" w:hAnsi="CMU Concrete"/>
        </w:rPr>
        <w:t xml:space="preserve"> </w:t>
      </w:r>
      <w:r>
        <w:rPr>
          <w:rFonts w:ascii="CMU Concrete" w:hAnsi="CMU Concrete" w:hint="eastAsia"/>
        </w:rPr>
        <w:t>평균이</w:t>
      </w:r>
      <w:r>
        <w:rPr>
          <w:rFonts w:ascii="CMU Concrete" w:hAnsi="CMU Concrete"/>
        </w:rPr>
        <w:t xml:space="preserve"> 0</w:t>
      </w:r>
      <w:r>
        <w:rPr>
          <w:rFonts w:ascii="CMU Concrete" w:hAnsi="CMU Concrete" w:hint="eastAsia"/>
        </w:rPr>
        <w:t>이고</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등분산인</w:t>
      </w:r>
      <w:r>
        <w:rPr>
          <w:rFonts w:ascii="CMU Concrete" w:hAnsi="CMU Concrete"/>
        </w:rPr>
        <w:t xml:space="preserve"> </w:t>
      </w:r>
      <w:r>
        <w:rPr>
          <w:rFonts w:ascii="CMU Concrete" w:hAnsi="CMU Concrete" w:hint="eastAsia"/>
        </w:rPr>
        <w:t>가정을</w:t>
      </w:r>
      <w:r>
        <w:rPr>
          <w:rFonts w:ascii="CMU Concrete" w:hAnsi="CMU Concrete"/>
        </w:rPr>
        <w:t xml:space="preserve"> </w:t>
      </w:r>
      <w:r>
        <w:rPr>
          <w:rFonts w:ascii="CMU Concrete" w:hAnsi="CMU Concrete" w:hint="eastAsia"/>
        </w:rPr>
        <w:t>만족해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기본차트</w:t>
      </w:r>
      <w:r>
        <w:rPr>
          <w:rFonts w:ascii="CMU Concrete" w:hAnsi="CMU Concrete"/>
        </w:rPr>
        <w:t xml:space="preserve"> </w:t>
      </w:r>
      <w:r>
        <w:rPr>
          <w:rFonts w:ascii="CMU Concrete" w:hAnsi="CMU Concrete" w:hint="eastAsia"/>
        </w:rPr>
        <w:t>노드에서</w:t>
      </w:r>
      <w:r>
        <w:rPr>
          <w:rFonts w:ascii="CMU Concrete" w:hAnsi="CMU Concrete"/>
        </w:rPr>
        <w:t xml:space="preserve"> X</w:t>
      </w:r>
      <w:r>
        <w:rPr>
          <w:rFonts w:ascii="CMU Concrete" w:hAnsi="CMU Concrete" w:hint="eastAsia"/>
        </w:rPr>
        <w:t>축은</w:t>
      </w:r>
      <w:r>
        <w:rPr>
          <w:rFonts w:ascii="CMU Concrete" w:hAnsi="CMU Concrete"/>
        </w:rPr>
        <w:t xml:space="preserve"> Data index, Y</w:t>
      </w:r>
      <w:r>
        <w:rPr>
          <w:rFonts w:ascii="CMU Concrete" w:hAnsi="CMU Concrete" w:hint="eastAsia"/>
        </w:rPr>
        <w:t>축은</w:t>
      </w:r>
      <w:r>
        <w:rPr>
          <w:rFonts w:ascii="CMU Concrete" w:hAnsi="CMU Concrete"/>
        </w:rPr>
        <w:t xml:space="preserve"> Residual(MLR_RES)</w:t>
      </w:r>
      <w:r>
        <w:rPr>
          <w:rFonts w:ascii="CMU Concrete" w:hAnsi="CMU Concrete" w:hint="eastAsia"/>
        </w:rPr>
        <w:t>로</w:t>
      </w:r>
      <w:r>
        <w:rPr>
          <w:rFonts w:ascii="CMU Concrete" w:hAnsi="CMU Concrete"/>
        </w:rPr>
        <w:t xml:space="preserve"> </w:t>
      </w:r>
      <w:r>
        <w:rPr>
          <w:rFonts w:ascii="CMU Concrete" w:hAnsi="CMU Concrete" w:hint="eastAsia"/>
        </w:rPr>
        <w:t>하여</w:t>
      </w:r>
      <w:r>
        <w:rPr>
          <w:rFonts w:ascii="CMU Concrete" w:hAnsi="CMU Concrete"/>
        </w:rPr>
        <w:t xml:space="preserve"> </w:t>
      </w:r>
      <w:r>
        <w:rPr>
          <w:rFonts w:ascii="CMU Concrete" w:hAnsi="CMU Concrete" w:hint="eastAsia"/>
        </w:rPr>
        <w:t>수행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plot</w:t>
      </w:r>
      <w:r>
        <w:rPr>
          <w:rFonts w:ascii="CMU Concrete" w:hAnsi="CMU Concrete" w:hint="eastAsia"/>
        </w:rPr>
        <w:t>이</w:t>
      </w:r>
      <w:r>
        <w:rPr>
          <w:rFonts w:ascii="CMU Concrete" w:hAnsi="CMU Concrete"/>
        </w:rPr>
        <w:t xml:space="preserve"> </w:t>
      </w:r>
      <w:r>
        <w:rPr>
          <w:rFonts w:ascii="CMU Concrete" w:hAnsi="CMU Concrete" w:hint="eastAsia"/>
        </w:rPr>
        <w:t>생성됩니다</w:t>
      </w:r>
      <w:r>
        <w:rPr>
          <w:rFonts w:ascii="CMU Concrete" w:hAnsi="CMU Concrete"/>
        </w:rPr>
        <w:t>.</w:t>
      </w:r>
    </w:p>
    <w:p w14:paraId="3ED2ED3F" w14:textId="77777777" w:rsidR="00614F98" w:rsidRDefault="00614F98" w:rsidP="00614F98">
      <w:pPr>
        <w:pStyle w:val="11"/>
        <w:rPr>
          <w:color w:val="000000" w:themeColor="text1"/>
          <w:szCs w:val="22"/>
        </w:rPr>
      </w:pPr>
      <w:r>
        <w:rPr>
          <w:rFonts w:hint="eastAsia"/>
          <w:color w:val="000000" w:themeColor="text1"/>
        </w:rPr>
        <w:t>예시파일</w:t>
      </w:r>
    </w:p>
    <w:p w14:paraId="3CE46EF7" w14:textId="77777777" w:rsidR="00614F98" w:rsidRDefault="00350CB5"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mlr</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2281D4D8" w14:textId="77777777" w:rsidR="00614F98" w:rsidRDefault="00614F98" w:rsidP="00614F98">
      <w:pPr>
        <w:pStyle w:val="p2"/>
        <w:rPr>
          <w:rFonts w:ascii="CMU Concrete" w:hAnsi="CMU Concrete"/>
        </w:rPr>
      </w:pPr>
    </w:p>
    <w:p w14:paraId="69CF3783" w14:textId="77777777" w:rsidR="00614F98" w:rsidRDefault="00614F98" w:rsidP="00614F98">
      <w:pPr>
        <w:pStyle w:val="p2"/>
        <w:rPr>
          <w:rFonts w:ascii="CMU Concrete" w:hAnsi="CMU Concrete"/>
        </w:rPr>
      </w:pPr>
    </w:p>
    <w:p w14:paraId="4D917CA6" w14:textId="77777777" w:rsidR="00614F98" w:rsidRDefault="00614F98" w:rsidP="00822CCC">
      <w:pPr>
        <w:pStyle w:val="000"/>
        <w:ind w:firstLine="108"/>
      </w:pPr>
      <w:bookmarkStart w:id="888" w:name="_Toc67925575"/>
      <w:r>
        <w:rPr>
          <w:rFonts w:hint="eastAsia"/>
        </w:rPr>
        <w:t>3.4.11 PCA 노드</w:t>
      </w:r>
      <w:bookmarkEnd w:id="888"/>
    </w:p>
    <w:tbl>
      <w:tblPr>
        <w:tblW w:w="0" w:type="auto"/>
        <w:tblLook w:val="01E0" w:firstRow="1" w:lastRow="1" w:firstColumn="1" w:lastColumn="1" w:noHBand="0" w:noVBand="0"/>
      </w:tblPr>
      <w:tblGrid>
        <w:gridCol w:w="1703"/>
        <w:gridCol w:w="7083"/>
      </w:tblGrid>
      <w:tr w:rsidR="00614F98" w14:paraId="54F27C94" w14:textId="77777777" w:rsidTr="00614F98">
        <w:tc>
          <w:tcPr>
            <w:tcW w:w="1728" w:type="dxa"/>
            <w:vAlign w:val="center"/>
            <w:hideMark/>
          </w:tcPr>
          <w:p w14:paraId="6167C0E6" w14:textId="77777777" w:rsidR="00614F98" w:rsidRDefault="00614F98" w:rsidP="00AE3A66">
            <w:pPr>
              <w:pStyle w:val="af"/>
            </w:pPr>
            <w:r>
              <w:rPr>
                <w:noProof/>
              </w:rPr>
              <w:drawing>
                <wp:inline distT="0" distB="0" distL="0" distR="0" wp14:anchorId="33598BA8" wp14:editId="09D4F584">
                  <wp:extent cx="457200" cy="457200"/>
                  <wp:effectExtent l="0" t="0" r="0" b="0"/>
                  <wp:docPr id="352" name="그림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7256" w:type="dxa"/>
            <w:vAlign w:val="center"/>
            <w:hideMark/>
          </w:tcPr>
          <w:p w14:paraId="6460142A" w14:textId="77777777" w:rsidR="00614F98" w:rsidRDefault="00614F98">
            <w:pPr>
              <w:rPr>
                <w:rFonts w:ascii="CMU Concrete" w:hAnsi="CMU Concrete"/>
              </w:rPr>
            </w:pPr>
            <w:r>
              <w:rPr>
                <w:rFonts w:ascii="CMU Concrete" w:hAnsi="CMU Concrete" w:hint="eastAsia"/>
                <w:b/>
                <w:bCs/>
              </w:rPr>
              <w:t>주성분</w:t>
            </w:r>
            <w:r>
              <w:rPr>
                <w:rFonts w:ascii="CMU Concrete" w:hAnsi="CMU Concrete"/>
                <w:b/>
                <w:bCs/>
              </w:rPr>
              <w:t xml:space="preserve"> </w:t>
            </w:r>
            <w:r>
              <w:rPr>
                <w:rFonts w:ascii="CMU Concrete" w:hAnsi="CMU Concrete" w:hint="eastAsia"/>
                <w:b/>
                <w:bCs/>
              </w:rPr>
              <w:t>분석</w:t>
            </w:r>
            <w:r>
              <w:rPr>
                <w:rFonts w:ascii="CMU Concrete" w:hAnsi="CMU Concrete"/>
                <w:b/>
                <w:bCs/>
              </w:rPr>
              <w:t>(principal component analysis)</w:t>
            </w:r>
            <w:r>
              <w:rPr>
                <w:rFonts w:ascii="CMU Concrete" w:hAnsi="CMU Concrete" w:hint="eastAsia"/>
              </w:rPr>
              <w:t>은</w:t>
            </w:r>
            <w:r>
              <w:rPr>
                <w:rFonts w:ascii="CMU Concrete" w:hAnsi="CMU Concrete"/>
              </w:rPr>
              <w:t xml:space="preserve"> </w:t>
            </w:r>
            <w:r>
              <w:rPr>
                <w:rFonts w:ascii="CMU Concrete" w:hAnsi="CMU Concrete" w:hint="eastAsia"/>
              </w:rPr>
              <w:t>차원축소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저차원상에서</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규명하는</w:t>
            </w:r>
            <w:r>
              <w:rPr>
                <w:rFonts w:ascii="CMU Concrete" w:hAnsi="CMU Concrete"/>
              </w:rPr>
              <w:t xml:space="preserve"> </w:t>
            </w:r>
            <w:r>
              <w:rPr>
                <w:rFonts w:ascii="CMU Concrete" w:hAnsi="CMU Concrete" w:hint="eastAsia"/>
              </w:rPr>
              <w:t>다변량</w:t>
            </w:r>
            <w:r>
              <w:rPr>
                <w:rFonts w:ascii="CMU Concrete" w:hAnsi="CMU Concrete"/>
              </w:rPr>
              <w:t xml:space="preserve"> </w:t>
            </w:r>
            <w:r>
              <w:rPr>
                <w:rFonts w:ascii="CMU Concrete" w:hAnsi="CMU Concrete" w:hint="eastAsia"/>
              </w:rPr>
              <w:t>자료</w:t>
            </w:r>
            <w:r>
              <w:rPr>
                <w:rFonts w:ascii="CMU Concrete" w:hAnsi="CMU Concrete"/>
              </w:rPr>
              <w:t xml:space="preserve"> </w:t>
            </w:r>
            <w:r>
              <w:rPr>
                <w:rFonts w:ascii="CMU Concrete" w:hAnsi="CMU Concrete" w:hint="eastAsia"/>
              </w:rPr>
              <w:t>분석기법입니다</w:t>
            </w:r>
            <w:r>
              <w:rPr>
                <w:rFonts w:ascii="CMU Concrete" w:hAnsi="CMU Concrete"/>
              </w:rPr>
              <w:t xml:space="preserve">. </w:t>
            </w:r>
            <w:r>
              <w:rPr>
                <w:rFonts w:ascii="CMU Concrete" w:hAnsi="CMU Concrete" w:hint="eastAsia"/>
              </w:rPr>
              <w:t>주성분</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구체적</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줄이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잠재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발견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자료세트</w:t>
            </w:r>
            <w:r>
              <w:rPr>
                <w:rFonts w:ascii="CMU Concrete" w:hAnsi="CMU Concrete"/>
              </w:rPr>
              <w:t xml:space="preserve"> </w:t>
            </w:r>
            <w:r>
              <w:rPr>
                <w:rFonts w:ascii="CMU Concrete" w:hAnsi="CMU Concrete" w:hint="eastAsia"/>
              </w:rPr>
              <w:t>행렬의</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축소하는</w:t>
            </w:r>
            <w:r>
              <w:rPr>
                <w:rFonts w:ascii="CMU Concrete" w:hAnsi="CMU Concrete"/>
              </w:rPr>
              <w:t xml:space="preserve"> </w:t>
            </w:r>
            <w:r>
              <w:rPr>
                <w:rFonts w:ascii="CMU Concrete" w:hAnsi="CMU Concrete" w:hint="eastAsia"/>
              </w:rPr>
              <w:t>것</w:t>
            </w:r>
            <w:r>
              <w:rPr>
                <w:rFonts w:ascii="CMU Concrete" w:hAnsi="CMU Concrete"/>
              </w:rPr>
              <w:t xml:space="preserve"> </w:t>
            </w:r>
            <w:r>
              <w:rPr>
                <w:rFonts w:ascii="CMU Concrete" w:hAnsi="CMU Concrete" w:hint="eastAsia"/>
              </w:rPr>
              <w:t>등이</w:t>
            </w:r>
            <w:r>
              <w:rPr>
                <w:rFonts w:ascii="CMU Concrete" w:hAnsi="CMU Concrete"/>
              </w:rPr>
              <w:t xml:space="preserve"> </w:t>
            </w:r>
            <w:r>
              <w:rPr>
                <w:rFonts w:ascii="CMU Concrete" w:hAnsi="CMU Concrete" w:hint="eastAsia"/>
              </w:rPr>
              <w:t>포함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75A21420" w14:textId="77777777" w:rsidR="00614F98" w:rsidRDefault="00614F98" w:rsidP="00614F98">
      <w:pPr>
        <w:pStyle w:val="16"/>
        <w:rPr>
          <w:rFonts w:ascii="CMU Concrete" w:eastAsia="굴림" w:hAnsi="CMU Concrete"/>
        </w:rPr>
      </w:pPr>
      <w:r>
        <w:rPr>
          <w:rFonts w:ascii="CMU Concrete" w:eastAsia="굴림" w:hAnsi="CMU Concrete" w:hint="eastAsia"/>
        </w:rPr>
        <w:t>개요</w:t>
      </w:r>
    </w:p>
    <w:p w14:paraId="65EB1213" w14:textId="77777777" w:rsidR="00614F98" w:rsidRDefault="00614F98" w:rsidP="00614F98">
      <w:pPr>
        <w:pStyle w:val="p2"/>
        <w:rPr>
          <w:rFonts w:ascii="CMU Concrete" w:hAnsi="CMU Concrete"/>
        </w:rPr>
      </w:pPr>
      <w:r>
        <w:rPr>
          <w:rFonts w:ascii="CMU Concrete" w:hAnsi="CMU Concrete"/>
          <w:b/>
          <w:bCs/>
        </w:rPr>
        <w:t>PCA</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자료가</w:t>
      </w:r>
      <w:r>
        <w:rPr>
          <w:rFonts w:ascii="CMU Concrete" w:hAnsi="CMU Concrete"/>
        </w:rPr>
        <w:t xml:space="preserve"> </w:t>
      </w:r>
      <w:r>
        <w:rPr>
          <w:rFonts w:ascii="CMU Concrete" w:hAnsi="CMU Concrete" w:hint="eastAsia"/>
        </w:rPr>
        <w:t>펼쳐진</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경향을</w:t>
      </w:r>
      <w:r>
        <w:rPr>
          <w:rFonts w:ascii="CMU Concrete" w:hAnsi="CMU Concrete"/>
        </w:rPr>
        <w:t xml:space="preserve"> </w:t>
      </w:r>
      <w:r>
        <w:rPr>
          <w:rFonts w:ascii="CMU Concrete" w:hAnsi="CMU Concrete" w:hint="eastAsia"/>
        </w:rPr>
        <w:t>발견함으로써</w:t>
      </w:r>
      <w:r>
        <w:rPr>
          <w:rFonts w:ascii="CMU Concrete" w:hAnsi="CMU Concrete"/>
        </w:rPr>
        <w:t xml:space="preserve"> </w:t>
      </w:r>
      <w:r>
        <w:rPr>
          <w:rFonts w:ascii="CMU Concrete" w:hAnsi="CMU Concrete" w:hint="eastAsia"/>
        </w:rPr>
        <w:t>자료가</w:t>
      </w:r>
      <w:r>
        <w:rPr>
          <w:rFonts w:ascii="CMU Concrete" w:hAnsi="CMU Concrete"/>
        </w:rPr>
        <w:t xml:space="preserve"> </w:t>
      </w:r>
      <w:r>
        <w:rPr>
          <w:rFonts w:ascii="CMU Concrete" w:hAnsi="CMU Concrete" w:hint="eastAsia"/>
        </w:rPr>
        <w:t>내포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발견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발견된</w:t>
      </w:r>
      <w:r>
        <w:rPr>
          <w:rFonts w:ascii="CMU Concrete" w:hAnsi="CMU Concrete"/>
        </w:rPr>
        <w:t xml:space="preserve"> </w:t>
      </w:r>
      <w:r>
        <w:rPr>
          <w:rFonts w:ascii="CMU Concrete" w:hAnsi="CMU Concrete" w:hint="eastAsia"/>
        </w:rPr>
        <w:t>정보에</w:t>
      </w:r>
      <w:r>
        <w:rPr>
          <w:rFonts w:ascii="CMU Concrete" w:hAnsi="CMU Concrete"/>
        </w:rPr>
        <w:t xml:space="preserve"> </w:t>
      </w:r>
      <w:r>
        <w:rPr>
          <w:rFonts w:ascii="CMU Concrete" w:hAnsi="CMU Concrete" w:hint="eastAsia"/>
        </w:rPr>
        <w:t>근거해서</w:t>
      </w:r>
      <w:r>
        <w:rPr>
          <w:rFonts w:ascii="CMU Concrete" w:hAnsi="CMU Concrete"/>
        </w:rPr>
        <w:t xml:space="preserve"> </w:t>
      </w:r>
      <w:r>
        <w:rPr>
          <w:rFonts w:ascii="CMU Concrete" w:hAnsi="CMU Concrete" w:hint="eastAsia"/>
        </w:rPr>
        <w:t>압축하여</w:t>
      </w:r>
      <w:r>
        <w:rPr>
          <w:rFonts w:ascii="CMU Concrete" w:hAnsi="CMU Concrete"/>
        </w:rPr>
        <w:t xml:space="preserve"> </w:t>
      </w:r>
      <w:r>
        <w:rPr>
          <w:rFonts w:ascii="CMU Concrete" w:hAnsi="CMU Concrete" w:hint="eastAsia"/>
        </w:rPr>
        <w:t>저장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또</w:t>
      </w:r>
      <w:r>
        <w:rPr>
          <w:rFonts w:ascii="CMU Concrete" w:hAnsi="CMU Concrete"/>
        </w:rPr>
        <w:t xml:space="preserve"> </w:t>
      </w:r>
      <w:r>
        <w:rPr>
          <w:rFonts w:ascii="CMU Concrete" w:hAnsi="CMU Concrete" w:hint="eastAsia"/>
        </w:rPr>
        <w:t>차후에</w:t>
      </w:r>
      <w:r>
        <w:rPr>
          <w:rFonts w:ascii="CMU Concrete" w:hAnsi="CMU Concrete"/>
        </w:rPr>
        <w:t xml:space="preserve"> </w:t>
      </w:r>
      <w:r>
        <w:rPr>
          <w:rFonts w:ascii="CMU Concrete" w:hAnsi="CMU Concrete" w:hint="eastAsia"/>
        </w:rPr>
        <w:t>자료를</w:t>
      </w:r>
      <w:r>
        <w:rPr>
          <w:rFonts w:ascii="CMU Concrete" w:hAnsi="CMU Concrete"/>
        </w:rPr>
        <w:t xml:space="preserve"> </w:t>
      </w:r>
      <w:r>
        <w:rPr>
          <w:rFonts w:ascii="CMU Concrete" w:hAnsi="CMU Concrete" w:hint="eastAsia"/>
        </w:rPr>
        <w:t>재구성하더라도</w:t>
      </w:r>
      <w:r>
        <w:rPr>
          <w:rFonts w:ascii="CMU Concrete" w:hAnsi="CMU Concrete"/>
        </w:rPr>
        <w:t xml:space="preserve"> </w:t>
      </w:r>
      <w:r>
        <w:rPr>
          <w:rFonts w:ascii="CMU Concrete" w:hAnsi="CMU Concrete" w:hint="eastAsia"/>
        </w:rPr>
        <w:t>손실을</w:t>
      </w:r>
      <w:r>
        <w:rPr>
          <w:rFonts w:ascii="CMU Concrete" w:hAnsi="CMU Concrete"/>
        </w:rPr>
        <w:t xml:space="preserve"> </w:t>
      </w:r>
      <w:r>
        <w:rPr>
          <w:rFonts w:ascii="CMU Concrete" w:hAnsi="CMU Concrete" w:hint="eastAsia"/>
        </w:rPr>
        <w:t>최소화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다변량</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자료간의</w:t>
      </w:r>
      <w:r>
        <w:rPr>
          <w:rFonts w:ascii="CMU Concrete" w:hAnsi="CMU Concrete"/>
        </w:rPr>
        <w:t xml:space="preserve"> </w:t>
      </w:r>
      <w:r>
        <w:rPr>
          <w:rFonts w:ascii="CMU Concrete" w:hAnsi="CMU Concrete" w:hint="eastAsia"/>
        </w:rPr>
        <w:t>변동을</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선형결합들로</w:t>
      </w:r>
      <w:r>
        <w:rPr>
          <w:rFonts w:ascii="CMU Concrete" w:hAnsi="CMU Concrete"/>
        </w:rPr>
        <w:t xml:space="preserve"> </w:t>
      </w:r>
      <w:r>
        <w:rPr>
          <w:rFonts w:ascii="CMU Concrete" w:hAnsi="CMU Concrete" w:hint="eastAsia"/>
        </w:rPr>
        <w:t>이루어진</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변수</w:t>
      </w:r>
      <w:r>
        <w:rPr>
          <w:rFonts w:ascii="CMU Concrete" w:hAnsi="CMU Concrete"/>
        </w:rPr>
        <w:t>(</w:t>
      </w:r>
      <w:r>
        <w:rPr>
          <w:rFonts w:ascii="CMU Concrete" w:hAnsi="CMU Concrete" w:hint="eastAsia"/>
        </w:rPr>
        <w:t>주성분</w:t>
      </w:r>
      <w:r>
        <w:rPr>
          <w:rFonts w:ascii="CMU Concrete" w:hAnsi="CMU Concrete"/>
        </w:rPr>
        <w:t>)</w:t>
      </w:r>
      <w:r>
        <w:rPr>
          <w:rFonts w:ascii="CMU Concrete" w:hAnsi="CMU Concrete" w:hint="eastAsia"/>
        </w:rPr>
        <w:t>로</w:t>
      </w:r>
      <w:r>
        <w:rPr>
          <w:rFonts w:ascii="CMU Concrete" w:hAnsi="CMU Concrete"/>
        </w:rPr>
        <w:t xml:space="preserve"> </w:t>
      </w:r>
      <w:r>
        <w:rPr>
          <w:rFonts w:ascii="CMU Concrete" w:hAnsi="CMU Concrete" w:hint="eastAsia"/>
        </w:rPr>
        <w:t>나타내려는</w:t>
      </w:r>
      <w:r>
        <w:rPr>
          <w:rFonts w:ascii="CMU Concrete" w:hAnsi="CMU Concrete"/>
        </w:rPr>
        <w:t xml:space="preserve"> </w:t>
      </w:r>
      <w:r>
        <w:rPr>
          <w:rFonts w:ascii="CMU Concrete" w:hAnsi="CMU Concrete" w:hint="eastAsia"/>
        </w:rPr>
        <w:t>생각이</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기법의</w:t>
      </w:r>
      <w:r>
        <w:rPr>
          <w:rFonts w:ascii="CMU Concrete" w:hAnsi="CMU Concrete"/>
        </w:rPr>
        <w:t xml:space="preserve"> </w:t>
      </w:r>
      <w:r>
        <w:rPr>
          <w:rFonts w:ascii="CMU Concrete" w:hAnsi="CMU Concrete" w:hint="eastAsia"/>
        </w:rPr>
        <w:t>주된</w:t>
      </w:r>
      <w:r>
        <w:rPr>
          <w:rFonts w:ascii="CMU Concrete" w:hAnsi="CMU Concrete"/>
        </w:rPr>
        <w:t xml:space="preserve"> </w:t>
      </w:r>
      <w:r>
        <w:rPr>
          <w:rFonts w:ascii="CMU Concrete" w:hAnsi="CMU Concrete" w:hint="eastAsia"/>
        </w:rPr>
        <w:t>내용입니다</w:t>
      </w:r>
      <w:r>
        <w:rPr>
          <w:rFonts w:ascii="CMU Concrete" w:hAnsi="CMU Concrete"/>
        </w:rPr>
        <w:t xml:space="preserve">. </w:t>
      </w:r>
    </w:p>
    <w:p w14:paraId="062145E3" w14:textId="77777777" w:rsidR="00614F98" w:rsidRDefault="00614F98" w:rsidP="00614F98">
      <w:pPr>
        <w:pStyle w:val="p2"/>
        <w:rPr>
          <w:rFonts w:ascii="CMU Concrete" w:hAnsi="CMU Concrete"/>
        </w:rPr>
      </w:pPr>
      <w:r>
        <w:rPr>
          <w:rFonts w:ascii="CMU Concrete" w:hAnsi="CMU Concrete" w:hint="eastAsia"/>
          <w:b/>
          <w:bCs/>
        </w:rPr>
        <w:t>공정</w:t>
      </w:r>
      <w:r>
        <w:rPr>
          <w:rFonts w:ascii="CMU Concrete" w:hAnsi="CMU Concrete"/>
          <w:b/>
          <w:bCs/>
        </w:rPr>
        <w:t xml:space="preserve"> </w:t>
      </w:r>
      <w:r>
        <w:rPr>
          <w:rFonts w:ascii="CMU Concrete" w:hAnsi="CMU Concrete" w:hint="eastAsia"/>
          <w:b/>
          <w:bCs/>
        </w:rPr>
        <w:t>데이터</w:t>
      </w:r>
      <w:r>
        <w:rPr>
          <w:rFonts w:ascii="CMU Concrete" w:hAnsi="CMU Concrete" w:hint="eastAsia"/>
        </w:rPr>
        <w:t>에서</w:t>
      </w:r>
      <w:r>
        <w:rPr>
          <w:rFonts w:ascii="CMU Concrete" w:hAnsi="CMU Concrete"/>
        </w:rPr>
        <w:t xml:space="preserve"> PCA</w:t>
      </w:r>
      <w:r>
        <w:rPr>
          <w:rFonts w:ascii="CMU Concrete" w:hAnsi="CMU Concrete" w:hint="eastAsia"/>
        </w:rPr>
        <w:t>를</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이상치</w:t>
      </w:r>
      <w:r>
        <w:rPr>
          <w:rFonts w:ascii="CMU Concrete" w:hAnsi="CMU Concrete"/>
          <w:b/>
          <w:bCs/>
        </w:rPr>
        <w:t xml:space="preserve"> </w:t>
      </w:r>
      <w:r>
        <w:rPr>
          <w:rFonts w:ascii="CMU Concrete" w:hAnsi="CMU Concrete" w:hint="eastAsia"/>
          <w:b/>
          <w:bCs/>
        </w:rPr>
        <w:t>발견</w:t>
      </w:r>
      <w:r>
        <w:rPr>
          <w:rFonts w:ascii="CMU Concrete" w:hAnsi="CMU Concrete"/>
          <w:b/>
          <w:bCs/>
        </w:rPr>
        <w:t xml:space="preserve">, </w:t>
      </w:r>
      <w:r>
        <w:rPr>
          <w:rFonts w:ascii="CMU Concrete" w:hAnsi="CMU Concrete" w:hint="eastAsia"/>
          <w:b/>
          <w:bCs/>
        </w:rPr>
        <w:t>조업편차</w:t>
      </w:r>
      <w:r>
        <w:rPr>
          <w:rFonts w:ascii="CMU Concrete" w:hAnsi="CMU Concrete"/>
          <w:b/>
          <w:bCs/>
        </w:rPr>
        <w:t xml:space="preserve"> </w:t>
      </w:r>
      <w:r>
        <w:rPr>
          <w:rFonts w:ascii="CMU Concrete" w:hAnsi="CMU Concrete" w:hint="eastAsia"/>
          <w:b/>
          <w:bCs/>
        </w:rPr>
        <w:t>분석</w:t>
      </w:r>
      <w:r>
        <w:rPr>
          <w:rFonts w:ascii="CMU Concrete" w:hAnsi="CMU Concrete"/>
          <w:b/>
          <w:bCs/>
        </w:rPr>
        <w:t xml:space="preserve">, </w:t>
      </w:r>
      <w:r>
        <w:rPr>
          <w:rFonts w:ascii="CMU Concrete" w:hAnsi="CMU Concrete" w:hint="eastAsia"/>
          <w:b/>
          <w:bCs/>
        </w:rPr>
        <w:t>공정</w:t>
      </w:r>
      <w:r>
        <w:rPr>
          <w:rFonts w:ascii="CMU Concrete" w:hAnsi="CMU Concrete"/>
          <w:b/>
          <w:bCs/>
        </w:rPr>
        <w:t xml:space="preserve"> </w:t>
      </w:r>
      <w:r>
        <w:rPr>
          <w:rFonts w:ascii="CMU Concrete" w:hAnsi="CMU Concrete" w:hint="eastAsia"/>
          <w:b/>
          <w:bCs/>
        </w:rPr>
        <w:t>모니터링</w:t>
      </w:r>
      <w:r>
        <w:rPr>
          <w:rFonts w:ascii="CMU Concrete" w:hAnsi="CMU Concrete"/>
          <w:b/>
          <w:bCs/>
        </w:rPr>
        <w:t xml:space="preserve"> </w:t>
      </w:r>
      <w:r>
        <w:rPr>
          <w:rFonts w:ascii="CMU Concrete" w:hAnsi="CMU Concrete" w:hint="eastAsia"/>
        </w:rPr>
        <w:t>등에</w:t>
      </w:r>
      <w:r>
        <w:rPr>
          <w:rFonts w:ascii="CMU Concrete" w:hAnsi="CMU Concrete"/>
        </w:rPr>
        <w:t xml:space="preserve"> </w:t>
      </w:r>
      <w:r>
        <w:rPr>
          <w:rFonts w:ascii="CMU Concrete" w:hAnsi="CMU Concrete" w:hint="eastAsia"/>
        </w:rPr>
        <w:t>사용됩니다</w:t>
      </w:r>
      <w:r>
        <w:rPr>
          <w:rFonts w:ascii="CMU Concrete" w:hAnsi="CMU Concrete"/>
          <w:b/>
          <w:bCs/>
        </w:rPr>
        <w:t xml:space="preserve">. </w:t>
      </w:r>
    </w:p>
    <w:p w14:paraId="4582C6EB" w14:textId="77777777" w:rsidR="00614F98" w:rsidRDefault="00614F98" w:rsidP="00614F98">
      <w:pPr>
        <w:pStyle w:val="p2"/>
        <w:rPr>
          <w:rFonts w:ascii="CMU Concrete" w:hAnsi="CMU Concrete"/>
        </w:rPr>
      </w:pPr>
      <w:r>
        <w:rPr>
          <w:rFonts w:ascii="CMU Concrete" w:hAnsi="CMU Concrete" w:hint="eastAsia"/>
        </w:rPr>
        <w:t>관측치</w:t>
      </w:r>
      <w:r>
        <w:rPr>
          <w:rFonts w:ascii="CMU Concrete" w:hAnsi="CMU Concrete"/>
        </w:rPr>
        <w:t xml:space="preserve"> n</w:t>
      </w:r>
      <w:r>
        <w:rPr>
          <w:rFonts w:ascii="CMU Concrete" w:hAnsi="CMU Concrete" w:hint="eastAsia"/>
        </w:rPr>
        <w:t>개</w:t>
      </w:r>
      <w:r>
        <w:rPr>
          <w:rFonts w:ascii="CMU Concrete" w:hAnsi="CMU Concrete"/>
        </w:rPr>
        <w:t xml:space="preserve">, </w:t>
      </w:r>
      <w:r>
        <w:rPr>
          <w:rFonts w:ascii="CMU Concrete" w:hAnsi="CMU Concrete" w:hint="eastAsia"/>
        </w:rPr>
        <w:t>독립변수</w:t>
      </w:r>
      <w:r>
        <w:rPr>
          <w:rFonts w:ascii="CMU Concrete" w:hAnsi="CMU Concrete"/>
        </w:rPr>
        <w:t xml:space="preserve"> k</w:t>
      </w:r>
      <w:r>
        <w:rPr>
          <w:rFonts w:ascii="CMU Concrete" w:hAnsi="CMU Concrete" w:hint="eastAsia"/>
        </w:rPr>
        <w:t>개인</w:t>
      </w:r>
      <w:r>
        <w:rPr>
          <w:rFonts w:ascii="CMU Concrete" w:hAnsi="CMU Concrete"/>
        </w:rPr>
        <w:t xml:space="preserve"> input matrix X</w:t>
      </w:r>
      <w:r>
        <w:rPr>
          <w:rFonts w:ascii="CMU Concrete" w:hAnsi="CMU Concrete" w:hint="eastAsia"/>
        </w:rPr>
        <w:t>를</w:t>
      </w:r>
      <w:r>
        <w:rPr>
          <w:rFonts w:ascii="CMU Concrete" w:hAnsi="CMU Concrete"/>
        </w:rPr>
        <w:t xml:space="preserve"> A(</w:t>
      </w:r>
      <w:r>
        <w:rPr>
          <w:rFonts w:ascii="바탕" w:eastAsia="바탕" w:hAnsi="바탕" w:cs="바탕" w:hint="eastAsia"/>
        </w:rPr>
        <w:t>≤</w:t>
      </w:r>
      <w:r>
        <w:rPr>
          <w:rFonts w:ascii="CMU Concrete" w:hAnsi="CMU Concrete" w:cs="CMU Concrete"/>
        </w:rPr>
        <w:t>k)</w:t>
      </w:r>
      <w:r>
        <w:rPr>
          <w:rFonts w:ascii="CMU Concrete" w:hAnsi="CMU Concrete" w:hint="eastAsia"/>
        </w:rPr>
        <w:t>개의</w:t>
      </w:r>
      <w:r>
        <w:rPr>
          <w:rFonts w:ascii="CMU Concrete" w:hAnsi="CMU Concrete"/>
        </w:rPr>
        <w:t xml:space="preserve"> </w:t>
      </w:r>
      <w:r>
        <w:rPr>
          <w:rFonts w:ascii="CMU Concrete" w:hAnsi="CMU Concrete"/>
          <w:b/>
          <w:bCs/>
        </w:rPr>
        <w:t xml:space="preserve">PCs(Principal Components, </w:t>
      </w:r>
      <w:r>
        <w:rPr>
          <w:rFonts w:ascii="CMU Concrete" w:hAnsi="CMU Concrete" w:hint="eastAsia"/>
          <w:b/>
          <w:bCs/>
        </w:rPr>
        <w:t>주요성분</w:t>
      </w:r>
      <w:r>
        <w:rPr>
          <w:rFonts w:ascii="CMU Concrete" w:hAnsi="CMU Concrete"/>
          <w:b/>
          <w:bCs/>
        </w:rPr>
        <w:t>)</w:t>
      </w:r>
      <w:r>
        <w:rPr>
          <w:rFonts w:ascii="CMU Concrete" w:hAnsi="CMU Concrete" w:hint="eastAsia"/>
        </w:rPr>
        <w:t>으로</w:t>
      </w:r>
      <w:r>
        <w:rPr>
          <w:rFonts w:ascii="CMU Concrete" w:hAnsi="CMU Concrete"/>
        </w:rPr>
        <w:t xml:space="preserve"> </w:t>
      </w:r>
      <w:r>
        <w:rPr>
          <w:rFonts w:ascii="CMU Concrete" w:hAnsi="CMU Concrete" w:hint="eastAsia"/>
        </w:rPr>
        <w:t>분해합니다</w:t>
      </w:r>
      <w:r>
        <w:rPr>
          <w:rFonts w:ascii="CMU Concrete" w:hAnsi="CMU Concrete"/>
        </w:rPr>
        <w:t xml:space="preserve">. </w:t>
      </w:r>
    </w:p>
    <w:p w14:paraId="4515FAB7" w14:textId="77777777" w:rsidR="00614F98" w:rsidRDefault="00614F98" w:rsidP="00AE3A66">
      <w:pPr>
        <w:pStyle w:val="af"/>
      </w:pPr>
      <w:r>
        <w:object w:dxaOrig="2445" w:dyaOrig="285" w14:anchorId="3CB605DE">
          <v:shape id="_x0000_i1138" type="#_x0000_t75" style="width:122.25pt;height:14.25pt" o:ole="">
            <v:imagedata r:id="rId520" o:title=""/>
          </v:shape>
          <o:OLEObject Type="Embed" ProgID="Equation.3" ShapeID="_x0000_i1138" DrawAspect="Content" ObjectID="_1684940207" r:id="rId521"/>
        </w:object>
      </w:r>
      <w:r>
        <w:t xml:space="preserve"> </w:t>
      </w:r>
    </w:p>
    <w:p w14:paraId="7740140C" w14:textId="77777777" w:rsidR="00614F98" w:rsidRDefault="00614F98" w:rsidP="00AE3A66">
      <w:pPr>
        <w:pStyle w:val="af"/>
      </w:pPr>
      <w:r>
        <w:t xml:space="preserve">: </w:t>
      </w:r>
      <w:r>
        <w:object w:dxaOrig="285" w:dyaOrig="285" w14:anchorId="2E0BF269">
          <v:shape id="_x0000_i1139" type="#_x0000_t75" style="width:14.25pt;height:14.25pt" o:ole="">
            <v:imagedata r:id="rId522" o:title=""/>
          </v:shape>
          <o:OLEObject Type="Embed" ProgID="Equation.DSMT4" ShapeID="_x0000_i1139" DrawAspect="Content" ObjectID="_1684940208" r:id="rId523"/>
        </w:object>
      </w:r>
      <w:r>
        <w:rPr>
          <w:rFonts w:hint="eastAsia"/>
        </w:rPr>
        <w:t>는</w:t>
      </w:r>
      <w:r>
        <w:t xml:space="preserve"> score, </w:t>
      </w:r>
      <w:r>
        <w:object w:dxaOrig="285" w:dyaOrig="285" w14:anchorId="1B5F7B0A">
          <v:shape id="_x0000_i1140" type="#_x0000_t75" style="width:14.25pt;height:14.25pt" o:ole="">
            <v:imagedata r:id="rId524" o:title=""/>
          </v:shape>
          <o:OLEObject Type="Embed" ProgID="Equation.DSMT4" ShapeID="_x0000_i1140" DrawAspect="Content" ObjectID="_1684940209" r:id="rId525"/>
        </w:object>
      </w:r>
      <w:r>
        <w:rPr>
          <w:rFonts w:hint="eastAsia"/>
        </w:rPr>
        <w:t>는</w:t>
      </w:r>
      <w:r>
        <w:t xml:space="preserve"> weight (h</w:t>
      </w:r>
      <w:r>
        <w:rPr>
          <w:rFonts w:hint="eastAsia"/>
        </w:rPr>
        <w:t>는</w:t>
      </w:r>
      <w:r>
        <w:t xml:space="preserve"> </w:t>
      </w:r>
      <w:r>
        <w:rPr>
          <w:rFonts w:hint="eastAsia"/>
        </w:rPr>
        <w:t>임의의</w:t>
      </w:r>
      <w:r>
        <w:t xml:space="preserve"> </w:t>
      </w:r>
      <w:r>
        <w:rPr>
          <w:rFonts w:hint="eastAsia"/>
        </w:rPr>
        <w:t>수</w:t>
      </w:r>
      <w:r>
        <w:t>)</w:t>
      </w:r>
    </w:p>
    <w:p w14:paraId="704DFAD4" w14:textId="77777777" w:rsidR="00614F98" w:rsidRDefault="00614F98" w:rsidP="00614F98">
      <w:pPr>
        <w:pStyle w:val="11"/>
        <w:rPr>
          <w:szCs w:val="22"/>
        </w:rPr>
      </w:pPr>
      <w:r>
        <w:rPr>
          <w:rFonts w:hint="eastAsia"/>
        </w:rPr>
        <w:t>고려사항</w:t>
      </w:r>
    </w:p>
    <w:p w14:paraId="7A9C9B8F" w14:textId="77777777" w:rsidR="00614F98" w:rsidRDefault="00614F98" w:rsidP="00401892">
      <w:pPr>
        <w:numPr>
          <w:ilvl w:val="0"/>
          <w:numId w:val="156"/>
        </w:numPr>
        <w:ind w:left="426"/>
        <w:rPr>
          <w:rFonts w:ascii="CMU Concrete" w:hAnsi="CMU Concrete"/>
        </w:rPr>
      </w:pPr>
      <w:r>
        <w:rPr>
          <w:rStyle w:val="p2Char"/>
          <w:rFonts w:ascii="CMU Concrete" w:hAnsi="CMU Concrete"/>
          <w:b/>
          <w:bCs/>
        </w:rPr>
        <w:t>독립변수</w:t>
      </w:r>
      <w:r>
        <w:rPr>
          <w:rFonts w:ascii="CMU Concrete" w:hAnsi="CMU Concrete" w:hint="eastAsia"/>
        </w:rPr>
        <w:t>만</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6508C996" w14:textId="77777777" w:rsidR="00614F98" w:rsidRDefault="00614F98" w:rsidP="00401892">
      <w:pPr>
        <w:numPr>
          <w:ilvl w:val="0"/>
          <w:numId w:val="156"/>
        </w:numPr>
        <w:ind w:left="426"/>
        <w:rPr>
          <w:rFonts w:ascii="CMU Concrete" w:hAnsi="CMU Concrete"/>
        </w:rPr>
      </w:pPr>
      <w:r>
        <w:rPr>
          <w:rStyle w:val="p2Char"/>
          <w:rFonts w:ascii="CMU Concrete" w:hAnsi="CMU Concrete"/>
          <w:b/>
          <w:bCs/>
        </w:rPr>
        <w:t>PCA</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1D2A7D73" w14:textId="77777777" w:rsidR="00614F98" w:rsidRDefault="00614F98" w:rsidP="00614F98">
      <w:pPr>
        <w:pStyle w:val="11"/>
        <w:rPr>
          <w:szCs w:val="22"/>
        </w:rPr>
      </w:pPr>
      <w:r>
        <w:rPr>
          <w:rFonts w:hint="eastAsia"/>
        </w:rPr>
        <w:t>사용법</w:t>
      </w:r>
    </w:p>
    <w:p w14:paraId="021B6538" w14:textId="77777777" w:rsidR="00614F98" w:rsidRDefault="00614F98" w:rsidP="00401892">
      <w:pPr>
        <w:numPr>
          <w:ilvl w:val="0"/>
          <w:numId w:val="156"/>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7006D0E9" w14:textId="77777777" w:rsidR="00614F98" w:rsidRDefault="00614F98" w:rsidP="00401892">
      <w:pPr>
        <w:numPr>
          <w:ilvl w:val="0"/>
          <w:numId w:val="156"/>
        </w:numPr>
        <w:ind w:left="426"/>
        <w:rPr>
          <w:rFonts w:ascii="CMU Concrete" w:hAnsi="CMU Concrete"/>
        </w:rPr>
      </w:pPr>
      <w:r>
        <w:rPr>
          <w:rStyle w:val="p2Char"/>
          <w:rFonts w:ascii="CMU Concrete" w:hAnsi="CMU Concrete"/>
          <w:b/>
          <w:bCs/>
        </w:rPr>
        <w:t xml:space="preserve">PC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508963FF" w14:textId="77777777" w:rsidR="00614F98" w:rsidRDefault="00614F98" w:rsidP="00401892">
      <w:pPr>
        <w:numPr>
          <w:ilvl w:val="0"/>
          <w:numId w:val="156"/>
        </w:numPr>
        <w:ind w:left="426"/>
        <w:rPr>
          <w:rFonts w:ascii="CMU Concrete" w:hAnsi="CMU Concrete"/>
        </w:rPr>
      </w:pPr>
      <w:r>
        <w:rPr>
          <w:rStyle w:val="p2Char"/>
          <w:rFonts w:ascii="CMU Concrete" w:hAnsi="CMU Concrete"/>
          <w:b/>
          <w:bCs/>
        </w:rPr>
        <w:t xml:space="preserve">PC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1CE0707" w14:textId="77777777" w:rsidR="00614F98" w:rsidRDefault="00614F98" w:rsidP="00614F98">
      <w:pPr>
        <w:rPr>
          <w:rFonts w:ascii="CMU Concrete" w:hAnsi="CMU Concrete"/>
        </w:rPr>
      </w:pPr>
    </w:p>
    <w:p w14:paraId="17F065C5" w14:textId="77777777" w:rsidR="00614F98" w:rsidRDefault="00614F98" w:rsidP="00AE3A66">
      <w:pPr>
        <w:pStyle w:val="af"/>
      </w:pPr>
      <w:r>
        <w:rPr>
          <w:noProof/>
        </w:rPr>
        <w:drawing>
          <wp:inline distT="0" distB="0" distL="0" distR="0" wp14:anchorId="390000C1" wp14:editId="49DB898B">
            <wp:extent cx="2647950" cy="638175"/>
            <wp:effectExtent l="0" t="0" r="0" b="9525"/>
            <wp:docPr id="351" name="그림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647950" cy="638175"/>
                    </a:xfrm>
                    <a:prstGeom prst="rect">
                      <a:avLst/>
                    </a:prstGeom>
                    <a:noFill/>
                    <a:ln>
                      <a:noFill/>
                    </a:ln>
                  </pic:spPr>
                </pic:pic>
              </a:graphicData>
            </a:graphic>
          </wp:inline>
        </w:drawing>
      </w:r>
    </w:p>
    <w:p w14:paraId="7C7D0251" w14:textId="77777777" w:rsidR="00614F98" w:rsidRDefault="00614F98" w:rsidP="00AE3A66">
      <w:pPr>
        <w:pStyle w:val="af"/>
      </w:pPr>
    </w:p>
    <w:p w14:paraId="62CECFC4" w14:textId="77777777" w:rsidR="00614F98" w:rsidRDefault="00614F98" w:rsidP="00614F98">
      <w:pPr>
        <w:pStyle w:val="11"/>
      </w:pPr>
      <w:r>
        <w:rPr>
          <w:rFonts w:hint="eastAsia"/>
        </w:rPr>
        <w:t>속성</w:t>
      </w:r>
    </w:p>
    <w:p w14:paraId="3305733D" w14:textId="77777777" w:rsidR="00614F98" w:rsidRDefault="00614F98" w:rsidP="00614F98">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66"/>
        <w:gridCol w:w="1260"/>
        <w:gridCol w:w="3845"/>
        <w:gridCol w:w="814"/>
        <w:gridCol w:w="1690"/>
      </w:tblGrid>
      <w:tr w:rsidR="00614F98" w14:paraId="1FEEE45B" w14:textId="77777777" w:rsidTr="00614F98">
        <w:trPr>
          <w:trHeight w:val="500"/>
          <w:tblCellSpacing w:w="0" w:type="dxa"/>
        </w:trPr>
        <w:tc>
          <w:tcPr>
            <w:tcW w:w="6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322A740" w14:textId="77777777" w:rsidR="00614F98" w:rsidRDefault="00614F98">
            <w:pPr>
              <w:pStyle w:val="ae"/>
              <w:rPr>
                <w:rFonts w:ascii="CMU Concrete" w:hAnsi="CMU Concrete"/>
              </w:rPr>
            </w:pPr>
            <w:r>
              <w:rPr>
                <w:rFonts w:ascii="CMU Concrete" w:hAnsi="CMU Concrete" w:hint="eastAsia"/>
              </w:rPr>
              <w:t>속성그룹</w:t>
            </w:r>
          </w:p>
        </w:tc>
        <w:tc>
          <w:tcPr>
            <w:tcW w:w="71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3773604" w14:textId="77777777" w:rsidR="00614F98" w:rsidRDefault="00614F98">
            <w:pPr>
              <w:pStyle w:val="ae"/>
              <w:rPr>
                <w:rFonts w:ascii="CMU Concrete" w:hAnsi="CMU Concrete"/>
              </w:rPr>
            </w:pPr>
            <w:r>
              <w:rPr>
                <w:rFonts w:ascii="CMU Concrete" w:hAnsi="CMU Concrete" w:hint="eastAsia"/>
              </w:rPr>
              <w:t>속성명</w:t>
            </w:r>
          </w:p>
        </w:tc>
        <w:tc>
          <w:tcPr>
            <w:tcW w:w="219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F60035B" w14:textId="77777777" w:rsidR="00614F98" w:rsidRDefault="00614F98">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6D93FA" w14:textId="77777777" w:rsidR="00614F98" w:rsidRDefault="00614F98">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3D29018" w14:textId="77777777" w:rsidR="00614F98" w:rsidRDefault="00614F98">
            <w:pPr>
              <w:pStyle w:val="ae"/>
              <w:rPr>
                <w:rFonts w:ascii="CMU Concrete" w:hAnsi="CMU Concrete"/>
              </w:rPr>
            </w:pPr>
            <w:r>
              <w:rPr>
                <w:rFonts w:ascii="CMU Concrete" w:hAnsi="CMU Concrete" w:hint="eastAsia"/>
              </w:rPr>
              <w:t>비고</w:t>
            </w:r>
          </w:p>
        </w:tc>
      </w:tr>
      <w:tr w:rsidR="00614F98" w14:paraId="6B2FBA8E" w14:textId="77777777" w:rsidTr="00614F98">
        <w:trPr>
          <w:trHeight w:val="400"/>
          <w:tblCellSpacing w:w="0" w:type="dxa"/>
        </w:trPr>
        <w:tc>
          <w:tcPr>
            <w:tcW w:w="66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ABB2AC3" w14:textId="77777777" w:rsidR="00614F98" w:rsidRDefault="00614F98">
            <w:pPr>
              <w:pStyle w:val="ae"/>
              <w:rPr>
                <w:rFonts w:ascii="CMU Concrete" w:hAnsi="CMU Concrete"/>
              </w:rPr>
            </w:pPr>
            <w:r>
              <w:rPr>
                <w:rFonts w:ascii="CMU Concrete" w:hAnsi="CMU Concrete" w:hint="eastAsia"/>
              </w:rPr>
              <w:t>일반정보</w:t>
            </w: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69643B0D" w14:textId="77777777" w:rsidR="00614F98" w:rsidRDefault="00614F98">
            <w:pPr>
              <w:jc w:val="center"/>
              <w:rPr>
                <w:rFonts w:ascii="CMU Concrete" w:hAnsi="CMU Concrete"/>
              </w:rPr>
            </w:pPr>
            <w:r>
              <w:rPr>
                <w:rFonts w:ascii="CMU Concrete" w:hAnsi="CMU Concrete" w:hint="eastAsia"/>
              </w:rPr>
              <w:t>이름</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453A551D"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69E008E2" w14:textId="77777777" w:rsidR="00614F98" w:rsidRDefault="00614F98">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52C1ADA7" w14:textId="77777777" w:rsidR="00614F98" w:rsidRDefault="00614F98">
            <w:pPr>
              <w:jc w:val="center"/>
              <w:rPr>
                <w:rFonts w:ascii="CMU Concrete" w:hAnsi="CMU Concrete"/>
              </w:rPr>
            </w:pPr>
          </w:p>
        </w:tc>
      </w:tr>
      <w:tr w:rsidR="00614F98" w14:paraId="1DE2481B"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114C017" w14:textId="77777777" w:rsidR="00614F98" w:rsidRDefault="00614F98">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3419F86A" w14:textId="77777777" w:rsidR="00614F98" w:rsidRDefault="00614F98">
            <w:pPr>
              <w:jc w:val="center"/>
              <w:rPr>
                <w:rFonts w:ascii="CMU Concrete" w:hAnsi="CMU Concrete"/>
              </w:rPr>
            </w:pPr>
            <w:r>
              <w:rPr>
                <w:rFonts w:ascii="CMU Concrete" w:hAnsi="CMU Concrete" w:hint="eastAsia"/>
              </w:rPr>
              <w:t>설명</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635BCDFA" w14:textId="2CBB99A6"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sidR="00614F98">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3F9D6FF" w14:textId="77777777" w:rsidR="00614F98" w:rsidRDefault="00614F98">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32B9D30C" w14:textId="77777777" w:rsidR="00614F98" w:rsidRDefault="00614F98">
            <w:pPr>
              <w:jc w:val="center"/>
              <w:rPr>
                <w:rFonts w:ascii="CMU Concrete" w:hAnsi="CMU Concrete"/>
              </w:rPr>
            </w:pPr>
          </w:p>
        </w:tc>
      </w:tr>
      <w:tr w:rsidR="00614F98" w14:paraId="03A1F7BA" w14:textId="77777777" w:rsidTr="00614F98">
        <w:trPr>
          <w:trHeight w:val="400"/>
          <w:tblCellSpacing w:w="0" w:type="dxa"/>
        </w:trPr>
        <w:tc>
          <w:tcPr>
            <w:tcW w:w="66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CF4F7FF" w14:textId="77777777" w:rsidR="00614F98" w:rsidRDefault="00614F98">
            <w:pPr>
              <w:pStyle w:val="ae"/>
              <w:rPr>
                <w:rFonts w:ascii="CMU Concrete" w:hAnsi="CMU Concrete"/>
              </w:rPr>
            </w:pPr>
            <w:r>
              <w:rPr>
                <w:rFonts w:ascii="CMU Concrete" w:hAnsi="CMU Concrete" w:hint="eastAsia"/>
              </w:rPr>
              <w:t>모델파일</w:t>
            </w: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2CDAB05A"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5CAC47CF" w14:textId="77777777" w:rsidR="00614F98" w:rsidRDefault="00614F98">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84BA53E"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690F1B94"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0CA601DC"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7A950D1" w14:textId="77777777" w:rsidR="00614F98" w:rsidRDefault="00614F98">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358E4F3F" w14:textId="77777777" w:rsidR="00614F98" w:rsidRDefault="00614F98">
            <w:pPr>
              <w:jc w:val="center"/>
              <w:rPr>
                <w:rFonts w:ascii="CMU Concrete" w:hAnsi="CMU Concrete"/>
              </w:rPr>
            </w:pPr>
            <w:r>
              <w:rPr>
                <w:rFonts w:hint="eastAsia"/>
              </w:rPr>
              <w:t>모델파일 경로</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2F82FE54" w14:textId="77777777" w:rsidR="00614F98" w:rsidRDefault="00614F98">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4F639935"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14:paraId="3AF9650A" w14:textId="77777777" w:rsidR="00614F98" w:rsidRDefault="00614F98">
            <w:pPr>
              <w:jc w:val="center"/>
              <w:rPr>
                <w:rFonts w:ascii="CMU Concrete" w:hAnsi="CMU Concrete"/>
              </w:rPr>
            </w:pPr>
          </w:p>
        </w:tc>
      </w:tr>
      <w:tr w:rsidR="007307F9" w14:paraId="098C0262" w14:textId="77777777" w:rsidTr="00867503">
        <w:trPr>
          <w:trHeight w:val="400"/>
          <w:tblCellSpacing w:w="0" w:type="dxa"/>
        </w:trPr>
        <w:tc>
          <w:tcPr>
            <w:tcW w:w="664" w:type="pct"/>
            <w:vMerge w:val="restart"/>
            <w:tcBorders>
              <w:top w:val="single" w:sz="2" w:space="0" w:color="999999"/>
              <w:left w:val="single" w:sz="2" w:space="0" w:color="999999"/>
              <w:right w:val="single" w:sz="6" w:space="0" w:color="999999"/>
            </w:tcBorders>
            <w:shd w:val="clear" w:color="auto" w:fill="CCCCCC"/>
            <w:vAlign w:val="center"/>
            <w:hideMark/>
          </w:tcPr>
          <w:p w14:paraId="57A20480" w14:textId="77777777" w:rsidR="007307F9" w:rsidRDefault="007307F9">
            <w:pPr>
              <w:pStyle w:val="ae"/>
              <w:rPr>
                <w:rFonts w:ascii="CMU Concrete" w:hAnsi="CMU Concrete"/>
              </w:rPr>
            </w:pPr>
            <w:r>
              <w:rPr>
                <w:rFonts w:ascii="CMU Concrete" w:hAnsi="CMU Concrete" w:hint="eastAsia"/>
              </w:rPr>
              <w:t>선택사항</w:t>
            </w: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7D938973" w14:textId="77777777" w:rsidR="007307F9" w:rsidRDefault="007307F9">
            <w:pPr>
              <w:jc w:val="center"/>
              <w:rPr>
                <w:rFonts w:ascii="CMU Concrete" w:hAnsi="CMU Concrete"/>
              </w:rPr>
            </w:pPr>
            <w:r>
              <w:rPr>
                <w:rFonts w:ascii="CMU Concrete" w:hAnsi="CMU Concrete" w:hint="eastAsia"/>
              </w:rPr>
              <w:t>결과보기</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200CF0A6" w14:textId="77777777" w:rsidR="007307F9" w:rsidRDefault="007307F9">
            <w:pPr>
              <w:rPr>
                <w:rFonts w:ascii="CMU Concrete" w:hAnsi="CMU Concrete"/>
              </w:rPr>
            </w:pPr>
            <w:r>
              <w:rPr>
                <w:rFonts w:ascii="CMU Concrete" w:hAnsi="CMU Concrete"/>
              </w:rPr>
              <w:t xml:space="preserve">Control Chart, Loading Plot, </w:t>
            </w:r>
          </w:p>
          <w:p w14:paraId="2B78CB20" w14:textId="77777777" w:rsidR="007307F9" w:rsidRDefault="007307F9">
            <w:pPr>
              <w:rPr>
                <w:rFonts w:ascii="CMU Concrete" w:hAnsi="CMU Concrete"/>
              </w:rPr>
            </w:pPr>
            <w:r>
              <w:rPr>
                <w:rFonts w:ascii="CMU Concrete" w:hAnsi="CMU Concrete"/>
              </w:rPr>
              <w:t>T-Square Plot, Scree Plot, Residual Plot, Contribution Plot</w:t>
            </w:r>
            <w:r w:rsidR="00AE70A1">
              <w:rPr>
                <w:rFonts w:ascii="CMU Concrete" w:hAnsi="CMU Concrete"/>
              </w:rPr>
              <w:t xml:space="preserve">, </w:t>
            </w:r>
            <w:r w:rsidR="00AE70A1">
              <w:rPr>
                <w:rFonts w:ascii="CMU Concrete" w:hAnsi="CMU Concrete" w:hint="eastAsia"/>
              </w:rPr>
              <w:t>D</w:t>
            </w:r>
            <w:r w:rsidR="00AE70A1">
              <w:rPr>
                <w:rFonts w:ascii="CMU Concrete" w:hAnsi="CMU Concrete"/>
              </w:rPr>
              <w:t>ata Chart</w:t>
            </w:r>
            <w:r>
              <w:rPr>
                <w:rFonts w:ascii="CMU Concrete" w:hAnsi="CMU Concrete"/>
              </w:rPr>
              <w:t xml:space="preserve"> </w:t>
            </w:r>
            <w:r>
              <w:rPr>
                <w:rFonts w:ascii="CMU Concrete" w:hAnsi="CMU Concrete" w:hint="eastAsia"/>
              </w:rPr>
              <w:t>출력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41554A7" w14:textId="77777777" w:rsidR="007307F9" w:rsidRDefault="007307F9">
            <w:pPr>
              <w:jc w:val="center"/>
              <w:rPr>
                <w:rFonts w:ascii="CMU Concrete" w:hAnsi="CMU Concrete"/>
              </w:rPr>
            </w:pPr>
            <w:r>
              <w:rPr>
                <w:rFonts w:ascii="CMU Concrete" w:hAnsi="CMU Concrete" w:hint="eastAsia"/>
              </w:rPr>
              <w:t>클릭</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515D7630" w14:textId="77777777" w:rsidR="007307F9" w:rsidRDefault="007307F9">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p>
        </w:tc>
      </w:tr>
      <w:tr w:rsidR="007307F9" w14:paraId="1E10F3ED" w14:textId="77777777" w:rsidTr="00867503">
        <w:trPr>
          <w:trHeight w:val="400"/>
          <w:tblCellSpacing w:w="0" w:type="dxa"/>
        </w:trPr>
        <w:tc>
          <w:tcPr>
            <w:tcW w:w="0" w:type="auto"/>
            <w:vMerge/>
            <w:tcBorders>
              <w:left w:val="single" w:sz="2" w:space="0" w:color="999999"/>
              <w:right w:val="single" w:sz="6" w:space="0" w:color="999999"/>
            </w:tcBorders>
            <w:vAlign w:val="center"/>
            <w:hideMark/>
          </w:tcPr>
          <w:p w14:paraId="5B440F24" w14:textId="77777777" w:rsidR="007307F9" w:rsidRDefault="007307F9">
            <w:pPr>
              <w:jc w:val="left"/>
              <w:rPr>
                <w:rFonts w:ascii="CMU Concrete" w:hAnsi="CMU Concrete"/>
                <w:b/>
              </w:rPr>
            </w:pPr>
          </w:p>
        </w:tc>
        <w:tc>
          <w:tcPr>
            <w:tcW w:w="718" w:type="pct"/>
            <w:tcBorders>
              <w:top w:val="single" w:sz="2" w:space="0" w:color="999999"/>
              <w:left w:val="single" w:sz="2" w:space="0" w:color="999999"/>
              <w:bottom w:val="single" w:sz="6" w:space="0" w:color="999999"/>
              <w:right w:val="single" w:sz="6" w:space="0" w:color="999999"/>
            </w:tcBorders>
            <w:vAlign w:val="center"/>
            <w:hideMark/>
          </w:tcPr>
          <w:p w14:paraId="5D05B1FE" w14:textId="77777777" w:rsidR="007307F9" w:rsidRDefault="007307F9">
            <w:pPr>
              <w:jc w:val="center"/>
              <w:rPr>
                <w:rFonts w:ascii="CMU Concrete" w:hAnsi="CMU Concrete"/>
              </w:rPr>
            </w:pPr>
            <w:r>
              <w:rPr>
                <w:rFonts w:ascii="CMU Concrete" w:hAnsi="CMU Concrete" w:hint="eastAsia"/>
              </w:rPr>
              <w:t>주성분수</w:t>
            </w:r>
          </w:p>
        </w:tc>
        <w:tc>
          <w:tcPr>
            <w:tcW w:w="2191" w:type="pct"/>
            <w:tcBorders>
              <w:top w:val="single" w:sz="2" w:space="0" w:color="999999"/>
              <w:left w:val="single" w:sz="2" w:space="0" w:color="999999"/>
              <w:bottom w:val="single" w:sz="6" w:space="0" w:color="999999"/>
              <w:right w:val="single" w:sz="6" w:space="0" w:color="999999"/>
            </w:tcBorders>
            <w:vAlign w:val="center"/>
            <w:hideMark/>
          </w:tcPr>
          <w:p w14:paraId="3E8A35EA" w14:textId="77777777" w:rsidR="007307F9" w:rsidRDefault="007307F9">
            <w:pPr>
              <w:rPr>
                <w:rFonts w:ascii="CMU Concrete" w:hAnsi="CMU Concrete"/>
              </w:rPr>
            </w:pPr>
            <w:r>
              <w:rPr>
                <w:rFonts w:ascii="CMU Concrete" w:hAnsi="CMU Concrete" w:hint="eastAsia"/>
              </w:rPr>
              <w:t>주성분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7432746" w14:textId="77777777" w:rsidR="007307F9" w:rsidRDefault="007307F9">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46469D65" w14:textId="77777777" w:rsidR="007307F9" w:rsidRDefault="007307F9">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rsidR="007307F9" w14:paraId="3396AE3B" w14:textId="77777777" w:rsidTr="007307F9">
        <w:trPr>
          <w:trHeight w:val="400"/>
          <w:tblCellSpacing w:w="0" w:type="dxa"/>
        </w:trPr>
        <w:tc>
          <w:tcPr>
            <w:tcW w:w="0" w:type="auto"/>
            <w:vMerge/>
            <w:tcBorders>
              <w:left w:val="single" w:sz="2" w:space="0" w:color="999999"/>
              <w:right w:val="single" w:sz="6" w:space="0" w:color="999999"/>
            </w:tcBorders>
            <w:vAlign w:val="center"/>
            <w:hideMark/>
          </w:tcPr>
          <w:p w14:paraId="0B6A8279" w14:textId="77777777" w:rsidR="007307F9" w:rsidRDefault="007307F9">
            <w:pPr>
              <w:jc w:val="left"/>
              <w:rPr>
                <w:rFonts w:ascii="CMU Concrete" w:hAnsi="CMU Concrete"/>
                <w:b/>
              </w:rPr>
            </w:pPr>
          </w:p>
        </w:tc>
        <w:tc>
          <w:tcPr>
            <w:tcW w:w="718" w:type="pct"/>
            <w:tcBorders>
              <w:top w:val="single" w:sz="6" w:space="0" w:color="999999"/>
              <w:left w:val="single" w:sz="2" w:space="0" w:color="999999"/>
              <w:bottom w:val="single" w:sz="4" w:space="0" w:color="auto"/>
              <w:right w:val="single" w:sz="6" w:space="0" w:color="999999"/>
            </w:tcBorders>
            <w:vAlign w:val="center"/>
            <w:hideMark/>
          </w:tcPr>
          <w:p w14:paraId="101C185A" w14:textId="77777777" w:rsidR="007307F9" w:rsidRDefault="007307F9">
            <w:pPr>
              <w:jc w:val="center"/>
              <w:rPr>
                <w:rFonts w:ascii="CMU Concrete" w:hAnsi="CMU Concrete"/>
              </w:rPr>
            </w:pPr>
            <w:r>
              <w:rPr>
                <w:rFonts w:ascii="CMU Concrete" w:hAnsi="CMU Concrete" w:hint="eastAsia"/>
              </w:rPr>
              <w:t>전처리방법</w:t>
            </w:r>
          </w:p>
        </w:tc>
        <w:tc>
          <w:tcPr>
            <w:tcW w:w="2191" w:type="pct"/>
            <w:tcBorders>
              <w:top w:val="single" w:sz="6" w:space="0" w:color="999999"/>
              <w:left w:val="single" w:sz="2" w:space="0" w:color="999999"/>
              <w:bottom w:val="single" w:sz="4" w:space="0" w:color="auto"/>
              <w:right w:val="single" w:sz="6" w:space="0" w:color="999999"/>
            </w:tcBorders>
            <w:vAlign w:val="center"/>
            <w:hideMark/>
          </w:tcPr>
          <w:p w14:paraId="20DEF79C" w14:textId="77777777" w:rsidR="007307F9" w:rsidRDefault="007307F9">
            <w:pPr>
              <w:rPr>
                <w:rFonts w:ascii="CMU Concrete" w:hAnsi="CMU Concrete"/>
              </w:rPr>
            </w:pPr>
            <w:r>
              <w:rPr>
                <w:rFonts w:ascii="CMU Concrete" w:hAnsi="CMU Concrete" w:hint="eastAsia"/>
              </w:rPr>
              <w:t>입력자료</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결정합니다</w:t>
            </w:r>
            <w:r>
              <w:rPr>
                <w:rFonts w:ascii="CMU Concrete" w:hAnsi="CMU Concrete"/>
              </w:rPr>
              <w:t>.</w:t>
            </w:r>
          </w:p>
        </w:tc>
        <w:tc>
          <w:tcPr>
            <w:tcW w:w="464" w:type="pct"/>
            <w:tcBorders>
              <w:top w:val="single" w:sz="6" w:space="0" w:color="999999"/>
              <w:left w:val="single" w:sz="2" w:space="0" w:color="999999"/>
              <w:bottom w:val="single" w:sz="4" w:space="0" w:color="auto"/>
              <w:right w:val="single" w:sz="6" w:space="0" w:color="999999"/>
            </w:tcBorders>
            <w:vAlign w:val="center"/>
            <w:hideMark/>
          </w:tcPr>
          <w:p w14:paraId="24CDD704" w14:textId="77777777" w:rsidR="007307F9" w:rsidRDefault="007307F9">
            <w:pPr>
              <w:jc w:val="center"/>
              <w:rPr>
                <w:rFonts w:ascii="CMU Concrete" w:hAnsi="CMU Concrete"/>
              </w:rPr>
            </w:pPr>
            <w:r>
              <w:rPr>
                <w:rFonts w:ascii="CMU Concrete" w:hAnsi="CMU Concrete" w:hint="eastAsia"/>
              </w:rPr>
              <w:t>필수</w:t>
            </w:r>
          </w:p>
        </w:tc>
        <w:tc>
          <w:tcPr>
            <w:tcW w:w="963" w:type="pct"/>
            <w:tcBorders>
              <w:top w:val="single" w:sz="6" w:space="0" w:color="999999"/>
              <w:left w:val="single" w:sz="2" w:space="0" w:color="999999"/>
              <w:bottom w:val="single" w:sz="4" w:space="0" w:color="auto"/>
              <w:right w:val="single" w:sz="6" w:space="0" w:color="999999"/>
            </w:tcBorders>
            <w:vAlign w:val="center"/>
            <w:hideMark/>
          </w:tcPr>
          <w:p w14:paraId="07BE88E7" w14:textId="77777777" w:rsidR="007307F9" w:rsidRDefault="007307F9">
            <w:pPr>
              <w:jc w:val="center"/>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평균보정</w:t>
            </w:r>
          </w:p>
        </w:tc>
      </w:tr>
      <w:tr w:rsidR="007307F9" w14:paraId="56925C18" w14:textId="77777777" w:rsidTr="007307F9">
        <w:trPr>
          <w:trHeight w:val="400"/>
          <w:tblCellSpacing w:w="0" w:type="dxa"/>
        </w:trPr>
        <w:tc>
          <w:tcPr>
            <w:tcW w:w="0" w:type="auto"/>
            <w:vMerge/>
            <w:tcBorders>
              <w:left w:val="single" w:sz="2" w:space="0" w:color="999999"/>
              <w:bottom w:val="single" w:sz="6" w:space="0" w:color="999999"/>
              <w:right w:val="single" w:sz="6" w:space="0" w:color="999999"/>
            </w:tcBorders>
            <w:vAlign w:val="center"/>
          </w:tcPr>
          <w:p w14:paraId="36A6DCA2" w14:textId="77777777" w:rsidR="007307F9" w:rsidRDefault="007307F9">
            <w:pPr>
              <w:jc w:val="left"/>
              <w:rPr>
                <w:rFonts w:ascii="CMU Concrete" w:hAnsi="CMU Concrete"/>
                <w:b/>
              </w:rPr>
            </w:pPr>
          </w:p>
        </w:tc>
        <w:tc>
          <w:tcPr>
            <w:tcW w:w="718" w:type="pct"/>
            <w:tcBorders>
              <w:top w:val="single" w:sz="4" w:space="0" w:color="auto"/>
              <w:left w:val="single" w:sz="2" w:space="0" w:color="999999"/>
              <w:bottom w:val="single" w:sz="2" w:space="0" w:color="999999"/>
              <w:right w:val="single" w:sz="6" w:space="0" w:color="999999"/>
            </w:tcBorders>
            <w:vAlign w:val="center"/>
          </w:tcPr>
          <w:p w14:paraId="3A6B0C77" w14:textId="77777777" w:rsidR="007307F9" w:rsidRDefault="007307F9">
            <w:pPr>
              <w:jc w:val="center"/>
              <w:rPr>
                <w:rFonts w:ascii="CMU Concrete" w:hAnsi="CMU Concrete"/>
              </w:rPr>
            </w:pPr>
            <w:r>
              <w:rPr>
                <w:rFonts w:ascii="CMU Concrete" w:hAnsi="CMU Concrete" w:hint="eastAsia"/>
              </w:rPr>
              <w:t>행렬</w:t>
            </w:r>
            <w:r>
              <w:rPr>
                <w:rFonts w:ascii="CMU Concrete" w:hAnsi="CMU Concrete" w:hint="eastAsia"/>
              </w:rPr>
              <w:t xml:space="preserve"> </w:t>
            </w:r>
            <w:r>
              <w:rPr>
                <w:rFonts w:ascii="CMU Concrete" w:hAnsi="CMU Concrete" w:hint="eastAsia"/>
              </w:rPr>
              <w:t>유형</w:t>
            </w:r>
          </w:p>
        </w:tc>
        <w:tc>
          <w:tcPr>
            <w:tcW w:w="2191" w:type="pct"/>
            <w:tcBorders>
              <w:top w:val="single" w:sz="4" w:space="0" w:color="auto"/>
              <w:left w:val="single" w:sz="2" w:space="0" w:color="999999"/>
              <w:bottom w:val="single" w:sz="2" w:space="0" w:color="999999"/>
              <w:right w:val="single" w:sz="6" w:space="0" w:color="999999"/>
            </w:tcBorders>
            <w:vAlign w:val="center"/>
          </w:tcPr>
          <w:p w14:paraId="37CA145D" w14:textId="77777777" w:rsidR="007307F9" w:rsidRDefault="007307F9">
            <w:pPr>
              <w:rPr>
                <w:rFonts w:ascii="CMU Concrete" w:hAnsi="CMU Concrete"/>
              </w:rPr>
            </w:pPr>
            <w:r>
              <w:rPr>
                <w:rFonts w:ascii="CMU Concrete" w:hAnsi="CMU Concrete" w:hint="eastAsia"/>
              </w:rPr>
              <w:t>행렬</w:t>
            </w:r>
            <w:r>
              <w:rPr>
                <w:rFonts w:ascii="CMU Concrete" w:hAnsi="CMU Concrete" w:hint="eastAsia"/>
              </w:rPr>
              <w:t xml:space="preserve"> </w:t>
            </w:r>
            <w:r>
              <w:rPr>
                <w:rFonts w:ascii="CMU Concrete" w:hAnsi="CMU Concrete" w:hint="eastAsia"/>
              </w:rPr>
              <w:t>유형을</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tc>
        <w:tc>
          <w:tcPr>
            <w:tcW w:w="464" w:type="pct"/>
            <w:tcBorders>
              <w:top w:val="single" w:sz="4" w:space="0" w:color="auto"/>
              <w:left w:val="single" w:sz="2" w:space="0" w:color="999999"/>
              <w:bottom w:val="single" w:sz="2" w:space="0" w:color="999999"/>
              <w:right w:val="single" w:sz="6" w:space="0" w:color="999999"/>
            </w:tcBorders>
            <w:vAlign w:val="center"/>
          </w:tcPr>
          <w:p w14:paraId="5E7BF32C" w14:textId="77777777" w:rsidR="007307F9" w:rsidRDefault="007307F9">
            <w:pPr>
              <w:jc w:val="center"/>
              <w:rPr>
                <w:rFonts w:ascii="CMU Concrete" w:hAnsi="CMU Concrete"/>
              </w:rPr>
            </w:pPr>
            <w:r>
              <w:rPr>
                <w:rFonts w:ascii="CMU Concrete" w:hAnsi="CMU Concrete" w:hint="eastAsia"/>
              </w:rPr>
              <w:t>필수</w:t>
            </w:r>
          </w:p>
        </w:tc>
        <w:tc>
          <w:tcPr>
            <w:tcW w:w="963" w:type="pct"/>
            <w:tcBorders>
              <w:top w:val="single" w:sz="4" w:space="0" w:color="auto"/>
              <w:left w:val="single" w:sz="2" w:space="0" w:color="999999"/>
              <w:bottom w:val="single" w:sz="2" w:space="0" w:color="999999"/>
              <w:right w:val="single" w:sz="6" w:space="0" w:color="999999"/>
            </w:tcBorders>
            <w:vAlign w:val="center"/>
          </w:tcPr>
          <w:p w14:paraId="542CD273" w14:textId="77777777" w:rsidR="007307F9" w:rsidRDefault="007307F9">
            <w:pPr>
              <w:jc w:val="center"/>
              <w:rPr>
                <w:rFonts w:ascii="CMU Concrete" w:hAnsi="CMU Concrete"/>
              </w:rPr>
            </w:pPr>
            <w:r>
              <w:rPr>
                <w:rFonts w:ascii="CMU Concrete" w:hAnsi="CMU Concrete" w:hint="eastAsia"/>
              </w:rPr>
              <w:t>공분산행렬</w:t>
            </w:r>
            <w:r>
              <w:rPr>
                <w:rFonts w:ascii="CMU Concrete" w:hAnsi="CMU Concrete" w:hint="eastAsia"/>
              </w:rPr>
              <w:t>,</w:t>
            </w:r>
            <w:r>
              <w:rPr>
                <w:rFonts w:ascii="CMU Concrete" w:hAnsi="CMU Concrete"/>
              </w:rPr>
              <w:t xml:space="preserve"> </w:t>
            </w:r>
            <w:r>
              <w:rPr>
                <w:rFonts w:ascii="CMU Concrete" w:hAnsi="CMU Concrete" w:hint="eastAsia"/>
              </w:rPr>
              <w:t>상관행렬</w:t>
            </w:r>
          </w:p>
        </w:tc>
      </w:tr>
    </w:tbl>
    <w:p w14:paraId="47E3E826" w14:textId="77777777" w:rsidR="00614F98" w:rsidRDefault="00614F98" w:rsidP="00614F98">
      <w:pPr>
        <w:rPr>
          <w:rFonts w:ascii="CMU Concrete" w:hAnsi="CMU Concrete"/>
        </w:rPr>
      </w:pPr>
    </w:p>
    <w:p w14:paraId="0D4DD512" w14:textId="77777777" w:rsidR="00614F98" w:rsidRDefault="00614F98" w:rsidP="00614F98">
      <w:pPr>
        <w:pStyle w:val="11"/>
      </w:pPr>
      <w:r>
        <w:rPr>
          <w:rFonts w:hint="eastAsia"/>
        </w:rPr>
        <w:t>결과</w:t>
      </w:r>
    </w:p>
    <w:p w14:paraId="7DF3D027" w14:textId="77777777" w:rsidR="00614F98" w:rsidRDefault="00614F98" w:rsidP="00401892">
      <w:pPr>
        <w:pStyle w:val="p2"/>
        <w:numPr>
          <w:ilvl w:val="0"/>
          <w:numId w:val="115"/>
        </w:numPr>
        <w:rPr>
          <w:rFonts w:ascii="CMU Concrete" w:hAnsi="CMU Concrete"/>
        </w:rPr>
      </w:pP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PCA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14:anchorId="6E0EEE23" wp14:editId="06386301">
            <wp:extent cx="638175" cy="95250"/>
            <wp:effectExtent l="0" t="0" r="9525" b="0"/>
            <wp:docPr id="350" name="그림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11"/>
                    <pic:cNvPicPr>
                      <a:picLocks noChangeAspect="1" noChangeArrowheads="1"/>
                    </pic:cNvPicPr>
                  </pic:nvPicPr>
                  <pic:blipFill>
                    <a:blip r:embed="rId527">
                      <a:extLst>
                        <a:ext uri="{28A0092B-C50C-407E-A947-70E740481C1C}">
                          <a14:useLocalDpi xmlns:a14="http://schemas.microsoft.com/office/drawing/2010/main" val="0"/>
                        </a:ext>
                      </a:extLst>
                    </a:blip>
                    <a:srcRect l="25633" r="23135"/>
                    <a:stretch>
                      <a:fillRect/>
                    </a:stretch>
                  </pic:blipFill>
                  <pic:spPr bwMode="auto">
                    <a:xfrm>
                      <a:off x="0" y="0"/>
                      <a:ext cx="638175" cy="95250"/>
                    </a:xfrm>
                    <a:prstGeom prst="rect">
                      <a:avLst/>
                    </a:prstGeom>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14:paraId="0D85665A" w14:textId="77777777" w:rsidR="00614F98" w:rsidRDefault="00614F98" w:rsidP="00401892">
      <w:pPr>
        <w:numPr>
          <w:ilvl w:val="0"/>
          <w:numId w:val="157"/>
        </w:numPr>
        <w:ind w:left="426"/>
        <w:rPr>
          <w:rStyle w:val="p2Char"/>
          <w:rFonts w:ascii="CMU Concrete" w:hAnsi="CMU Concrete"/>
          <w:b/>
        </w:rPr>
      </w:pPr>
      <w:r>
        <w:rPr>
          <w:rStyle w:val="p2Char"/>
          <w:rFonts w:ascii="CMU Concrete" w:hAnsi="CMU Concrete"/>
          <w:b/>
        </w:rPr>
        <w:t>Control Chart</w:t>
      </w:r>
    </w:p>
    <w:p w14:paraId="51B439AD" w14:textId="77777777" w:rsidR="00614F98" w:rsidRDefault="00614F98" w:rsidP="00614F98">
      <w:pPr>
        <w:pStyle w:val="p4"/>
        <w:ind w:left="200" w:right="200"/>
        <w:rPr>
          <w:rStyle w:val="p2Char"/>
        </w:rPr>
      </w:pPr>
      <w:r>
        <w:rPr>
          <w:rStyle w:val="p2Char"/>
        </w:rPr>
        <w:t xml:space="preserve">Control Chart를 통해 이상치 및 조업편차를 확인할 수 있습니다. </w:t>
      </w:r>
    </w:p>
    <w:p w14:paraId="0A15776B" w14:textId="77777777" w:rsidR="00614F98" w:rsidRDefault="00614F98" w:rsidP="00614F98"/>
    <w:p w14:paraId="749307FA" w14:textId="77777777" w:rsidR="00614F98" w:rsidRDefault="00614F98" w:rsidP="00AE3A66">
      <w:pPr>
        <w:pStyle w:val="af"/>
        <w:rPr>
          <w:rStyle w:val="p2Char"/>
        </w:rPr>
      </w:pPr>
      <w:r>
        <w:rPr>
          <w:noProof/>
        </w:rPr>
        <w:drawing>
          <wp:inline distT="0" distB="0" distL="0" distR="0" wp14:anchorId="25AD418E" wp14:editId="3C3AD81C">
            <wp:extent cx="5029200" cy="2838450"/>
            <wp:effectExtent l="0" t="0" r="0" b="0"/>
            <wp:docPr id="349" name="그림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029200" cy="2838450"/>
                    </a:xfrm>
                    <a:prstGeom prst="rect">
                      <a:avLst/>
                    </a:prstGeom>
                    <a:noFill/>
                    <a:ln>
                      <a:noFill/>
                    </a:ln>
                  </pic:spPr>
                </pic:pic>
              </a:graphicData>
            </a:graphic>
          </wp:inline>
        </w:drawing>
      </w:r>
    </w:p>
    <w:p w14:paraId="47A6064B" w14:textId="77777777" w:rsidR="00614F98" w:rsidRDefault="00614F98" w:rsidP="00AE3A66">
      <w:pPr>
        <w:pStyle w:val="af"/>
        <w:rPr>
          <w:rStyle w:val="p2Char"/>
        </w:rPr>
      </w:pPr>
    </w:p>
    <w:p w14:paraId="474C4A7B" w14:textId="77777777" w:rsidR="00614F98" w:rsidRDefault="00614F98" w:rsidP="00401892">
      <w:pPr>
        <w:numPr>
          <w:ilvl w:val="0"/>
          <w:numId w:val="157"/>
        </w:numPr>
        <w:ind w:left="426"/>
        <w:rPr>
          <w:rStyle w:val="p2Char"/>
          <w:rFonts w:ascii="CMU Concrete" w:hAnsi="CMU Concrete"/>
        </w:rPr>
      </w:pPr>
      <w:r>
        <w:rPr>
          <w:rStyle w:val="p2Char"/>
          <w:rFonts w:ascii="CMU Concrete" w:hAnsi="CMU Concrete"/>
          <w:b/>
          <w:bCs/>
        </w:rPr>
        <w:t>Loading Plot</w:t>
      </w:r>
    </w:p>
    <w:p w14:paraId="54D2255A" w14:textId="77777777" w:rsidR="00614F98" w:rsidRDefault="00614F98" w:rsidP="00614F98">
      <w:pPr>
        <w:pStyle w:val="p4"/>
        <w:ind w:left="200" w:right="200"/>
      </w:pPr>
      <w:r>
        <w:rPr>
          <w:rStyle w:val="p2Char"/>
        </w:rPr>
        <w:t xml:space="preserve">Loading </w:t>
      </w:r>
      <w:r>
        <w:t>plot</w:t>
      </w:r>
      <w:r>
        <w:rPr>
          <w:rFonts w:hint="eastAsia"/>
        </w:rPr>
        <w:t>은</w:t>
      </w:r>
      <w:r>
        <w:t xml:space="preserve"> </w:t>
      </w:r>
      <w:r>
        <w:rPr>
          <w:rFonts w:hint="eastAsia"/>
        </w:rPr>
        <w:t>선택된</w:t>
      </w:r>
      <w:r>
        <w:t xml:space="preserve"> </w:t>
      </w:r>
      <w:r>
        <w:rPr>
          <w:rFonts w:hint="eastAsia"/>
        </w:rPr>
        <w:t>두</w:t>
      </w:r>
      <w:r>
        <w:t xml:space="preserve"> </w:t>
      </w:r>
      <w:r>
        <w:rPr>
          <w:rFonts w:hint="eastAsia"/>
        </w:rPr>
        <w:t>개의</w:t>
      </w:r>
      <w:r>
        <w:t xml:space="preserve"> </w:t>
      </w:r>
      <w:r>
        <w:rPr>
          <w:rFonts w:hint="eastAsia"/>
        </w:rPr>
        <w:t>원</w:t>
      </w:r>
      <w:r>
        <w:t xml:space="preserve"> </w:t>
      </w:r>
      <w:r>
        <w:rPr>
          <w:rFonts w:hint="eastAsia"/>
        </w:rPr>
        <w:t>데이터</w:t>
      </w:r>
      <w:r>
        <w:t xml:space="preserve"> </w:t>
      </w:r>
      <w:r>
        <w:rPr>
          <w:rFonts w:hint="eastAsia"/>
        </w:rPr>
        <w:t>혹은</w:t>
      </w:r>
      <w:r>
        <w:t xml:space="preserve"> </w:t>
      </w:r>
      <w:r>
        <w:rPr>
          <w:rFonts w:hint="eastAsia"/>
        </w:rPr>
        <w:t>주성분의</w:t>
      </w:r>
      <w:r>
        <w:t xml:space="preserve"> loading</w:t>
      </w:r>
      <w:r>
        <w:rPr>
          <w:rFonts w:hint="eastAsia"/>
        </w:rPr>
        <w:t>값에</w:t>
      </w:r>
      <w:r>
        <w:t xml:space="preserve"> </w:t>
      </w:r>
      <w:r>
        <w:rPr>
          <w:rFonts w:hint="eastAsia"/>
        </w:rPr>
        <w:t>대한</w:t>
      </w:r>
      <w:r>
        <w:t xml:space="preserve"> </w:t>
      </w:r>
      <w:r>
        <w:rPr>
          <w:rFonts w:hint="eastAsia"/>
        </w:rPr>
        <w:t>정보를</w:t>
      </w:r>
      <w:r>
        <w:t xml:space="preserve"> </w:t>
      </w:r>
      <w:r>
        <w:rPr>
          <w:rFonts w:hint="eastAsia"/>
        </w:rPr>
        <w:t>제공합니다</w:t>
      </w:r>
      <w:r>
        <w:t>.</w:t>
      </w:r>
    </w:p>
    <w:p w14:paraId="1CEFD147" w14:textId="77777777" w:rsidR="00614F98" w:rsidRDefault="00614F98" w:rsidP="00614F98"/>
    <w:p w14:paraId="373C53A1" w14:textId="77777777" w:rsidR="00614F98" w:rsidRDefault="00614F98" w:rsidP="00AE3A66">
      <w:pPr>
        <w:pStyle w:val="af"/>
      </w:pPr>
      <w:r>
        <w:rPr>
          <w:noProof/>
        </w:rPr>
        <w:drawing>
          <wp:inline distT="0" distB="0" distL="0" distR="0" wp14:anchorId="7F80460A" wp14:editId="38816D3C">
            <wp:extent cx="5391150" cy="3019425"/>
            <wp:effectExtent l="0" t="0" r="0" b="9525"/>
            <wp:docPr id="348" name="그림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391150" cy="3019425"/>
                    </a:xfrm>
                    <a:prstGeom prst="rect">
                      <a:avLst/>
                    </a:prstGeom>
                    <a:noFill/>
                    <a:ln>
                      <a:noFill/>
                    </a:ln>
                  </pic:spPr>
                </pic:pic>
              </a:graphicData>
            </a:graphic>
          </wp:inline>
        </w:drawing>
      </w:r>
    </w:p>
    <w:p w14:paraId="2061223B" w14:textId="77777777" w:rsidR="00614F98" w:rsidRDefault="00614F98" w:rsidP="00AE3A66">
      <w:pPr>
        <w:pStyle w:val="af"/>
        <w:rPr>
          <w:rStyle w:val="p2Char"/>
        </w:rPr>
      </w:pPr>
    </w:p>
    <w:p w14:paraId="496AE3A3" w14:textId="77777777" w:rsidR="00614F98" w:rsidRDefault="00614F98" w:rsidP="00401892">
      <w:pPr>
        <w:numPr>
          <w:ilvl w:val="0"/>
          <w:numId w:val="157"/>
        </w:numPr>
        <w:ind w:left="426"/>
        <w:rPr>
          <w:rStyle w:val="p2Char"/>
          <w:rFonts w:ascii="CMU Concrete" w:hAnsi="CMU Concrete"/>
        </w:rPr>
      </w:pPr>
      <w:r>
        <w:rPr>
          <w:rStyle w:val="p2Char"/>
          <w:rFonts w:ascii="CMU Concrete" w:hAnsi="CMU Concrete"/>
          <w:b/>
          <w:bCs/>
        </w:rPr>
        <w:t>T-Square plot</w:t>
      </w:r>
    </w:p>
    <w:p w14:paraId="24ABB284" w14:textId="77777777" w:rsidR="00614F98" w:rsidRDefault="00614F98" w:rsidP="00614F98">
      <w:pPr>
        <w:pStyle w:val="af3"/>
      </w:pPr>
      <w:r>
        <w:rPr>
          <w:rStyle w:val="p4Char"/>
        </w:rPr>
        <w:t>T-Square</w:t>
      </w:r>
      <w:r>
        <w:rPr>
          <w:rStyle w:val="p4Char"/>
          <w:rFonts w:hint="eastAsia"/>
        </w:rPr>
        <w:t>값은</w:t>
      </w:r>
      <w:r>
        <w:rPr>
          <w:rStyle w:val="p4Char"/>
        </w:rPr>
        <w:t xml:space="preserve"> </w:t>
      </w:r>
      <w:r>
        <w:rPr>
          <w:rStyle w:val="p4Char"/>
          <w:rFonts w:hint="eastAsia"/>
        </w:rPr>
        <w:t>현재의</w:t>
      </w:r>
      <w:r>
        <w:rPr>
          <w:rStyle w:val="p4Char"/>
        </w:rPr>
        <w:t xml:space="preserve"> </w:t>
      </w:r>
      <w:r>
        <w:rPr>
          <w:rStyle w:val="p4Char"/>
          <w:rFonts w:hint="eastAsia"/>
        </w:rPr>
        <w:t>상태가</w:t>
      </w:r>
      <w:r>
        <w:rPr>
          <w:rStyle w:val="p4Char"/>
        </w:rPr>
        <w:t xml:space="preserve"> </w:t>
      </w:r>
      <w:r>
        <w:rPr>
          <w:rStyle w:val="p4Char"/>
          <w:rFonts w:hint="eastAsia"/>
        </w:rPr>
        <w:t>얼마나</w:t>
      </w:r>
      <w:r>
        <w:rPr>
          <w:rStyle w:val="p4Char"/>
        </w:rPr>
        <w:t xml:space="preserve"> </w:t>
      </w:r>
      <w:r>
        <w:rPr>
          <w:rStyle w:val="p4Char"/>
          <w:rFonts w:hint="eastAsia"/>
        </w:rPr>
        <w:t>극단적인</w:t>
      </w:r>
      <w:r>
        <w:rPr>
          <w:rStyle w:val="p4Char"/>
        </w:rPr>
        <w:t xml:space="preserve"> </w:t>
      </w:r>
      <w:r>
        <w:rPr>
          <w:rStyle w:val="p4Char"/>
          <w:rFonts w:hint="eastAsia"/>
        </w:rPr>
        <w:t>값을</w:t>
      </w:r>
      <w:r>
        <w:rPr>
          <w:rStyle w:val="p4Char"/>
        </w:rPr>
        <w:t xml:space="preserve"> </w:t>
      </w:r>
      <w:r>
        <w:rPr>
          <w:rStyle w:val="p4Char"/>
          <w:rFonts w:hint="eastAsia"/>
        </w:rPr>
        <w:t>갖는지를</w:t>
      </w:r>
      <w:r>
        <w:rPr>
          <w:rStyle w:val="p4Char"/>
        </w:rPr>
        <w:t xml:space="preserve"> </w:t>
      </w:r>
      <w:r>
        <w:rPr>
          <w:rStyle w:val="p4Char"/>
          <w:rFonts w:hint="eastAsia"/>
        </w:rPr>
        <w:t>나타내는</w:t>
      </w:r>
      <w:r>
        <w:rPr>
          <w:rStyle w:val="p4Char"/>
        </w:rPr>
        <w:t xml:space="preserve"> </w:t>
      </w:r>
      <w:r>
        <w:rPr>
          <w:rStyle w:val="p4Char"/>
          <w:rFonts w:hint="eastAsia"/>
        </w:rPr>
        <w:t>척도입니다</w:t>
      </w:r>
      <w:r>
        <w:rPr>
          <w:rStyle w:val="p4Char"/>
        </w:rPr>
        <w:t xml:space="preserve">. </w:t>
      </w:r>
      <w:r>
        <w:rPr>
          <w:rStyle w:val="p4Char"/>
          <w:rFonts w:hint="eastAsia"/>
        </w:rPr>
        <w:t>즉</w:t>
      </w:r>
      <w:r>
        <w:rPr>
          <w:rStyle w:val="p4Char"/>
        </w:rPr>
        <w:t xml:space="preserve">, </w:t>
      </w:r>
      <w:r>
        <w:rPr>
          <w:rStyle w:val="p4Char"/>
          <w:rFonts w:hint="eastAsia"/>
        </w:rPr>
        <w:t>변수</w:t>
      </w:r>
      <w:r>
        <w:rPr>
          <w:rStyle w:val="p4Char"/>
        </w:rPr>
        <w:t xml:space="preserve"> </w:t>
      </w:r>
      <w:r>
        <w:rPr>
          <w:rStyle w:val="p4Char"/>
          <w:rFonts w:hint="eastAsia"/>
        </w:rPr>
        <w:t>중에서</w:t>
      </w:r>
      <w:r>
        <w:rPr>
          <w:rStyle w:val="p4Char"/>
        </w:rPr>
        <w:t xml:space="preserve"> </w:t>
      </w:r>
      <w:r>
        <w:rPr>
          <w:rStyle w:val="p4Char"/>
          <w:rFonts w:hint="eastAsia"/>
        </w:rPr>
        <w:t>특이하게</w:t>
      </w:r>
      <w:r>
        <w:rPr>
          <w:rStyle w:val="p4Char"/>
        </w:rPr>
        <w:t xml:space="preserve"> </w:t>
      </w:r>
      <w:r>
        <w:rPr>
          <w:rStyle w:val="p4Char"/>
          <w:rFonts w:hint="eastAsia"/>
        </w:rPr>
        <w:t>큰</w:t>
      </w:r>
      <w:r>
        <w:rPr>
          <w:rStyle w:val="p4Char"/>
        </w:rPr>
        <w:t xml:space="preserve"> </w:t>
      </w:r>
      <w:r>
        <w:rPr>
          <w:rStyle w:val="p4Char"/>
          <w:rFonts w:hint="eastAsia"/>
        </w:rPr>
        <w:t>값이</w:t>
      </w:r>
      <w:r>
        <w:rPr>
          <w:rStyle w:val="p4Char"/>
        </w:rPr>
        <w:t xml:space="preserve"> </w:t>
      </w:r>
      <w:r>
        <w:rPr>
          <w:rStyle w:val="p4Char"/>
          <w:rFonts w:hint="eastAsia"/>
        </w:rPr>
        <w:t>있을</w:t>
      </w:r>
      <w:r>
        <w:rPr>
          <w:rStyle w:val="p4Char"/>
        </w:rPr>
        <w:t xml:space="preserve"> </w:t>
      </w:r>
      <w:r>
        <w:rPr>
          <w:rStyle w:val="p4Char"/>
          <w:rFonts w:hint="eastAsia"/>
        </w:rPr>
        <w:t>경우</w:t>
      </w:r>
      <w:r>
        <w:rPr>
          <w:rStyle w:val="p4Char"/>
        </w:rPr>
        <w:t xml:space="preserve"> T-Square</w:t>
      </w:r>
      <w:r>
        <w:rPr>
          <w:rStyle w:val="p4Char"/>
          <w:rFonts w:hint="eastAsia"/>
        </w:rPr>
        <w:t>값이</w:t>
      </w:r>
      <w:r>
        <w:rPr>
          <w:rStyle w:val="p4Char"/>
        </w:rPr>
        <w:t xml:space="preserve"> </w:t>
      </w:r>
      <w:r>
        <w:rPr>
          <w:rStyle w:val="p4Char"/>
          <w:rFonts w:hint="eastAsia"/>
        </w:rPr>
        <w:t>커지게</w:t>
      </w:r>
      <w:r>
        <w:rPr>
          <w:rStyle w:val="p4Char"/>
        </w:rPr>
        <w:t xml:space="preserve"> </w:t>
      </w:r>
      <w:r>
        <w:rPr>
          <w:rStyle w:val="p4Char"/>
          <w:rFonts w:hint="eastAsia"/>
        </w:rPr>
        <w:t>되며</w:t>
      </w:r>
      <w:r>
        <w:rPr>
          <w:rStyle w:val="p4Char"/>
        </w:rPr>
        <w:t xml:space="preserve">,  </w:t>
      </w:r>
      <w:r>
        <w:rPr>
          <w:rStyle w:val="p4Char"/>
          <w:rFonts w:hint="eastAsia"/>
        </w:rPr>
        <w:t>표시된</w:t>
      </w:r>
      <w:r>
        <w:rPr>
          <w:rStyle w:val="p4Char"/>
        </w:rPr>
        <w:t>Guide Line</w:t>
      </w:r>
      <w:r>
        <w:rPr>
          <w:rStyle w:val="p4Char"/>
          <w:rFonts w:hint="eastAsia"/>
        </w:rPr>
        <w:t>을</w:t>
      </w:r>
      <w:r>
        <w:rPr>
          <w:rStyle w:val="p4Char"/>
        </w:rPr>
        <w:t xml:space="preserve"> </w:t>
      </w:r>
      <w:r>
        <w:rPr>
          <w:rStyle w:val="p4Char"/>
          <w:rFonts w:hint="eastAsia"/>
        </w:rPr>
        <w:t>넘는</w:t>
      </w:r>
      <w:r>
        <w:rPr>
          <w:rStyle w:val="p4Char"/>
        </w:rPr>
        <w:t xml:space="preserve"> </w:t>
      </w:r>
      <w:r>
        <w:rPr>
          <w:rStyle w:val="p4Char"/>
          <w:rFonts w:hint="eastAsia"/>
        </w:rPr>
        <w:t>데이터는</w:t>
      </w:r>
      <w:r>
        <w:rPr>
          <w:rStyle w:val="p4Char"/>
        </w:rPr>
        <w:t xml:space="preserve"> </w:t>
      </w:r>
      <w:r>
        <w:rPr>
          <w:rStyle w:val="p4Char"/>
          <w:rFonts w:hint="eastAsia"/>
        </w:rPr>
        <w:t>이상치로</w:t>
      </w:r>
      <w:r>
        <w:rPr>
          <w:rStyle w:val="p4Char"/>
        </w:rPr>
        <w:t xml:space="preserve"> </w:t>
      </w:r>
      <w:r>
        <w:rPr>
          <w:rStyle w:val="p4Char"/>
          <w:rFonts w:hint="eastAsia"/>
        </w:rPr>
        <w:t>판단할</w:t>
      </w:r>
      <w:r>
        <w:rPr>
          <w:rStyle w:val="p4Char"/>
        </w:rPr>
        <w:t xml:space="preserve"> </w:t>
      </w:r>
      <w:r>
        <w:rPr>
          <w:rStyle w:val="p4Char"/>
          <w:rFonts w:hint="eastAsia"/>
        </w:rPr>
        <w:t>수</w:t>
      </w:r>
      <w:r>
        <w:rPr>
          <w:rStyle w:val="p4Char"/>
        </w:rPr>
        <w:t xml:space="preserve"> </w:t>
      </w:r>
      <w:r>
        <w:rPr>
          <w:rStyle w:val="p4Char"/>
          <w:rFonts w:hint="eastAsia"/>
        </w:rPr>
        <w:t>있습니다</w:t>
      </w:r>
      <w:r>
        <w:rPr>
          <w:rFonts w:ascii="CMU Concrete" w:eastAsia="굴림" w:hAnsi="CMU Concrete"/>
        </w:rPr>
        <w:t>.</w:t>
      </w:r>
    </w:p>
    <w:p w14:paraId="69EC44AC" w14:textId="77777777" w:rsidR="00614F98" w:rsidRDefault="00614F98" w:rsidP="00614F98"/>
    <w:p w14:paraId="281368B5" w14:textId="77777777" w:rsidR="00614F98" w:rsidRDefault="00614F98" w:rsidP="00AE3A66">
      <w:pPr>
        <w:pStyle w:val="af"/>
      </w:pPr>
      <w:r>
        <w:rPr>
          <w:noProof/>
        </w:rPr>
        <w:drawing>
          <wp:inline distT="0" distB="0" distL="0" distR="0" wp14:anchorId="2087A9CB" wp14:editId="58486013">
            <wp:extent cx="5210175" cy="2924175"/>
            <wp:effectExtent l="0" t="0" r="9525" b="9525"/>
            <wp:docPr id="347" name="그림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210175" cy="2924175"/>
                    </a:xfrm>
                    <a:prstGeom prst="rect">
                      <a:avLst/>
                    </a:prstGeom>
                    <a:noFill/>
                    <a:ln>
                      <a:noFill/>
                    </a:ln>
                  </pic:spPr>
                </pic:pic>
              </a:graphicData>
            </a:graphic>
          </wp:inline>
        </w:drawing>
      </w:r>
    </w:p>
    <w:p w14:paraId="0BA4A2A7" w14:textId="77777777" w:rsidR="00614F98" w:rsidRDefault="00614F98" w:rsidP="00AE3A66">
      <w:pPr>
        <w:pStyle w:val="af"/>
      </w:pPr>
    </w:p>
    <w:p w14:paraId="46008B4D" w14:textId="77777777" w:rsidR="00614F98" w:rsidRDefault="00614F98" w:rsidP="00401892">
      <w:pPr>
        <w:numPr>
          <w:ilvl w:val="0"/>
          <w:numId w:val="157"/>
        </w:numPr>
        <w:ind w:left="426"/>
        <w:rPr>
          <w:rStyle w:val="p2Char"/>
          <w:rFonts w:ascii="CMU Concrete" w:hAnsi="CMU Concrete"/>
        </w:rPr>
      </w:pPr>
      <w:r>
        <w:rPr>
          <w:rStyle w:val="p2Char"/>
          <w:rFonts w:ascii="CMU Concrete" w:hAnsi="CMU Concrete"/>
          <w:b/>
          <w:bCs/>
        </w:rPr>
        <w:t>Residual plot</w:t>
      </w:r>
    </w:p>
    <w:p w14:paraId="1DECF060" w14:textId="77777777" w:rsidR="00614F98" w:rsidRDefault="00614F98" w:rsidP="00614F98">
      <w:pPr>
        <w:pStyle w:val="p4"/>
        <w:ind w:left="200" w:right="200"/>
      </w:pPr>
      <w:r>
        <w:t xml:space="preserve">Residual </w:t>
      </w:r>
      <w:r>
        <w:rPr>
          <w:rFonts w:hint="eastAsia"/>
        </w:rPr>
        <w:t>값은</w:t>
      </w:r>
      <w:r>
        <w:t xml:space="preserve"> </w:t>
      </w:r>
      <w:r>
        <w:rPr>
          <w:rFonts w:hint="eastAsia"/>
        </w:rPr>
        <w:t>데이터가</w:t>
      </w:r>
      <w:r>
        <w:t xml:space="preserve"> </w:t>
      </w:r>
      <w:r>
        <w:rPr>
          <w:rFonts w:hint="eastAsia"/>
        </w:rPr>
        <w:t>축소</w:t>
      </w:r>
      <w:r>
        <w:t xml:space="preserve"> </w:t>
      </w:r>
      <w:r>
        <w:rPr>
          <w:rFonts w:hint="eastAsia"/>
        </w:rPr>
        <w:t>공간과</w:t>
      </w:r>
      <w:r>
        <w:t xml:space="preserve"> </w:t>
      </w:r>
      <w:r>
        <w:rPr>
          <w:rFonts w:hint="eastAsia"/>
        </w:rPr>
        <w:t>얼마나</w:t>
      </w:r>
      <w:r>
        <w:t xml:space="preserve"> </w:t>
      </w:r>
      <w:r>
        <w:rPr>
          <w:rFonts w:hint="eastAsia"/>
        </w:rPr>
        <w:t>떨어져</w:t>
      </w:r>
      <w:r>
        <w:t xml:space="preserve"> </w:t>
      </w:r>
      <w:r>
        <w:rPr>
          <w:rFonts w:hint="eastAsia"/>
        </w:rPr>
        <w:t>있는</w:t>
      </w:r>
      <w:r>
        <w:t xml:space="preserve"> </w:t>
      </w:r>
      <w:r>
        <w:rPr>
          <w:rFonts w:hint="eastAsia"/>
        </w:rPr>
        <w:t>가를</w:t>
      </w:r>
      <w:r>
        <w:t xml:space="preserve"> </w:t>
      </w:r>
      <w:r>
        <w:rPr>
          <w:rFonts w:hint="eastAsia"/>
        </w:rPr>
        <w:t>나타내는</w:t>
      </w:r>
      <w:r>
        <w:t xml:space="preserve"> </w:t>
      </w:r>
      <w:r>
        <w:rPr>
          <w:rFonts w:hint="eastAsia"/>
        </w:rPr>
        <w:t>척도입니다</w:t>
      </w:r>
      <w:r>
        <w:t xml:space="preserve">. </w:t>
      </w:r>
      <w:r>
        <w:rPr>
          <w:rFonts w:hint="eastAsia"/>
        </w:rPr>
        <w:t>이</w:t>
      </w:r>
      <w:r>
        <w:t xml:space="preserve"> </w:t>
      </w:r>
      <w:r>
        <w:rPr>
          <w:rFonts w:hint="eastAsia"/>
        </w:rPr>
        <w:t>값이</w:t>
      </w:r>
      <w:r>
        <w:t xml:space="preserve"> </w:t>
      </w:r>
      <w:r>
        <w:rPr>
          <w:rFonts w:hint="eastAsia"/>
        </w:rPr>
        <w:t>커질수록</w:t>
      </w:r>
      <w:r>
        <w:t xml:space="preserve"> </w:t>
      </w:r>
      <w:r>
        <w:rPr>
          <w:rFonts w:hint="eastAsia"/>
        </w:rPr>
        <w:t>현재의</w:t>
      </w:r>
      <w:r>
        <w:t xml:space="preserve"> </w:t>
      </w:r>
      <w:r>
        <w:rPr>
          <w:rFonts w:hint="eastAsia"/>
        </w:rPr>
        <w:t>데이터와</w:t>
      </w:r>
      <w:r>
        <w:t xml:space="preserve"> </w:t>
      </w:r>
      <w:r>
        <w:rPr>
          <w:rFonts w:hint="eastAsia"/>
        </w:rPr>
        <w:t>축소</w:t>
      </w:r>
      <w:r>
        <w:t xml:space="preserve"> </w:t>
      </w:r>
      <w:r>
        <w:rPr>
          <w:rFonts w:hint="eastAsia"/>
        </w:rPr>
        <w:t>공간</w:t>
      </w:r>
      <w:r>
        <w:t xml:space="preserve"> </w:t>
      </w:r>
      <w:r>
        <w:rPr>
          <w:rFonts w:hint="eastAsia"/>
        </w:rPr>
        <w:t>사이의</w:t>
      </w:r>
      <w:r>
        <w:t xml:space="preserve"> </w:t>
      </w:r>
      <w:r>
        <w:rPr>
          <w:rFonts w:hint="eastAsia"/>
        </w:rPr>
        <w:t>거리가</w:t>
      </w:r>
      <w:r>
        <w:t xml:space="preserve"> </w:t>
      </w:r>
      <w:r>
        <w:rPr>
          <w:rFonts w:hint="eastAsia"/>
        </w:rPr>
        <w:t>멀다는</w:t>
      </w:r>
      <w:r>
        <w:t xml:space="preserve"> </w:t>
      </w:r>
      <w:r>
        <w:rPr>
          <w:rFonts w:hint="eastAsia"/>
        </w:rPr>
        <w:t>것을</w:t>
      </w:r>
      <w:r>
        <w:t xml:space="preserve"> </w:t>
      </w:r>
      <w:r>
        <w:rPr>
          <w:rFonts w:hint="eastAsia"/>
        </w:rPr>
        <w:t>나타내며</w:t>
      </w:r>
      <w:r>
        <w:t xml:space="preserve">, </w:t>
      </w:r>
      <w:r>
        <w:rPr>
          <w:rFonts w:hint="eastAsia"/>
        </w:rPr>
        <w:t>표시된</w:t>
      </w:r>
      <w:r>
        <w:t xml:space="preserve"> Guide Line</w:t>
      </w:r>
      <w:r>
        <w:rPr>
          <w:rFonts w:hint="eastAsia"/>
        </w:rPr>
        <w:t>을</w:t>
      </w:r>
      <w:r>
        <w:t xml:space="preserve"> </w:t>
      </w:r>
      <w:r>
        <w:rPr>
          <w:rFonts w:hint="eastAsia"/>
        </w:rPr>
        <w:t>넘는</w:t>
      </w:r>
      <w:r>
        <w:t xml:space="preserve"> </w:t>
      </w:r>
      <w:r>
        <w:rPr>
          <w:rFonts w:hint="eastAsia"/>
        </w:rPr>
        <w:t>데이터는</w:t>
      </w:r>
      <w:r>
        <w:t xml:space="preserve"> </w:t>
      </w:r>
      <w:r>
        <w:rPr>
          <w:rFonts w:hint="eastAsia"/>
        </w:rPr>
        <w:t>이상치로</w:t>
      </w:r>
      <w:r>
        <w:t xml:space="preserve"> </w:t>
      </w:r>
      <w:r>
        <w:rPr>
          <w:rFonts w:hint="eastAsia"/>
        </w:rPr>
        <w:t>판단할</w:t>
      </w:r>
      <w:r>
        <w:t xml:space="preserve"> </w:t>
      </w:r>
      <w:r>
        <w:rPr>
          <w:rFonts w:hint="eastAsia"/>
        </w:rPr>
        <w:t>수</w:t>
      </w:r>
      <w:r>
        <w:t xml:space="preserve"> </w:t>
      </w:r>
      <w:r>
        <w:rPr>
          <w:rFonts w:hint="eastAsia"/>
        </w:rPr>
        <w:t>있습니다</w:t>
      </w:r>
      <w:r>
        <w:t>.</w:t>
      </w:r>
    </w:p>
    <w:p w14:paraId="25CE5FD4" w14:textId="77777777" w:rsidR="00614F98" w:rsidRDefault="00614F98" w:rsidP="00614F98"/>
    <w:p w14:paraId="793F1065" w14:textId="77777777" w:rsidR="00614F98" w:rsidRDefault="00614F98" w:rsidP="00AE3A66">
      <w:pPr>
        <w:pStyle w:val="af"/>
      </w:pPr>
      <w:r>
        <w:rPr>
          <w:noProof/>
        </w:rPr>
        <w:drawing>
          <wp:inline distT="0" distB="0" distL="0" distR="0" wp14:anchorId="2EAFD62F" wp14:editId="6B9AAB77">
            <wp:extent cx="4572000" cy="2562225"/>
            <wp:effectExtent l="0" t="0" r="0" b="9525"/>
            <wp:docPr id="346" name="그림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572000" cy="2562225"/>
                    </a:xfrm>
                    <a:prstGeom prst="rect">
                      <a:avLst/>
                    </a:prstGeom>
                    <a:noFill/>
                    <a:ln>
                      <a:noFill/>
                    </a:ln>
                  </pic:spPr>
                </pic:pic>
              </a:graphicData>
            </a:graphic>
          </wp:inline>
        </w:drawing>
      </w:r>
    </w:p>
    <w:p w14:paraId="0364DE5E" w14:textId="77777777" w:rsidR="00614F98" w:rsidRDefault="00614F98" w:rsidP="00AE3A66">
      <w:pPr>
        <w:pStyle w:val="af"/>
      </w:pPr>
    </w:p>
    <w:p w14:paraId="4FB3705F" w14:textId="77777777" w:rsidR="00614F98" w:rsidRDefault="00614F98" w:rsidP="00401892">
      <w:pPr>
        <w:numPr>
          <w:ilvl w:val="0"/>
          <w:numId w:val="157"/>
        </w:numPr>
        <w:ind w:left="426"/>
        <w:rPr>
          <w:rStyle w:val="p2Char"/>
          <w:rFonts w:ascii="CMU Concrete" w:hAnsi="CMU Concrete"/>
        </w:rPr>
      </w:pPr>
      <w:r>
        <w:rPr>
          <w:rStyle w:val="p2Char"/>
          <w:rFonts w:ascii="CMU Concrete" w:hAnsi="CMU Concrete"/>
          <w:b/>
          <w:bCs/>
        </w:rPr>
        <w:t>Scree Plot</w:t>
      </w:r>
    </w:p>
    <w:p w14:paraId="31EADD81" w14:textId="77777777" w:rsidR="00614F98" w:rsidRDefault="00614F98" w:rsidP="00614F98">
      <w:pPr>
        <w:pStyle w:val="p4"/>
        <w:ind w:left="200" w:right="200"/>
      </w:pPr>
      <w:r>
        <w:t>Scree plot</w:t>
      </w:r>
      <w:r>
        <w:rPr>
          <w:rFonts w:hint="eastAsia"/>
        </w:rPr>
        <w:t>은</w:t>
      </w:r>
      <w:r>
        <w:t xml:space="preserve"> </w:t>
      </w:r>
      <w:r>
        <w:rPr>
          <w:rFonts w:hint="eastAsia"/>
        </w:rPr>
        <w:t>각</w:t>
      </w:r>
      <w:r>
        <w:t xml:space="preserve"> </w:t>
      </w:r>
      <w:r>
        <w:rPr>
          <w:rFonts w:hint="eastAsia"/>
        </w:rPr>
        <w:t>주성분에</w:t>
      </w:r>
      <w:r>
        <w:t xml:space="preserve"> </w:t>
      </w:r>
      <w:r>
        <w:rPr>
          <w:rFonts w:hint="eastAsia"/>
        </w:rPr>
        <w:t>대한</w:t>
      </w:r>
      <w:r>
        <w:t xml:space="preserve"> Eigenvalue</w:t>
      </w:r>
      <w:r>
        <w:rPr>
          <w:rFonts w:hint="eastAsia"/>
        </w:rPr>
        <w:t>값을</w:t>
      </w:r>
      <w:r>
        <w:t xml:space="preserve"> </w:t>
      </w:r>
      <w:r>
        <w:rPr>
          <w:rFonts w:hint="eastAsia"/>
        </w:rPr>
        <w:t>표시한</w:t>
      </w:r>
      <w:r>
        <w:t xml:space="preserve"> </w:t>
      </w:r>
      <w:r>
        <w:rPr>
          <w:rFonts w:hint="eastAsia"/>
        </w:rPr>
        <w:t>것입니다</w:t>
      </w:r>
      <w:r>
        <w:t>. Scree plot</w:t>
      </w:r>
      <w:r>
        <w:rPr>
          <w:rFonts w:hint="eastAsia"/>
        </w:rPr>
        <w:t>은</w:t>
      </w:r>
      <w:r>
        <w:t xml:space="preserve"> </w:t>
      </w:r>
      <w:r>
        <w:rPr>
          <w:rFonts w:hint="eastAsia"/>
        </w:rPr>
        <w:t>주성분의</w:t>
      </w:r>
      <w:r>
        <w:t xml:space="preserve"> </w:t>
      </w:r>
      <w:r>
        <w:rPr>
          <w:rFonts w:hint="eastAsia"/>
        </w:rPr>
        <w:t>수를</w:t>
      </w:r>
      <w:r>
        <w:t xml:space="preserve"> </w:t>
      </w:r>
      <w:r>
        <w:rPr>
          <w:rFonts w:hint="eastAsia"/>
        </w:rPr>
        <w:t>결정하는</w:t>
      </w:r>
      <w:r>
        <w:t xml:space="preserve"> </w:t>
      </w:r>
      <w:r>
        <w:rPr>
          <w:rFonts w:hint="eastAsia"/>
        </w:rPr>
        <w:t>하나의</w:t>
      </w:r>
      <w:r>
        <w:t xml:space="preserve"> </w:t>
      </w:r>
      <w:r>
        <w:rPr>
          <w:rFonts w:hint="eastAsia"/>
        </w:rPr>
        <w:t>방법으로</w:t>
      </w:r>
      <w:r>
        <w:t xml:space="preserve"> Eigenvalue</w:t>
      </w:r>
      <w:r>
        <w:rPr>
          <w:rFonts w:hint="eastAsia"/>
        </w:rPr>
        <w:t>값의</w:t>
      </w:r>
      <w:r>
        <w:t xml:space="preserve"> </w:t>
      </w:r>
      <w:r>
        <w:rPr>
          <w:rFonts w:hint="eastAsia"/>
        </w:rPr>
        <w:t>변화가</w:t>
      </w:r>
      <w:r>
        <w:t xml:space="preserve"> </w:t>
      </w:r>
      <w:r>
        <w:rPr>
          <w:rFonts w:hint="eastAsia"/>
        </w:rPr>
        <w:t>급격히</w:t>
      </w:r>
      <w:r>
        <w:t xml:space="preserve"> </w:t>
      </w:r>
      <w:r>
        <w:rPr>
          <w:rFonts w:hint="eastAsia"/>
        </w:rPr>
        <w:t>이루어지는</w:t>
      </w:r>
      <w:r>
        <w:t xml:space="preserve"> </w:t>
      </w:r>
      <w:r>
        <w:rPr>
          <w:rFonts w:hint="eastAsia"/>
        </w:rPr>
        <w:t>에서</w:t>
      </w:r>
      <w:r>
        <w:t xml:space="preserve"> </w:t>
      </w:r>
      <w:r>
        <w:rPr>
          <w:rFonts w:hint="eastAsia"/>
        </w:rPr>
        <w:t>주성분의</w:t>
      </w:r>
      <w:r>
        <w:t xml:space="preserve"> </w:t>
      </w:r>
      <w:r>
        <w:rPr>
          <w:rFonts w:hint="eastAsia"/>
        </w:rPr>
        <w:t>수를</w:t>
      </w:r>
      <w:r>
        <w:t xml:space="preserve"> </w:t>
      </w:r>
      <w:r>
        <w:rPr>
          <w:rFonts w:hint="eastAsia"/>
        </w:rPr>
        <w:t>결정할</w:t>
      </w:r>
      <w:r>
        <w:t xml:space="preserve"> </w:t>
      </w:r>
      <w:r>
        <w:rPr>
          <w:rFonts w:hint="eastAsia"/>
        </w:rPr>
        <w:t>수</w:t>
      </w:r>
      <w:r>
        <w:t xml:space="preserve"> </w:t>
      </w:r>
      <w:r>
        <w:rPr>
          <w:rFonts w:hint="eastAsia"/>
        </w:rPr>
        <w:t>있습니다</w:t>
      </w:r>
      <w:r>
        <w:t>.</w:t>
      </w:r>
    </w:p>
    <w:p w14:paraId="1A407468" w14:textId="77777777" w:rsidR="00614F98" w:rsidRDefault="00614F98" w:rsidP="00614F98"/>
    <w:p w14:paraId="35BE8BC1" w14:textId="77777777" w:rsidR="00614F98" w:rsidRDefault="00614F98" w:rsidP="00614F98">
      <w:pPr>
        <w:pStyle w:val="15"/>
        <w:rPr>
          <w:rFonts w:ascii="CMU Concrete" w:eastAsia="굴림" w:hAnsi="CMU Concrete"/>
        </w:rPr>
      </w:pPr>
      <w:r>
        <w:rPr>
          <w:noProof/>
        </w:rPr>
        <w:drawing>
          <wp:inline distT="0" distB="0" distL="0" distR="0" wp14:anchorId="064953F6" wp14:editId="27B0EA05">
            <wp:extent cx="4657725" cy="2647950"/>
            <wp:effectExtent l="0" t="0" r="9525" b="0"/>
            <wp:docPr id="345" name="그림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657725" cy="2647950"/>
                    </a:xfrm>
                    <a:prstGeom prst="rect">
                      <a:avLst/>
                    </a:prstGeom>
                    <a:noFill/>
                    <a:ln>
                      <a:noFill/>
                    </a:ln>
                  </pic:spPr>
                </pic:pic>
              </a:graphicData>
            </a:graphic>
          </wp:inline>
        </w:drawing>
      </w:r>
    </w:p>
    <w:p w14:paraId="6A043A03" w14:textId="77777777" w:rsidR="00614F98" w:rsidRDefault="00614F98" w:rsidP="00614F98">
      <w:pPr>
        <w:rPr>
          <w:rFonts w:ascii="CMU Concrete" w:hAnsi="CMU Concrete"/>
        </w:rPr>
      </w:pPr>
    </w:p>
    <w:p w14:paraId="3F326932" w14:textId="77777777" w:rsidR="00614F98" w:rsidRDefault="00614F98" w:rsidP="00401892">
      <w:pPr>
        <w:numPr>
          <w:ilvl w:val="0"/>
          <w:numId w:val="157"/>
        </w:numPr>
        <w:ind w:left="426"/>
        <w:rPr>
          <w:rStyle w:val="p2Char"/>
          <w:rFonts w:ascii="CMU Concrete" w:hAnsi="CMU Concrete"/>
          <w:b/>
          <w:bCs/>
        </w:rPr>
      </w:pPr>
      <w:r>
        <w:rPr>
          <w:rStyle w:val="p2Char"/>
          <w:rFonts w:ascii="CMU Concrete" w:hAnsi="CMU Concrete"/>
          <w:b/>
          <w:bCs/>
        </w:rPr>
        <w:t>Contribution plot</w:t>
      </w:r>
    </w:p>
    <w:p w14:paraId="0BFA706B" w14:textId="77777777" w:rsidR="00614F98" w:rsidRDefault="00614F98" w:rsidP="00614F98">
      <w:pPr>
        <w:pStyle w:val="145cm"/>
      </w:pPr>
      <w:r>
        <w:rPr>
          <w:rStyle w:val="p4Char"/>
          <w:rFonts w:hint="eastAsia"/>
        </w:rPr>
        <w:t>사용자가</w:t>
      </w:r>
      <w:r>
        <w:rPr>
          <w:rStyle w:val="p4Char"/>
        </w:rPr>
        <w:t xml:space="preserve"> </w:t>
      </w:r>
      <w:r>
        <w:rPr>
          <w:rStyle w:val="p4Char"/>
          <w:rFonts w:hint="eastAsia"/>
        </w:rPr>
        <w:t>추출한</w:t>
      </w:r>
      <w:r>
        <w:rPr>
          <w:rStyle w:val="p4Char"/>
        </w:rPr>
        <w:t xml:space="preserve"> </w:t>
      </w:r>
      <w:r>
        <w:rPr>
          <w:rStyle w:val="p4Char"/>
          <w:rFonts w:hint="eastAsia"/>
        </w:rPr>
        <w:t>데이터의</w:t>
      </w:r>
      <w:r>
        <w:rPr>
          <w:rStyle w:val="p4Char"/>
        </w:rPr>
        <w:t xml:space="preserve"> </w:t>
      </w:r>
      <w:r>
        <w:rPr>
          <w:rStyle w:val="p4Char"/>
          <w:rFonts w:hint="eastAsia"/>
        </w:rPr>
        <w:t>편차에</w:t>
      </w:r>
      <w:r>
        <w:rPr>
          <w:rStyle w:val="p4Char"/>
        </w:rPr>
        <w:t xml:space="preserve"> </w:t>
      </w:r>
      <w:r>
        <w:rPr>
          <w:rStyle w:val="p4Char"/>
          <w:rFonts w:hint="eastAsia"/>
        </w:rPr>
        <w:t>영향을</w:t>
      </w:r>
      <w:r>
        <w:rPr>
          <w:rStyle w:val="p4Char"/>
        </w:rPr>
        <w:t xml:space="preserve"> </w:t>
      </w:r>
      <w:r>
        <w:rPr>
          <w:rStyle w:val="p4Char"/>
          <w:rFonts w:hint="eastAsia"/>
        </w:rPr>
        <w:t>주는</w:t>
      </w:r>
      <w:r>
        <w:rPr>
          <w:rStyle w:val="p4Char"/>
        </w:rPr>
        <w:t xml:space="preserve"> </w:t>
      </w:r>
      <w:r>
        <w:rPr>
          <w:rStyle w:val="p4Char"/>
          <w:rFonts w:hint="eastAsia"/>
        </w:rPr>
        <w:t>변수의</w:t>
      </w:r>
      <w:r>
        <w:rPr>
          <w:rStyle w:val="p4Char"/>
        </w:rPr>
        <w:t xml:space="preserve"> </w:t>
      </w:r>
      <w:r>
        <w:rPr>
          <w:rStyle w:val="p4Char"/>
          <w:rFonts w:hint="eastAsia"/>
        </w:rPr>
        <w:t>공헌도를</w:t>
      </w:r>
      <w:r>
        <w:rPr>
          <w:rStyle w:val="p4Char"/>
        </w:rPr>
        <w:t xml:space="preserve"> </w:t>
      </w:r>
      <w:r>
        <w:rPr>
          <w:rStyle w:val="p4Char"/>
          <w:rFonts w:hint="eastAsia"/>
        </w:rPr>
        <w:t>보여줍니다</w:t>
      </w:r>
      <w:r>
        <w:rPr>
          <w:rFonts w:ascii="CMU Concrete" w:eastAsia="굴림" w:hAnsi="CMU Concrete"/>
        </w:rPr>
        <w:t>.</w:t>
      </w:r>
    </w:p>
    <w:p w14:paraId="21B776C4" w14:textId="77777777" w:rsidR="00614F98" w:rsidRDefault="00614F98" w:rsidP="00614F98">
      <w:pPr>
        <w:pStyle w:val="145cm"/>
        <w:ind w:left="0"/>
        <w:jc w:val="center"/>
        <w:rPr>
          <w:rStyle w:val="p2Char"/>
          <w:rFonts w:ascii="CMU Concrete" w:hAnsi="CMU Concrete"/>
          <w:b/>
          <w:bCs/>
        </w:rPr>
      </w:pPr>
      <w:r>
        <w:rPr>
          <w:noProof/>
        </w:rPr>
        <w:drawing>
          <wp:inline distT="0" distB="0" distL="0" distR="0" wp14:anchorId="5844D5AC" wp14:editId="490E89F9">
            <wp:extent cx="4657725" cy="2743200"/>
            <wp:effectExtent l="0" t="0" r="9525" b="0"/>
            <wp:docPr id="344" name="그림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4657725" cy="2743200"/>
                    </a:xfrm>
                    <a:prstGeom prst="rect">
                      <a:avLst/>
                    </a:prstGeom>
                    <a:noFill/>
                    <a:ln>
                      <a:noFill/>
                    </a:ln>
                  </pic:spPr>
                </pic:pic>
              </a:graphicData>
            </a:graphic>
          </wp:inline>
        </w:drawing>
      </w:r>
    </w:p>
    <w:p w14:paraId="1653F208" w14:textId="77777777" w:rsidR="00614F98" w:rsidRDefault="00614F98" w:rsidP="00AE3A66">
      <w:pPr>
        <w:pStyle w:val="af"/>
      </w:pPr>
    </w:p>
    <w:p w14:paraId="2D78D28E" w14:textId="77777777" w:rsidR="00614F98" w:rsidRDefault="00614F98" w:rsidP="00401892">
      <w:pPr>
        <w:pStyle w:val="p4"/>
        <w:numPr>
          <w:ilvl w:val="0"/>
          <w:numId w:val="157"/>
        </w:numPr>
        <w:ind w:left="319" w:right="200"/>
        <w:rPr>
          <w:b/>
        </w:rPr>
      </w:pPr>
      <w:r>
        <w:rPr>
          <w:b/>
        </w:rPr>
        <w:t xml:space="preserve">Contribution plot </w:t>
      </w:r>
      <w:r>
        <w:rPr>
          <w:rFonts w:hint="eastAsia"/>
          <w:b/>
        </w:rPr>
        <w:t>도출</w:t>
      </w:r>
      <w:r>
        <w:rPr>
          <w:b/>
        </w:rPr>
        <w:t xml:space="preserve"> </w:t>
      </w:r>
      <w:r>
        <w:rPr>
          <w:rFonts w:hint="eastAsia"/>
          <w:b/>
        </w:rPr>
        <w:t>방법</w:t>
      </w:r>
      <w:r>
        <w:rPr>
          <w:b/>
        </w:rPr>
        <w:t xml:space="preserve"> </w:t>
      </w:r>
      <w:r>
        <w:rPr>
          <w:rFonts w:hint="eastAsia"/>
          <w:b/>
        </w:rPr>
        <w:t>및</w:t>
      </w:r>
      <w:r>
        <w:rPr>
          <w:b/>
        </w:rPr>
        <w:t xml:space="preserve"> </w:t>
      </w:r>
      <w:r>
        <w:rPr>
          <w:rFonts w:hint="eastAsia"/>
          <w:b/>
        </w:rPr>
        <w:t>해석</w:t>
      </w:r>
    </w:p>
    <w:p w14:paraId="0F326D87" w14:textId="77777777" w:rsidR="00614F98" w:rsidRDefault="00614F98" w:rsidP="00401892">
      <w:pPr>
        <w:pStyle w:val="af"/>
        <w:numPr>
          <w:ilvl w:val="0"/>
          <w:numId w:val="157"/>
        </w:numPr>
      </w:pPr>
      <w:r>
        <w:rPr>
          <w:noProof/>
        </w:rPr>
        <mc:AlternateContent>
          <mc:Choice Requires="wps">
            <w:drawing>
              <wp:anchor distT="0" distB="0" distL="114300" distR="114300" simplePos="0" relativeHeight="251651072" behindDoc="0" locked="0" layoutInCell="1" allowOverlap="1" wp14:anchorId="3F13947A" wp14:editId="4DCFEC39">
                <wp:simplePos x="0" y="0"/>
                <wp:positionH relativeFrom="column">
                  <wp:posOffset>1218565</wp:posOffset>
                </wp:positionH>
                <wp:positionV relativeFrom="paragraph">
                  <wp:posOffset>7620</wp:posOffset>
                </wp:positionV>
                <wp:extent cx="285115" cy="284480"/>
                <wp:effectExtent l="0" t="0" r="1270" b="3175"/>
                <wp:wrapNone/>
                <wp:docPr id="1024"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2FABE" w14:textId="77777777" w:rsidR="00BA216B" w:rsidRDefault="00BA216B" w:rsidP="00614F98">
                            <w:pPr>
                              <w:rPr>
                                <w:color w:val="FF0000"/>
                              </w:rPr>
                            </w:pPr>
                            <w:r>
                              <w:rPr>
                                <w:rFonts w:hint="eastAsia"/>
                                <w:color w:val="FF0000"/>
                              </w:rPr>
                              <w:t>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13947A" id="Text Box 1024" o:spid="_x0000_s1082" type="#_x0000_t202" style="position:absolute;left:0;text-align:left;margin-left:95.95pt;margin-top:.6pt;width:22.45pt;height:22.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" filled="f" stroked="f">
                <v:textbox>
                  <w:txbxContent>
                    <w:p w14:paraId="0292FABE" w14:textId="77777777" w:rsidR="00BA216B" w:rsidRDefault="00BA216B" w:rsidP="00614F98">
                      <w:pPr>
                        <w:rPr>
                          <w:color w:val="FF0000"/>
                        </w:rPr>
                      </w:pPr>
                      <w:r>
                        <w:rPr>
                          <w:rFonts w:hint="eastAsia"/>
                          <w:color w:val="FF0000"/>
                        </w:rPr>
                        <w:t>②</w:t>
                      </w:r>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7D562A70" wp14:editId="3CA62D96">
                <wp:simplePos x="0" y="0"/>
                <wp:positionH relativeFrom="column">
                  <wp:posOffset>2926080</wp:posOffset>
                </wp:positionH>
                <wp:positionV relativeFrom="paragraph">
                  <wp:posOffset>1283335</wp:posOffset>
                </wp:positionV>
                <wp:extent cx="285115" cy="284480"/>
                <wp:effectExtent l="1905" t="0" r="0" b="3810"/>
                <wp:wrapNone/>
                <wp:docPr id="767"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3802C" w14:textId="77777777" w:rsidR="00BA216B" w:rsidRDefault="00BA216B" w:rsidP="00614F98">
                            <w:pPr>
                              <w:rPr>
                                <w:color w:val="FF0000"/>
                              </w:rPr>
                            </w:pPr>
                            <w:r>
                              <w:rPr>
                                <w:rFonts w:hint="eastAsia"/>
                                <w:color w:val="FF0000"/>
                              </w:rPr>
                              <w:t>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562A70" id="Text Box 767" o:spid="_x0000_s1083" type="#_x0000_t202" style="position:absolute;left:0;text-align:left;margin-left:230.4pt;margin-top:101.05pt;width:22.45pt;height:22.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" filled="f" stroked="f">
                <v:textbox>
                  <w:txbxContent>
                    <w:p w14:paraId="2153802C" w14:textId="77777777" w:rsidR="00BA216B" w:rsidRDefault="00BA216B" w:rsidP="00614F98">
                      <w:pPr>
                        <w:rPr>
                          <w:color w:val="FF0000"/>
                        </w:rPr>
                      </w:pPr>
                      <w:r>
                        <w:rPr>
                          <w:rFonts w:hint="eastAsia"/>
                          <w:color w:val="FF0000"/>
                        </w:rPr>
                        <w:t>①</w:t>
                      </w:r>
                    </w:p>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3E030B6F" wp14:editId="4E2F9607">
                <wp:simplePos x="0" y="0"/>
                <wp:positionH relativeFrom="column">
                  <wp:posOffset>2516505</wp:posOffset>
                </wp:positionH>
                <wp:positionV relativeFrom="paragraph">
                  <wp:posOffset>1282700</wp:posOffset>
                </wp:positionV>
                <wp:extent cx="398780" cy="353695"/>
                <wp:effectExtent l="20955" t="15875" r="18415" b="20955"/>
                <wp:wrapNone/>
                <wp:docPr id="766" name="직사각형 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80" cy="353695"/>
                        </a:xfrm>
                        <a:prstGeom prst="rect">
                          <a:avLst/>
                        </a:prstGeom>
                        <a:noFill/>
                        <a:ln w="25400">
                          <a:solidFill>
                            <a:srgbClr val="1F497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833023A" id="직사각형 766" o:spid="_x0000_s1026" style="position:absolute;left:0;text-align:left;margin-left:198.15pt;margin-top:101pt;width:31.4pt;height:27.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" filled="f" strokecolor="#1f497d" strokeweight="2pt"/>
            </w:pict>
          </mc:Fallback>
        </mc:AlternateContent>
      </w:r>
      <w:r>
        <w:rPr>
          <w:noProof/>
        </w:rPr>
        <w:drawing>
          <wp:inline distT="0" distB="0" distL="0" distR="0" wp14:anchorId="7B4639D2" wp14:editId="129B6FC6">
            <wp:extent cx="4657725" cy="2647950"/>
            <wp:effectExtent l="0" t="0" r="9525" b="0"/>
            <wp:docPr id="343" name="그림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657725" cy="2647950"/>
                    </a:xfrm>
                    <a:prstGeom prst="rect">
                      <a:avLst/>
                    </a:prstGeom>
                    <a:noFill/>
                    <a:ln>
                      <a:noFill/>
                    </a:ln>
                  </pic:spPr>
                </pic:pic>
              </a:graphicData>
            </a:graphic>
          </wp:inline>
        </w:drawing>
      </w:r>
    </w:p>
    <w:p w14:paraId="1CA082A7" w14:textId="77777777" w:rsidR="00614F98" w:rsidRDefault="00614F98" w:rsidP="00614F98"/>
    <w:p w14:paraId="54C0F365" w14:textId="77777777" w:rsidR="00614F98" w:rsidRDefault="00614F98" w:rsidP="00614F98">
      <w:pPr>
        <w:pStyle w:val="p4"/>
        <w:ind w:leftChars="200" w:left="600" w:right="200" w:hangingChars="100" w:hanging="200"/>
      </w:pPr>
      <w:r>
        <w:t xml:space="preserve">1. control chart </w:t>
      </w:r>
      <w:r>
        <w:rPr>
          <w:rFonts w:hint="eastAsia"/>
        </w:rPr>
        <w:t>에서</w:t>
      </w:r>
      <w:r>
        <w:t xml:space="preserve"> </w:t>
      </w:r>
      <w:r>
        <w:rPr>
          <w:rFonts w:hint="eastAsia"/>
        </w:rPr>
        <w:t>편차가</w:t>
      </w:r>
      <w:r>
        <w:t xml:space="preserve"> </w:t>
      </w:r>
      <w:r>
        <w:rPr>
          <w:rFonts w:hint="eastAsia"/>
        </w:rPr>
        <w:t>커</w:t>
      </w:r>
      <w:r>
        <w:t xml:space="preserve"> </w:t>
      </w:r>
      <w:r>
        <w:rPr>
          <w:rFonts w:hint="eastAsia"/>
        </w:rPr>
        <w:t>보이는</w:t>
      </w:r>
      <w:r>
        <w:t xml:space="preserve"> </w:t>
      </w:r>
      <w:r>
        <w:rPr>
          <w:rFonts w:hint="eastAsia"/>
        </w:rPr>
        <w:t>두</w:t>
      </w:r>
      <w:r>
        <w:t xml:space="preserve"> </w:t>
      </w:r>
      <w:r>
        <w:rPr>
          <w:rFonts w:hint="eastAsia"/>
        </w:rPr>
        <w:t>그룹을</w:t>
      </w:r>
      <w:r>
        <w:t xml:space="preserve"> </w:t>
      </w:r>
      <w:r>
        <w:rPr>
          <w:rFonts w:hint="eastAsia"/>
        </w:rPr>
        <w:t>분석</w:t>
      </w:r>
      <w:r>
        <w:t xml:space="preserve"> </w:t>
      </w:r>
      <w:r>
        <w:rPr>
          <w:rFonts w:hint="eastAsia"/>
        </w:rPr>
        <w:t>목표로</w:t>
      </w:r>
      <w:r>
        <w:t xml:space="preserve"> </w:t>
      </w:r>
      <w:r>
        <w:rPr>
          <w:rFonts w:hint="eastAsia"/>
        </w:rPr>
        <w:t>정한</w:t>
      </w:r>
      <w:r>
        <w:t xml:space="preserve"> </w:t>
      </w:r>
      <w:r>
        <w:rPr>
          <w:rFonts w:hint="eastAsia"/>
        </w:rPr>
        <w:t>후</w:t>
      </w:r>
      <w:r>
        <w:t xml:space="preserve">, </w:t>
      </w:r>
      <w:r>
        <w:rPr>
          <w:rFonts w:hint="eastAsia"/>
        </w:rPr>
        <w:t>우선</w:t>
      </w:r>
      <w:r>
        <w:t xml:space="preserve"> </w:t>
      </w:r>
      <w:r>
        <w:rPr>
          <w:rFonts w:hint="eastAsia"/>
        </w:rPr>
        <w:t>첫번째</w:t>
      </w:r>
      <w:r>
        <w:t xml:space="preserve"> </w:t>
      </w:r>
      <w:r>
        <w:rPr>
          <w:rFonts w:hint="eastAsia"/>
        </w:rPr>
        <w:t>그룹을</w:t>
      </w:r>
      <w:r>
        <w:t xml:space="preserve"> </w:t>
      </w:r>
      <w:r>
        <w:rPr>
          <w:rFonts w:hint="eastAsia"/>
        </w:rPr>
        <w:t>위</w:t>
      </w:r>
      <w:r>
        <w:t xml:space="preserve"> </w:t>
      </w:r>
      <w:r>
        <w:rPr>
          <w:rFonts w:hint="eastAsia"/>
        </w:rPr>
        <w:t>그림에서</w:t>
      </w:r>
      <w:r>
        <w:t xml:space="preserve"> </w:t>
      </w:r>
      <w:r>
        <w:rPr>
          <w:rFonts w:hint="eastAsia"/>
        </w:rPr>
        <w:t>보이는</w:t>
      </w:r>
      <w:r>
        <w:t xml:space="preserve"> </w:t>
      </w:r>
      <w:r>
        <w:rPr>
          <w:rFonts w:hint="eastAsia"/>
        </w:rPr>
        <w:t>것과</w:t>
      </w:r>
      <w:r>
        <w:t xml:space="preserve"> </w:t>
      </w:r>
      <w:r>
        <w:rPr>
          <w:rFonts w:hint="eastAsia"/>
        </w:rPr>
        <w:t>같이</w:t>
      </w:r>
      <w:r>
        <w:t xml:space="preserve"> </w:t>
      </w:r>
      <w:r>
        <w:rPr>
          <w:rFonts w:ascii="맑은 고딕" w:eastAsia="맑은 고딕" w:hAnsi="맑은 고딕" w:hint="eastAsia"/>
        </w:rPr>
        <w:t>①</w:t>
      </w:r>
      <w:r>
        <w:rPr>
          <w:rFonts w:hint="eastAsia"/>
        </w:rPr>
        <w:t>처럼</w:t>
      </w:r>
      <w:r>
        <w:t xml:space="preserve"> </w:t>
      </w:r>
      <w:r>
        <w:rPr>
          <w:rFonts w:hint="eastAsia"/>
        </w:rPr>
        <w:t>드래그</w:t>
      </w:r>
      <w:r>
        <w:t xml:space="preserve"> </w:t>
      </w:r>
      <w:r>
        <w:rPr>
          <w:rFonts w:hint="eastAsia"/>
        </w:rPr>
        <w:t>한</w:t>
      </w:r>
      <w:r>
        <w:t xml:space="preserve"> </w:t>
      </w:r>
      <w:r>
        <w:rPr>
          <w:rFonts w:hint="eastAsia"/>
        </w:rPr>
        <w:t>뒤</w:t>
      </w:r>
      <w:r>
        <w:t xml:space="preserve">, </w:t>
      </w:r>
      <w:r>
        <w:rPr>
          <w:rFonts w:ascii="맑은 고딕" w:eastAsia="맑은 고딕" w:hAnsi="맑은 고딕" w:hint="eastAsia"/>
        </w:rPr>
        <w:t>②</w:t>
      </w:r>
      <w:r>
        <w:rPr>
          <w:rFonts w:hint="eastAsia"/>
        </w:rPr>
        <w:t>버튼을</w:t>
      </w:r>
      <w:r>
        <w:t xml:space="preserve"> </w:t>
      </w:r>
      <w:r>
        <w:rPr>
          <w:rFonts w:hint="eastAsia"/>
        </w:rPr>
        <w:t>클릭해서</w:t>
      </w:r>
      <w:r>
        <w:t xml:space="preserve"> </w:t>
      </w:r>
      <w:r>
        <w:rPr>
          <w:rFonts w:hint="eastAsia"/>
        </w:rPr>
        <w:t>앞서</w:t>
      </w:r>
      <w:r>
        <w:t xml:space="preserve"> </w:t>
      </w:r>
      <w:r>
        <w:rPr>
          <w:rFonts w:hint="eastAsia"/>
        </w:rPr>
        <w:t>드래그한</w:t>
      </w:r>
      <w:r>
        <w:t xml:space="preserve"> </w:t>
      </w:r>
      <w:r>
        <w:rPr>
          <w:rFonts w:hint="eastAsia"/>
        </w:rPr>
        <w:t>테이터를</w:t>
      </w:r>
      <w:r>
        <w:t xml:space="preserve"> </w:t>
      </w:r>
      <w:r>
        <w:rPr>
          <w:rFonts w:hint="eastAsia"/>
        </w:rPr>
        <w:t>추출합니다</w:t>
      </w:r>
      <w:r>
        <w:t xml:space="preserve">. </w:t>
      </w:r>
      <w:r>
        <w:rPr>
          <w:rFonts w:hint="eastAsia"/>
        </w:rPr>
        <w:t>두</w:t>
      </w:r>
      <w:r>
        <w:t xml:space="preserve"> </w:t>
      </w:r>
      <w:r>
        <w:rPr>
          <w:rFonts w:hint="eastAsia"/>
        </w:rPr>
        <w:t>번째</w:t>
      </w:r>
      <w:r>
        <w:t xml:space="preserve"> </w:t>
      </w:r>
      <w:r>
        <w:rPr>
          <w:rFonts w:hint="eastAsia"/>
        </w:rPr>
        <w:t>그룹에도</w:t>
      </w:r>
      <w:r>
        <w:t xml:space="preserve"> </w:t>
      </w:r>
      <w:r>
        <w:rPr>
          <w:rFonts w:hint="eastAsia"/>
        </w:rPr>
        <w:t>같은</w:t>
      </w:r>
      <w:r>
        <w:t xml:space="preserve"> </w:t>
      </w:r>
      <w:r>
        <w:rPr>
          <w:rFonts w:hint="eastAsia"/>
        </w:rPr>
        <w:t>과정을</w:t>
      </w:r>
      <w:r>
        <w:t xml:space="preserve"> </w:t>
      </w:r>
      <w:r>
        <w:rPr>
          <w:rFonts w:hint="eastAsia"/>
        </w:rPr>
        <w:t>반복합니다</w:t>
      </w:r>
      <w:r>
        <w:t>.</w:t>
      </w:r>
    </w:p>
    <w:p w14:paraId="09464269" w14:textId="77777777" w:rsidR="00614F98" w:rsidRDefault="00614F98" w:rsidP="00614F98">
      <w:pPr>
        <w:ind w:leftChars="200" w:left="600" w:hangingChars="100" w:hanging="200"/>
      </w:pPr>
      <w:r>
        <w:rPr>
          <w:rFonts w:hint="eastAsia"/>
        </w:rPr>
        <w:t>2. 데이터 선택이 끝났으면 Contribution Plot 부분으로 가서 공헌도를 파악하고 싶은 주성분과, 그룹 데이터를 선택합니다. 선택 후 그리기 버튼을 누르면 아래와 같은 Contribution Plot이 출력됩니다.</w:t>
      </w:r>
    </w:p>
    <w:p w14:paraId="676E6C04" w14:textId="77777777" w:rsidR="00614F98" w:rsidRDefault="00614F98" w:rsidP="00614F98">
      <w:pPr>
        <w:pStyle w:val="p4"/>
        <w:ind w:left="200" w:right="200"/>
      </w:pPr>
      <w:r>
        <w:rPr>
          <w:rFonts w:hint="eastAsia"/>
        </w:rPr>
        <w:t>위의</w:t>
      </w:r>
      <w:r>
        <w:t xml:space="preserve"> Contribution Plot</w:t>
      </w:r>
      <w:r>
        <w:rPr>
          <w:rFonts w:hint="eastAsia"/>
        </w:rPr>
        <w:t>을</w:t>
      </w:r>
      <w:r>
        <w:t xml:space="preserve"> </w:t>
      </w:r>
      <w:r>
        <w:rPr>
          <w:rFonts w:hint="eastAsia"/>
        </w:rPr>
        <w:t>보면</w:t>
      </w:r>
      <w:r>
        <w:t xml:space="preserve"> </w:t>
      </w:r>
      <w:r>
        <w:rPr>
          <w:rFonts w:hint="eastAsia"/>
        </w:rPr>
        <w:t>주성분</w:t>
      </w:r>
      <w:r>
        <w:t xml:space="preserve"> 1</w:t>
      </w:r>
      <w:r>
        <w:rPr>
          <w:rFonts w:hint="eastAsia"/>
        </w:rPr>
        <w:t>에서</w:t>
      </w:r>
      <w:r>
        <w:t xml:space="preserve"> group 1 </w:t>
      </w:r>
      <w:r>
        <w:rPr>
          <w:rFonts w:hint="eastAsia"/>
        </w:rPr>
        <w:t>편차에</w:t>
      </w:r>
      <w:r>
        <w:t xml:space="preserve"> </w:t>
      </w:r>
      <w:r>
        <w:rPr>
          <w:rFonts w:hint="eastAsia"/>
        </w:rPr>
        <w:t>많은</w:t>
      </w:r>
      <w:r>
        <w:t xml:space="preserve"> </w:t>
      </w:r>
      <w:r>
        <w:rPr>
          <w:rFonts w:hint="eastAsia"/>
        </w:rPr>
        <w:t>영향을</w:t>
      </w:r>
      <w:r>
        <w:t xml:space="preserve"> </w:t>
      </w:r>
      <w:r>
        <w:rPr>
          <w:rFonts w:hint="eastAsia"/>
        </w:rPr>
        <w:t>주는</w:t>
      </w:r>
      <w:r>
        <w:t xml:space="preserve"> </w:t>
      </w:r>
      <w:r>
        <w:rPr>
          <w:rFonts w:hint="eastAsia"/>
        </w:rPr>
        <w:t>변수는</w:t>
      </w:r>
      <w:r>
        <w:t xml:space="preserve"> 25, 27, 38, 39, 42</w:t>
      </w:r>
      <w:r>
        <w:rPr>
          <w:rFonts w:hint="eastAsia"/>
        </w:rPr>
        <w:t>번</w:t>
      </w:r>
      <w:r>
        <w:t xml:space="preserve"> </w:t>
      </w:r>
      <w:r>
        <w:rPr>
          <w:rFonts w:hint="eastAsia"/>
        </w:rPr>
        <w:t>변수임을</w:t>
      </w:r>
      <w:r>
        <w:t xml:space="preserve"> </w:t>
      </w:r>
      <w:r>
        <w:rPr>
          <w:rFonts w:hint="eastAsia"/>
        </w:rPr>
        <w:t>알</w:t>
      </w:r>
      <w:r>
        <w:t xml:space="preserve"> </w:t>
      </w:r>
      <w:r>
        <w:rPr>
          <w:rFonts w:hint="eastAsia"/>
        </w:rPr>
        <w:t>수</w:t>
      </w:r>
      <w:r>
        <w:t xml:space="preserve"> </w:t>
      </w:r>
      <w:r>
        <w:rPr>
          <w:rFonts w:hint="eastAsia"/>
        </w:rPr>
        <w:t>있습니다</w:t>
      </w:r>
      <w:r>
        <w:t xml:space="preserve">. </w:t>
      </w:r>
      <w:r>
        <w:rPr>
          <w:rFonts w:hint="eastAsia"/>
        </w:rPr>
        <w:t>이</w:t>
      </w:r>
      <w:r>
        <w:t xml:space="preserve"> plot</w:t>
      </w:r>
      <w:r>
        <w:rPr>
          <w:rFonts w:hint="eastAsia"/>
        </w:rPr>
        <w:t>에서</w:t>
      </w:r>
      <w:r>
        <w:t xml:space="preserve"> </w:t>
      </w:r>
      <w:r>
        <w:rPr>
          <w:rFonts w:hint="eastAsia"/>
        </w:rPr>
        <w:t>빨간색으로</w:t>
      </w:r>
      <w:r>
        <w:t xml:space="preserve"> </w:t>
      </w:r>
      <w:r>
        <w:rPr>
          <w:rFonts w:hint="eastAsia"/>
        </w:rPr>
        <w:t>표시되는</w:t>
      </w:r>
      <w:r>
        <w:t xml:space="preserve"> </w:t>
      </w:r>
      <w:r>
        <w:rPr>
          <w:rFonts w:hint="eastAsia"/>
        </w:rPr>
        <w:t>변수는</w:t>
      </w:r>
      <w:r>
        <w:t xml:space="preserve"> </w:t>
      </w:r>
      <w:r>
        <w:rPr>
          <w:rFonts w:hint="eastAsia"/>
        </w:rPr>
        <w:t>양의</w:t>
      </w:r>
      <w:r>
        <w:t xml:space="preserve"> </w:t>
      </w:r>
      <w:r>
        <w:rPr>
          <w:rFonts w:hint="eastAsia"/>
        </w:rPr>
        <w:t>관계를</w:t>
      </w:r>
      <w:r>
        <w:t xml:space="preserve"> </w:t>
      </w:r>
      <w:r>
        <w:rPr>
          <w:rFonts w:hint="eastAsia"/>
        </w:rPr>
        <w:t>가지는</w:t>
      </w:r>
      <w:r>
        <w:t xml:space="preserve"> </w:t>
      </w:r>
      <w:r>
        <w:rPr>
          <w:rFonts w:hint="eastAsia"/>
        </w:rPr>
        <w:t>변수이며</w:t>
      </w:r>
      <w:r>
        <w:t xml:space="preserve">, </w:t>
      </w:r>
      <w:r>
        <w:rPr>
          <w:rFonts w:hint="eastAsia"/>
        </w:rPr>
        <w:t>파란색으로</w:t>
      </w:r>
      <w:r>
        <w:t xml:space="preserve"> </w:t>
      </w:r>
      <w:r>
        <w:rPr>
          <w:rFonts w:hint="eastAsia"/>
        </w:rPr>
        <w:t>표시되는</w:t>
      </w:r>
      <w:r>
        <w:t xml:space="preserve"> </w:t>
      </w:r>
      <w:r>
        <w:rPr>
          <w:rFonts w:hint="eastAsia"/>
        </w:rPr>
        <w:t>변수는</w:t>
      </w:r>
      <w:r>
        <w:t xml:space="preserve"> </w:t>
      </w:r>
      <w:r>
        <w:rPr>
          <w:rFonts w:hint="eastAsia"/>
        </w:rPr>
        <w:t>음의</w:t>
      </w:r>
      <w:r>
        <w:t xml:space="preserve"> </w:t>
      </w:r>
      <w:r>
        <w:rPr>
          <w:rFonts w:hint="eastAsia"/>
        </w:rPr>
        <w:t>관계를</w:t>
      </w:r>
      <w:r>
        <w:t xml:space="preserve"> </w:t>
      </w:r>
      <w:r>
        <w:rPr>
          <w:rFonts w:hint="eastAsia"/>
        </w:rPr>
        <w:t>가지는</w:t>
      </w:r>
      <w:r>
        <w:t xml:space="preserve"> </w:t>
      </w:r>
      <w:r>
        <w:rPr>
          <w:rFonts w:hint="eastAsia"/>
        </w:rPr>
        <w:t>변수입니다</w:t>
      </w:r>
      <w:r>
        <w:t xml:space="preserve">. </w:t>
      </w:r>
      <w:r>
        <w:rPr>
          <w:rFonts w:hint="eastAsia"/>
        </w:rPr>
        <w:t>즉</w:t>
      </w:r>
      <w:r>
        <w:t xml:space="preserve"> </w:t>
      </w:r>
      <w:r>
        <w:rPr>
          <w:rFonts w:hint="eastAsia"/>
        </w:rPr>
        <w:t>위에서</w:t>
      </w:r>
      <w:r>
        <w:t xml:space="preserve"> </w:t>
      </w:r>
      <w:r>
        <w:rPr>
          <w:rFonts w:hint="eastAsia"/>
        </w:rPr>
        <w:t>추출된</w:t>
      </w:r>
      <w:r>
        <w:t xml:space="preserve"> 25, 27, 38, 39, 42</w:t>
      </w:r>
      <w:r>
        <w:rPr>
          <w:rFonts w:hint="eastAsia"/>
        </w:rPr>
        <w:t>번</w:t>
      </w:r>
      <w:r>
        <w:t xml:space="preserve"> </w:t>
      </w:r>
      <w:r>
        <w:rPr>
          <w:rFonts w:hint="eastAsia"/>
        </w:rPr>
        <w:t>변수는</w:t>
      </w:r>
      <w:r>
        <w:t xml:space="preserve"> </w:t>
      </w:r>
      <w:r>
        <w:rPr>
          <w:rFonts w:hint="eastAsia"/>
        </w:rPr>
        <w:t>전부</w:t>
      </w:r>
      <w:r>
        <w:t xml:space="preserve"> </w:t>
      </w:r>
      <w:r>
        <w:rPr>
          <w:rFonts w:hint="eastAsia"/>
        </w:rPr>
        <w:t>빨간색으로</w:t>
      </w:r>
      <w:r>
        <w:t xml:space="preserve"> </w:t>
      </w:r>
      <w:r>
        <w:rPr>
          <w:rFonts w:hint="eastAsia"/>
        </w:rPr>
        <w:t>표시되어</w:t>
      </w:r>
      <w:r>
        <w:t xml:space="preserve"> </w:t>
      </w:r>
      <w:r>
        <w:rPr>
          <w:rFonts w:hint="eastAsia"/>
        </w:rPr>
        <w:t>있으며</w:t>
      </w:r>
      <w:r>
        <w:t xml:space="preserve">, </w:t>
      </w:r>
      <w:r>
        <w:rPr>
          <w:rFonts w:hint="eastAsia"/>
        </w:rPr>
        <w:t>이는</w:t>
      </w:r>
      <w:r>
        <w:t xml:space="preserve"> </w:t>
      </w:r>
      <w:r>
        <w:rPr>
          <w:rFonts w:hint="eastAsia"/>
        </w:rPr>
        <w:t>양의</w:t>
      </w:r>
      <w:r>
        <w:t xml:space="preserve"> </w:t>
      </w:r>
      <w:r>
        <w:rPr>
          <w:rFonts w:hint="eastAsia"/>
        </w:rPr>
        <w:t>공헌도를</w:t>
      </w:r>
      <w:r>
        <w:t xml:space="preserve"> </w:t>
      </w:r>
      <w:r>
        <w:rPr>
          <w:rFonts w:hint="eastAsia"/>
        </w:rPr>
        <w:t>가짐을</w:t>
      </w:r>
      <w:r>
        <w:t xml:space="preserve"> </w:t>
      </w:r>
      <w:r>
        <w:rPr>
          <w:rFonts w:hint="eastAsia"/>
        </w:rPr>
        <w:t>의미합니다</w:t>
      </w:r>
      <w:r>
        <w:t>.</w:t>
      </w:r>
    </w:p>
    <w:p w14:paraId="1232C64C" w14:textId="77777777" w:rsidR="00614F98" w:rsidRDefault="00614F98" w:rsidP="00614F98"/>
    <w:p w14:paraId="40EE1A37" w14:textId="77777777" w:rsidR="00614F98" w:rsidRDefault="00614F98" w:rsidP="00401892">
      <w:pPr>
        <w:numPr>
          <w:ilvl w:val="0"/>
          <w:numId w:val="157"/>
        </w:numPr>
        <w:ind w:left="426"/>
        <w:rPr>
          <w:rStyle w:val="p2Char"/>
          <w:rFonts w:ascii="CMU Concrete" w:hAnsi="CMU Concrete"/>
          <w:b/>
          <w:bCs/>
        </w:rPr>
      </w:pPr>
      <w:r>
        <w:rPr>
          <w:rStyle w:val="p2Char"/>
          <w:rFonts w:ascii="CMU Concrete" w:hAnsi="CMU Concrete"/>
          <w:b/>
          <w:bCs/>
        </w:rPr>
        <w:t>Data chart</w:t>
      </w:r>
    </w:p>
    <w:p w14:paraId="09708A33" w14:textId="77777777" w:rsidR="00614F98" w:rsidRDefault="00614F98" w:rsidP="00614F98">
      <w:pPr>
        <w:ind w:leftChars="100" w:left="200"/>
        <w:rPr>
          <w:rStyle w:val="p2Char"/>
          <w:rFonts w:ascii="CMU Concrete" w:hAnsi="CMU Concrete"/>
          <w:bCs/>
        </w:rPr>
      </w:pPr>
      <w:r>
        <w:rPr>
          <w:rStyle w:val="p2Char"/>
          <w:rFonts w:ascii="CMU Concrete" w:hAnsi="CMU Concrete"/>
          <w:b/>
          <w:bCs/>
        </w:rPr>
        <w:t>Data chart</w:t>
      </w:r>
      <w:r>
        <w:rPr>
          <w:rStyle w:val="p2Char"/>
          <w:rFonts w:ascii="CMU Concrete" w:hAnsi="CMU Concrete"/>
          <w:bCs/>
        </w:rPr>
        <w:t>는</w:t>
      </w:r>
      <w:r>
        <w:rPr>
          <w:rStyle w:val="p2Char"/>
          <w:rFonts w:ascii="CMU Concrete" w:hAnsi="CMU Concrete"/>
          <w:bCs/>
        </w:rPr>
        <w:t>chart</w:t>
      </w:r>
      <w:r>
        <w:rPr>
          <w:rStyle w:val="p2Char"/>
          <w:rFonts w:ascii="CMU Concrete" w:hAnsi="CMU Concrete"/>
          <w:bCs/>
        </w:rPr>
        <w:t>와</w:t>
      </w:r>
      <w:r>
        <w:rPr>
          <w:rStyle w:val="p2Char"/>
          <w:rFonts w:ascii="CMU Concrete" w:hAnsi="CMU Concrete"/>
          <w:bCs/>
        </w:rPr>
        <w:t xml:space="preserve"> </w:t>
      </w:r>
      <w:r>
        <w:rPr>
          <w:rStyle w:val="p2Char"/>
          <w:rFonts w:ascii="CMU Concrete" w:hAnsi="CMU Concrete"/>
          <w:bCs/>
        </w:rPr>
        <w:t>분석에</w:t>
      </w:r>
      <w:r>
        <w:rPr>
          <w:rStyle w:val="p2Char"/>
          <w:rFonts w:ascii="CMU Concrete" w:hAnsi="CMU Concrete"/>
          <w:bCs/>
        </w:rPr>
        <w:t xml:space="preserve"> </w:t>
      </w:r>
      <w:r>
        <w:rPr>
          <w:rStyle w:val="p2Char"/>
          <w:rFonts w:ascii="CMU Concrete" w:hAnsi="CMU Concrete"/>
          <w:bCs/>
        </w:rPr>
        <w:t>이용된</w:t>
      </w:r>
      <w:r>
        <w:rPr>
          <w:rStyle w:val="p2Char"/>
          <w:rFonts w:ascii="CMU Concrete" w:hAnsi="CMU Concrete"/>
          <w:bCs/>
        </w:rPr>
        <w:t xml:space="preserve"> data</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동시에</w:t>
      </w:r>
      <w:r>
        <w:rPr>
          <w:rStyle w:val="p2Char"/>
          <w:rFonts w:ascii="CMU Concrete" w:hAnsi="CMU Concrete"/>
          <w:bCs/>
        </w:rPr>
        <w:t xml:space="preserve"> </w:t>
      </w:r>
      <w:r>
        <w:rPr>
          <w:rStyle w:val="p2Char"/>
          <w:rFonts w:ascii="CMU Concrete" w:hAnsi="CMU Concrete"/>
          <w:bCs/>
        </w:rPr>
        <w:t>보여줌으로써</w:t>
      </w:r>
      <w:r>
        <w:rPr>
          <w:rStyle w:val="p2Char"/>
          <w:rFonts w:ascii="CMU Concrete" w:hAnsi="CMU Concrete"/>
          <w:bCs/>
        </w:rPr>
        <w:t>, data</w:t>
      </w:r>
      <w:r>
        <w:rPr>
          <w:rStyle w:val="p2Char"/>
          <w:rFonts w:ascii="CMU Concrete" w:hAnsi="CMU Concrete"/>
          <w:bCs/>
        </w:rPr>
        <w:t>와</w:t>
      </w:r>
      <w:r>
        <w:rPr>
          <w:rStyle w:val="p2Char"/>
          <w:rFonts w:ascii="CMU Concrete" w:hAnsi="CMU Concrete"/>
          <w:bCs/>
        </w:rPr>
        <w:t xml:space="preserve"> chart</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매칭</w:t>
      </w:r>
      <w:r>
        <w:rPr>
          <w:rStyle w:val="p2Char"/>
          <w:rFonts w:ascii="CMU Concrete" w:hAnsi="CMU Concrete"/>
          <w:bCs/>
        </w:rPr>
        <w:t xml:space="preserve"> </w:t>
      </w:r>
      <w:r>
        <w:rPr>
          <w:rStyle w:val="p2Char"/>
          <w:rFonts w:ascii="CMU Concrete" w:hAnsi="CMU Concrete"/>
          <w:bCs/>
        </w:rPr>
        <w:t>기능을</w:t>
      </w:r>
      <w:r>
        <w:rPr>
          <w:rStyle w:val="p2Char"/>
          <w:rFonts w:ascii="CMU Concrete" w:hAnsi="CMU Concrete"/>
          <w:bCs/>
        </w:rPr>
        <w:t xml:space="preserve"> </w:t>
      </w:r>
      <w:r>
        <w:rPr>
          <w:rStyle w:val="p2Char"/>
          <w:rFonts w:ascii="CMU Concrete" w:hAnsi="CMU Concrete"/>
          <w:bCs/>
        </w:rPr>
        <w:t>제공합니다</w:t>
      </w:r>
      <w:r>
        <w:rPr>
          <w:rStyle w:val="p2Char"/>
          <w:rFonts w:ascii="CMU Concrete" w:hAnsi="CMU Concrete"/>
          <w:bCs/>
        </w:rPr>
        <w:t xml:space="preserve">. </w:t>
      </w:r>
      <w:r>
        <w:rPr>
          <w:rStyle w:val="p2Char"/>
          <w:rFonts w:ascii="CMU Concrete" w:hAnsi="CMU Concrete"/>
          <w:bCs/>
        </w:rPr>
        <w:t>또한</w:t>
      </w:r>
      <w:r>
        <w:rPr>
          <w:rStyle w:val="p2Char"/>
          <w:rFonts w:ascii="CMU Concrete" w:hAnsi="CMU Concrete"/>
          <w:bCs/>
        </w:rPr>
        <w:t xml:space="preserve"> </w:t>
      </w:r>
      <w:r>
        <w:rPr>
          <w:rStyle w:val="p2Char"/>
          <w:rFonts w:ascii="CMU Concrete" w:hAnsi="CMU Concrete"/>
          <w:bCs/>
        </w:rPr>
        <w:t>여러</w:t>
      </w:r>
      <w:r>
        <w:rPr>
          <w:rStyle w:val="p2Char"/>
          <w:rFonts w:ascii="CMU Concrete" w:hAnsi="CMU Concrete"/>
          <w:bCs/>
        </w:rPr>
        <w:t xml:space="preserve"> </w:t>
      </w:r>
      <w:r>
        <w:rPr>
          <w:rStyle w:val="p2Char"/>
          <w:rFonts w:ascii="CMU Concrete" w:hAnsi="CMU Concrete"/>
          <w:bCs/>
        </w:rPr>
        <w:t>차트를</w:t>
      </w:r>
      <w:r>
        <w:rPr>
          <w:rStyle w:val="p2Char"/>
          <w:rFonts w:ascii="CMU Concrete" w:hAnsi="CMU Concrete"/>
          <w:bCs/>
        </w:rPr>
        <w:t xml:space="preserve"> </w:t>
      </w:r>
      <w:r>
        <w:rPr>
          <w:rStyle w:val="p2Char"/>
          <w:rFonts w:ascii="CMU Concrete" w:hAnsi="CMU Concrete"/>
          <w:bCs/>
        </w:rPr>
        <w:t>한번에</w:t>
      </w:r>
      <w:r>
        <w:rPr>
          <w:rStyle w:val="p2Char"/>
          <w:rFonts w:ascii="CMU Concrete" w:hAnsi="CMU Concrete"/>
          <w:bCs/>
        </w:rPr>
        <w:t xml:space="preserve"> </w:t>
      </w:r>
      <w:r>
        <w:rPr>
          <w:rStyle w:val="p2Char"/>
          <w:rFonts w:ascii="CMU Concrete" w:hAnsi="CMU Concrete"/>
          <w:bCs/>
        </w:rPr>
        <w:t>볼</w:t>
      </w:r>
      <w:r>
        <w:rPr>
          <w:rStyle w:val="p2Char"/>
          <w:rFonts w:ascii="CMU Concrete" w:hAnsi="CMU Concrete"/>
          <w:bCs/>
        </w:rPr>
        <w:t xml:space="preserve"> </w:t>
      </w:r>
      <w:r>
        <w:rPr>
          <w:rStyle w:val="p2Char"/>
          <w:rFonts w:ascii="CMU Concrete" w:hAnsi="CMU Concrete"/>
          <w:bCs/>
        </w:rPr>
        <w:t>수</w:t>
      </w:r>
      <w:r>
        <w:rPr>
          <w:rStyle w:val="p2Char"/>
          <w:rFonts w:ascii="CMU Concrete" w:hAnsi="CMU Concrete"/>
          <w:bCs/>
        </w:rPr>
        <w:t xml:space="preserve"> </w:t>
      </w:r>
      <w:r>
        <w:rPr>
          <w:rStyle w:val="p2Char"/>
          <w:rFonts w:ascii="CMU Concrete" w:hAnsi="CMU Concrete"/>
          <w:bCs/>
        </w:rPr>
        <w:t>있어</w:t>
      </w:r>
      <w:r>
        <w:rPr>
          <w:rStyle w:val="p2Char"/>
          <w:rFonts w:ascii="CMU Concrete" w:hAnsi="CMU Concrete"/>
          <w:bCs/>
        </w:rPr>
        <w:t xml:space="preserve"> </w:t>
      </w:r>
      <w:r>
        <w:rPr>
          <w:rStyle w:val="p2Char"/>
          <w:rFonts w:ascii="CMU Concrete" w:hAnsi="CMU Concrete"/>
          <w:bCs/>
        </w:rPr>
        <w:t>비교도</w:t>
      </w:r>
      <w:r>
        <w:rPr>
          <w:rStyle w:val="p2Char"/>
          <w:rFonts w:ascii="CMU Concrete" w:hAnsi="CMU Concrete"/>
          <w:bCs/>
        </w:rPr>
        <w:t xml:space="preserve"> </w:t>
      </w:r>
      <w:r>
        <w:rPr>
          <w:rStyle w:val="p2Char"/>
          <w:rFonts w:ascii="CMU Concrete" w:hAnsi="CMU Concrete"/>
          <w:bCs/>
        </w:rPr>
        <w:t>가능합니다</w:t>
      </w:r>
      <w:r>
        <w:rPr>
          <w:rStyle w:val="p2Char"/>
          <w:rFonts w:ascii="CMU Concrete" w:hAnsi="CMU Concrete"/>
          <w:bCs/>
        </w:rPr>
        <w:t>.</w:t>
      </w:r>
    </w:p>
    <w:p w14:paraId="3D726E51" w14:textId="77777777" w:rsidR="00614F98" w:rsidRDefault="00614F98" w:rsidP="00614F98">
      <w:pPr>
        <w:jc w:val="center"/>
        <w:rPr>
          <w:rStyle w:val="p2Char"/>
        </w:rPr>
      </w:pPr>
      <w:r>
        <w:rPr>
          <w:noProof/>
        </w:rPr>
        <w:drawing>
          <wp:inline distT="0" distB="0" distL="0" distR="0" wp14:anchorId="3D044FE2" wp14:editId="701BC19D">
            <wp:extent cx="4572000" cy="2562225"/>
            <wp:effectExtent l="0" t="0" r="0" b="9525"/>
            <wp:docPr id="342" name="그림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4572000" cy="2562225"/>
                    </a:xfrm>
                    <a:prstGeom prst="rect">
                      <a:avLst/>
                    </a:prstGeom>
                    <a:noFill/>
                    <a:ln>
                      <a:noFill/>
                    </a:ln>
                  </pic:spPr>
                </pic:pic>
              </a:graphicData>
            </a:graphic>
          </wp:inline>
        </w:drawing>
      </w:r>
    </w:p>
    <w:p w14:paraId="69FEDE35" w14:textId="77777777" w:rsidR="00614F98" w:rsidRDefault="00614F98" w:rsidP="00614F98">
      <w:pPr>
        <w:ind w:left="200"/>
      </w:pPr>
      <w:r>
        <w:rPr>
          <w:rFonts w:hint="eastAsia"/>
        </w:rPr>
        <w:t>상단의 데이터 슬라이드바를 이용하여 데이터와 차트를 매칭시킬 수 있습니다. 이를 이용하여 데이터의 진행 방향을 파악할 수 있습니다. 또한 우측 상단에 차트별로 버튼이 구성되어 있어서 버튼을 누르면 여러 개의 차트를 한눈에 파악할 수 있습니다.</w:t>
      </w:r>
    </w:p>
    <w:p w14:paraId="719F8DB6" w14:textId="77777777" w:rsidR="00614F98" w:rsidRDefault="00614F98" w:rsidP="00614F98">
      <w:pPr>
        <w:ind w:left="200"/>
      </w:pPr>
    </w:p>
    <w:p w14:paraId="110C85FE" w14:textId="77777777" w:rsidR="00614F98" w:rsidRDefault="00614F98" w:rsidP="00614F98">
      <w:pPr>
        <w:pStyle w:val="p2"/>
        <w:rPr>
          <w:rFonts w:ascii="CMU Concrete" w:hAnsi="CMU Concrete"/>
        </w:rPr>
      </w:pPr>
      <w:r>
        <w:rPr>
          <w:rFonts w:ascii="CMU Concrete" w:hAnsi="CMU Concrete"/>
        </w:rPr>
        <w:t xml:space="preserve">(2) </w:t>
      </w:r>
      <w:r>
        <w:rPr>
          <w:rFonts w:ascii="CMU Concrete" w:hAnsi="CMU Concrete" w:hint="eastAsia"/>
        </w:rPr>
        <w:t>분석결과정보</w:t>
      </w:r>
    </w:p>
    <w:p w14:paraId="287D12F4" w14:textId="77777777" w:rsidR="00614F98" w:rsidRDefault="00614F98" w:rsidP="00614F98">
      <w:pPr>
        <w:pStyle w:val="p4"/>
        <w:ind w:left="200" w:right="200"/>
      </w:pPr>
      <w:r>
        <w:rPr>
          <w:rFonts w:hint="eastAsia"/>
        </w:rPr>
        <w:t>화면표시</w:t>
      </w:r>
      <w:r>
        <w:t xml:space="preserve"> </w:t>
      </w:r>
      <w:r>
        <w:rPr>
          <w:rFonts w:hint="eastAsia"/>
        </w:rPr>
        <w:t>노드에서</w:t>
      </w:r>
      <w:r>
        <w:t xml:space="preserve"> </w:t>
      </w:r>
      <w:r>
        <w:rPr>
          <w:rFonts w:hint="eastAsia"/>
        </w:rPr>
        <w:t>각</w:t>
      </w:r>
      <w:r>
        <w:t xml:space="preserve"> </w:t>
      </w:r>
      <w:r>
        <w:rPr>
          <w:rFonts w:hint="eastAsia"/>
        </w:rPr>
        <w:t>주성분의</w:t>
      </w:r>
      <w:r>
        <w:t xml:space="preserve"> Score</w:t>
      </w:r>
      <w:r>
        <w:rPr>
          <w:rFonts w:hint="eastAsia"/>
        </w:rPr>
        <w:t>값과</w:t>
      </w:r>
      <w:r>
        <w:t xml:space="preserve"> T-square</w:t>
      </w:r>
      <w:r>
        <w:rPr>
          <w:rFonts w:hint="eastAsia"/>
        </w:rPr>
        <w:t>값을</w:t>
      </w:r>
      <w:r>
        <w:t xml:space="preserve"> </w:t>
      </w:r>
      <w:r>
        <w:rPr>
          <w:rFonts w:hint="eastAsia"/>
        </w:rPr>
        <w:t>파악할</w:t>
      </w:r>
      <w:r>
        <w:t xml:space="preserve"> </w:t>
      </w:r>
      <w:r>
        <w:rPr>
          <w:rFonts w:hint="eastAsia"/>
        </w:rPr>
        <w:t>수</w:t>
      </w:r>
      <w:r>
        <w:t xml:space="preserve"> </w:t>
      </w:r>
      <w:r>
        <w:rPr>
          <w:rFonts w:hint="eastAsia"/>
        </w:rPr>
        <w:t>있습니다</w:t>
      </w:r>
      <w:r>
        <w:t>.</w:t>
      </w:r>
    </w:p>
    <w:p w14:paraId="614CDE86" w14:textId="77777777" w:rsidR="00614F98" w:rsidRDefault="00614F98" w:rsidP="00614F98"/>
    <w:p w14:paraId="5D01AA3F" w14:textId="77777777" w:rsidR="00614F98" w:rsidRDefault="00614F98" w:rsidP="00AE3A66">
      <w:pPr>
        <w:pStyle w:val="af"/>
      </w:pPr>
      <w:r>
        <w:rPr>
          <w:noProof/>
        </w:rPr>
        <w:drawing>
          <wp:inline distT="0" distB="0" distL="0" distR="0" wp14:anchorId="71D1D3AD" wp14:editId="73DF9732">
            <wp:extent cx="3933825" cy="2381250"/>
            <wp:effectExtent l="0" t="0" r="9525" b="0"/>
            <wp:docPr id="341" name="그림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933825" cy="2381250"/>
                    </a:xfrm>
                    <a:prstGeom prst="rect">
                      <a:avLst/>
                    </a:prstGeom>
                    <a:noFill/>
                    <a:ln>
                      <a:noFill/>
                    </a:ln>
                  </pic:spPr>
                </pic:pic>
              </a:graphicData>
            </a:graphic>
          </wp:inline>
        </w:drawing>
      </w:r>
    </w:p>
    <w:p w14:paraId="23ED1E7C" w14:textId="77777777" w:rsidR="00614F98" w:rsidRDefault="00614F98" w:rsidP="00614F98">
      <w:pPr>
        <w:pStyle w:val="11"/>
        <w:rPr>
          <w:color w:val="000000" w:themeColor="text1"/>
          <w:szCs w:val="22"/>
        </w:rPr>
      </w:pPr>
      <w:r>
        <w:rPr>
          <w:rFonts w:hint="eastAsia"/>
          <w:color w:val="000000" w:themeColor="text1"/>
        </w:rPr>
        <w:t>예시파일</w:t>
      </w:r>
    </w:p>
    <w:p w14:paraId="5AB74E97" w14:textId="77777777" w:rsidR="00614F98" w:rsidRDefault="00AB5330" w:rsidP="00401892">
      <w:pPr>
        <w:numPr>
          <w:ilvl w:val="0"/>
          <w:numId w:val="142"/>
        </w:numPr>
        <w:ind w:left="426"/>
        <w:rPr>
          <w:rFonts w:ascii="CMU Concrete" w:hAnsi="CMU Concrete"/>
          <w:color w:val="000000" w:themeColor="text1"/>
        </w:rPr>
      </w:pPr>
      <w:r>
        <w:rPr>
          <w:rStyle w:val="p2Char"/>
          <w:rFonts w:ascii="CMU Concrete" w:hAnsi="CMU Concrete" w:hint="eastAsia"/>
          <w:b/>
          <w:bCs/>
          <w:color w:val="000000" w:themeColor="text1"/>
        </w:rPr>
        <w:t>P</w:t>
      </w:r>
      <w:r>
        <w:rPr>
          <w:rStyle w:val="p2Char"/>
          <w:rFonts w:ascii="CMU Concrete" w:hAnsi="CMU Concrete"/>
          <w:b/>
          <w:bCs/>
          <w:color w:val="000000" w:themeColor="text1"/>
        </w:rPr>
        <w:t>CA</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454EE500" w14:textId="77777777" w:rsidR="00614F98" w:rsidRDefault="00614F98" w:rsidP="00614F98">
      <w:pPr>
        <w:pStyle w:val="p2"/>
        <w:ind w:left="0"/>
        <w:rPr>
          <w:rFonts w:ascii="CMU Concrete" w:hAnsi="CMU Concrete"/>
        </w:rPr>
      </w:pPr>
    </w:p>
    <w:p w14:paraId="7EB40B49" w14:textId="77777777" w:rsidR="00614F98" w:rsidRDefault="00614F98" w:rsidP="00614F98">
      <w:pPr>
        <w:pStyle w:val="145cm"/>
        <w:rPr>
          <w:rFonts w:ascii="CMU Concrete" w:eastAsia="굴림" w:hAnsi="CMU Concrete"/>
        </w:rPr>
      </w:pPr>
    </w:p>
    <w:p w14:paraId="5C21EB00" w14:textId="77777777" w:rsidR="00614F98" w:rsidRDefault="00614F98" w:rsidP="00822CCC">
      <w:pPr>
        <w:pStyle w:val="000"/>
        <w:ind w:firstLine="108"/>
      </w:pPr>
      <w:bookmarkStart w:id="889" w:name="_Toc67925576"/>
      <w:r>
        <w:rPr>
          <w:rFonts w:hint="eastAsia"/>
        </w:rPr>
        <w:t>3.4.12 PCR 노드</w:t>
      </w:r>
      <w:bookmarkEnd w:id="889"/>
    </w:p>
    <w:tbl>
      <w:tblPr>
        <w:tblW w:w="0" w:type="auto"/>
        <w:tblLook w:val="01E0" w:firstRow="1" w:lastRow="1" w:firstColumn="1" w:lastColumn="1" w:noHBand="0" w:noVBand="0"/>
      </w:tblPr>
      <w:tblGrid>
        <w:gridCol w:w="1696"/>
        <w:gridCol w:w="7090"/>
      </w:tblGrid>
      <w:tr w:rsidR="00614F98" w14:paraId="17D2B571" w14:textId="77777777" w:rsidTr="00614F98">
        <w:tc>
          <w:tcPr>
            <w:tcW w:w="1728" w:type="dxa"/>
            <w:vAlign w:val="center"/>
            <w:hideMark/>
          </w:tcPr>
          <w:p w14:paraId="1C414607" w14:textId="77777777" w:rsidR="00614F98" w:rsidRDefault="00614F98" w:rsidP="00AE3A66">
            <w:pPr>
              <w:pStyle w:val="af"/>
            </w:pPr>
            <w:r>
              <w:rPr>
                <w:noProof/>
              </w:rPr>
              <w:drawing>
                <wp:inline distT="0" distB="0" distL="0" distR="0" wp14:anchorId="7311A69A" wp14:editId="63B86068">
                  <wp:extent cx="457200" cy="552450"/>
                  <wp:effectExtent l="0" t="0" r="0" b="0"/>
                  <wp:docPr id="340" name="그림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57200" cy="552450"/>
                          </a:xfrm>
                          <a:prstGeom prst="rect">
                            <a:avLst/>
                          </a:prstGeom>
                          <a:noFill/>
                          <a:ln>
                            <a:noFill/>
                          </a:ln>
                        </pic:spPr>
                      </pic:pic>
                    </a:graphicData>
                  </a:graphic>
                </wp:inline>
              </w:drawing>
            </w:r>
          </w:p>
        </w:tc>
        <w:tc>
          <w:tcPr>
            <w:tcW w:w="7256" w:type="dxa"/>
            <w:vAlign w:val="center"/>
            <w:hideMark/>
          </w:tcPr>
          <w:p w14:paraId="0F284B05" w14:textId="77777777" w:rsidR="00614F98" w:rsidRDefault="00614F98">
            <w:pPr>
              <w:rPr>
                <w:rFonts w:ascii="CMU Concrete" w:hAnsi="CMU Concrete"/>
              </w:rPr>
            </w:pPr>
            <w:r>
              <w:rPr>
                <w:rFonts w:ascii="CMU Concrete" w:hAnsi="CMU Concrete" w:hint="eastAsia"/>
              </w:rPr>
              <w:t>보통</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방법이</w:t>
            </w:r>
            <w:r>
              <w:rPr>
                <w:rFonts w:ascii="CMU Concrete" w:hAnsi="CMU Concrete"/>
              </w:rPr>
              <w:t xml:space="preserve"> MLR</w:t>
            </w:r>
            <w:r>
              <w:rPr>
                <w:rFonts w:ascii="CMU Concrete" w:hAnsi="CMU Concrete" w:hint="eastAsia"/>
              </w:rPr>
              <w:t>입니다</w:t>
            </w:r>
            <w:r>
              <w:rPr>
                <w:rFonts w:ascii="CMU Concrete" w:hAnsi="CMU Concrete"/>
              </w:rPr>
              <w:t xml:space="preserve">. </w:t>
            </w:r>
            <w:r>
              <w:rPr>
                <w:rFonts w:ascii="CMU Concrete" w:hAnsi="CMU Concrete" w:hint="eastAsia"/>
              </w:rPr>
              <w:t>그러나</w:t>
            </w:r>
            <w:r>
              <w:rPr>
                <w:rFonts w:ascii="CMU Concrete" w:hAnsi="CMU Concrete"/>
              </w:rPr>
              <w:t xml:space="preserve"> </w:t>
            </w:r>
            <w:r>
              <w:rPr>
                <w:rFonts w:ascii="CMU Concrete" w:hAnsi="CMU Concrete" w:hint="eastAsia"/>
              </w:rPr>
              <w:t>독립변수</w:t>
            </w:r>
            <w:r>
              <w:rPr>
                <w:rFonts w:ascii="CMU Concrete" w:hAnsi="CMU Concrete"/>
              </w:rPr>
              <w:t xml:space="preserve"> x</w:t>
            </w:r>
            <w:r>
              <w:rPr>
                <w:rFonts w:ascii="CMU Concrete" w:hAnsi="CMU Concrete" w:hint="eastAsia"/>
              </w:rPr>
              <w:t>간의</w:t>
            </w:r>
            <w:r>
              <w:rPr>
                <w:rFonts w:ascii="CMU Concrete" w:hAnsi="CMU Concrete"/>
              </w:rPr>
              <w:t xml:space="preserve"> </w:t>
            </w:r>
            <w:r>
              <w:rPr>
                <w:rFonts w:ascii="CMU Concrete" w:hAnsi="CMU Concrete" w:hint="eastAsia"/>
                <w:b/>
              </w:rPr>
              <w:t>다중공선성</w:t>
            </w:r>
            <w:r>
              <w:rPr>
                <w:rFonts w:ascii="CMU Concrete" w:hAnsi="CMU Concrete"/>
                <w:b/>
              </w:rPr>
              <w:t>(multicollinearity)</w:t>
            </w:r>
            <w:r>
              <w:rPr>
                <w:rFonts w:ascii="CMU Concrete" w:hAnsi="CMU Concrete" w:hint="eastAsia"/>
              </w:rPr>
              <w:t>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많을</w:t>
            </w:r>
            <w:r>
              <w:rPr>
                <w:rFonts w:ascii="CMU Concrete" w:hAnsi="CMU Concrete"/>
              </w:rPr>
              <w:t xml:space="preserve"> </w:t>
            </w:r>
            <w:r>
              <w:rPr>
                <w:rFonts w:ascii="CMU Concrete" w:hAnsi="CMU Concrete" w:hint="eastAsia"/>
              </w:rPr>
              <w:t>때</w:t>
            </w:r>
            <w:r>
              <w:rPr>
                <w:rFonts w:ascii="CMU Concrete" w:hAnsi="CMU Concrete"/>
              </w:rPr>
              <w:t xml:space="preserve"> MLR</w:t>
            </w:r>
            <w:r>
              <w:rPr>
                <w:rFonts w:ascii="CMU Concrete" w:hAnsi="CMU Concrete" w:hint="eastAsia"/>
              </w:rPr>
              <w:t>을</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효율적이지</w:t>
            </w:r>
            <w:r>
              <w:rPr>
                <w:rFonts w:ascii="CMU Concrete" w:hAnsi="CMU Concrete"/>
              </w:rPr>
              <w:t xml:space="preserve"> </w:t>
            </w:r>
            <w:r>
              <w:rPr>
                <w:rFonts w:ascii="CMU Concrete" w:hAnsi="CMU Concrete" w:hint="eastAsia"/>
              </w:rPr>
              <w:t>않습니다</w:t>
            </w:r>
            <w:r>
              <w:rPr>
                <w:rFonts w:ascii="CMU Concrete" w:hAnsi="CMU Concrete"/>
              </w:rPr>
              <w:t xml:space="preserve">. </w:t>
            </w:r>
            <w:r>
              <w:rPr>
                <w:rFonts w:ascii="CMU Concrete" w:hAnsi="CMU Concrete" w:hint="eastAsia"/>
              </w:rPr>
              <w:t>이럴</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종속변수</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b/>
                <w:bCs/>
              </w:rPr>
              <w:t>PCR(Principal Component Regression)</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w:t>
            </w:r>
          </w:p>
        </w:tc>
      </w:tr>
    </w:tbl>
    <w:p w14:paraId="0987737D" w14:textId="77777777" w:rsidR="00614F98" w:rsidRDefault="00614F98" w:rsidP="00614F98">
      <w:pPr>
        <w:pStyle w:val="11"/>
      </w:pPr>
      <w:r>
        <w:rPr>
          <w:rFonts w:hint="eastAsia"/>
        </w:rPr>
        <w:t>개요</w:t>
      </w:r>
    </w:p>
    <w:p w14:paraId="2C66482B" w14:textId="77777777" w:rsidR="00614F98" w:rsidRDefault="00614F98" w:rsidP="00614F98">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와</w:t>
      </w:r>
      <w:r>
        <w:rPr>
          <w:rFonts w:ascii="CMU Concrete" w:hAnsi="CMU Concrete"/>
        </w:rPr>
        <w:t xml:space="preserve"> </w:t>
      </w:r>
      <w:r>
        <w:rPr>
          <w:rFonts w:ascii="CMU Concrete" w:hAnsi="CMU Concrete" w:hint="eastAsia"/>
        </w:rPr>
        <w:t>독립변수</w:t>
      </w:r>
      <w:r>
        <w:rPr>
          <w:rFonts w:ascii="CMU Concrete" w:hAnsi="CMU Concrete"/>
        </w:rPr>
        <w:t xml:space="preserve"> x</w:t>
      </w:r>
      <w:r>
        <w:rPr>
          <w:rFonts w:ascii="CMU Concrete" w:hAnsi="CMU Concrete" w:hint="eastAsia"/>
        </w:rPr>
        <w:t>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때</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모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6AEB7794" w14:textId="77777777" w:rsidR="00614F98" w:rsidRDefault="00614F98" w:rsidP="00614F98">
      <w:pPr>
        <w:pStyle w:val="p2"/>
        <w:ind w:left="0"/>
        <w:rPr>
          <w:rFonts w:ascii="CMU Concrete" w:hAnsi="CMU Concrete"/>
        </w:rPr>
      </w:pPr>
    </w:p>
    <w:p w14:paraId="6657606D" w14:textId="77777777" w:rsidR="00614F98" w:rsidRDefault="00614F98" w:rsidP="00AE3A66">
      <w:pPr>
        <w:pStyle w:val="af"/>
      </w:pPr>
      <w:r>
        <w:object w:dxaOrig="1005" w:dyaOrig="285" w14:anchorId="0B10CED5">
          <v:shape id="_x0000_i1141" type="#_x0000_t75" style="width:50.25pt;height:14.25pt" o:ole="">
            <v:imagedata r:id="rId537" o:title=""/>
          </v:shape>
          <o:OLEObject Type="Embed" ProgID="Equation.3" ShapeID="_x0000_i1141" DrawAspect="Content" ObjectID="_1684940210" r:id="rId538"/>
        </w:object>
      </w:r>
    </w:p>
    <w:p w14:paraId="411B1295" w14:textId="77777777" w:rsidR="00614F98" w:rsidRDefault="00614F98" w:rsidP="00AE3A66">
      <w:pPr>
        <w:pStyle w:val="af"/>
      </w:pPr>
    </w:p>
    <w:p w14:paraId="46A4C7ED" w14:textId="77777777" w:rsidR="00614F98" w:rsidRDefault="00614F98" w:rsidP="00614F98">
      <w:pPr>
        <w:pStyle w:val="p2"/>
        <w:rPr>
          <w:rFonts w:ascii="CMU Concrete" w:hAnsi="CMU Concrete"/>
        </w:rPr>
      </w:pPr>
      <w:r>
        <w:rPr>
          <w:rFonts w:ascii="CMU Concrete" w:hAnsi="CMU Concrete" w:hint="eastAsia"/>
        </w:rPr>
        <w:t>여기서</w:t>
      </w:r>
      <w:r>
        <w:rPr>
          <w:rFonts w:ascii="CMU Concrete" w:hAnsi="CMU Concrete"/>
        </w:rPr>
        <w:t xml:space="preserve"> </w:t>
      </w:r>
      <w:r>
        <w:rPr>
          <w:rFonts w:ascii="CMU Concrete" w:hAnsi="CMU Concrete"/>
          <w:b/>
          <w:bCs/>
        </w:rPr>
        <w:t>β</w:t>
      </w:r>
      <w:r>
        <w:rPr>
          <w:rFonts w:ascii="CMU Concrete" w:hAnsi="CMU Concrete" w:hint="eastAsia"/>
        </w:rPr>
        <w:t>는</w:t>
      </w:r>
      <w:r>
        <w:rPr>
          <w:rFonts w:ascii="CMU Concrete" w:hAnsi="CMU Concrete"/>
        </w:rPr>
        <w:t xml:space="preserve"> </w:t>
      </w:r>
      <w:r>
        <w:rPr>
          <w:rFonts w:ascii="CMU Concrete" w:hAnsi="CMU Concrete" w:hint="eastAsia"/>
          <w:b/>
          <w:bCs/>
        </w:rPr>
        <w:t>회귀계수벡터</w:t>
      </w:r>
      <w:r>
        <w:rPr>
          <w:rFonts w:ascii="CMU Concrete" w:hAnsi="CMU Concrete" w:hint="eastAsia"/>
        </w:rPr>
        <w:t>이며</w:t>
      </w:r>
      <w:r>
        <w:rPr>
          <w:rFonts w:ascii="CMU Concrete" w:hAnsi="CMU Concrete"/>
        </w:rPr>
        <w:t xml:space="preserve">, </w:t>
      </w:r>
      <w:r>
        <w:rPr>
          <w:rFonts w:ascii="CMU Concrete" w:hAnsi="CMU Concrete"/>
          <w:b/>
          <w:bCs/>
        </w:rPr>
        <w:t>ε</w:t>
      </w:r>
      <w:r>
        <w:rPr>
          <w:rFonts w:ascii="CMU Concrete" w:hAnsi="CMU Concrete" w:hint="eastAsia"/>
        </w:rPr>
        <w:t>은</w:t>
      </w:r>
      <w:r>
        <w:rPr>
          <w:rFonts w:ascii="CMU Concrete" w:hAnsi="CMU Concrete"/>
        </w:rPr>
        <w:t xml:space="preserve"> </w:t>
      </w:r>
      <w:r>
        <w:rPr>
          <w:rFonts w:ascii="CMU Concrete" w:hAnsi="CMU Concrete" w:hint="eastAsia"/>
          <w:b/>
          <w:bCs/>
        </w:rPr>
        <w:t>오차벡터</w:t>
      </w:r>
      <w:r>
        <w:rPr>
          <w:rFonts w:ascii="CMU Concrete" w:hAnsi="CMU Concrete" w:hint="eastAsia"/>
        </w:rPr>
        <w:t>입니다</w:t>
      </w:r>
      <w:r>
        <w:rPr>
          <w:rFonts w:ascii="CMU Concrete" w:hAnsi="CMU Concrete"/>
        </w:rPr>
        <w:t>. x</w:t>
      </w:r>
      <w:r>
        <w:rPr>
          <w:rFonts w:ascii="CMU Concrete" w:hAnsi="CMU Concrete" w:hint="eastAsia"/>
        </w:rPr>
        <w:t>의</w:t>
      </w:r>
      <w:r>
        <w:rPr>
          <w:rFonts w:ascii="CMU Concrete" w:hAnsi="CMU Concrete"/>
        </w:rPr>
        <w:t xml:space="preserve"> </w:t>
      </w:r>
      <w:r>
        <w:rPr>
          <w:rFonts w:ascii="CMU Concrete" w:hAnsi="CMU Concrete" w:hint="eastAsia"/>
        </w:rPr>
        <w:t>벡터들간</w:t>
      </w:r>
      <w:r>
        <w:rPr>
          <w:rFonts w:ascii="CMU Concrete" w:hAnsi="CMU Concrete"/>
        </w:rPr>
        <w:t xml:space="preserve"> </w:t>
      </w:r>
      <w:r>
        <w:rPr>
          <w:rFonts w:ascii="CMU Concrete" w:hAnsi="CMU Concrete" w:hint="eastAsia"/>
          <w:b/>
          <w:bCs/>
        </w:rPr>
        <w:t>다중공선성</w:t>
      </w:r>
      <w:r>
        <w:rPr>
          <w:rFonts w:ascii="CMU Concrete" w:hAnsi="CMU Concrete"/>
          <w:b/>
          <w:bCs/>
        </w:rPr>
        <w:t>(multicollinearity)</w:t>
      </w:r>
      <w:r>
        <w:rPr>
          <w:rFonts w:ascii="CMU Concrete" w:hAnsi="CMU Concrete" w:hint="eastAsia"/>
        </w:rPr>
        <w:t>이</w:t>
      </w:r>
      <w:r>
        <w:rPr>
          <w:rFonts w:ascii="CMU Concrete" w:hAnsi="CMU Concrete"/>
        </w:rPr>
        <w:t xml:space="preserve"> </w:t>
      </w:r>
      <w:r>
        <w:rPr>
          <w:rFonts w:ascii="CMU Concrete" w:hAnsi="CMU Concrete" w:hint="eastAsia"/>
        </w:rPr>
        <w:t>높으면</w:t>
      </w:r>
      <w:r>
        <w:rPr>
          <w:rFonts w:ascii="CMU Concrete" w:hAnsi="CMU Concrete"/>
        </w:rPr>
        <w:t xml:space="preserve"> </w:t>
      </w:r>
      <w:r>
        <w:rPr>
          <w:rFonts w:ascii="CMU Concrete" w:hAnsi="CMU Concrete" w:hint="eastAsia"/>
        </w:rPr>
        <w:t>최소자승법에</w:t>
      </w:r>
      <w:r>
        <w:rPr>
          <w:rFonts w:ascii="CMU Concrete" w:hAnsi="CMU Concrete"/>
        </w:rPr>
        <w:t xml:space="preserve"> </w:t>
      </w:r>
      <w:r>
        <w:rPr>
          <w:rFonts w:ascii="CMU Concrete" w:hAnsi="CMU Concrete" w:hint="eastAsia"/>
        </w:rPr>
        <w:t>의한</w:t>
      </w:r>
      <w:r>
        <w:rPr>
          <w:rFonts w:ascii="CMU Concrete" w:hAnsi="CMU Concrete"/>
        </w:rPr>
        <w:t xml:space="preserve"> β </w:t>
      </w:r>
      <w:r>
        <w:rPr>
          <w:rFonts w:ascii="CMU Concrete" w:hAnsi="CMU Concrete" w:hint="eastAsia"/>
        </w:rPr>
        <w:t>추정치의</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커지는</w:t>
      </w:r>
      <w:r>
        <w:rPr>
          <w:rFonts w:ascii="CMU Concrete" w:hAnsi="CMU Concrete"/>
        </w:rPr>
        <w:t xml:space="preserve"> </w:t>
      </w:r>
      <w:r>
        <w:rPr>
          <w:rFonts w:ascii="CMU Concrete" w:hAnsi="CMU Concrete" w:hint="eastAsia"/>
        </w:rPr>
        <w:t>문제가</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많을</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모형으로는</w:t>
      </w:r>
      <w:r>
        <w:rPr>
          <w:rFonts w:ascii="CMU Concrete" w:hAnsi="CMU Concrete"/>
        </w:rPr>
        <w:t xml:space="preserve"> </w:t>
      </w:r>
      <w:r>
        <w:rPr>
          <w:rFonts w:ascii="CMU Concrete" w:hAnsi="CMU Concrete" w:hint="eastAsia"/>
        </w:rPr>
        <w:t>올바른</w:t>
      </w:r>
      <w:r>
        <w:rPr>
          <w:rFonts w:ascii="CMU Concrete" w:hAnsi="CMU Concrete"/>
        </w:rPr>
        <w:t xml:space="preserve"> </w:t>
      </w:r>
      <w:r>
        <w:rPr>
          <w:rFonts w:ascii="CMU Concrete" w:hAnsi="CMU Concrete" w:hint="eastAsia"/>
        </w:rPr>
        <w:t>예측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없습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문제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때</w:t>
      </w:r>
      <w:r>
        <w:rPr>
          <w:rFonts w:ascii="CMU Concrete" w:hAnsi="CMU Concrete"/>
        </w:rPr>
        <w:t xml:space="preserve"> MLR </w:t>
      </w:r>
      <w:r>
        <w:rPr>
          <w:rFonts w:ascii="CMU Concrete" w:hAnsi="CMU Concrete" w:hint="eastAsia"/>
        </w:rPr>
        <w:t>대신</w:t>
      </w:r>
      <w:r>
        <w:rPr>
          <w:rFonts w:ascii="CMU Concrete" w:hAnsi="CMU Concrete"/>
        </w:rPr>
        <w:t xml:space="preserve"> PCR</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 xml:space="preserve">. </w:t>
      </w:r>
    </w:p>
    <w:p w14:paraId="3A96BB38" w14:textId="77777777" w:rsidR="00614F98" w:rsidRDefault="00614F98" w:rsidP="00614F98">
      <w:pPr>
        <w:pStyle w:val="p2"/>
        <w:ind w:left="0"/>
        <w:rPr>
          <w:rFonts w:ascii="CMU Concrete" w:hAnsi="CMU Concrete"/>
        </w:rPr>
      </w:pPr>
    </w:p>
    <w:p w14:paraId="4399314E" w14:textId="77777777" w:rsidR="00614F98" w:rsidRDefault="00614F98" w:rsidP="00AE3A66">
      <w:pPr>
        <w:pStyle w:val="af"/>
      </w:pPr>
      <w:r>
        <w:object w:dxaOrig="2595" w:dyaOrig="285" w14:anchorId="1EDB66FF">
          <v:shape id="_x0000_i1142" type="#_x0000_t75" style="width:129.75pt;height:14.25pt" o:ole="" fillcolor="window">
            <v:imagedata r:id="rId539" o:title=""/>
          </v:shape>
          <o:OLEObject Type="Embed" ProgID="Equation.DSMT4" ShapeID="_x0000_i1142" DrawAspect="Content" ObjectID="_1684940211" r:id="rId540"/>
        </w:object>
      </w:r>
    </w:p>
    <w:p w14:paraId="67054EA2" w14:textId="77777777" w:rsidR="00614F98" w:rsidRDefault="00614F98" w:rsidP="00AE3A66">
      <w:pPr>
        <w:pStyle w:val="af"/>
      </w:pPr>
      <w:r>
        <w:object w:dxaOrig="1005" w:dyaOrig="285" w14:anchorId="620AFF27">
          <v:shape id="_x0000_i1143" type="#_x0000_t75" style="width:50.25pt;height:14.25pt" o:ole="" fillcolor="window">
            <v:imagedata r:id="rId541" o:title=""/>
          </v:shape>
          <o:OLEObject Type="Embed" ProgID="Equation.3" ShapeID="_x0000_i1143" DrawAspect="Content" ObjectID="_1684940212" r:id="rId542"/>
        </w:object>
      </w:r>
      <w:r>
        <w:t>=</w:t>
      </w:r>
      <w:r>
        <w:object w:dxaOrig="2010" w:dyaOrig="285" w14:anchorId="5AEB760D">
          <v:shape id="_x0000_i1144" type="#_x0000_t75" style="width:100.5pt;height:14.25pt" o:ole="" fillcolor="window">
            <v:imagedata r:id="rId543" o:title=""/>
          </v:shape>
          <o:OLEObject Type="Embed" ProgID="Equation.DSMT4" ShapeID="_x0000_i1144" DrawAspect="Content" ObjectID="_1684940213" r:id="rId544"/>
        </w:object>
      </w:r>
    </w:p>
    <w:p w14:paraId="51A679C3" w14:textId="77777777" w:rsidR="00614F98" w:rsidRDefault="00614F98" w:rsidP="00AE3A66">
      <w:pPr>
        <w:pStyle w:val="af"/>
      </w:pPr>
    </w:p>
    <w:p w14:paraId="7A9A10AB" w14:textId="77777777" w:rsidR="00614F98" w:rsidRDefault="00614F98" w:rsidP="00614F98">
      <w:pPr>
        <w:pStyle w:val="p2"/>
        <w:rPr>
          <w:rFonts w:ascii="CMU Concrete" w:hAnsi="CMU Concrete"/>
        </w:rPr>
      </w:pPr>
      <w:r>
        <w:rPr>
          <w:rFonts w:ascii="CMU Concrete" w:hAnsi="CMU Concrete" w:hint="eastAsia"/>
        </w:rPr>
        <w:t>여기서는</w:t>
      </w:r>
      <w:r>
        <w:rPr>
          <w:rFonts w:ascii="CMU Concrete" w:hAnsi="CMU Concrete"/>
        </w:rPr>
        <w:t xml:space="preserve"> PCA</w:t>
      </w:r>
      <w:r>
        <w:rPr>
          <w:rFonts w:ascii="CMU Concrete" w:hAnsi="CMU Concrete" w:hint="eastAsia"/>
        </w:rPr>
        <w:t>를</w:t>
      </w:r>
      <w:r>
        <w:rPr>
          <w:rFonts w:ascii="CMU Concrete" w:hAnsi="CMU Concrete"/>
        </w:rPr>
        <w:t xml:space="preserve"> </w:t>
      </w:r>
      <w:r>
        <w:rPr>
          <w:rFonts w:ascii="CMU Concrete" w:hAnsi="CMU Concrete" w:hint="eastAsia"/>
        </w:rPr>
        <w:t>적용해</w:t>
      </w:r>
      <w:r>
        <w:rPr>
          <w:rFonts w:ascii="CMU Concrete" w:hAnsi="CMU Concrete"/>
        </w:rPr>
        <w:t xml:space="preserve"> PC score </w:t>
      </w:r>
      <w:r>
        <w:rPr>
          <w:rFonts w:ascii="CMU Concrete" w:hAnsi="CMU Concrete" w:hint="eastAsia"/>
        </w:rPr>
        <w:t>행렬인</w:t>
      </w:r>
      <w:r>
        <w:rPr>
          <w:rFonts w:ascii="CMU Concrete" w:hAnsi="CMU Concrete"/>
        </w:rPr>
        <w:t xml:space="preserve"> T</w:t>
      </w:r>
      <w:r>
        <w:rPr>
          <w:rFonts w:ascii="CMU Concrete" w:hAnsi="CMU Concrete" w:hint="eastAsia"/>
        </w:rPr>
        <w:t>를</w:t>
      </w:r>
      <w:r>
        <w:rPr>
          <w:rFonts w:ascii="CMU Concrete" w:hAnsi="CMU Concrete"/>
        </w:rPr>
        <w:t xml:space="preserve"> </w:t>
      </w:r>
      <w:r>
        <w:rPr>
          <w:rFonts w:ascii="CMU Concrete" w:hAnsi="CMU Concrete" w:hint="eastAsia"/>
        </w:rPr>
        <w:t>먼저</w:t>
      </w:r>
      <w:r>
        <w:rPr>
          <w:rFonts w:ascii="CMU Concrete" w:hAnsi="CMU Concrete"/>
        </w:rPr>
        <w:t xml:space="preserve"> </w:t>
      </w:r>
      <w:r>
        <w:rPr>
          <w:rFonts w:ascii="CMU Concrete" w:hAnsi="CMU Concrete" w:hint="eastAsia"/>
        </w:rPr>
        <w:t>구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토대로</w:t>
      </w:r>
      <w:r>
        <w:rPr>
          <w:rFonts w:ascii="CMU Concrete" w:hAnsi="CMU Concrete"/>
        </w:rPr>
        <w:t xml:space="preserve"> </w:t>
      </w:r>
      <w:r>
        <w:rPr>
          <w:rFonts w:ascii="CMU Concrete" w:hAnsi="CMU Concrete" w:hint="eastAsia"/>
        </w:rPr>
        <w:t>회귀분석을</w:t>
      </w:r>
      <w:r>
        <w:rPr>
          <w:rFonts w:ascii="CMU Concrete" w:hAnsi="CMU Concrete"/>
        </w:rPr>
        <w:t xml:space="preserve"> </w:t>
      </w:r>
      <w:r>
        <w:rPr>
          <w:rFonts w:ascii="CMU Concrete" w:hAnsi="CMU Concrete" w:hint="eastAsia"/>
        </w:rPr>
        <w:t>실시합니다</w:t>
      </w:r>
      <w:r>
        <w:rPr>
          <w:rFonts w:ascii="CMU Concrete" w:hAnsi="CMU Concrete"/>
        </w:rPr>
        <w:t>.</w:t>
      </w:r>
    </w:p>
    <w:p w14:paraId="037E605E" w14:textId="77777777" w:rsidR="00614F98" w:rsidRDefault="00614F98" w:rsidP="00614F98">
      <w:pPr>
        <w:pStyle w:val="11"/>
      </w:pPr>
      <w:r>
        <w:rPr>
          <w:rFonts w:hint="eastAsia"/>
        </w:rPr>
        <w:t>고려사항</w:t>
      </w:r>
    </w:p>
    <w:p w14:paraId="2243AD86"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PCR</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도</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1964AA13"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 xml:space="preserve">PCR </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45DD5DD0" w14:textId="77777777" w:rsidR="00614F98" w:rsidRDefault="00614F98" w:rsidP="00614F98">
      <w:pPr>
        <w:pStyle w:val="11"/>
      </w:pPr>
      <w:r>
        <w:rPr>
          <w:rFonts w:hint="eastAsia"/>
        </w:rPr>
        <w:t>사용법</w:t>
      </w:r>
    </w:p>
    <w:p w14:paraId="5864D645"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2F7CE983"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66171543"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 xml:space="preserve">PCR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1E97A0E8" w14:textId="77777777" w:rsidR="00614F98" w:rsidRDefault="00614F98" w:rsidP="00401892">
      <w:pPr>
        <w:numPr>
          <w:ilvl w:val="0"/>
          <w:numId w:val="158"/>
        </w:numPr>
        <w:ind w:left="426"/>
        <w:rPr>
          <w:rFonts w:ascii="CMU Concrete" w:hAnsi="CMU Concrete"/>
        </w:rPr>
      </w:pPr>
      <w:r>
        <w:rPr>
          <w:rStyle w:val="p2Char"/>
          <w:rFonts w:ascii="CMU Concrete" w:hAnsi="CMU Concrete"/>
          <w:b/>
          <w:bCs/>
        </w:rPr>
        <w:t>PCR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3A049788" w14:textId="77777777" w:rsidR="00614F98" w:rsidRDefault="00614F98" w:rsidP="00614F98">
      <w:pPr>
        <w:rPr>
          <w:rFonts w:ascii="CMU Concrete" w:hAnsi="CMU Concrete"/>
        </w:rPr>
      </w:pPr>
    </w:p>
    <w:p w14:paraId="5D361F89" w14:textId="77777777" w:rsidR="00614F98" w:rsidRDefault="00614F98" w:rsidP="00AE3A66">
      <w:pPr>
        <w:pStyle w:val="af"/>
      </w:pPr>
      <w:r>
        <w:rPr>
          <w:noProof/>
        </w:rPr>
        <w:drawing>
          <wp:inline distT="0" distB="0" distL="0" distR="0" wp14:anchorId="161CA65E" wp14:editId="335770BD">
            <wp:extent cx="3657600" cy="638175"/>
            <wp:effectExtent l="0" t="0" r="0" b="9525"/>
            <wp:docPr id="339" name="그림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657600" cy="638175"/>
                    </a:xfrm>
                    <a:prstGeom prst="rect">
                      <a:avLst/>
                    </a:prstGeom>
                    <a:noFill/>
                    <a:ln>
                      <a:noFill/>
                    </a:ln>
                  </pic:spPr>
                </pic:pic>
              </a:graphicData>
            </a:graphic>
          </wp:inline>
        </w:drawing>
      </w:r>
    </w:p>
    <w:p w14:paraId="0064B087" w14:textId="77777777" w:rsidR="00614F98" w:rsidRDefault="00614F98" w:rsidP="00614F98">
      <w:pPr>
        <w:rPr>
          <w:rFonts w:ascii="CMU Concrete" w:hAnsi="CMU Concrete"/>
        </w:rPr>
      </w:pPr>
    </w:p>
    <w:p w14:paraId="31D4D1C8" w14:textId="77777777" w:rsidR="00614F98" w:rsidRDefault="00614F98" w:rsidP="00614F98">
      <w:pPr>
        <w:pStyle w:val="11"/>
      </w:pPr>
      <w:r>
        <w:rPr>
          <w:rFonts w:hint="eastAsia"/>
        </w:rPr>
        <w:t>속성</w:t>
      </w:r>
    </w:p>
    <w:p w14:paraId="4C80BBFA"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275"/>
        <w:gridCol w:w="1146"/>
        <w:gridCol w:w="3850"/>
        <w:gridCol w:w="814"/>
        <w:gridCol w:w="1690"/>
      </w:tblGrid>
      <w:tr w:rsidR="00614F98" w14:paraId="634BCEDB" w14:textId="77777777" w:rsidTr="00614F98">
        <w:trPr>
          <w:trHeight w:val="500"/>
          <w:tblCellSpacing w:w="0" w:type="dxa"/>
        </w:trPr>
        <w:tc>
          <w:tcPr>
            <w:tcW w:w="7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B83147" w14:textId="77777777" w:rsidR="00614F98" w:rsidRDefault="00614F98">
            <w:pPr>
              <w:pStyle w:val="ae"/>
              <w:rPr>
                <w:rFonts w:ascii="CMU Concrete" w:hAnsi="CMU Concrete"/>
              </w:rPr>
            </w:pPr>
            <w:r>
              <w:rPr>
                <w:rFonts w:ascii="CMU Concrete" w:hAnsi="CMU Concrete" w:hint="eastAsia"/>
              </w:rPr>
              <w:t>속성그룹</w:t>
            </w:r>
          </w:p>
        </w:tc>
        <w:tc>
          <w:tcPr>
            <w:tcW w:w="65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24720E6" w14:textId="77777777" w:rsidR="00614F98" w:rsidRDefault="00614F98">
            <w:pPr>
              <w:pStyle w:val="ae"/>
              <w:rPr>
                <w:rFonts w:ascii="CMU Concrete" w:hAnsi="CMU Concrete"/>
              </w:rPr>
            </w:pPr>
            <w:r>
              <w:rPr>
                <w:rFonts w:ascii="CMU Concrete" w:hAnsi="CMU Concrete" w:hint="eastAsia"/>
              </w:rPr>
              <w:t>속성명</w:t>
            </w:r>
          </w:p>
        </w:tc>
        <w:tc>
          <w:tcPr>
            <w:tcW w:w="219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DC5E28F" w14:textId="77777777" w:rsidR="00614F98" w:rsidRDefault="00614F98">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B9171F9" w14:textId="77777777" w:rsidR="00614F98" w:rsidRDefault="00614F98">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5CE381F" w14:textId="77777777" w:rsidR="00614F98" w:rsidRDefault="00614F98">
            <w:pPr>
              <w:pStyle w:val="ae"/>
              <w:rPr>
                <w:rFonts w:ascii="CMU Concrete" w:hAnsi="CMU Concrete"/>
              </w:rPr>
            </w:pPr>
            <w:r>
              <w:rPr>
                <w:rFonts w:ascii="CMU Concrete" w:hAnsi="CMU Concrete" w:hint="eastAsia"/>
              </w:rPr>
              <w:t>비고</w:t>
            </w:r>
          </w:p>
        </w:tc>
      </w:tr>
      <w:tr w:rsidR="00614F98" w14:paraId="15E3E900" w14:textId="77777777" w:rsidTr="00614F98">
        <w:trPr>
          <w:trHeight w:val="400"/>
          <w:tblCellSpacing w:w="0" w:type="dxa"/>
        </w:trPr>
        <w:tc>
          <w:tcPr>
            <w:tcW w:w="72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E4BA057" w14:textId="77777777" w:rsidR="00614F98" w:rsidRDefault="00614F98">
            <w:pPr>
              <w:pStyle w:val="ae"/>
              <w:rPr>
                <w:rFonts w:ascii="CMU Concrete" w:hAnsi="CMU Concrete"/>
              </w:rPr>
            </w:pPr>
            <w:r>
              <w:rPr>
                <w:rFonts w:ascii="CMU Concrete" w:hAnsi="CMU Concrete" w:hint="eastAsia"/>
              </w:rPr>
              <w:t>일반정보</w:t>
            </w:r>
          </w:p>
        </w:tc>
        <w:tc>
          <w:tcPr>
            <w:tcW w:w="653" w:type="pct"/>
            <w:tcBorders>
              <w:top w:val="single" w:sz="2" w:space="0" w:color="999999"/>
              <w:left w:val="single" w:sz="2" w:space="0" w:color="999999"/>
              <w:bottom w:val="single" w:sz="6" w:space="0" w:color="999999"/>
              <w:right w:val="single" w:sz="6" w:space="0" w:color="999999"/>
            </w:tcBorders>
            <w:vAlign w:val="center"/>
            <w:hideMark/>
          </w:tcPr>
          <w:p w14:paraId="66532250" w14:textId="77777777" w:rsidR="00614F98" w:rsidRDefault="00614F98">
            <w:pPr>
              <w:jc w:val="center"/>
              <w:rPr>
                <w:rFonts w:ascii="CMU Concrete" w:hAnsi="CMU Concrete"/>
              </w:rPr>
            </w:pPr>
            <w:r>
              <w:rPr>
                <w:rFonts w:ascii="CMU Concrete" w:hAnsi="CMU Concrete" w:hint="eastAsia"/>
              </w:rPr>
              <w:t>이름</w:t>
            </w:r>
          </w:p>
        </w:tc>
        <w:tc>
          <w:tcPr>
            <w:tcW w:w="2194" w:type="pct"/>
            <w:tcBorders>
              <w:top w:val="single" w:sz="2" w:space="0" w:color="999999"/>
              <w:left w:val="single" w:sz="2" w:space="0" w:color="999999"/>
              <w:bottom w:val="single" w:sz="6" w:space="0" w:color="999999"/>
              <w:right w:val="single" w:sz="6" w:space="0" w:color="999999"/>
            </w:tcBorders>
            <w:vAlign w:val="center"/>
            <w:hideMark/>
          </w:tcPr>
          <w:p w14:paraId="1E5848E2"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3BF0B635" w14:textId="77777777" w:rsidR="00614F98" w:rsidRDefault="00614F98">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1C8ADA42" w14:textId="77777777" w:rsidR="00614F98" w:rsidRDefault="00614F98">
            <w:pPr>
              <w:jc w:val="center"/>
              <w:rPr>
                <w:rFonts w:ascii="CMU Concrete" w:hAnsi="CMU Concrete"/>
              </w:rPr>
            </w:pPr>
          </w:p>
        </w:tc>
      </w:tr>
      <w:tr w:rsidR="00614F98" w14:paraId="6523F599"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36E625D" w14:textId="77777777" w:rsidR="00614F98" w:rsidRDefault="00614F98">
            <w:pPr>
              <w:jc w:val="left"/>
              <w:rPr>
                <w:rFonts w:ascii="CMU Concrete" w:hAnsi="CMU Concrete"/>
                <w:b/>
              </w:rPr>
            </w:pPr>
          </w:p>
        </w:tc>
        <w:tc>
          <w:tcPr>
            <w:tcW w:w="653" w:type="pct"/>
            <w:tcBorders>
              <w:top w:val="single" w:sz="2" w:space="0" w:color="999999"/>
              <w:left w:val="single" w:sz="2" w:space="0" w:color="999999"/>
              <w:bottom w:val="single" w:sz="6" w:space="0" w:color="999999"/>
              <w:right w:val="single" w:sz="6" w:space="0" w:color="999999"/>
            </w:tcBorders>
            <w:vAlign w:val="center"/>
            <w:hideMark/>
          </w:tcPr>
          <w:p w14:paraId="1CC080EC" w14:textId="77777777" w:rsidR="00614F98" w:rsidRDefault="00614F98">
            <w:pPr>
              <w:jc w:val="center"/>
              <w:rPr>
                <w:rFonts w:ascii="CMU Concrete" w:hAnsi="CMU Concrete"/>
              </w:rPr>
            </w:pPr>
            <w:r>
              <w:rPr>
                <w:rFonts w:ascii="CMU Concrete" w:hAnsi="CMU Concrete" w:hint="eastAsia"/>
              </w:rPr>
              <w:t>설명</w:t>
            </w:r>
          </w:p>
        </w:tc>
        <w:tc>
          <w:tcPr>
            <w:tcW w:w="2194" w:type="pct"/>
            <w:tcBorders>
              <w:top w:val="single" w:sz="2" w:space="0" w:color="999999"/>
              <w:left w:val="single" w:sz="2" w:space="0" w:color="999999"/>
              <w:bottom w:val="single" w:sz="6" w:space="0" w:color="999999"/>
              <w:right w:val="single" w:sz="6" w:space="0" w:color="999999"/>
            </w:tcBorders>
            <w:vAlign w:val="center"/>
            <w:hideMark/>
          </w:tcPr>
          <w:p w14:paraId="201EB03C" w14:textId="566C9E14"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sidR="00614F98">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45BA0BF" w14:textId="77777777" w:rsidR="00614F98" w:rsidRDefault="00614F98">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5A32AD01" w14:textId="77777777" w:rsidR="00614F98" w:rsidRDefault="00614F98">
            <w:pPr>
              <w:jc w:val="center"/>
              <w:rPr>
                <w:rFonts w:ascii="CMU Concrete" w:hAnsi="CMU Concrete"/>
              </w:rPr>
            </w:pPr>
          </w:p>
        </w:tc>
      </w:tr>
      <w:tr w:rsidR="00614F98" w14:paraId="2C89F8DD" w14:textId="77777777" w:rsidTr="00614F98">
        <w:trPr>
          <w:trHeight w:val="400"/>
          <w:tblCellSpacing w:w="0" w:type="dxa"/>
        </w:trPr>
        <w:tc>
          <w:tcPr>
            <w:tcW w:w="72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F91E08D" w14:textId="77777777" w:rsidR="00614F98" w:rsidRDefault="00614F98">
            <w:pPr>
              <w:pStyle w:val="ae"/>
              <w:rPr>
                <w:rFonts w:ascii="CMU Concrete" w:hAnsi="CMU Concrete"/>
              </w:rPr>
            </w:pPr>
            <w:r>
              <w:rPr>
                <w:rFonts w:ascii="CMU Concrete" w:hAnsi="CMU Concrete" w:hint="eastAsia"/>
              </w:rPr>
              <w:t>모델파일</w:t>
            </w:r>
          </w:p>
        </w:tc>
        <w:tc>
          <w:tcPr>
            <w:tcW w:w="653" w:type="pct"/>
            <w:tcBorders>
              <w:top w:val="single" w:sz="2" w:space="0" w:color="999999"/>
              <w:left w:val="single" w:sz="2" w:space="0" w:color="999999"/>
              <w:bottom w:val="single" w:sz="6" w:space="0" w:color="999999"/>
              <w:right w:val="single" w:sz="6" w:space="0" w:color="999999"/>
            </w:tcBorders>
            <w:vAlign w:val="center"/>
            <w:hideMark/>
          </w:tcPr>
          <w:p w14:paraId="0A603F44"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194" w:type="pct"/>
            <w:tcBorders>
              <w:top w:val="single" w:sz="2" w:space="0" w:color="999999"/>
              <w:left w:val="single" w:sz="2" w:space="0" w:color="999999"/>
              <w:bottom w:val="single" w:sz="6" w:space="0" w:color="999999"/>
              <w:right w:val="single" w:sz="6" w:space="0" w:color="999999"/>
            </w:tcBorders>
            <w:vAlign w:val="center"/>
            <w:hideMark/>
          </w:tcPr>
          <w:p w14:paraId="2967D677" w14:textId="77777777" w:rsidR="00614F98" w:rsidRDefault="00614F98">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0F9B6701"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57CB47AF"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46AED71F"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41D0C87" w14:textId="77777777" w:rsidR="00614F98" w:rsidRDefault="00614F98">
            <w:pPr>
              <w:jc w:val="left"/>
              <w:rPr>
                <w:rFonts w:ascii="CMU Concrete" w:hAnsi="CMU Concrete"/>
                <w:b/>
              </w:rPr>
            </w:pPr>
          </w:p>
        </w:tc>
        <w:tc>
          <w:tcPr>
            <w:tcW w:w="653" w:type="pct"/>
            <w:tcBorders>
              <w:top w:val="single" w:sz="2" w:space="0" w:color="999999"/>
              <w:left w:val="single" w:sz="2" w:space="0" w:color="999999"/>
              <w:bottom w:val="single" w:sz="6" w:space="0" w:color="999999"/>
              <w:right w:val="single" w:sz="6" w:space="0" w:color="999999"/>
            </w:tcBorders>
            <w:vAlign w:val="center"/>
            <w:hideMark/>
          </w:tcPr>
          <w:p w14:paraId="29767382" w14:textId="77777777" w:rsidR="00614F98" w:rsidRDefault="00614F98">
            <w:pPr>
              <w:jc w:val="center"/>
              <w:rPr>
                <w:rFonts w:ascii="CMU Concrete" w:hAnsi="CMU Concrete"/>
              </w:rPr>
            </w:pPr>
            <w:r>
              <w:rPr>
                <w:rFonts w:hint="eastAsia"/>
              </w:rPr>
              <w:t>모델파일 경로</w:t>
            </w:r>
          </w:p>
        </w:tc>
        <w:tc>
          <w:tcPr>
            <w:tcW w:w="2194" w:type="pct"/>
            <w:tcBorders>
              <w:top w:val="single" w:sz="2" w:space="0" w:color="999999"/>
              <w:left w:val="single" w:sz="2" w:space="0" w:color="999999"/>
              <w:bottom w:val="single" w:sz="6" w:space="0" w:color="999999"/>
              <w:right w:val="single" w:sz="6" w:space="0" w:color="999999"/>
            </w:tcBorders>
            <w:vAlign w:val="center"/>
            <w:hideMark/>
          </w:tcPr>
          <w:p w14:paraId="4039FB3F" w14:textId="77777777" w:rsidR="00614F98" w:rsidRDefault="00614F98">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0B68827F"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14:paraId="4362F71C" w14:textId="77777777" w:rsidR="00614F98" w:rsidRDefault="00614F98">
            <w:pPr>
              <w:jc w:val="center"/>
              <w:rPr>
                <w:rFonts w:ascii="CMU Concrete" w:hAnsi="CMU Concrete"/>
              </w:rPr>
            </w:pPr>
          </w:p>
        </w:tc>
      </w:tr>
      <w:tr w:rsidR="00614F98" w14:paraId="1C5AA81F" w14:textId="77777777" w:rsidTr="00614F98">
        <w:trPr>
          <w:trHeight w:val="1013"/>
          <w:tblCellSpacing w:w="0" w:type="dxa"/>
        </w:trPr>
        <w:tc>
          <w:tcPr>
            <w:tcW w:w="726"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hideMark/>
          </w:tcPr>
          <w:p w14:paraId="3C7F93F5" w14:textId="77777777" w:rsidR="00614F98" w:rsidRDefault="00614F98">
            <w:pPr>
              <w:pStyle w:val="ae"/>
              <w:rPr>
                <w:rFonts w:ascii="CMU Concrete" w:hAnsi="CMU Concrete"/>
              </w:rPr>
            </w:pPr>
            <w:r>
              <w:rPr>
                <w:rFonts w:ascii="CMU Concrete" w:hAnsi="CMU Concrete" w:hint="eastAsia"/>
              </w:rPr>
              <w:t>선택사항</w:t>
            </w:r>
          </w:p>
        </w:tc>
        <w:tc>
          <w:tcPr>
            <w:tcW w:w="653" w:type="pct"/>
            <w:tcBorders>
              <w:top w:val="single" w:sz="2" w:space="0" w:color="999999"/>
              <w:left w:val="single" w:sz="2" w:space="0" w:color="999999"/>
              <w:bottom w:val="single" w:sz="2" w:space="0" w:color="999999"/>
              <w:right w:val="single" w:sz="6" w:space="0" w:color="999999"/>
            </w:tcBorders>
            <w:vAlign w:val="center"/>
            <w:hideMark/>
          </w:tcPr>
          <w:p w14:paraId="055BF3BA" w14:textId="77777777" w:rsidR="00614F98" w:rsidRDefault="00614F98">
            <w:pPr>
              <w:jc w:val="center"/>
              <w:rPr>
                <w:rFonts w:ascii="CMU Concrete" w:hAnsi="CMU Concrete"/>
              </w:rPr>
            </w:pPr>
            <w:r>
              <w:rPr>
                <w:rFonts w:ascii="CMU Concrete" w:hAnsi="CMU Concrete" w:hint="eastAsia"/>
              </w:rPr>
              <w:t>주성분수</w:t>
            </w:r>
          </w:p>
        </w:tc>
        <w:tc>
          <w:tcPr>
            <w:tcW w:w="2194" w:type="pct"/>
            <w:tcBorders>
              <w:top w:val="single" w:sz="2" w:space="0" w:color="999999"/>
              <w:left w:val="single" w:sz="2" w:space="0" w:color="999999"/>
              <w:bottom w:val="single" w:sz="2" w:space="0" w:color="999999"/>
              <w:right w:val="single" w:sz="6" w:space="0" w:color="999999"/>
            </w:tcBorders>
            <w:vAlign w:val="center"/>
            <w:hideMark/>
          </w:tcPr>
          <w:p w14:paraId="33A1D241" w14:textId="77777777" w:rsidR="00614F98" w:rsidRDefault="00614F98">
            <w:pPr>
              <w:rPr>
                <w:rFonts w:ascii="CMU Concrete" w:hAnsi="CMU Concrete"/>
              </w:rPr>
            </w:pPr>
            <w:r>
              <w:rPr>
                <w:rFonts w:ascii="CMU Concrete" w:hAnsi="CMU Concrete" w:hint="eastAsia"/>
              </w:rPr>
              <w:t>전체</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축약할</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입력합니다</w:t>
            </w:r>
            <w:r>
              <w:rPr>
                <w:rFonts w:ascii="CMU Concrete" w:hAnsi="CMU Concrete"/>
              </w:rPr>
              <w:t xml:space="preserve">. </w:t>
            </w:r>
            <w:r>
              <w:rPr>
                <w:rFonts w:ascii="CMU Concrete" w:hAnsi="CMU Concrete" w:hint="eastAsia"/>
              </w:rPr>
              <w:t>주성분</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독립</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보다는</w:t>
            </w:r>
            <w:r>
              <w:rPr>
                <w:rFonts w:ascii="CMU Concrete" w:hAnsi="CMU Concrete"/>
              </w:rPr>
              <w:t xml:space="preserve"> </w:t>
            </w:r>
            <w:r>
              <w:rPr>
                <w:rFonts w:ascii="CMU Concrete" w:hAnsi="CMU Concrete" w:hint="eastAsia"/>
              </w:rPr>
              <w:t>작아야</w:t>
            </w:r>
            <w:r>
              <w:rPr>
                <w:rFonts w:ascii="CMU Concrete" w:hAnsi="CMU Concrete"/>
              </w:rPr>
              <w:t xml:space="preserve"> </w:t>
            </w:r>
            <w:r>
              <w:rPr>
                <w:rFonts w:ascii="CMU Concrete" w:hAnsi="CMU Concrete" w:hint="eastAsia"/>
              </w:rPr>
              <w:t>합니다</w:t>
            </w:r>
            <w:r>
              <w:rPr>
                <w:rFonts w:ascii="CMU Concrete" w:hAnsi="CMU Concrete"/>
              </w:rPr>
              <w:t>.</w:t>
            </w:r>
          </w:p>
        </w:tc>
        <w:tc>
          <w:tcPr>
            <w:tcW w:w="464" w:type="pct"/>
            <w:tcBorders>
              <w:top w:val="single" w:sz="2" w:space="0" w:color="999999"/>
              <w:left w:val="single" w:sz="2" w:space="0" w:color="999999"/>
              <w:bottom w:val="single" w:sz="2" w:space="0" w:color="999999"/>
              <w:right w:val="single" w:sz="6" w:space="0" w:color="999999"/>
            </w:tcBorders>
            <w:vAlign w:val="center"/>
            <w:hideMark/>
          </w:tcPr>
          <w:p w14:paraId="620BDD7B"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14:paraId="7C3C97AA" w14:textId="77777777" w:rsidR="00614F98" w:rsidRDefault="00614F98">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p>
          <w:p w14:paraId="3B9348BF" w14:textId="77777777" w:rsidR="00614F98" w:rsidRDefault="00614F98">
            <w:pPr>
              <w:jc w:val="center"/>
              <w:rPr>
                <w:rFonts w:ascii="CMU Concrete" w:hAnsi="CMU Concrete"/>
              </w:rPr>
            </w:pP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rsidR="00614F98" w14:paraId="4A45D4FD" w14:textId="77777777" w:rsidTr="00614F98">
        <w:trPr>
          <w:trHeight w:val="719"/>
          <w:tblCellSpacing w:w="0" w:type="dxa"/>
        </w:trPr>
        <w:tc>
          <w:tcPr>
            <w:tcW w:w="0" w:type="auto"/>
            <w:vMerge/>
            <w:tcBorders>
              <w:top w:val="single" w:sz="2" w:space="0" w:color="999999"/>
              <w:left w:val="single" w:sz="2" w:space="0" w:color="999999"/>
              <w:bottom w:val="single" w:sz="2" w:space="0" w:color="999999"/>
              <w:right w:val="single" w:sz="6" w:space="0" w:color="999999"/>
            </w:tcBorders>
            <w:vAlign w:val="center"/>
            <w:hideMark/>
          </w:tcPr>
          <w:p w14:paraId="5CF073D8" w14:textId="77777777" w:rsidR="00614F98" w:rsidRDefault="00614F98">
            <w:pPr>
              <w:jc w:val="left"/>
              <w:rPr>
                <w:rFonts w:ascii="CMU Concrete" w:hAnsi="CMU Concrete"/>
                <w:b/>
              </w:rPr>
            </w:pPr>
          </w:p>
        </w:tc>
        <w:tc>
          <w:tcPr>
            <w:tcW w:w="653" w:type="pct"/>
            <w:tcBorders>
              <w:top w:val="single" w:sz="2" w:space="0" w:color="999999"/>
              <w:left w:val="single" w:sz="2" w:space="0" w:color="999999"/>
              <w:bottom w:val="single" w:sz="2" w:space="0" w:color="999999"/>
              <w:right w:val="single" w:sz="6" w:space="0" w:color="999999"/>
            </w:tcBorders>
            <w:vAlign w:val="center"/>
            <w:hideMark/>
          </w:tcPr>
          <w:p w14:paraId="0F99035B" w14:textId="77777777" w:rsidR="00614F98" w:rsidRDefault="00614F98">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194" w:type="pct"/>
            <w:tcBorders>
              <w:top w:val="single" w:sz="2" w:space="0" w:color="999999"/>
              <w:left w:val="single" w:sz="2" w:space="0" w:color="999999"/>
              <w:bottom w:val="single" w:sz="2" w:space="0" w:color="999999"/>
              <w:right w:val="single" w:sz="6" w:space="0" w:color="999999"/>
            </w:tcBorders>
            <w:vAlign w:val="center"/>
            <w:hideMark/>
          </w:tcPr>
          <w:p w14:paraId="7C228462" w14:textId="77777777" w:rsidR="00614F98" w:rsidRDefault="00614F98">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2" w:space="0" w:color="999999"/>
              <w:right w:val="single" w:sz="6" w:space="0" w:color="999999"/>
            </w:tcBorders>
            <w:vAlign w:val="center"/>
            <w:hideMark/>
          </w:tcPr>
          <w:p w14:paraId="533DAAFF"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14:paraId="7FD5DB2A" w14:textId="77777777" w:rsidR="00614F98" w:rsidRDefault="00614F98">
            <w:pPr>
              <w:jc w:val="center"/>
              <w:rPr>
                <w:rFonts w:ascii="CMU Concrete" w:hAnsi="CMU Concrete"/>
              </w:rPr>
            </w:pPr>
            <w:r>
              <w:rPr>
                <w:rFonts w:ascii="CMU Concrete" w:hAnsi="CMU Concrete"/>
              </w:rPr>
              <w:t>True, False</w:t>
            </w:r>
          </w:p>
        </w:tc>
      </w:tr>
      <w:tr w:rsidR="00614F98" w14:paraId="33ED98B7" w14:textId="77777777" w:rsidTr="00614F98">
        <w:trPr>
          <w:trHeight w:val="678"/>
          <w:tblCellSpacing w:w="0" w:type="dxa"/>
        </w:trPr>
        <w:tc>
          <w:tcPr>
            <w:tcW w:w="0" w:type="auto"/>
            <w:vMerge/>
            <w:tcBorders>
              <w:top w:val="single" w:sz="2" w:space="0" w:color="999999"/>
              <w:left w:val="single" w:sz="2" w:space="0" w:color="999999"/>
              <w:bottom w:val="single" w:sz="2" w:space="0" w:color="999999"/>
              <w:right w:val="single" w:sz="6" w:space="0" w:color="999999"/>
            </w:tcBorders>
            <w:vAlign w:val="center"/>
            <w:hideMark/>
          </w:tcPr>
          <w:p w14:paraId="7408DC20" w14:textId="77777777" w:rsidR="00614F98" w:rsidRDefault="00614F98">
            <w:pPr>
              <w:jc w:val="left"/>
              <w:rPr>
                <w:rFonts w:ascii="CMU Concrete" w:hAnsi="CMU Concrete"/>
                <w:b/>
              </w:rPr>
            </w:pPr>
          </w:p>
        </w:tc>
        <w:tc>
          <w:tcPr>
            <w:tcW w:w="653" w:type="pct"/>
            <w:tcBorders>
              <w:top w:val="single" w:sz="2" w:space="0" w:color="999999"/>
              <w:left w:val="single" w:sz="2" w:space="0" w:color="999999"/>
              <w:bottom w:val="single" w:sz="2" w:space="0" w:color="999999"/>
              <w:right w:val="single" w:sz="6" w:space="0" w:color="999999"/>
            </w:tcBorders>
            <w:vAlign w:val="center"/>
            <w:hideMark/>
          </w:tcPr>
          <w:p w14:paraId="12F1BF40" w14:textId="77777777" w:rsidR="00614F98" w:rsidRDefault="00614F98">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194" w:type="pct"/>
            <w:tcBorders>
              <w:top w:val="single" w:sz="2" w:space="0" w:color="999999"/>
              <w:left w:val="single" w:sz="2" w:space="0" w:color="999999"/>
              <w:bottom w:val="single" w:sz="2" w:space="0" w:color="999999"/>
              <w:right w:val="single" w:sz="6" w:space="0" w:color="999999"/>
            </w:tcBorders>
            <w:vAlign w:val="center"/>
            <w:hideMark/>
          </w:tcPr>
          <w:p w14:paraId="5F42A508" w14:textId="77777777" w:rsidR="00614F98" w:rsidRDefault="00614F98">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2" w:space="0" w:color="999999"/>
              <w:right w:val="single" w:sz="6" w:space="0" w:color="999999"/>
            </w:tcBorders>
            <w:vAlign w:val="center"/>
            <w:hideMark/>
          </w:tcPr>
          <w:p w14:paraId="1AC2193F"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2" w:space="0" w:color="999999"/>
              <w:right w:val="single" w:sz="6" w:space="0" w:color="999999"/>
            </w:tcBorders>
            <w:vAlign w:val="center"/>
            <w:hideMark/>
          </w:tcPr>
          <w:p w14:paraId="234F4A99" w14:textId="77777777" w:rsidR="00614F98" w:rsidRDefault="00614F98">
            <w:pPr>
              <w:jc w:val="center"/>
              <w:rPr>
                <w:rFonts w:ascii="CMU Concrete" w:hAnsi="CMU Concrete"/>
              </w:rPr>
            </w:pPr>
            <w:r>
              <w:rPr>
                <w:rFonts w:ascii="CMU Concrete" w:hAnsi="CMU Concrete"/>
              </w:rPr>
              <w:t>True, False</w:t>
            </w:r>
          </w:p>
        </w:tc>
      </w:tr>
      <w:tr w:rsidR="00614F98" w14:paraId="35B8F159" w14:textId="77777777" w:rsidTr="00614F98">
        <w:trPr>
          <w:trHeight w:val="719"/>
          <w:tblCellSpacing w:w="0" w:type="dxa"/>
        </w:trPr>
        <w:tc>
          <w:tcPr>
            <w:tcW w:w="72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D0862BF" w14:textId="77777777" w:rsidR="00614F98" w:rsidRDefault="00614F98">
            <w:pPr>
              <w:pStyle w:val="ae"/>
              <w:rPr>
                <w:rFonts w:ascii="CMU Concrete" w:hAnsi="CMU Concrete"/>
              </w:rPr>
            </w:pPr>
            <w:r>
              <w:rPr>
                <w:rFonts w:ascii="CMU Concrete" w:hint="eastAsia"/>
              </w:rPr>
              <w:t>변수정보</w:t>
            </w:r>
          </w:p>
        </w:tc>
        <w:tc>
          <w:tcPr>
            <w:tcW w:w="653" w:type="pct"/>
            <w:tcBorders>
              <w:top w:val="single" w:sz="2" w:space="0" w:color="999999"/>
              <w:left w:val="single" w:sz="2" w:space="0" w:color="999999"/>
              <w:bottom w:val="nil"/>
              <w:right w:val="single" w:sz="6" w:space="0" w:color="999999"/>
            </w:tcBorders>
            <w:vAlign w:val="center"/>
            <w:hideMark/>
          </w:tcPr>
          <w:p w14:paraId="05C1110F" w14:textId="77777777" w:rsidR="00614F98" w:rsidRDefault="00614F98">
            <w:pPr>
              <w:jc w:val="center"/>
              <w:rPr>
                <w:rFonts w:ascii="CMU Concrete" w:hAnsi="CMU Concrete"/>
              </w:rPr>
            </w:pPr>
            <w:r>
              <w:rPr>
                <w:rFonts w:ascii="CMU Concrete" w:hint="eastAsia"/>
              </w:rPr>
              <w:t>변수정보</w:t>
            </w:r>
          </w:p>
        </w:tc>
        <w:tc>
          <w:tcPr>
            <w:tcW w:w="2194" w:type="pct"/>
            <w:tcBorders>
              <w:top w:val="single" w:sz="2" w:space="0" w:color="999999"/>
              <w:left w:val="single" w:sz="2" w:space="0" w:color="999999"/>
              <w:bottom w:val="nil"/>
              <w:right w:val="single" w:sz="6" w:space="0" w:color="999999"/>
            </w:tcBorders>
            <w:vAlign w:val="center"/>
            <w:hideMark/>
          </w:tcPr>
          <w:p w14:paraId="5AB80D7E" w14:textId="77777777" w:rsidR="00614F98" w:rsidRDefault="00614F98">
            <w:pPr>
              <w:rPr>
                <w:rFonts w:ascii="CMU Concrete" w:hAnsi="CMU Concrete"/>
              </w:rPr>
            </w:pPr>
            <w:r>
              <w:rPr>
                <w:rFonts w:ascii="CMU Concrete" w:hint="eastAsia"/>
              </w:rPr>
              <w:t>읽을</w:t>
            </w:r>
            <w:r>
              <w:rPr>
                <w:rFonts w:ascii="CMU Concrete" w:hAnsi="CMU Concrete"/>
              </w:rPr>
              <w:t xml:space="preserve"> </w:t>
            </w:r>
            <w:r>
              <w:rPr>
                <w:rFonts w:ascii="CMU Concrete" w:hint="eastAsia"/>
              </w:rPr>
              <w:t>데이터의</w:t>
            </w:r>
            <w:r>
              <w:rPr>
                <w:rFonts w:ascii="CMU Concrete" w:hAnsi="CMU Concrete"/>
              </w:rPr>
              <w:t xml:space="preserve"> </w:t>
            </w:r>
            <w:r>
              <w:rPr>
                <w:rFonts w:ascii="CMU Concrete" w:hint="eastAsia"/>
              </w:rPr>
              <w:t>변수명</w:t>
            </w:r>
            <w:r>
              <w:rPr>
                <w:rFonts w:ascii="CMU Concrete" w:hAnsi="CMU Concrete"/>
              </w:rPr>
              <w:t xml:space="preserve"> </w:t>
            </w:r>
            <w:r>
              <w:rPr>
                <w:rFonts w:ascii="CMU Concrete" w:hint="eastAsia"/>
              </w:rPr>
              <w:t>및</w:t>
            </w:r>
            <w:r>
              <w:rPr>
                <w:rFonts w:ascii="CMU Concrete" w:hAnsi="CMU Concrete"/>
              </w:rPr>
              <w:t xml:space="preserve"> </w:t>
            </w:r>
            <w:r>
              <w:rPr>
                <w:rFonts w:ascii="CMU Concrete" w:hint="eastAsia"/>
              </w:rPr>
              <w:t>형태를</w:t>
            </w:r>
            <w:r>
              <w:rPr>
                <w:rFonts w:ascii="CMU Concrete" w:hAnsi="CMU Concrete"/>
              </w:rPr>
              <w:t xml:space="preserve"> </w:t>
            </w:r>
            <w:r>
              <w:rPr>
                <w:rFonts w:ascii="CMU Concrete" w:hint="eastAsia"/>
              </w:rPr>
              <w:t>나타냅니다</w:t>
            </w:r>
            <w:r>
              <w:rPr>
                <w:rFonts w:ascii="CMU Concrete" w:hAnsi="CMU Concrete"/>
              </w:rPr>
              <w:t>.</w:t>
            </w:r>
          </w:p>
        </w:tc>
        <w:tc>
          <w:tcPr>
            <w:tcW w:w="464" w:type="pct"/>
            <w:tcBorders>
              <w:top w:val="single" w:sz="2" w:space="0" w:color="999999"/>
              <w:left w:val="single" w:sz="2" w:space="0" w:color="999999"/>
              <w:bottom w:val="nil"/>
              <w:right w:val="single" w:sz="6" w:space="0" w:color="999999"/>
            </w:tcBorders>
            <w:vAlign w:val="center"/>
          </w:tcPr>
          <w:p w14:paraId="61EA7895" w14:textId="77777777" w:rsidR="00614F98" w:rsidRDefault="00614F98">
            <w:pPr>
              <w:jc w:val="center"/>
              <w:rPr>
                <w:rFonts w:ascii="CMU Concrete" w:hAnsi="CMU Concrete"/>
              </w:rPr>
            </w:pPr>
          </w:p>
        </w:tc>
        <w:tc>
          <w:tcPr>
            <w:tcW w:w="963" w:type="pct"/>
            <w:tcBorders>
              <w:top w:val="single" w:sz="2" w:space="0" w:color="999999"/>
              <w:left w:val="single" w:sz="2" w:space="0" w:color="999999"/>
              <w:bottom w:val="nil"/>
              <w:right w:val="single" w:sz="6" w:space="0" w:color="999999"/>
            </w:tcBorders>
            <w:vAlign w:val="center"/>
          </w:tcPr>
          <w:p w14:paraId="7B20D5D9" w14:textId="77777777" w:rsidR="00614F98" w:rsidRDefault="00614F98">
            <w:pPr>
              <w:jc w:val="center"/>
              <w:rPr>
                <w:rFonts w:ascii="CMU Concrete" w:hAnsi="CMU Concrete"/>
              </w:rPr>
            </w:pPr>
          </w:p>
        </w:tc>
      </w:tr>
    </w:tbl>
    <w:p w14:paraId="130FC591" w14:textId="77777777" w:rsidR="00614F98" w:rsidRDefault="00614F98" w:rsidP="00614F98">
      <w:pPr>
        <w:rPr>
          <w:rFonts w:ascii="CMU Concrete" w:hAnsi="CMU Concrete"/>
        </w:rPr>
      </w:pPr>
    </w:p>
    <w:p w14:paraId="5F1B042C" w14:textId="77777777" w:rsidR="00614F98" w:rsidRDefault="00614F98" w:rsidP="00614F98">
      <w:pPr>
        <w:pStyle w:val="11"/>
      </w:pPr>
      <w:r>
        <w:rPr>
          <w:rFonts w:hint="eastAsia"/>
        </w:rPr>
        <w:t>결과</w:t>
      </w:r>
    </w:p>
    <w:p w14:paraId="2A7BE42D" w14:textId="77777777" w:rsidR="00614F98" w:rsidRDefault="00614F98" w:rsidP="00401892">
      <w:pPr>
        <w:numPr>
          <w:ilvl w:val="0"/>
          <w:numId w:val="159"/>
        </w:numPr>
        <w:ind w:left="426"/>
        <w:rPr>
          <w:rStyle w:val="p2Char"/>
          <w:rFonts w:ascii="CMU Concrete" w:hAnsi="CMU Concrete"/>
        </w:rPr>
      </w:pPr>
      <w:r>
        <w:rPr>
          <w:rStyle w:val="p2Char"/>
          <w:rFonts w:ascii="CMU Concrete" w:hAnsi="CMU Concrete"/>
          <w:b/>
          <w:bCs/>
        </w:rPr>
        <w:t>분석결과정보</w:t>
      </w:r>
    </w:p>
    <w:p w14:paraId="6DED642B" w14:textId="1300880F" w:rsidR="00614F98" w:rsidRDefault="00614F98" w:rsidP="00614F98">
      <w:pPr>
        <w:pStyle w:val="p4"/>
        <w:ind w:left="200" w:right="200"/>
      </w:pPr>
      <w:r>
        <w:t xml:space="preserve">PCR </w:t>
      </w:r>
      <w:r>
        <w:rPr>
          <w:rFonts w:hint="eastAsia"/>
        </w:rPr>
        <w:t>노드에</w:t>
      </w:r>
      <w:r>
        <w:t xml:space="preserve"> </w:t>
      </w:r>
      <w:r>
        <w:rPr>
          <w:rFonts w:hint="eastAsia"/>
        </w:rPr>
        <w:t>화면표시</w:t>
      </w:r>
      <w:r>
        <w:t xml:space="preserve"> </w:t>
      </w:r>
      <w:r>
        <w:rPr>
          <w:rFonts w:hint="eastAsia"/>
        </w:rPr>
        <w:t>노드를</w:t>
      </w:r>
      <w:r>
        <w:t xml:space="preserve"> </w:t>
      </w:r>
      <w:r>
        <w:rPr>
          <w:rFonts w:hint="eastAsia"/>
        </w:rPr>
        <w:t>연결하면</w:t>
      </w:r>
      <w:r>
        <w:t xml:space="preserve"> </w:t>
      </w:r>
      <w:r>
        <w:rPr>
          <w:rFonts w:hint="eastAsia"/>
        </w:rPr>
        <w:t>추출된</w:t>
      </w:r>
      <w:r>
        <w:t xml:space="preserve"> </w:t>
      </w:r>
      <w:r>
        <w:rPr>
          <w:rFonts w:hint="eastAsia"/>
        </w:rPr>
        <w:t>주성분값과</w:t>
      </w:r>
      <w:r>
        <w:t xml:space="preserve"> Y</w:t>
      </w:r>
      <w:r>
        <w:rPr>
          <w:rFonts w:hint="eastAsia"/>
        </w:rPr>
        <w:t>추정치와</w:t>
      </w:r>
      <w:r>
        <w:t xml:space="preserve"> </w:t>
      </w:r>
      <w:r>
        <w:rPr>
          <w:rFonts w:hint="eastAsia"/>
        </w:rPr>
        <w:t>잔차값을</w:t>
      </w:r>
      <w:r>
        <w:t xml:space="preserve"> </w:t>
      </w:r>
      <w:r>
        <w:rPr>
          <w:rFonts w:hint="eastAsia"/>
        </w:rPr>
        <w:t>볼</w:t>
      </w:r>
      <w:r>
        <w:t xml:space="preserve"> </w:t>
      </w:r>
      <w:r>
        <w:rPr>
          <w:rFonts w:hint="eastAsia"/>
        </w:rPr>
        <w:t>수</w:t>
      </w:r>
      <w:r>
        <w:t xml:space="preserve"> </w:t>
      </w:r>
      <w:r>
        <w:rPr>
          <w:rFonts w:hint="eastAsia"/>
        </w:rPr>
        <w:t>있습니다</w:t>
      </w:r>
      <w:r>
        <w:t xml:space="preserve">. </w:t>
      </w:r>
      <w:r>
        <w:rPr>
          <w:rFonts w:hint="eastAsia"/>
        </w:rPr>
        <w:t>선택에</w:t>
      </w:r>
      <w:r>
        <w:t xml:space="preserve"> </w:t>
      </w:r>
      <w:r>
        <w:rPr>
          <w:rFonts w:hint="eastAsia"/>
        </w:rPr>
        <w:t>따라서</w:t>
      </w:r>
      <w:r>
        <w:t xml:space="preserve"> 95%</w:t>
      </w:r>
      <w:r>
        <w:rPr>
          <w:rFonts w:hint="eastAsia"/>
        </w:rPr>
        <w:t>신뢰구간과</w:t>
      </w:r>
      <w:r>
        <w:t xml:space="preserve"> 95%</w:t>
      </w:r>
      <w:r>
        <w:rPr>
          <w:rFonts w:hint="eastAsia"/>
        </w:rPr>
        <w:t>예측구간도</w:t>
      </w:r>
      <w:r>
        <w:t xml:space="preserve"> </w:t>
      </w:r>
      <w:r>
        <w:rPr>
          <w:rFonts w:hint="eastAsia"/>
        </w:rPr>
        <w:t>확인할</w:t>
      </w:r>
      <w:r>
        <w:t xml:space="preserve"> </w:t>
      </w:r>
      <w:r>
        <w:rPr>
          <w:rFonts w:hint="eastAsia"/>
        </w:rPr>
        <w:t>수</w:t>
      </w:r>
      <w:r>
        <w:t xml:space="preserve"> </w:t>
      </w:r>
      <w:r>
        <w:rPr>
          <w:rFonts w:hint="eastAsia"/>
        </w:rPr>
        <w:t>있습니다</w:t>
      </w:r>
      <w:r>
        <w:t>.</w:t>
      </w:r>
    </w:p>
    <w:p w14:paraId="4728ACF2" w14:textId="77777777" w:rsidR="00614F98" w:rsidRPr="00BA4F04" w:rsidRDefault="00614F98" w:rsidP="00614F98"/>
    <w:p w14:paraId="7E7FAC55" w14:textId="77777777" w:rsidR="00614F98" w:rsidRDefault="00614F98" w:rsidP="00AE3A66">
      <w:pPr>
        <w:pStyle w:val="af"/>
      </w:pPr>
      <w:r>
        <w:t xml:space="preserve"> </w:t>
      </w:r>
      <w:r>
        <w:rPr>
          <w:noProof/>
        </w:rPr>
        <w:drawing>
          <wp:inline distT="0" distB="0" distL="0" distR="0" wp14:anchorId="4E4B9E0F" wp14:editId="3C8CDF46">
            <wp:extent cx="3571875" cy="1828800"/>
            <wp:effectExtent l="0" t="0" r="9525" b="0"/>
            <wp:docPr id="338" name="그림 338" descr="modeling_pcr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27" descr="modeling_pcrresult"/>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571875" cy="1828800"/>
                    </a:xfrm>
                    <a:prstGeom prst="rect">
                      <a:avLst/>
                    </a:prstGeom>
                    <a:noFill/>
                    <a:ln>
                      <a:noFill/>
                    </a:ln>
                  </pic:spPr>
                </pic:pic>
              </a:graphicData>
            </a:graphic>
          </wp:inline>
        </w:drawing>
      </w:r>
    </w:p>
    <w:p w14:paraId="030332B7" w14:textId="77777777" w:rsidR="00614F98" w:rsidRDefault="00614F98" w:rsidP="00614F98">
      <w:pPr>
        <w:pStyle w:val="11"/>
        <w:rPr>
          <w:color w:val="000000" w:themeColor="text1"/>
          <w:szCs w:val="22"/>
        </w:rPr>
      </w:pPr>
      <w:r>
        <w:rPr>
          <w:rFonts w:hint="eastAsia"/>
          <w:color w:val="000000" w:themeColor="text1"/>
        </w:rPr>
        <w:t>예시파일</w:t>
      </w:r>
    </w:p>
    <w:p w14:paraId="2CBD5772" w14:textId="77777777" w:rsidR="00614F98" w:rsidRDefault="00D329DB"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pcr</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76D07665" w14:textId="77777777" w:rsidR="00614F98" w:rsidRDefault="00614F98" w:rsidP="00614F98">
      <w:pPr>
        <w:rPr>
          <w:rFonts w:ascii="CMU Concrete" w:hAnsi="CMU Concrete"/>
        </w:rPr>
      </w:pPr>
    </w:p>
    <w:p w14:paraId="365B0A8F" w14:textId="77777777" w:rsidR="00614F98" w:rsidRDefault="00614F98" w:rsidP="00614F98">
      <w:pPr>
        <w:rPr>
          <w:rFonts w:ascii="CMU Concrete" w:hAnsi="CMU Concrete"/>
        </w:rPr>
      </w:pPr>
    </w:p>
    <w:p w14:paraId="5DB0F22E" w14:textId="77777777" w:rsidR="00614F98" w:rsidRDefault="00614F98" w:rsidP="00822CCC">
      <w:pPr>
        <w:pStyle w:val="000"/>
        <w:ind w:firstLine="108"/>
      </w:pPr>
      <w:bookmarkStart w:id="890" w:name="_Toc67925577"/>
      <w:r>
        <w:rPr>
          <w:rFonts w:hint="eastAsia"/>
        </w:rPr>
        <w:t>3.4.13 PLS 노드</w:t>
      </w:r>
      <w:bookmarkEnd w:id="890"/>
    </w:p>
    <w:tbl>
      <w:tblPr>
        <w:tblW w:w="0" w:type="auto"/>
        <w:tblLook w:val="01E0" w:firstRow="1" w:lastRow="1" w:firstColumn="1" w:lastColumn="1" w:noHBand="0" w:noVBand="0"/>
      </w:tblPr>
      <w:tblGrid>
        <w:gridCol w:w="1703"/>
        <w:gridCol w:w="7083"/>
      </w:tblGrid>
      <w:tr w:rsidR="00614F98" w14:paraId="7C28B340" w14:textId="77777777" w:rsidTr="00614F98">
        <w:tc>
          <w:tcPr>
            <w:tcW w:w="1728" w:type="dxa"/>
            <w:vAlign w:val="center"/>
            <w:hideMark/>
          </w:tcPr>
          <w:p w14:paraId="6847AD91" w14:textId="77777777" w:rsidR="00614F98" w:rsidRDefault="00614F98" w:rsidP="00AE3A66">
            <w:pPr>
              <w:pStyle w:val="af"/>
            </w:pPr>
            <w:r>
              <w:rPr>
                <w:noProof/>
              </w:rPr>
              <w:drawing>
                <wp:inline distT="0" distB="0" distL="0" distR="0" wp14:anchorId="5D2C6198" wp14:editId="035E4764">
                  <wp:extent cx="457200" cy="552450"/>
                  <wp:effectExtent l="0" t="0" r="0" b="0"/>
                  <wp:docPr id="337" name="그림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7200" cy="552450"/>
                          </a:xfrm>
                          <a:prstGeom prst="rect">
                            <a:avLst/>
                          </a:prstGeom>
                          <a:noFill/>
                          <a:ln>
                            <a:noFill/>
                          </a:ln>
                        </pic:spPr>
                      </pic:pic>
                    </a:graphicData>
                  </a:graphic>
                </wp:inline>
              </w:drawing>
            </w:r>
          </w:p>
        </w:tc>
        <w:tc>
          <w:tcPr>
            <w:tcW w:w="7256" w:type="dxa"/>
            <w:vAlign w:val="center"/>
            <w:hideMark/>
          </w:tcPr>
          <w:p w14:paraId="20DA923B" w14:textId="77777777" w:rsidR="00614F98" w:rsidRDefault="00614F98">
            <w:pPr>
              <w:rPr>
                <w:rFonts w:ascii="CMU Concrete" w:hAnsi="CMU Concrete"/>
              </w:rPr>
            </w:pPr>
            <w:r>
              <w:rPr>
                <w:rFonts w:ascii="CMU Concrete" w:hAnsi="CMU Concrete"/>
                <w:b/>
              </w:rPr>
              <w:t>PLS(Partial least squares)</w:t>
            </w:r>
            <w:r>
              <w:rPr>
                <w:rFonts w:ascii="CMU Concrete" w:hAnsi="CMU Concrete" w:hint="eastAsia"/>
              </w:rPr>
              <w:t>는</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반응변수를</w:t>
            </w:r>
            <w:r>
              <w:rPr>
                <w:rFonts w:ascii="CMU Concrete" w:hAnsi="CMU Concrete"/>
              </w:rPr>
              <w:t xml:space="preserve"> </w:t>
            </w:r>
            <w:r>
              <w:rPr>
                <w:rFonts w:ascii="CMU Concrete" w:hAnsi="CMU Concrete" w:hint="eastAsia"/>
              </w:rPr>
              <w:t>예측하는데</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분석방법입니다</w:t>
            </w:r>
            <w:r>
              <w:rPr>
                <w:rFonts w:ascii="CMU Concrete" w:hAnsi="CMU Concrete"/>
              </w:rPr>
              <w:t>. PLS</w:t>
            </w:r>
            <w:r>
              <w:rPr>
                <w:rFonts w:ascii="CMU Concrete" w:hAnsi="CMU Concrete" w:hint="eastAsia"/>
              </w:rPr>
              <w:t>는</w:t>
            </w:r>
            <w:r>
              <w:rPr>
                <w:rFonts w:ascii="CMU Concrete" w:hAnsi="CMU Concrete"/>
              </w:rPr>
              <w:t xml:space="preserve"> </w:t>
            </w:r>
            <w:r>
              <w:rPr>
                <w:rFonts w:ascii="CMU Concrete" w:hAnsi="CMU Concrete" w:hint="eastAsia"/>
              </w:rPr>
              <w:t>독립변수간</w:t>
            </w:r>
            <w:r>
              <w:rPr>
                <w:rFonts w:ascii="CMU Concrete" w:hAnsi="CMU Concrete"/>
              </w:rPr>
              <w:t xml:space="preserve"> </w:t>
            </w:r>
            <w:r>
              <w:rPr>
                <w:rFonts w:ascii="CMU Concrete" w:hAnsi="CMU Concrete" w:hint="eastAsia"/>
              </w:rPr>
              <w:t>상관성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큰</w:t>
            </w:r>
            <w:r>
              <w:rPr>
                <w:rFonts w:ascii="CMU Concrete" w:hAnsi="CMU Concrete"/>
              </w:rPr>
              <w:t> </w:t>
            </w:r>
            <w:r>
              <w:rPr>
                <w:rFonts w:ascii="CMU Concrete" w:hAnsi="CMU Concrete" w:hint="eastAsia"/>
              </w:rPr>
              <w:t>데이터를</w:t>
            </w:r>
            <w:r>
              <w:rPr>
                <w:rFonts w:ascii="CMU Concrete" w:hAnsi="CMU Concrete"/>
              </w:rPr>
              <w:t xml:space="preserve"> </w:t>
            </w:r>
            <w:r>
              <w:rPr>
                <w:rFonts w:ascii="CMU Concrete" w:hAnsi="CMU Concrete" w:hint="eastAsia"/>
              </w:rPr>
              <w:t>분석하는데</w:t>
            </w:r>
            <w:r>
              <w:rPr>
                <w:rFonts w:ascii="CMU Concrete" w:hAnsi="CMU Concrete"/>
              </w:rPr>
              <w:t xml:space="preserve"> </w:t>
            </w:r>
            <w:r>
              <w:rPr>
                <w:rFonts w:ascii="CMU Concrete" w:hAnsi="CMU Concrete" w:hint="eastAsia"/>
              </w:rPr>
              <w:t>사용됩니다</w:t>
            </w:r>
            <w:r>
              <w:rPr>
                <w:rFonts w:ascii="CMU Concrete" w:hAnsi="CMU Concrete"/>
              </w:rPr>
              <w:t>. PLS</w:t>
            </w:r>
            <w:r>
              <w:rPr>
                <w:rFonts w:ascii="CMU Concrete" w:hAnsi="CMU Concrete" w:hint="eastAsia"/>
              </w:rPr>
              <w:t>는</w:t>
            </w:r>
            <w:r>
              <w:rPr>
                <w:rFonts w:ascii="CMU Concrete" w:hAnsi="CMU Concrete"/>
              </w:rPr>
              <w:t xml:space="preserve"> x</w:t>
            </w:r>
            <w:r>
              <w:rPr>
                <w:rFonts w:ascii="CMU Concrete" w:hAnsi="CMU Concrete" w:hint="eastAsia"/>
              </w:rPr>
              <w:t>와</w:t>
            </w:r>
            <w:r>
              <w:rPr>
                <w:rFonts w:ascii="CMU Concrete" w:hAnsi="CMU Concrete"/>
              </w:rPr>
              <w:t xml:space="preserve"> y</w:t>
            </w:r>
            <w:r>
              <w:rPr>
                <w:rFonts w:ascii="CMU Concrete" w:hAnsi="CMU Concrete" w:hint="eastAsia"/>
              </w:rPr>
              <w:t>사이의</w:t>
            </w:r>
            <w:r>
              <w:rPr>
                <w:rFonts w:ascii="CMU Concrete" w:hAnsi="CMU Concrete"/>
              </w:rPr>
              <w:t xml:space="preserve"> covariance</w:t>
            </w:r>
            <w:r>
              <w:rPr>
                <w:rFonts w:ascii="CMU Concrete" w:hAnsi="CMU Concrete" w:hint="eastAsia"/>
              </w:rPr>
              <w:t>에</w:t>
            </w:r>
            <w:r>
              <w:rPr>
                <w:rFonts w:ascii="CMU Concrete" w:hAnsi="CMU Concrete"/>
              </w:rPr>
              <w:t xml:space="preserve"> </w:t>
            </w:r>
            <w:r>
              <w:rPr>
                <w:rFonts w:ascii="CMU Concrete" w:hAnsi="CMU Concrete" w:hint="eastAsia"/>
              </w:rPr>
              <w:t>기초하여</w:t>
            </w:r>
            <w:r>
              <w:rPr>
                <w:rFonts w:ascii="CMU Concrete" w:hAnsi="CMU Concrete"/>
              </w:rPr>
              <w:t xml:space="preserve"> </w:t>
            </w:r>
            <w:r>
              <w:rPr>
                <w:rFonts w:ascii="CMU Concrete" w:hAnsi="CMU Concrete" w:hint="eastAsia"/>
              </w:rPr>
              <w:t>상관성이</w:t>
            </w:r>
            <w:r>
              <w:rPr>
                <w:rFonts w:ascii="CMU Concrete" w:hAnsi="CMU Concrete"/>
              </w:rPr>
              <w:t xml:space="preserve"> </w:t>
            </w:r>
            <w:r>
              <w:rPr>
                <w:rFonts w:ascii="CMU Concrete" w:hAnsi="CMU Concrete" w:hint="eastAsia"/>
              </w:rPr>
              <w:t>없는</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찾아내고</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성분들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b/>
                <w:bCs/>
              </w:rPr>
              <w:t>최소</w:t>
            </w:r>
            <w:r>
              <w:rPr>
                <w:rFonts w:ascii="CMU Concrete" w:hAnsi="CMU Concrete"/>
                <w:b/>
                <w:bCs/>
              </w:rPr>
              <w:t xml:space="preserve"> </w:t>
            </w:r>
            <w:r>
              <w:rPr>
                <w:rFonts w:ascii="CMU Concrete" w:hAnsi="CMU Concrete" w:hint="eastAsia"/>
                <w:b/>
                <w:bCs/>
              </w:rPr>
              <w:t>제곱</w:t>
            </w:r>
            <w:r>
              <w:rPr>
                <w:rFonts w:ascii="CMU Concrete" w:hAnsi="CMU Concrete"/>
                <w:b/>
                <w:bCs/>
              </w:rPr>
              <w:t xml:space="preserve"> </w:t>
            </w:r>
            <w:r>
              <w:rPr>
                <w:rFonts w:ascii="CMU Concrete" w:hAnsi="CMU Concrete" w:hint="eastAsia"/>
                <w:b/>
                <w:bCs/>
              </w:rPr>
              <w:t>회귀분석</w:t>
            </w:r>
            <w:r>
              <w:rPr>
                <w:rFonts w:ascii="CMU Concrete" w:hAnsi="CMU Concrete" w:hint="eastAsia"/>
              </w:rPr>
              <w:t>을</w:t>
            </w:r>
            <w:r>
              <w:rPr>
                <w:rFonts w:ascii="CMU Concrete" w:hAnsi="CMU Concrete"/>
              </w:rPr>
              <w:t xml:space="preserve"> </w:t>
            </w:r>
            <w:r>
              <w:rPr>
                <w:rFonts w:ascii="CMU Concrete" w:hAnsi="CMU Concrete" w:hint="eastAsia"/>
              </w:rPr>
              <w:t>수행하는</w:t>
            </w:r>
            <w:r>
              <w:rPr>
                <w:rFonts w:ascii="CMU Concrete" w:hAnsi="CMU Concrete"/>
              </w:rPr>
              <w:t xml:space="preserve"> </w:t>
            </w:r>
            <w:r>
              <w:rPr>
                <w:rFonts w:ascii="CMU Concrete" w:hAnsi="CMU Concrete" w:hint="eastAsia"/>
              </w:rPr>
              <w:t>방법입니다</w:t>
            </w:r>
            <w:r>
              <w:rPr>
                <w:rFonts w:ascii="CMU Concrete" w:hAnsi="CMU Concrete"/>
              </w:rPr>
              <w:t>.</w:t>
            </w:r>
            <w:r>
              <w:rPr>
                <w:rFonts w:hint="eastAsia"/>
              </w:rPr>
              <w:t xml:space="preserve">  </w:t>
            </w:r>
            <w:r>
              <w:rPr>
                <w:rFonts w:ascii="CMU Concrete" w:hAnsi="CMU Concrete" w:hint="eastAsia"/>
              </w:rPr>
              <w:t>즉</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고자</w:t>
            </w:r>
            <w:r>
              <w:rPr>
                <w:rFonts w:ascii="CMU Concrete" w:hAnsi="CMU Concrete"/>
              </w:rPr>
              <w:t xml:space="preserve"> </w:t>
            </w:r>
            <w:r>
              <w:rPr>
                <w:rFonts w:ascii="CMU Concrete" w:hAnsi="CMU Concrete" w:hint="eastAsia"/>
              </w:rPr>
              <w:t>하는데</w:t>
            </w:r>
            <w:r>
              <w:rPr>
                <w:rFonts w:ascii="CMU Concrete" w:hAnsi="CMU Concrete"/>
              </w:rPr>
              <w:t xml:space="preserve"> </w:t>
            </w:r>
            <w:r>
              <w:rPr>
                <w:rFonts w:ascii="CMU Concrete" w:hAnsi="CMU Concrete" w:hint="eastAsia"/>
              </w:rPr>
              <w:t>독립변수들의</w:t>
            </w:r>
            <w:r>
              <w:rPr>
                <w:rFonts w:ascii="CMU Concrete" w:hAnsi="CMU Concrete"/>
              </w:rPr>
              <w:t xml:space="preserve"> </w:t>
            </w:r>
            <w:r>
              <w:rPr>
                <w:rFonts w:ascii="CMU Concrete" w:hAnsi="CMU Concrete" w:hint="eastAsia"/>
              </w:rPr>
              <w:t>개수가</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많고</w:t>
            </w:r>
            <w:r>
              <w:rPr>
                <w:rFonts w:ascii="CMU Concrete" w:hAnsi="CMU Concrete"/>
              </w:rPr>
              <w:t xml:space="preserve"> </w:t>
            </w:r>
            <w:r>
              <w:rPr>
                <w:rFonts w:ascii="CMU Concrete" w:hAnsi="CMU Concrete" w:hint="eastAsia"/>
              </w:rPr>
              <w:t>다중공선성</w:t>
            </w:r>
            <w:r>
              <w:rPr>
                <w:rFonts w:ascii="CMU Concrete" w:hAnsi="CMU Concrete"/>
              </w:rPr>
              <w:t xml:space="preserve"> </w:t>
            </w:r>
            <w:r>
              <w:rPr>
                <w:rFonts w:ascii="CMU Concrete" w:hAnsi="CMU Concrete" w:hint="eastAsia"/>
              </w:rPr>
              <w:t>문제까지</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축소하여</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줄이고</w:t>
            </w:r>
            <w:r>
              <w:rPr>
                <w:rFonts w:ascii="CMU Concrete" w:hAnsi="CMU Concrete"/>
              </w:rPr>
              <w:t xml:space="preserve">, </w:t>
            </w:r>
            <w:r>
              <w:rPr>
                <w:rFonts w:ascii="CMU Concrete" w:hAnsi="CMU Concrete" w:hint="eastAsia"/>
              </w:rPr>
              <w:t>다중</w:t>
            </w:r>
            <w:r>
              <w:rPr>
                <w:rFonts w:ascii="CMU Concrete" w:hAnsi="CMU Concrete"/>
              </w:rPr>
              <w:t xml:space="preserve"> </w:t>
            </w:r>
            <w:r>
              <w:rPr>
                <w:rFonts w:ascii="CMU Concrete" w:hAnsi="CMU Concrete" w:hint="eastAsia"/>
              </w:rPr>
              <w:t>공선성</w:t>
            </w:r>
            <w:r>
              <w:rPr>
                <w:rFonts w:ascii="CMU Concrete" w:hAnsi="CMU Concrete"/>
              </w:rPr>
              <w:t xml:space="preserve"> </w:t>
            </w:r>
            <w:r>
              <w:rPr>
                <w:rFonts w:ascii="CMU Concrete" w:hAnsi="CMU Concrete" w:hint="eastAsia"/>
              </w:rPr>
              <w:t>문제</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해결하여</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회귀모델을</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방법입니다</w:t>
            </w:r>
            <w:r>
              <w:rPr>
                <w:rFonts w:ascii="CMU Concrete" w:hAnsi="CMU Concrete"/>
              </w:rPr>
              <w:t>.</w:t>
            </w:r>
          </w:p>
        </w:tc>
      </w:tr>
    </w:tbl>
    <w:p w14:paraId="4071ABF1" w14:textId="77777777" w:rsidR="00614F98" w:rsidRDefault="00614F98" w:rsidP="00614F98">
      <w:pPr>
        <w:pStyle w:val="11"/>
      </w:pPr>
      <w:r>
        <w:rPr>
          <w:rFonts w:hint="eastAsia"/>
        </w:rPr>
        <w:t>개요</w:t>
      </w:r>
    </w:p>
    <w:p w14:paraId="63DE029B" w14:textId="77777777" w:rsidR="00614F98" w:rsidRDefault="00614F98" w:rsidP="00614F98">
      <w:pPr>
        <w:pStyle w:val="p2"/>
        <w:rPr>
          <w:rFonts w:ascii="CMU Concrete" w:hAnsi="CMU Concrete"/>
        </w:rPr>
      </w:pPr>
      <w:r>
        <w:rPr>
          <w:rFonts w:ascii="CMU Concrete" w:hAnsi="CMU Concrete"/>
        </w:rPr>
        <w:t>PLS</w:t>
      </w:r>
      <w:r>
        <w:rPr>
          <w:rFonts w:ascii="CMU Concrete" w:hAnsi="CMU Concrete" w:hint="eastAsia"/>
        </w:rPr>
        <w:t>는</w:t>
      </w:r>
      <w:r>
        <w:rPr>
          <w:rFonts w:ascii="CMU Concrete" w:hAnsi="CMU Concrete"/>
        </w:rPr>
        <w:t xml:space="preserve"> </w:t>
      </w:r>
      <w:r>
        <w:rPr>
          <w:rFonts w:ascii="CMU Concrete" w:hAnsi="CMU Concrete" w:hint="eastAsia"/>
        </w:rPr>
        <w:t>특히</w:t>
      </w:r>
      <w:r>
        <w:rPr>
          <w:rFonts w:ascii="CMU Concrete" w:hAnsi="CMU Concrete"/>
        </w:rPr>
        <w:t xml:space="preserve"> </w:t>
      </w:r>
      <w:r>
        <w:rPr>
          <w:rFonts w:ascii="CMU Concrete" w:hAnsi="CMU Concrete" w:hint="eastAsia"/>
        </w:rPr>
        <w:t>공정</w:t>
      </w:r>
      <w:r>
        <w:rPr>
          <w:rFonts w:ascii="CMU Concrete" w:hAnsi="CMU Concrete"/>
        </w:rPr>
        <w:t xml:space="preserve"> </w:t>
      </w:r>
      <w:r>
        <w:rPr>
          <w:rFonts w:ascii="CMU Concrete" w:hAnsi="CMU Concrete" w:hint="eastAsia"/>
        </w:rPr>
        <w:t>변수수</w:t>
      </w:r>
      <w:r>
        <w:rPr>
          <w:rFonts w:ascii="CMU Concrete" w:hAnsi="CMU Concrete"/>
        </w:rPr>
        <w:t>(k)</w:t>
      </w:r>
      <w:r>
        <w:rPr>
          <w:rFonts w:ascii="CMU Concrete" w:hAnsi="CMU Concrete" w:hint="eastAsia"/>
        </w:rPr>
        <w:t>와</w:t>
      </w:r>
      <w:r>
        <w:rPr>
          <w:rFonts w:ascii="CMU Concrete" w:hAnsi="CMU Concrete"/>
        </w:rPr>
        <w:t xml:space="preserve"> </w:t>
      </w:r>
      <w:r>
        <w:rPr>
          <w:rFonts w:ascii="CMU Concrete" w:hAnsi="CMU Concrete" w:hint="eastAsia"/>
        </w:rPr>
        <w:t>품질</w:t>
      </w:r>
      <w:r>
        <w:rPr>
          <w:rFonts w:ascii="CMU Concrete" w:hAnsi="CMU Concrete"/>
        </w:rPr>
        <w:t xml:space="preserve"> </w:t>
      </w:r>
      <w:r>
        <w:rPr>
          <w:rFonts w:ascii="CMU Concrete" w:hAnsi="CMU Concrete" w:hint="eastAsia"/>
        </w:rPr>
        <w:t>특성치수</w:t>
      </w:r>
      <w:r>
        <w:rPr>
          <w:rFonts w:ascii="CMU Concrete" w:hAnsi="CMU Concrete"/>
        </w:rPr>
        <w:t>(m)</w:t>
      </w:r>
      <w:r>
        <w:rPr>
          <w:rFonts w:ascii="CMU Concrete" w:hAnsi="CMU Concrete" w:hint="eastAsia"/>
        </w:rPr>
        <w:t>가</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클</w:t>
      </w:r>
      <w:r>
        <w:rPr>
          <w:rFonts w:ascii="CMU Concrete" w:hAnsi="CMU Concrete"/>
        </w:rPr>
        <w:t xml:space="preserve"> </w:t>
      </w:r>
      <w:r>
        <w:rPr>
          <w:rFonts w:ascii="CMU Concrete" w:hAnsi="CMU Concrete" w:hint="eastAsia"/>
        </w:rPr>
        <w:t>때</w:t>
      </w:r>
      <w:r>
        <w:rPr>
          <w:rFonts w:ascii="CMU Concrete" w:hAnsi="CMU Concrete"/>
        </w:rPr>
        <w:t xml:space="preserve"> [X(n by k), Y(n by m)]</w:t>
      </w:r>
      <w:r>
        <w:rPr>
          <w:rFonts w:ascii="CMU Concrete" w:hAnsi="CMU Concrete" w:hint="eastAsia"/>
        </w:rPr>
        <w:t>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수의</w:t>
      </w:r>
      <w:r>
        <w:rPr>
          <w:rFonts w:ascii="CMU Concrete" w:hAnsi="CMU Concrete"/>
        </w:rPr>
        <w:t xml:space="preserve"> latent variable</w:t>
      </w:r>
      <w:r>
        <w:rPr>
          <w:rFonts w:ascii="CMU Concrete" w:hAnsi="CMU Concrete" w:hint="eastAsia"/>
        </w:rPr>
        <w:t>들을</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저차원의</w:t>
      </w:r>
      <w:r>
        <w:rPr>
          <w:rFonts w:ascii="CMU Concrete" w:hAnsi="CMU Concrete"/>
        </w:rPr>
        <w:t xml:space="preserve"> </w:t>
      </w:r>
      <w:r>
        <w:rPr>
          <w:rFonts w:ascii="CMU Concrete" w:hAnsi="CMU Concrete" w:hint="eastAsia"/>
        </w:rPr>
        <w:t>공간에</w:t>
      </w:r>
      <w:r>
        <w:rPr>
          <w:rFonts w:ascii="CMU Concrete" w:hAnsi="CMU Concrete"/>
        </w:rPr>
        <w:t xml:space="preserve"> </w:t>
      </w:r>
      <w:r>
        <w:rPr>
          <w:rFonts w:ascii="CMU Concrete" w:hAnsi="CMU Concrete" w:hint="eastAsia"/>
        </w:rPr>
        <w:t>투영시키는</w:t>
      </w:r>
      <w:r>
        <w:rPr>
          <w:rFonts w:ascii="CMU Concrete" w:hAnsi="CMU Concrete"/>
        </w:rPr>
        <w:t xml:space="preserve"> </w:t>
      </w:r>
      <w:r>
        <w:rPr>
          <w:rFonts w:ascii="CMU Concrete" w:hAnsi="CMU Concrete" w:hint="eastAsia"/>
        </w:rPr>
        <w:t>방법입니다</w:t>
      </w:r>
      <w:r>
        <w:rPr>
          <w:rFonts w:ascii="CMU Concrete" w:hAnsi="CMU Concrete"/>
        </w:rPr>
        <w:t xml:space="preserve">. </w:t>
      </w:r>
    </w:p>
    <w:p w14:paraId="5716EE24" w14:textId="77777777" w:rsidR="00614F98" w:rsidRDefault="00614F98" w:rsidP="00614F98">
      <w:pPr>
        <w:pStyle w:val="p2"/>
        <w:rPr>
          <w:rFonts w:ascii="CMU Concrete" w:hAnsi="CMU Concrete"/>
        </w:rPr>
      </w:pPr>
      <w:r>
        <w:rPr>
          <w:rFonts w:ascii="CMU Concrete" w:hAnsi="CMU Concrete"/>
        </w:rPr>
        <w:t>A</w:t>
      </w:r>
      <w:r>
        <w:rPr>
          <w:rFonts w:ascii="CMU Concrete" w:hAnsi="CMU Concrete" w:hint="eastAsia"/>
        </w:rPr>
        <w:t>개의</w:t>
      </w:r>
      <w:r>
        <w:rPr>
          <w:rFonts w:ascii="CMU Concrete" w:hAnsi="CMU Concrete"/>
        </w:rPr>
        <w:t xml:space="preserve"> latent variable</w:t>
      </w:r>
      <w:r>
        <w:rPr>
          <w:rFonts w:ascii="CMU Concrete" w:hAnsi="CMU Concrete" w:hint="eastAsia"/>
        </w:rPr>
        <w:t>을</w:t>
      </w:r>
      <w:r>
        <w:rPr>
          <w:rFonts w:ascii="CMU Concrete" w:hAnsi="CMU Concrete"/>
        </w:rPr>
        <w:t xml:space="preserve"> </w:t>
      </w:r>
      <w:r>
        <w:rPr>
          <w:rFonts w:ascii="CMU Concrete" w:hAnsi="CMU Concrete"/>
          <w:position w:val="-10"/>
        </w:rPr>
        <w:object w:dxaOrig="1005" w:dyaOrig="285" w14:anchorId="0F7AA7A9">
          <v:shape id="_x0000_i1145" type="#_x0000_t75" style="width:50.25pt;height:14.25pt" o:ole="" fillcolor="window">
            <v:imagedata r:id="rId548" o:title=""/>
          </v:shape>
          <o:OLEObject Type="Embed" ProgID="Equation.DSMT4" ShapeID="_x0000_i1145" DrawAspect="Content" ObjectID="_1684940214" r:id="rId549"/>
        </w:object>
      </w:r>
      <w:r>
        <w:rPr>
          <w:rFonts w:ascii="CMU Concrete" w:hAnsi="CMU Concrete"/>
        </w:rPr>
        <w:t xml:space="preserve"> </w:t>
      </w:r>
      <w:r>
        <w:rPr>
          <w:rFonts w:ascii="CMU Concrete" w:hAnsi="CMU Concrete" w:hint="eastAsia"/>
        </w:rPr>
        <w:t>이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이로</w:t>
      </w:r>
      <w:r>
        <w:rPr>
          <w:rFonts w:ascii="CMU Concrete" w:hAnsi="CMU Concrete"/>
        </w:rPr>
        <w:t xml:space="preserve"> </w:t>
      </w:r>
      <w:r>
        <w:rPr>
          <w:rFonts w:ascii="CMU Concrete" w:hAnsi="CMU Concrete" w:hint="eastAsia"/>
        </w:rPr>
        <w:t>이루어지는</w:t>
      </w:r>
      <w:r>
        <w:rPr>
          <w:rFonts w:ascii="CMU Concrete" w:hAnsi="CMU Concrete"/>
        </w:rPr>
        <w:t xml:space="preserve"> (n x A) </w:t>
      </w:r>
      <w:r>
        <w:rPr>
          <w:rFonts w:ascii="CMU Concrete" w:hAnsi="CMU Concrete" w:hint="eastAsia"/>
        </w:rPr>
        <w:t>행렬을</w:t>
      </w:r>
      <w:r>
        <w:rPr>
          <w:rFonts w:ascii="CMU Concrete" w:hAnsi="CMU Concrete"/>
        </w:rPr>
        <w:t xml:space="preserve">    T=[</w:t>
      </w:r>
      <w:r>
        <w:rPr>
          <w:rFonts w:ascii="CMU Concrete" w:hAnsi="CMU Concrete"/>
          <w:position w:val="-10"/>
        </w:rPr>
        <w:object w:dxaOrig="1005" w:dyaOrig="285" w14:anchorId="6F7EC786">
          <v:shape id="_x0000_i1146" type="#_x0000_t75" style="width:50.25pt;height:14.25pt" o:ole="" fillcolor="window">
            <v:imagedata r:id="rId548" o:title=""/>
          </v:shape>
          <o:OLEObject Type="Embed" ProgID="Equation.DSMT4" ShapeID="_x0000_i1146" DrawAspect="Content" ObjectID="_1684940215" r:id="rId550"/>
        </w:object>
      </w:r>
      <w:r>
        <w:rPr>
          <w:rFonts w:ascii="CMU Concrete" w:hAnsi="CMU Concrete"/>
        </w:rPr>
        <w:t xml:space="preserve">] </w:t>
      </w:r>
      <w:r>
        <w:rPr>
          <w:rFonts w:ascii="CMU Concrete" w:hAnsi="CMU Concrete" w:hint="eastAsia"/>
        </w:rPr>
        <w:t>라</w:t>
      </w:r>
      <w:r>
        <w:rPr>
          <w:rFonts w:ascii="CMU Concrete" w:hAnsi="CMU Concrete"/>
        </w:rPr>
        <w:t xml:space="preserve"> </w:t>
      </w:r>
      <w:r>
        <w:rPr>
          <w:rFonts w:ascii="CMU Concrete" w:hAnsi="CMU Concrete" w:hint="eastAsia"/>
        </w:rPr>
        <w:t>가정하면</w:t>
      </w:r>
      <w:r>
        <w:rPr>
          <w:rFonts w:ascii="CMU Concrete" w:hAnsi="CMU Concrete"/>
        </w:rPr>
        <w:t xml:space="preserve"> T</w:t>
      </w:r>
      <w:r>
        <w:rPr>
          <w:rFonts w:ascii="CMU Concrete" w:hAnsi="CMU Concrete" w:hint="eastAsia"/>
        </w:rPr>
        <w:t>는</w:t>
      </w:r>
      <w:r>
        <w:rPr>
          <w:rFonts w:ascii="CMU Concrete" w:hAnsi="CMU Concrete"/>
        </w:rPr>
        <w:t xml:space="preserve"> X</w:t>
      </w:r>
      <w:r>
        <w:rPr>
          <w:rFonts w:ascii="CMU Concrete" w:hAnsi="CMU Concrete" w:hint="eastAsia"/>
        </w:rPr>
        <w:t>가</w:t>
      </w:r>
      <w:r>
        <w:rPr>
          <w:rFonts w:ascii="CMU Concrete" w:hAnsi="CMU Concrete"/>
        </w:rPr>
        <w:t xml:space="preserve"> </w:t>
      </w:r>
      <w:r>
        <w:rPr>
          <w:rFonts w:ascii="CMU Concrete" w:hAnsi="CMU Concrete" w:hint="eastAsia"/>
        </w:rPr>
        <w:t>축소된</w:t>
      </w:r>
      <w:r>
        <w:rPr>
          <w:rFonts w:ascii="CMU Concrete" w:hAnsi="CMU Concrete"/>
        </w:rPr>
        <w:t xml:space="preserve"> </w:t>
      </w:r>
      <w:r>
        <w:rPr>
          <w:rFonts w:ascii="CMU Concrete" w:hAnsi="CMU Concrete" w:hint="eastAsia"/>
        </w:rPr>
        <w:t>형태로서</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쓸</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5BAC242" w14:textId="77777777" w:rsidR="00614F98" w:rsidRDefault="00614F98" w:rsidP="00614F98">
      <w:pPr>
        <w:pStyle w:val="21"/>
      </w:pPr>
      <w:r>
        <w:rPr>
          <w:rFonts w:hint="eastAsia"/>
        </w:rPr>
        <w:t>T = XP</w:t>
      </w:r>
    </w:p>
    <w:p w14:paraId="08BB1607" w14:textId="77777777" w:rsidR="00614F98" w:rsidRDefault="00614F98" w:rsidP="00614F98">
      <w:pPr>
        <w:pStyle w:val="p2"/>
        <w:rPr>
          <w:rFonts w:ascii="CMU Concrete" w:hAnsi="CMU Concrete"/>
        </w:rPr>
      </w:pPr>
      <w:r>
        <w:rPr>
          <w:rFonts w:ascii="CMU Concrete" w:hAnsi="CMU Concrete" w:hint="eastAsia"/>
        </w:rPr>
        <w:t>마찬가지로</w:t>
      </w:r>
      <w:r>
        <w:rPr>
          <w:rFonts w:ascii="CMU Concrete" w:hAnsi="CMU Concrete"/>
        </w:rPr>
        <w:t xml:space="preserve"> </w:t>
      </w:r>
      <w:r>
        <w:rPr>
          <w:rFonts w:ascii="CMU Concrete" w:hAnsi="CMU Concrete" w:hint="eastAsia"/>
        </w:rPr>
        <w:t>행렬</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하여서도</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축소시킨</w:t>
      </w:r>
      <w:r>
        <w:rPr>
          <w:rFonts w:ascii="CMU Concrete" w:hAnsi="CMU Concrete"/>
        </w:rPr>
        <w:t xml:space="preserve"> score matrix U</w:t>
      </w:r>
      <w:r>
        <w:rPr>
          <w:rFonts w:ascii="CMU Concrete" w:hAnsi="CMU Concrete" w:hint="eastAsia"/>
        </w:rPr>
        <w:t>를</w:t>
      </w:r>
      <w:r>
        <w:rPr>
          <w:rFonts w:ascii="CMU Concrete" w:hAnsi="CMU Concrete"/>
        </w:rPr>
        <w:t xml:space="preserve"> </w:t>
      </w:r>
      <w:r>
        <w:rPr>
          <w:rFonts w:ascii="CMU Concrete" w:hAnsi="CMU Concrete" w:hint="eastAsia"/>
        </w:rPr>
        <w:t>산출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0C48B8ED" w14:textId="77777777" w:rsidR="00614F98" w:rsidRDefault="00614F98" w:rsidP="00614F98">
      <w:pPr>
        <w:pStyle w:val="21"/>
      </w:pPr>
      <w:r>
        <w:rPr>
          <w:rFonts w:hint="eastAsia"/>
        </w:rPr>
        <w:t>U = YQ</w:t>
      </w:r>
    </w:p>
    <w:p w14:paraId="5CEB2048" w14:textId="77777777" w:rsidR="00614F98" w:rsidRDefault="00614F98" w:rsidP="00614F98">
      <w:pPr>
        <w:pStyle w:val="p2"/>
        <w:rPr>
          <w:rFonts w:ascii="CMU Concrete" w:hAnsi="CMU Concrete"/>
        </w:rPr>
      </w:pPr>
      <w:r>
        <w:rPr>
          <w:rFonts w:ascii="CMU Concrete" w:hAnsi="CMU Concrete" w:hint="eastAsia"/>
        </w:rPr>
        <w:t>여기서</w:t>
      </w:r>
      <w:r>
        <w:rPr>
          <w:rFonts w:ascii="CMU Concrete" w:hAnsi="CMU Concrete"/>
        </w:rPr>
        <w:t xml:space="preserve"> (m x A) </w:t>
      </w:r>
      <w:r>
        <w:rPr>
          <w:rFonts w:ascii="CMU Concrete" w:hAnsi="CMU Concrete" w:hint="eastAsia"/>
        </w:rPr>
        <w:t>행렬</w:t>
      </w:r>
      <w:r>
        <w:rPr>
          <w:rFonts w:ascii="CMU Concrete" w:hAnsi="CMU Concrete"/>
        </w:rPr>
        <w:t xml:space="preserve"> Q</w:t>
      </w:r>
      <w:r>
        <w:rPr>
          <w:rFonts w:ascii="CMU Concrete" w:hAnsi="CMU Concrete" w:hint="eastAsia"/>
        </w:rPr>
        <w:t>는</w:t>
      </w:r>
      <w:r>
        <w:rPr>
          <w:rFonts w:ascii="CMU Concrete" w:hAnsi="CMU Concrete"/>
        </w:rPr>
        <w:t xml:space="preserve"> U</w:t>
      </w:r>
      <w:r>
        <w:rPr>
          <w:rFonts w:ascii="CMU Concrete" w:hAnsi="CMU Concrete"/>
          <w:vertAlign w:val="subscript"/>
        </w:rPr>
        <w:t>a</w:t>
      </w:r>
      <w:r>
        <w:rPr>
          <w:rFonts w:ascii="CMU Concrete" w:hAnsi="CMU Concrete"/>
        </w:rPr>
        <w:t xml:space="preserve"> </w:t>
      </w:r>
      <w:r>
        <w:rPr>
          <w:rFonts w:ascii="CMU Concrete" w:hAnsi="CMU Concrete" w:hint="eastAsia"/>
        </w:rPr>
        <w:t>에</w:t>
      </w:r>
      <w:r>
        <w:rPr>
          <w:rFonts w:ascii="CMU Concrete" w:hAnsi="CMU Concrete"/>
        </w:rPr>
        <w:t xml:space="preserve"> </w:t>
      </w:r>
      <w:r>
        <w:rPr>
          <w:rFonts w:ascii="CMU Concrete" w:hAnsi="CMU Concrete" w:hint="eastAsia"/>
        </w:rPr>
        <w:t>대응하는</w:t>
      </w:r>
      <w:r>
        <w:rPr>
          <w:rFonts w:ascii="CMU Concrete" w:hAnsi="CMU Concrete"/>
        </w:rPr>
        <w:t xml:space="preserve"> loading vector q</w:t>
      </w:r>
      <w:r>
        <w:rPr>
          <w:rFonts w:ascii="CMU Concrete" w:hAnsi="CMU Concrete"/>
          <w:vertAlign w:val="subscript"/>
        </w:rPr>
        <w:t>a</w:t>
      </w:r>
      <w:r>
        <w:rPr>
          <w:rFonts w:ascii="CMU Concrete" w:hAnsi="CMU Concrete"/>
        </w:rPr>
        <w:t xml:space="preserve"> (a=1,2,…,A)</w:t>
      </w:r>
      <w:r>
        <w:rPr>
          <w:rFonts w:ascii="CMU Concrete" w:hAnsi="CMU Concrete" w:hint="eastAsia"/>
        </w:rPr>
        <w:t>로</w:t>
      </w:r>
      <w:r>
        <w:rPr>
          <w:rFonts w:ascii="CMU Concrete" w:hAnsi="CMU Concrete"/>
        </w:rPr>
        <w:t xml:space="preserve"> </w:t>
      </w:r>
      <w:r>
        <w:rPr>
          <w:rFonts w:ascii="CMU Concrete" w:hAnsi="CMU Concrete" w:hint="eastAsia"/>
        </w:rPr>
        <w:t>이루어진</w:t>
      </w:r>
      <w:r>
        <w:rPr>
          <w:rFonts w:ascii="CMU Concrete" w:hAnsi="CMU Concrete"/>
        </w:rPr>
        <w:t xml:space="preserve"> </w:t>
      </w:r>
      <w:r>
        <w:rPr>
          <w:rFonts w:ascii="CMU Concrete" w:hAnsi="CMU Concrete" w:hint="eastAsia"/>
        </w:rPr>
        <w:t>것입니다</w:t>
      </w:r>
      <w:r>
        <w:rPr>
          <w:rFonts w:ascii="CMU Concrete" w:hAnsi="CMU Concrete"/>
        </w:rPr>
        <w:t>. PLS</w:t>
      </w:r>
      <w:r>
        <w:rPr>
          <w:rFonts w:ascii="CMU Concrete" w:hAnsi="CMU Concrete" w:hint="eastAsia"/>
        </w:rPr>
        <w:t>의</w:t>
      </w:r>
      <w:r>
        <w:rPr>
          <w:rFonts w:ascii="CMU Concrete" w:hAnsi="CMU Concrete"/>
        </w:rPr>
        <w:t xml:space="preserve"> </w:t>
      </w:r>
      <w:r>
        <w:rPr>
          <w:rFonts w:ascii="CMU Concrete" w:hAnsi="CMU Concrete" w:hint="eastAsia"/>
        </w:rPr>
        <w:t>주</w:t>
      </w:r>
      <w:r>
        <w:rPr>
          <w:rFonts w:ascii="CMU Concrete" w:hAnsi="CMU Concrete"/>
        </w:rPr>
        <w:t xml:space="preserve"> </w:t>
      </w:r>
      <w:r>
        <w:rPr>
          <w:rFonts w:ascii="CMU Concrete" w:hAnsi="CMU Concrete" w:hint="eastAsia"/>
        </w:rPr>
        <w:t>아이디어는</w:t>
      </w:r>
      <w:r>
        <w:rPr>
          <w:rFonts w:ascii="CMU Concrete" w:hAnsi="CMU Concrete"/>
        </w:rPr>
        <w:t xml:space="preserve"> T</w:t>
      </w:r>
      <w:r>
        <w:rPr>
          <w:rFonts w:ascii="CMU Concrete" w:hAnsi="CMU Concrete" w:hint="eastAsia"/>
        </w:rPr>
        <w:t>와</w:t>
      </w:r>
      <w:r>
        <w:rPr>
          <w:rFonts w:ascii="CMU Concrete" w:hAnsi="CMU Concrete"/>
        </w:rPr>
        <w:t xml:space="preserve"> U</w:t>
      </w:r>
      <w:r>
        <w:rPr>
          <w:rFonts w:ascii="CMU Concrete" w:hAnsi="CMU Concrete" w:hint="eastAsia"/>
        </w:rPr>
        <w:t>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설정함으로써</w:t>
      </w:r>
      <w:r>
        <w:rPr>
          <w:rFonts w:ascii="CMU Concrete" w:hAnsi="CMU Concrete"/>
        </w:rPr>
        <w:t xml:space="preserve"> X</w:t>
      </w:r>
      <w:r>
        <w:rPr>
          <w:rFonts w:ascii="CMU Concrete" w:hAnsi="CMU Concrete" w:hint="eastAsia"/>
        </w:rPr>
        <w:t>로</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입니다</w:t>
      </w:r>
      <w:r>
        <w:rPr>
          <w:rFonts w:ascii="CMU Concrete" w:hAnsi="CMU Concrete"/>
        </w:rPr>
        <w:t>.</w:t>
      </w:r>
    </w:p>
    <w:p w14:paraId="43424F3C" w14:textId="77777777" w:rsidR="00614F98" w:rsidRDefault="00614F98" w:rsidP="00614F98">
      <w:pPr>
        <w:pStyle w:val="11"/>
      </w:pPr>
      <w:r>
        <w:rPr>
          <w:rFonts w:hint="eastAsia"/>
        </w:rPr>
        <w:t>고려사항</w:t>
      </w:r>
    </w:p>
    <w:p w14:paraId="61E68BE8" w14:textId="77777777" w:rsidR="00614F98" w:rsidRDefault="00614F98" w:rsidP="00401892">
      <w:pPr>
        <w:numPr>
          <w:ilvl w:val="0"/>
          <w:numId w:val="159"/>
        </w:numPr>
        <w:ind w:left="426"/>
        <w:rPr>
          <w:rFonts w:ascii="CMU Concrete" w:hAnsi="CMU Concrete"/>
        </w:rPr>
      </w:pPr>
      <w:r>
        <w:rPr>
          <w:rFonts w:ascii="CMU Concrete" w:hAnsi="CMU Concrete"/>
          <w:b/>
        </w:rPr>
        <w:t>PLS</w:t>
      </w:r>
      <w:r>
        <w:rPr>
          <w:rFonts w:ascii="CMU Concrete" w:hAnsi="CMU Concrete" w:hint="eastAsia"/>
        </w:rPr>
        <w:t>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하며</w:t>
      </w:r>
      <w:r>
        <w:rPr>
          <w:rFonts w:ascii="CMU Concrete" w:hAnsi="CMU Concrete"/>
        </w:rPr>
        <w:t xml:space="preserve">, </w:t>
      </w:r>
      <w:r>
        <w:rPr>
          <w:rStyle w:val="p2Char"/>
          <w:rFonts w:ascii="CMU Concrete" w:hAnsi="CMU Concrete"/>
          <w:b/>
          <w:bCs/>
        </w:rPr>
        <w:t>독립변수</w:t>
      </w:r>
      <w:r>
        <w:rPr>
          <w:rFonts w:ascii="CMU Concrete" w:hAnsi="CMU Concrete" w:hint="eastAsia"/>
        </w:rPr>
        <w:t>도</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64923EB0" w14:textId="77777777" w:rsidR="00614F98" w:rsidRDefault="00614F98" w:rsidP="00401892">
      <w:pPr>
        <w:numPr>
          <w:ilvl w:val="0"/>
          <w:numId w:val="159"/>
        </w:numPr>
        <w:ind w:left="426"/>
        <w:rPr>
          <w:rFonts w:ascii="CMU Concrete" w:hAnsi="CMU Concrete"/>
        </w:rPr>
      </w:pPr>
      <w:r>
        <w:rPr>
          <w:rFonts w:ascii="CMU Concrete" w:hAnsi="CMU Concrete"/>
          <w:b/>
        </w:rPr>
        <w:t xml:space="preserve">PLS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의</w:t>
      </w:r>
      <w:r>
        <w:rPr>
          <w:rFonts w:ascii="CMU Concrete" w:hAnsi="CMU Concrete"/>
          <w:b/>
        </w:rPr>
        <w:t xml:space="preserve"> </w:t>
      </w:r>
      <w:r>
        <w:rPr>
          <w:rFonts w:ascii="CMU Concrete" w:hAnsi="CMU Concrete" w:hint="eastAsia"/>
          <w:b/>
        </w:rPr>
        <w:t>종속변수</w:t>
      </w:r>
      <w:r>
        <w:rPr>
          <w:rFonts w:ascii="CMU Concrete" w:hAnsi="CMU Concrete" w:hint="eastAsia"/>
        </w:rPr>
        <w:t>를</w:t>
      </w:r>
      <w:r>
        <w:rPr>
          <w:rFonts w:ascii="CMU Concrete" w:hAnsi="CMU Concrete"/>
        </w:rPr>
        <w:t xml:space="preserve"> </w:t>
      </w:r>
      <w:r>
        <w:rPr>
          <w:rFonts w:ascii="CMU Concrete" w:hAnsi="CMU Concrete" w:hint="eastAsia"/>
        </w:rPr>
        <w:t>설정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w:t>
      </w:r>
    </w:p>
    <w:p w14:paraId="597BC5FF" w14:textId="77777777" w:rsidR="00614F98" w:rsidRDefault="00614F98" w:rsidP="00401892">
      <w:pPr>
        <w:numPr>
          <w:ilvl w:val="0"/>
          <w:numId w:val="159"/>
        </w:numPr>
        <w:ind w:left="426"/>
        <w:rPr>
          <w:rFonts w:ascii="CMU Concrete" w:hAnsi="CMU Concrete"/>
        </w:rPr>
      </w:pPr>
      <w:r>
        <w:rPr>
          <w:rStyle w:val="p2Char"/>
          <w:rFonts w:ascii="CMU Concrete" w:hAnsi="CMU Concrete"/>
          <w:b/>
          <w:bCs/>
        </w:rPr>
        <w:t xml:space="preserve">PLS </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7C679C3A" w14:textId="77777777" w:rsidR="00614F98" w:rsidRDefault="00614F98" w:rsidP="00614F98">
      <w:pPr>
        <w:pStyle w:val="11"/>
      </w:pPr>
      <w:r>
        <w:rPr>
          <w:rFonts w:hint="eastAsia"/>
        </w:rPr>
        <w:t>사용법</w:t>
      </w:r>
    </w:p>
    <w:p w14:paraId="2DE1600C" w14:textId="77777777" w:rsidR="00614F98" w:rsidRDefault="00614F98" w:rsidP="00401892">
      <w:pPr>
        <w:numPr>
          <w:ilvl w:val="0"/>
          <w:numId w:val="159"/>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3A2E7351" w14:textId="77777777" w:rsidR="00614F98" w:rsidRDefault="00614F98" w:rsidP="00401892">
      <w:pPr>
        <w:numPr>
          <w:ilvl w:val="0"/>
          <w:numId w:val="159"/>
        </w:numPr>
        <w:ind w:left="426"/>
        <w:rPr>
          <w:rFonts w:ascii="CMU Concrete" w:hAnsi="CMU Concrete"/>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230AC4CB" w14:textId="77777777" w:rsidR="00614F98" w:rsidRDefault="00614F98" w:rsidP="00401892">
      <w:pPr>
        <w:numPr>
          <w:ilvl w:val="0"/>
          <w:numId w:val="159"/>
        </w:numPr>
        <w:ind w:left="426"/>
        <w:rPr>
          <w:rFonts w:ascii="CMU Concrete" w:hAnsi="CMU Concrete"/>
        </w:rPr>
      </w:pPr>
      <w:r>
        <w:rPr>
          <w:rStyle w:val="p2Char"/>
          <w:rFonts w:ascii="CMU Concrete" w:hAnsi="CMU Concrete"/>
          <w:b/>
          <w:bCs/>
        </w:rPr>
        <w:t xml:space="preserve">PLS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6F2C5578" w14:textId="77777777" w:rsidR="00614F98" w:rsidRDefault="00614F98" w:rsidP="00401892">
      <w:pPr>
        <w:numPr>
          <w:ilvl w:val="0"/>
          <w:numId w:val="159"/>
        </w:numPr>
        <w:ind w:left="426"/>
        <w:rPr>
          <w:rFonts w:ascii="CMU Concrete" w:hAnsi="CMU Concrete"/>
        </w:rPr>
      </w:pPr>
      <w:r>
        <w:rPr>
          <w:rStyle w:val="p2Char"/>
          <w:rFonts w:ascii="CMU Concrete" w:hAnsi="CMU Concrete"/>
          <w:b/>
          <w:bCs/>
        </w:rPr>
        <w:t>PLS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12D7BF81" w14:textId="77777777" w:rsidR="00614F98" w:rsidRDefault="00614F98" w:rsidP="00614F98">
      <w:pPr>
        <w:rPr>
          <w:rFonts w:ascii="CMU Concrete" w:hAnsi="CMU Concrete"/>
        </w:rPr>
      </w:pPr>
    </w:p>
    <w:p w14:paraId="79DA6258" w14:textId="77777777" w:rsidR="00614F98" w:rsidRDefault="00614F98" w:rsidP="00AE3A66">
      <w:pPr>
        <w:pStyle w:val="af"/>
      </w:pPr>
      <w:r>
        <w:rPr>
          <w:noProof/>
        </w:rPr>
        <w:drawing>
          <wp:inline distT="0" distB="0" distL="0" distR="0" wp14:anchorId="6DB9444E" wp14:editId="52E57B54">
            <wp:extent cx="3381375" cy="638175"/>
            <wp:effectExtent l="0" t="0" r="9525" b="9525"/>
            <wp:docPr id="336" name="그림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p>
    <w:p w14:paraId="49FBC9CC" w14:textId="77777777" w:rsidR="00614F98" w:rsidRDefault="00614F98" w:rsidP="00614F98">
      <w:pPr>
        <w:rPr>
          <w:rFonts w:ascii="CMU Concrete" w:hAnsi="CMU Concrete"/>
        </w:rPr>
      </w:pPr>
    </w:p>
    <w:p w14:paraId="5B796C74" w14:textId="77777777" w:rsidR="00614F98" w:rsidRDefault="00614F98" w:rsidP="00614F98">
      <w:pPr>
        <w:pStyle w:val="11"/>
      </w:pPr>
      <w:r>
        <w:rPr>
          <w:rFonts w:hint="eastAsia"/>
        </w:rPr>
        <w:t>속성</w:t>
      </w:r>
    </w:p>
    <w:p w14:paraId="5C4273B5"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04"/>
        <w:gridCol w:w="1246"/>
        <w:gridCol w:w="3921"/>
        <w:gridCol w:w="814"/>
        <w:gridCol w:w="1690"/>
      </w:tblGrid>
      <w:tr w:rsidR="00614F98" w14:paraId="219AA6B2" w14:textId="77777777" w:rsidTr="00614F98">
        <w:trPr>
          <w:trHeight w:val="500"/>
          <w:tblCellSpacing w:w="0" w:type="dxa"/>
        </w:trPr>
        <w:tc>
          <w:tcPr>
            <w:tcW w:w="6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C5DD139" w14:textId="77777777" w:rsidR="00614F98" w:rsidRDefault="00614F98">
            <w:pPr>
              <w:pStyle w:val="ae"/>
              <w:rPr>
                <w:rFonts w:ascii="CMU Concrete" w:hAnsi="CMU Concrete"/>
              </w:rPr>
            </w:pPr>
            <w:r>
              <w:rPr>
                <w:rFonts w:ascii="CMU Concrete" w:hAnsi="CMU Concrete" w:hint="eastAsia"/>
              </w:rPr>
              <w:t>속성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6307C2E" w14:textId="77777777" w:rsidR="00614F98" w:rsidRDefault="00614F98">
            <w:pPr>
              <w:pStyle w:val="ae"/>
              <w:rPr>
                <w:rFonts w:ascii="CMU Concrete" w:hAnsi="CMU Concrete"/>
              </w:rPr>
            </w:pPr>
            <w:r>
              <w:rPr>
                <w:rFonts w:ascii="CMU Concrete" w:hAnsi="CMU Concrete" w:hint="eastAsia"/>
              </w:rPr>
              <w:t>속성명</w:t>
            </w:r>
          </w:p>
        </w:tc>
        <w:tc>
          <w:tcPr>
            <w:tcW w:w="223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D18CFF1" w14:textId="77777777" w:rsidR="00614F98" w:rsidRDefault="00614F98">
            <w:pPr>
              <w:pStyle w:val="ae"/>
              <w:rPr>
                <w:rFonts w:ascii="CMU Concrete" w:hAnsi="CMU Concrete"/>
              </w:rPr>
            </w:pPr>
            <w:r>
              <w:rPr>
                <w:rFonts w:ascii="CMU Concrete" w:hAnsi="CMU Concrete" w:hint="eastAsia"/>
              </w:rPr>
              <w:t>설명</w:t>
            </w:r>
          </w:p>
        </w:tc>
        <w:tc>
          <w:tcPr>
            <w:tcW w:w="46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BEE4B95" w14:textId="77777777" w:rsidR="00614F98" w:rsidRDefault="00614F98">
            <w:pPr>
              <w:pStyle w:val="ae"/>
              <w:rPr>
                <w:rFonts w:ascii="CMU Concrete" w:hAnsi="CMU Concrete"/>
              </w:rPr>
            </w:pPr>
            <w:r>
              <w:rPr>
                <w:rFonts w:ascii="CMU Concrete" w:hAnsi="CMU Concrete" w:hint="eastAsia"/>
              </w:rPr>
              <w:t>기타</w:t>
            </w:r>
          </w:p>
        </w:tc>
        <w:tc>
          <w:tcPr>
            <w:tcW w:w="9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FD676DC" w14:textId="77777777" w:rsidR="00614F98" w:rsidRDefault="00614F98">
            <w:pPr>
              <w:pStyle w:val="ae"/>
              <w:rPr>
                <w:rFonts w:ascii="CMU Concrete" w:hAnsi="CMU Concrete"/>
              </w:rPr>
            </w:pPr>
            <w:r>
              <w:rPr>
                <w:rFonts w:ascii="CMU Concrete" w:hAnsi="CMU Concrete" w:hint="eastAsia"/>
              </w:rPr>
              <w:t>비고</w:t>
            </w:r>
          </w:p>
        </w:tc>
      </w:tr>
      <w:tr w:rsidR="00614F98" w14:paraId="2A3CCF9A" w14:textId="77777777" w:rsidTr="00614F98">
        <w:trPr>
          <w:trHeight w:val="400"/>
          <w:tblCellSpacing w:w="0" w:type="dxa"/>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4F9CD29" w14:textId="77777777" w:rsidR="00614F98" w:rsidRDefault="00614F98">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3E407736" w14:textId="77777777" w:rsidR="00614F98" w:rsidRDefault="00614F98">
            <w:pPr>
              <w:jc w:val="center"/>
              <w:rPr>
                <w:rFonts w:ascii="CMU Concrete" w:hAnsi="CMU Concrete"/>
              </w:rPr>
            </w:pPr>
            <w:r>
              <w:rPr>
                <w:rFonts w:ascii="CMU Concrete" w:hAnsi="CMU Concrete" w:hint="eastAsia"/>
              </w:rPr>
              <w:t>이름</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4A2A19E0"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4C2F7640" w14:textId="77777777" w:rsidR="00614F98" w:rsidRDefault="00614F98">
            <w:pPr>
              <w:jc w:val="center"/>
              <w:rPr>
                <w:rFonts w:ascii="CMU Concrete" w:hAnsi="CMU Concrete"/>
              </w:rPr>
            </w:pPr>
            <w:r>
              <w:rPr>
                <w:rFonts w:asci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53D840DA" w14:textId="77777777" w:rsidR="00614F98" w:rsidRDefault="00614F98">
            <w:pPr>
              <w:jc w:val="center"/>
              <w:rPr>
                <w:rFonts w:ascii="CMU Concrete" w:hAnsi="CMU Concrete"/>
              </w:rPr>
            </w:pPr>
          </w:p>
        </w:tc>
      </w:tr>
      <w:tr w:rsidR="00614F98" w14:paraId="068D0C50"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9F509B4"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48823886" w14:textId="77777777" w:rsidR="00614F98" w:rsidRDefault="00614F98">
            <w:pPr>
              <w:jc w:val="center"/>
              <w:rPr>
                <w:rFonts w:ascii="CMU Concrete" w:hAnsi="CMU Concrete"/>
              </w:rPr>
            </w:pPr>
            <w:r>
              <w:rPr>
                <w:rFonts w:ascii="CMU Concrete" w:hAnsi="CMU Concrete" w:hint="eastAsia"/>
              </w:rPr>
              <w:t>설명</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46BF4984" w14:textId="3B5AD96D" w:rsidR="00614F98" w:rsidRDefault="009B4ABA">
            <w:pPr>
              <w:rPr>
                <w:rFonts w:ascii="CMU Concrete" w:hAnsi="CMU Concrete"/>
              </w:rPr>
            </w:pPr>
            <w:r>
              <w:rPr>
                <w:rFonts w:ascii="CMU Concrete" w:hAnsi="CMU Concrete" w:hint="eastAsia"/>
              </w:rPr>
              <w:t>노드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간단한</w:t>
            </w:r>
            <w:r>
              <w:rPr>
                <w:rFonts w:ascii="CMU Concrete" w:hAnsi="CMU Concrete" w:hint="eastAsia"/>
              </w:rPr>
              <w:t xml:space="preserve"> </w:t>
            </w:r>
            <w:r>
              <w:rPr>
                <w:rFonts w:ascii="CMU Concrete" w:hAnsi="CMU Concrete" w:hint="eastAsia"/>
              </w:rPr>
              <w:t>주석을</w:t>
            </w:r>
            <w:r>
              <w:rPr>
                <w:rFonts w:ascii="CMU Concrete" w:hAnsi="CMU Concrete" w:hint="eastAsia"/>
              </w:rPr>
              <w:t xml:space="preserve"> </w:t>
            </w:r>
            <w:r>
              <w:rPr>
                <w:rFonts w:ascii="CMU Concrete" w:hAnsi="CMU Concrete" w:hint="eastAsia"/>
              </w:rPr>
              <w:t>달</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337428D1" w14:textId="77777777" w:rsidR="00614F98" w:rsidRDefault="00614F98">
            <w:pPr>
              <w:jc w:val="center"/>
              <w:rPr>
                <w:rFonts w:ascii="CMU Concrete" w:hAnsi="CMU Concrete"/>
              </w:rPr>
            </w:pPr>
            <w:r>
              <w:rPr>
                <w:rFonts w:ascii="CMU Concrete" w:hAnsi="CMU Concrete" w:hint="eastAsia"/>
              </w:rPr>
              <w:t>선택</w:t>
            </w:r>
          </w:p>
        </w:tc>
        <w:tc>
          <w:tcPr>
            <w:tcW w:w="963" w:type="pct"/>
            <w:tcBorders>
              <w:top w:val="single" w:sz="2" w:space="0" w:color="999999"/>
              <w:left w:val="single" w:sz="2" w:space="0" w:color="999999"/>
              <w:bottom w:val="single" w:sz="6" w:space="0" w:color="999999"/>
              <w:right w:val="single" w:sz="6" w:space="0" w:color="999999"/>
            </w:tcBorders>
            <w:vAlign w:val="center"/>
          </w:tcPr>
          <w:p w14:paraId="0A4EA7EE" w14:textId="77777777" w:rsidR="00614F98" w:rsidRDefault="00614F98">
            <w:pPr>
              <w:jc w:val="center"/>
              <w:rPr>
                <w:rFonts w:ascii="CMU Concrete" w:hAnsi="CMU Concrete"/>
              </w:rPr>
            </w:pPr>
          </w:p>
        </w:tc>
      </w:tr>
      <w:tr w:rsidR="00614F98" w14:paraId="74CA4F1C" w14:textId="77777777" w:rsidTr="00614F98">
        <w:trPr>
          <w:trHeight w:val="400"/>
          <w:tblCellSpacing w:w="0" w:type="dxa"/>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C1E0B0A" w14:textId="77777777" w:rsidR="00614F98" w:rsidRDefault="00614F98">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579A5E64"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58240190" w14:textId="77777777" w:rsidR="00614F98" w:rsidRDefault="00614F98">
            <w:pPr>
              <w:rPr>
                <w:rFonts w:ascii="CMU Concrete" w:hAnsi="CMU Concrete"/>
              </w:rPr>
            </w:pPr>
            <w:r>
              <w:rPr>
                <w:rFonts w:hint="eastAsia"/>
              </w:rPr>
              <w:t>모델링 후에 모델 파일을 생성할 지 여부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785CC5FA"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1A2411C4"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0BF8F3B6"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049ED3F"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7F1F37F7" w14:textId="77777777" w:rsidR="00614F98" w:rsidRDefault="00614F98">
            <w:pPr>
              <w:jc w:val="center"/>
              <w:rPr>
                <w:rFonts w:ascii="CMU Concrete" w:hAnsi="CMU Concrete"/>
              </w:rPr>
            </w:pPr>
            <w:r>
              <w:rPr>
                <w:rFonts w:hint="eastAsia"/>
              </w:rPr>
              <w:t>모델파일 경로</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6BB2F3C4" w14:textId="77777777" w:rsidR="00614F98" w:rsidRDefault="00614F98">
            <w:pPr>
              <w:rPr>
                <w:rFonts w:ascii="CMU Concrete" w:hAnsi="CMU Concrete"/>
              </w:rPr>
            </w:pPr>
            <w:r>
              <w:rPr>
                <w:rFonts w:hint="eastAsia"/>
              </w:rPr>
              <w:t>모델 파일을 생성할 시 저장할 모델 파일의 경로를 선택합니다.</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4B3E9BEA"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tcPr>
          <w:p w14:paraId="3BF047A2" w14:textId="77777777" w:rsidR="00614F98" w:rsidRDefault="00614F98">
            <w:pPr>
              <w:jc w:val="center"/>
              <w:rPr>
                <w:rFonts w:ascii="CMU Concrete" w:hAnsi="CMU Concrete"/>
              </w:rPr>
            </w:pPr>
          </w:p>
        </w:tc>
      </w:tr>
      <w:tr w:rsidR="00614F98" w14:paraId="0748ECCE" w14:textId="77777777" w:rsidTr="00614F98">
        <w:trPr>
          <w:trHeight w:val="400"/>
          <w:tblCellSpacing w:w="0" w:type="dxa"/>
        </w:trPr>
        <w:tc>
          <w:tcPr>
            <w:tcW w:w="62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8AA4922" w14:textId="77777777" w:rsidR="00614F98" w:rsidRDefault="00614F98">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67C48A25" w14:textId="77777777" w:rsidR="00614F98" w:rsidRDefault="00614F98">
            <w:pPr>
              <w:jc w:val="center"/>
              <w:rPr>
                <w:rFonts w:ascii="CMU Concrete" w:hAnsi="CMU Concrete"/>
              </w:rPr>
            </w:pPr>
            <w:r>
              <w:rPr>
                <w:rFonts w:ascii="CMU Concrete" w:hAnsi="CMU Concrete" w:hint="eastAsia"/>
              </w:rPr>
              <w:t>결과보기</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79F4A3C0" w14:textId="77777777" w:rsidR="00614F98" w:rsidRDefault="00614F98">
            <w:pPr>
              <w:rPr>
                <w:rFonts w:ascii="CMU Concrete" w:hAnsi="CMU Concrete"/>
              </w:rPr>
            </w:pPr>
            <w:r>
              <w:rPr>
                <w:rFonts w:ascii="CMU Concrete" w:hAnsi="CMU Concrete"/>
              </w:rPr>
              <w:t>Scree Plot of X, Scree Plot of Y, Coefficient Plo</w:t>
            </w:r>
            <w:r w:rsidR="00315EF5">
              <w:rPr>
                <w:rFonts w:ascii="CMU Concrete" w:hAnsi="CMU Concrete"/>
              </w:rPr>
              <w:t>, Data Chart</w:t>
            </w:r>
            <w:r>
              <w:rPr>
                <w:rFonts w:ascii="CMU Concrete" w:hAnsi="CMU Concrete" w:hint="eastAsia"/>
              </w:rPr>
              <w:t>을</w:t>
            </w:r>
            <w:r>
              <w:rPr>
                <w:rFonts w:ascii="CMU Concrete" w:hAnsi="CMU Concrete"/>
              </w:rPr>
              <w:t xml:space="preserve"> </w:t>
            </w:r>
            <w:r>
              <w:rPr>
                <w:rFonts w:ascii="CMU Concrete" w:hAnsi="CMU Concrete" w:hint="eastAsia"/>
              </w:rPr>
              <w:t>보여줍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393AF5AF" w14:textId="77777777" w:rsidR="00614F98" w:rsidRDefault="00614F98">
            <w:pPr>
              <w:jc w:val="center"/>
              <w:rPr>
                <w:rFonts w:ascii="CMU Concrete" w:hAnsi="CMU Concrete"/>
              </w:rPr>
            </w:pPr>
            <w:r>
              <w:rPr>
                <w:rFonts w:ascii="CMU Concrete" w:hAnsi="CMU Concrete" w:hint="eastAsia"/>
              </w:rPr>
              <w:t>클릭</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25F01B02" w14:textId="77777777" w:rsidR="00614F98" w:rsidRDefault="00614F98">
            <w:pPr>
              <w:jc w:val="center"/>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클릭</w:t>
            </w:r>
            <w:r>
              <w:rPr>
                <w:rFonts w:ascii="CMU Concrete" w:hAnsi="CMU Concrete"/>
              </w:rPr>
              <w:t>.</w:t>
            </w:r>
          </w:p>
        </w:tc>
      </w:tr>
      <w:tr w:rsidR="00614F98" w14:paraId="0952016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3B13C7B"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116A0384" w14:textId="77777777" w:rsidR="00614F98" w:rsidRDefault="00614F98">
            <w:pPr>
              <w:jc w:val="center"/>
              <w:rPr>
                <w:rFonts w:ascii="CMU Concrete" w:hAnsi="CMU Concrete"/>
              </w:rPr>
            </w:pPr>
            <w:r>
              <w:rPr>
                <w:rFonts w:ascii="CMU Concrete" w:hAnsi="CMU Concrete" w:hint="eastAsia"/>
              </w:rPr>
              <w:t>잠재변수</w:t>
            </w:r>
            <w:r>
              <w:rPr>
                <w:rFonts w:ascii="CMU Concrete" w:hAnsi="CMU Concrete"/>
              </w:rPr>
              <w:t xml:space="preserve"> </w:t>
            </w:r>
            <w:r>
              <w:rPr>
                <w:rFonts w:ascii="CMU Concrete" w:hAnsi="CMU Concrete" w:hint="eastAsia"/>
              </w:rPr>
              <w:t>수</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2B15A7B6" w14:textId="77777777" w:rsidR="00614F98" w:rsidRDefault="00614F98">
            <w:pPr>
              <w:rPr>
                <w:rFonts w:ascii="CMU Concrete" w:hAnsi="CMU Concrete"/>
              </w:rPr>
            </w:pPr>
            <w:r>
              <w:rPr>
                <w:rFonts w:ascii="CMU Concrete" w:hAnsi="CMU Concrete" w:hint="eastAsia"/>
              </w:rPr>
              <w:t>잠재변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78CFB2E7"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530F3430" w14:textId="77777777" w:rsidR="00614F98" w:rsidRDefault="00614F98">
            <w:pPr>
              <w:jc w:val="center"/>
              <w:rPr>
                <w:rFonts w:ascii="CMU Concrete" w:hAnsi="CMU Concrete"/>
              </w:rPr>
            </w:pPr>
            <w:r>
              <w:rPr>
                <w:rFonts w:ascii="CMU Concrete" w:hAnsi="CMU Concrete" w:hint="eastAsia"/>
              </w:rPr>
              <w:t>독립변수</w:t>
            </w:r>
            <w:r>
              <w:rPr>
                <w:rFonts w:ascii="CMU Concrete" w:hAnsi="CMU Concrete"/>
              </w:rPr>
              <w:t xml:space="preserve"> </w:t>
            </w:r>
            <w:r>
              <w:rPr>
                <w:rFonts w:ascii="CMU Concrete" w:hAnsi="CMU Concrete" w:hint="eastAsia"/>
              </w:rPr>
              <w:t>수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r>
              <w:rPr>
                <w:rFonts w:ascii="CMU Concrete" w:hAnsi="CMU Concrete"/>
              </w:rPr>
              <w:t>.</w:t>
            </w:r>
          </w:p>
        </w:tc>
      </w:tr>
      <w:tr w:rsidR="00614F98" w14:paraId="64BDBB8E"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A0CE92B"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4C59F029" w14:textId="77777777" w:rsidR="00614F98" w:rsidRDefault="00614F98">
            <w:pPr>
              <w:jc w:val="center"/>
              <w:rPr>
                <w:rFonts w:ascii="CMU Concrete" w:hAnsi="CMU Concrete"/>
              </w:rPr>
            </w:pPr>
            <w:r>
              <w:rPr>
                <w:rFonts w:ascii="CMU Concrete" w:hAnsi="CMU Concrete" w:hint="eastAsia"/>
              </w:rPr>
              <w:t>신뢰구간</w:t>
            </w:r>
            <w:r>
              <w:rPr>
                <w:rFonts w:ascii="CMU Concrete" w:hAnsi="CMU Concrete"/>
              </w:rPr>
              <w:t xml:space="preserve"> </w:t>
            </w:r>
            <w:r>
              <w:rPr>
                <w:rFonts w:ascii="CMU Concrete" w:hAnsi="CMU Concrete" w:hint="eastAsia"/>
              </w:rPr>
              <w:t>저장</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315F310F" w14:textId="77777777" w:rsidR="00614F98" w:rsidRDefault="00614F98">
            <w:pPr>
              <w:rPr>
                <w:rFonts w:ascii="CMU Concrete" w:hAnsi="CMU Concrete"/>
              </w:rPr>
            </w:pPr>
            <w:r>
              <w:rPr>
                <w:rFonts w:ascii="CMU Concrete" w:hAnsi="CMU Concrete" w:hint="eastAsia"/>
              </w:rPr>
              <w:t>지정한</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신뢰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2BE9CFF6"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43DBDD18" w14:textId="77777777" w:rsidR="00614F98" w:rsidRDefault="00614F98">
            <w:pPr>
              <w:jc w:val="center"/>
              <w:rPr>
                <w:rFonts w:ascii="CMU Concrete" w:hAnsi="CMU Concrete"/>
              </w:rPr>
            </w:pPr>
            <w:r>
              <w:rPr>
                <w:rFonts w:ascii="CMU Concrete" w:hAnsi="CMU Concrete"/>
              </w:rPr>
              <w:t>True, False</w:t>
            </w:r>
          </w:p>
        </w:tc>
      </w:tr>
      <w:tr w:rsidR="00614F98" w14:paraId="10098937"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DD12E9F"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3CF66327" w14:textId="77777777" w:rsidR="00614F98" w:rsidRDefault="00614F98">
            <w:pPr>
              <w:jc w:val="center"/>
              <w:rPr>
                <w:rFonts w:ascii="CMU Concrete" w:hAnsi="CMU Concrete"/>
              </w:rPr>
            </w:pPr>
            <w:r>
              <w:rPr>
                <w:rFonts w:ascii="CMU Concrete" w:hAnsi="CMU Concrete" w:hint="eastAsia"/>
              </w:rPr>
              <w:t>예측구간</w:t>
            </w:r>
            <w:r>
              <w:rPr>
                <w:rFonts w:ascii="CMU Concrete" w:hAnsi="CMU Concrete"/>
              </w:rPr>
              <w:t xml:space="preserve"> </w:t>
            </w:r>
            <w:r>
              <w:rPr>
                <w:rFonts w:ascii="CMU Concrete" w:hAnsi="CMU Concrete" w:hint="eastAsia"/>
              </w:rPr>
              <w:t>저장</w:t>
            </w:r>
          </w:p>
        </w:tc>
        <w:tc>
          <w:tcPr>
            <w:tcW w:w="2234" w:type="pct"/>
            <w:tcBorders>
              <w:top w:val="single" w:sz="2" w:space="0" w:color="999999"/>
              <w:left w:val="single" w:sz="2" w:space="0" w:color="999999"/>
              <w:bottom w:val="single" w:sz="6" w:space="0" w:color="999999"/>
              <w:right w:val="single" w:sz="6" w:space="0" w:color="999999"/>
            </w:tcBorders>
            <w:vAlign w:val="center"/>
            <w:hideMark/>
          </w:tcPr>
          <w:p w14:paraId="53469D64" w14:textId="77777777" w:rsidR="00614F98" w:rsidRDefault="00614F98">
            <w:pPr>
              <w:rPr>
                <w:rFonts w:ascii="CMU Concrete" w:hAnsi="CMU Concrete"/>
              </w:rPr>
            </w:pP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95% </w:t>
            </w:r>
            <w:r>
              <w:rPr>
                <w:rFonts w:ascii="CMU Concrete" w:hAnsi="CMU Concrete" w:hint="eastAsia"/>
              </w:rPr>
              <w:t>예측구간을</w:t>
            </w:r>
            <w:r>
              <w:rPr>
                <w:rFonts w:ascii="CMU Concrete" w:hAnsi="CMU Concrete"/>
              </w:rPr>
              <w:t xml:space="preserve"> </w:t>
            </w:r>
            <w:r>
              <w:rPr>
                <w:rFonts w:ascii="CMU Concrete" w:hAnsi="CMU Concrete" w:hint="eastAsia"/>
              </w:rPr>
              <w:t>저장합니다</w:t>
            </w:r>
            <w:r>
              <w:rPr>
                <w:rFonts w:ascii="CMU Concrete" w:hAnsi="CMU Concrete"/>
              </w:rPr>
              <w:t xml:space="preserve">. </w:t>
            </w:r>
          </w:p>
        </w:tc>
        <w:tc>
          <w:tcPr>
            <w:tcW w:w="464" w:type="pct"/>
            <w:tcBorders>
              <w:top w:val="single" w:sz="2" w:space="0" w:color="999999"/>
              <w:left w:val="single" w:sz="2" w:space="0" w:color="999999"/>
              <w:bottom w:val="single" w:sz="6" w:space="0" w:color="999999"/>
              <w:right w:val="single" w:sz="6" w:space="0" w:color="999999"/>
            </w:tcBorders>
            <w:vAlign w:val="center"/>
            <w:hideMark/>
          </w:tcPr>
          <w:p w14:paraId="5710F771" w14:textId="77777777" w:rsidR="00614F98" w:rsidRDefault="00614F98">
            <w:pPr>
              <w:jc w:val="center"/>
              <w:rPr>
                <w:rFonts w:ascii="CMU Concrete" w:hAnsi="CMU Concrete"/>
              </w:rPr>
            </w:pPr>
            <w:r>
              <w:rPr>
                <w:rFonts w:ascii="CMU Concrete" w:hAnsi="CMU Concrete" w:hint="eastAsia"/>
              </w:rPr>
              <w:t>필수</w:t>
            </w:r>
          </w:p>
        </w:tc>
        <w:tc>
          <w:tcPr>
            <w:tcW w:w="963" w:type="pct"/>
            <w:tcBorders>
              <w:top w:val="single" w:sz="2" w:space="0" w:color="999999"/>
              <w:left w:val="single" w:sz="2" w:space="0" w:color="999999"/>
              <w:bottom w:val="single" w:sz="6" w:space="0" w:color="999999"/>
              <w:right w:val="single" w:sz="6" w:space="0" w:color="999999"/>
            </w:tcBorders>
            <w:vAlign w:val="center"/>
            <w:hideMark/>
          </w:tcPr>
          <w:p w14:paraId="40F19C64" w14:textId="77777777" w:rsidR="00614F98" w:rsidRDefault="00614F98">
            <w:pPr>
              <w:jc w:val="center"/>
              <w:rPr>
                <w:rFonts w:ascii="CMU Concrete" w:hAnsi="CMU Concrete"/>
              </w:rPr>
            </w:pPr>
            <w:r>
              <w:rPr>
                <w:rFonts w:ascii="CMU Concrete" w:hAnsi="CMU Concrete"/>
              </w:rPr>
              <w:t>True, False</w:t>
            </w:r>
          </w:p>
        </w:tc>
      </w:tr>
    </w:tbl>
    <w:p w14:paraId="58E1B123" w14:textId="77777777" w:rsidR="00614F98" w:rsidRDefault="00614F98" w:rsidP="00614F98">
      <w:pPr>
        <w:pStyle w:val="11"/>
      </w:pPr>
    </w:p>
    <w:p w14:paraId="6555615B" w14:textId="77777777" w:rsidR="00614F98" w:rsidRDefault="00614F98" w:rsidP="00614F98">
      <w:pPr>
        <w:pStyle w:val="11"/>
      </w:pPr>
      <w:r>
        <w:rPr>
          <w:rFonts w:hint="eastAsia"/>
        </w:rPr>
        <w:t>결과</w:t>
      </w:r>
    </w:p>
    <w:p w14:paraId="1784D181" w14:textId="77777777" w:rsidR="00614F98" w:rsidRDefault="00614F98" w:rsidP="00614F98">
      <w:pPr>
        <w:pStyle w:val="p2"/>
        <w:rPr>
          <w:rFonts w:ascii="CMU Concrete" w:hAnsi="CMU Concrete"/>
          <w:b/>
          <w:bCs/>
        </w:rPr>
      </w:pPr>
      <w:r>
        <w:rPr>
          <w:rFonts w:ascii="CMU Concrete" w:hAnsi="CMU Concrete"/>
          <w:b/>
          <w:bCs/>
        </w:rPr>
        <w:t xml:space="preserve">(1) </w:t>
      </w:r>
      <w:r>
        <w:rPr>
          <w:rFonts w:ascii="CMU Concrete" w:hAnsi="CMU Concrete" w:hint="eastAsia"/>
          <w:b/>
          <w:bCs/>
        </w:rPr>
        <w:t>분석결과정보</w:t>
      </w:r>
    </w:p>
    <w:p w14:paraId="5D65F57D" w14:textId="77777777" w:rsidR="00614F98" w:rsidRDefault="00614F98" w:rsidP="00614F98">
      <w:pPr>
        <w:pStyle w:val="p4"/>
        <w:ind w:left="200" w:right="200"/>
      </w:pPr>
      <w:r>
        <w:rPr>
          <w:b/>
        </w:rPr>
        <w:t xml:space="preserve">PLS </w:t>
      </w:r>
      <w:r>
        <w:rPr>
          <w:rFonts w:hint="eastAsia"/>
          <w:b/>
        </w:rPr>
        <w:t>노드</w:t>
      </w:r>
      <w:r>
        <w:rPr>
          <w:rFonts w:hint="eastAsia"/>
        </w:rPr>
        <w:t>에</w:t>
      </w:r>
      <w:r>
        <w:t xml:space="preserve"> </w:t>
      </w:r>
      <w:r>
        <w:rPr>
          <w:rFonts w:hint="eastAsia"/>
          <w:b/>
        </w:rPr>
        <w:t>화면표시</w:t>
      </w:r>
      <w:r>
        <w:rPr>
          <w:b/>
        </w:rPr>
        <w:t xml:space="preserve"> </w:t>
      </w:r>
      <w:r>
        <w:rPr>
          <w:rFonts w:hint="eastAsia"/>
          <w:b/>
        </w:rPr>
        <w:t>노드</w:t>
      </w:r>
      <w:r>
        <w:rPr>
          <w:rFonts w:hint="eastAsia"/>
        </w:rPr>
        <w:t>를</w:t>
      </w:r>
      <w:r>
        <w:t xml:space="preserve"> </w:t>
      </w:r>
      <w:r>
        <w:rPr>
          <w:rFonts w:hint="eastAsia"/>
        </w:rPr>
        <w:t>연결하면</w:t>
      </w:r>
      <w:r>
        <w:t xml:space="preserve"> </w:t>
      </w:r>
      <w:r>
        <w:rPr>
          <w:rFonts w:hint="eastAsia"/>
        </w:rPr>
        <w:t>추출된</w:t>
      </w:r>
      <w:r>
        <w:t xml:space="preserve"> </w:t>
      </w:r>
      <w:r>
        <w:rPr>
          <w:rFonts w:hint="eastAsia"/>
        </w:rPr>
        <w:t>각</w:t>
      </w:r>
      <w:r>
        <w:t xml:space="preserve"> </w:t>
      </w:r>
      <w:r>
        <w:rPr>
          <w:rFonts w:hint="eastAsia"/>
        </w:rPr>
        <w:t>종속변수에</w:t>
      </w:r>
      <w:r>
        <w:t xml:space="preserve"> </w:t>
      </w:r>
      <w:r>
        <w:rPr>
          <w:rFonts w:hint="eastAsia"/>
        </w:rPr>
        <w:t>대한</w:t>
      </w:r>
      <w:r>
        <w:t xml:space="preserve"> </w:t>
      </w:r>
      <w:r>
        <w:rPr>
          <w:rFonts w:hint="eastAsia"/>
        </w:rPr>
        <w:t>추정치와</w:t>
      </w:r>
      <w:r>
        <w:t xml:space="preserve"> </w:t>
      </w:r>
      <w:r>
        <w:rPr>
          <w:rFonts w:hint="eastAsia"/>
        </w:rPr>
        <w:t>각각의</w:t>
      </w:r>
      <w:r>
        <w:t xml:space="preserve"> </w:t>
      </w:r>
      <w:r>
        <w:rPr>
          <w:rFonts w:hint="eastAsia"/>
        </w:rPr>
        <w:t>잔차값을</w:t>
      </w:r>
      <w:r>
        <w:t xml:space="preserve"> </w:t>
      </w:r>
      <w:r>
        <w:rPr>
          <w:rFonts w:hint="eastAsia"/>
        </w:rPr>
        <w:t>볼</w:t>
      </w:r>
      <w:r>
        <w:t xml:space="preserve"> </w:t>
      </w:r>
      <w:r>
        <w:rPr>
          <w:rFonts w:hint="eastAsia"/>
        </w:rPr>
        <w:t>수</w:t>
      </w:r>
      <w:r>
        <w:t xml:space="preserve"> </w:t>
      </w:r>
      <w:r>
        <w:rPr>
          <w:rFonts w:hint="eastAsia"/>
        </w:rPr>
        <w:t>있습니다</w:t>
      </w:r>
      <w:r>
        <w:t>.</w:t>
      </w:r>
    </w:p>
    <w:p w14:paraId="2B879C05" w14:textId="77777777" w:rsidR="00614F98" w:rsidRDefault="00614F98" w:rsidP="00614F98"/>
    <w:p w14:paraId="0C793CF8" w14:textId="77777777" w:rsidR="00614F98" w:rsidRDefault="00614F98" w:rsidP="00AE3A66">
      <w:pPr>
        <w:pStyle w:val="af"/>
      </w:pPr>
      <w:r>
        <w:rPr>
          <w:rFonts w:hint="eastAsia"/>
          <w:noProof/>
        </w:rPr>
        <mc:AlternateContent>
          <mc:Choice Requires="wps">
            <w:drawing>
              <wp:anchor distT="0" distB="0" distL="114300" distR="114300" simplePos="0" relativeHeight="251673600" behindDoc="0" locked="0" layoutInCell="1" allowOverlap="1" wp14:anchorId="46935780" wp14:editId="48B9219A">
                <wp:simplePos x="0" y="0"/>
                <wp:positionH relativeFrom="column">
                  <wp:posOffset>5043805</wp:posOffset>
                </wp:positionH>
                <wp:positionV relativeFrom="paragraph">
                  <wp:posOffset>2631440</wp:posOffset>
                </wp:positionV>
                <wp:extent cx="532765" cy="343535"/>
                <wp:effectExtent l="0" t="0" r="0" b="0"/>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AB3A5" w14:textId="77777777" w:rsidR="00BA216B" w:rsidRDefault="00BA216B" w:rsidP="00614F98">
                            <w:r>
                              <w:rPr>
                                <w:rFonts w:hint="eastAsia"/>
                              </w:rPr>
                              <w:t>잔차</w:t>
                            </w:r>
                          </w:p>
                          <w:p w14:paraId="75AA7876"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35780" id="Text Box 765" o:spid="_x0000_s1084" type="#_x0000_t202" style="position:absolute;margin-left:397.15pt;margin-top:207.2pt;width:41.95pt;height:27.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" filled="f" stroked="f">
                <v:textbox>
                  <w:txbxContent>
                    <w:p w14:paraId="1F5AB3A5" w14:textId="77777777" w:rsidR="00BA216B" w:rsidRDefault="00BA216B" w:rsidP="00614F98">
                      <w:r>
                        <w:rPr>
                          <w:rFonts w:hint="eastAsia"/>
                        </w:rPr>
                        <w:t>잔차</w:t>
                      </w:r>
                    </w:p>
                    <w:p w14:paraId="75AA7876"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72576" behindDoc="0" locked="0" layoutInCell="1" allowOverlap="1" wp14:anchorId="51DF8661" wp14:editId="014AF3DB">
                <wp:simplePos x="0" y="0"/>
                <wp:positionH relativeFrom="column">
                  <wp:posOffset>4371975</wp:posOffset>
                </wp:positionH>
                <wp:positionV relativeFrom="paragraph">
                  <wp:posOffset>2626995</wp:posOffset>
                </wp:positionV>
                <wp:extent cx="779145" cy="343535"/>
                <wp:effectExtent l="0" t="0" r="0" b="0"/>
                <wp:wrapNone/>
                <wp:docPr id="764"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C49FB" w14:textId="77777777" w:rsidR="00BA216B" w:rsidRDefault="00BA216B" w:rsidP="00614F98">
                            <w:r>
                              <w:rPr>
                                <w:rFonts w:hint="eastAsia"/>
                              </w:rPr>
                              <w:t>추정치</w:t>
                            </w:r>
                          </w:p>
                          <w:p w14:paraId="77BF04A3"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DF8661" id="Text Box 764" o:spid="_x0000_s1085" type="#_x0000_t202" style="position:absolute;margin-left:344.25pt;margin-top:206.85pt;width:61.35pt;height:27.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" filled="f" stroked="f">
                <v:textbox>
                  <w:txbxContent>
                    <w:p w14:paraId="464C49FB" w14:textId="77777777" w:rsidR="00BA216B" w:rsidRDefault="00BA216B" w:rsidP="00614F98">
                      <w:r>
                        <w:rPr>
                          <w:rFonts w:hint="eastAsia"/>
                        </w:rPr>
                        <w:t>추정치</w:t>
                      </w:r>
                    </w:p>
                    <w:p w14:paraId="77BF04A3"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4DBE36F4" wp14:editId="3379C30B">
                <wp:simplePos x="0" y="0"/>
                <wp:positionH relativeFrom="column">
                  <wp:posOffset>4509135</wp:posOffset>
                </wp:positionH>
                <wp:positionV relativeFrom="paragraph">
                  <wp:posOffset>34925</wp:posOffset>
                </wp:positionV>
                <wp:extent cx="481330" cy="2591435"/>
                <wp:effectExtent l="0" t="0" r="13970" b="18415"/>
                <wp:wrapNone/>
                <wp:docPr id="763" name="직사각형 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695" cy="259143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B2D71" id="직사각형 763" o:spid="_x0000_s1026" style="position:absolute;left:0;text-align:left;margin-left:355.05pt;margin-top:2.75pt;width:37.9pt;height:20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" filled="f" strokecolor="#339" strokeweight="1.5pt"/>
            </w:pict>
          </mc:Fallback>
        </mc:AlternateContent>
      </w:r>
      <w:r>
        <w:rPr>
          <w:rFonts w:hint="eastAsia"/>
          <w:noProof/>
        </w:rPr>
        <mc:AlternateContent>
          <mc:Choice Requires="wps">
            <w:drawing>
              <wp:anchor distT="0" distB="0" distL="114300" distR="114300" simplePos="0" relativeHeight="251671552" behindDoc="0" locked="0" layoutInCell="1" allowOverlap="1" wp14:anchorId="15191BF1" wp14:editId="613C5676">
                <wp:simplePos x="0" y="0"/>
                <wp:positionH relativeFrom="column">
                  <wp:posOffset>4992370</wp:posOffset>
                </wp:positionH>
                <wp:positionV relativeFrom="paragraph">
                  <wp:posOffset>34925</wp:posOffset>
                </wp:positionV>
                <wp:extent cx="483235" cy="2592070"/>
                <wp:effectExtent l="0" t="0" r="12065" b="17780"/>
                <wp:wrapNone/>
                <wp:docPr id="762" name="직사각형 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259143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D5BC94" id="직사각형 762" o:spid="_x0000_s1026" style="position:absolute;left:0;text-align:left;margin-left:393.1pt;margin-top:2.75pt;width:38.05pt;height:204.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" filled="f" strokecolor="#930" strokeweight="1.5pt"/>
            </w:pict>
          </mc:Fallback>
        </mc:AlternateContent>
      </w:r>
      <w:r>
        <w:rPr>
          <w:noProof/>
        </w:rPr>
        <w:drawing>
          <wp:inline distT="0" distB="0" distL="0" distR="0" wp14:anchorId="7D579177" wp14:editId="62CDCD8F">
            <wp:extent cx="5572125" cy="2705100"/>
            <wp:effectExtent l="0" t="0" r="9525" b="0"/>
            <wp:docPr id="335" name="그림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14:paraId="22249EB5" w14:textId="77777777" w:rsidR="00614F98" w:rsidRDefault="00614F98" w:rsidP="00614F98">
      <w:pPr>
        <w:rPr>
          <w:rFonts w:ascii="CMU Concrete" w:hAnsi="CMU Concrete"/>
        </w:rPr>
      </w:pPr>
    </w:p>
    <w:p w14:paraId="71E94A76" w14:textId="77777777" w:rsidR="00614F98" w:rsidRDefault="00614F98" w:rsidP="00614F98">
      <w:pPr>
        <w:pStyle w:val="p2"/>
        <w:rPr>
          <w:rFonts w:ascii="CMU Concrete" w:hAnsi="CMU Concrete"/>
        </w:rPr>
      </w:pPr>
      <w:r>
        <w:rPr>
          <w:rFonts w:ascii="CMU Concrete" w:hAnsi="CMU Concrete"/>
          <w:b/>
          <w:bCs/>
        </w:rPr>
        <w:t>(2)</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PLS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14:anchorId="46B439F8" wp14:editId="0C53E3A2">
            <wp:extent cx="638175" cy="95250"/>
            <wp:effectExtent l="0" t="0" r="9525" b="0"/>
            <wp:docPr id="334" name="그림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33"/>
                    <pic:cNvPicPr>
                      <a:picLocks noChangeAspect="1" noChangeArrowheads="1"/>
                    </pic:cNvPicPr>
                  </pic:nvPicPr>
                  <pic:blipFill>
                    <a:blip r:embed="rId527">
                      <a:extLst>
                        <a:ext uri="{28A0092B-C50C-407E-A947-70E740481C1C}">
                          <a14:useLocalDpi xmlns:a14="http://schemas.microsoft.com/office/drawing/2010/main" val="0"/>
                        </a:ext>
                      </a:extLst>
                    </a:blip>
                    <a:srcRect l="25633" r="23135"/>
                    <a:stretch>
                      <a:fillRect/>
                    </a:stretch>
                  </pic:blipFill>
                  <pic:spPr bwMode="auto">
                    <a:xfrm>
                      <a:off x="0" y="0"/>
                      <a:ext cx="638175" cy="95250"/>
                    </a:xfrm>
                    <a:prstGeom prst="rect">
                      <a:avLst/>
                    </a:prstGeom>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14:paraId="1DDA805D" w14:textId="77777777" w:rsidR="00614F98" w:rsidRDefault="00614F98" w:rsidP="00614F98">
      <w:pPr>
        <w:pStyle w:val="p2"/>
        <w:rPr>
          <w:rFonts w:ascii="CMU Concrete" w:hAnsi="CMU Concrete"/>
        </w:rPr>
      </w:pPr>
    </w:p>
    <w:p w14:paraId="627B2E0C" w14:textId="77777777" w:rsidR="00614F98" w:rsidRDefault="00614F98" w:rsidP="00401892">
      <w:pPr>
        <w:numPr>
          <w:ilvl w:val="0"/>
          <w:numId w:val="160"/>
        </w:numPr>
        <w:ind w:left="426"/>
        <w:rPr>
          <w:rStyle w:val="p2Char"/>
          <w:rFonts w:ascii="CMU Concrete" w:hAnsi="CMU Concrete"/>
        </w:rPr>
      </w:pPr>
      <w:r>
        <w:rPr>
          <w:rStyle w:val="p2Char"/>
          <w:rFonts w:ascii="CMU Concrete" w:hAnsi="CMU Concrete"/>
          <w:b/>
          <w:bCs/>
        </w:rPr>
        <w:t>Scree Plot of X</w:t>
      </w:r>
    </w:p>
    <w:p w14:paraId="2AA28064" w14:textId="77777777" w:rsidR="00614F98" w:rsidRDefault="00614F98" w:rsidP="00614F98">
      <w:pPr>
        <w:pStyle w:val="p4"/>
        <w:ind w:left="200" w:right="200"/>
      </w:pPr>
      <w:r>
        <w:rPr>
          <w:rFonts w:hint="eastAsia"/>
        </w:rPr>
        <w:t>각</w:t>
      </w:r>
      <w:r>
        <w:t xml:space="preserve"> </w:t>
      </w:r>
      <w:r>
        <w:rPr>
          <w:rFonts w:hint="eastAsia"/>
        </w:rPr>
        <w:t>잠재변수가</w:t>
      </w:r>
      <w:r>
        <w:t xml:space="preserve"> X</w:t>
      </w:r>
      <w:r>
        <w:rPr>
          <w:rFonts w:hint="eastAsia"/>
        </w:rPr>
        <w:t>에</w:t>
      </w:r>
      <w:r>
        <w:t xml:space="preserve"> </w:t>
      </w:r>
      <w:r>
        <w:rPr>
          <w:rFonts w:hint="eastAsia"/>
        </w:rPr>
        <w:t>대한</w:t>
      </w:r>
      <w:r>
        <w:t xml:space="preserve"> </w:t>
      </w:r>
      <w:r>
        <w:rPr>
          <w:rFonts w:hint="eastAsia"/>
        </w:rPr>
        <w:t>설명력을</w:t>
      </w:r>
      <w:r>
        <w:t xml:space="preserve"> </w:t>
      </w:r>
      <w:r>
        <w:rPr>
          <w:rFonts w:hint="eastAsia"/>
        </w:rPr>
        <w:t>얼마나</w:t>
      </w:r>
      <w:r>
        <w:t xml:space="preserve"> </w:t>
      </w:r>
      <w:r>
        <w:rPr>
          <w:rFonts w:hint="eastAsia"/>
        </w:rPr>
        <w:t>가지고</w:t>
      </w:r>
      <w:r>
        <w:t xml:space="preserve"> </w:t>
      </w:r>
      <w:r>
        <w:rPr>
          <w:rFonts w:hint="eastAsia"/>
        </w:rPr>
        <w:t>있는지를</w:t>
      </w:r>
      <w:r>
        <w:t xml:space="preserve"> plot</w:t>
      </w:r>
      <w:r>
        <w:rPr>
          <w:rFonts w:hint="eastAsia"/>
        </w:rPr>
        <w:t>으로</w:t>
      </w:r>
      <w:r>
        <w:t xml:space="preserve"> </w:t>
      </w:r>
      <w:r>
        <w:rPr>
          <w:rFonts w:hint="eastAsia"/>
        </w:rPr>
        <w:t>나타내고</w:t>
      </w:r>
      <w:r>
        <w:t xml:space="preserve"> </w:t>
      </w:r>
      <w:r>
        <w:rPr>
          <w:rFonts w:hint="eastAsia"/>
        </w:rPr>
        <w:t>있습니다</w:t>
      </w:r>
      <w:r>
        <w:t>.</w:t>
      </w:r>
    </w:p>
    <w:p w14:paraId="372443BC" w14:textId="77777777" w:rsidR="00614F98" w:rsidRDefault="00614F98" w:rsidP="00614F98"/>
    <w:p w14:paraId="0547611C" w14:textId="77777777" w:rsidR="00614F98" w:rsidRDefault="00614F98" w:rsidP="00AE3A66">
      <w:pPr>
        <w:pStyle w:val="af"/>
      </w:pPr>
      <w:r>
        <w:rPr>
          <w:noProof/>
        </w:rPr>
        <w:drawing>
          <wp:inline distT="0" distB="0" distL="0" distR="0" wp14:anchorId="01B11702" wp14:editId="09507AEC">
            <wp:extent cx="5572125" cy="2790825"/>
            <wp:effectExtent l="0" t="0" r="9525" b="9525"/>
            <wp:docPr id="333" name="그림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1E653289" w14:textId="77777777" w:rsidR="00614F98" w:rsidRDefault="00614F98" w:rsidP="00AE3A66">
      <w:pPr>
        <w:pStyle w:val="af"/>
      </w:pPr>
    </w:p>
    <w:p w14:paraId="2B507090" w14:textId="77777777" w:rsidR="00614F98" w:rsidRDefault="00614F98" w:rsidP="00401892">
      <w:pPr>
        <w:numPr>
          <w:ilvl w:val="0"/>
          <w:numId w:val="160"/>
        </w:numPr>
        <w:ind w:left="426"/>
        <w:rPr>
          <w:rStyle w:val="p2Char"/>
          <w:rFonts w:ascii="CMU Concrete" w:hAnsi="CMU Concrete"/>
        </w:rPr>
      </w:pPr>
      <w:r>
        <w:rPr>
          <w:rStyle w:val="p2Char"/>
          <w:rFonts w:ascii="CMU Concrete" w:hAnsi="CMU Concrete"/>
          <w:b/>
          <w:bCs/>
        </w:rPr>
        <w:t>Scree Plot of Y</w:t>
      </w:r>
    </w:p>
    <w:p w14:paraId="47FB0008" w14:textId="77777777" w:rsidR="00614F98" w:rsidRDefault="00614F98" w:rsidP="00614F98">
      <w:pPr>
        <w:pStyle w:val="p4"/>
        <w:ind w:left="200" w:right="200"/>
      </w:pPr>
      <w:r>
        <w:rPr>
          <w:rFonts w:hint="eastAsia"/>
        </w:rPr>
        <w:t>각</w:t>
      </w:r>
      <w:r>
        <w:t xml:space="preserve"> </w:t>
      </w:r>
      <w:r>
        <w:rPr>
          <w:rFonts w:hint="eastAsia"/>
        </w:rPr>
        <w:t>잠재변수가</w:t>
      </w:r>
      <w:r>
        <w:t xml:space="preserve"> Y</w:t>
      </w:r>
      <w:r>
        <w:rPr>
          <w:rFonts w:hint="eastAsia"/>
        </w:rPr>
        <w:t>에</w:t>
      </w:r>
      <w:r>
        <w:t xml:space="preserve"> </w:t>
      </w:r>
      <w:r>
        <w:rPr>
          <w:rFonts w:hint="eastAsia"/>
        </w:rPr>
        <w:t>대한</w:t>
      </w:r>
      <w:r>
        <w:t xml:space="preserve"> </w:t>
      </w:r>
      <w:r>
        <w:rPr>
          <w:rFonts w:hint="eastAsia"/>
        </w:rPr>
        <w:t>설명력을</w:t>
      </w:r>
      <w:r>
        <w:t xml:space="preserve"> </w:t>
      </w:r>
      <w:r>
        <w:rPr>
          <w:rFonts w:hint="eastAsia"/>
        </w:rPr>
        <w:t>얼마나</w:t>
      </w:r>
      <w:r>
        <w:t xml:space="preserve"> </w:t>
      </w:r>
      <w:r>
        <w:rPr>
          <w:rFonts w:hint="eastAsia"/>
        </w:rPr>
        <w:t>가지고</w:t>
      </w:r>
      <w:r>
        <w:t xml:space="preserve"> </w:t>
      </w:r>
      <w:r>
        <w:rPr>
          <w:rFonts w:hint="eastAsia"/>
        </w:rPr>
        <w:t>있는지를</w:t>
      </w:r>
      <w:r>
        <w:t xml:space="preserve"> plot</w:t>
      </w:r>
      <w:r>
        <w:rPr>
          <w:rFonts w:hint="eastAsia"/>
        </w:rPr>
        <w:t>으로</w:t>
      </w:r>
      <w:r>
        <w:t xml:space="preserve"> </w:t>
      </w:r>
      <w:r>
        <w:rPr>
          <w:rFonts w:hint="eastAsia"/>
        </w:rPr>
        <w:t>나타내고</w:t>
      </w:r>
      <w:r>
        <w:t xml:space="preserve"> </w:t>
      </w:r>
      <w:r>
        <w:rPr>
          <w:rFonts w:hint="eastAsia"/>
        </w:rPr>
        <w:t>있습니다</w:t>
      </w:r>
      <w:r>
        <w:t>.</w:t>
      </w:r>
    </w:p>
    <w:p w14:paraId="033D03D5" w14:textId="77777777" w:rsidR="00614F98" w:rsidRDefault="00614F98" w:rsidP="00614F98"/>
    <w:p w14:paraId="56C8BC73" w14:textId="77777777" w:rsidR="00614F98" w:rsidRDefault="00614F98" w:rsidP="00AE3A66">
      <w:pPr>
        <w:pStyle w:val="af"/>
      </w:pPr>
      <w:r>
        <w:rPr>
          <w:noProof/>
        </w:rPr>
        <w:drawing>
          <wp:inline distT="0" distB="0" distL="0" distR="0" wp14:anchorId="185505BF" wp14:editId="6F8864A2">
            <wp:extent cx="5572125" cy="2790825"/>
            <wp:effectExtent l="0" t="0" r="9525" b="9525"/>
            <wp:docPr id="332" name="그림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3"/>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6DF258DA" w14:textId="77777777" w:rsidR="00614F98" w:rsidRDefault="00614F98" w:rsidP="00AE3A66">
      <w:pPr>
        <w:pStyle w:val="af"/>
      </w:pPr>
    </w:p>
    <w:p w14:paraId="05478235" w14:textId="77777777" w:rsidR="00614F98" w:rsidRDefault="00614F98" w:rsidP="00401892">
      <w:pPr>
        <w:numPr>
          <w:ilvl w:val="0"/>
          <w:numId w:val="160"/>
        </w:numPr>
        <w:ind w:left="426"/>
        <w:rPr>
          <w:rStyle w:val="p2Char"/>
          <w:rFonts w:ascii="CMU Concrete" w:hAnsi="CMU Concrete"/>
        </w:rPr>
      </w:pPr>
      <w:r>
        <w:rPr>
          <w:rStyle w:val="p2Char"/>
          <w:rFonts w:ascii="CMU Concrete" w:hAnsi="CMU Concrete"/>
          <w:b/>
          <w:bCs/>
        </w:rPr>
        <w:t>Coefficient Plot</w:t>
      </w:r>
    </w:p>
    <w:p w14:paraId="235AEB05" w14:textId="77777777" w:rsidR="00614F98" w:rsidRDefault="00614F98" w:rsidP="00614F98">
      <w:pPr>
        <w:pStyle w:val="p4"/>
        <w:ind w:left="200" w:right="200"/>
      </w:pPr>
      <w:r>
        <w:rPr>
          <w:rFonts w:hint="eastAsia"/>
        </w:rPr>
        <w:t>각</w:t>
      </w:r>
      <w:r>
        <w:t xml:space="preserve"> </w:t>
      </w:r>
      <w:r>
        <w:rPr>
          <w:rFonts w:hint="eastAsia"/>
        </w:rPr>
        <w:t>종속변수에</w:t>
      </w:r>
      <w:r>
        <w:t xml:space="preserve"> </w:t>
      </w:r>
      <w:r>
        <w:rPr>
          <w:rFonts w:hint="eastAsia"/>
        </w:rPr>
        <w:t>대해</w:t>
      </w:r>
      <w:r>
        <w:t xml:space="preserve"> </w:t>
      </w:r>
      <w:r>
        <w:rPr>
          <w:rFonts w:hint="eastAsia"/>
        </w:rPr>
        <w:t>어떤</w:t>
      </w:r>
      <w:r>
        <w:t xml:space="preserve"> </w:t>
      </w:r>
      <w:r>
        <w:rPr>
          <w:rFonts w:hint="eastAsia"/>
        </w:rPr>
        <w:t>변수가</w:t>
      </w:r>
      <w:r>
        <w:t xml:space="preserve"> </w:t>
      </w:r>
      <w:r>
        <w:rPr>
          <w:rFonts w:hint="eastAsia"/>
        </w:rPr>
        <w:t>가장</w:t>
      </w:r>
      <w:r>
        <w:t xml:space="preserve"> </w:t>
      </w:r>
      <w:r>
        <w:rPr>
          <w:rFonts w:hint="eastAsia"/>
        </w:rPr>
        <w:t>영향을</w:t>
      </w:r>
      <w:r>
        <w:t xml:space="preserve"> </w:t>
      </w:r>
      <w:r>
        <w:rPr>
          <w:rFonts w:hint="eastAsia"/>
        </w:rPr>
        <w:t>많이</w:t>
      </w:r>
      <w:r>
        <w:t xml:space="preserve"> </w:t>
      </w:r>
      <w:r>
        <w:rPr>
          <w:rFonts w:hint="eastAsia"/>
        </w:rPr>
        <w:t>미치는지를</w:t>
      </w:r>
      <w:r>
        <w:t xml:space="preserve"> </w:t>
      </w:r>
      <w:r>
        <w:rPr>
          <w:rFonts w:hint="eastAsia"/>
        </w:rPr>
        <w:t>파악할</w:t>
      </w:r>
      <w:r>
        <w:t xml:space="preserve"> </w:t>
      </w:r>
      <w:r>
        <w:rPr>
          <w:rFonts w:hint="eastAsia"/>
        </w:rPr>
        <w:t>수</w:t>
      </w:r>
      <w:r>
        <w:t xml:space="preserve"> </w:t>
      </w:r>
      <w:r>
        <w:rPr>
          <w:rFonts w:hint="eastAsia"/>
        </w:rPr>
        <w:t>있습니다</w:t>
      </w:r>
      <w:r>
        <w:t xml:space="preserve">. </w:t>
      </w:r>
      <w:r>
        <w:rPr>
          <w:rFonts w:hint="eastAsia"/>
        </w:rPr>
        <w:t>또한</w:t>
      </w:r>
      <w:r>
        <w:t xml:space="preserve">, Coefficient </w:t>
      </w:r>
      <w:r>
        <w:rPr>
          <w:rFonts w:hint="eastAsia"/>
        </w:rPr>
        <w:t>크기에</w:t>
      </w:r>
      <w:r>
        <w:t xml:space="preserve"> </w:t>
      </w:r>
      <w:r>
        <w:rPr>
          <w:rFonts w:hint="eastAsia"/>
        </w:rPr>
        <w:t>따라</w:t>
      </w:r>
      <w:r>
        <w:t xml:space="preserve"> </w:t>
      </w:r>
      <w:r>
        <w:rPr>
          <w:rFonts w:hint="eastAsia"/>
        </w:rPr>
        <w:t>정렬이</w:t>
      </w:r>
      <w:r>
        <w:t xml:space="preserve"> </w:t>
      </w:r>
      <w:r>
        <w:rPr>
          <w:rFonts w:hint="eastAsia"/>
        </w:rPr>
        <w:t>가능합니다</w:t>
      </w:r>
      <w:r>
        <w:t>.</w:t>
      </w:r>
    </w:p>
    <w:p w14:paraId="71F6E865" w14:textId="77777777" w:rsidR="00614F98" w:rsidRPr="00232B2A" w:rsidRDefault="00614F98" w:rsidP="00614F98"/>
    <w:p w14:paraId="283E52C5" w14:textId="77777777" w:rsidR="00614F98" w:rsidRDefault="00614F98" w:rsidP="00AE3A66">
      <w:pPr>
        <w:pStyle w:val="af"/>
      </w:pPr>
      <w:r>
        <w:rPr>
          <w:noProof/>
        </w:rPr>
        <w:drawing>
          <wp:inline distT="0" distB="0" distL="0" distR="0" wp14:anchorId="3A24070D" wp14:editId="5E897DD5">
            <wp:extent cx="5572125" cy="2790825"/>
            <wp:effectExtent l="0" t="0" r="9525" b="9525"/>
            <wp:docPr id="331" name="그림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4"/>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79FA0E94" w14:textId="77777777" w:rsidR="00AE3A66" w:rsidRDefault="00AE3A66" w:rsidP="00401892">
      <w:pPr>
        <w:numPr>
          <w:ilvl w:val="0"/>
          <w:numId w:val="160"/>
        </w:numPr>
        <w:ind w:left="426"/>
        <w:rPr>
          <w:rStyle w:val="p2Char"/>
          <w:rFonts w:ascii="CMU Concrete" w:hAnsi="CMU Concrete"/>
        </w:rPr>
      </w:pPr>
      <w:r>
        <w:rPr>
          <w:rStyle w:val="p2Char"/>
          <w:rFonts w:ascii="CMU Concrete" w:hAnsi="CMU Concrete"/>
          <w:b/>
          <w:bCs/>
        </w:rPr>
        <w:t>Data Chart</w:t>
      </w:r>
    </w:p>
    <w:p w14:paraId="090E3AC1" w14:textId="77777777" w:rsidR="00AE3A66" w:rsidRDefault="00AE3A66" w:rsidP="00AE3A66">
      <w:pPr>
        <w:pStyle w:val="af"/>
      </w:pPr>
      <w:r>
        <w:t>Data Chart</w:t>
      </w:r>
      <w:r>
        <w:rPr>
          <w:rFonts w:hint="eastAsia"/>
        </w:rPr>
        <w:t>를</w:t>
      </w:r>
      <w:r>
        <w:rPr>
          <w:rFonts w:hint="eastAsia"/>
        </w:rPr>
        <w:t xml:space="preserve"> </w:t>
      </w:r>
      <w:r>
        <w:rPr>
          <w:rFonts w:hint="eastAsia"/>
        </w:rPr>
        <w:t>통해</w:t>
      </w:r>
      <w:r>
        <w:rPr>
          <w:rFonts w:hint="eastAsia"/>
        </w:rPr>
        <w:t xml:space="preserve"> </w:t>
      </w:r>
      <w:r>
        <w:rPr>
          <w:rFonts w:hint="eastAsia"/>
        </w:rPr>
        <w:t>종속변수</w:t>
      </w:r>
      <w:r>
        <w:rPr>
          <w:rFonts w:hint="eastAsia"/>
        </w:rPr>
        <w:t xml:space="preserve"> </w:t>
      </w:r>
      <w:r>
        <w:rPr>
          <w:rFonts w:hint="eastAsia"/>
        </w:rPr>
        <w:t>값과</w:t>
      </w:r>
      <w:r>
        <w:rPr>
          <w:rFonts w:hint="eastAsia"/>
        </w:rPr>
        <w:t xml:space="preserve"> </w:t>
      </w:r>
      <w:r>
        <w:rPr>
          <w:rFonts w:hint="eastAsia"/>
        </w:rPr>
        <w:t>예측값의</w:t>
      </w:r>
      <w:r>
        <w:rPr>
          <w:rFonts w:hint="eastAsia"/>
        </w:rPr>
        <w:t xml:space="preserve"> </w:t>
      </w:r>
      <w:r>
        <w:rPr>
          <w:rFonts w:hint="eastAsia"/>
        </w:rPr>
        <w:t>트렌드</w:t>
      </w:r>
      <w:r>
        <w:rPr>
          <w:rFonts w:hint="eastAsia"/>
        </w:rPr>
        <w:t xml:space="preserve"> </w:t>
      </w:r>
      <w:r>
        <w:rPr>
          <w:rFonts w:hint="eastAsia"/>
        </w:rPr>
        <w:t>차트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r>
        <w:t xml:space="preserve"> </w:t>
      </w:r>
      <w:r>
        <w:rPr>
          <w:rFonts w:hint="eastAsia"/>
        </w:rPr>
        <w:t>또한</w:t>
      </w:r>
      <w:r>
        <w:rPr>
          <w:rFonts w:hint="eastAsia"/>
        </w:rPr>
        <w:t>,</w:t>
      </w:r>
      <w:r>
        <w:t xml:space="preserve"> </w:t>
      </w:r>
      <w:r>
        <w:rPr>
          <w:rFonts w:hint="eastAsia"/>
        </w:rPr>
        <w:t>이</w:t>
      </w:r>
      <w:r>
        <w:rPr>
          <w:rFonts w:hint="eastAsia"/>
        </w:rPr>
        <w:t xml:space="preserve"> </w:t>
      </w:r>
      <w:r>
        <w:rPr>
          <w:rFonts w:hint="eastAsia"/>
        </w:rPr>
        <w:t>트렌드</w:t>
      </w:r>
      <w:r>
        <w:rPr>
          <w:rFonts w:hint="eastAsia"/>
        </w:rPr>
        <w:t xml:space="preserve"> </w:t>
      </w:r>
      <w:r>
        <w:rPr>
          <w:rFonts w:hint="eastAsia"/>
        </w:rPr>
        <w:t>차트와</w:t>
      </w:r>
      <w:r>
        <w:rPr>
          <w:rFonts w:hint="eastAsia"/>
        </w:rPr>
        <w:t xml:space="preserve"> </w:t>
      </w:r>
      <w:r>
        <w:rPr>
          <w:rFonts w:hint="eastAsia"/>
        </w:rPr>
        <w:t>함께</w:t>
      </w:r>
      <w:r>
        <w:rPr>
          <w:rFonts w:hint="eastAsia"/>
        </w:rPr>
        <w:t xml:space="preserve"> </w:t>
      </w:r>
      <w:r>
        <w:t xml:space="preserve">Residual, Contribution </w:t>
      </w:r>
      <w:r>
        <w:rPr>
          <w:rFonts w:hint="eastAsia"/>
        </w:rPr>
        <w:t>차트도</w:t>
      </w:r>
      <w:r>
        <w:rPr>
          <w:rFonts w:hint="eastAsia"/>
        </w:rPr>
        <w:t xml:space="preserve"> </w:t>
      </w:r>
      <w:r>
        <w:rPr>
          <w:rFonts w:hint="eastAsia"/>
        </w:rPr>
        <w:t>함께</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01F0C2AD" w14:textId="77777777" w:rsidR="00AE3A66" w:rsidRDefault="00AE3A66" w:rsidP="00AE3A66">
      <w:pPr>
        <w:pStyle w:val="af"/>
      </w:pPr>
      <w:r>
        <w:rPr>
          <w:noProof/>
        </w:rPr>
        <w:drawing>
          <wp:inline distT="0" distB="0" distL="0" distR="0" wp14:anchorId="190C26C6" wp14:editId="5BAD2C45">
            <wp:extent cx="5579110" cy="3152140"/>
            <wp:effectExtent l="0" t="0" r="2540" b="0"/>
            <wp:docPr id="1423" name="그림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5579110" cy="3152140"/>
                    </a:xfrm>
                    <a:prstGeom prst="rect">
                      <a:avLst/>
                    </a:prstGeom>
                  </pic:spPr>
                </pic:pic>
              </a:graphicData>
            </a:graphic>
          </wp:inline>
        </w:drawing>
      </w:r>
    </w:p>
    <w:p w14:paraId="0C69220B" w14:textId="77777777" w:rsidR="00614F98" w:rsidRDefault="00614F98" w:rsidP="00614F98">
      <w:pPr>
        <w:pStyle w:val="11"/>
        <w:rPr>
          <w:color w:val="000000" w:themeColor="text1"/>
          <w:szCs w:val="22"/>
        </w:rPr>
      </w:pPr>
      <w:r>
        <w:rPr>
          <w:rFonts w:hint="eastAsia"/>
          <w:color w:val="000000" w:themeColor="text1"/>
        </w:rPr>
        <w:t>예시파일</w:t>
      </w:r>
    </w:p>
    <w:p w14:paraId="384BC682" w14:textId="77777777" w:rsidR="00614F98" w:rsidRDefault="006B1DDA" w:rsidP="00401892">
      <w:pPr>
        <w:numPr>
          <w:ilvl w:val="0"/>
          <w:numId w:val="142"/>
        </w:numPr>
        <w:ind w:left="426"/>
        <w:rPr>
          <w:rFonts w:ascii="CMU Concrete" w:hAnsi="CMU Concrete"/>
          <w:color w:val="000000" w:themeColor="text1"/>
        </w:rPr>
      </w:pPr>
      <w:r>
        <w:rPr>
          <w:rStyle w:val="p2Char"/>
          <w:rFonts w:ascii="CMU Concrete" w:hAnsi="CMU Concrete" w:hint="eastAsia"/>
          <w:b/>
          <w:bCs/>
          <w:color w:val="000000" w:themeColor="text1"/>
        </w:rPr>
        <w:t>p</w:t>
      </w:r>
      <w:r>
        <w:rPr>
          <w:rStyle w:val="p2Char"/>
          <w:rFonts w:ascii="CMU Concrete" w:hAnsi="CMU Concrete"/>
          <w:b/>
          <w:bCs/>
          <w:color w:val="000000" w:themeColor="text1"/>
        </w:rPr>
        <w:t>ls</w:t>
      </w:r>
      <w:r w:rsidR="00614F98">
        <w:rPr>
          <w:rStyle w:val="p2Char"/>
          <w:rFonts w:ascii="CMU Concrete" w:hAnsi="CMU Concrete"/>
          <w:b/>
          <w:bCs/>
          <w:color w:val="000000" w:themeColor="text1"/>
        </w:rPr>
        <w:t xml:space="preserve">.ecm </w:t>
      </w:r>
      <w:r w:rsidR="00614F98">
        <w:rPr>
          <w:rStyle w:val="p2Char"/>
          <w:rFonts w:ascii="CMU Concrete" w:hAnsi="CMU Concrete"/>
          <w:bCs/>
          <w:color w:val="000000" w:themeColor="text1"/>
        </w:rPr>
        <w:t>실행</w:t>
      </w:r>
      <w:r w:rsidR="00614F98">
        <w:rPr>
          <w:rFonts w:ascii="CMU Concrete" w:hAnsi="CMU Concrete"/>
          <w:color w:val="000000" w:themeColor="text1"/>
        </w:rPr>
        <w:t xml:space="preserve"> </w:t>
      </w:r>
    </w:p>
    <w:p w14:paraId="4E0B30C6" w14:textId="77777777" w:rsidR="00614F98" w:rsidRDefault="00614F98" w:rsidP="00614F98">
      <w:pPr>
        <w:rPr>
          <w:rFonts w:ascii="CMU Concrete" w:hAnsi="CMU Concrete"/>
        </w:rPr>
      </w:pPr>
    </w:p>
    <w:p w14:paraId="1E5AF865" w14:textId="77777777" w:rsidR="00614F98" w:rsidRDefault="00614F98" w:rsidP="00614F98">
      <w:pPr>
        <w:rPr>
          <w:rFonts w:ascii="CMU Concrete" w:hAnsi="CMU Concrete"/>
        </w:rPr>
      </w:pPr>
    </w:p>
    <w:p w14:paraId="22F7F3B7" w14:textId="77777777" w:rsidR="00614F98" w:rsidRDefault="00614F98" w:rsidP="00822CCC">
      <w:pPr>
        <w:pStyle w:val="000"/>
        <w:ind w:firstLine="108"/>
      </w:pPr>
      <w:bookmarkStart w:id="891" w:name="_Toc67925578"/>
      <w:r>
        <w:rPr>
          <w:rFonts w:hint="eastAsia"/>
        </w:rPr>
        <w:t>3.4.14 QDA 노드</w:t>
      </w:r>
      <w:bookmarkEnd w:id="891"/>
    </w:p>
    <w:tbl>
      <w:tblPr>
        <w:tblW w:w="0" w:type="auto"/>
        <w:tblLook w:val="01E0" w:firstRow="1" w:lastRow="1" w:firstColumn="1" w:lastColumn="1" w:noHBand="0" w:noVBand="0"/>
      </w:tblPr>
      <w:tblGrid>
        <w:gridCol w:w="1704"/>
        <w:gridCol w:w="7082"/>
      </w:tblGrid>
      <w:tr w:rsidR="00614F98" w14:paraId="7C96A971" w14:textId="77777777" w:rsidTr="00614F98">
        <w:tc>
          <w:tcPr>
            <w:tcW w:w="1728" w:type="dxa"/>
            <w:vAlign w:val="center"/>
            <w:hideMark/>
          </w:tcPr>
          <w:p w14:paraId="1D4D6FBA" w14:textId="77777777" w:rsidR="00614F98" w:rsidRDefault="00614F98" w:rsidP="00AE3A66">
            <w:pPr>
              <w:pStyle w:val="af"/>
            </w:pPr>
            <w:r>
              <w:rPr>
                <w:noProof/>
              </w:rPr>
              <w:drawing>
                <wp:inline distT="0" distB="0" distL="0" distR="0" wp14:anchorId="428E654B" wp14:editId="1D882F61">
                  <wp:extent cx="457200" cy="552450"/>
                  <wp:effectExtent l="0" t="0" r="0" b="0"/>
                  <wp:docPr id="330" name="그림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57200" cy="552450"/>
                          </a:xfrm>
                          <a:prstGeom prst="rect">
                            <a:avLst/>
                          </a:prstGeom>
                          <a:noFill/>
                          <a:ln>
                            <a:noFill/>
                          </a:ln>
                        </pic:spPr>
                      </pic:pic>
                    </a:graphicData>
                  </a:graphic>
                </wp:inline>
              </w:drawing>
            </w:r>
          </w:p>
        </w:tc>
        <w:tc>
          <w:tcPr>
            <w:tcW w:w="7256" w:type="dxa"/>
            <w:vAlign w:val="center"/>
            <w:hideMark/>
          </w:tcPr>
          <w:p w14:paraId="3EC3E78C" w14:textId="77777777" w:rsidR="00614F98" w:rsidRDefault="00614F98">
            <w:pPr>
              <w:rPr>
                <w:rFonts w:ascii="CMU Concrete" w:hAnsi="CMU Concrete"/>
              </w:rPr>
            </w:pP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bCs/>
              </w:rPr>
              <w:t>분류분석기법</w:t>
            </w:r>
            <w:r>
              <w:rPr>
                <w:rFonts w:ascii="CMU Concrete" w:hAnsi="CMU Concrete"/>
                <w:b/>
                <w:bCs/>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b/>
                <w:bCs/>
              </w:rPr>
              <w:t>분산</w:t>
            </w:r>
            <w:r>
              <w:rPr>
                <w:rFonts w:ascii="CMU Concrete" w:hAnsi="CMU Concrete"/>
                <w:b/>
                <w:bCs/>
              </w:rPr>
              <w:t>-</w:t>
            </w:r>
            <w:r>
              <w:rPr>
                <w:rFonts w:ascii="CMU Concrete" w:hAnsi="CMU Concrete" w:hint="eastAsia"/>
                <w:b/>
                <w:bCs/>
              </w:rPr>
              <w:t>공분산</w:t>
            </w:r>
            <w:r>
              <w:rPr>
                <w:rFonts w:ascii="CMU Concrete" w:hAnsi="CMU Concrete"/>
                <w:b/>
                <w:bCs/>
              </w:rPr>
              <w:t xml:space="preserve"> </w:t>
            </w:r>
            <w:r>
              <w:rPr>
                <w:rFonts w:ascii="CMU Concrete" w:hAnsi="CMU Concrete" w:hint="eastAsia"/>
                <w:b/>
                <w:bCs/>
              </w:rPr>
              <w:t>행렬</w:t>
            </w:r>
            <w:r>
              <w:rPr>
                <w:rFonts w:ascii="CMU Concrete" w:hAnsi="CMU Concrete" w:hint="eastAsia"/>
              </w:rPr>
              <w:t>이</w:t>
            </w:r>
            <w:r>
              <w:rPr>
                <w:rFonts w:ascii="CMU Concrete" w:hAnsi="CMU Concrete"/>
              </w:rPr>
              <w:t xml:space="preserve"> </w:t>
            </w:r>
            <w:r>
              <w:rPr>
                <w:rFonts w:ascii="CMU Concrete" w:hAnsi="CMU Concrete" w:hint="eastAsia"/>
              </w:rPr>
              <w:t>다를</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차식의</w:t>
            </w:r>
            <w:r>
              <w:rPr>
                <w:rFonts w:ascii="CMU Concrete" w:hAnsi="CMU Concrete"/>
              </w:rPr>
              <w:t xml:space="preserve"> </w:t>
            </w:r>
            <w:r>
              <w:rPr>
                <w:rFonts w:ascii="CMU Concrete" w:hAnsi="CMU Concrete" w:hint="eastAsia"/>
              </w:rPr>
              <w:t>판별함수를</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b/>
                <w:bCs/>
              </w:rPr>
              <w:t>QDA</w:t>
            </w:r>
            <w:r>
              <w:rPr>
                <w:rFonts w:ascii="CMU Concrete" w:hAnsi="CMU Concrete" w:hint="eastAsia"/>
              </w:rPr>
              <w:t>를</w:t>
            </w:r>
            <w:r>
              <w:rPr>
                <w:rFonts w:ascii="CMU Concrete" w:hAnsi="CMU Concrete"/>
              </w:rPr>
              <w:t xml:space="preserve"> </w:t>
            </w:r>
            <w:r>
              <w:rPr>
                <w:rFonts w:ascii="CMU Concrete" w:hAnsi="CMU Concrete" w:hint="eastAsia"/>
              </w:rPr>
              <w:t>사용합니다</w:t>
            </w:r>
            <w:r>
              <w:rPr>
                <w:rFonts w:ascii="CMU Concrete" w:hAnsi="CMU Concrete"/>
              </w:rPr>
              <w:t>.</w:t>
            </w:r>
          </w:p>
        </w:tc>
      </w:tr>
    </w:tbl>
    <w:p w14:paraId="3AEF4E1C" w14:textId="77777777" w:rsidR="00614F98" w:rsidRDefault="00614F98" w:rsidP="00614F98">
      <w:pPr>
        <w:pStyle w:val="11"/>
      </w:pPr>
      <w:r>
        <w:rPr>
          <w:rFonts w:hint="eastAsia"/>
        </w:rPr>
        <w:t>개요</w:t>
      </w:r>
    </w:p>
    <w:p w14:paraId="09945DF8" w14:textId="77777777" w:rsidR="00614F98" w:rsidRDefault="00614F98" w:rsidP="00614F98">
      <w:pPr>
        <w:pStyle w:val="p2"/>
        <w:rPr>
          <w:rFonts w:ascii="CMU Concrete" w:hAnsi="CMU Concrete"/>
        </w:rPr>
      </w:pP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관계없이</w:t>
      </w:r>
      <w:r>
        <w:rPr>
          <w:rFonts w:ascii="CMU Concrete" w:hAnsi="CMU Concrete"/>
        </w:rPr>
        <w:t xml:space="preserve"> </w:t>
      </w:r>
      <w:r>
        <w:rPr>
          <w:rFonts w:ascii="CMU Concrete" w:hAnsi="CMU Concrete" w:hint="eastAsia"/>
        </w:rPr>
        <w:t>동일하다고</w:t>
      </w:r>
      <w:r>
        <w:rPr>
          <w:rFonts w:ascii="CMU Concrete" w:hAnsi="CMU Concrete"/>
        </w:rPr>
        <w:t xml:space="preserve"> </w:t>
      </w:r>
      <w:r>
        <w:rPr>
          <w:rFonts w:ascii="CMU Concrete" w:hAnsi="CMU Concrete" w:hint="eastAsia"/>
        </w:rPr>
        <w:t>가정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판별함수는</w:t>
      </w:r>
      <w:r>
        <w:rPr>
          <w:rFonts w:ascii="CMU Concrete" w:hAnsi="CMU Concrete"/>
        </w:rPr>
        <w:t xml:space="preserve"> </w:t>
      </w:r>
      <w:r>
        <w:rPr>
          <w:rFonts w:ascii="CMU Concrete" w:hAnsi="CMU Concrete" w:hint="eastAsia"/>
        </w:rPr>
        <w:t>선형으로</w:t>
      </w:r>
      <w:r>
        <w:rPr>
          <w:rFonts w:ascii="CMU Concrete" w:hAnsi="CMU Concrete"/>
        </w:rPr>
        <w:t xml:space="preserve"> </w:t>
      </w:r>
      <w:r>
        <w:rPr>
          <w:rFonts w:ascii="CMU Concrete" w:hAnsi="CMU Concrete" w:hint="eastAsia"/>
        </w:rPr>
        <w:t>도출되지만</w:t>
      </w:r>
      <w:r>
        <w:rPr>
          <w:rFonts w:ascii="CMU Concrete" w:hAnsi="CMU Concrete"/>
        </w:rPr>
        <w:t xml:space="preserve">(LDA),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범주별로</w:t>
      </w:r>
      <w:r>
        <w:rPr>
          <w:rFonts w:ascii="CMU Concrete" w:hAnsi="CMU Concrete"/>
        </w:rPr>
        <w:t xml:space="preserve"> </w:t>
      </w:r>
      <w:r>
        <w:rPr>
          <w:rFonts w:ascii="CMU Concrete" w:hAnsi="CMU Concrete" w:hint="eastAsia"/>
        </w:rPr>
        <w:t>다르다고</w:t>
      </w:r>
      <w:r>
        <w:rPr>
          <w:rFonts w:ascii="CMU Concrete" w:hAnsi="CMU Concrete"/>
        </w:rPr>
        <w:t xml:space="preserve"> </w:t>
      </w:r>
      <w:r>
        <w:rPr>
          <w:rFonts w:ascii="CMU Concrete" w:hAnsi="CMU Concrete" w:hint="eastAsia"/>
        </w:rPr>
        <w:t>가정하면</w:t>
      </w:r>
      <w:r>
        <w:rPr>
          <w:rFonts w:ascii="CMU Concrete" w:hAnsi="CMU Concrete"/>
        </w:rPr>
        <w:t xml:space="preserve"> </w:t>
      </w:r>
      <w:r>
        <w:rPr>
          <w:rFonts w:ascii="CMU Concrete" w:hAnsi="CMU Concrete" w:hint="eastAsia"/>
        </w:rPr>
        <w:t>이차식의</w:t>
      </w:r>
      <w:r>
        <w:rPr>
          <w:rFonts w:ascii="CMU Concrete" w:hAnsi="CMU Concrete"/>
        </w:rPr>
        <w:t xml:space="preserve"> </w:t>
      </w:r>
      <w:r>
        <w:rPr>
          <w:rFonts w:ascii="CMU Concrete" w:hAnsi="CMU Concrete" w:hint="eastAsia"/>
        </w:rPr>
        <w:t>판별</w:t>
      </w:r>
      <w:r>
        <w:rPr>
          <w:rFonts w:ascii="CMU Concrete" w:hAnsi="CMU Concrete"/>
        </w:rPr>
        <w:t xml:space="preserve"> </w:t>
      </w:r>
      <w:r>
        <w:rPr>
          <w:rFonts w:ascii="CMU Concrete" w:hAnsi="CMU Concrete" w:hint="eastAsia"/>
        </w:rPr>
        <w:t>함수가</w:t>
      </w:r>
      <w:r>
        <w:rPr>
          <w:rFonts w:ascii="CMU Concrete" w:hAnsi="CMU Concrete"/>
        </w:rPr>
        <w:t xml:space="preserve"> </w:t>
      </w:r>
      <w:r>
        <w:rPr>
          <w:rFonts w:ascii="CMU Concrete" w:hAnsi="CMU Concrete" w:hint="eastAsia"/>
        </w:rPr>
        <w:t>유도되는데</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경우를</w:t>
      </w:r>
      <w:r>
        <w:rPr>
          <w:rFonts w:ascii="CMU Concrete" w:hAnsi="CMU Concrete"/>
        </w:rPr>
        <w:t xml:space="preserve"> </w:t>
      </w:r>
      <w:r>
        <w:rPr>
          <w:rFonts w:ascii="CMU Concrete" w:hAnsi="CMU Concrete" w:hint="eastAsia"/>
          <w:b/>
          <w:bCs/>
        </w:rPr>
        <w:t>이차판별분석</w:t>
      </w:r>
      <w:r>
        <w:rPr>
          <w:rFonts w:ascii="CMU Concrete" w:hAnsi="CMU Concrete"/>
          <w:b/>
          <w:bCs/>
        </w:rPr>
        <w:t>(Quadratic Discriminant Analysis: QDA)</w:t>
      </w:r>
      <w:r>
        <w:rPr>
          <w:rFonts w:ascii="CMU Concrete" w:hAnsi="CMU Concrete"/>
        </w:rPr>
        <w:t xml:space="preserve"> </w:t>
      </w:r>
      <w:r>
        <w:rPr>
          <w:rFonts w:ascii="CMU Concrete" w:hAnsi="CMU Concrete" w:hint="eastAsia"/>
        </w:rPr>
        <w:t>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1BE5A5BF" w14:textId="77777777" w:rsidR="00614F98" w:rsidRDefault="00614F98" w:rsidP="00614F98">
      <w:pPr>
        <w:pStyle w:val="p2"/>
        <w:rPr>
          <w:rFonts w:ascii="CMU Concrete" w:hAnsi="CMU Concrete"/>
        </w:rPr>
      </w:pPr>
      <w:r>
        <w:rPr>
          <w:rFonts w:ascii="CMU Concrete" w:hAnsi="CMU Concrete"/>
        </w:rPr>
        <w:t xml:space="preserve">(1) </w:t>
      </w:r>
      <w:r>
        <w:rPr>
          <w:rFonts w:ascii="CMU Concrete" w:hAnsi="CMU Concrete" w:hint="eastAsia"/>
        </w:rPr>
        <w:t>각</w:t>
      </w:r>
      <w:r>
        <w:rPr>
          <w:rFonts w:ascii="CMU Concrete" w:hAnsi="CMU Concrete"/>
        </w:rPr>
        <w:t xml:space="preserve"> </w:t>
      </w:r>
      <w:r>
        <w:rPr>
          <w:rFonts w:ascii="CMU Concrete" w:hAnsi="CMU Concrete" w:hint="eastAsia"/>
        </w:rPr>
        <w:t>범주별</w:t>
      </w:r>
      <w:r>
        <w:rPr>
          <w:rFonts w:ascii="CMU Concrete" w:hAnsi="CMU Concrete"/>
        </w:rPr>
        <w:t xml:space="preserve"> </w:t>
      </w:r>
      <w:r>
        <w:rPr>
          <w:rFonts w:ascii="CMU Concrete" w:hAnsi="CMU Concrete" w:hint="eastAsia"/>
        </w:rPr>
        <w:t>평균벡터를</w:t>
      </w:r>
      <w:r>
        <w:rPr>
          <w:rFonts w:ascii="CMU Concrete" w:hAnsi="CMU Concrete"/>
        </w:rPr>
        <w:t xml:space="preserve"> </w:t>
      </w:r>
      <w:r>
        <w:rPr>
          <w:rFonts w:ascii="CMU Concrete" w:hAnsi="CMU Concrete" w:hint="eastAsia"/>
        </w:rPr>
        <w:t>계산합니다</w:t>
      </w:r>
      <w:r>
        <w:rPr>
          <w:rFonts w:ascii="CMU Concrete" w:hAnsi="CMU Concrete"/>
        </w:rPr>
        <w:t xml:space="preserve">. </w:t>
      </w:r>
    </w:p>
    <w:p w14:paraId="54146222" w14:textId="77777777" w:rsidR="00614F98" w:rsidRDefault="00614F98" w:rsidP="00AE3A66">
      <w:pPr>
        <w:pStyle w:val="af"/>
      </w:pPr>
      <w:r>
        <w:object w:dxaOrig="3165" w:dyaOrig="720" w14:anchorId="46114037">
          <v:shape id="_x0000_i1147" type="#_x0000_t75" style="width:158.25pt;height:36pt" o:ole="">
            <v:imagedata r:id="rId558" o:title=""/>
          </v:shape>
          <o:OLEObject Type="Embed" ProgID="Equation.3" ShapeID="_x0000_i1147" DrawAspect="Content" ObjectID="_1684940216" r:id="rId559"/>
        </w:object>
      </w:r>
    </w:p>
    <w:p w14:paraId="2D0592B6" w14:textId="77777777" w:rsidR="00614F98" w:rsidRDefault="00614F98" w:rsidP="00614F98">
      <w:pPr>
        <w:pStyle w:val="p2"/>
        <w:rPr>
          <w:rFonts w:ascii="CMU Concrete" w:hAnsi="CMU Concrete"/>
        </w:rPr>
      </w:pPr>
      <w:r>
        <w:rPr>
          <w:rFonts w:ascii="CMU Concrete" w:hAnsi="CMU Concrete"/>
        </w:rPr>
        <w:t xml:space="preserve">(2) </w:t>
      </w:r>
      <w:r>
        <w:rPr>
          <w:rFonts w:ascii="CMU Concrete" w:hAnsi="CMU Concrete" w:hint="eastAsia"/>
        </w:rPr>
        <w:t>범주별</w:t>
      </w:r>
      <w:r>
        <w:rPr>
          <w:rFonts w:ascii="CMU Concrete" w:hAnsi="CMU Concrete"/>
        </w:rPr>
        <w:t xml:space="preserve"> </w:t>
      </w:r>
      <w:r>
        <w:rPr>
          <w:rFonts w:ascii="CMU Concrete" w:hAnsi="CMU Concrete" w:hint="eastAsia"/>
        </w:rPr>
        <w:t>표본분산</w:t>
      </w:r>
      <w:r>
        <w:rPr>
          <w:rFonts w:ascii="CMU Concrete" w:hAnsi="CMU Concrete"/>
        </w:rPr>
        <w:t>-</w:t>
      </w:r>
      <w:r>
        <w:rPr>
          <w:rFonts w:ascii="CMU Concrete" w:hAnsi="CMU Concrete" w:hint="eastAsia"/>
        </w:rPr>
        <w:t>공분산행렬을</w:t>
      </w:r>
      <w:r>
        <w:rPr>
          <w:rFonts w:ascii="CMU Concrete" w:hAnsi="CMU Concrete"/>
        </w:rPr>
        <w:t xml:space="preserve"> </w:t>
      </w:r>
      <w:r>
        <w:rPr>
          <w:rFonts w:ascii="CMU Concrete" w:hAnsi="CMU Concrete" w:hint="eastAsia"/>
        </w:rPr>
        <w:t>계산합니다</w:t>
      </w:r>
      <w:r>
        <w:rPr>
          <w:rFonts w:ascii="CMU Concrete" w:hAnsi="CMU Concrete"/>
        </w:rPr>
        <w:t xml:space="preserve">. </w:t>
      </w:r>
    </w:p>
    <w:p w14:paraId="49DA1A39" w14:textId="77777777" w:rsidR="00614F98" w:rsidRDefault="00614F98" w:rsidP="00AE3A66">
      <w:pPr>
        <w:pStyle w:val="af"/>
      </w:pPr>
      <w:r>
        <w:object w:dxaOrig="4905" w:dyaOrig="720" w14:anchorId="1ED95C78">
          <v:shape id="_x0000_i1148" type="#_x0000_t75" style="width:244.5pt;height:36pt" o:ole="">
            <v:imagedata r:id="rId560" o:title=""/>
          </v:shape>
          <o:OLEObject Type="Embed" ProgID="Equation.3" ShapeID="_x0000_i1148" DrawAspect="Content" ObjectID="_1684940217" r:id="rId561"/>
        </w:object>
      </w:r>
    </w:p>
    <w:p w14:paraId="4F2CC8D5" w14:textId="77777777" w:rsidR="00614F98" w:rsidRDefault="00614F98" w:rsidP="00614F98">
      <w:pPr>
        <w:pStyle w:val="p2"/>
        <w:rPr>
          <w:rFonts w:ascii="CMU Concrete" w:hAnsi="CMU Concrete"/>
        </w:rPr>
      </w:pPr>
      <w:r>
        <w:rPr>
          <w:rFonts w:ascii="CMU Concrete" w:hAnsi="CMU Concrete"/>
        </w:rPr>
        <w:t xml:space="preserve">(3) </w:t>
      </w:r>
      <w:r>
        <w:rPr>
          <w:rFonts w:ascii="CMU Concrete" w:hAnsi="CMU Concrete" w:hint="eastAsia"/>
        </w:rPr>
        <w:t>범주</w:t>
      </w:r>
      <w:r>
        <w:rPr>
          <w:rFonts w:ascii="CMU Concrete" w:hAnsi="CMU Concrete"/>
        </w:rPr>
        <w:t xml:space="preserve"> k</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판별함수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04218234" w14:textId="77777777" w:rsidR="00614F98" w:rsidRDefault="00614F98" w:rsidP="00AE3A66">
      <w:pPr>
        <w:pStyle w:val="af"/>
      </w:pPr>
      <w:r>
        <w:object w:dxaOrig="4755" w:dyaOrig="570" w14:anchorId="13BD1CF2">
          <v:shape id="_x0000_i1149" type="#_x0000_t75" style="width:237.75pt;height:28.5pt" o:ole="">
            <v:imagedata r:id="rId562" o:title=""/>
          </v:shape>
          <o:OLEObject Type="Embed" ProgID="Equation.3" ShapeID="_x0000_i1149" DrawAspect="Content" ObjectID="_1684940218" r:id="rId563"/>
        </w:object>
      </w:r>
    </w:p>
    <w:p w14:paraId="148CAACF" w14:textId="77777777" w:rsidR="00614F98" w:rsidRDefault="00614F98" w:rsidP="00614F98">
      <w:pPr>
        <w:pStyle w:val="p2"/>
        <w:rPr>
          <w:rFonts w:ascii="CMU Concrete" w:hAnsi="CMU Concrete"/>
        </w:rPr>
      </w:pPr>
      <w:r>
        <w:rPr>
          <w:rFonts w:ascii="CMU Concrete" w:hAnsi="CMU Concrete"/>
        </w:rPr>
        <w:t xml:space="preserve">(4) </w:t>
      </w:r>
      <w:r>
        <w:rPr>
          <w:rFonts w:ascii="CMU Concrete" w:hAnsi="CMU Concrete" w:hint="eastAsia"/>
        </w:rPr>
        <w:t>분류규칙은</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7381773A" w14:textId="77777777" w:rsidR="00614F98" w:rsidRDefault="00614F98" w:rsidP="00AE3A66">
      <w:pPr>
        <w:pStyle w:val="af"/>
      </w:pPr>
      <w:r>
        <w:object w:dxaOrig="1290" w:dyaOrig="435" w14:anchorId="590C2FFA">
          <v:shape id="_x0000_i1150" type="#_x0000_t75" style="width:64.5pt;height:21.75pt" o:ole="">
            <v:imagedata r:id="rId564" o:title=""/>
          </v:shape>
          <o:OLEObject Type="Embed" ProgID="Equation.3" ShapeID="_x0000_i1150" DrawAspect="Content" ObjectID="_1684940219" r:id="rId565"/>
        </w:object>
      </w:r>
      <w:r>
        <w:t xml:space="preserve"> </w:t>
      </w:r>
      <w:r>
        <w:rPr>
          <w:rFonts w:hint="eastAsia"/>
        </w:rPr>
        <w:t>일</w:t>
      </w:r>
      <w:r>
        <w:t xml:space="preserve"> </w:t>
      </w:r>
      <w:r>
        <w:rPr>
          <w:rFonts w:hint="eastAsia"/>
        </w:rPr>
        <w:t>때</w:t>
      </w:r>
      <w:r>
        <w:t>, x</w:t>
      </w:r>
      <w:r>
        <w:rPr>
          <w:rFonts w:hint="eastAsia"/>
        </w:rPr>
        <w:t>를</w:t>
      </w:r>
      <w:r>
        <w:t xml:space="preserve"> </w:t>
      </w:r>
      <w:r>
        <w:rPr>
          <w:rFonts w:hint="eastAsia"/>
        </w:rPr>
        <w:t>범주</w:t>
      </w:r>
      <w:r>
        <w:t xml:space="preserve"> k</w:t>
      </w:r>
      <w:r>
        <w:rPr>
          <w:rFonts w:hint="eastAsia"/>
        </w:rPr>
        <w:t>에</w:t>
      </w:r>
      <w:r>
        <w:t xml:space="preserve"> </w:t>
      </w:r>
      <w:r>
        <w:rPr>
          <w:rFonts w:hint="eastAsia"/>
        </w:rPr>
        <w:t>분류</w:t>
      </w:r>
    </w:p>
    <w:p w14:paraId="48C7D678" w14:textId="77777777" w:rsidR="00614F98" w:rsidRDefault="00614F98" w:rsidP="00614F98">
      <w:pPr>
        <w:pStyle w:val="11"/>
      </w:pPr>
      <w:r>
        <w:rPr>
          <w:rFonts w:hint="eastAsia"/>
        </w:rPr>
        <w:t>고려사항</w:t>
      </w:r>
    </w:p>
    <w:p w14:paraId="357B90BC"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종속변수</w:t>
      </w:r>
      <w:r>
        <w:rPr>
          <w:rFonts w:ascii="CMU Concrete" w:hAnsi="CMU Concrete" w:hint="eastAsia"/>
        </w:rPr>
        <w:t>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w:t>
      </w:r>
    </w:p>
    <w:p w14:paraId="606C5FA6" w14:textId="77777777" w:rsidR="00614F98" w:rsidRDefault="00614F98" w:rsidP="00401892">
      <w:pPr>
        <w:numPr>
          <w:ilvl w:val="0"/>
          <w:numId w:val="160"/>
        </w:numPr>
        <w:ind w:left="426"/>
        <w:rPr>
          <w:rFonts w:ascii="CMU Concrete" w:hAnsi="CMU Concrete"/>
        </w:rPr>
      </w:pPr>
      <w:r>
        <w:rPr>
          <w:rFonts w:ascii="CMU Concrete" w:hAnsi="CMU Concrete" w:hint="eastAsia"/>
        </w:rPr>
        <w:t>벡터</w:t>
      </w:r>
      <w:r>
        <w:rPr>
          <w:rFonts w:ascii="CMU Concrete" w:hAnsi="CMU Concrete"/>
        </w:rPr>
        <w:t xml:space="preserve"> x</w:t>
      </w:r>
      <w:r>
        <w:rPr>
          <w:rFonts w:ascii="CMU Concrete" w:hAnsi="CMU Concrete" w:hint="eastAsia"/>
        </w:rPr>
        <w:t>가</w:t>
      </w:r>
      <w:r>
        <w:rPr>
          <w:rFonts w:ascii="CMU Concrete" w:hAnsi="CMU Concrete"/>
        </w:rPr>
        <w:t xml:space="preserve"> </w:t>
      </w:r>
      <w:r>
        <w:rPr>
          <w:rStyle w:val="p2Char"/>
          <w:rFonts w:ascii="CMU Concrete" w:hAnsi="CMU Concrete"/>
          <w:b/>
          <w:bCs/>
        </w:rPr>
        <w:t>다변량</w:t>
      </w:r>
      <w:r>
        <w:rPr>
          <w:rStyle w:val="p2Char"/>
          <w:rFonts w:ascii="CMU Concrete" w:hAnsi="CMU Concrete"/>
          <w:b/>
          <w:bCs/>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르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14:paraId="389E5DF7" w14:textId="77777777" w:rsidR="00614F98" w:rsidRDefault="00614F98" w:rsidP="00401892">
      <w:pPr>
        <w:numPr>
          <w:ilvl w:val="0"/>
          <w:numId w:val="160"/>
        </w:numPr>
        <w:ind w:left="426"/>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따라</w:t>
      </w:r>
      <w:r>
        <w:rPr>
          <w:rFonts w:ascii="CMU Concrete" w:hAnsi="CMU Concrete"/>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w:t>
      </w:r>
      <w:r>
        <w:rPr>
          <w:rStyle w:val="p2Char"/>
          <w:rFonts w:ascii="CMU Concrete" w:hAnsi="CMU Concrete"/>
          <w:b/>
          <w:bCs/>
        </w:rPr>
        <w:t xml:space="preserve"> </w:t>
      </w:r>
      <w:r>
        <w:rPr>
          <w:rStyle w:val="p2Char"/>
          <w:rFonts w:ascii="CMU Concrete" w:hAnsi="CMU Concrete"/>
          <w:b/>
          <w:bCs/>
        </w:rPr>
        <w:t>행렬</w:t>
      </w:r>
      <w:r>
        <w:rPr>
          <w:rFonts w:ascii="CMU Concrete" w:hAnsi="CMU Concrete" w:hint="eastAsia"/>
        </w:rPr>
        <w:t>이</w:t>
      </w:r>
      <w:r>
        <w:rPr>
          <w:rFonts w:ascii="CMU Concrete" w:hAnsi="CMU Concrete"/>
        </w:rPr>
        <w:t xml:space="preserve"> </w:t>
      </w:r>
      <w:r>
        <w:rPr>
          <w:rFonts w:ascii="CMU Concrete" w:hAnsi="CMU Concrete" w:hint="eastAsia"/>
        </w:rPr>
        <w:t>다름을</w:t>
      </w:r>
      <w:r>
        <w:rPr>
          <w:rFonts w:ascii="CMU Concrete" w:hAnsi="CMU Concrete"/>
        </w:rPr>
        <w:t xml:space="preserve"> </w:t>
      </w:r>
      <w:r>
        <w:rPr>
          <w:rFonts w:ascii="CMU Concrete" w:hAnsi="CMU Concrete" w:hint="eastAsia"/>
        </w:rPr>
        <w:t>가정합니다</w:t>
      </w:r>
      <w:r>
        <w:rPr>
          <w:rFonts w:ascii="CMU Concrete" w:hAnsi="CMU Concrete"/>
        </w:rPr>
        <w:t xml:space="preserve">. </w:t>
      </w:r>
    </w:p>
    <w:p w14:paraId="2E878D78" w14:textId="77777777" w:rsidR="00614F98" w:rsidRDefault="00614F98" w:rsidP="00614F98">
      <w:pPr>
        <w:pStyle w:val="11"/>
      </w:pPr>
      <w:r>
        <w:rPr>
          <w:rFonts w:hint="eastAsia"/>
        </w:rPr>
        <w:t>사용법</w:t>
      </w:r>
    </w:p>
    <w:p w14:paraId="214B0C0A" w14:textId="77777777" w:rsidR="00614F98" w:rsidRDefault="00614F98" w:rsidP="00401892">
      <w:pPr>
        <w:numPr>
          <w:ilvl w:val="0"/>
          <w:numId w:val="161"/>
        </w:numPr>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7198E22" w14:textId="77777777" w:rsidR="00614F98" w:rsidRDefault="00614F98" w:rsidP="00401892">
      <w:pPr>
        <w:numPr>
          <w:ilvl w:val="0"/>
          <w:numId w:val="161"/>
        </w:numPr>
        <w:rPr>
          <w:rFonts w:ascii="CMU Concrete" w:hAnsi="CMU Concrete"/>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0A6E9887" w14:textId="77777777" w:rsidR="00614F98" w:rsidRDefault="00614F98" w:rsidP="00401892">
      <w:pPr>
        <w:numPr>
          <w:ilvl w:val="0"/>
          <w:numId w:val="161"/>
        </w:numPr>
        <w:rPr>
          <w:rFonts w:ascii="CMU Concrete" w:hAnsi="CMU Concrete"/>
        </w:rPr>
      </w:pPr>
      <w:r>
        <w:rPr>
          <w:rStyle w:val="p2Char"/>
          <w:rFonts w:ascii="CMU Concrete" w:hAnsi="CMU Concrete"/>
          <w:b/>
          <w:bCs/>
        </w:rPr>
        <w:t xml:space="preserve">Q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4FDE3547" w14:textId="77777777" w:rsidR="00614F98" w:rsidRDefault="00614F98" w:rsidP="00401892">
      <w:pPr>
        <w:numPr>
          <w:ilvl w:val="0"/>
          <w:numId w:val="161"/>
        </w:numPr>
        <w:rPr>
          <w:rFonts w:ascii="CMU Concrete" w:hAnsi="CMU Concrete"/>
        </w:rPr>
      </w:pPr>
      <w:r>
        <w:rPr>
          <w:rStyle w:val="p2Char"/>
          <w:rFonts w:ascii="CMU Concrete" w:hAnsi="CMU Concrete"/>
          <w:b/>
          <w:bCs/>
        </w:rPr>
        <w:t>점유도</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Style w:val="p2Char"/>
          <w:rFonts w:ascii="CMU Concrete" w:hAnsi="CMU Concrete"/>
          <w:b/>
          <w:bCs/>
        </w:rPr>
        <w:t>기본값</w:t>
      </w:r>
      <w:r>
        <w:rPr>
          <w:rFonts w:ascii="CMU Concrete" w:hAnsi="CMU Concrete" w:hint="eastAsia"/>
        </w:rPr>
        <w:t>으로</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동일한</w:t>
      </w:r>
      <w:r>
        <w:rPr>
          <w:rFonts w:ascii="CMU Concrete" w:hAnsi="CMU Concrete"/>
        </w:rPr>
        <w:t xml:space="preserve"> </w:t>
      </w:r>
      <w:r>
        <w:rPr>
          <w:rFonts w:ascii="CMU Concrete" w:hAnsi="CMU Concrete" w:hint="eastAsia"/>
        </w:rPr>
        <w:t>비율로</w:t>
      </w:r>
      <w:r>
        <w:rPr>
          <w:rFonts w:ascii="CMU Concrete" w:hAnsi="CMU Concrete"/>
        </w:rPr>
        <w:t xml:space="preserve"> </w:t>
      </w:r>
      <w:r>
        <w:rPr>
          <w:rFonts w:ascii="CMU Concrete" w:hAnsi="CMU Concrete" w:hint="eastAsia"/>
        </w:rPr>
        <w:t>분석하고</w:t>
      </w:r>
      <w:r>
        <w:rPr>
          <w:rFonts w:ascii="CMU Concrete" w:hAnsi="CMU Concrete"/>
        </w:rPr>
        <w:t xml:space="preserve"> </w:t>
      </w:r>
      <w:r>
        <w:rPr>
          <w:rStyle w:val="p2Char"/>
          <w:rFonts w:ascii="CMU Concrete" w:hAnsi="CMU Concrete"/>
          <w:b/>
          <w:bCs/>
        </w:rPr>
        <w:t>직접</w:t>
      </w:r>
      <w:r>
        <w:rPr>
          <w:rStyle w:val="p2Char"/>
          <w:rFonts w:ascii="CMU Concrete" w:hAnsi="CMU Concrete"/>
          <w:b/>
          <w:bCs/>
        </w:rPr>
        <w:t xml:space="preserve"> </w:t>
      </w:r>
      <w:r>
        <w:rPr>
          <w:rStyle w:val="p2Char"/>
          <w:rFonts w:ascii="CMU Concrete" w:hAnsi="CMU Concrete"/>
          <w:b/>
          <w:bCs/>
        </w:rPr>
        <w:t>입력</w:t>
      </w:r>
      <w:r>
        <w:rPr>
          <w:rFonts w:ascii="CMU Concrete" w:hAnsi="CMU Concrete" w:hint="eastAsia"/>
        </w:rPr>
        <w:t>을</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대화창이</w:t>
      </w:r>
      <w:r>
        <w:rPr>
          <w:rFonts w:ascii="CMU Concrete" w:hAnsi="CMU Concrete"/>
        </w:rPr>
        <w:t xml:space="preserve"> </w:t>
      </w:r>
      <w:r>
        <w:rPr>
          <w:rFonts w:ascii="CMU Concrete" w:hAnsi="CMU Concrete" w:hint="eastAsia"/>
        </w:rPr>
        <w:t>떠서</w:t>
      </w:r>
      <w:r>
        <w:rPr>
          <w:rFonts w:ascii="CMU Concrete" w:hAnsi="CMU Concrete"/>
        </w:rPr>
        <w:t xml:space="preserve"> </w:t>
      </w:r>
      <w:r>
        <w:rPr>
          <w:rFonts w:ascii="CMU Concrete" w:hAnsi="CMU Concrete" w:hint="eastAsia"/>
        </w:rPr>
        <w:t>사용자로부터</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점유비를</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받습니다</w:t>
      </w:r>
      <w:r>
        <w:rPr>
          <w:rFonts w:ascii="CMU Concrete" w:hAnsi="CMU Concrete"/>
        </w:rPr>
        <w:t xml:space="preserve">. </w:t>
      </w:r>
    </w:p>
    <w:p w14:paraId="1AAED483" w14:textId="77777777" w:rsidR="00614F98" w:rsidRDefault="00614F98" w:rsidP="00614F98">
      <w:pPr>
        <w:rPr>
          <w:rFonts w:ascii="CMU Concrete" w:hAnsi="CMU Concrete"/>
        </w:rPr>
      </w:pPr>
    </w:p>
    <w:p w14:paraId="401B78C3" w14:textId="77777777" w:rsidR="00614F98" w:rsidRDefault="00614F98" w:rsidP="00AE3A66">
      <w:pPr>
        <w:pStyle w:val="af"/>
      </w:pPr>
      <w:r>
        <w:rPr>
          <w:noProof/>
        </w:rPr>
        <w:drawing>
          <wp:inline distT="0" distB="0" distL="0" distR="0" wp14:anchorId="43996F46" wp14:editId="0C8E6DB0">
            <wp:extent cx="2924175" cy="1733550"/>
            <wp:effectExtent l="0" t="0" r="9525" b="0"/>
            <wp:docPr id="329" name="그림 329" descr="modeling_pr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descr="modeling_prob"/>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924175" cy="1733550"/>
                    </a:xfrm>
                    <a:prstGeom prst="rect">
                      <a:avLst/>
                    </a:prstGeom>
                    <a:noFill/>
                    <a:ln>
                      <a:noFill/>
                    </a:ln>
                  </pic:spPr>
                </pic:pic>
              </a:graphicData>
            </a:graphic>
          </wp:inline>
        </w:drawing>
      </w:r>
    </w:p>
    <w:p w14:paraId="78F49C24" w14:textId="77777777" w:rsidR="00614F98" w:rsidRDefault="00614F98" w:rsidP="00AE3A66">
      <w:pPr>
        <w:pStyle w:val="af"/>
      </w:pPr>
    </w:p>
    <w:p w14:paraId="5B16FFF8" w14:textId="77777777" w:rsidR="00614F98" w:rsidRDefault="00614F98" w:rsidP="00401892">
      <w:pPr>
        <w:numPr>
          <w:ilvl w:val="0"/>
          <w:numId w:val="162"/>
        </w:numPr>
        <w:ind w:left="426"/>
        <w:rPr>
          <w:rFonts w:ascii="CMU Concrete" w:hAnsi="CMU Concrete"/>
        </w:rPr>
      </w:pPr>
      <w:r>
        <w:rPr>
          <w:rStyle w:val="p2Char"/>
          <w:rFonts w:ascii="CMU Concrete" w:hAnsi="CMU Concrete"/>
          <w:b/>
          <w:bCs/>
        </w:rPr>
        <w:t>화면출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QDA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1C66C6B4" w14:textId="77777777" w:rsidR="00614F98" w:rsidRDefault="00614F98" w:rsidP="00401892">
      <w:pPr>
        <w:numPr>
          <w:ilvl w:val="0"/>
          <w:numId w:val="162"/>
        </w:numPr>
        <w:ind w:left="426"/>
        <w:rPr>
          <w:rFonts w:ascii="CMU Concrete" w:hAnsi="CMU Concrete"/>
        </w:rPr>
      </w:pPr>
      <w:r>
        <w:rPr>
          <w:rStyle w:val="p2Char"/>
          <w:rFonts w:ascii="CMU Concrete" w:hAnsi="CMU Concrete"/>
          <w:b/>
          <w:bCs/>
        </w:rPr>
        <w:t xml:space="preserve">QD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2DE1B9AA" w14:textId="77777777" w:rsidR="00614F98" w:rsidRDefault="00614F98" w:rsidP="00614F98">
      <w:pPr>
        <w:rPr>
          <w:rFonts w:ascii="CMU Concrete" w:hAnsi="CMU Concrete"/>
        </w:rPr>
      </w:pPr>
    </w:p>
    <w:p w14:paraId="479C732B" w14:textId="77777777" w:rsidR="00614F98" w:rsidRDefault="00614F98" w:rsidP="00AE3A66">
      <w:pPr>
        <w:pStyle w:val="af"/>
      </w:pPr>
      <w:r>
        <w:rPr>
          <w:noProof/>
        </w:rPr>
        <w:drawing>
          <wp:inline distT="0" distB="0" distL="0" distR="0" wp14:anchorId="1490AE9F" wp14:editId="4F12BD6C">
            <wp:extent cx="3200400" cy="638175"/>
            <wp:effectExtent l="0" t="0" r="0" b="9525"/>
            <wp:docPr id="328" name="그림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3200400" cy="638175"/>
                    </a:xfrm>
                    <a:prstGeom prst="rect">
                      <a:avLst/>
                    </a:prstGeom>
                    <a:noFill/>
                    <a:ln>
                      <a:noFill/>
                    </a:ln>
                  </pic:spPr>
                </pic:pic>
              </a:graphicData>
            </a:graphic>
          </wp:inline>
        </w:drawing>
      </w:r>
    </w:p>
    <w:p w14:paraId="57FB0C3D" w14:textId="77777777" w:rsidR="00614F98" w:rsidRDefault="00614F98" w:rsidP="00614F98">
      <w:pPr>
        <w:rPr>
          <w:rFonts w:ascii="CMU Concrete" w:hAnsi="CMU Concrete"/>
        </w:rPr>
      </w:pPr>
    </w:p>
    <w:p w14:paraId="55117546" w14:textId="77777777" w:rsidR="00614F98" w:rsidRDefault="00614F98" w:rsidP="00614F98">
      <w:pPr>
        <w:rPr>
          <w:rFonts w:ascii="CMU Concrete" w:hAnsi="CMU Concrete"/>
        </w:rPr>
      </w:pPr>
    </w:p>
    <w:p w14:paraId="19CCD49A" w14:textId="77777777" w:rsidR="00614F98" w:rsidRDefault="00614F98" w:rsidP="00614F98">
      <w:pPr>
        <w:rPr>
          <w:rFonts w:ascii="CMU Concrete" w:hAnsi="CMU Concrete"/>
        </w:rPr>
      </w:pPr>
    </w:p>
    <w:p w14:paraId="6204C713" w14:textId="77777777" w:rsidR="00614F98" w:rsidRDefault="00614F98" w:rsidP="00614F98">
      <w:pPr>
        <w:pStyle w:val="11"/>
      </w:pPr>
      <w:r>
        <w:rPr>
          <w:rFonts w:hint="eastAsia"/>
        </w:rPr>
        <w:t>속성</w:t>
      </w:r>
    </w:p>
    <w:p w14:paraId="6C560768" w14:textId="77777777" w:rsidR="00614F98" w:rsidRDefault="00614F98" w:rsidP="00614F98">
      <w:pPr>
        <w:pStyle w:val="11"/>
      </w:pPr>
    </w:p>
    <w:tbl>
      <w:tblPr>
        <w:tblW w:w="0" w:type="auto"/>
        <w:tblCellSpacing w:w="0" w:type="dxa"/>
        <w:tblInd w:w="400" w:type="dxa"/>
        <w:tblBorders>
          <w:top w:val="single" w:sz="6" w:space="0" w:color="999999"/>
          <w:left w:val="single" w:sz="6" w:space="0" w:color="999999"/>
          <w:bottom w:val="single" w:sz="2" w:space="0" w:color="999999"/>
          <w:right w:val="single" w:sz="2" w:space="0" w:color="999999"/>
        </w:tblBorders>
        <w:tblLayout w:type="fixed"/>
        <w:tblCellMar>
          <w:top w:w="30" w:type="dxa"/>
          <w:left w:w="30" w:type="dxa"/>
          <w:bottom w:w="30" w:type="dxa"/>
          <w:right w:w="30" w:type="dxa"/>
        </w:tblCellMar>
        <w:tblLook w:val="04A0" w:firstRow="1" w:lastRow="0" w:firstColumn="1" w:lastColumn="0" w:noHBand="0" w:noVBand="1"/>
      </w:tblPr>
      <w:tblGrid>
        <w:gridCol w:w="1255"/>
        <w:gridCol w:w="1260"/>
        <w:gridCol w:w="3780"/>
        <w:gridCol w:w="900"/>
        <w:gridCol w:w="1271"/>
      </w:tblGrid>
      <w:tr w:rsidR="00614F98" w14:paraId="42BBAEE0" w14:textId="77777777" w:rsidTr="00614F98">
        <w:trPr>
          <w:trHeight w:val="500"/>
          <w:tblCellSpacing w:w="0" w:type="dxa"/>
        </w:trPr>
        <w:tc>
          <w:tcPr>
            <w:tcW w:w="1255"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B670303"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126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9EB6905" w14:textId="77777777" w:rsidR="00614F98" w:rsidRDefault="00614F98">
            <w:pPr>
              <w:pStyle w:val="ae"/>
              <w:rPr>
                <w:rFonts w:ascii="CMU Concrete" w:hAnsi="CMU Concrete"/>
              </w:rPr>
            </w:pPr>
            <w:r>
              <w:rPr>
                <w:rFonts w:ascii="CMU Concrete" w:hAnsi="CMU Concrete" w:hint="eastAsia"/>
              </w:rPr>
              <w:t>속성명</w:t>
            </w:r>
          </w:p>
        </w:tc>
        <w:tc>
          <w:tcPr>
            <w:tcW w:w="378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728EA56" w14:textId="77777777" w:rsidR="00614F98" w:rsidRDefault="00614F98">
            <w:pPr>
              <w:pStyle w:val="ae"/>
              <w:rPr>
                <w:rFonts w:ascii="CMU Concrete" w:hAnsi="CMU Concrete"/>
              </w:rPr>
            </w:pPr>
            <w:r>
              <w:rPr>
                <w:rFonts w:ascii="CMU Concrete" w:hAnsi="CMU Concrete" w:hint="eastAsia"/>
              </w:rPr>
              <w:t>설명</w:t>
            </w:r>
          </w:p>
        </w:tc>
        <w:tc>
          <w:tcPr>
            <w:tcW w:w="900"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7B2D974" w14:textId="77777777" w:rsidR="00614F98" w:rsidRDefault="00614F98">
            <w:pPr>
              <w:pStyle w:val="ae"/>
              <w:rPr>
                <w:rFonts w:ascii="CMU Concrete" w:hAnsi="CMU Concrete"/>
              </w:rPr>
            </w:pPr>
            <w:r>
              <w:rPr>
                <w:rFonts w:ascii="CMU Concrete" w:hAnsi="CMU Concrete" w:hint="eastAsia"/>
              </w:rPr>
              <w:t>기타</w:t>
            </w:r>
          </w:p>
        </w:tc>
        <w:tc>
          <w:tcPr>
            <w:tcW w:w="1271" w:type="dxa"/>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34D2CC8" w14:textId="77777777" w:rsidR="00614F98" w:rsidRDefault="00614F98">
            <w:pPr>
              <w:pStyle w:val="ae"/>
              <w:rPr>
                <w:rFonts w:ascii="CMU Concrete" w:hAnsi="CMU Concrete"/>
              </w:rPr>
            </w:pPr>
            <w:r>
              <w:rPr>
                <w:rFonts w:ascii="CMU Concrete" w:hAnsi="CMU Concrete" w:hint="eastAsia"/>
              </w:rPr>
              <w:t>비고</w:t>
            </w:r>
          </w:p>
        </w:tc>
      </w:tr>
      <w:tr w:rsidR="00614F98" w14:paraId="5299E7D3" w14:textId="77777777" w:rsidTr="00614F98">
        <w:trPr>
          <w:trHeight w:val="400"/>
          <w:tblCellSpacing w:w="0" w:type="dxa"/>
        </w:trPr>
        <w:tc>
          <w:tcPr>
            <w:tcW w:w="1255"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530A663" w14:textId="77777777" w:rsidR="00614F98" w:rsidRDefault="00614F98">
            <w:pPr>
              <w:pStyle w:val="ae"/>
              <w:rPr>
                <w:rFonts w:ascii="CMU Concrete" w:hAnsi="CMU Concrete"/>
              </w:rPr>
            </w:pPr>
            <w:r>
              <w:rPr>
                <w:rFonts w:ascii="CMU Concrete" w:hAnsi="CMU Concrete" w:hint="eastAsia"/>
              </w:rPr>
              <w:t>일반정보</w:t>
            </w:r>
          </w:p>
        </w:tc>
        <w:tc>
          <w:tcPr>
            <w:tcW w:w="1260" w:type="dxa"/>
            <w:tcBorders>
              <w:top w:val="single" w:sz="2" w:space="0" w:color="999999"/>
              <w:left w:val="single" w:sz="2" w:space="0" w:color="999999"/>
              <w:bottom w:val="single" w:sz="6" w:space="0" w:color="999999"/>
              <w:right w:val="single" w:sz="6" w:space="0" w:color="999999"/>
            </w:tcBorders>
            <w:vAlign w:val="center"/>
            <w:hideMark/>
          </w:tcPr>
          <w:p w14:paraId="266BFABC" w14:textId="77777777" w:rsidR="00614F98" w:rsidRDefault="00614F98">
            <w:pPr>
              <w:jc w:val="center"/>
              <w:rPr>
                <w:rFonts w:ascii="CMU Concrete" w:hAnsi="CMU Concrete"/>
              </w:rPr>
            </w:pPr>
            <w:r>
              <w:rPr>
                <w:rFonts w:ascii="CMU Concrete" w:hAnsi="CMU Concrete" w:hint="eastAsia"/>
              </w:rPr>
              <w:t>이름</w:t>
            </w:r>
          </w:p>
        </w:tc>
        <w:tc>
          <w:tcPr>
            <w:tcW w:w="3780" w:type="dxa"/>
            <w:tcBorders>
              <w:top w:val="single" w:sz="2" w:space="0" w:color="999999"/>
              <w:left w:val="single" w:sz="2" w:space="0" w:color="999999"/>
              <w:bottom w:val="single" w:sz="6" w:space="0" w:color="999999"/>
              <w:right w:val="single" w:sz="6" w:space="0" w:color="999999"/>
            </w:tcBorders>
            <w:vAlign w:val="center"/>
            <w:hideMark/>
          </w:tcPr>
          <w:p w14:paraId="177EBED0"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14:paraId="746AF419" w14:textId="77777777" w:rsidR="00614F98" w:rsidRDefault="00614F98">
            <w:pPr>
              <w:jc w:val="center"/>
              <w:rPr>
                <w:rFonts w:ascii="CMU Concrete" w:hAnsi="CMU Concrete"/>
              </w:rPr>
            </w:pPr>
            <w:r>
              <w:rPr>
                <w:rFonts w:ascii="CMU Concrete" w:hint="eastAsia"/>
              </w:rPr>
              <w:t>선택</w:t>
            </w:r>
          </w:p>
        </w:tc>
        <w:tc>
          <w:tcPr>
            <w:tcW w:w="1271" w:type="dxa"/>
            <w:tcBorders>
              <w:top w:val="single" w:sz="2" w:space="0" w:color="999999"/>
              <w:left w:val="single" w:sz="2" w:space="0" w:color="999999"/>
              <w:bottom w:val="single" w:sz="6" w:space="0" w:color="999999"/>
              <w:right w:val="single" w:sz="6" w:space="0" w:color="999999"/>
            </w:tcBorders>
            <w:vAlign w:val="center"/>
          </w:tcPr>
          <w:p w14:paraId="4623484F" w14:textId="77777777" w:rsidR="00614F98" w:rsidRDefault="00614F98">
            <w:pPr>
              <w:jc w:val="center"/>
              <w:rPr>
                <w:rFonts w:ascii="CMU Concrete" w:hAnsi="CMU Concrete"/>
              </w:rPr>
            </w:pPr>
          </w:p>
        </w:tc>
      </w:tr>
      <w:tr w:rsidR="00614F98" w14:paraId="4C50BD6F" w14:textId="77777777" w:rsidTr="00614F98">
        <w:trPr>
          <w:trHeight w:val="400"/>
          <w:tblCellSpacing w:w="0" w:type="dxa"/>
        </w:trPr>
        <w:tc>
          <w:tcPr>
            <w:tcW w:w="1255" w:type="dxa"/>
            <w:vMerge/>
            <w:tcBorders>
              <w:top w:val="single" w:sz="2" w:space="0" w:color="999999"/>
              <w:left w:val="single" w:sz="2" w:space="0" w:color="999999"/>
              <w:bottom w:val="single" w:sz="6" w:space="0" w:color="999999"/>
              <w:right w:val="single" w:sz="6" w:space="0" w:color="999999"/>
            </w:tcBorders>
            <w:vAlign w:val="center"/>
            <w:hideMark/>
          </w:tcPr>
          <w:p w14:paraId="755F5D6B" w14:textId="77777777" w:rsidR="00614F98" w:rsidRDefault="00614F98">
            <w:pPr>
              <w:jc w:val="left"/>
              <w:rPr>
                <w:rFonts w:ascii="CMU Concrete" w:hAnsi="CMU Concrete"/>
                <w:b/>
              </w:rPr>
            </w:pPr>
          </w:p>
        </w:tc>
        <w:tc>
          <w:tcPr>
            <w:tcW w:w="1260" w:type="dxa"/>
            <w:tcBorders>
              <w:top w:val="single" w:sz="2" w:space="0" w:color="999999"/>
              <w:left w:val="single" w:sz="2" w:space="0" w:color="999999"/>
              <w:bottom w:val="single" w:sz="6" w:space="0" w:color="999999"/>
              <w:right w:val="single" w:sz="6" w:space="0" w:color="999999"/>
            </w:tcBorders>
            <w:vAlign w:val="center"/>
            <w:hideMark/>
          </w:tcPr>
          <w:p w14:paraId="668FD4EB" w14:textId="77777777" w:rsidR="00614F98" w:rsidRDefault="00614F98">
            <w:pPr>
              <w:jc w:val="center"/>
              <w:rPr>
                <w:rFonts w:ascii="CMU Concrete" w:hAnsi="CMU Concrete"/>
              </w:rPr>
            </w:pPr>
            <w:r>
              <w:rPr>
                <w:rFonts w:ascii="CMU Concrete" w:hAnsi="CMU Concrete" w:hint="eastAsia"/>
              </w:rPr>
              <w:t>설명</w:t>
            </w:r>
          </w:p>
        </w:tc>
        <w:tc>
          <w:tcPr>
            <w:tcW w:w="3780" w:type="dxa"/>
            <w:tcBorders>
              <w:top w:val="single" w:sz="2" w:space="0" w:color="999999"/>
              <w:left w:val="single" w:sz="2" w:space="0" w:color="999999"/>
              <w:bottom w:val="single" w:sz="6" w:space="0" w:color="999999"/>
              <w:right w:val="single" w:sz="6" w:space="0" w:color="999999"/>
            </w:tcBorders>
            <w:vAlign w:val="center"/>
            <w:hideMark/>
          </w:tcPr>
          <w:p w14:paraId="36E82FBC"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14:paraId="047C1C83" w14:textId="77777777" w:rsidR="00614F98" w:rsidRDefault="00614F98">
            <w:pPr>
              <w:jc w:val="center"/>
              <w:rPr>
                <w:rFonts w:ascii="CMU Concrete" w:hAnsi="CMU Concrete"/>
              </w:rPr>
            </w:pPr>
            <w:r>
              <w:rPr>
                <w:rFonts w:ascii="CMU Concrete" w:hAnsi="CMU Concrete" w:hint="eastAsia"/>
              </w:rPr>
              <w:t>선택</w:t>
            </w:r>
          </w:p>
        </w:tc>
        <w:tc>
          <w:tcPr>
            <w:tcW w:w="1271" w:type="dxa"/>
            <w:tcBorders>
              <w:top w:val="single" w:sz="2" w:space="0" w:color="999999"/>
              <w:left w:val="single" w:sz="2" w:space="0" w:color="999999"/>
              <w:bottom w:val="single" w:sz="6" w:space="0" w:color="999999"/>
              <w:right w:val="single" w:sz="6" w:space="0" w:color="999999"/>
            </w:tcBorders>
            <w:vAlign w:val="center"/>
          </w:tcPr>
          <w:p w14:paraId="285E7F92" w14:textId="77777777" w:rsidR="00614F98" w:rsidRDefault="00614F98">
            <w:pPr>
              <w:jc w:val="center"/>
              <w:rPr>
                <w:rFonts w:ascii="CMU Concrete" w:hAnsi="CMU Concrete"/>
              </w:rPr>
            </w:pPr>
          </w:p>
        </w:tc>
      </w:tr>
      <w:tr w:rsidR="00614F98" w14:paraId="37CB8057" w14:textId="77777777" w:rsidTr="00614F98">
        <w:trPr>
          <w:trHeight w:val="400"/>
          <w:tblCellSpacing w:w="0" w:type="dxa"/>
        </w:trPr>
        <w:tc>
          <w:tcPr>
            <w:tcW w:w="1255" w:type="dxa"/>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14:paraId="50802A68" w14:textId="77777777" w:rsidR="00614F98" w:rsidRDefault="00614F98">
            <w:pPr>
              <w:pStyle w:val="ae"/>
              <w:rPr>
                <w:rFonts w:ascii="CMU Concrete" w:hAnsi="CMU Concrete"/>
              </w:rPr>
            </w:pPr>
            <w:r>
              <w:rPr>
                <w:rFonts w:ascii="CMU Concrete" w:hAnsi="CMU Concrete" w:hint="eastAsia"/>
              </w:rPr>
              <w:t>모델파일</w:t>
            </w:r>
          </w:p>
        </w:tc>
        <w:tc>
          <w:tcPr>
            <w:tcW w:w="1260" w:type="dxa"/>
            <w:tcBorders>
              <w:top w:val="single" w:sz="2" w:space="0" w:color="999999"/>
              <w:left w:val="single" w:sz="2" w:space="0" w:color="999999"/>
              <w:bottom w:val="single" w:sz="6" w:space="0" w:color="999999"/>
              <w:right w:val="single" w:sz="6" w:space="0" w:color="999999"/>
            </w:tcBorders>
            <w:vAlign w:val="center"/>
            <w:hideMark/>
          </w:tcPr>
          <w:p w14:paraId="5FE7C4E0"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3780" w:type="dxa"/>
            <w:tcBorders>
              <w:top w:val="single" w:sz="2" w:space="0" w:color="999999"/>
              <w:left w:val="single" w:sz="2" w:space="0" w:color="999999"/>
              <w:bottom w:val="single" w:sz="6" w:space="0" w:color="999999"/>
              <w:right w:val="single" w:sz="6" w:space="0" w:color="999999"/>
            </w:tcBorders>
            <w:vAlign w:val="center"/>
            <w:hideMark/>
          </w:tcPr>
          <w:p w14:paraId="5978B132" w14:textId="77777777" w:rsidR="00614F98" w:rsidRDefault="00614F98">
            <w:pPr>
              <w:rPr>
                <w:rFonts w:ascii="CMU Concrete" w:hAnsi="CMU Concrete"/>
              </w:rPr>
            </w:pPr>
            <w:r>
              <w:rPr>
                <w:rFonts w:hint="eastAsia"/>
              </w:rPr>
              <w:t>모델링 후에 모델 파일을 생성할 지 여부를 선택합니다.</w:t>
            </w:r>
          </w:p>
        </w:tc>
        <w:tc>
          <w:tcPr>
            <w:tcW w:w="900" w:type="dxa"/>
            <w:tcBorders>
              <w:top w:val="single" w:sz="2" w:space="0" w:color="999999"/>
              <w:left w:val="single" w:sz="2" w:space="0" w:color="999999"/>
              <w:bottom w:val="single" w:sz="6" w:space="0" w:color="999999"/>
              <w:right w:val="single" w:sz="6" w:space="0" w:color="999999"/>
            </w:tcBorders>
            <w:vAlign w:val="center"/>
            <w:hideMark/>
          </w:tcPr>
          <w:p w14:paraId="0632B39E" w14:textId="77777777" w:rsidR="00614F98" w:rsidRDefault="00614F98">
            <w:pPr>
              <w:jc w:val="center"/>
              <w:rPr>
                <w:rFonts w:ascii="CMU Concrete" w:hAnsi="CMU Concrete"/>
              </w:rPr>
            </w:pP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hideMark/>
          </w:tcPr>
          <w:p w14:paraId="62216FD1"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1A396CA2" w14:textId="77777777" w:rsidTr="00614F98">
        <w:trPr>
          <w:trHeight w:val="400"/>
          <w:tblCellSpacing w:w="0" w:type="dxa"/>
        </w:trPr>
        <w:tc>
          <w:tcPr>
            <w:tcW w:w="1255" w:type="dxa"/>
            <w:vMerge/>
            <w:tcBorders>
              <w:top w:val="single" w:sz="6" w:space="0" w:color="999999"/>
              <w:left w:val="single" w:sz="2" w:space="0" w:color="999999"/>
              <w:bottom w:val="single" w:sz="6" w:space="0" w:color="999999"/>
              <w:right w:val="single" w:sz="6" w:space="0" w:color="999999"/>
            </w:tcBorders>
            <w:vAlign w:val="center"/>
            <w:hideMark/>
          </w:tcPr>
          <w:p w14:paraId="15075429" w14:textId="77777777" w:rsidR="00614F98" w:rsidRDefault="00614F98">
            <w:pPr>
              <w:jc w:val="left"/>
              <w:rPr>
                <w:rFonts w:ascii="CMU Concrete" w:hAnsi="CMU Concrete"/>
                <w:b/>
              </w:rPr>
            </w:pPr>
          </w:p>
        </w:tc>
        <w:tc>
          <w:tcPr>
            <w:tcW w:w="1260" w:type="dxa"/>
            <w:tcBorders>
              <w:top w:val="single" w:sz="2" w:space="0" w:color="999999"/>
              <w:left w:val="single" w:sz="2" w:space="0" w:color="999999"/>
              <w:bottom w:val="single" w:sz="6" w:space="0" w:color="999999"/>
              <w:right w:val="single" w:sz="6" w:space="0" w:color="999999"/>
            </w:tcBorders>
            <w:vAlign w:val="center"/>
            <w:hideMark/>
          </w:tcPr>
          <w:p w14:paraId="55347878" w14:textId="77777777" w:rsidR="00614F98" w:rsidRDefault="00614F98">
            <w:pPr>
              <w:jc w:val="center"/>
              <w:rPr>
                <w:rFonts w:ascii="CMU Concrete" w:hAnsi="CMU Concrete"/>
              </w:rPr>
            </w:pPr>
            <w:r>
              <w:rPr>
                <w:rFonts w:hint="eastAsia"/>
              </w:rPr>
              <w:t>모델파일 경로</w:t>
            </w:r>
          </w:p>
        </w:tc>
        <w:tc>
          <w:tcPr>
            <w:tcW w:w="3780" w:type="dxa"/>
            <w:tcBorders>
              <w:top w:val="single" w:sz="2" w:space="0" w:color="999999"/>
              <w:left w:val="single" w:sz="2" w:space="0" w:color="999999"/>
              <w:bottom w:val="single" w:sz="6" w:space="0" w:color="999999"/>
              <w:right w:val="single" w:sz="6" w:space="0" w:color="999999"/>
            </w:tcBorders>
            <w:vAlign w:val="center"/>
            <w:hideMark/>
          </w:tcPr>
          <w:p w14:paraId="58FE69AF" w14:textId="77777777" w:rsidR="00614F98" w:rsidRDefault="00614F98">
            <w:pPr>
              <w:rPr>
                <w:rFonts w:ascii="CMU Concrete" w:hAnsi="CMU Concrete"/>
              </w:rPr>
            </w:pPr>
            <w:r>
              <w:rPr>
                <w:rFonts w:hint="eastAsia"/>
              </w:rPr>
              <w:t>모델 파일을 생성할 시 저장할 모델 파일의 경로를 선택합니다.</w:t>
            </w:r>
          </w:p>
        </w:tc>
        <w:tc>
          <w:tcPr>
            <w:tcW w:w="900" w:type="dxa"/>
            <w:tcBorders>
              <w:top w:val="single" w:sz="2" w:space="0" w:color="999999"/>
              <w:left w:val="single" w:sz="2" w:space="0" w:color="999999"/>
              <w:bottom w:val="single" w:sz="6" w:space="0" w:color="999999"/>
              <w:right w:val="single" w:sz="6" w:space="0" w:color="999999"/>
            </w:tcBorders>
            <w:vAlign w:val="center"/>
            <w:hideMark/>
          </w:tcPr>
          <w:p w14:paraId="33295377"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tcPr>
          <w:p w14:paraId="5373BD7E" w14:textId="77777777" w:rsidR="00614F98" w:rsidRDefault="00614F98">
            <w:pPr>
              <w:jc w:val="center"/>
              <w:rPr>
                <w:rFonts w:ascii="CMU Concrete" w:hAnsi="CMU Concrete"/>
              </w:rPr>
            </w:pPr>
          </w:p>
        </w:tc>
      </w:tr>
      <w:tr w:rsidR="00614F98" w14:paraId="09BF35EC" w14:textId="77777777" w:rsidTr="00614F98">
        <w:trPr>
          <w:trHeight w:val="400"/>
          <w:tblCellSpacing w:w="0" w:type="dxa"/>
        </w:trPr>
        <w:tc>
          <w:tcPr>
            <w:tcW w:w="1255" w:type="dxa"/>
            <w:tcBorders>
              <w:top w:val="single" w:sz="6" w:space="0" w:color="999999"/>
              <w:left w:val="single" w:sz="2" w:space="0" w:color="999999"/>
              <w:bottom w:val="single" w:sz="2" w:space="0" w:color="999999"/>
              <w:right w:val="single" w:sz="6" w:space="0" w:color="999999"/>
            </w:tcBorders>
            <w:shd w:val="clear" w:color="auto" w:fill="BFBFBF"/>
            <w:vAlign w:val="center"/>
            <w:hideMark/>
          </w:tcPr>
          <w:p w14:paraId="28093EDF" w14:textId="77777777" w:rsidR="00614F98" w:rsidRDefault="00614F98">
            <w:pPr>
              <w:pStyle w:val="ae"/>
              <w:rPr>
                <w:rFonts w:ascii="CMU Concrete" w:hAnsi="CMU Concrete"/>
              </w:rPr>
            </w:pPr>
            <w:r>
              <w:rPr>
                <w:rFonts w:ascii="CMU Concrete" w:hAnsi="CMU Concrete" w:hint="eastAsia"/>
              </w:rPr>
              <w:t>선택사항</w:t>
            </w:r>
          </w:p>
        </w:tc>
        <w:tc>
          <w:tcPr>
            <w:tcW w:w="1260" w:type="dxa"/>
            <w:tcBorders>
              <w:top w:val="single" w:sz="2" w:space="0" w:color="999999"/>
              <w:left w:val="single" w:sz="2" w:space="0" w:color="999999"/>
              <w:bottom w:val="single" w:sz="6" w:space="0" w:color="999999"/>
              <w:right w:val="single" w:sz="6" w:space="0" w:color="999999"/>
            </w:tcBorders>
            <w:vAlign w:val="center"/>
            <w:hideMark/>
          </w:tcPr>
          <w:p w14:paraId="05BDB773" w14:textId="77777777" w:rsidR="00614F98" w:rsidRDefault="00614F98">
            <w:pPr>
              <w:jc w:val="center"/>
              <w:rPr>
                <w:rFonts w:ascii="CMU Concrete" w:hAnsi="CMU Concrete"/>
              </w:rPr>
            </w:pPr>
            <w:r>
              <w:rPr>
                <w:rFonts w:ascii="CMU Concrete" w:hAnsi="CMU Concrete" w:hint="eastAsia"/>
              </w:rPr>
              <w:t>점유도</w:t>
            </w:r>
          </w:p>
        </w:tc>
        <w:tc>
          <w:tcPr>
            <w:tcW w:w="3780" w:type="dxa"/>
            <w:tcBorders>
              <w:top w:val="single" w:sz="2" w:space="0" w:color="999999"/>
              <w:left w:val="single" w:sz="2" w:space="0" w:color="999999"/>
              <w:bottom w:val="single" w:sz="6" w:space="0" w:color="999999"/>
              <w:right w:val="single" w:sz="6" w:space="0" w:color="999999"/>
            </w:tcBorders>
            <w:vAlign w:val="center"/>
            <w:hideMark/>
          </w:tcPr>
          <w:p w14:paraId="5A33605C" w14:textId="77777777" w:rsidR="00614F98" w:rsidRDefault="00614F98">
            <w:pPr>
              <w:rPr>
                <w:rFonts w:ascii="CMU Concrete" w:hAnsi="CMU Concrete"/>
              </w:rPr>
            </w:pPr>
            <w:r>
              <w:rPr>
                <w:rFonts w:ascii="CMU Concrete" w:hAnsi="CMU Concrete" w:hint="eastAsia"/>
              </w:rPr>
              <w:t>점유비율</w:t>
            </w:r>
            <w:r>
              <w:rPr>
                <w:rFonts w:ascii="CMU Concrete" w:hAnsi="CMU Concrete"/>
              </w:rPr>
              <w:t xml:space="preserve"> </w:t>
            </w:r>
            <w:r>
              <w:rPr>
                <w:rFonts w:ascii="CMU Concrete" w:hAnsi="CMU Concrete" w:hint="eastAsia"/>
              </w:rPr>
              <w:t>입력여부를</w:t>
            </w:r>
            <w:r>
              <w:rPr>
                <w:rFonts w:ascii="CMU Concrete" w:hAnsi="CMU Concrete"/>
              </w:rPr>
              <w:t xml:space="preserve"> </w:t>
            </w:r>
            <w:r>
              <w:rPr>
                <w:rFonts w:ascii="CMU Concrete" w:hAnsi="CMU Concrete" w:hint="eastAsia"/>
              </w:rPr>
              <w:t>결정합니다</w:t>
            </w:r>
            <w:r>
              <w:rPr>
                <w:rFonts w:ascii="CMU Concrete" w:hAnsi="CMU Concrete"/>
              </w:rPr>
              <w:t xml:space="preserve">. </w:t>
            </w:r>
            <w:r>
              <w:rPr>
                <w:rFonts w:ascii="CMU Concrete" w:hAnsi="CMU Concrete" w:hint="eastAsia"/>
              </w:rPr>
              <w:t>점유도는</w:t>
            </w:r>
            <w:r>
              <w:rPr>
                <w:rFonts w:ascii="CMU Concrete" w:hAnsi="CMU Concrete"/>
              </w:rPr>
              <w:t xml:space="preserve"> </w:t>
            </w:r>
            <w:r>
              <w:rPr>
                <w:rFonts w:ascii="CMU Concrete" w:hAnsi="CMU Concrete" w:hint="eastAsia"/>
              </w:rPr>
              <w:t>데이터에서</w:t>
            </w:r>
            <w:r>
              <w:rPr>
                <w:rFonts w:ascii="CMU Concrete" w:hAnsi="CMU Concrete"/>
              </w:rPr>
              <w:t xml:space="preserve"> </w:t>
            </w:r>
            <w:r>
              <w:rPr>
                <w:rFonts w:ascii="CMU Concrete" w:hAnsi="CMU Concrete" w:hint="eastAsia"/>
              </w:rPr>
              <w:t>각</w:t>
            </w:r>
            <w:r>
              <w:rPr>
                <w:rFonts w:ascii="CMU Concrete" w:hAnsi="CMU Concrete"/>
              </w:rPr>
              <w:t xml:space="preserve"> class</w:t>
            </w:r>
            <w:r>
              <w:rPr>
                <w:rFonts w:ascii="CMU Concrete" w:hAnsi="CMU Concrete" w:hint="eastAsia"/>
              </w:rPr>
              <w:t>의</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의미합니다</w:t>
            </w:r>
            <w:r>
              <w:rPr>
                <w:rFonts w:ascii="CMU Concrete" w:hAnsi="CMU Concrete"/>
              </w:rPr>
              <w:t>.</w:t>
            </w:r>
          </w:p>
        </w:tc>
        <w:tc>
          <w:tcPr>
            <w:tcW w:w="900" w:type="dxa"/>
            <w:tcBorders>
              <w:top w:val="single" w:sz="2" w:space="0" w:color="999999"/>
              <w:left w:val="single" w:sz="2" w:space="0" w:color="999999"/>
              <w:bottom w:val="single" w:sz="6" w:space="0" w:color="999999"/>
              <w:right w:val="single" w:sz="6" w:space="0" w:color="999999"/>
            </w:tcBorders>
            <w:vAlign w:val="center"/>
            <w:hideMark/>
          </w:tcPr>
          <w:p w14:paraId="0004A25C" w14:textId="77777777" w:rsidR="00614F98" w:rsidRDefault="00614F98">
            <w:pPr>
              <w:jc w:val="center"/>
              <w:rPr>
                <w:rFonts w:ascii="CMU Concrete" w:hAnsi="CMU Concrete"/>
              </w:rPr>
            </w:pPr>
            <w:r>
              <w:rPr>
                <w:rFonts w:ascii="CMU Concrete" w:hAnsi="CMU Concrete" w:hint="eastAsia"/>
              </w:rPr>
              <w:t>필수</w:t>
            </w:r>
          </w:p>
        </w:tc>
        <w:tc>
          <w:tcPr>
            <w:tcW w:w="1271" w:type="dxa"/>
            <w:tcBorders>
              <w:top w:val="single" w:sz="2" w:space="0" w:color="999999"/>
              <w:left w:val="single" w:sz="2" w:space="0" w:color="999999"/>
              <w:bottom w:val="single" w:sz="6" w:space="0" w:color="999999"/>
              <w:right w:val="single" w:sz="6" w:space="0" w:color="999999"/>
            </w:tcBorders>
            <w:vAlign w:val="center"/>
            <w:hideMark/>
          </w:tcPr>
          <w:p w14:paraId="4CD55D57" w14:textId="77777777" w:rsidR="00614F98" w:rsidRDefault="00614F98">
            <w:pPr>
              <w:jc w:val="center"/>
              <w:rPr>
                <w:rFonts w:ascii="CMU Concrete" w:hAnsi="CMU Concrete"/>
              </w:rPr>
            </w:pPr>
            <w:r>
              <w:rPr>
                <w:rFonts w:ascii="CMU Concrete" w:hAnsi="CMU Concrete" w:hint="eastAsia"/>
              </w:rPr>
              <w:t>기본값</w:t>
            </w:r>
            <w:r>
              <w:rPr>
                <w:rFonts w:ascii="CMU Concrete" w:hAnsi="CMU Concrete"/>
              </w:rPr>
              <w:t>,</w:t>
            </w:r>
          </w:p>
          <w:p w14:paraId="306ABC1B" w14:textId="77777777" w:rsidR="00614F98" w:rsidRDefault="00614F98">
            <w:pPr>
              <w:jc w:val="center"/>
              <w:rPr>
                <w:rFonts w:ascii="CMU Concrete" w:hAnsi="CMU Concrete"/>
              </w:rPr>
            </w:pPr>
            <w:r>
              <w:rPr>
                <w:rFonts w:ascii="CMU Concrete" w:hAnsi="CMU Concrete" w:hint="eastAsia"/>
              </w:rPr>
              <w:t>직접입력</w:t>
            </w:r>
          </w:p>
        </w:tc>
      </w:tr>
    </w:tbl>
    <w:p w14:paraId="0784579C" w14:textId="77777777" w:rsidR="00614F98" w:rsidRDefault="00614F98" w:rsidP="00614F98">
      <w:pPr>
        <w:rPr>
          <w:rFonts w:ascii="CMU Concrete" w:hAnsi="CMU Concrete"/>
        </w:rPr>
      </w:pPr>
    </w:p>
    <w:p w14:paraId="7B21A9F9" w14:textId="77777777" w:rsidR="00614F98" w:rsidRDefault="00614F98" w:rsidP="00614F98">
      <w:pPr>
        <w:pStyle w:val="11"/>
      </w:pPr>
      <w:r>
        <w:rPr>
          <w:rFonts w:hint="eastAsia"/>
        </w:rPr>
        <w:t>결과</w:t>
      </w:r>
    </w:p>
    <w:p w14:paraId="5582BF66" w14:textId="77777777" w:rsidR="00614F98" w:rsidRDefault="00614F98" w:rsidP="00401892">
      <w:pPr>
        <w:numPr>
          <w:ilvl w:val="0"/>
          <w:numId w:val="160"/>
        </w:numPr>
        <w:ind w:left="426"/>
        <w:rPr>
          <w:rStyle w:val="p2Char"/>
          <w:rFonts w:ascii="CMU Concrete" w:hAnsi="CMU Concrete"/>
        </w:rPr>
      </w:pPr>
      <w:r>
        <w:rPr>
          <w:rStyle w:val="p2Char"/>
          <w:rFonts w:ascii="CMU Concrete" w:hAnsi="CMU Concrete"/>
          <w:b/>
          <w:bCs/>
        </w:rPr>
        <w:t>분석결과정보</w:t>
      </w:r>
    </w:p>
    <w:p w14:paraId="13F59555" w14:textId="77777777" w:rsidR="00614F98" w:rsidRDefault="00614F98" w:rsidP="00614F98">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분류예측</w:t>
      </w:r>
      <w:r>
        <w:t xml:space="preserve"> </w:t>
      </w:r>
      <w:r>
        <w:rPr>
          <w:rFonts w:hint="eastAsia"/>
        </w:rPr>
        <w:t>결과</w:t>
      </w:r>
      <w:r>
        <w:t xml:space="preserve"> </w:t>
      </w:r>
      <w:r>
        <w:rPr>
          <w:rFonts w:hint="eastAsia"/>
        </w:rPr>
        <w:t>및</w:t>
      </w:r>
      <w:r>
        <w:t xml:space="preserve"> </w:t>
      </w:r>
      <w:r>
        <w:rPr>
          <w:rFonts w:hint="eastAsia"/>
        </w:rPr>
        <w:t>예측값에</w:t>
      </w:r>
      <w:r>
        <w:t xml:space="preserve"> </w:t>
      </w:r>
      <w:r>
        <w:rPr>
          <w:rFonts w:hint="eastAsia"/>
        </w:rPr>
        <w:t>대한</w:t>
      </w:r>
      <w:r>
        <w:t xml:space="preserve"> </w:t>
      </w:r>
      <w:r>
        <w:rPr>
          <w:rFonts w:hint="eastAsia"/>
        </w:rPr>
        <w:t>확률을</w:t>
      </w:r>
      <w:r>
        <w:t xml:space="preserve"> </w:t>
      </w:r>
      <w:r>
        <w:rPr>
          <w:rFonts w:hint="eastAsia"/>
        </w:rPr>
        <w:t>확인할</w:t>
      </w:r>
      <w:r>
        <w:t xml:space="preserve"> </w:t>
      </w:r>
      <w:r>
        <w:rPr>
          <w:rFonts w:hint="eastAsia"/>
        </w:rPr>
        <w:t>수</w:t>
      </w:r>
      <w:r>
        <w:t xml:space="preserve"> </w:t>
      </w:r>
      <w:r>
        <w:rPr>
          <w:rFonts w:hint="eastAsia"/>
        </w:rPr>
        <w:t>있습니다</w:t>
      </w:r>
      <w:r>
        <w:t>.</w:t>
      </w:r>
    </w:p>
    <w:p w14:paraId="4F6E9939" w14:textId="77777777" w:rsidR="00614F98" w:rsidRDefault="00614F98" w:rsidP="00614F98">
      <w:r>
        <w:rPr>
          <w:noProof/>
        </w:rPr>
        <mc:AlternateContent>
          <mc:Choice Requires="wps">
            <w:drawing>
              <wp:anchor distT="0" distB="0" distL="114300" distR="114300" simplePos="0" relativeHeight="251641856" behindDoc="0" locked="0" layoutInCell="1" allowOverlap="1" wp14:anchorId="2CAA10DE" wp14:editId="1CF9B2D3">
                <wp:simplePos x="0" y="0"/>
                <wp:positionH relativeFrom="column">
                  <wp:posOffset>3986530</wp:posOffset>
                </wp:positionH>
                <wp:positionV relativeFrom="paragraph">
                  <wp:posOffset>233045</wp:posOffset>
                </wp:positionV>
                <wp:extent cx="423545" cy="2611755"/>
                <wp:effectExtent l="14605" t="13970" r="9525" b="12700"/>
                <wp:wrapNone/>
                <wp:docPr id="761" name="직사각형 7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3545" cy="261175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ADEF93" id="직사각형 761" o:spid="_x0000_s1026" style="position:absolute;left:0;text-align:left;margin-left:313.9pt;margin-top:18.35pt;width:33.35pt;height:205.6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" filled="f" strokecolor="#339" strokeweight="1.5pt"/>
            </w:pict>
          </mc:Fallback>
        </mc:AlternateContent>
      </w:r>
      <w:r>
        <w:rPr>
          <w:noProof/>
        </w:rPr>
        <mc:AlternateContent>
          <mc:Choice Requires="wps">
            <w:drawing>
              <wp:anchor distT="0" distB="0" distL="114300" distR="114300" simplePos="0" relativeHeight="251642880" behindDoc="0" locked="0" layoutInCell="1" allowOverlap="1" wp14:anchorId="5F246BB0" wp14:editId="324E1348">
                <wp:simplePos x="0" y="0"/>
                <wp:positionH relativeFrom="column">
                  <wp:posOffset>4410075</wp:posOffset>
                </wp:positionH>
                <wp:positionV relativeFrom="paragraph">
                  <wp:posOffset>233045</wp:posOffset>
                </wp:positionV>
                <wp:extent cx="414655" cy="2612390"/>
                <wp:effectExtent l="9525" t="13970" r="13970" b="12065"/>
                <wp:wrapNone/>
                <wp:docPr id="760" name="직사각형 7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655" cy="261239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A497A" id="직사각형 760" o:spid="_x0000_s1026" style="position:absolute;left:0;text-align:left;margin-left:347.25pt;margin-top:18.35pt;width:32.65pt;height:205.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" filled="f" strokecolor="#930" strokeweight="1.5pt"/>
            </w:pict>
          </mc:Fallback>
        </mc:AlternateContent>
      </w:r>
    </w:p>
    <w:p w14:paraId="60F8F426" w14:textId="77777777" w:rsidR="00614F98" w:rsidRDefault="00614F98" w:rsidP="00614F98">
      <w:r>
        <w:rPr>
          <w:rFonts w:hint="eastAsia"/>
          <w:noProof/>
        </w:rPr>
        <mc:AlternateContent>
          <mc:Choice Requires="wps">
            <w:drawing>
              <wp:anchor distT="0" distB="0" distL="114300" distR="114300" simplePos="0" relativeHeight="251643904" behindDoc="0" locked="0" layoutInCell="1" allowOverlap="1" wp14:anchorId="3A992C60" wp14:editId="784687B2">
                <wp:simplePos x="0" y="0"/>
                <wp:positionH relativeFrom="column">
                  <wp:posOffset>3714115</wp:posOffset>
                </wp:positionH>
                <wp:positionV relativeFrom="paragraph">
                  <wp:posOffset>2583815</wp:posOffset>
                </wp:positionV>
                <wp:extent cx="850900" cy="343535"/>
                <wp:effectExtent l="0" t="2540" r="0" b="0"/>
                <wp:wrapNone/>
                <wp:docPr id="759"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46D17" w14:textId="77777777" w:rsidR="00BA216B" w:rsidRDefault="00BA216B" w:rsidP="00614F98">
                            <w:r>
                              <w:rPr>
                                <w:rFonts w:hint="eastAsia"/>
                              </w:rPr>
                              <w:t>원래 범주</w:t>
                            </w:r>
                          </w:p>
                          <w:p w14:paraId="5E09BEFB" w14:textId="77777777" w:rsidR="00BA216B" w:rsidRDefault="00BA216B" w:rsidP="00614F98"/>
                          <w:p w14:paraId="36F082CB" w14:textId="77777777" w:rsidR="00BA216B" w:rsidRDefault="00BA216B" w:rsidP="00614F98"/>
                          <w:p w14:paraId="43D676E5" w14:textId="77777777" w:rsidR="00BA216B" w:rsidRDefault="00BA216B" w:rsidP="00614F98"/>
                          <w:p w14:paraId="159BFE2B" w14:textId="77777777" w:rsidR="00BA216B" w:rsidRDefault="00BA216B" w:rsidP="00614F98"/>
                          <w:p w14:paraId="1C727C55" w14:textId="77777777" w:rsidR="00BA216B" w:rsidRDefault="00BA216B" w:rsidP="00614F98"/>
                          <w:p w14:paraId="6F189202" w14:textId="77777777" w:rsidR="00BA216B" w:rsidRDefault="00BA216B" w:rsidP="00614F98"/>
                          <w:p w14:paraId="1CA63B5C" w14:textId="77777777" w:rsidR="00BA216B" w:rsidRDefault="00BA216B" w:rsidP="00614F98"/>
                          <w:p w14:paraId="303FE9CD" w14:textId="77777777" w:rsidR="00BA216B" w:rsidRDefault="00BA216B" w:rsidP="00614F98"/>
                          <w:p w14:paraId="1EF92BDA" w14:textId="77777777" w:rsidR="00BA216B" w:rsidRDefault="00BA216B" w:rsidP="00614F98"/>
                          <w:p w14:paraId="5813FD85" w14:textId="77777777" w:rsidR="00BA216B" w:rsidRDefault="00BA216B" w:rsidP="00614F98"/>
                          <w:p w14:paraId="11F1C16B" w14:textId="77777777" w:rsidR="00BA216B" w:rsidRDefault="00BA216B" w:rsidP="00614F98"/>
                          <w:p w14:paraId="0295E125" w14:textId="77777777" w:rsidR="00BA216B" w:rsidRDefault="00BA216B" w:rsidP="00614F98"/>
                          <w:p w14:paraId="4AEAEF8E" w14:textId="77777777" w:rsidR="00BA216B" w:rsidRDefault="00BA216B" w:rsidP="00614F98"/>
                          <w:p w14:paraId="31F4ED63" w14:textId="77777777" w:rsidR="00BA216B" w:rsidRDefault="00BA216B" w:rsidP="00614F98"/>
                          <w:p w14:paraId="1C43AE6E" w14:textId="77777777" w:rsidR="00BA216B" w:rsidRDefault="00BA216B" w:rsidP="00614F98"/>
                          <w:p w14:paraId="6B878607" w14:textId="77777777" w:rsidR="00BA216B" w:rsidRDefault="00BA216B" w:rsidP="00614F98"/>
                          <w:p w14:paraId="492DB31A" w14:textId="77777777" w:rsidR="00BA216B" w:rsidRDefault="00BA216B" w:rsidP="00614F98"/>
                          <w:p w14:paraId="793CD052" w14:textId="77777777" w:rsidR="00BA216B" w:rsidRDefault="00BA216B" w:rsidP="00614F98"/>
                          <w:p w14:paraId="2D10DEDD" w14:textId="77777777" w:rsidR="00BA216B" w:rsidRDefault="00BA216B" w:rsidP="00614F98"/>
                          <w:p w14:paraId="7B428E89" w14:textId="77777777" w:rsidR="00BA216B" w:rsidRDefault="00BA216B" w:rsidP="00614F98"/>
                          <w:p w14:paraId="43631E32" w14:textId="77777777" w:rsidR="00BA216B" w:rsidRDefault="00BA216B" w:rsidP="00614F98"/>
                          <w:p w14:paraId="4C8A4AE4" w14:textId="77777777" w:rsidR="00BA216B" w:rsidRDefault="00BA216B" w:rsidP="00614F98"/>
                          <w:p w14:paraId="7067E7CA" w14:textId="77777777" w:rsidR="00BA216B" w:rsidRDefault="00BA216B" w:rsidP="00614F98"/>
                          <w:p w14:paraId="5D341DDA" w14:textId="77777777" w:rsidR="00BA216B" w:rsidRDefault="00BA216B" w:rsidP="00614F98"/>
                          <w:p w14:paraId="336A1C92" w14:textId="77777777" w:rsidR="00BA216B" w:rsidRDefault="00BA216B" w:rsidP="00614F98"/>
                          <w:p w14:paraId="08D6E7DB" w14:textId="77777777" w:rsidR="00BA216B" w:rsidRDefault="00BA216B" w:rsidP="00614F98"/>
                          <w:p w14:paraId="378975BB" w14:textId="77777777" w:rsidR="00BA216B" w:rsidRDefault="00BA216B" w:rsidP="00614F98"/>
                          <w:p w14:paraId="2F76511D" w14:textId="77777777" w:rsidR="00BA216B" w:rsidRDefault="00BA216B" w:rsidP="00614F98"/>
                          <w:p w14:paraId="691298A1" w14:textId="77777777" w:rsidR="00BA216B" w:rsidRDefault="00BA216B" w:rsidP="00614F98"/>
                          <w:p w14:paraId="09764331" w14:textId="77777777" w:rsidR="00BA216B" w:rsidRDefault="00BA216B" w:rsidP="00614F98"/>
                          <w:p w14:paraId="18FC5518" w14:textId="77777777" w:rsidR="00BA216B" w:rsidRDefault="00BA216B" w:rsidP="00614F98"/>
                          <w:p w14:paraId="2359263A" w14:textId="77777777" w:rsidR="00BA216B" w:rsidRDefault="00BA216B" w:rsidP="00614F98"/>
                          <w:p w14:paraId="2E1C54DD" w14:textId="77777777" w:rsidR="00BA216B" w:rsidRDefault="00BA216B" w:rsidP="00614F98"/>
                          <w:p w14:paraId="0FF07B4E" w14:textId="77777777" w:rsidR="00BA216B" w:rsidRDefault="00BA216B" w:rsidP="00614F98"/>
                          <w:p w14:paraId="17B70AB9" w14:textId="77777777" w:rsidR="00BA216B" w:rsidRDefault="00BA216B" w:rsidP="00614F98"/>
                          <w:p w14:paraId="64231533" w14:textId="77777777" w:rsidR="00BA216B" w:rsidRDefault="00BA216B" w:rsidP="00614F98"/>
                          <w:p w14:paraId="30F135FF" w14:textId="77777777" w:rsidR="00BA216B" w:rsidRDefault="00BA216B" w:rsidP="00614F98"/>
                          <w:p w14:paraId="30B143C4" w14:textId="77777777" w:rsidR="00BA216B" w:rsidRDefault="00BA216B" w:rsidP="00614F98"/>
                          <w:p w14:paraId="1B817EA9" w14:textId="77777777" w:rsidR="00BA216B" w:rsidRDefault="00BA216B" w:rsidP="00614F98"/>
                          <w:p w14:paraId="51E4E5AC" w14:textId="77777777" w:rsidR="00BA216B" w:rsidRDefault="00BA216B" w:rsidP="00614F98"/>
                          <w:p w14:paraId="554BCDE0" w14:textId="77777777" w:rsidR="00BA216B" w:rsidRDefault="00BA216B" w:rsidP="00614F98"/>
                          <w:p w14:paraId="5825F4C6" w14:textId="77777777" w:rsidR="00BA216B" w:rsidRDefault="00BA216B" w:rsidP="00614F98"/>
                          <w:p w14:paraId="432C2712" w14:textId="77777777" w:rsidR="00BA216B" w:rsidRDefault="00BA216B" w:rsidP="00614F98"/>
                          <w:p w14:paraId="0FE3C0E6" w14:textId="77777777" w:rsidR="00BA216B" w:rsidRDefault="00BA216B" w:rsidP="00614F98"/>
                          <w:p w14:paraId="2F6BE57D" w14:textId="77777777" w:rsidR="00BA216B" w:rsidRDefault="00BA216B" w:rsidP="00614F98"/>
                          <w:p w14:paraId="594FAD26" w14:textId="77777777" w:rsidR="00BA216B" w:rsidRDefault="00BA216B" w:rsidP="00614F98"/>
                          <w:p w14:paraId="60B2623F" w14:textId="77777777" w:rsidR="00BA216B" w:rsidRDefault="00BA216B" w:rsidP="00614F98"/>
                          <w:p w14:paraId="366FE3C1" w14:textId="77777777" w:rsidR="00BA216B" w:rsidRDefault="00BA216B" w:rsidP="00614F98"/>
                          <w:p w14:paraId="7D8126EC" w14:textId="77777777" w:rsidR="00BA216B" w:rsidRDefault="00BA216B" w:rsidP="00614F98"/>
                          <w:p w14:paraId="5EBF1455" w14:textId="77777777" w:rsidR="00BA216B" w:rsidRDefault="00BA216B" w:rsidP="00614F98"/>
                          <w:p w14:paraId="637BF098" w14:textId="77777777" w:rsidR="00BA216B" w:rsidRDefault="00BA216B" w:rsidP="00614F98"/>
                          <w:p w14:paraId="24C9F0C1" w14:textId="77777777" w:rsidR="00BA216B" w:rsidRDefault="00BA216B" w:rsidP="00614F98"/>
                          <w:p w14:paraId="7225E76A" w14:textId="77777777" w:rsidR="00BA216B" w:rsidRDefault="00BA216B" w:rsidP="00614F98"/>
                          <w:p w14:paraId="332BBC67" w14:textId="77777777" w:rsidR="00BA216B" w:rsidRDefault="00BA216B" w:rsidP="00614F98"/>
                          <w:p w14:paraId="2FE78EAA" w14:textId="77777777" w:rsidR="00BA216B" w:rsidRDefault="00BA216B" w:rsidP="00614F98"/>
                          <w:p w14:paraId="6158E207" w14:textId="77777777" w:rsidR="00BA216B" w:rsidRDefault="00BA216B" w:rsidP="00614F98"/>
                          <w:p w14:paraId="29E41151" w14:textId="77777777" w:rsidR="00BA216B" w:rsidRDefault="00BA216B" w:rsidP="00614F98"/>
                          <w:p w14:paraId="2D79240C" w14:textId="77777777" w:rsidR="00BA216B" w:rsidRDefault="00BA216B" w:rsidP="00614F98"/>
                          <w:p w14:paraId="1B68AF1D" w14:textId="77777777" w:rsidR="00BA216B" w:rsidRDefault="00BA216B" w:rsidP="00614F98"/>
                          <w:p w14:paraId="1A129B58" w14:textId="77777777" w:rsidR="00BA216B" w:rsidRDefault="00BA216B" w:rsidP="00614F98"/>
                          <w:p w14:paraId="56DE2E19" w14:textId="77777777" w:rsidR="00BA216B" w:rsidRDefault="00BA216B" w:rsidP="00614F98"/>
                          <w:p w14:paraId="249B5897" w14:textId="77777777" w:rsidR="00BA216B" w:rsidRDefault="00BA216B" w:rsidP="00614F98"/>
                          <w:p w14:paraId="76A254B8" w14:textId="77777777" w:rsidR="00BA216B" w:rsidRDefault="00BA216B" w:rsidP="00614F98"/>
                          <w:p w14:paraId="4C991C11" w14:textId="77777777" w:rsidR="00BA216B" w:rsidRDefault="00BA216B" w:rsidP="00614F98"/>
                          <w:p w14:paraId="28D69085" w14:textId="77777777" w:rsidR="00BA216B" w:rsidRDefault="00BA216B" w:rsidP="00614F98"/>
                          <w:p w14:paraId="4A72F7B6" w14:textId="77777777" w:rsidR="00BA216B" w:rsidRDefault="00BA216B" w:rsidP="00614F98"/>
                          <w:p w14:paraId="3795E034" w14:textId="77777777" w:rsidR="00BA216B" w:rsidRDefault="00BA216B" w:rsidP="00614F98"/>
                          <w:p w14:paraId="0BC6F1A0" w14:textId="77777777" w:rsidR="00BA216B" w:rsidRDefault="00BA216B" w:rsidP="00614F98"/>
                          <w:p w14:paraId="6A304C95" w14:textId="77777777" w:rsidR="00BA216B" w:rsidRDefault="00BA216B" w:rsidP="00614F98"/>
                          <w:p w14:paraId="59F6D894" w14:textId="77777777" w:rsidR="00BA216B" w:rsidRDefault="00BA216B" w:rsidP="00614F98"/>
                          <w:p w14:paraId="6DDF878B" w14:textId="77777777" w:rsidR="00BA216B" w:rsidRDefault="00BA216B" w:rsidP="00614F98"/>
                          <w:p w14:paraId="335FE146" w14:textId="77777777" w:rsidR="00BA216B" w:rsidRDefault="00BA216B" w:rsidP="00614F98"/>
                          <w:p w14:paraId="005204FD" w14:textId="77777777" w:rsidR="00BA216B" w:rsidRDefault="00BA216B" w:rsidP="00614F98"/>
                          <w:p w14:paraId="6596071E" w14:textId="77777777" w:rsidR="00BA216B" w:rsidRDefault="00BA216B" w:rsidP="00614F98"/>
                          <w:p w14:paraId="479C065B" w14:textId="77777777" w:rsidR="00BA216B" w:rsidRDefault="00BA216B" w:rsidP="00614F98"/>
                          <w:p w14:paraId="47ACADF8" w14:textId="77777777" w:rsidR="00BA216B" w:rsidRDefault="00BA216B" w:rsidP="00614F98"/>
                          <w:p w14:paraId="469AE5ED" w14:textId="77777777" w:rsidR="00BA216B" w:rsidRDefault="00BA216B" w:rsidP="00614F98"/>
                          <w:p w14:paraId="3F737EFA" w14:textId="77777777" w:rsidR="00BA216B" w:rsidRDefault="00BA216B" w:rsidP="00614F98"/>
                          <w:p w14:paraId="4CDB1A68" w14:textId="77777777" w:rsidR="00BA216B" w:rsidRDefault="00BA216B" w:rsidP="00614F98"/>
                          <w:p w14:paraId="0C90DC9B" w14:textId="77777777" w:rsidR="00BA216B" w:rsidRDefault="00BA216B" w:rsidP="00614F98"/>
                          <w:p w14:paraId="2C6BCB1A" w14:textId="77777777" w:rsidR="00BA216B" w:rsidRDefault="00BA216B" w:rsidP="00614F98"/>
                          <w:p w14:paraId="3E5B5F0A" w14:textId="77777777" w:rsidR="00BA216B" w:rsidRDefault="00BA216B" w:rsidP="00614F98"/>
                          <w:p w14:paraId="5259DE1F" w14:textId="77777777" w:rsidR="00BA216B" w:rsidRDefault="00BA216B" w:rsidP="00614F98"/>
                          <w:p w14:paraId="5CAB1CC8" w14:textId="77777777" w:rsidR="00BA216B" w:rsidRDefault="00BA216B" w:rsidP="00614F98"/>
                          <w:p w14:paraId="2B7C1679" w14:textId="77777777" w:rsidR="00BA216B" w:rsidRDefault="00BA216B" w:rsidP="00614F98"/>
                          <w:p w14:paraId="5276F66C" w14:textId="77777777" w:rsidR="00BA216B" w:rsidRDefault="00BA216B" w:rsidP="00614F98"/>
                          <w:p w14:paraId="38D87E9A" w14:textId="77777777" w:rsidR="00BA216B" w:rsidRDefault="00BA216B" w:rsidP="00614F98"/>
                          <w:p w14:paraId="647DACF7" w14:textId="77777777" w:rsidR="00BA216B" w:rsidRDefault="00BA216B" w:rsidP="00614F98"/>
                          <w:p w14:paraId="44616376" w14:textId="77777777" w:rsidR="00BA216B" w:rsidRDefault="00BA216B" w:rsidP="00614F98"/>
                          <w:p w14:paraId="673176A3" w14:textId="77777777" w:rsidR="00BA216B" w:rsidRDefault="00BA216B" w:rsidP="00614F98"/>
                          <w:p w14:paraId="6FA14412" w14:textId="77777777" w:rsidR="00BA216B" w:rsidRDefault="00BA216B" w:rsidP="00614F98"/>
                          <w:p w14:paraId="18BD6638" w14:textId="77777777" w:rsidR="00BA216B" w:rsidRDefault="00BA216B" w:rsidP="00614F98"/>
                          <w:p w14:paraId="3507399A" w14:textId="77777777" w:rsidR="00BA216B" w:rsidRDefault="00BA216B" w:rsidP="00614F98"/>
                          <w:p w14:paraId="713998D1" w14:textId="77777777" w:rsidR="00BA216B" w:rsidRDefault="00BA216B" w:rsidP="00614F98"/>
                          <w:p w14:paraId="49A87BE4" w14:textId="77777777" w:rsidR="00BA216B" w:rsidRDefault="00BA216B" w:rsidP="00614F98"/>
                          <w:p w14:paraId="5FA5BE4E" w14:textId="77777777" w:rsidR="00BA216B" w:rsidRDefault="00BA216B" w:rsidP="00614F98"/>
                          <w:p w14:paraId="7482A66D" w14:textId="77777777" w:rsidR="00BA216B" w:rsidRDefault="00BA216B" w:rsidP="00614F98"/>
                          <w:p w14:paraId="5337999C" w14:textId="77777777" w:rsidR="00BA216B" w:rsidRDefault="00BA216B" w:rsidP="00614F98"/>
                          <w:p w14:paraId="170CD2D0" w14:textId="77777777" w:rsidR="00BA216B" w:rsidRDefault="00BA216B" w:rsidP="00614F98"/>
                          <w:p w14:paraId="62002092" w14:textId="77777777" w:rsidR="00BA216B" w:rsidRDefault="00BA216B" w:rsidP="00614F98"/>
                          <w:p w14:paraId="39EE64EB" w14:textId="77777777" w:rsidR="00BA216B" w:rsidRDefault="00BA216B" w:rsidP="00614F98"/>
                          <w:p w14:paraId="09A26A16" w14:textId="77777777" w:rsidR="00BA216B" w:rsidRDefault="00BA216B" w:rsidP="00614F98"/>
                          <w:p w14:paraId="36CC71E2" w14:textId="77777777" w:rsidR="00BA216B" w:rsidRDefault="00BA216B" w:rsidP="00614F98"/>
                          <w:p w14:paraId="5C39C52A" w14:textId="77777777" w:rsidR="00BA216B" w:rsidRDefault="00BA216B" w:rsidP="00614F98"/>
                          <w:p w14:paraId="2F4DC2D6" w14:textId="77777777" w:rsidR="00BA216B" w:rsidRDefault="00BA216B" w:rsidP="00614F98"/>
                          <w:p w14:paraId="553858C4" w14:textId="77777777" w:rsidR="00BA216B" w:rsidRDefault="00BA216B" w:rsidP="00614F98"/>
                          <w:p w14:paraId="6DB24CEA" w14:textId="77777777" w:rsidR="00BA216B" w:rsidRDefault="00BA216B" w:rsidP="00614F98"/>
                          <w:p w14:paraId="6C3D948E" w14:textId="77777777" w:rsidR="00BA216B" w:rsidRDefault="00BA216B" w:rsidP="00614F98"/>
                          <w:p w14:paraId="11790CFE" w14:textId="77777777" w:rsidR="00BA216B" w:rsidRDefault="00BA216B" w:rsidP="00614F98"/>
                          <w:p w14:paraId="6BF4140F" w14:textId="77777777" w:rsidR="00BA216B" w:rsidRDefault="00BA216B" w:rsidP="00614F98"/>
                          <w:p w14:paraId="0DB26E9A" w14:textId="77777777" w:rsidR="00BA216B" w:rsidRDefault="00BA216B" w:rsidP="00614F98"/>
                          <w:p w14:paraId="1149B3D5" w14:textId="77777777" w:rsidR="00BA216B" w:rsidRDefault="00BA216B" w:rsidP="00614F98"/>
                          <w:p w14:paraId="5384BA76" w14:textId="77777777" w:rsidR="00BA216B" w:rsidRDefault="00BA216B" w:rsidP="00614F98"/>
                          <w:p w14:paraId="25F210AB" w14:textId="77777777" w:rsidR="00BA216B" w:rsidRDefault="00BA216B" w:rsidP="00614F98"/>
                          <w:p w14:paraId="527634C1" w14:textId="77777777" w:rsidR="00BA216B" w:rsidRDefault="00BA216B" w:rsidP="00614F98"/>
                          <w:p w14:paraId="1BD2B8A4" w14:textId="77777777" w:rsidR="00BA216B" w:rsidRDefault="00BA216B" w:rsidP="00614F98"/>
                          <w:p w14:paraId="7E022DF6" w14:textId="77777777" w:rsidR="00BA216B" w:rsidRDefault="00BA216B" w:rsidP="00614F98"/>
                          <w:p w14:paraId="34AA3406" w14:textId="77777777" w:rsidR="00BA216B" w:rsidRDefault="00BA216B" w:rsidP="00614F98"/>
                          <w:p w14:paraId="009A9530" w14:textId="77777777" w:rsidR="00BA216B" w:rsidRDefault="00BA216B" w:rsidP="00614F98"/>
                          <w:p w14:paraId="4559FF18" w14:textId="77777777" w:rsidR="00BA216B" w:rsidRDefault="00BA216B" w:rsidP="00614F98"/>
                          <w:p w14:paraId="289C1F74" w14:textId="77777777" w:rsidR="00BA216B" w:rsidRDefault="00BA216B" w:rsidP="00614F98"/>
                          <w:p w14:paraId="086F5B05" w14:textId="77777777" w:rsidR="00BA216B" w:rsidRDefault="00BA216B" w:rsidP="00614F98"/>
                          <w:p w14:paraId="330372EF" w14:textId="77777777" w:rsidR="00BA216B" w:rsidRDefault="00BA216B" w:rsidP="00614F98"/>
                          <w:p w14:paraId="265D036E" w14:textId="77777777" w:rsidR="00BA216B" w:rsidRDefault="00BA216B" w:rsidP="00614F98"/>
                          <w:p w14:paraId="59596D2C" w14:textId="77777777" w:rsidR="00BA216B" w:rsidRDefault="00BA216B" w:rsidP="00614F98"/>
                          <w:p w14:paraId="56BE257F" w14:textId="77777777" w:rsidR="00BA216B" w:rsidRDefault="00BA216B" w:rsidP="00614F98"/>
                          <w:p w14:paraId="57B16448" w14:textId="77777777" w:rsidR="00BA216B" w:rsidRDefault="00BA216B" w:rsidP="00614F98"/>
                          <w:p w14:paraId="4B61149E" w14:textId="77777777" w:rsidR="00BA216B" w:rsidRDefault="00BA216B" w:rsidP="00614F98"/>
                          <w:p w14:paraId="6660D1E7" w14:textId="77777777" w:rsidR="00BA216B" w:rsidRDefault="00BA216B" w:rsidP="00614F98"/>
                          <w:p w14:paraId="2B618953" w14:textId="77777777" w:rsidR="00BA216B" w:rsidRDefault="00BA216B" w:rsidP="00614F98"/>
                          <w:p w14:paraId="57DDF909" w14:textId="77777777" w:rsidR="00BA216B" w:rsidRDefault="00BA216B" w:rsidP="00614F98"/>
                          <w:p w14:paraId="79A7BDD6" w14:textId="77777777" w:rsidR="00BA216B" w:rsidRDefault="00BA216B" w:rsidP="00614F98"/>
                          <w:p w14:paraId="332AA657" w14:textId="77777777" w:rsidR="00BA216B" w:rsidRDefault="00BA216B" w:rsidP="00614F98"/>
                          <w:p w14:paraId="063C2B28" w14:textId="77777777" w:rsidR="00BA216B" w:rsidRDefault="00BA216B" w:rsidP="00614F98"/>
                          <w:p w14:paraId="4D503EF3" w14:textId="77777777" w:rsidR="00BA216B" w:rsidRDefault="00BA216B" w:rsidP="00614F98"/>
                          <w:p w14:paraId="1A8BCA92" w14:textId="77777777" w:rsidR="00BA216B" w:rsidRDefault="00BA216B" w:rsidP="00614F98"/>
                          <w:p w14:paraId="7FE6F1CA" w14:textId="77777777" w:rsidR="00BA216B" w:rsidRDefault="00BA216B" w:rsidP="00614F98"/>
                          <w:p w14:paraId="59D6DFC5" w14:textId="77777777" w:rsidR="00BA216B" w:rsidRDefault="00BA216B" w:rsidP="00614F98"/>
                          <w:p w14:paraId="23537F7B" w14:textId="77777777" w:rsidR="00BA216B" w:rsidRDefault="00BA216B" w:rsidP="00614F98"/>
                          <w:p w14:paraId="554E4F46" w14:textId="77777777" w:rsidR="00BA216B" w:rsidRDefault="00BA216B" w:rsidP="00614F98"/>
                          <w:p w14:paraId="3844161C" w14:textId="77777777" w:rsidR="00BA216B" w:rsidRDefault="00BA216B" w:rsidP="00614F98"/>
                          <w:p w14:paraId="2710F64E" w14:textId="77777777" w:rsidR="00BA216B" w:rsidRDefault="00BA216B" w:rsidP="00614F98"/>
                          <w:p w14:paraId="50C5E8C6" w14:textId="77777777" w:rsidR="00BA216B" w:rsidRDefault="00BA216B" w:rsidP="00614F98"/>
                          <w:p w14:paraId="537FD6FC" w14:textId="77777777" w:rsidR="00BA216B" w:rsidRDefault="00BA216B" w:rsidP="00614F98"/>
                          <w:p w14:paraId="6A676054" w14:textId="77777777" w:rsidR="00BA216B" w:rsidRDefault="00BA216B" w:rsidP="00614F98"/>
                          <w:p w14:paraId="1AE76E1B" w14:textId="77777777" w:rsidR="00BA216B" w:rsidRDefault="00BA216B" w:rsidP="00614F98"/>
                          <w:p w14:paraId="3B77B163" w14:textId="77777777" w:rsidR="00BA216B" w:rsidRDefault="00BA216B" w:rsidP="00614F98"/>
                          <w:p w14:paraId="79DD09EA" w14:textId="77777777" w:rsidR="00BA216B" w:rsidRDefault="00BA216B" w:rsidP="00614F98"/>
                          <w:p w14:paraId="2FD245E1" w14:textId="77777777" w:rsidR="00BA216B" w:rsidRDefault="00BA216B" w:rsidP="00614F98"/>
                          <w:p w14:paraId="30CF838F" w14:textId="77777777" w:rsidR="00BA216B" w:rsidRDefault="00BA216B" w:rsidP="00614F98"/>
                          <w:p w14:paraId="23F6CEFB" w14:textId="77777777" w:rsidR="00BA216B" w:rsidRDefault="00BA216B" w:rsidP="00614F98"/>
                          <w:p w14:paraId="4E6F3858" w14:textId="77777777" w:rsidR="00BA216B" w:rsidRDefault="00BA216B" w:rsidP="00614F98"/>
                          <w:p w14:paraId="1BD1548C" w14:textId="77777777" w:rsidR="00BA216B" w:rsidRDefault="00BA216B" w:rsidP="00614F98"/>
                          <w:p w14:paraId="48A54AC3" w14:textId="77777777" w:rsidR="00BA216B" w:rsidRDefault="00BA216B" w:rsidP="00614F98"/>
                          <w:p w14:paraId="0831F4C2" w14:textId="77777777" w:rsidR="00BA216B" w:rsidRDefault="00BA216B" w:rsidP="00614F98"/>
                          <w:p w14:paraId="7F8768C0" w14:textId="77777777" w:rsidR="00BA216B" w:rsidRDefault="00BA216B" w:rsidP="00614F98"/>
                          <w:p w14:paraId="08CA8963" w14:textId="77777777" w:rsidR="00BA216B" w:rsidRDefault="00BA216B" w:rsidP="00614F98"/>
                          <w:p w14:paraId="5D05435A" w14:textId="77777777" w:rsidR="00BA216B" w:rsidRDefault="00BA216B" w:rsidP="00614F98"/>
                          <w:p w14:paraId="2DF5A9DD" w14:textId="77777777" w:rsidR="00BA216B" w:rsidRDefault="00BA216B" w:rsidP="00614F98"/>
                          <w:p w14:paraId="448258C7" w14:textId="77777777" w:rsidR="00BA216B" w:rsidRDefault="00BA216B" w:rsidP="00614F98"/>
                          <w:p w14:paraId="5794ADCC" w14:textId="77777777" w:rsidR="00BA216B" w:rsidRDefault="00BA216B" w:rsidP="00614F98"/>
                          <w:p w14:paraId="7DDC4D56" w14:textId="77777777" w:rsidR="00BA216B" w:rsidRDefault="00BA216B" w:rsidP="00614F98"/>
                          <w:p w14:paraId="078FE178" w14:textId="77777777" w:rsidR="00BA216B" w:rsidRDefault="00BA216B" w:rsidP="00614F98"/>
                          <w:p w14:paraId="35C96A92" w14:textId="77777777" w:rsidR="00BA216B" w:rsidRDefault="00BA216B" w:rsidP="00614F98"/>
                          <w:p w14:paraId="0B0A42CD" w14:textId="77777777" w:rsidR="00BA216B" w:rsidRDefault="00BA216B" w:rsidP="00614F98"/>
                          <w:p w14:paraId="23B16B32" w14:textId="77777777" w:rsidR="00BA216B" w:rsidRDefault="00BA216B" w:rsidP="00614F98"/>
                          <w:p w14:paraId="686A23E5" w14:textId="77777777" w:rsidR="00BA216B" w:rsidRDefault="00BA216B" w:rsidP="00614F98"/>
                          <w:p w14:paraId="4AEFF403" w14:textId="77777777" w:rsidR="00BA216B" w:rsidRDefault="00BA216B" w:rsidP="00614F98"/>
                          <w:p w14:paraId="7270FF8A" w14:textId="77777777" w:rsidR="00BA216B" w:rsidRDefault="00BA216B" w:rsidP="00614F98"/>
                          <w:p w14:paraId="740832E9" w14:textId="77777777" w:rsidR="00BA216B" w:rsidRDefault="00BA216B" w:rsidP="00614F98"/>
                          <w:p w14:paraId="7996167E" w14:textId="77777777" w:rsidR="00BA216B" w:rsidRDefault="00BA216B" w:rsidP="00614F98"/>
                          <w:p w14:paraId="0DE9D7BD" w14:textId="77777777" w:rsidR="00BA216B" w:rsidRDefault="00BA216B" w:rsidP="00614F98"/>
                          <w:p w14:paraId="5F0619CB" w14:textId="77777777" w:rsidR="00BA216B" w:rsidRDefault="00BA216B" w:rsidP="00614F98"/>
                          <w:p w14:paraId="08185A10" w14:textId="77777777" w:rsidR="00BA216B" w:rsidRDefault="00BA216B" w:rsidP="00614F98"/>
                          <w:p w14:paraId="2943DF12" w14:textId="77777777" w:rsidR="00BA216B" w:rsidRDefault="00BA216B" w:rsidP="00614F98"/>
                          <w:p w14:paraId="2BD1856A" w14:textId="77777777" w:rsidR="00BA216B" w:rsidRDefault="00BA216B" w:rsidP="00614F98"/>
                          <w:p w14:paraId="1FF7FF1D" w14:textId="77777777" w:rsidR="00BA216B" w:rsidRDefault="00BA216B" w:rsidP="00614F98"/>
                          <w:p w14:paraId="0802B994" w14:textId="77777777" w:rsidR="00BA216B" w:rsidRDefault="00BA216B" w:rsidP="00614F98"/>
                          <w:p w14:paraId="6B962586" w14:textId="77777777" w:rsidR="00BA216B" w:rsidRDefault="00BA216B" w:rsidP="00614F98"/>
                          <w:p w14:paraId="7A2A7FCF" w14:textId="77777777" w:rsidR="00BA216B" w:rsidRDefault="00BA216B" w:rsidP="00614F98"/>
                          <w:p w14:paraId="4B762B66" w14:textId="77777777" w:rsidR="00BA216B" w:rsidRDefault="00BA216B" w:rsidP="00614F98"/>
                          <w:p w14:paraId="0F6BC3FF" w14:textId="77777777" w:rsidR="00BA216B" w:rsidRDefault="00BA216B" w:rsidP="00614F98"/>
                          <w:p w14:paraId="344ABC3E" w14:textId="77777777" w:rsidR="00BA216B" w:rsidRDefault="00BA216B" w:rsidP="00614F98"/>
                          <w:p w14:paraId="32246F9D" w14:textId="77777777" w:rsidR="00BA216B" w:rsidRDefault="00BA216B" w:rsidP="00614F98"/>
                          <w:p w14:paraId="3ADAB2C0" w14:textId="77777777" w:rsidR="00BA216B" w:rsidRDefault="00BA216B" w:rsidP="00614F98"/>
                          <w:p w14:paraId="73084BFC" w14:textId="77777777" w:rsidR="00BA216B" w:rsidRDefault="00BA216B" w:rsidP="00614F98"/>
                          <w:p w14:paraId="2057F364" w14:textId="77777777" w:rsidR="00BA216B" w:rsidRDefault="00BA216B" w:rsidP="00614F98"/>
                          <w:p w14:paraId="69210C15" w14:textId="77777777" w:rsidR="00BA216B" w:rsidRDefault="00BA216B" w:rsidP="00614F98"/>
                          <w:p w14:paraId="33D969C8" w14:textId="77777777" w:rsidR="00BA216B" w:rsidRDefault="00BA216B" w:rsidP="00614F98"/>
                          <w:p w14:paraId="36BBE391" w14:textId="77777777" w:rsidR="00BA216B" w:rsidRDefault="00BA216B" w:rsidP="00614F98"/>
                          <w:p w14:paraId="6115F735" w14:textId="77777777" w:rsidR="00BA216B" w:rsidRDefault="00BA216B" w:rsidP="00614F98"/>
                          <w:p w14:paraId="22B99BAD" w14:textId="77777777" w:rsidR="00BA216B" w:rsidRDefault="00BA216B" w:rsidP="00614F98"/>
                          <w:p w14:paraId="4595F325" w14:textId="77777777" w:rsidR="00BA216B" w:rsidRDefault="00BA216B" w:rsidP="00614F98"/>
                          <w:p w14:paraId="249DAE3B" w14:textId="77777777" w:rsidR="00BA216B" w:rsidRDefault="00BA216B" w:rsidP="00614F98"/>
                          <w:p w14:paraId="5031D477" w14:textId="77777777" w:rsidR="00BA216B" w:rsidRDefault="00BA216B" w:rsidP="00614F98"/>
                          <w:p w14:paraId="22B0BA90" w14:textId="77777777" w:rsidR="00BA216B" w:rsidRDefault="00BA216B" w:rsidP="00614F98"/>
                          <w:p w14:paraId="70F1FE47" w14:textId="77777777" w:rsidR="00BA216B" w:rsidRDefault="00BA216B" w:rsidP="00614F98"/>
                          <w:p w14:paraId="0EB4CD14" w14:textId="77777777" w:rsidR="00BA216B" w:rsidRDefault="00BA216B" w:rsidP="00614F98"/>
                          <w:p w14:paraId="492C1F4E" w14:textId="77777777" w:rsidR="00BA216B" w:rsidRDefault="00BA216B" w:rsidP="00614F98"/>
                          <w:p w14:paraId="3CB9BF2A" w14:textId="77777777" w:rsidR="00BA216B" w:rsidRDefault="00BA216B" w:rsidP="00614F98"/>
                          <w:p w14:paraId="3CE78134" w14:textId="77777777" w:rsidR="00BA216B" w:rsidRDefault="00BA216B" w:rsidP="00614F98"/>
                          <w:p w14:paraId="185484A8" w14:textId="77777777" w:rsidR="00BA216B" w:rsidRDefault="00BA216B" w:rsidP="00614F98"/>
                          <w:p w14:paraId="7D71CF8F" w14:textId="77777777" w:rsidR="00BA216B" w:rsidRDefault="00BA216B" w:rsidP="00614F98"/>
                          <w:p w14:paraId="12349970" w14:textId="77777777" w:rsidR="00BA216B" w:rsidRDefault="00BA216B" w:rsidP="00614F98"/>
                          <w:p w14:paraId="06EF142A" w14:textId="77777777" w:rsidR="00BA216B" w:rsidRDefault="00BA216B" w:rsidP="00614F98"/>
                          <w:p w14:paraId="1CE544C2" w14:textId="77777777" w:rsidR="00BA216B" w:rsidRDefault="00BA216B" w:rsidP="00614F98"/>
                          <w:p w14:paraId="228B947B" w14:textId="77777777" w:rsidR="00BA216B" w:rsidRDefault="00BA216B" w:rsidP="00614F98"/>
                          <w:p w14:paraId="5FCBE988" w14:textId="77777777" w:rsidR="00BA216B" w:rsidRDefault="00BA216B" w:rsidP="00614F98"/>
                          <w:p w14:paraId="2CCADEC0" w14:textId="77777777" w:rsidR="00BA216B" w:rsidRDefault="00BA216B" w:rsidP="00614F98"/>
                          <w:p w14:paraId="7DD02524" w14:textId="77777777" w:rsidR="00BA216B" w:rsidRDefault="00BA216B" w:rsidP="00614F98"/>
                          <w:p w14:paraId="352DDB87" w14:textId="77777777" w:rsidR="00BA216B" w:rsidRDefault="00BA216B" w:rsidP="00614F98"/>
                          <w:p w14:paraId="3B4B90DA" w14:textId="77777777" w:rsidR="00BA216B" w:rsidRDefault="00BA216B" w:rsidP="00614F98"/>
                          <w:p w14:paraId="5D00C79F" w14:textId="77777777" w:rsidR="00BA216B" w:rsidRDefault="00BA216B" w:rsidP="00614F98"/>
                          <w:p w14:paraId="01F70318" w14:textId="77777777" w:rsidR="00BA216B" w:rsidRDefault="00BA216B" w:rsidP="00614F98"/>
                          <w:p w14:paraId="7C3E6B82" w14:textId="77777777" w:rsidR="00BA216B" w:rsidRDefault="00BA216B" w:rsidP="00614F98"/>
                          <w:p w14:paraId="01AF587D" w14:textId="77777777" w:rsidR="00BA216B" w:rsidRDefault="00BA216B" w:rsidP="00614F98"/>
                          <w:p w14:paraId="3EE25A00" w14:textId="77777777" w:rsidR="00BA216B" w:rsidRDefault="00BA216B" w:rsidP="00614F98"/>
                          <w:p w14:paraId="0CA37A63" w14:textId="77777777" w:rsidR="00BA216B" w:rsidRDefault="00BA216B" w:rsidP="00614F98"/>
                          <w:p w14:paraId="769ADDE9" w14:textId="77777777" w:rsidR="00BA216B" w:rsidRDefault="00BA216B" w:rsidP="00614F98"/>
                          <w:p w14:paraId="2E402B75" w14:textId="77777777" w:rsidR="00BA216B" w:rsidRDefault="00BA216B" w:rsidP="00614F98"/>
                          <w:p w14:paraId="6ECFEC10" w14:textId="77777777" w:rsidR="00BA216B" w:rsidRDefault="00BA216B" w:rsidP="00614F98"/>
                          <w:p w14:paraId="39A0035F" w14:textId="77777777" w:rsidR="00BA216B" w:rsidRDefault="00BA216B" w:rsidP="00614F98"/>
                          <w:p w14:paraId="4AAE1A2B" w14:textId="77777777" w:rsidR="00BA216B" w:rsidRDefault="00BA216B" w:rsidP="00614F98"/>
                          <w:p w14:paraId="142EC87A" w14:textId="77777777" w:rsidR="00BA216B" w:rsidRDefault="00BA216B" w:rsidP="00614F98"/>
                          <w:p w14:paraId="61CDB687" w14:textId="77777777" w:rsidR="00BA216B" w:rsidRDefault="00BA216B" w:rsidP="00614F98"/>
                          <w:p w14:paraId="2BE03A74" w14:textId="77777777" w:rsidR="00BA216B" w:rsidRDefault="00BA216B" w:rsidP="00614F98"/>
                          <w:p w14:paraId="542F2CB6" w14:textId="77777777" w:rsidR="00BA216B" w:rsidRDefault="00BA216B" w:rsidP="00614F98"/>
                          <w:p w14:paraId="30D32147" w14:textId="77777777" w:rsidR="00BA216B" w:rsidRDefault="00BA216B" w:rsidP="00614F98"/>
                          <w:p w14:paraId="2EB06E7F" w14:textId="77777777" w:rsidR="00BA216B" w:rsidRDefault="00BA216B" w:rsidP="00614F98"/>
                          <w:p w14:paraId="418BBF79" w14:textId="77777777" w:rsidR="00BA216B" w:rsidRDefault="00BA216B" w:rsidP="00614F98"/>
                          <w:p w14:paraId="293D6DC9" w14:textId="77777777" w:rsidR="00BA216B" w:rsidRDefault="00BA216B" w:rsidP="00614F98"/>
                          <w:p w14:paraId="34A96FEB" w14:textId="77777777" w:rsidR="00BA216B" w:rsidRDefault="00BA216B" w:rsidP="00614F98"/>
                          <w:p w14:paraId="6337512D" w14:textId="77777777" w:rsidR="00BA216B" w:rsidRDefault="00BA216B" w:rsidP="00614F98"/>
                          <w:p w14:paraId="5C321E23" w14:textId="77777777" w:rsidR="00BA216B" w:rsidRDefault="00BA216B" w:rsidP="00614F98"/>
                          <w:p w14:paraId="09BB090C" w14:textId="77777777" w:rsidR="00BA216B" w:rsidRDefault="00BA216B" w:rsidP="00614F98"/>
                          <w:p w14:paraId="6756CD26" w14:textId="77777777" w:rsidR="00BA216B" w:rsidRDefault="00BA216B" w:rsidP="00614F98"/>
                          <w:p w14:paraId="08092910" w14:textId="77777777" w:rsidR="00BA216B" w:rsidRDefault="00BA216B" w:rsidP="00614F98"/>
                          <w:p w14:paraId="627900C2" w14:textId="77777777" w:rsidR="00BA216B" w:rsidRDefault="00BA216B" w:rsidP="00614F98"/>
                          <w:p w14:paraId="571F0A49" w14:textId="77777777" w:rsidR="00BA216B" w:rsidRDefault="00BA216B" w:rsidP="00614F98"/>
                          <w:p w14:paraId="5CDA7D5E" w14:textId="77777777" w:rsidR="00BA216B" w:rsidRDefault="00BA216B" w:rsidP="00614F98"/>
                          <w:p w14:paraId="450859BD" w14:textId="77777777" w:rsidR="00BA216B" w:rsidRDefault="00BA216B" w:rsidP="00614F98"/>
                          <w:p w14:paraId="6C677249" w14:textId="77777777" w:rsidR="00BA216B" w:rsidRDefault="00BA216B" w:rsidP="00614F98"/>
                          <w:p w14:paraId="5798576D" w14:textId="77777777" w:rsidR="00BA216B" w:rsidRDefault="00BA216B" w:rsidP="00614F98"/>
                          <w:p w14:paraId="0A5EC2A6" w14:textId="77777777" w:rsidR="00BA216B" w:rsidRDefault="00BA216B" w:rsidP="00614F98"/>
                          <w:p w14:paraId="705E09CE" w14:textId="77777777" w:rsidR="00BA216B" w:rsidRDefault="00BA216B" w:rsidP="00614F98"/>
                          <w:p w14:paraId="62AB2A2E" w14:textId="77777777" w:rsidR="00BA216B" w:rsidRDefault="00BA216B" w:rsidP="00614F98"/>
                          <w:p w14:paraId="5B7E1AC6" w14:textId="77777777" w:rsidR="00BA216B" w:rsidRDefault="00BA216B" w:rsidP="00614F98"/>
                          <w:p w14:paraId="0FD605A2" w14:textId="77777777" w:rsidR="00BA216B" w:rsidRDefault="00BA216B" w:rsidP="00614F98"/>
                          <w:p w14:paraId="20A2DA51" w14:textId="77777777" w:rsidR="00BA216B" w:rsidRDefault="00BA216B" w:rsidP="00614F98"/>
                          <w:p w14:paraId="229E0D53" w14:textId="77777777" w:rsidR="00BA216B" w:rsidRDefault="00BA216B" w:rsidP="00614F98"/>
                          <w:p w14:paraId="2471EFF6" w14:textId="77777777" w:rsidR="00BA216B" w:rsidRDefault="00BA216B" w:rsidP="00614F98"/>
                          <w:p w14:paraId="420F7CCB" w14:textId="77777777" w:rsidR="00BA216B" w:rsidRDefault="00BA216B" w:rsidP="00614F98"/>
                          <w:p w14:paraId="67335C13" w14:textId="77777777" w:rsidR="00BA216B" w:rsidRDefault="00BA216B" w:rsidP="00614F98"/>
                          <w:p w14:paraId="3860270F" w14:textId="77777777" w:rsidR="00BA216B" w:rsidRDefault="00BA216B" w:rsidP="00614F98"/>
                          <w:p w14:paraId="5BC74257" w14:textId="77777777" w:rsidR="00BA216B" w:rsidRDefault="00BA216B" w:rsidP="00614F98"/>
                          <w:p w14:paraId="0648DFEC" w14:textId="77777777" w:rsidR="00BA216B" w:rsidRDefault="00BA216B" w:rsidP="00614F98"/>
                          <w:p w14:paraId="34C30BD2" w14:textId="77777777" w:rsidR="00BA216B" w:rsidRDefault="00BA216B" w:rsidP="00614F98"/>
                          <w:p w14:paraId="39A93BC6" w14:textId="77777777" w:rsidR="00BA216B" w:rsidRDefault="00BA216B" w:rsidP="00614F98"/>
                          <w:p w14:paraId="2C66F585" w14:textId="77777777" w:rsidR="00BA216B" w:rsidRDefault="00BA216B" w:rsidP="00614F98"/>
                          <w:p w14:paraId="04E5B9F3" w14:textId="77777777" w:rsidR="00BA216B" w:rsidRDefault="00BA216B" w:rsidP="00614F98"/>
                          <w:p w14:paraId="7C1B4F74" w14:textId="77777777" w:rsidR="00BA216B" w:rsidRDefault="00BA216B" w:rsidP="00614F98"/>
                          <w:p w14:paraId="3EC40D7A" w14:textId="77777777" w:rsidR="00BA216B" w:rsidRDefault="00BA216B" w:rsidP="00614F98"/>
                          <w:p w14:paraId="0245D060" w14:textId="77777777" w:rsidR="00BA216B" w:rsidRDefault="00BA216B" w:rsidP="00614F98"/>
                          <w:p w14:paraId="4B579830" w14:textId="77777777" w:rsidR="00BA216B" w:rsidRDefault="00BA216B" w:rsidP="00614F98"/>
                          <w:p w14:paraId="7A7654CF" w14:textId="77777777" w:rsidR="00BA216B" w:rsidRDefault="00BA216B" w:rsidP="00614F98"/>
                          <w:p w14:paraId="28A08535" w14:textId="77777777" w:rsidR="00BA216B" w:rsidRDefault="00BA216B" w:rsidP="00614F98"/>
                          <w:p w14:paraId="31230D69" w14:textId="77777777" w:rsidR="00BA216B" w:rsidRDefault="00BA216B" w:rsidP="00614F98"/>
                          <w:p w14:paraId="28C62FBD" w14:textId="77777777" w:rsidR="00BA216B" w:rsidRDefault="00BA216B" w:rsidP="00614F98"/>
                          <w:p w14:paraId="56224126" w14:textId="77777777" w:rsidR="00BA216B" w:rsidRDefault="00BA216B" w:rsidP="00614F98"/>
                          <w:p w14:paraId="7B2A2053" w14:textId="77777777" w:rsidR="00BA216B" w:rsidRDefault="00BA216B" w:rsidP="00614F98"/>
                          <w:p w14:paraId="1A2701F9" w14:textId="77777777" w:rsidR="00BA216B" w:rsidRDefault="00BA216B" w:rsidP="00614F98"/>
                          <w:p w14:paraId="65835DA2" w14:textId="77777777" w:rsidR="00BA216B" w:rsidRDefault="00BA216B" w:rsidP="00614F98"/>
                          <w:p w14:paraId="7BAC082F" w14:textId="77777777" w:rsidR="00BA216B" w:rsidRDefault="00BA216B" w:rsidP="00614F98"/>
                          <w:p w14:paraId="11C2E857" w14:textId="77777777" w:rsidR="00BA216B" w:rsidRDefault="00BA216B" w:rsidP="00614F98"/>
                          <w:p w14:paraId="7D580F6B" w14:textId="77777777" w:rsidR="00BA216B" w:rsidRDefault="00BA216B" w:rsidP="00614F98"/>
                          <w:p w14:paraId="36547674" w14:textId="77777777" w:rsidR="00BA216B" w:rsidRDefault="00BA216B" w:rsidP="00614F98"/>
                          <w:p w14:paraId="61512046" w14:textId="77777777" w:rsidR="00BA216B" w:rsidRDefault="00BA216B" w:rsidP="00614F98"/>
                          <w:p w14:paraId="004FF8FF" w14:textId="77777777" w:rsidR="00BA216B" w:rsidRDefault="00BA216B" w:rsidP="00614F98"/>
                          <w:p w14:paraId="171000C4" w14:textId="77777777" w:rsidR="00BA216B" w:rsidRDefault="00BA216B" w:rsidP="00614F98"/>
                          <w:p w14:paraId="5BFA2689" w14:textId="77777777" w:rsidR="00BA216B" w:rsidRDefault="00BA216B" w:rsidP="00614F98"/>
                          <w:p w14:paraId="26A53AFB" w14:textId="77777777" w:rsidR="00BA216B" w:rsidRDefault="00BA216B" w:rsidP="00614F98"/>
                          <w:p w14:paraId="2BD479BD" w14:textId="77777777" w:rsidR="00BA216B" w:rsidRDefault="00BA216B" w:rsidP="00614F98"/>
                          <w:p w14:paraId="114F173D" w14:textId="77777777" w:rsidR="00BA216B" w:rsidRDefault="00BA216B" w:rsidP="00614F98"/>
                          <w:p w14:paraId="223B2EE4" w14:textId="77777777" w:rsidR="00BA216B" w:rsidRDefault="00BA216B" w:rsidP="00614F98"/>
                          <w:p w14:paraId="5382AF5A" w14:textId="77777777" w:rsidR="00BA216B" w:rsidRDefault="00BA216B" w:rsidP="00614F98"/>
                          <w:p w14:paraId="578DF752" w14:textId="77777777" w:rsidR="00BA216B" w:rsidRDefault="00BA216B" w:rsidP="00614F98"/>
                          <w:p w14:paraId="7C55E6A4" w14:textId="77777777" w:rsidR="00BA216B" w:rsidRDefault="00BA216B" w:rsidP="00614F98"/>
                          <w:p w14:paraId="067E2A53" w14:textId="77777777" w:rsidR="00BA216B" w:rsidRDefault="00BA216B" w:rsidP="00614F98"/>
                          <w:p w14:paraId="312A78A9" w14:textId="77777777" w:rsidR="00BA216B" w:rsidRDefault="00BA216B" w:rsidP="00614F98"/>
                          <w:p w14:paraId="4563C250" w14:textId="77777777" w:rsidR="00BA216B" w:rsidRDefault="00BA216B" w:rsidP="00614F98"/>
                          <w:p w14:paraId="1F224584" w14:textId="77777777" w:rsidR="00BA216B" w:rsidRDefault="00BA216B" w:rsidP="00614F98"/>
                          <w:p w14:paraId="00D19340" w14:textId="77777777" w:rsidR="00BA216B" w:rsidRDefault="00BA216B" w:rsidP="00614F98"/>
                          <w:p w14:paraId="030ABDDE" w14:textId="77777777" w:rsidR="00BA216B" w:rsidRDefault="00BA216B" w:rsidP="00614F98"/>
                          <w:p w14:paraId="4E22A94B" w14:textId="77777777" w:rsidR="00BA216B" w:rsidRDefault="00BA216B" w:rsidP="00614F98"/>
                          <w:p w14:paraId="22C577B4" w14:textId="77777777" w:rsidR="00BA216B" w:rsidRDefault="00BA216B" w:rsidP="00614F98"/>
                          <w:p w14:paraId="0C8DEA44" w14:textId="77777777" w:rsidR="00BA216B" w:rsidRDefault="00BA216B" w:rsidP="00614F98"/>
                          <w:p w14:paraId="3B60FD2F" w14:textId="77777777" w:rsidR="00BA216B" w:rsidRDefault="00BA216B" w:rsidP="00614F98"/>
                          <w:p w14:paraId="12DDBCAF" w14:textId="77777777" w:rsidR="00BA216B" w:rsidRDefault="00BA216B" w:rsidP="00614F98"/>
                          <w:p w14:paraId="5F9C396C" w14:textId="77777777" w:rsidR="00BA216B" w:rsidRDefault="00BA216B" w:rsidP="00614F98"/>
                          <w:p w14:paraId="0753D8C0" w14:textId="77777777" w:rsidR="00BA216B" w:rsidRDefault="00BA216B" w:rsidP="00614F98"/>
                          <w:p w14:paraId="36AF0289" w14:textId="77777777" w:rsidR="00BA216B" w:rsidRDefault="00BA216B" w:rsidP="00614F98"/>
                          <w:p w14:paraId="730111DD" w14:textId="77777777" w:rsidR="00BA216B" w:rsidRDefault="00BA216B" w:rsidP="00614F98"/>
                          <w:p w14:paraId="0B175229" w14:textId="77777777" w:rsidR="00BA216B" w:rsidRDefault="00BA216B" w:rsidP="00614F98"/>
                          <w:p w14:paraId="18B7A093" w14:textId="77777777" w:rsidR="00BA216B" w:rsidRDefault="00BA216B" w:rsidP="00614F98"/>
                          <w:p w14:paraId="5797EB49" w14:textId="77777777" w:rsidR="00BA216B" w:rsidRDefault="00BA216B" w:rsidP="00614F98"/>
                          <w:p w14:paraId="7A2A3F16" w14:textId="77777777" w:rsidR="00BA216B" w:rsidRDefault="00BA216B" w:rsidP="00614F98"/>
                          <w:p w14:paraId="41C31A97" w14:textId="77777777" w:rsidR="00BA216B" w:rsidRDefault="00BA216B" w:rsidP="00614F98"/>
                          <w:p w14:paraId="74DFE666" w14:textId="77777777" w:rsidR="00BA216B" w:rsidRDefault="00BA216B" w:rsidP="00614F98"/>
                          <w:p w14:paraId="4C96C533" w14:textId="77777777" w:rsidR="00BA216B" w:rsidRDefault="00BA216B" w:rsidP="00614F98"/>
                          <w:p w14:paraId="4F180FF7" w14:textId="77777777" w:rsidR="00BA216B" w:rsidRDefault="00BA216B" w:rsidP="00614F98"/>
                          <w:p w14:paraId="692959C9" w14:textId="77777777" w:rsidR="00BA216B" w:rsidRDefault="00BA216B" w:rsidP="00614F98"/>
                          <w:p w14:paraId="726652CD" w14:textId="77777777" w:rsidR="00BA216B" w:rsidRDefault="00BA216B" w:rsidP="00614F98"/>
                          <w:p w14:paraId="5A837A0F" w14:textId="77777777" w:rsidR="00BA216B" w:rsidRDefault="00BA216B" w:rsidP="00614F98"/>
                          <w:p w14:paraId="00EE6765" w14:textId="77777777" w:rsidR="00BA216B" w:rsidRDefault="00BA216B" w:rsidP="00614F98"/>
                          <w:p w14:paraId="55014E47" w14:textId="77777777" w:rsidR="00BA216B" w:rsidRDefault="00BA216B" w:rsidP="00614F98"/>
                          <w:p w14:paraId="2E24E9AA" w14:textId="77777777" w:rsidR="00BA216B" w:rsidRDefault="00BA216B" w:rsidP="00614F98"/>
                          <w:p w14:paraId="5924E4F7" w14:textId="77777777" w:rsidR="00BA216B" w:rsidRDefault="00BA216B" w:rsidP="00614F98"/>
                          <w:p w14:paraId="7770B922" w14:textId="77777777" w:rsidR="00BA216B" w:rsidRDefault="00BA216B" w:rsidP="00614F98"/>
                          <w:p w14:paraId="3A7B52A6" w14:textId="77777777" w:rsidR="00BA216B" w:rsidRDefault="00BA216B" w:rsidP="00614F98"/>
                          <w:p w14:paraId="281E898A" w14:textId="77777777" w:rsidR="00BA216B" w:rsidRDefault="00BA216B" w:rsidP="00614F98"/>
                          <w:p w14:paraId="368F47CD" w14:textId="77777777" w:rsidR="00BA216B" w:rsidRDefault="00BA216B" w:rsidP="00614F98"/>
                          <w:p w14:paraId="31C2670E" w14:textId="77777777" w:rsidR="00BA216B" w:rsidRDefault="00BA216B" w:rsidP="00614F98"/>
                          <w:p w14:paraId="09F846ED" w14:textId="77777777" w:rsidR="00BA216B" w:rsidRDefault="00BA216B" w:rsidP="00614F98"/>
                          <w:p w14:paraId="14C5A67A" w14:textId="77777777" w:rsidR="00BA216B" w:rsidRDefault="00BA216B" w:rsidP="00614F98"/>
                          <w:p w14:paraId="7D904885" w14:textId="77777777" w:rsidR="00BA216B" w:rsidRDefault="00BA216B" w:rsidP="00614F98"/>
                          <w:p w14:paraId="233B0AFB" w14:textId="77777777" w:rsidR="00BA216B" w:rsidRDefault="00BA216B" w:rsidP="00614F98"/>
                          <w:p w14:paraId="2B2111FB" w14:textId="77777777" w:rsidR="00BA216B" w:rsidRDefault="00BA216B" w:rsidP="00614F98"/>
                          <w:p w14:paraId="2EBB9902" w14:textId="77777777" w:rsidR="00BA216B" w:rsidRDefault="00BA216B" w:rsidP="00614F98"/>
                          <w:p w14:paraId="6DE9BEDC" w14:textId="77777777" w:rsidR="00BA216B" w:rsidRDefault="00BA216B" w:rsidP="00614F98"/>
                          <w:p w14:paraId="3B4BF5A8" w14:textId="77777777" w:rsidR="00BA216B" w:rsidRDefault="00BA216B" w:rsidP="00614F98"/>
                          <w:p w14:paraId="6C1C120F" w14:textId="77777777" w:rsidR="00BA216B" w:rsidRDefault="00BA216B" w:rsidP="00614F98"/>
                          <w:p w14:paraId="0BEDB619" w14:textId="77777777" w:rsidR="00BA216B" w:rsidRDefault="00BA216B" w:rsidP="00614F98"/>
                          <w:p w14:paraId="396F9F3F" w14:textId="77777777" w:rsidR="00BA216B" w:rsidRDefault="00BA216B" w:rsidP="00614F98"/>
                          <w:p w14:paraId="0A3CF647" w14:textId="77777777" w:rsidR="00BA216B" w:rsidRDefault="00BA216B" w:rsidP="00614F98"/>
                          <w:p w14:paraId="5FC0B2B8" w14:textId="77777777" w:rsidR="00BA216B" w:rsidRDefault="00BA216B" w:rsidP="00614F98"/>
                          <w:p w14:paraId="7E952E22" w14:textId="77777777" w:rsidR="00BA216B" w:rsidRDefault="00BA216B" w:rsidP="00614F98"/>
                          <w:p w14:paraId="3C17C0C5" w14:textId="77777777" w:rsidR="00BA216B" w:rsidRDefault="00BA216B" w:rsidP="00614F98"/>
                          <w:p w14:paraId="764B0720" w14:textId="77777777" w:rsidR="00BA216B" w:rsidRDefault="00BA216B" w:rsidP="00614F98"/>
                          <w:p w14:paraId="375D545B" w14:textId="77777777" w:rsidR="00BA216B" w:rsidRDefault="00BA216B" w:rsidP="00614F98"/>
                          <w:p w14:paraId="1279F91C" w14:textId="77777777" w:rsidR="00BA216B" w:rsidRDefault="00BA216B" w:rsidP="00614F98"/>
                          <w:p w14:paraId="6C5656AD" w14:textId="77777777" w:rsidR="00BA216B" w:rsidRDefault="00BA216B" w:rsidP="00614F98"/>
                          <w:p w14:paraId="47480AD5" w14:textId="77777777" w:rsidR="00BA216B" w:rsidRDefault="00BA216B" w:rsidP="00614F98"/>
                          <w:p w14:paraId="31D45B15" w14:textId="77777777" w:rsidR="00BA216B" w:rsidRDefault="00BA216B" w:rsidP="00614F98"/>
                          <w:p w14:paraId="3AB6F5F8" w14:textId="77777777" w:rsidR="00BA216B" w:rsidRDefault="00BA216B" w:rsidP="00614F98"/>
                          <w:p w14:paraId="1806ED8F" w14:textId="77777777" w:rsidR="00BA216B" w:rsidRDefault="00BA216B" w:rsidP="00614F98"/>
                          <w:p w14:paraId="5CD43ED8" w14:textId="77777777" w:rsidR="00BA216B" w:rsidRDefault="00BA216B" w:rsidP="00614F98"/>
                          <w:p w14:paraId="557BD1A3" w14:textId="77777777" w:rsidR="00BA216B" w:rsidRDefault="00BA216B" w:rsidP="00614F98"/>
                          <w:p w14:paraId="0A264D02" w14:textId="77777777" w:rsidR="00BA216B" w:rsidRDefault="00BA216B" w:rsidP="00614F98"/>
                          <w:p w14:paraId="7A6503B0" w14:textId="77777777" w:rsidR="00BA216B" w:rsidRDefault="00BA216B" w:rsidP="00614F98"/>
                          <w:p w14:paraId="104B7F76" w14:textId="77777777" w:rsidR="00BA216B" w:rsidRDefault="00BA216B" w:rsidP="00614F98"/>
                          <w:p w14:paraId="3B65838C" w14:textId="77777777" w:rsidR="00BA216B" w:rsidRDefault="00BA216B" w:rsidP="00614F98"/>
                          <w:p w14:paraId="407455BF" w14:textId="77777777" w:rsidR="00BA216B" w:rsidRDefault="00BA216B" w:rsidP="00614F98"/>
                          <w:p w14:paraId="4A0A4997" w14:textId="77777777" w:rsidR="00BA216B" w:rsidRDefault="00BA216B" w:rsidP="00614F98"/>
                          <w:p w14:paraId="07B61175" w14:textId="77777777" w:rsidR="00BA216B" w:rsidRDefault="00BA216B" w:rsidP="00614F98"/>
                          <w:p w14:paraId="6EC862AF" w14:textId="77777777" w:rsidR="00BA216B" w:rsidRDefault="00BA216B" w:rsidP="00614F98"/>
                          <w:p w14:paraId="187EC1B9" w14:textId="77777777" w:rsidR="00BA216B" w:rsidRDefault="00BA216B" w:rsidP="00614F98"/>
                          <w:p w14:paraId="51DA8A48" w14:textId="77777777" w:rsidR="00BA216B" w:rsidRDefault="00BA216B" w:rsidP="00614F98"/>
                          <w:p w14:paraId="47F7CF36" w14:textId="77777777" w:rsidR="00BA216B" w:rsidRDefault="00BA216B" w:rsidP="00614F98"/>
                          <w:p w14:paraId="08D52968" w14:textId="77777777" w:rsidR="00BA216B" w:rsidRDefault="00BA216B" w:rsidP="00614F98"/>
                          <w:p w14:paraId="74A225A3" w14:textId="77777777" w:rsidR="00BA216B" w:rsidRDefault="00BA216B" w:rsidP="00614F98"/>
                          <w:p w14:paraId="0B8ADA86" w14:textId="77777777" w:rsidR="00BA216B" w:rsidRDefault="00BA216B" w:rsidP="00614F98"/>
                          <w:p w14:paraId="68EE0757" w14:textId="77777777" w:rsidR="00BA216B" w:rsidRDefault="00BA216B" w:rsidP="00614F98"/>
                          <w:p w14:paraId="0E9C8B72" w14:textId="77777777" w:rsidR="00BA216B" w:rsidRDefault="00BA216B" w:rsidP="00614F98"/>
                          <w:p w14:paraId="269E4B0A" w14:textId="77777777" w:rsidR="00BA216B" w:rsidRDefault="00BA216B" w:rsidP="00614F98"/>
                          <w:p w14:paraId="21B18212" w14:textId="77777777" w:rsidR="00BA216B" w:rsidRDefault="00BA216B" w:rsidP="00614F98"/>
                          <w:p w14:paraId="31D7B24C" w14:textId="77777777" w:rsidR="00BA216B" w:rsidRDefault="00BA216B" w:rsidP="00614F98"/>
                          <w:p w14:paraId="3ADFEB92" w14:textId="77777777" w:rsidR="00BA216B" w:rsidRDefault="00BA216B" w:rsidP="00614F98"/>
                          <w:p w14:paraId="3B5D1156" w14:textId="77777777" w:rsidR="00BA216B" w:rsidRDefault="00BA216B" w:rsidP="00614F98"/>
                          <w:p w14:paraId="7C6EED26" w14:textId="77777777" w:rsidR="00BA216B" w:rsidRDefault="00BA216B" w:rsidP="00614F98"/>
                          <w:p w14:paraId="468CD400" w14:textId="77777777" w:rsidR="00BA216B" w:rsidRDefault="00BA216B" w:rsidP="00614F98"/>
                          <w:p w14:paraId="23ADCDF5" w14:textId="77777777" w:rsidR="00BA216B" w:rsidRDefault="00BA216B" w:rsidP="00614F98"/>
                          <w:p w14:paraId="5DC2EE31" w14:textId="77777777" w:rsidR="00BA216B" w:rsidRDefault="00BA216B" w:rsidP="00614F98"/>
                          <w:p w14:paraId="1A38C4DD" w14:textId="77777777" w:rsidR="00BA216B" w:rsidRDefault="00BA216B" w:rsidP="00614F98"/>
                          <w:p w14:paraId="0EE51DD1" w14:textId="77777777" w:rsidR="00BA216B" w:rsidRDefault="00BA216B" w:rsidP="00614F98"/>
                          <w:p w14:paraId="06B59200" w14:textId="77777777" w:rsidR="00BA216B" w:rsidRDefault="00BA216B" w:rsidP="00614F98"/>
                          <w:p w14:paraId="7EAED0E1" w14:textId="77777777" w:rsidR="00BA216B" w:rsidRDefault="00BA216B" w:rsidP="00614F98"/>
                          <w:p w14:paraId="13904180" w14:textId="77777777" w:rsidR="00BA216B" w:rsidRDefault="00BA216B" w:rsidP="00614F98"/>
                          <w:p w14:paraId="202D856C" w14:textId="77777777" w:rsidR="00BA216B" w:rsidRDefault="00BA216B" w:rsidP="00614F98"/>
                          <w:p w14:paraId="0D644360" w14:textId="77777777" w:rsidR="00BA216B" w:rsidRDefault="00BA216B" w:rsidP="00614F98"/>
                          <w:p w14:paraId="5A7963C2" w14:textId="77777777" w:rsidR="00BA216B" w:rsidRDefault="00BA216B" w:rsidP="00614F98"/>
                          <w:p w14:paraId="7DF4F7EB" w14:textId="77777777" w:rsidR="00BA216B" w:rsidRDefault="00BA216B" w:rsidP="00614F98"/>
                          <w:p w14:paraId="39D7E889" w14:textId="77777777" w:rsidR="00BA216B" w:rsidRDefault="00BA216B" w:rsidP="00614F98"/>
                          <w:p w14:paraId="2B00947B" w14:textId="77777777" w:rsidR="00BA216B" w:rsidRDefault="00BA216B" w:rsidP="00614F98"/>
                          <w:p w14:paraId="504CFBD0"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992C60" id="Text Box 759" o:spid="_x0000_s1086" type="#_x0000_t202" style="position:absolute;left:0;text-align:left;margin-left:292.45pt;margin-top:203.45pt;width:67pt;height:27.0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" filled="f" stroked="f">
                <v:textbox>
                  <w:txbxContent>
                    <w:p w14:paraId="0AF46D17" w14:textId="77777777" w:rsidR="00BA216B" w:rsidRDefault="00BA216B" w:rsidP="00614F98">
                      <w:r>
                        <w:rPr>
                          <w:rFonts w:hint="eastAsia"/>
                        </w:rPr>
                        <w:t>원래 범주</w:t>
                      </w:r>
                    </w:p>
                    <w:p w14:paraId="5E09BEFB" w14:textId="77777777" w:rsidR="00BA216B" w:rsidRDefault="00BA216B" w:rsidP="00614F98"/>
                    <w:p w14:paraId="36F082CB" w14:textId="77777777" w:rsidR="00BA216B" w:rsidRDefault="00BA216B" w:rsidP="00614F98"/>
                    <w:p w14:paraId="43D676E5" w14:textId="77777777" w:rsidR="00BA216B" w:rsidRDefault="00BA216B" w:rsidP="00614F98"/>
                    <w:p w14:paraId="159BFE2B" w14:textId="77777777" w:rsidR="00BA216B" w:rsidRDefault="00BA216B" w:rsidP="00614F98"/>
                    <w:p w14:paraId="1C727C55" w14:textId="77777777" w:rsidR="00BA216B" w:rsidRDefault="00BA216B" w:rsidP="00614F98"/>
                    <w:p w14:paraId="6F189202" w14:textId="77777777" w:rsidR="00BA216B" w:rsidRDefault="00BA216B" w:rsidP="00614F98"/>
                    <w:p w14:paraId="1CA63B5C" w14:textId="77777777" w:rsidR="00BA216B" w:rsidRDefault="00BA216B" w:rsidP="00614F98"/>
                    <w:p w14:paraId="303FE9CD" w14:textId="77777777" w:rsidR="00BA216B" w:rsidRDefault="00BA216B" w:rsidP="00614F98"/>
                    <w:p w14:paraId="1EF92BDA" w14:textId="77777777" w:rsidR="00BA216B" w:rsidRDefault="00BA216B" w:rsidP="00614F98"/>
                    <w:p w14:paraId="5813FD85" w14:textId="77777777" w:rsidR="00BA216B" w:rsidRDefault="00BA216B" w:rsidP="00614F98"/>
                    <w:p w14:paraId="11F1C16B" w14:textId="77777777" w:rsidR="00BA216B" w:rsidRDefault="00BA216B" w:rsidP="00614F98"/>
                    <w:p w14:paraId="0295E125" w14:textId="77777777" w:rsidR="00BA216B" w:rsidRDefault="00BA216B" w:rsidP="00614F98"/>
                    <w:p w14:paraId="4AEAEF8E" w14:textId="77777777" w:rsidR="00BA216B" w:rsidRDefault="00BA216B" w:rsidP="00614F98"/>
                    <w:p w14:paraId="31F4ED63" w14:textId="77777777" w:rsidR="00BA216B" w:rsidRDefault="00BA216B" w:rsidP="00614F98"/>
                    <w:p w14:paraId="1C43AE6E" w14:textId="77777777" w:rsidR="00BA216B" w:rsidRDefault="00BA216B" w:rsidP="00614F98"/>
                    <w:p w14:paraId="6B878607" w14:textId="77777777" w:rsidR="00BA216B" w:rsidRDefault="00BA216B" w:rsidP="00614F98"/>
                    <w:p w14:paraId="492DB31A" w14:textId="77777777" w:rsidR="00BA216B" w:rsidRDefault="00BA216B" w:rsidP="00614F98"/>
                    <w:p w14:paraId="793CD052" w14:textId="77777777" w:rsidR="00BA216B" w:rsidRDefault="00BA216B" w:rsidP="00614F98"/>
                    <w:p w14:paraId="2D10DEDD" w14:textId="77777777" w:rsidR="00BA216B" w:rsidRDefault="00BA216B" w:rsidP="00614F98"/>
                    <w:p w14:paraId="7B428E89" w14:textId="77777777" w:rsidR="00BA216B" w:rsidRDefault="00BA216B" w:rsidP="00614F98"/>
                    <w:p w14:paraId="43631E32" w14:textId="77777777" w:rsidR="00BA216B" w:rsidRDefault="00BA216B" w:rsidP="00614F98"/>
                    <w:p w14:paraId="4C8A4AE4" w14:textId="77777777" w:rsidR="00BA216B" w:rsidRDefault="00BA216B" w:rsidP="00614F98"/>
                    <w:p w14:paraId="7067E7CA" w14:textId="77777777" w:rsidR="00BA216B" w:rsidRDefault="00BA216B" w:rsidP="00614F98"/>
                    <w:p w14:paraId="5D341DDA" w14:textId="77777777" w:rsidR="00BA216B" w:rsidRDefault="00BA216B" w:rsidP="00614F98"/>
                    <w:p w14:paraId="336A1C92" w14:textId="77777777" w:rsidR="00BA216B" w:rsidRDefault="00BA216B" w:rsidP="00614F98"/>
                    <w:p w14:paraId="08D6E7DB" w14:textId="77777777" w:rsidR="00BA216B" w:rsidRDefault="00BA216B" w:rsidP="00614F98"/>
                    <w:p w14:paraId="378975BB" w14:textId="77777777" w:rsidR="00BA216B" w:rsidRDefault="00BA216B" w:rsidP="00614F98"/>
                    <w:p w14:paraId="2F76511D" w14:textId="77777777" w:rsidR="00BA216B" w:rsidRDefault="00BA216B" w:rsidP="00614F98"/>
                    <w:p w14:paraId="691298A1" w14:textId="77777777" w:rsidR="00BA216B" w:rsidRDefault="00BA216B" w:rsidP="00614F98"/>
                    <w:p w14:paraId="09764331" w14:textId="77777777" w:rsidR="00BA216B" w:rsidRDefault="00BA216B" w:rsidP="00614F98"/>
                    <w:p w14:paraId="18FC5518" w14:textId="77777777" w:rsidR="00BA216B" w:rsidRDefault="00BA216B" w:rsidP="00614F98"/>
                    <w:p w14:paraId="2359263A" w14:textId="77777777" w:rsidR="00BA216B" w:rsidRDefault="00BA216B" w:rsidP="00614F98"/>
                    <w:p w14:paraId="2E1C54DD" w14:textId="77777777" w:rsidR="00BA216B" w:rsidRDefault="00BA216B" w:rsidP="00614F98"/>
                    <w:p w14:paraId="0FF07B4E" w14:textId="77777777" w:rsidR="00BA216B" w:rsidRDefault="00BA216B" w:rsidP="00614F98"/>
                    <w:p w14:paraId="17B70AB9" w14:textId="77777777" w:rsidR="00BA216B" w:rsidRDefault="00BA216B" w:rsidP="00614F98"/>
                    <w:p w14:paraId="64231533" w14:textId="77777777" w:rsidR="00BA216B" w:rsidRDefault="00BA216B" w:rsidP="00614F98"/>
                    <w:p w14:paraId="30F135FF" w14:textId="77777777" w:rsidR="00BA216B" w:rsidRDefault="00BA216B" w:rsidP="00614F98"/>
                    <w:p w14:paraId="30B143C4" w14:textId="77777777" w:rsidR="00BA216B" w:rsidRDefault="00BA216B" w:rsidP="00614F98"/>
                    <w:p w14:paraId="1B817EA9" w14:textId="77777777" w:rsidR="00BA216B" w:rsidRDefault="00BA216B" w:rsidP="00614F98"/>
                    <w:p w14:paraId="51E4E5AC" w14:textId="77777777" w:rsidR="00BA216B" w:rsidRDefault="00BA216B" w:rsidP="00614F98"/>
                    <w:p w14:paraId="554BCDE0" w14:textId="77777777" w:rsidR="00BA216B" w:rsidRDefault="00BA216B" w:rsidP="00614F98"/>
                    <w:p w14:paraId="5825F4C6" w14:textId="77777777" w:rsidR="00BA216B" w:rsidRDefault="00BA216B" w:rsidP="00614F98"/>
                    <w:p w14:paraId="432C2712" w14:textId="77777777" w:rsidR="00BA216B" w:rsidRDefault="00BA216B" w:rsidP="00614F98"/>
                    <w:p w14:paraId="0FE3C0E6" w14:textId="77777777" w:rsidR="00BA216B" w:rsidRDefault="00BA216B" w:rsidP="00614F98"/>
                    <w:p w14:paraId="2F6BE57D" w14:textId="77777777" w:rsidR="00BA216B" w:rsidRDefault="00BA216B" w:rsidP="00614F98"/>
                    <w:p w14:paraId="594FAD26" w14:textId="77777777" w:rsidR="00BA216B" w:rsidRDefault="00BA216B" w:rsidP="00614F98"/>
                    <w:p w14:paraId="60B2623F" w14:textId="77777777" w:rsidR="00BA216B" w:rsidRDefault="00BA216B" w:rsidP="00614F98"/>
                    <w:p w14:paraId="366FE3C1" w14:textId="77777777" w:rsidR="00BA216B" w:rsidRDefault="00BA216B" w:rsidP="00614F98"/>
                    <w:p w14:paraId="7D8126EC" w14:textId="77777777" w:rsidR="00BA216B" w:rsidRDefault="00BA216B" w:rsidP="00614F98"/>
                    <w:p w14:paraId="5EBF1455" w14:textId="77777777" w:rsidR="00BA216B" w:rsidRDefault="00BA216B" w:rsidP="00614F98"/>
                    <w:p w14:paraId="637BF098" w14:textId="77777777" w:rsidR="00BA216B" w:rsidRDefault="00BA216B" w:rsidP="00614F98"/>
                    <w:p w14:paraId="24C9F0C1" w14:textId="77777777" w:rsidR="00BA216B" w:rsidRDefault="00BA216B" w:rsidP="00614F98"/>
                    <w:p w14:paraId="7225E76A" w14:textId="77777777" w:rsidR="00BA216B" w:rsidRDefault="00BA216B" w:rsidP="00614F98"/>
                    <w:p w14:paraId="332BBC67" w14:textId="77777777" w:rsidR="00BA216B" w:rsidRDefault="00BA216B" w:rsidP="00614F98"/>
                    <w:p w14:paraId="2FE78EAA" w14:textId="77777777" w:rsidR="00BA216B" w:rsidRDefault="00BA216B" w:rsidP="00614F98"/>
                    <w:p w14:paraId="6158E207" w14:textId="77777777" w:rsidR="00BA216B" w:rsidRDefault="00BA216B" w:rsidP="00614F98"/>
                    <w:p w14:paraId="29E41151" w14:textId="77777777" w:rsidR="00BA216B" w:rsidRDefault="00BA216B" w:rsidP="00614F98"/>
                    <w:p w14:paraId="2D79240C" w14:textId="77777777" w:rsidR="00BA216B" w:rsidRDefault="00BA216B" w:rsidP="00614F98"/>
                    <w:p w14:paraId="1B68AF1D" w14:textId="77777777" w:rsidR="00BA216B" w:rsidRDefault="00BA216B" w:rsidP="00614F98"/>
                    <w:p w14:paraId="1A129B58" w14:textId="77777777" w:rsidR="00BA216B" w:rsidRDefault="00BA216B" w:rsidP="00614F98"/>
                    <w:p w14:paraId="56DE2E19" w14:textId="77777777" w:rsidR="00BA216B" w:rsidRDefault="00BA216B" w:rsidP="00614F98"/>
                    <w:p w14:paraId="249B5897" w14:textId="77777777" w:rsidR="00BA216B" w:rsidRDefault="00BA216B" w:rsidP="00614F98"/>
                    <w:p w14:paraId="76A254B8" w14:textId="77777777" w:rsidR="00BA216B" w:rsidRDefault="00BA216B" w:rsidP="00614F98"/>
                    <w:p w14:paraId="4C991C11" w14:textId="77777777" w:rsidR="00BA216B" w:rsidRDefault="00BA216B" w:rsidP="00614F98"/>
                    <w:p w14:paraId="28D69085" w14:textId="77777777" w:rsidR="00BA216B" w:rsidRDefault="00BA216B" w:rsidP="00614F98"/>
                    <w:p w14:paraId="4A72F7B6" w14:textId="77777777" w:rsidR="00BA216B" w:rsidRDefault="00BA216B" w:rsidP="00614F98"/>
                    <w:p w14:paraId="3795E034" w14:textId="77777777" w:rsidR="00BA216B" w:rsidRDefault="00BA216B" w:rsidP="00614F98"/>
                    <w:p w14:paraId="0BC6F1A0" w14:textId="77777777" w:rsidR="00BA216B" w:rsidRDefault="00BA216B" w:rsidP="00614F98"/>
                    <w:p w14:paraId="6A304C95" w14:textId="77777777" w:rsidR="00BA216B" w:rsidRDefault="00BA216B" w:rsidP="00614F98"/>
                    <w:p w14:paraId="59F6D894" w14:textId="77777777" w:rsidR="00BA216B" w:rsidRDefault="00BA216B" w:rsidP="00614F98"/>
                    <w:p w14:paraId="6DDF878B" w14:textId="77777777" w:rsidR="00BA216B" w:rsidRDefault="00BA216B" w:rsidP="00614F98"/>
                    <w:p w14:paraId="335FE146" w14:textId="77777777" w:rsidR="00BA216B" w:rsidRDefault="00BA216B" w:rsidP="00614F98"/>
                    <w:p w14:paraId="005204FD" w14:textId="77777777" w:rsidR="00BA216B" w:rsidRDefault="00BA216B" w:rsidP="00614F98"/>
                    <w:p w14:paraId="6596071E" w14:textId="77777777" w:rsidR="00BA216B" w:rsidRDefault="00BA216B" w:rsidP="00614F98"/>
                    <w:p w14:paraId="479C065B" w14:textId="77777777" w:rsidR="00BA216B" w:rsidRDefault="00BA216B" w:rsidP="00614F98"/>
                    <w:p w14:paraId="47ACADF8" w14:textId="77777777" w:rsidR="00BA216B" w:rsidRDefault="00BA216B" w:rsidP="00614F98"/>
                    <w:p w14:paraId="469AE5ED" w14:textId="77777777" w:rsidR="00BA216B" w:rsidRDefault="00BA216B" w:rsidP="00614F98"/>
                    <w:p w14:paraId="3F737EFA" w14:textId="77777777" w:rsidR="00BA216B" w:rsidRDefault="00BA216B" w:rsidP="00614F98"/>
                    <w:p w14:paraId="4CDB1A68" w14:textId="77777777" w:rsidR="00BA216B" w:rsidRDefault="00BA216B" w:rsidP="00614F98"/>
                    <w:p w14:paraId="0C90DC9B" w14:textId="77777777" w:rsidR="00BA216B" w:rsidRDefault="00BA216B" w:rsidP="00614F98"/>
                    <w:p w14:paraId="2C6BCB1A" w14:textId="77777777" w:rsidR="00BA216B" w:rsidRDefault="00BA216B" w:rsidP="00614F98"/>
                    <w:p w14:paraId="3E5B5F0A" w14:textId="77777777" w:rsidR="00BA216B" w:rsidRDefault="00BA216B" w:rsidP="00614F98"/>
                    <w:p w14:paraId="5259DE1F" w14:textId="77777777" w:rsidR="00BA216B" w:rsidRDefault="00BA216B" w:rsidP="00614F98"/>
                    <w:p w14:paraId="5CAB1CC8" w14:textId="77777777" w:rsidR="00BA216B" w:rsidRDefault="00BA216B" w:rsidP="00614F98"/>
                    <w:p w14:paraId="2B7C1679" w14:textId="77777777" w:rsidR="00BA216B" w:rsidRDefault="00BA216B" w:rsidP="00614F98"/>
                    <w:p w14:paraId="5276F66C" w14:textId="77777777" w:rsidR="00BA216B" w:rsidRDefault="00BA216B" w:rsidP="00614F98"/>
                    <w:p w14:paraId="38D87E9A" w14:textId="77777777" w:rsidR="00BA216B" w:rsidRDefault="00BA216B" w:rsidP="00614F98"/>
                    <w:p w14:paraId="647DACF7" w14:textId="77777777" w:rsidR="00BA216B" w:rsidRDefault="00BA216B" w:rsidP="00614F98"/>
                    <w:p w14:paraId="44616376" w14:textId="77777777" w:rsidR="00BA216B" w:rsidRDefault="00BA216B" w:rsidP="00614F98"/>
                    <w:p w14:paraId="673176A3" w14:textId="77777777" w:rsidR="00BA216B" w:rsidRDefault="00BA216B" w:rsidP="00614F98"/>
                    <w:p w14:paraId="6FA14412" w14:textId="77777777" w:rsidR="00BA216B" w:rsidRDefault="00BA216B" w:rsidP="00614F98"/>
                    <w:p w14:paraId="18BD6638" w14:textId="77777777" w:rsidR="00BA216B" w:rsidRDefault="00BA216B" w:rsidP="00614F98"/>
                    <w:p w14:paraId="3507399A" w14:textId="77777777" w:rsidR="00BA216B" w:rsidRDefault="00BA216B" w:rsidP="00614F98"/>
                    <w:p w14:paraId="713998D1" w14:textId="77777777" w:rsidR="00BA216B" w:rsidRDefault="00BA216B" w:rsidP="00614F98"/>
                    <w:p w14:paraId="49A87BE4" w14:textId="77777777" w:rsidR="00BA216B" w:rsidRDefault="00BA216B" w:rsidP="00614F98"/>
                    <w:p w14:paraId="5FA5BE4E" w14:textId="77777777" w:rsidR="00BA216B" w:rsidRDefault="00BA216B" w:rsidP="00614F98"/>
                    <w:p w14:paraId="7482A66D" w14:textId="77777777" w:rsidR="00BA216B" w:rsidRDefault="00BA216B" w:rsidP="00614F98"/>
                    <w:p w14:paraId="5337999C" w14:textId="77777777" w:rsidR="00BA216B" w:rsidRDefault="00BA216B" w:rsidP="00614F98"/>
                    <w:p w14:paraId="170CD2D0" w14:textId="77777777" w:rsidR="00BA216B" w:rsidRDefault="00BA216B" w:rsidP="00614F98"/>
                    <w:p w14:paraId="62002092" w14:textId="77777777" w:rsidR="00BA216B" w:rsidRDefault="00BA216B" w:rsidP="00614F98"/>
                    <w:p w14:paraId="39EE64EB" w14:textId="77777777" w:rsidR="00BA216B" w:rsidRDefault="00BA216B" w:rsidP="00614F98"/>
                    <w:p w14:paraId="09A26A16" w14:textId="77777777" w:rsidR="00BA216B" w:rsidRDefault="00BA216B" w:rsidP="00614F98"/>
                    <w:p w14:paraId="36CC71E2" w14:textId="77777777" w:rsidR="00BA216B" w:rsidRDefault="00BA216B" w:rsidP="00614F98"/>
                    <w:p w14:paraId="5C39C52A" w14:textId="77777777" w:rsidR="00BA216B" w:rsidRDefault="00BA216B" w:rsidP="00614F98"/>
                    <w:p w14:paraId="2F4DC2D6" w14:textId="77777777" w:rsidR="00BA216B" w:rsidRDefault="00BA216B" w:rsidP="00614F98"/>
                    <w:p w14:paraId="553858C4" w14:textId="77777777" w:rsidR="00BA216B" w:rsidRDefault="00BA216B" w:rsidP="00614F98"/>
                    <w:p w14:paraId="6DB24CEA" w14:textId="77777777" w:rsidR="00BA216B" w:rsidRDefault="00BA216B" w:rsidP="00614F98"/>
                    <w:p w14:paraId="6C3D948E" w14:textId="77777777" w:rsidR="00BA216B" w:rsidRDefault="00BA216B" w:rsidP="00614F98"/>
                    <w:p w14:paraId="11790CFE" w14:textId="77777777" w:rsidR="00BA216B" w:rsidRDefault="00BA216B" w:rsidP="00614F98"/>
                    <w:p w14:paraId="6BF4140F" w14:textId="77777777" w:rsidR="00BA216B" w:rsidRDefault="00BA216B" w:rsidP="00614F98"/>
                    <w:p w14:paraId="0DB26E9A" w14:textId="77777777" w:rsidR="00BA216B" w:rsidRDefault="00BA216B" w:rsidP="00614F98"/>
                    <w:p w14:paraId="1149B3D5" w14:textId="77777777" w:rsidR="00BA216B" w:rsidRDefault="00BA216B" w:rsidP="00614F98"/>
                    <w:p w14:paraId="5384BA76" w14:textId="77777777" w:rsidR="00BA216B" w:rsidRDefault="00BA216B" w:rsidP="00614F98"/>
                    <w:p w14:paraId="25F210AB" w14:textId="77777777" w:rsidR="00BA216B" w:rsidRDefault="00BA216B" w:rsidP="00614F98"/>
                    <w:p w14:paraId="527634C1" w14:textId="77777777" w:rsidR="00BA216B" w:rsidRDefault="00BA216B" w:rsidP="00614F98"/>
                    <w:p w14:paraId="1BD2B8A4" w14:textId="77777777" w:rsidR="00BA216B" w:rsidRDefault="00BA216B" w:rsidP="00614F98"/>
                    <w:p w14:paraId="7E022DF6" w14:textId="77777777" w:rsidR="00BA216B" w:rsidRDefault="00BA216B" w:rsidP="00614F98"/>
                    <w:p w14:paraId="34AA3406" w14:textId="77777777" w:rsidR="00BA216B" w:rsidRDefault="00BA216B" w:rsidP="00614F98"/>
                    <w:p w14:paraId="009A9530" w14:textId="77777777" w:rsidR="00BA216B" w:rsidRDefault="00BA216B" w:rsidP="00614F98"/>
                    <w:p w14:paraId="4559FF18" w14:textId="77777777" w:rsidR="00BA216B" w:rsidRDefault="00BA216B" w:rsidP="00614F98"/>
                    <w:p w14:paraId="289C1F74" w14:textId="77777777" w:rsidR="00BA216B" w:rsidRDefault="00BA216B" w:rsidP="00614F98"/>
                    <w:p w14:paraId="086F5B05" w14:textId="77777777" w:rsidR="00BA216B" w:rsidRDefault="00BA216B" w:rsidP="00614F98"/>
                    <w:p w14:paraId="330372EF" w14:textId="77777777" w:rsidR="00BA216B" w:rsidRDefault="00BA216B" w:rsidP="00614F98"/>
                    <w:p w14:paraId="265D036E" w14:textId="77777777" w:rsidR="00BA216B" w:rsidRDefault="00BA216B" w:rsidP="00614F98"/>
                    <w:p w14:paraId="59596D2C" w14:textId="77777777" w:rsidR="00BA216B" w:rsidRDefault="00BA216B" w:rsidP="00614F98"/>
                    <w:p w14:paraId="56BE257F" w14:textId="77777777" w:rsidR="00BA216B" w:rsidRDefault="00BA216B" w:rsidP="00614F98"/>
                    <w:p w14:paraId="57B16448" w14:textId="77777777" w:rsidR="00BA216B" w:rsidRDefault="00BA216B" w:rsidP="00614F98"/>
                    <w:p w14:paraId="4B61149E" w14:textId="77777777" w:rsidR="00BA216B" w:rsidRDefault="00BA216B" w:rsidP="00614F98"/>
                    <w:p w14:paraId="6660D1E7" w14:textId="77777777" w:rsidR="00BA216B" w:rsidRDefault="00BA216B" w:rsidP="00614F98"/>
                    <w:p w14:paraId="2B618953" w14:textId="77777777" w:rsidR="00BA216B" w:rsidRDefault="00BA216B" w:rsidP="00614F98"/>
                    <w:p w14:paraId="57DDF909" w14:textId="77777777" w:rsidR="00BA216B" w:rsidRDefault="00BA216B" w:rsidP="00614F98"/>
                    <w:p w14:paraId="79A7BDD6" w14:textId="77777777" w:rsidR="00BA216B" w:rsidRDefault="00BA216B" w:rsidP="00614F98"/>
                    <w:p w14:paraId="332AA657" w14:textId="77777777" w:rsidR="00BA216B" w:rsidRDefault="00BA216B" w:rsidP="00614F98"/>
                    <w:p w14:paraId="063C2B28" w14:textId="77777777" w:rsidR="00BA216B" w:rsidRDefault="00BA216B" w:rsidP="00614F98"/>
                    <w:p w14:paraId="4D503EF3" w14:textId="77777777" w:rsidR="00BA216B" w:rsidRDefault="00BA216B" w:rsidP="00614F98"/>
                    <w:p w14:paraId="1A8BCA92" w14:textId="77777777" w:rsidR="00BA216B" w:rsidRDefault="00BA216B" w:rsidP="00614F98"/>
                    <w:p w14:paraId="7FE6F1CA" w14:textId="77777777" w:rsidR="00BA216B" w:rsidRDefault="00BA216B" w:rsidP="00614F98"/>
                    <w:p w14:paraId="59D6DFC5" w14:textId="77777777" w:rsidR="00BA216B" w:rsidRDefault="00BA216B" w:rsidP="00614F98"/>
                    <w:p w14:paraId="23537F7B" w14:textId="77777777" w:rsidR="00BA216B" w:rsidRDefault="00BA216B" w:rsidP="00614F98"/>
                    <w:p w14:paraId="554E4F46" w14:textId="77777777" w:rsidR="00BA216B" w:rsidRDefault="00BA216B" w:rsidP="00614F98"/>
                    <w:p w14:paraId="3844161C" w14:textId="77777777" w:rsidR="00BA216B" w:rsidRDefault="00BA216B" w:rsidP="00614F98"/>
                    <w:p w14:paraId="2710F64E" w14:textId="77777777" w:rsidR="00BA216B" w:rsidRDefault="00BA216B" w:rsidP="00614F98"/>
                    <w:p w14:paraId="50C5E8C6" w14:textId="77777777" w:rsidR="00BA216B" w:rsidRDefault="00BA216B" w:rsidP="00614F98"/>
                    <w:p w14:paraId="537FD6FC" w14:textId="77777777" w:rsidR="00BA216B" w:rsidRDefault="00BA216B" w:rsidP="00614F98"/>
                    <w:p w14:paraId="6A676054" w14:textId="77777777" w:rsidR="00BA216B" w:rsidRDefault="00BA216B" w:rsidP="00614F98"/>
                    <w:p w14:paraId="1AE76E1B" w14:textId="77777777" w:rsidR="00BA216B" w:rsidRDefault="00BA216B" w:rsidP="00614F98"/>
                    <w:p w14:paraId="3B77B163" w14:textId="77777777" w:rsidR="00BA216B" w:rsidRDefault="00BA216B" w:rsidP="00614F98"/>
                    <w:p w14:paraId="79DD09EA" w14:textId="77777777" w:rsidR="00BA216B" w:rsidRDefault="00BA216B" w:rsidP="00614F98"/>
                    <w:p w14:paraId="2FD245E1" w14:textId="77777777" w:rsidR="00BA216B" w:rsidRDefault="00BA216B" w:rsidP="00614F98"/>
                    <w:p w14:paraId="30CF838F" w14:textId="77777777" w:rsidR="00BA216B" w:rsidRDefault="00BA216B" w:rsidP="00614F98"/>
                    <w:p w14:paraId="23F6CEFB" w14:textId="77777777" w:rsidR="00BA216B" w:rsidRDefault="00BA216B" w:rsidP="00614F98"/>
                    <w:p w14:paraId="4E6F3858" w14:textId="77777777" w:rsidR="00BA216B" w:rsidRDefault="00BA216B" w:rsidP="00614F98"/>
                    <w:p w14:paraId="1BD1548C" w14:textId="77777777" w:rsidR="00BA216B" w:rsidRDefault="00BA216B" w:rsidP="00614F98"/>
                    <w:p w14:paraId="48A54AC3" w14:textId="77777777" w:rsidR="00BA216B" w:rsidRDefault="00BA216B" w:rsidP="00614F98"/>
                    <w:p w14:paraId="0831F4C2" w14:textId="77777777" w:rsidR="00BA216B" w:rsidRDefault="00BA216B" w:rsidP="00614F98"/>
                    <w:p w14:paraId="7F8768C0" w14:textId="77777777" w:rsidR="00BA216B" w:rsidRDefault="00BA216B" w:rsidP="00614F98"/>
                    <w:p w14:paraId="08CA8963" w14:textId="77777777" w:rsidR="00BA216B" w:rsidRDefault="00BA216B" w:rsidP="00614F98"/>
                    <w:p w14:paraId="5D05435A" w14:textId="77777777" w:rsidR="00BA216B" w:rsidRDefault="00BA216B" w:rsidP="00614F98"/>
                    <w:p w14:paraId="2DF5A9DD" w14:textId="77777777" w:rsidR="00BA216B" w:rsidRDefault="00BA216B" w:rsidP="00614F98"/>
                    <w:p w14:paraId="448258C7" w14:textId="77777777" w:rsidR="00BA216B" w:rsidRDefault="00BA216B" w:rsidP="00614F98"/>
                    <w:p w14:paraId="5794ADCC" w14:textId="77777777" w:rsidR="00BA216B" w:rsidRDefault="00BA216B" w:rsidP="00614F98"/>
                    <w:p w14:paraId="7DDC4D56" w14:textId="77777777" w:rsidR="00BA216B" w:rsidRDefault="00BA216B" w:rsidP="00614F98"/>
                    <w:p w14:paraId="078FE178" w14:textId="77777777" w:rsidR="00BA216B" w:rsidRDefault="00BA216B" w:rsidP="00614F98"/>
                    <w:p w14:paraId="35C96A92" w14:textId="77777777" w:rsidR="00BA216B" w:rsidRDefault="00BA216B" w:rsidP="00614F98"/>
                    <w:p w14:paraId="0B0A42CD" w14:textId="77777777" w:rsidR="00BA216B" w:rsidRDefault="00BA216B" w:rsidP="00614F98"/>
                    <w:p w14:paraId="23B16B32" w14:textId="77777777" w:rsidR="00BA216B" w:rsidRDefault="00BA216B" w:rsidP="00614F98"/>
                    <w:p w14:paraId="686A23E5" w14:textId="77777777" w:rsidR="00BA216B" w:rsidRDefault="00BA216B" w:rsidP="00614F98"/>
                    <w:p w14:paraId="4AEFF403" w14:textId="77777777" w:rsidR="00BA216B" w:rsidRDefault="00BA216B" w:rsidP="00614F98"/>
                    <w:p w14:paraId="7270FF8A" w14:textId="77777777" w:rsidR="00BA216B" w:rsidRDefault="00BA216B" w:rsidP="00614F98"/>
                    <w:p w14:paraId="740832E9" w14:textId="77777777" w:rsidR="00BA216B" w:rsidRDefault="00BA216B" w:rsidP="00614F98"/>
                    <w:p w14:paraId="7996167E" w14:textId="77777777" w:rsidR="00BA216B" w:rsidRDefault="00BA216B" w:rsidP="00614F98"/>
                    <w:p w14:paraId="0DE9D7BD" w14:textId="77777777" w:rsidR="00BA216B" w:rsidRDefault="00BA216B" w:rsidP="00614F98"/>
                    <w:p w14:paraId="5F0619CB" w14:textId="77777777" w:rsidR="00BA216B" w:rsidRDefault="00BA216B" w:rsidP="00614F98"/>
                    <w:p w14:paraId="08185A10" w14:textId="77777777" w:rsidR="00BA216B" w:rsidRDefault="00BA216B" w:rsidP="00614F98"/>
                    <w:p w14:paraId="2943DF12" w14:textId="77777777" w:rsidR="00BA216B" w:rsidRDefault="00BA216B" w:rsidP="00614F98"/>
                    <w:p w14:paraId="2BD1856A" w14:textId="77777777" w:rsidR="00BA216B" w:rsidRDefault="00BA216B" w:rsidP="00614F98"/>
                    <w:p w14:paraId="1FF7FF1D" w14:textId="77777777" w:rsidR="00BA216B" w:rsidRDefault="00BA216B" w:rsidP="00614F98"/>
                    <w:p w14:paraId="0802B994" w14:textId="77777777" w:rsidR="00BA216B" w:rsidRDefault="00BA216B" w:rsidP="00614F98"/>
                    <w:p w14:paraId="6B962586" w14:textId="77777777" w:rsidR="00BA216B" w:rsidRDefault="00BA216B" w:rsidP="00614F98"/>
                    <w:p w14:paraId="7A2A7FCF" w14:textId="77777777" w:rsidR="00BA216B" w:rsidRDefault="00BA216B" w:rsidP="00614F98"/>
                    <w:p w14:paraId="4B762B66" w14:textId="77777777" w:rsidR="00BA216B" w:rsidRDefault="00BA216B" w:rsidP="00614F98"/>
                    <w:p w14:paraId="0F6BC3FF" w14:textId="77777777" w:rsidR="00BA216B" w:rsidRDefault="00BA216B" w:rsidP="00614F98"/>
                    <w:p w14:paraId="344ABC3E" w14:textId="77777777" w:rsidR="00BA216B" w:rsidRDefault="00BA216B" w:rsidP="00614F98"/>
                    <w:p w14:paraId="32246F9D" w14:textId="77777777" w:rsidR="00BA216B" w:rsidRDefault="00BA216B" w:rsidP="00614F98"/>
                    <w:p w14:paraId="3ADAB2C0" w14:textId="77777777" w:rsidR="00BA216B" w:rsidRDefault="00BA216B" w:rsidP="00614F98"/>
                    <w:p w14:paraId="73084BFC" w14:textId="77777777" w:rsidR="00BA216B" w:rsidRDefault="00BA216B" w:rsidP="00614F98"/>
                    <w:p w14:paraId="2057F364" w14:textId="77777777" w:rsidR="00BA216B" w:rsidRDefault="00BA216B" w:rsidP="00614F98"/>
                    <w:p w14:paraId="69210C15" w14:textId="77777777" w:rsidR="00BA216B" w:rsidRDefault="00BA216B" w:rsidP="00614F98"/>
                    <w:p w14:paraId="33D969C8" w14:textId="77777777" w:rsidR="00BA216B" w:rsidRDefault="00BA216B" w:rsidP="00614F98"/>
                    <w:p w14:paraId="36BBE391" w14:textId="77777777" w:rsidR="00BA216B" w:rsidRDefault="00BA216B" w:rsidP="00614F98"/>
                    <w:p w14:paraId="6115F735" w14:textId="77777777" w:rsidR="00BA216B" w:rsidRDefault="00BA216B" w:rsidP="00614F98"/>
                    <w:p w14:paraId="22B99BAD" w14:textId="77777777" w:rsidR="00BA216B" w:rsidRDefault="00BA216B" w:rsidP="00614F98"/>
                    <w:p w14:paraId="4595F325" w14:textId="77777777" w:rsidR="00BA216B" w:rsidRDefault="00BA216B" w:rsidP="00614F98"/>
                    <w:p w14:paraId="249DAE3B" w14:textId="77777777" w:rsidR="00BA216B" w:rsidRDefault="00BA216B" w:rsidP="00614F98"/>
                    <w:p w14:paraId="5031D477" w14:textId="77777777" w:rsidR="00BA216B" w:rsidRDefault="00BA216B" w:rsidP="00614F98"/>
                    <w:p w14:paraId="22B0BA90" w14:textId="77777777" w:rsidR="00BA216B" w:rsidRDefault="00BA216B" w:rsidP="00614F98"/>
                    <w:p w14:paraId="70F1FE47" w14:textId="77777777" w:rsidR="00BA216B" w:rsidRDefault="00BA216B" w:rsidP="00614F98"/>
                    <w:p w14:paraId="0EB4CD14" w14:textId="77777777" w:rsidR="00BA216B" w:rsidRDefault="00BA216B" w:rsidP="00614F98"/>
                    <w:p w14:paraId="492C1F4E" w14:textId="77777777" w:rsidR="00BA216B" w:rsidRDefault="00BA216B" w:rsidP="00614F98"/>
                    <w:p w14:paraId="3CB9BF2A" w14:textId="77777777" w:rsidR="00BA216B" w:rsidRDefault="00BA216B" w:rsidP="00614F98"/>
                    <w:p w14:paraId="3CE78134" w14:textId="77777777" w:rsidR="00BA216B" w:rsidRDefault="00BA216B" w:rsidP="00614F98"/>
                    <w:p w14:paraId="185484A8" w14:textId="77777777" w:rsidR="00BA216B" w:rsidRDefault="00BA216B" w:rsidP="00614F98"/>
                    <w:p w14:paraId="7D71CF8F" w14:textId="77777777" w:rsidR="00BA216B" w:rsidRDefault="00BA216B" w:rsidP="00614F98"/>
                    <w:p w14:paraId="12349970" w14:textId="77777777" w:rsidR="00BA216B" w:rsidRDefault="00BA216B" w:rsidP="00614F98"/>
                    <w:p w14:paraId="06EF142A" w14:textId="77777777" w:rsidR="00BA216B" w:rsidRDefault="00BA216B" w:rsidP="00614F98"/>
                    <w:p w14:paraId="1CE544C2" w14:textId="77777777" w:rsidR="00BA216B" w:rsidRDefault="00BA216B" w:rsidP="00614F98"/>
                    <w:p w14:paraId="228B947B" w14:textId="77777777" w:rsidR="00BA216B" w:rsidRDefault="00BA216B" w:rsidP="00614F98"/>
                    <w:p w14:paraId="5FCBE988" w14:textId="77777777" w:rsidR="00BA216B" w:rsidRDefault="00BA216B" w:rsidP="00614F98"/>
                    <w:p w14:paraId="2CCADEC0" w14:textId="77777777" w:rsidR="00BA216B" w:rsidRDefault="00BA216B" w:rsidP="00614F98"/>
                    <w:p w14:paraId="7DD02524" w14:textId="77777777" w:rsidR="00BA216B" w:rsidRDefault="00BA216B" w:rsidP="00614F98"/>
                    <w:p w14:paraId="352DDB87" w14:textId="77777777" w:rsidR="00BA216B" w:rsidRDefault="00BA216B" w:rsidP="00614F98"/>
                    <w:p w14:paraId="3B4B90DA" w14:textId="77777777" w:rsidR="00BA216B" w:rsidRDefault="00BA216B" w:rsidP="00614F98"/>
                    <w:p w14:paraId="5D00C79F" w14:textId="77777777" w:rsidR="00BA216B" w:rsidRDefault="00BA216B" w:rsidP="00614F98"/>
                    <w:p w14:paraId="01F70318" w14:textId="77777777" w:rsidR="00BA216B" w:rsidRDefault="00BA216B" w:rsidP="00614F98"/>
                    <w:p w14:paraId="7C3E6B82" w14:textId="77777777" w:rsidR="00BA216B" w:rsidRDefault="00BA216B" w:rsidP="00614F98"/>
                    <w:p w14:paraId="01AF587D" w14:textId="77777777" w:rsidR="00BA216B" w:rsidRDefault="00BA216B" w:rsidP="00614F98"/>
                    <w:p w14:paraId="3EE25A00" w14:textId="77777777" w:rsidR="00BA216B" w:rsidRDefault="00BA216B" w:rsidP="00614F98"/>
                    <w:p w14:paraId="0CA37A63" w14:textId="77777777" w:rsidR="00BA216B" w:rsidRDefault="00BA216B" w:rsidP="00614F98"/>
                    <w:p w14:paraId="769ADDE9" w14:textId="77777777" w:rsidR="00BA216B" w:rsidRDefault="00BA216B" w:rsidP="00614F98"/>
                    <w:p w14:paraId="2E402B75" w14:textId="77777777" w:rsidR="00BA216B" w:rsidRDefault="00BA216B" w:rsidP="00614F98"/>
                    <w:p w14:paraId="6ECFEC10" w14:textId="77777777" w:rsidR="00BA216B" w:rsidRDefault="00BA216B" w:rsidP="00614F98"/>
                    <w:p w14:paraId="39A0035F" w14:textId="77777777" w:rsidR="00BA216B" w:rsidRDefault="00BA216B" w:rsidP="00614F98"/>
                    <w:p w14:paraId="4AAE1A2B" w14:textId="77777777" w:rsidR="00BA216B" w:rsidRDefault="00BA216B" w:rsidP="00614F98"/>
                    <w:p w14:paraId="142EC87A" w14:textId="77777777" w:rsidR="00BA216B" w:rsidRDefault="00BA216B" w:rsidP="00614F98"/>
                    <w:p w14:paraId="61CDB687" w14:textId="77777777" w:rsidR="00BA216B" w:rsidRDefault="00BA216B" w:rsidP="00614F98"/>
                    <w:p w14:paraId="2BE03A74" w14:textId="77777777" w:rsidR="00BA216B" w:rsidRDefault="00BA216B" w:rsidP="00614F98"/>
                    <w:p w14:paraId="542F2CB6" w14:textId="77777777" w:rsidR="00BA216B" w:rsidRDefault="00BA216B" w:rsidP="00614F98"/>
                    <w:p w14:paraId="30D32147" w14:textId="77777777" w:rsidR="00BA216B" w:rsidRDefault="00BA216B" w:rsidP="00614F98"/>
                    <w:p w14:paraId="2EB06E7F" w14:textId="77777777" w:rsidR="00BA216B" w:rsidRDefault="00BA216B" w:rsidP="00614F98"/>
                    <w:p w14:paraId="418BBF79" w14:textId="77777777" w:rsidR="00BA216B" w:rsidRDefault="00BA216B" w:rsidP="00614F98"/>
                    <w:p w14:paraId="293D6DC9" w14:textId="77777777" w:rsidR="00BA216B" w:rsidRDefault="00BA216B" w:rsidP="00614F98"/>
                    <w:p w14:paraId="34A96FEB" w14:textId="77777777" w:rsidR="00BA216B" w:rsidRDefault="00BA216B" w:rsidP="00614F98"/>
                    <w:p w14:paraId="6337512D" w14:textId="77777777" w:rsidR="00BA216B" w:rsidRDefault="00BA216B" w:rsidP="00614F98"/>
                    <w:p w14:paraId="5C321E23" w14:textId="77777777" w:rsidR="00BA216B" w:rsidRDefault="00BA216B" w:rsidP="00614F98"/>
                    <w:p w14:paraId="09BB090C" w14:textId="77777777" w:rsidR="00BA216B" w:rsidRDefault="00BA216B" w:rsidP="00614F98"/>
                    <w:p w14:paraId="6756CD26" w14:textId="77777777" w:rsidR="00BA216B" w:rsidRDefault="00BA216B" w:rsidP="00614F98"/>
                    <w:p w14:paraId="08092910" w14:textId="77777777" w:rsidR="00BA216B" w:rsidRDefault="00BA216B" w:rsidP="00614F98"/>
                    <w:p w14:paraId="627900C2" w14:textId="77777777" w:rsidR="00BA216B" w:rsidRDefault="00BA216B" w:rsidP="00614F98"/>
                    <w:p w14:paraId="571F0A49" w14:textId="77777777" w:rsidR="00BA216B" w:rsidRDefault="00BA216B" w:rsidP="00614F98"/>
                    <w:p w14:paraId="5CDA7D5E" w14:textId="77777777" w:rsidR="00BA216B" w:rsidRDefault="00BA216B" w:rsidP="00614F98"/>
                    <w:p w14:paraId="450859BD" w14:textId="77777777" w:rsidR="00BA216B" w:rsidRDefault="00BA216B" w:rsidP="00614F98"/>
                    <w:p w14:paraId="6C677249" w14:textId="77777777" w:rsidR="00BA216B" w:rsidRDefault="00BA216B" w:rsidP="00614F98"/>
                    <w:p w14:paraId="5798576D" w14:textId="77777777" w:rsidR="00BA216B" w:rsidRDefault="00BA216B" w:rsidP="00614F98"/>
                    <w:p w14:paraId="0A5EC2A6" w14:textId="77777777" w:rsidR="00BA216B" w:rsidRDefault="00BA216B" w:rsidP="00614F98"/>
                    <w:p w14:paraId="705E09CE" w14:textId="77777777" w:rsidR="00BA216B" w:rsidRDefault="00BA216B" w:rsidP="00614F98"/>
                    <w:p w14:paraId="62AB2A2E" w14:textId="77777777" w:rsidR="00BA216B" w:rsidRDefault="00BA216B" w:rsidP="00614F98"/>
                    <w:p w14:paraId="5B7E1AC6" w14:textId="77777777" w:rsidR="00BA216B" w:rsidRDefault="00BA216B" w:rsidP="00614F98"/>
                    <w:p w14:paraId="0FD605A2" w14:textId="77777777" w:rsidR="00BA216B" w:rsidRDefault="00BA216B" w:rsidP="00614F98"/>
                    <w:p w14:paraId="20A2DA51" w14:textId="77777777" w:rsidR="00BA216B" w:rsidRDefault="00BA216B" w:rsidP="00614F98"/>
                    <w:p w14:paraId="229E0D53" w14:textId="77777777" w:rsidR="00BA216B" w:rsidRDefault="00BA216B" w:rsidP="00614F98"/>
                    <w:p w14:paraId="2471EFF6" w14:textId="77777777" w:rsidR="00BA216B" w:rsidRDefault="00BA216B" w:rsidP="00614F98"/>
                    <w:p w14:paraId="420F7CCB" w14:textId="77777777" w:rsidR="00BA216B" w:rsidRDefault="00BA216B" w:rsidP="00614F98"/>
                    <w:p w14:paraId="67335C13" w14:textId="77777777" w:rsidR="00BA216B" w:rsidRDefault="00BA216B" w:rsidP="00614F98"/>
                    <w:p w14:paraId="3860270F" w14:textId="77777777" w:rsidR="00BA216B" w:rsidRDefault="00BA216B" w:rsidP="00614F98"/>
                    <w:p w14:paraId="5BC74257" w14:textId="77777777" w:rsidR="00BA216B" w:rsidRDefault="00BA216B" w:rsidP="00614F98"/>
                    <w:p w14:paraId="0648DFEC" w14:textId="77777777" w:rsidR="00BA216B" w:rsidRDefault="00BA216B" w:rsidP="00614F98"/>
                    <w:p w14:paraId="34C30BD2" w14:textId="77777777" w:rsidR="00BA216B" w:rsidRDefault="00BA216B" w:rsidP="00614F98"/>
                    <w:p w14:paraId="39A93BC6" w14:textId="77777777" w:rsidR="00BA216B" w:rsidRDefault="00BA216B" w:rsidP="00614F98"/>
                    <w:p w14:paraId="2C66F585" w14:textId="77777777" w:rsidR="00BA216B" w:rsidRDefault="00BA216B" w:rsidP="00614F98"/>
                    <w:p w14:paraId="04E5B9F3" w14:textId="77777777" w:rsidR="00BA216B" w:rsidRDefault="00BA216B" w:rsidP="00614F98"/>
                    <w:p w14:paraId="7C1B4F74" w14:textId="77777777" w:rsidR="00BA216B" w:rsidRDefault="00BA216B" w:rsidP="00614F98"/>
                    <w:p w14:paraId="3EC40D7A" w14:textId="77777777" w:rsidR="00BA216B" w:rsidRDefault="00BA216B" w:rsidP="00614F98"/>
                    <w:p w14:paraId="0245D060" w14:textId="77777777" w:rsidR="00BA216B" w:rsidRDefault="00BA216B" w:rsidP="00614F98"/>
                    <w:p w14:paraId="4B579830" w14:textId="77777777" w:rsidR="00BA216B" w:rsidRDefault="00BA216B" w:rsidP="00614F98"/>
                    <w:p w14:paraId="7A7654CF" w14:textId="77777777" w:rsidR="00BA216B" w:rsidRDefault="00BA216B" w:rsidP="00614F98"/>
                    <w:p w14:paraId="28A08535" w14:textId="77777777" w:rsidR="00BA216B" w:rsidRDefault="00BA216B" w:rsidP="00614F98"/>
                    <w:p w14:paraId="31230D69" w14:textId="77777777" w:rsidR="00BA216B" w:rsidRDefault="00BA216B" w:rsidP="00614F98"/>
                    <w:p w14:paraId="28C62FBD" w14:textId="77777777" w:rsidR="00BA216B" w:rsidRDefault="00BA216B" w:rsidP="00614F98"/>
                    <w:p w14:paraId="56224126" w14:textId="77777777" w:rsidR="00BA216B" w:rsidRDefault="00BA216B" w:rsidP="00614F98"/>
                    <w:p w14:paraId="7B2A2053" w14:textId="77777777" w:rsidR="00BA216B" w:rsidRDefault="00BA216B" w:rsidP="00614F98"/>
                    <w:p w14:paraId="1A2701F9" w14:textId="77777777" w:rsidR="00BA216B" w:rsidRDefault="00BA216B" w:rsidP="00614F98"/>
                    <w:p w14:paraId="65835DA2" w14:textId="77777777" w:rsidR="00BA216B" w:rsidRDefault="00BA216B" w:rsidP="00614F98"/>
                    <w:p w14:paraId="7BAC082F" w14:textId="77777777" w:rsidR="00BA216B" w:rsidRDefault="00BA216B" w:rsidP="00614F98"/>
                    <w:p w14:paraId="11C2E857" w14:textId="77777777" w:rsidR="00BA216B" w:rsidRDefault="00BA216B" w:rsidP="00614F98"/>
                    <w:p w14:paraId="7D580F6B" w14:textId="77777777" w:rsidR="00BA216B" w:rsidRDefault="00BA216B" w:rsidP="00614F98"/>
                    <w:p w14:paraId="36547674" w14:textId="77777777" w:rsidR="00BA216B" w:rsidRDefault="00BA216B" w:rsidP="00614F98"/>
                    <w:p w14:paraId="61512046" w14:textId="77777777" w:rsidR="00BA216B" w:rsidRDefault="00BA216B" w:rsidP="00614F98"/>
                    <w:p w14:paraId="004FF8FF" w14:textId="77777777" w:rsidR="00BA216B" w:rsidRDefault="00BA216B" w:rsidP="00614F98"/>
                    <w:p w14:paraId="171000C4" w14:textId="77777777" w:rsidR="00BA216B" w:rsidRDefault="00BA216B" w:rsidP="00614F98"/>
                    <w:p w14:paraId="5BFA2689" w14:textId="77777777" w:rsidR="00BA216B" w:rsidRDefault="00BA216B" w:rsidP="00614F98"/>
                    <w:p w14:paraId="26A53AFB" w14:textId="77777777" w:rsidR="00BA216B" w:rsidRDefault="00BA216B" w:rsidP="00614F98"/>
                    <w:p w14:paraId="2BD479BD" w14:textId="77777777" w:rsidR="00BA216B" w:rsidRDefault="00BA216B" w:rsidP="00614F98"/>
                    <w:p w14:paraId="114F173D" w14:textId="77777777" w:rsidR="00BA216B" w:rsidRDefault="00BA216B" w:rsidP="00614F98"/>
                    <w:p w14:paraId="223B2EE4" w14:textId="77777777" w:rsidR="00BA216B" w:rsidRDefault="00BA216B" w:rsidP="00614F98"/>
                    <w:p w14:paraId="5382AF5A" w14:textId="77777777" w:rsidR="00BA216B" w:rsidRDefault="00BA216B" w:rsidP="00614F98"/>
                    <w:p w14:paraId="578DF752" w14:textId="77777777" w:rsidR="00BA216B" w:rsidRDefault="00BA216B" w:rsidP="00614F98"/>
                    <w:p w14:paraId="7C55E6A4" w14:textId="77777777" w:rsidR="00BA216B" w:rsidRDefault="00BA216B" w:rsidP="00614F98"/>
                    <w:p w14:paraId="067E2A53" w14:textId="77777777" w:rsidR="00BA216B" w:rsidRDefault="00BA216B" w:rsidP="00614F98"/>
                    <w:p w14:paraId="312A78A9" w14:textId="77777777" w:rsidR="00BA216B" w:rsidRDefault="00BA216B" w:rsidP="00614F98"/>
                    <w:p w14:paraId="4563C250" w14:textId="77777777" w:rsidR="00BA216B" w:rsidRDefault="00BA216B" w:rsidP="00614F98"/>
                    <w:p w14:paraId="1F224584" w14:textId="77777777" w:rsidR="00BA216B" w:rsidRDefault="00BA216B" w:rsidP="00614F98"/>
                    <w:p w14:paraId="00D19340" w14:textId="77777777" w:rsidR="00BA216B" w:rsidRDefault="00BA216B" w:rsidP="00614F98"/>
                    <w:p w14:paraId="030ABDDE" w14:textId="77777777" w:rsidR="00BA216B" w:rsidRDefault="00BA216B" w:rsidP="00614F98"/>
                    <w:p w14:paraId="4E22A94B" w14:textId="77777777" w:rsidR="00BA216B" w:rsidRDefault="00BA216B" w:rsidP="00614F98"/>
                    <w:p w14:paraId="22C577B4" w14:textId="77777777" w:rsidR="00BA216B" w:rsidRDefault="00BA216B" w:rsidP="00614F98"/>
                    <w:p w14:paraId="0C8DEA44" w14:textId="77777777" w:rsidR="00BA216B" w:rsidRDefault="00BA216B" w:rsidP="00614F98"/>
                    <w:p w14:paraId="3B60FD2F" w14:textId="77777777" w:rsidR="00BA216B" w:rsidRDefault="00BA216B" w:rsidP="00614F98"/>
                    <w:p w14:paraId="12DDBCAF" w14:textId="77777777" w:rsidR="00BA216B" w:rsidRDefault="00BA216B" w:rsidP="00614F98"/>
                    <w:p w14:paraId="5F9C396C" w14:textId="77777777" w:rsidR="00BA216B" w:rsidRDefault="00BA216B" w:rsidP="00614F98"/>
                    <w:p w14:paraId="0753D8C0" w14:textId="77777777" w:rsidR="00BA216B" w:rsidRDefault="00BA216B" w:rsidP="00614F98"/>
                    <w:p w14:paraId="36AF0289" w14:textId="77777777" w:rsidR="00BA216B" w:rsidRDefault="00BA216B" w:rsidP="00614F98"/>
                    <w:p w14:paraId="730111DD" w14:textId="77777777" w:rsidR="00BA216B" w:rsidRDefault="00BA216B" w:rsidP="00614F98"/>
                    <w:p w14:paraId="0B175229" w14:textId="77777777" w:rsidR="00BA216B" w:rsidRDefault="00BA216B" w:rsidP="00614F98"/>
                    <w:p w14:paraId="18B7A093" w14:textId="77777777" w:rsidR="00BA216B" w:rsidRDefault="00BA216B" w:rsidP="00614F98"/>
                    <w:p w14:paraId="5797EB49" w14:textId="77777777" w:rsidR="00BA216B" w:rsidRDefault="00BA216B" w:rsidP="00614F98"/>
                    <w:p w14:paraId="7A2A3F16" w14:textId="77777777" w:rsidR="00BA216B" w:rsidRDefault="00BA216B" w:rsidP="00614F98"/>
                    <w:p w14:paraId="41C31A97" w14:textId="77777777" w:rsidR="00BA216B" w:rsidRDefault="00BA216B" w:rsidP="00614F98"/>
                    <w:p w14:paraId="74DFE666" w14:textId="77777777" w:rsidR="00BA216B" w:rsidRDefault="00BA216B" w:rsidP="00614F98"/>
                    <w:p w14:paraId="4C96C533" w14:textId="77777777" w:rsidR="00BA216B" w:rsidRDefault="00BA216B" w:rsidP="00614F98"/>
                    <w:p w14:paraId="4F180FF7" w14:textId="77777777" w:rsidR="00BA216B" w:rsidRDefault="00BA216B" w:rsidP="00614F98"/>
                    <w:p w14:paraId="692959C9" w14:textId="77777777" w:rsidR="00BA216B" w:rsidRDefault="00BA216B" w:rsidP="00614F98"/>
                    <w:p w14:paraId="726652CD" w14:textId="77777777" w:rsidR="00BA216B" w:rsidRDefault="00BA216B" w:rsidP="00614F98"/>
                    <w:p w14:paraId="5A837A0F" w14:textId="77777777" w:rsidR="00BA216B" w:rsidRDefault="00BA216B" w:rsidP="00614F98"/>
                    <w:p w14:paraId="00EE6765" w14:textId="77777777" w:rsidR="00BA216B" w:rsidRDefault="00BA216B" w:rsidP="00614F98"/>
                    <w:p w14:paraId="55014E47" w14:textId="77777777" w:rsidR="00BA216B" w:rsidRDefault="00BA216B" w:rsidP="00614F98"/>
                    <w:p w14:paraId="2E24E9AA" w14:textId="77777777" w:rsidR="00BA216B" w:rsidRDefault="00BA216B" w:rsidP="00614F98"/>
                    <w:p w14:paraId="5924E4F7" w14:textId="77777777" w:rsidR="00BA216B" w:rsidRDefault="00BA216B" w:rsidP="00614F98"/>
                    <w:p w14:paraId="7770B922" w14:textId="77777777" w:rsidR="00BA216B" w:rsidRDefault="00BA216B" w:rsidP="00614F98"/>
                    <w:p w14:paraId="3A7B52A6" w14:textId="77777777" w:rsidR="00BA216B" w:rsidRDefault="00BA216B" w:rsidP="00614F98"/>
                    <w:p w14:paraId="281E898A" w14:textId="77777777" w:rsidR="00BA216B" w:rsidRDefault="00BA216B" w:rsidP="00614F98"/>
                    <w:p w14:paraId="368F47CD" w14:textId="77777777" w:rsidR="00BA216B" w:rsidRDefault="00BA216B" w:rsidP="00614F98"/>
                    <w:p w14:paraId="31C2670E" w14:textId="77777777" w:rsidR="00BA216B" w:rsidRDefault="00BA216B" w:rsidP="00614F98"/>
                    <w:p w14:paraId="09F846ED" w14:textId="77777777" w:rsidR="00BA216B" w:rsidRDefault="00BA216B" w:rsidP="00614F98"/>
                    <w:p w14:paraId="14C5A67A" w14:textId="77777777" w:rsidR="00BA216B" w:rsidRDefault="00BA216B" w:rsidP="00614F98"/>
                    <w:p w14:paraId="7D904885" w14:textId="77777777" w:rsidR="00BA216B" w:rsidRDefault="00BA216B" w:rsidP="00614F98"/>
                    <w:p w14:paraId="233B0AFB" w14:textId="77777777" w:rsidR="00BA216B" w:rsidRDefault="00BA216B" w:rsidP="00614F98"/>
                    <w:p w14:paraId="2B2111FB" w14:textId="77777777" w:rsidR="00BA216B" w:rsidRDefault="00BA216B" w:rsidP="00614F98"/>
                    <w:p w14:paraId="2EBB9902" w14:textId="77777777" w:rsidR="00BA216B" w:rsidRDefault="00BA216B" w:rsidP="00614F98"/>
                    <w:p w14:paraId="6DE9BEDC" w14:textId="77777777" w:rsidR="00BA216B" w:rsidRDefault="00BA216B" w:rsidP="00614F98"/>
                    <w:p w14:paraId="3B4BF5A8" w14:textId="77777777" w:rsidR="00BA216B" w:rsidRDefault="00BA216B" w:rsidP="00614F98"/>
                    <w:p w14:paraId="6C1C120F" w14:textId="77777777" w:rsidR="00BA216B" w:rsidRDefault="00BA216B" w:rsidP="00614F98"/>
                    <w:p w14:paraId="0BEDB619" w14:textId="77777777" w:rsidR="00BA216B" w:rsidRDefault="00BA216B" w:rsidP="00614F98"/>
                    <w:p w14:paraId="396F9F3F" w14:textId="77777777" w:rsidR="00BA216B" w:rsidRDefault="00BA216B" w:rsidP="00614F98"/>
                    <w:p w14:paraId="0A3CF647" w14:textId="77777777" w:rsidR="00BA216B" w:rsidRDefault="00BA216B" w:rsidP="00614F98"/>
                    <w:p w14:paraId="5FC0B2B8" w14:textId="77777777" w:rsidR="00BA216B" w:rsidRDefault="00BA216B" w:rsidP="00614F98"/>
                    <w:p w14:paraId="7E952E22" w14:textId="77777777" w:rsidR="00BA216B" w:rsidRDefault="00BA216B" w:rsidP="00614F98"/>
                    <w:p w14:paraId="3C17C0C5" w14:textId="77777777" w:rsidR="00BA216B" w:rsidRDefault="00BA216B" w:rsidP="00614F98"/>
                    <w:p w14:paraId="764B0720" w14:textId="77777777" w:rsidR="00BA216B" w:rsidRDefault="00BA216B" w:rsidP="00614F98"/>
                    <w:p w14:paraId="375D545B" w14:textId="77777777" w:rsidR="00BA216B" w:rsidRDefault="00BA216B" w:rsidP="00614F98"/>
                    <w:p w14:paraId="1279F91C" w14:textId="77777777" w:rsidR="00BA216B" w:rsidRDefault="00BA216B" w:rsidP="00614F98"/>
                    <w:p w14:paraId="6C5656AD" w14:textId="77777777" w:rsidR="00BA216B" w:rsidRDefault="00BA216B" w:rsidP="00614F98"/>
                    <w:p w14:paraId="47480AD5" w14:textId="77777777" w:rsidR="00BA216B" w:rsidRDefault="00BA216B" w:rsidP="00614F98"/>
                    <w:p w14:paraId="31D45B15" w14:textId="77777777" w:rsidR="00BA216B" w:rsidRDefault="00BA216B" w:rsidP="00614F98"/>
                    <w:p w14:paraId="3AB6F5F8" w14:textId="77777777" w:rsidR="00BA216B" w:rsidRDefault="00BA216B" w:rsidP="00614F98"/>
                    <w:p w14:paraId="1806ED8F" w14:textId="77777777" w:rsidR="00BA216B" w:rsidRDefault="00BA216B" w:rsidP="00614F98"/>
                    <w:p w14:paraId="5CD43ED8" w14:textId="77777777" w:rsidR="00BA216B" w:rsidRDefault="00BA216B" w:rsidP="00614F98"/>
                    <w:p w14:paraId="557BD1A3" w14:textId="77777777" w:rsidR="00BA216B" w:rsidRDefault="00BA216B" w:rsidP="00614F98"/>
                    <w:p w14:paraId="0A264D02" w14:textId="77777777" w:rsidR="00BA216B" w:rsidRDefault="00BA216B" w:rsidP="00614F98"/>
                    <w:p w14:paraId="7A6503B0" w14:textId="77777777" w:rsidR="00BA216B" w:rsidRDefault="00BA216B" w:rsidP="00614F98"/>
                    <w:p w14:paraId="104B7F76" w14:textId="77777777" w:rsidR="00BA216B" w:rsidRDefault="00BA216B" w:rsidP="00614F98"/>
                    <w:p w14:paraId="3B65838C" w14:textId="77777777" w:rsidR="00BA216B" w:rsidRDefault="00BA216B" w:rsidP="00614F98"/>
                    <w:p w14:paraId="407455BF" w14:textId="77777777" w:rsidR="00BA216B" w:rsidRDefault="00BA216B" w:rsidP="00614F98"/>
                    <w:p w14:paraId="4A0A4997" w14:textId="77777777" w:rsidR="00BA216B" w:rsidRDefault="00BA216B" w:rsidP="00614F98"/>
                    <w:p w14:paraId="07B61175" w14:textId="77777777" w:rsidR="00BA216B" w:rsidRDefault="00BA216B" w:rsidP="00614F98"/>
                    <w:p w14:paraId="6EC862AF" w14:textId="77777777" w:rsidR="00BA216B" w:rsidRDefault="00BA216B" w:rsidP="00614F98"/>
                    <w:p w14:paraId="187EC1B9" w14:textId="77777777" w:rsidR="00BA216B" w:rsidRDefault="00BA216B" w:rsidP="00614F98"/>
                    <w:p w14:paraId="51DA8A48" w14:textId="77777777" w:rsidR="00BA216B" w:rsidRDefault="00BA216B" w:rsidP="00614F98"/>
                    <w:p w14:paraId="47F7CF36" w14:textId="77777777" w:rsidR="00BA216B" w:rsidRDefault="00BA216B" w:rsidP="00614F98"/>
                    <w:p w14:paraId="08D52968" w14:textId="77777777" w:rsidR="00BA216B" w:rsidRDefault="00BA216B" w:rsidP="00614F98"/>
                    <w:p w14:paraId="74A225A3" w14:textId="77777777" w:rsidR="00BA216B" w:rsidRDefault="00BA216B" w:rsidP="00614F98"/>
                    <w:p w14:paraId="0B8ADA86" w14:textId="77777777" w:rsidR="00BA216B" w:rsidRDefault="00BA216B" w:rsidP="00614F98"/>
                    <w:p w14:paraId="68EE0757" w14:textId="77777777" w:rsidR="00BA216B" w:rsidRDefault="00BA216B" w:rsidP="00614F98"/>
                    <w:p w14:paraId="0E9C8B72" w14:textId="77777777" w:rsidR="00BA216B" w:rsidRDefault="00BA216B" w:rsidP="00614F98"/>
                    <w:p w14:paraId="269E4B0A" w14:textId="77777777" w:rsidR="00BA216B" w:rsidRDefault="00BA216B" w:rsidP="00614F98"/>
                    <w:p w14:paraId="21B18212" w14:textId="77777777" w:rsidR="00BA216B" w:rsidRDefault="00BA216B" w:rsidP="00614F98"/>
                    <w:p w14:paraId="31D7B24C" w14:textId="77777777" w:rsidR="00BA216B" w:rsidRDefault="00BA216B" w:rsidP="00614F98"/>
                    <w:p w14:paraId="3ADFEB92" w14:textId="77777777" w:rsidR="00BA216B" w:rsidRDefault="00BA216B" w:rsidP="00614F98"/>
                    <w:p w14:paraId="3B5D1156" w14:textId="77777777" w:rsidR="00BA216B" w:rsidRDefault="00BA216B" w:rsidP="00614F98"/>
                    <w:p w14:paraId="7C6EED26" w14:textId="77777777" w:rsidR="00BA216B" w:rsidRDefault="00BA216B" w:rsidP="00614F98"/>
                    <w:p w14:paraId="468CD400" w14:textId="77777777" w:rsidR="00BA216B" w:rsidRDefault="00BA216B" w:rsidP="00614F98"/>
                    <w:p w14:paraId="23ADCDF5" w14:textId="77777777" w:rsidR="00BA216B" w:rsidRDefault="00BA216B" w:rsidP="00614F98"/>
                    <w:p w14:paraId="5DC2EE31" w14:textId="77777777" w:rsidR="00BA216B" w:rsidRDefault="00BA216B" w:rsidP="00614F98"/>
                    <w:p w14:paraId="1A38C4DD" w14:textId="77777777" w:rsidR="00BA216B" w:rsidRDefault="00BA216B" w:rsidP="00614F98"/>
                    <w:p w14:paraId="0EE51DD1" w14:textId="77777777" w:rsidR="00BA216B" w:rsidRDefault="00BA216B" w:rsidP="00614F98"/>
                    <w:p w14:paraId="06B59200" w14:textId="77777777" w:rsidR="00BA216B" w:rsidRDefault="00BA216B" w:rsidP="00614F98"/>
                    <w:p w14:paraId="7EAED0E1" w14:textId="77777777" w:rsidR="00BA216B" w:rsidRDefault="00BA216B" w:rsidP="00614F98"/>
                    <w:p w14:paraId="13904180" w14:textId="77777777" w:rsidR="00BA216B" w:rsidRDefault="00BA216B" w:rsidP="00614F98"/>
                    <w:p w14:paraId="202D856C" w14:textId="77777777" w:rsidR="00BA216B" w:rsidRDefault="00BA216B" w:rsidP="00614F98"/>
                    <w:p w14:paraId="0D644360" w14:textId="77777777" w:rsidR="00BA216B" w:rsidRDefault="00BA216B" w:rsidP="00614F98"/>
                    <w:p w14:paraId="5A7963C2" w14:textId="77777777" w:rsidR="00BA216B" w:rsidRDefault="00BA216B" w:rsidP="00614F98"/>
                    <w:p w14:paraId="7DF4F7EB" w14:textId="77777777" w:rsidR="00BA216B" w:rsidRDefault="00BA216B" w:rsidP="00614F98"/>
                    <w:p w14:paraId="39D7E889" w14:textId="77777777" w:rsidR="00BA216B" w:rsidRDefault="00BA216B" w:rsidP="00614F98"/>
                    <w:p w14:paraId="2B00947B" w14:textId="77777777" w:rsidR="00BA216B" w:rsidRDefault="00BA216B" w:rsidP="00614F98"/>
                    <w:p w14:paraId="504CFBD0"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44928" behindDoc="0" locked="0" layoutInCell="1" allowOverlap="1" wp14:anchorId="67957A1A" wp14:editId="44D0B000">
                <wp:simplePos x="0" y="0"/>
                <wp:positionH relativeFrom="column">
                  <wp:posOffset>4381500</wp:posOffset>
                </wp:positionH>
                <wp:positionV relativeFrom="paragraph">
                  <wp:posOffset>2574290</wp:posOffset>
                </wp:positionV>
                <wp:extent cx="850900" cy="343535"/>
                <wp:effectExtent l="0" t="2540" r="0" b="0"/>
                <wp:wrapNone/>
                <wp:docPr id="758"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61278" w14:textId="77777777" w:rsidR="00BA216B" w:rsidRDefault="00BA216B" w:rsidP="00614F98">
                            <w:r>
                              <w:rPr>
                                <w:rFonts w:hint="eastAsia"/>
                              </w:rPr>
                              <w:t>예측 범주</w:t>
                            </w:r>
                          </w:p>
                          <w:p w14:paraId="546F4D00" w14:textId="77777777" w:rsidR="00BA216B" w:rsidRDefault="00BA216B" w:rsidP="00614F98"/>
                          <w:p w14:paraId="4CE9D6CF" w14:textId="77777777" w:rsidR="00BA216B" w:rsidRDefault="00BA216B" w:rsidP="00614F98"/>
                          <w:p w14:paraId="41E2ACEC" w14:textId="77777777" w:rsidR="00BA216B" w:rsidRDefault="00BA216B" w:rsidP="00614F98"/>
                          <w:p w14:paraId="3010BEE4" w14:textId="77777777" w:rsidR="00BA216B" w:rsidRDefault="00BA216B" w:rsidP="00614F98"/>
                          <w:p w14:paraId="0D77EC8D" w14:textId="77777777" w:rsidR="00BA216B" w:rsidRDefault="00BA216B" w:rsidP="00614F98"/>
                          <w:p w14:paraId="4CBA87C8" w14:textId="77777777" w:rsidR="00BA216B" w:rsidRDefault="00BA216B" w:rsidP="00614F98"/>
                          <w:p w14:paraId="2AF7E417" w14:textId="77777777" w:rsidR="00BA216B" w:rsidRDefault="00BA216B" w:rsidP="00614F98"/>
                          <w:p w14:paraId="02F6176F" w14:textId="77777777" w:rsidR="00BA216B" w:rsidRDefault="00BA216B" w:rsidP="00614F98"/>
                          <w:p w14:paraId="35ED9EF8" w14:textId="77777777" w:rsidR="00BA216B" w:rsidRDefault="00BA216B" w:rsidP="00614F98"/>
                          <w:p w14:paraId="77F858EC" w14:textId="77777777" w:rsidR="00BA216B" w:rsidRDefault="00BA216B" w:rsidP="00614F98"/>
                          <w:p w14:paraId="0D785BDC" w14:textId="77777777" w:rsidR="00BA216B" w:rsidRDefault="00BA216B" w:rsidP="00614F98"/>
                          <w:p w14:paraId="5D68BFCA" w14:textId="77777777" w:rsidR="00BA216B" w:rsidRDefault="00BA216B" w:rsidP="00614F98"/>
                          <w:p w14:paraId="1692A36B" w14:textId="77777777" w:rsidR="00BA216B" w:rsidRDefault="00BA216B" w:rsidP="00614F98"/>
                          <w:p w14:paraId="1293FD17" w14:textId="77777777" w:rsidR="00BA216B" w:rsidRDefault="00BA216B" w:rsidP="00614F98"/>
                          <w:p w14:paraId="52611E31" w14:textId="77777777" w:rsidR="00BA216B" w:rsidRDefault="00BA216B" w:rsidP="00614F98"/>
                          <w:p w14:paraId="72D01889" w14:textId="77777777" w:rsidR="00BA216B" w:rsidRDefault="00BA216B" w:rsidP="00614F98"/>
                          <w:p w14:paraId="344A3EB3" w14:textId="77777777" w:rsidR="00BA216B" w:rsidRDefault="00BA216B" w:rsidP="00614F98"/>
                          <w:p w14:paraId="1F54277B" w14:textId="77777777" w:rsidR="00BA216B" w:rsidRDefault="00BA216B" w:rsidP="00614F98"/>
                          <w:p w14:paraId="7A7B53F9" w14:textId="77777777" w:rsidR="00BA216B" w:rsidRDefault="00BA216B" w:rsidP="00614F98"/>
                          <w:p w14:paraId="685183CC" w14:textId="77777777" w:rsidR="00BA216B" w:rsidRDefault="00BA216B" w:rsidP="00614F98"/>
                          <w:p w14:paraId="1A3A0B31" w14:textId="77777777" w:rsidR="00BA216B" w:rsidRDefault="00BA216B" w:rsidP="00614F98"/>
                          <w:p w14:paraId="3FCC27B9" w14:textId="77777777" w:rsidR="00BA216B" w:rsidRDefault="00BA216B" w:rsidP="00614F98"/>
                          <w:p w14:paraId="161CC4A5" w14:textId="77777777" w:rsidR="00BA216B" w:rsidRDefault="00BA216B" w:rsidP="00614F98"/>
                          <w:p w14:paraId="68B098A6" w14:textId="77777777" w:rsidR="00BA216B" w:rsidRDefault="00BA216B" w:rsidP="00614F98"/>
                          <w:p w14:paraId="59DD06AC" w14:textId="77777777" w:rsidR="00BA216B" w:rsidRDefault="00BA216B" w:rsidP="00614F98"/>
                          <w:p w14:paraId="0F55E3AE" w14:textId="77777777" w:rsidR="00BA216B" w:rsidRDefault="00BA216B" w:rsidP="00614F98"/>
                          <w:p w14:paraId="6D0C52F7" w14:textId="77777777" w:rsidR="00BA216B" w:rsidRDefault="00BA216B" w:rsidP="00614F98"/>
                          <w:p w14:paraId="0CD7B5E2" w14:textId="77777777" w:rsidR="00BA216B" w:rsidRDefault="00BA216B" w:rsidP="00614F98"/>
                          <w:p w14:paraId="4A696529" w14:textId="77777777" w:rsidR="00BA216B" w:rsidRDefault="00BA216B" w:rsidP="00614F98"/>
                          <w:p w14:paraId="485AA95D" w14:textId="77777777" w:rsidR="00BA216B" w:rsidRDefault="00BA216B" w:rsidP="00614F98"/>
                          <w:p w14:paraId="59203BF6" w14:textId="77777777" w:rsidR="00BA216B" w:rsidRDefault="00BA216B" w:rsidP="00614F98"/>
                          <w:p w14:paraId="44A92AC7" w14:textId="77777777" w:rsidR="00BA216B" w:rsidRDefault="00BA216B" w:rsidP="00614F98"/>
                          <w:p w14:paraId="28DAE90A" w14:textId="77777777" w:rsidR="00BA216B" w:rsidRDefault="00BA216B" w:rsidP="00614F98"/>
                          <w:p w14:paraId="712AE8D1" w14:textId="77777777" w:rsidR="00BA216B" w:rsidRDefault="00BA216B" w:rsidP="00614F98"/>
                          <w:p w14:paraId="16327F02" w14:textId="77777777" w:rsidR="00BA216B" w:rsidRDefault="00BA216B" w:rsidP="00614F98"/>
                          <w:p w14:paraId="2A3F248D" w14:textId="77777777" w:rsidR="00BA216B" w:rsidRDefault="00BA216B" w:rsidP="00614F98"/>
                          <w:p w14:paraId="536A113C" w14:textId="77777777" w:rsidR="00BA216B" w:rsidRDefault="00BA216B" w:rsidP="00614F98"/>
                          <w:p w14:paraId="272406BC" w14:textId="77777777" w:rsidR="00BA216B" w:rsidRDefault="00BA216B" w:rsidP="00614F98"/>
                          <w:p w14:paraId="2C232F44" w14:textId="77777777" w:rsidR="00BA216B" w:rsidRDefault="00BA216B" w:rsidP="00614F98"/>
                          <w:p w14:paraId="5CD91CCB" w14:textId="77777777" w:rsidR="00BA216B" w:rsidRDefault="00BA216B" w:rsidP="00614F98"/>
                          <w:p w14:paraId="10327077" w14:textId="77777777" w:rsidR="00BA216B" w:rsidRDefault="00BA216B" w:rsidP="00614F98"/>
                          <w:p w14:paraId="7A113B1A" w14:textId="77777777" w:rsidR="00BA216B" w:rsidRDefault="00BA216B" w:rsidP="00614F98"/>
                          <w:p w14:paraId="0215454B" w14:textId="77777777" w:rsidR="00BA216B" w:rsidRDefault="00BA216B" w:rsidP="00614F98"/>
                          <w:p w14:paraId="050FF0A4" w14:textId="77777777" w:rsidR="00BA216B" w:rsidRDefault="00BA216B" w:rsidP="00614F98"/>
                          <w:p w14:paraId="4F8F855E" w14:textId="77777777" w:rsidR="00BA216B" w:rsidRDefault="00BA216B" w:rsidP="00614F98"/>
                          <w:p w14:paraId="4FFC440D" w14:textId="77777777" w:rsidR="00BA216B" w:rsidRDefault="00BA216B" w:rsidP="00614F98"/>
                          <w:p w14:paraId="1BCB7A45" w14:textId="77777777" w:rsidR="00BA216B" w:rsidRDefault="00BA216B" w:rsidP="00614F98"/>
                          <w:p w14:paraId="681E70D8" w14:textId="77777777" w:rsidR="00BA216B" w:rsidRDefault="00BA216B" w:rsidP="00614F98"/>
                          <w:p w14:paraId="72DC0F1E" w14:textId="77777777" w:rsidR="00BA216B" w:rsidRDefault="00BA216B" w:rsidP="00614F98"/>
                          <w:p w14:paraId="7F3CED60" w14:textId="77777777" w:rsidR="00BA216B" w:rsidRDefault="00BA216B" w:rsidP="00614F98"/>
                          <w:p w14:paraId="5F6B8943" w14:textId="77777777" w:rsidR="00BA216B" w:rsidRDefault="00BA216B" w:rsidP="00614F98"/>
                          <w:p w14:paraId="3B7DC640" w14:textId="77777777" w:rsidR="00BA216B" w:rsidRDefault="00BA216B" w:rsidP="00614F98"/>
                          <w:p w14:paraId="632B6934" w14:textId="77777777" w:rsidR="00BA216B" w:rsidRDefault="00BA216B" w:rsidP="00614F98"/>
                          <w:p w14:paraId="136FD592" w14:textId="77777777" w:rsidR="00BA216B" w:rsidRDefault="00BA216B" w:rsidP="00614F98"/>
                          <w:p w14:paraId="4461082C" w14:textId="77777777" w:rsidR="00BA216B" w:rsidRDefault="00BA216B" w:rsidP="00614F98"/>
                          <w:p w14:paraId="59835A6C" w14:textId="77777777" w:rsidR="00BA216B" w:rsidRDefault="00BA216B" w:rsidP="00614F98"/>
                          <w:p w14:paraId="1F30C44B" w14:textId="77777777" w:rsidR="00BA216B" w:rsidRDefault="00BA216B" w:rsidP="00614F98"/>
                          <w:p w14:paraId="2CE729AB" w14:textId="77777777" w:rsidR="00BA216B" w:rsidRDefault="00BA216B" w:rsidP="00614F98"/>
                          <w:p w14:paraId="3B365658" w14:textId="77777777" w:rsidR="00BA216B" w:rsidRDefault="00BA216B" w:rsidP="00614F98"/>
                          <w:p w14:paraId="2E9B43EA" w14:textId="77777777" w:rsidR="00BA216B" w:rsidRDefault="00BA216B" w:rsidP="00614F98"/>
                          <w:p w14:paraId="15892899" w14:textId="77777777" w:rsidR="00BA216B" w:rsidRDefault="00BA216B" w:rsidP="00614F98"/>
                          <w:p w14:paraId="49E73F16" w14:textId="77777777" w:rsidR="00BA216B" w:rsidRDefault="00BA216B" w:rsidP="00614F98"/>
                          <w:p w14:paraId="476C1019" w14:textId="77777777" w:rsidR="00BA216B" w:rsidRDefault="00BA216B" w:rsidP="00614F98"/>
                          <w:p w14:paraId="17B27882" w14:textId="77777777" w:rsidR="00BA216B" w:rsidRDefault="00BA216B" w:rsidP="00614F98"/>
                          <w:p w14:paraId="34C5DC82" w14:textId="77777777" w:rsidR="00BA216B" w:rsidRDefault="00BA216B" w:rsidP="00614F98"/>
                          <w:p w14:paraId="25A9336E" w14:textId="77777777" w:rsidR="00BA216B" w:rsidRDefault="00BA216B" w:rsidP="00614F98"/>
                          <w:p w14:paraId="6726D262" w14:textId="77777777" w:rsidR="00BA216B" w:rsidRDefault="00BA216B" w:rsidP="00614F98"/>
                          <w:p w14:paraId="5761E81F" w14:textId="77777777" w:rsidR="00BA216B" w:rsidRDefault="00BA216B" w:rsidP="00614F98"/>
                          <w:p w14:paraId="6212C407" w14:textId="77777777" w:rsidR="00BA216B" w:rsidRDefault="00BA216B" w:rsidP="00614F98"/>
                          <w:p w14:paraId="04F7276C" w14:textId="77777777" w:rsidR="00BA216B" w:rsidRDefault="00BA216B" w:rsidP="00614F98"/>
                          <w:p w14:paraId="18B01CC6" w14:textId="77777777" w:rsidR="00BA216B" w:rsidRDefault="00BA216B" w:rsidP="00614F98"/>
                          <w:p w14:paraId="374C96CC" w14:textId="77777777" w:rsidR="00BA216B" w:rsidRDefault="00BA216B" w:rsidP="00614F98"/>
                          <w:p w14:paraId="1041D2CC" w14:textId="77777777" w:rsidR="00BA216B" w:rsidRDefault="00BA216B" w:rsidP="00614F98"/>
                          <w:p w14:paraId="4840A8E9" w14:textId="77777777" w:rsidR="00BA216B" w:rsidRDefault="00BA216B" w:rsidP="00614F98"/>
                          <w:p w14:paraId="739CD373" w14:textId="77777777" w:rsidR="00BA216B" w:rsidRDefault="00BA216B" w:rsidP="00614F98"/>
                          <w:p w14:paraId="6268D6B1" w14:textId="77777777" w:rsidR="00BA216B" w:rsidRDefault="00BA216B" w:rsidP="00614F98"/>
                          <w:p w14:paraId="6B011E23" w14:textId="77777777" w:rsidR="00BA216B" w:rsidRDefault="00BA216B" w:rsidP="00614F98"/>
                          <w:p w14:paraId="24EE1CC1" w14:textId="77777777" w:rsidR="00BA216B" w:rsidRDefault="00BA216B" w:rsidP="00614F98"/>
                          <w:p w14:paraId="5DD1CB4A" w14:textId="77777777" w:rsidR="00BA216B" w:rsidRDefault="00BA216B" w:rsidP="00614F98"/>
                          <w:p w14:paraId="5470B20B" w14:textId="77777777" w:rsidR="00BA216B" w:rsidRDefault="00BA216B" w:rsidP="00614F98"/>
                          <w:p w14:paraId="026B39E0" w14:textId="77777777" w:rsidR="00BA216B" w:rsidRDefault="00BA216B" w:rsidP="00614F98"/>
                          <w:p w14:paraId="6697ECBC" w14:textId="77777777" w:rsidR="00BA216B" w:rsidRDefault="00BA216B" w:rsidP="00614F98"/>
                          <w:p w14:paraId="6D61E880" w14:textId="77777777" w:rsidR="00BA216B" w:rsidRDefault="00BA216B" w:rsidP="00614F98"/>
                          <w:p w14:paraId="60215F2C" w14:textId="77777777" w:rsidR="00BA216B" w:rsidRDefault="00BA216B" w:rsidP="00614F98"/>
                          <w:p w14:paraId="7B4D11BE" w14:textId="77777777" w:rsidR="00BA216B" w:rsidRDefault="00BA216B" w:rsidP="00614F98"/>
                          <w:p w14:paraId="56AEA267" w14:textId="77777777" w:rsidR="00BA216B" w:rsidRDefault="00BA216B" w:rsidP="00614F98"/>
                          <w:p w14:paraId="04993757" w14:textId="77777777" w:rsidR="00BA216B" w:rsidRDefault="00BA216B" w:rsidP="00614F98"/>
                          <w:p w14:paraId="04ECC9FE" w14:textId="77777777" w:rsidR="00BA216B" w:rsidRDefault="00BA216B" w:rsidP="00614F98"/>
                          <w:p w14:paraId="0B0DD065" w14:textId="77777777" w:rsidR="00BA216B" w:rsidRDefault="00BA216B" w:rsidP="00614F98"/>
                          <w:p w14:paraId="2C00723B" w14:textId="77777777" w:rsidR="00BA216B" w:rsidRDefault="00BA216B" w:rsidP="00614F98"/>
                          <w:p w14:paraId="282B1C79" w14:textId="77777777" w:rsidR="00BA216B" w:rsidRDefault="00BA216B" w:rsidP="00614F98"/>
                          <w:p w14:paraId="18F01C09" w14:textId="77777777" w:rsidR="00BA216B" w:rsidRDefault="00BA216B" w:rsidP="00614F98"/>
                          <w:p w14:paraId="4E704316" w14:textId="77777777" w:rsidR="00BA216B" w:rsidRDefault="00BA216B" w:rsidP="00614F98"/>
                          <w:p w14:paraId="43CA7736" w14:textId="77777777" w:rsidR="00BA216B" w:rsidRDefault="00BA216B" w:rsidP="00614F98"/>
                          <w:p w14:paraId="494C32C0" w14:textId="77777777" w:rsidR="00BA216B" w:rsidRDefault="00BA216B" w:rsidP="00614F98"/>
                          <w:p w14:paraId="0B43CB51" w14:textId="77777777" w:rsidR="00BA216B" w:rsidRDefault="00BA216B" w:rsidP="00614F98"/>
                          <w:p w14:paraId="42DB948E" w14:textId="77777777" w:rsidR="00BA216B" w:rsidRDefault="00BA216B" w:rsidP="00614F98"/>
                          <w:p w14:paraId="7CDED2EA" w14:textId="77777777" w:rsidR="00BA216B" w:rsidRDefault="00BA216B" w:rsidP="00614F98"/>
                          <w:p w14:paraId="0B4E5837" w14:textId="77777777" w:rsidR="00BA216B" w:rsidRDefault="00BA216B" w:rsidP="00614F98"/>
                          <w:p w14:paraId="579AFD89" w14:textId="77777777" w:rsidR="00BA216B" w:rsidRDefault="00BA216B" w:rsidP="00614F98"/>
                          <w:p w14:paraId="6FFD5C84" w14:textId="77777777" w:rsidR="00BA216B" w:rsidRDefault="00BA216B" w:rsidP="00614F98"/>
                          <w:p w14:paraId="65D3156F" w14:textId="77777777" w:rsidR="00BA216B" w:rsidRDefault="00BA216B" w:rsidP="00614F98"/>
                          <w:p w14:paraId="6DEA294D" w14:textId="77777777" w:rsidR="00BA216B" w:rsidRDefault="00BA216B" w:rsidP="00614F98"/>
                          <w:p w14:paraId="4B3F50FA" w14:textId="77777777" w:rsidR="00BA216B" w:rsidRDefault="00BA216B" w:rsidP="00614F98"/>
                          <w:p w14:paraId="57127723" w14:textId="77777777" w:rsidR="00BA216B" w:rsidRDefault="00BA216B" w:rsidP="00614F98"/>
                          <w:p w14:paraId="7A715E44" w14:textId="77777777" w:rsidR="00BA216B" w:rsidRDefault="00BA216B" w:rsidP="00614F98"/>
                          <w:p w14:paraId="6A3A4DC3" w14:textId="77777777" w:rsidR="00BA216B" w:rsidRDefault="00BA216B" w:rsidP="00614F98"/>
                          <w:p w14:paraId="59C623CE" w14:textId="77777777" w:rsidR="00BA216B" w:rsidRDefault="00BA216B" w:rsidP="00614F98"/>
                          <w:p w14:paraId="21587A3E" w14:textId="77777777" w:rsidR="00BA216B" w:rsidRDefault="00BA216B" w:rsidP="00614F98"/>
                          <w:p w14:paraId="5A565F49" w14:textId="77777777" w:rsidR="00BA216B" w:rsidRDefault="00BA216B" w:rsidP="00614F98"/>
                          <w:p w14:paraId="3E92474A" w14:textId="77777777" w:rsidR="00BA216B" w:rsidRDefault="00BA216B" w:rsidP="00614F98"/>
                          <w:p w14:paraId="0CC5BE93" w14:textId="77777777" w:rsidR="00BA216B" w:rsidRDefault="00BA216B" w:rsidP="00614F98"/>
                          <w:p w14:paraId="192CB4F8" w14:textId="77777777" w:rsidR="00BA216B" w:rsidRDefault="00BA216B" w:rsidP="00614F98"/>
                          <w:p w14:paraId="63273DF9" w14:textId="77777777" w:rsidR="00BA216B" w:rsidRDefault="00BA216B" w:rsidP="00614F98"/>
                          <w:p w14:paraId="738155EA" w14:textId="77777777" w:rsidR="00BA216B" w:rsidRDefault="00BA216B" w:rsidP="00614F98"/>
                          <w:p w14:paraId="43C9F7C1" w14:textId="77777777" w:rsidR="00BA216B" w:rsidRDefault="00BA216B" w:rsidP="00614F98"/>
                          <w:p w14:paraId="363289CB" w14:textId="77777777" w:rsidR="00BA216B" w:rsidRDefault="00BA216B" w:rsidP="00614F98"/>
                          <w:p w14:paraId="4BDD130D" w14:textId="77777777" w:rsidR="00BA216B" w:rsidRDefault="00BA216B" w:rsidP="00614F98"/>
                          <w:p w14:paraId="7B30BF8C" w14:textId="77777777" w:rsidR="00BA216B" w:rsidRDefault="00BA216B" w:rsidP="00614F98"/>
                          <w:p w14:paraId="1831584C" w14:textId="77777777" w:rsidR="00BA216B" w:rsidRDefault="00BA216B" w:rsidP="00614F98"/>
                          <w:p w14:paraId="38150798" w14:textId="77777777" w:rsidR="00BA216B" w:rsidRDefault="00BA216B" w:rsidP="00614F98"/>
                          <w:p w14:paraId="19D11D99" w14:textId="77777777" w:rsidR="00BA216B" w:rsidRDefault="00BA216B" w:rsidP="00614F98"/>
                          <w:p w14:paraId="06694616" w14:textId="77777777" w:rsidR="00BA216B" w:rsidRDefault="00BA216B" w:rsidP="00614F98"/>
                          <w:p w14:paraId="0FB262C2" w14:textId="77777777" w:rsidR="00BA216B" w:rsidRDefault="00BA216B" w:rsidP="00614F98"/>
                          <w:p w14:paraId="498358C2" w14:textId="77777777" w:rsidR="00BA216B" w:rsidRDefault="00BA216B" w:rsidP="00614F98"/>
                          <w:p w14:paraId="4EF0F1BA" w14:textId="77777777" w:rsidR="00BA216B" w:rsidRDefault="00BA216B" w:rsidP="00614F98"/>
                          <w:p w14:paraId="0C7651F4" w14:textId="77777777" w:rsidR="00BA216B" w:rsidRDefault="00BA216B" w:rsidP="00614F98"/>
                          <w:p w14:paraId="3232A7E7" w14:textId="77777777" w:rsidR="00BA216B" w:rsidRDefault="00BA216B" w:rsidP="00614F98"/>
                          <w:p w14:paraId="5C600D7A" w14:textId="77777777" w:rsidR="00BA216B" w:rsidRDefault="00BA216B" w:rsidP="00614F98"/>
                          <w:p w14:paraId="6BF1E2E0" w14:textId="77777777" w:rsidR="00BA216B" w:rsidRDefault="00BA216B" w:rsidP="00614F98"/>
                          <w:p w14:paraId="3999983F" w14:textId="77777777" w:rsidR="00BA216B" w:rsidRDefault="00BA216B" w:rsidP="00614F98"/>
                          <w:p w14:paraId="54727FE1" w14:textId="77777777" w:rsidR="00BA216B" w:rsidRDefault="00BA216B" w:rsidP="00614F98"/>
                          <w:p w14:paraId="47A0B028" w14:textId="77777777" w:rsidR="00BA216B" w:rsidRDefault="00BA216B" w:rsidP="00614F98"/>
                          <w:p w14:paraId="7A92CB10" w14:textId="77777777" w:rsidR="00BA216B" w:rsidRDefault="00BA216B" w:rsidP="00614F98"/>
                          <w:p w14:paraId="6C853187" w14:textId="77777777" w:rsidR="00BA216B" w:rsidRDefault="00BA216B" w:rsidP="00614F98"/>
                          <w:p w14:paraId="4CC9E6AD" w14:textId="77777777" w:rsidR="00BA216B" w:rsidRDefault="00BA216B" w:rsidP="00614F98"/>
                          <w:p w14:paraId="78A36491" w14:textId="77777777" w:rsidR="00BA216B" w:rsidRDefault="00BA216B" w:rsidP="00614F98"/>
                          <w:p w14:paraId="2F561A32" w14:textId="77777777" w:rsidR="00BA216B" w:rsidRDefault="00BA216B" w:rsidP="00614F98"/>
                          <w:p w14:paraId="1537AC09" w14:textId="77777777" w:rsidR="00BA216B" w:rsidRDefault="00BA216B" w:rsidP="00614F98"/>
                          <w:p w14:paraId="13CF8DC5" w14:textId="77777777" w:rsidR="00BA216B" w:rsidRDefault="00BA216B" w:rsidP="00614F98"/>
                          <w:p w14:paraId="1C7E7065" w14:textId="77777777" w:rsidR="00BA216B" w:rsidRDefault="00BA216B" w:rsidP="00614F98"/>
                          <w:p w14:paraId="39AAA484" w14:textId="77777777" w:rsidR="00BA216B" w:rsidRDefault="00BA216B" w:rsidP="00614F98"/>
                          <w:p w14:paraId="62761CEA" w14:textId="77777777" w:rsidR="00BA216B" w:rsidRDefault="00BA216B" w:rsidP="00614F98"/>
                          <w:p w14:paraId="6840295A" w14:textId="77777777" w:rsidR="00BA216B" w:rsidRDefault="00BA216B" w:rsidP="00614F98"/>
                          <w:p w14:paraId="007F5491" w14:textId="77777777" w:rsidR="00BA216B" w:rsidRDefault="00BA216B" w:rsidP="00614F98"/>
                          <w:p w14:paraId="2FDBDD3F" w14:textId="77777777" w:rsidR="00BA216B" w:rsidRDefault="00BA216B" w:rsidP="00614F98"/>
                          <w:p w14:paraId="20C397ED" w14:textId="77777777" w:rsidR="00BA216B" w:rsidRDefault="00BA216B" w:rsidP="00614F98"/>
                          <w:p w14:paraId="0AA81C81" w14:textId="77777777" w:rsidR="00BA216B" w:rsidRDefault="00BA216B" w:rsidP="00614F98"/>
                          <w:p w14:paraId="6E5A41F0" w14:textId="77777777" w:rsidR="00BA216B" w:rsidRDefault="00BA216B" w:rsidP="00614F98"/>
                          <w:p w14:paraId="17A077CF" w14:textId="77777777" w:rsidR="00BA216B" w:rsidRDefault="00BA216B" w:rsidP="00614F98"/>
                          <w:p w14:paraId="0220F361" w14:textId="77777777" w:rsidR="00BA216B" w:rsidRDefault="00BA216B" w:rsidP="00614F98"/>
                          <w:p w14:paraId="45258609" w14:textId="77777777" w:rsidR="00BA216B" w:rsidRDefault="00BA216B" w:rsidP="00614F98"/>
                          <w:p w14:paraId="4B93F125" w14:textId="77777777" w:rsidR="00BA216B" w:rsidRDefault="00BA216B" w:rsidP="00614F98"/>
                          <w:p w14:paraId="0596FC2D" w14:textId="77777777" w:rsidR="00BA216B" w:rsidRDefault="00BA216B" w:rsidP="00614F98"/>
                          <w:p w14:paraId="0C54F4C3" w14:textId="77777777" w:rsidR="00BA216B" w:rsidRDefault="00BA216B" w:rsidP="00614F98"/>
                          <w:p w14:paraId="323E88F9" w14:textId="77777777" w:rsidR="00BA216B" w:rsidRDefault="00BA216B" w:rsidP="00614F98"/>
                          <w:p w14:paraId="241991C6" w14:textId="77777777" w:rsidR="00BA216B" w:rsidRDefault="00BA216B" w:rsidP="00614F98"/>
                          <w:p w14:paraId="03FA2031" w14:textId="77777777" w:rsidR="00BA216B" w:rsidRDefault="00BA216B" w:rsidP="00614F98"/>
                          <w:p w14:paraId="2DB1A150" w14:textId="77777777" w:rsidR="00BA216B" w:rsidRDefault="00BA216B" w:rsidP="00614F98"/>
                          <w:p w14:paraId="128645AB" w14:textId="77777777" w:rsidR="00BA216B" w:rsidRDefault="00BA216B" w:rsidP="00614F98"/>
                          <w:p w14:paraId="442B6F29" w14:textId="77777777" w:rsidR="00BA216B" w:rsidRDefault="00BA216B" w:rsidP="00614F98"/>
                          <w:p w14:paraId="51546105" w14:textId="77777777" w:rsidR="00BA216B" w:rsidRDefault="00BA216B" w:rsidP="00614F98"/>
                          <w:p w14:paraId="2D1AD096" w14:textId="77777777" w:rsidR="00BA216B" w:rsidRDefault="00BA216B" w:rsidP="00614F98"/>
                          <w:p w14:paraId="78C0E72D" w14:textId="77777777" w:rsidR="00BA216B" w:rsidRDefault="00BA216B" w:rsidP="00614F98"/>
                          <w:p w14:paraId="1B719DA4" w14:textId="77777777" w:rsidR="00BA216B" w:rsidRDefault="00BA216B" w:rsidP="00614F98"/>
                          <w:p w14:paraId="70B94C74" w14:textId="77777777" w:rsidR="00BA216B" w:rsidRDefault="00BA216B" w:rsidP="00614F98"/>
                          <w:p w14:paraId="0FB700F8" w14:textId="77777777" w:rsidR="00BA216B" w:rsidRDefault="00BA216B" w:rsidP="00614F98"/>
                          <w:p w14:paraId="7AACE343" w14:textId="77777777" w:rsidR="00BA216B" w:rsidRDefault="00BA216B" w:rsidP="00614F98"/>
                          <w:p w14:paraId="559771E2" w14:textId="77777777" w:rsidR="00BA216B" w:rsidRDefault="00BA216B" w:rsidP="00614F98"/>
                          <w:p w14:paraId="2DF8BE59" w14:textId="77777777" w:rsidR="00BA216B" w:rsidRDefault="00BA216B" w:rsidP="00614F98"/>
                          <w:p w14:paraId="3AAB2E9B" w14:textId="77777777" w:rsidR="00BA216B" w:rsidRDefault="00BA216B" w:rsidP="00614F98"/>
                          <w:p w14:paraId="5427B4B8" w14:textId="77777777" w:rsidR="00BA216B" w:rsidRDefault="00BA216B" w:rsidP="00614F98"/>
                          <w:p w14:paraId="124CCA78" w14:textId="77777777" w:rsidR="00BA216B" w:rsidRDefault="00BA216B" w:rsidP="00614F98"/>
                          <w:p w14:paraId="270005FB" w14:textId="77777777" w:rsidR="00BA216B" w:rsidRDefault="00BA216B" w:rsidP="00614F98"/>
                          <w:p w14:paraId="46F2445A" w14:textId="77777777" w:rsidR="00BA216B" w:rsidRDefault="00BA216B" w:rsidP="00614F98"/>
                          <w:p w14:paraId="57350630" w14:textId="77777777" w:rsidR="00BA216B" w:rsidRDefault="00BA216B" w:rsidP="00614F98"/>
                          <w:p w14:paraId="283B42F2" w14:textId="77777777" w:rsidR="00BA216B" w:rsidRDefault="00BA216B" w:rsidP="00614F98"/>
                          <w:p w14:paraId="0483F9C9" w14:textId="77777777" w:rsidR="00BA216B" w:rsidRDefault="00BA216B" w:rsidP="00614F98"/>
                          <w:p w14:paraId="56124C84" w14:textId="77777777" w:rsidR="00BA216B" w:rsidRDefault="00BA216B" w:rsidP="00614F98"/>
                          <w:p w14:paraId="170E3C26" w14:textId="77777777" w:rsidR="00BA216B" w:rsidRDefault="00BA216B" w:rsidP="00614F98"/>
                          <w:p w14:paraId="18262944" w14:textId="77777777" w:rsidR="00BA216B" w:rsidRDefault="00BA216B" w:rsidP="00614F98"/>
                          <w:p w14:paraId="0B09D6AB" w14:textId="77777777" w:rsidR="00BA216B" w:rsidRDefault="00BA216B" w:rsidP="00614F98"/>
                          <w:p w14:paraId="137D241B" w14:textId="77777777" w:rsidR="00BA216B" w:rsidRDefault="00BA216B" w:rsidP="00614F98"/>
                          <w:p w14:paraId="42DEEC4F" w14:textId="77777777" w:rsidR="00BA216B" w:rsidRDefault="00BA216B" w:rsidP="00614F98"/>
                          <w:p w14:paraId="7D1C7DFE" w14:textId="77777777" w:rsidR="00BA216B" w:rsidRDefault="00BA216B" w:rsidP="00614F98"/>
                          <w:p w14:paraId="491A7DAC" w14:textId="77777777" w:rsidR="00BA216B" w:rsidRDefault="00BA216B" w:rsidP="00614F98"/>
                          <w:p w14:paraId="185407D4" w14:textId="77777777" w:rsidR="00BA216B" w:rsidRDefault="00BA216B" w:rsidP="00614F98"/>
                          <w:p w14:paraId="6ABD0969" w14:textId="77777777" w:rsidR="00BA216B" w:rsidRDefault="00BA216B" w:rsidP="00614F98"/>
                          <w:p w14:paraId="711EE03A" w14:textId="77777777" w:rsidR="00BA216B" w:rsidRDefault="00BA216B" w:rsidP="00614F98"/>
                          <w:p w14:paraId="488CFE2A" w14:textId="77777777" w:rsidR="00BA216B" w:rsidRDefault="00BA216B" w:rsidP="00614F98"/>
                          <w:p w14:paraId="63FF7D14" w14:textId="77777777" w:rsidR="00BA216B" w:rsidRDefault="00BA216B" w:rsidP="00614F98"/>
                          <w:p w14:paraId="5B6E50B7" w14:textId="77777777" w:rsidR="00BA216B" w:rsidRDefault="00BA216B" w:rsidP="00614F98"/>
                          <w:p w14:paraId="321B5E43" w14:textId="77777777" w:rsidR="00BA216B" w:rsidRDefault="00BA216B" w:rsidP="00614F98"/>
                          <w:p w14:paraId="5EFC0BC0" w14:textId="77777777" w:rsidR="00BA216B" w:rsidRDefault="00BA216B" w:rsidP="00614F98"/>
                          <w:p w14:paraId="065BB5AC" w14:textId="77777777" w:rsidR="00BA216B" w:rsidRDefault="00BA216B" w:rsidP="00614F98"/>
                          <w:p w14:paraId="075530B3" w14:textId="77777777" w:rsidR="00BA216B" w:rsidRDefault="00BA216B" w:rsidP="00614F98"/>
                          <w:p w14:paraId="6A39F2C1" w14:textId="77777777" w:rsidR="00BA216B" w:rsidRDefault="00BA216B" w:rsidP="00614F98"/>
                          <w:p w14:paraId="4C22CB00" w14:textId="77777777" w:rsidR="00BA216B" w:rsidRDefault="00BA216B" w:rsidP="00614F98"/>
                          <w:p w14:paraId="6DD2A6A0" w14:textId="77777777" w:rsidR="00BA216B" w:rsidRDefault="00BA216B" w:rsidP="00614F98"/>
                          <w:p w14:paraId="454F29FB" w14:textId="77777777" w:rsidR="00BA216B" w:rsidRDefault="00BA216B" w:rsidP="00614F98"/>
                          <w:p w14:paraId="090A64B8" w14:textId="77777777" w:rsidR="00BA216B" w:rsidRDefault="00BA216B" w:rsidP="00614F98"/>
                          <w:p w14:paraId="6EC694D9" w14:textId="77777777" w:rsidR="00BA216B" w:rsidRDefault="00BA216B" w:rsidP="00614F98"/>
                          <w:p w14:paraId="534936E7" w14:textId="77777777" w:rsidR="00BA216B" w:rsidRDefault="00BA216B" w:rsidP="00614F98"/>
                          <w:p w14:paraId="3ACC0F50" w14:textId="77777777" w:rsidR="00BA216B" w:rsidRDefault="00BA216B" w:rsidP="00614F98"/>
                          <w:p w14:paraId="41745045" w14:textId="77777777" w:rsidR="00BA216B" w:rsidRDefault="00BA216B" w:rsidP="00614F98"/>
                          <w:p w14:paraId="26384999" w14:textId="77777777" w:rsidR="00BA216B" w:rsidRDefault="00BA216B" w:rsidP="00614F98"/>
                          <w:p w14:paraId="586C46F3" w14:textId="77777777" w:rsidR="00BA216B" w:rsidRDefault="00BA216B" w:rsidP="00614F98"/>
                          <w:p w14:paraId="4CEAC659" w14:textId="77777777" w:rsidR="00BA216B" w:rsidRDefault="00BA216B" w:rsidP="00614F98"/>
                          <w:p w14:paraId="65C817A6" w14:textId="77777777" w:rsidR="00BA216B" w:rsidRDefault="00BA216B" w:rsidP="00614F98"/>
                          <w:p w14:paraId="48403AE8" w14:textId="77777777" w:rsidR="00BA216B" w:rsidRDefault="00BA216B" w:rsidP="00614F98"/>
                          <w:p w14:paraId="6320BCEE" w14:textId="77777777" w:rsidR="00BA216B" w:rsidRDefault="00BA216B" w:rsidP="00614F98"/>
                          <w:p w14:paraId="79FCF0D1" w14:textId="77777777" w:rsidR="00BA216B" w:rsidRDefault="00BA216B" w:rsidP="00614F98"/>
                          <w:p w14:paraId="77AF7384" w14:textId="77777777" w:rsidR="00BA216B" w:rsidRDefault="00BA216B" w:rsidP="00614F98"/>
                          <w:p w14:paraId="20EF76E2" w14:textId="77777777" w:rsidR="00BA216B" w:rsidRDefault="00BA216B" w:rsidP="00614F98"/>
                          <w:p w14:paraId="1DB06D2F" w14:textId="77777777" w:rsidR="00BA216B" w:rsidRDefault="00BA216B" w:rsidP="00614F98"/>
                          <w:p w14:paraId="14595694" w14:textId="77777777" w:rsidR="00BA216B" w:rsidRDefault="00BA216B" w:rsidP="00614F98"/>
                          <w:p w14:paraId="425B2F93" w14:textId="77777777" w:rsidR="00BA216B" w:rsidRDefault="00BA216B" w:rsidP="00614F98"/>
                          <w:p w14:paraId="3F3D0301" w14:textId="77777777" w:rsidR="00BA216B" w:rsidRDefault="00BA216B" w:rsidP="00614F98"/>
                          <w:p w14:paraId="22A906B8" w14:textId="77777777" w:rsidR="00BA216B" w:rsidRDefault="00BA216B" w:rsidP="00614F98"/>
                          <w:p w14:paraId="49739404" w14:textId="77777777" w:rsidR="00BA216B" w:rsidRDefault="00BA216B" w:rsidP="00614F98"/>
                          <w:p w14:paraId="720228C1" w14:textId="77777777" w:rsidR="00BA216B" w:rsidRDefault="00BA216B" w:rsidP="00614F98"/>
                          <w:p w14:paraId="57E26302" w14:textId="77777777" w:rsidR="00BA216B" w:rsidRDefault="00BA216B" w:rsidP="00614F98"/>
                          <w:p w14:paraId="22FD16F9" w14:textId="77777777" w:rsidR="00BA216B" w:rsidRDefault="00BA216B" w:rsidP="00614F98"/>
                          <w:p w14:paraId="626720BA" w14:textId="77777777" w:rsidR="00BA216B" w:rsidRDefault="00BA216B" w:rsidP="00614F98"/>
                          <w:p w14:paraId="295F6A58" w14:textId="77777777" w:rsidR="00BA216B" w:rsidRDefault="00BA216B" w:rsidP="00614F98"/>
                          <w:p w14:paraId="4C7F8597" w14:textId="77777777" w:rsidR="00BA216B" w:rsidRDefault="00BA216B" w:rsidP="00614F98"/>
                          <w:p w14:paraId="5334C09B" w14:textId="77777777" w:rsidR="00BA216B" w:rsidRDefault="00BA216B" w:rsidP="00614F98"/>
                          <w:p w14:paraId="29CDD07A" w14:textId="77777777" w:rsidR="00BA216B" w:rsidRDefault="00BA216B" w:rsidP="00614F98"/>
                          <w:p w14:paraId="57C3ADD0" w14:textId="77777777" w:rsidR="00BA216B" w:rsidRDefault="00BA216B" w:rsidP="00614F98"/>
                          <w:p w14:paraId="08EFE812" w14:textId="77777777" w:rsidR="00BA216B" w:rsidRDefault="00BA216B" w:rsidP="00614F98"/>
                          <w:p w14:paraId="76A6B667" w14:textId="77777777" w:rsidR="00BA216B" w:rsidRDefault="00BA216B" w:rsidP="00614F98"/>
                          <w:p w14:paraId="74B092A3" w14:textId="77777777" w:rsidR="00BA216B" w:rsidRDefault="00BA216B" w:rsidP="00614F98"/>
                          <w:p w14:paraId="34F675EB" w14:textId="77777777" w:rsidR="00BA216B" w:rsidRDefault="00BA216B" w:rsidP="00614F98"/>
                          <w:p w14:paraId="6E169834" w14:textId="77777777" w:rsidR="00BA216B" w:rsidRDefault="00BA216B" w:rsidP="00614F98"/>
                          <w:p w14:paraId="73D9E8F1" w14:textId="77777777" w:rsidR="00BA216B" w:rsidRDefault="00BA216B" w:rsidP="00614F98"/>
                          <w:p w14:paraId="09CA4EAE" w14:textId="77777777" w:rsidR="00BA216B" w:rsidRDefault="00BA216B" w:rsidP="00614F98"/>
                          <w:p w14:paraId="313916B2" w14:textId="77777777" w:rsidR="00BA216B" w:rsidRDefault="00BA216B" w:rsidP="00614F98"/>
                          <w:p w14:paraId="762867F4" w14:textId="77777777" w:rsidR="00BA216B" w:rsidRDefault="00BA216B" w:rsidP="00614F98"/>
                          <w:p w14:paraId="0728EBD0" w14:textId="77777777" w:rsidR="00BA216B" w:rsidRDefault="00BA216B" w:rsidP="00614F98"/>
                          <w:p w14:paraId="47EB3AE4" w14:textId="77777777" w:rsidR="00BA216B" w:rsidRDefault="00BA216B" w:rsidP="00614F98"/>
                          <w:p w14:paraId="263F1CBD" w14:textId="77777777" w:rsidR="00BA216B" w:rsidRDefault="00BA216B" w:rsidP="00614F98"/>
                          <w:p w14:paraId="5E3E4551" w14:textId="77777777" w:rsidR="00BA216B" w:rsidRDefault="00BA216B" w:rsidP="00614F98"/>
                          <w:p w14:paraId="15F61948" w14:textId="77777777" w:rsidR="00BA216B" w:rsidRDefault="00BA216B" w:rsidP="00614F98"/>
                          <w:p w14:paraId="1D34A55E" w14:textId="77777777" w:rsidR="00BA216B" w:rsidRDefault="00BA216B" w:rsidP="00614F98"/>
                          <w:p w14:paraId="07B8C232" w14:textId="77777777" w:rsidR="00BA216B" w:rsidRDefault="00BA216B" w:rsidP="00614F98"/>
                          <w:p w14:paraId="55FEB0BC" w14:textId="77777777" w:rsidR="00BA216B" w:rsidRDefault="00BA216B" w:rsidP="00614F98"/>
                          <w:p w14:paraId="26CEFB75" w14:textId="77777777" w:rsidR="00BA216B" w:rsidRDefault="00BA216B" w:rsidP="00614F98"/>
                          <w:p w14:paraId="6D918534" w14:textId="77777777" w:rsidR="00BA216B" w:rsidRDefault="00BA216B" w:rsidP="00614F98"/>
                          <w:p w14:paraId="02B00398" w14:textId="77777777" w:rsidR="00BA216B" w:rsidRDefault="00BA216B" w:rsidP="00614F98"/>
                          <w:p w14:paraId="3586A0AE" w14:textId="77777777" w:rsidR="00BA216B" w:rsidRDefault="00BA216B" w:rsidP="00614F98"/>
                          <w:p w14:paraId="08CF117A" w14:textId="77777777" w:rsidR="00BA216B" w:rsidRDefault="00BA216B" w:rsidP="00614F98"/>
                          <w:p w14:paraId="0ADE2CC5" w14:textId="77777777" w:rsidR="00BA216B" w:rsidRDefault="00BA216B" w:rsidP="00614F98"/>
                          <w:p w14:paraId="086844EE" w14:textId="77777777" w:rsidR="00BA216B" w:rsidRDefault="00BA216B" w:rsidP="00614F98"/>
                          <w:p w14:paraId="23291D41" w14:textId="77777777" w:rsidR="00BA216B" w:rsidRDefault="00BA216B" w:rsidP="00614F98"/>
                          <w:p w14:paraId="7B540254" w14:textId="77777777" w:rsidR="00BA216B" w:rsidRDefault="00BA216B" w:rsidP="00614F98"/>
                          <w:p w14:paraId="60EA47CD" w14:textId="77777777" w:rsidR="00BA216B" w:rsidRDefault="00BA216B" w:rsidP="00614F98"/>
                          <w:p w14:paraId="16D163E9" w14:textId="77777777" w:rsidR="00BA216B" w:rsidRDefault="00BA216B" w:rsidP="00614F98"/>
                          <w:p w14:paraId="79F28C5A" w14:textId="77777777" w:rsidR="00BA216B" w:rsidRDefault="00BA216B" w:rsidP="00614F98"/>
                          <w:p w14:paraId="68FF4710" w14:textId="77777777" w:rsidR="00BA216B" w:rsidRDefault="00BA216B" w:rsidP="00614F98"/>
                          <w:p w14:paraId="24562015" w14:textId="77777777" w:rsidR="00BA216B" w:rsidRDefault="00BA216B" w:rsidP="00614F98"/>
                          <w:p w14:paraId="1719955B" w14:textId="77777777" w:rsidR="00BA216B" w:rsidRDefault="00BA216B" w:rsidP="00614F98"/>
                          <w:p w14:paraId="4B8381B9" w14:textId="77777777" w:rsidR="00BA216B" w:rsidRDefault="00BA216B" w:rsidP="00614F98"/>
                          <w:p w14:paraId="0F1482DB" w14:textId="77777777" w:rsidR="00BA216B" w:rsidRDefault="00BA216B" w:rsidP="00614F98"/>
                          <w:p w14:paraId="20ECCD93" w14:textId="77777777" w:rsidR="00BA216B" w:rsidRDefault="00BA216B" w:rsidP="00614F98"/>
                          <w:p w14:paraId="379734DA" w14:textId="77777777" w:rsidR="00BA216B" w:rsidRDefault="00BA216B" w:rsidP="00614F98"/>
                          <w:p w14:paraId="3ED36EBB" w14:textId="77777777" w:rsidR="00BA216B" w:rsidRDefault="00BA216B" w:rsidP="00614F98"/>
                          <w:p w14:paraId="504BC61D" w14:textId="77777777" w:rsidR="00BA216B" w:rsidRDefault="00BA216B" w:rsidP="00614F98"/>
                          <w:p w14:paraId="05FC19A2" w14:textId="77777777" w:rsidR="00BA216B" w:rsidRDefault="00BA216B" w:rsidP="00614F98"/>
                          <w:p w14:paraId="33702030" w14:textId="77777777" w:rsidR="00BA216B" w:rsidRDefault="00BA216B" w:rsidP="00614F98"/>
                          <w:p w14:paraId="6F8F9E16" w14:textId="77777777" w:rsidR="00BA216B" w:rsidRDefault="00BA216B" w:rsidP="00614F98"/>
                          <w:p w14:paraId="73B0AB39" w14:textId="77777777" w:rsidR="00BA216B" w:rsidRDefault="00BA216B" w:rsidP="00614F98"/>
                          <w:p w14:paraId="5BA5A603" w14:textId="77777777" w:rsidR="00BA216B" w:rsidRDefault="00BA216B" w:rsidP="00614F98"/>
                          <w:p w14:paraId="7CDEA81D" w14:textId="77777777" w:rsidR="00BA216B" w:rsidRDefault="00BA216B" w:rsidP="00614F98"/>
                          <w:p w14:paraId="04E45760" w14:textId="77777777" w:rsidR="00BA216B" w:rsidRDefault="00BA216B" w:rsidP="00614F98"/>
                          <w:p w14:paraId="46F8B4A6" w14:textId="77777777" w:rsidR="00BA216B" w:rsidRDefault="00BA216B" w:rsidP="00614F98"/>
                          <w:p w14:paraId="4E3715AD" w14:textId="77777777" w:rsidR="00BA216B" w:rsidRDefault="00BA216B" w:rsidP="00614F98"/>
                          <w:p w14:paraId="324771BA" w14:textId="77777777" w:rsidR="00BA216B" w:rsidRDefault="00BA216B" w:rsidP="00614F98"/>
                          <w:p w14:paraId="79E2CB47" w14:textId="77777777" w:rsidR="00BA216B" w:rsidRDefault="00BA216B" w:rsidP="00614F98"/>
                          <w:p w14:paraId="0C9D536A" w14:textId="77777777" w:rsidR="00BA216B" w:rsidRDefault="00BA216B" w:rsidP="00614F98"/>
                          <w:p w14:paraId="0A95BD49" w14:textId="77777777" w:rsidR="00BA216B" w:rsidRDefault="00BA216B" w:rsidP="00614F98"/>
                          <w:p w14:paraId="2D8B60B4" w14:textId="77777777" w:rsidR="00BA216B" w:rsidRDefault="00BA216B" w:rsidP="00614F98"/>
                          <w:p w14:paraId="5709A24B" w14:textId="77777777" w:rsidR="00BA216B" w:rsidRDefault="00BA216B" w:rsidP="00614F98"/>
                          <w:p w14:paraId="27A40D56" w14:textId="77777777" w:rsidR="00BA216B" w:rsidRDefault="00BA216B" w:rsidP="00614F98"/>
                          <w:p w14:paraId="5BA059E8" w14:textId="77777777" w:rsidR="00BA216B" w:rsidRDefault="00BA216B" w:rsidP="00614F98"/>
                          <w:p w14:paraId="31A605EE" w14:textId="77777777" w:rsidR="00BA216B" w:rsidRDefault="00BA216B" w:rsidP="00614F98"/>
                          <w:p w14:paraId="493E3D79" w14:textId="77777777" w:rsidR="00BA216B" w:rsidRDefault="00BA216B" w:rsidP="00614F98"/>
                          <w:p w14:paraId="73C925C4" w14:textId="77777777" w:rsidR="00BA216B" w:rsidRDefault="00BA216B" w:rsidP="00614F98"/>
                          <w:p w14:paraId="06BAD61B" w14:textId="77777777" w:rsidR="00BA216B" w:rsidRDefault="00BA216B" w:rsidP="00614F98"/>
                          <w:p w14:paraId="48B46DB3" w14:textId="77777777" w:rsidR="00BA216B" w:rsidRDefault="00BA216B" w:rsidP="00614F98"/>
                          <w:p w14:paraId="4CE14617" w14:textId="77777777" w:rsidR="00BA216B" w:rsidRDefault="00BA216B" w:rsidP="00614F98"/>
                          <w:p w14:paraId="794AC6EE" w14:textId="77777777" w:rsidR="00BA216B" w:rsidRDefault="00BA216B" w:rsidP="00614F98"/>
                          <w:p w14:paraId="44BE8BDA" w14:textId="77777777" w:rsidR="00BA216B" w:rsidRDefault="00BA216B" w:rsidP="00614F98"/>
                          <w:p w14:paraId="5D07F98B" w14:textId="77777777" w:rsidR="00BA216B" w:rsidRDefault="00BA216B" w:rsidP="00614F98"/>
                          <w:p w14:paraId="15FD310D" w14:textId="77777777" w:rsidR="00BA216B" w:rsidRDefault="00BA216B" w:rsidP="00614F98"/>
                          <w:p w14:paraId="2D4F7440" w14:textId="77777777" w:rsidR="00BA216B" w:rsidRDefault="00BA216B" w:rsidP="00614F98"/>
                          <w:p w14:paraId="5C2B7B63" w14:textId="77777777" w:rsidR="00BA216B" w:rsidRDefault="00BA216B" w:rsidP="00614F98"/>
                          <w:p w14:paraId="0B297164" w14:textId="77777777" w:rsidR="00BA216B" w:rsidRDefault="00BA216B" w:rsidP="00614F98"/>
                          <w:p w14:paraId="4FEFB66F" w14:textId="77777777" w:rsidR="00BA216B" w:rsidRDefault="00BA216B" w:rsidP="00614F98"/>
                          <w:p w14:paraId="3A36A780" w14:textId="77777777" w:rsidR="00BA216B" w:rsidRDefault="00BA216B" w:rsidP="00614F98"/>
                          <w:p w14:paraId="5DC4B7E8" w14:textId="77777777" w:rsidR="00BA216B" w:rsidRDefault="00BA216B" w:rsidP="00614F98"/>
                          <w:p w14:paraId="5ED03A63" w14:textId="77777777" w:rsidR="00BA216B" w:rsidRDefault="00BA216B" w:rsidP="00614F98"/>
                          <w:p w14:paraId="755CD283" w14:textId="77777777" w:rsidR="00BA216B" w:rsidRDefault="00BA216B" w:rsidP="00614F98"/>
                          <w:p w14:paraId="0504D0AC" w14:textId="77777777" w:rsidR="00BA216B" w:rsidRDefault="00BA216B" w:rsidP="00614F98"/>
                          <w:p w14:paraId="24C60B50" w14:textId="77777777" w:rsidR="00BA216B" w:rsidRDefault="00BA216B" w:rsidP="00614F98"/>
                          <w:p w14:paraId="5CACB1B6" w14:textId="77777777" w:rsidR="00BA216B" w:rsidRDefault="00BA216B" w:rsidP="00614F98"/>
                          <w:p w14:paraId="682A6F0D" w14:textId="77777777" w:rsidR="00BA216B" w:rsidRDefault="00BA216B" w:rsidP="00614F98"/>
                          <w:p w14:paraId="3EF3410E" w14:textId="77777777" w:rsidR="00BA216B" w:rsidRDefault="00BA216B" w:rsidP="00614F98"/>
                          <w:p w14:paraId="15138F2E" w14:textId="77777777" w:rsidR="00BA216B" w:rsidRDefault="00BA216B" w:rsidP="00614F98"/>
                          <w:p w14:paraId="2A688A10" w14:textId="77777777" w:rsidR="00BA216B" w:rsidRDefault="00BA216B" w:rsidP="00614F98"/>
                          <w:p w14:paraId="0785640E" w14:textId="77777777" w:rsidR="00BA216B" w:rsidRDefault="00BA216B" w:rsidP="00614F98"/>
                          <w:p w14:paraId="235C1134" w14:textId="77777777" w:rsidR="00BA216B" w:rsidRDefault="00BA216B" w:rsidP="00614F98"/>
                          <w:p w14:paraId="1E0CC080" w14:textId="77777777" w:rsidR="00BA216B" w:rsidRDefault="00BA216B" w:rsidP="00614F98"/>
                          <w:p w14:paraId="6A41A259" w14:textId="77777777" w:rsidR="00BA216B" w:rsidRDefault="00BA216B" w:rsidP="00614F98"/>
                          <w:p w14:paraId="72FE24D8" w14:textId="77777777" w:rsidR="00BA216B" w:rsidRDefault="00BA216B" w:rsidP="00614F98"/>
                          <w:p w14:paraId="1AD85D9E" w14:textId="77777777" w:rsidR="00BA216B" w:rsidRDefault="00BA216B" w:rsidP="00614F98"/>
                          <w:p w14:paraId="798C46A5" w14:textId="77777777" w:rsidR="00BA216B" w:rsidRDefault="00BA216B" w:rsidP="00614F98"/>
                          <w:p w14:paraId="157F1663" w14:textId="77777777" w:rsidR="00BA216B" w:rsidRDefault="00BA216B" w:rsidP="00614F98"/>
                          <w:p w14:paraId="478AA3EA" w14:textId="77777777" w:rsidR="00BA216B" w:rsidRDefault="00BA216B" w:rsidP="00614F98"/>
                          <w:p w14:paraId="2CBF1A95" w14:textId="77777777" w:rsidR="00BA216B" w:rsidRDefault="00BA216B" w:rsidP="00614F98"/>
                          <w:p w14:paraId="3A6B800D" w14:textId="77777777" w:rsidR="00BA216B" w:rsidRDefault="00BA216B" w:rsidP="00614F98"/>
                          <w:p w14:paraId="491C35DC" w14:textId="77777777" w:rsidR="00BA216B" w:rsidRDefault="00BA216B" w:rsidP="00614F98"/>
                          <w:p w14:paraId="5A4B092B" w14:textId="77777777" w:rsidR="00BA216B" w:rsidRDefault="00BA216B" w:rsidP="00614F98"/>
                          <w:p w14:paraId="0BABA512" w14:textId="77777777" w:rsidR="00BA216B" w:rsidRDefault="00BA216B" w:rsidP="00614F98"/>
                          <w:p w14:paraId="52E84CF9" w14:textId="77777777" w:rsidR="00BA216B" w:rsidRDefault="00BA216B" w:rsidP="00614F98"/>
                          <w:p w14:paraId="34DDD775" w14:textId="77777777" w:rsidR="00BA216B" w:rsidRDefault="00BA216B" w:rsidP="00614F98"/>
                          <w:p w14:paraId="3D9F65AB" w14:textId="77777777" w:rsidR="00BA216B" w:rsidRDefault="00BA216B" w:rsidP="00614F98"/>
                          <w:p w14:paraId="270C1382" w14:textId="77777777" w:rsidR="00BA216B" w:rsidRDefault="00BA216B" w:rsidP="00614F98"/>
                          <w:p w14:paraId="15553985" w14:textId="77777777" w:rsidR="00BA216B" w:rsidRDefault="00BA216B" w:rsidP="00614F98"/>
                          <w:p w14:paraId="018C6E40" w14:textId="77777777" w:rsidR="00BA216B" w:rsidRDefault="00BA216B" w:rsidP="00614F98"/>
                          <w:p w14:paraId="036E32F1" w14:textId="77777777" w:rsidR="00BA216B" w:rsidRDefault="00BA216B" w:rsidP="00614F98"/>
                          <w:p w14:paraId="35A5090A" w14:textId="77777777" w:rsidR="00BA216B" w:rsidRDefault="00BA216B" w:rsidP="00614F98"/>
                          <w:p w14:paraId="1758A088" w14:textId="77777777" w:rsidR="00BA216B" w:rsidRDefault="00BA216B" w:rsidP="00614F98"/>
                          <w:p w14:paraId="3E13381B" w14:textId="77777777" w:rsidR="00BA216B" w:rsidRDefault="00BA216B" w:rsidP="00614F98"/>
                          <w:p w14:paraId="025C2E37" w14:textId="77777777" w:rsidR="00BA216B" w:rsidRDefault="00BA216B" w:rsidP="00614F98"/>
                          <w:p w14:paraId="2565B59F" w14:textId="77777777" w:rsidR="00BA216B" w:rsidRDefault="00BA216B" w:rsidP="00614F98"/>
                          <w:p w14:paraId="49F54CBC" w14:textId="77777777" w:rsidR="00BA216B" w:rsidRDefault="00BA216B" w:rsidP="00614F98"/>
                          <w:p w14:paraId="628DAD13" w14:textId="77777777" w:rsidR="00BA216B" w:rsidRDefault="00BA216B" w:rsidP="00614F98"/>
                          <w:p w14:paraId="70359781" w14:textId="77777777" w:rsidR="00BA216B" w:rsidRDefault="00BA216B" w:rsidP="00614F98"/>
                          <w:p w14:paraId="53021564" w14:textId="77777777" w:rsidR="00BA216B" w:rsidRDefault="00BA216B" w:rsidP="00614F98"/>
                          <w:p w14:paraId="11FB7BF7" w14:textId="77777777" w:rsidR="00BA216B" w:rsidRDefault="00BA216B" w:rsidP="00614F98"/>
                          <w:p w14:paraId="77CF7603" w14:textId="77777777" w:rsidR="00BA216B" w:rsidRDefault="00BA216B" w:rsidP="00614F98"/>
                          <w:p w14:paraId="6CEF55A3" w14:textId="77777777" w:rsidR="00BA216B" w:rsidRDefault="00BA216B" w:rsidP="00614F98"/>
                          <w:p w14:paraId="34B5347E" w14:textId="77777777" w:rsidR="00BA216B" w:rsidRDefault="00BA216B" w:rsidP="00614F98"/>
                          <w:p w14:paraId="26AB9D5E" w14:textId="77777777" w:rsidR="00BA216B" w:rsidRDefault="00BA216B" w:rsidP="00614F98"/>
                          <w:p w14:paraId="20C0DF97" w14:textId="77777777" w:rsidR="00BA216B" w:rsidRDefault="00BA216B" w:rsidP="00614F98"/>
                          <w:p w14:paraId="224E5F6D" w14:textId="77777777" w:rsidR="00BA216B" w:rsidRDefault="00BA216B" w:rsidP="00614F98"/>
                          <w:p w14:paraId="33AF9B96" w14:textId="77777777" w:rsidR="00BA216B" w:rsidRDefault="00BA216B" w:rsidP="00614F98"/>
                          <w:p w14:paraId="72F08BCD" w14:textId="77777777" w:rsidR="00BA216B" w:rsidRDefault="00BA216B" w:rsidP="00614F98"/>
                          <w:p w14:paraId="11302E2A" w14:textId="77777777" w:rsidR="00BA216B" w:rsidRDefault="00BA216B" w:rsidP="00614F98"/>
                          <w:p w14:paraId="0067A9F3" w14:textId="77777777" w:rsidR="00BA216B" w:rsidRDefault="00BA216B" w:rsidP="00614F98"/>
                          <w:p w14:paraId="23EF7498" w14:textId="77777777" w:rsidR="00BA216B" w:rsidRDefault="00BA216B" w:rsidP="00614F98"/>
                          <w:p w14:paraId="3458B03B" w14:textId="77777777" w:rsidR="00BA216B" w:rsidRDefault="00BA216B" w:rsidP="00614F98"/>
                          <w:p w14:paraId="496D9476" w14:textId="77777777" w:rsidR="00BA216B" w:rsidRDefault="00BA216B" w:rsidP="00614F98"/>
                          <w:p w14:paraId="0BE54238" w14:textId="77777777" w:rsidR="00BA216B" w:rsidRDefault="00BA216B" w:rsidP="00614F98"/>
                          <w:p w14:paraId="752A1F87" w14:textId="77777777" w:rsidR="00BA216B" w:rsidRDefault="00BA216B" w:rsidP="00614F98"/>
                          <w:p w14:paraId="6C087F4B" w14:textId="77777777" w:rsidR="00BA216B" w:rsidRDefault="00BA216B" w:rsidP="00614F98"/>
                          <w:p w14:paraId="1D0846D3" w14:textId="77777777" w:rsidR="00BA216B" w:rsidRDefault="00BA216B" w:rsidP="00614F98"/>
                          <w:p w14:paraId="6191D9C0" w14:textId="77777777" w:rsidR="00BA216B" w:rsidRDefault="00BA216B" w:rsidP="00614F98"/>
                          <w:p w14:paraId="335B976F" w14:textId="77777777" w:rsidR="00BA216B" w:rsidRDefault="00BA216B" w:rsidP="00614F98"/>
                          <w:p w14:paraId="5BCD3A64" w14:textId="77777777" w:rsidR="00BA216B" w:rsidRDefault="00BA216B" w:rsidP="00614F98"/>
                          <w:p w14:paraId="6B45E997" w14:textId="77777777" w:rsidR="00BA216B" w:rsidRDefault="00BA216B" w:rsidP="00614F98"/>
                          <w:p w14:paraId="741F28D5" w14:textId="77777777" w:rsidR="00BA216B" w:rsidRDefault="00BA216B" w:rsidP="00614F98"/>
                          <w:p w14:paraId="6A6E71A1" w14:textId="77777777" w:rsidR="00BA216B" w:rsidRDefault="00BA216B" w:rsidP="00614F98"/>
                          <w:p w14:paraId="2A0A303D" w14:textId="77777777" w:rsidR="00BA216B" w:rsidRDefault="00BA216B" w:rsidP="00614F98"/>
                          <w:p w14:paraId="63E96C93" w14:textId="77777777" w:rsidR="00BA216B" w:rsidRDefault="00BA216B" w:rsidP="00614F98"/>
                          <w:p w14:paraId="0CF72A22" w14:textId="77777777" w:rsidR="00BA216B" w:rsidRDefault="00BA216B" w:rsidP="00614F98"/>
                          <w:p w14:paraId="01180EF5" w14:textId="77777777" w:rsidR="00BA216B" w:rsidRDefault="00BA216B" w:rsidP="00614F98"/>
                          <w:p w14:paraId="13026DC0" w14:textId="77777777" w:rsidR="00BA216B" w:rsidRDefault="00BA216B" w:rsidP="00614F98"/>
                          <w:p w14:paraId="5F3920B0" w14:textId="77777777" w:rsidR="00BA216B" w:rsidRDefault="00BA216B" w:rsidP="00614F98"/>
                          <w:p w14:paraId="2DA7DF49" w14:textId="77777777" w:rsidR="00BA216B" w:rsidRDefault="00BA216B" w:rsidP="00614F98"/>
                          <w:p w14:paraId="1C2DBF80" w14:textId="77777777" w:rsidR="00BA216B" w:rsidRDefault="00BA216B" w:rsidP="00614F98"/>
                          <w:p w14:paraId="22184C05" w14:textId="77777777" w:rsidR="00BA216B" w:rsidRDefault="00BA216B" w:rsidP="00614F98"/>
                          <w:p w14:paraId="19293057" w14:textId="77777777" w:rsidR="00BA216B" w:rsidRDefault="00BA216B" w:rsidP="00614F98"/>
                          <w:p w14:paraId="5C3028E2" w14:textId="77777777" w:rsidR="00BA216B" w:rsidRDefault="00BA216B" w:rsidP="00614F98"/>
                          <w:p w14:paraId="3E9D578B" w14:textId="77777777" w:rsidR="00BA216B" w:rsidRDefault="00BA216B" w:rsidP="00614F98"/>
                          <w:p w14:paraId="3534497C" w14:textId="77777777" w:rsidR="00BA216B" w:rsidRDefault="00BA216B" w:rsidP="00614F98"/>
                          <w:p w14:paraId="31F3F9A8" w14:textId="77777777" w:rsidR="00BA216B" w:rsidRDefault="00BA216B" w:rsidP="00614F98"/>
                          <w:p w14:paraId="77BD732D" w14:textId="77777777" w:rsidR="00BA216B" w:rsidRDefault="00BA216B" w:rsidP="00614F98"/>
                          <w:p w14:paraId="39F87AB0" w14:textId="77777777" w:rsidR="00BA216B" w:rsidRDefault="00BA216B" w:rsidP="00614F98"/>
                          <w:p w14:paraId="0C8776CD" w14:textId="77777777" w:rsidR="00BA216B" w:rsidRDefault="00BA216B" w:rsidP="00614F98"/>
                          <w:p w14:paraId="43E5472D" w14:textId="77777777" w:rsidR="00BA216B" w:rsidRDefault="00BA216B" w:rsidP="00614F98"/>
                          <w:p w14:paraId="4DE865BC" w14:textId="77777777" w:rsidR="00BA216B" w:rsidRDefault="00BA216B" w:rsidP="00614F98"/>
                          <w:p w14:paraId="6793B5B6" w14:textId="77777777" w:rsidR="00BA216B" w:rsidRDefault="00BA216B" w:rsidP="00614F98"/>
                          <w:p w14:paraId="28AEEDD8" w14:textId="77777777" w:rsidR="00BA216B" w:rsidRDefault="00BA216B" w:rsidP="00614F98"/>
                          <w:p w14:paraId="59E7526E" w14:textId="77777777" w:rsidR="00BA216B" w:rsidRDefault="00BA216B" w:rsidP="00614F98"/>
                          <w:p w14:paraId="1A52336F" w14:textId="77777777" w:rsidR="00BA216B" w:rsidRDefault="00BA216B" w:rsidP="00614F98"/>
                          <w:p w14:paraId="5E8BEB42" w14:textId="77777777" w:rsidR="00BA216B" w:rsidRDefault="00BA216B" w:rsidP="00614F98"/>
                          <w:p w14:paraId="38CD3D2F" w14:textId="77777777" w:rsidR="00BA216B" w:rsidRDefault="00BA216B" w:rsidP="00614F98"/>
                          <w:p w14:paraId="34B117BB" w14:textId="77777777" w:rsidR="00BA216B" w:rsidRDefault="00BA216B" w:rsidP="00614F98"/>
                          <w:p w14:paraId="08E82ABE" w14:textId="77777777" w:rsidR="00BA216B" w:rsidRDefault="00BA216B" w:rsidP="00614F98"/>
                          <w:p w14:paraId="4DBC6B47" w14:textId="77777777" w:rsidR="00BA216B" w:rsidRDefault="00BA216B" w:rsidP="00614F98"/>
                          <w:p w14:paraId="506C5BBB" w14:textId="77777777" w:rsidR="00BA216B" w:rsidRDefault="00BA216B" w:rsidP="00614F98"/>
                          <w:p w14:paraId="68080613" w14:textId="77777777" w:rsidR="00BA216B" w:rsidRDefault="00BA216B" w:rsidP="00614F98"/>
                          <w:p w14:paraId="16DDEB62" w14:textId="77777777" w:rsidR="00BA216B" w:rsidRDefault="00BA216B" w:rsidP="00614F98"/>
                          <w:p w14:paraId="5A9BD854" w14:textId="77777777" w:rsidR="00BA216B" w:rsidRDefault="00BA216B" w:rsidP="00614F98"/>
                          <w:p w14:paraId="27C70488" w14:textId="77777777" w:rsidR="00BA216B" w:rsidRDefault="00BA216B" w:rsidP="00614F98"/>
                          <w:p w14:paraId="19058C1B" w14:textId="77777777" w:rsidR="00BA216B" w:rsidRDefault="00BA216B" w:rsidP="00614F98"/>
                          <w:p w14:paraId="04DCB237" w14:textId="77777777" w:rsidR="00BA216B" w:rsidRDefault="00BA216B" w:rsidP="00614F98"/>
                          <w:p w14:paraId="21ADA99F" w14:textId="77777777" w:rsidR="00BA216B" w:rsidRDefault="00BA216B" w:rsidP="00614F98"/>
                          <w:p w14:paraId="1E50F0BC" w14:textId="77777777" w:rsidR="00BA216B" w:rsidRDefault="00BA216B" w:rsidP="00614F98"/>
                          <w:p w14:paraId="22302A13" w14:textId="77777777" w:rsidR="00BA216B" w:rsidRDefault="00BA216B" w:rsidP="00614F98"/>
                          <w:p w14:paraId="2CCAE336" w14:textId="77777777" w:rsidR="00BA216B" w:rsidRDefault="00BA216B" w:rsidP="00614F98"/>
                          <w:p w14:paraId="7E7B4CF4" w14:textId="77777777" w:rsidR="00BA216B" w:rsidRDefault="00BA216B" w:rsidP="00614F98"/>
                          <w:p w14:paraId="5B4431A3" w14:textId="77777777" w:rsidR="00BA216B" w:rsidRDefault="00BA216B" w:rsidP="00614F98"/>
                          <w:p w14:paraId="623123F0" w14:textId="77777777" w:rsidR="00BA216B" w:rsidRDefault="00BA216B" w:rsidP="00614F98"/>
                          <w:p w14:paraId="123C9358" w14:textId="77777777" w:rsidR="00BA216B" w:rsidRDefault="00BA216B" w:rsidP="00614F98"/>
                          <w:p w14:paraId="38ED52B0" w14:textId="77777777" w:rsidR="00BA216B" w:rsidRDefault="00BA216B" w:rsidP="00614F98"/>
                          <w:p w14:paraId="0389FADD" w14:textId="77777777" w:rsidR="00BA216B" w:rsidRDefault="00BA216B" w:rsidP="00614F98"/>
                          <w:p w14:paraId="5F69AA5A" w14:textId="77777777" w:rsidR="00BA216B" w:rsidRDefault="00BA216B" w:rsidP="00614F98"/>
                          <w:p w14:paraId="73B93621" w14:textId="77777777" w:rsidR="00BA216B" w:rsidRDefault="00BA216B" w:rsidP="00614F98"/>
                          <w:p w14:paraId="235E7E5C" w14:textId="77777777" w:rsidR="00BA216B" w:rsidRDefault="00BA216B" w:rsidP="00614F98"/>
                          <w:p w14:paraId="7B225853" w14:textId="77777777" w:rsidR="00BA216B" w:rsidRDefault="00BA216B" w:rsidP="00614F98"/>
                          <w:p w14:paraId="6FA35E3D" w14:textId="77777777" w:rsidR="00BA216B" w:rsidRDefault="00BA216B" w:rsidP="00614F98"/>
                          <w:p w14:paraId="69632E30" w14:textId="77777777" w:rsidR="00BA216B" w:rsidRDefault="00BA216B" w:rsidP="00614F98"/>
                          <w:p w14:paraId="1CEFD429" w14:textId="77777777" w:rsidR="00BA216B" w:rsidRDefault="00BA216B" w:rsidP="00614F98"/>
                          <w:p w14:paraId="37AAF1E0" w14:textId="77777777" w:rsidR="00BA216B" w:rsidRDefault="00BA216B" w:rsidP="00614F98"/>
                          <w:p w14:paraId="340DF511" w14:textId="77777777" w:rsidR="00BA216B" w:rsidRDefault="00BA216B" w:rsidP="00614F98"/>
                          <w:p w14:paraId="167F6D16" w14:textId="77777777" w:rsidR="00BA216B" w:rsidRDefault="00BA216B" w:rsidP="00614F98"/>
                          <w:p w14:paraId="3188ABA7" w14:textId="77777777" w:rsidR="00BA216B" w:rsidRDefault="00BA216B" w:rsidP="00614F98"/>
                          <w:p w14:paraId="632DE428" w14:textId="77777777" w:rsidR="00BA216B" w:rsidRDefault="00BA216B" w:rsidP="00614F98"/>
                          <w:p w14:paraId="7296BF19" w14:textId="77777777" w:rsidR="00BA216B" w:rsidRDefault="00BA216B" w:rsidP="00614F98"/>
                          <w:p w14:paraId="1C2E29DB" w14:textId="77777777" w:rsidR="00BA216B" w:rsidRDefault="00BA216B" w:rsidP="00614F98"/>
                          <w:p w14:paraId="32086F21" w14:textId="77777777" w:rsidR="00BA216B" w:rsidRDefault="00BA216B" w:rsidP="00614F98"/>
                          <w:p w14:paraId="089C2427" w14:textId="77777777" w:rsidR="00BA216B" w:rsidRDefault="00BA216B" w:rsidP="00614F98"/>
                          <w:p w14:paraId="69239381" w14:textId="77777777" w:rsidR="00BA216B" w:rsidRDefault="00BA216B" w:rsidP="00614F98"/>
                          <w:p w14:paraId="14DEA391" w14:textId="77777777" w:rsidR="00BA216B" w:rsidRDefault="00BA216B" w:rsidP="00614F98"/>
                          <w:p w14:paraId="3C35B423" w14:textId="77777777" w:rsidR="00BA216B" w:rsidRDefault="00BA216B" w:rsidP="00614F98"/>
                          <w:p w14:paraId="734C80F9" w14:textId="77777777" w:rsidR="00BA216B" w:rsidRDefault="00BA216B" w:rsidP="00614F98"/>
                          <w:p w14:paraId="58FCBDA0" w14:textId="77777777" w:rsidR="00BA216B" w:rsidRDefault="00BA216B" w:rsidP="00614F98"/>
                          <w:p w14:paraId="730395FD" w14:textId="77777777" w:rsidR="00BA216B" w:rsidRDefault="00BA216B" w:rsidP="00614F98"/>
                          <w:p w14:paraId="6B9DF635" w14:textId="77777777" w:rsidR="00BA216B" w:rsidRDefault="00BA216B" w:rsidP="00614F98"/>
                          <w:p w14:paraId="25FB2D4A" w14:textId="77777777" w:rsidR="00BA216B" w:rsidRDefault="00BA216B" w:rsidP="00614F98"/>
                          <w:p w14:paraId="30054839" w14:textId="77777777" w:rsidR="00BA216B" w:rsidRDefault="00BA216B" w:rsidP="00614F98"/>
                          <w:p w14:paraId="55B09277" w14:textId="77777777" w:rsidR="00BA216B" w:rsidRDefault="00BA216B" w:rsidP="00614F98"/>
                          <w:p w14:paraId="71EFBE50" w14:textId="77777777" w:rsidR="00BA216B" w:rsidRDefault="00BA216B" w:rsidP="00614F98"/>
                          <w:p w14:paraId="1564F029" w14:textId="77777777" w:rsidR="00BA216B" w:rsidRDefault="00BA216B" w:rsidP="00614F98"/>
                          <w:p w14:paraId="5C5E1A5A" w14:textId="77777777" w:rsidR="00BA216B" w:rsidRDefault="00BA216B" w:rsidP="00614F98"/>
                          <w:p w14:paraId="2125D726" w14:textId="77777777" w:rsidR="00BA216B" w:rsidRDefault="00BA216B" w:rsidP="00614F98"/>
                          <w:p w14:paraId="43BB8839" w14:textId="77777777" w:rsidR="00BA216B" w:rsidRDefault="00BA216B" w:rsidP="00614F98"/>
                          <w:p w14:paraId="0C65CE1F" w14:textId="77777777" w:rsidR="00BA216B" w:rsidRDefault="00BA216B" w:rsidP="00614F98"/>
                          <w:p w14:paraId="38A145D1" w14:textId="77777777" w:rsidR="00BA216B" w:rsidRDefault="00BA216B" w:rsidP="00614F98"/>
                          <w:p w14:paraId="1E003281" w14:textId="77777777" w:rsidR="00BA216B" w:rsidRDefault="00BA216B" w:rsidP="00614F98"/>
                          <w:p w14:paraId="089E2E99" w14:textId="77777777" w:rsidR="00BA216B" w:rsidRDefault="00BA216B" w:rsidP="00614F98"/>
                          <w:p w14:paraId="376E4BBF" w14:textId="77777777" w:rsidR="00BA216B" w:rsidRDefault="00BA216B" w:rsidP="00614F98"/>
                          <w:p w14:paraId="1D5C9FA7" w14:textId="77777777" w:rsidR="00BA216B" w:rsidRDefault="00BA216B" w:rsidP="00614F98"/>
                          <w:p w14:paraId="0565852A" w14:textId="77777777" w:rsidR="00BA216B" w:rsidRDefault="00BA216B" w:rsidP="00614F98"/>
                          <w:p w14:paraId="22B25847" w14:textId="77777777" w:rsidR="00BA216B" w:rsidRDefault="00BA216B" w:rsidP="00614F98"/>
                          <w:p w14:paraId="2EF1623A" w14:textId="77777777" w:rsidR="00BA216B" w:rsidRDefault="00BA216B" w:rsidP="00614F98"/>
                          <w:p w14:paraId="7D521B04" w14:textId="77777777" w:rsidR="00BA216B" w:rsidRDefault="00BA216B" w:rsidP="00614F98"/>
                          <w:p w14:paraId="51E36163" w14:textId="77777777" w:rsidR="00BA216B" w:rsidRDefault="00BA216B" w:rsidP="00614F98"/>
                          <w:p w14:paraId="1B1BF366" w14:textId="77777777" w:rsidR="00BA216B" w:rsidRDefault="00BA216B" w:rsidP="00614F98"/>
                          <w:p w14:paraId="1A556121" w14:textId="77777777" w:rsidR="00BA216B" w:rsidRDefault="00BA216B" w:rsidP="00614F98"/>
                          <w:p w14:paraId="587BF6FE" w14:textId="77777777" w:rsidR="00BA216B" w:rsidRDefault="00BA216B" w:rsidP="00614F98"/>
                          <w:p w14:paraId="26BF5D78" w14:textId="77777777" w:rsidR="00BA216B" w:rsidRDefault="00BA216B" w:rsidP="00614F98"/>
                          <w:p w14:paraId="16718D5A" w14:textId="77777777" w:rsidR="00BA216B" w:rsidRDefault="00BA216B" w:rsidP="00614F98"/>
                          <w:p w14:paraId="1D48777C" w14:textId="77777777" w:rsidR="00BA216B" w:rsidRDefault="00BA216B" w:rsidP="00614F98"/>
                          <w:p w14:paraId="001C95F6" w14:textId="77777777" w:rsidR="00BA216B" w:rsidRDefault="00BA216B" w:rsidP="00614F98"/>
                          <w:p w14:paraId="63B19D89" w14:textId="77777777" w:rsidR="00BA216B" w:rsidRDefault="00BA216B" w:rsidP="00614F98"/>
                          <w:p w14:paraId="2FF58031" w14:textId="77777777" w:rsidR="00BA216B" w:rsidRDefault="00BA216B" w:rsidP="00614F98"/>
                          <w:p w14:paraId="78439D7B" w14:textId="77777777" w:rsidR="00BA216B" w:rsidRDefault="00BA216B" w:rsidP="00614F98"/>
                          <w:p w14:paraId="54FD750A" w14:textId="77777777" w:rsidR="00BA216B" w:rsidRDefault="00BA216B" w:rsidP="00614F98"/>
                          <w:p w14:paraId="1A7FD621" w14:textId="77777777" w:rsidR="00BA216B" w:rsidRDefault="00BA216B" w:rsidP="00614F98"/>
                          <w:p w14:paraId="35466D21" w14:textId="77777777" w:rsidR="00BA216B" w:rsidRDefault="00BA216B" w:rsidP="00614F98"/>
                          <w:p w14:paraId="69D56D38" w14:textId="77777777" w:rsidR="00BA216B" w:rsidRDefault="00BA216B" w:rsidP="00614F98"/>
                          <w:p w14:paraId="3BCBDC34" w14:textId="77777777" w:rsidR="00BA216B" w:rsidRDefault="00BA216B" w:rsidP="00614F98"/>
                          <w:p w14:paraId="16CB8F16" w14:textId="77777777" w:rsidR="00BA216B" w:rsidRDefault="00BA216B" w:rsidP="00614F98"/>
                          <w:p w14:paraId="1A3CEA74" w14:textId="77777777" w:rsidR="00BA216B" w:rsidRDefault="00BA216B" w:rsidP="00614F98"/>
                          <w:p w14:paraId="2DFB251B" w14:textId="77777777" w:rsidR="00BA216B" w:rsidRDefault="00BA216B" w:rsidP="00614F98"/>
                          <w:p w14:paraId="16CB42CB" w14:textId="77777777" w:rsidR="00BA216B" w:rsidRDefault="00BA216B" w:rsidP="00614F98"/>
                          <w:p w14:paraId="0ECE3240" w14:textId="77777777" w:rsidR="00BA216B" w:rsidRDefault="00BA216B" w:rsidP="00614F98"/>
                          <w:p w14:paraId="176A8630" w14:textId="77777777" w:rsidR="00BA216B" w:rsidRDefault="00BA216B" w:rsidP="00614F98"/>
                          <w:p w14:paraId="6CAA971B" w14:textId="77777777" w:rsidR="00BA216B" w:rsidRDefault="00BA216B" w:rsidP="00614F98"/>
                          <w:p w14:paraId="6773E56F" w14:textId="77777777" w:rsidR="00BA216B" w:rsidRDefault="00BA216B" w:rsidP="00614F98"/>
                          <w:p w14:paraId="6435D2A0" w14:textId="77777777" w:rsidR="00BA216B" w:rsidRDefault="00BA216B" w:rsidP="00614F98"/>
                          <w:p w14:paraId="7FDE3543" w14:textId="77777777" w:rsidR="00BA216B" w:rsidRDefault="00BA216B" w:rsidP="00614F98"/>
                          <w:p w14:paraId="0AAE5630" w14:textId="77777777" w:rsidR="00BA216B" w:rsidRDefault="00BA216B" w:rsidP="00614F98"/>
                          <w:p w14:paraId="5D2D12E1" w14:textId="77777777" w:rsidR="00BA216B" w:rsidRDefault="00BA216B" w:rsidP="00614F98"/>
                          <w:p w14:paraId="253A185B" w14:textId="77777777" w:rsidR="00BA216B" w:rsidRDefault="00BA216B" w:rsidP="00614F98"/>
                          <w:p w14:paraId="40C53400" w14:textId="77777777" w:rsidR="00BA216B" w:rsidRDefault="00BA216B" w:rsidP="00614F98"/>
                          <w:p w14:paraId="6868AEC7" w14:textId="77777777" w:rsidR="00BA216B" w:rsidRDefault="00BA216B" w:rsidP="00614F98"/>
                          <w:p w14:paraId="1305ECC6" w14:textId="77777777" w:rsidR="00BA216B" w:rsidRDefault="00BA216B" w:rsidP="00614F98"/>
                          <w:p w14:paraId="655931A8" w14:textId="77777777" w:rsidR="00BA216B" w:rsidRDefault="00BA216B" w:rsidP="00614F98"/>
                          <w:p w14:paraId="29D2F00C" w14:textId="77777777" w:rsidR="00BA216B" w:rsidRDefault="00BA216B" w:rsidP="00614F98"/>
                          <w:p w14:paraId="1C4FB30F" w14:textId="77777777" w:rsidR="00BA216B" w:rsidRDefault="00BA216B" w:rsidP="00614F98"/>
                          <w:p w14:paraId="389510DB" w14:textId="77777777" w:rsidR="00BA216B" w:rsidRDefault="00BA216B" w:rsidP="00614F98"/>
                          <w:p w14:paraId="49B46332" w14:textId="77777777" w:rsidR="00BA216B" w:rsidRDefault="00BA216B" w:rsidP="00614F98"/>
                          <w:p w14:paraId="284E5380" w14:textId="77777777" w:rsidR="00BA216B" w:rsidRDefault="00BA216B" w:rsidP="00614F98"/>
                          <w:p w14:paraId="5FE62346" w14:textId="77777777" w:rsidR="00BA216B" w:rsidRDefault="00BA216B" w:rsidP="00614F98"/>
                          <w:p w14:paraId="1AE4231A" w14:textId="77777777" w:rsidR="00BA216B" w:rsidRDefault="00BA216B" w:rsidP="00614F98"/>
                          <w:p w14:paraId="3D235AC9" w14:textId="77777777" w:rsidR="00BA216B" w:rsidRDefault="00BA216B" w:rsidP="00614F98"/>
                          <w:p w14:paraId="105EAFA8" w14:textId="77777777" w:rsidR="00BA216B" w:rsidRDefault="00BA216B" w:rsidP="00614F98"/>
                          <w:p w14:paraId="1B858352" w14:textId="77777777" w:rsidR="00BA216B" w:rsidRDefault="00BA216B" w:rsidP="00614F98"/>
                          <w:p w14:paraId="6C0B989C" w14:textId="77777777" w:rsidR="00BA216B" w:rsidRDefault="00BA216B" w:rsidP="00614F98"/>
                          <w:p w14:paraId="13EA7EE1" w14:textId="77777777" w:rsidR="00BA216B" w:rsidRDefault="00BA216B" w:rsidP="00614F98"/>
                          <w:p w14:paraId="261227ED" w14:textId="77777777" w:rsidR="00BA216B" w:rsidRDefault="00BA216B" w:rsidP="00614F98"/>
                          <w:p w14:paraId="21926CB1" w14:textId="77777777" w:rsidR="00BA216B" w:rsidRDefault="00BA216B" w:rsidP="00614F98"/>
                          <w:p w14:paraId="0960819E" w14:textId="77777777" w:rsidR="00BA216B" w:rsidRDefault="00BA216B" w:rsidP="00614F98"/>
                          <w:p w14:paraId="56595088" w14:textId="77777777" w:rsidR="00BA216B" w:rsidRDefault="00BA216B" w:rsidP="00614F98"/>
                          <w:p w14:paraId="3B734BD8" w14:textId="77777777" w:rsidR="00BA216B" w:rsidRDefault="00BA216B" w:rsidP="00614F98"/>
                          <w:p w14:paraId="51318086" w14:textId="77777777" w:rsidR="00BA216B" w:rsidRDefault="00BA216B" w:rsidP="00614F98"/>
                          <w:p w14:paraId="731C7376" w14:textId="77777777" w:rsidR="00BA216B" w:rsidRDefault="00BA216B" w:rsidP="00614F98"/>
                          <w:p w14:paraId="25866D74" w14:textId="77777777" w:rsidR="00BA216B" w:rsidRDefault="00BA216B" w:rsidP="00614F98"/>
                          <w:p w14:paraId="3121D116" w14:textId="77777777" w:rsidR="00BA216B" w:rsidRDefault="00BA216B" w:rsidP="00614F98"/>
                          <w:p w14:paraId="795EF994" w14:textId="77777777" w:rsidR="00BA216B" w:rsidRDefault="00BA216B" w:rsidP="00614F98"/>
                          <w:p w14:paraId="4B9992A2" w14:textId="77777777" w:rsidR="00BA216B" w:rsidRDefault="00BA216B" w:rsidP="00614F98"/>
                          <w:p w14:paraId="5D9B3208" w14:textId="77777777" w:rsidR="00BA216B" w:rsidRDefault="00BA216B" w:rsidP="00614F98"/>
                          <w:p w14:paraId="25DB4D4D" w14:textId="77777777" w:rsidR="00BA216B" w:rsidRDefault="00BA216B" w:rsidP="00614F98"/>
                          <w:p w14:paraId="69314821" w14:textId="77777777" w:rsidR="00BA216B" w:rsidRDefault="00BA216B" w:rsidP="00614F98"/>
                          <w:p w14:paraId="22A90CEE" w14:textId="77777777" w:rsidR="00BA216B" w:rsidRDefault="00BA216B" w:rsidP="00614F98"/>
                          <w:p w14:paraId="4A61D25D" w14:textId="77777777" w:rsidR="00BA216B" w:rsidRDefault="00BA216B" w:rsidP="00614F98"/>
                          <w:p w14:paraId="25D013B3" w14:textId="77777777" w:rsidR="00BA216B" w:rsidRDefault="00BA216B" w:rsidP="00614F98"/>
                          <w:p w14:paraId="3A9092AB" w14:textId="77777777" w:rsidR="00BA216B" w:rsidRDefault="00BA216B" w:rsidP="00614F98"/>
                          <w:p w14:paraId="57577F63" w14:textId="77777777" w:rsidR="00BA216B" w:rsidRDefault="00BA216B" w:rsidP="00614F98"/>
                          <w:p w14:paraId="52BEEDED" w14:textId="77777777" w:rsidR="00BA216B" w:rsidRDefault="00BA216B" w:rsidP="00614F98"/>
                          <w:p w14:paraId="01BA8BB2" w14:textId="77777777" w:rsidR="00BA216B" w:rsidRDefault="00BA216B" w:rsidP="00614F98"/>
                          <w:p w14:paraId="6C8DE309" w14:textId="77777777" w:rsidR="00BA216B" w:rsidRDefault="00BA216B" w:rsidP="00614F98"/>
                          <w:p w14:paraId="1A4BB308" w14:textId="77777777" w:rsidR="00BA216B" w:rsidRDefault="00BA216B" w:rsidP="00614F98"/>
                          <w:p w14:paraId="651FED88" w14:textId="77777777" w:rsidR="00BA216B" w:rsidRDefault="00BA216B" w:rsidP="00614F98"/>
                          <w:p w14:paraId="14E85A05" w14:textId="77777777" w:rsidR="00BA216B" w:rsidRDefault="00BA216B" w:rsidP="00614F98"/>
                          <w:p w14:paraId="30D21C9A" w14:textId="77777777" w:rsidR="00BA216B" w:rsidRDefault="00BA216B" w:rsidP="00614F98"/>
                          <w:p w14:paraId="07A00EEC" w14:textId="77777777" w:rsidR="00BA216B" w:rsidRDefault="00BA216B" w:rsidP="00614F98"/>
                          <w:p w14:paraId="22693872" w14:textId="77777777" w:rsidR="00BA216B" w:rsidRDefault="00BA216B" w:rsidP="00614F98"/>
                          <w:p w14:paraId="39A7368B" w14:textId="77777777" w:rsidR="00BA216B" w:rsidRDefault="00BA216B" w:rsidP="00614F98"/>
                          <w:p w14:paraId="5EE45720" w14:textId="77777777" w:rsidR="00BA216B" w:rsidRDefault="00BA216B" w:rsidP="00614F98"/>
                          <w:p w14:paraId="78EF3E4A" w14:textId="77777777" w:rsidR="00BA216B" w:rsidRDefault="00BA216B" w:rsidP="00614F98"/>
                          <w:p w14:paraId="0D358AA8" w14:textId="77777777" w:rsidR="00BA216B" w:rsidRDefault="00BA216B" w:rsidP="00614F98"/>
                          <w:p w14:paraId="5A15068D" w14:textId="77777777" w:rsidR="00BA216B" w:rsidRDefault="00BA216B" w:rsidP="00614F98"/>
                          <w:p w14:paraId="73A93FE9" w14:textId="77777777" w:rsidR="00BA216B" w:rsidRDefault="00BA216B" w:rsidP="00614F98"/>
                          <w:p w14:paraId="3F05D50A" w14:textId="77777777" w:rsidR="00BA216B" w:rsidRDefault="00BA216B" w:rsidP="00614F98"/>
                          <w:p w14:paraId="5DCAC329" w14:textId="77777777" w:rsidR="00BA216B" w:rsidRDefault="00BA216B" w:rsidP="00614F98"/>
                          <w:p w14:paraId="46ADF6A1" w14:textId="77777777" w:rsidR="00BA216B" w:rsidRDefault="00BA216B" w:rsidP="00614F98"/>
                          <w:p w14:paraId="1ADB4632" w14:textId="77777777" w:rsidR="00BA216B" w:rsidRDefault="00BA216B" w:rsidP="00614F98"/>
                          <w:p w14:paraId="6920BF7B" w14:textId="77777777" w:rsidR="00BA216B" w:rsidRDefault="00BA216B" w:rsidP="00614F98"/>
                          <w:p w14:paraId="285ED14A" w14:textId="77777777" w:rsidR="00BA216B" w:rsidRDefault="00BA216B" w:rsidP="00614F98"/>
                          <w:p w14:paraId="588FC42C" w14:textId="77777777" w:rsidR="00BA216B" w:rsidRDefault="00BA216B" w:rsidP="00614F98"/>
                          <w:p w14:paraId="1E659FFB" w14:textId="77777777" w:rsidR="00BA216B" w:rsidRDefault="00BA216B" w:rsidP="00614F98"/>
                          <w:p w14:paraId="3BB72B6A" w14:textId="77777777" w:rsidR="00BA216B" w:rsidRDefault="00BA216B" w:rsidP="00614F98"/>
                          <w:p w14:paraId="7D094311" w14:textId="77777777" w:rsidR="00BA216B" w:rsidRDefault="00BA216B" w:rsidP="00614F98"/>
                          <w:p w14:paraId="675EE0E7" w14:textId="77777777" w:rsidR="00BA216B" w:rsidRDefault="00BA216B" w:rsidP="00614F98"/>
                          <w:p w14:paraId="3DE6F654" w14:textId="77777777" w:rsidR="00BA216B" w:rsidRDefault="00BA216B" w:rsidP="00614F98"/>
                          <w:p w14:paraId="6084CA62" w14:textId="77777777" w:rsidR="00BA216B" w:rsidRDefault="00BA216B" w:rsidP="00614F98"/>
                          <w:p w14:paraId="6154F195" w14:textId="77777777" w:rsidR="00BA216B" w:rsidRDefault="00BA216B" w:rsidP="00614F98"/>
                          <w:p w14:paraId="12C4D51F" w14:textId="77777777" w:rsidR="00BA216B" w:rsidRDefault="00BA216B" w:rsidP="00614F98"/>
                          <w:p w14:paraId="2430C0A2" w14:textId="77777777" w:rsidR="00BA216B" w:rsidRDefault="00BA216B" w:rsidP="00614F98"/>
                          <w:p w14:paraId="7D5ACD6E" w14:textId="77777777" w:rsidR="00BA216B" w:rsidRDefault="00BA216B" w:rsidP="00614F98"/>
                          <w:p w14:paraId="1F87F936" w14:textId="77777777" w:rsidR="00BA216B" w:rsidRDefault="00BA216B" w:rsidP="00614F98"/>
                          <w:p w14:paraId="3E705705" w14:textId="77777777" w:rsidR="00BA216B" w:rsidRDefault="00BA216B" w:rsidP="00614F98"/>
                          <w:p w14:paraId="76C742D0" w14:textId="77777777" w:rsidR="00BA216B" w:rsidRDefault="00BA216B" w:rsidP="00614F98"/>
                          <w:p w14:paraId="555B2A42" w14:textId="77777777" w:rsidR="00BA216B" w:rsidRDefault="00BA216B" w:rsidP="00614F98"/>
                          <w:p w14:paraId="25711A31" w14:textId="77777777" w:rsidR="00BA216B" w:rsidRDefault="00BA216B" w:rsidP="00614F98"/>
                          <w:p w14:paraId="7F069912" w14:textId="77777777" w:rsidR="00BA216B" w:rsidRDefault="00BA216B" w:rsidP="00614F98"/>
                          <w:p w14:paraId="3B2B4E7C" w14:textId="77777777" w:rsidR="00BA216B" w:rsidRDefault="00BA216B" w:rsidP="00614F98"/>
                          <w:p w14:paraId="076ECA22" w14:textId="77777777" w:rsidR="00BA216B" w:rsidRDefault="00BA216B" w:rsidP="00614F98"/>
                          <w:p w14:paraId="404D4116" w14:textId="77777777" w:rsidR="00BA216B" w:rsidRDefault="00BA216B" w:rsidP="00614F98"/>
                          <w:p w14:paraId="6EC6AE73" w14:textId="77777777" w:rsidR="00BA216B" w:rsidRDefault="00BA216B" w:rsidP="00614F98"/>
                          <w:p w14:paraId="571F5A3A" w14:textId="77777777" w:rsidR="00BA216B" w:rsidRDefault="00BA216B" w:rsidP="00614F98"/>
                          <w:p w14:paraId="68D54500" w14:textId="77777777" w:rsidR="00BA216B" w:rsidRDefault="00BA216B" w:rsidP="00614F98"/>
                          <w:p w14:paraId="58C4FA59" w14:textId="77777777" w:rsidR="00BA216B" w:rsidRDefault="00BA216B" w:rsidP="00614F98"/>
                          <w:p w14:paraId="17C51102" w14:textId="77777777" w:rsidR="00BA216B" w:rsidRDefault="00BA216B" w:rsidP="00614F98"/>
                          <w:p w14:paraId="7E2A4A0C" w14:textId="77777777" w:rsidR="00BA216B" w:rsidRDefault="00BA216B" w:rsidP="00614F98"/>
                          <w:p w14:paraId="3767A3C6" w14:textId="77777777" w:rsidR="00BA216B" w:rsidRDefault="00BA216B" w:rsidP="00614F98"/>
                          <w:p w14:paraId="1E02AEAF" w14:textId="77777777" w:rsidR="00BA216B" w:rsidRDefault="00BA216B" w:rsidP="00614F98"/>
                          <w:p w14:paraId="67F43B8D" w14:textId="77777777" w:rsidR="00BA216B" w:rsidRDefault="00BA216B" w:rsidP="00614F98"/>
                          <w:p w14:paraId="1F9D711B" w14:textId="77777777" w:rsidR="00BA216B" w:rsidRDefault="00BA216B" w:rsidP="00614F98"/>
                          <w:p w14:paraId="7608ED53" w14:textId="77777777" w:rsidR="00BA216B" w:rsidRDefault="00BA216B" w:rsidP="00614F98"/>
                          <w:p w14:paraId="4F858528" w14:textId="77777777" w:rsidR="00BA216B" w:rsidRDefault="00BA216B" w:rsidP="00614F98"/>
                          <w:p w14:paraId="5052410C" w14:textId="77777777" w:rsidR="00BA216B" w:rsidRDefault="00BA216B" w:rsidP="00614F98"/>
                          <w:p w14:paraId="7E964A50" w14:textId="77777777" w:rsidR="00BA216B" w:rsidRDefault="00BA216B" w:rsidP="00614F98"/>
                          <w:p w14:paraId="66ADE0E9" w14:textId="77777777" w:rsidR="00BA216B" w:rsidRDefault="00BA216B" w:rsidP="00614F98"/>
                          <w:p w14:paraId="379A429B" w14:textId="77777777" w:rsidR="00BA216B" w:rsidRDefault="00BA216B" w:rsidP="00614F98"/>
                          <w:p w14:paraId="33FA06BB" w14:textId="77777777" w:rsidR="00BA216B" w:rsidRDefault="00BA216B" w:rsidP="00614F98"/>
                          <w:p w14:paraId="19E10648" w14:textId="77777777" w:rsidR="00BA216B" w:rsidRDefault="00BA216B" w:rsidP="00614F98"/>
                          <w:p w14:paraId="68BAC388" w14:textId="77777777" w:rsidR="00BA216B" w:rsidRDefault="00BA216B" w:rsidP="00614F98"/>
                          <w:p w14:paraId="5FEC2E44" w14:textId="77777777" w:rsidR="00BA216B" w:rsidRDefault="00BA216B" w:rsidP="00614F98"/>
                          <w:p w14:paraId="02B7DC32"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957A1A" id="Text Box 758" o:spid="_x0000_s1087" type="#_x0000_t202" style="position:absolute;left:0;text-align:left;margin-left:345pt;margin-top:202.7pt;width:67pt;height:27.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" filled="f" stroked="f">
                <v:textbox>
                  <w:txbxContent>
                    <w:p w14:paraId="2B361278" w14:textId="77777777" w:rsidR="00BA216B" w:rsidRDefault="00BA216B" w:rsidP="00614F98">
                      <w:r>
                        <w:rPr>
                          <w:rFonts w:hint="eastAsia"/>
                        </w:rPr>
                        <w:t>예측 범주</w:t>
                      </w:r>
                    </w:p>
                    <w:p w14:paraId="546F4D00" w14:textId="77777777" w:rsidR="00BA216B" w:rsidRDefault="00BA216B" w:rsidP="00614F98"/>
                    <w:p w14:paraId="4CE9D6CF" w14:textId="77777777" w:rsidR="00BA216B" w:rsidRDefault="00BA216B" w:rsidP="00614F98"/>
                    <w:p w14:paraId="41E2ACEC" w14:textId="77777777" w:rsidR="00BA216B" w:rsidRDefault="00BA216B" w:rsidP="00614F98"/>
                    <w:p w14:paraId="3010BEE4" w14:textId="77777777" w:rsidR="00BA216B" w:rsidRDefault="00BA216B" w:rsidP="00614F98"/>
                    <w:p w14:paraId="0D77EC8D" w14:textId="77777777" w:rsidR="00BA216B" w:rsidRDefault="00BA216B" w:rsidP="00614F98"/>
                    <w:p w14:paraId="4CBA87C8" w14:textId="77777777" w:rsidR="00BA216B" w:rsidRDefault="00BA216B" w:rsidP="00614F98"/>
                    <w:p w14:paraId="2AF7E417" w14:textId="77777777" w:rsidR="00BA216B" w:rsidRDefault="00BA216B" w:rsidP="00614F98"/>
                    <w:p w14:paraId="02F6176F" w14:textId="77777777" w:rsidR="00BA216B" w:rsidRDefault="00BA216B" w:rsidP="00614F98"/>
                    <w:p w14:paraId="35ED9EF8" w14:textId="77777777" w:rsidR="00BA216B" w:rsidRDefault="00BA216B" w:rsidP="00614F98"/>
                    <w:p w14:paraId="77F858EC" w14:textId="77777777" w:rsidR="00BA216B" w:rsidRDefault="00BA216B" w:rsidP="00614F98"/>
                    <w:p w14:paraId="0D785BDC" w14:textId="77777777" w:rsidR="00BA216B" w:rsidRDefault="00BA216B" w:rsidP="00614F98"/>
                    <w:p w14:paraId="5D68BFCA" w14:textId="77777777" w:rsidR="00BA216B" w:rsidRDefault="00BA216B" w:rsidP="00614F98"/>
                    <w:p w14:paraId="1692A36B" w14:textId="77777777" w:rsidR="00BA216B" w:rsidRDefault="00BA216B" w:rsidP="00614F98"/>
                    <w:p w14:paraId="1293FD17" w14:textId="77777777" w:rsidR="00BA216B" w:rsidRDefault="00BA216B" w:rsidP="00614F98"/>
                    <w:p w14:paraId="52611E31" w14:textId="77777777" w:rsidR="00BA216B" w:rsidRDefault="00BA216B" w:rsidP="00614F98"/>
                    <w:p w14:paraId="72D01889" w14:textId="77777777" w:rsidR="00BA216B" w:rsidRDefault="00BA216B" w:rsidP="00614F98"/>
                    <w:p w14:paraId="344A3EB3" w14:textId="77777777" w:rsidR="00BA216B" w:rsidRDefault="00BA216B" w:rsidP="00614F98"/>
                    <w:p w14:paraId="1F54277B" w14:textId="77777777" w:rsidR="00BA216B" w:rsidRDefault="00BA216B" w:rsidP="00614F98"/>
                    <w:p w14:paraId="7A7B53F9" w14:textId="77777777" w:rsidR="00BA216B" w:rsidRDefault="00BA216B" w:rsidP="00614F98"/>
                    <w:p w14:paraId="685183CC" w14:textId="77777777" w:rsidR="00BA216B" w:rsidRDefault="00BA216B" w:rsidP="00614F98"/>
                    <w:p w14:paraId="1A3A0B31" w14:textId="77777777" w:rsidR="00BA216B" w:rsidRDefault="00BA216B" w:rsidP="00614F98"/>
                    <w:p w14:paraId="3FCC27B9" w14:textId="77777777" w:rsidR="00BA216B" w:rsidRDefault="00BA216B" w:rsidP="00614F98"/>
                    <w:p w14:paraId="161CC4A5" w14:textId="77777777" w:rsidR="00BA216B" w:rsidRDefault="00BA216B" w:rsidP="00614F98"/>
                    <w:p w14:paraId="68B098A6" w14:textId="77777777" w:rsidR="00BA216B" w:rsidRDefault="00BA216B" w:rsidP="00614F98"/>
                    <w:p w14:paraId="59DD06AC" w14:textId="77777777" w:rsidR="00BA216B" w:rsidRDefault="00BA216B" w:rsidP="00614F98"/>
                    <w:p w14:paraId="0F55E3AE" w14:textId="77777777" w:rsidR="00BA216B" w:rsidRDefault="00BA216B" w:rsidP="00614F98"/>
                    <w:p w14:paraId="6D0C52F7" w14:textId="77777777" w:rsidR="00BA216B" w:rsidRDefault="00BA216B" w:rsidP="00614F98"/>
                    <w:p w14:paraId="0CD7B5E2" w14:textId="77777777" w:rsidR="00BA216B" w:rsidRDefault="00BA216B" w:rsidP="00614F98"/>
                    <w:p w14:paraId="4A696529" w14:textId="77777777" w:rsidR="00BA216B" w:rsidRDefault="00BA216B" w:rsidP="00614F98"/>
                    <w:p w14:paraId="485AA95D" w14:textId="77777777" w:rsidR="00BA216B" w:rsidRDefault="00BA216B" w:rsidP="00614F98"/>
                    <w:p w14:paraId="59203BF6" w14:textId="77777777" w:rsidR="00BA216B" w:rsidRDefault="00BA216B" w:rsidP="00614F98"/>
                    <w:p w14:paraId="44A92AC7" w14:textId="77777777" w:rsidR="00BA216B" w:rsidRDefault="00BA216B" w:rsidP="00614F98"/>
                    <w:p w14:paraId="28DAE90A" w14:textId="77777777" w:rsidR="00BA216B" w:rsidRDefault="00BA216B" w:rsidP="00614F98"/>
                    <w:p w14:paraId="712AE8D1" w14:textId="77777777" w:rsidR="00BA216B" w:rsidRDefault="00BA216B" w:rsidP="00614F98"/>
                    <w:p w14:paraId="16327F02" w14:textId="77777777" w:rsidR="00BA216B" w:rsidRDefault="00BA216B" w:rsidP="00614F98"/>
                    <w:p w14:paraId="2A3F248D" w14:textId="77777777" w:rsidR="00BA216B" w:rsidRDefault="00BA216B" w:rsidP="00614F98"/>
                    <w:p w14:paraId="536A113C" w14:textId="77777777" w:rsidR="00BA216B" w:rsidRDefault="00BA216B" w:rsidP="00614F98"/>
                    <w:p w14:paraId="272406BC" w14:textId="77777777" w:rsidR="00BA216B" w:rsidRDefault="00BA216B" w:rsidP="00614F98"/>
                    <w:p w14:paraId="2C232F44" w14:textId="77777777" w:rsidR="00BA216B" w:rsidRDefault="00BA216B" w:rsidP="00614F98"/>
                    <w:p w14:paraId="5CD91CCB" w14:textId="77777777" w:rsidR="00BA216B" w:rsidRDefault="00BA216B" w:rsidP="00614F98"/>
                    <w:p w14:paraId="10327077" w14:textId="77777777" w:rsidR="00BA216B" w:rsidRDefault="00BA216B" w:rsidP="00614F98"/>
                    <w:p w14:paraId="7A113B1A" w14:textId="77777777" w:rsidR="00BA216B" w:rsidRDefault="00BA216B" w:rsidP="00614F98"/>
                    <w:p w14:paraId="0215454B" w14:textId="77777777" w:rsidR="00BA216B" w:rsidRDefault="00BA216B" w:rsidP="00614F98"/>
                    <w:p w14:paraId="050FF0A4" w14:textId="77777777" w:rsidR="00BA216B" w:rsidRDefault="00BA216B" w:rsidP="00614F98"/>
                    <w:p w14:paraId="4F8F855E" w14:textId="77777777" w:rsidR="00BA216B" w:rsidRDefault="00BA216B" w:rsidP="00614F98"/>
                    <w:p w14:paraId="4FFC440D" w14:textId="77777777" w:rsidR="00BA216B" w:rsidRDefault="00BA216B" w:rsidP="00614F98"/>
                    <w:p w14:paraId="1BCB7A45" w14:textId="77777777" w:rsidR="00BA216B" w:rsidRDefault="00BA216B" w:rsidP="00614F98"/>
                    <w:p w14:paraId="681E70D8" w14:textId="77777777" w:rsidR="00BA216B" w:rsidRDefault="00BA216B" w:rsidP="00614F98"/>
                    <w:p w14:paraId="72DC0F1E" w14:textId="77777777" w:rsidR="00BA216B" w:rsidRDefault="00BA216B" w:rsidP="00614F98"/>
                    <w:p w14:paraId="7F3CED60" w14:textId="77777777" w:rsidR="00BA216B" w:rsidRDefault="00BA216B" w:rsidP="00614F98"/>
                    <w:p w14:paraId="5F6B8943" w14:textId="77777777" w:rsidR="00BA216B" w:rsidRDefault="00BA216B" w:rsidP="00614F98"/>
                    <w:p w14:paraId="3B7DC640" w14:textId="77777777" w:rsidR="00BA216B" w:rsidRDefault="00BA216B" w:rsidP="00614F98"/>
                    <w:p w14:paraId="632B6934" w14:textId="77777777" w:rsidR="00BA216B" w:rsidRDefault="00BA216B" w:rsidP="00614F98"/>
                    <w:p w14:paraId="136FD592" w14:textId="77777777" w:rsidR="00BA216B" w:rsidRDefault="00BA216B" w:rsidP="00614F98"/>
                    <w:p w14:paraId="4461082C" w14:textId="77777777" w:rsidR="00BA216B" w:rsidRDefault="00BA216B" w:rsidP="00614F98"/>
                    <w:p w14:paraId="59835A6C" w14:textId="77777777" w:rsidR="00BA216B" w:rsidRDefault="00BA216B" w:rsidP="00614F98"/>
                    <w:p w14:paraId="1F30C44B" w14:textId="77777777" w:rsidR="00BA216B" w:rsidRDefault="00BA216B" w:rsidP="00614F98"/>
                    <w:p w14:paraId="2CE729AB" w14:textId="77777777" w:rsidR="00BA216B" w:rsidRDefault="00BA216B" w:rsidP="00614F98"/>
                    <w:p w14:paraId="3B365658" w14:textId="77777777" w:rsidR="00BA216B" w:rsidRDefault="00BA216B" w:rsidP="00614F98"/>
                    <w:p w14:paraId="2E9B43EA" w14:textId="77777777" w:rsidR="00BA216B" w:rsidRDefault="00BA216B" w:rsidP="00614F98"/>
                    <w:p w14:paraId="15892899" w14:textId="77777777" w:rsidR="00BA216B" w:rsidRDefault="00BA216B" w:rsidP="00614F98"/>
                    <w:p w14:paraId="49E73F16" w14:textId="77777777" w:rsidR="00BA216B" w:rsidRDefault="00BA216B" w:rsidP="00614F98"/>
                    <w:p w14:paraId="476C1019" w14:textId="77777777" w:rsidR="00BA216B" w:rsidRDefault="00BA216B" w:rsidP="00614F98"/>
                    <w:p w14:paraId="17B27882" w14:textId="77777777" w:rsidR="00BA216B" w:rsidRDefault="00BA216B" w:rsidP="00614F98"/>
                    <w:p w14:paraId="34C5DC82" w14:textId="77777777" w:rsidR="00BA216B" w:rsidRDefault="00BA216B" w:rsidP="00614F98"/>
                    <w:p w14:paraId="25A9336E" w14:textId="77777777" w:rsidR="00BA216B" w:rsidRDefault="00BA216B" w:rsidP="00614F98"/>
                    <w:p w14:paraId="6726D262" w14:textId="77777777" w:rsidR="00BA216B" w:rsidRDefault="00BA216B" w:rsidP="00614F98"/>
                    <w:p w14:paraId="5761E81F" w14:textId="77777777" w:rsidR="00BA216B" w:rsidRDefault="00BA216B" w:rsidP="00614F98"/>
                    <w:p w14:paraId="6212C407" w14:textId="77777777" w:rsidR="00BA216B" w:rsidRDefault="00BA216B" w:rsidP="00614F98"/>
                    <w:p w14:paraId="04F7276C" w14:textId="77777777" w:rsidR="00BA216B" w:rsidRDefault="00BA216B" w:rsidP="00614F98"/>
                    <w:p w14:paraId="18B01CC6" w14:textId="77777777" w:rsidR="00BA216B" w:rsidRDefault="00BA216B" w:rsidP="00614F98"/>
                    <w:p w14:paraId="374C96CC" w14:textId="77777777" w:rsidR="00BA216B" w:rsidRDefault="00BA216B" w:rsidP="00614F98"/>
                    <w:p w14:paraId="1041D2CC" w14:textId="77777777" w:rsidR="00BA216B" w:rsidRDefault="00BA216B" w:rsidP="00614F98"/>
                    <w:p w14:paraId="4840A8E9" w14:textId="77777777" w:rsidR="00BA216B" w:rsidRDefault="00BA216B" w:rsidP="00614F98"/>
                    <w:p w14:paraId="739CD373" w14:textId="77777777" w:rsidR="00BA216B" w:rsidRDefault="00BA216B" w:rsidP="00614F98"/>
                    <w:p w14:paraId="6268D6B1" w14:textId="77777777" w:rsidR="00BA216B" w:rsidRDefault="00BA216B" w:rsidP="00614F98"/>
                    <w:p w14:paraId="6B011E23" w14:textId="77777777" w:rsidR="00BA216B" w:rsidRDefault="00BA216B" w:rsidP="00614F98"/>
                    <w:p w14:paraId="24EE1CC1" w14:textId="77777777" w:rsidR="00BA216B" w:rsidRDefault="00BA216B" w:rsidP="00614F98"/>
                    <w:p w14:paraId="5DD1CB4A" w14:textId="77777777" w:rsidR="00BA216B" w:rsidRDefault="00BA216B" w:rsidP="00614F98"/>
                    <w:p w14:paraId="5470B20B" w14:textId="77777777" w:rsidR="00BA216B" w:rsidRDefault="00BA216B" w:rsidP="00614F98"/>
                    <w:p w14:paraId="026B39E0" w14:textId="77777777" w:rsidR="00BA216B" w:rsidRDefault="00BA216B" w:rsidP="00614F98"/>
                    <w:p w14:paraId="6697ECBC" w14:textId="77777777" w:rsidR="00BA216B" w:rsidRDefault="00BA216B" w:rsidP="00614F98"/>
                    <w:p w14:paraId="6D61E880" w14:textId="77777777" w:rsidR="00BA216B" w:rsidRDefault="00BA216B" w:rsidP="00614F98"/>
                    <w:p w14:paraId="60215F2C" w14:textId="77777777" w:rsidR="00BA216B" w:rsidRDefault="00BA216B" w:rsidP="00614F98"/>
                    <w:p w14:paraId="7B4D11BE" w14:textId="77777777" w:rsidR="00BA216B" w:rsidRDefault="00BA216B" w:rsidP="00614F98"/>
                    <w:p w14:paraId="56AEA267" w14:textId="77777777" w:rsidR="00BA216B" w:rsidRDefault="00BA216B" w:rsidP="00614F98"/>
                    <w:p w14:paraId="04993757" w14:textId="77777777" w:rsidR="00BA216B" w:rsidRDefault="00BA216B" w:rsidP="00614F98"/>
                    <w:p w14:paraId="04ECC9FE" w14:textId="77777777" w:rsidR="00BA216B" w:rsidRDefault="00BA216B" w:rsidP="00614F98"/>
                    <w:p w14:paraId="0B0DD065" w14:textId="77777777" w:rsidR="00BA216B" w:rsidRDefault="00BA216B" w:rsidP="00614F98"/>
                    <w:p w14:paraId="2C00723B" w14:textId="77777777" w:rsidR="00BA216B" w:rsidRDefault="00BA216B" w:rsidP="00614F98"/>
                    <w:p w14:paraId="282B1C79" w14:textId="77777777" w:rsidR="00BA216B" w:rsidRDefault="00BA216B" w:rsidP="00614F98"/>
                    <w:p w14:paraId="18F01C09" w14:textId="77777777" w:rsidR="00BA216B" w:rsidRDefault="00BA216B" w:rsidP="00614F98"/>
                    <w:p w14:paraId="4E704316" w14:textId="77777777" w:rsidR="00BA216B" w:rsidRDefault="00BA216B" w:rsidP="00614F98"/>
                    <w:p w14:paraId="43CA7736" w14:textId="77777777" w:rsidR="00BA216B" w:rsidRDefault="00BA216B" w:rsidP="00614F98"/>
                    <w:p w14:paraId="494C32C0" w14:textId="77777777" w:rsidR="00BA216B" w:rsidRDefault="00BA216B" w:rsidP="00614F98"/>
                    <w:p w14:paraId="0B43CB51" w14:textId="77777777" w:rsidR="00BA216B" w:rsidRDefault="00BA216B" w:rsidP="00614F98"/>
                    <w:p w14:paraId="42DB948E" w14:textId="77777777" w:rsidR="00BA216B" w:rsidRDefault="00BA216B" w:rsidP="00614F98"/>
                    <w:p w14:paraId="7CDED2EA" w14:textId="77777777" w:rsidR="00BA216B" w:rsidRDefault="00BA216B" w:rsidP="00614F98"/>
                    <w:p w14:paraId="0B4E5837" w14:textId="77777777" w:rsidR="00BA216B" w:rsidRDefault="00BA216B" w:rsidP="00614F98"/>
                    <w:p w14:paraId="579AFD89" w14:textId="77777777" w:rsidR="00BA216B" w:rsidRDefault="00BA216B" w:rsidP="00614F98"/>
                    <w:p w14:paraId="6FFD5C84" w14:textId="77777777" w:rsidR="00BA216B" w:rsidRDefault="00BA216B" w:rsidP="00614F98"/>
                    <w:p w14:paraId="65D3156F" w14:textId="77777777" w:rsidR="00BA216B" w:rsidRDefault="00BA216B" w:rsidP="00614F98"/>
                    <w:p w14:paraId="6DEA294D" w14:textId="77777777" w:rsidR="00BA216B" w:rsidRDefault="00BA216B" w:rsidP="00614F98"/>
                    <w:p w14:paraId="4B3F50FA" w14:textId="77777777" w:rsidR="00BA216B" w:rsidRDefault="00BA216B" w:rsidP="00614F98"/>
                    <w:p w14:paraId="57127723" w14:textId="77777777" w:rsidR="00BA216B" w:rsidRDefault="00BA216B" w:rsidP="00614F98"/>
                    <w:p w14:paraId="7A715E44" w14:textId="77777777" w:rsidR="00BA216B" w:rsidRDefault="00BA216B" w:rsidP="00614F98"/>
                    <w:p w14:paraId="6A3A4DC3" w14:textId="77777777" w:rsidR="00BA216B" w:rsidRDefault="00BA216B" w:rsidP="00614F98"/>
                    <w:p w14:paraId="59C623CE" w14:textId="77777777" w:rsidR="00BA216B" w:rsidRDefault="00BA216B" w:rsidP="00614F98"/>
                    <w:p w14:paraId="21587A3E" w14:textId="77777777" w:rsidR="00BA216B" w:rsidRDefault="00BA216B" w:rsidP="00614F98"/>
                    <w:p w14:paraId="5A565F49" w14:textId="77777777" w:rsidR="00BA216B" w:rsidRDefault="00BA216B" w:rsidP="00614F98"/>
                    <w:p w14:paraId="3E92474A" w14:textId="77777777" w:rsidR="00BA216B" w:rsidRDefault="00BA216B" w:rsidP="00614F98"/>
                    <w:p w14:paraId="0CC5BE93" w14:textId="77777777" w:rsidR="00BA216B" w:rsidRDefault="00BA216B" w:rsidP="00614F98"/>
                    <w:p w14:paraId="192CB4F8" w14:textId="77777777" w:rsidR="00BA216B" w:rsidRDefault="00BA216B" w:rsidP="00614F98"/>
                    <w:p w14:paraId="63273DF9" w14:textId="77777777" w:rsidR="00BA216B" w:rsidRDefault="00BA216B" w:rsidP="00614F98"/>
                    <w:p w14:paraId="738155EA" w14:textId="77777777" w:rsidR="00BA216B" w:rsidRDefault="00BA216B" w:rsidP="00614F98"/>
                    <w:p w14:paraId="43C9F7C1" w14:textId="77777777" w:rsidR="00BA216B" w:rsidRDefault="00BA216B" w:rsidP="00614F98"/>
                    <w:p w14:paraId="363289CB" w14:textId="77777777" w:rsidR="00BA216B" w:rsidRDefault="00BA216B" w:rsidP="00614F98"/>
                    <w:p w14:paraId="4BDD130D" w14:textId="77777777" w:rsidR="00BA216B" w:rsidRDefault="00BA216B" w:rsidP="00614F98"/>
                    <w:p w14:paraId="7B30BF8C" w14:textId="77777777" w:rsidR="00BA216B" w:rsidRDefault="00BA216B" w:rsidP="00614F98"/>
                    <w:p w14:paraId="1831584C" w14:textId="77777777" w:rsidR="00BA216B" w:rsidRDefault="00BA216B" w:rsidP="00614F98"/>
                    <w:p w14:paraId="38150798" w14:textId="77777777" w:rsidR="00BA216B" w:rsidRDefault="00BA216B" w:rsidP="00614F98"/>
                    <w:p w14:paraId="19D11D99" w14:textId="77777777" w:rsidR="00BA216B" w:rsidRDefault="00BA216B" w:rsidP="00614F98"/>
                    <w:p w14:paraId="06694616" w14:textId="77777777" w:rsidR="00BA216B" w:rsidRDefault="00BA216B" w:rsidP="00614F98"/>
                    <w:p w14:paraId="0FB262C2" w14:textId="77777777" w:rsidR="00BA216B" w:rsidRDefault="00BA216B" w:rsidP="00614F98"/>
                    <w:p w14:paraId="498358C2" w14:textId="77777777" w:rsidR="00BA216B" w:rsidRDefault="00BA216B" w:rsidP="00614F98"/>
                    <w:p w14:paraId="4EF0F1BA" w14:textId="77777777" w:rsidR="00BA216B" w:rsidRDefault="00BA216B" w:rsidP="00614F98"/>
                    <w:p w14:paraId="0C7651F4" w14:textId="77777777" w:rsidR="00BA216B" w:rsidRDefault="00BA216B" w:rsidP="00614F98"/>
                    <w:p w14:paraId="3232A7E7" w14:textId="77777777" w:rsidR="00BA216B" w:rsidRDefault="00BA216B" w:rsidP="00614F98"/>
                    <w:p w14:paraId="5C600D7A" w14:textId="77777777" w:rsidR="00BA216B" w:rsidRDefault="00BA216B" w:rsidP="00614F98"/>
                    <w:p w14:paraId="6BF1E2E0" w14:textId="77777777" w:rsidR="00BA216B" w:rsidRDefault="00BA216B" w:rsidP="00614F98"/>
                    <w:p w14:paraId="3999983F" w14:textId="77777777" w:rsidR="00BA216B" w:rsidRDefault="00BA216B" w:rsidP="00614F98"/>
                    <w:p w14:paraId="54727FE1" w14:textId="77777777" w:rsidR="00BA216B" w:rsidRDefault="00BA216B" w:rsidP="00614F98"/>
                    <w:p w14:paraId="47A0B028" w14:textId="77777777" w:rsidR="00BA216B" w:rsidRDefault="00BA216B" w:rsidP="00614F98"/>
                    <w:p w14:paraId="7A92CB10" w14:textId="77777777" w:rsidR="00BA216B" w:rsidRDefault="00BA216B" w:rsidP="00614F98"/>
                    <w:p w14:paraId="6C853187" w14:textId="77777777" w:rsidR="00BA216B" w:rsidRDefault="00BA216B" w:rsidP="00614F98"/>
                    <w:p w14:paraId="4CC9E6AD" w14:textId="77777777" w:rsidR="00BA216B" w:rsidRDefault="00BA216B" w:rsidP="00614F98"/>
                    <w:p w14:paraId="78A36491" w14:textId="77777777" w:rsidR="00BA216B" w:rsidRDefault="00BA216B" w:rsidP="00614F98"/>
                    <w:p w14:paraId="2F561A32" w14:textId="77777777" w:rsidR="00BA216B" w:rsidRDefault="00BA216B" w:rsidP="00614F98"/>
                    <w:p w14:paraId="1537AC09" w14:textId="77777777" w:rsidR="00BA216B" w:rsidRDefault="00BA216B" w:rsidP="00614F98"/>
                    <w:p w14:paraId="13CF8DC5" w14:textId="77777777" w:rsidR="00BA216B" w:rsidRDefault="00BA216B" w:rsidP="00614F98"/>
                    <w:p w14:paraId="1C7E7065" w14:textId="77777777" w:rsidR="00BA216B" w:rsidRDefault="00BA216B" w:rsidP="00614F98"/>
                    <w:p w14:paraId="39AAA484" w14:textId="77777777" w:rsidR="00BA216B" w:rsidRDefault="00BA216B" w:rsidP="00614F98"/>
                    <w:p w14:paraId="62761CEA" w14:textId="77777777" w:rsidR="00BA216B" w:rsidRDefault="00BA216B" w:rsidP="00614F98"/>
                    <w:p w14:paraId="6840295A" w14:textId="77777777" w:rsidR="00BA216B" w:rsidRDefault="00BA216B" w:rsidP="00614F98"/>
                    <w:p w14:paraId="007F5491" w14:textId="77777777" w:rsidR="00BA216B" w:rsidRDefault="00BA216B" w:rsidP="00614F98"/>
                    <w:p w14:paraId="2FDBDD3F" w14:textId="77777777" w:rsidR="00BA216B" w:rsidRDefault="00BA216B" w:rsidP="00614F98"/>
                    <w:p w14:paraId="20C397ED" w14:textId="77777777" w:rsidR="00BA216B" w:rsidRDefault="00BA216B" w:rsidP="00614F98"/>
                    <w:p w14:paraId="0AA81C81" w14:textId="77777777" w:rsidR="00BA216B" w:rsidRDefault="00BA216B" w:rsidP="00614F98"/>
                    <w:p w14:paraId="6E5A41F0" w14:textId="77777777" w:rsidR="00BA216B" w:rsidRDefault="00BA216B" w:rsidP="00614F98"/>
                    <w:p w14:paraId="17A077CF" w14:textId="77777777" w:rsidR="00BA216B" w:rsidRDefault="00BA216B" w:rsidP="00614F98"/>
                    <w:p w14:paraId="0220F361" w14:textId="77777777" w:rsidR="00BA216B" w:rsidRDefault="00BA216B" w:rsidP="00614F98"/>
                    <w:p w14:paraId="45258609" w14:textId="77777777" w:rsidR="00BA216B" w:rsidRDefault="00BA216B" w:rsidP="00614F98"/>
                    <w:p w14:paraId="4B93F125" w14:textId="77777777" w:rsidR="00BA216B" w:rsidRDefault="00BA216B" w:rsidP="00614F98"/>
                    <w:p w14:paraId="0596FC2D" w14:textId="77777777" w:rsidR="00BA216B" w:rsidRDefault="00BA216B" w:rsidP="00614F98"/>
                    <w:p w14:paraId="0C54F4C3" w14:textId="77777777" w:rsidR="00BA216B" w:rsidRDefault="00BA216B" w:rsidP="00614F98"/>
                    <w:p w14:paraId="323E88F9" w14:textId="77777777" w:rsidR="00BA216B" w:rsidRDefault="00BA216B" w:rsidP="00614F98"/>
                    <w:p w14:paraId="241991C6" w14:textId="77777777" w:rsidR="00BA216B" w:rsidRDefault="00BA216B" w:rsidP="00614F98"/>
                    <w:p w14:paraId="03FA2031" w14:textId="77777777" w:rsidR="00BA216B" w:rsidRDefault="00BA216B" w:rsidP="00614F98"/>
                    <w:p w14:paraId="2DB1A150" w14:textId="77777777" w:rsidR="00BA216B" w:rsidRDefault="00BA216B" w:rsidP="00614F98"/>
                    <w:p w14:paraId="128645AB" w14:textId="77777777" w:rsidR="00BA216B" w:rsidRDefault="00BA216B" w:rsidP="00614F98"/>
                    <w:p w14:paraId="442B6F29" w14:textId="77777777" w:rsidR="00BA216B" w:rsidRDefault="00BA216B" w:rsidP="00614F98"/>
                    <w:p w14:paraId="51546105" w14:textId="77777777" w:rsidR="00BA216B" w:rsidRDefault="00BA216B" w:rsidP="00614F98"/>
                    <w:p w14:paraId="2D1AD096" w14:textId="77777777" w:rsidR="00BA216B" w:rsidRDefault="00BA216B" w:rsidP="00614F98"/>
                    <w:p w14:paraId="78C0E72D" w14:textId="77777777" w:rsidR="00BA216B" w:rsidRDefault="00BA216B" w:rsidP="00614F98"/>
                    <w:p w14:paraId="1B719DA4" w14:textId="77777777" w:rsidR="00BA216B" w:rsidRDefault="00BA216B" w:rsidP="00614F98"/>
                    <w:p w14:paraId="70B94C74" w14:textId="77777777" w:rsidR="00BA216B" w:rsidRDefault="00BA216B" w:rsidP="00614F98"/>
                    <w:p w14:paraId="0FB700F8" w14:textId="77777777" w:rsidR="00BA216B" w:rsidRDefault="00BA216B" w:rsidP="00614F98"/>
                    <w:p w14:paraId="7AACE343" w14:textId="77777777" w:rsidR="00BA216B" w:rsidRDefault="00BA216B" w:rsidP="00614F98"/>
                    <w:p w14:paraId="559771E2" w14:textId="77777777" w:rsidR="00BA216B" w:rsidRDefault="00BA216B" w:rsidP="00614F98"/>
                    <w:p w14:paraId="2DF8BE59" w14:textId="77777777" w:rsidR="00BA216B" w:rsidRDefault="00BA216B" w:rsidP="00614F98"/>
                    <w:p w14:paraId="3AAB2E9B" w14:textId="77777777" w:rsidR="00BA216B" w:rsidRDefault="00BA216B" w:rsidP="00614F98"/>
                    <w:p w14:paraId="5427B4B8" w14:textId="77777777" w:rsidR="00BA216B" w:rsidRDefault="00BA216B" w:rsidP="00614F98"/>
                    <w:p w14:paraId="124CCA78" w14:textId="77777777" w:rsidR="00BA216B" w:rsidRDefault="00BA216B" w:rsidP="00614F98"/>
                    <w:p w14:paraId="270005FB" w14:textId="77777777" w:rsidR="00BA216B" w:rsidRDefault="00BA216B" w:rsidP="00614F98"/>
                    <w:p w14:paraId="46F2445A" w14:textId="77777777" w:rsidR="00BA216B" w:rsidRDefault="00BA216B" w:rsidP="00614F98"/>
                    <w:p w14:paraId="57350630" w14:textId="77777777" w:rsidR="00BA216B" w:rsidRDefault="00BA216B" w:rsidP="00614F98"/>
                    <w:p w14:paraId="283B42F2" w14:textId="77777777" w:rsidR="00BA216B" w:rsidRDefault="00BA216B" w:rsidP="00614F98"/>
                    <w:p w14:paraId="0483F9C9" w14:textId="77777777" w:rsidR="00BA216B" w:rsidRDefault="00BA216B" w:rsidP="00614F98"/>
                    <w:p w14:paraId="56124C84" w14:textId="77777777" w:rsidR="00BA216B" w:rsidRDefault="00BA216B" w:rsidP="00614F98"/>
                    <w:p w14:paraId="170E3C26" w14:textId="77777777" w:rsidR="00BA216B" w:rsidRDefault="00BA216B" w:rsidP="00614F98"/>
                    <w:p w14:paraId="18262944" w14:textId="77777777" w:rsidR="00BA216B" w:rsidRDefault="00BA216B" w:rsidP="00614F98"/>
                    <w:p w14:paraId="0B09D6AB" w14:textId="77777777" w:rsidR="00BA216B" w:rsidRDefault="00BA216B" w:rsidP="00614F98"/>
                    <w:p w14:paraId="137D241B" w14:textId="77777777" w:rsidR="00BA216B" w:rsidRDefault="00BA216B" w:rsidP="00614F98"/>
                    <w:p w14:paraId="42DEEC4F" w14:textId="77777777" w:rsidR="00BA216B" w:rsidRDefault="00BA216B" w:rsidP="00614F98"/>
                    <w:p w14:paraId="7D1C7DFE" w14:textId="77777777" w:rsidR="00BA216B" w:rsidRDefault="00BA216B" w:rsidP="00614F98"/>
                    <w:p w14:paraId="491A7DAC" w14:textId="77777777" w:rsidR="00BA216B" w:rsidRDefault="00BA216B" w:rsidP="00614F98"/>
                    <w:p w14:paraId="185407D4" w14:textId="77777777" w:rsidR="00BA216B" w:rsidRDefault="00BA216B" w:rsidP="00614F98"/>
                    <w:p w14:paraId="6ABD0969" w14:textId="77777777" w:rsidR="00BA216B" w:rsidRDefault="00BA216B" w:rsidP="00614F98"/>
                    <w:p w14:paraId="711EE03A" w14:textId="77777777" w:rsidR="00BA216B" w:rsidRDefault="00BA216B" w:rsidP="00614F98"/>
                    <w:p w14:paraId="488CFE2A" w14:textId="77777777" w:rsidR="00BA216B" w:rsidRDefault="00BA216B" w:rsidP="00614F98"/>
                    <w:p w14:paraId="63FF7D14" w14:textId="77777777" w:rsidR="00BA216B" w:rsidRDefault="00BA216B" w:rsidP="00614F98"/>
                    <w:p w14:paraId="5B6E50B7" w14:textId="77777777" w:rsidR="00BA216B" w:rsidRDefault="00BA216B" w:rsidP="00614F98"/>
                    <w:p w14:paraId="321B5E43" w14:textId="77777777" w:rsidR="00BA216B" w:rsidRDefault="00BA216B" w:rsidP="00614F98"/>
                    <w:p w14:paraId="5EFC0BC0" w14:textId="77777777" w:rsidR="00BA216B" w:rsidRDefault="00BA216B" w:rsidP="00614F98"/>
                    <w:p w14:paraId="065BB5AC" w14:textId="77777777" w:rsidR="00BA216B" w:rsidRDefault="00BA216B" w:rsidP="00614F98"/>
                    <w:p w14:paraId="075530B3" w14:textId="77777777" w:rsidR="00BA216B" w:rsidRDefault="00BA216B" w:rsidP="00614F98"/>
                    <w:p w14:paraId="6A39F2C1" w14:textId="77777777" w:rsidR="00BA216B" w:rsidRDefault="00BA216B" w:rsidP="00614F98"/>
                    <w:p w14:paraId="4C22CB00" w14:textId="77777777" w:rsidR="00BA216B" w:rsidRDefault="00BA216B" w:rsidP="00614F98"/>
                    <w:p w14:paraId="6DD2A6A0" w14:textId="77777777" w:rsidR="00BA216B" w:rsidRDefault="00BA216B" w:rsidP="00614F98"/>
                    <w:p w14:paraId="454F29FB" w14:textId="77777777" w:rsidR="00BA216B" w:rsidRDefault="00BA216B" w:rsidP="00614F98"/>
                    <w:p w14:paraId="090A64B8" w14:textId="77777777" w:rsidR="00BA216B" w:rsidRDefault="00BA216B" w:rsidP="00614F98"/>
                    <w:p w14:paraId="6EC694D9" w14:textId="77777777" w:rsidR="00BA216B" w:rsidRDefault="00BA216B" w:rsidP="00614F98"/>
                    <w:p w14:paraId="534936E7" w14:textId="77777777" w:rsidR="00BA216B" w:rsidRDefault="00BA216B" w:rsidP="00614F98"/>
                    <w:p w14:paraId="3ACC0F50" w14:textId="77777777" w:rsidR="00BA216B" w:rsidRDefault="00BA216B" w:rsidP="00614F98"/>
                    <w:p w14:paraId="41745045" w14:textId="77777777" w:rsidR="00BA216B" w:rsidRDefault="00BA216B" w:rsidP="00614F98"/>
                    <w:p w14:paraId="26384999" w14:textId="77777777" w:rsidR="00BA216B" w:rsidRDefault="00BA216B" w:rsidP="00614F98"/>
                    <w:p w14:paraId="586C46F3" w14:textId="77777777" w:rsidR="00BA216B" w:rsidRDefault="00BA216B" w:rsidP="00614F98"/>
                    <w:p w14:paraId="4CEAC659" w14:textId="77777777" w:rsidR="00BA216B" w:rsidRDefault="00BA216B" w:rsidP="00614F98"/>
                    <w:p w14:paraId="65C817A6" w14:textId="77777777" w:rsidR="00BA216B" w:rsidRDefault="00BA216B" w:rsidP="00614F98"/>
                    <w:p w14:paraId="48403AE8" w14:textId="77777777" w:rsidR="00BA216B" w:rsidRDefault="00BA216B" w:rsidP="00614F98"/>
                    <w:p w14:paraId="6320BCEE" w14:textId="77777777" w:rsidR="00BA216B" w:rsidRDefault="00BA216B" w:rsidP="00614F98"/>
                    <w:p w14:paraId="79FCF0D1" w14:textId="77777777" w:rsidR="00BA216B" w:rsidRDefault="00BA216B" w:rsidP="00614F98"/>
                    <w:p w14:paraId="77AF7384" w14:textId="77777777" w:rsidR="00BA216B" w:rsidRDefault="00BA216B" w:rsidP="00614F98"/>
                    <w:p w14:paraId="20EF76E2" w14:textId="77777777" w:rsidR="00BA216B" w:rsidRDefault="00BA216B" w:rsidP="00614F98"/>
                    <w:p w14:paraId="1DB06D2F" w14:textId="77777777" w:rsidR="00BA216B" w:rsidRDefault="00BA216B" w:rsidP="00614F98"/>
                    <w:p w14:paraId="14595694" w14:textId="77777777" w:rsidR="00BA216B" w:rsidRDefault="00BA216B" w:rsidP="00614F98"/>
                    <w:p w14:paraId="425B2F93" w14:textId="77777777" w:rsidR="00BA216B" w:rsidRDefault="00BA216B" w:rsidP="00614F98"/>
                    <w:p w14:paraId="3F3D0301" w14:textId="77777777" w:rsidR="00BA216B" w:rsidRDefault="00BA216B" w:rsidP="00614F98"/>
                    <w:p w14:paraId="22A906B8" w14:textId="77777777" w:rsidR="00BA216B" w:rsidRDefault="00BA216B" w:rsidP="00614F98"/>
                    <w:p w14:paraId="49739404" w14:textId="77777777" w:rsidR="00BA216B" w:rsidRDefault="00BA216B" w:rsidP="00614F98"/>
                    <w:p w14:paraId="720228C1" w14:textId="77777777" w:rsidR="00BA216B" w:rsidRDefault="00BA216B" w:rsidP="00614F98"/>
                    <w:p w14:paraId="57E26302" w14:textId="77777777" w:rsidR="00BA216B" w:rsidRDefault="00BA216B" w:rsidP="00614F98"/>
                    <w:p w14:paraId="22FD16F9" w14:textId="77777777" w:rsidR="00BA216B" w:rsidRDefault="00BA216B" w:rsidP="00614F98"/>
                    <w:p w14:paraId="626720BA" w14:textId="77777777" w:rsidR="00BA216B" w:rsidRDefault="00BA216B" w:rsidP="00614F98"/>
                    <w:p w14:paraId="295F6A58" w14:textId="77777777" w:rsidR="00BA216B" w:rsidRDefault="00BA216B" w:rsidP="00614F98"/>
                    <w:p w14:paraId="4C7F8597" w14:textId="77777777" w:rsidR="00BA216B" w:rsidRDefault="00BA216B" w:rsidP="00614F98"/>
                    <w:p w14:paraId="5334C09B" w14:textId="77777777" w:rsidR="00BA216B" w:rsidRDefault="00BA216B" w:rsidP="00614F98"/>
                    <w:p w14:paraId="29CDD07A" w14:textId="77777777" w:rsidR="00BA216B" w:rsidRDefault="00BA216B" w:rsidP="00614F98"/>
                    <w:p w14:paraId="57C3ADD0" w14:textId="77777777" w:rsidR="00BA216B" w:rsidRDefault="00BA216B" w:rsidP="00614F98"/>
                    <w:p w14:paraId="08EFE812" w14:textId="77777777" w:rsidR="00BA216B" w:rsidRDefault="00BA216B" w:rsidP="00614F98"/>
                    <w:p w14:paraId="76A6B667" w14:textId="77777777" w:rsidR="00BA216B" w:rsidRDefault="00BA216B" w:rsidP="00614F98"/>
                    <w:p w14:paraId="74B092A3" w14:textId="77777777" w:rsidR="00BA216B" w:rsidRDefault="00BA216B" w:rsidP="00614F98"/>
                    <w:p w14:paraId="34F675EB" w14:textId="77777777" w:rsidR="00BA216B" w:rsidRDefault="00BA216B" w:rsidP="00614F98"/>
                    <w:p w14:paraId="6E169834" w14:textId="77777777" w:rsidR="00BA216B" w:rsidRDefault="00BA216B" w:rsidP="00614F98"/>
                    <w:p w14:paraId="73D9E8F1" w14:textId="77777777" w:rsidR="00BA216B" w:rsidRDefault="00BA216B" w:rsidP="00614F98"/>
                    <w:p w14:paraId="09CA4EAE" w14:textId="77777777" w:rsidR="00BA216B" w:rsidRDefault="00BA216B" w:rsidP="00614F98"/>
                    <w:p w14:paraId="313916B2" w14:textId="77777777" w:rsidR="00BA216B" w:rsidRDefault="00BA216B" w:rsidP="00614F98"/>
                    <w:p w14:paraId="762867F4" w14:textId="77777777" w:rsidR="00BA216B" w:rsidRDefault="00BA216B" w:rsidP="00614F98"/>
                    <w:p w14:paraId="0728EBD0" w14:textId="77777777" w:rsidR="00BA216B" w:rsidRDefault="00BA216B" w:rsidP="00614F98"/>
                    <w:p w14:paraId="47EB3AE4" w14:textId="77777777" w:rsidR="00BA216B" w:rsidRDefault="00BA216B" w:rsidP="00614F98"/>
                    <w:p w14:paraId="263F1CBD" w14:textId="77777777" w:rsidR="00BA216B" w:rsidRDefault="00BA216B" w:rsidP="00614F98"/>
                    <w:p w14:paraId="5E3E4551" w14:textId="77777777" w:rsidR="00BA216B" w:rsidRDefault="00BA216B" w:rsidP="00614F98"/>
                    <w:p w14:paraId="15F61948" w14:textId="77777777" w:rsidR="00BA216B" w:rsidRDefault="00BA216B" w:rsidP="00614F98"/>
                    <w:p w14:paraId="1D34A55E" w14:textId="77777777" w:rsidR="00BA216B" w:rsidRDefault="00BA216B" w:rsidP="00614F98"/>
                    <w:p w14:paraId="07B8C232" w14:textId="77777777" w:rsidR="00BA216B" w:rsidRDefault="00BA216B" w:rsidP="00614F98"/>
                    <w:p w14:paraId="55FEB0BC" w14:textId="77777777" w:rsidR="00BA216B" w:rsidRDefault="00BA216B" w:rsidP="00614F98"/>
                    <w:p w14:paraId="26CEFB75" w14:textId="77777777" w:rsidR="00BA216B" w:rsidRDefault="00BA216B" w:rsidP="00614F98"/>
                    <w:p w14:paraId="6D918534" w14:textId="77777777" w:rsidR="00BA216B" w:rsidRDefault="00BA216B" w:rsidP="00614F98"/>
                    <w:p w14:paraId="02B00398" w14:textId="77777777" w:rsidR="00BA216B" w:rsidRDefault="00BA216B" w:rsidP="00614F98"/>
                    <w:p w14:paraId="3586A0AE" w14:textId="77777777" w:rsidR="00BA216B" w:rsidRDefault="00BA216B" w:rsidP="00614F98"/>
                    <w:p w14:paraId="08CF117A" w14:textId="77777777" w:rsidR="00BA216B" w:rsidRDefault="00BA216B" w:rsidP="00614F98"/>
                    <w:p w14:paraId="0ADE2CC5" w14:textId="77777777" w:rsidR="00BA216B" w:rsidRDefault="00BA216B" w:rsidP="00614F98"/>
                    <w:p w14:paraId="086844EE" w14:textId="77777777" w:rsidR="00BA216B" w:rsidRDefault="00BA216B" w:rsidP="00614F98"/>
                    <w:p w14:paraId="23291D41" w14:textId="77777777" w:rsidR="00BA216B" w:rsidRDefault="00BA216B" w:rsidP="00614F98"/>
                    <w:p w14:paraId="7B540254" w14:textId="77777777" w:rsidR="00BA216B" w:rsidRDefault="00BA216B" w:rsidP="00614F98"/>
                    <w:p w14:paraId="60EA47CD" w14:textId="77777777" w:rsidR="00BA216B" w:rsidRDefault="00BA216B" w:rsidP="00614F98"/>
                    <w:p w14:paraId="16D163E9" w14:textId="77777777" w:rsidR="00BA216B" w:rsidRDefault="00BA216B" w:rsidP="00614F98"/>
                    <w:p w14:paraId="79F28C5A" w14:textId="77777777" w:rsidR="00BA216B" w:rsidRDefault="00BA216B" w:rsidP="00614F98"/>
                    <w:p w14:paraId="68FF4710" w14:textId="77777777" w:rsidR="00BA216B" w:rsidRDefault="00BA216B" w:rsidP="00614F98"/>
                    <w:p w14:paraId="24562015" w14:textId="77777777" w:rsidR="00BA216B" w:rsidRDefault="00BA216B" w:rsidP="00614F98"/>
                    <w:p w14:paraId="1719955B" w14:textId="77777777" w:rsidR="00BA216B" w:rsidRDefault="00BA216B" w:rsidP="00614F98"/>
                    <w:p w14:paraId="4B8381B9" w14:textId="77777777" w:rsidR="00BA216B" w:rsidRDefault="00BA216B" w:rsidP="00614F98"/>
                    <w:p w14:paraId="0F1482DB" w14:textId="77777777" w:rsidR="00BA216B" w:rsidRDefault="00BA216B" w:rsidP="00614F98"/>
                    <w:p w14:paraId="20ECCD93" w14:textId="77777777" w:rsidR="00BA216B" w:rsidRDefault="00BA216B" w:rsidP="00614F98"/>
                    <w:p w14:paraId="379734DA" w14:textId="77777777" w:rsidR="00BA216B" w:rsidRDefault="00BA216B" w:rsidP="00614F98"/>
                    <w:p w14:paraId="3ED36EBB" w14:textId="77777777" w:rsidR="00BA216B" w:rsidRDefault="00BA216B" w:rsidP="00614F98"/>
                    <w:p w14:paraId="504BC61D" w14:textId="77777777" w:rsidR="00BA216B" w:rsidRDefault="00BA216B" w:rsidP="00614F98"/>
                    <w:p w14:paraId="05FC19A2" w14:textId="77777777" w:rsidR="00BA216B" w:rsidRDefault="00BA216B" w:rsidP="00614F98"/>
                    <w:p w14:paraId="33702030" w14:textId="77777777" w:rsidR="00BA216B" w:rsidRDefault="00BA216B" w:rsidP="00614F98"/>
                    <w:p w14:paraId="6F8F9E16" w14:textId="77777777" w:rsidR="00BA216B" w:rsidRDefault="00BA216B" w:rsidP="00614F98"/>
                    <w:p w14:paraId="73B0AB39" w14:textId="77777777" w:rsidR="00BA216B" w:rsidRDefault="00BA216B" w:rsidP="00614F98"/>
                    <w:p w14:paraId="5BA5A603" w14:textId="77777777" w:rsidR="00BA216B" w:rsidRDefault="00BA216B" w:rsidP="00614F98"/>
                    <w:p w14:paraId="7CDEA81D" w14:textId="77777777" w:rsidR="00BA216B" w:rsidRDefault="00BA216B" w:rsidP="00614F98"/>
                    <w:p w14:paraId="04E45760" w14:textId="77777777" w:rsidR="00BA216B" w:rsidRDefault="00BA216B" w:rsidP="00614F98"/>
                    <w:p w14:paraId="46F8B4A6" w14:textId="77777777" w:rsidR="00BA216B" w:rsidRDefault="00BA216B" w:rsidP="00614F98"/>
                    <w:p w14:paraId="4E3715AD" w14:textId="77777777" w:rsidR="00BA216B" w:rsidRDefault="00BA216B" w:rsidP="00614F98"/>
                    <w:p w14:paraId="324771BA" w14:textId="77777777" w:rsidR="00BA216B" w:rsidRDefault="00BA216B" w:rsidP="00614F98"/>
                    <w:p w14:paraId="79E2CB47" w14:textId="77777777" w:rsidR="00BA216B" w:rsidRDefault="00BA216B" w:rsidP="00614F98"/>
                    <w:p w14:paraId="0C9D536A" w14:textId="77777777" w:rsidR="00BA216B" w:rsidRDefault="00BA216B" w:rsidP="00614F98"/>
                    <w:p w14:paraId="0A95BD49" w14:textId="77777777" w:rsidR="00BA216B" w:rsidRDefault="00BA216B" w:rsidP="00614F98"/>
                    <w:p w14:paraId="2D8B60B4" w14:textId="77777777" w:rsidR="00BA216B" w:rsidRDefault="00BA216B" w:rsidP="00614F98"/>
                    <w:p w14:paraId="5709A24B" w14:textId="77777777" w:rsidR="00BA216B" w:rsidRDefault="00BA216B" w:rsidP="00614F98"/>
                    <w:p w14:paraId="27A40D56" w14:textId="77777777" w:rsidR="00BA216B" w:rsidRDefault="00BA216B" w:rsidP="00614F98"/>
                    <w:p w14:paraId="5BA059E8" w14:textId="77777777" w:rsidR="00BA216B" w:rsidRDefault="00BA216B" w:rsidP="00614F98"/>
                    <w:p w14:paraId="31A605EE" w14:textId="77777777" w:rsidR="00BA216B" w:rsidRDefault="00BA216B" w:rsidP="00614F98"/>
                    <w:p w14:paraId="493E3D79" w14:textId="77777777" w:rsidR="00BA216B" w:rsidRDefault="00BA216B" w:rsidP="00614F98"/>
                    <w:p w14:paraId="73C925C4" w14:textId="77777777" w:rsidR="00BA216B" w:rsidRDefault="00BA216B" w:rsidP="00614F98"/>
                    <w:p w14:paraId="06BAD61B" w14:textId="77777777" w:rsidR="00BA216B" w:rsidRDefault="00BA216B" w:rsidP="00614F98"/>
                    <w:p w14:paraId="48B46DB3" w14:textId="77777777" w:rsidR="00BA216B" w:rsidRDefault="00BA216B" w:rsidP="00614F98"/>
                    <w:p w14:paraId="4CE14617" w14:textId="77777777" w:rsidR="00BA216B" w:rsidRDefault="00BA216B" w:rsidP="00614F98"/>
                    <w:p w14:paraId="794AC6EE" w14:textId="77777777" w:rsidR="00BA216B" w:rsidRDefault="00BA216B" w:rsidP="00614F98"/>
                    <w:p w14:paraId="44BE8BDA" w14:textId="77777777" w:rsidR="00BA216B" w:rsidRDefault="00BA216B" w:rsidP="00614F98"/>
                    <w:p w14:paraId="5D07F98B" w14:textId="77777777" w:rsidR="00BA216B" w:rsidRDefault="00BA216B" w:rsidP="00614F98"/>
                    <w:p w14:paraId="15FD310D" w14:textId="77777777" w:rsidR="00BA216B" w:rsidRDefault="00BA216B" w:rsidP="00614F98"/>
                    <w:p w14:paraId="2D4F7440" w14:textId="77777777" w:rsidR="00BA216B" w:rsidRDefault="00BA216B" w:rsidP="00614F98"/>
                    <w:p w14:paraId="5C2B7B63" w14:textId="77777777" w:rsidR="00BA216B" w:rsidRDefault="00BA216B" w:rsidP="00614F98"/>
                    <w:p w14:paraId="0B297164" w14:textId="77777777" w:rsidR="00BA216B" w:rsidRDefault="00BA216B" w:rsidP="00614F98"/>
                    <w:p w14:paraId="4FEFB66F" w14:textId="77777777" w:rsidR="00BA216B" w:rsidRDefault="00BA216B" w:rsidP="00614F98"/>
                    <w:p w14:paraId="3A36A780" w14:textId="77777777" w:rsidR="00BA216B" w:rsidRDefault="00BA216B" w:rsidP="00614F98"/>
                    <w:p w14:paraId="5DC4B7E8" w14:textId="77777777" w:rsidR="00BA216B" w:rsidRDefault="00BA216B" w:rsidP="00614F98"/>
                    <w:p w14:paraId="5ED03A63" w14:textId="77777777" w:rsidR="00BA216B" w:rsidRDefault="00BA216B" w:rsidP="00614F98"/>
                    <w:p w14:paraId="755CD283" w14:textId="77777777" w:rsidR="00BA216B" w:rsidRDefault="00BA216B" w:rsidP="00614F98"/>
                    <w:p w14:paraId="0504D0AC" w14:textId="77777777" w:rsidR="00BA216B" w:rsidRDefault="00BA216B" w:rsidP="00614F98"/>
                    <w:p w14:paraId="24C60B50" w14:textId="77777777" w:rsidR="00BA216B" w:rsidRDefault="00BA216B" w:rsidP="00614F98"/>
                    <w:p w14:paraId="5CACB1B6" w14:textId="77777777" w:rsidR="00BA216B" w:rsidRDefault="00BA216B" w:rsidP="00614F98"/>
                    <w:p w14:paraId="682A6F0D" w14:textId="77777777" w:rsidR="00BA216B" w:rsidRDefault="00BA216B" w:rsidP="00614F98"/>
                    <w:p w14:paraId="3EF3410E" w14:textId="77777777" w:rsidR="00BA216B" w:rsidRDefault="00BA216B" w:rsidP="00614F98"/>
                    <w:p w14:paraId="15138F2E" w14:textId="77777777" w:rsidR="00BA216B" w:rsidRDefault="00BA216B" w:rsidP="00614F98"/>
                    <w:p w14:paraId="2A688A10" w14:textId="77777777" w:rsidR="00BA216B" w:rsidRDefault="00BA216B" w:rsidP="00614F98"/>
                    <w:p w14:paraId="0785640E" w14:textId="77777777" w:rsidR="00BA216B" w:rsidRDefault="00BA216B" w:rsidP="00614F98"/>
                    <w:p w14:paraId="235C1134" w14:textId="77777777" w:rsidR="00BA216B" w:rsidRDefault="00BA216B" w:rsidP="00614F98"/>
                    <w:p w14:paraId="1E0CC080" w14:textId="77777777" w:rsidR="00BA216B" w:rsidRDefault="00BA216B" w:rsidP="00614F98"/>
                    <w:p w14:paraId="6A41A259" w14:textId="77777777" w:rsidR="00BA216B" w:rsidRDefault="00BA216B" w:rsidP="00614F98"/>
                    <w:p w14:paraId="72FE24D8" w14:textId="77777777" w:rsidR="00BA216B" w:rsidRDefault="00BA216B" w:rsidP="00614F98"/>
                    <w:p w14:paraId="1AD85D9E" w14:textId="77777777" w:rsidR="00BA216B" w:rsidRDefault="00BA216B" w:rsidP="00614F98"/>
                    <w:p w14:paraId="798C46A5" w14:textId="77777777" w:rsidR="00BA216B" w:rsidRDefault="00BA216B" w:rsidP="00614F98"/>
                    <w:p w14:paraId="157F1663" w14:textId="77777777" w:rsidR="00BA216B" w:rsidRDefault="00BA216B" w:rsidP="00614F98"/>
                    <w:p w14:paraId="478AA3EA" w14:textId="77777777" w:rsidR="00BA216B" w:rsidRDefault="00BA216B" w:rsidP="00614F98"/>
                    <w:p w14:paraId="2CBF1A95" w14:textId="77777777" w:rsidR="00BA216B" w:rsidRDefault="00BA216B" w:rsidP="00614F98"/>
                    <w:p w14:paraId="3A6B800D" w14:textId="77777777" w:rsidR="00BA216B" w:rsidRDefault="00BA216B" w:rsidP="00614F98"/>
                    <w:p w14:paraId="491C35DC" w14:textId="77777777" w:rsidR="00BA216B" w:rsidRDefault="00BA216B" w:rsidP="00614F98"/>
                    <w:p w14:paraId="5A4B092B" w14:textId="77777777" w:rsidR="00BA216B" w:rsidRDefault="00BA216B" w:rsidP="00614F98"/>
                    <w:p w14:paraId="0BABA512" w14:textId="77777777" w:rsidR="00BA216B" w:rsidRDefault="00BA216B" w:rsidP="00614F98"/>
                    <w:p w14:paraId="52E84CF9" w14:textId="77777777" w:rsidR="00BA216B" w:rsidRDefault="00BA216B" w:rsidP="00614F98"/>
                    <w:p w14:paraId="34DDD775" w14:textId="77777777" w:rsidR="00BA216B" w:rsidRDefault="00BA216B" w:rsidP="00614F98"/>
                    <w:p w14:paraId="3D9F65AB" w14:textId="77777777" w:rsidR="00BA216B" w:rsidRDefault="00BA216B" w:rsidP="00614F98"/>
                    <w:p w14:paraId="270C1382" w14:textId="77777777" w:rsidR="00BA216B" w:rsidRDefault="00BA216B" w:rsidP="00614F98"/>
                    <w:p w14:paraId="15553985" w14:textId="77777777" w:rsidR="00BA216B" w:rsidRDefault="00BA216B" w:rsidP="00614F98"/>
                    <w:p w14:paraId="018C6E40" w14:textId="77777777" w:rsidR="00BA216B" w:rsidRDefault="00BA216B" w:rsidP="00614F98"/>
                    <w:p w14:paraId="036E32F1" w14:textId="77777777" w:rsidR="00BA216B" w:rsidRDefault="00BA216B" w:rsidP="00614F98"/>
                    <w:p w14:paraId="35A5090A" w14:textId="77777777" w:rsidR="00BA216B" w:rsidRDefault="00BA216B" w:rsidP="00614F98"/>
                    <w:p w14:paraId="1758A088" w14:textId="77777777" w:rsidR="00BA216B" w:rsidRDefault="00BA216B" w:rsidP="00614F98"/>
                    <w:p w14:paraId="3E13381B" w14:textId="77777777" w:rsidR="00BA216B" w:rsidRDefault="00BA216B" w:rsidP="00614F98"/>
                    <w:p w14:paraId="025C2E37" w14:textId="77777777" w:rsidR="00BA216B" w:rsidRDefault="00BA216B" w:rsidP="00614F98"/>
                    <w:p w14:paraId="2565B59F" w14:textId="77777777" w:rsidR="00BA216B" w:rsidRDefault="00BA216B" w:rsidP="00614F98"/>
                    <w:p w14:paraId="49F54CBC" w14:textId="77777777" w:rsidR="00BA216B" w:rsidRDefault="00BA216B" w:rsidP="00614F98"/>
                    <w:p w14:paraId="628DAD13" w14:textId="77777777" w:rsidR="00BA216B" w:rsidRDefault="00BA216B" w:rsidP="00614F98"/>
                    <w:p w14:paraId="70359781" w14:textId="77777777" w:rsidR="00BA216B" w:rsidRDefault="00BA216B" w:rsidP="00614F98"/>
                    <w:p w14:paraId="53021564" w14:textId="77777777" w:rsidR="00BA216B" w:rsidRDefault="00BA216B" w:rsidP="00614F98"/>
                    <w:p w14:paraId="11FB7BF7" w14:textId="77777777" w:rsidR="00BA216B" w:rsidRDefault="00BA216B" w:rsidP="00614F98"/>
                    <w:p w14:paraId="77CF7603" w14:textId="77777777" w:rsidR="00BA216B" w:rsidRDefault="00BA216B" w:rsidP="00614F98"/>
                    <w:p w14:paraId="6CEF55A3" w14:textId="77777777" w:rsidR="00BA216B" w:rsidRDefault="00BA216B" w:rsidP="00614F98"/>
                    <w:p w14:paraId="34B5347E" w14:textId="77777777" w:rsidR="00BA216B" w:rsidRDefault="00BA216B" w:rsidP="00614F98"/>
                    <w:p w14:paraId="26AB9D5E" w14:textId="77777777" w:rsidR="00BA216B" w:rsidRDefault="00BA216B" w:rsidP="00614F98"/>
                    <w:p w14:paraId="20C0DF97" w14:textId="77777777" w:rsidR="00BA216B" w:rsidRDefault="00BA216B" w:rsidP="00614F98"/>
                    <w:p w14:paraId="224E5F6D" w14:textId="77777777" w:rsidR="00BA216B" w:rsidRDefault="00BA216B" w:rsidP="00614F98"/>
                    <w:p w14:paraId="33AF9B96" w14:textId="77777777" w:rsidR="00BA216B" w:rsidRDefault="00BA216B" w:rsidP="00614F98"/>
                    <w:p w14:paraId="72F08BCD" w14:textId="77777777" w:rsidR="00BA216B" w:rsidRDefault="00BA216B" w:rsidP="00614F98"/>
                    <w:p w14:paraId="11302E2A" w14:textId="77777777" w:rsidR="00BA216B" w:rsidRDefault="00BA216B" w:rsidP="00614F98"/>
                    <w:p w14:paraId="0067A9F3" w14:textId="77777777" w:rsidR="00BA216B" w:rsidRDefault="00BA216B" w:rsidP="00614F98"/>
                    <w:p w14:paraId="23EF7498" w14:textId="77777777" w:rsidR="00BA216B" w:rsidRDefault="00BA216B" w:rsidP="00614F98"/>
                    <w:p w14:paraId="3458B03B" w14:textId="77777777" w:rsidR="00BA216B" w:rsidRDefault="00BA216B" w:rsidP="00614F98"/>
                    <w:p w14:paraId="496D9476" w14:textId="77777777" w:rsidR="00BA216B" w:rsidRDefault="00BA216B" w:rsidP="00614F98"/>
                    <w:p w14:paraId="0BE54238" w14:textId="77777777" w:rsidR="00BA216B" w:rsidRDefault="00BA216B" w:rsidP="00614F98"/>
                    <w:p w14:paraId="752A1F87" w14:textId="77777777" w:rsidR="00BA216B" w:rsidRDefault="00BA216B" w:rsidP="00614F98"/>
                    <w:p w14:paraId="6C087F4B" w14:textId="77777777" w:rsidR="00BA216B" w:rsidRDefault="00BA216B" w:rsidP="00614F98"/>
                    <w:p w14:paraId="1D0846D3" w14:textId="77777777" w:rsidR="00BA216B" w:rsidRDefault="00BA216B" w:rsidP="00614F98"/>
                    <w:p w14:paraId="6191D9C0" w14:textId="77777777" w:rsidR="00BA216B" w:rsidRDefault="00BA216B" w:rsidP="00614F98"/>
                    <w:p w14:paraId="335B976F" w14:textId="77777777" w:rsidR="00BA216B" w:rsidRDefault="00BA216B" w:rsidP="00614F98"/>
                    <w:p w14:paraId="5BCD3A64" w14:textId="77777777" w:rsidR="00BA216B" w:rsidRDefault="00BA216B" w:rsidP="00614F98"/>
                    <w:p w14:paraId="6B45E997" w14:textId="77777777" w:rsidR="00BA216B" w:rsidRDefault="00BA216B" w:rsidP="00614F98"/>
                    <w:p w14:paraId="741F28D5" w14:textId="77777777" w:rsidR="00BA216B" w:rsidRDefault="00BA216B" w:rsidP="00614F98"/>
                    <w:p w14:paraId="6A6E71A1" w14:textId="77777777" w:rsidR="00BA216B" w:rsidRDefault="00BA216B" w:rsidP="00614F98"/>
                    <w:p w14:paraId="2A0A303D" w14:textId="77777777" w:rsidR="00BA216B" w:rsidRDefault="00BA216B" w:rsidP="00614F98"/>
                    <w:p w14:paraId="63E96C93" w14:textId="77777777" w:rsidR="00BA216B" w:rsidRDefault="00BA216B" w:rsidP="00614F98"/>
                    <w:p w14:paraId="0CF72A22" w14:textId="77777777" w:rsidR="00BA216B" w:rsidRDefault="00BA216B" w:rsidP="00614F98"/>
                    <w:p w14:paraId="01180EF5" w14:textId="77777777" w:rsidR="00BA216B" w:rsidRDefault="00BA216B" w:rsidP="00614F98"/>
                    <w:p w14:paraId="13026DC0" w14:textId="77777777" w:rsidR="00BA216B" w:rsidRDefault="00BA216B" w:rsidP="00614F98"/>
                    <w:p w14:paraId="5F3920B0" w14:textId="77777777" w:rsidR="00BA216B" w:rsidRDefault="00BA216B" w:rsidP="00614F98"/>
                    <w:p w14:paraId="2DA7DF49" w14:textId="77777777" w:rsidR="00BA216B" w:rsidRDefault="00BA216B" w:rsidP="00614F98"/>
                    <w:p w14:paraId="1C2DBF80" w14:textId="77777777" w:rsidR="00BA216B" w:rsidRDefault="00BA216B" w:rsidP="00614F98"/>
                    <w:p w14:paraId="22184C05" w14:textId="77777777" w:rsidR="00BA216B" w:rsidRDefault="00BA216B" w:rsidP="00614F98"/>
                    <w:p w14:paraId="19293057" w14:textId="77777777" w:rsidR="00BA216B" w:rsidRDefault="00BA216B" w:rsidP="00614F98"/>
                    <w:p w14:paraId="5C3028E2" w14:textId="77777777" w:rsidR="00BA216B" w:rsidRDefault="00BA216B" w:rsidP="00614F98"/>
                    <w:p w14:paraId="3E9D578B" w14:textId="77777777" w:rsidR="00BA216B" w:rsidRDefault="00BA216B" w:rsidP="00614F98"/>
                    <w:p w14:paraId="3534497C" w14:textId="77777777" w:rsidR="00BA216B" w:rsidRDefault="00BA216B" w:rsidP="00614F98"/>
                    <w:p w14:paraId="31F3F9A8" w14:textId="77777777" w:rsidR="00BA216B" w:rsidRDefault="00BA216B" w:rsidP="00614F98"/>
                    <w:p w14:paraId="77BD732D" w14:textId="77777777" w:rsidR="00BA216B" w:rsidRDefault="00BA216B" w:rsidP="00614F98"/>
                    <w:p w14:paraId="39F87AB0" w14:textId="77777777" w:rsidR="00BA216B" w:rsidRDefault="00BA216B" w:rsidP="00614F98"/>
                    <w:p w14:paraId="0C8776CD" w14:textId="77777777" w:rsidR="00BA216B" w:rsidRDefault="00BA216B" w:rsidP="00614F98"/>
                    <w:p w14:paraId="43E5472D" w14:textId="77777777" w:rsidR="00BA216B" w:rsidRDefault="00BA216B" w:rsidP="00614F98"/>
                    <w:p w14:paraId="4DE865BC" w14:textId="77777777" w:rsidR="00BA216B" w:rsidRDefault="00BA216B" w:rsidP="00614F98"/>
                    <w:p w14:paraId="6793B5B6" w14:textId="77777777" w:rsidR="00BA216B" w:rsidRDefault="00BA216B" w:rsidP="00614F98"/>
                    <w:p w14:paraId="28AEEDD8" w14:textId="77777777" w:rsidR="00BA216B" w:rsidRDefault="00BA216B" w:rsidP="00614F98"/>
                    <w:p w14:paraId="59E7526E" w14:textId="77777777" w:rsidR="00BA216B" w:rsidRDefault="00BA216B" w:rsidP="00614F98"/>
                    <w:p w14:paraId="1A52336F" w14:textId="77777777" w:rsidR="00BA216B" w:rsidRDefault="00BA216B" w:rsidP="00614F98"/>
                    <w:p w14:paraId="5E8BEB42" w14:textId="77777777" w:rsidR="00BA216B" w:rsidRDefault="00BA216B" w:rsidP="00614F98"/>
                    <w:p w14:paraId="38CD3D2F" w14:textId="77777777" w:rsidR="00BA216B" w:rsidRDefault="00BA216B" w:rsidP="00614F98"/>
                    <w:p w14:paraId="34B117BB" w14:textId="77777777" w:rsidR="00BA216B" w:rsidRDefault="00BA216B" w:rsidP="00614F98"/>
                    <w:p w14:paraId="08E82ABE" w14:textId="77777777" w:rsidR="00BA216B" w:rsidRDefault="00BA216B" w:rsidP="00614F98"/>
                    <w:p w14:paraId="4DBC6B47" w14:textId="77777777" w:rsidR="00BA216B" w:rsidRDefault="00BA216B" w:rsidP="00614F98"/>
                    <w:p w14:paraId="506C5BBB" w14:textId="77777777" w:rsidR="00BA216B" w:rsidRDefault="00BA216B" w:rsidP="00614F98"/>
                    <w:p w14:paraId="68080613" w14:textId="77777777" w:rsidR="00BA216B" w:rsidRDefault="00BA216B" w:rsidP="00614F98"/>
                    <w:p w14:paraId="16DDEB62" w14:textId="77777777" w:rsidR="00BA216B" w:rsidRDefault="00BA216B" w:rsidP="00614F98"/>
                    <w:p w14:paraId="5A9BD854" w14:textId="77777777" w:rsidR="00BA216B" w:rsidRDefault="00BA216B" w:rsidP="00614F98"/>
                    <w:p w14:paraId="27C70488" w14:textId="77777777" w:rsidR="00BA216B" w:rsidRDefault="00BA216B" w:rsidP="00614F98"/>
                    <w:p w14:paraId="19058C1B" w14:textId="77777777" w:rsidR="00BA216B" w:rsidRDefault="00BA216B" w:rsidP="00614F98"/>
                    <w:p w14:paraId="04DCB237" w14:textId="77777777" w:rsidR="00BA216B" w:rsidRDefault="00BA216B" w:rsidP="00614F98"/>
                    <w:p w14:paraId="21ADA99F" w14:textId="77777777" w:rsidR="00BA216B" w:rsidRDefault="00BA216B" w:rsidP="00614F98"/>
                    <w:p w14:paraId="1E50F0BC" w14:textId="77777777" w:rsidR="00BA216B" w:rsidRDefault="00BA216B" w:rsidP="00614F98"/>
                    <w:p w14:paraId="22302A13" w14:textId="77777777" w:rsidR="00BA216B" w:rsidRDefault="00BA216B" w:rsidP="00614F98"/>
                    <w:p w14:paraId="2CCAE336" w14:textId="77777777" w:rsidR="00BA216B" w:rsidRDefault="00BA216B" w:rsidP="00614F98"/>
                    <w:p w14:paraId="7E7B4CF4" w14:textId="77777777" w:rsidR="00BA216B" w:rsidRDefault="00BA216B" w:rsidP="00614F98"/>
                    <w:p w14:paraId="5B4431A3" w14:textId="77777777" w:rsidR="00BA216B" w:rsidRDefault="00BA216B" w:rsidP="00614F98"/>
                    <w:p w14:paraId="623123F0" w14:textId="77777777" w:rsidR="00BA216B" w:rsidRDefault="00BA216B" w:rsidP="00614F98"/>
                    <w:p w14:paraId="123C9358" w14:textId="77777777" w:rsidR="00BA216B" w:rsidRDefault="00BA216B" w:rsidP="00614F98"/>
                    <w:p w14:paraId="38ED52B0" w14:textId="77777777" w:rsidR="00BA216B" w:rsidRDefault="00BA216B" w:rsidP="00614F98"/>
                    <w:p w14:paraId="0389FADD" w14:textId="77777777" w:rsidR="00BA216B" w:rsidRDefault="00BA216B" w:rsidP="00614F98"/>
                    <w:p w14:paraId="5F69AA5A" w14:textId="77777777" w:rsidR="00BA216B" w:rsidRDefault="00BA216B" w:rsidP="00614F98"/>
                    <w:p w14:paraId="73B93621" w14:textId="77777777" w:rsidR="00BA216B" w:rsidRDefault="00BA216B" w:rsidP="00614F98"/>
                    <w:p w14:paraId="235E7E5C" w14:textId="77777777" w:rsidR="00BA216B" w:rsidRDefault="00BA216B" w:rsidP="00614F98"/>
                    <w:p w14:paraId="7B225853" w14:textId="77777777" w:rsidR="00BA216B" w:rsidRDefault="00BA216B" w:rsidP="00614F98"/>
                    <w:p w14:paraId="6FA35E3D" w14:textId="77777777" w:rsidR="00BA216B" w:rsidRDefault="00BA216B" w:rsidP="00614F98"/>
                    <w:p w14:paraId="69632E30" w14:textId="77777777" w:rsidR="00BA216B" w:rsidRDefault="00BA216B" w:rsidP="00614F98"/>
                    <w:p w14:paraId="1CEFD429" w14:textId="77777777" w:rsidR="00BA216B" w:rsidRDefault="00BA216B" w:rsidP="00614F98"/>
                    <w:p w14:paraId="37AAF1E0" w14:textId="77777777" w:rsidR="00BA216B" w:rsidRDefault="00BA216B" w:rsidP="00614F98"/>
                    <w:p w14:paraId="340DF511" w14:textId="77777777" w:rsidR="00BA216B" w:rsidRDefault="00BA216B" w:rsidP="00614F98"/>
                    <w:p w14:paraId="167F6D16" w14:textId="77777777" w:rsidR="00BA216B" w:rsidRDefault="00BA216B" w:rsidP="00614F98"/>
                    <w:p w14:paraId="3188ABA7" w14:textId="77777777" w:rsidR="00BA216B" w:rsidRDefault="00BA216B" w:rsidP="00614F98"/>
                    <w:p w14:paraId="632DE428" w14:textId="77777777" w:rsidR="00BA216B" w:rsidRDefault="00BA216B" w:rsidP="00614F98"/>
                    <w:p w14:paraId="7296BF19" w14:textId="77777777" w:rsidR="00BA216B" w:rsidRDefault="00BA216B" w:rsidP="00614F98"/>
                    <w:p w14:paraId="1C2E29DB" w14:textId="77777777" w:rsidR="00BA216B" w:rsidRDefault="00BA216B" w:rsidP="00614F98"/>
                    <w:p w14:paraId="32086F21" w14:textId="77777777" w:rsidR="00BA216B" w:rsidRDefault="00BA216B" w:rsidP="00614F98"/>
                    <w:p w14:paraId="089C2427" w14:textId="77777777" w:rsidR="00BA216B" w:rsidRDefault="00BA216B" w:rsidP="00614F98"/>
                    <w:p w14:paraId="69239381" w14:textId="77777777" w:rsidR="00BA216B" w:rsidRDefault="00BA216B" w:rsidP="00614F98"/>
                    <w:p w14:paraId="14DEA391" w14:textId="77777777" w:rsidR="00BA216B" w:rsidRDefault="00BA216B" w:rsidP="00614F98"/>
                    <w:p w14:paraId="3C35B423" w14:textId="77777777" w:rsidR="00BA216B" w:rsidRDefault="00BA216B" w:rsidP="00614F98"/>
                    <w:p w14:paraId="734C80F9" w14:textId="77777777" w:rsidR="00BA216B" w:rsidRDefault="00BA216B" w:rsidP="00614F98"/>
                    <w:p w14:paraId="58FCBDA0" w14:textId="77777777" w:rsidR="00BA216B" w:rsidRDefault="00BA216B" w:rsidP="00614F98"/>
                    <w:p w14:paraId="730395FD" w14:textId="77777777" w:rsidR="00BA216B" w:rsidRDefault="00BA216B" w:rsidP="00614F98"/>
                    <w:p w14:paraId="6B9DF635" w14:textId="77777777" w:rsidR="00BA216B" w:rsidRDefault="00BA216B" w:rsidP="00614F98"/>
                    <w:p w14:paraId="25FB2D4A" w14:textId="77777777" w:rsidR="00BA216B" w:rsidRDefault="00BA216B" w:rsidP="00614F98"/>
                    <w:p w14:paraId="30054839" w14:textId="77777777" w:rsidR="00BA216B" w:rsidRDefault="00BA216B" w:rsidP="00614F98"/>
                    <w:p w14:paraId="55B09277" w14:textId="77777777" w:rsidR="00BA216B" w:rsidRDefault="00BA216B" w:rsidP="00614F98"/>
                    <w:p w14:paraId="71EFBE50" w14:textId="77777777" w:rsidR="00BA216B" w:rsidRDefault="00BA216B" w:rsidP="00614F98"/>
                    <w:p w14:paraId="1564F029" w14:textId="77777777" w:rsidR="00BA216B" w:rsidRDefault="00BA216B" w:rsidP="00614F98"/>
                    <w:p w14:paraId="5C5E1A5A" w14:textId="77777777" w:rsidR="00BA216B" w:rsidRDefault="00BA216B" w:rsidP="00614F98"/>
                    <w:p w14:paraId="2125D726" w14:textId="77777777" w:rsidR="00BA216B" w:rsidRDefault="00BA216B" w:rsidP="00614F98"/>
                    <w:p w14:paraId="43BB8839" w14:textId="77777777" w:rsidR="00BA216B" w:rsidRDefault="00BA216B" w:rsidP="00614F98"/>
                    <w:p w14:paraId="0C65CE1F" w14:textId="77777777" w:rsidR="00BA216B" w:rsidRDefault="00BA216B" w:rsidP="00614F98"/>
                    <w:p w14:paraId="38A145D1" w14:textId="77777777" w:rsidR="00BA216B" w:rsidRDefault="00BA216B" w:rsidP="00614F98"/>
                    <w:p w14:paraId="1E003281" w14:textId="77777777" w:rsidR="00BA216B" w:rsidRDefault="00BA216B" w:rsidP="00614F98"/>
                    <w:p w14:paraId="089E2E99" w14:textId="77777777" w:rsidR="00BA216B" w:rsidRDefault="00BA216B" w:rsidP="00614F98"/>
                    <w:p w14:paraId="376E4BBF" w14:textId="77777777" w:rsidR="00BA216B" w:rsidRDefault="00BA216B" w:rsidP="00614F98"/>
                    <w:p w14:paraId="1D5C9FA7" w14:textId="77777777" w:rsidR="00BA216B" w:rsidRDefault="00BA216B" w:rsidP="00614F98"/>
                    <w:p w14:paraId="0565852A" w14:textId="77777777" w:rsidR="00BA216B" w:rsidRDefault="00BA216B" w:rsidP="00614F98"/>
                    <w:p w14:paraId="22B25847" w14:textId="77777777" w:rsidR="00BA216B" w:rsidRDefault="00BA216B" w:rsidP="00614F98"/>
                    <w:p w14:paraId="2EF1623A" w14:textId="77777777" w:rsidR="00BA216B" w:rsidRDefault="00BA216B" w:rsidP="00614F98"/>
                    <w:p w14:paraId="7D521B04" w14:textId="77777777" w:rsidR="00BA216B" w:rsidRDefault="00BA216B" w:rsidP="00614F98"/>
                    <w:p w14:paraId="51E36163" w14:textId="77777777" w:rsidR="00BA216B" w:rsidRDefault="00BA216B" w:rsidP="00614F98"/>
                    <w:p w14:paraId="1B1BF366" w14:textId="77777777" w:rsidR="00BA216B" w:rsidRDefault="00BA216B" w:rsidP="00614F98"/>
                    <w:p w14:paraId="1A556121" w14:textId="77777777" w:rsidR="00BA216B" w:rsidRDefault="00BA216B" w:rsidP="00614F98"/>
                    <w:p w14:paraId="587BF6FE" w14:textId="77777777" w:rsidR="00BA216B" w:rsidRDefault="00BA216B" w:rsidP="00614F98"/>
                    <w:p w14:paraId="26BF5D78" w14:textId="77777777" w:rsidR="00BA216B" w:rsidRDefault="00BA216B" w:rsidP="00614F98"/>
                    <w:p w14:paraId="16718D5A" w14:textId="77777777" w:rsidR="00BA216B" w:rsidRDefault="00BA216B" w:rsidP="00614F98"/>
                    <w:p w14:paraId="1D48777C" w14:textId="77777777" w:rsidR="00BA216B" w:rsidRDefault="00BA216B" w:rsidP="00614F98"/>
                    <w:p w14:paraId="001C95F6" w14:textId="77777777" w:rsidR="00BA216B" w:rsidRDefault="00BA216B" w:rsidP="00614F98"/>
                    <w:p w14:paraId="63B19D89" w14:textId="77777777" w:rsidR="00BA216B" w:rsidRDefault="00BA216B" w:rsidP="00614F98"/>
                    <w:p w14:paraId="2FF58031" w14:textId="77777777" w:rsidR="00BA216B" w:rsidRDefault="00BA216B" w:rsidP="00614F98"/>
                    <w:p w14:paraId="78439D7B" w14:textId="77777777" w:rsidR="00BA216B" w:rsidRDefault="00BA216B" w:rsidP="00614F98"/>
                    <w:p w14:paraId="54FD750A" w14:textId="77777777" w:rsidR="00BA216B" w:rsidRDefault="00BA216B" w:rsidP="00614F98"/>
                    <w:p w14:paraId="1A7FD621" w14:textId="77777777" w:rsidR="00BA216B" w:rsidRDefault="00BA216B" w:rsidP="00614F98"/>
                    <w:p w14:paraId="35466D21" w14:textId="77777777" w:rsidR="00BA216B" w:rsidRDefault="00BA216B" w:rsidP="00614F98"/>
                    <w:p w14:paraId="69D56D38" w14:textId="77777777" w:rsidR="00BA216B" w:rsidRDefault="00BA216B" w:rsidP="00614F98"/>
                    <w:p w14:paraId="3BCBDC34" w14:textId="77777777" w:rsidR="00BA216B" w:rsidRDefault="00BA216B" w:rsidP="00614F98"/>
                    <w:p w14:paraId="16CB8F16" w14:textId="77777777" w:rsidR="00BA216B" w:rsidRDefault="00BA216B" w:rsidP="00614F98"/>
                    <w:p w14:paraId="1A3CEA74" w14:textId="77777777" w:rsidR="00BA216B" w:rsidRDefault="00BA216B" w:rsidP="00614F98"/>
                    <w:p w14:paraId="2DFB251B" w14:textId="77777777" w:rsidR="00BA216B" w:rsidRDefault="00BA216B" w:rsidP="00614F98"/>
                    <w:p w14:paraId="16CB42CB" w14:textId="77777777" w:rsidR="00BA216B" w:rsidRDefault="00BA216B" w:rsidP="00614F98"/>
                    <w:p w14:paraId="0ECE3240" w14:textId="77777777" w:rsidR="00BA216B" w:rsidRDefault="00BA216B" w:rsidP="00614F98"/>
                    <w:p w14:paraId="176A8630" w14:textId="77777777" w:rsidR="00BA216B" w:rsidRDefault="00BA216B" w:rsidP="00614F98"/>
                    <w:p w14:paraId="6CAA971B" w14:textId="77777777" w:rsidR="00BA216B" w:rsidRDefault="00BA216B" w:rsidP="00614F98"/>
                    <w:p w14:paraId="6773E56F" w14:textId="77777777" w:rsidR="00BA216B" w:rsidRDefault="00BA216B" w:rsidP="00614F98"/>
                    <w:p w14:paraId="6435D2A0" w14:textId="77777777" w:rsidR="00BA216B" w:rsidRDefault="00BA216B" w:rsidP="00614F98"/>
                    <w:p w14:paraId="7FDE3543" w14:textId="77777777" w:rsidR="00BA216B" w:rsidRDefault="00BA216B" w:rsidP="00614F98"/>
                    <w:p w14:paraId="0AAE5630" w14:textId="77777777" w:rsidR="00BA216B" w:rsidRDefault="00BA216B" w:rsidP="00614F98"/>
                    <w:p w14:paraId="5D2D12E1" w14:textId="77777777" w:rsidR="00BA216B" w:rsidRDefault="00BA216B" w:rsidP="00614F98"/>
                    <w:p w14:paraId="253A185B" w14:textId="77777777" w:rsidR="00BA216B" w:rsidRDefault="00BA216B" w:rsidP="00614F98"/>
                    <w:p w14:paraId="40C53400" w14:textId="77777777" w:rsidR="00BA216B" w:rsidRDefault="00BA216B" w:rsidP="00614F98"/>
                    <w:p w14:paraId="6868AEC7" w14:textId="77777777" w:rsidR="00BA216B" w:rsidRDefault="00BA216B" w:rsidP="00614F98"/>
                    <w:p w14:paraId="1305ECC6" w14:textId="77777777" w:rsidR="00BA216B" w:rsidRDefault="00BA216B" w:rsidP="00614F98"/>
                    <w:p w14:paraId="655931A8" w14:textId="77777777" w:rsidR="00BA216B" w:rsidRDefault="00BA216B" w:rsidP="00614F98"/>
                    <w:p w14:paraId="29D2F00C" w14:textId="77777777" w:rsidR="00BA216B" w:rsidRDefault="00BA216B" w:rsidP="00614F98"/>
                    <w:p w14:paraId="1C4FB30F" w14:textId="77777777" w:rsidR="00BA216B" w:rsidRDefault="00BA216B" w:rsidP="00614F98"/>
                    <w:p w14:paraId="389510DB" w14:textId="77777777" w:rsidR="00BA216B" w:rsidRDefault="00BA216B" w:rsidP="00614F98"/>
                    <w:p w14:paraId="49B46332" w14:textId="77777777" w:rsidR="00BA216B" w:rsidRDefault="00BA216B" w:rsidP="00614F98"/>
                    <w:p w14:paraId="284E5380" w14:textId="77777777" w:rsidR="00BA216B" w:rsidRDefault="00BA216B" w:rsidP="00614F98"/>
                    <w:p w14:paraId="5FE62346" w14:textId="77777777" w:rsidR="00BA216B" w:rsidRDefault="00BA216B" w:rsidP="00614F98"/>
                    <w:p w14:paraId="1AE4231A" w14:textId="77777777" w:rsidR="00BA216B" w:rsidRDefault="00BA216B" w:rsidP="00614F98"/>
                    <w:p w14:paraId="3D235AC9" w14:textId="77777777" w:rsidR="00BA216B" w:rsidRDefault="00BA216B" w:rsidP="00614F98"/>
                    <w:p w14:paraId="105EAFA8" w14:textId="77777777" w:rsidR="00BA216B" w:rsidRDefault="00BA216B" w:rsidP="00614F98"/>
                    <w:p w14:paraId="1B858352" w14:textId="77777777" w:rsidR="00BA216B" w:rsidRDefault="00BA216B" w:rsidP="00614F98"/>
                    <w:p w14:paraId="6C0B989C" w14:textId="77777777" w:rsidR="00BA216B" w:rsidRDefault="00BA216B" w:rsidP="00614F98"/>
                    <w:p w14:paraId="13EA7EE1" w14:textId="77777777" w:rsidR="00BA216B" w:rsidRDefault="00BA216B" w:rsidP="00614F98"/>
                    <w:p w14:paraId="261227ED" w14:textId="77777777" w:rsidR="00BA216B" w:rsidRDefault="00BA216B" w:rsidP="00614F98"/>
                    <w:p w14:paraId="21926CB1" w14:textId="77777777" w:rsidR="00BA216B" w:rsidRDefault="00BA216B" w:rsidP="00614F98"/>
                    <w:p w14:paraId="0960819E" w14:textId="77777777" w:rsidR="00BA216B" w:rsidRDefault="00BA216B" w:rsidP="00614F98"/>
                    <w:p w14:paraId="56595088" w14:textId="77777777" w:rsidR="00BA216B" w:rsidRDefault="00BA216B" w:rsidP="00614F98"/>
                    <w:p w14:paraId="3B734BD8" w14:textId="77777777" w:rsidR="00BA216B" w:rsidRDefault="00BA216B" w:rsidP="00614F98"/>
                    <w:p w14:paraId="51318086" w14:textId="77777777" w:rsidR="00BA216B" w:rsidRDefault="00BA216B" w:rsidP="00614F98"/>
                    <w:p w14:paraId="731C7376" w14:textId="77777777" w:rsidR="00BA216B" w:rsidRDefault="00BA216B" w:rsidP="00614F98"/>
                    <w:p w14:paraId="25866D74" w14:textId="77777777" w:rsidR="00BA216B" w:rsidRDefault="00BA216B" w:rsidP="00614F98"/>
                    <w:p w14:paraId="3121D116" w14:textId="77777777" w:rsidR="00BA216B" w:rsidRDefault="00BA216B" w:rsidP="00614F98"/>
                    <w:p w14:paraId="795EF994" w14:textId="77777777" w:rsidR="00BA216B" w:rsidRDefault="00BA216B" w:rsidP="00614F98"/>
                    <w:p w14:paraId="4B9992A2" w14:textId="77777777" w:rsidR="00BA216B" w:rsidRDefault="00BA216B" w:rsidP="00614F98"/>
                    <w:p w14:paraId="5D9B3208" w14:textId="77777777" w:rsidR="00BA216B" w:rsidRDefault="00BA216B" w:rsidP="00614F98"/>
                    <w:p w14:paraId="25DB4D4D" w14:textId="77777777" w:rsidR="00BA216B" w:rsidRDefault="00BA216B" w:rsidP="00614F98"/>
                    <w:p w14:paraId="69314821" w14:textId="77777777" w:rsidR="00BA216B" w:rsidRDefault="00BA216B" w:rsidP="00614F98"/>
                    <w:p w14:paraId="22A90CEE" w14:textId="77777777" w:rsidR="00BA216B" w:rsidRDefault="00BA216B" w:rsidP="00614F98"/>
                    <w:p w14:paraId="4A61D25D" w14:textId="77777777" w:rsidR="00BA216B" w:rsidRDefault="00BA216B" w:rsidP="00614F98"/>
                    <w:p w14:paraId="25D013B3" w14:textId="77777777" w:rsidR="00BA216B" w:rsidRDefault="00BA216B" w:rsidP="00614F98"/>
                    <w:p w14:paraId="3A9092AB" w14:textId="77777777" w:rsidR="00BA216B" w:rsidRDefault="00BA216B" w:rsidP="00614F98"/>
                    <w:p w14:paraId="57577F63" w14:textId="77777777" w:rsidR="00BA216B" w:rsidRDefault="00BA216B" w:rsidP="00614F98"/>
                    <w:p w14:paraId="52BEEDED" w14:textId="77777777" w:rsidR="00BA216B" w:rsidRDefault="00BA216B" w:rsidP="00614F98"/>
                    <w:p w14:paraId="01BA8BB2" w14:textId="77777777" w:rsidR="00BA216B" w:rsidRDefault="00BA216B" w:rsidP="00614F98"/>
                    <w:p w14:paraId="6C8DE309" w14:textId="77777777" w:rsidR="00BA216B" w:rsidRDefault="00BA216B" w:rsidP="00614F98"/>
                    <w:p w14:paraId="1A4BB308" w14:textId="77777777" w:rsidR="00BA216B" w:rsidRDefault="00BA216B" w:rsidP="00614F98"/>
                    <w:p w14:paraId="651FED88" w14:textId="77777777" w:rsidR="00BA216B" w:rsidRDefault="00BA216B" w:rsidP="00614F98"/>
                    <w:p w14:paraId="14E85A05" w14:textId="77777777" w:rsidR="00BA216B" w:rsidRDefault="00BA216B" w:rsidP="00614F98"/>
                    <w:p w14:paraId="30D21C9A" w14:textId="77777777" w:rsidR="00BA216B" w:rsidRDefault="00BA216B" w:rsidP="00614F98"/>
                    <w:p w14:paraId="07A00EEC" w14:textId="77777777" w:rsidR="00BA216B" w:rsidRDefault="00BA216B" w:rsidP="00614F98"/>
                    <w:p w14:paraId="22693872" w14:textId="77777777" w:rsidR="00BA216B" w:rsidRDefault="00BA216B" w:rsidP="00614F98"/>
                    <w:p w14:paraId="39A7368B" w14:textId="77777777" w:rsidR="00BA216B" w:rsidRDefault="00BA216B" w:rsidP="00614F98"/>
                    <w:p w14:paraId="5EE45720" w14:textId="77777777" w:rsidR="00BA216B" w:rsidRDefault="00BA216B" w:rsidP="00614F98"/>
                    <w:p w14:paraId="78EF3E4A" w14:textId="77777777" w:rsidR="00BA216B" w:rsidRDefault="00BA216B" w:rsidP="00614F98"/>
                    <w:p w14:paraId="0D358AA8" w14:textId="77777777" w:rsidR="00BA216B" w:rsidRDefault="00BA216B" w:rsidP="00614F98"/>
                    <w:p w14:paraId="5A15068D" w14:textId="77777777" w:rsidR="00BA216B" w:rsidRDefault="00BA216B" w:rsidP="00614F98"/>
                    <w:p w14:paraId="73A93FE9" w14:textId="77777777" w:rsidR="00BA216B" w:rsidRDefault="00BA216B" w:rsidP="00614F98"/>
                    <w:p w14:paraId="3F05D50A" w14:textId="77777777" w:rsidR="00BA216B" w:rsidRDefault="00BA216B" w:rsidP="00614F98"/>
                    <w:p w14:paraId="5DCAC329" w14:textId="77777777" w:rsidR="00BA216B" w:rsidRDefault="00BA216B" w:rsidP="00614F98"/>
                    <w:p w14:paraId="46ADF6A1" w14:textId="77777777" w:rsidR="00BA216B" w:rsidRDefault="00BA216B" w:rsidP="00614F98"/>
                    <w:p w14:paraId="1ADB4632" w14:textId="77777777" w:rsidR="00BA216B" w:rsidRDefault="00BA216B" w:rsidP="00614F98"/>
                    <w:p w14:paraId="6920BF7B" w14:textId="77777777" w:rsidR="00BA216B" w:rsidRDefault="00BA216B" w:rsidP="00614F98"/>
                    <w:p w14:paraId="285ED14A" w14:textId="77777777" w:rsidR="00BA216B" w:rsidRDefault="00BA216B" w:rsidP="00614F98"/>
                    <w:p w14:paraId="588FC42C" w14:textId="77777777" w:rsidR="00BA216B" w:rsidRDefault="00BA216B" w:rsidP="00614F98"/>
                    <w:p w14:paraId="1E659FFB" w14:textId="77777777" w:rsidR="00BA216B" w:rsidRDefault="00BA216B" w:rsidP="00614F98"/>
                    <w:p w14:paraId="3BB72B6A" w14:textId="77777777" w:rsidR="00BA216B" w:rsidRDefault="00BA216B" w:rsidP="00614F98"/>
                    <w:p w14:paraId="7D094311" w14:textId="77777777" w:rsidR="00BA216B" w:rsidRDefault="00BA216B" w:rsidP="00614F98"/>
                    <w:p w14:paraId="675EE0E7" w14:textId="77777777" w:rsidR="00BA216B" w:rsidRDefault="00BA216B" w:rsidP="00614F98"/>
                    <w:p w14:paraId="3DE6F654" w14:textId="77777777" w:rsidR="00BA216B" w:rsidRDefault="00BA216B" w:rsidP="00614F98"/>
                    <w:p w14:paraId="6084CA62" w14:textId="77777777" w:rsidR="00BA216B" w:rsidRDefault="00BA216B" w:rsidP="00614F98"/>
                    <w:p w14:paraId="6154F195" w14:textId="77777777" w:rsidR="00BA216B" w:rsidRDefault="00BA216B" w:rsidP="00614F98"/>
                    <w:p w14:paraId="12C4D51F" w14:textId="77777777" w:rsidR="00BA216B" w:rsidRDefault="00BA216B" w:rsidP="00614F98"/>
                    <w:p w14:paraId="2430C0A2" w14:textId="77777777" w:rsidR="00BA216B" w:rsidRDefault="00BA216B" w:rsidP="00614F98"/>
                    <w:p w14:paraId="7D5ACD6E" w14:textId="77777777" w:rsidR="00BA216B" w:rsidRDefault="00BA216B" w:rsidP="00614F98"/>
                    <w:p w14:paraId="1F87F936" w14:textId="77777777" w:rsidR="00BA216B" w:rsidRDefault="00BA216B" w:rsidP="00614F98"/>
                    <w:p w14:paraId="3E705705" w14:textId="77777777" w:rsidR="00BA216B" w:rsidRDefault="00BA216B" w:rsidP="00614F98"/>
                    <w:p w14:paraId="76C742D0" w14:textId="77777777" w:rsidR="00BA216B" w:rsidRDefault="00BA216B" w:rsidP="00614F98"/>
                    <w:p w14:paraId="555B2A42" w14:textId="77777777" w:rsidR="00BA216B" w:rsidRDefault="00BA216B" w:rsidP="00614F98"/>
                    <w:p w14:paraId="25711A31" w14:textId="77777777" w:rsidR="00BA216B" w:rsidRDefault="00BA216B" w:rsidP="00614F98"/>
                    <w:p w14:paraId="7F069912" w14:textId="77777777" w:rsidR="00BA216B" w:rsidRDefault="00BA216B" w:rsidP="00614F98"/>
                    <w:p w14:paraId="3B2B4E7C" w14:textId="77777777" w:rsidR="00BA216B" w:rsidRDefault="00BA216B" w:rsidP="00614F98"/>
                    <w:p w14:paraId="076ECA22" w14:textId="77777777" w:rsidR="00BA216B" w:rsidRDefault="00BA216B" w:rsidP="00614F98"/>
                    <w:p w14:paraId="404D4116" w14:textId="77777777" w:rsidR="00BA216B" w:rsidRDefault="00BA216B" w:rsidP="00614F98"/>
                    <w:p w14:paraId="6EC6AE73" w14:textId="77777777" w:rsidR="00BA216B" w:rsidRDefault="00BA216B" w:rsidP="00614F98"/>
                    <w:p w14:paraId="571F5A3A" w14:textId="77777777" w:rsidR="00BA216B" w:rsidRDefault="00BA216B" w:rsidP="00614F98"/>
                    <w:p w14:paraId="68D54500" w14:textId="77777777" w:rsidR="00BA216B" w:rsidRDefault="00BA216B" w:rsidP="00614F98"/>
                    <w:p w14:paraId="58C4FA59" w14:textId="77777777" w:rsidR="00BA216B" w:rsidRDefault="00BA216B" w:rsidP="00614F98"/>
                    <w:p w14:paraId="17C51102" w14:textId="77777777" w:rsidR="00BA216B" w:rsidRDefault="00BA216B" w:rsidP="00614F98"/>
                    <w:p w14:paraId="7E2A4A0C" w14:textId="77777777" w:rsidR="00BA216B" w:rsidRDefault="00BA216B" w:rsidP="00614F98"/>
                    <w:p w14:paraId="3767A3C6" w14:textId="77777777" w:rsidR="00BA216B" w:rsidRDefault="00BA216B" w:rsidP="00614F98"/>
                    <w:p w14:paraId="1E02AEAF" w14:textId="77777777" w:rsidR="00BA216B" w:rsidRDefault="00BA216B" w:rsidP="00614F98"/>
                    <w:p w14:paraId="67F43B8D" w14:textId="77777777" w:rsidR="00BA216B" w:rsidRDefault="00BA216B" w:rsidP="00614F98"/>
                    <w:p w14:paraId="1F9D711B" w14:textId="77777777" w:rsidR="00BA216B" w:rsidRDefault="00BA216B" w:rsidP="00614F98"/>
                    <w:p w14:paraId="7608ED53" w14:textId="77777777" w:rsidR="00BA216B" w:rsidRDefault="00BA216B" w:rsidP="00614F98"/>
                    <w:p w14:paraId="4F858528" w14:textId="77777777" w:rsidR="00BA216B" w:rsidRDefault="00BA216B" w:rsidP="00614F98"/>
                    <w:p w14:paraId="5052410C" w14:textId="77777777" w:rsidR="00BA216B" w:rsidRDefault="00BA216B" w:rsidP="00614F98"/>
                    <w:p w14:paraId="7E964A50" w14:textId="77777777" w:rsidR="00BA216B" w:rsidRDefault="00BA216B" w:rsidP="00614F98"/>
                    <w:p w14:paraId="66ADE0E9" w14:textId="77777777" w:rsidR="00BA216B" w:rsidRDefault="00BA216B" w:rsidP="00614F98"/>
                    <w:p w14:paraId="379A429B" w14:textId="77777777" w:rsidR="00BA216B" w:rsidRDefault="00BA216B" w:rsidP="00614F98"/>
                    <w:p w14:paraId="33FA06BB" w14:textId="77777777" w:rsidR="00BA216B" w:rsidRDefault="00BA216B" w:rsidP="00614F98"/>
                    <w:p w14:paraId="19E10648" w14:textId="77777777" w:rsidR="00BA216B" w:rsidRDefault="00BA216B" w:rsidP="00614F98"/>
                    <w:p w14:paraId="68BAC388" w14:textId="77777777" w:rsidR="00BA216B" w:rsidRDefault="00BA216B" w:rsidP="00614F98"/>
                    <w:p w14:paraId="5FEC2E44" w14:textId="77777777" w:rsidR="00BA216B" w:rsidRDefault="00BA216B" w:rsidP="00614F98"/>
                    <w:p w14:paraId="02B7DC32" w14:textId="77777777" w:rsidR="00BA216B" w:rsidRDefault="00BA216B" w:rsidP="00614F98"/>
                  </w:txbxContent>
                </v:textbox>
              </v:shape>
            </w:pict>
          </mc:Fallback>
        </mc:AlternateContent>
      </w:r>
      <w:r>
        <w:rPr>
          <w:noProof/>
        </w:rPr>
        <w:drawing>
          <wp:inline distT="0" distB="0" distL="0" distR="0" wp14:anchorId="26DB36CF" wp14:editId="14FCBF0D">
            <wp:extent cx="5572125" cy="2705100"/>
            <wp:effectExtent l="0" t="0" r="9525" b="0"/>
            <wp:docPr id="327" name="그림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14:paraId="49BB4AD8" w14:textId="77777777" w:rsidR="00614F98" w:rsidRDefault="00614F98" w:rsidP="00AE3A66">
      <w:pPr>
        <w:pStyle w:val="af"/>
      </w:pPr>
    </w:p>
    <w:p w14:paraId="31330FAB" w14:textId="77777777" w:rsidR="00614F98" w:rsidRDefault="00614F98" w:rsidP="00614F98">
      <w:pPr>
        <w:pStyle w:val="11"/>
        <w:rPr>
          <w:color w:val="000000" w:themeColor="text1"/>
          <w:szCs w:val="22"/>
        </w:rPr>
      </w:pPr>
      <w:r>
        <w:rPr>
          <w:rFonts w:hint="eastAsia"/>
          <w:color w:val="000000" w:themeColor="text1"/>
        </w:rPr>
        <w:t>예시파일</w:t>
      </w:r>
    </w:p>
    <w:p w14:paraId="0EECECBD"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LDA</w:t>
      </w:r>
      <w:r w:rsidR="00264863">
        <w:rPr>
          <w:rStyle w:val="p2Char"/>
          <w:rFonts w:ascii="CMU Concrete" w:hAnsi="CMU Concrete"/>
          <w:b/>
          <w:bCs/>
          <w:color w:val="000000" w:themeColor="text1"/>
        </w:rPr>
        <w:t>&amp;</w:t>
      </w:r>
      <w:r>
        <w:rPr>
          <w:rStyle w:val="p2Char"/>
          <w:rFonts w:ascii="CMU Concrete" w:hAnsi="CMU Concrete"/>
          <w:b/>
          <w:bCs/>
          <w:color w:val="000000" w:themeColor="text1"/>
        </w:rPr>
        <w:t xml:space="preserve">QDA.ecm </w:t>
      </w:r>
      <w:r>
        <w:rPr>
          <w:rStyle w:val="p2Char"/>
          <w:rFonts w:ascii="CMU Concrete" w:hAnsi="CMU Concrete"/>
          <w:bCs/>
          <w:color w:val="000000" w:themeColor="text1"/>
        </w:rPr>
        <w:t>실행</w:t>
      </w:r>
      <w:r>
        <w:rPr>
          <w:rFonts w:ascii="CMU Concrete" w:hAnsi="CMU Concrete"/>
          <w:color w:val="000000" w:themeColor="text1"/>
        </w:rPr>
        <w:t xml:space="preserve"> </w:t>
      </w:r>
    </w:p>
    <w:p w14:paraId="3242CB6E" w14:textId="77777777" w:rsidR="00614F98" w:rsidRDefault="00614F98" w:rsidP="00AE3A66">
      <w:pPr>
        <w:pStyle w:val="af"/>
      </w:pPr>
    </w:p>
    <w:p w14:paraId="4782FA5A" w14:textId="77777777" w:rsidR="00614F98" w:rsidRDefault="00614F98" w:rsidP="00AE3A66">
      <w:pPr>
        <w:pStyle w:val="af"/>
      </w:pPr>
    </w:p>
    <w:p w14:paraId="06CB1BCD" w14:textId="77777777" w:rsidR="00614F98" w:rsidRDefault="00614F98" w:rsidP="00822CCC">
      <w:pPr>
        <w:pStyle w:val="000"/>
        <w:ind w:firstLine="108"/>
      </w:pPr>
      <w:bookmarkStart w:id="892" w:name="_Toc67925579"/>
      <w:r>
        <w:rPr>
          <w:rFonts w:hint="eastAsia"/>
        </w:rPr>
        <w:t>3.4.15 RBF 노드</w:t>
      </w:r>
      <w:bookmarkEnd w:id="892"/>
    </w:p>
    <w:tbl>
      <w:tblPr>
        <w:tblW w:w="0" w:type="auto"/>
        <w:tblLook w:val="01E0" w:firstRow="1" w:lastRow="1" w:firstColumn="1" w:lastColumn="1" w:noHBand="0" w:noVBand="0"/>
      </w:tblPr>
      <w:tblGrid>
        <w:gridCol w:w="1700"/>
        <w:gridCol w:w="7086"/>
      </w:tblGrid>
      <w:tr w:rsidR="00614F98" w14:paraId="540DCBCE" w14:textId="77777777" w:rsidTr="00614F98">
        <w:tc>
          <w:tcPr>
            <w:tcW w:w="1728" w:type="dxa"/>
            <w:vAlign w:val="center"/>
            <w:hideMark/>
          </w:tcPr>
          <w:p w14:paraId="38F6376D" w14:textId="77777777" w:rsidR="00614F98" w:rsidRDefault="00614F98" w:rsidP="00AE3A66">
            <w:pPr>
              <w:pStyle w:val="af"/>
            </w:pPr>
            <w:r>
              <w:rPr>
                <w:noProof/>
              </w:rPr>
              <w:drawing>
                <wp:inline distT="0" distB="0" distL="0" distR="0" wp14:anchorId="1B39F22D" wp14:editId="3F3A2167">
                  <wp:extent cx="361950" cy="457200"/>
                  <wp:effectExtent l="0" t="0" r="0" b="0"/>
                  <wp:docPr id="326" name="그림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tc>
        <w:tc>
          <w:tcPr>
            <w:tcW w:w="7256" w:type="dxa"/>
            <w:vAlign w:val="center"/>
            <w:hideMark/>
          </w:tcPr>
          <w:p w14:paraId="58B93407" w14:textId="77777777" w:rsidR="00614F98" w:rsidRDefault="00614F98">
            <w:pPr>
              <w:rPr>
                <w:rFonts w:ascii="CMU Concrete" w:hAnsi="CMU Concrete"/>
              </w:rPr>
            </w:pPr>
            <w:r>
              <w:rPr>
                <w:rFonts w:ascii="CMU Concrete" w:hAnsi="CMU Concrete"/>
                <w:b/>
              </w:rPr>
              <w:t>RBF</w:t>
            </w:r>
            <w:r>
              <w:rPr>
                <w:rFonts w:ascii="CMU Concrete" w:hAnsi="CMU Concrete" w:hint="eastAsia"/>
                <w:b/>
              </w:rPr>
              <w:t>신경망</w:t>
            </w:r>
            <w:r>
              <w:rPr>
                <w:rFonts w:ascii="CMU Concrete" w:hAnsi="CMU Concrete" w:hint="eastAsia"/>
              </w:rPr>
              <w:t>은</w:t>
            </w:r>
            <w:r>
              <w:rPr>
                <w:rFonts w:ascii="CMU Concrete" w:hAnsi="CMU Concrete"/>
              </w:rPr>
              <w:t xml:space="preserve"> </w:t>
            </w:r>
            <w:r>
              <w:rPr>
                <w:rFonts w:ascii="CMU Concrete" w:hAnsi="CMU Concrete" w:hint="eastAsia"/>
              </w:rPr>
              <w:t>은닉층이</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개만</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수학적</w:t>
            </w:r>
            <w:r>
              <w:rPr>
                <w:rFonts w:ascii="CMU Concrete" w:hAnsi="CMU Concrete"/>
              </w:rPr>
              <w:t xml:space="preserve"> </w:t>
            </w:r>
            <w:r>
              <w:rPr>
                <w:rFonts w:ascii="CMU Concrete" w:hAnsi="CMU Concrete" w:hint="eastAsia"/>
              </w:rPr>
              <w:t>형태는</w:t>
            </w:r>
            <w:r>
              <w:rPr>
                <w:rFonts w:ascii="CMU Concrete" w:hAnsi="CMU Concrete"/>
              </w:rPr>
              <w:t xml:space="preserve"> </w:t>
            </w:r>
            <w:r>
              <w:rPr>
                <w:rFonts w:ascii="CMU Concrete" w:hAnsi="CMU Concrete"/>
                <w:b/>
                <w:bCs/>
              </w:rPr>
              <w:t>MLP</w:t>
            </w:r>
            <w:r>
              <w:rPr>
                <w:rFonts w:ascii="CMU Concrete" w:hAnsi="CMU Concrete" w:hint="eastAsia"/>
                <w:b/>
                <w:bCs/>
              </w:rPr>
              <w:t>신경망</w:t>
            </w:r>
            <w:r>
              <w:rPr>
                <w:rFonts w:ascii="CMU Concrete" w:hAnsi="CMU Concrete" w:hint="eastAsia"/>
              </w:rPr>
              <w:t>과</w:t>
            </w:r>
            <w:r>
              <w:rPr>
                <w:rFonts w:ascii="CMU Concrete" w:hAnsi="CMU Concrete"/>
              </w:rPr>
              <w:t xml:space="preserve"> </w:t>
            </w:r>
            <w:r>
              <w:rPr>
                <w:rFonts w:ascii="CMU Concrete" w:hAnsi="CMU Concrete" w:hint="eastAsia"/>
              </w:rPr>
              <w:t>유사하나</w:t>
            </w:r>
            <w:r>
              <w:rPr>
                <w:rFonts w:ascii="CMU Concrete" w:hAnsi="CMU Concrete"/>
              </w:rPr>
              <w:t xml:space="preserve">, </w:t>
            </w:r>
            <w:r>
              <w:rPr>
                <w:rFonts w:ascii="CMU Concrete" w:hAnsi="CMU Concrete" w:hint="eastAsia"/>
              </w:rPr>
              <w:t>은닉층의</w:t>
            </w:r>
            <w:r>
              <w:rPr>
                <w:rFonts w:ascii="CMU Concrete" w:hAnsi="CMU Concrete"/>
              </w:rPr>
              <w:t xml:space="preserve"> </w:t>
            </w:r>
            <w:r>
              <w:rPr>
                <w:rFonts w:ascii="CMU Concrete" w:hAnsi="CMU Concrete" w:hint="eastAsia"/>
              </w:rPr>
              <w:t>결합함수로</w:t>
            </w:r>
            <w:r>
              <w:rPr>
                <w:rFonts w:ascii="CMU Concrete" w:hAnsi="CMU Concrete"/>
              </w:rPr>
              <w:t xml:space="preserve"> </w:t>
            </w:r>
            <w:r>
              <w:rPr>
                <w:rFonts w:ascii="CMU Concrete" w:hAnsi="CMU Concrete" w:hint="eastAsia"/>
              </w:rPr>
              <w:t>원형기준함수를</w:t>
            </w:r>
            <w:r>
              <w:rPr>
                <w:rFonts w:ascii="CMU Concrete" w:hAnsi="CMU Concrete"/>
              </w:rPr>
              <w:t xml:space="preserve"> </w:t>
            </w:r>
            <w:r>
              <w:rPr>
                <w:rFonts w:ascii="CMU Concrete" w:hAnsi="CMU Concrete" w:hint="eastAsia"/>
              </w:rPr>
              <w:t>사용합니다</w:t>
            </w:r>
            <w:r>
              <w:rPr>
                <w:rFonts w:ascii="CMU Concrete" w:hAnsi="CMU Concrete"/>
              </w:rPr>
              <w:t>.</w:t>
            </w:r>
          </w:p>
        </w:tc>
      </w:tr>
    </w:tbl>
    <w:p w14:paraId="305080D1" w14:textId="77777777" w:rsidR="00614F98" w:rsidRDefault="00614F98" w:rsidP="00614F98">
      <w:pPr>
        <w:pStyle w:val="11"/>
      </w:pPr>
      <w:r>
        <w:rPr>
          <w:rFonts w:hint="eastAsia"/>
        </w:rPr>
        <w:t>개요</w:t>
      </w:r>
    </w:p>
    <w:p w14:paraId="1B6AA9BF" w14:textId="77777777" w:rsidR="00614F98" w:rsidRDefault="00614F98" w:rsidP="00614F98">
      <w:pPr>
        <w:pStyle w:val="p2"/>
        <w:rPr>
          <w:rFonts w:ascii="CMU Concrete" w:hAnsi="CMU Concrete"/>
        </w:rPr>
      </w:pPr>
      <w:r>
        <w:rPr>
          <w:rFonts w:ascii="CMU Concrete" w:hAnsi="CMU Concrete"/>
          <w:b/>
          <w:bCs/>
        </w:rPr>
        <w:t>RBF(Radial-Basis Function)</w:t>
      </w:r>
      <w:r>
        <w:rPr>
          <w:rFonts w:ascii="CMU Concrete" w:hAnsi="CMU Concrete" w:hint="eastAsia"/>
          <w:b/>
          <w:bCs/>
        </w:rPr>
        <w:t>네트웍</w:t>
      </w:r>
      <w:r>
        <w:rPr>
          <w:rFonts w:ascii="CMU Concrete" w:hAnsi="CMU Concrete" w:hint="eastAsia"/>
        </w:rPr>
        <w:t>은</w:t>
      </w:r>
      <w:r>
        <w:rPr>
          <w:rFonts w:ascii="CMU Concrete" w:hAnsi="CMU Concrete"/>
        </w:rPr>
        <w:t xml:space="preserve"> </w:t>
      </w:r>
      <w:r>
        <w:rPr>
          <w:rFonts w:ascii="CMU Concrete" w:hAnsi="CMU Concrete" w:hint="eastAsia"/>
          <w:b/>
          <w:bCs/>
        </w:rPr>
        <w:t>교사신경망</w:t>
      </w:r>
      <w:r>
        <w:rPr>
          <w:rFonts w:ascii="CMU Concrete" w:hAnsi="CMU Concrete"/>
          <w:b/>
          <w:bCs/>
        </w:rPr>
        <w:t>(Supervised Neural Network)</w:t>
      </w:r>
      <w:r>
        <w:rPr>
          <w:rFonts w:ascii="CMU Concrete" w:hAnsi="CMU Concrete" w:hint="eastAsia"/>
        </w:rPr>
        <w:t>으로서</w:t>
      </w:r>
      <w:r>
        <w:rPr>
          <w:rFonts w:ascii="CMU Concrete" w:hAnsi="CMU Concrete"/>
        </w:rPr>
        <w:t xml:space="preserve"> </w:t>
      </w:r>
      <w:r>
        <w:rPr>
          <w:rFonts w:ascii="CMU Concrete" w:hAnsi="CMU Concrete" w:hint="eastAsia"/>
        </w:rPr>
        <w:t>고차원공간</w:t>
      </w:r>
      <w:r>
        <w:rPr>
          <w:rFonts w:ascii="CMU Concrete" w:hAnsi="CMU Concrete"/>
        </w:rPr>
        <w:t>(High-dimensional Space)</w:t>
      </w:r>
      <w:r>
        <w:rPr>
          <w:rFonts w:ascii="CMU Concrete" w:hAnsi="CMU Concrete" w:hint="eastAsia"/>
        </w:rPr>
        <w:t>으로의</w:t>
      </w:r>
      <w:r>
        <w:rPr>
          <w:rFonts w:ascii="CMU Concrete" w:hAnsi="CMU Concrete"/>
        </w:rPr>
        <w:t xml:space="preserve"> Feature mapping</w:t>
      </w:r>
      <w:r>
        <w:rPr>
          <w:rFonts w:ascii="CMU Concrete" w:hAnsi="CMU Concrete" w:hint="eastAsia"/>
        </w:rPr>
        <w:t>을</w:t>
      </w:r>
      <w:r>
        <w:rPr>
          <w:rFonts w:ascii="CMU Concrete" w:hAnsi="CMU Concrete"/>
        </w:rPr>
        <w:t xml:space="preserve"> </w:t>
      </w:r>
      <w:r>
        <w:rPr>
          <w:rFonts w:ascii="CMU Concrete" w:hAnsi="CMU Concrete" w:hint="eastAsia"/>
        </w:rPr>
        <w:t>통한</w:t>
      </w:r>
      <w:r>
        <w:rPr>
          <w:rFonts w:ascii="CMU Concrete" w:hAnsi="CMU Concrete"/>
        </w:rPr>
        <w:t xml:space="preserve"> Curve fitting</w:t>
      </w:r>
      <w:r>
        <w:rPr>
          <w:rFonts w:ascii="CMU Concrete" w:hAnsi="CMU Concrete" w:hint="eastAsia"/>
        </w:rPr>
        <w:t>에</w:t>
      </w:r>
      <w:r>
        <w:rPr>
          <w:rFonts w:ascii="CMU Concrete" w:hAnsi="CMU Concrete"/>
        </w:rPr>
        <w:t xml:space="preserve"> </w:t>
      </w:r>
      <w:r>
        <w:rPr>
          <w:rFonts w:ascii="CMU Concrete" w:hAnsi="CMU Concrete" w:hint="eastAsia"/>
        </w:rPr>
        <w:t>주로</w:t>
      </w:r>
      <w:r>
        <w:rPr>
          <w:rFonts w:ascii="CMU Concrete" w:hAnsi="CMU Concrete"/>
        </w:rPr>
        <w:t xml:space="preserve"> </w:t>
      </w:r>
      <w:r>
        <w:rPr>
          <w:rFonts w:ascii="CMU Concrete" w:hAnsi="CMU Concrete" w:hint="eastAsia"/>
        </w:rPr>
        <w:t>쓰입니다</w:t>
      </w:r>
      <w:r>
        <w:rPr>
          <w:rFonts w:ascii="CMU Concrete" w:hAnsi="CMU Concrete"/>
        </w:rPr>
        <w:t xml:space="preserve">. </w:t>
      </w:r>
      <w:r>
        <w:rPr>
          <w:rFonts w:ascii="CMU Concrete" w:hAnsi="CMU Concrete" w:hint="eastAsia"/>
        </w:rPr>
        <w:t>따라서</w:t>
      </w:r>
      <w:r>
        <w:rPr>
          <w:rFonts w:ascii="CMU Concrete" w:hAnsi="CMU Concrete"/>
        </w:rPr>
        <w:t xml:space="preserve"> RBF</w:t>
      </w:r>
      <w:r>
        <w:rPr>
          <w:rFonts w:ascii="CMU Concrete" w:hAnsi="CMU Concrete" w:hint="eastAsia"/>
        </w:rPr>
        <w:t>네트웍의</w:t>
      </w:r>
      <w:r>
        <w:rPr>
          <w:rFonts w:ascii="CMU Concrete" w:hAnsi="CMU Concrete"/>
        </w:rPr>
        <w:t xml:space="preserve"> </w:t>
      </w:r>
      <w:r>
        <w:rPr>
          <w:rFonts w:ascii="CMU Concrete" w:hAnsi="CMU Concrete" w:hint="eastAsia"/>
        </w:rPr>
        <w:t>관점에서</w:t>
      </w:r>
      <w:r>
        <w:rPr>
          <w:rFonts w:ascii="CMU Concrete" w:hAnsi="CMU Concrete"/>
        </w:rPr>
        <w:t xml:space="preserve"> </w:t>
      </w:r>
      <w:r>
        <w:rPr>
          <w:rFonts w:ascii="CMU Concrete" w:hAnsi="CMU Concrete" w:hint="eastAsia"/>
        </w:rPr>
        <w:t>학습</w:t>
      </w:r>
      <w:r>
        <w:rPr>
          <w:rFonts w:ascii="CMU Concrete" w:hAnsi="CMU Concrete"/>
        </w:rPr>
        <w:t>(Learning)</w:t>
      </w:r>
      <w:r>
        <w:rPr>
          <w:rFonts w:ascii="CMU Concrete" w:hAnsi="CMU Concrete" w:hint="eastAsia"/>
        </w:rPr>
        <w:t>이란</w:t>
      </w:r>
      <w:r>
        <w:rPr>
          <w:rFonts w:ascii="CMU Concrete" w:hAnsi="CMU Concrete"/>
        </w:rPr>
        <w:t xml:space="preserve"> </w:t>
      </w:r>
      <w:r>
        <w:rPr>
          <w:rFonts w:ascii="CMU Concrete" w:hAnsi="CMU Concrete" w:hint="eastAsia"/>
        </w:rPr>
        <w:t>고차원공간에서</w:t>
      </w:r>
      <w:r>
        <w:rPr>
          <w:rFonts w:ascii="CMU Concrete" w:hAnsi="CMU Concrete"/>
        </w:rPr>
        <w:t xml:space="preserve"> Training example</w:t>
      </w:r>
      <w:r>
        <w:rPr>
          <w:rFonts w:ascii="CMU Concrete" w:hAnsi="CMU Concrete" w:hint="eastAsia"/>
        </w:rPr>
        <w:t>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잘</w:t>
      </w:r>
      <w:r>
        <w:rPr>
          <w:rFonts w:ascii="CMU Concrete" w:hAnsi="CMU Concrete"/>
        </w:rPr>
        <w:t xml:space="preserve"> fitting</w:t>
      </w:r>
      <w:r>
        <w:rPr>
          <w:rFonts w:ascii="CMU Concrete" w:hAnsi="CMU Concrete" w:hint="eastAsia"/>
        </w:rPr>
        <w:t>하는</w:t>
      </w:r>
      <w:r>
        <w:rPr>
          <w:rFonts w:ascii="CMU Concrete" w:hAnsi="CMU Concrete"/>
        </w:rPr>
        <w:t xml:space="preserve"> surface</w:t>
      </w:r>
      <w:r>
        <w:rPr>
          <w:rFonts w:ascii="CMU Concrete" w:hAnsi="CMU Concrete" w:hint="eastAsia"/>
        </w:rPr>
        <w:t>를</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말합니다</w:t>
      </w:r>
      <w:r>
        <w:rPr>
          <w:rFonts w:ascii="CMU Concrete" w:hAnsi="CMU Concrete"/>
        </w:rPr>
        <w:t xml:space="preserve">. RBF </w:t>
      </w:r>
      <w:r>
        <w:rPr>
          <w:rFonts w:ascii="CMU Concrete" w:hAnsi="CMU Concrete" w:hint="eastAsia"/>
        </w:rPr>
        <w:t>네트웍의</w:t>
      </w:r>
      <w:r>
        <w:rPr>
          <w:rFonts w:ascii="CMU Concrete" w:hAnsi="CMU Concrete"/>
        </w:rPr>
        <w:t xml:space="preserve"> hidden layer</w:t>
      </w:r>
      <w:r>
        <w:rPr>
          <w:rFonts w:ascii="CMU Concrete" w:hAnsi="CMU Concrete" w:hint="eastAsia"/>
        </w:rPr>
        <w:t>는</w:t>
      </w:r>
      <w:r>
        <w:rPr>
          <w:rFonts w:ascii="CMU Concrete" w:hAnsi="CMU Concrete"/>
        </w:rPr>
        <w:t xml:space="preserve"> input pattern</w:t>
      </w:r>
      <w:r>
        <w:rPr>
          <w:rFonts w:ascii="CMU Concrete" w:hAnsi="CMU Concrete" w:hint="eastAsia"/>
        </w:rPr>
        <w:t>이</w:t>
      </w:r>
      <w:r>
        <w:rPr>
          <w:rFonts w:ascii="CMU Concrete" w:hAnsi="CMU Concrete"/>
        </w:rPr>
        <w:t xml:space="preserve"> hidden space</w:t>
      </w:r>
      <w:r>
        <w:rPr>
          <w:rFonts w:ascii="CMU Concrete" w:hAnsi="CMU Concrete" w:hint="eastAsia"/>
        </w:rPr>
        <w:t>로</w:t>
      </w:r>
      <w:r>
        <w:rPr>
          <w:rFonts w:ascii="CMU Concrete" w:hAnsi="CMU Concrete"/>
        </w:rPr>
        <w:t xml:space="preserve"> </w:t>
      </w:r>
      <w:r>
        <w:rPr>
          <w:rFonts w:ascii="CMU Concrete" w:hAnsi="CMU Concrete" w:hint="eastAsia"/>
        </w:rPr>
        <w:t>확장될</w:t>
      </w:r>
      <w:r>
        <w:rPr>
          <w:rFonts w:ascii="CMU Concrete" w:hAnsi="CMU Concrete"/>
        </w:rPr>
        <w:t xml:space="preserve"> </w:t>
      </w:r>
      <w:r>
        <w:rPr>
          <w:rFonts w:ascii="CMU Concrete" w:hAnsi="CMU Concrete" w:hint="eastAsia"/>
        </w:rPr>
        <w:t>때</w:t>
      </w:r>
      <w:r>
        <w:rPr>
          <w:rFonts w:ascii="CMU Concrete" w:hAnsi="CMU Concrete"/>
        </w:rPr>
        <w:t>, basis</w:t>
      </w:r>
      <w:r>
        <w:rPr>
          <w:rFonts w:ascii="CMU Concrete" w:hAnsi="CMU Concrete" w:hint="eastAsia"/>
        </w:rPr>
        <w:t>를</w:t>
      </w:r>
      <w:r>
        <w:rPr>
          <w:rFonts w:ascii="CMU Concrete" w:hAnsi="CMU Concrete"/>
        </w:rPr>
        <w:t xml:space="preserve"> </w:t>
      </w:r>
      <w:r>
        <w:rPr>
          <w:rFonts w:ascii="CMU Concrete" w:hAnsi="CMU Concrete" w:hint="eastAsia"/>
        </w:rPr>
        <w:t>구성하는</w:t>
      </w:r>
      <w:r>
        <w:rPr>
          <w:rFonts w:ascii="CMU Concrete" w:hAnsi="CMU Concrete"/>
        </w:rPr>
        <w:t xml:space="preserve"> function set</w:t>
      </w:r>
      <w:r>
        <w:rPr>
          <w:rFonts w:ascii="CMU Concrete" w:hAnsi="CMU Concrete" w:hint="eastAsia"/>
        </w:rPr>
        <w:t>을</w:t>
      </w:r>
      <w:r>
        <w:rPr>
          <w:rFonts w:ascii="CMU Concrete" w:hAnsi="CMU Concrete"/>
        </w:rPr>
        <w:t xml:space="preserve"> </w:t>
      </w:r>
      <w:r>
        <w:rPr>
          <w:rFonts w:ascii="CMU Concrete" w:hAnsi="CMU Concrete" w:hint="eastAsia"/>
        </w:rPr>
        <w:t>제공하며</w:t>
      </w:r>
      <w:r>
        <w:rPr>
          <w:rFonts w:ascii="CMU Concrete" w:hAnsi="CMU Concrete"/>
        </w:rPr>
        <w:t xml:space="preserve"> </w:t>
      </w:r>
      <w:r>
        <w:rPr>
          <w:rFonts w:ascii="CMU Concrete" w:hAnsi="CMU Concrete" w:hint="eastAsia"/>
        </w:rPr>
        <w:t>이러한</w:t>
      </w:r>
      <w:r>
        <w:rPr>
          <w:rFonts w:ascii="CMU Concrete" w:hAnsi="CMU Concrete"/>
        </w:rPr>
        <w:t xml:space="preserve"> function</w:t>
      </w:r>
      <w:r>
        <w:rPr>
          <w:rFonts w:ascii="CMU Concrete" w:hAnsi="CMU Concrete" w:hint="eastAsia"/>
        </w:rPr>
        <w:t>들을</w:t>
      </w:r>
      <w:r>
        <w:rPr>
          <w:rFonts w:ascii="CMU Concrete" w:hAnsi="CMU Concrete"/>
        </w:rPr>
        <w:t xml:space="preserve"> </w:t>
      </w:r>
      <w:r>
        <w:rPr>
          <w:rFonts w:ascii="CMU Concrete" w:hAnsi="CMU Concrete"/>
          <w:b/>
          <w:bCs/>
        </w:rPr>
        <w:t>radial-basis function</w:t>
      </w:r>
      <w:r>
        <w:rPr>
          <w:rFonts w:ascii="CMU Concrete" w:hAnsi="CMU Concrete" w:hint="eastAsia"/>
        </w:rPr>
        <w:t>이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따라서</w:t>
      </w:r>
      <w:r>
        <w:rPr>
          <w:rFonts w:ascii="CMU Concrete" w:hAnsi="CMU Concrete"/>
        </w:rPr>
        <w:t xml:space="preserve"> RBF</w:t>
      </w:r>
      <w:r>
        <w:rPr>
          <w:rFonts w:ascii="CMU Concrete" w:hAnsi="CMU Concrete" w:hint="eastAsia"/>
        </w:rPr>
        <w:t>네트웍은</w:t>
      </w:r>
      <w:r>
        <w:rPr>
          <w:rFonts w:ascii="CMU Concrete" w:hAnsi="CMU Concrete"/>
        </w:rPr>
        <w:t xml:space="preserve"> </w:t>
      </w:r>
      <w:r>
        <w:rPr>
          <w:rFonts w:ascii="CMU Concrete" w:hAnsi="CMU Concrete" w:hint="eastAsia"/>
        </w:rPr>
        <w:t>이러한</w:t>
      </w:r>
      <w:r>
        <w:rPr>
          <w:rFonts w:ascii="CMU Concrete" w:hAnsi="CMU Concrete"/>
        </w:rPr>
        <w:t xml:space="preserve"> radial-basis function</w:t>
      </w:r>
      <w:r>
        <w:rPr>
          <w:rFonts w:ascii="CMU Concrete" w:hAnsi="CMU Concrete" w:hint="eastAsia"/>
        </w:rPr>
        <w:t>들의</w:t>
      </w:r>
      <w:r>
        <w:rPr>
          <w:rFonts w:ascii="CMU Concrete" w:hAnsi="CMU Concrete"/>
        </w:rPr>
        <w:t xml:space="preserve"> weighted combination</w:t>
      </w:r>
      <w:r>
        <w:rPr>
          <w:rFonts w:ascii="CMU Concrete" w:hAnsi="CMU Concrete" w:hint="eastAsia"/>
        </w:rPr>
        <w:t>의</w:t>
      </w:r>
      <w:r>
        <w:rPr>
          <w:rFonts w:ascii="CMU Concrete" w:hAnsi="CMU Concrete"/>
        </w:rPr>
        <w:t xml:space="preserve"> </w:t>
      </w:r>
      <w:r>
        <w:rPr>
          <w:rFonts w:ascii="CMU Concrete" w:hAnsi="CMU Concrete" w:hint="eastAsia"/>
        </w:rPr>
        <w:t>형태를</w:t>
      </w:r>
      <w:r>
        <w:rPr>
          <w:rFonts w:ascii="CMU Concrete" w:hAnsi="CMU Concrete"/>
        </w:rPr>
        <w:t xml:space="preserve"> </w:t>
      </w:r>
      <w:r>
        <w:rPr>
          <w:rFonts w:ascii="CMU Concrete" w:hAnsi="CMU Concrete" w:hint="eastAsia"/>
        </w:rPr>
        <w:t>띕니다</w:t>
      </w:r>
      <w:r>
        <w:rPr>
          <w:rFonts w:ascii="CMU Concrete" w:hAnsi="CMU Concrete"/>
        </w:rPr>
        <w:t>. RBF</w:t>
      </w:r>
      <w:r>
        <w:rPr>
          <w:rFonts w:ascii="CMU Concrete" w:hAnsi="CMU Concrete" w:hint="eastAsia"/>
        </w:rPr>
        <w:t>네트웍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역할을</w:t>
      </w:r>
      <w:r>
        <w:rPr>
          <w:rFonts w:ascii="CMU Concrete" w:hAnsi="CMU Concrete"/>
        </w:rPr>
        <w:t xml:space="preserve"> </w:t>
      </w:r>
      <w:r>
        <w:rPr>
          <w:rFonts w:ascii="CMU Concrete" w:hAnsi="CMU Concrete" w:hint="eastAsia"/>
        </w:rPr>
        <w:t>수행하는</w:t>
      </w:r>
      <w:r>
        <w:rPr>
          <w:rFonts w:ascii="CMU Concrete" w:hAnsi="CMU Concrete"/>
        </w:rPr>
        <w:t xml:space="preserve"> </w:t>
      </w:r>
      <w:r>
        <w:rPr>
          <w:rFonts w:ascii="CMU Concrete" w:hAnsi="CMU Concrete" w:hint="eastAsia"/>
        </w:rPr>
        <w:t>세</w:t>
      </w:r>
      <w:r>
        <w:rPr>
          <w:rFonts w:ascii="CMU Concrete" w:hAnsi="CMU Concrete"/>
        </w:rPr>
        <w:t xml:space="preserve"> </w:t>
      </w:r>
      <w:r>
        <w:rPr>
          <w:rFonts w:ascii="CMU Concrete" w:hAnsi="CMU Concrete" w:hint="eastAsia"/>
        </w:rPr>
        <w:t>개의</w:t>
      </w:r>
      <w:r>
        <w:rPr>
          <w:rFonts w:ascii="CMU Concrete" w:hAnsi="CMU Concrete"/>
        </w:rPr>
        <w:t xml:space="preserve"> Layer</w:t>
      </w:r>
      <w:r>
        <w:rPr>
          <w:rFonts w:ascii="CMU Concrete" w:hAnsi="CMU Concrete" w:hint="eastAsia"/>
        </w:rPr>
        <w:t>로</w:t>
      </w:r>
      <w:r>
        <w:rPr>
          <w:rFonts w:ascii="CMU Concrete" w:hAnsi="CMU Concrete"/>
        </w:rPr>
        <w:t xml:space="preserve"> </w:t>
      </w:r>
      <w:r>
        <w:rPr>
          <w:rFonts w:ascii="CMU Concrete" w:hAnsi="CMU Concrete" w:hint="eastAsia"/>
        </w:rPr>
        <w:t>구성되어</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65FEB35D" w14:textId="77777777" w:rsidR="00614F98" w:rsidRDefault="00614F98" w:rsidP="00614F98">
      <w:pPr>
        <w:pStyle w:val="p2"/>
        <w:rPr>
          <w:rFonts w:ascii="CMU Concrete" w:hAnsi="CMU Concrete"/>
        </w:rPr>
      </w:pPr>
      <w:r>
        <w:rPr>
          <w:rFonts w:ascii="CMU Concrete" w:hAnsi="CMU Concrete"/>
        </w:rPr>
        <w:t>Input layer</w:t>
      </w:r>
      <w:r>
        <w:rPr>
          <w:rFonts w:ascii="CMU Concrete" w:hAnsi="CMU Concrete" w:hint="eastAsia"/>
        </w:rPr>
        <w:t>는</w:t>
      </w:r>
      <w:r>
        <w:rPr>
          <w:rFonts w:ascii="CMU Concrete" w:hAnsi="CMU Concrete"/>
        </w:rPr>
        <w:t xml:space="preserve"> </w:t>
      </w:r>
      <w:r>
        <w:rPr>
          <w:rFonts w:ascii="CMU Concrete" w:hAnsi="CMU Concrete" w:hint="eastAsia"/>
        </w:rPr>
        <w:t>외부환경과</w:t>
      </w:r>
      <w:r>
        <w:rPr>
          <w:rFonts w:ascii="CMU Concrete" w:hAnsi="CMU Concrete"/>
        </w:rPr>
        <w:t xml:space="preserve"> </w:t>
      </w:r>
      <w:r>
        <w:rPr>
          <w:rFonts w:ascii="CMU Concrete" w:hAnsi="CMU Concrete" w:hint="eastAsia"/>
        </w:rPr>
        <w:t>네트웍을</w:t>
      </w:r>
      <w:r>
        <w:rPr>
          <w:rFonts w:ascii="CMU Concrete" w:hAnsi="CMU Concrete"/>
        </w:rPr>
        <w:t xml:space="preserve"> </w:t>
      </w:r>
      <w:r>
        <w:rPr>
          <w:rFonts w:ascii="CMU Concrete" w:hAnsi="CMU Concrete" w:hint="eastAsia"/>
        </w:rPr>
        <w:t>연결하는</w:t>
      </w:r>
      <w:r>
        <w:rPr>
          <w:rFonts w:ascii="CMU Concrete" w:hAnsi="CMU Concrete"/>
        </w:rPr>
        <w:t xml:space="preserve"> source(sensory) units</w:t>
      </w:r>
      <w:r>
        <w:rPr>
          <w:rFonts w:ascii="CMU Concrete" w:hAnsi="CMU Concrete" w:hint="eastAsia"/>
        </w:rPr>
        <w:t>로</w:t>
      </w:r>
      <w:r>
        <w:rPr>
          <w:rFonts w:ascii="CMU Concrete" w:hAnsi="CMU Concrete"/>
        </w:rPr>
        <w:t xml:space="preserve"> </w:t>
      </w:r>
      <w:r>
        <w:rPr>
          <w:rFonts w:ascii="CMU Concrete" w:hAnsi="CMU Concrete" w:hint="eastAsia"/>
        </w:rPr>
        <w:t>구성됩니다</w:t>
      </w:r>
      <w:r>
        <w:rPr>
          <w:rFonts w:ascii="CMU Concrete" w:hAnsi="CMU Concrete"/>
        </w:rPr>
        <w:t>. Hidden layer</w:t>
      </w:r>
      <w:r>
        <w:rPr>
          <w:rFonts w:ascii="CMU Concrete" w:hAnsi="CMU Concrete" w:hint="eastAsia"/>
        </w:rPr>
        <w:t>에서는</w:t>
      </w:r>
      <w:r>
        <w:rPr>
          <w:rFonts w:ascii="CMU Concrete" w:hAnsi="CMU Concrete"/>
        </w:rPr>
        <w:t xml:space="preserve"> input space</w:t>
      </w:r>
      <w:r>
        <w:rPr>
          <w:rFonts w:ascii="CMU Concrete" w:hAnsi="CMU Concrete" w:hint="eastAsia"/>
        </w:rPr>
        <w:t>에서</w:t>
      </w:r>
      <w:r>
        <w:rPr>
          <w:rFonts w:ascii="CMU Concrete" w:hAnsi="CMU Concrete"/>
        </w:rPr>
        <w:t xml:space="preserve"> hidden space</w:t>
      </w:r>
      <w:r>
        <w:rPr>
          <w:rFonts w:ascii="CMU Concrete" w:hAnsi="CMU Concrete" w:hint="eastAsia"/>
        </w:rPr>
        <w:t>로</w:t>
      </w:r>
      <w:r>
        <w:rPr>
          <w:rFonts w:ascii="CMU Concrete" w:hAnsi="CMU Concrete"/>
        </w:rPr>
        <w:t xml:space="preserve"> nonlinear transformation</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 xml:space="preserve">. </w:t>
      </w:r>
      <w:r>
        <w:rPr>
          <w:rFonts w:ascii="CMU Concrete" w:hAnsi="CMU Concrete" w:hint="eastAsia"/>
        </w:rPr>
        <w:t>대개의</w:t>
      </w:r>
      <w:r>
        <w:rPr>
          <w:rFonts w:ascii="CMU Concrete" w:hAnsi="CMU Concrete"/>
        </w:rPr>
        <w:t xml:space="preserve"> </w:t>
      </w:r>
      <w:r>
        <w:rPr>
          <w:rFonts w:ascii="CMU Concrete" w:hAnsi="CMU Concrete" w:hint="eastAsia"/>
        </w:rPr>
        <w:t>경우</w:t>
      </w:r>
      <w:r>
        <w:rPr>
          <w:rFonts w:ascii="CMU Concrete" w:hAnsi="CMU Concrete"/>
        </w:rPr>
        <w:t>, Hidden space</w:t>
      </w:r>
      <w:r>
        <w:rPr>
          <w:rFonts w:ascii="CMU Concrete" w:hAnsi="CMU Concrete" w:hint="eastAsia"/>
        </w:rPr>
        <w:t>는</w:t>
      </w:r>
      <w:r>
        <w:rPr>
          <w:rFonts w:ascii="CMU Concrete" w:hAnsi="CMU Concrete"/>
        </w:rPr>
        <w:t xml:space="preserve"> high dimension</w:t>
      </w:r>
      <w:r>
        <w:rPr>
          <w:rFonts w:ascii="CMU Concrete" w:hAnsi="CMU Concrete" w:hint="eastAsia"/>
        </w:rPr>
        <w:t>입니다</w:t>
      </w:r>
      <w:r>
        <w:rPr>
          <w:rFonts w:ascii="CMU Concrete" w:hAnsi="CMU Concrete"/>
        </w:rPr>
        <w:t>. Output layer</w:t>
      </w:r>
      <w:r>
        <w:rPr>
          <w:rFonts w:ascii="CMU Concrete" w:hAnsi="CMU Concrete" w:hint="eastAsia"/>
        </w:rPr>
        <w:t>는</w:t>
      </w:r>
      <w:r>
        <w:rPr>
          <w:rFonts w:ascii="CMU Concrete" w:hAnsi="CMU Concrete"/>
        </w:rPr>
        <w:t xml:space="preserve"> </w:t>
      </w:r>
      <w:r>
        <w:rPr>
          <w:rFonts w:ascii="CMU Concrete" w:hAnsi="CMU Concrete" w:hint="eastAsia"/>
        </w:rPr>
        <w:t>선형이며</w:t>
      </w:r>
      <w:r>
        <w:rPr>
          <w:rFonts w:ascii="CMU Concrete" w:hAnsi="CMU Concrete"/>
        </w:rPr>
        <w:t>, Input layer</w:t>
      </w:r>
      <w:r>
        <w:rPr>
          <w:rFonts w:ascii="CMU Concrete" w:hAnsi="CMU Concrete" w:hint="eastAsia"/>
        </w:rPr>
        <w:t>에</w:t>
      </w:r>
      <w:r>
        <w:rPr>
          <w:rFonts w:ascii="CMU Concrete" w:hAnsi="CMU Concrete"/>
        </w:rPr>
        <w:t xml:space="preserve"> </w:t>
      </w:r>
      <w:r>
        <w:rPr>
          <w:rFonts w:ascii="CMU Concrete" w:hAnsi="CMU Concrete" w:hint="eastAsia"/>
        </w:rPr>
        <w:t>적용된</w:t>
      </w:r>
      <w:r>
        <w:rPr>
          <w:rFonts w:ascii="CMU Concrete" w:hAnsi="CMU Concrete"/>
        </w:rPr>
        <w:t xml:space="preserve"> pattern</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제공합니다</w:t>
      </w:r>
      <w:r>
        <w:rPr>
          <w:rFonts w:ascii="CMU Concrete" w:hAnsi="CMU Concrete"/>
        </w:rPr>
        <w:t xml:space="preserve">. </w:t>
      </w:r>
    </w:p>
    <w:p w14:paraId="7733F2B7" w14:textId="77777777" w:rsidR="00614F98" w:rsidRDefault="00614F98" w:rsidP="00614F98">
      <w:pPr>
        <w:pStyle w:val="p2"/>
        <w:rPr>
          <w:rFonts w:ascii="CMU Concrete" w:hAnsi="CMU Concrete"/>
        </w:rPr>
      </w:pPr>
      <w:r>
        <w:rPr>
          <w:rFonts w:ascii="CMU Concrete" w:hAnsi="CMU Concrete"/>
        </w:rPr>
        <w:t>RBF</w:t>
      </w:r>
      <w:r>
        <w:rPr>
          <w:rFonts w:ascii="CMU Concrete" w:hAnsi="CMU Concrete" w:hint="eastAsia"/>
        </w:rPr>
        <w:t>네트웍의</w:t>
      </w:r>
      <w:r>
        <w:rPr>
          <w:rFonts w:ascii="CMU Concrete" w:hAnsi="CMU Concrete"/>
        </w:rPr>
        <w:t xml:space="preserve"> </w:t>
      </w:r>
      <w:r>
        <w:rPr>
          <w:rFonts w:ascii="CMU Concrete" w:hAnsi="CMU Concrete" w:hint="eastAsia"/>
        </w:rPr>
        <w:t>구조는</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그림과</w:t>
      </w:r>
      <w:r>
        <w:rPr>
          <w:rFonts w:ascii="CMU Concrete" w:hAnsi="CMU Concrete"/>
        </w:rPr>
        <w:t xml:space="preserve"> </w:t>
      </w:r>
      <w:r>
        <w:rPr>
          <w:rFonts w:ascii="CMU Concrete" w:hAnsi="CMU Concrete" w:hint="eastAsia"/>
        </w:rPr>
        <w:t>같습니다</w:t>
      </w:r>
      <w:r>
        <w:rPr>
          <w:rFonts w:ascii="CMU Concrete" w:hAnsi="CMU Concrete"/>
        </w:rPr>
        <w:t xml:space="preserve">. </w:t>
      </w:r>
    </w:p>
    <w:p w14:paraId="1EF340F5" w14:textId="77777777" w:rsidR="00614F98" w:rsidRDefault="00614F98" w:rsidP="00614F98">
      <w:pPr>
        <w:pStyle w:val="p2"/>
        <w:ind w:left="0"/>
        <w:rPr>
          <w:rFonts w:ascii="CMU Concrete" w:hAnsi="CMU Concrete"/>
        </w:rPr>
      </w:pPr>
    </w:p>
    <w:p w14:paraId="750FAED3" w14:textId="77777777" w:rsidR="00614F98" w:rsidRDefault="00614F98" w:rsidP="00AE3A66">
      <w:pPr>
        <w:pStyle w:val="af"/>
      </w:pPr>
      <w:r>
        <w:rPr>
          <w:noProof/>
        </w:rPr>
        <w:drawing>
          <wp:inline distT="0" distB="0" distL="0" distR="0" wp14:anchorId="0C702534" wp14:editId="3420316E">
            <wp:extent cx="3838575" cy="1924050"/>
            <wp:effectExtent l="0" t="0" r="9525" b="0"/>
            <wp:docPr id="325" name="그림 325" descr="modeling_rbfin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46" descr="modeling_rbfintro"/>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838575" cy="1924050"/>
                    </a:xfrm>
                    <a:prstGeom prst="rect">
                      <a:avLst/>
                    </a:prstGeom>
                    <a:noFill/>
                    <a:ln>
                      <a:noFill/>
                    </a:ln>
                  </pic:spPr>
                </pic:pic>
              </a:graphicData>
            </a:graphic>
          </wp:inline>
        </w:drawing>
      </w:r>
    </w:p>
    <w:p w14:paraId="75B2BADA" w14:textId="77777777" w:rsidR="00614F98" w:rsidRDefault="00614F98" w:rsidP="00AE3A66">
      <w:pPr>
        <w:pStyle w:val="af"/>
      </w:pPr>
    </w:p>
    <w:p w14:paraId="64B7341B" w14:textId="77777777" w:rsidR="00614F98" w:rsidRDefault="00614F98" w:rsidP="00614F98">
      <w:pPr>
        <w:pStyle w:val="p2"/>
        <w:rPr>
          <w:rFonts w:ascii="CMU Concrete" w:hAnsi="CMU Concrete"/>
        </w:rPr>
      </w:pPr>
      <w:r>
        <w:rPr>
          <w:rFonts w:ascii="CMU Concrete" w:hAnsi="CMU Concrete"/>
          <w:b/>
          <w:bCs/>
        </w:rPr>
        <w:t>RBF</w:t>
      </w:r>
      <w:r>
        <w:rPr>
          <w:rFonts w:ascii="CMU Concrete" w:hAnsi="CMU Concrete" w:hint="eastAsia"/>
          <w:b/>
          <w:bCs/>
        </w:rPr>
        <w:t>네트웍</w:t>
      </w:r>
      <w:r>
        <w:rPr>
          <w:rFonts w:ascii="CMU Concrete" w:hAnsi="CMU Concrete" w:hint="eastAsia"/>
        </w:rPr>
        <w:t>은</w:t>
      </w:r>
      <w:r>
        <w:rPr>
          <w:rFonts w:ascii="CMU Concrete" w:hAnsi="CMU Concrete"/>
        </w:rPr>
        <w:t xml:space="preserve"> </w:t>
      </w:r>
      <w:r>
        <w:rPr>
          <w:rFonts w:ascii="CMU Concrete" w:hAnsi="CMU Concrete" w:hint="eastAsia"/>
        </w:rPr>
        <w:t>주로</w:t>
      </w:r>
      <w:r>
        <w:rPr>
          <w:rFonts w:ascii="CMU Concrete" w:hAnsi="CMU Concrete"/>
        </w:rPr>
        <w:t xml:space="preserve"> </w:t>
      </w:r>
      <w:r>
        <w:rPr>
          <w:rFonts w:ascii="CMU Concrete" w:hAnsi="CMU Concrete" w:hint="eastAsia"/>
        </w:rPr>
        <w:t>복잡한</w:t>
      </w:r>
      <w:r>
        <w:rPr>
          <w:rFonts w:ascii="CMU Concrete" w:hAnsi="CMU Concrete"/>
        </w:rPr>
        <w:t xml:space="preserve"> </w:t>
      </w:r>
      <w:r>
        <w:rPr>
          <w:rFonts w:ascii="CMU Concrete" w:hAnsi="CMU Concrete"/>
          <w:b/>
          <w:bCs/>
        </w:rPr>
        <w:t>Pattern classification</w:t>
      </w:r>
      <w:r>
        <w:rPr>
          <w:rFonts w:ascii="CMU Concrete" w:hAnsi="CMU Concrete"/>
        </w:rPr>
        <w:t xml:space="preserve"> </w:t>
      </w:r>
      <w:r>
        <w:rPr>
          <w:rFonts w:ascii="CMU Concrete" w:hAnsi="CMU Concrete" w:hint="eastAsia"/>
        </w:rPr>
        <w:t>문제들에</w:t>
      </w:r>
      <w:r>
        <w:rPr>
          <w:rFonts w:ascii="CMU Concrete" w:hAnsi="CMU Concrete"/>
        </w:rPr>
        <w:t xml:space="preserve"> </w:t>
      </w:r>
      <w:r>
        <w:rPr>
          <w:rFonts w:ascii="CMU Concrete" w:hAnsi="CMU Concrete" w:hint="eastAsia"/>
        </w:rPr>
        <w:t>적용되며</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문제들은</w:t>
      </w:r>
      <w:r>
        <w:rPr>
          <w:rFonts w:ascii="CMU Concrete" w:hAnsi="CMU Concrete"/>
        </w:rPr>
        <w:t xml:space="preserve"> </w:t>
      </w:r>
      <w:r>
        <w:rPr>
          <w:rFonts w:ascii="CMU Concrete" w:hAnsi="CMU Concrete" w:hint="eastAsia"/>
        </w:rPr>
        <w:t>비선형형태로</w:t>
      </w:r>
      <w:r>
        <w:rPr>
          <w:rFonts w:ascii="CMU Concrete" w:hAnsi="CMU Concrete"/>
        </w:rPr>
        <w:t xml:space="preserve"> high dimensional space</w:t>
      </w:r>
      <w:r>
        <w:rPr>
          <w:rFonts w:ascii="CMU Concrete" w:hAnsi="CMU Concrete" w:hint="eastAsia"/>
        </w:rPr>
        <w:t>으로의</w:t>
      </w:r>
      <w:r>
        <w:rPr>
          <w:rFonts w:ascii="CMU Concrete" w:hAnsi="CMU Concrete"/>
        </w:rPr>
        <w:t xml:space="preserve"> transforming</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풀려집니다</w:t>
      </w:r>
      <w:r>
        <w:rPr>
          <w:rFonts w:ascii="CMU Concrete" w:hAnsi="CMU Concrete"/>
        </w:rPr>
        <w:t>. high dimensional space</w:t>
      </w:r>
      <w:r>
        <w:rPr>
          <w:rFonts w:ascii="CMU Concrete" w:hAnsi="CMU Concrete" w:hint="eastAsia"/>
        </w:rPr>
        <w:t>로</w:t>
      </w:r>
      <w:r>
        <w:rPr>
          <w:rFonts w:ascii="CMU Concrete" w:hAnsi="CMU Concrete"/>
        </w:rPr>
        <w:t xml:space="preserve"> transform</w:t>
      </w:r>
      <w:r>
        <w:rPr>
          <w:rFonts w:ascii="CMU Concrete" w:hAnsi="CMU Concrete" w:hint="eastAsia"/>
        </w:rPr>
        <w:t>된</w:t>
      </w:r>
      <w:r>
        <w:rPr>
          <w:rFonts w:ascii="CMU Concrete" w:hAnsi="CMU Concrete"/>
        </w:rPr>
        <w:t xml:space="preserve"> pattern</w:t>
      </w:r>
      <w:r>
        <w:rPr>
          <w:rFonts w:ascii="CMU Concrete" w:hAnsi="CMU Concrete" w:hint="eastAsia"/>
        </w:rPr>
        <w:t>이</w:t>
      </w:r>
      <w:r>
        <w:rPr>
          <w:rFonts w:ascii="CMU Concrete" w:hAnsi="CMU Concrete"/>
        </w:rPr>
        <w:t xml:space="preserve"> low-dimensional space</w:t>
      </w:r>
      <w:r>
        <w:rPr>
          <w:rFonts w:ascii="CMU Concrete" w:hAnsi="CMU Concrete" w:hint="eastAsia"/>
        </w:rPr>
        <w:t>의</w:t>
      </w:r>
      <w:r>
        <w:rPr>
          <w:rFonts w:ascii="CMU Concrete" w:hAnsi="CMU Concrete"/>
        </w:rPr>
        <w:t xml:space="preserve"> </w:t>
      </w:r>
      <w:r>
        <w:rPr>
          <w:rFonts w:ascii="CMU Concrete" w:hAnsi="CMU Concrete" w:hint="eastAsia"/>
        </w:rPr>
        <w:t>그것보다</w:t>
      </w:r>
      <w:r>
        <w:rPr>
          <w:rFonts w:ascii="CMU Concrete" w:hAnsi="CMU Concrete"/>
        </w:rPr>
        <w:t xml:space="preserve"> </w:t>
      </w:r>
      <w:r>
        <w:rPr>
          <w:rFonts w:ascii="CMU Concrete" w:hAnsi="CMU Concrete" w:hint="eastAsia"/>
        </w:rPr>
        <w:t>좀</w:t>
      </w:r>
      <w:r>
        <w:rPr>
          <w:rFonts w:ascii="CMU Concrete" w:hAnsi="CMU Concrete"/>
        </w:rPr>
        <w:t xml:space="preserve"> </w:t>
      </w:r>
      <w:r>
        <w:rPr>
          <w:rFonts w:ascii="CMU Concrete" w:hAnsi="CMU Concrete" w:hint="eastAsia"/>
        </w:rPr>
        <w:t>더</w:t>
      </w:r>
      <w:r>
        <w:rPr>
          <w:rFonts w:ascii="CMU Concrete" w:hAnsi="CMU Concrete"/>
        </w:rPr>
        <w:t xml:space="preserve"> linearly separable</w:t>
      </w:r>
      <w:r>
        <w:rPr>
          <w:rFonts w:ascii="CMU Concrete" w:hAnsi="CMU Concrete" w:hint="eastAsia"/>
        </w:rPr>
        <w:t>하기</w:t>
      </w:r>
      <w:r>
        <w:rPr>
          <w:rFonts w:ascii="CMU Concrete" w:hAnsi="CMU Concrete"/>
        </w:rPr>
        <w:t xml:space="preserve"> </w:t>
      </w:r>
      <w:r>
        <w:rPr>
          <w:rFonts w:ascii="CMU Concrete" w:hAnsi="CMU Concrete" w:hint="eastAsia"/>
        </w:rPr>
        <w:t>때문에</w:t>
      </w:r>
      <w:r>
        <w:rPr>
          <w:rFonts w:ascii="CMU Concrete" w:hAnsi="CMU Concrete"/>
        </w:rPr>
        <w:t xml:space="preserve"> RBF</w:t>
      </w:r>
      <w:r>
        <w:rPr>
          <w:rFonts w:ascii="CMU Concrete" w:hAnsi="CMU Concrete" w:hint="eastAsia"/>
        </w:rPr>
        <w:t>네트웍은</w:t>
      </w:r>
      <w:r>
        <w:rPr>
          <w:rFonts w:ascii="CMU Concrete" w:hAnsi="CMU Concrete"/>
        </w:rPr>
        <w:t xml:space="preserve"> </w:t>
      </w:r>
      <w:r>
        <w:rPr>
          <w:rFonts w:ascii="CMU Concrete" w:hAnsi="CMU Concrete" w:hint="eastAsia"/>
        </w:rPr>
        <w:t>대개</w:t>
      </w:r>
      <w:r>
        <w:rPr>
          <w:rFonts w:ascii="CMU Concrete" w:hAnsi="CMU Concrete"/>
        </w:rPr>
        <w:t xml:space="preserve"> hidden space</w:t>
      </w:r>
      <w:r>
        <w:rPr>
          <w:rFonts w:ascii="CMU Concrete" w:hAnsi="CMU Concrete" w:hint="eastAsia"/>
        </w:rPr>
        <w:t>의</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크게</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또</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중요한</w:t>
      </w:r>
      <w:r>
        <w:rPr>
          <w:rFonts w:ascii="CMU Concrete" w:hAnsi="CMU Concrete"/>
        </w:rPr>
        <w:t xml:space="preserve"> </w:t>
      </w:r>
      <w:r>
        <w:rPr>
          <w:rFonts w:ascii="CMU Concrete" w:hAnsi="CMU Concrete" w:hint="eastAsia"/>
        </w:rPr>
        <w:t>관점은</w:t>
      </w:r>
      <w:r>
        <w:rPr>
          <w:rFonts w:ascii="CMU Concrete" w:hAnsi="CMU Concrete"/>
        </w:rPr>
        <w:t xml:space="preserve"> hidden space</w:t>
      </w:r>
      <w:r>
        <w:rPr>
          <w:rFonts w:ascii="CMU Concrete" w:hAnsi="CMU Concrete" w:hint="eastAsia"/>
        </w:rPr>
        <w:t>의</w:t>
      </w:r>
      <w:r>
        <w:rPr>
          <w:rFonts w:ascii="CMU Concrete" w:hAnsi="CMU Concrete"/>
        </w:rPr>
        <w:t xml:space="preserve"> dimension</w:t>
      </w:r>
      <w:r>
        <w:rPr>
          <w:rFonts w:ascii="CMU Concrete" w:hAnsi="CMU Concrete" w:hint="eastAsia"/>
        </w:rPr>
        <w:t>은</w:t>
      </w:r>
      <w:r>
        <w:rPr>
          <w:rFonts w:ascii="CMU Concrete" w:hAnsi="CMU Concrete"/>
        </w:rPr>
        <w:t xml:space="preserve"> input-output mapping function</w:t>
      </w:r>
      <w:r>
        <w:rPr>
          <w:rFonts w:ascii="CMU Concrete" w:hAnsi="CMU Concrete" w:hint="eastAsia"/>
        </w:rPr>
        <w:t>의</w:t>
      </w:r>
      <w:r>
        <w:rPr>
          <w:rFonts w:ascii="CMU Concrete" w:hAnsi="CMU Concrete"/>
        </w:rPr>
        <w:t xml:space="preserve"> </w:t>
      </w:r>
      <w:r>
        <w:rPr>
          <w:rFonts w:ascii="CMU Concrete" w:hAnsi="CMU Concrete" w:hint="eastAsia"/>
        </w:rPr>
        <w:t>추정의</w:t>
      </w:r>
      <w:r>
        <w:rPr>
          <w:rFonts w:ascii="CMU Concrete" w:hAnsi="CMU Concrete"/>
        </w:rPr>
        <w:t xml:space="preserve"> </w:t>
      </w:r>
      <w:r>
        <w:rPr>
          <w:rFonts w:ascii="CMU Concrete" w:hAnsi="CMU Concrete" w:hint="eastAsia"/>
        </w:rPr>
        <w:t>정확도를</w:t>
      </w:r>
      <w:r>
        <w:rPr>
          <w:rFonts w:ascii="CMU Concrete" w:hAnsi="CMU Concrete"/>
        </w:rPr>
        <w:t xml:space="preserve"> </w:t>
      </w:r>
      <w:r>
        <w:rPr>
          <w:rFonts w:ascii="CMU Concrete" w:hAnsi="CMU Concrete" w:hint="eastAsia"/>
        </w:rPr>
        <w:t>판가름한다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즉</w:t>
      </w:r>
      <w:r>
        <w:rPr>
          <w:rFonts w:ascii="CMU Concrete" w:hAnsi="CMU Concrete"/>
        </w:rPr>
        <w:t>, hidden space</w:t>
      </w:r>
      <w:r>
        <w:rPr>
          <w:rFonts w:ascii="CMU Concrete" w:hAnsi="CMU Concrete" w:hint="eastAsia"/>
        </w:rPr>
        <w:t>의</w:t>
      </w:r>
      <w:r>
        <w:rPr>
          <w:rFonts w:ascii="CMU Concrete" w:hAnsi="CMU Concrete"/>
        </w:rPr>
        <w:t xml:space="preserve"> dimension</w:t>
      </w:r>
      <w:r>
        <w:rPr>
          <w:rFonts w:ascii="CMU Concrete" w:hAnsi="CMU Concrete" w:hint="eastAsia"/>
        </w:rPr>
        <w:t>을</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높일수록</w:t>
      </w:r>
      <w:r>
        <w:rPr>
          <w:rFonts w:ascii="CMU Concrete" w:hAnsi="CMU Concrete"/>
        </w:rPr>
        <w:t xml:space="preserve"> training data</w:t>
      </w:r>
      <w:r>
        <w:rPr>
          <w:rFonts w:ascii="CMU Concrete" w:hAnsi="CMU Concrete" w:hint="eastAsia"/>
        </w:rPr>
        <w:t>에</w:t>
      </w:r>
      <w:r>
        <w:rPr>
          <w:rFonts w:ascii="CMU Concrete" w:hAnsi="CMU Concrete"/>
        </w:rPr>
        <w:t xml:space="preserve"> </w:t>
      </w:r>
      <w:r>
        <w:rPr>
          <w:rFonts w:ascii="CMU Concrete" w:hAnsi="CMU Concrete" w:hint="eastAsia"/>
        </w:rPr>
        <w:t>대해서는</w:t>
      </w:r>
      <w:r>
        <w:rPr>
          <w:rFonts w:ascii="CMU Concrete" w:hAnsi="CMU Concrete"/>
        </w:rPr>
        <w:t xml:space="preserve"> </w:t>
      </w:r>
      <w:r>
        <w:rPr>
          <w:rFonts w:ascii="CMU Concrete" w:hAnsi="CMU Concrete" w:hint="eastAsia"/>
        </w:rPr>
        <w:t>좀</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정확한</w:t>
      </w:r>
      <w:r>
        <w:rPr>
          <w:rFonts w:ascii="CMU Concrete" w:hAnsi="CMU Concrete"/>
        </w:rPr>
        <w:t xml:space="preserve"> </w:t>
      </w:r>
      <w:r>
        <w:rPr>
          <w:rFonts w:ascii="CMU Concrete" w:hAnsi="CMU Concrete" w:hint="eastAsia"/>
        </w:rPr>
        <w:t>추정을</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게</w:t>
      </w:r>
      <w:r>
        <w:rPr>
          <w:rFonts w:ascii="CMU Concrete" w:hAnsi="CMU Concrete"/>
        </w:rPr>
        <w:t xml:space="preserve"> </w:t>
      </w:r>
      <w:r>
        <w:rPr>
          <w:rFonts w:ascii="CMU Concrete" w:hAnsi="CMU Concrete" w:hint="eastAsia"/>
        </w:rPr>
        <w:t>됩니다</w:t>
      </w:r>
      <w:r>
        <w:rPr>
          <w:rFonts w:ascii="CMU Concrete" w:hAnsi="CMU Concrete"/>
        </w:rPr>
        <w:t xml:space="preserve">. </w:t>
      </w:r>
    </w:p>
    <w:p w14:paraId="6356D3D6" w14:textId="77777777" w:rsidR="00614F98" w:rsidRDefault="00614F98" w:rsidP="00614F98">
      <w:pPr>
        <w:pStyle w:val="11"/>
      </w:pPr>
      <w:r>
        <w:rPr>
          <w:rFonts w:hint="eastAsia"/>
        </w:rPr>
        <w:t>고려사항</w:t>
      </w:r>
    </w:p>
    <w:p w14:paraId="1509A564" w14:textId="77777777" w:rsidR="00614F98" w:rsidRDefault="00614F98" w:rsidP="00401892">
      <w:pPr>
        <w:pStyle w:val="p2"/>
        <w:numPr>
          <w:ilvl w:val="0"/>
          <w:numId w:val="160"/>
        </w:numPr>
        <w:ind w:left="426"/>
        <w:rPr>
          <w:rFonts w:ascii="CMU Concrete" w:hAnsi="CMU Concrete"/>
        </w:rPr>
      </w:pPr>
      <w:r>
        <w:rPr>
          <w:rFonts w:ascii="CMU Concrete" w:hAnsi="CMU Concrete"/>
        </w:rPr>
        <w:t xml:space="preserve">RBF </w:t>
      </w:r>
      <w:r>
        <w:rPr>
          <w:rFonts w:ascii="CMU Concrete" w:hAnsi="CMU Concrete" w:hint="eastAsia"/>
        </w:rPr>
        <w:t>노드</w:t>
      </w:r>
      <w:r>
        <w:rPr>
          <w:rFonts w:ascii="CMU Concrete" w:hAnsi="CMU Concrete"/>
        </w:rPr>
        <w:t xml:space="preserve"> </w:t>
      </w:r>
      <w:r>
        <w:rPr>
          <w:rFonts w:ascii="CMU Concrete" w:hAnsi="CMU Concrete" w:hint="eastAsia"/>
        </w:rPr>
        <w:t>자체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타입에</w:t>
      </w:r>
      <w:r>
        <w:rPr>
          <w:rFonts w:ascii="CMU Concrete" w:hAnsi="CMU Concrete"/>
        </w:rPr>
        <w:t xml:space="preserve"> </w:t>
      </w:r>
      <w:r>
        <w:rPr>
          <w:rFonts w:ascii="CMU Concrete" w:hAnsi="CMU Concrete" w:hint="eastAsia"/>
        </w:rPr>
        <w:t>맞는</w:t>
      </w:r>
      <w:r>
        <w:rPr>
          <w:rFonts w:ascii="CMU Concrete" w:hAnsi="CMU Concrete"/>
        </w:rPr>
        <w:t xml:space="preserve"> </w:t>
      </w:r>
      <w:r>
        <w:rPr>
          <w:rFonts w:ascii="CMU Concrete" w:hAnsi="CMU Concrete" w:hint="eastAsia"/>
        </w:rPr>
        <w:t>수행기법을</w:t>
      </w:r>
      <w:r>
        <w:rPr>
          <w:rFonts w:ascii="CMU Concrete" w:hAnsi="CMU Concrete"/>
        </w:rPr>
        <w:t xml:space="preserve"> </w:t>
      </w:r>
      <w:r>
        <w:rPr>
          <w:rFonts w:ascii="CMU Concrete" w:hAnsi="CMU Concrete" w:hint="eastAsia"/>
        </w:rPr>
        <w:t>선택해</w:t>
      </w:r>
      <w:r>
        <w:rPr>
          <w:rFonts w:ascii="CMU Concrete" w:hAnsi="CMU Concrete"/>
        </w:rPr>
        <w:t xml:space="preserve"> </w:t>
      </w:r>
      <w:r>
        <w:rPr>
          <w:rFonts w:ascii="CMU Concrete" w:hAnsi="CMU Concrete" w:hint="eastAsia"/>
        </w:rPr>
        <w:t>종속변수가</w:t>
      </w:r>
      <w:r>
        <w:rPr>
          <w:rFonts w:ascii="CMU Concrete" w:hAnsi="CMU Concrete"/>
        </w:rPr>
        <w:t xml:space="preserve"> </w:t>
      </w:r>
      <w:r>
        <w:rPr>
          <w:rFonts w:ascii="CMU Concrete" w:hAnsi="CMU Concrete" w:hint="eastAsia"/>
        </w:rPr>
        <w:t>연속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예측분석</w:t>
      </w:r>
      <w:r>
        <w:rPr>
          <w:rFonts w:ascii="CMU Concrete" w:hAnsi="CMU Concrete" w:hint="eastAsia"/>
        </w:rPr>
        <w:t>을</w:t>
      </w:r>
      <w:r>
        <w:rPr>
          <w:rFonts w:ascii="CMU Concrete" w:hAnsi="CMU Concrete"/>
        </w:rPr>
        <w:t xml:space="preserve"> </w:t>
      </w:r>
      <w:r>
        <w:rPr>
          <w:rFonts w:ascii="CMU Concrete" w:hAnsi="CMU Concrete" w:hint="eastAsia"/>
        </w:rPr>
        <w:t>이산형일</w:t>
      </w:r>
      <w:r>
        <w:rPr>
          <w:rFonts w:ascii="CMU Concrete" w:hAnsi="CMU Concrete"/>
        </w:rPr>
        <w:t xml:space="preserve"> </w:t>
      </w:r>
      <w:r>
        <w:rPr>
          <w:rFonts w:ascii="CMU Concrete" w:hAnsi="CMU Concrete" w:hint="eastAsia"/>
        </w:rPr>
        <w:t>때는</w:t>
      </w:r>
      <w:r>
        <w:rPr>
          <w:rFonts w:ascii="CMU Concrete" w:hAnsi="CMU Concrete"/>
        </w:rPr>
        <w:t xml:space="preserve"> </w:t>
      </w:r>
      <w:r>
        <w:rPr>
          <w:rFonts w:ascii="CMU Concrete" w:hAnsi="CMU Concrete" w:hint="eastAsia"/>
          <w:b/>
          <w:bCs/>
        </w:rPr>
        <w:t>분류분석</w:t>
      </w:r>
      <w:r>
        <w:rPr>
          <w:rFonts w:ascii="CMU Concrete" w:hAnsi="CMU Concrete" w:hint="eastAsia"/>
        </w:rPr>
        <w:t>을</w:t>
      </w:r>
      <w:r>
        <w:rPr>
          <w:rFonts w:ascii="CMU Concrete" w:hAnsi="CMU Concrete"/>
        </w:rPr>
        <w:t xml:space="preserve"> </w:t>
      </w:r>
      <w:r>
        <w:rPr>
          <w:rFonts w:ascii="CMU Concrete" w:hAnsi="CMU Concrete" w:hint="eastAsia"/>
        </w:rPr>
        <w:t>수행합니다</w:t>
      </w:r>
      <w:r>
        <w:rPr>
          <w:rFonts w:ascii="CMU Concrete" w:hAnsi="CMU Concrete"/>
        </w:rPr>
        <w:t xml:space="preserve">. </w:t>
      </w:r>
    </w:p>
    <w:p w14:paraId="2E1AAF57" w14:textId="77777777" w:rsidR="00614F98" w:rsidRDefault="00614F98" w:rsidP="00614F98">
      <w:pPr>
        <w:pStyle w:val="11"/>
      </w:pPr>
      <w:r>
        <w:rPr>
          <w:rFonts w:hint="eastAsia"/>
        </w:rPr>
        <w:t>사용법</w:t>
      </w:r>
    </w:p>
    <w:p w14:paraId="50C5776B"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42832368"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3BF216F6"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 xml:space="preserve">RBF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5167AE76"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RBF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119CCF91" w14:textId="77777777" w:rsidR="00614F98" w:rsidRDefault="00614F98" w:rsidP="00401892">
      <w:pPr>
        <w:numPr>
          <w:ilvl w:val="0"/>
          <w:numId w:val="160"/>
        </w:numPr>
        <w:ind w:left="426"/>
        <w:rPr>
          <w:rFonts w:ascii="CMU Concrete" w:hAnsi="CMU Concrete"/>
        </w:rPr>
      </w:pPr>
      <w:r>
        <w:rPr>
          <w:rStyle w:val="p2Char"/>
          <w:rFonts w:ascii="CMU Concrete" w:hAnsi="CMU Concrete"/>
          <w:b/>
          <w:bCs/>
        </w:rPr>
        <w:t xml:space="preserve">RBF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7D3BA54" w14:textId="77777777" w:rsidR="00614F98" w:rsidRDefault="00614F98" w:rsidP="00614F98">
      <w:pPr>
        <w:rPr>
          <w:rFonts w:ascii="CMU Concrete" w:hAnsi="CMU Concrete"/>
        </w:rPr>
      </w:pPr>
    </w:p>
    <w:p w14:paraId="209FFB63" w14:textId="77777777" w:rsidR="00614F98" w:rsidRDefault="00614F98" w:rsidP="00AE3A66">
      <w:pPr>
        <w:pStyle w:val="af"/>
      </w:pPr>
      <w:r>
        <w:rPr>
          <w:noProof/>
        </w:rPr>
        <w:drawing>
          <wp:inline distT="0" distB="0" distL="0" distR="0" wp14:anchorId="284827AF" wp14:editId="5215079A">
            <wp:extent cx="3295650" cy="638175"/>
            <wp:effectExtent l="0" t="0" r="0" b="9525"/>
            <wp:docPr id="324" name="그림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295650" cy="638175"/>
                    </a:xfrm>
                    <a:prstGeom prst="rect">
                      <a:avLst/>
                    </a:prstGeom>
                    <a:noFill/>
                    <a:ln>
                      <a:noFill/>
                    </a:ln>
                  </pic:spPr>
                </pic:pic>
              </a:graphicData>
            </a:graphic>
          </wp:inline>
        </w:drawing>
      </w:r>
    </w:p>
    <w:p w14:paraId="347BDAC2" w14:textId="77777777" w:rsidR="00614F98" w:rsidRDefault="00614F98" w:rsidP="00614F98">
      <w:pPr>
        <w:rPr>
          <w:rFonts w:ascii="CMU Concrete" w:hAnsi="CMU Concrete"/>
        </w:rPr>
      </w:pPr>
    </w:p>
    <w:p w14:paraId="0E841D7F" w14:textId="77777777" w:rsidR="00614F98" w:rsidRDefault="00614F98" w:rsidP="00614F98">
      <w:pPr>
        <w:pStyle w:val="11"/>
      </w:pPr>
      <w:r>
        <w:rPr>
          <w:rFonts w:hint="eastAsia"/>
        </w:rPr>
        <w:t>속성</w:t>
      </w:r>
    </w:p>
    <w:p w14:paraId="7D6C3C84"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303"/>
        <w:gridCol w:w="1120"/>
        <w:gridCol w:w="4477"/>
        <w:gridCol w:w="934"/>
        <w:gridCol w:w="941"/>
      </w:tblGrid>
      <w:tr w:rsidR="00614F98" w14:paraId="21C3BD6B" w14:textId="77777777" w:rsidTr="00614F98">
        <w:trPr>
          <w:trHeight w:val="500"/>
          <w:tblCellSpacing w:w="0" w:type="dxa"/>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C5A9AAD"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AECA919" w14:textId="77777777" w:rsidR="00614F98" w:rsidRDefault="00614F98">
            <w:pPr>
              <w:pStyle w:val="ae"/>
              <w:rPr>
                <w:rFonts w:ascii="CMU Concrete" w:hAnsi="CMU Concrete"/>
              </w:rPr>
            </w:pPr>
            <w:r>
              <w:rPr>
                <w:rFonts w:ascii="CMU Concrete" w:hAnsi="CMU Concrete" w:hint="eastAsia"/>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4202482" w14:textId="77777777" w:rsidR="00614F98" w:rsidRDefault="00614F98">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02575F4" w14:textId="77777777" w:rsidR="00614F98" w:rsidRDefault="00614F98">
            <w:pPr>
              <w:pStyle w:val="ae"/>
              <w:rPr>
                <w:rFonts w:ascii="CMU Concrete" w:hAnsi="CMU Concrete"/>
              </w:rPr>
            </w:pPr>
            <w:r>
              <w:rPr>
                <w:rFonts w:ascii="CMU Concrete" w:hAnsi="CMU Concrete" w:hint="eastAsia"/>
              </w:rPr>
              <w:t>기타</w:t>
            </w:r>
          </w:p>
        </w:tc>
        <w:tc>
          <w:tcPr>
            <w:tcW w:w="5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82AEC9A" w14:textId="77777777" w:rsidR="00614F98" w:rsidRDefault="00614F98">
            <w:pPr>
              <w:pStyle w:val="ae"/>
              <w:rPr>
                <w:rFonts w:ascii="CMU Concrete" w:hAnsi="CMU Concrete"/>
              </w:rPr>
            </w:pPr>
            <w:r>
              <w:rPr>
                <w:rFonts w:ascii="CMU Concrete" w:hAnsi="CMU Concrete" w:hint="eastAsia"/>
              </w:rPr>
              <w:t>비고</w:t>
            </w:r>
          </w:p>
        </w:tc>
      </w:tr>
      <w:tr w:rsidR="00614F98" w14:paraId="12F1D840"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D4673E1" w14:textId="77777777" w:rsidR="00614F98" w:rsidRDefault="00614F98">
            <w:pPr>
              <w:pStyle w:val="ae"/>
              <w:rPr>
                <w:rFonts w:ascii="CMU Concrete" w:hAnsi="CMU Concrete"/>
              </w:rPr>
            </w:pPr>
            <w:r>
              <w:rPr>
                <w:rFonts w:ascii="CMU Concrete" w:hAnsi="CMU Concrete" w:hint="eastAsia"/>
              </w:rPr>
              <w:t>일반정보</w:t>
            </w: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42D87FEA" w14:textId="77777777" w:rsidR="00614F98" w:rsidRDefault="00614F98">
            <w:pPr>
              <w:jc w:val="center"/>
              <w:rPr>
                <w:rFonts w:ascii="CMU Concrete" w:hAnsi="CMU Concrete"/>
              </w:rPr>
            </w:pPr>
            <w:r>
              <w:rPr>
                <w:rFonts w:ascii="CMU Concrete" w:hAnsi="CMU Concrete" w:hint="eastAsia"/>
              </w:rPr>
              <w:t>이름</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06B0138C"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2BEA85AD" w14:textId="77777777" w:rsidR="00614F98" w:rsidRDefault="00614F98">
            <w:pPr>
              <w:jc w:val="center"/>
              <w:rPr>
                <w:rFonts w:ascii="CMU Concrete" w:hAnsi="CMU Concrete"/>
              </w:rPr>
            </w:pPr>
            <w:r>
              <w:rPr>
                <w:rFonts w:ascii="CMU Concrete" w:hint="eastAsia"/>
              </w:rPr>
              <w:t>선택</w:t>
            </w:r>
          </w:p>
        </w:tc>
        <w:tc>
          <w:tcPr>
            <w:tcW w:w="536" w:type="pct"/>
            <w:tcBorders>
              <w:top w:val="single" w:sz="2" w:space="0" w:color="999999"/>
              <w:left w:val="single" w:sz="2" w:space="0" w:color="999999"/>
              <w:bottom w:val="single" w:sz="6" w:space="0" w:color="999999"/>
              <w:right w:val="single" w:sz="6" w:space="0" w:color="999999"/>
            </w:tcBorders>
            <w:vAlign w:val="center"/>
          </w:tcPr>
          <w:p w14:paraId="5F1710F1" w14:textId="77777777" w:rsidR="00614F98" w:rsidRDefault="00614F98">
            <w:pPr>
              <w:jc w:val="center"/>
              <w:rPr>
                <w:rFonts w:ascii="CMU Concrete" w:hAnsi="CMU Concrete"/>
              </w:rPr>
            </w:pPr>
          </w:p>
        </w:tc>
      </w:tr>
      <w:tr w:rsidR="00614F98" w14:paraId="6BA1A3C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301DBE6" w14:textId="77777777" w:rsidR="00614F98" w:rsidRDefault="00614F98">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595DFFCA" w14:textId="77777777" w:rsidR="00614F98" w:rsidRDefault="00614F98">
            <w:pPr>
              <w:jc w:val="center"/>
              <w:rPr>
                <w:rFonts w:ascii="CMU Concrete" w:hAnsi="CMU Concrete"/>
              </w:rPr>
            </w:pPr>
            <w:r>
              <w:rPr>
                <w:rFonts w:ascii="CMU Concrete" w:hAnsi="CMU Concrete" w:hint="eastAsia"/>
              </w:rPr>
              <w:t>설명</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062ABE2E"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30CE9D5D" w14:textId="77777777" w:rsidR="00614F98" w:rsidRDefault="00614F98">
            <w:pPr>
              <w:jc w:val="center"/>
              <w:rPr>
                <w:rFonts w:ascii="CMU Concrete" w:hAnsi="CMU Concrete"/>
              </w:rPr>
            </w:pPr>
            <w:r>
              <w:rPr>
                <w:rFonts w:ascii="CMU Concrete" w:hAnsi="CMU Concrete" w:hint="eastAsia"/>
              </w:rPr>
              <w:t>선택</w:t>
            </w:r>
          </w:p>
        </w:tc>
        <w:tc>
          <w:tcPr>
            <w:tcW w:w="536" w:type="pct"/>
            <w:tcBorders>
              <w:top w:val="single" w:sz="2" w:space="0" w:color="999999"/>
              <w:left w:val="single" w:sz="2" w:space="0" w:color="999999"/>
              <w:bottom w:val="single" w:sz="6" w:space="0" w:color="999999"/>
              <w:right w:val="single" w:sz="6" w:space="0" w:color="999999"/>
            </w:tcBorders>
            <w:vAlign w:val="center"/>
          </w:tcPr>
          <w:p w14:paraId="0177CA89" w14:textId="77777777" w:rsidR="00614F98" w:rsidRDefault="00614F98">
            <w:pPr>
              <w:jc w:val="center"/>
              <w:rPr>
                <w:rFonts w:ascii="CMU Concrete" w:hAnsi="CMU Concrete"/>
              </w:rPr>
            </w:pPr>
          </w:p>
        </w:tc>
      </w:tr>
      <w:tr w:rsidR="00614F98" w14:paraId="3B894708"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314604F" w14:textId="77777777" w:rsidR="00614F98" w:rsidRDefault="00614F98">
            <w:pPr>
              <w:pStyle w:val="ae"/>
              <w:rPr>
                <w:rFonts w:ascii="CMU Concrete" w:hAnsi="CMU Concrete"/>
              </w:rPr>
            </w:pPr>
            <w:r>
              <w:rPr>
                <w:rFonts w:ascii="CMU Concrete" w:hAnsi="CMU Concrete" w:hint="eastAsia"/>
              </w:rPr>
              <w:t>모델파일</w:t>
            </w: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2FBF8E71"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62C8536D" w14:textId="77777777" w:rsidR="00614F98" w:rsidRDefault="00614F98">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3A35564A" w14:textId="77777777" w:rsidR="00614F98" w:rsidRDefault="00614F98">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hideMark/>
          </w:tcPr>
          <w:p w14:paraId="2B3C189F"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76BAD54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C76CB62" w14:textId="77777777" w:rsidR="00614F98" w:rsidRDefault="00614F98">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14654166" w14:textId="77777777" w:rsidR="00614F98" w:rsidRDefault="00614F98">
            <w:pPr>
              <w:jc w:val="center"/>
              <w:rPr>
                <w:rFonts w:ascii="CMU Concrete" w:hAnsi="CMU Concrete"/>
              </w:rPr>
            </w:pPr>
            <w:r>
              <w:rPr>
                <w:rFonts w:hint="eastAsia"/>
              </w:rPr>
              <w:t>모델파일 경로</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0B8AB4E2" w14:textId="77777777" w:rsidR="00614F98" w:rsidRDefault="00614F98">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6349F8DF"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tcPr>
          <w:p w14:paraId="27DD7AC0" w14:textId="77777777" w:rsidR="00614F98" w:rsidRDefault="00614F98">
            <w:pPr>
              <w:jc w:val="center"/>
              <w:rPr>
                <w:rFonts w:ascii="CMU Concrete" w:hAnsi="CMU Concrete"/>
              </w:rPr>
            </w:pPr>
          </w:p>
        </w:tc>
      </w:tr>
      <w:tr w:rsidR="00614F98" w14:paraId="34C14FB4"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8947069" w14:textId="77777777" w:rsidR="00614F98" w:rsidRDefault="00614F98">
            <w:pPr>
              <w:pStyle w:val="ae"/>
              <w:rPr>
                <w:rFonts w:ascii="CMU Concrete" w:hAnsi="CMU Concrete"/>
              </w:rPr>
            </w:pPr>
            <w:r>
              <w:rPr>
                <w:rFonts w:ascii="CMU Concrete" w:hAnsi="CMU Concrete" w:hint="eastAsia"/>
              </w:rPr>
              <w:t>선택사항</w:t>
            </w: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71A95CC2" w14:textId="77777777" w:rsidR="00614F98" w:rsidRDefault="00614F98">
            <w:pPr>
              <w:jc w:val="center"/>
              <w:rPr>
                <w:rFonts w:ascii="CMU Concrete" w:hAnsi="CMU Concrete"/>
              </w:rPr>
            </w:pPr>
            <w:r>
              <w:rPr>
                <w:rFonts w:ascii="CMU Concrete" w:hAnsi="CMU Concrete" w:hint="eastAsia"/>
              </w:rPr>
              <w:t>중심수</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09587EFB" w14:textId="77777777" w:rsidR="00614F98" w:rsidRDefault="00614F98">
            <w:pPr>
              <w:rPr>
                <w:rFonts w:ascii="CMU Concrete" w:hAnsi="CMU Concrete"/>
              </w:rPr>
            </w:pPr>
            <w:r>
              <w:rPr>
                <w:rFonts w:ascii="CMU Concrete" w:hAnsi="CMU Concrete"/>
              </w:rPr>
              <w:t>Radial Basis Function</w:t>
            </w:r>
            <w:r>
              <w:rPr>
                <w:rFonts w:ascii="CMU Concrete" w:hAnsi="CMU Concrete" w:hint="eastAsia"/>
              </w:rPr>
              <w:t>의</w:t>
            </w:r>
            <w:r>
              <w:rPr>
                <w:rFonts w:ascii="CMU Concrete" w:hAnsi="CMU Concrete"/>
              </w:rPr>
              <w:t xml:space="preserve"> center</w:t>
            </w:r>
            <w:r>
              <w:rPr>
                <w:rFonts w:ascii="CMU Concrete" w:hAnsi="CMU Concrete" w:hint="eastAsia"/>
              </w:rPr>
              <w:t>의</w:t>
            </w:r>
            <w:r>
              <w:rPr>
                <w:rFonts w:ascii="CMU Concrete" w:hAnsi="CMU Concrete"/>
              </w:rPr>
              <w:t xml:space="preserve"> </w:t>
            </w:r>
            <w:r>
              <w:rPr>
                <w:rFonts w:ascii="CMU Concrete" w:hAnsi="CMU Concrete" w:hint="eastAsia"/>
              </w:rPr>
              <w:t>수입니다</w:t>
            </w:r>
            <w:r>
              <w:rPr>
                <w:rFonts w:ascii="CMU Concrete" w:hAnsi="CMU Concrete"/>
              </w:rPr>
              <w:t xml:space="preserve">. </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230C2A71" w14:textId="77777777" w:rsidR="00614F98" w:rsidRDefault="00614F98">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hideMark/>
          </w:tcPr>
          <w:p w14:paraId="24C500ED" w14:textId="77777777" w:rsidR="00614F98" w:rsidRDefault="00614F98">
            <w:pPr>
              <w:jc w:val="center"/>
              <w:rPr>
                <w:rFonts w:ascii="CMU Concrete" w:hAnsi="CMU Concrete"/>
              </w:rPr>
            </w:pPr>
            <w:r>
              <w:rPr>
                <w:rFonts w:ascii="CMU Concrete" w:hAnsi="CMU Concrete" w:hint="eastAsia"/>
              </w:rPr>
              <w:t>데이터수</w:t>
            </w:r>
            <w:r>
              <w:rPr>
                <w:rFonts w:ascii="CMU Concrete" w:hAnsi="CMU Concrete"/>
              </w:rPr>
              <w:t xml:space="preserve"> </w:t>
            </w:r>
            <w:r>
              <w:rPr>
                <w:rFonts w:ascii="CMU Concrete" w:hAnsi="CMU Concrete" w:hint="eastAsia"/>
              </w:rPr>
              <w:t>보다</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자연수</w:t>
            </w:r>
          </w:p>
        </w:tc>
      </w:tr>
      <w:tr w:rsidR="00614F98" w14:paraId="14E4516F"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71B6A6E" w14:textId="77777777" w:rsidR="00614F98" w:rsidRDefault="00614F98">
            <w:pPr>
              <w:jc w:val="left"/>
              <w:rPr>
                <w:rFonts w:ascii="CMU Concrete" w:hAnsi="CMU Concrete"/>
                <w:b/>
              </w:rPr>
            </w:pPr>
          </w:p>
        </w:tc>
        <w:tc>
          <w:tcPr>
            <w:tcW w:w="638" w:type="pct"/>
            <w:tcBorders>
              <w:top w:val="single" w:sz="2" w:space="0" w:color="999999"/>
              <w:left w:val="single" w:sz="2" w:space="0" w:color="999999"/>
              <w:bottom w:val="single" w:sz="6" w:space="0" w:color="999999"/>
              <w:right w:val="single" w:sz="6" w:space="0" w:color="999999"/>
            </w:tcBorders>
            <w:vAlign w:val="center"/>
            <w:hideMark/>
          </w:tcPr>
          <w:p w14:paraId="71CEE715" w14:textId="77777777" w:rsidR="00614F98" w:rsidRDefault="00614F98">
            <w:pPr>
              <w:jc w:val="center"/>
              <w:rPr>
                <w:rFonts w:ascii="CMU Concrete" w:hAnsi="CMU Concrete"/>
              </w:rPr>
            </w:pPr>
            <w:r>
              <w:rPr>
                <w:rFonts w:ascii="CMU Concrete" w:hAnsi="CMU Concrete" w:hint="eastAsia"/>
              </w:rPr>
              <w:t>람다</w:t>
            </w:r>
          </w:p>
        </w:tc>
        <w:tc>
          <w:tcPr>
            <w:tcW w:w="2551" w:type="pct"/>
            <w:tcBorders>
              <w:top w:val="single" w:sz="2" w:space="0" w:color="999999"/>
              <w:left w:val="single" w:sz="2" w:space="0" w:color="999999"/>
              <w:bottom w:val="single" w:sz="6" w:space="0" w:color="999999"/>
              <w:right w:val="single" w:sz="6" w:space="0" w:color="999999"/>
            </w:tcBorders>
            <w:vAlign w:val="center"/>
            <w:hideMark/>
          </w:tcPr>
          <w:p w14:paraId="29840AD7" w14:textId="77777777" w:rsidR="00614F98" w:rsidRDefault="00614F98">
            <w:pPr>
              <w:rPr>
                <w:rFonts w:ascii="CMU Concrete" w:hAnsi="CMU Concrete"/>
              </w:rPr>
            </w:pPr>
            <w:r>
              <w:rPr>
                <w:rFonts w:ascii="CMU Concrete" w:hAnsi="CMU Concrete"/>
              </w:rPr>
              <w:t>Regularization parameter</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9A09779" w14:textId="77777777" w:rsidR="00614F98" w:rsidRDefault="00614F98">
            <w:pPr>
              <w:jc w:val="center"/>
              <w:rPr>
                <w:rFonts w:ascii="CMU Concrete" w:hAnsi="CMU Concrete"/>
              </w:rPr>
            </w:pPr>
            <w:r>
              <w:rPr>
                <w:rFonts w:ascii="CMU Concrete" w:hAnsi="CMU Concrete" w:hint="eastAsia"/>
              </w:rPr>
              <w:t>필수</w:t>
            </w:r>
          </w:p>
        </w:tc>
        <w:tc>
          <w:tcPr>
            <w:tcW w:w="536" w:type="pct"/>
            <w:tcBorders>
              <w:top w:val="single" w:sz="2" w:space="0" w:color="999999"/>
              <w:left w:val="single" w:sz="2" w:space="0" w:color="999999"/>
              <w:bottom w:val="single" w:sz="6" w:space="0" w:color="999999"/>
              <w:right w:val="single" w:sz="6" w:space="0" w:color="999999"/>
            </w:tcBorders>
            <w:vAlign w:val="center"/>
          </w:tcPr>
          <w:p w14:paraId="30DFCDBB" w14:textId="77777777" w:rsidR="00614F98" w:rsidRDefault="00614F98">
            <w:pPr>
              <w:jc w:val="center"/>
              <w:rPr>
                <w:rFonts w:ascii="CMU Concrete" w:hAnsi="CMU Concrete"/>
              </w:rPr>
            </w:pPr>
          </w:p>
        </w:tc>
      </w:tr>
    </w:tbl>
    <w:p w14:paraId="1614C247" w14:textId="77777777" w:rsidR="00614F98" w:rsidRDefault="00614F98" w:rsidP="00614F98">
      <w:pPr>
        <w:rPr>
          <w:rFonts w:ascii="CMU Concrete" w:hAnsi="CMU Concrete"/>
        </w:rPr>
      </w:pPr>
    </w:p>
    <w:p w14:paraId="356DE50D" w14:textId="77777777" w:rsidR="00614F98" w:rsidRDefault="00614F98" w:rsidP="00614F98">
      <w:pPr>
        <w:pStyle w:val="11"/>
      </w:pPr>
      <w:r>
        <w:rPr>
          <w:rFonts w:hint="eastAsia"/>
        </w:rPr>
        <w:t>결과</w:t>
      </w:r>
    </w:p>
    <w:p w14:paraId="53F8F398" w14:textId="77777777" w:rsidR="00614F98" w:rsidRDefault="00614F98" w:rsidP="00401892">
      <w:pPr>
        <w:numPr>
          <w:ilvl w:val="0"/>
          <w:numId w:val="163"/>
        </w:numPr>
        <w:ind w:left="426"/>
        <w:rPr>
          <w:rStyle w:val="p2Char"/>
          <w:rFonts w:ascii="CMU Concrete" w:hAnsi="CMU Concrete"/>
        </w:rPr>
      </w:pPr>
      <w:r>
        <w:rPr>
          <w:rStyle w:val="p2Char"/>
          <w:rFonts w:ascii="CMU Concrete" w:hAnsi="CMU Concrete"/>
          <w:b/>
          <w:bCs/>
        </w:rPr>
        <w:t>분석결과정보</w:t>
      </w:r>
    </w:p>
    <w:p w14:paraId="10A60030" w14:textId="77777777" w:rsidR="00614F98" w:rsidRDefault="00614F98" w:rsidP="00614F98">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분석</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 xml:space="preserve">. </w:t>
      </w:r>
      <w:r>
        <w:rPr>
          <w:rFonts w:hint="eastAsia"/>
        </w:rPr>
        <w:t>예측분석일</w:t>
      </w:r>
      <w:r>
        <w:t xml:space="preserve"> </w:t>
      </w:r>
      <w:r>
        <w:rPr>
          <w:rFonts w:hint="eastAsia"/>
        </w:rPr>
        <w:t>경우</w:t>
      </w:r>
      <w:r>
        <w:t xml:space="preserve">, </w:t>
      </w:r>
      <w:r>
        <w:rPr>
          <w:rFonts w:hint="eastAsia"/>
        </w:rPr>
        <w:t>예측값과</w:t>
      </w:r>
      <w:r>
        <w:t xml:space="preserve"> </w:t>
      </w:r>
      <w:r>
        <w:rPr>
          <w:rFonts w:hint="eastAsia"/>
        </w:rPr>
        <w:t>잔차를</w:t>
      </w:r>
      <w:r>
        <w:t xml:space="preserve"> </w:t>
      </w:r>
      <w:r>
        <w:rPr>
          <w:rFonts w:hint="eastAsia"/>
        </w:rPr>
        <w:t>볼</w:t>
      </w:r>
      <w:r>
        <w:t xml:space="preserve"> </w:t>
      </w:r>
      <w:r>
        <w:rPr>
          <w:rFonts w:hint="eastAsia"/>
        </w:rPr>
        <w:t>수</w:t>
      </w:r>
      <w:r>
        <w:t xml:space="preserve"> </w:t>
      </w:r>
      <w:r>
        <w:rPr>
          <w:rFonts w:hint="eastAsia"/>
        </w:rPr>
        <w:t>있으며</w:t>
      </w:r>
      <w:r>
        <w:t xml:space="preserve">, </w:t>
      </w:r>
      <w:r>
        <w:rPr>
          <w:rFonts w:hint="eastAsia"/>
        </w:rPr>
        <w:t>분류분석일</w:t>
      </w:r>
      <w:r>
        <w:t xml:space="preserve"> </w:t>
      </w:r>
      <w:r>
        <w:rPr>
          <w:rFonts w:hint="eastAsia"/>
        </w:rPr>
        <w:t>경우</w:t>
      </w:r>
      <w:r>
        <w:t xml:space="preserve"> </w:t>
      </w:r>
      <w:r>
        <w:rPr>
          <w:rFonts w:hint="eastAsia"/>
        </w:rPr>
        <w:t>분류된</w:t>
      </w:r>
      <w:r>
        <w:t xml:space="preserve"> </w:t>
      </w:r>
      <w:r>
        <w:rPr>
          <w:rFonts w:hint="eastAsia"/>
        </w:rPr>
        <w:t>결과를</w:t>
      </w:r>
      <w:r>
        <w:t xml:space="preserve"> </w:t>
      </w:r>
      <w:r>
        <w:rPr>
          <w:rFonts w:hint="eastAsia"/>
        </w:rPr>
        <w:t>볼</w:t>
      </w:r>
      <w:r>
        <w:t xml:space="preserve"> </w:t>
      </w:r>
      <w:r>
        <w:rPr>
          <w:rFonts w:hint="eastAsia"/>
        </w:rPr>
        <w:t>수</w:t>
      </w:r>
      <w:r>
        <w:t xml:space="preserve"> </w:t>
      </w:r>
      <w:r>
        <w:rPr>
          <w:rFonts w:hint="eastAsia"/>
        </w:rPr>
        <w:t>있습니다</w:t>
      </w:r>
      <w:r>
        <w:t>.</w:t>
      </w:r>
    </w:p>
    <w:p w14:paraId="4B61EF7A" w14:textId="77777777" w:rsidR="00614F98" w:rsidRDefault="00614F98" w:rsidP="00614F98"/>
    <w:p w14:paraId="072D0473" w14:textId="77777777" w:rsidR="00614F98" w:rsidRDefault="00E917B6" w:rsidP="00AE3A66">
      <w:pPr>
        <w:pStyle w:val="af"/>
      </w:pPr>
      <w:r>
        <w:rPr>
          <w:rFonts w:hint="eastAsia"/>
          <w:noProof/>
        </w:rPr>
        <mc:AlternateContent>
          <mc:Choice Requires="wps">
            <w:drawing>
              <wp:anchor distT="0" distB="0" distL="114300" distR="114300" simplePos="0" relativeHeight="251649024" behindDoc="0" locked="0" layoutInCell="1" allowOverlap="1" wp14:anchorId="3E56B672" wp14:editId="0BD17318">
                <wp:simplePos x="0" y="0"/>
                <wp:positionH relativeFrom="column">
                  <wp:posOffset>1653540</wp:posOffset>
                </wp:positionH>
                <wp:positionV relativeFrom="paragraph">
                  <wp:posOffset>1744345</wp:posOffset>
                </wp:positionV>
                <wp:extent cx="689610" cy="322580"/>
                <wp:effectExtent l="0" t="1270" r="0" b="0"/>
                <wp:wrapNone/>
                <wp:docPr id="757"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961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4FAAA" w14:textId="77777777" w:rsidR="00BA216B" w:rsidRDefault="00BA216B" w:rsidP="00614F98">
                            <w:r>
                              <w:rPr>
                                <w:rFonts w:hint="eastAsia"/>
                              </w:rPr>
                              <w:t>예측 값</w:t>
                            </w:r>
                          </w:p>
                          <w:p w14:paraId="69C14823" w14:textId="77777777" w:rsidR="00BA216B" w:rsidRDefault="00BA216B" w:rsidP="00614F98"/>
                          <w:p w14:paraId="36F954A3" w14:textId="77777777" w:rsidR="00BA216B" w:rsidRDefault="00BA216B" w:rsidP="00614F98"/>
                          <w:p w14:paraId="1630B69A" w14:textId="77777777" w:rsidR="00BA216B" w:rsidRDefault="00BA216B" w:rsidP="00614F98"/>
                          <w:p w14:paraId="65D9ED10" w14:textId="77777777" w:rsidR="00BA216B" w:rsidRDefault="00BA216B" w:rsidP="00614F98"/>
                          <w:p w14:paraId="746864B6" w14:textId="77777777" w:rsidR="00BA216B" w:rsidRDefault="00BA216B" w:rsidP="00614F98"/>
                          <w:p w14:paraId="63EC9B84" w14:textId="77777777" w:rsidR="00BA216B" w:rsidRDefault="00BA216B" w:rsidP="00614F98"/>
                          <w:p w14:paraId="07170B78" w14:textId="77777777" w:rsidR="00BA216B" w:rsidRDefault="00BA216B" w:rsidP="00614F98"/>
                          <w:p w14:paraId="1A1FBF61" w14:textId="77777777" w:rsidR="00BA216B" w:rsidRDefault="00BA216B" w:rsidP="00614F98"/>
                          <w:p w14:paraId="4EFDBC56" w14:textId="77777777" w:rsidR="00BA216B" w:rsidRDefault="00BA216B" w:rsidP="00614F98"/>
                          <w:p w14:paraId="772F0FBF" w14:textId="77777777" w:rsidR="00BA216B" w:rsidRDefault="00BA216B" w:rsidP="00614F98"/>
                          <w:p w14:paraId="637C10CA" w14:textId="77777777" w:rsidR="00BA216B" w:rsidRDefault="00BA216B" w:rsidP="00614F98"/>
                          <w:p w14:paraId="299CFFB5" w14:textId="77777777" w:rsidR="00BA216B" w:rsidRDefault="00BA216B" w:rsidP="00614F98"/>
                          <w:p w14:paraId="070A92EE" w14:textId="77777777" w:rsidR="00BA216B" w:rsidRDefault="00BA216B" w:rsidP="00614F98"/>
                          <w:p w14:paraId="3BB37593" w14:textId="77777777" w:rsidR="00BA216B" w:rsidRDefault="00BA216B" w:rsidP="00614F98"/>
                          <w:p w14:paraId="6EB25C52" w14:textId="77777777" w:rsidR="00BA216B" w:rsidRDefault="00BA216B" w:rsidP="00614F98"/>
                          <w:p w14:paraId="4B8CA069" w14:textId="77777777" w:rsidR="00BA216B" w:rsidRDefault="00BA216B" w:rsidP="00614F98"/>
                          <w:p w14:paraId="6CF2C843" w14:textId="77777777" w:rsidR="00BA216B" w:rsidRDefault="00BA216B" w:rsidP="00614F98"/>
                          <w:p w14:paraId="38F9B6AA" w14:textId="77777777" w:rsidR="00BA216B" w:rsidRDefault="00BA216B" w:rsidP="00614F98"/>
                          <w:p w14:paraId="5EE16934" w14:textId="77777777" w:rsidR="00BA216B" w:rsidRDefault="00BA216B" w:rsidP="00614F98"/>
                          <w:p w14:paraId="088DDABE" w14:textId="77777777" w:rsidR="00BA216B" w:rsidRDefault="00BA216B" w:rsidP="00614F98"/>
                          <w:p w14:paraId="450D5F40" w14:textId="77777777" w:rsidR="00BA216B" w:rsidRDefault="00BA216B" w:rsidP="00614F98"/>
                          <w:p w14:paraId="2D0BE4E1" w14:textId="77777777" w:rsidR="00BA216B" w:rsidRDefault="00BA216B" w:rsidP="00614F98"/>
                          <w:p w14:paraId="3C586248" w14:textId="77777777" w:rsidR="00BA216B" w:rsidRDefault="00BA216B" w:rsidP="00614F98"/>
                          <w:p w14:paraId="25BF3621" w14:textId="77777777" w:rsidR="00BA216B" w:rsidRDefault="00BA216B" w:rsidP="00614F98"/>
                          <w:p w14:paraId="338C5EE4" w14:textId="77777777" w:rsidR="00BA216B" w:rsidRDefault="00BA216B" w:rsidP="00614F98"/>
                          <w:p w14:paraId="2B210E92" w14:textId="77777777" w:rsidR="00BA216B" w:rsidRDefault="00BA216B" w:rsidP="00614F98"/>
                          <w:p w14:paraId="2E38C44B" w14:textId="77777777" w:rsidR="00BA216B" w:rsidRDefault="00BA216B" w:rsidP="00614F98"/>
                          <w:p w14:paraId="52CF2F23" w14:textId="77777777" w:rsidR="00BA216B" w:rsidRDefault="00BA216B" w:rsidP="00614F98"/>
                          <w:p w14:paraId="71502CE6" w14:textId="77777777" w:rsidR="00BA216B" w:rsidRDefault="00BA216B" w:rsidP="00614F98"/>
                          <w:p w14:paraId="2BD775EE" w14:textId="77777777" w:rsidR="00BA216B" w:rsidRDefault="00BA216B" w:rsidP="00614F98"/>
                          <w:p w14:paraId="03D40767" w14:textId="77777777" w:rsidR="00BA216B" w:rsidRDefault="00BA216B" w:rsidP="00614F98"/>
                          <w:p w14:paraId="782CA905" w14:textId="77777777" w:rsidR="00BA216B" w:rsidRDefault="00BA216B" w:rsidP="00614F98"/>
                          <w:p w14:paraId="645D2444" w14:textId="77777777" w:rsidR="00BA216B" w:rsidRDefault="00BA216B" w:rsidP="00614F98"/>
                          <w:p w14:paraId="644543DB" w14:textId="77777777" w:rsidR="00BA216B" w:rsidRDefault="00BA216B" w:rsidP="00614F98"/>
                          <w:p w14:paraId="50490BC3" w14:textId="77777777" w:rsidR="00BA216B" w:rsidRDefault="00BA216B" w:rsidP="00614F98"/>
                          <w:p w14:paraId="1D552490" w14:textId="77777777" w:rsidR="00BA216B" w:rsidRDefault="00BA216B" w:rsidP="00614F98"/>
                          <w:p w14:paraId="6668714A" w14:textId="77777777" w:rsidR="00BA216B" w:rsidRDefault="00BA216B" w:rsidP="00614F98"/>
                          <w:p w14:paraId="4FCF20F0" w14:textId="77777777" w:rsidR="00BA216B" w:rsidRDefault="00BA216B" w:rsidP="00614F98"/>
                          <w:p w14:paraId="582F7718" w14:textId="77777777" w:rsidR="00BA216B" w:rsidRDefault="00BA216B" w:rsidP="00614F98"/>
                          <w:p w14:paraId="2FF8C0BE" w14:textId="77777777" w:rsidR="00BA216B" w:rsidRDefault="00BA216B" w:rsidP="00614F98"/>
                          <w:p w14:paraId="7506F783" w14:textId="77777777" w:rsidR="00BA216B" w:rsidRDefault="00BA216B" w:rsidP="00614F98"/>
                          <w:p w14:paraId="2752492A" w14:textId="77777777" w:rsidR="00BA216B" w:rsidRDefault="00BA216B" w:rsidP="00614F98"/>
                          <w:p w14:paraId="1ACD8B61" w14:textId="77777777" w:rsidR="00BA216B" w:rsidRDefault="00BA216B" w:rsidP="00614F98"/>
                          <w:p w14:paraId="5A68C7C7" w14:textId="77777777" w:rsidR="00BA216B" w:rsidRDefault="00BA216B" w:rsidP="00614F98"/>
                          <w:p w14:paraId="00C4F856" w14:textId="77777777" w:rsidR="00BA216B" w:rsidRDefault="00BA216B" w:rsidP="00614F98"/>
                          <w:p w14:paraId="1F77A2F5" w14:textId="77777777" w:rsidR="00BA216B" w:rsidRDefault="00BA216B" w:rsidP="00614F98"/>
                          <w:p w14:paraId="4BB34ED2" w14:textId="77777777" w:rsidR="00BA216B" w:rsidRDefault="00BA216B" w:rsidP="00614F98"/>
                          <w:p w14:paraId="38E3AE03" w14:textId="77777777" w:rsidR="00BA216B" w:rsidRDefault="00BA216B" w:rsidP="00614F98"/>
                          <w:p w14:paraId="11977179" w14:textId="77777777" w:rsidR="00BA216B" w:rsidRDefault="00BA216B" w:rsidP="00614F98"/>
                          <w:p w14:paraId="79E8F443" w14:textId="77777777" w:rsidR="00BA216B" w:rsidRDefault="00BA216B" w:rsidP="00614F98"/>
                          <w:p w14:paraId="78EFAF37" w14:textId="77777777" w:rsidR="00BA216B" w:rsidRDefault="00BA216B" w:rsidP="00614F98"/>
                          <w:p w14:paraId="1E21BB02" w14:textId="77777777" w:rsidR="00BA216B" w:rsidRDefault="00BA216B" w:rsidP="00614F98"/>
                          <w:p w14:paraId="0F0FF01B" w14:textId="77777777" w:rsidR="00BA216B" w:rsidRDefault="00BA216B" w:rsidP="00614F98"/>
                          <w:p w14:paraId="717AEE02" w14:textId="77777777" w:rsidR="00BA216B" w:rsidRDefault="00BA216B" w:rsidP="00614F98"/>
                          <w:p w14:paraId="1409B765" w14:textId="77777777" w:rsidR="00BA216B" w:rsidRDefault="00BA216B" w:rsidP="00614F98"/>
                          <w:p w14:paraId="53CD4A1F" w14:textId="77777777" w:rsidR="00BA216B" w:rsidRDefault="00BA216B" w:rsidP="00614F98"/>
                          <w:p w14:paraId="05A17C74" w14:textId="77777777" w:rsidR="00BA216B" w:rsidRDefault="00BA216B" w:rsidP="00614F98"/>
                          <w:p w14:paraId="1F3024EA" w14:textId="77777777" w:rsidR="00BA216B" w:rsidRDefault="00BA216B" w:rsidP="00614F98"/>
                          <w:p w14:paraId="1504F662" w14:textId="77777777" w:rsidR="00BA216B" w:rsidRDefault="00BA216B" w:rsidP="00614F98"/>
                          <w:p w14:paraId="7A6CCB1D" w14:textId="77777777" w:rsidR="00BA216B" w:rsidRDefault="00BA216B" w:rsidP="00614F98"/>
                          <w:p w14:paraId="3AB91C9C" w14:textId="77777777" w:rsidR="00BA216B" w:rsidRDefault="00BA216B" w:rsidP="00614F98"/>
                          <w:p w14:paraId="6A8B56EC" w14:textId="77777777" w:rsidR="00BA216B" w:rsidRDefault="00BA216B" w:rsidP="00614F98"/>
                          <w:p w14:paraId="7E929C28" w14:textId="77777777" w:rsidR="00BA216B" w:rsidRDefault="00BA216B" w:rsidP="00614F98"/>
                          <w:p w14:paraId="597DB778" w14:textId="77777777" w:rsidR="00BA216B" w:rsidRDefault="00BA216B" w:rsidP="00614F98"/>
                          <w:p w14:paraId="46F46A0F" w14:textId="77777777" w:rsidR="00BA216B" w:rsidRDefault="00BA216B" w:rsidP="00614F98"/>
                          <w:p w14:paraId="299597C5" w14:textId="77777777" w:rsidR="00BA216B" w:rsidRDefault="00BA216B" w:rsidP="00614F98"/>
                          <w:p w14:paraId="6AEC1DA1" w14:textId="77777777" w:rsidR="00BA216B" w:rsidRDefault="00BA216B" w:rsidP="00614F98"/>
                          <w:p w14:paraId="7F39AB1C" w14:textId="77777777" w:rsidR="00BA216B" w:rsidRDefault="00BA216B" w:rsidP="00614F98"/>
                          <w:p w14:paraId="62665AAA" w14:textId="77777777" w:rsidR="00BA216B" w:rsidRDefault="00BA216B" w:rsidP="00614F98"/>
                          <w:p w14:paraId="0BB11197" w14:textId="77777777" w:rsidR="00BA216B" w:rsidRDefault="00BA216B" w:rsidP="00614F98"/>
                          <w:p w14:paraId="22FC7B90" w14:textId="77777777" w:rsidR="00BA216B" w:rsidRDefault="00BA216B" w:rsidP="00614F98"/>
                          <w:p w14:paraId="4B1D1582" w14:textId="77777777" w:rsidR="00BA216B" w:rsidRDefault="00BA216B" w:rsidP="00614F98"/>
                          <w:p w14:paraId="35CF0008" w14:textId="77777777" w:rsidR="00BA216B" w:rsidRDefault="00BA216B" w:rsidP="00614F98"/>
                          <w:p w14:paraId="61410AA5" w14:textId="77777777" w:rsidR="00BA216B" w:rsidRDefault="00BA216B" w:rsidP="00614F98"/>
                          <w:p w14:paraId="174250AF" w14:textId="77777777" w:rsidR="00BA216B" w:rsidRDefault="00BA216B" w:rsidP="00614F98"/>
                          <w:p w14:paraId="661DFCE6" w14:textId="77777777" w:rsidR="00BA216B" w:rsidRDefault="00BA216B" w:rsidP="00614F98"/>
                          <w:p w14:paraId="277BEDA8" w14:textId="77777777" w:rsidR="00BA216B" w:rsidRDefault="00BA216B" w:rsidP="00614F98"/>
                          <w:p w14:paraId="5859014C" w14:textId="77777777" w:rsidR="00BA216B" w:rsidRDefault="00BA216B" w:rsidP="00614F98"/>
                          <w:p w14:paraId="6993B472" w14:textId="77777777" w:rsidR="00BA216B" w:rsidRDefault="00BA216B" w:rsidP="00614F98"/>
                          <w:p w14:paraId="627E7292" w14:textId="77777777" w:rsidR="00BA216B" w:rsidRDefault="00BA216B" w:rsidP="00614F98"/>
                          <w:p w14:paraId="27FE403B" w14:textId="77777777" w:rsidR="00BA216B" w:rsidRDefault="00BA216B" w:rsidP="00614F98"/>
                          <w:p w14:paraId="5FF2CE34" w14:textId="77777777" w:rsidR="00BA216B" w:rsidRDefault="00BA216B" w:rsidP="00614F98"/>
                          <w:p w14:paraId="00DD98A1" w14:textId="77777777" w:rsidR="00BA216B" w:rsidRDefault="00BA216B" w:rsidP="00614F98"/>
                          <w:p w14:paraId="50351601" w14:textId="77777777" w:rsidR="00BA216B" w:rsidRDefault="00BA216B" w:rsidP="00614F98"/>
                          <w:p w14:paraId="1F9A0313" w14:textId="77777777" w:rsidR="00BA216B" w:rsidRDefault="00BA216B" w:rsidP="00614F98"/>
                          <w:p w14:paraId="7274C59E" w14:textId="77777777" w:rsidR="00BA216B" w:rsidRDefault="00BA216B" w:rsidP="00614F98"/>
                          <w:p w14:paraId="04CE36D0" w14:textId="77777777" w:rsidR="00BA216B" w:rsidRDefault="00BA216B" w:rsidP="00614F98"/>
                          <w:p w14:paraId="76197924" w14:textId="77777777" w:rsidR="00BA216B" w:rsidRDefault="00BA216B" w:rsidP="00614F98"/>
                          <w:p w14:paraId="4A494108" w14:textId="77777777" w:rsidR="00BA216B" w:rsidRDefault="00BA216B" w:rsidP="00614F98"/>
                          <w:p w14:paraId="7750998F" w14:textId="77777777" w:rsidR="00BA216B" w:rsidRDefault="00BA216B" w:rsidP="00614F98"/>
                          <w:p w14:paraId="6A1FF1FE" w14:textId="77777777" w:rsidR="00BA216B" w:rsidRDefault="00BA216B" w:rsidP="00614F98"/>
                          <w:p w14:paraId="66937E9A" w14:textId="77777777" w:rsidR="00BA216B" w:rsidRDefault="00BA216B" w:rsidP="00614F98"/>
                          <w:p w14:paraId="436CD846" w14:textId="77777777" w:rsidR="00BA216B" w:rsidRDefault="00BA216B" w:rsidP="00614F98"/>
                          <w:p w14:paraId="41B1D8B6" w14:textId="77777777" w:rsidR="00BA216B" w:rsidRDefault="00BA216B" w:rsidP="00614F98"/>
                          <w:p w14:paraId="5ED38B71" w14:textId="77777777" w:rsidR="00BA216B" w:rsidRDefault="00BA216B" w:rsidP="00614F98"/>
                          <w:p w14:paraId="74995945" w14:textId="77777777" w:rsidR="00BA216B" w:rsidRDefault="00BA216B" w:rsidP="00614F98"/>
                          <w:p w14:paraId="3A02A97F" w14:textId="77777777" w:rsidR="00BA216B" w:rsidRDefault="00BA216B" w:rsidP="00614F98"/>
                          <w:p w14:paraId="132D49AD" w14:textId="77777777" w:rsidR="00BA216B" w:rsidRDefault="00BA216B" w:rsidP="00614F98"/>
                          <w:p w14:paraId="4B7031D6" w14:textId="77777777" w:rsidR="00BA216B" w:rsidRDefault="00BA216B" w:rsidP="00614F98"/>
                          <w:p w14:paraId="2A34BD3A" w14:textId="77777777" w:rsidR="00BA216B" w:rsidRDefault="00BA216B" w:rsidP="00614F98"/>
                          <w:p w14:paraId="444C35C8" w14:textId="77777777" w:rsidR="00BA216B" w:rsidRDefault="00BA216B" w:rsidP="00614F98"/>
                          <w:p w14:paraId="3AB82015" w14:textId="77777777" w:rsidR="00BA216B" w:rsidRDefault="00BA216B" w:rsidP="00614F98"/>
                          <w:p w14:paraId="44B3AB15" w14:textId="77777777" w:rsidR="00BA216B" w:rsidRDefault="00BA216B" w:rsidP="00614F98"/>
                          <w:p w14:paraId="3BB71C38" w14:textId="77777777" w:rsidR="00BA216B" w:rsidRDefault="00BA216B" w:rsidP="00614F98"/>
                          <w:p w14:paraId="7AC27724" w14:textId="77777777" w:rsidR="00BA216B" w:rsidRDefault="00BA216B" w:rsidP="00614F98"/>
                          <w:p w14:paraId="1161A860" w14:textId="77777777" w:rsidR="00BA216B" w:rsidRDefault="00BA216B" w:rsidP="00614F98"/>
                          <w:p w14:paraId="6A852DEF" w14:textId="77777777" w:rsidR="00BA216B" w:rsidRDefault="00BA216B" w:rsidP="00614F98"/>
                          <w:p w14:paraId="12401978" w14:textId="77777777" w:rsidR="00BA216B" w:rsidRDefault="00BA216B" w:rsidP="00614F98"/>
                          <w:p w14:paraId="401DDCCC" w14:textId="77777777" w:rsidR="00BA216B" w:rsidRDefault="00BA216B" w:rsidP="00614F98"/>
                          <w:p w14:paraId="54AC4D88" w14:textId="77777777" w:rsidR="00BA216B" w:rsidRDefault="00BA216B" w:rsidP="00614F98"/>
                          <w:p w14:paraId="712748EC" w14:textId="77777777" w:rsidR="00BA216B" w:rsidRDefault="00BA216B" w:rsidP="00614F98"/>
                          <w:p w14:paraId="0B2582DE" w14:textId="77777777" w:rsidR="00BA216B" w:rsidRDefault="00BA216B" w:rsidP="00614F98"/>
                          <w:p w14:paraId="391A3F50" w14:textId="77777777" w:rsidR="00BA216B" w:rsidRDefault="00BA216B" w:rsidP="00614F98"/>
                          <w:p w14:paraId="3EFBB089" w14:textId="77777777" w:rsidR="00BA216B" w:rsidRDefault="00BA216B" w:rsidP="00614F98"/>
                          <w:p w14:paraId="58B054C1" w14:textId="77777777" w:rsidR="00BA216B" w:rsidRDefault="00BA216B" w:rsidP="00614F98"/>
                          <w:p w14:paraId="7FB059E9" w14:textId="77777777" w:rsidR="00BA216B" w:rsidRDefault="00BA216B" w:rsidP="00614F98"/>
                          <w:p w14:paraId="2B762BC5" w14:textId="77777777" w:rsidR="00BA216B" w:rsidRDefault="00BA216B" w:rsidP="00614F98"/>
                          <w:p w14:paraId="6F79DC3C" w14:textId="77777777" w:rsidR="00BA216B" w:rsidRDefault="00BA216B" w:rsidP="00614F98"/>
                          <w:p w14:paraId="3102E86D" w14:textId="77777777" w:rsidR="00BA216B" w:rsidRDefault="00BA216B" w:rsidP="00614F98"/>
                          <w:p w14:paraId="579B7689" w14:textId="77777777" w:rsidR="00BA216B" w:rsidRDefault="00BA216B" w:rsidP="00614F98"/>
                          <w:p w14:paraId="021F56EA" w14:textId="77777777" w:rsidR="00BA216B" w:rsidRDefault="00BA216B" w:rsidP="00614F98"/>
                          <w:p w14:paraId="07560D21" w14:textId="77777777" w:rsidR="00BA216B" w:rsidRDefault="00BA216B" w:rsidP="00614F98"/>
                          <w:p w14:paraId="0B424E5C" w14:textId="77777777" w:rsidR="00BA216B" w:rsidRDefault="00BA216B" w:rsidP="00614F98"/>
                          <w:p w14:paraId="09C4DFB4" w14:textId="77777777" w:rsidR="00BA216B" w:rsidRDefault="00BA216B" w:rsidP="00614F98"/>
                          <w:p w14:paraId="60C6C120" w14:textId="77777777" w:rsidR="00BA216B" w:rsidRDefault="00BA216B" w:rsidP="00614F98"/>
                          <w:p w14:paraId="43EBDF87" w14:textId="77777777" w:rsidR="00BA216B" w:rsidRDefault="00BA216B" w:rsidP="00614F98"/>
                          <w:p w14:paraId="4AEB12B6" w14:textId="77777777" w:rsidR="00BA216B" w:rsidRDefault="00BA216B" w:rsidP="00614F98"/>
                          <w:p w14:paraId="3739B3B3" w14:textId="77777777" w:rsidR="00BA216B" w:rsidRDefault="00BA216B" w:rsidP="00614F98"/>
                          <w:p w14:paraId="3BAF9CDD" w14:textId="77777777" w:rsidR="00BA216B" w:rsidRDefault="00BA216B" w:rsidP="00614F98"/>
                          <w:p w14:paraId="5B21A506" w14:textId="77777777" w:rsidR="00BA216B" w:rsidRDefault="00BA216B" w:rsidP="00614F98"/>
                          <w:p w14:paraId="34C4AFBF" w14:textId="77777777" w:rsidR="00BA216B" w:rsidRDefault="00BA216B" w:rsidP="00614F98"/>
                          <w:p w14:paraId="789700AF" w14:textId="77777777" w:rsidR="00BA216B" w:rsidRDefault="00BA216B" w:rsidP="00614F98"/>
                          <w:p w14:paraId="540232A8" w14:textId="77777777" w:rsidR="00BA216B" w:rsidRDefault="00BA216B" w:rsidP="00614F98"/>
                          <w:p w14:paraId="735E453F" w14:textId="77777777" w:rsidR="00BA216B" w:rsidRDefault="00BA216B" w:rsidP="00614F98"/>
                          <w:p w14:paraId="02938983" w14:textId="77777777" w:rsidR="00BA216B" w:rsidRDefault="00BA216B" w:rsidP="00614F98"/>
                          <w:p w14:paraId="710F115F" w14:textId="77777777" w:rsidR="00BA216B" w:rsidRDefault="00BA216B" w:rsidP="00614F98"/>
                          <w:p w14:paraId="6A1A5ED9" w14:textId="77777777" w:rsidR="00BA216B" w:rsidRDefault="00BA216B" w:rsidP="00614F98"/>
                          <w:p w14:paraId="10B5ACFC" w14:textId="77777777" w:rsidR="00BA216B" w:rsidRDefault="00BA216B" w:rsidP="00614F98"/>
                          <w:p w14:paraId="24BA0695" w14:textId="77777777" w:rsidR="00BA216B" w:rsidRDefault="00BA216B" w:rsidP="00614F98"/>
                          <w:p w14:paraId="0F9B3D1A" w14:textId="77777777" w:rsidR="00BA216B" w:rsidRDefault="00BA216B" w:rsidP="00614F98"/>
                          <w:p w14:paraId="5183C00C" w14:textId="77777777" w:rsidR="00BA216B" w:rsidRDefault="00BA216B" w:rsidP="00614F98"/>
                          <w:p w14:paraId="466B6FA4" w14:textId="77777777" w:rsidR="00BA216B" w:rsidRDefault="00BA216B" w:rsidP="00614F98"/>
                          <w:p w14:paraId="22A6B3E8" w14:textId="77777777" w:rsidR="00BA216B" w:rsidRDefault="00BA216B" w:rsidP="00614F98"/>
                          <w:p w14:paraId="70509023" w14:textId="77777777" w:rsidR="00BA216B" w:rsidRDefault="00BA216B" w:rsidP="00614F98"/>
                          <w:p w14:paraId="5DB68C25" w14:textId="77777777" w:rsidR="00BA216B" w:rsidRDefault="00BA216B" w:rsidP="00614F98"/>
                          <w:p w14:paraId="3F2B43FA" w14:textId="77777777" w:rsidR="00BA216B" w:rsidRDefault="00BA216B" w:rsidP="00614F98"/>
                          <w:p w14:paraId="79DBB42B" w14:textId="77777777" w:rsidR="00BA216B" w:rsidRDefault="00BA216B" w:rsidP="00614F98"/>
                          <w:p w14:paraId="7C9BDA77" w14:textId="77777777" w:rsidR="00BA216B" w:rsidRDefault="00BA216B" w:rsidP="00614F98"/>
                          <w:p w14:paraId="02190963" w14:textId="77777777" w:rsidR="00BA216B" w:rsidRDefault="00BA216B" w:rsidP="00614F98"/>
                          <w:p w14:paraId="1589BBB6" w14:textId="77777777" w:rsidR="00BA216B" w:rsidRDefault="00BA216B" w:rsidP="00614F98"/>
                          <w:p w14:paraId="5FF2F70E" w14:textId="77777777" w:rsidR="00BA216B" w:rsidRDefault="00BA216B" w:rsidP="00614F98"/>
                          <w:p w14:paraId="06FCBEF0" w14:textId="77777777" w:rsidR="00BA216B" w:rsidRDefault="00BA216B" w:rsidP="00614F98"/>
                          <w:p w14:paraId="2935B16A" w14:textId="77777777" w:rsidR="00BA216B" w:rsidRDefault="00BA216B" w:rsidP="00614F98"/>
                          <w:p w14:paraId="0BE3FA24" w14:textId="77777777" w:rsidR="00BA216B" w:rsidRDefault="00BA216B" w:rsidP="00614F98"/>
                          <w:p w14:paraId="43FFE742" w14:textId="77777777" w:rsidR="00BA216B" w:rsidRDefault="00BA216B" w:rsidP="00614F98"/>
                          <w:p w14:paraId="4B57A0F3" w14:textId="77777777" w:rsidR="00BA216B" w:rsidRDefault="00BA216B" w:rsidP="00614F98"/>
                          <w:p w14:paraId="7BC6592C" w14:textId="77777777" w:rsidR="00BA216B" w:rsidRDefault="00BA216B" w:rsidP="00614F98"/>
                          <w:p w14:paraId="0357F775" w14:textId="77777777" w:rsidR="00BA216B" w:rsidRDefault="00BA216B" w:rsidP="00614F98"/>
                          <w:p w14:paraId="60BCEA64" w14:textId="77777777" w:rsidR="00BA216B" w:rsidRDefault="00BA216B" w:rsidP="00614F98"/>
                          <w:p w14:paraId="4A78E295" w14:textId="77777777" w:rsidR="00BA216B" w:rsidRDefault="00BA216B" w:rsidP="00614F98"/>
                          <w:p w14:paraId="1A994952" w14:textId="77777777" w:rsidR="00BA216B" w:rsidRDefault="00BA216B" w:rsidP="00614F98"/>
                          <w:p w14:paraId="059E8471" w14:textId="77777777" w:rsidR="00BA216B" w:rsidRDefault="00BA216B" w:rsidP="00614F98"/>
                          <w:p w14:paraId="2D4B98A0" w14:textId="77777777" w:rsidR="00BA216B" w:rsidRDefault="00BA216B" w:rsidP="00614F98"/>
                          <w:p w14:paraId="482B0718" w14:textId="77777777" w:rsidR="00BA216B" w:rsidRDefault="00BA216B" w:rsidP="00614F98"/>
                          <w:p w14:paraId="35BBFCCF" w14:textId="77777777" w:rsidR="00BA216B" w:rsidRDefault="00BA216B" w:rsidP="00614F98"/>
                          <w:p w14:paraId="07DE69EB" w14:textId="77777777" w:rsidR="00BA216B" w:rsidRDefault="00BA216B" w:rsidP="00614F98"/>
                          <w:p w14:paraId="7A92123E" w14:textId="77777777" w:rsidR="00BA216B" w:rsidRDefault="00BA216B" w:rsidP="00614F98"/>
                          <w:p w14:paraId="50D2C55D" w14:textId="77777777" w:rsidR="00BA216B" w:rsidRDefault="00BA216B" w:rsidP="00614F98"/>
                          <w:p w14:paraId="40EA6FE7" w14:textId="77777777" w:rsidR="00BA216B" w:rsidRDefault="00BA216B" w:rsidP="00614F98"/>
                          <w:p w14:paraId="7CD3D911" w14:textId="77777777" w:rsidR="00BA216B" w:rsidRDefault="00BA216B" w:rsidP="00614F98"/>
                          <w:p w14:paraId="663B4D72" w14:textId="77777777" w:rsidR="00BA216B" w:rsidRDefault="00BA216B" w:rsidP="00614F98"/>
                          <w:p w14:paraId="0C16FA64" w14:textId="77777777" w:rsidR="00BA216B" w:rsidRDefault="00BA216B" w:rsidP="00614F98"/>
                          <w:p w14:paraId="689077FC" w14:textId="77777777" w:rsidR="00BA216B" w:rsidRDefault="00BA216B" w:rsidP="00614F98"/>
                          <w:p w14:paraId="0957FE74" w14:textId="77777777" w:rsidR="00BA216B" w:rsidRDefault="00BA216B" w:rsidP="00614F98"/>
                          <w:p w14:paraId="0FC95DF1" w14:textId="77777777" w:rsidR="00BA216B" w:rsidRDefault="00BA216B" w:rsidP="00614F98"/>
                          <w:p w14:paraId="3B25AA10" w14:textId="77777777" w:rsidR="00BA216B" w:rsidRDefault="00BA216B" w:rsidP="00614F98"/>
                          <w:p w14:paraId="2EF9F48A" w14:textId="77777777" w:rsidR="00BA216B" w:rsidRDefault="00BA216B" w:rsidP="00614F98"/>
                          <w:p w14:paraId="46272BF9" w14:textId="77777777" w:rsidR="00BA216B" w:rsidRDefault="00BA216B" w:rsidP="00614F98"/>
                          <w:p w14:paraId="67CEC120" w14:textId="77777777" w:rsidR="00BA216B" w:rsidRDefault="00BA216B" w:rsidP="00614F98"/>
                          <w:p w14:paraId="01D3E862" w14:textId="77777777" w:rsidR="00BA216B" w:rsidRDefault="00BA216B" w:rsidP="00614F98"/>
                          <w:p w14:paraId="39869F77" w14:textId="77777777" w:rsidR="00BA216B" w:rsidRDefault="00BA216B" w:rsidP="00614F98"/>
                          <w:p w14:paraId="7CA063FB" w14:textId="77777777" w:rsidR="00BA216B" w:rsidRDefault="00BA216B" w:rsidP="00614F98"/>
                          <w:p w14:paraId="30289D87" w14:textId="77777777" w:rsidR="00BA216B" w:rsidRDefault="00BA216B" w:rsidP="00614F98"/>
                          <w:p w14:paraId="21301BF0" w14:textId="77777777" w:rsidR="00BA216B" w:rsidRDefault="00BA216B" w:rsidP="00614F98"/>
                          <w:p w14:paraId="4DAC7C23" w14:textId="77777777" w:rsidR="00BA216B" w:rsidRDefault="00BA216B" w:rsidP="00614F98"/>
                          <w:p w14:paraId="6D231C29" w14:textId="77777777" w:rsidR="00BA216B" w:rsidRDefault="00BA216B" w:rsidP="00614F98"/>
                          <w:p w14:paraId="76FC3BBD" w14:textId="77777777" w:rsidR="00BA216B" w:rsidRDefault="00BA216B" w:rsidP="00614F98"/>
                          <w:p w14:paraId="458CC2C3" w14:textId="77777777" w:rsidR="00BA216B" w:rsidRDefault="00BA216B" w:rsidP="00614F98"/>
                          <w:p w14:paraId="44188B7B" w14:textId="77777777" w:rsidR="00BA216B" w:rsidRDefault="00BA216B" w:rsidP="00614F98"/>
                          <w:p w14:paraId="7CABC2F3" w14:textId="77777777" w:rsidR="00BA216B" w:rsidRDefault="00BA216B" w:rsidP="00614F98"/>
                          <w:p w14:paraId="6462D93D" w14:textId="77777777" w:rsidR="00BA216B" w:rsidRDefault="00BA216B" w:rsidP="00614F98"/>
                          <w:p w14:paraId="3F34E7D4" w14:textId="77777777" w:rsidR="00BA216B" w:rsidRDefault="00BA216B" w:rsidP="00614F98"/>
                          <w:p w14:paraId="6BAE94B8" w14:textId="77777777" w:rsidR="00BA216B" w:rsidRDefault="00BA216B" w:rsidP="00614F98"/>
                          <w:p w14:paraId="238C357B" w14:textId="77777777" w:rsidR="00BA216B" w:rsidRDefault="00BA216B" w:rsidP="00614F98"/>
                          <w:p w14:paraId="54EC730B" w14:textId="77777777" w:rsidR="00BA216B" w:rsidRDefault="00BA216B" w:rsidP="00614F98"/>
                          <w:p w14:paraId="0E065227" w14:textId="77777777" w:rsidR="00BA216B" w:rsidRDefault="00BA216B" w:rsidP="00614F98"/>
                          <w:p w14:paraId="238A5DE3" w14:textId="77777777" w:rsidR="00BA216B" w:rsidRDefault="00BA216B" w:rsidP="00614F98"/>
                          <w:p w14:paraId="0E409E64" w14:textId="77777777" w:rsidR="00BA216B" w:rsidRDefault="00BA216B" w:rsidP="00614F98"/>
                          <w:p w14:paraId="60091C65" w14:textId="77777777" w:rsidR="00BA216B" w:rsidRDefault="00BA216B" w:rsidP="00614F98"/>
                          <w:p w14:paraId="58934620" w14:textId="77777777" w:rsidR="00BA216B" w:rsidRDefault="00BA216B" w:rsidP="00614F98"/>
                          <w:p w14:paraId="24F627FF" w14:textId="77777777" w:rsidR="00BA216B" w:rsidRDefault="00BA216B" w:rsidP="00614F98"/>
                          <w:p w14:paraId="12692A78" w14:textId="77777777" w:rsidR="00BA216B" w:rsidRDefault="00BA216B" w:rsidP="00614F98"/>
                          <w:p w14:paraId="678F0659" w14:textId="77777777" w:rsidR="00BA216B" w:rsidRDefault="00BA216B" w:rsidP="00614F98"/>
                          <w:p w14:paraId="74F36C7B" w14:textId="77777777" w:rsidR="00BA216B" w:rsidRDefault="00BA216B" w:rsidP="00614F98"/>
                          <w:p w14:paraId="399596F5" w14:textId="77777777" w:rsidR="00BA216B" w:rsidRDefault="00BA216B" w:rsidP="00614F98"/>
                          <w:p w14:paraId="3ACCFA9D" w14:textId="77777777" w:rsidR="00BA216B" w:rsidRDefault="00BA216B" w:rsidP="00614F98"/>
                          <w:p w14:paraId="64B7290F" w14:textId="77777777" w:rsidR="00BA216B" w:rsidRDefault="00BA216B" w:rsidP="00614F98"/>
                          <w:p w14:paraId="61AEFDFD" w14:textId="77777777" w:rsidR="00BA216B" w:rsidRDefault="00BA216B" w:rsidP="00614F98"/>
                          <w:p w14:paraId="1152AF13" w14:textId="77777777" w:rsidR="00BA216B" w:rsidRDefault="00BA216B" w:rsidP="00614F98"/>
                          <w:p w14:paraId="2C132F6A" w14:textId="77777777" w:rsidR="00BA216B" w:rsidRDefault="00BA216B" w:rsidP="00614F98"/>
                          <w:p w14:paraId="770EC23B" w14:textId="77777777" w:rsidR="00BA216B" w:rsidRDefault="00BA216B" w:rsidP="00614F98"/>
                          <w:p w14:paraId="0C3E51A4" w14:textId="77777777" w:rsidR="00BA216B" w:rsidRDefault="00BA216B" w:rsidP="00614F98"/>
                          <w:p w14:paraId="4DCEABF6" w14:textId="77777777" w:rsidR="00BA216B" w:rsidRDefault="00BA216B" w:rsidP="00614F98"/>
                          <w:p w14:paraId="0CA7DCBA" w14:textId="77777777" w:rsidR="00BA216B" w:rsidRDefault="00BA216B" w:rsidP="00614F98"/>
                          <w:p w14:paraId="1ECB95AD" w14:textId="77777777" w:rsidR="00BA216B" w:rsidRDefault="00BA216B" w:rsidP="00614F98"/>
                          <w:p w14:paraId="0339D9FB" w14:textId="77777777" w:rsidR="00BA216B" w:rsidRDefault="00BA216B" w:rsidP="00614F98"/>
                          <w:p w14:paraId="5D6C1446" w14:textId="77777777" w:rsidR="00BA216B" w:rsidRDefault="00BA216B" w:rsidP="00614F98"/>
                          <w:p w14:paraId="1652B413" w14:textId="77777777" w:rsidR="00BA216B" w:rsidRDefault="00BA216B" w:rsidP="00614F98"/>
                          <w:p w14:paraId="7DD303EE" w14:textId="77777777" w:rsidR="00BA216B" w:rsidRDefault="00BA216B" w:rsidP="00614F98"/>
                          <w:p w14:paraId="234AC928" w14:textId="77777777" w:rsidR="00BA216B" w:rsidRDefault="00BA216B" w:rsidP="00614F98"/>
                          <w:p w14:paraId="0713DB93" w14:textId="77777777" w:rsidR="00BA216B" w:rsidRDefault="00BA216B" w:rsidP="00614F98"/>
                          <w:p w14:paraId="1FDB5A4A" w14:textId="77777777" w:rsidR="00BA216B" w:rsidRDefault="00BA216B" w:rsidP="00614F98"/>
                          <w:p w14:paraId="3D239217" w14:textId="77777777" w:rsidR="00BA216B" w:rsidRDefault="00BA216B" w:rsidP="00614F98"/>
                          <w:p w14:paraId="18A84198" w14:textId="77777777" w:rsidR="00BA216B" w:rsidRDefault="00BA216B" w:rsidP="00614F98"/>
                          <w:p w14:paraId="09E91167" w14:textId="77777777" w:rsidR="00BA216B" w:rsidRDefault="00BA216B" w:rsidP="00614F98"/>
                          <w:p w14:paraId="4D4D6433" w14:textId="77777777" w:rsidR="00BA216B" w:rsidRDefault="00BA216B" w:rsidP="00614F98"/>
                          <w:p w14:paraId="2D09D2D1" w14:textId="77777777" w:rsidR="00BA216B" w:rsidRDefault="00BA216B" w:rsidP="00614F98"/>
                          <w:p w14:paraId="6CE9710B" w14:textId="77777777" w:rsidR="00BA216B" w:rsidRDefault="00BA216B" w:rsidP="00614F98"/>
                          <w:p w14:paraId="52A29A06" w14:textId="77777777" w:rsidR="00BA216B" w:rsidRDefault="00BA216B" w:rsidP="00614F98"/>
                          <w:p w14:paraId="42FBA8BA" w14:textId="77777777" w:rsidR="00BA216B" w:rsidRDefault="00BA216B" w:rsidP="00614F98"/>
                          <w:p w14:paraId="4B84CB86" w14:textId="77777777" w:rsidR="00BA216B" w:rsidRDefault="00BA216B" w:rsidP="00614F98"/>
                          <w:p w14:paraId="4080B95C" w14:textId="77777777" w:rsidR="00BA216B" w:rsidRDefault="00BA216B" w:rsidP="00614F98"/>
                          <w:p w14:paraId="2553C48F" w14:textId="77777777" w:rsidR="00BA216B" w:rsidRDefault="00BA216B" w:rsidP="00614F98"/>
                          <w:p w14:paraId="19A85607" w14:textId="77777777" w:rsidR="00BA216B" w:rsidRDefault="00BA216B" w:rsidP="00614F98"/>
                          <w:p w14:paraId="69F9073C" w14:textId="77777777" w:rsidR="00BA216B" w:rsidRDefault="00BA216B" w:rsidP="00614F98"/>
                          <w:p w14:paraId="11976796" w14:textId="77777777" w:rsidR="00BA216B" w:rsidRDefault="00BA216B" w:rsidP="00614F98"/>
                          <w:p w14:paraId="786D9059" w14:textId="77777777" w:rsidR="00BA216B" w:rsidRDefault="00BA216B" w:rsidP="00614F98"/>
                          <w:p w14:paraId="1E47A2A4" w14:textId="77777777" w:rsidR="00BA216B" w:rsidRDefault="00BA216B" w:rsidP="00614F98"/>
                          <w:p w14:paraId="3D372E3E" w14:textId="77777777" w:rsidR="00BA216B" w:rsidRDefault="00BA216B" w:rsidP="00614F98"/>
                          <w:p w14:paraId="08F5D100" w14:textId="77777777" w:rsidR="00BA216B" w:rsidRDefault="00BA216B" w:rsidP="00614F98"/>
                          <w:p w14:paraId="595FA39F" w14:textId="77777777" w:rsidR="00BA216B" w:rsidRDefault="00BA216B" w:rsidP="00614F98"/>
                          <w:p w14:paraId="4514F48F" w14:textId="77777777" w:rsidR="00BA216B" w:rsidRDefault="00BA216B" w:rsidP="00614F98"/>
                          <w:p w14:paraId="4FF6FE12" w14:textId="77777777" w:rsidR="00BA216B" w:rsidRDefault="00BA216B" w:rsidP="00614F98"/>
                          <w:p w14:paraId="517DD680" w14:textId="77777777" w:rsidR="00BA216B" w:rsidRDefault="00BA216B" w:rsidP="00614F98"/>
                          <w:p w14:paraId="639ABDCC" w14:textId="77777777" w:rsidR="00BA216B" w:rsidRDefault="00BA216B" w:rsidP="00614F98"/>
                          <w:p w14:paraId="42701805" w14:textId="77777777" w:rsidR="00BA216B" w:rsidRDefault="00BA216B" w:rsidP="00614F98"/>
                          <w:p w14:paraId="61565AA5" w14:textId="77777777" w:rsidR="00BA216B" w:rsidRDefault="00BA216B" w:rsidP="00614F98"/>
                          <w:p w14:paraId="48E05C2F" w14:textId="77777777" w:rsidR="00BA216B" w:rsidRDefault="00BA216B" w:rsidP="00614F98"/>
                          <w:p w14:paraId="623D54A8" w14:textId="77777777" w:rsidR="00BA216B" w:rsidRDefault="00BA216B" w:rsidP="00614F98"/>
                          <w:p w14:paraId="65E5AC36" w14:textId="77777777" w:rsidR="00BA216B" w:rsidRDefault="00BA216B" w:rsidP="00614F98"/>
                          <w:p w14:paraId="370C8522" w14:textId="77777777" w:rsidR="00BA216B" w:rsidRDefault="00BA216B" w:rsidP="00614F98"/>
                          <w:p w14:paraId="765C4A4E" w14:textId="77777777" w:rsidR="00BA216B" w:rsidRDefault="00BA216B" w:rsidP="00614F98"/>
                          <w:p w14:paraId="4D9B9430" w14:textId="77777777" w:rsidR="00BA216B" w:rsidRDefault="00BA216B" w:rsidP="00614F98"/>
                          <w:p w14:paraId="6490C708" w14:textId="77777777" w:rsidR="00BA216B" w:rsidRDefault="00BA216B" w:rsidP="00614F98"/>
                          <w:p w14:paraId="213076B1" w14:textId="77777777" w:rsidR="00BA216B" w:rsidRDefault="00BA216B" w:rsidP="00614F98"/>
                          <w:p w14:paraId="5B4636A5" w14:textId="77777777" w:rsidR="00BA216B" w:rsidRDefault="00BA216B" w:rsidP="00614F98"/>
                          <w:p w14:paraId="2FAB49AF" w14:textId="77777777" w:rsidR="00BA216B" w:rsidRDefault="00BA216B" w:rsidP="00614F98"/>
                          <w:p w14:paraId="59368E12" w14:textId="77777777" w:rsidR="00BA216B" w:rsidRDefault="00BA216B" w:rsidP="00614F98"/>
                          <w:p w14:paraId="1CF53E07" w14:textId="77777777" w:rsidR="00BA216B" w:rsidRDefault="00BA216B" w:rsidP="00614F98"/>
                          <w:p w14:paraId="07596531" w14:textId="77777777" w:rsidR="00BA216B" w:rsidRDefault="00BA216B" w:rsidP="00614F98"/>
                          <w:p w14:paraId="0B8BC9B1" w14:textId="77777777" w:rsidR="00BA216B" w:rsidRDefault="00BA216B" w:rsidP="00614F98"/>
                          <w:p w14:paraId="0CC54A52" w14:textId="77777777" w:rsidR="00BA216B" w:rsidRDefault="00BA216B" w:rsidP="00614F98"/>
                          <w:p w14:paraId="07C0D60D" w14:textId="77777777" w:rsidR="00BA216B" w:rsidRDefault="00BA216B" w:rsidP="00614F98"/>
                          <w:p w14:paraId="0BE07549" w14:textId="77777777" w:rsidR="00BA216B" w:rsidRDefault="00BA216B" w:rsidP="00614F98"/>
                          <w:p w14:paraId="3D002CB7" w14:textId="77777777" w:rsidR="00BA216B" w:rsidRDefault="00BA216B" w:rsidP="00614F98"/>
                          <w:p w14:paraId="4AC02EFD" w14:textId="77777777" w:rsidR="00BA216B" w:rsidRDefault="00BA216B" w:rsidP="00614F98"/>
                          <w:p w14:paraId="49D776D4" w14:textId="77777777" w:rsidR="00BA216B" w:rsidRDefault="00BA216B" w:rsidP="00614F98"/>
                          <w:p w14:paraId="69F67177" w14:textId="77777777" w:rsidR="00BA216B" w:rsidRDefault="00BA216B" w:rsidP="00614F98"/>
                          <w:p w14:paraId="2E6BC2E4" w14:textId="77777777" w:rsidR="00BA216B" w:rsidRDefault="00BA216B" w:rsidP="00614F98"/>
                          <w:p w14:paraId="77206470" w14:textId="77777777" w:rsidR="00BA216B" w:rsidRDefault="00BA216B" w:rsidP="00614F98"/>
                          <w:p w14:paraId="30BA250F" w14:textId="77777777" w:rsidR="00BA216B" w:rsidRDefault="00BA216B" w:rsidP="00614F98"/>
                          <w:p w14:paraId="702C7A67" w14:textId="77777777" w:rsidR="00BA216B" w:rsidRDefault="00BA216B" w:rsidP="00614F98"/>
                          <w:p w14:paraId="7560A5F8" w14:textId="77777777" w:rsidR="00BA216B" w:rsidRDefault="00BA216B" w:rsidP="00614F98"/>
                          <w:p w14:paraId="17CC124F" w14:textId="77777777" w:rsidR="00BA216B" w:rsidRDefault="00BA216B" w:rsidP="00614F98"/>
                          <w:p w14:paraId="0AE713E1" w14:textId="77777777" w:rsidR="00BA216B" w:rsidRDefault="00BA216B" w:rsidP="00614F98"/>
                          <w:p w14:paraId="5DF25489" w14:textId="77777777" w:rsidR="00BA216B" w:rsidRDefault="00BA216B" w:rsidP="00614F98"/>
                          <w:p w14:paraId="34A1F5A5" w14:textId="77777777" w:rsidR="00BA216B" w:rsidRDefault="00BA216B" w:rsidP="00614F98"/>
                          <w:p w14:paraId="445987AB" w14:textId="77777777" w:rsidR="00BA216B" w:rsidRDefault="00BA216B" w:rsidP="00614F98"/>
                          <w:p w14:paraId="39B684F6" w14:textId="77777777" w:rsidR="00BA216B" w:rsidRDefault="00BA216B" w:rsidP="00614F98"/>
                          <w:p w14:paraId="2A17A30A" w14:textId="77777777" w:rsidR="00BA216B" w:rsidRDefault="00BA216B" w:rsidP="00614F98"/>
                          <w:p w14:paraId="67D69005" w14:textId="77777777" w:rsidR="00BA216B" w:rsidRDefault="00BA216B" w:rsidP="00614F98"/>
                          <w:p w14:paraId="2D600468" w14:textId="77777777" w:rsidR="00BA216B" w:rsidRDefault="00BA216B" w:rsidP="00614F98"/>
                          <w:p w14:paraId="5795D588" w14:textId="77777777" w:rsidR="00BA216B" w:rsidRDefault="00BA216B" w:rsidP="00614F98"/>
                          <w:p w14:paraId="2A2DB4C0" w14:textId="77777777" w:rsidR="00BA216B" w:rsidRDefault="00BA216B" w:rsidP="00614F98"/>
                          <w:p w14:paraId="367BE445" w14:textId="77777777" w:rsidR="00BA216B" w:rsidRDefault="00BA216B" w:rsidP="00614F98"/>
                          <w:p w14:paraId="49F0FF96" w14:textId="77777777" w:rsidR="00BA216B" w:rsidRDefault="00BA216B" w:rsidP="00614F98"/>
                          <w:p w14:paraId="3D89F323" w14:textId="77777777" w:rsidR="00BA216B" w:rsidRDefault="00BA216B" w:rsidP="00614F98"/>
                          <w:p w14:paraId="704150CA" w14:textId="77777777" w:rsidR="00BA216B" w:rsidRDefault="00BA216B" w:rsidP="00614F98"/>
                          <w:p w14:paraId="14C555BD" w14:textId="77777777" w:rsidR="00BA216B" w:rsidRDefault="00BA216B" w:rsidP="00614F98"/>
                          <w:p w14:paraId="7176ECFA" w14:textId="77777777" w:rsidR="00BA216B" w:rsidRDefault="00BA216B" w:rsidP="00614F98"/>
                          <w:p w14:paraId="7A6E314C" w14:textId="77777777" w:rsidR="00BA216B" w:rsidRDefault="00BA216B" w:rsidP="00614F98"/>
                          <w:p w14:paraId="706621D3" w14:textId="77777777" w:rsidR="00BA216B" w:rsidRDefault="00BA216B" w:rsidP="00614F98"/>
                          <w:p w14:paraId="192C872D" w14:textId="77777777" w:rsidR="00BA216B" w:rsidRDefault="00BA216B" w:rsidP="00614F98"/>
                          <w:p w14:paraId="5C4A95FF" w14:textId="77777777" w:rsidR="00BA216B" w:rsidRDefault="00BA216B" w:rsidP="00614F98"/>
                          <w:p w14:paraId="346950DF" w14:textId="77777777" w:rsidR="00BA216B" w:rsidRDefault="00BA216B" w:rsidP="00614F98"/>
                          <w:p w14:paraId="475050CE" w14:textId="77777777" w:rsidR="00BA216B" w:rsidRDefault="00BA216B" w:rsidP="00614F98"/>
                          <w:p w14:paraId="6F38C7D9" w14:textId="77777777" w:rsidR="00BA216B" w:rsidRDefault="00BA216B" w:rsidP="00614F98"/>
                          <w:p w14:paraId="7057C7F1" w14:textId="77777777" w:rsidR="00BA216B" w:rsidRDefault="00BA216B" w:rsidP="00614F98"/>
                          <w:p w14:paraId="729E48FB" w14:textId="77777777" w:rsidR="00BA216B" w:rsidRDefault="00BA216B" w:rsidP="00614F98"/>
                          <w:p w14:paraId="3D62BCB2" w14:textId="77777777" w:rsidR="00BA216B" w:rsidRDefault="00BA216B" w:rsidP="00614F98"/>
                          <w:p w14:paraId="0FEDC7B7" w14:textId="77777777" w:rsidR="00BA216B" w:rsidRDefault="00BA216B" w:rsidP="00614F98"/>
                          <w:p w14:paraId="30138329" w14:textId="77777777" w:rsidR="00BA216B" w:rsidRDefault="00BA216B" w:rsidP="00614F98"/>
                          <w:p w14:paraId="779B80E7" w14:textId="77777777" w:rsidR="00BA216B" w:rsidRDefault="00BA216B" w:rsidP="00614F98"/>
                          <w:p w14:paraId="23AD02EC" w14:textId="77777777" w:rsidR="00BA216B" w:rsidRDefault="00BA216B" w:rsidP="00614F98"/>
                          <w:p w14:paraId="3F55EBE1" w14:textId="77777777" w:rsidR="00BA216B" w:rsidRDefault="00BA216B" w:rsidP="00614F98"/>
                          <w:p w14:paraId="5E46EFE7" w14:textId="77777777" w:rsidR="00BA216B" w:rsidRDefault="00BA216B" w:rsidP="00614F98"/>
                          <w:p w14:paraId="626E509A" w14:textId="77777777" w:rsidR="00BA216B" w:rsidRDefault="00BA216B" w:rsidP="00614F98"/>
                          <w:p w14:paraId="3D16FC10" w14:textId="77777777" w:rsidR="00BA216B" w:rsidRDefault="00BA216B" w:rsidP="00614F98"/>
                          <w:p w14:paraId="35D0BCAB" w14:textId="77777777" w:rsidR="00BA216B" w:rsidRDefault="00BA216B" w:rsidP="00614F98"/>
                          <w:p w14:paraId="23E2B135" w14:textId="77777777" w:rsidR="00BA216B" w:rsidRDefault="00BA216B" w:rsidP="00614F98"/>
                          <w:p w14:paraId="4AB503DD" w14:textId="77777777" w:rsidR="00BA216B" w:rsidRDefault="00BA216B" w:rsidP="00614F98"/>
                          <w:p w14:paraId="1D620550" w14:textId="77777777" w:rsidR="00BA216B" w:rsidRDefault="00BA216B" w:rsidP="00614F98"/>
                          <w:p w14:paraId="5472813D" w14:textId="77777777" w:rsidR="00BA216B" w:rsidRDefault="00BA216B" w:rsidP="00614F98"/>
                          <w:p w14:paraId="47D4DD52" w14:textId="77777777" w:rsidR="00BA216B" w:rsidRDefault="00BA216B" w:rsidP="00614F98"/>
                          <w:p w14:paraId="4C3B7CAA" w14:textId="77777777" w:rsidR="00BA216B" w:rsidRDefault="00BA216B" w:rsidP="00614F98"/>
                          <w:p w14:paraId="212A527D" w14:textId="77777777" w:rsidR="00BA216B" w:rsidRDefault="00BA216B" w:rsidP="00614F98"/>
                          <w:p w14:paraId="6FAB38E2" w14:textId="77777777" w:rsidR="00BA216B" w:rsidRDefault="00BA216B" w:rsidP="00614F98"/>
                          <w:p w14:paraId="16B22E24" w14:textId="77777777" w:rsidR="00BA216B" w:rsidRDefault="00BA216B" w:rsidP="00614F98"/>
                          <w:p w14:paraId="4CA0CE41" w14:textId="77777777" w:rsidR="00BA216B" w:rsidRDefault="00BA216B" w:rsidP="00614F98"/>
                          <w:p w14:paraId="50156FC6" w14:textId="77777777" w:rsidR="00BA216B" w:rsidRDefault="00BA216B" w:rsidP="00614F98"/>
                          <w:p w14:paraId="616DE8CD" w14:textId="77777777" w:rsidR="00BA216B" w:rsidRDefault="00BA216B" w:rsidP="00614F98"/>
                          <w:p w14:paraId="5088F390" w14:textId="77777777" w:rsidR="00BA216B" w:rsidRDefault="00BA216B" w:rsidP="00614F98"/>
                          <w:p w14:paraId="30F4B527" w14:textId="77777777" w:rsidR="00BA216B" w:rsidRDefault="00BA216B" w:rsidP="00614F98"/>
                          <w:p w14:paraId="36D66AD7" w14:textId="77777777" w:rsidR="00BA216B" w:rsidRDefault="00BA216B" w:rsidP="00614F98"/>
                          <w:p w14:paraId="5ACD937E" w14:textId="77777777" w:rsidR="00BA216B" w:rsidRDefault="00BA216B" w:rsidP="00614F98"/>
                          <w:p w14:paraId="1BA03D5D" w14:textId="77777777" w:rsidR="00BA216B" w:rsidRDefault="00BA216B" w:rsidP="00614F98"/>
                          <w:p w14:paraId="6D5EE489" w14:textId="77777777" w:rsidR="00BA216B" w:rsidRDefault="00BA216B" w:rsidP="00614F98"/>
                          <w:p w14:paraId="6C724E1C" w14:textId="77777777" w:rsidR="00BA216B" w:rsidRDefault="00BA216B" w:rsidP="00614F98"/>
                          <w:p w14:paraId="782B6933" w14:textId="77777777" w:rsidR="00BA216B" w:rsidRDefault="00BA216B" w:rsidP="00614F98"/>
                          <w:p w14:paraId="346FD26C" w14:textId="77777777" w:rsidR="00BA216B" w:rsidRDefault="00BA216B" w:rsidP="00614F98"/>
                          <w:p w14:paraId="40E84DAE" w14:textId="77777777" w:rsidR="00BA216B" w:rsidRDefault="00BA216B" w:rsidP="00614F98"/>
                          <w:p w14:paraId="2AF8DAE3" w14:textId="77777777" w:rsidR="00BA216B" w:rsidRDefault="00BA216B" w:rsidP="00614F98"/>
                          <w:p w14:paraId="27F205AA" w14:textId="77777777" w:rsidR="00BA216B" w:rsidRDefault="00BA216B" w:rsidP="00614F98"/>
                          <w:p w14:paraId="0AD02460" w14:textId="77777777" w:rsidR="00BA216B" w:rsidRDefault="00BA216B" w:rsidP="00614F98"/>
                          <w:p w14:paraId="6E1033A4" w14:textId="77777777" w:rsidR="00BA216B" w:rsidRDefault="00BA216B" w:rsidP="00614F98"/>
                          <w:p w14:paraId="7E9A0054" w14:textId="77777777" w:rsidR="00BA216B" w:rsidRDefault="00BA216B" w:rsidP="00614F98"/>
                          <w:p w14:paraId="750B8A21" w14:textId="77777777" w:rsidR="00BA216B" w:rsidRDefault="00BA216B" w:rsidP="00614F98"/>
                          <w:p w14:paraId="56BEF851" w14:textId="77777777" w:rsidR="00BA216B" w:rsidRDefault="00BA216B" w:rsidP="00614F98"/>
                          <w:p w14:paraId="77491DA7" w14:textId="77777777" w:rsidR="00BA216B" w:rsidRDefault="00BA216B" w:rsidP="00614F98"/>
                          <w:p w14:paraId="4B0394E4" w14:textId="77777777" w:rsidR="00BA216B" w:rsidRDefault="00BA216B" w:rsidP="00614F98"/>
                          <w:p w14:paraId="6373C72B" w14:textId="77777777" w:rsidR="00BA216B" w:rsidRDefault="00BA216B" w:rsidP="00614F98"/>
                          <w:p w14:paraId="6BAC9C61" w14:textId="77777777" w:rsidR="00BA216B" w:rsidRDefault="00BA216B" w:rsidP="00614F98"/>
                          <w:p w14:paraId="57F81452" w14:textId="77777777" w:rsidR="00BA216B" w:rsidRDefault="00BA216B" w:rsidP="00614F98"/>
                          <w:p w14:paraId="63307AF5" w14:textId="77777777" w:rsidR="00BA216B" w:rsidRDefault="00BA216B" w:rsidP="00614F98"/>
                          <w:p w14:paraId="55E9FBCB" w14:textId="77777777" w:rsidR="00BA216B" w:rsidRDefault="00BA216B" w:rsidP="00614F98"/>
                          <w:p w14:paraId="0C6D7F14" w14:textId="77777777" w:rsidR="00BA216B" w:rsidRDefault="00BA216B" w:rsidP="00614F98"/>
                          <w:p w14:paraId="5FB0DE0F" w14:textId="77777777" w:rsidR="00BA216B" w:rsidRDefault="00BA216B" w:rsidP="00614F98"/>
                          <w:p w14:paraId="1F43BD58" w14:textId="77777777" w:rsidR="00BA216B" w:rsidRDefault="00BA216B" w:rsidP="00614F98"/>
                          <w:p w14:paraId="04C38EEC" w14:textId="77777777" w:rsidR="00BA216B" w:rsidRDefault="00BA216B" w:rsidP="00614F98"/>
                          <w:p w14:paraId="5D4E9ED1" w14:textId="77777777" w:rsidR="00BA216B" w:rsidRDefault="00BA216B" w:rsidP="00614F98"/>
                          <w:p w14:paraId="2C2FA2C6" w14:textId="77777777" w:rsidR="00BA216B" w:rsidRDefault="00BA216B" w:rsidP="00614F98"/>
                          <w:p w14:paraId="3A846085" w14:textId="77777777" w:rsidR="00BA216B" w:rsidRDefault="00BA216B" w:rsidP="00614F98"/>
                          <w:p w14:paraId="037798F3" w14:textId="77777777" w:rsidR="00BA216B" w:rsidRDefault="00BA216B" w:rsidP="00614F98"/>
                          <w:p w14:paraId="1E335275" w14:textId="77777777" w:rsidR="00BA216B" w:rsidRDefault="00BA216B" w:rsidP="00614F98"/>
                          <w:p w14:paraId="31EF247A" w14:textId="77777777" w:rsidR="00BA216B" w:rsidRDefault="00BA216B" w:rsidP="00614F98"/>
                          <w:p w14:paraId="3E572B38" w14:textId="77777777" w:rsidR="00BA216B" w:rsidRDefault="00BA216B" w:rsidP="00614F98"/>
                          <w:p w14:paraId="3121E773" w14:textId="77777777" w:rsidR="00BA216B" w:rsidRDefault="00BA216B" w:rsidP="00614F98"/>
                          <w:p w14:paraId="7CB8F406" w14:textId="77777777" w:rsidR="00BA216B" w:rsidRDefault="00BA216B" w:rsidP="00614F98"/>
                          <w:p w14:paraId="5E7694CC" w14:textId="77777777" w:rsidR="00BA216B" w:rsidRDefault="00BA216B" w:rsidP="00614F98"/>
                          <w:p w14:paraId="06373173" w14:textId="77777777" w:rsidR="00BA216B" w:rsidRDefault="00BA216B" w:rsidP="00614F98"/>
                          <w:p w14:paraId="0E70CC5E" w14:textId="77777777" w:rsidR="00BA216B" w:rsidRDefault="00BA216B" w:rsidP="00614F98"/>
                          <w:p w14:paraId="185CDF7C" w14:textId="77777777" w:rsidR="00BA216B" w:rsidRDefault="00BA216B" w:rsidP="00614F98"/>
                          <w:p w14:paraId="3DF64767" w14:textId="77777777" w:rsidR="00BA216B" w:rsidRDefault="00BA216B" w:rsidP="00614F98"/>
                          <w:p w14:paraId="2C1E0C77" w14:textId="77777777" w:rsidR="00BA216B" w:rsidRDefault="00BA216B" w:rsidP="00614F98"/>
                          <w:p w14:paraId="17D1071A" w14:textId="77777777" w:rsidR="00BA216B" w:rsidRDefault="00BA216B" w:rsidP="00614F98"/>
                          <w:p w14:paraId="490A2A11" w14:textId="77777777" w:rsidR="00BA216B" w:rsidRDefault="00BA216B" w:rsidP="00614F98"/>
                          <w:p w14:paraId="25FC9BCE" w14:textId="77777777" w:rsidR="00BA216B" w:rsidRDefault="00BA216B" w:rsidP="00614F98"/>
                          <w:p w14:paraId="66F1E834" w14:textId="77777777" w:rsidR="00BA216B" w:rsidRDefault="00BA216B" w:rsidP="00614F98"/>
                          <w:p w14:paraId="6965FFD6" w14:textId="77777777" w:rsidR="00BA216B" w:rsidRDefault="00BA216B" w:rsidP="00614F98"/>
                          <w:p w14:paraId="091492A2" w14:textId="77777777" w:rsidR="00BA216B" w:rsidRDefault="00BA216B" w:rsidP="00614F98"/>
                          <w:p w14:paraId="7549F4D0" w14:textId="77777777" w:rsidR="00BA216B" w:rsidRDefault="00BA216B" w:rsidP="00614F98"/>
                          <w:p w14:paraId="3141D6F6" w14:textId="77777777" w:rsidR="00BA216B" w:rsidRDefault="00BA216B" w:rsidP="00614F98"/>
                          <w:p w14:paraId="45E05789" w14:textId="77777777" w:rsidR="00BA216B" w:rsidRDefault="00BA216B" w:rsidP="00614F98"/>
                          <w:p w14:paraId="4A8AF723" w14:textId="77777777" w:rsidR="00BA216B" w:rsidRDefault="00BA216B" w:rsidP="00614F98"/>
                          <w:p w14:paraId="5037E7C9" w14:textId="77777777" w:rsidR="00BA216B" w:rsidRDefault="00BA216B" w:rsidP="00614F98"/>
                          <w:p w14:paraId="0BC3DD58" w14:textId="77777777" w:rsidR="00BA216B" w:rsidRDefault="00BA216B" w:rsidP="00614F98"/>
                          <w:p w14:paraId="740F2BD8" w14:textId="77777777" w:rsidR="00BA216B" w:rsidRDefault="00BA216B" w:rsidP="00614F98"/>
                          <w:p w14:paraId="0511E420" w14:textId="77777777" w:rsidR="00BA216B" w:rsidRDefault="00BA216B" w:rsidP="00614F98"/>
                          <w:p w14:paraId="1A694D69" w14:textId="77777777" w:rsidR="00BA216B" w:rsidRDefault="00BA216B" w:rsidP="00614F98"/>
                          <w:p w14:paraId="54CB67F2" w14:textId="77777777" w:rsidR="00BA216B" w:rsidRDefault="00BA216B" w:rsidP="00614F98"/>
                          <w:p w14:paraId="1A5F8E9A" w14:textId="77777777" w:rsidR="00BA216B" w:rsidRDefault="00BA216B" w:rsidP="00614F98"/>
                          <w:p w14:paraId="5EEE5BB2" w14:textId="77777777" w:rsidR="00BA216B" w:rsidRDefault="00BA216B" w:rsidP="00614F98"/>
                          <w:p w14:paraId="7940ACE1" w14:textId="77777777" w:rsidR="00BA216B" w:rsidRDefault="00BA216B" w:rsidP="00614F98"/>
                          <w:p w14:paraId="41351F30" w14:textId="77777777" w:rsidR="00BA216B" w:rsidRDefault="00BA216B" w:rsidP="00614F98"/>
                          <w:p w14:paraId="2DFA3A32" w14:textId="77777777" w:rsidR="00BA216B" w:rsidRDefault="00BA216B" w:rsidP="00614F98"/>
                          <w:p w14:paraId="73976E1F" w14:textId="77777777" w:rsidR="00BA216B" w:rsidRDefault="00BA216B" w:rsidP="00614F98"/>
                          <w:p w14:paraId="136892ED" w14:textId="77777777" w:rsidR="00BA216B" w:rsidRDefault="00BA216B" w:rsidP="00614F98"/>
                          <w:p w14:paraId="2DD944B9" w14:textId="77777777" w:rsidR="00BA216B" w:rsidRDefault="00BA216B" w:rsidP="00614F98"/>
                          <w:p w14:paraId="032E30A6" w14:textId="77777777" w:rsidR="00BA216B" w:rsidRDefault="00BA216B" w:rsidP="00614F98"/>
                          <w:p w14:paraId="1E0CEFB4" w14:textId="77777777" w:rsidR="00BA216B" w:rsidRDefault="00BA216B" w:rsidP="00614F98"/>
                          <w:p w14:paraId="715483FD" w14:textId="77777777" w:rsidR="00BA216B" w:rsidRDefault="00BA216B" w:rsidP="00614F98"/>
                          <w:p w14:paraId="52586936" w14:textId="77777777" w:rsidR="00BA216B" w:rsidRDefault="00BA216B" w:rsidP="00614F98"/>
                          <w:p w14:paraId="24C91077" w14:textId="77777777" w:rsidR="00BA216B" w:rsidRDefault="00BA216B" w:rsidP="00614F98"/>
                          <w:p w14:paraId="50896285" w14:textId="77777777" w:rsidR="00BA216B" w:rsidRDefault="00BA216B" w:rsidP="00614F98"/>
                          <w:p w14:paraId="4195787C" w14:textId="77777777" w:rsidR="00BA216B" w:rsidRDefault="00BA216B" w:rsidP="00614F98"/>
                          <w:p w14:paraId="1E3C03AB" w14:textId="77777777" w:rsidR="00BA216B" w:rsidRDefault="00BA216B" w:rsidP="00614F98"/>
                          <w:p w14:paraId="7F6569B2" w14:textId="77777777" w:rsidR="00BA216B" w:rsidRDefault="00BA216B" w:rsidP="00614F98"/>
                          <w:p w14:paraId="7094C2CE" w14:textId="77777777" w:rsidR="00BA216B" w:rsidRDefault="00BA216B" w:rsidP="00614F98"/>
                          <w:p w14:paraId="16023D78" w14:textId="77777777" w:rsidR="00BA216B" w:rsidRDefault="00BA216B" w:rsidP="00614F98"/>
                          <w:p w14:paraId="6EFCD5F8" w14:textId="77777777" w:rsidR="00BA216B" w:rsidRDefault="00BA216B" w:rsidP="00614F98"/>
                          <w:p w14:paraId="74A97FD4" w14:textId="77777777" w:rsidR="00BA216B" w:rsidRDefault="00BA216B" w:rsidP="00614F98"/>
                          <w:p w14:paraId="2599E838" w14:textId="77777777" w:rsidR="00BA216B" w:rsidRDefault="00BA216B" w:rsidP="00614F98"/>
                          <w:p w14:paraId="1C6E7E18" w14:textId="77777777" w:rsidR="00BA216B" w:rsidRDefault="00BA216B" w:rsidP="00614F98"/>
                          <w:p w14:paraId="55E818B6" w14:textId="77777777" w:rsidR="00BA216B" w:rsidRDefault="00BA216B" w:rsidP="00614F98"/>
                          <w:p w14:paraId="4408EE96" w14:textId="77777777" w:rsidR="00BA216B" w:rsidRDefault="00BA216B" w:rsidP="00614F98"/>
                          <w:p w14:paraId="25B5BC9F" w14:textId="77777777" w:rsidR="00BA216B" w:rsidRDefault="00BA216B" w:rsidP="00614F98"/>
                          <w:p w14:paraId="4811E838" w14:textId="77777777" w:rsidR="00BA216B" w:rsidRDefault="00BA216B" w:rsidP="00614F98"/>
                          <w:p w14:paraId="7206789E" w14:textId="77777777" w:rsidR="00BA216B" w:rsidRDefault="00BA216B" w:rsidP="00614F98"/>
                          <w:p w14:paraId="7D4E4227" w14:textId="77777777" w:rsidR="00BA216B" w:rsidRDefault="00BA216B" w:rsidP="00614F98"/>
                          <w:p w14:paraId="3E4CBCA4" w14:textId="77777777" w:rsidR="00BA216B" w:rsidRDefault="00BA216B" w:rsidP="00614F98"/>
                          <w:p w14:paraId="20EDBDC4" w14:textId="77777777" w:rsidR="00BA216B" w:rsidRDefault="00BA216B" w:rsidP="00614F98"/>
                          <w:p w14:paraId="5B95C80A" w14:textId="77777777" w:rsidR="00BA216B" w:rsidRDefault="00BA216B" w:rsidP="00614F98"/>
                          <w:p w14:paraId="1C281E8C" w14:textId="77777777" w:rsidR="00BA216B" w:rsidRDefault="00BA216B" w:rsidP="00614F98"/>
                          <w:p w14:paraId="4A289E73" w14:textId="77777777" w:rsidR="00BA216B" w:rsidRDefault="00BA216B" w:rsidP="00614F98"/>
                          <w:p w14:paraId="13538775" w14:textId="77777777" w:rsidR="00BA216B" w:rsidRDefault="00BA216B" w:rsidP="00614F98"/>
                          <w:p w14:paraId="068059A4" w14:textId="77777777" w:rsidR="00BA216B" w:rsidRDefault="00BA216B" w:rsidP="00614F98"/>
                          <w:p w14:paraId="04FB9CA8" w14:textId="77777777" w:rsidR="00BA216B" w:rsidRDefault="00BA216B" w:rsidP="00614F98"/>
                          <w:p w14:paraId="43B595B9" w14:textId="77777777" w:rsidR="00BA216B" w:rsidRDefault="00BA216B" w:rsidP="00614F98"/>
                          <w:p w14:paraId="283DB8FE" w14:textId="77777777" w:rsidR="00BA216B" w:rsidRDefault="00BA216B" w:rsidP="00614F98"/>
                          <w:p w14:paraId="62EEB97E" w14:textId="77777777" w:rsidR="00BA216B" w:rsidRDefault="00BA216B" w:rsidP="00614F98"/>
                          <w:p w14:paraId="7B4F1314" w14:textId="77777777" w:rsidR="00BA216B" w:rsidRDefault="00BA216B" w:rsidP="00614F98"/>
                          <w:p w14:paraId="239BCD38" w14:textId="77777777" w:rsidR="00BA216B" w:rsidRDefault="00BA216B" w:rsidP="00614F98"/>
                          <w:p w14:paraId="2B1CA700" w14:textId="77777777" w:rsidR="00BA216B" w:rsidRDefault="00BA216B" w:rsidP="00614F98"/>
                          <w:p w14:paraId="053F73AF" w14:textId="77777777" w:rsidR="00BA216B" w:rsidRDefault="00BA216B" w:rsidP="00614F98"/>
                          <w:p w14:paraId="6E45BB64" w14:textId="77777777" w:rsidR="00BA216B" w:rsidRDefault="00BA216B" w:rsidP="00614F98"/>
                          <w:p w14:paraId="0432DBB9" w14:textId="77777777" w:rsidR="00BA216B" w:rsidRDefault="00BA216B" w:rsidP="00614F98"/>
                          <w:p w14:paraId="2E240D5E" w14:textId="77777777" w:rsidR="00BA216B" w:rsidRDefault="00BA216B" w:rsidP="00614F98"/>
                          <w:p w14:paraId="38219BBA" w14:textId="77777777" w:rsidR="00BA216B" w:rsidRDefault="00BA216B" w:rsidP="00614F98"/>
                          <w:p w14:paraId="7C5FFA78" w14:textId="77777777" w:rsidR="00BA216B" w:rsidRDefault="00BA216B" w:rsidP="00614F98"/>
                          <w:p w14:paraId="0918CDE0" w14:textId="77777777" w:rsidR="00BA216B" w:rsidRDefault="00BA216B" w:rsidP="00614F98"/>
                          <w:p w14:paraId="179EBCA8" w14:textId="77777777" w:rsidR="00BA216B" w:rsidRDefault="00BA216B" w:rsidP="00614F98"/>
                          <w:p w14:paraId="3FB827F0" w14:textId="77777777" w:rsidR="00BA216B" w:rsidRDefault="00BA216B" w:rsidP="00614F98"/>
                          <w:p w14:paraId="16E0F0CA" w14:textId="77777777" w:rsidR="00BA216B" w:rsidRDefault="00BA216B" w:rsidP="00614F98"/>
                          <w:p w14:paraId="4E823D9D" w14:textId="77777777" w:rsidR="00BA216B" w:rsidRDefault="00BA216B" w:rsidP="00614F98"/>
                          <w:p w14:paraId="75828DC4" w14:textId="77777777" w:rsidR="00BA216B" w:rsidRDefault="00BA216B" w:rsidP="00614F98"/>
                          <w:p w14:paraId="2C85A153" w14:textId="77777777" w:rsidR="00BA216B" w:rsidRDefault="00BA216B" w:rsidP="00614F98"/>
                          <w:p w14:paraId="1D8AB037" w14:textId="77777777" w:rsidR="00BA216B" w:rsidRDefault="00BA216B" w:rsidP="00614F98"/>
                          <w:p w14:paraId="6C96F742" w14:textId="77777777" w:rsidR="00BA216B" w:rsidRDefault="00BA216B" w:rsidP="00614F98"/>
                          <w:p w14:paraId="7698918A" w14:textId="77777777" w:rsidR="00BA216B" w:rsidRDefault="00BA216B" w:rsidP="00614F98"/>
                          <w:p w14:paraId="561450FE" w14:textId="77777777" w:rsidR="00BA216B" w:rsidRDefault="00BA216B" w:rsidP="00614F98"/>
                          <w:p w14:paraId="647415D6" w14:textId="77777777" w:rsidR="00BA216B" w:rsidRDefault="00BA216B" w:rsidP="00614F98"/>
                          <w:p w14:paraId="54768C5B" w14:textId="77777777" w:rsidR="00BA216B" w:rsidRDefault="00BA216B" w:rsidP="00614F98"/>
                          <w:p w14:paraId="62F36230" w14:textId="77777777" w:rsidR="00BA216B" w:rsidRDefault="00BA216B" w:rsidP="00614F98"/>
                          <w:p w14:paraId="2E0AB131" w14:textId="77777777" w:rsidR="00BA216B" w:rsidRDefault="00BA216B" w:rsidP="00614F98"/>
                          <w:p w14:paraId="6B3C71E6" w14:textId="77777777" w:rsidR="00BA216B" w:rsidRDefault="00BA216B" w:rsidP="00614F98"/>
                          <w:p w14:paraId="08EA813D" w14:textId="77777777" w:rsidR="00BA216B" w:rsidRDefault="00BA216B" w:rsidP="00614F98"/>
                          <w:p w14:paraId="276CBE3B" w14:textId="77777777" w:rsidR="00BA216B" w:rsidRDefault="00BA216B" w:rsidP="00614F98"/>
                          <w:p w14:paraId="11CA9256" w14:textId="77777777" w:rsidR="00BA216B" w:rsidRDefault="00BA216B" w:rsidP="00614F98"/>
                          <w:p w14:paraId="235CA9DC" w14:textId="77777777" w:rsidR="00BA216B" w:rsidRDefault="00BA216B" w:rsidP="00614F98"/>
                          <w:p w14:paraId="34ED34BD" w14:textId="77777777" w:rsidR="00BA216B" w:rsidRDefault="00BA216B" w:rsidP="00614F98"/>
                          <w:p w14:paraId="0B0D0C02" w14:textId="77777777" w:rsidR="00BA216B" w:rsidRDefault="00BA216B" w:rsidP="00614F98"/>
                          <w:p w14:paraId="0E9257EF" w14:textId="77777777" w:rsidR="00BA216B" w:rsidRDefault="00BA216B" w:rsidP="00614F98"/>
                          <w:p w14:paraId="1F442FF0" w14:textId="77777777" w:rsidR="00BA216B" w:rsidRDefault="00BA216B" w:rsidP="00614F98"/>
                          <w:p w14:paraId="15EFC1F0" w14:textId="77777777" w:rsidR="00BA216B" w:rsidRDefault="00BA216B" w:rsidP="00614F98"/>
                          <w:p w14:paraId="29EFCD0F" w14:textId="77777777" w:rsidR="00BA216B" w:rsidRDefault="00BA216B" w:rsidP="00614F98"/>
                          <w:p w14:paraId="6F9A8D1E" w14:textId="77777777" w:rsidR="00BA216B" w:rsidRDefault="00BA216B" w:rsidP="00614F98"/>
                          <w:p w14:paraId="17249B7B" w14:textId="77777777" w:rsidR="00BA216B" w:rsidRDefault="00BA216B" w:rsidP="00614F98"/>
                          <w:p w14:paraId="726D8098" w14:textId="77777777" w:rsidR="00BA216B" w:rsidRDefault="00BA216B" w:rsidP="00614F98"/>
                          <w:p w14:paraId="6DEB28EC" w14:textId="77777777" w:rsidR="00BA216B" w:rsidRDefault="00BA216B" w:rsidP="00614F98"/>
                          <w:p w14:paraId="718DE08A" w14:textId="77777777" w:rsidR="00BA216B" w:rsidRDefault="00BA216B" w:rsidP="00614F98"/>
                          <w:p w14:paraId="6AEC033E" w14:textId="77777777" w:rsidR="00BA216B" w:rsidRDefault="00BA216B" w:rsidP="00614F98"/>
                          <w:p w14:paraId="7B455E20" w14:textId="77777777" w:rsidR="00BA216B" w:rsidRDefault="00BA216B" w:rsidP="00614F98"/>
                          <w:p w14:paraId="2F38F487" w14:textId="77777777" w:rsidR="00BA216B" w:rsidRDefault="00BA216B" w:rsidP="00614F98"/>
                          <w:p w14:paraId="37099F1C" w14:textId="77777777" w:rsidR="00BA216B" w:rsidRDefault="00BA216B" w:rsidP="00614F98"/>
                          <w:p w14:paraId="0729B444" w14:textId="77777777" w:rsidR="00BA216B" w:rsidRDefault="00BA216B" w:rsidP="00614F98"/>
                          <w:p w14:paraId="65F545EE" w14:textId="77777777" w:rsidR="00BA216B" w:rsidRDefault="00BA216B" w:rsidP="00614F98"/>
                          <w:p w14:paraId="0D88A244" w14:textId="77777777" w:rsidR="00BA216B" w:rsidRDefault="00BA216B" w:rsidP="00614F98"/>
                          <w:p w14:paraId="4DC5C645" w14:textId="77777777" w:rsidR="00BA216B" w:rsidRDefault="00BA216B" w:rsidP="00614F98"/>
                          <w:p w14:paraId="37542E6B" w14:textId="77777777" w:rsidR="00BA216B" w:rsidRDefault="00BA216B" w:rsidP="00614F98"/>
                          <w:p w14:paraId="3385812F" w14:textId="77777777" w:rsidR="00BA216B" w:rsidRDefault="00BA216B" w:rsidP="00614F98"/>
                          <w:p w14:paraId="23B9B866" w14:textId="77777777" w:rsidR="00BA216B" w:rsidRDefault="00BA216B" w:rsidP="00614F98"/>
                          <w:p w14:paraId="26E3F01B" w14:textId="77777777" w:rsidR="00BA216B" w:rsidRDefault="00BA216B" w:rsidP="00614F98"/>
                          <w:p w14:paraId="117F077D" w14:textId="77777777" w:rsidR="00BA216B" w:rsidRDefault="00BA216B" w:rsidP="00614F98"/>
                          <w:p w14:paraId="514F0B6B" w14:textId="77777777" w:rsidR="00BA216B" w:rsidRDefault="00BA216B" w:rsidP="00614F98"/>
                          <w:p w14:paraId="6075ECDF" w14:textId="77777777" w:rsidR="00BA216B" w:rsidRDefault="00BA216B" w:rsidP="00614F98"/>
                          <w:p w14:paraId="270D2185" w14:textId="77777777" w:rsidR="00BA216B" w:rsidRDefault="00BA216B" w:rsidP="00614F98"/>
                          <w:p w14:paraId="3DCBC47B" w14:textId="77777777" w:rsidR="00BA216B" w:rsidRDefault="00BA216B" w:rsidP="00614F98"/>
                          <w:p w14:paraId="4D3D825E" w14:textId="77777777" w:rsidR="00BA216B" w:rsidRDefault="00BA216B" w:rsidP="00614F98"/>
                          <w:p w14:paraId="4BBF2844" w14:textId="77777777" w:rsidR="00BA216B" w:rsidRDefault="00BA216B" w:rsidP="00614F98"/>
                          <w:p w14:paraId="7F78838E" w14:textId="77777777" w:rsidR="00BA216B" w:rsidRDefault="00BA216B" w:rsidP="00614F98"/>
                          <w:p w14:paraId="4D5BCA08" w14:textId="77777777" w:rsidR="00BA216B" w:rsidRDefault="00BA216B" w:rsidP="00614F98"/>
                          <w:p w14:paraId="55628107" w14:textId="77777777" w:rsidR="00BA216B" w:rsidRDefault="00BA216B" w:rsidP="00614F98"/>
                          <w:p w14:paraId="3EFCC781" w14:textId="77777777" w:rsidR="00BA216B" w:rsidRDefault="00BA216B" w:rsidP="00614F98"/>
                          <w:p w14:paraId="027E712A" w14:textId="77777777" w:rsidR="00BA216B" w:rsidRDefault="00BA216B" w:rsidP="00614F98"/>
                          <w:p w14:paraId="47C80ECE" w14:textId="77777777" w:rsidR="00BA216B" w:rsidRDefault="00BA216B" w:rsidP="00614F98"/>
                          <w:p w14:paraId="60ECD7AB" w14:textId="77777777" w:rsidR="00BA216B" w:rsidRDefault="00BA216B" w:rsidP="00614F98"/>
                          <w:p w14:paraId="791A9C00" w14:textId="77777777" w:rsidR="00BA216B" w:rsidRDefault="00BA216B" w:rsidP="00614F98"/>
                          <w:p w14:paraId="0CDFA6E3" w14:textId="77777777" w:rsidR="00BA216B" w:rsidRDefault="00BA216B" w:rsidP="00614F98"/>
                          <w:p w14:paraId="7B1201BE" w14:textId="77777777" w:rsidR="00BA216B" w:rsidRDefault="00BA216B" w:rsidP="00614F98"/>
                          <w:p w14:paraId="7CD9C776" w14:textId="77777777" w:rsidR="00BA216B" w:rsidRDefault="00BA216B" w:rsidP="00614F98"/>
                          <w:p w14:paraId="49C5FA5E" w14:textId="77777777" w:rsidR="00BA216B" w:rsidRDefault="00BA216B" w:rsidP="00614F98"/>
                          <w:p w14:paraId="4B22D5C5" w14:textId="77777777" w:rsidR="00BA216B" w:rsidRDefault="00BA216B" w:rsidP="00614F98"/>
                          <w:p w14:paraId="126FB671" w14:textId="77777777" w:rsidR="00BA216B" w:rsidRDefault="00BA216B" w:rsidP="00614F98"/>
                          <w:p w14:paraId="62B6D8A7" w14:textId="77777777" w:rsidR="00BA216B" w:rsidRDefault="00BA216B" w:rsidP="00614F98"/>
                          <w:p w14:paraId="1BA26313" w14:textId="77777777" w:rsidR="00BA216B" w:rsidRDefault="00BA216B" w:rsidP="00614F98"/>
                          <w:p w14:paraId="3FBF92AA" w14:textId="77777777" w:rsidR="00BA216B" w:rsidRDefault="00BA216B" w:rsidP="00614F98"/>
                          <w:p w14:paraId="336A5787" w14:textId="77777777" w:rsidR="00BA216B" w:rsidRDefault="00BA216B" w:rsidP="00614F98"/>
                          <w:p w14:paraId="11ACB2BB" w14:textId="77777777" w:rsidR="00BA216B" w:rsidRDefault="00BA216B" w:rsidP="00614F98"/>
                          <w:p w14:paraId="29517DDC" w14:textId="77777777" w:rsidR="00BA216B" w:rsidRDefault="00BA216B" w:rsidP="00614F98"/>
                          <w:p w14:paraId="3656372A" w14:textId="77777777" w:rsidR="00BA216B" w:rsidRDefault="00BA216B" w:rsidP="00614F98"/>
                          <w:p w14:paraId="248F22B9" w14:textId="77777777" w:rsidR="00BA216B" w:rsidRDefault="00BA216B" w:rsidP="00614F98"/>
                          <w:p w14:paraId="2233CC3B" w14:textId="77777777" w:rsidR="00BA216B" w:rsidRDefault="00BA216B" w:rsidP="00614F98"/>
                          <w:p w14:paraId="382EAFAD" w14:textId="77777777" w:rsidR="00BA216B" w:rsidRDefault="00BA216B" w:rsidP="00614F98"/>
                          <w:p w14:paraId="72165B2F" w14:textId="77777777" w:rsidR="00BA216B" w:rsidRDefault="00BA216B" w:rsidP="00614F98"/>
                          <w:p w14:paraId="5EB50405" w14:textId="77777777" w:rsidR="00BA216B" w:rsidRDefault="00BA216B" w:rsidP="00614F98"/>
                          <w:p w14:paraId="61682E06" w14:textId="77777777" w:rsidR="00BA216B" w:rsidRDefault="00BA216B" w:rsidP="00614F98"/>
                          <w:p w14:paraId="74BA7FD5" w14:textId="77777777" w:rsidR="00BA216B" w:rsidRDefault="00BA216B" w:rsidP="00614F98"/>
                          <w:p w14:paraId="31C6FE8C" w14:textId="77777777" w:rsidR="00BA216B" w:rsidRDefault="00BA216B" w:rsidP="00614F98"/>
                          <w:p w14:paraId="3A20178D" w14:textId="77777777" w:rsidR="00BA216B" w:rsidRDefault="00BA216B" w:rsidP="00614F98"/>
                          <w:p w14:paraId="7C345C21" w14:textId="77777777" w:rsidR="00BA216B" w:rsidRDefault="00BA216B" w:rsidP="00614F98"/>
                          <w:p w14:paraId="7FBF4B01" w14:textId="77777777" w:rsidR="00BA216B" w:rsidRDefault="00BA216B" w:rsidP="00614F98"/>
                          <w:p w14:paraId="68AD70A7" w14:textId="77777777" w:rsidR="00BA216B" w:rsidRDefault="00BA216B" w:rsidP="00614F98"/>
                          <w:p w14:paraId="60C7AA48" w14:textId="77777777" w:rsidR="00BA216B" w:rsidRDefault="00BA216B" w:rsidP="00614F98"/>
                          <w:p w14:paraId="66DC7069" w14:textId="77777777" w:rsidR="00BA216B" w:rsidRDefault="00BA216B" w:rsidP="00614F98"/>
                          <w:p w14:paraId="31D14755" w14:textId="77777777" w:rsidR="00BA216B" w:rsidRDefault="00BA216B" w:rsidP="00614F98"/>
                          <w:p w14:paraId="44AA63E4" w14:textId="77777777" w:rsidR="00BA216B" w:rsidRDefault="00BA216B" w:rsidP="00614F98"/>
                          <w:p w14:paraId="57C6FDC4" w14:textId="77777777" w:rsidR="00BA216B" w:rsidRDefault="00BA216B" w:rsidP="00614F98"/>
                          <w:p w14:paraId="08021D2D" w14:textId="77777777" w:rsidR="00BA216B" w:rsidRDefault="00BA216B" w:rsidP="00614F98"/>
                          <w:p w14:paraId="5425FA13" w14:textId="77777777" w:rsidR="00BA216B" w:rsidRDefault="00BA216B" w:rsidP="00614F98"/>
                          <w:p w14:paraId="4FF7839E" w14:textId="77777777" w:rsidR="00BA216B" w:rsidRDefault="00BA216B" w:rsidP="00614F98"/>
                          <w:p w14:paraId="658120A2" w14:textId="77777777" w:rsidR="00BA216B" w:rsidRDefault="00BA216B" w:rsidP="00614F98"/>
                          <w:p w14:paraId="25CDD7B2" w14:textId="77777777" w:rsidR="00BA216B" w:rsidRDefault="00BA216B" w:rsidP="00614F98"/>
                          <w:p w14:paraId="64D89045" w14:textId="77777777" w:rsidR="00BA216B" w:rsidRDefault="00BA216B" w:rsidP="00614F98"/>
                          <w:p w14:paraId="63238147" w14:textId="77777777" w:rsidR="00BA216B" w:rsidRDefault="00BA216B" w:rsidP="00614F98"/>
                          <w:p w14:paraId="6423754E" w14:textId="77777777" w:rsidR="00BA216B" w:rsidRDefault="00BA216B" w:rsidP="00614F98"/>
                          <w:p w14:paraId="3F581C7C" w14:textId="77777777" w:rsidR="00BA216B" w:rsidRDefault="00BA216B" w:rsidP="00614F98"/>
                          <w:p w14:paraId="32499125" w14:textId="77777777" w:rsidR="00BA216B" w:rsidRDefault="00BA216B" w:rsidP="00614F98"/>
                          <w:p w14:paraId="4B5218F3" w14:textId="77777777" w:rsidR="00BA216B" w:rsidRDefault="00BA216B" w:rsidP="00614F98"/>
                          <w:p w14:paraId="2793FA52" w14:textId="77777777" w:rsidR="00BA216B" w:rsidRDefault="00BA216B" w:rsidP="00614F98"/>
                          <w:p w14:paraId="72F6DFAC" w14:textId="77777777" w:rsidR="00BA216B" w:rsidRDefault="00BA216B" w:rsidP="00614F98"/>
                          <w:p w14:paraId="03EFB90E" w14:textId="77777777" w:rsidR="00BA216B" w:rsidRDefault="00BA216B" w:rsidP="00614F98"/>
                          <w:p w14:paraId="1E9B1366" w14:textId="77777777" w:rsidR="00BA216B" w:rsidRDefault="00BA216B" w:rsidP="00614F98"/>
                          <w:p w14:paraId="3E43E435" w14:textId="77777777" w:rsidR="00BA216B" w:rsidRDefault="00BA216B" w:rsidP="00614F98"/>
                          <w:p w14:paraId="4D9688EA" w14:textId="77777777" w:rsidR="00BA216B" w:rsidRDefault="00BA216B" w:rsidP="00614F98"/>
                          <w:p w14:paraId="230F53AC" w14:textId="77777777" w:rsidR="00BA216B" w:rsidRDefault="00BA216B" w:rsidP="00614F98"/>
                          <w:p w14:paraId="1E09BF15" w14:textId="77777777" w:rsidR="00BA216B" w:rsidRDefault="00BA216B" w:rsidP="00614F98"/>
                          <w:p w14:paraId="76F45B0C" w14:textId="77777777" w:rsidR="00BA216B" w:rsidRDefault="00BA216B" w:rsidP="00614F98"/>
                          <w:p w14:paraId="1755D412" w14:textId="77777777" w:rsidR="00BA216B" w:rsidRDefault="00BA216B" w:rsidP="00614F98"/>
                          <w:p w14:paraId="52B581FE" w14:textId="77777777" w:rsidR="00BA216B" w:rsidRDefault="00BA216B" w:rsidP="00614F98"/>
                          <w:p w14:paraId="1848C3BE" w14:textId="77777777" w:rsidR="00BA216B" w:rsidRDefault="00BA216B" w:rsidP="00614F98"/>
                          <w:p w14:paraId="3A8A1B07" w14:textId="77777777" w:rsidR="00BA216B" w:rsidRDefault="00BA216B" w:rsidP="00614F98"/>
                          <w:p w14:paraId="5F3BAE90" w14:textId="77777777" w:rsidR="00BA216B" w:rsidRDefault="00BA216B" w:rsidP="00614F98"/>
                          <w:p w14:paraId="0FA4AE0C" w14:textId="77777777" w:rsidR="00BA216B" w:rsidRDefault="00BA216B" w:rsidP="00614F98"/>
                          <w:p w14:paraId="3BB5ACC5" w14:textId="77777777" w:rsidR="00BA216B" w:rsidRDefault="00BA216B" w:rsidP="00614F98"/>
                          <w:p w14:paraId="43B1D410" w14:textId="77777777" w:rsidR="00BA216B" w:rsidRDefault="00BA216B" w:rsidP="00614F98"/>
                          <w:p w14:paraId="18214321" w14:textId="77777777" w:rsidR="00BA216B" w:rsidRDefault="00BA216B" w:rsidP="00614F98"/>
                          <w:p w14:paraId="4F19103F" w14:textId="77777777" w:rsidR="00BA216B" w:rsidRDefault="00BA216B" w:rsidP="00614F98"/>
                          <w:p w14:paraId="0F9110C3" w14:textId="77777777" w:rsidR="00BA216B" w:rsidRDefault="00BA216B" w:rsidP="00614F98"/>
                          <w:p w14:paraId="4B3CD471" w14:textId="77777777" w:rsidR="00BA216B" w:rsidRDefault="00BA216B" w:rsidP="00614F98"/>
                          <w:p w14:paraId="77AED774" w14:textId="77777777" w:rsidR="00BA216B" w:rsidRDefault="00BA216B" w:rsidP="00614F98"/>
                          <w:p w14:paraId="098C6645" w14:textId="77777777" w:rsidR="00BA216B" w:rsidRDefault="00BA216B" w:rsidP="00614F98"/>
                          <w:p w14:paraId="6A3C128C" w14:textId="77777777" w:rsidR="00BA216B" w:rsidRDefault="00BA216B" w:rsidP="00614F98"/>
                          <w:p w14:paraId="1DA06884" w14:textId="77777777" w:rsidR="00BA216B" w:rsidRDefault="00BA216B" w:rsidP="00614F98"/>
                          <w:p w14:paraId="2DD659C2" w14:textId="77777777" w:rsidR="00BA216B" w:rsidRDefault="00BA216B" w:rsidP="00614F98"/>
                          <w:p w14:paraId="133E3E19" w14:textId="77777777" w:rsidR="00BA216B" w:rsidRDefault="00BA216B" w:rsidP="00614F98"/>
                          <w:p w14:paraId="55E0F7A8" w14:textId="77777777" w:rsidR="00BA216B" w:rsidRDefault="00BA216B" w:rsidP="00614F98"/>
                          <w:p w14:paraId="3289D92D" w14:textId="77777777" w:rsidR="00BA216B" w:rsidRDefault="00BA216B" w:rsidP="00614F98"/>
                          <w:p w14:paraId="6D5D5176" w14:textId="77777777" w:rsidR="00BA216B" w:rsidRDefault="00BA216B" w:rsidP="00614F98"/>
                          <w:p w14:paraId="300B0BF6" w14:textId="77777777" w:rsidR="00BA216B" w:rsidRDefault="00BA216B" w:rsidP="00614F98"/>
                          <w:p w14:paraId="32D6AC04" w14:textId="77777777" w:rsidR="00BA216B" w:rsidRDefault="00BA216B" w:rsidP="00614F98"/>
                          <w:p w14:paraId="7091F283" w14:textId="77777777" w:rsidR="00BA216B" w:rsidRDefault="00BA216B" w:rsidP="00614F98"/>
                          <w:p w14:paraId="2A117C5C" w14:textId="77777777" w:rsidR="00BA216B" w:rsidRDefault="00BA216B" w:rsidP="00614F98"/>
                          <w:p w14:paraId="7BDC9721" w14:textId="77777777" w:rsidR="00BA216B" w:rsidRDefault="00BA216B" w:rsidP="00614F98"/>
                          <w:p w14:paraId="589ED8A7" w14:textId="77777777" w:rsidR="00BA216B" w:rsidRDefault="00BA216B" w:rsidP="00614F98"/>
                          <w:p w14:paraId="60EA6EAF" w14:textId="77777777" w:rsidR="00BA216B" w:rsidRDefault="00BA216B" w:rsidP="00614F98"/>
                          <w:p w14:paraId="1CA51E9F" w14:textId="77777777" w:rsidR="00BA216B" w:rsidRDefault="00BA216B" w:rsidP="00614F98"/>
                          <w:p w14:paraId="05947496" w14:textId="77777777" w:rsidR="00BA216B" w:rsidRDefault="00BA216B" w:rsidP="00614F98"/>
                          <w:p w14:paraId="2B494229" w14:textId="77777777" w:rsidR="00BA216B" w:rsidRDefault="00BA216B" w:rsidP="00614F98"/>
                          <w:p w14:paraId="347BE40E" w14:textId="77777777" w:rsidR="00BA216B" w:rsidRDefault="00BA216B" w:rsidP="00614F98"/>
                          <w:p w14:paraId="0FE8B9AA" w14:textId="77777777" w:rsidR="00BA216B" w:rsidRDefault="00BA216B" w:rsidP="00614F98"/>
                          <w:p w14:paraId="6E277AA8" w14:textId="77777777" w:rsidR="00BA216B" w:rsidRDefault="00BA216B" w:rsidP="00614F98"/>
                          <w:p w14:paraId="7B997F4E" w14:textId="77777777" w:rsidR="00BA216B" w:rsidRDefault="00BA216B" w:rsidP="00614F98"/>
                          <w:p w14:paraId="4AB5D257" w14:textId="77777777" w:rsidR="00BA216B" w:rsidRDefault="00BA216B" w:rsidP="00614F98"/>
                          <w:p w14:paraId="3C5328F3" w14:textId="77777777" w:rsidR="00BA216B" w:rsidRDefault="00BA216B" w:rsidP="00614F98"/>
                          <w:p w14:paraId="5D56C7D8" w14:textId="77777777" w:rsidR="00BA216B" w:rsidRDefault="00BA216B" w:rsidP="00614F98"/>
                          <w:p w14:paraId="653D93F1" w14:textId="77777777" w:rsidR="00BA216B" w:rsidRDefault="00BA216B" w:rsidP="00614F98"/>
                          <w:p w14:paraId="066162AA" w14:textId="77777777" w:rsidR="00BA216B" w:rsidRDefault="00BA216B" w:rsidP="00614F98"/>
                          <w:p w14:paraId="6112CCA0" w14:textId="77777777" w:rsidR="00BA216B" w:rsidRDefault="00BA216B" w:rsidP="00614F98"/>
                          <w:p w14:paraId="29411129" w14:textId="77777777" w:rsidR="00BA216B" w:rsidRDefault="00BA216B" w:rsidP="00614F98"/>
                          <w:p w14:paraId="403C0F1C" w14:textId="77777777" w:rsidR="00BA216B" w:rsidRDefault="00BA216B" w:rsidP="00614F98"/>
                          <w:p w14:paraId="5B1C8E5F" w14:textId="77777777" w:rsidR="00BA216B" w:rsidRDefault="00BA216B" w:rsidP="00614F98"/>
                          <w:p w14:paraId="718EAD3F" w14:textId="77777777" w:rsidR="00BA216B" w:rsidRDefault="00BA216B" w:rsidP="00614F98"/>
                          <w:p w14:paraId="099948D2" w14:textId="77777777" w:rsidR="00BA216B" w:rsidRDefault="00BA216B" w:rsidP="00614F98"/>
                          <w:p w14:paraId="588B4860" w14:textId="77777777" w:rsidR="00BA216B" w:rsidRDefault="00BA216B" w:rsidP="00614F98"/>
                          <w:p w14:paraId="72646B88" w14:textId="77777777" w:rsidR="00BA216B" w:rsidRDefault="00BA216B" w:rsidP="00614F98"/>
                          <w:p w14:paraId="117E2663" w14:textId="77777777" w:rsidR="00BA216B" w:rsidRDefault="00BA216B" w:rsidP="00614F98"/>
                          <w:p w14:paraId="2F935FAF" w14:textId="77777777" w:rsidR="00BA216B" w:rsidRDefault="00BA216B" w:rsidP="00614F98"/>
                          <w:p w14:paraId="43CA8D7F" w14:textId="77777777" w:rsidR="00BA216B" w:rsidRDefault="00BA216B" w:rsidP="00614F98"/>
                          <w:p w14:paraId="4CA32192" w14:textId="77777777" w:rsidR="00BA216B" w:rsidRDefault="00BA216B" w:rsidP="00614F98"/>
                          <w:p w14:paraId="294BAF1D" w14:textId="77777777" w:rsidR="00BA216B" w:rsidRDefault="00BA216B" w:rsidP="00614F98"/>
                          <w:p w14:paraId="5789B38A" w14:textId="77777777" w:rsidR="00BA216B" w:rsidRDefault="00BA216B" w:rsidP="00614F98"/>
                          <w:p w14:paraId="58B9A453" w14:textId="77777777" w:rsidR="00BA216B" w:rsidRDefault="00BA216B" w:rsidP="00614F98"/>
                          <w:p w14:paraId="64E1F345" w14:textId="77777777" w:rsidR="00BA216B" w:rsidRDefault="00BA216B" w:rsidP="00614F98"/>
                          <w:p w14:paraId="4B3E8637" w14:textId="77777777" w:rsidR="00BA216B" w:rsidRDefault="00BA216B" w:rsidP="00614F98"/>
                          <w:p w14:paraId="38AFD841" w14:textId="77777777" w:rsidR="00BA216B" w:rsidRDefault="00BA216B" w:rsidP="00614F98"/>
                          <w:p w14:paraId="4D07FB25" w14:textId="77777777" w:rsidR="00BA216B" w:rsidRDefault="00BA216B" w:rsidP="00614F98"/>
                          <w:p w14:paraId="463AA9DC" w14:textId="77777777" w:rsidR="00BA216B" w:rsidRDefault="00BA216B" w:rsidP="00614F98"/>
                          <w:p w14:paraId="53933A95" w14:textId="77777777" w:rsidR="00BA216B" w:rsidRDefault="00BA216B" w:rsidP="00614F98"/>
                          <w:p w14:paraId="523B41EA" w14:textId="77777777" w:rsidR="00BA216B" w:rsidRDefault="00BA216B" w:rsidP="00614F98"/>
                          <w:p w14:paraId="465C9B67" w14:textId="77777777" w:rsidR="00BA216B" w:rsidRDefault="00BA216B" w:rsidP="00614F98"/>
                          <w:p w14:paraId="69C29FBF" w14:textId="77777777" w:rsidR="00BA216B" w:rsidRDefault="00BA216B" w:rsidP="00614F98"/>
                          <w:p w14:paraId="6A7760B7" w14:textId="77777777" w:rsidR="00BA216B" w:rsidRDefault="00BA216B" w:rsidP="00614F98"/>
                          <w:p w14:paraId="00C62FC4" w14:textId="77777777" w:rsidR="00BA216B" w:rsidRDefault="00BA216B" w:rsidP="00614F98"/>
                          <w:p w14:paraId="4E23192A" w14:textId="77777777" w:rsidR="00BA216B" w:rsidRDefault="00BA216B" w:rsidP="00614F98"/>
                          <w:p w14:paraId="33894B7C" w14:textId="77777777" w:rsidR="00BA216B" w:rsidRDefault="00BA216B" w:rsidP="00614F98"/>
                          <w:p w14:paraId="35219037" w14:textId="77777777" w:rsidR="00BA216B" w:rsidRDefault="00BA216B" w:rsidP="00614F98"/>
                          <w:p w14:paraId="63A66259" w14:textId="77777777" w:rsidR="00BA216B" w:rsidRDefault="00BA216B" w:rsidP="00614F98"/>
                          <w:p w14:paraId="0117DE68" w14:textId="77777777" w:rsidR="00BA216B" w:rsidRDefault="00BA216B" w:rsidP="00614F98"/>
                          <w:p w14:paraId="0BBBE8BE" w14:textId="77777777" w:rsidR="00BA216B" w:rsidRDefault="00BA216B" w:rsidP="00614F98"/>
                          <w:p w14:paraId="42DC73E7" w14:textId="77777777" w:rsidR="00BA216B" w:rsidRDefault="00BA216B" w:rsidP="00614F98"/>
                          <w:p w14:paraId="1E5730B6" w14:textId="77777777" w:rsidR="00BA216B" w:rsidRDefault="00BA216B" w:rsidP="00614F98"/>
                          <w:p w14:paraId="11F4725D" w14:textId="77777777" w:rsidR="00BA216B" w:rsidRDefault="00BA216B" w:rsidP="00614F98"/>
                          <w:p w14:paraId="69D40EC2" w14:textId="77777777" w:rsidR="00BA216B" w:rsidRDefault="00BA216B" w:rsidP="00614F98"/>
                          <w:p w14:paraId="0747126E" w14:textId="77777777" w:rsidR="00BA216B" w:rsidRDefault="00BA216B" w:rsidP="00614F98"/>
                          <w:p w14:paraId="4C9AB34B" w14:textId="77777777" w:rsidR="00BA216B" w:rsidRDefault="00BA216B" w:rsidP="00614F98"/>
                          <w:p w14:paraId="65DD19F6" w14:textId="77777777" w:rsidR="00BA216B" w:rsidRDefault="00BA216B" w:rsidP="00614F98"/>
                          <w:p w14:paraId="6E39EAC6" w14:textId="77777777" w:rsidR="00BA216B" w:rsidRDefault="00BA216B" w:rsidP="00614F98"/>
                          <w:p w14:paraId="3EF0AA29" w14:textId="77777777" w:rsidR="00BA216B" w:rsidRDefault="00BA216B" w:rsidP="00614F98"/>
                          <w:p w14:paraId="31BCC707" w14:textId="77777777" w:rsidR="00BA216B" w:rsidRDefault="00BA216B" w:rsidP="00614F98"/>
                          <w:p w14:paraId="322C331B" w14:textId="77777777" w:rsidR="00BA216B" w:rsidRDefault="00BA216B" w:rsidP="00614F98"/>
                          <w:p w14:paraId="64B16B4C" w14:textId="77777777" w:rsidR="00BA216B" w:rsidRDefault="00BA216B" w:rsidP="00614F98"/>
                          <w:p w14:paraId="056E304F" w14:textId="77777777" w:rsidR="00BA216B" w:rsidRDefault="00BA216B" w:rsidP="00614F98"/>
                          <w:p w14:paraId="6F3FF72D" w14:textId="77777777" w:rsidR="00BA216B" w:rsidRDefault="00BA216B" w:rsidP="00614F98"/>
                          <w:p w14:paraId="03FA6732" w14:textId="77777777" w:rsidR="00BA216B" w:rsidRDefault="00BA216B" w:rsidP="00614F98"/>
                          <w:p w14:paraId="3855A7BB" w14:textId="77777777" w:rsidR="00BA216B" w:rsidRDefault="00BA216B" w:rsidP="00614F98"/>
                          <w:p w14:paraId="49107E1C" w14:textId="77777777" w:rsidR="00BA216B" w:rsidRDefault="00BA216B" w:rsidP="00614F98"/>
                          <w:p w14:paraId="18C2D576" w14:textId="77777777" w:rsidR="00BA216B" w:rsidRDefault="00BA216B" w:rsidP="00614F98"/>
                          <w:p w14:paraId="0583C8D1" w14:textId="77777777" w:rsidR="00BA216B" w:rsidRDefault="00BA216B" w:rsidP="00614F98"/>
                          <w:p w14:paraId="2BBBAF34" w14:textId="77777777" w:rsidR="00BA216B" w:rsidRDefault="00BA216B" w:rsidP="00614F98"/>
                          <w:p w14:paraId="5A3D16FC" w14:textId="77777777" w:rsidR="00BA216B" w:rsidRDefault="00BA216B" w:rsidP="00614F98"/>
                          <w:p w14:paraId="74A7AB1E" w14:textId="77777777" w:rsidR="00BA216B" w:rsidRDefault="00BA216B" w:rsidP="00614F98"/>
                          <w:p w14:paraId="7EC581A4" w14:textId="77777777" w:rsidR="00BA216B" w:rsidRDefault="00BA216B" w:rsidP="00614F98"/>
                          <w:p w14:paraId="7A0B671D" w14:textId="77777777" w:rsidR="00BA216B" w:rsidRDefault="00BA216B" w:rsidP="00614F98"/>
                          <w:p w14:paraId="227FAB2A" w14:textId="77777777" w:rsidR="00BA216B" w:rsidRDefault="00BA216B" w:rsidP="00614F98"/>
                          <w:p w14:paraId="16D625D4" w14:textId="77777777" w:rsidR="00BA216B" w:rsidRDefault="00BA216B" w:rsidP="00614F98"/>
                          <w:p w14:paraId="3075F901" w14:textId="77777777" w:rsidR="00BA216B" w:rsidRDefault="00BA216B" w:rsidP="00614F98"/>
                          <w:p w14:paraId="38DE5DAD" w14:textId="77777777" w:rsidR="00BA216B" w:rsidRDefault="00BA216B" w:rsidP="00614F98"/>
                          <w:p w14:paraId="45BC862C" w14:textId="77777777" w:rsidR="00BA216B" w:rsidRDefault="00BA216B" w:rsidP="00614F98"/>
                          <w:p w14:paraId="6C741508" w14:textId="77777777" w:rsidR="00BA216B" w:rsidRDefault="00BA216B" w:rsidP="00614F98"/>
                          <w:p w14:paraId="3C57C5F3" w14:textId="77777777" w:rsidR="00BA216B" w:rsidRDefault="00BA216B" w:rsidP="00614F98"/>
                          <w:p w14:paraId="0E51C071" w14:textId="77777777" w:rsidR="00BA216B" w:rsidRDefault="00BA216B" w:rsidP="00614F98"/>
                          <w:p w14:paraId="71505543" w14:textId="77777777" w:rsidR="00BA216B" w:rsidRDefault="00BA216B" w:rsidP="00614F98"/>
                          <w:p w14:paraId="31E3DD9B" w14:textId="77777777" w:rsidR="00BA216B" w:rsidRDefault="00BA216B" w:rsidP="00614F98"/>
                          <w:p w14:paraId="0DB95D4D" w14:textId="77777777" w:rsidR="00BA216B" w:rsidRDefault="00BA216B" w:rsidP="00614F98"/>
                          <w:p w14:paraId="1B3D0C38" w14:textId="77777777" w:rsidR="00BA216B" w:rsidRDefault="00BA216B" w:rsidP="00614F98"/>
                          <w:p w14:paraId="100A917F" w14:textId="77777777" w:rsidR="00BA216B" w:rsidRDefault="00BA216B" w:rsidP="00614F98"/>
                          <w:p w14:paraId="007C5DC1" w14:textId="77777777" w:rsidR="00BA216B" w:rsidRDefault="00BA216B" w:rsidP="00614F98"/>
                          <w:p w14:paraId="3E255376" w14:textId="77777777" w:rsidR="00BA216B" w:rsidRDefault="00BA216B" w:rsidP="00614F98"/>
                          <w:p w14:paraId="38FF9F00" w14:textId="77777777" w:rsidR="00BA216B" w:rsidRDefault="00BA216B" w:rsidP="00614F98"/>
                          <w:p w14:paraId="41838CBB" w14:textId="77777777" w:rsidR="00BA216B" w:rsidRDefault="00BA216B" w:rsidP="00614F98"/>
                          <w:p w14:paraId="6EBAB194" w14:textId="77777777" w:rsidR="00BA216B" w:rsidRDefault="00BA216B" w:rsidP="00614F98"/>
                          <w:p w14:paraId="0B3B7E32" w14:textId="77777777" w:rsidR="00BA216B" w:rsidRDefault="00BA216B" w:rsidP="00614F98"/>
                          <w:p w14:paraId="0464E85C" w14:textId="77777777" w:rsidR="00BA216B" w:rsidRDefault="00BA216B" w:rsidP="00614F98"/>
                          <w:p w14:paraId="2E32BAA2" w14:textId="77777777" w:rsidR="00BA216B" w:rsidRDefault="00BA216B" w:rsidP="00614F98"/>
                          <w:p w14:paraId="6B2EAEF1" w14:textId="77777777" w:rsidR="00BA216B" w:rsidRDefault="00BA216B" w:rsidP="00614F98"/>
                          <w:p w14:paraId="78FA4870" w14:textId="77777777" w:rsidR="00BA216B" w:rsidRDefault="00BA216B" w:rsidP="00614F98"/>
                          <w:p w14:paraId="34B9D850" w14:textId="77777777" w:rsidR="00BA216B" w:rsidRDefault="00BA216B" w:rsidP="00614F98"/>
                          <w:p w14:paraId="58AC56FE" w14:textId="77777777" w:rsidR="00BA216B" w:rsidRDefault="00BA216B" w:rsidP="00614F98"/>
                          <w:p w14:paraId="6692379F" w14:textId="77777777" w:rsidR="00BA216B" w:rsidRDefault="00BA216B" w:rsidP="00614F98"/>
                          <w:p w14:paraId="126CB771" w14:textId="77777777" w:rsidR="00BA216B" w:rsidRDefault="00BA216B" w:rsidP="00614F98"/>
                          <w:p w14:paraId="6FC61402" w14:textId="77777777" w:rsidR="00BA216B" w:rsidRDefault="00BA216B" w:rsidP="00614F98"/>
                          <w:p w14:paraId="1CFA8624" w14:textId="77777777" w:rsidR="00BA216B" w:rsidRDefault="00BA216B" w:rsidP="00614F98"/>
                          <w:p w14:paraId="51F8DED4" w14:textId="77777777" w:rsidR="00BA216B" w:rsidRDefault="00BA216B" w:rsidP="00614F98"/>
                          <w:p w14:paraId="53895D5B" w14:textId="77777777" w:rsidR="00BA216B" w:rsidRDefault="00BA216B" w:rsidP="00614F98"/>
                          <w:p w14:paraId="57CF4CF1" w14:textId="77777777" w:rsidR="00BA216B" w:rsidRDefault="00BA216B" w:rsidP="00614F98"/>
                          <w:p w14:paraId="46C78E12" w14:textId="77777777" w:rsidR="00BA216B" w:rsidRDefault="00BA216B" w:rsidP="00614F98"/>
                          <w:p w14:paraId="70A21E2E" w14:textId="77777777" w:rsidR="00BA216B" w:rsidRDefault="00BA216B" w:rsidP="00614F98"/>
                          <w:p w14:paraId="166CBC28" w14:textId="77777777" w:rsidR="00BA216B" w:rsidRDefault="00BA216B" w:rsidP="00614F98"/>
                          <w:p w14:paraId="647AFE4E" w14:textId="77777777" w:rsidR="00BA216B" w:rsidRDefault="00BA216B" w:rsidP="00614F98"/>
                          <w:p w14:paraId="5D7AE3E1" w14:textId="77777777" w:rsidR="00BA216B" w:rsidRDefault="00BA216B" w:rsidP="00614F98"/>
                          <w:p w14:paraId="4E851E02" w14:textId="77777777" w:rsidR="00BA216B" w:rsidRDefault="00BA216B" w:rsidP="00614F98"/>
                          <w:p w14:paraId="63DD0273" w14:textId="77777777" w:rsidR="00BA216B" w:rsidRDefault="00BA216B" w:rsidP="00614F98"/>
                          <w:p w14:paraId="30B3D9CF" w14:textId="77777777" w:rsidR="00BA216B" w:rsidRDefault="00BA216B" w:rsidP="00614F98"/>
                          <w:p w14:paraId="7EB7A07A" w14:textId="77777777" w:rsidR="00BA216B" w:rsidRDefault="00BA216B" w:rsidP="00614F98"/>
                          <w:p w14:paraId="6594770F" w14:textId="77777777" w:rsidR="00BA216B" w:rsidRDefault="00BA216B" w:rsidP="00614F98"/>
                          <w:p w14:paraId="0BA85557" w14:textId="77777777" w:rsidR="00BA216B" w:rsidRDefault="00BA216B" w:rsidP="00614F98"/>
                          <w:p w14:paraId="53DEAABE" w14:textId="77777777" w:rsidR="00BA216B" w:rsidRDefault="00BA216B" w:rsidP="00614F98"/>
                          <w:p w14:paraId="20492772" w14:textId="77777777" w:rsidR="00BA216B" w:rsidRDefault="00BA216B" w:rsidP="00614F98"/>
                          <w:p w14:paraId="317B13E3" w14:textId="77777777" w:rsidR="00BA216B" w:rsidRDefault="00BA216B" w:rsidP="00614F98"/>
                          <w:p w14:paraId="59B6AC47" w14:textId="77777777" w:rsidR="00BA216B" w:rsidRDefault="00BA216B" w:rsidP="00614F98"/>
                          <w:p w14:paraId="4FFBFE34" w14:textId="77777777" w:rsidR="00BA216B" w:rsidRDefault="00BA216B" w:rsidP="00614F98"/>
                          <w:p w14:paraId="1153E5A3" w14:textId="77777777" w:rsidR="00BA216B" w:rsidRDefault="00BA216B" w:rsidP="00614F98"/>
                          <w:p w14:paraId="5A9D6266" w14:textId="77777777" w:rsidR="00BA216B" w:rsidRDefault="00BA216B" w:rsidP="00614F98"/>
                          <w:p w14:paraId="62D4C822" w14:textId="77777777" w:rsidR="00BA216B" w:rsidRDefault="00BA216B" w:rsidP="00614F98"/>
                          <w:p w14:paraId="180E9B78" w14:textId="77777777" w:rsidR="00BA216B" w:rsidRDefault="00BA216B" w:rsidP="00614F98"/>
                          <w:p w14:paraId="036EF947" w14:textId="77777777" w:rsidR="00BA216B" w:rsidRDefault="00BA216B" w:rsidP="00614F98"/>
                          <w:p w14:paraId="535DD27D" w14:textId="77777777" w:rsidR="00BA216B" w:rsidRDefault="00BA216B" w:rsidP="00614F98"/>
                          <w:p w14:paraId="5160DA01" w14:textId="77777777" w:rsidR="00BA216B" w:rsidRDefault="00BA216B" w:rsidP="00614F98"/>
                          <w:p w14:paraId="0B9834FA" w14:textId="77777777" w:rsidR="00BA216B" w:rsidRDefault="00BA216B" w:rsidP="00614F98"/>
                          <w:p w14:paraId="693521C6" w14:textId="77777777" w:rsidR="00BA216B" w:rsidRDefault="00BA216B" w:rsidP="00614F98"/>
                          <w:p w14:paraId="365DA9A8" w14:textId="77777777" w:rsidR="00BA216B" w:rsidRDefault="00BA216B" w:rsidP="00614F98"/>
                          <w:p w14:paraId="42426E1E" w14:textId="77777777" w:rsidR="00BA216B" w:rsidRDefault="00BA216B" w:rsidP="00614F98"/>
                          <w:p w14:paraId="098757CF" w14:textId="77777777" w:rsidR="00BA216B" w:rsidRDefault="00BA216B" w:rsidP="00614F98"/>
                          <w:p w14:paraId="28404AAF" w14:textId="77777777" w:rsidR="00BA216B" w:rsidRDefault="00BA216B" w:rsidP="00614F98"/>
                          <w:p w14:paraId="457DF50A" w14:textId="77777777" w:rsidR="00BA216B" w:rsidRDefault="00BA216B" w:rsidP="00614F98"/>
                          <w:p w14:paraId="0C2E55D4" w14:textId="77777777" w:rsidR="00BA216B" w:rsidRDefault="00BA216B" w:rsidP="00614F98"/>
                          <w:p w14:paraId="689F6DA5" w14:textId="77777777" w:rsidR="00BA216B" w:rsidRDefault="00BA216B" w:rsidP="00614F98"/>
                          <w:p w14:paraId="473E45A8" w14:textId="77777777" w:rsidR="00BA216B" w:rsidRDefault="00BA216B" w:rsidP="00614F98"/>
                          <w:p w14:paraId="3B031B64" w14:textId="77777777" w:rsidR="00BA216B" w:rsidRDefault="00BA216B" w:rsidP="00614F98"/>
                          <w:p w14:paraId="013EB19C" w14:textId="77777777" w:rsidR="00BA216B" w:rsidRDefault="00BA216B" w:rsidP="00614F98"/>
                          <w:p w14:paraId="5D305ED3" w14:textId="77777777" w:rsidR="00BA216B" w:rsidRDefault="00BA216B" w:rsidP="00614F98"/>
                          <w:p w14:paraId="23B2A47D" w14:textId="77777777" w:rsidR="00BA216B" w:rsidRDefault="00BA216B" w:rsidP="00614F98"/>
                          <w:p w14:paraId="175D1A91" w14:textId="77777777" w:rsidR="00BA216B" w:rsidRDefault="00BA216B" w:rsidP="00614F98"/>
                          <w:p w14:paraId="69D0E744" w14:textId="77777777" w:rsidR="00BA216B" w:rsidRDefault="00BA216B" w:rsidP="00614F98"/>
                          <w:p w14:paraId="0E451D8F" w14:textId="77777777" w:rsidR="00BA216B" w:rsidRDefault="00BA216B" w:rsidP="00614F98"/>
                          <w:p w14:paraId="0C8BA21D" w14:textId="77777777" w:rsidR="00BA216B" w:rsidRDefault="00BA216B" w:rsidP="00614F98"/>
                          <w:p w14:paraId="63D6D79F" w14:textId="77777777" w:rsidR="00BA216B" w:rsidRDefault="00BA216B" w:rsidP="00614F98"/>
                          <w:p w14:paraId="441AEB98" w14:textId="77777777" w:rsidR="00BA216B" w:rsidRDefault="00BA216B" w:rsidP="00614F98"/>
                          <w:p w14:paraId="57CCF139" w14:textId="77777777" w:rsidR="00BA216B" w:rsidRDefault="00BA216B" w:rsidP="00614F98"/>
                          <w:p w14:paraId="6C4EEABA" w14:textId="77777777" w:rsidR="00BA216B" w:rsidRDefault="00BA216B" w:rsidP="00614F98"/>
                          <w:p w14:paraId="2A8FC54D" w14:textId="77777777" w:rsidR="00BA216B" w:rsidRDefault="00BA216B" w:rsidP="00614F98"/>
                          <w:p w14:paraId="6890EBD1" w14:textId="77777777" w:rsidR="00BA216B" w:rsidRDefault="00BA216B" w:rsidP="00614F98"/>
                          <w:p w14:paraId="1AB3B0C2" w14:textId="77777777" w:rsidR="00BA216B" w:rsidRDefault="00BA216B" w:rsidP="00614F98"/>
                          <w:p w14:paraId="7A90B14E" w14:textId="77777777" w:rsidR="00BA216B" w:rsidRDefault="00BA216B" w:rsidP="00614F98"/>
                          <w:p w14:paraId="1BEEEB55" w14:textId="77777777" w:rsidR="00BA216B" w:rsidRDefault="00BA216B" w:rsidP="00614F98"/>
                          <w:p w14:paraId="37C6E83B" w14:textId="77777777" w:rsidR="00BA216B" w:rsidRDefault="00BA216B" w:rsidP="00614F98"/>
                          <w:p w14:paraId="64C7FCCB" w14:textId="77777777" w:rsidR="00BA216B" w:rsidRDefault="00BA216B" w:rsidP="00614F98"/>
                          <w:p w14:paraId="6739DE05" w14:textId="77777777" w:rsidR="00BA216B" w:rsidRDefault="00BA216B" w:rsidP="00614F98"/>
                          <w:p w14:paraId="320763B2" w14:textId="77777777" w:rsidR="00BA216B" w:rsidRDefault="00BA216B" w:rsidP="00614F98"/>
                          <w:p w14:paraId="6088837F" w14:textId="77777777" w:rsidR="00BA216B" w:rsidRDefault="00BA216B" w:rsidP="00614F98"/>
                          <w:p w14:paraId="70298530" w14:textId="77777777" w:rsidR="00BA216B" w:rsidRDefault="00BA216B" w:rsidP="00614F98"/>
                          <w:p w14:paraId="03E76B6B" w14:textId="77777777" w:rsidR="00BA216B" w:rsidRDefault="00BA216B" w:rsidP="00614F98"/>
                          <w:p w14:paraId="6010876A" w14:textId="77777777" w:rsidR="00BA216B" w:rsidRDefault="00BA216B" w:rsidP="00614F98"/>
                          <w:p w14:paraId="7527D967" w14:textId="77777777" w:rsidR="00BA216B" w:rsidRDefault="00BA216B" w:rsidP="00614F98"/>
                          <w:p w14:paraId="14CC33D7" w14:textId="77777777" w:rsidR="00BA216B" w:rsidRDefault="00BA216B" w:rsidP="00614F98"/>
                          <w:p w14:paraId="78ED7679" w14:textId="77777777" w:rsidR="00BA216B" w:rsidRDefault="00BA216B" w:rsidP="00614F98"/>
                          <w:p w14:paraId="48E70913" w14:textId="77777777" w:rsidR="00BA216B" w:rsidRDefault="00BA216B" w:rsidP="00614F98"/>
                          <w:p w14:paraId="62540753" w14:textId="77777777" w:rsidR="00BA216B" w:rsidRDefault="00BA216B" w:rsidP="00614F98"/>
                          <w:p w14:paraId="4CA9EACC" w14:textId="77777777" w:rsidR="00BA216B" w:rsidRDefault="00BA216B" w:rsidP="00614F98"/>
                          <w:p w14:paraId="2DA16050" w14:textId="77777777" w:rsidR="00BA216B" w:rsidRDefault="00BA216B" w:rsidP="00614F98"/>
                          <w:p w14:paraId="22F8AC7D" w14:textId="77777777" w:rsidR="00BA216B" w:rsidRDefault="00BA216B" w:rsidP="00614F98"/>
                          <w:p w14:paraId="38FDFF91" w14:textId="77777777" w:rsidR="00BA216B" w:rsidRDefault="00BA216B" w:rsidP="00614F98"/>
                          <w:p w14:paraId="03423472" w14:textId="77777777" w:rsidR="00BA216B" w:rsidRDefault="00BA216B" w:rsidP="00614F98"/>
                          <w:p w14:paraId="1DE2B9EE" w14:textId="77777777" w:rsidR="00BA216B" w:rsidRDefault="00BA216B" w:rsidP="00614F98"/>
                          <w:p w14:paraId="1E03A201" w14:textId="77777777" w:rsidR="00BA216B" w:rsidRDefault="00BA216B" w:rsidP="00614F98"/>
                          <w:p w14:paraId="0C6AAFDF" w14:textId="77777777" w:rsidR="00BA216B" w:rsidRDefault="00BA216B" w:rsidP="00614F98"/>
                          <w:p w14:paraId="73E9B7A1" w14:textId="77777777" w:rsidR="00BA216B" w:rsidRDefault="00BA216B" w:rsidP="00614F98"/>
                          <w:p w14:paraId="68368F7A" w14:textId="77777777" w:rsidR="00BA216B" w:rsidRDefault="00BA216B" w:rsidP="00614F98"/>
                          <w:p w14:paraId="102B1C0E" w14:textId="77777777" w:rsidR="00BA216B" w:rsidRDefault="00BA216B" w:rsidP="00614F98"/>
                          <w:p w14:paraId="60E00BAB" w14:textId="77777777" w:rsidR="00BA216B" w:rsidRDefault="00BA216B" w:rsidP="00614F98"/>
                          <w:p w14:paraId="0E2C7D02" w14:textId="77777777" w:rsidR="00BA216B" w:rsidRDefault="00BA216B" w:rsidP="00614F98"/>
                          <w:p w14:paraId="5BC4800E" w14:textId="77777777" w:rsidR="00BA216B" w:rsidRDefault="00BA216B" w:rsidP="00614F98"/>
                          <w:p w14:paraId="1C717A1F" w14:textId="77777777" w:rsidR="00BA216B" w:rsidRDefault="00BA216B" w:rsidP="00614F98"/>
                          <w:p w14:paraId="4866B35B" w14:textId="77777777" w:rsidR="00BA216B" w:rsidRDefault="00BA216B" w:rsidP="00614F98"/>
                          <w:p w14:paraId="26FB7776" w14:textId="77777777" w:rsidR="00BA216B" w:rsidRDefault="00BA216B" w:rsidP="00614F98"/>
                          <w:p w14:paraId="1822B5B3" w14:textId="77777777" w:rsidR="00BA216B" w:rsidRDefault="00BA216B" w:rsidP="00614F98"/>
                          <w:p w14:paraId="06A1409D" w14:textId="77777777" w:rsidR="00BA216B" w:rsidRDefault="00BA216B" w:rsidP="00614F98"/>
                          <w:p w14:paraId="73387D6E" w14:textId="77777777" w:rsidR="00BA216B" w:rsidRDefault="00BA216B" w:rsidP="00614F98"/>
                          <w:p w14:paraId="5930E037" w14:textId="77777777" w:rsidR="00BA216B" w:rsidRDefault="00BA216B" w:rsidP="00614F98"/>
                          <w:p w14:paraId="4316968A" w14:textId="77777777" w:rsidR="00BA216B" w:rsidRDefault="00BA216B" w:rsidP="00614F98"/>
                          <w:p w14:paraId="549A0FF0" w14:textId="77777777" w:rsidR="00BA216B" w:rsidRDefault="00BA216B" w:rsidP="00614F98"/>
                          <w:p w14:paraId="356241EE" w14:textId="77777777" w:rsidR="00BA216B" w:rsidRDefault="00BA216B" w:rsidP="00614F98"/>
                          <w:p w14:paraId="158815D7" w14:textId="77777777" w:rsidR="00BA216B" w:rsidRDefault="00BA216B" w:rsidP="00614F98"/>
                          <w:p w14:paraId="20BA8C6F" w14:textId="77777777" w:rsidR="00BA216B" w:rsidRDefault="00BA216B" w:rsidP="00614F98"/>
                          <w:p w14:paraId="2FAA4210" w14:textId="77777777" w:rsidR="00BA216B" w:rsidRDefault="00BA216B" w:rsidP="00614F98"/>
                          <w:p w14:paraId="31B51B15" w14:textId="77777777" w:rsidR="00BA216B" w:rsidRDefault="00BA216B" w:rsidP="00614F98"/>
                          <w:p w14:paraId="0BDCC21C" w14:textId="77777777" w:rsidR="00BA216B" w:rsidRDefault="00BA216B" w:rsidP="00614F98"/>
                          <w:p w14:paraId="2F0F589B" w14:textId="77777777" w:rsidR="00BA216B" w:rsidRDefault="00BA216B" w:rsidP="00614F98"/>
                          <w:p w14:paraId="7AC70121" w14:textId="77777777" w:rsidR="00BA216B" w:rsidRDefault="00BA216B" w:rsidP="00614F98"/>
                          <w:p w14:paraId="3F83527D" w14:textId="77777777" w:rsidR="00BA216B" w:rsidRDefault="00BA216B" w:rsidP="00614F98"/>
                          <w:p w14:paraId="2C0056DC" w14:textId="77777777" w:rsidR="00BA216B" w:rsidRDefault="00BA216B" w:rsidP="00614F98"/>
                          <w:p w14:paraId="2410FA69" w14:textId="77777777" w:rsidR="00BA216B" w:rsidRDefault="00BA216B" w:rsidP="00614F98"/>
                          <w:p w14:paraId="3A63425F" w14:textId="77777777" w:rsidR="00BA216B" w:rsidRDefault="00BA216B" w:rsidP="00614F98"/>
                          <w:p w14:paraId="0CF60125" w14:textId="77777777" w:rsidR="00BA216B" w:rsidRDefault="00BA216B" w:rsidP="00614F98"/>
                          <w:p w14:paraId="5496989F" w14:textId="77777777" w:rsidR="00BA216B" w:rsidRDefault="00BA216B" w:rsidP="00614F98"/>
                          <w:p w14:paraId="3069DDBC" w14:textId="77777777" w:rsidR="00BA216B" w:rsidRDefault="00BA216B" w:rsidP="00614F98"/>
                          <w:p w14:paraId="686C4432" w14:textId="77777777" w:rsidR="00BA216B" w:rsidRDefault="00BA216B" w:rsidP="00614F98"/>
                          <w:p w14:paraId="1C811645" w14:textId="77777777" w:rsidR="00BA216B" w:rsidRDefault="00BA216B" w:rsidP="00614F98"/>
                          <w:p w14:paraId="1F402252" w14:textId="77777777" w:rsidR="00BA216B" w:rsidRDefault="00BA216B" w:rsidP="00614F98"/>
                          <w:p w14:paraId="7A7161AD" w14:textId="77777777" w:rsidR="00BA216B" w:rsidRDefault="00BA216B" w:rsidP="00614F98"/>
                          <w:p w14:paraId="6ABD2B65" w14:textId="77777777" w:rsidR="00BA216B" w:rsidRDefault="00BA216B" w:rsidP="00614F98"/>
                          <w:p w14:paraId="7636C423" w14:textId="77777777" w:rsidR="00BA216B" w:rsidRDefault="00BA216B" w:rsidP="00614F98"/>
                          <w:p w14:paraId="2E0F7BFC" w14:textId="77777777" w:rsidR="00BA216B" w:rsidRDefault="00BA216B" w:rsidP="00614F98"/>
                          <w:p w14:paraId="23144366" w14:textId="77777777" w:rsidR="00BA216B" w:rsidRDefault="00BA216B" w:rsidP="00614F98"/>
                          <w:p w14:paraId="5B6A5328" w14:textId="77777777" w:rsidR="00BA216B" w:rsidRDefault="00BA216B" w:rsidP="00614F98"/>
                          <w:p w14:paraId="1904FABA" w14:textId="77777777" w:rsidR="00BA216B" w:rsidRDefault="00BA216B" w:rsidP="00614F98"/>
                          <w:p w14:paraId="6F137933" w14:textId="77777777" w:rsidR="00BA216B" w:rsidRDefault="00BA216B" w:rsidP="00614F98"/>
                          <w:p w14:paraId="591D8C3E" w14:textId="77777777" w:rsidR="00BA216B" w:rsidRDefault="00BA216B" w:rsidP="00614F98"/>
                          <w:p w14:paraId="5D9A03F5" w14:textId="77777777" w:rsidR="00BA216B" w:rsidRDefault="00BA216B" w:rsidP="00614F98"/>
                          <w:p w14:paraId="7896BB3F" w14:textId="77777777" w:rsidR="00BA216B" w:rsidRDefault="00BA216B" w:rsidP="00614F98"/>
                          <w:p w14:paraId="499A59A5" w14:textId="77777777" w:rsidR="00BA216B" w:rsidRDefault="00BA216B" w:rsidP="00614F98"/>
                          <w:p w14:paraId="416DEF39" w14:textId="77777777" w:rsidR="00BA216B" w:rsidRDefault="00BA216B" w:rsidP="00614F98"/>
                          <w:p w14:paraId="317F4735" w14:textId="77777777" w:rsidR="00BA216B" w:rsidRDefault="00BA216B" w:rsidP="00614F98"/>
                          <w:p w14:paraId="7ADB8C80" w14:textId="77777777" w:rsidR="00BA216B" w:rsidRDefault="00BA216B" w:rsidP="00614F98"/>
                          <w:p w14:paraId="53A9F8F2" w14:textId="77777777" w:rsidR="00BA216B" w:rsidRDefault="00BA216B" w:rsidP="00614F98"/>
                          <w:p w14:paraId="3AC02BDD" w14:textId="77777777" w:rsidR="00BA216B" w:rsidRDefault="00BA216B" w:rsidP="00614F98"/>
                          <w:p w14:paraId="795F8FDA" w14:textId="77777777" w:rsidR="00BA216B" w:rsidRDefault="00BA216B" w:rsidP="00614F98"/>
                          <w:p w14:paraId="621EA4D7" w14:textId="77777777" w:rsidR="00BA216B" w:rsidRDefault="00BA216B" w:rsidP="00614F98"/>
                          <w:p w14:paraId="4CA6B5AE" w14:textId="77777777" w:rsidR="00BA216B" w:rsidRDefault="00BA216B" w:rsidP="00614F98"/>
                          <w:p w14:paraId="3294AB6E" w14:textId="77777777" w:rsidR="00BA216B" w:rsidRDefault="00BA216B" w:rsidP="00614F98"/>
                          <w:p w14:paraId="0C815EED" w14:textId="77777777" w:rsidR="00BA216B" w:rsidRDefault="00BA216B" w:rsidP="00614F98"/>
                          <w:p w14:paraId="5A2353E8" w14:textId="77777777" w:rsidR="00BA216B" w:rsidRDefault="00BA216B" w:rsidP="00614F98"/>
                          <w:p w14:paraId="1856D2C3" w14:textId="77777777" w:rsidR="00BA216B" w:rsidRDefault="00BA216B" w:rsidP="00614F98"/>
                          <w:p w14:paraId="55E03065" w14:textId="77777777" w:rsidR="00BA216B" w:rsidRDefault="00BA216B" w:rsidP="00614F98"/>
                          <w:p w14:paraId="14AD7D51" w14:textId="77777777" w:rsidR="00BA216B" w:rsidRDefault="00BA216B" w:rsidP="00614F98"/>
                          <w:p w14:paraId="5EAD521C" w14:textId="77777777" w:rsidR="00BA216B" w:rsidRDefault="00BA216B" w:rsidP="00614F98"/>
                          <w:p w14:paraId="3A33D32A" w14:textId="77777777" w:rsidR="00BA216B" w:rsidRDefault="00BA216B" w:rsidP="00614F98"/>
                          <w:p w14:paraId="7138C7AC" w14:textId="77777777" w:rsidR="00BA216B" w:rsidRDefault="00BA216B" w:rsidP="00614F98"/>
                          <w:p w14:paraId="2A511463" w14:textId="77777777" w:rsidR="00BA216B" w:rsidRDefault="00BA216B" w:rsidP="00614F98"/>
                          <w:p w14:paraId="0387DA08" w14:textId="77777777" w:rsidR="00BA216B" w:rsidRDefault="00BA216B" w:rsidP="00614F98"/>
                          <w:p w14:paraId="0DC42400" w14:textId="77777777" w:rsidR="00BA216B" w:rsidRDefault="00BA216B" w:rsidP="00614F98"/>
                          <w:p w14:paraId="38A5C53B" w14:textId="77777777" w:rsidR="00BA216B" w:rsidRDefault="00BA216B" w:rsidP="00614F98"/>
                          <w:p w14:paraId="4A8C28DF" w14:textId="77777777" w:rsidR="00BA216B" w:rsidRDefault="00BA216B" w:rsidP="00614F98"/>
                          <w:p w14:paraId="7E08D4F1" w14:textId="77777777" w:rsidR="00BA216B" w:rsidRDefault="00BA216B" w:rsidP="00614F98"/>
                          <w:p w14:paraId="33DE0AE7" w14:textId="77777777" w:rsidR="00BA216B" w:rsidRDefault="00BA216B" w:rsidP="00614F98"/>
                          <w:p w14:paraId="68550261" w14:textId="77777777" w:rsidR="00BA216B" w:rsidRDefault="00BA216B" w:rsidP="00614F98"/>
                          <w:p w14:paraId="20492180" w14:textId="77777777" w:rsidR="00BA216B" w:rsidRDefault="00BA216B" w:rsidP="00614F98"/>
                          <w:p w14:paraId="3096F24F" w14:textId="77777777" w:rsidR="00BA216B" w:rsidRDefault="00BA216B" w:rsidP="00614F98"/>
                          <w:p w14:paraId="29DA8D21" w14:textId="77777777" w:rsidR="00BA216B" w:rsidRDefault="00BA216B" w:rsidP="00614F98"/>
                          <w:p w14:paraId="4064E8F4" w14:textId="77777777" w:rsidR="00BA216B" w:rsidRDefault="00BA216B" w:rsidP="00614F98"/>
                          <w:p w14:paraId="7A49BACB" w14:textId="77777777" w:rsidR="00BA216B" w:rsidRDefault="00BA216B" w:rsidP="00614F98"/>
                          <w:p w14:paraId="798FFBFF" w14:textId="77777777" w:rsidR="00BA216B" w:rsidRDefault="00BA216B" w:rsidP="00614F98"/>
                          <w:p w14:paraId="23C36863" w14:textId="77777777" w:rsidR="00BA216B" w:rsidRDefault="00BA216B" w:rsidP="00614F98"/>
                          <w:p w14:paraId="1A887675" w14:textId="77777777" w:rsidR="00BA216B" w:rsidRDefault="00BA216B" w:rsidP="00614F98"/>
                          <w:p w14:paraId="00352DD7" w14:textId="77777777" w:rsidR="00BA216B" w:rsidRDefault="00BA216B" w:rsidP="00614F98"/>
                          <w:p w14:paraId="132C4196" w14:textId="77777777" w:rsidR="00BA216B" w:rsidRDefault="00BA216B" w:rsidP="00614F98"/>
                          <w:p w14:paraId="23DCDEFA" w14:textId="77777777" w:rsidR="00BA216B" w:rsidRDefault="00BA216B" w:rsidP="00614F98"/>
                          <w:p w14:paraId="6B62E99A" w14:textId="77777777" w:rsidR="00BA216B" w:rsidRDefault="00BA216B" w:rsidP="00614F98"/>
                          <w:p w14:paraId="4CA8A19F" w14:textId="77777777" w:rsidR="00BA216B" w:rsidRDefault="00BA216B" w:rsidP="00614F98"/>
                          <w:p w14:paraId="7C4D2128" w14:textId="77777777" w:rsidR="00BA216B" w:rsidRDefault="00BA216B" w:rsidP="00614F98"/>
                          <w:p w14:paraId="35FDF7EA" w14:textId="77777777" w:rsidR="00BA216B" w:rsidRDefault="00BA216B" w:rsidP="00614F98"/>
                          <w:p w14:paraId="6B1C9390" w14:textId="77777777" w:rsidR="00BA216B" w:rsidRDefault="00BA216B" w:rsidP="00614F98"/>
                          <w:p w14:paraId="4255E70F" w14:textId="77777777" w:rsidR="00BA216B" w:rsidRDefault="00BA216B" w:rsidP="00614F98"/>
                          <w:p w14:paraId="748E0C14" w14:textId="77777777" w:rsidR="00BA216B" w:rsidRDefault="00BA216B" w:rsidP="00614F98"/>
                          <w:p w14:paraId="08724F1C" w14:textId="77777777" w:rsidR="00BA216B" w:rsidRDefault="00BA216B" w:rsidP="00614F98"/>
                          <w:p w14:paraId="245191C2" w14:textId="77777777" w:rsidR="00BA216B" w:rsidRDefault="00BA216B" w:rsidP="00614F98"/>
                          <w:p w14:paraId="685175DF" w14:textId="77777777" w:rsidR="00BA216B" w:rsidRDefault="00BA216B" w:rsidP="00614F98"/>
                          <w:p w14:paraId="1823E746" w14:textId="77777777" w:rsidR="00BA216B" w:rsidRDefault="00BA216B" w:rsidP="00614F98"/>
                          <w:p w14:paraId="346C1430" w14:textId="77777777" w:rsidR="00BA216B" w:rsidRDefault="00BA216B" w:rsidP="00614F98"/>
                          <w:p w14:paraId="314F5246" w14:textId="77777777" w:rsidR="00BA216B" w:rsidRDefault="00BA216B" w:rsidP="00614F98"/>
                          <w:p w14:paraId="4B14234B" w14:textId="77777777" w:rsidR="00BA216B" w:rsidRDefault="00BA216B" w:rsidP="00614F98"/>
                          <w:p w14:paraId="5E9AC23F" w14:textId="77777777" w:rsidR="00BA216B" w:rsidRDefault="00BA216B" w:rsidP="00614F98"/>
                          <w:p w14:paraId="721AC818" w14:textId="77777777" w:rsidR="00BA216B" w:rsidRDefault="00BA216B" w:rsidP="00614F98"/>
                          <w:p w14:paraId="087B3F6D" w14:textId="77777777" w:rsidR="00BA216B" w:rsidRDefault="00BA216B" w:rsidP="00614F98"/>
                          <w:p w14:paraId="7B3CF210" w14:textId="77777777" w:rsidR="00BA216B" w:rsidRDefault="00BA216B" w:rsidP="00614F98"/>
                          <w:p w14:paraId="6C1F5C3A" w14:textId="77777777" w:rsidR="00BA216B" w:rsidRDefault="00BA216B" w:rsidP="00614F98"/>
                          <w:p w14:paraId="0A220633" w14:textId="77777777" w:rsidR="00BA216B" w:rsidRDefault="00BA216B" w:rsidP="00614F98"/>
                          <w:p w14:paraId="56548002" w14:textId="77777777" w:rsidR="00BA216B" w:rsidRDefault="00BA216B" w:rsidP="00614F98"/>
                          <w:p w14:paraId="02BFB063" w14:textId="77777777" w:rsidR="00BA216B" w:rsidRDefault="00BA216B" w:rsidP="00614F98"/>
                          <w:p w14:paraId="0EDE6969" w14:textId="77777777" w:rsidR="00BA216B" w:rsidRDefault="00BA216B" w:rsidP="00614F98"/>
                          <w:p w14:paraId="057E9168" w14:textId="77777777" w:rsidR="00BA216B" w:rsidRDefault="00BA216B" w:rsidP="00614F98"/>
                          <w:p w14:paraId="639CE5FF" w14:textId="77777777" w:rsidR="00BA216B" w:rsidRDefault="00BA216B" w:rsidP="00614F98"/>
                          <w:p w14:paraId="15304FB7" w14:textId="77777777" w:rsidR="00BA216B" w:rsidRDefault="00BA216B" w:rsidP="00614F98"/>
                          <w:p w14:paraId="796EDE6B" w14:textId="77777777" w:rsidR="00BA216B" w:rsidRDefault="00BA216B" w:rsidP="00614F98"/>
                          <w:p w14:paraId="2D579EE4" w14:textId="77777777" w:rsidR="00BA216B" w:rsidRDefault="00BA216B" w:rsidP="00614F98"/>
                          <w:p w14:paraId="15775996" w14:textId="77777777" w:rsidR="00BA216B" w:rsidRDefault="00BA216B" w:rsidP="00614F98"/>
                          <w:p w14:paraId="1EB49148" w14:textId="77777777" w:rsidR="00BA216B" w:rsidRDefault="00BA216B" w:rsidP="00614F98"/>
                          <w:p w14:paraId="10363D11" w14:textId="77777777" w:rsidR="00BA216B" w:rsidRDefault="00BA216B" w:rsidP="00614F98"/>
                          <w:p w14:paraId="0BD17AB6" w14:textId="77777777" w:rsidR="00BA216B" w:rsidRDefault="00BA216B" w:rsidP="00614F98"/>
                          <w:p w14:paraId="7E5D612B" w14:textId="77777777" w:rsidR="00BA216B" w:rsidRDefault="00BA216B" w:rsidP="00614F98"/>
                          <w:p w14:paraId="5F65B2A5" w14:textId="77777777" w:rsidR="00BA216B" w:rsidRDefault="00BA216B" w:rsidP="00614F98"/>
                          <w:p w14:paraId="5B833FE1" w14:textId="77777777" w:rsidR="00BA216B" w:rsidRDefault="00BA216B" w:rsidP="00614F98"/>
                          <w:p w14:paraId="55366FB5" w14:textId="77777777" w:rsidR="00BA216B" w:rsidRDefault="00BA216B" w:rsidP="00614F98"/>
                          <w:p w14:paraId="24684BD8" w14:textId="77777777" w:rsidR="00BA216B" w:rsidRDefault="00BA216B" w:rsidP="00614F98"/>
                          <w:p w14:paraId="5032762F" w14:textId="77777777" w:rsidR="00BA216B" w:rsidRDefault="00BA216B" w:rsidP="00614F98"/>
                          <w:p w14:paraId="3AECC550" w14:textId="77777777" w:rsidR="00BA216B" w:rsidRDefault="00BA216B" w:rsidP="00614F98"/>
                          <w:p w14:paraId="285A588B" w14:textId="77777777" w:rsidR="00BA216B" w:rsidRDefault="00BA216B" w:rsidP="00614F98"/>
                          <w:p w14:paraId="2D03951A" w14:textId="77777777" w:rsidR="00BA216B" w:rsidRDefault="00BA216B" w:rsidP="00614F98"/>
                          <w:p w14:paraId="7D7BE0A8" w14:textId="77777777" w:rsidR="00BA216B" w:rsidRDefault="00BA216B" w:rsidP="00614F98"/>
                          <w:p w14:paraId="1466818C" w14:textId="77777777" w:rsidR="00BA216B" w:rsidRDefault="00BA216B" w:rsidP="00614F98"/>
                          <w:p w14:paraId="3B849CB8" w14:textId="77777777" w:rsidR="00BA216B" w:rsidRDefault="00BA216B" w:rsidP="00614F98"/>
                          <w:p w14:paraId="697D15E9" w14:textId="77777777" w:rsidR="00BA216B" w:rsidRDefault="00BA216B" w:rsidP="00614F98"/>
                          <w:p w14:paraId="7EBE6807" w14:textId="77777777" w:rsidR="00BA216B" w:rsidRDefault="00BA216B" w:rsidP="00614F98"/>
                          <w:p w14:paraId="69A9D352" w14:textId="77777777" w:rsidR="00BA216B" w:rsidRDefault="00BA216B" w:rsidP="00614F98"/>
                          <w:p w14:paraId="331CD784" w14:textId="77777777" w:rsidR="00BA216B" w:rsidRDefault="00BA216B" w:rsidP="00614F98"/>
                          <w:p w14:paraId="7484BDEA" w14:textId="77777777" w:rsidR="00BA216B" w:rsidRDefault="00BA216B" w:rsidP="00614F98"/>
                          <w:p w14:paraId="2376A77B" w14:textId="77777777" w:rsidR="00BA216B" w:rsidRDefault="00BA216B" w:rsidP="00614F98"/>
                          <w:p w14:paraId="1A03DBB3" w14:textId="77777777" w:rsidR="00BA216B" w:rsidRDefault="00BA216B" w:rsidP="00614F98"/>
                          <w:p w14:paraId="2110167B" w14:textId="77777777" w:rsidR="00BA216B" w:rsidRDefault="00BA216B" w:rsidP="00614F98"/>
                          <w:p w14:paraId="013B25DC" w14:textId="77777777" w:rsidR="00BA216B" w:rsidRDefault="00BA216B" w:rsidP="00614F98"/>
                          <w:p w14:paraId="55280CBD" w14:textId="77777777" w:rsidR="00BA216B" w:rsidRDefault="00BA216B" w:rsidP="00614F98"/>
                          <w:p w14:paraId="7C7D81C1" w14:textId="77777777" w:rsidR="00BA216B" w:rsidRDefault="00BA216B" w:rsidP="00614F98"/>
                          <w:p w14:paraId="75E7BF46" w14:textId="77777777" w:rsidR="00BA216B" w:rsidRDefault="00BA216B" w:rsidP="00614F98"/>
                          <w:p w14:paraId="56A1CB80" w14:textId="77777777" w:rsidR="00BA216B" w:rsidRDefault="00BA216B" w:rsidP="00614F98"/>
                          <w:p w14:paraId="1808DD12" w14:textId="77777777" w:rsidR="00BA216B" w:rsidRDefault="00BA216B" w:rsidP="00614F98"/>
                          <w:p w14:paraId="2715C0C6" w14:textId="77777777" w:rsidR="00BA216B" w:rsidRDefault="00BA216B" w:rsidP="00614F98"/>
                          <w:p w14:paraId="08913F7A" w14:textId="77777777" w:rsidR="00BA216B" w:rsidRDefault="00BA216B" w:rsidP="00614F98"/>
                          <w:p w14:paraId="473CF31A" w14:textId="77777777" w:rsidR="00BA216B" w:rsidRDefault="00BA216B" w:rsidP="00614F98"/>
                          <w:p w14:paraId="084706BD" w14:textId="77777777" w:rsidR="00BA216B" w:rsidRDefault="00BA216B" w:rsidP="00614F98"/>
                          <w:p w14:paraId="27DA2F6B" w14:textId="77777777" w:rsidR="00BA216B" w:rsidRDefault="00BA216B" w:rsidP="00614F98"/>
                          <w:p w14:paraId="7859DC88" w14:textId="77777777" w:rsidR="00BA216B" w:rsidRDefault="00BA216B" w:rsidP="00614F98"/>
                          <w:p w14:paraId="2A6E443F" w14:textId="77777777" w:rsidR="00BA216B" w:rsidRDefault="00BA216B" w:rsidP="00614F98"/>
                          <w:p w14:paraId="633CDBA8" w14:textId="77777777" w:rsidR="00BA216B" w:rsidRDefault="00BA216B" w:rsidP="00614F98"/>
                          <w:p w14:paraId="30C3B3C5" w14:textId="77777777" w:rsidR="00BA216B" w:rsidRDefault="00BA216B" w:rsidP="00614F98"/>
                          <w:p w14:paraId="5ED44A15" w14:textId="77777777" w:rsidR="00BA216B" w:rsidRDefault="00BA216B" w:rsidP="00614F98"/>
                          <w:p w14:paraId="112AE657" w14:textId="77777777" w:rsidR="00BA216B" w:rsidRDefault="00BA216B" w:rsidP="00614F98"/>
                          <w:p w14:paraId="35D361DC" w14:textId="77777777" w:rsidR="00BA216B" w:rsidRDefault="00BA216B" w:rsidP="00614F98"/>
                          <w:p w14:paraId="095E0EFD" w14:textId="77777777" w:rsidR="00BA216B" w:rsidRDefault="00BA216B" w:rsidP="00614F98"/>
                          <w:p w14:paraId="7871C01F" w14:textId="77777777" w:rsidR="00BA216B" w:rsidRDefault="00BA216B" w:rsidP="00614F98"/>
                          <w:p w14:paraId="3EE458A7" w14:textId="77777777" w:rsidR="00BA216B" w:rsidRDefault="00BA216B" w:rsidP="00614F98"/>
                          <w:p w14:paraId="5929CE04" w14:textId="77777777" w:rsidR="00BA216B" w:rsidRDefault="00BA216B" w:rsidP="00614F98"/>
                          <w:p w14:paraId="33D15701" w14:textId="77777777" w:rsidR="00BA216B" w:rsidRDefault="00BA216B" w:rsidP="00614F98"/>
                          <w:p w14:paraId="01039C41" w14:textId="77777777" w:rsidR="00BA216B" w:rsidRDefault="00BA216B" w:rsidP="00614F98"/>
                          <w:p w14:paraId="028E29C2" w14:textId="77777777" w:rsidR="00BA216B" w:rsidRDefault="00BA216B" w:rsidP="00614F98"/>
                          <w:p w14:paraId="22E4972D" w14:textId="77777777" w:rsidR="00BA216B" w:rsidRDefault="00BA216B" w:rsidP="00614F98"/>
                          <w:p w14:paraId="368851F4" w14:textId="77777777" w:rsidR="00BA216B" w:rsidRDefault="00BA216B" w:rsidP="00614F98"/>
                          <w:p w14:paraId="26BCDC77" w14:textId="77777777" w:rsidR="00BA216B" w:rsidRDefault="00BA216B" w:rsidP="00614F98"/>
                          <w:p w14:paraId="366282B8" w14:textId="77777777" w:rsidR="00BA216B" w:rsidRDefault="00BA216B" w:rsidP="00614F98"/>
                          <w:p w14:paraId="7C3D9D3D" w14:textId="77777777" w:rsidR="00BA216B" w:rsidRDefault="00BA216B" w:rsidP="00614F98"/>
                          <w:p w14:paraId="62C6298A" w14:textId="77777777" w:rsidR="00BA216B" w:rsidRDefault="00BA216B" w:rsidP="00614F98"/>
                          <w:p w14:paraId="6734810D" w14:textId="77777777" w:rsidR="00BA216B" w:rsidRDefault="00BA216B" w:rsidP="00614F98"/>
                          <w:p w14:paraId="6447BB78" w14:textId="77777777" w:rsidR="00BA216B" w:rsidRDefault="00BA216B" w:rsidP="00614F98"/>
                          <w:p w14:paraId="2EEFCC14" w14:textId="77777777" w:rsidR="00BA216B" w:rsidRDefault="00BA216B" w:rsidP="00614F98"/>
                          <w:p w14:paraId="4074DACE" w14:textId="77777777" w:rsidR="00BA216B" w:rsidRDefault="00BA216B" w:rsidP="00614F98"/>
                          <w:p w14:paraId="5DFAEBDF" w14:textId="77777777" w:rsidR="00BA216B" w:rsidRDefault="00BA216B" w:rsidP="00614F98"/>
                          <w:p w14:paraId="7E37BE72" w14:textId="77777777" w:rsidR="00BA216B" w:rsidRDefault="00BA216B" w:rsidP="00614F98"/>
                          <w:p w14:paraId="3B9225F5" w14:textId="77777777" w:rsidR="00BA216B" w:rsidRDefault="00BA216B" w:rsidP="00614F98"/>
                          <w:p w14:paraId="70C6FC4C" w14:textId="77777777" w:rsidR="00BA216B" w:rsidRDefault="00BA216B" w:rsidP="00614F98"/>
                          <w:p w14:paraId="1CC9D6B7" w14:textId="77777777" w:rsidR="00BA216B" w:rsidRDefault="00BA216B" w:rsidP="00614F98"/>
                          <w:p w14:paraId="063EDB90" w14:textId="77777777" w:rsidR="00BA216B" w:rsidRDefault="00BA216B" w:rsidP="00614F98"/>
                          <w:p w14:paraId="3479D5D1" w14:textId="77777777" w:rsidR="00BA216B" w:rsidRDefault="00BA216B" w:rsidP="00614F98"/>
                          <w:p w14:paraId="410C76BC" w14:textId="77777777" w:rsidR="00BA216B" w:rsidRDefault="00BA216B" w:rsidP="00614F98"/>
                          <w:p w14:paraId="1633F2E6" w14:textId="77777777" w:rsidR="00BA216B" w:rsidRDefault="00BA216B" w:rsidP="00614F98"/>
                          <w:p w14:paraId="61FA2AE8" w14:textId="77777777" w:rsidR="00BA216B" w:rsidRDefault="00BA216B" w:rsidP="00614F98"/>
                          <w:p w14:paraId="554CFFD0" w14:textId="77777777" w:rsidR="00BA216B" w:rsidRDefault="00BA216B" w:rsidP="00614F98"/>
                          <w:p w14:paraId="05FEC03C" w14:textId="77777777" w:rsidR="00BA216B" w:rsidRDefault="00BA216B" w:rsidP="00614F98"/>
                          <w:p w14:paraId="19215FF8" w14:textId="77777777" w:rsidR="00BA216B" w:rsidRDefault="00BA216B" w:rsidP="00614F98"/>
                          <w:p w14:paraId="306B59FA" w14:textId="77777777" w:rsidR="00BA216B" w:rsidRDefault="00BA216B" w:rsidP="00614F98"/>
                          <w:p w14:paraId="21679E18" w14:textId="77777777" w:rsidR="00BA216B" w:rsidRDefault="00BA216B" w:rsidP="00614F98"/>
                          <w:p w14:paraId="1F28C321" w14:textId="77777777" w:rsidR="00BA216B" w:rsidRDefault="00BA216B" w:rsidP="00614F98"/>
                          <w:p w14:paraId="79D29C9B" w14:textId="77777777" w:rsidR="00BA216B" w:rsidRDefault="00BA216B" w:rsidP="00614F98"/>
                          <w:p w14:paraId="1FCEDB6C" w14:textId="77777777" w:rsidR="00BA216B" w:rsidRDefault="00BA216B" w:rsidP="00614F98"/>
                          <w:p w14:paraId="5DC4947A" w14:textId="77777777" w:rsidR="00BA216B" w:rsidRDefault="00BA216B" w:rsidP="00614F98"/>
                          <w:p w14:paraId="5980E8C8" w14:textId="77777777" w:rsidR="00BA216B" w:rsidRDefault="00BA216B" w:rsidP="00614F98"/>
                          <w:p w14:paraId="416F200A" w14:textId="77777777" w:rsidR="00BA216B" w:rsidRDefault="00BA216B" w:rsidP="00614F98"/>
                          <w:p w14:paraId="5F2D023D" w14:textId="77777777" w:rsidR="00BA216B" w:rsidRDefault="00BA216B" w:rsidP="00614F98"/>
                          <w:p w14:paraId="5CBBB97F" w14:textId="77777777" w:rsidR="00BA216B" w:rsidRDefault="00BA216B" w:rsidP="00614F98"/>
                          <w:p w14:paraId="28C82716" w14:textId="77777777" w:rsidR="00BA216B" w:rsidRDefault="00BA216B" w:rsidP="00614F98"/>
                          <w:p w14:paraId="21904AB0" w14:textId="77777777" w:rsidR="00BA216B" w:rsidRDefault="00BA216B" w:rsidP="00614F98"/>
                          <w:p w14:paraId="378E17A8" w14:textId="77777777" w:rsidR="00BA216B" w:rsidRDefault="00BA216B" w:rsidP="00614F98"/>
                          <w:p w14:paraId="612E5A13" w14:textId="77777777" w:rsidR="00BA216B" w:rsidRDefault="00BA216B" w:rsidP="00614F98"/>
                          <w:p w14:paraId="4A428722" w14:textId="77777777" w:rsidR="00BA216B" w:rsidRDefault="00BA216B" w:rsidP="00614F98"/>
                          <w:p w14:paraId="75470355" w14:textId="77777777" w:rsidR="00BA216B" w:rsidRDefault="00BA216B" w:rsidP="00614F98"/>
                          <w:p w14:paraId="4057C7DE" w14:textId="77777777" w:rsidR="00BA216B" w:rsidRDefault="00BA216B" w:rsidP="00614F98"/>
                          <w:p w14:paraId="029B7063" w14:textId="77777777" w:rsidR="00BA216B" w:rsidRDefault="00BA216B" w:rsidP="00614F98"/>
                          <w:p w14:paraId="20332630" w14:textId="77777777" w:rsidR="00BA216B" w:rsidRDefault="00BA216B" w:rsidP="00614F98"/>
                          <w:p w14:paraId="654CB6F6" w14:textId="77777777" w:rsidR="00BA216B" w:rsidRDefault="00BA216B" w:rsidP="00614F98"/>
                          <w:p w14:paraId="4B13DCB3" w14:textId="77777777" w:rsidR="00BA216B" w:rsidRDefault="00BA216B" w:rsidP="00614F98"/>
                          <w:p w14:paraId="540696FE" w14:textId="77777777" w:rsidR="00BA216B" w:rsidRDefault="00BA216B" w:rsidP="00614F98"/>
                          <w:p w14:paraId="1BDB718E" w14:textId="77777777" w:rsidR="00BA216B" w:rsidRDefault="00BA216B" w:rsidP="00614F98"/>
                          <w:p w14:paraId="4CA021E9" w14:textId="77777777" w:rsidR="00BA216B" w:rsidRDefault="00BA216B" w:rsidP="00614F98"/>
                          <w:p w14:paraId="3641D2DE" w14:textId="77777777" w:rsidR="00BA216B" w:rsidRDefault="00BA216B" w:rsidP="00614F98"/>
                          <w:p w14:paraId="164365B8" w14:textId="77777777" w:rsidR="00BA216B" w:rsidRDefault="00BA216B" w:rsidP="00614F98"/>
                          <w:p w14:paraId="32A1F9DE" w14:textId="77777777" w:rsidR="00BA216B" w:rsidRDefault="00BA216B" w:rsidP="00614F98"/>
                          <w:p w14:paraId="0AFB9211" w14:textId="77777777" w:rsidR="00BA216B" w:rsidRDefault="00BA216B" w:rsidP="00614F98"/>
                          <w:p w14:paraId="701F5689" w14:textId="77777777" w:rsidR="00BA216B" w:rsidRDefault="00BA216B" w:rsidP="00614F98"/>
                          <w:p w14:paraId="7D47C718" w14:textId="77777777" w:rsidR="00BA216B" w:rsidRDefault="00BA216B" w:rsidP="00614F98"/>
                          <w:p w14:paraId="45ADD157" w14:textId="77777777" w:rsidR="00BA216B" w:rsidRDefault="00BA216B" w:rsidP="00614F98"/>
                          <w:p w14:paraId="3844C68E" w14:textId="77777777" w:rsidR="00BA216B" w:rsidRDefault="00BA216B" w:rsidP="00614F98"/>
                          <w:p w14:paraId="41820828" w14:textId="77777777" w:rsidR="00BA216B" w:rsidRDefault="00BA216B" w:rsidP="00614F98"/>
                          <w:p w14:paraId="347FC6D1" w14:textId="77777777" w:rsidR="00BA216B" w:rsidRDefault="00BA216B" w:rsidP="00614F98"/>
                          <w:p w14:paraId="24FB0310" w14:textId="77777777" w:rsidR="00BA216B" w:rsidRDefault="00BA216B" w:rsidP="00614F98"/>
                          <w:p w14:paraId="4CB14D0F" w14:textId="77777777" w:rsidR="00BA216B" w:rsidRDefault="00BA216B" w:rsidP="00614F98"/>
                          <w:p w14:paraId="48E626E5" w14:textId="77777777" w:rsidR="00BA216B" w:rsidRDefault="00BA216B" w:rsidP="00614F98"/>
                          <w:p w14:paraId="406EEEFE" w14:textId="77777777" w:rsidR="00BA216B" w:rsidRDefault="00BA216B" w:rsidP="00614F98"/>
                          <w:p w14:paraId="7AD34AE8" w14:textId="77777777" w:rsidR="00BA216B" w:rsidRDefault="00BA216B" w:rsidP="00614F98"/>
                          <w:p w14:paraId="16ED8ECF" w14:textId="77777777" w:rsidR="00BA216B" w:rsidRDefault="00BA216B" w:rsidP="00614F98"/>
                          <w:p w14:paraId="328C5DA9" w14:textId="77777777" w:rsidR="00BA216B" w:rsidRDefault="00BA216B" w:rsidP="00614F98"/>
                          <w:p w14:paraId="4DF1FAA7" w14:textId="77777777" w:rsidR="00BA216B" w:rsidRDefault="00BA216B" w:rsidP="00614F98"/>
                          <w:p w14:paraId="5729C5D6" w14:textId="77777777" w:rsidR="00BA216B" w:rsidRDefault="00BA216B" w:rsidP="00614F98"/>
                          <w:p w14:paraId="78979587" w14:textId="77777777" w:rsidR="00BA216B" w:rsidRDefault="00BA216B" w:rsidP="00614F98"/>
                          <w:p w14:paraId="6A5066BC" w14:textId="77777777" w:rsidR="00BA216B" w:rsidRDefault="00BA216B" w:rsidP="00614F98"/>
                          <w:p w14:paraId="29821C88" w14:textId="77777777" w:rsidR="00BA216B" w:rsidRDefault="00BA216B" w:rsidP="00614F98"/>
                          <w:p w14:paraId="7F8D45E6" w14:textId="77777777" w:rsidR="00BA216B" w:rsidRDefault="00BA216B" w:rsidP="00614F98"/>
                          <w:p w14:paraId="69BF871B" w14:textId="77777777" w:rsidR="00BA216B" w:rsidRDefault="00BA216B" w:rsidP="00614F98"/>
                          <w:p w14:paraId="73AF0F11" w14:textId="77777777" w:rsidR="00BA216B" w:rsidRDefault="00BA216B" w:rsidP="00614F98"/>
                          <w:p w14:paraId="1DE1ED79" w14:textId="77777777" w:rsidR="00BA216B" w:rsidRDefault="00BA216B" w:rsidP="00614F98"/>
                          <w:p w14:paraId="7F5FFCD1" w14:textId="77777777" w:rsidR="00BA216B" w:rsidRDefault="00BA216B" w:rsidP="00614F98"/>
                          <w:p w14:paraId="2072D12B" w14:textId="77777777" w:rsidR="00BA216B" w:rsidRDefault="00BA216B" w:rsidP="00614F98"/>
                          <w:p w14:paraId="6FCF202E" w14:textId="77777777" w:rsidR="00BA216B" w:rsidRDefault="00BA216B" w:rsidP="00614F98"/>
                          <w:p w14:paraId="78128270" w14:textId="77777777" w:rsidR="00BA216B" w:rsidRDefault="00BA216B" w:rsidP="00614F98"/>
                          <w:p w14:paraId="7922FB18" w14:textId="77777777" w:rsidR="00BA216B" w:rsidRDefault="00BA216B" w:rsidP="00614F98"/>
                          <w:p w14:paraId="4E07C406" w14:textId="77777777" w:rsidR="00BA216B" w:rsidRDefault="00BA216B" w:rsidP="00614F98"/>
                          <w:p w14:paraId="1AF80135" w14:textId="77777777" w:rsidR="00BA216B" w:rsidRDefault="00BA216B" w:rsidP="00614F98"/>
                          <w:p w14:paraId="37531EBA" w14:textId="77777777" w:rsidR="00BA216B" w:rsidRDefault="00BA216B" w:rsidP="00614F98"/>
                          <w:p w14:paraId="0ACEA28F" w14:textId="77777777" w:rsidR="00BA216B" w:rsidRDefault="00BA216B" w:rsidP="00614F98"/>
                          <w:p w14:paraId="343F0B63" w14:textId="77777777" w:rsidR="00BA216B" w:rsidRDefault="00BA216B" w:rsidP="00614F98"/>
                          <w:p w14:paraId="71A49AB8" w14:textId="77777777" w:rsidR="00BA216B" w:rsidRDefault="00BA216B" w:rsidP="00614F98"/>
                          <w:p w14:paraId="52D0892B" w14:textId="77777777" w:rsidR="00BA216B" w:rsidRDefault="00BA216B" w:rsidP="00614F98"/>
                          <w:p w14:paraId="252B0812" w14:textId="77777777" w:rsidR="00BA216B" w:rsidRDefault="00BA216B" w:rsidP="00614F98"/>
                          <w:p w14:paraId="7EE15F05" w14:textId="77777777" w:rsidR="00BA216B" w:rsidRDefault="00BA216B" w:rsidP="00614F98"/>
                          <w:p w14:paraId="270743C5" w14:textId="77777777" w:rsidR="00BA216B" w:rsidRDefault="00BA216B" w:rsidP="00614F98"/>
                          <w:p w14:paraId="5CBFA745" w14:textId="77777777" w:rsidR="00BA216B" w:rsidRDefault="00BA216B" w:rsidP="00614F98"/>
                          <w:p w14:paraId="3F80DF94" w14:textId="77777777" w:rsidR="00BA216B" w:rsidRDefault="00BA216B" w:rsidP="00614F98"/>
                          <w:p w14:paraId="4E0DFE9E" w14:textId="77777777" w:rsidR="00BA216B" w:rsidRDefault="00BA216B" w:rsidP="00614F98"/>
                          <w:p w14:paraId="09EDC2AD" w14:textId="77777777" w:rsidR="00BA216B" w:rsidRDefault="00BA216B" w:rsidP="00614F98"/>
                          <w:p w14:paraId="01522112" w14:textId="77777777" w:rsidR="00BA216B" w:rsidRDefault="00BA216B" w:rsidP="00614F98"/>
                          <w:p w14:paraId="46CB682F" w14:textId="77777777" w:rsidR="00BA216B" w:rsidRDefault="00BA216B" w:rsidP="00614F98"/>
                          <w:p w14:paraId="0468B935" w14:textId="77777777" w:rsidR="00BA216B" w:rsidRDefault="00BA216B" w:rsidP="00614F98"/>
                          <w:p w14:paraId="4095D4EF" w14:textId="77777777" w:rsidR="00BA216B" w:rsidRDefault="00BA216B" w:rsidP="00614F98"/>
                          <w:p w14:paraId="4F16B4E2" w14:textId="77777777" w:rsidR="00BA216B" w:rsidRDefault="00BA216B" w:rsidP="00614F98"/>
                          <w:p w14:paraId="352616B2" w14:textId="77777777" w:rsidR="00BA216B" w:rsidRDefault="00BA216B" w:rsidP="00614F98"/>
                          <w:p w14:paraId="11418747" w14:textId="77777777" w:rsidR="00BA216B" w:rsidRDefault="00BA216B" w:rsidP="00614F98"/>
                          <w:p w14:paraId="19EF75C1" w14:textId="77777777" w:rsidR="00BA216B" w:rsidRDefault="00BA216B" w:rsidP="00614F98"/>
                          <w:p w14:paraId="1285211E" w14:textId="77777777" w:rsidR="00BA216B" w:rsidRDefault="00BA216B" w:rsidP="00614F98"/>
                          <w:p w14:paraId="185431A0" w14:textId="77777777" w:rsidR="00BA216B" w:rsidRDefault="00BA216B" w:rsidP="00614F98"/>
                          <w:p w14:paraId="710083AA" w14:textId="77777777" w:rsidR="00BA216B" w:rsidRDefault="00BA216B" w:rsidP="00614F98"/>
                          <w:p w14:paraId="3BC807F8" w14:textId="77777777" w:rsidR="00BA216B" w:rsidRDefault="00BA216B" w:rsidP="00614F98"/>
                          <w:p w14:paraId="03E68EA3" w14:textId="77777777" w:rsidR="00BA216B" w:rsidRDefault="00BA216B" w:rsidP="00614F98"/>
                          <w:p w14:paraId="3EFAB904" w14:textId="77777777" w:rsidR="00BA216B" w:rsidRDefault="00BA216B" w:rsidP="00614F98"/>
                          <w:p w14:paraId="339891F7" w14:textId="77777777" w:rsidR="00BA216B" w:rsidRDefault="00BA216B" w:rsidP="00614F98"/>
                          <w:p w14:paraId="7F247D74" w14:textId="77777777" w:rsidR="00BA216B" w:rsidRDefault="00BA216B" w:rsidP="00614F98"/>
                          <w:p w14:paraId="35EDCB58" w14:textId="77777777" w:rsidR="00BA216B" w:rsidRDefault="00BA216B" w:rsidP="00614F98"/>
                          <w:p w14:paraId="7E9EC0B6" w14:textId="77777777" w:rsidR="00BA216B" w:rsidRDefault="00BA216B" w:rsidP="00614F98"/>
                          <w:p w14:paraId="2B540CD7" w14:textId="77777777" w:rsidR="00BA216B" w:rsidRDefault="00BA216B" w:rsidP="00614F98"/>
                          <w:p w14:paraId="527D5E5C" w14:textId="77777777" w:rsidR="00BA216B" w:rsidRDefault="00BA216B" w:rsidP="00614F98"/>
                          <w:p w14:paraId="2E99C97D" w14:textId="77777777" w:rsidR="00BA216B" w:rsidRDefault="00BA216B" w:rsidP="00614F98"/>
                          <w:p w14:paraId="5CD3809F" w14:textId="77777777" w:rsidR="00BA216B" w:rsidRDefault="00BA216B" w:rsidP="00614F98"/>
                          <w:p w14:paraId="38FA4727" w14:textId="77777777" w:rsidR="00BA216B" w:rsidRDefault="00BA216B" w:rsidP="00614F98"/>
                          <w:p w14:paraId="74887284" w14:textId="77777777" w:rsidR="00BA216B" w:rsidRDefault="00BA216B" w:rsidP="00614F98"/>
                          <w:p w14:paraId="319E1981" w14:textId="77777777" w:rsidR="00BA216B" w:rsidRDefault="00BA216B" w:rsidP="00614F98"/>
                          <w:p w14:paraId="194544E7" w14:textId="77777777" w:rsidR="00BA216B" w:rsidRDefault="00BA216B" w:rsidP="00614F98"/>
                          <w:p w14:paraId="11711FFF" w14:textId="77777777" w:rsidR="00BA216B" w:rsidRDefault="00BA216B" w:rsidP="00614F98"/>
                          <w:p w14:paraId="3BE53774" w14:textId="77777777" w:rsidR="00BA216B" w:rsidRDefault="00BA216B" w:rsidP="00614F98"/>
                          <w:p w14:paraId="638D315C" w14:textId="77777777" w:rsidR="00BA216B" w:rsidRDefault="00BA216B" w:rsidP="00614F98"/>
                          <w:p w14:paraId="3AAB768E" w14:textId="77777777" w:rsidR="00BA216B" w:rsidRDefault="00BA216B" w:rsidP="00614F98"/>
                          <w:p w14:paraId="5EF00126" w14:textId="77777777" w:rsidR="00BA216B" w:rsidRDefault="00BA216B" w:rsidP="00614F98"/>
                          <w:p w14:paraId="3868E74C" w14:textId="77777777" w:rsidR="00BA216B" w:rsidRDefault="00BA216B" w:rsidP="00614F98"/>
                          <w:p w14:paraId="2B7E15F1" w14:textId="77777777" w:rsidR="00BA216B" w:rsidRDefault="00BA216B" w:rsidP="00614F98"/>
                          <w:p w14:paraId="1F1C9565" w14:textId="77777777" w:rsidR="00BA216B" w:rsidRDefault="00BA216B" w:rsidP="00614F98"/>
                          <w:p w14:paraId="269C0B2D" w14:textId="77777777" w:rsidR="00BA216B" w:rsidRDefault="00BA216B" w:rsidP="00614F98"/>
                          <w:p w14:paraId="4B657BC3" w14:textId="77777777" w:rsidR="00BA216B" w:rsidRDefault="00BA216B" w:rsidP="00614F98"/>
                          <w:p w14:paraId="0F49CD72" w14:textId="77777777" w:rsidR="00BA216B" w:rsidRDefault="00BA216B" w:rsidP="00614F98"/>
                          <w:p w14:paraId="1D5B4D95" w14:textId="77777777" w:rsidR="00BA216B" w:rsidRDefault="00BA216B" w:rsidP="00614F98"/>
                          <w:p w14:paraId="52BC0553" w14:textId="77777777" w:rsidR="00BA216B" w:rsidRDefault="00BA216B" w:rsidP="00614F98"/>
                          <w:p w14:paraId="122523D6" w14:textId="77777777" w:rsidR="00BA216B" w:rsidRDefault="00BA216B" w:rsidP="00614F98"/>
                          <w:p w14:paraId="35DC84B0" w14:textId="77777777" w:rsidR="00BA216B" w:rsidRDefault="00BA216B" w:rsidP="00614F98"/>
                          <w:p w14:paraId="67DB1366" w14:textId="77777777" w:rsidR="00BA216B" w:rsidRDefault="00BA216B" w:rsidP="00614F98"/>
                          <w:p w14:paraId="5A842A7C" w14:textId="77777777" w:rsidR="00BA216B" w:rsidRDefault="00BA216B" w:rsidP="00614F98"/>
                          <w:p w14:paraId="1B5ECF9C" w14:textId="77777777" w:rsidR="00BA216B" w:rsidRDefault="00BA216B" w:rsidP="00614F98"/>
                          <w:p w14:paraId="1F4F511E" w14:textId="77777777" w:rsidR="00BA216B" w:rsidRDefault="00BA216B" w:rsidP="00614F98"/>
                          <w:p w14:paraId="40E79D47" w14:textId="77777777" w:rsidR="00BA216B" w:rsidRDefault="00BA216B" w:rsidP="00614F98"/>
                          <w:p w14:paraId="10897B2C" w14:textId="77777777" w:rsidR="00BA216B" w:rsidRDefault="00BA216B" w:rsidP="00614F98"/>
                          <w:p w14:paraId="0546FA50" w14:textId="77777777" w:rsidR="00BA216B" w:rsidRDefault="00BA216B" w:rsidP="00614F98"/>
                          <w:p w14:paraId="0EFD92CD" w14:textId="77777777" w:rsidR="00BA216B" w:rsidRDefault="00BA216B" w:rsidP="00614F98"/>
                          <w:p w14:paraId="30F57DBE" w14:textId="77777777" w:rsidR="00BA216B" w:rsidRDefault="00BA216B" w:rsidP="00614F98"/>
                          <w:p w14:paraId="54E5AF80" w14:textId="77777777" w:rsidR="00BA216B" w:rsidRDefault="00BA216B" w:rsidP="00614F98"/>
                          <w:p w14:paraId="0A8A944D" w14:textId="77777777" w:rsidR="00BA216B" w:rsidRDefault="00BA216B" w:rsidP="00614F98"/>
                          <w:p w14:paraId="0167F670" w14:textId="77777777" w:rsidR="00BA216B" w:rsidRDefault="00BA216B" w:rsidP="00614F98"/>
                          <w:p w14:paraId="0C65DD77" w14:textId="77777777" w:rsidR="00BA216B" w:rsidRDefault="00BA216B" w:rsidP="00614F98"/>
                          <w:p w14:paraId="3AEDC93E" w14:textId="77777777" w:rsidR="00BA216B" w:rsidRDefault="00BA216B" w:rsidP="00614F98"/>
                          <w:p w14:paraId="4F4E188A" w14:textId="77777777" w:rsidR="00BA216B" w:rsidRDefault="00BA216B" w:rsidP="00614F98"/>
                          <w:p w14:paraId="02105388" w14:textId="77777777" w:rsidR="00BA216B" w:rsidRDefault="00BA216B" w:rsidP="00614F98"/>
                          <w:p w14:paraId="47614360" w14:textId="77777777" w:rsidR="00BA216B" w:rsidRDefault="00BA216B" w:rsidP="00614F98"/>
                          <w:p w14:paraId="796291D7" w14:textId="77777777" w:rsidR="00BA216B" w:rsidRDefault="00BA216B" w:rsidP="00614F98"/>
                          <w:p w14:paraId="5581DF63" w14:textId="77777777" w:rsidR="00BA216B" w:rsidRDefault="00BA216B" w:rsidP="00614F98"/>
                          <w:p w14:paraId="7263C396" w14:textId="77777777" w:rsidR="00BA216B" w:rsidRDefault="00BA216B" w:rsidP="00614F98"/>
                          <w:p w14:paraId="78533D89" w14:textId="77777777" w:rsidR="00BA216B" w:rsidRDefault="00BA216B" w:rsidP="00614F98"/>
                          <w:p w14:paraId="2C6CAE47" w14:textId="77777777" w:rsidR="00BA216B" w:rsidRDefault="00BA216B" w:rsidP="00614F98"/>
                          <w:p w14:paraId="606696DC" w14:textId="77777777" w:rsidR="00BA216B" w:rsidRDefault="00BA216B" w:rsidP="00614F98"/>
                          <w:p w14:paraId="5AB6512F" w14:textId="77777777" w:rsidR="00BA216B" w:rsidRDefault="00BA216B" w:rsidP="00614F98"/>
                          <w:p w14:paraId="1F555B0F" w14:textId="77777777" w:rsidR="00BA216B" w:rsidRDefault="00BA216B" w:rsidP="00614F98"/>
                          <w:p w14:paraId="2892FFE7" w14:textId="77777777" w:rsidR="00BA216B" w:rsidRDefault="00BA216B" w:rsidP="00614F98"/>
                          <w:p w14:paraId="2A701643" w14:textId="77777777" w:rsidR="00BA216B" w:rsidRDefault="00BA216B" w:rsidP="00614F98"/>
                          <w:p w14:paraId="2912DDE9" w14:textId="77777777" w:rsidR="00BA216B" w:rsidRDefault="00BA216B" w:rsidP="00614F98"/>
                          <w:p w14:paraId="53D7F7C1" w14:textId="77777777" w:rsidR="00BA216B" w:rsidRDefault="00BA216B" w:rsidP="00614F98"/>
                          <w:p w14:paraId="1F48853A" w14:textId="77777777" w:rsidR="00BA216B" w:rsidRDefault="00BA216B" w:rsidP="00614F98"/>
                          <w:p w14:paraId="3C2BBAF1" w14:textId="77777777" w:rsidR="00BA216B" w:rsidRDefault="00BA216B" w:rsidP="00614F98"/>
                          <w:p w14:paraId="74AF8438" w14:textId="77777777" w:rsidR="00BA216B" w:rsidRDefault="00BA216B" w:rsidP="00614F98"/>
                          <w:p w14:paraId="0C703BED" w14:textId="77777777" w:rsidR="00BA216B" w:rsidRDefault="00BA216B" w:rsidP="00614F98"/>
                          <w:p w14:paraId="48B7B602" w14:textId="77777777" w:rsidR="00BA216B" w:rsidRDefault="00BA216B" w:rsidP="00614F98"/>
                          <w:p w14:paraId="4ACE4C6F" w14:textId="77777777" w:rsidR="00BA216B" w:rsidRDefault="00BA216B" w:rsidP="00614F98"/>
                          <w:p w14:paraId="675712C4" w14:textId="77777777" w:rsidR="00BA216B" w:rsidRDefault="00BA216B" w:rsidP="00614F98"/>
                          <w:p w14:paraId="1277DE3F" w14:textId="77777777" w:rsidR="00BA216B" w:rsidRDefault="00BA216B" w:rsidP="00614F98"/>
                          <w:p w14:paraId="1B95BFBA" w14:textId="77777777" w:rsidR="00BA216B" w:rsidRDefault="00BA216B" w:rsidP="00614F98"/>
                          <w:p w14:paraId="5AE8F5D2" w14:textId="77777777" w:rsidR="00BA216B" w:rsidRDefault="00BA216B" w:rsidP="00614F98"/>
                          <w:p w14:paraId="362B5C6C" w14:textId="77777777" w:rsidR="00BA216B" w:rsidRDefault="00BA216B" w:rsidP="00614F98"/>
                          <w:p w14:paraId="38855AA0" w14:textId="77777777" w:rsidR="00BA216B" w:rsidRDefault="00BA216B" w:rsidP="00614F98"/>
                          <w:p w14:paraId="6EF27939" w14:textId="77777777" w:rsidR="00BA216B" w:rsidRDefault="00BA216B" w:rsidP="00614F98"/>
                          <w:p w14:paraId="67217C63" w14:textId="77777777" w:rsidR="00BA216B" w:rsidRDefault="00BA216B" w:rsidP="00614F98"/>
                          <w:p w14:paraId="0AADC566" w14:textId="77777777" w:rsidR="00BA216B" w:rsidRDefault="00BA216B" w:rsidP="00614F98"/>
                          <w:p w14:paraId="477A8EF4" w14:textId="77777777" w:rsidR="00BA216B" w:rsidRDefault="00BA216B" w:rsidP="00614F98"/>
                          <w:p w14:paraId="43CB099F" w14:textId="77777777" w:rsidR="00BA216B" w:rsidRDefault="00BA216B" w:rsidP="00614F98"/>
                          <w:p w14:paraId="5F3CF093" w14:textId="77777777" w:rsidR="00BA216B" w:rsidRDefault="00BA216B" w:rsidP="00614F98"/>
                          <w:p w14:paraId="3FE6331C" w14:textId="77777777" w:rsidR="00BA216B" w:rsidRDefault="00BA216B" w:rsidP="00614F98"/>
                          <w:p w14:paraId="7D438EBD" w14:textId="77777777" w:rsidR="00BA216B" w:rsidRDefault="00BA216B" w:rsidP="00614F98"/>
                          <w:p w14:paraId="23C7D323" w14:textId="77777777" w:rsidR="00BA216B" w:rsidRDefault="00BA216B" w:rsidP="00614F98"/>
                          <w:p w14:paraId="43FB9D89" w14:textId="77777777" w:rsidR="00BA216B" w:rsidRDefault="00BA216B" w:rsidP="00614F98"/>
                          <w:p w14:paraId="26D776F9" w14:textId="77777777" w:rsidR="00BA216B" w:rsidRDefault="00BA216B" w:rsidP="00614F98"/>
                          <w:p w14:paraId="32FBFF02" w14:textId="77777777" w:rsidR="00BA216B" w:rsidRDefault="00BA216B" w:rsidP="00614F98"/>
                          <w:p w14:paraId="0872AD52" w14:textId="77777777" w:rsidR="00BA216B" w:rsidRDefault="00BA216B" w:rsidP="00614F98"/>
                          <w:p w14:paraId="326FE21B" w14:textId="77777777" w:rsidR="00BA216B" w:rsidRDefault="00BA216B" w:rsidP="00614F98"/>
                          <w:p w14:paraId="0941EBF2" w14:textId="77777777" w:rsidR="00BA216B" w:rsidRDefault="00BA216B" w:rsidP="00614F98"/>
                          <w:p w14:paraId="410556FD" w14:textId="77777777" w:rsidR="00BA216B" w:rsidRDefault="00BA216B" w:rsidP="00614F98"/>
                          <w:p w14:paraId="04E70AF8" w14:textId="77777777" w:rsidR="00BA216B" w:rsidRDefault="00BA216B" w:rsidP="00614F98"/>
                          <w:p w14:paraId="2E9C8484" w14:textId="77777777" w:rsidR="00BA216B" w:rsidRDefault="00BA216B" w:rsidP="00614F98"/>
                          <w:p w14:paraId="45948D2D" w14:textId="77777777" w:rsidR="00BA216B" w:rsidRDefault="00BA216B" w:rsidP="00614F98"/>
                          <w:p w14:paraId="6EF8CD4A" w14:textId="77777777" w:rsidR="00BA216B" w:rsidRDefault="00BA216B" w:rsidP="00614F98"/>
                          <w:p w14:paraId="59E876D5" w14:textId="77777777" w:rsidR="00BA216B" w:rsidRDefault="00BA216B" w:rsidP="00614F98"/>
                          <w:p w14:paraId="4623B966" w14:textId="77777777" w:rsidR="00BA216B" w:rsidRDefault="00BA216B" w:rsidP="00614F98"/>
                          <w:p w14:paraId="638C46BC" w14:textId="77777777" w:rsidR="00BA216B" w:rsidRDefault="00BA216B" w:rsidP="00614F98"/>
                          <w:p w14:paraId="17827B7B" w14:textId="77777777" w:rsidR="00BA216B" w:rsidRDefault="00BA216B" w:rsidP="00614F98"/>
                          <w:p w14:paraId="03C7E7B7" w14:textId="77777777" w:rsidR="00BA216B" w:rsidRDefault="00BA216B" w:rsidP="00614F98"/>
                          <w:p w14:paraId="27111CA4" w14:textId="77777777" w:rsidR="00BA216B" w:rsidRDefault="00BA216B" w:rsidP="00614F98"/>
                          <w:p w14:paraId="56848C27" w14:textId="77777777" w:rsidR="00BA216B" w:rsidRDefault="00BA216B" w:rsidP="00614F98"/>
                          <w:p w14:paraId="3601A66F" w14:textId="77777777" w:rsidR="00BA216B" w:rsidRDefault="00BA216B" w:rsidP="00614F98"/>
                          <w:p w14:paraId="785ACA3C" w14:textId="77777777" w:rsidR="00BA216B" w:rsidRDefault="00BA216B" w:rsidP="00614F98"/>
                          <w:p w14:paraId="4E0D5ECD" w14:textId="77777777" w:rsidR="00BA216B" w:rsidRDefault="00BA216B" w:rsidP="00614F98"/>
                          <w:p w14:paraId="71FAB3D0" w14:textId="77777777" w:rsidR="00BA216B" w:rsidRDefault="00BA216B" w:rsidP="00614F98"/>
                          <w:p w14:paraId="39D12E7F" w14:textId="77777777" w:rsidR="00BA216B" w:rsidRDefault="00BA216B" w:rsidP="00614F98"/>
                          <w:p w14:paraId="28F18266" w14:textId="77777777" w:rsidR="00BA216B" w:rsidRDefault="00BA216B" w:rsidP="00614F98"/>
                          <w:p w14:paraId="542448BD" w14:textId="77777777" w:rsidR="00BA216B" w:rsidRDefault="00BA216B" w:rsidP="00614F98"/>
                          <w:p w14:paraId="0F0751A8" w14:textId="77777777" w:rsidR="00BA216B" w:rsidRDefault="00BA216B" w:rsidP="00614F98"/>
                          <w:p w14:paraId="26D44917" w14:textId="77777777" w:rsidR="00BA216B" w:rsidRDefault="00BA216B" w:rsidP="00614F98"/>
                          <w:p w14:paraId="3904AD88" w14:textId="77777777" w:rsidR="00BA216B" w:rsidRDefault="00BA216B" w:rsidP="00614F98"/>
                          <w:p w14:paraId="0381FA66" w14:textId="77777777" w:rsidR="00BA216B" w:rsidRDefault="00BA216B" w:rsidP="00614F98"/>
                          <w:p w14:paraId="2C6FD32D" w14:textId="77777777" w:rsidR="00BA216B" w:rsidRDefault="00BA216B" w:rsidP="00614F98"/>
                          <w:p w14:paraId="5905410F" w14:textId="77777777" w:rsidR="00BA216B" w:rsidRDefault="00BA216B" w:rsidP="00614F98"/>
                          <w:p w14:paraId="399DC2E0" w14:textId="77777777" w:rsidR="00BA216B" w:rsidRDefault="00BA216B" w:rsidP="00614F98"/>
                          <w:p w14:paraId="7449F0D3" w14:textId="77777777" w:rsidR="00BA216B" w:rsidRDefault="00BA216B" w:rsidP="00614F98"/>
                          <w:p w14:paraId="53A8CC9B" w14:textId="77777777" w:rsidR="00BA216B" w:rsidRDefault="00BA216B" w:rsidP="00614F98"/>
                          <w:p w14:paraId="0DBE3D30" w14:textId="77777777" w:rsidR="00BA216B" w:rsidRDefault="00BA216B" w:rsidP="00614F98"/>
                          <w:p w14:paraId="563E1CF9" w14:textId="77777777" w:rsidR="00BA216B" w:rsidRDefault="00BA216B" w:rsidP="00614F98"/>
                          <w:p w14:paraId="27EA61B0" w14:textId="77777777" w:rsidR="00BA216B" w:rsidRDefault="00BA216B" w:rsidP="00614F98"/>
                          <w:p w14:paraId="65B25F9F" w14:textId="77777777" w:rsidR="00BA216B" w:rsidRDefault="00BA216B" w:rsidP="00614F98"/>
                          <w:p w14:paraId="070B49EE" w14:textId="77777777" w:rsidR="00BA216B" w:rsidRDefault="00BA216B" w:rsidP="00614F98"/>
                          <w:p w14:paraId="571FE9E7" w14:textId="77777777" w:rsidR="00BA216B" w:rsidRDefault="00BA216B" w:rsidP="00614F98"/>
                          <w:p w14:paraId="7E5D36D4" w14:textId="77777777" w:rsidR="00BA216B" w:rsidRDefault="00BA216B" w:rsidP="00614F98"/>
                          <w:p w14:paraId="590D6324" w14:textId="77777777" w:rsidR="00BA216B" w:rsidRDefault="00BA216B" w:rsidP="00614F98"/>
                          <w:p w14:paraId="71A14D4B" w14:textId="77777777" w:rsidR="00BA216B" w:rsidRDefault="00BA216B" w:rsidP="00614F98"/>
                          <w:p w14:paraId="541F21B1" w14:textId="77777777" w:rsidR="00BA216B" w:rsidRDefault="00BA216B" w:rsidP="00614F98"/>
                          <w:p w14:paraId="495C6F6C" w14:textId="77777777" w:rsidR="00BA216B" w:rsidRDefault="00BA216B" w:rsidP="00614F98"/>
                          <w:p w14:paraId="7A2B6031" w14:textId="77777777" w:rsidR="00BA216B" w:rsidRDefault="00BA216B" w:rsidP="00614F98"/>
                          <w:p w14:paraId="6D162F75" w14:textId="77777777" w:rsidR="00BA216B" w:rsidRDefault="00BA216B" w:rsidP="00614F98"/>
                          <w:p w14:paraId="07279EDB" w14:textId="77777777" w:rsidR="00BA216B" w:rsidRDefault="00BA216B" w:rsidP="00614F98"/>
                          <w:p w14:paraId="1605FB12" w14:textId="77777777" w:rsidR="00BA216B" w:rsidRDefault="00BA216B" w:rsidP="00614F98"/>
                          <w:p w14:paraId="7E7DAE43" w14:textId="77777777" w:rsidR="00BA216B" w:rsidRDefault="00BA216B" w:rsidP="00614F98"/>
                          <w:p w14:paraId="3693408B" w14:textId="77777777" w:rsidR="00BA216B" w:rsidRDefault="00BA216B" w:rsidP="00614F98"/>
                          <w:p w14:paraId="4A1FE63E" w14:textId="77777777" w:rsidR="00BA216B" w:rsidRDefault="00BA216B" w:rsidP="00614F98"/>
                          <w:p w14:paraId="44D0B8E2" w14:textId="77777777" w:rsidR="00BA216B" w:rsidRDefault="00BA216B" w:rsidP="00614F98"/>
                          <w:p w14:paraId="16518035" w14:textId="77777777" w:rsidR="00BA216B" w:rsidRDefault="00BA216B" w:rsidP="00614F98"/>
                          <w:p w14:paraId="4FB03D61" w14:textId="77777777" w:rsidR="00BA216B" w:rsidRDefault="00BA216B" w:rsidP="00614F98"/>
                          <w:p w14:paraId="372FA10F" w14:textId="77777777" w:rsidR="00BA216B" w:rsidRDefault="00BA216B" w:rsidP="00614F98"/>
                          <w:p w14:paraId="394288BA" w14:textId="77777777" w:rsidR="00BA216B" w:rsidRDefault="00BA216B" w:rsidP="00614F98"/>
                          <w:p w14:paraId="48841DF6" w14:textId="77777777" w:rsidR="00BA216B" w:rsidRDefault="00BA216B" w:rsidP="00614F98"/>
                          <w:p w14:paraId="0F7E50C5" w14:textId="77777777" w:rsidR="00BA216B" w:rsidRDefault="00BA216B" w:rsidP="00614F98"/>
                          <w:p w14:paraId="7BED4657" w14:textId="77777777" w:rsidR="00BA216B" w:rsidRDefault="00BA216B" w:rsidP="00614F98"/>
                          <w:p w14:paraId="58B08153" w14:textId="77777777" w:rsidR="00BA216B" w:rsidRDefault="00BA216B" w:rsidP="00614F98"/>
                          <w:p w14:paraId="065E219A" w14:textId="77777777" w:rsidR="00BA216B" w:rsidRDefault="00BA216B" w:rsidP="00614F98"/>
                          <w:p w14:paraId="643BB941" w14:textId="77777777" w:rsidR="00BA216B" w:rsidRDefault="00BA216B" w:rsidP="00614F98"/>
                          <w:p w14:paraId="623EE82D" w14:textId="77777777" w:rsidR="00BA216B" w:rsidRDefault="00BA216B" w:rsidP="00614F98"/>
                          <w:p w14:paraId="225DDFF7" w14:textId="77777777" w:rsidR="00BA216B" w:rsidRDefault="00BA216B" w:rsidP="00614F98"/>
                          <w:p w14:paraId="0665C380" w14:textId="77777777" w:rsidR="00BA216B" w:rsidRDefault="00BA216B" w:rsidP="00614F98"/>
                          <w:p w14:paraId="0909C4E5" w14:textId="77777777" w:rsidR="00BA216B" w:rsidRDefault="00BA216B" w:rsidP="00614F98"/>
                          <w:p w14:paraId="56D32BEE" w14:textId="77777777" w:rsidR="00BA216B" w:rsidRDefault="00BA216B" w:rsidP="00614F98"/>
                          <w:p w14:paraId="7E491FC6" w14:textId="77777777" w:rsidR="00BA216B" w:rsidRDefault="00BA216B" w:rsidP="00614F98"/>
                          <w:p w14:paraId="5654F8B9" w14:textId="77777777" w:rsidR="00BA216B" w:rsidRDefault="00BA216B" w:rsidP="00614F98"/>
                          <w:p w14:paraId="14D6AC8C"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6B672" id="Text Box 757" o:spid="_x0000_s1088" type="#_x0000_t202" style="position:absolute;margin-left:130.2pt;margin-top:137.35pt;width:54.3pt;height:25.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" filled="f" stroked="f">
                <v:textbox>
                  <w:txbxContent>
                    <w:p w14:paraId="7374FAAA" w14:textId="77777777" w:rsidR="00BA216B" w:rsidRDefault="00BA216B" w:rsidP="00614F98">
                      <w:r>
                        <w:rPr>
                          <w:rFonts w:hint="eastAsia"/>
                        </w:rPr>
                        <w:t>예측 값</w:t>
                      </w:r>
                    </w:p>
                    <w:p w14:paraId="69C14823" w14:textId="77777777" w:rsidR="00BA216B" w:rsidRDefault="00BA216B" w:rsidP="00614F98"/>
                    <w:p w14:paraId="36F954A3" w14:textId="77777777" w:rsidR="00BA216B" w:rsidRDefault="00BA216B" w:rsidP="00614F98"/>
                    <w:p w14:paraId="1630B69A" w14:textId="77777777" w:rsidR="00BA216B" w:rsidRDefault="00BA216B" w:rsidP="00614F98"/>
                    <w:p w14:paraId="65D9ED10" w14:textId="77777777" w:rsidR="00BA216B" w:rsidRDefault="00BA216B" w:rsidP="00614F98"/>
                    <w:p w14:paraId="746864B6" w14:textId="77777777" w:rsidR="00BA216B" w:rsidRDefault="00BA216B" w:rsidP="00614F98"/>
                    <w:p w14:paraId="63EC9B84" w14:textId="77777777" w:rsidR="00BA216B" w:rsidRDefault="00BA216B" w:rsidP="00614F98"/>
                    <w:p w14:paraId="07170B78" w14:textId="77777777" w:rsidR="00BA216B" w:rsidRDefault="00BA216B" w:rsidP="00614F98"/>
                    <w:p w14:paraId="1A1FBF61" w14:textId="77777777" w:rsidR="00BA216B" w:rsidRDefault="00BA216B" w:rsidP="00614F98"/>
                    <w:p w14:paraId="4EFDBC56" w14:textId="77777777" w:rsidR="00BA216B" w:rsidRDefault="00BA216B" w:rsidP="00614F98"/>
                    <w:p w14:paraId="772F0FBF" w14:textId="77777777" w:rsidR="00BA216B" w:rsidRDefault="00BA216B" w:rsidP="00614F98"/>
                    <w:p w14:paraId="637C10CA" w14:textId="77777777" w:rsidR="00BA216B" w:rsidRDefault="00BA216B" w:rsidP="00614F98"/>
                    <w:p w14:paraId="299CFFB5" w14:textId="77777777" w:rsidR="00BA216B" w:rsidRDefault="00BA216B" w:rsidP="00614F98"/>
                    <w:p w14:paraId="070A92EE" w14:textId="77777777" w:rsidR="00BA216B" w:rsidRDefault="00BA216B" w:rsidP="00614F98"/>
                    <w:p w14:paraId="3BB37593" w14:textId="77777777" w:rsidR="00BA216B" w:rsidRDefault="00BA216B" w:rsidP="00614F98"/>
                    <w:p w14:paraId="6EB25C52" w14:textId="77777777" w:rsidR="00BA216B" w:rsidRDefault="00BA216B" w:rsidP="00614F98"/>
                    <w:p w14:paraId="4B8CA069" w14:textId="77777777" w:rsidR="00BA216B" w:rsidRDefault="00BA216B" w:rsidP="00614F98"/>
                    <w:p w14:paraId="6CF2C843" w14:textId="77777777" w:rsidR="00BA216B" w:rsidRDefault="00BA216B" w:rsidP="00614F98"/>
                    <w:p w14:paraId="38F9B6AA" w14:textId="77777777" w:rsidR="00BA216B" w:rsidRDefault="00BA216B" w:rsidP="00614F98"/>
                    <w:p w14:paraId="5EE16934" w14:textId="77777777" w:rsidR="00BA216B" w:rsidRDefault="00BA216B" w:rsidP="00614F98"/>
                    <w:p w14:paraId="088DDABE" w14:textId="77777777" w:rsidR="00BA216B" w:rsidRDefault="00BA216B" w:rsidP="00614F98"/>
                    <w:p w14:paraId="450D5F40" w14:textId="77777777" w:rsidR="00BA216B" w:rsidRDefault="00BA216B" w:rsidP="00614F98"/>
                    <w:p w14:paraId="2D0BE4E1" w14:textId="77777777" w:rsidR="00BA216B" w:rsidRDefault="00BA216B" w:rsidP="00614F98"/>
                    <w:p w14:paraId="3C586248" w14:textId="77777777" w:rsidR="00BA216B" w:rsidRDefault="00BA216B" w:rsidP="00614F98"/>
                    <w:p w14:paraId="25BF3621" w14:textId="77777777" w:rsidR="00BA216B" w:rsidRDefault="00BA216B" w:rsidP="00614F98"/>
                    <w:p w14:paraId="338C5EE4" w14:textId="77777777" w:rsidR="00BA216B" w:rsidRDefault="00BA216B" w:rsidP="00614F98"/>
                    <w:p w14:paraId="2B210E92" w14:textId="77777777" w:rsidR="00BA216B" w:rsidRDefault="00BA216B" w:rsidP="00614F98"/>
                    <w:p w14:paraId="2E38C44B" w14:textId="77777777" w:rsidR="00BA216B" w:rsidRDefault="00BA216B" w:rsidP="00614F98"/>
                    <w:p w14:paraId="52CF2F23" w14:textId="77777777" w:rsidR="00BA216B" w:rsidRDefault="00BA216B" w:rsidP="00614F98"/>
                    <w:p w14:paraId="71502CE6" w14:textId="77777777" w:rsidR="00BA216B" w:rsidRDefault="00BA216B" w:rsidP="00614F98"/>
                    <w:p w14:paraId="2BD775EE" w14:textId="77777777" w:rsidR="00BA216B" w:rsidRDefault="00BA216B" w:rsidP="00614F98"/>
                    <w:p w14:paraId="03D40767" w14:textId="77777777" w:rsidR="00BA216B" w:rsidRDefault="00BA216B" w:rsidP="00614F98"/>
                    <w:p w14:paraId="782CA905" w14:textId="77777777" w:rsidR="00BA216B" w:rsidRDefault="00BA216B" w:rsidP="00614F98"/>
                    <w:p w14:paraId="645D2444" w14:textId="77777777" w:rsidR="00BA216B" w:rsidRDefault="00BA216B" w:rsidP="00614F98"/>
                    <w:p w14:paraId="644543DB" w14:textId="77777777" w:rsidR="00BA216B" w:rsidRDefault="00BA216B" w:rsidP="00614F98"/>
                    <w:p w14:paraId="50490BC3" w14:textId="77777777" w:rsidR="00BA216B" w:rsidRDefault="00BA216B" w:rsidP="00614F98"/>
                    <w:p w14:paraId="1D552490" w14:textId="77777777" w:rsidR="00BA216B" w:rsidRDefault="00BA216B" w:rsidP="00614F98"/>
                    <w:p w14:paraId="6668714A" w14:textId="77777777" w:rsidR="00BA216B" w:rsidRDefault="00BA216B" w:rsidP="00614F98"/>
                    <w:p w14:paraId="4FCF20F0" w14:textId="77777777" w:rsidR="00BA216B" w:rsidRDefault="00BA216B" w:rsidP="00614F98"/>
                    <w:p w14:paraId="582F7718" w14:textId="77777777" w:rsidR="00BA216B" w:rsidRDefault="00BA216B" w:rsidP="00614F98"/>
                    <w:p w14:paraId="2FF8C0BE" w14:textId="77777777" w:rsidR="00BA216B" w:rsidRDefault="00BA216B" w:rsidP="00614F98"/>
                    <w:p w14:paraId="7506F783" w14:textId="77777777" w:rsidR="00BA216B" w:rsidRDefault="00BA216B" w:rsidP="00614F98"/>
                    <w:p w14:paraId="2752492A" w14:textId="77777777" w:rsidR="00BA216B" w:rsidRDefault="00BA216B" w:rsidP="00614F98"/>
                    <w:p w14:paraId="1ACD8B61" w14:textId="77777777" w:rsidR="00BA216B" w:rsidRDefault="00BA216B" w:rsidP="00614F98"/>
                    <w:p w14:paraId="5A68C7C7" w14:textId="77777777" w:rsidR="00BA216B" w:rsidRDefault="00BA216B" w:rsidP="00614F98"/>
                    <w:p w14:paraId="00C4F856" w14:textId="77777777" w:rsidR="00BA216B" w:rsidRDefault="00BA216B" w:rsidP="00614F98"/>
                    <w:p w14:paraId="1F77A2F5" w14:textId="77777777" w:rsidR="00BA216B" w:rsidRDefault="00BA216B" w:rsidP="00614F98"/>
                    <w:p w14:paraId="4BB34ED2" w14:textId="77777777" w:rsidR="00BA216B" w:rsidRDefault="00BA216B" w:rsidP="00614F98"/>
                    <w:p w14:paraId="38E3AE03" w14:textId="77777777" w:rsidR="00BA216B" w:rsidRDefault="00BA216B" w:rsidP="00614F98"/>
                    <w:p w14:paraId="11977179" w14:textId="77777777" w:rsidR="00BA216B" w:rsidRDefault="00BA216B" w:rsidP="00614F98"/>
                    <w:p w14:paraId="79E8F443" w14:textId="77777777" w:rsidR="00BA216B" w:rsidRDefault="00BA216B" w:rsidP="00614F98"/>
                    <w:p w14:paraId="78EFAF37" w14:textId="77777777" w:rsidR="00BA216B" w:rsidRDefault="00BA216B" w:rsidP="00614F98"/>
                    <w:p w14:paraId="1E21BB02" w14:textId="77777777" w:rsidR="00BA216B" w:rsidRDefault="00BA216B" w:rsidP="00614F98"/>
                    <w:p w14:paraId="0F0FF01B" w14:textId="77777777" w:rsidR="00BA216B" w:rsidRDefault="00BA216B" w:rsidP="00614F98"/>
                    <w:p w14:paraId="717AEE02" w14:textId="77777777" w:rsidR="00BA216B" w:rsidRDefault="00BA216B" w:rsidP="00614F98"/>
                    <w:p w14:paraId="1409B765" w14:textId="77777777" w:rsidR="00BA216B" w:rsidRDefault="00BA216B" w:rsidP="00614F98"/>
                    <w:p w14:paraId="53CD4A1F" w14:textId="77777777" w:rsidR="00BA216B" w:rsidRDefault="00BA216B" w:rsidP="00614F98"/>
                    <w:p w14:paraId="05A17C74" w14:textId="77777777" w:rsidR="00BA216B" w:rsidRDefault="00BA216B" w:rsidP="00614F98"/>
                    <w:p w14:paraId="1F3024EA" w14:textId="77777777" w:rsidR="00BA216B" w:rsidRDefault="00BA216B" w:rsidP="00614F98"/>
                    <w:p w14:paraId="1504F662" w14:textId="77777777" w:rsidR="00BA216B" w:rsidRDefault="00BA216B" w:rsidP="00614F98"/>
                    <w:p w14:paraId="7A6CCB1D" w14:textId="77777777" w:rsidR="00BA216B" w:rsidRDefault="00BA216B" w:rsidP="00614F98"/>
                    <w:p w14:paraId="3AB91C9C" w14:textId="77777777" w:rsidR="00BA216B" w:rsidRDefault="00BA216B" w:rsidP="00614F98"/>
                    <w:p w14:paraId="6A8B56EC" w14:textId="77777777" w:rsidR="00BA216B" w:rsidRDefault="00BA216B" w:rsidP="00614F98"/>
                    <w:p w14:paraId="7E929C28" w14:textId="77777777" w:rsidR="00BA216B" w:rsidRDefault="00BA216B" w:rsidP="00614F98"/>
                    <w:p w14:paraId="597DB778" w14:textId="77777777" w:rsidR="00BA216B" w:rsidRDefault="00BA216B" w:rsidP="00614F98"/>
                    <w:p w14:paraId="46F46A0F" w14:textId="77777777" w:rsidR="00BA216B" w:rsidRDefault="00BA216B" w:rsidP="00614F98"/>
                    <w:p w14:paraId="299597C5" w14:textId="77777777" w:rsidR="00BA216B" w:rsidRDefault="00BA216B" w:rsidP="00614F98"/>
                    <w:p w14:paraId="6AEC1DA1" w14:textId="77777777" w:rsidR="00BA216B" w:rsidRDefault="00BA216B" w:rsidP="00614F98"/>
                    <w:p w14:paraId="7F39AB1C" w14:textId="77777777" w:rsidR="00BA216B" w:rsidRDefault="00BA216B" w:rsidP="00614F98"/>
                    <w:p w14:paraId="62665AAA" w14:textId="77777777" w:rsidR="00BA216B" w:rsidRDefault="00BA216B" w:rsidP="00614F98"/>
                    <w:p w14:paraId="0BB11197" w14:textId="77777777" w:rsidR="00BA216B" w:rsidRDefault="00BA216B" w:rsidP="00614F98"/>
                    <w:p w14:paraId="22FC7B90" w14:textId="77777777" w:rsidR="00BA216B" w:rsidRDefault="00BA216B" w:rsidP="00614F98"/>
                    <w:p w14:paraId="4B1D1582" w14:textId="77777777" w:rsidR="00BA216B" w:rsidRDefault="00BA216B" w:rsidP="00614F98"/>
                    <w:p w14:paraId="35CF0008" w14:textId="77777777" w:rsidR="00BA216B" w:rsidRDefault="00BA216B" w:rsidP="00614F98"/>
                    <w:p w14:paraId="61410AA5" w14:textId="77777777" w:rsidR="00BA216B" w:rsidRDefault="00BA216B" w:rsidP="00614F98"/>
                    <w:p w14:paraId="174250AF" w14:textId="77777777" w:rsidR="00BA216B" w:rsidRDefault="00BA216B" w:rsidP="00614F98"/>
                    <w:p w14:paraId="661DFCE6" w14:textId="77777777" w:rsidR="00BA216B" w:rsidRDefault="00BA216B" w:rsidP="00614F98"/>
                    <w:p w14:paraId="277BEDA8" w14:textId="77777777" w:rsidR="00BA216B" w:rsidRDefault="00BA216B" w:rsidP="00614F98"/>
                    <w:p w14:paraId="5859014C" w14:textId="77777777" w:rsidR="00BA216B" w:rsidRDefault="00BA216B" w:rsidP="00614F98"/>
                    <w:p w14:paraId="6993B472" w14:textId="77777777" w:rsidR="00BA216B" w:rsidRDefault="00BA216B" w:rsidP="00614F98"/>
                    <w:p w14:paraId="627E7292" w14:textId="77777777" w:rsidR="00BA216B" w:rsidRDefault="00BA216B" w:rsidP="00614F98"/>
                    <w:p w14:paraId="27FE403B" w14:textId="77777777" w:rsidR="00BA216B" w:rsidRDefault="00BA216B" w:rsidP="00614F98"/>
                    <w:p w14:paraId="5FF2CE34" w14:textId="77777777" w:rsidR="00BA216B" w:rsidRDefault="00BA216B" w:rsidP="00614F98"/>
                    <w:p w14:paraId="00DD98A1" w14:textId="77777777" w:rsidR="00BA216B" w:rsidRDefault="00BA216B" w:rsidP="00614F98"/>
                    <w:p w14:paraId="50351601" w14:textId="77777777" w:rsidR="00BA216B" w:rsidRDefault="00BA216B" w:rsidP="00614F98"/>
                    <w:p w14:paraId="1F9A0313" w14:textId="77777777" w:rsidR="00BA216B" w:rsidRDefault="00BA216B" w:rsidP="00614F98"/>
                    <w:p w14:paraId="7274C59E" w14:textId="77777777" w:rsidR="00BA216B" w:rsidRDefault="00BA216B" w:rsidP="00614F98"/>
                    <w:p w14:paraId="04CE36D0" w14:textId="77777777" w:rsidR="00BA216B" w:rsidRDefault="00BA216B" w:rsidP="00614F98"/>
                    <w:p w14:paraId="76197924" w14:textId="77777777" w:rsidR="00BA216B" w:rsidRDefault="00BA216B" w:rsidP="00614F98"/>
                    <w:p w14:paraId="4A494108" w14:textId="77777777" w:rsidR="00BA216B" w:rsidRDefault="00BA216B" w:rsidP="00614F98"/>
                    <w:p w14:paraId="7750998F" w14:textId="77777777" w:rsidR="00BA216B" w:rsidRDefault="00BA216B" w:rsidP="00614F98"/>
                    <w:p w14:paraId="6A1FF1FE" w14:textId="77777777" w:rsidR="00BA216B" w:rsidRDefault="00BA216B" w:rsidP="00614F98"/>
                    <w:p w14:paraId="66937E9A" w14:textId="77777777" w:rsidR="00BA216B" w:rsidRDefault="00BA216B" w:rsidP="00614F98"/>
                    <w:p w14:paraId="436CD846" w14:textId="77777777" w:rsidR="00BA216B" w:rsidRDefault="00BA216B" w:rsidP="00614F98"/>
                    <w:p w14:paraId="41B1D8B6" w14:textId="77777777" w:rsidR="00BA216B" w:rsidRDefault="00BA216B" w:rsidP="00614F98"/>
                    <w:p w14:paraId="5ED38B71" w14:textId="77777777" w:rsidR="00BA216B" w:rsidRDefault="00BA216B" w:rsidP="00614F98"/>
                    <w:p w14:paraId="74995945" w14:textId="77777777" w:rsidR="00BA216B" w:rsidRDefault="00BA216B" w:rsidP="00614F98"/>
                    <w:p w14:paraId="3A02A97F" w14:textId="77777777" w:rsidR="00BA216B" w:rsidRDefault="00BA216B" w:rsidP="00614F98"/>
                    <w:p w14:paraId="132D49AD" w14:textId="77777777" w:rsidR="00BA216B" w:rsidRDefault="00BA216B" w:rsidP="00614F98"/>
                    <w:p w14:paraId="4B7031D6" w14:textId="77777777" w:rsidR="00BA216B" w:rsidRDefault="00BA216B" w:rsidP="00614F98"/>
                    <w:p w14:paraId="2A34BD3A" w14:textId="77777777" w:rsidR="00BA216B" w:rsidRDefault="00BA216B" w:rsidP="00614F98"/>
                    <w:p w14:paraId="444C35C8" w14:textId="77777777" w:rsidR="00BA216B" w:rsidRDefault="00BA216B" w:rsidP="00614F98"/>
                    <w:p w14:paraId="3AB82015" w14:textId="77777777" w:rsidR="00BA216B" w:rsidRDefault="00BA216B" w:rsidP="00614F98"/>
                    <w:p w14:paraId="44B3AB15" w14:textId="77777777" w:rsidR="00BA216B" w:rsidRDefault="00BA216B" w:rsidP="00614F98"/>
                    <w:p w14:paraId="3BB71C38" w14:textId="77777777" w:rsidR="00BA216B" w:rsidRDefault="00BA216B" w:rsidP="00614F98"/>
                    <w:p w14:paraId="7AC27724" w14:textId="77777777" w:rsidR="00BA216B" w:rsidRDefault="00BA216B" w:rsidP="00614F98"/>
                    <w:p w14:paraId="1161A860" w14:textId="77777777" w:rsidR="00BA216B" w:rsidRDefault="00BA216B" w:rsidP="00614F98"/>
                    <w:p w14:paraId="6A852DEF" w14:textId="77777777" w:rsidR="00BA216B" w:rsidRDefault="00BA216B" w:rsidP="00614F98"/>
                    <w:p w14:paraId="12401978" w14:textId="77777777" w:rsidR="00BA216B" w:rsidRDefault="00BA216B" w:rsidP="00614F98"/>
                    <w:p w14:paraId="401DDCCC" w14:textId="77777777" w:rsidR="00BA216B" w:rsidRDefault="00BA216B" w:rsidP="00614F98"/>
                    <w:p w14:paraId="54AC4D88" w14:textId="77777777" w:rsidR="00BA216B" w:rsidRDefault="00BA216B" w:rsidP="00614F98"/>
                    <w:p w14:paraId="712748EC" w14:textId="77777777" w:rsidR="00BA216B" w:rsidRDefault="00BA216B" w:rsidP="00614F98"/>
                    <w:p w14:paraId="0B2582DE" w14:textId="77777777" w:rsidR="00BA216B" w:rsidRDefault="00BA216B" w:rsidP="00614F98"/>
                    <w:p w14:paraId="391A3F50" w14:textId="77777777" w:rsidR="00BA216B" w:rsidRDefault="00BA216B" w:rsidP="00614F98"/>
                    <w:p w14:paraId="3EFBB089" w14:textId="77777777" w:rsidR="00BA216B" w:rsidRDefault="00BA216B" w:rsidP="00614F98"/>
                    <w:p w14:paraId="58B054C1" w14:textId="77777777" w:rsidR="00BA216B" w:rsidRDefault="00BA216B" w:rsidP="00614F98"/>
                    <w:p w14:paraId="7FB059E9" w14:textId="77777777" w:rsidR="00BA216B" w:rsidRDefault="00BA216B" w:rsidP="00614F98"/>
                    <w:p w14:paraId="2B762BC5" w14:textId="77777777" w:rsidR="00BA216B" w:rsidRDefault="00BA216B" w:rsidP="00614F98"/>
                    <w:p w14:paraId="6F79DC3C" w14:textId="77777777" w:rsidR="00BA216B" w:rsidRDefault="00BA216B" w:rsidP="00614F98"/>
                    <w:p w14:paraId="3102E86D" w14:textId="77777777" w:rsidR="00BA216B" w:rsidRDefault="00BA216B" w:rsidP="00614F98"/>
                    <w:p w14:paraId="579B7689" w14:textId="77777777" w:rsidR="00BA216B" w:rsidRDefault="00BA216B" w:rsidP="00614F98"/>
                    <w:p w14:paraId="021F56EA" w14:textId="77777777" w:rsidR="00BA216B" w:rsidRDefault="00BA216B" w:rsidP="00614F98"/>
                    <w:p w14:paraId="07560D21" w14:textId="77777777" w:rsidR="00BA216B" w:rsidRDefault="00BA216B" w:rsidP="00614F98"/>
                    <w:p w14:paraId="0B424E5C" w14:textId="77777777" w:rsidR="00BA216B" w:rsidRDefault="00BA216B" w:rsidP="00614F98"/>
                    <w:p w14:paraId="09C4DFB4" w14:textId="77777777" w:rsidR="00BA216B" w:rsidRDefault="00BA216B" w:rsidP="00614F98"/>
                    <w:p w14:paraId="60C6C120" w14:textId="77777777" w:rsidR="00BA216B" w:rsidRDefault="00BA216B" w:rsidP="00614F98"/>
                    <w:p w14:paraId="43EBDF87" w14:textId="77777777" w:rsidR="00BA216B" w:rsidRDefault="00BA216B" w:rsidP="00614F98"/>
                    <w:p w14:paraId="4AEB12B6" w14:textId="77777777" w:rsidR="00BA216B" w:rsidRDefault="00BA216B" w:rsidP="00614F98"/>
                    <w:p w14:paraId="3739B3B3" w14:textId="77777777" w:rsidR="00BA216B" w:rsidRDefault="00BA216B" w:rsidP="00614F98"/>
                    <w:p w14:paraId="3BAF9CDD" w14:textId="77777777" w:rsidR="00BA216B" w:rsidRDefault="00BA216B" w:rsidP="00614F98"/>
                    <w:p w14:paraId="5B21A506" w14:textId="77777777" w:rsidR="00BA216B" w:rsidRDefault="00BA216B" w:rsidP="00614F98"/>
                    <w:p w14:paraId="34C4AFBF" w14:textId="77777777" w:rsidR="00BA216B" w:rsidRDefault="00BA216B" w:rsidP="00614F98"/>
                    <w:p w14:paraId="789700AF" w14:textId="77777777" w:rsidR="00BA216B" w:rsidRDefault="00BA216B" w:rsidP="00614F98"/>
                    <w:p w14:paraId="540232A8" w14:textId="77777777" w:rsidR="00BA216B" w:rsidRDefault="00BA216B" w:rsidP="00614F98"/>
                    <w:p w14:paraId="735E453F" w14:textId="77777777" w:rsidR="00BA216B" w:rsidRDefault="00BA216B" w:rsidP="00614F98"/>
                    <w:p w14:paraId="02938983" w14:textId="77777777" w:rsidR="00BA216B" w:rsidRDefault="00BA216B" w:rsidP="00614F98"/>
                    <w:p w14:paraId="710F115F" w14:textId="77777777" w:rsidR="00BA216B" w:rsidRDefault="00BA216B" w:rsidP="00614F98"/>
                    <w:p w14:paraId="6A1A5ED9" w14:textId="77777777" w:rsidR="00BA216B" w:rsidRDefault="00BA216B" w:rsidP="00614F98"/>
                    <w:p w14:paraId="10B5ACFC" w14:textId="77777777" w:rsidR="00BA216B" w:rsidRDefault="00BA216B" w:rsidP="00614F98"/>
                    <w:p w14:paraId="24BA0695" w14:textId="77777777" w:rsidR="00BA216B" w:rsidRDefault="00BA216B" w:rsidP="00614F98"/>
                    <w:p w14:paraId="0F9B3D1A" w14:textId="77777777" w:rsidR="00BA216B" w:rsidRDefault="00BA216B" w:rsidP="00614F98"/>
                    <w:p w14:paraId="5183C00C" w14:textId="77777777" w:rsidR="00BA216B" w:rsidRDefault="00BA216B" w:rsidP="00614F98"/>
                    <w:p w14:paraId="466B6FA4" w14:textId="77777777" w:rsidR="00BA216B" w:rsidRDefault="00BA216B" w:rsidP="00614F98"/>
                    <w:p w14:paraId="22A6B3E8" w14:textId="77777777" w:rsidR="00BA216B" w:rsidRDefault="00BA216B" w:rsidP="00614F98"/>
                    <w:p w14:paraId="70509023" w14:textId="77777777" w:rsidR="00BA216B" w:rsidRDefault="00BA216B" w:rsidP="00614F98"/>
                    <w:p w14:paraId="5DB68C25" w14:textId="77777777" w:rsidR="00BA216B" w:rsidRDefault="00BA216B" w:rsidP="00614F98"/>
                    <w:p w14:paraId="3F2B43FA" w14:textId="77777777" w:rsidR="00BA216B" w:rsidRDefault="00BA216B" w:rsidP="00614F98"/>
                    <w:p w14:paraId="79DBB42B" w14:textId="77777777" w:rsidR="00BA216B" w:rsidRDefault="00BA216B" w:rsidP="00614F98"/>
                    <w:p w14:paraId="7C9BDA77" w14:textId="77777777" w:rsidR="00BA216B" w:rsidRDefault="00BA216B" w:rsidP="00614F98"/>
                    <w:p w14:paraId="02190963" w14:textId="77777777" w:rsidR="00BA216B" w:rsidRDefault="00BA216B" w:rsidP="00614F98"/>
                    <w:p w14:paraId="1589BBB6" w14:textId="77777777" w:rsidR="00BA216B" w:rsidRDefault="00BA216B" w:rsidP="00614F98"/>
                    <w:p w14:paraId="5FF2F70E" w14:textId="77777777" w:rsidR="00BA216B" w:rsidRDefault="00BA216B" w:rsidP="00614F98"/>
                    <w:p w14:paraId="06FCBEF0" w14:textId="77777777" w:rsidR="00BA216B" w:rsidRDefault="00BA216B" w:rsidP="00614F98"/>
                    <w:p w14:paraId="2935B16A" w14:textId="77777777" w:rsidR="00BA216B" w:rsidRDefault="00BA216B" w:rsidP="00614F98"/>
                    <w:p w14:paraId="0BE3FA24" w14:textId="77777777" w:rsidR="00BA216B" w:rsidRDefault="00BA216B" w:rsidP="00614F98"/>
                    <w:p w14:paraId="43FFE742" w14:textId="77777777" w:rsidR="00BA216B" w:rsidRDefault="00BA216B" w:rsidP="00614F98"/>
                    <w:p w14:paraId="4B57A0F3" w14:textId="77777777" w:rsidR="00BA216B" w:rsidRDefault="00BA216B" w:rsidP="00614F98"/>
                    <w:p w14:paraId="7BC6592C" w14:textId="77777777" w:rsidR="00BA216B" w:rsidRDefault="00BA216B" w:rsidP="00614F98"/>
                    <w:p w14:paraId="0357F775" w14:textId="77777777" w:rsidR="00BA216B" w:rsidRDefault="00BA216B" w:rsidP="00614F98"/>
                    <w:p w14:paraId="60BCEA64" w14:textId="77777777" w:rsidR="00BA216B" w:rsidRDefault="00BA216B" w:rsidP="00614F98"/>
                    <w:p w14:paraId="4A78E295" w14:textId="77777777" w:rsidR="00BA216B" w:rsidRDefault="00BA216B" w:rsidP="00614F98"/>
                    <w:p w14:paraId="1A994952" w14:textId="77777777" w:rsidR="00BA216B" w:rsidRDefault="00BA216B" w:rsidP="00614F98"/>
                    <w:p w14:paraId="059E8471" w14:textId="77777777" w:rsidR="00BA216B" w:rsidRDefault="00BA216B" w:rsidP="00614F98"/>
                    <w:p w14:paraId="2D4B98A0" w14:textId="77777777" w:rsidR="00BA216B" w:rsidRDefault="00BA216B" w:rsidP="00614F98"/>
                    <w:p w14:paraId="482B0718" w14:textId="77777777" w:rsidR="00BA216B" w:rsidRDefault="00BA216B" w:rsidP="00614F98"/>
                    <w:p w14:paraId="35BBFCCF" w14:textId="77777777" w:rsidR="00BA216B" w:rsidRDefault="00BA216B" w:rsidP="00614F98"/>
                    <w:p w14:paraId="07DE69EB" w14:textId="77777777" w:rsidR="00BA216B" w:rsidRDefault="00BA216B" w:rsidP="00614F98"/>
                    <w:p w14:paraId="7A92123E" w14:textId="77777777" w:rsidR="00BA216B" w:rsidRDefault="00BA216B" w:rsidP="00614F98"/>
                    <w:p w14:paraId="50D2C55D" w14:textId="77777777" w:rsidR="00BA216B" w:rsidRDefault="00BA216B" w:rsidP="00614F98"/>
                    <w:p w14:paraId="40EA6FE7" w14:textId="77777777" w:rsidR="00BA216B" w:rsidRDefault="00BA216B" w:rsidP="00614F98"/>
                    <w:p w14:paraId="7CD3D911" w14:textId="77777777" w:rsidR="00BA216B" w:rsidRDefault="00BA216B" w:rsidP="00614F98"/>
                    <w:p w14:paraId="663B4D72" w14:textId="77777777" w:rsidR="00BA216B" w:rsidRDefault="00BA216B" w:rsidP="00614F98"/>
                    <w:p w14:paraId="0C16FA64" w14:textId="77777777" w:rsidR="00BA216B" w:rsidRDefault="00BA216B" w:rsidP="00614F98"/>
                    <w:p w14:paraId="689077FC" w14:textId="77777777" w:rsidR="00BA216B" w:rsidRDefault="00BA216B" w:rsidP="00614F98"/>
                    <w:p w14:paraId="0957FE74" w14:textId="77777777" w:rsidR="00BA216B" w:rsidRDefault="00BA216B" w:rsidP="00614F98"/>
                    <w:p w14:paraId="0FC95DF1" w14:textId="77777777" w:rsidR="00BA216B" w:rsidRDefault="00BA216B" w:rsidP="00614F98"/>
                    <w:p w14:paraId="3B25AA10" w14:textId="77777777" w:rsidR="00BA216B" w:rsidRDefault="00BA216B" w:rsidP="00614F98"/>
                    <w:p w14:paraId="2EF9F48A" w14:textId="77777777" w:rsidR="00BA216B" w:rsidRDefault="00BA216B" w:rsidP="00614F98"/>
                    <w:p w14:paraId="46272BF9" w14:textId="77777777" w:rsidR="00BA216B" w:rsidRDefault="00BA216B" w:rsidP="00614F98"/>
                    <w:p w14:paraId="67CEC120" w14:textId="77777777" w:rsidR="00BA216B" w:rsidRDefault="00BA216B" w:rsidP="00614F98"/>
                    <w:p w14:paraId="01D3E862" w14:textId="77777777" w:rsidR="00BA216B" w:rsidRDefault="00BA216B" w:rsidP="00614F98"/>
                    <w:p w14:paraId="39869F77" w14:textId="77777777" w:rsidR="00BA216B" w:rsidRDefault="00BA216B" w:rsidP="00614F98"/>
                    <w:p w14:paraId="7CA063FB" w14:textId="77777777" w:rsidR="00BA216B" w:rsidRDefault="00BA216B" w:rsidP="00614F98"/>
                    <w:p w14:paraId="30289D87" w14:textId="77777777" w:rsidR="00BA216B" w:rsidRDefault="00BA216B" w:rsidP="00614F98"/>
                    <w:p w14:paraId="21301BF0" w14:textId="77777777" w:rsidR="00BA216B" w:rsidRDefault="00BA216B" w:rsidP="00614F98"/>
                    <w:p w14:paraId="4DAC7C23" w14:textId="77777777" w:rsidR="00BA216B" w:rsidRDefault="00BA216B" w:rsidP="00614F98"/>
                    <w:p w14:paraId="6D231C29" w14:textId="77777777" w:rsidR="00BA216B" w:rsidRDefault="00BA216B" w:rsidP="00614F98"/>
                    <w:p w14:paraId="76FC3BBD" w14:textId="77777777" w:rsidR="00BA216B" w:rsidRDefault="00BA216B" w:rsidP="00614F98"/>
                    <w:p w14:paraId="458CC2C3" w14:textId="77777777" w:rsidR="00BA216B" w:rsidRDefault="00BA216B" w:rsidP="00614F98"/>
                    <w:p w14:paraId="44188B7B" w14:textId="77777777" w:rsidR="00BA216B" w:rsidRDefault="00BA216B" w:rsidP="00614F98"/>
                    <w:p w14:paraId="7CABC2F3" w14:textId="77777777" w:rsidR="00BA216B" w:rsidRDefault="00BA216B" w:rsidP="00614F98"/>
                    <w:p w14:paraId="6462D93D" w14:textId="77777777" w:rsidR="00BA216B" w:rsidRDefault="00BA216B" w:rsidP="00614F98"/>
                    <w:p w14:paraId="3F34E7D4" w14:textId="77777777" w:rsidR="00BA216B" w:rsidRDefault="00BA216B" w:rsidP="00614F98"/>
                    <w:p w14:paraId="6BAE94B8" w14:textId="77777777" w:rsidR="00BA216B" w:rsidRDefault="00BA216B" w:rsidP="00614F98"/>
                    <w:p w14:paraId="238C357B" w14:textId="77777777" w:rsidR="00BA216B" w:rsidRDefault="00BA216B" w:rsidP="00614F98"/>
                    <w:p w14:paraId="54EC730B" w14:textId="77777777" w:rsidR="00BA216B" w:rsidRDefault="00BA216B" w:rsidP="00614F98"/>
                    <w:p w14:paraId="0E065227" w14:textId="77777777" w:rsidR="00BA216B" w:rsidRDefault="00BA216B" w:rsidP="00614F98"/>
                    <w:p w14:paraId="238A5DE3" w14:textId="77777777" w:rsidR="00BA216B" w:rsidRDefault="00BA216B" w:rsidP="00614F98"/>
                    <w:p w14:paraId="0E409E64" w14:textId="77777777" w:rsidR="00BA216B" w:rsidRDefault="00BA216B" w:rsidP="00614F98"/>
                    <w:p w14:paraId="60091C65" w14:textId="77777777" w:rsidR="00BA216B" w:rsidRDefault="00BA216B" w:rsidP="00614F98"/>
                    <w:p w14:paraId="58934620" w14:textId="77777777" w:rsidR="00BA216B" w:rsidRDefault="00BA216B" w:rsidP="00614F98"/>
                    <w:p w14:paraId="24F627FF" w14:textId="77777777" w:rsidR="00BA216B" w:rsidRDefault="00BA216B" w:rsidP="00614F98"/>
                    <w:p w14:paraId="12692A78" w14:textId="77777777" w:rsidR="00BA216B" w:rsidRDefault="00BA216B" w:rsidP="00614F98"/>
                    <w:p w14:paraId="678F0659" w14:textId="77777777" w:rsidR="00BA216B" w:rsidRDefault="00BA216B" w:rsidP="00614F98"/>
                    <w:p w14:paraId="74F36C7B" w14:textId="77777777" w:rsidR="00BA216B" w:rsidRDefault="00BA216B" w:rsidP="00614F98"/>
                    <w:p w14:paraId="399596F5" w14:textId="77777777" w:rsidR="00BA216B" w:rsidRDefault="00BA216B" w:rsidP="00614F98"/>
                    <w:p w14:paraId="3ACCFA9D" w14:textId="77777777" w:rsidR="00BA216B" w:rsidRDefault="00BA216B" w:rsidP="00614F98"/>
                    <w:p w14:paraId="64B7290F" w14:textId="77777777" w:rsidR="00BA216B" w:rsidRDefault="00BA216B" w:rsidP="00614F98"/>
                    <w:p w14:paraId="61AEFDFD" w14:textId="77777777" w:rsidR="00BA216B" w:rsidRDefault="00BA216B" w:rsidP="00614F98"/>
                    <w:p w14:paraId="1152AF13" w14:textId="77777777" w:rsidR="00BA216B" w:rsidRDefault="00BA216B" w:rsidP="00614F98"/>
                    <w:p w14:paraId="2C132F6A" w14:textId="77777777" w:rsidR="00BA216B" w:rsidRDefault="00BA216B" w:rsidP="00614F98"/>
                    <w:p w14:paraId="770EC23B" w14:textId="77777777" w:rsidR="00BA216B" w:rsidRDefault="00BA216B" w:rsidP="00614F98"/>
                    <w:p w14:paraId="0C3E51A4" w14:textId="77777777" w:rsidR="00BA216B" w:rsidRDefault="00BA216B" w:rsidP="00614F98"/>
                    <w:p w14:paraId="4DCEABF6" w14:textId="77777777" w:rsidR="00BA216B" w:rsidRDefault="00BA216B" w:rsidP="00614F98"/>
                    <w:p w14:paraId="0CA7DCBA" w14:textId="77777777" w:rsidR="00BA216B" w:rsidRDefault="00BA216B" w:rsidP="00614F98"/>
                    <w:p w14:paraId="1ECB95AD" w14:textId="77777777" w:rsidR="00BA216B" w:rsidRDefault="00BA216B" w:rsidP="00614F98"/>
                    <w:p w14:paraId="0339D9FB" w14:textId="77777777" w:rsidR="00BA216B" w:rsidRDefault="00BA216B" w:rsidP="00614F98"/>
                    <w:p w14:paraId="5D6C1446" w14:textId="77777777" w:rsidR="00BA216B" w:rsidRDefault="00BA216B" w:rsidP="00614F98"/>
                    <w:p w14:paraId="1652B413" w14:textId="77777777" w:rsidR="00BA216B" w:rsidRDefault="00BA216B" w:rsidP="00614F98"/>
                    <w:p w14:paraId="7DD303EE" w14:textId="77777777" w:rsidR="00BA216B" w:rsidRDefault="00BA216B" w:rsidP="00614F98"/>
                    <w:p w14:paraId="234AC928" w14:textId="77777777" w:rsidR="00BA216B" w:rsidRDefault="00BA216B" w:rsidP="00614F98"/>
                    <w:p w14:paraId="0713DB93" w14:textId="77777777" w:rsidR="00BA216B" w:rsidRDefault="00BA216B" w:rsidP="00614F98"/>
                    <w:p w14:paraId="1FDB5A4A" w14:textId="77777777" w:rsidR="00BA216B" w:rsidRDefault="00BA216B" w:rsidP="00614F98"/>
                    <w:p w14:paraId="3D239217" w14:textId="77777777" w:rsidR="00BA216B" w:rsidRDefault="00BA216B" w:rsidP="00614F98"/>
                    <w:p w14:paraId="18A84198" w14:textId="77777777" w:rsidR="00BA216B" w:rsidRDefault="00BA216B" w:rsidP="00614F98"/>
                    <w:p w14:paraId="09E91167" w14:textId="77777777" w:rsidR="00BA216B" w:rsidRDefault="00BA216B" w:rsidP="00614F98"/>
                    <w:p w14:paraId="4D4D6433" w14:textId="77777777" w:rsidR="00BA216B" w:rsidRDefault="00BA216B" w:rsidP="00614F98"/>
                    <w:p w14:paraId="2D09D2D1" w14:textId="77777777" w:rsidR="00BA216B" w:rsidRDefault="00BA216B" w:rsidP="00614F98"/>
                    <w:p w14:paraId="6CE9710B" w14:textId="77777777" w:rsidR="00BA216B" w:rsidRDefault="00BA216B" w:rsidP="00614F98"/>
                    <w:p w14:paraId="52A29A06" w14:textId="77777777" w:rsidR="00BA216B" w:rsidRDefault="00BA216B" w:rsidP="00614F98"/>
                    <w:p w14:paraId="42FBA8BA" w14:textId="77777777" w:rsidR="00BA216B" w:rsidRDefault="00BA216B" w:rsidP="00614F98"/>
                    <w:p w14:paraId="4B84CB86" w14:textId="77777777" w:rsidR="00BA216B" w:rsidRDefault="00BA216B" w:rsidP="00614F98"/>
                    <w:p w14:paraId="4080B95C" w14:textId="77777777" w:rsidR="00BA216B" w:rsidRDefault="00BA216B" w:rsidP="00614F98"/>
                    <w:p w14:paraId="2553C48F" w14:textId="77777777" w:rsidR="00BA216B" w:rsidRDefault="00BA216B" w:rsidP="00614F98"/>
                    <w:p w14:paraId="19A85607" w14:textId="77777777" w:rsidR="00BA216B" w:rsidRDefault="00BA216B" w:rsidP="00614F98"/>
                    <w:p w14:paraId="69F9073C" w14:textId="77777777" w:rsidR="00BA216B" w:rsidRDefault="00BA216B" w:rsidP="00614F98"/>
                    <w:p w14:paraId="11976796" w14:textId="77777777" w:rsidR="00BA216B" w:rsidRDefault="00BA216B" w:rsidP="00614F98"/>
                    <w:p w14:paraId="786D9059" w14:textId="77777777" w:rsidR="00BA216B" w:rsidRDefault="00BA216B" w:rsidP="00614F98"/>
                    <w:p w14:paraId="1E47A2A4" w14:textId="77777777" w:rsidR="00BA216B" w:rsidRDefault="00BA216B" w:rsidP="00614F98"/>
                    <w:p w14:paraId="3D372E3E" w14:textId="77777777" w:rsidR="00BA216B" w:rsidRDefault="00BA216B" w:rsidP="00614F98"/>
                    <w:p w14:paraId="08F5D100" w14:textId="77777777" w:rsidR="00BA216B" w:rsidRDefault="00BA216B" w:rsidP="00614F98"/>
                    <w:p w14:paraId="595FA39F" w14:textId="77777777" w:rsidR="00BA216B" w:rsidRDefault="00BA216B" w:rsidP="00614F98"/>
                    <w:p w14:paraId="4514F48F" w14:textId="77777777" w:rsidR="00BA216B" w:rsidRDefault="00BA216B" w:rsidP="00614F98"/>
                    <w:p w14:paraId="4FF6FE12" w14:textId="77777777" w:rsidR="00BA216B" w:rsidRDefault="00BA216B" w:rsidP="00614F98"/>
                    <w:p w14:paraId="517DD680" w14:textId="77777777" w:rsidR="00BA216B" w:rsidRDefault="00BA216B" w:rsidP="00614F98"/>
                    <w:p w14:paraId="639ABDCC" w14:textId="77777777" w:rsidR="00BA216B" w:rsidRDefault="00BA216B" w:rsidP="00614F98"/>
                    <w:p w14:paraId="42701805" w14:textId="77777777" w:rsidR="00BA216B" w:rsidRDefault="00BA216B" w:rsidP="00614F98"/>
                    <w:p w14:paraId="61565AA5" w14:textId="77777777" w:rsidR="00BA216B" w:rsidRDefault="00BA216B" w:rsidP="00614F98"/>
                    <w:p w14:paraId="48E05C2F" w14:textId="77777777" w:rsidR="00BA216B" w:rsidRDefault="00BA216B" w:rsidP="00614F98"/>
                    <w:p w14:paraId="623D54A8" w14:textId="77777777" w:rsidR="00BA216B" w:rsidRDefault="00BA216B" w:rsidP="00614F98"/>
                    <w:p w14:paraId="65E5AC36" w14:textId="77777777" w:rsidR="00BA216B" w:rsidRDefault="00BA216B" w:rsidP="00614F98"/>
                    <w:p w14:paraId="370C8522" w14:textId="77777777" w:rsidR="00BA216B" w:rsidRDefault="00BA216B" w:rsidP="00614F98"/>
                    <w:p w14:paraId="765C4A4E" w14:textId="77777777" w:rsidR="00BA216B" w:rsidRDefault="00BA216B" w:rsidP="00614F98"/>
                    <w:p w14:paraId="4D9B9430" w14:textId="77777777" w:rsidR="00BA216B" w:rsidRDefault="00BA216B" w:rsidP="00614F98"/>
                    <w:p w14:paraId="6490C708" w14:textId="77777777" w:rsidR="00BA216B" w:rsidRDefault="00BA216B" w:rsidP="00614F98"/>
                    <w:p w14:paraId="213076B1" w14:textId="77777777" w:rsidR="00BA216B" w:rsidRDefault="00BA216B" w:rsidP="00614F98"/>
                    <w:p w14:paraId="5B4636A5" w14:textId="77777777" w:rsidR="00BA216B" w:rsidRDefault="00BA216B" w:rsidP="00614F98"/>
                    <w:p w14:paraId="2FAB49AF" w14:textId="77777777" w:rsidR="00BA216B" w:rsidRDefault="00BA216B" w:rsidP="00614F98"/>
                    <w:p w14:paraId="59368E12" w14:textId="77777777" w:rsidR="00BA216B" w:rsidRDefault="00BA216B" w:rsidP="00614F98"/>
                    <w:p w14:paraId="1CF53E07" w14:textId="77777777" w:rsidR="00BA216B" w:rsidRDefault="00BA216B" w:rsidP="00614F98"/>
                    <w:p w14:paraId="07596531" w14:textId="77777777" w:rsidR="00BA216B" w:rsidRDefault="00BA216B" w:rsidP="00614F98"/>
                    <w:p w14:paraId="0B8BC9B1" w14:textId="77777777" w:rsidR="00BA216B" w:rsidRDefault="00BA216B" w:rsidP="00614F98"/>
                    <w:p w14:paraId="0CC54A52" w14:textId="77777777" w:rsidR="00BA216B" w:rsidRDefault="00BA216B" w:rsidP="00614F98"/>
                    <w:p w14:paraId="07C0D60D" w14:textId="77777777" w:rsidR="00BA216B" w:rsidRDefault="00BA216B" w:rsidP="00614F98"/>
                    <w:p w14:paraId="0BE07549" w14:textId="77777777" w:rsidR="00BA216B" w:rsidRDefault="00BA216B" w:rsidP="00614F98"/>
                    <w:p w14:paraId="3D002CB7" w14:textId="77777777" w:rsidR="00BA216B" w:rsidRDefault="00BA216B" w:rsidP="00614F98"/>
                    <w:p w14:paraId="4AC02EFD" w14:textId="77777777" w:rsidR="00BA216B" w:rsidRDefault="00BA216B" w:rsidP="00614F98"/>
                    <w:p w14:paraId="49D776D4" w14:textId="77777777" w:rsidR="00BA216B" w:rsidRDefault="00BA216B" w:rsidP="00614F98"/>
                    <w:p w14:paraId="69F67177" w14:textId="77777777" w:rsidR="00BA216B" w:rsidRDefault="00BA216B" w:rsidP="00614F98"/>
                    <w:p w14:paraId="2E6BC2E4" w14:textId="77777777" w:rsidR="00BA216B" w:rsidRDefault="00BA216B" w:rsidP="00614F98"/>
                    <w:p w14:paraId="77206470" w14:textId="77777777" w:rsidR="00BA216B" w:rsidRDefault="00BA216B" w:rsidP="00614F98"/>
                    <w:p w14:paraId="30BA250F" w14:textId="77777777" w:rsidR="00BA216B" w:rsidRDefault="00BA216B" w:rsidP="00614F98"/>
                    <w:p w14:paraId="702C7A67" w14:textId="77777777" w:rsidR="00BA216B" w:rsidRDefault="00BA216B" w:rsidP="00614F98"/>
                    <w:p w14:paraId="7560A5F8" w14:textId="77777777" w:rsidR="00BA216B" w:rsidRDefault="00BA216B" w:rsidP="00614F98"/>
                    <w:p w14:paraId="17CC124F" w14:textId="77777777" w:rsidR="00BA216B" w:rsidRDefault="00BA216B" w:rsidP="00614F98"/>
                    <w:p w14:paraId="0AE713E1" w14:textId="77777777" w:rsidR="00BA216B" w:rsidRDefault="00BA216B" w:rsidP="00614F98"/>
                    <w:p w14:paraId="5DF25489" w14:textId="77777777" w:rsidR="00BA216B" w:rsidRDefault="00BA216B" w:rsidP="00614F98"/>
                    <w:p w14:paraId="34A1F5A5" w14:textId="77777777" w:rsidR="00BA216B" w:rsidRDefault="00BA216B" w:rsidP="00614F98"/>
                    <w:p w14:paraId="445987AB" w14:textId="77777777" w:rsidR="00BA216B" w:rsidRDefault="00BA216B" w:rsidP="00614F98"/>
                    <w:p w14:paraId="39B684F6" w14:textId="77777777" w:rsidR="00BA216B" w:rsidRDefault="00BA216B" w:rsidP="00614F98"/>
                    <w:p w14:paraId="2A17A30A" w14:textId="77777777" w:rsidR="00BA216B" w:rsidRDefault="00BA216B" w:rsidP="00614F98"/>
                    <w:p w14:paraId="67D69005" w14:textId="77777777" w:rsidR="00BA216B" w:rsidRDefault="00BA216B" w:rsidP="00614F98"/>
                    <w:p w14:paraId="2D600468" w14:textId="77777777" w:rsidR="00BA216B" w:rsidRDefault="00BA216B" w:rsidP="00614F98"/>
                    <w:p w14:paraId="5795D588" w14:textId="77777777" w:rsidR="00BA216B" w:rsidRDefault="00BA216B" w:rsidP="00614F98"/>
                    <w:p w14:paraId="2A2DB4C0" w14:textId="77777777" w:rsidR="00BA216B" w:rsidRDefault="00BA216B" w:rsidP="00614F98"/>
                    <w:p w14:paraId="367BE445" w14:textId="77777777" w:rsidR="00BA216B" w:rsidRDefault="00BA216B" w:rsidP="00614F98"/>
                    <w:p w14:paraId="49F0FF96" w14:textId="77777777" w:rsidR="00BA216B" w:rsidRDefault="00BA216B" w:rsidP="00614F98"/>
                    <w:p w14:paraId="3D89F323" w14:textId="77777777" w:rsidR="00BA216B" w:rsidRDefault="00BA216B" w:rsidP="00614F98"/>
                    <w:p w14:paraId="704150CA" w14:textId="77777777" w:rsidR="00BA216B" w:rsidRDefault="00BA216B" w:rsidP="00614F98"/>
                    <w:p w14:paraId="14C555BD" w14:textId="77777777" w:rsidR="00BA216B" w:rsidRDefault="00BA216B" w:rsidP="00614F98"/>
                    <w:p w14:paraId="7176ECFA" w14:textId="77777777" w:rsidR="00BA216B" w:rsidRDefault="00BA216B" w:rsidP="00614F98"/>
                    <w:p w14:paraId="7A6E314C" w14:textId="77777777" w:rsidR="00BA216B" w:rsidRDefault="00BA216B" w:rsidP="00614F98"/>
                    <w:p w14:paraId="706621D3" w14:textId="77777777" w:rsidR="00BA216B" w:rsidRDefault="00BA216B" w:rsidP="00614F98"/>
                    <w:p w14:paraId="192C872D" w14:textId="77777777" w:rsidR="00BA216B" w:rsidRDefault="00BA216B" w:rsidP="00614F98"/>
                    <w:p w14:paraId="5C4A95FF" w14:textId="77777777" w:rsidR="00BA216B" w:rsidRDefault="00BA216B" w:rsidP="00614F98"/>
                    <w:p w14:paraId="346950DF" w14:textId="77777777" w:rsidR="00BA216B" w:rsidRDefault="00BA216B" w:rsidP="00614F98"/>
                    <w:p w14:paraId="475050CE" w14:textId="77777777" w:rsidR="00BA216B" w:rsidRDefault="00BA216B" w:rsidP="00614F98"/>
                    <w:p w14:paraId="6F38C7D9" w14:textId="77777777" w:rsidR="00BA216B" w:rsidRDefault="00BA216B" w:rsidP="00614F98"/>
                    <w:p w14:paraId="7057C7F1" w14:textId="77777777" w:rsidR="00BA216B" w:rsidRDefault="00BA216B" w:rsidP="00614F98"/>
                    <w:p w14:paraId="729E48FB" w14:textId="77777777" w:rsidR="00BA216B" w:rsidRDefault="00BA216B" w:rsidP="00614F98"/>
                    <w:p w14:paraId="3D62BCB2" w14:textId="77777777" w:rsidR="00BA216B" w:rsidRDefault="00BA216B" w:rsidP="00614F98"/>
                    <w:p w14:paraId="0FEDC7B7" w14:textId="77777777" w:rsidR="00BA216B" w:rsidRDefault="00BA216B" w:rsidP="00614F98"/>
                    <w:p w14:paraId="30138329" w14:textId="77777777" w:rsidR="00BA216B" w:rsidRDefault="00BA216B" w:rsidP="00614F98"/>
                    <w:p w14:paraId="779B80E7" w14:textId="77777777" w:rsidR="00BA216B" w:rsidRDefault="00BA216B" w:rsidP="00614F98"/>
                    <w:p w14:paraId="23AD02EC" w14:textId="77777777" w:rsidR="00BA216B" w:rsidRDefault="00BA216B" w:rsidP="00614F98"/>
                    <w:p w14:paraId="3F55EBE1" w14:textId="77777777" w:rsidR="00BA216B" w:rsidRDefault="00BA216B" w:rsidP="00614F98"/>
                    <w:p w14:paraId="5E46EFE7" w14:textId="77777777" w:rsidR="00BA216B" w:rsidRDefault="00BA216B" w:rsidP="00614F98"/>
                    <w:p w14:paraId="626E509A" w14:textId="77777777" w:rsidR="00BA216B" w:rsidRDefault="00BA216B" w:rsidP="00614F98"/>
                    <w:p w14:paraId="3D16FC10" w14:textId="77777777" w:rsidR="00BA216B" w:rsidRDefault="00BA216B" w:rsidP="00614F98"/>
                    <w:p w14:paraId="35D0BCAB" w14:textId="77777777" w:rsidR="00BA216B" w:rsidRDefault="00BA216B" w:rsidP="00614F98"/>
                    <w:p w14:paraId="23E2B135" w14:textId="77777777" w:rsidR="00BA216B" w:rsidRDefault="00BA216B" w:rsidP="00614F98"/>
                    <w:p w14:paraId="4AB503DD" w14:textId="77777777" w:rsidR="00BA216B" w:rsidRDefault="00BA216B" w:rsidP="00614F98"/>
                    <w:p w14:paraId="1D620550" w14:textId="77777777" w:rsidR="00BA216B" w:rsidRDefault="00BA216B" w:rsidP="00614F98"/>
                    <w:p w14:paraId="5472813D" w14:textId="77777777" w:rsidR="00BA216B" w:rsidRDefault="00BA216B" w:rsidP="00614F98"/>
                    <w:p w14:paraId="47D4DD52" w14:textId="77777777" w:rsidR="00BA216B" w:rsidRDefault="00BA216B" w:rsidP="00614F98"/>
                    <w:p w14:paraId="4C3B7CAA" w14:textId="77777777" w:rsidR="00BA216B" w:rsidRDefault="00BA216B" w:rsidP="00614F98"/>
                    <w:p w14:paraId="212A527D" w14:textId="77777777" w:rsidR="00BA216B" w:rsidRDefault="00BA216B" w:rsidP="00614F98"/>
                    <w:p w14:paraId="6FAB38E2" w14:textId="77777777" w:rsidR="00BA216B" w:rsidRDefault="00BA216B" w:rsidP="00614F98"/>
                    <w:p w14:paraId="16B22E24" w14:textId="77777777" w:rsidR="00BA216B" w:rsidRDefault="00BA216B" w:rsidP="00614F98"/>
                    <w:p w14:paraId="4CA0CE41" w14:textId="77777777" w:rsidR="00BA216B" w:rsidRDefault="00BA216B" w:rsidP="00614F98"/>
                    <w:p w14:paraId="50156FC6" w14:textId="77777777" w:rsidR="00BA216B" w:rsidRDefault="00BA216B" w:rsidP="00614F98"/>
                    <w:p w14:paraId="616DE8CD" w14:textId="77777777" w:rsidR="00BA216B" w:rsidRDefault="00BA216B" w:rsidP="00614F98"/>
                    <w:p w14:paraId="5088F390" w14:textId="77777777" w:rsidR="00BA216B" w:rsidRDefault="00BA216B" w:rsidP="00614F98"/>
                    <w:p w14:paraId="30F4B527" w14:textId="77777777" w:rsidR="00BA216B" w:rsidRDefault="00BA216B" w:rsidP="00614F98"/>
                    <w:p w14:paraId="36D66AD7" w14:textId="77777777" w:rsidR="00BA216B" w:rsidRDefault="00BA216B" w:rsidP="00614F98"/>
                    <w:p w14:paraId="5ACD937E" w14:textId="77777777" w:rsidR="00BA216B" w:rsidRDefault="00BA216B" w:rsidP="00614F98"/>
                    <w:p w14:paraId="1BA03D5D" w14:textId="77777777" w:rsidR="00BA216B" w:rsidRDefault="00BA216B" w:rsidP="00614F98"/>
                    <w:p w14:paraId="6D5EE489" w14:textId="77777777" w:rsidR="00BA216B" w:rsidRDefault="00BA216B" w:rsidP="00614F98"/>
                    <w:p w14:paraId="6C724E1C" w14:textId="77777777" w:rsidR="00BA216B" w:rsidRDefault="00BA216B" w:rsidP="00614F98"/>
                    <w:p w14:paraId="782B6933" w14:textId="77777777" w:rsidR="00BA216B" w:rsidRDefault="00BA216B" w:rsidP="00614F98"/>
                    <w:p w14:paraId="346FD26C" w14:textId="77777777" w:rsidR="00BA216B" w:rsidRDefault="00BA216B" w:rsidP="00614F98"/>
                    <w:p w14:paraId="40E84DAE" w14:textId="77777777" w:rsidR="00BA216B" w:rsidRDefault="00BA216B" w:rsidP="00614F98"/>
                    <w:p w14:paraId="2AF8DAE3" w14:textId="77777777" w:rsidR="00BA216B" w:rsidRDefault="00BA216B" w:rsidP="00614F98"/>
                    <w:p w14:paraId="27F205AA" w14:textId="77777777" w:rsidR="00BA216B" w:rsidRDefault="00BA216B" w:rsidP="00614F98"/>
                    <w:p w14:paraId="0AD02460" w14:textId="77777777" w:rsidR="00BA216B" w:rsidRDefault="00BA216B" w:rsidP="00614F98"/>
                    <w:p w14:paraId="6E1033A4" w14:textId="77777777" w:rsidR="00BA216B" w:rsidRDefault="00BA216B" w:rsidP="00614F98"/>
                    <w:p w14:paraId="7E9A0054" w14:textId="77777777" w:rsidR="00BA216B" w:rsidRDefault="00BA216B" w:rsidP="00614F98"/>
                    <w:p w14:paraId="750B8A21" w14:textId="77777777" w:rsidR="00BA216B" w:rsidRDefault="00BA216B" w:rsidP="00614F98"/>
                    <w:p w14:paraId="56BEF851" w14:textId="77777777" w:rsidR="00BA216B" w:rsidRDefault="00BA216B" w:rsidP="00614F98"/>
                    <w:p w14:paraId="77491DA7" w14:textId="77777777" w:rsidR="00BA216B" w:rsidRDefault="00BA216B" w:rsidP="00614F98"/>
                    <w:p w14:paraId="4B0394E4" w14:textId="77777777" w:rsidR="00BA216B" w:rsidRDefault="00BA216B" w:rsidP="00614F98"/>
                    <w:p w14:paraId="6373C72B" w14:textId="77777777" w:rsidR="00BA216B" w:rsidRDefault="00BA216B" w:rsidP="00614F98"/>
                    <w:p w14:paraId="6BAC9C61" w14:textId="77777777" w:rsidR="00BA216B" w:rsidRDefault="00BA216B" w:rsidP="00614F98"/>
                    <w:p w14:paraId="57F81452" w14:textId="77777777" w:rsidR="00BA216B" w:rsidRDefault="00BA216B" w:rsidP="00614F98"/>
                    <w:p w14:paraId="63307AF5" w14:textId="77777777" w:rsidR="00BA216B" w:rsidRDefault="00BA216B" w:rsidP="00614F98"/>
                    <w:p w14:paraId="55E9FBCB" w14:textId="77777777" w:rsidR="00BA216B" w:rsidRDefault="00BA216B" w:rsidP="00614F98"/>
                    <w:p w14:paraId="0C6D7F14" w14:textId="77777777" w:rsidR="00BA216B" w:rsidRDefault="00BA216B" w:rsidP="00614F98"/>
                    <w:p w14:paraId="5FB0DE0F" w14:textId="77777777" w:rsidR="00BA216B" w:rsidRDefault="00BA216B" w:rsidP="00614F98"/>
                    <w:p w14:paraId="1F43BD58" w14:textId="77777777" w:rsidR="00BA216B" w:rsidRDefault="00BA216B" w:rsidP="00614F98"/>
                    <w:p w14:paraId="04C38EEC" w14:textId="77777777" w:rsidR="00BA216B" w:rsidRDefault="00BA216B" w:rsidP="00614F98"/>
                    <w:p w14:paraId="5D4E9ED1" w14:textId="77777777" w:rsidR="00BA216B" w:rsidRDefault="00BA216B" w:rsidP="00614F98"/>
                    <w:p w14:paraId="2C2FA2C6" w14:textId="77777777" w:rsidR="00BA216B" w:rsidRDefault="00BA216B" w:rsidP="00614F98"/>
                    <w:p w14:paraId="3A846085" w14:textId="77777777" w:rsidR="00BA216B" w:rsidRDefault="00BA216B" w:rsidP="00614F98"/>
                    <w:p w14:paraId="037798F3" w14:textId="77777777" w:rsidR="00BA216B" w:rsidRDefault="00BA216B" w:rsidP="00614F98"/>
                    <w:p w14:paraId="1E335275" w14:textId="77777777" w:rsidR="00BA216B" w:rsidRDefault="00BA216B" w:rsidP="00614F98"/>
                    <w:p w14:paraId="31EF247A" w14:textId="77777777" w:rsidR="00BA216B" w:rsidRDefault="00BA216B" w:rsidP="00614F98"/>
                    <w:p w14:paraId="3E572B38" w14:textId="77777777" w:rsidR="00BA216B" w:rsidRDefault="00BA216B" w:rsidP="00614F98"/>
                    <w:p w14:paraId="3121E773" w14:textId="77777777" w:rsidR="00BA216B" w:rsidRDefault="00BA216B" w:rsidP="00614F98"/>
                    <w:p w14:paraId="7CB8F406" w14:textId="77777777" w:rsidR="00BA216B" w:rsidRDefault="00BA216B" w:rsidP="00614F98"/>
                    <w:p w14:paraId="5E7694CC" w14:textId="77777777" w:rsidR="00BA216B" w:rsidRDefault="00BA216B" w:rsidP="00614F98"/>
                    <w:p w14:paraId="06373173" w14:textId="77777777" w:rsidR="00BA216B" w:rsidRDefault="00BA216B" w:rsidP="00614F98"/>
                    <w:p w14:paraId="0E70CC5E" w14:textId="77777777" w:rsidR="00BA216B" w:rsidRDefault="00BA216B" w:rsidP="00614F98"/>
                    <w:p w14:paraId="185CDF7C" w14:textId="77777777" w:rsidR="00BA216B" w:rsidRDefault="00BA216B" w:rsidP="00614F98"/>
                    <w:p w14:paraId="3DF64767" w14:textId="77777777" w:rsidR="00BA216B" w:rsidRDefault="00BA216B" w:rsidP="00614F98"/>
                    <w:p w14:paraId="2C1E0C77" w14:textId="77777777" w:rsidR="00BA216B" w:rsidRDefault="00BA216B" w:rsidP="00614F98"/>
                    <w:p w14:paraId="17D1071A" w14:textId="77777777" w:rsidR="00BA216B" w:rsidRDefault="00BA216B" w:rsidP="00614F98"/>
                    <w:p w14:paraId="490A2A11" w14:textId="77777777" w:rsidR="00BA216B" w:rsidRDefault="00BA216B" w:rsidP="00614F98"/>
                    <w:p w14:paraId="25FC9BCE" w14:textId="77777777" w:rsidR="00BA216B" w:rsidRDefault="00BA216B" w:rsidP="00614F98"/>
                    <w:p w14:paraId="66F1E834" w14:textId="77777777" w:rsidR="00BA216B" w:rsidRDefault="00BA216B" w:rsidP="00614F98"/>
                    <w:p w14:paraId="6965FFD6" w14:textId="77777777" w:rsidR="00BA216B" w:rsidRDefault="00BA216B" w:rsidP="00614F98"/>
                    <w:p w14:paraId="091492A2" w14:textId="77777777" w:rsidR="00BA216B" w:rsidRDefault="00BA216B" w:rsidP="00614F98"/>
                    <w:p w14:paraId="7549F4D0" w14:textId="77777777" w:rsidR="00BA216B" w:rsidRDefault="00BA216B" w:rsidP="00614F98"/>
                    <w:p w14:paraId="3141D6F6" w14:textId="77777777" w:rsidR="00BA216B" w:rsidRDefault="00BA216B" w:rsidP="00614F98"/>
                    <w:p w14:paraId="45E05789" w14:textId="77777777" w:rsidR="00BA216B" w:rsidRDefault="00BA216B" w:rsidP="00614F98"/>
                    <w:p w14:paraId="4A8AF723" w14:textId="77777777" w:rsidR="00BA216B" w:rsidRDefault="00BA216B" w:rsidP="00614F98"/>
                    <w:p w14:paraId="5037E7C9" w14:textId="77777777" w:rsidR="00BA216B" w:rsidRDefault="00BA216B" w:rsidP="00614F98"/>
                    <w:p w14:paraId="0BC3DD58" w14:textId="77777777" w:rsidR="00BA216B" w:rsidRDefault="00BA216B" w:rsidP="00614F98"/>
                    <w:p w14:paraId="740F2BD8" w14:textId="77777777" w:rsidR="00BA216B" w:rsidRDefault="00BA216B" w:rsidP="00614F98"/>
                    <w:p w14:paraId="0511E420" w14:textId="77777777" w:rsidR="00BA216B" w:rsidRDefault="00BA216B" w:rsidP="00614F98"/>
                    <w:p w14:paraId="1A694D69" w14:textId="77777777" w:rsidR="00BA216B" w:rsidRDefault="00BA216B" w:rsidP="00614F98"/>
                    <w:p w14:paraId="54CB67F2" w14:textId="77777777" w:rsidR="00BA216B" w:rsidRDefault="00BA216B" w:rsidP="00614F98"/>
                    <w:p w14:paraId="1A5F8E9A" w14:textId="77777777" w:rsidR="00BA216B" w:rsidRDefault="00BA216B" w:rsidP="00614F98"/>
                    <w:p w14:paraId="5EEE5BB2" w14:textId="77777777" w:rsidR="00BA216B" w:rsidRDefault="00BA216B" w:rsidP="00614F98"/>
                    <w:p w14:paraId="7940ACE1" w14:textId="77777777" w:rsidR="00BA216B" w:rsidRDefault="00BA216B" w:rsidP="00614F98"/>
                    <w:p w14:paraId="41351F30" w14:textId="77777777" w:rsidR="00BA216B" w:rsidRDefault="00BA216B" w:rsidP="00614F98"/>
                    <w:p w14:paraId="2DFA3A32" w14:textId="77777777" w:rsidR="00BA216B" w:rsidRDefault="00BA216B" w:rsidP="00614F98"/>
                    <w:p w14:paraId="73976E1F" w14:textId="77777777" w:rsidR="00BA216B" w:rsidRDefault="00BA216B" w:rsidP="00614F98"/>
                    <w:p w14:paraId="136892ED" w14:textId="77777777" w:rsidR="00BA216B" w:rsidRDefault="00BA216B" w:rsidP="00614F98"/>
                    <w:p w14:paraId="2DD944B9" w14:textId="77777777" w:rsidR="00BA216B" w:rsidRDefault="00BA216B" w:rsidP="00614F98"/>
                    <w:p w14:paraId="032E30A6" w14:textId="77777777" w:rsidR="00BA216B" w:rsidRDefault="00BA216B" w:rsidP="00614F98"/>
                    <w:p w14:paraId="1E0CEFB4" w14:textId="77777777" w:rsidR="00BA216B" w:rsidRDefault="00BA216B" w:rsidP="00614F98"/>
                    <w:p w14:paraId="715483FD" w14:textId="77777777" w:rsidR="00BA216B" w:rsidRDefault="00BA216B" w:rsidP="00614F98"/>
                    <w:p w14:paraId="52586936" w14:textId="77777777" w:rsidR="00BA216B" w:rsidRDefault="00BA216B" w:rsidP="00614F98"/>
                    <w:p w14:paraId="24C91077" w14:textId="77777777" w:rsidR="00BA216B" w:rsidRDefault="00BA216B" w:rsidP="00614F98"/>
                    <w:p w14:paraId="50896285" w14:textId="77777777" w:rsidR="00BA216B" w:rsidRDefault="00BA216B" w:rsidP="00614F98"/>
                    <w:p w14:paraId="4195787C" w14:textId="77777777" w:rsidR="00BA216B" w:rsidRDefault="00BA216B" w:rsidP="00614F98"/>
                    <w:p w14:paraId="1E3C03AB" w14:textId="77777777" w:rsidR="00BA216B" w:rsidRDefault="00BA216B" w:rsidP="00614F98"/>
                    <w:p w14:paraId="7F6569B2" w14:textId="77777777" w:rsidR="00BA216B" w:rsidRDefault="00BA216B" w:rsidP="00614F98"/>
                    <w:p w14:paraId="7094C2CE" w14:textId="77777777" w:rsidR="00BA216B" w:rsidRDefault="00BA216B" w:rsidP="00614F98"/>
                    <w:p w14:paraId="16023D78" w14:textId="77777777" w:rsidR="00BA216B" w:rsidRDefault="00BA216B" w:rsidP="00614F98"/>
                    <w:p w14:paraId="6EFCD5F8" w14:textId="77777777" w:rsidR="00BA216B" w:rsidRDefault="00BA216B" w:rsidP="00614F98"/>
                    <w:p w14:paraId="74A97FD4" w14:textId="77777777" w:rsidR="00BA216B" w:rsidRDefault="00BA216B" w:rsidP="00614F98"/>
                    <w:p w14:paraId="2599E838" w14:textId="77777777" w:rsidR="00BA216B" w:rsidRDefault="00BA216B" w:rsidP="00614F98"/>
                    <w:p w14:paraId="1C6E7E18" w14:textId="77777777" w:rsidR="00BA216B" w:rsidRDefault="00BA216B" w:rsidP="00614F98"/>
                    <w:p w14:paraId="55E818B6" w14:textId="77777777" w:rsidR="00BA216B" w:rsidRDefault="00BA216B" w:rsidP="00614F98"/>
                    <w:p w14:paraId="4408EE96" w14:textId="77777777" w:rsidR="00BA216B" w:rsidRDefault="00BA216B" w:rsidP="00614F98"/>
                    <w:p w14:paraId="25B5BC9F" w14:textId="77777777" w:rsidR="00BA216B" w:rsidRDefault="00BA216B" w:rsidP="00614F98"/>
                    <w:p w14:paraId="4811E838" w14:textId="77777777" w:rsidR="00BA216B" w:rsidRDefault="00BA216B" w:rsidP="00614F98"/>
                    <w:p w14:paraId="7206789E" w14:textId="77777777" w:rsidR="00BA216B" w:rsidRDefault="00BA216B" w:rsidP="00614F98"/>
                    <w:p w14:paraId="7D4E4227" w14:textId="77777777" w:rsidR="00BA216B" w:rsidRDefault="00BA216B" w:rsidP="00614F98"/>
                    <w:p w14:paraId="3E4CBCA4" w14:textId="77777777" w:rsidR="00BA216B" w:rsidRDefault="00BA216B" w:rsidP="00614F98"/>
                    <w:p w14:paraId="20EDBDC4" w14:textId="77777777" w:rsidR="00BA216B" w:rsidRDefault="00BA216B" w:rsidP="00614F98"/>
                    <w:p w14:paraId="5B95C80A" w14:textId="77777777" w:rsidR="00BA216B" w:rsidRDefault="00BA216B" w:rsidP="00614F98"/>
                    <w:p w14:paraId="1C281E8C" w14:textId="77777777" w:rsidR="00BA216B" w:rsidRDefault="00BA216B" w:rsidP="00614F98"/>
                    <w:p w14:paraId="4A289E73" w14:textId="77777777" w:rsidR="00BA216B" w:rsidRDefault="00BA216B" w:rsidP="00614F98"/>
                    <w:p w14:paraId="13538775" w14:textId="77777777" w:rsidR="00BA216B" w:rsidRDefault="00BA216B" w:rsidP="00614F98"/>
                    <w:p w14:paraId="068059A4" w14:textId="77777777" w:rsidR="00BA216B" w:rsidRDefault="00BA216B" w:rsidP="00614F98"/>
                    <w:p w14:paraId="04FB9CA8" w14:textId="77777777" w:rsidR="00BA216B" w:rsidRDefault="00BA216B" w:rsidP="00614F98"/>
                    <w:p w14:paraId="43B595B9" w14:textId="77777777" w:rsidR="00BA216B" w:rsidRDefault="00BA216B" w:rsidP="00614F98"/>
                    <w:p w14:paraId="283DB8FE" w14:textId="77777777" w:rsidR="00BA216B" w:rsidRDefault="00BA216B" w:rsidP="00614F98"/>
                    <w:p w14:paraId="62EEB97E" w14:textId="77777777" w:rsidR="00BA216B" w:rsidRDefault="00BA216B" w:rsidP="00614F98"/>
                    <w:p w14:paraId="7B4F1314" w14:textId="77777777" w:rsidR="00BA216B" w:rsidRDefault="00BA216B" w:rsidP="00614F98"/>
                    <w:p w14:paraId="239BCD38" w14:textId="77777777" w:rsidR="00BA216B" w:rsidRDefault="00BA216B" w:rsidP="00614F98"/>
                    <w:p w14:paraId="2B1CA700" w14:textId="77777777" w:rsidR="00BA216B" w:rsidRDefault="00BA216B" w:rsidP="00614F98"/>
                    <w:p w14:paraId="053F73AF" w14:textId="77777777" w:rsidR="00BA216B" w:rsidRDefault="00BA216B" w:rsidP="00614F98"/>
                    <w:p w14:paraId="6E45BB64" w14:textId="77777777" w:rsidR="00BA216B" w:rsidRDefault="00BA216B" w:rsidP="00614F98"/>
                    <w:p w14:paraId="0432DBB9" w14:textId="77777777" w:rsidR="00BA216B" w:rsidRDefault="00BA216B" w:rsidP="00614F98"/>
                    <w:p w14:paraId="2E240D5E" w14:textId="77777777" w:rsidR="00BA216B" w:rsidRDefault="00BA216B" w:rsidP="00614F98"/>
                    <w:p w14:paraId="38219BBA" w14:textId="77777777" w:rsidR="00BA216B" w:rsidRDefault="00BA216B" w:rsidP="00614F98"/>
                    <w:p w14:paraId="7C5FFA78" w14:textId="77777777" w:rsidR="00BA216B" w:rsidRDefault="00BA216B" w:rsidP="00614F98"/>
                    <w:p w14:paraId="0918CDE0" w14:textId="77777777" w:rsidR="00BA216B" w:rsidRDefault="00BA216B" w:rsidP="00614F98"/>
                    <w:p w14:paraId="179EBCA8" w14:textId="77777777" w:rsidR="00BA216B" w:rsidRDefault="00BA216B" w:rsidP="00614F98"/>
                    <w:p w14:paraId="3FB827F0" w14:textId="77777777" w:rsidR="00BA216B" w:rsidRDefault="00BA216B" w:rsidP="00614F98"/>
                    <w:p w14:paraId="16E0F0CA" w14:textId="77777777" w:rsidR="00BA216B" w:rsidRDefault="00BA216B" w:rsidP="00614F98"/>
                    <w:p w14:paraId="4E823D9D" w14:textId="77777777" w:rsidR="00BA216B" w:rsidRDefault="00BA216B" w:rsidP="00614F98"/>
                    <w:p w14:paraId="75828DC4" w14:textId="77777777" w:rsidR="00BA216B" w:rsidRDefault="00BA216B" w:rsidP="00614F98"/>
                    <w:p w14:paraId="2C85A153" w14:textId="77777777" w:rsidR="00BA216B" w:rsidRDefault="00BA216B" w:rsidP="00614F98"/>
                    <w:p w14:paraId="1D8AB037" w14:textId="77777777" w:rsidR="00BA216B" w:rsidRDefault="00BA216B" w:rsidP="00614F98"/>
                    <w:p w14:paraId="6C96F742" w14:textId="77777777" w:rsidR="00BA216B" w:rsidRDefault="00BA216B" w:rsidP="00614F98"/>
                    <w:p w14:paraId="7698918A" w14:textId="77777777" w:rsidR="00BA216B" w:rsidRDefault="00BA216B" w:rsidP="00614F98"/>
                    <w:p w14:paraId="561450FE" w14:textId="77777777" w:rsidR="00BA216B" w:rsidRDefault="00BA216B" w:rsidP="00614F98"/>
                    <w:p w14:paraId="647415D6" w14:textId="77777777" w:rsidR="00BA216B" w:rsidRDefault="00BA216B" w:rsidP="00614F98"/>
                    <w:p w14:paraId="54768C5B" w14:textId="77777777" w:rsidR="00BA216B" w:rsidRDefault="00BA216B" w:rsidP="00614F98"/>
                    <w:p w14:paraId="62F36230" w14:textId="77777777" w:rsidR="00BA216B" w:rsidRDefault="00BA216B" w:rsidP="00614F98"/>
                    <w:p w14:paraId="2E0AB131" w14:textId="77777777" w:rsidR="00BA216B" w:rsidRDefault="00BA216B" w:rsidP="00614F98"/>
                    <w:p w14:paraId="6B3C71E6" w14:textId="77777777" w:rsidR="00BA216B" w:rsidRDefault="00BA216B" w:rsidP="00614F98"/>
                    <w:p w14:paraId="08EA813D" w14:textId="77777777" w:rsidR="00BA216B" w:rsidRDefault="00BA216B" w:rsidP="00614F98"/>
                    <w:p w14:paraId="276CBE3B" w14:textId="77777777" w:rsidR="00BA216B" w:rsidRDefault="00BA216B" w:rsidP="00614F98"/>
                    <w:p w14:paraId="11CA9256" w14:textId="77777777" w:rsidR="00BA216B" w:rsidRDefault="00BA216B" w:rsidP="00614F98"/>
                    <w:p w14:paraId="235CA9DC" w14:textId="77777777" w:rsidR="00BA216B" w:rsidRDefault="00BA216B" w:rsidP="00614F98"/>
                    <w:p w14:paraId="34ED34BD" w14:textId="77777777" w:rsidR="00BA216B" w:rsidRDefault="00BA216B" w:rsidP="00614F98"/>
                    <w:p w14:paraId="0B0D0C02" w14:textId="77777777" w:rsidR="00BA216B" w:rsidRDefault="00BA216B" w:rsidP="00614F98"/>
                    <w:p w14:paraId="0E9257EF" w14:textId="77777777" w:rsidR="00BA216B" w:rsidRDefault="00BA216B" w:rsidP="00614F98"/>
                    <w:p w14:paraId="1F442FF0" w14:textId="77777777" w:rsidR="00BA216B" w:rsidRDefault="00BA216B" w:rsidP="00614F98"/>
                    <w:p w14:paraId="15EFC1F0" w14:textId="77777777" w:rsidR="00BA216B" w:rsidRDefault="00BA216B" w:rsidP="00614F98"/>
                    <w:p w14:paraId="29EFCD0F" w14:textId="77777777" w:rsidR="00BA216B" w:rsidRDefault="00BA216B" w:rsidP="00614F98"/>
                    <w:p w14:paraId="6F9A8D1E" w14:textId="77777777" w:rsidR="00BA216B" w:rsidRDefault="00BA216B" w:rsidP="00614F98"/>
                    <w:p w14:paraId="17249B7B" w14:textId="77777777" w:rsidR="00BA216B" w:rsidRDefault="00BA216B" w:rsidP="00614F98"/>
                    <w:p w14:paraId="726D8098" w14:textId="77777777" w:rsidR="00BA216B" w:rsidRDefault="00BA216B" w:rsidP="00614F98"/>
                    <w:p w14:paraId="6DEB28EC" w14:textId="77777777" w:rsidR="00BA216B" w:rsidRDefault="00BA216B" w:rsidP="00614F98"/>
                    <w:p w14:paraId="718DE08A" w14:textId="77777777" w:rsidR="00BA216B" w:rsidRDefault="00BA216B" w:rsidP="00614F98"/>
                    <w:p w14:paraId="6AEC033E" w14:textId="77777777" w:rsidR="00BA216B" w:rsidRDefault="00BA216B" w:rsidP="00614F98"/>
                    <w:p w14:paraId="7B455E20" w14:textId="77777777" w:rsidR="00BA216B" w:rsidRDefault="00BA216B" w:rsidP="00614F98"/>
                    <w:p w14:paraId="2F38F487" w14:textId="77777777" w:rsidR="00BA216B" w:rsidRDefault="00BA216B" w:rsidP="00614F98"/>
                    <w:p w14:paraId="37099F1C" w14:textId="77777777" w:rsidR="00BA216B" w:rsidRDefault="00BA216B" w:rsidP="00614F98"/>
                    <w:p w14:paraId="0729B444" w14:textId="77777777" w:rsidR="00BA216B" w:rsidRDefault="00BA216B" w:rsidP="00614F98"/>
                    <w:p w14:paraId="65F545EE" w14:textId="77777777" w:rsidR="00BA216B" w:rsidRDefault="00BA216B" w:rsidP="00614F98"/>
                    <w:p w14:paraId="0D88A244" w14:textId="77777777" w:rsidR="00BA216B" w:rsidRDefault="00BA216B" w:rsidP="00614F98"/>
                    <w:p w14:paraId="4DC5C645" w14:textId="77777777" w:rsidR="00BA216B" w:rsidRDefault="00BA216B" w:rsidP="00614F98"/>
                    <w:p w14:paraId="37542E6B" w14:textId="77777777" w:rsidR="00BA216B" w:rsidRDefault="00BA216B" w:rsidP="00614F98"/>
                    <w:p w14:paraId="3385812F" w14:textId="77777777" w:rsidR="00BA216B" w:rsidRDefault="00BA216B" w:rsidP="00614F98"/>
                    <w:p w14:paraId="23B9B866" w14:textId="77777777" w:rsidR="00BA216B" w:rsidRDefault="00BA216B" w:rsidP="00614F98"/>
                    <w:p w14:paraId="26E3F01B" w14:textId="77777777" w:rsidR="00BA216B" w:rsidRDefault="00BA216B" w:rsidP="00614F98"/>
                    <w:p w14:paraId="117F077D" w14:textId="77777777" w:rsidR="00BA216B" w:rsidRDefault="00BA216B" w:rsidP="00614F98"/>
                    <w:p w14:paraId="514F0B6B" w14:textId="77777777" w:rsidR="00BA216B" w:rsidRDefault="00BA216B" w:rsidP="00614F98"/>
                    <w:p w14:paraId="6075ECDF" w14:textId="77777777" w:rsidR="00BA216B" w:rsidRDefault="00BA216B" w:rsidP="00614F98"/>
                    <w:p w14:paraId="270D2185" w14:textId="77777777" w:rsidR="00BA216B" w:rsidRDefault="00BA216B" w:rsidP="00614F98"/>
                    <w:p w14:paraId="3DCBC47B" w14:textId="77777777" w:rsidR="00BA216B" w:rsidRDefault="00BA216B" w:rsidP="00614F98"/>
                    <w:p w14:paraId="4D3D825E" w14:textId="77777777" w:rsidR="00BA216B" w:rsidRDefault="00BA216B" w:rsidP="00614F98"/>
                    <w:p w14:paraId="4BBF2844" w14:textId="77777777" w:rsidR="00BA216B" w:rsidRDefault="00BA216B" w:rsidP="00614F98"/>
                    <w:p w14:paraId="7F78838E" w14:textId="77777777" w:rsidR="00BA216B" w:rsidRDefault="00BA216B" w:rsidP="00614F98"/>
                    <w:p w14:paraId="4D5BCA08" w14:textId="77777777" w:rsidR="00BA216B" w:rsidRDefault="00BA216B" w:rsidP="00614F98"/>
                    <w:p w14:paraId="55628107" w14:textId="77777777" w:rsidR="00BA216B" w:rsidRDefault="00BA216B" w:rsidP="00614F98"/>
                    <w:p w14:paraId="3EFCC781" w14:textId="77777777" w:rsidR="00BA216B" w:rsidRDefault="00BA216B" w:rsidP="00614F98"/>
                    <w:p w14:paraId="027E712A" w14:textId="77777777" w:rsidR="00BA216B" w:rsidRDefault="00BA216B" w:rsidP="00614F98"/>
                    <w:p w14:paraId="47C80ECE" w14:textId="77777777" w:rsidR="00BA216B" w:rsidRDefault="00BA216B" w:rsidP="00614F98"/>
                    <w:p w14:paraId="60ECD7AB" w14:textId="77777777" w:rsidR="00BA216B" w:rsidRDefault="00BA216B" w:rsidP="00614F98"/>
                    <w:p w14:paraId="791A9C00" w14:textId="77777777" w:rsidR="00BA216B" w:rsidRDefault="00BA216B" w:rsidP="00614F98"/>
                    <w:p w14:paraId="0CDFA6E3" w14:textId="77777777" w:rsidR="00BA216B" w:rsidRDefault="00BA216B" w:rsidP="00614F98"/>
                    <w:p w14:paraId="7B1201BE" w14:textId="77777777" w:rsidR="00BA216B" w:rsidRDefault="00BA216B" w:rsidP="00614F98"/>
                    <w:p w14:paraId="7CD9C776" w14:textId="77777777" w:rsidR="00BA216B" w:rsidRDefault="00BA216B" w:rsidP="00614F98"/>
                    <w:p w14:paraId="49C5FA5E" w14:textId="77777777" w:rsidR="00BA216B" w:rsidRDefault="00BA216B" w:rsidP="00614F98"/>
                    <w:p w14:paraId="4B22D5C5" w14:textId="77777777" w:rsidR="00BA216B" w:rsidRDefault="00BA216B" w:rsidP="00614F98"/>
                    <w:p w14:paraId="126FB671" w14:textId="77777777" w:rsidR="00BA216B" w:rsidRDefault="00BA216B" w:rsidP="00614F98"/>
                    <w:p w14:paraId="62B6D8A7" w14:textId="77777777" w:rsidR="00BA216B" w:rsidRDefault="00BA216B" w:rsidP="00614F98"/>
                    <w:p w14:paraId="1BA26313" w14:textId="77777777" w:rsidR="00BA216B" w:rsidRDefault="00BA216B" w:rsidP="00614F98"/>
                    <w:p w14:paraId="3FBF92AA" w14:textId="77777777" w:rsidR="00BA216B" w:rsidRDefault="00BA216B" w:rsidP="00614F98"/>
                    <w:p w14:paraId="336A5787" w14:textId="77777777" w:rsidR="00BA216B" w:rsidRDefault="00BA216B" w:rsidP="00614F98"/>
                    <w:p w14:paraId="11ACB2BB" w14:textId="77777777" w:rsidR="00BA216B" w:rsidRDefault="00BA216B" w:rsidP="00614F98"/>
                    <w:p w14:paraId="29517DDC" w14:textId="77777777" w:rsidR="00BA216B" w:rsidRDefault="00BA216B" w:rsidP="00614F98"/>
                    <w:p w14:paraId="3656372A" w14:textId="77777777" w:rsidR="00BA216B" w:rsidRDefault="00BA216B" w:rsidP="00614F98"/>
                    <w:p w14:paraId="248F22B9" w14:textId="77777777" w:rsidR="00BA216B" w:rsidRDefault="00BA216B" w:rsidP="00614F98"/>
                    <w:p w14:paraId="2233CC3B" w14:textId="77777777" w:rsidR="00BA216B" w:rsidRDefault="00BA216B" w:rsidP="00614F98"/>
                    <w:p w14:paraId="382EAFAD" w14:textId="77777777" w:rsidR="00BA216B" w:rsidRDefault="00BA216B" w:rsidP="00614F98"/>
                    <w:p w14:paraId="72165B2F" w14:textId="77777777" w:rsidR="00BA216B" w:rsidRDefault="00BA216B" w:rsidP="00614F98"/>
                    <w:p w14:paraId="5EB50405" w14:textId="77777777" w:rsidR="00BA216B" w:rsidRDefault="00BA216B" w:rsidP="00614F98"/>
                    <w:p w14:paraId="61682E06" w14:textId="77777777" w:rsidR="00BA216B" w:rsidRDefault="00BA216B" w:rsidP="00614F98"/>
                    <w:p w14:paraId="74BA7FD5" w14:textId="77777777" w:rsidR="00BA216B" w:rsidRDefault="00BA216B" w:rsidP="00614F98"/>
                    <w:p w14:paraId="31C6FE8C" w14:textId="77777777" w:rsidR="00BA216B" w:rsidRDefault="00BA216B" w:rsidP="00614F98"/>
                    <w:p w14:paraId="3A20178D" w14:textId="77777777" w:rsidR="00BA216B" w:rsidRDefault="00BA216B" w:rsidP="00614F98"/>
                    <w:p w14:paraId="7C345C21" w14:textId="77777777" w:rsidR="00BA216B" w:rsidRDefault="00BA216B" w:rsidP="00614F98"/>
                    <w:p w14:paraId="7FBF4B01" w14:textId="77777777" w:rsidR="00BA216B" w:rsidRDefault="00BA216B" w:rsidP="00614F98"/>
                    <w:p w14:paraId="68AD70A7" w14:textId="77777777" w:rsidR="00BA216B" w:rsidRDefault="00BA216B" w:rsidP="00614F98"/>
                    <w:p w14:paraId="60C7AA48" w14:textId="77777777" w:rsidR="00BA216B" w:rsidRDefault="00BA216B" w:rsidP="00614F98"/>
                    <w:p w14:paraId="66DC7069" w14:textId="77777777" w:rsidR="00BA216B" w:rsidRDefault="00BA216B" w:rsidP="00614F98"/>
                    <w:p w14:paraId="31D14755" w14:textId="77777777" w:rsidR="00BA216B" w:rsidRDefault="00BA216B" w:rsidP="00614F98"/>
                    <w:p w14:paraId="44AA63E4" w14:textId="77777777" w:rsidR="00BA216B" w:rsidRDefault="00BA216B" w:rsidP="00614F98"/>
                    <w:p w14:paraId="57C6FDC4" w14:textId="77777777" w:rsidR="00BA216B" w:rsidRDefault="00BA216B" w:rsidP="00614F98"/>
                    <w:p w14:paraId="08021D2D" w14:textId="77777777" w:rsidR="00BA216B" w:rsidRDefault="00BA216B" w:rsidP="00614F98"/>
                    <w:p w14:paraId="5425FA13" w14:textId="77777777" w:rsidR="00BA216B" w:rsidRDefault="00BA216B" w:rsidP="00614F98"/>
                    <w:p w14:paraId="4FF7839E" w14:textId="77777777" w:rsidR="00BA216B" w:rsidRDefault="00BA216B" w:rsidP="00614F98"/>
                    <w:p w14:paraId="658120A2" w14:textId="77777777" w:rsidR="00BA216B" w:rsidRDefault="00BA216B" w:rsidP="00614F98"/>
                    <w:p w14:paraId="25CDD7B2" w14:textId="77777777" w:rsidR="00BA216B" w:rsidRDefault="00BA216B" w:rsidP="00614F98"/>
                    <w:p w14:paraId="64D89045" w14:textId="77777777" w:rsidR="00BA216B" w:rsidRDefault="00BA216B" w:rsidP="00614F98"/>
                    <w:p w14:paraId="63238147" w14:textId="77777777" w:rsidR="00BA216B" w:rsidRDefault="00BA216B" w:rsidP="00614F98"/>
                    <w:p w14:paraId="6423754E" w14:textId="77777777" w:rsidR="00BA216B" w:rsidRDefault="00BA216B" w:rsidP="00614F98"/>
                    <w:p w14:paraId="3F581C7C" w14:textId="77777777" w:rsidR="00BA216B" w:rsidRDefault="00BA216B" w:rsidP="00614F98"/>
                    <w:p w14:paraId="32499125" w14:textId="77777777" w:rsidR="00BA216B" w:rsidRDefault="00BA216B" w:rsidP="00614F98"/>
                    <w:p w14:paraId="4B5218F3" w14:textId="77777777" w:rsidR="00BA216B" w:rsidRDefault="00BA216B" w:rsidP="00614F98"/>
                    <w:p w14:paraId="2793FA52" w14:textId="77777777" w:rsidR="00BA216B" w:rsidRDefault="00BA216B" w:rsidP="00614F98"/>
                    <w:p w14:paraId="72F6DFAC" w14:textId="77777777" w:rsidR="00BA216B" w:rsidRDefault="00BA216B" w:rsidP="00614F98"/>
                    <w:p w14:paraId="03EFB90E" w14:textId="77777777" w:rsidR="00BA216B" w:rsidRDefault="00BA216B" w:rsidP="00614F98"/>
                    <w:p w14:paraId="1E9B1366" w14:textId="77777777" w:rsidR="00BA216B" w:rsidRDefault="00BA216B" w:rsidP="00614F98"/>
                    <w:p w14:paraId="3E43E435" w14:textId="77777777" w:rsidR="00BA216B" w:rsidRDefault="00BA216B" w:rsidP="00614F98"/>
                    <w:p w14:paraId="4D9688EA" w14:textId="77777777" w:rsidR="00BA216B" w:rsidRDefault="00BA216B" w:rsidP="00614F98"/>
                    <w:p w14:paraId="230F53AC" w14:textId="77777777" w:rsidR="00BA216B" w:rsidRDefault="00BA216B" w:rsidP="00614F98"/>
                    <w:p w14:paraId="1E09BF15" w14:textId="77777777" w:rsidR="00BA216B" w:rsidRDefault="00BA216B" w:rsidP="00614F98"/>
                    <w:p w14:paraId="76F45B0C" w14:textId="77777777" w:rsidR="00BA216B" w:rsidRDefault="00BA216B" w:rsidP="00614F98"/>
                    <w:p w14:paraId="1755D412" w14:textId="77777777" w:rsidR="00BA216B" w:rsidRDefault="00BA216B" w:rsidP="00614F98"/>
                    <w:p w14:paraId="52B581FE" w14:textId="77777777" w:rsidR="00BA216B" w:rsidRDefault="00BA216B" w:rsidP="00614F98"/>
                    <w:p w14:paraId="1848C3BE" w14:textId="77777777" w:rsidR="00BA216B" w:rsidRDefault="00BA216B" w:rsidP="00614F98"/>
                    <w:p w14:paraId="3A8A1B07" w14:textId="77777777" w:rsidR="00BA216B" w:rsidRDefault="00BA216B" w:rsidP="00614F98"/>
                    <w:p w14:paraId="5F3BAE90" w14:textId="77777777" w:rsidR="00BA216B" w:rsidRDefault="00BA216B" w:rsidP="00614F98"/>
                    <w:p w14:paraId="0FA4AE0C" w14:textId="77777777" w:rsidR="00BA216B" w:rsidRDefault="00BA216B" w:rsidP="00614F98"/>
                    <w:p w14:paraId="3BB5ACC5" w14:textId="77777777" w:rsidR="00BA216B" w:rsidRDefault="00BA216B" w:rsidP="00614F98"/>
                    <w:p w14:paraId="43B1D410" w14:textId="77777777" w:rsidR="00BA216B" w:rsidRDefault="00BA216B" w:rsidP="00614F98"/>
                    <w:p w14:paraId="18214321" w14:textId="77777777" w:rsidR="00BA216B" w:rsidRDefault="00BA216B" w:rsidP="00614F98"/>
                    <w:p w14:paraId="4F19103F" w14:textId="77777777" w:rsidR="00BA216B" w:rsidRDefault="00BA216B" w:rsidP="00614F98"/>
                    <w:p w14:paraId="0F9110C3" w14:textId="77777777" w:rsidR="00BA216B" w:rsidRDefault="00BA216B" w:rsidP="00614F98"/>
                    <w:p w14:paraId="4B3CD471" w14:textId="77777777" w:rsidR="00BA216B" w:rsidRDefault="00BA216B" w:rsidP="00614F98"/>
                    <w:p w14:paraId="77AED774" w14:textId="77777777" w:rsidR="00BA216B" w:rsidRDefault="00BA216B" w:rsidP="00614F98"/>
                    <w:p w14:paraId="098C6645" w14:textId="77777777" w:rsidR="00BA216B" w:rsidRDefault="00BA216B" w:rsidP="00614F98"/>
                    <w:p w14:paraId="6A3C128C" w14:textId="77777777" w:rsidR="00BA216B" w:rsidRDefault="00BA216B" w:rsidP="00614F98"/>
                    <w:p w14:paraId="1DA06884" w14:textId="77777777" w:rsidR="00BA216B" w:rsidRDefault="00BA216B" w:rsidP="00614F98"/>
                    <w:p w14:paraId="2DD659C2" w14:textId="77777777" w:rsidR="00BA216B" w:rsidRDefault="00BA216B" w:rsidP="00614F98"/>
                    <w:p w14:paraId="133E3E19" w14:textId="77777777" w:rsidR="00BA216B" w:rsidRDefault="00BA216B" w:rsidP="00614F98"/>
                    <w:p w14:paraId="55E0F7A8" w14:textId="77777777" w:rsidR="00BA216B" w:rsidRDefault="00BA216B" w:rsidP="00614F98"/>
                    <w:p w14:paraId="3289D92D" w14:textId="77777777" w:rsidR="00BA216B" w:rsidRDefault="00BA216B" w:rsidP="00614F98"/>
                    <w:p w14:paraId="6D5D5176" w14:textId="77777777" w:rsidR="00BA216B" w:rsidRDefault="00BA216B" w:rsidP="00614F98"/>
                    <w:p w14:paraId="300B0BF6" w14:textId="77777777" w:rsidR="00BA216B" w:rsidRDefault="00BA216B" w:rsidP="00614F98"/>
                    <w:p w14:paraId="32D6AC04" w14:textId="77777777" w:rsidR="00BA216B" w:rsidRDefault="00BA216B" w:rsidP="00614F98"/>
                    <w:p w14:paraId="7091F283" w14:textId="77777777" w:rsidR="00BA216B" w:rsidRDefault="00BA216B" w:rsidP="00614F98"/>
                    <w:p w14:paraId="2A117C5C" w14:textId="77777777" w:rsidR="00BA216B" w:rsidRDefault="00BA216B" w:rsidP="00614F98"/>
                    <w:p w14:paraId="7BDC9721" w14:textId="77777777" w:rsidR="00BA216B" w:rsidRDefault="00BA216B" w:rsidP="00614F98"/>
                    <w:p w14:paraId="589ED8A7" w14:textId="77777777" w:rsidR="00BA216B" w:rsidRDefault="00BA216B" w:rsidP="00614F98"/>
                    <w:p w14:paraId="60EA6EAF" w14:textId="77777777" w:rsidR="00BA216B" w:rsidRDefault="00BA216B" w:rsidP="00614F98"/>
                    <w:p w14:paraId="1CA51E9F" w14:textId="77777777" w:rsidR="00BA216B" w:rsidRDefault="00BA216B" w:rsidP="00614F98"/>
                    <w:p w14:paraId="05947496" w14:textId="77777777" w:rsidR="00BA216B" w:rsidRDefault="00BA216B" w:rsidP="00614F98"/>
                    <w:p w14:paraId="2B494229" w14:textId="77777777" w:rsidR="00BA216B" w:rsidRDefault="00BA216B" w:rsidP="00614F98"/>
                    <w:p w14:paraId="347BE40E" w14:textId="77777777" w:rsidR="00BA216B" w:rsidRDefault="00BA216B" w:rsidP="00614F98"/>
                    <w:p w14:paraId="0FE8B9AA" w14:textId="77777777" w:rsidR="00BA216B" w:rsidRDefault="00BA216B" w:rsidP="00614F98"/>
                    <w:p w14:paraId="6E277AA8" w14:textId="77777777" w:rsidR="00BA216B" w:rsidRDefault="00BA216B" w:rsidP="00614F98"/>
                    <w:p w14:paraId="7B997F4E" w14:textId="77777777" w:rsidR="00BA216B" w:rsidRDefault="00BA216B" w:rsidP="00614F98"/>
                    <w:p w14:paraId="4AB5D257" w14:textId="77777777" w:rsidR="00BA216B" w:rsidRDefault="00BA216B" w:rsidP="00614F98"/>
                    <w:p w14:paraId="3C5328F3" w14:textId="77777777" w:rsidR="00BA216B" w:rsidRDefault="00BA216B" w:rsidP="00614F98"/>
                    <w:p w14:paraId="5D56C7D8" w14:textId="77777777" w:rsidR="00BA216B" w:rsidRDefault="00BA216B" w:rsidP="00614F98"/>
                    <w:p w14:paraId="653D93F1" w14:textId="77777777" w:rsidR="00BA216B" w:rsidRDefault="00BA216B" w:rsidP="00614F98"/>
                    <w:p w14:paraId="066162AA" w14:textId="77777777" w:rsidR="00BA216B" w:rsidRDefault="00BA216B" w:rsidP="00614F98"/>
                    <w:p w14:paraId="6112CCA0" w14:textId="77777777" w:rsidR="00BA216B" w:rsidRDefault="00BA216B" w:rsidP="00614F98"/>
                    <w:p w14:paraId="29411129" w14:textId="77777777" w:rsidR="00BA216B" w:rsidRDefault="00BA216B" w:rsidP="00614F98"/>
                    <w:p w14:paraId="403C0F1C" w14:textId="77777777" w:rsidR="00BA216B" w:rsidRDefault="00BA216B" w:rsidP="00614F98"/>
                    <w:p w14:paraId="5B1C8E5F" w14:textId="77777777" w:rsidR="00BA216B" w:rsidRDefault="00BA216B" w:rsidP="00614F98"/>
                    <w:p w14:paraId="718EAD3F" w14:textId="77777777" w:rsidR="00BA216B" w:rsidRDefault="00BA216B" w:rsidP="00614F98"/>
                    <w:p w14:paraId="099948D2" w14:textId="77777777" w:rsidR="00BA216B" w:rsidRDefault="00BA216B" w:rsidP="00614F98"/>
                    <w:p w14:paraId="588B4860" w14:textId="77777777" w:rsidR="00BA216B" w:rsidRDefault="00BA216B" w:rsidP="00614F98"/>
                    <w:p w14:paraId="72646B88" w14:textId="77777777" w:rsidR="00BA216B" w:rsidRDefault="00BA216B" w:rsidP="00614F98"/>
                    <w:p w14:paraId="117E2663" w14:textId="77777777" w:rsidR="00BA216B" w:rsidRDefault="00BA216B" w:rsidP="00614F98"/>
                    <w:p w14:paraId="2F935FAF" w14:textId="77777777" w:rsidR="00BA216B" w:rsidRDefault="00BA216B" w:rsidP="00614F98"/>
                    <w:p w14:paraId="43CA8D7F" w14:textId="77777777" w:rsidR="00BA216B" w:rsidRDefault="00BA216B" w:rsidP="00614F98"/>
                    <w:p w14:paraId="4CA32192" w14:textId="77777777" w:rsidR="00BA216B" w:rsidRDefault="00BA216B" w:rsidP="00614F98"/>
                    <w:p w14:paraId="294BAF1D" w14:textId="77777777" w:rsidR="00BA216B" w:rsidRDefault="00BA216B" w:rsidP="00614F98"/>
                    <w:p w14:paraId="5789B38A" w14:textId="77777777" w:rsidR="00BA216B" w:rsidRDefault="00BA216B" w:rsidP="00614F98"/>
                    <w:p w14:paraId="58B9A453" w14:textId="77777777" w:rsidR="00BA216B" w:rsidRDefault="00BA216B" w:rsidP="00614F98"/>
                    <w:p w14:paraId="64E1F345" w14:textId="77777777" w:rsidR="00BA216B" w:rsidRDefault="00BA216B" w:rsidP="00614F98"/>
                    <w:p w14:paraId="4B3E8637" w14:textId="77777777" w:rsidR="00BA216B" w:rsidRDefault="00BA216B" w:rsidP="00614F98"/>
                    <w:p w14:paraId="38AFD841" w14:textId="77777777" w:rsidR="00BA216B" w:rsidRDefault="00BA216B" w:rsidP="00614F98"/>
                    <w:p w14:paraId="4D07FB25" w14:textId="77777777" w:rsidR="00BA216B" w:rsidRDefault="00BA216B" w:rsidP="00614F98"/>
                    <w:p w14:paraId="463AA9DC" w14:textId="77777777" w:rsidR="00BA216B" w:rsidRDefault="00BA216B" w:rsidP="00614F98"/>
                    <w:p w14:paraId="53933A95" w14:textId="77777777" w:rsidR="00BA216B" w:rsidRDefault="00BA216B" w:rsidP="00614F98"/>
                    <w:p w14:paraId="523B41EA" w14:textId="77777777" w:rsidR="00BA216B" w:rsidRDefault="00BA216B" w:rsidP="00614F98"/>
                    <w:p w14:paraId="465C9B67" w14:textId="77777777" w:rsidR="00BA216B" w:rsidRDefault="00BA216B" w:rsidP="00614F98"/>
                    <w:p w14:paraId="69C29FBF" w14:textId="77777777" w:rsidR="00BA216B" w:rsidRDefault="00BA216B" w:rsidP="00614F98"/>
                    <w:p w14:paraId="6A7760B7" w14:textId="77777777" w:rsidR="00BA216B" w:rsidRDefault="00BA216B" w:rsidP="00614F98"/>
                    <w:p w14:paraId="00C62FC4" w14:textId="77777777" w:rsidR="00BA216B" w:rsidRDefault="00BA216B" w:rsidP="00614F98"/>
                    <w:p w14:paraId="4E23192A" w14:textId="77777777" w:rsidR="00BA216B" w:rsidRDefault="00BA216B" w:rsidP="00614F98"/>
                    <w:p w14:paraId="33894B7C" w14:textId="77777777" w:rsidR="00BA216B" w:rsidRDefault="00BA216B" w:rsidP="00614F98"/>
                    <w:p w14:paraId="35219037" w14:textId="77777777" w:rsidR="00BA216B" w:rsidRDefault="00BA216B" w:rsidP="00614F98"/>
                    <w:p w14:paraId="63A66259" w14:textId="77777777" w:rsidR="00BA216B" w:rsidRDefault="00BA216B" w:rsidP="00614F98"/>
                    <w:p w14:paraId="0117DE68" w14:textId="77777777" w:rsidR="00BA216B" w:rsidRDefault="00BA216B" w:rsidP="00614F98"/>
                    <w:p w14:paraId="0BBBE8BE" w14:textId="77777777" w:rsidR="00BA216B" w:rsidRDefault="00BA216B" w:rsidP="00614F98"/>
                    <w:p w14:paraId="42DC73E7" w14:textId="77777777" w:rsidR="00BA216B" w:rsidRDefault="00BA216B" w:rsidP="00614F98"/>
                    <w:p w14:paraId="1E5730B6" w14:textId="77777777" w:rsidR="00BA216B" w:rsidRDefault="00BA216B" w:rsidP="00614F98"/>
                    <w:p w14:paraId="11F4725D" w14:textId="77777777" w:rsidR="00BA216B" w:rsidRDefault="00BA216B" w:rsidP="00614F98"/>
                    <w:p w14:paraId="69D40EC2" w14:textId="77777777" w:rsidR="00BA216B" w:rsidRDefault="00BA216B" w:rsidP="00614F98"/>
                    <w:p w14:paraId="0747126E" w14:textId="77777777" w:rsidR="00BA216B" w:rsidRDefault="00BA216B" w:rsidP="00614F98"/>
                    <w:p w14:paraId="4C9AB34B" w14:textId="77777777" w:rsidR="00BA216B" w:rsidRDefault="00BA216B" w:rsidP="00614F98"/>
                    <w:p w14:paraId="65DD19F6" w14:textId="77777777" w:rsidR="00BA216B" w:rsidRDefault="00BA216B" w:rsidP="00614F98"/>
                    <w:p w14:paraId="6E39EAC6" w14:textId="77777777" w:rsidR="00BA216B" w:rsidRDefault="00BA216B" w:rsidP="00614F98"/>
                    <w:p w14:paraId="3EF0AA29" w14:textId="77777777" w:rsidR="00BA216B" w:rsidRDefault="00BA216B" w:rsidP="00614F98"/>
                    <w:p w14:paraId="31BCC707" w14:textId="77777777" w:rsidR="00BA216B" w:rsidRDefault="00BA216B" w:rsidP="00614F98"/>
                    <w:p w14:paraId="322C331B" w14:textId="77777777" w:rsidR="00BA216B" w:rsidRDefault="00BA216B" w:rsidP="00614F98"/>
                    <w:p w14:paraId="64B16B4C" w14:textId="77777777" w:rsidR="00BA216B" w:rsidRDefault="00BA216B" w:rsidP="00614F98"/>
                    <w:p w14:paraId="056E304F" w14:textId="77777777" w:rsidR="00BA216B" w:rsidRDefault="00BA216B" w:rsidP="00614F98"/>
                    <w:p w14:paraId="6F3FF72D" w14:textId="77777777" w:rsidR="00BA216B" w:rsidRDefault="00BA216B" w:rsidP="00614F98"/>
                    <w:p w14:paraId="03FA6732" w14:textId="77777777" w:rsidR="00BA216B" w:rsidRDefault="00BA216B" w:rsidP="00614F98"/>
                    <w:p w14:paraId="3855A7BB" w14:textId="77777777" w:rsidR="00BA216B" w:rsidRDefault="00BA216B" w:rsidP="00614F98"/>
                    <w:p w14:paraId="49107E1C" w14:textId="77777777" w:rsidR="00BA216B" w:rsidRDefault="00BA216B" w:rsidP="00614F98"/>
                    <w:p w14:paraId="18C2D576" w14:textId="77777777" w:rsidR="00BA216B" w:rsidRDefault="00BA216B" w:rsidP="00614F98"/>
                    <w:p w14:paraId="0583C8D1" w14:textId="77777777" w:rsidR="00BA216B" w:rsidRDefault="00BA216B" w:rsidP="00614F98"/>
                    <w:p w14:paraId="2BBBAF34" w14:textId="77777777" w:rsidR="00BA216B" w:rsidRDefault="00BA216B" w:rsidP="00614F98"/>
                    <w:p w14:paraId="5A3D16FC" w14:textId="77777777" w:rsidR="00BA216B" w:rsidRDefault="00BA216B" w:rsidP="00614F98"/>
                    <w:p w14:paraId="74A7AB1E" w14:textId="77777777" w:rsidR="00BA216B" w:rsidRDefault="00BA216B" w:rsidP="00614F98"/>
                    <w:p w14:paraId="7EC581A4" w14:textId="77777777" w:rsidR="00BA216B" w:rsidRDefault="00BA216B" w:rsidP="00614F98"/>
                    <w:p w14:paraId="7A0B671D" w14:textId="77777777" w:rsidR="00BA216B" w:rsidRDefault="00BA216B" w:rsidP="00614F98"/>
                    <w:p w14:paraId="227FAB2A" w14:textId="77777777" w:rsidR="00BA216B" w:rsidRDefault="00BA216B" w:rsidP="00614F98"/>
                    <w:p w14:paraId="16D625D4" w14:textId="77777777" w:rsidR="00BA216B" w:rsidRDefault="00BA216B" w:rsidP="00614F98"/>
                    <w:p w14:paraId="3075F901" w14:textId="77777777" w:rsidR="00BA216B" w:rsidRDefault="00BA216B" w:rsidP="00614F98"/>
                    <w:p w14:paraId="38DE5DAD" w14:textId="77777777" w:rsidR="00BA216B" w:rsidRDefault="00BA216B" w:rsidP="00614F98"/>
                    <w:p w14:paraId="45BC862C" w14:textId="77777777" w:rsidR="00BA216B" w:rsidRDefault="00BA216B" w:rsidP="00614F98"/>
                    <w:p w14:paraId="6C741508" w14:textId="77777777" w:rsidR="00BA216B" w:rsidRDefault="00BA216B" w:rsidP="00614F98"/>
                    <w:p w14:paraId="3C57C5F3" w14:textId="77777777" w:rsidR="00BA216B" w:rsidRDefault="00BA216B" w:rsidP="00614F98"/>
                    <w:p w14:paraId="0E51C071" w14:textId="77777777" w:rsidR="00BA216B" w:rsidRDefault="00BA216B" w:rsidP="00614F98"/>
                    <w:p w14:paraId="71505543" w14:textId="77777777" w:rsidR="00BA216B" w:rsidRDefault="00BA216B" w:rsidP="00614F98"/>
                    <w:p w14:paraId="31E3DD9B" w14:textId="77777777" w:rsidR="00BA216B" w:rsidRDefault="00BA216B" w:rsidP="00614F98"/>
                    <w:p w14:paraId="0DB95D4D" w14:textId="77777777" w:rsidR="00BA216B" w:rsidRDefault="00BA216B" w:rsidP="00614F98"/>
                    <w:p w14:paraId="1B3D0C38" w14:textId="77777777" w:rsidR="00BA216B" w:rsidRDefault="00BA216B" w:rsidP="00614F98"/>
                    <w:p w14:paraId="100A917F" w14:textId="77777777" w:rsidR="00BA216B" w:rsidRDefault="00BA216B" w:rsidP="00614F98"/>
                    <w:p w14:paraId="007C5DC1" w14:textId="77777777" w:rsidR="00BA216B" w:rsidRDefault="00BA216B" w:rsidP="00614F98"/>
                    <w:p w14:paraId="3E255376" w14:textId="77777777" w:rsidR="00BA216B" w:rsidRDefault="00BA216B" w:rsidP="00614F98"/>
                    <w:p w14:paraId="38FF9F00" w14:textId="77777777" w:rsidR="00BA216B" w:rsidRDefault="00BA216B" w:rsidP="00614F98"/>
                    <w:p w14:paraId="41838CBB" w14:textId="77777777" w:rsidR="00BA216B" w:rsidRDefault="00BA216B" w:rsidP="00614F98"/>
                    <w:p w14:paraId="6EBAB194" w14:textId="77777777" w:rsidR="00BA216B" w:rsidRDefault="00BA216B" w:rsidP="00614F98"/>
                    <w:p w14:paraId="0B3B7E32" w14:textId="77777777" w:rsidR="00BA216B" w:rsidRDefault="00BA216B" w:rsidP="00614F98"/>
                    <w:p w14:paraId="0464E85C" w14:textId="77777777" w:rsidR="00BA216B" w:rsidRDefault="00BA216B" w:rsidP="00614F98"/>
                    <w:p w14:paraId="2E32BAA2" w14:textId="77777777" w:rsidR="00BA216B" w:rsidRDefault="00BA216B" w:rsidP="00614F98"/>
                    <w:p w14:paraId="6B2EAEF1" w14:textId="77777777" w:rsidR="00BA216B" w:rsidRDefault="00BA216B" w:rsidP="00614F98"/>
                    <w:p w14:paraId="78FA4870" w14:textId="77777777" w:rsidR="00BA216B" w:rsidRDefault="00BA216B" w:rsidP="00614F98"/>
                    <w:p w14:paraId="34B9D850" w14:textId="77777777" w:rsidR="00BA216B" w:rsidRDefault="00BA216B" w:rsidP="00614F98"/>
                    <w:p w14:paraId="58AC56FE" w14:textId="77777777" w:rsidR="00BA216B" w:rsidRDefault="00BA216B" w:rsidP="00614F98"/>
                    <w:p w14:paraId="6692379F" w14:textId="77777777" w:rsidR="00BA216B" w:rsidRDefault="00BA216B" w:rsidP="00614F98"/>
                    <w:p w14:paraId="126CB771" w14:textId="77777777" w:rsidR="00BA216B" w:rsidRDefault="00BA216B" w:rsidP="00614F98"/>
                    <w:p w14:paraId="6FC61402" w14:textId="77777777" w:rsidR="00BA216B" w:rsidRDefault="00BA216B" w:rsidP="00614F98"/>
                    <w:p w14:paraId="1CFA8624" w14:textId="77777777" w:rsidR="00BA216B" w:rsidRDefault="00BA216B" w:rsidP="00614F98"/>
                    <w:p w14:paraId="51F8DED4" w14:textId="77777777" w:rsidR="00BA216B" w:rsidRDefault="00BA216B" w:rsidP="00614F98"/>
                    <w:p w14:paraId="53895D5B" w14:textId="77777777" w:rsidR="00BA216B" w:rsidRDefault="00BA216B" w:rsidP="00614F98"/>
                    <w:p w14:paraId="57CF4CF1" w14:textId="77777777" w:rsidR="00BA216B" w:rsidRDefault="00BA216B" w:rsidP="00614F98"/>
                    <w:p w14:paraId="46C78E12" w14:textId="77777777" w:rsidR="00BA216B" w:rsidRDefault="00BA216B" w:rsidP="00614F98"/>
                    <w:p w14:paraId="70A21E2E" w14:textId="77777777" w:rsidR="00BA216B" w:rsidRDefault="00BA216B" w:rsidP="00614F98"/>
                    <w:p w14:paraId="166CBC28" w14:textId="77777777" w:rsidR="00BA216B" w:rsidRDefault="00BA216B" w:rsidP="00614F98"/>
                    <w:p w14:paraId="647AFE4E" w14:textId="77777777" w:rsidR="00BA216B" w:rsidRDefault="00BA216B" w:rsidP="00614F98"/>
                    <w:p w14:paraId="5D7AE3E1" w14:textId="77777777" w:rsidR="00BA216B" w:rsidRDefault="00BA216B" w:rsidP="00614F98"/>
                    <w:p w14:paraId="4E851E02" w14:textId="77777777" w:rsidR="00BA216B" w:rsidRDefault="00BA216B" w:rsidP="00614F98"/>
                    <w:p w14:paraId="63DD0273" w14:textId="77777777" w:rsidR="00BA216B" w:rsidRDefault="00BA216B" w:rsidP="00614F98"/>
                    <w:p w14:paraId="30B3D9CF" w14:textId="77777777" w:rsidR="00BA216B" w:rsidRDefault="00BA216B" w:rsidP="00614F98"/>
                    <w:p w14:paraId="7EB7A07A" w14:textId="77777777" w:rsidR="00BA216B" w:rsidRDefault="00BA216B" w:rsidP="00614F98"/>
                    <w:p w14:paraId="6594770F" w14:textId="77777777" w:rsidR="00BA216B" w:rsidRDefault="00BA216B" w:rsidP="00614F98"/>
                    <w:p w14:paraId="0BA85557" w14:textId="77777777" w:rsidR="00BA216B" w:rsidRDefault="00BA216B" w:rsidP="00614F98"/>
                    <w:p w14:paraId="53DEAABE" w14:textId="77777777" w:rsidR="00BA216B" w:rsidRDefault="00BA216B" w:rsidP="00614F98"/>
                    <w:p w14:paraId="20492772" w14:textId="77777777" w:rsidR="00BA216B" w:rsidRDefault="00BA216B" w:rsidP="00614F98"/>
                    <w:p w14:paraId="317B13E3" w14:textId="77777777" w:rsidR="00BA216B" w:rsidRDefault="00BA216B" w:rsidP="00614F98"/>
                    <w:p w14:paraId="59B6AC47" w14:textId="77777777" w:rsidR="00BA216B" w:rsidRDefault="00BA216B" w:rsidP="00614F98"/>
                    <w:p w14:paraId="4FFBFE34" w14:textId="77777777" w:rsidR="00BA216B" w:rsidRDefault="00BA216B" w:rsidP="00614F98"/>
                    <w:p w14:paraId="1153E5A3" w14:textId="77777777" w:rsidR="00BA216B" w:rsidRDefault="00BA216B" w:rsidP="00614F98"/>
                    <w:p w14:paraId="5A9D6266" w14:textId="77777777" w:rsidR="00BA216B" w:rsidRDefault="00BA216B" w:rsidP="00614F98"/>
                    <w:p w14:paraId="62D4C822" w14:textId="77777777" w:rsidR="00BA216B" w:rsidRDefault="00BA216B" w:rsidP="00614F98"/>
                    <w:p w14:paraId="180E9B78" w14:textId="77777777" w:rsidR="00BA216B" w:rsidRDefault="00BA216B" w:rsidP="00614F98"/>
                    <w:p w14:paraId="036EF947" w14:textId="77777777" w:rsidR="00BA216B" w:rsidRDefault="00BA216B" w:rsidP="00614F98"/>
                    <w:p w14:paraId="535DD27D" w14:textId="77777777" w:rsidR="00BA216B" w:rsidRDefault="00BA216B" w:rsidP="00614F98"/>
                    <w:p w14:paraId="5160DA01" w14:textId="77777777" w:rsidR="00BA216B" w:rsidRDefault="00BA216B" w:rsidP="00614F98"/>
                    <w:p w14:paraId="0B9834FA" w14:textId="77777777" w:rsidR="00BA216B" w:rsidRDefault="00BA216B" w:rsidP="00614F98"/>
                    <w:p w14:paraId="693521C6" w14:textId="77777777" w:rsidR="00BA216B" w:rsidRDefault="00BA216B" w:rsidP="00614F98"/>
                    <w:p w14:paraId="365DA9A8" w14:textId="77777777" w:rsidR="00BA216B" w:rsidRDefault="00BA216B" w:rsidP="00614F98"/>
                    <w:p w14:paraId="42426E1E" w14:textId="77777777" w:rsidR="00BA216B" w:rsidRDefault="00BA216B" w:rsidP="00614F98"/>
                    <w:p w14:paraId="098757CF" w14:textId="77777777" w:rsidR="00BA216B" w:rsidRDefault="00BA216B" w:rsidP="00614F98"/>
                    <w:p w14:paraId="28404AAF" w14:textId="77777777" w:rsidR="00BA216B" w:rsidRDefault="00BA216B" w:rsidP="00614F98"/>
                    <w:p w14:paraId="457DF50A" w14:textId="77777777" w:rsidR="00BA216B" w:rsidRDefault="00BA216B" w:rsidP="00614F98"/>
                    <w:p w14:paraId="0C2E55D4" w14:textId="77777777" w:rsidR="00BA216B" w:rsidRDefault="00BA216B" w:rsidP="00614F98"/>
                    <w:p w14:paraId="689F6DA5" w14:textId="77777777" w:rsidR="00BA216B" w:rsidRDefault="00BA216B" w:rsidP="00614F98"/>
                    <w:p w14:paraId="473E45A8" w14:textId="77777777" w:rsidR="00BA216B" w:rsidRDefault="00BA216B" w:rsidP="00614F98"/>
                    <w:p w14:paraId="3B031B64" w14:textId="77777777" w:rsidR="00BA216B" w:rsidRDefault="00BA216B" w:rsidP="00614F98"/>
                    <w:p w14:paraId="013EB19C" w14:textId="77777777" w:rsidR="00BA216B" w:rsidRDefault="00BA216B" w:rsidP="00614F98"/>
                    <w:p w14:paraId="5D305ED3" w14:textId="77777777" w:rsidR="00BA216B" w:rsidRDefault="00BA216B" w:rsidP="00614F98"/>
                    <w:p w14:paraId="23B2A47D" w14:textId="77777777" w:rsidR="00BA216B" w:rsidRDefault="00BA216B" w:rsidP="00614F98"/>
                    <w:p w14:paraId="175D1A91" w14:textId="77777777" w:rsidR="00BA216B" w:rsidRDefault="00BA216B" w:rsidP="00614F98"/>
                    <w:p w14:paraId="69D0E744" w14:textId="77777777" w:rsidR="00BA216B" w:rsidRDefault="00BA216B" w:rsidP="00614F98"/>
                    <w:p w14:paraId="0E451D8F" w14:textId="77777777" w:rsidR="00BA216B" w:rsidRDefault="00BA216B" w:rsidP="00614F98"/>
                    <w:p w14:paraId="0C8BA21D" w14:textId="77777777" w:rsidR="00BA216B" w:rsidRDefault="00BA216B" w:rsidP="00614F98"/>
                    <w:p w14:paraId="63D6D79F" w14:textId="77777777" w:rsidR="00BA216B" w:rsidRDefault="00BA216B" w:rsidP="00614F98"/>
                    <w:p w14:paraId="441AEB98" w14:textId="77777777" w:rsidR="00BA216B" w:rsidRDefault="00BA216B" w:rsidP="00614F98"/>
                    <w:p w14:paraId="57CCF139" w14:textId="77777777" w:rsidR="00BA216B" w:rsidRDefault="00BA216B" w:rsidP="00614F98"/>
                    <w:p w14:paraId="6C4EEABA" w14:textId="77777777" w:rsidR="00BA216B" w:rsidRDefault="00BA216B" w:rsidP="00614F98"/>
                    <w:p w14:paraId="2A8FC54D" w14:textId="77777777" w:rsidR="00BA216B" w:rsidRDefault="00BA216B" w:rsidP="00614F98"/>
                    <w:p w14:paraId="6890EBD1" w14:textId="77777777" w:rsidR="00BA216B" w:rsidRDefault="00BA216B" w:rsidP="00614F98"/>
                    <w:p w14:paraId="1AB3B0C2" w14:textId="77777777" w:rsidR="00BA216B" w:rsidRDefault="00BA216B" w:rsidP="00614F98"/>
                    <w:p w14:paraId="7A90B14E" w14:textId="77777777" w:rsidR="00BA216B" w:rsidRDefault="00BA216B" w:rsidP="00614F98"/>
                    <w:p w14:paraId="1BEEEB55" w14:textId="77777777" w:rsidR="00BA216B" w:rsidRDefault="00BA216B" w:rsidP="00614F98"/>
                    <w:p w14:paraId="37C6E83B" w14:textId="77777777" w:rsidR="00BA216B" w:rsidRDefault="00BA216B" w:rsidP="00614F98"/>
                    <w:p w14:paraId="64C7FCCB" w14:textId="77777777" w:rsidR="00BA216B" w:rsidRDefault="00BA216B" w:rsidP="00614F98"/>
                    <w:p w14:paraId="6739DE05" w14:textId="77777777" w:rsidR="00BA216B" w:rsidRDefault="00BA216B" w:rsidP="00614F98"/>
                    <w:p w14:paraId="320763B2" w14:textId="77777777" w:rsidR="00BA216B" w:rsidRDefault="00BA216B" w:rsidP="00614F98"/>
                    <w:p w14:paraId="6088837F" w14:textId="77777777" w:rsidR="00BA216B" w:rsidRDefault="00BA216B" w:rsidP="00614F98"/>
                    <w:p w14:paraId="70298530" w14:textId="77777777" w:rsidR="00BA216B" w:rsidRDefault="00BA216B" w:rsidP="00614F98"/>
                    <w:p w14:paraId="03E76B6B" w14:textId="77777777" w:rsidR="00BA216B" w:rsidRDefault="00BA216B" w:rsidP="00614F98"/>
                    <w:p w14:paraId="6010876A" w14:textId="77777777" w:rsidR="00BA216B" w:rsidRDefault="00BA216B" w:rsidP="00614F98"/>
                    <w:p w14:paraId="7527D967" w14:textId="77777777" w:rsidR="00BA216B" w:rsidRDefault="00BA216B" w:rsidP="00614F98"/>
                    <w:p w14:paraId="14CC33D7" w14:textId="77777777" w:rsidR="00BA216B" w:rsidRDefault="00BA216B" w:rsidP="00614F98"/>
                    <w:p w14:paraId="78ED7679" w14:textId="77777777" w:rsidR="00BA216B" w:rsidRDefault="00BA216B" w:rsidP="00614F98"/>
                    <w:p w14:paraId="48E70913" w14:textId="77777777" w:rsidR="00BA216B" w:rsidRDefault="00BA216B" w:rsidP="00614F98"/>
                    <w:p w14:paraId="62540753" w14:textId="77777777" w:rsidR="00BA216B" w:rsidRDefault="00BA216B" w:rsidP="00614F98"/>
                    <w:p w14:paraId="4CA9EACC" w14:textId="77777777" w:rsidR="00BA216B" w:rsidRDefault="00BA216B" w:rsidP="00614F98"/>
                    <w:p w14:paraId="2DA16050" w14:textId="77777777" w:rsidR="00BA216B" w:rsidRDefault="00BA216B" w:rsidP="00614F98"/>
                    <w:p w14:paraId="22F8AC7D" w14:textId="77777777" w:rsidR="00BA216B" w:rsidRDefault="00BA216B" w:rsidP="00614F98"/>
                    <w:p w14:paraId="38FDFF91" w14:textId="77777777" w:rsidR="00BA216B" w:rsidRDefault="00BA216B" w:rsidP="00614F98"/>
                    <w:p w14:paraId="03423472" w14:textId="77777777" w:rsidR="00BA216B" w:rsidRDefault="00BA216B" w:rsidP="00614F98"/>
                    <w:p w14:paraId="1DE2B9EE" w14:textId="77777777" w:rsidR="00BA216B" w:rsidRDefault="00BA216B" w:rsidP="00614F98"/>
                    <w:p w14:paraId="1E03A201" w14:textId="77777777" w:rsidR="00BA216B" w:rsidRDefault="00BA216B" w:rsidP="00614F98"/>
                    <w:p w14:paraId="0C6AAFDF" w14:textId="77777777" w:rsidR="00BA216B" w:rsidRDefault="00BA216B" w:rsidP="00614F98"/>
                    <w:p w14:paraId="73E9B7A1" w14:textId="77777777" w:rsidR="00BA216B" w:rsidRDefault="00BA216B" w:rsidP="00614F98"/>
                    <w:p w14:paraId="68368F7A" w14:textId="77777777" w:rsidR="00BA216B" w:rsidRDefault="00BA216B" w:rsidP="00614F98"/>
                    <w:p w14:paraId="102B1C0E" w14:textId="77777777" w:rsidR="00BA216B" w:rsidRDefault="00BA216B" w:rsidP="00614F98"/>
                    <w:p w14:paraId="60E00BAB" w14:textId="77777777" w:rsidR="00BA216B" w:rsidRDefault="00BA216B" w:rsidP="00614F98"/>
                    <w:p w14:paraId="0E2C7D02" w14:textId="77777777" w:rsidR="00BA216B" w:rsidRDefault="00BA216B" w:rsidP="00614F98"/>
                    <w:p w14:paraId="5BC4800E" w14:textId="77777777" w:rsidR="00BA216B" w:rsidRDefault="00BA216B" w:rsidP="00614F98"/>
                    <w:p w14:paraId="1C717A1F" w14:textId="77777777" w:rsidR="00BA216B" w:rsidRDefault="00BA216B" w:rsidP="00614F98"/>
                    <w:p w14:paraId="4866B35B" w14:textId="77777777" w:rsidR="00BA216B" w:rsidRDefault="00BA216B" w:rsidP="00614F98"/>
                    <w:p w14:paraId="26FB7776" w14:textId="77777777" w:rsidR="00BA216B" w:rsidRDefault="00BA216B" w:rsidP="00614F98"/>
                    <w:p w14:paraId="1822B5B3" w14:textId="77777777" w:rsidR="00BA216B" w:rsidRDefault="00BA216B" w:rsidP="00614F98"/>
                    <w:p w14:paraId="06A1409D" w14:textId="77777777" w:rsidR="00BA216B" w:rsidRDefault="00BA216B" w:rsidP="00614F98"/>
                    <w:p w14:paraId="73387D6E" w14:textId="77777777" w:rsidR="00BA216B" w:rsidRDefault="00BA216B" w:rsidP="00614F98"/>
                    <w:p w14:paraId="5930E037" w14:textId="77777777" w:rsidR="00BA216B" w:rsidRDefault="00BA216B" w:rsidP="00614F98"/>
                    <w:p w14:paraId="4316968A" w14:textId="77777777" w:rsidR="00BA216B" w:rsidRDefault="00BA216B" w:rsidP="00614F98"/>
                    <w:p w14:paraId="549A0FF0" w14:textId="77777777" w:rsidR="00BA216B" w:rsidRDefault="00BA216B" w:rsidP="00614F98"/>
                    <w:p w14:paraId="356241EE" w14:textId="77777777" w:rsidR="00BA216B" w:rsidRDefault="00BA216B" w:rsidP="00614F98"/>
                    <w:p w14:paraId="158815D7" w14:textId="77777777" w:rsidR="00BA216B" w:rsidRDefault="00BA216B" w:rsidP="00614F98"/>
                    <w:p w14:paraId="20BA8C6F" w14:textId="77777777" w:rsidR="00BA216B" w:rsidRDefault="00BA216B" w:rsidP="00614F98"/>
                    <w:p w14:paraId="2FAA4210" w14:textId="77777777" w:rsidR="00BA216B" w:rsidRDefault="00BA216B" w:rsidP="00614F98"/>
                    <w:p w14:paraId="31B51B15" w14:textId="77777777" w:rsidR="00BA216B" w:rsidRDefault="00BA216B" w:rsidP="00614F98"/>
                    <w:p w14:paraId="0BDCC21C" w14:textId="77777777" w:rsidR="00BA216B" w:rsidRDefault="00BA216B" w:rsidP="00614F98"/>
                    <w:p w14:paraId="2F0F589B" w14:textId="77777777" w:rsidR="00BA216B" w:rsidRDefault="00BA216B" w:rsidP="00614F98"/>
                    <w:p w14:paraId="7AC70121" w14:textId="77777777" w:rsidR="00BA216B" w:rsidRDefault="00BA216B" w:rsidP="00614F98"/>
                    <w:p w14:paraId="3F83527D" w14:textId="77777777" w:rsidR="00BA216B" w:rsidRDefault="00BA216B" w:rsidP="00614F98"/>
                    <w:p w14:paraId="2C0056DC" w14:textId="77777777" w:rsidR="00BA216B" w:rsidRDefault="00BA216B" w:rsidP="00614F98"/>
                    <w:p w14:paraId="2410FA69" w14:textId="77777777" w:rsidR="00BA216B" w:rsidRDefault="00BA216B" w:rsidP="00614F98"/>
                    <w:p w14:paraId="3A63425F" w14:textId="77777777" w:rsidR="00BA216B" w:rsidRDefault="00BA216B" w:rsidP="00614F98"/>
                    <w:p w14:paraId="0CF60125" w14:textId="77777777" w:rsidR="00BA216B" w:rsidRDefault="00BA216B" w:rsidP="00614F98"/>
                    <w:p w14:paraId="5496989F" w14:textId="77777777" w:rsidR="00BA216B" w:rsidRDefault="00BA216B" w:rsidP="00614F98"/>
                    <w:p w14:paraId="3069DDBC" w14:textId="77777777" w:rsidR="00BA216B" w:rsidRDefault="00BA216B" w:rsidP="00614F98"/>
                    <w:p w14:paraId="686C4432" w14:textId="77777777" w:rsidR="00BA216B" w:rsidRDefault="00BA216B" w:rsidP="00614F98"/>
                    <w:p w14:paraId="1C811645" w14:textId="77777777" w:rsidR="00BA216B" w:rsidRDefault="00BA216B" w:rsidP="00614F98"/>
                    <w:p w14:paraId="1F402252" w14:textId="77777777" w:rsidR="00BA216B" w:rsidRDefault="00BA216B" w:rsidP="00614F98"/>
                    <w:p w14:paraId="7A7161AD" w14:textId="77777777" w:rsidR="00BA216B" w:rsidRDefault="00BA216B" w:rsidP="00614F98"/>
                    <w:p w14:paraId="6ABD2B65" w14:textId="77777777" w:rsidR="00BA216B" w:rsidRDefault="00BA216B" w:rsidP="00614F98"/>
                    <w:p w14:paraId="7636C423" w14:textId="77777777" w:rsidR="00BA216B" w:rsidRDefault="00BA216B" w:rsidP="00614F98"/>
                    <w:p w14:paraId="2E0F7BFC" w14:textId="77777777" w:rsidR="00BA216B" w:rsidRDefault="00BA216B" w:rsidP="00614F98"/>
                    <w:p w14:paraId="23144366" w14:textId="77777777" w:rsidR="00BA216B" w:rsidRDefault="00BA216B" w:rsidP="00614F98"/>
                    <w:p w14:paraId="5B6A5328" w14:textId="77777777" w:rsidR="00BA216B" w:rsidRDefault="00BA216B" w:rsidP="00614F98"/>
                    <w:p w14:paraId="1904FABA" w14:textId="77777777" w:rsidR="00BA216B" w:rsidRDefault="00BA216B" w:rsidP="00614F98"/>
                    <w:p w14:paraId="6F137933" w14:textId="77777777" w:rsidR="00BA216B" w:rsidRDefault="00BA216B" w:rsidP="00614F98"/>
                    <w:p w14:paraId="591D8C3E" w14:textId="77777777" w:rsidR="00BA216B" w:rsidRDefault="00BA216B" w:rsidP="00614F98"/>
                    <w:p w14:paraId="5D9A03F5" w14:textId="77777777" w:rsidR="00BA216B" w:rsidRDefault="00BA216B" w:rsidP="00614F98"/>
                    <w:p w14:paraId="7896BB3F" w14:textId="77777777" w:rsidR="00BA216B" w:rsidRDefault="00BA216B" w:rsidP="00614F98"/>
                    <w:p w14:paraId="499A59A5" w14:textId="77777777" w:rsidR="00BA216B" w:rsidRDefault="00BA216B" w:rsidP="00614F98"/>
                    <w:p w14:paraId="416DEF39" w14:textId="77777777" w:rsidR="00BA216B" w:rsidRDefault="00BA216B" w:rsidP="00614F98"/>
                    <w:p w14:paraId="317F4735" w14:textId="77777777" w:rsidR="00BA216B" w:rsidRDefault="00BA216B" w:rsidP="00614F98"/>
                    <w:p w14:paraId="7ADB8C80" w14:textId="77777777" w:rsidR="00BA216B" w:rsidRDefault="00BA216B" w:rsidP="00614F98"/>
                    <w:p w14:paraId="53A9F8F2" w14:textId="77777777" w:rsidR="00BA216B" w:rsidRDefault="00BA216B" w:rsidP="00614F98"/>
                    <w:p w14:paraId="3AC02BDD" w14:textId="77777777" w:rsidR="00BA216B" w:rsidRDefault="00BA216B" w:rsidP="00614F98"/>
                    <w:p w14:paraId="795F8FDA" w14:textId="77777777" w:rsidR="00BA216B" w:rsidRDefault="00BA216B" w:rsidP="00614F98"/>
                    <w:p w14:paraId="621EA4D7" w14:textId="77777777" w:rsidR="00BA216B" w:rsidRDefault="00BA216B" w:rsidP="00614F98"/>
                    <w:p w14:paraId="4CA6B5AE" w14:textId="77777777" w:rsidR="00BA216B" w:rsidRDefault="00BA216B" w:rsidP="00614F98"/>
                    <w:p w14:paraId="3294AB6E" w14:textId="77777777" w:rsidR="00BA216B" w:rsidRDefault="00BA216B" w:rsidP="00614F98"/>
                    <w:p w14:paraId="0C815EED" w14:textId="77777777" w:rsidR="00BA216B" w:rsidRDefault="00BA216B" w:rsidP="00614F98"/>
                    <w:p w14:paraId="5A2353E8" w14:textId="77777777" w:rsidR="00BA216B" w:rsidRDefault="00BA216B" w:rsidP="00614F98"/>
                    <w:p w14:paraId="1856D2C3" w14:textId="77777777" w:rsidR="00BA216B" w:rsidRDefault="00BA216B" w:rsidP="00614F98"/>
                    <w:p w14:paraId="55E03065" w14:textId="77777777" w:rsidR="00BA216B" w:rsidRDefault="00BA216B" w:rsidP="00614F98"/>
                    <w:p w14:paraId="14AD7D51" w14:textId="77777777" w:rsidR="00BA216B" w:rsidRDefault="00BA216B" w:rsidP="00614F98"/>
                    <w:p w14:paraId="5EAD521C" w14:textId="77777777" w:rsidR="00BA216B" w:rsidRDefault="00BA216B" w:rsidP="00614F98"/>
                    <w:p w14:paraId="3A33D32A" w14:textId="77777777" w:rsidR="00BA216B" w:rsidRDefault="00BA216B" w:rsidP="00614F98"/>
                    <w:p w14:paraId="7138C7AC" w14:textId="77777777" w:rsidR="00BA216B" w:rsidRDefault="00BA216B" w:rsidP="00614F98"/>
                    <w:p w14:paraId="2A511463" w14:textId="77777777" w:rsidR="00BA216B" w:rsidRDefault="00BA216B" w:rsidP="00614F98"/>
                    <w:p w14:paraId="0387DA08" w14:textId="77777777" w:rsidR="00BA216B" w:rsidRDefault="00BA216B" w:rsidP="00614F98"/>
                    <w:p w14:paraId="0DC42400" w14:textId="77777777" w:rsidR="00BA216B" w:rsidRDefault="00BA216B" w:rsidP="00614F98"/>
                    <w:p w14:paraId="38A5C53B" w14:textId="77777777" w:rsidR="00BA216B" w:rsidRDefault="00BA216B" w:rsidP="00614F98"/>
                    <w:p w14:paraId="4A8C28DF" w14:textId="77777777" w:rsidR="00BA216B" w:rsidRDefault="00BA216B" w:rsidP="00614F98"/>
                    <w:p w14:paraId="7E08D4F1" w14:textId="77777777" w:rsidR="00BA216B" w:rsidRDefault="00BA216B" w:rsidP="00614F98"/>
                    <w:p w14:paraId="33DE0AE7" w14:textId="77777777" w:rsidR="00BA216B" w:rsidRDefault="00BA216B" w:rsidP="00614F98"/>
                    <w:p w14:paraId="68550261" w14:textId="77777777" w:rsidR="00BA216B" w:rsidRDefault="00BA216B" w:rsidP="00614F98"/>
                    <w:p w14:paraId="20492180" w14:textId="77777777" w:rsidR="00BA216B" w:rsidRDefault="00BA216B" w:rsidP="00614F98"/>
                    <w:p w14:paraId="3096F24F" w14:textId="77777777" w:rsidR="00BA216B" w:rsidRDefault="00BA216B" w:rsidP="00614F98"/>
                    <w:p w14:paraId="29DA8D21" w14:textId="77777777" w:rsidR="00BA216B" w:rsidRDefault="00BA216B" w:rsidP="00614F98"/>
                    <w:p w14:paraId="4064E8F4" w14:textId="77777777" w:rsidR="00BA216B" w:rsidRDefault="00BA216B" w:rsidP="00614F98"/>
                    <w:p w14:paraId="7A49BACB" w14:textId="77777777" w:rsidR="00BA216B" w:rsidRDefault="00BA216B" w:rsidP="00614F98"/>
                    <w:p w14:paraId="798FFBFF" w14:textId="77777777" w:rsidR="00BA216B" w:rsidRDefault="00BA216B" w:rsidP="00614F98"/>
                    <w:p w14:paraId="23C36863" w14:textId="77777777" w:rsidR="00BA216B" w:rsidRDefault="00BA216B" w:rsidP="00614F98"/>
                    <w:p w14:paraId="1A887675" w14:textId="77777777" w:rsidR="00BA216B" w:rsidRDefault="00BA216B" w:rsidP="00614F98"/>
                    <w:p w14:paraId="00352DD7" w14:textId="77777777" w:rsidR="00BA216B" w:rsidRDefault="00BA216B" w:rsidP="00614F98"/>
                    <w:p w14:paraId="132C4196" w14:textId="77777777" w:rsidR="00BA216B" w:rsidRDefault="00BA216B" w:rsidP="00614F98"/>
                    <w:p w14:paraId="23DCDEFA" w14:textId="77777777" w:rsidR="00BA216B" w:rsidRDefault="00BA216B" w:rsidP="00614F98"/>
                    <w:p w14:paraId="6B62E99A" w14:textId="77777777" w:rsidR="00BA216B" w:rsidRDefault="00BA216B" w:rsidP="00614F98"/>
                    <w:p w14:paraId="4CA8A19F" w14:textId="77777777" w:rsidR="00BA216B" w:rsidRDefault="00BA216B" w:rsidP="00614F98"/>
                    <w:p w14:paraId="7C4D2128" w14:textId="77777777" w:rsidR="00BA216B" w:rsidRDefault="00BA216B" w:rsidP="00614F98"/>
                    <w:p w14:paraId="35FDF7EA" w14:textId="77777777" w:rsidR="00BA216B" w:rsidRDefault="00BA216B" w:rsidP="00614F98"/>
                    <w:p w14:paraId="6B1C9390" w14:textId="77777777" w:rsidR="00BA216B" w:rsidRDefault="00BA216B" w:rsidP="00614F98"/>
                    <w:p w14:paraId="4255E70F" w14:textId="77777777" w:rsidR="00BA216B" w:rsidRDefault="00BA216B" w:rsidP="00614F98"/>
                    <w:p w14:paraId="748E0C14" w14:textId="77777777" w:rsidR="00BA216B" w:rsidRDefault="00BA216B" w:rsidP="00614F98"/>
                    <w:p w14:paraId="08724F1C" w14:textId="77777777" w:rsidR="00BA216B" w:rsidRDefault="00BA216B" w:rsidP="00614F98"/>
                    <w:p w14:paraId="245191C2" w14:textId="77777777" w:rsidR="00BA216B" w:rsidRDefault="00BA216B" w:rsidP="00614F98"/>
                    <w:p w14:paraId="685175DF" w14:textId="77777777" w:rsidR="00BA216B" w:rsidRDefault="00BA216B" w:rsidP="00614F98"/>
                    <w:p w14:paraId="1823E746" w14:textId="77777777" w:rsidR="00BA216B" w:rsidRDefault="00BA216B" w:rsidP="00614F98"/>
                    <w:p w14:paraId="346C1430" w14:textId="77777777" w:rsidR="00BA216B" w:rsidRDefault="00BA216B" w:rsidP="00614F98"/>
                    <w:p w14:paraId="314F5246" w14:textId="77777777" w:rsidR="00BA216B" w:rsidRDefault="00BA216B" w:rsidP="00614F98"/>
                    <w:p w14:paraId="4B14234B" w14:textId="77777777" w:rsidR="00BA216B" w:rsidRDefault="00BA216B" w:rsidP="00614F98"/>
                    <w:p w14:paraId="5E9AC23F" w14:textId="77777777" w:rsidR="00BA216B" w:rsidRDefault="00BA216B" w:rsidP="00614F98"/>
                    <w:p w14:paraId="721AC818" w14:textId="77777777" w:rsidR="00BA216B" w:rsidRDefault="00BA216B" w:rsidP="00614F98"/>
                    <w:p w14:paraId="087B3F6D" w14:textId="77777777" w:rsidR="00BA216B" w:rsidRDefault="00BA216B" w:rsidP="00614F98"/>
                    <w:p w14:paraId="7B3CF210" w14:textId="77777777" w:rsidR="00BA216B" w:rsidRDefault="00BA216B" w:rsidP="00614F98"/>
                    <w:p w14:paraId="6C1F5C3A" w14:textId="77777777" w:rsidR="00BA216B" w:rsidRDefault="00BA216B" w:rsidP="00614F98"/>
                    <w:p w14:paraId="0A220633" w14:textId="77777777" w:rsidR="00BA216B" w:rsidRDefault="00BA216B" w:rsidP="00614F98"/>
                    <w:p w14:paraId="56548002" w14:textId="77777777" w:rsidR="00BA216B" w:rsidRDefault="00BA216B" w:rsidP="00614F98"/>
                    <w:p w14:paraId="02BFB063" w14:textId="77777777" w:rsidR="00BA216B" w:rsidRDefault="00BA216B" w:rsidP="00614F98"/>
                    <w:p w14:paraId="0EDE6969" w14:textId="77777777" w:rsidR="00BA216B" w:rsidRDefault="00BA216B" w:rsidP="00614F98"/>
                    <w:p w14:paraId="057E9168" w14:textId="77777777" w:rsidR="00BA216B" w:rsidRDefault="00BA216B" w:rsidP="00614F98"/>
                    <w:p w14:paraId="639CE5FF" w14:textId="77777777" w:rsidR="00BA216B" w:rsidRDefault="00BA216B" w:rsidP="00614F98"/>
                    <w:p w14:paraId="15304FB7" w14:textId="77777777" w:rsidR="00BA216B" w:rsidRDefault="00BA216B" w:rsidP="00614F98"/>
                    <w:p w14:paraId="796EDE6B" w14:textId="77777777" w:rsidR="00BA216B" w:rsidRDefault="00BA216B" w:rsidP="00614F98"/>
                    <w:p w14:paraId="2D579EE4" w14:textId="77777777" w:rsidR="00BA216B" w:rsidRDefault="00BA216B" w:rsidP="00614F98"/>
                    <w:p w14:paraId="15775996" w14:textId="77777777" w:rsidR="00BA216B" w:rsidRDefault="00BA216B" w:rsidP="00614F98"/>
                    <w:p w14:paraId="1EB49148" w14:textId="77777777" w:rsidR="00BA216B" w:rsidRDefault="00BA216B" w:rsidP="00614F98"/>
                    <w:p w14:paraId="10363D11" w14:textId="77777777" w:rsidR="00BA216B" w:rsidRDefault="00BA216B" w:rsidP="00614F98"/>
                    <w:p w14:paraId="0BD17AB6" w14:textId="77777777" w:rsidR="00BA216B" w:rsidRDefault="00BA216B" w:rsidP="00614F98"/>
                    <w:p w14:paraId="7E5D612B" w14:textId="77777777" w:rsidR="00BA216B" w:rsidRDefault="00BA216B" w:rsidP="00614F98"/>
                    <w:p w14:paraId="5F65B2A5" w14:textId="77777777" w:rsidR="00BA216B" w:rsidRDefault="00BA216B" w:rsidP="00614F98"/>
                    <w:p w14:paraId="5B833FE1" w14:textId="77777777" w:rsidR="00BA216B" w:rsidRDefault="00BA216B" w:rsidP="00614F98"/>
                    <w:p w14:paraId="55366FB5" w14:textId="77777777" w:rsidR="00BA216B" w:rsidRDefault="00BA216B" w:rsidP="00614F98"/>
                    <w:p w14:paraId="24684BD8" w14:textId="77777777" w:rsidR="00BA216B" w:rsidRDefault="00BA216B" w:rsidP="00614F98"/>
                    <w:p w14:paraId="5032762F" w14:textId="77777777" w:rsidR="00BA216B" w:rsidRDefault="00BA216B" w:rsidP="00614F98"/>
                    <w:p w14:paraId="3AECC550" w14:textId="77777777" w:rsidR="00BA216B" w:rsidRDefault="00BA216B" w:rsidP="00614F98"/>
                    <w:p w14:paraId="285A588B" w14:textId="77777777" w:rsidR="00BA216B" w:rsidRDefault="00BA216B" w:rsidP="00614F98"/>
                    <w:p w14:paraId="2D03951A" w14:textId="77777777" w:rsidR="00BA216B" w:rsidRDefault="00BA216B" w:rsidP="00614F98"/>
                    <w:p w14:paraId="7D7BE0A8" w14:textId="77777777" w:rsidR="00BA216B" w:rsidRDefault="00BA216B" w:rsidP="00614F98"/>
                    <w:p w14:paraId="1466818C" w14:textId="77777777" w:rsidR="00BA216B" w:rsidRDefault="00BA216B" w:rsidP="00614F98"/>
                    <w:p w14:paraId="3B849CB8" w14:textId="77777777" w:rsidR="00BA216B" w:rsidRDefault="00BA216B" w:rsidP="00614F98"/>
                    <w:p w14:paraId="697D15E9" w14:textId="77777777" w:rsidR="00BA216B" w:rsidRDefault="00BA216B" w:rsidP="00614F98"/>
                    <w:p w14:paraId="7EBE6807" w14:textId="77777777" w:rsidR="00BA216B" w:rsidRDefault="00BA216B" w:rsidP="00614F98"/>
                    <w:p w14:paraId="69A9D352" w14:textId="77777777" w:rsidR="00BA216B" w:rsidRDefault="00BA216B" w:rsidP="00614F98"/>
                    <w:p w14:paraId="331CD784" w14:textId="77777777" w:rsidR="00BA216B" w:rsidRDefault="00BA216B" w:rsidP="00614F98"/>
                    <w:p w14:paraId="7484BDEA" w14:textId="77777777" w:rsidR="00BA216B" w:rsidRDefault="00BA216B" w:rsidP="00614F98"/>
                    <w:p w14:paraId="2376A77B" w14:textId="77777777" w:rsidR="00BA216B" w:rsidRDefault="00BA216B" w:rsidP="00614F98"/>
                    <w:p w14:paraId="1A03DBB3" w14:textId="77777777" w:rsidR="00BA216B" w:rsidRDefault="00BA216B" w:rsidP="00614F98"/>
                    <w:p w14:paraId="2110167B" w14:textId="77777777" w:rsidR="00BA216B" w:rsidRDefault="00BA216B" w:rsidP="00614F98"/>
                    <w:p w14:paraId="013B25DC" w14:textId="77777777" w:rsidR="00BA216B" w:rsidRDefault="00BA216B" w:rsidP="00614F98"/>
                    <w:p w14:paraId="55280CBD" w14:textId="77777777" w:rsidR="00BA216B" w:rsidRDefault="00BA216B" w:rsidP="00614F98"/>
                    <w:p w14:paraId="7C7D81C1" w14:textId="77777777" w:rsidR="00BA216B" w:rsidRDefault="00BA216B" w:rsidP="00614F98"/>
                    <w:p w14:paraId="75E7BF46" w14:textId="77777777" w:rsidR="00BA216B" w:rsidRDefault="00BA216B" w:rsidP="00614F98"/>
                    <w:p w14:paraId="56A1CB80" w14:textId="77777777" w:rsidR="00BA216B" w:rsidRDefault="00BA216B" w:rsidP="00614F98"/>
                    <w:p w14:paraId="1808DD12" w14:textId="77777777" w:rsidR="00BA216B" w:rsidRDefault="00BA216B" w:rsidP="00614F98"/>
                    <w:p w14:paraId="2715C0C6" w14:textId="77777777" w:rsidR="00BA216B" w:rsidRDefault="00BA216B" w:rsidP="00614F98"/>
                    <w:p w14:paraId="08913F7A" w14:textId="77777777" w:rsidR="00BA216B" w:rsidRDefault="00BA216B" w:rsidP="00614F98"/>
                    <w:p w14:paraId="473CF31A" w14:textId="77777777" w:rsidR="00BA216B" w:rsidRDefault="00BA216B" w:rsidP="00614F98"/>
                    <w:p w14:paraId="084706BD" w14:textId="77777777" w:rsidR="00BA216B" w:rsidRDefault="00BA216B" w:rsidP="00614F98"/>
                    <w:p w14:paraId="27DA2F6B" w14:textId="77777777" w:rsidR="00BA216B" w:rsidRDefault="00BA216B" w:rsidP="00614F98"/>
                    <w:p w14:paraId="7859DC88" w14:textId="77777777" w:rsidR="00BA216B" w:rsidRDefault="00BA216B" w:rsidP="00614F98"/>
                    <w:p w14:paraId="2A6E443F" w14:textId="77777777" w:rsidR="00BA216B" w:rsidRDefault="00BA216B" w:rsidP="00614F98"/>
                    <w:p w14:paraId="633CDBA8" w14:textId="77777777" w:rsidR="00BA216B" w:rsidRDefault="00BA216B" w:rsidP="00614F98"/>
                    <w:p w14:paraId="30C3B3C5" w14:textId="77777777" w:rsidR="00BA216B" w:rsidRDefault="00BA216B" w:rsidP="00614F98"/>
                    <w:p w14:paraId="5ED44A15" w14:textId="77777777" w:rsidR="00BA216B" w:rsidRDefault="00BA216B" w:rsidP="00614F98"/>
                    <w:p w14:paraId="112AE657" w14:textId="77777777" w:rsidR="00BA216B" w:rsidRDefault="00BA216B" w:rsidP="00614F98"/>
                    <w:p w14:paraId="35D361DC" w14:textId="77777777" w:rsidR="00BA216B" w:rsidRDefault="00BA216B" w:rsidP="00614F98"/>
                    <w:p w14:paraId="095E0EFD" w14:textId="77777777" w:rsidR="00BA216B" w:rsidRDefault="00BA216B" w:rsidP="00614F98"/>
                    <w:p w14:paraId="7871C01F" w14:textId="77777777" w:rsidR="00BA216B" w:rsidRDefault="00BA216B" w:rsidP="00614F98"/>
                    <w:p w14:paraId="3EE458A7" w14:textId="77777777" w:rsidR="00BA216B" w:rsidRDefault="00BA216B" w:rsidP="00614F98"/>
                    <w:p w14:paraId="5929CE04" w14:textId="77777777" w:rsidR="00BA216B" w:rsidRDefault="00BA216B" w:rsidP="00614F98"/>
                    <w:p w14:paraId="33D15701" w14:textId="77777777" w:rsidR="00BA216B" w:rsidRDefault="00BA216B" w:rsidP="00614F98"/>
                    <w:p w14:paraId="01039C41" w14:textId="77777777" w:rsidR="00BA216B" w:rsidRDefault="00BA216B" w:rsidP="00614F98"/>
                    <w:p w14:paraId="028E29C2" w14:textId="77777777" w:rsidR="00BA216B" w:rsidRDefault="00BA216B" w:rsidP="00614F98"/>
                    <w:p w14:paraId="22E4972D" w14:textId="77777777" w:rsidR="00BA216B" w:rsidRDefault="00BA216B" w:rsidP="00614F98"/>
                    <w:p w14:paraId="368851F4" w14:textId="77777777" w:rsidR="00BA216B" w:rsidRDefault="00BA216B" w:rsidP="00614F98"/>
                    <w:p w14:paraId="26BCDC77" w14:textId="77777777" w:rsidR="00BA216B" w:rsidRDefault="00BA216B" w:rsidP="00614F98"/>
                    <w:p w14:paraId="366282B8" w14:textId="77777777" w:rsidR="00BA216B" w:rsidRDefault="00BA216B" w:rsidP="00614F98"/>
                    <w:p w14:paraId="7C3D9D3D" w14:textId="77777777" w:rsidR="00BA216B" w:rsidRDefault="00BA216B" w:rsidP="00614F98"/>
                    <w:p w14:paraId="62C6298A" w14:textId="77777777" w:rsidR="00BA216B" w:rsidRDefault="00BA216B" w:rsidP="00614F98"/>
                    <w:p w14:paraId="6734810D" w14:textId="77777777" w:rsidR="00BA216B" w:rsidRDefault="00BA216B" w:rsidP="00614F98"/>
                    <w:p w14:paraId="6447BB78" w14:textId="77777777" w:rsidR="00BA216B" w:rsidRDefault="00BA216B" w:rsidP="00614F98"/>
                    <w:p w14:paraId="2EEFCC14" w14:textId="77777777" w:rsidR="00BA216B" w:rsidRDefault="00BA216B" w:rsidP="00614F98"/>
                    <w:p w14:paraId="4074DACE" w14:textId="77777777" w:rsidR="00BA216B" w:rsidRDefault="00BA216B" w:rsidP="00614F98"/>
                    <w:p w14:paraId="5DFAEBDF" w14:textId="77777777" w:rsidR="00BA216B" w:rsidRDefault="00BA216B" w:rsidP="00614F98"/>
                    <w:p w14:paraId="7E37BE72" w14:textId="77777777" w:rsidR="00BA216B" w:rsidRDefault="00BA216B" w:rsidP="00614F98"/>
                    <w:p w14:paraId="3B9225F5" w14:textId="77777777" w:rsidR="00BA216B" w:rsidRDefault="00BA216B" w:rsidP="00614F98"/>
                    <w:p w14:paraId="70C6FC4C" w14:textId="77777777" w:rsidR="00BA216B" w:rsidRDefault="00BA216B" w:rsidP="00614F98"/>
                    <w:p w14:paraId="1CC9D6B7" w14:textId="77777777" w:rsidR="00BA216B" w:rsidRDefault="00BA216B" w:rsidP="00614F98"/>
                    <w:p w14:paraId="063EDB90" w14:textId="77777777" w:rsidR="00BA216B" w:rsidRDefault="00BA216B" w:rsidP="00614F98"/>
                    <w:p w14:paraId="3479D5D1" w14:textId="77777777" w:rsidR="00BA216B" w:rsidRDefault="00BA216B" w:rsidP="00614F98"/>
                    <w:p w14:paraId="410C76BC" w14:textId="77777777" w:rsidR="00BA216B" w:rsidRDefault="00BA216B" w:rsidP="00614F98"/>
                    <w:p w14:paraId="1633F2E6" w14:textId="77777777" w:rsidR="00BA216B" w:rsidRDefault="00BA216B" w:rsidP="00614F98"/>
                    <w:p w14:paraId="61FA2AE8" w14:textId="77777777" w:rsidR="00BA216B" w:rsidRDefault="00BA216B" w:rsidP="00614F98"/>
                    <w:p w14:paraId="554CFFD0" w14:textId="77777777" w:rsidR="00BA216B" w:rsidRDefault="00BA216B" w:rsidP="00614F98"/>
                    <w:p w14:paraId="05FEC03C" w14:textId="77777777" w:rsidR="00BA216B" w:rsidRDefault="00BA216B" w:rsidP="00614F98"/>
                    <w:p w14:paraId="19215FF8" w14:textId="77777777" w:rsidR="00BA216B" w:rsidRDefault="00BA216B" w:rsidP="00614F98"/>
                    <w:p w14:paraId="306B59FA" w14:textId="77777777" w:rsidR="00BA216B" w:rsidRDefault="00BA216B" w:rsidP="00614F98"/>
                    <w:p w14:paraId="21679E18" w14:textId="77777777" w:rsidR="00BA216B" w:rsidRDefault="00BA216B" w:rsidP="00614F98"/>
                    <w:p w14:paraId="1F28C321" w14:textId="77777777" w:rsidR="00BA216B" w:rsidRDefault="00BA216B" w:rsidP="00614F98"/>
                    <w:p w14:paraId="79D29C9B" w14:textId="77777777" w:rsidR="00BA216B" w:rsidRDefault="00BA216B" w:rsidP="00614F98"/>
                    <w:p w14:paraId="1FCEDB6C" w14:textId="77777777" w:rsidR="00BA216B" w:rsidRDefault="00BA216B" w:rsidP="00614F98"/>
                    <w:p w14:paraId="5DC4947A" w14:textId="77777777" w:rsidR="00BA216B" w:rsidRDefault="00BA216B" w:rsidP="00614F98"/>
                    <w:p w14:paraId="5980E8C8" w14:textId="77777777" w:rsidR="00BA216B" w:rsidRDefault="00BA216B" w:rsidP="00614F98"/>
                    <w:p w14:paraId="416F200A" w14:textId="77777777" w:rsidR="00BA216B" w:rsidRDefault="00BA216B" w:rsidP="00614F98"/>
                    <w:p w14:paraId="5F2D023D" w14:textId="77777777" w:rsidR="00BA216B" w:rsidRDefault="00BA216B" w:rsidP="00614F98"/>
                    <w:p w14:paraId="5CBBB97F" w14:textId="77777777" w:rsidR="00BA216B" w:rsidRDefault="00BA216B" w:rsidP="00614F98"/>
                    <w:p w14:paraId="28C82716" w14:textId="77777777" w:rsidR="00BA216B" w:rsidRDefault="00BA216B" w:rsidP="00614F98"/>
                    <w:p w14:paraId="21904AB0" w14:textId="77777777" w:rsidR="00BA216B" w:rsidRDefault="00BA216B" w:rsidP="00614F98"/>
                    <w:p w14:paraId="378E17A8" w14:textId="77777777" w:rsidR="00BA216B" w:rsidRDefault="00BA216B" w:rsidP="00614F98"/>
                    <w:p w14:paraId="612E5A13" w14:textId="77777777" w:rsidR="00BA216B" w:rsidRDefault="00BA216B" w:rsidP="00614F98"/>
                    <w:p w14:paraId="4A428722" w14:textId="77777777" w:rsidR="00BA216B" w:rsidRDefault="00BA216B" w:rsidP="00614F98"/>
                    <w:p w14:paraId="75470355" w14:textId="77777777" w:rsidR="00BA216B" w:rsidRDefault="00BA216B" w:rsidP="00614F98"/>
                    <w:p w14:paraId="4057C7DE" w14:textId="77777777" w:rsidR="00BA216B" w:rsidRDefault="00BA216B" w:rsidP="00614F98"/>
                    <w:p w14:paraId="029B7063" w14:textId="77777777" w:rsidR="00BA216B" w:rsidRDefault="00BA216B" w:rsidP="00614F98"/>
                    <w:p w14:paraId="20332630" w14:textId="77777777" w:rsidR="00BA216B" w:rsidRDefault="00BA216B" w:rsidP="00614F98"/>
                    <w:p w14:paraId="654CB6F6" w14:textId="77777777" w:rsidR="00BA216B" w:rsidRDefault="00BA216B" w:rsidP="00614F98"/>
                    <w:p w14:paraId="4B13DCB3" w14:textId="77777777" w:rsidR="00BA216B" w:rsidRDefault="00BA216B" w:rsidP="00614F98"/>
                    <w:p w14:paraId="540696FE" w14:textId="77777777" w:rsidR="00BA216B" w:rsidRDefault="00BA216B" w:rsidP="00614F98"/>
                    <w:p w14:paraId="1BDB718E" w14:textId="77777777" w:rsidR="00BA216B" w:rsidRDefault="00BA216B" w:rsidP="00614F98"/>
                    <w:p w14:paraId="4CA021E9" w14:textId="77777777" w:rsidR="00BA216B" w:rsidRDefault="00BA216B" w:rsidP="00614F98"/>
                    <w:p w14:paraId="3641D2DE" w14:textId="77777777" w:rsidR="00BA216B" w:rsidRDefault="00BA216B" w:rsidP="00614F98"/>
                    <w:p w14:paraId="164365B8" w14:textId="77777777" w:rsidR="00BA216B" w:rsidRDefault="00BA216B" w:rsidP="00614F98"/>
                    <w:p w14:paraId="32A1F9DE" w14:textId="77777777" w:rsidR="00BA216B" w:rsidRDefault="00BA216B" w:rsidP="00614F98"/>
                    <w:p w14:paraId="0AFB9211" w14:textId="77777777" w:rsidR="00BA216B" w:rsidRDefault="00BA216B" w:rsidP="00614F98"/>
                    <w:p w14:paraId="701F5689" w14:textId="77777777" w:rsidR="00BA216B" w:rsidRDefault="00BA216B" w:rsidP="00614F98"/>
                    <w:p w14:paraId="7D47C718" w14:textId="77777777" w:rsidR="00BA216B" w:rsidRDefault="00BA216B" w:rsidP="00614F98"/>
                    <w:p w14:paraId="45ADD157" w14:textId="77777777" w:rsidR="00BA216B" w:rsidRDefault="00BA216B" w:rsidP="00614F98"/>
                    <w:p w14:paraId="3844C68E" w14:textId="77777777" w:rsidR="00BA216B" w:rsidRDefault="00BA216B" w:rsidP="00614F98"/>
                    <w:p w14:paraId="41820828" w14:textId="77777777" w:rsidR="00BA216B" w:rsidRDefault="00BA216B" w:rsidP="00614F98"/>
                    <w:p w14:paraId="347FC6D1" w14:textId="77777777" w:rsidR="00BA216B" w:rsidRDefault="00BA216B" w:rsidP="00614F98"/>
                    <w:p w14:paraId="24FB0310" w14:textId="77777777" w:rsidR="00BA216B" w:rsidRDefault="00BA216B" w:rsidP="00614F98"/>
                    <w:p w14:paraId="4CB14D0F" w14:textId="77777777" w:rsidR="00BA216B" w:rsidRDefault="00BA216B" w:rsidP="00614F98"/>
                    <w:p w14:paraId="48E626E5" w14:textId="77777777" w:rsidR="00BA216B" w:rsidRDefault="00BA216B" w:rsidP="00614F98"/>
                    <w:p w14:paraId="406EEEFE" w14:textId="77777777" w:rsidR="00BA216B" w:rsidRDefault="00BA216B" w:rsidP="00614F98"/>
                    <w:p w14:paraId="7AD34AE8" w14:textId="77777777" w:rsidR="00BA216B" w:rsidRDefault="00BA216B" w:rsidP="00614F98"/>
                    <w:p w14:paraId="16ED8ECF" w14:textId="77777777" w:rsidR="00BA216B" w:rsidRDefault="00BA216B" w:rsidP="00614F98"/>
                    <w:p w14:paraId="328C5DA9" w14:textId="77777777" w:rsidR="00BA216B" w:rsidRDefault="00BA216B" w:rsidP="00614F98"/>
                    <w:p w14:paraId="4DF1FAA7" w14:textId="77777777" w:rsidR="00BA216B" w:rsidRDefault="00BA216B" w:rsidP="00614F98"/>
                    <w:p w14:paraId="5729C5D6" w14:textId="77777777" w:rsidR="00BA216B" w:rsidRDefault="00BA216B" w:rsidP="00614F98"/>
                    <w:p w14:paraId="78979587" w14:textId="77777777" w:rsidR="00BA216B" w:rsidRDefault="00BA216B" w:rsidP="00614F98"/>
                    <w:p w14:paraId="6A5066BC" w14:textId="77777777" w:rsidR="00BA216B" w:rsidRDefault="00BA216B" w:rsidP="00614F98"/>
                    <w:p w14:paraId="29821C88" w14:textId="77777777" w:rsidR="00BA216B" w:rsidRDefault="00BA216B" w:rsidP="00614F98"/>
                    <w:p w14:paraId="7F8D45E6" w14:textId="77777777" w:rsidR="00BA216B" w:rsidRDefault="00BA216B" w:rsidP="00614F98"/>
                    <w:p w14:paraId="69BF871B" w14:textId="77777777" w:rsidR="00BA216B" w:rsidRDefault="00BA216B" w:rsidP="00614F98"/>
                    <w:p w14:paraId="73AF0F11" w14:textId="77777777" w:rsidR="00BA216B" w:rsidRDefault="00BA216B" w:rsidP="00614F98"/>
                    <w:p w14:paraId="1DE1ED79" w14:textId="77777777" w:rsidR="00BA216B" w:rsidRDefault="00BA216B" w:rsidP="00614F98"/>
                    <w:p w14:paraId="7F5FFCD1" w14:textId="77777777" w:rsidR="00BA216B" w:rsidRDefault="00BA216B" w:rsidP="00614F98"/>
                    <w:p w14:paraId="2072D12B" w14:textId="77777777" w:rsidR="00BA216B" w:rsidRDefault="00BA216B" w:rsidP="00614F98"/>
                    <w:p w14:paraId="6FCF202E" w14:textId="77777777" w:rsidR="00BA216B" w:rsidRDefault="00BA216B" w:rsidP="00614F98"/>
                    <w:p w14:paraId="78128270" w14:textId="77777777" w:rsidR="00BA216B" w:rsidRDefault="00BA216B" w:rsidP="00614F98"/>
                    <w:p w14:paraId="7922FB18" w14:textId="77777777" w:rsidR="00BA216B" w:rsidRDefault="00BA216B" w:rsidP="00614F98"/>
                    <w:p w14:paraId="4E07C406" w14:textId="77777777" w:rsidR="00BA216B" w:rsidRDefault="00BA216B" w:rsidP="00614F98"/>
                    <w:p w14:paraId="1AF80135" w14:textId="77777777" w:rsidR="00BA216B" w:rsidRDefault="00BA216B" w:rsidP="00614F98"/>
                    <w:p w14:paraId="37531EBA" w14:textId="77777777" w:rsidR="00BA216B" w:rsidRDefault="00BA216B" w:rsidP="00614F98"/>
                    <w:p w14:paraId="0ACEA28F" w14:textId="77777777" w:rsidR="00BA216B" w:rsidRDefault="00BA216B" w:rsidP="00614F98"/>
                    <w:p w14:paraId="343F0B63" w14:textId="77777777" w:rsidR="00BA216B" w:rsidRDefault="00BA216B" w:rsidP="00614F98"/>
                    <w:p w14:paraId="71A49AB8" w14:textId="77777777" w:rsidR="00BA216B" w:rsidRDefault="00BA216B" w:rsidP="00614F98"/>
                    <w:p w14:paraId="52D0892B" w14:textId="77777777" w:rsidR="00BA216B" w:rsidRDefault="00BA216B" w:rsidP="00614F98"/>
                    <w:p w14:paraId="252B0812" w14:textId="77777777" w:rsidR="00BA216B" w:rsidRDefault="00BA216B" w:rsidP="00614F98"/>
                    <w:p w14:paraId="7EE15F05" w14:textId="77777777" w:rsidR="00BA216B" w:rsidRDefault="00BA216B" w:rsidP="00614F98"/>
                    <w:p w14:paraId="270743C5" w14:textId="77777777" w:rsidR="00BA216B" w:rsidRDefault="00BA216B" w:rsidP="00614F98"/>
                    <w:p w14:paraId="5CBFA745" w14:textId="77777777" w:rsidR="00BA216B" w:rsidRDefault="00BA216B" w:rsidP="00614F98"/>
                    <w:p w14:paraId="3F80DF94" w14:textId="77777777" w:rsidR="00BA216B" w:rsidRDefault="00BA216B" w:rsidP="00614F98"/>
                    <w:p w14:paraId="4E0DFE9E" w14:textId="77777777" w:rsidR="00BA216B" w:rsidRDefault="00BA216B" w:rsidP="00614F98"/>
                    <w:p w14:paraId="09EDC2AD" w14:textId="77777777" w:rsidR="00BA216B" w:rsidRDefault="00BA216B" w:rsidP="00614F98"/>
                    <w:p w14:paraId="01522112" w14:textId="77777777" w:rsidR="00BA216B" w:rsidRDefault="00BA216B" w:rsidP="00614F98"/>
                    <w:p w14:paraId="46CB682F" w14:textId="77777777" w:rsidR="00BA216B" w:rsidRDefault="00BA216B" w:rsidP="00614F98"/>
                    <w:p w14:paraId="0468B935" w14:textId="77777777" w:rsidR="00BA216B" w:rsidRDefault="00BA216B" w:rsidP="00614F98"/>
                    <w:p w14:paraId="4095D4EF" w14:textId="77777777" w:rsidR="00BA216B" w:rsidRDefault="00BA216B" w:rsidP="00614F98"/>
                    <w:p w14:paraId="4F16B4E2" w14:textId="77777777" w:rsidR="00BA216B" w:rsidRDefault="00BA216B" w:rsidP="00614F98"/>
                    <w:p w14:paraId="352616B2" w14:textId="77777777" w:rsidR="00BA216B" w:rsidRDefault="00BA216B" w:rsidP="00614F98"/>
                    <w:p w14:paraId="11418747" w14:textId="77777777" w:rsidR="00BA216B" w:rsidRDefault="00BA216B" w:rsidP="00614F98"/>
                    <w:p w14:paraId="19EF75C1" w14:textId="77777777" w:rsidR="00BA216B" w:rsidRDefault="00BA216B" w:rsidP="00614F98"/>
                    <w:p w14:paraId="1285211E" w14:textId="77777777" w:rsidR="00BA216B" w:rsidRDefault="00BA216B" w:rsidP="00614F98"/>
                    <w:p w14:paraId="185431A0" w14:textId="77777777" w:rsidR="00BA216B" w:rsidRDefault="00BA216B" w:rsidP="00614F98"/>
                    <w:p w14:paraId="710083AA" w14:textId="77777777" w:rsidR="00BA216B" w:rsidRDefault="00BA216B" w:rsidP="00614F98"/>
                    <w:p w14:paraId="3BC807F8" w14:textId="77777777" w:rsidR="00BA216B" w:rsidRDefault="00BA216B" w:rsidP="00614F98"/>
                    <w:p w14:paraId="03E68EA3" w14:textId="77777777" w:rsidR="00BA216B" w:rsidRDefault="00BA216B" w:rsidP="00614F98"/>
                    <w:p w14:paraId="3EFAB904" w14:textId="77777777" w:rsidR="00BA216B" w:rsidRDefault="00BA216B" w:rsidP="00614F98"/>
                    <w:p w14:paraId="339891F7" w14:textId="77777777" w:rsidR="00BA216B" w:rsidRDefault="00BA216B" w:rsidP="00614F98"/>
                    <w:p w14:paraId="7F247D74" w14:textId="77777777" w:rsidR="00BA216B" w:rsidRDefault="00BA216B" w:rsidP="00614F98"/>
                    <w:p w14:paraId="35EDCB58" w14:textId="77777777" w:rsidR="00BA216B" w:rsidRDefault="00BA216B" w:rsidP="00614F98"/>
                    <w:p w14:paraId="7E9EC0B6" w14:textId="77777777" w:rsidR="00BA216B" w:rsidRDefault="00BA216B" w:rsidP="00614F98"/>
                    <w:p w14:paraId="2B540CD7" w14:textId="77777777" w:rsidR="00BA216B" w:rsidRDefault="00BA216B" w:rsidP="00614F98"/>
                    <w:p w14:paraId="527D5E5C" w14:textId="77777777" w:rsidR="00BA216B" w:rsidRDefault="00BA216B" w:rsidP="00614F98"/>
                    <w:p w14:paraId="2E99C97D" w14:textId="77777777" w:rsidR="00BA216B" w:rsidRDefault="00BA216B" w:rsidP="00614F98"/>
                    <w:p w14:paraId="5CD3809F" w14:textId="77777777" w:rsidR="00BA216B" w:rsidRDefault="00BA216B" w:rsidP="00614F98"/>
                    <w:p w14:paraId="38FA4727" w14:textId="77777777" w:rsidR="00BA216B" w:rsidRDefault="00BA216B" w:rsidP="00614F98"/>
                    <w:p w14:paraId="74887284" w14:textId="77777777" w:rsidR="00BA216B" w:rsidRDefault="00BA216B" w:rsidP="00614F98"/>
                    <w:p w14:paraId="319E1981" w14:textId="77777777" w:rsidR="00BA216B" w:rsidRDefault="00BA216B" w:rsidP="00614F98"/>
                    <w:p w14:paraId="194544E7" w14:textId="77777777" w:rsidR="00BA216B" w:rsidRDefault="00BA216B" w:rsidP="00614F98"/>
                    <w:p w14:paraId="11711FFF" w14:textId="77777777" w:rsidR="00BA216B" w:rsidRDefault="00BA216B" w:rsidP="00614F98"/>
                    <w:p w14:paraId="3BE53774" w14:textId="77777777" w:rsidR="00BA216B" w:rsidRDefault="00BA216B" w:rsidP="00614F98"/>
                    <w:p w14:paraId="638D315C" w14:textId="77777777" w:rsidR="00BA216B" w:rsidRDefault="00BA216B" w:rsidP="00614F98"/>
                    <w:p w14:paraId="3AAB768E" w14:textId="77777777" w:rsidR="00BA216B" w:rsidRDefault="00BA216B" w:rsidP="00614F98"/>
                    <w:p w14:paraId="5EF00126" w14:textId="77777777" w:rsidR="00BA216B" w:rsidRDefault="00BA216B" w:rsidP="00614F98"/>
                    <w:p w14:paraId="3868E74C" w14:textId="77777777" w:rsidR="00BA216B" w:rsidRDefault="00BA216B" w:rsidP="00614F98"/>
                    <w:p w14:paraId="2B7E15F1" w14:textId="77777777" w:rsidR="00BA216B" w:rsidRDefault="00BA216B" w:rsidP="00614F98"/>
                    <w:p w14:paraId="1F1C9565" w14:textId="77777777" w:rsidR="00BA216B" w:rsidRDefault="00BA216B" w:rsidP="00614F98"/>
                    <w:p w14:paraId="269C0B2D" w14:textId="77777777" w:rsidR="00BA216B" w:rsidRDefault="00BA216B" w:rsidP="00614F98"/>
                    <w:p w14:paraId="4B657BC3" w14:textId="77777777" w:rsidR="00BA216B" w:rsidRDefault="00BA216B" w:rsidP="00614F98"/>
                    <w:p w14:paraId="0F49CD72" w14:textId="77777777" w:rsidR="00BA216B" w:rsidRDefault="00BA216B" w:rsidP="00614F98"/>
                    <w:p w14:paraId="1D5B4D95" w14:textId="77777777" w:rsidR="00BA216B" w:rsidRDefault="00BA216B" w:rsidP="00614F98"/>
                    <w:p w14:paraId="52BC0553" w14:textId="77777777" w:rsidR="00BA216B" w:rsidRDefault="00BA216B" w:rsidP="00614F98"/>
                    <w:p w14:paraId="122523D6" w14:textId="77777777" w:rsidR="00BA216B" w:rsidRDefault="00BA216B" w:rsidP="00614F98"/>
                    <w:p w14:paraId="35DC84B0" w14:textId="77777777" w:rsidR="00BA216B" w:rsidRDefault="00BA216B" w:rsidP="00614F98"/>
                    <w:p w14:paraId="67DB1366" w14:textId="77777777" w:rsidR="00BA216B" w:rsidRDefault="00BA216B" w:rsidP="00614F98"/>
                    <w:p w14:paraId="5A842A7C" w14:textId="77777777" w:rsidR="00BA216B" w:rsidRDefault="00BA216B" w:rsidP="00614F98"/>
                    <w:p w14:paraId="1B5ECF9C" w14:textId="77777777" w:rsidR="00BA216B" w:rsidRDefault="00BA216B" w:rsidP="00614F98"/>
                    <w:p w14:paraId="1F4F511E" w14:textId="77777777" w:rsidR="00BA216B" w:rsidRDefault="00BA216B" w:rsidP="00614F98"/>
                    <w:p w14:paraId="40E79D47" w14:textId="77777777" w:rsidR="00BA216B" w:rsidRDefault="00BA216B" w:rsidP="00614F98"/>
                    <w:p w14:paraId="10897B2C" w14:textId="77777777" w:rsidR="00BA216B" w:rsidRDefault="00BA216B" w:rsidP="00614F98"/>
                    <w:p w14:paraId="0546FA50" w14:textId="77777777" w:rsidR="00BA216B" w:rsidRDefault="00BA216B" w:rsidP="00614F98"/>
                    <w:p w14:paraId="0EFD92CD" w14:textId="77777777" w:rsidR="00BA216B" w:rsidRDefault="00BA216B" w:rsidP="00614F98"/>
                    <w:p w14:paraId="30F57DBE" w14:textId="77777777" w:rsidR="00BA216B" w:rsidRDefault="00BA216B" w:rsidP="00614F98"/>
                    <w:p w14:paraId="54E5AF80" w14:textId="77777777" w:rsidR="00BA216B" w:rsidRDefault="00BA216B" w:rsidP="00614F98"/>
                    <w:p w14:paraId="0A8A944D" w14:textId="77777777" w:rsidR="00BA216B" w:rsidRDefault="00BA216B" w:rsidP="00614F98"/>
                    <w:p w14:paraId="0167F670" w14:textId="77777777" w:rsidR="00BA216B" w:rsidRDefault="00BA216B" w:rsidP="00614F98"/>
                    <w:p w14:paraId="0C65DD77" w14:textId="77777777" w:rsidR="00BA216B" w:rsidRDefault="00BA216B" w:rsidP="00614F98"/>
                    <w:p w14:paraId="3AEDC93E" w14:textId="77777777" w:rsidR="00BA216B" w:rsidRDefault="00BA216B" w:rsidP="00614F98"/>
                    <w:p w14:paraId="4F4E188A" w14:textId="77777777" w:rsidR="00BA216B" w:rsidRDefault="00BA216B" w:rsidP="00614F98"/>
                    <w:p w14:paraId="02105388" w14:textId="77777777" w:rsidR="00BA216B" w:rsidRDefault="00BA216B" w:rsidP="00614F98"/>
                    <w:p w14:paraId="47614360" w14:textId="77777777" w:rsidR="00BA216B" w:rsidRDefault="00BA216B" w:rsidP="00614F98"/>
                    <w:p w14:paraId="796291D7" w14:textId="77777777" w:rsidR="00BA216B" w:rsidRDefault="00BA216B" w:rsidP="00614F98"/>
                    <w:p w14:paraId="5581DF63" w14:textId="77777777" w:rsidR="00BA216B" w:rsidRDefault="00BA216B" w:rsidP="00614F98"/>
                    <w:p w14:paraId="7263C396" w14:textId="77777777" w:rsidR="00BA216B" w:rsidRDefault="00BA216B" w:rsidP="00614F98"/>
                    <w:p w14:paraId="78533D89" w14:textId="77777777" w:rsidR="00BA216B" w:rsidRDefault="00BA216B" w:rsidP="00614F98"/>
                    <w:p w14:paraId="2C6CAE47" w14:textId="77777777" w:rsidR="00BA216B" w:rsidRDefault="00BA216B" w:rsidP="00614F98"/>
                    <w:p w14:paraId="606696DC" w14:textId="77777777" w:rsidR="00BA216B" w:rsidRDefault="00BA216B" w:rsidP="00614F98"/>
                    <w:p w14:paraId="5AB6512F" w14:textId="77777777" w:rsidR="00BA216B" w:rsidRDefault="00BA216B" w:rsidP="00614F98"/>
                    <w:p w14:paraId="1F555B0F" w14:textId="77777777" w:rsidR="00BA216B" w:rsidRDefault="00BA216B" w:rsidP="00614F98"/>
                    <w:p w14:paraId="2892FFE7" w14:textId="77777777" w:rsidR="00BA216B" w:rsidRDefault="00BA216B" w:rsidP="00614F98"/>
                    <w:p w14:paraId="2A701643" w14:textId="77777777" w:rsidR="00BA216B" w:rsidRDefault="00BA216B" w:rsidP="00614F98"/>
                    <w:p w14:paraId="2912DDE9" w14:textId="77777777" w:rsidR="00BA216B" w:rsidRDefault="00BA216B" w:rsidP="00614F98"/>
                    <w:p w14:paraId="53D7F7C1" w14:textId="77777777" w:rsidR="00BA216B" w:rsidRDefault="00BA216B" w:rsidP="00614F98"/>
                    <w:p w14:paraId="1F48853A" w14:textId="77777777" w:rsidR="00BA216B" w:rsidRDefault="00BA216B" w:rsidP="00614F98"/>
                    <w:p w14:paraId="3C2BBAF1" w14:textId="77777777" w:rsidR="00BA216B" w:rsidRDefault="00BA216B" w:rsidP="00614F98"/>
                    <w:p w14:paraId="74AF8438" w14:textId="77777777" w:rsidR="00BA216B" w:rsidRDefault="00BA216B" w:rsidP="00614F98"/>
                    <w:p w14:paraId="0C703BED" w14:textId="77777777" w:rsidR="00BA216B" w:rsidRDefault="00BA216B" w:rsidP="00614F98"/>
                    <w:p w14:paraId="48B7B602" w14:textId="77777777" w:rsidR="00BA216B" w:rsidRDefault="00BA216B" w:rsidP="00614F98"/>
                    <w:p w14:paraId="4ACE4C6F" w14:textId="77777777" w:rsidR="00BA216B" w:rsidRDefault="00BA216B" w:rsidP="00614F98"/>
                    <w:p w14:paraId="675712C4" w14:textId="77777777" w:rsidR="00BA216B" w:rsidRDefault="00BA216B" w:rsidP="00614F98"/>
                    <w:p w14:paraId="1277DE3F" w14:textId="77777777" w:rsidR="00BA216B" w:rsidRDefault="00BA216B" w:rsidP="00614F98"/>
                    <w:p w14:paraId="1B95BFBA" w14:textId="77777777" w:rsidR="00BA216B" w:rsidRDefault="00BA216B" w:rsidP="00614F98"/>
                    <w:p w14:paraId="5AE8F5D2" w14:textId="77777777" w:rsidR="00BA216B" w:rsidRDefault="00BA216B" w:rsidP="00614F98"/>
                    <w:p w14:paraId="362B5C6C" w14:textId="77777777" w:rsidR="00BA216B" w:rsidRDefault="00BA216B" w:rsidP="00614F98"/>
                    <w:p w14:paraId="38855AA0" w14:textId="77777777" w:rsidR="00BA216B" w:rsidRDefault="00BA216B" w:rsidP="00614F98"/>
                    <w:p w14:paraId="6EF27939" w14:textId="77777777" w:rsidR="00BA216B" w:rsidRDefault="00BA216B" w:rsidP="00614F98"/>
                    <w:p w14:paraId="67217C63" w14:textId="77777777" w:rsidR="00BA216B" w:rsidRDefault="00BA216B" w:rsidP="00614F98"/>
                    <w:p w14:paraId="0AADC566" w14:textId="77777777" w:rsidR="00BA216B" w:rsidRDefault="00BA216B" w:rsidP="00614F98"/>
                    <w:p w14:paraId="477A8EF4" w14:textId="77777777" w:rsidR="00BA216B" w:rsidRDefault="00BA216B" w:rsidP="00614F98"/>
                    <w:p w14:paraId="43CB099F" w14:textId="77777777" w:rsidR="00BA216B" w:rsidRDefault="00BA216B" w:rsidP="00614F98"/>
                    <w:p w14:paraId="5F3CF093" w14:textId="77777777" w:rsidR="00BA216B" w:rsidRDefault="00BA216B" w:rsidP="00614F98"/>
                    <w:p w14:paraId="3FE6331C" w14:textId="77777777" w:rsidR="00BA216B" w:rsidRDefault="00BA216B" w:rsidP="00614F98"/>
                    <w:p w14:paraId="7D438EBD" w14:textId="77777777" w:rsidR="00BA216B" w:rsidRDefault="00BA216B" w:rsidP="00614F98"/>
                    <w:p w14:paraId="23C7D323" w14:textId="77777777" w:rsidR="00BA216B" w:rsidRDefault="00BA216B" w:rsidP="00614F98"/>
                    <w:p w14:paraId="43FB9D89" w14:textId="77777777" w:rsidR="00BA216B" w:rsidRDefault="00BA216B" w:rsidP="00614F98"/>
                    <w:p w14:paraId="26D776F9" w14:textId="77777777" w:rsidR="00BA216B" w:rsidRDefault="00BA216B" w:rsidP="00614F98"/>
                    <w:p w14:paraId="32FBFF02" w14:textId="77777777" w:rsidR="00BA216B" w:rsidRDefault="00BA216B" w:rsidP="00614F98"/>
                    <w:p w14:paraId="0872AD52" w14:textId="77777777" w:rsidR="00BA216B" w:rsidRDefault="00BA216B" w:rsidP="00614F98"/>
                    <w:p w14:paraId="326FE21B" w14:textId="77777777" w:rsidR="00BA216B" w:rsidRDefault="00BA216B" w:rsidP="00614F98"/>
                    <w:p w14:paraId="0941EBF2" w14:textId="77777777" w:rsidR="00BA216B" w:rsidRDefault="00BA216B" w:rsidP="00614F98"/>
                    <w:p w14:paraId="410556FD" w14:textId="77777777" w:rsidR="00BA216B" w:rsidRDefault="00BA216B" w:rsidP="00614F98"/>
                    <w:p w14:paraId="04E70AF8" w14:textId="77777777" w:rsidR="00BA216B" w:rsidRDefault="00BA216B" w:rsidP="00614F98"/>
                    <w:p w14:paraId="2E9C8484" w14:textId="77777777" w:rsidR="00BA216B" w:rsidRDefault="00BA216B" w:rsidP="00614F98"/>
                    <w:p w14:paraId="45948D2D" w14:textId="77777777" w:rsidR="00BA216B" w:rsidRDefault="00BA216B" w:rsidP="00614F98"/>
                    <w:p w14:paraId="6EF8CD4A" w14:textId="77777777" w:rsidR="00BA216B" w:rsidRDefault="00BA216B" w:rsidP="00614F98"/>
                    <w:p w14:paraId="59E876D5" w14:textId="77777777" w:rsidR="00BA216B" w:rsidRDefault="00BA216B" w:rsidP="00614F98"/>
                    <w:p w14:paraId="4623B966" w14:textId="77777777" w:rsidR="00BA216B" w:rsidRDefault="00BA216B" w:rsidP="00614F98"/>
                    <w:p w14:paraId="638C46BC" w14:textId="77777777" w:rsidR="00BA216B" w:rsidRDefault="00BA216B" w:rsidP="00614F98"/>
                    <w:p w14:paraId="17827B7B" w14:textId="77777777" w:rsidR="00BA216B" w:rsidRDefault="00BA216B" w:rsidP="00614F98"/>
                    <w:p w14:paraId="03C7E7B7" w14:textId="77777777" w:rsidR="00BA216B" w:rsidRDefault="00BA216B" w:rsidP="00614F98"/>
                    <w:p w14:paraId="27111CA4" w14:textId="77777777" w:rsidR="00BA216B" w:rsidRDefault="00BA216B" w:rsidP="00614F98"/>
                    <w:p w14:paraId="56848C27" w14:textId="77777777" w:rsidR="00BA216B" w:rsidRDefault="00BA216B" w:rsidP="00614F98"/>
                    <w:p w14:paraId="3601A66F" w14:textId="77777777" w:rsidR="00BA216B" w:rsidRDefault="00BA216B" w:rsidP="00614F98"/>
                    <w:p w14:paraId="785ACA3C" w14:textId="77777777" w:rsidR="00BA216B" w:rsidRDefault="00BA216B" w:rsidP="00614F98"/>
                    <w:p w14:paraId="4E0D5ECD" w14:textId="77777777" w:rsidR="00BA216B" w:rsidRDefault="00BA216B" w:rsidP="00614F98"/>
                    <w:p w14:paraId="71FAB3D0" w14:textId="77777777" w:rsidR="00BA216B" w:rsidRDefault="00BA216B" w:rsidP="00614F98"/>
                    <w:p w14:paraId="39D12E7F" w14:textId="77777777" w:rsidR="00BA216B" w:rsidRDefault="00BA216B" w:rsidP="00614F98"/>
                    <w:p w14:paraId="28F18266" w14:textId="77777777" w:rsidR="00BA216B" w:rsidRDefault="00BA216B" w:rsidP="00614F98"/>
                    <w:p w14:paraId="542448BD" w14:textId="77777777" w:rsidR="00BA216B" w:rsidRDefault="00BA216B" w:rsidP="00614F98"/>
                    <w:p w14:paraId="0F0751A8" w14:textId="77777777" w:rsidR="00BA216B" w:rsidRDefault="00BA216B" w:rsidP="00614F98"/>
                    <w:p w14:paraId="26D44917" w14:textId="77777777" w:rsidR="00BA216B" w:rsidRDefault="00BA216B" w:rsidP="00614F98"/>
                    <w:p w14:paraId="3904AD88" w14:textId="77777777" w:rsidR="00BA216B" w:rsidRDefault="00BA216B" w:rsidP="00614F98"/>
                    <w:p w14:paraId="0381FA66" w14:textId="77777777" w:rsidR="00BA216B" w:rsidRDefault="00BA216B" w:rsidP="00614F98"/>
                    <w:p w14:paraId="2C6FD32D" w14:textId="77777777" w:rsidR="00BA216B" w:rsidRDefault="00BA216B" w:rsidP="00614F98"/>
                    <w:p w14:paraId="5905410F" w14:textId="77777777" w:rsidR="00BA216B" w:rsidRDefault="00BA216B" w:rsidP="00614F98"/>
                    <w:p w14:paraId="399DC2E0" w14:textId="77777777" w:rsidR="00BA216B" w:rsidRDefault="00BA216B" w:rsidP="00614F98"/>
                    <w:p w14:paraId="7449F0D3" w14:textId="77777777" w:rsidR="00BA216B" w:rsidRDefault="00BA216B" w:rsidP="00614F98"/>
                    <w:p w14:paraId="53A8CC9B" w14:textId="77777777" w:rsidR="00BA216B" w:rsidRDefault="00BA216B" w:rsidP="00614F98"/>
                    <w:p w14:paraId="0DBE3D30" w14:textId="77777777" w:rsidR="00BA216B" w:rsidRDefault="00BA216B" w:rsidP="00614F98"/>
                    <w:p w14:paraId="563E1CF9" w14:textId="77777777" w:rsidR="00BA216B" w:rsidRDefault="00BA216B" w:rsidP="00614F98"/>
                    <w:p w14:paraId="27EA61B0" w14:textId="77777777" w:rsidR="00BA216B" w:rsidRDefault="00BA216B" w:rsidP="00614F98"/>
                    <w:p w14:paraId="65B25F9F" w14:textId="77777777" w:rsidR="00BA216B" w:rsidRDefault="00BA216B" w:rsidP="00614F98"/>
                    <w:p w14:paraId="070B49EE" w14:textId="77777777" w:rsidR="00BA216B" w:rsidRDefault="00BA216B" w:rsidP="00614F98"/>
                    <w:p w14:paraId="571FE9E7" w14:textId="77777777" w:rsidR="00BA216B" w:rsidRDefault="00BA216B" w:rsidP="00614F98"/>
                    <w:p w14:paraId="7E5D36D4" w14:textId="77777777" w:rsidR="00BA216B" w:rsidRDefault="00BA216B" w:rsidP="00614F98"/>
                    <w:p w14:paraId="590D6324" w14:textId="77777777" w:rsidR="00BA216B" w:rsidRDefault="00BA216B" w:rsidP="00614F98"/>
                    <w:p w14:paraId="71A14D4B" w14:textId="77777777" w:rsidR="00BA216B" w:rsidRDefault="00BA216B" w:rsidP="00614F98"/>
                    <w:p w14:paraId="541F21B1" w14:textId="77777777" w:rsidR="00BA216B" w:rsidRDefault="00BA216B" w:rsidP="00614F98"/>
                    <w:p w14:paraId="495C6F6C" w14:textId="77777777" w:rsidR="00BA216B" w:rsidRDefault="00BA216B" w:rsidP="00614F98"/>
                    <w:p w14:paraId="7A2B6031" w14:textId="77777777" w:rsidR="00BA216B" w:rsidRDefault="00BA216B" w:rsidP="00614F98"/>
                    <w:p w14:paraId="6D162F75" w14:textId="77777777" w:rsidR="00BA216B" w:rsidRDefault="00BA216B" w:rsidP="00614F98"/>
                    <w:p w14:paraId="07279EDB" w14:textId="77777777" w:rsidR="00BA216B" w:rsidRDefault="00BA216B" w:rsidP="00614F98"/>
                    <w:p w14:paraId="1605FB12" w14:textId="77777777" w:rsidR="00BA216B" w:rsidRDefault="00BA216B" w:rsidP="00614F98"/>
                    <w:p w14:paraId="7E7DAE43" w14:textId="77777777" w:rsidR="00BA216B" w:rsidRDefault="00BA216B" w:rsidP="00614F98"/>
                    <w:p w14:paraId="3693408B" w14:textId="77777777" w:rsidR="00BA216B" w:rsidRDefault="00BA216B" w:rsidP="00614F98"/>
                    <w:p w14:paraId="4A1FE63E" w14:textId="77777777" w:rsidR="00BA216B" w:rsidRDefault="00BA216B" w:rsidP="00614F98"/>
                    <w:p w14:paraId="44D0B8E2" w14:textId="77777777" w:rsidR="00BA216B" w:rsidRDefault="00BA216B" w:rsidP="00614F98"/>
                    <w:p w14:paraId="16518035" w14:textId="77777777" w:rsidR="00BA216B" w:rsidRDefault="00BA216B" w:rsidP="00614F98"/>
                    <w:p w14:paraId="4FB03D61" w14:textId="77777777" w:rsidR="00BA216B" w:rsidRDefault="00BA216B" w:rsidP="00614F98"/>
                    <w:p w14:paraId="372FA10F" w14:textId="77777777" w:rsidR="00BA216B" w:rsidRDefault="00BA216B" w:rsidP="00614F98"/>
                    <w:p w14:paraId="394288BA" w14:textId="77777777" w:rsidR="00BA216B" w:rsidRDefault="00BA216B" w:rsidP="00614F98"/>
                    <w:p w14:paraId="48841DF6" w14:textId="77777777" w:rsidR="00BA216B" w:rsidRDefault="00BA216B" w:rsidP="00614F98"/>
                    <w:p w14:paraId="0F7E50C5" w14:textId="77777777" w:rsidR="00BA216B" w:rsidRDefault="00BA216B" w:rsidP="00614F98"/>
                    <w:p w14:paraId="7BED4657" w14:textId="77777777" w:rsidR="00BA216B" w:rsidRDefault="00BA216B" w:rsidP="00614F98"/>
                    <w:p w14:paraId="58B08153" w14:textId="77777777" w:rsidR="00BA216B" w:rsidRDefault="00BA216B" w:rsidP="00614F98"/>
                    <w:p w14:paraId="065E219A" w14:textId="77777777" w:rsidR="00BA216B" w:rsidRDefault="00BA216B" w:rsidP="00614F98"/>
                    <w:p w14:paraId="643BB941" w14:textId="77777777" w:rsidR="00BA216B" w:rsidRDefault="00BA216B" w:rsidP="00614F98"/>
                    <w:p w14:paraId="623EE82D" w14:textId="77777777" w:rsidR="00BA216B" w:rsidRDefault="00BA216B" w:rsidP="00614F98"/>
                    <w:p w14:paraId="225DDFF7" w14:textId="77777777" w:rsidR="00BA216B" w:rsidRDefault="00BA216B" w:rsidP="00614F98"/>
                    <w:p w14:paraId="0665C380" w14:textId="77777777" w:rsidR="00BA216B" w:rsidRDefault="00BA216B" w:rsidP="00614F98"/>
                    <w:p w14:paraId="0909C4E5" w14:textId="77777777" w:rsidR="00BA216B" w:rsidRDefault="00BA216B" w:rsidP="00614F98"/>
                    <w:p w14:paraId="56D32BEE" w14:textId="77777777" w:rsidR="00BA216B" w:rsidRDefault="00BA216B" w:rsidP="00614F98"/>
                    <w:p w14:paraId="7E491FC6" w14:textId="77777777" w:rsidR="00BA216B" w:rsidRDefault="00BA216B" w:rsidP="00614F98"/>
                    <w:p w14:paraId="5654F8B9" w14:textId="77777777" w:rsidR="00BA216B" w:rsidRDefault="00BA216B" w:rsidP="00614F98"/>
                    <w:p w14:paraId="14D6AC8C"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48000" behindDoc="0" locked="0" layoutInCell="1" allowOverlap="1" wp14:anchorId="2728452F" wp14:editId="7D391284">
                <wp:simplePos x="0" y="0"/>
                <wp:positionH relativeFrom="column">
                  <wp:posOffset>1132840</wp:posOffset>
                </wp:positionH>
                <wp:positionV relativeFrom="paragraph">
                  <wp:posOffset>1744345</wp:posOffset>
                </wp:positionV>
                <wp:extent cx="633095" cy="343535"/>
                <wp:effectExtent l="0" t="635" r="0" b="0"/>
                <wp:wrapNone/>
                <wp:docPr id="756"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09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CFB1C" w14:textId="77777777" w:rsidR="00BA216B" w:rsidRDefault="00BA216B" w:rsidP="00614F98">
                            <w:r>
                              <w:rPr>
                                <w:rFonts w:hint="eastAsia"/>
                              </w:rPr>
                              <w:t>원래 값</w:t>
                            </w:r>
                          </w:p>
                          <w:p w14:paraId="40DA36E4" w14:textId="77777777" w:rsidR="00BA216B" w:rsidRDefault="00BA216B" w:rsidP="00614F98"/>
                          <w:p w14:paraId="0E789AE1" w14:textId="77777777" w:rsidR="00BA216B" w:rsidRDefault="00BA216B" w:rsidP="00614F98"/>
                          <w:p w14:paraId="43DA593E" w14:textId="77777777" w:rsidR="00BA216B" w:rsidRDefault="00BA216B" w:rsidP="00614F98"/>
                          <w:p w14:paraId="2A9E7F82" w14:textId="77777777" w:rsidR="00BA216B" w:rsidRDefault="00BA216B" w:rsidP="00614F98"/>
                          <w:p w14:paraId="1D8E6BDB" w14:textId="77777777" w:rsidR="00BA216B" w:rsidRDefault="00BA216B" w:rsidP="00614F98"/>
                          <w:p w14:paraId="7BCC6AED" w14:textId="77777777" w:rsidR="00BA216B" w:rsidRDefault="00BA216B" w:rsidP="00614F98"/>
                          <w:p w14:paraId="6C2EF30B" w14:textId="77777777" w:rsidR="00BA216B" w:rsidRDefault="00BA216B" w:rsidP="00614F98"/>
                          <w:p w14:paraId="602ECB08" w14:textId="77777777" w:rsidR="00BA216B" w:rsidRDefault="00BA216B" w:rsidP="00614F98"/>
                          <w:p w14:paraId="7E2FCA3E" w14:textId="77777777" w:rsidR="00BA216B" w:rsidRDefault="00BA216B" w:rsidP="00614F98"/>
                          <w:p w14:paraId="0A6EB2A6" w14:textId="77777777" w:rsidR="00BA216B" w:rsidRDefault="00BA216B" w:rsidP="00614F98"/>
                          <w:p w14:paraId="53C8432D" w14:textId="77777777" w:rsidR="00BA216B" w:rsidRDefault="00BA216B" w:rsidP="00614F98"/>
                          <w:p w14:paraId="44C5EA04" w14:textId="77777777" w:rsidR="00BA216B" w:rsidRDefault="00BA216B" w:rsidP="00614F98"/>
                          <w:p w14:paraId="77AF7F08" w14:textId="77777777" w:rsidR="00BA216B" w:rsidRDefault="00BA216B" w:rsidP="00614F98"/>
                          <w:p w14:paraId="22A93F1C" w14:textId="77777777" w:rsidR="00BA216B" w:rsidRDefault="00BA216B" w:rsidP="00614F98"/>
                          <w:p w14:paraId="51E6C98C" w14:textId="77777777" w:rsidR="00BA216B" w:rsidRDefault="00BA216B" w:rsidP="00614F98"/>
                          <w:p w14:paraId="1DCED86D" w14:textId="77777777" w:rsidR="00BA216B" w:rsidRDefault="00BA216B" w:rsidP="00614F98"/>
                          <w:p w14:paraId="23519BE6" w14:textId="77777777" w:rsidR="00BA216B" w:rsidRDefault="00BA216B" w:rsidP="00614F98"/>
                          <w:p w14:paraId="0CD69947" w14:textId="77777777" w:rsidR="00BA216B" w:rsidRDefault="00BA216B" w:rsidP="00614F98"/>
                          <w:p w14:paraId="1FC300A7" w14:textId="77777777" w:rsidR="00BA216B" w:rsidRDefault="00BA216B" w:rsidP="00614F98"/>
                          <w:p w14:paraId="16FCC190" w14:textId="77777777" w:rsidR="00BA216B" w:rsidRDefault="00BA216B" w:rsidP="00614F98"/>
                          <w:p w14:paraId="799A824F" w14:textId="77777777" w:rsidR="00BA216B" w:rsidRDefault="00BA216B" w:rsidP="00614F98"/>
                          <w:p w14:paraId="3785F81A" w14:textId="77777777" w:rsidR="00BA216B" w:rsidRDefault="00BA216B" w:rsidP="00614F98"/>
                          <w:p w14:paraId="298BCA66" w14:textId="77777777" w:rsidR="00BA216B" w:rsidRDefault="00BA216B" w:rsidP="00614F98"/>
                          <w:p w14:paraId="72E0736F" w14:textId="77777777" w:rsidR="00BA216B" w:rsidRDefault="00BA216B" w:rsidP="00614F98"/>
                          <w:p w14:paraId="27B954FF" w14:textId="77777777" w:rsidR="00BA216B" w:rsidRDefault="00BA216B" w:rsidP="00614F98"/>
                          <w:p w14:paraId="0BFE953B" w14:textId="77777777" w:rsidR="00BA216B" w:rsidRDefault="00BA216B" w:rsidP="00614F98"/>
                          <w:p w14:paraId="40AF9CB3" w14:textId="77777777" w:rsidR="00BA216B" w:rsidRDefault="00BA216B" w:rsidP="00614F98"/>
                          <w:p w14:paraId="2C1B5592" w14:textId="77777777" w:rsidR="00BA216B" w:rsidRDefault="00BA216B" w:rsidP="00614F98"/>
                          <w:p w14:paraId="2FAE9403" w14:textId="77777777" w:rsidR="00BA216B" w:rsidRDefault="00BA216B" w:rsidP="00614F98"/>
                          <w:p w14:paraId="577105FD" w14:textId="77777777" w:rsidR="00BA216B" w:rsidRDefault="00BA216B" w:rsidP="00614F98"/>
                          <w:p w14:paraId="25FF9F04" w14:textId="77777777" w:rsidR="00BA216B" w:rsidRDefault="00BA216B" w:rsidP="00614F98"/>
                          <w:p w14:paraId="5A8429B4" w14:textId="77777777" w:rsidR="00BA216B" w:rsidRDefault="00BA216B" w:rsidP="00614F98"/>
                          <w:p w14:paraId="1B40C2A6" w14:textId="77777777" w:rsidR="00BA216B" w:rsidRDefault="00BA216B" w:rsidP="00614F98"/>
                          <w:p w14:paraId="1E780F22" w14:textId="77777777" w:rsidR="00BA216B" w:rsidRDefault="00BA216B" w:rsidP="00614F98"/>
                          <w:p w14:paraId="7EE940FF" w14:textId="77777777" w:rsidR="00BA216B" w:rsidRDefault="00BA216B" w:rsidP="00614F98"/>
                          <w:p w14:paraId="556F78F0" w14:textId="77777777" w:rsidR="00BA216B" w:rsidRDefault="00BA216B" w:rsidP="00614F98"/>
                          <w:p w14:paraId="307F643B" w14:textId="77777777" w:rsidR="00BA216B" w:rsidRDefault="00BA216B" w:rsidP="00614F98"/>
                          <w:p w14:paraId="22350B7E" w14:textId="77777777" w:rsidR="00BA216B" w:rsidRDefault="00BA216B" w:rsidP="00614F98"/>
                          <w:p w14:paraId="6806B55E" w14:textId="77777777" w:rsidR="00BA216B" w:rsidRDefault="00BA216B" w:rsidP="00614F98"/>
                          <w:p w14:paraId="6468B3C2" w14:textId="77777777" w:rsidR="00BA216B" w:rsidRDefault="00BA216B" w:rsidP="00614F98"/>
                          <w:p w14:paraId="1FC506CD" w14:textId="77777777" w:rsidR="00BA216B" w:rsidRDefault="00BA216B" w:rsidP="00614F98"/>
                          <w:p w14:paraId="64A29A79" w14:textId="77777777" w:rsidR="00BA216B" w:rsidRDefault="00BA216B" w:rsidP="00614F98"/>
                          <w:p w14:paraId="4D0CF00B" w14:textId="77777777" w:rsidR="00BA216B" w:rsidRDefault="00BA216B" w:rsidP="00614F98"/>
                          <w:p w14:paraId="0461B8E8" w14:textId="77777777" w:rsidR="00BA216B" w:rsidRDefault="00BA216B" w:rsidP="00614F98"/>
                          <w:p w14:paraId="33FF46C4" w14:textId="77777777" w:rsidR="00BA216B" w:rsidRDefault="00BA216B" w:rsidP="00614F98"/>
                          <w:p w14:paraId="634AA6AA" w14:textId="77777777" w:rsidR="00BA216B" w:rsidRDefault="00BA216B" w:rsidP="00614F98"/>
                          <w:p w14:paraId="41E8C351" w14:textId="77777777" w:rsidR="00BA216B" w:rsidRDefault="00BA216B" w:rsidP="00614F98"/>
                          <w:p w14:paraId="1999C20F" w14:textId="77777777" w:rsidR="00BA216B" w:rsidRDefault="00BA216B" w:rsidP="00614F98"/>
                          <w:p w14:paraId="3AB685CD" w14:textId="77777777" w:rsidR="00BA216B" w:rsidRDefault="00BA216B" w:rsidP="00614F98"/>
                          <w:p w14:paraId="0737E6D6" w14:textId="77777777" w:rsidR="00BA216B" w:rsidRDefault="00BA216B" w:rsidP="00614F98"/>
                          <w:p w14:paraId="069F5FA9" w14:textId="77777777" w:rsidR="00BA216B" w:rsidRDefault="00BA216B" w:rsidP="00614F98"/>
                          <w:p w14:paraId="2B25878D" w14:textId="77777777" w:rsidR="00BA216B" w:rsidRDefault="00BA216B" w:rsidP="00614F98"/>
                          <w:p w14:paraId="59CDE5B1" w14:textId="77777777" w:rsidR="00BA216B" w:rsidRDefault="00BA216B" w:rsidP="00614F98"/>
                          <w:p w14:paraId="4AF19D5A" w14:textId="77777777" w:rsidR="00BA216B" w:rsidRDefault="00BA216B" w:rsidP="00614F98"/>
                          <w:p w14:paraId="322E6EAC" w14:textId="77777777" w:rsidR="00BA216B" w:rsidRDefault="00BA216B" w:rsidP="00614F98"/>
                          <w:p w14:paraId="3A588251" w14:textId="77777777" w:rsidR="00BA216B" w:rsidRDefault="00BA216B" w:rsidP="00614F98"/>
                          <w:p w14:paraId="708C425A" w14:textId="77777777" w:rsidR="00BA216B" w:rsidRDefault="00BA216B" w:rsidP="00614F98"/>
                          <w:p w14:paraId="4FDA6A3C" w14:textId="77777777" w:rsidR="00BA216B" w:rsidRDefault="00BA216B" w:rsidP="00614F98"/>
                          <w:p w14:paraId="092A5D3C" w14:textId="77777777" w:rsidR="00BA216B" w:rsidRDefault="00BA216B" w:rsidP="00614F98"/>
                          <w:p w14:paraId="39478DAE" w14:textId="77777777" w:rsidR="00BA216B" w:rsidRDefault="00BA216B" w:rsidP="00614F98"/>
                          <w:p w14:paraId="09131F9C" w14:textId="77777777" w:rsidR="00BA216B" w:rsidRDefault="00BA216B" w:rsidP="00614F98"/>
                          <w:p w14:paraId="3DB05D84" w14:textId="77777777" w:rsidR="00BA216B" w:rsidRDefault="00BA216B" w:rsidP="00614F98"/>
                          <w:p w14:paraId="3200737C" w14:textId="77777777" w:rsidR="00BA216B" w:rsidRDefault="00BA216B" w:rsidP="00614F98"/>
                          <w:p w14:paraId="565B306A" w14:textId="77777777" w:rsidR="00BA216B" w:rsidRDefault="00BA216B" w:rsidP="00614F98"/>
                          <w:p w14:paraId="035D4095" w14:textId="77777777" w:rsidR="00BA216B" w:rsidRDefault="00BA216B" w:rsidP="00614F98"/>
                          <w:p w14:paraId="2B834116" w14:textId="77777777" w:rsidR="00BA216B" w:rsidRDefault="00BA216B" w:rsidP="00614F98"/>
                          <w:p w14:paraId="6564C23B" w14:textId="77777777" w:rsidR="00BA216B" w:rsidRDefault="00BA216B" w:rsidP="00614F98"/>
                          <w:p w14:paraId="657C3815" w14:textId="77777777" w:rsidR="00BA216B" w:rsidRDefault="00BA216B" w:rsidP="00614F98"/>
                          <w:p w14:paraId="698077FC" w14:textId="77777777" w:rsidR="00BA216B" w:rsidRDefault="00BA216B" w:rsidP="00614F98"/>
                          <w:p w14:paraId="0087F024" w14:textId="77777777" w:rsidR="00BA216B" w:rsidRDefault="00BA216B" w:rsidP="00614F98"/>
                          <w:p w14:paraId="7A1456A3" w14:textId="77777777" w:rsidR="00BA216B" w:rsidRDefault="00BA216B" w:rsidP="00614F98"/>
                          <w:p w14:paraId="794CA8F1" w14:textId="77777777" w:rsidR="00BA216B" w:rsidRDefault="00BA216B" w:rsidP="00614F98"/>
                          <w:p w14:paraId="0CFA295A" w14:textId="77777777" w:rsidR="00BA216B" w:rsidRDefault="00BA216B" w:rsidP="00614F98"/>
                          <w:p w14:paraId="741128A6" w14:textId="77777777" w:rsidR="00BA216B" w:rsidRDefault="00BA216B" w:rsidP="00614F98"/>
                          <w:p w14:paraId="51516908" w14:textId="77777777" w:rsidR="00BA216B" w:rsidRDefault="00BA216B" w:rsidP="00614F98"/>
                          <w:p w14:paraId="3B373425" w14:textId="77777777" w:rsidR="00BA216B" w:rsidRDefault="00BA216B" w:rsidP="00614F98"/>
                          <w:p w14:paraId="4FD839EB" w14:textId="77777777" w:rsidR="00BA216B" w:rsidRDefault="00BA216B" w:rsidP="00614F98"/>
                          <w:p w14:paraId="3532DB57" w14:textId="77777777" w:rsidR="00BA216B" w:rsidRDefault="00BA216B" w:rsidP="00614F98"/>
                          <w:p w14:paraId="7B1572D1" w14:textId="77777777" w:rsidR="00BA216B" w:rsidRDefault="00BA216B" w:rsidP="00614F98"/>
                          <w:p w14:paraId="00E2B072" w14:textId="77777777" w:rsidR="00BA216B" w:rsidRDefault="00BA216B" w:rsidP="00614F98"/>
                          <w:p w14:paraId="1397A3EA" w14:textId="77777777" w:rsidR="00BA216B" w:rsidRDefault="00BA216B" w:rsidP="00614F98"/>
                          <w:p w14:paraId="3B77F8B7" w14:textId="77777777" w:rsidR="00BA216B" w:rsidRDefault="00BA216B" w:rsidP="00614F98"/>
                          <w:p w14:paraId="048D4602" w14:textId="77777777" w:rsidR="00BA216B" w:rsidRDefault="00BA216B" w:rsidP="00614F98"/>
                          <w:p w14:paraId="3AC37B77" w14:textId="77777777" w:rsidR="00BA216B" w:rsidRDefault="00BA216B" w:rsidP="00614F98"/>
                          <w:p w14:paraId="78645BAB" w14:textId="77777777" w:rsidR="00BA216B" w:rsidRDefault="00BA216B" w:rsidP="00614F98"/>
                          <w:p w14:paraId="3D1DAE5A" w14:textId="77777777" w:rsidR="00BA216B" w:rsidRDefault="00BA216B" w:rsidP="00614F98"/>
                          <w:p w14:paraId="36B676A8" w14:textId="77777777" w:rsidR="00BA216B" w:rsidRDefault="00BA216B" w:rsidP="00614F98"/>
                          <w:p w14:paraId="10F2DB35" w14:textId="77777777" w:rsidR="00BA216B" w:rsidRDefault="00BA216B" w:rsidP="00614F98"/>
                          <w:p w14:paraId="4FD0415E" w14:textId="77777777" w:rsidR="00BA216B" w:rsidRDefault="00BA216B" w:rsidP="00614F98"/>
                          <w:p w14:paraId="03688712" w14:textId="77777777" w:rsidR="00BA216B" w:rsidRDefault="00BA216B" w:rsidP="00614F98"/>
                          <w:p w14:paraId="5C1281CC" w14:textId="77777777" w:rsidR="00BA216B" w:rsidRDefault="00BA216B" w:rsidP="00614F98"/>
                          <w:p w14:paraId="4D0A5B28" w14:textId="77777777" w:rsidR="00BA216B" w:rsidRDefault="00BA216B" w:rsidP="00614F98"/>
                          <w:p w14:paraId="2157E486" w14:textId="77777777" w:rsidR="00BA216B" w:rsidRDefault="00BA216B" w:rsidP="00614F98"/>
                          <w:p w14:paraId="43E6BE19" w14:textId="77777777" w:rsidR="00BA216B" w:rsidRDefault="00BA216B" w:rsidP="00614F98"/>
                          <w:p w14:paraId="0617A19F" w14:textId="77777777" w:rsidR="00BA216B" w:rsidRDefault="00BA216B" w:rsidP="00614F98"/>
                          <w:p w14:paraId="53A010C0" w14:textId="77777777" w:rsidR="00BA216B" w:rsidRDefault="00BA216B" w:rsidP="00614F98"/>
                          <w:p w14:paraId="3EAF743C" w14:textId="77777777" w:rsidR="00BA216B" w:rsidRDefault="00BA216B" w:rsidP="00614F98"/>
                          <w:p w14:paraId="6C0AFD82" w14:textId="77777777" w:rsidR="00BA216B" w:rsidRDefault="00BA216B" w:rsidP="00614F98"/>
                          <w:p w14:paraId="7CAC4AA6" w14:textId="77777777" w:rsidR="00BA216B" w:rsidRDefault="00BA216B" w:rsidP="00614F98"/>
                          <w:p w14:paraId="78B8CE31" w14:textId="77777777" w:rsidR="00BA216B" w:rsidRDefault="00BA216B" w:rsidP="00614F98"/>
                          <w:p w14:paraId="64CB32CC" w14:textId="77777777" w:rsidR="00BA216B" w:rsidRDefault="00BA216B" w:rsidP="00614F98"/>
                          <w:p w14:paraId="6268A5D5" w14:textId="77777777" w:rsidR="00BA216B" w:rsidRDefault="00BA216B" w:rsidP="00614F98"/>
                          <w:p w14:paraId="63AEC188" w14:textId="77777777" w:rsidR="00BA216B" w:rsidRDefault="00BA216B" w:rsidP="00614F98"/>
                          <w:p w14:paraId="4243607D" w14:textId="77777777" w:rsidR="00BA216B" w:rsidRDefault="00BA216B" w:rsidP="00614F98"/>
                          <w:p w14:paraId="2DD96C56" w14:textId="77777777" w:rsidR="00BA216B" w:rsidRDefault="00BA216B" w:rsidP="00614F98"/>
                          <w:p w14:paraId="091DD951" w14:textId="77777777" w:rsidR="00BA216B" w:rsidRDefault="00BA216B" w:rsidP="00614F98"/>
                          <w:p w14:paraId="5926A322" w14:textId="77777777" w:rsidR="00BA216B" w:rsidRDefault="00BA216B" w:rsidP="00614F98"/>
                          <w:p w14:paraId="3A4D3DB9" w14:textId="77777777" w:rsidR="00BA216B" w:rsidRDefault="00BA216B" w:rsidP="00614F98"/>
                          <w:p w14:paraId="4045AB0A" w14:textId="77777777" w:rsidR="00BA216B" w:rsidRDefault="00BA216B" w:rsidP="00614F98"/>
                          <w:p w14:paraId="4BBF6763" w14:textId="77777777" w:rsidR="00BA216B" w:rsidRDefault="00BA216B" w:rsidP="00614F98"/>
                          <w:p w14:paraId="08EE291E" w14:textId="77777777" w:rsidR="00BA216B" w:rsidRDefault="00BA216B" w:rsidP="00614F98"/>
                          <w:p w14:paraId="33AC29CF" w14:textId="77777777" w:rsidR="00BA216B" w:rsidRDefault="00BA216B" w:rsidP="00614F98"/>
                          <w:p w14:paraId="6ECCAFBB" w14:textId="77777777" w:rsidR="00BA216B" w:rsidRDefault="00BA216B" w:rsidP="00614F98"/>
                          <w:p w14:paraId="3D7E885A" w14:textId="77777777" w:rsidR="00BA216B" w:rsidRDefault="00BA216B" w:rsidP="00614F98"/>
                          <w:p w14:paraId="3A41C26E" w14:textId="77777777" w:rsidR="00BA216B" w:rsidRDefault="00BA216B" w:rsidP="00614F98"/>
                          <w:p w14:paraId="07CCD8B8" w14:textId="77777777" w:rsidR="00BA216B" w:rsidRDefault="00BA216B" w:rsidP="00614F98"/>
                          <w:p w14:paraId="58A2CDC1" w14:textId="77777777" w:rsidR="00BA216B" w:rsidRDefault="00BA216B" w:rsidP="00614F98"/>
                          <w:p w14:paraId="78BC46D1" w14:textId="77777777" w:rsidR="00BA216B" w:rsidRDefault="00BA216B" w:rsidP="00614F98"/>
                          <w:p w14:paraId="69F5BABB" w14:textId="77777777" w:rsidR="00BA216B" w:rsidRDefault="00BA216B" w:rsidP="00614F98"/>
                          <w:p w14:paraId="13098D0D" w14:textId="77777777" w:rsidR="00BA216B" w:rsidRDefault="00BA216B" w:rsidP="00614F98"/>
                          <w:p w14:paraId="7074DB86" w14:textId="77777777" w:rsidR="00BA216B" w:rsidRDefault="00BA216B" w:rsidP="00614F98"/>
                          <w:p w14:paraId="4E169F89" w14:textId="77777777" w:rsidR="00BA216B" w:rsidRDefault="00BA216B" w:rsidP="00614F98"/>
                          <w:p w14:paraId="54F32E59" w14:textId="77777777" w:rsidR="00BA216B" w:rsidRDefault="00BA216B" w:rsidP="00614F98"/>
                          <w:p w14:paraId="1045F589" w14:textId="77777777" w:rsidR="00BA216B" w:rsidRDefault="00BA216B" w:rsidP="00614F98"/>
                          <w:p w14:paraId="66E93D24" w14:textId="77777777" w:rsidR="00BA216B" w:rsidRDefault="00BA216B" w:rsidP="00614F98"/>
                          <w:p w14:paraId="1CDB8D02" w14:textId="77777777" w:rsidR="00BA216B" w:rsidRDefault="00BA216B" w:rsidP="00614F98"/>
                          <w:p w14:paraId="2DBD5407" w14:textId="77777777" w:rsidR="00BA216B" w:rsidRDefault="00BA216B" w:rsidP="00614F98"/>
                          <w:p w14:paraId="534D6343" w14:textId="77777777" w:rsidR="00BA216B" w:rsidRDefault="00BA216B" w:rsidP="00614F98"/>
                          <w:p w14:paraId="5AE5EF8F" w14:textId="77777777" w:rsidR="00BA216B" w:rsidRDefault="00BA216B" w:rsidP="00614F98"/>
                          <w:p w14:paraId="42242235" w14:textId="77777777" w:rsidR="00BA216B" w:rsidRDefault="00BA216B" w:rsidP="00614F98"/>
                          <w:p w14:paraId="7F411C3F" w14:textId="77777777" w:rsidR="00BA216B" w:rsidRDefault="00BA216B" w:rsidP="00614F98"/>
                          <w:p w14:paraId="7FE5AAA6" w14:textId="77777777" w:rsidR="00BA216B" w:rsidRDefault="00BA216B" w:rsidP="00614F98"/>
                          <w:p w14:paraId="28D0959F" w14:textId="77777777" w:rsidR="00BA216B" w:rsidRDefault="00BA216B" w:rsidP="00614F98"/>
                          <w:p w14:paraId="6508BD37" w14:textId="77777777" w:rsidR="00BA216B" w:rsidRDefault="00BA216B" w:rsidP="00614F98"/>
                          <w:p w14:paraId="1B4FD9A0" w14:textId="77777777" w:rsidR="00BA216B" w:rsidRDefault="00BA216B" w:rsidP="00614F98"/>
                          <w:p w14:paraId="615C7F27" w14:textId="77777777" w:rsidR="00BA216B" w:rsidRDefault="00BA216B" w:rsidP="00614F98"/>
                          <w:p w14:paraId="3486E591" w14:textId="77777777" w:rsidR="00BA216B" w:rsidRDefault="00BA216B" w:rsidP="00614F98"/>
                          <w:p w14:paraId="3621C2D1" w14:textId="77777777" w:rsidR="00BA216B" w:rsidRDefault="00BA216B" w:rsidP="00614F98"/>
                          <w:p w14:paraId="483BAF48" w14:textId="77777777" w:rsidR="00BA216B" w:rsidRDefault="00BA216B" w:rsidP="00614F98"/>
                          <w:p w14:paraId="34C03174" w14:textId="77777777" w:rsidR="00BA216B" w:rsidRDefault="00BA216B" w:rsidP="00614F98"/>
                          <w:p w14:paraId="4C35EFE1" w14:textId="77777777" w:rsidR="00BA216B" w:rsidRDefault="00BA216B" w:rsidP="00614F98"/>
                          <w:p w14:paraId="4C40622E" w14:textId="77777777" w:rsidR="00BA216B" w:rsidRDefault="00BA216B" w:rsidP="00614F98"/>
                          <w:p w14:paraId="5D035793" w14:textId="77777777" w:rsidR="00BA216B" w:rsidRDefault="00BA216B" w:rsidP="00614F98"/>
                          <w:p w14:paraId="64438C93" w14:textId="77777777" w:rsidR="00BA216B" w:rsidRDefault="00BA216B" w:rsidP="00614F98"/>
                          <w:p w14:paraId="0E74CC01" w14:textId="77777777" w:rsidR="00BA216B" w:rsidRDefault="00BA216B" w:rsidP="00614F98"/>
                          <w:p w14:paraId="31C30BB8" w14:textId="77777777" w:rsidR="00BA216B" w:rsidRDefault="00BA216B" w:rsidP="00614F98"/>
                          <w:p w14:paraId="22A56504" w14:textId="77777777" w:rsidR="00BA216B" w:rsidRDefault="00BA216B" w:rsidP="00614F98"/>
                          <w:p w14:paraId="3E2115C2" w14:textId="77777777" w:rsidR="00BA216B" w:rsidRDefault="00BA216B" w:rsidP="00614F98"/>
                          <w:p w14:paraId="164C7C03" w14:textId="77777777" w:rsidR="00BA216B" w:rsidRDefault="00BA216B" w:rsidP="00614F98"/>
                          <w:p w14:paraId="0F3E2BFA" w14:textId="77777777" w:rsidR="00BA216B" w:rsidRDefault="00BA216B" w:rsidP="00614F98"/>
                          <w:p w14:paraId="5F29C1BA" w14:textId="77777777" w:rsidR="00BA216B" w:rsidRDefault="00BA216B" w:rsidP="00614F98"/>
                          <w:p w14:paraId="5FF9E757" w14:textId="77777777" w:rsidR="00BA216B" w:rsidRDefault="00BA216B" w:rsidP="00614F98"/>
                          <w:p w14:paraId="112CEE98" w14:textId="77777777" w:rsidR="00BA216B" w:rsidRDefault="00BA216B" w:rsidP="00614F98"/>
                          <w:p w14:paraId="03C9E59C" w14:textId="77777777" w:rsidR="00BA216B" w:rsidRDefault="00BA216B" w:rsidP="00614F98"/>
                          <w:p w14:paraId="737A4179" w14:textId="77777777" w:rsidR="00BA216B" w:rsidRDefault="00BA216B" w:rsidP="00614F98"/>
                          <w:p w14:paraId="342EBAD1" w14:textId="77777777" w:rsidR="00BA216B" w:rsidRDefault="00BA216B" w:rsidP="00614F98"/>
                          <w:p w14:paraId="7FC1A123" w14:textId="77777777" w:rsidR="00BA216B" w:rsidRDefault="00BA216B" w:rsidP="00614F98"/>
                          <w:p w14:paraId="424FCB47" w14:textId="77777777" w:rsidR="00BA216B" w:rsidRDefault="00BA216B" w:rsidP="00614F98"/>
                          <w:p w14:paraId="0A363D89" w14:textId="77777777" w:rsidR="00BA216B" w:rsidRDefault="00BA216B" w:rsidP="00614F98"/>
                          <w:p w14:paraId="5DE362F8" w14:textId="77777777" w:rsidR="00BA216B" w:rsidRDefault="00BA216B" w:rsidP="00614F98"/>
                          <w:p w14:paraId="7758B8C1" w14:textId="77777777" w:rsidR="00BA216B" w:rsidRDefault="00BA216B" w:rsidP="00614F98"/>
                          <w:p w14:paraId="21B4BD33" w14:textId="77777777" w:rsidR="00BA216B" w:rsidRDefault="00BA216B" w:rsidP="00614F98"/>
                          <w:p w14:paraId="2DCB1563" w14:textId="77777777" w:rsidR="00BA216B" w:rsidRDefault="00BA216B" w:rsidP="00614F98"/>
                          <w:p w14:paraId="630031DB" w14:textId="77777777" w:rsidR="00BA216B" w:rsidRDefault="00BA216B" w:rsidP="00614F98"/>
                          <w:p w14:paraId="198595EC" w14:textId="77777777" w:rsidR="00BA216B" w:rsidRDefault="00BA216B" w:rsidP="00614F98"/>
                          <w:p w14:paraId="34D53FC6" w14:textId="77777777" w:rsidR="00BA216B" w:rsidRDefault="00BA216B" w:rsidP="00614F98"/>
                          <w:p w14:paraId="73FC5BE1" w14:textId="77777777" w:rsidR="00BA216B" w:rsidRDefault="00BA216B" w:rsidP="00614F98"/>
                          <w:p w14:paraId="335DB57C" w14:textId="77777777" w:rsidR="00BA216B" w:rsidRDefault="00BA216B" w:rsidP="00614F98"/>
                          <w:p w14:paraId="2D081B82" w14:textId="77777777" w:rsidR="00BA216B" w:rsidRDefault="00BA216B" w:rsidP="00614F98"/>
                          <w:p w14:paraId="2B140C51" w14:textId="77777777" w:rsidR="00BA216B" w:rsidRDefault="00BA216B" w:rsidP="00614F98"/>
                          <w:p w14:paraId="3B293AD8" w14:textId="77777777" w:rsidR="00BA216B" w:rsidRDefault="00BA216B" w:rsidP="00614F98"/>
                          <w:p w14:paraId="37C34BE2" w14:textId="77777777" w:rsidR="00BA216B" w:rsidRDefault="00BA216B" w:rsidP="00614F98"/>
                          <w:p w14:paraId="5A42E7A7" w14:textId="77777777" w:rsidR="00BA216B" w:rsidRDefault="00BA216B" w:rsidP="00614F98"/>
                          <w:p w14:paraId="53BDE79B" w14:textId="77777777" w:rsidR="00BA216B" w:rsidRDefault="00BA216B" w:rsidP="00614F98"/>
                          <w:p w14:paraId="376AFB67" w14:textId="77777777" w:rsidR="00BA216B" w:rsidRDefault="00BA216B" w:rsidP="00614F98"/>
                          <w:p w14:paraId="1E3B6CF2" w14:textId="77777777" w:rsidR="00BA216B" w:rsidRDefault="00BA216B" w:rsidP="00614F98"/>
                          <w:p w14:paraId="68CF412D" w14:textId="77777777" w:rsidR="00BA216B" w:rsidRDefault="00BA216B" w:rsidP="00614F98"/>
                          <w:p w14:paraId="72043D34" w14:textId="77777777" w:rsidR="00BA216B" w:rsidRDefault="00BA216B" w:rsidP="00614F98"/>
                          <w:p w14:paraId="27ACD646" w14:textId="77777777" w:rsidR="00BA216B" w:rsidRDefault="00BA216B" w:rsidP="00614F98"/>
                          <w:p w14:paraId="2CA501F0" w14:textId="77777777" w:rsidR="00BA216B" w:rsidRDefault="00BA216B" w:rsidP="00614F98"/>
                          <w:p w14:paraId="51482B1B" w14:textId="77777777" w:rsidR="00BA216B" w:rsidRDefault="00BA216B" w:rsidP="00614F98"/>
                          <w:p w14:paraId="58AA7942" w14:textId="77777777" w:rsidR="00BA216B" w:rsidRDefault="00BA216B" w:rsidP="00614F98"/>
                          <w:p w14:paraId="1EFAB9A3" w14:textId="77777777" w:rsidR="00BA216B" w:rsidRDefault="00BA216B" w:rsidP="00614F98"/>
                          <w:p w14:paraId="13B061D5" w14:textId="77777777" w:rsidR="00BA216B" w:rsidRDefault="00BA216B" w:rsidP="00614F98"/>
                          <w:p w14:paraId="70A5E405" w14:textId="77777777" w:rsidR="00BA216B" w:rsidRDefault="00BA216B" w:rsidP="00614F98"/>
                          <w:p w14:paraId="27298423" w14:textId="77777777" w:rsidR="00BA216B" w:rsidRDefault="00BA216B" w:rsidP="00614F98"/>
                          <w:p w14:paraId="7EBEF0FA" w14:textId="77777777" w:rsidR="00BA216B" w:rsidRDefault="00BA216B" w:rsidP="00614F98"/>
                          <w:p w14:paraId="7E2FA4D9" w14:textId="77777777" w:rsidR="00BA216B" w:rsidRDefault="00BA216B" w:rsidP="00614F98"/>
                          <w:p w14:paraId="04D406C1" w14:textId="77777777" w:rsidR="00BA216B" w:rsidRDefault="00BA216B" w:rsidP="00614F98"/>
                          <w:p w14:paraId="5513DF92" w14:textId="77777777" w:rsidR="00BA216B" w:rsidRDefault="00BA216B" w:rsidP="00614F98"/>
                          <w:p w14:paraId="7674CC7C" w14:textId="77777777" w:rsidR="00BA216B" w:rsidRDefault="00BA216B" w:rsidP="00614F98"/>
                          <w:p w14:paraId="79D5B930" w14:textId="77777777" w:rsidR="00BA216B" w:rsidRDefault="00BA216B" w:rsidP="00614F98"/>
                          <w:p w14:paraId="172E684B" w14:textId="77777777" w:rsidR="00BA216B" w:rsidRDefault="00BA216B" w:rsidP="00614F98"/>
                          <w:p w14:paraId="6A63B07A" w14:textId="77777777" w:rsidR="00BA216B" w:rsidRDefault="00BA216B" w:rsidP="00614F98"/>
                          <w:p w14:paraId="0D76311C" w14:textId="77777777" w:rsidR="00BA216B" w:rsidRDefault="00BA216B" w:rsidP="00614F98"/>
                          <w:p w14:paraId="0A46AB29" w14:textId="77777777" w:rsidR="00BA216B" w:rsidRDefault="00BA216B" w:rsidP="00614F98"/>
                          <w:p w14:paraId="5420E8E9" w14:textId="77777777" w:rsidR="00BA216B" w:rsidRDefault="00BA216B" w:rsidP="00614F98"/>
                          <w:p w14:paraId="0D940226" w14:textId="77777777" w:rsidR="00BA216B" w:rsidRDefault="00BA216B" w:rsidP="00614F98"/>
                          <w:p w14:paraId="02231492" w14:textId="77777777" w:rsidR="00BA216B" w:rsidRDefault="00BA216B" w:rsidP="00614F98"/>
                          <w:p w14:paraId="16D8D153" w14:textId="77777777" w:rsidR="00BA216B" w:rsidRDefault="00BA216B" w:rsidP="00614F98"/>
                          <w:p w14:paraId="16E31E0C" w14:textId="77777777" w:rsidR="00BA216B" w:rsidRDefault="00BA216B" w:rsidP="00614F98"/>
                          <w:p w14:paraId="22046204" w14:textId="77777777" w:rsidR="00BA216B" w:rsidRDefault="00BA216B" w:rsidP="00614F98"/>
                          <w:p w14:paraId="1D30FB03" w14:textId="77777777" w:rsidR="00BA216B" w:rsidRDefault="00BA216B" w:rsidP="00614F98"/>
                          <w:p w14:paraId="7B1A6778" w14:textId="77777777" w:rsidR="00BA216B" w:rsidRDefault="00BA216B" w:rsidP="00614F98"/>
                          <w:p w14:paraId="3F006E70" w14:textId="77777777" w:rsidR="00BA216B" w:rsidRDefault="00BA216B" w:rsidP="00614F98"/>
                          <w:p w14:paraId="0E99A4AB" w14:textId="77777777" w:rsidR="00BA216B" w:rsidRDefault="00BA216B" w:rsidP="00614F98"/>
                          <w:p w14:paraId="374EEFC4" w14:textId="77777777" w:rsidR="00BA216B" w:rsidRDefault="00BA216B" w:rsidP="00614F98"/>
                          <w:p w14:paraId="6A50FC28" w14:textId="77777777" w:rsidR="00BA216B" w:rsidRDefault="00BA216B" w:rsidP="00614F98"/>
                          <w:p w14:paraId="3FE66F16" w14:textId="77777777" w:rsidR="00BA216B" w:rsidRDefault="00BA216B" w:rsidP="00614F98"/>
                          <w:p w14:paraId="06406FB2" w14:textId="77777777" w:rsidR="00BA216B" w:rsidRDefault="00BA216B" w:rsidP="00614F98"/>
                          <w:p w14:paraId="7109A4D3" w14:textId="77777777" w:rsidR="00BA216B" w:rsidRDefault="00BA216B" w:rsidP="00614F98"/>
                          <w:p w14:paraId="1A053674" w14:textId="77777777" w:rsidR="00BA216B" w:rsidRDefault="00BA216B" w:rsidP="00614F98"/>
                          <w:p w14:paraId="5506C719" w14:textId="77777777" w:rsidR="00BA216B" w:rsidRDefault="00BA216B" w:rsidP="00614F98"/>
                          <w:p w14:paraId="0010E473" w14:textId="77777777" w:rsidR="00BA216B" w:rsidRDefault="00BA216B" w:rsidP="00614F98"/>
                          <w:p w14:paraId="2318C581" w14:textId="77777777" w:rsidR="00BA216B" w:rsidRDefault="00BA216B" w:rsidP="00614F98"/>
                          <w:p w14:paraId="085DA269" w14:textId="77777777" w:rsidR="00BA216B" w:rsidRDefault="00BA216B" w:rsidP="00614F98"/>
                          <w:p w14:paraId="0B2C4E45" w14:textId="77777777" w:rsidR="00BA216B" w:rsidRDefault="00BA216B" w:rsidP="00614F98"/>
                          <w:p w14:paraId="3DC3626A" w14:textId="77777777" w:rsidR="00BA216B" w:rsidRDefault="00BA216B" w:rsidP="00614F98"/>
                          <w:p w14:paraId="0BA362F0" w14:textId="77777777" w:rsidR="00BA216B" w:rsidRDefault="00BA216B" w:rsidP="00614F98"/>
                          <w:p w14:paraId="16175048" w14:textId="77777777" w:rsidR="00BA216B" w:rsidRDefault="00BA216B" w:rsidP="00614F98"/>
                          <w:p w14:paraId="176F8B63" w14:textId="77777777" w:rsidR="00BA216B" w:rsidRDefault="00BA216B" w:rsidP="00614F98"/>
                          <w:p w14:paraId="2D431568" w14:textId="77777777" w:rsidR="00BA216B" w:rsidRDefault="00BA216B" w:rsidP="00614F98"/>
                          <w:p w14:paraId="0198F25A" w14:textId="77777777" w:rsidR="00BA216B" w:rsidRDefault="00BA216B" w:rsidP="00614F98"/>
                          <w:p w14:paraId="639629AE" w14:textId="77777777" w:rsidR="00BA216B" w:rsidRDefault="00BA216B" w:rsidP="00614F98"/>
                          <w:p w14:paraId="12C9E0E4" w14:textId="77777777" w:rsidR="00BA216B" w:rsidRDefault="00BA216B" w:rsidP="00614F98"/>
                          <w:p w14:paraId="65C54040" w14:textId="77777777" w:rsidR="00BA216B" w:rsidRDefault="00BA216B" w:rsidP="00614F98"/>
                          <w:p w14:paraId="5B3EC4A5" w14:textId="77777777" w:rsidR="00BA216B" w:rsidRDefault="00BA216B" w:rsidP="00614F98"/>
                          <w:p w14:paraId="120ACF47" w14:textId="77777777" w:rsidR="00BA216B" w:rsidRDefault="00BA216B" w:rsidP="00614F98"/>
                          <w:p w14:paraId="43BE8865" w14:textId="77777777" w:rsidR="00BA216B" w:rsidRDefault="00BA216B" w:rsidP="00614F98"/>
                          <w:p w14:paraId="7F836DF8" w14:textId="77777777" w:rsidR="00BA216B" w:rsidRDefault="00BA216B" w:rsidP="00614F98"/>
                          <w:p w14:paraId="701EB6C8" w14:textId="77777777" w:rsidR="00BA216B" w:rsidRDefault="00BA216B" w:rsidP="00614F98"/>
                          <w:p w14:paraId="655701E0" w14:textId="77777777" w:rsidR="00BA216B" w:rsidRDefault="00BA216B" w:rsidP="00614F98"/>
                          <w:p w14:paraId="55EFEBE1" w14:textId="77777777" w:rsidR="00BA216B" w:rsidRDefault="00BA216B" w:rsidP="00614F98"/>
                          <w:p w14:paraId="7038FA17" w14:textId="77777777" w:rsidR="00BA216B" w:rsidRDefault="00BA216B" w:rsidP="00614F98"/>
                          <w:p w14:paraId="54DF3F03" w14:textId="77777777" w:rsidR="00BA216B" w:rsidRDefault="00BA216B" w:rsidP="00614F98"/>
                          <w:p w14:paraId="13813D45" w14:textId="77777777" w:rsidR="00BA216B" w:rsidRDefault="00BA216B" w:rsidP="00614F98"/>
                          <w:p w14:paraId="6018381C" w14:textId="77777777" w:rsidR="00BA216B" w:rsidRDefault="00BA216B" w:rsidP="00614F98"/>
                          <w:p w14:paraId="1C2D8548" w14:textId="77777777" w:rsidR="00BA216B" w:rsidRDefault="00BA216B" w:rsidP="00614F98"/>
                          <w:p w14:paraId="195EDF58" w14:textId="77777777" w:rsidR="00BA216B" w:rsidRDefault="00BA216B" w:rsidP="00614F98"/>
                          <w:p w14:paraId="67AAF1AE" w14:textId="77777777" w:rsidR="00BA216B" w:rsidRDefault="00BA216B" w:rsidP="00614F98"/>
                          <w:p w14:paraId="2406A1B0" w14:textId="77777777" w:rsidR="00BA216B" w:rsidRDefault="00BA216B" w:rsidP="00614F98"/>
                          <w:p w14:paraId="2D75B1FC" w14:textId="77777777" w:rsidR="00BA216B" w:rsidRDefault="00BA216B" w:rsidP="00614F98"/>
                          <w:p w14:paraId="1739CA3F" w14:textId="77777777" w:rsidR="00BA216B" w:rsidRDefault="00BA216B" w:rsidP="00614F98"/>
                          <w:p w14:paraId="1F10811F" w14:textId="77777777" w:rsidR="00BA216B" w:rsidRDefault="00BA216B" w:rsidP="00614F98"/>
                          <w:p w14:paraId="57363882" w14:textId="77777777" w:rsidR="00BA216B" w:rsidRDefault="00BA216B" w:rsidP="00614F98"/>
                          <w:p w14:paraId="5622C08C" w14:textId="77777777" w:rsidR="00BA216B" w:rsidRDefault="00BA216B" w:rsidP="00614F98"/>
                          <w:p w14:paraId="0E41953A" w14:textId="77777777" w:rsidR="00BA216B" w:rsidRDefault="00BA216B" w:rsidP="00614F98"/>
                          <w:p w14:paraId="050687CC" w14:textId="77777777" w:rsidR="00BA216B" w:rsidRDefault="00BA216B" w:rsidP="00614F98"/>
                          <w:p w14:paraId="669459A6" w14:textId="77777777" w:rsidR="00BA216B" w:rsidRDefault="00BA216B" w:rsidP="00614F98"/>
                          <w:p w14:paraId="64402C84" w14:textId="77777777" w:rsidR="00BA216B" w:rsidRDefault="00BA216B" w:rsidP="00614F98"/>
                          <w:p w14:paraId="0CF89D6C" w14:textId="77777777" w:rsidR="00BA216B" w:rsidRDefault="00BA216B" w:rsidP="00614F98"/>
                          <w:p w14:paraId="38BBE711" w14:textId="77777777" w:rsidR="00BA216B" w:rsidRDefault="00BA216B" w:rsidP="00614F98"/>
                          <w:p w14:paraId="1B9C3ECF" w14:textId="77777777" w:rsidR="00BA216B" w:rsidRDefault="00BA216B" w:rsidP="00614F98"/>
                          <w:p w14:paraId="5422578D" w14:textId="77777777" w:rsidR="00BA216B" w:rsidRDefault="00BA216B" w:rsidP="00614F98"/>
                          <w:p w14:paraId="44859995" w14:textId="77777777" w:rsidR="00BA216B" w:rsidRDefault="00BA216B" w:rsidP="00614F98"/>
                          <w:p w14:paraId="5461CF68" w14:textId="77777777" w:rsidR="00BA216B" w:rsidRDefault="00BA216B" w:rsidP="00614F98"/>
                          <w:p w14:paraId="475EA04C" w14:textId="77777777" w:rsidR="00BA216B" w:rsidRDefault="00BA216B" w:rsidP="00614F98"/>
                          <w:p w14:paraId="14386372" w14:textId="77777777" w:rsidR="00BA216B" w:rsidRDefault="00BA216B" w:rsidP="00614F98"/>
                          <w:p w14:paraId="524BCC1A" w14:textId="77777777" w:rsidR="00BA216B" w:rsidRDefault="00BA216B" w:rsidP="00614F98"/>
                          <w:p w14:paraId="40E1EA6C" w14:textId="77777777" w:rsidR="00BA216B" w:rsidRDefault="00BA216B" w:rsidP="00614F98"/>
                          <w:p w14:paraId="35EAF712" w14:textId="77777777" w:rsidR="00BA216B" w:rsidRDefault="00BA216B" w:rsidP="00614F98"/>
                          <w:p w14:paraId="12152C1B" w14:textId="77777777" w:rsidR="00BA216B" w:rsidRDefault="00BA216B" w:rsidP="00614F98"/>
                          <w:p w14:paraId="5149D4FC" w14:textId="77777777" w:rsidR="00BA216B" w:rsidRDefault="00BA216B" w:rsidP="00614F98"/>
                          <w:p w14:paraId="187CA4D6" w14:textId="77777777" w:rsidR="00BA216B" w:rsidRDefault="00BA216B" w:rsidP="00614F98"/>
                          <w:p w14:paraId="00CC5EB1" w14:textId="77777777" w:rsidR="00BA216B" w:rsidRDefault="00BA216B" w:rsidP="00614F98"/>
                          <w:p w14:paraId="3B596193" w14:textId="77777777" w:rsidR="00BA216B" w:rsidRDefault="00BA216B" w:rsidP="00614F98"/>
                          <w:p w14:paraId="6F0123DC" w14:textId="77777777" w:rsidR="00BA216B" w:rsidRDefault="00BA216B" w:rsidP="00614F98"/>
                          <w:p w14:paraId="19C9A3F6" w14:textId="77777777" w:rsidR="00BA216B" w:rsidRDefault="00BA216B" w:rsidP="00614F98"/>
                          <w:p w14:paraId="67A3E3B7" w14:textId="77777777" w:rsidR="00BA216B" w:rsidRDefault="00BA216B" w:rsidP="00614F98"/>
                          <w:p w14:paraId="1563CB09" w14:textId="77777777" w:rsidR="00BA216B" w:rsidRDefault="00BA216B" w:rsidP="00614F98"/>
                          <w:p w14:paraId="3070CCCC" w14:textId="77777777" w:rsidR="00BA216B" w:rsidRDefault="00BA216B" w:rsidP="00614F98"/>
                          <w:p w14:paraId="726D6E3F" w14:textId="77777777" w:rsidR="00BA216B" w:rsidRDefault="00BA216B" w:rsidP="00614F98"/>
                          <w:p w14:paraId="6B2B534E" w14:textId="77777777" w:rsidR="00BA216B" w:rsidRDefault="00BA216B" w:rsidP="00614F98"/>
                          <w:p w14:paraId="7827D13E" w14:textId="77777777" w:rsidR="00BA216B" w:rsidRDefault="00BA216B" w:rsidP="00614F98"/>
                          <w:p w14:paraId="2A9325BF" w14:textId="77777777" w:rsidR="00BA216B" w:rsidRDefault="00BA216B" w:rsidP="00614F98"/>
                          <w:p w14:paraId="6A1BCB5A" w14:textId="77777777" w:rsidR="00BA216B" w:rsidRDefault="00BA216B" w:rsidP="00614F98"/>
                          <w:p w14:paraId="47553A06" w14:textId="77777777" w:rsidR="00BA216B" w:rsidRDefault="00BA216B" w:rsidP="00614F98"/>
                          <w:p w14:paraId="2B9FDB76" w14:textId="77777777" w:rsidR="00BA216B" w:rsidRDefault="00BA216B" w:rsidP="00614F98"/>
                          <w:p w14:paraId="2EB30B32" w14:textId="77777777" w:rsidR="00BA216B" w:rsidRDefault="00BA216B" w:rsidP="00614F98"/>
                          <w:p w14:paraId="25C14206" w14:textId="77777777" w:rsidR="00BA216B" w:rsidRDefault="00BA216B" w:rsidP="00614F98"/>
                          <w:p w14:paraId="020EB740" w14:textId="77777777" w:rsidR="00BA216B" w:rsidRDefault="00BA216B" w:rsidP="00614F98"/>
                          <w:p w14:paraId="0998C847" w14:textId="77777777" w:rsidR="00BA216B" w:rsidRDefault="00BA216B" w:rsidP="00614F98"/>
                          <w:p w14:paraId="4547FDD9" w14:textId="77777777" w:rsidR="00BA216B" w:rsidRDefault="00BA216B" w:rsidP="00614F98"/>
                          <w:p w14:paraId="75E24530" w14:textId="77777777" w:rsidR="00BA216B" w:rsidRDefault="00BA216B" w:rsidP="00614F98"/>
                          <w:p w14:paraId="04852B6A" w14:textId="77777777" w:rsidR="00BA216B" w:rsidRDefault="00BA216B" w:rsidP="00614F98"/>
                          <w:p w14:paraId="03DF476B" w14:textId="77777777" w:rsidR="00BA216B" w:rsidRDefault="00BA216B" w:rsidP="00614F98"/>
                          <w:p w14:paraId="27C39968" w14:textId="77777777" w:rsidR="00BA216B" w:rsidRDefault="00BA216B" w:rsidP="00614F98"/>
                          <w:p w14:paraId="15E0F3D7" w14:textId="77777777" w:rsidR="00BA216B" w:rsidRDefault="00BA216B" w:rsidP="00614F98"/>
                          <w:p w14:paraId="71F73666" w14:textId="77777777" w:rsidR="00BA216B" w:rsidRDefault="00BA216B" w:rsidP="00614F98"/>
                          <w:p w14:paraId="33EEE935" w14:textId="77777777" w:rsidR="00BA216B" w:rsidRDefault="00BA216B" w:rsidP="00614F98"/>
                          <w:p w14:paraId="6F755D5C" w14:textId="77777777" w:rsidR="00BA216B" w:rsidRDefault="00BA216B" w:rsidP="00614F98"/>
                          <w:p w14:paraId="048B7ABA" w14:textId="77777777" w:rsidR="00BA216B" w:rsidRDefault="00BA216B" w:rsidP="00614F98"/>
                          <w:p w14:paraId="75EFDF0C" w14:textId="77777777" w:rsidR="00BA216B" w:rsidRDefault="00BA216B" w:rsidP="00614F98"/>
                          <w:p w14:paraId="0E4CD961" w14:textId="77777777" w:rsidR="00BA216B" w:rsidRDefault="00BA216B" w:rsidP="00614F98"/>
                          <w:p w14:paraId="353C2832" w14:textId="77777777" w:rsidR="00BA216B" w:rsidRDefault="00BA216B" w:rsidP="00614F98"/>
                          <w:p w14:paraId="5FDEC45A" w14:textId="77777777" w:rsidR="00BA216B" w:rsidRDefault="00BA216B" w:rsidP="00614F98"/>
                          <w:p w14:paraId="001FA7C3" w14:textId="77777777" w:rsidR="00BA216B" w:rsidRDefault="00BA216B" w:rsidP="00614F98"/>
                          <w:p w14:paraId="59738901" w14:textId="77777777" w:rsidR="00BA216B" w:rsidRDefault="00BA216B" w:rsidP="00614F98"/>
                          <w:p w14:paraId="405BC8CD" w14:textId="77777777" w:rsidR="00BA216B" w:rsidRDefault="00BA216B" w:rsidP="00614F98"/>
                          <w:p w14:paraId="1C3335BE" w14:textId="77777777" w:rsidR="00BA216B" w:rsidRDefault="00BA216B" w:rsidP="00614F98"/>
                          <w:p w14:paraId="73A1889F" w14:textId="77777777" w:rsidR="00BA216B" w:rsidRDefault="00BA216B" w:rsidP="00614F98"/>
                          <w:p w14:paraId="17032A5C" w14:textId="77777777" w:rsidR="00BA216B" w:rsidRDefault="00BA216B" w:rsidP="00614F98"/>
                          <w:p w14:paraId="6F7CC2CB" w14:textId="77777777" w:rsidR="00BA216B" w:rsidRDefault="00BA216B" w:rsidP="00614F98"/>
                          <w:p w14:paraId="2049C881" w14:textId="77777777" w:rsidR="00BA216B" w:rsidRDefault="00BA216B" w:rsidP="00614F98"/>
                          <w:p w14:paraId="499DBFED" w14:textId="77777777" w:rsidR="00BA216B" w:rsidRDefault="00BA216B" w:rsidP="00614F98"/>
                          <w:p w14:paraId="43D8B061" w14:textId="77777777" w:rsidR="00BA216B" w:rsidRDefault="00BA216B" w:rsidP="00614F98"/>
                          <w:p w14:paraId="6AF34570" w14:textId="77777777" w:rsidR="00BA216B" w:rsidRDefault="00BA216B" w:rsidP="00614F98"/>
                          <w:p w14:paraId="11BBCF7A" w14:textId="77777777" w:rsidR="00BA216B" w:rsidRDefault="00BA216B" w:rsidP="00614F98"/>
                          <w:p w14:paraId="6D134379" w14:textId="77777777" w:rsidR="00BA216B" w:rsidRDefault="00BA216B" w:rsidP="00614F98"/>
                          <w:p w14:paraId="17107617" w14:textId="77777777" w:rsidR="00BA216B" w:rsidRDefault="00BA216B" w:rsidP="00614F98"/>
                          <w:p w14:paraId="6D8F1104" w14:textId="77777777" w:rsidR="00BA216B" w:rsidRDefault="00BA216B" w:rsidP="00614F98"/>
                          <w:p w14:paraId="248CBD4B" w14:textId="77777777" w:rsidR="00BA216B" w:rsidRDefault="00BA216B" w:rsidP="00614F98"/>
                          <w:p w14:paraId="46469D05" w14:textId="77777777" w:rsidR="00BA216B" w:rsidRDefault="00BA216B" w:rsidP="00614F98"/>
                          <w:p w14:paraId="1E029A31" w14:textId="77777777" w:rsidR="00BA216B" w:rsidRDefault="00BA216B" w:rsidP="00614F98"/>
                          <w:p w14:paraId="64E20751" w14:textId="77777777" w:rsidR="00BA216B" w:rsidRDefault="00BA216B" w:rsidP="00614F98"/>
                          <w:p w14:paraId="4E3F8D22" w14:textId="77777777" w:rsidR="00BA216B" w:rsidRDefault="00BA216B" w:rsidP="00614F98"/>
                          <w:p w14:paraId="771641F7" w14:textId="77777777" w:rsidR="00BA216B" w:rsidRDefault="00BA216B" w:rsidP="00614F98"/>
                          <w:p w14:paraId="2BEDA129" w14:textId="77777777" w:rsidR="00BA216B" w:rsidRDefault="00BA216B" w:rsidP="00614F98"/>
                          <w:p w14:paraId="564C6242" w14:textId="77777777" w:rsidR="00BA216B" w:rsidRDefault="00BA216B" w:rsidP="00614F98"/>
                          <w:p w14:paraId="4B6258F0" w14:textId="77777777" w:rsidR="00BA216B" w:rsidRDefault="00BA216B" w:rsidP="00614F98"/>
                          <w:p w14:paraId="16FADCA9" w14:textId="77777777" w:rsidR="00BA216B" w:rsidRDefault="00BA216B" w:rsidP="00614F98"/>
                          <w:p w14:paraId="30F00155" w14:textId="77777777" w:rsidR="00BA216B" w:rsidRDefault="00BA216B" w:rsidP="00614F98"/>
                          <w:p w14:paraId="026FEDBA" w14:textId="77777777" w:rsidR="00BA216B" w:rsidRDefault="00BA216B" w:rsidP="00614F98"/>
                          <w:p w14:paraId="1AFFB5DD" w14:textId="77777777" w:rsidR="00BA216B" w:rsidRDefault="00BA216B" w:rsidP="00614F98"/>
                          <w:p w14:paraId="5EF0A917" w14:textId="77777777" w:rsidR="00BA216B" w:rsidRDefault="00BA216B" w:rsidP="00614F98"/>
                          <w:p w14:paraId="5193C4FA" w14:textId="77777777" w:rsidR="00BA216B" w:rsidRDefault="00BA216B" w:rsidP="00614F98"/>
                          <w:p w14:paraId="2CF87AB2" w14:textId="77777777" w:rsidR="00BA216B" w:rsidRDefault="00BA216B" w:rsidP="00614F98"/>
                          <w:p w14:paraId="5387CA44" w14:textId="77777777" w:rsidR="00BA216B" w:rsidRDefault="00BA216B" w:rsidP="00614F98"/>
                          <w:p w14:paraId="1B67771C" w14:textId="77777777" w:rsidR="00BA216B" w:rsidRDefault="00BA216B" w:rsidP="00614F98"/>
                          <w:p w14:paraId="6B512FEE" w14:textId="77777777" w:rsidR="00BA216B" w:rsidRDefault="00BA216B" w:rsidP="00614F98"/>
                          <w:p w14:paraId="24A8B799" w14:textId="77777777" w:rsidR="00BA216B" w:rsidRDefault="00BA216B" w:rsidP="00614F98"/>
                          <w:p w14:paraId="77981F0D" w14:textId="77777777" w:rsidR="00BA216B" w:rsidRDefault="00BA216B" w:rsidP="00614F98"/>
                          <w:p w14:paraId="21EC37F3" w14:textId="77777777" w:rsidR="00BA216B" w:rsidRDefault="00BA216B" w:rsidP="00614F98"/>
                          <w:p w14:paraId="7E2B336D" w14:textId="77777777" w:rsidR="00BA216B" w:rsidRDefault="00BA216B" w:rsidP="00614F98"/>
                          <w:p w14:paraId="5A60C7BE" w14:textId="77777777" w:rsidR="00BA216B" w:rsidRDefault="00BA216B" w:rsidP="00614F98"/>
                          <w:p w14:paraId="4DDBBAA2" w14:textId="77777777" w:rsidR="00BA216B" w:rsidRDefault="00BA216B" w:rsidP="00614F98"/>
                          <w:p w14:paraId="0193C74D" w14:textId="77777777" w:rsidR="00BA216B" w:rsidRDefault="00BA216B" w:rsidP="00614F98"/>
                          <w:p w14:paraId="1D517E69" w14:textId="77777777" w:rsidR="00BA216B" w:rsidRDefault="00BA216B" w:rsidP="00614F98"/>
                          <w:p w14:paraId="5A6B46C7" w14:textId="77777777" w:rsidR="00BA216B" w:rsidRDefault="00BA216B" w:rsidP="00614F98"/>
                          <w:p w14:paraId="60873451" w14:textId="77777777" w:rsidR="00BA216B" w:rsidRDefault="00BA216B" w:rsidP="00614F98"/>
                          <w:p w14:paraId="3DEEFEDD" w14:textId="77777777" w:rsidR="00BA216B" w:rsidRDefault="00BA216B" w:rsidP="00614F98"/>
                          <w:p w14:paraId="14B42C4B" w14:textId="77777777" w:rsidR="00BA216B" w:rsidRDefault="00BA216B" w:rsidP="00614F98"/>
                          <w:p w14:paraId="5F140213" w14:textId="77777777" w:rsidR="00BA216B" w:rsidRDefault="00BA216B" w:rsidP="00614F98"/>
                          <w:p w14:paraId="1DA08206" w14:textId="77777777" w:rsidR="00BA216B" w:rsidRDefault="00BA216B" w:rsidP="00614F98"/>
                          <w:p w14:paraId="31A8E1F8" w14:textId="77777777" w:rsidR="00BA216B" w:rsidRDefault="00BA216B" w:rsidP="00614F98"/>
                          <w:p w14:paraId="36F1AD01" w14:textId="77777777" w:rsidR="00BA216B" w:rsidRDefault="00BA216B" w:rsidP="00614F98"/>
                          <w:p w14:paraId="7086C4E5" w14:textId="77777777" w:rsidR="00BA216B" w:rsidRDefault="00BA216B" w:rsidP="00614F98"/>
                          <w:p w14:paraId="7D3C749B" w14:textId="77777777" w:rsidR="00BA216B" w:rsidRDefault="00BA216B" w:rsidP="00614F98"/>
                          <w:p w14:paraId="13526269" w14:textId="77777777" w:rsidR="00BA216B" w:rsidRDefault="00BA216B" w:rsidP="00614F98"/>
                          <w:p w14:paraId="5A96129C" w14:textId="77777777" w:rsidR="00BA216B" w:rsidRDefault="00BA216B" w:rsidP="00614F98"/>
                          <w:p w14:paraId="4A54DAEA" w14:textId="77777777" w:rsidR="00BA216B" w:rsidRDefault="00BA216B" w:rsidP="00614F98"/>
                          <w:p w14:paraId="345F2098" w14:textId="77777777" w:rsidR="00BA216B" w:rsidRDefault="00BA216B" w:rsidP="00614F98"/>
                          <w:p w14:paraId="40723C0A" w14:textId="77777777" w:rsidR="00BA216B" w:rsidRDefault="00BA216B" w:rsidP="00614F98"/>
                          <w:p w14:paraId="797616C8" w14:textId="77777777" w:rsidR="00BA216B" w:rsidRDefault="00BA216B" w:rsidP="00614F98"/>
                          <w:p w14:paraId="4254FDFA" w14:textId="77777777" w:rsidR="00BA216B" w:rsidRDefault="00BA216B" w:rsidP="00614F98"/>
                          <w:p w14:paraId="51A03B75" w14:textId="77777777" w:rsidR="00BA216B" w:rsidRDefault="00BA216B" w:rsidP="00614F98"/>
                          <w:p w14:paraId="0B15D6F7" w14:textId="77777777" w:rsidR="00BA216B" w:rsidRDefault="00BA216B" w:rsidP="00614F98"/>
                          <w:p w14:paraId="5FE484F1" w14:textId="77777777" w:rsidR="00BA216B" w:rsidRDefault="00BA216B" w:rsidP="00614F98"/>
                          <w:p w14:paraId="5CCCE8C4" w14:textId="77777777" w:rsidR="00BA216B" w:rsidRDefault="00BA216B" w:rsidP="00614F98"/>
                          <w:p w14:paraId="3C0A9187" w14:textId="77777777" w:rsidR="00BA216B" w:rsidRDefault="00BA216B" w:rsidP="00614F98"/>
                          <w:p w14:paraId="7C7DB836" w14:textId="77777777" w:rsidR="00BA216B" w:rsidRDefault="00BA216B" w:rsidP="00614F98"/>
                          <w:p w14:paraId="7E10FD74" w14:textId="77777777" w:rsidR="00BA216B" w:rsidRDefault="00BA216B" w:rsidP="00614F98"/>
                          <w:p w14:paraId="6CD8457F" w14:textId="77777777" w:rsidR="00BA216B" w:rsidRDefault="00BA216B" w:rsidP="00614F98"/>
                          <w:p w14:paraId="3FEF0ACE" w14:textId="77777777" w:rsidR="00BA216B" w:rsidRDefault="00BA216B" w:rsidP="00614F98"/>
                          <w:p w14:paraId="507E4971" w14:textId="77777777" w:rsidR="00BA216B" w:rsidRDefault="00BA216B" w:rsidP="00614F98"/>
                          <w:p w14:paraId="17D44E44" w14:textId="77777777" w:rsidR="00BA216B" w:rsidRDefault="00BA216B" w:rsidP="00614F98"/>
                          <w:p w14:paraId="46CB54DA" w14:textId="77777777" w:rsidR="00BA216B" w:rsidRDefault="00BA216B" w:rsidP="00614F98"/>
                          <w:p w14:paraId="01831A59" w14:textId="77777777" w:rsidR="00BA216B" w:rsidRDefault="00BA216B" w:rsidP="00614F98"/>
                          <w:p w14:paraId="1D967212" w14:textId="77777777" w:rsidR="00BA216B" w:rsidRDefault="00BA216B" w:rsidP="00614F98"/>
                          <w:p w14:paraId="2FA2D6B0" w14:textId="77777777" w:rsidR="00BA216B" w:rsidRDefault="00BA216B" w:rsidP="00614F98"/>
                          <w:p w14:paraId="1512DB1F" w14:textId="77777777" w:rsidR="00BA216B" w:rsidRDefault="00BA216B" w:rsidP="00614F98"/>
                          <w:p w14:paraId="0F6CE06F" w14:textId="77777777" w:rsidR="00BA216B" w:rsidRDefault="00BA216B" w:rsidP="00614F98"/>
                          <w:p w14:paraId="5EEACBF1" w14:textId="77777777" w:rsidR="00BA216B" w:rsidRDefault="00BA216B" w:rsidP="00614F98"/>
                          <w:p w14:paraId="709EB4ED" w14:textId="77777777" w:rsidR="00BA216B" w:rsidRDefault="00BA216B" w:rsidP="00614F98"/>
                          <w:p w14:paraId="138FDE7D" w14:textId="77777777" w:rsidR="00BA216B" w:rsidRDefault="00BA216B" w:rsidP="00614F98"/>
                          <w:p w14:paraId="11571497" w14:textId="77777777" w:rsidR="00BA216B" w:rsidRDefault="00BA216B" w:rsidP="00614F98"/>
                          <w:p w14:paraId="54BD9AA7" w14:textId="77777777" w:rsidR="00BA216B" w:rsidRDefault="00BA216B" w:rsidP="00614F98"/>
                          <w:p w14:paraId="08E2E28C" w14:textId="77777777" w:rsidR="00BA216B" w:rsidRDefault="00BA216B" w:rsidP="00614F98"/>
                          <w:p w14:paraId="0319BB3A" w14:textId="77777777" w:rsidR="00BA216B" w:rsidRDefault="00BA216B" w:rsidP="00614F98"/>
                          <w:p w14:paraId="0D30538D" w14:textId="77777777" w:rsidR="00BA216B" w:rsidRDefault="00BA216B" w:rsidP="00614F98"/>
                          <w:p w14:paraId="1201F389" w14:textId="77777777" w:rsidR="00BA216B" w:rsidRDefault="00BA216B" w:rsidP="00614F98"/>
                          <w:p w14:paraId="6FE898C9" w14:textId="77777777" w:rsidR="00BA216B" w:rsidRDefault="00BA216B" w:rsidP="00614F98"/>
                          <w:p w14:paraId="493A59A8"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8452F" id="Text Box 756" o:spid="_x0000_s1089" type="#_x0000_t202" style="position:absolute;margin-left:89.2pt;margin-top:137.35pt;width:49.85pt;height:27.0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" filled="f" stroked="f">
                <v:textbox>
                  <w:txbxContent>
                    <w:p w14:paraId="261CFB1C" w14:textId="77777777" w:rsidR="00BA216B" w:rsidRDefault="00BA216B" w:rsidP="00614F98">
                      <w:r>
                        <w:rPr>
                          <w:rFonts w:hint="eastAsia"/>
                        </w:rPr>
                        <w:t>원래 값</w:t>
                      </w:r>
                    </w:p>
                    <w:p w14:paraId="40DA36E4" w14:textId="77777777" w:rsidR="00BA216B" w:rsidRDefault="00BA216B" w:rsidP="00614F98"/>
                    <w:p w14:paraId="0E789AE1" w14:textId="77777777" w:rsidR="00BA216B" w:rsidRDefault="00BA216B" w:rsidP="00614F98"/>
                    <w:p w14:paraId="43DA593E" w14:textId="77777777" w:rsidR="00BA216B" w:rsidRDefault="00BA216B" w:rsidP="00614F98"/>
                    <w:p w14:paraId="2A9E7F82" w14:textId="77777777" w:rsidR="00BA216B" w:rsidRDefault="00BA216B" w:rsidP="00614F98"/>
                    <w:p w14:paraId="1D8E6BDB" w14:textId="77777777" w:rsidR="00BA216B" w:rsidRDefault="00BA216B" w:rsidP="00614F98"/>
                    <w:p w14:paraId="7BCC6AED" w14:textId="77777777" w:rsidR="00BA216B" w:rsidRDefault="00BA216B" w:rsidP="00614F98"/>
                    <w:p w14:paraId="6C2EF30B" w14:textId="77777777" w:rsidR="00BA216B" w:rsidRDefault="00BA216B" w:rsidP="00614F98"/>
                    <w:p w14:paraId="602ECB08" w14:textId="77777777" w:rsidR="00BA216B" w:rsidRDefault="00BA216B" w:rsidP="00614F98"/>
                    <w:p w14:paraId="7E2FCA3E" w14:textId="77777777" w:rsidR="00BA216B" w:rsidRDefault="00BA216B" w:rsidP="00614F98"/>
                    <w:p w14:paraId="0A6EB2A6" w14:textId="77777777" w:rsidR="00BA216B" w:rsidRDefault="00BA216B" w:rsidP="00614F98"/>
                    <w:p w14:paraId="53C8432D" w14:textId="77777777" w:rsidR="00BA216B" w:rsidRDefault="00BA216B" w:rsidP="00614F98"/>
                    <w:p w14:paraId="44C5EA04" w14:textId="77777777" w:rsidR="00BA216B" w:rsidRDefault="00BA216B" w:rsidP="00614F98"/>
                    <w:p w14:paraId="77AF7F08" w14:textId="77777777" w:rsidR="00BA216B" w:rsidRDefault="00BA216B" w:rsidP="00614F98"/>
                    <w:p w14:paraId="22A93F1C" w14:textId="77777777" w:rsidR="00BA216B" w:rsidRDefault="00BA216B" w:rsidP="00614F98"/>
                    <w:p w14:paraId="51E6C98C" w14:textId="77777777" w:rsidR="00BA216B" w:rsidRDefault="00BA216B" w:rsidP="00614F98"/>
                    <w:p w14:paraId="1DCED86D" w14:textId="77777777" w:rsidR="00BA216B" w:rsidRDefault="00BA216B" w:rsidP="00614F98"/>
                    <w:p w14:paraId="23519BE6" w14:textId="77777777" w:rsidR="00BA216B" w:rsidRDefault="00BA216B" w:rsidP="00614F98"/>
                    <w:p w14:paraId="0CD69947" w14:textId="77777777" w:rsidR="00BA216B" w:rsidRDefault="00BA216B" w:rsidP="00614F98"/>
                    <w:p w14:paraId="1FC300A7" w14:textId="77777777" w:rsidR="00BA216B" w:rsidRDefault="00BA216B" w:rsidP="00614F98"/>
                    <w:p w14:paraId="16FCC190" w14:textId="77777777" w:rsidR="00BA216B" w:rsidRDefault="00BA216B" w:rsidP="00614F98"/>
                    <w:p w14:paraId="799A824F" w14:textId="77777777" w:rsidR="00BA216B" w:rsidRDefault="00BA216B" w:rsidP="00614F98"/>
                    <w:p w14:paraId="3785F81A" w14:textId="77777777" w:rsidR="00BA216B" w:rsidRDefault="00BA216B" w:rsidP="00614F98"/>
                    <w:p w14:paraId="298BCA66" w14:textId="77777777" w:rsidR="00BA216B" w:rsidRDefault="00BA216B" w:rsidP="00614F98"/>
                    <w:p w14:paraId="72E0736F" w14:textId="77777777" w:rsidR="00BA216B" w:rsidRDefault="00BA216B" w:rsidP="00614F98"/>
                    <w:p w14:paraId="27B954FF" w14:textId="77777777" w:rsidR="00BA216B" w:rsidRDefault="00BA216B" w:rsidP="00614F98"/>
                    <w:p w14:paraId="0BFE953B" w14:textId="77777777" w:rsidR="00BA216B" w:rsidRDefault="00BA216B" w:rsidP="00614F98"/>
                    <w:p w14:paraId="40AF9CB3" w14:textId="77777777" w:rsidR="00BA216B" w:rsidRDefault="00BA216B" w:rsidP="00614F98"/>
                    <w:p w14:paraId="2C1B5592" w14:textId="77777777" w:rsidR="00BA216B" w:rsidRDefault="00BA216B" w:rsidP="00614F98"/>
                    <w:p w14:paraId="2FAE9403" w14:textId="77777777" w:rsidR="00BA216B" w:rsidRDefault="00BA216B" w:rsidP="00614F98"/>
                    <w:p w14:paraId="577105FD" w14:textId="77777777" w:rsidR="00BA216B" w:rsidRDefault="00BA216B" w:rsidP="00614F98"/>
                    <w:p w14:paraId="25FF9F04" w14:textId="77777777" w:rsidR="00BA216B" w:rsidRDefault="00BA216B" w:rsidP="00614F98"/>
                    <w:p w14:paraId="5A8429B4" w14:textId="77777777" w:rsidR="00BA216B" w:rsidRDefault="00BA216B" w:rsidP="00614F98"/>
                    <w:p w14:paraId="1B40C2A6" w14:textId="77777777" w:rsidR="00BA216B" w:rsidRDefault="00BA216B" w:rsidP="00614F98"/>
                    <w:p w14:paraId="1E780F22" w14:textId="77777777" w:rsidR="00BA216B" w:rsidRDefault="00BA216B" w:rsidP="00614F98"/>
                    <w:p w14:paraId="7EE940FF" w14:textId="77777777" w:rsidR="00BA216B" w:rsidRDefault="00BA216B" w:rsidP="00614F98"/>
                    <w:p w14:paraId="556F78F0" w14:textId="77777777" w:rsidR="00BA216B" w:rsidRDefault="00BA216B" w:rsidP="00614F98"/>
                    <w:p w14:paraId="307F643B" w14:textId="77777777" w:rsidR="00BA216B" w:rsidRDefault="00BA216B" w:rsidP="00614F98"/>
                    <w:p w14:paraId="22350B7E" w14:textId="77777777" w:rsidR="00BA216B" w:rsidRDefault="00BA216B" w:rsidP="00614F98"/>
                    <w:p w14:paraId="6806B55E" w14:textId="77777777" w:rsidR="00BA216B" w:rsidRDefault="00BA216B" w:rsidP="00614F98"/>
                    <w:p w14:paraId="6468B3C2" w14:textId="77777777" w:rsidR="00BA216B" w:rsidRDefault="00BA216B" w:rsidP="00614F98"/>
                    <w:p w14:paraId="1FC506CD" w14:textId="77777777" w:rsidR="00BA216B" w:rsidRDefault="00BA216B" w:rsidP="00614F98"/>
                    <w:p w14:paraId="64A29A79" w14:textId="77777777" w:rsidR="00BA216B" w:rsidRDefault="00BA216B" w:rsidP="00614F98"/>
                    <w:p w14:paraId="4D0CF00B" w14:textId="77777777" w:rsidR="00BA216B" w:rsidRDefault="00BA216B" w:rsidP="00614F98"/>
                    <w:p w14:paraId="0461B8E8" w14:textId="77777777" w:rsidR="00BA216B" w:rsidRDefault="00BA216B" w:rsidP="00614F98"/>
                    <w:p w14:paraId="33FF46C4" w14:textId="77777777" w:rsidR="00BA216B" w:rsidRDefault="00BA216B" w:rsidP="00614F98"/>
                    <w:p w14:paraId="634AA6AA" w14:textId="77777777" w:rsidR="00BA216B" w:rsidRDefault="00BA216B" w:rsidP="00614F98"/>
                    <w:p w14:paraId="41E8C351" w14:textId="77777777" w:rsidR="00BA216B" w:rsidRDefault="00BA216B" w:rsidP="00614F98"/>
                    <w:p w14:paraId="1999C20F" w14:textId="77777777" w:rsidR="00BA216B" w:rsidRDefault="00BA216B" w:rsidP="00614F98"/>
                    <w:p w14:paraId="3AB685CD" w14:textId="77777777" w:rsidR="00BA216B" w:rsidRDefault="00BA216B" w:rsidP="00614F98"/>
                    <w:p w14:paraId="0737E6D6" w14:textId="77777777" w:rsidR="00BA216B" w:rsidRDefault="00BA216B" w:rsidP="00614F98"/>
                    <w:p w14:paraId="069F5FA9" w14:textId="77777777" w:rsidR="00BA216B" w:rsidRDefault="00BA216B" w:rsidP="00614F98"/>
                    <w:p w14:paraId="2B25878D" w14:textId="77777777" w:rsidR="00BA216B" w:rsidRDefault="00BA216B" w:rsidP="00614F98"/>
                    <w:p w14:paraId="59CDE5B1" w14:textId="77777777" w:rsidR="00BA216B" w:rsidRDefault="00BA216B" w:rsidP="00614F98"/>
                    <w:p w14:paraId="4AF19D5A" w14:textId="77777777" w:rsidR="00BA216B" w:rsidRDefault="00BA216B" w:rsidP="00614F98"/>
                    <w:p w14:paraId="322E6EAC" w14:textId="77777777" w:rsidR="00BA216B" w:rsidRDefault="00BA216B" w:rsidP="00614F98"/>
                    <w:p w14:paraId="3A588251" w14:textId="77777777" w:rsidR="00BA216B" w:rsidRDefault="00BA216B" w:rsidP="00614F98"/>
                    <w:p w14:paraId="708C425A" w14:textId="77777777" w:rsidR="00BA216B" w:rsidRDefault="00BA216B" w:rsidP="00614F98"/>
                    <w:p w14:paraId="4FDA6A3C" w14:textId="77777777" w:rsidR="00BA216B" w:rsidRDefault="00BA216B" w:rsidP="00614F98"/>
                    <w:p w14:paraId="092A5D3C" w14:textId="77777777" w:rsidR="00BA216B" w:rsidRDefault="00BA216B" w:rsidP="00614F98"/>
                    <w:p w14:paraId="39478DAE" w14:textId="77777777" w:rsidR="00BA216B" w:rsidRDefault="00BA216B" w:rsidP="00614F98"/>
                    <w:p w14:paraId="09131F9C" w14:textId="77777777" w:rsidR="00BA216B" w:rsidRDefault="00BA216B" w:rsidP="00614F98"/>
                    <w:p w14:paraId="3DB05D84" w14:textId="77777777" w:rsidR="00BA216B" w:rsidRDefault="00BA216B" w:rsidP="00614F98"/>
                    <w:p w14:paraId="3200737C" w14:textId="77777777" w:rsidR="00BA216B" w:rsidRDefault="00BA216B" w:rsidP="00614F98"/>
                    <w:p w14:paraId="565B306A" w14:textId="77777777" w:rsidR="00BA216B" w:rsidRDefault="00BA216B" w:rsidP="00614F98"/>
                    <w:p w14:paraId="035D4095" w14:textId="77777777" w:rsidR="00BA216B" w:rsidRDefault="00BA216B" w:rsidP="00614F98"/>
                    <w:p w14:paraId="2B834116" w14:textId="77777777" w:rsidR="00BA216B" w:rsidRDefault="00BA216B" w:rsidP="00614F98"/>
                    <w:p w14:paraId="6564C23B" w14:textId="77777777" w:rsidR="00BA216B" w:rsidRDefault="00BA216B" w:rsidP="00614F98"/>
                    <w:p w14:paraId="657C3815" w14:textId="77777777" w:rsidR="00BA216B" w:rsidRDefault="00BA216B" w:rsidP="00614F98"/>
                    <w:p w14:paraId="698077FC" w14:textId="77777777" w:rsidR="00BA216B" w:rsidRDefault="00BA216B" w:rsidP="00614F98"/>
                    <w:p w14:paraId="0087F024" w14:textId="77777777" w:rsidR="00BA216B" w:rsidRDefault="00BA216B" w:rsidP="00614F98"/>
                    <w:p w14:paraId="7A1456A3" w14:textId="77777777" w:rsidR="00BA216B" w:rsidRDefault="00BA216B" w:rsidP="00614F98"/>
                    <w:p w14:paraId="794CA8F1" w14:textId="77777777" w:rsidR="00BA216B" w:rsidRDefault="00BA216B" w:rsidP="00614F98"/>
                    <w:p w14:paraId="0CFA295A" w14:textId="77777777" w:rsidR="00BA216B" w:rsidRDefault="00BA216B" w:rsidP="00614F98"/>
                    <w:p w14:paraId="741128A6" w14:textId="77777777" w:rsidR="00BA216B" w:rsidRDefault="00BA216B" w:rsidP="00614F98"/>
                    <w:p w14:paraId="51516908" w14:textId="77777777" w:rsidR="00BA216B" w:rsidRDefault="00BA216B" w:rsidP="00614F98"/>
                    <w:p w14:paraId="3B373425" w14:textId="77777777" w:rsidR="00BA216B" w:rsidRDefault="00BA216B" w:rsidP="00614F98"/>
                    <w:p w14:paraId="4FD839EB" w14:textId="77777777" w:rsidR="00BA216B" w:rsidRDefault="00BA216B" w:rsidP="00614F98"/>
                    <w:p w14:paraId="3532DB57" w14:textId="77777777" w:rsidR="00BA216B" w:rsidRDefault="00BA216B" w:rsidP="00614F98"/>
                    <w:p w14:paraId="7B1572D1" w14:textId="77777777" w:rsidR="00BA216B" w:rsidRDefault="00BA216B" w:rsidP="00614F98"/>
                    <w:p w14:paraId="00E2B072" w14:textId="77777777" w:rsidR="00BA216B" w:rsidRDefault="00BA216B" w:rsidP="00614F98"/>
                    <w:p w14:paraId="1397A3EA" w14:textId="77777777" w:rsidR="00BA216B" w:rsidRDefault="00BA216B" w:rsidP="00614F98"/>
                    <w:p w14:paraId="3B77F8B7" w14:textId="77777777" w:rsidR="00BA216B" w:rsidRDefault="00BA216B" w:rsidP="00614F98"/>
                    <w:p w14:paraId="048D4602" w14:textId="77777777" w:rsidR="00BA216B" w:rsidRDefault="00BA216B" w:rsidP="00614F98"/>
                    <w:p w14:paraId="3AC37B77" w14:textId="77777777" w:rsidR="00BA216B" w:rsidRDefault="00BA216B" w:rsidP="00614F98"/>
                    <w:p w14:paraId="78645BAB" w14:textId="77777777" w:rsidR="00BA216B" w:rsidRDefault="00BA216B" w:rsidP="00614F98"/>
                    <w:p w14:paraId="3D1DAE5A" w14:textId="77777777" w:rsidR="00BA216B" w:rsidRDefault="00BA216B" w:rsidP="00614F98"/>
                    <w:p w14:paraId="36B676A8" w14:textId="77777777" w:rsidR="00BA216B" w:rsidRDefault="00BA216B" w:rsidP="00614F98"/>
                    <w:p w14:paraId="10F2DB35" w14:textId="77777777" w:rsidR="00BA216B" w:rsidRDefault="00BA216B" w:rsidP="00614F98"/>
                    <w:p w14:paraId="4FD0415E" w14:textId="77777777" w:rsidR="00BA216B" w:rsidRDefault="00BA216B" w:rsidP="00614F98"/>
                    <w:p w14:paraId="03688712" w14:textId="77777777" w:rsidR="00BA216B" w:rsidRDefault="00BA216B" w:rsidP="00614F98"/>
                    <w:p w14:paraId="5C1281CC" w14:textId="77777777" w:rsidR="00BA216B" w:rsidRDefault="00BA216B" w:rsidP="00614F98"/>
                    <w:p w14:paraId="4D0A5B28" w14:textId="77777777" w:rsidR="00BA216B" w:rsidRDefault="00BA216B" w:rsidP="00614F98"/>
                    <w:p w14:paraId="2157E486" w14:textId="77777777" w:rsidR="00BA216B" w:rsidRDefault="00BA216B" w:rsidP="00614F98"/>
                    <w:p w14:paraId="43E6BE19" w14:textId="77777777" w:rsidR="00BA216B" w:rsidRDefault="00BA216B" w:rsidP="00614F98"/>
                    <w:p w14:paraId="0617A19F" w14:textId="77777777" w:rsidR="00BA216B" w:rsidRDefault="00BA216B" w:rsidP="00614F98"/>
                    <w:p w14:paraId="53A010C0" w14:textId="77777777" w:rsidR="00BA216B" w:rsidRDefault="00BA216B" w:rsidP="00614F98"/>
                    <w:p w14:paraId="3EAF743C" w14:textId="77777777" w:rsidR="00BA216B" w:rsidRDefault="00BA216B" w:rsidP="00614F98"/>
                    <w:p w14:paraId="6C0AFD82" w14:textId="77777777" w:rsidR="00BA216B" w:rsidRDefault="00BA216B" w:rsidP="00614F98"/>
                    <w:p w14:paraId="7CAC4AA6" w14:textId="77777777" w:rsidR="00BA216B" w:rsidRDefault="00BA216B" w:rsidP="00614F98"/>
                    <w:p w14:paraId="78B8CE31" w14:textId="77777777" w:rsidR="00BA216B" w:rsidRDefault="00BA216B" w:rsidP="00614F98"/>
                    <w:p w14:paraId="64CB32CC" w14:textId="77777777" w:rsidR="00BA216B" w:rsidRDefault="00BA216B" w:rsidP="00614F98"/>
                    <w:p w14:paraId="6268A5D5" w14:textId="77777777" w:rsidR="00BA216B" w:rsidRDefault="00BA216B" w:rsidP="00614F98"/>
                    <w:p w14:paraId="63AEC188" w14:textId="77777777" w:rsidR="00BA216B" w:rsidRDefault="00BA216B" w:rsidP="00614F98"/>
                    <w:p w14:paraId="4243607D" w14:textId="77777777" w:rsidR="00BA216B" w:rsidRDefault="00BA216B" w:rsidP="00614F98"/>
                    <w:p w14:paraId="2DD96C56" w14:textId="77777777" w:rsidR="00BA216B" w:rsidRDefault="00BA216B" w:rsidP="00614F98"/>
                    <w:p w14:paraId="091DD951" w14:textId="77777777" w:rsidR="00BA216B" w:rsidRDefault="00BA216B" w:rsidP="00614F98"/>
                    <w:p w14:paraId="5926A322" w14:textId="77777777" w:rsidR="00BA216B" w:rsidRDefault="00BA216B" w:rsidP="00614F98"/>
                    <w:p w14:paraId="3A4D3DB9" w14:textId="77777777" w:rsidR="00BA216B" w:rsidRDefault="00BA216B" w:rsidP="00614F98"/>
                    <w:p w14:paraId="4045AB0A" w14:textId="77777777" w:rsidR="00BA216B" w:rsidRDefault="00BA216B" w:rsidP="00614F98"/>
                    <w:p w14:paraId="4BBF6763" w14:textId="77777777" w:rsidR="00BA216B" w:rsidRDefault="00BA216B" w:rsidP="00614F98"/>
                    <w:p w14:paraId="08EE291E" w14:textId="77777777" w:rsidR="00BA216B" w:rsidRDefault="00BA216B" w:rsidP="00614F98"/>
                    <w:p w14:paraId="33AC29CF" w14:textId="77777777" w:rsidR="00BA216B" w:rsidRDefault="00BA216B" w:rsidP="00614F98"/>
                    <w:p w14:paraId="6ECCAFBB" w14:textId="77777777" w:rsidR="00BA216B" w:rsidRDefault="00BA216B" w:rsidP="00614F98"/>
                    <w:p w14:paraId="3D7E885A" w14:textId="77777777" w:rsidR="00BA216B" w:rsidRDefault="00BA216B" w:rsidP="00614F98"/>
                    <w:p w14:paraId="3A41C26E" w14:textId="77777777" w:rsidR="00BA216B" w:rsidRDefault="00BA216B" w:rsidP="00614F98"/>
                    <w:p w14:paraId="07CCD8B8" w14:textId="77777777" w:rsidR="00BA216B" w:rsidRDefault="00BA216B" w:rsidP="00614F98"/>
                    <w:p w14:paraId="58A2CDC1" w14:textId="77777777" w:rsidR="00BA216B" w:rsidRDefault="00BA216B" w:rsidP="00614F98"/>
                    <w:p w14:paraId="78BC46D1" w14:textId="77777777" w:rsidR="00BA216B" w:rsidRDefault="00BA216B" w:rsidP="00614F98"/>
                    <w:p w14:paraId="69F5BABB" w14:textId="77777777" w:rsidR="00BA216B" w:rsidRDefault="00BA216B" w:rsidP="00614F98"/>
                    <w:p w14:paraId="13098D0D" w14:textId="77777777" w:rsidR="00BA216B" w:rsidRDefault="00BA216B" w:rsidP="00614F98"/>
                    <w:p w14:paraId="7074DB86" w14:textId="77777777" w:rsidR="00BA216B" w:rsidRDefault="00BA216B" w:rsidP="00614F98"/>
                    <w:p w14:paraId="4E169F89" w14:textId="77777777" w:rsidR="00BA216B" w:rsidRDefault="00BA216B" w:rsidP="00614F98"/>
                    <w:p w14:paraId="54F32E59" w14:textId="77777777" w:rsidR="00BA216B" w:rsidRDefault="00BA216B" w:rsidP="00614F98"/>
                    <w:p w14:paraId="1045F589" w14:textId="77777777" w:rsidR="00BA216B" w:rsidRDefault="00BA216B" w:rsidP="00614F98"/>
                    <w:p w14:paraId="66E93D24" w14:textId="77777777" w:rsidR="00BA216B" w:rsidRDefault="00BA216B" w:rsidP="00614F98"/>
                    <w:p w14:paraId="1CDB8D02" w14:textId="77777777" w:rsidR="00BA216B" w:rsidRDefault="00BA216B" w:rsidP="00614F98"/>
                    <w:p w14:paraId="2DBD5407" w14:textId="77777777" w:rsidR="00BA216B" w:rsidRDefault="00BA216B" w:rsidP="00614F98"/>
                    <w:p w14:paraId="534D6343" w14:textId="77777777" w:rsidR="00BA216B" w:rsidRDefault="00BA216B" w:rsidP="00614F98"/>
                    <w:p w14:paraId="5AE5EF8F" w14:textId="77777777" w:rsidR="00BA216B" w:rsidRDefault="00BA216B" w:rsidP="00614F98"/>
                    <w:p w14:paraId="42242235" w14:textId="77777777" w:rsidR="00BA216B" w:rsidRDefault="00BA216B" w:rsidP="00614F98"/>
                    <w:p w14:paraId="7F411C3F" w14:textId="77777777" w:rsidR="00BA216B" w:rsidRDefault="00BA216B" w:rsidP="00614F98"/>
                    <w:p w14:paraId="7FE5AAA6" w14:textId="77777777" w:rsidR="00BA216B" w:rsidRDefault="00BA216B" w:rsidP="00614F98"/>
                    <w:p w14:paraId="28D0959F" w14:textId="77777777" w:rsidR="00BA216B" w:rsidRDefault="00BA216B" w:rsidP="00614F98"/>
                    <w:p w14:paraId="6508BD37" w14:textId="77777777" w:rsidR="00BA216B" w:rsidRDefault="00BA216B" w:rsidP="00614F98"/>
                    <w:p w14:paraId="1B4FD9A0" w14:textId="77777777" w:rsidR="00BA216B" w:rsidRDefault="00BA216B" w:rsidP="00614F98"/>
                    <w:p w14:paraId="615C7F27" w14:textId="77777777" w:rsidR="00BA216B" w:rsidRDefault="00BA216B" w:rsidP="00614F98"/>
                    <w:p w14:paraId="3486E591" w14:textId="77777777" w:rsidR="00BA216B" w:rsidRDefault="00BA216B" w:rsidP="00614F98"/>
                    <w:p w14:paraId="3621C2D1" w14:textId="77777777" w:rsidR="00BA216B" w:rsidRDefault="00BA216B" w:rsidP="00614F98"/>
                    <w:p w14:paraId="483BAF48" w14:textId="77777777" w:rsidR="00BA216B" w:rsidRDefault="00BA216B" w:rsidP="00614F98"/>
                    <w:p w14:paraId="34C03174" w14:textId="77777777" w:rsidR="00BA216B" w:rsidRDefault="00BA216B" w:rsidP="00614F98"/>
                    <w:p w14:paraId="4C35EFE1" w14:textId="77777777" w:rsidR="00BA216B" w:rsidRDefault="00BA216B" w:rsidP="00614F98"/>
                    <w:p w14:paraId="4C40622E" w14:textId="77777777" w:rsidR="00BA216B" w:rsidRDefault="00BA216B" w:rsidP="00614F98"/>
                    <w:p w14:paraId="5D035793" w14:textId="77777777" w:rsidR="00BA216B" w:rsidRDefault="00BA216B" w:rsidP="00614F98"/>
                    <w:p w14:paraId="64438C93" w14:textId="77777777" w:rsidR="00BA216B" w:rsidRDefault="00BA216B" w:rsidP="00614F98"/>
                    <w:p w14:paraId="0E74CC01" w14:textId="77777777" w:rsidR="00BA216B" w:rsidRDefault="00BA216B" w:rsidP="00614F98"/>
                    <w:p w14:paraId="31C30BB8" w14:textId="77777777" w:rsidR="00BA216B" w:rsidRDefault="00BA216B" w:rsidP="00614F98"/>
                    <w:p w14:paraId="22A56504" w14:textId="77777777" w:rsidR="00BA216B" w:rsidRDefault="00BA216B" w:rsidP="00614F98"/>
                    <w:p w14:paraId="3E2115C2" w14:textId="77777777" w:rsidR="00BA216B" w:rsidRDefault="00BA216B" w:rsidP="00614F98"/>
                    <w:p w14:paraId="164C7C03" w14:textId="77777777" w:rsidR="00BA216B" w:rsidRDefault="00BA216B" w:rsidP="00614F98"/>
                    <w:p w14:paraId="0F3E2BFA" w14:textId="77777777" w:rsidR="00BA216B" w:rsidRDefault="00BA216B" w:rsidP="00614F98"/>
                    <w:p w14:paraId="5F29C1BA" w14:textId="77777777" w:rsidR="00BA216B" w:rsidRDefault="00BA216B" w:rsidP="00614F98"/>
                    <w:p w14:paraId="5FF9E757" w14:textId="77777777" w:rsidR="00BA216B" w:rsidRDefault="00BA216B" w:rsidP="00614F98"/>
                    <w:p w14:paraId="112CEE98" w14:textId="77777777" w:rsidR="00BA216B" w:rsidRDefault="00BA216B" w:rsidP="00614F98"/>
                    <w:p w14:paraId="03C9E59C" w14:textId="77777777" w:rsidR="00BA216B" w:rsidRDefault="00BA216B" w:rsidP="00614F98"/>
                    <w:p w14:paraId="737A4179" w14:textId="77777777" w:rsidR="00BA216B" w:rsidRDefault="00BA216B" w:rsidP="00614F98"/>
                    <w:p w14:paraId="342EBAD1" w14:textId="77777777" w:rsidR="00BA216B" w:rsidRDefault="00BA216B" w:rsidP="00614F98"/>
                    <w:p w14:paraId="7FC1A123" w14:textId="77777777" w:rsidR="00BA216B" w:rsidRDefault="00BA216B" w:rsidP="00614F98"/>
                    <w:p w14:paraId="424FCB47" w14:textId="77777777" w:rsidR="00BA216B" w:rsidRDefault="00BA216B" w:rsidP="00614F98"/>
                    <w:p w14:paraId="0A363D89" w14:textId="77777777" w:rsidR="00BA216B" w:rsidRDefault="00BA216B" w:rsidP="00614F98"/>
                    <w:p w14:paraId="5DE362F8" w14:textId="77777777" w:rsidR="00BA216B" w:rsidRDefault="00BA216B" w:rsidP="00614F98"/>
                    <w:p w14:paraId="7758B8C1" w14:textId="77777777" w:rsidR="00BA216B" w:rsidRDefault="00BA216B" w:rsidP="00614F98"/>
                    <w:p w14:paraId="21B4BD33" w14:textId="77777777" w:rsidR="00BA216B" w:rsidRDefault="00BA216B" w:rsidP="00614F98"/>
                    <w:p w14:paraId="2DCB1563" w14:textId="77777777" w:rsidR="00BA216B" w:rsidRDefault="00BA216B" w:rsidP="00614F98"/>
                    <w:p w14:paraId="630031DB" w14:textId="77777777" w:rsidR="00BA216B" w:rsidRDefault="00BA216B" w:rsidP="00614F98"/>
                    <w:p w14:paraId="198595EC" w14:textId="77777777" w:rsidR="00BA216B" w:rsidRDefault="00BA216B" w:rsidP="00614F98"/>
                    <w:p w14:paraId="34D53FC6" w14:textId="77777777" w:rsidR="00BA216B" w:rsidRDefault="00BA216B" w:rsidP="00614F98"/>
                    <w:p w14:paraId="73FC5BE1" w14:textId="77777777" w:rsidR="00BA216B" w:rsidRDefault="00BA216B" w:rsidP="00614F98"/>
                    <w:p w14:paraId="335DB57C" w14:textId="77777777" w:rsidR="00BA216B" w:rsidRDefault="00BA216B" w:rsidP="00614F98"/>
                    <w:p w14:paraId="2D081B82" w14:textId="77777777" w:rsidR="00BA216B" w:rsidRDefault="00BA216B" w:rsidP="00614F98"/>
                    <w:p w14:paraId="2B140C51" w14:textId="77777777" w:rsidR="00BA216B" w:rsidRDefault="00BA216B" w:rsidP="00614F98"/>
                    <w:p w14:paraId="3B293AD8" w14:textId="77777777" w:rsidR="00BA216B" w:rsidRDefault="00BA216B" w:rsidP="00614F98"/>
                    <w:p w14:paraId="37C34BE2" w14:textId="77777777" w:rsidR="00BA216B" w:rsidRDefault="00BA216B" w:rsidP="00614F98"/>
                    <w:p w14:paraId="5A42E7A7" w14:textId="77777777" w:rsidR="00BA216B" w:rsidRDefault="00BA216B" w:rsidP="00614F98"/>
                    <w:p w14:paraId="53BDE79B" w14:textId="77777777" w:rsidR="00BA216B" w:rsidRDefault="00BA216B" w:rsidP="00614F98"/>
                    <w:p w14:paraId="376AFB67" w14:textId="77777777" w:rsidR="00BA216B" w:rsidRDefault="00BA216B" w:rsidP="00614F98"/>
                    <w:p w14:paraId="1E3B6CF2" w14:textId="77777777" w:rsidR="00BA216B" w:rsidRDefault="00BA216B" w:rsidP="00614F98"/>
                    <w:p w14:paraId="68CF412D" w14:textId="77777777" w:rsidR="00BA216B" w:rsidRDefault="00BA216B" w:rsidP="00614F98"/>
                    <w:p w14:paraId="72043D34" w14:textId="77777777" w:rsidR="00BA216B" w:rsidRDefault="00BA216B" w:rsidP="00614F98"/>
                    <w:p w14:paraId="27ACD646" w14:textId="77777777" w:rsidR="00BA216B" w:rsidRDefault="00BA216B" w:rsidP="00614F98"/>
                    <w:p w14:paraId="2CA501F0" w14:textId="77777777" w:rsidR="00BA216B" w:rsidRDefault="00BA216B" w:rsidP="00614F98"/>
                    <w:p w14:paraId="51482B1B" w14:textId="77777777" w:rsidR="00BA216B" w:rsidRDefault="00BA216B" w:rsidP="00614F98"/>
                    <w:p w14:paraId="58AA7942" w14:textId="77777777" w:rsidR="00BA216B" w:rsidRDefault="00BA216B" w:rsidP="00614F98"/>
                    <w:p w14:paraId="1EFAB9A3" w14:textId="77777777" w:rsidR="00BA216B" w:rsidRDefault="00BA216B" w:rsidP="00614F98"/>
                    <w:p w14:paraId="13B061D5" w14:textId="77777777" w:rsidR="00BA216B" w:rsidRDefault="00BA216B" w:rsidP="00614F98"/>
                    <w:p w14:paraId="70A5E405" w14:textId="77777777" w:rsidR="00BA216B" w:rsidRDefault="00BA216B" w:rsidP="00614F98"/>
                    <w:p w14:paraId="27298423" w14:textId="77777777" w:rsidR="00BA216B" w:rsidRDefault="00BA216B" w:rsidP="00614F98"/>
                    <w:p w14:paraId="7EBEF0FA" w14:textId="77777777" w:rsidR="00BA216B" w:rsidRDefault="00BA216B" w:rsidP="00614F98"/>
                    <w:p w14:paraId="7E2FA4D9" w14:textId="77777777" w:rsidR="00BA216B" w:rsidRDefault="00BA216B" w:rsidP="00614F98"/>
                    <w:p w14:paraId="04D406C1" w14:textId="77777777" w:rsidR="00BA216B" w:rsidRDefault="00BA216B" w:rsidP="00614F98"/>
                    <w:p w14:paraId="5513DF92" w14:textId="77777777" w:rsidR="00BA216B" w:rsidRDefault="00BA216B" w:rsidP="00614F98"/>
                    <w:p w14:paraId="7674CC7C" w14:textId="77777777" w:rsidR="00BA216B" w:rsidRDefault="00BA216B" w:rsidP="00614F98"/>
                    <w:p w14:paraId="79D5B930" w14:textId="77777777" w:rsidR="00BA216B" w:rsidRDefault="00BA216B" w:rsidP="00614F98"/>
                    <w:p w14:paraId="172E684B" w14:textId="77777777" w:rsidR="00BA216B" w:rsidRDefault="00BA216B" w:rsidP="00614F98"/>
                    <w:p w14:paraId="6A63B07A" w14:textId="77777777" w:rsidR="00BA216B" w:rsidRDefault="00BA216B" w:rsidP="00614F98"/>
                    <w:p w14:paraId="0D76311C" w14:textId="77777777" w:rsidR="00BA216B" w:rsidRDefault="00BA216B" w:rsidP="00614F98"/>
                    <w:p w14:paraId="0A46AB29" w14:textId="77777777" w:rsidR="00BA216B" w:rsidRDefault="00BA216B" w:rsidP="00614F98"/>
                    <w:p w14:paraId="5420E8E9" w14:textId="77777777" w:rsidR="00BA216B" w:rsidRDefault="00BA216B" w:rsidP="00614F98"/>
                    <w:p w14:paraId="0D940226" w14:textId="77777777" w:rsidR="00BA216B" w:rsidRDefault="00BA216B" w:rsidP="00614F98"/>
                    <w:p w14:paraId="02231492" w14:textId="77777777" w:rsidR="00BA216B" w:rsidRDefault="00BA216B" w:rsidP="00614F98"/>
                    <w:p w14:paraId="16D8D153" w14:textId="77777777" w:rsidR="00BA216B" w:rsidRDefault="00BA216B" w:rsidP="00614F98"/>
                    <w:p w14:paraId="16E31E0C" w14:textId="77777777" w:rsidR="00BA216B" w:rsidRDefault="00BA216B" w:rsidP="00614F98"/>
                    <w:p w14:paraId="22046204" w14:textId="77777777" w:rsidR="00BA216B" w:rsidRDefault="00BA216B" w:rsidP="00614F98"/>
                    <w:p w14:paraId="1D30FB03" w14:textId="77777777" w:rsidR="00BA216B" w:rsidRDefault="00BA216B" w:rsidP="00614F98"/>
                    <w:p w14:paraId="7B1A6778" w14:textId="77777777" w:rsidR="00BA216B" w:rsidRDefault="00BA216B" w:rsidP="00614F98"/>
                    <w:p w14:paraId="3F006E70" w14:textId="77777777" w:rsidR="00BA216B" w:rsidRDefault="00BA216B" w:rsidP="00614F98"/>
                    <w:p w14:paraId="0E99A4AB" w14:textId="77777777" w:rsidR="00BA216B" w:rsidRDefault="00BA216B" w:rsidP="00614F98"/>
                    <w:p w14:paraId="374EEFC4" w14:textId="77777777" w:rsidR="00BA216B" w:rsidRDefault="00BA216B" w:rsidP="00614F98"/>
                    <w:p w14:paraId="6A50FC28" w14:textId="77777777" w:rsidR="00BA216B" w:rsidRDefault="00BA216B" w:rsidP="00614F98"/>
                    <w:p w14:paraId="3FE66F16" w14:textId="77777777" w:rsidR="00BA216B" w:rsidRDefault="00BA216B" w:rsidP="00614F98"/>
                    <w:p w14:paraId="06406FB2" w14:textId="77777777" w:rsidR="00BA216B" w:rsidRDefault="00BA216B" w:rsidP="00614F98"/>
                    <w:p w14:paraId="7109A4D3" w14:textId="77777777" w:rsidR="00BA216B" w:rsidRDefault="00BA216B" w:rsidP="00614F98"/>
                    <w:p w14:paraId="1A053674" w14:textId="77777777" w:rsidR="00BA216B" w:rsidRDefault="00BA216B" w:rsidP="00614F98"/>
                    <w:p w14:paraId="5506C719" w14:textId="77777777" w:rsidR="00BA216B" w:rsidRDefault="00BA216B" w:rsidP="00614F98"/>
                    <w:p w14:paraId="0010E473" w14:textId="77777777" w:rsidR="00BA216B" w:rsidRDefault="00BA216B" w:rsidP="00614F98"/>
                    <w:p w14:paraId="2318C581" w14:textId="77777777" w:rsidR="00BA216B" w:rsidRDefault="00BA216B" w:rsidP="00614F98"/>
                    <w:p w14:paraId="085DA269" w14:textId="77777777" w:rsidR="00BA216B" w:rsidRDefault="00BA216B" w:rsidP="00614F98"/>
                    <w:p w14:paraId="0B2C4E45" w14:textId="77777777" w:rsidR="00BA216B" w:rsidRDefault="00BA216B" w:rsidP="00614F98"/>
                    <w:p w14:paraId="3DC3626A" w14:textId="77777777" w:rsidR="00BA216B" w:rsidRDefault="00BA216B" w:rsidP="00614F98"/>
                    <w:p w14:paraId="0BA362F0" w14:textId="77777777" w:rsidR="00BA216B" w:rsidRDefault="00BA216B" w:rsidP="00614F98"/>
                    <w:p w14:paraId="16175048" w14:textId="77777777" w:rsidR="00BA216B" w:rsidRDefault="00BA216B" w:rsidP="00614F98"/>
                    <w:p w14:paraId="176F8B63" w14:textId="77777777" w:rsidR="00BA216B" w:rsidRDefault="00BA216B" w:rsidP="00614F98"/>
                    <w:p w14:paraId="2D431568" w14:textId="77777777" w:rsidR="00BA216B" w:rsidRDefault="00BA216B" w:rsidP="00614F98"/>
                    <w:p w14:paraId="0198F25A" w14:textId="77777777" w:rsidR="00BA216B" w:rsidRDefault="00BA216B" w:rsidP="00614F98"/>
                    <w:p w14:paraId="639629AE" w14:textId="77777777" w:rsidR="00BA216B" w:rsidRDefault="00BA216B" w:rsidP="00614F98"/>
                    <w:p w14:paraId="12C9E0E4" w14:textId="77777777" w:rsidR="00BA216B" w:rsidRDefault="00BA216B" w:rsidP="00614F98"/>
                    <w:p w14:paraId="65C54040" w14:textId="77777777" w:rsidR="00BA216B" w:rsidRDefault="00BA216B" w:rsidP="00614F98"/>
                    <w:p w14:paraId="5B3EC4A5" w14:textId="77777777" w:rsidR="00BA216B" w:rsidRDefault="00BA216B" w:rsidP="00614F98"/>
                    <w:p w14:paraId="120ACF47" w14:textId="77777777" w:rsidR="00BA216B" w:rsidRDefault="00BA216B" w:rsidP="00614F98"/>
                    <w:p w14:paraId="43BE8865" w14:textId="77777777" w:rsidR="00BA216B" w:rsidRDefault="00BA216B" w:rsidP="00614F98"/>
                    <w:p w14:paraId="7F836DF8" w14:textId="77777777" w:rsidR="00BA216B" w:rsidRDefault="00BA216B" w:rsidP="00614F98"/>
                    <w:p w14:paraId="701EB6C8" w14:textId="77777777" w:rsidR="00BA216B" w:rsidRDefault="00BA216B" w:rsidP="00614F98"/>
                    <w:p w14:paraId="655701E0" w14:textId="77777777" w:rsidR="00BA216B" w:rsidRDefault="00BA216B" w:rsidP="00614F98"/>
                    <w:p w14:paraId="55EFEBE1" w14:textId="77777777" w:rsidR="00BA216B" w:rsidRDefault="00BA216B" w:rsidP="00614F98"/>
                    <w:p w14:paraId="7038FA17" w14:textId="77777777" w:rsidR="00BA216B" w:rsidRDefault="00BA216B" w:rsidP="00614F98"/>
                    <w:p w14:paraId="54DF3F03" w14:textId="77777777" w:rsidR="00BA216B" w:rsidRDefault="00BA216B" w:rsidP="00614F98"/>
                    <w:p w14:paraId="13813D45" w14:textId="77777777" w:rsidR="00BA216B" w:rsidRDefault="00BA216B" w:rsidP="00614F98"/>
                    <w:p w14:paraId="6018381C" w14:textId="77777777" w:rsidR="00BA216B" w:rsidRDefault="00BA216B" w:rsidP="00614F98"/>
                    <w:p w14:paraId="1C2D8548" w14:textId="77777777" w:rsidR="00BA216B" w:rsidRDefault="00BA216B" w:rsidP="00614F98"/>
                    <w:p w14:paraId="195EDF58" w14:textId="77777777" w:rsidR="00BA216B" w:rsidRDefault="00BA216B" w:rsidP="00614F98"/>
                    <w:p w14:paraId="67AAF1AE" w14:textId="77777777" w:rsidR="00BA216B" w:rsidRDefault="00BA216B" w:rsidP="00614F98"/>
                    <w:p w14:paraId="2406A1B0" w14:textId="77777777" w:rsidR="00BA216B" w:rsidRDefault="00BA216B" w:rsidP="00614F98"/>
                    <w:p w14:paraId="2D75B1FC" w14:textId="77777777" w:rsidR="00BA216B" w:rsidRDefault="00BA216B" w:rsidP="00614F98"/>
                    <w:p w14:paraId="1739CA3F" w14:textId="77777777" w:rsidR="00BA216B" w:rsidRDefault="00BA216B" w:rsidP="00614F98"/>
                    <w:p w14:paraId="1F10811F" w14:textId="77777777" w:rsidR="00BA216B" w:rsidRDefault="00BA216B" w:rsidP="00614F98"/>
                    <w:p w14:paraId="57363882" w14:textId="77777777" w:rsidR="00BA216B" w:rsidRDefault="00BA216B" w:rsidP="00614F98"/>
                    <w:p w14:paraId="5622C08C" w14:textId="77777777" w:rsidR="00BA216B" w:rsidRDefault="00BA216B" w:rsidP="00614F98"/>
                    <w:p w14:paraId="0E41953A" w14:textId="77777777" w:rsidR="00BA216B" w:rsidRDefault="00BA216B" w:rsidP="00614F98"/>
                    <w:p w14:paraId="050687CC" w14:textId="77777777" w:rsidR="00BA216B" w:rsidRDefault="00BA216B" w:rsidP="00614F98"/>
                    <w:p w14:paraId="669459A6" w14:textId="77777777" w:rsidR="00BA216B" w:rsidRDefault="00BA216B" w:rsidP="00614F98"/>
                    <w:p w14:paraId="64402C84" w14:textId="77777777" w:rsidR="00BA216B" w:rsidRDefault="00BA216B" w:rsidP="00614F98"/>
                    <w:p w14:paraId="0CF89D6C" w14:textId="77777777" w:rsidR="00BA216B" w:rsidRDefault="00BA216B" w:rsidP="00614F98"/>
                    <w:p w14:paraId="38BBE711" w14:textId="77777777" w:rsidR="00BA216B" w:rsidRDefault="00BA216B" w:rsidP="00614F98"/>
                    <w:p w14:paraId="1B9C3ECF" w14:textId="77777777" w:rsidR="00BA216B" w:rsidRDefault="00BA216B" w:rsidP="00614F98"/>
                    <w:p w14:paraId="5422578D" w14:textId="77777777" w:rsidR="00BA216B" w:rsidRDefault="00BA216B" w:rsidP="00614F98"/>
                    <w:p w14:paraId="44859995" w14:textId="77777777" w:rsidR="00BA216B" w:rsidRDefault="00BA216B" w:rsidP="00614F98"/>
                    <w:p w14:paraId="5461CF68" w14:textId="77777777" w:rsidR="00BA216B" w:rsidRDefault="00BA216B" w:rsidP="00614F98"/>
                    <w:p w14:paraId="475EA04C" w14:textId="77777777" w:rsidR="00BA216B" w:rsidRDefault="00BA216B" w:rsidP="00614F98"/>
                    <w:p w14:paraId="14386372" w14:textId="77777777" w:rsidR="00BA216B" w:rsidRDefault="00BA216B" w:rsidP="00614F98"/>
                    <w:p w14:paraId="524BCC1A" w14:textId="77777777" w:rsidR="00BA216B" w:rsidRDefault="00BA216B" w:rsidP="00614F98"/>
                    <w:p w14:paraId="40E1EA6C" w14:textId="77777777" w:rsidR="00BA216B" w:rsidRDefault="00BA216B" w:rsidP="00614F98"/>
                    <w:p w14:paraId="35EAF712" w14:textId="77777777" w:rsidR="00BA216B" w:rsidRDefault="00BA216B" w:rsidP="00614F98"/>
                    <w:p w14:paraId="12152C1B" w14:textId="77777777" w:rsidR="00BA216B" w:rsidRDefault="00BA216B" w:rsidP="00614F98"/>
                    <w:p w14:paraId="5149D4FC" w14:textId="77777777" w:rsidR="00BA216B" w:rsidRDefault="00BA216B" w:rsidP="00614F98"/>
                    <w:p w14:paraId="187CA4D6" w14:textId="77777777" w:rsidR="00BA216B" w:rsidRDefault="00BA216B" w:rsidP="00614F98"/>
                    <w:p w14:paraId="00CC5EB1" w14:textId="77777777" w:rsidR="00BA216B" w:rsidRDefault="00BA216B" w:rsidP="00614F98"/>
                    <w:p w14:paraId="3B596193" w14:textId="77777777" w:rsidR="00BA216B" w:rsidRDefault="00BA216B" w:rsidP="00614F98"/>
                    <w:p w14:paraId="6F0123DC" w14:textId="77777777" w:rsidR="00BA216B" w:rsidRDefault="00BA216B" w:rsidP="00614F98"/>
                    <w:p w14:paraId="19C9A3F6" w14:textId="77777777" w:rsidR="00BA216B" w:rsidRDefault="00BA216B" w:rsidP="00614F98"/>
                    <w:p w14:paraId="67A3E3B7" w14:textId="77777777" w:rsidR="00BA216B" w:rsidRDefault="00BA216B" w:rsidP="00614F98"/>
                    <w:p w14:paraId="1563CB09" w14:textId="77777777" w:rsidR="00BA216B" w:rsidRDefault="00BA216B" w:rsidP="00614F98"/>
                    <w:p w14:paraId="3070CCCC" w14:textId="77777777" w:rsidR="00BA216B" w:rsidRDefault="00BA216B" w:rsidP="00614F98"/>
                    <w:p w14:paraId="726D6E3F" w14:textId="77777777" w:rsidR="00BA216B" w:rsidRDefault="00BA216B" w:rsidP="00614F98"/>
                    <w:p w14:paraId="6B2B534E" w14:textId="77777777" w:rsidR="00BA216B" w:rsidRDefault="00BA216B" w:rsidP="00614F98"/>
                    <w:p w14:paraId="7827D13E" w14:textId="77777777" w:rsidR="00BA216B" w:rsidRDefault="00BA216B" w:rsidP="00614F98"/>
                    <w:p w14:paraId="2A9325BF" w14:textId="77777777" w:rsidR="00BA216B" w:rsidRDefault="00BA216B" w:rsidP="00614F98"/>
                    <w:p w14:paraId="6A1BCB5A" w14:textId="77777777" w:rsidR="00BA216B" w:rsidRDefault="00BA216B" w:rsidP="00614F98"/>
                    <w:p w14:paraId="47553A06" w14:textId="77777777" w:rsidR="00BA216B" w:rsidRDefault="00BA216B" w:rsidP="00614F98"/>
                    <w:p w14:paraId="2B9FDB76" w14:textId="77777777" w:rsidR="00BA216B" w:rsidRDefault="00BA216B" w:rsidP="00614F98"/>
                    <w:p w14:paraId="2EB30B32" w14:textId="77777777" w:rsidR="00BA216B" w:rsidRDefault="00BA216B" w:rsidP="00614F98"/>
                    <w:p w14:paraId="25C14206" w14:textId="77777777" w:rsidR="00BA216B" w:rsidRDefault="00BA216B" w:rsidP="00614F98"/>
                    <w:p w14:paraId="020EB740" w14:textId="77777777" w:rsidR="00BA216B" w:rsidRDefault="00BA216B" w:rsidP="00614F98"/>
                    <w:p w14:paraId="0998C847" w14:textId="77777777" w:rsidR="00BA216B" w:rsidRDefault="00BA216B" w:rsidP="00614F98"/>
                    <w:p w14:paraId="4547FDD9" w14:textId="77777777" w:rsidR="00BA216B" w:rsidRDefault="00BA216B" w:rsidP="00614F98"/>
                    <w:p w14:paraId="75E24530" w14:textId="77777777" w:rsidR="00BA216B" w:rsidRDefault="00BA216B" w:rsidP="00614F98"/>
                    <w:p w14:paraId="04852B6A" w14:textId="77777777" w:rsidR="00BA216B" w:rsidRDefault="00BA216B" w:rsidP="00614F98"/>
                    <w:p w14:paraId="03DF476B" w14:textId="77777777" w:rsidR="00BA216B" w:rsidRDefault="00BA216B" w:rsidP="00614F98"/>
                    <w:p w14:paraId="27C39968" w14:textId="77777777" w:rsidR="00BA216B" w:rsidRDefault="00BA216B" w:rsidP="00614F98"/>
                    <w:p w14:paraId="15E0F3D7" w14:textId="77777777" w:rsidR="00BA216B" w:rsidRDefault="00BA216B" w:rsidP="00614F98"/>
                    <w:p w14:paraId="71F73666" w14:textId="77777777" w:rsidR="00BA216B" w:rsidRDefault="00BA216B" w:rsidP="00614F98"/>
                    <w:p w14:paraId="33EEE935" w14:textId="77777777" w:rsidR="00BA216B" w:rsidRDefault="00BA216B" w:rsidP="00614F98"/>
                    <w:p w14:paraId="6F755D5C" w14:textId="77777777" w:rsidR="00BA216B" w:rsidRDefault="00BA216B" w:rsidP="00614F98"/>
                    <w:p w14:paraId="048B7ABA" w14:textId="77777777" w:rsidR="00BA216B" w:rsidRDefault="00BA216B" w:rsidP="00614F98"/>
                    <w:p w14:paraId="75EFDF0C" w14:textId="77777777" w:rsidR="00BA216B" w:rsidRDefault="00BA216B" w:rsidP="00614F98"/>
                    <w:p w14:paraId="0E4CD961" w14:textId="77777777" w:rsidR="00BA216B" w:rsidRDefault="00BA216B" w:rsidP="00614F98"/>
                    <w:p w14:paraId="353C2832" w14:textId="77777777" w:rsidR="00BA216B" w:rsidRDefault="00BA216B" w:rsidP="00614F98"/>
                    <w:p w14:paraId="5FDEC45A" w14:textId="77777777" w:rsidR="00BA216B" w:rsidRDefault="00BA216B" w:rsidP="00614F98"/>
                    <w:p w14:paraId="001FA7C3" w14:textId="77777777" w:rsidR="00BA216B" w:rsidRDefault="00BA216B" w:rsidP="00614F98"/>
                    <w:p w14:paraId="59738901" w14:textId="77777777" w:rsidR="00BA216B" w:rsidRDefault="00BA216B" w:rsidP="00614F98"/>
                    <w:p w14:paraId="405BC8CD" w14:textId="77777777" w:rsidR="00BA216B" w:rsidRDefault="00BA216B" w:rsidP="00614F98"/>
                    <w:p w14:paraId="1C3335BE" w14:textId="77777777" w:rsidR="00BA216B" w:rsidRDefault="00BA216B" w:rsidP="00614F98"/>
                    <w:p w14:paraId="73A1889F" w14:textId="77777777" w:rsidR="00BA216B" w:rsidRDefault="00BA216B" w:rsidP="00614F98"/>
                    <w:p w14:paraId="17032A5C" w14:textId="77777777" w:rsidR="00BA216B" w:rsidRDefault="00BA216B" w:rsidP="00614F98"/>
                    <w:p w14:paraId="6F7CC2CB" w14:textId="77777777" w:rsidR="00BA216B" w:rsidRDefault="00BA216B" w:rsidP="00614F98"/>
                    <w:p w14:paraId="2049C881" w14:textId="77777777" w:rsidR="00BA216B" w:rsidRDefault="00BA216B" w:rsidP="00614F98"/>
                    <w:p w14:paraId="499DBFED" w14:textId="77777777" w:rsidR="00BA216B" w:rsidRDefault="00BA216B" w:rsidP="00614F98"/>
                    <w:p w14:paraId="43D8B061" w14:textId="77777777" w:rsidR="00BA216B" w:rsidRDefault="00BA216B" w:rsidP="00614F98"/>
                    <w:p w14:paraId="6AF34570" w14:textId="77777777" w:rsidR="00BA216B" w:rsidRDefault="00BA216B" w:rsidP="00614F98"/>
                    <w:p w14:paraId="11BBCF7A" w14:textId="77777777" w:rsidR="00BA216B" w:rsidRDefault="00BA216B" w:rsidP="00614F98"/>
                    <w:p w14:paraId="6D134379" w14:textId="77777777" w:rsidR="00BA216B" w:rsidRDefault="00BA216B" w:rsidP="00614F98"/>
                    <w:p w14:paraId="17107617" w14:textId="77777777" w:rsidR="00BA216B" w:rsidRDefault="00BA216B" w:rsidP="00614F98"/>
                    <w:p w14:paraId="6D8F1104" w14:textId="77777777" w:rsidR="00BA216B" w:rsidRDefault="00BA216B" w:rsidP="00614F98"/>
                    <w:p w14:paraId="248CBD4B" w14:textId="77777777" w:rsidR="00BA216B" w:rsidRDefault="00BA216B" w:rsidP="00614F98"/>
                    <w:p w14:paraId="46469D05" w14:textId="77777777" w:rsidR="00BA216B" w:rsidRDefault="00BA216B" w:rsidP="00614F98"/>
                    <w:p w14:paraId="1E029A31" w14:textId="77777777" w:rsidR="00BA216B" w:rsidRDefault="00BA216B" w:rsidP="00614F98"/>
                    <w:p w14:paraId="64E20751" w14:textId="77777777" w:rsidR="00BA216B" w:rsidRDefault="00BA216B" w:rsidP="00614F98"/>
                    <w:p w14:paraId="4E3F8D22" w14:textId="77777777" w:rsidR="00BA216B" w:rsidRDefault="00BA216B" w:rsidP="00614F98"/>
                    <w:p w14:paraId="771641F7" w14:textId="77777777" w:rsidR="00BA216B" w:rsidRDefault="00BA216B" w:rsidP="00614F98"/>
                    <w:p w14:paraId="2BEDA129" w14:textId="77777777" w:rsidR="00BA216B" w:rsidRDefault="00BA216B" w:rsidP="00614F98"/>
                    <w:p w14:paraId="564C6242" w14:textId="77777777" w:rsidR="00BA216B" w:rsidRDefault="00BA216B" w:rsidP="00614F98"/>
                    <w:p w14:paraId="4B6258F0" w14:textId="77777777" w:rsidR="00BA216B" w:rsidRDefault="00BA216B" w:rsidP="00614F98"/>
                    <w:p w14:paraId="16FADCA9" w14:textId="77777777" w:rsidR="00BA216B" w:rsidRDefault="00BA216B" w:rsidP="00614F98"/>
                    <w:p w14:paraId="30F00155" w14:textId="77777777" w:rsidR="00BA216B" w:rsidRDefault="00BA216B" w:rsidP="00614F98"/>
                    <w:p w14:paraId="026FEDBA" w14:textId="77777777" w:rsidR="00BA216B" w:rsidRDefault="00BA216B" w:rsidP="00614F98"/>
                    <w:p w14:paraId="1AFFB5DD" w14:textId="77777777" w:rsidR="00BA216B" w:rsidRDefault="00BA216B" w:rsidP="00614F98"/>
                    <w:p w14:paraId="5EF0A917" w14:textId="77777777" w:rsidR="00BA216B" w:rsidRDefault="00BA216B" w:rsidP="00614F98"/>
                    <w:p w14:paraId="5193C4FA" w14:textId="77777777" w:rsidR="00BA216B" w:rsidRDefault="00BA216B" w:rsidP="00614F98"/>
                    <w:p w14:paraId="2CF87AB2" w14:textId="77777777" w:rsidR="00BA216B" w:rsidRDefault="00BA216B" w:rsidP="00614F98"/>
                    <w:p w14:paraId="5387CA44" w14:textId="77777777" w:rsidR="00BA216B" w:rsidRDefault="00BA216B" w:rsidP="00614F98"/>
                    <w:p w14:paraId="1B67771C" w14:textId="77777777" w:rsidR="00BA216B" w:rsidRDefault="00BA216B" w:rsidP="00614F98"/>
                    <w:p w14:paraId="6B512FEE" w14:textId="77777777" w:rsidR="00BA216B" w:rsidRDefault="00BA216B" w:rsidP="00614F98"/>
                    <w:p w14:paraId="24A8B799" w14:textId="77777777" w:rsidR="00BA216B" w:rsidRDefault="00BA216B" w:rsidP="00614F98"/>
                    <w:p w14:paraId="77981F0D" w14:textId="77777777" w:rsidR="00BA216B" w:rsidRDefault="00BA216B" w:rsidP="00614F98"/>
                    <w:p w14:paraId="21EC37F3" w14:textId="77777777" w:rsidR="00BA216B" w:rsidRDefault="00BA216B" w:rsidP="00614F98"/>
                    <w:p w14:paraId="7E2B336D" w14:textId="77777777" w:rsidR="00BA216B" w:rsidRDefault="00BA216B" w:rsidP="00614F98"/>
                    <w:p w14:paraId="5A60C7BE" w14:textId="77777777" w:rsidR="00BA216B" w:rsidRDefault="00BA216B" w:rsidP="00614F98"/>
                    <w:p w14:paraId="4DDBBAA2" w14:textId="77777777" w:rsidR="00BA216B" w:rsidRDefault="00BA216B" w:rsidP="00614F98"/>
                    <w:p w14:paraId="0193C74D" w14:textId="77777777" w:rsidR="00BA216B" w:rsidRDefault="00BA216B" w:rsidP="00614F98"/>
                    <w:p w14:paraId="1D517E69" w14:textId="77777777" w:rsidR="00BA216B" w:rsidRDefault="00BA216B" w:rsidP="00614F98"/>
                    <w:p w14:paraId="5A6B46C7" w14:textId="77777777" w:rsidR="00BA216B" w:rsidRDefault="00BA216B" w:rsidP="00614F98"/>
                    <w:p w14:paraId="60873451" w14:textId="77777777" w:rsidR="00BA216B" w:rsidRDefault="00BA216B" w:rsidP="00614F98"/>
                    <w:p w14:paraId="3DEEFEDD" w14:textId="77777777" w:rsidR="00BA216B" w:rsidRDefault="00BA216B" w:rsidP="00614F98"/>
                    <w:p w14:paraId="14B42C4B" w14:textId="77777777" w:rsidR="00BA216B" w:rsidRDefault="00BA216B" w:rsidP="00614F98"/>
                    <w:p w14:paraId="5F140213" w14:textId="77777777" w:rsidR="00BA216B" w:rsidRDefault="00BA216B" w:rsidP="00614F98"/>
                    <w:p w14:paraId="1DA08206" w14:textId="77777777" w:rsidR="00BA216B" w:rsidRDefault="00BA216B" w:rsidP="00614F98"/>
                    <w:p w14:paraId="31A8E1F8" w14:textId="77777777" w:rsidR="00BA216B" w:rsidRDefault="00BA216B" w:rsidP="00614F98"/>
                    <w:p w14:paraId="36F1AD01" w14:textId="77777777" w:rsidR="00BA216B" w:rsidRDefault="00BA216B" w:rsidP="00614F98"/>
                    <w:p w14:paraId="7086C4E5" w14:textId="77777777" w:rsidR="00BA216B" w:rsidRDefault="00BA216B" w:rsidP="00614F98"/>
                    <w:p w14:paraId="7D3C749B" w14:textId="77777777" w:rsidR="00BA216B" w:rsidRDefault="00BA216B" w:rsidP="00614F98"/>
                    <w:p w14:paraId="13526269" w14:textId="77777777" w:rsidR="00BA216B" w:rsidRDefault="00BA216B" w:rsidP="00614F98"/>
                    <w:p w14:paraId="5A96129C" w14:textId="77777777" w:rsidR="00BA216B" w:rsidRDefault="00BA216B" w:rsidP="00614F98"/>
                    <w:p w14:paraId="4A54DAEA" w14:textId="77777777" w:rsidR="00BA216B" w:rsidRDefault="00BA216B" w:rsidP="00614F98"/>
                    <w:p w14:paraId="345F2098" w14:textId="77777777" w:rsidR="00BA216B" w:rsidRDefault="00BA216B" w:rsidP="00614F98"/>
                    <w:p w14:paraId="40723C0A" w14:textId="77777777" w:rsidR="00BA216B" w:rsidRDefault="00BA216B" w:rsidP="00614F98"/>
                    <w:p w14:paraId="797616C8" w14:textId="77777777" w:rsidR="00BA216B" w:rsidRDefault="00BA216B" w:rsidP="00614F98"/>
                    <w:p w14:paraId="4254FDFA" w14:textId="77777777" w:rsidR="00BA216B" w:rsidRDefault="00BA216B" w:rsidP="00614F98"/>
                    <w:p w14:paraId="51A03B75" w14:textId="77777777" w:rsidR="00BA216B" w:rsidRDefault="00BA216B" w:rsidP="00614F98"/>
                    <w:p w14:paraId="0B15D6F7" w14:textId="77777777" w:rsidR="00BA216B" w:rsidRDefault="00BA216B" w:rsidP="00614F98"/>
                    <w:p w14:paraId="5FE484F1" w14:textId="77777777" w:rsidR="00BA216B" w:rsidRDefault="00BA216B" w:rsidP="00614F98"/>
                    <w:p w14:paraId="5CCCE8C4" w14:textId="77777777" w:rsidR="00BA216B" w:rsidRDefault="00BA216B" w:rsidP="00614F98"/>
                    <w:p w14:paraId="3C0A9187" w14:textId="77777777" w:rsidR="00BA216B" w:rsidRDefault="00BA216B" w:rsidP="00614F98"/>
                    <w:p w14:paraId="7C7DB836" w14:textId="77777777" w:rsidR="00BA216B" w:rsidRDefault="00BA216B" w:rsidP="00614F98"/>
                    <w:p w14:paraId="7E10FD74" w14:textId="77777777" w:rsidR="00BA216B" w:rsidRDefault="00BA216B" w:rsidP="00614F98"/>
                    <w:p w14:paraId="6CD8457F" w14:textId="77777777" w:rsidR="00BA216B" w:rsidRDefault="00BA216B" w:rsidP="00614F98"/>
                    <w:p w14:paraId="3FEF0ACE" w14:textId="77777777" w:rsidR="00BA216B" w:rsidRDefault="00BA216B" w:rsidP="00614F98"/>
                    <w:p w14:paraId="507E4971" w14:textId="77777777" w:rsidR="00BA216B" w:rsidRDefault="00BA216B" w:rsidP="00614F98"/>
                    <w:p w14:paraId="17D44E44" w14:textId="77777777" w:rsidR="00BA216B" w:rsidRDefault="00BA216B" w:rsidP="00614F98"/>
                    <w:p w14:paraId="46CB54DA" w14:textId="77777777" w:rsidR="00BA216B" w:rsidRDefault="00BA216B" w:rsidP="00614F98"/>
                    <w:p w14:paraId="01831A59" w14:textId="77777777" w:rsidR="00BA216B" w:rsidRDefault="00BA216B" w:rsidP="00614F98"/>
                    <w:p w14:paraId="1D967212" w14:textId="77777777" w:rsidR="00BA216B" w:rsidRDefault="00BA216B" w:rsidP="00614F98"/>
                    <w:p w14:paraId="2FA2D6B0" w14:textId="77777777" w:rsidR="00BA216B" w:rsidRDefault="00BA216B" w:rsidP="00614F98"/>
                    <w:p w14:paraId="1512DB1F" w14:textId="77777777" w:rsidR="00BA216B" w:rsidRDefault="00BA216B" w:rsidP="00614F98"/>
                    <w:p w14:paraId="0F6CE06F" w14:textId="77777777" w:rsidR="00BA216B" w:rsidRDefault="00BA216B" w:rsidP="00614F98"/>
                    <w:p w14:paraId="5EEACBF1" w14:textId="77777777" w:rsidR="00BA216B" w:rsidRDefault="00BA216B" w:rsidP="00614F98"/>
                    <w:p w14:paraId="709EB4ED" w14:textId="77777777" w:rsidR="00BA216B" w:rsidRDefault="00BA216B" w:rsidP="00614F98"/>
                    <w:p w14:paraId="138FDE7D" w14:textId="77777777" w:rsidR="00BA216B" w:rsidRDefault="00BA216B" w:rsidP="00614F98"/>
                    <w:p w14:paraId="11571497" w14:textId="77777777" w:rsidR="00BA216B" w:rsidRDefault="00BA216B" w:rsidP="00614F98"/>
                    <w:p w14:paraId="54BD9AA7" w14:textId="77777777" w:rsidR="00BA216B" w:rsidRDefault="00BA216B" w:rsidP="00614F98"/>
                    <w:p w14:paraId="08E2E28C" w14:textId="77777777" w:rsidR="00BA216B" w:rsidRDefault="00BA216B" w:rsidP="00614F98"/>
                    <w:p w14:paraId="0319BB3A" w14:textId="77777777" w:rsidR="00BA216B" w:rsidRDefault="00BA216B" w:rsidP="00614F98"/>
                    <w:p w14:paraId="0D30538D" w14:textId="77777777" w:rsidR="00BA216B" w:rsidRDefault="00BA216B" w:rsidP="00614F98"/>
                    <w:p w14:paraId="1201F389" w14:textId="77777777" w:rsidR="00BA216B" w:rsidRDefault="00BA216B" w:rsidP="00614F98"/>
                    <w:p w14:paraId="6FE898C9" w14:textId="77777777" w:rsidR="00BA216B" w:rsidRDefault="00BA216B" w:rsidP="00614F98"/>
                    <w:p w14:paraId="493A59A8" w14:textId="77777777" w:rsidR="00BA216B" w:rsidRDefault="00BA216B" w:rsidP="00614F98"/>
                  </w:txbxContent>
                </v:textbox>
              </v:shape>
            </w:pict>
          </mc:Fallback>
        </mc:AlternateContent>
      </w:r>
      <w:r>
        <w:rPr>
          <w:rFonts w:hint="eastAsia"/>
          <w:noProof/>
        </w:rPr>
        <mc:AlternateContent>
          <mc:Choice Requires="wps">
            <w:drawing>
              <wp:anchor distT="0" distB="0" distL="114300" distR="114300" simplePos="0" relativeHeight="251646976" behindDoc="0" locked="0" layoutInCell="1" allowOverlap="1" wp14:anchorId="566CCABC" wp14:editId="11885801">
                <wp:simplePos x="0" y="0"/>
                <wp:positionH relativeFrom="column">
                  <wp:posOffset>1710055</wp:posOffset>
                </wp:positionH>
                <wp:positionV relativeFrom="paragraph">
                  <wp:posOffset>91440</wp:posOffset>
                </wp:positionV>
                <wp:extent cx="487045" cy="1628775"/>
                <wp:effectExtent l="0" t="0" r="27305" b="28575"/>
                <wp:wrapNone/>
                <wp:docPr id="754" name="직사각형 7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162877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CBEA9" id="직사각형 754" o:spid="_x0000_s1026" style="position:absolute;left:0;text-align:left;margin-left:134.65pt;margin-top:7.2pt;width:38.35pt;height:128.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" filled="f" strokecolor="#930" strokeweight="1.5pt"/>
            </w:pict>
          </mc:Fallback>
        </mc:AlternateContent>
      </w:r>
      <w:r>
        <w:rPr>
          <w:rFonts w:hint="eastAsia"/>
          <w:noProof/>
        </w:rPr>
        <mc:AlternateContent>
          <mc:Choice Requires="wps">
            <w:drawing>
              <wp:anchor distT="0" distB="0" distL="114300" distR="114300" simplePos="0" relativeHeight="251645952" behindDoc="0" locked="0" layoutInCell="1" allowOverlap="1" wp14:anchorId="74E23BEF" wp14:editId="36A4D031">
                <wp:simplePos x="0" y="0"/>
                <wp:positionH relativeFrom="column">
                  <wp:posOffset>1186180</wp:posOffset>
                </wp:positionH>
                <wp:positionV relativeFrom="paragraph">
                  <wp:posOffset>91440</wp:posOffset>
                </wp:positionV>
                <wp:extent cx="521970" cy="1628775"/>
                <wp:effectExtent l="0" t="0" r="11430" b="28575"/>
                <wp:wrapNone/>
                <wp:docPr id="755" name="직사각형 7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970" cy="162877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DB0D8" id="직사각형 755" o:spid="_x0000_s1026" style="position:absolute;left:0;text-align:left;margin-left:93.4pt;margin-top:7.2pt;width:41.1pt;height:128.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" filled="f" strokecolor="#339" strokeweight="1.5pt"/>
            </w:pict>
          </mc:Fallback>
        </mc:AlternateContent>
      </w:r>
      <w:r w:rsidR="00614F98">
        <w:rPr>
          <w:noProof/>
        </w:rPr>
        <w:drawing>
          <wp:inline distT="0" distB="0" distL="0" distR="0" wp14:anchorId="074A88F9" wp14:editId="6BD3B99F">
            <wp:extent cx="2305050" cy="1647825"/>
            <wp:effectExtent l="0" t="0" r="0" b="9525"/>
            <wp:docPr id="323" name="그림 323" descr="modeling_rbf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48" descr="modeling_rbfresult"/>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305050" cy="1647825"/>
                    </a:xfrm>
                    <a:prstGeom prst="rect">
                      <a:avLst/>
                    </a:prstGeom>
                    <a:noFill/>
                    <a:ln>
                      <a:noFill/>
                    </a:ln>
                  </pic:spPr>
                </pic:pic>
              </a:graphicData>
            </a:graphic>
          </wp:inline>
        </w:drawing>
      </w:r>
    </w:p>
    <w:p w14:paraId="65105D2F" w14:textId="77777777" w:rsidR="00614F98" w:rsidRDefault="00614F98" w:rsidP="00614F98">
      <w:pPr>
        <w:rPr>
          <w:rFonts w:ascii="CMU Concrete" w:hAnsi="CMU Concrete"/>
        </w:rPr>
      </w:pPr>
    </w:p>
    <w:p w14:paraId="3FD3B0C3" w14:textId="77777777" w:rsidR="00614F98" w:rsidRDefault="00614F98" w:rsidP="00614F98">
      <w:pPr>
        <w:pStyle w:val="11"/>
        <w:rPr>
          <w:color w:val="000000" w:themeColor="text1"/>
          <w:szCs w:val="22"/>
        </w:rPr>
      </w:pPr>
      <w:r>
        <w:rPr>
          <w:rFonts w:hint="eastAsia"/>
          <w:color w:val="000000" w:themeColor="text1"/>
        </w:rPr>
        <w:t>예시파일</w:t>
      </w:r>
    </w:p>
    <w:p w14:paraId="3730F6C4"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RBF.ecm </w:t>
      </w:r>
      <w:r>
        <w:rPr>
          <w:rStyle w:val="p2Char"/>
          <w:rFonts w:ascii="CMU Concrete" w:hAnsi="CMU Concrete"/>
          <w:bCs/>
          <w:color w:val="000000" w:themeColor="text1"/>
        </w:rPr>
        <w:t>실행</w:t>
      </w:r>
      <w:r>
        <w:rPr>
          <w:rFonts w:ascii="CMU Concrete" w:hAnsi="CMU Concrete"/>
          <w:color w:val="000000" w:themeColor="text1"/>
        </w:rPr>
        <w:t xml:space="preserve"> </w:t>
      </w:r>
    </w:p>
    <w:p w14:paraId="6C779371" w14:textId="77777777" w:rsidR="00614F98" w:rsidRDefault="00614F98" w:rsidP="00614F98">
      <w:pPr>
        <w:rPr>
          <w:rFonts w:ascii="CMU Concrete" w:hAnsi="CMU Concrete"/>
        </w:rPr>
      </w:pPr>
    </w:p>
    <w:p w14:paraId="426058E0" w14:textId="77777777" w:rsidR="00614F98" w:rsidRDefault="00614F98" w:rsidP="00614F98">
      <w:pPr>
        <w:rPr>
          <w:rFonts w:ascii="CMU Concrete" w:hAnsi="CMU Concrete"/>
        </w:rPr>
      </w:pPr>
    </w:p>
    <w:p w14:paraId="053E68EA" w14:textId="77777777" w:rsidR="00614F98" w:rsidRDefault="00614F98" w:rsidP="00822CCC">
      <w:pPr>
        <w:pStyle w:val="000"/>
        <w:ind w:firstLine="108"/>
      </w:pPr>
      <w:bookmarkStart w:id="893" w:name="_Toc67925580"/>
      <w:r>
        <w:rPr>
          <w:rFonts w:hint="eastAsia"/>
        </w:rPr>
        <w:t>3.4.16 순차 연관성 노드</w:t>
      </w:r>
      <w:bookmarkEnd w:id="893"/>
    </w:p>
    <w:tbl>
      <w:tblPr>
        <w:tblW w:w="0" w:type="auto"/>
        <w:tblLook w:val="01E0" w:firstRow="1" w:lastRow="1" w:firstColumn="1" w:lastColumn="1" w:noHBand="0" w:noVBand="0"/>
      </w:tblPr>
      <w:tblGrid>
        <w:gridCol w:w="1712"/>
        <w:gridCol w:w="7074"/>
      </w:tblGrid>
      <w:tr w:rsidR="00614F98" w14:paraId="02E4F317" w14:textId="77777777" w:rsidTr="00614F98">
        <w:tc>
          <w:tcPr>
            <w:tcW w:w="1728" w:type="dxa"/>
            <w:vAlign w:val="center"/>
            <w:hideMark/>
          </w:tcPr>
          <w:p w14:paraId="464B7CD3" w14:textId="77777777" w:rsidR="00614F98" w:rsidRDefault="00614F98" w:rsidP="00AE3A66">
            <w:pPr>
              <w:pStyle w:val="af"/>
            </w:pPr>
            <w:r>
              <w:rPr>
                <w:noProof/>
              </w:rPr>
              <w:drawing>
                <wp:inline distT="0" distB="0" distL="0" distR="0" wp14:anchorId="1E89FAB8" wp14:editId="3484F017">
                  <wp:extent cx="638175" cy="638175"/>
                  <wp:effectExtent l="0" t="0" r="9525" b="9525"/>
                  <wp:docPr id="322" name="그림 32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descr="image00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59007DBF" w14:textId="77777777" w:rsidR="00614F98" w:rsidRDefault="00614F98">
            <w:pPr>
              <w:rPr>
                <w:rFonts w:ascii="CMU Concrete" w:hAnsi="CMU Concrete"/>
              </w:rPr>
            </w:pPr>
            <w:r>
              <w:rPr>
                <w:rFonts w:ascii="CMU Concrete" w:hAnsi="CMU Concrete" w:hint="eastAsia"/>
                <w:b/>
                <w:bCs/>
              </w:rPr>
              <w:t>순차</w:t>
            </w:r>
            <w:r>
              <w:rPr>
                <w:rFonts w:ascii="CMU Concrete" w:hAnsi="CMU Concrete"/>
                <w:b/>
                <w:bCs/>
              </w:rPr>
              <w:t xml:space="preserve"> </w:t>
            </w:r>
            <w:r>
              <w:rPr>
                <w:rFonts w:ascii="CMU Concrete" w:hAnsi="CMU Concrete" w:hint="eastAsia"/>
                <w:b/>
                <w:bCs/>
              </w:rPr>
              <w:t>연관성</w:t>
            </w:r>
            <w:r>
              <w:rPr>
                <w:rFonts w:ascii="CMU Concrete" w:hAnsi="CMU Concrete"/>
                <w:b/>
                <w:bCs/>
              </w:rPr>
              <w:t xml:space="preserve"> </w:t>
            </w:r>
            <w:r>
              <w:rPr>
                <w:rFonts w:ascii="CMU Concrete" w:hAnsi="CMU Concrete" w:hint="eastAsia"/>
                <w:b/>
                <w:bCs/>
              </w:rPr>
              <w:t>분석</w:t>
            </w:r>
            <w:r>
              <w:rPr>
                <w:rFonts w:ascii="CMU Concrete" w:hAnsi="CMU Concrete" w:hint="eastAsia"/>
              </w:rPr>
              <w:t>은</w:t>
            </w:r>
            <w:r>
              <w:rPr>
                <w:rFonts w:ascii="CMU Concrete" w:hAnsi="CMU Concrete"/>
              </w:rPr>
              <w:t xml:space="preserve"> </w:t>
            </w:r>
            <w:r>
              <w:rPr>
                <w:rFonts w:ascii="CMU Concrete" w:hAnsi="CMU Concrete" w:hint="eastAsia"/>
              </w:rPr>
              <w:t>시간적인</w:t>
            </w:r>
            <w:r>
              <w:rPr>
                <w:rFonts w:ascii="CMU Concrete" w:hAnsi="CMU Concrete"/>
              </w:rPr>
              <w:t xml:space="preserve"> </w:t>
            </w:r>
            <w:r>
              <w:rPr>
                <w:rFonts w:ascii="CMU Concrete" w:hAnsi="CMU Concrete" w:hint="eastAsia"/>
              </w:rPr>
              <w:t>흐름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상품</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서비스간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살펴보고</w:t>
            </w:r>
            <w:r>
              <w:rPr>
                <w:rFonts w:ascii="CMU Concrete" w:hAnsi="CMU Concrete"/>
              </w:rPr>
              <w:t xml:space="preserve"> </w:t>
            </w:r>
            <w:r>
              <w:rPr>
                <w:rFonts w:ascii="CMU Concrete" w:hAnsi="CMU Concrete" w:hint="eastAsia"/>
              </w:rPr>
              <w:t>이로부터</w:t>
            </w:r>
            <w:r>
              <w:rPr>
                <w:rFonts w:ascii="CMU Concrete" w:hAnsi="CMU Concrete"/>
              </w:rPr>
              <w:t xml:space="preserve"> </w:t>
            </w:r>
            <w:r>
              <w:rPr>
                <w:rFonts w:ascii="CMU Concrete" w:hAnsi="CMU Concrete" w:hint="eastAsia"/>
                <w:b/>
                <w:bCs/>
              </w:rPr>
              <w:t>유용한</w:t>
            </w:r>
            <w:r>
              <w:rPr>
                <w:rFonts w:ascii="CMU Concrete" w:hAnsi="CMU Concrete"/>
                <w:b/>
                <w:bCs/>
              </w:rPr>
              <w:t xml:space="preserve"> </w:t>
            </w:r>
            <w:r>
              <w:rPr>
                <w:rFonts w:ascii="CMU Concrete" w:hAnsi="CMU Concrete" w:hint="eastAsia"/>
                <w:b/>
                <w:bCs/>
              </w:rPr>
              <w:t>규칙</w:t>
            </w:r>
            <w:r>
              <w:rPr>
                <w:rFonts w:ascii="CMU Concrete" w:hAnsi="CMU Concrete" w:hint="eastAsia"/>
              </w:rPr>
              <w:t>을</w:t>
            </w:r>
            <w:r>
              <w:rPr>
                <w:rFonts w:ascii="CMU Concrete" w:hAnsi="CMU Concrete"/>
              </w:rPr>
              <w:t xml:space="preserve"> </w:t>
            </w:r>
            <w:r>
              <w:rPr>
                <w:rFonts w:ascii="CMU Concrete" w:hAnsi="CMU Concrete" w:hint="eastAsia"/>
              </w:rPr>
              <w:t>찾아내고자</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이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기법입니다</w:t>
            </w:r>
            <w:r>
              <w:rPr>
                <w:rFonts w:ascii="CMU Concrete" w:hAnsi="CMU Concrete"/>
              </w:rPr>
              <w:t>. ECMiner™</w:t>
            </w:r>
            <w:r>
              <w:rPr>
                <w:rFonts w:ascii="CMU Concrete" w:hAnsi="CMU Concrete" w:hint="eastAsia"/>
              </w:rPr>
              <w:t>에서는</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제공합니다</w:t>
            </w:r>
            <w:r>
              <w:rPr>
                <w:rFonts w:ascii="CMU Concrete" w:hAnsi="CMU Concrete"/>
              </w:rPr>
              <w:t>.</w:t>
            </w:r>
          </w:p>
        </w:tc>
      </w:tr>
    </w:tbl>
    <w:p w14:paraId="244E5FA5" w14:textId="77777777" w:rsidR="00614F98" w:rsidRDefault="00614F98" w:rsidP="00614F98">
      <w:pPr>
        <w:pStyle w:val="11"/>
      </w:pPr>
      <w:r>
        <w:rPr>
          <w:rFonts w:hint="eastAsia"/>
        </w:rPr>
        <w:t>개요</w:t>
      </w:r>
    </w:p>
    <w:p w14:paraId="6DB80FD0" w14:textId="77777777" w:rsidR="00614F98" w:rsidRDefault="00614F98" w:rsidP="00614F98">
      <w:pPr>
        <w:pStyle w:val="p2"/>
        <w:rPr>
          <w:rFonts w:ascii="CMU Concrete" w:hAnsi="CMU Concrete"/>
        </w:rPr>
      </w:pPr>
      <w:r>
        <w:rPr>
          <w:rFonts w:ascii="CMU Concrete" w:hAnsi="CMU Concrete" w:hint="eastAsia"/>
        </w:rPr>
        <w:t>순차</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시간의</w:t>
      </w:r>
      <w:r>
        <w:rPr>
          <w:rFonts w:ascii="CMU Concrete" w:hAnsi="CMU Concrete"/>
        </w:rPr>
        <w:t xml:space="preserve"> </w:t>
      </w:r>
      <w:r>
        <w:rPr>
          <w:rFonts w:ascii="CMU Concrete" w:hAnsi="CMU Concrete" w:hint="eastAsia"/>
        </w:rPr>
        <w:t>순서</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구매</w:t>
      </w:r>
      <w:r>
        <w:rPr>
          <w:rFonts w:ascii="CMU Concrete" w:hAnsi="CMU Concrete"/>
        </w:rPr>
        <w:t xml:space="preserve"> </w:t>
      </w:r>
      <w:r>
        <w:rPr>
          <w:rFonts w:ascii="CMU Concrete" w:hAnsi="CMU Concrete" w:hint="eastAsia"/>
        </w:rPr>
        <w:t>순서</w:t>
      </w:r>
      <w:r>
        <w:rPr>
          <w:rFonts w:ascii="CMU Concrete" w:hAnsi="CMU Concrete"/>
        </w:rPr>
        <w:t xml:space="preserve"> </w:t>
      </w:r>
      <w:r>
        <w:rPr>
          <w:rFonts w:ascii="CMU Concrete" w:hAnsi="CMU Concrete" w:hint="eastAsia"/>
        </w:rPr>
        <w:t>등</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순차적으로</w:t>
      </w:r>
      <w:r>
        <w:rPr>
          <w:rFonts w:ascii="CMU Concrete" w:hAnsi="CMU Concrete"/>
        </w:rPr>
        <w:t xml:space="preserve"> </w:t>
      </w:r>
      <w:r>
        <w:rPr>
          <w:rFonts w:ascii="CMU Concrete" w:hAnsi="CMU Concrete" w:hint="eastAsia"/>
        </w:rPr>
        <w:t>일어나는</w:t>
      </w:r>
      <w:r>
        <w:rPr>
          <w:rFonts w:ascii="CMU Concrete" w:hAnsi="CMU Concrete"/>
        </w:rPr>
        <w:t xml:space="preserve"> </w:t>
      </w:r>
      <w:r>
        <w:rPr>
          <w:rFonts w:ascii="CMU Concrete" w:hAnsi="CMU Concrete" w:hint="eastAsia"/>
        </w:rPr>
        <w:t>사건에서</w:t>
      </w:r>
      <w:r>
        <w:rPr>
          <w:rFonts w:ascii="CMU Concrete" w:hAnsi="CMU Concrete"/>
        </w:rPr>
        <w:t xml:space="preserve"> </w:t>
      </w:r>
      <w:r>
        <w:rPr>
          <w:rFonts w:ascii="CMU Concrete" w:hAnsi="CMU Concrete" w:hint="eastAsia"/>
        </w:rPr>
        <w:t>상관관계를</w:t>
      </w:r>
      <w:r>
        <w:rPr>
          <w:rFonts w:ascii="CMU Concrete" w:hAnsi="CMU Concrete"/>
        </w:rPr>
        <w:t xml:space="preserve"> </w:t>
      </w:r>
      <w:r>
        <w:rPr>
          <w:rFonts w:ascii="CMU Concrete" w:hAnsi="CMU Concrete" w:hint="eastAsia"/>
        </w:rPr>
        <w:t>도출해내는</w:t>
      </w:r>
      <w:r>
        <w:rPr>
          <w:rFonts w:ascii="CMU Concrete" w:hAnsi="CMU Concrete"/>
        </w:rPr>
        <w:t xml:space="preserve"> </w:t>
      </w:r>
      <w:r>
        <w:rPr>
          <w:rFonts w:ascii="CMU Concrete" w:hAnsi="CMU Concrete" w:hint="eastAsia"/>
        </w:rPr>
        <w:t>노드입니다</w:t>
      </w:r>
      <w:r>
        <w:rPr>
          <w:rFonts w:ascii="CMU Concrete" w:hAnsi="CMU Concrete"/>
        </w:rPr>
        <w:t xml:space="preserve">. </w:t>
      </w:r>
    </w:p>
    <w:p w14:paraId="49438B5C" w14:textId="77777777" w:rsidR="00614F98" w:rsidRDefault="00614F98" w:rsidP="00614F98">
      <w:pPr>
        <w:pStyle w:val="11"/>
      </w:pPr>
      <w:r>
        <w:rPr>
          <w:rFonts w:hint="eastAsia"/>
        </w:rPr>
        <w:t>고려사항</w:t>
      </w:r>
    </w:p>
    <w:p w14:paraId="3F46185F" w14:textId="77777777" w:rsidR="00614F98" w:rsidRDefault="00614F98" w:rsidP="00401892">
      <w:pPr>
        <w:pStyle w:val="p2"/>
        <w:numPr>
          <w:ilvl w:val="0"/>
          <w:numId w:val="160"/>
        </w:numPr>
        <w:ind w:left="426"/>
        <w:rPr>
          <w:rFonts w:ascii="CMU Concrete" w:hAnsi="CMU Concrete"/>
        </w:rPr>
      </w:pPr>
      <w:r>
        <w:rPr>
          <w:rFonts w:ascii="CMU Concrete" w:hAnsi="CMU Concrete" w:hint="eastAsia"/>
          <w:b/>
        </w:rPr>
        <w:t>변수</w:t>
      </w:r>
      <w:r>
        <w:rPr>
          <w:rFonts w:ascii="CMU Concrete" w:hAnsi="CMU Concrete" w:hint="eastAsia"/>
        </w:rPr>
        <w:t>는</w:t>
      </w:r>
      <w:r>
        <w:rPr>
          <w:rFonts w:ascii="CMU Concrete" w:hAnsi="CMU Concrete"/>
        </w:rPr>
        <w:t xml:space="preserve"> </w:t>
      </w:r>
      <w:r>
        <w:rPr>
          <w:rFonts w:ascii="CMU Concrete" w:hAnsi="CMU Concrete" w:hint="eastAsia"/>
        </w:rPr>
        <w:t>고객</w:t>
      </w:r>
      <w:r>
        <w:rPr>
          <w:rFonts w:ascii="CMU Concrete" w:hAnsi="CMU Concrete"/>
        </w:rPr>
        <w:t xml:space="preserve">ID(CID), </w:t>
      </w:r>
      <w:r>
        <w:rPr>
          <w:rFonts w:ascii="CMU Concrete" w:hAnsi="CMU Concrete" w:hint="eastAsia"/>
        </w:rPr>
        <w:t>시간</w:t>
      </w:r>
      <w:r>
        <w:rPr>
          <w:rFonts w:ascii="CMU Concrete" w:hAnsi="CMU Concrete"/>
        </w:rPr>
        <w:t xml:space="preserve">(TID), </w:t>
      </w:r>
      <w:r>
        <w:rPr>
          <w:rFonts w:ascii="CMU Concrete" w:hAnsi="CMU Concrete" w:hint="eastAsia"/>
        </w:rPr>
        <w:t>상품</w:t>
      </w:r>
      <w:r>
        <w:rPr>
          <w:rFonts w:ascii="CMU Concrete" w:hAnsi="CMU Concrete"/>
        </w:rPr>
        <w:t xml:space="preserve">(ITEMID) </w:t>
      </w:r>
      <w:r>
        <w:rPr>
          <w:rFonts w:ascii="CMU Concrete" w:hAnsi="CMU Concrete" w:hint="eastAsia"/>
        </w:rPr>
        <w:t>순서로</w:t>
      </w:r>
      <w:r>
        <w:rPr>
          <w:rFonts w:ascii="CMU Concrete" w:hAnsi="CMU Concrete"/>
        </w:rPr>
        <w:t xml:space="preserve"> </w:t>
      </w:r>
      <w:r>
        <w:rPr>
          <w:rFonts w:ascii="CMU Concrete" w:hAnsi="CMU Concrete"/>
          <w:b/>
        </w:rPr>
        <w:t>3</w:t>
      </w:r>
      <w:r>
        <w:rPr>
          <w:rFonts w:ascii="CMU Concrete" w:hAnsi="CMU Concrete" w:hint="eastAsia"/>
          <w:b/>
        </w:rPr>
        <w:t>개의</w:t>
      </w:r>
      <w:r>
        <w:rPr>
          <w:rFonts w:ascii="CMU Concrete" w:hAnsi="CMU Concrete"/>
          <w:b/>
        </w:rPr>
        <w:t xml:space="preserve"> </w:t>
      </w:r>
      <w:r>
        <w:rPr>
          <w:rFonts w:ascii="CMU Concrete" w:hAnsi="CMU Concrete" w:hint="eastAsia"/>
          <w:b/>
        </w:rPr>
        <w:t>변수만</w:t>
      </w:r>
      <w:r>
        <w:rPr>
          <w:rFonts w:ascii="CMU Concrete" w:hAnsi="CMU Concrete" w:hint="eastAsia"/>
        </w:rPr>
        <w:t>으로</w:t>
      </w:r>
      <w:r>
        <w:rPr>
          <w:rFonts w:ascii="CMU Concrete" w:hAnsi="CMU Concrete"/>
        </w:rPr>
        <w:t xml:space="preserve"> </w:t>
      </w:r>
      <w:r>
        <w:rPr>
          <w:rFonts w:ascii="CMU Concrete" w:hAnsi="CMU Concrete" w:hint="eastAsia"/>
        </w:rPr>
        <w:t>구성되어야</w:t>
      </w:r>
      <w:r>
        <w:rPr>
          <w:rFonts w:ascii="CMU Concrete" w:hAnsi="CMU Concrete"/>
        </w:rPr>
        <w:t xml:space="preserve"> </w:t>
      </w:r>
      <w:r>
        <w:rPr>
          <w:rFonts w:ascii="CMU Concrete" w:hAnsi="CMU Concrete" w:hint="eastAsia"/>
        </w:rPr>
        <w:t>합니다</w:t>
      </w:r>
      <w:r>
        <w:rPr>
          <w:rFonts w:ascii="CMU Concrete" w:hAnsi="CMU Concrete"/>
        </w:rPr>
        <w:t>.</w:t>
      </w:r>
    </w:p>
    <w:p w14:paraId="7F21C714" w14:textId="77777777" w:rsidR="00614F98" w:rsidRDefault="00614F98" w:rsidP="00614F98">
      <w:pPr>
        <w:pStyle w:val="p2"/>
        <w:ind w:firstLineChars="100" w:firstLine="200"/>
        <w:rPr>
          <w:rFonts w:ascii="CMU Concrete" w:hAnsi="CMU Concrete"/>
          <w:color w:val="000000" w:themeColor="text1"/>
        </w:rPr>
      </w:pPr>
      <w:r>
        <w:rPr>
          <w:rFonts w:ascii="CMU Concrete" w:hAnsi="CMU Concrete" w:hint="eastAsia"/>
          <w:color w:val="000000" w:themeColor="text1"/>
        </w:rPr>
        <w:t>예시</w:t>
      </w:r>
      <w:r>
        <w:rPr>
          <w:rFonts w:ascii="CMU Concrete" w:hAnsi="CMU Concrete"/>
          <w:color w:val="000000" w:themeColor="text1"/>
        </w:rPr>
        <w:t>)</w:t>
      </w:r>
    </w:p>
    <w:p w14:paraId="4DDF50E9" w14:textId="77777777" w:rsidR="00614F98" w:rsidRDefault="00614F98" w:rsidP="00614F98">
      <w:pPr>
        <w:pStyle w:val="p2"/>
        <w:ind w:left="426"/>
        <w:jc w:val="center"/>
        <w:rPr>
          <w:rFonts w:ascii="CMU Concrete" w:hAnsi="CMU Concrete"/>
        </w:rPr>
      </w:pPr>
      <w:r>
        <w:rPr>
          <w:rFonts w:ascii="CMU Concrete" w:hAnsi="CMU Concrete"/>
          <w:noProof/>
          <w:color w:val="FF0000"/>
        </w:rPr>
        <w:drawing>
          <wp:inline distT="0" distB="0" distL="0" distR="0" wp14:anchorId="50A6F7BA" wp14:editId="6AFB6869">
            <wp:extent cx="1552575" cy="2343150"/>
            <wp:effectExtent l="19050" t="19050" r="28575" b="19050"/>
            <wp:docPr id="321" name="그림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552575" cy="2343150"/>
                    </a:xfrm>
                    <a:prstGeom prst="rect">
                      <a:avLst/>
                    </a:prstGeom>
                    <a:noFill/>
                    <a:ln w="12700" cmpd="sng">
                      <a:solidFill>
                        <a:srgbClr val="000000"/>
                      </a:solidFill>
                      <a:miter lim="800000"/>
                      <a:headEnd/>
                      <a:tailEnd/>
                    </a:ln>
                    <a:effectLst/>
                  </pic:spPr>
                </pic:pic>
              </a:graphicData>
            </a:graphic>
          </wp:inline>
        </w:drawing>
      </w:r>
    </w:p>
    <w:p w14:paraId="0B2FE439" w14:textId="77777777" w:rsidR="00614F98" w:rsidRDefault="00614F98" w:rsidP="00401892">
      <w:pPr>
        <w:pStyle w:val="p2"/>
        <w:numPr>
          <w:ilvl w:val="0"/>
          <w:numId w:val="160"/>
        </w:numPr>
        <w:ind w:left="426"/>
        <w:rPr>
          <w:rFonts w:ascii="CMU Concrete" w:hAnsi="CMU Concrete"/>
        </w:rPr>
      </w:pPr>
      <w:r>
        <w:rPr>
          <w:rFonts w:ascii="CMU Concrete" w:hAnsi="CMU Concrete" w:hint="eastAsia"/>
        </w:rPr>
        <w:t>시간</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날짜형</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가능합니다</w:t>
      </w:r>
      <w:r>
        <w:rPr>
          <w:rFonts w:ascii="CMU Concrete" w:hAnsi="CMU Concrete"/>
        </w:rPr>
        <w:t>.</w:t>
      </w:r>
    </w:p>
    <w:p w14:paraId="47530F8F" w14:textId="77777777" w:rsidR="00614F98" w:rsidRDefault="00614F98" w:rsidP="00614F98">
      <w:pPr>
        <w:pStyle w:val="11"/>
      </w:pPr>
      <w:r>
        <w:rPr>
          <w:rFonts w:hint="eastAsia"/>
        </w:rPr>
        <w:t>사용법</w:t>
      </w:r>
    </w:p>
    <w:p w14:paraId="5888CB45" w14:textId="77777777" w:rsidR="00614F98" w:rsidRDefault="00614F98" w:rsidP="00401892">
      <w:pPr>
        <w:numPr>
          <w:ilvl w:val="0"/>
          <w:numId w:val="163"/>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12EB0C9B" w14:textId="77777777" w:rsidR="00614F98" w:rsidRDefault="00614F98" w:rsidP="00401892">
      <w:pPr>
        <w:numPr>
          <w:ilvl w:val="0"/>
          <w:numId w:val="163"/>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Style w:val="p2Char"/>
          <w:rFonts w:ascii="CMU Concrete" w:hAnsi="CMU Concrete"/>
          <w:b/>
          <w:bCs/>
        </w:rPr>
        <w:t>순차연관성</w:t>
      </w:r>
      <w:r>
        <w:rPr>
          <w:rStyle w:val="p2Char"/>
          <w:rFonts w:ascii="CMU Concrete" w:hAnsi="CMU Concrete"/>
          <w:b/>
          <w:bCs/>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5E4F576B" w14:textId="77777777" w:rsidR="00614F98" w:rsidRDefault="00614F98" w:rsidP="00401892">
      <w:pPr>
        <w:numPr>
          <w:ilvl w:val="0"/>
          <w:numId w:val="163"/>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순차연관성</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24D99E28" w14:textId="77777777" w:rsidR="00614F98" w:rsidRDefault="00614F98" w:rsidP="00401892">
      <w:pPr>
        <w:numPr>
          <w:ilvl w:val="0"/>
          <w:numId w:val="163"/>
        </w:numPr>
        <w:ind w:left="426"/>
        <w:rPr>
          <w:rFonts w:ascii="CMU Concrete" w:hAnsi="CMU Concrete"/>
        </w:rPr>
      </w:pPr>
      <w:r>
        <w:rPr>
          <w:rStyle w:val="p2Char"/>
          <w:rFonts w:ascii="CMU Concrete" w:hAnsi="CMU Concrete"/>
          <w:b/>
          <w:bCs/>
        </w:rPr>
        <w:t>순차연관성</w:t>
      </w:r>
      <w:r>
        <w:rPr>
          <w:rStyle w:val="p2Char"/>
          <w:rFonts w:ascii="CMU Concrete" w:hAnsi="CMU Concrete"/>
          <w:b/>
          <w:bCs/>
        </w:rPr>
        <w:t xml:space="preserve">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B9528CA" w14:textId="77777777" w:rsidR="00614F98" w:rsidRDefault="00614F98" w:rsidP="00614F98">
      <w:pPr>
        <w:rPr>
          <w:rFonts w:ascii="CMU Concrete" w:hAnsi="CMU Concrete"/>
        </w:rPr>
      </w:pPr>
    </w:p>
    <w:p w14:paraId="344AB96E" w14:textId="77777777" w:rsidR="00614F98" w:rsidRDefault="00614F98" w:rsidP="00AE3A66">
      <w:pPr>
        <w:pStyle w:val="af"/>
      </w:pPr>
      <w:r>
        <w:rPr>
          <w:noProof/>
        </w:rPr>
        <w:drawing>
          <wp:inline distT="0" distB="0" distL="0" distR="0" wp14:anchorId="67E16E82" wp14:editId="49E17DFA">
            <wp:extent cx="2562225" cy="638175"/>
            <wp:effectExtent l="0" t="0" r="9525" b="9525"/>
            <wp:docPr id="320" name="그림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p>
    <w:p w14:paraId="31B887F4" w14:textId="77777777" w:rsidR="00614F98" w:rsidRDefault="00614F98" w:rsidP="00614F98">
      <w:pPr>
        <w:rPr>
          <w:rFonts w:ascii="CMU Concrete" w:hAnsi="CMU Concrete"/>
        </w:rPr>
      </w:pPr>
    </w:p>
    <w:p w14:paraId="0F447110" w14:textId="77777777" w:rsidR="00614F98" w:rsidRDefault="00614F98" w:rsidP="00614F98">
      <w:pPr>
        <w:pStyle w:val="11"/>
      </w:pPr>
      <w:r>
        <w:rPr>
          <w:rFonts w:hint="eastAsia"/>
        </w:rPr>
        <w:t>속성</w:t>
      </w:r>
    </w:p>
    <w:p w14:paraId="4FB228FC"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284"/>
        <w:gridCol w:w="1246"/>
        <w:gridCol w:w="4310"/>
        <w:gridCol w:w="914"/>
        <w:gridCol w:w="1021"/>
      </w:tblGrid>
      <w:tr w:rsidR="00614F98" w14:paraId="350D9E32" w14:textId="77777777" w:rsidTr="00614F98">
        <w:trPr>
          <w:trHeight w:val="500"/>
          <w:tblCellSpacing w:w="0" w:type="dxa"/>
        </w:trPr>
        <w:tc>
          <w:tcPr>
            <w:tcW w:w="73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0DB31E7"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4162309" w14:textId="77777777" w:rsidR="00614F98" w:rsidRDefault="00614F98">
            <w:pPr>
              <w:pStyle w:val="ae"/>
              <w:rPr>
                <w:rFonts w:ascii="CMU Concrete" w:hAnsi="CMU Concrete"/>
              </w:rPr>
            </w:pPr>
            <w:r>
              <w:rPr>
                <w:rFonts w:ascii="CMU Concrete" w:hAnsi="CMU Concrete" w:hint="eastAsia"/>
              </w:rPr>
              <w:t>속성명</w:t>
            </w:r>
          </w:p>
        </w:tc>
        <w:tc>
          <w:tcPr>
            <w:tcW w:w="245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04B1259" w14:textId="77777777" w:rsidR="00614F98" w:rsidRDefault="00614F98">
            <w:pPr>
              <w:pStyle w:val="ae"/>
              <w:rPr>
                <w:rFonts w:ascii="CMU Concrete" w:hAnsi="CMU Concrete"/>
              </w:rPr>
            </w:pPr>
            <w:r>
              <w:rPr>
                <w:rFonts w:ascii="CMU Concrete" w:hAnsi="CMU Concrete" w:hint="eastAsia"/>
              </w:rPr>
              <w:t>설명</w:t>
            </w:r>
          </w:p>
        </w:tc>
        <w:tc>
          <w:tcPr>
            <w:tcW w:w="52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B0BABF0" w14:textId="77777777" w:rsidR="00614F98" w:rsidRDefault="00614F98">
            <w:pPr>
              <w:pStyle w:val="ae"/>
              <w:rPr>
                <w:rFonts w:ascii="CMU Concrete" w:hAnsi="CMU Concrete"/>
              </w:rPr>
            </w:pPr>
            <w:r>
              <w:rPr>
                <w:rFonts w:ascii="CMU Concrete" w:hAnsi="CMU Concrete" w:hint="eastAsia"/>
              </w:rPr>
              <w:t>기타</w:t>
            </w:r>
          </w:p>
        </w:tc>
        <w:tc>
          <w:tcPr>
            <w:tcW w:w="58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9CFD43A" w14:textId="77777777" w:rsidR="00614F98" w:rsidRDefault="00614F98">
            <w:pPr>
              <w:pStyle w:val="ae"/>
              <w:rPr>
                <w:rFonts w:ascii="CMU Concrete" w:hAnsi="CMU Concrete"/>
              </w:rPr>
            </w:pPr>
            <w:r>
              <w:rPr>
                <w:rFonts w:ascii="CMU Concrete" w:hAnsi="CMU Concrete" w:hint="eastAsia"/>
              </w:rPr>
              <w:t>비고</w:t>
            </w:r>
          </w:p>
        </w:tc>
      </w:tr>
      <w:tr w:rsidR="00614F98" w14:paraId="263FAF6B" w14:textId="77777777" w:rsidTr="00614F98">
        <w:trPr>
          <w:trHeight w:val="400"/>
          <w:tblCellSpacing w:w="0" w:type="dxa"/>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14:paraId="667AB802" w14:textId="77777777" w:rsidR="00614F98" w:rsidRDefault="00614F98">
            <w:pPr>
              <w:pStyle w:val="ae"/>
              <w:rPr>
                <w:rFonts w:ascii="CMU Concrete" w:hAnsi="CMU Concrete"/>
              </w:rPr>
            </w:pPr>
            <w:r>
              <w:rPr>
                <w:rFonts w:ascii="CMU Concrete" w:hAnsi="CMU Concrete" w:hint="eastAsia"/>
              </w:rPr>
              <w:t>일반정보</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0CF20862" w14:textId="77777777" w:rsidR="00614F98" w:rsidRDefault="00614F98">
            <w:pPr>
              <w:jc w:val="center"/>
              <w:rPr>
                <w:rFonts w:ascii="CMU Concrete" w:hAnsi="CMU Concrete"/>
              </w:rPr>
            </w:pPr>
            <w:r>
              <w:rPr>
                <w:rFonts w:ascii="CMU Concrete" w:hAnsi="CMU Concrete" w:hint="eastAsia"/>
              </w:rPr>
              <w:t>이름</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3C386168"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59FDA966" w14:textId="77777777" w:rsidR="00614F98" w:rsidRDefault="00614F98">
            <w:pPr>
              <w:jc w:val="center"/>
              <w:rPr>
                <w:rFonts w:ascii="CMU Concrete" w:hAnsi="CMU Concrete"/>
              </w:rPr>
            </w:pPr>
            <w:r>
              <w:rPr>
                <w:rFonts w:ascii="CMU Concrete" w:hint="eastAsia"/>
              </w:rPr>
              <w:t>선택</w:t>
            </w:r>
          </w:p>
        </w:tc>
        <w:tc>
          <w:tcPr>
            <w:tcW w:w="582" w:type="pct"/>
            <w:tcBorders>
              <w:top w:val="single" w:sz="2" w:space="0" w:color="999999"/>
              <w:left w:val="single" w:sz="2" w:space="0" w:color="999999"/>
              <w:bottom w:val="single" w:sz="6" w:space="0" w:color="999999"/>
              <w:right w:val="single" w:sz="6" w:space="0" w:color="999999"/>
            </w:tcBorders>
            <w:vAlign w:val="center"/>
          </w:tcPr>
          <w:p w14:paraId="735886FE" w14:textId="77777777" w:rsidR="00614F98" w:rsidRDefault="00614F98">
            <w:pPr>
              <w:jc w:val="center"/>
              <w:rPr>
                <w:rFonts w:ascii="CMU Concrete" w:hAnsi="CMU Concrete"/>
              </w:rPr>
            </w:pPr>
          </w:p>
        </w:tc>
      </w:tr>
      <w:tr w:rsidR="00614F98" w14:paraId="544C0955"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74395A22"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5743C861" w14:textId="77777777" w:rsidR="00614F98" w:rsidRDefault="00614F98">
            <w:pPr>
              <w:jc w:val="center"/>
              <w:rPr>
                <w:rFonts w:ascii="CMU Concrete" w:hAnsi="CMU Concrete"/>
              </w:rPr>
            </w:pPr>
            <w:r>
              <w:rPr>
                <w:rFonts w:ascii="CMU Concrete" w:hAnsi="CMU Concrete" w:hint="eastAsia"/>
              </w:rPr>
              <w:t>설명</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5E6B1F28"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4E972D47" w14:textId="77777777" w:rsidR="00614F98" w:rsidRDefault="00614F98">
            <w:pPr>
              <w:jc w:val="center"/>
              <w:rPr>
                <w:rFonts w:ascii="CMU Concrete" w:hAnsi="CMU Concrete"/>
              </w:rPr>
            </w:pPr>
            <w:r>
              <w:rPr>
                <w:rFonts w:ascii="CMU Concrete" w:hAnsi="CMU Concrete" w:hint="eastAsia"/>
              </w:rPr>
              <w:t>선택</w:t>
            </w:r>
          </w:p>
        </w:tc>
        <w:tc>
          <w:tcPr>
            <w:tcW w:w="582" w:type="pct"/>
            <w:tcBorders>
              <w:top w:val="single" w:sz="2" w:space="0" w:color="999999"/>
              <w:left w:val="single" w:sz="2" w:space="0" w:color="999999"/>
              <w:bottom w:val="single" w:sz="6" w:space="0" w:color="999999"/>
              <w:right w:val="single" w:sz="6" w:space="0" w:color="999999"/>
            </w:tcBorders>
            <w:vAlign w:val="center"/>
          </w:tcPr>
          <w:p w14:paraId="18B0DE47" w14:textId="77777777" w:rsidR="00614F98" w:rsidRDefault="00614F98">
            <w:pPr>
              <w:jc w:val="center"/>
              <w:rPr>
                <w:rFonts w:ascii="CMU Concrete" w:hAnsi="CMU Concrete"/>
              </w:rPr>
            </w:pPr>
          </w:p>
        </w:tc>
      </w:tr>
      <w:tr w:rsidR="00614F98" w14:paraId="1DECACEE" w14:textId="77777777" w:rsidTr="00614F98">
        <w:trPr>
          <w:trHeight w:val="400"/>
          <w:tblCellSpacing w:w="0" w:type="dxa"/>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14:paraId="040EDCEC" w14:textId="77777777" w:rsidR="00614F98" w:rsidRDefault="00614F98">
            <w:pPr>
              <w:pStyle w:val="ae"/>
              <w:rPr>
                <w:rFonts w:ascii="CMU Concrete" w:hAnsi="CMU Concrete"/>
              </w:rPr>
            </w:pPr>
            <w:r>
              <w:rPr>
                <w:rFonts w:ascii="CMU Concrete" w:hAnsi="CMU Concrete" w:hint="eastAsia"/>
              </w:rPr>
              <w:t>모델파일</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493DF172"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68648697" w14:textId="77777777" w:rsidR="00614F98" w:rsidRDefault="00614F98">
            <w:pPr>
              <w:rPr>
                <w:rFonts w:ascii="CMU Concrete" w:hAnsi="CMU Concrete"/>
              </w:rPr>
            </w:pPr>
            <w:r>
              <w:rPr>
                <w:rFonts w:hint="eastAsia"/>
              </w:rPr>
              <w:t>모델링 후에 모델 파일을 생성할 지 여부를 선택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738C496F" w14:textId="77777777" w:rsidR="00614F98" w:rsidRDefault="00614F98">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14:paraId="67EA2DD2"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21119254"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1BB2DF8F"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38373429" w14:textId="77777777" w:rsidR="00614F98" w:rsidRDefault="00614F98">
            <w:pPr>
              <w:jc w:val="center"/>
              <w:rPr>
                <w:rFonts w:ascii="CMU Concrete" w:hAnsi="CMU Concrete"/>
              </w:rPr>
            </w:pPr>
            <w:r>
              <w:rPr>
                <w:rFonts w:hint="eastAsia"/>
              </w:rPr>
              <w:t>모델파일 경로</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38D8E01D" w14:textId="77777777" w:rsidR="00614F98" w:rsidRDefault="00614F98">
            <w:pPr>
              <w:rPr>
                <w:rFonts w:ascii="CMU Concrete" w:hAnsi="CMU Concrete"/>
              </w:rPr>
            </w:pPr>
            <w:r>
              <w:rPr>
                <w:rFonts w:hint="eastAsia"/>
              </w:rPr>
              <w:t>모델 파일을 생성할 시 저장할 모델 파일의 경로를 선택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731A7C7E"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tcPr>
          <w:p w14:paraId="5A26E44F" w14:textId="77777777" w:rsidR="00614F98" w:rsidRDefault="00614F98">
            <w:pPr>
              <w:jc w:val="center"/>
              <w:rPr>
                <w:rFonts w:ascii="CMU Concrete" w:hAnsi="CMU Concrete"/>
              </w:rPr>
            </w:pPr>
          </w:p>
        </w:tc>
      </w:tr>
      <w:tr w:rsidR="00614F98" w14:paraId="6CD53624" w14:textId="77777777" w:rsidTr="00614F98">
        <w:trPr>
          <w:trHeight w:val="400"/>
          <w:tblCellSpacing w:w="0" w:type="dxa"/>
        </w:trPr>
        <w:tc>
          <w:tcPr>
            <w:tcW w:w="731" w:type="pct"/>
            <w:vMerge w:val="restart"/>
            <w:tcBorders>
              <w:top w:val="single" w:sz="6" w:space="0" w:color="999999"/>
              <w:left w:val="single" w:sz="2" w:space="0" w:color="999999"/>
              <w:bottom w:val="single" w:sz="6" w:space="0" w:color="999999"/>
              <w:right w:val="single" w:sz="6" w:space="0" w:color="999999"/>
            </w:tcBorders>
            <w:shd w:val="clear" w:color="auto" w:fill="BFBFBF"/>
            <w:vAlign w:val="center"/>
            <w:hideMark/>
          </w:tcPr>
          <w:p w14:paraId="3A275C02" w14:textId="77777777" w:rsidR="00614F98" w:rsidRDefault="00614F98">
            <w:pPr>
              <w:pStyle w:val="ae"/>
              <w:rPr>
                <w:rFonts w:ascii="CMU Concrete" w:hAnsi="CMU Concrete"/>
              </w:rPr>
            </w:pPr>
            <w:r>
              <w:rPr>
                <w:rFonts w:ascii="CMU Concrete" w:hAnsi="CMU Concrete" w:hint="eastAsia"/>
              </w:rPr>
              <w:t>선택사항</w:t>
            </w: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13019B1C" w14:textId="77777777" w:rsidR="00614F98" w:rsidRDefault="00614F98">
            <w:pPr>
              <w:jc w:val="center"/>
              <w:rPr>
                <w:rFonts w:ascii="CMU Concrete" w:hAnsi="CMU Concrete"/>
              </w:rPr>
            </w:pPr>
            <w:r>
              <w:rPr>
                <w:rFonts w:ascii="CMU Concrete" w:hAnsi="CMU Concrete" w:hint="eastAsia"/>
              </w:rPr>
              <w:t>최소</w:t>
            </w:r>
            <w:r>
              <w:rPr>
                <w:rFonts w:ascii="CMU Concrete" w:hAnsi="CMU Concrete"/>
              </w:rPr>
              <w:t xml:space="preserve"> </w:t>
            </w:r>
            <w:r>
              <w:rPr>
                <w:rFonts w:ascii="CMU Concrete" w:hAnsi="CMU Concrete" w:hint="eastAsia"/>
              </w:rPr>
              <w:t>지지도</w:t>
            </w:r>
            <w:r>
              <w:rPr>
                <w:rFonts w:ascii="CMU Concrete" w:hAnsi="CMU Concrete"/>
              </w:rPr>
              <w:t>(</w:t>
            </w:r>
            <w:r>
              <w:rPr>
                <w:rFonts w:ascii="CMU Concrete" w:hAnsi="CMU Concrete" w:hint="eastAsia"/>
              </w:rPr>
              <w:t>개</w:t>
            </w:r>
            <w:r>
              <w:rPr>
                <w:rFonts w:ascii="CMU Concrete" w:hAnsi="CMU Concrete"/>
              </w:rPr>
              <w:t>)</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3FA8479B" w14:textId="77777777" w:rsidR="00614F98" w:rsidRDefault="00614F98">
            <w:r>
              <w:rPr>
                <w:rFonts w:hint="eastAsia"/>
              </w:rPr>
              <w:t>항목들 간에 연관성을 정의하기 위한 최소한의 지지도 값을 설정하는 것으로 Default는 5입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35CFD542" w14:textId="77777777" w:rsidR="00614F98" w:rsidRDefault="00614F98">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14:paraId="0135178D" w14:textId="77777777" w:rsidR="00614F98" w:rsidRDefault="00614F98">
            <w:pPr>
              <w:jc w:val="center"/>
              <w:rPr>
                <w:rFonts w:ascii="CMU Concrete" w:hAnsi="CMU Concrete"/>
              </w:rPr>
            </w:pPr>
            <w:r>
              <w:rPr>
                <w:rFonts w:ascii="CMU Concrete" w:hAnsi="CMU Concrete" w:hint="eastAsia"/>
              </w:rPr>
              <w:t>자연수</w:t>
            </w:r>
          </w:p>
        </w:tc>
      </w:tr>
      <w:tr w:rsidR="00614F98" w14:paraId="451F3CD6"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4A8AEC94"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4EA2C58D" w14:textId="77777777" w:rsidR="00614F98" w:rsidRDefault="00614F98">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패턴길이</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55819F9E" w14:textId="6542F12A" w:rsidR="00614F98" w:rsidRDefault="00614F98">
            <w:r>
              <w:rPr>
                <w:rFonts w:hint="eastAsia"/>
              </w:rPr>
              <w:t>패턴의 최대 길이를 입력합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68D551BA" w14:textId="77777777" w:rsidR="00614F98" w:rsidRDefault="00614F98">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hideMark/>
          </w:tcPr>
          <w:p w14:paraId="5AAD4AE6" w14:textId="77777777" w:rsidR="00614F98" w:rsidRDefault="00614F98">
            <w:pPr>
              <w:jc w:val="center"/>
              <w:rPr>
                <w:rFonts w:ascii="CMU Concrete" w:hAnsi="CMU Concrete"/>
              </w:rPr>
            </w:pPr>
            <w:r>
              <w:rPr>
                <w:rFonts w:ascii="CMU Concrete" w:hAnsi="CMU Concrete" w:hint="eastAsia"/>
              </w:rPr>
              <w:t>자연수</w:t>
            </w:r>
          </w:p>
        </w:tc>
      </w:tr>
      <w:tr w:rsidR="00614F98" w14:paraId="0950B093" w14:textId="77777777" w:rsidTr="00614F98">
        <w:trPr>
          <w:trHeight w:val="400"/>
          <w:tblCellSpacing w:w="0" w:type="dxa"/>
        </w:trPr>
        <w:tc>
          <w:tcPr>
            <w:tcW w:w="0" w:type="auto"/>
            <w:vMerge/>
            <w:tcBorders>
              <w:top w:val="single" w:sz="6" w:space="0" w:color="999999"/>
              <w:left w:val="single" w:sz="2" w:space="0" w:color="999999"/>
              <w:bottom w:val="single" w:sz="6" w:space="0" w:color="999999"/>
              <w:right w:val="single" w:sz="6" w:space="0" w:color="999999"/>
            </w:tcBorders>
            <w:vAlign w:val="center"/>
            <w:hideMark/>
          </w:tcPr>
          <w:p w14:paraId="5A6DAB11" w14:textId="77777777" w:rsidR="00614F98" w:rsidRDefault="00614F98">
            <w:pPr>
              <w:jc w:val="left"/>
              <w:rPr>
                <w:rFonts w:ascii="CMU Concrete" w:hAnsi="CMU Concrete"/>
                <w:b/>
              </w:rPr>
            </w:pPr>
          </w:p>
        </w:tc>
        <w:tc>
          <w:tcPr>
            <w:tcW w:w="710" w:type="pct"/>
            <w:tcBorders>
              <w:top w:val="single" w:sz="2" w:space="0" w:color="999999"/>
              <w:left w:val="single" w:sz="2" w:space="0" w:color="999999"/>
              <w:bottom w:val="single" w:sz="6" w:space="0" w:color="999999"/>
              <w:right w:val="single" w:sz="6" w:space="0" w:color="999999"/>
            </w:tcBorders>
            <w:vAlign w:val="center"/>
            <w:hideMark/>
          </w:tcPr>
          <w:p w14:paraId="3C489666" w14:textId="77777777" w:rsidR="00614F98" w:rsidRDefault="00614F98">
            <w:pPr>
              <w:jc w:val="center"/>
              <w:rPr>
                <w:rFonts w:ascii="CMU Concrete" w:hAnsi="CMU Concrete"/>
              </w:rPr>
            </w:pPr>
            <w:r>
              <w:rPr>
                <w:rFonts w:ascii="CMU Concrete" w:hAnsi="CMU Concrete" w:hint="eastAsia"/>
              </w:rPr>
              <w:t>최소</w:t>
            </w:r>
            <w:r>
              <w:rPr>
                <w:rFonts w:ascii="CMU Concrete" w:hAnsi="CMU Concrete"/>
              </w:rPr>
              <w:t xml:space="preserve"> </w:t>
            </w:r>
            <w:r>
              <w:rPr>
                <w:rFonts w:ascii="CMU Concrete" w:hAnsi="CMU Concrete" w:hint="eastAsia"/>
              </w:rPr>
              <w:t>신뢰도</w:t>
            </w:r>
            <w:r>
              <w:rPr>
                <w:rFonts w:ascii="CMU Concrete" w:hAnsi="CMU Concrete"/>
              </w:rPr>
              <w:t>(%)</w:t>
            </w:r>
          </w:p>
        </w:tc>
        <w:tc>
          <w:tcPr>
            <w:tcW w:w="2456" w:type="pct"/>
            <w:tcBorders>
              <w:top w:val="single" w:sz="2" w:space="0" w:color="999999"/>
              <w:left w:val="single" w:sz="2" w:space="0" w:color="999999"/>
              <w:bottom w:val="single" w:sz="6" w:space="0" w:color="999999"/>
              <w:right w:val="single" w:sz="6" w:space="0" w:color="999999"/>
            </w:tcBorders>
            <w:vAlign w:val="center"/>
            <w:hideMark/>
          </w:tcPr>
          <w:p w14:paraId="47BE9E1F" w14:textId="77777777" w:rsidR="00614F98" w:rsidRDefault="00614F98">
            <w:r>
              <w:rPr>
                <w:rFonts w:hint="eastAsia"/>
              </w:rPr>
              <w:t>연관성 정의 시 최소한의 신뢰도 값을 설정하는 것으로 Default 값은 50(%) 입니다.</w:t>
            </w:r>
          </w:p>
        </w:tc>
        <w:tc>
          <w:tcPr>
            <w:tcW w:w="521" w:type="pct"/>
            <w:tcBorders>
              <w:top w:val="single" w:sz="2" w:space="0" w:color="999999"/>
              <w:left w:val="single" w:sz="2" w:space="0" w:color="999999"/>
              <w:bottom w:val="single" w:sz="6" w:space="0" w:color="999999"/>
              <w:right w:val="single" w:sz="6" w:space="0" w:color="999999"/>
            </w:tcBorders>
            <w:vAlign w:val="center"/>
            <w:hideMark/>
          </w:tcPr>
          <w:p w14:paraId="76C4E7A5" w14:textId="77777777" w:rsidR="00614F98" w:rsidRDefault="00614F98">
            <w:pPr>
              <w:jc w:val="center"/>
              <w:rPr>
                <w:rFonts w:ascii="CMU Concrete" w:hAnsi="CMU Concrete"/>
              </w:rPr>
            </w:pPr>
            <w:r>
              <w:rPr>
                <w:rFonts w:ascii="CMU Concrete" w:hAnsi="CMU Concrete" w:hint="eastAsia"/>
              </w:rPr>
              <w:t>필수</w:t>
            </w:r>
          </w:p>
        </w:tc>
        <w:tc>
          <w:tcPr>
            <w:tcW w:w="582" w:type="pct"/>
            <w:tcBorders>
              <w:top w:val="single" w:sz="2" w:space="0" w:color="999999"/>
              <w:left w:val="single" w:sz="2" w:space="0" w:color="999999"/>
              <w:bottom w:val="single" w:sz="6" w:space="0" w:color="999999"/>
              <w:right w:val="single" w:sz="6" w:space="0" w:color="999999"/>
            </w:tcBorders>
            <w:vAlign w:val="center"/>
          </w:tcPr>
          <w:p w14:paraId="7AF7A3B8" w14:textId="77777777" w:rsidR="00614F98" w:rsidRDefault="00614F98">
            <w:pPr>
              <w:jc w:val="center"/>
              <w:rPr>
                <w:rFonts w:ascii="CMU Concrete" w:hAnsi="CMU Concrete"/>
              </w:rPr>
            </w:pPr>
          </w:p>
        </w:tc>
      </w:tr>
    </w:tbl>
    <w:p w14:paraId="7792AC13" w14:textId="77777777" w:rsidR="00614F98" w:rsidRDefault="00614F98" w:rsidP="00614F98">
      <w:pPr>
        <w:rPr>
          <w:rFonts w:ascii="CMU Concrete" w:hAnsi="CMU Concrete"/>
        </w:rPr>
      </w:pPr>
    </w:p>
    <w:p w14:paraId="50E04957" w14:textId="77777777" w:rsidR="00614F98" w:rsidRDefault="00614F98" w:rsidP="00614F98">
      <w:pPr>
        <w:pStyle w:val="11"/>
        <w:rPr>
          <w:color w:val="000000" w:themeColor="text1"/>
          <w:szCs w:val="22"/>
        </w:rPr>
      </w:pPr>
      <w:r>
        <w:rPr>
          <w:rFonts w:hint="eastAsia"/>
          <w:color w:val="000000" w:themeColor="text1"/>
        </w:rPr>
        <w:t>예시파일</w:t>
      </w:r>
    </w:p>
    <w:p w14:paraId="476A72EF"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순차연관성</w:t>
      </w:r>
      <w:r>
        <w:rPr>
          <w:rStyle w:val="p2Char"/>
          <w:rFonts w:ascii="CMU Concrete" w:hAnsi="CMU Concrete"/>
          <w:b/>
          <w:bCs/>
          <w:color w:val="000000" w:themeColor="text1"/>
        </w:rPr>
        <w:t xml:space="preserve"> </w:t>
      </w:r>
      <w:r>
        <w:rPr>
          <w:rStyle w:val="p2Char"/>
          <w:rFonts w:ascii="CMU Concrete" w:hAnsi="CMU Concrete"/>
          <w:b/>
          <w:bCs/>
          <w:color w:val="000000" w:themeColor="text1"/>
        </w:rPr>
        <w:t>분석</w:t>
      </w:r>
      <w:r>
        <w:rPr>
          <w:rStyle w:val="p2Char"/>
          <w:rFonts w:ascii="CMU Concrete" w:hAnsi="CMU Concrete"/>
          <w:b/>
          <w:bCs/>
          <w:color w:val="000000" w:themeColor="text1"/>
        </w:rPr>
        <w:t xml:space="preserve">.ecm </w:t>
      </w:r>
      <w:r>
        <w:rPr>
          <w:rStyle w:val="p2Char"/>
          <w:rFonts w:ascii="CMU Concrete" w:hAnsi="CMU Concrete"/>
          <w:bCs/>
          <w:color w:val="000000" w:themeColor="text1"/>
        </w:rPr>
        <w:t>실행</w:t>
      </w:r>
      <w:r>
        <w:rPr>
          <w:rFonts w:ascii="CMU Concrete" w:hAnsi="CMU Concrete"/>
          <w:color w:val="000000" w:themeColor="text1"/>
        </w:rPr>
        <w:t xml:space="preserve"> </w:t>
      </w:r>
    </w:p>
    <w:p w14:paraId="59C81CFB" w14:textId="77777777" w:rsidR="00614F98" w:rsidRDefault="00614F98" w:rsidP="00614F98">
      <w:pPr>
        <w:rPr>
          <w:rFonts w:ascii="CMU Concrete" w:hAnsi="CMU Concrete"/>
        </w:rPr>
      </w:pPr>
    </w:p>
    <w:p w14:paraId="6D0CA112" w14:textId="77777777" w:rsidR="00614F98" w:rsidRDefault="00614F98" w:rsidP="00614F98">
      <w:pPr>
        <w:rPr>
          <w:rFonts w:ascii="CMU Concrete" w:hAnsi="CMU Concrete"/>
        </w:rPr>
      </w:pPr>
    </w:p>
    <w:p w14:paraId="188C3237" w14:textId="77777777" w:rsidR="00614F98" w:rsidRDefault="00614F98" w:rsidP="00614F98">
      <w:pPr>
        <w:pStyle w:val="3"/>
      </w:pPr>
      <w:bookmarkStart w:id="894" w:name="_Toc67925581"/>
      <w:r>
        <w:rPr>
          <w:rFonts w:hint="eastAsia"/>
        </w:rPr>
        <w:t>3.4.17 ScoreCard 노드</w:t>
      </w:r>
      <w:bookmarkEnd w:id="894"/>
    </w:p>
    <w:tbl>
      <w:tblPr>
        <w:tblW w:w="0" w:type="auto"/>
        <w:tblLook w:val="01E0" w:firstRow="1" w:lastRow="1" w:firstColumn="1" w:lastColumn="1" w:noHBand="0" w:noVBand="0"/>
      </w:tblPr>
      <w:tblGrid>
        <w:gridCol w:w="1711"/>
        <w:gridCol w:w="7075"/>
      </w:tblGrid>
      <w:tr w:rsidR="00614F98" w14:paraId="04A6F102" w14:textId="77777777" w:rsidTr="00614F98">
        <w:tc>
          <w:tcPr>
            <w:tcW w:w="1728" w:type="dxa"/>
            <w:vAlign w:val="center"/>
            <w:hideMark/>
          </w:tcPr>
          <w:p w14:paraId="556F396D" w14:textId="77777777" w:rsidR="00614F98" w:rsidRDefault="00614F98" w:rsidP="00AE3A66">
            <w:pPr>
              <w:pStyle w:val="af"/>
            </w:pPr>
            <w:r>
              <w:rPr>
                <w:noProof/>
              </w:rPr>
              <w:drawing>
                <wp:inline distT="0" distB="0" distL="0" distR="0" wp14:anchorId="56701101" wp14:editId="6AAAC725">
                  <wp:extent cx="638175" cy="638175"/>
                  <wp:effectExtent l="0" t="0" r="9525" b="9525"/>
                  <wp:docPr id="319" name="그림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26FAF572" w14:textId="77777777" w:rsidR="00614F98" w:rsidRDefault="00614F98">
            <w:pPr>
              <w:rPr>
                <w:rFonts w:ascii="CMU Concrete" w:hAnsi="CMU Concrete"/>
              </w:rPr>
            </w:pPr>
            <w:r>
              <w:rPr>
                <w:rFonts w:ascii="CMU Concrete" w:hAnsi="CMU Concrete"/>
                <w:b/>
              </w:rPr>
              <w:t>Scorecard</w:t>
            </w:r>
            <w:r>
              <w:rPr>
                <w:rFonts w:ascii="CMU Concrete" w:hAnsi="CMU Concrete" w:hint="eastAsia"/>
                <w:b/>
              </w:rPr>
              <w:t>노드</w:t>
            </w:r>
            <w:r>
              <w:rPr>
                <w:rFonts w:ascii="CMU Concrete" w:hAnsi="CMU Concrete" w:hint="eastAsia"/>
              </w:rPr>
              <w:t>는</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사용하여</w:t>
            </w:r>
            <w:r>
              <w:rPr>
                <w:rFonts w:ascii="CMU Concrete" w:hAnsi="CMU Concrete"/>
              </w:rPr>
              <w:t xml:space="preserve"> </w:t>
            </w:r>
            <w:r>
              <w:rPr>
                <w:rFonts w:ascii="CMU Concrete" w:hAnsi="CMU Concrete" w:hint="eastAsia"/>
              </w:rPr>
              <w:t>종속변수</w:t>
            </w:r>
            <w:r>
              <w:rPr>
                <w:rFonts w:ascii="CMU Concrete" w:hAnsi="CMU Concrete"/>
              </w:rPr>
              <w:t>(</w:t>
            </w:r>
            <w:r>
              <w:rPr>
                <w:rFonts w:ascii="CMU Concrete" w:hAnsi="CMU Concrete" w:hint="eastAsia"/>
              </w:rPr>
              <w:t>이산형</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독립변수들의</w:t>
            </w:r>
            <w:r>
              <w:rPr>
                <w:rFonts w:ascii="CMU Concrete" w:hAnsi="CMU Concrete"/>
              </w:rPr>
              <w:t xml:space="preserve"> </w:t>
            </w:r>
            <w:r>
              <w:rPr>
                <w:rFonts w:ascii="CMU Concrete" w:hAnsi="CMU Concrete" w:hint="eastAsia"/>
              </w:rPr>
              <w:t>영향도를</w:t>
            </w:r>
            <w:r>
              <w:rPr>
                <w:rFonts w:ascii="CMU Concrete" w:hAnsi="CMU Concrete"/>
              </w:rPr>
              <w:t xml:space="preserve"> Score </w:t>
            </w:r>
            <w:r>
              <w:rPr>
                <w:rFonts w:ascii="CMU Concrete" w:hAnsi="CMU Concrete" w:hint="eastAsia"/>
              </w:rPr>
              <w:t>형태로</w:t>
            </w:r>
            <w:r>
              <w:rPr>
                <w:rFonts w:ascii="CMU Concrete" w:hAnsi="CMU Concrete"/>
              </w:rPr>
              <w:t xml:space="preserve"> </w:t>
            </w:r>
            <w:r>
              <w:rPr>
                <w:rFonts w:ascii="CMU Concrete" w:hAnsi="CMU Concrete" w:hint="eastAsia"/>
              </w:rPr>
              <w:t>계산해</w:t>
            </w:r>
            <w:r>
              <w:rPr>
                <w:rFonts w:ascii="CMU Concrete" w:hAnsi="CMU Concrete"/>
              </w:rPr>
              <w:t xml:space="preserve"> </w:t>
            </w:r>
            <w:r>
              <w:rPr>
                <w:rFonts w:ascii="CMU Concrete" w:hAnsi="CMU Concrete" w:hint="eastAsia"/>
              </w:rPr>
              <w:t>줌으로써</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영향도를</w:t>
            </w:r>
            <w:r>
              <w:rPr>
                <w:rFonts w:ascii="CMU Concrete" w:hAnsi="CMU Concrete"/>
              </w:rPr>
              <w:t xml:space="preserve"> </w:t>
            </w:r>
            <w:r>
              <w:rPr>
                <w:rFonts w:ascii="CMU Concrete" w:hAnsi="CMU Concrete" w:hint="eastAsia"/>
              </w:rPr>
              <w:t>더욱</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도록</w:t>
            </w:r>
            <w:r>
              <w:rPr>
                <w:rFonts w:ascii="CMU Concrete" w:hAnsi="CMU Concrete"/>
              </w:rPr>
              <w:t xml:space="preserve"> </w:t>
            </w:r>
            <w:r>
              <w:rPr>
                <w:rFonts w:ascii="CMU Concrete" w:hAnsi="CMU Concrete" w:hint="eastAsia"/>
              </w:rPr>
              <w:t>만든</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금융</w:t>
            </w:r>
            <w:r>
              <w:rPr>
                <w:rFonts w:ascii="CMU Concrete" w:hAnsi="CMU Concrete"/>
              </w:rPr>
              <w:t xml:space="preserve"> </w:t>
            </w:r>
            <w:r>
              <w:rPr>
                <w:rFonts w:ascii="CMU Concrete" w:hAnsi="CMU Concrete" w:hint="eastAsia"/>
              </w:rPr>
              <w:t>분야에서</w:t>
            </w:r>
            <w:r>
              <w:rPr>
                <w:rFonts w:ascii="CMU Concrete" w:hAnsi="CMU Concrete"/>
              </w:rPr>
              <w:t xml:space="preserve"> </w:t>
            </w:r>
            <w:r>
              <w:rPr>
                <w:rFonts w:ascii="CMU Concrete" w:hAnsi="CMU Concrete" w:hint="eastAsia"/>
              </w:rPr>
              <w:t>고객의</w:t>
            </w:r>
            <w:r>
              <w:rPr>
                <w:rFonts w:ascii="CMU Concrete" w:hAnsi="CMU Concrete"/>
              </w:rPr>
              <w:t xml:space="preserve"> </w:t>
            </w:r>
            <w:r>
              <w:rPr>
                <w:rFonts w:ascii="CMU Concrete" w:hAnsi="CMU Concrete" w:hint="eastAsia"/>
              </w:rPr>
              <w:t>신용</w:t>
            </w:r>
            <w:r>
              <w:rPr>
                <w:rFonts w:ascii="CMU Concrete" w:hAnsi="CMU Concrete"/>
              </w:rPr>
              <w:t xml:space="preserve"> </w:t>
            </w:r>
            <w:r>
              <w:rPr>
                <w:rFonts w:ascii="CMU Concrete" w:hAnsi="CMU Concrete" w:hint="eastAsia"/>
              </w:rPr>
              <w:t>등급을</w:t>
            </w:r>
            <w:r>
              <w:rPr>
                <w:rFonts w:ascii="CMU Concrete" w:hAnsi="CMU Concrete"/>
              </w:rPr>
              <w:t xml:space="preserve"> </w:t>
            </w:r>
            <w:r>
              <w:rPr>
                <w:rFonts w:ascii="CMU Concrete" w:hAnsi="CMU Concrete" w:hint="eastAsia"/>
              </w:rPr>
              <w:t>평가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용하게</w:t>
            </w:r>
            <w:r>
              <w:rPr>
                <w:rFonts w:ascii="CMU Concrete" w:hAnsi="CMU Concrete"/>
              </w:rPr>
              <w:t xml:space="preserve"> </w:t>
            </w:r>
            <w:r>
              <w:rPr>
                <w:rFonts w:ascii="CMU Concrete" w:hAnsi="CMU Concrete" w:hint="eastAsia"/>
              </w:rPr>
              <w:t>사용되고</w:t>
            </w:r>
            <w:r>
              <w:rPr>
                <w:rFonts w:ascii="CMU Concrete" w:hAnsi="CMU Concrete"/>
              </w:rPr>
              <w:t xml:space="preserve"> </w:t>
            </w:r>
            <w:r>
              <w:rPr>
                <w:rFonts w:ascii="CMU Concrete" w:hAnsi="CMU Concrete" w:hint="eastAsia"/>
              </w:rPr>
              <w:t>있습니다</w:t>
            </w:r>
            <w:r>
              <w:rPr>
                <w:rFonts w:ascii="CMU Concrete" w:hAnsi="CMU Concrete"/>
              </w:rPr>
              <w:t>.</w:t>
            </w:r>
          </w:p>
        </w:tc>
      </w:tr>
    </w:tbl>
    <w:p w14:paraId="13787DFF" w14:textId="77777777" w:rsidR="00614F98" w:rsidRDefault="00614F98" w:rsidP="00614F98">
      <w:pPr>
        <w:pStyle w:val="11"/>
      </w:pPr>
      <w:r>
        <w:rPr>
          <w:rFonts w:hint="eastAsia"/>
        </w:rPr>
        <w:t>개요</w:t>
      </w:r>
    </w:p>
    <w:p w14:paraId="10864FD2" w14:textId="77777777" w:rsidR="00614F98" w:rsidRDefault="00614F98" w:rsidP="00614F98">
      <w:pPr>
        <w:pStyle w:val="p2"/>
        <w:rPr>
          <w:rFonts w:ascii="CMU Concrete" w:hAnsi="CMU Concrete"/>
        </w:rPr>
      </w:pPr>
      <w:r>
        <w:rPr>
          <w:rFonts w:ascii="CMU Concrete" w:hAnsi="CMU Concrete"/>
        </w:rPr>
        <w:t>Scorecard</w:t>
      </w:r>
      <w:r>
        <w:rPr>
          <w:rFonts w:ascii="CMU Concrete" w:hAnsi="CMU Concrete" w:hint="eastAsia"/>
        </w:rPr>
        <w:t>는</w:t>
      </w:r>
      <w:r>
        <w:rPr>
          <w:rFonts w:ascii="CMU Concrete" w:hAnsi="CMU Concrete"/>
        </w:rPr>
        <w:t xml:space="preserve"> </w:t>
      </w:r>
      <w:r>
        <w:rPr>
          <w:rFonts w:ascii="CMU Concrete" w:hAnsi="CMU Concrete" w:hint="eastAsia"/>
        </w:rPr>
        <w:t>기본적으로</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방법론을</w:t>
      </w:r>
      <w:r>
        <w:rPr>
          <w:rFonts w:ascii="CMU Concrete" w:hAnsi="CMU Concrete"/>
        </w:rPr>
        <w:t xml:space="preserve"> </w:t>
      </w:r>
      <w:r>
        <w:rPr>
          <w:rFonts w:ascii="CMU Concrete" w:hAnsi="CMU Concrete" w:hint="eastAsia"/>
        </w:rPr>
        <w:t>그대로</w:t>
      </w:r>
      <w:r>
        <w:rPr>
          <w:rFonts w:ascii="CMU Concrete" w:hAnsi="CMU Concrete"/>
        </w:rPr>
        <w:t xml:space="preserve"> </w:t>
      </w:r>
      <w:r>
        <w:rPr>
          <w:rFonts w:ascii="CMU Concrete" w:hAnsi="CMU Concrete" w:hint="eastAsia"/>
        </w:rPr>
        <w:t>이용합니다</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말해서</w:t>
      </w:r>
      <w:r>
        <w:rPr>
          <w:rFonts w:ascii="CMU Concrete" w:hAnsi="CMU Concrete"/>
        </w:rPr>
        <w:t xml:space="preserve"> Scorecard</w:t>
      </w:r>
      <w:r>
        <w:rPr>
          <w:rFonts w:ascii="CMU Concrete" w:hAnsi="CMU Concrete" w:hint="eastAsia"/>
        </w:rPr>
        <w:t>는</w:t>
      </w:r>
      <w:r>
        <w:rPr>
          <w:rFonts w:ascii="CMU Concrete" w:hAnsi="CMU Concrete"/>
        </w:rPr>
        <w:t xml:space="preserve"> Logistic </w:t>
      </w:r>
      <w:r>
        <w:rPr>
          <w:rFonts w:ascii="CMU Concrete" w:hAnsi="CMU Concrete" w:hint="eastAsia"/>
        </w:rPr>
        <w:t>회귀분석을</w:t>
      </w:r>
      <w:r>
        <w:rPr>
          <w:rFonts w:ascii="CMU Concrete" w:hAnsi="CMU Concrete"/>
        </w:rPr>
        <w:t xml:space="preserve"> </w:t>
      </w:r>
      <w:r>
        <w:rPr>
          <w:rFonts w:ascii="CMU Concrete" w:hAnsi="CMU Concrete" w:hint="eastAsia"/>
        </w:rPr>
        <w:t>더욱</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이해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만든</w:t>
      </w:r>
      <w:r>
        <w:rPr>
          <w:rFonts w:ascii="CMU Concrete" w:hAnsi="CMU Concrete"/>
        </w:rPr>
        <w:t xml:space="preserve"> </w:t>
      </w:r>
      <w:r>
        <w:rPr>
          <w:rFonts w:ascii="CMU Concrete" w:hAnsi="CMU Concrete" w:hint="eastAsia"/>
        </w:rPr>
        <w:t>방법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Scorecard</w:t>
      </w:r>
      <w:r>
        <w:rPr>
          <w:rFonts w:ascii="CMU Concrete" w:hAnsi="CMU Concrete" w:hint="eastAsia"/>
        </w:rPr>
        <w:t>의</w:t>
      </w:r>
      <w:r>
        <w:rPr>
          <w:rFonts w:ascii="CMU Concrete" w:hAnsi="CMU Concrete"/>
        </w:rPr>
        <w:t xml:space="preserve"> </w:t>
      </w:r>
      <w:r>
        <w:rPr>
          <w:rFonts w:ascii="CMU Concrete" w:hAnsi="CMU Concrete" w:hint="eastAsia"/>
        </w:rPr>
        <w:t>기능을</w:t>
      </w:r>
      <w:r>
        <w:rPr>
          <w:rFonts w:ascii="CMU Concrete" w:hAnsi="CMU Concrete"/>
        </w:rPr>
        <w:t xml:space="preserve"> </w:t>
      </w:r>
      <w:r>
        <w:rPr>
          <w:rFonts w:ascii="CMU Concrete" w:hAnsi="CMU Concrete" w:hint="eastAsia"/>
        </w:rPr>
        <w:t>수행하기</w:t>
      </w:r>
      <w:r>
        <w:rPr>
          <w:rFonts w:ascii="CMU Concrete" w:hAnsi="CMU Concrete"/>
        </w:rPr>
        <w:t xml:space="preserve"> </w:t>
      </w:r>
      <w:r>
        <w:rPr>
          <w:rFonts w:ascii="CMU Concrete" w:hAnsi="CMU Concrete" w:hint="eastAsia"/>
        </w:rPr>
        <w:t>위해서는</w:t>
      </w:r>
      <w:r>
        <w:rPr>
          <w:rFonts w:ascii="CMU Concrete" w:hAnsi="CMU Concrete"/>
        </w:rPr>
        <w:t xml:space="preserve"> </w:t>
      </w:r>
      <w:r>
        <w:rPr>
          <w:rFonts w:ascii="CMU Concrete" w:hAnsi="CMU Concrete" w:hint="eastAsia"/>
        </w:rPr>
        <w:t>일단</w:t>
      </w:r>
      <w:r>
        <w:rPr>
          <w:rFonts w:ascii="CMU Concrete" w:hAnsi="CMU Concrete"/>
        </w:rPr>
        <w:t xml:space="preserve"> </w:t>
      </w:r>
      <w:r>
        <w:rPr>
          <w:rFonts w:ascii="CMU Concrete" w:hAnsi="CMU Concrete" w:hint="eastAsia"/>
        </w:rPr>
        <w:t>구간화</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구간화</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과정이</w:t>
      </w:r>
      <w:r>
        <w:rPr>
          <w:rFonts w:ascii="CMU Concrete" w:hAnsi="CMU Concrete"/>
        </w:rPr>
        <w:t xml:space="preserve"> </w:t>
      </w:r>
      <w:r>
        <w:rPr>
          <w:rFonts w:ascii="CMU Concrete" w:hAnsi="CMU Concrete" w:hint="eastAsia"/>
        </w:rPr>
        <w:t>필요합니다</w:t>
      </w:r>
      <w:r>
        <w:rPr>
          <w:rFonts w:ascii="CMU Concrete" w:hAnsi="CMU Concrete"/>
        </w:rPr>
        <w:t xml:space="preserve">. </w:t>
      </w:r>
      <w:r>
        <w:rPr>
          <w:rFonts w:ascii="CMU Concrete" w:hAnsi="CMU Concrete" w:hint="eastAsia"/>
        </w:rPr>
        <w:t>이렇게</w:t>
      </w:r>
      <w:r>
        <w:rPr>
          <w:rFonts w:ascii="CMU Concrete" w:hAnsi="CMU Concrete"/>
        </w:rPr>
        <w:t xml:space="preserve"> </w:t>
      </w:r>
      <w:r>
        <w:rPr>
          <w:rFonts w:ascii="CMU Concrete" w:hAnsi="CMU Concrete" w:hint="eastAsia"/>
        </w:rPr>
        <w:t>구간화된</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가지고</w:t>
      </w:r>
      <w:r>
        <w:rPr>
          <w:rFonts w:ascii="CMU Concrete" w:hAnsi="CMU Concrete"/>
        </w:rPr>
        <w:t xml:space="preserve"> Scorecard </w:t>
      </w:r>
      <w:r>
        <w:rPr>
          <w:rFonts w:ascii="CMU Concrete" w:hAnsi="CMU Concrete" w:hint="eastAsia"/>
        </w:rPr>
        <w:t>노드를</w:t>
      </w:r>
      <w:r>
        <w:rPr>
          <w:rFonts w:ascii="CMU Concrete" w:hAnsi="CMU Concrete"/>
        </w:rPr>
        <w:t xml:space="preserve"> </w:t>
      </w:r>
      <w:r>
        <w:rPr>
          <w:rFonts w:ascii="CMU Concrete" w:hAnsi="CMU Concrete" w:hint="eastAsia"/>
        </w:rPr>
        <w:t>이용해</w:t>
      </w:r>
      <w:r>
        <w:rPr>
          <w:rFonts w:ascii="CMU Concrete" w:hAnsi="CMU Concrete"/>
        </w:rPr>
        <w:t xml:space="preserve"> Scorecard</w:t>
      </w:r>
      <w:r>
        <w:rPr>
          <w:rFonts w:ascii="CMU Concrete" w:hAnsi="CMU Concrete" w:hint="eastAsia"/>
        </w:rPr>
        <w:t>를</w:t>
      </w:r>
      <w:r>
        <w:rPr>
          <w:rFonts w:ascii="CMU Concrete" w:hAnsi="CMU Concrete"/>
        </w:rPr>
        <w:t xml:space="preserve"> </w:t>
      </w:r>
      <w:r>
        <w:rPr>
          <w:rFonts w:ascii="CMU Concrete" w:hAnsi="CMU Concrete" w:hint="eastAsia"/>
        </w:rPr>
        <w:t>만들</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0BB0D6E7" w14:textId="77777777" w:rsidR="00614F98" w:rsidRDefault="00614F98" w:rsidP="00614F98">
      <w:pPr>
        <w:pStyle w:val="11"/>
        <w:rPr>
          <w:rStyle w:val="p2Char"/>
        </w:rPr>
      </w:pPr>
      <w:r>
        <w:rPr>
          <w:rFonts w:hint="eastAsia"/>
        </w:rPr>
        <w:t>고려사항</w:t>
      </w:r>
    </w:p>
    <w:p w14:paraId="1A310475" w14:textId="77777777" w:rsidR="00614F98" w:rsidRDefault="00614F98" w:rsidP="00401892">
      <w:pPr>
        <w:pStyle w:val="p2"/>
        <w:numPr>
          <w:ilvl w:val="0"/>
          <w:numId w:val="164"/>
        </w:numPr>
        <w:ind w:left="426"/>
        <w:rPr>
          <w:rFonts w:ascii="CMU Concrete" w:hAnsi="CMU Concrete"/>
        </w:rPr>
      </w:pPr>
      <w:r>
        <w:rPr>
          <w:rFonts w:ascii="CMU Concrete" w:hAnsi="CMU Concrete" w:hint="eastAsia"/>
          <w:b/>
          <w:bCs/>
        </w:rPr>
        <w:t>구간화</w:t>
      </w:r>
      <w:r>
        <w:rPr>
          <w:rFonts w:ascii="CMU Concrete" w:hAnsi="CMU Concrete"/>
          <w:bCs/>
        </w:rPr>
        <w:t xml:space="preserve"> </w:t>
      </w:r>
      <w:r>
        <w:rPr>
          <w:rFonts w:ascii="CMU Concrete" w:hAnsi="CMU Concrete" w:hint="eastAsia"/>
          <w:b/>
          <w:bCs/>
        </w:rPr>
        <w:t>노드</w:t>
      </w:r>
      <w:r>
        <w:rPr>
          <w:rFonts w:ascii="CMU Concrete" w:hAnsi="CMU Concrete" w:hint="eastAsia"/>
          <w:bCs/>
        </w:rPr>
        <w:t>를</w:t>
      </w:r>
      <w:r>
        <w:rPr>
          <w:rFonts w:ascii="CMU Concrete" w:hAnsi="CMU Concrete"/>
          <w:bCs/>
        </w:rPr>
        <w:t xml:space="preserve"> </w:t>
      </w:r>
      <w:r>
        <w:rPr>
          <w:rFonts w:ascii="CMU Concrete" w:hAnsi="CMU Concrete" w:hint="eastAsia"/>
          <w:bCs/>
        </w:rPr>
        <w:t>이용하기</w:t>
      </w:r>
      <w:r>
        <w:rPr>
          <w:rFonts w:ascii="CMU Concrete" w:hAnsi="CMU Concrete"/>
          <w:bCs/>
        </w:rPr>
        <w:t xml:space="preserve"> </w:t>
      </w:r>
      <w:r>
        <w:rPr>
          <w:rFonts w:ascii="CMU Concrete" w:hAnsi="CMU Concrete" w:hint="eastAsia"/>
          <w:bCs/>
        </w:rPr>
        <w:t>위해서는</w:t>
      </w:r>
      <w:r>
        <w:rPr>
          <w:rFonts w:ascii="CMU Concrete" w:hAnsi="CMU Concrete"/>
          <w:bCs/>
        </w:rPr>
        <w:t xml:space="preserve"> </w:t>
      </w:r>
      <w:r>
        <w:rPr>
          <w:rFonts w:ascii="CMU Concrete" w:hAnsi="CMU Concrete" w:hint="eastAsia"/>
          <w:bCs/>
        </w:rPr>
        <w:t>종속변수가</w:t>
      </w:r>
      <w:r>
        <w:rPr>
          <w:rFonts w:ascii="CMU Concrete" w:hAnsi="CMU Concrete"/>
          <w:bCs/>
        </w:rPr>
        <w:t xml:space="preserve"> </w:t>
      </w:r>
      <w:r>
        <w:rPr>
          <w:rFonts w:ascii="CMU Concrete" w:hAnsi="CMU Concrete" w:hint="eastAsia"/>
          <w:bCs/>
        </w:rPr>
        <w:t>설정되어</w:t>
      </w:r>
      <w:r>
        <w:rPr>
          <w:rFonts w:ascii="CMU Concrete" w:hAnsi="CMU Concrete"/>
          <w:bCs/>
        </w:rPr>
        <w:t xml:space="preserve"> </w:t>
      </w:r>
      <w:r>
        <w:rPr>
          <w:rFonts w:ascii="CMU Concrete" w:hAnsi="CMU Concrete" w:hint="eastAsia"/>
          <w:bCs/>
        </w:rPr>
        <w:t>있는</w:t>
      </w:r>
      <w:r>
        <w:rPr>
          <w:rFonts w:ascii="CMU Concrete" w:hAnsi="CMU Concrete"/>
          <w:bCs/>
        </w:rPr>
        <w:t xml:space="preserve"> ecl </w:t>
      </w:r>
      <w:r>
        <w:rPr>
          <w:rFonts w:ascii="CMU Concrete" w:hAnsi="CMU Concrete" w:hint="eastAsia"/>
          <w:bCs/>
        </w:rPr>
        <w:t>파일이</w:t>
      </w:r>
      <w:r>
        <w:rPr>
          <w:rFonts w:ascii="CMU Concrete" w:hAnsi="CMU Concrete"/>
          <w:bCs/>
        </w:rPr>
        <w:t xml:space="preserve"> </w:t>
      </w:r>
      <w:r>
        <w:rPr>
          <w:rFonts w:ascii="CMU Concrete" w:hAnsi="CMU Concrete" w:hint="eastAsia"/>
          <w:bCs/>
        </w:rPr>
        <w:t>필요합니다</w:t>
      </w:r>
      <w:r>
        <w:rPr>
          <w:rFonts w:ascii="CMU Concrete" w:hAnsi="CMU Concrete"/>
          <w:bCs/>
        </w:rPr>
        <w:t xml:space="preserve">. </w:t>
      </w:r>
      <w:r>
        <w:rPr>
          <w:rFonts w:ascii="CMU Concrete" w:hAnsi="CMU Concrete" w:hint="eastAsia"/>
          <w:bCs/>
        </w:rPr>
        <w:t>이때</w:t>
      </w:r>
      <w:r>
        <w:rPr>
          <w:rFonts w:ascii="CMU Concrete" w:hAnsi="CMU Concrete"/>
          <w:bCs/>
        </w:rPr>
        <w:t xml:space="preserve"> </w:t>
      </w:r>
      <w:r>
        <w:rPr>
          <w:rFonts w:ascii="CMU Concrete" w:hAnsi="CMU Concrete" w:hint="eastAsia"/>
          <w:bCs/>
        </w:rPr>
        <w:t>종속변수는</w:t>
      </w:r>
      <w:r>
        <w:rPr>
          <w:rFonts w:ascii="CMU Concrete" w:hAnsi="CMU Concrete"/>
          <w:bCs/>
        </w:rPr>
        <w:t xml:space="preserve"> </w:t>
      </w:r>
      <w:r>
        <w:rPr>
          <w:rFonts w:ascii="CMU Concrete" w:hAnsi="CMU Concrete" w:hint="eastAsia"/>
          <w:bCs/>
        </w:rPr>
        <w:t>이산형이면서</w:t>
      </w:r>
      <w:r>
        <w:rPr>
          <w:rFonts w:ascii="CMU Concrete" w:hAnsi="CMU Concrete"/>
          <w:bCs/>
        </w:rPr>
        <w:t xml:space="preserve"> </w:t>
      </w:r>
      <w:r>
        <w:rPr>
          <w:rFonts w:ascii="CMU Concrete" w:hAnsi="CMU Concrete" w:hint="eastAsia"/>
          <w:bCs/>
        </w:rPr>
        <w:t>클래스가</w:t>
      </w:r>
      <w:r>
        <w:rPr>
          <w:rFonts w:ascii="CMU Concrete" w:hAnsi="CMU Concrete"/>
          <w:bCs/>
        </w:rPr>
        <w:t xml:space="preserve"> 2</w:t>
      </w:r>
      <w:r>
        <w:rPr>
          <w:rFonts w:ascii="CMU Concrete" w:hAnsi="CMU Concrete" w:hint="eastAsia"/>
          <w:bCs/>
        </w:rPr>
        <w:t>개이어야</w:t>
      </w:r>
      <w:r>
        <w:rPr>
          <w:rFonts w:ascii="CMU Concrete" w:hAnsi="CMU Concrete"/>
          <w:bCs/>
        </w:rPr>
        <w:t xml:space="preserve"> </w:t>
      </w:r>
      <w:r>
        <w:rPr>
          <w:rFonts w:ascii="CMU Concrete" w:hAnsi="CMU Concrete" w:hint="eastAsia"/>
          <w:bCs/>
        </w:rPr>
        <w:t>합니다</w:t>
      </w:r>
      <w:r>
        <w:rPr>
          <w:rFonts w:ascii="CMU Concrete" w:hAnsi="CMU Concrete"/>
          <w:bCs/>
        </w:rPr>
        <w:t>.</w:t>
      </w:r>
    </w:p>
    <w:p w14:paraId="6584BA3E" w14:textId="77777777" w:rsidR="00614F98" w:rsidRDefault="00614F98" w:rsidP="00401892">
      <w:pPr>
        <w:pStyle w:val="p2"/>
        <w:numPr>
          <w:ilvl w:val="0"/>
          <w:numId w:val="164"/>
        </w:numPr>
        <w:ind w:left="426"/>
        <w:rPr>
          <w:rFonts w:ascii="CMU Concrete" w:hAnsi="CMU Concrete"/>
        </w:rPr>
      </w:pPr>
      <w:r>
        <w:rPr>
          <w:rFonts w:ascii="CMU Concrete" w:hAnsi="CMU Concrete"/>
          <w:b/>
          <w:bCs/>
        </w:rPr>
        <w:t xml:space="preserve">ScoreCard </w:t>
      </w:r>
      <w:r>
        <w:rPr>
          <w:rFonts w:ascii="CMU Concrete" w:hAnsi="CMU Concrete" w:hint="eastAsia"/>
          <w:b/>
          <w:bCs/>
        </w:rPr>
        <w:t>알고리즘</w:t>
      </w:r>
      <w:r>
        <w:rPr>
          <w:rFonts w:ascii="CMU Concrete" w:hAnsi="CMU Concrete" w:hint="eastAsia"/>
          <w:bCs/>
        </w:rPr>
        <w:t>은</w:t>
      </w:r>
      <w:r>
        <w:rPr>
          <w:rFonts w:ascii="CMU Concrete" w:hAnsi="CMU Concrete"/>
          <w:bCs/>
        </w:rPr>
        <w:t xml:space="preserve"> </w:t>
      </w:r>
      <w:r>
        <w:rPr>
          <w:rFonts w:ascii="CMU Concrete" w:hAnsi="CMU Concrete" w:hint="eastAsia"/>
          <w:bCs/>
        </w:rPr>
        <w:t>이산형</w:t>
      </w:r>
      <w:r>
        <w:rPr>
          <w:rFonts w:ascii="CMU Concrete" w:hAnsi="CMU Concrete"/>
          <w:bCs/>
        </w:rPr>
        <w:t xml:space="preserve"> </w:t>
      </w:r>
      <w:r>
        <w:rPr>
          <w:rFonts w:ascii="CMU Concrete" w:hAnsi="CMU Concrete" w:hint="eastAsia"/>
          <w:bCs/>
        </w:rPr>
        <w:t>변수만</w:t>
      </w:r>
      <w:r>
        <w:rPr>
          <w:rFonts w:ascii="CMU Concrete" w:hAnsi="CMU Concrete"/>
          <w:bCs/>
        </w:rPr>
        <w:t xml:space="preserve"> </w:t>
      </w:r>
      <w:r>
        <w:rPr>
          <w:rFonts w:ascii="CMU Concrete" w:hAnsi="CMU Concrete" w:hint="eastAsia"/>
          <w:bCs/>
        </w:rPr>
        <w:t>입력될</w:t>
      </w:r>
      <w:r>
        <w:rPr>
          <w:rFonts w:ascii="CMU Concrete" w:hAnsi="CMU Concrete"/>
          <w:bCs/>
        </w:rPr>
        <w:t xml:space="preserve"> </w:t>
      </w:r>
      <w:r>
        <w:rPr>
          <w:rFonts w:ascii="CMU Concrete" w:hAnsi="CMU Concrete" w:hint="eastAsia"/>
          <w:bCs/>
        </w:rPr>
        <w:t>수</w:t>
      </w:r>
      <w:r>
        <w:rPr>
          <w:rFonts w:ascii="CMU Concrete" w:hAnsi="CMU Concrete"/>
          <w:bCs/>
        </w:rPr>
        <w:t xml:space="preserve"> </w:t>
      </w:r>
      <w:r>
        <w:rPr>
          <w:rFonts w:ascii="CMU Concrete" w:hAnsi="CMU Concrete" w:hint="eastAsia"/>
          <w:bCs/>
        </w:rPr>
        <w:t>있습니다</w:t>
      </w:r>
      <w:r>
        <w:rPr>
          <w:rFonts w:ascii="CMU Concrete" w:hAnsi="CMU Concrete"/>
          <w:bCs/>
        </w:rPr>
        <w:t xml:space="preserve">. </w:t>
      </w:r>
      <w:r>
        <w:rPr>
          <w:rFonts w:ascii="CMU Concrete" w:hAnsi="CMU Concrete" w:hint="eastAsia"/>
          <w:bCs/>
        </w:rPr>
        <w:t>즉</w:t>
      </w:r>
      <w:r>
        <w:rPr>
          <w:rFonts w:ascii="CMU Concrete" w:hAnsi="CMU Concrete"/>
          <w:bCs/>
        </w:rPr>
        <w:t xml:space="preserve">, </w:t>
      </w:r>
      <w:r>
        <w:rPr>
          <w:rFonts w:ascii="CMU Concrete" w:hAnsi="CMU Concrete" w:hint="eastAsia"/>
          <w:bCs/>
        </w:rPr>
        <w:t>구간화를</w:t>
      </w:r>
      <w:r>
        <w:rPr>
          <w:rFonts w:ascii="CMU Concrete" w:hAnsi="CMU Concrete"/>
          <w:bCs/>
        </w:rPr>
        <w:t xml:space="preserve"> </w:t>
      </w:r>
      <w:r>
        <w:rPr>
          <w:rFonts w:ascii="CMU Concrete" w:hAnsi="CMU Concrete" w:hint="eastAsia"/>
          <w:bCs/>
        </w:rPr>
        <w:t>통해</w:t>
      </w:r>
      <w:r>
        <w:rPr>
          <w:rFonts w:ascii="CMU Concrete" w:hAnsi="CMU Concrete"/>
          <w:bCs/>
        </w:rPr>
        <w:t xml:space="preserve"> </w:t>
      </w:r>
      <w:r>
        <w:rPr>
          <w:rFonts w:ascii="CMU Concrete" w:hAnsi="CMU Concrete" w:hint="eastAsia"/>
          <w:bCs/>
        </w:rPr>
        <w:t>기존의</w:t>
      </w:r>
      <w:r>
        <w:rPr>
          <w:rFonts w:ascii="CMU Concrete" w:hAnsi="CMU Concrete"/>
          <w:bCs/>
        </w:rPr>
        <w:t xml:space="preserve"> </w:t>
      </w:r>
      <w:r>
        <w:rPr>
          <w:rFonts w:ascii="CMU Concrete" w:hAnsi="CMU Concrete" w:hint="eastAsia"/>
          <w:bCs/>
        </w:rPr>
        <w:t>연속형</w:t>
      </w:r>
      <w:r>
        <w:rPr>
          <w:rFonts w:ascii="CMU Concrete" w:hAnsi="CMU Concrete"/>
          <w:bCs/>
        </w:rPr>
        <w:t xml:space="preserve"> </w:t>
      </w:r>
      <w:r>
        <w:rPr>
          <w:rFonts w:ascii="CMU Concrete" w:hAnsi="CMU Concrete" w:hint="eastAsia"/>
          <w:bCs/>
        </w:rPr>
        <w:t>독립변수를</w:t>
      </w:r>
      <w:r>
        <w:rPr>
          <w:rFonts w:ascii="CMU Concrete" w:hAnsi="CMU Concrete"/>
          <w:bCs/>
        </w:rPr>
        <w:t xml:space="preserve"> </w:t>
      </w:r>
      <w:r>
        <w:rPr>
          <w:rFonts w:ascii="CMU Concrete" w:hAnsi="CMU Concrete" w:hint="eastAsia"/>
          <w:bCs/>
        </w:rPr>
        <w:t>모두</w:t>
      </w:r>
      <w:r>
        <w:rPr>
          <w:rFonts w:ascii="CMU Concrete" w:hAnsi="CMU Concrete"/>
          <w:bCs/>
        </w:rPr>
        <w:t xml:space="preserve"> </w:t>
      </w:r>
      <w:r>
        <w:rPr>
          <w:rFonts w:ascii="CMU Concrete" w:hAnsi="CMU Concrete" w:hint="eastAsia"/>
          <w:bCs/>
        </w:rPr>
        <w:t>이산형으로</w:t>
      </w:r>
      <w:r>
        <w:rPr>
          <w:rFonts w:ascii="CMU Concrete" w:hAnsi="CMU Concrete"/>
          <w:bCs/>
        </w:rPr>
        <w:t xml:space="preserve"> </w:t>
      </w:r>
      <w:r>
        <w:rPr>
          <w:rFonts w:ascii="CMU Concrete" w:hAnsi="CMU Concrete" w:hint="eastAsia"/>
          <w:bCs/>
        </w:rPr>
        <w:t>바꿔주어야</w:t>
      </w:r>
      <w:r>
        <w:rPr>
          <w:rFonts w:ascii="CMU Concrete" w:hAnsi="CMU Concrete"/>
          <w:bCs/>
        </w:rPr>
        <w:t xml:space="preserve"> </w:t>
      </w:r>
      <w:r>
        <w:rPr>
          <w:rFonts w:ascii="CMU Concrete" w:hAnsi="CMU Concrete" w:hint="eastAsia"/>
          <w:bCs/>
        </w:rPr>
        <w:t>합니다</w:t>
      </w:r>
      <w:r>
        <w:rPr>
          <w:rFonts w:ascii="CMU Concrete" w:hAnsi="CMU Concrete"/>
          <w:bCs/>
        </w:rPr>
        <w:t xml:space="preserve">. </w:t>
      </w:r>
      <w:r>
        <w:rPr>
          <w:rFonts w:ascii="CMU Concrete" w:hAnsi="CMU Concrete" w:hint="eastAsia"/>
          <w:bCs/>
        </w:rPr>
        <w:t>종속변수는</w:t>
      </w:r>
      <w:r>
        <w:rPr>
          <w:rFonts w:ascii="CMU Concrete" w:hAnsi="CMU Concrete"/>
          <w:bCs/>
        </w:rPr>
        <w:t xml:space="preserve"> </w:t>
      </w:r>
      <w:r>
        <w:rPr>
          <w:rFonts w:ascii="CMU Concrete" w:hAnsi="CMU Concrete" w:hint="eastAsia"/>
          <w:bCs/>
        </w:rPr>
        <w:t>이산형이면서</w:t>
      </w:r>
      <w:r>
        <w:rPr>
          <w:rFonts w:ascii="CMU Concrete" w:hAnsi="CMU Concrete"/>
          <w:bCs/>
        </w:rPr>
        <w:t xml:space="preserve"> </w:t>
      </w:r>
      <w:r>
        <w:rPr>
          <w:rFonts w:ascii="CMU Concrete" w:hAnsi="CMU Concrete" w:hint="eastAsia"/>
          <w:bCs/>
        </w:rPr>
        <w:t>클래스가</w:t>
      </w:r>
      <w:r>
        <w:rPr>
          <w:rFonts w:ascii="CMU Concrete" w:hAnsi="CMU Concrete"/>
          <w:bCs/>
        </w:rPr>
        <w:t xml:space="preserve"> 2</w:t>
      </w:r>
      <w:r>
        <w:rPr>
          <w:rFonts w:ascii="CMU Concrete" w:hAnsi="CMU Concrete" w:hint="eastAsia"/>
          <w:bCs/>
        </w:rPr>
        <w:t>개이어야</w:t>
      </w:r>
      <w:r>
        <w:rPr>
          <w:rFonts w:ascii="CMU Concrete" w:hAnsi="CMU Concrete"/>
          <w:bCs/>
        </w:rPr>
        <w:t xml:space="preserve"> </w:t>
      </w:r>
      <w:r>
        <w:rPr>
          <w:rFonts w:ascii="CMU Concrete" w:hAnsi="CMU Concrete" w:hint="eastAsia"/>
          <w:bCs/>
        </w:rPr>
        <w:t>합니다</w:t>
      </w:r>
      <w:r>
        <w:rPr>
          <w:rFonts w:ascii="CMU Concrete" w:hAnsi="CMU Concrete"/>
          <w:bCs/>
        </w:rPr>
        <w:t xml:space="preserve">.  </w:t>
      </w:r>
    </w:p>
    <w:p w14:paraId="2FE9D024" w14:textId="77777777" w:rsidR="00614F98" w:rsidRDefault="00614F98" w:rsidP="00614F98">
      <w:pPr>
        <w:pStyle w:val="11"/>
        <w:rPr>
          <w:rStyle w:val="p2Char"/>
        </w:rPr>
      </w:pPr>
      <w:r>
        <w:rPr>
          <w:rFonts w:hint="eastAsia"/>
        </w:rPr>
        <w:t>사용법</w:t>
      </w:r>
    </w:p>
    <w:p w14:paraId="37E2B2F8" w14:textId="77777777" w:rsidR="00614F98" w:rsidRDefault="00614F98" w:rsidP="00401892">
      <w:pPr>
        <w:numPr>
          <w:ilvl w:val="0"/>
          <w:numId w:val="164"/>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0EF8AF49" w14:textId="77777777" w:rsidR="00614F98" w:rsidRDefault="00614F98" w:rsidP="00401892">
      <w:pPr>
        <w:numPr>
          <w:ilvl w:val="0"/>
          <w:numId w:val="164"/>
        </w:numPr>
        <w:ind w:left="426"/>
        <w:rPr>
          <w:rFonts w:ascii="CMU Concrete" w:hAnsi="CMU Concrete"/>
          <w:bCs/>
        </w:rPr>
      </w:pPr>
      <w:r>
        <w:rPr>
          <w:rStyle w:val="p2Char"/>
          <w:rFonts w:ascii="CMU Concrete" w:hAnsi="CMU Concrete"/>
          <w:b/>
          <w:bCs/>
        </w:rPr>
        <w:t>구간화</w:t>
      </w:r>
      <w:r>
        <w:rPr>
          <w:rStyle w:val="p2Char"/>
          <w:rFonts w:ascii="CMU Concrete" w:hAnsi="CMU Concrete"/>
          <w:b/>
          <w:bCs/>
        </w:rPr>
        <w:t xml:space="preserve"> </w:t>
      </w:r>
      <w:r>
        <w:rPr>
          <w:rStyle w:val="p2Char"/>
          <w:rFonts w:ascii="CMU Concrete" w:hAnsi="CMU Concrete"/>
          <w:b/>
          <w:bCs/>
        </w:rPr>
        <w:t>노드를</w:t>
      </w:r>
      <w:r>
        <w:rPr>
          <w:rStyle w:val="p2Char"/>
          <w:rFonts w:ascii="CMU Concrete" w:hAnsi="CMU Concrete"/>
          <w:b/>
          <w:bCs/>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독립변수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구간</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만듭니다</w:t>
      </w:r>
      <w:r>
        <w:rPr>
          <w:rFonts w:ascii="CMU Concrete" w:hAnsi="CMU Concrete"/>
        </w:rPr>
        <w:t>.</w:t>
      </w:r>
    </w:p>
    <w:p w14:paraId="7569392A" w14:textId="77777777" w:rsidR="00614F98" w:rsidRDefault="00614F98" w:rsidP="00401892">
      <w:pPr>
        <w:numPr>
          <w:ilvl w:val="0"/>
          <w:numId w:val="164"/>
        </w:numPr>
        <w:ind w:left="426"/>
        <w:rPr>
          <w:rStyle w:val="p2Char"/>
          <w:rFonts w:ascii="CMU Concrete" w:hAnsi="CMU Concrete"/>
        </w:rPr>
      </w:pPr>
      <w:r>
        <w:rPr>
          <w:rStyle w:val="p2Char"/>
          <w:rFonts w:ascii="CMU Concrete" w:hAnsi="CMU Concrete"/>
          <w:b/>
          <w:bCs/>
        </w:rPr>
        <w:t>필터</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w:t>
      </w:r>
      <w:r>
        <w:rPr>
          <w:rStyle w:val="p2Char"/>
          <w:rFonts w:ascii="CMU Concrete" w:hAnsi="CMU Concrete"/>
          <w:bCs/>
        </w:rPr>
        <w:t>구간</w:t>
      </w:r>
      <w:r>
        <w:rPr>
          <w:rStyle w:val="p2Char"/>
          <w:rFonts w:ascii="CMU Concrete" w:hAnsi="CMU Concrete"/>
          <w:bCs/>
        </w:rPr>
        <w:t xml:space="preserve"> </w:t>
      </w:r>
      <w:r>
        <w:rPr>
          <w:rStyle w:val="p2Char"/>
          <w:rFonts w:ascii="CMU Concrete" w:hAnsi="CMU Concrete"/>
          <w:bCs/>
        </w:rPr>
        <w:t>변수와</w:t>
      </w:r>
      <w:r>
        <w:rPr>
          <w:rStyle w:val="p2Char"/>
          <w:rFonts w:ascii="CMU Concrete" w:hAnsi="CMU Concrete"/>
          <w:bCs/>
        </w:rPr>
        <w:t xml:space="preserve"> </w:t>
      </w:r>
      <w:r>
        <w:rPr>
          <w:rStyle w:val="p2Char"/>
          <w:rFonts w:ascii="CMU Concrete" w:hAnsi="CMU Concrete"/>
          <w:bCs/>
        </w:rPr>
        <w:t>종속변수를</w:t>
      </w:r>
      <w:r>
        <w:rPr>
          <w:rStyle w:val="p2Char"/>
          <w:rFonts w:ascii="CMU Concrete" w:hAnsi="CMU Concrete"/>
          <w:bCs/>
        </w:rPr>
        <w:t xml:space="preserve"> </w:t>
      </w:r>
      <w:r>
        <w:rPr>
          <w:rStyle w:val="p2Char"/>
          <w:rFonts w:ascii="CMU Concrete" w:hAnsi="CMU Concrete"/>
          <w:bCs/>
        </w:rPr>
        <w:t>제외한</w:t>
      </w:r>
      <w:r>
        <w:rPr>
          <w:rStyle w:val="p2Char"/>
          <w:rFonts w:ascii="CMU Concrete" w:hAnsi="CMU Concrete"/>
          <w:bCs/>
        </w:rPr>
        <w:t xml:space="preserve"> </w:t>
      </w:r>
      <w:r>
        <w:rPr>
          <w:rStyle w:val="p2Char"/>
          <w:rFonts w:ascii="CMU Concrete" w:hAnsi="CMU Concrete"/>
          <w:bCs/>
        </w:rPr>
        <w:t>다른</w:t>
      </w:r>
      <w:r>
        <w:rPr>
          <w:rStyle w:val="p2Char"/>
          <w:rFonts w:ascii="CMU Concrete" w:hAnsi="CMU Concrete"/>
          <w:bCs/>
        </w:rPr>
        <w:t xml:space="preserve"> </w:t>
      </w:r>
      <w:r>
        <w:rPr>
          <w:rStyle w:val="p2Char"/>
          <w:rFonts w:ascii="CMU Concrete" w:hAnsi="CMU Concrete"/>
          <w:bCs/>
        </w:rPr>
        <w:t>변수를</w:t>
      </w:r>
      <w:r>
        <w:rPr>
          <w:rStyle w:val="p2Char"/>
          <w:rFonts w:ascii="CMU Concrete" w:hAnsi="CMU Concrete"/>
          <w:bCs/>
        </w:rPr>
        <w:t xml:space="preserve"> </w:t>
      </w:r>
      <w:r>
        <w:rPr>
          <w:rStyle w:val="p2Char"/>
          <w:rFonts w:ascii="CMU Concrete" w:hAnsi="CMU Concrete"/>
          <w:bCs/>
        </w:rPr>
        <w:t>제외시킵니다</w:t>
      </w:r>
      <w:r>
        <w:rPr>
          <w:rStyle w:val="p2Char"/>
          <w:rFonts w:ascii="CMU Concrete" w:hAnsi="CMU Concrete"/>
          <w:bCs/>
        </w:rPr>
        <w:t>.</w:t>
      </w:r>
    </w:p>
    <w:p w14:paraId="60C3028E" w14:textId="77777777" w:rsidR="00614F98" w:rsidRDefault="00614F98" w:rsidP="00401892">
      <w:pPr>
        <w:numPr>
          <w:ilvl w:val="0"/>
          <w:numId w:val="164"/>
        </w:numPr>
        <w:ind w:left="426"/>
        <w:rPr>
          <w:rStyle w:val="p2Char"/>
          <w:rFonts w:ascii="CMU Concrete" w:hAnsi="CMU Concrete"/>
          <w:bCs/>
        </w:rPr>
      </w:pPr>
      <w:r>
        <w:rPr>
          <w:rStyle w:val="p2Char"/>
          <w:rFonts w:ascii="CMU Concrete" w:hAnsi="CMU Concrete"/>
          <w:b/>
          <w:bCs/>
        </w:rPr>
        <w:t>형태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 xml:space="preserve">, </w:t>
      </w:r>
      <w:r>
        <w:rPr>
          <w:rStyle w:val="p2Char"/>
          <w:rFonts w:ascii="CMU Concrete" w:hAnsi="CMU Concrete"/>
          <w:bCs/>
        </w:rPr>
        <w:t>종속</w:t>
      </w:r>
      <w:r>
        <w:rPr>
          <w:rStyle w:val="p2Char"/>
          <w:rFonts w:ascii="CMU Concrete" w:hAnsi="CMU Concrete"/>
          <w:bCs/>
        </w:rPr>
        <w:t xml:space="preserve"> </w:t>
      </w:r>
      <w:r>
        <w:rPr>
          <w:rStyle w:val="p2Char"/>
          <w:rFonts w:ascii="CMU Concrete" w:hAnsi="CMU Concrete"/>
          <w:bCs/>
        </w:rPr>
        <w:t>변수를</w:t>
      </w:r>
      <w:r>
        <w:rPr>
          <w:rStyle w:val="p2Char"/>
          <w:rFonts w:ascii="CMU Concrete" w:hAnsi="CMU Concrete"/>
          <w:bCs/>
        </w:rPr>
        <w:t xml:space="preserve"> </w:t>
      </w:r>
      <w:r>
        <w:rPr>
          <w:rStyle w:val="p2Char"/>
          <w:rFonts w:ascii="CMU Concrete" w:hAnsi="CMU Concrete"/>
          <w:bCs/>
        </w:rPr>
        <w:t>지정합니다</w:t>
      </w:r>
      <w:r>
        <w:rPr>
          <w:rStyle w:val="p2Char"/>
          <w:rFonts w:ascii="CMU Concrete" w:hAnsi="CMU Concrete"/>
          <w:bCs/>
        </w:rPr>
        <w:t>.</w:t>
      </w:r>
    </w:p>
    <w:p w14:paraId="3445FCFE" w14:textId="77777777" w:rsidR="00614F98" w:rsidRDefault="00614F98" w:rsidP="00401892">
      <w:pPr>
        <w:numPr>
          <w:ilvl w:val="0"/>
          <w:numId w:val="164"/>
        </w:numPr>
        <w:ind w:left="426"/>
        <w:rPr>
          <w:rStyle w:val="p2Char"/>
          <w:rFonts w:ascii="CMU Concrete" w:hAnsi="CMU Concrete"/>
        </w:rPr>
      </w:pPr>
      <w:r>
        <w:rPr>
          <w:rStyle w:val="p2Char"/>
          <w:rFonts w:ascii="CMU Concrete" w:hAnsi="CMU Concrete"/>
          <w:b/>
          <w:bCs/>
        </w:rPr>
        <w:t xml:space="preserve">ScoreCard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Cs/>
        </w:rPr>
        <w:t>이용해</w:t>
      </w:r>
      <w:r>
        <w:rPr>
          <w:rStyle w:val="p2Char"/>
          <w:rFonts w:ascii="CMU Concrete" w:hAnsi="CMU Concrete"/>
          <w:bCs/>
        </w:rPr>
        <w:t xml:space="preserve"> ScoreCard</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만듭니다</w:t>
      </w:r>
      <w:r>
        <w:rPr>
          <w:rStyle w:val="p2Char"/>
          <w:rFonts w:ascii="CMU Concrete" w:hAnsi="CMU Concrete"/>
          <w:bCs/>
        </w:rPr>
        <w:t>.</w:t>
      </w:r>
    </w:p>
    <w:p w14:paraId="7C077C54" w14:textId="77777777" w:rsidR="00614F98" w:rsidRDefault="00614F98" w:rsidP="00401892">
      <w:pPr>
        <w:numPr>
          <w:ilvl w:val="0"/>
          <w:numId w:val="164"/>
        </w:numPr>
        <w:ind w:left="426"/>
      </w:pPr>
      <w:r>
        <w:rPr>
          <w:rStyle w:val="p2Char"/>
          <w:rFonts w:ascii="CMU Concrete" w:hAnsi="CMU Concrete"/>
          <w:b/>
          <w:bCs/>
        </w:rPr>
        <w:t xml:space="preserve">ScoreCard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6399D79" w14:textId="77777777" w:rsidR="00614F98" w:rsidRDefault="00614F98" w:rsidP="00614F98">
      <w:pPr>
        <w:rPr>
          <w:rFonts w:ascii="CMU Concrete" w:hAnsi="CMU Concrete"/>
        </w:rPr>
      </w:pPr>
    </w:p>
    <w:p w14:paraId="2B5B07A5" w14:textId="77777777" w:rsidR="00614F98" w:rsidRDefault="00614F98" w:rsidP="00AE3A66">
      <w:pPr>
        <w:pStyle w:val="af"/>
      </w:pPr>
      <w:r>
        <w:rPr>
          <w:noProof/>
        </w:rPr>
        <w:drawing>
          <wp:inline distT="0" distB="0" distL="0" distR="0" wp14:anchorId="29A22FAC" wp14:editId="34A6C2CA">
            <wp:extent cx="4667250" cy="552450"/>
            <wp:effectExtent l="0" t="0" r="0" b="0"/>
            <wp:docPr id="318" name="그림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552450"/>
                    </a:xfrm>
                    <a:prstGeom prst="rect">
                      <a:avLst/>
                    </a:prstGeom>
                    <a:noFill/>
                    <a:ln>
                      <a:noFill/>
                    </a:ln>
                  </pic:spPr>
                </pic:pic>
              </a:graphicData>
            </a:graphic>
          </wp:inline>
        </w:drawing>
      </w:r>
    </w:p>
    <w:p w14:paraId="5E4112DE" w14:textId="77777777" w:rsidR="00614F98" w:rsidRDefault="00614F98" w:rsidP="00614F98">
      <w:pPr>
        <w:rPr>
          <w:rFonts w:ascii="CMU Concrete" w:hAnsi="CMU Concrete"/>
        </w:rPr>
      </w:pPr>
    </w:p>
    <w:p w14:paraId="017DA4E5" w14:textId="77777777" w:rsidR="00614F98" w:rsidRDefault="00614F98" w:rsidP="00614F98">
      <w:pPr>
        <w:pStyle w:val="11"/>
      </w:pPr>
      <w:r>
        <w:rPr>
          <w:rFonts w:hint="eastAsia"/>
        </w:rPr>
        <w:t>속성</w:t>
      </w:r>
    </w:p>
    <w:p w14:paraId="4C2B9B4A"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304"/>
        <w:gridCol w:w="1257"/>
        <w:gridCol w:w="4338"/>
        <w:gridCol w:w="934"/>
        <w:gridCol w:w="942"/>
      </w:tblGrid>
      <w:tr w:rsidR="00614F98" w14:paraId="66EDDDCE" w14:textId="77777777" w:rsidTr="00614F98">
        <w:trPr>
          <w:trHeight w:val="500"/>
          <w:tblCellSpacing w:w="0" w:type="dxa"/>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FF14545"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5FB2FC6" w14:textId="77777777" w:rsidR="00614F98" w:rsidRDefault="00614F98">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0649240" w14:textId="77777777" w:rsidR="00614F98" w:rsidRDefault="00614F98">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D4B7A7E" w14:textId="77777777" w:rsidR="00614F98" w:rsidRDefault="00614F98">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3A6F40F" w14:textId="77777777" w:rsidR="00614F98" w:rsidRDefault="00614F98">
            <w:pPr>
              <w:pStyle w:val="ae"/>
              <w:rPr>
                <w:rFonts w:ascii="CMU Concrete" w:hAnsi="CMU Concrete"/>
              </w:rPr>
            </w:pPr>
            <w:r>
              <w:rPr>
                <w:rFonts w:ascii="CMU Concrete" w:hAnsi="CMU Concrete" w:hint="eastAsia"/>
              </w:rPr>
              <w:t>비고</w:t>
            </w:r>
          </w:p>
        </w:tc>
      </w:tr>
      <w:tr w:rsidR="00614F98" w14:paraId="23DCAA6A"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E631980" w14:textId="77777777" w:rsidR="00614F98" w:rsidRDefault="00614F98">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AD63265" w14:textId="77777777" w:rsidR="00614F98" w:rsidRDefault="00614F98">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16581FF1"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DCE0C75" w14:textId="77777777" w:rsidR="00614F98" w:rsidRDefault="00614F98">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74C0CF46" w14:textId="77777777" w:rsidR="00614F98" w:rsidRDefault="00614F98">
            <w:pPr>
              <w:jc w:val="center"/>
              <w:rPr>
                <w:rFonts w:ascii="CMU Concrete" w:hAnsi="CMU Concrete"/>
              </w:rPr>
            </w:pPr>
          </w:p>
        </w:tc>
      </w:tr>
      <w:tr w:rsidR="00614F98" w14:paraId="70539B3E"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3827341"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1E8C8125" w14:textId="77777777" w:rsidR="00614F98" w:rsidRDefault="00614F98">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0F433DF0"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21ABDD55" w14:textId="77777777" w:rsidR="00614F98" w:rsidRDefault="00614F98">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5956C1BF" w14:textId="77777777" w:rsidR="00614F98" w:rsidRDefault="00614F98">
            <w:pPr>
              <w:jc w:val="center"/>
              <w:rPr>
                <w:rFonts w:ascii="CMU Concrete" w:hAnsi="CMU Concrete"/>
              </w:rPr>
            </w:pPr>
          </w:p>
        </w:tc>
      </w:tr>
      <w:tr w:rsidR="00614F98" w14:paraId="0F3CF5C8"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2779814" w14:textId="77777777" w:rsidR="00614F98" w:rsidRDefault="00614F98">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51120929"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3BF65831" w14:textId="77777777" w:rsidR="00614F98" w:rsidRDefault="00614F98">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74A211A9"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088C73A3"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73379591"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30ADAAA9"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1178E74B" w14:textId="77777777" w:rsidR="00614F98" w:rsidRDefault="00614F98">
            <w:pPr>
              <w:jc w:val="center"/>
              <w:rPr>
                <w:rFonts w:ascii="CMU Concrete" w:hAnsi="CMU Concrete"/>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664DF02D" w14:textId="77777777" w:rsidR="00614F98" w:rsidRDefault="00614F98">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5703D692"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494B9247" w14:textId="77777777" w:rsidR="00614F98" w:rsidRDefault="00614F98">
            <w:pPr>
              <w:jc w:val="center"/>
              <w:rPr>
                <w:rFonts w:ascii="CMU Concrete" w:hAnsi="CMU Concrete"/>
              </w:rPr>
            </w:pPr>
          </w:p>
        </w:tc>
      </w:tr>
      <w:tr w:rsidR="00614F98" w14:paraId="06B083CC"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671CB78" w14:textId="77777777" w:rsidR="00614F98" w:rsidRDefault="00614F98">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69794BB" w14:textId="77777777" w:rsidR="00614F98" w:rsidRDefault="00614F98">
            <w:pPr>
              <w:jc w:val="center"/>
              <w:rPr>
                <w:rFonts w:ascii="CMU Concrete" w:hAnsi="CMU Concrete"/>
              </w:rPr>
            </w:pPr>
            <w:r>
              <w:rPr>
                <w:rFonts w:ascii="CMU Concrete" w:hAnsi="CMU Concrete" w:hint="eastAsia"/>
              </w:rPr>
              <w:t>최대시행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4031B77B" w14:textId="77777777" w:rsidR="00614F98" w:rsidRDefault="00614F98">
            <w:pPr>
              <w:rPr>
                <w:rFonts w:ascii="CMU Concrete" w:hAnsi="CMU Concrete"/>
              </w:rPr>
            </w:pPr>
            <w:r>
              <w:rPr>
                <w:rFonts w:ascii="CMU Concrete" w:hAnsi="CMU Concrete"/>
              </w:rPr>
              <w:t xml:space="preserve">Logistic </w:t>
            </w:r>
            <w:r>
              <w:rPr>
                <w:rFonts w:ascii="CMU Concrete" w:hAnsi="CMU Concrete" w:hint="eastAsia"/>
              </w:rPr>
              <w:t>회귀분석을</w:t>
            </w:r>
            <w:r>
              <w:rPr>
                <w:rFonts w:ascii="CMU Concrete" w:hAnsi="CMU Concrete"/>
              </w:rPr>
              <w:t xml:space="preserve"> </w:t>
            </w:r>
            <w:r>
              <w:rPr>
                <w:rFonts w:ascii="CMU Concrete" w:hAnsi="CMU Concrete" w:hint="eastAsia"/>
              </w:rPr>
              <w:t>위해</w:t>
            </w:r>
            <w:r>
              <w:rPr>
                <w:rFonts w:ascii="CMU Concrete" w:hAnsi="CMU Concrete"/>
              </w:rPr>
              <w:t xml:space="preserve"> Maximum Likelihood Estimator</w:t>
            </w:r>
            <w:r>
              <w:rPr>
                <w:rFonts w:ascii="CMU Concrete" w:hAnsi="CMU Concrete" w:hint="eastAsia"/>
              </w:rPr>
              <w:t>를</w:t>
            </w:r>
            <w:r>
              <w:rPr>
                <w:rFonts w:ascii="CMU Concrete" w:hAnsi="CMU Concrete"/>
              </w:rPr>
              <w:t xml:space="preserve"> </w:t>
            </w:r>
            <w:r>
              <w:rPr>
                <w:rFonts w:ascii="CMU Concrete" w:hAnsi="CMU Concrete" w:hint="eastAsia"/>
              </w:rPr>
              <w:t>추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번의</w:t>
            </w:r>
            <w:r>
              <w:rPr>
                <w:rFonts w:ascii="CMU Concrete" w:hAnsi="CMU Concrete"/>
              </w:rPr>
              <w:t xml:space="preserve"> </w:t>
            </w:r>
            <w:r>
              <w:rPr>
                <w:rFonts w:ascii="CMU Concrete" w:hAnsi="CMU Concrete" w:hint="eastAsia"/>
              </w:rPr>
              <w:t>반복을</w:t>
            </w:r>
            <w:r>
              <w:rPr>
                <w:rFonts w:ascii="CMU Concrete" w:hAnsi="CMU Concrete"/>
              </w:rPr>
              <w:t xml:space="preserve"> </w:t>
            </w:r>
            <w:r>
              <w:rPr>
                <w:rFonts w:ascii="CMU Concrete" w:hAnsi="CMU Concrete" w:hint="eastAsia"/>
              </w:rPr>
              <w:t>통해서</w:t>
            </w:r>
            <w:r>
              <w:rPr>
                <w:rFonts w:ascii="CMU Concrete" w:hAnsi="CMU Concrete"/>
              </w:rPr>
              <w:t xml:space="preserve"> Estimator</w:t>
            </w:r>
            <w:r>
              <w:rPr>
                <w:rFonts w:ascii="CMU Concrete" w:hAnsi="CMU Concrete" w:hint="eastAsia"/>
              </w:rPr>
              <w:t>를</w:t>
            </w:r>
            <w:r>
              <w:rPr>
                <w:rFonts w:ascii="CMU Concrete" w:hAnsi="CMU Concrete"/>
              </w:rPr>
              <w:t xml:space="preserve"> </w:t>
            </w:r>
            <w:r>
              <w:rPr>
                <w:rFonts w:ascii="CMU Concrete" w:hAnsi="CMU Concrete" w:hint="eastAsia"/>
              </w:rPr>
              <w:t>추정할지를</w:t>
            </w:r>
            <w:r>
              <w:rPr>
                <w:rFonts w:ascii="CMU Concrete" w:hAnsi="CMU Concrete"/>
              </w:rPr>
              <w:t xml:space="preserve"> </w:t>
            </w:r>
            <w:r>
              <w:rPr>
                <w:rFonts w:ascii="CMU Concrete" w:hAnsi="CMU Concrete" w:hint="eastAsia"/>
              </w:rPr>
              <w:t>결정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E58B297"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3BC81A94" w14:textId="77777777" w:rsidR="00614F98" w:rsidRDefault="00614F98">
            <w:pPr>
              <w:jc w:val="center"/>
              <w:rPr>
                <w:rFonts w:ascii="CMU Concrete" w:hAnsi="CMU Concrete"/>
              </w:rPr>
            </w:pPr>
          </w:p>
        </w:tc>
      </w:tr>
      <w:tr w:rsidR="00614F98" w14:paraId="4A69ED6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3CBCEF65"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3738B7B4" w14:textId="77777777" w:rsidR="00614F98" w:rsidRDefault="00614F98">
            <w:pPr>
              <w:jc w:val="center"/>
              <w:rPr>
                <w:rFonts w:ascii="CMU Concrete" w:hAnsi="CMU Concrete"/>
              </w:rPr>
            </w:pPr>
            <w:r>
              <w:rPr>
                <w:rFonts w:ascii="CMU Concrete" w:hAnsi="CMU Concrete" w:hint="eastAsia"/>
              </w:rPr>
              <w:t>최대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15EC4F35" w14:textId="77777777" w:rsidR="00614F98" w:rsidRDefault="00614F98">
            <w:pPr>
              <w:rPr>
                <w:rFonts w:ascii="CMU Concrete" w:hAnsi="CMU Concrete"/>
              </w:rPr>
            </w:pPr>
            <w:r>
              <w:rPr>
                <w:rFonts w:ascii="CMU Concrete" w:hAnsi="CMU Concrete"/>
              </w:rPr>
              <w:t>Score</w:t>
            </w:r>
            <w:r>
              <w:rPr>
                <w:rFonts w:ascii="CMU Concrete" w:hAnsi="CMU Concrete" w:hint="eastAsia"/>
              </w:rPr>
              <w:t>의</w:t>
            </w:r>
            <w:r>
              <w:rPr>
                <w:rFonts w:ascii="CMU Concrete" w:hAnsi="CMU Concrete"/>
              </w:rPr>
              <w:t xml:space="preserve"> </w:t>
            </w:r>
            <w:r>
              <w:rPr>
                <w:rFonts w:ascii="CMU Concrete" w:hAnsi="CMU Concrete" w:hint="eastAsia"/>
              </w:rPr>
              <w:t>최대값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25A75D6D"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20B7E8C7" w14:textId="77777777" w:rsidR="00614F98" w:rsidRDefault="00614F98">
            <w:pPr>
              <w:jc w:val="center"/>
              <w:rPr>
                <w:rFonts w:ascii="CMU Concrete" w:hAnsi="CMU Concrete"/>
              </w:rPr>
            </w:pPr>
          </w:p>
        </w:tc>
      </w:tr>
      <w:tr w:rsidR="00614F98" w14:paraId="2EE5F1AB"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CC4D9A9"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06DF1B6A" w14:textId="77777777" w:rsidR="00614F98" w:rsidRDefault="00614F98">
            <w:pPr>
              <w:jc w:val="center"/>
              <w:rPr>
                <w:rFonts w:ascii="CMU Concrete" w:hAnsi="CMU Concrete"/>
              </w:rPr>
            </w:pPr>
            <w:r>
              <w:rPr>
                <w:rFonts w:ascii="CMU Concrete" w:hAnsi="CMU Concrete" w:hint="eastAsia"/>
              </w:rPr>
              <w:t>최소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382B5E04" w14:textId="77777777" w:rsidR="00614F98" w:rsidRDefault="00614F98">
            <w:pPr>
              <w:rPr>
                <w:rFonts w:ascii="CMU Concrete" w:hAnsi="CMU Concrete"/>
              </w:rPr>
            </w:pPr>
            <w:r>
              <w:rPr>
                <w:rFonts w:ascii="CMU Concrete" w:hAnsi="CMU Concrete"/>
              </w:rPr>
              <w:t>Score</w:t>
            </w:r>
            <w:r>
              <w:rPr>
                <w:rFonts w:ascii="CMU Concrete" w:hAnsi="CMU Concrete" w:hint="eastAsia"/>
              </w:rPr>
              <w:t>의</w:t>
            </w:r>
            <w:r>
              <w:rPr>
                <w:rFonts w:ascii="CMU Concrete" w:hAnsi="CMU Concrete"/>
              </w:rPr>
              <w:t xml:space="preserve"> </w:t>
            </w:r>
            <w:r>
              <w:rPr>
                <w:rFonts w:ascii="CMU Concrete" w:hAnsi="CMU Concrete" w:hint="eastAsia"/>
              </w:rPr>
              <w:t>최소값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72C2953E"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2DE46AE7" w14:textId="77777777" w:rsidR="00614F98" w:rsidRDefault="00614F98">
            <w:pPr>
              <w:jc w:val="center"/>
              <w:rPr>
                <w:rFonts w:ascii="CMU Concrete" w:hAnsi="CMU Concrete"/>
              </w:rPr>
            </w:pPr>
          </w:p>
        </w:tc>
      </w:tr>
    </w:tbl>
    <w:p w14:paraId="4674E71E" w14:textId="77777777" w:rsidR="00614F98" w:rsidRDefault="00614F98" w:rsidP="00614F98">
      <w:pPr>
        <w:rPr>
          <w:rFonts w:ascii="CMU Concrete" w:hAnsi="CMU Concrete"/>
        </w:rPr>
      </w:pPr>
    </w:p>
    <w:p w14:paraId="0DD33402" w14:textId="77777777" w:rsidR="00614F98" w:rsidRDefault="00614F98" w:rsidP="00614F98">
      <w:pPr>
        <w:pStyle w:val="11"/>
      </w:pPr>
      <w:r>
        <w:rPr>
          <w:rFonts w:hint="eastAsia"/>
        </w:rPr>
        <w:t>결과</w:t>
      </w:r>
    </w:p>
    <w:p w14:paraId="7A7ED67D"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6EF7683A"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예측한</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확률</w:t>
      </w:r>
      <w:r>
        <w:rPr>
          <w:rFonts w:ascii="CMU Concrete" w:hAnsi="CMU Concrete"/>
        </w:rPr>
        <w:t>, Score</w:t>
      </w:r>
      <w:r>
        <w:rPr>
          <w:rFonts w:ascii="CMU Concrete" w:hAnsi="CMU Concrete" w:hint="eastAsia"/>
        </w:rPr>
        <w:t>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4666BCA" w14:textId="77777777" w:rsidR="00614F98" w:rsidRDefault="00614F98" w:rsidP="00614F98">
      <w:pPr>
        <w:pStyle w:val="p2"/>
        <w:rPr>
          <w:rFonts w:ascii="CMU Concrete" w:hAnsi="CMU Concrete"/>
        </w:rPr>
      </w:pPr>
    </w:p>
    <w:p w14:paraId="0841DB75" w14:textId="77777777" w:rsidR="00614F98" w:rsidRDefault="008F564E" w:rsidP="00AE3A66">
      <w:pPr>
        <w:pStyle w:val="af"/>
      </w:pPr>
      <w:r>
        <w:rPr>
          <w:noProof/>
        </w:rPr>
        <mc:AlternateContent>
          <mc:Choice Requires="wps">
            <w:drawing>
              <wp:anchor distT="0" distB="0" distL="114300" distR="114300" simplePos="0" relativeHeight="251662336" behindDoc="0" locked="0" layoutInCell="1" allowOverlap="1" wp14:anchorId="2F1F8907" wp14:editId="7C8B8BE2">
                <wp:simplePos x="0" y="0"/>
                <wp:positionH relativeFrom="column">
                  <wp:posOffset>4377055</wp:posOffset>
                </wp:positionH>
                <wp:positionV relativeFrom="paragraph">
                  <wp:posOffset>120015</wp:posOffset>
                </wp:positionV>
                <wp:extent cx="630555" cy="2519680"/>
                <wp:effectExtent l="0" t="0" r="17145" b="13970"/>
                <wp:wrapNone/>
                <wp:docPr id="1085" name="직사각형 10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555" cy="25196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8BBE49" id="직사각형 1085" o:spid="_x0000_s1026" style="position:absolute;left:0;text-align:left;margin-left:344.65pt;margin-top:9.45pt;width:49.65pt;height:198.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" filled="f" strokecolor="#930" strokeweight="1.5pt"/>
            </w:pict>
          </mc:Fallback>
        </mc:AlternateContent>
      </w:r>
      <w:r w:rsidR="00614F98">
        <w:rPr>
          <w:noProof/>
        </w:rPr>
        <mc:AlternateContent>
          <mc:Choice Requires="wps">
            <w:drawing>
              <wp:anchor distT="0" distB="0" distL="114300" distR="114300" simplePos="0" relativeHeight="251661312" behindDoc="0" locked="0" layoutInCell="1" allowOverlap="1" wp14:anchorId="7CAF91BB" wp14:editId="10824867">
                <wp:simplePos x="0" y="0"/>
                <wp:positionH relativeFrom="column">
                  <wp:posOffset>3343910</wp:posOffset>
                </wp:positionH>
                <wp:positionV relativeFrom="paragraph">
                  <wp:posOffset>2714625</wp:posOffset>
                </wp:positionV>
                <wp:extent cx="716280" cy="343535"/>
                <wp:effectExtent l="0" t="0" r="0" b="0"/>
                <wp:wrapNone/>
                <wp:docPr id="1084"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0FF03" w14:textId="77777777" w:rsidR="00BA216B" w:rsidRDefault="00BA216B" w:rsidP="00614F98">
                            <w:r>
                              <w:rPr>
                                <w:rFonts w:hint="eastAsia"/>
                              </w:rPr>
                              <w:t>스코어</w:t>
                            </w:r>
                          </w:p>
                          <w:p w14:paraId="4AC3DB40"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F91BB" id="Text Box 1084" o:spid="_x0000_s1090" type="#_x0000_t202" style="position:absolute;margin-left:263.3pt;margin-top:213.75pt;width:56.4pt;height:2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" filled="f" stroked="f">
                <v:textbox>
                  <w:txbxContent>
                    <w:p w14:paraId="1780FF03" w14:textId="77777777" w:rsidR="00BA216B" w:rsidRDefault="00BA216B" w:rsidP="00614F98">
                      <w:r>
                        <w:rPr>
                          <w:rFonts w:hint="eastAsia"/>
                        </w:rPr>
                        <w:t>스코어</w:t>
                      </w:r>
                    </w:p>
                    <w:p w14:paraId="4AC3DB40" w14:textId="77777777" w:rsidR="00BA216B" w:rsidRDefault="00BA216B" w:rsidP="00614F98"/>
                  </w:txbxContent>
                </v:textbox>
              </v:shape>
            </w:pict>
          </mc:Fallback>
        </mc:AlternateContent>
      </w:r>
      <w:r w:rsidR="00614F98">
        <w:rPr>
          <w:noProof/>
        </w:rPr>
        <mc:AlternateContent>
          <mc:Choice Requires="wps">
            <w:drawing>
              <wp:anchor distT="0" distB="0" distL="114300" distR="114300" simplePos="0" relativeHeight="251663360" behindDoc="0" locked="0" layoutInCell="1" allowOverlap="1" wp14:anchorId="3FD4D94A" wp14:editId="71204F16">
                <wp:simplePos x="0" y="0"/>
                <wp:positionH relativeFrom="column">
                  <wp:posOffset>5003800</wp:posOffset>
                </wp:positionH>
                <wp:positionV relativeFrom="paragraph">
                  <wp:posOffset>120015</wp:posOffset>
                </wp:positionV>
                <wp:extent cx="551815" cy="2519680"/>
                <wp:effectExtent l="0" t="0" r="19685" b="13970"/>
                <wp:wrapNone/>
                <wp:docPr id="1086" name="직사각형 10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5196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5FACF" id="직사각형 1086" o:spid="_x0000_s1026" style="position:absolute;left:0;text-align:left;margin-left:394pt;margin-top:9.45pt;width:43.45pt;height:19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" filled="f" strokecolor="#930" strokeweight="1.5pt"/>
            </w:pict>
          </mc:Fallback>
        </mc:AlternateContent>
      </w:r>
      <w:r w:rsidR="00614F98">
        <w:rPr>
          <w:noProof/>
        </w:rPr>
        <mc:AlternateContent>
          <mc:Choice Requires="wps">
            <w:drawing>
              <wp:anchor distT="0" distB="0" distL="114300" distR="114300" simplePos="0" relativeHeight="251657216" behindDoc="0" locked="0" layoutInCell="1" allowOverlap="1" wp14:anchorId="2C0D0204" wp14:editId="7F86FD9E">
                <wp:simplePos x="0" y="0"/>
                <wp:positionH relativeFrom="column">
                  <wp:posOffset>3344545</wp:posOffset>
                </wp:positionH>
                <wp:positionV relativeFrom="paragraph">
                  <wp:posOffset>118745</wp:posOffset>
                </wp:positionV>
                <wp:extent cx="551815" cy="2519680"/>
                <wp:effectExtent l="0" t="0" r="19685" b="13970"/>
                <wp:wrapNone/>
                <wp:docPr id="1083" name="직사각형 10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5196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4E0C9" id="직사각형 1083" o:spid="_x0000_s1026" style="position:absolute;left:0;text-align:left;margin-left:263.35pt;margin-top:9.35pt;width:43.45pt;height:198.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" filled="f" strokecolor="#930" strokeweight="1.5pt"/>
            </w:pict>
          </mc:Fallback>
        </mc:AlternateContent>
      </w:r>
      <w:r w:rsidR="00614F98">
        <w:rPr>
          <w:noProof/>
        </w:rPr>
        <mc:AlternateContent>
          <mc:Choice Requires="wps">
            <w:drawing>
              <wp:anchor distT="0" distB="0" distL="114300" distR="114300" simplePos="0" relativeHeight="251628544" behindDoc="0" locked="0" layoutInCell="1" allowOverlap="1" wp14:anchorId="19E348C5" wp14:editId="78BC95B3">
                <wp:simplePos x="0" y="0"/>
                <wp:positionH relativeFrom="column">
                  <wp:posOffset>2827020</wp:posOffset>
                </wp:positionH>
                <wp:positionV relativeFrom="paragraph">
                  <wp:posOffset>118745</wp:posOffset>
                </wp:positionV>
                <wp:extent cx="526415" cy="2519680"/>
                <wp:effectExtent l="0" t="0" r="26035" b="13970"/>
                <wp:wrapNone/>
                <wp:docPr id="1080" name="직사각형 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25196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8BD23" id="직사각형 1080" o:spid="_x0000_s1026" style="position:absolute;left:0;text-align:left;margin-left:222.6pt;margin-top:9.35pt;width:41.45pt;height:198.4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" filled="f" strokecolor="#930" strokeweight="1.5pt"/>
            </w:pict>
          </mc:Fallback>
        </mc:AlternateContent>
      </w:r>
      <w:r w:rsidR="00614F98">
        <w:rPr>
          <w:noProof/>
        </w:rPr>
        <mc:AlternateContent>
          <mc:Choice Requires="wps">
            <w:drawing>
              <wp:anchor distT="0" distB="0" distL="114300" distR="114300" simplePos="0" relativeHeight="251627520" behindDoc="0" locked="0" layoutInCell="1" allowOverlap="1" wp14:anchorId="17092291" wp14:editId="75C7E53E">
                <wp:simplePos x="0" y="0"/>
                <wp:positionH relativeFrom="column">
                  <wp:posOffset>2326640</wp:posOffset>
                </wp:positionH>
                <wp:positionV relativeFrom="paragraph">
                  <wp:posOffset>118745</wp:posOffset>
                </wp:positionV>
                <wp:extent cx="498475" cy="2519680"/>
                <wp:effectExtent l="0" t="0" r="15875" b="13970"/>
                <wp:wrapNone/>
                <wp:docPr id="753" name="직사각형 7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8475" cy="2519680"/>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85AE1E" id="직사각형 753" o:spid="_x0000_s1026" style="position:absolute;left:0;text-align:left;margin-left:183.2pt;margin-top:9.35pt;width:39.25pt;height:198.4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" filled="f" strokecolor="#339" strokeweight="1.5pt"/>
            </w:pict>
          </mc:Fallback>
        </mc:AlternateContent>
      </w:r>
      <w:r w:rsidR="00614F98">
        <w:rPr>
          <w:noProof/>
        </w:rPr>
        <mc:AlternateContent>
          <mc:Choice Requires="wps">
            <w:drawing>
              <wp:anchor distT="0" distB="0" distL="114300" distR="114300" simplePos="0" relativeHeight="251629568" behindDoc="0" locked="0" layoutInCell="1" allowOverlap="1" wp14:anchorId="44E39534" wp14:editId="10B2670C">
                <wp:simplePos x="0" y="0"/>
                <wp:positionH relativeFrom="column">
                  <wp:posOffset>2083435</wp:posOffset>
                </wp:positionH>
                <wp:positionV relativeFrom="paragraph">
                  <wp:posOffset>2714625</wp:posOffset>
                </wp:positionV>
                <wp:extent cx="779145" cy="343535"/>
                <wp:effectExtent l="0" t="0" r="0" b="0"/>
                <wp:wrapNone/>
                <wp:docPr id="1081"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67AEA" w14:textId="77777777" w:rsidR="00BA216B" w:rsidRDefault="00BA216B" w:rsidP="00614F98">
                            <w:r>
                              <w:rPr>
                                <w:rFonts w:hint="eastAsia"/>
                              </w:rPr>
                              <w:t>원래 범주</w:t>
                            </w:r>
                          </w:p>
                          <w:p w14:paraId="3A566349" w14:textId="77777777" w:rsidR="00BA216B" w:rsidRDefault="00BA216B" w:rsidP="00614F98"/>
                          <w:p w14:paraId="1F2BC029" w14:textId="77777777" w:rsidR="00BA216B" w:rsidRDefault="00BA216B" w:rsidP="00614F98"/>
                          <w:p w14:paraId="6C77BA29" w14:textId="77777777" w:rsidR="00BA216B" w:rsidRDefault="00BA216B" w:rsidP="00614F98"/>
                          <w:p w14:paraId="482DABDC" w14:textId="77777777" w:rsidR="00BA216B" w:rsidRDefault="00BA216B" w:rsidP="00614F98"/>
                          <w:p w14:paraId="1B26DF3B" w14:textId="77777777" w:rsidR="00BA216B" w:rsidRDefault="00BA216B" w:rsidP="00614F98"/>
                          <w:p w14:paraId="3D4E98C6" w14:textId="77777777" w:rsidR="00BA216B" w:rsidRDefault="00BA216B" w:rsidP="00614F98"/>
                          <w:p w14:paraId="0B47C291" w14:textId="77777777" w:rsidR="00BA216B" w:rsidRDefault="00BA216B" w:rsidP="00614F98"/>
                          <w:p w14:paraId="5AFFF7F6" w14:textId="77777777" w:rsidR="00BA216B" w:rsidRDefault="00BA216B" w:rsidP="00614F98"/>
                          <w:p w14:paraId="28D8768E" w14:textId="77777777" w:rsidR="00BA216B" w:rsidRDefault="00BA216B" w:rsidP="00614F98"/>
                          <w:p w14:paraId="1348E56E" w14:textId="77777777" w:rsidR="00BA216B" w:rsidRDefault="00BA216B" w:rsidP="00614F98"/>
                          <w:p w14:paraId="6E965725" w14:textId="77777777" w:rsidR="00BA216B" w:rsidRDefault="00BA216B" w:rsidP="00614F98"/>
                          <w:p w14:paraId="189A0A66" w14:textId="77777777" w:rsidR="00BA216B" w:rsidRDefault="00BA216B" w:rsidP="00614F98"/>
                          <w:p w14:paraId="688DAA84" w14:textId="77777777" w:rsidR="00BA216B" w:rsidRDefault="00BA216B" w:rsidP="00614F98"/>
                          <w:p w14:paraId="1DD38463" w14:textId="77777777" w:rsidR="00BA216B" w:rsidRDefault="00BA216B" w:rsidP="00614F98"/>
                          <w:p w14:paraId="568A9C29" w14:textId="77777777" w:rsidR="00BA216B" w:rsidRDefault="00BA216B" w:rsidP="00614F98"/>
                          <w:p w14:paraId="1E95B4B4" w14:textId="77777777" w:rsidR="00BA216B" w:rsidRDefault="00BA216B" w:rsidP="00614F98"/>
                          <w:p w14:paraId="70420EC4" w14:textId="77777777" w:rsidR="00BA216B" w:rsidRDefault="00BA216B" w:rsidP="00614F98"/>
                          <w:p w14:paraId="313D69F1" w14:textId="77777777" w:rsidR="00BA216B" w:rsidRDefault="00BA216B" w:rsidP="00614F98"/>
                          <w:p w14:paraId="1C161C64" w14:textId="77777777" w:rsidR="00BA216B" w:rsidRDefault="00BA216B" w:rsidP="00614F98"/>
                          <w:p w14:paraId="174BFA01" w14:textId="77777777" w:rsidR="00BA216B" w:rsidRDefault="00BA216B" w:rsidP="00614F98"/>
                          <w:p w14:paraId="58C2AB63" w14:textId="77777777" w:rsidR="00BA216B" w:rsidRDefault="00BA216B" w:rsidP="00614F98"/>
                          <w:p w14:paraId="3F35E98E" w14:textId="77777777" w:rsidR="00BA216B" w:rsidRDefault="00BA216B" w:rsidP="00614F98"/>
                          <w:p w14:paraId="124DB857" w14:textId="77777777" w:rsidR="00BA216B" w:rsidRDefault="00BA216B" w:rsidP="00614F98"/>
                          <w:p w14:paraId="4AA5AD95" w14:textId="77777777" w:rsidR="00BA216B" w:rsidRDefault="00BA216B" w:rsidP="00614F98"/>
                          <w:p w14:paraId="51010E03" w14:textId="77777777" w:rsidR="00BA216B" w:rsidRDefault="00BA216B" w:rsidP="00614F98"/>
                          <w:p w14:paraId="30835D9C" w14:textId="77777777" w:rsidR="00BA216B" w:rsidRDefault="00BA216B" w:rsidP="00614F98"/>
                          <w:p w14:paraId="3AAAFF51" w14:textId="77777777" w:rsidR="00BA216B" w:rsidRDefault="00BA216B" w:rsidP="00614F98"/>
                          <w:p w14:paraId="4D119181" w14:textId="77777777" w:rsidR="00BA216B" w:rsidRDefault="00BA216B" w:rsidP="00614F98"/>
                          <w:p w14:paraId="3607DBDA" w14:textId="77777777" w:rsidR="00BA216B" w:rsidRDefault="00BA216B" w:rsidP="00614F98"/>
                          <w:p w14:paraId="668A19CD" w14:textId="77777777" w:rsidR="00BA216B" w:rsidRDefault="00BA216B" w:rsidP="00614F98"/>
                          <w:p w14:paraId="5B0CC4FB" w14:textId="77777777" w:rsidR="00BA216B" w:rsidRDefault="00BA216B" w:rsidP="00614F98"/>
                          <w:p w14:paraId="13EDC686" w14:textId="77777777" w:rsidR="00BA216B" w:rsidRDefault="00BA216B" w:rsidP="00614F98"/>
                          <w:p w14:paraId="23E5C764" w14:textId="77777777" w:rsidR="00BA216B" w:rsidRDefault="00BA216B" w:rsidP="00614F98"/>
                          <w:p w14:paraId="411F1075" w14:textId="77777777" w:rsidR="00BA216B" w:rsidRDefault="00BA216B" w:rsidP="00614F98"/>
                          <w:p w14:paraId="5FC73D22" w14:textId="77777777" w:rsidR="00BA216B" w:rsidRDefault="00BA216B" w:rsidP="00614F98"/>
                          <w:p w14:paraId="79811904" w14:textId="77777777" w:rsidR="00BA216B" w:rsidRDefault="00BA216B" w:rsidP="00614F98"/>
                          <w:p w14:paraId="68A99C39" w14:textId="77777777" w:rsidR="00BA216B" w:rsidRDefault="00BA216B" w:rsidP="00614F98"/>
                          <w:p w14:paraId="4DDB1497" w14:textId="77777777" w:rsidR="00BA216B" w:rsidRDefault="00BA216B" w:rsidP="00614F98"/>
                          <w:p w14:paraId="68B1D58C" w14:textId="77777777" w:rsidR="00BA216B" w:rsidRDefault="00BA216B" w:rsidP="00614F98"/>
                          <w:p w14:paraId="095A3CE5" w14:textId="77777777" w:rsidR="00BA216B" w:rsidRDefault="00BA216B" w:rsidP="00614F98"/>
                          <w:p w14:paraId="65DED948" w14:textId="77777777" w:rsidR="00BA216B" w:rsidRDefault="00BA216B" w:rsidP="00614F98"/>
                          <w:p w14:paraId="314292EC" w14:textId="77777777" w:rsidR="00BA216B" w:rsidRDefault="00BA216B" w:rsidP="00614F98"/>
                          <w:p w14:paraId="620B338F" w14:textId="77777777" w:rsidR="00BA216B" w:rsidRDefault="00BA216B" w:rsidP="00614F98"/>
                          <w:p w14:paraId="62C5EE42" w14:textId="77777777" w:rsidR="00BA216B" w:rsidRDefault="00BA216B" w:rsidP="00614F98"/>
                          <w:p w14:paraId="5E5236BC" w14:textId="77777777" w:rsidR="00BA216B" w:rsidRDefault="00BA216B" w:rsidP="00614F98"/>
                          <w:p w14:paraId="130AC58F" w14:textId="77777777" w:rsidR="00BA216B" w:rsidRDefault="00BA216B" w:rsidP="00614F98"/>
                          <w:p w14:paraId="1F49AAB6" w14:textId="77777777" w:rsidR="00BA216B" w:rsidRDefault="00BA216B" w:rsidP="00614F98"/>
                          <w:p w14:paraId="6826BE97" w14:textId="77777777" w:rsidR="00BA216B" w:rsidRDefault="00BA216B" w:rsidP="00614F98"/>
                          <w:p w14:paraId="316A82B8" w14:textId="77777777" w:rsidR="00BA216B" w:rsidRDefault="00BA216B" w:rsidP="00614F98"/>
                          <w:p w14:paraId="5E259AD8" w14:textId="77777777" w:rsidR="00BA216B" w:rsidRDefault="00BA216B" w:rsidP="00614F98"/>
                          <w:p w14:paraId="63B22DAD" w14:textId="77777777" w:rsidR="00BA216B" w:rsidRDefault="00BA216B" w:rsidP="00614F98"/>
                          <w:p w14:paraId="458F448D" w14:textId="77777777" w:rsidR="00BA216B" w:rsidRDefault="00BA216B" w:rsidP="00614F98"/>
                          <w:p w14:paraId="2445B4FC" w14:textId="77777777" w:rsidR="00BA216B" w:rsidRDefault="00BA216B" w:rsidP="00614F98"/>
                          <w:p w14:paraId="213CE045" w14:textId="77777777" w:rsidR="00BA216B" w:rsidRDefault="00BA216B" w:rsidP="00614F98"/>
                          <w:p w14:paraId="37747DCD" w14:textId="77777777" w:rsidR="00BA216B" w:rsidRDefault="00BA216B" w:rsidP="00614F98"/>
                          <w:p w14:paraId="0B0AE6EF" w14:textId="77777777" w:rsidR="00BA216B" w:rsidRDefault="00BA216B" w:rsidP="00614F98"/>
                          <w:p w14:paraId="3C4A20E9" w14:textId="77777777" w:rsidR="00BA216B" w:rsidRDefault="00BA216B" w:rsidP="00614F98"/>
                          <w:p w14:paraId="02DD6C6E" w14:textId="77777777" w:rsidR="00BA216B" w:rsidRDefault="00BA216B" w:rsidP="00614F98"/>
                          <w:p w14:paraId="03956D04" w14:textId="77777777" w:rsidR="00BA216B" w:rsidRDefault="00BA216B" w:rsidP="00614F98"/>
                          <w:p w14:paraId="1683D6A6" w14:textId="77777777" w:rsidR="00BA216B" w:rsidRDefault="00BA216B" w:rsidP="00614F98"/>
                          <w:p w14:paraId="5ACE5E82" w14:textId="77777777" w:rsidR="00BA216B" w:rsidRDefault="00BA216B" w:rsidP="00614F98"/>
                          <w:p w14:paraId="3A0C855E" w14:textId="77777777" w:rsidR="00BA216B" w:rsidRDefault="00BA216B" w:rsidP="00614F98"/>
                          <w:p w14:paraId="0D654B1B" w14:textId="77777777" w:rsidR="00BA216B" w:rsidRDefault="00BA216B" w:rsidP="00614F98"/>
                          <w:p w14:paraId="01FF0A21" w14:textId="77777777" w:rsidR="00BA216B" w:rsidRDefault="00BA216B" w:rsidP="00614F98"/>
                          <w:p w14:paraId="303433C2" w14:textId="77777777" w:rsidR="00BA216B" w:rsidRDefault="00BA216B" w:rsidP="00614F98"/>
                          <w:p w14:paraId="5DB273EA" w14:textId="77777777" w:rsidR="00BA216B" w:rsidRDefault="00BA216B" w:rsidP="00614F98"/>
                          <w:p w14:paraId="2215D211" w14:textId="77777777" w:rsidR="00BA216B" w:rsidRDefault="00BA216B" w:rsidP="00614F98"/>
                          <w:p w14:paraId="3A28ABE5" w14:textId="77777777" w:rsidR="00BA216B" w:rsidRDefault="00BA216B" w:rsidP="00614F98"/>
                          <w:p w14:paraId="4557423D" w14:textId="77777777" w:rsidR="00BA216B" w:rsidRDefault="00BA216B" w:rsidP="00614F98"/>
                          <w:p w14:paraId="3F94F407" w14:textId="77777777" w:rsidR="00BA216B" w:rsidRDefault="00BA216B" w:rsidP="00614F98"/>
                          <w:p w14:paraId="50629087" w14:textId="77777777" w:rsidR="00BA216B" w:rsidRDefault="00BA216B" w:rsidP="00614F98"/>
                          <w:p w14:paraId="704F58AB" w14:textId="77777777" w:rsidR="00BA216B" w:rsidRDefault="00BA216B" w:rsidP="00614F98"/>
                          <w:p w14:paraId="2F0978DB" w14:textId="77777777" w:rsidR="00BA216B" w:rsidRDefault="00BA216B" w:rsidP="00614F98"/>
                          <w:p w14:paraId="196E3038" w14:textId="77777777" w:rsidR="00BA216B" w:rsidRDefault="00BA216B" w:rsidP="00614F98"/>
                          <w:p w14:paraId="333C92D6" w14:textId="77777777" w:rsidR="00BA216B" w:rsidRDefault="00BA216B" w:rsidP="00614F98"/>
                          <w:p w14:paraId="35D9E1F3" w14:textId="77777777" w:rsidR="00BA216B" w:rsidRDefault="00BA216B" w:rsidP="00614F98"/>
                          <w:p w14:paraId="02BE08B0" w14:textId="77777777" w:rsidR="00BA216B" w:rsidRDefault="00BA216B" w:rsidP="00614F98"/>
                          <w:p w14:paraId="4F600082" w14:textId="77777777" w:rsidR="00BA216B" w:rsidRDefault="00BA216B" w:rsidP="00614F98"/>
                          <w:p w14:paraId="31005A64" w14:textId="77777777" w:rsidR="00BA216B" w:rsidRDefault="00BA216B" w:rsidP="00614F98"/>
                          <w:p w14:paraId="75986CAA" w14:textId="77777777" w:rsidR="00BA216B" w:rsidRDefault="00BA216B" w:rsidP="00614F98"/>
                          <w:p w14:paraId="738DBAC1" w14:textId="77777777" w:rsidR="00BA216B" w:rsidRDefault="00BA216B" w:rsidP="00614F98"/>
                          <w:p w14:paraId="1F4267D7" w14:textId="77777777" w:rsidR="00BA216B" w:rsidRDefault="00BA216B" w:rsidP="00614F98"/>
                          <w:p w14:paraId="519661F8" w14:textId="77777777" w:rsidR="00BA216B" w:rsidRDefault="00BA216B" w:rsidP="00614F98"/>
                          <w:p w14:paraId="11395025" w14:textId="77777777" w:rsidR="00BA216B" w:rsidRDefault="00BA216B" w:rsidP="00614F98"/>
                          <w:p w14:paraId="5EC4683E" w14:textId="77777777" w:rsidR="00BA216B" w:rsidRDefault="00BA216B" w:rsidP="00614F98"/>
                          <w:p w14:paraId="2FDFF355" w14:textId="77777777" w:rsidR="00BA216B" w:rsidRDefault="00BA216B" w:rsidP="00614F98"/>
                          <w:p w14:paraId="3D86D16E" w14:textId="77777777" w:rsidR="00BA216B" w:rsidRDefault="00BA216B" w:rsidP="00614F98"/>
                          <w:p w14:paraId="781D42B9" w14:textId="77777777" w:rsidR="00BA216B" w:rsidRDefault="00BA216B" w:rsidP="00614F98"/>
                          <w:p w14:paraId="1595A447" w14:textId="77777777" w:rsidR="00BA216B" w:rsidRDefault="00BA216B" w:rsidP="00614F98"/>
                          <w:p w14:paraId="28CBEF04" w14:textId="77777777" w:rsidR="00BA216B" w:rsidRDefault="00BA216B" w:rsidP="00614F98"/>
                          <w:p w14:paraId="329D4146" w14:textId="77777777" w:rsidR="00BA216B" w:rsidRDefault="00BA216B" w:rsidP="00614F98"/>
                          <w:p w14:paraId="55DDE595" w14:textId="77777777" w:rsidR="00BA216B" w:rsidRDefault="00BA216B" w:rsidP="00614F98"/>
                          <w:p w14:paraId="3CBD6616" w14:textId="77777777" w:rsidR="00BA216B" w:rsidRDefault="00BA216B" w:rsidP="00614F98"/>
                          <w:p w14:paraId="4902357B" w14:textId="77777777" w:rsidR="00BA216B" w:rsidRDefault="00BA216B" w:rsidP="00614F98"/>
                          <w:p w14:paraId="74CA8134" w14:textId="77777777" w:rsidR="00BA216B" w:rsidRDefault="00BA216B" w:rsidP="00614F98"/>
                          <w:p w14:paraId="17CB99B6" w14:textId="77777777" w:rsidR="00BA216B" w:rsidRDefault="00BA216B" w:rsidP="00614F98"/>
                          <w:p w14:paraId="78D48B4B" w14:textId="77777777" w:rsidR="00BA216B" w:rsidRDefault="00BA216B" w:rsidP="00614F98"/>
                          <w:p w14:paraId="0CF0B496" w14:textId="77777777" w:rsidR="00BA216B" w:rsidRDefault="00BA216B" w:rsidP="00614F98"/>
                          <w:p w14:paraId="094C872F" w14:textId="77777777" w:rsidR="00BA216B" w:rsidRDefault="00BA216B" w:rsidP="00614F98"/>
                          <w:p w14:paraId="57EABB63" w14:textId="77777777" w:rsidR="00BA216B" w:rsidRDefault="00BA216B" w:rsidP="00614F98"/>
                          <w:p w14:paraId="6323B056" w14:textId="77777777" w:rsidR="00BA216B" w:rsidRDefault="00BA216B" w:rsidP="00614F98"/>
                          <w:p w14:paraId="6B30B83E" w14:textId="77777777" w:rsidR="00BA216B" w:rsidRDefault="00BA216B" w:rsidP="00614F98"/>
                          <w:p w14:paraId="47191D08" w14:textId="77777777" w:rsidR="00BA216B" w:rsidRDefault="00BA216B" w:rsidP="00614F98"/>
                          <w:p w14:paraId="297B9526" w14:textId="77777777" w:rsidR="00BA216B" w:rsidRDefault="00BA216B" w:rsidP="00614F98"/>
                          <w:p w14:paraId="05159319" w14:textId="77777777" w:rsidR="00BA216B" w:rsidRDefault="00BA216B" w:rsidP="00614F98"/>
                          <w:p w14:paraId="27B8D3B7" w14:textId="77777777" w:rsidR="00BA216B" w:rsidRDefault="00BA216B" w:rsidP="00614F98"/>
                          <w:p w14:paraId="789EDEB5" w14:textId="77777777" w:rsidR="00BA216B" w:rsidRDefault="00BA216B" w:rsidP="00614F98"/>
                          <w:p w14:paraId="01D2ADAF" w14:textId="77777777" w:rsidR="00BA216B" w:rsidRDefault="00BA216B" w:rsidP="00614F98"/>
                          <w:p w14:paraId="0A5DC3A8" w14:textId="77777777" w:rsidR="00BA216B" w:rsidRDefault="00BA216B" w:rsidP="00614F98"/>
                          <w:p w14:paraId="4A27B689" w14:textId="77777777" w:rsidR="00BA216B" w:rsidRDefault="00BA216B" w:rsidP="00614F98"/>
                          <w:p w14:paraId="70928092" w14:textId="77777777" w:rsidR="00BA216B" w:rsidRDefault="00BA216B" w:rsidP="00614F98"/>
                          <w:p w14:paraId="3F5B57A7" w14:textId="77777777" w:rsidR="00BA216B" w:rsidRDefault="00BA216B" w:rsidP="00614F98"/>
                          <w:p w14:paraId="2E3E69D3" w14:textId="77777777" w:rsidR="00BA216B" w:rsidRDefault="00BA216B" w:rsidP="00614F98"/>
                          <w:p w14:paraId="2B6E9A6C" w14:textId="77777777" w:rsidR="00BA216B" w:rsidRDefault="00BA216B" w:rsidP="00614F98"/>
                          <w:p w14:paraId="4D26E1BF" w14:textId="77777777" w:rsidR="00BA216B" w:rsidRDefault="00BA216B" w:rsidP="00614F98"/>
                          <w:p w14:paraId="67AF4549" w14:textId="77777777" w:rsidR="00BA216B" w:rsidRDefault="00BA216B" w:rsidP="00614F98"/>
                          <w:p w14:paraId="4A01E6BF" w14:textId="77777777" w:rsidR="00BA216B" w:rsidRDefault="00BA216B" w:rsidP="00614F98"/>
                          <w:p w14:paraId="45FE1670" w14:textId="77777777" w:rsidR="00BA216B" w:rsidRDefault="00BA216B" w:rsidP="00614F98"/>
                          <w:p w14:paraId="3FAF937D" w14:textId="77777777" w:rsidR="00BA216B" w:rsidRDefault="00BA216B" w:rsidP="00614F98"/>
                          <w:p w14:paraId="4DBA0338" w14:textId="77777777" w:rsidR="00BA216B" w:rsidRDefault="00BA216B" w:rsidP="00614F98"/>
                          <w:p w14:paraId="741A48E4" w14:textId="77777777" w:rsidR="00BA216B" w:rsidRDefault="00BA216B" w:rsidP="00614F98"/>
                          <w:p w14:paraId="2F6B52F5" w14:textId="77777777" w:rsidR="00BA216B" w:rsidRDefault="00BA216B" w:rsidP="00614F98"/>
                          <w:p w14:paraId="435A4BDB" w14:textId="77777777" w:rsidR="00BA216B" w:rsidRDefault="00BA216B" w:rsidP="00614F98"/>
                          <w:p w14:paraId="7A1CFC01" w14:textId="77777777" w:rsidR="00BA216B" w:rsidRDefault="00BA216B" w:rsidP="00614F98"/>
                          <w:p w14:paraId="44FC9E56" w14:textId="77777777" w:rsidR="00BA216B" w:rsidRDefault="00BA216B" w:rsidP="00614F98"/>
                          <w:p w14:paraId="2A531958" w14:textId="77777777" w:rsidR="00BA216B" w:rsidRDefault="00BA216B" w:rsidP="00614F98"/>
                          <w:p w14:paraId="50FFFF1D" w14:textId="77777777" w:rsidR="00BA216B" w:rsidRDefault="00BA216B" w:rsidP="00614F98"/>
                          <w:p w14:paraId="07EAD394" w14:textId="77777777" w:rsidR="00BA216B" w:rsidRDefault="00BA216B" w:rsidP="00614F98"/>
                          <w:p w14:paraId="56C398A6" w14:textId="77777777" w:rsidR="00BA216B" w:rsidRDefault="00BA216B" w:rsidP="00614F98"/>
                          <w:p w14:paraId="28C407E0" w14:textId="77777777" w:rsidR="00BA216B" w:rsidRDefault="00BA216B" w:rsidP="00614F98"/>
                          <w:p w14:paraId="036EE19D" w14:textId="77777777" w:rsidR="00BA216B" w:rsidRDefault="00BA216B" w:rsidP="00614F98"/>
                          <w:p w14:paraId="4FD1F137" w14:textId="77777777" w:rsidR="00BA216B" w:rsidRDefault="00BA216B" w:rsidP="00614F98"/>
                          <w:p w14:paraId="441FB920" w14:textId="77777777" w:rsidR="00BA216B" w:rsidRDefault="00BA216B" w:rsidP="00614F98"/>
                          <w:p w14:paraId="100DDAEB" w14:textId="77777777" w:rsidR="00BA216B" w:rsidRDefault="00BA216B" w:rsidP="00614F98"/>
                          <w:p w14:paraId="7E94181F" w14:textId="77777777" w:rsidR="00BA216B" w:rsidRDefault="00BA216B" w:rsidP="00614F98"/>
                          <w:p w14:paraId="126E6AA8" w14:textId="77777777" w:rsidR="00BA216B" w:rsidRDefault="00BA216B" w:rsidP="00614F98"/>
                          <w:p w14:paraId="30FE5938" w14:textId="77777777" w:rsidR="00BA216B" w:rsidRDefault="00BA216B" w:rsidP="00614F98"/>
                          <w:p w14:paraId="28B176F0" w14:textId="77777777" w:rsidR="00BA216B" w:rsidRDefault="00BA216B" w:rsidP="00614F98"/>
                          <w:p w14:paraId="3B2C9481" w14:textId="77777777" w:rsidR="00BA216B" w:rsidRDefault="00BA216B" w:rsidP="00614F98"/>
                          <w:p w14:paraId="3849DEFF" w14:textId="77777777" w:rsidR="00BA216B" w:rsidRDefault="00BA216B" w:rsidP="00614F98"/>
                          <w:p w14:paraId="04FCB714" w14:textId="77777777" w:rsidR="00BA216B" w:rsidRDefault="00BA216B" w:rsidP="00614F98"/>
                          <w:p w14:paraId="6E0836F4" w14:textId="77777777" w:rsidR="00BA216B" w:rsidRDefault="00BA216B" w:rsidP="00614F98"/>
                          <w:p w14:paraId="4C3133CA" w14:textId="77777777" w:rsidR="00BA216B" w:rsidRDefault="00BA216B" w:rsidP="00614F98"/>
                          <w:p w14:paraId="169C9DAF" w14:textId="77777777" w:rsidR="00BA216B" w:rsidRDefault="00BA216B" w:rsidP="00614F98"/>
                          <w:p w14:paraId="1159F920" w14:textId="77777777" w:rsidR="00BA216B" w:rsidRDefault="00BA216B" w:rsidP="00614F98"/>
                          <w:p w14:paraId="43B6FD18" w14:textId="77777777" w:rsidR="00BA216B" w:rsidRDefault="00BA216B" w:rsidP="00614F98"/>
                          <w:p w14:paraId="5E184B99" w14:textId="77777777" w:rsidR="00BA216B" w:rsidRDefault="00BA216B" w:rsidP="00614F98"/>
                          <w:p w14:paraId="65190A2A" w14:textId="77777777" w:rsidR="00BA216B" w:rsidRDefault="00BA216B" w:rsidP="00614F98"/>
                          <w:p w14:paraId="0CA7E872" w14:textId="77777777" w:rsidR="00BA216B" w:rsidRDefault="00BA216B" w:rsidP="00614F98"/>
                          <w:p w14:paraId="208D0235" w14:textId="77777777" w:rsidR="00BA216B" w:rsidRDefault="00BA216B" w:rsidP="00614F98"/>
                          <w:p w14:paraId="5C9A65D9" w14:textId="77777777" w:rsidR="00BA216B" w:rsidRDefault="00BA216B" w:rsidP="00614F98"/>
                          <w:p w14:paraId="2A421152" w14:textId="77777777" w:rsidR="00BA216B" w:rsidRDefault="00BA216B" w:rsidP="00614F98"/>
                          <w:p w14:paraId="439F4850" w14:textId="77777777" w:rsidR="00BA216B" w:rsidRDefault="00BA216B" w:rsidP="00614F98"/>
                          <w:p w14:paraId="50A5F084" w14:textId="77777777" w:rsidR="00BA216B" w:rsidRDefault="00BA216B" w:rsidP="00614F98"/>
                          <w:p w14:paraId="0908CE6D" w14:textId="77777777" w:rsidR="00BA216B" w:rsidRDefault="00BA216B" w:rsidP="00614F98"/>
                          <w:p w14:paraId="31E3D03D" w14:textId="77777777" w:rsidR="00BA216B" w:rsidRDefault="00BA216B" w:rsidP="00614F98"/>
                          <w:p w14:paraId="0BB8872F" w14:textId="77777777" w:rsidR="00BA216B" w:rsidRDefault="00BA216B" w:rsidP="00614F98"/>
                          <w:p w14:paraId="4126D371" w14:textId="77777777" w:rsidR="00BA216B" w:rsidRDefault="00BA216B" w:rsidP="00614F98"/>
                          <w:p w14:paraId="098A66D4" w14:textId="77777777" w:rsidR="00BA216B" w:rsidRDefault="00BA216B" w:rsidP="00614F98"/>
                          <w:p w14:paraId="1D977F27" w14:textId="77777777" w:rsidR="00BA216B" w:rsidRDefault="00BA216B" w:rsidP="00614F98"/>
                          <w:p w14:paraId="57F5AE1E" w14:textId="77777777" w:rsidR="00BA216B" w:rsidRDefault="00BA216B" w:rsidP="00614F98"/>
                          <w:p w14:paraId="0725A286" w14:textId="77777777" w:rsidR="00BA216B" w:rsidRDefault="00BA216B" w:rsidP="00614F98"/>
                          <w:p w14:paraId="49D89831" w14:textId="77777777" w:rsidR="00BA216B" w:rsidRDefault="00BA216B" w:rsidP="00614F98"/>
                          <w:p w14:paraId="15535B68" w14:textId="77777777" w:rsidR="00BA216B" w:rsidRDefault="00BA216B" w:rsidP="00614F98"/>
                          <w:p w14:paraId="39E662D3" w14:textId="77777777" w:rsidR="00BA216B" w:rsidRDefault="00BA216B" w:rsidP="00614F98"/>
                          <w:p w14:paraId="5669FB6A" w14:textId="77777777" w:rsidR="00BA216B" w:rsidRDefault="00BA216B" w:rsidP="00614F98"/>
                          <w:p w14:paraId="3ADEE547" w14:textId="77777777" w:rsidR="00BA216B" w:rsidRDefault="00BA216B" w:rsidP="00614F98"/>
                          <w:p w14:paraId="140EB17B" w14:textId="77777777" w:rsidR="00BA216B" w:rsidRDefault="00BA216B" w:rsidP="00614F98"/>
                          <w:p w14:paraId="12BB899D" w14:textId="77777777" w:rsidR="00BA216B" w:rsidRDefault="00BA216B" w:rsidP="00614F98"/>
                          <w:p w14:paraId="3F9AFBEA" w14:textId="77777777" w:rsidR="00BA216B" w:rsidRDefault="00BA216B" w:rsidP="00614F98"/>
                          <w:p w14:paraId="37BF1C78" w14:textId="77777777" w:rsidR="00BA216B" w:rsidRDefault="00BA216B" w:rsidP="00614F98"/>
                          <w:p w14:paraId="39B406FA" w14:textId="77777777" w:rsidR="00BA216B" w:rsidRDefault="00BA216B" w:rsidP="00614F98"/>
                          <w:p w14:paraId="4A7C876D" w14:textId="77777777" w:rsidR="00BA216B" w:rsidRDefault="00BA216B" w:rsidP="00614F98"/>
                          <w:p w14:paraId="26643BF0" w14:textId="77777777" w:rsidR="00BA216B" w:rsidRDefault="00BA216B" w:rsidP="00614F98"/>
                          <w:p w14:paraId="6E5C29C5" w14:textId="77777777" w:rsidR="00BA216B" w:rsidRDefault="00BA216B" w:rsidP="00614F98"/>
                          <w:p w14:paraId="60BB649F" w14:textId="77777777" w:rsidR="00BA216B" w:rsidRDefault="00BA216B" w:rsidP="00614F98"/>
                          <w:p w14:paraId="101023EC" w14:textId="77777777" w:rsidR="00BA216B" w:rsidRDefault="00BA216B" w:rsidP="00614F98"/>
                          <w:p w14:paraId="563EC763" w14:textId="77777777" w:rsidR="00BA216B" w:rsidRDefault="00BA216B" w:rsidP="00614F98"/>
                          <w:p w14:paraId="4173F2B6" w14:textId="77777777" w:rsidR="00BA216B" w:rsidRDefault="00BA216B" w:rsidP="00614F98"/>
                          <w:p w14:paraId="1833107A" w14:textId="77777777" w:rsidR="00BA216B" w:rsidRDefault="00BA216B" w:rsidP="00614F98"/>
                          <w:p w14:paraId="7A0BE26C" w14:textId="77777777" w:rsidR="00BA216B" w:rsidRDefault="00BA216B" w:rsidP="00614F98"/>
                          <w:p w14:paraId="34FA3BBA" w14:textId="77777777" w:rsidR="00BA216B" w:rsidRDefault="00BA216B" w:rsidP="00614F98"/>
                          <w:p w14:paraId="7ED21706" w14:textId="77777777" w:rsidR="00BA216B" w:rsidRDefault="00BA216B" w:rsidP="00614F98"/>
                          <w:p w14:paraId="5CCA33D2" w14:textId="77777777" w:rsidR="00BA216B" w:rsidRDefault="00BA216B" w:rsidP="00614F98"/>
                          <w:p w14:paraId="5432D5D5" w14:textId="77777777" w:rsidR="00BA216B" w:rsidRDefault="00BA216B" w:rsidP="00614F98"/>
                          <w:p w14:paraId="3D421E5A" w14:textId="77777777" w:rsidR="00BA216B" w:rsidRDefault="00BA216B" w:rsidP="00614F98"/>
                          <w:p w14:paraId="2C933199" w14:textId="77777777" w:rsidR="00BA216B" w:rsidRDefault="00BA216B" w:rsidP="00614F98"/>
                          <w:p w14:paraId="25E27853" w14:textId="77777777" w:rsidR="00BA216B" w:rsidRDefault="00BA216B" w:rsidP="00614F98"/>
                          <w:p w14:paraId="7C2ED566" w14:textId="77777777" w:rsidR="00BA216B" w:rsidRDefault="00BA216B" w:rsidP="00614F98"/>
                          <w:p w14:paraId="2BBDB4AC" w14:textId="77777777" w:rsidR="00BA216B" w:rsidRDefault="00BA216B" w:rsidP="00614F98"/>
                          <w:p w14:paraId="27C905D3" w14:textId="77777777" w:rsidR="00BA216B" w:rsidRDefault="00BA216B" w:rsidP="00614F98"/>
                          <w:p w14:paraId="65F1333C" w14:textId="77777777" w:rsidR="00BA216B" w:rsidRDefault="00BA216B" w:rsidP="00614F98"/>
                          <w:p w14:paraId="71477EDA" w14:textId="77777777" w:rsidR="00BA216B" w:rsidRDefault="00BA216B" w:rsidP="00614F98"/>
                          <w:p w14:paraId="5EDA6D46" w14:textId="77777777" w:rsidR="00BA216B" w:rsidRDefault="00BA216B" w:rsidP="00614F98"/>
                          <w:p w14:paraId="7C9F0ED6" w14:textId="77777777" w:rsidR="00BA216B" w:rsidRDefault="00BA216B" w:rsidP="00614F98"/>
                          <w:p w14:paraId="7D0923F8" w14:textId="77777777" w:rsidR="00BA216B" w:rsidRDefault="00BA216B" w:rsidP="00614F98"/>
                          <w:p w14:paraId="62B5E797" w14:textId="77777777" w:rsidR="00BA216B" w:rsidRDefault="00BA216B" w:rsidP="00614F98"/>
                          <w:p w14:paraId="7782677D" w14:textId="77777777" w:rsidR="00BA216B" w:rsidRDefault="00BA216B" w:rsidP="00614F98"/>
                          <w:p w14:paraId="60C92C3B" w14:textId="77777777" w:rsidR="00BA216B" w:rsidRDefault="00BA216B" w:rsidP="00614F98"/>
                          <w:p w14:paraId="20B2BD29" w14:textId="77777777" w:rsidR="00BA216B" w:rsidRDefault="00BA216B" w:rsidP="00614F98"/>
                          <w:p w14:paraId="040F8CB0" w14:textId="77777777" w:rsidR="00BA216B" w:rsidRDefault="00BA216B" w:rsidP="00614F98"/>
                          <w:p w14:paraId="6394F7A7" w14:textId="77777777" w:rsidR="00BA216B" w:rsidRDefault="00BA216B" w:rsidP="00614F98"/>
                          <w:p w14:paraId="64EDB8F4" w14:textId="77777777" w:rsidR="00BA216B" w:rsidRDefault="00BA216B" w:rsidP="00614F98"/>
                          <w:p w14:paraId="0EDD4914" w14:textId="77777777" w:rsidR="00BA216B" w:rsidRDefault="00BA216B" w:rsidP="00614F98"/>
                          <w:p w14:paraId="5A492EF9" w14:textId="77777777" w:rsidR="00BA216B" w:rsidRDefault="00BA216B" w:rsidP="00614F98"/>
                          <w:p w14:paraId="449BF4D4" w14:textId="77777777" w:rsidR="00BA216B" w:rsidRDefault="00BA216B" w:rsidP="00614F98"/>
                          <w:p w14:paraId="2E0C31D9" w14:textId="77777777" w:rsidR="00BA216B" w:rsidRDefault="00BA216B" w:rsidP="00614F98"/>
                          <w:p w14:paraId="24E11A97" w14:textId="77777777" w:rsidR="00BA216B" w:rsidRDefault="00BA216B" w:rsidP="00614F98"/>
                          <w:p w14:paraId="6AC5D4A4" w14:textId="77777777" w:rsidR="00BA216B" w:rsidRDefault="00BA216B" w:rsidP="00614F98"/>
                          <w:p w14:paraId="427B83DA" w14:textId="77777777" w:rsidR="00BA216B" w:rsidRDefault="00BA216B" w:rsidP="00614F98"/>
                          <w:p w14:paraId="177E07CE" w14:textId="77777777" w:rsidR="00BA216B" w:rsidRDefault="00BA216B" w:rsidP="00614F98"/>
                          <w:p w14:paraId="58FE39DC" w14:textId="77777777" w:rsidR="00BA216B" w:rsidRDefault="00BA216B" w:rsidP="00614F98"/>
                          <w:p w14:paraId="2BFE8676" w14:textId="77777777" w:rsidR="00BA216B" w:rsidRDefault="00BA216B" w:rsidP="00614F98"/>
                          <w:p w14:paraId="5E793907" w14:textId="77777777" w:rsidR="00BA216B" w:rsidRDefault="00BA216B" w:rsidP="00614F98"/>
                          <w:p w14:paraId="6B8DAB6A" w14:textId="77777777" w:rsidR="00BA216B" w:rsidRDefault="00BA216B" w:rsidP="00614F98"/>
                          <w:p w14:paraId="34F5F499" w14:textId="77777777" w:rsidR="00BA216B" w:rsidRDefault="00BA216B" w:rsidP="00614F98"/>
                          <w:p w14:paraId="5AB56B6B" w14:textId="77777777" w:rsidR="00BA216B" w:rsidRDefault="00BA216B" w:rsidP="00614F98"/>
                          <w:p w14:paraId="7CE6DFE7" w14:textId="77777777" w:rsidR="00BA216B" w:rsidRDefault="00BA216B" w:rsidP="00614F98"/>
                          <w:p w14:paraId="4028A0AC" w14:textId="77777777" w:rsidR="00BA216B" w:rsidRDefault="00BA216B" w:rsidP="00614F98"/>
                          <w:p w14:paraId="71A8B4C8" w14:textId="77777777" w:rsidR="00BA216B" w:rsidRDefault="00BA216B" w:rsidP="00614F98"/>
                          <w:p w14:paraId="702C55BD" w14:textId="77777777" w:rsidR="00BA216B" w:rsidRDefault="00BA216B" w:rsidP="00614F98"/>
                          <w:p w14:paraId="6FE221E1" w14:textId="77777777" w:rsidR="00BA216B" w:rsidRDefault="00BA216B" w:rsidP="00614F98"/>
                          <w:p w14:paraId="513A9612" w14:textId="77777777" w:rsidR="00BA216B" w:rsidRDefault="00BA216B" w:rsidP="00614F98"/>
                          <w:p w14:paraId="4F9C0894" w14:textId="77777777" w:rsidR="00BA216B" w:rsidRDefault="00BA216B" w:rsidP="00614F98"/>
                          <w:p w14:paraId="30020004" w14:textId="77777777" w:rsidR="00BA216B" w:rsidRDefault="00BA216B" w:rsidP="00614F98"/>
                          <w:p w14:paraId="57C762A8" w14:textId="77777777" w:rsidR="00BA216B" w:rsidRDefault="00BA216B" w:rsidP="00614F98"/>
                          <w:p w14:paraId="1720B2A2" w14:textId="77777777" w:rsidR="00BA216B" w:rsidRDefault="00BA216B" w:rsidP="00614F98"/>
                          <w:p w14:paraId="5C719E08" w14:textId="77777777" w:rsidR="00BA216B" w:rsidRDefault="00BA216B" w:rsidP="00614F98"/>
                          <w:p w14:paraId="0DC8870E" w14:textId="77777777" w:rsidR="00BA216B" w:rsidRDefault="00BA216B" w:rsidP="00614F98"/>
                          <w:p w14:paraId="60F1D802" w14:textId="77777777" w:rsidR="00BA216B" w:rsidRDefault="00BA216B" w:rsidP="00614F98"/>
                          <w:p w14:paraId="38F8C036" w14:textId="77777777" w:rsidR="00BA216B" w:rsidRDefault="00BA216B" w:rsidP="00614F98"/>
                          <w:p w14:paraId="39F29848" w14:textId="77777777" w:rsidR="00BA216B" w:rsidRDefault="00BA216B" w:rsidP="00614F98"/>
                          <w:p w14:paraId="2AC8D2A1" w14:textId="77777777" w:rsidR="00BA216B" w:rsidRDefault="00BA216B" w:rsidP="00614F98"/>
                          <w:p w14:paraId="75454779" w14:textId="77777777" w:rsidR="00BA216B" w:rsidRDefault="00BA216B" w:rsidP="00614F98"/>
                          <w:p w14:paraId="7DD3D6C1" w14:textId="77777777" w:rsidR="00BA216B" w:rsidRDefault="00BA216B" w:rsidP="00614F98"/>
                          <w:p w14:paraId="42E2963C" w14:textId="77777777" w:rsidR="00BA216B" w:rsidRDefault="00BA216B" w:rsidP="00614F98"/>
                          <w:p w14:paraId="09AA59D6" w14:textId="77777777" w:rsidR="00BA216B" w:rsidRDefault="00BA216B" w:rsidP="00614F98"/>
                          <w:p w14:paraId="674518A4" w14:textId="77777777" w:rsidR="00BA216B" w:rsidRDefault="00BA216B" w:rsidP="00614F98"/>
                          <w:p w14:paraId="60CF4ABB" w14:textId="77777777" w:rsidR="00BA216B" w:rsidRDefault="00BA216B" w:rsidP="00614F98"/>
                          <w:p w14:paraId="0B72CB24" w14:textId="77777777" w:rsidR="00BA216B" w:rsidRDefault="00BA216B" w:rsidP="00614F98"/>
                          <w:p w14:paraId="4DE7EA6F" w14:textId="77777777" w:rsidR="00BA216B" w:rsidRDefault="00BA216B" w:rsidP="00614F98"/>
                          <w:p w14:paraId="551993AB" w14:textId="77777777" w:rsidR="00BA216B" w:rsidRDefault="00BA216B" w:rsidP="00614F98"/>
                          <w:p w14:paraId="5142DDD0" w14:textId="77777777" w:rsidR="00BA216B" w:rsidRDefault="00BA216B" w:rsidP="00614F98"/>
                          <w:p w14:paraId="0D445479" w14:textId="77777777" w:rsidR="00BA216B" w:rsidRDefault="00BA216B" w:rsidP="00614F98"/>
                          <w:p w14:paraId="11696C9E" w14:textId="77777777" w:rsidR="00BA216B" w:rsidRDefault="00BA216B" w:rsidP="00614F98"/>
                          <w:p w14:paraId="1478A7E4" w14:textId="77777777" w:rsidR="00BA216B" w:rsidRDefault="00BA216B" w:rsidP="00614F98"/>
                          <w:p w14:paraId="73CD9C08" w14:textId="77777777" w:rsidR="00BA216B" w:rsidRDefault="00BA216B" w:rsidP="00614F98"/>
                          <w:p w14:paraId="31E7E6AD" w14:textId="77777777" w:rsidR="00BA216B" w:rsidRDefault="00BA216B" w:rsidP="00614F98"/>
                          <w:p w14:paraId="288959C9" w14:textId="77777777" w:rsidR="00BA216B" w:rsidRDefault="00BA216B" w:rsidP="00614F98"/>
                          <w:p w14:paraId="38462CD1" w14:textId="77777777" w:rsidR="00BA216B" w:rsidRDefault="00BA216B" w:rsidP="00614F98"/>
                          <w:p w14:paraId="77321BA0" w14:textId="77777777" w:rsidR="00BA216B" w:rsidRDefault="00BA216B" w:rsidP="00614F98"/>
                          <w:p w14:paraId="585AB0D3" w14:textId="77777777" w:rsidR="00BA216B" w:rsidRDefault="00BA216B" w:rsidP="00614F98"/>
                          <w:p w14:paraId="2A3E777B" w14:textId="77777777" w:rsidR="00BA216B" w:rsidRDefault="00BA216B" w:rsidP="00614F98"/>
                          <w:p w14:paraId="397A6195" w14:textId="77777777" w:rsidR="00BA216B" w:rsidRDefault="00BA216B" w:rsidP="00614F98"/>
                          <w:p w14:paraId="26FE57F0" w14:textId="77777777" w:rsidR="00BA216B" w:rsidRDefault="00BA216B" w:rsidP="00614F98"/>
                          <w:p w14:paraId="06805E9E" w14:textId="77777777" w:rsidR="00BA216B" w:rsidRDefault="00BA216B" w:rsidP="00614F98"/>
                          <w:p w14:paraId="05BA915E" w14:textId="77777777" w:rsidR="00BA216B" w:rsidRDefault="00BA216B" w:rsidP="00614F98"/>
                          <w:p w14:paraId="61677EF1" w14:textId="77777777" w:rsidR="00BA216B" w:rsidRDefault="00BA216B" w:rsidP="00614F98"/>
                          <w:p w14:paraId="5A7DBB71" w14:textId="77777777" w:rsidR="00BA216B" w:rsidRDefault="00BA216B" w:rsidP="00614F98"/>
                          <w:p w14:paraId="248CBA5D" w14:textId="77777777" w:rsidR="00BA216B" w:rsidRDefault="00BA216B" w:rsidP="00614F98"/>
                          <w:p w14:paraId="45D6533B" w14:textId="77777777" w:rsidR="00BA216B" w:rsidRDefault="00BA216B" w:rsidP="00614F98"/>
                          <w:p w14:paraId="4A43E948" w14:textId="77777777" w:rsidR="00BA216B" w:rsidRDefault="00BA216B" w:rsidP="00614F98"/>
                          <w:p w14:paraId="2A5949BF" w14:textId="77777777" w:rsidR="00BA216B" w:rsidRDefault="00BA216B" w:rsidP="00614F98"/>
                          <w:p w14:paraId="3E6EEF04" w14:textId="77777777" w:rsidR="00BA216B" w:rsidRDefault="00BA216B" w:rsidP="00614F98"/>
                          <w:p w14:paraId="40D442FF" w14:textId="77777777" w:rsidR="00BA216B" w:rsidRDefault="00BA216B" w:rsidP="00614F98"/>
                          <w:p w14:paraId="2A1B029C" w14:textId="77777777" w:rsidR="00BA216B" w:rsidRDefault="00BA216B" w:rsidP="00614F98"/>
                          <w:p w14:paraId="693FE992" w14:textId="77777777" w:rsidR="00BA216B" w:rsidRDefault="00BA216B" w:rsidP="00614F98"/>
                          <w:p w14:paraId="53F06A24" w14:textId="77777777" w:rsidR="00BA216B" w:rsidRDefault="00BA216B" w:rsidP="00614F98"/>
                          <w:p w14:paraId="4924DAB1" w14:textId="77777777" w:rsidR="00BA216B" w:rsidRDefault="00BA216B" w:rsidP="00614F98"/>
                          <w:p w14:paraId="25E69C8F" w14:textId="77777777" w:rsidR="00BA216B" w:rsidRDefault="00BA216B" w:rsidP="00614F98"/>
                          <w:p w14:paraId="1B10CEC7" w14:textId="77777777" w:rsidR="00BA216B" w:rsidRDefault="00BA216B" w:rsidP="00614F98"/>
                          <w:p w14:paraId="6ED95DF0" w14:textId="77777777" w:rsidR="00BA216B" w:rsidRDefault="00BA216B" w:rsidP="00614F98"/>
                          <w:p w14:paraId="23F5C27D" w14:textId="77777777" w:rsidR="00BA216B" w:rsidRDefault="00BA216B" w:rsidP="00614F98"/>
                          <w:p w14:paraId="26330A75" w14:textId="77777777" w:rsidR="00BA216B" w:rsidRDefault="00BA216B" w:rsidP="00614F98"/>
                          <w:p w14:paraId="0F24E434" w14:textId="77777777" w:rsidR="00BA216B" w:rsidRDefault="00BA216B" w:rsidP="00614F98"/>
                          <w:p w14:paraId="15534D20" w14:textId="77777777" w:rsidR="00BA216B" w:rsidRDefault="00BA216B" w:rsidP="00614F98"/>
                          <w:p w14:paraId="37C27AE0" w14:textId="77777777" w:rsidR="00BA216B" w:rsidRDefault="00BA216B" w:rsidP="00614F98"/>
                          <w:p w14:paraId="3AF0AA55" w14:textId="77777777" w:rsidR="00BA216B" w:rsidRDefault="00BA216B" w:rsidP="00614F98"/>
                          <w:p w14:paraId="3DC3593E" w14:textId="77777777" w:rsidR="00BA216B" w:rsidRDefault="00BA216B" w:rsidP="00614F98"/>
                          <w:p w14:paraId="0A437B9D" w14:textId="77777777" w:rsidR="00BA216B" w:rsidRDefault="00BA216B" w:rsidP="00614F98"/>
                          <w:p w14:paraId="59E9F293" w14:textId="77777777" w:rsidR="00BA216B" w:rsidRDefault="00BA216B" w:rsidP="00614F98"/>
                          <w:p w14:paraId="7F0BE89C" w14:textId="77777777" w:rsidR="00BA216B" w:rsidRDefault="00BA216B" w:rsidP="00614F98"/>
                          <w:p w14:paraId="06E7A881" w14:textId="77777777" w:rsidR="00BA216B" w:rsidRDefault="00BA216B" w:rsidP="00614F98"/>
                          <w:p w14:paraId="00380BD9" w14:textId="77777777" w:rsidR="00BA216B" w:rsidRDefault="00BA216B" w:rsidP="00614F98"/>
                          <w:p w14:paraId="012B330B" w14:textId="77777777" w:rsidR="00BA216B" w:rsidRDefault="00BA216B" w:rsidP="00614F98"/>
                          <w:p w14:paraId="7151CABE" w14:textId="77777777" w:rsidR="00BA216B" w:rsidRDefault="00BA216B" w:rsidP="00614F98"/>
                          <w:p w14:paraId="69DBC781" w14:textId="77777777" w:rsidR="00BA216B" w:rsidRDefault="00BA216B" w:rsidP="00614F98"/>
                          <w:p w14:paraId="2F81956D" w14:textId="77777777" w:rsidR="00BA216B" w:rsidRDefault="00BA216B" w:rsidP="00614F98"/>
                          <w:p w14:paraId="194E5037" w14:textId="77777777" w:rsidR="00BA216B" w:rsidRDefault="00BA216B" w:rsidP="00614F98"/>
                          <w:p w14:paraId="6C680ABF" w14:textId="77777777" w:rsidR="00BA216B" w:rsidRDefault="00BA216B" w:rsidP="00614F98"/>
                          <w:p w14:paraId="6E712723" w14:textId="77777777" w:rsidR="00BA216B" w:rsidRDefault="00BA216B" w:rsidP="00614F98"/>
                          <w:p w14:paraId="05F75D55" w14:textId="77777777" w:rsidR="00BA216B" w:rsidRDefault="00BA216B" w:rsidP="00614F98"/>
                          <w:p w14:paraId="7DC443D7" w14:textId="77777777" w:rsidR="00BA216B" w:rsidRDefault="00BA216B" w:rsidP="00614F98"/>
                          <w:p w14:paraId="6D6B979F" w14:textId="77777777" w:rsidR="00BA216B" w:rsidRDefault="00BA216B" w:rsidP="00614F98"/>
                          <w:p w14:paraId="53A4AD2A" w14:textId="77777777" w:rsidR="00BA216B" w:rsidRDefault="00BA216B" w:rsidP="00614F98"/>
                          <w:p w14:paraId="6F940E94" w14:textId="77777777" w:rsidR="00BA216B" w:rsidRDefault="00BA216B" w:rsidP="00614F98"/>
                          <w:p w14:paraId="1E003A4E" w14:textId="77777777" w:rsidR="00BA216B" w:rsidRDefault="00BA216B" w:rsidP="00614F98"/>
                          <w:p w14:paraId="09C9839A" w14:textId="77777777" w:rsidR="00BA216B" w:rsidRDefault="00BA216B" w:rsidP="00614F98"/>
                          <w:p w14:paraId="12CA6671" w14:textId="77777777" w:rsidR="00BA216B" w:rsidRDefault="00BA216B" w:rsidP="00614F98"/>
                          <w:p w14:paraId="79C8B911" w14:textId="77777777" w:rsidR="00BA216B" w:rsidRDefault="00BA216B" w:rsidP="00614F98"/>
                          <w:p w14:paraId="2470ADF9" w14:textId="77777777" w:rsidR="00BA216B" w:rsidRDefault="00BA216B" w:rsidP="00614F98"/>
                          <w:p w14:paraId="11CEF969" w14:textId="77777777" w:rsidR="00BA216B" w:rsidRDefault="00BA216B" w:rsidP="00614F98"/>
                          <w:p w14:paraId="4C42DD5A" w14:textId="77777777" w:rsidR="00BA216B" w:rsidRDefault="00BA216B" w:rsidP="00614F98"/>
                          <w:p w14:paraId="3C32A5FB" w14:textId="77777777" w:rsidR="00BA216B" w:rsidRDefault="00BA216B" w:rsidP="00614F98"/>
                          <w:p w14:paraId="7E165151" w14:textId="77777777" w:rsidR="00BA216B" w:rsidRDefault="00BA216B" w:rsidP="00614F98"/>
                          <w:p w14:paraId="393A870A" w14:textId="77777777" w:rsidR="00BA216B" w:rsidRDefault="00BA216B" w:rsidP="00614F98"/>
                          <w:p w14:paraId="155B52CB" w14:textId="77777777" w:rsidR="00BA216B" w:rsidRDefault="00BA216B" w:rsidP="00614F98"/>
                          <w:p w14:paraId="6B83E626" w14:textId="77777777" w:rsidR="00BA216B" w:rsidRDefault="00BA216B" w:rsidP="00614F98"/>
                          <w:p w14:paraId="3E2126AF" w14:textId="77777777" w:rsidR="00BA216B" w:rsidRDefault="00BA216B" w:rsidP="00614F98"/>
                          <w:p w14:paraId="18D5CA30" w14:textId="77777777" w:rsidR="00BA216B" w:rsidRDefault="00BA216B" w:rsidP="00614F98"/>
                          <w:p w14:paraId="5CBA5945" w14:textId="77777777" w:rsidR="00BA216B" w:rsidRDefault="00BA216B" w:rsidP="00614F98"/>
                          <w:p w14:paraId="73FF90FE" w14:textId="77777777" w:rsidR="00BA216B" w:rsidRDefault="00BA216B" w:rsidP="00614F98"/>
                          <w:p w14:paraId="2E6A53D0" w14:textId="77777777" w:rsidR="00BA216B" w:rsidRDefault="00BA216B" w:rsidP="00614F98"/>
                          <w:p w14:paraId="401E3000" w14:textId="77777777" w:rsidR="00BA216B" w:rsidRDefault="00BA216B" w:rsidP="00614F98"/>
                          <w:p w14:paraId="612436E1" w14:textId="77777777" w:rsidR="00BA216B" w:rsidRDefault="00BA216B" w:rsidP="00614F98"/>
                          <w:p w14:paraId="455A4F7F" w14:textId="77777777" w:rsidR="00BA216B" w:rsidRDefault="00BA216B" w:rsidP="00614F98"/>
                          <w:p w14:paraId="34A89B58" w14:textId="77777777" w:rsidR="00BA216B" w:rsidRDefault="00BA216B" w:rsidP="00614F98"/>
                          <w:p w14:paraId="435C6180" w14:textId="77777777" w:rsidR="00BA216B" w:rsidRDefault="00BA216B" w:rsidP="00614F98"/>
                          <w:p w14:paraId="4A153FDE" w14:textId="77777777" w:rsidR="00BA216B" w:rsidRDefault="00BA216B" w:rsidP="00614F98"/>
                          <w:p w14:paraId="2C4015B8" w14:textId="77777777" w:rsidR="00BA216B" w:rsidRDefault="00BA216B" w:rsidP="00614F98"/>
                          <w:p w14:paraId="318E072A" w14:textId="77777777" w:rsidR="00BA216B" w:rsidRDefault="00BA216B" w:rsidP="00614F98"/>
                          <w:p w14:paraId="30B5AF80" w14:textId="77777777" w:rsidR="00BA216B" w:rsidRDefault="00BA216B" w:rsidP="00614F98"/>
                          <w:p w14:paraId="451A81CA" w14:textId="77777777" w:rsidR="00BA216B" w:rsidRDefault="00BA216B" w:rsidP="00614F98"/>
                          <w:p w14:paraId="24F1F661" w14:textId="77777777" w:rsidR="00BA216B" w:rsidRDefault="00BA216B" w:rsidP="00614F98"/>
                          <w:p w14:paraId="7185B277" w14:textId="77777777" w:rsidR="00BA216B" w:rsidRDefault="00BA216B" w:rsidP="00614F98"/>
                          <w:p w14:paraId="311C6728" w14:textId="77777777" w:rsidR="00BA216B" w:rsidRDefault="00BA216B" w:rsidP="00614F98"/>
                          <w:p w14:paraId="29AE40F9" w14:textId="77777777" w:rsidR="00BA216B" w:rsidRDefault="00BA216B" w:rsidP="00614F98"/>
                          <w:p w14:paraId="1CFF6953" w14:textId="77777777" w:rsidR="00BA216B" w:rsidRDefault="00BA216B" w:rsidP="00614F98"/>
                          <w:p w14:paraId="0D7858F7" w14:textId="77777777" w:rsidR="00BA216B" w:rsidRDefault="00BA216B" w:rsidP="00614F98"/>
                          <w:p w14:paraId="5CF9BDF7" w14:textId="77777777" w:rsidR="00BA216B" w:rsidRDefault="00BA216B" w:rsidP="00614F98"/>
                          <w:p w14:paraId="73F99C72" w14:textId="77777777" w:rsidR="00BA216B" w:rsidRDefault="00BA216B" w:rsidP="00614F98"/>
                          <w:p w14:paraId="49F3BAF3" w14:textId="77777777" w:rsidR="00BA216B" w:rsidRDefault="00BA216B" w:rsidP="00614F98"/>
                          <w:p w14:paraId="2657C7BB" w14:textId="77777777" w:rsidR="00BA216B" w:rsidRDefault="00BA216B" w:rsidP="00614F98"/>
                          <w:p w14:paraId="10962767" w14:textId="77777777" w:rsidR="00BA216B" w:rsidRDefault="00BA216B" w:rsidP="00614F98"/>
                          <w:p w14:paraId="6B72656B" w14:textId="77777777" w:rsidR="00BA216B" w:rsidRDefault="00BA216B" w:rsidP="00614F98"/>
                          <w:p w14:paraId="1EA9B342" w14:textId="77777777" w:rsidR="00BA216B" w:rsidRDefault="00BA216B" w:rsidP="00614F98"/>
                          <w:p w14:paraId="6F4EA857" w14:textId="77777777" w:rsidR="00BA216B" w:rsidRDefault="00BA216B" w:rsidP="00614F98"/>
                          <w:p w14:paraId="379D08BE" w14:textId="77777777" w:rsidR="00BA216B" w:rsidRDefault="00BA216B" w:rsidP="00614F98"/>
                          <w:p w14:paraId="1E6533AC" w14:textId="77777777" w:rsidR="00BA216B" w:rsidRDefault="00BA216B" w:rsidP="00614F98"/>
                          <w:p w14:paraId="2B7C0E60" w14:textId="77777777" w:rsidR="00BA216B" w:rsidRDefault="00BA216B" w:rsidP="00614F98"/>
                          <w:p w14:paraId="514037E4" w14:textId="77777777" w:rsidR="00BA216B" w:rsidRDefault="00BA216B" w:rsidP="00614F98"/>
                          <w:p w14:paraId="27ACF674" w14:textId="77777777" w:rsidR="00BA216B" w:rsidRDefault="00BA216B" w:rsidP="00614F98"/>
                          <w:p w14:paraId="317784B4" w14:textId="77777777" w:rsidR="00BA216B" w:rsidRDefault="00BA216B" w:rsidP="00614F98"/>
                          <w:p w14:paraId="512AA895" w14:textId="77777777" w:rsidR="00BA216B" w:rsidRDefault="00BA216B" w:rsidP="00614F98"/>
                          <w:p w14:paraId="6C9248FF" w14:textId="77777777" w:rsidR="00BA216B" w:rsidRDefault="00BA216B" w:rsidP="00614F98"/>
                          <w:p w14:paraId="43075BEB" w14:textId="77777777" w:rsidR="00BA216B" w:rsidRDefault="00BA216B" w:rsidP="00614F98"/>
                          <w:p w14:paraId="0C5E14D3" w14:textId="77777777" w:rsidR="00BA216B" w:rsidRDefault="00BA216B" w:rsidP="00614F98"/>
                          <w:p w14:paraId="10519CF3" w14:textId="77777777" w:rsidR="00BA216B" w:rsidRDefault="00BA216B" w:rsidP="00614F98"/>
                          <w:p w14:paraId="25FED5E5" w14:textId="77777777" w:rsidR="00BA216B" w:rsidRDefault="00BA216B" w:rsidP="00614F98"/>
                          <w:p w14:paraId="3C606DD6" w14:textId="77777777" w:rsidR="00BA216B" w:rsidRDefault="00BA216B" w:rsidP="00614F98"/>
                          <w:p w14:paraId="5A6274B2" w14:textId="77777777" w:rsidR="00BA216B" w:rsidRDefault="00BA216B" w:rsidP="00614F98"/>
                          <w:p w14:paraId="0E23B539" w14:textId="77777777" w:rsidR="00BA216B" w:rsidRDefault="00BA216B" w:rsidP="00614F98"/>
                          <w:p w14:paraId="0AEBF60C" w14:textId="77777777" w:rsidR="00BA216B" w:rsidRDefault="00BA216B" w:rsidP="00614F98"/>
                          <w:p w14:paraId="194ACF87" w14:textId="77777777" w:rsidR="00BA216B" w:rsidRDefault="00BA216B" w:rsidP="00614F98"/>
                          <w:p w14:paraId="6608251D" w14:textId="77777777" w:rsidR="00BA216B" w:rsidRDefault="00BA216B" w:rsidP="00614F98"/>
                          <w:p w14:paraId="6184B6C7" w14:textId="77777777" w:rsidR="00BA216B" w:rsidRDefault="00BA216B" w:rsidP="00614F98"/>
                          <w:p w14:paraId="3B64EA0D" w14:textId="77777777" w:rsidR="00BA216B" w:rsidRDefault="00BA216B" w:rsidP="00614F98"/>
                          <w:p w14:paraId="2973D4EF" w14:textId="77777777" w:rsidR="00BA216B" w:rsidRDefault="00BA216B" w:rsidP="00614F98"/>
                          <w:p w14:paraId="5BBC90FE" w14:textId="77777777" w:rsidR="00BA216B" w:rsidRDefault="00BA216B" w:rsidP="00614F98"/>
                          <w:p w14:paraId="6C1334A4" w14:textId="77777777" w:rsidR="00BA216B" w:rsidRDefault="00BA216B" w:rsidP="00614F98"/>
                          <w:p w14:paraId="37D765A6" w14:textId="77777777" w:rsidR="00BA216B" w:rsidRDefault="00BA216B" w:rsidP="00614F98"/>
                          <w:p w14:paraId="5D6364B3" w14:textId="77777777" w:rsidR="00BA216B" w:rsidRDefault="00BA216B" w:rsidP="00614F98"/>
                          <w:p w14:paraId="491B073C" w14:textId="77777777" w:rsidR="00BA216B" w:rsidRDefault="00BA216B" w:rsidP="00614F98"/>
                          <w:p w14:paraId="2CF16B54" w14:textId="77777777" w:rsidR="00BA216B" w:rsidRDefault="00BA216B" w:rsidP="00614F98"/>
                          <w:p w14:paraId="44AF49E3" w14:textId="77777777" w:rsidR="00BA216B" w:rsidRDefault="00BA216B" w:rsidP="00614F98"/>
                          <w:p w14:paraId="13B2512D" w14:textId="77777777" w:rsidR="00BA216B" w:rsidRDefault="00BA216B" w:rsidP="00614F98"/>
                          <w:p w14:paraId="3AE0D84E" w14:textId="77777777" w:rsidR="00BA216B" w:rsidRDefault="00BA216B" w:rsidP="00614F98"/>
                          <w:p w14:paraId="5ED70193" w14:textId="77777777" w:rsidR="00BA216B" w:rsidRDefault="00BA216B" w:rsidP="00614F98"/>
                          <w:p w14:paraId="79644B0D" w14:textId="77777777" w:rsidR="00BA216B" w:rsidRDefault="00BA216B" w:rsidP="00614F98"/>
                          <w:p w14:paraId="17A02C15" w14:textId="77777777" w:rsidR="00BA216B" w:rsidRDefault="00BA216B" w:rsidP="00614F98"/>
                          <w:p w14:paraId="76C7ECEE" w14:textId="77777777" w:rsidR="00BA216B" w:rsidRDefault="00BA216B" w:rsidP="00614F98"/>
                          <w:p w14:paraId="6ED9555A" w14:textId="77777777" w:rsidR="00BA216B" w:rsidRDefault="00BA216B" w:rsidP="00614F98"/>
                          <w:p w14:paraId="22AC574E" w14:textId="77777777" w:rsidR="00BA216B" w:rsidRDefault="00BA216B" w:rsidP="00614F98"/>
                          <w:p w14:paraId="489E1DAF" w14:textId="77777777" w:rsidR="00BA216B" w:rsidRDefault="00BA216B" w:rsidP="00614F98"/>
                          <w:p w14:paraId="74E58DF3" w14:textId="77777777" w:rsidR="00BA216B" w:rsidRDefault="00BA216B" w:rsidP="00614F98"/>
                          <w:p w14:paraId="25839924" w14:textId="77777777" w:rsidR="00BA216B" w:rsidRDefault="00BA216B" w:rsidP="00614F98"/>
                          <w:p w14:paraId="4496C947" w14:textId="77777777" w:rsidR="00BA216B" w:rsidRDefault="00BA216B" w:rsidP="00614F98"/>
                          <w:p w14:paraId="67B48268" w14:textId="77777777" w:rsidR="00BA216B" w:rsidRDefault="00BA216B" w:rsidP="00614F98"/>
                          <w:p w14:paraId="12FBB2EA" w14:textId="77777777" w:rsidR="00BA216B" w:rsidRDefault="00BA216B" w:rsidP="00614F98"/>
                          <w:p w14:paraId="5D0B7A65" w14:textId="77777777" w:rsidR="00BA216B" w:rsidRDefault="00BA216B" w:rsidP="00614F98"/>
                          <w:p w14:paraId="1C636829" w14:textId="77777777" w:rsidR="00BA216B" w:rsidRDefault="00BA216B" w:rsidP="00614F98"/>
                          <w:p w14:paraId="2C9F9CDA" w14:textId="77777777" w:rsidR="00BA216B" w:rsidRDefault="00BA216B" w:rsidP="00614F98"/>
                          <w:p w14:paraId="02511444"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E39534" id="Text Box 1081" o:spid="_x0000_s1091" type="#_x0000_t202" style="position:absolute;margin-left:164.05pt;margin-top:213.75pt;width:61.35pt;height:27.0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" filled="f" stroked="f">
                <v:textbox>
                  <w:txbxContent>
                    <w:p w14:paraId="76767AEA" w14:textId="77777777" w:rsidR="00BA216B" w:rsidRDefault="00BA216B" w:rsidP="00614F98">
                      <w:r>
                        <w:rPr>
                          <w:rFonts w:hint="eastAsia"/>
                        </w:rPr>
                        <w:t>원래 범주</w:t>
                      </w:r>
                    </w:p>
                    <w:p w14:paraId="3A566349" w14:textId="77777777" w:rsidR="00BA216B" w:rsidRDefault="00BA216B" w:rsidP="00614F98"/>
                    <w:p w14:paraId="1F2BC029" w14:textId="77777777" w:rsidR="00BA216B" w:rsidRDefault="00BA216B" w:rsidP="00614F98"/>
                    <w:p w14:paraId="6C77BA29" w14:textId="77777777" w:rsidR="00BA216B" w:rsidRDefault="00BA216B" w:rsidP="00614F98"/>
                    <w:p w14:paraId="482DABDC" w14:textId="77777777" w:rsidR="00BA216B" w:rsidRDefault="00BA216B" w:rsidP="00614F98"/>
                    <w:p w14:paraId="1B26DF3B" w14:textId="77777777" w:rsidR="00BA216B" w:rsidRDefault="00BA216B" w:rsidP="00614F98"/>
                    <w:p w14:paraId="3D4E98C6" w14:textId="77777777" w:rsidR="00BA216B" w:rsidRDefault="00BA216B" w:rsidP="00614F98"/>
                    <w:p w14:paraId="0B47C291" w14:textId="77777777" w:rsidR="00BA216B" w:rsidRDefault="00BA216B" w:rsidP="00614F98"/>
                    <w:p w14:paraId="5AFFF7F6" w14:textId="77777777" w:rsidR="00BA216B" w:rsidRDefault="00BA216B" w:rsidP="00614F98"/>
                    <w:p w14:paraId="28D8768E" w14:textId="77777777" w:rsidR="00BA216B" w:rsidRDefault="00BA216B" w:rsidP="00614F98"/>
                    <w:p w14:paraId="1348E56E" w14:textId="77777777" w:rsidR="00BA216B" w:rsidRDefault="00BA216B" w:rsidP="00614F98"/>
                    <w:p w14:paraId="6E965725" w14:textId="77777777" w:rsidR="00BA216B" w:rsidRDefault="00BA216B" w:rsidP="00614F98"/>
                    <w:p w14:paraId="189A0A66" w14:textId="77777777" w:rsidR="00BA216B" w:rsidRDefault="00BA216B" w:rsidP="00614F98"/>
                    <w:p w14:paraId="688DAA84" w14:textId="77777777" w:rsidR="00BA216B" w:rsidRDefault="00BA216B" w:rsidP="00614F98"/>
                    <w:p w14:paraId="1DD38463" w14:textId="77777777" w:rsidR="00BA216B" w:rsidRDefault="00BA216B" w:rsidP="00614F98"/>
                    <w:p w14:paraId="568A9C29" w14:textId="77777777" w:rsidR="00BA216B" w:rsidRDefault="00BA216B" w:rsidP="00614F98"/>
                    <w:p w14:paraId="1E95B4B4" w14:textId="77777777" w:rsidR="00BA216B" w:rsidRDefault="00BA216B" w:rsidP="00614F98"/>
                    <w:p w14:paraId="70420EC4" w14:textId="77777777" w:rsidR="00BA216B" w:rsidRDefault="00BA216B" w:rsidP="00614F98"/>
                    <w:p w14:paraId="313D69F1" w14:textId="77777777" w:rsidR="00BA216B" w:rsidRDefault="00BA216B" w:rsidP="00614F98"/>
                    <w:p w14:paraId="1C161C64" w14:textId="77777777" w:rsidR="00BA216B" w:rsidRDefault="00BA216B" w:rsidP="00614F98"/>
                    <w:p w14:paraId="174BFA01" w14:textId="77777777" w:rsidR="00BA216B" w:rsidRDefault="00BA216B" w:rsidP="00614F98"/>
                    <w:p w14:paraId="58C2AB63" w14:textId="77777777" w:rsidR="00BA216B" w:rsidRDefault="00BA216B" w:rsidP="00614F98"/>
                    <w:p w14:paraId="3F35E98E" w14:textId="77777777" w:rsidR="00BA216B" w:rsidRDefault="00BA216B" w:rsidP="00614F98"/>
                    <w:p w14:paraId="124DB857" w14:textId="77777777" w:rsidR="00BA216B" w:rsidRDefault="00BA216B" w:rsidP="00614F98"/>
                    <w:p w14:paraId="4AA5AD95" w14:textId="77777777" w:rsidR="00BA216B" w:rsidRDefault="00BA216B" w:rsidP="00614F98"/>
                    <w:p w14:paraId="51010E03" w14:textId="77777777" w:rsidR="00BA216B" w:rsidRDefault="00BA216B" w:rsidP="00614F98"/>
                    <w:p w14:paraId="30835D9C" w14:textId="77777777" w:rsidR="00BA216B" w:rsidRDefault="00BA216B" w:rsidP="00614F98"/>
                    <w:p w14:paraId="3AAAFF51" w14:textId="77777777" w:rsidR="00BA216B" w:rsidRDefault="00BA216B" w:rsidP="00614F98"/>
                    <w:p w14:paraId="4D119181" w14:textId="77777777" w:rsidR="00BA216B" w:rsidRDefault="00BA216B" w:rsidP="00614F98"/>
                    <w:p w14:paraId="3607DBDA" w14:textId="77777777" w:rsidR="00BA216B" w:rsidRDefault="00BA216B" w:rsidP="00614F98"/>
                    <w:p w14:paraId="668A19CD" w14:textId="77777777" w:rsidR="00BA216B" w:rsidRDefault="00BA216B" w:rsidP="00614F98"/>
                    <w:p w14:paraId="5B0CC4FB" w14:textId="77777777" w:rsidR="00BA216B" w:rsidRDefault="00BA216B" w:rsidP="00614F98"/>
                    <w:p w14:paraId="13EDC686" w14:textId="77777777" w:rsidR="00BA216B" w:rsidRDefault="00BA216B" w:rsidP="00614F98"/>
                    <w:p w14:paraId="23E5C764" w14:textId="77777777" w:rsidR="00BA216B" w:rsidRDefault="00BA216B" w:rsidP="00614F98"/>
                    <w:p w14:paraId="411F1075" w14:textId="77777777" w:rsidR="00BA216B" w:rsidRDefault="00BA216B" w:rsidP="00614F98"/>
                    <w:p w14:paraId="5FC73D22" w14:textId="77777777" w:rsidR="00BA216B" w:rsidRDefault="00BA216B" w:rsidP="00614F98"/>
                    <w:p w14:paraId="79811904" w14:textId="77777777" w:rsidR="00BA216B" w:rsidRDefault="00BA216B" w:rsidP="00614F98"/>
                    <w:p w14:paraId="68A99C39" w14:textId="77777777" w:rsidR="00BA216B" w:rsidRDefault="00BA216B" w:rsidP="00614F98"/>
                    <w:p w14:paraId="4DDB1497" w14:textId="77777777" w:rsidR="00BA216B" w:rsidRDefault="00BA216B" w:rsidP="00614F98"/>
                    <w:p w14:paraId="68B1D58C" w14:textId="77777777" w:rsidR="00BA216B" w:rsidRDefault="00BA216B" w:rsidP="00614F98"/>
                    <w:p w14:paraId="095A3CE5" w14:textId="77777777" w:rsidR="00BA216B" w:rsidRDefault="00BA216B" w:rsidP="00614F98"/>
                    <w:p w14:paraId="65DED948" w14:textId="77777777" w:rsidR="00BA216B" w:rsidRDefault="00BA216B" w:rsidP="00614F98"/>
                    <w:p w14:paraId="314292EC" w14:textId="77777777" w:rsidR="00BA216B" w:rsidRDefault="00BA216B" w:rsidP="00614F98"/>
                    <w:p w14:paraId="620B338F" w14:textId="77777777" w:rsidR="00BA216B" w:rsidRDefault="00BA216B" w:rsidP="00614F98"/>
                    <w:p w14:paraId="62C5EE42" w14:textId="77777777" w:rsidR="00BA216B" w:rsidRDefault="00BA216B" w:rsidP="00614F98"/>
                    <w:p w14:paraId="5E5236BC" w14:textId="77777777" w:rsidR="00BA216B" w:rsidRDefault="00BA216B" w:rsidP="00614F98"/>
                    <w:p w14:paraId="130AC58F" w14:textId="77777777" w:rsidR="00BA216B" w:rsidRDefault="00BA216B" w:rsidP="00614F98"/>
                    <w:p w14:paraId="1F49AAB6" w14:textId="77777777" w:rsidR="00BA216B" w:rsidRDefault="00BA216B" w:rsidP="00614F98"/>
                    <w:p w14:paraId="6826BE97" w14:textId="77777777" w:rsidR="00BA216B" w:rsidRDefault="00BA216B" w:rsidP="00614F98"/>
                    <w:p w14:paraId="316A82B8" w14:textId="77777777" w:rsidR="00BA216B" w:rsidRDefault="00BA216B" w:rsidP="00614F98"/>
                    <w:p w14:paraId="5E259AD8" w14:textId="77777777" w:rsidR="00BA216B" w:rsidRDefault="00BA216B" w:rsidP="00614F98"/>
                    <w:p w14:paraId="63B22DAD" w14:textId="77777777" w:rsidR="00BA216B" w:rsidRDefault="00BA216B" w:rsidP="00614F98"/>
                    <w:p w14:paraId="458F448D" w14:textId="77777777" w:rsidR="00BA216B" w:rsidRDefault="00BA216B" w:rsidP="00614F98"/>
                    <w:p w14:paraId="2445B4FC" w14:textId="77777777" w:rsidR="00BA216B" w:rsidRDefault="00BA216B" w:rsidP="00614F98"/>
                    <w:p w14:paraId="213CE045" w14:textId="77777777" w:rsidR="00BA216B" w:rsidRDefault="00BA216B" w:rsidP="00614F98"/>
                    <w:p w14:paraId="37747DCD" w14:textId="77777777" w:rsidR="00BA216B" w:rsidRDefault="00BA216B" w:rsidP="00614F98"/>
                    <w:p w14:paraId="0B0AE6EF" w14:textId="77777777" w:rsidR="00BA216B" w:rsidRDefault="00BA216B" w:rsidP="00614F98"/>
                    <w:p w14:paraId="3C4A20E9" w14:textId="77777777" w:rsidR="00BA216B" w:rsidRDefault="00BA216B" w:rsidP="00614F98"/>
                    <w:p w14:paraId="02DD6C6E" w14:textId="77777777" w:rsidR="00BA216B" w:rsidRDefault="00BA216B" w:rsidP="00614F98"/>
                    <w:p w14:paraId="03956D04" w14:textId="77777777" w:rsidR="00BA216B" w:rsidRDefault="00BA216B" w:rsidP="00614F98"/>
                    <w:p w14:paraId="1683D6A6" w14:textId="77777777" w:rsidR="00BA216B" w:rsidRDefault="00BA216B" w:rsidP="00614F98"/>
                    <w:p w14:paraId="5ACE5E82" w14:textId="77777777" w:rsidR="00BA216B" w:rsidRDefault="00BA216B" w:rsidP="00614F98"/>
                    <w:p w14:paraId="3A0C855E" w14:textId="77777777" w:rsidR="00BA216B" w:rsidRDefault="00BA216B" w:rsidP="00614F98"/>
                    <w:p w14:paraId="0D654B1B" w14:textId="77777777" w:rsidR="00BA216B" w:rsidRDefault="00BA216B" w:rsidP="00614F98"/>
                    <w:p w14:paraId="01FF0A21" w14:textId="77777777" w:rsidR="00BA216B" w:rsidRDefault="00BA216B" w:rsidP="00614F98"/>
                    <w:p w14:paraId="303433C2" w14:textId="77777777" w:rsidR="00BA216B" w:rsidRDefault="00BA216B" w:rsidP="00614F98"/>
                    <w:p w14:paraId="5DB273EA" w14:textId="77777777" w:rsidR="00BA216B" w:rsidRDefault="00BA216B" w:rsidP="00614F98"/>
                    <w:p w14:paraId="2215D211" w14:textId="77777777" w:rsidR="00BA216B" w:rsidRDefault="00BA216B" w:rsidP="00614F98"/>
                    <w:p w14:paraId="3A28ABE5" w14:textId="77777777" w:rsidR="00BA216B" w:rsidRDefault="00BA216B" w:rsidP="00614F98"/>
                    <w:p w14:paraId="4557423D" w14:textId="77777777" w:rsidR="00BA216B" w:rsidRDefault="00BA216B" w:rsidP="00614F98"/>
                    <w:p w14:paraId="3F94F407" w14:textId="77777777" w:rsidR="00BA216B" w:rsidRDefault="00BA216B" w:rsidP="00614F98"/>
                    <w:p w14:paraId="50629087" w14:textId="77777777" w:rsidR="00BA216B" w:rsidRDefault="00BA216B" w:rsidP="00614F98"/>
                    <w:p w14:paraId="704F58AB" w14:textId="77777777" w:rsidR="00BA216B" w:rsidRDefault="00BA216B" w:rsidP="00614F98"/>
                    <w:p w14:paraId="2F0978DB" w14:textId="77777777" w:rsidR="00BA216B" w:rsidRDefault="00BA216B" w:rsidP="00614F98"/>
                    <w:p w14:paraId="196E3038" w14:textId="77777777" w:rsidR="00BA216B" w:rsidRDefault="00BA216B" w:rsidP="00614F98"/>
                    <w:p w14:paraId="333C92D6" w14:textId="77777777" w:rsidR="00BA216B" w:rsidRDefault="00BA216B" w:rsidP="00614F98"/>
                    <w:p w14:paraId="35D9E1F3" w14:textId="77777777" w:rsidR="00BA216B" w:rsidRDefault="00BA216B" w:rsidP="00614F98"/>
                    <w:p w14:paraId="02BE08B0" w14:textId="77777777" w:rsidR="00BA216B" w:rsidRDefault="00BA216B" w:rsidP="00614F98"/>
                    <w:p w14:paraId="4F600082" w14:textId="77777777" w:rsidR="00BA216B" w:rsidRDefault="00BA216B" w:rsidP="00614F98"/>
                    <w:p w14:paraId="31005A64" w14:textId="77777777" w:rsidR="00BA216B" w:rsidRDefault="00BA216B" w:rsidP="00614F98"/>
                    <w:p w14:paraId="75986CAA" w14:textId="77777777" w:rsidR="00BA216B" w:rsidRDefault="00BA216B" w:rsidP="00614F98"/>
                    <w:p w14:paraId="738DBAC1" w14:textId="77777777" w:rsidR="00BA216B" w:rsidRDefault="00BA216B" w:rsidP="00614F98"/>
                    <w:p w14:paraId="1F4267D7" w14:textId="77777777" w:rsidR="00BA216B" w:rsidRDefault="00BA216B" w:rsidP="00614F98"/>
                    <w:p w14:paraId="519661F8" w14:textId="77777777" w:rsidR="00BA216B" w:rsidRDefault="00BA216B" w:rsidP="00614F98"/>
                    <w:p w14:paraId="11395025" w14:textId="77777777" w:rsidR="00BA216B" w:rsidRDefault="00BA216B" w:rsidP="00614F98"/>
                    <w:p w14:paraId="5EC4683E" w14:textId="77777777" w:rsidR="00BA216B" w:rsidRDefault="00BA216B" w:rsidP="00614F98"/>
                    <w:p w14:paraId="2FDFF355" w14:textId="77777777" w:rsidR="00BA216B" w:rsidRDefault="00BA216B" w:rsidP="00614F98"/>
                    <w:p w14:paraId="3D86D16E" w14:textId="77777777" w:rsidR="00BA216B" w:rsidRDefault="00BA216B" w:rsidP="00614F98"/>
                    <w:p w14:paraId="781D42B9" w14:textId="77777777" w:rsidR="00BA216B" w:rsidRDefault="00BA216B" w:rsidP="00614F98"/>
                    <w:p w14:paraId="1595A447" w14:textId="77777777" w:rsidR="00BA216B" w:rsidRDefault="00BA216B" w:rsidP="00614F98"/>
                    <w:p w14:paraId="28CBEF04" w14:textId="77777777" w:rsidR="00BA216B" w:rsidRDefault="00BA216B" w:rsidP="00614F98"/>
                    <w:p w14:paraId="329D4146" w14:textId="77777777" w:rsidR="00BA216B" w:rsidRDefault="00BA216B" w:rsidP="00614F98"/>
                    <w:p w14:paraId="55DDE595" w14:textId="77777777" w:rsidR="00BA216B" w:rsidRDefault="00BA216B" w:rsidP="00614F98"/>
                    <w:p w14:paraId="3CBD6616" w14:textId="77777777" w:rsidR="00BA216B" w:rsidRDefault="00BA216B" w:rsidP="00614F98"/>
                    <w:p w14:paraId="4902357B" w14:textId="77777777" w:rsidR="00BA216B" w:rsidRDefault="00BA216B" w:rsidP="00614F98"/>
                    <w:p w14:paraId="74CA8134" w14:textId="77777777" w:rsidR="00BA216B" w:rsidRDefault="00BA216B" w:rsidP="00614F98"/>
                    <w:p w14:paraId="17CB99B6" w14:textId="77777777" w:rsidR="00BA216B" w:rsidRDefault="00BA216B" w:rsidP="00614F98"/>
                    <w:p w14:paraId="78D48B4B" w14:textId="77777777" w:rsidR="00BA216B" w:rsidRDefault="00BA216B" w:rsidP="00614F98"/>
                    <w:p w14:paraId="0CF0B496" w14:textId="77777777" w:rsidR="00BA216B" w:rsidRDefault="00BA216B" w:rsidP="00614F98"/>
                    <w:p w14:paraId="094C872F" w14:textId="77777777" w:rsidR="00BA216B" w:rsidRDefault="00BA216B" w:rsidP="00614F98"/>
                    <w:p w14:paraId="57EABB63" w14:textId="77777777" w:rsidR="00BA216B" w:rsidRDefault="00BA216B" w:rsidP="00614F98"/>
                    <w:p w14:paraId="6323B056" w14:textId="77777777" w:rsidR="00BA216B" w:rsidRDefault="00BA216B" w:rsidP="00614F98"/>
                    <w:p w14:paraId="6B30B83E" w14:textId="77777777" w:rsidR="00BA216B" w:rsidRDefault="00BA216B" w:rsidP="00614F98"/>
                    <w:p w14:paraId="47191D08" w14:textId="77777777" w:rsidR="00BA216B" w:rsidRDefault="00BA216B" w:rsidP="00614F98"/>
                    <w:p w14:paraId="297B9526" w14:textId="77777777" w:rsidR="00BA216B" w:rsidRDefault="00BA216B" w:rsidP="00614F98"/>
                    <w:p w14:paraId="05159319" w14:textId="77777777" w:rsidR="00BA216B" w:rsidRDefault="00BA216B" w:rsidP="00614F98"/>
                    <w:p w14:paraId="27B8D3B7" w14:textId="77777777" w:rsidR="00BA216B" w:rsidRDefault="00BA216B" w:rsidP="00614F98"/>
                    <w:p w14:paraId="789EDEB5" w14:textId="77777777" w:rsidR="00BA216B" w:rsidRDefault="00BA216B" w:rsidP="00614F98"/>
                    <w:p w14:paraId="01D2ADAF" w14:textId="77777777" w:rsidR="00BA216B" w:rsidRDefault="00BA216B" w:rsidP="00614F98"/>
                    <w:p w14:paraId="0A5DC3A8" w14:textId="77777777" w:rsidR="00BA216B" w:rsidRDefault="00BA216B" w:rsidP="00614F98"/>
                    <w:p w14:paraId="4A27B689" w14:textId="77777777" w:rsidR="00BA216B" w:rsidRDefault="00BA216B" w:rsidP="00614F98"/>
                    <w:p w14:paraId="70928092" w14:textId="77777777" w:rsidR="00BA216B" w:rsidRDefault="00BA216B" w:rsidP="00614F98"/>
                    <w:p w14:paraId="3F5B57A7" w14:textId="77777777" w:rsidR="00BA216B" w:rsidRDefault="00BA216B" w:rsidP="00614F98"/>
                    <w:p w14:paraId="2E3E69D3" w14:textId="77777777" w:rsidR="00BA216B" w:rsidRDefault="00BA216B" w:rsidP="00614F98"/>
                    <w:p w14:paraId="2B6E9A6C" w14:textId="77777777" w:rsidR="00BA216B" w:rsidRDefault="00BA216B" w:rsidP="00614F98"/>
                    <w:p w14:paraId="4D26E1BF" w14:textId="77777777" w:rsidR="00BA216B" w:rsidRDefault="00BA216B" w:rsidP="00614F98"/>
                    <w:p w14:paraId="67AF4549" w14:textId="77777777" w:rsidR="00BA216B" w:rsidRDefault="00BA216B" w:rsidP="00614F98"/>
                    <w:p w14:paraId="4A01E6BF" w14:textId="77777777" w:rsidR="00BA216B" w:rsidRDefault="00BA216B" w:rsidP="00614F98"/>
                    <w:p w14:paraId="45FE1670" w14:textId="77777777" w:rsidR="00BA216B" w:rsidRDefault="00BA216B" w:rsidP="00614F98"/>
                    <w:p w14:paraId="3FAF937D" w14:textId="77777777" w:rsidR="00BA216B" w:rsidRDefault="00BA216B" w:rsidP="00614F98"/>
                    <w:p w14:paraId="4DBA0338" w14:textId="77777777" w:rsidR="00BA216B" w:rsidRDefault="00BA216B" w:rsidP="00614F98"/>
                    <w:p w14:paraId="741A48E4" w14:textId="77777777" w:rsidR="00BA216B" w:rsidRDefault="00BA216B" w:rsidP="00614F98"/>
                    <w:p w14:paraId="2F6B52F5" w14:textId="77777777" w:rsidR="00BA216B" w:rsidRDefault="00BA216B" w:rsidP="00614F98"/>
                    <w:p w14:paraId="435A4BDB" w14:textId="77777777" w:rsidR="00BA216B" w:rsidRDefault="00BA216B" w:rsidP="00614F98"/>
                    <w:p w14:paraId="7A1CFC01" w14:textId="77777777" w:rsidR="00BA216B" w:rsidRDefault="00BA216B" w:rsidP="00614F98"/>
                    <w:p w14:paraId="44FC9E56" w14:textId="77777777" w:rsidR="00BA216B" w:rsidRDefault="00BA216B" w:rsidP="00614F98"/>
                    <w:p w14:paraId="2A531958" w14:textId="77777777" w:rsidR="00BA216B" w:rsidRDefault="00BA216B" w:rsidP="00614F98"/>
                    <w:p w14:paraId="50FFFF1D" w14:textId="77777777" w:rsidR="00BA216B" w:rsidRDefault="00BA216B" w:rsidP="00614F98"/>
                    <w:p w14:paraId="07EAD394" w14:textId="77777777" w:rsidR="00BA216B" w:rsidRDefault="00BA216B" w:rsidP="00614F98"/>
                    <w:p w14:paraId="56C398A6" w14:textId="77777777" w:rsidR="00BA216B" w:rsidRDefault="00BA216B" w:rsidP="00614F98"/>
                    <w:p w14:paraId="28C407E0" w14:textId="77777777" w:rsidR="00BA216B" w:rsidRDefault="00BA216B" w:rsidP="00614F98"/>
                    <w:p w14:paraId="036EE19D" w14:textId="77777777" w:rsidR="00BA216B" w:rsidRDefault="00BA216B" w:rsidP="00614F98"/>
                    <w:p w14:paraId="4FD1F137" w14:textId="77777777" w:rsidR="00BA216B" w:rsidRDefault="00BA216B" w:rsidP="00614F98"/>
                    <w:p w14:paraId="441FB920" w14:textId="77777777" w:rsidR="00BA216B" w:rsidRDefault="00BA216B" w:rsidP="00614F98"/>
                    <w:p w14:paraId="100DDAEB" w14:textId="77777777" w:rsidR="00BA216B" w:rsidRDefault="00BA216B" w:rsidP="00614F98"/>
                    <w:p w14:paraId="7E94181F" w14:textId="77777777" w:rsidR="00BA216B" w:rsidRDefault="00BA216B" w:rsidP="00614F98"/>
                    <w:p w14:paraId="126E6AA8" w14:textId="77777777" w:rsidR="00BA216B" w:rsidRDefault="00BA216B" w:rsidP="00614F98"/>
                    <w:p w14:paraId="30FE5938" w14:textId="77777777" w:rsidR="00BA216B" w:rsidRDefault="00BA216B" w:rsidP="00614F98"/>
                    <w:p w14:paraId="28B176F0" w14:textId="77777777" w:rsidR="00BA216B" w:rsidRDefault="00BA216B" w:rsidP="00614F98"/>
                    <w:p w14:paraId="3B2C9481" w14:textId="77777777" w:rsidR="00BA216B" w:rsidRDefault="00BA216B" w:rsidP="00614F98"/>
                    <w:p w14:paraId="3849DEFF" w14:textId="77777777" w:rsidR="00BA216B" w:rsidRDefault="00BA216B" w:rsidP="00614F98"/>
                    <w:p w14:paraId="04FCB714" w14:textId="77777777" w:rsidR="00BA216B" w:rsidRDefault="00BA216B" w:rsidP="00614F98"/>
                    <w:p w14:paraId="6E0836F4" w14:textId="77777777" w:rsidR="00BA216B" w:rsidRDefault="00BA216B" w:rsidP="00614F98"/>
                    <w:p w14:paraId="4C3133CA" w14:textId="77777777" w:rsidR="00BA216B" w:rsidRDefault="00BA216B" w:rsidP="00614F98"/>
                    <w:p w14:paraId="169C9DAF" w14:textId="77777777" w:rsidR="00BA216B" w:rsidRDefault="00BA216B" w:rsidP="00614F98"/>
                    <w:p w14:paraId="1159F920" w14:textId="77777777" w:rsidR="00BA216B" w:rsidRDefault="00BA216B" w:rsidP="00614F98"/>
                    <w:p w14:paraId="43B6FD18" w14:textId="77777777" w:rsidR="00BA216B" w:rsidRDefault="00BA216B" w:rsidP="00614F98"/>
                    <w:p w14:paraId="5E184B99" w14:textId="77777777" w:rsidR="00BA216B" w:rsidRDefault="00BA216B" w:rsidP="00614F98"/>
                    <w:p w14:paraId="65190A2A" w14:textId="77777777" w:rsidR="00BA216B" w:rsidRDefault="00BA216B" w:rsidP="00614F98"/>
                    <w:p w14:paraId="0CA7E872" w14:textId="77777777" w:rsidR="00BA216B" w:rsidRDefault="00BA216B" w:rsidP="00614F98"/>
                    <w:p w14:paraId="208D0235" w14:textId="77777777" w:rsidR="00BA216B" w:rsidRDefault="00BA216B" w:rsidP="00614F98"/>
                    <w:p w14:paraId="5C9A65D9" w14:textId="77777777" w:rsidR="00BA216B" w:rsidRDefault="00BA216B" w:rsidP="00614F98"/>
                    <w:p w14:paraId="2A421152" w14:textId="77777777" w:rsidR="00BA216B" w:rsidRDefault="00BA216B" w:rsidP="00614F98"/>
                    <w:p w14:paraId="439F4850" w14:textId="77777777" w:rsidR="00BA216B" w:rsidRDefault="00BA216B" w:rsidP="00614F98"/>
                    <w:p w14:paraId="50A5F084" w14:textId="77777777" w:rsidR="00BA216B" w:rsidRDefault="00BA216B" w:rsidP="00614F98"/>
                    <w:p w14:paraId="0908CE6D" w14:textId="77777777" w:rsidR="00BA216B" w:rsidRDefault="00BA216B" w:rsidP="00614F98"/>
                    <w:p w14:paraId="31E3D03D" w14:textId="77777777" w:rsidR="00BA216B" w:rsidRDefault="00BA216B" w:rsidP="00614F98"/>
                    <w:p w14:paraId="0BB8872F" w14:textId="77777777" w:rsidR="00BA216B" w:rsidRDefault="00BA216B" w:rsidP="00614F98"/>
                    <w:p w14:paraId="4126D371" w14:textId="77777777" w:rsidR="00BA216B" w:rsidRDefault="00BA216B" w:rsidP="00614F98"/>
                    <w:p w14:paraId="098A66D4" w14:textId="77777777" w:rsidR="00BA216B" w:rsidRDefault="00BA216B" w:rsidP="00614F98"/>
                    <w:p w14:paraId="1D977F27" w14:textId="77777777" w:rsidR="00BA216B" w:rsidRDefault="00BA216B" w:rsidP="00614F98"/>
                    <w:p w14:paraId="57F5AE1E" w14:textId="77777777" w:rsidR="00BA216B" w:rsidRDefault="00BA216B" w:rsidP="00614F98"/>
                    <w:p w14:paraId="0725A286" w14:textId="77777777" w:rsidR="00BA216B" w:rsidRDefault="00BA216B" w:rsidP="00614F98"/>
                    <w:p w14:paraId="49D89831" w14:textId="77777777" w:rsidR="00BA216B" w:rsidRDefault="00BA216B" w:rsidP="00614F98"/>
                    <w:p w14:paraId="15535B68" w14:textId="77777777" w:rsidR="00BA216B" w:rsidRDefault="00BA216B" w:rsidP="00614F98"/>
                    <w:p w14:paraId="39E662D3" w14:textId="77777777" w:rsidR="00BA216B" w:rsidRDefault="00BA216B" w:rsidP="00614F98"/>
                    <w:p w14:paraId="5669FB6A" w14:textId="77777777" w:rsidR="00BA216B" w:rsidRDefault="00BA216B" w:rsidP="00614F98"/>
                    <w:p w14:paraId="3ADEE547" w14:textId="77777777" w:rsidR="00BA216B" w:rsidRDefault="00BA216B" w:rsidP="00614F98"/>
                    <w:p w14:paraId="140EB17B" w14:textId="77777777" w:rsidR="00BA216B" w:rsidRDefault="00BA216B" w:rsidP="00614F98"/>
                    <w:p w14:paraId="12BB899D" w14:textId="77777777" w:rsidR="00BA216B" w:rsidRDefault="00BA216B" w:rsidP="00614F98"/>
                    <w:p w14:paraId="3F9AFBEA" w14:textId="77777777" w:rsidR="00BA216B" w:rsidRDefault="00BA216B" w:rsidP="00614F98"/>
                    <w:p w14:paraId="37BF1C78" w14:textId="77777777" w:rsidR="00BA216B" w:rsidRDefault="00BA216B" w:rsidP="00614F98"/>
                    <w:p w14:paraId="39B406FA" w14:textId="77777777" w:rsidR="00BA216B" w:rsidRDefault="00BA216B" w:rsidP="00614F98"/>
                    <w:p w14:paraId="4A7C876D" w14:textId="77777777" w:rsidR="00BA216B" w:rsidRDefault="00BA216B" w:rsidP="00614F98"/>
                    <w:p w14:paraId="26643BF0" w14:textId="77777777" w:rsidR="00BA216B" w:rsidRDefault="00BA216B" w:rsidP="00614F98"/>
                    <w:p w14:paraId="6E5C29C5" w14:textId="77777777" w:rsidR="00BA216B" w:rsidRDefault="00BA216B" w:rsidP="00614F98"/>
                    <w:p w14:paraId="60BB649F" w14:textId="77777777" w:rsidR="00BA216B" w:rsidRDefault="00BA216B" w:rsidP="00614F98"/>
                    <w:p w14:paraId="101023EC" w14:textId="77777777" w:rsidR="00BA216B" w:rsidRDefault="00BA216B" w:rsidP="00614F98"/>
                    <w:p w14:paraId="563EC763" w14:textId="77777777" w:rsidR="00BA216B" w:rsidRDefault="00BA216B" w:rsidP="00614F98"/>
                    <w:p w14:paraId="4173F2B6" w14:textId="77777777" w:rsidR="00BA216B" w:rsidRDefault="00BA216B" w:rsidP="00614F98"/>
                    <w:p w14:paraId="1833107A" w14:textId="77777777" w:rsidR="00BA216B" w:rsidRDefault="00BA216B" w:rsidP="00614F98"/>
                    <w:p w14:paraId="7A0BE26C" w14:textId="77777777" w:rsidR="00BA216B" w:rsidRDefault="00BA216B" w:rsidP="00614F98"/>
                    <w:p w14:paraId="34FA3BBA" w14:textId="77777777" w:rsidR="00BA216B" w:rsidRDefault="00BA216B" w:rsidP="00614F98"/>
                    <w:p w14:paraId="7ED21706" w14:textId="77777777" w:rsidR="00BA216B" w:rsidRDefault="00BA216B" w:rsidP="00614F98"/>
                    <w:p w14:paraId="5CCA33D2" w14:textId="77777777" w:rsidR="00BA216B" w:rsidRDefault="00BA216B" w:rsidP="00614F98"/>
                    <w:p w14:paraId="5432D5D5" w14:textId="77777777" w:rsidR="00BA216B" w:rsidRDefault="00BA216B" w:rsidP="00614F98"/>
                    <w:p w14:paraId="3D421E5A" w14:textId="77777777" w:rsidR="00BA216B" w:rsidRDefault="00BA216B" w:rsidP="00614F98"/>
                    <w:p w14:paraId="2C933199" w14:textId="77777777" w:rsidR="00BA216B" w:rsidRDefault="00BA216B" w:rsidP="00614F98"/>
                    <w:p w14:paraId="25E27853" w14:textId="77777777" w:rsidR="00BA216B" w:rsidRDefault="00BA216B" w:rsidP="00614F98"/>
                    <w:p w14:paraId="7C2ED566" w14:textId="77777777" w:rsidR="00BA216B" w:rsidRDefault="00BA216B" w:rsidP="00614F98"/>
                    <w:p w14:paraId="2BBDB4AC" w14:textId="77777777" w:rsidR="00BA216B" w:rsidRDefault="00BA216B" w:rsidP="00614F98"/>
                    <w:p w14:paraId="27C905D3" w14:textId="77777777" w:rsidR="00BA216B" w:rsidRDefault="00BA216B" w:rsidP="00614F98"/>
                    <w:p w14:paraId="65F1333C" w14:textId="77777777" w:rsidR="00BA216B" w:rsidRDefault="00BA216B" w:rsidP="00614F98"/>
                    <w:p w14:paraId="71477EDA" w14:textId="77777777" w:rsidR="00BA216B" w:rsidRDefault="00BA216B" w:rsidP="00614F98"/>
                    <w:p w14:paraId="5EDA6D46" w14:textId="77777777" w:rsidR="00BA216B" w:rsidRDefault="00BA216B" w:rsidP="00614F98"/>
                    <w:p w14:paraId="7C9F0ED6" w14:textId="77777777" w:rsidR="00BA216B" w:rsidRDefault="00BA216B" w:rsidP="00614F98"/>
                    <w:p w14:paraId="7D0923F8" w14:textId="77777777" w:rsidR="00BA216B" w:rsidRDefault="00BA216B" w:rsidP="00614F98"/>
                    <w:p w14:paraId="62B5E797" w14:textId="77777777" w:rsidR="00BA216B" w:rsidRDefault="00BA216B" w:rsidP="00614F98"/>
                    <w:p w14:paraId="7782677D" w14:textId="77777777" w:rsidR="00BA216B" w:rsidRDefault="00BA216B" w:rsidP="00614F98"/>
                    <w:p w14:paraId="60C92C3B" w14:textId="77777777" w:rsidR="00BA216B" w:rsidRDefault="00BA216B" w:rsidP="00614F98"/>
                    <w:p w14:paraId="20B2BD29" w14:textId="77777777" w:rsidR="00BA216B" w:rsidRDefault="00BA216B" w:rsidP="00614F98"/>
                    <w:p w14:paraId="040F8CB0" w14:textId="77777777" w:rsidR="00BA216B" w:rsidRDefault="00BA216B" w:rsidP="00614F98"/>
                    <w:p w14:paraId="6394F7A7" w14:textId="77777777" w:rsidR="00BA216B" w:rsidRDefault="00BA216B" w:rsidP="00614F98"/>
                    <w:p w14:paraId="64EDB8F4" w14:textId="77777777" w:rsidR="00BA216B" w:rsidRDefault="00BA216B" w:rsidP="00614F98"/>
                    <w:p w14:paraId="0EDD4914" w14:textId="77777777" w:rsidR="00BA216B" w:rsidRDefault="00BA216B" w:rsidP="00614F98"/>
                    <w:p w14:paraId="5A492EF9" w14:textId="77777777" w:rsidR="00BA216B" w:rsidRDefault="00BA216B" w:rsidP="00614F98"/>
                    <w:p w14:paraId="449BF4D4" w14:textId="77777777" w:rsidR="00BA216B" w:rsidRDefault="00BA216B" w:rsidP="00614F98"/>
                    <w:p w14:paraId="2E0C31D9" w14:textId="77777777" w:rsidR="00BA216B" w:rsidRDefault="00BA216B" w:rsidP="00614F98"/>
                    <w:p w14:paraId="24E11A97" w14:textId="77777777" w:rsidR="00BA216B" w:rsidRDefault="00BA216B" w:rsidP="00614F98"/>
                    <w:p w14:paraId="6AC5D4A4" w14:textId="77777777" w:rsidR="00BA216B" w:rsidRDefault="00BA216B" w:rsidP="00614F98"/>
                    <w:p w14:paraId="427B83DA" w14:textId="77777777" w:rsidR="00BA216B" w:rsidRDefault="00BA216B" w:rsidP="00614F98"/>
                    <w:p w14:paraId="177E07CE" w14:textId="77777777" w:rsidR="00BA216B" w:rsidRDefault="00BA216B" w:rsidP="00614F98"/>
                    <w:p w14:paraId="58FE39DC" w14:textId="77777777" w:rsidR="00BA216B" w:rsidRDefault="00BA216B" w:rsidP="00614F98"/>
                    <w:p w14:paraId="2BFE8676" w14:textId="77777777" w:rsidR="00BA216B" w:rsidRDefault="00BA216B" w:rsidP="00614F98"/>
                    <w:p w14:paraId="5E793907" w14:textId="77777777" w:rsidR="00BA216B" w:rsidRDefault="00BA216B" w:rsidP="00614F98"/>
                    <w:p w14:paraId="6B8DAB6A" w14:textId="77777777" w:rsidR="00BA216B" w:rsidRDefault="00BA216B" w:rsidP="00614F98"/>
                    <w:p w14:paraId="34F5F499" w14:textId="77777777" w:rsidR="00BA216B" w:rsidRDefault="00BA216B" w:rsidP="00614F98"/>
                    <w:p w14:paraId="5AB56B6B" w14:textId="77777777" w:rsidR="00BA216B" w:rsidRDefault="00BA216B" w:rsidP="00614F98"/>
                    <w:p w14:paraId="7CE6DFE7" w14:textId="77777777" w:rsidR="00BA216B" w:rsidRDefault="00BA216B" w:rsidP="00614F98"/>
                    <w:p w14:paraId="4028A0AC" w14:textId="77777777" w:rsidR="00BA216B" w:rsidRDefault="00BA216B" w:rsidP="00614F98"/>
                    <w:p w14:paraId="71A8B4C8" w14:textId="77777777" w:rsidR="00BA216B" w:rsidRDefault="00BA216B" w:rsidP="00614F98"/>
                    <w:p w14:paraId="702C55BD" w14:textId="77777777" w:rsidR="00BA216B" w:rsidRDefault="00BA216B" w:rsidP="00614F98"/>
                    <w:p w14:paraId="6FE221E1" w14:textId="77777777" w:rsidR="00BA216B" w:rsidRDefault="00BA216B" w:rsidP="00614F98"/>
                    <w:p w14:paraId="513A9612" w14:textId="77777777" w:rsidR="00BA216B" w:rsidRDefault="00BA216B" w:rsidP="00614F98"/>
                    <w:p w14:paraId="4F9C0894" w14:textId="77777777" w:rsidR="00BA216B" w:rsidRDefault="00BA216B" w:rsidP="00614F98"/>
                    <w:p w14:paraId="30020004" w14:textId="77777777" w:rsidR="00BA216B" w:rsidRDefault="00BA216B" w:rsidP="00614F98"/>
                    <w:p w14:paraId="57C762A8" w14:textId="77777777" w:rsidR="00BA216B" w:rsidRDefault="00BA216B" w:rsidP="00614F98"/>
                    <w:p w14:paraId="1720B2A2" w14:textId="77777777" w:rsidR="00BA216B" w:rsidRDefault="00BA216B" w:rsidP="00614F98"/>
                    <w:p w14:paraId="5C719E08" w14:textId="77777777" w:rsidR="00BA216B" w:rsidRDefault="00BA216B" w:rsidP="00614F98"/>
                    <w:p w14:paraId="0DC8870E" w14:textId="77777777" w:rsidR="00BA216B" w:rsidRDefault="00BA216B" w:rsidP="00614F98"/>
                    <w:p w14:paraId="60F1D802" w14:textId="77777777" w:rsidR="00BA216B" w:rsidRDefault="00BA216B" w:rsidP="00614F98"/>
                    <w:p w14:paraId="38F8C036" w14:textId="77777777" w:rsidR="00BA216B" w:rsidRDefault="00BA216B" w:rsidP="00614F98"/>
                    <w:p w14:paraId="39F29848" w14:textId="77777777" w:rsidR="00BA216B" w:rsidRDefault="00BA216B" w:rsidP="00614F98"/>
                    <w:p w14:paraId="2AC8D2A1" w14:textId="77777777" w:rsidR="00BA216B" w:rsidRDefault="00BA216B" w:rsidP="00614F98"/>
                    <w:p w14:paraId="75454779" w14:textId="77777777" w:rsidR="00BA216B" w:rsidRDefault="00BA216B" w:rsidP="00614F98"/>
                    <w:p w14:paraId="7DD3D6C1" w14:textId="77777777" w:rsidR="00BA216B" w:rsidRDefault="00BA216B" w:rsidP="00614F98"/>
                    <w:p w14:paraId="42E2963C" w14:textId="77777777" w:rsidR="00BA216B" w:rsidRDefault="00BA216B" w:rsidP="00614F98"/>
                    <w:p w14:paraId="09AA59D6" w14:textId="77777777" w:rsidR="00BA216B" w:rsidRDefault="00BA216B" w:rsidP="00614F98"/>
                    <w:p w14:paraId="674518A4" w14:textId="77777777" w:rsidR="00BA216B" w:rsidRDefault="00BA216B" w:rsidP="00614F98"/>
                    <w:p w14:paraId="60CF4ABB" w14:textId="77777777" w:rsidR="00BA216B" w:rsidRDefault="00BA216B" w:rsidP="00614F98"/>
                    <w:p w14:paraId="0B72CB24" w14:textId="77777777" w:rsidR="00BA216B" w:rsidRDefault="00BA216B" w:rsidP="00614F98"/>
                    <w:p w14:paraId="4DE7EA6F" w14:textId="77777777" w:rsidR="00BA216B" w:rsidRDefault="00BA216B" w:rsidP="00614F98"/>
                    <w:p w14:paraId="551993AB" w14:textId="77777777" w:rsidR="00BA216B" w:rsidRDefault="00BA216B" w:rsidP="00614F98"/>
                    <w:p w14:paraId="5142DDD0" w14:textId="77777777" w:rsidR="00BA216B" w:rsidRDefault="00BA216B" w:rsidP="00614F98"/>
                    <w:p w14:paraId="0D445479" w14:textId="77777777" w:rsidR="00BA216B" w:rsidRDefault="00BA216B" w:rsidP="00614F98"/>
                    <w:p w14:paraId="11696C9E" w14:textId="77777777" w:rsidR="00BA216B" w:rsidRDefault="00BA216B" w:rsidP="00614F98"/>
                    <w:p w14:paraId="1478A7E4" w14:textId="77777777" w:rsidR="00BA216B" w:rsidRDefault="00BA216B" w:rsidP="00614F98"/>
                    <w:p w14:paraId="73CD9C08" w14:textId="77777777" w:rsidR="00BA216B" w:rsidRDefault="00BA216B" w:rsidP="00614F98"/>
                    <w:p w14:paraId="31E7E6AD" w14:textId="77777777" w:rsidR="00BA216B" w:rsidRDefault="00BA216B" w:rsidP="00614F98"/>
                    <w:p w14:paraId="288959C9" w14:textId="77777777" w:rsidR="00BA216B" w:rsidRDefault="00BA216B" w:rsidP="00614F98"/>
                    <w:p w14:paraId="38462CD1" w14:textId="77777777" w:rsidR="00BA216B" w:rsidRDefault="00BA216B" w:rsidP="00614F98"/>
                    <w:p w14:paraId="77321BA0" w14:textId="77777777" w:rsidR="00BA216B" w:rsidRDefault="00BA216B" w:rsidP="00614F98"/>
                    <w:p w14:paraId="585AB0D3" w14:textId="77777777" w:rsidR="00BA216B" w:rsidRDefault="00BA216B" w:rsidP="00614F98"/>
                    <w:p w14:paraId="2A3E777B" w14:textId="77777777" w:rsidR="00BA216B" w:rsidRDefault="00BA216B" w:rsidP="00614F98"/>
                    <w:p w14:paraId="397A6195" w14:textId="77777777" w:rsidR="00BA216B" w:rsidRDefault="00BA216B" w:rsidP="00614F98"/>
                    <w:p w14:paraId="26FE57F0" w14:textId="77777777" w:rsidR="00BA216B" w:rsidRDefault="00BA216B" w:rsidP="00614F98"/>
                    <w:p w14:paraId="06805E9E" w14:textId="77777777" w:rsidR="00BA216B" w:rsidRDefault="00BA216B" w:rsidP="00614F98"/>
                    <w:p w14:paraId="05BA915E" w14:textId="77777777" w:rsidR="00BA216B" w:rsidRDefault="00BA216B" w:rsidP="00614F98"/>
                    <w:p w14:paraId="61677EF1" w14:textId="77777777" w:rsidR="00BA216B" w:rsidRDefault="00BA216B" w:rsidP="00614F98"/>
                    <w:p w14:paraId="5A7DBB71" w14:textId="77777777" w:rsidR="00BA216B" w:rsidRDefault="00BA216B" w:rsidP="00614F98"/>
                    <w:p w14:paraId="248CBA5D" w14:textId="77777777" w:rsidR="00BA216B" w:rsidRDefault="00BA216B" w:rsidP="00614F98"/>
                    <w:p w14:paraId="45D6533B" w14:textId="77777777" w:rsidR="00BA216B" w:rsidRDefault="00BA216B" w:rsidP="00614F98"/>
                    <w:p w14:paraId="4A43E948" w14:textId="77777777" w:rsidR="00BA216B" w:rsidRDefault="00BA216B" w:rsidP="00614F98"/>
                    <w:p w14:paraId="2A5949BF" w14:textId="77777777" w:rsidR="00BA216B" w:rsidRDefault="00BA216B" w:rsidP="00614F98"/>
                    <w:p w14:paraId="3E6EEF04" w14:textId="77777777" w:rsidR="00BA216B" w:rsidRDefault="00BA216B" w:rsidP="00614F98"/>
                    <w:p w14:paraId="40D442FF" w14:textId="77777777" w:rsidR="00BA216B" w:rsidRDefault="00BA216B" w:rsidP="00614F98"/>
                    <w:p w14:paraId="2A1B029C" w14:textId="77777777" w:rsidR="00BA216B" w:rsidRDefault="00BA216B" w:rsidP="00614F98"/>
                    <w:p w14:paraId="693FE992" w14:textId="77777777" w:rsidR="00BA216B" w:rsidRDefault="00BA216B" w:rsidP="00614F98"/>
                    <w:p w14:paraId="53F06A24" w14:textId="77777777" w:rsidR="00BA216B" w:rsidRDefault="00BA216B" w:rsidP="00614F98"/>
                    <w:p w14:paraId="4924DAB1" w14:textId="77777777" w:rsidR="00BA216B" w:rsidRDefault="00BA216B" w:rsidP="00614F98"/>
                    <w:p w14:paraId="25E69C8F" w14:textId="77777777" w:rsidR="00BA216B" w:rsidRDefault="00BA216B" w:rsidP="00614F98"/>
                    <w:p w14:paraId="1B10CEC7" w14:textId="77777777" w:rsidR="00BA216B" w:rsidRDefault="00BA216B" w:rsidP="00614F98"/>
                    <w:p w14:paraId="6ED95DF0" w14:textId="77777777" w:rsidR="00BA216B" w:rsidRDefault="00BA216B" w:rsidP="00614F98"/>
                    <w:p w14:paraId="23F5C27D" w14:textId="77777777" w:rsidR="00BA216B" w:rsidRDefault="00BA216B" w:rsidP="00614F98"/>
                    <w:p w14:paraId="26330A75" w14:textId="77777777" w:rsidR="00BA216B" w:rsidRDefault="00BA216B" w:rsidP="00614F98"/>
                    <w:p w14:paraId="0F24E434" w14:textId="77777777" w:rsidR="00BA216B" w:rsidRDefault="00BA216B" w:rsidP="00614F98"/>
                    <w:p w14:paraId="15534D20" w14:textId="77777777" w:rsidR="00BA216B" w:rsidRDefault="00BA216B" w:rsidP="00614F98"/>
                    <w:p w14:paraId="37C27AE0" w14:textId="77777777" w:rsidR="00BA216B" w:rsidRDefault="00BA216B" w:rsidP="00614F98"/>
                    <w:p w14:paraId="3AF0AA55" w14:textId="77777777" w:rsidR="00BA216B" w:rsidRDefault="00BA216B" w:rsidP="00614F98"/>
                    <w:p w14:paraId="3DC3593E" w14:textId="77777777" w:rsidR="00BA216B" w:rsidRDefault="00BA216B" w:rsidP="00614F98"/>
                    <w:p w14:paraId="0A437B9D" w14:textId="77777777" w:rsidR="00BA216B" w:rsidRDefault="00BA216B" w:rsidP="00614F98"/>
                    <w:p w14:paraId="59E9F293" w14:textId="77777777" w:rsidR="00BA216B" w:rsidRDefault="00BA216B" w:rsidP="00614F98"/>
                    <w:p w14:paraId="7F0BE89C" w14:textId="77777777" w:rsidR="00BA216B" w:rsidRDefault="00BA216B" w:rsidP="00614F98"/>
                    <w:p w14:paraId="06E7A881" w14:textId="77777777" w:rsidR="00BA216B" w:rsidRDefault="00BA216B" w:rsidP="00614F98"/>
                    <w:p w14:paraId="00380BD9" w14:textId="77777777" w:rsidR="00BA216B" w:rsidRDefault="00BA216B" w:rsidP="00614F98"/>
                    <w:p w14:paraId="012B330B" w14:textId="77777777" w:rsidR="00BA216B" w:rsidRDefault="00BA216B" w:rsidP="00614F98"/>
                    <w:p w14:paraId="7151CABE" w14:textId="77777777" w:rsidR="00BA216B" w:rsidRDefault="00BA216B" w:rsidP="00614F98"/>
                    <w:p w14:paraId="69DBC781" w14:textId="77777777" w:rsidR="00BA216B" w:rsidRDefault="00BA216B" w:rsidP="00614F98"/>
                    <w:p w14:paraId="2F81956D" w14:textId="77777777" w:rsidR="00BA216B" w:rsidRDefault="00BA216B" w:rsidP="00614F98"/>
                    <w:p w14:paraId="194E5037" w14:textId="77777777" w:rsidR="00BA216B" w:rsidRDefault="00BA216B" w:rsidP="00614F98"/>
                    <w:p w14:paraId="6C680ABF" w14:textId="77777777" w:rsidR="00BA216B" w:rsidRDefault="00BA216B" w:rsidP="00614F98"/>
                    <w:p w14:paraId="6E712723" w14:textId="77777777" w:rsidR="00BA216B" w:rsidRDefault="00BA216B" w:rsidP="00614F98"/>
                    <w:p w14:paraId="05F75D55" w14:textId="77777777" w:rsidR="00BA216B" w:rsidRDefault="00BA216B" w:rsidP="00614F98"/>
                    <w:p w14:paraId="7DC443D7" w14:textId="77777777" w:rsidR="00BA216B" w:rsidRDefault="00BA216B" w:rsidP="00614F98"/>
                    <w:p w14:paraId="6D6B979F" w14:textId="77777777" w:rsidR="00BA216B" w:rsidRDefault="00BA216B" w:rsidP="00614F98"/>
                    <w:p w14:paraId="53A4AD2A" w14:textId="77777777" w:rsidR="00BA216B" w:rsidRDefault="00BA216B" w:rsidP="00614F98"/>
                    <w:p w14:paraId="6F940E94" w14:textId="77777777" w:rsidR="00BA216B" w:rsidRDefault="00BA216B" w:rsidP="00614F98"/>
                    <w:p w14:paraId="1E003A4E" w14:textId="77777777" w:rsidR="00BA216B" w:rsidRDefault="00BA216B" w:rsidP="00614F98"/>
                    <w:p w14:paraId="09C9839A" w14:textId="77777777" w:rsidR="00BA216B" w:rsidRDefault="00BA216B" w:rsidP="00614F98"/>
                    <w:p w14:paraId="12CA6671" w14:textId="77777777" w:rsidR="00BA216B" w:rsidRDefault="00BA216B" w:rsidP="00614F98"/>
                    <w:p w14:paraId="79C8B911" w14:textId="77777777" w:rsidR="00BA216B" w:rsidRDefault="00BA216B" w:rsidP="00614F98"/>
                    <w:p w14:paraId="2470ADF9" w14:textId="77777777" w:rsidR="00BA216B" w:rsidRDefault="00BA216B" w:rsidP="00614F98"/>
                    <w:p w14:paraId="11CEF969" w14:textId="77777777" w:rsidR="00BA216B" w:rsidRDefault="00BA216B" w:rsidP="00614F98"/>
                    <w:p w14:paraId="4C42DD5A" w14:textId="77777777" w:rsidR="00BA216B" w:rsidRDefault="00BA216B" w:rsidP="00614F98"/>
                    <w:p w14:paraId="3C32A5FB" w14:textId="77777777" w:rsidR="00BA216B" w:rsidRDefault="00BA216B" w:rsidP="00614F98"/>
                    <w:p w14:paraId="7E165151" w14:textId="77777777" w:rsidR="00BA216B" w:rsidRDefault="00BA216B" w:rsidP="00614F98"/>
                    <w:p w14:paraId="393A870A" w14:textId="77777777" w:rsidR="00BA216B" w:rsidRDefault="00BA216B" w:rsidP="00614F98"/>
                    <w:p w14:paraId="155B52CB" w14:textId="77777777" w:rsidR="00BA216B" w:rsidRDefault="00BA216B" w:rsidP="00614F98"/>
                    <w:p w14:paraId="6B83E626" w14:textId="77777777" w:rsidR="00BA216B" w:rsidRDefault="00BA216B" w:rsidP="00614F98"/>
                    <w:p w14:paraId="3E2126AF" w14:textId="77777777" w:rsidR="00BA216B" w:rsidRDefault="00BA216B" w:rsidP="00614F98"/>
                    <w:p w14:paraId="18D5CA30" w14:textId="77777777" w:rsidR="00BA216B" w:rsidRDefault="00BA216B" w:rsidP="00614F98"/>
                    <w:p w14:paraId="5CBA5945" w14:textId="77777777" w:rsidR="00BA216B" w:rsidRDefault="00BA216B" w:rsidP="00614F98"/>
                    <w:p w14:paraId="73FF90FE" w14:textId="77777777" w:rsidR="00BA216B" w:rsidRDefault="00BA216B" w:rsidP="00614F98"/>
                    <w:p w14:paraId="2E6A53D0" w14:textId="77777777" w:rsidR="00BA216B" w:rsidRDefault="00BA216B" w:rsidP="00614F98"/>
                    <w:p w14:paraId="401E3000" w14:textId="77777777" w:rsidR="00BA216B" w:rsidRDefault="00BA216B" w:rsidP="00614F98"/>
                    <w:p w14:paraId="612436E1" w14:textId="77777777" w:rsidR="00BA216B" w:rsidRDefault="00BA216B" w:rsidP="00614F98"/>
                    <w:p w14:paraId="455A4F7F" w14:textId="77777777" w:rsidR="00BA216B" w:rsidRDefault="00BA216B" w:rsidP="00614F98"/>
                    <w:p w14:paraId="34A89B58" w14:textId="77777777" w:rsidR="00BA216B" w:rsidRDefault="00BA216B" w:rsidP="00614F98"/>
                    <w:p w14:paraId="435C6180" w14:textId="77777777" w:rsidR="00BA216B" w:rsidRDefault="00BA216B" w:rsidP="00614F98"/>
                    <w:p w14:paraId="4A153FDE" w14:textId="77777777" w:rsidR="00BA216B" w:rsidRDefault="00BA216B" w:rsidP="00614F98"/>
                    <w:p w14:paraId="2C4015B8" w14:textId="77777777" w:rsidR="00BA216B" w:rsidRDefault="00BA216B" w:rsidP="00614F98"/>
                    <w:p w14:paraId="318E072A" w14:textId="77777777" w:rsidR="00BA216B" w:rsidRDefault="00BA216B" w:rsidP="00614F98"/>
                    <w:p w14:paraId="30B5AF80" w14:textId="77777777" w:rsidR="00BA216B" w:rsidRDefault="00BA216B" w:rsidP="00614F98"/>
                    <w:p w14:paraId="451A81CA" w14:textId="77777777" w:rsidR="00BA216B" w:rsidRDefault="00BA216B" w:rsidP="00614F98"/>
                    <w:p w14:paraId="24F1F661" w14:textId="77777777" w:rsidR="00BA216B" w:rsidRDefault="00BA216B" w:rsidP="00614F98"/>
                    <w:p w14:paraId="7185B277" w14:textId="77777777" w:rsidR="00BA216B" w:rsidRDefault="00BA216B" w:rsidP="00614F98"/>
                    <w:p w14:paraId="311C6728" w14:textId="77777777" w:rsidR="00BA216B" w:rsidRDefault="00BA216B" w:rsidP="00614F98"/>
                    <w:p w14:paraId="29AE40F9" w14:textId="77777777" w:rsidR="00BA216B" w:rsidRDefault="00BA216B" w:rsidP="00614F98"/>
                    <w:p w14:paraId="1CFF6953" w14:textId="77777777" w:rsidR="00BA216B" w:rsidRDefault="00BA216B" w:rsidP="00614F98"/>
                    <w:p w14:paraId="0D7858F7" w14:textId="77777777" w:rsidR="00BA216B" w:rsidRDefault="00BA216B" w:rsidP="00614F98"/>
                    <w:p w14:paraId="5CF9BDF7" w14:textId="77777777" w:rsidR="00BA216B" w:rsidRDefault="00BA216B" w:rsidP="00614F98"/>
                    <w:p w14:paraId="73F99C72" w14:textId="77777777" w:rsidR="00BA216B" w:rsidRDefault="00BA216B" w:rsidP="00614F98"/>
                    <w:p w14:paraId="49F3BAF3" w14:textId="77777777" w:rsidR="00BA216B" w:rsidRDefault="00BA216B" w:rsidP="00614F98"/>
                    <w:p w14:paraId="2657C7BB" w14:textId="77777777" w:rsidR="00BA216B" w:rsidRDefault="00BA216B" w:rsidP="00614F98"/>
                    <w:p w14:paraId="10962767" w14:textId="77777777" w:rsidR="00BA216B" w:rsidRDefault="00BA216B" w:rsidP="00614F98"/>
                    <w:p w14:paraId="6B72656B" w14:textId="77777777" w:rsidR="00BA216B" w:rsidRDefault="00BA216B" w:rsidP="00614F98"/>
                    <w:p w14:paraId="1EA9B342" w14:textId="77777777" w:rsidR="00BA216B" w:rsidRDefault="00BA216B" w:rsidP="00614F98"/>
                    <w:p w14:paraId="6F4EA857" w14:textId="77777777" w:rsidR="00BA216B" w:rsidRDefault="00BA216B" w:rsidP="00614F98"/>
                    <w:p w14:paraId="379D08BE" w14:textId="77777777" w:rsidR="00BA216B" w:rsidRDefault="00BA216B" w:rsidP="00614F98"/>
                    <w:p w14:paraId="1E6533AC" w14:textId="77777777" w:rsidR="00BA216B" w:rsidRDefault="00BA216B" w:rsidP="00614F98"/>
                    <w:p w14:paraId="2B7C0E60" w14:textId="77777777" w:rsidR="00BA216B" w:rsidRDefault="00BA216B" w:rsidP="00614F98"/>
                    <w:p w14:paraId="514037E4" w14:textId="77777777" w:rsidR="00BA216B" w:rsidRDefault="00BA216B" w:rsidP="00614F98"/>
                    <w:p w14:paraId="27ACF674" w14:textId="77777777" w:rsidR="00BA216B" w:rsidRDefault="00BA216B" w:rsidP="00614F98"/>
                    <w:p w14:paraId="317784B4" w14:textId="77777777" w:rsidR="00BA216B" w:rsidRDefault="00BA216B" w:rsidP="00614F98"/>
                    <w:p w14:paraId="512AA895" w14:textId="77777777" w:rsidR="00BA216B" w:rsidRDefault="00BA216B" w:rsidP="00614F98"/>
                    <w:p w14:paraId="6C9248FF" w14:textId="77777777" w:rsidR="00BA216B" w:rsidRDefault="00BA216B" w:rsidP="00614F98"/>
                    <w:p w14:paraId="43075BEB" w14:textId="77777777" w:rsidR="00BA216B" w:rsidRDefault="00BA216B" w:rsidP="00614F98"/>
                    <w:p w14:paraId="0C5E14D3" w14:textId="77777777" w:rsidR="00BA216B" w:rsidRDefault="00BA216B" w:rsidP="00614F98"/>
                    <w:p w14:paraId="10519CF3" w14:textId="77777777" w:rsidR="00BA216B" w:rsidRDefault="00BA216B" w:rsidP="00614F98"/>
                    <w:p w14:paraId="25FED5E5" w14:textId="77777777" w:rsidR="00BA216B" w:rsidRDefault="00BA216B" w:rsidP="00614F98"/>
                    <w:p w14:paraId="3C606DD6" w14:textId="77777777" w:rsidR="00BA216B" w:rsidRDefault="00BA216B" w:rsidP="00614F98"/>
                    <w:p w14:paraId="5A6274B2" w14:textId="77777777" w:rsidR="00BA216B" w:rsidRDefault="00BA216B" w:rsidP="00614F98"/>
                    <w:p w14:paraId="0E23B539" w14:textId="77777777" w:rsidR="00BA216B" w:rsidRDefault="00BA216B" w:rsidP="00614F98"/>
                    <w:p w14:paraId="0AEBF60C" w14:textId="77777777" w:rsidR="00BA216B" w:rsidRDefault="00BA216B" w:rsidP="00614F98"/>
                    <w:p w14:paraId="194ACF87" w14:textId="77777777" w:rsidR="00BA216B" w:rsidRDefault="00BA216B" w:rsidP="00614F98"/>
                    <w:p w14:paraId="6608251D" w14:textId="77777777" w:rsidR="00BA216B" w:rsidRDefault="00BA216B" w:rsidP="00614F98"/>
                    <w:p w14:paraId="6184B6C7" w14:textId="77777777" w:rsidR="00BA216B" w:rsidRDefault="00BA216B" w:rsidP="00614F98"/>
                    <w:p w14:paraId="3B64EA0D" w14:textId="77777777" w:rsidR="00BA216B" w:rsidRDefault="00BA216B" w:rsidP="00614F98"/>
                    <w:p w14:paraId="2973D4EF" w14:textId="77777777" w:rsidR="00BA216B" w:rsidRDefault="00BA216B" w:rsidP="00614F98"/>
                    <w:p w14:paraId="5BBC90FE" w14:textId="77777777" w:rsidR="00BA216B" w:rsidRDefault="00BA216B" w:rsidP="00614F98"/>
                    <w:p w14:paraId="6C1334A4" w14:textId="77777777" w:rsidR="00BA216B" w:rsidRDefault="00BA216B" w:rsidP="00614F98"/>
                    <w:p w14:paraId="37D765A6" w14:textId="77777777" w:rsidR="00BA216B" w:rsidRDefault="00BA216B" w:rsidP="00614F98"/>
                    <w:p w14:paraId="5D6364B3" w14:textId="77777777" w:rsidR="00BA216B" w:rsidRDefault="00BA216B" w:rsidP="00614F98"/>
                    <w:p w14:paraId="491B073C" w14:textId="77777777" w:rsidR="00BA216B" w:rsidRDefault="00BA216B" w:rsidP="00614F98"/>
                    <w:p w14:paraId="2CF16B54" w14:textId="77777777" w:rsidR="00BA216B" w:rsidRDefault="00BA216B" w:rsidP="00614F98"/>
                    <w:p w14:paraId="44AF49E3" w14:textId="77777777" w:rsidR="00BA216B" w:rsidRDefault="00BA216B" w:rsidP="00614F98"/>
                    <w:p w14:paraId="13B2512D" w14:textId="77777777" w:rsidR="00BA216B" w:rsidRDefault="00BA216B" w:rsidP="00614F98"/>
                    <w:p w14:paraId="3AE0D84E" w14:textId="77777777" w:rsidR="00BA216B" w:rsidRDefault="00BA216B" w:rsidP="00614F98"/>
                    <w:p w14:paraId="5ED70193" w14:textId="77777777" w:rsidR="00BA216B" w:rsidRDefault="00BA216B" w:rsidP="00614F98"/>
                    <w:p w14:paraId="79644B0D" w14:textId="77777777" w:rsidR="00BA216B" w:rsidRDefault="00BA216B" w:rsidP="00614F98"/>
                    <w:p w14:paraId="17A02C15" w14:textId="77777777" w:rsidR="00BA216B" w:rsidRDefault="00BA216B" w:rsidP="00614F98"/>
                    <w:p w14:paraId="76C7ECEE" w14:textId="77777777" w:rsidR="00BA216B" w:rsidRDefault="00BA216B" w:rsidP="00614F98"/>
                    <w:p w14:paraId="6ED9555A" w14:textId="77777777" w:rsidR="00BA216B" w:rsidRDefault="00BA216B" w:rsidP="00614F98"/>
                    <w:p w14:paraId="22AC574E" w14:textId="77777777" w:rsidR="00BA216B" w:rsidRDefault="00BA216B" w:rsidP="00614F98"/>
                    <w:p w14:paraId="489E1DAF" w14:textId="77777777" w:rsidR="00BA216B" w:rsidRDefault="00BA216B" w:rsidP="00614F98"/>
                    <w:p w14:paraId="74E58DF3" w14:textId="77777777" w:rsidR="00BA216B" w:rsidRDefault="00BA216B" w:rsidP="00614F98"/>
                    <w:p w14:paraId="25839924" w14:textId="77777777" w:rsidR="00BA216B" w:rsidRDefault="00BA216B" w:rsidP="00614F98"/>
                    <w:p w14:paraId="4496C947" w14:textId="77777777" w:rsidR="00BA216B" w:rsidRDefault="00BA216B" w:rsidP="00614F98"/>
                    <w:p w14:paraId="67B48268" w14:textId="77777777" w:rsidR="00BA216B" w:rsidRDefault="00BA216B" w:rsidP="00614F98"/>
                    <w:p w14:paraId="12FBB2EA" w14:textId="77777777" w:rsidR="00BA216B" w:rsidRDefault="00BA216B" w:rsidP="00614F98"/>
                    <w:p w14:paraId="5D0B7A65" w14:textId="77777777" w:rsidR="00BA216B" w:rsidRDefault="00BA216B" w:rsidP="00614F98"/>
                    <w:p w14:paraId="1C636829" w14:textId="77777777" w:rsidR="00BA216B" w:rsidRDefault="00BA216B" w:rsidP="00614F98"/>
                    <w:p w14:paraId="2C9F9CDA" w14:textId="77777777" w:rsidR="00BA216B" w:rsidRDefault="00BA216B" w:rsidP="00614F98"/>
                    <w:p w14:paraId="02511444" w14:textId="77777777" w:rsidR="00BA216B" w:rsidRDefault="00BA216B" w:rsidP="00614F98"/>
                  </w:txbxContent>
                </v:textbox>
              </v:shape>
            </w:pict>
          </mc:Fallback>
        </mc:AlternateContent>
      </w:r>
      <w:r w:rsidR="00614F98">
        <w:rPr>
          <w:noProof/>
        </w:rPr>
        <w:drawing>
          <wp:inline distT="0" distB="0" distL="0" distR="0" wp14:anchorId="476F7717" wp14:editId="27280403">
            <wp:extent cx="5581650" cy="2543175"/>
            <wp:effectExtent l="0" t="0" r="0" b="9525"/>
            <wp:docPr id="317" name="그림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581650" cy="2543175"/>
                    </a:xfrm>
                    <a:prstGeom prst="rect">
                      <a:avLst/>
                    </a:prstGeom>
                    <a:noFill/>
                    <a:ln>
                      <a:noFill/>
                    </a:ln>
                  </pic:spPr>
                </pic:pic>
              </a:graphicData>
            </a:graphic>
          </wp:inline>
        </w:drawing>
      </w:r>
    </w:p>
    <w:p w14:paraId="618CDE62" w14:textId="77777777" w:rsidR="00614F98" w:rsidRDefault="00614F98" w:rsidP="00614F98">
      <w:pPr>
        <w:rPr>
          <w:rFonts w:ascii="CMU Concrete" w:hAnsi="CMU Concrete"/>
        </w:rPr>
      </w:pPr>
      <w:r>
        <w:rPr>
          <w:noProof/>
        </w:rPr>
        <mc:AlternateContent>
          <mc:Choice Requires="wps">
            <w:drawing>
              <wp:anchor distT="0" distB="0" distL="114300" distR="114300" simplePos="0" relativeHeight="251630592" behindDoc="0" locked="0" layoutInCell="1" allowOverlap="1" wp14:anchorId="05C4198C" wp14:editId="452EB9F6">
                <wp:simplePos x="0" y="0"/>
                <wp:positionH relativeFrom="column">
                  <wp:posOffset>2646680</wp:posOffset>
                </wp:positionH>
                <wp:positionV relativeFrom="paragraph">
                  <wp:posOffset>193675</wp:posOffset>
                </wp:positionV>
                <wp:extent cx="779145" cy="343535"/>
                <wp:effectExtent l="0" t="0" r="0" b="0"/>
                <wp:wrapNone/>
                <wp:docPr id="1082"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FDBED" w14:textId="77777777" w:rsidR="00BA216B" w:rsidRDefault="00BA216B" w:rsidP="00614F98">
                            <w:r>
                              <w:rPr>
                                <w:rFonts w:hint="eastAsia"/>
                              </w:rPr>
                              <w:t>예측 범주</w:t>
                            </w:r>
                          </w:p>
                          <w:p w14:paraId="340501EB" w14:textId="77777777" w:rsidR="00BA216B" w:rsidRDefault="00BA216B" w:rsidP="00614F98"/>
                          <w:p w14:paraId="3F2760B9" w14:textId="77777777" w:rsidR="00BA216B" w:rsidRDefault="00BA216B" w:rsidP="00614F98"/>
                          <w:p w14:paraId="64B67691" w14:textId="77777777" w:rsidR="00BA216B" w:rsidRDefault="00BA216B" w:rsidP="00614F98"/>
                          <w:p w14:paraId="46EF7EF4" w14:textId="77777777" w:rsidR="00BA216B" w:rsidRDefault="00BA216B" w:rsidP="00614F98"/>
                          <w:p w14:paraId="6CE62E28" w14:textId="77777777" w:rsidR="00BA216B" w:rsidRDefault="00BA216B" w:rsidP="00614F98"/>
                          <w:p w14:paraId="5585945D" w14:textId="77777777" w:rsidR="00BA216B" w:rsidRDefault="00BA216B" w:rsidP="00614F98"/>
                          <w:p w14:paraId="009999EB" w14:textId="77777777" w:rsidR="00BA216B" w:rsidRDefault="00BA216B" w:rsidP="00614F98"/>
                          <w:p w14:paraId="1FB26F97" w14:textId="77777777" w:rsidR="00BA216B" w:rsidRDefault="00BA216B" w:rsidP="00614F98"/>
                          <w:p w14:paraId="1B6FB592" w14:textId="77777777" w:rsidR="00BA216B" w:rsidRDefault="00BA216B" w:rsidP="00614F98"/>
                          <w:p w14:paraId="27956C7B" w14:textId="77777777" w:rsidR="00BA216B" w:rsidRDefault="00BA216B" w:rsidP="00614F98"/>
                          <w:p w14:paraId="2A6F82FD" w14:textId="77777777" w:rsidR="00BA216B" w:rsidRDefault="00BA216B" w:rsidP="00614F98"/>
                          <w:p w14:paraId="1300ED01" w14:textId="77777777" w:rsidR="00BA216B" w:rsidRDefault="00BA216B" w:rsidP="00614F98"/>
                          <w:p w14:paraId="25910D54" w14:textId="77777777" w:rsidR="00BA216B" w:rsidRDefault="00BA216B" w:rsidP="00614F98"/>
                          <w:p w14:paraId="48B9160F" w14:textId="77777777" w:rsidR="00BA216B" w:rsidRDefault="00BA216B" w:rsidP="00614F98"/>
                          <w:p w14:paraId="7F902B07" w14:textId="77777777" w:rsidR="00BA216B" w:rsidRDefault="00BA216B" w:rsidP="00614F98"/>
                          <w:p w14:paraId="58CFB183" w14:textId="77777777" w:rsidR="00BA216B" w:rsidRDefault="00BA216B" w:rsidP="00614F98"/>
                          <w:p w14:paraId="32D9E61A" w14:textId="77777777" w:rsidR="00BA216B" w:rsidRDefault="00BA216B" w:rsidP="00614F98"/>
                          <w:p w14:paraId="6C5D426B" w14:textId="77777777" w:rsidR="00BA216B" w:rsidRDefault="00BA216B" w:rsidP="00614F98"/>
                          <w:p w14:paraId="50C9EDF1" w14:textId="77777777" w:rsidR="00BA216B" w:rsidRDefault="00BA216B" w:rsidP="00614F98"/>
                          <w:p w14:paraId="6DBA261E" w14:textId="77777777" w:rsidR="00BA216B" w:rsidRDefault="00BA216B" w:rsidP="00614F98"/>
                          <w:p w14:paraId="19553880" w14:textId="77777777" w:rsidR="00BA216B" w:rsidRDefault="00BA216B" w:rsidP="00614F98"/>
                          <w:p w14:paraId="756533AE" w14:textId="77777777" w:rsidR="00BA216B" w:rsidRDefault="00BA216B" w:rsidP="00614F98"/>
                          <w:p w14:paraId="467C885B" w14:textId="77777777" w:rsidR="00BA216B" w:rsidRDefault="00BA216B" w:rsidP="00614F98"/>
                          <w:p w14:paraId="3287E580" w14:textId="77777777" w:rsidR="00BA216B" w:rsidRDefault="00BA216B" w:rsidP="00614F98"/>
                          <w:p w14:paraId="227C1C32" w14:textId="77777777" w:rsidR="00BA216B" w:rsidRDefault="00BA216B" w:rsidP="00614F98"/>
                          <w:p w14:paraId="0E526297" w14:textId="77777777" w:rsidR="00BA216B" w:rsidRDefault="00BA216B" w:rsidP="00614F98"/>
                          <w:p w14:paraId="099CE5B8" w14:textId="77777777" w:rsidR="00BA216B" w:rsidRDefault="00BA216B" w:rsidP="00614F98"/>
                          <w:p w14:paraId="6325736C" w14:textId="77777777" w:rsidR="00BA216B" w:rsidRDefault="00BA216B" w:rsidP="00614F98"/>
                          <w:p w14:paraId="2EC9DD30" w14:textId="77777777" w:rsidR="00BA216B" w:rsidRDefault="00BA216B" w:rsidP="00614F98"/>
                          <w:p w14:paraId="113743F2" w14:textId="77777777" w:rsidR="00BA216B" w:rsidRDefault="00BA216B" w:rsidP="00614F98"/>
                          <w:p w14:paraId="103655A9" w14:textId="77777777" w:rsidR="00BA216B" w:rsidRDefault="00BA216B" w:rsidP="00614F98"/>
                          <w:p w14:paraId="0F80F775" w14:textId="77777777" w:rsidR="00BA216B" w:rsidRDefault="00BA216B" w:rsidP="00614F98"/>
                          <w:p w14:paraId="61A20CC8" w14:textId="77777777" w:rsidR="00BA216B" w:rsidRDefault="00BA216B" w:rsidP="00614F98"/>
                          <w:p w14:paraId="20D14739" w14:textId="77777777" w:rsidR="00BA216B" w:rsidRDefault="00BA216B" w:rsidP="00614F98"/>
                          <w:p w14:paraId="17A62522" w14:textId="77777777" w:rsidR="00BA216B" w:rsidRDefault="00BA216B" w:rsidP="00614F98"/>
                          <w:p w14:paraId="5BEB5182" w14:textId="77777777" w:rsidR="00BA216B" w:rsidRDefault="00BA216B" w:rsidP="00614F98"/>
                          <w:p w14:paraId="6DA2BEFE" w14:textId="77777777" w:rsidR="00BA216B" w:rsidRDefault="00BA216B" w:rsidP="00614F98"/>
                          <w:p w14:paraId="1785FD27" w14:textId="77777777" w:rsidR="00BA216B" w:rsidRDefault="00BA216B" w:rsidP="00614F98"/>
                          <w:p w14:paraId="0A4D83C8" w14:textId="77777777" w:rsidR="00BA216B" w:rsidRDefault="00BA216B" w:rsidP="00614F98"/>
                          <w:p w14:paraId="5AC5557D" w14:textId="77777777" w:rsidR="00BA216B" w:rsidRDefault="00BA216B" w:rsidP="00614F98"/>
                          <w:p w14:paraId="5F6D8156" w14:textId="77777777" w:rsidR="00BA216B" w:rsidRDefault="00BA216B" w:rsidP="00614F98"/>
                          <w:p w14:paraId="0707B3C9" w14:textId="77777777" w:rsidR="00BA216B" w:rsidRDefault="00BA216B" w:rsidP="00614F98"/>
                          <w:p w14:paraId="4D88DCF1" w14:textId="77777777" w:rsidR="00BA216B" w:rsidRDefault="00BA216B" w:rsidP="00614F98"/>
                          <w:p w14:paraId="1690E8DD" w14:textId="77777777" w:rsidR="00BA216B" w:rsidRDefault="00BA216B" w:rsidP="00614F98"/>
                          <w:p w14:paraId="50421B8F" w14:textId="77777777" w:rsidR="00BA216B" w:rsidRDefault="00BA216B" w:rsidP="00614F98"/>
                          <w:p w14:paraId="13281C69" w14:textId="77777777" w:rsidR="00BA216B" w:rsidRDefault="00BA216B" w:rsidP="00614F98"/>
                          <w:p w14:paraId="04D6AB5C" w14:textId="77777777" w:rsidR="00BA216B" w:rsidRDefault="00BA216B" w:rsidP="00614F98"/>
                          <w:p w14:paraId="3A789947" w14:textId="77777777" w:rsidR="00BA216B" w:rsidRDefault="00BA216B" w:rsidP="00614F98"/>
                          <w:p w14:paraId="3F9CFCC1" w14:textId="77777777" w:rsidR="00BA216B" w:rsidRDefault="00BA216B" w:rsidP="00614F98"/>
                          <w:p w14:paraId="0499484A" w14:textId="77777777" w:rsidR="00BA216B" w:rsidRDefault="00BA216B" w:rsidP="00614F98"/>
                          <w:p w14:paraId="07770000" w14:textId="77777777" w:rsidR="00BA216B" w:rsidRDefault="00BA216B" w:rsidP="00614F98"/>
                          <w:p w14:paraId="7B47AD8E" w14:textId="77777777" w:rsidR="00BA216B" w:rsidRDefault="00BA216B" w:rsidP="00614F98"/>
                          <w:p w14:paraId="07DA0B36" w14:textId="77777777" w:rsidR="00BA216B" w:rsidRDefault="00BA216B" w:rsidP="00614F98"/>
                          <w:p w14:paraId="52ECDC60" w14:textId="77777777" w:rsidR="00BA216B" w:rsidRDefault="00BA216B" w:rsidP="00614F98"/>
                          <w:p w14:paraId="63CF2CD5" w14:textId="77777777" w:rsidR="00BA216B" w:rsidRDefault="00BA216B" w:rsidP="00614F98"/>
                          <w:p w14:paraId="1DF7DF0B" w14:textId="77777777" w:rsidR="00BA216B" w:rsidRDefault="00BA216B" w:rsidP="00614F98"/>
                          <w:p w14:paraId="49345F8B" w14:textId="77777777" w:rsidR="00BA216B" w:rsidRDefault="00BA216B" w:rsidP="00614F98"/>
                          <w:p w14:paraId="79423A53" w14:textId="77777777" w:rsidR="00BA216B" w:rsidRDefault="00BA216B" w:rsidP="00614F98"/>
                          <w:p w14:paraId="7CC47264" w14:textId="77777777" w:rsidR="00BA216B" w:rsidRDefault="00BA216B" w:rsidP="00614F98"/>
                          <w:p w14:paraId="17656A6E" w14:textId="77777777" w:rsidR="00BA216B" w:rsidRDefault="00BA216B" w:rsidP="00614F98"/>
                          <w:p w14:paraId="28B0BA6E" w14:textId="77777777" w:rsidR="00BA216B" w:rsidRDefault="00BA216B" w:rsidP="00614F98"/>
                          <w:p w14:paraId="1EECD7D8" w14:textId="77777777" w:rsidR="00BA216B" w:rsidRDefault="00BA216B" w:rsidP="00614F98"/>
                          <w:p w14:paraId="7F2130B0" w14:textId="77777777" w:rsidR="00BA216B" w:rsidRDefault="00BA216B" w:rsidP="00614F98"/>
                          <w:p w14:paraId="3755CB1F" w14:textId="77777777" w:rsidR="00BA216B" w:rsidRDefault="00BA216B" w:rsidP="00614F98"/>
                          <w:p w14:paraId="715E2F6A" w14:textId="77777777" w:rsidR="00BA216B" w:rsidRDefault="00BA216B" w:rsidP="00614F98"/>
                          <w:p w14:paraId="454DD677" w14:textId="77777777" w:rsidR="00BA216B" w:rsidRDefault="00BA216B" w:rsidP="00614F98"/>
                          <w:p w14:paraId="56296EDE" w14:textId="77777777" w:rsidR="00BA216B" w:rsidRDefault="00BA216B" w:rsidP="00614F98"/>
                          <w:p w14:paraId="0E8F1A1C" w14:textId="77777777" w:rsidR="00BA216B" w:rsidRDefault="00BA216B" w:rsidP="00614F98"/>
                          <w:p w14:paraId="22E96762" w14:textId="77777777" w:rsidR="00BA216B" w:rsidRDefault="00BA216B" w:rsidP="00614F98"/>
                          <w:p w14:paraId="6F2FF1D1" w14:textId="77777777" w:rsidR="00BA216B" w:rsidRDefault="00BA216B" w:rsidP="00614F98"/>
                          <w:p w14:paraId="1D5CC940" w14:textId="77777777" w:rsidR="00BA216B" w:rsidRDefault="00BA216B" w:rsidP="00614F98"/>
                          <w:p w14:paraId="0BA16C80" w14:textId="77777777" w:rsidR="00BA216B" w:rsidRDefault="00BA216B" w:rsidP="00614F98"/>
                          <w:p w14:paraId="4ACC3295" w14:textId="77777777" w:rsidR="00BA216B" w:rsidRDefault="00BA216B" w:rsidP="00614F98"/>
                          <w:p w14:paraId="16BD4DEE" w14:textId="77777777" w:rsidR="00BA216B" w:rsidRDefault="00BA216B" w:rsidP="00614F98"/>
                          <w:p w14:paraId="77636818" w14:textId="77777777" w:rsidR="00BA216B" w:rsidRDefault="00BA216B" w:rsidP="00614F98"/>
                          <w:p w14:paraId="3B9D493F" w14:textId="77777777" w:rsidR="00BA216B" w:rsidRDefault="00BA216B" w:rsidP="00614F98"/>
                          <w:p w14:paraId="1C0FB85A" w14:textId="77777777" w:rsidR="00BA216B" w:rsidRDefault="00BA216B" w:rsidP="00614F98"/>
                          <w:p w14:paraId="22200C98" w14:textId="77777777" w:rsidR="00BA216B" w:rsidRDefault="00BA216B" w:rsidP="00614F98"/>
                          <w:p w14:paraId="428FEA07" w14:textId="77777777" w:rsidR="00BA216B" w:rsidRDefault="00BA216B" w:rsidP="00614F98"/>
                          <w:p w14:paraId="2611DAF9" w14:textId="77777777" w:rsidR="00BA216B" w:rsidRDefault="00BA216B" w:rsidP="00614F98"/>
                          <w:p w14:paraId="160A406D" w14:textId="77777777" w:rsidR="00BA216B" w:rsidRDefault="00BA216B" w:rsidP="00614F98"/>
                          <w:p w14:paraId="22565164" w14:textId="77777777" w:rsidR="00BA216B" w:rsidRDefault="00BA216B" w:rsidP="00614F98"/>
                          <w:p w14:paraId="647D4138" w14:textId="77777777" w:rsidR="00BA216B" w:rsidRDefault="00BA216B" w:rsidP="00614F98"/>
                          <w:p w14:paraId="343BDDA8" w14:textId="77777777" w:rsidR="00BA216B" w:rsidRDefault="00BA216B" w:rsidP="00614F98"/>
                          <w:p w14:paraId="77B3477A" w14:textId="77777777" w:rsidR="00BA216B" w:rsidRDefault="00BA216B" w:rsidP="00614F98"/>
                          <w:p w14:paraId="33C9FE2B" w14:textId="77777777" w:rsidR="00BA216B" w:rsidRDefault="00BA216B" w:rsidP="00614F98"/>
                          <w:p w14:paraId="6728925B" w14:textId="77777777" w:rsidR="00BA216B" w:rsidRDefault="00BA216B" w:rsidP="00614F98"/>
                          <w:p w14:paraId="1A83ABFD" w14:textId="77777777" w:rsidR="00BA216B" w:rsidRDefault="00BA216B" w:rsidP="00614F98"/>
                          <w:p w14:paraId="4869D736" w14:textId="77777777" w:rsidR="00BA216B" w:rsidRDefault="00BA216B" w:rsidP="00614F98"/>
                          <w:p w14:paraId="1F720557" w14:textId="77777777" w:rsidR="00BA216B" w:rsidRDefault="00BA216B" w:rsidP="00614F98"/>
                          <w:p w14:paraId="7443A275" w14:textId="77777777" w:rsidR="00BA216B" w:rsidRDefault="00BA216B" w:rsidP="00614F98"/>
                          <w:p w14:paraId="61BC6A1F" w14:textId="77777777" w:rsidR="00BA216B" w:rsidRDefault="00BA216B" w:rsidP="00614F98"/>
                          <w:p w14:paraId="14401EC6" w14:textId="77777777" w:rsidR="00BA216B" w:rsidRDefault="00BA216B" w:rsidP="00614F98"/>
                          <w:p w14:paraId="7AE960E7" w14:textId="77777777" w:rsidR="00BA216B" w:rsidRDefault="00BA216B" w:rsidP="00614F98"/>
                          <w:p w14:paraId="663768FD" w14:textId="77777777" w:rsidR="00BA216B" w:rsidRDefault="00BA216B" w:rsidP="00614F98"/>
                          <w:p w14:paraId="76C3A17A" w14:textId="77777777" w:rsidR="00BA216B" w:rsidRDefault="00BA216B" w:rsidP="00614F98"/>
                          <w:p w14:paraId="4A16B0EB" w14:textId="77777777" w:rsidR="00BA216B" w:rsidRDefault="00BA216B" w:rsidP="00614F98"/>
                          <w:p w14:paraId="638DFAEA" w14:textId="77777777" w:rsidR="00BA216B" w:rsidRDefault="00BA216B" w:rsidP="00614F98"/>
                          <w:p w14:paraId="58DFD127" w14:textId="77777777" w:rsidR="00BA216B" w:rsidRDefault="00BA216B" w:rsidP="00614F98"/>
                          <w:p w14:paraId="1D679F76" w14:textId="77777777" w:rsidR="00BA216B" w:rsidRDefault="00BA216B" w:rsidP="00614F98"/>
                          <w:p w14:paraId="2B5D20A0" w14:textId="77777777" w:rsidR="00BA216B" w:rsidRDefault="00BA216B" w:rsidP="00614F98"/>
                          <w:p w14:paraId="2EB95ACA" w14:textId="77777777" w:rsidR="00BA216B" w:rsidRDefault="00BA216B" w:rsidP="00614F98"/>
                          <w:p w14:paraId="17DCC7DC" w14:textId="77777777" w:rsidR="00BA216B" w:rsidRDefault="00BA216B" w:rsidP="00614F98"/>
                          <w:p w14:paraId="0BEBF98C" w14:textId="77777777" w:rsidR="00BA216B" w:rsidRDefault="00BA216B" w:rsidP="00614F98"/>
                          <w:p w14:paraId="76D1334B" w14:textId="77777777" w:rsidR="00BA216B" w:rsidRDefault="00BA216B" w:rsidP="00614F98"/>
                          <w:p w14:paraId="52A9B05E" w14:textId="77777777" w:rsidR="00BA216B" w:rsidRDefault="00BA216B" w:rsidP="00614F98"/>
                          <w:p w14:paraId="52DFE42F" w14:textId="77777777" w:rsidR="00BA216B" w:rsidRDefault="00BA216B" w:rsidP="00614F98"/>
                          <w:p w14:paraId="7241B756" w14:textId="77777777" w:rsidR="00BA216B" w:rsidRDefault="00BA216B" w:rsidP="00614F98"/>
                          <w:p w14:paraId="5E235D65" w14:textId="77777777" w:rsidR="00BA216B" w:rsidRDefault="00BA216B" w:rsidP="00614F98"/>
                          <w:p w14:paraId="0DC2CEFA" w14:textId="77777777" w:rsidR="00BA216B" w:rsidRDefault="00BA216B" w:rsidP="00614F98"/>
                          <w:p w14:paraId="058AF3C9" w14:textId="77777777" w:rsidR="00BA216B" w:rsidRDefault="00BA216B" w:rsidP="00614F98"/>
                          <w:p w14:paraId="3EB72AE1" w14:textId="77777777" w:rsidR="00BA216B" w:rsidRDefault="00BA216B" w:rsidP="00614F98"/>
                          <w:p w14:paraId="13F4D0CF" w14:textId="77777777" w:rsidR="00BA216B" w:rsidRDefault="00BA216B" w:rsidP="00614F98"/>
                          <w:p w14:paraId="31FB4B39" w14:textId="77777777" w:rsidR="00BA216B" w:rsidRDefault="00BA216B" w:rsidP="00614F98"/>
                          <w:p w14:paraId="1081A220" w14:textId="77777777" w:rsidR="00BA216B" w:rsidRDefault="00BA216B" w:rsidP="00614F98"/>
                          <w:p w14:paraId="583565FD" w14:textId="77777777" w:rsidR="00BA216B" w:rsidRDefault="00BA216B" w:rsidP="00614F98"/>
                          <w:p w14:paraId="139675E0" w14:textId="77777777" w:rsidR="00BA216B" w:rsidRDefault="00BA216B" w:rsidP="00614F98"/>
                          <w:p w14:paraId="0E34D97C" w14:textId="77777777" w:rsidR="00BA216B" w:rsidRDefault="00BA216B" w:rsidP="00614F98"/>
                          <w:p w14:paraId="1C882BFC" w14:textId="77777777" w:rsidR="00BA216B" w:rsidRDefault="00BA216B" w:rsidP="00614F98"/>
                          <w:p w14:paraId="2F0C3665" w14:textId="77777777" w:rsidR="00BA216B" w:rsidRDefault="00BA216B" w:rsidP="00614F98"/>
                          <w:p w14:paraId="028F7DFD" w14:textId="77777777" w:rsidR="00BA216B" w:rsidRDefault="00BA216B" w:rsidP="00614F98"/>
                          <w:p w14:paraId="55E0F65A" w14:textId="77777777" w:rsidR="00BA216B" w:rsidRDefault="00BA216B" w:rsidP="00614F98"/>
                          <w:p w14:paraId="3257B151" w14:textId="77777777" w:rsidR="00BA216B" w:rsidRDefault="00BA216B" w:rsidP="00614F98"/>
                          <w:p w14:paraId="693A3A01" w14:textId="77777777" w:rsidR="00BA216B" w:rsidRDefault="00BA216B" w:rsidP="00614F98"/>
                          <w:p w14:paraId="79D0206F" w14:textId="77777777" w:rsidR="00BA216B" w:rsidRDefault="00BA216B" w:rsidP="00614F98"/>
                          <w:p w14:paraId="40794DFE" w14:textId="77777777" w:rsidR="00BA216B" w:rsidRDefault="00BA216B" w:rsidP="00614F98"/>
                          <w:p w14:paraId="08B1D2EF" w14:textId="77777777" w:rsidR="00BA216B" w:rsidRDefault="00BA216B" w:rsidP="00614F98"/>
                          <w:p w14:paraId="28F5BD25" w14:textId="77777777" w:rsidR="00BA216B" w:rsidRDefault="00BA216B" w:rsidP="00614F98"/>
                          <w:p w14:paraId="7665EF42" w14:textId="77777777" w:rsidR="00BA216B" w:rsidRDefault="00BA216B" w:rsidP="00614F98"/>
                          <w:p w14:paraId="3F98A75F" w14:textId="77777777" w:rsidR="00BA216B" w:rsidRDefault="00BA216B" w:rsidP="00614F98"/>
                          <w:p w14:paraId="5E59ACAB" w14:textId="77777777" w:rsidR="00BA216B" w:rsidRDefault="00BA216B" w:rsidP="00614F98"/>
                          <w:p w14:paraId="31420F10" w14:textId="77777777" w:rsidR="00BA216B" w:rsidRDefault="00BA216B" w:rsidP="00614F98"/>
                          <w:p w14:paraId="4E48A4B7" w14:textId="77777777" w:rsidR="00BA216B" w:rsidRDefault="00BA216B" w:rsidP="00614F98"/>
                          <w:p w14:paraId="53E3DA65" w14:textId="77777777" w:rsidR="00BA216B" w:rsidRDefault="00BA216B" w:rsidP="00614F98"/>
                          <w:p w14:paraId="673E2D54" w14:textId="77777777" w:rsidR="00BA216B" w:rsidRDefault="00BA216B" w:rsidP="00614F98"/>
                          <w:p w14:paraId="575DEB25" w14:textId="77777777" w:rsidR="00BA216B" w:rsidRDefault="00BA216B" w:rsidP="00614F98"/>
                          <w:p w14:paraId="4912DF67" w14:textId="77777777" w:rsidR="00BA216B" w:rsidRDefault="00BA216B" w:rsidP="00614F98"/>
                          <w:p w14:paraId="74116102" w14:textId="77777777" w:rsidR="00BA216B" w:rsidRDefault="00BA216B" w:rsidP="00614F98"/>
                          <w:p w14:paraId="59C38DD3" w14:textId="77777777" w:rsidR="00BA216B" w:rsidRDefault="00BA216B" w:rsidP="00614F98"/>
                          <w:p w14:paraId="3E24BA7C" w14:textId="77777777" w:rsidR="00BA216B" w:rsidRDefault="00BA216B" w:rsidP="00614F98"/>
                          <w:p w14:paraId="2212F0EE" w14:textId="77777777" w:rsidR="00BA216B" w:rsidRDefault="00BA216B" w:rsidP="00614F98"/>
                          <w:p w14:paraId="4BB191AF" w14:textId="77777777" w:rsidR="00BA216B" w:rsidRDefault="00BA216B" w:rsidP="00614F98"/>
                          <w:p w14:paraId="762EBB64" w14:textId="77777777" w:rsidR="00BA216B" w:rsidRDefault="00BA216B" w:rsidP="00614F98"/>
                          <w:p w14:paraId="79D7DCD7" w14:textId="77777777" w:rsidR="00BA216B" w:rsidRDefault="00BA216B" w:rsidP="00614F98"/>
                          <w:p w14:paraId="69402B80" w14:textId="77777777" w:rsidR="00BA216B" w:rsidRDefault="00BA216B" w:rsidP="00614F98"/>
                          <w:p w14:paraId="5DD1B007" w14:textId="77777777" w:rsidR="00BA216B" w:rsidRDefault="00BA216B" w:rsidP="00614F98"/>
                          <w:p w14:paraId="505AF746" w14:textId="77777777" w:rsidR="00BA216B" w:rsidRDefault="00BA216B" w:rsidP="00614F98"/>
                          <w:p w14:paraId="4CCD2680" w14:textId="77777777" w:rsidR="00BA216B" w:rsidRDefault="00BA216B" w:rsidP="00614F98"/>
                          <w:p w14:paraId="754ACFD1" w14:textId="77777777" w:rsidR="00BA216B" w:rsidRDefault="00BA216B" w:rsidP="00614F98"/>
                          <w:p w14:paraId="52138487" w14:textId="77777777" w:rsidR="00BA216B" w:rsidRDefault="00BA216B" w:rsidP="00614F98"/>
                          <w:p w14:paraId="51D015C5" w14:textId="77777777" w:rsidR="00BA216B" w:rsidRDefault="00BA216B" w:rsidP="00614F98"/>
                          <w:p w14:paraId="36E00188" w14:textId="77777777" w:rsidR="00BA216B" w:rsidRDefault="00BA216B" w:rsidP="00614F98"/>
                          <w:p w14:paraId="4AA78583" w14:textId="77777777" w:rsidR="00BA216B" w:rsidRDefault="00BA216B" w:rsidP="00614F98"/>
                          <w:p w14:paraId="17B9DAE5" w14:textId="77777777" w:rsidR="00BA216B" w:rsidRDefault="00BA216B" w:rsidP="00614F98"/>
                          <w:p w14:paraId="500F30AC" w14:textId="77777777" w:rsidR="00BA216B" w:rsidRDefault="00BA216B" w:rsidP="00614F98"/>
                          <w:p w14:paraId="71CB1A23" w14:textId="77777777" w:rsidR="00BA216B" w:rsidRDefault="00BA216B" w:rsidP="00614F98"/>
                          <w:p w14:paraId="17B6A0E3" w14:textId="77777777" w:rsidR="00BA216B" w:rsidRDefault="00BA216B" w:rsidP="00614F98"/>
                          <w:p w14:paraId="5446D4CB" w14:textId="77777777" w:rsidR="00BA216B" w:rsidRDefault="00BA216B" w:rsidP="00614F98"/>
                          <w:p w14:paraId="3C5E4FA8" w14:textId="77777777" w:rsidR="00BA216B" w:rsidRDefault="00BA216B" w:rsidP="00614F98"/>
                          <w:p w14:paraId="0922A6B1" w14:textId="77777777" w:rsidR="00BA216B" w:rsidRDefault="00BA216B" w:rsidP="00614F98"/>
                          <w:p w14:paraId="116192CB" w14:textId="77777777" w:rsidR="00BA216B" w:rsidRDefault="00BA216B" w:rsidP="00614F98"/>
                          <w:p w14:paraId="67493BF4" w14:textId="77777777" w:rsidR="00BA216B" w:rsidRDefault="00BA216B" w:rsidP="00614F98"/>
                          <w:p w14:paraId="7F8DE10B" w14:textId="77777777" w:rsidR="00BA216B" w:rsidRDefault="00BA216B" w:rsidP="00614F98"/>
                          <w:p w14:paraId="00FF684C" w14:textId="77777777" w:rsidR="00BA216B" w:rsidRDefault="00BA216B" w:rsidP="00614F98"/>
                          <w:p w14:paraId="6150E47A" w14:textId="77777777" w:rsidR="00BA216B" w:rsidRDefault="00BA216B" w:rsidP="00614F98"/>
                          <w:p w14:paraId="775A175A" w14:textId="77777777" w:rsidR="00BA216B" w:rsidRDefault="00BA216B" w:rsidP="00614F98"/>
                          <w:p w14:paraId="563EC6BD" w14:textId="77777777" w:rsidR="00BA216B" w:rsidRDefault="00BA216B" w:rsidP="00614F98"/>
                          <w:p w14:paraId="415B21FE" w14:textId="77777777" w:rsidR="00BA216B" w:rsidRDefault="00BA216B" w:rsidP="00614F98"/>
                          <w:p w14:paraId="6033E53D" w14:textId="77777777" w:rsidR="00BA216B" w:rsidRDefault="00BA216B" w:rsidP="00614F98"/>
                          <w:p w14:paraId="41EE3871" w14:textId="77777777" w:rsidR="00BA216B" w:rsidRDefault="00BA216B" w:rsidP="00614F98"/>
                          <w:p w14:paraId="6AF81460" w14:textId="77777777" w:rsidR="00BA216B" w:rsidRDefault="00BA216B" w:rsidP="00614F98"/>
                          <w:p w14:paraId="4A329219" w14:textId="77777777" w:rsidR="00BA216B" w:rsidRDefault="00BA216B" w:rsidP="00614F98"/>
                          <w:p w14:paraId="111BA03A" w14:textId="77777777" w:rsidR="00BA216B" w:rsidRDefault="00BA216B" w:rsidP="00614F98"/>
                          <w:p w14:paraId="6BDE8E0F" w14:textId="77777777" w:rsidR="00BA216B" w:rsidRDefault="00BA216B" w:rsidP="00614F98"/>
                          <w:p w14:paraId="53FCD01B" w14:textId="77777777" w:rsidR="00BA216B" w:rsidRDefault="00BA216B" w:rsidP="00614F98"/>
                          <w:p w14:paraId="24C882FD" w14:textId="77777777" w:rsidR="00BA216B" w:rsidRDefault="00BA216B" w:rsidP="00614F98"/>
                          <w:p w14:paraId="3B55DBF5" w14:textId="77777777" w:rsidR="00BA216B" w:rsidRDefault="00BA216B" w:rsidP="00614F98"/>
                          <w:p w14:paraId="67E41ABF" w14:textId="77777777" w:rsidR="00BA216B" w:rsidRDefault="00BA216B" w:rsidP="00614F98"/>
                          <w:p w14:paraId="34E2FBF0" w14:textId="77777777" w:rsidR="00BA216B" w:rsidRDefault="00BA216B" w:rsidP="00614F98"/>
                          <w:p w14:paraId="02E7E4E8" w14:textId="77777777" w:rsidR="00BA216B" w:rsidRDefault="00BA216B" w:rsidP="00614F98"/>
                          <w:p w14:paraId="15454D09" w14:textId="77777777" w:rsidR="00BA216B" w:rsidRDefault="00BA216B" w:rsidP="00614F98"/>
                          <w:p w14:paraId="1EA900F4" w14:textId="77777777" w:rsidR="00BA216B" w:rsidRDefault="00BA216B" w:rsidP="00614F98"/>
                          <w:p w14:paraId="54966156" w14:textId="77777777" w:rsidR="00BA216B" w:rsidRDefault="00BA216B" w:rsidP="00614F98"/>
                          <w:p w14:paraId="28211223" w14:textId="77777777" w:rsidR="00BA216B" w:rsidRDefault="00BA216B" w:rsidP="00614F98"/>
                          <w:p w14:paraId="17C17FCA" w14:textId="77777777" w:rsidR="00BA216B" w:rsidRDefault="00BA216B" w:rsidP="00614F98"/>
                          <w:p w14:paraId="75502F43" w14:textId="77777777" w:rsidR="00BA216B" w:rsidRDefault="00BA216B" w:rsidP="00614F98"/>
                          <w:p w14:paraId="2032171A" w14:textId="77777777" w:rsidR="00BA216B" w:rsidRDefault="00BA216B" w:rsidP="00614F98"/>
                          <w:p w14:paraId="3CACFA5E" w14:textId="77777777" w:rsidR="00BA216B" w:rsidRDefault="00BA216B" w:rsidP="00614F98"/>
                          <w:p w14:paraId="530DAB49" w14:textId="77777777" w:rsidR="00BA216B" w:rsidRDefault="00BA216B" w:rsidP="00614F98"/>
                          <w:p w14:paraId="4E70DFC4" w14:textId="77777777" w:rsidR="00BA216B" w:rsidRDefault="00BA216B" w:rsidP="00614F98"/>
                          <w:p w14:paraId="5B4550A5" w14:textId="77777777" w:rsidR="00BA216B" w:rsidRDefault="00BA216B" w:rsidP="00614F98"/>
                          <w:p w14:paraId="0D33C01B" w14:textId="77777777" w:rsidR="00BA216B" w:rsidRDefault="00BA216B" w:rsidP="00614F98"/>
                          <w:p w14:paraId="155D9072" w14:textId="77777777" w:rsidR="00BA216B" w:rsidRDefault="00BA216B" w:rsidP="00614F98"/>
                          <w:p w14:paraId="417B2793" w14:textId="77777777" w:rsidR="00BA216B" w:rsidRDefault="00BA216B" w:rsidP="00614F98"/>
                          <w:p w14:paraId="2CAA1B27" w14:textId="77777777" w:rsidR="00BA216B" w:rsidRDefault="00BA216B" w:rsidP="00614F98"/>
                          <w:p w14:paraId="14E07E76" w14:textId="77777777" w:rsidR="00BA216B" w:rsidRDefault="00BA216B" w:rsidP="00614F98"/>
                          <w:p w14:paraId="03603FCD" w14:textId="77777777" w:rsidR="00BA216B" w:rsidRDefault="00BA216B" w:rsidP="00614F98"/>
                          <w:p w14:paraId="1E7C412A" w14:textId="77777777" w:rsidR="00BA216B" w:rsidRDefault="00BA216B" w:rsidP="00614F98"/>
                          <w:p w14:paraId="1FDCA9BF" w14:textId="77777777" w:rsidR="00BA216B" w:rsidRDefault="00BA216B" w:rsidP="00614F98"/>
                          <w:p w14:paraId="6F68D4C8" w14:textId="77777777" w:rsidR="00BA216B" w:rsidRDefault="00BA216B" w:rsidP="00614F98"/>
                          <w:p w14:paraId="23B7F90A" w14:textId="77777777" w:rsidR="00BA216B" w:rsidRDefault="00BA216B" w:rsidP="00614F98"/>
                          <w:p w14:paraId="63D9BC30" w14:textId="77777777" w:rsidR="00BA216B" w:rsidRDefault="00BA216B" w:rsidP="00614F98"/>
                          <w:p w14:paraId="3315692F" w14:textId="77777777" w:rsidR="00BA216B" w:rsidRDefault="00BA216B" w:rsidP="00614F98"/>
                          <w:p w14:paraId="5771118E" w14:textId="77777777" w:rsidR="00BA216B" w:rsidRDefault="00BA216B" w:rsidP="00614F98"/>
                          <w:p w14:paraId="27BB5A7D" w14:textId="77777777" w:rsidR="00BA216B" w:rsidRDefault="00BA216B" w:rsidP="00614F98"/>
                          <w:p w14:paraId="598B4872" w14:textId="77777777" w:rsidR="00BA216B" w:rsidRDefault="00BA216B" w:rsidP="00614F98"/>
                          <w:p w14:paraId="4F6731DA" w14:textId="77777777" w:rsidR="00BA216B" w:rsidRDefault="00BA216B" w:rsidP="00614F98"/>
                          <w:p w14:paraId="44F05C60" w14:textId="77777777" w:rsidR="00BA216B" w:rsidRDefault="00BA216B" w:rsidP="00614F98"/>
                          <w:p w14:paraId="5414A318" w14:textId="77777777" w:rsidR="00BA216B" w:rsidRDefault="00BA216B" w:rsidP="00614F98"/>
                          <w:p w14:paraId="36C1AFDA" w14:textId="77777777" w:rsidR="00BA216B" w:rsidRDefault="00BA216B" w:rsidP="00614F98"/>
                          <w:p w14:paraId="3F8419C2" w14:textId="77777777" w:rsidR="00BA216B" w:rsidRDefault="00BA216B" w:rsidP="00614F98"/>
                          <w:p w14:paraId="49DCFFF7" w14:textId="77777777" w:rsidR="00BA216B" w:rsidRDefault="00BA216B" w:rsidP="00614F98"/>
                          <w:p w14:paraId="3E54946D" w14:textId="77777777" w:rsidR="00BA216B" w:rsidRDefault="00BA216B" w:rsidP="00614F98"/>
                          <w:p w14:paraId="4DCEF070" w14:textId="77777777" w:rsidR="00BA216B" w:rsidRDefault="00BA216B" w:rsidP="00614F98"/>
                          <w:p w14:paraId="16EAE689" w14:textId="77777777" w:rsidR="00BA216B" w:rsidRDefault="00BA216B" w:rsidP="00614F98"/>
                          <w:p w14:paraId="4C9AD42F" w14:textId="77777777" w:rsidR="00BA216B" w:rsidRDefault="00BA216B" w:rsidP="00614F98"/>
                          <w:p w14:paraId="6ACAF4AD" w14:textId="77777777" w:rsidR="00BA216B" w:rsidRDefault="00BA216B" w:rsidP="00614F98"/>
                          <w:p w14:paraId="07197661" w14:textId="77777777" w:rsidR="00BA216B" w:rsidRDefault="00BA216B" w:rsidP="00614F98"/>
                          <w:p w14:paraId="76DF1F82" w14:textId="77777777" w:rsidR="00BA216B" w:rsidRDefault="00BA216B" w:rsidP="00614F98"/>
                          <w:p w14:paraId="68C8A7E0" w14:textId="77777777" w:rsidR="00BA216B" w:rsidRDefault="00BA216B" w:rsidP="00614F98"/>
                          <w:p w14:paraId="74DD1AB5" w14:textId="77777777" w:rsidR="00BA216B" w:rsidRDefault="00BA216B" w:rsidP="00614F98"/>
                          <w:p w14:paraId="615685E4" w14:textId="77777777" w:rsidR="00BA216B" w:rsidRDefault="00BA216B" w:rsidP="00614F98"/>
                          <w:p w14:paraId="4F5B6AA5" w14:textId="77777777" w:rsidR="00BA216B" w:rsidRDefault="00BA216B" w:rsidP="00614F98"/>
                          <w:p w14:paraId="01172E96" w14:textId="77777777" w:rsidR="00BA216B" w:rsidRDefault="00BA216B" w:rsidP="00614F98"/>
                          <w:p w14:paraId="7162E085" w14:textId="77777777" w:rsidR="00BA216B" w:rsidRDefault="00BA216B" w:rsidP="00614F98"/>
                          <w:p w14:paraId="794C38B6" w14:textId="77777777" w:rsidR="00BA216B" w:rsidRDefault="00BA216B" w:rsidP="00614F98"/>
                          <w:p w14:paraId="7C28A728" w14:textId="77777777" w:rsidR="00BA216B" w:rsidRDefault="00BA216B" w:rsidP="00614F98"/>
                          <w:p w14:paraId="3EA1B247" w14:textId="77777777" w:rsidR="00BA216B" w:rsidRDefault="00BA216B" w:rsidP="00614F98"/>
                          <w:p w14:paraId="5C41144D" w14:textId="77777777" w:rsidR="00BA216B" w:rsidRDefault="00BA216B" w:rsidP="00614F98"/>
                          <w:p w14:paraId="47B4A4E4" w14:textId="77777777" w:rsidR="00BA216B" w:rsidRDefault="00BA216B" w:rsidP="00614F98"/>
                          <w:p w14:paraId="78268D46" w14:textId="77777777" w:rsidR="00BA216B" w:rsidRDefault="00BA216B" w:rsidP="00614F98"/>
                          <w:p w14:paraId="7A06BD72" w14:textId="77777777" w:rsidR="00BA216B" w:rsidRDefault="00BA216B" w:rsidP="00614F98"/>
                          <w:p w14:paraId="6F9ECAE7" w14:textId="77777777" w:rsidR="00BA216B" w:rsidRDefault="00BA216B" w:rsidP="00614F98"/>
                          <w:p w14:paraId="39DAEFF0" w14:textId="77777777" w:rsidR="00BA216B" w:rsidRDefault="00BA216B" w:rsidP="00614F98"/>
                          <w:p w14:paraId="1F3392F2" w14:textId="77777777" w:rsidR="00BA216B" w:rsidRDefault="00BA216B" w:rsidP="00614F98"/>
                          <w:p w14:paraId="18990FB4" w14:textId="77777777" w:rsidR="00BA216B" w:rsidRDefault="00BA216B" w:rsidP="00614F98"/>
                          <w:p w14:paraId="42FC324D" w14:textId="77777777" w:rsidR="00BA216B" w:rsidRDefault="00BA216B" w:rsidP="00614F98"/>
                          <w:p w14:paraId="60227981" w14:textId="77777777" w:rsidR="00BA216B" w:rsidRDefault="00BA216B" w:rsidP="00614F98"/>
                          <w:p w14:paraId="259C3949" w14:textId="77777777" w:rsidR="00BA216B" w:rsidRDefault="00BA216B" w:rsidP="00614F98"/>
                          <w:p w14:paraId="754E5CD0" w14:textId="77777777" w:rsidR="00BA216B" w:rsidRDefault="00BA216B" w:rsidP="00614F98"/>
                          <w:p w14:paraId="5A4B99B6" w14:textId="77777777" w:rsidR="00BA216B" w:rsidRDefault="00BA216B" w:rsidP="00614F98"/>
                          <w:p w14:paraId="2154C897" w14:textId="77777777" w:rsidR="00BA216B" w:rsidRDefault="00BA216B" w:rsidP="00614F98"/>
                          <w:p w14:paraId="4CA00ACB" w14:textId="77777777" w:rsidR="00BA216B" w:rsidRDefault="00BA216B" w:rsidP="00614F98"/>
                          <w:p w14:paraId="32CAE198" w14:textId="77777777" w:rsidR="00BA216B" w:rsidRDefault="00BA216B" w:rsidP="00614F98"/>
                          <w:p w14:paraId="2C3D4183" w14:textId="77777777" w:rsidR="00BA216B" w:rsidRDefault="00BA216B" w:rsidP="00614F98"/>
                          <w:p w14:paraId="45070865" w14:textId="77777777" w:rsidR="00BA216B" w:rsidRDefault="00BA216B" w:rsidP="00614F98"/>
                          <w:p w14:paraId="39D9E14F" w14:textId="77777777" w:rsidR="00BA216B" w:rsidRDefault="00BA216B" w:rsidP="00614F98"/>
                          <w:p w14:paraId="76A56CA3" w14:textId="77777777" w:rsidR="00BA216B" w:rsidRDefault="00BA216B" w:rsidP="00614F98"/>
                          <w:p w14:paraId="43459A5B" w14:textId="77777777" w:rsidR="00BA216B" w:rsidRDefault="00BA216B" w:rsidP="00614F98"/>
                          <w:p w14:paraId="603F79B0" w14:textId="77777777" w:rsidR="00BA216B" w:rsidRDefault="00BA216B" w:rsidP="00614F98"/>
                          <w:p w14:paraId="7E2C2C9A" w14:textId="77777777" w:rsidR="00BA216B" w:rsidRDefault="00BA216B" w:rsidP="00614F98"/>
                          <w:p w14:paraId="7FB7FDB6" w14:textId="77777777" w:rsidR="00BA216B" w:rsidRDefault="00BA216B" w:rsidP="00614F98"/>
                          <w:p w14:paraId="508D335D" w14:textId="77777777" w:rsidR="00BA216B" w:rsidRDefault="00BA216B" w:rsidP="00614F98"/>
                          <w:p w14:paraId="53F8678D" w14:textId="77777777" w:rsidR="00BA216B" w:rsidRDefault="00BA216B" w:rsidP="00614F98"/>
                          <w:p w14:paraId="7BA97438" w14:textId="77777777" w:rsidR="00BA216B" w:rsidRDefault="00BA216B" w:rsidP="00614F98"/>
                          <w:p w14:paraId="2EDC8D0B" w14:textId="77777777" w:rsidR="00BA216B" w:rsidRDefault="00BA216B" w:rsidP="00614F98"/>
                          <w:p w14:paraId="5E1BACD8" w14:textId="77777777" w:rsidR="00BA216B" w:rsidRDefault="00BA216B" w:rsidP="00614F98"/>
                          <w:p w14:paraId="66C2D01B" w14:textId="77777777" w:rsidR="00BA216B" w:rsidRDefault="00BA216B" w:rsidP="00614F98"/>
                          <w:p w14:paraId="5AB67C64" w14:textId="77777777" w:rsidR="00BA216B" w:rsidRDefault="00BA216B" w:rsidP="00614F98"/>
                          <w:p w14:paraId="25CEE757" w14:textId="77777777" w:rsidR="00BA216B" w:rsidRDefault="00BA216B" w:rsidP="00614F98"/>
                          <w:p w14:paraId="0D8DB45F" w14:textId="77777777" w:rsidR="00BA216B" w:rsidRDefault="00BA216B" w:rsidP="00614F98"/>
                          <w:p w14:paraId="104D6A18" w14:textId="77777777" w:rsidR="00BA216B" w:rsidRDefault="00BA216B" w:rsidP="00614F98"/>
                          <w:p w14:paraId="04EBDC6F" w14:textId="77777777" w:rsidR="00BA216B" w:rsidRDefault="00BA216B" w:rsidP="00614F98"/>
                          <w:p w14:paraId="67744D43" w14:textId="77777777" w:rsidR="00BA216B" w:rsidRDefault="00BA216B" w:rsidP="00614F98"/>
                          <w:p w14:paraId="73C4F35B" w14:textId="77777777" w:rsidR="00BA216B" w:rsidRDefault="00BA216B" w:rsidP="00614F98"/>
                          <w:p w14:paraId="65B8D91A" w14:textId="77777777" w:rsidR="00BA216B" w:rsidRDefault="00BA216B" w:rsidP="00614F98"/>
                          <w:p w14:paraId="7F6D9BC6" w14:textId="77777777" w:rsidR="00BA216B" w:rsidRDefault="00BA216B" w:rsidP="00614F98"/>
                          <w:p w14:paraId="2AFDF943" w14:textId="77777777" w:rsidR="00BA216B" w:rsidRDefault="00BA216B" w:rsidP="00614F98"/>
                          <w:p w14:paraId="6C503C67" w14:textId="77777777" w:rsidR="00BA216B" w:rsidRDefault="00BA216B" w:rsidP="00614F98"/>
                          <w:p w14:paraId="5D2A3D0B" w14:textId="77777777" w:rsidR="00BA216B" w:rsidRDefault="00BA216B" w:rsidP="00614F98"/>
                          <w:p w14:paraId="3874B221" w14:textId="77777777" w:rsidR="00BA216B" w:rsidRDefault="00BA216B" w:rsidP="00614F98"/>
                          <w:p w14:paraId="6FE25B60" w14:textId="77777777" w:rsidR="00BA216B" w:rsidRDefault="00BA216B" w:rsidP="00614F98"/>
                          <w:p w14:paraId="59D86557" w14:textId="77777777" w:rsidR="00BA216B" w:rsidRDefault="00BA216B" w:rsidP="00614F98"/>
                          <w:p w14:paraId="5DB490FF" w14:textId="77777777" w:rsidR="00BA216B" w:rsidRDefault="00BA216B" w:rsidP="00614F98"/>
                          <w:p w14:paraId="732B7108" w14:textId="77777777" w:rsidR="00BA216B" w:rsidRDefault="00BA216B" w:rsidP="00614F98"/>
                          <w:p w14:paraId="649C3D69" w14:textId="77777777" w:rsidR="00BA216B" w:rsidRDefault="00BA216B" w:rsidP="00614F98"/>
                          <w:p w14:paraId="58ECC893" w14:textId="77777777" w:rsidR="00BA216B" w:rsidRDefault="00BA216B" w:rsidP="00614F98"/>
                          <w:p w14:paraId="0ED78AAB" w14:textId="77777777" w:rsidR="00BA216B" w:rsidRDefault="00BA216B" w:rsidP="00614F98"/>
                          <w:p w14:paraId="7DEF7EBC" w14:textId="77777777" w:rsidR="00BA216B" w:rsidRDefault="00BA216B" w:rsidP="00614F98"/>
                          <w:p w14:paraId="67DDF079" w14:textId="77777777" w:rsidR="00BA216B" w:rsidRDefault="00BA216B" w:rsidP="00614F98"/>
                          <w:p w14:paraId="485F4DAA" w14:textId="77777777" w:rsidR="00BA216B" w:rsidRDefault="00BA216B" w:rsidP="00614F98"/>
                          <w:p w14:paraId="0B334854" w14:textId="77777777" w:rsidR="00BA216B" w:rsidRDefault="00BA216B" w:rsidP="00614F98"/>
                          <w:p w14:paraId="496A82A0" w14:textId="77777777" w:rsidR="00BA216B" w:rsidRDefault="00BA216B" w:rsidP="00614F98"/>
                          <w:p w14:paraId="1622123D" w14:textId="77777777" w:rsidR="00BA216B" w:rsidRDefault="00BA216B" w:rsidP="00614F98"/>
                          <w:p w14:paraId="34226708" w14:textId="77777777" w:rsidR="00BA216B" w:rsidRDefault="00BA216B" w:rsidP="00614F98"/>
                          <w:p w14:paraId="26D77294" w14:textId="77777777" w:rsidR="00BA216B" w:rsidRDefault="00BA216B" w:rsidP="00614F98"/>
                          <w:p w14:paraId="325354FC" w14:textId="77777777" w:rsidR="00BA216B" w:rsidRDefault="00BA216B" w:rsidP="00614F98"/>
                          <w:p w14:paraId="41F00A62" w14:textId="77777777" w:rsidR="00BA216B" w:rsidRDefault="00BA216B" w:rsidP="00614F98"/>
                          <w:p w14:paraId="30CB2C57" w14:textId="77777777" w:rsidR="00BA216B" w:rsidRDefault="00BA216B" w:rsidP="00614F98"/>
                          <w:p w14:paraId="7D70DE2B" w14:textId="77777777" w:rsidR="00BA216B" w:rsidRDefault="00BA216B" w:rsidP="00614F98"/>
                          <w:p w14:paraId="6E080C48" w14:textId="77777777" w:rsidR="00BA216B" w:rsidRDefault="00BA216B" w:rsidP="00614F98"/>
                          <w:p w14:paraId="45CC1F51" w14:textId="77777777" w:rsidR="00BA216B" w:rsidRDefault="00BA216B" w:rsidP="00614F98"/>
                          <w:p w14:paraId="42DA3553" w14:textId="77777777" w:rsidR="00BA216B" w:rsidRDefault="00BA216B" w:rsidP="00614F98"/>
                          <w:p w14:paraId="483C9542" w14:textId="77777777" w:rsidR="00BA216B" w:rsidRDefault="00BA216B" w:rsidP="00614F98"/>
                          <w:p w14:paraId="5736D23A" w14:textId="77777777" w:rsidR="00BA216B" w:rsidRDefault="00BA216B" w:rsidP="00614F98"/>
                          <w:p w14:paraId="6D2BDF52" w14:textId="77777777" w:rsidR="00BA216B" w:rsidRDefault="00BA216B" w:rsidP="00614F98"/>
                          <w:p w14:paraId="47234E57" w14:textId="77777777" w:rsidR="00BA216B" w:rsidRDefault="00BA216B" w:rsidP="00614F98"/>
                          <w:p w14:paraId="30813BB2" w14:textId="77777777" w:rsidR="00BA216B" w:rsidRDefault="00BA216B" w:rsidP="00614F98"/>
                          <w:p w14:paraId="68DBD834" w14:textId="77777777" w:rsidR="00BA216B" w:rsidRDefault="00BA216B" w:rsidP="00614F98"/>
                          <w:p w14:paraId="55023A1A" w14:textId="77777777" w:rsidR="00BA216B" w:rsidRDefault="00BA216B" w:rsidP="00614F98"/>
                          <w:p w14:paraId="517BD0E9" w14:textId="77777777" w:rsidR="00BA216B" w:rsidRDefault="00BA216B" w:rsidP="00614F98"/>
                          <w:p w14:paraId="160A4FD7" w14:textId="77777777" w:rsidR="00BA216B" w:rsidRDefault="00BA216B" w:rsidP="00614F98"/>
                          <w:p w14:paraId="24A5B2BD" w14:textId="77777777" w:rsidR="00BA216B" w:rsidRDefault="00BA216B" w:rsidP="00614F98"/>
                          <w:p w14:paraId="03C6C904" w14:textId="77777777" w:rsidR="00BA216B" w:rsidRDefault="00BA216B" w:rsidP="00614F98"/>
                          <w:p w14:paraId="7C1A5572" w14:textId="77777777" w:rsidR="00BA216B" w:rsidRDefault="00BA216B" w:rsidP="00614F98"/>
                          <w:p w14:paraId="194D030F" w14:textId="77777777" w:rsidR="00BA216B" w:rsidRDefault="00BA216B" w:rsidP="00614F98"/>
                          <w:p w14:paraId="3A7B07AE" w14:textId="77777777" w:rsidR="00BA216B" w:rsidRDefault="00BA216B" w:rsidP="00614F98"/>
                          <w:p w14:paraId="1CE25EA7" w14:textId="77777777" w:rsidR="00BA216B" w:rsidRDefault="00BA216B" w:rsidP="00614F98"/>
                          <w:p w14:paraId="3355E83D" w14:textId="77777777" w:rsidR="00BA216B" w:rsidRDefault="00BA216B" w:rsidP="00614F98"/>
                          <w:p w14:paraId="01BB2F26" w14:textId="77777777" w:rsidR="00BA216B" w:rsidRDefault="00BA216B" w:rsidP="00614F98"/>
                          <w:p w14:paraId="050C871F" w14:textId="77777777" w:rsidR="00BA216B" w:rsidRDefault="00BA216B" w:rsidP="00614F98"/>
                          <w:p w14:paraId="4CA85A39" w14:textId="77777777" w:rsidR="00BA216B" w:rsidRDefault="00BA216B" w:rsidP="00614F98"/>
                          <w:p w14:paraId="719A22BF" w14:textId="77777777" w:rsidR="00BA216B" w:rsidRDefault="00BA216B" w:rsidP="00614F98"/>
                          <w:p w14:paraId="4133F970" w14:textId="77777777" w:rsidR="00BA216B" w:rsidRDefault="00BA216B" w:rsidP="00614F98"/>
                          <w:p w14:paraId="01F527DD" w14:textId="77777777" w:rsidR="00BA216B" w:rsidRDefault="00BA216B" w:rsidP="00614F98"/>
                          <w:p w14:paraId="35070B86" w14:textId="77777777" w:rsidR="00BA216B" w:rsidRDefault="00BA216B" w:rsidP="00614F98"/>
                          <w:p w14:paraId="6A51DD09" w14:textId="77777777" w:rsidR="00BA216B" w:rsidRDefault="00BA216B" w:rsidP="00614F98"/>
                          <w:p w14:paraId="61998C71" w14:textId="77777777" w:rsidR="00BA216B" w:rsidRDefault="00BA216B" w:rsidP="00614F98"/>
                          <w:p w14:paraId="5AADB3A6" w14:textId="77777777" w:rsidR="00BA216B" w:rsidRDefault="00BA216B" w:rsidP="00614F98"/>
                          <w:p w14:paraId="54D1D706" w14:textId="77777777" w:rsidR="00BA216B" w:rsidRDefault="00BA216B" w:rsidP="00614F98"/>
                          <w:p w14:paraId="1132D45A" w14:textId="77777777" w:rsidR="00BA216B" w:rsidRDefault="00BA216B" w:rsidP="00614F98"/>
                          <w:p w14:paraId="66094BFF" w14:textId="77777777" w:rsidR="00BA216B" w:rsidRDefault="00BA216B" w:rsidP="00614F98"/>
                          <w:p w14:paraId="0DB56489" w14:textId="77777777" w:rsidR="00BA216B" w:rsidRDefault="00BA216B" w:rsidP="00614F98"/>
                          <w:p w14:paraId="02DE88A8" w14:textId="77777777" w:rsidR="00BA216B" w:rsidRDefault="00BA216B" w:rsidP="00614F98"/>
                          <w:p w14:paraId="2E2D40F1" w14:textId="77777777" w:rsidR="00BA216B" w:rsidRDefault="00BA216B" w:rsidP="00614F98"/>
                          <w:p w14:paraId="192121F7" w14:textId="77777777" w:rsidR="00BA216B" w:rsidRDefault="00BA216B" w:rsidP="00614F98"/>
                          <w:p w14:paraId="2720C4FE" w14:textId="77777777" w:rsidR="00BA216B" w:rsidRDefault="00BA216B" w:rsidP="00614F98"/>
                          <w:p w14:paraId="2F3209F5" w14:textId="77777777" w:rsidR="00BA216B" w:rsidRDefault="00BA216B" w:rsidP="00614F98"/>
                          <w:p w14:paraId="2DB4D2FF" w14:textId="77777777" w:rsidR="00BA216B" w:rsidRDefault="00BA216B" w:rsidP="00614F98"/>
                          <w:p w14:paraId="0D0F560F" w14:textId="77777777" w:rsidR="00BA216B" w:rsidRDefault="00BA216B" w:rsidP="00614F98"/>
                          <w:p w14:paraId="206533A0" w14:textId="77777777" w:rsidR="00BA216B" w:rsidRDefault="00BA216B" w:rsidP="00614F98"/>
                          <w:p w14:paraId="657A411D" w14:textId="77777777" w:rsidR="00BA216B" w:rsidRDefault="00BA216B" w:rsidP="00614F98"/>
                          <w:p w14:paraId="1E20D406" w14:textId="77777777" w:rsidR="00BA216B" w:rsidRDefault="00BA216B" w:rsidP="00614F98"/>
                          <w:p w14:paraId="6C729F87" w14:textId="77777777" w:rsidR="00BA216B" w:rsidRDefault="00BA216B" w:rsidP="00614F98"/>
                          <w:p w14:paraId="045EE479" w14:textId="77777777" w:rsidR="00BA216B" w:rsidRDefault="00BA216B" w:rsidP="00614F98"/>
                          <w:p w14:paraId="476FB51F" w14:textId="77777777" w:rsidR="00BA216B" w:rsidRDefault="00BA216B" w:rsidP="00614F98"/>
                          <w:p w14:paraId="238444D3" w14:textId="77777777" w:rsidR="00BA216B" w:rsidRDefault="00BA216B" w:rsidP="00614F98"/>
                          <w:p w14:paraId="24510EF9" w14:textId="77777777" w:rsidR="00BA216B" w:rsidRDefault="00BA216B" w:rsidP="00614F98"/>
                          <w:p w14:paraId="54B82266" w14:textId="77777777" w:rsidR="00BA216B" w:rsidRDefault="00BA216B" w:rsidP="00614F98"/>
                          <w:p w14:paraId="370C88E2" w14:textId="77777777" w:rsidR="00BA216B" w:rsidRDefault="00BA216B" w:rsidP="00614F98"/>
                          <w:p w14:paraId="76EC1A2B" w14:textId="77777777" w:rsidR="00BA216B" w:rsidRDefault="00BA216B" w:rsidP="00614F98"/>
                          <w:p w14:paraId="5AB4DC2E" w14:textId="77777777" w:rsidR="00BA216B" w:rsidRDefault="00BA216B" w:rsidP="00614F98"/>
                          <w:p w14:paraId="676FB497" w14:textId="77777777" w:rsidR="00BA216B" w:rsidRDefault="00BA216B" w:rsidP="00614F98"/>
                          <w:p w14:paraId="436FE391" w14:textId="77777777" w:rsidR="00BA216B" w:rsidRDefault="00BA216B" w:rsidP="00614F98"/>
                          <w:p w14:paraId="3679FBEE" w14:textId="77777777" w:rsidR="00BA216B" w:rsidRDefault="00BA216B" w:rsidP="00614F98"/>
                          <w:p w14:paraId="00C2B387" w14:textId="77777777" w:rsidR="00BA216B" w:rsidRDefault="00BA216B" w:rsidP="00614F98"/>
                          <w:p w14:paraId="486E0242" w14:textId="77777777" w:rsidR="00BA216B" w:rsidRDefault="00BA216B" w:rsidP="00614F98"/>
                          <w:p w14:paraId="3F596B01" w14:textId="77777777" w:rsidR="00BA216B" w:rsidRDefault="00BA216B" w:rsidP="00614F98"/>
                          <w:p w14:paraId="646AE02D" w14:textId="77777777" w:rsidR="00BA216B" w:rsidRDefault="00BA216B" w:rsidP="00614F98"/>
                          <w:p w14:paraId="7326FDE1" w14:textId="77777777" w:rsidR="00BA216B" w:rsidRDefault="00BA216B" w:rsidP="00614F98"/>
                          <w:p w14:paraId="39E69148" w14:textId="77777777" w:rsidR="00BA216B" w:rsidRDefault="00BA216B" w:rsidP="00614F98"/>
                          <w:p w14:paraId="5D604A66" w14:textId="77777777" w:rsidR="00BA216B" w:rsidRDefault="00BA216B" w:rsidP="00614F98"/>
                          <w:p w14:paraId="521323B0" w14:textId="77777777" w:rsidR="00BA216B" w:rsidRDefault="00BA216B" w:rsidP="00614F98"/>
                          <w:p w14:paraId="434D01B6" w14:textId="77777777" w:rsidR="00BA216B" w:rsidRDefault="00BA216B" w:rsidP="00614F98"/>
                          <w:p w14:paraId="7C4776BC" w14:textId="77777777" w:rsidR="00BA216B" w:rsidRDefault="00BA216B" w:rsidP="00614F98"/>
                          <w:p w14:paraId="5CA2FF69" w14:textId="77777777" w:rsidR="00BA216B" w:rsidRDefault="00BA216B" w:rsidP="00614F98"/>
                          <w:p w14:paraId="742D3562" w14:textId="77777777" w:rsidR="00BA216B" w:rsidRDefault="00BA216B" w:rsidP="00614F98"/>
                          <w:p w14:paraId="0565F36E" w14:textId="77777777" w:rsidR="00BA216B" w:rsidRDefault="00BA216B" w:rsidP="00614F98"/>
                          <w:p w14:paraId="33387C22" w14:textId="77777777" w:rsidR="00BA216B" w:rsidRDefault="00BA216B" w:rsidP="00614F98"/>
                          <w:p w14:paraId="18FEEE89" w14:textId="77777777" w:rsidR="00BA216B" w:rsidRDefault="00BA216B" w:rsidP="00614F98"/>
                          <w:p w14:paraId="0711AA81" w14:textId="77777777" w:rsidR="00BA216B" w:rsidRDefault="00BA216B" w:rsidP="00614F98"/>
                          <w:p w14:paraId="4BC6DB33" w14:textId="77777777" w:rsidR="00BA216B" w:rsidRDefault="00BA216B" w:rsidP="00614F98"/>
                          <w:p w14:paraId="26D4002E" w14:textId="77777777" w:rsidR="00BA216B" w:rsidRDefault="00BA216B" w:rsidP="00614F98"/>
                          <w:p w14:paraId="2E17B795" w14:textId="77777777" w:rsidR="00BA216B" w:rsidRDefault="00BA216B" w:rsidP="00614F98"/>
                          <w:p w14:paraId="5EEAA4EC" w14:textId="77777777" w:rsidR="00BA216B" w:rsidRDefault="00BA216B" w:rsidP="00614F98"/>
                          <w:p w14:paraId="6AC5CABF" w14:textId="77777777" w:rsidR="00BA216B" w:rsidRDefault="00BA216B" w:rsidP="00614F98"/>
                          <w:p w14:paraId="40FFF97F" w14:textId="77777777" w:rsidR="00BA216B" w:rsidRDefault="00BA216B" w:rsidP="00614F98"/>
                          <w:p w14:paraId="37135D92" w14:textId="77777777" w:rsidR="00BA216B" w:rsidRDefault="00BA216B" w:rsidP="00614F98"/>
                          <w:p w14:paraId="7CF97B1C" w14:textId="77777777" w:rsidR="00BA216B" w:rsidRDefault="00BA216B" w:rsidP="00614F98"/>
                          <w:p w14:paraId="09F4CF8B" w14:textId="77777777" w:rsidR="00BA216B" w:rsidRDefault="00BA216B" w:rsidP="00614F98"/>
                          <w:p w14:paraId="0FCAD068" w14:textId="77777777" w:rsidR="00BA216B" w:rsidRDefault="00BA216B" w:rsidP="00614F98"/>
                          <w:p w14:paraId="72A9CF24" w14:textId="77777777" w:rsidR="00BA216B" w:rsidRDefault="00BA216B" w:rsidP="00614F98"/>
                          <w:p w14:paraId="777C7C1B" w14:textId="77777777" w:rsidR="00BA216B" w:rsidRDefault="00BA216B" w:rsidP="00614F98"/>
                          <w:p w14:paraId="7DB20487" w14:textId="77777777" w:rsidR="00BA216B" w:rsidRDefault="00BA216B" w:rsidP="00614F98"/>
                          <w:p w14:paraId="31649E76" w14:textId="77777777" w:rsidR="00BA216B" w:rsidRDefault="00BA216B" w:rsidP="00614F98"/>
                          <w:p w14:paraId="7C1FF299" w14:textId="77777777" w:rsidR="00BA216B" w:rsidRDefault="00BA216B" w:rsidP="00614F98"/>
                          <w:p w14:paraId="70AAE0B3" w14:textId="77777777" w:rsidR="00BA216B" w:rsidRDefault="00BA216B" w:rsidP="00614F98"/>
                          <w:p w14:paraId="667B1C73" w14:textId="77777777" w:rsidR="00BA216B" w:rsidRDefault="00BA216B" w:rsidP="00614F98"/>
                          <w:p w14:paraId="1BFF577F" w14:textId="77777777" w:rsidR="00BA216B" w:rsidRDefault="00BA216B" w:rsidP="00614F98"/>
                          <w:p w14:paraId="2DCC764F" w14:textId="77777777" w:rsidR="00BA216B" w:rsidRDefault="00BA216B" w:rsidP="00614F98"/>
                          <w:p w14:paraId="17E38001" w14:textId="77777777" w:rsidR="00BA216B" w:rsidRDefault="00BA216B" w:rsidP="00614F98"/>
                          <w:p w14:paraId="0DB26EE6" w14:textId="77777777" w:rsidR="00BA216B" w:rsidRDefault="00BA216B" w:rsidP="00614F98"/>
                          <w:p w14:paraId="11551A71" w14:textId="77777777" w:rsidR="00BA216B" w:rsidRDefault="00BA216B" w:rsidP="00614F98"/>
                          <w:p w14:paraId="08E40CF6" w14:textId="77777777" w:rsidR="00BA216B" w:rsidRDefault="00BA216B" w:rsidP="00614F98"/>
                          <w:p w14:paraId="2FD1FDC7" w14:textId="77777777" w:rsidR="00BA216B" w:rsidRDefault="00BA216B" w:rsidP="00614F98"/>
                          <w:p w14:paraId="26018EEA" w14:textId="77777777" w:rsidR="00BA216B" w:rsidRDefault="00BA216B" w:rsidP="00614F98"/>
                          <w:p w14:paraId="24D475C2" w14:textId="77777777" w:rsidR="00BA216B" w:rsidRDefault="00BA216B" w:rsidP="00614F98"/>
                          <w:p w14:paraId="05B669A6" w14:textId="77777777" w:rsidR="00BA216B" w:rsidRDefault="00BA216B" w:rsidP="00614F98"/>
                          <w:p w14:paraId="41FFB46F" w14:textId="77777777" w:rsidR="00BA216B" w:rsidRDefault="00BA216B" w:rsidP="00614F98"/>
                          <w:p w14:paraId="09B9E9D5" w14:textId="77777777" w:rsidR="00BA216B" w:rsidRDefault="00BA216B" w:rsidP="00614F98"/>
                          <w:p w14:paraId="3C4C4C3F" w14:textId="77777777" w:rsidR="00BA216B" w:rsidRDefault="00BA216B" w:rsidP="00614F98"/>
                          <w:p w14:paraId="5615EBBF" w14:textId="77777777" w:rsidR="00BA216B" w:rsidRDefault="00BA216B" w:rsidP="00614F98"/>
                          <w:p w14:paraId="2201D694" w14:textId="77777777" w:rsidR="00BA216B" w:rsidRDefault="00BA216B" w:rsidP="00614F98"/>
                          <w:p w14:paraId="3B91BD97" w14:textId="77777777" w:rsidR="00BA216B" w:rsidRDefault="00BA216B" w:rsidP="00614F98"/>
                          <w:p w14:paraId="61230AD1" w14:textId="77777777" w:rsidR="00BA216B" w:rsidRDefault="00BA216B" w:rsidP="00614F98"/>
                          <w:p w14:paraId="1862E046" w14:textId="77777777" w:rsidR="00BA216B" w:rsidRDefault="00BA216B" w:rsidP="00614F98"/>
                          <w:p w14:paraId="2442A9EF" w14:textId="77777777" w:rsidR="00BA216B" w:rsidRDefault="00BA216B" w:rsidP="00614F98"/>
                          <w:p w14:paraId="2C7DFAC3" w14:textId="77777777" w:rsidR="00BA216B" w:rsidRDefault="00BA216B" w:rsidP="00614F98"/>
                          <w:p w14:paraId="7809C282" w14:textId="77777777" w:rsidR="00BA216B" w:rsidRDefault="00BA216B" w:rsidP="00614F98"/>
                          <w:p w14:paraId="2977F3DB" w14:textId="77777777" w:rsidR="00BA216B" w:rsidRDefault="00BA216B" w:rsidP="00614F98"/>
                          <w:p w14:paraId="79D2F17F" w14:textId="77777777" w:rsidR="00BA216B" w:rsidRDefault="00BA216B" w:rsidP="00614F98"/>
                          <w:p w14:paraId="2C878648" w14:textId="77777777" w:rsidR="00BA216B" w:rsidRDefault="00BA216B" w:rsidP="00614F98"/>
                          <w:p w14:paraId="6637366B" w14:textId="77777777" w:rsidR="00BA216B" w:rsidRDefault="00BA216B" w:rsidP="00614F98"/>
                          <w:p w14:paraId="6F2FA4E6" w14:textId="77777777" w:rsidR="00BA216B" w:rsidRDefault="00BA216B" w:rsidP="00614F98"/>
                          <w:p w14:paraId="11D5F954" w14:textId="77777777" w:rsidR="00BA216B" w:rsidRDefault="00BA216B" w:rsidP="00614F98"/>
                          <w:p w14:paraId="58CAC309" w14:textId="77777777" w:rsidR="00BA216B" w:rsidRDefault="00BA216B" w:rsidP="00614F98"/>
                          <w:p w14:paraId="75A920F5" w14:textId="77777777" w:rsidR="00BA216B" w:rsidRDefault="00BA216B" w:rsidP="00614F98"/>
                          <w:p w14:paraId="74625E65" w14:textId="77777777" w:rsidR="00BA216B" w:rsidRDefault="00BA216B" w:rsidP="00614F98"/>
                          <w:p w14:paraId="7CCC5195" w14:textId="77777777" w:rsidR="00BA216B" w:rsidRDefault="00BA216B" w:rsidP="00614F98"/>
                          <w:p w14:paraId="4562BBF0" w14:textId="77777777" w:rsidR="00BA216B" w:rsidRDefault="00BA216B" w:rsidP="00614F98"/>
                          <w:p w14:paraId="77D0B4EF" w14:textId="77777777" w:rsidR="00BA216B" w:rsidRDefault="00BA216B" w:rsidP="00614F98"/>
                          <w:p w14:paraId="1CBA315C" w14:textId="77777777" w:rsidR="00BA216B" w:rsidRDefault="00BA216B" w:rsidP="00614F98"/>
                          <w:p w14:paraId="2E0445B4" w14:textId="77777777" w:rsidR="00BA216B" w:rsidRDefault="00BA216B" w:rsidP="00614F98"/>
                          <w:p w14:paraId="74F2D577" w14:textId="77777777" w:rsidR="00BA216B" w:rsidRDefault="00BA216B" w:rsidP="00614F98"/>
                          <w:p w14:paraId="22F43696" w14:textId="77777777" w:rsidR="00BA216B" w:rsidRDefault="00BA216B" w:rsidP="00614F98"/>
                          <w:p w14:paraId="0DDED1D1" w14:textId="77777777" w:rsidR="00BA216B" w:rsidRDefault="00BA216B" w:rsidP="00614F98"/>
                          <w:p w14:paraId="3823F0AE" w14:textId="77777777" w:rsidR="00BA216B" w:rsidRDefault="00BA216B" w:rsidP="00614F98"/>
                          <w:p w14:paraId="55D50E10" w14:textId="77777777" w:rsidR="00BA216B" w:rsidRDefault="00BA216B" w:rsidP="00614F98"/>
                          <w:p w14:paraId="69896742" w14:textId="77777777" w:rsidR="00BA216B" w:rsidRDefault="00BA216B" w:rsidP="00614F98"/>
                          <w:p w14:paraId="574B3AF2" w14:textId="77777777" w:rsidR="00BA216B" w:rsidRDefault="00BA216B" w:rsidP="00614F98"/>
                          <w:p w14:paraId="7C214C4C" w14:textId="77777777" w:rsidR="00BA216B" w:rsidRDefault="00BA216B" w:rsidP="00614F98"/>
                          <w:p w14:paraId="2478FF84" w14:textId="77777777" w:rsidR="00BA216B" w:rsidRDefault="00BA216B" w:rsidP="00614F98"/>
                          <w:p w14:paraId="50EF20D3" w14:textId="77777777" w:rsidR="00BA216B" w:rsidRDefault="00BA216B" w:rsidP="00614F98"/>
                          <w:p w14:paraId="00CB2F80" w14:textId="77777777" w:rsidR="00BA216B" w:rsidRDefault="00BA216B" w:rsidP="00614F98"/>
                          <w:p w14:paraId="0DE9E3BF" w14:textId="77777777" w:rsidR="00BA216B" w:rsidRDefault="00BA216B" w:rsidP="00614F98"/>
                          <w:p w14:paraId="60D2CA3D" w14:textId="77777777" w:rsidR="00BA216B" w:rsidRDefault="00BA216B" w:rsidP="00614F98"/>
                          <w:p w14:paraId="11A55FD1" w14:textId="77777777" w:rsidR="00BA216B" w:rsidRDefault="00BA216B" w:rsidP="00614F98"/>
                          <w:p w14:paraId="10598209" w14:textId="77777777" w:rsidR="00BA216B" w:rsidRDefault="00BA216B" w:rsidP="00614F98"/>
                          <w:p w14:paraId="54DE5415" w14:textId="77777777" w:rsidR="00BA216B" w:rsidRDefault="00BA216B" w:rsidP="00614F98"/>
                          <w:p w14:paraId="704C8809" w14:textId="77777777" w:rsidR="00BA216B" w:rsidRDefault="00BA216B" w:rsidP="00614F98"/>
                          <w:p w14:paraId="430BBC60" w14:textId="77777777" w:rsidR="00BA216B" w:rsidRDefault="00BA216B" w:rsidP="00614F98"/>
                          <w:p w14:paraId="34469980" w14:textId="77777777" w:rsidR="00BA216B" w:rsidRDefault="00BA216B" w:rsidP="00614F98"/>
                          <w:p w14:paraId="137B8930" w14:textId="77777777" w:rsidR="00BA216B" w:rsidRDefault="00BA216B" w:rsidP="00614F98"/>
                          <w:p w14:paraId="054AA712" w14:textId="77777777" w:rsidR="00BA216B" w:rsidRDefault="00BA216B" w:rsidP="00614F98"/>
                          <w:p w14:paraId="1BF80C99" w14:textId="77777777" w:rsidR="00BA216B" w:rsidRDefault="00BA216B" w:rsidP="00614F98"/>
                          <w:p w14:paraId="1607FFC2" w14:textId="77777777" w:rsidR="00BA216B" w:rsidRDefault="00BA216B" w:rsidP="00614F98"/>
                          <w:p w14:paraId="4BEB7577" w14:textId="77777777" w:rsidR="00BA216B" w:rsidRDefault="00BA216B" w:rsidP="00614F98"/>
                          <w:p w14:paraId="230634B8" w14:textId="77777777" w:rsidR="00BA216B" w:rsidRDefault="00BA216B" w:rsidP="00614F98"/>
                          <w:p w14:paraId="40212C31" w14:textId="77777777" w:rsidR="00BA216B" w:rsidRDefault="00BA216B" w:rsidP="00614F98"/>
                          <w:p w14:paraId="53A93A3A" w14:textId="77777777" w:rsidR="00BA216B" w:rsidRDefault="00BA216B" w:rsidP="00614F98"/>
                          <w:p w14:paraId="1E2BA887" w14:textId="77777777" w:rsidR="00BA216B" w:rsidRDefault="00BA216B" w:rsidP="00614F98"/>
                          <w:p w14:paraId="0BECF446" w14:textId="77777777" w:rsidR="00BA216B" w:rsidRDefault="00BA216B" w:rsidP="00614F98"/>
                          <w:p w14:paraId="1C63E1DF" w14:textId="77777777" w:rsidR="00BA216B" w:rsidRDefault="00BA216B" w:rsidP="00614F98"/>
                          <w:p w14:paraId="3EDCE395" w14:textId="77777777" w:rsidR="00BA216B" w:rsidRDefault="00BA216B" w:rsidP="00614F98"/>
                          <w:p w14:paraId="3B138E1E" w14:textId="77777777" w:rsidR="00BA216B" w:rsidRDefault="00BA216B" w:rsidP="00614F98"/>
                          <w:p w14:paraId="783FD735" w14:textId="77777777" w:rsidR="00BA216B" w:rsidRDefault="00BA216B" w:rsidP="00614F98"/>
                          <w:p w14:paraId="443002F1" w14:textId="77777777" w:rsidR="00BA216B" w:rsidRDefault="00BA216B" w:rsidP="00614F98"/>
                          <w:p w14:paraId="00EDA69B" w14:textId="77777777" w:rsidR="00BA216B" w:rsidRDefault="00BA216B" w:rsidP="00614F98"/>
                          <w:p w14:paraId="381D2DA0" w14:textId="77777777" w:rsidR="00BA216B" w:rsidRDefault="00BA216B" w:rsidP="00614F98"/>
                          <w:p w14:paraId="526C1822" w14:textId="77777777" w:rsidR="00BA216B" w:rsidRDefault="00BA216B" w:rsidP="00614F98"/>
                          <w:p w14:paraId="17E6C0D2" w14:textId="77777777" w:rsidR="00BA216B" w:rsidRDefault="00BA216B" w:rsidP="00614F98"/>
                          <w:p w14:paraId="0A80046B" w14:textId="77777777" w:rsidR="00BA216B" w:rsidRDefault="00BA216B" w:rsidP="00614F98"/>
                          <w:p w14:paraId="6C364553" w14:textId="77777777" w:rsidR="00BA216B" w:rsidRDefault="00BA216B" w:rsidP="00614F98"/>
                          <w:p w14:paraId="790E73CA" w14:textId="77777777" w:rsidR="00BA216B" w:rsidRDefault="00BA216B" w:rsidP="00614F98"/>
                          <w:p w14:paraId="3A7D094A" w14:textId="77777777" w:rsidR="00BA216B" w:rsidRDefault="00BA216B" w:rsidP="00614F98"/>
                          <w:p w14:paraId="69DA2DED" w14:textId="77777777" w:rsidR="00BA216B" w:rsidRDefault="00BA216B" w:rsidP="00614F98"/>
                          <w:p w14:paraId="7220D953" w14:textId="77777777" w:rsidR="00BA216B" w:rsidRDefault="00BA216B" w:rsidP="00614F98"/>
                          <w:p w14:paraId="713E4B7F" w14:textId="77777777" w:rsidR="00BA216B" w:rsidRDefault="00BA216B" w:rsidP="00614F98"/>
                          <w:p w14:paraId="7DE33B32" w14:textId="77777777" w:rsidR="00BA216B" w:rsidRDefault="00BA216B" w:rsidP="00614F98"/>
                          <w:p w14:paraId="1162FB4E" w14:textId="77777777" w:rsidR="00BA216B" w:rsidRDefault="00BA216B" w:rsidP="00614F98"/>
                          <w:p w14:paraId="1D4FA8D8" w14:textId="77777777" w:rsidR="00BA216B" w:rsidRDefault="00BA216B" w:rsidP="00614F98"/>
                          <w:p w14:paraId="140D2137" w14:textId="77777777" w:rsidR="00BA216B" w:rsidRDefault="00BA216B" w:rsidP="00614F98"/>
                          <w:p w14:paraId="56BFFE0A" w14:textId="77777777" w:rsidR="00BA216B" w:rsidRDefault="00BA216B" w:rsidP="00614F98"/>
                          <w:p w14:paraId="1E81B547" w14:textId="77777777" w:rsidR="00BA216B" w:rsidRDefault="00BA216B" w:rsidP="00614F98"/>
                          <w:p w14:paraId="711430FE" w14:textId="77777777" w:rsidR="00BA216B" w:rsidRDefault="00BA216B" w:rsidP="00614F98"/>
                          <w:p w14:paraId="2EA87610" w14:textId="77777777" w:rsidR="00BA216B" w:rsidRDefault="00BA216B" w:rsidP="00614F98"/>
                          <w:p w14:paraId="0FC60BF9" w14:textId="77777777" w:rsidR="00BA216B" w:rsidRDefault="00BA216B" w:rsidP="00614F98"/>
                          <w:p w14:paraId="3BC5FFDC" w14:textId="77777777" w:rsidR="00BA216B" w:rsidRDefault="00BA216B" w:rsidP="00614F98"/>
                          <w:p w14:paraId="35F581CD" w14:textId="77777777" w:rsidR="00BA216B" w:rsidRDefault="00BA216B" w:rsidP="00614F98"/>
                          <w:p w14:paraId="26815803" w14:textId="77777777" w:rsidR="00BA216B" w:rsidRDefault="00BA216B" w:rsidP="00614F98"/>
                          <w:p w14:paraId="4B1A29F4" w14:textId="77777777" w:rsidR="00BA216B" w:rsidRDefault="00BA216B" w:rsidP="00614F98"/>
                          <w:p w14:paraId="45C85EB1" w14:textId="77777777" w:rsidR="00BA216B" w:rsidRDefault="00BA216B" w:rsidP="00614F98"/>
                          <w:p w14:paraId="32E5791A" w14:textId="77777777" w:rsidR="00BA216B" w:rsidRDefault="00BA216B" w:rsidP="00614F98"/>
                          <w:p w14:paraId="2863BB41" w14:textId="77777777" w:rsidR="00BA216B" w:rsidRDefault="00BA216B" w:rsidP="00614F98"/>
                          <w:p w14:paraId="15137A2B" w14:textId="77777777" w:rsidR="00BA216B" w:rsidRDefault="00BA216B" w:rsidP="00614F98"/>
                          <w:p w14:paraId="27427706" w14:textId="77777777" w:rsidR="00BA216B" w:rsidRDefault="00BA216B" w:rsidP="00614F98"/>
                          <w:p w14:paraId="3BDCEBE2" w14:textId="77777777" w:rsidR="00BA216B" w:rsidRDefault="00BA216B" w:rsidP="00614F98"/>
                          <w:p w14:paraId="25521A9D" w14:textId="77777777" w:rsidR="00BA216B" w:rsidRDefault="00BA216B" w:rsidP="00614F98"/>
                          <w:p w14:paraId="59D3C6E2" w14:textId="77777777" w:rsidR="00BA216B" w:rsidRDefault="00BA216B" w:rsidP="00614F98"/>
                          <w:p w14:paraId="2C81C1BE" w14:textId="77777777" w:rsidR="00BA216B" w:rsidRDefault="00BA216B" w:rsidP="00614F98"/>
                          <w:p w14:paraId="08F2503F" w14:textId="77777777" w:rsidR="00BA216B" w:rsidRDefault="00BA216B" w:rsidP="00614F98"/>
                          <w:p w14:paraId="52FD3988" w14:textId="77777777" w:rsidR="00BA216B" w:rsidRDefault="00BA216B" w:rsidP="00614F98"/>
                          <w:p w14:paraId="5794FC88" w14:textId="77777777" w:rsidR="00BA216B" w:rsidRDefault="00BA216B" w:rsidP="00614F98"/>
                          <w:p w14:paraId="09A8DD5A" w14:textId="77777777" w:rsidR="00BA216B" w:rsidRDefault="00BA216B" w:rsidP="00614F98"/>
                          <w:p w14:paraId="2E408769" w14:textId="77777777" w:rsidR="00BA216B" w:rsidRDefault="00BA216B" w:rsidP="00614F98"/>
                          <w:p w14:paraId="7C978615" w14:textId="77777777" w:rsidR="00BA216B" w:rsidRDefault="00BA216B" w:rsidP="00614F98"/>
                          <w:p w14:paraId="5BFFC3A5" w14:textId="77777777" w:rsidR="00BA216B" w:rsidRDefault="00BA216B" w:rsidP="00614F98"/>
                          <w:p w14:paraId="7E01800E" w14:textId="77777777" w:rsidR="00BA216B" w:rsidRDefault="00BA216B" w:rsidP="00614F98"/>
                          <w:p w14:paraId="1A9AA79A" w14:textId="77777777" w:rsidR="00BA216B" w:rsidRDefault="00BA216B" w:rsidP="00614F98"/>
                          <w:p w14:paraId="3A1C8501" w14:textId="77777777" w:rsidR="00BA216B" w:rsidRDefault="00BA216B" w:rsidP="00614F98"/>
                          <w:p w14:paraId="73274AD5" w14:textId="77777777" w:rsidR="00BA216B" w:rsidRDefault="00BA216B" w:rsidP="00614F98"/>
                          <w:p w14:paraId="456EB48E" w14:textId="77777777" w:rsidR="00BA216B" w:rsidRDefault="00BA216B" w:rsidP="00614F98"/>
                          <w:p w14:paraId="43118A12" w14:textId="77777777" w:rsidR="00BA216B" w:rsidRDefault="00BA216B" w:rsidP="00614F98"/>
                          <w:p w14:paraId="12EAB041" w14:textId="77777777" w:rsidR="00BA216B" w:rsidRDefault="00BA216B" w:rsidP="00614F98"/>
                          <w:p w14:paraId="50786DAD" w14:textId="77777777" w:rsidR="00BA216B" w:rsidRDefault="00BA216B" w:rsidP="00614F98"/>
                          <w:p w14:paraId="37146B4D" w14:textId="77777777" w:rsidR="00BA216B" w:rsidRDefault="00BA216B" w:rsidP="00614F98"/>
                          <w:p w14:paraId="25654091" w14:textId="77777777" w:rsidR="00BA216B" w:rsidRDefault="00BA216B" w:rsidP="00614F98"/>
                          <w:p w14:paraId="386ABB1D" w14:textId="77777777" w:rsidR="00BA216B" w:rsidRDefault="00BA216B" w:rsidP="00614F98"/>
                          <w:p w14:paraId="71992977" w14:textId="77777777" w:rsidR="00BA216B" w:rsidRDefault="00BA216B" w:rsidP="00614F98"/>
                          <w:p w14:paraId="1BD8A395" w14:textId="77777777" w:rsidR="00BA216B" w:rsidRDefault="00BA216B" w:rsidP="00614F98"/>
                          <w:p w14:paraId="61084D97" w14:textId="77777777" w:rsidR="00BA216B" w:rsidRDefault="00BA216B" w:rsidP="00614F98"/>
                          <w:p w14:paraId="1695781E" w14:textId="77777777" w:rsidR="00BA216B" w:rsidRDefault="00BA216B" w:rsidP="00614F98"/>
                          <w:p w14:paraId="7F2DDDB4" w14:textId="77777777" w:rsidR="00BA216B" w:rsidRDefault="00BA216B" w:rsidP="00614F98"/>
                          <w:p w14:paraId="1D9F352F" w14:textId="77777777" w:rsidR="00BA216B" w:rsidRDefault="00BA216B" w:rsidP="00614F98"/>
                          <w:p w14:paraId="7FC80A09" w14:textId="77777777" w:rsidR="00BA216B" w:rsidRDefault="00BA216B" w:rsidP="00614F98"/>
                          <w:p w14:paraId="383603CA" w14:textId="77777777" w:rsidR="00BA216B" w:rsidRDefault="00BA216B" w:rsidP="00614F98"/>
                          <w:p w14:paraId="0B3C346D" w14:textId="77777777" w:rsidR="00BA216B" w:rsidRDefault="00BA216B" w:rsidP="00614F98"/>
                          <w:p w14:paraId="1FB3FD7C" w14:textId="77777777" w:rsidR="00BA216B" w:rsidRDefault="00BA216B" w:rsidP="00614F98"/>
                          <w:p w14:paraId="57104740" w14:textId="77777777" w:rsidR="00BA216B" w:rsidRDefault="00BA216B" w:rsidP="00614F98"/>
                          <w:p w14:paraId="268A4DD9" w14:textId="77777777" w:rsidR="00BA216B" w:rsidRDefault="00BA216B" w:rsidP="00614F98"/>
                          <w:p w14:paraId="22D95161" w14:textId="77777777" w:rsidR="00BA216B" w:rsidRDefault="00BA216B" w:rsidP="00614F98"/>
                          <w:p w14:paraId="0613BE06" w14:textId="77777777" w:rsidR="00BA216B" w:rsidRDefault="00BA216B" w:rsidP="00614F98"/>
                          <w:p w14:paraId="3E6DA01B" w14:textId="77777777" w:rsidR="00BA216B" w:rsidRDefault="00BA216B" w:rsidP="00614F98"/>
                          <w:p w14:paraId="0EA400EE" w14:textId="77777777" w:rsidR="00BA216B" w:rsidRDefault="00BA216B" w:rsidP="00614F98"/>
                          <w:p w14:paraId="44C46B20" w14:textId="77777777" w:rsidR="00BA216B" w:rsidRDefault="00BA216B" w:rsidP="00614F98"/>
                          <w:p w14:paraId="3E4E7B19" w14:textId="77777777" w:rsidR="00BA216B" w:rsidRDefault="00BA216B" w:rsidP="00614F98"/>
                          <w:p w14:paraId="63D54B11" w14:textId="77777777" w:rsidR="00BA216B" w:rsidRDefault="00BA216B" w:rsidP="00614F98"/>
                          <w:p w14:paraId="08ADB4FA" w14:textId="77777777" w:rsidR="00BA216B" w:rsidRDefault="00BA216B" w:rsidP="00614F98"/>
                          <w:p w14:paraId="0B04A095" w14:textId="77777777" w:rsidR="00BA216B" w:rsidRDefault="00BA216B" w:rsidP="00614F98"/>
                          <w:p w14:paraId="4B912BBA" w14:textId="77777777" w:rsidR="00BA216B" w:rsidRDefault="00BA216B" w:rsidP="00614F98"/>
                          <w:p w14:paraId="1B474FDF" w14:textId="77777777" w:rsidR="00BA216B" w:rsidRDefault="00BA216B" w:rsidP="00614F98"/>
                          <w:p w14:paraId="19CFD490" w14:textId="77777777" w:rsidR="00BA216B" w:rsidRDefault="00BA216B" w:rsidP="00614F98"/>
                          <w:p w14:paraId="551A54C7" w14:textId="77777777" w:rsidR="00BA216B" w:rsidRDefault="00BA216B" w:rsidP="00614F98"/>
                          <w:p w14:paraId="6E334688" w14:textId="77777777" w:rsidR="00BA216B" w:rsidRDefault="00BA216B" w:rsidP="00614F98"/>
                          <w:p w14:paraId="4025D35B" w14:textId="77777777" w:rsidR="00BA216B" w:rsidRDefault="00BA216B" w:rsidP="00614F98"/>
                          <w:p w14:paraId="062A1EF5" w14:textId="77777777" w:rsidR="00BA216B" w:rsidRDefault="00BA216B" w:rsidP="00614F98"/>
                          <w:p w14:paraId="18F248C4" w14:textId="77777777" w:rsidR="00BA216B" w:rsidRDefault="00BA216B" w:rsidP="00614F98"/>
                          <w:p w14:paraId="21DE3DAE" w14:textId="77777777" w:rsidR="00BA216B" w:rsidRDefault="00BA216B" w:rsidP="00614F98"/>
                          <w:p w14:paraId="65F0F1B5" w14:textId="77777777" w:rsidR="00BA216B" w:rsidRDefault="00BA216B" w:rsidP="00614F98"/>
                          <w:p w14:paraId="6775A11E" w14:textId="77777777" w:rsidR="00BA216B" w:rsidRDefault="00BA216B" w:rsidP="00614F98"/>
                          <w:p w14:paraId="26B2D91C" w14:textId="77777777" w:rsidR="00BA216B" w:rsidRDefault="00BA216B" w:rsidP="00614F98"/>
                          <w:p w14:paraId="363FDF83" w14:textId="77777777" w:rsidR="00BA216B" w:rsidRDefault="00BA216B" w:rsidP="00614F98"/>
                          <w:p w14:paraId="4B6E8459" w14:textId="77777777" w:rsidR="00BA216B" w:rsidRDefault="00BA216B" w:rsidP="00614F98"/>
                          <w:p w14:paraId="69D8296A" w14:textId="77777777" w:rsidR="00BA216B" w:rsidRDefault="00BA216B" w:rsidP="00614F98"/>
                          <w:p w14:paraId="24B9B49B" w14:textId="77777777" w:rsidR="00BA216B" w:rsidRDefault="00BA216B" w:rsidP="00614F98"/>
                          <w:p w14:paraId="035263C5" w14:textId="77777777" w:rsidR="00BA216B" w:rsidRDefault="00BA216B" w:rsidP="00614F98"/>
                          <w:p w14:paraId="0ACA3EA8" w14:textId="77777777" w:rsidR="00BA216B" w:rsidRDefault="00BA216B" w:rsidP="00614F98"/>
                          <w:p w14:paraId="0BD26E75" w14:textId="77777777" w:rsidR="00BA216B" w:rsidRDefault="00BA216B" w:rsidP="00614F98"/>
                          <w:p w14:paraId="22E42430" w14:textId="77777777" w:rsidR="00BA216B" w:rsidRDefault="00BA216B" w:rsidP="00614F98"/>
                          <w:p w14:paraId="254CF7AB" w14:textId="77777777" w:rsidR="00BA216B" w:rsidRDefault="00BA216B" w:rsidP="00614F98"/>
                          <w:p w14:paraId="14C630D8" w14:textId="77777777" w:rsidR="00BA216B" w:rsidRDefault="00BA216B" w:rsidP="00614F98"/>
                          <w:p w14:paraId="124C7A28" w14:textId="77777777" w:rsidR="00BA216B" w:rsidRDefault="00BA216B" w:rsidP="00614F98"/>
                          <w:p w14:paraId="1AF7000A" w14:textId="77777777" w:rsidR="00BA216B" w:rsidRDefault="00BA216B" w:rsidP="00614F98"/>
                          <w:p w14:paraId="10C93942" w14:textId="77777777" w:rsidR="00BA216B" w:rsidRDefault="00BA216B" w:rsidP="00614F98"/>
                          <w:p w14:paraId="12A6403E" w14:textId="77777777" w:rsidR="00BA216B" w:rsidRDefault="00BA216B" w:rsidP="00614F98"/>
                          <w:p w14:paraId="0EFB44E5" w14:textId="77777777" w:rsidR="00BA216B" w:rsidRDefault="00BA216B" w:rsidP="00614F98"/>
                          <w:p w14:paraId="588ECBC6" w14:textId="77777777" w:rsidR="00BA216B" w:rsidRDefault="00BA216B" w:rsidP="00614F98"/>
                          <w:p w14:paraId="792C48D0" w14:textId="77777777" w:rsidR="00BA216B" w:rsidRDefault="00BA216B" w:rsidP="00614F98"/>
                          <w:p w14:paraId="32F24441" w14:textId="77777777" w:rsidR="00BA216B" w:rsidRDefault="00BA216B" w:rsidP="00614F98"/>
                          <w:p w14:paraId="133152A6" w14:textId="77777777" w:rsidR="00BA216B" w:rsidRDefault="00BA216B" w:rsidP="00614F98"/>
                          <w:p w14:paraId="663C6665" w14:textId="77777777" w:rsidR="00BA216B" w:rsidRDefault="00BA216B" w:rsidP="00614F98"/>
                          <w:p w14:paraId="36312475" w14:textId="77777777" w:rsidR="00BA216B" w:rsidRDefault="00BA216B" w:rsidP="00614F98"/>
                          <w:p w14:paraId="16506856" w14:textId="77777777" w:rsidR="00BA216B" w:rsidRDefault="00BA216B" w:rsidP="00614F98"/>
                          <w:p w14:paraId="25BF57D4" w14:textId="77777777" w:rsidR="00BA216B" w:rsidRDefault="00BA216B" w:rsidP="00614F98"/>
                          <w:p w14:paraId="3899166A" w14:textId="77777777" w:rsidR="00BA216B" w:rsidRDefault="00BA216B" w:rsidP="00614F98"/>
                          <w:p w14:paraId="63FDB566" w14:textId="77777777" w:rsidR="00BA216B" w:rsidRDefault="00BA216B" w:rsidP="00614F98"/>
                          <w:p w14:paraId="1725028B" w14:textId="77777777" w:rsidR="00BA216B" w:rsidRDefault="00BA216B" w:rsidP="00614F98"/>
                          <w:p w14:paraId="01DF44F9" w14:textId="77777777" w:rsidR="00BA216B" w:rsidRDefault="00BA216B" w:rsidP="00614F98"/>
                          <w:p w14:paraId="6D65B9F4" w14:textId="77777777" w:rsidR="00BA216B" w:rsidRDefault="00BA216B" w:rsidP="00614F98"/>
                          <w:p w14:paraId="729BBA01" w14:textId="77777777" w:rsidR="00BA216B" w:rsidRDefault="00BA216B" w:rsidP="00614F98"/>
                          <w:p w14:paraId="5B3BAC93" w14:textId="77777777" w:rsidR="00BA216B" w:rsidRDefault="00BA216B" w:rsidP="00614F98"/>
                          <w:p w14:paraId="1B58791E" w14:textId="77777777" w:rsidR="00BA216B" w:rsidRDefault="00BA216B" w:rsidP="00614F98"/>
                          <w:p w14:paraId="2C2B3516" w14:textId="77777777" w:rsidR="00BA216B" w:rsidRDefault="00BA216B" w:rsidP="00614F98"/>
                          <w:p w14:paraId="10A067E2" w14:textId="77777777" w:rsidR="00BA216B" w:rsidRDefault="00BA216B" w:rsidP="00614F98"/>
                          <w:p w14:paraId="74BE093D" w14:textId="77777777" w:rsidR="00BA216B" w:rsidRDefault="00BA216B" w:rsidP="00614F98"/>
                          <w:p w14:paraId="39755595" w14:textId="77777777" w:rsidR="00BA216B" w:rsidRDefault="00BA216B" w:rsidP="00614F98"/>
                          <w:p w14:paraId="656108AC" w14:textId="77777777" w:rsidR="00BA216B" w:rsidRDefault="00BA216B" w:rsidP="00614F98"/>
                          <w:p w14:paraId="56969CA1" w14:textId="77777777" w:rsidR="00BA216B" w:rsidRDefault="00BA216B" w:rsidP="00614F98"/>
                          <w:p w14:paraId="6B03A6C6" w14:textId="77777777" w:rsidR="00BA216B" w:rsidRDefault="00BA216B" w:rsidP="00614F98"/>
                          <w:p w14:paraId="0621F56A" w14:textId="77777777" w:rsidR="00BA216B" w:rsidRDefault="00BA216B" w:rsidP="00614F98"/>
                          <w:p w14:paraId="5FD0A42B" w14:textId="77777777" w:rsidR="00BA216B" w:rsidRDefault="00BA216B" w:rsidP="00614F98"/>
                          <w:p w14:paraId="6236FC75" w14:textId="77777777" w:rsidR="00BA216B" w:rsidRDefault="00BA216B" w:rsidP="00614F98"/>
                          <w:p w14:paraId="727FF17D" w14:textId="77777777" w:rsidR="00BA216B" w:rsidRDefault="00BA216B" w:rsidP="00614F98"/>
                          <w:p w14:paraId="31603236" w14:textId="77777777" w:rsidR="00BA216B" w:rsidRDefault="00BA216B" w:rsidP="00614F98"/>
                          <w:p w14:paraId="52730760" w14:textId="77777777" w:rsidR="00BA216B" w:rsidRDefault="00BA216B" w:rsidP="00614F98"/>
                          <w:p w14:paraId="21EECBD6" w14:textId="77777777" w:rsidR="00BA216B" w:rsidRDefault="00BA216B" w:rsidP="00614F98"/>
                          <w:p w14:paraId="610EA20A" w14:textId="77777777" w:rsidR="00BA216B" w:rsidRDefault="00BA216B" w:rsidP="00614F98"/>
                          <w:p w14:paraId="096B368C" w14:textId="77777777" w:rsidR="00BA216B" w:rsidRDefault="00BA216B" w:rsidP="00614F98"/>
                          <w:p w14:paraId="71185553" w14:textId="77777777" w:rsidR="00BA216B" w:rsidRDefault="00BA216B" w:rsidP="00614F98"/>
                          <w:p w14:paraId="4D8E4165" w14:textId="77777777" w:rsidR="00BA216B" w:rsidRDefault="00BA216B" w:rsidP="00614F98"/>
                          <w:p w14:paraId="656F9D6D" w14:textId="77777777" w:rsidR="00BA216B" w:rsidRDefault="00BA216B" w:rsidP="00614F98"/>
                          <w:p w14:paraId="05F7415B" w14:textId="77777777" w:rsidR="00BA216B" w:rsidRDefault="00BA216B" w:rsidP="00614F98"/>
                          <w:p w14:paraId="799302F7" w14:textId="77777777" w:rsidR="00BA216B" w:rsidRDefault="00BA216B" w:rsidP="00614F98"/>
                          <w:p w14:paraId="17E5C5CE" w14:textId="77777777" w:rsidR="00BA216B" w:rsidRDefault="00BA216B" w:rsidP="00614F98"/>
                          <w:p w14:paraId="64E21DEA" w14:textId="77777777" w:rsidR="00BA216B" w:rsidRDefault="00BA216B" w:rsidP="00614F98"/>
                          <w:p w14:paraId="51A28F0C" w14:textId="77777777" w:rsidR="00BA216B" w:rsidRDefault="00BA216B" w:rsidP="00614F98"/>
                          <w:p w14:paraId="64568E8F" w14:textId="77777777" w:rsidR="00BA216B" w:rsidRDefault="00BA216B" w:rsidP="00614F98"/>
                          <w:p w14:paraId="67A7DD90" w14:textId="77777777" w:rsidR="00BA216B" w:rsidRDefault="00BA216B" w:rsidP="00614F98"/>
                          <w:p w14:paraId="2DEBC072" w14:textId="77777777" w:rsidR="00BA216B" w:rsidRDefault="00BA216B" w:rsidP="00614F98"/>
                          <w:p w14:paraId="484294CE" w14:textId="77777777" w:rsidR="00BA216B" w:rsidRDefault="00BA216B" w:rsidP="00614F98"/>
                          <w:p w14:paraId="3D536FF0" w14:textId="77777777" w:rsidR="00BA216B" w:rsidRDefault="00BA216B" w:rsidP="00614F98"/>
                          <w:p w14:paraId="44FA2081" w14:textId="77777777" w:rsidR="00BA216B" w:rsidRDefault="00BA216B" w:rsidP="00614F98"/>
                          <w:p w14:paraId="4ABDD84B" w14:textId="77777777" w:rsidR="00BA216B" w:rsidRDefault="00BA216B" w:rsidP="00614F98"/>
                          <w:p w14:paraId="701F9082" w14:textId="77777777" w:rsidR="00BA216B" w:rsidRDefault="00BA216B" w:rsidP="00614F98"/>
                          <w:p w14:paraId="05F7AE36" w14:textId="77777777" w:rsidR="00BA216B" w:rsidRDefault="00BA216B" w:rsidP="00614F98"/>
                          <w:p w14:paraId="09E2FF26" w14:textId="77777777" w:rsidR="00BA216B" w:rsidRDefault="00BA216B" w:rsidP="00614F98"/>
                          <w:p w14:paraId="64630AC0" w14:textId="77777777" w:rsidR="00BA216B" w:rsidRDefault="00BA216B" w:rsidP="00614F98"/>
                          <w:p w14:paraId="46A05F8F" w14:textId="77777777" w:rsidR="00BA216B" w:rsidRDefault="00BA216B" w:rsidP="00614F98"/>
                          <w:p w14:paraId="117EDBCD" w14:textId="77777777" w:rsidR="00BA216B" w:rsidRDefault="00BA216B" w:rsidP="00614F98"/>
                          <w:p w14:paraId="4AC2FBB3" w14:textId="77777777" w:rsidR="00BA216B" w:rsidRDefault="00BA216B" w:rsidP="00614F98"/>
                          <w:p w14:paraId="353ECCA8" w14:textId="77777777" w:rsidR="00BA216B" w:rsidRDefault="00BA216B" w:rsidP="00614F98"/>
                          <w:p w14:paraId="453E1F93" w14:textId="77777777" w:rsidR="00BA216B" w:rsidRDefault="00BA216B" w:rsidP="00614F98"/>
                          <w:p w14:paraId="7B4E1C5F" w14:textId="77777777" w:rsidR="00BA216B" w:rsidRDefault="00BA216B" w:rsidP="00614F98"/>
                          <w:p w14:paraId="7EA35DC5" w14:textId="77777777" w:rsidR="00BA216B" w:rsidRDefault="00BA216B" w:rsidP="00614F98"/>
                          <w:p w14:paraId="5C51591B" w14:textId="77777777" w:rsidR="00BA216B" w:rsidRDefault="00BA216B" w:rsidP="00614F98"/>
                          <w:p w14:paraId="37D45B78" w14:textId="77777777" w:rsidR="00BA216B" w:rsidRDefault="00BA216B" w:rsidP="00614F98"/>
                          <w:p w14:paraId="68C5CB54" w14:textId="77777777" w:rsidR="00BA216B" w:rsidRDefault="00BA216B" w:rsidP="00614F98"/>
                          <w:p w14:paraId="07165353" w14:textId="77777777" w:rsidR="00BA216B" w:rsidRDefault="00BA216B" w:rsidP="00614F98"/>
                          <w:p w14:paraId="7E8749A7" w14:textId="77777777" w:rsidR="00BA216B" w:rsidRDefault="00BA216B" w:rsidP="00614F98"/>
                          <w:p w14:paraId="272175D8" w14:textId="77777777" w:rsidR="00BA216B" w:rsidRDefault="00BA216B" w:rsidP="00614F98"/>
                          <w:p w14:paraId="49B2A1C8" w14:textId="77777777" w:rsidR="00BA216B" w:rsidRDefault="00BA216B" w:rsidP="00614F98"/>
                          <w:p w14:paraId="64F545FA" w14:textId="77777777" w:rsidR="00BA216B" w:rsidRDefault="00BA216B" w:rsidP="00614F98"/>
                          <w:p w14:paraId="308A7D3C" w14:textId="77777777" w:rsidR="00BA216B" w:rsidRDefault="00BA216B" w:rsidP="00614F98"/>
                          <w:p w14:paraId="4BF33279" w14:textId="77777777" w:rsidR="00BA216B" w:rsidRDefault="00BA216B" w:rsidP="00614F98"/>
                          <w:p w14:paraId="4BE43754" w14:textId="77777777" w:rsidR="00BA216B" w:rsidRDefault="00BA216B" w:rsidP="00614F98"/>
                          <w:p w14:paraId="0D2B7686" w14:textId="77777777" w:rsidR="00BA216B" w:rsidRDefault="00BA216B" w:rsidP="00614F98"/>
                          <w:p w14:paraId="576EA076" w14:textId="77777777" w:rsidR="00BA216B" w:rsidRDefault="00BA216B" w:rsidP="00614F98"/>
                          <w:p w14:paraId="4A0EA808" w14:textId="77777777" w:rsidR="00BA216B" w:rsidRDefault="00BA216B" w:rsidP="00614F98"/>
                          <w:p w14:paraId="2F511A97" w14:textId="77777777" w:rsidR="00BA216B" w:rsidRDefault="00BA216B" w:rsidP="00614F98"/>
                          <w:p w14:paraId="5575EAF8" w14:textId="77777777" w:rsidR="00BA216B" w:rsidRDefault="00BA216B" w:rsidP="00614F98"/>
                          <w:p w14:paraId="27C41D50" w14:textId="77777777" w:rsidR="00BA216B" w:rsidRDefault="00BA216B" w:rsidP="00614F98"/>
                          <w:p w14:paraId="29A54B26" w14:textId="77777777" w:rsidR="00BA216B" w:rsidRDefault="00BA216B" w:rsidP="00614F98"/>
                          <w:p w14:paraId="4540B66A" w14:textId="77777777" w:rsidR="00BA216B" w:rsidRDefault="00BA216B" w:rsidP="00614F98"/>
                          <w:p w14:paraId="5EA2D088" w14:textId="77777777" w:rsidR="00BA216B" w:rsidRDefault="00BA216B" w:rsidP="00614F98"/>
                          <w:p w14:paraId="2726CAF3" w14:textId="77777777" w:rsidR="00BA216B" w:rsidRDefault="00BA216B" w:rsidP="00614F98"/>
                          <w:p w14:paraId="16448214" w14:textId="77777777" w:rsidR="00BA216B" w:rsidRDefault="00BA216B" w:rsidP="00614F98"/>
                          <w:p w14:paraId="5D3EFCC6" w14:textId="77777777" w:rsidR="00BA216B" w:rsidRDefault="00BA216B" w:rsidP="00614F98"/>
                          <w:p w14:paraId="54742B05" w14:textId="77777777" w:rsidR="00BA216B" w:rsidRDefault="00BA216B" w:rsidP="00614F98"/>
                          <w:p w14:paraId="07A338A9" w14:textId="77777777" w:rsidR="00BA216B" w:rsidRDefault="00BA216B" w:rsidP="00614F98"/>
                          <w:p w14:paraId="1BC156B5" w14:textId="77777777" w:rsidR="00BA216B" w:rsidRDefault="00BA216B" w:rsidP="00614F98"/>
                          <w:p w14:paraId="632810C7" w14:textId="77777777" w:rsidR="00BA216B" w:rsidRDefault="00BA216B" w:rsidP="00614F98"/>
                          <w:p w14:paraId="131896E2" w14:textId="77777777" w:rsidR="00BA216B" w:rsidRDefault="00BA216B" w:rsidP="00614F98"/>
                          <w:p w14:paraId="316127DB" w14:textId="77777777" w:rsidR="00BA216B" w:rsidRDefault="00BA216B" w:rsidP="00614F98"/>
                          <w:p w14:paraId="7742C888" w14:textId="77777777" w:rsidR="00BA216B" w:rsidRDefault="00BA216B" w:rsidP="00614F98"/>
                          <w:p w14:paraId="581410A7" w14:textId="77777777" w:rsidR="00BA216B" w:rsidRDefault="00BA216B" w:rsidP="00614F98"/>
                          <w:p w14:paraId="14CFAB44" w14:textId="77777777" w:rsidR="00BA216B" w:rsidRDefault="00BA216B" w:rsidP="00614F98"/>
                          <w:p w14:paraId="7DEA05F3" w14:textId="77777777" w:rsidR="00BA216B" w:rsidRDefault="00BA216B" w:rsidP="00614F98"/>
                          <w:p w14:paraId="15F3289A" w14:textId="77777777" w:rsidR="00BA216B" w:rsidRDefault="00BA216B" w:rsidP="00614F98"/>
                          <w:p w14:paraId="2C695006" w14:textId="77777777" w:rsidR="00BA216B" w:rsidRDefault="00BA216B" w:rsidP="00614F98"/>
                          <w:p w14:paraId="5F2FB2DF" w14:textId="77777777" w:rsidR="00BA216B" w:rsidRDefault="00BA216B" w:rsidP="00614F98"/>
                          <w:p w14:paraId="43EDF3CC" w14:textId="77777777" w:rsidR="00BA216B" w:rsidRDefault="00BA216B" w:rsidP="00614F98"/>
                          <w:p w14:paraId="1AAEAA56" w14:textId="77777777" w:rsidR="00BA216B" w:rsidRDefault="00BA216B" w:rsidP="00614F98"/>
                          <w:p w14:paraId="39C954D3" w14:textId="77777777" w:rsidR="00BA216B" w:rsidRDefault="00BA216B" w:rsidP="00614F98"/>
                          <w:p w14:paraId="7BC7E33D" w14:textId="77777777" w:rsidR="00BA216B" w:rsidRDefault="00BA216B" w:rsidP="00614F98"/>
                          <w:p w14:paraId="3E658B07" w14:textId="77777777" w:rsidR="00BA216B" w:rsidRDefault="00BA216B" w:rsidP="00614F98"/>
                          <w:p w14:paraId="58936CB9" w14:textId="77777777" w:rsidR="00BA216B" w:rsidRDefault="00BA216B" w:rsidP="00614F98"/>
                          <w:p w14:paraId="2ABEE59A" w14:textId="77777777" w:rsidR="00BA216B" w:rsidRDefault="00BA216B" w:rsidP="00614F98"/>
                          <w:p w14:paraId="787B0A1A" w14:textId="77777777" w:rsidR="00BA216B" w:rsidRDefault="00BA216B" w:rsidP="00614F98"/>
                          <w:p w14:paraId="233F7A63" w14:textId="77777777" w:rsidR="00BA216B" w:rsidRDefault="00BA216B" w:rsidP="00614F98"/>
                          <w:p w14:paraId="5546F404" w14:textId="77777777" w:rsidR="00BA216B" w:rsidRDefault="00BA216B" w:rsidP="00614F98"/>
                          <w:p w14:paraId="1E0C254E" w14:textId="77777777" w:rsidR="00BA216B" w:rsidRDefault="00BA216B" w:rsidP="00614F98"/>
                          <w:p w14:paraId="52FFF1BC" w14:textId="77777777" w:rsidR="00BA216B" w:rsidRDefault="00BA216B" w:rsidP="00614F98"/>
                          <w:p w14:paraId="3FE98F51" w14:textId="77777777" w:rsidR="00BA216B" w:rsidRDefault="00BA216B" w:rsidP="00614F98"/>
                          <w:p w14:paraId="7E2BDDFB" w14:textId="77777777" w:rsidR="00BA216B" w:rsidRDefault="00BA216B" w:rsidP="00614F98"/>
                          <w:p w14:paraId="73EFD1ED" w14:textId="77777777" w:rsidR="00BA216B" w:rsidRDefault="00BA216B" w:rsidP="00614F98"/>
                          <w:p w14:paraId="52557917" w14:textId="77777777" w:rsidR="00BA216B" w:rsidRDefault="00BA216B" w:rsidP="00614F98"/>
                          <w:p w14:paraId="34135B45" w14:textId="77777777" w:rsidR="00BA216B" w:rsidRDefault="00BA216B" w:rsidP="00614F98"/>
                          <w:p w14:paraId="65A13FD4" w14:textId="77777777" w:rsidR="00BA216B" w:rsidRDefault="00BA216B" w:rsidP="00614F98"/>
                          <w:p w14:paraId="761A9914" w14:textId="77777777" w:rsidR="00BA216B" w:rsidRDefault="00BA216B" w:rsidP="00614F98"/>
                          <w:p w14:paraId="756F9823" w14:textId="77777777" w:rsidR="00BA216B" w:rsidRDefault="00BA216B" w:rsidP="00614F98"/>
                          <w:p w14:paraId="552C6AED" w14:textId="77777777" w:rsidR="00BA216B" w:rsidRDefault="00BA216B" w:rsidP="00614F98"/>
                          <w:p w14:paraId="240EFBD0" w14:textId="77777777" w:rsidR="00BA216B" w:rsidRDefault="00BA216B" w:rsidP="00614F98"/>
                          <w:p w14:paraId="6DDF1BBF" w14:textId="77777777" w:rsidR="00BA216B" w:rsidRDefault="00BA216B" w:rsidP="00614F98"/>
                          <w:p w14:paraId="23386FA4" w14:textId="77777777" w:rsidR="00BA216B" w:rsidRDefault="00BA216B" w:rsidP="00614F98"/>
                          <w:p w14:paraId="471FA6CB" w14:textId="77777777" w:rsidR="00BA216B" w:rsidRDefault="00BA216B" w:rsidP="00614F98"/>
                          <w:p w14:paraId="244E86C6" w14:textId="77777777" w:rsidR="00BA216B" w:rsidRDefault="00BA216B" w:rsidP="00614F98"/>
                          <w:p w14:paraId="73952947" w14:textId="77777777" w:rsidR="00BA216B" w:rsidRDefault="00BA216B" w:rsidP="00614F98"/>
                          <w:p w14:paraId="3C5D7058" w14:textId="77777777" w:rsidR="00BA216B" w:rsidRDefault="00BA216B" w:rsidP="00614F98"/>
                          <w:p w14:paraId="67ABBB01" w14:textId="77777777" w:rsidR="00BA216B" w:rsidRDefault="00BA216B" w:rsidP="00614F98"/>
                          <w:p w14:paraId="423209CD" w14:textId="77777777" w:rsidR="00BA216B" w:rsidRDefault="00BA216B" w:rsidP="00614F98"/>
                          <w:p w14:paraId="14AEE1A8" w14:textId="77777777" w:rsidR="00BA216B" w:rsidRDefault="00BA216B" w:rsidP="00614F98"/>
                          <w:p w14:paraId="141397E4" w14:textId="77777777" w:rsidR="00BA216B" w:rsidRDefault="00BA216B" w:rsidP="00614F98"/>
                          <w:p w14:paraId="4EB6BF99" w14:textId="77777777" w:rsidR="00BA216B" w:rsidRDefault="00BA216B" w:rsidP="00614F98"/>
                          <w:p w14:paraId="53E12C25" w14:textId="77777777" w:rsidR="00BA216B" w:rsidRDefault="00BA216B" w:rsidP="00614F98"/>
                          <w:p w14:paraId="00675FF0" w14:textId="77777777" w:rsidR="00BA216B" w:rsidRDefault="00BA216B" w:rsidP="00614F98"/>
                          <w:p w14:paraId="18D81B29" w14:textId="77777777" w:rsidR="00BA216B" w:rsidRDefault="00BA216B" w:rsidP="00614F98"/>
                          <w:p w14:paraId="3596A460" w14:textId="77777777" w:rsidR="00BA216B" w:rsidRDefault="00BA216B" w:rsidP="00614F98"/>
                          <w:p w14:paraId="6F2CCCB9" w14:textId="77777777" w:rsidR="00BA216B" w:rsidRDefault="00BA216B" w:rsidP="00614F98"/>
                          <w:p w14:paraId="24B6BD0F" w14:textId="77777777" w:rsidR="00BA216B" w:rsidRDefault="00BA216B" w:rsidP="00614F98"/>
                          <w:p w14:paraId="117FB900" w14:textId="77777777" w:rsidR="00BA216B" w:rsidRDefault="00BA216B" w:rsidP="00614F98"/>
                          <w:p w14:paraId="6BE8F297" w14:textId="77777777" w:rsidR="00BA216B" w:rsidRDefault="00BA216B" w:rsidP="00614F98"/>
                          <w:p w14:paraId="62AF7088" w14:textId="77777777" w:rsidR="00BA216B" w:rsidRDefault="00BA216B" w:rsidP="00614F98"/>
                          <w:p w14:paraId="7F7CFDF9" w14:textId="77777777" w:rsidR="00BA216B" w:rsidRDefault="00BA216B" w:rsidP="00614F98"/>
                          <w:p w14:paraId="79284139" w14:textId="77777777" w:rsidR="00BA216B" w:rsidRDefault="00BA216B" w:rsidP="00614F98"/>
                          <w:p w14:paraId="185B2D02" w14:textId="77777777" w:rsidR="00BA216B" w:rsidRDefault="00BA216B" w:rsidP="00614F98"/>
                          <w:p w14:paraId="7CDA5E98" w14:textId="77777777" w:rsidR="00BA216B" w:rsidRDefault="00BA216B" w:rsidP="00614F98"/>
                          <w:p w14:paraId="606BE840" w14:textId="77777777" w:rsidR="00BA216B" w:rsidRDefault="00BA216B" w:rsidP="00614F98"/>
                          <w:p w14:paraId="26B9C2FB" w14:textId="77777777" w:rsidR="00BA216B" w:rsidRDefault="00BA216B" w:rsidP="00614F98"/>
                          <w:p w14:paraId="3F79E7F5" w14:textId="77777777" w:rsidR="00BA216B" w:rsidRDefault="00BA216B" w:rsidP="00614F98"/>
                          <w:p w14:paraId="42C47480" w14:textId="77777777" w:rsidR="00BA216B" w:rsidRDefault="00BA216B" w:rsidP="00614F98"/>
                          <w:p w14:paraId="05B62BD2" w14:textId="77777777" w:rsidR="00BA216B" w:rsidRDefault="00BA216B" w:rsidP="00614F98"/>
                          <w:p w14:paraId="38BBB82F" w14:textId="77777777" w:rsidR="00BA216B" w:rsidRDefault="00BA216B" w:rsidP="00614F98"/>
                          <w:p w14:paraId="1495B2F3" w14:textId="77777777" w:rsidR="00BA216B" w:rsidRDefault="00BA216B" w:rsidP="00614F98"/>
                          <w:p w14:paraId="4DFEDFE1" w14:textId="77777777" w:rsidR="00BA216B" w:rsidRDefault="00BA216B" w:rsidP="00614F98"/>
                          <w:p w14:paraId="45DF9F24" w14:textId="77777777" w:rsidR="00BA216B" w:rsidRDefault="00BA216B" w:rsidP="00614F98"/>
                          <w:p w14:paraId="2EE91134" w14:textId="77777777" w:rsidR="00BA216B" w:rsidRDefault="00BA216B" w:rsidP="00614F98"/>
                          <w:p w14:paraId="3E45CBA9" w14:textId="77777777" w:rsidR="00BA216B" w:rsidRDefault="00BA216B" w:rsidP="00614F98"/>
                          <w:p w14:paraId="16A2EF15" w14:textId="77777777" w:rsidR="00BA216B" w:rsidRDefault="00BA216B" w:rsidP="00614F98"/>
                          <w:p w14:paraId="03BAC68F" w14:textId="77777777" w:rsidR="00BA216B" w:rsidRDefault="00BA216B" w:rsidP="00614F98"/>
                          <w:p w14:paraId="2F600BD4" w14:textId="77777777" w:rsidR="00BA216B" w:rsidRDefault="00BA216B" w:rsidP="00614F98"/>
                          <w:p w14:paraId="12B2A07B" w14:textId="77777777" w:rsidR="00BA216B" w:rsidRDefault="00BA216B" w:rsidP="00614F98"/>
                          <w:p w14:paraId="69C347B4" w14:textId="77777777" w:rsidR="00BA216B" w:rsidRDefault="00BA216B" w:rsidP="00614F98"/>
                          <w:p w14:paraId="03A2A700" w14:textId="77777777" w:rsidR="00BA216B" w:rsidRDefault="00BA216B" w:rsidP="00614F98"/>
                          <w:p w14:paraId="11ED5FFA" w14:textId="77777777" w:rsidR="00BA216B" w:rsidRDefault="00BA216B" w:rsidP="00614F98"/>
                          <w:p w14:paraId="5A87BD68" w14:textId="77777777" w:rsidR="00BA216B" w:rsidRDefault="00BA216B" w:rsidP="00614F98"/>
                          <w:p w14:paraId="247A127A" w14:textId="77777777" w:rsidR="00BA216B" w:rsidRDefault="00BA216B" w:rsidP="00614F98"/>
                          <w:p w14:paraId="7A23A809" w14:textId="77777777" w:rsidR="00BA216B" w:rsidRDefault="00BA216B" w:rsidP="00614F98"/>
                          <w:p w14:paraId="44F259AE" w14:textId="77777777" w:rsidR="00BA216B" w:rsidRDefault="00BA216B" w:rsidP="00614F98"/>
                          <w:p w14:paraId="20673E28" w14:textId="77777777" w:rsidR="00BA216B" w:rsidRDefault="00BA216B" w:rsidP="00614F98"/>
                          <w:p w14:paraId="33C8451F" w14:textId="77777777" w:rsidR="00BA216B" w:rsidRDefault="00BA216B" w:rsidP="00614F98"/>
                          <w:p w14:paraId="25107FC5" w14:textId="77777777" w:rsidR="00BA216B" w:rsidRDefault="00BA216B" w:rsidP="00614F98"/>
                          <w:p w14:paraId="05026350" w14:textId="77777777" w:rsidR="00BA216B" w:rsidRDefault="00BA216B" w:rsidP="00614F98"/>
                          <w:p w14:paraId="47A8B720" w14:textId="77777777" w:rsidR="00BA216B" w:rsidRDefault="00BA216B" w:rsidP="00614F98"/>
                          <w:p w14:paraId="2E860FE8" w14:textId="77777777" w:rsidR="00BA216B" w:rsidRDefault="00BA216B" w:rsidP="00614F98"/>
                          <w:p w14:paraId="681D037B" w14:textId="77777777" w:rsidR="00BA216B" w:rsidRDefault="00BA216B" w:rsidP="00614F98"/>
                          <w:p w14:paraId="3C1B7B79" w14:textId="77777777" w:rsidR="00BA216B" w:rsidRDefault="00BA216B" w:rsidP="00614F98"/>
                          <w:p w14:paraId="055C991E" w14:textId="77777777" w:rsidR="00BA216B" w:rsidRDefault="00BA216B" w:rsidP="00614F98"/>
                          <w:p w14:paraId="4C6AC44D" w14:textId="77777777" w:rsidR="00BA216B" w:rsidRDefault="00BA216B" w:rsidP="00614F98"/>
                          <w:p w14:paraId="36F9A4DA" w14:textId="77777777" w:rsidR="00BA216B" w:rsidRDefault="00BA216B" w:rsidP="00614F98"/>
                          <w:p w14:paraId="223601BC" w14:textId="77777777" w:rsidR="00BA216B" w:rsidRDefault="00BA216B" w:rsidP="00614F98"/>
                          <w:p w14:paraId="0CED482A" w14:textId="77777777" w:rsidR="00BA216B" w:rsidRDefault="00BA216B" w:rsidP="00614F98"/>
                          <w:p w14:paraId="05F635F3" w14:textId="77777777" w:rsidR="00BA216B" w:rsidRDefault="00BA216B" w:rsidP="00614F98"/>
                          <w:p w14:paraId="518051B7" w14:textId="77777777" w:rsidR="00BA216B" w:rsidRDefault="00BA216B" w:rsidP="00614F98"/>
                          <w:p w14:paraId="42CBBA4A" w14:textId="77777777" w:rsidR="00BA216B" w:rsidRDefault="00BA216B" w:rsidP="00614F98"/>
                          <w:p w14:paraId="1CB67670" w14:textId="77777777" w:rsidR="00BA216B" w:rsidRDefault="00BA216B" w:rsidP="00614F98"/>
                          <w:p w14:paraId="1EEA5A17" w14:textId="77777777" w:rsidR="00BA216B" w:rsidRDefault="00BA216B" w:rsidP="00614F98"/>
                          <w:p w14:paraId="1F8EEF10" w14:textId="77777777" w:rsidR="00BA216B" w:rsidRDefault="00BA216B" w:rsidP="00614F98"/>
                          <w:p w14:paraId="4975EFF6" w14:textId="77777777" w:rsidR="00BA216B" w:rsidRDefault="00BA216B" w:rsidP="00614F98"/>
                          <w:p w14:paraId="4C837E38" w14:textId="77777777" w:rsidR="00BA216B" w:rsidRDefault="00BA216B" w:rsidP="00614F98"/>
                          <w:p w14:paraId="6B8DF99E" w14:textId="77777777" w:rsidR="00BA216B" w:rsidRDefault="00BA216B" w:rsidP="00614F98"/>
                          <w:p w14:paraId="40AE02FB" w14:textId="77777777" w:rsidR="00BA216B" w:rsidRDefault="00BA216B" w:rsidP="00614F98"/>
                          <w:p w14:paraId="6EB53644" w14:textId="77777777" w:rsidR="00BA216B" w:rsidRDefault="00BA216B" w:rsidP="00614F98"/>
                          <w:p w14:paraId="38EFBBCD" w14:textId="77777777" w:rsidR="00BA216B" w:rsidRDefault="00BA216B" w:rsidP="00614F98"/>
                          <w:p w14:paraId="60046CEE" w14:textId="77777777" w:rsidR="00BA216B" w:rsidRDefault="00BA216B" w:rsidP="00614F98"/>
                          <w:p w14:paraId="24D3CEEA" w14:textId="77777777" w:rsidR="00BA216B" w:rsidRDefault="00BA216B" w:rsidP="00614F98"/>
                          <w:p w14:paraId="6CB5A26C" w14:textId="77777777" w:rsidR="00BA216B" w:rsidRDefault="00BA216B" w:rsidP="00614F98"/>
                          <w:p w14:paraId="0F250B03" w14:textId="77777777" w:rsidR="00BA216B" w:rsidRDefault="00BA216B" w:rsidP="00614F98"/>
                          <w:p w14:paraId="1B243CA5" w14:textId="77777777" w:rsidR="00BA216B" w:rsidRDefault="00BA216B" w:rsidP="00614F98"/>
                          <w:p w14:paraId="58375584" w14:textId="77777777" w:rsidR="00BA216B" w:rsidRDefault="00BA216B" w:rsidP="00614F98"/>
                          <w:p w14:paraId="5DD87F0B" w14:textId="77777777" w:rsidR="00BA216B" w:rsidRDefault="00BA216B" w:rsidP="00614F98"/>
                          <w:p w14:paraId="558EBDE2" w14:textId="77777777" w:rsidR="00BA216B" w:rsidRDefault="00BA216B" w:rsidP="00614F98"/>
                          <w:p w14:paraId="60176EBA" w14:textId="77777777" w:rsidR="00BA216B" w:rsidRDefault="00BA216B" w:rsidP="00614F98"/>
                          <w:p w14:paraId="7DFFB76C" w14:textId="77777777" w:rsidR="00BA216B" w:rsidRDefault="00BA216B" w:rsidP="00614F98"/>
                          <w:p w14:paraId="562CB2FA" w14:textId="77777777" w:rsidR="00BA216B" w:rsidRDefault="00BA216B" w:rsidP="00614F98"/>
                          <w:p w14:paraId="0BDB0DB2" w14:textId="77777777" w:rsidR="00BA216B" w:rsidRDefault="00BA216B" w:rsidP="00614F98"/>
                          <w:p w14:paraId="6DA91637" w14:textId="77777777" w:rsidR="00BA216B" w:rsidRDefault="00BA216B" w:rsidP="00614F98"/>
                          <w:p w14:paraId="0AC630CC" w14:textId="77777777" w:rsidR="00BA216B" w:rsidRDefault="00BA216B" w:rsidP="00614F98"/>
                          <w:p w14:paraId="704ABC7A" w14:textId="77777777" w:rsidR="00BA216B" w:rsidRDefault="00BA216B" w:rsidP="00614F98"/>
                          <w:p w14:paraId="7E2D8143" w14:textId="77777777" w:rsidR="00BA216B" w:rsidRDefault="00BA216B" w:rsidP="00614F98"/>
                          <w:p w14:paraId="32C4EBBD" w14:textId="77777777" w:rsidR="00BA216B" w:rsidRDefault="00BA216B" w:rsidP="00614F98"/>
                          <w:p w14:paraId="47948A00" w14:textId="77777777" w:rsidR="00BA216B" w:rsidRDefault="00BA216B" w:rsidP="00614F98"/>
                          <w:p w14:paraId="287F01C3" w14:textId="77777777" w:rsidR="00BA216B" w:rsidRDefault="00BA216B" w:rsidP="00614F98"/>
                          <w:p w14:paraId="2B734E90" w14:textId="77777777" w:rsidR="00BA216B" w:rsidRDefault="00BA216B" w:rsidP="00614F98"/>
                          <w:p w14:paraId="0199B10D" w14:textId="77777777" w:rsidR="00BA216B" w:rsidRDefault="00BA216B" w:rsidP="00614F98"/>
                          <w:p w14:paraId="0029DED2" w14:textId="77777777" w:rsidR="00BA216B" w:rsidRDefault="00BA216B" w:rsidP="00614F98"/>
                          <w:p w14:paraId="6155E060" w14:textId="77777777" w:rsidR="00BA216B" w:rsidRDefault="00BA216B" w:rsidP="00614F98"/>
                          <w:p w14:paraId="368DB028" w14:textId="77777777" w:rsidR="00BA216B" w:rsidRDefault="00BA216B" w:rsidP="00614F98"/>
                          <w:p w14:paraId="74ABC479" w14:textId="77777777" w:rsidR="00BA216B" w:rsidRDefault="00BA216B" w:rsidP="00614F98"/>
                          <w:p w14:paraId="7C9D3CE8" w14:textId="77777777" w:rsidR="00BA216B" w:rsidRDefault="00BA216B" w:rsidP="00614F98"/>
                          <w:p w14:paraId="3736804D" w14:textId="77777777" w:rsidR="00BA216B" w:rsidRDefault="00BA216B" w:rsidP="00614F98"/>
                          <w:p w14:paraId="40E4D2BA" w14:textId="77777777" w:rsidR="00BA216B" w:rsidRDefault="00BA216B" w:rsidP="00614F98"/>
                          <w:p w14:paraId="257511B9" w14:textId="77777777" w:rsidR="00BA216B" w:rsidRDefault="00BA216B" w:rsidP="00614F98"/>
                          <w:p w14:paraId="1735AC1E" w14:textId="77777777" w:rsidR="00BA216B" w:rsidRDefault="00BA216B" w:rsidP="00614F98"/>
                          <w:p w14:paraId="0118C070" w14:textId="77777777" w:rsidR="00BA216B" w:rsidRDefault="00BA216B" w:rsidP="00614F98"/>
                          <w:p w14:paraId="2D9B2B61" w14:textId="77777777" w:rsidR="00BA216B" w:rsidRDefault="00BA216B" w:rsidP="00614F98"/>
                          <w:p w14:paraId="34DC05E7" w14:textId="77777777" w:rsidR="00BA216B" w:rsidRDefault="00BA216B" w:rsidP="00614F98"/>
                          <w:p w14:paraId="77DB2FD7" w14:textId="77777777" w:rsidR="00BA216B" w:rsidRDefault="00BA216B" w:rsidP="00614F98"/>
                          <w:p w14:paraId="2EC74727" w14:textId="77777777" w:rsidR="00BA216B" w:rsidRDefault="00BA216B" w:rsidP="00614F98"/>
                          <w:p w14:paraId="2E015E96" w14:textId="77777777" w:rsidR="00BA216B" w:rsidRDefault="00BA216B" w:rsidP="00614F98"/>
                          <w:p w14:paraId="05967BE9" w14:textId="77777777" w:rsidR="00BA216B" w:rsidRDefault="00BA216B" w:rsidP="00614F98"/>
                          <w:p w14:paraId="791C3DD5" w14:textId="77777777" w:rsidR="00BA216B" w:rsidRDefault="00BA216B" w:rsidP="00614F98"/>
                          <w:p w14:paraId="4B7D0A51" w14:textId="77777777" w:rsidR="00BA216B" w:rsidRDefault="00BA216B" w:rsidP="00614F98"/>
                          <w:p w14:paraId="17019BAC" w14:textId="77777777" w:rsidR="00BA216B" w:rsidRDefault="00BA216B" w:rsidP="00614F98"/>
                          <w:p w14:paraId="33BDCB95" w14:textId="77777777" w:rsidR="00BA216B" w:rsidRDefault="00BA216B" w:rsidP="00614F98"/>
                          <w:p w14:paraId="1337F284" w14:textId="77777777" w:rsidR="00BA216B" w:rsidRDefault="00BA216B" w:rsidP="00614F98"/>
                          <w:p w14:paraId="645F6E32" w14:textId="77777777" w:rsidR="00BA216B" w:rsidRDefault="00BA216B" w:rsidP="00614F98"/>
                          <w:p w14:paraId="3C134F81" w14:textId="77777777" w:rsidR="00BA216B" w:rsidRDefault="00BA216B" w:rsidP="00614F98"/>
                          <w:p w14:paraId="4BDDCB73" w14:textId="77777777" w:rsidR="00BA216B" w:rsidRDefault="00BA216B" w:rsidP="00614F98"/>
                          <w:p w14:paraId="16D2CE7A" w14:textId="77777777" w:rsidR="00BA216B" w:rsidRDefault="00BA216B" w:rsidP="00614F98"/>
                          <w:p w14:paraId="3047CDAD" w14:textId="77777777" w:rsidR="00BA216B" w:rsidRDefault="00BA216B" w:rsidP="00614F98"/>
                          <w:p w14:paraId="4DAA37E5" w14:textId="77777777" w:rsidR="00BA216B" w:rsidRDefault="00BA216B" w:rsidP="00614F98"/>
                          <w:p w14:paraId="162F2210" w14:textId="77777777" w:rsidR="00BA216B" w:rsidRDefault="00BA216B" w:rsidP="00614F98"/>
                          <w:p w14:paraId="293A796F" w14:textId="77777777" w:rsidR="00BA216B" w:rsidRDefault="00BA216B" w:rsidP="00614F98"/>
                          <w:p w14:paraId="435164F3" w14:textId="77777777" w:rsidR="00BA216B" w:rsidRDefault="00BA216B" w:rsidP="00614F98"/>
                          <w:p w14:paraId="249A9F03" w14:textId="77777777" w:rsidR="00BA216B" w:rsidRDefault="00BA216B" w:rsidP="00614F98"/>
                          <w:p w14:paraId="5AD2FCAC" w14:textId="77777777" w:rsidR="00BA216B" w:rsidRDefault="00BA216B" w:rsidP="00614F98"/>
                          <w:p w14:paraId="6B34305E" w14:textId="77777777" w:rsidR="00BA216B" w:rsidRDefault="00BA216B" w:rsidP="00614F98"/>
                          <w:p w14:paraId="4C3076D7" w14:textId="77777777" w:rsidR="00BA216B" w:rsidRDefault="00BA216B" w:rsidP="00614F98"/>
                          <w:p w14:paraId="7A4BF722" w14:textId="77777777" w:rsidR="00BA216B" w:rsidRDefault="00BA216B" w:rsidP="00614F98"/>
                          <w:p w14:paraId="4F54DC2C" w14:textId="77777777" w:rsidR="00BA216B" w:rsidRDefault="00BA216B" w:rsidP="00614F98"/>
                          <w:p w14:paraId="058F518A" w14:textId="77777777" w:rsidR="00BA216B" w:rsidRDefault="00BA216B" w:rsidP="00614F98"/>
                          <w:p w14:paraId="6637CE88" w14:textId="77777777" w:rsidR="00BA216B" w:rsidRDefault="00BA216B" w:rsidP="00614F98"/>
                          <w:p w14:paraId="05FB287A" w14:textId="77777777" w:rsidR="00BA216B" w:rsidRDefault="00BA216B" w:rsidP="00614F98"/>
                          <w:p w14:paraId="0F4C8779" w14:textId="77777777" w:rsidR="00BA216B" w:rsidRDefault="00BA216B" w:rsidP="00614F98"/>
                          <w:p w14:paraId="05F5D473" w14:textId="77777777" w:rsidR="00BA216B" w:rsidRDefault="00BA216B" w:rsidP="00614F98"/>
                          <w:p w14:paraId="42E3E8B0" w14:textId="77777777" w:rsidR="00BA216B" w:rsidRDefault="00BA216B" w:rsidP="00614F98"/>
                          <w:p w14:paraId="3C628885" w14:textId="77777777" w:rsidR="00BA216B" w:rsidRDefault="00BA216B" w:rsidP="00614F98"/>
                          <w:p w14:paraId="2B1C3554" w14:textId="77777777" w:rsidR="00BA216B" w:rsidRDefault="00BA216B" w:rsidP="00614F98"/>
                          <w:p w14:paraId="74369747" w14:textId="77777777" w:rsidR="00BA216B" w:rsidRDefault="00BA216B" w:rsidP="00614F98"/>
                          <w:p w14:paraId="6D566EBC" w14:textId="77777777" w:rsidR="00BA216B" w:rsidRDefault="00BA216B" w:rsidP="00614F98"/>
                          <w:p w14:paraId="27E30A86" w14:textId="77777777" w:rsidR="00BA216B" w:rsidRDefault="00BA216B" w:rsidP="00614F98"/>
                          <w:p w14:paraId="4C1783A1" w14:textId="77777777" w:rsidR="00BA216B" w:rsidRDefault="00BA216B" w:rsidP="00614F98"/>
                          <w:p w14:paraId="3D21A63C" w14:textId="77777777" w:rsidR="00BA216B" w:rsidRDefault="00BA216B" w:rsidP="00614F98"/>
                          <w:p w14:paraId="4EF3111B" w14:textId="77777777" w:rsidR="00BA216B" w:rsidRDefault="00BA216B" w:rsidP="00614F98"/>
                          <w:p w14:paraId="5DE41352" w14:textId="77777777" w:rsidR="00BA216B" w:rsidRDefault="00BA216B" w:rsidP="00614F98"/>
                          <w:p w14:paraId="11C61AD1" w14:textId="77777777" w:rsidR="00BA216B" w:rsidRDefault="00BA216B" w:rsidP="00614F98"/>
                          <w:p w14:paraId="77FF7839" w14:textId="77777777" w:rsidR="00BA216B" w:rsidRDefault="00BA216B" w:rsidP="00614F98"/>
                          <w:p w14:paraId="1EB41AAB" w14:textId="77777777" w:rsidR="00BA216B" w:rsidRDefault="00BA216B" w:rsidP="00614F98"/>
                          <w:p w14:paraId="7E6FE49D" w14:textId="77777777" w:rsidR="00BA216B" w:rsidRDefault="00BA216B" w:rsidP="00614F98"/>
                          <w:p w14:paraId="25A25AB7" w14:textId="77777777" w:rsidR="00BA216B" w:rsidRDefault="00BA216B" w:rsidP="00614F98"/>
                          <w:p w14:paraId="607EE5BC" w14:textId="77777777" w:rsidR="00BA216B" w:rsidRDefault="00BA216B" w:rsidP="00614F98"/>
                          <w:p w14:paraId="7F405388" w14:textId="77777777" w:rsidR="00BA216B" w:rsidRDefault="00BA216B" w:rsidP="00614F98"/>
                          <w:p w14:paraId="61D17A5F" w14:textId="77777777" w:rsidR="00BA216B" w:rsidRDefault="00BA216B" w:rsidP="00614F98"/>
                          <w:p w14:paraId="3C5072FE" w14:textId="77777777" w:rsidR="00BA216B" w:rsidRDefault="00BA216B" w:rsidP="00614F98"/>
                          <w:p w14:paraId="75584400" w14:textId="77777777" w:rsidR="00BA216B" w:rsidRDefault="00BA216B" w:rsidP="00614F98"/>
                          <w:p w14:paraId="5635AA03" w14:textId="77777777" w:rsidR="00BA216B" w:rsidRDefault="00BA216B" w:rsidP="00614F98"/>
                          <w:p w14:paraId="63C81239" w14:textId="77777777" w:rsidR="00BA216B" w:rsidRDefault="00BA216B" w:rsidP="00614F98"/>
                          <w:p w14:paraId="0D700C72" w14:textId="77777777" w:rsidR="00BA216B" w:rsidRDefault="00BA216B" w:rsidP="00614F98"/>
                          <w:p w14:paraId="1E9A2EEF" w14:textId="77777777" w:rsidR="00BA216B" w:rsidRDefault="00BA216B" w:rsidP="00614F98"/>
                          <w:p w14:paraId="1C073F2C" w14:textId="77777777" w:rsidR="00BA216B" w:rsidRDefault="00BA216B" w:rsidP="00614F98"/>
                          <w:p w14:paraId="5D0F453D" w14:textId="77777777" w:rsidR="00BA216B" w:rsidRDefault="00BA216B" w:rsidP="00614F98"/>
                          <w:p w14:paraId="2DE00F3A" w14:textId="77777777" w:rsidR="00BA216B" w:rsidRDefault="00BA216B" w:rsidP="00614F98"/>
                          <w:p w14:paraId="07B4E44A" w14:textId="77777777" w:rsidR="00BA216B" w:rsidRDefault="00BA216B" w:rsidP="00614F98"/>
                          <w:p w14:paraId="41A6918C" w14:textId="77777777" w:rsidR="00BA216B" w:rsidRDefault="00BA216B" w:rsidP="00614F98"/>
                          <w:p w14:paraId="2E2A7736" w14:textId="77777777" w:rsidR="00BA216B" w:rsidRDefault="00BA216B" w:rsidP="00614F98"/>
                          <w:p w14:paraId="2E2C13CE" w14:textId="77777777" w:rsidR="00BA216B" w:rsidRDefault="00BA216B" w:rsidP="00614F98"/>
                          <w:p w14:paraId="6C00A0B9" w14:textId="77777777" w:rsidR="00BA216B" w:rsidRDefault="00BA216B" w:rsidP="00614F98"/>
                          <w:p w14:paraId="6F22BFB5" w14:textId="77777777" w:rsidR="00BA216B" w:rsidRDefault="00BA216B" w:rsidP="00614F98"/>
                          <w:p w14:paraId="23216F2D" w14:textId="77777777" w:rsidR="00BA216B" w:rsidRDefault="00BA216B" w:rsidP="00614F98"/>
                          <w:p w14:paraId="54B2E4E4" w14:textId="77777777" w:rsidR="00BA216B" w:rsidRDefault="00BA216B" w:rsidP="00614F98"/>
                          <w:p w14:paraId="6E03ECF8" w14:textId="77777777" w:rsidR="00BA216B" w:rsidRDefault="00BA216B" w:rsidP="00614F98"/>
                          <w:p w14:paraId="27A6E6BF" w14:textId="77777777" w:rsidR="00BA216B" w:rsidRDefault="00BA216B" w:rsidP="00614F98"/>
                          <w:p w14:paraId="48EF0294" w14:textId="77777777" w:rsidR="00BA216B" w:rsidRDefault="00BA216B" w:rsidP="00614F98"/>
                          <w:p w14:paraId="1442D5C3" w14:textId="77777777" w:rsidR="00BA216B" w:rsidRDefault="00BA216B" w:rsidP="00614F98"/>
                          <w:p w14:paraId="630F6631" w14:textId="77777777" w:rsidR="00BA216B" w:rsidRDefault="00BA216B" w:rsidP="00614F98"/>
                          <w:p w14:paraId="60D04329" w14:textId="77777777" w:rsidR="00BA216B" w:rsidRDefault="00BA216B" w:rsidP="00614F98"/>
                          <w:p w14:paraId="30AD622C" w14:textId="77777777" w:rsidR="00BA216B" w:rsidRDefault="00BA216B" w:rsidP="00614F98"/>
                          <w:p w14:paraId="069C0981" w14:textId="77777777" w:rsidR="00BA216B" w:rsidRDefault="00BA216B" w:rsidP="00614F98"/>
                          <w:p w14:paraId="2B255356" w14:textId="77777777" w:rsidR="00BA216B" w:rsidRDefault="00BA216B" w:rsidP="00614F98"/>
                          <w:p w14:paraId="51FAC9EE" w14:textId="77777777" w:rsidR="00BA216B" w:rsidRDefault="00BA216B" w:rsidP="00614F98"/>
                          <w:p w14:paraId="1D219870" w14:textId="77777777" w:rsidR="00BA216B" w:rsidRDefault="00BA216B" w:rsidP="00614F98"/>
                          <w:p w14:paraId="2CE1C686" w14:textId="77777777" w:rsidR="00BA216B" w:rsidRDefault="00BA216B" w:rsidP="00614F98"/>
                          <w:p w14:paraId="6C89C13E" w14:textId="77777777" w:rsidR="00BA216B" w:rsidRDefault="00BA216B" w:rsidP="00614F98"/>
                          <w:p w14:paraId="7BC75B0F" w14:textId="77777777" w:rsidR="00BA216B" w:rsidRDefault="00BA216B" w:rsidP="00614F98"/>
                          <w:p w14:paraId="29FD5240" w14:textId="77777777" w:rsidR="00BA216B" w:rsidRDefault="00BA216B" w:rsidP="00614F98"/>
                          <w:p w14:paraId="76492834" w14:textId="77777777" w:rsidR="00BA216B" w:rsidRDefault="00BA216B" w:rsidP="00614F98"/>
                          <w:p w14:paraId="6F98539D" w14:textId="77777777" w:rsidR="00BA216B" w:rsidRDefault="00BA216B" w:rsidP="00614F98"/>
                          <w:p w14:paraId="41CCB0A3" w14:textId="77777777" w:rsidR="00BA216B" w:rsidRDefault="00BA216B" w:rsidP="00614F98"/>
                          <w:p w14:paraId="64A127C4" w14:textId="77777777" w:rsidR="00BA216B" w:rsidRDefault="00BA216B" w:rsidP="00614F98"/>
                          <w:p w14:paraId="157F8025" w14:textId="77777777" w:rsidR="00BA216B" w:rsidRDefault="00BA216B" w:rsidP="00614F98"/>
                          <w:p w14:paraId="5763BB2B" w14:textId="77777777" w:rsidR="00BA216B" w:rsidRDefault="00BA216B" w:rsidP="00614F98"/>
                          <w:p w14:paraId="28105583" w14:textId="77777777" w:rsidR="00BA216B" w:rsidRDefault="00BA216B" w:rsidP="00614F98"/>
                          <w:p w14:paraId="15AD43DB" w14:textId="77777777" w:rsidR="00BA216B" w:rsidRDefault="00BA216B" w:rsidP="00614F98"/>
                          <w:p w14:paraId="3310E40E" w14:textId="77777777" w:rsidR="00BA216B" w:rsidRDefault="00BA216B" w:rsidP="00614F98"/>
                          <w:p w14:paraId="2A09A91B" w14:textId="77777777" w:rsidR="00BA216B" w:rsidRDefault="00BA216B" w:rsidP="00614F98"/>
                          <w:p w14:paraId="4FA9373E" w14:textId="77777777" w:rsidR="00BA216B" w:rsidRDefault="00BA216B" w:rsidP="00614F98"/>
                          <w:p w14:paraId="29B91579" w14:textId="77777777" w:rsidR="00BA216B" w:rsidRDefault="00BA216B" w:rsidP="00614F98"/>
                          <w:p w14:paraId="3C799587" w14:textId="77777777" w:rsidR="00BA216B" w:rsidRDefault="00BA216B" w:rsidP="00614F98"/>
                          <w:p w14:paraId="1F6A3C54" w14:textId="77777777" w:rsidR="00BA216B" w:rsidRDefault="00BA216B" w:rsidP="00614F98"/>
                          <w:p w14:paraId="499925A7" w14:textId="77777777" w:rsidR="00BA216B" w:rsidRDefault="00BA216B" w:rsidP="00614F98"/>
                          <w:p w14:paraId="134647EB" w14:textId="77777777" w:rsidR="00BA216B" w:rsidRDefault="00BA216B" w:rsidP="00614F98"/>
                          <w:p w14:paraId="0A41CA75" w14:textId="77777777" w:rsidR="00BA216B" w:rsidRDefault="00BA216B" w:rsidP="00614F98"/>
                          <w:p w14:paraId="190093F1" w14:textId="77777777" w:rsidR="00BA216B" w:rsidRDefault="00BA216B" w:rsidP="00614F98"/>
                          <w:p w14:paraId="4638492F" w14:textId="77777777" w:rsidR="00BA216B" w:rsidRDefault="00BA216B" w:rsidP="00614F98"/>
                          <w:p w14:paraId="785C7899" w14:textId="77777777" w:rsidR="00BA216B" w:rsidRDefault="00BA216B" w:rsidP="00614F98"/>
                          <w:p w14:paraId="0E8B6E56" w14:textId="77777777" w:rsidR="00BA216B" w:rsidRDefault="00BA216B" w:rsidP="00614F98"/>
                          <w:p w14:paraId="16148A53" w14:textId="77777777" w:rsidR="00BA216B" w:rsidRDefault="00BA216B" w:rsidP="00614F98"/>
                          <w:p w14:paraId="2D0B44A8" w14:textId="77777777" w:rsidR="00BA216B" w:rsidRDefault="00BA216B" w:rsidP="00614F98"/>
                          <w:p w14:paraId="2455A4D8" w14:textId="77777777" w:rsidR="00BA216B" w:rsidRDefault="00BA216B" w:rsidP="00614F98"/>
                          <w:p w14:paraId="04A1B4B6" w14:textId="77777777" w:rsidR="00BA216B" w:rsidRDefault="00BA216B" w:rsidP="00614F98"/>
                          <w:p w14:paraId="4A9E4D1C" w14:textId="77777777" w:rsidR="00BA216B" w:rsidRDefault="00BA216B" w:rsidP="00614F98"/>
                          <w:p w14:paraId="3600FE58" w14:textId="77777777" w:rsidR="00BA216B" w:rsidRDefault="00BA216B" w:rsidP="00614F98"/>
                          <w:p w14:paraId="5F2A4145" w14:textId="77777777" w:rsidR="00BA216B" w:rsidRDefault="00BA216B" w:rsidP="00614F98"/>
                          <w:p w14:paraId="7316E2F5" w14:textId="77777777" w:rsidR="00BA216B" w:rsidRDefault="00BA216B" w:rsidP="00614F98"/>
                          <w:p w14:paraId="500DCA9D" w14:textId="77777777" w:rsidR="00BA216B" w:rsidRDefault="00BA216B" w:rsidP="00614F98"/>
                          <w:p w14:paraId="3C22BB62" w14:textId="77777777" w:rsidR="00BA216B" w:rsidRDefault="00BA216B" w:rsidP="00614F98"/>
                          <w:p w14:paraId="1B7B69FB" w14:textId="77777777" w:rsidR="00BA216B" w:rsidRDefault="00BA216B" w:rsidP="00614F98"/>
                          <w:p w14:paraId="689D91AE" w14:textId="77777777" w:rsidR="00BA216B" w:rsidRDefault="00BA216B" w:rsidP="00614F98"/>
                          <w:p w14:paraId="7FEAB5B2" w14:textId="77777777" w:rsidR="00BA216B" w:rsidRDefault="00BA216B" w:rsidP="00614F98"/>
                          <w:p w14:paraId="6A4966AC" w14:textId="77777777" w:rsidR="00BA216B" w:rsidRDefault="00BA216B" w:rsidP="00614F98"/>
                          <w:p w14:paraId="1CF4BBD0" w14:textId="77777777" w:rsidR="00BA216B" w:rsidRDefault="00BA216B" w:rsidP="00614F98"/>
                          <w:p w14:paraId="73D5E08B" w14:textId="77777777" w:rsidR="00BA216B" w:rsidRDefault="00BA216B" w:rsidP="00614F98"/>
                          <w:p w14:paraId="6F14275C" w14:textId="77777777" w:rsidR="00BA216B" w:rsidRDefault="00BA216B" w:rsidP="00614F98"/>
                          <w:p w14:paraId="7336DFCB" w14:textId="77777777" w:rsidR="00BA216B" w:rsidRDefault="00BA216B" w:rsidP="00614F98"/>
                          <w:p w14:paraId="1B3453D4" w14:textId="77777777" w:rsidR="00BA216B" w:rsidRDefault="00BA216B" w:rsidP="00614F98"/>
                          <w:p w14:paraId="4180A0D7" w14:textId="77777777" w:rsidR="00BA216B" w:rsidRDefault="00BA216B" w:rsidP="00614F98"/>
                          <w:p w14:paraId="7EA7341D" w14:textId="77777777" w:rsidR="00BA216B" w:rsidRDefault="00BA216B" w:rsidP="00614F98"/>
                          <w:p w14:paraId="6F873ED5" w14:textId="77777777" w:rsidR="00BA216B" w:rsidRDefault="00BA216B" w:rsidP="00614F98"/>
                          <w:p w14:paraId="32826CC9" w14:textId="77777777" w:rsidR="00BA216B" w:rsidRDefault="00BA216B" w:rsidP="00614F98"/>
                          <w:p w14:paraId="50943B27" w14:textId="77777777" w:rsidR="00BA216B" w:rsidRDefault="00BA216B" w:rsidP="00614F98"/>
                          <w:p w14:paraId="61AE22BB" w14:textId="77777777" w:rsidR="00BA216B" w:rsidRDefault="00BA216B" w:rsidP="00614F98"/>
                          <w:p w14:paraId="7077386C" w14:textId="77777777" w:rsidR="00BA216B" w:rsidRDefault="00BA216B" w:rsidP="00614F98"/>
                          <w:p w14:paraId="28BC74EE" w14:textId="77777777" w:rsidR="00BA216B" w:rsidRDefault="00BA216B" w:rsidP="00614F98"/>
                          <w:p w14:paraId="60DEA54D" w14:textId="77777777" w:rsidR="00BA216B" w:rsidRDefault="00BA216B" w:rsidP="00614F98"/>
                          <w:p w14:paraId="587868D1" w14:textId="77777777" w:rsidR="00BA216B" w:rsidRDefault="00BA216B" w:rsidP="00614F98"/>
                          <w:p w14:paraId="1E59FEB5" w14:textId="77777777" w:rsidR="00BA216B" w:rsidRDefault="00BA216B" w:rsidP="00614F98"/>
                          <w:p w14:paraId="7D8D24FD" w14:textId="77777777" w:rsidR="00BA216B" w:rsidRDefault="00BA216B" w:rsidP="00614F98"/>
                          <w:p w14:paraId="2AD109CE" w14:textId="77777777" w:rsidR="00BA216B" w:rsidRDefault="00BA216B" w:rsidP="00614F98"/>
                          <w:p w14:paraId="3071DC1C" w14:textId="77777777" w:rsidR="00BA216B" w:rsidRDefault="00BA216B" w:rsidP="00614F98"/>
                          <w:p w14:paraId="1B15E176" w14:textId="77777777" w:rsidR="00BA216B" w:rsidRDefault="00BA216B" w:rsidP="00614F98"/>
                          <w:p w14:paraId="317723B1" w14:textId="77777777" w:rsidR="00BA216B" w:rsidRDefault="00BA216B" w:rsidP="00614F98"/>
                          <w:p w14:paraId="42A0FD24" w14:textId="77777777" w:rsidR="00BA216B" w:rsidRDefault="00BA216B" w:rsidP="00614F98"/>
                          <w:p w14:paraId="351C1EA1" w14:textId="77777777" w:rsidR="00BA216B" w:rsidRDefault="00BA216B" w:rsidP="00614F98"/>
                          <w:p w14:paraId="12CFC415" w14:textId="77777777" w:rsidR="00BA216B" w:rsidRDefault="00BA216B" w:rsidP="00614F98"/>
                          <w:p w14:paraId="47A218F1" w14:textId="77777777" w:rsidR="00BA216B" w:rsidRDefault="00BA216B" w:rsidP="00614F98"/>
                          <w:p w14:paraId="30A3C20C" w14:textId="77777777" w:rsidR="00BA216B" w:rsidRDefault="00BA216B" w:rsidP="00614F98"/>
                          <w:p w14:paraId="155820CD" w14:textId="77777777" w:rsidR="00BA216B" w:rsidRDefault="00BA216B" w:rsidP="00614F98"/>
                          <w:p w14:paraId="70EF1529" w14:textId="77777777" w:rsidR="00BA216B" w:rsidRDefault="00BA216B" w:rsidP="00614F98"/>
                          <w:p w14:paraId="1F0BCB0B" w14:textId="77777777" w:rsidR="00BA216B" w:rsidRDefault="00BA216B" w:rsidP="00614F98"/>
                          <w:p w14:paraId="2279364C" w14:textId="77777777" w:rsidR="00BA216B" w:rsidRDefault="00BA216B" w:rsidP="00614F98"/>
                          <w:p w14:paraId="1F24B829" w14:textId="77777777" w:rsidR="00BA216B" w:rsidRDefault="00BA216B" w:rsidP="00614F98"/>
                          <w:p w14:paraId="5EB9B95C" w14:textId="77777777" w:rsidR="00BA216B" w:rsidRDefault="00BA216B" w:rsidP="00614F98"/>
                          <w:p w14:paraId="1608EEAB" w14:textId="77777777" w:rsidR="00BA216B" w:rsidRDefault="00BA216B" w:rsidP="00614F98"/>
                          <w:p w14:paraId="6FB8CD57" w14:textId="77777777" w:rsidR="00BA216B" w:rsidRDefault="00BA216B" w:rsidP="00614F98"/>
                          <w:p w14:paraId="1FAA7DCA" w14:textId="77777777" w:rsidR="00BA216B" w:rsidRDefault="00BA216B" w:rsidP="00614F98"/>
                          <w:p w14:paraId="6AA87989" w14:textId="77777777" w:rsidR="00BA216B" w:rsidRDefault="00BA216B" w:rsidP="00614F98"/>
                          <w:p w14:paraId="5C4B5DBA" w14:textId="77777777" w:rsidR="00BA216B" w:rsidRDefault="00BA216B" w:rsidP="00614F98"/>
                          <w:p w14:paraId="5257840F" w14:textId="77777777" w:rsidR="00BA216B" w:rsidRDefault="00BA216B" w:rsidP="00614F98"/>
                          <w:p w14:paraId="027204FA" w14:textId="77777777" w:rsidR="00BA216B" w:rsidRDefault="00BA216B" w:rsidP="00614F98"/>
                          <w:p w14:paraId="6B358FE8" w14:textId="77777777" w:rsidR="00BA216B" w:rsidRDefault="00BA216B" w:rsidP="00614F98"/>
                          <w:p w14:paraId="00DEB41E" w14:textId="77777777" w:rsidR="00BA216B" w:rsidRDefault="00BA216B" w:rsidP="00614F98"/>
                          <w:p w14:paraId="7AB09E9D" w14:textId="77777777" w:rsidR="00BA216B" w:rsidRDefault="00BA216B" w:rsidP="00614F98"/>
                          <w:p w14:paraId="64C1E452" w14:textId="77777777" w:rsidR="00BA216B" w:rsidRDefault="00BA216B" w:rsidP="00614F98"/>
                          <w:p w14:paraId="7D6109C2" w14:textId="77777777" w:rsidR="00BA216B" w:rsidRDefault="00BA216B" w:rsidP="00614F98"/>
                          <w:p w14:paraId="0EC04DDE" w14:textId="77777777" w:rsidR="00BA216B" w:rsidRDefault="00BA216B" w:rsidP="00614F98"/>
                          <w:p w14:paraId="0277F0D4" w14:textId="77777777" w:rsidR="00BA216B" w:rsidRDefault="00BA216B" w:rsidP="00614F98"/>
                          <w:p w14:paraId="4E5EAAD0" w14:textId="77777777" w:rsidR="00BA216B" w:rsidRDefault="00BA216B" w:rsidP="00614F98"/>
                          <w:p w14:paraId="20CBD771" w14:textId="77777777" w:rsidR="00BA216B" w:rsidRDefault="00BA216B" w:rsidP="00614F98"/>
                          <w:p w14:paraId="4714C76B" w14:textId="77777777" w:rsidR="00BA216B" w:rsidRDefault="00BA216B" w:rsidP="00614F98"/>
                          <w:p w14:paraId="033324A6" w14:textId="77777777" w:rsidR="00BA216B" w:rsidRDefault="00BA216B" w:rsidP="00614F98"/>
                          <w:p w14:paraId="5C11A070" w14:textId="77777777" w:rsidR="00BA216B" w:rsidRDefault="00BA216B" w:rsidP="00614F98"/>
                          <w:p w14:paraId="2B44C202" w14:textId="77777777" w:rsidR="00BA216B" w:rsidRDefault="00BA216B" w:rsidP="00614F98"/>
                          <w:p w14:paraId="07D37EA0" w14:textId="77777777" w:rsidR="00BA216B" w:rsidRDefault="00BA216B" w:rsidP="00614F98"/>
                          <w:p w14:paraId="57AD86EE" w14:textId="77777777" w:rsidR="00BA216B" w:rsidRDefault="00BA216B" w:rsidP="00614F98"/>
                          <w:p w14:paraId="371E4B40" w14:textId="77777777" w:rsidR="00BA216B" w:rsidRDefault="00BA216B" w:rsidP="00614F98"/>
                          <w:p w14:paraId="2039BA95" w14:textId="77777777" w:rsidR="00BA216B" w:rsidRDefault="00BA216B" w:rsidP="00614F98"/>
                          <w:p w14:paraId="61B7A1EC" w14:textId="77777777" w:rsidR="00BA216B" w:rsidRDefault="00BA216B" w:rsidP="00614F98"/>
                          <w:p w14:paraId="5CCBB2A0" w14:textId="77777777" w:rsidR="00BA216B" w:rsidRDefault="00BA216B" w:rsidP="00614F98"/>
                          <w:p w14:paraId="0D908071" w14:textId="77777777" w:rsidR="00BA216B" w:rsidRDefault="00BA216B" w:rsidP="00614F98"/>
                          <w:p w14:paraId="7B9C1A22" w14:textId="77777777" w:rsidR="00BA216B" w:rsidRDefault="00BA216B" w:rsidP="00614F98"/>
                          <w:p w14:paraId="2EA37533" w14:textId="77777777" w:rsidR="00BA216B" w:rsidRDefault="00BA216B" w:rsidP="00614F98"/>
                          <w:p w14:paraId="4FD40044" w14:textId="77777777" w:rsidR="00BA216B" w:rsidRDefault="00BA216B" w:rsidP="00614F98"/>
                          <w:p w14:paraId="131B0945" w14:textId="77777777" w:rsidR="00BA216B" w:rsidRDefault="00BA216B" w:rsidP="00614F98"/>
                          <w:p w14:paraId="0F3F6A5F" w14:textId="77777777" w:rsidR="00BA216B" w:rsidRDefault="00BA216B" w:rsidP="00614F98"/>
                          <w:p w14:paraId="0EE06ADF" w14:textId="77777777" w:rsidR="00BA216B" w:rsidRDefault="00BA216B" w:rsidP="00614F98"/>
                          <w:p w14:paraId="5270B4DE" w14:textId="77777777" w:rsidR="00BA216B" w:rsidRDefault="00BA216B" w:rsidP="00614F98"/>
                          <w:p w14:paraId="48D789E8" w14:textId="77777777" w:rsidR="00BA216B" w:rsidRDefault="00BA216B" w:rsidP="00614F98"/>
                          <w:p w14:paraId="0FD25A48" w14:textId="77777777" w:rsidR="00BA216B" w:rsidRDefault="00BA216B" w:rsidP="00614F98"/>
                          <w:p w14:paraId="13DE3D32" w14:textId="77777777" w:rsidR="00BA216B" w:rsidRDefault="00BA216B" w:rsidP="00614F98"/>
                          <w:p w14:paraId="4FDE741D" w14:textId="77777777" w:rsidR="00BA216B" w:rsidRDefault="00BA216B" w:rsidP="00614F98"/>
                          <w:p w14:paraId="24196B48" w14:textId="77777777" w:rsidR="00BA216B" w:rsidRDefault="00BA216B" w:rsidP="00614F98"/>
                          <w:p w14:paraId="7E356E76" w14:textId="77777777" w:rsidR="00BA216B" w:rsidRDefault="00BA216B" w:rsidP="00614F98"/>
                          <w:p w14:paraId="62DBA5BE" w14:textId="77777777" w:rsidR="00BA216B" w:rsidRDefault="00BA216B" w:rsidP="00614F98"/>
                          <w:p w14:paraId="1F72540D" w14:textId="77777777" w:rsidR="00BA216B" w:rsidRDefault="00BA216B" w:rsidP="00614F98"/>
                          <w:p w14:paraId="000F2B07" w14:textId="77777777" w:rsidR="00BA216B" w:rsidRDefault="00BA216B" w:rsidP="00614F98"/>
                          <w:p w14:paraId="60F256C6" w14:textId="77777777" w:rsidR="00BA216B" w:rsidRDefault="00BA216B" w:rsidP="00614F98"/>
                          <w:p w14:paraId="4BF7E2B7" w14:textId="77777777" w:rsidR="00BA216B" w:rsidRDefault="00BA216B" w:rsidP="00614F98"/>
                          <w:p w14:paraId="7FC16676" w14:textId="77777777" w:rsidR="00BA216B" w:rsidRDefault="00BA216B" w:rsidP="00614F98"/>
                          <w:p w14:paraId="3984B0DB" w14:textId="77777777" w:rsidR="00BA216B" w:rsidRDefault="00BA216B" w:rsidP="00614F98"/>
                          <w:p w14:paraId="3281A24B" w14:textId="77777777" w:rsidR="00BA216B" w:rsidRDefault="00BA216B" w:rsidP="00614F98"/>
                          <w:p w14:paraId="323BDDD4" w14:textId="77777777" w:rsidR="00BA216B" w:rsidRDefault="00BA216B" w:rsidP="00614F98"/>
                          <w:p w14:paraId="3DB9EBE7" w14:textId="77777777" w:rsidR="00BA216B" w:rsidRDefault="00BA216B" w:rsidP="00614F98"/>
                          <w:p w14:paraId="209BC740" w14:textId="77777777" w:rsidR="00BA216B" w:rsidRDefault="00BA216B" w:rsidP="00614F98"/>
                          <w:p w14:paraId="13379CEC" w14:textId="77777777" w:rsidR="00BA216B" w:rsidRDefault="00BA216B" w:rsidP="00614F98"/>
                          <w:p w14:paraId="578BC5D3" w14:textId="77777777" w:rsidR="00BA216B" w:rsidRDefault="00BA216B" w:rsidP="00614F98"/>
                          <w:p w14:paraId="2831236B" w14:textId="77777777" w:rsidR="00BA216B" w:rsidRDefault="00BA216B" w:rsidP="00614F98"/>
                          <w:p w14:paraId="00288BB4" w14:textId="77777777" w:rsidR="00BA216B" w:rsidRDefault="00BA216B" w:rsidP="00614F98"/>
                          <w:p w14:paraId="2E8424F9" w14:textId="77777777" w:rsidR="00BA216B" w:rsidRDefault="00BA216B" w:rsidP="00614F98"/>
                          <w:p w14:paraId="1E8B4139" w14:textId="77777777" w:rsidR="00BA216B" w:rsidRDefault="00BA216B" w:rsidP="00614F98"/>
                          <w:p w14:paraId="5F51E49F" w14:textId="77777777" w:rsidR="00BA216B" w:rsidRDefault="00BA216B" w:rsidP="00614F98"/>
                          <w:p w14:paraId="63BC9B73" w14:textId="77777777" w:rsidR="00BA216B" w:rsidRDefault="00BA216B" w:rsidP="00614F98"/>
                          <w:p w14:paraId="55A47600" w14:textId="77777777" w:rsidR="00BA216B" w:rsidRDefault="00BA216B" w:rsidP="00614F98"/>
                          <w:p w14:paraId="214FB512" w14:textId="77777777" w:rsidR="00BA216B" w:rsidRDefault="00BA216B" w:rsidP="00614F98"/>
                          <w:p w14:paraId="09E22991" w14:textId="77777777" w:rsidR="00BA216B" w:rsidRDefault="00BA216B" w:rsidP="00614F98"/>
                          <w:p w14:paraId="446151BA" w14:textId="77777777" w:rsidR="00BA216B" w:rsidRDefault="00BA216B" w:rsidP="00614F98"/>
                          <w:p w14:paraId="6489334C" w14:textId="77777777" w:rsidR="00BA216B" w:rsidRDefault="00BA216B" w:rsidP="00614F98"/>
                          <w:p w14:paraId="7E81C592" w14:textId="77777777" w:rsidR="00BA216B" w:rsidRDefault="00BA216B" w:rsidP="00614F98"/>
                          <w:p w14:paraId="53855F82" w14:textId="77777777" w:rsidR="00BA216B" w:rsidRDefault="00BA216B" w:rsidP="00614F98"/>
                          <w:p w14:paraId="3EADE69A" w14:textId="77777777" w:rsidR="00BA216B" w:rsidRDefault="00BA216B" w:rsidP="00614F98"/>
                          <w:p w14:paraId="30747CC2" w14:textId="77777777" w:rsidR="00BA216B" w:rsidRDefault="00BA216B" w:rsidP="00614F98"/>
                          <w:p w14:paraId="7FE2FE02" w14:textId="77777777" w:rsidR="00BA216B" w:rsidRDefault="00BA216B" w:rsidP="00614F98"/>
                          <w:p w14:paraId="42378345" w14:textId="77777777" w:rsidR="00BA216B" w:rsidRDefault="00BA216B" w:rsidP="00614F98"/>
                          <w:p w14:paraId="66B3C14F" w14:textId="77777777" w:rsidR="00BA216B" w:rsidRDefault="00BA216B" w:rsidP="00614F98"/>
                          <w:p w14:paraId="190BEC56" w14:textId="77777777" w:rsidR="00BA216B" w:rsidRDefault="00BA216B" w:rsidP="00614F98"/>
                          <w:p w14:paraId="797663A6" w14:textId="77777777" w:rsidR="00BA216B" w:rsidRDefault="00BA216B" w:rsidP="00614F98"/>
                          <w:p w14:paraId="4DD9D14A" w14:textId="77777777" w:rsidR="00BA216B" w:rsidRDefault="00BA216B" w:rsidP="00614F98"/>
                          <w:p w14:paraId="383ED2A2" w14:textId="77777777" w:rsidR="00BA216B" w:rsidRDefault="00BA216B" w:rsidP="00614F98"/>
                          <w:p w14:paraId="5D236705" w14:textId="77777777" w:rsidR="00BA216B" w:rsidRDefault="00BA216B" w:rsidP="00614F98"/>
                          <w:p w14:paraId="32340050" w14:textId="77777777" w:rsidR="00BA216B" w:rsidRDefault="00BA216B" w:rsidP="00614F98"/>
                          <w:p w14:paraId="0FFCBA35" w14:textId="77777777" w:rsidR="00BA216B" w:rsidRDefault="00BA216B" w:rsidP="00614F98"/>
                          <w:p w14:paraId="6D803F1F" w14:textId="77777777" w:rsidR="00BA216B" w:rsidRDefault="00BA216B" w:rsidP="00614F98"/>
                          <w:p w14:paraId="6C02671E" w14:textId="77777777" w:rsidR="00BA216B" w:rsidRDefault="00BA216B" w:rsidP="00614F98"/>
                          <w:p w14:paraId="333AE89A" w14:textId="77777777" w:rsidR="00BA216B" w:rsidRDefault="00BA216B" w:rsidP="00614F98"/>
                          <w:p w14:paraId="75FA3BC7" w14:textId="77777777" w:rsidR="00BA216B" w:rsidRDefault="00BA216B" w:rsidP="00614F98"/>
                          <w:p w14:paraId="1BD42759" w14:textId="77777777" w:rsidR="00BA216B" w:rsidRDefault="00BA216B" w:rsidP="00614F98"/>
                          <w:p w14:paraId="34F64418" w14:textId="77777777" w:rsidR="00BA216B" w:rsidRDefault="00BA216B" w:rsidP="00614F98"/>
                          <w:p w14:paraId="669F207D" w14:textId="77777777" w:rsidR="00BA216B" w:rsidRDefault="00BA216B" w:rsidP="00614F98"/>
                          <w:p w14:paraId="01AE381A" w14:textId="77777777" w:rsidR="00BA216B" w:rsidRDefault="00BA216B" w:rsidP="00614F98"/>
                          <w:p w14:paraId="13AAE503" w14:textId="77777777" w:rsidR="00BA216B" w:rsidRDefault="00BA216B" w:rsidP="00614F98"/>
                          <w:p w14:paraId="1E2053F9" w14:textId="77777777" w:rsidR="00BA216B" w:rsidRDefault="00BA216B" w:rsidP="00614F98"/>
                          <w:p w14:paraId="5942448F" w14:textId="77777777" w:rsidR="00BA216B" w:rsidRDefault="00BA216B" w:rsidP="00614F98"/>
                          <w:p w14:paraId="5E4CF844" w14:textId="77777777" w:rsidR="00BA216B" w:rsidRDefault="00BA216B" w:rsidP="00614F98"/>
                          <w:p w14:paraId="49DD2C22" w14:textId="77777777" w:rsidR="00BA216B" w:rsidRDefault="00BA216B" w:rsidP="00614F98"/>
                          <w:p w14:paraId="44F2EF9D" w14:textId="77777777" w:rsidR="00BA216B" w:rsidRDefault="00BA216B" w:rsidP="00614F98"/>
                          <w:p w14:paraId="36DF3D04" w14:textId="77777777" w:rsidR="00BA216B" w:rsidRDefault="00BA216B" w:rsidP="00614F98"/>
                          <w:p w14:paraId="2D349A45" w14:textId="77777777" w:rsidR="00BA216B" w:rsidRDefault="00BA216B" w:rsidP="00614F98"/>
                          <w:p w14:paraId="560F1E69" w14:textId="77777777" w:rsidR="00BA216B" w:rsidRDefault="00BA216B" w:rsidP="00614F98"/>
                          <w:p w14:paraId="1D0E77B7" w14:textId="77777777" w:rsidR="00BA216B" w:rsidRDefault="00BA216B" w:rsidP="00614F98"/>
                          <w:p w14:paraId="4F136B97" w14:textId="77777777" w:rsidR="00BA216B" w:rsidRDefault="00BA216B" w:rsidP="00614F98"/>
                          <w:p w14:paraId="37135DF7" w14:textId="77777777" w:rsidR="00BA216B" w:rsidRDefault="00BA216B" w:rsidP="00614F98"/>
                          <w:p w14:paraId="7D08ABF6" w14:textId="77777777" w:rsidR="00BA216B" w:rsidRDefault="00BA216B" w:rsidP="00614F98"/>
                          <w:p w14:paraId="50B9F766" w14:textId="77777777" w:rsidR="00BA216B" w:rsidRDefault="00BA216B" w:rsidP="00614F98"/>
                          <w:p w14:paraId="0954E7CA" w14:textId="77777777" w:rsidR="00BA216B" w:rsidRDefault="00BA216B" w:rsidP="00614F98"/>
                          <w:p w14:paraId="194CDACB" w14:textId="77777777" w:rsidR="00BA216B" w:rsidRDefault="00BA216B" w:rsidP="00614F98"/>
                          <w:p w14:paraId="3472703E" w14:textId="77777777" w:rsidR="00BA216B" w:rsidRDefault="00BA216B" w:rsidP="00614F98"/>
                          <w:p w14:paraId="2548D3D7" w14:textId="77777777" w:rsidR="00BA216B" w:rsidRDefault="00BA216B" w:rsidP="00614F98"/>
                          <w:p w14:paraId="75F3A65C" w14:textId="77777777" w:rsidR="00BA216B" w:rsidRDefault="00BA216B" w:rsidP="00614F98"/>
                          <w:p w14:paraId="1F420DA9" w14:textId="77777777" w:rsidR="00BA216B" w:rsidRDefault="00BA216B" w:rsidP="00614F98"/>
                          <w:p w14:paraId="4412D826" w14:textId="77777777" w:rsidR="00BA216B" w:rsidRDefault="00BA216B" w:rsidP="00614F98"/>
                          <w:p w14:paraId="21FAF5C9" w14:textId="77777777" w:rsidR="00BA216B" w:rsidRDefault="00BA216B" w:rsidP="00614F98"/>
                          <w:p w14:paraId="33B3DA8A" w14:textId="77777777" w:rsidR="00BA216B" w:rsidRDefault="00BA216B" w:rsidP="00614F98"/>
                          <w:p w14:paraId="15D3B4A8" w14:textId="77777777" w:rsidR="00BA216B" w:rsidRDefault="00BA216B" w:rsidP="00614F98"/>
                          <w:p w14:paraId="75C6404F" w14:textId="77777777" w:rsidR="00BA216B" w:rsidRDefault="00BA216B" w:rsidP="00614F98"/>
                          <w:p w14:paraId="519E0824" w14:textId="77777777" w:rsidR="00BA216B" w:rsidRDefault="00BA216B" w:rsidP="00614F98"/>
                          <w:p w14:paraId="36AB2738" w14:textId="77777777" w:rsidR="00BA216B" w:rsidRDefault="00BA216B" w:rsidP="00614F98"/>
                          <w:p w14:paraId="5F0C5686" w14:textId="77777777" w:rsidR="00BA216B" w:rsidRDefault="00BA216B" w:rsidP="00614F98"/>
                          <w:p w14:paraId="776041F2" w14:textId="77777777" w:rsidR="00BA216B" w:rsidRDefault="00BA216B" w:rsidP="00614F98"/>
                          <w:p w14:paraId="42CED700" w14:textId="77777777" w:rsidR="00BA216B" w:rsidRDefault="00BA216B" w:rsidP="00614F98"/>
                          <w:p w14:paraId="141AFF08" w14:textId="77777777" w:rsidR="00BA216B" w:rsidRDefault="00BA216B" w:rsidP="00614F98"/>
                          <w:p w14:paraId="6AB69C30" w14:textId="77777777" w:rsidR="00BA216B" w:rsidRDefault="00BA216B" w:rsidP="00614F98"/>
                          <w:p w14:paraId="7A92C5CF" w14:textId="77777777" w:rsidR="00BA216B" w:rsidRDefault="00BA216B" w:rsidP="00614F98"/>
                          <w:p w14:paraId="6BBB9760" w14:textId="77777777" w:rsidR="00BA216B" w:rsidRDefault="00BA216B" w:rsidP="00614F98"/>
                          <w:p w14:paraId="16AB1D69" w14:textId="77777777" w:rsidR="00BA216B" w:rsidRDefault="00BA216B" w:rsidP="00614F98"/>
                          <w:p w14:paraId="3D940F66" w14:textId="77777777" w:rsidR="00BA216B" w:rsidRDefault="00BA216B" w:rsidP="00614F98"/>
                          <w:p w14:paraId="741F961E" w14:textId="77777777" w:rsidR="00BA216B" w:rsidRDefault="00BA216B" w:rsidP="00614F98"/>
                          <w:p w14:paraId="7ACEE379" w14:textId="77777777" w:rsidR="00BA216B" w:rsidRDefault="00BA216B" w:rsidP="00614F98"/>
                          <w:p w14:paraId="6DF98C6B" w14:textId="77777777" w:rsidR="00BA216B" w:rsidRDefault="00BA216B" w:rsidP="00614F98"/>
                          <w:p w14:paraId="198CE1A1" w14:textId="77777777" w:rsidR="00BA216B" w:rsidRDefault="00BA216B" w:rsidP="00614F98"/>
                          <w:p w14:paraId="4CB8A199" w14:textId="77777777" w:rsidR="00BA216B" w:rsidRDefault="00BA216B" w:rsidP="00614F98"/>
                          <w:p w14:paraId="621C48B1" w14:textId="77777777" w:rsidR="00BA216B" w:rsidRDefault="00BA216B" w:rsidP="00614F98"/>
                          <w:p w14:paraId="721D8D88" w14:textId="77777777" w:rsidR="00BA216B" w:rsidRDefault="00BA216B" w:rsidP="00614F98"/>
                          <w:p w14:paraId="72CB9570" w14:textId="77777777" w:rsidR="00BA216B" w:rsidRDefault="00BA216B" w:rsidP="00614F98"/>
                          <w:p w14:paraId="0730CD6C" w14:textId="77777777" w:rsidR="00BA216B" w:rsidRDefault="00BA216B" w:rsidP="00614F98"/>
                          <w:p w14:paraId="764552B7" w14:textId="77777777" w:rsidR="00BA216B" w:rsidRDefault="00BA216B" w:rsidP="00614F98"/>
                          <w:p w14:paraId="5C83364F" w14:textId="77777777" w:rsidR="00BA216B" w:rsidRDefault="00BA216B" w:rsidP="00614F98"/>
                          <w:p w14:paraId="30C74A0B" w14:textId="77777777" w:rsidR="00BA216B" w:rsidRDefault="00BA216B" w:rsidP="00614F98"/>
                          <w:p w14:paraId="68705D90" w14:textId="77777777" w:rsidR="00BA216B" w:rsidRDefault="00BA216B" w:rsidP="00614F98"/>
                          <w:p w14:paraId="39C247C9" w14:textId="77777777" w:rsidR="00BA216B" w:rsidRDefault="00BA216B" w:rsidP="00614F98"/>
                          <w:p w14:paraId="6D48C821" w14:textId="77777777" w:rsidR="00BA216B" w:rsidRDefault="00BA216B" w:rsidP="00614F98"/>
                          <w:p w14:paraId="1C32793A" w14:textId="77777777" w:rsidR="00BA216B" w:rsidRDefault="00BA216B" w:rsidP="00614F98"/>
                          <w:p w14:paraId="57615473" w14:textId="77777777" w:rsidR="00BA216B" w:rsidRDefault="00BA216B" w:rsidP="00614F98"/>
                          <w:p w14:paraId="4BF1AA53" w14:textId="77777777" w:rsidR="00BA216B" w:rsidRDefault="00BA216B" w:rsidP="00614F98"/>
                          <w:p w14:paraId="1120173C" w14:textId="77777777" w:rsidR="00BA216B" w:rsidRDefault="00BA216B" w:rsidP="00614F98"/>
                          <w:p w14:paraId="17280D8D" w14:textId="77777777" w:rsidR="00BA216B" w:rsidRDefault="00BA216B" w:rsidP="00614F98"/>
                          <w:p w14:paraId="769C88E6" w14:textId="77777777" w:rsidR="00BA216B" w:rsidRDefault="00BA216B" w:rsidP="00614F98"/>
                          <w:p w14:paraId="6E3CE5F9" w14:textId="77777777" w:rsidR="00BA216B" w:rsidRDefault="00BA216B" w:rsidP="00614F98"/>
                          <w:p w14:paraId="314F7C91" w14:textId="77777777" w:rsidR="00BA216B" w:rsidRDefault="00BA216B" w:rsidP="00614F98"/>
                          <w:p w14:paraId="516A8AEF" w14:textId="77777777" w:rsidR="00BA216B" w:rsidRDefault="00BA216B" w:rsidP="00614F98"/>
                          <w:p w14:paraId="7F60DEDE" w14:textId="77777777" w:rsidR="00BA216B" w:rsidRDefault="00BA216B" w:rsidP="00614F98"/>
                          <w:p w14:paraId="4252E801" w14:textId="77777777" w:rsidR="00BA216B" w:rsidRDefault="00BA216B" w:rsidP="00614F98"/>
                          <w:p w14:paraId="019B43DC" w14:textId="77777777" w:rsidR="00BA216B" w:rsidRDefault="00BA216B" w:rsidP="00614F98"/>
                          <w:p w14:paraId="3C870C10" w14:textId="77777777" w:rsidR="00BA216B" w:rsidRDefault="00BA216B" w:rsidP="00614F98"/>
                          <w:p w14:paraId="23E6A40C" w14:textId="77777777" w:rsidR="00BA216B" w:rsidRDefault="00BA216B" w:rsidP="00614F98"/>
                          <w:p w14:paraId="62302451" w14:textId="77777777" w:rsidR="00BA216B" w:rsidRDefault="00BA216B" w:rsidP="00614F98"/>
                          <w:p w14:paraId="6BEE2DF6" w14:textId="77777777" w:rsidR="00BA216B" w:rsidRDefault="00BA216B" w:rsidP="00614F98"/>
                          <w:p w14:paraId="2B661DD8" w14:textId="77777777" w:rsidR="00BA216B" w:rsidRDefault="00BA216B" w:rsidP="00614F98"/>
                          <w:p w14:paraId="0793BB78" w14:textId="77777777" w:rsidR="00BA216B" w:rsidRDefault="00BA216B" w:rsidP="00614F98"/>
                          <w:p w14:paraId="498B8F75" w14:textId="77777777" w:rsidR="00BA216B" w:rsidRDefault="00BA216B" w:rsidP="00614F98"/>
                          <w:p w14:paraId="0A0B636F" w14:textId="77777777" w:rsidR="00BA216B" w:rsidRDefault="00BA216B" w:rsidP="00614F98"/>
                          <w:p w14:paraId="71F24A53" w14:textId="77777777" w:rsidR="00BA216B" w:rsidRDefault="00BA216B" w:rsidP="00614F98"/>
                          <w:p w14:paraId="771A4A69" w14:textId="77777777" w:rsidR="00BA216B" w:rsidRDefault="00BA216B" w:rsidP="00614F98"/>
                          <w:p w14:paraId="46A58C84" w14:textId="77777777" w:rsidR="00BA216B" w:rsidRDefault="00BA216B" w:rsidP="00614F98"/>
                          <w:p w14:paraId="580C6CDB" w14:textId="77777777" w:rsidR="00BA216B" w:rsidRDefault="00BA216B" w:rsidP="00614F98"/>
                          <w:p w14:paraId="6FB903A5" w14:textId="77777777" w:rsidR="00BA216B" w:rsidRDefault="00BA216B" w:rsidP="00614F98"/>
                          <w:p w14:paraId="27CDB4F9" w14:textId="77777777" w:rsidR="00BA216B" w:rsidRDefault="00BA216B" w:rsidP="00614F98"/>
                          <w:p w14:paraId="19A47AD1" w14:textId="77777777" w:rsidR="00BA216B" w:rsidRDefault="00BA216B" w:rsidP="00614F98"/>
                          <w:p w14:paraId="56086CE8" w14:textId="77777777" w:rsidR="00BA216B" w:rsidRDefault="00BA216B" w:rsidP="00614F98"/>
                          <w:p w14:paraId="1C46D6FA" w14:textId="77777777" w:rsidR="00BA216B" w:rsidRDefault="00BA216B" w:rsidP="00614F98"/>
                          <w:p w14:paraId="64B1EE5D" w14:textId="77777777" w:rsidR="00BA216B" w:rsidRDefault="00BA216B" w:rsidP="00614F98"/>
                          <w:p w14:paraId="191252CF" w14:textId="77777777" w:rsidR="00BA216B" w:rsidRDefault="00BA216B" w:rsidP="00614F98"/>
                          <w:p w14:paraId="6EFF8DB0" w14:textId="77777777" w:rsidR="00BA216B" w:rsidRDefault="00BA216B" w:rsidP="00614F98"/>
                          <w:p w14:paraId="5CEB8582" w14:textId="77777777" w:rsidR="00BA216B" w:rsidRDefault="00BA216B" w:rsidP="00614F98"/>
                          <w:p w14:paraId="526DADB5" w14:textId="77777777" w:rsidR="00BA216B" w:rsidRDefault="00BA216B" w:rsidP="00614F98"/>
                          <w:p w14:paraId="54ADDEA8" w14:textId="77777777" w:rsidR="00BA216B" w:rsidRDefault="00BA216B" w:rsidP="00614F98"/>
                          <w:p w14:paraId="2D43AE12" w14:textId="77777777" w:rsidR="00BA216B" w:rsidRDefault="00BA216B" w:rsidP="00614F98"/>
                          <w:p w14:paraId="1879B69E" w14:textId="77777777" w:rsidR="00BA216B" w:rsidRDefault="00BA216B" w:rsidP="00614F98"/>
                          <w:p w14:paraId="105F8938" w14:textId="77777777" w:rsidR="00BA216B" w:rsidRDefault="00BA216B" w:rsidP="00614F98"/>
                          <w:p w14:paraId="3C1FD733" w14:textId="77777777" w:rsidR="00BA216B" w:rsidRDefault="00BA216B" w:rsidP="00614F98"/>
                          <w:p w14:paraId="2C8F9FA9" w14:textId="77777777" w:rsidR="00BA216B" w:rsidRDefault="00BA216B" w:rsidP="00614F98"/>
                          <w:p w14:paraId="1CECF1F6" w14:textId="77777777" w:rsidR="00BA216B" w:rsidRDefault="00BA216B" w:rsidP="00614F98"/>
                          <w:p w14:paraId="490B1C7E" w14:textId="77777777" w:rsidR="00BA216B" w:rsidRDefault="00BA216B" w:rsidP="00614F98"/>
                          <w:p w14:paraId="4A50FB78" w14:textId="77777777" w:rsidR="00BA216B" w:rsidRDefault="00BA216B" w:rsidP="00614F98"/>
                          <w:p w14:paraId="1FCC0170" w14:textId="77777777" w:rsidR="00BA216B" w:rsidRDefault="00BA216B" w:rsidP="00614F98"/>
                          <w:p w14:paraId="705FED2B" w14:textId="77777777" w:rsidR="00BA216B" w:rsidRDefault="00BA216B" w:rsidP="00614F98"/>
                          <w:p w14:paraId="2B1A6F67" w14:textId="77777777" w:rsidR="00BA216B" w:rsidRDefault="00BA216B" w:rsidP="00614F98"/>
                          <w:p w14:paraId="303081BC" w14:textId="77777777" w:rsidR="00BA216B" w:rsidRDefault="00BA216B" w:rsidP="00614F98"/>
                          <w:p w14:paraId="4FEDCF6E" w14:textId="77777777" w:rsidR="00BA216B" w:rsidRDefault="00BA216B" w:rsidP="00614F98"/>
                          <w:p w14:paraId="713B8966" w14:textId="77777777" w:rsidR="00BA216B" w:rsidRDefault="00BA216B" w:rsidP="00614F98"/>
                          <w:p w14:paraId="1412F11D" w14:textId="77777777" w:rsidR="00BA216B" w:rsidRDefault="00BA216B" w:rsidP="00614F98"/>
                          <w:p w14:paraId="35B89E1B" w14:textId="77777777" w:rsidR="00BA216B" w:rsidRDefault="00BA216B" w:rsidP="00614F98"/>
                          <w:p w14:paraId="069650F9" w14:textId="77777777" w:rsidR="00BA216B" w:rsidRDefault="00BA216B" w:rsidP="00614F98"/>
                          <w:p w14:paraId="4FAD07CB" w14:textId="77777777" w:rsidR="00BA216B" w:rsidRDefault="00BA216B" w:rsidP="00614F98"/>
                          <w:p w14:paraId="3C10DE73" w14:textId="77777777" w:rsidR="00BA216B" w:rsidRDefault="00BA216B" w:rsidP="00614F98"/>
                          <w:p w14:paraId="6E32A43C" w14:textId="77777777" w:rsidR="00BA216B" w:rsidRDefault="00BA216B" w:rsidP="00614F98"/>
                          <w:p w14:paraId="27D3966C" w14:textId="77777777" w:rsidR="00BA216B" w:rsidRDefault="00BA216B" w:rsidP="00614F98"/>
                          <w:p w14:paraId="7B3E7430" w14:textId="77777777" w:rsidR="00BA216B" w:rsidRDefault="00BA216B" w:rsidP="00614F98"/>
                          <w:p w14:paraId="25FC562B" w14:textId="77777777" w:rsidR="00BA216B" w:rsidRDefault="00BA216B" w:rsidP="00614F98"/>
                          <w:p w14:paraId="5C82657E" w14:textId="77777777" w:rsidR="00BA216B" w:rsidRDefault="00BA216B" w:rsidP="00614F98"/>
                          <w:p w14:paraId="117C839E" w14:textId="77777777" w:rsidR="00BA216B" w:rsidRDefault="00BA216B" w:rsidP="00614F98"/>
                          <w:p w14:paraId="70D20D00" w14:textId="77777777" w:rsidR="00BA216B" w:rsidRDefault="00BA216B" w:rsidP="00614F98"/>
                          <w:p w14:paraId="4549B994" w14:textId="77777777" w:rsidR="00BA216B" w:rsidRDefault="00BA216B" w:rsidP="00614F98"/>
                          <w:p w14:paraId="386130EB" w14:textId="77777777" w:rsidR="00BA216B" w:rsidRDefault="00BA216B" w:rsidP="00614F98"/>
                          <w:p w14:paraId="039E6C29" w14:textId="77777777" w:rsidR="00BA216B" w:rsidRDefault="00BA216B" w:rsidP="00614F98"/>
                          <w:p w14:paraId="6FA80AA1" w14:textId="77777777" w:rsidR="00BA216B" w:rsidRDefault="00BA216B" w:rsidP="00614F98"/>
                          <w:p w14:paraId="1CACA300" w14:textId="77777777" w:rsidR="00BA216B" w:rsidRDefault="00BA216B" w:rsidP="00614F98"/>
                          <w:p w14:paraId="25F5E8AE" w14:textId="77777777" w:rsidR="00BA216B" w:rsidRDefault="00BA216B" w:rsidP="00614F98"/>
                          <w:p w14:paraId="65EC1F18" w14:textId="77777777" w:rsidR="00BA216B" w:rsidRDefault="00BA216B" w:rsidP="00614F98"/>
                          <w:p w14:paraId="2E71CB4A" w14:textId="77777777" w:rsidR="00BA216B" w:rsidRDefault="00BA216B" w:rsidP="00614F98"/>
                          <w:p w14:paraId="5E909B1D" w14:textId="77777777" w:rsidR="00BA216B" w:rsidRDefault="00BA216B" w:rsidP="00614F98"/>
                          <w:p w14:paraId="6C9BA171" w14:textId="77777777" w:rsidR="00BA216B" w:rsidRDefault="00BA216B" w:rsidP="00614F98"/>
                          <w:p w14:paraId="298D5A32" w14:textId="77777777" w:rsidR="00BA216B" w:rsidRDefault="00BA216B" w:rsidP="00614F98"/>
                          <w:p w14:paraId="2ECA0A9B" w14:textId="77777777" w:rsidR="00BA216B" w:rsidRDefault="00BA216B" w:rsidP="00614F98"/>
                          <w:p w14:paraId="18059901" w14:textId="77777777" w:rsidR="00BA216B" w:rsidRDefault="00BA216B" w:rsidP="00614F98"/>
                          <w:p w14:paraId="29CB73C9" w14:textId="77777777" w:rsidR="00BA216B" w:rsidRDefault="00BA216B" w:rsidP="00614F98"/>
                          <w:p w14:paraId="7D25B73D" w14:textId="77777777" w:rsidR="00BA216B" w:rsidRDefault="00BA216B" w:rsidP="00614F98"/>
                          <w:p w14:paraId="2AF39B78" w14:textId="77777777" w:rsidR="00BA216B" w:rsidRDefault="00BA216B" w:rsidP="00614F98"/>
                          <w:p w14:paraId="5EA00B41" w14:textId="77777777" w:rsidR="00BA216B" w:rsidRDefault="00BA216B" w:rsidP="00614F98"/>
                          <w:p w14:paraId="3CDCB373" w14:textId="77777777" w:rsidR="00BA216B" w:rsidRDefault="00BA216B" w:rsidP="00614F98"/>
                          <w:p w14:paraId="79DD1FC3" w14:textId="77777777" w:rsidR="00BA216B" w:rsidRDefault="00BA216B" w:rsidP="00614F98"/>
                          <w:p w14:paraId="331865A4" w14:textId="77777777" w:rsidR="00BA216B" w:rsidRDefault="00BA216B" w:rsidP="00614F98"/>
                          <w:p w14:paraId="4A000A56" w14:textId="77777777" w:rsidR="00BA216B" w:rsidRDefault="00BA216B" w:rsidP="00614F98"/>
                          <w:p w14:paraId="7E996333" w14:textId="77777777" w:rsidR="00BA216B" w:rsidRDefault="00BA216B" w:rsidP="00614F98"/>
                          <w:p w14:paraId="5D7F9330" w14:textId="77777777" w:rsidR="00BA216B" w:rsidRDefault="00BA216B" w:rsidP="00614F98"/>
                          <w:p w14:paraId="023E756D" w14:textId="77777777" w:rsidR="00BA216B" w:rsidRDefault="00BA216B" w:rsidP="00614F98"/>
                          <w:p w14:paraId="312B9A09" w14:textId="77777777" w:rsidR="00BA216B" w:rsidRDefault="00BA216B" w:rsidP="00614F98"/>
                          <w:p w14:paraId="70C11107" w14:textId="77777777" w:rsidR="00BA216B" w:rsidRDefault="00BA216B" w:rsidP="00614F98"/>
                          <w:p w14:paraId="39B72E82" w14:textId="77777777" w:rsidR="00BA216B" w:rsidRDefault="00BA216B" w:rsidP="00614F98"/>
                          <w:p w14:paraId="437FF988" w14:textId="77777777" w:rsidR="00BA216B" w:rsidRDefault="00BA216B" w:rsidP="00614F98"/>
                          <w:p w14:paraId="1F94BB1D" w14:textId="77777777" w:rsidR="00BA216B" w:rsidRDefault="00BA216B" w:rsidP="00614F98"/>
                          <w:p w14:paraId="27DAFFCF" w14:textId="77777777" w:rsidR="00BA216B" w:rsidRDefault="00BA216B" w:rsidP="00614F98"/>
                          <w:p w14:paraId="17946B7D" w14:textId="77777777" w:rsidR="00BA216B" w:rsidRDefault="00BA216B" w:rsidP="00614F98"/>
                          <w:p w14:paraId="33EC523C" w14:textId="77777777" w:rsidR="00BA216B" w:rsidRDefault="00BA216B" w:rsidP="00614F98"/>
                          <w:p w14:paraId="0C1B87A4" w14:textId="77777777" w:rsidR="00BA216B" w:rsidRDefault="00BA216B" w:rsidP="00614F98"/>
                          <w:p w14:paraId="172F48C4" w14:textId="77777777" w:rsidR="00BA216B" w:rsidRDefault="00BA216B" w:rsidP="00614F98"/>
                          <w:p w14:paraId="0C0744CC" w14:textId="77777777" w:rsidR="00BA216B" w:rsidRDefault="00BA216B" w:rsidP="00614F98"/>
                          <w:p w14:paraId="0DE7056D" w14:textId="77777777" w:rsidR="00BA216B" w:rsidRDefault="00BA216B" w:rsidP="00614F98"/>
                          <w:p w14:paraId="72C7ECBA" w14:textId="77777777" w:rsidR="00BA216B" w:rsidRDefault="00BA216B" w:rsidP="00614F98"/>
                          <w:p w14:paraId="7AD19C5E" w14:textId="77777777" w:rsidR="00BA216B" w:rsidRDefault="00BA216B" w:rsidP="00614F98"/>
                          <w:p w14:paraId="5668CBA4" w14:textId="77777777" w:rsidR="00BA216B" w:rsidRDefault="00BA216B" w:rsidP="00614F98"/>
                          <w:p w14:paraId="0D593869" w14:textId="77777777" w:rsidR="00BA216B" w:rsidRDefault="00BA216B" w:rsidP="00614F98"/>
                          <w:p w14:paraId="32D5C1DA" w14:textId="77777777" w:rsidR="00BA216B" w:rsidRDefault="00BA216B" w:rsidP="00614F98"/>
                          <w:p w14:paraId="4D7A9A64" w14:textId="77777777" w:rsidR="00BA216B" w:rsidRDefault="00BA216B" w:rsidP="00614F98"/>
                          <w:p w14:paraId="7381D221" w14:textId="77777777" w:rsidR="00BA216B" w:rsidRDefault="00BA216B" w:rsidP="00614F98"/>
                          <w:p w14:paraId="56673A17" w14:textId="77777777" w:rsidR="00BA216B" w:rsidRDefault="00BA216B" w:rsidP="00614F98"/>
                          <w:p w14:paraId="512C792B" w14:textId="77777777" w:rsidR="00BA216B" w:rsidRDefault="00BA216B" w:rsidP="00614F98"/>
                          <w:p w14:paraId="32314748" w14:textId="77777777" w:rsidR="00BA216B" w:rsidRDefault="00BA216B" w:rsidP="00614F98"/>
                          <w:p w14:paraId="278854C6" w14:textId="77777777" w:rsidR="00BA216B" w:rsidRDefault="00BA216B" w:rsidP="00614F98"/>
                          <w:p w14:paraId="3428EB93" w14:textId="77777777" w:rsidR="00BA216B" w:rsidRDefault="00BA216B" w:rsidP="00614F98"/>
                          <w:p w14:paraId="20E2305C" w14:textId="77777777" w:rsidR="00BA216B" w:rsidRDefault="00BA216B" w:rsidP="00614F98"/>
                          <w:p w14:paraId="2065F79D" w14:textId="77777777" w:rsidR="00BA216B" w:rsidRDefault="00BA216B" w:rsidP="00614F98"/>
                          <w:p w14:paraId="02D912BD" w14:textId="77777777" w:rsidR="00BA216B" w:rsidRDefault="00BA216B" w:rsidP="00614F98"/>
                          <w:p w14:paraId="5CB081D3" w14:textId="77777777" w:rsidR="00BA216B" w:rsidRDefault="00BA216B" w:rsidP="00614F98"/>
                          <w:p w14:paraId="7A715916" w14:textId="77777777" w:rsidR="00BA216B" w:rsidRDefault="00BA216B" w:rsidP="00614F98"/>
                          <w:p w14:paraId="6973A53D" w14:textId="77777777" w:rsidR="00BA216B" w:rsidRDefault="00BA216B" w:rsidP="00614F98"/>
                          <w:p w14:paraId="149705EE" w14:textId="77777777" w:rsidR="00BA216B" w:rsidRDefault="00BA216B" w:rsidP="00614F98"/>
                          <w:p w14:paraId="00CB3D1A" w14:textId="77777777" w:rsidR="00BA216B" w:rsidRDefault="00BA216B" w:rsidP="00614F98"/>
                          <w:p w14:paraId="0FF3C66C" w14:textId="77777777" w:rsidR="00BA216B" w:rsidRDefault="00BA216B" w:rsidP="00614F98"/>
                          <w:p w14:paraId="160FC4A7" w14:textId="77777777" w:rsidR="00BA216B" w:rsidRDefault="00BA216B" w:rsidP="00614F98"/>
                          <w:p w14:paraId="75F7E81C" w14:textId="77777777" w:rsidR="00BA216B" w:rsidRDefault="00BA216B" w:rsidP="00614F98"/>
                          <w:p w14:paraId="42906D86" w14:textId="77777777" w:rsidR="00BA216B" w:rsidRDefault="00BA216B" w:rsidP="00614F98"/>
                          <w:p w14:paraId="39C68CC4" w14:textId="77777777" w:rsidR="00BA216B" w:rsidRDefault="00BA216B" w:rsidP="00614F98"/>
                          <w:p w14:paraId="111301F0" w14:textId="77777777" w:rsidR="00BA216B" w:rsidRDefault="00BA216B" w:rsidP="00614F98"/>
                          <w:p w14:paraId="213E19A6" w14:textId="77777777" w:rsidR="00BA216B" w:rsidRDefault="00BA216B" w:rsidP="00614F98"/>
                          <w:p w14:paraId="666AB764" w14:textId="77777777" w:rsidR="00BA216B" w:rsidRDefault="00BA216B" w:rsidP="00614F98"/>
                          <w:p w14:paraId="270A591D" w14:textId="77777777" w:rsidR="00BA216B" w:rsidRDefault="00BA216B" w:rsidP="00614F98"/>
                          <w:p w14:paraId="53096295" w14:textId="77777777" w:rsidR="00BA216B" w:rsidRDefault="00BA216B" w:rsidP="00614F98"/>
                          <w:p w14:paraId="2A17DF0C" w14:textId="77777777" w:rsidR="00BA216B" w:rsidRDefault="00BA216B" w:rsidP="00614F98"/>
                          <w:p w14:paraId="70D49EEE" w14:textId="77777777" w:rsidR="00BA216B" w:rsidRDefault="00BA216B" w:rsidP="00614F98"/>
                          <w:p w14:paraId="27E20CEB" w14:textId="77777777" w:rsidR="00BA216B" w:rsidRDefault="00BA216B" w:rsidP="00614F98"/>
                          <w:p w14:paraId="261661F9" w14:textId="77777777" w:rsidR="00BA216B" w:rsidRDefault="00BA216B" w:rsidP="00614F98"/>
                          <w:p w14:paraId="43B955B0" w14:textId="77777777" w:rsidR="00BA216B" w:rsidRDefault="00BA216B" w:rsidP="00614F98"/>
                          <w:p w14:paraId="38191EAC" w14:textId="77777777" w:rsidR="00BA216B" w:rsidRDefault="00BA216B" w:rsidP="00614F98"/>
                          <w:p w14:paraId="36BA8F3E" w14:textId="77777777" w:rsidR="00BA216B" w:rsidRDefault="00BA216B" w:rsidP="00614F98"/>
                          <w:p w14:paraId="2E160070" w14:textId="77777777" w:rsidR="00BA216B" w:rsidRDefault="00BA216B" w:rsidP="00614F98"/>
                          <w:p w14:paraId="1D1B8408" w14:textId="77777777" w:rsidR="00BA216B" w:rsidRDefault="00BA216B" w:rsidP="00614F98"/>
                          <w:p w14:paraId="43A4FB5A" w14:textId="77777777" w:rsidR="00BA216B" w:rsidRDefault="00BA216B" w:rsidP="00614F98"/>
                          <w:p w14:paraId="2B4B7A5F" w14:textId="77777777" w:rsidR="00BA216B" w:rsidRDefault="00BA216B" w:rsidP="00614F98"/>
                          <w:p w14:paraId="09A25DB7" w14:textId="77777777" w:rsidR="00BA216B" w:rsidRDefault="00BA216B" w:rsidP="00614F98"/>
                          <w:p w14:paraId="34F1E8BC" w14:textId="77777777" w:rsidR="00BA216B" w:rsidRDefault="00BA216B" w:rsidP="00614F98"/>
                          <w:p w14:paraId="3F7A3110" w14:textId="77777777" w:rsidR="00BA216B" w:rsidRDefault="00BA216B" w:rsidP="00614F98"/>
                          <w:p w14:paraId="4DB91891" w14:textId="77777777" w:rsidR="00BA216B" w:rsidRDefault="00BA216B" w:rsidP="00614F98"/>
                          <w:p w14:paraId="50F03FC7" w14:textId="77777777" w:rsidR="00BA216B" w:rsidRDefault="00BA216B" w:rsidP="00614F98"/>
                          <w:p w14:paraId="2BCB8B9D" w14:textId="77777777" w:rsidR="00BA216B" w:rsidRDefault="00BA216B" w:rsidP="00614F98"/>
                          <w:p w14:paraId="3AB7C31A" w14:textId="77777777" w:rsidR="00BA216B" w:rsidRDefault="00BA216B" w:rsidP="00614F98"/>
                          <w:p w14:paraId="36C497B5" w14:textId="77777777" w:rsidR="00BA216B" w:rsidRDefault="00BA216B" w:rsidP="00614F98"/>
                          <w:p w14:paraId="2EFCDDBC" w14:textId="77777777" w:rsidR="00BA216B" w:rsidRDefault="00BA216B" w:rsidP="00614F98"/>
                          <w:p w14:paraId="35D34D1D" w14:textId="77777777" w:rsidR="00BA216B" w:rsidRDefault="00BA216B" w:rsidP="00614F98"/>
                          <w:p w14:paraId="064226E2" w14:textId="77777777" w:rsidR="00BA216B" w:rsidRDefault="00BA216B" w:rsidP="00614F98"/>
                          <w:p w14:paraId="32DA5B4F" w14:textId="77777777" w:rsidR="00BA216B" w:rsidRDefault="00BA216B" w:rsidP="00614F98"/>
                          <w:p w14:paraId="7DEDA9CE" w14:textId="77777777" w:rsidR="00BA216B" w:rsidRDefault="00BA216B" w:rsidP="00614F98"/>
                          <w:p w14:paraId="21984850" w14:textId="77777777" w:rsidR="00BA216B" w:rsidRDefault="00BA216B" w:rsidP="00614F98"/>
                          <w:p w14:paraId="6A1ADDEE" w14:textId="77777777" w:rsidR="00BA216B" w:rsidRDefault="00BA216B" w:rsidP="00614F98"/>
                          <w:p w14:paraId="23C0EE7F" w14:textId="77777777" w:rsidR="00BA216B" w:rsidRDefault="00BA216B" w:rsidP="00614F98"/>
                          <w:p w14:paraId="3B8A3B5B" w14:textId="77777777" w:rsidR="00BA216B" w:rsidRDefault="00BA216B" w:rsidP="00614F98"/>
                          <w:p w14:paraId="4113D4E5" w14:textId="77777777" w:rsidR="00BA216B" w:rsidRDefault="00BA216B" w:rsidP="00614F98"/>
                          <w:p w14:paraId="30DB2FEE" w14:textId="77777777" w:rsidR="00BA216B" w:rsidRDefault="00BA216B" w:rsidP="00614F98"/>
                          <w:p w14:paraId="63CA9606" w14:textId="77777777" w:rsidR="00BA216B" w:rsidRDefault="00BA216B" w:rsidP="00614F98"/>
                          <w:p w14:paraId="6DEA58D7" w14:textId="77777777" w:rsidR="00BA216B" w:rsidRDefault="00BA216B" w:rsidP="00614F98"/>
                          <w:p w14:paraId="525F2930" w14:textId="77777777" w:rsidR="00BA216B" w:rsidRDefault="00BA216B" w:rsidP="00614F98"/>
                          <w:p w14:paraId="27BC04A9" w14:textId="77777777" w:rsidR="00BA216B" w:rsidRDefault="00BA216B" w:rsidP="00614F98"/>
                          <w:p w14:paraId="730B8249" w14:textId="77777777" w:rsidR="00BA216B" w:rsidRDefault="00BA216B" w:rsidP="00614F98"/>
                          <w:p w14:paraId="1B9221E2" w14:textId="77777777" w:rsidR="00BA216B" w:rsidRDefault="00BA216B" w:rsidP="00614F98"/>
                          <w:p w14:paraId="502A9C37" w14:textId="77777777" w:rsidR="00BA216B" w:rsidRDefault="00BA216B" w:rsidP="00614F98"/>
                          <w:p w14:paraId="0DB7BDE7" w14:textId="77777777" w:rsidR="00BA216B" w:rsidRDefault="00BA216B" w:rsidP="00614F98"/>
                          <w:p w14:paraId="5CFD0B2D" w14:textId="77777777" w:rsidR="00BA216B" w:rsidRDefault="00BA216B" w:rsidP="00614F98"/>
                          <w:p w14:paraId="72A2A964" w14:textId="77777777" w:rsidR="00BA216B" w:rsidRDefault="00BA216B" w:rsidP="00614F98"/>
                          <w:p w14:paraId="65495EAE" w14:textId="77777777" w:rsidR="00BA216B" w:rsidRDefault="00BA216B" w:rsidP="00614F98"/>
                          <w:p w14:paraId="4AC23511" w14:textId="77777777" w:rsidR="00BA216B" w:rsidRDefault="00BA216B" w:rsidP="00614F98"/>
                          <w:p w14:paraId="177AB0AF" w14:textId="77777777" w:rsidR="00BA216B" w:rsidRDefault="00BA216B" w:rsidP="00614F98"/>
                          <w:p w14:paraId="58D8E571" w14:textId="77777777" w:rsidR="00BA216B" w:rsidRDefault="00BA216B" w:rsidP="00614F98"/>
                          <w:p w14:paraId="13E6FEEA" w14:textId="77777777" w:rsidR="00BA216B" w:rsidRDefault="00BA216B" w:rsidP="00614F98"/>
                          <w:p w14:paraId="1FCE08D6" w14:textId="77777777" w:rsidR="00BA216B" w:rsidRDefault="00BA216B" w:rsidP="00614F98"/>
                          <w:p w14:paraId="3E35CB90" w14:textId="77777777" w:rsidR="00BA216B" w:rsidRDefault="00BA216B" w:rsidP="00614F98"/>
                          <w:p w14:paraId="30CF3AA4" w14:textId="77777777" w:rsidR="00BA216B" w:rsidRDefault="00BA216B" w:rsidP="00614F98"/>
                          <w:p w14:paraId="19096B90" w14:textId="77777777" w:rsidR="00BA216B" w:rsidRDefault="00BA216B" w:rsidP="00614F98"/>
                          <w:p w14:paraId="19703FD1" w14:textId="77777777" w:rsidR="00BA216B" w:rsidRDefault="00BA216B" w:rsidP="00614F98"/>
                          <w:p w14:paraId="024CF9DD" w14:textId="77777777" w:rsidR="00BA216B" w:rsidRDefault="00BA216B" w:rsidP="00614F98"/>
                          <w:p w14:paraId="5E1A4AF5" w14:textId="77777777" w:rsidR="00BA216B" w:rsidRDefault="00BA216B" w:rsidP="00614F98"/>
                          <w:p w14:paraId="31BA7146" w14:textId="77777777" w:rsidR="00BA216B" w:rsidRDefault="00BA216B" w:rsidP="00614F98"/>
                          <w:p w14:paraId="589853DC" w14:textId="77777777" w:rsidR="00BA216B" w:rsidRDefault="00BA216B" w:rsidP="00614F98"/>
                          <w:p w14:paraId="66D5F90F" w14:textId="77777777" w:rsidR="00BA216B" w:rsidRDefault="00BA216B" w:rsidP="00614F98"/>
                          <w:p w14:paraId="39C0A1FF" w14:textId="77777777" w:rsidR="00BA216B" w:rsidRDefault="00BA216B" w:rsidP="00614F98"/>
                          <w:p w14:paraId="2E137C8B" w14:textId="77777777" w:rsidR="00BA216B" w:rsidRDefault="00BA216B" w:rsidP="00614F98"/>
                          <w:p w14:paraId="3C9DB038" w14:textId="77777777" w:rsidR="00BA216B" w:rsidRDefault="00BA216B" w:rsidP="00614F98"/>
                          <w:p w14:paraId="087E3860" w14:textId="77777777" w:rsidR="00BA216B" w:rsidRDefault="00BA216B" w:rsidP="00614F98"/>
                          <w:p w14:paraId="6D458128" w14:textId="77777777" w:rsidR="00BA216B" w:rsidRDefault="00BA216B" w:rsidP="00614F98"/>
                          <w:p w14:paraId="1E78C3E9" w14:textId="77777777" w:rsidR="00BA216B" w:rsidRDefault="00BA216B" w:rsidP="00614F98"/>
                          <w:p w14:paraId="1A00762C" w14:textId="77777777" w:rsidR="00BA216B" w:rsidRDefault="00BA216B" w:rsidP="00614F98"/>
                          <w:p w14:paraId="1EC23620" w14:textId="77777777" w:rsidR="00BA216B" w:rsidRDefault="00BA216B" w:rsidP="00614F98"/>
                          <w:p w14:paraId="1BA32FAF" w14:textId="77777777" w:rsidR="00BA216B" w:rsidRDefault="00BA216B" w:rsidP="00614F98"/>
                          <w:p w14:paraId="5E69200B" w14:textId="77777777" w:rsidR="00BA216B" w:rsidRDefault="00BA216B" w:rsidP="00614F98"/>
                          <w:p w14:paraId="01FF2D2D" w14:textId="77777777" w:rsidR="00BA216B" w:rsidRDefault="00BA216B" w:rsidP="00614F98"/>
                          <w:p w14:paraId="3574CF65" w14:textId="77777777" w:rsidR="00BA216B" w:rsidRDefault="00BA216B" w:rsidP="00614F98"/>
                          <w:p w14:paraId="5D452A70" w14:textId="77777777" w:rsidR="00BA216B" w:rsidRDefault="00BA216B" w:rsidP="00614F98"/>
                          <w:p w14:paraId="4179E5E0" w14:textId="77777777" w:rsidR="00BA216B" w:rsidRDefault="00BA216B" w:rsidP="00614F98"/>
                          <w:p w14:paraId="7C749E62" w14:textId="77777777" w:rsidR="00BA216B" w:rsidRDefault="00BA216B" w:rsidP="00614F98"/>
                          <w:p w14:paraId="20ED17E7" w14:textId="77777777" w:rsidR="00BA216B" w:rsidRDefault="00BA216B" w:rsidP="00614F98"/>
                          <w:p w14:paraId="42BACDF6" w14:textId="77777777" w:rsidR="00BA216B" w:rsidRDefault="00BA216B" w:rsidP="00614F98"/>
                          <w:p w14:paraId="137C366E" w14:textId="77777777" w:rsidR="00BA216B" w:rsidRDefault="00BA216B" w:rsidP="00614F98"/>
                          <w:p w14:paraId="1F40C832" w14:textId="77777777" w:rsidR="00BA216B" w:rsidRDefault="00BA216B" w:rsidP="00614F98"/>
                          <w:p w14:paraId="134CDC6A" w14:textId="77777777" w:rsidR="00BA216B" w:rsidRDefault="00BA216B" w:rsidP="00614F98"/>
                          <w:p w14:paraId="06B09578" w14:textId="77777777" w:rsidR="00BA216B" w:rsidRDefault="00BA216B" w:rsidP="00614F98"/>
                          <w:p w14:paraId="3F62D098" w14:textId="77777777" w:rsidR="00BA216B" w:rsidRDefault="00BA216B" w:rsidP="00614F98"/>
                          <w:p w14:paraId="4CE9334E" w14:textId="77777777" w:rsidR="00BA216B" w:rsidRDefault="00BA216B" w:rsidP="00614F98"/>
                          <w:p w14:paraId="29621A3E" w14:textId="77777777" w:rsidR="00BA216B" w:rsidRDefault="00BA216B" w:rsidP="00614F98"/>
                          <w:p w14:paraId="33958D5F" w14:textId="77777777" w:rsidR="00BA216B" w:rsidRDefault="00BA216B" w:rsidP="00614F98"/>
                          <w:p w14:paraId="0B5D4EFB" w14:textId="77777777" w:rsidR="00BA216B" w:rsidRDefault="00BA216B" w:rsidP="00614F98"/>
                          <w:p w14:paraId="15ABA204" w14:textId="77777777" w:rsidR="00BA216B" w:rsidRDefault="00BA216B" w:rsidP="00614F98"/>
                          <w:p w14:paraId="74733B15" w14:textId="77777777" w:rsidR="00BA216B" w:rsidRDefault="00BA216B" w:rsidP="00614F98"/>
                          <w:p w14:paraId="03AE8759" w14:textId="77777777" w:rsidR="00BA216B" w:rsidRDefault="00BA216B" w:rsidP="00614F98"/>
                          <w:p w14:paraId="598B1867" w14:textId="77777777" w:rsidR="00BA216B" w:rsidRDefault="00BA216B" w:rsidP="00614F98"/>
                          <w:p w14:paraId="483414AA" w14:textId="77777777" w:rsidR="00BA216B" w:rsidRDefault="00BA216B" w:rsidP="00614F98"/>
                          <w:p w14:paraId="11099128" w14:textId="77777777" w:rsidR="00BA216B" w:rsidRDefault="00BA216B" w:rsidP="00614F98"/>
                          <w:p w14:paraId="37126560" w14:textId="77777777" w:rsidR="00BA216B" w:rsidRDefault="00BA216B" w:rsidP="00614F98"/>
                          <w:p w14:paraId="57C7F668" w14:textId="77777777" w:rsidR="00BA216B" w:rsidRDefault="00BA216B" w:rsidP="00614F98"/>
                          <w:p w14:paraId="2D44C827" w14:textId="77777777" w:rsidR="00BA216B" w:rsidRDefault="00BA216B" w:rsidP="00614F98"/>
                          <w:p w14:paraId="42BF47E0" w14:textId="77777777" w:rsidR="00BA216B" w:rsidRDefault="00BA216B" w:rsidP="00614F98"/>
                          <w:p w14:paraId="3F352FB2" w14:textId="77777777" w:rsidR="00BA216B" w:rsidRDefault="00BA216B" w:rsidP="00614F98"/>
                          <w:p w14:paraId="767398E7" w14:textId="77777777" w:rsidR="00BA216B" w:rsidRDefault="00BA216B" w:rsidP="00614F98"/>
                          <w:p w14:paraId="4BBDBC92" w14:textId="77777777" w:rsidR="00BA216B" w:rsidRDefault="00BA216B" w:rsidP="00614F98"/>
                          <w:p w14:paraId="48F8012F" w14:textId="77777777" w:rsidR="00BA216B" w:rsidRDefault="00BA216B" w:rsidP="00614F98"/>
                          <w:p w14:paraId="6D52413D" w14:textId="77777777" w:rsidR="00BA216B" w:rsidRDefault="00BA216B" w:rsidP="00614F98"/>
                          <w:p w14:paraId="079DA0D9" w14:textId="77777777" w:rsidR="00BA216B" w:rsidRDefault="00BA216B" w:rsidP="00614F98"/>
                          <w:p w14:paraId="453056A9" w14:textId="77777777" w:rsidR="00BA216B" w:rsidRDefault="00BA216B" w:rsidP="00614F98"/>
                          <w:p w14:paraId="6A796337" w14:textId="77777777" w:rsidR="00BA216B" w:rsidRDefault="00BA216B" w:rsidP="00614F98"/>
                          <w:p w14:paraId="4DE01C4E" w14:textId="77777777" w:rsidR="00BA216B" w:rsidRDefault="00BA216B" w:rsidP="00614F98"/>
                          <w:p w14:paraId="29AAC8AF" w14:textId="77777777" w:rsidR="00BA216B" w:rsidRDefault="00BA216B" w:rsidP="00614F98"/>
                          <w:p w14:paraId="17E1AE14" w14:textId="77777777" w:rsidR="00BA216B" w:rsidRDefault="00BA216B" w:rsidP="00614F98"/>
                          <w:p w14:paraId="47DFFA33" w14:textId="77777777" w:rsidR="00BA216B" w:rsidRDefault="00BA216B" w:rsidP="00614F98"/>
                          <w:p w14:paraId="768E548F" w14:textId="77777777" w:rsidR="00BA216B" w:rsidRDefault="00BA216B" w:rsidP="00614F98"/>
                          <w:p w14:paraId="4D4EF094" w14:textId="77777777" w:rsidR="00BA216B" w:rsidRDefault="00BA216B" w:rsidP="00614F98"/>
                          <w:p w14:paraId="687036B4" w14:textId="77777777" w:rsidR="00BA216B" w:rsidRDefault="00BA216B" w:rsidP="00614F98"/>
                          <w:p w14:paraId="33EF8889" w14:textId="77777777" w:rsidR="00BA216B" w:rsidRDefault="00BA216B" w:rsidP="00614F98"/>
                          <w:p w14:paraId="0755ADE4" w14:textId="77777777" w:rsidR="00BA216B" w:rsidRDefault="00BA216B" w:rsidP="00614F98"/>
                          <w:p w14:paraId="7CFCA731" w14:textId="77777777" w:rsidR="00BA216B" w:rsidRDefault="00BA216B" w:rsidP="00614F98"/>
                          <w:p w14:paraId="03A6F8D1" w14:textId="77777777" w:rsidR="00BA216B" w:rsidRDefault="00BA216B" w:rsidP="00614F98"/>
                          <w:p w14:paraId="37A420B3" w14:textId="77777777" w:rsidR="00BA216B" w:rsidRDefault="00BA216B" w:rsidP="00614F98"/>
                          <w:p w14:paraId="2E874467" w14:textId="77777777" w:rsidR="00BA216B" w:rsidRDefault="00BA216B" w:rsidP="00614F98"/>
                          <w:p w14:paraId="1657E0F0" w14:textId="77777777" w:rsidR="00BA216B" w:rsidRDefault="00BA216B" w:rsidP="00614F98"/>
                          <w:p w14:paraId="445D0F89" w14:textId="77777777" w:rsidR="00BA216B" w:rsidRDefault="00BA216B" w:rsidP="00614F98"/>
                          <w:p w14:paraId="4129C506" w14:textId="77777777" w:rsidR="00BA216B" w:rsidRDefault="00BA216B" w:rsidP="00614F98"/>
                          <w:p w14:paraId="7A78513E" w14:textId="77777777" w:rsidR="00BA216B" w:rsidRDefault="00BA216B" w:rsidP="00614F98"/>
                          <w:p w14:paraId="74D19E19" w14:textId="77777777" w:rsidR="00BA216B" w:rsidRDefault="00BA216B" w:rsidP="00614F98"/>
                          <w:p w14:paraId="28AB188C" w14:textId="77777777" w:rsidR="00BA216B" w:rsidRDefault="00BA216B" w:rsidP="00614F98"/>
                          <w:p w14:paraId="46D98940" w14:textId="77777777" w:rsidR="00BA216B" w:rsidRDefault="00BA216B" w:rsidP="00614F98"/>
                          <w:p w14:paraId="227346A6" w14:textId="77777777" w:rsidR="00BA216B" w:rsidRDefault="00BA216B" w:rsidP="00614F98"/>
                          <w:p w14:paraId="3B6A2572" w14:textId="77777777" w:rsidR="00BA216B" w:rsidRDefault="00BA216B" w:rsidP="00614F98"/>
                          <w:p w14:paraId="722B69C4" w14:textId="77777777" w:rsidR="00BA216B" w:rsidRDefault="00BA216B" w:rsidP="00614F98"/>
                          <w:p w14:paraId="06857EDD" w14:textId="77777777" w:rsidR="00BA216B" w:rsidRDefault="00BA216B" w:rsidP="00614F98"/>
                          <w:p w14:paraId="4A60A519" w14:textId="77777777" w:rsidR="00BA216B" w:rsidRDefault="00BA216B" w:rsidP="00614F98"/>
                          <w:p w14:paraId="78AA8E7D" w14:textId="77777777" w:rsidR="00BA216B" w:rsidRDefault="00BA216B" w:rsidP="00614F98"/>
                          <w:p w14:paraId="42294C84" w14:textId="77777777" w:rsidR="00BA216B" w:rsidRDefault="00BA216B" w:rsidP="00614F98"/>
                          <w:p w14:paraId="45694E93" w14:textId="77777777" w:rsidR="00BA216B" w:rsidRDefault="00BA216B" w:rsidP="00614F98"/>
                          <w:p w14:paraId="73F84972" w14:textId="77777777" w:rsidR="00BA216B" w:rsidRDefault="00BA216B" w:rsidP="00614F98"/>
                          <w:p w14:paraId="172697C6" w14:textId="77777777" w:rsidR="00BA216B" w:rsidRDefault="00BA216B" w:rsidP="00614F98"/>
                          <w:p w14:paraId="3E99360F" w14:textId="77777777" w:rsidR="00BA216B" w:rsidRDefault="00BA216B" w:rsidP="00614F98"/>
                          <w:p w14:paraId="16BBC0F5" w14:textId="77777777" w:rsidR="00BA216B" w:rsidRDefault="00BA216B" w:rsidP="00614F98"/>
                          <w:p w14:paraId="3BE632DF" w14:textId="77777777" w:rsidR="00BA216B" w:rsidRDefault="00BA216B" w:rsidP="00614F98"/>
                          <w:p w14:paraId="093A73E0" w14:textId="77777777" w:rsidR="00BA216B" w:rsidRDefault="00BA216B" w:rsidP="00614F98"/>
                          <w:p w14:paraId="227C0A34" w14:textId="77777777" w:rsidR="00BA216B" w:rsidRDefault="00BA216B" w:rsidP="00614F98"/>
                          <w:p w14:paraId="0BA03EB7" w14:textId="77777777" w:rsidR="00BA216B" w:rsidRDefault="00BA216B" w:rsidP="00614F98"/>
                          <w:p w14:paraId="1D92B372" w14:textId="77777777" w:rsidR="00BA216B" w:rsidRDefault="00BA216B" w:rsidP="00614F98"/>
                          <w:p w14:paraId="1FFAE266" w14:textId="77777777" w:rsidR="00BA216B" w:rsidRDefault="00BA216B" w:rsidP="00614F98"/>
                          <w:p w14:paraId="76CC2F8E" w14:textId="77777777" w:rsidR="00BA216B" w:rsidRDefault="00BA216B" w:rsidP="00614F98"/>
                          <w:p w14:paraId="124945E3" w14:textId="77777777" w:rsidR="00BA216B" w:rsidRDefault="00BA216B" w:rsidP="00614F98"/>
                          <w:p w14:paraId="200ACD24" w14:textId="77777777" w:rsidR="00BA216B" w:rsidRDefault="00BA216B" w:rsidP="00614F98"/>
                          <w:p w14:paraId="596C8FFB" w14:textId="77777777" w:rsidR="00BA216B" w:rsidRDefault="00BA216B" w:rsidP="00614F98"/>
                          <w:p w14:paraId="34DC68FA" w14:textId="77777777" w:rsidR="00BA216B" w:rsidRDefault="00BA216B" w:rsidP="00614F98"/>
                          <w:p w14:paraId="06B3FBAA" w14:textId="77777777" w:rsidR="00BA216B" w:rsidRDefault="00BA216B" w:rsidP="00614F98"/>
                          <w:p w14:paraId="41CA6F1E" w14:textId="77777777" w:rsidR="00BA216B" w:rsidRDefault="00BA216B" w:rsidP="00614F98"/>
                          <w:p w14:paraId="0E159AE2" w14:textId="77777777" w:rsidR="00BA216B" w:rsidRDefault="00BA216B" w:rsidP="00614F98"/>
                          <w:p w14:paraId="6DE3806E" w14:textId="77777777" w:rsidR="00BA216B" w:rsidRDefault="00BA216B" w:rsidP="00614F98"/>
                          <w:p w14:paraId="4BC2DBDE" w14:textId="77777777" w:rsidR="00BA216B" w:rsidRDefault="00BA216B" w:rsidP="00614F98"/>
                          <w:p w14:paraId="0D79C0AC" w14:textId="77777777" w:rsidR="00BA216B" w:rsidRDefault="00BA216B" w:rsidP="00614F98"/>
                          <w:p w14:paraId="12E144FA" w14:textId="77777777" w:rsidR="00BA216B" w:rsidRDefault="00BA216B" w:rsidP="00614F98"/>
                          <w:p w14:paraId="671FF107" w14:textId="77777777" w:rsidR="00BA216B" w:rsidRDefault="00BA216B" w:rsidP="00614F98"/>
                          <w:p w14:paraId="4F6E7AF3" w14:textId="77777777" w:rsidR="00BA216B" w:rsidRDefault="00BA216B" w:rsidP="00614F98"/>
                          <w:p w14:paraId="5C6F9B36" w14:textId="77777777" w:rsidR="00BA216B" w:rsidRDefault="00BA216B" w:rsidP="00614F98"/>
                          <w:p w14:paraId="40A245C7" w14:textId="77777777" w:rsidR="00BA216B" w:rsidRDefault="00BA216B" w:rsidP="00614F98"/>
                          <w:p w14:paraId="2C5BB0FF" w14:textId="77777777" w:rsidR="00BA216B" w:rsidRDefault="00BA216B" w:rsidP="00614F98"/>
                          <w:p w14:paraId="54A1E7F9" w14:textId="77777777" w:rsidR="00BA216B" w:rsidRDefault="00BA216B" w:rsidP="00614F98"/>
                          <w:p w14:paraId="624D2448" w14:textId="77777777" w:rsidR="00BA216B" w:rsidRDefault="00BA216B" w:rsidP="00614F98"/>
                          <w:p w14:paraId="4475BC6B" w14:textId="77777777" w:rsidR="00BA216B" w:rsidRDefault="00BA216B" w:rsidP="00614F98"/>
                          <w:p w14:paraId="73CA1BAD" w14:textId="77777777" w:rsidR="00BA216B" w:rsidRDefault="00BA216B" w:rsidP="00614F98"/>
                          <w:p w14:paraId="2B94AEA4" w14:textId="77777777" w:rsidR="00BA216B" w:rsidRDefault="00BA216B" w:rsidP="00614F98"/>
                          <w:p w14:paraId="01FC878C" w14:textId="77777777" w:rsidR="00BA216B" w:rsidRDefault="00BA216B" w:rsidP="00614F98"/>
                          <w:p w14:paraId="4FE8C1A7" w14:textId="77777777" w:rsidR="00BA216B" w:rsidRDefault="00BA216B" w:rsidP="00614F98"/>
                          <w:p w14:paraId="2F59FB90" w14:textId="77777777" w:rsidR="00BA216B" w:rsidRDefault="00BA216B" w:rsidP="00614F98"/>
                          <w:p w14:paraId="2A149044" w14:textId="77777777" w:rsidR="00BA216B" w:rsidRDefault="00BA216B" w:rsidP="00614F98"/>
                          <w:p w14:paraId="71EF4915" w14:textId="77777777" w:rsidR="00BA216B" w:rsidRDefault="00BA216B" w:rsidP="00614F98"/>
                          <w:p w14:paraId="03D3964E" w14:textId="77777777" w:rsidR="00BA216B" w:rsidRDefault="00BA216B" w:rsidP="00614F98"/>
                          <w:p w14:paraId="6739E28F" w14:textId="77777777" w:rsidR="00BA216B" w:rsidRDefault="00BA216B" w:rsidP="00614F98"/>
                          <w:p w14:paraId="32B578F1" w14:textId="77777777" w:rsidR="00BA216B" w:rsidRDefault="00BA216B" w:rsidP="00614F98"/>
                          <w:p w14:paraId="76ED8C17" w14:textId="77777777" w:rsidR="00BA216B" w:rsidRDefault="00BA216B" w:rsidP="00614F98"/>
                          <w:p w14:paraId="122446B2" w14:textId="77777777" w:rsidR="00BA216B" w:rsidRDefault="00BA216B" w:rsidP="00614F98"/>
                          <w:p w14:paraId="14B8C35A" w14:textId="77777777" w:rsidR="00BA216B" w:rsidRDefault="00BA216B" w:rsidP="00614F98"/>
                          <w:p w14:paraId="0F2B1F60" w14:textId="77777777" w:rsidR="00BA216B" w:rsidRDefault="00BA216B" w:rsidP="00614F98"/>
                          <w:p w14:paraId="045F6AE3" w14:textId="77777777" w:rsidR="00BA216B" w:rsidRDefault="00BA216B" w:rsidP="00614F98"/>
                          <w:p w14:paraId="5B94451B" w14:textId="77777777" w:rsidR="00BA216B" w:rsidRDefault="00BA216B" w:rsidP="00614F98"/>
                          <w:p w14:paraId="622BF0F4" w14:textId="77777777" w:rsidR="00BA216B" w:rsidRDefault="00BA216B" w:rsidP="00614F98"/>
                          <w:p w14:paraId="4AC799CE" w14:textId="77777777" w:rsidR="00BA216B" w:rsidRDefault="00BA216B" w:rsidP="00614F98"/>
                          <w:p w14:paraId="66645384" w14:textId="77777777" w:rsidR="00BA216B" w:rsidRDefault="00BA216B" w:rsidP="00614F98"/>
                          <w:p w14:paraId="31E4ED6F" w14:textId="77777777" w:rsidR="00BA216B" w:rsidRDefault="00BA216B" w:rsidP="00614F98"/>
                          <w:p w14:paraId="3675862E" w14:textId="77777777" w:rsidR="00BA216B" w:rsidRDefault="00BA216B" w:rsidP="00614F98"/>
                          <w:p w14:paraId="55A957CB" w14:textId="77777777" w:rsidR="00BA216B" w:rsidRDefault="00BA216B" w:rsidP="00614F98"/>
                          <w:p w14:paraId="5C99F2B7" w14:textId="77777777" w:rsidR="00BA216B" w:rsidRDefault="00BA216B" w:rsidP="00614F98"/>
                          <w:p w14:paraId="19014CDF" w14:textId="77777777" w:rsidR="00BA216B" w:rsidRDefault="00BA216B" w:rsidP="00614F98"/>
                          <w:p w14:paraId="61EEBA30" w14:textId="77777777" w:rsidR="00BA216B" w:rsidRDefault="00BA216B" w:rsidP="00614F98"/>
                          <w:p w14:paraId="1E699F9A" w14:textId="77777777" w:rsidR="00BA216B" w:rsidRDefault="00BA216B" w:rsidP="00614F98"/>
                          <w:p w14:paraId="551C9A74" w14:textId="77777777" w:rsidR="00BA216B" w:rsidRDefault="00BA216B" w:rsidP="00614F98"/>
                          <w:p w14:paraId="455E473B" w14:textId="77777777" w:rsidR="00BA216B" w:rsidRDefault="00BA216B" w:rsidP="00614F98"/>
                          <w:p w14:paraId="4CDF7C46" w14:textId="77777777" w:rsidR="00BA216B" w:rsidRDefault="00BA216B" w:rsidP="00614F98"/>
                          <w:p w14:paraId="34AF5B1A" w14:textId="77777777" w:rsidR="00BA216B" w:rsidRDefault="00BA216B" w:rsidP="00614F98"/>
                          <w:p w14:paraId="4646CDD6" w14:textId="77777777" w:rsidR="00BA216B" w:rsidRDefault="00BA216B" w:rsidP="00614F98"/>
                          <w:p w14:paraId="255358F8" w14:textId="77777777" w:rsidR="00BA216B" w:rsidRDefault="00BA216B" w:rsidP="00614F98"/>
                          <w:p w14:paraId="0988EDDA" w14:textId="77777777" w:rsidR="00BA216B" w:rsidRDefault="00BA216B" w:rsidP="00614F98"/>
                          <w:p w14:paraId="651969CF" w14:textId="77777777" w:rsidR="00BA216B" w:rsidRDefault="00BA216B" w:rsidP="00614F98"/>
                          <w:p w14:paraId="1AFD0B16" w14:textId="77777777" w:rsidR="00BA216B" w:rsidRDefault="00BA216B" w:rsidP="00614F98"/>
                          <w:p w14:paraId="789EF925" w14:textId="77777777" w:rsidR="00BA216B" w:rsidRDefault="00BA216B" w:rsidP="00614F98"/>
                          <w:p w14:paraId="05C8FC74" w14:textId="77777777" w:rsidR="00BA216B" w:rsidRDefault="00BA216B" w:rsidP="00614F98"/>
                          <w:p w14:paraId="0A8992EF" w14:textId="77777777" w:rsidR="00BA216B" w:rsidRDefault="00BA216B" w:rsidP="00614F98"/>
                          <w:p w14:paraId="5AD6956B" w14:textId="77777777" w:rsidR="00BA216B" w:rsidRDefault="00BA216B" w:rsidP="00614F98"/>
                          <w:p w14:paraId="752F055B" w14:textId="77777777" w:rsidR="00BA216B" w:rsidRDefault="00BA216B" w:rsidP="00614F98"/>
                          <w:p w14:paraId="27ED6BF2" w14:textId="77777777" w:rsidR="00BA216B" w:rsidRDefault="00BA216B" w:rsidP="00614F98"/>
                          <w:p w14:paraId="5A52EE5E" w14:textId="77777777" w:rsidR="00BA216B" w:rsidRDefault="00BA216B" w:rsidP="00614F98"/>
                          <w:p w14:paraId="3A8F629E" w14:textId="77777777" w:rsidR="00BA216B" w:rsidRDefault="00BA216B" w:rsidP="00614F98"/>
                          <w:p w14:paraId="29C71267" w14:textId="77777777" w:rsidR="00BA216B" w:rsidRDefault="00BA216B" w:rsidP="00614F98"/>
                          <w:p w14:paraId="5519CC70" w14:textId="77777777" w:rsidR="00BA216B" w:rsidRDefault="00BA216B" w:rsidP="00614F98"/>
                          <w:p w14:paraId="59C4C86A" w14:textId="77777777" w:rsidR="00BA216B" w:rsidRDefault="00BA216B" w:rsidP="00614F98"/>
                          <w:p w14:paraId="6D4981A4" w14:textId="77777777" w:rsidR="00BA216B" w:rsidRDefault="00BA216B" w:rsidP="00614F98"/>
                          <w:p w14:paraId="37FF6970" w14:textId="77777777" w:rsidR="00BA216B" w:rsidRDefault="00BA216B" w:rsidP="00614F98"/>
                          <w:p w14:paraId="5C7CC713" w14:textId="77777777" w:rsidR="00BA216B" w:rsidRDefault="00BA216B" w:rsidP="00614F98"/>
                          <w:p w14:paraId="39EE187E" w14:textId="77777777" w:rsidR="00BA216B" w:rsidRDefault="00BA216B" w:rsidP="00614F98"/>
                          <w:p w14:paraId="7E2E6586" w14:textId="77777777" w:rsidR="00BA216B" w:rsidRDefault="00BA216B" w:rsidP="00614F98"/>
                          <w:p w14:paraId="54F9B805" w14:textId="77777777" w:rsidR="00BA216B" w:rsidRDefault="00BA216B" w:rsidP="00614F98"/>
                          <w:p w14:paraId="0B1578DA" w14:textId="77777777" w:rsidR="00BA216B" w:rsidRDefault="00BA216B" w:rsidP="00614F98"/>
                          <w:p w14:paraId="51C9FF49" w14:textId="77777777" w:rsidR="00BA216B" w:rsidRDefault="00BA216B" w:rsidP="00614F98"/>
                          <w:p w14:paraId="4D538749" w14:textId="77777777" w:rsidR="00BA216B" w:rsidRDefault="00BA216B" w:rsidP="00614F98"/>
                          <w:p w14:paraId="1879C75A" w14:textId="77777777" w:rsidR="00BA216B" w:rsidRDefault="00BA216B" w:rsidP="00614F98"/>
                          <w:p w14:paraId="12E17448" w14:textId="77777777" w:rsidR="00BA216B" w:rsidRDefault="00BA216B" w:rsidP="00614F98"/>
                          <w:p w14:paraId="6E36A48D" w14:textId="77777777" w:rsidR="00BA216B" w:rsidRDefault="00BA216B" w:rsidP="00614F98"/>
                          <w:p w14:paraId="4153B07B" w14:textId="77777777" w:rsidR="00BA216B" w:rsidRDefault="00BA216B" w:rsidP="00614F98"/>
                          <w:p w14:paraId="42A630E1" w14:textId="77777777" w:rsidR="00BA216B" w:rsidRDefault="00BA216B" w:rsidP="00614F98"/>
                          <w:p w14:paraId="7CAE0B8A" w14:textId="77777777" w:rsidR="00BA216B" w:rsidRDefault="00BA216B" w:rsidP="00614F98"/>
                          <w:p w14:paraId="3BFDAB3D" w14:textId="77777777" w:rsidR="00BA216B" w:rsidRDefault="00BA216B" w:rsidP="00614F98"/>
                          <w:p w14:paraId="0D9F119D" w14:textId="77777777" w:rsidR="00BA216B" w:rsidRDefault="00BA216B" w:rsidP="00614F98"/>
                          <w:p w14:paraId="2A736E55" w14:textId="77777777" w:rsidR="00BA216B" w:rsidRDefault="00BA216B" w:rsidP="00614F98"/>
                          <w:p w14:paraId="295C727F" w14:textId="77777777" w:rsidR="00BA216B" w:rsidRDefault="00BA216B" w:rsidP="00614F98"/>
                          <w:p w14:paraId="5AA12DC7" w14:textId="77777777" w:rsidR="00BA216B" w:rsidRDefault="00BA216B" w:rsidP="00614F98"/>
                          <w:p w14:paraId="74661B9C" w14:textId="77777777" w:rsidR="00BA216B" w:rsidRDefault="00BA216B" w:rsidP="00614F98"/>
                          <w:p w14:paraId="0C3E143B" w14:textId="77777777" w:rsidR="00BA216B" w:rsidRDefault="00BA216B" w:rsidP="00614F98"/>
                          <w:p w14:paraId="449AC5EB" w14:textId="77777777" w:rsidR="00BA216B" w:rsidRDefault="00BA216B" w:rsidP="00614F98"/>
                          <w:p w14:paraId="00A7A1D7" w14:textId="77777777" w:rsidR="00BA216B" w:rsidRDefault="00BA216B" w:rsidP="00614F98"/>
                          <w:p w14:paraId="39F863F0" w14:textId="77777777" w:rsidR="00BA216B" w:rsidRDefault="00BA216B" w:rsidP="00614F98"/>
                          <w:p w14:paraId="091EB5D3" w14:textId="77777777" w:rsidR="00BA216B" w:rsidRDefault="00BA216B" w:rsidP="00614F98"/>
                          <w:p w14:paraId="7A32111A" w14:textId="77777777" w:rsidR="00BA216B" w:rsidRDefault="00BA216B" w:rsidP="00614F98"/>
                          <w:p w14:paraId="6DC70E26" w14:textId="77777777" w:rsidR="00BA216B" w:rsidRDefault="00BA216B" w:rsidP="00614F98"/>
                          <w:p w14:paraId="0876C3D1" w14:textId="77777777" w:rsidR="00BA216B" w:rsidRDefault="00BA216B" w:rsidP="00614F98"/>
                          <w:p w14:paraId="4F42CDB7" w14:textId="77777777" w:rsidR="00BA216B" w:rsidRDefault="00BA216B" w:rsidP="00614F98"/>
                          <w:p w14:paraId="50DAC670" w14:textId="77777777" w:rsidR="00BA216B" w:rsidRDefault="00BA216B" w:rsidP="00614F98"/>
                          <w:p w14:paraId="73FB922C" w14:textId="77777777" w:rsidR="00BA216B" w:rsidRDefault="00BA216B" w:rsidP="00614F98"/>
                          <w:p w14:paraId="152399DF" w14:textId="77777777" w:rsidR="00BA216B" w:rsidRDefault="00BA216B" w:rsidP="00614F98"/>
                          <w:p w14:paraId="11D2CB78" w14:textId="77777777" w:rsidR="00BA216B" w:rsidRDefault="00BA216B" w:rsidP="00614F98"/>
                          <w:p w14:paraId="5ED46AB2" w14:textId="77777777" w:rsidR="00BA216B" w:rsidRDefault="00BA216B" w:rsidP="00614F98"/>
                          <w:p w14:paraId="160E2009" w14:textId="77777777" w:rsidR="00BA216B" w:rsidRDefault="00BA216B" w:rsidP="00614F98"/>
                          <w:p w14:paraId="36EFA5ED" w14:textId="77777777" w:rsidR="00BA216B" w:rsidRDefault="00BA216B" w:rsidP="00614F98"/>
                          <w:p w14:paraId="22BD58D4" w14:textId="77777777" w:rsidR="00BA216B" w:rsidRDefault="00BA216B" w:rsidP="00614F98"/>
                          <w:p w14:paraId="55058DCA" w14:textId="77777777" w:rsidR="00BA216B" w:rsidRDefault="00BA216B" w:rsidP="00614F98"/>
                          <w:p w14:paraId="511D50E1" w14:textId="77777777" w:rsidR="00BA216B" w:rsidRDefault="00BA216B" w:rsidP="00614F98"/>
                          <w:p w14:paraId="6CB4A10D" w14:textId="77777777" w:rsidR="00BA216B" w:rsidRDefault="00BA216B" w:rsidP="00614F98"/>
                          <w:p w14:paraId="68935D57" w14:textId="77777777" w:rsidR="00BA216B" w:rsidRDefault="00BA216B" w:rsidP="00614F98"/>
                          <w:p w14:paraId="7870C8EA" w14:textId="77777777" w:rsidR="00BA216B" w:rsidRDefault="00BA216B" w:rsidP="00614F98"/>
                          <w:p w14:paraId="19D8B1F2" w14:textId="77777777" w:rsidR="00BA216B" w:rsidRDefault="00BA216B" w:rsidP="00614F98"/>
                          <w:p w14:paraId="292F4AFC" w14:textId="77777777" w:rsidR="00BA216B" w:rsidRDefault="00BA216B" w:rsidP="00614F98"/>
                          <w:p w14:paraId="165C769F" w14:textId="77777777" w:rsidR="00BA216B" w:rsidRDefault="00BA216B" w:rsidP="00614F98"/>
                          <w:p w14:paraId="743F79C4" w14:textId="77777777" w:rsidR="00BA216B" w:rsidRDefault="00BA216B" w:rsidP="00614F98"/>
                          <w:p w14:paraId="422F4366" w14:textId="77777777" w:rsidR="00BA216B" w:rsidRDefault="00BA216B" w:rsidP="00614F98"/>
                          <w:p w14:paraId="2A3968D0" w14:textId="77777777" w:rsidR="00BA216B" w:rsidRDefault="00BA216B" w:rsidP="00614F98"/>
                          <w:p w14:paraId="7776B559" w14:textId="77777777" w:rsidR="00BA216B" w:rsidRDefault="00BA216B" w:rsidP="00614F98"/>
                          <w:p w14:paraId="2018039B" w14:textId="77777777" w:rsidR="00BA216B" w:rsidRDefault="00BA216B" w:rsidP="00614F98"/>
                          <w:p w14:paraId="544F16EB" w14:textId="77777777" w:rsidR="00BA216B" w:rsidRDefault="00BA216B" w:rsidP="00614F98"/>
                          <w:p w14:paraId="792F0564" w14:textId="77777777" w:rsidR="00BA216B" w:rsidRDefault="00BA216B" w:rsidP="00614F98"/>
                          <w:p w14:paraId="1BEECD3C" w14:textId="77777777" w:rsidR="00BA216B" w:rsidRDefault="00BA216B" w:rsidP="00614F98"/>
                          <w:p w14:paraId="33442CAC" w14:textId="77777777" w:rsidR="00BA216B" w:rsidRDefault="00BA216B" w:rsidP="00614F98"/>
                          <w:p w14:paraId="59728CF6" w14:textId="77777777" w:rsidR="00BA216B" w:rsidRDefault="00BA216B" w:rsidP="00614F98"/>
                          <w:p w14:paraId="1A96A857" w14:textId="77777777" w:rsidR="00BA216B" w:rsidRDefault="00BA216B" w:rsidP="00614F98"/>
                          <w:p w14:paraId="20C4C575" w14:textId="77777777" w:rsidR="00BA216B" w:rsidRDefault="00BA216B" w:rsidP="00614F98"/>
                          <w:p w14:paraId="37D7E7A8" w14:textId="77777777" w:rsidR="00BA216B" w:rsidRDefault="00BA216B" w:rsidP="00614F98"/>
                          <w:p w14:paraId="70DEDCD0" w14:textId="77777777" w:rsidR="00BA216B" w:rsidRDefault="00BA216B" w:rsidP="00614F98"/>
                          <w:p w14:paraId="30CA0E06" w14:textId="77777777" w:rsidR="00BA216B" w:rsidRDefault="00BA216B" w:rsidP="00614F98"/>
                          <w:p w14:paraId="5288DCC3" w14:textId="77777777" w:rsidR="00BA216B" w:rsidRDefault="00BA216B" w:rsidP="00614F98"/>
                          <w:p w14:paraId="678A03D9" w14:textId="77777777" w:rsidR="00BA216B" w:rsidRDefault="00BA216B" w:rsidP="00614F98"/>
                          <w:p w14:paraId="34C281F6" w14:textId="77777777" w:rsidR="00BA216B" w:rsidRDefault="00BA216B" w:rsidP="00614F98"/>
                          <w:p w14:paraId="250083F3" w14:textId="77777777" w:rsidR="00BA216B" w:rsidRDefault="00BA216B" w:rsidP="00614F98"/>
                          <w:p w14:paraId="1FD2C2FE" w14:textId="77777777" w:rsidR="00BA216B" w:rsidRDefault="00BA216B" w:rsidP="00614F98"/>
                          <w:p w14:paraId="738F4936" w14:textId="77777777" w:rsidR="00BA216B" w:rsidRDefault="00BA216B" w:rsidP="00614F98"/>
                          <w:p w14:paraId="5AF88CA2" w14:textId="77777777" w:rsidR="00BA216B" w:rsidRDefault="00BA216B" w:rsidP="00614F98"/>
                          <w:p w14:paraId="0C3811F9" w14:textId="77777777" w:rsidR="00BA216B" w:rsidRDefault="00BA216B" w:rsidP="00614F98"/>
                          <w:p w14:paraId="5E163F3E" w14:textId="77777777" w:rsidR="00BA216B" w:rsidRDefault="00BA216B" w:rsidP="00614F98"/>
                          <w:p w14:paraId="168519CC" w14:textId="77777777" w:rsidR="00BA216B" w:rsidRDefault="00BA216B" w:rsidP="00614F98"/>
                          <w:p w14:paraId="0B3B6CA5" w14:textId="77777777" w:rsidR="00BA216B" w:rsidRDefault="00BA216B" w:rsidP="00614F98"/>
                          <w:p w14:paraId="01C3BF00" w14:textId="77777777" w:rsidR="00BA216B" w:rsidRDefault="00BA216B" w:rsidP="00614F98"/>
                          <w:p w14:paraId="4D831A4C" w14:textId="77777777" w:rsidR="00BA216B" w:rsidRDefault="00BA216B" w:rsidP="00614F98"/>
                          <w:p w14:paraId="3994B166" w14:textId="77777777" w:rsidR="00BA216B" w:rsidRDefault="00BA216B" w:rsidP="00614F98"/>
                          <w:p w14:paraId="18667418" w14:textId="77777777" w:rsidR="00BA216B" w:rsidRDefault="00BA216B" w:rsidP="00614F98"/>
                          <w:p w14:paraId="2D806E9F" w14:textId="77777777" w:rsidR="00BA216B" w:rsidRDefault="00BA216B" w:rsidP="00614F98"/>
                          <w:p w14:paraId="3320A28E" w14:textId="77777777" w:rsidR="00BA216B" w:rsidRDefault="00BA216B" w:rsidP="00614F98"/>
                          <w:p w14:paraId="0608DE6E" w14:textId="77777777" w:rsidR="00BA216B" w:rsidRDefault="00BA216B" w:rsidP="00614F98"/>
                          <w:p w14:paraId="1D49E852" w14:textId="77777777" w:rsidR="00BA216B" w:rsidRDefault="00BA216B" w:rsidP="00614F98"/>
                          <w:p w14:paraId="37625AC5" w14:textId="77777777" w:rsidR="00BA216B" w:rsidRDefault="00BA216B" w:rsidP="00614F98"/>
                          <w:p w14:paraId="53410E42" w14:textId="77777777" w:rsidR="00BA216B" w:rsidRDefault="00BA216B" w:rsidP="00614F98"/>
                          <w:p w14:paraId="01CCD9E4" w14:textId="77777777" w:rsidR="00BA216B" w:rsidRDefault="00BA216B" w:rsidP="00614F98"/>
                          <w:p w14:paraId="2ACFA020" w14:textId="77777777" w:rsidR="00BA216B" w:rsidRDefault="00BA216B" w:rsidP="00614F98"/>
                          <w:p w14:paraId="7A3EAA1D" w14:textId="77777777" w:rsidR="00BA216B" w:rsidRDefault="00BA216B" w:rsidP="00614F98"/>
                          <w:p w14:paraId="51111E1C" w14:textId="77777777" w:rsidR="00BA216B" w:rsidRDefault="00BA216B" w:rsidP="00614F98"/>
                          <w:p w14:paraId="18BCF084" w14:textId="77777777" w:rsidR="00BA216B" w:rsidRDefault="00BA216B" w:rsidP="00614F98"/>
                          <w:p w14:paraId="2363B15A" w14:textId="77777777" w:rsidR="00BA216B" w:rsidRDefault="00BA216B" w:rsidP="00614F98"/>
                          <w:p w14:paraId="4297826B" w14:textId="77777777" w:rsidR="00BA216B" w:rsidRDefault="00BA216B" w:rsidP="00614F98"/>
                          <w:p w14:paraId="4973099A" w14:textId="77777777" w:rsidR="00BA216B" w:rsidRDefault="00BA216B" w:rsidP="00614F98"/>
                          <w:p w14:paraId="5D4444C4" w14:textId="77777777" w:rsidR="00BA216B" w:rsidRDefault="00BA216B" w:rsidP="00614F98"/>
                          <w:p w14:paraId="1F0EFBA8" w14:textId="77777777" w:rsidR="00BA216B" w:rsidRDefault="00BA216B" w:rsidP="00614F98"/>
                          <w:p w14:paraId="1CD91774" w14:textId="77777777" w:rsidR="00BA216B" w:rsidRDefault="00BA216B" w:rsidP="00614F98"/>
                          <w:p w14:paraId="4F657230" w14:textId="77777777" w:rsidR="00BA216B" w:rsidRDefault="00BA216B" w:rsidP="00614F98"/>
                          <w:p w14:paraId="01DA8C5C" w14:textId="77777777" w:rsidR="00BA216B" w:rsidRDefault="00BA216B" w:rsidP="00614F98"/>
                          <w:p w14:paraId="38474EA2" w14:textId="77777777" w:rsidR="00BA216B" w:rsidRDefault="00BA216B" w:rsidP="00614F98"/>
                          <w:p w14:paraId="22A072F3" w14:textId="77777777" w:rsidR="00BA216B" w:rsidRDefault="00BA216B" w:rsidP="00614F98"/>
                          <w:p w14:paraId="00669372" w14:textId="77777777" w:rsidR="00BA216B" w:rsidRDefault="00BA216B" w:rsidP="00614F98"/>
                          <w:p w14:paraId="7A33349B" w14:textId="77777777" w:rsidR="00BA216B" w:rsidRDefault="00BA216B" w:rsidP="00614F98"/>
                          <w:p w14:paraId="1976275B" w14:textId="77777777" w:rsidR="00BA216B" w:rsidRDefault="00BA216B" w:rsidP="00614F98"/>
                          <w:p w14:paraId="64D09876" w14:textId="77777777" w:rsidR="00BA216B" w:rsidRDefault="00BA216B" w:rsidP="00614F98"/>
                          <w:p w14:paraId="3175CEDE" w14:textId="77777777" w:rsidR="00BA216B" w:rsidRDefault="00BA216B" w:rsidP="00614F98"/>
                          <w:p w14:paraId="0F8DF8FD" w14:textId="77777777" w:rsidR="00BA216B" w:rsidRDefault="00BA216B" w:rsidP="00614F98"/>
                          <w:p w14:paraId="5495A952" w14:textId="77777777" w:rsidR="00BA216B" w:rsidRDefault="00BA216B" w:rsidP="00614F98"/>
                          <w:p w14:paraId="0C8D9D76" w14:textId="77777777" w:rsidR="00BA216B" w:rsidRDefault="00BA216B" w:rsidP="00614F98"/>
                          <w:p w14:paraId="2FDE7635" w14:textId="77777777" w:rsidR="00BA216B" w:rsidRDefault="00BA216B" w:rsidP="00614F98"/>
                          <w:p w14:paraId="0469ADE4" w14:textId="77777777" w:rsidR="00BA216B" w:rsidRDefault="00BA216B" w:rsidP="00614F98"/>
                          <w:p w14:paraId="6540C71D" w14:textId="77777777" w:rsidR="00BA216B" w:rsidRDefault="00BA216B" w:rsidP="00614F98"/>
                          <w:p w14:paraId="012381B9" w14:textId="77777777" w:rsidR="00BA216B" w:rsidRDefault="00BA216B" w:rsidP="00614F98"/>
                          <w:p w14:paraId="4A34560C" w14:textId="77777777" w:rsidR="00BA216B" w:rsidRDefault="00BA216B" w:rsidP="00614F98"/>
                          <w:p w14:paraId="54D5DAE8" w14:textId="77777777" w:rsidR="00BA216B" w:rsidRDefault="00BA216B" w:rsidP="00614F98"/>
                          <w:p w14:paraId="2B3BE5B4" w14:textId="77777777" w:rsidR="00BA216B" w:rsidRDefault="00BA216B" w:rsidP="00614F98"/>
                          <w:p w14:paraId="33E7E1B0" w14:textId="77777777" w:rsidR="00BA216B" w:rsidRDefault="00BA216B" w:rsidP="00614F98"/>
                          <w:p w14:paraId="61C9F8B9" w14:textId="77777777" w:rsidR="00BA216B" w:rsidRDefault="00BA216B" w:rsidP="00614F98"/>
                          <w:p w14:paraId="1C57BE9B" w14:textId="77777777" w:rsidR="00BA216B" w:rsidRDefault="00BA216B" w:rsidP="00614F98"/>
                          <w:p w14:paraId="6D37FB46" w14:textId="77777777" w:rsidR="00BA216B" w:rsidRDefault="00BA216B" w:rsidP="00614F98"/>
                          <w:p w14:paraId="17AFAAC3" w14:textId="77777777" w:rsidR="00BA216B" w:rsidRDefault="00BA216B" w:rsidP="00614F98"/>
                          <w:p w14:paraId="4936B7E8" w14:textId="77777777" w:rsidR="00BA216B" w:rsidRDefault="00BA216B" w:rsidP="00614F98"/>
                          <w:p w14:paraId="533A1A8B" w14:textId="77777777" w:rsidR="00BA216B" w:rsidRDefault="00BA216B" w:rsidP="00614F98"/>
                          <w:p w14:paraId="77192979" w14:textId="77777777" w:rsidR="00BA216B" w:rsidRDefault="00BA216B" w:rsidP="00614F98"/>
                          <w:p w14:paraId="1B590524" w14:textId="77777777" w:rsidR="00BA216B" w:rsidRDefault="00BA216B" w:rsidP="00614F98"/>
                          <w:p w14:paraId="4126E50F" w14:textId="77777777" w:rsidR="00BA216B" w:rsidRDefault="00BA216B" w:rsidP="00614F98"/>
                          <w:p w14:paraId="0C2E4605" w14:textId="77777777" w:rsidR="00BA216B" w:rsidRDefault="00BA216B" w:rsidP="00614F98"/>
                          <w:p w14:paraId="6640F1ED" w14:textId="77777777" w:rsidR="00BA216B" w:rsidRDefault="00BA216B" w:rsidP="00614F98"/>
                          <w:p w14:paraId="648DEF35" w14:textId="77777777" w:rsidR="00BA216B" w:rsidRDefault="00BA216B" w:rsidP="00614F98"/>
                          <w:p w14:paraId="341EA37D" w14:textId="77777777" w:rsidR="00BA216B" w:rsidRDefault="00BA216B" w:rsidP="00614F98"/>
                          <w:p w14:paraId="1672C715" w14:textId="77777777" w:rsidR="00BA216B" w:rsidRDefault="00BA216B" w:rsidP="00614F98"/>
                          <w:p w14:paraId="4C4C2DD8" w14:textId="77777777" w:rsidR="00BA216B" w:rsidRDefault="00BA216B" w:rsidP="00614F98"/>
                          <w:p w14:paraId="2187A0AC" w14:textId="77777777" w:rsidR="00BA216B" w:rsidRDefault="00BA216B" w:rsidP="00614F98"/>
                          <w:p w14:paraId="6B2B9ADB" w14:textId="77777777" w:rsidR="00BA216B" w:rsidRDefault="00BA216B" w:rsidP="00614F98"/>
                          <w:p w14:paraId="02E0C27E" w14:textId="77777777" w:rsidR="00BA216B" w:rsidRDefault="00BA216B" w:rsidP="00614F98"/>
                          <w:p w14:paraId="039203DD" w14:textId="77777777" w:rsidR="00BA216B" w:rsidRDefault="00BA216B" w:rsidP="00614F98"/>
                          <w:p w14:paraId="13AAEF96" w14:textId="77777777" w:rsidR="00BA216B" w:rsidRDefault="00BA216B" w:rsidP="00614F98"/>
                          <w:p w14:paraId="1FB5FDBD" w14:textId="77777777" w:rsidR="00BA216B" w:rsidRDefault="00BA216B" w:rsidP="00614F98"/>
                          <w:p w14:paraId="23D4055B" w14:textId="77777777" w:rsidR="00BA216B" w:rsidRDefault="00BA216B" w:rsidP="00614F98"/>
                          <w:p w14:paraId="17DE2D0B" w14:textId="77777777" w:rsidR="00BA216B" w:rsidRDefault="00BA216B" w:rsidP="00614F98"/>
                          <w:p w14:paraId="4172CAF0" w14:textId="77777777" w:rsidR="00BA216B" w:rsidRDefault="00BA216B" w:rsidP="00614F98"/>
                          <w:p w14:paraId="6BE02367" w14:textId="77777777" w:rsidR="00BA216B" w:rsidRDefault="00BA216B" w:rsidP="00614F98"/>
                          <w:p w14:paraId="10BB1038" w14:textId="77777777" w:rsidR="00BA216B" w:rsidRDefault="00BA216B" w:rsidP="00614F98"/>
                          <w:p w14:paraId="7369FA19" w14:textId="77777777" w:rsidR="00BA216B" w:rsidRDefault="00BA216B" w:rsidP="00614F98"/>
                          <w:p w14:paraId="43AC9568" w14:textId="77777777" w:rsidR="00BA216B" w:rsidRDefault="00BA216B" w:rsidP="00614F98"/>
                          <w:p w14:paraId="4EEC883A" w14:textId="77777777" w:rsidR="00BA216B" w:rsidRDefault="00BA216B" w:rsidP="00614F98"/>
                          <w:p w14:paraId="633303EB" w14:textId="77777777" w:rsidR="00BA216B" w:rsidRDefault="00BA216B" w:rsidP="00614F98"/>
                          <w:p w14:paraId="372A28F6" w14:textId="77777777" w:rsidR="00BA216B" w:rsidRDefault="00BA216B" w:rsidP="00614F98"/>
                          <w:p w14:paraId="67722FFE" w14:textId="77777777" w:rsidR="00BA216B" w:rsidRDefault="00BA216B" w:rsidP="00614F98"/>
                          <w:p w14:paraId="22A8202E" w14:textId="77777777" w:rsidR="00BA216B" w:rsidRDefault="00BA216B" w:rsidP="00614F98"/>
                          <w:p w14:paraId="26E756AF" w14:textId="77777777" w:rsidR="00BA216B" w:rsidRDefault="00BA216B" w:rsidP="00614F98"/>
                          <w:p w14:paraId="13F5467A" w14:textId="77777777" w:rsidR="00BA216B" w:rsidRDefault="00BA216B" w:rsidP="00614F98"/>
                          <w:p w14:paraId="439D7410" w14:textId="77777777" w:rsidR="00BA216B" w:rsidRDefault="00BA216B" w:rsidP="00614F98"/>
                          <w:p w14:paraId="0A7A5711" w14:textId="77777777" w:rsidR="00BA216B" w:rsidRDefault="00BA216B" w:rsidP="00614F98"/>
                          <w:p w14:paraId="126AE512" w14:textId="77777777" w:rsidR="00BA216B" w:rsidRDefault="00BA216B" w:rsidP="00614F98"/>
                          <w:p w14:paraId="29E2985D" w14:textId="77777777" w:rsidR="00BA216B" w:rsidRDefault="00BA216B" w:rsidP="00614F98"/>
                          <w:p w14:paraId="74FC03CB" w14:textId="77777777" w:rsidR="00BA216B" w:rsidRDefault="00BA216B" w:rsidP="00614F98"/>
                          <w:p w14:paraId="032A850D" w14:textId="77777777" w:rsidR="00BA216B" w:rsidRDefault="00BA216B" w:rsidP="00614F98"/>
                          <w:p w14:paraId="113EF268" w14:textId="77777777" w:rsidR="00BA216B" w:rsidRDefault="00BA216B" w:rsidP="00614F98"/>
                          <w:p w14:paraId="36E6397B" w14:textId="77777777" w:rsidR="00BA216B" w:rsidRDefault="00BA216B" w:rsidP="00614F98"/>
                          <w:p w14:paraId="3937E8EB" w14:textId="77777777" w:rsidR="00BA216B" w:rsidRDefault="00BA216B" w:rsidP="00614F98"/>
                          <w:p w14:paraId="30EF52EB" w14:textId="77777777" w:rsidR="00BA216B" w:rsidRDefault="00BA216B" w:rsidP="00614F98"/>
                          <w:p w14:paraId="684CC926" w14:textId="77777777" w:rsidR="00BA216B" w:rsidRDefault="00BA216B" w:rsidP="00614F98"/>
                          <w:p w14:paraId="64CDB774" w14:textId="77777777" w:rsidR="00BA216B" w:rsidRDefault="00BA216B" w:rsidP="00614F98"/>
                          <w:p w14:paraId="4303D89F" w14:textId="77777777" w:rsidR="00BA216B" w:rsidRDefault="00BA216B" w:rsidP="00614F98"/>
                          <w:p w14:paraId="059A32CB" w14:textId="77777777" w:rsidR="00BA216B" w:rsidRDefault="00BA216B" w:rsidP="00614F98"/>
                          <w:p w14:paraId="079B3FDC" w14:textId="77777777" w:rsidR="00BA216B" w:rsidRDefault="00BA216B" w:rsidP="00614F98"/>
                          <w:p w14:paraId="69ED918B" w14:textId="77777777" w:rsidR="00BA216B" w:rsidRDefault="00BA216B" w:rsidP="00614F98"/>
                          <w:p w14:paraId="59F56B4B" w14:textId="77777777" w:rsidR="00BA216B" w:rsidRDefault="00BA216B" w:rsidP="00614F98"/>
                          <w:p w14:paraId="3722085E" w14:textId="77777777" w:rsidR="00BA216B" w:rsidRDefault="00BA216B" w:rsidP="00614F98"/>
                          <w:p w14:paraId="2FA7DC1C" w14:textId="77777777" w:rsidR="00BA216B" w:rsidRDefault="00BA216B" w:rsidP="00614F98"/>
                          <w:p w14:paraId="55B3EF78" w14:textId="77777777" w:rsidR="00BA216B" w:rsidRDefault="00BA216B" w:rsidP="00614F98"/>
                          <w:p w14:paraId="72F6AB81" w14:textId="77777777" w:rsidR="00BA216B" w:rsidRDefault="00BA216B" w:rsidP="00614F98"/>
                          <w:p w14:paraId="7C1E56B1" w14:textId="77777777" w:rsidR="00BA216B" w:rsidRDefault="00BA216B" w:rsidP="00614F98"/>
                          <w:p w14:paraId="32F0B49F" w14:textId="77777777" w:rsidR="00BA216B" w:rsidRDefault="00BA216B" w:rsidP="00614F98"/>
                          <w:p w14:paraId="574DF607" w14:textId="77777777" w:rsidR="00BA216B" w:rsidRDefault="00BA216B" w:rsidP="00614F98"/>
                          <w:p w14:paraId="64E44235" w14:textId="77777777" w:rsidR="00BA216B" w:rsidRDefault="00BA216B" w:rsidP="00614F98"/>
                          <w:p w14:paraId="23CCD907" w14:textId="77777777" w:rsidR="00BA216B" w:rsidRDefault="00BA216B" w:rsidP="00614F98"/>
                          <w:p w14:paraId="04AE98FE" w14:textId="77777777" w:rsidR="00BA216B" w:rsidRDefault="00BA216B" w:rsidP="00614F98"/>
                          <w:p w14:paraId="39300BA2" w14:textId="77777777" w:rsidR="00BA216B" w:rsidRDefault="00BA216B" w:rsidP="00614F98"/>
                          <w:p w14:paraId="033B2B02" w14:textId="77777777" w:rsidR="00BA216B" w:rsidRDefault="00BA216B" w:rsidP="00614F98"/>
                          <w:p w14:paraId="0FEDA773" w14:textId="77777777" w:rsidR="00BA216B" w:rsidRDefault="00BA216B" w:rsidP="00614F98"/>
                          <w:p w14:paraId="2B3D9157" w14:textId="77777777" w:rsidR="00BA216B" w:rsidRDefault="00BA216B" w:rsidP="00614F98"/>
                          <w:p w14:paraId="73FD87AD" w14:textId="77777777" w:rsidR="00BA216B" w:rsidRDefault="00BA216B" w:rsidP="00614F98"/>
                          <w:p w14:paraId="604AE637" w14:textId="77777777" w:rsidR="00BA216B" w:rsidRDefault="00BA216B" w:rsidP="00614F98"/>
                          <w:p w14:paraId="346EBB40" w14:textId="77777777" w:rsidR="00BA216B" w:rsidRDefault="00BA216B" w:rsidP="00614F98"/>
                          <w:p w14:paraId="171255FA" w14:textId="77777777" w:rsidR="00BA216B" w:rsidRDefault="00BA216B" w:rsidP="00614F98"/>
                          <w:p w14:paraId="3579157D" w14:textId="77777777" w:rsidR="00BA216B" w:rsidRDefault="00BA216B" w:rsidP="00614F98"/>
                          <w:p w14:paraId="013A22B2" w14:textId="77777777" w:rsidR="00BA216B" w:rsidRDefault="00BA216B" w:rsidP="00614F98"/>
                          <w:p w14:paraId="2E51C8AD" w14:textId="77777777" w:rsidR="00BA216B" w:rsidRDefault="00BA216B" w:rsidP="00614F98"/>
                          <w:p w14:paraId="128C6FAA" w14:textId="77777777" w:rsidR="00BA216B" w:rsidRDefault="00BA216B" w:rsidP="00614F98"/>
                          <w:p w14:paraId="30A4916E" w14:textId="77777777" w:rsidR="00BA216B" w:rsidRDefault="00BA216B" w:rsidP="00614F98"/>
                          <w:p w14:paraId="346C01CA" w14:textId="77777777" w:rsidR="00BA216B" w:rsidRDefault="00BA216B" w:rsidP="00614F98"/>
                          <w:p w14:paraId="2E8D75E4" w14:textId="77777777" w:rsidR="00BA216B" w:rsidRDefault="00BA216B" w:rsidP="00614F98"/>
                          <w:p w14:paraId="03F08350" w14:textId="77777777" w:rsidR="00BA216B" w:rsidRDefault="00BA216B" w:rsidP="00614F98"/>
                          <w:p w14:paraId="3CEA36DE" w14:textId="77777777" w:rsidR="00BA216B" w:rsidRDefault="00BA216B" w:rsidP="00614F98"/>
                          <w:p w14:paraId="0047B795" w14:textId="77777777" w:rsidR="00BA216B" w:rsidRDefault="00BA216B" w:rsidP="00614F98"/>
                          <w:p w14:paraId="5A5A9184" w14:textId="77777777" w:rsidR="00BA216B" w:rsidRDefault="00BA216B" w:rsidP="00614F98"/>
                          <w:p w14:paraId="5F8D4C3F" w14:textId="77777777" w:rsidR="00BA216B" w:rsidRDefault="00BA216B" w:rsidP="00614F98"/>
                          <w:p w14:paraId="4AB2E633" w14:textId="77777777" w:rsidR="00BA216B" w:rsidRDefault="00BA216B" w:rsidP="00614F98"/>
                          <w:p w14:paraId="4C362026" w14:textId="77777777" w:rsidR="00BA216B" w:rsidRDefault="00BA216B" w:rsidP="00614F98"/>
                          <w:p w14:paraId="537C21AD" w14:textId="77777777" w:rsidR="00BA216B" w:rsidRDefault="00BA216B" w:rsidP="00614F98"/>
                          <w:p w14:paraId="5C24DBD0" w14:textId="77777777" w:rsidR="00BA216B" w:rsidRDefault="00BA216B" w:rsidP="00614F98"/>
                          <w:p w14:paraId="0D119EF8" w14:textId="77777777" w:rsidR="00BA216B" w:rsidRDefault="00BA216B" w:rsidP="00614F98"/>
                          <w:p w14:paraId="780C52DA" w14:textId="77777777" w:rsidR="00BA216B" w:rsidRDefault="00BA216B" w:rsidP="00614F98"/>
                          <w:p w14:paraId="0BD36F55" w14:textId="77777777" w:rsidR="00BA216B" w:rsidRDefault="00BA216B" w:rsidP="00614F98"/>
                          <w:p w14:paraId="4962C65A" w14:textId="77777777" w:rsidR="00BA216B" w:rsidRDefault="00BA216B" w:rsidP="00614F98"/>
                          <w:p w14:paraId="6D60468E" w14:textId="77777777" w:rsidR="00BA216B" w:rsidRDefault="00BA216B" w:rsidP="00614F98"/>
                          <w:p w14:paraId="217FA9F4" w14:textId="77777777" w:rsidR="00BA216B" w:rsidRDefault="00BA216B" w:rsidP="00614F98"/>
                          <w:p w14:paraId="39A7AC90" w14:textId="77777777" w:rsidR="00BA216B" w:rsidRDefault="00BA216B" w:rsidP="00614F98"/>
                          <w:p w14:paraId="7093EF9E" w14:textId="77777777" w:rsidR="00BA216B" w:rsidRDefault="00BA216B" w:rsidP="00614F98"/>
                          <w:p w14:paraId="765C8265" w14:textId="77777777" w:rsidR="00BA216B" w:rsidRDefault="00BA216B" w:rsidP="00614F98"/>
                          <w:p w14:paraId="56036296" w14:textId="77777777" w:rsidR="00BA216B" w:rsidRDefault="00BA216B" w:rsidP="00614F98"/>
                          <w:p w14:paraId="5AEA051C" w14:textId="77777777" w:rsidR="00BA216B" w:rsidRDefault="00BA216B" w:rsidP="00614F98"/>
                          <w:p w14:paraId="5ED2DD3C" w14:textId="77777777" w:rsidR="00BA216B" w:rsidRDefault="00BA216B" w:rsidP="00614F98"/>
                          <w:p w14:paraId="5A7E2D5F" w14:textId="77777777" w:rsidR="00BA216B" w:rsidRDefault="00BA216B" w:rsidP="00614F98"/>
                          <w:p w14:paraId="359F88E7" w14:textId="77777777" w:rsidR="00BA216B" w:rsidRDefault="00BA216B" w:rsidP="00614F98"/>
                          <w:p w14:paraId="4453D544" w14:textId="77777777" w:rsidR="00BA216B" w:rsidRDefault="00BA216B" w:rsidP="00614F98"/>
                          <w:p w14:paraId="5F297941" w14:textId="77777777" w:rsidR="00BA216B" w:rsidRDefault="00BA216B" w:rsidP="00614F98"/>
                          <w:p w14:paraId="551D8D80" w14:textId="77777777" w:rsidR="00BA216B" w:rsidRDefault="00BA216B" w:rsidP="00614F98"/>
                          <w:p w14:paraId="69CA4E00" w14:textId="77777777" w:rsidR="00BA216B" w:rsidRDefault="00BA216B" w:rsidP="00614F98"/>
                          <w:p w14:paraId="111F426D" w14:textId="77777777" w:rsidR="00BA216B" w:rsidRDefault="00BA216B" w:rsidP="00614F98"/>
                          <w:p w14:paraId="7743FCB4" w14:textId="77777777" w:rsidR="00BA216B" w:rsidRDefault="00BA216B" w:rsidP="00614F98"/>
                          <w:p w14:paraId="06426C92" w14:textId="77777777" w:rsidR="00BA216B" w:rsidRDefault="00BA216B" w:rsidP="00614F98"/>
                          <w:p w14:paraId="3D4BD529" w14:textId="77777777" w:rsidR="00BA216B" w:rsidRDefault="00BA216B" w:rsidP="00614F98"/>
                          <w:p w14:paraId="213D619C" w14:textId="77777777" w:rsidR="00BA216B" w:rsidRDefault="00BA216B" w:rsidP="00614F98"/>
                          <w:p w14:paraId="4AD65DBC" w14:textId="77777777" w:rsidR="00BA216B" w:rsidRDefault="00BA216B" w:rsidP="00614F98"/>
                          <w:p w14:paraId="1CD6DAC1" w14:textId="77777777" w:rsidR="00BA216B" w:rsidRDefault="00BA216B" w:rsidP="00614F98"/>
                          <w:p w14:paraId="7992CF57" w14:textId="77777777" w:rsidR="00BA216B" w:rsidRDefault="00BA216B" w:rsidP="00614F98"/>
                          <w:p w14:paraId="10292369" w14:textId="77777777" w:rsidR="00BA216B" w:rsidRDefault="00BA216B" w:rsidP="00614F98"/>
                          <w:p w14:paraId="15402EB7" w14:textId="77777777" w:rsidR="00BA216B" w:rsidRDefault="00BA216B" w:rsidP="00614F98"/>
                          <w:p w14:paraId="5A4CE577" w14:textId="77777777" w:rsidR="00BA216B" w:rsidRDefault="00BA216B" w:rsidP="00614F98"/>
                          <w:p w14:paraId="530BEEE8" w14:textId="77777777" w:rsidR="00BA216B" w:rsidRDefault="00BA216B" w:rsidP="00614F98"/>
                          <w:p w14:paraId="0BD90A9C" w14:textId="77777777" w:rsidR="00BA216B" w:rsidRDefault="00BA216B" w:rsidP="00614F98"/>
                          <w:p w14:paraId="2078AB5C" w14:textId="77777777" w:rsidR="00BA216B" w:rsidRDefault="00BA216B" w:rsidP="00614F98"/>
                          <w:p w14:paraId="5052B419" w14:textId="77777777" w:rsidR="00BA216B" w:rsidRDefault="00BA216B" w:rsidP="00614F98"/>
                          <w:p w14:paraId="0FD40E75" w14:textId="77777777" w:rsidR="00BA216B" w:rsidRDefault="00BA216B" w:rsidP="00614F98"/>
                          <w:p w14:paraId="553B5D25" w14:textId="77777777" w:rsidR="00BA216B" w:rsidRDefault="00BA216B" w:rsidP="00614F98"/>
                          <w:p w14:paraId="61712896" w14:textId="77777777" w:rsidR="00BA216B" w:rsidRDefault="00BA216B" w:rsidP="00614F98"/>
                          <w:p w14:paraId="4D2EDBA8" w14:textId="77777777" w:rsidR="00BA216B" w:rsidRDefault="00BA216B" w:rsidP="00614F98"/>
                          <w:p w14:paraId="19AD9BB8" w14:textId="77777777" w:rsidR="00BA216B" w:rsidRDefault="00BA216B" w:rsidP="00614F98"/>
                          <w:p w14:paraId="343B9399" w14:textId="77777777" w:rsidR="00BA216B" w:rsidRDefault="00BA216B" w:rsidP="00614F98"/>
                          <w:p w14:paraId="6C9A1F6F" w14:textId="77777777" w:rsidR="00BA216B" w:rsidRDefault="00BA216B" w:rsidP="00614F98"/>
                          <w:p w14:paraId="6FB4D0C5" w14:textId="77777777" w:rsidR="00BA216B" w:rsidRDefault="00BA216B" w:rsidP="00614F98"/>
                          <w:p w14:paraId="06BA01B1" w14:textId="77777777" w:rsidR="00BA216B" w:rsidRDefault="00BA216B" w:rsidP="00614F98"/>
                          <w:p w14:paraId="28DF9AF9" w14:textId="77777777" w:rsidR="00BA216B" w:rsidRDefault="00BA216B" w:rsidP="00614F98"/>
                          <w:p w14:paraId="25491AB9" w14:textId="77777777" w:rsidR="00BA216B" w:rsidRDefault="00BA216B" w:rsidP="00614F98"/>
                          <w:p w14:paraId="00930400" w14:textId="77777777" w:rsidR="00BA216B" w:rsidRDefault="00BA216B" w:rsidP="00614F98"/>
                          <w:p w14:paraId="230D30D8" w14:textId="77777777" w:rsidR="00BA216B" w:rsidRDefault="00BA216B" w:rsidP="00614F98"/>
                          <w:p w14:paraId="4C1794D4" w14:textId="77777777" w:rsidR="00BA216B" w:rsidRDefault="00BA216B" w:rsidP="00614F98"/>
                          <w:p w14:paraId="3FB55D7F" w14:textId="77777777" w:rsidR="00BA216B" w:rsidRDefault="00BA216B" w:rsidP="00614F98"/>
                          <w:p w14:paraId="2BD0B671" w14:textId="77777777" w:rsidR="00BA216B" w:rsidRDefault="00BA216B" w:rsidP="00614F98"/>
                          <w:p w14:paraId="00F3D6B6" w14:textId="77777777" w:rsidR="00BA216B" w:rsidRDefault="00BA216B" w:rsidP="00614F98"/>
                          <w:p w14:paraId="2580A670" w14:textId="77777777" w:rsidR="00BA216B" w:rsidRDefault="00BA216B" w:rsidP="00614F98"/>
                          <w:p w14:paraId="537DD182" w14:textId="77777777" w:rsidR="00BA216B" w:rsidRDefault="00BA216B" w:rsidP="00614F98"/>
                          <w:p w14:paraId="1CDB3DC2" w14:textId="77777777" w:rsidR="00BA216B" w:rsidRDefault="00BA216B" w:rsidP="00614F98"/>
                          <w:p w14:paraId="21DD0F40" w14:textId="77777777" w:rsidR="00BA216B" w:rsidRDefault="00BA216B" w:rsidP="00614F98"/>
                          <w:p w14:paraId="389EC093" w14:textId="77777777" w:rsidR="00BA216B" w:rsidRDefault="00BA216B" w:rsidP="00614F98"/>
                          <w:p w14:paraId="3D4E9554" w14:textId="77777777" w:rsidR="00BA216B" w:rsidRDefault="00BA216B" w:rsidP="00614F98"/>
                          <w:p w14:paraId="0AC38DC3" w14:textId="77777777" w:rsidR="00BA216B" w:rsidRDefault="00BA216B" w:rsidP="00614F98"/>
                          <w:p w14:paraId="0B2227F1" w14:textId="77777777" w:rsidR="00BA216B" w:rsidRDefault="00BA216B" w:rsidP="00614F98"/>
                          <w:p w14:paraId="38630192" w14:textId="77777777" w:rsidR="00BA216B" w:rsidRDefault="00BA216B" w:rsidP="00614F98"/>
                          <w:p w14:paraId="494020A5" w14:textId="77777777" w:rsidR="00BA216B" w:rsidRDefault="00BA216B" w:rsidP="00614F98"/>
                          <w:p w14:paraId="3C313548" w14:textId="77777777" w:rsidR="00BA216B" w:rsidRDefault="00BA216B" w:rsidP="00614F98"/>
                          <w:p w14:paraId="46D5CEBE" w14:textId="77777777" w:rsidR="00BA216B" w:rsidRDefault="00BA216B" w:rsidP="00614F98"/>
                          <w:p w14:paraId="136922B9" w14:textId="77777777" w:rsidR="00BA216B" w:rsidRDefault="00BA216B" w:rsidP="00614F98"/>
                          <w:p w14:paraId="4365C290" w14:textId="77777777" w:rsidR="00BA216B" w:rsidRDefault="00BA216B" w:rsidP="00614F98"/>
                          <w:p w14:paraId="31E5E05C" w14:textId="77777777" w:rsidR="00BA216B" w:rsidRDefault="00BA216B" w:rsidP="00614F98"/>
                          <w:p w14:paraId="5ADCFF4A" w14:textId="77777777" w:rsidR="00BA216B" w:rsidRDefault="00BA216B" w:rsidP="00614F98"/>
                          <w:p w14:paraId="6B3A99DD" w14:textId="77777777" w:rsidR="00BA216B" w:rsidRDefault="00BA216B" w:rsidP="00614F98"/>
                          <w:p w14:paraId="422DA746" w14:textId="77777777" w:rsidR="00BA216B" w:rsidRDefault="00BA216B" w:rsidP="00614F98"/>
                          <w:p w14:paraId="6C770929" w14:textId="77777777" w:rsidR="00BA216B" w:rsidRDefault="00BA216B" w:rsidP="00614F98"/>
                          <w:p w14:paraId="2DA756D7" w14:textId="77777777" w:rsidR="00BA216B" w:rsidRDefault="00BA216B" w:rsidP="00614F98"/>
                          <w:p w14:paraId="07BB5425" w14:textId="77777777" w:rsidR="00BA216B" w:rsidRDefault="00BA216B" w:rsidP="00614F98"/>
                          <w:p w14:paraId="3897C158" w14:textId="77777777" w:rsidR="00BA216B" w:rsidRDefault="00BA216B" w:rsidP="00614F98"/>
                          <w:p w14:paraId="30E125C3" w14:textId="77777777" w:rsidR="00BA216B" w:rsidRDefault="00BA216B" w:rsidP="00614F98"/>
                          <w:p w14:paraId="487266AE" w14:textId="77777777" w:rsidR="00BA216B" w:rsidRDefault="00BA216B" w:rsidP="00614F98"/>
                          <w:p w14:paraId="67DA0DEE" w14:textId="77777777" w:rsidR="00BA216B" w:rsidRDefault="00BA216B" w:rsidP="00614F98"/>
                          <w:p w14:paraId="335552CE" w14:textId="77777777" w:rsidR="00BA216B" w:rsidRDefault="00BA216B" w:rsidP="00614F98"/>
                          <w:p w14:paraId="6B567F87" w14:textId="77777777" w:rsidR="00BA216B" w:rsidRDefault="00BA216B" w:rsidP="00614F98"/>
                          <w:p w14:paraId="70673DF3" w14:textId="77777777" w:rsidR="00BA216B" w:rsidRDefault="00BA216B" w:rsidP="00614F98"/>
                          <w:p w14:paraId="43C0804C" w14:textId="77777777" w:rsidR="00BA216B" w:rsidRDefault="00BA216B" w:rsidP="00614F98"/>
                          <w:p w14:paraId="4B06C88A" w14:textId="77777777" w:rsidR="00BA216B" w:rsidRDefault="00BA216B" w:rsidP="00614F98"/>
                          <w:p w14:paraId="5E48234F" w14:textId="77777777" w:rsidR="00BA216B" w:rsidRDefault="00BA216B" w:rsidP="00614F98"/>
                          <w:p w14:paraId="107F6AFD" w14:textId="77777777" w:rsidR="00BA216B" w:rsidRDefault="00BA216B" w:rsidP="00614F98"/>
                          <w:p w14:paraId="033824DC" w14:textId="77777777" w:rsidR="00BA216B" w:rsidRDefault="00BA216B" w:rsidP="00614F98"/>
                          <w:p w14:paraId="1BEAC133" w14:textId="77777777" w:rsidR="00BA216B" w:rsidRDefault="00BA216B" w:rsidP="00614F98"/>
                          <w:p w14:paraId="18027AA1" w14:textId="77777777" w:rsidR="00BA216B" w:rsidRDefault="00BA216B" w:rsidP="00614F98"/>
                          <w:p w14:paraId="32272657" w14:textId="77777777" w:rsidR="00BA216B" w:rsidRDefault="00BA216B" w:rsidP="00614F98"/>
                          <w:p w14:paraId="22F6A5C2" w14:textId="77777777" w:rsidR="00BA216B" w:rsidRDefault="00BA216B" w:rsidP="00614F98"/>
                          <w:p w14:paraId="6B41C842" w14:textId="77777777" w:rsidR="00BA216B" w:rsidRDefault="00BA216B" w:rsidP="00614F98"/>
                          <w:p w14:paraId="55AC8270" w14:textId="77777777" w:rsidR="00BA216B" w:rsidRDefault="00BA216B" w:rsidP="00614F98"/>
                          <w:p w14:paraId="5614E345" w14:textId="77777777" w:rsidR="00BA216B" w:rsidRDefault="00BA216B" w:rsidP="00614F98"/>
                          <w:p w14:paraId="7A5FAD12" w14:textId="77777777" w:rsidR="00BA216B" w:rsidRDefault="00BA216B" w:rsidP="00614F98"/>
                          <w:p w14:paraId="437F9808" w14:textId="77777777" w:rsidR="00BA216B" w:rsidRDefault="00BA216B" w:rsidP="00614F98"/>
                          <w:p w14:paraId="10F83490" w14:textId="77777777" w:rsidR="00BA216B" w:rsidRDefault="00BA216B" w:rsidP="00614F98"/>
                          <w:p w14:paraId="1D0540FF" w14:textId="77777777" w:rsidR="00BA216B" w:rsidRDefault="00BA216B" w:rsidP="00614F98"/>
                          <w:p w14:paraId="6D9B3174" w14:textId="77777777" w:rsidR="00BA216B" w:rsidRDefault="00BA216B" w:rsidP="00614F98"/>
                          <w:p w14:paraId="75C51F88" w14:textId="77777777" w:rsidR="00BA216B" w:rsidRDefault="00BA216B" w:rsidP="00614F98"/>
                          <w:p w14:paraId="26578FEE" w14:textId="77777777" w:rsidR="00BA216B" w:rsidRDefault="00BA216B" w:rsidP="00614F98"/>
                          <w:p w14:paraId="08396A1E" w14:textId="77777777" w:rsidR="00BA216B" w:rsidRDefault="00BA216B" w:rsidP="00614F98"/>
                          <w:p w14:paraId="1DA8AD69" w14:textId="77777777" w:rsidR="00BA216B" w:rsidRDefault="00BA216B" w:rsidP="00614F98"/>
                          <w:p w14:paraId="6B114492" w14:textId="77777777" w:rsidR="00BA216B" w:rsidRDefault="00BA216B" w:rsidP="00614F98"/>
                          <w:p w14:paraId="1080946C" w14:textId="77777777" w:rsidR="00BA216B" w:rsidRDefault="00BA216B" w:rsidP="00614F98"/>
                          <w:p w14:paraId="2FCA9E9F" w14:textId="77777777" w:rsidR="00BA216B" w:rsidRDefault="00BA216B" w:rsidP="00614F98"/>
                          <w:p w14:paraId="0B33F3C3" w14:textId="77777777" w:rsidR="00BA216B" w:rsidRDefault="00BA216B" w:rsidP="00614F98"/>
                          <w:p w14:paraId="631B2394" w14:textId="77777777" w:rsidR="00BA216B" w:rsidRDefault="00BA216B" w:rsidP="00614F98"/>
                          <w:p w14:paraId="2330D742" w14:textId="77777777" w:rsidR="00BA216B" w:rsidRDefault="00BA216B" w:rsidP="00614F98"/>
                          <w:p w14:paraId="23BEC76F" w14:textId="77777777" w:rsidR="00BA216B" w:rsidRDefault="00BA216B" w:rsidP="00614F98"/>
                          <w:p w14:paraId="68F5B999" w14:textId="77777777" w:rsidR="00BA216B" w:rsidRDefault="00BA216B" w:rsidP="00614F98"/>
                          <w:p w14:paraId="35DE1F57" w14:textId="77777777" w:rsidR="00BA216B" w:rsidRDefault="00BA216B" w:rsidP="00614F98"/>
                          <w:p w14:paraId="256510A4" w14:textId="77777777" w:rsidR="00BA216B" w:rsidRDefault="00BA216B" w:rsidP="00614F98"/>
                          <w:p w14:paraId="313C3AB9" w14:textId="77777777" w:rsidR="00BA216B" w:rsidRDefault="00BA216B" w:rsidP="00614F98"/>
                          <w:p w14:paraId="6EA58832" w14:textId="77777777" w:rsidR="00BA216B" w:rsidRDefault="00BA216B" w:rsidP="00614F98"/>
                          <w:p w14:paraId="5F66E0D2" w14:textId="77777777" w:rsidR="00BA216B" w:rsidRDefault="00BA216B" w:rsidP="00614F98"/>
                          <w:p w14:paraId="08CBBF78" w14:textId="77777777" w:rsidR="00BA216B" w:rsidRDefault="00BA216B" w:rsidP="00614F98"/>
                          <w:p w14:paraId="0B7D16A5" w14:textId="77777777" w:rsidR="00BA216B" w:rsidRDefault="00BA216B" w:rsidP="00614F98"/>
                          <w:p w14:paraId="58DA6652" w14:textId="77777777" w:rsidR="00BA216B" w:rsidRDefault="00BA216B" w:rsidP="00614F98"/>
                          <w:p w14:paraId="4D944256" w14:textId="77777777" w:rsidR="00BA216B" w:rsidRDefault="00BA216B" w:rsidP="00614F98"/>
                          <w:p w14:paraId="4BC1C252" w14:textId="77777777" w:rsidR="00BA216B" w:rsidRDefault="00BA216B" w:rsidP="00614F98"/>
                          <w:p w14:paraId="63489EE6" w14:textId="77777777" w:rsidR="00BA216B" w:rsidRDefault="00BA216B" w:rsidP="00614F98"/>
                          <w:p w14:paraId="7404D8F5" w14:textId="77777777" w:rsidR="00BA216B" w:rsidRDefault="00BA216B" w:rsidP="00614F98"/>
                          <w:p w14:paraId="7904356C" w14:textId="77777777" w:rsidR="00BA216B" w:rsidRDefault="00BA216B" w:rsidP="00614F98"/>
                          <w:p w14:paraId="31826B58" w14:textId="77777777" w:rsidR="00BA216B" w:rsidRDefault="00BA216B" w:rsidP="00614F98"/>
                          <w:p w14:paraId="735CD33A" w14:textId="77777777" w:rsidR="00BA216B" w:rsidRDefault="00BA216B" w:rsidP="00614F98"/>
                          <w:p w14:paraId="4B20441E" w14:textId="77777777" w:rsidR="00BA216B" w:rsidRDefault="00BA216B" w:rsidP="00614F98"/>
                          <w:p w14:paraId="2FE20A0B" w14:textId="77777777" w:rsidR="00BA216B" w:rsidRDefault="00BA216B" w:rsidP="00614F98"/>
                          <w:p w14:paraId="0DA804FE" w14:textId="77777777" w:rsidR="00BA216B" w:rsidRDefault="00BA216B" w:rsidP="00614F98"/>
                          <w:p w14:paraId="01D43235" w14:textId="77777777" w:rsidR="00BA216B" w:rsidRDefault="00BA216B" w:rsidP="00614F98"/>
                          <w:p w14:paraId="4496DBFE" w14:textId="77777777" w:rsidR="00BA216B" w:rsidRDefault="00BA216B" w:rsidP="00614F98"/>
                          <w:p w14:paraId="6A8276B7" w14:textId="77777777" w:rsidR="00BA216B" w:rsidRDefault="00BA216B" w:rsidP="00614F98"/>
                          <w:p w14:paraId="2A113A5A" w14:textId="77777777" w:rsidR="00BA216B" w:rsidRDefault="00BA216B" w:rsidP="00614F98"/>
                          <w:p w14:paraId="71F84970" w14:textId="77777777" w:rsidR="00BA216B" w:rsidRDefault="00BA216B" w:rsidP="00614F98"/>
                          <w:p w14:paraId="5D26371C" w14:textId="77777777" w:rsidR="00BA216B" w:rsidRDefault="00BA216B" w:rsidP="00614F98"/>
                          <w:p w14:paraId="1E1D1CE4" w14:textId="77777777" w:rsidR="00BA216B" w:rsidRDefault="00BA216B" w:rsidP="00614F98"/>
                          <w:p w14:paraId="5DEA29FF" w14:textId="77777777" w:rsidR="00BA216B" w:rsidRDefault="00BA216B" w:rsidP="00614F98"/>
                          <w:p w14:paraId="7B5A0D4D" w14:textId="77777777" w:rsidR="00BA216B" w:rsidRDefault="00BA216B" w:rsidP="00614F98"/>
                          <w:p w14:paraId="48BD31DE" w14:textId="77777777" w:rsidR="00BA216B" w:rsidRDefault="00BA216B" w:rsidP="00614F98"/>
                          <w:p w14:paraId="1D2EE4E5" w14:textId="77777777" w:rsidR="00BA216B" w:rsidRDefault="00BA216B" w:rsidP="00614F98"/>
                          <w:p w14:paraId="2B0FF777" w14:textId="77777777" w:rsidR="00BA216B" w:rsidRDefault="00BA216B" w:rsidP="00614F98"/>
                          <w:p w14:paraId="1E9554A4" w14:textId="77777777" w:rsidR="00BA216B" w:rsidRDefault="00BA216B" w:rsidP="00614F98"/>
                          <w:p w14:paraId="61DCEB32" w14:textId="77777777" w:rsidR="00BA216B" w:rsidRDefault="00BA216B" w:rsidP="00614F98"/>
                          <w:p w14:paraId="7337D246" w14:textId="77777777" w:rsidR="00BA216B" w:rsidRDefault="00BA216B" w:rsidP="00614F98"/>
                          <w:p w14:paraId="3F8AC3F6" w14:textId="77777777" w:rsidR="00BA216B" w:rsidRDefault="00BA216B" w:rsidP="00614F98"/>
                          <w:p w14:paraId="498C8A03" w14:textId="77777777" w:rsidR="00BA216B" w:rsidRDefault="00BA216B" w:rsidP="00614F98"/>
                          <w:p w14:paraId="2F97602B" w14:textId="77777777" w:rsidR="00BA216B" w:rsidRDefault="00BA216B" w:rsidP="00614F98"/>
                          <w:p w14:paraId="5D512B9C" w14:textId="77777777" w:rsidR="00BA216B" w:rsidRDefault="00BA216B" w:rsidP="00614F98"/>
                          <w:p w14:paraId="0E02DF49" w14:textId="77777777" w:rsidR="00BA216B" w:rsidRDefault="00BA216B" w:rsidP="00614F98"/>
                          <w:p w14:paraId="1F3C9E4E" w14:textId="77777777" w:rsidR="00BA216B" w:rsidRDefault="00BA216B" w:rsidP="00614F98"/>
                          <w:p w14:paraId="7391E54F" w14:textId="77777777" w:rsidR="00BA216B" w:rsidRDefault="00BA216B" w:rsidP="00614F98"/>
                          <w:p w14:paraId="3F16F2C6" w14:textId="77777777" w:rsidR="00BA216B" w:rsidRDefault="00BA216B" w:rsidP="00614F98"/>
                          <w:p w14:paraId="6E6C5F22" w14:textId="77777777" w:rsidR="00BA216B" w:rsidRDefault="00BA216B" w:rsidP="00614F98"/>
                          <w:p w14:paraId="4E8A86F3" w14:textId="77777777" w:rsidR="00BA216B" w:rsidRDefault="00BA216B" w:rsidP="00614F98"/>
                          <w:p w14:paraId="3367EBD3" w14:textId="77777777" w:rsidR="00BA216B" w:rsidRDefault="00BA216B" w:rsidP="00614F98"/>
                          <w:p w14:paraId="34CEC56F" w14:textId="77777777" w:rsidR="00BA216B" w:rsidRDefault="00BA216B" w:rsidP="00614F98"/>
                          <w:p w14:paraId="7B790D9C" w14:textId="77777777" w:rsidR="00BA216B" w:rsidRDefault="00BA216B" w:rsidP="00614F98"/>
                          <w:p w14:paraId="6E0C1527" w14:textId="77777777" w:rsidR="00BA216B" w:rsidRDefault="00BA216B" w:rsidP="00614F98"/>
                          <w:p w14:paraId="60946031" w14:textId="77777777" w:rsidR="00BA216B" w:rsidRDefault="00BA216B" w:rsidP="00614F98"/>
                          <w:p w14:paraId="373B2EB6" w14:textId="77777777" w:rsidR="00BA216B" w:rsidRDefault="00BA216B" w:rsidP="00614F98"/>
                          <w:p w14:paraId="747BE012" w14:textId="77777777" w:rsidR="00BA216B" w:rsidRDefault="00BA216B" w:rsidP="00614F98"/>
                          <w:p w14:paraId="4F4FF837" w14:textId="77777777" w:rsidR="00BA216B" w:rsidRDefault="00BA216B" w:rsidP="00614F98"/>
                          <w:p w14:paraId="49F2428D" w14:textId="77777777" w:rsidR="00BA216B" w:rsidRDefault="00BA216B" w:rsidP="00614F98"/>
                          <w:p w14:paraId="6DEFFCA1" w14:textId="77777777" w:rsidR="00BA216B" w:rsidRDefault="00BA216B" w:rsidP="00614F98"/>
                          <w:p w14:paraId="2ABB8B6D" w14:textId="77777777" w:rsidR="00BA216B" w:rsidRDefault="00BA216B" w:rsidP="00614F98"/>
                          <w:p w14:paraId="77E08D77" w14:textId="77777777" w:rsidR="00BA216B" w:rsidRDefault="00BA216B" w:rsidP="00614F98"/>
                          <w:p w14:paraId="7CA00942" w14:textId="77777777" w:rsidR="00BA216B" w:rsidRDefault="00BA216B" w:rsidP="00614F98"/>
                          <w:p w14:paraId="22903312" w14:textId="77777777" w:rsidR="00BA216B" w:rsidRDefault="00BA216B" w:rsidP="00614F98"/>
                          <w:p w14:paraId="11040A64" w14:textId="77777777" w:rsidR="00BA216B" w:rsidRDefault="00BA216B" w:rsidP="00614F98"/>
                          <w:p w14:paraId="630F516D" w14:textId="77777777" w:rsidR="00BA216B" w:rsidRDefault="00BA216B" w:rsidP="00614F98"/>
                          <w:p w14:paraId="5DB3BE27" w14:textId="77777777" w:rsidR="00BA216B" w:rsidRDefault="00BA216B" w:rsidP="00614F98"/>
                          <w:p w14:paraId="5392CC29" w14:textId="77777777" w:rsidR="00BA216B" w:rsidRDefault="00BA216B" w:rsidP="00614F98"/>
                          <w:p w14:paraId="41AF339C" w14:textId="77777777" w:rsidR="00BA216B" w:rsidRDefault="00BA216B" w:rsidP="00614F98"/>
                          <w:p w14:paraId="795BC508" w14:textId="77777777" w:rsidR="00BA216B" w:rsidRDefault="00BA216B" w:rsidP="00614F98"/>
                          <w:p w14:paraId="50A2AA2F" w14:textId="77777777" w:rsidR="00BA216B" w:rsidRDefault="00BA216B" w:rsidP="00614F98"/>
                          <w:p w14:paraId="0B67A4AB" w14:textId="77777777" w:rsidR="00BA216B" w:rsidRDefault="00BA216B" w:rsidP="00614F98"/>
                          <w:p w14:paraId="2224F490" w14:textId="77777777" w:rsidR="00BA216B" w:rsidRDefault="00BA216B" w:rsidP="00614F98"/>
                          <w:p w14:paraId="7EC6F3E1" w14:textId="77777777" w:rsidR="00BA216B" w:rsidRDefault="00BA216B" w:rsidP="00614F98"/>
                          <w:p w14:paraId="3186E817" w14:textId="77777777" w:rsidR="00BA216B" w:rsidRDefault="00BA216B" w:rsidP="00614F98"/>
                          <w:p w14:paraId="1F827CD2" w14:textId="77777777" w:rsidR="00BA216B" w:rsidRDefault="00BA216B" w:rsidP="00614F98"/>
                          <w:p w14:paraId="6BFB3C2F" w14:textId="77777777" w:rsidR="00BA216B" w:rsidRDefault="00BA216B" w:rsidP="00614F98"/>
                          <w:p w14:paraId="2040C43F" w14:textId="77777777" w:rsidR="00BA216B" w:rsidRDefault="00BA216B" w:rsidP="00614F98"/>
                          <w:p w14:paraId="6FB57163" w14:textId="77777777" w:rsidR="00BA216B" w:rsidRDefault="00BA216B" w:rsidP="00614F98"/>
                          <w:p w14:paraId="1ECBCE44" w14:textId="77777777" w:rsidR="00BA216B" w:rsidRDefault="00BA216B" w:rsidP="00614F98"/>
                          <w:p w14:paraId="0BB4BE61" w14:textId="77777777" w:rsidR="00BA216B" w:rsidRDefault="00BA216B" w:rsidP="00614F98"/>
                          <w:p w14:paraId="2FF84124" w14:textId="77777777" w:rsidR="00BA216B" w:rsidRDefault="00BA216B" w:rsidP="00614F98"/>
                          <w:p w14:paraId="61E7DADE" w14:textId="77777777" w:rsidR="00BA216B" w:rsidRDefault="00BA216B" w:rsidP="00614F98"/>
                          <w:p w14:paraId="16C459DB" w14:textId="77777777" w:rsidR="00BA216B" w:rsidRDefault="00BA216B" w:rsidP="00614F98"/>
                          <w:p w14:paraId="05B7ECEC" w14:textId="77777777" w:rsidR="00BA216B" w:rsidRDefault="00BA216B" w:rsidP="00614F98"/>
                          <w:p w14:paraId="7C08BC59" w14:textId="77777777" w:rsidR="00BA216B" w:rsidRDefault="00BA216B" w:rsidP="00614F98"/>
                          <w:p w14:paraId="762E9F62" w14:textId="77777777" w:rsidR="00BA216B" w:rsidRDefault="00BA216B" w:rsidP="00614F98"/>
                          <w:p w14:paraId="75A578F2" w14:textId="77777777" w:rsidR="00BA216B" w:rsidRDefault="00BA216B" w:rsidP="00614F98"/>
                          <w:p w14:paraId="681DCFFA" w14:textId="77777777" w:rsidR="00BA216B" w:rsidRDefault="00BA216B" w:rsidP="00614F98"/>
                          <w:p w14:paraId="5AC09198" w14:textId="77777777" w:rsidR="00BA216B" w:rsidRDefault="00BA216B" w:rsidP="00614F98"/>
                          <w:p w14:paraId="289E6403" w14:textId="77777777" w:rsidR="00BA216B" w:rsidRDefault="00BA216B" w:rsidP="00614F98"/>
                          <w:p w14:paraId="5F6FA13A" w14:textId="77777777" w:rsidR="00BA216B" w:rsidRDefault="00BA216B" w:rsidP="00614F98"/>
                          <w:p w14:paraId="58891B9D" w14:textId="77777777" w:rsidR="00BA216B" w:rsidRDefault="00BA216B" w:rsidP="00614F98"/>
                          <w:p w14:paraId="1EF5454E" w14:textId="77777777" w:rsidR="00BA216B" w:rsidRDefault="00BA216B" w:rsidP="00614F98"/>
                          <w:p w14:paraId="4270910F" w14:textId="77777777" w:rsidR="00BA216B" w:rsidRDefault="00BA216B" w:rsidP="00614F98"/>
                          <w:p w14:paraId="7379D07A" w14:textId="77777777" w:rsidR="00BA216B" w:rsidRDefault="00BA216B" w:rsidP="00614F98"/>
                          <w:p w14:paraId="233FC4F8" w14:textId="77777777" w:rsidR="00BA216B" w:rsidRDefault="00BA216B" w:rsidP="00614F98"/>
                          <w:p w14:paraId="60742041" w14:textId="77777777" w:rsidR="00BA216B" w:rsidRDefault="00BA216B" w:rsidP="00614F98"/>
                          <w:p w14:paraId="6206465C" w14:textId="77777777" w:rsidR="00BA216B" w:rsidRDefault="00BA216B" w:rsidP="00614F98"/>
                          <w:p w14:paraId="25C63514" w14:textId="77777777" w:rsidR="00BA216B" w:rsidRDefault="00BA216B" w:rsidP="00614F98"/>
                          <w:p w14:paraId="3FEF0B32" w14:textId="77777777" w:rsidR="00BA216B" w:rsidRDefault="00BA216B" w:rsidP="00614F98"/>
                          <w:p w14:paraId="508D4937" w14:textId="77777777" w:rsidR="00BA216B" w:rsidRDefault="00BA216B" w:rsidP="00614F98"/>
                          <w:p w14:paraId="573EAAD4" w14:textId="77777777" w:rsidR="00BA216B" w:rsidRDefault="00BA216B" w:rsidP="00614F98"/>
                          <w:p w14:paraId="1A2C7DC8" w14:textId="77777777" w:rsidR="00BA216B" w:rsidRDefault="00BA216B" w:rsidP="00614F98"/>
                          <w:p w14:paraId="37E21150" w14:textId="77777777" w:rsidR="00BA216B" w:rsidRDefault="00BA216B" w:rsidP="00614F98"/>
                          <w:p w14:paraId="76BEF19E" w14:textId="77777777" w:rsidR="00BA216B" w:rsidRDefault="00BA216B" w:rsidP="00614F98"/>
                          <w:p w14:paraId="16482626" w14:textId="77777777" w:rsidR="00BA216B" w:rsidRDefault="00BA216B" w:rsidP="00614F98"/>
                          <w:p w14:paraId="68EC3B12" w14:textId="77777777" w:rsidR="00BA216B" w:rsidRDefault="00BA216B" w:rsidP="00614F98"/>
                          <w:p w14:paraId="49A31561" w14:textId="77777777" w:rsidR="00BA216B" w:rsidRDefault="00BA216B" w:rsidP="00614F98"/>
                          <w:p w14:paraId="1077FD0A" w14:textId="77777777" w:rsidR="00BA216B" w:rsidRDefault="00BA216B" w:rsidP="00614F98"/>
                          <w:p w14:paraId="66331118" w14:textId="77777777" w:rsidR="00BA216B" w:rsidRDefault="00BA216B" w:rsidP="00614F98"/>
                          <w:p w14:paraId="5023A2DB" w14:textId="77777777" w:rsidR="00BA216B" w:rsidRDefault="00BA216B" w:rsidP="00614F98"/>
                          <w:p w14:paraId="022B7CEF" w14:textId="77777777" w:rsidR="00BA216B" w:rsidRDefault="00BA216B" w:rsidP="00614F98"/>
                          <w:p w14:paraId="59649A57" w14:textId="77777777" w:rsidR="00BA216B" w:rsidRDefault="00BA216B" w:rsidP="00614F98"/>
                          <w:p w14:paraId="0381DA52" w14:textId="77777777" w:rsidR="00BA216B" w:rsidRDefault="00BA216B" w:rsidP="00614F98"/>
                          <w:p w14:paraId="27A136AF" w14:textId="77777777" w:rsidR="00BA216B" w:rsidRDefault="00BA216B" w:rsidP="00614F98"/>
                          <w:p w14:paraId="6EBBA892" w14:textId="77777777" w:rsidR="00BA216B" w:rsidRDefault="00BA216B" w:rsidP="00614F98"/>
                          <w:p w14:paraId="303ED071" w14:textId="77777777" w:rsidR="00BA216B" w:rsidRDefault="00BA216B" w:rsidP="00614F98"/>
                          <w:p w14:paraId="74CF4C00" w14:textId="77777777" w:rsidR="00BA216B" w:rsidRDefault="00BA216B" w:rsidP="00614F98"/>
                          <w:p w14:paraId="4FA38ABE" w14:textId="77777777" w:rsidR="00BA216B" w:rsidRDefault="00BA216B" w:rsidP="00614F98"/>
                          <w:p w14:paraId="500E86D8" w14:textId="77777777" w:rsidR="00BA216B" w:rsidRDefault="00BA216B" w:rsidP="00614F98"/>
                          <w:p w14:paraId="5857F4EB" w14:textId="77777777" w:rsidR="00BA216B" w:rsidRDefault="00BA216B" w:rsidP="00614F98"/>
                          <w:p w14:paraId="415BBD27" w14:textId="77777777" w:rsidR="00BA216B" w:rsidRDefault="00BA216B" w:rsidP="00614F98"/>
                          <w:p w14:paraId="77745C94" w14:textId="77777777" w:rsidR="00BA216B" w:rsidRDefault="00BA216B" w:rsidP="00614F98"/>
                          <w:p w14:paraId="46108AAF" w14:textId="77777777" w:rsidR="00BA216B" w:rsidRDefault="00BA216B" w:rsidP="00614F98"/>
                          <w:p w14:paraId="03A52B3A" w14:textId="77777777" w:rsidR="00BA216B" w:rsidRDefault="00BA216B" w:rsidP="00614F98"/>
                          <w:p w14:paraId="727806C4" w14:textId="77777777" w:rsidR="00BA216B" w:rsidRDefault="00BA216B" w:rsidP="00614F98"/>
                          <w:p w14:paraId="01A87DF9" w14:textId="77777777" w:rsidR="00BA216B" w:rsidRDefault="00BA216B" w:rsidP="00614F98"/>
                          <w:p w14:paraId="37F57B2C" w14:textId="77777777" w:rsidR="00BA216B" w:rsidRDefault="00BA216B" w:rsidP="00614F98"/>
                          <w:p w14:paraId="5F8305EC" w14:textId="77777777" w:rsidR="00BA216B" w:rsidRDefault="00BA216B" w:rsidP="00614F98"/>
                          <w:p w14:paraId="40872A37" w14:textId="77777777" w:rsidR="00BA216B" w:rsidRDefault="00BA216B" w:rsidP="00614F98"/>
                          <w:p w14:paraId="1C6B6702" w14:textId="77777777" w:rsidR="00BA216B" w:rsidRDefault="00BA216B" w:rsidP="00614F98"/>
                          <w:p w14:paraId="5F5B8833" w14:textId="77777777" w:rsidR="00BA216B" w:rsidRDefault="00BA216B" w:rsidP="00614F98"/>
                          <w:p w14:paraId="5584E983" w14:textId="77777777" w:rsidR="00BA216B" w:rsidRDefault="00BA216B" w:rsidP="00614F98"/>
                          <w:p w14:paraId="66FF3063" w14:textId="77777777" w:rsidR="00BA216B" w:rsidRDefault="00BA216B" w:rsidP="00614F98"/>
                          <w:p w14:paraId="66F03216" w14:textId="77777777" w:rsidR="00BA216B" w:rsidRDefault="00BA216B" w:rsidP="00614F98"/>
                          <w:p w14:paraId="27BE53F4" w14:textId="77777777" w:rsidR="00BA216B" w:rsidRDefault="00BA216B" w:rsidP="00614F98"/>
                          <w:p w14:paraId="4BA788F0" w14:textId="77777777" w:rsidR="00BA216B" w:rsidRDefault="00BA216B" w:rsidP="00614F98"/>
                          <w:p w14:paraId="753D3C18" w14:textId="77777777" w:rsidR="00BA216B" w:rsidRDefault="00BA216B" w:rsidP="00614F98"/>
                          <w:p w14:paraId="49376DEA" w14:textId="77777777" w:rsidR="00BA216B" w:rsidRDefault="00BA216B" w:rsidP="00614F98"/>
                          <w:p w14:paraId="6E8073F6" w14:textId="77777777" w:rsidR="00BA216B" w:rsidRDefault="00BA216B" w:rsidP="00614F98"/>
                          <w:p w14:paraId="50ED88EC" w14:textId="77777777" w:rsidR="00BA216B" w:rsidRDefault="00BA216B" w:rsidP="00614F98"/>
                          <w:p w14:paraId="43AA9695" w14:textId="77777777" w:rsidR="00BA216B" w:rsidRDefault="00BA216B" w:rsidP="00614F98"/>
                          <w:p w14:paraId="025FAB99" w14:textId="77777777" w:rsidR="00BA216B" w:rsidRDefault="00BA216B" w:rsidP="00614F98"/>
                          <w:p w14:paraId="2B46BB6A" w14:textId="77777777" w:rsidR="00BA216B" w:rsidRDefault="00BA216B" w:rsidP="00614F98"/>
                          <w:p w14:paraId="53909924" w14:textId="77777777" w:rsidR="00BA216B" w:rsidRDefault="00BA216B" w:rsidP="00614F98"/>
                          <w:p w14:paraId="6D4FDD6E" w14:textId="77777777" w:rsidR="00BA216B" w:rsidRDefault="00BA216B" w:rsidP="00614F98"/>
                          <w:p w14:paraId="2BEEBF9F" w14:textId="77777777" w:rsidR="00BA216B" w:rsidRDefault="00BA216B" w:rsidP="00614F98"/>
                          <w:p w14:paraId="0139F794" w14:textId="77777777" w:rsidR="00BA216B" w:rsidRDefault="00BA216B" w:rsidP="00614F98"/>
                          <w:p w14:paraId="27DBA0D0" w14:textId="77777777" w:rsidR="00BA216B" w:rsidRDefault="00BA216B" w:rsidP="00614F98"/>
                          <w:p w14:paraId="2FB5204F" w14:textId="77777777" w:rsidR="00BA216B" w:rsidRDefault="00BA216B" w:rsidP="00614F98"/>
                          <w:p w14:paraId="52A54662" w14:textId="77777777" w:rsidR="00BA216B" w:rsidRDefault="00BA216B" w:rsidP="00614F98"/>
                          <w:p w14:paraId="298A1154" w14:textId="77777777" w:rsidR="00BA216B" w:rsidRDefault="00BA216B" w:rsidP="00614F98"/>
                          <w:p w14:paraId="30C79F14" w14:textId="77777777" w:rsidR="00BA216B" w:rsidRDefault="00BA216B" w:rsidP="00614F98"/>
                          <w:p w14:paraId="752E9AC1" w14:textId="77777777" w:rsidR="00BA216B" w:rsidRDefault="00BA216B" w:rsidP="00614F98"/>
                          <w:p w14:paraId="17F3CBD0" w14:textId="77777777" w:rsidR="00BA216B" w:rsidRDefault="00BA216B" w:rsidP="00614F98"/>
                          <w:p w14:paraId="7EDE9B0A" w14:textId="77777777" w:rsidR="00BA216B" w:rsidRDefault="00BA216B" w:rsidP="00614F98"/>
                          <w:p w14:paraId="3CEEBC7A" w14:textId="77777777" w:rsidR="00BA216B" w:rsidRDefault="00BA216B" w:rsidP="00614F98"/>
                          <w:p w14:paraId="2DC17940" w14:textId="77777777" w:rsidR="00BA216B" w:rsidRDefault="00BA216B" w:rsidP="00614F98"/>
                          <w:p w14:paraId="7255596C" w14:textId="77777777" w:rsidR="00BA216B" w:rsidRDefault="00BA216B" w:rsidP="00614F98"/>
                          <w:p w14:paraId="4F5487E2" w14:textId="77777777" w:rsidR="00BA216B" w:rsidRDefault="00BA216B" w:rsidP="00614F98"/>
                          <w:p w14:paraId="78EDC87B" w14:textId="77777777" w:rsidR="00BA216B" w:rsidRDefault="00BA216B" w:rsidP="00614F98"/>
                          <w:p w14:paraId="55311FA7" w14:textId="77777777" w:rsidR="00BA216B" w:rsidRDefault="00BA216B" w:rsidP="00614F98"/>
                          <w:p w14:paraId="58982501" w14:textId="77777777" w:rsidR="00BA216B" w:rsidRDefault="00BA216B" w:rsidP="00614F98"/>
                          <w:p w14:paraId="5FD0814F" w14:textId="77777777" w:rsidR="00BA216B" w:rsidRDefault="00BA216B" w:rsidP="00614F98"/>
                          <w:p w14:paraId="5CFDADC2" w14:textId="77777777" w:rsidR="00BA216B" w:rsidRDefault="00BA216B" w:rsidP="00614F98"/>
                          <w:p w14:paraId="0AFFC133" w14:textId="77777777" w:rsidR="00BA216B" w:rsidRDefault="00BA216B" w:rsidP="00614F98"/>
                          <w:p w14:paraId="10A36D37" w14:textId="77777777" w:rsidR="00BA216B" w:rsidRDefault="00BA216B" w:rsidP="00614F98"/>
                          <w:p w14:paraId="68A1867C" w14:textId="77777777" w:rsidR="00BA216B" w:rsidRDefault="00BA216B" w:rsidP="00614F98"/>
                          <w:p w14:paraId="17B12308" w14:textId="77777777" w:rsidR="00BA216B" w:rsidRDefault="00BA216B" w:rsidP="00614F98"/>
                          <w:p w14:paraId="0199B789" w14:textId="77777777" w:rsidR="00BA216B" w:rsidRDefault="00BA216B" w:rsidP="00614F98"/>
                          <w:p w14:paraId="0122BD25" w14:textId="77777777" w:rsidR="00BA216B" w:rsidRDefault="00BA216B" w:rsidP="00614F98"/>
                          <w:p w14:paraId="2CBED4AA" w14:textId="77777777" w:rsidR="00BA216B" w:rsidRDefault="00BA216B" w:rsidP="00614F98"/>
                          <w:p w14:paraId="2FF140C8" w14:textId="77777777" w:rsidR="00BA216B" w:rsidRDefault="00BA216B" w:rsidP="00614F98"/>
                          <w:p w14:paraId="554EFAA1" w14:textId="77777777" w:rsidR="00BA216B" w:rsidRDefault="00BA216B" w:rsidP="00614F98"/>
                          <w:p w14:paraId="51F1DD00" w14:textId="77777777" w:rsidR="00BA216B" w:rsidRDefault="00BA216B" w:rsidP="00614F98"/>
                          <w:p w14:paraId="46B81760" w14:textId="77777777" w:rsidR="00BA216B" w:rsidRDefault="00BA216B" w:rsidP="00614F98"/>
                          <w:p w14:paraId="1F659791" w14:textId="77777777" w:rsidR="00BA216B" w:rsidRDefault="00BA216B" w:rsidP="00614F98"/>
                          <w:p w14:paraId="1774596A" w14:textId="77777777" w:rsidR="00BA216B" w:rsidRDefault="00BA216B" w:rsidP="00614F98"/>
                          <w:p w14:paraId="6596F2C6" w14:textId="77777777" w:rsidR="00BA216B" w:rsidRDefault="00BA216B" w:rsidP="00614F98"/>
                          <w:p w14:paraId="6AEC89C4" w14:textId="77777777" w:rsidR="00BA216B" w:rsidRDefault="00BA216B" w:rsidP="00614F98"/>
                          <w:p w14:paraId="0F6E1D5E" w14:textId="77777777" w:rsidR="00BA216B" w:rsidRDefault="00BA216B" w:rsidP="00614F98"/>
                          <w:p w14:paraId="0E6947B0" w14:textId="77777777" w:rsidR="00BA216B" w:rsidRDefault="00BA216B" w:rsidP="00614F98"/>
                          <w:p w14:paraId="77EFE8AD" w14:textId="77777777" w:rsidR="00BA216B" w:rsidRDefault="00BA216B" w:rsidP="00614F98"/>
                          <w:p w14:paraId="49BE2876" w14:textId="77777777" w:rsidR="00BA216B" w:rsidRDefault="00BA216B" w:rsidP="00614F98"/>
                          <w:p w14:paraId="1F231B33" w14:textId="77777777" w:rsidR="00BA216B" w:rsidRDefault="00BA216B" w:rsidP="00614F98"/>
                          <w:p w14:paraId="20D72F53" w14:textId="77777777" w:rsidR="00BA216B" w:rsidRDefault="00BA216B" w:rsidP="00614F98"/>
                          <w:p w14:paraId="7A3F34AD" w14:textId="77777777" w:rsidR="00BA216B" w:rsidRDefault="00BA216B" w:rsidP="00614F98"/>
                          <w:p w14:paraId="65D4D385" w14:textId="77777777" w:rsidR="00BA216B" w:rsidRDefault="00BA216B" w:rsidP="00614F98"/>
                          <w:p w14:paraId="30C38D21" w14:textId="77777777" w:rsidR="00BA216B" w:rsidRDefault="00BA216B" w:rsidP="00614F98"/>
                          <w:p w14:paraId="5909EF79" w14:textId="77777777" w:rsidR="00BA216B" w:rsidRDefault="00BA216B" w:rsidP="00614F98"/>
                          <w:p w14:paraId="6D34CF8B" w14:textId="77777777" w:rsidR="00BA216B" w:rsidRDefault="00BA216B" w:rsidP="00614F98"/>
                          <w:p w14:paraId="1E0AF87E" w14:textId="77777777" w:rsidR="00BA216B" w:rsidRDefault="00BA216B" w:rsidP="00614F98"/>
                          <w:p w14:paraId="25EBA9F4" w14:textId="77777777" w:rsidR="00BA216B" w:rsidRDefault="00BA216B" w:rsidP="00614F98"/>
                          <w:p w14:paraId="5CE3C79C" w14:textId="77777777" w:rsidR="00BA216B" w:rsidRDefault="00BA216B" w:rsidP="00614F98"/>
                          <w:p w14:paraId="296DA0F0" w14:textId="77777777" w:rsidR="00BA216B" w:rsidRDefault="00BA216B" w:rsidP="00614F98"/>
                          <w:p w14:paraId="6DC3D4ED" w14:textId="77777777" w:rsidR="00BA216B" w:rsidRDefault="00BA216B" w:rsidP="00614F98"/>
                          <w:p w14:paraId="0CCC7BB7" w14:textId="77777777" w:rsidR="00BA216B" w:rsidRDefault="00BA216B" w:rsidP="00614F98"/>
                          <w:p w14:paraId="1BB2D973" w14:textId="77777777" w:rsidR="00BA216B" w:rsidRDefault="00BA216B" w:rsidP="00614F98"/>
                          <w:p w14:paraId="374CCC92" w14:textId="77777777" w:rsidR="00BA216B" w:rsidRDefault="00BA216B" w:rsidP="00614F98"/>
                          <w:p w14:paraId="1850D4EF" w14:textId="77777777" w:rsidR="00BA216B" w:rsidRDefault="00BA216B" w:rsidP="00614F98"/>
                          <w:p w14:paraId="70058AC5" w14:textId="77777777" w:rsidR="00BA216B" w:rsidRDefault="00BA216B" w:rsidP="00614F98"/>
                          <w:p w14:paraId="1FA99F61" w14:textId="77777777" w:rsidR="00BA216B" w:rsidRDefault="00BA216B" w:rsidP="00614F98"/>
                          <w:p w14:paraId="495410CC" w14:textId="77777777" w:rsidR="00BA216B" w:rsidRDefault="00BA216B" w:rsidP="00614F98"/>
                          <w:p w14:paraId="391543AB" w14:textId="77777777" w:rsidR="00BA216B" w:rsidRDefault="00BA216B" w:rsidP="00614F98"/>
                          <w:p w14:paraId="7FD1BDA0" w14:textId="77777777" w:rsidR="00BA216B" w:rsidRDefault="00BA216B" w:rsidP="00614F98"/>
                          <w:p w14:paraId="2C64A068" w14:textId="77777777" w:rsidR="00BA216B" w:rsidRDefault="00BA216B" w:rsidP="00614F98"/>
                          <w:p w14:paraId="2B6A843C" w14:textId="77777777" w:rsidR="00BA216B" w:rsidRDefault="00BA216B" w:rsidP="00614F98"/>
                          <w:p w14:paraId="305FAC18" w14:textId="77777777" w:rsidR="00BA216B" w:rsidRDefault="00BA216B" w:rsidP="00614F98"/>
                          <w:p w14:paraId="6159D455" w14:textId="77777777" w:rsidR="00BA216B" w:rsidRDefault="00BA216B" w:rsidP="00614F98"/>
                          <w:p w14:paraId="4E33A2E2" w14:textId="77777777" w:rsidR="00BA216B" w:rsidRDefault="00BA216B" w:rsidP="00614F98"/>
                          <w:p w14:paraId="2DFCA86C" w14:textId="77777777" w:rsidR="00BA216B" w:rsidRDefault="00BA216B" w:rsidP="00614F98"/>
                          <w:p w14:paraId="50D5F56D" w14:textId="77777777" w:rsidR="00BA216B" w:rsidRDefault="00BA216B" w:rsidP="00614F98"/>
                          <w:p w14:paraId="3B35274C" w14:textId="77777777" w:rsidR="00BA216B" w:rsidRDefault="00BA216B" w:rsidP="00614F98"/>
                          <w:p w14:paraId="01315A24" w14:textId="77777777" w:rsidR="00BA216B" w:rsidRDefault="00BA216B" w:rsidP="00614F98"/>
                          <w:p w14:paraId="5D5BCE26" w14:textId="77777777" w:rsidR="00BA216B" w:rsidRDefault="00BA216B" w:rsidP="00614F98"/>
                          <w:p w14:paraId="2600750E" w14:textId="77777777" w:rsidR="00BA216B" w:rsidRDefault="00BA216B" w:rsidP="00614F98"/>
                          <w:p w14:paraId="7A975294" w14:textId="77777777" w:rsidR="00BA216B" w:rsidRDefault="00BA216B" w:rsidP="00614F98"/>
                          <w:p w14:paraId="1A47F652" w14:textId="77777777" w:rsidR="00BA216B" w:rsidRDefault="00BA216B" w:rsidP="00614F98"/>
                          <w:p w14:paraId="55C179AF" w14:textId="77777777" w:rsidR="00BA216B" w:rsidRDefault="00BA216B" w:rsidP="00614F98"/>
                          <w:p w14:paraId="7A661CDE" w14:textId="77777777" w:rsidR="00BA216B" w:rsidRDefault="00BA216B" w:rsidP="00614F98"/>
                          <w:p w14:paraId="3A6E58E0" w14:textId="77777777" w:rsidR="00BA216B" w:rsidRDefault="00BA216B" w:rsidP="00614F98"/>
                          <w:p w14:paraId="36545654" w14:textId="77777777" w:rsidR="00BA216B" w:rsidRDefault="00BA216B" w:rsidP="00614F98"/>
                          <w:p w14:paraId="5C809CE5" w14:textId="77777777" w:rsidR="00BA216B" w:rsidRDefault="00BA216B" w:rsidP="00614F98"/>
                          <w:p w14:paraId="4D0FE8DD" w14:textId="77777777" w:rsidR="00BA216B" w:rsidRDefault="00BA216B" w:rsidP="00614F98"/>
                          <w:p w14:paraId="766540CC" w14:textId="77777777" w:rsidR="00BA216B" w:rsidRDefault="00BA216B" w:rsidP="00614F98"/>
                          <w:p w14:paraId="2573BC23" w14:textId="77777777" w:rsidR="00BA216B" w:rsidRDefault="00BA216B" w:rsidP="00614F98"/>
                          <w:p w14:paraId="64053F16" w14:textId="77777777" w:rsidR="00BA216B" w:rsidRDefault="00BA216B" w:rsidP="00614F98"/>
                          <w:p w14:paraId="38522DEC" w14:textId="77777777" w:rsidR="00BA216B" w:rsidRDefault="00BA216B" w:rsidP="00614F98"/>
                          <w:p w14:paraId="43B88509" w14:textId="77777777" w:rsidR="00BA216B" w:rsidRDefault="00BA216B" w:rsidP="00614F98"/>
                          <w:p w14:paraId="18D47CFE" w14:textId="77777777" w:rsidR="00BA216B" w:rsidRDefault="00BA216B" w:rsidP="00614F98"/>
                          <w:p w14:paraId="2ACBE422" w14:textId="77777777" w:rsidR="00BA216B" w:rsidRDefault="00BA216B" w:rsidP="00614F98"/>
                          <w:p w14:paraId="6AFBA73E" w14:textId="77777777" w:rsidR="00BA216B" w:rsidRDefault="00BA216B" w:rsidP="00614F98"/>
                          <w:p w14:paraId="534BECE2" w14:textId="77777777" w:rsidR="00BA216B" w:rsidRDefault="00BA216B" w:rsidP="00614F98"/>
                          <w:p w14:paraId="22CB8194" w14:textId="77777777" w:rsidR="00BA216B" w:rsidRDefault="00BA216B" w:rsidP="00614F98"/>
                          <w:p w14:paraId="7436DEAF" w14:textId="77777777" w:rsidR="00BA216B" w:rsidRDefault="00BA216B" w:rsidP="00614F98"/>
                          <w:p w14:paraId="7809CA32" w14:textId="77777777" w:rsidR="00BA216B" w:rsidRDefault="00BA216B" w:rsidP="00614F98"/>
                          <w:p w14:paraId="2A9ECC4A" w14:textId="77777777" w:rsidR="00BA216B" w:rsidRDefault="00BA216B" w:rsidP="00614F98"/>
                          <w:p w14:paraId="290FEA8E" w14:textId="77777777" w:rsidR="00BA216B" w:rsidRDefault="00BA216B" w:rsidP="00614F98"/>
                          <w:p w14:paraId="62A621DA" w14:textId="77777777" w:rsidR="00BA216B" w:rsidRDefault="00BA216B" w:rsidP="00614F98"/>
                          <w:p w14:paraId="1A6D80FD" w14:textId="77777777" w:rsidR="00BA216B" w:rsidRDefault="00BA216B" w:rsidP="00614F98"/>
                          <w:p w14:paraId="75FA26C0" w14:textId="77777777" w:rsidR="00BA216B" w:rsidRDefault="00BA216B" w:rsidP="00614F98"/>
                          <w:p w14:paraId="18AD8079" w14:textId="77777777" w:rsidR="00BA216B" w:rsidRDefault="00BA216B" w:rsidP="00614F98"/>
                          <w:p w14:paraId="53266B03" w14:textId="77777777" w:rsidR="00BA216B" w:rsidRDefault="00BA216B" w:rsidP="00614F98"/>
                          <w:p w14:paraId="03E42FC1" w14:textId="77777777" w:rsidR="00BA216B" w:rsidRDefault="00BA216B" w:rsidP="00614F98"/>
                          <w:p w14:paraId="6408B489" w14:textId="77777777" w:rsidR="00BA216B" w:rsidRDefault="00BA216B" w:rsidP="00614F98"/>
                          <w:p w14:paraId="3D02D92A" w14:textId="77777777" w:rsidR="00BA216B" w:rsidRDefault="00BA216B" w:rsidP="00614F98"/>
                          <w:p w14:paraId="31520197" w14:textId="77777777" w:rsidR="00BA216B" w:rsidRDefault="00BA216B" w:rsidP="00614F98"/>
                          <w:p w14:paraId="3213D5D3" w14:textId="77777777" w:rsidR="00BA216B" w:rsidRDefault="00BA216B" w:rsidP="00614F98"/>
                          <w:p w14:paraId="3DFEBC92" w14:textId="77777777" w:rsidR="00BA216B" w:rsidRDefault="00BA216B" w:rsidP="00614F98"/>
                          <w:p w14:paraId="7094FA5D" w14:textId="77777777" w:rsidR="00BA216B" w:rsidRDefault="00BA216B" w:rsidP="00614F98"/>
                          <w:p w14:paraId="1E55AD03" w14:textId="77777777" w:rsidR="00BA216B" w:rsidRDefault="00BA216B" w:rsidP="00614F98"/>
                          <w:p w14:paraId="57DAFCDE" w14:textId="77777777" w:rsidR="00BA216B" w:rsidRDefault="00BA216B" w:rsidP="00614F98"/>
                          <w:p w14:paraId="0723B402" w14:textId="77777777" w:rsidR="00BA216B" w:rsidRDefault="00BA216B" w:rsidP="00614F98"/>
                          <w:p w14:paraId="7FBD5EA7" w14:textId="77777777" w:rsidR="00BA216B" w:rsidRDefault="00BA216B" w:rsidP="00614F98"/>
                          <w:p w14:paraId="1EE53A23" w14:textId="77777777" w:rsidR="00BA216B" w:rsidRDefault="00BA216B" w:rsidP="00614F98"/>
                          <w:p w14:paraId="5AF401CB" w14:textId="77777777" w:rsidR="00BA216B" w:rsidRDefault="00BA216B" w:rsidP="00614F98"/>
                          <w:p w14:paraId="5DF5A19C" w14:textId="77777777" w:rsidR="00BA216B" w:rsidRDefault="00BA216B" w:rsidP="00614F98"/>
                          <w:p w14:paraId="3345C7D9" w14:textId="77777777" w:rsidR="00BA216B" w:rsidRDefault="00BA216B" w:rsidP="00614F98"/>
                          <w:p w14:paraId="17109212" w14:textId="77777777" w:rsidR="00BA216B" w:rsidRDefault="00BA216B" w:rsidP="00614F98"/>
                          <w:p w14:paraId="71C085E4" w14:textId="77777777" w:rsidR="00BA216B" w:rsidRDefault="00BA216B" w:rsidP="00614F98"/>
                          <w:p w14:paraId="01DD755E" w14:textId="77777777" w:rsidR="00BA216B" w:rsidRDefault="00BA216B" w:rsidP="00614F98"/>
                          <w:p w14:paraId="27EC3C3D" w14:textId="77777777" w:rsidR="00BA216B" w:rsidRDefault="00BA216B" w:rsidP="00614F98"/>
                          <w:p w14:paraId="2CCFC6A2" w14:textId="77777777" w:rsidR="00BA216B" w:rsidRDefault="00BA216B" w:rsidP="00614F98"/>
                          <w:p w14:paraId="3A03F07F" w14:textId="77777777" w:rsidR="00BA216B" w:rsidRDefault="00BA216B" w:rsidP="00614F98"/>
                          <w:p w14:paraId="442E0217" w14:textId="77777777" w:rsidR="00BA216B" w:rsidRDefault="00BA216B" w:rsidP="00614F98"/>
                          <w:p w14:paraId="341310E9" w14:textId="77777777" w:rsidR="00BA216B" w:rsidRDefault="00BA216B" w:rsidP="00614F98"/>
                          <w:p w14:paraId="5A7C8B57" w14:textId="77777777" w:rsidR="00BA216B" w:rsidRDefault="00BA216B" w:rsidP="00614F98"/>
                          <w:p w14:paraId="76FA7A7E" w14:textId="77777777" w:rsidR="00BA216B" w:rsidRDefault="00BA216B" w:rsidP="00614F98"/>
                          <w:p w14:paraId="023A3794" w14:textId="77777777" w:rsidR="00BA216B" w:rsidRDefault="00BA216B" w:rsidP="00614F98"/>
                          <w:p w14:paraId="0E72C95D" w14:textId="77777777" w:rsidR="00BA216B" w:rsidRDefault="00BA216B" w:rsidP="00614F98"/>
                          <w:p w14:paraId="64A3A8C9" w14:textId="77777777" w:rsidR="00BA216B" w:rsidRDefault="00BA216B" w:rsidP="00614F98"/>
                          <w:p w14:paraId="758F1A1B" w14:textId="77777777" w:rsidR="00BA216B" w:rsidRDefault="00BA216B" w:rsidP="00614F98"/>
                          <w:p w14:paraId="0DE97E04" w14:textId="77777777" w:rsidR="00BA216B" w:rsidRDefault="00BA216B" w:rsidP="00614F98"/>
                          <w:p w14:paraId="51940AD6" w14:textId="77777777" w:rsidR="00BA216B" w:rsidRDefault="00BA216B" w:rsidP="00614F98"/>
                          <w:p w14:paraId="3770941A" w14:textId="77777777" w:rsidR="00BA216B" w:rsidRDefault="00BA216B" w:rsidP="00614F98"/>
                          <w:p w14:paraId="74EE738C" w14:textId="77777777" w:rsidR="00BA216B" w:rsidRDefault="00BA216B" w:rsidP="00614F98"/>
                          <w:p w14:paraId="7AD3B459" w14:textId="77777777" w:rsidR="00BA216B" w:rsidRDefault="00BA216B" w:rsidP="00614F98"/>
                          <w:p w14:paraId="26BAA927" w14:textId="77777777" w:rsidR="00BA216B" w:rsidRDefault="00BA216B" w:rsidP="00614F98"/>
                          <w:p w14:paraId="61F80985" w14:textId="77777777" w:rsidR="00BA216B" w:rsidRDefault="00BA216B" w:rsidP="00614F98"/>
                          <w:p w14:paraId="039210AE" w14:textId="77777777" w:rsidR="00BA216B" w:rsidRDefault="00BA216B" w:rsidP="00614F98"/>
                          <w:p w14:paraId="1596A321" w14:textId="77777777" w:rsidR="00BA216B" w:rsidRDefault="00BA216B" w:rsidP="00614F98"/>
                          <w:p w14:paraId="4EFCDA24" w14:textId="77777777" w:rsidR="00BA216B" w:rsidRDefault="00BA216B" w:rsidP="00614F98"/>
                          <w:p w14:paraId="554976E9" w14:textId="77777777" w:rsidR="00BA216B" w:rsidRDefault="00BA216B" w:rsidP="00614F98"/>
                          <w:p w14:paraId="7E63AEB2" w14:textId="77777777" w:rsidR="00BA216B" w:rsidRDefault="00BA216B" w:rsidP="00614F98"/>
                          <w:p w14:paraId="5131CBA3" w14:textId="77777777" w:rsidR="00BA216B" w:rsidRDefault="00BA216B" w:rsidP="00614F98"/>
                          <w:p w14:paraId="7E5E187C" w14:textId="77777777" w:rsidR="00BA216B" w:rsidRDefault="00BA216B" w:rsidP="00614F98"/>
                          <w:p w14:paraId="7ADE38F1" w14:textId="77777777" w:rsidR="00BA216B" w:rsidRDefault="00BA216B" w:rsidP="00614F98"/>
                          <w:p w14:paraId="3A3B64F8" w14:textId="77777777" w:rsidR="00BA216B" w:rsidRDefault="00BA216B" w:rsidP="00614F98"/>
                          <w:p w14:paraId="139D5BD5" w14:textId="77777777" w:rsidR="00BA216B" w:rsidRDefault="00BA216B" w:rsidP="00614F98"/>
                          <w:p w14:paraId="16D8B6C6" w14:textId="77777777" w:rsidR="00BA216B" w:rsidRDefault="00BA216B" w:rsidP="00614F98"/>
                          <w:p w14:paraId="12E88CD8" w14:textId="77777777" w:rsidR="00BA216B" w:rsidRDefault="00BA216B" w:rsidP="00614F98"/>
                          <w:p w14:paraId="7E6FF5CF" w14:textId="77777777" w:rsidR="00BA216B" w:rsidRDefault="00BA216B" w:rsidP="00614F98"/>
                          <w:p w14:paraId="28360102" w14:textId="77777777" w:rsidR="00BA216B" w:rsidRDefault="00BA216B" w:rsidP="00614F98"/>
                          <w:p w14:paraId="3AD1787A" w14:textId="77777777" w:rsidR="00BA216B" w:rsidRDefault="00BA216B" w:rsidP="00614F98"/>
                          <w:p w14:paraId="1107B67E" w14:textId="77777777" w:rsidR="00BA216B" w:rsidRDefault="00BA216B" w:rsidP="00614F98"/>
                          <w:p w14:paraId="6FF0AEE7" w14:textId="77777777" w:rsidR="00BA216B" w:rsidRDefault="00BA216B" w:rsidP="00614F98"/>
                          <w:p w14:paraId="7F72B76B" w14:textId="77777777" w:rsidR="00BA216B" w:rsidRDefault="00BA216B" w:rsidP="00614F98"/>
                          <w:p w14:paraId="6EF38C76" w14:textId="77777777" w:rsidR="00BA216B" w:rsidRDefault="00BA216B" w:rsidP="00614F98"/>
                          <w:p w14:paraId="1060902B" w14:textId="77777777" w:rsidR="00BA216B" w:rsidRDefault="00BA216B" w:rsidP="00614F98"/>
                          <w:p w14:paraId="63877A7D" w14:textId="77777777" w:rsidR="00BA216B" w:rsidRDefault="00BA216B" w:rsidP="00614F98"/>
                          <w:p w14:paraId="5F730871" w14:textId="77777777" w:rsidR="00BA216B" w:rsidRDefault="00BA216B" w:rsidP="00614F98"/>
                          <w:p w14:paraId="5B17BAA1" w14:textId="77777777" w:rsidR="00BA216B" w:rsidRDefault="00BA216B" w:rsidP="00614F98"/>
                          <w:p w14:paraId="385F9BB0" w14:textId="77777777" w:rsidR="00BA216B" w:rsidRDefault="00BA216B" w:rsidP="00614F98"/>
                          <w:p w14:paraId="46E489AD" w14:textId="77777777" w:rsidR="00BA216B" w:rsidRDefault="00BA216B" w:rsidP="00614F98"/>
                          <w:p w14:paraId="48828A6A" w14:textId="77777777" w:rsidR="00BA216B" w:rsidRDefault="00BA216B" w:rsidP="00614F98"/>
                          <w:p w14:paraId="5304D2CF" w14:textId="77777777" w:rsidR="00BA216B" w:rsidRDefault="00BA216B" w:rsidP="00614F98"/>
                          <w:p w14:paraId="7B1821EB" w14:textId="77777777" w:rsidR="00BA216B" w:rsidRDefault="00BA216B" w:rsidP="00614F98"/>
                          <w:p w14:paraId="67DA2297" w14:textId="77777777" w:rsidR="00BA216B" w:rsidRDefault="00BA216B" w:rsidP="00614F98"/>
                          <w:p w14:paraId="366DDC30" w14:textId="77777777" w:rsidR="00BA216B" w:rsidRDefault="00BA216B" w:rsidP="00614F98"/>
                          <w:p w14:paraId="2FA4F568" w14:textId="77777777" w:rsidR="00BA216B" w:rsidRDefault="00BA216B" w:rsidP="00614F98"/>
                          <w:p w14:paraId="666753B2" w14:textId="77777777" w:rsidR="00BA216B" w:rsidRDefault="00BA216B" w:rsidP="00614F98"/>
                          <w:p w14:paraId="2502C75B" w14:textId="77777777" w:rsidR="00BA216B" w:rsidRDefault="00BA216B" w:rsidP="00614F98"/>
                          <w:p w14:paraId="76A6B2EA" w14:textId="77777777" w:rsidR="00BA216B" w:rsidRDefault="00BA216B" w:rsidP="00614F98"/>
                          <w:p w14:paraId="742AB86F" w14:textId="77777777" w:rsidR="00BA216B" w:rsidRDefault="00BA216B" w:rsidP="00614F98"/>
                          <w:p w14:paraId="25F27D3A" w14:textId="77777777" w:rsidR="00BA216B" w:rsidRDefault="00BA216B" w:rsidP="00614F98"/>
                          <w:p w14:paraId="62BADA22" w14:textId="77777777" w:rsidR="00BA216B" w:rsidRDefault="00BA216B" w:rsidP="00614F98"/>
                          <w:p w14:paraId="354F2FCE" w14:textId="77777777" w:rsidR="00BA216B" w:rsidRDefault="00BA216B" w:rsidP="00614F98"/>
                          <w:p w14:paraId="39E9C96E" w14:textId="77777777" w:rsidR="00BA216B" w:rsidRDefault="00BA216B" w:rsidP="00614F98"/>
                          <w:p w14:paraId="58E14166" w14:textId="77777777" w:rsidR="00BA216B" w:rsidRDefault="00BA216B" w:rsidP="00614F98"/>
                          <w:p w14:paraId="5496C7FC" w14:textId="77777777" w:rsidR="00BA216B" w:rsidRDefault="00BA216B" w:rsidP="00614F98"/>
                          <w:p w14:paraId="3782F7E6" w14:textId="77777777" w:rsidR="00BA216B" w:rsidRDefault="00BA216B" w:rsidP="00614F98"/>
                          <w:p w14:paraId="366CF4DE" w14:textId="77777777" w:rsidR="00BA216B" w:rsidRDefault="00BA216B" w:rsidP="00614F98"/>
                          <w:p w14:paraId="0CFAB8FA" w14:textId="77777777" w:rsidR="00BA216B" w:rsidRDefault="00BA216B" w:rsidP="00614F98"/>
                          <w:p w14:paraId="0996F783" w14:textId="77777777" w:rsidR="00BA216B" w:rsidRDefault="00BA216B" w:rsidP="00614F98"/>
                          <w:p w14:paraId="7FA201E7" w14:textId="77777777" w:rsidR="00BA216B" w:rsidRDefault="00BA216B" w:rsidP="00614F98"/>
                          <w:p w14:paraId="052FE64B" w14:textId="77777777" w:rsidR="00BA216B" w:rsidRDefault="00BA216B" w:rsidP="00614F98"/>
                          <w:p w14:paraId="19A289F7" w14:textId="77777777" w:rsidR="00BA216B" w:rsidRDefault="00BA216B" w:rsidP="00614F98"/>
                          <w:p w14:paraId="0B937D7C" w14:textId="77777777" w:rsidR="00BA216B" w:rsidRDefault="00BA216B" w:rsidP="00614F98"/>
                          <w:p w14:paraId="3441ACBA" w14:textId="77777777" w:rsidR="00BA216B" w:rsidRDefault="00BA216B" w:rsidP="00614F98"/>
                          <w:p w14:paraId="568C3BA1" w14:textId="77777777" w:rsidR="00BA216B" w:rsidRDefault="00BA216B" w:rsidP="00614F98"/>
                          <w:p w14:paraId="5CD86415" w14:textId="77777777" w:rsidR="00BA216B" w:rsidRDefault="00BA216B" w:rsidP="00614F98"/>
                          <w:p w14:paraId="7484563D" w14:textId="77777777" w:rsidR="00BA216B" w:rsidRDefault="00BA216B" w:rsidP="00614F98"/>
                          <w:p w14:paraId="13ED4F7C" w14:textId="77777777" w:rsidR="00BA216B" w:rsidRDefault="00BA216B" w:rsidP="00614F98"/>
                          <w:p w14:paraId="120EFC20" w14:textId="77777777" w:rsidR="00BA216B" w:rsidRDefault="00BA216B" w:rsidP="00614F98"/>
                          <w:p w14:paraId="63EB1451" w14:textId="77777777" w:rsidR="00BA216B" w:rsidRDefault="00BA216B" w:rsidP="00614F98"/>
                          <w:p w14:paraId="4C774636" w14:textId="77777777" w:rsidR="00BA216B" w:rsidRDefault="00BA216B" w:rsidP="00614F98"/>
                          <w:p w14:paraId="16CD56D8" w14:textId="77777777" w:rsidR="00BA216B" w:rsidRDefault="00BA216B" w:rsidP="00614F98"/>
                          <w:p w14:paraId="5E894C0C" w14:textId="77777777" w:rsidR="00BA216B" w:rsidRDefault="00BA216B" w:rsidP="00614F98"/>
                          <w:p w14:paraId="54374F4F" w14:textId="77777777" w:rsidR="00BA216B" w:rsidRDefault="00BA216B" w:rsidP="00614F98"/>
                          <w:p w14:paraId="68EA7991" w14:textId="77777777" w:rsidR="00BA216B" w:rsidRDefault="00BA216B" w:rsidP="00614F98"/>
                          <w:p w14:paraId="064690C9" w14:textId="77777777" w:rsidR="00BA216B" w:rsidRDefault="00BA216B" w:rsidP="00614F98"/>
                          <w:p w14:paraId="5C2D3214" w14:textId="77777777" w:rsidR="00BA216B" w:rsidRDefault="00BA216B" w:rsidP="00614F98"/>
                          <w:p w14:paraId="4CE718E9" w14:textId="77777777" w:rsidR="00BA216B" w:rsidRDefault="00BA216B" w:rsidP="00614F98"/>
                          <w:p w14:paraId="58B36ED8" w14:textId="77777777" w:rsidR="00BA216B" w:rsidRDefault="00BA216B" w:rsidP="00614F98"/>
                          <w:p w14:paraId="76B04A41" w14:textId="77777777" w:rsidR="00BA216B" w:rsidRDefault="00BA216B" w:rsidP="00614F98"/>
                          <w:p w14:paraId="641D8E21" w14:textId="77777777" w:rsidR="00BA216B" w:rsidRDefault="00BA216B" w:rsidP="00614F98"/>
                          <w:p w14:paraId="5CE28531" w14:textId="77777777" w:rsidR="00BA216B" w:rsidRDefault="00BA216B" w:rsidP="00614F98"/>
                          <w:p w14:paraId="791C96A4" w14:textId="77777777" w:rsidR="00BA216B" w:rsidRDefault="00BA216B" w:rsidP="00614F98"/>
                          <w:p w14:paraId="58CC1CB8" w14:textId="77777777" w:rsidR="00BA216B" w:rsidRDefault="00BA216B" w:rsidP="00614F98"/>
                          <w:p w14:paraId="2976A486" w14:textId="77777777" w:rsidR="00BA216B" w:rsidRDefault="00BA216B" w:rsidP="00614F98"/>
                          <w:p w14:paraId="47926ED0" w14:textId="77777777" w:rsidR="00BA216B" w:rsidRDefault="00BA216B" w:rsidP="00614F98"/>
                          <w:p w14:paraId="57B1FC00" w14:textId="77777777" w:rsidR="00BA216B" w:rsidRDefault="00BA216B" w:rsidP="00614F98"/>
                          <w:p w14:paraId="621D6F0E" w14:textId="77777777" w:rsidR="00BA216B" w:rsidRDefault="00BA216B" w:rsidP="00614F98"/>
                          <w:p w14:paraId="1E3A4ADF" w14:textId="77777777" w:rsidR="00BA216B" w:rsidRDefault="00BA216B" w:rsidP="00614F98"/>
                          <w:p w14:paraId="3D571E3C" w14:textId="77777777" w:rsidR="00BA216B" w:rsidRDefault="00BA216B" w:rsidP="00614F98"/>
                          <w:p w14:paraId="522FB9BD" w14:textId="77777777" w:rsidR="00BA216B" w:rsidRDefault="00BA216B" w:rsidP="00614F98"/>
                          <w:p w14:paraId="0BF56E9D" w14:textId="77777777" w:rsidR="00BA216B" w:rsidRDefault="00BA216B" w:rsidP="00614F98"/>
                          <w:p w14:paraId="61A1468A" w14:textId="77777777" w:rsidR="00BA216B" w:rsidRDefault="00BA216B" w:rsidP="00614F98"/>
                          <w:p w14:paraId="031BFD3E" w14:textId="77777777" w:rsidR="00BA216B" w:rsidRDefault="00BA216B" w:rsidP="00614F98"/>
                          <w:p w14:paraId="63CEF695" w14:textId="77777777" w:rsidR="00BA216B" w:rsidRDefault="00BA216B" w:rsidP="00614F98"/>
                          <w:p w14:paraId="15D6A1C7" w14:textId="77777777" w:rsidR="00BA216B" w:rsidRDefault="00BA216B" w:rsidP="00614F98"/>
                          <w:p w14:paraId="66090C22" w14:textId="77777777" w:rsidR="00BA216B" w:rsidRDefault="00BA216B" w:rsidP="00614F98"/>
                          <w:p w14:paraId="04236114" w14:textId="77777777" w:rsidR="00BA216B" w:rsidRDefault="00BA216B" w:rsidP="00614F98"/>
                          <w:p w14:paraId="5C4FDEE2" w14:textId="77777777" w:rsidR="00BA216B" w:rsidRDefault="00BA216B" w:rsidP="00614F98"/>
                          <w:p w14:paraId="7F265ACA" w14:textId="77777777" w:rsidR="00BA216B" w:rsidRDefault="00BA216B" w:rsidP="00614F98"/>
                          <w:p w14:paraId="7D75FDA7" w14:textId="77777777" w:rsidR="00BA216B" w:rsidRDefault="00BA216B" w:rsidP="00614F98"/>
                          <w:p w14:paraId="3290DCB1" w14:textId="77777777" w:rsidR="00BA216B" w:rsidRDefault="00BA216B" w:rsidP="00614F98"/>
                          <w:p w14:paraId="7A6F30DD" w14:textId="77777777" w:rsidR="00BA216B" w:rsidRDefault="00BA216B" w:rsidP="00614F98"/>
                          <w:p w14:paraId="16B281D4" w14:textId="77777777" w:rsidR="00BA216B" w:rsidRDefault="00BA216B" w:rsidP="00614F98"/>
                          <w:p w14:paraId="592B5916" w14:textId="77777777" w:rsidR="00BA216B" w:rsidRDefault="00BA216B" w:rsidP="00614F98"/>
                          <w:p w14:paraId="6F058E3C" w14:textId="77777777" w:rsidR="00BA216B" w:rsidRDefault="00BA216B" w:rsidP="00614F98"/>
                          <w:p w14:paraId="432E8D8E" w14:textId="77777777" w:rsidR="00BA216B" w:rsidRDefault="00BA216B" w:rsidP="00614F98"/>
                          <w:p w14:paraId="6BF960DE" w14:textId="77777777" w:rsidR="00BA216B" w:rsidRDefault="00BA216B" w:rsidP="00614F98"/>
                          <w:p w14:paraId="59060E25" w14:textId="77777777" w:rsidR="00BA216B" w:rsidRDefault="00BA216B" w:rsidP="00614F98"/>
                          <w:p w14:paraId="5859980D" w14:textId="77777777" w:rsidR="00BA216B" w:rsidRDefault="00BA216B" w:rsidP="00614F98"/>
                          <w:p w14:paraId="002B192C" w14:textId="77777777" w:rsidR="00BA216B" w:rsidRDefault="00BA216B" w:rsidP="00614F98"/>
                          <w:p w14:paraId="1071566C" w14:textId="77777777" w:rsidR="00BA216B" w:rsidRDefault="00BA216B" w:rsidP="00614F98"/>
                          <w:p w14:paraId="670D31DE" w14:textId="77777777" w:rsidR="00BA216B" w:rsidRDefault="00BA216B" w:rsidP="00614F98"/>
                          <w:p w14:paraId="003F088C" w14:textId="77777777" w:rsidR="00BA216B" w:rsidRDefault="00BA216B" w:rsidP="00614F98"/>
                          <w:p w14:paraId="0D3781F5" w14:textId="77777777" w:rsidR="00BA216B" w:rsidRDefault="00BA216B" w:rsidP="00614F98"/>
                          <w:p w14:paraId="25815618" w14:textId="77777777" w:rsidR="00BA216B" w:rsidRDefault="00BA216B" w:rsidP="00614F98"/>
                          <w:p w14:paraId="6DD0A083" w14:textId="77777777" w:rsidR="00BA216B" w:rsidRDefault="00BA216B" w:rsidP="00614F98"/>
                          <w:p w14:paraId="77AAAF52" w14:textId="77777777" w:rsidR="00BA216B" w:rsidRDefault="00BA216B" w:rsidP="00614F98"/>
                          <w:p w14:paraId="6A14CA68" w14:textId="77777777" w:rsidR="00BA216B" w:rsidRDefault="00BA216B" w:rsidP="00614F98"/>
                          <w:p w14:paraId="3AA5EE18" w14:textId="77777777" w:rsidR="00BA216B" w:rsidRDefault="00BA216B" w:rsidP="00614F98"/>
                          <w:p w14:paraId="0AABE14B" w14:textId="77777777" w:rsidR="00BA216B" w:rsidRDefault="00BA216B" w:rsidP="00614F98"/>
                          <w:p w14:paraId="7EEEB42A" w14:textId="77777777" w:rsidR="00BA216B" w:rsidRDefault="00BA216B" w:rsidP="00614F98"/>
                          <w:p w14:paraId="268298C2" w14:textId="77777777" w:rsidR="00BA216B" w:rsidRDefault="00BA216B" w:rsidP="00614F98"/>
                          <w:p w14:paraId="7B2B1AB9" w14:textId="77777777" w:rsidR="00BA216B" w:rsidRDefault="00BA216B" w:rsidP="00614F98"/>
                          <w:p w14:paraId="3FAD19A7" w14:textId="77777777" w:rsidR="00BA216B" w:rsidRDefault="00BA216B" w:rsidP="00614F98"/>
                          <w:p w14:paraId="6EBDEB9D" w14:textId="77777777" w:rsidR="00BA216B" w:rsidRDefault="00BA216B" w:rsidP="00614F98"/>
                          <w:p w14:paraId="0704DEF9" w14:textId="77777777" w:rsidR="00BA216B" w:rsidRDefault="00BA216B" w:rsidP="00614F98"/>
                          <w:p w14:paraId="60EAB086" w14:textId="77777777" w:rsidR="00BA216B" w:rsidRDefault="00BA216B" w:rsidP="00614F98"/>
                          <w:p w14:paraId="2682FC1E" w14:textId="77777777" w:rsidR="00BA216B" w:rsidRDefault="00BA216B" w:rsidP="00614F98"/>
                          <w:p w14:paraId="0A0ED2E8" w14:textId="77777777" w:rsidR="00BA216B" w:rsidRDefault="00BA216B" w:rsidP="00614F98"/>
                          <w:p w14:paraId="75BDD71C" w14:textId="77777777" w:rsidR="00BA216B" w:rsidRDefault="00BA216B" w:rsidP="00614F98"/>
                          <w:p w14:paraId="0EF23C4B" w14:textId="77777777" w:rsidR="00BA216B" w:rsidRDefault="00BA216B" w:rsidP="00614F98"/>
                          <w:p w14:paraId="7DFFCB1B" w14:textId="77777777" w:rsidR="00BA216B" w:rsidRDefault="00BA216B" w:rsidP="00614F98"/>
                          <w:p w14:paraId="591FBE0C" w14:textId="77777777" w:rsidR="00BA216B" w:rsidRDefault="00BA216B" w:rsidP="00614F98"/>
                          <w:p w14:paraId="31CABA49" w14:textId="77777777" w:rsidR="00BA216B" w:rsidRDefault="00BA216B" w:rsidP="00614F98"/>
                          <w:p w14:paraId="495959E3" w14:textId="77777777" w:rsidR="00BA216B" w:rsidRDefault="00BA216B" w:rsidP="00614F98"/>
                          <w:p w14:paraId="03DA2B5E" w14:textId="77777777" w:rsidR="00BA216B" w:rsidRDefault="00BA216B" w:rsidP="00614F98"/>
                          <w:p w14:paraId="63BE56B7" w14:textId="77777777" w:rsidR="00BA216B" w:rsidRDefault="00BA216B" w:rsidP="00614F98"/>
                          <w:p w14:paraId="181192B5" w14:textId="77777777" w:rsidR="00BA216B" w:rsidRDefault="00BA216B" w:rsidP="00614F98"/>
                          <w:p w14:paraId="7535F6A1" w14:textId="77777777" w:rsidR="00BA216B" w:rsidRDefault="00BA216B" w:rsidP="00614F98"/>
                          <w:p w14:paraId="32436644" w14:textId="77777777" w:rsidR="00BA216B" w:rsidRDefault="00BA216B" w:rsidP="00614F98"/>
                          <w:p w14:paraId="5EB70835" w14:textId="77777777" w:rsidR="00BA216B" w:rsidRDefault="00BA216B" w:rsidP="00614F98"/>
                          <w:p w14:paraId="2EC2BA5D" w14:textId="77777777" w:rsidR="00BA216B" w:rsidRDefault="00BA216B" w:rsidP="00614F98"/>
                          <w:p w14:paraId="7F7444D8" w14:textId="77777777" w:rsidR="00BA216B" w:rsidRDefault="00BA216B" w:rsidP="00614F98"/>
                          <w:p w14:paraId="2A82021D" w14:textId="77777777" w:rsidR="00BA216B" w:rsidRDefault="00BA216B" w:rsidP="00614F98"/>
                          <w:p w14:paraId="5897DEE3" w14:textId="77777777" w:rsidR="00BA216B" w:rsidRDefault="00BA216B" w:rsidP="00614F98"/>
                          <w:p w14:paraId="554E87D3" w14:textId="77777777" w:rsidR="00BA216B" w:rsidRDefault="00BA216B" w:rsidP="00614F98"/>
                          <w:p w14:paraId="40BD8FEE" w14:textId="77777777" w:rsidR="00BA216B" w:rsidRDefault="00BA216B" w:rsidP="00614F98"/>
                          <w:p w14:paraId="434774FA" w14:textId="77777777" w:rsidR="00BA216B" w:rsidRDefault="00BA216B" w:rsidP="00614F98"/>
                          <w:p w14:paraId="275F7AA8" w14:textId="77777777" w:rsidR="00BA216B" w:rsidRDefault="00BA216B" w:rsidP="00614F98"/>
                          <w:p w14:paraId="14F13EB9" w14:textId="77777777" w:rsidR="00BA216B" w:rsidRDefault="00BA216B" w:rsidP="00614F98"/>
                          <w:p w14:paraId="060001D2" w14:textId="77777777" w:rsidR="00BA216B" w:rsidRDefault="00BA216B" w:rsidP="00614F98"/>
                          <w:p w14:paraId="49529B1F" w14:textId="77777777" w:rsidR="00BA216B" w:rsidRDefault="00BA216B" w:rsidP="00614F98"/>
                          <w:p w14:paraId="0115D932" w14:textId="77777777" w:rsidR="00BA216B" w:rsidRDefault="00BA216B" w:rsidP="00614F98"/>
                          <w:p w14:paraId="3E39F9FA" w14:textId="77777777" w:rsidR="00BA216B" w:rsidRDefault="00BA216B" w:rsidP="00614F98"/>
                          <w:p w14:paraId="5137C91B" w14:textId="77777777" w:rsidR="00BA216B" w:rsidRDefault="00BA216B" w:rsidP="00614F98"/>
                          <w:p w14:paraId="642AFB94" w14:textId="77777777" w:rsidR="00BA216B" w:rsidRDefault="00BA216B" w:rsidP="00614F98"/>
                          <w:p w14:paraId="600256BF" w14:textId="77777777" w:rsidR="00BA216B" w:rsidRDefault="00BA216B" w:rsidP="00614F98"/>
                          <w:p w14:paraId="54C6D280" w14:textId="77777777" w:rsidR="00BA216B" w:rsidRDefault="00BA216B" w:rsidP="00614F98"/>
                          <w:p w14:paraId="6A864EAA" w14:textId="77777777" w:rsidR="00BA216B" w:rsidRDefault="00BA216B" w:rsidP="00614F98"/>
                          <w:p w14:paraId="3D84CB9D" w14:textId="77777777" w:rsidR="00BA216B" w:rsidRDefault="00BA216B" w:rsidP="00614F98"/>
                          <w:p w14:paraId="2A84298B" w14:textId="77777777" w:rsidR="00BA216B" w:rsidRDefault="00BA216B" w:rsidP="00614F98"/>
                          <w:p w14:paraId="2B3A755E" w14:textId="77777777" w:rsidR="00BA216B" w:rsidRDefault="00BA216B" w:rsidP="00614F98"/>
                          <w:p w14:paraId="7CB54FA4" w14:textId="77777777" w:rsidR="00BA216B" w:rsidRDefault="00BA216B" w:rsidP="00614F98"/>
                          <w:p w14:paraId="52BD4522" w14:textId="77777777" w:rsidR="00BA216B" w:rsidRDefault="00BA216B" w:rsidP="00614F98"/>
                          <w:p w14:paraId="4211FB40" w14:textId="77777777" w:rsidR="00BA216B" w:rsidRDefault="00BA216B" w:rsidP="00614F98"/>
                          <w:p w14:paraId="46E08E2E" w14:textId="77777777" w:rsidR="00BA216B" w:rsidRDefault="00BA216B" w:rsidP="00614F98"/>
                          <w:p w14:paraId="2FBB62F0" w14:textId="77777777" w:rsidR="00BA216B" w:rsidRDefault="00BA216B" w:rsidP="00614F98"/>
                          <w:p w14:paraId="42CF5E10" w14:textId="77777777" w:rsidR="00BA216B" w:rsidRDefault="00BA216B" w:rsidP="00614F98"/>
                          <w:p w14:paraId="28587397" w14:textId="77777777" w:rsidR="00BA216B" w:rsidRDefault="00BA216B" w:rsidP="00614F98"/>
                          <w:p w14:paraId="64573149" w14:textId="77777777" w:rsidR="00BA216B" w:rsidRDefault="00BA216B" w:rsidP="00614F98"/>
                          <w:p w14:paraId="000A97AA" w14:textId="77777777" w:rsidR="00BA216B" w:rsidRDefault="00BA216B" w:rsidP="00614F98"/>
                          <w:p w14:paraId="3168F594" w14:textId="77777777" w:rsidR="00BA216B" w:rsidRDefault="00BA216B" w:rsidP="00614F98"/>
                          <w:p w14:paraId="22A1F7AD" w14:textId="77777777" w:rsidR="00BA216B" w:rsidRDefault="00BA216B" w:rsidP="00614F98"/>
                          <w:p w14:paraId="3AA75ED8" w14:textId="77777777" w:rsidR="00BA216B" w:rsidRDefault="00BA216B" w:rsidP="00614F98"/>
                          <w:p w14:paraId="41EE6ABF" w14:textId="77777777" w:rsidR="00BA216B" w:rsidRDefault="00BA216B" w:rsidP="00614F98"/>
                          <w:p w14:paraId="7281F8E6" w14:textId="77777777" w:rsidR="00BA216B" w:rsidRDefault="00BA216B" w:rsidP="00614F98"/>
                          <w:p w14:paraId="7F3695BF" w14:textId="77777777" w:rsidR="00BA216B" w:rsidRDefault="00BA216B" w:rsidP="00614F98"/>
                          <w:p w14:paraId="6C1BCCE0" w14:textId="77777777" w:rsidR="00BA216B" w:rsidRDefault="00BA216B" w:rsidP="00614F98"/>
                          <w:p w14:paraId="018F9D66" w14:textId="77777777" w:rsidR="00BA216B" w:rsidRDefault="00BA216B" w:rsidP="00614F98"/>
                          <w:p w14:paraId="7D95F471" w14:textId="77777777" w:rsidR="00BA216B" w:rsidRDefault="00BA216B" w:rsidP="00614F98"/>
                          <w:p w14:paraId="7CCFA190" w14:textId="77777777" w:rsidR="00BA216B" w:rsidRDefault="00BA216B" w:rsidP="00614F98"/>
                          <w:p w14:paraId="4476091F" w14:textId="77777777" w:rsidR="00BA216B" w:rsidRDefault="00BA216B" w:rsidP="00614F98"/>
                          <w:p w14:paraId="7F48D52E" w14:textId="77777777" w:rsidR="00BA216B" w:rsidRDefault="00BA216B" w:rsidP="00614F98"/>
                          <w:p w14:paraId="28274DA2" w14:textId="77777777" w:rsidR="00BA216B" w:rsidRDefault="00BA216B" w:rsidP="00614F98"/>
                          <w:p w14:paraId="06DA0683" w14:textId="77777777" w:rsidR="00BA216B" w:rsidRDefault="00BA216B" w:rsidP="00614F98"/>
                          <w:p w14:paraId="75388E14" w14:textId="77777777" w:rsidR="00BA216B" w:rsidRDefault="00BA216B" w:rsidP="00614F98"/>
                          <w:p w14:paraId="15AF81D7" w14:textId="77777777" w:rsidR="00BA216B" w:rsidRDefault="00BA216B" w:rsidP="00614F98"/>
                          <w:p w14:paraId="0914D03A" w14:textId="77777777" w:rsidR="00BA216B" w:rsidRDefault="00BA216B" w:rsidP="00614F98"/>
                          <w:p w14:paraId="7E85009B" w14:textId="77777777" w:rsidR="00BA216B" w:rsidRDefault="00BA216B" w:rsidP="00614F98"/>
                          <w:p w14:paraId="4F753BB6" w14:textId="77777777" w:rsidR="00BA216B" w:rsidRDefault="00BA216B" w:rsidP="00614F98"/>
                          <w:p w14:paraId="5F808344" w14:textId="77777777" w:rsidR="00BA216B" w:rsidRDefault="00BA216B" w:rsidP="00614F98"/>
                          <w:p w14:paraId="6038B2D9" w14:textId="77777777" w:rsidR="00BA216B" w:rsidRDefault="00BA216B" w:rsidP="00614F98"/>
                          <w:p w14:paraId="7A32254A" w14:textId="77777777" w:rsidR="00BA216B" w:rsidRDefault="00BA216B" w:rsidP="00614F98"/>
                          <w:p w14:paraId="70CD8EC0" w14:textId="77777777" w:rsidR="00BA216B" w:rsidRDefault="00BA216B" w:rsidP="00614F98"/>
                          <w:p w14:paraId="18EA5A28" w14:textId="77777777" w:rsidR="00BA216B" w:rsidRDefault="00BA216B" w:rsidP="00614F98"/>
                          <w:p w14:paraId="7191747D" w14:textId="77777777" w:rsidR="00BA216B" w:rsidRDefault="00BA216B" w:rsidP="00614F98"/>
                          <w:p w14:paraId="742ED5F2" w14:textId="77777777" w:rsidR="00BA216B" w:rsidRDefault="00BA216B" w:rsidP="00614F98"/>
                          <w:p w14:paraId="43D28C8A" w14:textId="77777777" w:rsidR="00BA216B" w:rsidRDefault="00BA216B" w:rsidP="00614F98"/>
                          <w:p w14:paraId="7F666C0F" w14:textId="77777777" w:rsidR="00BA216B" w:rsidRDefault="00BA216B" w:rsidP="00614F98"/>
                          <w:p w14:paraId="174C8B2A" w14:textId="77777777" w:rsidR="00BA216B" w:rsidRDefault="00BA216B" w:rsidP="00614F98"/>
                          <w:p w14:paraId="6E838CB7" w14:textId="77777777" w:rsidR="00BA216B" w:rsidRDefault="00BA216B" w:rsidP="00614F98"/>
                          <w:p w14:paraId="47BA4D1A" w14:textId="77777777" w:rsidR="00BA216B" w:rsidRDefault="00BA216B" w:rsidP="00614F98"/>
                          <w:p w14:paraId="512CCBC4" w14:textId="77777777" w:rsidR="00BA216B" w:rsidRDefault="00BA216B" w:rsidP="00614F98"/>
                          <w:p w14:paraId="3E91F891" w14:textId="77777777" w:rsidR="00BA216B" w:rsidRDefault="00BA216B" w:rsidP="00614F98"/>
                          <w:p w14:paraId="00F9AEC4" w14:textId="77777777" w:rsidR="00BA216B" w:rsidRDefault="00BA216B" w:rsidP="00614F98"/>
                          <w:p w14:paraId="05B251C0" w14:textId="77777777" w:rsidR="00BA216B" w:rsidRDefault="00BA216B" w:rsidP="00614F98"/>
                          <w:p w14:paraId="24F6DD3D" w14:textId="77777777" w:rsidR="00BA216B" w:rsidRDefault="00BA216B" w:rsidP="00614F98"/>
                          <w:p w14:paraId="2D922BC2" w14:textId="77777777" w:rsidR="00BA216B" w:rsidRDefault="00BA216B" w:rsidP="00614F98"/>
                          <w:p w14:paraId="5BA58DAD" w14:textId="77777777" w:rsidR="00BA216B" w:rsidRDefault="00BA216B" w:rsidP="00614F98"/>
                          <w:p w14:paraId="79390005" w14:textId="77777777" w:rsidR="00BA216B" w:rsidRDefault="00BA216B" w:rsidP="00614F98"/>
                          <w:p w14:paraId="1AC2C3FE" w14:textId="77777777" w:rsidR="00BA216B" w:rsidRDefault="00BA216B" w:rsidP="00614F98"/>
                          <w:p w14:paraId="3CE5AAA2" w14:textId="77777777" w:rsidR="00BA216B" w:rsidRDefault="00BA216B" w:rsidP="00614F98"/>
                          <w:p w14:paraId="51CFEE01" w14:textId="77777777" w:rsidR="00BA216B" w:rsidRDefault="00BA216B" w:rsidP="00614F98"/>
                          <w:p w14:paraId="30EA7E72" w14:textId="77777777" w:rsidR="00BA216B" w:rsidRDefault="00BA216B" w:rsidP="00614F98"/>
                          <w:p w14:paraId="2F01AC57" w14:textId="77777777" w:rsidR="00BA216B" w:rsidRDefault="00BA216B" w:rsidP="00614F98"/>
                          <w:p w14:paraId="6E3D3FAC" w14:textId="77777777" w:rsidR="00BA216B" w:rsidRDefault="00BA216B" w:rsidP="00614F98"/>
                          <w:p w14:paraId="3EC0A0EC" w14:textId="77777777" w:rsidR="00BA216B" w:rsidRDefault="00BA216B" w:rsidP="00614F98"/>
                          <w:p w14:paraId="7EEA45E3" w14:textId="77777777" w:rsidR="00BA216B" w:rsidRDefault="00BA216B" w:rsidP="00614F98"/>
                          <w:p w14:paraId="7C881297" w14:textId="77777777" w:rsidR="00BA216B" w:rsidRDefault="00BA216B" w:rsidP="00614F98"/>
                          <w:p w14:paraId="0B3E3840" w14:textId="77777777" w:rsidR="00BA216B" w:rsidRDefault="00BA216B" w:rsidP="00614F98"/>
                          <w:p w14:paraId="6D00996F" w14:textId="77777777" w:rsidR="00BA216B" w:rsidRDefault="00BA216B" w:rsidP="00614F98"/>
                          <w:p w14:paraId="4B0B1B47" w14:textId="77777777" w:rsidR="00BA216B" w:rsidRDefault="00BA216B" w:rsidP="00614F98"/>
                          <w:p w14:paraId="042258A0" w14:textId="77777777" w:rsidR="00BA216B" w:rsidRDefault="00BA216B" w:rsidP="00614F98"/>
                          <w:p w14:paraId="34AE9FD5" w14:textId="77777777" w:rsidR="00BA216B" w:rsidRDefault="00BA216B" w:rsidP="00614F98"/>
                          <w:p w14:paraId="2A368094" w14:textId="77777777" w:rsidR="00BA216B" w:rsidRDefault="00BA216B" w:rsidP="00614F98"/>
                          <w:p w14:paraId="07EF6B36" w14:textId="77777777" w:rsidR="00BA216B" w:rsidRDefault="00BA216B" w:rsidP="00614F98"/>
                          <w:p w14:paraId="06F0A800" w14:textId="77777777" w:rsidR="00BA216B" w:rsidRDefault="00BA216B" w:rsidP="00614F98"/>
                          <w:p w14:paraId="5969B003" w14:textId="77777777" w:rsidR="00BA216B" w:rsidRDefault="00BA216B" w:rsidP="00614F98"/>
                          <w:p w14:paraId="46923CC7" w14:textId="77777777" w:rsidR="00BA216B" w:rsidRDefault="00BA216B" w:rsidP="00614F98"/>
                          <w:p w14:paraId="73328863" w14:textId="77777777" w:rsidR="00BA216B" w:rsidRDefault="00BA216B" w:rsidP="00614F98"/>
                          <w:p w14:paraId="74A745F5" w14:textId="77777777" w:rsidR="00BA216B" w:rsidRDefault="00BA216B" w:rsidP="00614F98"/>
                          <w:p w14:paraId="5033BBEB" w14:textId="77777777" w:rsidR="00BA216B" w:rsidRDefault="00BA216B" w:rsidP="00614F98"/>
                          <w:p w14:paraId="6BBD0035" w14:textId="77777777" w:rsidR="00BA216B" w:rsidRDefault="00BA216B" w:rsidP="00614F98"/>
                          <w:p w14:paraId="4CBDE94A" w14:textId="77777777" w:rsidR="00BA216B" w:rsidRDefault="00BA216B" w:rsidP="00614F98"/>
                          <w:p w14:paraId="2CAB956C" w14:textId="77777777" w:rsidR="00BA216B" w:rsidRDefault="00BA216B" w:rsidP="00614F98"/>
                          <w:p w14:paraId="4D902C65" w14:textId="77777777" w:rsidR="00BA216B" w:rsidRDefault="00BA216B" w:rsidP="00614F98"/>
                          <w:p w14:paraId="2F040891" w14:textId="77777777" w:rsidR="00BA216B" w:rsidRDefault="00BA216B" w:rsidP="00614F98"/>
                          <w:p w14:paraId="48C96F67" w14:textId="77777777" w:rsidR="00BA216B" w:rsidRDefault="00BA216B" w:rsidP="00614F98"/>
                          <w:p w14:paraId="72C39C41" w14:textId="77777777" w:rsidR="00BA216B" w:rsidRDefault="00BA216B" w:rsidP="00614F98"/>
                          <w:p w14:paraId="554E61A6" w14:textId="77777777" w:rsidR="00BA216B" w:rsidRDefault="00BA216B" w:rsidP="00614F98"/>
                          <w:p w14:paraId="3B04F6D8" w14:textId="77777777" w:rsidR="00BA216B" w:rsidRDefault="00BA216B" w:rsidP="00614F98"/>
                          <w:p w14:paraId="487E98A1" w14:textId="77777777" w:rsidR="00BA216B" w:rsidRDefault="00BA216B" w:rsidP="00614F98"/>
                          <w:p w14:paraId="3BB2425D" w14:textId="77777777" w:rsidR="00BA216B" w:rsidRDefault="00BA216B" w:rsidP="00614F98"/>
                          <w:p w14:paraId="40A8B683" w14:textId="77777777" w:rsidR="00BA216B" w:rsidRDefault="00BA216B" w:rsidP="00614F98"/>
                          <w:p w14:paraId="236E996E" w14:textId="77777777" w:rsidR="00BA216B" w:rsidRDefault="00BA216B" w:rsidP="00614F98"/>
                          <w:p w14:paraId="6500E2A1" w14:textId="77777777" w:rsidR="00BA216B" w:rsidRDefault="00BA216B" w:rsidP="00614F98"/>
                          <w:p w14:paraId="6E033A3D" w14:textId="77777777" w:rsidR="00BA216B" w:rsidRDefault="00BA216B" w:rsidP="00614F98"/>
                          <w:p w14:paraId="0CDE2AC1" w14:textId="77777777" w:rsidR="00BA216B" w:rsidRDefault="00BA216B" w:rsidP="00614F98"/>
                          <w:p w14:paraId="421AD381" w14:textId="77777777" w:rsidR="00BA216B" w:rsidRDefault="00BA216B" w:rsidP="00614F98"/>
                          <w:p w14:paraId="1A30C7D8" w14:textId="77777777" w:rsidR="00BA216B" w:rsidRDefault="00BA216B" w:rsidP="00614F98"/>
                          <w:p w14:paraId="5C6F63FD" w14:textId="77777777" w:rsidR="00BA216B" w:rsidRDefault="00BA216B" w:rsidP="00614F98"/>
                          <w:p w14:paraId="385BB56E" w14:textId="77777777" w:rsidR="00BA216B" w:rsidRDefault="00BA216B" w:rsidP="00614F98"/>
                          <w:p w14:paraId="314C129B" w14:textId="77777777" w:rsidR="00BA216B" w:rsidRDefault="00BA216B" w:rsidP="00614F98"/>
                          <w:p w14:paraId="4E728F63" w14:textId="77777777" w:rsidR="00BA216B" w:rsidRDefault="00BA216B" w:rsidP="00614F98"/>
                          <w:p w14:paraId="1BF3A2F5" w14:textId="77777777" w:rsidR="00BA216B" w:rsidRDefault="00BA216B" w:rsidP="00614F98"/>
                          <w:p w14:paraId="6CBF4A3F" w14:textId="77777777" w:rsidR="00BA216B" w:rsidRDefault="00BA216B" w:rsidP="00614F98"/>
                          <w:p w14:paraId="01904A67" w14:textId="77777777" w:rsidR="00BA216B" w:rsidRDefault="00BA216B" w:rsidP="00614F98"/>
                          <w:p w14:paraId="1782FA1B" w14:textId="77777777" w:rsidR="00BA216B" w:rsidRDefault="00BA216B" w:rsidP="00614F98"/>
                          <w:p w14:paraId="16C1A97D" w14:textId="77777777" w:rsidR="00BA216B" w:rsidRDefault="00BA216B" w:rsidP="00614F98"/>
                          <w:p w14:paraId="1E8FF0EC" w14:textId="77777777" w:rsidR="00BA216B" w:rsidRDefault="00BA216B" w:rsidP="00614F98"/>
                          <w:p w14:paraId="131A5B07" w14:textId="77777777" w:rsidR="00BA216B" w:rsidRDefault="00BA216B" w:rsidP="00614F98"/>
                          <w:p w14:paraId="7522C9BC" w14:textId="77777777" w:rsidR="00BA216B" w:rsidRDefault="00BA216B" w:rsidP="00614F98"/>
                          <w:p w14:paraId="52A21D9B" w14:textId="77777777" w:rsidR="00BA216B" w:rsidRDefault="00BA216B" w:rsidP="00614F98"/>
                          <w:p w14:paraId="30569F8C" w14:textId="77777777" w:rsidR="00BA216B" w:rsidRDefault="00BA216B" w:rsidP="00614F98"/>
                          <w:p w14:paraId="06338858" w14:textId="77777777" w:rsidR="00BA216B" w:rsidRDefault="00BA216B" w:rsidP="00614F98"/>
                          <w:p w14:paraId="02023A37" w14:textId="77777777" w:rsidR="00BA216B" w:rsidRDefault="00BA216B" w:rsidP="00614F98"/>
                          <w:p w14:paraId="2A8003D5" w14:textId="77777777" w:rsidR="00BA216B" w:rsidRDefault="00BA216B" w:rsidP="00614F98"/>
                          <w:p w14:paraId="0C1FD089" w14:textId="77777777" w:rsidR="00BA216B" w:rsidRDefault="00BA216B" w:rsidP="00614F98"/>
                          <w:p w14:paraId="3B8FCD32" w14:textId="77777777" w:rsidR="00BA216B" w:rsidRDefault="00BA216B" w:rsidP="00614F98"/>
                          <w:p w14:paraId="16BFBE33" w14:textId="77777777" w:rsidR="00BA216B" w:rsidRDefault="00BA216B" w:rsidP="00614F98"/>
                          <w:p w14:paraId="54F0657F" w14:textId="77777777" w:rsidR="00BA216B" w:rsidRDefault="00BA216B" w:rsidP="00614F98"/>
                          <w:p w14:paraId="2572911B" w14:textId="77777777" w:rsidR="00BA216B" w:rsidRDefault="00BA216B" w:rsidP="00614F98"/>
                          <w:p w14:paraId="373575BA" w14:textId="77777777" w:rsidR="00BA216B" w:rsidRDefault="00BA216B" w:rsidP="00614F98"/>
                          <w:p w14:paraId="18F22DE6" w14:textId="77777777" w:rsidR="00BA216B" w:rsidRDefault="00BA216B" w:rsidP="00614F98"/>
                          <w:p w14:paraId="1DD7956B" w14:textId="77777777" w:rsidR="00BA216B" w:rsidRDefault="00BA216B" w:rsidP="00614F98"/>
                          <w:p w14:paraId="728BDA92" w14:textId="77777777" w:rsidR="00BA216B" w:rsidRDefault="00BA216B" w:rsidP="00614F98"/>
                          <w:p w14:paraId="7A4D15C9" w14:textId="77777777" w:rsidR="00BA216B" w:rsidRDefault="00BA216B" w:rsidP="00614F98"/>
                          <w:p w14:paraId="7A49BEDF" w14:textId="77777777" w:rsidR="00BA216B" w:rsidRDefault="00BA216B" w:rsidP="00614F98"/>
                          <w:p w14:paraId="7A2C5EC7" w14:textId="77777777" w:rsidR="00BA216B" w:rsidRDefault="00BA216B" w:rsidP="00614F98"/>
                          <w:p w14:paraId="133CFC8B" w14:textId="77777777" w:rsidR="00BA216B" w:rsidRDefault="00BA216B" w:rsidP="00614F98"/>
                          <w:p w14:paraId="25B12AE7" w14:textId="77777777" w:rsidR="00BA216B" w:rsidRDefault="00BA216B" w:rsidP="00614F98"/>
                          <w:p w14:paraId="18C7A18F" w14:textId="77777777" w:rsidR="00BA216B" w:rsidRDefault="00BA216B" w:rsidP="00614F98"/>
                          <w:p w14:paraId="3D8DA2EC" w14:textId="77777777" w:rsidR="00BA216B" w:rsidRDefault="00BA216B" w:rsidP="00614F98"/>
                          <w:p w14:paraId="7DB00582" w14:textId="77777777" w:rsidR="00BA216B" w:rsidRDefault="00BA216B" w:rsidP="00614F98"/>
                          <w:p w14:paraId="64D03AE5" w14:textId="77777777" w:rsidR="00BA216B" w:rsidRDefault="00BA216B" w:rsidP="00614F98"/>
                          <w:p w14:paraId="237047F9" w14:textId="77777777" w:rsidR="00BA216B" w:rsidRDefault="00BA216B" w:rsidP="00614F98"/>
                          <w:p w14:paraId="2585DAB3" w14:textId="77777777" w:rsidR="00BA216B" w:rsidRDefault="00BA216B" w:rsidP="00614F98"/>
                          <w:p w14:paraId="1B23C432" w14:textId="77777777" w:rsidR="00BA216B" w:rsidRDefault="00BA216B" w:rsidP="00614F98"/>
                          <w:p w14:paraId="462A6A5C" w14:textId="77777777" w:rsidR="00BA216B" w:rsidRDefault="00BA216B" w:rsidP="00614F98"/>
                          <w:p w14:paraId="643F2E1A" w14:textId="77777777" w:rsidR="00BA216B" w:rsidRDefault="00BA216B" w:rsidP="00614F98"/>
                          <w:p w14:paraId="66D87DC0" w14:textId="77777777" w:rsidR="00BA216B" w:rsidRDefault="00BA216B" w:rsidP="00614F98"/>
                          <w:p w14:paraId="1A5D1495" w14:textId="77777777" w:rsidR="00BA216B" w:rsidRDefault="00BA216B" w:rsidP="00614F98"/>
                          <w:p w14:paraId="7FEB45D5" w14:textId="77777777" w:rsidR="00BA216B" w:rsidRDefault="00BA216B" w:rsidP="00614F98"/>
                          <w:p w14:paraId="7FE2F4EF" w14:textId="77777777" w:rsidR="00BA216B" w:rsidRDefault="00BA216B" w:rsidP="00614F98"/>
                          <w:p w14:paraId="40DB7F11" w14:textId="77777777" w:rsidR="00BA216B" w:rsidRDefault="00BA216B" w:rsidP="00614F98"/>
                          <w:p w14:paraId="3FA68DF6" w14:textId="77777777" w:rsidR="00BA216B" w:rsidRDefault="00BA216B" w:rsidP="00614F98"/>
                          <w:p w14:paraId="73A0E796" w14:textId="77777777" w:rsidR="00BA216B" w:rsidRDefault="00BA216B" w:rsidP="00614F98"/>
                          <w:p w14:paraId="7EE161CB" w14:textId="77777777" w:rsidR="00BA216B" w:rsidRDefault="00BA216B" w:rsidP="00614F98"/>
                          <w:p w14:paraId="2771B623" w14:textId="77777777" w:rsidR="00BA216B" w:rsidRDefault="00BA216B" w:rsidP="00614F98"/>
                          <w:p w14:paraId="50652D43" w14:textId="77777777" w:rsidR="00BA216B" w:rsidRDefault="00BA216B" w:rsidP="00614F98"/>
                          <w:p w14:paraId="5486474B" w14:textId="77777777" w:rsidR="00BA216B" w:rsidRDefault="00BA216B" w:rsidP="00614F98"/>
                          <w:p w14:paraId="3E69EDED" w14:textId="77777777" w:rsidR="00BA216B" w:rsidRDefault="00BA216B" w:rsidP="00614F98"/>
                          <w:p w14:paraId="00D9633C" w14:textId="77777777" w:rsidR="00BA216B" w:rsidRDefault="00BA216B" w:rsidP="00614F98"/>
                          <w:p w14:paraId="2EC0A8E0" w14:textId="77777777" w:rsidR="00BA216B" w:rsidRDefault="00BA216B" w:rsidP="00614F98"/>
                          <w:p w14:paraId="301B5612" w14:textId="77777777" w:rsidR="00BA216B" w:rsidRDefault="00BA216B" w:rsidP="00614F98"/>
                          <w:p w14:paraId="23C1B477" w14:textId="77777777" w:rsidR="00BA216B" w:rsidRDefault="00BA216B" w:rsidP="00614F98"/>
                          <w:p w14:paraId="5934F2BD" w14:textId="77777777" w:rsidR="00BA216B" w:rsidRDefault="00BA216B" w:rsidP="00614F98"/>
                          <w:p w14:paraId="5F511303" w14:textId="77777777" w:rsidR="00BA216B" w:rsidRDefault="00BA216B" w:rsidP="00614F98"/>
                          <w:p w14:paraId="44535439" w14:textId="77777777" w:rsidR="00BA216B" w:rsidRDefault="00BA216B" w:rsidP="00614F98"/>
                          <w:p w14:paraId="4BD2EB65" w14:textId="77777777" w:rsidR="00BA216B" w:rsidRDefault="00BA216B" w:rsidP="00614F98"/>
                          <w:p w14:paraId="759D4F9D" w14:textId="77777777" w:rsidR="00BA216B" w:rsidRDefault="00BA216B" w:rsidP="00614F98"/>
                          <w:p w14:paraId="2F0436A4" w14:textId="77777777" w:rsidR="00BA216B" w:rsidRDefault="00BA216B" w:rsidP="00614F98"/>
                          <w:p w14:paraId="4FB10E1D" w14:textId="77777777" w:rsidR="00BA216B" w:rsidRDefault="00BA216B" w:rsidP="00614F98"/>
                          <w:p w14:paraId="567754E3" w14:textId="77777777" w:rsidR="00BA216B" w:rsidRDefault="00BA216B" w:rsidP="00614F98"/>
                          <w:p w14:paraId="3B0066F3" w14:textId="77777777" w:rsidR="00BA216B" w:rsidRDefault="00BA216B" w:rsidP="00614F98"/>
                          <w:p w14:paraId="197A53FE" w14:textId="77777777" w:rsidR="00BA216B" w:rsidRDefault="00BA216B" w:rsidP="00614F98"/>
                          <w:p w14:paraId="04F4F757" w14:textId="77777777" w:rsidR="00BA216B" w:rsidRDefault="00BA216B" w:rsidP="00614F98"/>
                          <w:p w14:paraId="44C183B2" w14:textId="77777777" w:rsidR="00BA216B" w:rsidRDefault="00BA216B" w:rsidP="00614F98"/>
                          <w:p w14:paraId="4EE61B41" w14:textId="77777777" w:rsidR="00BA216B" w:rsidRDefault="00BA216B" w:rsidP="00614F98"/>
                          <w:p w14:paraId="6CB0736A" w14:textId="77777777" w:rsidR="00BA216B" w:rsidRDefault="00BA216B" w:rsidP="00614F98"/>
                          <w:p w14:paraId="48488B70" w14:textId="77777777" w:rsidR="00BA216B" w:rsidRDefault="00BA216B" w:rsidP="00614F98"/>
                          <w:p w14:paraId="221A311D" w14:textId="77777777" w:rsidR="00BA216B" w:rsidRDefault="00BA216B" w:rsidP="00614F98"/>
                          <w:p w14:paraId="61DAEED0" w14:textId="77777777" w:rsidR="00BA216B" w:rsidRDefault="00BA216B" w:rsidP="00614F98"/>
                          <w:p w14:paraId="27089421" w14:textId="77777777" w:rsidR="00BA216B" w:rsidRDefault="00BA216B" w:rsidP="00614F98"/>
                          <w:p w14:paraId="0F27856A" w14:textId="77777777" w:rsidR="00BA216B" w:rsidRDefault="00BA216B" w:rsidP="00614F98"/>
                          <w:p w14:paraId="7A35FBA9" w14:textId="77777777" w:rsidR="00BA216B" w:rsidRDefault="00BA216B" w:rsidP="00614F98"/>
                          <w:p w14:paraId="04047F87" w14:textId="77777777" w:rsidR="00BA216B" w:rsidRDefault="00BA216B" w:rsidP="00614F98"/>
                          <w:p w14:paraId="3B9D1EB5" w14:textId="77777777" w:rsidR="00BA216B" w:rsidRDefault="00BA216B" w:rsidP="00614F98"/>
                          <w:p w14:paraId="15AFD63B" w14:textId="77777777" w:rsidR="00BA216B" w:rsidRDefault="00BA216B" w:rsidP="00614F98"/>
                          <w:p w14:paraId="15BA4C0F" w14:textId="77777777" w:rsidR="00BA216B" w:rsidRDefault="00BA216B" w:rsidP="00614F98"/>
                          <w:p w14:paraId="27049EE3" w14:textId="77777777" w:rsidR="00BA216B" w:rsidRDefault="00BA216B" w:rsidP="00614F98"/>
                          <w:p w14:paraId="77503038" w14:textId="77777777" w:rsidR="00BA216B" w:rsidRDefault="00BA216B" w:rsidP="00614F98"/>
                          <w:p w14:paraId="5A56D8AA" w14:textId="77777777" w:rsidR="00BA216B" w:rsidRDefault="00BA216B" w:rsidP="00614F98"/>
                          <w:p w14:paraId="50C2E991" w14:textId="77777777" w:rsidR="00BA216B" w:rsidRDefault="00BA216B" w:rsidP="00614F98"/>
                          <w:p w14:paraId="60874A86" w14:textId="77777777" w:rsidR="00BA216B" w:rsidRDefault="00BA216B" w:rsidP="00614F98"/>
                          <w:p w14:paraId="4142D145" w14:textId="77777777" w:rsidR="00BA216B" w:rsidRDefault="00BA216B" w:rsidP="00614F98"/>
                          <w:p w14:paraId="3B630EB2" w14:textId="77777777" w:rsidR="00BA216B" w:rsidRDefault="00BA216B" w:rsidP="00614F98"/>
                          <w:p w14:paraId="62379934" w14:textId="77777777" w:rsidR="00BA216B" w:rsidRDefault="00BA216B" w:rsidP="00614F98"/>
                          <w:p w14:paraId="09FD583B" w14:textId="77777777" w:rsidR="00BA216B" w:rsidRDefault="00BA216B" w:rsidP="00614F98"/>
                          <w:p w14:paraId="572E77F8" w14:textId="77777777" w:rsidR="00BA216B" w:rsidRDefault="00BA216B" w:rsidP="00614F98"/>
                          <w:p w14:paraId="2CBD4933" w14:textId="77777777" w:rsidR="00BA216B" w:rsidRDefault="00BA216B" w:rsidP="00614F98"/>
                          <w:p w14:paraId="74ADF6C7" w14:textId="77777777" w:rsidR="00BA216B" w:rsidRDefault="00BA216B" w:rsidP="00614F98"/>
                          <w:p w14:paraId="50E1148C" w14:textId="77777777" w:rsidR="00BA216B" w:rsidRDefault="00BA216B" w:rsidP="00614F98"/>
                          <w:p w14:paraId="65DE1A32" w14:textId="77777777" w:rsidR="00BA216B" w:rsidRDefault="00BA216B" w:rsidP="00614F98"/>
                          <w:p w14:paraId="149FDA1E" w14:textId="77777777" w:rsidR="00BA216B" w:rsidRDefault="00BA216B" w:rsidP="00614F98"/>
                          <w:p w14:paraId="537F5E3B" w14:textId="77777777" w:rsidR="00BA216B" w:rsidRDefault="00BA216B" w:rsidP="00614F98"/>
                          <w:p w14:paraId="584ED327" w14:textId="77777777" w:rsidR="00BA216B" w:rsidRDefault="00BA216B" w:rsidP="00614F98"/>
                          <w:p w14:paraId="63075136" w14:textId="77777777" w:rsidR="00BA216B" w:rsidRDefault="00BA216B" w:rsidP="00614F98"/>
                          <w:p w14:paraId="2AC380DA" w14:textId="77777777" w:rsidR="00BA216B" w:rsidRDefault="00BA216B" w:rsidP="00614F98"/>
                          <w:p w14:paraId="2932E4D1" w14:textId="77777777" w:rsidR="00BA216B" w:rsidRDefault="00BA216B" w:rsidP="00614F98"/>
                          <w:p w14:paraId="2080F38E" w14:textId="77777777" w:rsidR="00BA216B" w:rsidRDefault="00BA216B" w:rsidP="00614F98"/>
                          <w:p w14:paraId="0E0C48F5" w14:textId="77777777" w:rsidR="00BA216B" w:rsidRDefault="00BA216B" w:rsidP="00614F98"/>
                          <w:p w14:paraId="0857A597" w14:textId="77777777" w:rsidR="00BA216B" w:rsidRDefault="00BA216B" w:rsidP="00614F98"/>
                          <w:p w14:paraId="25784961" w14:textId="77777777" w:rsidR="00BA216B" w:rsidRDefault="00BA216B" w:rsidP="00614F98"/>
                          <w:p w14:paraId="12A3D892" w14:textId="77777777" w:rsidR="00BA216B" w:rsidRDefault="00BA216B" w:rsidP="00614F98"/>
                          <w:p w14:paraId="32B813B6" w14:textId="77777777" w:rsidR="00BA216B" w:rsidRDefault="00BA216B" w:rsidP="00614F98"/>
                          <w:p w14:paraId="5AD8E935" w14:textId="77777777" w:rsidR="00BA216B" w:rsidRDefault="00BA216B" w:rsidP="00614F98"/>
                          <w:p w14:paraId="4E778A04" w14:textId="77777777" w:rsidR="00BA216B" w:rsidRDefault="00BA216B" w:rsidP="00614F98"/>
                          <w:p w14:paraId="5AF6ADA4" w14:textId="77777777" w:rsidR="00BA216B" w:rsidRDefault="00BA216B" w:rsidP="00614F98"/>
                          <w:p w14:paraId="447065E3" w14:textId="77777777" w:rsidR="00BA216B" w:rsidRDefault="00BA216B" w:rsidP="00614F98"/>
                          <w:p w14:paraId="2701923A" w14:textId="77777777" w:rsidR="00BA216B" w:rsidRDefault="00BA216B" w:rsidP="00614F98"/>
                          <w:p w14:paraId="02538FF8" w14:textId="77777777" w:rsidR="00BA216B" w:rsidRDefault="00BA216B" w:rsidP="00614F98"/>
                          <w:p w14:paraId="5AC6C8DA" w14:textId="77777777" w:rsidR="00BA216B" w:rsidRDefault="00BA216B" w:rsidP="00614F98"/>
                          <w:p w14:paraId="17143009" w14:textId="77777777" w:rsidR="00BA216B" w:rsidRDefault="00BA216B" w:rsidP="00614F98"/>
                          <w:p w14:paraId="7C8395C5" w14:textId="77777777" w:rsidR="00BA216B" w:rsidRDefault="00BA216B" w:rsidP="00614F98"/>
                          <w:p w14:paraId="5F1591DD" w14:textId="77777777" w:rsidR="00BA216B" w:rsidRDefault="00BA216B" w:rsidP="00614F98"/>
                          <w:p w14:paraId="5989A952" w14:textId="77777777" w:rsidR="00BA216B" w:rsidRDefault="00BA216B" w:rsidP="00614F98"/>
                          <w:p w14:paraId="1131870F" w14:textId="77777777" w:rsidR="00BA216B" w:rsidRDefault="00BA216B" w:rsidP="00614F98"/>
                          <w:p w14:paraId="3416FCE1" w14:textId="77777777" w:rsidR="00BA216B" w:rsidRDefault="00BA216B" w:rsidP="00614F98"/>
                          <w:p w14:paraId="70F00094" w14:textId="77777777" w:rsidR="00BA216B" w:rsidRDefault="00BA216B" w:rsidP="00614F98"/>
                          <w:p w14:paraId="42531A7D" w14:textId="77777777" w:rsidR="00BA216B" w:rsidRDefault="00BA216B" w:rsidP="00614F98"/>
                          <w:p w14:paraId="092BF678" w14:textId="77777777" w:rsidR="00BA216B" w:rsidRDefault="00BA216B" w:rsidP="00614F98"/>
                          <w:p w14:paraId="769B10E3" w14:textId="77777777" w:rsidR="00BA216B" w:rsidRDefault="00BA216B" w:rsidP="00614F98"/>
                          <w:p w14:paraId="35E3D69E" w14:textId="77777777" w:rsidR="00BA216B" w:rsidRDefault="00BA216B" w:rsidP="00614F98"/>
                          <w:p w14:paraId="00AD3282" w14:textId="77777777" w:rsidR="00BA216B" w:rsidRDefault="00BA216B" w:rsidP="00614F98"/>
                          <w:p w14:paraId="0F77672B" w14:textId="77777777" w:rsidR="00BA216B" w:rsidRDefault="00BA216B" w:rsidP="00614F98"/>
                          <w:p w14:paraId="72BD8A1A" w14:textId="77777777" w:rsidR="00BA216B" w:rsidRDefault="00BA216B" w:rsidP="00614F98"/>
                          <w:p w14:paraId="6C67F699" w14:textId="77777777" w:rsidR="00BA216B" w:rsidRDefault="00BA216B" w:rsidP="00614F98"/>
                          <w:p w14:paraId="6B6C4A6F" w14:textId="77777777" w:rsidR="00BA216B" w:rsidRDefault="00BA216B" w:rsidP="00614F98"/>
                          <w:p w14:paraId="34707218" w14:textId="77777777" w:rsidR="00BA216B" w:rsidRDefault="00BA216B" w:rsidP="00614F98"/>
                          <w:p w14:paraId="58D5E09A" w14:textId="77777777" w:rsidR="00BA216B" w:rsidRDefault="00BA216B" w:rsidP="00614F98"/>
                          <w:p w14:paraId="201664A4" w14:textId="77777777" w:rsidR="00BA216B" w:rsidRDefault="00BA216B" w:rsidP="00614F98"/>
                          <w:p w14:paraId="161FA240" w14:textId="77777777" w:rsidR="00BA216B" w:rsidRDefault="00BA216B" w:rsidP="00614F98"/>
                          <w:p w14:paraId="56A02D57" w14:textId="77777777" w:rsidR="00BA216B" w:rsidRDefault="00BA216B" w:rsidP="00614F98"/>
                          <w:p w14:paraId="59F8565E" w14:textId="77777777" w:rsidR="00BA216B" w:rsidRDefault="00BA216B" w:rsidP="00614F98"/>
                          <w:p w14:paraId="27164657" w14:textId="77777777" w:rsidR="00BA216B" w:rsidRDefault="00BA216B" w:rsidP="00614F98"/>
                          <w:p w14:paraId="1C954A8E" w14:textId="77777777" w:rsidR="00BA216B" w:rsidRDefault="00BA216B" w:rsidP="00614F98"/>
                          <w:p w14:paraId="2659DFFC" w14:textId="77777777" w:rsidR="00BA216B" w:rsidRDefault="00BA216B" w:rsidP="00614F98"/>
                          <w:p w14:paraId="60F29B70" w14:textId="77777777" w:rsidR="00BA216B" w:rsidRDefault="00BA216B" w:rsidP="00614F98"/>
                          <w:p w14:paraId="5642102C" w14:textId="77777777" w:rsidR="00BA216B" w:rsidRDefault="00BA216B" w:rsidP="00614F98"/>
                          <w:p w14:paraId="3F7344D2" w14:textId="77777777" w:rsidR="00BA216B" w:rsidRDefault="00BA216B" w:rsidP="00614F98"/>
                          <w:p w14:paraId="44240827" w14:textId="77777777" w:rsidR="00BA216B" w:rsidRDefault="00BA216B" w:rsidP="00614F98"/>
                          <w:p w14:paraId="35598E2B" w14:textId="77777777" w:rsidR="00BA216B" w:rsidRDefault="00BA216B" w:rsidP="00614F98"/>
                          <w:p w14:paraId="47AFE4D5" w14:textId="77777777" w:rsidR="00BA216B" w:rsidRDefault="00BA216B" w:rsidP="00614F98"/>
                          <w:p w14:paraId="41EA97B8" w14:textId="77777777" w:rsidR="00BA216B" w:rsidRDefault="00BA216B" w:rsidP="00614F98"/>
                          <w:p w14:paraId="5FCB4D9A" w14:textId="77777777" w:rsidR="00BA216B" w:rsidRDefault="00BA216B" w:rsidP="00614F98"/>
                          <w:p w14:paraId="156CEC08" w14:textId="77777777" w:rsidR="00BA216B" w:rsidRDefault="00BA216B" w:rsidP="00614F98"/>
                          <w:p w14:paraId="0EA7B5A4" w14:textId="77777777" w:rsidR="00BA216B" w:rsidRDefault="00BA216B" w:rsidP="00614F98"/>
                          <w:p w14:paraId="52F01A09" w14:textId="77777777" w:rsidR="00BA216B" w:rsidRDefault="00BA216B" w:rsidP="00614F98"/>
                          <w:p w14:paraId="6023B3B8" w14:textId="77777777" w:rsidR="00BA216B" w:rsidRDefault="00BA216B" w:rsidP="00614F98"/>
                          <w:p w14:paraId="54B27BA0" w14:textId="77777777" w:rsidR="00BA216B" w:rsidRDefault="00BA216B" w:rsidP="00614F98"/>
                          <w:p w14:paraId="5E3D8489" w14:textId="77777777" w:rsidR="00BA216B" w:rsidRDefault="00BA216B" w:rsidP="00614F98"/>
                          <w:p w14:paraId="79126CAF" w14:textId="77777777" w:rsidR="00BA216B" w:rsidRDefault="00BA216B" w:rsidP="00614F98"/>
                          <w:p w14:paraId="52E06B83" w14:textId="77777777" w:rsidR="00BA216B" w:rsidRDefault="00BA216B" w:rsidP="00614F98"/>
                          <w:p w14:paraId="068956D6" w14:textId="77777777" w:rsidR="00BA216B" w:rsidRDefault="00BA216B" w:rsidP="00614F98"/>
                          <w:p w14:paraId="5DD505D7" w14:textId="77777777" w:rsidR="00BA216B" w:rsidRDefault="00BA216B" w:rsidP="00614F98"/>
                          <w:p w14:paraId="504DE87D" w14:textId="77777777" w:rsidR="00BA216B" w:rsidRDefault="00BA216B" w:rsidP="00614F98"/>
                          <w:p w14:paraId="57DCE604" w14:textId="77777777" w:rsidR="00BA216B" w:rsidRDefault="00BA216B" w:rsidP="00614F98"/>
                          <w:p w14:paraId="507102CA" w14:textId="77777777" w:rsidR="00BA216B" w:rsidRDefault="00BA216B" w:rsidP="00614F98"/>
                          <w:p w14:paraId="1A84E956" w14:textId="77777777" w:rsidR="00BA216B" w:rsidRDefault="00BA216B" w:rsidP="00614F98"/>
                          <w:p w14:paraId="77F83592" w14:textId="77777777" w:rsidR="00BA216B" w:rsidRDefault="00BA216B" w:rsidP="00614F98"/>
                          <w:p w14:paraId="082C1E20" w14:textId="77777777" w:rsidR="00BA216B" w:rsidRDefault="00BA216B" w:rsidP="00614F98"/>
                          <w:p w14:paraId="1F8C5D4F" w14:textId="77777777" w:rsidR="00BA216B" w:rsidRDefault="00BA216B" w:rsidP="00614F98"/>
                          <w:p w14:paraId="66E47591" w14:textId="77777777" w:rsidR="00BA216B" w:rsidRDefault="00BA216B" w:rsidP="00614F98"/>
                          <w:p w14:paraId="657F1BA8" w14:textId="77777777" w:rsidR="00BA216B" w:rsidRDefault="00BA216B" w:rsidP="00614F98"/>
                          <w:p w14:paraId="5854F005" w14:textId="77777777" w:rsidR="00BA216B" w:rsidRDefault="00BA216B" w:rsidP="00614F98"/>
                          <w:p w14:paraId="4D88D08C" w14:textId="77777777" w:rsidR="00BA216B" w:rsidRDefault="00BA216B" w:rsidP="00614F98"/>
                          <w:p w14:paraId="14B577CF" w14:textId="77777777" w:rsidR="00BA216B" w:rsidRDefault="00BA216B" w:rsidP="00614F98"/>
                          <w:p w14:paraId="10C1F7B9" w14:textId="77777777" w:rsidR="00BA216B" w:rsidRDefault="00BA216B" w:rsidP="00614F98"/>
                          <w:p w14:paraId="7C493E88" w14:textId="77777777" w:rsidR="00BA216B" w:rsidRDefault="00BA216B" w:rsidP="00614F98"/>
                          <w:p w14:paraId="20F0EECE" w14:textId="77777777" w:rsidR="00BA216B" w:rsidRDefault="00BA216B" w:rsidP="00614F98"/>
                          <w:p w14:paraId="56061101" w14:textId="77777777" w:rsidR="00BA216B" w:rsidRDefault="00BA216B" w:rsidP="00614F98"/>
                          <w:p w14:paraId="41C727BC" w14:textId="77777777" w:rsidR="00BA216B" w:rsidRDefault="00BA216B" w:rsidP="00614F98"/>
                          <w:p w14:paraId="104C1F02" w14:textId="77777777" w:rsidR="00BA216B" w:rsidRDefault="00BA216B" w:rsidP="00614F98"/>
                          <w:p w14:paraId="534E3CAF" w14:textId="77777777" w:rsidR="00BA216B" w:rsidRDefault="00BA216B" w:rsidP="00614F98"/>
                          <w:p w14:paraId="7B7ADECF" w14:textId="77777777" w:rsidR="00BA216B" w:rsidRDefault="00BA216B" w:rsidP="00614F98"/>
                          <w:p w14:paraId="33C2B837" w14:textId="77777777" w:rsidR="00BA216B" w:rsidRDefault="00BA216B" w:rsidP="00614F98"/>
                          <w:p w14:paraId="5021EA20" w14:textId="77777777" w:rsidR="00BA216B" w:rsidRDefault="00BA216B" w:rsidP="00614F98"/>
                          <w:p w14:paraId="401FA6CA" w14:textId="77777777" w:rsidR="00BA216B" w:rsidRDefault="00BA216B" w:rsidP="00614F98"/>
                          <w:p w14:paraId="194E7312" w14:textId="77777777" w:rsidR="00BA216B" w:rsidRDefault="00BA216B" w:rsidP="00614F98"/>
                          <w:p w14:paraId="71A12B4A" w14:textId="77777777" w:rsidR="00BA216B" w:rsidRDefault="00BA216B" w:rsidP="00614F98"/>
                          <w:p w14:paraId="4F06A719" w14:textId="77777777" w:rsidR="00BA216B" w:rsidRDefault="00BA216B" w:rsidP="00614F98"/>
                          <w:p w14:paraId="4D45559B" w14:textId="77777777" w:rsidR="00BA216B" w:rsidRDefault="00BA216B" w:rsidP="00614F98"/>
                          <w:p w14:paraId="77F1E7E2" w14:textId="77777777" w:rsidR="00BA216B" w:rsidRDefault="00BA216B" w:rsidP="00614F98"/>
                          <w:p w14:paraId="1659BB5F" w14:textId="77777777" w:rsidR="00BA216B" w:rsidRDefault="00BA216B" w:rsidP="00614F98"/>
                          <w:p w14:paraId="0B75DF24" w14:textId="77777777" w:rsidR="00BA216B" w:rsidRDefault="00BA216B" w:rsidP="00614F98"/>
                          <w:p w14:paraId="43FE2153" w14:textId="77777777" w:rsidR="00BA216B" w:rsidRDefault="00BA216B" w:rsidP="00614F98"/>
                          <w:p w14:paraId="07513E4E" w14:textId="77777777" w:rsidR="00BA216B" w:rsidRDefault="00BA216B" w:rsidP="00614F98"/>
                          <w:p w14:paraId="52CFDEF2" w14:textId="77777777" w:rsidR="00BA216B" w:rsidRDefault="00BA216B" w:rsidP="00614F98"/>
                          <w:p w14:paraId="0BA8D4FD" w14:textId="77777777" w:rsidR="00BA216B" w:rsidRDefault="00BA216B" w:rsidP="00614F98"/>
                          <w:p w14:paraId="66FFB70A" w14:textId="77777777" w:rsidR="00BA216B" w:rsidRDefault="00BA216B" w:rsidP="00614F98"/>
                          <w:p w14:paraId="7B1DDF42" w14:textId="77777777" w:rsidR="00BA216B" w:rsidRDefault="00BA216B" w:rsidP="00614F98"/>
                          <w:p w14:paraId="440AE502" w14:textId="77777777" w:rsidR="00BA216B" w:rsidRDefault="00BA216B" w:rsidP="00614F98"/>
                          <w:p w14:paraId="71004548" w14:textId="77777777" w:rsidR="00BA216B" w:rsidRDefault="00BA216B" w:rsidP="00614F98"/>
                          <w:p w14:paraId="326EC6E8" w14:textId="77777777" w:rsidR="00BA216B" w:rsidRDefault="00BA216B" w:rsidP="00614F98"/>
                          <w:p w14:paraId="5ED16D8C" w14:textId="77777777" w:rsidR="00BA216B" w:rsidRDefault="00BA216B" w:rsidP="00614F98"/>
                          <w:p w14:paraId="236487B3" w14:textId="77777777" w:rsidR="00BA216B" w:rsidRDefault="00BA216B" w:rsidP="00614F98"/>
                          <w:p w14:paraId="62B6B0D2" w14:textId="77777777" w:rsidR="00BA216B" w:rsidRDefault="00BA216B" w:rsidP="00614F98"/>
                          <w:p w14:paraId="15AA5D7B" w14:textId="77777777" w:rsidR="00BA216B" w:rsidRDefault="00BA216B" w:rsidP="00614F98"/>
                          <w:p w14:paraId="43D0EE75" w14:textId="77777777" w:rsidR="00BA216B" w:rsidRDefault="00BA216B" w:rsidP="00614F98"/>
                          <w:p w14:paraId="4158CFE0" w14:textId="77777777" w:rsidR="00BA216B" w:rsidRDefault="00BA216B" w:rsidP="00614F98"/>
                          <w:p w14:paraId="072BA842" w14:textId="77777777" w:rsidR="00BA216B" w:rsidRDefault="00BA216B" w:rsidP="00614F98"/>
                          <w:p w14:paraId="30E2A453" w14:textId="77777777" w:rsidR="00BA216B" w:rsidRDefault="00BA216B" w:rsidP="00614F98"/>
                          <w:p w14:paraId="01C6CE69" w14:textId="77777777" w:rsidR="00BA216B" w:rsidRDefault="00BA216B" w:rsidP="00614F98"/>
                          <w:p w14:paraId="42E945D8" w14:textId="77777777" w:rsidR="00BA216B" w:rsidRDefault="00BA216B" w:rsidP="00614F98"/>
                          <w:p w14:paraId="0A29560D" w14:textId="77777777" w:rsidR="00BA216B" w:rsidRDefault="00BA216B" w:rsidP="00614F98"/>
                          <w:p w14:paraId="6ED6EE63" w14:textId="77777777" w:rsidR="00BA216B" w:rsidRDefault="00BA216B" w:rsidP="00614F98"/>
                          <w:p w14:paraId="4684389C" w14:textId="77777777" w:rsidR="00BA216B" w:rsidRDefault="00BA216B" w:rsidP="00614F98"/>
                          <w:p w14:paraId="597CA132" w14:textId="77777777" w:rsidR="00BA216B" w:rsidRDefault="00BA216B" w:rsidP="00614F98"/>
                          <w:p w14:paraId="1D40E3EB" w14:textId="77777777" w:rsidR="00BA216B" w:rsidRDefault="00BA216B" w:rsidP="00614F98"/>
                          <w:p w14:paraId="5D745F4C" w14:textId="77777777" w:rsidR="00BA216B" w:rsidRDefault="00BA216B" w:rsidP="00614F98"/>
                          <w:p w14:paraId="5478D7E6" w14:textId="77777777" w:rsidR="00BA216B" w:rsidRDefault="00BA216B" w:rsidP="00614F98"/>
                          <w:p w14:paraId="3AFF84F9" w14:textId="77777777" w:rsidR="00BA216B" w:rsidRDefault="00BA216B" w:rsidP="00614F98"/>
                          <w:p w14:paraId="779D05F1" w14:textId="77777777" w:rsidR="00BA216B" w:rsidRDefault="00BA216B" w:rsidP="00614F98"/>
                          <w:p w14:paraId="5DF9E550" w14:textId="77777777" w:rsidR="00BA216B" w:rsidRDefault="00BA216B" w:rsidP="00614F98"/>
                          <w:p w14:paraId="56DF0427" w14:textId="77777777" w:rsidR="00BA216B" w:rsidRDefault="00BA216B" w:rsidP="00614F98"/>
                          <w:p w14:paraId="44AF410E" w14:textId="77777777" w:rsidR="00BA216B" w:rsidRDefault="00BA216B" w:rsidP="00614F98"/>
                          <w:p w14:paraId="125F9DB7" w14:textId="77777777" w:rsidR="00BA216B" w:rsidRDefault="00BA216B" w:rsidP="00614F98"/>
                          <w:p w14:paraId="793230F8" w14:textId="77777777" w:rsidR="00BA216B" w:rsidRDefault="00BA216B" w:rsidP="00614F98"/>
                          <w:p w14:paraId="158DA2D7" w14:textId="77777777" w:rsidR="00BA216B" w:rsidRDefault="00BA216B" w:rsidP="00614F98"/>
                          <w:p w14:paraId="75ACD89C" w14:textId="77777777" w:rsidR="00BA216B" w:rsidRDefault="00BA216B" w:rsidP="00614F98"/>
                          <w:p w14:paraId="02FED5F5" w14:textId="77777777" w:rsidR="00BA216B" w:rsidRDefault="00BA216B" w:rsidP="00614F98"/>
                          <w:p w14:paraId="0562C018" w14:textId="77777777" w:rsidR="00BA216B" w:rsidRDefault="00BA216B" w:rsidP="00614F98"/>
                          <w:p w14:paraId="38701304" w14:textId="77777777" w:rsidR="00BA216B" w:rsidRDefault="00BA216B" w:rsidP="00614F98"/>
                          <w:p w14:paraId="3E965710" w14:textId="77777777" w:rsidR="00BA216B" w:rsidRDefault="00BA216B" w:rsidP="00614F98"/>
                          <w:p w14:paraId="2896CA78" w14:textId="77777777" w:rsidR="00BA216B" w:rsidRDefault="00BA216B" w:rsidP="00614F98"/>
                          <w:p w14:paraId="3BE22646" w14:textId="77777777" w:rsidR="00BA216B" w:rsidRDefault="00BA216B" w:rsidP="00614F98"/>
                          <w:p w14:paraId="6DE32C9C" w14:textId="77777777" w:rsidR="00BA216B" w:rsidRDefault="00BA216B" w:rsidP="00614F98"/>
                          <w:p w14:paraId="3F334D11" w14:textId="77777777" w:rsidR="00BA216B" w:rsidRDefault="00BA216B" w:rsidP="00614F98"/>
                          <w:p w14:paraId="2E204A56" w14:textId="77777777" w:rsidR="00BA216B" w:rsidRDefault="00BA216B" w:rsidP="00614F98"/>
                          <w:p w14:paraId="27D091D2" w14:textId="77777777" w:rsidR="00BA216B" w:rsidRDefault="00BA216B" w:rsidP="00614F98"/>
                          <w:p w14:paraId="0776F132" w14:textId="77777777" w:rsidR="00BA216B" w:rsidRDefault="00BA216B" w:rsidP="00614F98"/>
                          <w:p w14:paraId="790FBEB6" w14:textId="77777777" w:rsidR="00BA216B" w:rsidRDefault="00BA216B" w:rsidP="00614F98"/>
                          <w:p w14:paraId="6C144B1E" w14:textId="77777777" w:rsidR="00BA216B" w:rsidRDefault="00BA216B" w:rsidP="00614F98"/>
                          <w:p w14:paraId="6192B99A" w14:textId="77777777" w:rsidR="00BA216B" w:rsidRDefault="00BA216B" w:rsidP="00614F98"/>
                          <w:p w14:paraId="54E744F3" w14:textId="77777777" w:rsidR="00BA216B" w:rsidRDefault="00BA216B" w:rsidP="00614F98"/>
                          <w:p w14:paraId="474D0FB8" w14:textId="77777777" w:rsidR="00BA216B" w:rsidRDefault="00BA216B" w:rsidP="00614F98"/>
                          <w:p w14:paraId="7260DFD4" w14:textId="77777777" w:rsidR="00BA216B" w:rsidRDefault="00BA216B" w:rsidP="00614F98"/>
                          <w:p w14:paraId="0977CDFE" w14:textId="77777777" w:rsidR="00BA216B" w:rsidRDefault="00BA216B" w:rsidP="00614F98"/>
                          <w:p w14:paraId="5426340E" w14:textId="77777777" w:rsidR="00BA216B" w:rsidRDefault="00BA216B" w:rsidP="00614F98"/>
                          <w:p w14:paraId="58A7F26C" w14:textId="77777777" w:rsidR="00BA216B" w:rsidRDefault="00BA216B" w:rsidP="00614F98"/>
                          <w:p w14:paraId="3E0C044F" w14:textId="77777777" w:rsidR="00BA216B" w:rsidRDefault="00BA216B" w:rsidP="00614F98"/>
                          <w:p w14:paraId="6E0E13D4" w14:textId="77777777" w:rsidR="00BA216B" w:rsidRDefault="00BA216B" w:rsidP="00614F98"/>
                          <w:p w14:paraId="2D1B90A5" w14:textId="77777777" w:rsidR="00BA216B" w:rsidRDefault="00BA216B" w:rsidP="00614F98"/>
                          <w:p w14:paraId="1588E1AF" w14:textId="77777777" w:rsidR="00BA216B" w:rsidRDefault="00BA216B" w:rsidP="00614F98"/>
                          <w:p w14:paraId="3F46C4F3" w14:textId="77777777" w:rsidR="00BA216B" w:rsidRDefault="00BA216B" w:rsidP="00614F98"/>
                          <w:p w14:paraId="18FE77F8" w14:textId="77777777" w:rsidR="00BA216B" w:rsidRDefault="00BA216B" w:rsidP="00614F98"/>
                          <w:p w14:paraId="754D28D3" w14:textId="77777777" w:rsidR="00BA216B" w:rsidRDefault="00BA216B" w:rsidP="00614F98"/>
                          <w:p w14:paraId="2C242EA6" w14:textId="77777777" w:rsidR="00BA216B" w:rsidRDefault="00BA216B" w:rsidP="00614F98"/>
                          <w:p w14:paraId="031E63DC" w14:textId="77777777" w:rsidR="00BA216B" w:rsidRDefault="00BA216B" w:rsidP="00614F98"/>
                          <w:p w14:paraId="3FE9A253" w14:textId="77777777" w:rsidR="00BA216B" w:rsidRDefault="00BA216B" w:rsidP="00614F98"/>
                          <w:p w14:paraId="010514DD" w14:textId="77777777" w:rsidR="00BA216B" w:rsidRDefault="00BA216B" w:rsidP="00614F98"/>
                          <w:p w14:paraId="3AFE0A13" w14:textId="77777777" w:rsidR="00BA216B" w:rsidRDefault="00BA216B" w:rsidP="00614F98"/>
                          <w:p w14:paraId="3ED53FB0" w14:textId="77777777" w:rsidR="00BA216B" w:rsidRDefault="00BA216B" w:rsidP="00614F98"/>
                          <w:p w14:paraId="15F91E81" w14:textId="77777777" w:rsidR="00BA216B" w:rsidRDefault="00BA216B" w:rsidP="00614F98"/>
                          <w:p w14:paraId="1113ECFE" w14:textId="77777777" w:rsidR="00BA216B" w:rsidRDefault="00BA216B" w:rsidP="00614F98"/>
                          <w:p w14:paraId="4477939B" w14:textId="77777777" w:rsidR="00BA216B" w:rsidRDefault="00BA216B" w:rsidP="00614F98"/>
                          <w:p w14:paraId="3A667827" w14:textId="77777777" w:rsidR="00BA216B" w:rsidRDefault="00BA216B" w:rsidP="00614F98"/>
                          <w:p w14:paraId="081C37A7" w14:textId="77777777" w:rsidR="00BA216B" w:rsidRDefault="00BA216B" w:rsidP="00614F98"/>
                          <w:p w14:paraId="3D8FC015" w14:textId="77777777" w:rsidR="00BA216B" w:rsidRDefault="00BA216B" w:rsidP="00614F98"/>
                          <w:p w14:paraId="4EC8CB3B" w14:textId="77777777" w:rsidR="00BA216B" w:rsidRDefault="00BA216B" w:rsidP="00614F98"/>
                          <w:p w14:paraId="08297BF7" w14:textId="77777777" w:rsidR="00BA216B" w:rsidRDefault="00BA216B" w:rsidP="00614F98"/>
                          <w:p w14:paraId="3A856AED" w14:textId="77777777" w:rsidR="00BA216B" w:rsidRDefault="00BA216B" w:rsidP="00614F98"/>
                          <w:p w14:paraId="2B63E8C8" w14:textId="77777777" w:rsidR="00BA216B" w:rsidRDefault="00BA216B" w:rsidP="00614F98"/>
                          <w:p w14:paraId="32E5FC9A" w14:textId="77777777" w:rsidR="00BA216B" w:rsidRDefault="00BA216B" w:rsidP="00614F98"/>
                          <w:p w14:paraId="3C185F69" w14:textId="77777777" w:rsidR="00BA216B" w:rsidRDefault="00BA216B" w:rsidP="00614F98"/>
                          <w:p w14:paraId="0E111338" w14:textId="77777777" w:rsidR="00BA216B" w:rsidRDefault="00BA216B" w:rsidP="00614F98"/>
                          <w:p w14:paraId="401AF72D" w14:textId="77777777" w:rsidR="00BA216B" w:rsidRDefault="00BA216B" w:rsidP="00614F98"/>
                          <w:p w14:paraId="65895D26" w14:textId="77777777" w:rsidR="00BA216B" w:rsidRDefault="00BA216B" w:rsidP="00614F98"/>
                          <w:p w14:paraId="61C778E8" w14:textId="77777777" w:rsidR="00BA216B" w:rsidRDefault="00BA216B" w:rsidP="00614F98"/>
                          <w:p w14:paraId="3C765105" w14:textId="77777777" w:rsidR="00BA216B" w:rsidRDefault="00BA216B" w:rsidP="00614F98"/>
                          <w:p w14:paraId="220F0682" w14:textId="77777777" w:rsidR="00BA216B" w:rsidRDefault="00BA216B" w:rsidP="00614F98"/>
                          <w:p w14:paraId="35796CF6" w14:textId="77777777" w:rsidR="00BA216B" w:rsidRDefault="00BA216B" w:rsidP="00614F98"/>
                          <w:p w14:paraId="0E55FB01" w14:textId="77777777" w:rsidR="00BA216B" w:rsidRDefault="00BA216B" w:rsidP="00614F98"/>
                          <w:p w14:paraId="138AFC7B" w14:textId="77777777" w:rsidR="00BA216B" w:rsidRDefault="00BA216B" w:rsidP="00614F98"/>
                          <w:p w14:paraId="5604A71D" w14:textId="77777777" w:rsidR="00BA216B" w:rsidRDefault="00BA216B" w:rsidP="00614F98"/>
                          <w:p w14:paraId="0B8BF8BA" w14:textId="77777777" w:rsidR="00BA216B" w:rsidRDefault="00BA216B" w:rsidP="00614F98"/>
                          <w:p w14:paraId="13D1AE59" w14:textId="77777777" w:rsidR="00BA216B" w:rsidRDefault="00BA216B" w:rsidP="00614F98"/>
                          <w:p w14:paraId="6E1A3757" w14:textId="77777777" w:rsidR="00BA216B" w:rsidRDefault="00BA216B" w:rsidP="00614F98"/>
                          <w:p w14:paraId="7EC9E87B" w14:textId="77777777" w:rsidR="00BA216B" w:rsidRDefault="00BA216B" w:rsidP="00614F98"/>
                          <w:p w14:paraId="22E8BBD5" w14:textId="77777777" w:rsidR="00BA216B" w:rsidRDefault="00BA216B" w:rsidP="00614F98"/>
                          <w:p w14:paraId="557AABAD" w14:textId="77777777" w:rsidR="00BA216B" w:rsidRDefault="00BA216B" w:rsidP="00614F98"/>
                          <w:p w14:paraId="5E18E8C2" w14:textId="77777777" w:rsidR="00BA216B" w:rsidRDefault="00BA216B" w:rsidP="00614F98"/>
                          <w:p w14:paraId="7CA63D4E" w14:textId="77777777" w:rsidR="00BA216B" w:rsidRDefault="00BA216B" w:rsidP="00614F98"/>
                          <w:p w14:paraId="108AC995" w14:textId="77777777" w:rsidR="00BA216B" w:rsidRDefault="00BA216B" w:rsidP="00614F98"/>
                          <w:p w14:paraId="37641080" w14:textId="77777777" w:rsidR="00BA216B" w:rsidRDefault="00BA216B" w:rsidP="00614F98"/>
                          <w:p w14:paraId="14D9E142" w14:textId="77777777" w:rsidR="00BA216B" w:rsidRDefault="00BA216B" w:rsidP="00614F98"/>
                          <w:p w14:paraId="05A363E4" w14:textId="77777777" w:rsidR="00BA216B" w:rsidRDefault="00BA216B" w:rsidP="00614F98"/>
                          <w:p w14:paraId="683BDD2B" w14:textId="77777777" w:rsidR="00BA216B" w:rsidRDefault="00BA216B" w:rsidP="00614F98"/>
                          <w:p w14:paraId="5BA0B56D" w14:textId="77777777" w:rsidR="00BA216B" w:rsidRDefault="00BA216B" w:rsidP="00614F98"/>
                          <w:p w14:paraId="3F5D0BA3" w14:textId="77777777" w:rsidR="00BA216B" w:rsidRDefault="00BA216B" w:rsidP="00614F98"/>
                          <w:p w14:paraId="6F943B69" w14:textId="77777777" w:rsidR="00BA216B" w:rsidRDefault="00BA216B" w:rsidP="00614F98"/>
                          <w:p w14:paraId="24B82B20" w14:textId="77777777" w:rsidR="00BA216B" w:rsidRDefault="00BA216B" w:rsidP="00614F98"/>
                          <w:p w14:paraId="485B2764" w14:textId="77777777" w:rsidR="00BA216B" w:rsidRDefault="00BA216B" w:rsidP="00614F98"/>
                          <w:p w14:paraId="6C030D14" w14:textId="77777777" w:rsidR="00BA216B" w:rsidRDefault="00BA216B" w:rsidP="00614F98"/>
                          <w:p w14:paraId="4C19ABBB" w14:textId="77777777" w:rsidR="00BA216B" w:rsidRDefault="00BA216B" w:rsidP="00614F98"/>
                          <w:p w14:paraId="0FDDFB54" w14:textId="77777777" w:rsidR="00BA216B" w:rsidRDefault="00BA216B" w:rsidP="00614F98"/>
                          <w:p w14:paraId="51FF898D" w14:textId="77777777" w:rsidR="00BA216B" w:rsidRDefault="00BA216B" w:rsidP="00614F98"/>
                          <w:p w14:paraId="534CBD5D" w14:textId="77777777" w:rsidR="00BA216B" w:rsidRDefault="00BA216B" w:rsidP="00614F98"/>
                          <w:p w14:paraId="42097C24" w14:textId="77777777" w:rsidR="00BA216B" w:rsidRDefault="00BA216B" w:rsidP="00614F98"/>
                          <w:p w14:paraId="00EC4560" w14:textId="77777777" w:rsidR="00BA216B" w:rsidRDefault="00BA216B" w:rsidP="00614F98"/>
                          <w:p w14:paraId="032E349E" w14:textId="77777777" w:rsidR="00BA216B" w:rsidRDefault="00BA216B" w:rsidP="00614F98"/>
                          <w:p w14:paraId="1EA5427B" w14:textId="77777777" w:rsidR="00BA216B" w:rsidRDefault="00BA216B" w:rsidP="00614F98"/>
                          <w:p w14:paraId="44F426AF" w14:textId="77777777" w:rsidR="00BA216B" w:rsidRDefault="00BA216B" w:rsidP="00614F98"/>
                          <w:p w14:paraId="657CE964" w14:textId="77777777" w:rsidR="00BA216B" w:rsidRDefault="00BA216B" w:rsidP="00614F98"/>
                          <w:p w14:paraId="0412935F" w14:textId="77777777" w:rsidR="00BA216B" w:rsidRDefault="00BA216B" w:rsidP="00614F98"/>
                          <w:p w14:paraId="57AC6885" w14:textId="77777777" w:rsidR="00BA216B" w:rsidRDefault="00BA216B" w:rsidP="00614F98"/>
                          <w:p w14:paraId="0C329B53" w14:textId="77777777" w:rsidR="00BA216B" w:rsidRDefault="00BA216B" w:rsidP="00614F98"/>
                          <w:p w14:paraId="0C7D6CF0" w14:textId="77777777" w:rsidR="00BA216B" w:rsidRDefault="00BA216B" w:rsidP="00614F98"/>
                          <w:p w14:paraId="42C8E5FD" w14:textId="77777777" w:rsidR="00BA216B" w:rsidRDefault="00BA216B" w:rsidP="00614F98"/>
                          <w:p w14:paraId="302BFA98" w14:textId="77777777" w:rsidR="00BA216B" w:rsidRDefault="00BA216B" w:rsidP="00614F98"/>
                          <w:p w14:paraId="22397156" w14:textId="77777777" w:rsidR="00BA216B" w:rsidRDefault="00BA216B" w:rsidP="00614F98"/>
                          <w:p w14:paraId="10BDBB19" w14:textId="77777777" w:rsidR="00BA216B" w:rsidRDefault="00BA216B" w:rsidP="00614F98"/>
                          <w:p w14:paraId="59BF732A" w14:textId="77777777" w:rsidR="00BA216B" w:rsidRDefault="00BA216B" w:rsidP="00614F98"/>
                          <w:p w14:paraId="20B1FE3B" w14:textId="77777777" w:rsidR="00BA216B" w:rsidRDefault="00BA216B" w:rsidP="00614F98"/>
                          <w:p w14:paraId="6772ED74" w14:textId="77777777" w:rsidR="00BA216B" w:rsidRDefault="00BA216B" w:rsidP="00614F98"/>
                          <w:p w14:paraId="3F0C7B0B" w14:textId="77777777" w:rsidR="00BA216B" w:rsidRDefault="00BA216B" w:rsidP="00614F98"/>
                          <w:p w14:paraId="5CD93128" w14:textId="77777777" w:rsidR="00BA216B" w:rsidRDefault="00BA216B" w:rsidP="00614F98"/>
                          <w:p w14:paraId="133FB568" w14:textId="77777777" w:rsidR="00BA216B" w:rsidRDefault="00BA216B" w:rsidP="00614F98"/>
                          <w:p w14:paraId="0E1F2383" w14:textId="77777777" w:rsidR="00BA216B" w:rsidRDefault="00BA216B" w:rsidP="00614F98"/>
                          <w:p w14:paraId="5BA20C10" w14:textId="77777777" w:rsidR="00BA216B" w:rsidRDefault="00BA216B" w:rsidP="00614F98"/>
                          <w:p w14:paraId="72B5B9D8" w14:textId="77777777" w:rsidR="00BA216B" w:rsidRDefault="00BA216B" w:rsidP="00614F98"/>
                          <w:p w14:paraId="40A79339" w14:textId="77777777" w:rsidR="00BA216B" w:rsidRDefault="00BA216B" w:rsidP="00614F98"/>
                          <w:p w14:paraId="77C7C001" w14:textId="77777777" w:rsidR="00BA216B" w:rsidRDefault="00BA216B" w:rsidP="00614F98"/>
                          <w:p w14:paraId="451DDF73" w14:textId="77777777" w:rsidR="00BA216B" w:rsidRDefault="00BA216B" w:rsidP="00614F98"/>
                          <w:p w14:paraId="261206A3" w14:textId="77777777" w:rsidR="00BA216B" w:rsidRDefault="00BA216B" w:rsidP="00614F98"/>
                          <w:p w14:paraId="1C95561C" w14:textId="77777777" w:rsidR="00BA216B" w:rsidRDefault="00BA216B" w:rsidP="00614F98"/>
                          <w:p w14:paraId="2815412C" w14:textId="77777777" w:rsidR="00BA216B" w:rsidRDefault="00BA216B" w:rsidP="00614F98"/>
                          <w:p w14:paraId="5271F605" w14:textId="77777777" w:rsidR="00BA216B" w:rsidRDefault="00BA216B" w:rsidP="00614F98"/>
                          <w:p w14:paraId="78F81121" w14:textId="77777777" w:rsidR="00BA216B" w:rsidRDefault="00BA216B" w:rsidP="00614F98"/>
                          <w:p w14:paraId="5FB60DBB" w14:textId="77777777" w:rsidR="00BA216B" w:rsidRDefault="00BA216B" w:rsidP="00614F98"/>
                          <w:p w14:paraId="6639AAC1" w14:textId="77777777" w:rsidR="00BA216B" w:rsidRDefault="00BA216B" w:rsidP="00614F98"/>
                          <w:p w14:paraId="4D589690" w14:textId="77777777" w:rsidR="00BA216B" w:rsidRDefault="00BA216B" w:rsidP="00614F98"/>
                          <w:p w14:paraId="5A94F418" w14:textId="77777777" w:rsidR="00BA216B" w:rsidRDefault="00BA216B" w:rsidP="00614F98"/>
                          <w:p w14:paraId="1F651822" w14:textId="77777777" w:rsidR="00BA216B" w:rsidRDefault="00BA216B" w:rsidP="00614F98"/>
                          <w:p w14:paraId="045B9AE9" w14:textId="77777777" w:rsidR="00BA216B" w:rsidRDefault="00BA216B" w:rsidP="00614F98"/>
                          <w:p w14:paraId="495285DB" w14:textId="77777777" w:rsidR="00BA216B" w:rsidRDefault="00BA216B" w:rsidP="00614F98"/>
                          <w:p w14:paraId="7DE5F8A6" w14:textId="77777777" w:rsidR="00BA216B" w:rsidRDefault="00BA216B" w:rsidP="00614F98"/>
                          <w:p w14:paraId="7A80ED31" w14:textId="77777777" w:rsidR="00BA216B" w:rsidRDefault="00BA216B" w:rsidP="00614F98"/>
                          <w:p w14:paraId="3F18586D" w14:textId="77777777" w:rsidR="00BA216B" w:rsidRDefault="00BA216B" w:rsidP="00614F98"/>
                          <w:p w14:paraId="24052F88" w14:textId="77777777" w:rsidR="00BA216B" w:rsidRDefault="00BA216B" w:rsidP="00614F98"/>
                          <w:p w14:paraId="75FD3764" w14:textId="77777777" w:rsidR="00BA216B" w:rsidRDefault="00BA216B" w:rsidP="00614F98"/>
                          <w:p w14:paraId="0E42E002" w14:textId="77777777" w:rsidR="00BA216B" w:rsidRDefault="00BA216B" w:rsidP="00614F98"/>
                          <w:p w14:paraId="369856C3" w14:textId="77777777" w:rsidR="00BA216B" w:rsidRDefault="00BA216B" w:rsidP="00614F98"/>
                          <w:p w14:paraId="0D454CDC" w14:textId="77777777" w:rsidR="00BA216B" w:rsidRDefault="00BA216B" w:rsidP="00614F98"/>
                          <w:p w14:paraId="36A25B7B" w14:textId="77777777" w:rsidR="00BA216B" w:rsidRDefault="00BA216B" w:rsidP="00614F98"/>
                          <w:p w14:paraId="0D9C4312" w14:textId="77777777" w:rsidR="00BA216B" w:rsidRDefault="00BA216B" w:rsidP="00614F98"/>
                          <w:p w14:paraId="3EC5C4A8" w14:textId="77777777" w:rsidR="00BA216B" w:rsidRDefault="00BA216B" w:rsidP="00614F98"/>
                          <w:p w14:paraId="441646EF" w14:textId="77777777" w:rsidR="00BA216B" w:rsidRDefault="00BA216B" w:rsidP="00614F98"/>
                          <w:p w14:paraId="25AC19DD" w14:textId="77777777" w:rsidR="00BA216B" w:rsidRDefault="00BA216B" w:rsidP="00614F98"/>
                          <w:p w14:paraId="5669015C" w14:textId="77777777" w:rsidR="00BA216B" w:rsidRDefault="00BA216B" w:rsidP="00614F98"/>
                          <w:p w14:paraId="15660A9B" w14:textId="77777777" w:rsidR="00BA216B" w:rsidRDefault="00BA216B" w:rsidP="00614F98"/>
                          <w:p w14:paraId="06B18A2B" w14:textId="77777777" w:rsidR="00BA216B" w:rsidRDefault="00BA216B" w:rsidP="00614F98"/>
                          <w:p w14:paraId="640E4D64" w14:textId="77777777" w:rsidR="00BA216B" w:rsidRDefault="00BA216B" w:rsidP="00614F98"/>
                          <w:p w14:paraId="13BBD0E5" w14:textId="77777777" w:rsidR="00BA216B" w:rsidRDefault="00BA216B" w:rsidP="00614F98"/>
                          <w:p w14:paraId="27499352" w14:textId="77777777" w:rsidR="00BA216B" w:rsidRDefault="00BA216B" w:rsidP="00614F98"/>
                          <w:p w14:paraId="4CA5781F" w14:textId="77777777" w:rsidR="00BA216B" w:rsidRDefault="00BA216B" w:rsidP="00614F98"/>
                          <w:p w14:paraId="02FE141C" w14:textId="77777777" w:rsidR="00BA216B" w:rsidRDefault="00BA216B" w:rsidP="00614F98"/>
                          <w:p w14:paraId="6856174A" w14:textId="77777777" w:rsidR="00BA216B" w:rsidRDefault="00BA216B" w:rsidP="00614F98"/>
                          <w:p w14:paraId="49C856AA" w14:textId="77777777" w:rsidR="00BA216B" w:rsidRDefault="00BA216B" w:rsidP="00614F98"/>
                          <w:p w14:paraId="25B18E01" w14:textId="77777777" w:rsidR="00BA216B" w:rsidRDefault="00BA216B" w:rsidP="00614F98"/>
                          <w:p w14:paraId="27A17277" w14:textId="77777777" w:rsidR="00BA216B" w:rsidRDefault="00BA216B" w:rsidP="00614F98"/>
                          <w:p w14:paraId="77B0F83F" w14:textId="77777777" w:rsidR="00BA216B" w:rsidRDefault="00BA216B" w:rsidP="00614F98"/>
                          <w:p w14:paraId="5B3091DB" w14:textId="77777777" w:rsidR="00BA216B" w:rsidRDefault="00BA216B" w:rsidP="00614F98"/>
                          <w:p w14:paraId="715859E5" w14:textId="77777777" w:rsidR="00BA216B" w:rsidRDefault="00BA216B" w:rsidP="00614F98"/>
                          <w:p w14:paraId="657D9023" w14:textId="77777777" w:rsidR="00BA216B" w:rsidRDefault="00BA216B" w:rsidP="00614F98"/>
                          <w:p w14:paraId="1D0F88ED" w14:textId="77777777" w:rsidR="00BA216B" w:rsidRDefault="00BA216B" w:rsidP="00614F98"/>
                          <w:p w14:paraId="7804A963" w14:textId="77777777" w:rsidR="00BA216B" w:rsidRDefault="00BA216B" w:rsidP="00614F98"/>
                          <w:p w14:paraId="65E32B21" w14:textId="77777777" w:rsidR="00BA216B" w:rsidRDefault="00BA216B" w:rsidP="00614F98"/>
                          <w:p w14:paraId="56FA8E0B" w14:textId="77777777" w:rsidR="00BA216B" w:rsidRDefault="00BA216B" w:rsidP="00614F98"/>
                          <w:p w14:paraId="65281BE7" w14:textId="77777777" w:rsidR="00BA216B" w:rsidRDefault="00BA216B" w:rsidP="00614F98"/>
                          <w:p w14:paraId="4EC359F0" w14:textId="77777777" w:rsidR="00BA216B" w:rsidRDefault="00BA216B" w:rsidP="00614F98"/>
                          <w:p w14:paraId="375E310B" w14:textId="77777777" w:rsidR="00BA216B" w:rsidRDefault="00BA216B" w:rsidP="00614F98"/>
                          <w:p w14:paraId="338C3934" w14:textId="77777777" w:rsidR="00BA216B" w:rsidRDefault="00BA216B" w:rsidP="00614F98"/>
                          <w:p w14:paraId="257B614D" w14:textId="77777777" w:rsidR="00BA216B" w:rsidRDefault="00BA216B" w:rsidP="00614F98"/>
                          <w:p w14:paraId="09507F8C" w14:textId="77777777" w:rsidR="00BA216B" w:rsidRDefault="00BA216B" w:rsidP="00614F98"/>
                          <w:p w14:paraId="7039D6A7" w14:textId="77777777" w:rsidR="00BA216B" w:rsidRDefault="00BA216B" w:rsidP="00614F98"/>
                          <w:p w14:paraId="75ECB8BB" w14:textId="77777777" w:rsidR="00BA216B" w:rsidRDefault="00BA216B" w:rsidP="00614F98"/>
                          <w:p w14:paraId="1577C5B6" w14:textId="77777777" w:rsidR="00BA216B" w:rsidRDefault="00BA216B" w:rsidP="00614F98"/>
                          <w:p w14:paraId="2EE8A0A0" w14:textId="77777777" w:rsidR="00BA216B" w:rsidRDefault="00BA216B" w:rsidP="00614F98"/>
                          <w:p w14:paraId="2D66D4DF" w14:textId="77777777" w:rsidR="00BA216B" w:rsidRDefault="00BA216B" w:rsidP="00614F98"/>
                          <w:p w14:paraId="5D013212" w14:textId="77777777" w:rsidR="00BA216B" w:rsidRDefault="00BA216B" w:rsidP="00614F98"/>
                          <w:p w14:paraId="11EACC2F" w14:textId="77777777" w:rsidR="00BA216B" w:rsidRDefault="00BA216B" w:rsidP="00614F98"/>
                          <w:p w14:paraId="77A7F346" w14:textId="77777777" w:rsidR="00BA216B" w:rsidRDefault="00BA216B" w:rsidP="00614F98"/>
                          <w:p w14:paraId="012CBA39" w14:textId="77777777" w:rsidR="00BA216B" w:rsidRDefault="00BA216B" w:rsidP="00614F98"/>
                          <w:p w14:paraId="2BF0BE80" w14:textId="77777777" w:rsidR="00BA216B" w:rsidRDefault="00BA216B" w:rsidP="00614F98"/>
                          <w:p w14:paraId="4DC90B45" w14:textId="77777777" w:rsidR="00BA216B" w:rsidRDefault="00BA216B" w:rsidP="00614F98"/>
                          <w:p w14:paraId="34C22215" w14:textId="77777777" w:rsidR="00BA216B" w:rsidRDefault="00BA216B" w:rsidP="00614F98"/>
                          <w:p w14:paraId="16A250DB" w14:textId="77777777" w:rsidR="00BA216B" w:rsidRDefault="00BA216B" w:rsidP="00614F98"/>
                          <w:p w14:paraId="6C049123" w14:textId="77777777" w:rsidR="00BA216B" w:rsidRDefault="00BA216B" w:rsidP="00614F98"/>
                          <w:p w14:paraId="0640D2AC" w14:textId="77777777" w:rsidR="00BA216B" w:rsidRDefault="00BA216B" w:rsidP="00614F98"/>
                          <w:p w14:paraId="7FDEB3C6" w14:textId="77777777" w:rsidR="00BA216B" w:rsidRDefault="00BA216B" w:rsidP="00614F98"/>
                          <w:p w14:paraId="1DA3A1FA" w14:textId="77777777" w:rsidR="00BA216B" w:rsidRDefault="00BA216B" w:rsidP="00614F98"/>
                          <w:p w14:paraId="2989AECA" w14:textId="77777777" w:rsidR="00BA216B" w:rsidRDefault="00BA216B" w:rsidP="00614F98"/>
                          <w:p w14:paraId="2203535A" w14:textId="77777777" w:rsidR="00BA216B" w:rsidRDefault="00BA216B" w:rsidP="00614F98"/>
                          <w:p w14:paraId="74A1609C" w14:textId="77777777" w:rsidR="00BA216B" w:rsidRDefault="00BA216B" w:rsidP="00614F98"/>
                          <w:p w14:paraId="6E04345C" w14:textId="77777777" w:rsidR="00BA216B" w:rsidRDefault="00BA216B" w:rsidP="00614F98"/>
                          <w:p w14:paraId="325998A5" w14:textId="77777777" w:rsidR="00BA216B" w:rsidRDefault="00BA216B" w:rsidP="00614F98"/>
                          <w:p w14:paraId="3241C916" w14:textId="77777777" w:rsidR="00BA216B" w:rsidRDefault="00BA216B" w:rsidP="00614F98"/>
                          <w:p w14:paraId="20CC0DFC" w14:textId="77777777" w:rsidR="00BA216B" w:rsidRDefault="00BA216B" w:rsidP="00614F98"/>
                          <w:p w14:paraId="4F4150D7" w14:textId="77777777" w:rsidR="00BA216B" w:rsidRDefault="00BA216B" w:rsidP="00614F98"/>
                          <w:p w14:paraId="17C72F36" w14:textId="77777777" w:rsidR="00BA216B" w:rsidRDefault="00BA216B" w:rsidP="00614F98"/>
                          <w:p w14:paraId="4F6ADBB2" w14:textId="77777777" w:rsidR="00BA216B" w:rsidRDefault="00BA216B" w:rsidP="00614F98"/>
                          <w:p w14:paraId="517B1487" w14:textId="77777777" w:rsidR="00BA216B" w:rsidRDefault="00BA216B" w:rsidP="00614F98"/>
                          <w:p w14:paraId="79CF6937" w14:textId="77777777" w:rsidR="00BA216B" w:rsidRDefault="00BA216B" w:rsidP="00614F98"/>
                          <w:p w14:paraId="25044B95" w14:textId="77777777" w:rsidR="00BA216B" w:rsidRDefault="00BA216B" w:rsidP="00614F98"/>
                          <w:p w14:paraId="30D45C7C" w14:textId="77777777" w:rsidR="00BA216B" w:rsidRDefault="00BA216B" w:rsidP="00614F98"/>
                          <w:p w14:paraId="5DECD437" w14:textId="77777777" w:rsidR="00BA216B" w:rsidRDefault="00BA216B" w:rsidP="00614F98"/>
                          <w:p w14:paraId="619633A5" w14:textId="77777777" w:rsidR="00BA216B" w:rsidRDefault="00BA216B" w:rsidP="00614F98"/>
                          <w:p w14:paraId="5A482FD6" w14:textId="77777777" w:rsidR="00BA216B" w:rsidRDefault="00BA216B" w:rsidP="00614F98"/>
                          <w:p w14:paraId="1E5FF7FD" w14:textId="77777777" w:rsidR="00BA216B" w:rsidRDefault="00BA216B" w:rsidP="00614F98"/>
                          <w:p w14:paraId="62B9772E" w14:textId="77777777" w:rsidR="00BA216B" w:rsidRDefault="00BA216B" w:rsidP="00614F98"/>
                          <w:p w14:paraId="001E0A7D" w14:textId="77777777" w:rsidR="00BA216B" w:rsidRDefault="00BA216B" w:rsidP="00614F98"/>
                          <w:p w14:paraId="1B850AAB" w14:textId="77777777" w:rsidR="00BA216B" w:rsidRDefault="00BA216B" w:rsidP="00614F98"/>
                          <w:p w14:paraId="59F710DF" w14:textId="77777777" w:rsidR="00BA216B" w:rsidRDefault="00BA216B" w:rsidP="00614F98"/>
                          <w:p w14:paraId="764F1F90" w14:textId="77777777" w:rsidR="00BA216B" w:rsidRDefault="00BA216B" w:rsidP="00614F98"/>
                          <w:p w14:paraId="547ACE5F" w14:textId="77777777" w:rsidR="00BA216B" w:rsidRDefault="00BA216B" w:rsidP="00614F98"/>
                          <w:p w14:paraId="064C047B" w14:textId="77777777" w:rsidR="00BA216B" w:rsidRDefault="00BA216B" w:rsidP="00614F98"/>
                          <w:p w14:paraId="2D54A0BA" w14:textId="77777777" w:rsidR="00BA216B" w:rsidRDefault="00BA216B" w:rsidP="00614F98"/>
                          <w:p w14:paraId="22A6C255" w14:textId="77777777" w:rsidR="00BA216B" w:rsidRDefault="00BA216B" w:rsidP="00614F98"/>
                          <w:p w14:paraId="727A0AA5" w14:textId="77777777" w:rsidR="00BA216B" w:rsidRDefault="00BA216B" w:rsidP="00614F98"/>
                          <w:p w14:paraId="4EF75EFE" w14:textId="77777777" w:rsidR="00BA216B" w:rsidRDefault="00BA216B" w:rsidP="00614F98"/>
                          <w:p w14:paraId="03040447" w14:textId="77777777" w:rsidR="00BA216B" w:rsidRDefault="00BA216B" w:rsidP="00614F98"/>
                          <w:p w14:paraId="4C24CEA4" w14:textId="77777777" w:rsidR="00BA216B" w:rsidRDefault="00BA216B" w:rsidP="00614F98"/>
                          <w:p w14:paraId="3B1841EC" w14:textId="77777777" w:rsidR="00BA216B" w:rsidRDefault="00BA216B" w:rsidP="00614F98"/>
                          <w:p w14:paraId="2CA5CB22" w14:textId="77777777" w:rsidR="00BA216B" w:rsidRDefault="00BA216B" w:rsidP="00614F98"/>
                          <w:p w14:paraId="6F6EAD5E" w14:textId="77777777" w:rsidR="00BA216B" w:rsidRDefault="00BA216B" w:rsidP="00614F98"/>
                          <w:p w14:paraId="03FDDD12" w14:textId="77777777" w:rsidR="00BA216B" w:rsidRDefault="00BA216B" w:rsidP="00614F98"/>
                          <w:p w14:paraId="3D16C100" w14:textId="77777777" w:rsidR="00BA216B" w:rsidRDefault="00BA216B" w:rsidP="00614F98"/>
                          <w:p w14:paraId="2CF6DF17" w14:textId="77777777" w:rsidR="00BA216B" w:rsidRDefault="00BA216B" w:rsidP="00614F98"/>
                          <w:p w14:paraId="15D930C7" w14:textId="77777777" w:rsidR="00BA216B" w:rsidRDefault="00BA216B" w:rsidP="00614F98"/>
                          <w:p w14:paraId="4830F758" w14:textId="77777777" w:rsidR="00BA216B" w:rsidRDefault="00BA216B" w:rsidP="00614F98"/>
                          <w:p w14:paraId="198DB586" w14:textId="77777777" w:rsidR="00BA216B" w:rsidRDefault="00BA216B" w:rsidP="00614F98"/>
                          <w:p w14:paraId="6C79A540" w14:textId="77777777" w:rsidR="00BA216B" w:rsidRDefault="00BA216B" w:rsidP="00614F98"/>
                          <w:p w14:paraId="11C584B6" w14:textId="77777777" w:rsidR="00BA216B" w:rsidRDefault="00BA216B" w:rsidP="00614F98"/>
                          <w:p w14:paraId="6180E25A" w14:textId="77777777" w:rsidR="00BA216B" w:rsidRDefault="00BA216B" w:rsidP="00614F98"/>
                          <w:p w14:paraId="2878854B" w14:textId="77777777" w:rsidR="00BA216B" w:rsidRDefault="00BA216B" w:rsidP="00614F98"/>
                          <w:p w14:paraId="329E459F" w14:textId="77777777" w:rsidR="00BA216B" w:rsidRDefault="00BA216B" w:rsidP="00614F98"/>
                          <w:p w14:paraId="7CE1A127" w14:textId="77777777" w:rsidR="00BA216B" w:rsidRDefault="00BA216B" w:rsidP="00614F98"/>
                          <w:p w14:paraId="76F03E70" w14:textId="77777777" w:rsidR="00BA216B" w:rsidRDefault="00BA216B" w:rsidP="00614F98"/>
                          <w:p w14:paraId="799856D4" w14:textId="77777777" w:rsidR="00BA216B" w:rsidRDefault="00BA216B" w:rsidP="00614F98"/>
                          <w:p w14:paraId="644804DD" w14:textId="77777777" w:rsidR="00BA216B" w:rsidRDefault="00BA216B" w:rsidP="00614F98"/>
                          <w:p w14:paraId="39EF8A3F" w14:textId="77777777" w:rsidR="00BA216B" w:rsidRDefault="00BA216B" w:rsidP="00614F98"/>
                          <w:p w14:paraId="3597654F" w14:textId="77777777" w:rsidR="00BA216B" w:rsidRDefault="00BA216B" w:rsidP="00614F98"/>
                          <w:p w14:paraId="0C165A0D" w14:textId="77777777" w:rsidR="00BA216B" w:rsidRDefault="00BA216B" w:rsidP="00614F98"/>
                          <w:p w14:paraId="508949BD" w14:textId="77777777" w:rsidR="00BA216B" w:rsidRDefault="00BA216B" w:rsidP="00614F98"/>
                          <w:p w14:paraId="3DDEA729" w14:textId="77777777" w:rsidR="00BA216B" w:rsidRDefault="00BA216B" w:rsidP="00614F98"/>
                          <w:p w14:paraId="21BF9F05" w14:textId="77777777" w:rsidR="00BA216B" w:rsidRDefault="00BA216B" w:rsidP="00614F98"/>
                          <w:p w14:paraId="4F445576" w14:textId="77777777" w:rsidR="00BA216B" w:rsidRDefault="00BA216B" w:rsidP="00614F98"/>
                          <w:p w14:paraId="0B8F771F" w14:textId="77777777" w:rsidR="00BA216B" w:rsidRDefault="00BA216B" w:rsidP="00614F98"/>
                          <w:p w14:paraId="19D99F47" w14:textId="77777777" w:rsidR="00BA216B" w:rsidRDefault="00BA216B" w:rsidP="00614F98"/>
                          <w:p w14:paraId="4CC0376A" w14:textId="77777777" w:rsidR="00BA216B" w:rsidRDefault="00BA216B" w:rsidP="00614F98"/>
                          <w:p w14:paraId="051AC86F" w14:textId="77777777" w:rsidR="00BA216B" w:rsidRDefault="00BA216B" w:rsidP="00614F98"/>
                          <w:p w14:paraId="6F880584" w14:textId="77777777" w:rsidR="00BA216B" w:rsidRDefault="00BA216B" w:rsidP="00614F98"/>
                          <w:p w14:paraId="504885D3" w14:textId="77777777" w:rsidR="00BA216B" w:rsidRDefault="00BA216B" w:rsidP="00614F98"/>
                          <w:p w14:paraId="0942C6A6" w14:textId="77777777" w:rsidR="00BA216B" w:rsidRDefault="00BA216B" w:rsidP="00614F98"/>
                          <w:p w14:paraId="61CB7D5C" w14:textId="77777777" w:rsidR="00BA216B" w:rsidRDefault="00BA216B" w:rsidP="00614F98"/>
                          <w:p w14:paraId="56950EF5" w14:textId="77777777" w:rsidR="00BA216B" w:rsidRDefault="00BA216B" w:rsidP="00614F98"/>
                          <w:p w14:paraId="2F6BB35B" w14:textId="77777777" w:rsidR="00BA216B" w:rsidRDefault="00BA216B" w:rsidP="00614F98"/>
                          <w:p w14:paraId="51CC888B" w14:textId="77777777" w:rsidR="00BA216B" w:rsidRDefault="00BA216B" w:rsidP="00614F98"/>
                          <w:p w14:paraId="2E9F1836" w14:textId="77777777" w:rsidR="00BA216B" w:rsidRDefault="00BA216B" w:rsidP="00614F98"/>
                          <w:p w14:paraId="28708FAF" w14:textId="77777777" w:rsidR="00BA216B" w:rsidRDefault="00BA216B" w:rsidP="00614F98"/>
                          <w:p w14:paraId="0144EBAB" w14:textId="77777777" w:rsidR="00BA216B" w:rsidRDefault="00BA216B" w:rsidP="00614F98"/>
                          <w:p w14:paraId="4C11B059" w14:textId="77777777" w:rsidR="00BA216B" w:rsidRDefault="00BA216B" w:rsidP="00614F98"/>
                          <w:p w14:paraId="5DA72D22" w14:textId="77777777" w:rsidR="00BA216B" w:rsidRDefault="00BA216B" w:rsidP="00614F98"/>
                          <w:p w14:paraId="717B5EBF" w14:textId="77777777" w:rsidR="00BA216B" w:rsidRDefault="00BA216B" w:rsidP="00614F98"/>
                          <w:p w14:paraId="24EEA6B8" w14:textId="77777777" w:rsidR="00BA216B" w:rsidRDefault="00BA216B" w:rsidP="00614F98"/>
                          <w:p w14:paraId="727EB8E2" w14:textId="77777777" w:rsidR="00BA216B" w:rsidRDefault="00BA216B" w:rsidP="00614F98"/>
                          <w:p w14:paraId="0287A05B" w14:textId="77777777" w:rsidR="00BA216B" w:rsidRDefault="00BA216B" w:rsidP="00614F98"/>
                          <w:p w14:paraId="281F660D" w14:textId="77777777" w:rsidR="00BA216B" w:rsidRDefault="00BA216B" w:rsidP="00614F98"/>
                          <w:p w14:paraId="579AD3E5" w14:textId="77777777" w:rsidR="00BA216B" w:rsidRDefault="00BA216B" w:rsidP="00614F98"/>
                          <w:p w14:paraId="69BFDA7F" w14:textId="77777777" w:rsidR="00BA216B" w:rsidRDefault="00BA216B" w:rsidP="00614F98"/>
                          <w:p w14:paraId="002E1FF8" w14:textId="77777777" w:rsidR="00BA216B" w:rsidRDefault="00BA216B" w:rsidP="00614F98"/>
                          <w:p w14:paraId="048D1ACE" w14:textId="77777777" w:rsidR="00BA216B" w:rsidRDefault="00BA216B" w:rsidP="00614F98"/>
                          <w:p w14:paraId="3449FCAC" w14:textId="77777777" w:rsidR="00BA216B" w:rsidRDefault="00BA216B" w:rsidP="00614F98"/>
                          <w:p w14:paraId="156F1E4D" w14:textId="77777777" w:rsidR="00BA216B" w:rsidRDefault="00BA216B" w:rsidP="00614F98"/>
                          <w:p w14:paraId="62EA2C07" w14:textId="77777777" w:rsidR="00BA216B" w:rsidRDefault="00BA216B" w:rsidP="00614F98"/>
                          <w:p w14:paraId="4CA7E5A4" w14:textId="77777777" w:rsidR="00BA216B" w:rsidRDefault="00BA216B" w:rsidP="00614F98"/>
                          <w:p w14:paraId="6021A5AF" w14:textId="77777777" w:rsidR="00BA216B" w:rsidRDefault="00BA216B" w:rsidP="00614F98"/>
                          <w:p w14:paraId="05DE1401" w14:textId="77777777" w:rsidR="00BA216B" w:rsidRDefault="00BA216B" w:rsidP="00614F98"/>
                          <w:p w14:paraId="33B20D48" w14:textId="77777777" w:rsidR="00BA216B" w:rsidRDefault="00BA216B" w:rsidP="00614F98"/>
                          <w:p w14:paraId="50B44F5C" w14:textId="77777777" w:rsidR="00BA216B" w:rsidRDefault="00BA216B" w:rsidP="00614F98"/>
                          <w:p w14:paraId="30554BD9" w14:textId="77777777" w:rsidR="00BA216B" w:rsidRDefault="00BA216B" w:rsidP="00614F98"/>
                          <w:p w14:paraId="534B8BFD" w14:textId="77777777" w:rsidR="00BA216B" w:rsidRDefault="00BA216B" w:rsidP="00614F98"/>
                          <w:p w14:paraId="14463FAE" w14:textId="77777777" w:rsidR="00BA216B" w:rsidRDefault="00BA216B" w:rsidP="00614F98"/>
                          <w:p w14:paraId="6605B6B9" w14:textId="77777777" w:rsidR="00BA216B" w:rsidRDefault="00BA216B" w:rsidP="00614F98"/>
                          <w:p w14:paraId="043FC01C" w14:textId="77777777" w:rsidR="00BA216B" w:rsidRDefault="00BA216B" w:rsidP="00614F98"/>
                          <w:p w14:paraId="1CB9B10A" w14:textId="77777777" w:rsidR="00BA216B" w:rsidRDefault="00BA216B" w:rsidP="00614F98"/>
                          <w:p w14:paraId="1AC98F52" w14:textId="77777777" w:rsidR="00BA216B" w:rsidRDefault="00BA216B" w:rsidP="00614F98"/>
                          <w:p w14:paraId="418C0997" w14:textId="77777777" w:rsidR="00BA216B" w:rsidRDefault="00BA216B" w:rsidP="00614F98"/>
                          <w:p w14:paraId="3458C6AA" w14:textId="77777777" w:rsidR="00BA216B" w:rsidRDefault="00BA216B" w:rsidP="00614F98"/>
                          <w:p w14:paraId="4CCA354F" w14:textId="77777777" w:rsidR="00BA216B" w:rsidRDefault="00BA216B" w:rsidP="00614F98"/>
                          <w:p w14:paraId="046BF178" w14:textId="77777777" w:rsidR="00BA216B" w:rsidRDefault="00BA216B" w:rsidP="00614F98"/>
                          <w:p w14:paraId="3C1B2CEF" w14:textId="77777777" w:rsidR="00BA216B" w:rsidRDefault="00BA216B" w:rsidP="00614F98"/>
                          <w:p w14:paraId="7997AA55" w14:textId="77777777" w:rsidR="00BA216B" w:rsidRDefault="00BA216B" w:rsidP="00614F98"/>
                          <w:p w14:paraId="4A6E7318" w14:textId="77777777" w:rsidR="00BA216B" w:rsidRDefault="00BA216B" w:rsidP="00614F98"/>
                          <w:p w14:paraId="0A422F12" w14:textId="77777777" w:rsidR="00BA216B" w:rsidRDefault="00BA216B" w:rsidP="00614F98"/>
                          <w:p w14:paraId="281486BA" w14:textId="77777777" w:rsidR="00BA216B" w:rsidRDefault="00BA216B" w:rsidP="00614F98"/>
                          <w:p w14:paraId="36816876" w14:textId="77777777" w:rsidR="00BA216B" w:rsidRDefault="00BA216B" w:rsidP="00614F98"/>
                          <w:p w14:paraId="1D913702" w14:textId="77777777" w:rsidR="00BA216B" w:rsidRDefault="00BA216B" w:rsidP="00614F98"/>
                          <w:p w14:paraId="66F80DC8" w14:textId="77777777" w:rsidR="00BA216B" w:rsidRDefault="00BA216B" w:rsidP="00614F98"/>
                          <w:p w14:paraId="5535AB7D" w14:textId="77777777" w:rsidR="00BA216B" w:rsidRDefault="00BA216B" w:rsidP="00614F98"/>
                          <w:p w14:paraId="0700C197" w14:textId="77777777" w:rsidR="00BA216B" w:rsidRDefault="00BA216B" w:rsidP="00614F98"/>
                          <w:p w14:paraId="430F75E7" w14:textId="77777777" w:rsidR="00BA216B" w:rsidRDefault="00BA216B" w:rsidP="00614F98"/>
                          <w:p w14:paraId="432AF3A9" w14:textId="77777777" w:rsidR="00BA216B" w:rsidRDefault="00BA216B" w:rsidP="00614F98"/>
                          <w:p w14:paraId="61D284F1" w14:textId="77777777" w:rsidR="00BA216B" w:rsidRDefault="00BA216B" w:rsidP="00614F98"/>
                          <w:p w14:paraId="6442F6A1" w14:textId="77777777" w:rsidR="00BA216B" w:rsidRDefault="00BA216B" w:rsidP="00614F98"/>
                          <w:p w14:paraId="77FC5999" w14:textId="77777777" w:rsidR="00BA216B" w:rsidRDefault="00BA216B" w:rsidP="00614F98"/>
                          <w:p w14:paraId="27063DFE" w14:textId="77777777" w:rsidR="00BA216B" w:rsidRDefault="00BA216B" w:rsidP="00614F98"/>
                          <w:p w14:paraId="3584F30B" w14:textId="77777777" w:rsidR="00BA216B" w:rsidRDefault="00BA216B" w:rsidP="00614F98"/>
                          <w:p w14:paraId="486CC88F" w14:textId="77777777" w:rsidR="00BA216B" w:rsidRDefault="00BA216B" w:rsidP="00614F98"/>
                          <w:p w14:paraId="1056EE71" w14:textId="77777777" w:rsidR="00BA216B" w:rsidRDefault="00BA216B" w:rsidP="00614F98"/>
                          <w:p w14:paraId="72062C61" w14:textId="77777777" w:rsidR="00BA216B" w:rsidRDefault="00BA216B" w:rsidP="00614F98"/>
                          <w:p w14:paraId="71E18271" w14:textId="77777777" w:rsidR="00BA216B" w:rsidRDefault="00BA216B" w:rsidP="00614F98"/>
                          <w:p w14:paraId="735616F8" w14:textId="77777777" w:rsidR="00BA216B" w:rsidRDefault="00BA216B" w:rsidP="00614F98"/>
                          <w:p w14:paraId="48BC13EA" w14:textId="77777777" w:rsidR="00BA216B" w:rsidRDefault="00BA216B" w:rsidP="00614F98"/>
                          <w:p w14:paraId="7254E088" w14:textId="77777777" w:rsidR="00BA216B" w:rsidRDefault="00BA216B" w:rsidP="00614F98"/>
                          <w:p w14:paraId="3D36AA28" w14:textId="77777777" w:rsidR="00BA216B" w:rsidRDefault="00BA216B" w:rsidP="00614F98"/>
                          <w:p w14:paraId="752A97F8" w14:textId="77777777" w:rsidR="00BA216B" w:rsidRDefault="00BA216B" w:rsidP="00614F98"/>
                          <w:p w14:paraId="7E150452" w14:textId="77777777" w:rsidR="00BA216B" w:rsidRDefault="00BA216B" w:rsidP="00614F98"/>
                          <w:p w14:paraId="0753A81E" w14:textId="77777777" w:rsidR="00BA216B" w:rsidRDefault="00BA216B" w:rsidP="00614F98"/>
                          <w:p w14:paraId="2F6530C9" w14:textId="77777777" w:rsidR="00BA216B" w:rsidRDefault="00BA216B" w:rsidP="00614F98"/>
                          <w:p w14:paraId="580D5719" w14:textId="77777777" w:rsidR="00BA216B" w:rsidRDefault="00BA216B" w:rsidP="00614F98"/>
                          <w:p w14:paraId="12D3503F" w14:textId="77777777" w:rsidR="00BA216B" w:rsidRDefault="00BA216B" w:rsidP="00614F98"/>
                          <w:p w14:paraId="4FBA4585" w14:textId="77777777" w:rsidR="00BA216B" w:rsidRDefault="00BA216B" w:rsidP="00614F98"/>
                          <w:p w14:paraId="3809E7D8" w14:textId="77777777" w:rsidR="00BA216B" w:rsidRDefault="00BA216B" w:rsidP="00614F98"/>
                          <w:p w14:paraId="6F100BDA" w14:textId="77777777" w:rsidR="00BA216B" w:rsidRDefault="00BA216B" w:rsidP="00614F98"/>
                          <w:p w14:paraId="55A3A7D9" w14:textId="77777777" w:rsidR="00BA216B" w:rsidRDefault="00BA216B" w:rsidP="00614F98"/>
                          <w:p w14:paraId="026B2134" w14:textId="77777777" w:rsidR="00BA216B" w:rsidRDefault="00BA216B" w:rsidP="00614F98"/>
                          <w:p w14:paraId="62E5748C" w14:textId="77777777" w:rsidR="00BA216B" w:rsidRDefault="00BA216B" w:rsidP="00614F98"/>
                          <w:p w14:paraId="17B50298" w14:textId="77777777" w:rsidR="00BA216B" w:rsidRDefault="00BA216B" w:rsidP="00614F98"/>
                          <w:p w14:paraId="163142A2" w14:textId="77777777" w:rsidR="00BA216B" w:rsidRDefault="00BA216B" w:rsidP="00614F98"/>
                          <w:p w14:paraId="7AD60A47" w14:textId="77777777" w:rsidR="00BA216B" w:rsidRDefault="00BA216B" w:rsidP="00614F98"/>
                          <w:p w14:paraId="0055464D" w14:textId="77777777" w:rsidR="00BA216B" w:rsidRDefault="00BA216B" w:rsidP="00614F98"/>
                          <w:p w14:paraId="627698DD" w14:textId="77777777" w:rsidR="00BA216B" w:rsidRDefault="00BA216B" w:rsidP="00614F98"/>
                          <w:p w14:paraId="7AD34C85" w14:textId="77777777" w:rsidR="00BA216B" w:rsidRDefault="00BA216B" w:rsidP="00614F98"/>
                          <w:p w14:paraId="172B8AAC" w14:textId="77777777" w:rsidR="00BA216B" w:rsidRDefault="00BA216B" w:rsidP="00614F98"/>
                          <w:p w14:paraId="7C73A1CD" w14:textId="77777777" w:rsidR="00BA216B" w:rsidRDefault="00BA216B" w:rsidP="00614F98"/>
                          <w:p w14:paraId="7B1333F3" w14:textId="77777777" w:rsidR="00BA216B" w:rsidRDefault="00BA216B" w:rsidP="00614F98"/>
                          <w:p w14:paraId="2ABCE27F" w14:textId="77777777" w:rsidR="00BA216B" w:rsidRDefault="00BA216B" w:rsidP="00614F98"/>
                          <w:p w14:paraId="2B49E74C" w14:textId="77777777" w:rsidR="00BA216B" w:rsidRDefault="00BA216B" w:rsidP="00614F98"/>
                          <w:p w14:paraId="4D3B1B30" w14:textId="77777777" w:rsidR="00BA216B" w:rsidRDefault="00BA216B" w:rsidP="00614F98"/>
                          <w:p w14:paraId="6F8ECC56" w14:textId="77777777" w:rsidR="00BA216B" w:rsidRDefault="00BA216B" w:rsidP="00614F98"/>
                          <w:p w14:paraId="5441FF85" w14:textId="77777777" w:rsidR="00BA216B" w:rsidRDefault="00BA216B" w:rsidP="00614F98"/>
                          <w:p w14:paraId="02F469F6" w14:textId="77777777" w:rsidR="00BA216B" w:rsidRDefault="00BA216B" w:rsidP="00614F98"/>
                          <w:p w14:paraId="7591B145" w14:textId="77777777" w:rsidR="00BA216B" w:rsidRDefault="00BA216B" w:rsidP="00614F98"/>
                          <w:p w14:paraId="714A9907" w14:textId="77777777" w:rsidR="00BA216B" w:rsidRDefault="00BA216B" w:rsidP="00614F98"/>
                          <w:p w14:paraId="55DDA724" w14:textId="77777777" w:rsidR="00BA216B" w:rsidRDefault="00BA216B" w:rsidP="00614F98"/>
                          <w:p w14:paraId="3361E4D3" w14:textId="77777777" w:rsidR="00BA216B" w:rsidRDefault="00BA216B" w:rsidP="00614F98"/>
                          <w:p w14:paraId="4D9436D6" w14:textId="77777777" w:rsidR="00BA216B" w:rsidRDefault="00BA216B" w:rsidP="00614F98"/>
                          <w:p w14:paraId="4A0894D2" w14:textId="77777777" w:rsidR="00BA216B" w:rsidRDefault="00BA216B" w:rsidP="00614F98"/>
                          <w:p w14:paraId="46421767" w14:textId="77777777" w:rsidR="00BA216B" w:rsidRDefault="00BA216B" w:rsidP="00614F98"/>
                          <w:p w14:paraId="70889F75" w14:textId="77777777" w:rsidR="00BA216B" w:rsidRDefault="00BA216B" w:rsidP="00614F98"/>
                          <w:p w14:paraId="445A51ED" w14:textId="77777777" w:rsidR="00BA216B" w:rsidRDefault="00BA216B" w:rsidP="00614F98"/>
                          <w:p w14:paraId="5805C5D7" w14:textId="77777777" w:rsidR="00BA216B" w:rsidRDefault="00BA216B" w:rsidP="00614F98"/>
                          <w:p w14:paraId="7083B3A7" w14:textId="77777777" w:rsidR="00BA216B" w:rsidRDefault="00BA216B" w:rsidP="00614F98"/>
                          <w:p w14:paraId="078FF2C0" w14:textId="77777777" w:rsidR="00BA216B" w:rsidRDefault="00BA216B" w:rsidP="00614F98"/>
                          <w:p w14:paraId="38606493" w14:textId="77777777" w:rsidR="00BA216B" w:rsidRDefault="00BA216B" w:rsidP="00614F98"/>
                          <w:p w14:paraId="64FF376A" w14:textId="77777777" w:rsidR="00BA216B" w:rsidRDefault="00BA216B" w:rsidP="00614F98"/>
                          <w:p w14:paraId="2DFDB972" w14:textId="77777777" w:rsidR="00BA216B" w:rsidRDefault="00BA216B" w:rsidP="00614F98"/>
                          <w:p w14:paraId="79C01F61" w14:textId="77777777" w:rsidR="00BA216B" w:rsidRDefault="00BA216B" w:rsidP="00614F98"/>
                          <w:p w14:paraId="5A80CBB1" w14:textId="77777777" w:rsidR="00BA216B" w:rsidRDefault="00BA216B" w:rsidP="00614F98"/>
                          <w:p w14:paraId="1A131E18" w14:textId="77777777" w:rsidR="00BA216B" w:rsidRDefault="00BA216B" w:rsidP="00614F98"/>
                          <w:p w14:paraId="6A763B8F" w14:textId="77777777" w:rsidR="00BA216B" w:rsidRDefault="00BA216B" w:rsidP="00614F98"/>
                          <w:p w14:paraId="54D7C9AB" w14:textId="77777777" w:rsidR="00BA216B" w:rsidRDefault="00BA216B" w:rsidP="00614F98"/>
                          <w:p w14:paraId="75609476" w14:textId="77777777" w:rsidR="00BA216B" w:rsidRDefault="00BA216B" w:rsidP="00614F98"/>
                          <w:p w14:paraId="152C6FED" w14:textId="77777777" w:rsidR="00BA216B" w:rsidRDefault="00BA216B" w:rsidP="00614F98"/>
                          <w:p w14:paraId="64CE90B7" w14:textId="77777777" w:rsidR="00BA216B" w:rsidRDefault="00BA216B" w:rsidP="00614F98"/>
                          <w:p w14:paraId="6392B078" w14:textId="77777777" w:rsidR="00BA216B" w:rsidRDefault="00BA216B" w:rsidP="00614F98"/>
                          <w:p w14:paraId="0D88CC54" w14:textId="77777777" w:rsidR="00BA216B" w:rsidRDefault="00BA216B" w:rsidP="00614F98"/>
                          <w:p w14:paraId="54137919" w14:textId="77777777" w:rsidR="00BA216B" w:rsidRDefault="00BA216B" w:rsidP="00614F98"/>
                          <w:p w14:paraId="0A1991F9" w14:textId="77777777" w:rsidR="00BA216B" w:rsidRDefault="00BA216B" w:rsidP="00614F98"/>
                          <w:p w14:paraId="1201A16D" w14:textId="77777777" w:rsidR="00BA216B" w:rsidRDefault="00BA216B" w:rsidP="00614F98"/>
                          <w:p w14:paraId="639A8D44" w14:textId="77777777" w:rsidR="00BA216B" w:rsidRDefault="00BA216B" w:rsidP="00614F98"/>
                          <w:p w14:paraId="3B2A4C29" w14:textId="77777777" w:rsidR="00BA216B" w:rsidRDefault="00BA216B" w:rsidP="00614F98"/>
                          <w:p w14:paraId="60B88E4B" w14:textId="77777777" w:rsidR="00BA216B" w:rsidRDefault="00BA216B" w:rsidP="00614F98"/>
                          <w:p w14:paraId="2337C570" w14:textId="77777777" w:rsidR="00BA216B" w:rsidRDefault="00BA216B" w:rsidP="00614F98"/>
                          <w:p w14:paraId="2D9E2CA2" w14:textId="77777777" w:rsidR="00BA216B" w:rsidRDefault="00BA216B" w:rsidP="00614F98"/>
                          <w:p w14:paraId="28231F9D" w14:textId="77777777" w:rsidR="00BA216B" w:rsidRDefault="00BA216B" w:rsidP="00614F98"/>
                          <w:p w14:paraId="66809EED" w14:textId="77777777" w:rsidR="00BA216B" w:rsidRDefault="00BA216B" w:rsidP="00614F98"/>
                          <w:p w14:paraId="6F5DE294" w14:textId="77777777" w:rsidR="00BA216B" w:rsidRDefault="00BA216B" w:rsidP="00614F98"/>
                          <w:p w14:paraId="7FCA4AF6" w14:textId="77777777" w:rsidR="00BA216B" w:rsidRDefault="00BA216B" w:rsidP="00614F98"/>
                          <w:p w14:paraId="0EAAC1AC" w14:textId="77777777" w:rsidR="00BA216B" w:rsidRDefault="00BA216B" w:rsidP="00614F98"/>
                          <w:p w14:paraId="47D4922A" w14:textId="77777777" w:rsidR="00BA216B" w:rsidRDefault="00BA216B" w:rsidP="00614F98"/>
                          <w:p w14:paraId="40F83551" w14:textId="77777777" w:rsidR="00BA216B" w:rsidRDefault="00BA216B" w:rsidP="00614F98"/>
                          <w:p w14:paraId="0D223906" w14:textId="77777777" w:rsidR="00BA216B" w:rsidRDefault="00BA216B" w:rsidP="00614F98"/>
                          <w:p w14:paraId="74F2516D" w14:textId="77777777" w:rsidR="00BA216B" w:rsidRDefault="00BA216B" w:rsidP="00614F98"/>
                          <w:p w14:paraId="0F2AAFEC" w14:textId="77777777" w:rsidR="00BA216B" w:rsidRDefault="00BA216B" w:rsidP="00614F98"/>
                          <w:p w14:paraId="73ABA4CF" w14:textId="77777777" w:rsidR="00BA216B" w:rsidRDefault="00BA216B" w:rsidP="00614F98"/>
                          <w:p w14:paraId="1ADE7C42" w14:textId="77777777" w:rsidR="00BA216B" w:rsidRDefault="00BA216B" w:rsidP="00614F98"/>
                          <w:p w14:paraId="6451A88C" w14:textId="77777777" w:rsidR="00BA216B" w:rsidRDefault="00BA216B" w:rsidP="00614F98"/>
                          <w:p w14:paraId="2BBBE205" w14:textId="77777777" w:rsidR="00BA216B" w:rsidRDefault="00BA216B" w:rsidP="00614F98"/>
                          <w:p w14:paraId="61DAA784" w14:textId="77777777" w:rsidR="00BA216B" w:rsidRDefault="00BA216B" w:rsidP="00614F98"/>
                          <w:p w14:paraId="1C595AA8" w14:textId="77777777" w:rsidR="00BA216B" w:rsidRDefault="00BA216B" w:rsidP="00614F98"/>
                          <w:p w14:paraId="2AF7A17F" w14:textId="77777777" w:rsidR="00BA216B" w:rsidRDefault="00BA216B" w:rsidP="00614F98"/>
                          <w:p w14:paraId="78FB3D08" w14:textId="77777777" w:rsidR="00BA216B" w:rsidRDefault="00BA216B" w:rsidP="00614F98"/>
                          <w:p w14:paraId="59614913" w14:textId="77777777" w:rsidR="00BA216B" w:rsidRDefault="00BA216B" w:rsidP="00614F98"/>
                          <w:p w14:paraId="043D50C5" w14:textId="77777777" w:rsidR="00BA216B" w:rsidRDefault="00BA216B" w:rsidP="00614F98"/>
                          <w:p w14:paraId="3F505A80" w14:textId="77777777" w:rsidR="00BA216B" w:rsidRDefault="00BA216B" w:rsidP="00614F98"/>
                          <w:p w14:paraId="08ACBE8A" w14:textId="77777777" w:rsidR="00BA216B" w:rsidRDefault="00BA216B" w:rsidP="00614F98"/>
                          <w:p w14:paraId="66166608" w14:textId="77777777" w:rsidR="00BA216B" w:rsidRDefault="00BA216B" w:rsidP="00614F98"/>
                          <w:p w14:paraId="04554010" w14:textId="77777777" w:rsidR="00BA216B" w:rsidRDefault="00BA216B" w:rsidP="00614F98"/>
                          <w:p w14:paraId="558762A7" w14:textId="77777777" w:rsidR="00BA216B" w:rsidRDefault="00BA216B" w:rsidP="00614F98"/>
                          <w:p w14:paraId="45E08D64" w14:textId="77777777" w:rsidR="00BA216B" w:rsidRDefault="00BA216B" w:rsidP="00614F98"/>
                          <w:p w14:paraId="529CFE4F" w14:textId="77777777" w:rsidR="00BA216B" w:rsidRDefault="00BA216B" w:rsidP="00614F98"/>
                          <w:p w14:paraId="6BD4F364" w14:textId="77777777" w:rsidR="00BA216B" w:rsidRDefault="00BA216B" w:rsidP="00614F98"/>
                          <w:p w14:paraId="638A233C" w14:textId="77777777" w:rsidR="00BA216B" w:rsidRDefault="00BA216B" w:rsidP="00614F98"/>
                          <w:p w14:paraId="4576A1D1" w14:textId="77777777" w:rsidR="00BA216B" w:rsidRDefault="00BA216B" w:rsidP="00614F98"/>
                          <w:p w14:paraId="732AB3C7" w14:textId="77777777" w:rsidR="00BA216B" w:rsidRDefault="00BA216B" w:rsidP="00614F98"/>
                          <w:p w14:paraId="483FC5DD" w14:textId="77777777" w:rsidR="00BA216B" w:rsidRDefault="00BA216B" w:rsidP="00614F98"/>
                          <w:p w14:paraId="519690C4" w14:textId="77777777" w:rsidR="00BA216B" w:rsidRDefault="00BA216B" w:rsidP="00614F98"/>
                          <w:p w14:paraId="183C951C" w14:textId="77777777" w:rsidR="00BA216B" w:rsidRDefault="00BA216B" w:rsidP="00614F98"/>
                          <w:p w14:paraId="673107D8" w14:textId="77777777" w:rsidR="00BA216B" w:rsidRDefault="00BA216B" w:rsidP="00614F98"/>
                          <w:p w14:paraId="5F06DDE8" w14:textId="77777777" w:rsidR="00BA216B" w:rsidRDefault="00BA216B" w:rsidP="00614F98"/>
                          <w:p w14:paraId="257BF176" w14:textId="77777777" w:rsidR="00BA216B" w:rsidRDefault="00BA216B" w:rsidP="00614F98"/>
                          <w:p w14:paraId="1EEB1017" w14:textId="77777777" w:rsidR="00BA216B" w:rsidRDefault="00BA216B" w:rsidP="00614F98"/>
                          <w:p w14:paraId="3AD4FC20" w14:textId="77777777" w:rsidR="00BA216B" w:rsidRDefault="00BA216B" w:rsidP="00614F98"/>
                          <w:p w14:paraId="17D93331" w14:textId="77777777" w:rsidR="00BA216B" w:rsidRDefault="00BA216B" w:rsidP="00614F98"/>
                          <w:p w14:paraId="028D90EF" w14:textId="77777777" w:rsidR="00BA216B" w:rsidRDefault="00BA216B" w:rsidP="00614F98"/>
                          <w:p w14:paraId="0BFDC1CC" w14:textId="77777777" w:rsidR="00BA216B" w:rsidRDefault="00BA216B" w:rsidP="00614F98"/>
                          <w:p w14:paraId="21005F98" w14:textId="77777777" w:rsidR="00BA216B" w:rsidRDefault="00BA216B" w:rsidP="00614F98"/>
                          <w:p w14:paraId="26600255" w14:textId="77777777" w:rsidR="00BA216B" w:rsidRDefault="00BA216B" w:rsidP="00614F98"/>
                          <w:p w14:paraId="4C464358" w14:textId="77777777" w:rsidR="00BA216B" w:rsidRDefault="00BA216B" w:rsidP="00614F98"/>
                          <w:p w14:paraId="3E925B9A" w14:textId="77777777" w:rsidR="00BA216B" w:rsidRDefault="00BA216B" w:rsidP="00614F98"/>
                          <w:p w14:paraId="0FD0EFD3" w14:textId="77777777" w:rsidR="00BA216B" w:rsidRDefault="00BA216B" w:rsidP="00614F98"/>
                          <w:p w14:paraId="5D8D3310" w14:textId="77777777" w:rsidR="00BA216B" w:rsidRDefault="00BA216B" w:rsidP="00614F98"/>
                          <w:p w14:paraId="0CECDC9C" w14:textId="77777777" w:rsidR="00BA216B" w:rsidRDefault="00BA216B" w:rsidP="00614F98"/>
                          <w:p w14:paraId="75D80072" w14:textId="77777777" w:rsidR="00BA216B" w:rsidRDefault="00BA216B" w:rsidP="00614F98"/>
                          <w:p w14:paraId="7A9602F5" w14:textId="77777777" w:rsidR="00BA216B" w:rsidRDefault="00BA216B" w:rsidP="00614F98"/>
                          <w:p w14:paraId="67FC606C" w14:textId="77777777" w:rsidR="00BA216B" w:rsidRDefault="00BA216B" w:rsidP="00614F98"/>
                          <w:p w14:paraId="580BECF8" w14:textId="77777777" w:rsidR="00BA216B" w:rsidRDefault="00BA216B" w:rsidP="00614F98"/>
                          <w:p w14:paraId="5C8EC8D9" w14:textId="77777777" w:rsidR="00BA216B" w:rsidRDefault="00BA216B" w:rsidP="00614F98"/>
                          <w:p w14:paraId="6CBC161B" w14:textId="77777777" w:rsidR="00BA216B" w:rsidRDefault="00BA216B" w:rsidP="00614F98"/>
                          <w:p w14:paraId="06A8EB85" w14:textId="77777777" w:rsidR="00BA216B" w:rsidRDefault="00BA216B" w:rsidP="00614F98"/>
                          <w:p w14:paraId="195FFB66" w14:textId="77777777" w:rsidR="00BA216B" w:rsidRDefault="00BA216B" w:rsidP="00614F98"/>
                          <w:p w14:paraId="123C46BC" w14:textId="77777777" w:rsidR="00BA216B" w:rsidRDefault="00BA216B" w:rsidP="00614F98"/>
                          <w:p w14:paraId="2D724322" w14:textId="77777777" w:rsidR="00BA216B" w:rsidRDefault="00BA216B" w:rsidP="00614F98"/>
                          <w:p w14:paraId="138648F8" w14:textId="77777777" w:rsidR="00BA216B" w:rsidRDefault="00BA216B" w:rsidP="00614F98"/>
                          <w:p w14:paraId="21AA0EDD" w14:textId="77777777" w:rsidR="00BA216B" w:rsidRDefault="00BA216B" w:rsidP="00614F98"/>
                          <w:p w14:paraId="1408F3AD" w14:textId="77777777" w:rsidR="00BA216B" w:rsidRDefault="00BA216B" w:rsidP="00614F98"/>
                          <w:p w14:paraId="367900F3" w14:textId="77777777" w:rsidR="00BA216B" w:rsidRDefault="00BA216B" w:rsidP="00614F98"/>
                          <w:p w14:paraId="5B264098" w14:textId="77777777" w:rsidR="00BA216B" w:rsidRDefault="00BA216B" w:rsidP="00614F98"/>
                          <w:p w14:paraId="6588EAA6" w14:textId="77777777" w:rsidR="00BA216B" w:rsidRDefault="00BA216B" w:rsidP="00614F98"/>
                          <w:p w14:paraId="509EBD91" w14:textId="77777777" w:rsidR="00BA216B" w:rsidRDefault="00BA216B" w:rsidP="00614F98"/>
                          <w:p w14:paraId="74DB46A7" w14:textId="77777777" w:rsidR="00BA216B" w:rsidRDefault="00BA216B" w:rsidP="00614F98"/>
                          <w:p w14:paraId="1B3272DA" w14:textId="77777777" w:rsidR="00BA216B" w:rsidRDefault="00BA216B" w:rsidP="00614F98"/>
                          <w:p w14:paraId="796CC42C" w14:textId="77777777" w:rsidR="00BA216B" w:rsidRDefault="00BA216B" w:rsidP="00614F98"/>
                          <w:p w14:paraId="5CAEC7EA" w14:textId="77777777" w:rsidR="00BA216B" w:rsidRDefault="00BA216B" w:rsidP="00614F98"/>
                          <w:p w14:paraId="383846A2" w14:textId="77777777" w:rsidR="00BA216B" w:rsidRDefault="00BA216B" w:rsidP="00614F98"/>
                          <w:p w14:paraId="61FA7A88" w14:textId="77777777" w:rsidR="00BA216B" w:rsidRDefault="00BA216B" w:rsidP="00614F98"/>
                          <w:p w14:paraId="613BB0C2" w14:textId="77777777" w:rsidR="00BA216B" w:rsidRDefault="00BA216B" w:rsidP="00614F98"/>
                          <w:p w14:paraId="49F8FE42" w14:textId="77777777" w:rsidR="00BA216B" w:rsidRDefault="00BA216B" w:rsidP="00614F98"/>
                          <w:p w14:paraId="703F0683" w14:textId="77777777" w:rsidR="00BA216B" w:rsidRDefault="00BA216B" w:rsidP="00614F98"/>
                          <w:p w14:paraId="3CE9B5F1" w14:textId="77777777" w:rsidR="00BA216B" w:rsidRDefault="00BA216B" w:rsidP="00614F98"/>
                          <w:p w14:paraId="6CF5BD2F" w14:textId="77777777" w:rsidR="00BA216B" w:rsidRDefault="00BA216B" w:rsidP="00614F98"/>
                          <w:p w14:paraId="2A679DBA" w14:textId="77777777" w:rsidR="00BA216B" w:rsidRDefault="00BA216B" w:rsidP="00614F98"/>
                          <w:p w14:paraId="641AA08A" w14:textId="77777777" w:rsidR="00BA216B" w:rsidRDefault="00BA216B" w:rsidP="00614F98"/>
                          <w:p w14:paraId="6C8DC245" w14:textId="77777777" w:rsidR="00BA216B" w:rsidRDefault="00BA216B" w:rsidP="00614F98"/>
                          <w:p w14:paraId="1562BFBD" w14:textId="77777777" w:rsidR="00BA216B" w:rsidRDefault="00BA216B" w:rsidP="00614F98"/>
                          <w:p w14:paraId="08627414" w14:textId="77777777" w:rsidR="00BA216B" w:rsidRDefault="00BA216B" w:rsidP="00614F98"/>
                          <w:p w14:paraId="440BE281" w14:textId="77777777" w:rsidR="00BA216B" w:rsidRDefault="00BA216B" w:rsidP="00614F98"/>
                          <w:p w14:paraId="16FD5465" w14:textId="77777777" w:rsidR="00BA216B" w:rsidRDefault="00BA216B" w:rsidP="00614F98"/>
                          <w:p w14:paraId="0F9B5EE4" w14:textId="77777777" w:rsidR="00BA216B" w:rsidRDefault="00BA216B" w:rsidP="00614F98"/>
                          <w:p w14:paraId="56940D25" w14:textId="77777777" w:rsidR="00BA216B" w:rsidRDefault="00BA216B" w:rsidP="00614F98"/>
                          <w:p w14:paraId="08C926C0" w14:textId="77777777" w:rsidR="00BA216B" w:rsidRDefault="00BA216B" w:rsidP="00614F98"/>
                          <w:p w14:paraId="27E05337" w14:textId="77777777" w:rsidR="00BA216B" w:rsidRDefault="00BA216B" w:rsidP="00614F98"/>
                          <w:p w14:paraId="63E5390C" w14:textId="77777777" w:rsidR="00BA216B" w:rsidRDefault="00BA216B" w:rsidP="00614F98"/>
                          <w:p w14:paraId="6BCA79EB" w14:textId="77777777" w:rsidR="00BA216B" w:rsidRDefault="00BA216B" w:rsidP="00614F98"/>
                          <w:p w14:paraId="51B4102D" w14:textId="77777777" w:rsidR="00BA216B" w:rsidRDefault="00BA216B" w:rsidP="00614F98"/>
                          <w:p w14:paraId="03DD6618" w14:textId="77777777" w:rsidR="00BA216B" w:rsidRDefault="00BA216B" w:rsidP="00614F98"/>
                          <w:p w14:paraId="5FA24EBB" w14:textId="77777777" w:rsidR="00BA216B" w:rsidRDefault="00BA216B" w:rsidP="00614F98"/>
                          <w:p w14:paraId="70B3359F" w14:textId="77777777" w:rsidR="00BA216B" w:rsidRDefault="00BA216B" w:rsidP="00614F98"/>
                          <w:p w14:paraId="261CFEDD" w14:textId="77777777" w:rsidR="00BA216B" w:rsidRDefault="00BA216B" w:rsidP="00614F98"/>
                          <w:p w14:paraId="416A1F8E" w14:textId="77777777" w:rsidR="00BA216B" w:rsidRDefault="00BA216B" w:rsidP="00614F98"/>
                          <w:p w14:paraId="1F495810" w14:textId="77777777" w:rsidR="00BA216B" w:rsidRDefault="00BA216B" w:rsidP="00614F98"/>
                          <w:p w14:paraId="5BC4309B" w14:textId="77777777" w:rsidR="00BA216B" w:rsidRDefault="00BA216B" w:rsidP="00614F98"/>
                          <w:p w14:paraId="10899F80" w14:textId="77777777" w:rsidR="00BA216B" w:rsidRDefault="00BA216B" w:rsidP="00614F98"/>
                          <w:p w14:paraId="0AB8A847" w14:textId="77777777" w:rsidR="00BA216B" w:rsidRDefault="00BA216B" w:rsidP="00614F98"/>
                          <w:p w14:paraId="691C56CD" w14:textId="77777777" w:rsidR="00BA216B" w:rsidRDefault="00BA216B" w:rsidP="00614F98"/>
                          <w:p w14:paraId="7F3ADA59" w14:textId="77777777" w:rsidR="00BA216B" w:rsidRDefault="00BA216B" w:rsidP="00614F98"/>
                          <w:p w14:paraId="0FD78D68" w14:textId="77777777" w:rsidR="00BA216B" w:rsidRDefault="00BA216B" w:rsidP="00614F98"/>
                          <w:p w14:paraId="5B589909" w14:textId="77777777" w:rsidR="00BA216B" w:rsidRDefault="00BA216B" w:rsidP="00614F98"/>
                          <w:p w14:paraId="70F3C855" w14:textId="77777777" w:rsidR="00BA216B" w:rsidRDefault="00BA216B" w:rsidP="00614F98"/>
                          <w:p w14:paraId="53594B74" w14:textId="77777777" w:rsidR="00BA216B" w:rsidRDefault="00BA216B" w:rsidP="00614F98"/>
                          <w:p w14:paraId="23B0949B" w14:textId="77777777" w:rsidR="00BA216B" w:rsidRDefault="00BA216B" w:rsidP="00614F98"/>
                          <w:p w14:paraId="4841D4A0" w14:textId="77777777" w:rsidR="00BA216B" w:rsidRDefault="00BA216B" w:rsidP="00614F98"/>
                          <w:p w14:paraId="2086E18F" w14:textId="77777777" w:rsidR="00BA216B" w:rsidRDefault="00BA216B" w:rsidP="00614F98"/>
                          <w:p w14:paraId="7187DFD9" w14:textId="77777777" w:rsidR="00BA216B" w:rsidRDefault="00BA216B" w:rsidP="00614F98"/>
                          <w:p w14:paraId="04A36AD1" w14:textId="77777777" w:rsidR="00BA216B" w:rsidRDefault="00BA216B" w:rsidP="00614F98"/>
                          <w:p w14:paraId="0C458575" w14:textId="77777777" w:rsidR="00BA216B" w:rsidRDefault="00BA216B" w:rsidP="00614F98"/>
                          <w:p w14:paraId="621D8F73" w14:textId="77777777" w:rsidR="00BA216B" w:rsidRDefault="00BA216B" w:rsidP="00614F98"/>
                          <w:p w14:paraId="23152697" w14:textId="77777777" w:rsidR="00BA216B" w:rsidRDefault="00BA216B" w:rsidP="00614F98"/>
                          <w:p w14:paraId="7D763356" w14:textId="77777777" w:rsidR="00BA216B" w:rsidRDefault="00BA216B" w:rsidP="00614F98"/>
                          <w:p w14:paraId="3A9C6B32" w14:textId="77777777" w:rsidR="00BA216B" w:rsidRDefault="00BA216B" w:rsidP="00614F98"/>
                          <w:p w14:paraId="1DC927DF" w14:textId="77777777" w:rsidR="00BA216B" w:rsidRDefault="00BA216B" w:rsidP="00614F98"/>
                          <w:p w14:paraId="490B4D29" w14:textId="77777777" w:rsidR="00BA216B" w:rsidRDefault="00BA216B" w:rsidP="00614F98"/>
                          <w:p w14:paraId="519BEBBF" w14:textId="77777777" w:rsidR="00BA216B" w:rsidRDefault="00BA216B" w:rsidP="00614F98"/>
                          <w:p w14:paraId="65AFCDA9" w14:textId="77777777" w:rsidR="00BA216B" w:rsidRDefault="00BA216B" w:rsidP="00614F98"/>
                          <w:p w14:paraId="2471ACFB" w14:textId="77777777" w:rsidR="00BA216B" w:rsidRDefault="00BA216B" w:rsidP="00614F98"/>
                          <w:p w14:paraId="3805D1D5" w14:textId="77777777" w:rsidR="00BA216B" w:rsidRDefault="00BA216B" w:rsidP="00614F98"/>
                          <w:p w14:paraId="524F9824" w14:textId="77777777" w:rsidR="00BA216B" w:rsidRDefault="00BA216B" w:rsidP="00614F98"/>
                          <w:p w14:paraId="528C8D05" w14:textId="77777777" w:rsidR="00BA216B" w:rsidRDefault="00BA216B" w:rsidP="00614F98"/>
                          <w:p w14:paraId="750AE0E4" w14:textId="77777777" w:rsidR="00BA216B" w:rsidRDefault="00BA216B" w:rsidP="00614F98"/>
                          <w:p w14:paraId="3D627022" w14:textId="77777777" w:rsidR="00BA216B" w:rsidRDefault="00BA216B" w:rsidP="00614F98"/>
                          <w:p w14:paraId="04749203" w14:textId="77777777" w:rsidR="00BA216B" w:rsidRDefault="00BA216B" w:rsidP="00614F98"/>
                          <w:p w14:paraId="07121F69" w14:textId="77777777" w:rsidR="00BA216B" w:rsidRDefault="00BA216B" w:rsidP="00614F98"/>
                          <w:p w14:paraId="5D4BB9F6" w14:textId="77777777" w:rsidR="00BA216B" w:rsidRDefault="00BA216B" w:rsidP="00614F98"/>
                          <w:p w14:paraId="3D2A02C3" w14:textId="77777777" w:rsidR="00BA216B" w:rsidRDefault="00BA216B" w:rsidP="00614F98"/>
                          <w:p w14:paraId="0FB8B800" w14:textId="77777777" w:rsidR="00BA216B" w:rsidRDefault="00BA216B" w:rsidP="00614F98"/>
                          <w:p w14:paraId="3C77A494" w14:textId="77777777" w:rsidR="00BA216B" w:rsidRDefault="00BA216B" w:rsidP="00614F98"/>
                          <w:p w14:paraId="54F18DAB" w14:textId="77777777" w:rsidR="00BA216B" w:rsidRDefault="00BA216B" w:rsidP="00614F98"/>
                          <w:p w14:paraId="51D4B309" w14:textId="77777777" w:rsidR="00BA216B" w:rsidRDefault="00BA216B" w:rsidP="00614F98"/>
                          <w:p w14:paraId="67E538E8" w14:textId="77777777" w:rsidR="00BA216B" w:rsidRDefault="00BA216B" w:rsidP="00614F98"/>
                          <w:p w14:paraId="5FC517E9" w14:textId="77777777" w:rsidR="00BA216B" w:rsidRDefault="00BA216B" w:rsidP="00614F98"/>
                          <w:p w14:paraId="27333A9C" w14:textId="77777777" w:rsidR="00BA216B" w:rsidRDefault="00BA216B" w:rsidP="00614F98"/>
                          <w:p w14:paraId="735C3AE6" w14:textId="77777777" w:rsidR="00BA216B" w:rsidRDefault="00BA216B" w:rsidP="00614F98"/>
                          <w:p w14:paraId="344C8DA8" w14:textId="77777777" w:rsidR="00BA216B" w:rsidRDefault="00BA216B" w:rsidP="00614F98"/>
                          <w:p w14:paraId="77E3227F" w14:textId="77777777" w:rsidR="00BA216B" w:rsidRDefault="00BA216B" w:rsidP="00614F98"/>
                          <w:p w14:paraId="5FAF5261" w14:textId="77777777" w:rsidR="00BA216B" w:rsidRDefault="00BA216B" w:rsidP="00614F98"/>
                          <w:p w14:paraId="63F830F9" w14:textId="77777777" w:rsidR="00BA216B" w:rsidRDefault="00BA216B" w:rsidP="00614F98"/>
                          <w:p w14:paraId="437BA336" w14:textId="77777777" w:rsidR="00BA216B" w:rsidRDefault="00BA216B" w:rsidP="00614F98"/>
                          <w:p w14:paraId="793137E3" w14:textId="77777777" w:rsidR="00BA216B" w:rsidRDefault="00BA216B" w:rsidP="00614F98"/>
                          <w:p w14:paraId="703A0788" w14:textId="77777777" w:rsidR="00BA216B" w:rsidRDefault="00BA216B" w:rsidP="00614F98"/>
                          <w:p w14:paraId="7D3FE736" w14:textId="77777777" w:rsidR="00BA216B" w:rsidRDefault="00BA216B" w:rsidP="00614F98"/>
                          <w:p w14:paraId="1795F7BC" w14:textId="77777777" w:rsidR="00BA216B" w:rsidRDefault="00BA216B" w:rsidP="00614F98"/>
                          <w:p w14:paraId="6F4D972C" w14:textId="77777777" w:rsidR="00BA216B" w:rsidRDefault="00BA216B" w:rsidP="00614F98"/>
                          <w:p w14:paraId="0EAD75D0" w14:textId="77777777" w:rsidR="00BA216B" w:rsidRDefault="00BA216B" w:rsidP="00614F98"/>
                          <w:p w14:paraId="2F8D65BC" w14:textId="77777777" w:rsidR="00BA216B" w:rsidRDefault="00BA216B" w:rsidP="00614F98"/>
                          <w:p w14:paraId="5E84A779" w14:textId="77777777" w:rsidR="00BA216B" w:rsidRDefault="00BA216B" w:rsidP="00614F98"/>
                          <w:p w14:paraId="2219C66B" w14:textId="77777777" w:rsidR="00BA216B" w:rsidRDefault="00BA216B" w:rsidP="00614F98"/>
                          <w:p w14:paraId="51DDBB34" w14:textId="77777777" w:rsidR="00BA216B" w:rsidRDefault="00BA216B" w:rsidP="00614F98"/>
                          <w:p w14:paraId="4263ACE8" w14:textId="77777777" w:rsidR="00BA216B" w:rsidRDefault="00BA216B" w:rsidP="00614F98"/>
                          <w:p w14:paraId="04ED1328" w14:textId="77777777" w:rsidR="00BA216B" w:rsidRDefault="00BA216B" w:rsidP="00614F98"/>
                          <w:p w14:paraId="160494F7" w14:textId="77777777" w:rsidR="00BA216B" w:rsidRDefault="00BA216B" w:rsidP="00614F98"/>
                          <w:p w14:paraId="48D37A62" w14:textId="77777777" w:rsidR="00BA216B" w:rsidRDefault="00BA216B" w:rsidP="00614F98"/>
                          <w:p w14:paraId="740AD358" w14:textId="77777777" w:rsidR="00BA216B" w:rsidRDefault="00BA216B" w:rsidP="00614F98"/>
                          <w:p w14:paraId="5E5ADDB0" w14:textId="77777777" w:rsidR="00BA216B" w:rsidRDefault="00BA216B" w:rsidP="00614F98"/>
                          <w:p w14:paraId="5EF7998E" w14:textId="77777777" w:rsidR="00BA216B" w:rsidRDefault="00BA216B" w:rsidP="00614F98"/>
                          <w:p w14:paraId="5BCAB6A6" w14:textId="77777777" w:rsidR="00BA216B" w:rsidRDefault="00BA216B" w:rsidP="00614F98"/>
                          <w:p w14:paraId="0ACDE4E3" w14:textId="77777777" w:rsidR="00BA216B" w:rsidRDefault="00BA216B" w:rsidP="00614F98"/>
                          <w:p w14:paraId="17D27F21" w14:textId="77777777" w:rsidR="00BA216B" w:rsidRDefault="00BA216B" w:rsidP="00614F98"/>
                          <w:p w14:paraId="0163E457" w14:textId="77777777" w:rsidR="00BA216B" w:rsidRDefault="00BA216B" w:rsidP="00614F98"/>
                          <w:p w14:paraId="703B9ECA" w14:textId="77777777" w:rsidR="00BA216B" w:rsidRDefault="00BA216B" w:rsidP="00614F98"/>
                          <w:p w14:paraId="3A47ACA3" w14:textId="77777777" w:rsidR="00BA216B" w:rsidRDefault="00BA216B" w:rsidP="00614F98"/>
                          <w:p w14:paraId="6AB6B4F7" w14:textId="77777777" w:rsidR="00BA216B" w:rsidRDefault="00BA216B" w:rsidP="00614F98"/>
                          <w:p w14:paraId="7E495A11" w14:textId="77777777" w:rsidR="00BA216B" w:rsidRDefault="00BA216B" w:rsidP="00614F98"/>
                          <w:p w14:paraId="5F11456B" w14:textId="77777777" w:rsidR="00BA216B" w:rsidRDefault="00BA216B" w:rsidP="00614F98"/>
                          <w:p w14:paraId="34A114D4" w14:textId="77777777" w:rsidR="00BA216B" w:rsidRDefault="00BA216B" w:rsidP="00614F98"/>
                          <w:p w14:paraId="22A8E5A1" w14:textId="77777777" w:rsidR="00BA216B" w:rsidRDefault="00BA216B" w:rsidP="00614F98"/>
                          <w:p w14:paraId="447E1872" w14:textId="77777777" w:rsidR="00BA216B" w:rsidRDefault="00BA216B" w:rsidP="00614F98"/>
                          <w:p w14:paraId="347CA7C7" w14:textId="77777777" w:rsidR="00BA216B" w:rsidRDefault="00BA216B" w:rsidP="00614F98"/>
                          <w:p w14:paraId="2D3D5962" w14:textId="77777777" w:rsidR="00BA216B" w:rsidRDefault="00BA216B" w:rsidP="00614F98"/>
                          <w:p w14:paraId="259AC125" w14:textId="77777777" w:rsidR="00BA216B" w:rsidRDefault="00BA216B" w:rsidP="00614F98"/>
                          <w:p w14:paraId="3CF0794A" w14:textId="77777777" w:rsidR="00BA216B" w:rsidRDefault="00BA216B" w:rsidP="00614F98"/>
                          <w:p w14:paraId="7069E558" w14:textId="77777777" w:rsidR="00BA216B" w:rsidRDefault="00BA216B" w:rsidP="00614F98"/>
                          <w:p w14:paraId="29905C87" w14:textId="77777777" w:rsidR="00BA216B" w:rsidRDefault="00BA216B" w:rsidP="00614F98"/>
                          <w:p w14:paraId="223A6EC0" w14:textId="77777777" w:rsidR="00BA216B" w:rsidRDefault="00BA216B" w:rsidP="00614F98"/>
                          <w:p w14:paraId="36B78F12" w14:textId="77777777" w:rsidR="00BA216B" w:rsidRDefault="00BA216B" w:rsidP="00614F98"/>
                          <w:p w14:paraId="3AF87EC7" w14:textId="77777777" w:rsidR="00BA216B" w:rsidRDefault="00BA216B" w:rsidP="00614F98"/>
                          <w:p w14:paraId="6A247EF1" w14:textId="77777777" w:rsidR="00BA216B" w:rsidRDefault="00BA216B" w:rsidP="00614F98"/>
                          <w:p w14:paraId="1526DDE9" w14:textId="77777777" w:rsidR="00BA216B" w:rsidRDefault="00BA216B" w:rsidP="00614F98"/>
                          <w:p w14:paraId="0F1BFEE0" w14:textId="77777777" w:rsidR="00BA216B" w:rsidRDefault="00BA216B" w:rsidP="00614F98"/>
                          <w:p w14:paraId="400D98F0" w14:textId="77777777" w:rsidR="00BA216B" w:rsidRDefault="00BA216B" w:rsidP="00614F98"/>
                          <w:p w14:paraId="64B1068D" w14:textId="77777777" w:rsidR="00BA216B" w:rsidRDefault="00BA216B" w:rsidP="00614F98"/>
                          <w:p w14:paraId="7655477B" w14:textId="77777777" w:rsidR="00BA216B" w:rsidRDefault="00BA216B" w:rsidP="00614F98"/>
                          <w:p w14:paraId="40A427FA" w14:textId="77777777" w:rsidR="00BA216B" w:rsidRDefault="00BA216B" w:rsidP="00614F98"/>
                          <w:p w14:paraId="749E8A0B" w14:textId="77777777" w:rsidR="00BA216B" w:rsidRDefault="00BA216B" w:rsidP="00614F98"/>
                          <w:p w14:paraId="0122BB3D" w14:textId="77777777" w:rsidR="00BA216B" w:rsidRDefault="00BA216B" w:rsidP="00614F98"/>
                          <w:p w14:paraId="2C75D4B9" w14:textId="77777777" w:rsidR="00BA216B" w:rsidRDefault="00BA216B" w:rsidP="00614F98"/>
                          <w:p w14:paraId="3F6E9493" w14:textId="77777777" w:rsidR="00BA216B" w:rsidRDefault="00BA216B" w:rsidP="00614F98"/>
                          <w:p w14:paraId="1046A8CE" w14:textId="77777777" w:rsidR="00BA216B" w:rsidRDefault="00BA216B" w:rsidP="00614F98"/>
                          <w:p w14:paraId="01C69718" w14:textId="77777777" w:rsidR="00BA216B" w:rsidRDefault="00BA216B" w:rsidP="00614F98"/>
                          <w:p w14:paraId="3A9F264C" w14:textId="77777777" w:rsidR="00BA216B" w:rsidRDefault="00BA216B" w:rsidP="00614F98"/>
                          <w:p w14:paraId="068CFC65" w14:textId="77777777" w:rsidR="00BA216B" w:rsidRDefault="00BA216B" w:rsidP="00614F98"/>
                          <w:p w14:paraId="69BB5D72" w14:textId="77777777" w:rsidR="00BA216B" w:rsidRDefault="00BA216B" w:rsidP="00614F98"/>
                          <w:p w14:paraId="53FCC571" w14:textId="77777777" w:rsidR="00BA216B" w:rsidRDefault="00BA216B" w:rsidP="00614F98"/>
                          <w:p w14:paraId="232F5087" w14:textId="77777777" w:rsidR="00BA216B" w:rsidRDefault="00BA216B" w:rsidP="00614F98"/>
                          <w:p w14:paraId="693101AA" w14:textId="77777777" w:rsidR="00BA216B" w:rsidRDefault="00BA216B" w:rsidP="00614F98"/>
                          <w:p w14:paraId="1819C08F" w14:textId="77777777" w:rsidR="00BA216B" w:rsidRDefault="00BA216B" w:rsidP="00614F98"/>
                          <w:p w14:paraId="2EFCF3B5" w14:textId="77777777" w:rsidR="00BA216B" w:rsidRDefault="00BA216B" w:rsidP="00614F98"/>
                          <w:p w14:paraId="391E44B7" w14:textId="77777777" w:rsidR="00BA216B" w:rsidRDefault="00BA216B" w:rsidP="00614F98"/>
                          <w:p w14:paraId="593EF1C7" w14:textId="77777777" w:rsidR="00BA216B" w:rsidRDefault="00BA216B" w:rsidP="00614F98"/>
                          <w:p w14:paraId="5ECE3C34" w14:textId="77777777" w:rsidR="00BA216B" w:rsidRDefault="00BA216B" w:rsidP="00614F98"/>
                          <w:p w14:paraId="28E879B9" w14:textId="77777777" w:rsidR="00BA216B" w:rsidRDefault="00BA216B" w:rsidP="00614F98"/>
                          <w:p w14:paraId="79927815" w14:textId="77777777" w:rsidR="00BA216B" w:rsidRDefault="00BA216B" w:rsidP="00614F98"/>
                          <w:p w14:paraId="0315C195" w14:textId="77777777" w:rsidR="00BA216B" w:rsidRDefault="00BA216B" w:rsidP="00614F98"/>
                          <w:p w14:paraId="74B01FA8" w14:textId="77777777" w:rsidR="00BA216B" w:rsidRDefault="00BA216B" w:rsidP="00614F98"/>
                          <w:p w14:paraId="23BB6885" w14:textId="77777777" w:rsidR="00BA216B" w:rsidRDefault="00BA216B" w:rsidP="00614F98"/>
                          <w:p w14:paraId="67A583DD" w14:textId="77777777" w:rsidR="00BA216B" w:rsidRDefault="00BA216B" w:rsidP="00614F98"/>
                          <w:p w14:paraId="53C0B569" w14:textId="77777777" w:rsidR="00BA216B" w:rsidRDefault="00BA216B" w:rsidP="00614F98"/>
                          <w:p w14:paraId="22FC6E37" w14:textId="77777777" w:rsidR="00BA216B" w:rsidRDefault="00BA216B" w:rsidP="00614F98"/>
                          <w:p w14:paraId="491CEB21" w14:textId="77777777" w:rsidR="00BA216B" w:rsidRDefault="00BA216B" w:rsidP="00614F98"/>
                          <w:p w14:paraId="75751ED6" w14:textId="77777777" w:rsidR="00BA216B" w:rsidRDefault="00BA216B" w:rsidP="00614F98"/>
                          <w:p w14:paraId="292CED62" w14:textId="77777777" w:rsidR="00BA216B" w:rsidRDefault="00BA216B" w:rsidP="00614F98"/>
                          <w:p w14:paraId="3B9B82F9" w14:textId="77777777" w:rsidR="00BA216B" w:rsidRDefault="00BA216B" w:rsidP="00614F98"/>
                          <w:p w14:paraId="57FC510A" w14:textId="77777777" w:rsidR="00BA216B" w:rsidRDefault="00BA216B" w:rsidP="00614F98"/>
                          <w:p w14:paraId="05BDCA86" w14:textId="77777777" w:rsidR="00BA216B" w:rsidRDefault="00BA216B" w:rsidP="00614F98"/>
                          <w:p w14:paraId="5D0F1AA5" w14:textId="77777777" w:rsidR="00BA216B" w:rsidRDefault="00BA216B" w:rsidP="00614F98"/>
                          <w:p w14:paraId="277E0CFA" w14:textId="77777777" w:rsidR="00BA216B" w:rsidRDefault="00BA216B" w:rsidP="00614F98"/>
                          <w:p w14:paraId="29C48EEA" w14:textId="77777777" w:rsidR="00BA216B" w:rsidRDefault="00BA216B" w:rsidP="00614F98"/>
                          <w:p w14:paraId="74AB7468" w14:textId="77777777" w:rsidR="00BA216B" w:rsidRDefault="00BA216B" w:rsidP="00614F98"/>
                          <w:p w14:paraId="709DABF8" w14:textId="77777777" w:rsidR="00BA216B" w:rsidRDefault="00BA216B" w:rsidP="00614F98"/>
                          <w:p w14:paraId="6BDB4266" w14:textId="77777777" w:rsidR="00BA216B" w:rsidRDefault="00BA216B" w:rsidP="00614F98"/>
                          <w:p w14:paraId="558F4641" w14:textId="77777777" w:rsidR="00BA216B" w:rsidRDefault="00BA216B" w:rsidP="00614F98"/>
                          <w:p w14:paraId="7487078C" w14:textId="77777777" w:rsidR="00BA216B" w:rsidRDefault="00BA216B" w:rsidP="00614F98"/>
                          <w:p w14:paraId="7B398130" w14:textId="77777777" w:rsidR="00BA216B" w:rsidRDefault="00BA216B" w:rsidP="00614F98"/>
                          <w:p w14:paraId="681E0E0A" w14:textId="77777777" w:rsidR="00BA216B" w:rsidRDefault="00BA216B" w:rsidP="00614F98"/>
                          <w:p w14:paraId="640D7C5C" w14:textId="77777777" w:rsidR="00BA216B" w:rsidRDefault="00BA216B" w:rsidP="00614F98"/>
                          <w:p w14:paraId="7468B062" w14:textId="77777777" w:rsidR="00BA216B" w:rsidRDefault="00BA216B" w:rsidP="00614F98"/>
                          <w:p w14:paraId="6F438D12" w14:textId="77777777" w:rsidR="00BA216B" w:rsidRDefault="00BA216B" w:rsidP="00614F98"/>
                          <w:p w14:paraId="0D87D3EB" w14:textId="77777777" w:rsidR="00BA216B" w:rsidRDefault="00BA216B" w:rsidP="00614F98"/>
                          <w:p w14:paraId="2ED992E6" w14:textId="77777777" w:rsidR="00BA216B" w:rsidRDefault="00BA216B" w:rsidP="00614F98"/>
                          <w:p w14:paraId="6BE541B1" w14:textId="77777777" w:rsidR="00BA216B" w:rsidRDefault="00BA216B" w:rsidP="00614F98"/>
                          <w:p w14:paraId="55160FB9" w14:textId="77777777" w:rsidR="00BA216B" w:rsidRDefault="00BA216B" w:rsidP="00614F98"/>
                          <w:p w14:paraId="4A65FFC0" w14:textId="77777777" w:rsidR="00BA216B" w:rsidRDefault="00BA216B" w:rsidP="00614F98"/>
                          <w:p w14:paraId="461156E5" w14:textId="77777777" w:rsidR="00BA216B" w:rsidRDefault="00BA216B" w:rsidP="00614F98"/>
                          <w:p w14:paraId="223F697B" w14:textId="77777777" w:rsidR="00BA216B" w:rsidRDefault="00BA216B" w:rsidP="00614F98"/>
                          <w:p w14:paraId="75BE68CD" w14:textId="77777777" w:rsidR="00BA216B" w:rsidRDefault="00BA216B" w:rsidP="00614F98"/>
                          <w:p w14:paraId="24C76780" w14:textId="77777777" w:rsidR="00BA216B" w:rsidRDefault="00BA216B" w:rsidP="00614F98"/>
                          <w:p w14:paraId="10DA6A0D" w14:textId="77777777" w:rsidR="00BA216B" w:rsidRDefault="00BA216B" w:rsidP="00614F98"/>
                          <w:p w14:paraId="26233251" w14:textId="77777777" w:rsidR="00BA216B" w:rsidRDefault="00BA216B" w:rsidP="00614F98"/>
                          <w:p w14:paraId="2F4E0CBE" w14:textId="77777777" w:rsidR="00BA216B" w:rsidRDefault="00BA216B" w:rsidP="00614F98"/>
                          <w:p w14:paraId="604B9B28" w14:textId="77777777" w:rsidR="00BA216B" w:rsidRDefault="00BA216B" w:rsidP="00614F98"/>
                          <w:p w14:paraId="4F8C27F8" w14:textId="77777777" w:rsidR="00BA216B" w:rsidRDefault="00BA216B" w:rsidP="00614F98"/>
                          <w:p w14:paraId="4EE63826" w14:textId="77777777" w:rsidR="00BA216B" w:rsidRDefault="00BA216B" w:rsidP="00614F98"/>
                          <w:p w14:paraId="7104E896" w14:textId="77777777" w:rsidR="00BA216B" w:rsidRDefault="00BA216B" w:rsidP="00614F98"/>
                          <w:p w14:paraId="645BBA13" w14:textId="77777777" w:rsidR="00BA216B" w:rsidRDefault="00BA216B" w:rsidP="00614F98"/>
                          <w:p w14:paraId="2DFE6736" w14:textId="77777777" w:rsidR="00BA216B" w:rsidRDefault="00BA216B" w:rsidP="00614F98"/>
                          <w:p w14:paraId="13CA4335" w14:textId="77777777" w:rsidR="00BA216B" w:rsidRDefault="00BA216B" w:rsidP="00614F98"/>
                          <w:p w14:paraId="518111C2" w14:textId="77777777" w:rsidR="00BA216B" w:rsidRDefault="00BA216B" w:rsidP="00614F98"/>
                          <w:p w14:paraId="5F932095" w14:textId="77777777" w:rsidR="00BA216B" w:rsidRDefault="00BA216B" w:rsidP="00614F98"/>
                          <w:p w14:paraId="2A55DD8E" w14:textId="77777777" w:rsidR="00BA216B" w:rsidRDefault="00BA216B" w:rsidP="00614F98"/>
                          <w:p w14:paraId="3B2159DE" w14:textId="77777777" w:rsidR="00BA216B" w:rsidRDefault="00BA216B" w:rsidP="00614F98"/>
                          <w:p w14:paraId="098165DB" w14:textId="77777777" w:rsidR="00BA216B" w:rsidRDefault="00BA216B" w:rsidP="00614F98"/>
                          <w:p w14:paraId="442D2B9F" w14:textId="77777777" w:rsidR="00BA216B" w:rsidRDefault="00BA216B" w:rsidP="00614F98"/>
                          <w:p w14:paraId="13EF3AEC" w14:textId="77777777" w:rsidR="00BA216B" w:rsidRDefault="00BA216B" w:rsidP="00614F98"/>
                          <w:p w14:paraId="5BB42023" w14:textId="77777777" w:rsidR="00BA216B" w:rsidRDefault="00BA216B" w:rsidP="00614F98"/>
                          <w:p w14:paraId="2841C598" w14:textId="77777777" w:rsidR="00BA216B" w:rsidRDefault="00BA216B" w:rsidP="00614F98"/>
                          <w:p w14:paraId="7E461AC0" w14:textId="77777777" w:rsidR="00BA216B" w:rsidRDefault="00BA216B" w:rsidP="00614F98"/>
                          <w:p w14:paraId="627D4357" w14:textId="77777777" w:rsidR="00BA216B" w:rsidRDefault="00BA216B" w:rsidP="00614F98"/>
                          <w:p w14:paraId="7A8D49BA" w14:textId="77777777" w:rsidR="00BA216B" w:rsidRDefault="00BA216B" w:rsidP="00614F98"/>
                          <w:p w14:paraId="19525EB5" w14:textId="77777777" w:rsidR="00BA216B" w:rsidRDefault="00BA216B" w:rsidP="00614F98"/>
                          <w:p w14:paraId="0807FC3B" w14:textId="77777777" w:rsidR="00BA216B" w:rsidRDefault="00BA216B" w:rsidP="00614F98"/>
                          <w:p w14:paraId="356418EF" w14:textId="77777777" w:rsidR="00BA216B" w:rsidRDefault="00BA216B" w:rsidP="00614F98"/>
                          <w:p w14:paraId="5C1D56D3" w14:textId="77777777" w:rsidR="00BA216B" w:rsidRDefault="00BA216B" w:rsidP="00614F98"/>
                          <w:p w14:paraId="6C98B9DC" w14:textId="77777777" w:rsidR="00BA216B" w:rsidRDefault="00BA216B" w:rsidP="00614F98"/>
                          <w:p w14:paraId="3A1F2BA0" w14:textId="77777777" w:rsidR="00BA216B" w:rsidRDefault="00BA216B" w:rsidP="00614F98"/>
                          <w:p w14:paraId="58D978F5" w14:textId="77777777" w:rsidR="00BA216B" w:rsidRDefault="00BA216B" w:rsidP="00614F98"/>
                          <w:p w14:paraId="2A02350F" w14:textId="77777777" w:rsidR="00BA216B" w:rsidRDefault="00BA216B" w:rsidP="00614F98"/>
                          <w:p w14:paraId="31BA4310" w14:textId="77777777" w:rsidR="00BA216B" w:rsidRDefault="00BA216B" w:rsidP="00614F98"/>
                          <w:p w14:paraId="51AB82A5" w14:textId="77777777" w:rsidR="00BA216B" w:rsidRDefault="00BA216B" w:rsidP="00614F98"/>
                          <w:p w14:paraId="3BBFD8DF" w14:textId="77777777" w:rsidR="00BA216B" w:rsidRDefault="00BA216B" w:rsidP="00614F98"/>
                          <w:p w14:paraId="49EFB030" w14:textId="77777777" w:rsidR="00BA216B" w:rsidRDefault="00BA216B" w:rsidP="00614F98"/>
                          <w:p w14:paraId="0B46FEBA" w14:textId="77777777" w:rsidR="00BA216B" w:rsidRDefault="00BA216B" w:rsidP="00614F98"/>
                          <w:p w14:paraId="3DA6DE84" w14:textId="77777777" w:rsidR="00BA216B" w:rsidRDefault="00BA216B" w:rsidP="00614F98"/>
                          <w:p w14:paraId="45B34997" w14:textId="77777777" w:rsidR="00BA216B" w:rsidRDefault="00BA216B" w:rsidP="00614F98"/>
                          <w:p w14:paraId="0A1B0551" w14:textId="77777777" w:rsidR="00BA216B" w:rsidRDefault="00BA216B" w:rsidP="00614F98"/>
                          <w:p w14:paraId="49A7B7A3" w14:textId="77777777" w:rsidR="00BA216B" w:rsidRDefault="00BA216B" w:rsidP="00614F98"/>
                          <w:p w14:paraId="423CBF6E" w14:textId="77777777" w:rsidR="00BA216B" w:rsidRDefault="00BA216B" w:rsidP="00614F98"/>
                          <w:p w14:paraId="2F88C949" w14:textId="77777777" w:rsidR="00BA216B" w:rsidRDefault="00BA216B" w:rsidP="00614F98"/>
                          <w:p w14:paraId="2D9EC5B2" w14:textId="77777777" w:rsidR="00BA216B" w:rsidRDefault="00BA216B" w:rsidP="00614F98"/>
                          <w:p w14:paraId="3F12FEC7" w14:textId="77777777" w:rsidR="00BA216B" w:rsidRDefault="00BA216B" w:rsidP="00614F98"/>
                          <w:p w14:paraId="56C4EC36" w14:textId="77777777" w:rsidR="00BA216B" w:rsidRDefault="00BA216B" w:rsidP="00614F98"/>
                          <w:p w14:paraId="5BA6BE3D" w14:textId="77777777" w:rsidR="00BA216B" w:rsidRDefault="00BA216B" w:rsidP="00614F98"/>
                          <w:p w14:paraId="26DD1635" w14:textId="77777777" w:rsidR="00BA216B" w:rsidRDefault="00BA216B" w:rsidP="00614F98"/>
                          <w:p w14:paraId="0AA9C640" w14:textId="77777777" w:rsidR="00BA216B" w:rsidRDefault="00BA216B" w:rsidP="00614F98"/>
                          <w:p w14:paraId="2E27344E" w14:textId="77777777" w:rsidR="00BA216B" w:rsidRDefault="00BA216B" w:rsidP="00614F98"/>
                          <w:p w14:paraId="310E70E0" w14:textId="77777777" w:rsidR="00BA216B" w:rsidRDefault="00BA216B" w:rsidP="00614F98"/>
                          <w:p w14:paraId="120D015E" w14:textId="77777777" w:rsidR="00BA216B" w:rsidRDefault="00BA216B" w:rsidP="00614F98"/>
                          <w:p w14:paraId="17FA2B46" w14:textId="77777777" w:rsidR="00BA216B" w:rsidRDefault="00BA216B" w:rsidP="00614F98"/>
                          <w:p w14:paraId="735AD1C7" w14:textId="77777777" w:rsidR="00BA216B" w:rsidRDefault="00BA216B" w:rsidP="00614F98"/>
                          <w:p w14:paraId="7E2EA5B7" w14:textId="77777777" w:rsidR="00BA216B" w:rsidRDefault="00BA216B" w:rsidP="00614F98"/>
                          <w:p w14:paraId="5E98695F" w14:textId="77777777" w:rsidR="00BA216B" w:rsidRDefault="00BA216B" w:rsidP="00614F98"/>
                          <w:p w14:paraId="180F4026" w14:textId="77777777" w:rsidR="00BA216B" w:rsidRDefault="00BA216B" w:rsidP="00614F98"/>
                          <w:p w14:paraId="1C1CB518" w14:textId="77777777" w:rsidR="00BA216B" w:rsidRDefault="00BA216B" w:rsidP="00614F98"/>
                          <w:p w14:paraId="145C118B" w14:textId="77777777" w:rsidR="00BA216B" w:rsidRDefault="00BA216B" w:rsidP="00614F98"/>
                          <w:p w14:paraId="2B19C156" w14:textId="77777777" w:rsidR="00BA216B" w:rsidRDefault="00BA216B" w:rsidP="00614F98"/>
                          <w:p w14:paraId="161AD0CB" w14:textId="77777777" w:rsidR="00BA216B" w:rsidRDefault="00BA216B" w:rsidP="00614F98"/>
                          <w:p w14:paraId="1DC8B957" w14:textId="77777777" w:rsidR="00BA216B" w:rsidRDefault="00BA216B" w:rsidP="00614F98"/>
                          <w:p w14:paraId="387AFDEC" w14:textId="77777777" w:rsidR="00BA216B" w:rsidRDefault="00BA216B" w:rsidP="00614F98"/>
                          <w:p w14:paraId="616C0CDE" w14:textId="77777777" w:rsidR="00BA216B" w:rsidRDefault="00BA216B" w:rsidP="00614F98"/>
                          <w:p w14:paraId="09367B17" w14:textId="77777777" w:rsidR="00BA216B" w:rsidRDefault="00BA216B" w:rsidP="00614F98"/>
                          <w:p w14:paraId="0A1CDE0D" w14:textId="77777777" w:rsidR="00BA216B" w:rsidRDefault="00BA216B" w:rsidP="00614F98"/>
                          <w:p w14:paraId="107F5126" w14:textId="77777777" w:rsidR="00BA216B" w:rsidRDefault="00BA216B" w:rsidP="00614F98"/>
                          <w:p w14:paraId="7F58C9A9" w14:textId="77777777" w:rsidR="00BA216B" w:rsidRDefault="00BA216B" w:rsidP="00614F98"/>
                          <w:p w14:paraId="0C3D54B4" w14:textId="77777777" w:rsidR="00BA216B" w:rsidRDefault="00BA216B" w:rsidP="00614F98"/>
                          <w:p w14:paraId="27E73E0E" w14:textId="77777777" w:rsidR="00BA216B" w:rsidRDefault="00BA216B" w:rsidP="00614F98"/>
                          <w:p w14:paraId="6D446F8E" w14:textId="77777777" w:rsidR="00BA216B" w:rsidRDefault="00BA216B" w:rsidP="00614F98"/>
                          <w:p w14:paraId="75789DEF" w14:textId="77777777" w:rsidR="00BA216B" w:rsidRDefault="00BA216B" w:rsidP="00614F98"/>
                          <w:p w14:paraId="2F4FC3B3" w14:textId="77777777" w:rsidR="00BA216B" w:rsidRDefault="00BA216B" w:rsidP="00614F98"/>
                          <w:p w14:paraId="221376D5" w14:textId="77777777" w:rsidR="00BA216B" w:rsidRDefault="00BA216B" w:rsidP="00614F98"/>
                          <w:p w14:paraId="5FC283D2" w14:textId="77777777" w:rsidR="00BA216B" w:rsidRDefault="00BA216B" w:rsidP="00614F98"/>
                          <w:p w14:paraId="44480334" w14:textId="77777777" w:rsidR="00BA216B" w:rsidRDefault="00BA216B" w:rsidP="00614F98"/>
                          <w:p w14:paraId="19AFBBA8" w14:textId="77777777" w:rsidR="00BA216B" w:rsidRDefault="00BA216B" w:rsidP="00614F98"/>
                          <w:p w14:paraId="05BEE6BD" w14:textId="77777777" w:rsidR="00BA216B" w:rsidRDefault="00BA216B" w:rsidP="00614F98"/>
                          <w:p w14:paraId="07A697D0" w14:textId="77777777" w:rsidR="00BA216B" w:rsidRDefault="00BA216B" w:rsidP="00614F98"/>
                          <w:p w14:paraId="1D1AAE0D" w14:textId="77777777" w:rsidR="00BA216B" w:rsidRDefault="00BA216B" w:rsidP="00614F98"/>
                          <w:p w14:paraId="2393F800" w14:textId="77777777" w:rsidR="00BA216B" w:rsidRDefault="00BA216B" w:rsidP="00614F98"/>
                          <w:p w14:paraId="7E9DD237" w14:textId="77777777" w:rsidR="00BA216B" w:rsidRDefault="00BA216B" w:rsidP="00614F98"/>
                          <w:p w14:paraId="07968D5B" w14:textId="77777777" w:rsidR="00BA216B" w:rsidRDefault="00BA216B" w:rsidP="00614F98"/>
                          <w:p w14:paraId="35B99BD3" w14:textId="77777777" w:rsidR="00BA216B" w:rsidRDefault="00BA216B" w:rsidP="00614F98"/>
                          <w:p w14:paraId="2C9BB73C" w14:textId="77777777" w:rsidR="00BA216B" w:rsidRDefault="00BA216B" w:rsidP="00614F98"/>
                          <w:p w14:paraId="6CD13A82" w14:textId="77777777" w:rsidR="00BA216B" w:rsidRDefault="00BA216B" w:rsidP="00614F98"/>
                          <w:p w14:paraId="31BE7288" w14:textId="77777777" w:rsidR="00BA216B" w:rsidRDefault="00BA216B" w:rsidP="00614F98"/>
                          <w:p w14:paraId="723C950F" w14:textId="77777777" w:rsidR="00BA216B" w:rsidRDefault="00BA216B" w:rsidP="00614F98"/>
                          <w:p w14:paraId="192F4F7F" w14:textId="77777777" w:rsidR="00BA216B" w:rsidRDefault="00BA216B" w:rsidP="00614F98"/>
                          <w:p w14:paraId="4709761B" w14:textId="77777777" w:rsidR="00BA216B" w:rsidRDefault="00BA216B" w:rsidP="00614F98"/>
                          <w:p w14:paraId="5104C1C6" w14:textId="77777777" w:rsidR="00BA216B" w:rsidRDefault="00BA216B" w:rsidP="00614F98"/>
                          <w:p w14:paraId="3E8AAC36" w14:textId="77777777" w:rsidR="00BA216B" w:rsidRDefault="00BA216B" w:rsidP="00614F98"/>
                          <w:p w14:paraId="68FD60F1" w14:textId="77777777" w:rsidR="00BA216B" w:rsidRDefault="00BA216B" w:rsidP="00614F98"/>
                          <w:p w14:paraId="5B7CE8C6" w14:textId="77777777" w:rsidR="00BA216B" w:rsidRDefault="00BA216B" w:rsidP="00614F98"/>
                          <w:p w14:paraId="61FACAFF" w14:textId="77777777" w:rsidR="00BA216B" w:rsidRDefault="00BA216B" w:rsidP="00614F98"/>
                          <w:p w14:paraId="6D4A7505" w14:textId="77777777" w:rsidR="00BA216B" w:rsidRDefault="00BA216B" w:rsidP="00614F98"/>
                          <w:p w14:paraId="5C783F98" w14:textId="77777777" w:rsidR="00BA216B" w:rsidRDefault="00BA216B" w:rsidP="00614F98"/>
                          <w:p w14:paraId="0C2C90F3" w14:textId="77777777" w:rsidR="00BA216B" w:rsidRDefault="00BA216B" w:rsidP="00614F98"/>
                          <w:p w14:paraId="24C16EE1" w14:textId="77777777" w:rsidR="00BA216B" w:rsidRDefault="00BA216B" w:rsidP="00614F98"/>
                          <w:p w14:paraId="2BC774D9" w14:textId="77777777" w:rsidR="00BA216B" w:rsidRDefault="00BA216B" w:rsidP="00614F98"/>
                          <w:p w14:paraId="1DDA6AC5" w14:textId="77777777" w:rsidR="00BA216B" w:rsidRDefault="00BA216B" w:rsidP="00614F98"/>
                          <w:p w14:paraId="5F3EDB69" w14:textId="77777777" w:rsidR="00BA216B" w:rsidRDefault="00BA216B" w:rsidP="00614F98"/>
                          <w:p w14:paraId="09742ECE" w14:textId="77777777" w:rsidR="00BA216B" w:rsidRDefault="00BA216B" w:rsidP="00614F98"/>
                          <w:p w14:paraId="49343847" w14:textId="77777777" w:rsidR="00BA216B" w:rsidRDefault="00BA216B" w:rsidP="00614F98"/>
                          <w:p w14:paraId="735FD268" w14:textId="77777777" w:rsidR="00BA216B" w:rsidRDefault="00BA216B" w:rsidP="00614F98"/>
                          <w:p w14:paraId="3E17DF16" w14:textId="77777777" w:rsidR="00BA216B" w:rsidRDefault="00BA216B" w:rsidP="00614F98"/>
                          <w:p w14:paraId="34D619D9" w14:textId="77777777" w:rsidR="00BA216B" w:rsidRDefault="00BA216B" w:rsidP="00614F98"/>
                          <w:p w14:paraId="14AA5EEB" w14:textId="77777777" w:rsidR="00BA216B" w:rsidRDefault="00BA216B" w:rsidP="00614F98"/>
                          <w:p w14:paraId="670822FA" w14:textId="77777777" w:rsidR="00BA216B" w:rsidRDefault="00BA216B" w:rsidP="00614F98"/>
                          <w:p w14:paraId="3E32C735" w14:textId="77777777" w:rsidR="00BA216B" w:rsidRDefault="00BA216B" w:rsidP="00614F98"/>
                          <w:p w14:paraId="3D1115CB" w14:textId="77777777" w:rsidR="00BA216B" w:rsidRDefault="00BA216B" w:rsidP="00614F98"/>
                          <w:p w14:paraId="537DE8E8" w14:textId="77777777" w:rsidR="00BA216B" w:rsidRDefault="00BA216B" w:rsidP="00614F98"/>
                          <w:p w14:paraId="205CF628" w14:textId="77777777" w:rsidR="00BA216B" w:rsidRDefault="00BA216B" w:rsidP="00614F98"/>
                          <w:p w14:paraId="295C2942" w14:textId="77777777" w:rsidR="00BA216B" w:rsidRDefault="00BA216B" w:rsidP="00614F98"/>
                          <w:p w14:paraId="4FA7A2D1" w14:textId="77777777" w:rsidR="00BA216B" w:rsidRDefault="00BA216B" w:rsidP="00614F98"/>
                          <w:p w14:paraId="6D1DFD98" w14:textId="77777777" w:rsidR="00BA216B" w:rsidRDefault="00BA216B" w:rsidP="00614F98"/>
                          <w:p w14:paraId="3296AFF9" w14:textId="77777777" w:rsidR="00BA216B" w:rsidRDefault="00BA216B" w:rsidP="00614F98"/>
                          <w:p w14:paraId="59E9B1C1" w14:textId="77777777" w:rsidR="00BA216B" w:rsidRDefault="00BA216B" w:rsidP="00614F98"/>
                          <w:p w14:paraId="75553232" w14:textId="77777777" w:rsidR="00BA216B" w:rsidRDefault="00BA216B" w:rsidP="00614F98"/>
                          <w:p w14:paraId="60739662" w14:textId="77777777" w:rsidR="00BA216B" w:rsidRDefault="00BA216B" w:rsidP="00614F98"/>
                          <w:p w14:paraId="4D5D0EEF" w14:textId="77777777" w:rsidR="00BA216B" w:rsidRDefault="00BA216B" w:rsidP="00614F98"/>
                          <w:p w14:paraId="0612BECB" w14:textId="77777777" w:rsidR="00BA216B" w:rsidRDefault="00BA216B" w:rsidP="00614F98"/>
                          <w:p w14:paraId="182E2EAA" w14:textId="77777777" w:rsidR="00BA216B" w:rsidRDefault="00BA216B" w:rsidP="00614F98"/>
                          <w:p w14:paraId="3EC0FD16" w14:textId="77777777" w:rsidR="00BA216B" w:rsidRDefault="00BA216B" w:rsidP="00614F98"/>
                          <w:p w14:paraId="0CB9F9DB" w14:textId="77777777" w:rsidR="00BA216B" w:rsidRDefault="00BA216B" w:rsidP="00614F98"/>
                          <w:p w14:paraId="55B2F743" w14:textId="77777777" w:rsidR="00BA216B" w:rsidRDefault="00BA216B" w:rsidP="00614F98"/>
                          <w:p w14:paraId="4DC4A1BA" w14:textId="77777777" w:rsidR="00BA216B" w:rsidRDefault="00BA216B" w:rsidP="00614F98"/>
                          <w:p w14:paraId="0B7D34FD" w14:textId="77777777" w:rsidR="00BA216B" w:rsidRDefault="00BA216B" w:rsidP="00614F98"/>
                          <w:p w14:paraId="5D668E46" w14:textId="77777777" w:rsidR="00BA216B" w:rsidRDefault="00BA216B" w:rsidP="00614F98"/>
                          <w:p w14:paraId="426CEE65" w14:textId="77777777" w:rsidR="00BA216B" w:rsidRDefault="00BA216B" w:rsidP="00614F98"/>
                          <w:p w14:paraId="68025FCC" w14:textId="77777777" w:rsidR="00BA216B" w:rsidRDefault="00BA216B" w:rsidP="00614F98"/>
                          <w:p w14:paraId="3E21FD69" w14:textId="77777777" w:rsidR="00BA216B" w:rsidRDefault="00BA216B" w:rsidP="00614F98"/>
                          <w:p w14:paraId="390378FD" w14:textId="77777777" w:rsidR="00BA216B" w:rsidRDefault="00BA216B" w:rsidP="00614F98"/>
                          <w:p w14:paraId="55456590" w14:textId="77777777" w:rsidR="00BA216B" w:rsidRDefault="00BA216B" w:rsidP="00614F98"/>
                          <w:p w14:paraId="6256357A" w14:textId="77777777" w:rsidR="00BA216B" w:rsidRDefault="00BA216B" w:rsidP="00614F98"/>
                          <w:p w14:paraId="204E864E" w14:textId="77777777" w:rsidR="00BA216B" w:rsidRDefault="00BA216B" w:rsidP="00614F98"/>
                          <w:p w14:paraId="7F8310E9" w14:textId="77777777" w:rsidR="00BA216B" w:rsidRDefault="00BA216B" w:rsidP="00614F98"/>
                          <w:p w14:paraId="622CABC9" w14:textId="77777777" w:rsidR="00BA216B" w:rsidRDefault="00BA216B" w:rsidP="00614F98"/>
                          <w:p w14:paraId="66C722A5" w14:textId="77777777" w:rsidR="00BA216B" w:rsidRDefault="00BA216B" w:rsidP="00614F98"/>
                          <w:p w14:paraId="008911FA" w14:textId="77777777" w:rsidR="00BA216B" w:rsidRDefault="00BA216B" w:rsidP="00614F98"/>
                          <w:p w14:paraId="258344DE" w14:textId="77777777" w:rsidR="00BA216B" w:rsidRDefault="00BA216B" w:rsidP="00614F98"/>
                          <w:p w14:paraId="37F5B019" w14:textId="77777777" w:rsidR="00BA216B" w:rsidRDefault="00BA216B" w:rsidP="00614F98"/>
                          <w:p w14:paraId="67717DF1" w14:textId="77777777" w:rsidR="00BA216B" w:rsidRDefault="00BA216B" w:rsidP="00614F98"/>
                          <w:p w14:paraId="07F97A65" w14:textId="77777777" w:rsidR="00BA216B" w:rsidRDefault="00BA216B" w:rsidP="00614F98"/>
                          <w:p w14:paraId="08D92121" w14:textId="77777777" w:rsidR="00BA216B" w:rsidRDefault="00BA216B" w:rsidP="00614F98"/>
                          <w:p w14:paraId="0CD89774" w14:textId="77777777" w:rsidR="00BA216B" w:rsidRDefault="00BA216B" w:rsidP="00614F98"/>
                          <w:p w14:paraId="6C36F3E9" w14:textId="77777777" w:rsidR="00BA216B" w:rsidRDefault="00BA216B" w:rsidP="00614F98"/>
                          <w:p w14:paraId="13382962" w14:textId="77777777" w:rsidR="00BA216B" w:rsidRDefault="00BA216B" w:rsidP="00614F98"/>
                          <w:p w14:paraId="6C985244" w14:textId="77777777" w:rsidR="00BA216B" w:rsidRDefault="00BA216B" w:rsidP="00614F98"/>
                          <w:p w14:paraId="2A98E75A" w14:textId="77777777" w:rsidR="00BA216B" w:rsidRDefault="00BA216B" w:rsidP="00614F98"/>
                          <w:p w14:paraId="46F029DB" w14:textId="77777777" w:rsidR="00BA216B" w:rsidRDefault="00BA216B" w:rsidP="00614F98"/>
                          <w:p w14:paraId="06829F50" w14:textId="77777777" w:rsidR="00BA216B" w:rsidRDefault="00BA216B" w:rsidP="00614F98"/>
                          <w:p w14:paraId="5C2670FD" w14:textId="77777777" w:rsidR="00BA216B" w:rsidRDefault="00BA216B" w:rsidP="00614F98"/>
                          <w:p w14:paraId="49C98B34" w14:textId="77777777" w:rsidR="00BA216B" w:rsidRDefault="00BA216B" w:rsidP="00614F98"/>
                          <w:p w14:paraId="53EE15F1" w14:textId="77777777" w:rsidR="00BA216B" w:rsidRDefault="00BA216B" w:rsidP="00614F98"/>
                          <w:p w14:paraId="6FCCA666" w14:textId="77777777" w:rsidR="00BA216B" w:rsidRDefault="00BA216B" w:rsidP="00614F98"/>
                          <w:p w14:paraId="19188DD2" w14:textId="77777777" w:rsidR="00BA216B" w:rsidRDefault="00BA216B" w:rsidP="00614F98"/>
                          <w:p w14:paraId="5E056104" w14:textId="77777777" w:rsidR="00BA216B" w:rsidRDefault="00BA216B" w:rsidP="00614F98"/>
                          <w:p w14:paraId="0F67CB58" w14:textId="77777777" w:rsidR="00BA216B" w:rsidRDefault="00BA216B" w:rsidP="00614F98"/>
                          <w:p w14:paraId="1BF0B03C" w14:textId="77777777" w:rsidR="00BA216B" w:rsidRDefault="00BA216B" w:rsidP="00614F98"/>
                          <w:p w14:paraId="7BA5A949" w14:textId="77777777" w:rsidR="00BA216B" w:rsidRDefault="00BA216B" w:rsidP="00614F98"/>
                          <w:p w14:paraId="1D5C5E44" w14:textId="77777777" w:rsidR="00BA216B" w:rsidRDefault="00BA216B" w:rsidP="00614F98"/>
                          <w:p w14:paraId="7B991D35" w14:textId="77777777" w:rsidR="00BA216B" w:rsidRDefault="00BA216B" w:rsidP="00614F98"/>
                          <w:p w14:paraId="3C027789" w14:textId="77777777" w:rsidR="00BA216B" w:rsidRDefault="00BA216B" w:rsidP="00614F98"/>
                          <w:p w14:paraId="45B09138" w14:textId="77777777" w:rsidR="00BA216B" w:rsidRDefault="00BA216B" w:rsidP="00614F98"/>
                          <w:p w14:paraId="21BFF201" w14:textId="77777777" w:rsidR="00BA216B" w:rsidRDefault="00BA216B" w:rsidP="00614F98"/>
                          <w:p w14:paraId="5BB3CFFA" w14:textId="77777777" w:rsidR="00BA216B" w:rsidRDefault="00BA216B" w:rsidP="00614F98"/>
                          <w:p w14:paraId="1C3E8BD4" w14:textId="77777777" w:rsidR="00BA216B" w:rsidRDefault="00BA216B" w:rsidP="00614F98"/>
                          <w:p w14:paraId="26870DF9" w14:textId="77777777" w:rsidR="00BA216B" w:rsidRDefault="00BA216B" w:rsidP="00614F98"/>
                          <w:p w14:paraId="262FC7A6" w14:textId="77777777" w:rsidR="00BA216B" w:rsidRDefault="00BA216B" w:rsidP="00614F98"/>
                          <w:p w14:paraId="120AFC01" w14:textId="77777777" w:rsidR="00BA216B" w:rsidRDefault="00BA216B" w:rsidP="00614F98"/>
                          <w:p w14:paraId="4A727DE4" w14:textId="77777777" w:rsidR="00BA216B" w:rsidRDefault="00BA216B" w:rsidP="00614F98"/>
                          <w:p w14:paraId="25547144" w14:textId="77777777" w:rsidR="00BA216B" w:rsidRDefault="00BA216B" w:rsidP="00614F98"/>
                          <w:p w14:paraId="338A0496" w14:textId="77777777" w:rsidR="00BA216B" w:rsidRDefault="00BA216B" w:rsidP="00614F98"/>
                          <w:p w14:paraId="50DEC1E3" w14:textId="77777777" w:rsidR="00BA216B" w:rsidRDefault="00BA216B" w:rsidP="00614F98"/>
                          <w:p w14:paraId="0CC101AD" w14:textId="77777777" w:rsidR="00BA216B" w:rsidRDefault="00BA216B" w:rsidP="00614F98"/>
                          <w:p w14:paraId="636A0603" w14:textId="77777777" w:rsidR="00BA216B" w:rsidRDefault="00BA216B" w:rsidP="00614F98"/>
                          <w:p w14:paraId="75759BD2" w14:textId="77777777" w:rsidR="00BA216B" w:rsidRDefault="00BA216B" w:rsidP="00614F98"/>
                          <w:p w14:paraId="3BE7B55C" w14:textId="77777777" w:rsidR="00BA216B" w:rsidRDefault="00BA216B" w:rsidP="00614F98"/>
                          <w:p w14:paraId="43255DD1" w14:textId="77777777" w:rsidR="00BA216B" w:rsidRDefault="00BA216B" w:rsidP="00614F98"/>
                          <w:p w14:paraId="0B8CFB23" w14:textId="77777777" w:rsidR="00BA216B" w:rsidRDefault="00BA216B" w:rsidP="00614F98"/>
                          <w:p w14:paraId="3A8B29E2" w14:textId="77777777" w:rsidR="00BA216B" w:rsidRDefault="00BA216B" w:rsidP="00614F98"/>
                          <w:p w14:paraId="07D29779" w14:textId="77777777" w:rsidR="00BA216B" w:rsidRDefault="00BA216B" w:rsidP="00614F98"/>
                          <w:p w14:paraId="3509C4AA" w14:textId="77777777" w:rsidR="00BA216B" w:rsidRDefault="00BA216B" w:rsidP="00614F98"/>
                          <w:p w14:paraId="52CA8114" w14:textId="77777777" w:rsidR="00BA216B" w:rsidRDefault="00BA216B" w:rsidP="00614F98"/>
                          <w:p w14:paraId="3DC6B581" w14:textId="77777777" w:rsidR="00BA216B" w:rsidRDefault="00BA216B" w:rsidP="00614F98"/>
                          <w:p w14:paraId="0B2DFC85" w14:textId="77777777" w:rsidR="00BA216B" w:rsidRDefault="00BA216B" w:rsidP="00614F98"/>
                          <w:p w14:paraId="7E3D27F2" w14:textId="77777777" w:rsidR="00BA216B" w:rsidRDefault="00BA216B" w:rsidP="00614F98"/>
                          <w:p w14:paraId="0B326082" w14:textId="77777777" w:rsidR="00BA216B" w:rsidRDefault="00BA216B" w:rsidP="00614F98"/>
                          <w:p w14:paraId="26AD1CCA" w14:textId="77777777" w:rsidR="00BA216B" w:rsidRDefault="00BA216B" w:rsidP="00614F98"/>
                          <w:p w14:paraId="5A3648BF" w14:textId="77777777" w:rsidR="00BA216B" w:rsidRDefault="00BA216B" w:rsidP="00614F98"/>
                          <w:p w14:paraId="6F91BFA5" w14:textId="77777777" w:rsidR="00BA216B" w:rsidRDefault="00BA216B" w:rsidP="00614F98"/>
                          <w:p w14:paraId="45720B3C" w14:textId="77777777" w:rsidR="00BA216B" w:rsidRDefault="00BA216B" w:rsidP="00614F98"/>
                          <w:p w14:paraId="4325E506" w14:textId="77777777" w:rsidR="00BA216B" w:rsidRDefault="00BA216B" w:rsidP="00614F98"/>
                          <w:p w14:paraId="1FCFE40F" w14:textId="77777777" w:rsidR="00BA216B" w:rsidRDefault="00BA216B" w:rsidP="00614F98"/>
                          <w:p w14:paraId="056CD4DE" w14:textId="77777777" w:rsidR="00BA216B" w:rsidRDefault="00BA216B" w:rsidP="00614F98"/>
                          <w:p w14:paraId="3B2EEBB7" w14:textId="77777777" w:rsidR="00BA216B" w:rsidRDefault="00BA216B" w:rsidP="00614F98"/>
                          <w:p w14:paraId="1215A59F" w14:textId="77777777" w:rsidR="00BA216B" w:rsidRDefault="00BA216B" w:rsidP="00614F98"/>
                          <w:p w14:paraId="637F8BF1" w14:textId="77777777" w:rsidR="00BA216B" w:rsidRDefault="00BA216B" w:rsidP="00614F98"/>
                          <w:p w14:paraId="2F288BD2" w14:textId="77777777" w:rsidR="00BA216B" w:rsidRDefault="00BA216B" w:rsidP="00614F98"/>
                          <w:p w14:paraId="4188C703" w14:textId="77777777" w:rsidR="00BA216B" w:rsidRDefault="00BA216B" w:rsidP="00614F98"/>
                          <w:p w14:paraId="3747A21F" w14:textId="77777777" w:rsidR="00BA216B" w:rsidRDefault="00BA216B" w:rsidP="00614F98"/>
                          <w:p w14:paraId="5223458B" w14:textId="77777777" w:rsidR="00BA216B" w:rsidRDefault="00BA216B" w:rsidP="00614F98"/>
                          <w:p w14:paraId="2E2FCDDF" w14:textId="77777777" w:rsidR="00BA216B" w:rsidRDefault="00BA216B" w:rsidP="00614F98"/>
                          <w:p w14:paraId="7AF9BED2" w14:textId="77777777" w:rsidR="00BA216B" w:rsidRDefault="00BA216B" w:rsidP="00614F98"/>
                          <w:p w14:paraId="5A1A842F" w14:textId="77777777" w:rsidR="00BA216B" w:rsidRDefault="00BA216B" w:rsidP="00614F98"/>
                          <w:p w14:paraId="464DEFB1" w14:textId="77777777" w:rsidR="00BA216B" w:rsidRDefault="00BA216B" w:rsidP="00614F98"/>
                          <w:p w14:paraId="36F1335E" w14:textId="77777777" w:rsidR="00BA216B" w:rsidRDefault="00BA216B" w:rsidP="00614F98"/>
                          <w:p w14:paraId="5E4C5D5C" w14:textId="77777777" w:rsidR="00BA216B" w:rsidRDefault="00BA216B" w:rsidP="00614F98"/>
                          <w:p w14:paraId="32A685D0" w14:textId="77777777" w:rsidR="00BA216B" w:rsidRDefault="00BA216B" w:rsidP="00614F98"/>
                          <w:p w14:paraId="39684BEA" w14:textId="77777777" w:rsidR="00BA216B" w:rsidRDefault="00BA216B" w:rsidP="00614F98"/>
                          <w:p w14:paraId="71351131" w14:textId="77777777" w:rsidR="00BA216B" w:rsidRDefault="00BA216B" w:rsidP="00614F98"/>
                          <w:p w14:paraId="1BE1860E" w14:textId="77777777" w:rsidR="00BA216B" w:rsidRDefault="00BA216B" w:rsidP="00614F98"/>
                          <w:p w14:paraId="35E0874D" w14:textId="77777777" w:rsidR="00BA216B" w:rsidRDefault="00BA216B" w:rsidP="00614F98"/>
                          <w:p w14:paraId="01B36201" w14:textId="77777777" w:rsidR="00BA216B" w:rsidRDefault="00BA216B" w:rsidP="00614F98"/>
                          <w:p w14:paraId="59C36959" w14:textId="77777777" w:rsidR="00BA216B" w:rsidRDefault="00BA216B" w:rsidP="00614F98"/>
                          <w:p w14:paraId="38AD62E3" w14:textId="77777777" w:rsidR="00BA216B" w:rsidRDefault="00BA216B" w:rsidP="00614F98"/>
                          <w:p w14:paraId="6EB769FD" w14:textId="77777777" w:rsidR="00BA216B" w:rsidRDefault="00BA216B" w:rsidP="00614F98"/>
                          <w:p w14:paraId="0D6A12B6" w14:textId="77777777" w:rsidR="00BA216B" w:rsidRDefault="00BA216B" w:rsidP="00614F98"/>
                          <w:p w14:paraId="395C9713" w14:textId="77777777" w:rsidR="00BA216B" w:rsidRDefault="00BA216B" w:rsidP="00614F98"/>
                          <w:p w14:paraId="301C8E44" w14:textId="77777777" w:rsidR="00BA216B" w:rsidRDefault="00BA216B" w:rsidP="00614F98"/>
                          <w:p w14:paraId="528AA2CA" w14:textId="77777777" w:rsidR="00BA216B" w:rsidRDefault="00BA216B" w:rsidP="00614F98"/>
                          <w:p w14:paraId="2B94024A" w14:textId="77777777" w:rsidR="00BA216B" w:rsidRDefault="00BA216B" w:rsidP="00614F98"/>
                          <w:p w14:paraId="6828A1BA" w14:textId="77777777" w:rsidR="00BA216B" w:rsidRDefault="00BA216B" w:rsidP="00614F98"/>
                          <w:p w14:paraId="79D15C65" w14:textId="77777777" w:rsidR="00BA216B" w:rsidRDefault="00BA216B" w:rsidP="00614F98"/>
                          <w:p w14:paraId="6FD28A3F" w14:textId="77777777" w:rsidR="00BA216B" w:rsidRDefault="00BA216B" w:rsidP="00614F98"/>
                          <w:p w14:paraId="7B0E80F4" w14:textId="77777777" w:rsidR="00BA216B" w:rsidRDefault="00BA216B" w:rsidP="00614F98"/>
                          <w:p w14:paraId="76760A65" w14:textId="77777777" w:rsidR="00BA216B" w:rsidRDefault="00BA216B" w:rsidP="00614F98"/>
                          <w:p w14:paraId="2979CB57" w14:textId="77777777" w:rsidR="00BA216B" w:rsidRDefault="00BA216B" w:rsidP="00614F98"/>
                          <w:p w14:paraId="407A8BD1" w14:textId="77777777" w:rsidR="00BA216B" w:rsidRDefault="00BA216B" w:rsidP="00614F98"/>
                          <w:p w14:paraId="3852A825" w14:textId="77777777" w:rsidR="00BA216B" w:rsidRDefault="00BA216B" w:rsidP="00614F98"/>
                          <w:p w14:paraId="56095766" w14:textId="77777777" w:rsidR="00BA216B" w:rsidRDefault="00BA216B" w:rsidP="00614F98"/>
                          <w:p w14:paraId="3F6ADA97" w14:textId="77777777" w:rsidR="00BA216B" w:rsidRDefault="00BA216B" w:rsidP="00614F98"/>
                          <w:p w14:paraId="0150BA56" w14:textId="77777777" w:rsidR="00BA216B" w:rsidRDefault="00BA216B" w:rsidP="00614F98"/>
                          <w:p w14:paraId="110922CD" w14:textId="77777777" w:rsidR="00BA216B" w:rsidRDefault="00BA216B" w:rsidP="00614F98"/>
                          <w:p w14:paraId="2688D6BC" w14:textId="77777777" w:rsidR="00BA216B" w:rsidRDefault="00BA216B" w:rsidP="00614F98"/>
                          <w:p w14:paraId="6AA2BB7B" w14:textId="77777777" w:rsidR="00BA216B" w:rsidRDefault="00BA216B" w:rsidP="00614F98"/>
                          <w:p w14:paraId="7FFF4352" w14:textId="77777777" w:rsidR="00BA216B" w:rsidRDefault="00BA216B" w:rsidP="00614F98"/>
                          <w:p w14:paraId="7EC69D04" w14:textId="77777777" w:rsidR="00BA216B" w:rsidRDefault="00BA216B" w:rsidP="00614F98"/>
                          <w:p w14:paraId="2482A8F4" w14:textId="77777777" w:rsidR="00BA216B" w:rsidRDefault="00BA216B" w:rsidP="00614F98"/>
                          <w:p w14:paraId="43984DEA" w14:textId="77777777" w:rsidR="00BA216B" w:rsidRDefault="00BA216B" w:rsidP="00614F98"/>
                          <w:p w14:paraId="44F1E977" w14:textId="77777777" w:rsidR="00BA216B" w:rsidRDefault="00BA216B" w:rsidP="00614F98"/>
                          <w:p w14:paraId="0F9663CF" w14:textId="77777777" w:rsidR="00BA216B" w:rsidRDefault="00BA216B" w:rsidP="00614F98"/>
                          <w:p w14:paraId="177FAD0E" w14:textId="77777777" w:rsidR="00BA216B" w:rsidRDefault="00BA216B" w:rsidP="00614F98"/>
                          <w:p w14:paraId="181EB60C" w14:textId="77777777" w:rsidR="00BA216B" w:rsidRDefault="00BA216B" w:rsidP="00614F98"/>
                          <w:p w14:paraId="6D3ABA88" w14:textId="77777777" w:rsidR="00BA216B" w:rsidRDefault="00BA216B" w:rsidP="00614F98"/>
                          <w:p w14:paraId="0112DAE3" w14:textId="77777777" w:rsidR="00BA216B" w:rsidRDefault="00BA216B" w:rsidP="00614F98"/>
                          <w:p w14:paraId="4B63E419" w14:textId="77777777" w:rsidR="00BA216B" w:rsidRDefault="00BA216B" w:rsidP="00614F98"/>
                          <w:p w14:paraId="52325E4F" w14:textId="77777777" w:rsidR="00BA216B" w:rsidRDefault="00BA216B" w:rsidP="00614F98"/>
                          <w:p w14:paraId="7158F016" w14:textId="77777777" w:rsidR="00BA216B" w:rsidRDefault="00BA216B" w:rsidP="00614F98"/>
                          <w:p w14:paraId="7BFF71B4" w14:textId="77777777" w:rsidR="00BA216B" w:rsidRDefault="00BA216B" w:rsidP="00614F98"/>
                          <w:p w14:paraId="11B9EE05" w14:textId="77777777" w:rsidR="00BA216B" w:rsidRDefault="00BA216B" w:rsidP="00614F98"/>
                          <w:p w14:paraId="24ECF163" w14:textId="77777777" w:rsidR="00BA216B" w:rsidRDefault="00BA216B" w:rsidP="00614F98"/>
                          <w:p w14:paraId="30F525F4" w14:textId="77777777" w:rsidR="00BA216B" w:rsidRDefault="00BA216B" w:rsidP="00614F98"/>
                          <w:p w14:paraId="47BDC3F4" w14:textId="77777777" w:rsidR="00BA216B" w:rsidRDefault="00BA216B" w:rsidP="00614F98"/>
                          <w:p w14:paraId="561337F6" w14:textId="77777777" w:rsidR="00BA216B" w:rsidRDefault="00BA216B" w:rsidP="00614F98"/>
                          <w:p w14:paraId="3A56CDC8" w14:textId="77777777" w:rsidR="00BA216B" w:rsidRDefault="00BA216B" w:rsidP="00614F98"/>
                          <w:p w14:paraId="2F213D56" w14:textId="77777777" w:rsidR="00BA216B" w:rsidRDefault="00BA216B" w:rsidP="00614F98"/>
                          <w:p w14:paraId="293AD141" w14:textId="77777777" w:rsidR="00BA216B" w:rsidRDefault="00BA216B" w:rsidP="00614F98"/>
                          <w:p w14:paraId="507A6941" w14:textId="77777777" w:rsidR="00BA216B" w:rsidRDefault="00BA216B" w:rsidP="00614F98"/>
                          <w:p w14:paraId="0324B6C3" w14:textId="77777777" w:rsidR="00BA216B" w:rsidRDefault="00BA216B" w:rsidP="00614F98"/>
                          <w:p w14:paraId="328409A4" w14:textId="77777777" w:rsidR="00BA216B" w:rsidRDefault="00BA216B" w:rsidP="00614F98"/>
                          <w:p w14:paraId="0E72B844" w14:textId="77777777" w:rsidR="00BA216B" w:rsidRDefault="00BA216B" w:rsidP="00614F98"/>
                          <w:p w14:paraId="6213D175" w14:textId="77777777" w:rsidR="00BA216B" w:rsidRDefault="00BA216B" w:rsidP="00614F98"/>
                          <w:p w14:paraId="2D575DA8" w14:textId="77777777" w:rsidR="00BA216B" w:rsidRDefault="00BA216B" w:rsidP="00614F98"/>
                          <w:p w14:paraId="0BB0BBF1" w14:textId="77777777" w:rsidR="00BA216B" w:rsidRDefault="00BA216B" w:rsidP="00614F98"/>
                          <w:p w14:paraId="1626D216" w14:textId="77777777" w:rsidR="00BA216B" w:rsidRDefault="00BA216B" w:rsidP="00614F98"/>
                          <w:p w14:paraId="6A565F0C" w14:textId="77777777" w:rsidR="00BA216B" w:rsidRDefault="00BA216B" w:rsidP="00614F98"/>
                          <w:p w14:paraId="0E892D06" w14:textId="77777777" w:rsidR="00BA216B" w:rsidRDefault="00BA216B" w:rsidP="00614F98"/>
                          <w:p w14:paraId="3F90F49B" w14:textId="77777777" w:rsidR="00BA216B" w:rsidRDefault="00BA216B" w:rsidP="00614F98"/>
                          <w:p w14:paraId="3704A557" w14:textId="77777777" w:rsidR="00BA216B" w:rsidRDefault="00BA216B" w:rsidP="00614F98"/>
                          <w:p w14:paraId="4847DBF0" w14:textId="77777777" w:rsidR="00BA216B" w:rsidRDefault="00BA216B" w:rsidP="00614F98"/>
                          <w:p w14:paraId="07CD5E28" w14:textId="77777777" w:rsidR="00BA216B" w:rsidRDefault="00BA216B" w:rsidP="00614F98"/>
                          <w:p w14:paraId="6CA1E172" w14:textId="77777777" w:rsidR="00BA216B" w:rsidRDefault="00BA216B" w:rsidP="00614F98"/>
                          <w:p w14:paraId="1952C61B" w14:textId="77777777" w:rsidR="00BA216B" w:rsidRDefault="00BA216B" w:rsidP="00614F98"/>
                          <w:p w14:paraId="1786BEAC" w14:textId="77777777" w:rsidR="00BA216B" w:rsidRDefault="00BA216B" w:rsidP="00614F98"/>
                          <w:p w14:paraId="274D7D31" w14:textId="77777777" w:rsidR="00BA216B" w:rsidRDefault="00BA216B" w:rsidP="00614F98"/>
                          <w:p w14:paraId="62C876D3" w14:textId="77777777" w:rsidR="00BA216B" w:rsidRDefault="00BA216B" w:rsidP="00614F98"/>
                          <w:p w14:paraId="3F835511" w14:textId="77777777" w:rsidR="00BA216B" w:rsidRDefault="00BA216B" w:rsidP="00614F98"/>
                          <w:p w14:paraId="2C6353E7" w14:textId="77777777" w:rsidR="00BA216B" w:rsidRDefault="00BA216B" w:rsidP="00614F98"/>
                          <w:p w14:paraId="79969FE1" w14:textId="77777777" w:rsidR="00BA216B" w:rsidRDefault="00BA216B" w:rsidP="00614F98"/>
                          <w:p w14:paraId="22806836" w14:textId="77777777" w:rsidR="00BA216B" w:rsidRDefault="00BA216B" w:rsidP="00614F98"/>
                          <w:p w14:paraId="332AA1A1" w14:textId="77777777" w:rsidR="00BA216B" w:rsidRDefault="00BA216B" w:rsidP="00614F98"/>
                          <w:p w14:paraId="0587784E" w14:textId="77777777" w:rsidR="00BA216B" w:rsidRDefault="00BA216B" w:rsidP="00614F98"/>
                          <w:p w14:paraId="391F0182" w14:textId="77777777" w:rsidR="00BA216B" w:rsidRDefault="00BA216B" w:rsidP="00614F98"/>
                          <w:p w14:paraId="7589A267" w14:textId="77777777" w:rsidR="00BA216B" w:rsidRDefault="00BA216B" w:rsidP="00614F98"/>
                          <w:p w14:paraId="3C2842E1" w14:textId="77777777" w:rsidR="00BA216B" w:rsidRDefault="00BA216B" w:rsidP="00614F98"/>
                          <w:p w14:paraId="6F9A7625" w14:textId="77777777" w:rsidR="00BA216B" w:rsidRDefault="00BA216B" w:rsidP="00614F98"/>
                          <w:p w14:paraId="13B3636D" w14:textId="77777777" w:rsidR="00BA216B" w:rsidRDefault="00BA216B" w:rsidP="00614F98"/>
                          <w:p w14:paraId="63FA1B58" w14:textId="77777777" w:rsidR="00BA216B" w:rsidRDefault="00BA216B" w:rsidP="00614F98"/>
                          <w:p w14:paraId="0CF7FB81" w14:textId="77777777" w:rsidR="00BA216B" w:rsidRDefault="00BA216B" w:rsidP="00614F98"/>
                          <w:p w14:paraId="207832FF" w14:textId="77777777" w:rsidR="00BA216B" w:rsidRDefault="00BA216B" w:rsidP="00614F98"/>
                          <w:p w14:paraId="3E491DC7" w14:textId="77777777" w:rsidR="00BA216B" w:rsidRDefault="00BA216B" w:rsidP="00614F98"/>
                          <w:p w14:paraId="16083D87" w14:textId="77777777" w:rsidR="00BA216B" w:rsidRDefault="00BA216B" w:rsidP="00614F98"/>
                          <w:p w14:paraId="552D1C8A" w14:textId="77777777" w:rsidR="00BA216B" w:rsidRDefault="00BA216B" w:rsidP="00614F98"/>
                          <w:p w14:paraId="3EACB253" w14:textId="77777777" w:rsidR="00BA216B" w:rsidRDefault="00BA216B" w:rsidP="00614F98"/>
                          <w:p w14:paraId="0241EBFA" w14:textId="77777777" w:rsidR="00BA216B" w:rsidRDefault="00BA216B" w:rsidP="00614F98"/>
                          <w:p w14:paraId="360696C9" w14:textId="77777777" w:rsidR="00BA216B" w:rsidRDefault="00BA216B" w:rsidP="00614F98"/>
                          <w:p w14:paraId="35D36301" w14:textId="77777777" w:rsidR="00BA216B" w:rsidRDefault="00BA216B" w:rsidP="00614F98"/>
                          <w:p w14:paraId="098A00DF" w14:textId="77777777" w:rsidR="00BA216B" w:rsidRDefault="00BA216B" w:rsidP="00614F98"/>
                          <w:p w14:paraId="0E5026E2" w14:textId="77777777" w:rsidR="00BA216B" w:rsidRDefault="00BA216B" w:rsidP="00614F98"/>
                          <w:p w14:paraId="33F06499" w14:textId="77777777" w:rsidR="00BA216B" w:rsidRDefault="00BA216B" w:rsidP="00614F98"/>
                          <w:p w14:paraId="285019C6" w14:textId="77777777" w:rsidR="00BA216B" w:rsidRDefault="00BA216B" w:rsidP="00614F98"/>
                          <w:p w14:paraId="23F992C1" w14:textId="77777777" w:rsidR="00BA216B" w:rsidRDefault="00BA216B" w:rsidP="00614F98"/>
                          <w:p w14:paraId="387FB714" w14:textId="77777777" w:rsidR="00BA216B" w:rsidRDefault="00BA216B" w:rsidP="00614F98"/>
                          <w:p w14:paraId="169F4040" w14:textId="77777777" w:rsidR="00BA216B" w:rsidRDefault="00BA216B" w:rsidP="00614F98"/>
                          <w:p w14:paraId="7670A3C0" w14:textId="77777777" w:rsidR="00BA216B" w:rsidRDefault="00BA216B" w:rsidP="00614F98"/>
                          <w:p w14:paraId="5A46E80C" w14:textId="77777777" w:rsidR="00BA216B" w:rsidRDefault="00BA216B" w:rsidP="00614F98"/>
                          <w:p w14:paraId="6D40F264" w14:textId="77777777" w:rsidR="00BA216B" w:rsidRDefault="00BA216B" w:rsidP="00614F98"/>
                          <w:p w14:paraId="6F9FE4F4" w14:textId="77777777" w:rsidR="00BA216B" w:rsidRDefault="00BA216B" w:rsidP="00614F98"/>
                          <w:p w14:paraId="641F63F1" w14:textId="77777777" w:rsidR="00BA216B" w:rsidRDefault="00BA216B" w:rsidP="00614F98"/>
                          <w:p w14:paraId="234A05C5" w14:textId="77777777" w:rsidR="00BA216B" w:rsidRDefault="00BA216B" w:rsidP="00614F98"/>
                          <w:p w14:paraId="69CC1BA6" w14:textId="77777777" w:rsidR="00BA216B" w:rsidRDefault="00BA216B" w:rsidP="00614F98"/>
                          <w:p w14:paraId="564D9B46" w14:textId="77777777" w:rsidR="00BA216B" w:rsidRDefault="00BA216B" w:rsidP="00614F98"/>
                          <w:p w14:paraId="7A4AC2D0" w14:textId="77777777" w:rsidR="00BA216B" w:rsidRDefault="00BA216B" w:rsidP="00614F98"/>
                          <w:p w14:paraId="2120A578" w14:textId="77777777" w:rsidR="00BA216B" w:rsidRDefault="00BA216B" w:rsidP="00614F98"/>
                          <w:p w14:paraId="7C78A277" w14:textId="77777777" w:rsidR="00BA216B" w:rsidRDefault="00BA216B" w:rsidP="00614F98"/>
                          <w:p w14:paraId="3AFDA013" w14:textId="77777777" w:rsidR="00BA216B" w:rsidRDefault="00BA216B" w:rsidP="00614F98"/>
                          <w:p w14:paraId="2EF2C1A9" w14:textId="77777777" w:rsidR="00BA216B" w:rsidRDefault="00BA216B" w:rsidP="00614F98"/>
                          <w:p w14:paraId="31FC322F" w14:textId="77777777" w:rsidR="00BA216B" w:rsidRDefault="00BA216B" w:rsidP="00614F98"/>
                          <w:p w14:paraId="331DFAFC" w14:textId="77777777" w:rsidR="00BA216B" w:rsidRDefault="00BA216B" w:rsidP="00614F98"/>
                          <w:p w14:paraId="20325B15" w14:textId="77777777" w:rsidR="00BA216B" w:rsidRDefault="00BA216B" w:rsidP="00614F98"/>
                          <w:p w14:paraId="46DCFDAF" w14:textId="77777777" w:rsidR="00BA216B" w:rsidRDefault="00BA216B" w:rsidP="00614F98"/>
                          <w:p w14:paraId="26FD003D" w14:textId="77777777" w:rsidR="00BA216B" w:rsidRDefault="00BA216B" w:rsidP="00614F98"/>
                          <w:p w14:paraId="52FED995" w14:textId="77777777" w:rsidR="00BA216B" w:rsidRDefault="00BA216B" w:rsidP="00614F98"/>
                          <w:p w14:paraId="15EE1687" w14:textId="77777777" w:rsidR="00BA216B" w:rsidRDefault="00BA216B" w:rsidP="00614F98"/>
                          <w:p w14:paraId="69E2F402" w14:textId="77777777" w:rsidR="00BA216B" w:rsidRDefault="00BA216B" w:rsidP="00614F98"/>
                          <w:p w14:paraId="42B7EF0E" w14:textId="77777777" w:rsidR="00BA216B" w:rsidRDefault="00BA216B" w:rsidP="00614F98"/>
                          <w:p w14:paraId="255ACF5E" w14:textId="77777777" w:rsidR="00BA216B" w:rsidRDefault="00BA216B" w:rsidP="00614F98"/>
                          <w:p w14:paraId="27D2167A" w14:textId="77777777" w:rsidR="00BA216B" w:rsidRDefault="00BA216B" w:rsidP="00614F98"/>
                          <w:p w14:paraId="41B50B2E" w14:textId="77777777" w:rsidR="00BA216B" w:rsidRDefault="00BA216B" w:rsidP="00614F98"/>
                          <w:p w14:paraId="597ABAC7" w14:textId="77777777" w:rsidR="00BA216B" w:rsidRDefault="00BA216B" w:rsidP="00614F98"/>
                          <w:p w14:paraId="545C40AE" w14:textId="77777777" w:rsidR="00BA216B" w:rsidRDefault="00BA216B" w:rsidP="00614F98"/>
                          <w:p w14:paraId="722A2BA0" w14:textId="77777777" w:rsidR="00BA216B" w:rsidRDefault="00BA216B" w:rsidP="00614F98"/>
                          <w:p w14:paraId="56D87FDA" w14:textId="77777777" w:rsidR="00BA216B" w:rsidRDefault="00BA216B" w:rsidP="00614F98"/>
                          <w:p w14:paraId="4AADA93C" w14:textId="77777777" w:rsidR="00BA216B" w:rsidRDefault="00BA216B" w:rsidP="00614F98"/>
                          <w:p w14:paraId="034230E0" w14:textId="77777777" w:rsidR="00BA216B" w:rsidRDefault="00BA216B" w:rsidP="00614F98"/>
                          <w:p w14:paraId="1D59BF31" w14:textId="77777777" w:rsidR="00BA216B" w:rsidRDefault="00BA216B" w:rsidP="00614F98"/>
                          <w:p w14:paraId="17088F06" w14:textId="77777777" w:rsidR="00BA216B" w:rsidRDefault="00BA216B" w:rsidP="00614F98"/>
                          <w:p w14:paraId="3E63A9F4" w14:textId="77777777" w:rsidR="00BA216B" w:rsidRDefault="00BA216B" w:rsidP="00614F98"/>
                          <w:p w14:paraId="107BC824" w14:textId="77777777" w:rsidR="00BA216B" w:rsidRDefault="00BA216B" w:rsidP="00614F98"/>
                          <w:p w14:paraId="77B9C007" w14:textId="77777777" w:rsidR="00BA216B" w:rsidRDefault="00BA216B" w:rsidP="00614F98"/>
                          <w:p w14:paraId="2C08BA2A" w14:textId="77777777" w:rsidR="00BA216B" w:rsidRDefault="00BA216B" w:rsidP="00614F98"/>
                          <w:p w14:paraId="65DAAD34" w14:textId="77777777" w:rsidR="00BA216B" w:rsidRDefault="00BA216B" w:rsidP="00614F98"/>
                          <w:p w14:paraId="11339CD4" w14:textId="77777777" w:rsidR="00BA216B" w:rsidRDefault="00BA216B" w:rsidP="00614F98"/>
                          <w:p w14:paraId="04142AF0" w14:textId="77777777" w:rsidR="00BA216B" w:rsidRDefault="00BA216B" w:rsidP="00614F98"/>
                          <w:p w14:paraId="14BFFC54" w14:textId="77777777" w:rsidR="00BA216B" w:rsidRDefault="00BA216B" w:rsidP="00614F98"/>
                          <w:p w14:paraId="243FCC67" w14:textId="77777777" w:rsidR="00BA216B" w:rsidRDefault="00BA216B" w:rsidP="00614F98"/>
                          <w:p w14:paraId="3E915380" w14:textId="77777777" w:rsidR="00BA216B" w:rsidRDefault="00BA216B" w:rsidP="00614F98"/>
                          <w:p w14:paraId="683D254C" w14:textId="77777777" w:rsidR="00BA216B" w:rsidRDefault="00BA216B" w:rsidP="00614F98"/>
                          <w:p w14:paraId="0CCCBF9C" w14:textId="77777777" w:rsidR="00BA216B" w:rsidRDefault="00BA216B" w:rsidP="00614F98"/>
                          <w:p w14:paraId="25DF85D6" w14:textId="77777777" w:rsidR="00BA216B" w:rsidRDefault="00BA216B" w:rsidP="00614F98"/>
                          <w:p w14:paraId="0B1E2522" w14:textId="77777777" w:rsidR="00BA216B" w:rsidRDefault="00BA216B" w:rsidP="00614F98"/>
                          <w:p w14:paraId="1E833A48" w14:textId="77777777" w:rsidR="00BA216B" w:rsidRDefault="00BA216B" w:rsidP="00614F98"/>
                          <w:p w14:paraId="2B5FA716" w14:textId="77777777" w:rsidR="00BA216B" w:rsidRDefault="00BA216B" w:rsidP="00614F98"/>
                          <w:p w14:paraId="0F99C30C" w14:textId="77777777" w:rsidR="00BA216B" w:rsidRDefault="00BA216B" w:rsidP="00614F98"/>
                          <w:p w14:paraId="18DC64D9" w14:textId="77777777" w:rsidR="00BA216B" w:rsidRDefault="00BA216B" w:rsidP="00614F98"/>
                          <w:p w14:paraId="5A15A93B" w14:textId="77777777" w:rsidR="00BA216B" w:rsidRDefault="00BA216B" w:rsidP="00614F98"/>
                          <w:p w14:paraId="0C0A1274" w14:textId="77777777" w:rsidR="00BA216B" w:rsidRDefault="00BA216B" w:rsidP="00614F98"/>
                          <w:p w14:paraId="7972B3B2" w14:textId="77777777" w:rsidR="00BA216B" w:rsidRDefault="00BA216B" w:rsidP="00614F98"/>
                          <w:p w14:paraId="40649F69" w14:textId="77777777" w:rsidR="00BA216B" w:rsidRDefault="00BA216B" w:rsidP="00614F98"/>
                          <w:p w14:paraId="6F4460C6" w14:textId="77777777" w:rsidR="00BA216B" w:rsidRDefault="00BA216B" w:rsidP="00614F98"/>
                          <w:p w14:paraId="2D417FC5" w14:textId="77777777" w:rsidR="00BA216B" w:rsidRDefault="00BA216B" w:rsidP="00614F98"/>
                          <w:p w14:paraId="44CF7B83" w14:textId="77777777" w:rsidR="00BA216B" w:rsidRDefault="00BA216B" w:rsidP="00614F98"/>
                          <w:p w14:paraId="66C22D59" w14:textId="77777777" w:rsidR="00BA216B" w:rsidRDefault="00BA216B" w:rsidP="00614F98"/>
                          <w:p w14:paraId="4252AA97" w14:textId="77777777" w:rsidR="00BA216B" w:rsidRDefault="00BA216B" w:rsidP="00614F98"/>
                          <w:p w14:paraId="786734F9" w14:textId="77777777" w:rsidR="00BA216B" w:rsidRDefault="00BA216B" w:rsidP="00614F98"/>
                          <w:p w14:paraId="2A6837A8" w14:textId="77777777" w:rsidR="00BA216B" w:rsidRDefault="00BA216B" w:rsidP="00614F98"/>
                          <w:p w14:paraId="7B2C03F7" w14:textId="77777777" w:rsidR="00BA216B" w:rsidRDefault="00BA216B" w:rsidP="00614F98"/>
                          <w:p w14:paraId="62A11610" w14:textId="77777777" w:rsidR="00BA216B" w:rsidRDefault="00BA216B" w:rsidP="00614F98"/>
                          <w:p w14:paraId="58D83D0D" w14:textId="77777777" w:rsidR="00BA216B" w:rsidRDefault="00BA216B" w:rsidP="00614F98"/>
                          <w:p w14:paraId="7AAB025F" w14:textId="77777777" w:rsidR="00BA216B" w:rsidRDefault="00BA216B" w:rsidP="00614F98"/>
                          <w:p w14:paraId="0D86F0DF" w14:textId="77777777" w:rsidR="00BA216B" w:rsidRDefault="00BA216B" w:rsidP="00614F98"/>
                          <w:p w14:paraId="0CD36651" w14:textId="77777777" w:rsidR="00BA216B" w:rsidRDefault="00BA216B" w:rsidP="00614F98"/>
                          <w:p w14:paraId="2508F9F5" w14:textId="77777777" w:rsidR="00BA216B" w:rsidRDefault="00BA216B" w:rsidP="00614F98"/>
                          <w:p w14:paraId="6469FF3F" w14:textId="77777777" w:rsidR="00BA216B" w:rsidRDefault="00BA216B" w:rsidP="00614F98"/>
                          <w:p w14:paraId="51720C85" w14:textId="77777777" w:rsidR="00BA216B" w:rsidRDefault="00BA216B" w:rsidP="00614F98"/>
                          <w:p w14:paraId="1F573517" w14:textId="77777777" w:rsidR="00BA216B" w:rsidRDefault="00BA216B" w:rsidP="00614F98"/>
                          <w:p w14:paraId="6F9C86F9" w14:textId="77777777" w:rsidR="00BA216B" w:rsidRDefault="00BA216B" w:rsidP="00614F98"/>
                          <w:p w14:paraId="62F2F391" w14:textId="77777777" w:rsidR="00BA216B" w:rsidRDefault="00BA216B" w:rsidP="00614F98"/>
                          <w:p w14:paraId="1D76FE49" w14:textId="77777777" w:rsidR="00BA216B" w:rsidRDefault="00BA216B" w:rsidP="00614F98"/>
                          <w:p w14:paraId="7905EC9D" w14:textId="77777777" w:rsidR="00BA216B" w:rsidRDefault="00BA216B" w:rsidP="00614F98"/>
                          <w:p w14:paraId="735348C8" w14:textId="77777777" w:rsidR="00BA216B" w:rsidRDefault="00BA216B" w:rsidP="00614F98"/>
                          <w:p w14:paraId="5D1C0356" w14:textId="77777777" w:rsidR="00BA216B" w:rsidRDefault="00BA216B" w:rsidP="00614F98"/>
                          <w:p w14:paraId="16B8DCA0" w14:textId="77777777" w:rsidR="00BA216B" w:rsidRDefault="00BA216B" w:rsidP="00614F98"/>
                          <w:p w14:paraId="4CF4AC8F" w14:textId="77777777" w:rsidR="00BA216B" w:rsidRDefault="00BA216B" w:rsidP="00614F98"/>
                          <w:p w14:paraId="618CB9E5" w14:textId="77777777" w:rsidR="00BA216B" w:rsidRDefault="00BA216B" w:rsidP="00614F98"/>
                          <w:p w14:paraId="6EC47F20" w14:textId="77777777" w:rsidR="00BA216B" w:rsidRDefault="00BA216B" w:rsidP="00614F98"/>
                          <w:p w14:paraId="034DCEE9" w14:textId="77777777" w:rsidR="00BA216B" w:rsidRDefault="00BA216B" w:rsidP="00614F98"/>
                          <w:p w14:paraId="5B0783DB" w14:textId="77777777" w:rsidR="00BA216B" w:rsidRDefault="00BA216B" w:rsidP="00614F98"/>
                          <w:p w14:paraId="4A5A3FC7" w14:textId="77777777" w:rsidR="00BA216B" w:rsidRDefault="00BA216B" w:rsidP="00614F98"/>
                          <w:p w14:paraId="034D9043" w14:textId="77777777" w:rsidR="00BA216B" w:rsidRDefault="00BA216B" w:rsidP="00614F98"/>
                          <w:p w14:paraId="51A3FB15" w14:textId="77777777" w:rsidR="00BA216B" w:rsidRDefault="00BA216B" w:rsidP="00614F98"/>
                          <w:p w14:paraId="1AE43CEF" w14:textId="77777777" w:rsidR="00BA216B" w:rsidRDefault="00BA216B" w:rsidP="00614F98"/>
                          <w:p w14:paraId="4102614F" w14:textId="77777777" w:rsidR="00BA216B" w:rsidRDefault="00BA216B" w:rsidP="00614F98"/>
                          <w:p w14:paraId="135BEE4A" w14:textId="77777777" w:rsidR="00BA216B" w:rsidRDefault="00BA216B" w:rsidP="00614F98"/>
                          <w:p w14:paraId="48D15783" w14:textId="77777777" w:rsidR="00BA216B" w:rsidRDefault="00BA216B" w:rsidP="00614F98"/>
                          <w:p w14:paraId="22171322" w14:textId="77777777" w:rsidR="00BA216B" w:rsidRDefault="00BA216B" w:rsidP="00614F98"/>
                          <w:p w14:paraId="6A45D152" w14:textId="77777777" w:rsidR="00BA216B" w:rsidRDefault="00BA216B" w:rsidP="00614F98"/>
                          <w:p w14:paraId="137C2C0E" w14:textId="77777777" w:rsidR="00BA216B" w:rsidRDefault="00BA216B" w:rsidP="00614F98"/>
                          <w:p w14:paraId="1DB2D2D4" w14:textId="77777777" w:rsidR="00BA216B" w:rsidRDefault="00BA216B" w:rsidP="00614F98"/>
                          <w:p w14:paraId="704EDC44" w14:textId="77777777" w:rsidR="00BA216B" w:rsidRDefault="00BA216B" w:rsidP="00614F98"/>
                          <w:p w14:paraId="1C6500F6" w14:textId="77777777" w:rsidR="00BA216B" w:rsidRDefault="00BA216B" w:rsidP="00614F98"/>
                          <w:p w14:paraId="69E29257" w14:textId="77777777" w:rsidR="00BA216B" w:rsidRDefault="00BA216B" w:rsidP="00614F98"/>
                          <w:p w14:paraId="3414FD8E" w14:textId="77777777" w:rsidR="00BA216B" w:rsidRDefault="00BA216B" w:rsidP="00614F98"/>
                          <w:p w14:paraId="24500448" w14:textId="77777777" w:rsidR="00BA216B" w:rsidRDefault="00BA216B" w:rsidP="00614F98"/>
                          <w:p w14:paraId="2CC113E0" w14:textId="77777777" w:rsidR="00BA216B" w:rsidRDefault="00BA216B" w:rsidP="00614F98"/>
                          <w:p w14:paraId="06244A6D" w14:textId="77777777" w:rsidR="00BA216B" w:rsidRDefault="00BA216B" w:rsidP="00614F98"/>
                          <w:p w14:paraId="3947E71A" w14:textId="77777777" w:rsidR="00BA216B" w:rsidRDefault="00BA216B" w:rsidP="00614F98"/>
                          <w:p w14:paraId="1679B06E" w14:textId="77777777" w:rsidR="00BA216B" w:rsidRDefault="00BA216B" w:rsidP="00614F98"/>
                          <w:p w14:paraId="55723996" w14:textId="77777777" w:rsidR="00BA216B" w:rsidRDefault="00BA216B" w:rsidP="00614F98"/>
                          <w:p w14:paraId="1A18103A" w14:textId="77777777" w:rsidR="00BA216B" w:rsidRDefault="00BA216B" w:rsidP="00614F98"/>
                          <w:p w14:paraId="283347A8" w14:textId="77777777" w:rsidR="00BA216B" w:rsidRDefault="00BA216B" w:rsidP="00614F98"/>
                          <w:p w14:paraId="5250AF8D" w14:textId="77777777" w:rsidR="00BA216B" w:rsidRDefault="00BA216B" w:rsidP="00614F98"/>
                          <w:p w14:paraId="7C6BA4E9" w14:textId="77777777" w:rsidR="00BA216B" w:rsidRDefault="00BA216B" w:rsidP="00614F98"/>
                          <w:p w14:paraId="48A2860A" w14:textId="77777777" w:rsidR="00BA216B" w:rsidRDefault="00BA216B" w:rsidP="00614F98"/>
                          <w:p w14:paraId="1DFD102A" w14:textId="77777777" w:rsidR="00BA216B" w:rsidRDefault="00BA216B" w:rsidP="00614F98"/>
                          <w:p w14:paraId="1061EFA1" w14:textId="77777777" w:rsidR="00BA216B" w:rsidRDefault="00BA216B" w:rsidP="00614F98"/>
                          <w:p w14:paraId="1832BB33" w14:textId="77777777" w:rsidR="00BA216B" w:rsidRDefault="00BA216B" w:rsidP="00614F98"/>
                          <w:p w14:paraId="6D44407B" w14:textId="77777777" w:rsidR="00BA216B" w:rsidRDefault="00BA216B" w:rsidP="00614F98"/>
                          <w:p w14:paraId="6E6AAE49" w14:textId="77777777" w:rsidR="00BA216B" w:rsidRDefault="00BA216B" w:rsidP="00614F98"/>
                          <w:p w14:paraId="0DAD0D40" w14:textId="77777777" w:rsidR="00BA216B" w:rsidRDefault="00BA216B" w:rsidP="00614F98"/>
                          <w:p w14:paraId="42E204ED" w14:textId="77777777" w:rsidR="00BA216B" w:rsidRDefault="00BA216B" w:rsidP="00614F98"/>
                          <w:p w14:paraId="73E3C62C" w14:textId="77777777" w:rsidR="00BA216B" w:rsidRDefault="00BA216B" w:rsidP="00614F98"/>
                          <w:p w14:paraId="04366A2B" w14:textId="77777777" w:rsidR="00BA216B" w:rsidRDefault="00BA216B" w:rsidP="00614F98"/>
                          <w:p w14:paraId="3693A18E" w14:textId="77777777" w:rsidR="00BA216B" w:rsidRDefault="00BA216B" w:rsidP="00614F98"/>
                          <w:p w14:paraId="58A98553" w14:textId="77777777" w:rsidR="00BA216B" w:rsidRDefault="00BA216B" w:rsidP="00614F98"/>
                          <w:p w14:paraId="7A6C9897" w14:textId="77777777" w:rsidR="00BA216B" w:rsidRDefault="00BA216B" w:rsidP="00614F98"/>
                          <w:p w14:paraId="3326D816" w14:textId="77777777" w:rsidR="00BA216B" w:rsidRDefault="00BA216B" w:rsidP="00614F98"/>
                          <w:p w14:paraId="743C87F3" w14:textId="77777777" w:rsidR="00BA216B" w:rsidRDefault="00BA216B" w:rsidP="00614F98"/>
                          <w:p w14:paraId="51386BD0" w14:textId="77777777" w:rsidR="00BA216B" w:rsidRDefault="00BA216B" w:rsidP="00614F98"/>
                          <w:p w14:paraId="7C8CF22F" w14:textId="77777777" w:rsidR="00BA216B" w:rsidRDefault="00BA216B" w:rsidP="00614F98"/>
                          <w:p w14:paraId="4633FD4B" w14:textId="77777777" w:rsidR="00BA216B" w:rsidRDefault="00BA216B" w:rsidP="00614F98"/>
                          <w:p w14:paraId="538908C7" w14:textId="77777777" w:rsidR="00BA216B" w:rsidRDefault="00BA216B" w:rsidP="00614F98"/>
                          <w:p w14:paraId="4B228EA9" w14:textId="77777777" w:rsidR="00BA216B" w:rsidRDefault="00BA216B" w:rsidP="00614F98"/>
                          <w:p w14:paraId="07C7D778" w14:textId="77777777" w:rsidR="00BA216B" w:rsidRDefault="00BA216B" w:rsidP="00614F98"/>
                          <w:p w14:paraId="18A1C38E" w14:textId="77777777" w:rsidR="00BA216B" w:rsidRDefault="00BA216B" w:rsidP="00614F98"/>
                          <w:p w14:paraId="10D7D177" w14:textId="77777777" w:rsidR="00BA216B" w:rsidRDefault="00BA216B" w:rsidP="00614F98"/>
                          <w:p w14:paraId="428B8285" w14:textId="77777777" w:rsidR="00BA216B" w:rsidRDefault="00BA216B" w:rsidP="00614F98"/>
                          <w:p w14:paraId="7D1AFC4F" w14:textId="77777777" w:rsidR="00BA216B" w:rsidRDefault="00BA216B" w:rsidP="00614F98"/>
                          <w:p w14:paraId="0F4E544B" w14:textId="77777777" w:rsidR="00BA216B" w:rsidRDefault="00BA216B" w:rsidP="00614F98"/>
                          <w:p w14:paraId="4B0482CF" w14:textId="77777777" w:rsidR="00BA216B" w:rsidRDefault="00BA216B" w:rsidP="00614F98"/>
                          <w:p w14:paraId="071B1692" w14:textId="77777777" w:rsidR="00BA216B" w:rsidRDefault="00BA216B" w:rsidP="00614F98"/>
                          <w:p w14:paraId="353D8A93" w14:textId="77777777" w:rsidR="00BA216B" w:rsidRDefault="00BA216B" w:rsidP="00614F98"/>
                          <w:p w14:paraId="14F9F156" w14:textId="77777777" w:rsidR="00BA216B" w:rsidRDefault="00BA216B" w:rsidP="00614F98"/>
                          <w:p w14:paraId="53AC321A" w14:textId="77777777" w:rsidR="00BA216B" w:rsidRDefault="00BA216B" w:rsidP="00614F98"/>
                          <w:p w14:paraId="100B02B0" w14:textId="77777777" w:rsidR="00BA216B" w:rsidRDefault="00BA216B" w:rsidP="00614F98"/>
                          <w:p w14:paraId="1172DB5A" w14:textId="77777777" w:rsidR="00BA216B" w:rsidRDefault="00BA216B" w:rsidP="00614F98"/>
                          <w:p w14:paraId="7E55D51F" w14:textId="77777777" w:rsidR="00BA216B" w:rsidRDefault="00BA216B" w:rsidP="00614F98"/>
                          <w:p w14:paraId="3DDE06C4" w14:textId="77777777" w:rsidR="00BA216B" w:rsidRDefault="00BA216B" w:rsidP="00614F98"/>
                          <w:p w14:paraId="09B65477" w14:textId="77777777" w:rsidR="00BA216B" w:rsidRDefault="00BA216B" w:rsidP="00614F98"/>
                          <w:p w14:paraId="32D302BE" w14:textId="77777777" w:rsidR="00BA216B" w:rsidRDefault="00BA216B" w:rsidP="00614F98"/>
                          <w:p w14:paraId="641CFEA0" w14:textId="77777777" w:rsidR="00BA216B" w:rsidRDefault="00BA216B" w:rsidP="00614F98"/>
                          <w:p w14:paraId="47612487" w14:textId="77777777" w:rsidR="00BA216B" w:rsidRDefault="00BA216B" w:rsidP="00614F98"/>
                          <w:p w14:paraId="74C3382A" w14:textId="77777777" w:rsidR="00BA216B" w:rsidRDefault="00BA216B" w:rsidP="00614F98"/>
                          <w:p w14:paraId="004E9D65" w14:textId="77777777" w:rsidR="00BA216B" w:rsidRDefault="00BA216B" w:rsidP="00614F98"/>
                          <w:p w14:paraId="62F8E22A" w14:textId="77777777" w:rsidR="00BA216B" w:rsidRDefault="00BA216B" w:rsidP="00614F98"/>
                          <w:p w14:paraId="01094120" w14:textId="77777777" w:rsidR="00BA216B" w:rsidRDefault="00BA216B" w:rsidP="00614F98"/>
                          <w:p w14:paraId="5B141EA6" w14:textId="77777777" w:rsidR="00BA216B" w:rsidRDefault="00BA216B" w:rsidP="00614F98"/>
                          <w:p w14:paraId="2DE89EB9" w14:textId="77777777" w:rsidR="00BA216B" w:rsidRDefault="00BA216B" w:rsidP="00614F98"/>
                          <w:p w14:paraId="501DEB09" w14:textId="77777777" w:rsidR="00BA216B" w:rsidRDefault="00BA216B" w:rsidP="00614F98"/>
                          <w:p w14:paraId="26CE8B38" w14:textId="77777777" w:rsidR="00BA216B" w:rsidRDefault="00BA216B" w:rsidP="00614F98"/>
                          <w:p w14:paraId="5CBF99BE" w14:textId="77777777" w:rsidR="00BA216B" w:rsidRDefault="00BA216B" w:rsidP="00614F98"/>
                          <w:p w14:paraId="3D79E2EB" w14:textId="77777777" w:rsidR="00BA216B" w:rsidRDefault="00BA216B" w:rsidP="00614F98"/>
                          <w:p w14:paraId="0803237F" w14:textId="77777777" w:rsidR="00BA216B" w:rsidRDefault="00BA216B" w:rsidP="00614F98"/>
                          <w:p w14:paraId="7B75759B" w14:textId="77777777" w:rsidR="00BA216B" w:rsidRDefault="00BA216B" w:rsidP="00614F98"/>
                          <w:p w14:paraId="642DBD88" w14:textId="77777777" w:rsidR="00BA216B" w:rsidRDefault="00BA216B" w:rsidP="00614F98"/>
                          <w:p w14:paraId="49CCFEEB" w14:textId="77777777" w:rsidR="00BA216B" w:rsidRDefault="00BA216B" w:rsidP="00614F98"/>
                          <w:p w14:paraId="585C6884" w14:textId="77777777" w:rsidR="00BA216B" w:rsidRDefault="00BA216B" w:rsidP="00614F98"/>
                          <w:p w14:paraId="6C22866A" w14:textId="77777777" w:rsidR="00BA216B" w:rsidRDefault="00BA216B" w:rsidP="00614F98"/>
                          <w:p w14:paraId="038B7105" w14:textId="77777777" w:rsidR="00BA216B" w:rsidRDefault="00BA216B" w:rsidP="00614F98"/>
                          <w:p w14:paraId="177B7E7F" w14:textId="77777777" w:rsidR="00BA216B" w:rsidRDefault="00BA216B" w:rsidP="00614F98"/>
                          <w:p w14:paraId="77B09205" w14:textId="77777777" w:rsidR="00BA216B" w:rsidRDefault="00BA216B" w:rsidP="00614F98"/>
                          <w:p w14:paraId="4BDEB962" w14:textId="77777777" w:rsidR="00BA216B" w:rsidRDefault="00BA216B" w:rsidP="00614F98"/>
                          <w:p w14:paraId="3A7AD046" w14:textId="77777777" w:rsidR="00BA216B" w:rsidRDefault="00BA216B" w:rsidP="00614F98"/>
                          <w:p w14:paraId="1494E7F2" w14:textId="77777777" w:rsidR="00BA216B" w:rsidRDefault="00BA216B" w:rsidP="00614F98"/>
                          <w:p w14:paraId="2F92F293" w14:textId="77777777" w:rsidR="00BA216B" w:rsidRDefault="00BA216B" w:rsidP="00614F98"/>
                          <w:p w14:paraId="3370CC11" w14:textId="77777777" w:rsidR="00BA216B" w:rsidRDefault="00BA216B" w:rsidP="00614F98"/>
                          <w:p w14:paraId="095179C7" w14:textId="77777777" w:rsidR="00BA216B" w:rsidRDefault="00BA216B" w:rsidP="00614F98"/>
                          <w:p w14:paraId="15B9735B" w14:textId="77777777" w:rsidR="00BA216B" w:rsidRDefault="00BA216B" w:rsidP="00614F98"/>
                          <w:p w14:paraId="068B160C" w14:textId="77777777" w:rsidR="00BA216B" w:rsidRDefault="00BA216B" w:rsidP="00614F98"/>
                          <w:p w14:paraId="20D96F60" w14:textId="77777777" w:rsidR="00BA216B" w:rsidRDefault="00BA216B" w:rsidP="00614F98"/>
                          <w:p w14:paraId="50928560" w14:textId="77777777" w:rsidR="00BA216B" w:rsidRDefault="00BA216B" w:rsidP="00614F98"/>
                          <w:p w14:paraId="20138300" w14:textId="77777777" w:rsidR="00BA216B" w:rsidRDefault="00BA216B" w:rsidP="00614F98"/>
                          <w:p w14:paraId="279569A6" w14:textId="77777777" w:rsidR="00BA216B" w:rsidRDefault="00BA216B" w:rsidP="00614F98"/>
                          <w:p w14:paraId="2A02C632" w14:textId="77777777" w:rsidR="00BA216B" w:rsidRDefault="00BA216B" w:rsidP="00614F98"/>
                          <w:p w14:paraId="477A2B2E" w14:textId="77777777" w:rsidR="00BA216B" w:rsidRDefault="00BA216B" w:rsidP="00614F98"/>
                          <w:p w14:paraId="34D75456" w14:textId="77777777" w:rsidR="00BA216B" w:rsidRDefault="00BA216B" w:rsidP="00614F98"/>
                          <w:p w14:paraId="43CB2BCD" w14:textId="77777777" w:rsidR="00BA216B" w:rsidRDefault="00BA216B" w:rsidP="00614F98"/>
                          <w:p w14:paraId="645C3907" w14:textId="77777777" w:rsidR="00BA216B" w:rsidRDefault="00BA216B" w:rsidP="00614F98"/>
                          <w:p w14:paraId="4104AE6A" w14:textId="77777777" w:rsidR="00BA216B" w:rsidRDefault="00BA216B" w:rsidP="00614F98"/>
                          <w:p w14:paraId="6BA3EF6C" w14:textId="77777777" w:rsidR="00BA216B" w:rsidRDefault="00BA216B" w:rsidP="00614F98"/>
                          <w:p w14:paraId="0B24F70D" w14:textId="77777777" w:rsidR="00BA216B" w:rsidRDefault="00BA216B" w:rsidP="00614F98"/>
                          <w:p w14:paraId="24266818" w14:textId="77777777" w:rsidR="00BA216B" w:rsidRDefault="00BA216B" w:rsidP="00614F98"/>
                          <w:p w14:paraId="7074274C" w14:textId="77777777" w:rsidR="00BA216B" w:rsidRDefault="00BA216B" w:rsidP="00614F98"/>
                          <w:p w14:paraId="331492DC" w14:textId="77777777" w:rsidR="00BA216B" w:rsidRDefault="00BA216B" w:rsidP="00614F98"/>
                          <w:p w14:paraId="3752CC54" w14:textId="77777777" w:rsidR="00BA216B" w:rsidRDefault="00BA216B" w:rsidP="00614F98"/>
                          <w:p w14:paraId="7E757426" w14:textId="77777777" w:rsidR="00BA216B" w:rsidRDefault="00BA216B" w:rsidP="00614F98"/>
                          <w:p w14:paraId="7AF5DA80" w14:textId="77777777" w:rsidR="00BA216B" w:rsidRDefault="00BA216B" w:rsidP="00614F98"/>
                          <w:p w14:paraId="44CC54B7" w14:textId="77777777" w:rsidR="00BA216B" w:rsidRDefault="00BA216B" w:rsidP="00614F98"/>
                          <w:p w14:paraId="6DDABFD4" w14:textId="77777777" w:rsidR="00BA216B" w:rsidRDefault="00BA216B" w:rsidP="00614F98"/>
                          <w:p w14:paraId="7BFE0F90" w14:textId="77777777" w:rsidR="00BA216B" w:rsidRDefault="00BA216B" w:rsidP="00614F98"/>
                          <w:p w14:paraId="5CA808B6" w14:textId="77777777" w:rsidR="00BA216B" w:rsidRDefault="00BA216B" w:rsidP="00614F98"/>
                          <w:p w14:paraId="356322A2" w14:textId="77777777" w:rsidR="00BA216B" w:rsidRDefault="00BA216B" w:rsidP="00614F98"/>
                          <w:p w14:paraId="373465A3" w14:textId="77777777" w:rsidR="00BA216B" w:rsidRDefault="00BA216B" w:rsidP="00614F98"/>
                          <w:p w14:paraId="702BEE50" w14:textId="77777777" w:rsidR="00BA216B" w:rsidRDefault="00BA216B" w:rsidP="00614F98"/>
                          <w:p w14:paraId="60625392" w14:textId="77777777" w:rsidR="00BA216B" w:rsidRDefault="00BA216B" w:rsidP="00614F98"/>
                          <w:p w14:paraId="372CE015" w14:textId="77777777" w:rsidR="00BA216B" w:rsidRDefault="00BA216B" w:rsidP="00614F98"/>
                          <w:p w14:paraId="4F9D4983" w14:textId="77777777" w:rsidR="00BA216B" w:rsidRDefault="00BA216B" w:rsidP="00614F98"/>
                          <w:p w14:paraId="601A1628" w14:textId="77777777" w:rsidR="00BA216B" w:rsidRDefault="00BA216B" w:rsidP="00614F98"/>
                          <w:p w14:paraId="63D0E820" w14:textId="77777777" w:rsidR="00BA216B" w:rsidRDefault="00BA216B" w:rsidP="00614F98"/>
                          <w:p w14:paraId="60660D88" w14:textId="77777777" w:rsidR="00BA216B" w:rsidRDefault="00BA216B" w:rsidP="00614F98"/>
                          <w:p w14:paraId="4622088D" w14:textId="77777777" w:rsidR="00BA216B" w:rsidRDefault="00BA216B" w:rsidP="00614F98"/>
                          <w:p w14:paraId="22AEE383" w14:textId="77777777" w:rsidR="00BA216B" w:rsidRDefault="00BA216B" w:rsidP="00614F98"/>
                          <w:p w14:paraId="2A5AEDB6" w14:textId="77777777" w:rsidR="00BA216B" w:rsidRDefault="00BA216B" w:rsidP="00614F98"/>
                          <w:p w14:paraId="7D5E1FC7" w14:textId="77777777" w:rsidR="00BA216B" w:rsidRDefault="00BA216B" w:rsidP="00614F98"/>
                          <w:p w14:paraId="1EF60C22" w14:textId="77777777" w:rsidR="00BA216B" w:rsidRDefault="00BA216B" w:rsidP="00614F98"/>
                          <w:p w14:paraId="603C2B1F" w14:textId="77777777" w:rsidR="00BA216B" w:rsidRDefault="00BA216B" w:rsidP="00614F98"/>
                          <w:p w14:paraId="7F4F3BFE" w14:textId="77777777" w:rsidR="00BA216B" w:rsidRDefault="00BA216B" w:rsidP="00614F98"/>
                          <w:p w14:paraId="1DBD8985" w14:textId="77777777" w:rsidR="00BA216B" w:rsidRDefault="00BA216B" w:rsidP="00614F98"/>
                          <w:p w14:paraId="0B516BBE" w14:textId="77777777" w:rsidR="00BA216B" w:rsidRDefault="00BA216B" w:rsidP="00614F98"/>
                          <w:p w14:paraId="4D9F02E2" w14:textId="77777777" w:rsidR="00BA216B" w:rsidRDefault="00BA216B" w:rsidP="00614F98"/>
                          <w:p w14:paraId="683E6E0B" w14:textId="77777777" w:rsidR="00BA216B" w:rsidRDefault="00BA216B" w:rsidP="00614F98"/>
                          <w:p w14:paraId="3E1082F3" w14:textId="77777777" w:rsidR="00BA216B" w:rsidRDefault="00BA216B" w:rsidP="00614F98"/>
                          <w:p w14:paraId="1A7C6DC9" w14:textId="77777777" w:rsidR="00BA216B" w:rsidRDefault="00BA216B" w:rsidP="00614F98"/>
                          <w:p w14:paraId="328C72C4" w14:textId="77777777" w:rsidR="00BA216B" w:rsidRDefault="00BA216B" w:rsidP="00614F98"/>
                          <w:p w14:paraId="511B8C43" w14:textId="77777777" w:rsidR="00BA216B" w:rsidRDefault="00BA216B" w:rsidP="00614F98"/>
                          <w:p w14:paraId="28E0D5FC" w14:textId="77777777" w:rsidR="00BA216B" w:rsidRDefault="00BA216B" w:rsidP="00614F98"/>
                          <w:p w14:paraId="547DF0BF" w14:textId="77777777" w:rsidR="00BA216B" w:rsidRDefault="00BA216B" w:rsidP="00614F98"/>
                          <w:p w14:paraId="7E89C52C" w14:textId="77777777" w:rsidR="00BA216B" w:rsidRDefault="00BA216B" w:rsidP="00614F98"/>
                          <w:p w14:paraId="065E1782" w14:textId="77777777" w:rsidR="00BA216B" w:rsidRDefault="00BA216B" w:rsidP="00614F98"/>
                          <w:p w14:paraId="62B886B4" w14:textId="77777777" w:rsidR="00BA216B" w:rsidRDefault="00BA216B" w:rsidP="00614F98"/>
                          <w:p w14:paraId="5C14953C" w14:textId="77777777" w:rsidR="00BA216B" w:rsidRDefault="00BA216B" w:rsidP="00614F98"/>
                          <w:p w14:paraId="1CAE0394" w14:textId="77777777" w:rsidR="00BA216B" w:rsidRDefault="00BA216B" w:rsidP="00614F98"/>
                          <w:p w14:paraId="5ACC0401" w14:textId="77777777" w:rsidR="00BA216B" w:rsidRDefault="00BA216B" w:rsidP="00614F98"/>
                          <w:p w14:paraId="5FC27FE4" w14:textId="77777777" w:rsidR="00BA216B" w:rsidRDefault="00BA216B" w:rsidP="00614F98"/>
                          <w:p w14:paraId="43B12C63" w14:textId="77777777" w:rsidR="00BA216B" w:rsidRDefault="00BA216B" w:rsidP="00614F98"/>
                          <w:p w14:paraId="7F00B4A4" w14:textId="77777777" w:rsidR="00BA216B" w:rsidRDefault="00BA216B" w:rsidP="00614F98"/>
                          <w:p w14:paraId="591F003F" w14:textId="77777777" w:rsidR="00BA216B" w:rsidRDefault="00BA216B" w:rsidP="00614F98"/>
                          <w:p w14:paraId="155956B8" w14:textId="77777777" w:rsidR="00BA216B" w:rsidRDefault="00BA216B" w:rsidP="00614F98"/>
                          <w:p w14:paraId="1F607E8D" w14:textId="77777777" w:rsidR="00BA216B" w:rsidRDefault="00BA216B" w:rsidP="00614F98"/>
                          <w:p w14:paraId="53E3B96B" w14:textId="77777777" w:rsidR="00BA216B" w:rsidRDefault="00BA216B" w:rsidP="00614F98"/>
                          <w:p w14:paraId="624D21AC" w14:textId="77777777" w:rsidR="00BA216B" w:rsidRDefault="00BA216B" w:rsidP="00614F98"/>
                          <w:p w14:paraId="4411C197" w14:textId="77777777" w:rsidR="00BA216B" w:rsidRDefault="00BA216B" w:rsidP="00614F98"/>
                          <w:p w14:paraId="783C8C3A" w14:textId="77777777" w:rsidR="00BA216B" w:rsidRDefault="00BA216B" w:rsidP="00614F98"/>
                          <w:p w14:paraId="45DC8D1F" w14:textId="77777777" w:rsidR="00BA216B" w:rsidRDefault="00BA216B" w:rsidP="00614F98"/>
                          <w:p w14:paraId="391EC870" w14:textId="77777777" w:rsidR="00BA216B" w:rsidRDefault="00BA216B" w:rsidP="00614F98"/>
                          <w:p w14:paraId="6CFC32EC" w14:textId="77777777" w:rsidR="00BA216B" w:rsidRDefault="00BA216B" w:rsidP="00614F98"/>
                          <w:p w14:paraId="223A7774" w14:textId="77777777" w:rsidR="00BA216B" w:rsidRDefault="00BA216B" w:rsidP="00614F98"/>
                          <w:p w14:paraId="38057063" w14:textId="77777777" w:rsidR="00BA216B" w:rsidRDefault="00BA216B" w:rsidP="00614F98"/>
                          <w:p w14:paraId="43B5583C" w14:textId="77777777" w:rsidR="00BA216B" w:rsidRDefault="00BA216B" w:rsidP="00614F98"/>
                          <w:p w14:paraId="1F06E092" w14:textId="77777777" w:rsidR="00BA216B" w:rsidRDefault="00BA216B" w:rsidP="00614F98"/>
                          <w:p w14:paraId="65E214A8" w14:textId="77777777" w:rsidR="00BA216B" w:rsidRDefault="00BA216B" w:rsidP="00614F98"/>
                          <w:p w14:paraId="2D3F6625" w14:textId="77777777" w:rsidR="00BA216B" w:rsidRDefault="00BA216B" w:rsidP="00614F98"/>
                          <w:p w14:paraId="743E6F9B" w14:textId="77777777" w:rsidR="00BA216B" w:rsidRDefault="00BA216B" w:rsidP="00614F98"/>
                          <w:p w14:paraId="1A4C892B" w14:textId="77777777" w:rsidR="00BA216B" w:rsidRDefault="00BA216B" w:rsidP="00614F98"/>
                          <w:p w14:paraId="0536F3D7" w14:textId="77777777" w:rsidR="00BA216B" w:rsidRDefault="00BA216B" w:rsidP="00614F98"/>
                          <w:p w14:paraId="283541F1" w14:textId="77777777" w:rsidR="00BA216B" w:rsidRDefault="00BA216B" w:rsidP="00614F98"/>
                          <w:p w14:paraId="1E2F954B" w14:textId="77777777" w:rsidR="00BA216B" w:rsidRDefault="00BA216B" w:rsidP="00614F98"/>
                          <w:p w14:paraId="227F1073" w14:textId="77777777" w:rsidR="00BA216B" w:rsidRDefault="00BA216B" w:rsidP="00614F98"/>
                          <w:p w14:paraId="7FA6DA13" w14:textId="77777777" w:rsidR="00BA216B" w:rsidRDefault="00BA216B" w:rsidP="00614F98"/>
                          <w:p w14:paraId="3F0903FD" w14:textId="77777777" w:rsidR="00BA216B" w:rsidRDefault="00BA216B" w:rsidP="00614F98"/>
                          <w:p w14:paraId="57EAC8C4" w14:textId="77777777" w:rsidR="00BA216B" w:rsidRDefault="00BA216B" w:rsidP="00614F98"/>
                          <w:p w14:paraId="6524E875" w14:textId="77777777" w:rsidR="00BA216B" w:rsidRDefault="00BA216B" w:rsidP="00614F98"/>
                          <w:p w14:paraId="53F6C7DD" w14:textId="77777777" w:rsidR="00BA216B" w:rsidRDefault="00BA216B" w:rsidP="00614F98"/>
                          <w:p w14:paraId="3D5E50B0" w14:textId="77777777" w:rsidR="00BA216B" w:rsidRDefault="00BA216B" w:rsidP="00614F98"/>
                          <w:p w14:paraId="664A3CE3" w14:textId="77777777" w:rsidR="00BA216B" w:rsidRDefault="00BA216B" w:rsidP="00614F98"/>
                          <w:p w14:paraId="490EBF35" w14:textId="77777777" w:rsidR="00BA216B" w:rsidRDefault="00BA216B" w:rsidP="00614F98"/>
                          <w:p w14:paraId="55CA3FED" w14:textId="77777777" w:rsidR="00BA216B" w:rsidRDefault="00BA216B" w:rsidP="00614F98"/>
                          <w:p w14:paraId="4B03419C" w14:textId="77777777" w:rsidR="00BA216B" w:rsidRDefault="00BA216B" w:rsidP="00614F98"/>
                          <w:p w14:paraId="56F8E7B2" w14:textId="77777777" w:rsidR="00BA216B" w:rsidRDefault="00BA216B" w:rsidP="00614F98"/>
                          <w:p w14:paraId="25DD7254" w14:textId="77777777" w:rsidR="00BA216B" w:rsidRDefault="00BA216B" w:rsidP="00614F98"/>
                          <w:p w14:paraId="3B77D21D" w14:textId="77777777" w:rsidR="00BA216B" w:rsidRDefault="00BA216B" w:rsidP="00614F98"/>
                          <w:p w14:paraId="7EC474F4" w14:textId="77777777" w:rsidR="00BA216B" w:rsidRDefault="00BA216B" w:rsidP="00614F98"/>
                          <w:p w14:paraId="51C7AD59" w14:textId="77777777" w:rsidR="00BA216B" w:rsidRDefault="00BA216B" w:rsidP="00614F98"/>
                          <w:p w14:paraId="74522125" w14:textId="77777777" w:rsidR="00BA216B" w:rsidRDefault="00BA216B" w:rsidP="00614F98"/>
                          <w:p w14:paraId="0DCE8546" w14:textId="77777777" w:rsidR="00BA216B" w:rsidRDefault="00BA216B" w:rsidP="00614F98"/>
                          <w:p w14:paraId="46DB9995" w14:textId="77777777" w:rsidR="00BA216B" w:rsidRDefault="00BA216B" w:rsidP="00614F98"/>
                          <w:p w14:paraId="719FCA15" w14:textId="77777777" w:rsidR="00BA216B" w:rsidRDefault="00BA216B" w:rsidP="00614F98"/>
                          <w:p w14:paraId="1A18897B" w14:textId="77777777" w:rsidR="00BA216B" w:rsidRDefault="00BA216B" w:rsidP="00614F98"/>
                          <w:p w14:paraId="3A5F0548" w14:textId="77777777" w:rsidR="00BA216B" w:rsidRDefault="00BA216B" w:rsidP="00614F98"/>
                          <w:p w14:paraId="6A5A6D93" w14:textId="77777777" w:rsidR="00BA216B" w:rsidRDefault="00BA216B" w:rsidP="00614F98"/>
                          <w:p w14:paraId="2A2A991D" w14:textId="77777777" w:rsidR="00BA216B" w:rsidRDefault="00BA216B" w:rsidP="00614F98"/>
                          <w:p w14:paraId="3F40B8EA" w14:textId="77777777" w:rsidR="00BA216B" w:rsidRDefault="00BA216B" w:rsidP="00614F98"/>
                          <w:p w14:paraId="3102B882" w14:textId="77777777" w:rsidR="00BA216B" w:rsidRDefault="00BA216B" w:rsidP="00614F98"/>
                          <w:p w14:paraId="506D225A" w14:textId="77777777" w:rsidR="00BA216B" w:rsidRDefault="00BA216B" w:rsidP="00614F98"/>
                          <w:p w14:paraId="05CBA958" w14:textId="77777777" w:rsidR="00BA216B" w:rsidRDefault="00BA216B" w:rsidP="00614F98"/>
                          <w:p w14:paraId="712C55DB" w14:textId="77777777" w:rsidR="00BA216B" w:rsidRDefault="00BA216B" w:rsidP="00614F98"/>
                          <w:p w14:paraId="4CE697F0" w14:textId="77777777" w:rsidR="00BA216B" w:rsidRDefault="00BA216B" w:rsidP="00614F98"/>
                          <w:p w14:paraId="455FA2E3" w14:textId="77777777" w:rsidR="00BA216B" w:rsidRDefault="00BA216B" w:rsidP="00614F98"/>
                          <w:p w14:paraId="00F8A9FF" w14:textId="77777777" w:rsidR="00BA216B" w:rsidRDefault="00BA216B" w:rsidP="00614F98"/>
                          <w:p w14:paraId="5E9E52B5" w14:textId="77777777" w:rsidR="00BA216B" w:rsidRDefault="00BA216B" w:rsidP="00614F98"/>
                          <w:p w14:paraId="7AD7D6FF" w14:textId="77777777" w:rsidR="00BA216B" w:rsidRDefault="00BA216B" w:rsidP="00614F98"/>
                          <w:p w14:paraId="455FF9DC" w14:textId="77777777" w:rsidR="00BA216B" w:rsidRDefault="00BA216B" w:rsidP="00614F98"/>
                          <w:p w14:paraId="0E014544" w14:textId="77777777" w:rsidR="00BA216B" w:rsidRDefault="00BA216B" w:rsidP="00614F98"/>
                          <w:p w14:paraId="61CAFB19" w14:textId="77777777" w:rsidR="00BA216B" w:rsidRDefault="00BA216B" w:rsidP="00614F98"/>
                          <w:p w14:paraId="430FCD2B" w14:textId="77777777" w:rsidR="00BA216B" w:rsidRDefault="00BA216B" w:rsidP="00614F98"/>
                          <w:p w14:paraId="503EB15A" w14:textId="77777777" w:rsidR="00BA216B" w:rsidRDefault="00BA216B" w:rsidP="00614F98"/>
                          <w:p w14:paraId="1026B585" w14:textId="77777777" w:rsidR="00BA216B" w:rsidRDefault="00BA216B" w:rsidP="00614F98"/>
                          <w:p w14:paraId="380E7167" w14:textId="77777777" w:rsidR="00BA216B" w:rsidRDefault="00BA216B" w:rsidP="00614F98"/>
                          <w:p w14:paraId="1D215E34" w14:textId="77777777" w:rsidR="00BA216B" w:rsidRDefault="00BA216B" w:rsidP="00614F98"/>
                          <w:p w14:paraId="2427A5F1" w14:textId="77777777" w:rsidR="00BA216B" w:rsidRDefault="00BA216B" w:rsidP="00614F98"/>
                          <w:p w14:paraId="2015D91B" w14:textId="77777777" w:rsidR="00BA216B" w:rsidRDefault="00BA216B" w:rsidP="00614F98"/>
                          <w:p w14:paraId="0136B063" w14:textId="77777777" w:rsidR="00BA216B" w:rsidRDefault="00BA216B" w:rsidP="00614F98"/>
                          <w:p w14:paraId="2A1975B2" w14:textId="77777777" w:rsidR="00BA216B" w:rsidRDefault="00BA216B" w:rsidP="00614F98"/>
                          <w:p w14:paraId="2DC4FC31" w14:textId="77777777" w:rsidR="00BA216B" w:rsidRDefault="00BA216B" w:rsidP="00614F98"/>
                          <w:p w14:paraId="790BB090" w14:textId="77777777" w:rsidR="00BA216B" w:rsidRDefault="00BA216B" w:rsidP="00614F98"/>
                          <w:p w14:paraId="508174D1" w14:textId="77777777" w:rsidR="00BA216B" w:rsidRDefault="00BA216B" w:rsidP="00614F98"/>
                          <w:p w14:paraId="116B58C2" w14:textId="77777777" w:rsidR="00BA216B" w:rsidRDefault="00BA216B" w:rsidP="00614F98"/>
                          <w:p w14:paraId="5E38D45B" w14:textId="77777777" w:rsidR="00BA216B" w:rsidRDefault="00BA216B" w:rsidP="00614F98"/>
                          <w:p w14:paraId="453784A5" w14:textId="77777777" w:rsidR="00BA216B" w:rsidRDefault="00BA216B" w:rsidP="00614F98"/>
                          <w:p w14:paraId="7DE882C2" w14:textId="77777777" w:rsidR="00BA216B" w:rsidRDefault="00BA216B" w:rsidP="00614F98"/>
                          <w:p w14:paraId="5BED3DFE" w14:textId="77777777" w:rsidR="00BA216B" w:rsidRDefault="00BA216B" w:rsidP="00614F98"/>
                          <w:p w14:paraId="37701A4E" w14:textId="77777777" w:rsidR="00BA216B" w:rsidRDefault="00BA216B" w:rsidP="00614F98"/>
                          <w:p w14:paraId="62AE04CA" w14:textId="77777777" w:rsidR="00BA216B" w:rsidRDefault="00BA216B" w:rsidP="00614F98"/>
                          <w:p w14:paraId="48FAAD26" w14:textId="77777777" w:rsidR="00BA216B" w:rsidRDefault="00BA216B" w:rsidP="00614F98"/>
                          <w:p w14:paraId="53D156A2" w14:textId="77777777" w:rsidR="00BA216B" w:rsidRDefault="00BA216B" w:rsidP="00614F98"/>
                          <w:p w14:paraId="20F557CD" w14:textId="77777777" w:rsidR="00BA216B" w:rsidRDefault="00BA216B" w:rsidP="00614F98"/>
                          <w:p w14:paraId="7F3609DE" w14:textId="77777777" w:rsidR="00BA216B" w:rsidRDefault="00BA216B" w:rsidP="00614F98"/>
                          <w:p w14:paraId="572584E8" w14:textId="77777777" w:rsidR="00BA216B" w:rsidRDefault="00BA216B" w:rsidP="00614F98"/>
                          <w:p w14:paraId="55688A7A" w14:textId="77777777" w:rsidR="00BA216B" w:rsidRDefault="00BA216B" w:rsidP="00614F98"/>
                          <w:p w14:paraId="26954E20" w14:textId="77777777" w:rsidR="00BA216B" w:rsidRDefault="00BA216B" w:rsidP="00614F98"/>
                          <w:p w14:paraId="48E2F95E" w14:textId="77777777" w:rsidR="00BA216B" w:rsidRDefault="00BA216B" w:rsidP="00614F98"/>
                          <w:p w14:paraId="46855986" w14:textId="77777777" w:rsidR="00BA216B" w:rsidRDefault="00BA216B" w:rsidP="00614F98"/>
                          <w:p w14:paraId="04C8435F" w14:textId="77777777" w:rsidR="00BA216B" w:rsidRDefault="00BA216B" w:rsidP="00614F98"/>
                          <w:p w14:paraId="11CD5740" w14:textId="77777777" w:rsidR="00BA216B" w:rsidRDefault="00BA216B" w:rsidP="00614F98"/>
                          <w:p w14:paraId="0D98ED86" w14:textId="77777777" w:rsidR="00BA216B" w:rsidRDefault="00BA216B" w:rsidP="00614F98"/>
                          <w:p w14:paraId="3EDCD4CB" w14:textId="77777777" w:rsidR="00BA216B" w:rsidRDefault="00BA216B" w:rsidP="00614F98"/>
                          <w:p w14:paraId="38DC428B" w14:textId="77777777" w:rsidR="00BA216B" w:rsidRDefault="00BA216B" w:rsidP="00614F98"/>
                          <w:p w14:paraId="74F19D51" w14:textId="77777777" w:rsidR="00BA216B" w:rsidRDefault="00BA216B" w:rsidP="00614F98"/>
                          <w:p w14:paraId="742D2FEC" w14:textId="77777777" w:rsidR="00BA216B" w:rsidRDefault="00BA216B" w:rsidP="00614F98"/>
                          <w:p w14:paraId="0494688C" w14:textId="77777777" w:rsidR="00BA216B" w:rsidRDefault="00BA216B" w:rsidP="00614F98"/>
                          <w:p w14:paraId="4C7B876B" w14:textId="77777777" w:rsidR="00BA216B" w:rsidRDefault="00BA216B" w:rsidP="00614F98"/>
                          <w:p w14:paraId="3A06F56E" w14:textId="77777777" w:rsidR="00BA216B" w:rsidRDefault="00BA216B" w:rsidP="00614F98"/>
                          <w:p w14:paraId="38024378" w14:textId="77777777" w:rsidR="00BA216B" w:rsidRDefault="00BA216B" w:rsidP="00614F98"/>
                          <w:p w14:paraId="49E32983" w14:textId="77777777" w:rsidR="00BA216B" w:rsidRDefault="00BA216B" w:rsidP="00614F98"/>
                          <w:p w14:paraId="2ABC550B" w14:textId="77777777" w:rsidR="00BA216B" w:rsidRDefault="00BA216B" w:rsidP="00614F98"/>
                          <w:p w14:paraId="1617414B" w14:textId="77777777" w:rsidR="00BA216B" w:rsidRDefault="00BA216B" w:rsidP="00614F98"/>
                          <w:p w14:paraId="153099DD" w14:textId="77777777" w:rsidR="00BA216B" w:rsidRDefault="00BA216B" w:rsidP="00614F98"/>
                          <w:p w14:paraId="048B6EEF" w14:textId="77777777" w:rsidR="00BA216B" w:rsidRDefault="00BA216B" w:rsidP="00614F98"/>
                          <w:p w14:paraId="742B6A6A" w14:textId="77777777" w:rsidR="00BA216B" w:rsidRDefault="00BA216B" w:rsidP="00614F98"/>
                          <w:p w14:paraId="409E4910" w14:textId="77777777" w:rsidR="00BA216B" w:rsidRDefault="00BA216B" w:rsidP="00614F98"/>
                          <w:p w14:paraId="1365BBAA" w14:textId="77777777" w:rsidR="00BA216B" w:rsidRDefault="00BA216B" w:rsidP="00614F98"/>
                          <w:p w14:paraId="40DD1BDC" w14:textId="77777777" w:rsidR="00BA216B" w:rsidRDefault="00BA216B" w:rsidP="00614F98"/>
                          <w:p w14:paraId="7D829C1D" w14:textId="77777777" w:rsidR="00BA216B" w:rsidRDefault="00BA216B" w:rsidP="00614F98"/>
                          <w:p w14:paraId="16ABF288" w14:textId="77777777" w:rsidR="00BA216B" w:rsidRDefault="00BA216B" w:rsidP="00614F98"/>
                          <w:p w14:paraId="5D8417C2" w14:textId="77777777" w:rsidR="00BA216B" w:rsidRDefault="00BA216B" w:rsidP="00614F98"/>
                          <w:p w14:paraId="2F904AD7" w14:textId="77777777" w:rsidR="00BA216B" w:rsidRDefault="00BA216B" w:rsidP="00614F98"/>
                          <w:p w14:paraId="4D93DA05" w14:textId="77777777" w:rsidR="00BA216B" w:rsidRDefault="00BA216B" w:rsidP="00614F98"/>
                          <w:p w14:paraId="3C1FC955" w14:textId="77777777" w:rsidR="00BA216B" w:rsidRDefault="00BA216B" w:rsidP="00614F98"/>
                          <w:p w14:paraId="2A7BA1B7" w14:textId="77777777" w:rsidR="00BA216B" w:rsidRDefault="00BA216B" w:rsidP="00614F98"/>
                          <w:p w14:paraId="63F7A92B" w14:textId="77777777" w:rsidR="00BA216B" w:rsidRDefault="00BA216B" w:rsidP="00614F98"/>
                          <w:p w14:paraId="2F21BF99" w14:textId="77777777" w:rsidR="00BA216B" w:rsidRDefault="00BA216B" w:rsidP="00614F98"/>
                          <w:p w14:paraId="3CC0166A" w14:textId="77777777" w:rsidR="00BA216B" w:rsidRDefault="00BA216B" w:rsidP="00614F98"/>
                          <w:p w14:paraId="3028C570" w14:textId="77777777" w:rsidR="00BA216B" w:rsidRDefault="00BA216B" w:rsidP="00614F98"/>
                          <w:p w14:paraId="272B26DE" w14:textId="77777777" w:rsidR="00BA216B" w:rsidRDefault="00BA216B" w:rsidP="00614F98"/>
                          <w:p w14:paraId="3D7EC992" w14:textId="77777777" w:rsidR="00BA216B" w:rsidRDefault="00BA216B" w:rsidP="00614F98"/>
                          <w:p w14:paraId="4407C559" w14:textId="77777777" w:rsidR="00BA216B" w:rsidRDefault="00BA216B" w:rsidP="00614F98"/>
                          <w:p w14:paraId="792AC2F7" w14:textId="77777777" w:rsidR="00BA216B" w:rsidRDefault="00BA216B" w:rsidP="00614F98"/>
                          <w:p w14:paraId="7886838D" w14:textId="77777777" w:rsidR="00BA216B" w:rsidRDefault="00BA216B" w:rsidP="00614F98"/>
                          <w:p w14:paraId="5B71A1F2" w14:textId="77777777" w:rsidR="00BA216B" w:rsidRDefault="00BA216B" w:rsidP="00614F98"/>
                          <w:p w14:paraId="315EA625" w14:textId="77777777" w:rsidR="00BA216B" w:rsidRDefault="00BA216B" w:rsidP="00614F98"/>
                          <w:p w14:paraId="17189C21" w14:textId="77777777" w:rsidR="00BA216B" w:rsidRDefault="00BA216B" w:rsidP="00614F98"/>
                          <w:p w14:paraId="262A6ACB" w14:textId="77777777" w:rsidR="00BA216B" w:rsidRDefault="00BA216B" w:rsidP="00614F98"/>
                          <w:p w14:paraId="444FA831" w14:textId="77777777" w:rsidR="00BA216B" w:rsidRDefault="00BA216B" w:rsidP="00614F98"/>
                          <w:p w14:paraId="3EF42D5A" w14:textId="77777777" w:rsidR="00BA216B" w:rsidRDefault="00BA216B" w:rsidP="00614F98"/>
                          <w:p w14:paraId="387CAF76" w14:textId="77777777" w:rsidR="00BA216B" w:rsidRDefault="00BA216B" w:rsidP="00614F98"/>
                          <w:p w14:paraId="22640C93" w14:textId="77777777" w:rsidR="00BA216B" w:rsidRDefault="00BA216B" w:rsidP="00614F98"/>
                          <w:p w14:paraId="73431A8C" w14:textId="77777777" w:rsidR="00BA216B" w:rsidRDefault="00BA216B" w:rsidP="00614F98"/>
                          <w:p w14:paraId="705E6112" w14:textId="77777777" w:rsidR="00BA216B" w:rsidRDefault="00BA216B" w:rsidP="00614F98"/>
                          <w:p w14:paraId="6FBEE540" w14:textId="77777777" w:rsidR="00BA216B" w:rsidRDefault="00BA216B" w:rsidP="00614F98"/>
                          <w:p w14:paraId="096DAFE1" w14:textId="77777777" w:rsidR="00BA216B" w:rsidRDefault="00BA216B" w:rsidP="00614F98"/>
                          <w:p w14:paraId="5001064E" w14:textId="77777777" w:rsidR="00BA216B" w:rsidRDefault="00BA216B" w:rsidP="00614F98"/>
                          <w:p w14:paraId="525BC7AF" w14:textId="77777777" w:rsidR="00BA216B" w:rsidRDefault="00BA216B" w:rsidP="00614F98"/>
                          <w:p w14:paraId="26086D40" w14:textId="77777777" w:rsidR="00BA216B" w:rsidRDefault="00BA216B" w:rsidP="00614F98"/>
                          <w:p w14:paraId="2C540093" w14:textId="77777777" w:rsidR="00BA216B" w:rsidRDefault="00BA216B" w:rsidP="00614F98"/>
                          <w:p w14:paraId="2DA6D674" w14:textId="77777777" w:rsidR="00BA216B" w:rsidRDefault="00BA216B" w:rsidP="00614F98"/>
                          <w:p w14:paraId="747DEBD1" w14:textId="77777777" w:rsidR="00BA216B" w:rsidRDefault="00BA216B" w:rsidP="00614F98"/>
                          <w:p w14:paraId="1DCC9C4D" w14:textId="77777777" w:rsidR="00BA216B" w:rsidRDefault="00BA216B" w:rsidP="00614F98"/>
                          <w:p w14:paraId="4D94F4B0" w14:textId="77777777" w:rsidR="00BA216B" w:rsidRDefault="00BA216B" w:rsidP="00614F98"/>
                          <w:p w14:paraId="667BDF0C" w14:textId="77777777" w:rsidR="00BA216B" w:rsidRDefault="00BA216B" w:rsidP="00614F98"/>
                          <w:p w14:paraId="3928CAC4" w14:textId="77777777" w:rsidR="00BA216B" w:rsidRDefault="00BA216B" w:rsidP="00614F98"/>
                          <w:p w14:paraId="6CF7A142" w14:textId="77777777" w:rsidR="00BA216B" w:rsidRDefault="00BA216B" w:rsidP="00614F98"/>
                          <w:p w14:paraId="72F25BEE" w14:textId="77777777" w:rsidR="00BA216B" w:rsidRDefault="00BA216B" w:rsidP="00614F98"/>
                          <w:p w14:paraId="56BDBC82" w14:textId="77777777" w:rsidR="00BA216B" w:rsidRDefault="00BA216B" w:rsidP="00614F98"/>
                          <w:p w14:paraId="47F5BB97" w14:textId="77777777" w:rsidR="00BA216B" w:rsidRDefault="00BA216B" w:rsidP="00614F98"/>
                          <w:p w14:paraId="392A6D11" w14:textId="77777777" w:rsidR="00BA216B" w:rsidRDefault="00BA216B" w:rsidP="00614F98"/>
                          <w:p w14:paraId="2BA6FD85" w14:textId="77777777" w:rsidR="00BA216B" w:rsidRDefault="00BA216B" w:rsidP="00614F98"/>
                          <w:p w14:paraId="405890B6" w14:textId="77777777" w:rsidR="00BA216B" w:rsidRDefault="00BA216B" w:rsidP="00614F98"/>
                          <w:p w14:paraId="20B47534" w14:textId="77777777" w:rsidR="00BA216B" w:rsidRDefault="00BA216B" w:rsidP="00614F98"/>
                          <w:p w14:paraId="4601129F" w14:textId="77777777" w:rsidR="00BA216B" w:rsidRDefault="00BA216B" w:rsidP="00614F98"/>
                          <w:p w14:paraId="32344996" w14:textId="77777777" w:rsidR="00BA216B" w:rsidRDefault="00BA216B" w:rsidP="00614F98"/>
                          <w:p w14:paraId="1AF7C195" w14:textId="77777777" w:rsidR="00BA216B" w:rsidRDefault="00BA216B" w:rsidP="00614F98"/>
                          <w:p w14:paraId="2DCA2C8C" w14:textId="77777777" w:rsidR="00BA216B" w:rsidRDefault="00BA216B" w:rsidP="00614F98"/>
                          <w:p w14:paraId="401BD246" w14:textId="77777777" w:rsidR="00BA216B" w:rsidRDefault="00BA216B" w:rsidP="00614F98"/>
                          <w:p w14:paraId="065E91FD" w14:textId="77777777" w:rsidR="00BA216B" w:rsidRDefault="00BA216B" w:rsidP="00614F98"/>
                          <w:p w14:paraId="7513401E" w14:textId="77777777" w:rsidR="00BA216B" w:rsidRDefault="00BA216B" w:rsidP="00614F98"/>
                          <w:p w14:paraId="7E8FBB5A" w14:textId="77777777" w:rsidR="00BA216B" w:rsidRDefault="00BA216B" w:rsidP="00614F98"/>
                          <w:p w14:paraId="6B1360A8" w14:textId="77777777" w:rsidR="00BA216B" w:rsidRDefault="00BA216B" w:rsidP="00614F98"/>
                          <w:p w14:paraId="616FFBB3" w14:textId="77777777" w:rsidR="00BA216B" w:rsidRDefault="00BA216B" w:rsidP="00614F98"/>
                          <w:p w14:paraId="2017E6CF" w14:textId="77777777" w:rsidR="00BA216B" w:rsidRDefault="00BA216B" w:rsidP="00614F98"/>
                          <w:p w14:paraId="4FFE5270" w14:textId="77777777" w:rsidR="00BA216B" w:rsidRDefault="00BA216B" w:rsidP="00614F98"/>
                          <w:p w14:paraId="6AAD7837" w14:textId="77777777" w:rsidR="00BA216B" w:rsidRDefault="00BA216B" w:rsidP="00614F98"/>
                          <w:p w14:paraId="1BE9B48B" w14:textId="77777777" w:rsidR="00BA216B" w:rsidRDefault="00BA216B" w:rsidP="00614F98"/>
                          <w:p w14:paraId="6FBFF4D0" w14:textId="77777777" w:rsidR="00BA216B" w:rsidRDefault="00BA216B" w:rsidP="00614F98"/>
                          <w:p w14:paraId="321FB1DF" w14:textId="77777777" w:rsidR="00BA216B" w:rsidRDefault="00BA216B" w:rsidP="00614F98"/>
                          <w:p w14:paraId="04F7777B" w14:textId="77777777" w:rsidR="00BA216B" w:rsidRDefault="00BA216B" w:rsidP="00614F98"/>
                          <w:p w14:paraId="24AF5764" w14:textId="77777777" w:rsidR="00BA216B" w:rsidRDefault="00BA216B" w:rsidP="00614F98"/>
                          <w:p w14:paraId="75B86986" w14:textId="77777777" w:rsidR="00BA216B" w:rsidRDefault="00BA216B" w:rsidP="00614F98"/>
                          <w:p w14:paraId="3EB51D7C" w14:textId="77777777" w:rsidR="00BA216B" w:rsidRDefault="00BA216B" w:rsidP="00614F98"/>
                          <w:p w14:paraId="4538F5CA" w14:textId="77777777" w:rsidR="00BA216B" w:rsidRDefault="00BA216B" w:rsidP="00614F98"/>
                          <w:p w14:paraId="353A14C2" w14:textId="77777777" w:rsidR="00BA216B" w:rsidRDefault="00BA216B" w:rsidP="00614F98"/>
                          <w:p w14:paraId="103B302B" w14:textId="77777777" w:rsidR="00BA216B" w:rsidRDefault="00BA216B" w:rsidP="00614F98"/>
                          <w:p w14:paraId="49B3A55B" w14:textId="77777777" w:rsidR="00BA216B" w:rsidRDefault="00BA216B" w:rsidP="00614F98"/>
                          <w:p w14:paraId="0BDB75B2" w14:textId="77777777" w:rsidR="00BA216B" w:rsidRDefault="00BA216B" w:rsidP="00614F98"/>
                          <w:p w14:paraId="7D3ED4C6" w14:textId="77777777" w:rsidR="00BA216B" w:rsidRDefault="00BA216B" w:rsidP="00614F98"/>
                          <w:p w14:paraId="6E75A916" w14:textId="77777777" w:rsidR="00BA216B" w:rsidRDefault="00BA216B" w:rsidP="00614F98"/>
                          <w:p w14:paraId="32E4A642" w14:textId="77777777" w:rsidR="00BA216B" w:rsidRDefault="00BA216B" w:rsidP="00614F98"/>
                          <w:p w14:paraId="08CAEFCC" w14:textId="77777777" w:rsidR="00BA216B" w:rsidRDefault="00BA216B" w:rsidP="00614F98"/>
                          <w:p w14:paraId="6C5E12F7" w14:textId="77777777" w:rsidR="00BA216B" w:rsidRDefault="00BA216B" w:rsidP="00614F98"/>
                          <w:p w14:paraId="700A6DDC" w14:textId="77777777" w:rsidR="00BA216B" w:rsidRDefault="00BA216B" w:rsidP="00614F98"/>
                          <w:p w14:paraId="5B2592EC" w14:textId="77777777" w:rsidR="00BA216B" w:rsidRDefault="00BA216B" w:rsidP="00614F98"/>
                          <w:p w14:paraId="4B824744" w14:textId="77777777" w:rsidR="00BA216B" w:rsidRDefault="00BA216B" w:rsidP="00614F98"/>
                          <w:p w14:paraId="5FF4EC3E" w14:textId="77777777" w:rsidR="00BA216B" w:rsidRDefault="00BA216B" w:rsidP="00614F98"/>
                          <w:p w14:paraId="5217FFFB" w14:textId="77777777" w:rsidR="00BA216B" w:rsidRDefault="00BA216B" w:rsidP="00614F98"/>
                          <w:p w14:paraId="7DC42AE1" w14:textId="77777777" w:rsidR="00BA216B" w:rsidRDefault="00BA216B" w:rsidP="00614F98"/>
                          <w:p w14:paraId="69ADECC0" w14:textId="77777777" w:rsidR="00BA216B" w:rsidRDefault="00BA216B" w:rsidP="00614F98"/>
                          <w:p w14:paraId="50607B0F" w14:textId="77777777" w:rsidR="00BA216B" w:rsidRDefault="00BA216B" w:rsidP="00614F98"/>
                          <w:p w14:paraId="205DCB36" w14:textId="77777777" w:rsidR="00BA216B" w:rsidRDefault="00BA216B" w:rsidP="00614F98"/>
                          <w:p w14:paraId="4949AB83" w14:textId="77777777" w:rsidR="00BA216B" w:rsidRDefault="00BA216B" w:rsidP="00614F98"/>
                          <w:p w14:paraId="2A4592B7" w14:textId="77777777" w:rsidR="00BA216B" w:rsidRDefault="00BA216B" w:rsidP="00614F98"/>
                          <w:p w14:paraId="4A1A2CF4" w14:textId="77777777" w:rsidR="00BA216B" w:rsidRDefault="00BA216B" w:rsidP="00614F98"/>
                          <w:p w14:paraId="693B6880" w14:textId="77777777" w:rsidR="00BA216B" w:rsidRDefault="00BA216B" w:rsidP="00614F98"/>
                          <w:p w14:paraId="2724EADE" w14:textId="77777777" w:rsidR="00BA216B" w:rsidRDefault="00BA216B" w:rsidP="00614F98"/>
                          <w:p w14:paraId="4E52FD7F" w14:textId="77777777" w:rsidR="00BA216B" w:rsidRDefault="00BA216B" w:rsidP="00614F98"/>
                          <w:p w14:paraId="60D3C97A" w14:textId="77777777" w:rsidR="00BA216B" w:rsidRDefault="00BA216B" w:rsidP="00614F98"/>
                          <w:p w14:paraId="37E52D14" w14:textId="77777777" w:rsidR="00BA216B" w:rsidRDefault="00BA216B" w:rsidP="00614F98"/>
                          <w:p w14:paraId="6DFF3759" w14:textId="77777777" w:rsidR="00BA216B" w:rsidRDefault="00BA216B" w:rsidP="00614F98"/>
                          <w:p w14:paraId="72FB3E6D" w14:textId="77777777" w:rsidR="00BA216B" w:rsidRDefault="00BA216B" w:rsidP="00614F98"/>
                          <w:p w14:paraId="2B96C76C" w14:textId="77777777" w:rsidR="00BA216B" w:rsidRDefault="00BA216B" w:rsidP="00614F98"/>
                          <w:p w14:paraId="526D3C65" w14:textId="77777777" w:rsidR="00BA216B" w:rsidRDefault="00BA216B" w:rsidP="00614F98"/>
                          <w:p w14:paraId="43B2D771" w14:textId="77777777" w:rsidR="00BA216B" w:rsidRDefault="00BA216B" w:rsidP="00614F98"/>
                          <w:p w14:paraId="3EFFE158" w14:textId="77777777" w:rsidR="00BA216B" w:rsidRDefault="00BA216B" w:rsidP="00614F98"/>
                          <w:p w14:paraId="7974B7E5" w14:textId="77777777" w:rsidR="00BA216B" w:rsidRDefault="00BA216B" w:rsidP="00614F98"/>
                          <w:p w14:paraId="0DBFBE9C" w14:textId="77777777" w:rsidR="00BA216B" w:rsidRDefault="00BA216B" w:rsidP="00614F98"/>
                          <w:p w14:paraId="1000283D" w14:textId="77777777" w:rsidR="00BA216B" w:rsidRDefault="00BA216B" w:rsidP="00614F98"/>
                          <w:p w14:paraId="71145D29" w14:textId="77777777" w:rsidR="00BA216B" w:rsidRDefault="00BA216B" w:rsidP="00614F98"/>
                          <w:p w14:paraId="3546E628" w14:textId="77777777" w:rsidR="00BA216B" w:rsidRDefault="00BA216B" w:rsidP="00614F98"/>
                          <w:p w14:paraId="7BF85489" w14:textId="77777777" w:rsidR="00BA216B" w:rsidRDefault="00BA216B" w:rsidP="00614F98"/>
                          <w:p w14:paraId="00CFFAF8" w14:textId="77777777" w:rsidR="00BA216B" w:rsidRDefault="00BA216B" w:rsidP="00614F98"/>
                          <w:p w14:paraId="45DB9E7C" w14:textId="77777777" w:rsidR="00BA216B" w:rsidRDefault="00BA216B" w:rsidP="00614F98"/>
                          <w:p w14:paraId="155BE334" w14:textId="77777777" w:rsidR="00BA216B" w:rsidRDefault="00BA216B" w:rsidP="00614F98"/>
                          <w:p w14:paraId="0127ECE7" w14:textId="77777777" w:rsidR="00BA216B" w:rsidRDefault="00BA216B" w:rsidP="00614F98"/>
                          <w:p w14:paraId="73B8176E" w14:textId="77777777" w:rsidR="00BA216B" w:rsidRDefault="00BA216B" w:rsidP="00614F98"/>
                          <w:p w14:paraId="7867DC08" w14:textId="77777777" w:rsidR="00BA216B" w:rsidRDefault="00BA216B" w:rsidP="00614F98"/>
                          <w:p w14:paraId="43711B10" w14:textId="77777777" w:rsidR="00BA216B" w:rsidRDefault="00BA216B" w:rsidP="00614F98"/>
                          <w:p w14:paraId="65280DE6" w14:textId="77777777" w:rsidR="00BA216B" w:rsidRDefault="00BA216B" w:rsidP="00614F98"/>
                          <w:p w14:paraId="4CAA2FA2" w14:textId="77777777" w:rsidR="00BA216B" w:rsidRDefault="00BA216B" w:rsidP="00614F98"/>
                          <w:p w14:paraId="37F23617" w14:textId="77777777" w:rsidR="00BA216B" w:rsidRDefault="00BA216B" w:rsidP="00614F98"/>
                          <w:p w14:paraId="6211DAD5" w14:textId="77777777" w:rsidR="00BA216B" w:rsidRDefault="00BA216B" w:rsidP="00614F98"/>
                          <w:p w14:paraId="62050C59" w14:textId="77777777" w:rsidR="00BA216B" w:rsidRDefault="00BA216B" w:rsidP="00614F98"/>
                          <w:p w14:paraId="76B78C8B" w14:textId="77777777" w:rsidR="00BA216B" w:rsidRDefault="00BA216B" w:rsidP="00614F98"/>
                          <w:p w14:paraId="7A97A502" w14:textId="77777777" w:rsidR="00BA216B" w:rsidRDefault="00BA216B" w:rsidP="00614F98"/>
                          <w:p w14:paraId="26A228F3" w14:textId="77777777" w:rsidR="00BA216B" w:rsidRDefault="00BA216B" w:rsidP="00614F98"/>
                          <w:p w14:paraId="3609C96B" w14:textId="77777777" w:rsidR="00BA216B" w:rsidRDefault="00BA216B" w:rsidP="00614F98"/>
                          <w:p w14:paraId="3080F13A" w14:textId="77777777" w:rsidR="00BA216B" w:rsidRDefault="00BA216B" w:rsidP="00614F98"/>
                          <w:p w14:paraId="5DB3125D" w14:textId="77777777" w:rsidR="00BA216B" w:rsidRDefault="00BA216B" w:rsidP="00614F98"/>
                          <w:p w14:paraId="39D460E3" w14:textId="77777777" w:rsidR="00BA216B" w:rsidRDefault="00BA216B" w:rsidP="00614F98"/>
                          <w:p w14:paraId="2395BBE9" w14:textId="77777777" w:rsidR="00BA216B" w:rsidRDefault="00BA216B" w:rsidP="00614F98"/>
                          <w:p w14:paraId="42568C25" w14:textId="77777777" w:rsidR="00BA216B" w:rsidRDefault="00BA216B" w:rsidP="00614F98"/>
                          <w:p w14:paraId="0D4B519E" w14:textId="77777777" w:rsidR="00BA216B" w:rsidRDefault="00BA216B" w:rsidP="00614F98"/>
                          <w:p w14:paraId="1D86DCA3" w14:textId="77777777" w:rsidR="00BA216B" w:rsidRDefault="00BA216B" w:rsidP="00614F98"/>
                          <w:p w14:paraId="59CB2292" w14:textId="77777777" w:rsidR="00BA216B" w:rsidRDefault="00BA216B" w:rsidP="00614F98"/>
                          <w:p w14:paraId="60FA0E35" w14:textId="77777777" w:rsidR="00BA216B" w:rsidRDefault="00BA216B" w:rsidP="00614F98"/>
                          <w:p w14:paraId="73FFF8EB" w14:textId="77777777" w:rsidR="00BA216B" w:rsidRDefault="00BA216B" w:rsidP="00614F98"/>
                          <w:p w14:paraId="3DFD3E44" w14:textId="77777777" w:rsidR="00BA216B" w:rsidRDefault="00BA216B" w:rsidP="00614F98"/>
                          <w:p w14:paraId="374A89F3" w14:textId="77777777" w:rsidR="00BA216B" w:rsidRDefault="00BA216B" w:rsidP="00614F98"/>
                          <w:p w14:paraId="419B018D" w14:textId="77777777" w:rsidR="00BA216B" w:rsidRDefault="00BA216B" w:rsidP="00614F98"/>
                          <w:p w14:paraId="729742A1" w14:textId="77777777" w:rsidR="00BA216B" w:rsidRDefault="00BA216B" w:rsidP="00614F98"/>
                          <w:p w14:paraId="2FE41479" w14:textId="77777777" w:rsidR="00BA216B" w:rsidRDefault="00BA216B" w:rsidP="00614F98"/>
                          <w:p w14:paraId="5BF234B5" w14:textId="77777777" w:rsidR="00BA216B" w:rsidRDefault="00BA216B" w:rsidP="00614F98"/>
                          <w:p w14:paraId="75DCD9EB" w14:textId="77777777" w:rsidR="00BA216B" w:rsidRDefault="00BA216B" w:rsidP="00614F98"/>
                          <w:p w14:paraId="34A1083B" w14:textId="77777777" w:rsidR="00BA216B" w:rsidRDefault="00BA216B" w:rsidP="00614F98"/>
                          <w:p w14:paraId="20C57CA7" w14:textId="77777777" w:rsidR="00BA216B" w:rsidRDefault="00BA216B" w:rsidP="00614F98"/>
                          <w:p w14:paraId="534BD581" w14:textId="77777777" w:rsidR="00BA216B" w:rsidRDefault="00BA216B" w:rsidP="00614F98"/>
                          <w:p w14:paraId="1F4A909B" w14:textId="77777777" w:rsidR="00BA216B" w:rsidRDefault="00BA216B" w:rsidP="00614F98"/>
                          <w:p w14:paraId="0A9A3C84" w14:textId="77777777" w:rsidR="00BA216B" w:rsidRDefault="00BA216B" w:rsidP="00614F98"/>
                          <w:p w14:paraId="5A103BE3" w14:textId="77777777" w:rsidR="00BA216B" w:rsidRDefault="00BA216B" w:rsidP="00614F98"/>
                          <w:p w14:paraId="3BD66C8D" w14:textId="77777777" w:rsidR="00BA216B" w:rsidRDefault="00BA216B" w:rsidP="00614F98"/>
                          <w:p w14:paraId="2C0F2515" w14:textId="77777777" w:rsidR="00BA216B" w:rsidRDefault="00BA216B" w:rsidP="00614F98"/>
                          <w:p w14:paraId="5C0E5185" w14:textId="77777777" w:rsidR="00BA216B" w:rsidRDefault="00BA216B" w:rsidP="00614F98"/>
                          <w:p w14:paraId="2C5A52AE" w14:textId="77777777" w:rsidR="00BA216B" w:rsidRDefault="00BA216B" w:rsidP="00614F98"/>
                          <w:p w14:paraId="20229E40" w14:textId="77777777" w:rsidR="00BA216B" w:rsidRDefault="00BA216B" w:rsidP="00614F98"/>
                          <w:p w14:paraId="6B1DCA33" w14:textId="77777777" w:rsidR="00BA216B" w:rsidRDefault="00BA216B" w:rsidP="00614F98"/>
                          <w:p w14:paraId="70E2F545" w14:textId="77777777" w:rsidR="00BA216B" w:rsidRDefault="00BA216B" w:rsidP="00614F98"/>
                          <w:p w14:paraId="4DE843E3" w14:textId="77777777" w:rsidR="00BA216B" w:rsidRDefault="00BA216B" w:rsidP="00614F98"/>
                          <w:p w14:paraId="628143FD" w14:textId="77777777" w:rsidR="00BA216B" w:rsidRDefault="00BA216B" w:rsidP="00614F98"/>
                          <w:p w14:paraId="141A29AA" w14:textId="77777777" w:rsidR="00BA216B" w:rsidRDefault="00BA216B" w:rsidP="00614F98"/>
                          <w:p w14:paraId="4ABD0FB0" w14:textId="77777777" w:rsidR="00BA216B" w:rsidRDefault="00BA216B" w:rsidP="00614F98"/>
                          <w:p w14:paraId="520F9DDD" w14:textId="77777777" w:rsidR="00BA216B" w:rsidRDefault="00BA216B" w:rsidP="00614F98"/>
                          <w:p w14:paraId="3C2819B4" w14:textId="77777777" w:rsidR="00BA216B" w:rsidRDefault="00BA216B" w:rsidP="00614F98"/>
                          <w:p w14:paraId="696ECFE0" w14:textId="77777777" w:rsidR="00BA216B" w:rsidRDefault="00BA216B" w:rsidP="00614F98"/>
                          <w:p w14:paraId="5B29BB23" w14:textId="77777777" w:rsidR="00BA216B" w:rsidRDefault="00BA216B" w:rsidP="00614F98"/>
                          <w:p w14:paraId="6AFD03BB" w14:textId="77777777" w:rsidR="00BA216B" w:rsidRDefault="00BA216B" w:rsidP="00614F98"/>
                          <w:p w14:paraId="07850ADB" w14:textId="77777777" w:rsidR="00BA216B" w:rsidRDefault="00BA216B" w:rsidP="00614F98"/>
                          <w:p w14:paraId="15FE3905" w14:textId="77777777" w:rsidR="00BA216B" w:rsidRDefault="00BA216B" w:rsidP="00614F98"/>
                          <w:p w14:paraId="54DE36E7" w14:textId="77777777" w:rsidR="00BA216B" w:rsidRDefault="00BA216B" w:rsidP="00614F98"/>
                          <w:p w14:paraId="6BED1DB2" w14:textId="77777777" w:rsidR="00BA216B" w:rsidRDefault="00BA216B" w:rsidP="00614F98"/>
                          <w:p w14:paraId="02993772" w14:textId="77777777" w:rsidR="00BA216B" w:rsidRDefault="00BA216B" w:rsidP="00614F98"/>
                          <w:p w14:paraId="4AF0B49B" w14:textId="77777777" w:rsidR="00BA216B" w:rsidRDefault="00BA216B" w:rsidP="00614F98"/>
                          <w:p w14:paraId="0F4D6DE3" w14:textId="77777777" w:rsidR="00BA216B" w:rsidRDefault="00BA216B" w:rsidP="00614F98"/>
                          <w:p w14:paraId="287D6433" w14:textId="77777777" w:rsidR="00BA216B" w:rsidRDefault="00BA216B" w:rsidP="00614F98"/>
                          <w:p w14:paraId="6D79BDFC" w14:textId="77777777" w:rsidR="00BA216B" w:rsidRDefault="00BA216B" w:rsidP="00614F98"/>
                          <w:p w14:paraId="727A54FF" w14:textId="77777777" w:rsidR="00BA216B" w:rsidRDefault="00BA216B" w:rsidP="00614F98"/>
                          <w:p w14:paraId="5A1B9C91" w14:textId="77777777" w:rsidR="00BA216B" w:rsidRDefault="00BA216B" w:rsidP="00614F98"/>
                          <w:p w14:paraId="70525019" w14:textId="77777777" w:rsidR="00BA216B" w:rsidRDefault="00BA216B" w:rsidP="00614F98"/>
                          <w:p w14:paraId="20D7BEBA" w14:textId="77777777" w:rsidR="00BA216B" w:rsidRDefault="00BA216B" w:rsidP="00614F98"/>
                          <w:p w14:paraId="0FBCB1ED" w14:textId="77777777" w:rsidR="00BA216B" w:rsidRDefault="00BA216B" w:rsidP="00614F98"/>
                          <w:p w14:paraId="55028818" w14:textId="77777777" w:rsidR="00BA216B" w:rsidRDefault="00BA216B" w:rsidP="00614F98"/>
                          <w:p w14:paraId="5D2BE6FF" w14:textId="77777777" w:rsidR="00BA216B" w:rsidRDefault="00BA216B" w:rsidP="00614F98"/>
                          <w:p w14:paraId="78499C26" w14:textId="77777777" w:rsidR="00BA216B" w:rsidRDefault="00BA216B" w:rsidP="00614F98"/>
                          <w:p w14:paraId="3AF86400" w14:textId="77777777" w:rsidR="00BA216B" w:rsidRDefault="00BA216B" w:rsidP="00614F98"/>
                          <w:p w14:paraId="66213A20" w14:textId="77777777" w:rsidR="00BA216B" w:rsidRDefault="00BA216B" w:rsidP="00614F98"/>
                          <w:p w14:paraId="23BFCD92" w14:textId="77777777" w:rsidR="00BA216B" w:rsidRDefault="00BA216B" w:rsidP="00614F98"/>
                          <w:p w14:paraId="103E1BC1" w14:textId="77777777" w:rsidR="00BA216B" w:rsidRDefault="00BA216B" w:rsidP="00614F98"/>
                          <w:p w14:paraId="39BB7A0E" w14:textId="77777777" w:rsidR="00BA216B" w:rsidRDefault="00BA216B" w:rsidP="00614F98"/>
                          <w:p w14:paraId="684634BD" w14:textId="77777777" w:rsidR="00BA216B" w:rsidRDefault="00BA216B" w:rsidP="00614F98"/>
                          <w:p w14:paraId="686225B4" w14:textId="77777777" w:rsidR="00BA216B" w:rsidRDefault="00BA216B" w:rsidP="00614F98"/>
                          <w:p w14:paraId="184D4B93" w14:textId="77777777" w:rsidR="00BA216B" w:rsidRDefault="00BA216B" w:rsidP="00614F98"/>
                          <w:p w14:paraId="6859106E" w14:textId="77777777" w:rsidR="00BA216B" w:rsidRDefault="00BA216B" w:rsidP="00614F98"/>
                          <w:p w14:paraId="3BD8377C" w14:textId="77777777" w:rsidR="00BA216B" w:rsidRDefault="00BA216B" w:rsidP="00614F98"/>
                          <w:p w14:paraId="70D55C9F" w14:textId="77777777" w:rsidR="00BA216B" w:rsidRDefault="00BA216B" w:rsidP="00614F98"/>
                          <w:p w14:paraId="444F3207" w14:textId="77777777" w:rsidR="00BA216B" w:rsidRDefault="00BA216B" w:rsidP="00614F98"/>
                          <w:p w14:paraId="2D3F1089" w14:textId="77777777" w:rsidR="00BA216B" w:rsidRDefault="00BA216B" w:rsidP="00614F98"/>
                          <w:p w14:paraId="676A1103" w14:textId="77777777" w:rsidR="00BA216B" w:rsidRDefault="00BA216B" w:rsidP="00614F98"/>
                          <w:p w14:paraId="6B1B9799" w14:textId="77777777" w:rsidR="00BA216B" w:rsidRDefault="00BA216B" w:rsidP="00614F98"/>
                          <w:p w14:paraId="1C93BDEC" w14:textId="77777777" w:rsidR="00BA216B" w:rsidRDefault="00BA216B" w:rsidP="00614F98"/>
                          <w:p w14:paraId="6AE9CB97" w14:textId="77777777" w:rsidR="00BA216B" w:rsidRDefault="00BA216B" w:rsidP="00614F98"/>
                          <w:p w14:paraId="26345D4A" w14:textId="77777777" w:rsidR="00BA216B" w:rsidRDefault="00BA216B" w:rsidP="00614F98"/>
                          <w:p w14:paraId="41EB960E" w14:textId="77777777" w:rsidR="00BA216B" w:rsidRDefault="00BA216B" w:rsidP="00614F98"/>
                          <w:p w14:paraId="05E87D71" w14:textId="77777777" w:rsidR="00BA216B" w:rsidRDefault="00BA216B" w:rsidP="00614F98"/>
                          <w:p w14:paraId="4321102C" w14:textId="77777777" w:rsidR="00BA216B" w:rsidRDefault="00BA216B" w:rsidP="00614F98"/>
                          <w:p w14:paraId="667643B2" w14:textId="77777777" w:rsidR="00BA216B" w:rsidRDefault="00BA216B" w:rsidP="00614F98"/>
                          <w:p w14:paraId="620FEA17" w14:textId="77777777" w:rsidR="00BA216B" w:rsidRDefault="00BA216B" w:rsidP="00614F98"/>
                          <w:p w14:paraId="179459D0" w14:textId="77777777" w:rsidR="00BA216B" w:rsidRDefault="00BA216B" w:rsidP="00614F98"/>
                          <w:p w14:paraId="314631CB" w14:textId="77777777" w:rsidR="00BA216B" w:rsidRDefault="00BA216B" w:rsidP="00614F98"/>
                          <w:p w14:paraId="6CF0F92F" w14:textId="77777777" w:rsidR="00BA216B" w:rsidRDefault="00BA216B" w:rsidP="00614F98"/>
                          <w:p w14:paraId="73946201" w14:textId="77777777" w:rsidR="00BA216B" w:rsidRDefault="00BA216B" w:rsidP="00614F98"/>
                          <w:p w14:paraId="1E80A9CA" w14:textId="77777777" w:rsidR="00BA216B" w:rsidRDefault="00BA216B" w:rsidP="00614F98"/>
                          <w:p w14:paraId="48FE73BD" w14:textId="77777777" w:rsidR="00BA216B" w:rsidRDefault="00BA216B" w:rsidP="00614F98"/>
                          <w:p w14:paraId="64AAECD4" w14:textId="77777777" w:rsidR="00BA216B" w:rsidRDefault="00BA216B" w:rsidP="00614F98"/>
                          <w:p w14:paraId="0C4C72AF" w14:textId="77777777" w:rsidR="00BA216B" w:rsidRDefault="00BA216B" w:rsidP="00614F98"/>
                          <w:p w14:paraId="6BD86C1A" w14:textId="77777777" w:rsidR="00BA216B" w:rsidRDefault="00BA216B" w:rsidP="00614F98"/>
                          <w:p w14:paraId="68B81B0D" w14:textId="77777777" w:rsidR="00BA216B" w:rsidRDefault="00BA216B" w:rsidP="00614F98"/>
                          <w:p w14:paraId="79F2BA6E" w14:textId="77777777" w:rsidR="00BA216B" w:rsidRDefault="00BA216B" w:rsidP="00614F98"/>
                          <w:p w14:paraId="6FE6FFB3" w14:textId="77777777" w:rsidR="00BA216B" w:rsidRDefault="00BA216B" w:rsidP="00614F98"/>
                          <w:p w14:paraId="0BEC6C0B" w14:textId="77777777" w:rsidR="00BA216B" w:rsidRDefault="00BA216B" w:rsidP="00614F98"/>
                          <w:p w14:paraId="07F998C6" w14:textId="77777777" w:rsidR="00BA216B" w:rsidRDefault="00BA216B" w:rsidP="00614F98"/>
                          <w:p w14:paraId="0D668EF1" w14:textId="77777777" w:rsidR="00BA216B" w:rsidRDefault="00BA216B" w:rsidP="00614F98"/>
                          <w:p w14:paraId="32867111" w14:textId="77777777" w:rsidR="00BA216B" w:rsidRDefault="00BA216B" w:rsidP="00614F98"/>
                          <w:p w14:paraId="6AAC77E2" w14:textId="77777777" w:rsidR="00BA216B" w:rsidRDefault="00BA216B" w:rsidP="00614F98"/>
                          <w:p w14:paraId="758009B7" w14:textId="77777777" w:rsidR="00BA216B" w:rsidRDefault="00BA216B" w:rsidP="00614F98"/>
                          <w:p w14:paraId="4C01B1E8" w14:textId="77777777" w:rsidR="00BA216B" w:rsidRDefault="00BA216B" w:rsidP="00614F98"/>
                          <w:p w14:paraId="7812F801" w14:textId="77777777" w:rsidR="00BA216B" w:rsidRDefault="00BA216B" w:rsidP="00614F98"/>
                          <w:p w14:paraId="0AC13FB1" w14:textId="77777777" w:rsidR="00BA216B" w:rsidRDefault="00BA216B" w:rsidP="00614F98"/>
                          <w:p w14:paraId="32B5308F" w14:textId="77777777" w:rsidR="00BA216B" w:rsidRDefault="00BA216B" w:rsidP="00614F98"/>
                          <w:p w14:paraId="6C14ADD2" w14:textId="77777777" w:rsidR="00BA216B" w:rsidRDefault="00BA216B" w:rsidP="00614F98"/>
                          <w:p w14:paraId="705D4341" w14:textId="77777777" w:rsidR="00BA216B" w:rsidRDefault="00BA216B" w:rsidP="00614F98"/>
                          <w:p w14:paraId="44E9F918" w14:textId="77777777" w:rsidR="00BA216B" w:rsidRDefault="00BA216B" w:rsidP="00614F98"/>
                          <w:p w14:paraId="5F05D786" w14:textId="77777777" w:rsidR="00BA216B" w:rsidRDefault="00BA216B" w:rsidP="00614F98"/>
                          <w:p w14:paraId="7E2A064B" w14:textId="77777777" w:rsidR="00BA216B" w:rsidRDefault="00BA216B" w:rsidP="00614F98"/>
                          <w:p w14:paraId="2D406A8D" w14:textId="77777777" w:rsidR="00BA216B" w:rsidRDefault="00BA216B" w:rsidP="00614F98"/>
                          <w:p w14:paraId="1B446E14" w14:textId="77777777" w:rsidR="00BA216B" w:rsidRDefault="00BA216B" w:rsidP="00614F98"/>
                          <w:p w14:paraId="2B3FBA5A" w14:textId="77777777" w:rsidR="00BA216B" w:rsidRDefault="00BA216B" w:rsidP="00614F98"/>
                          <w:p w14:paraId="46DCD44E" w14:textId="77777777" w:rsidR="00BA216B" w:rsidRDefault="00BA216B" w:rsidP="00614F98"/>
                          <w:p w14:paraId="20C9845D" w14:textId="77777777" w:rsidR="00BA216B" w:rsidRDefault="00BA216B" w:rsidP="00614F98"/>
                          <w:p w14:paraId="6DE796F5" w14:textId="77777777" w:rsidR="00BA216B" w:rsidRDefault="00BA216B" w:rsidP="00614F98"/>
                          <w:p w14:paraId="68973787" w14:textId="77777777" w:rsidR="00BA216B" w:rsidRDefault="00BA216B" w:rsidP="00614F98"/>
                          <w:p w14:paraId="0C3A2012" w14:textId="77777777" w:rsidR="00BA216B" w:rsidRDefault="00BA216B" w:rsidP="00614F98"/>
                          <w:p w14:paraId="2CED06D7" w14:textId="77777777" w:rsidR="00BA216B" w:rsidRDefault="00BA216B" w:rsidP="00614F98"/>
                          <w:p w14:paraId="1C2C37B4" w14:textId="77777777" w:rsidR="00BA216B" w:rsidRDefault="00BA216B" w:rsidP="00614F98"/>
                          <w:p w14:paraId="6761C6CF" w14:textId="77777777" w:rsidR="00BA216B" w:rsidRDefault="00BA216B" w:rsidP="00614F98"/>
                          <w:p w14:paraId="2D14EBE9" w14:textId="77777777" w:rsidR="00BA216B" w:rsidRDefault="00BA216B" w:rsidP="00614F98"/>
                          <w:p w14:paraId="16AB1506" w14:textId="77777777" w:rsidR="00BA216B" w:rsidRDefault="00BA216B" w:rsidP="00614F98"/>
                          <w:p w14:paraId="3C5256AE" w14:textId="77777777" w:rsidR="00BA216B" w:rsidRDefault="00BA216B" w:rsidP="00614F98"/>
                          <w:p w14:paraId="3DD42056" w14:textId="77777777" w:rsidR="00BA216B" w:rsidRDefault="00BA216B" w:rsidP="00614F98"/>
                          <w:p w14:paraId="0DE955E4" w14:textId="77777777" w:rsidR="00BA216B" w:rsidRDefault="00BA216B" w:rsidP="00614F98"/>
                          <w:p w14:paraId="4B90CCB7" w14:textId="77777777" w:rsidR="00BA216B" w:rsidRDefault="00BA216B" w:rsidP="00614F98"/>
                          <w:p w14:paraId="0D0A6DDD" w14:textId="77777777" w:rsidR="00BA216B" w:rsidRDefault="00BA216B" w:rsidP="00614F98"/>
                          <w:p w14:paraId="6425618B" w14:textId="77777777" w:rsidR="00BA216B" w:rsidRDefault="00BA216B" w:rsidP="00614F98"/>
                          <w:p w14:paraId="091BFC6C" w14:textId="77777777" w:rsidR="00BA216B" w:rsidRDefault="00BA216B" w:rsidP="00614F98"/>
                          <w:p w14:paraId="11AF766E" w14:textId="77777777" w:rsidR="00BA216B" w:rsidRDefault="00BA216B" w:rsidP="00614F98"/>
                          <w:p w14:paraId="135F2079" w14:textId="77777777" w:rsidR="00BA216B" w:rsidRDefault="00BA216B" w:rsidP="00614F98"/>
                          <w:p w14:paraId="436D7283" w14:textId="77777777" w:rsidR="00BA216B" w:rsidRDefault="00BA216B" w:rsidP="00614F98"/>
                          <w:p w14:paraId="58CEDA0A" w14:textId="77777777" w:rsidR="00BA216B" w:rsidRDefault="00BA216B" w:rsidP="00614F98"/>
                          <w:p w14:paraId="128F924B" w14:textId="77777777" w:rsidR="00BA216B" w:rsidRDefault="00BA216B" w:rsidP="00614F98"/>
                          <w:p w14:paraId="28EC06DD" w14:textId="77777777" w:rsidR="00BA216B" w:rsidRDefault="00BA216B" w:rsidP="00614F98"/>
                          <w:p w14:paraId="01D007EF" w14:textId="77777777" w:rsidR="00BA216B" w:rsidRDefault="00BA216B" w:rsidP="00614F98"/>
                          <w:p w14:paraId="24CCFF6B" w14:textId="77777777" w:rsidR="00BA216B" w:rsidRDefault="00BA216B" w:rsidP="00614F98"/>
                          <w:p w14:paraId="676F6A10" w14:textId="77777777" w:rsidR="00BA216B" w:rsidRDefault="00BA216B" w:rsidP="00614F98"/>
                          <w:p w14:paraId="3844CF84" w14:textId="77777777" w:rsidR="00BA216B" w:rsidRDefault="00BA216B" w:rsidP="00614F98"/>
                          <w:p w14:paraId="42D9BD6A" w14:textId="77777777" w:rsidR="00BA216B" w:rsidRDefault="00BA216B" w:rsidP="00614F98"/>
                          <w:p w14:paraId="364469C5" w14:textId="77777777" w:rsidR="00BA216B" w:rsidRDefault="00BA216B" w:rsidP="00614F98"/>
                          <w:p w14:paraId="799A715F" w14:textId="77777777" w:rsidR="00BA216B" w:rsidRDefault="00BA216B" w:rsidP="00614F98"/>
                          <w:p w14:paraId="34FC3C4E" w14:textId="77777777" w:rsidR="00BA216B" w:rsidRDefault="00BA216B" w:rsidP="00614F98"/>
                          <w:p w14:paraId="4BA23A4D" w14:textId="77777777" w:rsidR="00BA216B" w:rsidRDefault="00BA216B" w:rsidP="00614F98"/>
                          <w:p w14:paraId="29A37E21" w14:textId="77777777" w:rsidR="00BA216B" w:rsidRDefault="00BA216B" w:rsidP="00614F98"/>
                          <w:p w14:paraId="002A8FE2" w14:textId="77777777" w:rsidR="00BA216B" w:rsidRDefault="00BA216B" w:rsidP="00614F98"/>
                          <w:p w14:paraId="7BDE870C" w14:textId="77777777" w:rsidR="00BA216B" w:rsidRDefault="00BA216B" w:rsidP="00614F98"/>
                          <w:p w14:paraId="22EFCF2C" w14:textId="77777777" w:rsidR="00BA216B" w:rsidRDefault="00BA216B" w:rsidP="00614F98"/>
                          <w:p w14:paraId="64EB9DEE" w14:textId="77777777" w:rsidR="00BA216B" w:rsidRDefault="00BA216B" w:rsidP="00614F98"/>
                          <w:p w14:paraId="3E169039" w14:textId="77777777" w:rsidR="00BA216B" w:rsidRDefault="00BA216B" w:rsidP="00614F98"/>
                          <w:p w14:paraId="02A7AF9B" w14:textId="77777777" w:rsidR="00BA216B" w:rsidRDefault="00BA216B" w:rsidP="00614F98"/>
                          <w:p w14:paraId="76087910" w14:textId="77777777" w:rsidR="00BA216B" w:rsidRDefault="00BA216B" w:rsidP="00614F98"/>
                          <w:p w14:paraId="3E195E04" w14:textId="77777777" w:rsidR="00BA216B" w:rsidRDefault="00BA216B" w:rsidP="00614F98"/>
                          <w:p w14:paraId="6E388BF4" w14:textId="77777777" w:rsidR="00BA216B" w:rsidRDefault="00BA216B" w:rsidP="00614F98"/>
                          <w:p w14:paraId="0A5DFAF1" w14:textId="77777777" w:rsidR="00BA216B" w:rsidRDefault="00BA216B" w:rsidP="00614F98"/>
                          <w:p w14:paraId="5270A739" w14:textId="77777777" w:rsidR="00BA216B" w:rsidRDefault="00BA216B" w:rsidP="00614F98"/>
                          <w:p w14:paraId="46CC0DF9" w14:textId="77777777" w:rsidR="00BA216B" w:rsidRDefault="00BA216B" w:rsidP="00614F98"/>
                          <w:p w14:paraId="1D40E240" w14:textId="77777777" w:rsidR="00BA216B" w:rsidRDefault="00BA216B" w:rsidP="00614F98"/>
                          <w:p w14:paraId="5D346E17" w14:textId="77777777" w:rsidR="00BA216B" w:rsidRDefault="00BA216B" w:rsidP="00614F98"/>
                          <w:p w14:paraId="3F705514" w14:textId="77777777" w:rsidR="00BA216B" w:rsidRDefault="00BA216B" w:rsidP="00614F98"/>
                          <w:p w14:paraId="537CA93F" w14:textId="77777777" w:rsidR="00BA216B" w:rsidRDefault="00BA216B" w:rsidP="00614F98"/>
                          <w:p w14:paraId="7075AC93" w14:textId="77777777" w:rsidR="00BA216B" w:rsidRDefault="00BA216B" w:rsidP="00614F98"/>
                          <w:p w14:paraId="6D6A89AC" w14:textId="77777777" w:rsidR="00BA216B" w:rsidRDefault="00BA216B" w:rsidP="00614F98"/>
                          <w:p w14:paraId="2B307882" w14:textId="77777777" w:rsidR="00BA216B" w:rsidRDefault="00BA216B" w:rsidP="00614F98"/>
                          <w:p w14:paraId="7D8BD1CA" w14:textId="77777777" w:rsidR="00BA216B" w:rsidRDefault="00BA216B" w:rsidP="00614F98"/>
                          <w:p w14:paraId="77FC25EB" w14:textId="77777777" w:rsidR="00BA216B" w:rsidRDefault="00BA216B" w:rsidP="00614F98"/>
                          <w:p w14:paraId="1F47AC2C" w14:textId="77777777" w:rsidR="00BA216B" w:rsidRDefault="00BA216B" w:rsidP="00614F98"/>
                          <w:p w14:paraId="1BA4DAF2" w14:textId="77777777" w:rsidR="00BA216B" w:rsidRDefault="00BA216B" w:rsidP="00614F98"/>
                          <w:p w14:paraId="1E7029EB" w14:textId="77777777" w:rsidR="00BA216B" w:rsidRDefault="00BA216B" w:rsidP="00614F98"/>
                          <w:p w14:paraId="5004D218" w14:textId="77777777" w:rsidR="00BA216B" w:rsidRDefault="00BA216B" w:rsidP="00614F98"/>
                          <w:p w14:paraId="63FCC59F" w14:textId="77777777" w:rsidR="00BA216B" w:rsidRDefault="00BA216B" w:rsidP="00614F98"/>
                          <w:p w14:paraId="73365BF8" w14:textId="77777777" w:rsidR="00BA216B" w:rsidRDefault="00BA216B" w:rsidP="00614F98"/>
                          <w:p w14:paraId="077338ED" w14:textId="77777777" w:rsidR="00BA216B" w:rsidRDefault="00BA216B" w:rsidP="00614F98"/>
                          <w:p w14:paraId="6A5B8B13" w14:textId="77777777" w:rsidR="00BA216B" w:rsidRDefault="00BA216B" w:rsidP="00614F98"/>
                          <w:p w14:paraId="54F353D5" w14:textId="77777777" w:rsidR="00BA216B" w:rsidRDefault="00BA216B" w:rsidP="00614F98"/>
                          <w:p w14:paraId="15E3FCDB" w14:textId="77777777" w:rsidR="00BA216B" w:rsidRDefault="00BA216B" w:rsidP="00614F98"/>
                          <w:p w14:paraId="6668154E" w14:textId="77777777" w:rsidR="00BA216B" w:rsidRDefault="00BA216B" w:rsidP="00614F98"/>
                          <w:p w14:paraId="42063092" w14:textId="77777777" w:rsidR="00BA216B" w:rsidRDefault="00BA216B" w:rsidP="00614F98"/>
                          <w:p w14:paraId="028225B6" w14:textId="77777777" w:rsidR="00BA216B" w:rsidRDefault="00BA216B" w:rsidP="00614F98"/>
                          <w:p w14:paraId="55ED7455" w14:textId="77777777" w:rsidR="00BA216B" w:rsidRDefault="00BA216B" w:rsidP="00614F98"/>
                          <w:p w14:paraId="1194CA15" w14:textId="77777777" w:rsidR="00BA216B" w:rsidRDefault="00BA216B" w:rsidP="00614F98"/>
                          <w:p w14:paraId="14195303" w14:textId="77777777" w:rsidR="00BA216B" w:rsidRDefault="00BA216B" w:rsidP="00614F98"/>
                          <w:p w14:paraId="2A92433A" w14:textId="77777777" w:rsidR="00BA216B" w:rsidRDefault="00BA216B" w:rsidP="00614F98"/>
                          <w:p w14:paraId="4829D732" w14:textId="77777777" w:rsidR="00BA216B" w:rsidRDefault="00BA216B" w:rsidP="00614F98"/>
                          <w:p w14:paraId="08316BD0" w14:textId="77777777" w:rsidR="00BA216B" w:rsidRDefault="00BA216B" w:rsidP="00614F98"/>
                          <w:p w14:paraId="6B01CB73" w14:textId="77777777" w:rsidR="00BA216B" w:rsidRDefault="00BA216B" w:rsidP="00614F98"/>
                          <w:p w14:paraId="3EE6E028" w14:textId="77777777" w:rsidR="00BA216B" w:rsidRDefault="00BA216B" w:rsidP="00614F98"/>
                          <w:p w14:paraId="3A322F3B" w14:textId="77777777" w:rsidR="00BA216B" w:rsidRDefault="00BA216B" w:rsidP="00614F98"/>
                          <w:p w14:paraId="324AB5F6" w14:textId="77777777" w:rsidR="00BA216B" w:rsidRDefault="00BA216B" w:rsidP="00614F98"/>
                          <w:p w14:paraId="77337BCD" w14:textId="77777777" w:rsidR="00BA216B" w:rsidRDefault="00BA216B" w:rsidP="00614F98"/>
                          <w:p w14:paraId="0D2154B9" w14:textId="77777777" w:rsidR="00BA216B" w:rsidRDefault="00BA216B" w:rsidP="00614F98"/>
                          <w:p w14:paraId="52BBEA63" w14:textId="77777777" w:rsidR="00BA216B" w:rsidRDefault="00BA216B" w:rsidP="00614F98"/>
                          <w:p w14:paraId="0E1BC61D" w14:textId="77777777" w:rsidR="00BA216B" w:rsidRDefault="00BA216B" w:rsidP="00614F98"/>
                          <w:p w14:paraId="5A8BFA76" w14:textId="77777777" w:rsidR="00BA216B" w:rsidRDefault="00BA216B" w:rsidP="00614F98"/>
                          <w:p w14:paraId="471455FC" w14:textId="77777777" w:rsidR="00BA216B" w:rsidRDefault="00BA216B" w:rsidP="00614F98"/>
                          <w:p w14:paraId="72338B92" w14:textId="77777777" w:rsidR="00BA216B" w:rsidRDefault="00BA216B" w:rsidP="00614F98"/>
                          <w:p w14:paraId="3E7E56E0" w14:textId="77777777" w:rsidR="00BA216B" w:rsidRDefault="00BA216B" w:rsidP="00614F98"/>
                          <w:p w14:paraId="0FD7AC84" w14:textId="77777777" w:rsidR="00BA216B" w:rsidRDefault="00BA216B" w:rsidP="00614F98"/>
                          <w:p w14:paraId="6001EEF6" w14:textId="77777777" w:rsidR="00BA216B" w:rsidRDefault="00BA216B" w:rsidP="00614F98"/>
                          <w:p w14:paraId="4539373F" w14:textId="77777777" w:rsidR="00BA216B" w:rsidRDefault="00BA216B" w:rsidP="00614F98"/>
                          <w:p w14:paraId="3F094A99" w14:textId="77777777" w:rsidR="00BA216B" w:rsidRDefault="00BA216B" w:rsidP="00614F98"/>
                          <w:p w14:paraId="627F99D6" w14:textId="77777777" w:rsidR="00BA216B" w:rsidRDefault="00BA216B" w:rsidP="00614F98"/>
                          <w:p w14:paraId="543D80CE" w14:textId="77777777" w:rsidR="00BA216B" w:rsidRDefault="00BA216B" w:rsidP="00614F98"/>
                          <w:p w14:paraId="56834569" w14:textId="77777777" w:rsidR="00BA216B" w:rsidRDefault="00BA216B" w:rsidP="00614F98"/>
                          <w:p w14:paraId="050AC08A" w14:textId="77777777" w:rsidR="00BA216B" w:rsidRDefault="00BA216B" w:rsidP="00614F98"/>
                          <w:p w14:paraId="0889171F" w14:textId="77777777" w:rsidR="00BA216B" w:rsidRDefault="00BA216B" w:rsidP="00614F98"/>
                          <w:p w14:paraId="0E48C174" w14:textId="77777777" w:rsidR="00BA216B" w:rsidRDefault="00BA216B" w:rsidP="00614F98"/>
                          <w:p w14:paraId="183233AB" w14:textId="77777777" w:rsidR="00BA216B" w:rsidRDefault="00BA216B" w:rsidP="00614F98"/>
                          <w:p w14:paraId="58F4E742" w14:textId="77777777" w:rsidR="00BA216B" w:rsidRDefault="00BA216B" w:rsidP="00614F98"/>
                          <w:p w14:paraId="4658BB66" w14:textId="77777777" w:rsidR="00BA216B" w:rsidRDefault="00BA216B" w:rsidP="00614F98"/>
                          <w:p w14:paraId="551A0B86" w14:textId="77777777" w:rsidR="00BA216B" w:rsidRDefault="00BA216B" w:rsidP="00614F98"/>
                          <w:p w14:paraId="6338FADB" w14:textId="77777777" w:rsidR="00BA216B" w:rsidRDefault="00BA216B" w:rsidP="00614F98"/>
                          <w:p w14:paraId="1BFC81F9" w14:textId="77777777" w:rsidR="00BA216B" w:rsidRDefault="00BA216B" w:rsidP="00614F98"/>
                          <w:p w14:paraId="4112DBD7" w14:textId="77777777" w:rsidR="00BA216B" w:rsidRDefault="00BA216B" w:rsidP="00614F98"/>
                          <w:p w14:paraId="0B888B4B" w14:textId="77777777" w:rsidR="00BA216B" w:rsidRDefault="00BA216B" w:rsidP="00614F98"/>
                          <w:p w14:paraId="10547AF7" w14:textId="77777777" w:rsidR="00BA216B" w:rsidRDefault="00BA216B" w:rsidP="00614F98"/>
                          <w:p w14:paraId="13FE0A7C" w14:textId="77777777" w:rsidR="00BA216B" w:rsidRDefault="00BA216B" w:rsidP="00614F98"/>
                          <w:p w14:paraId="13E4E5BB" w14:textId="77777777" w:rsidR="00BA216B" w:rsidRDefault="00BA216B" w:rsidP="00614F98"/>
                          <w:p w14:paraId="4F4DF0A1" w14:textId="77777777" w:rsidR="00BA216B" w:rsidRDefault="00BA216B" w:rsidP="00614F98"/>
                          <w:p w14:paraId="7C152514" w14:textId="77777777" w:rsidR="00BA216B" w:rsidRDefault="00BA216B" w:rsidP="00614F98"/>
                          <w:p w14:paraId="523C733D" w14:textId="77777777" w:rsidR="00BA216B" w:rsidRDefault="00BA216B" w:rsidP="00614F98"/>
                          <w:p w14:paraId="741DD87A" w14:textId="77777777" w:rsidR="00BA216B" w:rsidRDefault="00BA216B" w:rsidP="00614F98"/>
                          <w:p w14:paraId="3806C10C" w14:textId="77777777" w:rsidR="00BA216B" w:rsidRDefault="00BA216B" w:rsidP="00614F98"/>
                          <w:p w14:paraId="7628C598" w14:textId="77777777" w:rsidR="00BA216B" w:rsidRDefault="00BA216B" w:rsidP="00614F98"/>
                          <w:p w14:paraId="15314910" w14:textId="77777777" w:rsidR="00BA216B" w:rsidRDefault="00BA216B" w:rsidP="00614F98"/>
                          <w:p w14:paraId="1ECCB392" w14:textId="77777777" w:rsidR="00BA216B" w:rsidRDefault="00BA216B" w:rsidP="00614F98"/>
                          <w:p w14:paraId="2E11A9D4" w14:textId="77777777" w:rsidR="00BA216B" w:rsidRDefault="00BA216B" w:rsidP="00614F98"/>
                          <w:p w14:paraId="76ACEFEC" w14:textId="77777777" w:rsidR="00BA216B" w:rsidRDefault="00BA216B" w:rsidP="00614F98"/>
                          <w:p w14:paraId="637D1CA1" w14:textId="77777777" w:rsidR="00BA216B" w:rsidRDefault="00BA216B" w:rsidP="00614F98"/>
                          <w:p w14:paraId="51C03BE8" w14:textId="77777777" w:rsidR="00BA216B" w:rsidRDefault="00BA216B" w:rsidP="00614F98"/>
                          <w:p w14:paraId="56C710F1" w14:textId="77777777" w:rsidR="00BA216B" w:rsidRDefault="00BA216B" w:rsidP="00614F98"/>
                          <w:p w14:paraId="2DE1C957" w14:textId="77777777" w:rsidR="00BA216B" w:rsidRDefault="00BA216B" w:rsidP="00614F98"/>
                          <w:p w14:paraId="49F5D5A3" w14:textId="77777777" w:rsidR="00BA216B" w:rsidRDefault="00BA216B" w:rsidP="00614F98"/>
                          <w:p w14:paraId="7711AF8B" w14:textId="77777777" w:rsidR="00BA216B" w:rsidRDefault="00BA216B" w:rsidP="00614F98"/>
                          <w:p w14:paraId="7C8865D2" w14:textId="77777777" w:rsidR="00BA216B" w:rsidRDefault="00BA216B" w:rsidP="00614F98"/>
                          <w:p w14:paraId="17B73316" w14:textId="77777777" w:rsidR="00BA216B" w:rsidRDefault="00BA216B" w:rsidP="00614F98"/>
                          <w:p w14:paraId="6A2F87F7" w14:textId="77777777" w:rsidR="00BA216B" w:rsidRDefault="00BA216B" w:rsidP="00614F98"/>
                          <w:p w14:paraId="3C7FF8AE" w14:textId="77777777" w:rsidR="00BA216B" w:rsidRDefault="00BA216B" w:rsidP="00614F98"/>
                          <w:p w14:paraId="1473FEE9" w14:textId="77777777" w:rsidR="00BA216B" w:rsidRDefault="00BA216B" w:rsidP="00614F98"/>
                          <w:p w14:paraId="4106E000" w14:textId="77777777" w:rsidR="00BA216B" w:rsidRDefault="00BA216B" w:rsidP="00614F98"/>
                          <w:p w14:paraId="3FCC320C" w14:textId="77777777" w:rsidR="00BA216B" w:rsidRDefault="00BA216B" w:rsidP="00614F98"/>
                          <w:p w14:paraId="17A8CC3B" w14:textId="77777777" w:rsidR="00BA216B" w:rsidRDefault="00BA216B" w:rsidP="00614F98"/>
                          <w:p w14:paraId="41AFAD0E" w14:textId="77777777" w:rsidR="00BA216B" w:rsidRDefault="00BA216B" w:rsidP="00614F98"/>
                          <w:p w14:paraId="0B8EBFB7" w14:textId="77777777" w:rsidR="00BA216B" w:rsidRDefault="00BA216B" w:rsidP="00614F98"/>
                          <w:p w14:paraId="7E5D89D9" w14:textId="77777777" w:rsidR="00BA216B" w:rsidRDefault="00BA216B" w:rsidP="00614F98"/>
                          <w:p w14:paraId="657E36C7" w14:textId="77777777" w:rsidR="00BA216B" w:rsidRDefault="00BA216B" w:rsidP="00614F98"/>
                          <w:p w14:paraId="36084E54" w14:textId="77777777" w:rsidR="00BA216B" w:rsidRDefault="00BA216B" w:rsidP="00614F98"/>
                          <w:p w14:paraId="77B1C4C7" w14:textId="77777777" w:rsidR="00BA216B" w:rsidRDefault="00BA216B" w:rsidP="00614F98"/>
                          <w:p w14:paraId="79D70571" w14:textId="77777777" w:rsidR="00BA216B" w:rsidRDefault="00BA216B" w:rsidP="00614F98"/>
                          <w:p w14:paraId="48F8C9B2" w14:textId="77777777" w:rsidR="00BA216B" w:rsidRDefault="00BA216B" w:rsidP="00614F98"/>
                          <w:p w14:paraId="0B5E7F12" w14:textId="77777777" w:rsidR="00BA216B" w:rsidRDefault="00BA216B" w:rsidP="00614F98"/>
                          <w:p w14:paraId="433D7B01" w14:textId="77777777" w:rsidR="00BA216B" w:rsidRDefault="00BA216B" w:rsidP="00614F98"/>
                          <w:p w14:paraId="28A4A850" w14:textId="77777777" w:rsidR="00BA216B" w:rsidRDefault="00BA216B" w:rsidP="00614F98"/>
                          <w:p w14:paraId="4FD9BB76" w14:textId="77777777" w:rsidR="00BA216B" w:rsidRDefault="00BA216B" w:rsidP="00614F98"/>
                          <w:p w14:paraId="6EF972C2" w14:textId="77777777" w:rsidR="00BA216B" w:rsidRDefault="00BA216B" w:rsidP="00614F98"/>
                          <w:p w14:paraId="72B474F5" w14:textId="77777777" w:rsidR="00BA216B" w:rsidRDefault="00BA216B" w:rsidP="00614F98"/>
                          <w:p w14:paraId="0FF7DE35" w14:textId="77777777" w:rsidR="00BA216B" w:rsidRDefault="00BA216B" w:rsidP="00614F98"/>
                          <w:p w14:paraId="33144CD4" w14:textId="77777777" w:rsidR="00BA216B" w:rsidRDefault="00BA216B" w:rsidP="00614F98"/>
                          <w:p w14:paraId="2CD435FC" w14:textId="77777777" w:rsidR="00BA216B" w:rsidRDefault="00BA216B" w:rsidP="00614F98"/>
                          <w:p w14:paraId="6427DDA2" w14:textId="77777777" w:rsidR="00BA216B" w:rsidRDefault="00BA216B" w:rsidP="00614F98"/>
                          <w:p w14:paraId="686E8EEE" w14:textId="77777777" w:rsidR="00BA216B" w:rsidRDefault="00BA216B" w:rsidP="00614F98"/>
                          <w:p w14:paraId="746E1CB2" w14:textId="77777777" w:rsidR="00BA216B" w:rsidRDefault="00BA216B" w:rsidP="00614F98"/>
                          <w:p w14:paraId="3F4FC982" w14:textId="77777777" w:rsidR="00BA216B" w:rsidRDefault="00BA216B" w:rsidP="00614F98"/>
                          <w:p w14:paraId="72F248FB" w14:textId="77777777" w:rsidR="00BA216B" w:rsidRDefault="00BA216B" w:rsidP="00614F98"/>
                          <w:p w14:paraId="53E6AD55" w14:textId="77777777" w:rsidR="00BA216B" w:rsidRDefault="00BA216B" w:rsidP="00614F98"/>
                          <w:p w14:paraId="5394824D" w14:textId="77777777" w:rsidR="00BA216B" w:rsidRDefault="00BA216B" w:rsidP="00614F98"/>
                          <w:p w14:paraId="03579772" w14:textId="77777777" w:rsidR="00BA216B" w:rsidRDefault="00BA216B" w:rsidP="00614F98"/>
                          <w:p w14:paraId="5259B13A" w14:textId="77777777" w:rsidR="00BA216B" w:rsidRDefault="00BA216B" w:rsidP="00614F98"/>
                          <w:p w14:paraId="55F0DC7B" w14:textId="77777777" w:rsidR="00BA216B" w:rsidRDefault="00BA216B" w:rsidP="00614F98"/>
                          <w:p w14:paraId="14472F6E" w14:textId="77777777" w:rsidR="00BA216B" w:rsidRDefault="00BA216B" w:rsidP="00614F98"/>
                          <w:p w14:paraId="09F35326" w14:textId="77777777" w:rsidR="00BA216B" w:rsidRDefault="00BA216B" w:rsidP="00614F98"/>
                          <w:p w14:paraId="56C99785" w14:textId="77777777" w:rsidR="00BA216B" w:rsidRDefault="00BA216B" w:rsidP="00614F98"/>
                          <w:p w14:paraId="0EC6A46F" w14:textId="77777777" w:rsidR="00BA216B" w:rsidRDefault="00BA216B" w:rsidP="00614F98"/>
                          <w:p w14:paraId="759EE500" w14:textId="77777777" w:rsidR="00BA216B" w:rsidRDefault="00BA216B" w:rsidP="00614F98"/>
                          <w:p w14:paraId="6BC4376B" w14:textId="77777777" w:rsidR="00BA216B" w:rsidRDefault="00BA216B" w:rsidP="00614F98"/>
                          <w:p w14:paraId="618EFEFA" w14:textId="77777777" w:rsidR="00BA216B" w:rsidRDefault="00BA216B" w:rsidP="00614F98"/>
                          <w:p w14:paraId="45D8A771" w14:textId="77777777" w:rsidR="00BA216B" w:rsidRDefault="00BA216B" w:rsidP="00614F98"/>
                          <w:p w14:paraId="239C8619" w14:textId="77777777" w:rsidR="00BA216B" w:rsidRDefault="00BA216B" w:rsidP="00614F98"/>
                          <w:p w14:paraId="46D14413" w14:textId="77777777" w:rsidR="00BA216B" w:rsidRDefault="00BA216B" w:rsidP="00614F98"/>
                          <w:p w14:paraId="652D6252" w14:textId="77777777" w:rsidR="00BA216B" w:rsidRDefault="00BA216B" w:rsidP="00614F98"/>
                          <w:p w14:paraId="1921C054" w14:textId="77777777" w:rsidR="00BA216B" w:rsidRDefault="00BA216B" w:rsidP="00614F98"/>
                          <w:p w14:paraId="3EDC1681" w14:textId="77777777" w:rsidR="00BA216B" w:rsidRDefault="00BA216B" w:rsidP="00614F98"/>
                          <w:p w14:paraId="1C58315A" w14:textId="77777777" w:rsidR="00BA216B" w:rsidRDefault="00BA216B" w:rsidP="00614F98"/>
                          <w:p w14:paraId="7E69FF0A" w14:textId="77777777" w:rsidR="00BA216B" w:rsidRDefault="00BA216B" w:rsidP="00614F98"/>
                          <w:p w14:paraId="436A2F6C" w14:textId="77777777" w:rsidR="00BA216B" w:rsidRDefault="00BA216B" w:rsidP="00614F98"/>
                          <w:p w14:paraId="5BAA27C3" w14:textId="77777777" w:rsidR="00BA216B" w:rsidRDefault="00BA216B" w:rsidP="00614F98"/>
                          <w:p w14:paraId="29C44267" w14:textId="77777777" w:rsidR="00BA216B" w:rsidRDefault="00BA216B" w:rsidP="00614F98"/>
                          <w:p w14:paraId="693425BC" w14:textId="77777777" w:rsidR="00BA216B" w:rsidRDefault="00BA216B" w:rsidP="00614F98"/>
                          <w:p w14:paraId="10987F9B" w14:textId="77777777" w:rsidR="00BA216B" w:rsidRDefault="00BA216B" w:rsidP="00614F98"/>
                          <w:p w14:paraId="45641CC6" w14:textId="77777777" w:rsidR="00BA216B" w:rsidRDefault="00BA216B" w:rsidP="00614F98"/>
                          <w:p w14:paraId="2CB0AC00" w14:textId="77777777" w:rsidR="00BA216B" w:rsidRDefault="00BA216B" w:rsidP="00614F98"/>
                          <w:p w14:paraId="10C34E33" w14:textId="77777777" w:rsidR="00BA216B" w:rsidRDefault="00BA216B" w:rsidP="00614F98"/>
                          <w:p w14:paraId="2F9BB7F8" w14:textId="77777777" w:rsidR="00BA216B" w:rsidRDefault="00BA216B" w:rsidP="00614F98"/>
                          <w:p w14:paraId="03ED7CD7" w14:textId="77777777" w:rsidR="00BA216B" w:rsidRDefault="00BA216B" w:rsidP="00614F98"/>
                          <w:p w14:paraId="48DAEC1E" w14:textId="77777777" w:rsidR="00BA216B" w:rsidRDefault="00BA216B" w:rsidP="00614F98"/>
                          <w:p w14:paraId="11A11497" w14:textId="77777777" w:rsidR="00BA216B" w:rsidRDefault="00BA216B" w:rsidP="00614F98"/>
                          <w:p w14:paraId="6B9FA897" w14:textId="77777777" w:rsidR="00BA216B" w:rsidRDefault="00BA216B" w:rsidP="00614F98"/>
                          <w:p w14:paraId="67138A7C" w14:textId="77777777" w:rsidR="00BA216B" w:rsidRDefault="00BA216B" w:rsidP="00614F98"/>
                          <w:p w14:paraId="73B4AAF5" w14:textId="77777777" w:rsidR="00BA216B" w:rsidRDefault="00BA216B" w:rsidP="00614F98"/>
                          <w:p w14:paraId="750F7921" w14:textId="77777777" w:rsidR="00BA216B" w:rsidRDefault="00BA216B" w:rsidP="00614F98"/>
                          <w:p w14:paraId="6DA6D834" w14:textId="77777777" w:rsidR="00BA216B" w:rsidRDefault="00BA216B" w:rsidP="00614F98"/>
                          <w:p w14:paraId="34C12E6A" w14:textId="77777777" w:rsidR="00BA216B" w:rsidRDefault="00BA216B" w:rsidP="00614F98"/>
                          <w:p w14:paraId="721E6528" w14:textId="77777777" w:rsidR="00BA216B" w:rsidRDefault="00BA216B" w:rsidP="00614F98"/>
                          <w:p w14:paraId="131BA8C5" w14:textId="77777777" w:rsidR="00BA216B" w:rsidRDefault="00BA216B" w:rsidP="00614F98"/>
                          <w:p w14:paraId="27263D26" w14:textId="77777777" w:rsidR="00BA216B" w:rsidRDefault="00BA216B" w:rsidP="00614F98"/>
                          <w:p w14:paraId="01049B66" w14:textId="77777777" w:rsidR="00BA216B" w:rsidRDefault="00BA216B" w:rsidP="00614F98"/>
                          <w:p w14:paraId="28CA3B33" w14:textId="77777777" w:rsidR="00BA216B" w:rsidRDefault="00BA216B" w:rsidP="00614F98"/>
                          <w:p w14:paraId="714DCE45" w14:textId="77777777" w:rsidR="00BA216B" w:rsidRDefault="00BA216B" w:rsidP="00614F98"/>
                          <w:p w14:paraId="50EF21FE" w14:textId="77777777" w:rsidR="00BA216B" w:rsidRDefault="00BA216B" w:rsidP="00614F98"/>
                          <w:p w14:paraId="00F7E551" w14:textId="77777777" w:rsidR="00BA216B" w:rsidRDefault="00BA216B" w:rsidP="00614F98"/>
                          <w:p w14:paraId="41251850" w14:textId="77777777" w:rsidR="00BA216B" w:rsidRDefault="00BA216B" w:rsidP="00614F98"/>
                          <w:p w14:paraId="47227E45" w14:textId="77777777" w:rsidR="00BA216B" w:rsidRDefault="00BA216B" w:rsidP="00614F98"/>
                          <w:p w14:paraId="1152EDC4" w14:textId="77777777" w:rsidR="00BA216B" w:rsidRDefault="00BA216B" w:rsidP="00614F98"/>
                          <w:p w14:paraId="357843BB" w14:textId="77777777" w:rsidR="00BA216B" w:rsidRDefault="00BA216B" w:rsidP="00614F98"/>
                          <w:p w14:paraId="61CB3A5E" w14:textId="77777777" w:rsidR="00BA216B" w:rsidRDefault="00BA216B" w:rsidP="00614F98"/>
                          <w:p w14:paraId="4C8B1565" w14:textId="77777777" w:rsidR="00BA216B" w:rsidRDefault="00BA216B" w:rsidP="00614F98"/>
                          <w:p w14:paraId="0EC09717" w14:textId="77777777" w:rsidR="00BA216B" w:rsidRDefault="00BA216B" w:rsidP="00614F98"/>
                          <w:p w14:paraId="0D710734" w14:textId="77777777" w:rsidR="00BA216B" w:rsidRDefault="00BA216B" w:rsidP="00614F98"/>
                          <w:p w14:paraId="442E120F" w14:textId="77777777" w:rsidR="00BA216B" w:rsidRDefault="00BA216B" w:rsidP="00614F98"/>
                          <w:p w14:paraId="36779DD2" w14:textId="77777777" w:rsidR="00BA216B" w:rsidRDefault="00BA216B" w:rsidP="00614F98"/>
                          <w:p w14:paraId="25EE48FF" w14:textId="77777777" w:rsidR="00BA216B" w:rsidRDefault="00BA216B" w:rsidP="00614F98"/>
                          <w:p w14:paraId="417331F5" w14:textId="77777777" w:rsidR="00BA216B" w:rsidRDefault="00BA216B" w:rsidP="00614F98"/>
                          <w:p w14:paraId="7B505D3D" w14:textId="77777777" w:rsidR="00BA216B" w:rsidRDefault="00BA216B" w:rsidP="00614F98"/>
                          <w:p w14:paraId="5515FA2D" w14:textId="77777777" w:rsidR="00BA216B" w:rsidRDefault="00BA216B" w:rsidP="00614F98"/>
                          <w:p w14:paraId="472B647E" w14:textId="77777777" w:rsidR="00BA216B" w:rsidRDefault="00BA216B" w:rsidP="00614F98"/>
                          <w:p w14:paraId="66BB0EF0" w14:textId="77777777" w:rsidR="00BA216B" w:rsidRDefault="00BA216B" w:rsidP="00614F98"/>
                          <w:p w14:paraId="3138ECDF" w14:textId="77777777" w:rsidR="00BA216B" w:rsidRDefault="00BA216B" w:rsidP="00614F98"/>
                          <w:p w14:paraId="6FE3FF20" w14:textId="77777777" w:rsidR="00BA216B" w:rsidRDefault="00BA216B" w:rsidP="00614F98"/>
                          <w:p w14:paraId="18BF5FD8" w14:textId="77777777" w:rsidR="00BA216B" w:rsidRDefault="00BA216B" w:rsidP="00614F98"/>
                          <w:p w14:paraId="00CCA6A2" w14:textId="77777777" w:rsidR="00BA216B" w:rsidRDefault="00BA216B" w:rsidP="00614F98"/>
                          <w:p w14:paraId="46213B11" w14:textId="77777777" w:rsidR="00BA216B" w:rsidRDefault="00BA216B" w:rsidP="00614F98"/>
                          <w:p w14:paraId="03E3C715" w14:textId="77777777" w:rsidR="00BA216B" w:rsidRDefault="00BA216B" w:rsidP="00614F98"/>
                          <w:p w14:paraId="54592FA5" w14:textId="77777777" w:rsidR="00BA216B" w:rsidRDefault="00BA216B" w:rsidP="00614F98"/>
                          <w:p w14:paraId="7C859D90" w14:textId="77777777" w:rsidR="00BA216B" w:rsidRDefault="00BA216B" w:rsidP="00614F98"/>
                          <w:p w14:paraId="2CFA883D" w14:textId="77777777" w:rsidR="00BA216B" w:rsidRDefault="00BA216B" w:rsidP="00614F98"/>
                          <w:p w14:paraId="2249476E" w14:textId="77777777" w:rsidR="00BA216B" w:rsidRDefault="00BA216B" w:rsidP="00614F98"/>
                          <w:p w14:paraId="7046146F" w14:textId="77777777" w:rsidR="00BA216B" w:rsidRDefault="00BA216B" w:rsidP="00614F98"/>
                          <w:p w14:paraId="4B8ADF7C" w14:textId="77777777" w:rsidR="00BA216B" w:rsidRDefault="00BA216B" w:rsidP="00614F98"/>
                          <w:p w14:paraId="29AC66F3" w14:textId="77777777" w:rsidR="00BA216B" w:rsidRDefault="00BA216B" w:rsidP="00614F98"/>
                          <w:p w14:paraId="55F63604" w14:textId="77777777" w:rsidR="00BA216B" w:rsidRDefault="00BA216B" w:rsidP="00614F98"/>
                          <w:p w14:paraId="61832B11" w14:textId="77777777" w:rsidR="00BA216B" w:rsidRDefault="00BA216B" w:rsidP="00614F98"/>
                          <w:p w14:paraId="00180F6F" w14:textId="77777777" w:rsidR="00BA216B" w:rsidRDefault="00BA216B" w:rsidP="00614F98"/>
                          <w:p w14:paraId="3614CA26" w14:textId="77777777" w:rsidR="00BA216B" w:rsidRDefault="00BA216B" w:rsidP="00614F98"/>
                          <w:p w14:paraId="569BEFD1" w14:textId="77777777" w:rsidR="00BA216B" w:rsidRDefault="00BA216B" w:rsidP="00614F98"/>
                          <w:p w14:paraId="374C0E80" w14:textId="77777777" w:rsidR="00BA216B" w:rsidRDefault="00BA216B" w:rsidP="00614F98"/>
                          <w:p w14:paraId="7BD51BB7" w14:textId="77777777" w:rsidR="00BA216B" w:rsidRDefault="00BA216B" w:rsidP="00614F98"/>
                          <w:p w14:paraId="399525CE" w14:textId="77777777" w:rsidR="00BA216B" w:rsidRDefault="00BA216B" w:rsidP="00614F98"/>
                          <w:p w14:paraId="29D82016" w14:textId="77777777" w:rsidR="00BA216B" w:rsidRDefault="00BA216B" w:rsidP="00614F98"/>
                          <w:p w14:paraId="6353B412" w14:textId="77777777" w:rsidR="00BA216B" w:rsidRDefault="00BA216B" w:rsidP="00614F98"/>
                          <w:p w14:paraId="1D300CB4" w14:textId="77777777" w:rsidR="00BA216B" w:rsidRDefault="00BA216B" w:rsidP="00614F98"/>
                          <w:p w14:paraId="57641A06" w14:textId="77777777" w:rsidR="00BA216B" w:rsidRDefault="00BA216B" w:rsidP="00614F98"/>
                          <w:p w14:paraId="364740B5" w14:textId="77777777" w:rsidR="00BA216B" w:rsidRDefault="00BA216B" w:rsidP="00614F98"/>
                          <w:p w14:paraId="668A2223" w14:textId="77777777" w:rsidR="00BA216B" w:rsidRDefault="00BA216B" w:rsidP="00614F98"/>
                          <w:p w14:paraId="5C4C965E" w14:textId="77777777" w:rsidR="00BA216B" w:rsidRDefault="00BA216B" w:rsidP="00614F98"/>
                          <w:p w14:paraId="01318572" w14:textId="77777777" w:rsidR="00BA216B" w:rsidRDefault="00BA216B" w:rsidP="00614F98"/>
                          <w:p w14:paraId="63D90C1A" w14:textId="77777777" w:rsidR="00BA216B" w:rsidRDefault="00BA216B" w:rsidP="00614F98"/>
                          <w:p w14:paraId="18B2294D" w14:textId="77777777" w:rsidR="00BA216B" w:rsidRDefault="00BA216B" w:rsidP="00614F98"/>
                          <w:p w14:paraId="05E7247A" w14:textId="77777777" w:rsidR="00BA216B" w:rsidRDefault="00BA216B" w:rsidP="00614F98"/>
                          <w:p w14:paraId="0F6F03F6" w14:textId="77777777" w:rsidR="00BA216B" w:rsidRDefault="00BA216B" w:rsidP="00614F98"/>
                          <w:p w14:paraId="30F7AB37" w14:textId="77777777" w:rsidR="00BA216B" w:rsidRDefault="00BA216B" w:rsidP="00614F98"/>
                          <w:p w14:paraId="28703553" w14:textId="77777777" w:rsidR="00BA216B" w:rsidRDefault="00BA216B" w:rsidP="00614F98"/>
                          <w:p w14:paraId="73BA6A8B" w14:textId="77777777" w:rsidR="00BA216B" w:rsidRDefault="00BA216B" w:rsidP="00614F98"/>
                          <w:p w14:paraId="51965BF1" w14:textId="77777777" w:rsidR="00BA216B" w:rsidRDefault="00BA216B" w:rsidP="00614F98"/>
                          <w:p w14:paraId="105219B9" w14:textId="77777777" w:rsidR="00BA216B" w:rsidRDefault="00BA216B" w:rsidP="00614F98"/>
                          <w:p w14:paraId="38B19AA2" w14:textId="77777777" w:rsidR="00BA216B" w:rsidRDefault="00BA216B" w:rsidP="00614F98"/>
                          <w:p w14:paraId="10861D2F" w14:textId="77777777" w:rsidR="00BA216B" w:rsidRDefault="00BA216B" w:rsidP="00614F98"/>
                          <w:p w14:paraId="041A4FDF" w14:textId="77777777" w:rsidR="00BA216B" w:rsidRDefault="00BA216B" w:rsidP="00614F98"/>
                          <w:p w14:paraId="0076CF8B" w14:textId="77777777" w:rsidR="00BA216B" w:rsidRDefault="00BA216B" w:rsidP="00614F98"/>
                          <w:p w14:paraId="6904BD71" w14:textId="77777777" w:rsidR="00BA216B" w:rsidRDefault="00BA216B" w:rsidP="00614F98"/>
                          <w:p w14:paraId="75E48FDC" w14:textId="77777777" w:rsidR="00BA216B" w:rsidRDefault="00BA216B" w:rsidP="00614F98"/>
                          <w:p w14:paraId="5C6FE13B" w14:textId="77777777" w:rsidR="00BA216B" w:rsidRDefault="00BA216B" w:rsidP="00614F98"/>
                          <w:p w14:paraId="4B208D71" w14:textId="77777777" w:rsidR="00BA216B" w:rsidRDefault="00BA216B" w:rsidP="00614F98"/>
                          <w:p w14:paraId="3ADF0F4D" w14:textId="77777777" w:rsidR="00BA216B" w:rsidRDefault="00BA216B" w:rsidP="00614F98"/>
                          <w:p w14:paraId="1A5AE25A" w14:textId="77777777" w:rsidR="00BA216B" w:rsidRDefault="00BA216B" w:rsidP="00614F98"/>
                          <w:p w14:paraId="2BAA6752" w14:textId="77777777" w:rsidR="00BA216B" w:rsidRDefault="00BA216B" w:rsidP="00614F98"/>
                          <w:p w14:paraId="434A7959" w14:textId="77777777" w:rsidR="00BA216B" w:rsidRDefault="00BA216B" w:rsidP="00614F98"/>
                          <w:p w14:paraId="1B1E2CE4" w14:textId="77777777" w:rsidR="00BA216B" w:rsidRDefault="00BA216B" w:rsidP="00614F98"/>
                          <w:p w14:paraId="6FACED55" w14:textId="77777777" w:rsidR="00BA216B" w:rsidRDefault="00BA216B" w:rsidP="00614F98"/>
                          <w:p w14:paraId="5819D328" w14:textId="77777777" w:rsidR="00BA216B" w:rsidRDefault="00BA216B" w:rsidP="00614F98"/>
                          <w:p w14:paraId="71C69A57" w14:textId="77777777" w:rsidR="00BA216B" w:rsidRDefault="00BA216B" w:rsidP="00614F98"/>
                          <w:p w14:paraId="6B1C02A0" w14:textId="77777777" w:rsidR="00BA216B" w:rsidRDefault="00BA216B" w:rsidP="00614F98"/>
                          <w:p w14:paraId="2C9D9A41" w14:textId="77777777" w:rsidR="00BA216B" w:rsidRDefault="00BA216B" w:rsidP="00614F98"/>
                          <w:p w14:paraId="35337945" w14:textId="77777777" w:rsidR="00BA216B" w:rsidRDefault="00BA216B" w:rsidP="00614F98"/>
                          <w:p w14:paraId="12C014C0" w14:textId="77777777" w:rsidR="00BA216B" w:rsidRDefault="00BA216B" w:rsidP="00614F98"/>
                          <w:p w14:paraId="6DE8C491" w14:textId="77777777" w:rsidR="00BA216B" w:rsidRDefault="00BA216B" w:rsidP="00614F98"/>
                          <w:p w14:paraId="15C9DF12" w14:textId="77777777" w:rsidR="00BA216B" w:rsidRDefault="00BA216B" w:rsidP="00614F98"/>
                          <w:p w14:paraId="7C7F7AB2" w14:textId="77777777" w:rsidR="00BA216B" w:rsidRDefault="00BA216B" w:rsidP="00614F98"/>
                          <w:p w14:paraId="4192F19B" w14:textId="77777777" w:rsidR="00BA216B" w:rsidRDefault="00BA216B" w:rsidP="00614F98"/>
                          <w:p w14:paraId="3D4B935C" w14:textId="77777777" w:rsidR="00BA216B" w:rsidRDefault="00BA216B" w:rsidP="00614F98"/>
                          <w:p w14:paraId="17611846" w14:textId="77777777" w:rsidR="00BA216B" w:rsidRDefault="00BA216B" w:rsidP="00614F98"/>
                          <w:p w14:paraId="02ED05D5" w14:textId="77777777" w:rsidR="00BA216B" w:rsidRDefault="00BA216B" w:rsidP="00614F98"/>
                          <w:p w14:paraId="5A056C08" w14:textId="77777777" w:rsidR="00BA216B" w:rsidRDefault="00BA216B" w:rsidP="00614F98"/>
                          <w:p w14:paraId="1D0E5CD5" w14:textId="77777777" w:rsidR="00BA216B" w:rsidRDefault="00BA216B" w:rsidP="00614F98"/>
                          <w:p w14:paraId="4B0C0D67" w14:textId="77777777" w:rsidR="00BA216B" w:rsidRDefault="00BA216B" w:rsidP="00614F98"/>
                          <w:p w14:paraId="286B00D6" w14:textId="77777777" w:rsidR="00BA216B" w:rsidRDefault="00BA216B" w:rsidP="00614F98"/>
                          <w:p w14:paraId="2C0BD21B" w14:textId="77777777" w:rsidR="00BA216B" w:rsidRDefault="00BA216B" w:rsidP="00614F98"/>
                          <w:p w14:paraId="5C8830C5" w14:textId="77777777" w:rsidR="00BA216B" w:rsidRDefault="00BA216B" w:rsidP="00614F98"/>
                          <w:p w14:paraId="6FC3E309" w14:textId="77777777" w:rsidR="00BA216B" w:rsidRDefault="00BA216B" w:rsidP="00614F98"/>
                          <w:p w14:paraId="48E9B892" w14:textId="77777777" w:rsidR="00BA216B" w:rsidRDefault="00BA216B" w:rsidP="00614F98"/>
                          <w:p w14:paraId="495A8CE2" w14:textId="77777777" w:rsidR="00BA216B" w:rsidRDefault="00BA216B" w:rsidP="00614F98"/>
                          <w:p w14:paraId="31DB9DC2" w14:textId="77777777" w:rsidR="00BA216B" w:rsidRDefault="00BA216B" w:rsidP="00614F98"/>
                          <w:p w14:paraId="513FE548" w14:textId="77777777" w:rsidR="00BA216B" w:rsidRDefault="00BA216B" w:rsidP="00614F98"/>
                          <w:p w14:paraId="1B4BD1C7" w14:textId="77777777" w:rsidR="00BA216B" w:rsidRDefault="00BA216B" w:rsidP="00614F98"/>
                          <w:p w14:paraId="46BB71DF" w14:textId="77777777" w:rsidR="00BA216B" w:rsidRDefault="00BA216B" w:rsidP="00614F98"/>
                          <w:p w14:paraId="200C42CB" w14:textId="77777777" w:rsidR="00BA216B" w:rsidRDefault="00BA216B" w:rsidP="00614F98"/>
                          <w:p w14:paraId="116B23DD" w14:textId="77777777" w:rsidR="00BA216B" w:rsidRDefault="00BA216B" w:rsidP="00614F98"/>
                          <w:p w14:paraId="564B9F03" w14:textId="77777777" w:rsidR="00BA216B" w:rsidRDefault="00BA216B" w:rsidP="00614F98"/>
                          <w:p w14:paraId="2E202C1A" w14:textId="77777777" w:rsidR="00BA216B" w:rsidRDefault="00BA216B" w:rsidP="00614F98"/>
                          <w:p w14:paraId="2348BE82" w14:textId="77777777" w:rsidR="00BA216B" w:rsidRDefault="00BA216B" w:rsidP="00614F98"/>
                          <w:p w14:paraId="38C14BA2" w14:textId="77777777" w:rsidR="00BA216B" w:rsidRDefault="00BA216B" w:rsidP="00614F98"/>
                          <w:p w14:paraId="6A7F477D" w14:textId="77777777" w:rsidR="00BA216B" w:rsidRDefault="00BA216B" w:rsidP="00614F98"/>
                          <w:p w14:paraId="2FE664BF" w14:textId="77777777" w:rsidR="00BA216B" w:rsidRDefault="00BA216B" w:rsidP="00614F98"/>
                          <w:p w14:paraId="34B3C12A" w14:textId="77777777" w:rsidR="00BA216B" w:rsidRDefault="00BA216B" w:rsidP="00614F98"/>
                          <w:p w14:paraId="6F063090" w14:textId="77777777" w:rsidR="00BA216B" w:rsidRDefault="00BA216B" w:rsidP="00614F98"/>
                          <w:p w14:paraId="5B81E904" w14:textId="77777777" w:rsidR="00BA216B" w:rsidRDefault="00BA216B" w:rsidP="00614F98"/>
                          <w:p w14:paraId="21D51D17" w14:textId="77777777" w:rsidR="00BA216B" w:rsidRDefault="00BA216B" w:rsidP="00614F98"/>
                          <w:p w14:paraId="07C9BEA5" w14:textId="77777777" w:rsidR="00BA216B" w:rsidRDefault="00BA216B" w:rsidP="00614F98"/>
                          <w:p w14:paraId="61A377C3" w14:textId="77777777" w:rsidR="00BA216B" w:rsidRDefault="00BA216B" w:rsidP="00614F98"/>
                          <w:p w14:paraId="57365A0A" w14:textId="77777777" w:rsidR="00BA216B" w:rsidRDefault="00BA216B" w:rsidP="00614F98"/>
                          <w:p w14:paraId="5B29288B" w14:textId="77777777" w:rsidR="00BA216B" w:rsidRDefault="00BA216B" w:rsidP="00614F98"/>
                          <w:p w14:paraId="55054073" w14:textId="77777777" w:rsidR="00BA216B" w:rsidRDefault="00BA216B" w:rsidP="00614F98"/>
                          <w:p w14:paraId="45866174" w14:textId="77777777" w:rsidR="00BA216B" w:rsidRDefault="00BA216B" w:rsidP="00614F98"/>
                          <w:p w14:paraId="4F558BA3" w14:textId="77777777" w:rsidR="00BA216B" w:rsidRDefault="00BA216B" w:rsidP="00614F98"/>
                          <w:p w14:paraId="1FDAC6A8" w14:textId="77777777" w:rsidR="00BA216B" w:rsidRDefault="00BA216B" w:rsidP="00614F98"/>
                          <w:p w14:paraId="2703D7BA" w14:textId="77777777" w:rsidR="00BA216B" w:rsidRDefault="00BA216B" w:rsidP="00614F98"/>
                          <w:p w14:paraId="5977B2FD" w14:textId="77777777" w:rsidR="00BA216B" w:rsidRDefault="00BA216B" w:rsidP="00614F98"/>
                          <w:p w14:paraId="601A8B7E" w14:textId="77777777" w:rsidR="00BA216B" w:rsidRDefault="00BA216B" w:rsidP="00614F98"/>
                          <w:p w14:paraId="75665D14" w14:textId="77777777" w:rsidR="00BA216B" w:rsidRDefault="00BA216B" w:rsidP="00614F98"/>
                          <w:p w14:paraId="730DAF37" w14:textId="77777777" w:rsidR="00BA216B" w:rsidRDefault="00BA216B" w:rsidP="00614F98"/>
                          <w:p w14:paraId="6F07C0FF" w14:textId="77777777" w:rsidR="00BA216B" w:rsidRDefault="00BA216B" w:rsidP="00614F98"/>
                          <w:p w14:paraId="1783E5C2" w14:textId="77777777" w:rsidR="00BA216B" w:rsidRDefault="00BA216B" w:rsidP="00614F98"/>
                          <w:p w14:paraId="3A120557" w14:textId="77777777" w:rsidR="00BA216B" w:rsidRDefault="00BA216B" w:rsidP="00614F98"/>
                          <w:p w14:paraId="6063A77B" w14:textId="77777777" w:rsidR="00BA216B" w:rsidRDefault="00BA216B" w:rsidP="00614F98"/>
                          <w:p w14:paraId="6A1D0175" w14:textId="77777777" w:rsidR="00BA216B" w:rsidRDefault="00BA216B" w:rsidP="00614F98"/>
                          <w:p w14:paraId="75CDD54B" w14:textId="77777777" w:rsidR="00BA216B" w:rsidRDefault="00BA216B" w:rsidP="00614F98"/>
                          <w:p w14:paraId="747C9EBF" w14:textId="77777777" w:rsidR="00BA216B" w:rsidRDefault="00BA216B" w:rsidP="00614F98"/>
                          <w:p w14:paraId="6BE2F301" w14:textId="77777777" w:rsidR="00BA216B" w:rsidRDefault="00BA216B" w:rsidP="00614F98"/>
                          <w:p w14:paraId="7C9163AC" w14:textId="77777777" w:rsidR="00BA216B" w:rsidRDefault="00BA216B" w:rsidP="00614F98"/>
                          <w:p w14:paraId="70A9B67E" w14:textId="77777777" w:rsidR="00BA216B" w:rsidRDefault="00BA216B" w:rsidP="00614F98"/>
                          <w:p w14:paraId="39CAE71A" w14:textId="77777777" w:rsidR="00BA216B" w:rsidRDefault="00BA216B" w:rsidP="00614F98"/>
                          <w:p w14:paraId="38109681" w14:textId="77777777" w:rsidR="00BA216B" w:rsidRDefault="00BA216B" w:rsidP="00614F98"/>
                          <w:p w14:paraId="6F6AA655" w14:textId="77777777" w:rsidR="00BA216B" w:rsidRDefault="00BA216B" w:rsidP="00614F98"/>
                          <w:p w14:paraId="697BF20E" w14:textId="77777777" w:rsidR="00BA216B" w:rsidRDefault="00BA216B" w:rsidP="00614F98"/>
                          <w:p w14:paraId="5301E192" w14:textId="77777777" w:rsidR="00BA216B" w:rsidRDefault="00BA216B" w:rsidP="00614F98"/>
                          <w:p w14:paraId="0A3779C1" w14:textId="77777777" w:rsidR="00BA216B" w:rsidRDefault="00BA216B" w:rsidP="00614F98"/>
                          <w:p w14:paraId="0D46A12E" w14:textId="77777777" w:rsidR="00BA216B" w:rsidRDefault="00BA216B" w:rsidP="00614F98"/>
                          <w:p w14:paraId="69A220CC" w14:textId="77777777" w:rsidR="00BA216B" w:rsidRDefault="00BA216B" w:rsidP="00614F98"/>
                          <w:p w14:paraId="0BD13011" w14:textId="77777777" w:rsidR="00BA216B" w:rsidRDefault="00BA216B" w:rsidP="00614F98"/>
                          <w:p w14:paraId="732DBC9C" w14:textId="77777777" w:rsidR="00BA216B" w:rsidRDefault="00BA216B" w:rsidP="00614F98"/>
                          <w:p w14:paraId="3CA9B4F8" w14:textId="77777777" w:rsidR="00BA216B" w:rsidRDefault="00BA216B" w:rsidP="00614F98"/>
                          <w:p w14:paraId="55905127" w14:textId="77777777" w:rsidR="00BA216B" w:rsidRDefault="00BA216B" w:rsidP="00614F98"/>
                          <w:p w14:paraId="1C8634D0" w14:textId="77777777" w:rsidR="00BA216B" w:rsidRDefault="00BA216B" w:rsidP="00614F98"/>
                          <w:p w14:paraId="63A4DBC3" w14:textId="77777777" w:rsidR="00BA216B" w:rsidRDefault="00BA216B" w:rsidP="00614F98"/>
                          <w:p w14:paraId="468FBDA1" w14:textId="77777777" w:rsidR="00BA216B" w:rsidRDefault="00BA216B" w:rsidP="00614F98"/>
                          <w:p w14:paraId="136A91A6" w14:textId="77777777" w:rsidR="00BA216B" w:rsidRDefault="00BA216B" w:rsidP="00614F98"/>
                          <w:p w14:paraId="7A623DB5" w14:textId="77777777" w:rsidR="00BA216B" w:rsidRDefault="00BA216B" w:rsidP="00614F98"/>
                          <w:p w14:paraId="25E62FA2" w14:textId="77777777" w:rsidR="00BA216B" w:rsidRDefault="00BA216B" w:rsidP="00614F98"/>
                          <w:p w14:paraId="0ABE1C77" w14:textId="77777777" w:rsidR="00BA216B" w:rsidRDefault="00BA216B" w:rsidP="00614F98"/>
                          <w:p w14:paraId="3A56C710" w14:textId="77777777" w:rsidR="00BA216B" w:rsidRDefault="00BA216B" w:rsidP="00614F98"/>
                          <w:p w14:paraId="2E1F95BE" w14:textId="77777777" w:rsidR="00BA216B" w:rsidRDefault="00BA216B" w:rsidP="00614F98"/>
                          <w:p w14:paraId="0CC06734" w14:textId="77777777" w:rsidR="00BA216B" w:rsidRDefault="00BA216B" w:rsidP="00614F98"/>
                          <w:p w14:paraId="4C43ECD0" w14:textId="77777777" w:rsidR="00BA216B" w:rsidRDefault="00BA216B" w:rsidP="00614F98"/>
                          <w:p w14:paraId="64E0C6DF" w14:textId="77777777" w:rsidR="00BA216B" w:rsidRDefault="00BA216B" w:rsidP="00614F98"/>
                          <w:p w14:paraId="1E3A34A7" w14:textId="77777777" w:rsidR="00BA216B" w:rsidRDefault="00BA216B" w:rsidP="00614F98"/>
                          <w:p w14:paraId="3A02A3C4" w14:textId="77777777" w:rsidR="00BA216B" w:rsidRDefault="00BA216B" w:rsidP="00614F98"/>
                          <w:p w14:paraId="1251596B" w14:textId="77777777" w:rsidR="00BA216B" w:rsidRDefault="00BA216B" w:rsidP="00614F98"/>
                          <w:p w14:paraId="55E00EB9" w14:textId="77777777" w:rsidR="00BA216B" w:rsidRDefault="00BA216B" w:rsidP="00614F98"/>
                          <w:p w14:paraId="0FA1B989" w14:textId="77777777" w:rsidR="00BA216B" w:rsidRDefault="00BA216B" w:rsidP="00614F98"/>
                          <w:p w14:paraId="4A576694" w14:textId="77777777" w:rsidR="00BA216B" w:rsidRDefault="00BA216B" w:rsidP="00614F98"/>
                          <w:p w14:paraId="1607233F" w14:textId="77777777" w:rsidR="00BA216B" w:rsidRDefault="00BA216B" w:rsidP="00614F98"/>
                          <w:p w14:paraId="2ADFD572" w14:textId="77777777" w:rsidR="00BA216B" w:rsidRDefault="00BA216B" w:rsidP="00614F98"/>
                          <w:p w14:paraId="680C3AAC" w14:textId="77777777" w:rsidR="00BA216B" w:rsidRDefault="00BA216B" w:rsidP="00614F98"/>
                          <w:p w14:paraId="3833C488" w14:textId="77777777" w:rsidR="00BA216B" w:rsidRDefault="00BA216B" w:rsidP="00614F98"/>
                          <w:p w14:paraId="35076C66" w14:textId="77777777" w:rsidR="00BA216B" w:rsidRDefault="00BA216B" w:rsidP="00614F98"/>
                          <w:p w14:paraId="78D65A78" w14:textId="77777777" w:rsidR="00BA216B" w:rsidRDefault="00BA216B" w:rsidP="00614F98"/>
                          <w:p w14:paraId="5259B07E" w14:textId="77777777" w:rsidR="00BA216B" w:rsidRDefault="00BA216B" w:rsidP="00614F98"/>
                          <w:p w14:paraId="55D4B833" w14:textId="77777777" w:rsidR="00BA216B" w:rsidRDefault="00BA216B" w:rsidP="00614F98"/>
                          <w:p w14:paraId="5CAB61FB" w14:textId="77777777" w:rsidR="00BA216B" w:rsidRDefault="00BA216B" w:rsidP="00614F98"/>
                          <w:p w14:paraId="35DAB1C7" w14:textId="77777777" w:rsidR="00BA216B" w:rsidRDefault="00BA216B" w:rsidP="00614F98"/>
                          <w:p w14:paraId="21E2DFBC" w14:textId="77777777" w:rsidR="00BA216B" w:rsidRDefault="00BA216B" w:rsidP="00614F98"/>
                          <w:p w14:paraId="17ADEADE" w14:textId="77777777" w:rsidR="00BA216B" w:rsidRDefault="00BA216B" w:rsidP="00614F98"/>
                          <w:p w14:paraId="061809A3" w14:textId="77777777" w:rsidR="00BA216B" w:rsidRDefault="00BA216B" w:rsidP="00614F98"/>
                          <w:p w14:paraId="63367486" w14:textId="77777777" w:rsidR="00BA216B" w:rsidRDefault="00BA216B" w:rsidP="00614F98"/>
                          <w:p w14:paraId="3B212F5E" w14:textId="77777777" w:rsidR="00BA216B" w:rsidRDefault="00BA216B" w:rsidP="00614F98"/>
                          <w:p w14:paraId="0322F834" w14:textId="77777777" w:rsidR="00BA216B" w:rsidRDefault="00BA216B" w:rsidP="00614F98"/>
                          <w:p w14:paraId="6F988834" w14:textId="77777777" w:rsidR="00BA216B" w:rsidRDefault="00BA216B" w:rsidP="00614F98"/>
                          <w:p w14:paraId="49AE1E44" w14:textId="77777777" w:rsidR="00BA216B" w:rsidRDefault="00BA216B" w:rsidP="00614F98"/>
                          <w:p w14:paraId="37CBEC59" w14:textId="77777777" w:rsidR="00BA216B" w:rsidRDefault="00BA216B" w:rsidP="00614F98"/>
                          <w:p w14:paraId="2536DD6A" w14:textId="77777777" w:rsidR="00BA216B" w:rsidRDefault="00BA216B" w:rsidP="00614F98"/>
                          <w:p w14:paraId="44D8DF22" w14:textId="77777777" w:rsidR="00BA216B" w:rsidRDefault="00BA216B" w:rsidP="00614F98"/>
                          <w:p w14:paraId="4EF4FAF6" w14:textId="77777777" w:rsidR="00BA216B" w:rsidRDefault="00BA216B" w:rsidP="00614F98"/>
                          <w:p w14:paraId="274C8084" w14:textId="77777777" w:rsidR="00BA216B" w:rsidRDefault="00BA216B" w:rsidP="00614F98"/>
                          <w:p w14:paraId="3CEB16EE" w14:textId="77777777" w:rsidR="00BA216B" w:rsidRDefault="00BA216B" w:rsidP="00614F98"/>
                          <w:p w14:paraId="21DB6D2C" w14:textId="77777777" w:rsidR="00BA216B" w:rsidRDefault="00BA216B" w:rsidP="00614F98"/>
                          <w:p w14:paraId="79F7FA1C" w14:textId="77777777" w:rsidR="00BA216B" w:rsidRDefault="00BA216B" w:rsidP="00614F98"/>
                          <w:p w14:paraId="39430F2A" w14:textId="77777777" w:rsidR="00BA216B" w:rsidRDefault="00BA216B" w:rsidP="00614F98"/>
                          <w:p w14:paraId="5CA995FF" w14:textId="77777777" w:rsidR="00BA216B" w:rsidRDefault="00BA216B" w:rsidP="00614F98"/>
                          <w:p w14:paraId="70EC4C5F" w14:textId="77777777" w:rsidR="00BA216B" w:rsidRDefault="00BA216B" w:rsidP="00614F98"/>
                          <w:p w14:paraId="343AD891" w14:textId="77777777" w:rsidR="00BA216B" w:rsidRDefault="00BA216B" w:rsidP="00614F98"/>
                          <w:p w14:paraId="5092F67C" w14:textId="77777777" w:rsidR="00BA216B" w:rsidRDefault="00BA216B" w:rsidP="00614F98"/>
                          <w:p w14:paraId="3106DBA6" w14:textId="77777777" w:rsidR="00BA216B" w:rsidRDefault="00BA216B" w:rsidP="00614F98"/>
                          <w:p w14:paraId="6F2538A8" w14:textId="77777777" w:rsidR="00BA216B" w:rsidRDefault="00BA216B" w:rsidP="00614F98"/>
                          <w:p w14:paraId="01FB7E92" w14:textId="77777777" w:rsidR="00BA216B" w:rsidRDefault="00BA216B" w:rsidP="00614F98"/>
                          <w:p w14:paraId="28334C21" w14:textId="77777777" w:rsidR="00BA216B" w:rsidRDefault="00BA216B" w:rsidP="00614F98"/>
                          <w:p w14:paraId="52FC6475" w14:textId="77777777" w:rsidR="00BA216B" w:rsidRDefault="00BA216B" w:rsidP="00614F98"/>
                          <w:p w14:paraId="37A6BE83" w14:textId="77777777" w:rsidR="00BA216B" w:rsidRDefault="00BA216B" w:rsidP="00614F98"/>
                          <w:p w14:paraId="12E7718C" w14:textId="77777777" w:rsidR="00BA216B" w:rsidRDefault="00BA216B" w:rsidP="00614F98"/>
                          <w:p w14:paraId="53FBC60D" w14:textId="77777777" w:rsidR="00BA216B" w:rsidRDefault="00BA216B" w:rsidP="00614F98"/>
                          <w:p w14:paraId="7CE9B16B" w14:textId="77777777" w:rsidR="00BA216B" w:rsidRDefault="00BA216B" w:rsidP="00614F98"/>
                          <w:p w14:paraId="2C4847C3" w14:textId="77777777" w:rsidR="00BA216B" w:rsidRDefault="00BA216B" w:rsidP="00614F98"/>
                          <w:p w14:paraId="6BF5E146" w14:textId="77777777" w:rsidR="00BA216B" w:rsidRDefault="00BA216B" w:rsidP="00614F98"/>
                          <w:p w14:paraId="52D027AD" w14:textId="77777777" w:rsidR="00BA216B" w:rsidRDefault="00BA216B" w:rsidP="00614F98"/>
                          <w:p w14:paraId="168EEB65" w14:textId="77777777" w:rsidR="00BA216B" w:rsidRDefault="00BA216B" w:rsidP="00614F98"/>
                          <w:p w14:paraId="03E9497A" w14:textId="77777777" w:rsidR="00BA216B" w:rsidRDefault="00BA216B" w:rsidP="00614F98"/>
                          <w:p w14:paraId="27B4813F" w14:textId="77777777" w:rsidR="00BA216B" w:rsidRDefault="00BA216B" w:rsidP="00614F98"/>
                          <w:p w14:paraId="52CF2301" w14:textId="77777777" w:rsidR="00BA216B" w:rsidRDefault="00BA216B" w:rsidP="00614F98"/>
                          <w:p w14:paraId="6F7EC463" w14:textId="77777777" w:rsidR="00BA216B" w:rsidRDefault="00BA216B" w:rsidP="00614F98"/>
                          <w:p w14:paraId="6D4100CC" w14:textId="77777777" w:rsidR="00BA216B" w:rsidRDefault="00BA216B" w:rsidP="00614F98"/>
                          <w:p w14:paraId="71C8959B" w14:textId="77777777" w:rsidR="00BA216B" w:rsidRDefault="00BA216B" w:rsidP="00614F98"/>
                          <w:p w14:paraId="3720531F" w14:textId="77777777" w:rsidR="00BA216B" w:rsidRDefault="00BA216B" w:rsidP="00614F98"/>
                          <w:p w14:paraId="6E2190D2" w14:textId="77777777" w:rsidR="00BA216B" w:rsidRDefault="00BA216B" w:rsidP="00614F98"/>
                          <w:p w14:paraId="18BDA9D9" w14:textId="77777777" w:rsidR="00BA216B" w:rsidRDefault="00BA216B" w:rsidP="00614F98"/>
                          <w:p w14:paraId="3F29B07D" w14:textId="77777777" w:rsidR="00BA216B" w:rsidRDefault="00BA216B" w:rsidP="00614F98"/>
                          <w:p w14:paraId="3D649044" w14:textId="77777777" w:rsidR="00BA216B" w:rsidRDefault="00BA216B" w:rsidP="00614F98"/>
                          <w:p w14:paraId="55FF46E9" w14:textId="77777777" w:rsidR="00BA216B" w:rsidRDefault="00BA216B" w:rsidP="00614F98"/>
                          <w:p w14:paraId="3D503A0D" w14:textId="77777777" w:rsidR="00BA216B" w:rsidRDefault="00BA216B" w:rsidP="00614F98"/>
                          <w:p w14:paraId="49CFE3A8" w14:textId="77777777" w:rsidR="00BA216B" w:rsidRDefault="00BA216B" w:rsidP="00614F98"/>
                          <w:p w14:paraId="475D8331" w14:textId="77777777" w:rsidR="00BA216B" w:rsidRDefault="00BA216B" w:rsidP="00614F98"/>
                          <w:p w14:paraId="697EBC80" w14:textId="77777777" w:rsidR="00BA216B" w:rsidRDefault="00BA216B" w:rsidP="00614F98"/>
                          <w:p w14:paraId="3E126234" w14:textId="77777777" w:rsidR="00BA216B" w:rsidRDefault="00BA216B" w:rsidP="00614F98"/>
                          <w:p w14:paraId="624E275A" w14:textId="77777777" w:rsidR="00BA216B" w:rsidRDefault="00BA216B" w:rsidP="00614F98"/>
                          <w:p w14:paraId="6B4885F4" w14:textId="77777777" w:rsidR="00BA216B" w:rsidRDefault="00BA216B" w:rsidP="00614F98"/>
                          <w:p w14:paraId="5847CECF" w14:textId="77777777" w:rsidR="00BA216B" w:rsidRDefault="00BA216B" w:rsidP="00614F98"/>
                          <w:p w14:paraId="55D5CE10" w14:textId="77777777" w:rsidR="00BA216B" w:rsidRDefault="00BA216B" w:rsidP="00614F98"/>
                          <w:p w14:paraId="064F271D" w14:textId="77777777" w:rsidR="00BA216B" w:rsidRDefault="00BA216B" w:rsidP="00614F98"/>
                          <w:p w14:paraId="259C3B35" w14:textId="77777777" w:rsidR="00BA216B" w:rsidRDefault="00BA216B" w:rsidP="00614F98"/>
                          <w:p w14:paraId="75983884" w14:textId="77777777" w:rsidR="00BA216B" w:rsidRDefault="00BA216B" w:rsidP="00614F98"/>
                          <w:p w14:paraId="6BBD1F1B" w14:textId="77777777" w:rsidR="00BA216B" w:rsidRDefault="00BA216B" w:rsidP="00614F98"/>
                          <w:p w14:paraId="515F3216" w14:textId="77777777" w:rsidR="00BA216B" w:rsidRDefault="00BA216B" w:rsidP="00614F98"/>
                          <w:p w14:paraId="4C1169C2" w14:textId="77777777" w:rsidR="00BA216B" w:rsidRDefault="00BA216B" w:rsidP="00614F98"/>
                          <w:p w14:paraId="5313034E" w14:textId="77777777" w:rsidR="00BA216B" w:rsidRDefault="00BA216B" w:rsidP="00614F98"/>
                          <w:p w14:paraId="1B729A49" w14:textId="77777777" w:rsidR="00BA216B" w:rsidRDefault="00BA216B" w:rsidP="00614F98"/>
                          <w:p w14:paraId="169598EC" w14:textId="77777777" w:rsidR="00BA216B" w:rsidRDefault="00BA216B" w:rsidP="00614F98"/>
                          <w:p w14:paraId="04184445" w14:textId="77777777" w:rsidR="00BA216B" w:rsidRDefault="00BA216B" w:rsidP="00614F98"/>
                          <w:p w14:paraId="31FFB6D3" w14:textId="77777777" w:rsidR="00BA216B" w:rsidRDefault="00BA216B" w:rsidP="00614F98"/>
                          <w:p w14:paraId="3A15997D" w14:textId="77777777" w:rsidR="00BA216B" w:rsidRDefault="00BA216B" w:rsidP="00614F98"/>
                          <w:p w14:paraId="69AE2C45" w14:textId="77777777" w:rsidR="00BA216B" w:rsidRDefault="00BA216B" w:rsidP="00614F98"/>
                          <w:p w14:paraId="59E5476E" w14:textId="77777777" w:rsidR="00BA216B" w:rsidRDefault="00BA216B" w:rsidP="00614F98"/>
                          <w:p w14:paraId="4BF2242C" w14:textId="77777777" w:rsidR="00BA216B" w:rsidRDefault="00BA216B" w:rsidP="00614F98"/>
                          <w:p w14:paraId="23628454" w14:textId="77777777" w:rsidR="00BA216B" w:rsidRDefault="00BA216B" w:rsidP="00614F98"/>
                          <w:p w14:paraId="157B43EA" w14:textId="77777777" w:rsidR="00BA216B" w:rsidRDefault="00BA216B" w:rsidP="00614F98"/>
                          <w:p w14:paraId="34E920BB" w14:textId="77777777" w:rsidR="00BA216B" w:rsidRDefault="00BA216B" w:rsidP="00614F98"/>
                          <w:p w14:paraId="6E996CAA" w14:textId="77777777" w:rsidR="00BA216B" w:rsidRDefault="00BA216B" w:rsidP="00614F98"/>
                          <w:p w14:paraId="0EEAA195" w14:textId="77777777" w:rsidR="00BA216B" w:rsidRDefault="00BA216B" w:rsidP="00614F98"/>
                          <w:p w14:paraId="5A45934A" w14:textId="77777777" w:rsidR="00BA216B" w:rsidRDefault="00BA216B" w:rsidP="00614F98"/>
                          <w:p w14:paraId="3A3066A2" w14:textId="77777777" w:rsidR="00BA216B" w:rsidRDefault="00BA216B" w:rsidP="00614F98"/>
                          <w:p w14:paraId="6DDE2C24" w14:textId="77777777" w:rsidR="00BA216B" w:rsidRDefault="00BA216B" w:rsidP="00614F98"/>
                          <w:p w14:paraId="7F50525E" w14:textId="77777777" w:rsidR="00BA216B" w:rsidRDefault="00BA216B" w:rsidP="00614F98"/>
                          <w:p w14:paraId="4774D290" w14:textId="77777777" w:rsidR="00BA216B" w:rsidRDefault="00BA216B" w:rsidP="00614F98"/>
                          <w:p w14:paraId="67BEC63C" w14:textId="77777777" w:rsidR="00BA216B" w:rsidRDefault="00BA216B" w:rsidP="00614F98"/>
                          <w:p w14:paraId="1CC7E987" w14:textId="77777777" w:rsidR="00BA216B" w:rsidRDefault="00BA216B" w:rsidP="00614F98"/>
                          <w:p w14:paraId="3C56B1F1" w14:textId="77777777" w:rsidR="00BA216B" w:rsidRDefault="00BA216B" w:rsidP="00614F98"/>
                          <w:p w14:paraId="64F5327B" w14:textId="77777777" w:rsidR="00BA216B" w:rsidRDefault="00BA216B" w:rsidP="00614F98"/>
                          <w:p w14:paraId="2D9E80E9" w14:textId="77777777" w:rsidR="00BA216B" w:rsidRDefault="00BA216B" w:rsidP="00614F98"/>
                          <w:p w14:paraId="34C43786" w14:textId="77777777" w:rsidR="00BA216B" w:rsidRDefault="00BA216B" w:rsidP="00614F98"/>
                          <w:p w14:paraId="6692D117" w14:textId="77777777" w:rsidR="00BA216B" w:rsidRDefault="00BA216B" w:rsidP="00614F98"/>
                          <w:p w14:paraId="296C4F26" w14:textId="77777777" w:rsidR="00BA216B" w:rsidRDefault="00BA216B" w:rsidP="00614F98"/>
                          <w:p w14:paraId="3B253EF2" w14:textId="77777777" w:rsidR="00BA216B" w:rsidRDefault="00BA216B" w:rsidP="00614F98"/>
                          <w:p w14:paraId="1EEC9119" w14:textId="77777777" w:rsidR="00BA216B" w:rsidRDefault="00BA216B" w:rsidP="00614F98"/>
                          <w:p w14:paraId="748734FC" w14:textId="77777777" w:rsidR="00BA216B" w:rsidRDefault="00BA216B" w:rsidP="00614F98"/>
                          <w:p w14:paraId="02089DA3" w14:textId="77777777" w:rsidR="00BA216B" w:rsidRDefault="00BA216B" w:rsidP="00614F98"/>
                          <w:p w14:paraId="1F9433E2" w14:textId="77777777" w:rsidR="00BA216B" w:rsidRDefault="00BA216B" w:rsidP="00614F98"/>
                          <w:p w14:paraId="13972B64" w14:textId="77777777" w:rsidR="00BA216B" w:rsidRDefault="00BA216B" w:rsidP="00614F98"/>
                          <w:p w14:paraId="29684DFB" w14:textId="77777777" w:rsidR="00BA216B" w:rsidRDefault="00BA216B" w:rsidP="00614F98"/>
                          <w:p w14:paraId="218467EF" w14:textId="77777777" w:rsidR="00BA216B" w:rsidRDefault="00BA216B" w:rsidP="00614F98"/>
                          <w:p w14:paraId="6F93F5D1" w14:textId="77777777" w:rsidR="00BA216B" w:rsidRDefault="00BA216B" w:rsidP="00614F98"/>
                          <w:p w14:paraId="1A4A4365" w14:textId="77777777" w:rsidR="00BA216B" w:rsidRDefault="00BA216B" w:rsidP="00614F98"/>
                          <w:p w14:paraId="2E0845E5" w14:textId="77777777" w:rsidR="00BA216B" w:rsidRDefault="00BA216B" w:rsidP="00614F98"/>
                          <w:p w14:paraId="0E6E319E" w14:textId="77777777" w:rsidR="00BA216B" w:rsidRDefault="00BA216B" w:rsidP="00614F98"/>
                          <w:p w14:paraId="3472428E" w14:textId="77777777" w:rsidR="00BA216B" w:rsidRDefault="00BA216B" w:rsidP="00614F98"/>
                          <w:p w14:paraId="1E70185B" w14:textId="77777777" w:rsidR="00BA216B" w:rsidRDefault="00BA216B" w:rsidP="00614F98"/>
                          <w:p w14:paraId="4D631B92" w14:textId="77777777" w:rsidR="00BA216B" w:rsidRDefault="00BA216B" w:rsidP="00614F98"/>
                          <w:p w14:paraId="6E2598F0" w14:textId="77777777" w:rsidR="00BA216B" w:rsidRDefault="00BA216B" w:rsidP="00614F98"/>
                          <w:p w14:paraId="3369146B" w14:textId="77777777" w:rsidR="00BA216B" w:rsidRDefault="00BA216B" w:rsidP="00614F98"/>
                          <w:p w14:paraId="61410FA1" w14:textId="77777777" w:rsidR="00BA216B" w:rsidRDefault="00BA216B" w:rsidP="00614F98"/>
                          <w:p w14:paraId="18018DA0" w14:textId="77777777" w:rsidR="00BA216B" w:rsidRDefault="00BA216B" w:rsidP="00614F98"/>
                          <w:p w14:paraId="0EA2E974" w14:textId="77777777" w:rsidR="00BA216B" w:rsidRDefault="00BA216B" w:rsidP="00614F98"/>
                          <w:p w14:paraId="1AE2AEB5" w14:textId="77777777" w:rsidR="00BA216B" w:rsidRDefault="00BA216B" w:rsidP="00614F98"/>
                          <w:p w14:paraId="055505A3" w14:textId="77777777" w:rsidR="00BA216B" w:rsidRDefault="00BA216B" w:rsidP="00614F98"/>
                          <w:p w14:paraId="29C5F451" w14:textId="77777777" w:rsidR="00BA216B" w:rsidRDefault="00BA216B" w:rsidP="00614F98"/>
                          <w:p w14:paraId="2A3A8073" w14:textId="77777777" w:rsidR="00BA216B" w:rsidRDefault="00BA216B" w:rsidP="00614F98"/>
                          <w:p w14:paraId="215E7806" w14:textId="77777777" w:rsidR="00BA216B" w:rsidRDefault="00BA216B" w:rsidP="00614F98"/>
                          <w:p w14:paraId="402F3328" w14:textId="77777777" w:rsidR="00BA216B" w:rsidRDefault="00BA216B" w:rsidP="00614F98"/>
                          <w:p w14:paraId="6DCA491D" w14:textId="77777777" w:rsidR="00BA216B" w:rsidRDefault="00BA216B" w:rsidP="00614F98"/>
                          <w:p w14:paraId="0463D799" w14:textId="77777777" w:rsidR="00BA216B" w:rsidRDefault="00BA216B" w:rsidP="00614F98"/>
                          <w:p w14:paraId="0552B804" w14:textId="77777777" w:rsidR="00BA216B" w:rsidRDefault="00BA216B" w:rsidP="00614F98"/>
                          <w:p w14:paraId="516A241B" w14:textId="77777777" w:rsidR="00BA216B" w:rsidRDefault="00BA216B" w:rsidP="00614F98"/>
                          <w:p w14:paraId="6FF7F18E" w14:textId="77777777" w:rsidR="00BA216B" w:rsidRDefault="00BA216B" w:rsidP="00614F98"/>
                          <w:p w14:paraId="15FAB4F2" w14:textId="77777777" w:rsidR="00BA216B" w:rsidRDefault="00BA216B" w:rsidP="00614F98"/>
                          <w:p w14:paraId="4DFC722B" w14:textId="77777777" w:rsidR="00BA216B" w:rsidRDefault="00BA216B" w:rsidP="00614F98"/>
                          <w:p w14:paraId="68B4B5AF" w14:textId="77777777" w:rsidR="00BA216B" w:rsidRDefault="00BA216B" w:rsidP="00614F98"/>
                          <w:p w14:paraId="77AAE126" w14:textId="77777777" w:rsidR="00BA216B" w:rsidRDefault="00BA216B" w:rsidP="00614F98"/>
                          <w:p w14:paraId="718C6231" w14:textId="77777777" w:rsidR="00BA216B" w:rsidRDefault="00BA216B" w:rsidP="00614F98"/>
                          <w:p w14:paraId="319FE784" w14:textId="77777777" w:rsidR="00BA216B" w:rsidRDefault="00BA216B" w:rsidP="00614F98"/>
                          <w:p w14:paraId="5E817437" w14:textId="77777777" w:rsidR="00BA216B" w:rsidRDefault="00BA216B" w:rsidP="00614F98"/>
                          <w:p w14:paraId="275443D7" w14:textId="77777777" w:rsidR="00BA216B" w:rsidRDefault="00BA216B" w:rsidP="00614F98"/>
                          <w:p w14:paraId="66BB4B1F" w14:textId="77777777" w:rsidR="00BA216B" w:rsidRDefault="00BA216B" w:rsidP="00614F98"/>
                          <w:p w14:paraId="3A3DD10F" w14:textId="77777777" w:rsidR="00BA216B" w:rsidRDefault="00BA216B" w:rsidP="00614F98"/>
                          <w:p w14:paraId="7089FC65" w14:textId="77777777" w:rsidR="00BA216B" w:rsidRDefault="00BA216B" w:rsidP="00614F98"/>
                          <w:p w14:paraId="78A4A79F" w14:textId="77777777" w:rsidR="00BA216B" w:rsidRDefault="00BA216B" w:rsidP="00614F98"/>
                          <w:p w14:paraId="5FBF858E" w14:textId="77777777" w:rsidR="00BA216B" w:rsidRDefault="00BA216B" w:rsidP="00614F98"/>
                          <w:p w14:paraId="51739019" w14:textId="77777777" w:rsidR="00BA216B" w:rsidRDefault="00BA216B" w:rsidP="00614F98"/>
                          <w:p w14:paraId="596BDE0E" w14:textId="77777777" w:rsidR="00BA216B" w:rsidRDefault="00BA216B" w:rsidP="00614F98"/>
                          <w:p w14:paraId="1A32AA29" w14:textId="77777777" w:rsidR="00BA216B" w:rsidRDefault="00BA216B" w:rsidP="00614F98"/>
                          <w:p w14:paraId="24B6B007" w14:textId="77777777" w:rsidR="00BA216B" w:rsidRDefault="00BA216B" w:rsidP="00614F98"/>
                          <w:p w14:paraId="0F8BBAD0" w14:textId="77777777" w:rsidR="00BA216B" w:rsidRDefault="00BA216B" w:rsidP="00614F98"/>
                          <w:p w14:paraId="7E8A6EDD" w14:textId="77777777" w:rsidR="00BA216B" w:rsidRDefault="00BA216B" w:rsidP="00614F98"/>
                          <w:p w14:paraId="1FCC020F" w14:textId="77777777" w:rsidR="00BA216B" w:rsidRDefault="00BA216B" w:rsidP="00614F98"/>
                          <w:p w14:paraId="7077B0F8" w14:textId="77777777" w:rsidR="00BA216B" w:rsidRDefault="00BA216B" w:rsidP="00614F98"/>
                          <w:p w14:paraId="3ACD0AC9" w14:textId="77777777" w:rsidR="00BA216B" w:rsidRDefault="00BA216B" w:rsidP="00614F98"/>
                          <w:p w14:paraId="6723A20D" w14:textId="77777777" w:rsidR="00BA216B" w:rsidRDefault="00BA216B" w:rsidP="00614F98"/>
                          <w:p w14:paraId="5D0CAF2D" w14:textId="77777777" w:rsidR="00BA216B" w:rsidRDefault="00BA216B" w:rsidP="00614F98"/>
                          <w:p w14:paraId="4AA9451D" w14:textId="77777777" w:rsidR="00BA216B" w:rsidRDefault="00BA216B" w:rsidP="00614F98"/>
                          <w:p w14:paraId="5ACD355C" w14:textId="77777777" w:rsidR="00BA216B" w:rsidRDefault="00BA216B" w:rsidP="00614F98"/>
                          <w:p w14:paraId="0D8503BC" w14:textId="77777777" w:rsidR="00BA216B" w:rsidRDefault="00BA216B" w:rsidP="00614F98"/>
                          <w:p w14:paraId="42ECF9B2" w14:textId="77777777" w:rsidR="00BA216B" w:rsidRDefault="00BA216B" w:rsidP="00614F98"/>
                          <w:p w14:paraId="1833F690" w14:textId="77777777" w:rsidR="00BA216B" w:rsidRDefault="00BA216B" w:rsidP="00614F98"/>
                          <w:p w14:paraId="1C869E13" w14:textId="77777777" w:rsidR="00BA216B" w:rsidRDefault="00BA216B" w:rsidP="00614F98"/>
                          <w:p w14:paraId="736AF55F" w14:textId="77777777" w:rsidR="00BA216B" w:rsidRDefault="00BA216B" w:rsidP="00614F98"/>
                          <w:p w14:paraId="69543FBC" w14:textId="77777777" w:rsidR="00BA216B" w:rsidRDefault="00BA216B" w:rsidP="00614F98"/>
                          <w:p w14:paraId="601E03CF" w14:textId="77777777" w:rsidR="00BA216B" w:rsidRDefault="00BA216B" w:rsidP="00614F98"/>
                          <w:p w14:paraId="7A850758" w14:textId="77777777" w:rsidR="00BA216B" w:rsidRDefault="00BA216B" w:rsidP="00614F98"/>
                          <w:p w14:paraId="5C77B16E" w14:textId="77777777" w:rsidR="00BA216B" w:rsidRDefault="00BA216B" w:rsidP="00614F98"/>
                          <w:p w14:paraId="76DEA98A" w14:textId="77777777" w:rsidR="00BA216B" w:rsidRDefault="00BA216B" w:rsidP="00614F98"/>
                          <w:p w14:paraId="571B1881" w14:textId="77777777" w:rsidR="00BA216B" w:rsidRDefault="00BA216B" w:rsidP="00614F98"/>
                          <w:p w14:paraId="4587F2FE" w14:textId="77777777" w:rsidR="00BA216B" w:rsidRDefault="00BA216B" w:rsidP="00614F98"/>
                          <w:p w14:paraId="0B81C3DB" w14:textId="77777777" w:rsidR="00BA216B" w:rsidRDefault="00BA216B" w:rsidP="00614F98"/>
                          <w:p w14:paraId="0C436A46" w14:textId="77777777" w:rsidR="00BA216B" w:rsidRDefault="00BA216B" w:rsidP="00614F98"/>
                          <w:p w14:paraId="1150BE5F" w14:textId="77777777" w:rsidR="00BA216B" w:rsidRDefault="00BA216B" w:rsidP="00614F98"/>
                          <w:p w14:paraId="61A40C2A" w14:textId="77777777" w:rsidR="00BA216B" w:rsidRDefault="00BA216B" w:rsidP="00614F98"/>
                          <w:p w14:paraId="6D73964D" w14:textId="77777777" w:rsidR="00BA216B" w:rsidRDefault="00BA216B" w:rsidP="00614F98"/>
                          <w:p w14:paraId="0659E929" w14:textId="77777777" w:rsidR="00BA216B" w:rsidRDefault="00BA216B" w:rsidP="00614F98"/>
                          <w:p w14:paraId="42526DA3" w14:textId="77777777" w:rsidR="00BA216B" w:rsidRDefault="00BA216B" w:rsidP="00614F98"/>
                          <w:p w14:paraId="6F44D257" w14:textId="77777777" w:rsidR="00BA216B" w:rsidRDefault="00BA216B" w:rsidP="00614F98"/>
                          <w:p w14:paraId="3E46426D" w14:textId="77777777" w:rsidR="00BA216B" w:rsidRDefault="00BA216B" w:rsidP="00614F98"/>
                          <w:p w14:paraId="286F1BF4" w14:textId="77777777" w:rsidR="00BA216B" w:rsidRDefault="00BA216B" w:rsidP="00614F98"/>
                          <w:p w14:paraId="499016A3" w14:textId="77777777" w:rsidR="00BA216B" w:rsidRDefault="00BA216B" w:rsidP="00614F98"/>
                          <w:p w14:paraId="37C1517E" w14:textId="77777777" w:rsidR="00BA216B" w:rsidRDefault="00BA216B" w:rsidP="00614F98"/>
                          <w:p w14:paraId="0E60264B" w14:textId="77777777" w:rsidR="00BA216B" w:rsidRDefault="00BA216B" w:rsidP="00614F98"/>
                          <w:p w14:paraId="19A9C4B8" w14:textId="77777777" w:rsidR="00BA216B" w:rsidRDefault="00BA216B" w:rsidP="00614F98"/>
                          <w:p w14:paraId="20EC8689" w14:textId="77777777" w:rsidR="00BA216B" w:rsidRDefault="00BA216B" w:rsidP="00614F98"/>
                          <w:p w14:paraId="2CF1F862" w14:textId="77777777" w:rsidR="00BA216B" w:rsidRDefault="00BA216B" w:rsidP="00614F98"/>
                          <w:p w14:paraId="59D28D6F" w14:textId="77777777" w:rsidR="00BA216B" w:rsidRDefault="00BA216B" w:rsidP="00614F98"/>
                          <w:p w14:paraId="7D88C040" w14:textId="77777777" w:rsidR="00BA216B" w:rsidRDefault="00BA216B" w:rsidP="00614F98"/>
                          <w:p w14:paraId="02444ACB" w14:textId="77777777" w:rsidR="00BA216B" w:rsidRDefault="00BA216B" w:rsidP="00614F98"/>
                          <w:p w14:paraId="10F604D2" w14:textId="77777777" w:rsidR="00BA216B" w:rsidRDefault="00BA216B" w:rsidP="00614F98"/>
                          <w:p w14:paraId="4923B32C" w14:textId="77777777" w:rsidR="00BA216B" w:rsidRDefault="00BA216B" w:rsidP="00614F98"/>
                          <w:p w14:paraId="799D8961" w14:textId="77777777" w:rsidR="00BA216B" w:rsidRDefault="00BA216B" w:rsidP="00614F98"/>
                          <w:p w14:paraId="2BAC4BBF" w14:textId="77777777" w:rsidR="00BA216B" w:rsidRDefault="00BA216B" w:rsidP="00614F98"/>
                          <w:p w14:paraId="0BE29B75" w14:textId="77777777" w:rsidR="00BA216B" w:rsidRDefault="00BA216B" w:rsidP="00614F98"/>
                          <w:p w14:paraId="0F728C68" w14:textId="77777777" w:rsidR="00BA216B" w:rsidRDefault="00BA216B" w:rsidP="00614F98"/>
                          <w:p w14:paraId="38812E66" w14:textId="77777777" w:rsidR="00BA216B" w:rsidRDefault="00BA216B" w:rsidP="00614F98"/>
                          <w:p w14:paraId="4EDDD6DF" w14:textId="77777777" w:rsidR="00BA216B" w:rsidRDefault="00BA216B" w:rsidP="00614F98"/>
                          <w:p w14:paraId="2F88FE5B" w14:textId="77777777" w:rsidR="00BA216B" w:rsidRDefault="00BA216B" w:rsidP="00614F98"/>
                          <w:p w14:paraId="3592BEA1" w14:textId="77777777" w:rsidR="00BA216B" w:rsidRDefault="00BA216B" w:rsidP="00614F98"/>
                          <w:p w14:paraId="59A7EA99" w14:textId="77777777" w:rsidR="00BA216B" w:rsidRDefault="00BA216B" w:rsidP="00614F98"/>
                          <w:p w14:paraId="19DFCDB2" w14:textId="77777777" w:rsidR="00BA216B" w:rsidRDefault="00BA216B" w:rsidP="00614F98"/>
                          <w:p w14:paraId="39E2DE89" w14:textId="77777777" w:rsidR="00BA216B" w:rsidRDefault="00BA216B" w:rsidP="00614F98"/>
                          <w:p w14:paraId="4F800270" w14:textId="77777777" w:rsidR="00BA216B" w:rsidRDefault="00BA216B" w:rsidP="00614F98"/>
                          <w:p w14:paraId="7CEA6644" w14:textId="77777777" w:rsidR="00BA216B" w:rsidRDefault="00BA216B" w:rsidP="00614F98"/>
                          <w:p w14:paraId="476227E7" w14:textId="77777777" w:rsidR="00BA216B" w:rsidRDefault="00BA216B" w:rsidP="00614F98"/>
                          <w:p w14:paraId="1BA1A3A9" w14:textId="77777777" w:rsidR="00BA216B" w:rsidRDefault="00BA216B" w:rsidP="00614F98"/>
                          <w:p w14:paraId="23103C99" w14:textId="77777777" w:rsidR="00BA216B" w:rsidRDefault="00BA216B" w:rsidP="00614F98"/>
                          <w:p w14:paraId="40F187E2" w14:textId="77777777" w:rsidR="00BA216B" w:rsidRDefault="00BA216B" w:rsidP="00614F98"/>
                          <w:p w14:paraId="0CF6BBD3" w14:textId="77777777" w:rsidR="00BA216B" w:rsidRDefault="00BA216B" w:rsidP="00614F98"/>
                          <w:p w14:paraId="70905582" w14:textId="77777777" w:rsidR="00BA216B" w:rsidRDefault="00BA216B" w:rsidP="00614F98"/>
                          <w:p w14:paraId="6C2D3D7B" w14:textId="77777777" w:rsidR="00BA216B" w:rsidRDefault="00BA216B" w:rsidP="00614F98"/>
                          <w:p w14:paraId="1E9C8F32" w14:textId="77777777" w:rsidR="00BA216B" w:rsidRDefault="00BA216B" w:rsidP="00614F98"/>
                          <w:p w14:paraId="772E4036" w14:textId="77777777" w:rsidR="00BA216B" w:rsidRDefault="00BA216B" w:rsidP="00614F98"/>
                          <w:p w14:paraId="446249A8" w14:textId="77777777" w:rsidR="00BA216B" w:rsidRDefault="00BA216B" w:rsidP="00614F98"/>
                          <w:p w14:paraId="09B09D8F" w14:textId="77777777" w:rsidR="00BA216B" w:rsidRDefault="00BA216B" w:rsidP="00614F98"/>
                          <w:p w14:paraId="57991D29" w14:textId="77777777" w:rsidR="00BA216B" w:rsidRDefault="00BA216B" w:rsidP="00614F98"/>
                          <w:p w14:paraId="2800A029" w14:textId="77777777" w:rsidR="00BA216B" w:rsidRDefault="00BA216B" w:rsidP="00614F98"/>
                          <w:p w14:paraId="3B0D1ECF" w14:textId="77777777" w:rsidR="00BA216B" w:rsidRDefault="00BA216B" w:rsidP="00614F98"/>
                          <w:p w14:paraId="0163C3D8" w14:textId="77777777" w:rsidR="00BA216B" w:rsidRDefault="00BA216B" w:rsidP="00614F98"/>
                          <w:p w14:paraId="6B5CE45F" w14:textId="77777777" w:rsidR="00BA216B" w:rsidRDefault="00BA216B" w:rsidP="00614F98"/>
                          <w:p w14:paraId="65B20579" w14:textId="77777777" w:rsidR="00BA216B" w:rsidRDefault="00BA216B" w:rsidP="00614F98"/>
                          <w:p w14:paraId="7988ED29" w14:textId="77777777" w:rsidR="00BA216B" w:rsidRDefault="00BA216B" w:rsidP="00614F98"/>
                          <w:p w14:paraId="14FF47EA" w14:textId="77777777" w:rsidR="00BA216B" w:rsidRDefault="00BA216B" w:rsidP="00614F98"/>
                          <w:p w14:paraId="2076A5F7" w14:textId="77777777" w:rsidR="00BA216B" w:rsidRDefault="00BA216B" w:rsidP="00614F98"/>
                          <w:p w14:paraId="02C9B2ED" w14:textId="77777777" w:rsidR="00BA216B" w:rsidRDefault="00BA216B" w:rsidP="00614F98"/>
                          <w:p w14:paraId="0EE1D86F" w14:textId="77777777" w:rsidR="00BA216B" w:rsidRDefault="00BA216B" w:rsidP="00614F98"/>
                          <w:p w14:paraId="0938E5DC" w14:textId="77777777" w:rsidR="00BA216B" w:rsidRDefault="00BA216B" w:rsidP="00614F98"/>
                          <w:p w14:paraId="66D6D0A2" w14:textId="77777777" w:rsidR="00BA216B" w:rsidRDefault="00BA216B" w:rsidP="00614F98"/>
                          <w:p w14:paraId="5A0EBB08" w14:textId="77777777" w:rsidR="00BA216B" w:rsidRDefault="00BA216B" w:rsidP="00614F98"/>
                          <w:p w14:paraId="0229F621" w14:textId="77777777" w:rsidR="00BA216B" w:rsidRDefault="00BA216B" w:rsidP="00614F98"/>
                          <w:p w14:paraId="1ED409C3" w14:textId="77777777" w:rsidR="00BA216B" w:rsidRDefault="00BA216B" w:rsidP="00614F98"/>
                          <w:p w14:paraId="4787330B" w14:textId="77777777" w:rsidR="00BA216B" w:rsidRDefault="00BA216B" w:rsidP="00614F98"/>
                          <w:p w14:paraId="28BDF621" w14:textId="77777777" w:rsidR="00BA216B" w:rsidRDefault="00BA216B" w:rsidP="00614F98"/>
                          <w:p w14:paraId="1A980E42" w14:textId="77777777" w:rsidR="00BA216B" w:rsidRDefault="00BA216B" w:rsidP="00614F98"/>
                          <w:p w14:paraId="5667AB47" w14:textId="77777777" w:rsidR="00BA216B" w:rsidRDefault="00BA216B" w:rsidP="00614F98"/>
                          <w:p w14:paraId="6222B090" w14:textId="77777777" w:rsidR="00BA216B" w:rsidRDefault="00BA216B" w:rsidP="00614F98"/>
                          <w:p w14:paraId="67DC621F" w14:textId="77777777" w:rsidR="00BA216B" w:rsidRDefault="00BA216B" w:rsidP="00614F98"/>
                          <w:p w14:paraId="0CAD28FD" w14:textId="77777777" w:rsidR="00BA216B" w:rsidRDefault="00BA216B" w:rsidP="00614F98"/>
                          <w:p w14:paraId="6A0A30B3" w14:textId="77777777" w:rsidR="00BA216B" w:rsidRDefault="00BA216B" w:rsidP="00614F98"/>
                          <w:p w14:paraId="23FB251C" w14:textId="77777777" w:rsidR="00BA216B" w:rsidRDefault="00BA216B" w:rsidP="00614F98"/>
                          <w:p w14:paraId="74CB7417" w14:textId="77777777" w:rsidR="00BA216B" w:rsidRDefault="00BA216B" w:rsidP="00614F98"/>
                          <w:p w14:paraId="3C319D27" w14:textId="77777777" w:rsidR="00BA216B" w:rsidRDefault="00BA216B" w:rsidP="00614F98"/>
                          <w:p w14:paraId="5666B250" w14:textId="77777777" w:rsidR="00BA216B" w:rsidRDefault="00BA216B" w:rsidP="00614F98"/>
                          <w:p w14:paraId="3CD39C67" w14:textId="77777777" w:rsidR="00BA216B" w:rsidRDefault="00BA216B" w:rsidP="00614F98"/>
                          <w:p w14:paraId="1D23E021" w14:textId="77777777" w:rsidR="00BA216B" w:rsidRDefault="00BA216B" w:rsidP="00614F98"/>
                          <w:p w14:paraId="045A1B1F" w14:textId="77777777" w:rsidR="00BA216B" w:rsidRDefault="00BA216B" w:rsidP="00614F98"/>
                          <w:p w14:paraId="0FCF3288" w14:textId="77777777" w:rsidR="00BA216B" w:rsidRDefault="00BA216B" w:rsidP="00614F98"/>
                          <w:p w14:paraId="1AD23CB6" w14:textId="77777777" w:rsidR="00BA216B" w:rsidRDefault="00BA216B" w:rsidP="00614F98"/>
                          <w:p w14:paraId="0E6FD987" w14:textId="77777777" w:rsidR="00BA216B" w:rsidRDefault="00BA216B" w:rsidP="00614F98"/>
                          <w:p w14:paraId="73F8C77D" w14:textId="77777777" w:rsidR="00BA216B" w:rsidRDefault="00BA216B" w:rsidP="00614F98"/>
                          <w:p w14:paraId="2A09F023" w14:textId="77777777" w:rsidR="00BA216B" w:rsidRDefault="00BA216B" w:rsidP="00614F98"/>
                          <w:p w14:paraId="5A4E2D94" w14:textId="77777777" w:rsidR="00BA216B" w:rsidRDefault="00BA216B" w:rsidP="00614F98"/>
                          <w:p w14:paraId="04376FD2" w14:textId="77777777" w:rsidR="00BA216B" w:rsidRDefault="00BA216B" w:rsidP="00614F98"/>
                          <w:p w14:paraId="5DC971BA" w14:textId="77777777" w:rsidR="00BA216B" w:rsidRDefault="00BA216B" w:rsidP="00614F98"/>
                          <w:p w14:paraId="141CCD61" w14:textId="77777777" w:rsidR="00BA216B" w:rsidRDefault="00BA216B" w:rsidP="00614F98"/>
                          <w:p w14:paraId="2FFFCFCA" w14:textId="77777777" w:rsidR="00BA216B" w:rsidRDefault="00BA216B" w:rsidP="00614F98"/>
                          <w:p w14:paraId="03D35227" w14:textId="77777777" w:rsidR="00BA216B" w:rsidRDefault="00BA216B" w:rsidP="00614F98"/>
                          <w:p w14:paraId="5D034682" w14:textId="77777777" w:rsidR="00BA216B" w:rsidRDefault="00BA216B" w:rsidP="00614F98"/>
                          <w:p w14:paraId="61B4C6BC" w14:textId="77777777" w:rsidR="00BA216B" w:rsidRDefault="00BA216B" w:rsidP="00614F98"/>
                          <w:p w14:paraId="6F390E82" w14:textId="77777777" w:rsidR="00BA216B" w:rsidRDefault="00BA216B" w:rsidP="00614F98"/>
                          <w:p w14:paraId="7AEE86DC" w14:textId="77777777" w:rsidR="00BA216B" w:rsidRDefault="00BA216B" w:rsidP="00614F98"/>
                          <w:p w14:paraId="2BB8AD05" w14:textId="77777777" w:rsidR="00BA216B" w:rsidRDefault="00BA216B" w:rsidP="00614F98"/>
                          <w:p w14:paraId="66D25F79" w14:textId="77777777" w:rsidR="00BA216B" w:rsidRDefault="00BA216B" w:rsidP="00614F98"/>
                          <w:p w14:paraId="2FA589D0" w14:textId="77777777" w:rsidR="00BA216B" w:rsidRDefault="00BA216B" w:rsidP="00614F98"/>
                          <w:p w14:paraId="7CA4B6C4" w14:textId="77777777" w:rsidR="00BA216B" w:rsidRDefault="00BA216B" w:rsidP="00614F98"/>
                          <w:p w14:paraId="560484F9" w14:textId="77777777" w:rsidR="00BA216B" w:rsidRDefault="00BA216B" w:rsidP="00614F98"/>
                          <w:p w14:paraId="066E2365" w14:textId="77777777" w:rsidR="00BA216B" w:rsidRDefault="00BA216B" w:rsidP="00614F98"/>
                          <w:p w14:paraId="4A50927D" w14:textId="77777777" w:rsidR="00BA216B" w:rsidRDefault="00BA216B" w:rsidP="00614F98"/>
                          <w:p w14:paraId="1010931D" w14:textId="77777777" w:rsidR="00BA216B" w:rsidRDefault="00BA216B" w:rsidP="00614F98"/>
                          <w:p w14:paraId="66E880DF" w14:textId="77777777" w:rsidR="00BA216B" w:rsidRDefault="00BA216B" w:rsidP="00614F98"/>
                          <w:p w14:paraId="00A4D3D7" w14:textId="77777777" w:rsidR="00BA216B" w:rsidRDefault="00BA216B" w:rsidP="00614F98"/>
                          <w:p w14:paraId="4E5F9700" w14:textId="77777777" w:rsidR="00BA216B" w:rsidRDefault="00BA216B" w:rsidP="00614F98"/>
                          <w:p w14:paraId="4430C82C" w14:textId="77777777" w:rsidR="00BA216B" w:rsidRDefault="00BA216B" w:rsidP="00614F98"/>
                          <w:p w14:paraId="1E7C17E1" w14:textId="77777777" w:rsidR="00BA216B" w:rsidRDefault="00BA216B" w:rsidP="00614F98"/>
                          <w:p w14:paraId="19ACC8B0" w14:textId="77777777" w:rsidR="00BA216B" w:rsidRDefault="00BA216B" w:rsidP="00614F98"/>
                          <w:p w14:paraId="149BD963" w14:textId="77777777" w:rsidR="00BA216B" w:rsidRDefault="00BA216B" w:rsidP="00614F98"/>
                          <w:p w14:paraId="39EF6F73" w14:textId="77777777" w:rsidR="00BA216B" w:rsidRDefault="00BA216B" w:rsidP="00614F98"/>
                          <w:p w14:paraId="3193695E" w14:textId="77777777" w:rsidR="00BA216B" w:rsidRDefault="00BA216B" w:rsidP="00614F98"/>
                          <w:p w14:paraId="7F3E05C6" w14:textId="77777777" w:rsidR="00BA216B" w:rsidRDefault="00BA216B" w:rsidP="00614F98"/>
                          <w:p w14:paraId="097079D7" w14:textId="77777777" w:rsidR="00BA216B" w:rsidRDefault="00BA216B" w:rsidP="00614F98"/>
                          <w:p w14:paraId="3AFED8CA" w14:textId="77777777" w:rsidR="00BA216B" w:rsidRDefault="00BA216B" w:rsidP="00614F98"/>
                          <w:p w14:paraId="5DCF9340" w14:textId="77777777" w:rsidR="00BA216B" w:rsidRDefault="00BA216B" w:rsidP="00614F98"/>
                          <w:p w14:paraId="7F50DE3B" w14:textId="77777777" w:rsidR="00BA216B" w:rsidRDefault="00BA216B" w:rsidP="00614F98"/>
                          <w:p w14:paraId="5C6A716C" w14:textId="77777777" w:rsidR="00BA216B" w:rsidRDefault="00BA216B" w:rsidP="00614F98"/>
                          <w:p w14:paraId="7A8E1CF7" w14:textId="77777777" w:rsidR="00BA216B" w:rsidRDefault="00BA216B" w:rsidP="00614F98"/>
                          <w:p w14:paraId="38FA1CAD" w14:textId="77777777" w:rsidR="00BA216B" w:rsidRDefault="00BA216B" w:rsidP="00614F98"/>
                          <w:p w14:paraId="6E2AF6E1" w14:textId="77777777" w:rsidR="00BA216B" w:rsidRDefault="00BA216B" w:rsidP="00614F98"/>
                          <w:p w14:paraId="014E145F" w14:textId="77777777" w:rsidR="00BA216B" w:rsidRDefault="00BA216B" w:rsidP="00614F98"/>
                          <w:p w14:paraId="2B703317" w14:textId="77777777" w:rsidR="00BA216B" w:rsidRDefault="00BA216B" w:rsidP="00614F98"/>
                          <w:p w14:paraId="0A64C424" w14:textId="77777777" w:rsidR="00BA216B" w:rsidRDefault="00BA216B" w:rsidP="00614F98"/>
                          <w:p w14:paraId="56C53C55" w14:textId="77777777" w:rsidR="00BA216B" w:rsidRDefault="00BA216B" w:rsidP="00614F98"/>
                          <w:p w14:paraId="67A86141" w14:textId="77777777" w:rsidR="00BA216B" w:rsidRDefault="00BA216B" w:rsidP="00614F98"/>
                          <w:p w14:paraId="41A7F100" w14:textId="77777777" w:rsidR="00BA216B" w:rsidRDefault="00BA216B" w:rsidP="00614F98"/>
                          <w:p w14:paraId="62D5668A" w14:textId="77777777" w:rsidR="00BA216B" w:rsidRDefault="00BA216B" w:rsidP="00614F98"/>
                          <w:p w14:paraId="2FCB984C" w14:textId="77777777" w:rsidR="00BA216B" w:rsidRDefault="00BA216B" w:rsidP="00614F98"/>
                          <w:p w14:paraId="309E5F1F" w14:textId="77777777" w:rsidR="00BA216B" w:rsidRDefault="00BA216B" w:rsidP="00614F98"/>
                          <w:p w14:paraId="46B3F4FD" w14:textId="77777777" w:rsidR="00BA216B" w:rsidRDefault="00BA216B" w:rsidP="00614F98"/>
                          <w:p w14:paraId="00CA67C1" w14:textId="77777777" w:rsidR="00BA216B" w:rsidRDefault="00BA216B" w:rsidP="00614F98"/>
                          <w:p w14:paraId="6FFB026B" w14:textId="77777777" w:rsidR="00BA216B" w:rsidRDefault="00BA216B" w:rsidP="00614F98"/>
                          <w:p w14:paraId="0B98C2A1" w14:textId="77777777" w:rsidR="00BA216B" w:rsidRDefault="00BA216B" w:rsidP="00614F98"/>
                          <w:p w14:paraId="7E6F4DF6" w14:textId="77777777" w:rsidR="00BA216B" w:rsidRDefault="00BA216B" w:rsidP="00614F98"/>
                          <w:p w14:paraId="0F0ECE68" w14:textId="77777777" w:rsidR="00BA216B" w:rsidRDefault="00BA216B" w:rsidP="00614F98"/>
                          <w:p w14:paraId="46111EF5" w14:textId="77777777" w:rsidR="00BA216B" w:rsidRDefault="00BA216B" w:rsidP="00614F98"/>
                          <w:p w14:paraId="19DD792B" w14:textId="77777777" w:rsidR="00BA216B" w:rsidRDefault="00BA216B" w:rsidP="00614F98"/>
                          <w:p w14:paraId="607E2A21" w14:textId="77777777" w:rsidR="00BA216B" w:rsidRDefault="00BA216B" w:rsidP="00614F98"/>
                          <w:p w14:paraId="63232714" w14:textId="77777777" w:rsidR="00BA216B" w:rsidRDefault="00BA216B" w:rsidP="00614F98"/>
                          <w:p w14:paraId="569F041B" w14:textId="77777777" w:rsidR="00BA216B" w:rsidRDefault="00BA216B" w:rsidP="00614F98"/>
                          <w:p w14:paraId="2D6D517B" w14:textId="77777777" w:rsidR="00BA216B" w:rsidRDefault="00BA216B" w:rsidP="00614F98"/>
                          <w:p w14:paraId="55DBB512" w14:textId="77777777" w:rsidR="00BA216B" w:rsidRDefault="00BA216B" w:rsidP="00614F98"/>
                          <w:p w14:paraId="68BE6820" w14:textId="77777777" w:rsidR="00BA216B" w:rsidRDefault="00BA216B" w:rsidP="00614F98"/>
                          <w:p w14:paraId="6BAD85BD" w14:textId="77777777" w:rsidR="00BA216B" w:rsidRDefault="00BA216B" w:rsidP="00614F98"/>
                          <w:p w14:paraId="7AF095FF" w14:textId="77777777" w:rsidR="00BA216B" w:rsidRDefault="00BA216B" w:rsidP="00614F98"/>
                          <w:p w14:paraId="7AB75F07" w14:textId="77777777" w:rsidR="00BA216B" w:rsidRDefault="00BA216B" w:rsidP="00614F98"/>
                          <w:p w14:paraId="67C5986F" w14:textId="77777777" w:rsidR="00BA216B" w:rsidRDefault="00BA216B" w:rsidP="00614F98"/>
                          <w:p w14:paraId="2275D522" w14:textId="77777777" w:rsidR="00BA216B" w:rsidRDefault="00BA216B" w:rsidP="00614F98"/>
                          <w:p w14:paraId="1D7E4807" w14:textId="77777777" w:rsidR="00BA216B" w:rsidRDefault="00BA216B" w:rsidP="00614F98"/>
                          <w:p w14:paraId="109E03BF" w14:textId="77777777" w:rsidR="00BA216B" w:rsidRDefault="00BA216B" w:rsidP="00614F98"/>
                          <w:p w14:paraId="190269A4" w14:textId="77777777" w:rsidR="00BA216B" w:rsidRDefault="00BA216B" w:rsidP="00614F98"/>
                          <w:p w14:paraId="0C9B7559" w14:textId="77777777" w:rsidR="00BA216B" w:rsidRDefault="00BA216B" w:rsidP="00614F98"/>
                          <w:p w14:paraId="42F196B9" w14:textId="77777777" w:rsidR="00BA216B" w:rsidRDefault="00BA216B" w:rsidP="00614F98"/>
                          <w:p w14:paraId="4930044F" w14:textId="77777777" w:rsidR="00BA216B" w:rsidRDefault="00BA216B" w:rsidP="00614F98"/>
                          <w:p w14:paraId="52222104" w14:textId="77777777" w:rsidR="00BA216B" w:rsidRDefault="00BA216B" w:rsidP="00614F98"/>
                          <w:p w14:paraId="025979E3" w14:textId="77777777" w:rsidR="00BA216B" w:rsidRDefault="00BA216B" w:rsidP="00614F98"/>
                          <w:p w14:paraId="3DA5AE5D" w14:textId="77777777" w:rsidR="00BA216B" w:rsidRDefault="00BA216B" w:rsidP="00614F98"/>
                          <w:p w14:paraId="181F08C5" w14:textId="77777777" w:rsidR="00BA216B" w:rsidRDefault="00BA216B" w:rsidP="00614F98"/>
                          <w:p w14:paraId="79A03605" w14:textId="77777777" w:rsidR="00BA216B" w:rsidRDefault="00BA216B" w:rsidP="00614F98"/>
                          <w:p w14:paraId="12455076" w14:textId="77777777" w:rsidR="00BA216B" w:rsidRDefault="00BA216B" w:rsidP="00614F98"/>
                          <w:p w14:paraId="082C6F0D" w14:textId="77777777" w:rsidR="00BA216B" w:rsidRDefault="00BA216B" w:rsidP="00614F98"/>
                          <w:p w14:paraId="2BACF155" w14:textId="77777777" w:rsidR="00BA216B" w:rsidRDefault="00BA216B" w:rsidP="00614F98"/>
                          <w:p w14:paraId="24B318C8" w14:textId="77777777" w:rsidR="00BA216B" w:rsidRDefault="00BA216B" w:rsidP="00614F98"/>
                          <w:p w14:paraId="05CA6E67" w14:textId="77777777" w:rsidR="00BA216B" w:rsidRDefault="00BA216B" w:rsidP="00614F98"/>
                          <w:p w14:paraId="41FA0C4E" w14:textId="77777777" w:rsidR="00BA216B" w:rsidRDefault="00BA216B" w:rsidP="00614F98"/>
                          <w:p w14:paraId="30B6F097" w14:textId="77777777" w:rsidR="00BA216B" w:rsidRDefault="00BA216B" w:rsidP="00614F98"/>
                          <w:p w14:paraId="7538AC0A" w14:textId="77777777" w:rsidR="00BA216B" w:rsidRDefault="00BA216B" w:rsidP="00614F98"/>
                          <w:p w14:paraId="1A2CFE03" w14:textId="77777777" w:rsidR="00BA216B" w:rsidRDefault="00BA216B" w:rsidP="00614F98"/>
                          <w:p w14:paraId="4B196EAA" w14:textId="77777777" w:rsidR="00BA216B" w:rsidRDefault="00BA216B" w:rsidP="00614F98"/>
                          <w:p w14:paraId="29B744BA" w14:textId="77777777" w:rsidR="00BA216B" w:rsidRDefault="00BA216B" w:rsidP="00614F98"/>
                          <w:p w14:paraId="76D46CA8" w14:textId="77777777" w:rsidR="00BA216B" w:rsidRDefault="00BA216B" w:rsidP="00614F98"/>
                          <w:p w14:paraId="4E59681C" w14:textId="77777777" w:rsidR="00BA216B" w:rsidRDefault="00BA216B" w:rsidP="00614F98"/>
                          <w:p w14:paraId="56FBD668" w14:textId="77777777" w:rsidR="00BA216B" w:rsidRDefault="00BA216B" w:rsidP="00614F98"/>
                          <w:p w14:paraId="165D44A0" w14:textId="77777777" w:rsidR="00BA216B" w:rsidRDefault="00BA216B" w:rsidP="00614F98"/>
                          <w:p w14:paraId="131E76BC" w14:textId="77777777" w:rsidR="00BA216B" w:rsidRDefault="00BA216B" w:rsidP="00614F98"/>
                          <w:p w14:paraId="12BDBE26" w14:textId="77777777" w:rsidR="00BA216B" w:rsidRDefault="00BA216B" w:rsidP="00614F98"/>
                          <w:p w14:paraId="143485F5" w14:textId="77777777" w:rsidR="00BA216B" w:rsidRDefault="00BA216B" w:rsidP="00614F98"/>
                          <w:p w14:paraId="3E03CCCA" w14:textId="77777777" w:rsidR="00BA216B" w:rsidRDefault="00BA216B" w:rsidP="00614F98"/>
                          <w:p w14:paraId="32D4317B" w14:textId="77777777" w:rsidR="00BA216B" w:rsidRDefault="00BA216B" w:rsidP="00614F98"/>
                          <w:p w14:paraId="117B1C32" w14:textId="77777777" w:rsidR="00BA216B" w:rsidRDefault="00BA216B" w:rsidP="00614F98"/>
                          <w:p w14:paraId="3AF55BD8" w14:textId="77777777" w:rsidR="00BA216B" w:rsidRDefault="00BA216B" w:rsidP="00614F98"/>
                          <w:p w14:paraId="71D1315A" w14:textId="77777777" w:rsidR="00BA216B" w:rsidRDefault="00BA216B" w:rsidP="00614F98"/>
                          <w:p w14:paraId="015F3945" w14:textId="77777777" w:rsidR="00BA216B" w:rsidRDefault="00BA216B" w:rsidP="00614F98"/>
                          <w:p w14:paraId="3D24AB03" w14:textId="77777777" w:rsidR="00BA216B" w:rsidRDefault="00BA216B" w:rsidP="00614F98"/>
                          <w:p w14:paraId="42C16C9B" w14:textId="77777777" w:rsidR="00BA216B" w:rsidRDefault="00BA216B" w:rsidP="00614F98"/>
                          <w:p w14:paraId="11704570" w14:textId="77777777" w:rsidR="00BA216B" w:rsidRDefault="00BA216B" w:rsidP="00614F98"/>
                          <w:p w14:paraId="1B2485F9" w14:textId="77777777" w:rsidR="00BA216B" w:rsidRDefault="00BA216B" w:rsidP="00614F98"/>
                          <w:p w14:paraId="63346258" w14:textId="77777777" w:rsidR="00BA216B" w:rsidRDefault="00BA216B" w:rsidP="00614F98"/>
                          <w:p w14:paraId="6BADAF58" w14:textId="77777777" w:rsidR="00BA216B" w:rsidRDefault="00BA216B" w:rsidP="00614F98"/>
                          <w:p w14:paraId="012CB9F6" w14:textId="77777777" w:rsidR="00BA216B" w:rsidRDefault="00BA216B" w:rsidP="00614F98"/>
                          <w:p w14:paraId="2BE6B091" w14:textId="77777777" w:rsidR="00BA216B" w:rsidRDefault="00BA216B" w:rsidP="00614F98"/>
                          <w:p w14:paraId="4C1065DF" w14:textId="77777777" w:rsidR="00BA216B" w:rsidRDefault="00BA216B" w:rsidP="00614F98"/>
                          <w:p w14:paraId="2C20EE06" w14:textId="77777777" w:rsidR="00BA216B" w:rsidRDefault="00BA216B" w:rsidP="00614F98"/>
                          <w:p w14:paraId="06581B6C" w14:textId="77777777" w:rsidR="00BA216B" w:rsidRDefault="00BA216B" w:rsidP="00614F98"/>
                          <w:p w14:paraId="7D20BD65" w14:textId="77777777" w:rsidR="00BA216B" w:rsidRDefault="00BA216B" w:rsidP="00614F98"/>
                          <w:p w14:paraId="6C0ED09D" w14:textId="77777777" w:rsidR="00BA216B" w:rsidRDefault="00BA216B" w:rsidP="00614F98"/>
                          <w:p w14:paraId="0F65F9DE" w14:textId="77777777" w:rsidR="00BA216B" w:rsidRDefault="00BA216B" w:rsidP="00614F98"/>
                          <w:p w14:paraId="562F839A" w14:textId="77777777" w:rsidR="00BA216B" w:rsidRDefault="00BA216B" w:rsidP="00614F98"/>
                          <w:p w14:paraId="77D88F7F" w14:textId="77777777" w:rsidR="00BA216B" w:rsidRDefault="00BA216B" w:rsidP="00614F98"/>
                          <w:p w14:paraId="4A05F233" w14:textId="77777777" w:rsidR="00BA216B" w:rsidRDefault="00BA216B" w:rsidP="00614F98"/>
                          <w:p w14:paraId="61295A21" w14:textId="77777777" w:rsidR="00BA216B" w:rsidRDefault="00BA216B" w:rsidP="00614F98"/>
                          <w:p w14:paraId="0A738865" w14:textId="77777777" w:rsidR="00BA216B" w:rsidRDefault="00BA216B" w:rsidP="00614F98"/>
                          <w:p w14:paraId="0D444D75" w14:textId="77777777" w:rsidR="00BA216B" w:rsidRDefault="00BA216B" w:rsidP="00614F98"/>
                          <w:p w14:paraId="105C2EEA" w14:textId="77777777" w:rsidR="00BA216B" w:rsidRDefault="00BA216B" w:rsidP="00614F98"/>
                          <w:p w14:paraId="3B807D55" w14:textId="77777777" w:rsidR="00BA216B" w:rsidRDefault="00BA216B" w:rsidP="00614F98"/>
                          <w:p w14:paraId="4B54F3CE" w14:textId="77777777" w:rsidR="00BA216B" w:rsidRDefault="00BA216B" w:rsidP="00614F98"/>
                          <w:p w14:paraId="1519FC15" w14:textId="77777777" w:rsidR="00BA216B" w:rsidRDefault="00BA216B" w:rsidP="00614F98"/>
                          <w:p w14:paraId="20E867BB" w14:textId="77777777" w:rsidR="00BA216B" w:rsidRDefault="00BA216B" w:rsidP="00614F98"/>
                          <w:p w14:paraId="0EE029F5" w14:textId="77777777" w:rsidR="00BA216B" w:rsidRDefault="00BA216B" w:rsidP="00614F98"/>
                          <w:p w14:paraId="48B6583F" w14:textId="77777777" w:rsidR="00BA216B" w:rsidRDefault="00BA216B" w:rsidP="00614F98"/>
                          <w:p w14:paraId="1664443A" w14:textId="77777777" w:rsidR="00BA216B" w:rsidRDefault="00BA216B" w:rsidP="00614F98"/>
                          <w:p w14:paraId="1F9A28A8" w14:textId="77777777" w:rsidR="00BA216B" w:rsidRDefault="00BA216B" w:rsidP="00614F98"/>
                          <w:p w14:paraId="781688B9" w14:textId="77777777" w:rsidR="00BA216B" w:rsidRDefault="00BA216B" w:rsidP="00614F98"/>
                          <w:p w14:paraId="13881D4B" w14:textId="77777777" w:rsidR="00BA216B" w:rsidRDefault="00BA216B" w:rsidP="00614F98"/>
                          <w:p w14:paraId="67D871ED" w14:textId="77777777" w:rsidR="00BA216B" w:rsidRDefault="00BA216B" w:rsidP="00614F98"/>
                          <w:p w14:paraId="75978D53" w14:textId="77777777" w:rsidR="00BA216B" w:rsidRDefault="00BA216B" w:rsidP="00614F98"/>
                          <w:p w14:paraId="5215AF7F" w14:textId="77777777" w:rsidR="00BA216B" w:rsidRDefault="00BA216B" w:rsidP="00614F98"/>
                          <w:p w14:paraId="24FA8F34" w14:textId="77777777" w:rsidR="00BA216B" w:rsidRDefault="00BA216B" w:rsidP="00614F98"/>
                          <w:p w14:paraId="3B547F3B" w14:textId="77777777" w:rsidR="00BA216B" w:rsidRDefault="00BA216B" w:rsidP="00614F98"/>
                          <w:p w14:paraId="33A1BCE5" w14:textId="77777777" w:rsidR="00BA216B" w:rsidRDefault="00BA216B" w:rsidP="00614F98"/>
                          <w:p w14:paraId="5ED87B73" w14:textId="77777777" w:rsidR="00BA216B" w:rsidRDefault="00BA216B" w:rsidP="00614F98"/>
                          <w:p w14:paraId="3204D7F3" w14:textId="77777777" w:rsidR="00BA216B" w:rsidRDefault="00BA216B" w:rsidP="00614F98"/>
                          <w:p w14:paraId="7EDD51B3" w14:textId="77777777" w:rsidR="00BA216B" w:rsidRDefault="00BA216B" w:rsidP="00614F98"/>
                          <w:p w14:paraId="0B944AB9" w14:textId="77777777" w:rsidR="00BA216B" w:rsidRDefault="00BA216B" w:rsidP="00614F98"/>
                          <w:p w14:paraId="53035713" w14:textId="77777777" w:rsidR="00BA216B" w:rsidRDefault="00BA216B" w:rsidP="00614F98"/>
                          <w:p w14:paraId="423052C3" w14:textId="77777777" w:rsidR="00BA216B" w:rsidRDefault="00BA216B" w:rsidP="00614F98"/>
                          <w:p w14:paraId="52E3DB08" w14:textId="77777777" w:rsidR="00BA216B" w:rsidRDefault="00BA216B" w:rsidP="00614F98"/>
                          <w:p w14:paraId="0A5693BB" w14:textId="77777777" w:rsidR="00BA216B" w:rsidRDefault="00BA216B" w:rsidP="00614F98"/>
                          <w:p w14:paraId="366E2DE6" w14:textId="77777777" w:rsidR="00BA216B" w:rsidRDefault="00BA216B" w:rsidP="00614F98"/>
                          <w:p w14:paraId="3BE3968A" w14:textId="77777777" w:rsidR="00BA216B" w:rsidRDefault="00BA216B" w:rsidP="00614F98"/>
                          <w:p w14:paraId="2512F8A3" w14:textId="77777777" w:rsidR="00BA216B" w:rsidRDefault="00BA216B" w:rsidP="00614F98"/>
                          <w:p w14:paraId="63D94A26" w14:textId="77777777" w:rsidR="00BA216B" w:rsidRDefault="00BA216B" w:rsidP="00614F98"/>
                          <w:p w14:paraId="21FE71D8" w14:textId="77777777" w:rsidR="00BA216B" w:rsidRDefault="00BA216B" w:rsidP="00614F98"/>
                          <w:p w14:paraId="39621D5F" w14:textId="77777777" w:rsidR="00BA216B" w:rsidRDefault="00BA216B" w:rsidP="00614F98"/>
                          <w:p w14:paraId="040D9E4E" w14:textId="77777777" w:rsidR="00BA216B" w:rsidRDefault="00BA216B" w:rsidP="00614F98"/>
                          <w:p w14:paraId="197ED32E" w14:textId="77777777" w:rsidR="00BA216B" w:rsidRDefault="00BA216B" w:rsidP="00614F98"/>
                          <w:p w14:paraId="31785212" w14:textId="77777777" w:rsidR="00BA216B" w:rsidRDefault="00BA216B" w:rsidP="00614F98"/>
                          <w:p w14:paraId="6FF14584" w14:textId="77777777" w:rsidR="00BA216B" w:rsidRDefault="00BA216B" w:rsidP="00614F98"/>
                          <w:p w14:paraId="1604D603" w14:textId="77777777" w:rsidR="00BA216B" w:rsidRDefault="00BA216B" w:rsidP="00614F98"/>
                          <w:p w14:paraId="5292EAB5" w14:textId="77777777" w:rsidR="00BA216B" w:rsidRDefault="00BA216B" w:rsidP="00614F98"/>
                          <w:p w14:paraId="694315BE" w14:textId="77777777" w:rsidR="00BA216B" w:rsidRDefault="00BA216B" w:rsidP="00614F98"/>
                          <w:p w14:paraId="4DA5FAC1" w14:textId="77777777" w:rsidR="00BA216B" w:rsidRDefault="00BA216B" w:rsidP="00614F98"/>
                          <w:p w14:paraId="7391AB0E" w14:textId="77777777" w:rsidR="00BA216B" w:rsidRDefault="00BA216B" w:rsidP="00614F98"/>
                          <w:p w14:paraId="365C3C56" w14:textId="77777777" w:rsidR="00BA216B" w:rsidRDefault="00BA216B" w:rsidP="00614F98"/>
                          <w:p w14:paraId="0B8379A6" w14:textId="77777777" w:rsidR="00BA216B" w:rsidRDefault="00BA216B" w:rsidP="00614F98"/>
                          <w:p w14:paraId="4DDE96F1" w14:textId="77777777" w:rsidR="00BA216B" w:rsidRDefault="00BA216B" w:rsidP="00614F98"/>
                          <w:p w14:paraId="6F5179E2" w14:textId="77777777" w:rsidR="00BA216B" w:rsidRDefault="00BA216B" w:rsidP="00614F98"/>
                          <w:p w14:paraId="23BDC73E" w14:textId="77777777" w:rsidR="00BA216B" w:rsidRDefault="00BA216B" w:rsidP="00614F98"/>
                          <w:p w14:paraId="42915DFB" w14:textId="77777777" w:rsidR="00BA216B" w:rsidRDefault="00BA216B" w:rsidP="00614F98"/>
                          <w:p w14:paraId="5DCF3276" w14:textId="77777777" w:rsidR="00BA216B" w:rsidRDefault="00BA216B" w:rsidP="00614F98"/>
                          <w:p w14:paraId="70CFAF42" w14:textId="77777777" w:rsidR="00BA216B" w:rsidRDefault="00BA216B" w:rsidP="00614F98"/>
                          <w:p w14:paraId="6A83615F" w14:textId="77777777" w:rsidR="00BA216B" w:rsidRDefault="00BA216B" w:rsidP="00614F98"/>
                          <w:p w14:paraId="4D3B7704" w14:textId="77777777" w:rsidR="00BA216B" w:rsidRDefault="00BA216B" w:rsidP="00614F98"/>
                          <w:p w14:paraId="7D51B7CE" w14:textId="77777777" w:rsidR="00BA216B" w:rsidRDefault="00BA216B" w:rsidP="00614F98"/>
                          <w:p w14:paraId="4305547E" w14:textId="77777777" w:rsidR="00BA216B" w:rsidRDefault="00BA216B" w:rsidP="00614F98"/>
                          <w:p w14:paraId="3E874CF3" w14:textId="77777777" w:rsidR="00BA216B" w:rsidRDefault="00BA216B" w:rsidP="00614F98"/>
                          <w:p w14:paraId="679FE4AF" w14:textId="77777777" w:rsidR="00BA216B" w:rsidRDefault="00BA216B" w:rsidP="00614F98"/>
                          <w:p w14:paraId="7C1508AE" w14:textId="77777777" w:rsidR="00BA216B" w:rsidRDefault="00BA216B" w:rsidP="00614F98"/>
                          <w:p w14:paraId="4DFAE5C2" w14:textId="77777777" w:rsidR="00BA216B" w:rsidRDefault="00BA216B" w:rsidP="00614F98"/>
                          <w:p w14:paraId="2D4D28B5" w14:textId="77777777" w:rsidR="00BA216B" w:rsidRDefault="00BA216B" w:rsidP="00614F98"/>
                          <w:p w14:paraId="041F6A72" w14:textId="77777777" w:rsidR="00BA216B" w:rsidRDefault="00BA216B" w:rsidP="00614F98"/>
                          <w:p w14:paraId="44433DDA" w14:textId="77777777" w:rsidR="00BA216B" w:rsidRDefault="00BA216B" w:rsidP="00614F98"/>
                          <w:p w14:paraId="62A8B500" w14:textId="77777777" w:rsidR="00BA216B" w:rsidRDefault="00BA216B" w:rsidP="00614F98"/>
                          <w:p w14:paraId="7D34B4E9" w14:textId="77777777" w:rsidR="00BA216B" w:rsidRDefault="00BA216B" w:rsidP="00614F98"/>
                          <w:p w14:paraId="6A0D4EC5" w14:textId="77777777" w:rsidR="00BA216B" w:rsidRDefault="00BA216B" w:rsidP="00614F98"/>
                          <w:p w14:paraId="1B93CCC9" w14:textId="77777777" w:rsidR="00BA216B" w:rsidRDefault="00BA216B" w:rsidP="00614F98"/>
                          <w:p w14:paraId="1024001B" w14:textId="77777777" w:rsidR="00BA216B" w:rsidRDefault="00BA216B" w:rsidP="00614F98"/>
                          <w:p w14:paraId="5024D16B" w14:textId="77777777" w:rsidR="00BA216B" w:rsidRDefault="00BA216B" w:rsidP="00614F98"/>
                          <w:p w14:paraId="2F82C5E5" w14:textId="77777777" w:rsidR="00BA216B" w:rsidRDefault="00BA216B" w:rsidP="00614F98"/>
                          <w:p w14:paraId="46EEBBBB" w14:textId="77777777" w:rsidR="00BA216B" w:rsidRDefault="00BA216B" w:rsidP="00614F98"/>
                          <w:p w14:paraId="4FA4D118" w14:textId="77777777" w:rsidR="00BA216B" w:rsidRDefault="00BA216B" w:rsidP="00614F98"/>
                          <w:p w14:paraId="00F66F99" w14:textId="77777777" w:rsidR="00BA216B" w:rsidRDefault="00BA216B" w:rsidP="00614F98"/>
                          <w:p w14:paraId="0923E6F3" w14:textId="77777777" w:rsidR="00BA216B" w:rsidRDefault="00BA216B" w:rsidP="00614F98"/>
                          <w:p w14:paraId="415FABC1" w14:textId="77777777" w:rsidR="00BA216B" w:rsidRDefault="00BA216B" w:rsidP="00614F98"/>
                          <w:p w14:paraId="0E4CE84A" w14:textId="77777777" w:rsidR="00BA216B" w:rsidRDefault="00BA216B" w:rsidP="00614F98"/>
                          <w:p w14:paraId="37782085" w14:textId="77777777" w:rsidR="00BA216B" w:rsidRDefault="00BA216B" w:rsidP="00614F98"/>
                          <w:p w14:paraId="16846CA7" w14:textId="77777777" w:rsidR="00BA216B" w:rsidRDefault="00BA216B" w:rsidP="00614F98"/>
                          <w:p w14:paraId="71491071" w14:textId="77777777" w:rsidR="00BA216B" w:rsidRDefault="00BA216B" w:rsidP="00614F98"/>
                          <w:p w14:paraId="1B08ADB9" w14:textId="77777777" w:rsidR="00BA216B" w:rsidRDefault="00BA216B" w:rsidP="00614F98"/>
                          <w:p w14:paraId="36FD50A0" w14:textId="77777777" w:rsidR="00BA216B" w:rsidRDefault="00BA216B" w:rsidP="00614F98"/>
                          <w:p w14:paraId="2F0AC95E" w14:textId="77777777" w:rsidR="00BA216B" w:rsidRDefault="00BA216B" w:rsidP="00614F98"/>
                          <w:p w14:paraId="4BDBDA50" w14:textId="77777777" w:rsidR="00BA216B" w:rsidRDefault="00BA216B" w:rsidP="00614F98"/>
                          <w:p w14:paraId="4C530D9F" w14:textId="77777777" w:rsidR="00BA216B" w:rsidRDefault="00BA216B" w:rsidP="00614F98"/>
                          <w:p w14:paraId="293E6F72" w14:textId="77777777" w:rsidR="00BA216B" w:rsidRDefault="00BA216B" w:rsidP="00614F98"/>
                          <w:p w14:paraId="5B46245B" w14:textId="77777777" w:rsidR="00BA216B" w:rsidRDefault="00BA216B" w:rsidP="00614F98"/>
                          <w:p w14:paraId="2CED9CE3" w14:textId="77777777" w:rsidR="00BA216B" w:rsidRDefault="00BA216B" w:rsidP="00614F98"/>
                          <w:p w14:paraId="32A88489" w14:textId="77777777" w:rsidR="00BA216B" w:rsidRDefault="00BA216B" w:rsidP="00614F98"/>
                          <w:p w14:paraId="05F14DF8" w14:textId="77777777" w:rsidR="00BA216B" w:rsidRDefault="00BA216B" w:rsidP="00614F98"/>
                          <w:p w14:paraId="1548E08A" w14:textId="77777777" w:rsidR="00BA216B" w:rsidRDefault="00BA216B" w:rsidP="00614F98"/>
                          <w:p w14:paraId="27DABF83" w14:textId="77777777" w:rsidR="00BA216B" w:rsidRDefault="00BA216B" w:rsidP="00614F98"/>
                          <w:p w14:paraId="0DF1D2F8" w14:textId="77777777" w:rsidR="00BA216B" w:rsidRDefault="00BA216B" w:rsidP="00614F98"/>
                          <w:p w14:paraId="1137276C" w14:textId="77777777" w:rsidR="00BA216B" w:rsidRDefault="00BA216B" w:rsidP="00614F98"/>
                          <w:p w14:paraId="0BF01DF9" w14:textId="77777777" w:rsidR="00BA216B" w:rsidRDefault="00BA216B" w:rsidP="00614F98"/>
                          <w:p w14:paraId="15BA94BA" w14:textId="77777777" w:rsidR="00BA216B" w:rsidRDefault="00BA216B" w:rsidP="00614F98"/>
                          <w:p w14:paraId="31E8710C" w14:textId="77777777" w:rsidR="00BA216B" w:rsidRDefault="00BA216B" w:rsidP="00614F98"/>
                          <w:p w14:paraId="3D45AC28" w14:textId="77777777" w:rsidR="00BA216B" w:rsidRDefault="00BA216B" w:rsidP="00614F98"/>
                          <w:p w14:paraId="34EA495B" w14:textId="77777777" w:rsidR="00BA216B" w:rsidRDefault="00BA216B" w:rsidP="00614F98"/>
                          <w:p w14:paraId="1B0D0532" w14:textId="77777777" w:rsidR="00BA216B" w:rsidRDefault="00BA216B" w:rsidP="00614F98"/>
                          <w:p w14:paraId="5D8D2089" w14:textId="77777777" w:rsidR="00BA216B" w:rsidRDefault="00BA216B" w:rsidP="00614F98"/>
                          <w:p w14:paraId="0A260BA7" w14:textId="77777777" w:rsidR="00BA216B" w:rsidRDefault="00BA216B" w:rsidP="00614F98"/>
                          <w:p w14:paraId="7099BE03" w14:textId="77777777" w:rsidR="00BA216B" w:rsidRDefault="00BA216B" w:rsidP="00614F98"/>
                          <w:p w14:paraId="551B69B5" w14:textId="77777777" w:rsidR="00BA216B" w:rsidRDefault="00BA216B" w:rsidP="00614F98"/>
                          <w:p w14:paraId="17B31EE5" w14:textId="77777777" w:rsidR="00BA216B" w:rsidRDefault="00BA216B" w:rsidP="00614F98"/>
                          <w:p w14:paraId="4DB4FE5F" w14:textId="77777777" w:rsidR="00BA216B" w:rsidRDefault="00BA216B" w:rsidP="00614F98"/>
                          <w:p w14:paraId="338F71C8" w14:textId="77777777" w:rsidR="00BA216B" w:rsidRDefault="00BA216B" w:rsidP="00614F98"/>
                          <w:p w14:paraId="210CD562" w14:textId="77777777" w:rsidR="00BA216B" w:rsidRDefault="00BA216B" w:rsidP="00614F98"/>
                          <w:p w14:paraId="0462CE46" w14:textId="77777777" w:rsidR="00BA216B" w:rsidRDefault="00BA216B" w:rsidP="00614F98"/>
                          <w:p w14:paraId="5D8FF359" w14:textId="77777777" w:rsidR="00BA216B" w:rsidRDefault="00BA216B" w:rsidP="00614F98"/>
                          <w:p w14:paraId="767785B4" w14:textId="77777777" w:rsidR="00BA216B" w:rsidRDefault="00BA216B" w:rsidP="00614F98"/>
                          <w:p w14:paraId="62514B91" w14:textId="77777777" w:rsidR="00BA216B" w:rsidRDefault="00BA216B" w:rsidP="00614F98"/>
                          <w:p w14:paraId="63CCD935" w14:textId="77777777" w:rsidR="00BA216B" w:rsidRDefault="00BA216B" w:rsidP="00614F98"/>
                          <w:p w14:paraId="44B5B6CC" w14:textId="77777777" w:rsidR="00BA216B" w:rsidRDefault="00BA216B" w:rsidP="00614F98"/>
                          <w:p w14:paraId="0A328335" w14:textId="77777777" w:rsidR="00BA216B" w:rsidRDefault="00BA216B" w:rsidP="00614F98"/>
                          <w:p w14:paraId="4EE04C97" w14:textId="77777777" w:rsidR="00BA216B" w:rsidRDefault="00BA216B" w:rsidP="00614F98"/>
                          <w:p w14:paraId="0DE70983" w14:textId="77777777" w:rsidR="00BA216B" w:rsidRDefault="00BA216B" w:rsidP="00614F98"/>
                          <w:p w14:paraId="73649318" w14:textId="77777777" w:rsidR="00BA216B" w:rsidRDefault="00BA216B" w:rsidP="00614F98"/>
                          <w:p w14:paraId="746BFBDF" w14:textId="77777777" w:rsidR="00BA216B" w:rsidRDefault="00BA216B" w:rsidP="00614F98"/>
                          <w:p w14:paraId="6DAA9976" w14:textId="77777777" w:rsidR="00BA216B" w:rsidRDefault="00BA216B" w:rsidP="00614F98"/>
                          <w:p w14:paraId="44CE4305" w14:textId="77777777" w:rsidR="00BA216B" w:rsidRDefault="00BA216B" w:rsidP="00614F98"/>
                          <w:p w14:paraId="37EDFA19" w14:textId="77777777" w:rsidR="00BA216B" w:rsidRDefault="00BA216B" w:rsidP="00614F98"/>
                          <w:p w14:paraId="3FA05E69" w14:textId="77777777" w:rsidR="00BA216B" w:rsidRDefault="00BA216B" w:rsidP="00614F98"/>
                          <w:p w14:paraId="0652A702" w14:textId="77777777" w:rsidR="00BA216B" w:rsidRDefault="00BA216B" w:rsidP="00614F98"/>
                          <w:p w14:paraId="2BDDA86E" w14:textId="77777777" w:rsidR="00BA216B" w:rsidRDefault="00BA216B" w:rsidP="00614F98"/>
                          <w:p w14:paraId="71936058" w14:textId="77777777" w:rsidR="00BA216B" w:rsidRDefault="00BA216B" w:rsidP="00614F98"/>
                          <w:p w14:paraId="3DE40EBF" w14:textId="77777777" w:rsidR="00BA216B" w:rsidRDefault="00BA216B" w:rsidP="00614F98"/>
                          <w:p w14:paraId="71169C1C" w14:textId="77777777" w:rsidR="00BA216B" w:rsidRDefault="00BA216B" w:rsidP="00614F98"/>
                          <w:p w14:paraId="0B6FDF80" w14:textId="77777777" w:rsidR="00BA216B" w:rsidRDefault="00BA216B" w:rsidP="00614F98"/>
                          <w:p w14:paraId="5DDDF8C1" w14:textId="77777777" w:rsidR="00BA216B" w:rsidRDefault="00BA216B" w:rsidP="00614F98"/>
                          <w:p w14:paraId="279CFA5A" w14:textId="77777777" w:rsidR="00BA216B" w:rsidRDefault="00BA216B" w:rsidP="00614F98"/>
                          <w:p w14:paraId="4C3D1A4C" w14:textId="77777777" w:rsidR="00BA216B" w:rsidRDefault="00BA216B" w:rsidP="00614F98"/>
                          <w:p w14:paraId="5F26BA03" w14:textId="77777777" w:rsidR="00BA216B" w:rsidRDefault="00BA216B" w:rsidP="00614F98"/>
                          <w:p w14:paraId="6BBAEE36" w14:textId="77777777" w:rsidR="00BA216B" w:rsidRDefault="00BA216B" w:rsidP="00614F98"/>
                          <w:p w14:paraId="7D5187BF" w14:textId="77777777" w:rsidR="00BA216B" w:rsidRDefault="00BA216B" w:rsidP="00614F98"/>
                          <w:p w14:paraId="3BD1AD96" w14:textId="77777777" w:rsidR="00BA216B" w:rsidRDefault="00BA216B" w:rsidP="00614F98"/>
                          <w:p w14:paraId="75FD2F6D" w14:textId="77777777" w:rsidR="00BA216B" w:rsidRDefault="00BA216B" w:rsidP="00614F98"/>
                          <w:p w14:paraId="0D1163EF" w14:textId="77777777" w:rsidR="00BA216B" w:rsidRDefault="00BA216B" w:rsidP="00614F98"/>
                          <w:p w14:paraId="6F337AB3" w14:textId="77777777" w:rsidR="00BA216B" w:rsidRDefault="00BA216B" w:rsidP="00614F98"/>
                          <w:p w14:paraId="24F70BAE" w14:textId="77777777" w:rsidR="00BA216B" w:rsidRDefault="00BA216B" w:rsidP="00614F98"/>
                          <w:p w14:paraId="3487E65B" w14:textId="77777777" w:rsidR="00BA216B" w:rsidRDefault="00BA216B" w:rsidP="00614F98"/>
                          <w:p w14:paraId="5C9D0A39" w14:textId="77777777" w:rsidR="00BA216B" w:rsidRDefault="00BA216B" w:rsidP="00614F98"/>
                          <w:p w14:paraId="0F9E0C65" w14:textId="77777777" w:rsidR="00BA216B" w:rsidRDefault="00BA216B" w:rsidP="00614F98"/>
                          <w:p w14:paraId="3D4E3072" w14:textId="77777777" w:rsidR="00BA216B" w:rsidRDefault="00BA216B" w:rsidP="00614F98"/>
                          <w:p w14:paraId="7BA55044" w14:textId="77777777" w:rsidR="00BA216B" w:rsidRDefault="00BA216B" w:rsidP="00614F98"/>
                          <w:p w14:paraId="10052C27" w14:textId="77777777" w:rsidR="00BA216B" w:rsidRDefault="00BA216B" w:rsidP="00614F98"/>
                          <w:p w14:paraId="317B99ED" w14:textId="77777777" w:rsidR="00BA216B" w:rsidRDefault="00BA216B" w:rsidP="00614F98"/>
                          <w:p w14:paraId="6DCCF70E" w14:textId="77777777" w:rsidR="00BA216B" w:rsidRDefault="00BA216B" w:rsidP="00614F98"/>
                          <w:p w14:paraId="6B2ECBBE" w14:textId="77777777" w:rsidR="00BA216B" w:rsidRDefault="00BA216B" w:rsidP="00614F98"/>
                          <w:p w14:paraId="7D4B3B5F" w14:textId="77777777" w:rsidR="00BA216B" w:rsidRDefault="00BA216B" w:rsidP="00614F98"/>
                          <w:p w14:paraId="4A319563" w14:textId="77777777" w:rsidR="00BA216B" w:rsidRDefault="00BA216B" w:rsidP="00614F98"/>
                          <w:p w14:paraId="6B3CC3C4" w14:textId="77777777" w:rsidR="00BA216B" w:rsidRDefault="00BA216B" w:rsidP="00614F98"/>
                          <w:p w14:paraId="152F1703" w14:textId="77777777" w:rsidR="00BA216B" w:rsidRDefault="00BA216B" w:rsidP="00614F98"/>
                          <w:p w14:paraId="4A929BA4" w14:textId="77777777" w:rsidR="00BA216B" w:rsidRDefault="00BA216B" w:rsidP="00614F98"/>
                          <w:p w14:paraId="7569BC57" w14:textId="77777777" w:rsidR="00BA216B" w:rsidRDefault="00BA216B" w:rsidP="00614F98"/>
                          <w:p w14:paraId="746B46AB" w14:textId="77777777" w:rsidR="00BA216B" w:rsidRDefault="00BA216B" w:rsidP="00614F98"/>
                          <w:p w14:paraId="52831212" w14:textId="77777777" w:rsidR="00BA216B" w:rsidRDefault="00BA216B" w:rsidP="00614F98"/>
                          <w:p w14:paraId="09591170" w14:textId="77777777" w:rsidR="00BA216B" w:rsidRDefault="00BA216B" w:rsidP="00614F98"/>
                          <w:p w14:paraId="38FEA172" w14:textId="77777777" w:rsidR="00BA216B" w:rsidRDefault="00BA216B" w:rsidP="00614F98"/>
                          <w:p w14:paraId="1B846F41" w14:textId="77777777" w:rsidR="00BA216B" w:rsidRDefault="00BA216B" w:rsidP="00614F98"/>
                          <w:p w14:paraId="42ACC61D" w14:textId="77777777" w:rsidR="00BA216B" w:rsidRDefault="00BA216B" w:rsidP="00614F98"/>
                          <w:p w14:paraId="79391488" w14:textId="77777777" w:rsidR="00BA216B" w:rsidRDefault="00BA216B" w:rsidP="00614F98"/>
                          <w:p w14:paraId="1DD5A8FC" w14:textId="77777777" w:rsidR="00BA216B" w:rsidRDefault="00BA216B" w:rsidP="00614F98"/>
                          <w:p w14:paraId="28C07D87" w14:textId="77777777" w:rsidR="00BA216B" w:rsidRDefault="00BA216B" w:rsidP="00614F98"/>
                          <w:p w14:paraId="7B9C5D6F" w14:textId="77777777" w:rsidR="00BA216B" w:rsidRDefault="00BA216B" w:rsidP="00614F98"/>
                          <w:p w14:paraId="38B970C6" w14:textId="77777777" w:rsidR="00BA216B" w:rsidRDefault="00BA216B" w:rsidP="00614F98"/>
                          <w:p w14:paraId="3D2822BD" w14:textId="77777777" w:rsidR="00BA216B" w:rsidRDefault="00BA216B" w:rsidP="00614F98"/>
                          <w:p w14:paraId="47C97916" w14:textId="77777777" w:rsidR="00BA216B" w:rsidRDefault="00BA216B" w:rsidP="00614F98"/>
                          <w:p w14:paraId="17372553" w14:textId="77777777" w:rsidR="00BA216B" w:rsidRDefault="00BA216B" w:rsidP="00614F98"/>
                          <w:p w14:paraId="399F9CF2" w14:textId="77777777" w:rsidR="00BA216B" w:rsidRDefault="00BA216B" w:rsidP="00614F98"/>
                          <w:p w14:paraId="3B54C7CE" w14:textId="77777777" w:rsidR="00BA216B" w:rsidRDefault="00BA216B" w:rsidP="00614F98"/>
                          <w:p w14:paraId="3E820626" w14:textId="77777777" w:rsidR="00BA216B" w:rsidRDefault="00BA216B" w:rsidP="00614F98"/>
                          <w:p w14:paraId="1D32B141" w14:textId="77777777" w:rsidR="00BA216B" w:rsidRDefault="00BA216B" w:rsidP="00614F98"/>
                          <w:p w14:paraId="3CC6CF19" w14:textId="77777777" w:rsidR="00BA216B" w:rsidRDefault="00BA216B" w:rsidP="00614F98"/>
                          <w:p w14:paraId="3203CCAC" w14:textId="77777777" w:rsidR="00BA216B" w:rsidRDefault="00BA216B" w:rsidP="00614F98"/>
                          <w:p w14:paraId="56CFAD1D" w14:textId="77777777" w:rsidR="00BA216B" w:rsidRDefault="00BA216B" w:rsidP="00614F98"/>
                          <w:p w14:paraId="78310813" w14:textId="77777777" w:rsidR="00BA216B" w:rsidRDefault="00BA216B" w:rsidP="00614F98"/>
                          <w:p w14:paraId="0C0FB93E" w14:textId="77777777" w:rsidR="00BA216B" w:rsidRDefault="00BA216B" w:rsidP="00614F98"/>
                          <w:p w14:paraId="52422835" w14:textId="77777777" w:rsidR="00BA216B" w:rsidRDefault="00BA216B" w:rsidP="00614F98"/>
                          <w:p w14:paraId="4F0D6B4B" w14:textId="77777777" w:rsidR="00BA216B" w:rsidRDefault="00BA216B" w:rsidP="00614F98"/>
                          <w:p w14:paraId="50DA079E" w14:textId="77777777" w:rsidR="00BA216B" w:rsidRDefault="00BA216B" w:rsidP="00614F98"/>
                          <w:p w14:paraId="57631D67" w14:textId="77777777" w:rsidR="00BA216B" w:rsidRDefault="00BA216B" w:rsidP="00614F98"/>
                          <w:p w14:paraId="106BCC91" w14:textId="77777777" w:rsidR="00BA216B" w:rsidRDefault="00BA216B" w:rsidP="00614F98"/>
                          <w:p w14:paraId="1293897B" w14:textId="77777777" w:rsidR="00BA216B" w:rsidRDefault="00BA216B" w:rsidP="00614F98"/>
                          <w:p w14:paraId="410DED01" w14:textId="77777777" w:rsidR="00BA216B" w:rsidRDefault="00BA216B" w:rsidP="00614F98"/>
                          <w:p w14:paraId="4E4A177A" w14:textId="77777777" w:rsidR="00BA216B" w:rsidRDefault="00BA216B" w:rsidP="00614F98"/>
                          <w:p w14:paraId="0B73948A" w14:textId="77777777" w:rsidR="00BA216B" w:rsidRDefault="00BA216B" w:rsidP="00614F98"/>
                          <w:p w14:paraId="6C163737" w14:textId="77777777" w:rsidR="00BA216B" w:rsidRDefault="00BA216B" w:rsidP="00614F98"/>
                          <w:p w14:paraId="2B5124F4" w14:textId="77777777" w:rsidR="00BA216B" w:rsidRDefault="00BA216B" w:rsidP="00614F98"/>
                          <w:p w14:paraId="630374BD" w14:textId="77777777" w:rsidR="00BA216B" w:rsidRDefault="00BA216B" w:rsidP="00614F98"/>
                          <w:p w14:paraId="16A2572C" w14:textId="77777777" w:rsidR="00BA216B" w:rsidRDefault="00BA216B" w:rsidP="00614F98"/>
                          <w:p w14:paraId="6CF6E4A9" w14:textId="77777777" w:rsidR="00BA216B" w:rsidRDefault="00BA216B" w:rsidP="00614F98"/>
                          <w:p w14:paraId="56AF11A4" w14:textId="77777777" w:rsidR="00BA216B" w:rsidRDefault="00BA216B" w:rsidP="00614F98"/>
                          <w:p w14:paraId="1544B04D" w14:textId="77777777" w:rsidR="00BA216B" w:rsidRDefault="00BA216B" w:rsidP="00614F98"/>
                          <w:p w14:paraId="072C26C9" w14:textId="77777777" w:rsidR="00BA216B" w:rsidRDefault="00BA216B" w:rsidP="00614F98"/>
                          <w:p w14:paraId="43D891F6" w14:textId="77777777" w:rsidR="00BA216B" w:rsidRDefault="00BA216B" w:rsidP="00614F98"/>
                          <w:p w14:paraId="666452E5" w14:textId="77777777" w:rsidR="00BA216B" w:rsidRDefault="00BA216B" w:rsidP="00614F98"/>
                          <w:p w14:paraId="31CD14CD" w14:textId="77777777" w:rsidR="00BA216B" w:rsidRDefault="00BA216B" w:rsidP="00614F98"/>
                          <w:p w14:paraId="23A3CEBF" w14:textId="77777777" w:rsidR="00BA216B" w:rsidRDefault="00BA216B" w:rsidP="00614F98"/>
                          <w:p w14:paraId="5E3F39CB" w14:textId="77777777" w:rsidR="00BA216B" w:rsidRDefault="00BA216B" w:rsidP="00614F98"/>
                          <w:p w14:paraId="3A991ABB" w14:textId="77777777" w:rsidR="00BA216B" w:rsidRDefault="00BA216B" w:rsidP="00614F98"/>
                          <w:p w14:paraId="1EA346B0" w14:textId="77777777" w:rsidR="00BA216B" w:rsidRDefault="00BA216B" w:rsidP="00614F98"/>
                          <w:p w14:paraId="78DB7DBD" w14:textId="77777777" w:rsidR="00BA216B" w:rsidRDefault="00BA216B" w:rsidP="00614F98"/>
                          <w:p w14:paraId="1773B785" w14:textId="77777777" w:rsidR="00BA216B" w:rsidRDefault="00BA216B" w:rsidP="00614F98"/>
                          <w:p w14:paraId="4D542688" w14:textId="77777777" w:rsidR="00BA216B" w:rsidRDefault="00BA216B" w:rsidP="00614F98"/>
                          <w:p w14:paraId="3057189B" w14:textId="77777777" w:rsidR="00BA216B" w:rsidRDefault="00BA216B" w:rsidP="00614F98"/>
                          <w:p w14:paraId="1857CD0D" w14:textId="77777777" w:rsidR="00BA216B" w:rsidRDefault="00BA216B" w:rsidP="00614F98"/>
                          <w:p w14:paraId="7B621DEC" w14:textId="77777777" w:rsidR="00BA216B" w:rsidRDefault="00BA216B" w:rsidP="00614F98"/>
                          <w:p w14:paraId="7E22DB65" w14:textId="77777777" w:rsidR="00BA216B" w:rsidRDefault="00BA216B" w:rsidP="00614F98"/>
                          <w:p w14:paraId="1A47AADA" w14:textId="77777777" w:rsidR="00BA216B" w:rsidRDefault="00BA216B" w:rsidP="00614F98"/>
                          <w:p w14:paraId="4A723C18" w14:textId="77777777" w:rsidR="00BA216B" w:rsidRDefault="00BA216B" w:rsidP="00614F98"/>
                          <w:p w14:paraId="1B7848D3" w14:textId="77777777" w:rsidR="00BA216B" w:rsidRDefault="00BA216B" w:rsidP="00614F98"/>
                          <w:p w14:paraId="708E93E7" w14:textId="77777777" w:rsidR="00BA216B" w:rsidRDefault="00BA216B" w:rsidP="00614F98"/>
                          <w:p w14:paraId="28CCE92C" w14:textId="77777777" w:rsidR="00BA216B" w:rsidRDefault="00BA216B" w:rsidP="00614F98"/>
                          <w:p w14:paraId="581A1852" w14:textId="77777777" w:rsidR="00BA216B" w:rsidRDefault="00BA216B" w:rsidP="00614F98"/>
                          <w:p w14:paraId="7C23EBBC" w14:textId="77777777" w:rsidR="00BA216B" w:rsidRDefault="00BA216B" w:rsidP="00614F98"/>
                          <w:p w14:paraId="0917855C" w14:textId="77777777" w:rsidR="00BA216B" w:rsidRDefault="00BA216B" w:rsidP="00614F98"/>
                          <w:p w14:paraId="6663C9D9" w14:textId="77777777" w:rsidR="00BA216B" w:rsidRDefault="00BA216B" w:rsidP="00614F98"/>
                          <w:p w14:paraId="1D438936" w14:textId="77777777" w:rsidR="00BA216B" w:rsidRDefault="00BA216B" w:rsidP="00614F98"/>
                          <w:p w14:paraId="42F3AE5D" w14:textId="77777777" w:rsidR="00BA216B" w:rsidRDefault="00BA216B" w:rsidP="00614F98"/>
                          <w:p w14:paraId="19750625" w14:textId="77777777" w:rsidR="00BA216B" w:rsidRDefault="00BA216B" w:rsidP="00614F98"/>
                          <w:p w14:paraId="3979838C" w14:textId="77777777" w:rsidR="00BA216B" w:rsidRDefault="00BA216B" w:rsidP="00614F98"/>
                          <w:p w14:paraId="05B85DFE" w14:textId="77777777" w:rsidR="00BA216B" w:rsidRDefault="00BA216B" w:rsidP="00614F98"/>
                          <w:p w14:paraId="0CFA7B5F" w14:textId="77777777" w:rsidR="00BA216B" w:rsidRDefault="00BA216B" w:rsidP="00614F98"/>
                          <w:p w14:paraId="005B916E" w14:textId="77777777" w:rsidR="00BA216B" w:rsidRDefault="00BA216B" w:rsidP="00614F98"/>
                          <w:p w14:paraId="53E6D8FD" w14:textId="77777777" w:rsidR="00BA216B" w:rsidRDefault="00BA216B" w:rsidP="00614F98"/>
                          <w:p w14:paraId="5A1F4C4F" w14:textId="77777777" w:rsidR="00BA216B" w:rsidRDefault="00BA216B" w:rsidP="00614F98"/>
                          <w:p w14:paraId="7DBF5839" w14:textId="77777777" w:rsidR="00BA216B" w:rsidRDefault="00BA216B" w:rsidP="00614F98"/>
                          <w:p w14:paraId="30A887A2" w14:textId="77777777" w:rsidR="00BA216B" w:rsidRDefault="00BA216B" w:rsidP="00614F98"/>
                          <w:p w14:paraId="4C680E51" w14:textId="77777777" w:rsidR="00BA216B" w:rsidRDefault="00BA216B" w:rsidP="00614F98"/>
                          <w:p w14:paraId="4EFA29AB" w14:textId="77777777" w:rsidR="00BA216B" w:rsidRDefault="00BA216B" w:rsidP="00614F98"/>
                          <w:p w14:paraId="6E1D62B4" w14:textId="77777777" w:rsidR="00BA216B" w:rsidRDefault="00BA216B" w:rsidP="00614F98"/>
                          <w:p w14:paraId="78608E92" w14:textId="77777777" w:rsidR="00BA216B" w:rsidRDefault="00BA216B" w:rsidP="00614F98"/>
                          <w:p w14:paraId="2B4A688F" w14:textId="77777777" w:rsidR="00BA216B" w:rsidRDefault="00BA216B" w:rsidP="00614F98"/>
                          <w:p w14:paraId="6099F09E" w14:textId="77777777" w:rsidR="00BA216B" w:rsidRDefault="00BA216B" w:rsidP="00614F98"/>
                          <w:p w14:paraId="0CB0BFDC" w14:textId="77777777" w:rsidR="00BA216B" w:rsidRDefault="00BA216B" w:rsidP="00614F98"/>
                          <w:p w14:paraId="73BD01F5" w14:textId="77777777" w:rsidR="00BA216B" w:rsidRDefault="00BA216B" w:rsidP="00614F98"/>
                          <w:p w14:paraId="35010632" w14:textId="77777777" w:rsidR="00BA216B" w:rsidRDefault="00BA216B" w:rsidP="00614F98"/>
                          <w:p w14:paraId="03577F1D" w14:textId="77777777" w:rsidR="00BA216B" w:rsidRDefault="00BA216B" w:rsidP="00614F98"/>
                          <w:p w14:paraId="4EB431EF" w14:textId="77777777" w:rsidR="00BA216B" w:rsidRDefault="00BA216B" w:rsidP="00614F98"/>
                          <w:p w14:paraId="71EC72B7" w14:textId="77777777" w:rsidR="00BA216B" w:rsidRDefault="00BA216B" w:rsidP="00614F98"/>
                          <w:p w14:paraId="16F9CEF8" w14:textId="77777777" w:rsidR="00BA216B" w:rsidRDefault="00BA216B" w:rsidP="00614F98"/>
                          <w:p w14:paraId="0885B692" w14:textId="77777777" w:rsidR="00BA216B" w:rsidRDefault="00BA216B" w:rsidP="00614F98"/>
                          <w:p w14:paraId="0CB9B48B" w14:textId="77777777" w:rsidR="00BA216B" w:rsidRDefault="00BA216B" w:rsidP="00614F98"/>
                          <w:p w14:paraId="4B4FE022" w14:textId="77777777" w:rsidR="00BA216B" w:rsidRDefault="00BA216B" w:rsidP="00614F98"/>
                          <w:p w14:paraId="52565590" w14:textId="77777777" w:rsidR="00BA216B" w:rsidRDefault="00BA216B" w:rsidP="00614F98"/>
                          <w:p w14:paraId="551D4DA7" w14:textId="77777777" w:rsidR="00BA216B" w:rsidRDefault="00BA216B" w:rsidP="00614F98"/>
                          <w:p w14:paraId="6038DF6D" w14:textId="77777777" w:rsidR="00BA216B" w:rsidRDefault="00BA216B" w:rsidP="00614F98"/>
                          <w:p w14:paraId="00E037B0" w14:textId="77777777" w:rsidR="00BA216B" w:rsidRDefault="00BA216B" w:rsidP="00614F98"/>
                          <w:p w14:paraId="34C4FB4F" w14:textId="77777777" w:rsidR="00BA216B" w:rsidRDefault="00BA216B" w:rsidP="00614F98"/>
                          <w:p w14:paraId="03E9CB2A" w14:textId="77777777" w:rsidR="00BA216B" w:rsidRDefault="00BA216B" w:rsidP="00614F98"/>
                          <w:p w14:paraId="3B23B17C" w14:textId="77777777" w:rsidR="00BA216B" w:rsidRDefault="00BA216B" w:rsidP="00614F98"/>
                          <w:p w14:paraId="635CAC1D" w14:textId="77777777" w:rsidR="00BA216B" w:rsidRDefault="00BA216B" w:rsidP="00614F98"/>
                          <w:p w14:paraId="7543B065" w14:textId="77777777" w:rsidR="00BA216B" w:rsidRDefault="00BA216B" w:rsidP="00614F98"/>
                          <w:p w14:paraId="40D3070E" w14:textId="77777777" w:rsidR="00BA216B" w:rsidRDefault="00BA216B" w:rsidP="00614F98"/>
                          <w:p w14:paraId="7AC2815E" w14:textId="77777777" w:rsidR="00BA216B" w:rsidRDefault="00BA216B" w:rsidP="00614F98"/>
                          <w:p w14:paraId="12E9F8D3" w14:textId="77777777" w:rsidR="00BA216B" w:rsidRDefault="00BA216B" w:rsidP="00614F98"/>
                          <w:p w14:paraId="34FB6BED" w14:textId="77777777" w:rsidR="00BA216B" w:rsidRDefault="00BA216B" w:rsidP="00614F98"/>
                          <w:p w14:paraId="2C68428F" w14:textId="77777777" w:rsidR="00BA216B" w:rsidRDefault="00BA216B" w:rsidP="00614F98"/>
                          <w:p w14:paraId="36CE2B29" w14:textId="77777777" w:rsidR="00BA216B" w:rsidRDefault="00BA216B" w:rsidP="00614F98"/>
                          <w:p w14:paraId="1E5A9B1D" w14:textId="77777777" w:rsidR="00BA216B" w:rsidRDefault="00BA216B" w:rsidP="00614F98"/>
                          <w:p w14:paraId="14FD6B80" w14:textId="77777777" w:rsidR="00BA216B" w:rsidRDefault="00BA216B" w:rsidP="00614F98"/>
                          <w:p w14:paraId="5911B74F" w14:textId="77777777" w:rsidR="00BA216B" w:rsidRDefault="00BA216B" w:rsidP="00614F98"/>
                          <w:p w14:paraId="17B2392E" w14:textId="77777777" w:rsidR="00BA216B" w:rsidRDefault="00BA216B" w:rsidP="00614F98"/>
                          <w:p w14:paraId="2B484745" w14:textId="77777777" w:rsidR="00BA216B" w:rsidRDefault="00BA216B" w:rsidP="00614F98"/>
                          <w:p w14:paraId="0EE2E654" w14:textId="77777777" w:rsidR="00BA216B" w:rsidRDefault="00BA216B" w:rsidP="00614F98"/>
                          <w:p w14:paraId="31AAEA33" w14:textId="77777777" w:rsidR="00BA216B" w:rsidRDefault="00BA216B" w:rsidP="00614F98"/>
                          <w:p w14:paraId="04E77D86" w14:textId="77777777" w:rsidR="00BA216B" w:rsidRDefault="00BA216B" w:rsidP="00614F98"/>
                          <w:p w14:paraId="3FC72CBC" w14:textId="77777777" w:rsidR="00BA216B" w:rsidRDefault="00BA216B" w:rsidP="00614F98"/>
                          <w:p w14:paraId="570C04D5" w14:textId="77777777" w:rsidR="00BA216B" w:rsidRDefault="00BA216B" w:rsidP="00614F98"/>
                          <w:p w14:paraId="032245BC" w14:textId="77777777" w:rsidR="00BA216B" w:rsidRDefault="00BA216B" w:rsidP="00614F98"/>
                          <w:p w14:paraId="54D9F56B" w14:textId="77777777" w:rsidR="00BA216B" w:rsidRDefault="00BA216B" w:rsidP="00614F98"/>
                          <w:p w14:paraId="48A8E596" w14:textId="77777777" w:rsidR="00BA216B" w:rsidRDefault="00BA216B" w:rsidP="00614F98"/>
                          <w:p w14:paraId="127C8290" w14:textId="77777777" w:rsidR="00BA216B" w:rsidRDefault="00BA216B" w:rsidP="00614F98"/>
                          <w:p w14:paraId="4DA98456" w14:textId="77777777" w:rsidR="00BA216B" w:rsidRDefault="00BA216B" w:rsidP="00614F98"/>
                          <w:p w14:paraId="7B46AFA7" w14:textId="77777777" w:rsidR="00BA216B" w:rsidRDefault="00BA216B" w:rsidP="00614F98"/>
                          <w:p w14:paraId="61CDA6C2" w14:textId="77777777" w:rsidR="00BA216B" w:rsidRDefault="00BA216B" w:rsidP="00614F98"/>
                          <w:p w14:paraId="29833B84" w14:textId="77777777" w:rsidR="00BA216B" w:rsidRDefault="00BA216B" w:rsidP="00614F98"/>
                          <w:p w14:paraId="2A8F0508" w14:textId="77777777" w:rsidR="00BA216B" w:rsidRDefault="00BA216B" w:rsidP="00614F98"/>
                          <w:p w14:paraId="4BC0C1B9" w14:textId="77777777" w:rsidR="00BA216B" w:rsidRDefault="00BA216B" w:rsidP="00614F98"/>
                          <w:p w14:paraId="3CD4AA6D" w14:textId="77777777" w:rsidR="00BA216B" w:rsidRDefault="00BA216B" w:rsidP="00614F98"/>
                          <w:p w14:paraId="459AF7BB" w14:textId="77777777" w:rsidR="00BA216B" w:rsidRDefault="00BA216B" w:rsidP="00614F98"/>
                          <w:p w14:paraId="651E9C7E" w14:textId="77777777" w:rsidR="00BA216B" w:rsidRDefault="00BA216B" w:rsidP="00614F98"/>
                          <w:p w14:paraId="62668CA0" w14:textId="77777777" w:rsidR="00BA216B" w:rsidRDefault="00BA216B" w:rsidP="00614F98"/>
                          <w:p w14:paraId="132DC3D3" w14:textId="77777777" w:rsidR="00BA216B" w:rsidRDefault="00BA216B" w:rsidP="00614F98"/>
                          <w:p w14:paraId="5DBE2621" w14:textId="77777777" w:rsidR="00BA216B" w:rsidRDefault="00BA216B" w:rsidP="00614F98"/>
                          <w:p w14:paraId="62C9ADD5" w14:textId="77777777" w:rsidR="00BA216B" w:rsidRDefault="00BA216B" w:rsidP="00614F98"/>
                          <w:p w14:paraId="6E1EA928" w14:textId="77777777" w:rsidR="00BA216B" w:rsidRDefault="00BA216B" w:rsidP="00614F98"/>
                          <w:p w14:paraId="294C4923" w14:textId="77777777" w:rsidR="00BA216B" w:rsidRDefault="00BA216B" w:rsidP="00614F98"/>
                          <w:p w14:paraId="6E9E82E0" w14:textId="77777777" w:rsidR="00BA216B" w:rsidRDefault="00BA216B" w:rsidP="00614F98"/>
                          <w:p w14:paraId="520FD04C" w14:textId="77777777" w:rsidR="00BA216B" w:rsidRDefault="00BA216B" w:rsidP="00614F98"/>
                          <w:p w14:paraId="43B6D671" w14:textId="77777777" w:rsidR="00BA216B" w:rsidRDefault="00BA216B" w:rsidP="00614F98"/>
                          <w:p w14:paraId="584D76EE" w14:textId="77777777" w:rsidR="00BA216B" w:rsidRDefault="00BA216B" w:rsidP="00614F98"/>
                          <w:p w14:paraId="2ED8660C" w14:textId="77777777" w:rsidR="00BA216B" w:rsidRDefault="00BA216B" w:rsidP="00614F98"/>
                          <w:p w14:paraId="3ECFAF2E" w14:textId="77777777" w:rsidR="00BA216B" w:rsidRDefault="00BA216B" w:rsidP="00614F98"/>
                          <w:p w14:paraId="408042DD" w14:textId="77777777" w:rsidR="00BA216B" w:rsidRDefault="00BA216B" w:rsidP="00614F98"/>
                          <w:p w14:paraId="1391F93F" w14:textId="77777777" w:rsidR="00BA216B" w:rsidRDefault="00BA216B" w:rsidP="00614F98"/>
                          <w:p w14:paraId="62139B02" w14:textId="77777777" w:rsidR="00BA216B" w:rsidRDefault="00BA216B" w:rsidP="00614F98"/>
                          <w:p w14:paraId="252E939D" w14:textId="77777777" w:rsidR="00BA216B" w:rsidRDefault="00BA216B" w:rsidP="00614F98"/>
                          <w:p w14:paraId="06E1B97E" w14:textId="77777777" w:rsidR="00BA216B" w:rsidRDefault="00BA216B" w:rsidP="00614F98"/>
                          <w:p w14:paraId="1C95C6E1" w14:textId="77777777" w:rsidR="00BA216B" w:rsidRDefault="00BA216B" w:rsidP="00614F98"/>
                          <w:p w14:paraId="38FB70BE" w14:textId="77777777" w:rsidR="00BA216B" w:rsidRDefault="00BA216B" w:rsidP="00614F98"/>
                          <w:p w14:paraId="2120FC0C" w14:textId="77777777" w:rsidR="00BA216B" w:rsidRDefault="00BA216B" w:rsidP="00614F98"/>
                          <w:p w14:paraId="097215BB" w14:textId="77777777" w:rsidR="00BA216B" w:rsidRDefault="00BA216B" w:rsidP="00614F98"/>
                          <w:p w14:paraId="78B85157" w14:textId="77777777" w:rsidR="00BA216B" w:rsidRDefault="00BA216B" w:rsidP="00614F98"/>
                          <w:p w14:paraId="52156F77" w14:textId="77777777" w:rsidR="00BA216B" w:rsidRDefault="00BA216B" w:rsidP="00614F98"/>
                          <w:p w14:paraId="1B62019F" w14:textId="77777777" w:rsidR="00BA216B" w:rsidRDefault="00BA216B" w:rsidP="00614F98"/>
                          <w:p w14:paraId="19E4FEFD" w14:textId="77777777" w:rsidR="00BA216B" w:rsidRDefault="00BA216B" w:rsidP="00614F98"/>
                          <w:p w14:paraId="0116FBAB" w14:textId="77777777" w:rsidR="00BA216B" w:rsidRDefault="00BA216B" w:rsidP="00614F98"/>
                          <w:p w14:paraId="69C174BC" w14:textId="77777777" w:rsidR="00BA216B" w:rsidRDefault="00BA216B" w:rsidP="00614F98"/>
                          <w:p w14:paraId="3DA8312E" w14:textId="77777777" w:rsidR="00BA216B" w:rsidRDefault="00BA216B" w:rsidP="00614F98"/>
                          <w:p w14:paraId="787391B1" w14:textId="77777777" w:rsidR="00BA216B" w:rsidRDefault="00BA216B" w:rsidP="00614F98"/>
                          <w:p w14:paraId="04A9274B" w14:textId="77777777" w:rsidR="00BA216B" w:rsidRDefault="00BA216B" w:rsidP="00614F98"/>
                          <w:p w14:paraId="6855229D" w14:textId="77777777" w:rsidR="00BA216B" w:rsidRDefault="00BA216B" w:rsidP="00614F98"/>
                          <w:p w14:paraId="251DCDFC" w14:textId="77777777" w:rsidR="00BA216B" w:rsidRDefault="00BA216B" w:rsidP="00614F98"/>
                          <w:p w14:paraId="0373F413" w14:textId="77777777" w:rsidR="00BA216B" w:rsidRDefault="00BA216B" w:rsidP="00614F98"/>
                          <w:p w14:paraId="126720DF" w14:textId="77777777" w:rsidR="00BA216B" w:rsidRDefault="00BA216B" w:rsidP="00614F98"/>
                          <w:p w14:paraId="1964C5AF" w14:textId="77777777" w:rsidR="00BA216B" w:rsidRDefault="00BA216B" w:rsidP="00614F98"/>
                          <w:p w14:paraId="4A0086AB" w14:textId="77777777" w:rsidR="00BA216B" w:rsidRDefault="00BA216B" w:rsidP="00614F98"/>
                          <w:p w14:paraId="113B1B86" w14:textId="77777777" w:rsidR="00BA216B" w:rsidRDefault="00BA216B" w:rsidP="00614F98"/>
                          <w:p w14:paraId="239BAF82" w14:textId="77777777" w:rsidR="00BA216B" w:rsidRDefault="00BA216B" w:rsidP="00614F98"/>
                          <w:p w14:paraId="26A8E12D" w14:textId="77777777" w:rsidR="00BA216B" w:rsidRDefault="00BA216B" w:rsidP="00614F98"/>
                          <w:p w14:paraId="37D331BF" w14:textId="77777777" w:rsidR="00BA216B" w:rsidRDefault="00BA216B" w:rsidP="00614F98"/>
                          <w:p w14:paraId="3C284148" w14:textId="77777777" w:rsidR="00BA216B" w:rsidRDefault="00BA216B" w:rsidP="00614F98"/>
                          <w:p w14:paraId="6F5D3946" w14:textId="77777777" w:rsidR="00BA216B" w:rsidRDefault="00BA216B" w:rsidP="00614F98"/>
                          <w:p w14:paraId="666B35A1" w14:textId="77777777" w:rsidR="00BA216B" w:rsidRDefault="00BA216B" w:rsidP="00614F98"/>
                          <w:p w14:paraId="39F53D6D" w14:textId="77777777" w:rsidR="00BA216B" w:rsidRDefault="00BA216B" w:rsidP="00614F98"/>
                          <w:p w14:paraId="10425392" w14:textId="77777777" w:rsidR="00BA216B" w:rsidRDefault="00BA216B" w:rsidP="00614F98"/>
                          <w:p w14:paraId="5B8CBAC4" w14:textId="77777777" w:rsidR="00BA216B" w:rsidRDefault="00BA216B" w:rsidP="00614F98"/>
                          <w:p w14:paraId="40E5C9EB" w14:textId="77777777" w:rsidR="00BA216B" w:rsidRDefault="00BA216B" w:rsidP="00614F98"/>
                          <w:p w14:paraId="4A80189C" w14:textId="77777777" w:rsidR="00BA216B" w:rsidRDefault="00BA216B" w:rsidP="00614F98"/>
                          <w:p w14:paraId="2F3CE327" w14:textId="77777777" w:rsidR="00BA216B" w:rsidRDefault="00BA216B" w:rsidP="00614F98"/>
                          <w:p w14:paraId="4DE317C6" w14:textId="77777777" w:rsidR="00BA216B" w:rsidRDefault="00BA216B" w:rsidP="00614F98"/>
                          <w:p w14:paraId="1C13E125" w14:textId="77777777" w:rsidR="00BA216B" w:rsidRDefault="00BA216B" w:rsidP="00614F98"/>
                          <w:p w14:paraId="41B11698" w14:textId="77777777" w:rsidR="00BA216B" w:rsidRDefault="00BA216B" w:rsidP="00614F98"/>
                          <w:p w14:paraId="41BC8A01" w14:textId="77777777" w:rsidR="00BA216B" w:rsidRDefault="00BA216B" w:rsidP="00614F98"/>
                          <w:p w14:paraId="79071875" w14:textId="77777777" w:rsidR="00BA216B" w:rsidRDefault="00BA216B" w:rsidP="00614F98"/>
                          <w:p w14:paraId="20424761" w14:textId="77777777" w:rsidR="00BA216B" w:rsidRDefault="00BA216B" w:rsidP="00614F98"/>
                          <w:p w14:paraId="29B905EB" w14:textId="77777777" w:rsidR="00BA216B" w:rsidRDefault="00BA216B" w:rsidP="00614F98"/>
                          <w:p w14:paraId="3A24CC42" w14:textId="77777777" w:rsidR="00BA216B" w:rsidRDefault="00BA216B" w:rsidP="00614F98"/>
                          <w:p w14:paraId="30BCC92F" w14:textId="77777777" w:rsidR="00BA216B" w:rsidRDefault="00BA216B" w:rsidP="00614F98"/>
                          <w:p w14:paraId="557ED54F" w14:textId="77777777" w:rsidR="00BA216B" w:rsidRDefault="00BA216B" w:rsidP="00614F98"/>
                          <w:p w14:paraId="7DCA0B3E" w14:textId="77777777" w:rsidR="00BA216B" w:rsidRDefault="00BA216B" w:rsidP="00614F98"/>
                          <w:p w14:paraId="4B1E37AB" w14:textId="77777777" w:rsidR="00BA216B" w:rsidRDefault="00BA216B" w:rsidP="00614F98"/>
                          <w:p w14:paraId="614A758F" w14:textId="77777777" w:rsidR="00BA216B" w:rsidRDefault="00BA216B" w:rsidP="00614F98"/>
                          <w:p w14:paraId="008CD202" w14:textId="77777777" w:rsidR="00BA216B" w:rsidRDefault="00BA216B" w:rsidP="00614F98"/>
                          <w:p w14:paraId="35614F26" w14:textId="77777777" w:rsidR="00BA216B" w:rsidRDefault="00BA216B" w:rsidP="00614F98"/>
                          <w:p w14:paraId="71263607" w14:textId="77777777" w:rsidR="00BA216B" w:rsidRDefault="00BA216B" w:rsidP="00614F98"/>
                          <w:p w14:paraId="61F38BFC" w14:textId="77777777" w:rsidR="00BA216B" w:rsidRDefault="00BA216B" w:rsidP="00614F98"/>
                          <w:p w14:paraId="574E3842" w14:textId="77777777" w:rsidR="00BA216B" w:rsidRDefault="00BA216B" w:rsidP="00614F98"/>
                          <w:p w14:paraId="6ED12386" w14:textId="77777777" w:rsidR="00BA216B" w:rsidRDefault="00BA216B" w:rsidP="00614F98"/>
                          <w:p w14:paraId="684CCCEE" w14:textId="77777777" w:rsidR="00BA216B" w:rsidRDefault="00BA216B" w:rsidP="00614F98"/>
                          <w:p w14:paraId="655EAD09" w14:textId="77777777" w:rsidR="00BA216B" w:rsidRDefault="00BA216B" w:rsidP="00614F98"/>
                          <w:p w14:paraId="7C2125A8" w14:textId="77777777" w:rsidR="00BA216B" w:rsidRDefault="00BA216B" w:rsidP="00614F98"/>
                          <w:p w14:paraId="1EAE93BF" w14:textId="77777777" w:rsidR="00BA216B" w:rsidRDefault="00BA216B" w:rsidP="00614F98"/>
                          <w:p w14:paraId="2A66C7A7" w14:textId="77777777" w:rsidR="00BA216B" w:rsidRDefault="00BA216B" w:rsidP="00614F98"/>
                          <w:p w14:paraId="44060D29" w14:textId="77777777" w:rsidR="00BA216B" w:rsidRDefault="00BA216B" w:rsidP="00614F98"/>
                          <w:p w14:paraId="3733C047" w14:textId="77777777" w:rsidR="00BA216B" w:rsidRDefault="00BA216B" w:rsidP="00614F98"/>
                          <w:p w14:paraId="57642A39" w14:textId="77777777" w:rsidR="00BA216B" w:rsidRDefault="00BA216B" w:rsidP="00614F98"/>
                          <w:p w14:paraId="38B4C305" w14:textId="77777777" w:rsidR="00BA216B" w:rsidRDefault="00BA216B" w:rsidP="00614F98"/>
                          <w:p w14:paraId="09AA6964" w14:textId="77777777" w:rsidR="00BA216B" w:rsidRDefault="00BA216B" w:rsidP="00614F98"/>
                          <w:p w14:paraId="6999DB3F" w14:textId="77777777" w:rsidR="00BA216B" w:rsidRDefault="00BA216B" w:rsidP="00614F98"/>
                          <w:p w14:paraId="4E7CE963" w14:textId="77777777" w:rsidR="00BA216B" w:rsidRDefault="00BA216B" w:rsidP="00614F98"/>
                          <w:p w14:paraId="29124B37" w14:textId="77777777" w:rsidR="00BA216B" w:rsidRDefault="00BA216B" w:rsidP="00614F98"/>
                          <w:p w14:paraId="3DDC4510" w14:textId="77777777" w:rsidR="00BA216B" w:rsidRDefault="00BA216B" w:rsidP="00614F98"/>
                          <w:p w14:paraId="4652469C" w14:textId="77777777" w:rsidR="00BA216B" w:rsidRDefault="00BA216B" w:rsidP="00614F98"/>
                          <w:p w14:paraId="5D6BB9AB" w14:textId="77777777" w:rsidR="00BA216B" w:rsidRDefault="00BA216B" w:rsidP="00614F98"/>
                          <w:p w14:paraId="08BEBDA6" w14:textId="77777777" w:rsidR="00BA216B" w:rsidRDefault="00BA216B" w:rsidP="00614F98"/>
                          <w:p w14:paraId="187E4BB2" w14:textId="77777777" w:rsidR="00BA216B" w:rsidRDefault="00BA216B" w:rsidP="00614F98"/>
                          <w:p w14:paraId="402A9C98" w14:textId="77777777" w:rsidR="00BA216B" w:rsidRDefault="00BA216B" w:rsidP="00614F98"/>
                          <w:p w14:paraId="3DC63E26" w14:textId="77777777" w:rsidR="00BA216B" w:rsidRDefault="00BA216B" w:rsidP="00614F98"/>
                          <w:p w14:paraId="794B03DB" w14:textId="77777777" w:rsidR="00BA216B" w:rsidRDefault="00BA216B" w:rsidP="00614F98"/>
                          <w:p w14:paraId="4DDFD069" w14:textId="77777777" w:rsidR="00BA216B" w:rsidRDefault="00BA216B" w:rsidP="00614F98"/>
                          <w:p w14:paraId="1E4B1CB2" w14:textId="77777777" w:rsidR="00BA216B" w:rsidRDefault="00BA216B" w:rsidP="00614F98"/>
                          <w:p w14:paraId="42989641" w14:textId="77777777" w:rsidR="00BA216B" w:rsidRDefault="00BA216B" w:rsidP="00614F98"/>
                          <w:p w14:paraId="72C9214A" w14:textId="77777777" w:rsidR="00BA216B" w:rsidRDefault="00BA216B" w:rsidP="00614F98"/>
                          <w:p w14:paraId="290F0061" w14:textId="77777777" w:rsidR="00BA216B" w:rsidRDefault="00BA216B" w:rsidP="00614F98"/>
                          <w:p w14:paraId="3F8E63AD" w14:textId="77777777" w:rsidR="00BA216B" w:rsidRDefault="00BA216B" w:rsidP="00614F98"/>
                          <w:p w14:paraId="5492C6E7" w14:textId="77777777" w:rsidR="00BA216B" w:rsidRDefault="00BA216B" w:rsidP="00614F98"/>
                          <w:p w14:paraId="1DE56AB4" w14:textId="77777777" w:rsidR="00BA216B" w:rsidRDefault="00BA216B" w:rsidP="00614F98"/>
                          <w:p w14:paraId="053B4C9E" w14:textId="77777777" w:rsidR="00BA216B" w:rsidRDefault="00BA216B" w:rsidP="00614F98"/>
                          <w:p w14:paraId="4EF6F8FA" w14:textId="77777777" w:rsidR="00BA216B" w:rsidRDefault="00BA216B" w:rsidP="00614F98"/>
                          <w:p w14:paraId="73BA75C5" w14:textId="77777777" w:rsidR="00BA216B" w:rsidRDefault="00BA216B" w:rsidP="00614F98"/>
                          <w:p w14:paraId="5344F66F" w14:textId="77777777" w:rsidR="00BA216B" w:rsidRDefault="00BA216B" w:rsidP="00614F98"/>
                          <w:p w14:paraId="17AEE182" w14:textId="77777777" w:rsidR="00BA216B" w:rsidRDefault="00BA216B" w:rsidP="00614F98"/>
                          <w:p w14:paraId="2B0E0242" w14:textId="77777777" w:rsidR="00BA216B" w:rsidRDefault="00BA216B" w:rsidP="00614F98"/>
                          <w:p w14:paraId="53796322" w14:textId="77777777" w:rsidR="00BA216B" w:rsidRDefault="00BA216B" w:rsidP="00614F98"/>
                          <w:p w14:paraId="72DD024A" w14:textId="77777777" w:rsidR="00BA216B" w:rsidRDefault="00BA216B" w:rsidP="00614F98"/>
                          <w:p w14:paraId="23ADC327" w14:textId="77777777" w:rsidR="00BA216B" w:rsidRDefault="00BA216B" w:rsidP="00614F98"/>
                          <w:p w14:paraId="5C2462CB" w14:textId="77777777" w:rsidR="00BA216B" w:rsidRDefault="00BA216B" w:rsidP="00614F98"/>
                          <w:p w14:paraId="7AEEE55A" w14:textId="77777777" w:rsidR="00BA216B" w:rsidRDefault="00BA216B" w:rsidP="00614F98"/>
                          <w:p w14:paraId="39E1A535" w14:textId="77777777" w:rsidR="00BA216B" w:rsidRDefault="00BA216B" w:rsidP="00614F98"/>
                          <w:p w14:paraId="208BB14E" w14:textId="77777777" w:rsidR="00BA216B" w:rsidRDefault="00BA216B" w:rsidP="00614F98"/>
                          <w:p w14:paraId="2A1DC904" w14:textId="77777777" w:rsidR="00BA216B" w:rsidRDefault="00BA216B" w:rsidP="00614F98"/>
                          <w:p w14:paraId="53B56376" w14:textId="77777777" w:rsidR="00BA216B" w:rsidRDefault="00BA216B" w:rsidP="00614F98"/>
                          <w:p w14:paraId="70B58ADE" w14:textId="77777777" w:rsidR="00BA216B" w:rsidRDefault="00BA216B" w:rsidP="00614F98"/>
                          <w:p w14:paraId="7F9D6127" w14:textId="77777777" w:rsidR="00BA216B" w:rsidRDefault="00BA216B" w:rsidP="00614F98"/>
                          <w:p w14:paraId="53A514C5" w14:textId="77777777" w:rsidR="00BA216B" w:rsidRDefault="00BA216B" w:rsidP="00614F98"/>
                          <w:p w14:paraId="7F1AB04A" w14:textId="77777777" w:rsidR="00BA216B" w:rsidRDefault="00BA216B" w:rsidP="00614F98"/>
                          <w:p w14:paraId="3DEA0836" w14:textId="77777777" w:rsidR="00BA216B" w:rsidRDefault="00BA216B" w:rsidP="00614F98"/>
                          <w:p w14:paraId="5649C6DF" w14:textId="77777777" w:rsidR="00BA216B" w:rsidRDefault="00BA216B" w:rsidP="00614F98"/>
                          <w:p w14:paraId="675F4F3F" w14:textId="77777777" w:rsidR="00BA216B" w:rsidRDefault="00BA216B" w:rsidP="00614F98"/>
                          <w:p w14:paraId="4E7015DA" w14:textId="77777777" w:rsidR="00BA216B" w:rsidRDefault="00BA216B" w:rsidP="00614F98"/>
                          <w:p w14:paraId="3D03309A" w14:textId="77777777" w:rsidR="00BA216B" w:rsidRDefault="00BA216B" w:rsidP="00614F98"/>
                          <w:p w14:paraId="3E6C46B5" w14:textId="77777777" w:rsidR="00BA216B" w:rsidRDefault="00BA216B" w:rsidP="00614F98"/>
                          <w:p w14:paraId="5AE16186" w14:textId="77777777" w:rsidR="00BA216B" w:rsidRDefault="00BA216B" w:rsidP="00614F98"/>
                          <w:p w14:paraId="13672E5E" w14:textId="77777777" w:rsidR="00BA216B" w:rsidRDefault="00BA216B" w:rsidP="00614F98"/>
                          <w:p w14:paraId="786A9A12" w14:textId="77777777" w:rsidR="00BA216B" w:rsidRDefault="00BA216B" w:rsidP="00614F98"/>
                          <w:p w14:paraId="2CA5A125" w14:textId="77777777" w:rsidR="00BA216B" w:rsidRDefault="00BA216B" w:rsidP="00614F98"/>
                          <w:p w14:paraId="6923E4FA" w14:textId="77777777" w:rsidR="00BA216B" w:rsidRDefault="00BA216B" w:rsidP="00614F98"/>
                          <w:p w14:paraId="2114312D" w14:textId="77777777" w:rsidR="00BA216B" w:rsidRDefault="00BA216B" w:rsidP="00614F98"/>
                          <w:p w14:paraId="1EAF4379" w14:textId="77777777" w:rsidR="00BA216B" w:rsidRDefault="00BA216B" w:rsidP="00614F98"/>
                          <w:p w14:paraId="44BC2E4E" w14:textId="77777777" w:rsidR="00BA216B" w:rsidRDefault="00BA216B" w:rsidP="00614F98"/>
                          <w:p w14:paraId="02494CC4" w14:textId="77777777" w:rsidR="00BA216B" w:rsidRDefault="00BA216B" w:rsidP="00614F98"/>
                          <w:p w14:paraId="5112BA4B" w14:textId="77777777" w:rsidR="00BA216B" w:rsidRDefault="00BA216B" w:rsidP="00614F98"/>
                          <w:p w14:paraId="5681A6D7" w14:textId="77777777" w:rsidR="00BA216B" w:rsidRDefault="00BA216B" w:rsidP="00614F98"/>
                          <w:p w14:paraId="46EA5D8C" w14:textId="77777777" w:rsidR="00BA216B" w:rsidRDefault="00BA216B" w:rsidP="00614F98"/>
                          <w:p w14:paraId="28139CBA" w14:textId="77777777" w:rsidR="00BA216B" w:rsidRDefault="00BA216B" w:rsidP="00614F98"/>
                          <w:p w14:paraId="13704F62" w14:textId="77777777" w:rsidR="00BA216B" w:rsidRDefault="00BA216B" w:rsidP="00614F98"/>
                          <w:p w14:paraId="56A224D6" w14:textId="77777777" w:rsidR="00BA216B" w:rsidRDefault="00BA216B" w:rsidP="00614F98"/>
                          <w:p w14:paraId="256C1576" w14:textId="77777777" w:rsidR="00BA216B" w:rsidRDefault="00BA216B" w:rsidP="00614F98"/>
                          <w:p w14:paraId="3E80230A" w14:textId="77777777" w:rsidR="00BA216B" w:rsidRDefault="00BA216B" w:rsidP="00614F98"/>
                          <w:p w14:paraId="54CD01EF" w14:textId="77777777" w:rsidR="00BA216B" w:rsidRDefault="00BA216B" w:rsidP="00614F98"/>
                          <w:p w14:paraId="57D01CB8" w14:textId="77777777" w:rsidR="00BA216B" w:rsidRDefault="00BA216B" w:rsidP="00614F98"/>
                          <w:p w14:paraId="65EA9216" w14:textId="77777777" w:rsidR="00BA216B" w:rsidRDefault="00BA216B" w:rsidP="00614F98"/>
                          <w:p w14:paraId="72F34EA0" w14:textId="77777777" w:rsidR="00BA216B" w:rsidRDefault="00BA216B" w:rsidP="00614F98"/>
                          <w:p w14:paraId="7B1C3AE5" w14:textId="77777777" w:rsidR="00BA216B" w:rsidRDefault="00BA216B" w:rsidP="00614F98"/>
                          <w:p w14:paraId="050C5D41" w14:textId="77777777" w:rsidR="00BA216B" w:rsidRDefault="00BA216B" w:rsidP="00614F98"/>
                          <w:p w14:paraId="4662360B" w14:textId="77777777" w:rsidR="00BA216B" w:rsidRDefault="00BA216B" w:rsidP="00614F98"/>
                          <w:p w14:paraId="40C01D03" w14:textId="77777777" w:rsidR="00BA216B" w:rsidRDefault="00BA216B" w:rsidP="00614F98"/>
                          <w:p w14:paraId="2525CDD7" w14:textId="77777777" w:rsidR="00BA216B" w:rsidRDefault="00BA216B" w:rsidP="00614F98"/>
                          <w:p w14:paraId="36566B1A" w14:textId="77777777" w:rsidR="00BA216B" w:rsidRDefault="00BA216B" w:rsidP="00614F98"/>
                          <w:p w14:paraId="2C578E8D" w14:textId="77777777" w:rsidR="00BA216B" w:rsidRDefault="00BA216B" w:rsidP="00614F98"/>
                          <w:p w14:paraId="3604835A" w14:textId="77777777" w:rsidR="00BA216B" w:rsidRDefault="00BA216B" w:rsidP="00614F98"/>
                          <w:p w14:paraId="662FDC26" w14:textId="77777777" w:rsidR="00BA216B" w:rsidRDefault="00BA216B" w:rsidP="00614F98"/>
                          <w:p w14:paraId="551D9072" w14:textId="77777777" w:rsidR="00BA216B" w:rsidRDefault="00BA216B" w:rsidP="00614F98"/>
                          <w:p w14:paraId="6A3B3BCE" w14:textId="77777777" w:rsidR="00BA216B" w:rsidRDefault="00BA216B" w:rsidP="00614F98"/>
                          <w:p w14:paraId="7D72383B" w14:textId="77777777" w:rsidR="00BA216B" w:rsidRDefault="00BA216B" w:rsidP="00614F98"/>
                          <w:p w14:paraId="21E42CF1" w14:textId="77777777" w:rsidR="00BA216B" w:rsidRDefault="00BA216B" w:rsidP="00614F98"/>
                          <w:p w14:paraId="499CD69E" w14:textId="77777777" w:rsidR="00BA216B" w:rsidRDefault="00BA216B" w:rsidP="00614F98"/>
                          <w:p w14:paraId="20E246AA" w14:textId="77777777" w:rsidR="00BA216B" w:rsidRDefault="00BA216B" w:rsidP="00614F98"/>
                          <w:p w14:paraId="23BDA460" w14:textId="77777777" w:rsidR="00BA216B" w:rsidRDefault="00BA216B" w:rsidP="00614F98"/>
                          <w:p w14:paraId="3D57CEB1" w14:textId="77777777" w:rsidR="00BA216B" w:rsidRDefault="00BA216B" w:rsidP="00614F98"/>
                          <w:p w14:paraId="6CA131A4" w14:textId="77777777" w:rsidR="00BA216B" w:rsidRDefault="00BA216B" w:rsidP="00614F98"/>
                          <w:p w14:paraId="7EFA5C82" w14:textId="77777777" w:rsidR="00BA216B" w:rsidRDefault="00BA216B" w:rsidP="00614F98"/>
                          <w:p w14:paraId="65BBD1D9" w14:textId="77777777" w:rsidR="00BA216B" w:rsidRDefault="00BA216B" w:rsidP="00614F98"/>
                          <w:p w14:paraId="716E5DF3" w14:textId="77777777" w:rsidR="00BA216B" w:rsidRDefault="00BA216B" w:rsidP="00614F98"/>
                          <w:p w14:paraId="3217379A" w14:textId="77777777" w:rsidR="00BA216B" w:rsidRDefault="00BA216B" w:rsidP="00614F98"/>
                          <w:p w14:paraId="3FBCE065" w14:textId="77777777" w:rsidR="00BA216B" w:rsidRDefault="00BA216B" w:rsidP="00614F98"/>
                          <w:p w14:paraId="4BF9472D" w14:textId="77777777" w:rsidR="00BA216B" w:rsidRDefault="00BA216B" w:rsidP="00614F98"/>
                          <w:p w14:paraId="352C63F0" w14:textId="77777777" w:rsidR="00BA216B" w:rsidRDefault="00BA216B" w:rsidP="00614F98"/>
                          <w:p w14:paraId="0302B8D2" w14:textId="77777777" w:rsidR="00BA216B" w:rsidRDefault="00BA216B" w:rsidP="00614F98"/>
                          <w:p w14:paraId="1A790078" w14:textId="77777777" w:rsidR="00BA216B" w:rsidRDefault="00BA216B" w:rsidP="00614F98"/>
                          <w:p w14:paraId="2F13CD92" w14:textId="77777777" w:rsidR="00BA216B" w:rsidRDefault="00BA216B" w:rsidP="00614F98"/>
                          <w:p w14:paraId="25C21995" w14:textId="77777777" w:rsidR="00BA216B" w:rsidRDefault="00BA216B" w:rsidP="00614F98"/>
                          <w:p w14:paraId="225C1DCE" w14:textId="77777777" w:rsidR="00BA216B" w:rsidRDefault="00BA216B" w:rsidP="00614F98"/>
                          <w:p w14:paraId="42F035E9" w14:textId="77777777" w:rsidR="00BA216B" w:rsidRDefault="00BA216B" w:rsidP="00614F98"/>
                          <w:p w14:paraId="14510FD4" w14:textId="77777777" w:rsidR="00BA216B" w:rsidRDefault="00BA216B" w:rsidP="00614F98"/>
                          <w:p w14:paraId="04D8E5E0" w14:textId="77777777" w:rsidR="00BA216B" w:rsidRDefault="00BA216B" w:rsidP="00614F98"/>
                          <w:p w14:paraId="0FF77C26" w14:textId="77777777" w:rsidR="00BA216B" w:rsidRDefault="00BA216B" w:rsidP="00614F98"/>
                          <w:p w14:paraId="24627301" w14:textId="77777777" w:rsidR="00BA216B" w:rsidRDefault="00BA216B" w:rsidP="00614F98"/>
                          <w:p w14:paraId="6FE2C5DA" w14:textId="77777777" w:rsidR="00BA216B" w:rsidRDefault="00BA216B" w:rsidP="00614F98"/>
                          <w:p w14:paraId="69CD29E3" w14:textId="77777777" w:rsidR="00BA216B" w:rsidRDefault="00BA216B" w:rsidP="00614F98"/>
                          <w:p w14:paraId="7ECCE6AB" w14:textId="77777777" w:rsidR="00BA216B" w:rsidRDefault="00BA216B" w:rsidP="00614F98"/>
                          <w:p w14:paraId="15BA1BF8" w14:textId="77777777" w:rsidR="00BA216B" w:rsidRDefault="00BA216B" w:rsidP="00614F98"/>
                          <w:p w14:paraId="1FCFB7A9" w14:textId="77777777" w:rsidR="00BA216B" w:rsidRDefault="00BA216B" w:rsidP="00614F98"/>
                          <w:p w14:paraId="7EC59B91" w14:textId="77777777" w:rsidR="00BA216B" w:rsidRDefault="00BA216B" w:rsidP="00614F98"/>
                          <w:p w14:paraId="7DEE0D52" w14:textId="77777777" w:rsidR="00BA216B" w:rsidRDefault="00BA216B" w:rsidP="00614F98"/>
                          <w:p w14:paraId="3082088A" w14:textId="77777777" w:rsidR="00BA216B" w:rsidRDefault="00BA216B" w:rsidP="00614F98"/>
                          <w:p w14:paraId="078E5274" w14:textId="77777777" w:rsidR="00BA216B" w:rsidRDefault="00BA216B" w:rsidP="00614F98"/>
                          <w:p w14:paraId="79FDE814" w14:textId="77777777" w:rsidR="00BA216B" w:rsidRDefault="00BA216B" w:rsidP="00614F98"/>
                          <w:p w14:paraId="1CBD5375" w14:textId="77777777" w:rsidR="00BA216B" w:rsidRDefault="00BA216B" w:rsidP="00614F98"/>
                          <w:p w14:paraId="263783A6" w14:textId="77777777" w:rsidR="00BA216B" w:rsidRDefault="00BA216B" w:rsidP="00614F98"/>
                          <w:p w14:paraId="3AC25078" w14:textId="77777777" w:rsidR="00BA216B" w:rsidRDefault="00BA216B" w:rsidP="00614F98"/>
                          <w:p w14:paraId="4B95EB47" w14:textId="77777777" w:rsidR="00BA216B" w:rsidRDefault="00BA216B" w:rsidP="00614F98"/>
                          <w:p w14:paraId="516FDAE8" w14:textId="77777777" w:rsidR="00BA216B" w:rsidRDefault="00BA216B" w:rsidP="00614F98"/>
                          <w:p w14:paraId="4B2DE77F" w14:textId="77777777" w:rsidR="00BA216B" w:rsidRDefault="00BA216B" w:rsidP="00614F98"/>
                          <w:p w14:paraId="3B16DE96" w14:textId="77777777" w:rsidR="00BA216B" w:rsidRDefault="00BA216B" w:rsidP="00614F98"/>
                          <w:p w14:paraId="7765E619" w14:textId="77777777" w:rsidR="00BA216B" w:rsidRDefault="00BA216B" w:rsidP="00614F98"/>
                          <w:p w14:paraId="1B394379" w14:textId="77777777" w:rsidR="00BA216B" w:rsidRDefault="00BA216B" w:rsidP="00614F98"/>
                          <w:p w14:paraId="7EDE2C21" w14:textId="77777777" w:rsidR="00BA216B" w:rsidRDefault="00BA216B" w:rsidP="00614F98"/>
                          <w:p w14:paraId="2C4FF084" w14:textId="77777777" w:rsidR="00BA216B" w:rsidRDefault="00BA216B" w:rsidP="00614F98"/>
                          <w:p w14:paraId="11CABB9E" w14:textId="77777777" w:rsidR="00BA216B" w:rsidRDefault="00BA216B" w:rsidP="00614F98"/>
                          <w:p w14:paraId="298C50B3" w14:textId="77777777" w:rsidR="00BA216B" w:rsidRDefault="00BA216B" w:rsidP="00614F98"/>
                          <w:p w14:paraId="0700B4A1" w14:textId="77777777" w:rsidR="00BA216B" w:rsidRDefault="00BA216B" w:rsidP="00614F98"/>
                          <w:p w14:paraId="411E308C" w14:textId="77777777" w:rsidR="00BA216B" w:rsidRDefault="00BA216B" w:rsidP="00614F98"/>
                          <w:p w14:paraId="3E393D35" w14:textId="77777777" w:rsidR="00BA216B" w:rsidRDefault="00BA216B" w:rsidP="00614F98"/>
                          <w:p w14:paraId="34EDE5A2" w14:textId="77777777" w:rsidR="00BA216B" w:rsidRDefault="00BA216B" w:rsidP="00614F98"/>
                          <w:p w14:paraId="258F475A" w14:textId="77777777" w:rsidR="00BA216B" w:rsidRDefault="00BA216B" w:rsidP="00614F98"/>
                          <w:p w14:paraId="04B116D3" w14:textId="77777777" w:rsidR="00BA216B" w:rsidRDefault="00BA216B" w:rsidP="00614F98"/>
                          <w:p w14:paraId="18C548F0" w14:textId="77777777" w:rsidR="00BA216B" w:rsidRDefault="00BA216B" w:rsidP="00614F98"/>
                          <w:p w14:paraId="638BE013" w14:textId="77777777" w:rsidR="00BA216B" w:rsidRDefault="00BA216B" w:rsidP="00614F98"/>
                          <w:p w14:paraId="08201E49" w14:textId="77777777" w:rsidR="00BA216B" w:rsidRDefault="00BA216B" w:rsidP="00614F98"/>
                          <w:p w14:paraId="533680C7" w14:textId="77777777" w:rsidR="00BA216B" w:rsidRDefault="00BA216B" w:rsidP="00614F98"/>
                          <w:p w14:paraId="6CF73D37" w14:textId="77777777" w:rsidR="00BA216B" w:rsidRDefault="00BA216B" w:rsidP="00614F98"/>
                          <w:p w14:paraId="63F44889" w14:textId="77777777" w:rsidR="00BA216B" w:rsidRDefault="00BA216B" w:rsidP="00614F98"/>
                          <w:p w14:paraId="2D8F9CCB" w14:textId="77777777" w:rsidR="00BA216B" w:rsidRDefault="00BA216B" w:rsidP="00614F98"/>
                          <w:p w14:paraId="797ED63C" w14:textId="77777777" w:rsidR="00BA216B" w:rsidRDefault="00BA216B" w:rsidP="00614F98"/>
                          <w:p w14:paraId="11EDA85F" w14:textId="77777777" w:rsidR="00BA216B" w:rsidRDefault="00BA216B" w:rsidP="00614F98"/>
                          <w:p w14:paraId="6560FFA1" w14:textId="77777777" w:rsidR="00BA216B" w:rsidRDefault="00BA216B" w:rsidP="00614F98"/>
                          <w:p w14:paraId="553BA964" w14:textId="77777777" w:rsidR="00BA216B" w:rsidRDefault="00BA216B" w:rsidP="00614F98"/>
                          <w:p w14:paraId="6CDE3C5D" w14:textId="77777777" w:rsidR="00BA216B" w:rsidRDefault="00BA216B" w:rsidP="00614F98"/>
                          <w:p w14:paraId="24BEB03A" w14:textId="77777777" w:rsidR="00BA216B" w:rsidRDefault="00BA216B" w:rsidP="00614F98"/>
                          <w:p w14:paraId="427B5F09" w14:textId="77777777" w:rsidR="00BA216B" w:rsidRDefault="00BA216B" w:rsidP="00614F98"/>
                          <w:p w14:paraId="11F9BE6E" w14:textId="77777777" w:rsidR="00BA216B" w:rsidRDefault="00BA216B" w:rsidP="00614F98"/>
                          <w:p w14:paraId="350B337D" w14:textId="77777777" w:rsidR="00BA216B" w:rsidRDefault="00BA216B" w:rsidP="00614F98"/>
                          <w:p w14:paraId="09C31EBA" w14:textId="77777777" w:rsidR="00BA216B" w:rsidRDefault="00BA216B" w:rsidP="00614F98"/>
                          <w:p w14:paraId="1D7E70A8" w14:textId="77777777" w:rsidR="00BA216B" w:rsidRDefault="00BA216B" w:rsidP="00614F98"/>
                          <w:p w14:paraId="16B4A185" w14:textId="77777777" w:rsidR="00BA216B" w:rsidRDefault="00BA216B" w:rsidP="00614F98"/>
                          <w:p w14:paraId="2AA51F8B" w14:textId="77777777" w:rsidR="00BA216B" w:rsidRDefault="00BA216B" w:rsidP="00614F98"/>
                          <w:p w14:paraId="1BB7E221" w14:textId="77777777" w:rsidR="00BA216B" w:rsidRDefault="00BA216B" w:rsidP="00614F98"/>
                          <w:p w14:paraId="786ABC2A" w14:textId="77777777" w:rsidR="00BA216B" w:rsidRDefault="00BA216B" w:rsidP="00614F98"/>
                          <w:p w14:paraId="31C18F98" w14:textId="77777777" w:rsidR="00BA216B" w:rsidRDefault="00BA216B" w:rsidP="00614F98"/>
                          <w:p w14:paraId="69AE8944" w14:textId="77777777" w:rsidR="00BA216B" w:rsidRDefault="00BA216B" w:rsidP="00614F98"/>
                          <w:p w14:paraId="67D4E7BE" w14:textId="77777777" w:rsidR="00BA216B" w:rsidRDefault="00BA216B" w:rsidP="00614F98"/>
                          <w:p w14:paraId="6DCB4F65" w14:textId="77777777" w:rsidR="00BA216B" w:rsidRDefault="00BA216B" w:rsidP="00614F98"/>
                          <w:p w14:paraId="2BB1BAB2" w14:textId="77777777" w:rsidR="00BA216B" w:rsidRDefault="00BA216B" w:rsidP="00614F98"/>
                          <w:p w14:paraId="5C5412CF" w14:textId="77777777" w:rsidR="00BA216B" w:rsidRDefault="00BA216B" w:rsidP="00614F98"/>
                          <w:p w14:paraId="2062685E" w14:textId="77777777" w:rsidR="00BA216B" w:rsidRDefault="00BA216B" w:rsidP="00614F98"/>
                          <w:p w14:paraId="7A4A9777" w14:textId="77777777" w:rsidR="00BA216B" w:rsidRDefault="00BA216B" w:rsidP="00614F98"/>
                          <w:p w14:paraId="1AA1AEB6" w14:textId="77777777" w:rsidR="00BA216B" w:rsidRDefault="00BA216B" w:rsidP="00614F98"/>
                          <w:p w14:paraId="47B846F8" w14:textId="77777777" w:rsidR="00BA216B" w:rsidRDefault="00BA216B" w:rsidP="00614F98"/>
                          <w:p w14:paraId="0387838C" w14:textId="77777777" w:rsidR="00BA216B" w:rsidRDefault="00BA216B" w:rsidP="00614F98"/>
                          <w:p w14:paraId="00CE311C" w14:textId="77777777" w:rsidR="00BA216B" w:rsidRDefault="00BA216B" w:rsidP="00614F98"/>
                          <w:p w14:paraId="013EA8D6" w14:textId="77777777" w:rsidR="00BA216B" w:rsidRDefault="00BA216B" w:rsidP="00614F98"/>
                          <w:p w14:paraId="5BDFCCEB" w14:textId="77777777" w:rsidR="00BA216B" w:rsidRDefault="00BA216B" w:rsidP="00614F98"/>
                          <w:p w14:paraId="33C53B08" w14:textId="77777777" w:rsidR="00BA216B" w:rsidRDefault="00BA216B" w:rsidP="00614F98"/>
                          <w:p w14:paraId="30768377" w14:textId="77777777" w:rsidR="00BA216B" w:rsidRDefault="00BA216B" w:rsidP="00614F98"/>
                          <w:p w14:paraId="4D9E32BD" w14:textId="77777777" w:rsidR="00BA216B" w:rsidRDefault="00BA216B" w:rsidP="00614F98"/>
                          <w:p w14:paraId="490D5394" w14:textId="77777777" w:rsidR="00BA216B" w:rsidRDefault="00BA216B" w:rsidP="00614F98"/>
                          <w:p w14:paraId="1F4C2338" w14:textId="77777777" w:rsidR="00BA216B" w:rsidRDefault="00BA216B" w:rsidP="00614F98"/>
                          <w:p w14:paraId="46EFD5A3" w14:textId="77777777" w:rsidR="00BA216B" w:rsidRDefault="00BA216B" w:rsidP="00614F98"/>
                          <w:p w14:paraId="79E3B430" w14:textId="77777777" w:rsidR="00BA216B" w:rsidRDefault="00BA216B" w:rsidP="00614F98"/>
                          <w:p w14:paraId="2F849DCF" w14:textId="77777777" w:rsidR="00BA216B" w:rsidRDefault="00BA216B" w:rsidP="00614F98"/>
                          <w:p w14:paraId="0DA6D828" w14:textId="77777777" w:rsidR="00BA216B" w:rsidRDefault="00BA216B" w:rsidP="00614F98"/>
                          <w:p w14:paraId="54BF34B9" w14:textId="77777777" w:rsidR="00BA216B" w:rsidRDefault="00BA216B" w:rsidP="00614F98"/>
                          <w:p w14:paraId="46566DE8" w14:textId="77777777" w:rsidR="00BA216B" w:rsidRDefault="00BA216B" w:rsidP="00614F98"/>
                          <w:p w14:paraId="7CC328CE" w14:textId="77777777" w:rsidR="00BA216B" w:rsidRDefault="00BA216B" w:rsidP="00614F98"/>
                          <w:p w14:paraId="66016AA2" w14:textId="77777777" w:rsidR="00BA216B" w:rsidRDefault="00BA216B" w:rsidP="00614F98"/>
                          <w:p w14:paraId="5F64B62C" w14:textId="77777777" w:rsidR="00BA216B" w:rsidRDefault="00BA216B" w:rsidP="00614F98"/>
                          <w:p w14:paraId="35AD9059" w14:textId="77777777" w:rsidR="00BA216B" w:rsidRDefault="00BA216B" w:rsidP="00614F98"/>
                          <w:p w14:paraId="5E87826B" w14:textId="77777777" w:rsidR="00BA216B" w:rsidRDefault="00BA216B" w:rsidP="00614F98"/>
                          <w:p w14:paraId="0FA325C8" w14:textId="77777777" w:rsidR="00BA216B" w:rsidRDefault="00BA216B" w:rsidP="00614F98"/>
                          <w:p w14:paraId="00ED1425" w14:textId="77777777" w:rsidR="00BA216B" w:rsidRDefault="00BA216B" w:rsidP="00614F98"/>
                          <w:p w14:paraId="222A828B" w14:textId="77777777" w:rsidR="00BA216B" w:rsidRDefault="00BA216B" w:rsidP="00614F98"/>
                          <w:p w14:paraId="53DEE3B1" w14:textId="77777777" w:rsidR="00BA216B" w:rsidRDefault="00BA216B" w:rsidP="00614F98"/>
                          <w:p w14:paraId="28D1D06F" w14:textId="77777777" w:rsidR="00BA216B" w:rsidRDefault="00BA216B" w:rsidP="00614F98"/>
                          <w:p w14:paraId="14360D4A" w14:textId="77777777" w:rsidR="00BA216B" w:rsidRDefault="00BA216B" w:rsidP="00614F98"/>
                          <w:p w14:paraId="78A896FD" w14:textId="77777777" w:rsidR="00BA216B" w:rsidRDefault="00BA216B" w:rsidP="00614F98"/>
                          <w:p w14:paraId="76B55035" w14:textId="77777777" w:rsidR="00BA216B" w:rsidRDefault="00BA216B" w:rsidP="00614F98"/>
                          <w:p w14:paraId="24D2FB77" w14:textId="77777777" w:rsidR="00BA216B" w:rsidRDefault="00BA216B" w:rsidP="00614F98"/>
                          <w:p w14:paraId="4D05C199" w14:textId="77777777" w:rsidR="00BA216B" w:rsidRDefault="00BA216B" w:rsidP="00614F98"/>
                          <w:p w14:paraId="70E0DB5A" w14:textId="77777777" w:rsidR="00BA216B" w:rsidRDefault="00BA216B" w:rsidP="00614F98"/>
                          <w:p w14:paraId="7D4C048D" w14:textId="77777777" w:rsidR="00BA216B" w:rsidRDefault="00BA216B" w:rsidP="00614F98"/>
                          <w:p w14:paraId="685794F9" w14:textId="77777777" w:rsidR="00BA216B" w:rsidRDefault="00BA216B" w:rsidP="00614F98"/>
                          <w:p w14:paraId="02FB0920" w14:textId="77777777" w:rsidR="00BA216B" w:rsidRDefault="00BA216B" w:rsidP="00614F98"/>
                          <w:p w14:paraId="7399BCFB" w14:textId="77777777" w:rsidR="00BA216B" w:rsidRDefault="00BA216B" w:rsidP="00614F98"/>
                          <w:p w14:paraId="6BF3D767" w14:textId="77777777" w:rsidR="00BA216B" w:rsidRDefault="00BA216B" w:rsidP="00614F98"/>
                          <w:p w14:paraId="049B82AF" w14:textId="77777777" w:rsidR="00BA216B" w:rsidRDefault="00BA216B" w:rsidP="00614F98"/>
                          <w:p w14:paraId="5CF11537" w14:textId="77777777" w:rsidR="00BA216B" w:rsidRDefault="00BA216B" w:rsidP="00614F98"/>
                          <w:p w14:paraId="27C7CE2D" w14:textId="77777777" w:rsidR="00BA216B" w:rsidRDefault="00BA216B" w:rsidP="00614F98"/>
                          <w:p w14:paraId="373D5D1B" w14:textId="77777777" w:rsidR="00BA216B" w:rsidRDefault="00BA216B" w:rsidP="00614F98"/>
                          <w:p w14:paraId="48299698" w14:textId="77777777" w:rsidR="00BA216B" w:rsidRDefault="00BA216B" w:rsidP="00614F98"/>
                          <w:p w14:paraId="7E83317D" w14:textId="77777777" w:rsidR="00BA216B" w:rsidRDefault="00BA216B" w:rsidP="00614F98"/>
                          <w:p w14:paraId="0A0E744F" w14:textId="77777777" w:rsidR="00BA216B" w:rsidRDefault="00BA216B" w:rsidP="00614F98"/>
                          <w:p w14:paraId="6790C3C1" w14:textId="77777777" w:rsidR="00BA216B" w:rsidRDefault="00BA216B" w:rsidP="00614F98"/>
                          <w:p w14:paraId="37B2A0C6" w14:textId="77777777" w:rsidR="00BA216B" w:rsidRDefault="00BA216B" w:rsidP="00614F98"/>
                          <w:p w14:paraId="5ACEA7B7" w14:textId="77777777" w:rsidR="00BA216B" w:rsidRDefault="00BA216B" w:rsidP="00614F98"/>
                          <w:p w14:paraId="450504E0" w14:textId="77777777" w:rsidR="00BA216B" w:rsidRDefault="00BA216B" w:rsidP="00614F98"/>
                          <w:p w14:paraId="6C98E6B4" w14:textId="77777777" w:rsidR="00BA216B" w:rsidRDefault="00BA216B" w:rsidP="00614F98"/>
                          <w:p w14:paraId="40D785B8" w14:textId="77777777" w:rsidR="00BA216B" w:rsidRDefault="00BA216B" w:rsidP="00614F98"/>
                          <w:p w14:paraId="2731C747" w14:textId="77777777" w:rsidR="00BA216B" w:rsidRDefault="00BA216B" w:rsidP="00614F98"/>
                          <w:p w14:paraId="3BB6A3B1" w14:textId="77777777" w:rsidR="00BA216B" w:rsidRDefault="00BA216B" w:rsidP="00614F98"/>
                          <w:p w14:paraId="68B2A047" w14:textId="77777777" w:rsidR="00BA216B" w:rsidRDefault="00BA216B" w:rsidP="00614F98"/>
                          <w:p w14:paraId="27BBC1F9" w14:textId="77777777" w:rsidR="00BA216B" w:rsidRDefault="00BA216B" w:rsidP="00614F98"/>
                          <w:p w14:paraId="690D42CC" w14:textId="77777777" w:rsidR="00BA216B" w:rsidRDefault="00BA216B" w:rsidP="00614F98"/>
                          <w:p w14:paraId="3CC8880B" w14:textId="77777777" w:rsidR="00BA216B" w:rsidRDefault="00BA216B" w:rsidP="00614F98"/>
                          <w:p w14:paraId="7417D21A" w14:textId="77777777" w:rsidR="00BA216B" w:rsidRDefault="00BA216B" w:rsidP="00614F98"/>
                          <w:p w14:paraId="50E433EB" w14:textId="77777777" w:rsidR="00BA216B" w:rsidRDefault="00BA216B" w:rsidP="00614F98"/>
                          <w:p w14:paraId="5DA89D9A" w14:textId="77777777" w:rsidR="00BA216B" w:rsidRDefault="00BA216B" w:rsidP="00614F98"/>
                          <w:p w14:paraId="28B317FB" w14:textId="77777777" w:rsidR="00BA216B" w:rsidRDefault="00BA216B" w:rsidP="00614F98"/>
                          <w:p w14:paraId="79ABB566" w14:textId="77777777" w:rsidR="00BA216B" w:rsidRDefault="00BA216B" w:rsidP="00614F98"/>
                          <w:p w14:paraId="4B5AF341" w14:textId="77777777" w:rsidR="00BA216B" w:rsidRDefault="00BA216B" w:rsidP="00614F98"/>
                          <w:p w14:paraId="7B32DF59" w14:textId="77777777" w:rsidR="00BA216B" w:rsidRDefault="00BA216B" w:rsidP="00614F98"/>
                          <w:p w14:paraId="69AF5842" w14:textId="77777777" w:rsidR="00BA216B" w:rsidRDefault="00BA216B" w:rsidP="00614F98"/>
                          <w:p w14:paraId="06D9D0CB" w14:textId="77777777" w:rsidR="00BA216B" w:rsidRDefault="00BA216B" w:rsidP="00614F98"/>
                          <w:p w14:paraId="6D2BB60A" w14:textId="77777777" w:rsidR="00BA216B" w:rsidRDefault="00BA216B" w:rsidP="00614F98"/>
                          <w:p w14:paraId="40F3839C" w14:textId="77777777" w:rsidR="00BA216B" w:rsidRDefault="00BA216B" w:rsidP="00614F98"/>
                          <w:p w14:paraId="590CD9C0" w14:textId="77777777" w:rsidR="00BA216B" w:rsidRDefault="00BA216B" w:rsidP="00614F98"/>
                          <w:p w14:paraId="5D0A9209" w14:textId="77777777" w:rsidR="00BA216B" w:rsidRDefault="00BA216B" w:rsidP="00614F98"/>
                          <w:p w14:paraId="799143B3" w14:textId="77777777" w:rsidR="00BA216B" w:rsidRDefault="00BA216B" w:rsidP="00614F98"/>
                          <w:p w14:paraId="54DF2176" w14:textId="77777777" w:rsidR="00BA216B" w:rsidRDefault="00BA216B" w:rsidP="00614F98"/>
                          <w:p w14:paraId="0F139A64" w14:textId="77777777" w:rsidR="00BA216B" w:rsidRDefault="00BA216B" w:rsidP="00614F98"/>
                          <w:p w14:paraId="7E169EBA" w14:textId="77777777" w:rsidR="00BA216B" w:rsidRDefault="00BA216B" w:rsidP="00614F98"/>
                          <w:p w14:paraId="44D452CF" w14:textId="77777777" w:rsidR="00BA216B" w:rsidRDefault="00BA216B" w:rsidP="00614F98"/>
                          <w:p w14:paraId="2079B82D" w14:textId="77777777" w:rsidR="00BA216B" w:rsidRDefault="00BA216B" w:rsidP="00614F98"/>
                          <w:p w14:paraId="789B5C2D" w14:textId="77777777" w:rsidR="00BA216B" w:rsidRDefault="00BA216B" w:rsidP="00614F98"/>
                          <w:p w14:paraId="7B2C35A3" w14:textId="77777777" w:rsidR="00BA216B" w:rsidRDefault="00BA216B" w:rsidP="00614F98"/>
                          <w:p w14:paraId="6A12A1D4" w14:textId="77777777" w:rsidR="00BA216B" w:rsidRDefault="00BA216B" w:rsidP="00614F98"/>
                          <w:p w14:paraId="67D72658" w14:textId="77777777" w:rsidR="00BA216B" w:rsidRDefault="00BA216B" w:rsidP="00614F98"/>
                          <w:p w14:paraId="43E6E020" w14:textId="77777777" w:rsidR="00BA216B" w:rsidRDefault="00BA216B" w:rsidP="00614F98"/>
                          <w:p w14:paraId="0B310385" w14:textId="77777777" w:rsidR="00BA216B" w:rsidRDefault="00BA216B" w:rsidP="00614F98"/>
                          <w:p w14:paraId="7260BB43" w14:textId="77777777" w:rsidR="00BA216B" w:rsidRDefault="00BA216B" w:rsidP="00614F98"/>
                          <w:p w14:paraId="03FCF127" w14:textId="77777777" w:rsidR="00BA216B" w:rsidRDefault="00BA216B" w:rsidP="00614F98"/>
                          <w:p w14:paraId="19BC29BB" w14:textId="77777777" w:rsidR="00BA216B" w:rsidRDefault="00BA216B" w:rsidP="00614F98"/>
                          <w:p w14:paraId="6299A620" w14:textId="77777777" w:rsidR="00BA216B" w:rsidRDefault="00BA216B" w:rsidP="00614F98"/>
                          <w:p w14:paraId="3B87067F" w14:textId="77777777" w:rsidR="00BA216B" w:rsidRDefault="00BA216B" w:rsidP="00614F98"/>
                          <w:p w14:paraId="46110D0E" w14:textId="77777777" w:rsidR="00BA216B" w:rsidRDefault="00BA216B" w:rsidP="00614F98"/>
                          <w:p w14:paraId="172EA08A" w14:textId="77777777" w:rsidR="00BA216B" w:rsidRDefault="00BA216B" w:rsidP="00614F98"/>
                          <w:p w14:paraId="72D1886D" w14:textId="77777777" w:rsidR="00BA216B" w:rsidRDefault="00BA216B" w:rsidP="00614F98"/>
                          <w:p w14:paraId="6B6BA393" w14:textId="77777777" w:rsidR="00BA216B" w:rsidRDefault="00BA216B" w:rsidP="00614F98"/>
                          <w:p w14:paraId="1B6F207C" w14:textId="77777777" w:rsidR="00BA216B" w:rsidRDefault="00BA216B" w:rsidP="00614F98"/>
                          <w:p w14:paraId="113E060C" w14:textId="77777777" w:rsidR="00BA216B" w:rsidRDefault="00BA216B" w:rsidP="00614F98"/>
                          <w:p w14:paraId="137ABB66" w14:textId="77777777" w:rsidR="00BA216B" w:rsidRDefault="00BA216B" w:rsidP="00614F98"/>
                          <w:p w14:paraId="66740501" w14:textId="77777777" w:rsidR="00BA216B" w:rsidRDefault="00BA216B" w:rsidP="00614F98"/>
                          <w:p w14:paraId="0BF0E61C" w14:textId="77777777" w:rsidR="00BA216B" w:rsidRDefault="00BA216B" w:rsidP="00614F98"/>
                          <w:p w14:paraId="33B8857B" w14:textId="77777777" w:rsidR="00BA216B" w:rsidRDefault="00BA216B" w:rsidP="00614F98"/>
                          <w:p w14:paraId="48E59A32" w14:textId="77777777" w:rsidR="00BA216B" w:rsidRDefault="00BA216B" w:rsidP="00614F98"/>
                          <w:p w14:paraId="2B595A30" w14:textId="77777777" w:rsidR="00BA216B" w:rsidRDefault="00BA216B" w:rsidP="00614F98"/>
                          <w:p w14:paraId="1DE5BE1A" w14:textId="77777777" w:rsidR="00BA216B" w:rsidRDefault="00BA216B" w:rsidP="00614F98"/>
                          <w:p w14:paraId="11BABD0C" w14:textId="77777777" w:rsidR="00BA216B" w:rsidRDefault="00BA216B" w:rsidP="00614F98"/>
                          <w:p w14:paraId="43F3216B" w14:textId="77777777" w:rsidR="00BA216B" w:rsidRDefault="00BA216B" w:rsidP="00614F98"/>
                          <w:p w14:paraId="6155D837" w14:textId="77777777" w:rsidR="00BA216B" w:rsidRDefault="00BA216B" w:rsidP="00614F98"/>
                          <w:p w14:paraId="3554A7B9" w14:textId="77777777" w:rsidR="00BA216B" w:rsidRDefault="00BA216B" w:rsidP="00614F98"/>
                          <w:p w14:paraId="0BB333B6" w14:textId="77777777" w:rsidR="00BA216B" w:rsidRDefault="00BA216B" w:rsidP="00614F98"/>
                          <w:p w14:paraId="74D375E0" w14:textId="77777777" w:rsidR="00BA216B" w:rsidRDefault="00BA216B" w:rsidP="00614F98"/>
                          <w:p w14:paraId="6F5E0B62" w14:textId="77777777" w:rsidR="00BA216B" w:rsidRDefault="00BA216B" w:rsidP="00614F98"/>
                          <w:p w14:paraId="05E795EE" w14:textId="77777777" w:rsidR="00BA216B" w:rsidRDefault="00BA216B" w:rsidP="00614F98"/>
                          <w:p w14:paraId="206F9185" w14:textId="77777777" w:rsidR="00BA216B" w:rsidRDefault="00BA216B" w:rsidP="00614F98"/>
                          <w:p w14:paraId="732E6EC9" w14:textId="77777777" w:rsidR="00BA216B" w:rsidRDefault="00BA216B" w:rsidP="00614F98"/>
                          <w:p w14:paraId="575CFC32" w14:textId="77777777" w:rsidR="00BA216B" w:rsidRDefault="00BA216B" w:rsidP="00614F98"/>
                          <w:p w14:paraId="2543E8A7" w14:textId="77777777" w:rsidR="00BA216B" w:rsidRDefault="00BA216B" w:rsidP="00614F98"/>
                          <w:p w14:paraId="39410405" w14:textId="77777777" w:rsidR="00BA216B" w:rsidRDefault="00BA216B" w:rsidP="00614F98"/>
                          <w:p w14:paraId="0E43F3E2" w14:textId="77777777" w:rsidR="00BA216B" w:rsidRDefault="00BA216B" w:rsidP="00614F98"/>
                          <w:p w14:paraId="5FEFE431" w14:textId="77777777" w:rsidR="00BA216B" w:rsidRDefault="00BA216B" w:rsidP="00614F98"/>
                          <w:p w14:paraId="11120365" w14:textId="77777777" w:rsidR="00BA216B" w:rsidRDefault="00BA216B" w:rsidP="00614F98"/>
                          <w:p w14:paraId="7B18FA20" w14:textId="77777777" w:rsidR="00BA216B" w:rsidRDefault="00BA216B" w:rsidP="00614F98"/>
                          <w:p w14:paraId="0840A5EC" w14:textId="77777777" w:rsidR="00BA216B" w:rsidRDefault="00BA216B" w:rsidP="00614F98"/>
                          <w:p w14:paraId="332A11CC" w14:textId="77777777" w:rsidR="00BA216B" w:rsidRDefault="00BA216B" w:rsidP="00614F98"/>
                          <w:p w14:paraId="6FF98863" w14:textId="77777777" w:rsidR="00BA216B" w:rsidRDefault="00BA216B" w:rsidP="00614F98"/>
                          <w:p w14:paraId="52F23088" w14:textId="77777777" w:rsidR="00BA216B" w:rsidRDefault="00BA216B" w:rsidP="00614F98"/>
                          <w:p w14:paraId="303CA0E8" w14:textId="77777777" w:rsidR="00BA216B" w:rsidRDefault="00BA216B" w:rsidP="00614F98"/>
                          <w:p w14:paraId="20F5B368" w14:textId="77777777" w:rsidR="00BA216B" w:rsidRDefault="00BA216B" w:rsidP="00614F98"/>
                          <w:p w14:paraId="0CF06F6E" w14:textId="77777777" w:rsidR="00BA216B" w:rsidRDefault="00BA216B" w:rsidP="00614F98"/>
                          <w:p w14:paraId="7EEF8FD8" w14:textId="77777777" w:rsidR="00BA216B" w:rsidRDefault="00BA216B" w:rsidP="00614F98"/>
                          <w:p w14:paraId="476E5D36" w14:textId="77777777" w:rsidR="00BA216B" w:rsidRDefault="00BA216B" w:rsidP="00614F98"/>
                          <w:p w14:paraId="6FFAB150" w14:textId="77777777" w:rsidR="00BA216B" w:rsidRDefault="00BA216B" w:rsidP="00614F98"/>
                          <w:p w14:paraId="7F713BF3" w14:textId="77777777" w:rsidR="00BA216B" w:rsidRDefault="00BA216B" w:rsidP="00614F98"/>
                          <w:p w14:paraId="3615DD14" w14:textId="77777777" w:rsidR="00BA216B" w:rsidRDefault="00BA216B" w:rsidP="00614F98"/>
                          <w:p w14:paraId="7FCF0F38" w14:textId="77777777" w:rsidR="00BA216B" w:rsidRDefault="00BA216B" w:rsidP="00614F98"/>
                          <w:p w14:paraId="4587D812" w14:textId="77777777" w:rsidR="00BA216B" w:rsidRDefault="00BA216B" w:rsidP="00614F98"/>
                          <w:p w14:paraId="077906C8" w14:textId="77777777" w:rsidR="00BA216B" w:rsidRDefault="00BA216B" w:rsidP="00614F98"/>
                          <w:p w14:paraId="4905CAC5" w14:textId="77777777" w:rsidR="00BA216B" w:rsidRDefault="00BA216B" w:rsidP="00614F98"/>
                          <w:p w14:paraId="7E40D688" w14:textId="77777777" w:rsidR="00BA216B" w:rsidRDefault="00BA216B" w:rsidP="00614F98"/>
                          <w:p w14:paraId="18731FFC" w14:textId="77777777" w:rsidR="00BA216B" w:rsidRDefault="00BA216B" w:rsidP="00614F98"/>
                          <w:p w14:paraId="139ED4B3" w14:textId="77777777" w:rsidR="00BA216B" w:rsidRDefault="00BA216B" w:rsidP="00614F98"/>
                          <w:p w14:paraId="4F529BD0" w14:textId="77777777" w:rsidR="00BA216B" w:rsidRDefault="00BA216B" w:rsidP="00614F98"/>
                          <w:p w14:paraId="2F304AAA" w14:textId="77777777" w:rsidR="00BA216B" w:rsidRDefault="00BA216B" w:rsidP="00614F98"/>
                          <w:p w14:paraId="6AAD15E6" w14:textId="77777777" w:rsidR="00BA216B" w:rsidRDefault="00BA216B" w:rsidP="00614F98"/>
                          <w:p w14:paraId="0D2E16F6" w14:textId="77777777" w:rsidR="00BA216B" w:rsidRDefault="00BA216B" w:rsidP="00614F98"/>
                          <w:p w14:paraId="3C339F41" w14:textId="77777777" w:rsidR="00BA216B" w:rsidRDefault="00BA216B" w:rsidP="00614F98"/>
                          <w:p w14:paraId="237149D2" w14:textId="77777777" w:rsidR="00BA216B" w:rsidRDefault="00BA216B" w:rsidP="00614F98"/>
                          <w:p w14:paraId="4C29C286" w14:textId="77777777" w:rsidR="00BA216B" w:rsidRDefault="00BA216B" w:rsidP="00614F98"/>
                          <w:p w14:paraId="79186239" w14:textId="77777777" w:rsidR="00BA216B" w:rsidRDefault="00BA216B" w:rsidP="00614F98"/>
                          <w:p w14:paraId="377D12DA" w14:textId="77777777" w:rsidR="00BA216B" w:rsidRDefault="00BA216B" w:rsidP="00614F98"/>
                          <w:p w14:paraId="54490FA2" w14:textId="77777777" w:rsidR="00BA216B" w:rsidRDefault="00BA216B" w:rsidP="00614F98"/>
                          <w:p w14:paraId="11E99CE9" w14:textId="77777777" w:rsidR="00BA216B" w:rsidRDefault="00BA216B" w:rsidP="00614F98"/>
                          <w:p w14:paraId="4A354F11" w14:textId="77777777" w:rsidR="00BA216B" w:rsidRDefault="00BA216B" w:rsidP="00614F98"/>
                          <w:p w14:paraId="7A271065" w14:textId="77777777" w:rsidR="00BA216B" w:rsidRDefault="00BA216B" w:rsidP="00614F98"/>
                          <w:p w14:paraId="47ACEEFF" w14:textId="77777777" w:rsidR="00BA216B" w:rsidRDefault="00BA216B" w:rsidP="00614F98"/>
                          <w:p w14:paraId="505993AA" w14:textId="77777777" w:rsidR="00BA216B" w:rsidRDefault="00BA216B" w:rsidP="00614F98"/>
                          <w:p w14:paraId="1782B13C" w14:textId="77777777" w:rsidR="00BA216B" w:rsidRDefault="00BA216B" w:rsidP="00614F98"/>
                          <w:p w14:paraId="0BD6016C" w14:textId="77777777" w:rsidR="00BA216B" w:rsidRDefault="00BA216B" w:rsidP="00614F98"/>
                          <w:p w14:paraId="2C014FAC" w14:textId="77777777" w:rsidR="00BA216B" w:rsidRDefault="00BA216B" w:rsidP="00614F98"/>
                          <w:p w14:paraId="495A3F3E" w14:textId="77777777" w:rsidR="00BA216B" w:rsidRDefault="00BA216B" w:rsidP="00614F98"/>
                          <w:p w14:paraId="26390B7C" w14:textId="77777777" w:rsidR="00BA216B" w:rsidRDefault="00BA216B" w:rsidP="00614F98"/>
                          <w:p w14:paraId="757A6557" w14:textId="77777777" w:rsidR="00BA216B" w:rsidRDefault="00BA216B" w:rsidP="00614F98"/>
                          <w:p w14:paraId="738EBDE1" w14:textId="77777777" w:rsidR="00BA216B" w:rsidRDefault="00BA216B" w:rsidP="00614F98"/>
                          <w:p w14:paraId="46174392" w14:textId="77777777" w:rsidR="00BA216B" w:rsidRDefault="00BA216B" w:rsidP="00614F98"/>
                          <w:p w14:paraId="058801FF" w14:textId="77777777" w:rsidR="00BA216B" w:rsidRDefault="00BA216B" w:rsidP="00614F98"/>
                          <w:p w14:paraId="4DC151D4" w14:textId="77777777" w:rsidR="00BA216B" w:rsidRDefault="00BA216B" w:rsidP="00614F98"/>
                          <w:p w14:paraId="0C6D02B8" w14:textId="77777777" w:rsidR="00BA216B" w:rsidRDefault="00BA216B" w:rsidP="00614F98"/>
                          <w:p w14:paraId="4D0DF202" w14:textId="77777777" w:rsidR="00BA216B" w:rsidRDefault="00BA216B" w:rsidP="00614F98"/>
                          <w:p w14:paraId="2B0A142A" w14:textId="77777777" w:rsidR="00BA216B" w:rsidRDefault="00BA216B" w:rsidP="00614F98"/>
                          <w:p w14:paraId="3CB45624" w14:textId="77777777" w:rsidR="00BA216B" w:rsidRDefault="00BA216B" w:rsidP="00614F98"/>
                          <w:p w14:paraId="6D597679" w14:textId="77777777" w:rsidR="00BA216B" w:rsidRDefault="00BA216B" w:rsidP="00614F98"/>
                          <w:p w14:paraId="1C22E02B" w14:textId="77777777" w:rsidR="00BA216B" w:rsidRDefault="00BA216B" w:rsidP="00614F98"/>
                          <w:p w14:paraId="00FE8DCB" w14:textId="77777777" w:rsidR="00BA216B" w:rsidRDefault="00BA216B" w:rsidP="00614F98"/>
                          <w:p w14:paraId="409252C1" w14:textId="77777777" w:rsidR="00BA216B" w:rsidRDefault="00BA216B" w:rsidP="00614F98"/>
                          <w:p w14:paraId="487D7DD2" w14:textId="77777777" w:rsidR="00BA216B" w:rsidRDefault="00BA216B" w:rsidP="00614F98"/>
                          <w:p w14:paraId="1150C014" w14:textId="77777777" w:rsidR="00BA216B" w:rsidRDefault="00BA216B" w:rsidP="00614F98"/>
                          <w:p w14:paraId="61E56A1F" w14:textId="77777777" w:rsidR="00BA216B" w:rsidRDefault="00BA216B" w:rsidP="00614F98"/>
                          <w:p w14:paraId="39252392" w14:textId="77777777" w:rsidR="00BA216B" w:rsidRDefault="00BA216B" w:rsidP="00614F98"/>
                          <w:p w14:paraId="60D258A0" w14:textId="77777777" w:rsidR="00BA216B" w:rsidRDefault="00BA216B" w:rsidP="00614F98"/>
                          <w:p w14:paraId="009EE1FF" w14:textId="77777777" w:rsidR="00BA216B" w:rsidRDefault="00BA216B" w:rsidP="00614F98"/>
                          <w:p w14:paraId="6A50AE61" w14:textId="77777777" w:rsidR="00BA216B" w:rsidRDefault="00BA216B" w:rsidP="00614F98"/>
                          <w:p w14:paraId="343EA8AA" w14:textId="77777777" w:rsidR="00BA216B" w:rsidRDefault="00BA216B" w:rsidP="00614F98"/>
                          <w:p w14:paraId="62D95680" w14:textId="77777777" w:rsidR="00BA216B" w:rsidRDefault="00BA216B" w:rsidP="00614F98"/>
                          <w:p w14:paraId="46D8570C" w14:textId="77777777" w:rsidR="00BA216B" w:rsidRDefault="00BA216B" w:rsidP="00614F98"/>
                          <w:p w14:paraId="74904C6F" w14:textId="77777777" w:rsidR="00BA216B" w:rsidRDefault="00BA216B" w:rsidP="00614F98"/>
                          <w:p w14:paraId="5ED13FCC" w14:textId="77777777" w:rsidR="00BA216B" w:rsidRDefault="00BA216B" w:rsidP="00614F98"/>
                          <w:p w14:paraId="1C897085" w14:textId="77777777" w:rsidR="00BA216B" w:rsidRDefault="00BA216B" w:rsidP="00614F98"/>
                          <w:p w14:paraId="5FAE5802" w14:textId="77777777" w:rsidR="00BA216B" w:rsidRDefault="00BA216B" w:rsidP="00614F98"/>
                          <w:p w14:paraId="3E733FAF" w14:textId="77777777" w:rsidR="00BA216B" w:rsidRDefault="00BA216B" w:rsidP="00614F98"/>
                          <w:p w14:paraId="665EF92F" w14:textId="77777777" w:rsidR="00BA216B" w:rsidRDefault="00BA216B" w:rsidP="00614F98"/>
                          <w:p w14:paraId="648A6D65" w14:textId="77777777" w:rsidR="00BA216B" w:rsidRDefault="00BA216B" w:rsidP="00614F98"/>
                          <w:p w14:paraId="2D93960E" w14:textId="77777777" w:rsidR="00BA216B" w:rsidRDefault="00BA216B" w:rsidP="00614F98"/>
                          <w:p w14:paraId="11F0732D" w14:textId="77777777" w:rsidR="00BA216B" w:rsidRDefault="00BA216B" w:rsidP="00614F98"/>
                          <w:p w14:paraId="507F41E4" w14:textId="77777777" w:rsidR="00BA216B" w:rsidRDefault="00BA216B" w:rsidP="00614F98"/>
                          <w:p w14:paraId="3D0F98AD" w14:textId="77777777" w:rsidR="00BA216B" w:rsidRDefault="00BA216B" w:rsidP="00614F98"/>
                          <w:p w14:paraId="1A60FE51" w14:textId="77777777" w:rsidR="00BA216B" w:rsidRDefault="00BA216B" w:rsidP="00614F98"/>
                          <w:p w14:paraId="16091842" w14:textId="77777777" w:rsidR="00BA216B" w:rsidRDefault="00BA216B" w:rsidP="00614F98"/>
                          <w:p w14:paraId="75F4639B" w14:textId="77777777" w:rsidR="00BA216B" w:rsidRDefault="00BA216B" w:rsidP="00614F98"/>
                          <w:p w14:paraId="3B9E2406" w14:textId="77777777" w:rsidR="00BA216B" w:rsidRDefault="00BA216B" w:rsidP="00614F98"/>
                          <w:p w14:paraId="3CD8D79E" w14:textId="77777777" w:rsidR="00BA216B" w:rsidRDefault="00BA216B" w:rsidP="00614F98"/>
                          <w:p w14:paraId="65D48F47" w14:textId="77777777" w:rsidR="00BA216B" w:rsidRDefault="00BA216B" w:rsidP="00614F98"/>
                          <w:p w14:paraId="2689908E" w14:textId="77777777" w:rsidR="00BA216B" w:rsidRDefault="00BA216B" w:rsidP="00614F98"/>
                          <w:p w14:paraId="067B516F" w14:textId="77777777" w:rsidR="00BA216B" w:rsidRDefault="00BA216B" w:rsidP="00614F98"/>
                          <w:p w14:paraId="43EFCB7E" w14:textId="77777777" w:rsidR="00BA216B" w:rsidRDefault="00BA216B" w:rsidP="00614F98"/>
                          <w:p w14:paraId="615E7524" w14:textId="77777777" w:rsidR="00BA216B" w:rsidRDefault="00BA216B" w:rsidP="00614F98"/>
                          <w:p w14:paraId="7FC0D425" w14:textId="77777777" w:rsidR="00BA216B" w:rsidRDefault="00BA216B" w:rsidP="00614F98"/>
                          <w:p w14:paraId="23978921" w14:textId="77777777" w:rsidR="00BA216B" w:rsidRDefault="00BA216B" w:rsidP="00614F98"/>
                          <w:p w14:paraId="077469DE" w14:textId="77777777" w:rsidR="00BA216B" w:rsidRDefault="00BA216B" w:rsidP="00614F98"/>
                          <w:p w14:paraId="180E29F1" w14:textId="77777777" w:rsidR="00BA216B" w:rsidRDefault="00BA216B" w:rsidP="00614F98"/>
                          <w:p w14:paraId="726BB02E" w14:textId="77777777" w:rsidR="00BA216B" w:rsidRDefault="00BA216B" w:rsidP="00614F98"/>
                          <w:p w14:paraId="2852C64E" w14:textId="77777777" w:rsidR="00BA216B" w:rsidRDefault="00BA216B" w:rsidP="00614F98"/>
                          <w:p w14:paraId="0A8E5FE7" w14:textId="77777777" w:rsidR="00BA216B" w:rsidRDefault="00BA216B" w:rsidP="00614F98"/>
                          <w:p w14:paraId="1301D1ED" w14:textId="77777777" w:rsidR="00BA216B" w:rsidRDefault="00BA216B" w:rsidP="00614F98"/>
                          <w:p w14:paraId="47DF1CA1" w14:textId="77777777" w:rsidR="00BA216B" w:rsidRDefault="00BA216B" w:rsidP="00614F98"/>
                          <w:p w14:paraId="555A3AC8" w14:textId="77777777" w:rsidR="00BA216B" w:rsidRDefault="00BA216B" w:rsidP="00614F98"/>
                          <w:p w14:paraId="018DF2E3" w14:textId="77777777" w:rsidR="00BA216B" w:rsidRDefault="00BA216B" w:rsidP="00614F98"/>
                          <w:p w14:paraId="3DAB94FA" w14:textId="77777777" w:rsidR="00BA216B" w:rsidRDefault="00BA216B" w:rsidP="00614F98"/>
                          <w:p w14:paraId="7A7F2298" w14:textId="77777777" w:rsidR="00BA216B" w:rsidRDefault="00BA216B" w:rsidP="00614F98"/>
                          <w:p w14:paraId="7A5F1C79" w14:textId="77777777" w:rsidR="00BA216B" w:rsidRDefault="00BA216B" w:rsidP="00614F98"/>
                          <w:p w14:paraId="2DD44685" w14:textId="77777777" w:rsidR="00BA216B" w:rsidRDefault="00BA216B" w:rsidP="00614F98"/>
                          <w:p w14:paraId="43A219D5" w14:textId="77777777" w:rsidR="00BA216B" w:rsidRDefault="00BA216B" w:rsidP="00614F98"/>
                          <w:p w14:paraId="3CC5DF17" w14:textId="77777777" w:rsidR="00BA216B" w:rsidRDefault="00BA216B" w:rsidP="00614F98"/>
                          <w:p w14:paraId="0E0C3F9D" w14:textId="77777777" w:rsidR="00BA216B" w:rsidRDefault="00BA216B" w:rsidP="00614F98"/>
                          <w:p w14:paraId="06F11DBD" w14:textId="77777777" w:rsidR="00BA216B" w:rsidRDefault="00BA216B" w:rsidP="00614F98"/>
                          <w:p w14:paraId="6B0E9BDF" w14:textId="77777777" w:rsidR="00BA216B" w:rsidRDefault="00BA216B" w:rsidP="00614F98"/>
                          <w:p w14:paraId="2A7EAD67" w14:textId="77777777" w:rsidR="00BA216B" w:rsidRDefault="00BA216B" w:rsidP="00614F98"/>
                          <w:p w14:paraId="58CF17C4" w14:textId="77777777" w:rsidR="00BA216B" w:rsidRDefault="00BA216B" w:rsidP="00614F98"/>
                          <w:p w14:paraId="1BCFA1C2" w14:textId="77777777" w:rsidR="00BA216B" w:rsidRDefault="00BA216B" w:rsidP="00614F98"/>
                          <w:p w14:paraId="077D4401" w14:textId="77777777" w:rsidR="00BA216B" w:rsidRDefault="00BA216B" w:rsidP="00614F98"/>
                          <w:p w14:paraId="6BA69A80" w14:textId="77777777" w:rsidR="00BA216B" w:rsidRDefault="00BA216B" w:rsidP="00614F98"/>
                          <w:p w14:paraId="71820CEB" w14:textId="77777777" w:rsidR="00BA216B" w:rsidRDefault="00BA216B" w:rsidP="00614F98"/>
                          <w:p w14:paraId="25368D48" w14:textId="77777777" w:rsidR="00BA216B" w:rsidRDefault="00BA216B" w:rsidP="00614F98"/>
                          <w:p w14:paraId="38D6CB03" w14:textId="77777777" w:rsidR="00BA216B" w:rsidRDefault="00BA216B" w:rsidP="00614F98"/>
                          <w:p w14:paraId="23371359" w14:textId="77777777" w:rsidR="00BA216B" w:rsidRDefault="00BA216B" w:rsidP="00614F98"/>
                          <w:p w14:paraId="12EE0E55" w14:textId="77777777" w:rsidR="00BA216B" w:rsidRDefault="00BA216B" w:rsidP="00614F98"/>
                          <w:p w14:paraId="51A893EA" w14:textId="77777777" w:rsidR="00BA216B" w:rsidRDefault="00BA216B" w:rsidP="00614F98"/>
                          <w:p w14:paraId="4B3F6B52" w14:textId="77777777" w:rsidR="00BA216B" w:rsidRDefault="00BA216B" w:rsidP="00614F98"/>
                          <w:p w14:paraId="5B051788" w14:textId="77777777" w:rsidR="00BA216B" w:rsidRDefault="00BA216B" w:rsidP="00614F98"/>
                          <w:p w14:paraId="6D64A813" w14:textId="77777777" w:rsidR="00BA216B" w:rsidRDefault="00BA216B" w:rsidP="00614F98"/>
                          <w:p w14:paraId="4990E1C7" w14:textId="77777777" w:rsidR="00BA216B" w:rsidRDefault="00BA216B" w:rsidP="00614F98"/>
                          <w:p w14:paraId="56327951" w14:textId="77777777" w:rsidR="00BA216B" w:rsidRDefault="00BA216B" w:rsidP="00614F98"/>
                          <w:p w14:paraId="6964F316" w14:textId="77777777" w:rsidR="00BA216B" w:rsidRDefault="00BA216B" w:rsidP="00614F98"/>
                          <w:p w14:paraId="60CE8AF3" w14:textId="77777777" w:rsidR="00BA216B" w:rsidRDefault="00BA216B" w:rsidP="00614F98"/>
                          <w:p w14:paraId="6EB5850F" w14:textId="77777777" w:rsidR="00BA216B" w:rsidRDefault="00BA216B" w:rsidP="00614F98"/>
                          <w:p w14:paraId="44BE8929" w14:textId="77777777" w:rsidR="00BA216B" w:rsidRDefault="00BA216B" w:rsidP="00614F98"/>
                          <w:p w14:paraId="5CA0B559" w14:textId="77777777" w:rsidR="00BA216B" w:rsidRDefault="00BA216B" w:rsidP="00614F98"/>
                          <w:p w14:paraId="1C59EDCD" w14:textId="77777777" w:rsidR="00BA216B" w:rsidRDefault="00BA216B" w:rsidP="00614F98"/>
                          <w:p w14:paraId="41049C7A" w14:textId="77777777" w:rsidR="00BA216B" w:rsidRDefault="00BA216B" w:rsidP="00614F98"/>
                          <w:p w14:paraId="68F3C757" w14:textId="77777777" w:rsidR="00BA216B" w:rsidRDefault="00BA216B" w:rsidP="00614F98"/>
                          <w:p w14:paraId="6B333855" w14:textId="77777777" w:rsidR="00BA216B" w:rsidRDefault="00BA216B" w:rsidP="00614F98"/>
                          <w:p w14:paraId="27050C04" w14:textId="77777777" w:rsidR="00BA216B" w:rsidRDefault="00BA216B" w:rsidP="00614F98"/>
                          <w:p w14:paraId="07AAC81A" w14:textId="77777777" w:rsidR="00BA216B" w:rsidRDefault="00BA216B" w:rsidP="00614F98"/>
                          <w:p w14:paraId="3DCB4E55" w14:textId="77777777" w:rsidR="00BA216B" w:rsidRDefault="00BA216B" w:rsidP="00614F98"/>
                          <w:p w14:paraId="3B88F842" w14:textId="77777777" w:rsidR="00BA216B" w:rsidRDefault="00BA216B" w:rsidP="00614F98"/>
                          <w:p w14:paraId="10A8CC9A" w14:textId="77777777" w:rsidR="00BA216B" w:rsidRDefault="00BA216B" w:rsidP="00614F98"/>
                          <w:p w14:paraId="36BDF481" w14:textId="77777777" w:rsidR="00BA216B" w:rsidRDefault="00BA216B" w:rsidP="00614F98"/>
                          <w:p w14:paraId="3059DA6C" w14:textId="77777777" w:rsidR="00BA216B" w:rsidRDefault="00BA216B" w:rsidP="00614F98"/>
                          <w:p w14:paraId="021D27BF" w14:textId="77777777" w:rsidR="00BA216B" w:rsidRDefault="00BA216B" w:rsidP="00614F98"/>
                          <w:p w14:paraId="338A7AF1" w14:textId="77777777" w:rsidR="00BA216B" w:rsidRDefault="00BA216B" w:rsidP="00614F98"/>
                          <w:p w14:paraId="629B3E00" w14:textId="77777777" w:rsidR="00BA216B" w:rsidRDefault="00BA216B" w:rsidP="00614F98"/>
                          <w:p w14:paraId="78A67DA8" w14:textId="77777777" w:rsidR="00BA216B" w:rsidRDefault="00BA216B" w:rsidP="00614F98"/>
                          <w:p w14:paraId="262F994F" w14:textId="77777777" w:rsidR="00BA216B" w:rsidRDefault="00BA216B" w:rsidP="00614F98"/>
                          <w:p w14:paraId="0B19282B" w14:textId="77777777" w:rsidR="00BA216B" w:rsidRDefault="00BA216B" w:rsidP="00614F98"/>
                          <w:p w14:paraId="5F26C380" w14:textId="77777777" w:rsidR="00BA216B" w:rsidRDefault="00BA216B" w:rsidP="00614F98"/>
                          <w:p w14:paraId="6D26E315" w14:textId="77777777" w:rsidR="00BA216B" w:rsidRDefault="00BA216B" w:rsidP="00614F98"/>
                          <w:p w14:paraId="07E297D1" w14:textId="77777777" w:rsidR="00BA216B" w:rsidRDefault="00BA216B" w:rsidP="00614F98"/>
                          <w:p w14:paraId="1AE6D1B8" w14:textId="77777777" w:rsidR="00BA216B" w:rsidRDefault="00BA216B" w:rsidP="00614F98"/>
                          <w:p w14:paraId="24083A71" w14:textId="77777777" w:rsidR="00BA216B" w:rsidRDefault="00BA216B" w:rsidP="00614F98"/>
                          <w:p w14:paraId="6AB6B62C" w14:textId="77777777" w:rsidR="00BA216B" w:rsidRDefault="00BA216B" w:rsidP="00614F98"/>
                          <w:p w14:paraId="7E77ADDE" w14:textId="77777777" w:rsidR="00BA216B" w:rsidRDefault="00BA216B" w:rsidP="00614F98"/>
                          <w:p w14:paraId="50560F77" w14:textId="77777777" w:rsidR="00BA216B" w:rsidRDefault="00BA216B" w:rsidP="00614F98"/>
                          <w:p w14:paraId="109C1EC7" w14:textId="77777777" w:rsidR="00BA216B" w:rsidRDefault="00BA216B" w:rsidP="00614F98"/>
                          <w:p w14:paraId="505563E7" w14:textId="77777777" w:rsidR="00BA216B" w:rsidRDefault="00BA216B" w:rsidP="00614F98"/>
                          <w:p w14:paraId="76E663D0" w14:textId="77777777" w:rsidR="00BA216B" w:rsidRDefault="00BA216B" w:rsidP="00614F98"/>
                          <w:p w14:paraId="7F902D07" w14:textId="77777777" w:rsidR="00BA216B" w:rsidRDefault="00BA216B" w:rsidP="00614F98"/>
                          <w:p w14:paraId="591C5928" w14:textId="77777777" w:rsidR="00BA216B" w:rsidRDefault="00BA216B" w:rsidP="00614F98"/>
                          <w:p w14:paraId="2F9537DD" w14:textId="77777777" w:rsidR="00BA216B" w:rsidRDefault="00BA216B" w:rsidP="00614F98"/>
                          <w:p w14:paraId="0A8CD515" w14:textId="77777777" w:rsidR="00BA216B" w:rsidRDefault="00BA216B" w:rsidP="00614F98"/>
                          <w:p w14:paraId="57D73828" w14:textId="77777777" w:rsidR="00BA216B" w:rsidRDefault="00BA216B" w:rsidP="00614F98"/>
                          <w:p w14:paraId="769232D7" w14:textId="77777777" w:rsidR="00BA216B" w:rsidRDefault="00BA216B" w:rsidP="00614F98"/>
                          <w:p w14:paraId="61B559EA" w14:textId="77777777" w:rsidR="00BA216B" w:rsidRDefault="00BA216B" w:rsidP="00614F98"/>
                          <w:p w14:paraId="054750EF" w14:textId="77777777" w:rsidR="00BA216B" w:rsidRDefault="00BA216B" w:rsidP="00614F98"/>
                          <w:p w14:paraId="1BF89C05" w14:textId="77777777" w:rsidR="00BA216B" w:rsidRDefault="00BA216B" w:rsidP="00614F98"/>
                          <w:p w14:paraId="2B863253" w14:textId="77777777" w:rsidR="00BA216B" w:rsidRDefault="00BA216B" w:rsidP="00614F98"/>
                          <w:p w14:paraId="56457111" w14:textId="77777777" w:rsidR="00BA216B" w:rsidRDefault="00BA216B" w:rsidP="00614F98"/>
                          <w:p w14:paraId="410F8DFD" w14:textId="77777777" w:rsidR="00BA216B" w:rsidRDefault="00BA216B" w:rsidP="00614F98"/>
                          <w:p w14:paraId="0CC70392" w14:textId="77777777" w:rsidR="00BA216B" w:rsidRDefault="00BA216B" w:rsidP="00614F98"/>
                          <w:p w14:paraId="49E0B7A7" w14:textId="77777777" w:rsidR="00BA216B" w:rsidRDefault="00BA216B" w:rsidP="00614F98"/>
                          <w:p w14:paraId="4CF263AC" w14:textId="77777777" w:rsidR="00BA216B" w:rsidRDefault="00BA216B" w:rsidP="00614F98"/>
                          <w:p w14:paraId="09E6ADCE" w14:textId="77777777" w:rsidR="00BA216B" w:rsidRDefault="00BA216B" w:rsidP="00614F98"/>
                          <w:p w14:paraId="71A67606" w14:textId="77777777" w:rsidR="00BA216B" w:rsidRDefault="00BA216B" w:rsidP="00614F98"/>
                          <w:p w14:paraId="1A0ABB3E" w14:textId="77777777" w:rsidR="00BA216B" w:rsidRDefault="00BA216B" w:rsidP="00614F98"/>
                          <w:p w14:paraId="28BE0521" w14:textId="77777777" w:rsidR="00BA216B" w:rsidRDefault="00BA216B" w:rsidP="00614F98"/>
                          <w:p w14:paraId="1CD78108" w14:textId="77777777" w:rsidR="00BA216B" w:rsidRDefault="00BA216B" w:rsidP="00614F98"/>
                          <w:p w14:paraId="127DD2AC" w14:textId="77777777" w:rsidR="00BA216B" w:rsidRDefault="00BA216B" w:rsidP="00614F98"/>
                          <w:p w14:paraId="0007BDE5" w14:textId="77777777" w:rsidR="00BA216B" w:rsidRDefault="00BA216B" w:rsidP="00614F98"/>
                          <w:p w14:paraId="440CB084" w14:textId="77777777" w:rsidR="00BA216B" w:rsidRDefault="00BA216B" w:rsidP="00614F98"/>
                          <w:p w14:paraId="35DC85E2" w14:textId="77777777" w:rsidR="00BA216B" w:rsidRDefault="00BA216B" w:rsidP="00614F98"/>
                          <w:p w14:paraId="6808EC9E" w14:textId="77777777" w:rsidR="00BA216B" w:rsidRDefault="00BA216B" w:rsidP="00614F98"/>
                          <w:p w14:paraId="396A481C" w14:textId="77777777" w:rsidR="00BA216B" w:rsidRDefault="00BA216B" w:rsidP="00614F98"/>
                          <w:p w14:paraId="3D5D246D" w14:textId="77777777" w:rsidR="00BA216B" w:rsidRDefault="00BA216B" w:rsidP="00614F98"/>
                          <w:p w14:paraId="394B43AA" w14:textId="77777777" w:rsidR="00BA216B" w:rsidRDefault="00BA216B" w:rsidP="00614F98"/>
                          <w:p w14:paraId="176F90F9" w14:textId="77777777" w:rsidR="00BA216B" w:rsidRDefault="00BA216B" w:rsidP="00614F98"/>
                          <w:p w14:paraId="2E196D7C" w14:textId="77777777" w:rsidR="00BA216B" w:rsidRDefault="00BA216B" w:rsidP="00614F98"/>
                          <w:p w14:paraId="2089FD66" w14:textId="77777777" w:rsidR="00BA216B" w:rsidRDefault="00BA216B" w:rsidP="00614F98"/>
                          <w:p w14:paraId="68CAF33D" w14:textId="77777777" w:rsidR="00BA216B" w:rsidRDefault="00BA216B" w:rsidP="00614F98"/>
                          <w:p w14:paraId="4CE26C69" w14:textId="77777777" w:rsidR="00BA216B" w:rsidRDefault="00BA216B" w:rsidP="00614F98"/>
                          <w:p w14:paraId="2565DEA6" w14:textId="77777777" w:rsidR="00BA216B" w:rsidRDefault="00BA216B" w:rsidP="00614F98"/>
                          <w:p w14:paraId="501B4C5D" w14:textId="77777777" w:rsidR="00BA216B" w:rsidRDefault="00BA216B" w:rsidP="00614F98"/>
                          <w:p w14:paraId="424D5F41" w14:textId="77777777" w:rsidR="00BA216B" w:rsidRDefault="00BA216B" w:rsidP="00614F98"/>
                          <w:p w14:paraId="2D4C27CA" w14:textId="77777777" w:rsidR="00BA216B" w:rsidRDefault="00BA216B" w:rsidP="00614F98"/>
                          <w:p w14:paraId="5D9F4ECA" w14:textId="77777777" w:rsidR="00BA216B" w:rsidRDefault="00BA216B" w:rsidP="00614F98"/>
                          <w:p w14:paraId="439E967D" w14:textId="77777777" w:rsidR="00BA216B" w:rsidRDefault="00BA216B" w:rsidP="00614F98"/>
                          <w:p w14:paraId="360023F6" w14:textId="77777777" w:rsidR="00BA216B" w:rsidRDefault="00BA216B" w:rsidP="00614F98"/>
                          <w:p w14:paraId="3E705315" w14:textId="77777777" w:rsidR="00BA216B" w:rsidRDefault="00BA216B" w:rsidP="00614F98"/>
                          <w:p w14:paraId="763027BD" w14:textId="77777777" w:rsidR="00BA216B" w:rsidRDefault="00BA216B" w:rsidP="00614F98"/>
                          <w:p w14:paraId="30717911" w14:textId="77777777" w:rsidR="00BA216B" w:rsidRDefault="00BA216B" w:rsidP="00614F98"/>
                          <w:p w14:paraId="0C3E6150" w14:textId="77777777" w:rsidR="00BA216B" w:rsidRDefault="00BA216B" w:rsidP="00614F98"/>
                          <w:p w14:paraId="5027EF43" w14:textId="77777777" w:rsidR="00BA216B" w:rsidRDefault="00BA216B" w:rsidP="00614F98"/>
                          <w:p w14:paraId="2712B5D5" w14:textId="77777777" w:rsidR="00BA216B" w:rsidRDefault="00BA216B" w:rsidP="00614F98"/>
                          <w:p w14:paraId="13D673B7" w14:textId="77777777" w:rsidR="00BA216B" w:rsidRDefault="00BA216B" w:rsidP="00614F98"/>
                          <w:p w14:paraId="2521E3F6" w14:textId="77777777" w:rsidR="00BA216B" w:rsidRDefault="00BA216B" w:rsidP="00614F98"/>
                          <w:p w14:paraId="20331BDA" w14:textId="77777777" w:rsidR="00BA216B" w:rsidRDefault="00BA216B" w:rsidP="00614F98"/>
                          <w:p w14:paraId="63C0389C" w14:textId="77777777" w:rsidR="00BA216B" w:rsidRDefault="00BA216B" w:rsidP="00614F98"/>
                          <w:p w14:paraId="60489E46" w14:textId="77777777" w:rsidR="00BA216B" w:rsidRDefault="00BA216B" w:rsidP="00614F98"/>
                          <w:p w14:paraId="5CECC8F5" w14:textId="77777777" w:rsidR="00BA216B" w:rsidRDefault="00BA216B" w:rsidP="00614F98"/>
                          <w:p w14:paraId="02E63D91" w14:textId="77777777" w:rsidR="00BA216B" w:rsidRDefault="00BA216B" w:rsidP="00614F98"/>
                          <w:p w14:paraId="55D49FFE" w14:textId="77777777" w:rsidR="00BA216B" w:rsidRDefault="00BA216B" w:rsidP="00614F98"/>
                          <w:p w14:paraId="590AB595" w14:textId="77777777" w:rsidR="00BA216B" w:rsidRDefault="00BA216B" w:rsidP="00614F98"/>
                          <w:p w14:paraId="0AE4EB9A" w14:textId="77777777" w:rsidR="00BA216B" w:rsidRDefault="00BA216B" w:rsidP="00614F98"/>
                          <w:p w14:paraId="0B2F1797" w14:textId="77777777" w:rsidR="00BA216B" w:rsidRDefault="00BA216B" w:rsidP="00614F98"/>
                          <w:p w14:paraId="28A8A884" w14:textId="77777777" w:rsidR="00BA216B" w:rsidRDefault="00BA216B" w:rsidP="00614F98"/>
                          <w:p w14:paraId="69558D51" w14:textId="77777777" w:rsidR="00BA216B" w:rsidRDefault="00BA216B" w:rsidP="00614F98"/>
                          <w:p w14:paraId="121B5391" w14:textId="77777777" w:rsidR="00BA216B" w:rsidRDefault="00BA216B" w:rsidP="00614F98"/>
                          <w:p w14:paraId="3D618DCF" w14:textId="77777777" w:rsidR="00BA216B" w:rsidRDefault="00BA216B" w:rsidP="00614F98"/>
                          <w:p w14:paraId="628A1783" w14:textId="77777777" w:rsidR="00BA216B" w:rsidRDefault="00BA216B" w:rsidP="00614F98"/>
                          <w:p w14:paraId="66B4EA35" w14:textId="77777777" w:rsidR="00BA216B" w:rsidRDefault="00BA216B" w:rsidP="00614F98"/>
                          <w:p w14:paraId="4589E97E" w14:textId="77777777" w:rsidR="00BA216B" w:rsidRDefault="00BA216B" w:rsidP="00614F98"/>
                          <w:p w14:paraId="56CF5260" w14:textId="77777777" w:rsidR="00BA216B" w:rsidRDefault="00BA216B" w:rsidP="00614F98"/>
                          <w:p w14:paraId="6A981147" w14:textId="77777777" w:rsidR="00BA216B" w:rsidRDefault="00BA216B" w:rsidP="00614F98"/>
                          <w:p w14:paraId="66DBB9EA" w14:textId="77777777" w:rsidR="00BA216B" w:rsidRDefault="00BA216B" w:rsidP="00614F98"/>
                          <w:p w14:paraId="16784025" w14:textId="77777777" w:rsidR="00BA216B" w:rsidRDefault="00BA216B" w:rsidP="00614F98"/>
                          <w:p w14:paraId="1E4181C4" w14:textId="77777777" w:rsidR="00BA216B" w:rsidRDefault="00BA216B" w:rsidP="00614F98"/>
                          <w:p w14:paraId="521C0A21" w14:textId="77777777" w:rsidR="00BA216B" w:rsidRDefault="00BA216B" w:rsidP="00614F98"/>
                          <w:p w14:paraId="18BD6A3C" w14:textId="77777777" w:rsidR="00BA216B" w:rsidRDefault="00BA216B" w:rsidP="00614F98"/>
                          <w:p w14:paraId="35A135E5" w14:textId="77777777" w:rsidR="00BA216B" w:rsidRDefault="00BA216B" w:rsidP="00614F98"/>
                          <w:p w14:paraId="049D7194" w14:textId="77777777" w:rsidR="00BA216B" w:rsidRDefault="00BA216B" w:rsidP="00614F98"/>
                          <w:p w14:paraId="271AF703" w14:textId="77777777" w:rsidR="00BA216B" w:rsidRDefault="00BA216B" w:rsidP="00614F98"/>
                          <w:p w14:paraId="5082E310" w14:textId="77777777" w:rsidR="00BA216B" w:rsidRDefault="00BA216B" w:rsidP="00614F98"/>
                          <w:p w14:paraId="484DC6C3" w14:textId="77777777" w:rsidR="00BA216B" w:rsidRDefault="00BA216B" w:rsidP="00614F98"/>
                          <w:p w14:paraId="6ACEFA88" w14:textId="77777777" w:rsidR="00BA216B" w:rsidRDefault="00BA216B" w:rsidP="00614F98"/>
                          <w:p w14:paraId="216E2F7D" w14:textId="77777777" w:rsidR="00BA216B" w:rsidRDefault="00BA216B" w:rsidP="00614F98"/>
                          <w:p w14:paraId="1B20A076" w14:textId="77777777" w:rsidR="00BA216B" w:rsidRDefault="00BA216B" w:rsidP="00614F98"/>
                          <w:p w14:paraId="4DB87E5F" w14:textId="77777777" w:rsidR="00BA216B" w:rsidRDefault="00BA216B" w:rsidP="00614F98"/>
                          <w:p w14:paraId="39D4E27F" w14:textId="77777777" w:rsidR="00BA216B" w:rsidRDefault="00BA216B" w:rsidP="00614F98"/>
                          <w:p w14:paraId="3701EFC3" w14:textId="77777777" w:rsidR="00BA216B" w:rsidRDefault="00BA216B" w:rsidP="00614F98"/>
                          <w:p w14:paraId="6057EC92" w14:textId="77777777" w:rsidR="00BA216B" w:rsidRDefault="00BA216B" w:rsidP="00614F98"/>
                          <w:p w14:paraId="281B89FD" w14:textId="77777777" w:rsidR="00BA216B" w:rsidRDefault="00BA216B" w:rsidP="00614F98"/>
                          <w:p w14:paraId="4389666F" w14:textId="77777777" w:rsidR="00BA216B" w:rsidRDefault="00BA216B" w:rsidP="00614F98"/>
                          <w:p w14:paraId="092B7AA8" w14:textId="77777777" w:rsidR="00BA216B" w:rsidRDefault="00BA216B" w:rsidP="00614F98"/>
                          <w:p w14:paraId="640D39B3" w14:textId="77777777" w:rsidR="00BA216B" w:rsidRDefault="00BA216B" w:rsidP="00614F98"/>
                          <w:p w14:paraId="6A6B6A7B" w14:textId="77777777" w:rsidR="00BA216B" w:rsidRDefault="00BA216B" w:rsidP="00614F98"/>
                          <w:p w14:paraId="35E0E473" w14:textId="77777777" w:rsidR="00BA216B" w:rsidRDefault="00BA216B" w:rsidP="00614F98"/>
                          <w:p w14:paraId="0FA8DB9C" w14:textId="77777777" w:rsidR="00BA216B" w:rsidRDefault="00BA216B" w:rsidP="00614F98"/>
                          <w:p w14:paraId="5BFD9C41" w14:textId="77777777" w:rsidR="00BA216B" w:rsidRDefault="00BA216B" w:rsidP="00614F98"/>
                          <w:p w14:paraId="2B604660" w14:textId="77777777" w:rsidR="00BA216B" w:rsidRDefault="00BA216B" w:rsidP="00614F98"/>
                          <w:p w14:paraId="2778A5C5" w14:textId="77777777" w:rsidR="00BA216B" w:rsidRDefault="00BA216B" w:rsidP="00614F98"/>
                          <w:p w14:paraId="5A7C48B0" w14:textId="77777777" w:rsidR="00BA216B" w:rsidRDefault="00BA216B" w:rsidP="00614F98"/>
                          <w:p w14:paraId="6CFD64C5" w14:textId="77777777" w:rsidR="00BA216B" w:rsidRDefault="00BA216B" w:rsidP="00614F98"/>
                          <w:p w14:paraId="500FDBCB" w14:textId="77777777" w:rsidR="00BA216B" w:rsidRDefault="00BA216B" w:rsidP="00614F98"/>
                          <w:p w14:paraId="0B6FC8E6" w14:textId="77777777" w:rsidR="00BA216B" w:rsidRDefault="00BA216B" w:rsidP="00614F98"/>
                          <w:p w14:paraId="5A7AE456" w14:textId="77777777" w:rsidR="00BA216B" w:rsidRDefault="00BA216B" w:rsidP="00614F98"/>
                          <w:p w14:paraId="3796ADB4" w14:textId="77777777" w:rsidR="00BA216B" w:rsidRDefault="00BA216B" w:rsidP="00614F98"/>
                          <w:p w14:paraId="2A92B2E6" w14:textId="77777777" w:rsidR="00BA216B" w:rsidRDefault="00BA216B" w:rsidP="00614F98"/>
                          <w:p w14:paraId="58E5F998" w14:textId="77777777" w:rsidR="00BA216B" w:rsidRDefault="00BA216B" w:rsidP="00614F98"/>
                          <w:p w14:paraId="09A52679" w14:textId="77777777" w:rsidR="00BA216B" w:rsidRDefault="00BA216B" w:rsidP="00614F98"/>
                          <w:p w14:paraId="1FC192CD" w14:textId="77777777" w:rsidR="00BA216B" w:rsidRDefault="00BA216B" w:rsidP="00614F98"/>
                          <w:p w14:paraId="602987B4" w14:textId="77777777" w:rsidR="00BA216B" w:rsidRDefault="00BA216B" w:rsidP="00614F98"/>
                          <w:p w14:paraId="3447FE4D" w14:textId="77777777" w:rsidR="00BA216B" w:rsidRDefault="00BA216B" w:rsidP="00614F98"/>
                          <w:p w14:paraId="48F397C1" w14:textId="77777777" w:rsidR="00BA216B" w:rsidRDefault="00BA216B" w:rsidP="00614F98"/>
                          <w:p w14:paraId="4411A167" w14:textId="77777777" w:rsidR="00BA216B" w:rsidRDefault="00BA216B" w:rsidP="00614F98"/>
                          <w:p w14:paraId="7369C189" w14:textId="77777777" w:rsidR="00BA216B" w:rsidRDefault="00BA216B" w:rsidP="00614F98"/>
                          <w:p w14:paraId="3B328BCC" w14:textId="77777777" w:rsidR="00BA216B" w:rsidRDefault="00BA216B" w:rsidP="00614F98"/>
                          <w:p w14:paraId="1D29E1A9" w14:textId="77777777" w:rsidR="00BA216B" w:rsidRDefault="00BA216B" w:rsidP="00614F98"/>
                          <w:p w14:paraId="6AC2CDFC" w14:textId="77777777" w:rsidR="00BA216B" w:rsidRDefault="00BA216B" w:rsidP="00614F98"/>
                          <w:p w14:paraId="4E652239" w14:textId="77777777" w:rsidR="00BA216B" w:rsidRDefault="00BA216B" w:rsidP="00614F98"/>
                          <w:p w14:paraId="18DED135" w14:textId="77777777" w:rsidR="00BA216B" w:rsidRDefault="00BA216B" w:rsidP="00614F98"/>
                          <w:p w14:paraId="370C9254" w14:textId="77777777" w:rsidR="00BA216B" w:rsidRDefault="00BA216B" w:rsidP="00614F98"/>
                          <w:p w14:paraId="78568391" w14:textId="77777777" w:rsidR="00BA216B" w:rsidRDefault="00BA216B" w:rsidP="00614F98"/>
                          <w:p w14:paraId="2A0256D3" w14:textId="77777777" w:rsidR="00BA216B" w:rsidRDefault="00BA216B" w:rsidP="00614F98"/>
                          <w:p w14:paraId="36C9ADF3" w14:textId="77777777" w:rsidR="00BA216B" w:rsidRDefault="00BA216B" w:rsidP="00614F98"/>
                          <w:p w14:paraId="72232030" w14:textId="77777777" w:rsidR="00BA216B" w:rsidRDefault="00BA216B" w:rsidP="00614F98"/>
                          <w:p w14:paraId="4896B445" w14:textId="77777777" w:rsidR="00BA216B" w:rsidRDefault="00BA216B" w:rsidP="00614F98"/>
                          <w:p w14:paraId="588E8505" w14:textId="77777777" w:rsidR="00BA216B" w:rsidRDefault="00BA216B" w:rsidP="00614F98"/>
                          <w:p w14:paraId="6E91F55E" w14:textId="77777777" w:rsidR="00BA216B" w:rsidRDefault="00BA216B" w:rsidP="00614F98"/>
                          <w:p w14:paraId="707F0E35" w14:textId="77777777" w:rsidR="00BA216B" w:rsidRDefault="00BA216B" w:rsidP="00614F98"/>
                          <w:p w14:paraId="5550F938" w14:textId="77777777" w:rsidR="00BA216B" w:rsidRDefault="00BA216B" w:rsidP="00614F98"/>
                          <w:p w14:paraId="1E75BDD3" w14:textId="77777777" w:rsidR="00BA216B" w:rsidRDefault="00BA216B" w:rsidP="00614F98"/>
                          <w:p w14:paraId="26001162" w14:textId="77777777" w:rsidR="00BA216B" w:rsidRDefault="00BA216B" w:rsidP="00614F98"/>
                          <w:p w14:paraId="6BA7AC3F" w14:textId="77777777" w:rsidR="00BA216B" w:rsidRDefault="00BA216B" w:rsidP="00614F98"/>
                          <w:p w14:paraId="1A87F050" w14:textId="77777777" w:rsidR="00BA216B" w:rsidRDefault="00BA216B" w:rsidP="00614F98"/>
                          <w:p w14:paraId="6C1AF79D" w14:textId="77777777" w:rsidR="00BA216B" w:rsidRDefault="00BA216B" w:rsidP="00614F98"/>
                          <w:p w14:paraId="619A37F8" w14:textId="77777777" w:rsidR="00BA216B" w:rsidRDefault="00BA216B" w:rsidP="00614F98"/>
                          <w:p w14:paraId="746221B2" w14:textId="77777777" w:rsidR="00BA216B" w:rsidRDefault="00BA216B" w:rsidP="00614F98"/>
                          <w:p w14:paraId="73B3AC7C" w14:textId="77777777" w:rsidR="00BA216B" w:rsidRDefault="00BA216B" w:rsidP="00614F98"/>
                          <w:p w14:paraId="4EED16F1" w14:textId="77777777" w:rsidR="00BA216B" w:rsidRDefault="00BA216B" w:rsidP="00614F98"/>
                          <w:p w14:paraId="78960C2A" w14:textId="77777777" w:rsidR="00BA216B" w:rsidRDefault="00BA216B" w:rsidP="00614F98"/>
                          <w:p w14:paraId="2F5DA7B0" w14:textId="77777777" w:rsidR="00BA216B" w:rsidRDefault="00BA216B" w:rsidP="00614F98"/>
                          <w:p w14:paraId="36F6CB4D" w14:textId="77777777" w:rsidR="00BA216B" w:rsidRDefault="00BA216B" w:rsidP="00614F98"/>
                          <w:p w14:paraId="34E223F0" w14:textId="77777777" w:rsidR="00BA216B" w:rsidRDefault="00BA216B" w:rsidP="00614F98"/>
                          <w:p w14:paraId="6289754B" w14:textId="77777777" w:rsidR="00BA216B" w:rsidRDefault="00BA216B" w:rsidP="00614F98"/>
                          <w:p w14:paraId="4E65A68C" w14:textId="77777777" w:rsidR="00BA216B" w:rsidRDefault="00BA216B" w:rsidP="00614F98"/>
                          <w:p w14:paraId="2CB31CB5" w14:textId="77777777" w:rsidR="00BA216B" w:rsidRDefault="00BA216B" w:rsidP="00614F98"/>
                          <w:p w14:paraId="6E61090B" w14:textId="77777777" w:rsidR="00BA216B" w:rsidRDefault="00BA216B" w:rsidP="00614F98"/>
                          <w:p w14:paraId="1BA4DB2B" w14:textId="77777777" w:rsidR="00BA216B" w:rsidRDefault="00BA216B" w:rsidP="00614F98"/>
                          <w:p w14:paraId="1E78B0F4" w14:textId="77777777" w:rsidR="00BA216B" w:rsidRDefault="00BA216B" w:rsidP="00614F98"/>
                          <w:p w14:paraId="17293A30" w14:textId="77777777" w:rsidR="00BA216B" w:rsidRDefault="00BA216B" w:rsidP="00614F98"/>
                          <w:p w14:paraId="23AA0A19" w14:textId="77777777" w:rsidR="00BA216B" w:rsidRDefault="00BA216B" w:rsidP="00614F98"/>
                          <w:p w14:paraId="4D521F92" w14:textId="77777777" w:rsidR="00BA216B" w:rsidRDefault="00BA216B" w:rsidP="00614F98"/>
                          <w:p w14:paraId="6292109C" w14:textId="77777777" w:rsidR="00BA216B" w:rsidRDefault="00BA216B" w:rsidP="00614F98"/>
                          <w:p w14:paraId="18941215" w14:textId="77777777" w:rsidR="00BA216B" w:rsidRDefault="00BA216B" w:rsidP="00614F98"/>
                          <w:p w14:paraId="03866834" w14:textId="77777777" w:rsidR="00BA216B" w:rsidRDefault="00BA216B" w:rsidP="00614F98"/>
                          <w:p w14:paraId="56584BAF" w14:textId="77777777" w:rsidR="00BA216B" w:rsidRDefault="00BA216B" w:rsidP="00614F98"/>
                          <w:p w14:paraId="145C6CA4" w14:textId="77777777" w:rsidR="00BA216B" w:rsidRDefault="00BA216B" w:rsidP="00614F98"/>
                          <w:p w14:paraId="38C090EB" w14:textId="77777777" w:rsidR="00BA216B" w:rsidRDefault="00BA216B" w:rsidP="00614F98"/>
                          <w:p w14:paraId="4E8449D5" w14:textId="77777777" w:rsidR="00BA216B" w:rsidRDefault="00BA216B" w:rsidP="00614F98"/>
                          <w:p w14:paraId="44114EA4" w14:textId="77777777" w:rsidR="00BA216B" w:rsidRDefault="00BA216B" w:rsidP="00614F98"/>
                          <w:p w14:paraId="6702B062" w14:textId="77777777" w:rsidR="00BA216B" w:rsidRDefault="00BA216B" w:rsidP="00614F98"/>
                          <w:p w14:paraId="6D359264" w14:textId="77777777" w:rsidR="00BA216B" w:rsidRDefault="00BA216B" w:rsidP="00614F98"/>
                          <w:p w14:paraId="3B3DEAA8" w14:textId="77777777" w:rsidR="00BA216B" w:rsidRDefault="00BA216B" w:rsidP="00614F98"/>
                          <w:p w14:paraId="51601143" w14:textId="77777777" w:rsidR="00BA216B" w:rsidRDefault="00BA216B" w:rsidP="00614F98"/>
                          <w:p w14:paraId="6D831632" w14:textId="77777777" w:rsidR="00BA216B" w:rsidRDefault="00BA216B" w:rsidP="00614F98"/>
                          <w:p w14:paraId="58F77AB7" w14:textId="77777777" w:rsidR="00BA216B" w:rsidRDefault="00BA216B" w:rsidP="00614F98"/>
                          <w:p w14:paraId="292BB6BE" w14:textId="77777777" w:rsidR="00BA216B" w:rsidRDefault="00BA216B" w:rsidP="00614F98"/>
                          <w:p w14:paraId="0D0E5EF5" w14:textId="77777777" w:rsidR="00BA216B" w:rsidRDefault="00BA216B" w:rsidP="00614F98"/>
                          <w:p w14:paraId="7B5D9EDD" w14:textId="77777777" w:rsidR="00BA216B" w:rsidRDefault="00BA216B" w:rsidP="00614F98"/>
                          <w:p w14:paraId="51A47786" w14:textId="77777777" w:rsidR="00BA216B" w:rsidRDefault="00BA216B" w:rsidP="00614F98"/>
                          <w:p w14:paraId="2D8A379B" w14:textId="77777777" w:rsidR="00BA216B" w:rsidRDefault="00BA216B" w:rsidP="00614F98"/>
                          <w:p w14:paraId="2A840CAD" w14:textId="77777777" w:rsidR="00BA216B" w:rsidRDefault="00BA216B" w:rsidP="00614F98"/>
                          <w:p w14:paraId="26E71ABF" w14:textId="77777777" w:rsidR="00BA216B" w:rsidRDefault="00BA216B" w:rsidP="00614F98"/>
                          <w:p w14:paraId="0AF9D952" w14:textId="77777777" w:rsidR="00BA216B" w:rsidRDefault="00BA216B" w:rsidP="00614F98"/>
                          <w:p w14:paraId="2E12E0A7" w14:textId="77777777" w:rsidR="00BA216B" w:rsidRDefault="00BA216B" w:rsidP="00614F98"/>
                          <w:p w14:paraId="2541338C" w14:textId="77777777" w:rsidR="00BA216B" w:rsidRDefault="00BA216B" w:rsidP="00614F98"/>
                          <w:p w14:paraId="51634345" w14:textId="77777777" w:rsidR="00BA216B" w:rsidRDefault="00BA216B" w:rsidP="00614F98"/>
                          <w:p w14:paraId="68189DDB" w14:textId="77777777" w:rsidR="00BA216B" w:rsidRDefault="00BA216B" w:rsidP="00614F98"/>
                          <w:p w14:paraId="136CDB10" w14:textId="77777777" w:rsidR="00BA216B" w:rsidRDefault="00BA216B" w:rsidP="00614F98"/>
                          <w:p w14:paraId="521CBBFE" w14:textId="77777777" w:rsidR="00BA216B" w:rsidRDefault="00BA216B" w:rsidP="00614F98"/>
                          <w:p w14:paraId="3364EE8B" w14:textId="77777777" w:rsidR="00BA216B" w:rsidRDefault="00BA216B" w:rsidP="00614F98"/>
                          <w:p w14:paraId="42201A38" w14:textId="77777777" w:rsidR="00BA216B" w:rsidRDefault="00BA216B" w:rsidP="00614F98"/>
                          <w:p w14:paraId="649ABA5F" w14:textId="77777777" w:rsidR="00BA216B" w:rsidRDefault="00BA216B" w:rsidP="00614F98"/>
                          <w:p w14:paraId="1EECBB29" w14:textId="77777777" w:rsidR="00BA216B" w:rsidRDefault="00BA216B" w:rsidP="00614F98"/>
                          <w:p w14:paraId="7AD4D5E7" w14:textId="77777777" w:rsidR="00BA216B" w:rsidRDefault="00BA216B" w:rsidP="00614F98"/>
                          <w:p w14:paraId="521F0018" w14:textId="77777777" w:rsidR="00BA216B" w:rsidRDefault="00BA216B" w:rsidP="00614F98"/>
                          <w:p w14:paraId="0A537842" w14:textId="77777777" w:rsidR="00BA216B" w:rsidRDefault="00BA216B" w:rsidP="00614F98"/>
                          <w:p w14:paraId="3F391FCB" w14:textId="77777777" w:rsidR="00BA216B" w:rsidRDefault="00BA216B" w:rsidP="00614F98"/>
                          <w:p w14:paraId="0D8581D8" w14:textId="77777777" w:rsidR="00BA216B" w:rsidRDefault="00BA216B" w:rsidP="00614F98"/>
                          <w:p w14:paraId="55D2FFCD" w14:textId="77777777" w:rsidR="00BA216B" w:rsidRDefault="00BA216B" w:rsidP="00614F98"/>
                          <w:p w14:paraId="1AAC4E7D" w14:textId="77777777" w:rsidR="00BA216B" w:rsidRDefault="00BA216B" w:rsidP="00614F98"/>
                          <w:p w14:paraId="5F4BE447" w14:textId="77777777" w:rsidR="00BA216B" w:rsidRDefault="00BA216B" w:rsidP="00614F98"/>
                          <w:p w14:paraId="7D8173F2" w14:textId="77777777" w:rsidR="00BA216B" w:rsidRDefault="00BA216B" w:rsidP="00614F98"/>
                          <w:p w14:paraId="6A4A0A4A" w14:textId="77777777" w:rsidR="00BA216B" w:rsidRDefault="00BA216B" w:rsidP="00614F98"/>
                          <w:p w14:paraId="3579B0FE" w14:textId="77777777" w:rsidR="00BA216B" w:rsidRDefault="00BA216B" w:rsidP="00614F98"/>
                          <w:p w14:paraId="1887E0A2" w14:textId="77777777" w:rsidR="00BA216B" w:rsidRDefault="00BA216B" w:rsidP="00614F98"/>
                          <w:p w14:paraId="2FC170F5" w14:textId="77777777" w:rsidR="00BA216B" w:rsidRDefault="00BA216B" w:rsidP="00614F98"/>
                          <w:p w14:paraId="2B173322" w14:textId="77777777" w:rsidR="00BA216B" w:rsidRDefault="00BA216B" w:rsidP="00614F98"/>
                          <w:p w14:paraId="341167CF" w14:textId="77777777" w:rsidR="00BA216B" w:rsidRDefault="00BA216B" w:rsidP="00614F98"/>
                          <w:p w14:paraId="1AC83C7B" w14:textId="77777777" w:rsidR="00BA216B" w:rsidRDefault="00BA216B" w:rsidP="00614F98"/>
                          <w:p w14:paraId="0EC4EAB7" w14:textId="77777777" w:rsidR="00BA216B" w:rsidRDefault="00BA216B" w:rsidP="00614F98"/>
                          <w:p w14:paraId="336D3284" w14:textId="77777777" w:rsidR="00BA216B" w:rsidRDefault="00BA216B" w:rsidP="00614F98"/>
                          <w:p w14:paraId="7F37C917" w14:textId="77777777" w:rsidR="00BA216B" w:rsidRDefault="00BA216B" w:rsidP="00614F98"/>
                          <w:p w14:paraId="1A2A8114" w14:textId="77777777" w:rsidR="00BA216B" w:rsidRDefault="00BA216B" w:rsidP="00614F98"/>
                          <w:p w14:paraId="6BA68A58" w14:textId="77777777" w:rsidR="00BA216B" w:rsidRDefault="00BA216B" w:rsidP="00614F98"/>
                          <w:p w14:paraId="6F164701" w14:textId="77777777" w:rsidR="00BA216B" w:rsidRDefault="00BA216B" w:rsidP="00614F98"/>
                          <w:p w14:paraId="44AEE713" w14:textId="77777777" w:rsidR="00BA216B" w:rsidRDefault="00BA216B" w:rsidP="00614F98"/>
                          <w:p w14:paraId="04E3AB88" w14:textId="77777777" w:rsidR="00BA216B" w:rsidRDefault="00BA216B" w:rsidP="00614F98"/>
                          <w:p w14:paraId="2D383BE7" w14:textId="77777777" w:rsidR="00BA216B" w:rsidRDefault="00BA216B" w:rsidP="00614F98"/>
                          <w:p w14:paraId="615EC8EF" w14:textId="77777777" w:rsidR="00BA216B" w:rsidRDefault="00BA216B" w:rsidP="00614F98"/>
                          <w:p w14:paraId="0C4F65A0" w14:textId="77777777" w:rsidR="00BA216B" w:rsidRDefault="00BA216B" w:rsidP="00614F98"/>
                          <w:p w14:paraId="5CFA54B5" w14:textId="77777777" w:rsidR="00BA216B" w:rsidRDefault="00BA216B" w:rsidP="00614F98"/>
                          <w:p w14:paraId="0A909CB1" w14:textId="77777777" w:rsidR="00BA216B" w:rsidRDefault="00BA216B" w:rsidP="00614F98"/>
                          <w:p w14:paraId="68D7EC38" w14:textId="77777777" w:rsidR="00BA216B" w:rsidRDefault="00BA216B" w:rsidP="00614F98"/>
                          <w:p w14:paraId="3E8E09D8" w14:textId="77777777" w:rsidR="00BA216B" w:rsidRDefault="00BA216B" w:rsidP="00614F98"/>
                          <w:p w14:paraId="6A1C73B7" w14:textId="77777777" w:rsidR="00BA216B" w:rsidRDefault="00BA216B" w:rsidP="00614F98"/>
                          <w:p w14:paraId="609021EC" w14:textId="77777777" w:rsidR="00BA216B" w:rsidRDefault="00BA216B" w:rsidP="00614F98"/>
                          <w:p w14:paraId="147250E6" w14:textId="77777777" w:rsidR="00BA216B" w:rsidRDefault="00BA216B" w:rsidP="00614F98"/>
                          <w:p w14:paraId="00964C31" w14:textId="77777777" w:rsidR="00BA216B" w:rsidRDefault="00BA216B" w:rsidP="00614F98"/>
                          <w:p w14:paraId="20F5B5F7" w14:textId="77777777" w:rsidR="00BA216B" w:rsidRDefault="00BA216B" w:rsidP="00614F98"/>
                          <w:p w14:paraId="0D52871F" w14:textId="77777777" w:rsidR="00BA216B" w:rsidRDefault="00BA216B" w:rsidP="00614F98"/>
                          <w:p w14:paraId="32166CB1" w14:textId="77777777" w:rsidR="00BA216B" w:rsidRDefault="00BA216B" w:rsidP="00614F98"/>
                          <w:p w14:paraId="21549BE1" w14:textId="77777777" w:rsidR="00BA216B" w:rsidRDefault="00BA216B" w:rsidP="00614F98"/>
                          <w:p w14:paraId="45ECD334" w14:textId="77777777" w:rsidR="00BA216B" w:rsidRDefault="00BA216B" w:rsidP="00614F98"/>
                          <w:p w14:paraId="296F4686" w14:textId="77777777" w:rsidR="00BA216B" w:rsidRDefault="00BA216B" w:rsidP="00614F98"/>
                          <w:p w14:paraId="2CF14F8F" w14:textId="77777777" w:rsidR="00BA216B" w:rsidRDefault="00BA216B" w:rsidP="00614F98"/>
                          <w:p w14:paraId="4085E25D" w14:textId="77777777" w:rsidR="00BA216B" w:rsidRDefault="00BA216B" w:rsidP="00614F98"/>
                          <w:p w14:paraId="6B49D336" w14:textId="77777777" w:rsidR="00BA216B" w:rsidRDefault="00BA216B" w:rsidP="00614F98"/>
                          <w:p w14:paraId="0A38BF1F" w14:textId="77777777" w:rsidR="00BA216B" w:rsidRDefault="00BA216B" w:rsidP="00614F98"/>
                          <w:p w14:paraId="3E08CF85" w14:textId="77777777" w:rsidR="00BA216B" w:rsidRDefault="00BA216B" w:rsidP="00614F98"/>
                          <w:p w14:paraId="730DF130" w14:textId="77777777" w:rsidR="00BA216B" w:rsidRDefault="00BA216B" w:rsidP="00614F98"/>
                          <w:p w14:paraId="78EAB066" w14:textId="77777777" w:rsidR="00BA216B" w:rsidRDefault="00BA216B" w:rsidP="00614F98"/>
                          <w:p w14:paraId="5E7E43E5" w14:textId="77777777" w:rsidR="00BA216B" w:rsidRDefault="00BA216B" w:rsidP="00614F98"/>
                          <w:p w14:paraId="2CFF985C" w14:textId="77777777" w:rsidR="00BA216B" w:rsidRDefault="00BA216B" w:rsidP="00614F98"/>
                          <w:p w14:paraId="6484D809" w14:textId="77777777" w:rsidR="00BA216B" w:rsidRDefault="00BA216B" w:rsidP="00614F98"/>
                          <w:p w14:paraId="5760D092" w14:textId="77777777" w:rsidR="00BA216B" w:rsidRDefault="00BA216B" w:rsidP="00614F98"/>
                          <w:p w14:paraId="382E622E" w14:textId="77777777" w:rsidR="00BA216B" w:rsidRDefault="00BA216B" w:rsidP="00614F98"/>
                          <w:p w14:paraId="66796330" w14:textId="77777777" w:rsidR="00BA216B" w:rsidRDefault="00BA216B" w:rsidP="00614F98"/>
                          <w:p w14:paraId="59DF1887" w14:textId="77777777" w:rsidR="00BA216B" w:rsidRDefault="00BA216B" w:rsidP="00614F98"/>
                          <w:p w14:paraId="5EBCE90E" w14:textId="77777777" w:rsidR="00BA216B" w:rsidRDefault="00BA216B" w:rsidP="00614F98"/>
                          <w:p w14:paraId="10459B26" w14:textId="77777777" w:rsidR="00BA216B" w:rsidRDefault="00BA216B" w:rsidP="00614F98"/>
                          <w:p w14:paraId="595DCB35" w14:textId="77777777" w:rsidR="00BA216B" w:rsidRDefault="00BA216B" w:rsidP="00614F98"/>
                          <w:p w14:paraId="7E499840" w14:textId="77777777" w:rsidR="00BA216B" w:rsidRDefault="00BA216B" w:rsidP="00614F98"/>
                          <w:p w14:paraId="6862D3F2" w14:textId="77777777" w:rsidR="00BA216B" w:rsidRDefault="00BA216B" w:rsidP="00614F98"/>
                          <w:p w14:paraId="3269DF21" w14:textId="77777777" w:rsidR="00BA216B" w:rsidRDefault="00BA216B" w:rsidP="00614F98"/>
                          <w:p w14:paraId="22A1C444" w14:textId="77777777" w:rsidR="00BA216B" w:rsidRDefault="00BA216B" w:rsidP="00614F98"/>
                          <w:p w14:paraId="32F31EEC" w14:textId="77777777" w:rsidR="00BA216B" w:rsidRDefault="00BA216B" w:rsidP="00614F98"/>
                          <w:p w14:paraId="33F622BF" w14:textId="77777777" w:rsidR="00BA216B" w:rsidRDefault="00BA216B" w:rsidP="00614F98"/>
                          <w:p w14:paraId="049FB928" w14:textId="77777777" w:rsidR="00BA216B" w:rsidRDefault="00BA216B" w:rsidP="00614F98"/>
                          <w:p w14:paraId="7E8ED6BE" w14:textId="77777777" w:rsidR="00BA216B" w:rsidRDefault="00BA216B" w:rsidP="00614F98"/>
                          <w:p w14:paraId="48D14576" w14:textId="77777777" w:rsidR="00BA216B" w:rsidRDefault="00BA216B" w:rsidP="00614F98"/>
                          <w:p w14:paraId="1F62A53F" w14:textId="77777777" w:rsidR="00BA216B" w:rsidRDefault="00BA216B" w:rsidP="00614F98"/>
                          <w:p w14:paraId="266A3283" w14:textId="77777777" w:rsidR="00BA216B" w:rsidRDefault="00BA216B" w:rsidP="00614F98"/>
                          <w:p w14:paraId="53209026" w14:textId="77777777" w:rsidR="00BA216B" w:rsidRDefault="00BA216B" w:rsidP="00614F98"/>
                          <w:p w14:paraId="2346E35D" w14:textId="77777777" w:rsidR="00BA216B" w:rsidRDefault="00BA216B" w:rsidP="00614F98"/>
                          <w:p w14:paraId="718D2D4A" w14:textId="77777777" w:rsidR="00BA216B" w:rsidRDefault="00BA216B" w:rsidP="00614F98"/>
                          <w:p w14:paraId="500F6D2A" w14:textId="77777777" w:rsidR="00BA216B" w:rsidRDefault="00BA216B" w:rsidP="00614F98"/>
                          <w:p w14:paraId="7ADBB2B4" w14:textId="77777777" w:rsidR="00BA216B" w:rsidRDefault="00BA216B" w:rsidP="00614F98"/>
                          <w:p w14:paraId="5963AA69" w14:textId="77777777" w:rsidR="00BA216B" w:rsidRDefault="00BA216B" w:rsidP="00614F98"/>
                          <w:p w14:paraId="5F8D6445" w14:textId="77777777" w:rsidR="00BA216B" w:rsidRDefault="00BA216B" w:rsidP="00614F98"/>
                          <w:p w14:paraId="4E4C9B02" w14:textId="77777777" w:rsidR="00BA216B" w:rsidRDefault="00BA216B" w:rsidP="00614F98"/>
                          <w:p w14:paraId="6BE383CD" w14:textId="77777777" w:rsidR="00BA216B" w:rsidRDefault="00BA216B" w:rsidP="00614F98"/>
                          <w:p w14:paraId="124434C7" w14:textId="77777777" w:rsidR="00BA216B" w:rsidRDefault="00BA216B" w:rsidP="00614F98"/>
                          <w:p w14:paraId="5DA97FF2" w14:textId="77777777" w:rsidR="00BA216B" w:rsidRDefault="00BA216B" w:rsidP="00614F98"/>
                          <w:p w14:paraId="4A9E55F5" w14:textId="77777777" w:rsidR="00BA216B" w:rsidRDefault="00BA216B" w:rsidP="00614F98"/>
                          <w:p w14:paraId="37547930" w14:textId="77777777" w:rsidR="00BA216B" w:rsidRDefault="00BA216B" w:rsidP="00614F98"/>
                          <w:p w14:paraId="3EB9F078" w14:textId="77777777" w:rsidR="00BA216B" w:rsidRDefault="00BA216B" w:rsidP="00614F98"/>
                          <w:p w14:paraId="7E4AF0C0" w14:textId="77777777" w:rsidR="00BA216B" w:rsidRDefault="00BA216B" w:rsidP="00614F98"/>
                          <w:p w14:paraId="1C02E8B1" w14:textId="77777777" w:rsidR="00BA216B" w:rsidRDefault="00BA216B" w:rsidP="00614F98"/>
                          <w:p w14:paraId="36A59A5B" w14:textId="77777777" w:rsidR="00BA216B" w:rsidRDefault="00BA216B" w:rsidP="00614F98"/>
                          <w:p w14:paraId="0A1F568D" w14:textId="77777777" w:rsidR="00BA216B" w:rsidRDefault="00BA216B" w:rsidP="00614F98"/>
                          <w:p w14:paraId="6F480941" w14:textId="77777777" w:rsidR="00BA216B" w:rsidRDefault="00BA216B" w:rsidP="00614F98"/>
                          <w:p w14:paraId="3997FEFF" w14:textId="77777777" w:rsidR="00BA216B" w:rsidRDefault="00BA216B" w:rsidP="00614F98"/>
                          <w:p w14:paraId="171E4432" w14:textId="77777777" w:rsidR="00BA216B" w:rsidRDefault="00BA216B" w:rsidP="00614F98"/>
                          <w:p w14:paraId="7F2AF78B" w14:textId="77777777" w:rsidR="00BA216B" w:rsidRDefault="00BA216B" w:rsidP="00614F98"/>
                          <w:p w14:paraId="2E679758" w14:textId="77777777" w:rsidR="00BA216B" w:rsidRDefault="00BA216B" w:rsidP="00614F98"/>
                          <w:p w14:paraId="5725CA95" w14:textId="77777777" w:rsidR="00BA216B" w:rsidRDefault="00BA216B" w:rsidP="00614F98"/>
                          <w:p w14:paraId="5FD99822" w14:textId="77777777" w:rsidR="00BA216B" w:rsidRDefault="00BA216B" w:rsidP="00614F98"/>
                          <w:p w14:paraId="39AE40AB" w14:textId="77777777" w:rsidR="00BA216B" w:rsidRDefault="00BA216B" w:rsidP="00614F98"/>
                          <w:p w14:paraId="6CF3C4AC" w14:textId="77777777" w:rsidR="00BA216B" w:rsidRDefault="00BA216B" w:rsidP="00614F98"/>
                          <w:p w14:paraId="5ECCF18B" w14:textId="77777777" w:rsidR="00BA216B" w:rsidRDefault="00BA216B" w:rsidP="00614F98"/>
                          <w:p w14:paraId="775B5375" w14:textId="77777777" w:rsidR="00BA216B" w:rsidRDefault="00BA216B" w:rsidP="00614F98"/>
                          <w:p w14:paraId="059DBA46" w14:textId="77777777" w:rsidR="00BA216B" w:rsidRDefault="00BA216B" w:rsidP="00614F98"/>
                          <w:p w14:paraId="0EFFD232" w14:textId="77777777" w:rsidR="00BA216B" w:rsidRDefault="00BA216B" w:rsidP="00614F98"/>
                          <w:p w14:paraId="072F7593" w14:textId="77777777" w:rsidR="00BA216B" w:rsidRDefault="00BA216B" w:rsidP="00614F98"/>
                          <w:p w14:paraId="42BE3EBA" w14:textId="77777777" w:rsidR="00BA216B" w:rsidRDefault="00BA216B" w:rsidP="00614F98"/>
                          <w:p w14:paraId="17793380" w14:textId="77777777" w:rsidR="00BA216B" w:rsidRDefault="00BA216B" w:rsidP="00614F98"/>
                          <w:p w14:paraId="1FB96562" w14:textId="77777777" w:rsidR="00BA216B" w:rsidRDefault="00BA216B" w:rsidP="00614F98"/>
                          <w:p w14:paraId="267316B4" w14:textId="77777777" w:rsidR="00BA216B" w:rsidRDefault="00BA216B" w:rsidP="00614F98"/>
                          <w:p w14:paraId="283AB06A" w14:textId="77777777" w:rsidR="00BA216B" w:rsidRDefault="00BA216B" w:rsidP="00614F98"/>
                          <w:p w14:paraId="6E8E8EBF" w14:textId="77777777" w:rsidR="00BA216B" w:rsidRDefault="00BA216B" w:rsidP="00614F98"/>
                          <w:p w14:paraId="6E073716" w14:textId="77777777" w:rsidR="00BA216B" w:rsidRDefault="00BA216B" w:rsidP="00614F98"/>
                          <w:p w14:paraId="25D93105" w14:textId="77777777" w:rsidR="00BA216B" w:rsidRDefault="00BA216B" w:rsidP="00614F98"/>
                          <w:p w14:paraId="183A4132" w14:textId="77777777" w:rsidR="00BA216B" w:rsidRDefault="00BA216B" w:rsidP="00614F98"/>
                          <w:p w14:paraId="0DE3CD5F" w14:textId="77777777" w:rsidR="00BA216B" w:rsidRDefault="00BA216B" w:rsidP="00614F98"/>
                          <w:p w14:paraId="774A5D72" w14:textId="77777777" w:rsidR="00BA216B" w:rsidRDefault="00BA216B" w:rsidP="00614F98"/>
                          <w:p w14:paraId="7AEFD77F" w14:textId="77777777" w:rsidR="00BA216B" w:rsidRDefault="00BA216B" w:rsidP="00614F98"/>
                          <w:p w14:paraId="5E2B115B" w14:textId="77777777" w:rsidR="00BA216B" w:rsidRDefault="00BA216B" w:rsidP="00614F98"/>
                          <w:p w14:paraId="3545B164" w14:textId="77777777" w:rsidR="00BA216B" w:rsidRDefault="00BA216B" w:rsidP="00614F98"/>
                          <w:p w14:paraId="4DB3214B" w14:textId="77777777" w:rsidR="00BA216B" w:rsidRDefault="00BA216B" w:rsidP="00614F98"/>
                          <w:p w14:paraId="6C111D86" w14:textId="77777777" w:rsidR="00BA216B" w:rsidRDefault="00BA216B" w:rsidP="00614F98"/>
                          <w:p w14:paraId="67A6915E" w14:textId="77777777" w:rsidR="00BA216B" w:rsidRDefault="00BA216B" w:rsidP="00614F98"/>
                          <w:p w14:paraId="7C23AE5E" w14:textId="77777777" w:rsidR="00BA216B" w:rsidRDefault="00BA216B" w:rsidP="00614F98"/>
                          <w:p w14:paraId="7FE54993" w14:textId="77777777" w:rsidR="00BA216B" w:rsidRDefault="00BA216B" w:rsidP="00614F98"/>
                          <w:p w14:paraId="1A448F4E" w14:textId="77777777" w:rsidR="00BA216B" w:rsidRDefault="00BA216B" w:rsidP="00614F98"/>
                          <w:p w14:paraId="533A6366" w14:textId="77777777" w:rsidR="00BA216B" w:rsidRDefault="00BA216B" w:rsidP="00614F98"/>
                          <w:p w14:paraId="02042583" w14:textId="77777777" w:rsidR="00BA216B" w:rsidRDefault="00BA216B" w:rsidP="00614F98"/>
                          <w:p w14:paraId="741FC3D1" w14:textId="77777777" w:rsidR="00BA216B" w:rsidRDefault="00BA216B" w:rsidP="00614F98"/>
                          <w:p w14:paraId="01A80FBC" w14:textId="77777777" w:rsidR="00BA216B" w:rsidRDefault="00BA216B" w:rsidP="00614F98"/>
                          <w:p w14:paraId="27704B95" w14:textId="77777777" w:rsidR="00BA216B" w:rsidRDefault="00BA216B" w:rsidP="00614F98"/>
                          <w:p w14:paraId="1A105405" w14:textId="77777777" w:rsidR="00BA216B" w:rsidRDefault="00BA216B" w:rsidP="00614F98"/>
                          <w:p w14:paraId="7F740E54" w14:textId="77777777" w:rsidR="00BA216B" w:rsidRDefault="00BA216B" w:rsidP="00614F98"/>
                          <w:p w14:paraId="2256B227" w14:textId="77777777" w:rsidR="00BA216B" w:rsidRDefault="00BA216B" w:rsidP="00614F98"/>
                          <w:p w14:paraId="72FD472D" w14:textId="77777777" w:rsidR="00BA216B" w:rsidRDefault="00BA216B" w:rsidP="00614F98"/>
                          <w:p w14:paraId="79A06E59" w14:textId="77777777" w:rsidR="00BA216B" w:rsidRDefault="00BA216B" w:rsidP="00614F98"/>
                          <w:p w14:paraId="1AB646D8" w14:textId="77777777" w:rsidR="00BA216B" w:rsidRDefault="00BA216B" w:rsidP="00614F98"/>
                          <w:p w14:paraId="5DC87F58" w14:textId="77777777" w:rsidR="00BA216B" w:rsidRDefault="00BA216B" w:rsidP="00614F98"/>
                          <w:p w14:paraId="6FCA399E" w14:textId="77777777" w:rsidR="00BA216B" w:rsidRDefault="00BA216B" w:rsidP="00614F98"/>
                          <w:p w14:paraId="3C115CC2" w14:textId="77777777" w:rsidR="00BA216B" w:rsidRDefault="00BA216B" w:rsidP="00614F98"/>
                          <w:p w14:paraId="012049C9" w14:textId="77777777" w:rsidR="00BA216B" w:rsidRDefault="00BA216B" w:rsidP="00614F98"/>
                          <w:p w14:paraId="4EBB4630" w14:textId="77777777" w:rsidR="00BA216B" w:rsidRDefault="00BA216B" w:rsidP="00614F98"/>
                          <w:p w14:paraId="018072B0" w14:textId="77777777" w:rsidR="00BA216B" w:rsidRDefault="00BA216B" w:rsidP="00614F98"/>
                          <w:p w14:paraId="37BC814F" w14:textId="77777777" w:rsidR="00BA216B" w:rsidRDefault="00BA216B" w:rsidP="00614F98"/>
                          <w:p w14:paraId="55B99674" w14:textId="77777777" w:rsidR="00BA216B" w:rsidRDefault="00BA216B" w:rsidP="00614F98"/>
                          <w:p w14:paraId="4BCDD4E1" w14:textId="77777777" w:rsidR="00BA216B" w:rsidRDefault="00BA216B" w:rsidP="00614F98"/>
                          <w:p w14:paraId="326C956E" w14:textId="77777777" w:rsidR="00BA216B" w:rsidRDefault="00BA216B" w:rsidP="00614F98"/>
                          <w:p w14:paraId="0AAD60B3" w14:textId="77777777" w:rsidR="00BA216B" w:rsidRDefault="00BA216B" w:rsidP="00614F98"/>
                          <w:p w14:paraId="38636E4C" w14:textId="77777777" w:rsidR="00BA216B" w:rsidRDefault="00BA216B" w:rsidP="00614F98"/>
                          <w:p w14:paraId="598B2716" w14:textId="77777777" w:rsidR="00BA216B" w:rsidRDefault="00BA216B" w:rsidP="00614F98"/>
                          <w:p w14:paraId="4A6749CA" w14:textId="77777777" w:rsidR="00BA216B" w:rsidRDefault="00BA216B" w:rsidP="00614F98"/>
                          <w:p w14:paraId="77869934" w14:textId="77777777" w:rsidR="00BA216B" w:rsidRDefault="00BA216B" w:rsidP="00614F98"/>
                          <w:p w14:paraId="01B06365" w14:textId="77777777" w:rsidR="00BA216B" w:rsidRDefault="00BA216B" w:rsidP="00614F98"/>
                          <w:p w14:paraId="66E1C4C6" w14:textId="77777777" w:rsidR="00BA216B" w:rsidRDefault="00BA216B" w:rsidP="00614F98"/>
                          <w:p w14:paraId="7E46CAC7" w14:textId="77777777" w:rsidR="00BA216B" w:rsidRDefault="00BA216B" w:rsidP="00614F98"/>
                          <w:p w14:paraId="7CDE25E2" w14:textId="77777777" w:rsidR="00BA216B" w:rsidRDefault="00BA216B" w:rsidP="00614F98"/>
                          <w:p w14:paraId="71603706" w14:textId="77777777" w:rsidR="00BA216B" w:rsidRDefault="00BA216B" w:rsidP="00614F98"/>
                          <w:p w14:paraId="132BDEFD" w14:textId="77777777" w:rsidR="00BA216B" w:rsidRDefault="00BA216B" w:rsidP="00614F98"/>
                          <w:p w14:paraId="1516427D" w14:textId="77777777" w:rsidR="00BA216B" w:rsidRDefault="00BA216B" w:rsidP="00614F98"/>
                          <w:p w14:paraId="12018031" w14:textId="77777777" w:rsidR="00BA216B" w:rsidRDefault="00BA216B" w:rsidP="00614F98"/>
                          <w:p w14:paraId="5E9F95EA" w14:textId="77777777" w:rsidR="00BA216B" w:rsidRDefault="00BA216B" w:rsidP="00614F98"/>
                          <w:p w14:paraId="2B47221A" w14:textId="77777777" w:rsidR="00BA216B" w:rsidRDefault="00BA216B" w:rsidP="00614F98"/>
                          <w:p w14:paraId="62F40F18" w14:textId="77777777" w:rsidR="00BA216B" w:rsidRDefault="00BA216B" w:rsidP="00614F98"/>
                          <w:p w14:paraId="47F3E8C8" w14:textId="77777777" w:rsidR="00BA216B" w:rsidRDefault="00BA216B" w:rsidP="00614F98"/>
                          <w:p w14:paraId="73360B0F" w14:textId="77777777" w:rsidR="00BA216B" w:rsidRDefault="00BA216B" w:rsidP="00614F98"/>
                          <w:p w14:paraId="7B532672" w14:textId="77777777" w:rsidR="00BA216B" w:rsidRDefault="00BA216B" w:rsidP="00614F98"/>
                          <w:p w14:paraId="3FF6E81D" w14:textId="77777777" w:rsidR="00BA216B" w:rsidRDefault="00BA216B" w:rsidP="00614F98"/>
                          <w:p w14:paraId="7E336E62" w14:textId="77777777" w:rsidR="00BA216B" w:rsidRDefault="00BA216B" w:rsidP="00614F98"/>
                          <w:p w14:paraId="161E9B3E" w14:textId="77777777" w:rsidR="00BA216B" w:rsidRDefault="00BA216B" w:rsidP="00614F98"/>
                          <w:p w14:paraId="2F3653E5" w14:textId="77777777" w:rsidR="00BA216B" w:rsidRDefault="00BA216B" w:rsidP="00614F98"/>
                          <w:p w14:paraId="523D3EC6" w14:textId="77777777" w:rsidR="00BA216B" w:rsidRDefault="00BA216B" w:rsidP="00614F98"/>
                          <w:p w14:paraId="129E0FD1" w14:textId="77777777" w:rsidR="00BA216B" w:rsidRDefault="00BA216B" w:rsidP="00614F98"/>
                          <w:p w14:paraId="54D18F41" w14:textId="77777777" w:rsidR="00BA216B" w:rsidRDefault="00BA216B" w:rsidP="00614F98"/>
                          <w:p w14:paraId="067191A6" w14:textId="77777777" w:rsidR="00BA216B" w:rsidRDefault="00BA216B" w:rsidP="00614F98"/>
                          <w:p w14:paraId="4DED4966" w14:textId="77777777" w:rsidR="00BA216B" w:rsidRDefault="00BA216B" w:rsidP="00614F98"/>
                          <w:p w14:paraId="23259B75" w14:textId="77777777" w:rsidR="00BA216B" w:rsidRDefault="00BA216B" w:rsidP="00614F98"/>
                          <w:p w14:paraId="74C9A354" w14:textId="77777777" w:rsidR="00BA216B" w:rsidRDefault="00BA216B" w:rsidP="00614F98"/>
                          <w:p w14:paraId="768BC6D2" w14:textId="77777777" w:rsidR="00BA216B" w:rsidRDefault="00BA216B" w:rsidP="00614F98"/>
                          <w:p w14:paraId="6B57697C" w14:textId="77777777" w:rsidR="00BA216B" w:rsidRDefault="00BA216B" w:rsidP="00614F98"/>
                          <w:p w14:paraId="1376BC5A" w14:textId="77777777" w:rsidR="00BA216B" w:rsidRDefault="00BA216B" w:rsidP="00614F98"/>
                          <w:p w14:paraId="4D247760" w14:textId="77777777" w:rsidR="00BA216B" w:rsidRDefault="00BA216B" w:rsidP="00614F98"/>
                          <w:p w14:paraId="0B047DF0" w14:textId="77777777" w:rsidR="00BA216B" w:rsidRDefault="00BA216B" w:rsidP="00614F98"/>
                          <w:p w14:paraId="46600E6B" w14:textId="77777777" w:rsidR="00BA216B" w:rsidRDefault="00BA216B" w:rsidP="00614F98"/>
                          <w:p w14:paraId="6E15FB7B" w14:textId="77777777" w:rsidR="00BA216B" w:rsidRDefault="00BA216B" w:rsidP="00614F98"/>
                          <w:p w14:paraId="5C5D8B01" w14:textId="77777777" w:rsidR="00BA216B" w:rsidRDefault="00BA216B" w:rsidP="00614F98"/>
                          <w:p w14:paraId="0BAA7FCE" w14:textId="77777777" w:rsidR="00BA216B" w:rsidRDefault="00BA216B" w:rsidP="00614F98"/>
                          <w:p w14:paraId="26F5BE88" w14:textId="77777777" w:rsidR="00BA216B" w:rsidRDefault="00BA216B" w:rsidP="00614F98"/>
                          <w:p w14:paraId="3C9B1FD4" w14:textId="77777777" w:rsidR="00BA216B" w:rsidRDefault="00BA216B" w:rsidP="00614F98"/>
                          <w:p w14:paraId="2620D93D" w14:textId="77777777" w:rsidR="00BA216B" w:rsidRDefault="00BA216B" w:rsidP="00614F98"/>
                          <w:p w14:paraId="553ACF1A" w14:textId="77777777" w:rsidR="00BA216B" w:rsidRDefault="00BA216B" w:rsidP="00614F98"/>
                          <w:p w14:paraId="4C27FF65" w14:textId="77777777" w:rsidR="00BA216B" w:rsidRDefault="00BA216B" w:rsidP="00614F98"/>
                          <w:p w14:paraId="357DB58F" w14:textId="77777777" w:rsidR="00BA216B" w:rsidRDefault="00BA216B" w:rsidP="00614F98"/>
                          <w:p w14:paraId="32AB100F" w14:textId="77777777" w:rsidR="00BA216B" w:rsidRDefault="00BA216B" w:rsidP="00614F98"/>
                          <w:p w14:paraId="6793D282" w14:textId="77777777" w:rsidR="00BA216B" w:rsidRDefault="00BA216B" w:rsidP="00614F98"/>
                          <w:p w14:paraId="2CFFB4DF" w14:textId="77777777" w:rsidR="00BA216B" w:rsidRDefault="00BA216B" w:rsidP="00614F98"/>
                          <w:p w14:paraId="68CA9B36" w14:textId="77777777" w:rsidR="00BA216B" w:rsidRDefault="00BA216B" w:rsidP="00614F98"/>
                          <w:p w14:paraId="3FB15C68" w14:textId="77777777" w:rsidR="00BA216B" w:rsidRDefault="00BA216B" w:rsidP="00614F98"/>
                          <w:p w14:paraId="1232C9F1" w14:textId="77777777" w:rsidR="00BA216B" w:rsidRDefault="00BA216B" w:rsidP="00614F98"/>
                          <w:p w14:paraId="4179D2F4" w14:textId="77777777" w:rsidR="00BA216B" w:rsidRDefault="00BA216B" w:rsidP="00614F98"/>
                          <w:p w14:paraId="799EC184" w14:textId="77777777" w:rsidR="00BA216B" w:rsidRDefault="00BA216B" w:rsidP="00614F98"/>
                          <w:p w14:paraId="5A72CDDA" w14:textId="77777777" w:rsidR="00BA216B" w:rsidRDefault="00BA216B" w:rsidP="00614F98"/>
                          <w:p w14:paraId="0150096D" w14:textId="77777777" w:rsidR="00BA216B" w:rsidRDefault="00BA216B" w:rsidP="00614F98"/>
                          <w:p w14:paraId="76865D48" w14:textId="77777777" w:rsidR="00BA216B" w:rsidRDefault="00BA216B" w:rsidP="00614F98"/>
                          <w:p w14:paraId="1BB58653" w14:textId="77777777" w:rsidR="00BA216B" w:rsidRDefault="00BA216B" w:rsidP="00614F98"/>
                          <w:p w14:paraId="1DEEE436" w14:textId="77777777" w:rsidR="00BA216B" w:rsidRDefault="00BA216B" w:rsidP="00614F98"/>
                          <w:p w14:paraId="70B5BF16" w14:textId="77777777" w:rsidR="00BA216B" w:rsidRDefault="00BA216B" w:rsidP="00614F98"/>
                          <w:p w14:paraId="0770962C" w14:textId="77777777" w:rsidR="00BA216B" w:rsidRDefault="00BA216B" w:rsidP="00614F98"/>
                          <w:p w14:paraId="053DCE1C" w14:textId="77777777" w:rsidR="00BA216B" w:rsidRDefault="00BA216B" w:rsidP="00614F98"/>
                          <w:p w14:paraId="2F18BD86" w14:textId="77777777" w:rsidR="00BA216B" w:rsidRDefault="00BA216B" w:rsidP="00614F98"/>
                          <w:p w14:paraId="632B7DBE" w14:textId="77777777" w:rsidR="00BA216B" w:rsidRDefault="00BA216B" w:rsidP="00614F98"/>
                          <w:p w14:paraId="1683C77B" w14:textId="77777777" w:rsidR="00BA216B" w:rsidRDefault="00BA216B" w:rsidP="00614F98"/>
                          <w:p w14:paraId="58886AE9" w14:textId="77777777" w:rsidR="00BA216B" w:rsidRDefault="00BA216B" w:rsidP="00614F98"/>
                          <w:p w14:paraId="047A5373" w14:textId="77777777" w:rsidR="00BA216B" w:rsidRDefault="00BA216B" w:rsidP="00614F98"/>
                          <w:p w14:paraId="63E01E58" w14:textId="77777777" w:rsidR="00BA216B" w:rsidRDefault="00BA216B" w:rsidP="00614F98"/>
                          <w:p w14:paraId="27F8FF52" w14:textId="77777777" w:rsidR="00BA216B" w:rsidRDefault="00BA216B" w:rsidP="00614F98"/>
                          <w:p w14:paraId="1667AF1A" w14:textId="77777777" w:rsidR="00BA216B" w:rsidRDefault="00BA216B" w:rsidP="00614F98"/>
                          <w:p w14:paraId="22B548C5" w14:textId="77777777" w:rsidR="00BA216B" w:rsidRDefault="00BA216B" w:rsidP="00614F98"/>
                          <w:p w14:paraId="1FB57C9E" w14:textId="77777777" w:rsidR="00BA216B" w:rsidRDefault="00BA216B" w:rsidP="00614F98"/>
                          <w:p w14:paraId="107A8514" w14:textId="77777777" w:rsidR="00BA216B" w:rsidRDefault="00BA216B" w:rsidP="00614F98"/>
                          <w:p w14:paraId="47501546" w14:textId="77777777" w:rsidR="00BA216B" w:rsidRDefault="00BA216B" w:rsidP="00614F98"/>
                          <w:p w14:paraId="664D036E" w14:textId="77777777" w:rsidR="00BA216B" w:rsidRDefault="00BA216B" w:rsidP="00614F98"/>
                          <w:p w14:paraId="33898D78" w14:textId="77777777" w:rsidR="00BA216B" w:rsidRDefault="00BA216B" w:rsidP="00614F98"/>
                          <w:p w14:paraId="3F050DC2" w14:textId="77777777" w:rsidR="00BA216B" w:rsidRDefault="00BA216B" w:rsidP="00614F98"/>
                          <w:p w14:paraId="3FEDAB29" w14:textId="77777777" w:rsidR="00BA216B" w:rsidRDefault="00BA216B" w:rsidP="00614F98"/>
                          <w:p w14:paraId="1BCC1C03" w14:textId="77777777" w:rsidR="00BA216B" w:rsidRDefault="00BA216B" w:rsidP="00614F98"/>
                          <w:p w14:paraId="005B69F3" w14:textId="77777777" w:rsidR="00BA216B" w:rsidRDefault="00BA216B" w:rsidP="00614F98"/>
                          <w:p w14:paraId="4DFC2DFF" w14:textId="77777777" w:rsidR="00BA216B" w:rsidRDefault="00BA216B" w:rsidP="00614F98"/>
                          <w:p w14:paraId="5E7D7B9C" w14:textId="77777777" w:rsidR="00BA216B" w:rsidRDefault="00BA216B" w:rsidP="00614F98"/>
                          <w:p w14:paraId="0EFBEE16" w14:textId="77777777" w:rsidR="00BA216B" w:rsidRDefault="00BA216B" w:rsidP="00614F98"/>
                          <w:p w14:paraId="71E9705F" w14:textId="77777777" w:rsidR="00BA216B" w:rsidRDefault="00BA216B" w:rsidP="00614F98"/>
                          <w:p w14:paraId="2388D710" w14:textId="77777777" w:rsidR="00BA216B" w:rsidRDefault="00BA216B" w:rsidP="00614F98"/>
                          <w:p w14:paraId="53AF3FAD" w14:textId="77777777" w:rsidR="00BA216B" w:rsidRDefault="00BA216B" w:rsidP="00614F98"/>
                          <w:p w14:paraId="052AB8E7" w14:textId="77777777" w:rsidR="00BA216B" w:rsidRDefault="00BA216B" w:rsidP="00614F98"/>
                          <w:p w14:paraId="53041C5B" w14:textId="77777777" w:rsidR="00BA216B" w:rsidRDefault="00BA216B" w:rsidP="00614F98"/>
                          <w:p w14:paraId="5FC0AFDD" w14:textId="77777777" w:rsidR="00BA216B" w:rsidRDefault="00BA216B" w:rsidP="00614F98"/>
                          <w:p w14:paraId="7E27A532" w14:textId="77777777" w:rsidR="00BA216B" w:rsidRDefault="00BA216B" w:rsidP="00614F98"/>
                          <w:p w14:paraId="51F96F4A" w14:textId="77777777" w:rsidR="00BA216B" w:rsidRDefault="00BA216B" w:rsidP="00614F98"/>
                          <w:p w14:paraId="692F5B19" w14:textId="77777777" w:rsidR="00BA216B" w:rsidRDefault="00BA216B" w:rsidP="00614F98"/>
                          <w:p w14:paraId="58C6B987" w14:textId="77777777" w:rsidR="00BA216B" w:rsidRDefault="00BA216B" w:rsidP="00614F98"/>
                          <w:p w14:paraId="5AC85C03" w14:textId="77777777" w:rsidR="00BA216B" w:rsidRDefault="00BA216B" w:rsidP="00614F98"/>
                          <w:p w14:paraId="537ED57A" w14:textId="77777777" w:rsidR="00BA216B" w:rsidRDefault="00BA216B" w:rsidP="00614F98"/>
                          <w:p w14:paraId="43D082DC" w14:textId="77777777" w:rsidR="00BA216B" w:rsidRDefault="00BA216B" w:rsidP="00614F98"/>
                          <w:p w14:paraId="31390E16" w14:textId="77777777" w:rsidR="00BA216B" w:rsidRDefault="00BA216B" w:rsidP="00614F98"/>
                          <w:p w14:paraId="74DE2580" w14:textId="77777777" w:rsidR="00BA216B" w:rsidRDefault="00BA216B" w:rsidP="00614F98"/>
                          <w:p w14:paraId="09519298" w14:textId="77777777" w:rsidR="00BA216B" w:rsidRDefault="00BA216B" w:rsidP="00614F98"/>
                          <w:p w14:paraId="197184B2" w14:textId="77777777" w:rsidR="00BA216B" w:rsidRDefault="00BA216B" w:rsidP="00614F98"/>
                          <w:p w14:paraId="32FC7256" w14:textId="77777777" w:rsidR="00BA216B" w:rsidRDefault="00BA216B" w:rsidP="00614F98"/>
                          <w:p w14:paraId="19BB26A2" w14:textId="77777777" w:rsidR="00BA216B" w:rsidRDefault="00BA216B" w:rsidP="00614F98"/>
                          <w:p w14:paraId="3BC5E314" w14:textId="77777777" w:rsidR="00BA216B" w:rsidRDefault="00BA216B" w:rsidP="00614F98"/>
                          <w:p w14:paraId="31A54205" w14:textId="77777777" w:rsidR="00BA216B" w:rsidRDefault="00BA216B" w:rsidP="00614F98"/>
                          <w:p w14:paraId="2BE285CC" w14:textId="77777777" w:rsidR="00BA216B" w:rsidRDefault="00BA216B" w:rsidP="00614F98"/>
                          <w:p w14:paraId="2C339DA1" w14:textId="77777777" w:rsidR="00BA216B" w:rsidRDefault="00BA216B" w:rsidP="00614F98"/>
                          <w:p w14:paraId="5332FE02" w14:textId="77777777" w:rsidR="00BA216B" w:rsidRDefault="00BA216B" w:rsidP="00614F98"/>
                          <w:p w14:paraId="6647685E" w14:textId="77777777" w:rsidR="00BA216B" w:rsidRDefault="00BA216B" w:rsidP="00614F98"/>
                          <w:p w14:paraId="5C7BCF97" w14:textId="77777777" w:rsidR="00BA216B" w:rsidRDefault="00BA216B" w:rsidP="00614F98"/>
                          <w:p w14:paraId="14D7ADD9" w14:textId="77777777" w:rsidR="00BA216B" w:rsidRDefault="00BA216B" w:rsidP="00614F98"/>
                          <w:p w14:paraId="31351714" w14:textId="77777777" w:rsidR="00BA216B" w:rsidRDefault="00BA216B" w:rsidP="00614F98"/>
                          <w:p w14:paraId="5CC32B69" w14:textId="77777777" w:rsidR="00BA216B" w:rsidRDefault="00BA216B" w:rsidP="00614F98"/>
                          <w:p w14:paraId="4665507B" w14:textId="77777777" w:rsidR="00BA216B" w:rsidRDefault="00BA216B" w:rsidP="00614F98"/>
                          <w:p w14:paraId="37CD69C2" w14:textId="77777777" w:rsidR="00BA216B" w:rsidRDefault="00BA216B" w:rsidP="00614F98"/>
                          <w:p w14:paraId="5E5F009B" w14:textId="77777777" w:rsidR="00BA216B" w:rsidRDefault="00BA216B" w:rsidP="00614F98"/>
                          <w:p w14:paraId="7DA71EEF" w14:textId="77777777" w:rsidR="00BA216B" w:rsidRDefault="00BA216B" w:rsidP="00614F98"/>
                          <w:p w14:paraId="0F5AB4DB" w14:textId="77777777" w:rsidR="00BA216B" w:rsidRDefault="00BA216B" w:rsidP="00614F98"/>
                          <w:p w14:paraId="25D8FD1E" w14:textId="77777777" w:rsidR="00BA216B" w:rsidRDefault="00BA216B" w:rsidP="00614F98"/>
                          <w:p w14:paraId="10732D49" w14:textId="77777777" w:rsidR="00BA216B" w:rsidRDefault="00BA216B" w:rsidP="00614F98"/>
                          <w:p w14:paraId="2D9D04A4" w14:textId="77777777" w:rsidR="00BA216B" w:rsidRDefault="00BA216B" w:rsidP="00614F98"/>
                          <w:p w14:paraId="7BC7C71D" w14:textId="77777777" w:rsidR="00BA216B" w:rsidRDefault="00BA216B" w:rsidP="00614F98"/>
                          <w:p w14:paraId="3A2EA4F0" w14:textId="77777777" w:rsidR="00BA216B" w:rsidRDefault="00BA216B" w:rsidP="00614F98"/>
                          <w:p w14:paraId="2A7A5957" w14:textId="77777777" w:rsidR="00BA216B" w:rsidRDefault="00BA216B" w:rsidP="00614F98"/>
                          <w:p w14:paraId="32C22364" w14:textId="77777777" w:rsidR="00BA216B" w:rsidRDefault="00BA216B" w:rsidP="00614F98"/>
                          <w:p w14:paraId="5CD4836D" w14:textId="77777777" w:rsidR="00BA216B" w:rsidRDefault="00BA216B" w:rsidP="00614F98"/>
                          <w:p w14:paraId="5FC2CD1B" w14:textId="77777777" w:rsidR="00BA216B" w:rsidRDefault="00BA216B" w:rsidP="00614F98"/>
                          <w:p w14:paraId="4F435CD9" w14:textId="77777777" w:rsidR="00BA216B" w:rsidRDefault="00BA216B" w:rsidP="00614F98"/>
                          <w:p w14:paraId="664DDB14" w14:textId="77777777" w:rsidR="00BA216B" w:rsidRDefault="00BA216B" w:rsidP="00614F98"/>
                          <w:p w14:paraId="53DA7DD5" w14:textId="77777777" w:rsidR="00BA216B" w:rsidRDefault="00BA216B" w:rsidP="00614F98"/>
                          <w:p w14:paraId="001A3FFB" w14:textId="77777777" w:rsidR="00BA216B" w:rsidRDefault="00BA216B" w:rsidP="00614F98"/>
                          <w:p w14:paraId="0A152D5E" w14:textId="77777777" w:rsidR="00BA216B" w:rsidRDefault="00BA216B" w:rsidP="00614F98"/>
                          <w:p w14:paraId="697A36EE" w14:textId="77777777" w:rsidR="00BA216B" w:rsidRDefault="00BA216B" w:rsidP="00614F98"/>
                          <w:p w14:paraId="109A3121" w14:textId="77777777" w:rsidR="00BA216B" w:rsidRDefault="00BA216B" w:rsidP="00614F98"/>
                          <w:p w14:paraId="065B8008" w14:textId="77777777" w:rsidR="00BA216B" w:rsidRDefault="00BA216B" w:rsidP="00614F98"/>
                          <w:p w14:paraId="7F4B597E" w14:textId="77777777" w:rsidR="00BA216B" w:rsidRDefault="00BA216B" w:rsidP="00614F98"/>
                          <w:p w14:paraId="08B52585" w14:textId="77777777" w:rsidR="00BA216B" w:rsidRDefault="00BA216B" w:rsidP="00614F98"/>
                          <w:p w14:paraId="286D24C7" w14:textId="77777777" w:rsidR="00BA216B" w:rsidRDefault="00BA216B" w:rsidP="00614F98"/>
                          <w:p w14:paraId="7E28A860" w14:textId="77777777" w:rsidR="00BA216B" w:rsidRDefault="00BA216B" w:rsidP="00614F98"/>
                          <w:p w14:paraId="78D07304" w14:textId="77777777" w:rsidR="00BA216B" w:rsidRDefault="00BA216B" w:rsidP="00614F98"/>
                          <w:p w14:paraId="6FD9624D" w14:textId="77777777" w:rsidR="00BA216B" w:rsidRDefault="00BA216B" w:rsidP="00614F98"/>
                          <w:p w14:paraId="019D1BF0" w14:textId="77777777" w:rsidR="00BA216B" w:rsidRDefault="00BA216B" w:rsidP="00614F98"/>
                          <w:p w14:paraId="03457253" w14:textId="77777777" w:rsidR="00BA216B" w:rsidRDefault="00BA216B" w:rsidP="00614F98"/>
                          <w:p w14:paraId="1A3F8D1B" w14:textId="77777777" w:rsidR="00BA216B" w:rsidRDefault="00BA216B" w:rsidP="00614F98"/>
                          <w:p w14:paraId="13151791" w14:textId="77777777" w:rsidR="00BA216B" w:rsidRDefault="00BA216B" w:rsidP="00614F98"/>
                          <w:p w14:paraId="2B35DD32" w14:textId="77777777" w:rsidR="00BA216B" w:rsidRDefault="00BA216B" w:rsidP="00614F98"/>
                          <w:p w14:paraId="4C739C3F" w14:textId="77777777" w:rsidR="00BA216B" w:rsidRDefault="00BA216B" w:rsidP="00614F98"/>
                          <w:p w14:paraId="0A3DED40" w14:textId="77777777" w:rsidR="00BA216B" w:rsidRDefault="00BA216B" w:rsidP="00614F98"/>
                          <w:p w14:paraId="04C36FA5" w14:textId="77777777" w:rsidR="00BA216B" w:rsidRDefault="00BA216B" w:rsidP="00614F98"/>
                          <w:p w14:paraId="589EB3AE" w14:textId="77777777" w:rsidR="00BA216B" w:rsidRDefault="00BA216B" w:rsidP="00614F98"/>
                          <w:p w14:paraId="5B5FF087" w14:textId="77777777" w:rsidR="00BA216B" w:rsidRDefault="00BA216B" w:rsidP="00614F98"/>
                          <w:p w14:paraId="0A9B4E7A" w14:textId="77777777" w:rsidR="00BA216B" w:rsidRDefault="00BA216B" w:rsidP="00614F98"/>
                          <w:p w14:paraId="031E5339" w14:textId="77777777" w:rsidR="00BA216B" w:rsidRDefault="00BA216B" w:rsidP="00614F98"/>
                          <w:p w14:paraId="3D6B6E53" w14:textId="77777777" w:rsidR="00BA216B" w:rsidRDefault="00BA216B" w:rsidP="00614F98"/>
                          <w:p w14:paraId="5D743DF8" w14:textId="77777777" w:rsidR="00BA216B" w:rsidRDefault="00BA216B" w:rsidP="00614F98"/>
                          <w:p w14:paraId="4F7A3F70" w14:textId="77777777" w:rsidR="00BA216B" w:rsidRDefault="00BA216B" w:rsidP="00614F98"/>
                          <w:p w14:paraId="1FE09E8E" w14:textId="77777777" w:rsidR="00BA216B" w:rsidRDefault="00BA216B" w:rsidP="00614F98"/>
                          <w:p w14:paraId="072F7286" w14:textId="77777777" w:rsidR="00BA216B" w:rsidRDefault="00BA216B" w:rsidP="00614F98"/>
                          <w:p w14:paraId="4249365A" w14:textId="77777777" w:rsidR="00BA216B" w:rsidRDefault="00BA216B" w:rsidP="00614F98"/>
                          <w:p w14:paraId="0DB6F2F7" w14:textId="77777777" w:rsidR="00BA216B" w:rsidRDefault="00BA216B" w:rsidP="00614F98"/>
                          <w:p w14:paraId="3E93A028" w14:textId="77777777" w:rsidR="00BA216B" w:rsidRDefault="00BA216B" w:rsidP="00614F98"/>
                          <w:p w14:paraId="407401BD" w14:textId="77777777" w:rsidR="00BA216B" w:rsidRDefault="00BA216B" w:rsidP="00614F98"/>
                          <w:p w14:paraId="3D737605" w14:textId="77777777" w:rsidR="00BA216B" w:rsidRDefault="00BA216B" w:rsidP="00614F98"/>
                          <w:p w14:paraId="118366CD" w14:textId="77777777" w:rsidR="00BA216B" w:rsidRDefault="00BA216B" w:rsidP="00614F98"/>
                          <w:p w14:paraId="790B76CC" w14:textId="77777777" w:rsidR="00BA216B" w:rsidRDefault="00BA216B" w:rsidP="00614F98"/>
                          <w:p w14:paraId="47D97661" w14:textId="77777777" w:rsidR="00BA216B" w:rsidRDefault="00BA216B" w:rsidP="00614F98"/>
                          <w:p w14:paraId="7C9F5441" w14:textId="77777777" w:rsidR="00BA216B" w:rsidRDefault="00BA216B" w:rsidP="00614F98"/>
                          <w:p w14:paraId="07704CD5" w14:textId="77777777" w:rsidR="00BA216B" w:rsidRDefault="00BA216B" w:rsidP="00614F98"/>
                          <w:p w14:paraId="7A404DBC" w14:textId="77777777" w:rsidR="00BA216B" w:rsidRDefault="00BA216B" w:rsidP="00614F98"/>
                          <w:p w14:paraId="0FF314A5" w14:textId="77777777" w:rsidR="00BA216B" w:rsidRDefault="00BA216B" w:rsidP="00614F98"/>
                          <w:p w14:paraId="7B6BAE6B" w14:textId="77777777" w:rsidR="00BA216B" w:rsidRDefault="00BA216B" w:rsidP="00614F98"/>
                          <w:p w14:paraId="6D0F2CB7" w14:textId="77777777" w:rsidR="00BA216B" w:rsidRDefault="00BA216B" w:rsidP="00614F98"/>
                          <w:p w14:paraId="7A334D68" w14:textId="77777777" w:rsidR="00BA216B" w:rsidRDefault="00BA216B" w:rsidP="00614F98"/>
                          <w:p w14:paraId="1D2D8266" w14:textId="77777777" w:rsidR="00BA216B" w:rsidRDefault="00BA216B" w:rsidP="00614F98"/>
                          <w:p w14:paraId="75F04104" w14:textId="77777777" w:rsidR="00BA216B" w:rsidRDefault="00BA216B" w:rsidP="00614F98"/>
                          <w:p w14:paraId="1CFB3EFA" w14:textId="77777777" w:rsidR="00BA216B" w:rsidRDefault="00BA216B" w:rsidP="00614F98"/>
                          <w:p w14:paraId="6DABAE7F" w14:textId="77777777" w:rsidR="00BA216B" w:rsidRDefault="00BA216B" w:rsidP="00614F98"/>
                          <w:p w14:paraId="6E522862" w14:textId="77777777" w:rsidR="00BA216B" w:rsidRDefault="00BA216B" w:rsidP="00614F98"/>
                          <w:p w14:paraId="60E42751" w14:textId="77777777" w:rsidR="00BA216B" w:rsidRDefault="00BA216B" w:rsidP="00614F98"/>
                          <w:p w14:paraId="2BC54809" w14:textId="77777777" w:rsidR="00BA216B" w:rsidRDefault="00BA216B" w:rsidP="00614F98"/>
                          <w:p w14:paraId="4A69538A" w14:textId="77777777" w:rsidR="00BA216B" w:rsidRDefault="00BA216B" w:rsidP="00614F98"/>
                          <w:p w14:paraId="45B6BFE8" w14:textId="77777777" w:rsidR="00BA216B" w:rsidRDefault="00BA216B" w:rsidP="00614F98"/>
                          <w:p w14:paraId="0EECFAE8" w14:textId="77777777" w:rsidR="00BA216B" w:rsidRDefault="00BA216B" w:rsidP="00614F98"/>
                          <w:p w14:paraId="34623EAB" w14:textId="77777777" w:rsidR="00BA216B" w:rsidRDefault="00BA216B" w:rsidP="00614F98"/>
                          <w:p w14:paraId="380AFC4A" w14:textId="77777777" w:rsidR="00BA216B" w:rsidRDefault="00BA216B" w:rsidP="00614F98"/>
                          <w:p w14:paraId="187D7861" w14:textId="77777777" w:rsidR="00BA216B" w:rsidRDefault="00BA216B" w:rsidP="00614F98"/>
                          <w:p w14:paraId="207FDE62" w14:textId="77777777" w:rsidR="00BA216B" w:rsidRDefault="00BA216B" w:rsidP="00614F98"/>
                          <w:p w14:paraId="64831178" w14:textId="77777777" w:rsidR="00BA216B" w:rsidRDefault="00BA216B" w:rsidP="00614F98"/>
                          <w:p w14:paraId="13420775" w14:textId="77777777" w:rsidR="00BA216B" w:rsidRDefault="00BA216B" w:rsidP="00614F98"/>
                          <w:p w14:paraId="6724C554" w14:textId="77777777" w:rsidR="00BA216B" w:rsidRDefault="00BA216B" w:rsidP="00614F98"/>
                          <w:p w14:paraId="08B31FB4" w14:textId="77777777" w:rsidR="00BA216B" w:rsidRDefault="00BA216B" w:rsidP="00614F98"/>
                          <w:p w14:paraId="5AD3FD5A" w14:textId="77777777" w:rsidR="00BA216B" w:rsidRDefault="00BA216B" w:rsidP="00614F98"/>
                          <w:p w14:paraId="11AB520B" w14:textId="77777777" w:rsidR="00BA216B" w:rsidRDefault="00BA216B" w:rsidP="00614F98"/>
                          <w:p w14:paraId="74773C7F" w14:textId="77777777" w:rsidR="00BA216B" w:rsidRDefault="00BA216B" w:rsidP="00614F98"/>
                          <w:p w14:paraId="1D58BF70" w14:textId="77777777" w:rsidR="00BA216B" w:rsidRDefault="00BA216B" w:rsidP="00614F98"/>
                          <w:p w14:paraId="70B4E35B" w14:textId="77777777" w:rsidR="00BA216B" w:rsidRDefault="00BA216B" w:rsidP="00614F98"/>
                          <w:p w14:paraId="668318AF" w14:textId="77777777" w:rsidR="00BA216B" w:rsidRDefault="00BA216B" w:rsidP="00614F98"/>
                          <w:p w14:paraId="4E56F0E0" w14:textId="77777777" w:rsidR="00BA216B" w:rsidRDefault="00BA216B" w:rsidP="00614F98"/>
                          <w:p w14:paraId="7863B283" w14:textId="77777777" w:rsidR="00BA216B" w:rsidRDefault="00BA216B" w:rsidP="00614F98"/>
                          <w:p w14:paraId="23C4566F" w14:textId="77777777" w:rsidR="00BA216B" w:rsidRDefault="00BA216B" w:rsidP="00614F98"/>
                          <w:p w14:paraId="3E34AA21" w14:textId="77777777" w:rsidR="00BA216B" w:rsidRDefault="00BA216B" w:rsidP="00614F98"/>
                          <w:p w14:paraId="056F8A9C" w14:textId="77777777" w:rsidR="00BA216B" w:rsidRDefault="00BA216B" w:rsidP="00614F98"/>
                          <w:p w14:paraId="23253540" w14:textId="77777777" w:rsidR="00BA216B" w:rsidRDefault="00BA216B" w:rsidP="00614F98"/>
                          <w:p w14:paraId="6578A307" w14:textId="77777777" w:rsidR="00BA216B" w:rsidRDefault="00BA216B" w:rsidP="00614F98"/>
                          <w:p w14:paraId="60132805" w14:textId="77777777" w:rsidR="00BA216B" w:rsidRDefault="00BA216B" w:rsidP="00614F98"/>
                          <w:p w14:paraId="59F337E8" w14:textId="77777777" w:rsidR="00BA216B" w:rsidRDefault="00BA216B" w:rsidP="00614F98"/>
                          <w:p w14:paraId="62B4B54B" w14:textId="77777777" w:rsidR="00BA216B" w:rsidRDefault="00BA216B" w:rsidP="00614F98"/>
                          <w:p w14:paraId="499BDB4F" w14:textId="77777777" w:rsidR="00BA216B" w:rsidRDefault="00BA216B" w:rsidP="00614F98"/>
                          <w:p w14:paraId="7B39301A" w14:textId="77777777" w:rsidR="00BA216B" w:rsidRDefault="00BA216B" w:rsidP="00614F98"/>
                          <w:p w14:paraId="5BF73D72" w14:textId="77777777" w:rsidR="00BA216B" w:rsidRDefault="00BA216B" w:rsidP="00614F98"/>
                          <w:p w14:paraId="36FD1CC0" w14:textId="77777777" w:rsidR="00BA216B" w:rsidRDefault="00BA216B" w:rsidP="00614F98"/>
                          <w:p w14:paraId="2744BF87" w14:textId="77777777" w:rsidR="00BA216B" w:rsidRDefault="00BA216B" w:rsidP="00614F98"/>
                          <w:p w14:paraId="1374665A" w14:textId="77777777" w:rsidR="00BA216B" w:rsidRDefault="00BA216B" w:rsidP="00614F98"/>
                          <w:p w14:paraId="73874908" w14:textId="77777777" w:rsidR="00BA216B" w:rsidRDefault="00BA216B" w:rsidP="00614F98"/>
                          <w:p w14:paraId="2809BCE8" w14:textId="77777777" w:rsidR="00BA216B" w:rsidRDefault="00BA216B" w:rsidP="00614F98"/>
                          <w:p w14:paraId="18A0D3A5" w14:textId="77777777" w:rsidR="00BA216B" w:rsidRDefault="00BA216B" w:rsidP="00614F98"/>
                          <w:p w14:paraId="6CE41FBB" w14:textId="77777777" w:rsidR="00BA216B" w:rsidRDefault="00BA216B" w:rsidP="00614F98"/>
                          <w:p w14:paraId="06A22B05" w14:textId="77777777" w:rsidR="00BA216B" w:rsidRDefault="00BA216B" w:rsidP="00614F98"/>
                          <w:p w14:paraId="16590974" w14:textId="77777777" w:rsidR="00BA216B" w:rsidRDefault="00BA216B" w:rsidP="00614F98"/>
                          <w:p w14:paraId="70CC682D" w14:textId="77777777" w:rsidR="00BA216B" w:rsidRDefault="00BA216B" w:rsidP="00614F98"/>
                          <w:p w14:paraId="6CC579A9" w14:textId="77777777" w:rsidR="00BA216B" w:rsidRDefault="00BA216B" w:rsidP="00614F98"/>
                          <w:p w14:paraId="6ED93736" w14:textId="77777777" w:rsidR="00BA216B" w:rsidRDefault="00BA216B" w:rsidP="00614F98"/>
                          <w:p w14:paraId="1E280556" w14:textId="77777777" w:rsidR="00BA216B" w:rsidRDefault="00BA216B" w:rsidP="00614F98"/>
                          <w:p w14:paraId="00616B52" w14:textId="77777777" w:rsidR="00BA216B" w:rsidRDefault="00BA216B" w:rsidP="00614F98"/>
                          <w:p w14:paraId="345EC94F" w14:textId="77777777" w:rsidR="00BA216B" w:rsidRDefault="00BA216B" w:rsidP="00614F98"/>
                          <w:p w14:paraId="335DAF19" w14:textId="77777777" w:rsidR="00BA216B" w:rsidRDefault="00BA216B" w:rsidP="00614F98"/>
                          <w:p w14:paraId="2C131A50" w14:textId="77777777" w:rsidR="00BA216B" w:rsidRDefault="00BA216B" w:rsidP="00614F98"/>
                          <w:p w14:paraId="73E54CCC" w14:textId="77777777" w:rsidR="00BA216B" w:rsidRDefault="00BA216B" w:rsidP="00614F98"/>
                          <w:p w14:paraId="3EC010DE" w14:textId="77777777" w:rsidR="00BA216B" w:rsidRDefault="00BA216B" w:rsidP="00614F98"/>
                          <w:p w14:paraId="6953D7B5" w14:textId="77777777" w:rsidR="00BA216B" w:rsidRDefault="00BA216B" w:rsidP="00614F98"/>
                          <w:p w14:paraId="50872A65" w14:textId="77777777" w:rsidR="00BA216B" w:rsidRDefault="00BA216B" w:rsidP="00614F98"/>
                          <w:p w14:paraId="6C725741" w14:textId="77777777" w:rsidR="00BA216B" w:rsidRDefault="00BA216B" w:rsidP="00614F98"/>
                          <w:p w14:paraId="798A4E66" w14:textId="77777777" w:rsidR="00BA216B" w:rsidRDefault="00BA216B" w:rsidP="00614F98"/>
                          <w:p w14:paraId="49EE8D93" w14:textId="77777777" w:rsidR="00BA216B" w:rsidRDefault="00BA216B" w:rsidP="00614F98"/>
                          <w:p w14:paraId="5FBA173E" w14:textId="77777777" w:rsidR="00BA216B" w:rsidRDefault="00BA216B" w:rsidP="00614F98"/>
                          <w:p w14:paraId="011A935F" w14:textId="77777777" w:rsidR="00BA216B" w:rsidRDefault="00BA216B" w:rsidP="00614F98"/>
                          <w:p w14:paraId="739461ED" w14:textId="77777777" w:rsidR="00BA216B" w:rsidRDefault="00BA216B" w:rsidP="00614F98"/>
                          <w:p w14:paraId="1E7DA6B4" w14:textId="77777777" w:rsidR="00BA216B" w:rsidRDefault="00BA216B" w:rsidP="00614F98"/>
                          <w:p w14:paraId="55711218" w14:textId="77777777" w:rsidR="00BA216B" w:rsidRDefault="00BA216B" w:rsidP="00614F98"/>
                          <w:p w14:paraId="6DD0003A" w14:textId="77777777" w:rsidR="00BA216B" w:rsidRDefault="00BA216B" w:rsidP="00614F98"/>
                          <w:p w14:paraId="5FA5A548" w14:textId="77777777" w:rsidR="00BA216B" w:rsidRDefault="00BA216B" w:rsidP="00614F98"/>
                          <w:p w14:paraId="70C2B0DE" w14:textId="77777777" w:rsidR="00BA216B" w:rsidRDefault="00BA216B" w:rsidP="00614F98"/>
                          <w:p w14:paraId="78081C32" w14:textId="77777777" w:rsidR="00BA216B" w:rsidRDefault="00BA216B" w:rsidP="00614F98"/>
                          <w:p w14:paraId="6A2EAB90" w14:textId="77777777" w:rsidR="00BA216B" w:rsidRDefault="00BA216B" w:rsidP="00614F98"/>
                          <w:p w14:paraId="1B78A7D4" w14:textId="77777777" w:rsidR="00BA216B" w:rsidRDefault="00BA216B" w:rsidP="00614F98"/>
                          <w:p w14:paraId="7ECB34CC" w14:textId="77777777" w:rsidR="00BA216B" w:rsidRDefault="00BA216B" w:rsidP="00614F98"/>
                          <w:p w14:paraId="54B56C92" w14:textId="77777777" w:rsidR="00BA216B" w:rsidRDefault="00BA216B" w:rsidP="00614F98"/>
                          <w:p w14:paraId="4F12FD9F" w14:textId="77777777" w:rsidR="00BA216B" w:rsidRDefault="00BA216B" w:rsidP="00614F98"/>
                          <w:p w14:paraId="26989BC6" w14:textId="77777777" w:rsidR="00BA216B" w:rsidRDefault="00BA216B" w:rsidP="00614F98"/>
                          <w:p w14:paraId="479CBAB2" w14:textId="77777777" w:rsidR="00BA216B" w:rsidRDefault="00BA216B" w:rsidP="00614F98"/>
                          <w:p w14:paraId="62B3083E" w14:textId="77777777" w:rsidR="00BA216B" w:rsidRDefault="00BA216B" w:rsidP="00614F98"/>
                          <w:p w14:paraId="09501A9A" w14:textId="77777777" w:rsidR="00BA216B" w:rsidRDefault="00BA216B" w:rsidP="00614F98"/>
                          <w:p w14:paraId="611944E2" w14:textId="77777777" w:rsidR="00BA216B" w:rsidRDefault="00BA216B" w:rsidP="00614F98"/>
                          <w:p w14:paraId="2174821F" w14:textId="77777777" w:rsidR="00BA216B" w:rsidRDefault="00BA216B" w:rsidP="00614F98"/>
                          <w:p w14:paraId="0DB0A7F2" w14:textId="77777777" w:rsidR="00BA216B" w:rsidRDefault="00BA216B" w:rsidP="00614F98"/>
                          <w:p w14:paraId="4D27A9BB" w14:textId="77777777" w:rsidR="00BA216B" w:rsidRDefault="00BA216B" w:rsidP="00614F98"/>
                          <w:p w14:paraId="05A75B54" w14:textId="77777777" w:rsidR="00BA216B" w:rsidRDefault="00BA216B" w:rsidP="00614F98"/>
                          <w:p w14:paraId="00676AAE" w14:textId="77777777" w:rsidR="00BA216B" w:rsidRDefault="00BA216B" w:rsidP="00614F98"/>
                          <w:p w14:paraId="1A743B6D" w14:textId="77777777" w:rsidR="00BA216B" w:rsidRDefault="00BA216B" w:rsidP="00614F98"/>
                          <w:p w14:paraId="78189080" w14:textId="77777777" w:rsidR="00BA216B" w:rsidRDefault="00BA216B" w:rsidP="00614F98"/>
                          <w:p w14:paraId="616C66C8" w14:textId="77777777" w:rsidR="00BA216B" w:rsidRDefault="00BA216B" w:rsidP="00614F98"/>
                          <w:p w14:paraId="16AFE272" w14:textId="77777777" w:rsidR="00BA216B" w:rsidRDefault="00BA216B" w:rsidP="00614F98"/>
                          <w:p w14:paraId="748EF671" w14:textId="77777777" w:rsidR="00BA216B" w:rsidRDefault="00BA216B" w:rsidP="00614F98"/>
                          <w:p w14:paraId="2B9154BF" w14:textId="77777777" w:rsidR="00BA216B" w:rsidRDefault="00BA216B" w:rsidP="00614F98"/>
                          <w:p w14:paraId="016CFB6E" w14:textId="77777777" w:rsidR="00BA216B" w:rsidRDefault="00BA216B" w:rsidP="00614F98"/>
                          <w:p w14:paraId="4CF66ED8" w14:textId="77777777" w:rsidR="00BA216B" w:rsidRDefault="00BA216B" w:rsidP="00614F98"/>
                          <w:p w14:paraId="2507440A" w14:textId="77777777" w:rsidR="00BA216B" w:rsidRDefault="00BA216B" w:rsidP="00614F98"/>
                          <w:p w14:paraId="22CA0455" w14:textId="77777777" w:rsidR="00BA216B" w:rsidRDefault="00BA216B" w:rsidP="00614F98"/>
                          <w:p w14:paraId="3B14FC68" w14:textId="77777777" w:rsidR="00BA216B" w:rsidRDefault="00BA216B" w:rsidP="00614F98"/>
                          <w:p w14:paraId="2F23FF38" w14:textId="77777777" w:rsidR="00BA216B" w:rsidRDefault="00BA216B" w:rsidP="00614F98"/>
                          <w:p w14:paraId="1302CE3B" w14:textId="77777777" w:rsidR="00BA216B" w:rsidRDefault="00BA216B" w:rsidP="00614F98"/>
                          <w:p w14:paraId="6DAE5A77" w14:textId="77777777" w:rsidR="00BA216B" w:rsidRDefault="00BA216B" w:rsidP="00614F98"/>
                          <w:p w14:paraId="54D16770" w14:textId="77777777" w:rsidR="00BA216B" w:rsidRDefault="00BA216B" w:rsidP="00614F98"/>
                          <w:p w14:paraId="007A1639" w14:textId="77777777" w:rsidR="00BA216B" w:rsidRDefault="00BA216B" w:rsidP="00614F98"/>
                          <w:p w14:paraId="66B336B6" w14:textId="77777777" w:rsidR="00BA216B" w:rsidRDefault="00BA216B" w:rsidP="00614F98"/>
                          <w:p w14:paraId="0446D231" w14:textId="77777777" w:rsidR="00BA216B" w:rsidRDefault="00BA216B" w:rsidP="00614F98"/>
                          <w:p w14:paraId="2BFA5A39" w14:textId="77777777" w:rsidR="00BA216B" w:rsidRDefault="00BA216B" w:rsidP="00614F98"/>
                          <w:p w14:paraId="3E640DEE" w14:textId="77777777" w:rsidR="00BA216B" w:rsidRDefault="00BA216B" w:rsidP="00614F98"/>
                          <w:p w14:paraId="1F773968" w14:textId="77777777" w:rsidR="00BA216B" w:rsidRDefault="00BA216B" w:rsidP="00614F98"/>
                          <w:p w14:paraId="3BE20B5F" w14:textId="77777777" w:rsidR="00BA216B" w:rsidRDefault="00BA216B" w:rsidP="00614F98"/>
                          <w:p w14:paraId="69DB0504" w14:textId="77777777" w:rsidR="00BA216B" w:rsidRDefault="00BA216B" w:rsidP="00614F98"/>
                          <w:p w14:paraId="125C4B90" w14:textId="77777777" w:rsidR="00BA216B" w:rsidRDefault="00BA216B" w:rsidP="00614F98"/>
                          <w:p w14:paraId="79CB965F" w14:textId="77777777" w:rsidR="00BA216B" w:rsidRDefault="00BA216B" w:rsidP="00614F98"/>
                          <w:p w14:paraId="1254AA28" w14:textId="77777777" w:rsidR="00BA216B" w:rsidRDefault="00BA216B" w:rsidP="00614F98"/>
                          <w:p w14:paraId="55108CE2" w14:textId="77777777" w:rsidR="00BA216B" w:rsidRDefault="00BA216B" w:rsidP="00614F98"/>
                          <w:p w14:paraId="76F99776" w14:textId="77777777" w:rsidR="00BA216B" w:rsidRDefault="00BA216B" w:rsidP="00614F98"/>
                          <w:p w14:paraId="60347025" w14:textId="77777777" w:rsidR="00BA216B" w:rsidRDefault="00BA216B" w:rsidP="00614F98"/>
                          <w:p w14:paraId="56BF1308" w14:textId="77777777" w:rsidR="00BA216B" w:rsidRDefault="00BA216B" w:rsidP="00614F98"/>
                          <w:p w14:paraId="7B4A00B4" w14:textId="77777777" w:rsidR="00BA216B" w:rsidRDefault="00BA216B" w:rsidP="00614F98"/>
                          <w:p w14:paraId="610A01AF" w14:textId="77777777" w:rsidR="00BA216B" w:rsidRDefault="00BA216B" w:rsidP="00614F98"/>
                          <w:p w14:paraId="57EF7FFF" w14:textId="77777777" w:rsidR="00BA216B" w:rsidRDefault="00BA216B" w:rsidP="00614F98"/>
                          <w:p w14:paraId="1A0E4948" w14:textId="77777777" w:rsidR="00BA216B" w:rsidRDefault="00BA216B" w:rsidP="00614F98"/>
                          <w:p w14:paraId="311E1B5C" w14:textId="77777777" w:rsidR="00BA216B" w:rsidRDefault="00BA216B" w:rsidP="00614F98"/>
                          <w:p w14:paraId="6B0C67D8" w14:textId="77777777" w:rsidR="00BA216B" w:rsidRDefault="00BA216B" w:rsidP="00614F98"/>
                          <w:p w14:paraId="55F8B7FD" w14:textId="77777777" w:rsidR="00BA216B" w:rsidRDefault="00BA216B" w:rsidP="00614F98"/>
                          <w:p w14:paraId="41B73BC1" w14:textId="77777777" w:rsidR="00BA216B" w:rsidRDefault="00BA216B" w:rsidP="00614F98"/>
                          <w:p w14:paraId="2D7C2299" w14:textId="77777777" w:rsidR="00BA216B" w:rsidRDefault="00BA216B" w:rsidP="00614F98"/>
                          <w:p w14:paraId="0E480600" w14:textId="77777777" w:rsidR="00BA216B" w:rsidRDefault="00BA216B" w:rsidP="00614F98"/>
                          <w:p w14:paraId="7C1AED3C" w14:textId="77777777" w:rsidR="00BA216B" w:rsidRDefault="00BA216B" w:rsidP="00614F98"/>
                          <w:p w14:paraId="300C22B0" w14:textId="77777777" w:rsidR="00BA216B" w:rsidRDefault="00BA216B" w:rsidP="00614F98"/>
                          <w:p w14:paraId="5C9B9892" w14:textId="77777777" w:rsidR="00BA216B" w:rsidRDefault="00BA216B" w:rsidP="00614F98"/>
                          <w:p w14:paraId="583902B0" w14:textId="77777777" w:rsidR="00BA216B" w:rsidRDefault="00BA216B" w:rsidP="00614F98"/>
                          <w:p w14:paraId="1E28F820" w14:textId="77777777" w:rsidR="00BA216B" w:rsidRDefault="00BA216B" w:rsidP="00614F98"/>
                          <w:p w14:paraId="24C3A377" w14:textId="77777777" w:rsidR="00BA216B" w:rsidRDefault="00BA216B" w:rsidP="00614F98"/>
                          <w:p w14:paraId="0062DCC8" w14:textId="77777777" w:rsidR="00BA216B" w:rsidRDefault="00BA216B" w:rsidP="00614F98"/>
                          <w:p w14:paraId="6BBCA23F" w14:textId="77777777" w:rsidR="00BA216B" w:rsidRDefault="00BA216B" w:rsidP="00614F98"/>
                          <w:p w14:paraId="3EA93091" w14:textId="77777777" w:rsidR="00BA216B" w:rsidRDefault="00BA216B" w:rsidP="00614F98"/>
                          <w:p w14:paraId="7BB8FF44" w14:textId="77777777" w:rsidR="00BA216B" w:rsidRDefault="00BA216B" w:rsidP="00614F98"/>
                          <w:p w14:paraId="0325D6AF" w14:textId="77777777" w:rsidR="00BA216B" w:rsidRDefault="00BA216B" w:rsidP="00614F98"/>
                          <w:p w14:paraId="5DA9982B" w14:textId="77777777" w:rsidR="00BA216B" w:rsidRDefault="00BA216B" w:rsidP="00614F98"/>
                          <w:p w14:paraId="4E3F83FD" w14:textId="77777777" w:rsidR="00BA216B" w:rsidRDefault="00BA216B" w:rsidP="00614F98"/>
                          <w:p w14:paraId="75B74DA2" w14:textId="77777777" w:rsidR="00BA216B" w:rsidRDefault="00BA216B" w:rsidP="00614F98"/>
                          <w:p w14:paraId="142A400F" w14:textId="77777777" w:rsidR="00BA216B" w:rsidRDefault="00BA216B" w:rsidP="00614F98"/>
                          <w:p w14:paraId="33E82AD5" w14:textId="77777777" w:rsidR="00BA216B" w:rsidRDefault="00BA216B" w:rsidP="00614F98"/>
                          <w:p w14:paraId="6CC00DBC" w14:textId="77777777" w:rsidR="00BA216B" w:rsidRDefault="00BA216B" w:rsidP="00614F98"/>
                          <w:p w14:paraId="1EDBD5C4" w14:textId="77777777" w:rsidR="00BA216B" w:rsidRDefault="00BA216B" w:rsidP="00614F98"/>
                          <w:p w14:paraId="72A48C67" w14:textId="77777777" w:rsidR="00BA216B" w:rsidRDefault="00BA216B" w:rsidP="00614F98"/>
                          <w:p w14:paraId="2DAB4135" w14:textId="77777777" w:rsidR="00BA216B" w:rsidRDefault="00BA216B" w:rsidP="00614F98"/>
                          <w:p w14:paraId="1DF1566A" w14:textId="77777777" w:rsidR="00BA216B" w:rsidRDefault="00BA216B" w:rsidP="00614F98"/>
                          <w:p w14:paraId="4E8CD0E9" w14:textId="77777777" w:rsidR="00BA216B" w:rsidRDefault="00BA216B" w:rsidP="00614F98"/>
                          <w:p w14:paraId="0B376186" w14:textId="77777777" w:rsidR="00BA216B" w:rsidRDefault="00BA216B" w:rsidP="00614F98"/>
                          <w:p w14:paraId="66A51437" w14:textId="77777777" w:rsidR="00BA216B" w:rsidRDefault="00BA216B" w:rsidP="00614F98"/>
                          <w:p w14:paraId="66056735" w14:textId="77777777" w:rsidR="00BA216B" w:rsidRDefault="00BA216B" w:rsidP="00614F98"/>
                          <w:p w14:paraId="7855454D" w14:textId="77777777" w:rsidR="00BA216B" w:rsidRDefault="00BA216B" w:rsidP="00614F98"/>
                          <w:p w14:paraId="7A508E22" w14:textId="77777777" w:rsidR="00BA216B" w:rsidRDefault="00BA216B" w:rsidP="00614F98"/>
                          <w:p w14:paraId="7F69B598" w14:textId="77777777" w:rsidR="00BA216B" w:rsidRDefault="00BA216B" w:rsidP="00614F98"/>
                          <w:p w14:paraId="1568832E" w14:textId="77777777" w:rsidR="00BA216B" w:rsidRDefault="00BA216B" w:rsidP="00614F98"/>
                          <w:p w14:paraId="657D3208" w14:textId="77777777" w:rsidR="00BA216B" w:rsidRDefault="00BA216B" w:rsidP="00614F98"/>
                          <w:p w14:paraId="0EF55133" w14:textId="77777777" w:rsidR="00BA216B" w:rsidRDefault="00BA216B" w:rsidP="00614F98"/>
                          <w:p w14:paraId="7438C167" w14:textId="77777777" w:rsidR="00BA216B" w:rsidRDefault="00BA216B" w:rsidP="00614F98"/>
                          <w:p w14:paraId="40608F3E" w14:textId="77777777" w:rsidR="00BA216B" w:rsidRDefault="00BA216B" w:rsidP="00614F98"/>
                          <w:p w14:paraId="53641D0E" w14:textId="77777777" w:rsidR="00BA216B" w:rsidRDefault="00BA216B" w:rsidP="00614F98"/>
                          <w:p w14:paraId="42BB92A1" w14:textId="77777777" w:rsidR="00BA216B" w:rsidRDefault="00BA216B" w:rsidP="00614F98"/>
                          <w:p w14:paraId="30F4FD96" w14:textId="77777777" w:rsidR="00BA216B" w:rsidRDefault="00BA216B" w:rsidP="00614F98"/>
                          <w:p w14:paraId="41B127D4" w14:textId="77777777" w:rsidR="00BA216B" w:rsidRDefault="00BA216B" w:rsidP="00614F98"/>
                          <w:p w14:paraId="4451BCAB" w14:textId="77777777" w:rsidR="00BA216B" w:rsidRDefault="00BA216B" w:rsidP="00614F98"/>
                          <w:p w14:paraId="0EBFBEFF" w14:textId="77777777" w:rsidR="00BA216B" w:rsidRDefault="00BA216B" w:rsidP="00614F98"/>
                          <w:p w14:paraId="6D0EEC10" w14:textId="77777777" w:rsidR="00BA216B" w:rsidRDefault="00BA216B" w:rsidP="00614F98"/>
                          <w:p w14:paraId="70832130" w14:textId="77777777" w:rsidR="00BA216B" w:rsidRDefault="00BA216B" w:rsidP="00614F98"/>
                          <w:p w14:paraId="719D268B" w14:textId="77777777" w:rsidR="00BA216B" w:rsidRDefault="00BA216B" w:rsidP="00614F98"/>
                          <w:p w14:paraId="34DCA94B" w14:textId="77777777" w:rsidR="00BA216B" w:rsidRDefault="00BA216B" w:rsidP="00614F98"/>
                          <w:p w14:paraId="10577366" w14:textId="77777777" w:rsidR="00BA216B" w:rsidRDefault="00BA216B" w:rsidP="00614F98"/>
                          <w:p w14:paraId="05F2B8AB" w14:textId="77777777" w:rsidR="00BA216B" w:rsidRDefault="00BA216B" w:rsidP="00614F98"/>
                          <w:p w14:paraId="4BA33CD4" w14:textId="77777777" w:rsidR="00BA216B" w:rsidRDefault="00BA216B" w:rsidP="00614F98"/>
                          <w:p w14:paraId="50618082" w14:textId="77777777" w:rsidR="00BA216B" w:rsidRDefault="00BA216B" w:rsidP="00614F98"/>
                          <w:p w14:paraId="478BDFDB" w14:textId="77777777" w:rsidR="00BA216B" w:rsidRDefault="00BA216B" w:rsidP="00614F98"/>
                          <w:p w14:paraId="5C17AC39" w14:textId="77777777" w:rsidR="00BA216B" w:rsidRDefault="00BA216B" w:rsidP="00614F98"/>
                          <w:p w14:paraId="1336F47B" w14:textId="77777777" w:rsidR="00BA216B" w:rsidRDefault="00BA216B" w:rsidP="00614F98"/>
                          <w:p w14:paraId="3E4DCA22" w14:textId="77777777" w:rsidR="00BA216B" w:rsidRDefault="00BA216B" w:rsidP="00614F98"/>
                          <w:p w14:paraId="49503DB6" w14:textId="77777777" w:rsidR="00BA216B" w:rsidRDefault="00BA216B" w:rsidP="00614F98"/>
                          <w:p w14:paraId="265C5446" w14:textId="77777777" w:rsidR="00BA216B" w:rsidRDefault="00BA216B" w:rsidP="00614F98"/>
                          <w:p w14:paraId="3F19BD26" w14:textId="77777777" w:rsidR="00BA216B" w:rsidRDefault="00BA216B" w:rsidP="00614F98"/>
                          <w:p w14:paraId="597A2BBA" w14:textId="77777777" w:rsidR="00BA216B" w:rsidRDefault="00BA216B" w:rsidP="00614F98"/>
                          <w:p w14:paraId="3EEC5F01" w14:textId="77777777" w:rsidR="00BA216B" w:rsidRDefault="00BA216B" w:rsidP="00614F98"/>
                          <w:p w14:paraId="0D057A70" w14:textId="77777777" w:rsidR="00BA216B" w:rsidRDefault="00BA216B" w:rsidP="00614F98"/>
                          <w:p w14:paraId="2636E2B2" w14:textId="77777777" w:rsidR="00BA216B" w:rsidRDefault="00BA216B" w:rsidP="00614F98"/>
                          <w:p w14:paraId="22A38F7F" w14:textId="77777777" w:rsidR="00BA216B" w:rsidRDefault="00BA216B" w:rsidP="00614F98"/>
                          <w:p w14:paraId="77C4C3E4" w14:textId="77777777" w:rsidR="00BA216B" w:rsidRDefault="00BA216B" w:rsidP="00614F98"/>
                          <w:p w14:paraId="529BE9FA" w14:textId="77777777" w:rsidR="00BA216B" w:rsidRDefault="00BA216B" w:rsidP="00614F98"/>
                          <w:p w14:paraId="426C083E" w14:textId="77777777" w:rsidR="00BA216B" w:rsidRDefault="00BA216B" w:rsidP="00614F98"/>
                          <w:p w14:paraId="458505FE" w14:textId="77777777" w:rsidR="00BA216B" w:rsidRDefault="00BA216B" w:rsidP="00614F98"/>
                          <w:p w14:paraId="1B43C874" w14:textId="77777777" w:rsidR="00BA216B" w:rsidRDefault="00BA216B" w:rsidP="00614F98"/>
                          <w:p w14:paraId="126DC231" w14:textId="77777777" w:rsidR="00BA216B" w:rsidRDefault="00BA216B" w:rsidP="00614F98"/>
                          <w:p w14:paraId="17BF802F" w14:textId="77777777" w:rsidR="00BA216B" w:rsidRDefault="00BA216B" w:rsidP="00614F98"/>
                          <w:p w14:paraId="28A54F43" w14:textId="77777777" w:rsidR="00BA216B" w:rsidRDefault="00BA216B" w:rsidP="00614F98"/>
                          <w:p w14:paraId="68DE7C0D" w14:textId="77777777" w:rsidR="00BA216B" w:rsidRDefault="00BA216B" w:rsidP="00614F98"/>
                          <w:p w14:paraId="3A4A0033" w14:textId="77777777" w:rsidR="00BA216B" w:rsidRDefault="00BA216B" w:rsidP="00614F98"/>
                          <w:p w14:paraId="43F67992" w14:textId="77777777" w:rsidR="00BA216B" w:rsidRDefault="00BA216B" w:rsidP="00614F98"/>
                          <w:p w14:paraId="61A2B618" w14:textId="77777777" w:rsidR="00BA216B" w:rsidRDefault="00BA216B" w:rsidP="00614F98"/>
                          <w:p w14:paraId="3A30B1AD" w14:textId="77777777" w:rsidR="00BA216B" w:rsidRDefault="00BA216B" w:rsidP="00614F98"/>
                          <w:p w14:paraId="791D1675" w14:textId="77777777" w:rsidR="00BA216B" w:rsidRDefault="00BA216B" w:rsidP="00614F98"/>
                          <w:p w14:paraId="6BF373D2" w14:textId="77777777" w:rsidR="00BA216B" w:rsidRDefault="00BA216B" w:rsidP="00614F98"/>
                          <w:p w14:paraId="75AF4016" w14:textId="77777777" w:rsidR="00BA216B" w:rsidRDefault="00BA216B" w:rsidP="00614F98"/>
                          <w:p w14:paraId="5F3A957C" w14:textId="77777777" w:rsidR="00BA216B" w:rsidRDefault="00BA216B" w:rsidP="00614F98"/>
                          <w:p w14:paraId="65859BDF" w14:textId="77777777" w:rsidR="00BA216B" w:rsidRDefault="00BA216B" w:rsidP="00614F98"/>
                          <w:p w14:paraId="51B9B472" w14:textId="77777777" w:rsidR="00BA216B" w:rsidRDefault="00BA216B" w:rsidP="00614F98"/>
                          <w:p w14:paraId="5C4C4B9C" w14:textId="77777777" w:rsidR="00BA216B" w:rsidRDefault="00BA216B" w:rsidP="00614F98"/>
                          <w:p w14:paraId="75FD8379" w14:textId="77777777" w:rsidR="00BA216B" w:rsidRDefault="00BA216B" w:rsidP="00614F98"/>
                          <w:p w14:paraId="19A9B710" w14:textId="77777777" w:rsidR="00BA216B" w:rsidRDefault="00BA216B" w:rsidP="00614F98"/>
                          <w:p w14:paraId="1EE0AF44" w14:textId="77777777" w:rsidR="00BA216B" w:rsidRDefault="00BA216B" w:rsidP="00614F98"/>
                          <w:p w14:paraId="2CB07E00" w14:textId="77777777" w:rsidR="00BA216B" w:rsidRDefault="00BA216B" w:rsidP="00614F98"/>
                          <w:p w14:paraId="09DE859E" w14:textId="77777777" w:rsidR="00BA216B" w:rsidRDefault="00BA216B" w:rsidP="00614F98"/>
                          <w:p w14:paraId="38B8BA0B" w14:textId="77777777" w:rsidR="00BA216B" w:rsidRDefault="00BA216B" w:rsidP="00614F98"/>
                          <w:p w14:paraId="21C601F4" w14:textId="77777777" w:rsidR="00BA216B" w:rsidRDefault="00BA216B" w:rsidP="00614F98"/>
                          <w:p w14:paraId="4445ABD5" w14:textId="77777777" w:rsidR="00BA216B" w:rsidRDefault="00BA216B" w:rsidP="00614F98"/>
                          <w:p w14:paraId="3FDDDB14" w14:textId="77777777" w:rsidR="00BA216B" w:rsidRDefault="00BA216B" w:rsidP="00614F98"/>
                          <w:p w14:paraId="3D2A59CB" w14:textId="77777777" w:rsidR="00BA216B" w:rsidRDefault="00BA216B" w:rsidP="00614F98"/>
                          <w:p w14:paraId="1CC39E2F" w14:textId="77777777" w:rsidR="00BA216B" w:rsidRDefault="00BA216B" w:rsidP="00614F98"/>
                          <w:p w14:paraId="179837F6" w14:textId="77777777" w:rsidR="00BA216B" w:rsidRDefault="00BA216B" w:rsidP="00614F98"/>
                          <w:p w14:paraId="45A78566" w14:textId="77777777" w:rsidR="00BA216B" w:rsidRDefault="00BA216B" w:rsidP="00614F98"/>
                          <w:p w14:paraId="46B57A43" w14:textId="77777777" w:rsidR="00BA216B" w:rsidRDefault="00BA216B" w:rsidP="00614F98"/>
                          <w:p w14:paraId="3B203EDF" w14:textId="77777777" w:rsidR="00BA216B" w:rsidRDefault="00BA216B" w:rsidP="00614F98"/>
                          <w:p w14:paraId="5F18C561" w14:textId="77777777" w:rsidR="00BA216B" w:rsidRDefault="00BA216B" w:rsidP="00614F98"/>
                          <w:p w14:paraId="5459084F" w14:textId="77777777" w:rsidR="00BA216B" w:rsidRDefault="00BA216B" w:rsidP="00614F98"/>
                          <w:p w14:paraId="76A09204" w14:textId="77777777" w:rsidR="00BA216B" w:rsidRDefault="00BA216B" w:rsidP="00614F98"/>
                          <w:p w14:paraId="090EA30F" w14:textId="77777777" w:rsidR="00BA216B" w:rsidRDefault="00BA216B" w:rsidP="00614F98"/>
                          <w:p w14:paraId="119236D1" w14:textId="77777777" w:rsidR="00BA216B" w:rsidRDefault="00BA216B" w:rsidP="00614F98"/>
                          <w:p w14:paraId="314DA487" w14:textId="77777777" w:rsidR="00BA216B" w:rsidRDefault="00BA216B" w:rsidP="00614F98"/>
                          <w:p w14:paraId="0AAD9627" w14:textId="77777777" w:rsidR="00BA216B" w:rsidRDefault="00BA216B" w:rsidP="00614F98"/>
                          <w:p w14:paraId="4066181B" w14:textId="77777777" w:rsidR="00BA216B" w:rsidRDefault="00BA216B" w:rsidP="00614F98"/>
                          <w:p w14:paraId="27B797A8" w14:textId="77777777" w:rsidR="00BA216B" w:rsidRDefault="00BA216B" w:rsidP="00614F98"/>
                          <w:p w14:paraId="4941C553" w14:textId="77777777" w:rsidR="00BA216B" w:rsidRDefault="00BA216B" w:rsidP="00614F98"/>
                          <w:p w14:paraId="7B3BCAF4" w14:textId="77777777" w:rsidR="00BA216B" w:rsidRDefault="00BA216B" w:rsidP="00614F98"/>
                          <w:p w14:paraId="3FE5EF9F" w14:textId="77777777" w:rsidR="00BA216B" w:rsidRDefault="00BA216B" w:rsidP="00614F98"/>
                          <w:p w14:paraId="73267FB3" w14:textId="77777777" w:rsidR="00BA216B" w:rsidRDefault="00BA216B" w:rsidP="00614F98"/>
                          <w:p w14:paraId="26FDE72C" w14:textId="77777777" w:rsidR="00BA216B" w:rsidRDefault="00BA216B" w:rsidP="00614F98"/>
                          <w:p w14:paraId="759A413F" w14:textId="77777777" w:rsidR="00BA216B" w:rsidRDefault="00BA216B" w:rsidP="00614F98"/>
                          <w:p w14:paraId="39C60BEB" w14:textId="77777777" w:rsidR="00BA216B" w:rsidRDefault="00BA216B" w:rsidP="00614F98"/>
                          <w:p w14:paraId="7DC3FDED" w14:textId="77777777" w:rsidR="00BA216B" w:rsidRDefault="00BA216B" w:rsidP="00614F98"/>
                          <w:p w14:paraId="62F158D8" w14:textId="77777777" w:rsidR="00BA216B" w:rsidRDefault="00BA216B" w:rsidP="00614F98"/>
                          <w:p w14:paraId="5FEA3819" w14:textId="77777777" w:rsidR="00BA216B" w:rsidRDefault="00BA216B" w:rsidP="00614F98"/>
                          <w:p w14:paraId="37770AEC" w14:textId="77777777" w:rsidR="00BA216B" w:rsidRDefault="00BA216B" w:rsidP="00614F98"/>
                          <w:p w14:paraId="6CEAD287" w14:textId="77777777" w:rsidR="00BA216B" w:rsidRDefault="00BA216B" w:rsidP="00614F98"/>
                          <w:p w14:paraId="079B7A3C" w14:textId="77777777" w:rsidR="00BA216B" w:rsidRDefault="00BA216B" w:rsidP="00614F98"/>
                          <w:p w14:paraId="72AD0691" w14:textId="77777777" w:rsidR="00BA216B" w:rsidRDefault="00BA216B" w:rsidP="00614F98"/>
                          <w:p w14:paraId="72E1E069" w14:textId="77777777" w:rsidR="00BA216B" w:rsidRDefault="00BA216B" w:rsidP="00614F98"/>
                          <w:p w14:paraId="5E6B002C" w14:textId="77777777" w:rsidR="00BA216B" w:rsidRDefault="00BA216B" w:rsidP="00614F98"/>
                          <w:p w14:paraId="49F284B4" w14:textId="77777777" w:rsidR="00BA216B" w:rsidRDefault="00BA216B" w:rsidP="00614F98"/>
                          <w:p w14:paraId="77D9DCBB" w14:textId="77777777" w:rsidR="00BA216B" w:rsidRDefault="00BA216B" w:rsidP="00614F98"/>
                          <w:p w14:paraId="7BF5EEFC" w14:textId="77777777" w:rsidR="00BA216B" w:rsidRDefault="00BA216B" w:rsidP="00614F98"/>
                          <w:p w14:paraId="24DE3FE5" w14:textId="77777777" w:rsidR="00BA216B" w:rsidRDefault="00BA216B" w:rsidP="00614F98"/>
                          <w:p w14:paraId="7D4601E3" w14:textId="77777777" w:rsidR="00BA216B" w:rsidRDefault="00BA216B" w:rsidP="00614F98"/>
                          <w:p w14:paraId="01C36F88" w14:textId="77777777" w:rsidR="00BA216B" w:rsidRDefault="00BA216B" w:rsidP="00614F98"/>
                          <w:p w14:paraId="419A76DE" w14:textId="77777777" w:rsidR="00BA216B" w:rsidRDefault="00BA216B" w:rsidP="00614F98"/>
                          <w:p w14:paraId="5DCF00E9" w14:textId="77777777" w:rsidR="00BA216B" w:rsidRDefault="00BA216B" w:rsidP="00614F98"/>
                          <w:p w14:paraId="6962C874" w14:textId="77777777" w:rsidR="00BA216B" w:rsidRDefault="00BA216B" w:rsidP="00614F98"/>
                          <w:p w14:paraId="0DB0F3DE" w14:textId="77777777" w:rsidR="00BA216B" w:rsidRDefault="00BA216B" w:rsidP="00614F98"/>
                          <w:p w14:paraId="58884A70" w14:textId="77777777" w:rsidR="00BA216B" w:rsidRDefault="00BA216B" w:rsidP="00614F98"/>
                          <w:p w14:paraId="7F9C8CC4" w14:textId="77777777" w:rsidR="00BA216B" w:rsidRDefault="00BA216B" w:rsidP="00614F98"/>
                          <w:p w14:paraId="33D1327D" w14:textId="77777777" w:rsidR="00BA216B" w:rsidRDefault="00BA216B" w:rsidP="00614F98"/>
                          <w:p w14:paraId="7B8AC5D7" w14:textId="77777777" w:rsidR="00BA216B" w:rsidRDefault="00BA216B" w:rsidP="00614F98"/>
                          <w:p w14:paraId="15D4C08B" w14:textId="77777777" w:rsidR="00BA216B" w:rsidRDefault="00BA216B" w:rsidP="00614F98"/>
                          <w:p w14:paraId="1DEB5CA8" w14:textId="77777777" w:rsidR="00BA216B" w:rsidRDefault="00BA216B" w:rsidP="00614F98"/>
                          <w:p w14:paraId="694E496F" w14:textId="77777777" w:rsidR="00BA216B" w:rsidRDefault="00BA216B" w:rsidP="00614F98"/>
                          <w:p w14:paraId="7B640E33" w14:textId="77777777" w:rsidR="00BA216B" w:rsidRDefault="00BA216B" w:rsidP="00614F98"/>
                          <w:p w14:paraId="4881A36D" w14:textId="77777777" w:rsidR="00BA216B" w:rsidRDefault="00BA216B" w:rsidP="00614F98"/>
                          <w:p w14:paraId="306771D4" w14:textId="77777777" w:rsidR="00BA216B" w:rsidRDefault="00BA216B" w:rsidP="00614F98"/>
                          <w:p w14:paraId="0B8694B5" w14:textId="77777777" w:rsidR="00BA216B" w:rsidRDefault="00BA216B" w:rsidP="00614F98"/>
                          <w:p w14:paraId="45038A31" w14:textId="77777777" w:rsidR="00BA216B" w:rsidRDefault="00BA216B" w:rsidP="00614F98"/>
                          <w:p w14:paraId="33D95A9C" w14:textId="77777777" w:rsidR="00BA216B" w:rsidRDefault="00BA216B" w:rsidP="00614F98"/>
                          <w:p w14:paraId="3475E039" w14:textId="77777777" w:rsidR="00BA216B" w:rsidRDefault="00BA216B" w:rsidP="00614F98"/>
                          <w:p w14:paraId="2927C479" w14:textId="77777777" w:rsidR="00BA216B" w:rsidRDefault="00BA216B" w:rsidP="00614F98"/>
                          <w:p w14:paraId="75A920A8" w14:textId="77777777" w:rsidR="00BA216B" w:rsidRDefault="00BA216B" w:rsidP="00614F98"/>
                          <w:p w14:paraId="7456D0E7" w14:textId="77777777" w:rsidR="00BA216B" w:rsidRDefault="00BA216B" w:rsidP="00614F98"/>
                          <w:p w14:paraId="41992222" w14:textId="77777777" w:rsidR="00BA216B" w:rsidRDefault="00BA216B" w:rsidP="00614F98"/>
                          <w:p w14:paraId="2ABF41B4" w14:textId="77777777" w:rsidR="00BA216B" w:rsidRDefault="00BA216B" w:rsidP="00614F98"/>
                          <w:p w14:paraId="06485795" w14:textId="77777777" w:rsidR="00BA216B" w:rsidRDefault="00BA216B" w:rsidP="00614F98"/>
                          <w:p w14:paraId="2054A3A8" w14:textId="77777777" w:rsidR="00BA216B" w:rsidRDefault="00BA216B" w:rsidP="00614F98"/>
                          <w:p w14:paraId="6A17242B" w14:textId="77777777" w:rsidR="00BA216B" w:rsidRDefault="00BA216B" w:rsidP="00614F98"/>
                          <w:p w14:paraId="14D3720C" w14:textId="77777777" w:rsidR="00BA216B" w:rsidRDefault="00BA216B" w:rsidP="00614F98"/>
                          <w:p w14:paraId="0ECAE378" w14:textId="77777777" w:rsidR="00BA216B" w:rsidRDefault="00BA216B" w:rsidP="00614F98"/>
                          <w:p w14:paraId="18853369" w14:textId="77777777" w:rsidR="00BA216B" w:rsidRDefault="00BA216B" w:rsidP="00614F98"/>
                          <w:p w14:paraId="4911FB31" w14:textId="77777777" w:rsidR="00BA216B" w:rsidRDefault="00BA216B" w:rsidP="00614F98"/>
                          <w:p w14:paraId="51DE5B8B" w14:textId="77777777" w:rsidR="00BA216B" w:rsidRDefault="00BA216B" w:rsidP="00614F98"/>
                          <w:p w14:paraId="5A6ACE0B" w14:textId="77777777" w:rsidR="00BA216B" w:rsidRDefault="00BA216B" w:rsidP="00614F98"/>
                          <w:p w14:paraId="4E6F6113" w14:textId="77777777" w:rsidR="00BA216B" w:rsidRDefault="00BA216B" w:rsidP="00614F98"/>
                          <w:p w14:paraId="21EBF104" w14:textId="77777777" w:rsidR="00BA216B" w:rsidRDefault="00BA216B" w:rsidP="00614F98"/>
                          <w:p w14:paraId="7389FB7E" w14:textId="77777777" w:rsidR="00BA216B" w:rsidRDefault="00BA216B" w:rsidP="00614F98"/>
                          <w:p w14:paraId="0F821733" w14:textId="77777777" w:rsidR="00BA216B" w:rsidRDefault="00BA216B" w:rsidP="00614F98"/>
                          <w:p w14:paraId="0CC0ADE9" w14:textId="77777777" w:rsidR="00BA216B" w:rsidRDefault="00BA216B" w:rsidP="00614F98"/>
                          <w:p w14:paraId="56DC87D4" w14:textId="77777777" w:rsidR="00BA216B" w:rsidRDefault="00BA216B" w:rsidP="00614F98"/>
                          <w:p w14:paraId="6553B518" w14:textId="77777777" w:rsidR="00BA216B" w:rsidRDefault="00BA216B" w:rsidP="00614F98"/>
                          <w:p w14:paraId="575734D5" w14:textId="77777777" w:rsidR="00BA216B" w:rsidRDefault="00BA216B" w:rsidP="00614F98"/>
                          <w:p w14:paraId="4792A46C" w14:textId="77777777" w:rsidR="00BA216B" w:rsidRDefault="00BA216B" w:rsidP="00614F98"/>
                          <w:p w14:paraId="5FBAA34A" w14:textId="77777777" w:rsidR="00BA216B" w:rsidRDefault="00BA216B" w:rsidP="00614F98"/>
                          <w:p w14:paraId="161748D8" w14:textId="77777777" w:rsidR="00BA216B" w:rsidRDefault="00BA216B" w:rsidP="00614F98"/>
                          <w:p w14:paraId="16523CB8" w14:textId="77777777" w:rsidR="00BA216B" w:rsidRDefault="00BA216B" w:rsidP="00614F98"/>
                          <w:p w14:paraId="6BF025CC" w14:textId="77777777" w:rsidR="00BA216B" w:rsidRDefault="00BA216B" w:rsidP="00614F98"/>
                          <w:p w14:paraId="76E703D5" w14:textId="77777777" w:rsidR="00BA216B" w:rsidRDefault="00BA216B" w:rsidP="00614F98"/>
                          <w:p w14:paraId="178B04FB" w14:textId="77777777" w:rsidR="00BA216B" w:rsidRDefault="00BA216B" w:rsidP="00614F98"/>
                          <w:p w14:paraId="4B4ADBBD" w14:textId="77777777" w:rsidR="00BA216B" w:rsidRDefault="00BA216B" w:rsidP="00614F98"/>
                          <w:p w14:paraId="11DCB13D" w14:textId="77777777" w:rsidR="00BA216B" w:rsidRDefault="00BA216B" w:rsidP="00614F98"/>
                          <w:p w14:paraId="5A8820E3" w14:textId="77777777" w:rsidR="00BA216B" w:rsidRDefault="00BA216B" w:rsidP="00614F98"/>
                          <w:p w14:paraId="3362995B" w14:textId="77777777" w:rsidR="00BA216B" w:rsidRDefault="00BA216B" w:rsidP="00614F98"/>
                          <w:p w14:paraId="68A1F952" w14:textId="77777777" w:rsidR="00BA216B" w:rsidRDefault="00BA216B" w:rsidP="00614F98"/>
                          <w:p w14:paraId="28E6A0A6" w14:textId="77777777" w:rsidR="00BA216B" w:rsidRDefault="00BA216B" w:rsidP="00614F98"/>
                          <w:p w14:paraId="32ADBC53" w14:textId="77777777" w:rsidR="00BA216B" w:rsidRDefault="00BA216B" w:rsidP="00614F98"/>
                          <w:p w14:paraId="4E1E8296" w14:textId="77777777" w:rsidR="00BA216B" w:rsidRDefault="00BA216B" w:rsidP="00614F98"/>
                          <w:p w14:paraId="03848472" w14:textId="77777777" w:rsidR="00BA216B" w:rsidRDefault="00BA216B" w:rsidP="00614F98"/>
                          <w:p w14:paraId="0DD9B5A0" w14:textId="77777777" w:rsidR="00BA216B" w:rsidRDefault="00BA216B" w:rsidP="00614F98"/>
                          <w:p w14:paraId="7419750B" w14:textId="77777777" w:rsidR="00BA216B" w:rsidRDefault="00BA216B" w:rsidP="00614F98"/>
                          <w:p w14:paraId="0FAC1080" w14:textId="77777777" w:rsidR="00BA216B" w:rsidRDefault="00BA216B" w:rsidP="00614F98"/>
                          <w:p w14:paraId="5701A862" w14:textId="77777777" w:rsidR="00BA216B" w:rsidRDefault="00BA216B" w:rsidP="00614F98"/>
                          <w:p w14:paraId="75A5A60B" w14:textId="77777777" w:rsidR="00BA216B" w:rsidRDefault="00BA216B" w:rsidP="00614F98"/>
                          <w:p w14:paraId="6EDFEA28" w14:textId="77777777" w:rsidR="00BA216B" w:rsidRDefault="00BA216B" w:rsidP="00614F98"/>
                          <w:p w14:paraId="1F26EB9B" w14:textId="77777777" w:rsidR="00BA216B" w:rsidRDefault="00BA216B" w:rsidP="00614F98"/>
                          <w:p w14:paraId="33296284" w14:textId="77777777" w:rsidR="00BA216B" w:rsidRDefault="00BA216B" w:rsidP="00614F98"/>
                          <w:p w14:paraId="55B52730" w14:textId="77777777" w:rsidR="00BA216B" w:rsidRDefault="00BA216B" w:rsidP="00614F98"/>
                          <w:p w14:paraId="21AD2FFC" w14:textId="77777777" w:rsidR="00BA216B" w:rsidRDefault="00BA216B" w:rsidP="00614F98"/>
                          <w:p w14:paraId="0C169E55" w14:textId="77777777" w:rsidR="00BA216B" w:rsidRDefault="00BA216B" w:rsidP="00614F98"/>
                          <w:p w14:paraId="5AC4D6CE" w14:textId="77777777" w:rsidR="00BA216B" w:rsidRDefault="00BA216B" w:rsidP="00614F98"/>
                          <w:p w14:paraId="4C7171F4" w14:textId="77777777" w:rsidR="00BA216B" w:rsidRDefault="00BA216B" w:rsidP="00614F98"/>
                          <w:p w14:paraId="372D84AB" w14:textId="77777777" w:rsidR="00BA216B" w:rsidRDefault="00BA216B" w:rsidP="00614F98"/>
                          <w:p w14:paraId="68476498" w14:textId="77777777" w:rsidR="00BA216B" w:rsidRDefault="00BA216B" w:rsidP="00614F98"/>
                          <w:p w14:paraId="15EAF835" w14:textId="77777777" w:rsidR="00BA216B" w:rsidRDefault="00BA216B" w:rsidP="00614F98"/>
                          <w:p w14:paraId="7240CCB0" w14:textId="77777777" w:rsidR="00BA216B" w:rsidRDefault="00BA216B" w:rsidP="00614F98"/>
                          <w:p w14:paraId="3AF9680F" w14:textId="77777777" w:rsidR="00BA216B" w:rsidRDefault="00BA216B" w:rsidP="00614F98"/>
                          <w:p w14:paraId="0D19E57D" w14:textId="77777777" w:rsidR="00BA216B" w:rsidRDefault="00BA216B" w:rsidP="00614F98"/>
                          <w:p w14:paraId="35859E50" w14:textId="77777777" w:rsidR="00BA216B" w:rsidRDefault="00BA216B" w:rsidP="00614F98"/>
                          <w:p w14:paraId="62173BDA" w14:textId="77777777" w:rsidR="00BA216B" w:rsidRDefault="00BA216B" w:rsidP="00614F98"/>
                          <w:p w14:paraId="305FFD67" w14:textId="77777777" w:rsidR="00BA216B" w:rsidRDefault="00BA216B" w:rsidP="00614F98"/>
                          <w:p w14:paraId="6D891EC6" w14:textId="77777777" w:rsidR="00BA216B" w:rsidRDefault="00BA216B" w:rsidP="00614F98"/>
                          <w:p w14:paraId="406E8146" w14:textId="77777777" w:rsidR="00BA216B" w:rsidRDefault="00BA216B" w:rsidP="00614F98"/>
                          <w:p w14:paraId="6A623145" w14:textId="77777777" w:rsidR="00BA216B" w:rsidRDefault="00BA216B" w:rsidP="00614F98"/>
                          <w:p w14:paraId="540911E9" w14:textId="77777777" w:rsidR="00BA216B" w:rsidRDefault="00BA216B" w:rsidP="00614F98"/>
                          <w:p w14:paraId="7B00FC6B" w14:textId="77777777" w:rsidR="00BA216B" w:rsidRDefault="00BA216B" w:rsidP="00614F98"/>
                          <w:p w14:paraId="6FE0A0D6" w14:textId="77777777" w:rsidR="00BA216B" w:rsidRDefault="00BA216B" w:rsidP="00614F98"/>
                          <w:p w14:paraId="17871746" w14:textId="77777777" w:rsidR="00BA216B" w:rsidRDefault="00BA216B" w:rsidP="00614F98"/>
                          <w:p w14:paraId="349490B4" w14:textId="77777777" w:rsidR="00BA216B" w:rsidRDefault="00BA216B" w:rsidP="00614F98"/>
                          <w:p w14:paraId="42800CAD" w14:textId="77777777" w:rsidR="00BA216B" w:rsidRDefault="00BA216B" w:rsidP="00614F98"/>
                          <w:p w14:paraId="45732708" w14:textId="77777777" w:rsidR="00BA216B" w:rsidRDefault="00BA216B" w:rsidP="00614F98"/>
                          <w:p w14:paraId="6DAD441B" w14:textId="77777777" w:rsidR="00BA216B" w:rsidRDefault="00BA216B" w:rsidP="00614F98"/>
                          <w:p w14:paraId="2B1AB6B9" w14:textId="77777777" w:rsidR="00BA216B" w:rsidRDefault="00BA216B" w:rsidP="00614F98"/>
                          <w:p w14:paraId="3AE094E0" w14:textId="77777777" w:rsidR="00BA216B" w:rsidRDefault="00BA216B" w:rsidP="00614F98"/>
                          <w:p w14:paraId="54BC1BA8" w14:textId="77777777" w:rsidR="00BA216B" w:rsidRDefault="00BA216B" w:rsidP="00614F98"/>
                          <w:p w14:paraId="4F7DE468" w14:textId="77777777" w:rsidR="00BA216B" w:rsidRDefault="00BA216B" w:rsidP="00614F98"/>
                          <w:p w14:paraId="2BB04499" w14:textId="77777777" w:rsidR="00BA216B" w:rsidRDefault="00BA216B" w:rsidP="00614F98"/>
                          <w:p w14:paraId="24445AC1" w14:textId="77777777" w:rsidR="00BA216B" w:rsidRDefault="00BA216B" w:rsidP="00614F98"/>
                          <w:p w14:paraId="6D5A684A" w14:textId="77777777" w:rsidR="00BA216B" w:rsidRDefault="00BA216B" w:rsidP="00614F98"/>
                          <w:p w14:paraId="405FD858" w14:textId="77777777" w:rsidR="00BA216B" w:rsidRDefault="00BA216B" w:rsidP="00614F98"/>
                          <w:p w14:paraId="37FB6C61" w14:textId="77777777" w:rsidR="00BA216B" w:rsidRDefault="00BA216B" w:rsidP="00614F98"/>
                          <w:p w14:paraId="437998DC" w14:textId="77777777" w:rsidR="00BA216B" w:rsidRDefault="00BA216B" w:rsidP="00614F98"/>
                          <w:p w14:paraId="2AE9FEAC" w14:textId="77777777" w:rsidR="00BA216B" w:rsidRDefault="00BA216B" w:rsidP="00614F98"/>
                          <w:p w14:paraId="6DDBE2A6" w14:textId="77777777" w:rsidR="00BA216B" w:rsidRDefault="00BA216B" w:rsidP="00614F98"/>
                          <w:p w14:paraId="2792F62A" w14:textId="77777777" w:rsidR="00BA216B" w:rsidRDefault="00BA216B" w:rsidP="00614F98"/>
                          <w:p w14:paraId="4BFA6679" w14:textId="77777777" w:rsidR="00BA216B" w:rsidRDefault="00BA216B" w:rsidP="00614F98"/>
                          <w:p w14:paraId="603A1928" w14:textId="77777777" w:rsidR="00BA216B" w:rsidRDefault="00BA216B" w:rsidP="00614F98"/>
                          <w:p w14:paraId="2FE3EE45" w14:textId="77777777" w:rsidR="00BA216B" w:rsidRDefault="00BA216B" w:rsidP="00614F98"/>
                          <w:p w14:paraId="5638A5A1" w14:textId="77777777" w:rsidR="00BA216B" w:rsidRDefault="00BA216B" w:rsidP="00614F98"/>
                          <w:p w14:paraId="56370627" w14:textId="77777777" w:rsidR="00BA216B" w:rsidRDefault="00BA216B" w:rsidP="00614F98"/>
                          <w:p w14:paraId="17F3D8E4" w14:textId="77777777" w:rsidR="00BA216B" w:rsidRDefault="00BA216B" w:rsidP="00614F98"/>
                          <w:p w14:paraId="00D46AB0" w14:textId="77777777" w:rsidR="00BA216B" w:rsidRDefault="00BA216B" w:rsidP="00614F98"/>
                          <w:p w14:paraId="700D9CD4" w14:textId="77777777" w:rsidR="00BA216B" w:rsidRDefault="00BA216B" w:rsidP="00614F98"/>
                          <w:p w14:paraId="55466860" w14:textId="77777777" w:rsidR="00BA216B" w:rsidRDefault="00BA216B" w:rsidP="00614F98"/>
                          <w:p w14:paraId="091F1DE5" w14:textId="77777777" w:rsidR="00BA216B" w:rsidRDefault="00BA216B" w:rsidP="00614F98"/>
                          <w:p w14:paraId="09CA86B4" w14:textId="77777777" w:rsidR="00BA216B" w:rsidRDefault="00BA216B" w:rsidP="00614F98"/>
                          <w:p w14:paraId="399E56D2" w14:textId="77777777" w:rsidR="00BA216B" w:rsidRDefault="00BA216B" w:rsidP="00614F98"/>
                          <w:p w14:paraId="0A758F4F" w14:textId="77777777" w:rsidR="00BA216B" w:rsidRDefault="00BA216B" w:rsidP="00614F98"/>
                          <w:p w14:paraId="5B077515" w14:textId="77777777" w:rsidR="00BA216B" w:rsidRDefault="00BA216B" w:rsidP="00614F98"/>
                          <w:p w14:paraId="482386FD" w14:textId="77777777" w:rsidR="00BA216B" w:rsidRDefault="00BA216B" w:rsidP="00614F98"/>
                          <w:p w14:paraId="15FE6204" w14:textId="77777777" w:rsidR="00BA216B" w:rsidRDefault="00BA216B" w:rsidP="00614F98"/>
                          <w:p w14:paraId="5B02FF94" w14:textId="77777777" w:rsidR="00BA216B" w:rsidRDefault="00BA216B" w:rsidP="00614F98"/>
                          <w:p w14:paraId="1D13BF96" w14:textId="77777777" w:rsidR="00BA216B" w:rsidRDefault="00BA216B" w:rsidP="00614F98"/>
                          <w:p w14:paraId="19A9A9C6" w14:textId="77777777" w:rsidR="00BA216B" w:rsidRDefault="00BA216B" w:rsidP="00614F98"/>
                          <w:p w14:paraId="1CE2C0F6" w14:textId="77777777" w:rsidR="00BA216B" w:rsidRDefault="00BA216B" w:rsidP="00614F98"/>
                          <w:p w14:paraId="42116167" w14:textId="77777777" w:rsidR="00BA216B" w:rsidRDefault="00BA216B" w:rsidP="00614F98"/>
                          <w:p w14:paraId="2FD28390" w14:textId="77777777" w:rsidR="00BA216B" w:rsidRDefault="00BA216B" w:rsidP="00614F98"/>
                          <w:p w14:paraId="3A0DE84E" w14:textId="77777777" w:rsidR="00BA216B" w:rsidRDefault="00BA216B" w:rsidP="00614F98"/>
                          <w:p w14:paraId="4295CCA1" w14:textId="77777777" w:rsidR="00BA216B" w:rsidRDefault="00BA216B" w:rsidP="00614F98"/>
                          <w:p w14:paraId="07D82398" w14:textId="77777777" w:rsidR="00BA216B" w:rsidRDefault="00BA216B" w:rsidP="00614F98"/>
                          <w:p w14:paraId="09DA2F4D" w14:textId="77777777" w:rsidR="00BA216B" w:rsidRDefault="00BA216B" w:rsidP="00614F98"/>
                          <w:p w14:paraId="12554F7A" w14:textId="77777777" w:rsidR="00BA216B" w:rsidRDefault="00BA216B" w:rsidP="00614F98"/>
                          <w:p w14:paraId="6DD6BF21" w14:textId="77777777" w:rsidR="00BA216B" w:rsidRDefault="00BA216B" w:rsidP="00614F98"/>
                          <w:p w14:paraId="626F3D96" w14:textId="77777777" w:rsidR="00BA216B" w:rsidRDefault="00BA216B" w:rsidP="00614F98"/>
                          <w:p w14:paraId="609A9335" w14:textId="77777777" w:rsidR="00BA216B" w:rsidRDefault="00BA216B" w:rsidP="00614F98"/>
                          <w:p w14:paraId="250E51CA" w14:textId="77777777" w:rsidR="00BA216B" w:rsidRDefault="00BA216B" w:rsidP="00614F98"/>
                          <w:p w14:paraId="31647DB0" w14:textId="77777777" w:rsidR="00BA216B" w:rsidRDefault="00BA216B" w:rsidP="00614F98"/>
                          <w:p w14:paraId="77369177" w14:textId="77777777" w:rsidR="00BA216B" w:rsidRDefault="00BA216B" w:rsidP="00614F98"/>
                          <w:p w14:paraId="03777BD8" w14:textId="77777777" w:rsidR="00BA216B" w:rsidRDefault="00BA216B" w:rsidP="00614F98"/>
                          <w:p w14:paraId="19D6B974" w14:textId="77777777" w:rsidR="00BA216B" w:rsidRDefault="00BA216B" w:rsidP="00614F98"/>
                          <w:p w14:paraId="5D956284" w14:textId="77777777" w:rsidR="00BA216B" w:rsidRDefault="00BA216B" w:rsidP="00614F98"/>
                          <w:p w14:paraId="46F157D1" w14:textId="77777777" w:rsidR="00BA216B" w:rsidRDefault="00BA216B" w:rsidP="00614F98"/>
                          <w:p w14:paraId="33C2BC0D" w14:textId="77777777" w:rsidR="00BA216B" w:rsidRDefault="00BA216B" w:rsidP="00614F98"/>
                          <w:p w14:paraId="50B5115E" w14:textId="77777777" w:rsidR="00BA216B" w:rsidRDefault="00BA216B" w:rsidP="00614F98"/>
                          <w:p w14:paraId="4D682A66" w14:textId="77777777" w:rsidR="00BA216B" w:rsidRDefault="00BA216B" w:rsidP="00614F98"/>
                          <w:p w14:paraId="302F706F" w14:textId="77777777" w:rsidR="00BA216B" w:rsidRDefault="00BA216B" w:rsidP="00614F98"/>
                          <w:p w14:paraId="26F922F3" w14:textId="77777777" w:rsidR="00BA216B" w:rsidRDefault="00BA216B" w:rsidP="00614F98"/>
                          <w:p w14:paraId="3EBE88D6" w14:textId="77777777" w:rsidR="00BA216B" w:rsidRDefault="00BA216B" w:rsidP="00614F98"/>
                          <w:p w14:paraId="2E945B4D" w14:textId="77777777" w:rsidR="00BA216B" w:rsidRDefault="00BA216B" w:rsidP="00614F98"/>
                          <w:p w14:paraId="0C7F5F7C" w14:textId="77777777" w:rsidR="00BA216B" w:rsidRDefault="00BA216B" w:rsidP="00614F98"/>
                          <w:p w14:paraId="0D7EC89B" w14:textId="77777777" w:rsidR="00BA216B" w:rsidRDefault="00BA216B" w:rsidP="00614F98"/>
                          <w:p w14:paraId="53E28A65" w14:textId="77777777" w:rsidR="00BA216B" w:rsidRDefault="00BA216B" w:rsidP="00614F98"/>
                          <w:p w14:paraId="34E4255A" w14:textId="77777777" w:rsidR="00BA216B" w:rsidRDefault="00BA216B" w:rsidP="00614F98"/>
                          <w:p w14:paraId="2F79AD50" w14:textId="77777777" w:rsidR="00BA216B" w:rsidRDefault="00BA216B" w:rsidP="00614F98"/>
                          <w:p w14:paraId="69FA91B4" w14:textId="77777777" w:rsidR="00BA216B" w:rsidRDefault="00BA216B" w:rsidP="00614F98"/>
                          <w:p w14:paraId="4CB496B5" w14:textId="77777777" w:rsidR="00BA216B" w:rsidRDefault="00BA216B" w:rsidP="00614F98"/>
                          <w:p w14:paraId="4706824F" w14:textId="77777777" w:rsidR="00BA216B" w:rsidRDefault="00BA216B" w:rsidP="00614F98"/>
                          <w:p w14:paraId="5FC1E165" w14:textId="77777777" w:rsidR="00BA216B" w:rsidRDefault="00BA216B" w:rsidP="00614F98"/>
                          <w:p w14:paraId="2BF0D195" w14:textId="77777777" w:rsidR="00BA216B" w:rsidRDefault="00BA216B" w:rsidP="00614F98"/>
                          <w:p w14:paraId="50A51E90" w14:textId="77777777" w:rsidR="00BA216B" w:rsidRDefault="00BA216B" w:rsidP="00614F98"/>
                          <w:p w14:paraId="6992678E" w14:textId="77777777" w:rsidR="00BA216B" w:rsidRDefault="00BA216B" w:rsidP="00614F98"/>
                          <w:p w14:paraId="309BAC58" w14:textId="77777777" w:rsidR="00BA216B" w:rsidRDefault="00BA216B" w:rsidP="00614F98"/>
                          <w:p w14:paraId="5F2F8C2D" w14:textId="77777777" w:rsidR="00BA216B" w:rsidRDefault="00BA216B" w:rsidP="00614F98"/>
                          <w:p w14:paraId="3E217CE1" w14:textId="77777777" w:rsidR="00BA216B" w:rsidRDefault="00BA216B" w:rsidP="00614F98"/>
                          <w:p w14:paraId="25C0981C" w14:textId="77777777" w:rsidR="00BA216B" w:rsidRDefault="00BA216B" w:rsidP="00614F98"/>
                          <w:p w14:paraId="689831E0" w14:textId="77777777" w:rsidR="00BA216B" w:rsidRDefault="00BA216B" w:rsidP="00614F98"/>
                          <w:p w14:paraId="31BE580F" w14:textId="77777777" w:rsidR="00BA216B" w:rsidRDefault="00BA216B" w:rsidP="00614F98"/>
                          <w:p w14:paraId="6E4510B0" w14:textId="77777777" w:rsidR="00BA216B" w:rsidRDefault="00BA216B" w:rsidP="00614F98"/>
                          <w:p w14:paraId="6A9E1696" w14:textId="77777777" w:rsidR="00BA216B" w:rsidRDefault="00BA216B" w:rsidP="00614F98"/>
                          <w:p w14:paraId="4DD57300" w14:textId="77777777" w:rsidR="00BA216B" w:rsidRDefault="00BA216B" w:rsidP="00614F98"/>
                          <w:p w14:paraId="10A9A02B" w14:textId="77777777" w:rsidR="00BA216B" w:rsidRDefault="00BA216B" w:rsidP="00614F98"/>
                          <w:p w14:paraId="56724AF1" w14:textId="77777777" w:rsidR="00BA216B" w:rsidRDefault="00BA216B" w:rsidP="00614F98"/>
                          <w:p w14:paraId="79B1D7AA" w14:textId="77777777" w:rsidR="00BA216B" w:rsidRDefault="00BA216B" w:rsidP="00614F98"/>
                          <w:p w14:paraId="36AB85FA" w14:textId="77777777" w:rsidR="00BA216B" w:rsidRDefault="00BA216B" w:rsidP="00614F98"/>
                          <w:p w14:paraId="6D3F8CFA" w14:textId="77777777" w:rsidR="00BA216B" w:rsidRDefault="00BA216B" w:rsidP="00614F98"/>
                          <w:p w14:paraId="3A1045C3" w14:textId="77777777" w:rsidR="00BA216B" w:rsidRDefault="00BA216B" w:rsidP="00614F98"/>
                          <w:p w14:paraId="1D5115E5" w14:textId="77777777" w:rsidR="00BA216B" w:rsidRDefault="00BA216B" w:rsidP="00614F98"/>
                          <w:p w14:paraId="4AC1B3AE" w14:textId="77777777" w:rsidR="00BA216B" w:rsidRDefault="00BA216B" w:rsidP="00614F98"/>
                          <w:p w14:paraId="0416EA9D" w14:textId="77777777" w:rsidR="00BA216B" w:rsidRDefault="00BA216B" w:rsidP="00614F98"/>
                          <w:p w14:paraId="7E3338B0" w14:textId="77777777" w:rsidR="00BA216B" w:rsidRDefault="00BA216B" w:rsidP="00614F98"/>
                          <w:p w14:paraId="0E12A5DC" w14:textId="77777777" w:rsidR="00BA216B" w:rsidRDefault="00BA216B" w:rsidP="00614F98"/>
                          <w:p w14:paraId="7C71AE61" w14:textId="77777777" w:rsidR="00BA216B" w:rsidRDefault="00BA216B" w:rsidP="00614F98"/>
                          <w:p w14:paraId="303BA7B1" w14:textId="77777777" w:rsidR="00BA216B" w:rsidRDefault="00BA216B" w:rsidP="00614F98"/>
                          <w:p w14:paraId="7B9CECDE" w14:textId="77777777" w:rsidR="00BA216B" w:rsidRDefault="00BA216B" w:rsidP="00614F98"/>
                          <w:p w14:paraId="4E37E9FF" w14:textId="77777777" w:rsidR="00BA216B" w:rsidRDefault="00BA216B" w:rsidP="00614F98"/>
                          <w:p w14:paraId="5218C476" w14:textId="77777777" w:rsidR="00BA216B" w:rsidRDefault="00BA216B" w:rsidP="00614F98"/>
                          <w:p w14:paraId="1B35C121" w14:textId="77777777" w:rsidR="00BA216B" w:rsidRDefault="00BA216B" w:rsidP="00614F98"/>
                          <w:p w14:paraId="783ED5CB" w14:textId="77777777" w:rsidR="00BA216B" w:rsidRDefault="00BA216B" w:rsidP="00614F98"/>
                          <w:p w14:paraId="1D9CBF8A" w14:textId="77777777" w:rsidR="00BA216B" w:rsidRDefault="00BA216B" w:rsidP="00614F98"/>
                          <w:p w14:paraId="216CCF1A" w14:textId="77777777" w:rsidR="00BA216B" w:rsidRDefault="00BA216B" w:rsidP="00614F98"/>
                          <w:p w14:paraId="6651D43C" w14:textId="77777777" w:rsidR="00BA216B" w:rsidRDefault="00BA216B" w:rsidP="00614F98"/>
                          <w:p w14:paraId="6C48000C" w14:textId="77777777" w:rsidR="00BA216B" w:rsidRDefault="00BA216B" w:rsidP="00614F98"/>
                          <w:p w14:paraId="2136CF09" w14:textId="77777777" w:rsidR="00BA216B" w:rsidRDefault="00BA216B" w:rsidP="00614F98"/>
                          <w:p w14:paraId="4EB15DB7" w14:textId="77777777" w:rsidR="00BA216B" w:rsidRDefault="00BA216B" w:rsidP="00614F98"/>
                          <w:p w14:paraId="05652055" w14:textId="77777777" w:rsidR="00BA216B" w:rsidRDefault="00BA216B" w:rsidP="00614F98"/>
                          <w:p w14:paraId="1396111B" w14:textId="77777777" w:rsidR="00BA216B" w:rsidRDefault="00BA216B" w:rsidP="00614F98"/>
                          <w:p w14:paraId="7F1B036F" w14:textId="77777777" w:rsidR="00BA216B" w:rsidRDefault="00BA216B" w:rsidP="00614F98"/>
                          <w:p w14:paraId="4A5FB63B" w14:textId="77777777" w:rsidR="00BA216B" w:rsidRDefault="00BA216B" w:rsidP="00614F98"/>
                          <w:p w14:paraId="54DEC77B" w14:textId="77777777" w:rsidR="00BA216B" w:rsidRDefault="00BA216B" w:rsidP="00614F98"/>
                          <w:p w14:paraId="01978F8E" w14:textId="77777777" w:rsidR="00BA216B" w:rsidRDefault="00BA216B" w:rsidP="00614F98"/>
                          <w:p w14:paraId="2E6AF435" w14:textId="77777777" w:rsidR="00BA216B" w:rsidRDefault="00BA216B" w:rsidP="00614F98"/>
                          <w:p w14:paraId="582762E1" w14:textId="77777777" w:rsidR="00BA216B" w:rsidRDefault="00BA216B" w:rsidP="00614F98"/>
                          <w:p w14:paraId="7A093DF8" w14:textId="77777777" w:rsidR="00BA216B" w:rsidRDefault="00BA216B" w:rsidP="00614F98"/>
                          <w:p w14:paraId="4F9B4EBA" w14:textId="77777777" w:rsidR="00BA216B" w:rsidRDefault="00BA216B" w:rsidP="00614F98"/>
                          <w:p w14:paraId="14280453" w14:textId="77777777" w:rsidR="00BA216B" w:rsidRDefault="00BA216B" w:rsidP="00614F98"/>
                          <w:p w14:paraId="5E3A93F5" w14:textId="77777777" w:rsidR="00BA216B" w:rsidRDefault="00BA216B" w:rsidP="00614F98"/>
                          <w:p w14:paraId="084AF380" w14:textId="77777777" w:rsidR="00BA216B" w:rsidRDefault="00BA216B" w:rsidP="00614F98"/>
                          <w:p w14:paraId="3E6C32A4" w14:textId="77777777" w:rsidR="00BA216B" w:rsidRDefault="00BA216B" w:rsidP="00614F98"/>
                          <w:p w14:paraId="57DF9FCF" w14:textId="77777777" w:rsidR="00BA216B" w:rsidRDefault="00BA216B" w:rsidP="00614F98"/>
                          <w:p w14:paraId="3902A70F" w14:textId="77777777" w:rsidR="00BA216B" w:rsidRDefault="00BA216B" w:rsidP="00614F98"/>
                          <w:p w14:paraId="35CFC2A4" w14:textId="77777777" w:rsidR="00BA216B" w:rsidRDefault="00BA216B" w:rsidP="00614F98"/>
                          <w:p w14:paraId="7E6ADF65" w14:textId="77777777" w:rsidR="00BA216B" w:rsidRDefault="00BA216B" w:rsidP="00614F98"/>
                          <w:p w14:paraId="65093361" w14:textId="77777777" w:rsidR="00BA216B" w:rsidRDefault="00BA216B" w:rsidP="00614F98"/>
                          <w:p w14:paraId="2D04FCA9" w14:textId="77777777" w:rsidR="00BA216B" w:rsidRDefault="00BA216B" w:rsidP="00614F98"/>
                          <w:p w14:paraId="335DB2DE" w14:textId="77777777" w:rsidR="00BA216B" w:rsidRDefault="00BA216B" w:rsidP="00614F98"/>
                          <w:p w14:paraId="2CA3AF77" w14:textId="77777777" w:rsidR="00BA216B" w:rsidRDefault="00BA216B" w:rsidP="00614F98"/>
                          <w:p w14:paraId="1E8F2047" w14:textId="77777777" w:rsidR="00BA216B" w:rsidRDefault="00BA216B" w:rsidP="00614F98"/>
                          <w:p w14:paraId="73D61889" w14:textId="77777777" w:rsidR="00BA216B" w:rsidRDefault="00BA216B" w:rsidP="00614F98"/>
                          <w:p w14:paraId="77782A51" w14:textId="77777777" w:rsidR="00BA216B" w:rsidRDefault="00BA216B" w:rsidP="00614F98"/>
                          <w:p w14:paraId="57FC4AA7" w14:textId="77777777" w:rsidR="00BA216B" w:rsidRDefault="00BA216B" w:rsidP="00614F98"/>
                          <w:p w14:paraId="04C8D1CC" w14:textId="77777777" w:rsidR="00BA216B" w:rsidRDefault="00BA216B" w:rsidP="00614F98"/>
                          <w:p w14:paraId="27252C85" w14:textId="77777777" w:rsidR="00BA216B" w:rsidRDefault="00BA216B" w:rsidP="00614F98"/>
                          <w:p w14:paraId="5829A0A3" w14:textId="77777777" w:rsidR="00BA216B" w:rsidRDefault="00BA216B" w:rsidP="00614F98"/>
                          <w:p w14:paraId="50048181" w14:textId="77777777" w:rsidR="00BA216B" w:rsidRDefault="00BA216B" w:rsidP="00614F98"/>
                          <w:p w14:paraId="57E9081B" w14:textId="77777777" w:rsidR="00BA216B" w:rsidRDefault="00BA216B" w:rsidP="00614F98"/>
                          <w:p w14:paraId="21E8D046" w14:textId="77777777" w:rsidR="00BA216B" w:rsidRDefault="00BA216B" w:rsidP="00614F98"/>
                          <w:p w14:paraId="7B8AC672" w14:textId="77777777" w:rsidR="00BA216B" w:rsidRDefault="00BA216B" w:rsidP="00614F98"/>
                          <w:p w14:paraId="15EC0C63" w14:textId="77777777" w:rsidR="00BA216B" w:rsidRDefault="00BA216B" w:rsidP="00614F98"/>
                          <w:p w14:paraId="1BA3E6F1" w14:textId="77777777" w:rsidR="00BA216B" w:rsidRDefault="00BA216B" w:rsidP="00614F98"/>
                          <w:p w14:paraId="79DF6F22" w14:textId="77777777" w:rsidR="00BA216B" w:rsidRDefault="00BA216B" w:rsidP="00614F98"/>
                          <w:p w14:paraId="0BB7656A" w14:textId="77777777" w:rsidR="00BA216B" w:rsidRDefault="00BA216B" w:rsidP="00614F98"/>
                          <w:p w14:paraId="15BA42F1" w14:textId="77777777" w:rsidR="00BA216B" w:rsidRDefault="00BA216B" w:rsidP="00614F98"/>
                          <w:p w14:paraId="25A6CA34" w14:textId="77777777" w:rsidR="00BA216B" w:rsidRDefault="00BA216B" w:rsidP="00614F98"/>
                          <w:p w14:paraId="0AA7FEA4" w14:textId="77777777" w:rsidR="00BA216B" w:rsidRDefault="00BA216B" w:rsidP="00614F98"/>
                          <w:p w14:paraId="69E09392" w14:textId="77777777" w:rsidR="00BA216B" w:rsidRDefault="00BA216B" w:rsidP="00614F98"/>
                          <w:p w14:paraId="678A3881" w14:textId="77777777" w:rsidR="00BA216B" w:rsidRDefault="00BA216B" w:rsidP="00614F98"/>
                          <w:p w14:paraId="3CA69F5B" w14:textId="77777777" w:rsidR="00BA216B" w:rsidRDefault="00BA216B" w:rsidP="00614F98"/>
                          <w:p w14:paraId="5F3C2E83" w14:textId="77777777" w:rsidR="00BA216B" w:rsidRDefault="00BA216B" w:rsidP="00614F98"/>
                          <w:p w14:paraId="22D14A3B" w14:textId="77777777" w:rsidR="00BA216B" w:rsidRDefault="00BA216B" w:rsidP="00614F98"/>
                          <w:p w14:paraId="52198FD3" w14:textId="77777777" w:rsidR="00BA216B" w:rsidRDefault="00BA216B" w:rsidP="00614F98"/>
                          <w:p w14:paraId="39AF7C0D" w14:textId="77777777" w:rsidR="00BA216B" w:rsidRDefault="00BA216B" w:rsidP="00614F98"/>
                          <w:p w14:paraId="1C36D5DE" w14:textId="77777777" w:rsidR="00BA216B" w:rsidRDefault="00BA216B" w:rsidP="00614F98"/>
                          <w:p w14:paraId="7EB762A3" w14:textId="77777777" w:rsidR="00BA216B" w:rsidRDefault="00BA216B" w:rsidP="00614F98"/>
                          <w:p w14:paraId="5C5001DF" w14:textId="77777777" w:rsidR="00BA216B" w:rsidRDefault="00BA216B" w:rsidP="00614F98"/>
                          <w:p w14:paraId="0464AF31" w14:textId="77777777" w:rsidR="00BA216B" w:rsidRDefault="00BA216B" w:rsidP="00614F98"/>
                          <w:p w14:paraId="25A1A2D9" w14:textId="77777777" w:rsidR="00BA216B" w:rsidRDefault="00BA216B" w:rsidP="00614F98"/>
                          <w:p w14:paraId="44F13393" w14:textId="77777777" w:rsidR="00BA216B" w:rsidRDefault="00BA216B" w:rsidP="00614F98"/>
                          <w:p w14:paraId="745478F3" w14:textId="77777777" w:rsidR="00BA216B" w:rsidRDefault="00BA216B" w:rsidP="00614F98"/>
                          <w:p w14:paraId="67B0E75B" w14:textId="77777777" w:rsidR="00BA216B" w:rsidRDefault="00BA216B" w:rsidP="00614F98"/>
                          <w:p w14:paraId="08A86940" w14:textId="77777777" w:rsidR="00BA216B" w:rsidRDefault="00BA216B" w:rsidP="00614F98"/>
                          <w:p w14:paraId="3FDA71E6" w14:textId="77777777" w:rsidR="00BA216B" w:rsidRDefault="00BA216B" w:rsidP="00614F98"/>
                          <w:p w14:paraId="3A50607E" w14:textId="77777777" w:rsidR="00BA216B" w:rsidRDefault="00BA216B" w:rsidP="00614F98"/>
                          <w:p w14:paraId="389296BE" w14:textId="77777777" w:rsidR="00BA216B" w:rsidRDefault="00BA216B" w:rsidP="00614F98"/>
                          <w:p w14:paraId="6AADD01C" w14:textId="77777777" w:rsidR="00BA216B" w:rsidRDefault="00BA216B" w:rsidP="00614F98"/>
                          <w:p w14:paraId="2915C141" w14:textId="77777777" w:rsidR="00BA216B" w:rsidRDefault="00BA216B" w:rsidP="00614F98"/>
                          <w:p w14:paraId="42A3907D" w14:textId="77777777" w:rsidR="00BA216B" w:rsidRDefault="00BA216B" w:rsidP="00614F98"/>
                          <w:p w14:paraId="17EAD5E4" w14:textId="77777777" w:rsidR="00BA216B" w:rsidRDefault="00BA216B" w:rsidP="00614F98"/>
                          <w:p w14:paraId="271C546F" w14:textId="77777777" w:rsidR="00BA216B" w:rsidRDefault="00BA216B" w:rsidP="00614F98"/>
                          <w:p w14:paraId="04E0008B" w14:textId="77777777" w:rsidR="00BA216B" w:rsidRDefault="00BA216B" w:rsidP="00614F98"/>
                          <w:p w14:paraId="20817C49" w14:textId="77777777" w:rsidR="00BA216B" w:rsidRDefault="00BA216B" w:rsidP="00614F98"/>
                          <w:p w14:paraId="2289C14E" w14:textId="77777777" w:rsidR="00BA216B" w:rsidRDefault="00BA216B" w:rsidP="00614F98"/>
                          <w:p w14:paraId="19C99D70" w14:textId="77777777" w:rsidR="00BA216B" w:rsidRDefault="00BA216B" w:rsidP="00614F98"/>
                          <w:p w14:paraId="66A98BD4" w14:textId="77777777" w:rsidR="00BA216B" w:rsidRDefault="00BA216B" w:rsidP="00614F98"/>
                          <w:p w14:paraId="1166426C" w14:textId="77777777" w:rsidR="00BA216B" w:rsidRDefault="00BA216B" w:rsidP="00614F98"/>
                          <w:p w14:paraId="1B0EED1F" w14:textId="77777777" w:rsidR="00BA216B" w:rsidRDefault="00BA216B" w:rsidP="00614F98"/>
                          <w:p w14:paraId="26AB8778" w14:textId="77777777" w:rsidR="00BA216B" w:rsidRDefault="00BA216B" w:rsidP="00614F98"/>
                          <w:p w14:paraId="1D78CBD4" w14:textId="77777777" w:rsidR="00BA216B" w:rsidRDefault="00BA216B" w:rsidP="00614F98"/>
                          <w:p w14:paraId="3E305790" w14:textId="77777777" w:rsidR="00BA216B" w:rsidRDefault="00BA216B" w:rsidP="00614F98"/>
                          <w:p w14:paraId="5F9BF718" w14:textId="77777777" w:rsidR="00BA216B" w:rsidRDefault="00BA216B" w:rsidP="00614F98"/>
                          <w:p w14:paraId="7D632E01" w14:textId="77777777" w:rsidR="00BA216B" w:rsidRDefault="00BA216B" w:rsidP="00614F98"/>
                          <w:p w14:paraId="60E8D7D8" w14:textId="77777777" w:rsidR="00BA216B" w:rsidRDefault="00BA216B" w:rsidP="00614F98"/>
                          <w:p w14:paraId="5FAD607E" w14:textId="77777777" w:rsidR="00BA216B" w:rsidRDefault="00BA216B" w:rsidP="00614F98"/>
                          <w:p w14:paraId="195BB89D" w14:textId="77777777" w:rsidR="00BA216B" w:rsidRDefault="00BA216B" w:rsidP="00614F98"/>
                          <w:p w14:paraId="6EC615A8" w14:textId="77777777" w:rsidR="00BA216B" w:rsidRDefault="00BA216B" w:rsidP="00614F98"/>
                          <w:p w14:paraId="4039B7D5" w14:textId="77777777" w:rsidR="00BA216B" w:rsidRDefault="00BA216B" w:rsidP="00614F98"/>
                          <w:p w14:paraId="014E2C24" w14:textId="77777777" w:rsidR="00BA216B" w:rsidRDefault="00BA216B" w:rsidP="00614F98"/>
                          <w:p w14:paraId="2F0018AD" w14:textId="77777777" w:rsidR="00BA216B" w:rsidRDefault="00BA216B" w:rsidP="00614F98"/>
                          <w:p w14:paraId="31BF7626" w14:textId="77777777" w:rsidR="00BA216B" w:rsidRDefault="00BA216B" w:rsidP="00614F98"/>
                          <w:p w14:paraId="192451DB" w14:textId="77777777" w:rsidR="00BA216B" w:rsidRDefault="00BA216B" w:rsidP="00614F98"/>
                          <w:p w14:paraId="216509AD" w14:textId="77777777" w:rsidR="00BA216B" w:rsidRDefault="00BA216B" w:rsidP="00614F98"/>
                          <w:p w14:paraId="3C30FC24" w14:textId="77777777" w:rsidR="00BA216B" w:rsidRDefault="00BA216B" w:rsidP="00614F98"/>
                          <w:p w14:paraId="3E45BB72" w14:textId="77777777" w:rsidR="00BA216B" w:rsidRDefault="00BA216B" w:rsidP="00614F98"/>
                          <w:p w14:paraId="1434D5CA" w14:textId="77777777" w:rsidR="00BA216B" w:rsidRDefault="00BA216B" w:rsidP="00614F98"/>
                          <w:p w14:paraId="49FA63E6" w14:textId="77777777" w:rsidR="00BA216B" w:rsidRDefault="00BA216B" w:rsidP="00614F98"/>
                          <w:p w14:paraId="25D74D44" w14:textId="77777777" w:rsidR="00BA216B" w:rsidRDefault="00BA216B" w:rsidP="00614F98"/>
                          <w:p w14:paraId="4FBBF3F5" w14:textId="77777777" w:rsidR="00BA216B" w:rsidRDefault="00BA216B" w:rsidP="00614F98"/>
                          <w:p w14:paraId="788AD811" w14:textId="77777777" w:rsidR="00BA216B" w:rsidRDefault="00BA216B" w:rsidP="00614F98"/>
                          <w:p w14:paraId="018FEAC2" w14:textId="77777777" w:rsidR="00BA216B" w:rsidRDefault="00BA216B" w:rsidP="00614F98"/>
                          <w:p w14:paraId="092DBB38" w14:textId="77777777" w:rsidR="00BA216B" w:rsidRDefault="00BA216B" w:rsidP="00614F98"/>
                          <w:p w14:paraId="3A74034D" w14:textId="77777777" w:rsidR="00BA216B" w:rsidRDefault="00BA216B" w:rsidP="00614F98"/>
                          <w:p w14:paraId="0FAF698B" w14:textId="77777777" w:rsidR="00BA216B" w:rsidRDefault="00BA216B" w:rsidP="00614F98"/>
                          <w:p w14:paraId="5770BD15" w14:textId="77777777" w:rsidR="00BA216B" w:rsidRDefault="00BA216B" w:rsidP="00614F98"/>
                          <w:p w14:paraId="1B12A254" w14:textId="77777777" w:rsidR="00BA216B" w:rsidRDefault="00BA216B" w:rsidP="00614F98"/>
                          <w:p w14:paraId="34EA1FDF" w14:textId="77777777" w:rsidR="00BA216B" w:rsidRDefault="00BA216B" w:rsidP="00614F98"/>
                          <w:p w14:paraId="14D58010" w14:textId="77777777" w:rsidR="00BA216B" w:rsidRDefault="00BA216B" w:rsidP="00614F98"/>
                          <w:p w14:paraId="5D9E9551" w14:textId="77777777" w:rsidR="00BA216B" w:rsidRDefault="00BA216B" w:rsidP="00614F98"/>
                          <w:p w14:paraId="27D32469" w14:textId="77777777" w:rsidR="00BA216B" w:rsidRDefault="00BA216B" w:rsidP="00614F98"/>
                          <w:p w14:paraId="6A289DC5" w14:textId="77777777" w:rsidR="00BA216B" w:rsidRDefault="00BA216B" w:rsidP="00614F98"/>
                          <w:p w14:paraId="33396F4D" w14:textId="77777777" w:rsidR="00BA216B" w:rsidRDefault="00BA216B" w:rsidP="00614F98"/>
                          <w:p w14:paraId="3D6FA38E" w14:textId="77777777" w:rsidR="00BA216B" w:rsidRDefault="00BA216B" w:rsidP="00614F98"/>
                          <w:p w14:paraId="7EE25C78" w14:textId="77777777" w:rsidR="00BA216B" w:rsidRDefault="00BA216B" w:rsidP="00614F98"/>
                          <w:p w14:paraId="4D025849" w14:textId="77777777" w:rsidR="00BA216B" w:rsidRDefault="00BA216B" w:rsidP="00614F98"/>
                          <w:p w14:paraId="6E01C98D" w14:textId="77777777" w:rsidR="00BA216B" w:rsidRDefault="00BA216B" w:rsidP="00614F98"/>
                          <w:p w14:paraId="559E08AD" w14:textId="77777777" w:rsidR="00BA216B" w:rsidRDefault="00BA216B" w:rsidP="00614F98"/>
                          <w:p w14:paraId="2ABFC8C3" w14:textId="77777777" w:rsidR="00BA216B" w:rsidRDefault="00BA216B" w:rsidP="00614F98"/>
                          <w:p w14:paraId="1A85BA9B" w14:textId="77777777" w:rsidR="00BA216B" w:rsidRDefault="00BA216B" w:rsidP="00614F98"/>
                          <w:p w14:paraId="17549704" w14:textId="77777777" w:rsidR="00BA216B" w:rsidRDefault="00BA216B" w:rsidP="00614F98"/>
                          <w:p w14:paraId="23322B9A" w14:textId="77777777" w:rsidR="00BA216B" w:rsidRDefault="00BA216B" w:rsidP="00614F98"/>
                          <w:p w14:paraId="56BF80CB" w14:textId="77777777" w:rsidR="00BA216B" w:rsidRDefault="00BA216B" w:rsidP="00614F98"/>
                          <w:p w14:paraId="0BBCE163" w14:textId="77777777" w:rsidR="00BA216B" w:rsidRDefault="00BA216B" w:rsidP="00614F98"/>
                          <w:p w14:paraId="681F4D2F" w14:textId="77777777" w:rsidR="00BA216B" w:rsidRDefault="00BA216B" w:rsidP="00614F98"/>
                          <w:p w14:paraId="13E0E316" w14:textId="77777777" w:rsidR="00BA216B" w:rsidRDefault="00BA216B" w:rsidP="00614F98"/>
                          <w:p w14:paraId="357482C2" w14:textId="77777777" w:rsidR="00BA216B" w:rsidRDefault="00BA216B" w:rsidP="00614F98"/>
                          <w:p w14:paraId="51C9160E" w14:textId="77777777" w:rsidR="00BA216B" w:rsidRDefault="00BA216B" w:rsidP="00614F98"/>
                          <w:p w14:paraId="2A5FFF2A" w14:textId="77777777" w:rsidR="00BA216B" w:rsidRDefault="00BA216B" w:rsidP="00614F98"/>
                          <w:p w14:paraId="3FCCAD33" w14:textId="77777777" w:rsidR="00BA216B" w:rsidRDefault="00BA216B" w:rsidP="00614F98"/>
                          <w:p w14:paraId="2A1D472F" w14:textId="77777777" w:rsidR="00BA216B" w:rsidRDefault="00BA216B" w:rsidP="00614F98"/>
                          <w:p w14:paraId="40409EC1" w14:textId="77777777" w:rsidR="00BA216B" w:rsidRDefault="00BA216B" w:rsidP="00614F98"/>
                          <w:p w14:paraId="0A17334D" w14:textId="77777777" w:rsidR="00BA216B" w:rsidRDefault="00BA216B" w:rsidP="00614F98"/>
                          <w:p w14:paraId="3717B4A4" w14:textId="77777777" w:rsidR="00BA216B" w:rsidRDefault="00BA216B" w:rsidP="00614F98"/>
                          <w:p w14:paraId="2379BCBD" w14:textId="77777777" w:rsidR="00BA216B" w:rsidRDefault="00BA216B" w:rsidP="00614F98"/>
                          <w:p w14:paraId="104A6B3D" w14:textId="77777777" w:rsidR="00BA216B" w:rsidRDefault="00BA216B" w:rsidP="00614F98"/>
                          <w:p w14:paraId="1200CF11" w14:textId="77777777" w:rsidR="00BA216B" w:rsidRDefault="00BA216B" w:rsidP="00614F98"/>
                          <w:p w14:paraId="441472BA" w14:textId="77777777" w:rsidR="00BA216B" w:rsidRDefault="00BA216B" w:rsidP="00614F98"/>
                          <w:p w14:paraId="5F822235" w14:textId="77777777" w:rsidR="00BA216B" w:rsidRDefault="00BA216B" w:rsidP="00614F98"/>
                          <w:p w14:paraId="1E6746E3" w14:textId="77777777" w:rsidR="00BA216B" w:rsidRDefault="00BA216B" w:rsidP="00614F98"/>
                          <w:p w14:paraId="7B174110" w14:textId="77777777" w:rsidR="00BA216B" w:rsidRDefault="00BA216B" w:rsidP="00614F98"/>
                          <w:p w14:paraId="4627F168" w14:textId="77777777" w:rsidR="00BA216B" w:rsidRDefault="00BA216B" w:rsidP="00614F98"/>
                          <w:p w14:paraId="05650085" w14:textId="77777777" w:rsidR="00BA216B" w:rsidRDefault="00BA216B" w:rsidP="00614F98"/>
                          <w:p w14:paraId="0ED1AAB6" w14:textId="77777777" w:rsidR="00BA216B" w:rsidRDefault="00BA216B" w:rsidP="00614F98"/>
                          <w:p w14:paraId="1C8ECB08" w14:textId="77777777" w:rsidR="00BA216B" w:rsidRDefault="00BA216B" w:rsidP="00614F98"/>
                          <w:p w14:paraId="2D0FAD40" w14:textId="77777777" w:rsidR="00BA216B" w:rsidRDefault="00BA216B" w:rsidP="00614F98"/>
                          <w:p w14:paraId="4D7644B2" w14:textId="77777777" w:rsidR="00BA216B" w:rsidRDefault="00BA216B" w:rsidP="00614F98"/>
                          <w:p w14:paraId="4D362F57" w14:textId="77777777" w:rsidR="00BA216B" w:rsidRDefault="00BA216B" w:rsidP="00614F98"/>
                          <w:p w14:paraId="32C2EBCE" w14:textId="77777777" w:rsidR="00BA216B" w:rsidRDefault="00BA216B" w:rsidP="00614F98"/>
                          <w:p w14:paraId="7ADD1772" w14:textId="77777777" w:rsidR="00BA216B" w:rsidRDefault="00BA216B" w:rsidP="00614F98"/>
                          <w:p w14:paraId="0ED979E9" w14:textId="77777777" w:rsidR="00BA216B" w:rsidRDefault="00BA216B" w:rsidP="00614F98"/>
                          <w:p w14:paraId="48269F1C" w14:textId="77777777" w:rsidR="00BA216B" w:rsidRDefault="00BA216B" w:rsidP="00614F98"/>
                          <w:p w14:paraId="0CB2C93F" w14:textId="77777777" w:rsidR="00BA216B" w:rsidRDefault="00BA216B" w:rsidP="00614F98"/>
                          <w:p w14:paraId="41DF21B8" w14:textId="77777777" w:rsidR="00BA216B" w:rsidRDefault="00BA216B" w:rsidP="00614F98"/>
                          <w:p w14:paraId="281D73A6" w14:textId="77777777" w:rsidR="00BA216B" w:rsidRDefault="00BA216B" w:rsidP="00614F98"/>
                          <w:p w14:paraId="0CEA7F0D" w14:textId="77777777" w:rsidR="00BA216B" w:rsidRDefault="00BA216B" w:rsidP="00614F98"/>
                          <w:p w14:paraId="1B18BDBD" w14:textId="77777777" w:rsidR="00BA216B" w:rsidRDefault="00BA216B" w:rsidP="00614F98"/>
                          <w:p w14:paraId="1F33AEFD" w14:textId="77777777" w:rsidR="00BA216B" w:rsidRDefault="00BA216B" w:rsidP="00614F98"/>
                          <w:p w14:paraId="1CCCE3A6" w14:textId="77777777" w:rsidR="00BA216B" w:rsidRDefault="00BA216B" w:rsidP="00614F98"/>
                          <w:p w14:paraId="7B461292" w14:textId="77777777" w:rsidR="00BA216B" w:rsidRDefault="00BA216B" w:rsidP="00614F98"/>
                          <w:p w14:paraId="4A435EE1" w14:textId="77777777" w:rsidR="00BA216B" w:rsidRDefault="00BA216B" w:rsidP="00614F98"/>
                          <w:p w14:paraId="159BB0B0" w14:textId="77777777" w:rsidR="00BA216B" w:rsidRDefault="00BA216B" w:rsidP="00614F98"/>
                          <w:p w14:paraId="10D60657" w14:textId="77777777" w:rsidR="00BA216B" w:rsidRDefault="00BA216B" w:rsidP="00614F98"/>
                          <w:p w14:paraId="7DBDE622" w14:textId="77777777" w:rsidR="00BA216B" w:rsidRDefault="00BA216B" w:rsidP="00614F98"/>
                          <w:p w14:paraId="79329ED5" w14:textId="77777777" w:rsidR="00BA216B" w:rsidRDefault="00BA216B" w:rsidP="00614F98"/>
                          <w:p w14:paraId="26045495" w14:textId="77777777" w:rsidR="00BA216B" w:rsidRDefault="00BA216B" w:rsidP="00614F98"/>
                          <w:p w14:paraId="0F2D8DB5" w14:textId="77777777" w:rsidR="00BA216B" w:rsidRDefault="00BA216B" w:rsidP="00614F98"/>
                          <w:p w14:paraId="61A2075C" w14:textId="77777777" w:rsidR="00BA216B" w:rsidRDefault="00BA216B" w:rsidP="00614F98"/>
                          <w:p w14:paraId="20012D84" w14:textId="77777777" w:rsidR="00BA216B" w:rsidRDefault="00BA216B" w:rsidP="00614F98"/>
                          <w:p w14:paraId="683BD34E" w14:textId="77777777" w:rsidR="00BA216B" w:rsidRDefault="00BA216B" w:rsidP="00614F98"/>
                          <w:p w14:paraId="5A263392" w14:textId="77777777" w:rsidR="00BA216B" w:rsidRDefault="00BA216B" w:rsidP="00614F98"/>
                          <w:p w14:paraId="069558E3" w14:textId="77777777" w:rsidR="00BA216B" w:rsidRDefault="00BA216B" w:rsidP="00614F98"/>
                          <w:p w14:paraId="2A7F9EB5" w14:textId="77777777" w:rsidR="00BA216B" w:rsidRDefault="00BA216B" w:rsidP="00614F98"/>
                          <w:p w14:paraId="7CF85FF7" w14:textId="77777777" w:rsidR="00BA216B" w:rsidRDefault="00BA216B" w:rsidP="00614F98"/>
                          <w:p w14:paraId="5F867B3E" w14:textId="77777777" w:rsidR="00BA216B" w:rsidRDefault="00BA216B" w:rsidP="00614F98"/>
                          <w:p w14:paraId="4532E4BF" w14:textId="77777777" w:rsidR="00BA216B" w:rsidRDefault="00BA216B" w:rsidP="00614F98"/>
                          <w:p w14:paraId="4C7E4A74" w14:textId="77777777" w:rsidR="00BA216B" w:rsidRDefault="00BA216B" w:rsidP="00614F98"/>
                          <w:p w14:paraId="23FB2087" w14:textId="77777777" w:rsidR="00BA216B" w:rsidRDefault="00BA216B" w:rsidP="00614F98"/>
                          <w:p w14:paraId="741BB375" w14:textId="77777777" w:rsidR="00BA216B" w:rsidRDefault="00BA216B" w:rsidP="00614F98"/>
                          <w:p w14:paraId="65C0763B" w14:textId="77777777" w:rsidR="00BA216B" w:rsidRDefault="00BA216B" w:rsidP="00614F98"/>
                          <w:p w14:paraId="23849079" w14:textId="77777777" w:rsidR="00BA216B" w:rsidRDefault="00BA216B" w:rsidP="00614F98"/>
                          <w:p w14:paraId="2FA74009" w14:textId="77777777" w:rsidR="00BA216B" w:rsidRDefault="00BA216B" w:rsidP="00614F98"/>
                          <w:p w14:paraId="3E505716" w14:textId="77777777" w:rsidR="00BA216B" w:rsidRDefault="00BA216B" w:rsidP="00614F98"/>
                          <w:p w14:paraId="2B29BB37" w14:textId="77777777" w:rsidR="00BA216B" w:rsidRDefault="00BA216B" w:rsidP="00614F98"/>
                          <w:p w14:paraId="7AFFE6BF" w14:textId="77777777" w:rsidR="00BA216B" w:rsidRDefault="00BA216B" w:rsidP="00614F98"/>
                          <w:p w14:paraId="46442F50" w14:textId="77777777" w:rsidR="00BA216B" w:rsidRDefault="00BA216B" w:rsidP="00614F98"/>
                          <w:p w14:paraId="40D7E8B4" w14:textId="77777777" w:rsidR="00BA216B" w:rsidRDefault="00BA216B" w:rsidP="00614F98"/>
                          <w:p w14:paraId="360716A9" w14:textId="77777777" w:rsidR="00BA216B" w:rsidRDefault="00BA216B" w:rsidP="00614F98"/>
                          <w:p w14:paraId="48FD1FFE" w14:textId="77777777" w:rsidR="00BA216B" w:rsidRDefault="00BA216B" w:rsidP="00614F98"/>
                          <w:p w14:paraId="31C141DE" w14:textId="77777777" w:rsidR="00BA216B" w:rsidRDefault="00BA216B" w:rsidP="00614F98"/>
                          <w:p w14:paraId="5E08BF62" w14:textId="77777777" w:rsidR="00BA216B" w:rsidRDefault="00BA216B" w:rsidP="00614F98"/>
                          <w:p w14:paraId="10A2F55C" w14:textId="77777777" w:rsidR="00BA216B" w:rsidRDefault="00BA216B" w:rsidP="00614F98"/>
                          <w:p w14:paraId="56AB8D55" w14:textId="77777777" w:rsidR="00BA216B" w:rsidRDefault="00BA216B" w:rsidP="00614F98"/>
                          <w:p w14:paraId="0E59D797" w14:textId="77777777" w:rsidR="00BA216B" w:rsidRDefault="00BA216B" w:rsidP="00614F98"/>
                          <w:p w14:paraId="27B069F0" w14:textId="77777777" w:rsidR="00BA216B" w:rsidRDefault="00BA216B" w:rsidP="00614F98"/>
                          <w:p w14:paraId="35DCEADD" w14:textId="77777777" w:rsidR="00BA216B" w:rsidRDefault="00BA216B" w:rsidP="00614F98"/>
                          <w:p w14:paraId="772AEF7B" w14:textId="77777777" w:rsidR="00BA216B" w:rsidRDefault="00BA216B" w:rsidP="00614F98"/>
                          <w:p w14:paraId="453241A9" w14:textId="77777777" w:rsidR="00BA216B" w:rsidRDefault="00BA216B" w:rsidP="00614F98"/>
                          <w:p w14:paraId="340DD387" w14:textId="77777777" w:rsidR="00BA216B" w:rsidRDefault="00BA216B" w:rsidP="00614F98"/>
                          <w:p w14:paraId="1178A16F" w14:textId="77777777" w:rsidR="00BA216B" w:rsidRDefault="00BA216B" w:rsidP="00614F98"/>
                          <w:p w14:paraId="5BD5EC6D" w14:textId="77777777" w:rsidR="00BA216B" w:rsidRDefault="00BA216B" w:rsidP="00614F98"/>
                          <w:p w14:paraId="38DBE7EA" w14:textId="77777777" w:rsidR="00BA216B" w:rsidRDefault="00BA216B" w:rsidP="00614F98"/>
                          <w:p w14:paraId="675CDF70" w14:textId="77777777" w:rsidR="00BA216B" w:rsidRDefault="00BA216B" w:rsidP="00614F98"/>
                          <w:p w14:paraId="70F4A6F3" w14:textId="77777777" w:rsidR="00BA216B" w:rsidRDefault="00BA216B" w:rsidP="00614F98"/>
                          <w:p w14:paraId="74B59B41" w14:textId="77777777" w:rsidR="00BA216B" w:rsidRDefault="00BA216B" w:rsidP="00614F98"/>
                          <w:p w14:paraId="76120ADD" w14:textId="77777777" w:rsidR="00BA216B" w:rsidRDefault="00BA216B" w:rsidP="00614F98"/>
                          <w:p w14:paraId="2D37C309" w14:textId="77777777" w:rsidR="00BA216B" w:rsidRDefault="00BA216B" w:rsidP="00614F98"/>
                          <w:p w14:paraId="4F4208C2" w14:textId="77777777" w:rsidR="00BA216B" w:rsidRDefault="00BA216B" w:rsidP="00614F98"/>
                          <w:p w14:paraId="3356E82C"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4198C" id="Text Box 1082" o:spid="_x0000_s1092" type="#_x0000_t202" style="position:absolute;left:0;text-align:left;margin-left:208.4pt;margin-top:15.25pt;width:61.35pt;height:27.0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" filled="f" stroked="f">
                <v:textbox>
                  <w:txbxContent>
                    <w:p w14:paraId="71DFDBED" w14:textId="77777777" w:rsidR="00BA216B" w:rsidRDefault="00BA216B" w:rsidP="00614F98">
                      <w:r>
                        <w:rPr>
                          <w:rFonts w:hint="eastAsia"/>
                        </w:rPr>
                        <w:t>예측 범주</w:t>
                      </w:r>
                    </w:p>
                    <w:p w14:paraId="340501EB" w14:textId="77777777" w:rsidR="00BA216B" w:rsidRDefault="00BA216B" w:rsidP="00614F98"/>
                    <w:p w14:paraId="3F2760B9" w14:textId="77777777" w:rsidR="00BA216B" w:rsidRDefault="00BA216B" w:rsidP="00614F98"/>
                    <w:p w14:paraId="64B67691" w14:textId="77777777" w:rsidR="00BA216B" w:rsidRDefault="00BA216B" w:rsidP="00614F98"/>
                    <w:p w14:paraId="46EF7EF4" w14:textId="77777777" w:rsidR="00BA216B" w:rsidRDefault="00BA216B" w:rsidP="00614F98"/>
                    <w:p w14:paraId="6CE62E28" w14:textId="77777777" w:rsidR="00BA216B" w:rsidRDefault="00BA216B" w:rsidP="00614F98"/>
                    <w:p w14:paraId="5585945D" w14:textId="77777777" w:rsidR="00BA216B" w:rsidRDefault="00BA216B" w:rsidP="00614F98"/>
                    <w:p w14:paraId="009999EB" w14:textId="77777777" w:rsidR="00BA216B" w:rsidRDefault="00BA216B" w:rsidP="00614F98"/>
                    <w:p w14:paraId="1FB26F97" w14:textId="77777777" w:rsidR="00BA216B" w:rsidRDefault="00BA216B" w:rsidP="00614F98"/>
                    <w:p w14:paraId="1B6FB592" w14:textId="77777777" w:rsidR="00BA216B" w:rsidRDefault="00BA216B" w:rsidP="00614F98"/>
                    <w:p w14:paraId="27956C7B" w14:textId="77777777" w:rsidR="00BA216B" w:rsidRDefault="00BA216B" w:rsidP="00614F98"/>
                    <w:p w14:paraId="2A6F82FD" w14:textId="77777777" w:rsidR="00BA216B" w:rsidRDefault="00BA216B" w:rsidP="00614F98"/>
                    <w:p w14:paraId="1300ED01" w14:textId="77777777" w:rsidR="00BA216B" w:rsidRDefault="00BA216B" w:rsidP="00614F98"/>
                    <w:p w14:paraId="25910D54" w14:textId="77777777" w:rsidR="00BA216B" w:rsidRDefault="00BA216B" w:rsidP="00614F98"/>
                    <w:p w14:paraId="48B9160F" w14:textId="77777777" w:rsidR="00BA216B" w:rsidRDefault="00BA216B" w:rsidP="00614F98"/>
                    <w:p w14:paraId="7F902B07" w14:textId="77777777" w:rsidR="00BA216B" w:rsidRDefault="00BA216B" w:rsidP="00614F98"/>
                    <w:p w14:paraId="58CFB183" w14:textId="77777777" w:rsidR="00BA216B" w:rsidRDefault="00BA216B" w:rsidP="00614F98"/>
                    <w:p w14:paraId="32D9E61A" w14:textId="77777777" w:rsidR="00BA216B" w:rsidRDefault="00BA216B" w:rsidP="00614F98"/>
                    <w:p w14:paraId="6C5D426B" w14:textId="77777777" w:rsidR="00BA216B" w:rsidRDefault="00BA216B" w:rsidP="00614F98"/>
                    <w:p w14:paraId="50C9EDF1" w14:textId="77777777" w:rsidR="00BA216B" w:rsidRDefault="00BA216B" w:rsidP="00614F98"/>
                    <w:p w14:paraId="6DBA261E" w14:textId="77777777" w:rsidR="00BA216B" w:rsidRDefault="00BA216B" w:rsidP="00614F98"/>
                    <w:p w14:paraId="19553880" w14:textId="77777777" w:rsidR="00BA216B" w:rsidRDefault="00BA216B" w:rsidP="00614F98"/>
                    <w:p w14:paraId="756533AE" w14:textId="77777777" w:rsidR="00BA216B" w:rsidRDefault="00BA216B" w:rsidP="00614F98"/>
                    <w:p w14:paraId="467C885B" w14:textId="77777777" w:rsidR="00BA216B" w:rsidRDefault="00BA216B" w:rsidP="00614F98"/>
                    <w:p w14:paraId="3287E580" w14:textId="77777777" w:rsidR="00BA216B" w:rsidRDefault="00BA216B" w:rsidP="00614F98"/>
                    <w:p w14:paraId="227C1C32" w14:textId="77777777" w:rsidR="00BA216B" w:rsidRDefault="00BA216B" w:rsidP="00614F98"/>
                    <w:p w14:paraId="0E526297" w14:textId="77777777" w:rsidR="00BA216B" w:rsidRDefault="00BA216B" w:rsidP="00614F98"/>
                    <w:p w14:paraId="099CE5B8" w14:textId="77777777" w:rsidR="00BA216B" w:rsidRDefault="00BA216B" w:rsidP="00614F98"/>
                    <w:p w14:paraId="6325736C" w14:textId="77777777" w:rsidR="00BA216B" w:rsidRDefault="00BA216B" w:rsidP="00614F98"/>
                    <w:p w14:paraId="2EC9DD30" w14:textId="77777777" w:rsidR="00BA216B" w:rsidRDefault="00BA216B" w:rsidP="00614F98"/>
                    <w:p w14:paraId="113743F2" w14:textId="77777777" w:rsidR="00BA216B" w:rsidRDefault="00BA216B" w:rsidP="00614F98"/>
                    <w:p w14:paraId="103655A9" w14:textId="77777777" w:rsidR="00BA216B" w:rsidRDefault="00BA216B" w:rsidP="00614F98"/>
                    <w:p w14:paraId="0F80F775" w14:textId="77777777" w:rsidR="00BA216B" w:rsidRDefault="00BA216B" w:rsidP="00614F98"/>
                    <w:p w14:paraId="61A20CC8" w14:textId="77777777" w:rsidR="00BA216B" w:rsidRDefault="00BA216B" w:rsidP="00614F98"/>
                    <w:p w14:paraId="20D14739" w14:textId="77777777" w:rsidR="00BA216B" w:rsidRDefault="00BA216B" w:rsidP="00614F98"/>
                    <w:p w14:paraId="17A62522" w14:textId="77777777" w:rsidR="00BA216B" w:rsidRDefault="00BA216B" w:rsidP="00614F98"/>
                    <w:p w14:paraId="5BEB5182" w14:textId="77777777" w:rsidR="00BA216B" w:rsidRDefault="00BA216B" w:rsidP="00614F98"/>
                    <w:p w14:paraId="6DA2BEFE" w14:textId="77777777" w:rsidR="00BA216B" w:rsidRDefault="00BA216B" w:rsidP="00614F98"/>
                    <w:p w14:paraId="1785FD27" w14:textId="77777777" w:rsidR="00BA216B" w:rsidRDefault="00BA216B" w:rsidP="00614F98"/>
                    <w:p w14:paraId="0A4D83C8" w14:textId="77777777" w:rsidR="00BA216B" w:rsidRDefault="00BA216B" w:rsidP="00614F98"/>
                    <w:p w14:paraId="5AC5557D" w14:textId="77777777" w:rsidR="00BA216B" w:rsidRDefault="00BA216B" w:rsidP="00614F98"/>
                    <w:p w14:paraId="5F6D8156" w14:textId="77777777" w:rsidR="00BA216B" w:rsidRDefault="00BA216B" w:rsidP="00614F98"/>
                    <w:p w14:paraId="0707B3C9" w14:textId="77777777" w:rsidR="00BA216B" w:rsidRDefault="00BA216B" w:rsidP="00614F98"/>
                    <w:p w14:paraId="4D88DCF1" w14:textId="77777777" w:rsidR="00BA216B" w:rsidRDefault="00BA216B" w:rsidP="00614F98"/>
                    <w:p w14:paraId="1690E8DD" w14:textId="77777777" w:rsidR="00BA216B" w:rsidRDefault="00BA216B" w:rsidP="00614F98"/>
                    <w:p w14:paraId="50421B8F" w14:textId="77777777" w:rsidR="00BA216B" w:rsidRDefault="00BA216B" w:rsidP="00614F98"/>
                    <w:p w14:paraId="13281C69" w14:textId="77777777" w:rsidR="00BA216B" w:rsidRDefault="00BA216B" w:rsidP="00614F98"/>
                    <w:p w14:paraId="04D6AB5C" w14:textId="77777777" w:rsidR="00BA216B" w:rsidRDefault="00BA216B" w:rsidP="00614F98"/>
                    <w:p w14:paraId="3A789947" w14:textId="77777777" w:rsidR="00BA216B" w:rsidRDefault="00BA216B" w:rsidP="00614F98"/>
                    <w:p w14:paraId="3F9CFCC1" w14:textId="77777777" w:rsidR="00BA216B" w:rsidRDefault="00BA216B" w:rsidP="00614F98"/>
                    <w:p w14:paraId="0499484A" w14:textId="77777777" w:rsidR="00BA216B" w:rsidRDefault="00BA216B" w:rsidP="00614F98"/>
                    <w:p w14:paraId="07770000" w14:textId="77777777" w:rsidR="00BA216B" w:rsidRDefault="00BA216B" w:rsidP="00614F98"/>
                    <w:p w14:paraId="7B47AD8E" w14:textId="77777777" w:rsidR="00BA216B" w:rsidRDefault="00BA216B" w:rsidP="00614F98"/>
                    <w:p w14:paraId="07DA0B36" w14:textId="77777777" w:rsidR="00BA216B" w:rsidRDefault="00BA216B" w:rsidP="00614F98"/>
                    <w:p w14:paraId="52ECDC60" w14:textId="77777777" w:rsidR="00BA216B" w:rsidRDefault="00BA216B" w:rsidP="00614F98"/>
                    <w:p w14:paraId="63CF2CD5" w14:textId="77777777" w:rsidR="00BA216B" w:rsidRDefault="00BA216B" w:rsidP="00614F98"/>
                    <w:p w14:paraId="1DF7DF0B" w14:textId="77777777" w:rsidR="00BA216B" w:rsidRDefault="00BA216B" w:rsidP="00614F98"/>
                    <w:p w14:paraId="49345F8B" w14:textId="77777777" w:rsidR="00BA216B" w:rsidRDefault="00BA216B" w:rsidP="00614F98"/>
                    <w:p w14:paraId="79423A53" w14:textId="77777777" w:rsidR="00BA216B" w:rsidRDefault="00BA216B" w:rsidP="00614F98"/>
                    <w:p w14:paraId="7CC47264" w14:textId="77777777" w:rsidR="00BA216B" w:rsidRDefault="00BA216B" w:rsidP="00614F98"/>
                    <w:p w14:paraId="17656A6E" w14:textId="77777777" w:rsidR="00BA216B" w:rsidRDefault="00BA216B" w:rsidP="00614F98"/>
                    <w:p w14:paraId="28B0BA6E" w14:textId="77777777" w:rsidR="00BA216B" w:rsidRDefault="00BA216B" w:rsidP="00614F98"/>
                    <w:p w14:paraId="1EECD7D8" w14:textId="77777777" w:rsidR="00BA216B" w:rsidRDefault="00BA216B" w:rsidP="00614F98"/>
                    <w:p w14:paraId="7F2130B0" w14:textId="77777777" w:rsidR="00BA216B" w:rsidRDefault="00BA216B" w:rsidP="00614F98"/>
                    <w:p w14:paraId="3755CB1F" w14:textId="77777777" w:rsidR="00BA216B" w:rsidRDefault="00BA216B" w:rsidP="00614F98"/>
                    <w:p w14:paraId="715E2F6A" w14:textId="77777777" w:rsidR="00BA216B" w:rsidRDefault="00BA216B" w:rsidP="00614F98"/>
                    <w:p w14:paraId="454DD677" w14:textId="77777777" w:rsidR="00BA216B" w:rsidRDefault="00BA216B" w:rsidP="00614F98"/>
                    <w:p w14:paraId="56296EDE" w14:textId="77777777" w:rsidR="00BA216B" w:rsidRDefault="00BA216B" w:rsidP="00614F98"/>
                    <w:p w14:paraId="0E8F1A1C" w14:textId="77777777" w:rsidR="00BA216B" w:rsidRDefault="00BA216B" w:rsidP="00614F98"/>
                    <w:p w14:paraId="22E96762" w14:textId="77777777" w:rsidR="00BA216B" w:rsidRDefault="00BA216B" w:rsidP="00614F98"/>
                    <w:p w14:paraId="6F2FF1D1" w14:textId="77777777" w:rsidR="00BA216B" w:rsidRDefault="00BA216B" w:rsidP="00614F98"/>
                    <w:p w14:paraId="1D5CC940" w14:textId="77777777" w:rsidR="00BA216B" w:rsidRDefault="00BA216B" w:rsidP="00614F98"/>
                    <w:p w14:paraId="0BA16C80" w14:textId="77777777" w:rsidR="00BA216B" w:rsidRDefault="00BA216B" w:rsidP="00614F98"/>
                    <w:p w14:paraId="4ACC3295" w14:textId="77777777" w:rsidR="00BA216B" w:rsidRDefault="00BA216B" w:rsidP="00614F98"/>
                    <w:p w14:paraId="16BD4DEE" w14:textId="77777777" w:rsidR="00BA216B" w:rsidRDefault="00BA216B" w:rsidP="00614F98"/>
                    <w:p w14:paraId="77636818" w14:textId="77777777" w:rsidR="00BA216B" w:rsidRDefault="00BA216B" w:rsidP="00614F98"/>
                    <w:p w14:paraId="3B9D493F" w14:textId="77777777" w:rsidR="00BA216B" w:rsidRDefault="00BA216B" w:rsidP="00614F98"/>
                    <w:p w14:paraId="1C0FB85A" w14:textId="77777777" w:rsidR="00BA216B" w:rsidRDefault="00BA216B" w:rsidP="00614F98"/>
                    <w:p w14:paraId="22200C98" w14:textId="77777777" w:rsidR="00BA216B" w:rsidRDefault="00BA216B" w:rsidP="00614F98"/>
                    <w:p w14:paraId="428FEA07" w14:textId="77777777" w:rsidR="00BA216B" w:rsidRDefault="00BA216B" w:rsidP="00614F98"/>
                    <w:p w14:paraId="2611DAF9" w14:textId="77777777" w:rsidR="00BA216B" w:rsidRDefault="00BA216B" w:rsidP="00614F98"/>
                    <w:p w14:paraId="160A406D" w14:textId="77777777" w:rsidR="00BA216B" w:rsidRDefault="00BA216B" w:rsidP="00614F98"/>
                    <w:p w14:paraId="22565164" w14:textId="77777777" w:rsidR="00BA216B" w:rsidRDefault="00BA216B" w:rsidP="00614F98"/>
                    <w:p w14:paraId="647D4138" w14:textId="77777777" w:rsidR="00BA216B" w:rsidRDefault="00BA216B" w:rsidP="00614F98"/>
                    <w:p w14:paraId="343BDDA8" w14:textId="77777777" w:rsidR="00BA216B" w:rsidRDefault="00BA216B" w:rsidP="00614F98"/>
                    <w:p w14:paraId="77B3477A" w14:textId="77777777" w:rsidR="00BA216B" w:rsidRDefault="00BA216B" w:rsidP="00614F98"/>
                    <w:p w14:paraId="33C9FE2B" w14:textId="77777777" w:rsidR="00BA216B" w:rsidRDefault="00BA216B" w:rsidP="00614F98"/>
                    <w:p w14:paraId="6728925B" w14:textId="77777777" w:rsidR="00BA216B" w:rsidRDefault="00BA216B" w:rsidP="00614F98"/>
                    <w:p w14:paraId="1A83ABFD" w14:textId="77777777" w:rsidR="00BA216B" w:rsidRDefault="00BA216B" w:rsidP="00614F98"/>
                    <w:p w14:paraId="4869D736" w14:textId="77777777" w:rsidR="00BA216B" w:rsidRDefault="00BA216B" w:rsidP="00614F98"/>
                    <w:p w14:paraId="1F720557" w14:textId="77777777" w:rsidR="00BA216B" w:rsidRDefault="00BA216B" w:rsidP="00614F98"/>
                    <w:p w14:paraId="7443A275" w14:textId="77777777" w:rsidR="00BA216B" w:rsidRDefault="00BA216B" w:rsidP="00614F98"/>
                    <w:p w14:paraId="61BC6A1F" w14:textId="77777777" w:rsidR="00BA216B" w:rsidRDefault="00BA216B" w:rsidP="00614F98"/>
                    <w:p w14:paraId="14401EC6" w14:textId="77777777" w:rsidR="00BA216B" w:rsidRDefault="00BA216B" w:rsidP="00614F98"/>
                    <w:p w14:paraId="7AE960E7" w14:textId="77777777" w:rsidR="00BA216B" w:rsidRDefault="00BA216B" w:rsidP="00614F98"/>
                    <w:p w14:paraId="663768FD" w14:textId="77777777" w:rsidR="00BA216B" w:rsidRDefault="00BA216B" w:rsidP="00614F98"/>
                    <w:p w14:paraId="76C3A17A" w14:textId="77777777" w:rsidR="00BA216B" w:rsidRDefault="00BA216B" w:rsidP="00614F98"/>
                    <w:p w14:paraId="4A16B0EB" w14:textId="77777777" w:rsidR="00BA216B" w:rsidRDefault="00BA216B" w:rsidP="00614F98"/>
                    <w:p w14:paraId="638DFAEA" w14:textId="77777777" w:rsidR="00BA216B" w:rsidRDefault="00BA216B" w:rsidP="00614F98"/>
                    <w:p w14:paraId="58DFD127" w14:textId="77777777" w:rsidR="00BA216B" w:rsidRDefault="00BA216B" w:rsidP="00614F98"/>
                    <w:p w14:paraId="1D679F76" w14:textId="77777777" w:rsidR="00BA216B" w:rsidRDefault="00BA216B" w:rsidP="00614F98"/>
                    <w:p w14:paraId="2B5D20A0" w14:textId="77777777" w:rsidR="00BA216B" w:rsidRDefault="00BA216B" w:rsidP="00614F98"/>
                    <w:p w14:paraId="2EB95ACA" w14:textId="77777777" w:rsidR="00BA216B" w:rsidRDefault="00BA216B" w:rsidP="00614F98"/>
                    <w:p w14:paraId="17DCC7DC" w14:textId="77777777" w:rsidR="00BA216B" w:rsidRDefault="00BA216B" w:rsidP="00614F98"/>
                    <w:p w14:paraId="0BEBF98C" w14:textId="77777777" w:rsidR="00BA216B" w:rsidRDefault="00BA216B" w:rsidP="00614F98"/>
                    <w:p w14:paraId="76D1334B" w14:textId="77777777" w:rsidR="00BA216B" w:rsidRDefault="00BA216B" w:rsidP="00614F98"/>
                    <w:p w14:paraId="52A9B05E" w14:textId="77777777" w:rsidR="00BA216B" w:rsidRDefault="00BA216B" w:rsidP="00614F98"/>
                    <w:p w14:paraId="52DFE42F" w14:textId="77777777" w:rsidR="00BA216B" w:rsidRDefault="00BA216B" w:rsidP="00614F98"/>
                    <w:p w14:paraId="7241B756" w14:textId="77777777" w:rsidR="00BA216B" w:rsidRDefault="00BA216B" w:rsidP="00614F98"/>
                    <w:p w14:paraId="5E235D65" w14:textId="77777777" w:rsidR="00BA216B" w:rsidRDefault="00BA216B" w:rsidP="00614F98"/>
                    <w:p w14:paraId="0DC2CEFA" w14:textId="77777777" w:rsidR="00BA216B" w:rsidRDefault="00BA216B" w:rsidP="00614F98"/>
                    <w:p w14:paraId="058AF3C9" w14:textId="77777777" w:rsidR="00BA216B" w:rsidRDefault="00BA216B" w:rsidP="00614F98"/>
                    <w:p w14:paraId="3EB72AE1" w14:textId="77777777" w:rsidR="00BA216B" w:rsidRDefault="00BA216B" w:rsidP="00614F98"/>
                    <w:p w14:paraId="13F4D0CF" w14:textId="77777777" w:rsidR="00BA216B" w:rsidRDefault="00BA216B" w:rsidP="00614F98"/>
                    <w:p w14:paraId="31FB4B39" w14:textId="77777777" w:rsidR="00BA216B" w:rsidRDefault="00BA216B" w:rsidP="00614F98"/>
                    <w:p w14:paraId="1081A220" w14:textId="77777777" w:rsidR="00BA216B" w:rsidRDefault="00BA216B" w:rsidP="00614F98"/>
                    <w:p w14:paraId="583565FD" w14:textId="77777777" w:rsidR="00BA216B" w:rsidRDefault="00BA216B" w:rsidP="00614F98"/>
                    <w:p w14:paraId="139675E0" w14:textId="77777777" w:rsidR="00BA216B" w:rsidRDefault="00BA216B" w:rsidP="00614F98"/>
                    <w:p w14:paraId="0E34D97C" w14:textId="77777777" w:rsidR="00BA216B" w:rsidRDefault="00BA216B" w:rsidP="00614F98"/>
                    <w:p w14:paraId="1C882BFC" w14:textId="77777777" w:rsidR="00BA216B" w:rsidRDefault="00BA216B" w:rsidP="00614F98"/>
                    <w:p w14:paraId="2F0C3665" w14:textId="77777777" w:rsidR="00BA216B" w:rsidRDefault="00BA216B" w:rsidP="00614F98"/>
                    <w:p w14:paraId="028F7DFD" w14:textId="77777777" w:rsidR="00BA216B" w:rsidRDefault="00BA216B" w:rsidP="00614F98"/>
                    <w:p w14:paraId="55E0F65A" w14:textId="77777777" w:rsidR="00BA216B" w:rsidRDefault="00BA216B" w:rsidP="00614F98"/>
                    <w:p w14:paraId="3257B151" w14:textId="77777777" w:rsidR="00BA216B" w:rsidRDefault="00BA216B" w:rsidP="00614F98"/>
                    <w:p w14:paraId="693A3A01" w14:textId="77777777" w:rsidR="00BA216B" w:rsidRDefault="00BA216B" w:rsidP="00614F98"/>
                    <w:p w14:paraId="79D0206F" w14:textId="77777777" w:rsidR="00BA216B" w:rsidRDefault="00BA216B" w:rsidP="00614F98"/>
                    <w:p w14:paraId="40794DFE" w14:textId="77777777" w:rsidR="00BA216B" w:rsidRDefault="00BA216B" w:rsidP="00614F98"/>
                    <w:p w14:paraId="08B1D2EF" w14:textId="77777777" w:rsidR="00BA216B" w:rsidRDefault="00BA216B" w:rsidP="00614F98"/>
                    <w:p w14:paraId="28F5BD25" w14:textId="77777777" w:rsidR="00BA216B" w:rsidRDefault="00BA216B" w:rsidP="00614F98"/>
                    <w:p w14:paraId="7665EF42" w14:textId="77777777" w:rsidR="00BA216B" w:rsidRDefault="00BA216B" w:rsidP="00614F98"/>
                    <w:p w14:paraId="3F98A75F" w14:textId="77777777" w:rsidR="00BA216B" w:rsidRDefault="00BA216B" w:rsidP="00614F98"/>
                    <w:p w14:paraId="5E59ACAB" w14:textId="77777777" w:rsidR="00BA216B" w:rsidRDefault="00BA216B" w:rsidP="00614F98"/>
                    <w:p w14:paraId="31420F10" w14:textId="77777777" w:rsidR="00BA216B" w:rsidRDefault="00BA216B" w:rsidP="00614F98"/>
                    <w:p w14:paraId="4E48A4B7" w14:textId="77777777" w:rsidR="00BA216B" w:rsidRDefault="00BA216B" w:rsidP="00614F98"/>
                    <w:p w14:paraId="53E3DA65" w14:textId="77777777" w:rsidR="00BA216B" w:rsidRDefault="00BA216B" w:rsidP="00614F98"/>
                    <w:p w14:paraId="673E2D54" w14:textId="77777777" w:rsidR="00BA216B" w:rsidRDefault="00BA216B" w:rsidP="00614F98"/>
                    <w:p w14:paraId="575DEB25" w14:textId="77777777" w:rsidR="00BA216B" w:rsidRDefault="00BA216B" w:rsidP="00614F98"/>
                    <w:p w14:paraId="4912DF67" w14:textId="77777777" w:rsidR="00BA216B" w:rsidRDefault="00BA216B" w:rsidP="00614F98"/>
                    <w:p w14:paraId="74116102" w14:textId="77777777" w:rsidR="00BA216B" w:rsidRDefault="00BA216B" w:rsidP="00614F98"/>
                    <w:p w14:paraId="59C38DD3" w14:textId="77777777" w:rsidR="00BA216B" w:rsidRDefault="00BA216B" w:rsidP="00614F98"/>
                    <w:p w14:paraId="3E24BA7C" w14:textId="77777777" w:rsidR="00BA216B" w:rsidRDefault="00BA216B" w:rsidP="00614F98"/>
                    <w:p w14:paraId="2212F0EE" w14:textId="77777777" w:rsidR="00BA216B" w:rsidRDefault="00BA216B" w:rsidP="00614F98"/>
                    <w:p w14:paraId="4BB191AF" w14:textId="77777777" w:rsidR="00BA216B" w:rsidRDefault="00BA216B" w:rsidP="00614F98"/>
                    <w:p w14:paraId="762EBB64" w14:textId="77777777" w:rsidR="00BA216B" w:rsidRDefault="00BA216B" w:rsidP="00614F98"/>
                    <w:p w14:paraId="79D7DCD7" w14:textId="77777777" w:rsidR="00BA216B" w:rsidRDefault="00BA216B" w:rsidP="00614F98"/>
                    <w:p w14:paraId="69402B80" w14:textId="77777777" w:rsidR="00BA216B" w:rsidRDefault="00BA216B" w:rsidP="00614F98"/>
                    <w:p w14:paraId="5DD1B007" w14:textId="77777777" w:rsidR="00BA216B" w:rsidRDefault="00BA216B" w:rsidP="00614F98"/>
                    <w:p w14:paraId="505AF746" w14:textId="77777777" w:rsidR="00BA216B" w:rsidRDefault="00BA216B" w:rsidP="00614F98"/>
                    <w:p w14:paraId="4CCD2680" w14:textId="77777777" w:rsidR="00BA216B" w:rsidRDefault="00BA216B" w:rsidP="00614F98"/>
                    <w:p w14:paraId="754ACFD1" w14:textId="77777777" w:rsidR="00BA216B" w:rsidRDefault="00BA216B" w:rsidP="00614F98"/>
                    <w:p w14:paraId="52138487" w14:textId="77777777" w:rsidR="00BA216B" w:rsidRDefault="00BA216B" w:rsidP="00614F98"/>
                    <w:p w14:paraId="51D015C5" w14:textId="77777777" w:rsidR="00BA216B" w:rsidRDefault="00BA216B" w:rsidP="00614F98"/>
                    <w:p w14:paraId="36E00188" w14:textId="77777777" w:rsidR="00BA216B" w:rsidRDefault="00BA216B" w:rsidP="00614F98"/>
                    <w:p w14:paraId="4AA78583" w14:textId="77777777" w:rsidR="00BA216B" w:rsidRDefault="00BA216B" w:rsidP="00614F98"/>
                    <w:p w14:paraId="17B9DAE5" w14:textId="77777777" w:rsidR="00BA216B" w:rsidRDefault="00BA216B" w:rsidP="00614F98"/>
                    <w:p w14:paraId="500F30AC" w14:textId="77777777" w:rsidR="00BA216B" w:rsidRDefault="00BA216B" w:rsidP="00614F98"/>
                    <w:p w14:paraId="71CB1A23" w14:textId="77777777" w:rsidR="00BA216B" w:rsidRDefault="00BA216B" w:rsidP="00614F98"/>
                    <w:p w14:paraId="17B6A0E3" w14:textId="77777777" w:rsidR="00BA216B" w:rsidRDefault="00BA216B" w:rsidP="00614F98"/>
                    <w:p w14:paraId="5446D4CB" w14:textId="77777777" w:rsidR="00BA216B" w:rsidRDefault="00BA216B" w:rsidP="00614F98"/>
                    <w:p w14:paraId="3C5E4FA8" w14:textId="77777777" w:rsidR="00BA216B" w:rsidRDefault="00BA216B" w:rsidP="00614F98"/>
                    <w:p w14:paraId="0922A6B1" w14:textId="77777777" w:rsidR="00BA216B" w:rsidRDefault="00BA216B" w:rsidP="00614F98"/>
                    <w:p w14:paraId="116192CB" w14:textId="77777777" w:rsidR="00BA216B" w:rsidRDefault="00BA216B" w:rsidP="00614F98"/>
                    <w:p w14:paraId="67493BF4" w14:textId="77777777" w:rsidR="00BA216B" w:rsidRDefault="00BA216B" w:rsidP="00614F98"/>
                    <w:p w14:paraId="7F8DE10B" w14:textId="77777777" w:rsidR="00BA216B" w:rsidRDefault="00BA216B" w:rsidP="00614F98"/>
                    <w:p w14:paraId="00FF684C" w14:textId="77777777" w:rsidR="00BA216B" w:rsidRDefault="00BA216B" w:rsidP="00614F98"/>
                    <w:p w14:paraId="6150E47A" w14:textId="77777777" w:rsidR="00BA216B" w:rsidRDefault="00BA216B" w:rsidP="00614F98"/>
                    <w:p w14:paraId="775A175A" w14:textId="77777777" w:rsidR="00BA216B" w:rsidRDefault="00BA216B" w:rsidP="00614F98"/>
                    <w:p w14:paraId="563EC6BD" w14:textId="77777777" w:rsidR="00BA216B" w:rsidRDefault="00BA216B" w:rsidP="00614F98"/>
                    <w:p w14:paraId="415B21FE" w14:textId="77777777" w:rsidR="00BA216B" w:rsidRDefault="00BA216B" w:rsidP="00614F98"/>
                    <w:p w14:paraId="6033E53D" w14:textId="77777777" w:rsidR="00BA216B" w:rsidRDefault="00BA216B" w:rsidP="00614F98"/>
                    <w:p w14:paraId="41EE3871" w14:textId="77777777" w:rsidR="00BA216B" w:rsidRDefault="00BA216B" w:rsidP="00614F98"/>
                    <w:p w14:paraId="6AF81460" w14:textId="77777777" w:rsidR="00BA216B" w:rsidRDefault="00BA216B" w:rsidP="00614F98"/>
                    <w:p w14:paraId="4A329219" w14:textId="77777777" w:rsidR="00BA216B" w:rsidRDefault="00BA216B" w:rsidP="00614F98"/>
                    <w:p w14:paraId="111BA03A" w14:textId="77777777" w:rsidR="00BA216B" w:rsidRDefault="00BA216B" w:rsidP="00614F98"/>
                    <w:p w14:paraId="6BDE8E0F" w14:textId="77777777" w:rsidR="00BA216B" w:rsidRDefault="00BA216B" w:rsidP="00614F98"/>
                    <w:p w14:paraId="53FCD01B" w14:textId="77777777" w:rsidR="00BA216B" w:rsidRDefault="00BA216B" w:rsidP="00614F98"/>
                    <w:p w14:paraId="24C882FD" w14:textId="77777777" w:rsidR="00BA216B" w:rsidRDefault="00BA216B" w:rsidP="00614F98"/>
                    <w:p w14:paraId="3B55DBF5" w14:textId="77777777" w:rsidR="00BA216B" w:rsidRDefault="00BA216B" w:rsidP="00614F98"/>
                    <w:p w14:paraId="67E41ABF" w14:textId="77777777" w:rsidR="00BA216B" w:rsidRDefault="00BA216B" w:rsidP="00614F98"/>
                    <w:p w14:paraId="34E2FBF0" w14:textId="77777777" w:rsidR="00BA216B" w:rsidRDefault="00BA216B" w:rsidP="00614F98"/>
                    <w:p w14:paraId="02E7E4E8" w14:textId="77777777" w:rsidR="00BA216B" w:rsidRDefault="00BA216B" w:rsidP="00614F98"/>
                    <w:p w14:paraId="15454D09" w14:textId="77777777" w:rsidR="00BA216B" w:rsidRDefault="00BA216B" w:rsidP="00614F98"/>
                    <w:p w14:paraId="1EA900F4" w14:textId="77777777" w:rsidR="00BA216B" w:rsidRDefault="00BA216B" w:rsidP="00614F98"/>
                    <w:p w14:paraId="54966156" w14:textId="77777777" w:rsidR="00BA216B" w:rsidRDefault="00BA216B" w:rsidP="00614F98"/>
                    <w:p w14:paraId="28211223" w14:textId="77777777" w:rsidR="00BA216B" w:rsidRDefault="00BA216B" w:rsidP="00614F98"/>
                    <w:p w14:paraId="17C17FCA" w14:textId="77777777" w:rsidR="00BA216B" w:rsidRDefault="00BA216B" w:rsidP="00614F98"/>
                    <w:p w14:paraId="75502F43" w14:textId="77777777" w:rsidR="00BA216B" w:rsidRDefault="00BA216B" w:rsidP="00614F98"/>
                    <w:p w14:paraId="2032171A" w14:textId="77777777" w:rsidR="00BA216B" w:rsidRDefault="00BA216B" w:rsidP="00614F98"/>
                    <w:p w14:paraId="3CACFA5E" w14:textId="77777777" w:rsidR="00BA216B" w:rsidRDefault="00BA216B" w:rsidP="00614F98"/>
                    <w:p w14:paraId="530DAB49" w14:textId="77777777" w:rsidR="00BA216B" w:rsidRDefault="00BA216B" w:rsidP="00614F98"/>
                    <w:p w14:paraId="4E70DFC4" w14:textId="77777777" w:rsidR="00BA216B" w:rsidRDefault="00BA216B" w:rsidP="00614F98"/>
                    <w:p w14:paraId="5B4550A5" w14:textId="77777777" w:rsidR="00BA216B" w:rsidRDefault="00BA216B" w:rsidP="00614F98"/>
                    <w:p w14:paraId="0D33C01B" w14:textId="77777777" w:rsidR="00BA216B" w:rsidRDefault="00BA216B" w:rsidP="00614F98"/>
                    <w:p w14:paraId="155D9072" w14:textId="77777777" w:rsidR="00BA216B" w:rsidRDefault="00BA216B" w:rsidP="00614F98"/>
                    <w:p w14:paraId="417B2793" w14:textId="77777777" w:rsidR="00BA216B" w:rsidRDefault="00BA216B" w:rsidP="00614F98"/>
                    <w:p w14:paraId="2CAA1B27" w14:textId="77777777" w:rsidR="00BA216B" w:rsidRDefault="00BA216B" w:rsidP="00614F98"/>
                    <w:p w14:paraId="14E07E76" w14:textId="77777777" w:rsidR="00BA216B" w:rsidRDefault="00BA216B" w:rsidP="00614F98"/>
                    <w:p w14:paraId="03603FCD" w14:textId="77777777" w:rsidR="00BA216B" w:rsidRDefault="00BA216B" w:rsidP="00614F98"/>
                    <w:p w14:paraId="1E7C412A" w14:textId="77777777" w:rsidR="00BA216B" w:rsidRDefault="00BA216B" w:rsidP="00614F98"/>
                    <w:p w14:paraId="1FDCA9BF" w14:textId="77777777" w:rsidR="00BA216B" w:rsidRDefault="00BA216B" w:rsidP="00614F98"/>
                    <w:p w14:paraId="6F68D4C8" w14:textId="77777777" w:rsidR="00BA216B" w:rsidRDefault="00BA216B" w:rsidP="00614F98"/>
                    <w:p w14:paraId="23B7F90A" w14:textId="77777777" w:rsidR="00BA216B" w:rsidRDefault="00BA216B" w:rsidP="00614F98"/>
                    <w:p w14:paraId="63D9BC30" w14:textId="77777777" w:rsidR="00BA216B" w:rsidRDefault="00BA216B" w:rsidP="00614F98"/>
                    <w:p w14:paraId="3315692F" w14:textId="77777777" w:rsidR="00BA216B" w:rsidRDefault="00BA216B" w:rsidP="00614F98"/>
                    <w:p w14:paraId="5771118E" w14:textId="77777777" w:rsidR="00BA216B" w:rsidRDefault="00BA216B" w:rsidP="00614F98"/>
                    <w:p w14:paraId="27BB5A7D" w14:textId="77777777" w:rsidR="00BA216B" w:rsidRDefault="00BA216B" w:rsidP="00614F98"/>
                    <w:p w14:paraId="598B4872" w14:textId="77777777" w:rsidR="00BA216B" w:rsidRDefault="00BA216B" w:rsidP="00614F98"/>
                    <w:p w14:paraId="4F6731DA" w14:textId="77777777" w:rsidR="00BA216B" w:rsidRDefault="00BA216B" w:rsidP="00614F98"/>
                    <w:p w14:paraId="44F05C60" w14:textId="77777777" w:rsidR="00BA216B" w:rsidRDefault="00BA216B" w:rsidP="00614F98"/>
                    <w:p w14:paraId="5414A318" w14:textId="77777777" w:rsidR="00BA216B" w:rsidRDefault="00BA216B" w:rsidP="00614F98"/>
                    <w:p w14:paraId="36C1AFDA" w14:textId="77777777" w:rsidR="00BA216B" w:rsidRDefault="00BA216B" w:rsidP="00614F98"/>
                    <w:p w14:paraId="3F8419C2" w14:textId="77777777" w:rsidR="00BA216B" w:rsidRDefault="00BA216B" w:rsidP="00614F98"/>
                    <w:p w14:paraId="49DCFFF7" w14:textId="77777777" w:rsidR="00BA216B" w:rsidRDefault="00BA216B" w:rsidP="00614F98"/>
                    <w:p w14:paraId="3E54946D" w14:textId="77777777" w:rsidR="00BA216B" w:rsidRDefault="00BA216B" w:rsidP="00614F98"/>
                    <w:p w14:paraId="4DCEF070" w14:textId="77777777" w:rsidR="00BA216B" w:rsidRDefault="00BA216B" w:rsidP="00614F98"/>
                    <w:p w14:paraId="16EAE689" w14:textId="77777777" w:rsidR="00BA216B" w:rsidRDefault="00BA216B" w:rsidP="00614F98"/>
                    <w:p w14:paraId="4C9AD42F" w14:textId="77777777" w:rsidR="00BA216B" w:rsidRDefault="00BA216B" w:rsidP="00614F98"/>
                    <w:p w14:paraId="6ACAF4AD" w14:textId="77777777" w:rsidR="00BA216B" w:rsidRDefault="00BA216B" w:rsidP="00614F98"/>
                    <w:p w14:paraId="07197661" w14:textId="77777777" w:rsidR="00BA216B" w:rsidRDefault="00BA216B" w:rsidP="00614F98"/>
                    <w:p w14:paraId="76DF1F82" w14:textId="77777777" w:rsidR="00BA216B" w:rsidRDefault="00BA216B" w:rsidP="00614F98"/>
                    <w:p w14:paraId="68C8A7E0" w14:textId="77777777" w:rsidR="00BA216B" w:rsidRDefault="00BA216B" w:rsidP="00614F98"/>
                    <w:p w14:paraId="74DD1AB5" w14:textId="77777777" w:rsidR="00BA216B" w:rsidRDefault="00BA216B" w:rsidP="00614F98"/>
                    <w:p w14:paraId="615685E4" w14:textId="77777777" w:rsidR="00BA216B" w:rsidRDefault="00BA216B" w:rsidP="00614F98"/>
                    <w:p w14:paraId="4F5B6AA5" w14:textId="77777777" w:rsidR="00BA216B" w:rsidRDefault="00BA216B" w:rsidP="00614F98"/>
                    <w:p w14:paraId="01172E96" w14:textId="77777777" w:rsidR="00BA216B" w:rsidRDefault="00BA216B" w:rsidP="00614F98"/>
                    <w:p w14:paraId="7162E085" w14:textId="77777777" w:rsidR="00BA216B" w:rsidRDefault="00BA216B" w:rsidP="00614F98"/>
                    <w:p w14:paraId="794C38B6" w14:textId="77777777" w:rsidR="00BA216B" w:rsidRDefault="00BA216B" w:rsidP="00614F98"/>
                    <w:p w14:paraId="7C28A728" w14:textId="77777777" w:rsidR="00BA216B" w:rsidRDefault="00BA216B" w:rsidP="00614F98"/>
                    <w:p w14:paraId="3EA1B247" w14:textId="77777777" w:rsidR="00BA216B" w:rsidRDefault="00BA216B" w:rsidP="00614F98"/>
                    <w:p w14:paraId="5C41144D" w14:textId="77777777" w:rsidR="00BA216B" w:rsidRDefault="00BA216B" w:rsidP="00614F98"/>
                    <w:p w14:paraId="47B4A4E4" w14:textId="77777777" w:rsidR="00BA216B" w:rsidRDefault="00BA216B" w:rsidP="00614F98"/>
                    <w:p w14:paraId="78268D46" w14:textId="77777777" w:rsidR="00BA216B" w:rsidRDefault="00BA216B" w:rsidP="00614F98"/>
                    <w:p w14:paraId="7A06BD72" w14:textId="77777777" w:rsidR="00BA216B" w:rsidRDefault="00BA216B" w:rsidP="00614F98"/>
                    <w:p w14:paraId="6F9ECAE7" w14:textId="77777777" w:rsidR="00BA216B" w:rsidRDefault="00BA216B" w:rsidP="00614F98"/>
                    <w:p w14:paraId="39DAEFF0" w14:textId="77777777" w:rsidR="00BA216B" w:rsidRDefault="00BA216B" w:rsidP="00614F98"/>
                    <w:p w14:paraId="1F3392F2" w14:textId="77777777" w:rsidR="00BA216B" w:rsidRDefault="00BA216B" w:rsidP="00614F98"/>
                    <w:p w14:paraId="18990FB4" w14:textId="77777777" w:rsidR="00BA216B" w:rsidRDefault="00BA216B" w:rsidP="00614F98"/>
                    <w:p w14:paraId="42FC324D" w14:textId="77777777" w:rsidR="00BA216B" w:rsidRDefault="00BA216B" w:rsidP="00614F98"/>
                    <w:p w14:paraId="60227981" w14:textId="77777777" w:rsidR="00BA216B" w:rsidRDefault="00BA216B" w:rsidP="00614F98"/>
                    <w:p w14:paraId="259C3949" w14:textId="77777777" w:rsidR="00BA216B" w:rsidRDefault="00BA216B" w:rsidP="00614F98"/>
                    <w:p w14:paraId="754E5CD0" w14:textId="77777777" w:rsidR="00BA216B" w:rsidRDefault="00BA216B" w:rsidP="00614F98"/>
                    <w:p w14:paraId="5A4B99B6" w14:textId="77777777" w:rsidR="00BA216B" w:rsidRDefault="00BA216B" w:rsidP="00614F98"/>
                    <w:p w14:paraId="2154C897" w14:textId="77777777" w:rsidR="00BA216B" w:rsidRDefault="00BA216B" w:rsidP="00614F98"/>
                    <w:p w14:paraId="4CA00ACB" w14:textId="77777777" w:rsidR="00BA216B" w:rsidRDefault="00BA216B" w:rsidP="00614F98"/>
                    <w:p w14:paraId="32CAE198" w14:textId="77777777" w:rsidR="00BA216B" w:rsidRDefault="00BA216B" w:rsidP="00614F98"/>
                    <w:p w14:paraId="2C3D4183" w14:textId="77777777" w:rsidR="00BA216B" w:rsidRDefault="00BA216B" w:rsidP="00614F98"/>
                    <w:p w14:paraId="45070865" w14:textId="77777777" w:rsidR="00BA216B" w:rsidRDefault="00BA216B" w:rsidP="00614F98"/>
                    <w:p w14:paraId="39D9E14F" w14:textId="77777777" w:rsidR="00BA216B" w:rsidRDefault="00BA216B" w:rsidP="00614F98"/>
                    <w:p w14:paraId="76A56CA3" w14:textId="77777777" w:rsidR="00BA216B" w:rsidRDefault="00BA216B" w:rsidP="00614F98"/>
                    <w:p w14:paraId="43459A5B" w14:textId="77777777" w:rsidR="00BA216B" w:rsidRDefault="00BA216B" w:rsidP="00614F98"/>
                    <w:p w14:paraId="603F79B0" w14:textId="77777777" w:rsidR="00BA216B" w:rsidRDefault="00BA216B" w:rsidP="00614F98"/>
                    <w:p w14:paraId="7E2C2C9A" w14:textId="77777777" w:rsidR="00BA216B" w:rsidRDefault="00BA216B" w:rsidP="00614F98"/>
                    <w:p w14:paraId="7FB7FDB6" w14:textId="77777777" w:rsidR="00BA216B" w:rsidRDefault="00BA216B" w:rsidP="00614F98"/>
                    <w:p w14:paraId="508D335D" w14:textId="77777777" w:rsidR="00BA216B" w:rsidRDefault="00BA216B" w:rsidP="00614F98"/>
                    <w:p w14:paraId="53F8678D" w14:textId="77777777" w:rsidR="00BA216B" w:rsidRDefault="00BA216B" w:rsidP="00614F98"/>
                    <w:p w14:paraId="7BA97438" w14:textId="77777777" w:rsidR="00BA216B" w:rsidRDefault="00BA216B" w:rsidP="00614F98"/>
                    <w:p w14:paraId="2EDC8D0B" w14:textId="77777777" w:rsidR="00BA216B" w:rsidRDefault="00BA216B" w:rsidP="00614F98"/>
                    <w:p w14:paraId="5E1BACD8" w14:textId="77777777" w:rsidR="00BA216B" w:rsidRDefault="00BA216B" w:rsidP="00614F98"/>
                    <w:p w14:paraId="66C2D01B" w14:textId="77777777" w:rsidR="00BA216B" w:rsidRDefault="00BA216B" w:rsidP="00614F98"/>
                    <w:p w14:paraId="5AB67C64" w14:textId="77777777" w:rsidR="00BA216B" w:rsidRDefault="00BA216B" w:rsidP="00614F98"/>
                    <w:p w14:paraId="25CEE757" w14:textId="77777777" w:rsidR="00BA216B" w:rsidRDefault="00BA216B" w:rsidP="00614F98"/>
                    <w:p w14:paraId="0D8DB45F" w14:textId="77777777" w:rsidR="00BA216B" w:rsidRDefault="00BA216B" w:rsidP="00614F98"/>
                    <w:p w14:paraId="104D6A18" w14:textId="77777777" w:rsidR="00BA216B" w:rsidRDefault="00BA216B" w:rsidP="00614F98"/>
                    <w:p w14:paraId="04EBDC6F" w14:textId="77777777" w:rsidR="00BA216B" w:rsidRDefault="00BA216B" w:rsidP="00614F98"/>
                    <w:p w14:paraId="67744D43" w14:textId="77777777" w:rsidR="00BA216B" w:rsidRDefault="00BA216B" w:rsidP="00614F98"/>
                    <w:p w14:paraId="73C4F35B" w14:textId="77777777" w:rsidR="00BA216B" w:rsidRDefault="00BA216B" w:rsidP="00614F98"/>
                    <w:p w14:paraId="65B8D91A" w14:textId="77777777" w:rsidR="00BA216B" w:rsidRDefault="00BA216B" w:rsidP="00614F98"/>
                    <w:p w14:paraId="7F6D9BC6" w14:textId="77777777" w:rsidR="00BA216B" w:rsidRDefault="00BA216B" w:rsidP="00614F98"/>
                    <w:p w14:paraId="2AFDF943" w14:textId="77777777" w:rsidR="00BA216B" w:rsidRDefault="00BA216B" w:rsidP="00614F98"/>
                    <w:p w14:paraId="6C503C67" w14:textId="77777777" w:rsidR="00BA216B" w:rsidRDefault="00BA216B" w:rsidP="00614F98"/>
                    <w:p w14:paraId="5D2A3D0B" w14:textId="77777777" w:rsidR="00BA216B" w:rsidRDefault="00BA216B" w:rsidP="00614F98"/>
                    <w:p w14:paraId="3874B221" w14:textId="77777777" w:rsidR="00BA216B" w:rsidRDefault="00BA216B" w:rsidP="00614F98"/>
                    <w:p w14:paraId="6FE25B60" w14:textId="77777777" w:rsidR="00BA216B" w:rsidRDefault="00BA216B" w:rsidP="00614F98"/>
                    <w:p w14:paraId="59D86557" w14:textId="77777777" w:rsidR="00BA216B" w:rsidRDefault="00BA216B" w:rsidP="00614F98"/>
                    <w:p w14:paraId="5DB490FF" w14:textId="77777777" w:rsidR="00BA216B" w:rsidRDefault="00BA216B" w:rsidP="00614F98"/>
                    <w:p w14:paraId="732B7108" w14:textId="77777777" w:rsidR="00BA216B" w:rsidRDefault="00BA216B" w:rsidP="00614F98"/>
                    <w:p w14:paraId="649C3D69" w14:textId="77777777" w:rsidR="00BA216B" w:rsidRDefault="00BA216B" w:rsidP="00614F98"/>
                    <w:p w14:paraId="58ECC893" w14:textId="77777777" w:rsidR="00BA216B" w:rsidRDefault="00BA216B" w:rsidP="00614F98"/>
                    <w:p w14:paraId="0ED78AAB" w14:textId="77777777" w:rsidR="00BA216B" w:rsidRDefault="00BA216B" w:rsidP="00614F98"/>
                    <w:p w14:paraId="7DEF7EBC" w14:textId="77777777" w:rsidR="00BA216B" w:rsidRDefault="00BA216B" w:rsidP="00614F98"/>
                    <w:p w14:paraId="67DDF079" w14:textId="77777777" w:rsidR="00BA216B" w:rsidRDefault="00BA216B" w:rsidP="00614F98"/>
                    <w:p w14:paraId="485F4DAA" w14:textId="77777777" w:rsidR="00BA216B" w:rsidRDefault="00BA216B" w:rsidP="00614F98"/>
                    <w:p w14:paraId="0B334854" w14:textId="77777777" w:rsidR="00BA216B" w:rsidRDefault="00BA216B" w:rsidP="00614F98"/>
                    <w:p w14:paraId="496A82A0" w14:textId="77777777" w:rsidR="00BA216B" w:rsidRDefault="00BA216B" w:rsidP="00614F98"/>
                    <w:p w14:paraId="1622123D" w14:textId="77777777" w:rsidR="00BA216B" w:rsidRDefault="00BA216B" w:rsidP="00614F98"/>
                    <w:p w14:paraId="34226708" w14:textId="77777777" w:rsidR="00BA216B" w:rsidRDefault="00BA216B" w:rsidP="00614F98"/>
                    <w:p w14:paraId="26D77294" w14:textId="77777777" w:rsidR="00BA216B" w:rsidRDefault="00BA216B" w:rsidP="00614F98"/>
                    <w:p w14:paraId="325354FC" w14:textId="77777777" w:rsidR="00BA216B" w:rsidRDefault="00BA216B" w:rsidP="00614F98"/>
                    <w:p w14:paraId="41F00A62" w14:textId="77777777" w:rsidR="00BA216B" w:rsidRDefault="00BA216B" w:rsidP="00614F98"/>
                    <w:p w14:paraId="30CB2C57" w14:textId="77777777" w:rsidR="00BA216B" w:rsidRDefault="00BA216B" w:rsidP="00614F98"/>
                    <w:p w14:paraId="7D70DE2B" w14:textId="77777777" w:rsidR="00BA216B" w:rsidRDefault="00BA216B" w:rsidP="00614F98"/>
                    <w:p w14:paraId="6E080C48" w14:textId="77777777" w:rsidR="00BA216B" w:rsidRDefault="00BA216B" w:rsidP="00614F98"/>
                    <w:p w14:paraId="45CC1F51" w14:textId="77777777" w:rsidR="00BA216B" w:rsidRDefault="00BA216B" w:rsidP="00614F98"/>
                    <w:p w14:paraId="42DA3553" w14:textId="77777777" w:rsidR="00BA216B" w:rsidRDefault="00BA216B" w:rsidP="00614F98"/>
                    <w:p w14:paraId="483C9542" w14:textId="77777777" w:rsidR="00BA216B" w:rsidRDefault="00BA216B" w:rsidP="00614F98"/>
                    <w:p w14:paraId="5736D23A" w14:textId="77777777" w:rsidR="00BA216B" w:rsidRDefault="00BA216B" w:rsidP="00614F98"/>
                    <w:p w14:paraId="6D2BDF52" w14:textId="77777777" w:rsidR="00BA216B" w:rsidRDefault="00BA216B" w:rsidP="00614F98"/>
                    <w:p w14:paraId="47234E57" w14:textId="77777777" w:rsidR="00BA216B" w:rsidRDefault="00BA216B" w:rsidP="00614F98"/>
                    <w:p w14:paraId="30813BB2" w14:textId="77777777" w:rsidR="00BA216B" w:rsidRDefault="00BA216B" w:rsidP="00614F98"/>
                    <w:p w14:paraId="68DBD834" w14:textId="77777777" w:rsidR="00BA216B" w:rsidRDefault="00BA216B" w:rsidP="00614F98"/>
                    <w:p w14:paraId="55023A1A" w14:textId="77777777" w:rsidR="00BA216B" w:rsidRDefault="00BA216B" w:rsidP="00614F98"/>
                    <w:p w14:paraId="517BD0E9" w14:textId="77777777" w:rsidR="00BA216B" w:rsidRDefault="00BA216B" w:rsidP="00614F98"/>
                    <w:p w14:paraId="160A4FD7" w14:textId="77777777" w:rsidR="00BA216B" w:rsidRDefault="00BA216B" w:rsidP="00614F98"/>
                    <w:p w14:paraId="24A5B2BD" w14:textId="77777777" w:rsidR="00BA216B" w:rsidRDefault="00BA216B" w:rsidP="00614F98"/>
                    <w:p w14:paraId="03C6C904" w14:textId="77777777" w:rsidR="00BA216B" w:rsidRDefault="00BA216B" w:rsidP="00614F98"/>
                    <w:p w14:paraId="7C1A5572" w14:textId="77777777" w:rsidR="00BA216B" w:rsidRDefault="00BA216B" w:rsidP="00614F98"/>
                    <w:p w14:paraId="194D030F" w14:textId="77777777" w:rsidR="00BA216B" w:rsidRDefault="00BA216B" w:rsidP="00614F98"/>
                    <w:p w14:paraId="3A7B07AE" w14:textId="77777777" w:rsidR="00BA216B" w:rsidRDefault="00BA216B" w:rsidP="00614F98"/>
                    <w:p w14:paraId="1CE25EA7" w14:textId="77777777" w:rsidR="00BA216B" w:rsidRDefault="00BA216B" w:rsidP="00614F98"/>
                    <w:p w14:paraId="3355E83D" w14:textId="77777777" w:rsidR="00BA216B" w:rsidRDefault="00BA216B" w:rsidP="00614F98"/>
                    <w:p w14:paraId="01BB2F26" w14:textId="77777777" w:rsidR="00BA216B" w:rsidRDefault="00BA216B" w:rsidP="00614F98"/>
                    <w:p w14:paraId="050C871F" w14:textId="77777777" w:rsidR="00BA216B" w:rsidRDefault="00BA216B" w:rsidP="00614F98"/>
                    <w:p w14:paraId="4CA85A39" w14:textId="77777777" w:rsidR="00BA216B" w:rsidRDefault="00BA216B" w:rsidP="00614F98"/>
                    <w:p w14:paraId="719A22BF" w14:textId="77777777" w:rsidR="00BA216B" w:rsidRDefault="00BA216B" w:rsidP="00614F98"/>
                    <w:p w14:paraId="4133F970" w14:textId="77777777" w:rsidR="00BA216B" w:rsidRDefault="00BA216B" w:rsidP="00614F98"/>
                    <w:p w14:paraId="01F527DD" w14:textId="77777777" w:rsidR="00BA216B" w:rsidRDefault="00BA216B" w:rsidP="00614F98"/>
                    <w:p w14:paraId="35070B86" w14:textId="77777777" w:rsidR="00BA216B" w:rsidRDefault="00BA216B" w:rsidP="00614F98"/>
                    <w:p w14:paraId="6A51DD09" w14:textId="77777777" w:rsidR="00BA216B" w:rsidRDefault="00BA216B" w:rsidP="00614F98"/>
                    <w:p w14:paraId="61998C71" w14:textId="77777777" w:rsidR="00BA216B" w:rsidRDefault="00BA216B" w:rsidP="00614F98"/>
                    <w:p w14:paraId="5AADB3A6" w14:textId="77777777" w:rsidR="00BA216B" w:rsidRDefault="00BA216B" w:rsidP="00614F98"/>
                    <w:p w14:paraId="54D1D706" w14:textId="77777777" w:rsidR="00BA216B" w:rsidRDefault="00BA216B" w:rsidP="00614F98"/>
                    <w:p w14:paraId="1132D45A" w14:textId="77777777" w:rsidR="00BA216B" w:rsidRDefault="00BA216B" w:rsidP="00614F98"/>
                    <w:p w14:paraId="66094BFF" w14:textId="77777777" w:rsidR="00BA216B" w:rsidRDefault="00BA216B" w:rsidP="00614F98"/>
                    <w:p w14:paraId="0DB56489" w14:textId="77777777" w:rsidR="00BA216B" w:rsidRDefault="00BA216B" w:rsidP="00614F98"/>
                    <w:p w14:paraId="02DE88A8" w14:textId="77777777" w:rsidR="00BA216B" w:rsidRDefault="00BA216B" w:rsidP="00614F98"/>
                    <w:p w14:paraId="2E2D40F1" w14:textId="77777777" w:rsidR="00BA216B" w:rsidRDefault="00BA216B" w:rsidP="00614F98"/>
                    <w:p w14:paraId="192121F7" w14:textId="77777777" w:rsidR="00BA216B" w:rsidRDefault="00BA216B" w:rsidP="00614F98"/>
                    <w:p w14:paraId="2720C4FE" w14:textId="77777777" w:rsidR="00BA216B" w:rsidRDefault="00BA216B" w:rsidP="00614F98"/>
                    <w:p w14:paraId="2F3209F5" w14:textId="77777777" w:rsidR="00BA216B" w:rsidRDefault="00BA216B" w:rsidP="00614F98"/>
                    <w:p w14:paraId="2DB4D2FF" w14:textId="77777777" w:rsidR="00BA216B" w:rsidRDefault="00BA216B" w:rsidP="00614F98"/>
                    <w:p w14:paraId="0D0F560F" w14:textId="77777777" w:rsidR="00BA216B" w:rsidRDefault="00BA216B" w:rsidP="00614F98"/>
                    <w:p w14:paraId="206533A0" w14:textId="77777777" w:rsidR="00BA216B" w:rsidRDefault="00BA216B" w:rsidP="00614F98"/>
                    <w:p w14:paraId="657A411D" w14:textId="77777777" w:rsidR="00BA216B" w:rsidRDefault="00BA216B" w:rsidP="00614F98"/>
                    <w:p w14:paraId="1E20D406" w14:textId="77777777" w:rsidR="00BA216B" w:rsidRDefault="00BA216B" w:rsidP="00614F98"/>
                    <w:p w14:paraId="6C729F87" w14:textId="77777777" w:rsidR="00BA216B" w:rsidRDefault="00BA216B" w:rsidP="00614F98"/>
                    <w:p w14:paraId="045EE479" w14:textId="77777777" w:rsidR="00BA216B" w:rsidRDefault="00BA216B" w:rsidP="00614F98"/>
                    <w:p w14:paraId="476FB51F" w14:textId="77777777" w:rsidR="00BA216B" w:rsidRDefault="00BA216B" w:rsidP="00614F98"/>
                    <w:p w14:paraId="238444D3" w14:textId="77777777" w:rsidR="00BA216B" w:rsidRDefault="00BA216B" w:rsidP="00614F98"/>
                    <w:p w14:paraId="24510EF9" w14:textId="77777777" w:rsidR="00BA216B" w:rsidRDefault="00BA216B" w:rsidP="00614F98"/>
                    <w:p w14:paraId="54B82266" w14:textId="77777777" w:rsidR="00BA216B" w:rsidRDefault="00BA216B" w:rsidP="00614F98"/>
                    <w:p w14:paraId="370C88E2" w14:textId="77777777" w:rsidR="00BA216B" w:rsidRDefault="00BA216B" w:rsidP="00614F98"/>
                    <w:p w14:paraId="76EC1A2B" w14:textId="77777777" w:rsidR="00BA216B" w:rsidRDefault="00BA216B" w:rsidP="00614F98"/>
                    <w:p w14:paraId="5AB4DC2E" w14:textId="77777777" w:rsidR="00BA216B" w:rsidRDefault="00BA216B" w:rsidP="00614F98"/>
                    <w:p w14:paraId="676FB497" w14:textId="77777777" w:rsidR="00BA216B" w:rsidRDefault="00BA216B" w:rsidP="00614F98"/>
                    <w:p w14:paraId="436FE391" w14:textId="77777777" w:rsidR="00BA216B" w:rsidRDefault="00BA216B" w:rsidP="00614F98"/>
                    <w:p w14:paraId="3679FBEE" w14:textId="77777777" w:rsidR="00BA216B" w:rsidRDefault="00BA216B" w:rsidP="00614F98"/>
                    <w:p w14:paraId="00C2B387" w14:textId="77777777" w:rsidR="00BA216B" w:rsidRDefault="00BA216B" w:rsidP="00614F98"/>
                    <w:p w14:paraId="486E0242" w14:textId="77777777" w:rsidR="00BA216B" w:rsidRDefault="00BA216B" w:rsidP="00614F98"/>
                    <w:p w14:paraId="3F596B01" w14:textId="77777777" w:rsidR="00BA216B" w:rsidRDefault="00BA216B" w:rsidP="00614F98"/>
                    <w:p w14:paraId="646AE02D" w14:textId="77777777" w:rsidR="00BA216B" w:rsidRDefault="00BA216B" w:rsidP="00614F98"/>
                    <w:p w14:paraId="7326FDE1" w14:textId="77777777" w:rsidR="00BA216B" w:rsidRDefault="00BA216B" w:rsidP="00614F98"/>
                    <w:p w14:paraId="39E69148" w14:textId="77777777" w:rsidR="00BA216B" w:rsidRDefault="00BA216B" w:rsidP="00614F98"/>
                    <w:p w14:paraId="5D604A66" w14:textId="77777777" w:rsidR="00BA216B" w:rsidRDefault="00BA216B" w:rsidP="00614F98"/>
                    <w:p w14:paraId="521323B0" w14:textId="77777777" w:rsidR="00BA216B" w:rsidRDefault="00BA216B" w:rsidP="00614F98"/>
                    <w:p w14:paraId="434D01B6" w14:textId="77777777" w:rsidR="00BA216B" w:rsidRDefault="00BA216B" w:rsidP="00614F98"/>
                    <w:p w14:paraId="7C4776BC" w14:textId="77777777" w:rsidR="00BA216B" w:rsidRDefault="00BA216B" w:rsidP="00614F98"/>
                    <w:p w14:paraId="5CA2FF69" w14:textId="77777777" w:rsidR="00BA216B" w:rsidRDefault="00BA216B" w:rsidP="00614F98"/>
                    <w:p w14:paraId="742D3562" w14:textId="77777777" w:rsidR="00BA216B" w:rsidRDefault="00BA216B" w:rsidP="00614F98"/>
                    <w:p w14:paraId="0565F36E" w14:textId="77777777" w:rsidR="00BA216B" w:rsidRDefault="00BA216B" w:rsidP="00614F98"/>
                    <w:p w14:paraId="33387C22" w14:textId="77777777" w:rsidR="00BA216B" w:rsidRDefault="00BA216B" w:rsidP="00614F98"/>
                    <w:p w14:paraId="18FEEE89" w14:textId="77777777" w:rsidR="00BA216B" w:rsidRDefault="00BA216B" w:rsidP="00614F98"/>
                    <w:p w14:paraId="0711AA81" w14:textId="77777777" w:rsidR="00BA216B" w:rsidRDefault="00BA216B" w:rsidP="00614F98"/>
                    <w:p w14:paraId="4BC6DB33" w14:textId="77777777" w:rsidR="00BA216B" w:rsidRDefault="00BA216B" w:rsidP="00614F98"/>
                    <w:p w14:paraId="26D4002E" w14:textId="77777777" w:rsidR="00BA216B" w:rsidRDefault="00BA216B" w:rsidP="00614F98"/>
                    <w:p w14:paraId="2E17B795" w14:textId="77777777" w:rsidR="00BA216B" w:rsidRDefault="00BA216B" w:rsidP="00614F98"/>
                    <w:p w14:paraId="5EEAA4EC" w14:textId="77777777" w:rsidR="00BA216B" w:rsidRDefault="00BA216B" w:rsidP="00614F98"/>
                    <w:p w14:paraId="6AC5CABF" w14:textId="77777777" w:rsidR="00BA216B" w:rsidRDefault="00BA216B" w:rsidP="00614F98"/>
                    <w:p w14:paraId="40FFF97F" w14:textId="77777777" w:rsidR="00BA216B" w:rsidRDefault="00BA216B" w:rsidP="00614F98"/>
                    <w:p w14:paraId="37135D92" w14:textId="77777777" w:rsidR="00BA216B" w:rsidRDefault="00BA216B" w:rsidP="00614F98"/>
                    <w:p w14:paraId="7CF97B1C" w14:textId="77777777" w:rsidR="00BA216B" w:rsidRDefault="00BA216B" w:rsidP="00614F98"/>
                    <w:p w14:paraId="09F4CF8B" w14:textId="77777777" w:rsidR="00BA216B" w:rsidRDefault="00BA216B" w:rsidP="00614F98"/>
                    <w:p w14:paraId="0FCAD068" w14:textId="77777777" w:rsidR="00BA216B" w:rsidRDefault="00BA216B" w:rsidP="00614F98"/>
                    <w:p w14:paraId="72A9CF24" w14:textId="77777777" w:rsidR="00BA216B" w:rsidRDefault="00BA216B" w:rsidP="00614F98"/>
                    <w:p w14:paraId="777C7C1B" w14:textId="77777777" w:rsidR="00BA216B" w:rsidRDefault="00BA216B" w:rsidP="00614F98"/>
                    <w:p w14:paraId="7DB20487" w14:textId="77777777" w:rsidR="00BA216B" w:rsidRDefault="00BA216B" w:rsidP="00614F98"/>
                    <w:p w14:paraId="31649E76" w14:textId="77777777" w:rsidR="00BA216B" w:rsidRDefault="00BA216B" w:rsidP="00614F98"/>
                    <w:p w14:paraId="7C1FF299" w14:textId="77777777" w:rsidR="00BA216B" w:rsidRDefault="00BA216B" w:rsidP="00614F98"/>
                    <w:p w14:paraId="70AAE0B3" w14:textId="77777777" w:rsidR="00BA216B" w:rsidRDefault="00BA216B" w:rsidP="00614F98"/>
                    <w:p w14:paraId="667B1C73" w14:textId="77777777" w:rsidR="00BA216B" w:rsidRDefault="00BA216B" w:rsidP="00614F98"/>
                    <w:p w14:paraId="1BFF577F" w14:textId="77777777" w:rsidR="00BA216B" w:rsidRDefault="00BA216B" w:rsidP="00614F98"/>
                    <w:p w14:paraId="2DCC764F" w14:textId="77777777" w:rsidR="00BA216B" w:rsidRDefault="00BA216B" w:rsidP="00614F98"/>
                    <w:p w14:paraId="17E38001" w14:textId="77777777" w:rsidR="00BA216B" w:rsidRDefault="00BA216B" w:rsidP="00614F98"/>
                    <w:p w14:paraId="0DB26EE6" w14:textId="77777777" w:rsidR="00BA216B" w:rsidRDefault="00BA216B" w:rsidP="00614F98"/>
                    <w:p w14:paraId="11551A71" w14:textId="77777777" w:rsidR="00BA216B" w:rsidRDefault="00BA216B" w:rsidP="00614F98"/>
                    <w:p w14:paraId="08E40CF6" w14:textId="77777777" w:rsidR="00BA216B" w:rsidRDefault="00BA216B" w:rsidP="00614F98"/>
                    <w:p w14:paraId="2FD1FDC7" w14:textId="77777777" w:rsidR="00BA216B" w:rsidRDefault="00BA216B" w:rsidP="00614F98"/>
                    <w:p w14:paraId="26018EEA" w14:textId="77777777" w:rsidR="00BA216B" w:rsidRDefault="00BA216B" w:rsidP="00614F98"/>
                    <w:p w14:paraId="24D475C2" w14:textId="77777777" w:rsidR="00BA216B" w:rsidRDefault="00BA216B" w:rsidP="00614F98"/>
                    <w:p w14:paraId="05B669A6" w14:textId="77777777" w:rsidR="00BA216B" w:rsidRDefault="00BA216B" w:rsidP="00614F98"/>
                    <w:p w14:paraId="41FFB46F" w14:textId="77777777" w:rsidR="00BA216B" w:rsidRDefault="00BA216B" w:rsidP="00614F98"/>
                    <w:p w14:paraId="09B9E9D5" w14:textId="77777777" w:rsidR="00BA216B" w:rsidRDefault="00BA216B" w:rsidP="00614F98"/>
                    <w:p w14:paraId="3C4C4C3F" w14:textId="77777777" w:rsidR="00BA216B" w:rsidRDefault="00BA216B" w:rsidP="00614F98"/>
                    <w:p w14:paraId="5615EBBF" w14:textId="77777777" w:rsidR="00BA216B" w:rsidRDefault="00BA216B" w:rsidP="00614F98"/>
                    <w:p w14:paraId="2201D694" w14:textId="77777777" w:rsidR="00BA216B" w:rsidRDefault="00BA216B" w:rsidP="00614F98"/>
                    <w:p w14:paraId="3B91BD97" w14:textId="77777777" w:rsidR="00BA216B" w:rsidRDefault="00BA216B" w:rsidP="00614F98"/>
                    <w:p w14:paraId="61230AD1" w14:textId="77777777" w:rsidR="00BA216B" w:rsidRDefault="00BA216B" w:rsidP="00614F98"/>
                    <w:p w14:paraId="1862E046" w14:textId="77777777" w:rsidR="00BA216B" w:rsidRDefault="00BA216B" w:rsidP="00614F98"/>
                    <w:p w14:paraId="2442A9EF" w14:textId="77777777" w:rsidR="00BA216B" w:rsidRDefault="00BA216B" w:rsidP="00614F98"/>
                    <w:p w14:paraId="2C7DFAC3" w14:textId="77777777" w:rsidR="00BA216B" w:rsidRDefault="00BA216B" w:rsidP="00614F98"/>
                    <w:p w14:paraId="7809C282" w14:textId="77777777" w:rsidR="00BA216B" w:rsidRDefault="00BA216B" w:rsidP="00614F98"/>
                    <w:p w14:paraId="2977F3DB" w14:textId="77777777" w:rsidR="00BA216B" w:rsidRDefault="00BA216B" w:rsidP="00614F98"/>
                    <w:p w14:paraId="79D2F17F" w14:textId="77777777" w:rsidR="00BA216B" w:rsidRDefault="00BA216B" w:rsidP="00614F98"/>
                    <w:p w14:paraId="2C878648" w14:textId="77777777" w:rsidR="00BA216B" w:rsidRDefault="00BA216B" w:rsidP="00614F98"/>
                    <w:p w14:paraId="6637366B" w14:textId="77777777" w:rsidR="00BA216B" w:rsidRDefault="00BA216B" w:rsidP="00614F98"/>
                    <w:p w14:paraId="6F2FA4E6" w14:textId="77777777" w:rsidR="00BA216B" w:rsidRDefault="00BA216B" w:rsidP="00614F98"/>
                    <w:p w14:paraId="11D5F954" w14:textId="77777777" w:rsidR="00BA216B" w:rsidRDefault="00BA216B" w:rsidP="00614F98"/>
                    <w:p w14:paraId="58CAC309" w14:textId="77777777" w:rsidR="00BA216B" w:rsidRDefault="00BA216B" w:rsidP="00614F98"/>
                    <w:p w14:paraId="75A920F5" w14:textId="77777777" w:rsidR="00BA216B" w:rsidRDefault="00BA216B" w:rsidP="00614F98"/>
                    <w:p w14:paraId="74625E65" w14:textId="77777777" w:rsidR="00BA216B" w:rsidRDefault="00BA216B" w:rsidP="00614F98"/>
                    <w:p w14:paraId="7CCC5195" w14:textId="77777777" w:rsidR="00BA216B" w:rsidRDefault="00BA216B" w:rsidP="00614F98"/>
                    <w:p w14:paraId="4562BBF0" w14:textId="77777777" w:rsidR="00BA216B" w:rsidRDefault="00BA216B" w:rsidP="00614F98"/>
                    <w:p w14:paraId="77D0B4EF" w14:textId="77777777" w:rsidR="00BA216B" w:rsidRDefault="00BA216B" w:rsidP="00614F98"/>
                    <w:p w14:paraId="1CBA315C" w14:textId="77777777" w:rsidR="00BA216B" w:rsidRDefault="00BA216B" w:rsidP="00614F98"/>
                    <w:p w14:paraId="2E0445B4" w14:textId="77777777" w:rsidR="00BA216B" w:rsidRDefault="00BA216B" w:rsidP="00614F98"/>
                    <w:p w14:paraId="74F2D577" w14:textId="77777777" w:rsidR="00BA216B" w:rsidRDefault="00BA216B" w:rsidP="00614F98"/>
                    <w:p w14:paraId="22F43696" w14:textId="77777777" w:rsidR="00BA216B" w:rsidRDefault="00BA216B" w:rsidP="00614F98"/>
                    <w:p w14:paraId="0DDED1D1" w14:textId="77777777" w:rsidR="00BA216B" w:rsidRDefault="00BA216B" w:rsidP="00614F98"/>
                    <w:p w14:paraId="3823F0AE" w14:textId="77777777" w:rsidR="00BA216B" w:rsidRDefault="00BA216B" w:rsidP="00614F98"/>
                    <w:p w14:paraId="55D50E10" w14:textId="77777777" w:rsidR="00BA216B" w:rsidRDefault="00BA216B" w:rsidP="00614F98"/>
                    <w:p w14:paraId="69896742" w14:textId="77777777" w:rsidR="00BA216B" w:rsidRDefault="00BA216B" w:rsidP="00614F98"/>
                    <w:p w14:paraId="574B3AF2" w14:textId="77777777" w:rsidR="00BA216B" w:rsidRDefault="00BA216B" w:rsidP="00614F98"/>
                    <w:p w14:paraId="7C214C4C" w14:textId="77777777" w:rsidR="00BA216B" w:rsidRDefault="00BA216B" w:rsidP="00614F98"/>
                    <w:p w14:paraId="2478FF84" w14:textId="77777777" w:rsidR="00BA216B" w:rsidRDefault="00BA216B" w:rsidP="00614F98"/>
                    <w:p w14:paraId="50EF20D3" w14:textId="77777777" w:rsidR="00BA216B" w:rsidRDefault="00BA216B" w:rsidP="00614F98"/>
                    <w:p w14:paraId="00CB2F80" w14:textId="77777777" w:rsidR="00BA216B" w:rsidRDefault="00BA216B" w:rsidP="00614F98"/>
                    <w:p w14:paraId="0DE9E3BF" w14:textId="77777777" w:rsidR="00BA216B" w:rsidRDefault="00BA216B" w:rsidP="00614F98"/>
                    <w:p w14:paraId="60D2CA3D" w14:textId="77777777" w:rsidR="00BA216B" w:rsidRDefault="00BA216B" w:rsidP="00614F98"/>
                    <w:p w14:paraId="11A55FD1" w14:textId="77777777" w:rsidR="00BA216B" w:rsidRDefault="00BA216B" w:rsidP="00614F98"/>
                    <w:p w14:paraId="10598209" w14:textId="77777777" w:rsidR="00BA216B" w:rsidRDefault="00BA216B" w:rsidP="00614F98"/>
                    <w:p w14:paraId="54DE5415" w14:textId="77777777" w:rsidR="00BA216B" w:rsidRDefault="00BA216B" w:rsidP="00614F98"/>
                    <w:p w14:paraId="704C8809" w14:textId="77777777" w:rsidR="00BA216B" w:rsidRDefault="00BA216B" w:rsidP="00614F98"/>
                    <w:p w14:paraId="430BBC60" w14:textId="77777777" w:rsidR="00BA216B" w:rsidRDefault="00BA216B" w:rsidP="00614F98"/>
                    <w:p w14:paraId="34469980" w14:textId="77777777" w:rsidR="00BA216B" w:rsidRDefault="00BA216B" w:rsidP="00614F98"/>
                    <w:p w14:paraId="137B8930" w14:textId="77777777" w:rsidR="00BA216B" w:rsidRDefault="00BA216B" w:rsidP="00614F98"/>
                    <w:p w14:paraId="054AA712" w14:textId="77777777" w:rsidR="00BA216B" w:rsidRDefault="00BA216B" w:rsidP="00614F98"/>
                    <w:p w14:paraId="1BF80C99" w14:textId="77777777" w:rsidR="00BA216B" w:rsidRDefault="00BA216B" w:rsidP="00614F98"/>
                    <w:p w14:paraId="1607FFC2" w14:textId="77777777" w:rsidR="00BA216B" w:rsidRDefault="00BA216B" w:rsidP="00614F98"/>
                    <w:p w14:paraId="4BEB7577" w14:textId="77777777" w:rsidR="00BA216B" w:rsidRDefault="00BA216B" w:rsidP="00614F98"/>
                    <w:p w14:paraId="230634B8" w14:textId="77777777" w:rsidR="00BA216B" w:rsidRDefault="00BA216B" w:rsidP="00614F98"/>
                    <w:p w14:paraId="40212C31" w14:textId="77777777" w:rsidR="00BA216B" w:rsidRDefault="00BA216B" w:rsidP="00614F98"/>
                    <w:p w14:paraId="53A93A3A" w14:textId="77777777" w:rsidR="00BA216B" w:rsidRDefault="00BA216B" w:rsidP="00614F98"/>
                    <w:p w14:paraId="1E2BA887" w14:textId="77777777" w:rsidR="00BA216B" w:rsidRDefault="00BA216B" w:rsidP="00614F98"/>
                    <w:p w14:paraId="0BECF446" w14:textId="77777777" w:rsidR="00BA216B" w:rsidRDefault="00BA216B" w:rsidP="00614F98"/>
                    <w:p w14:paraId="1C63E1DF" w14:textId="77777777" w:rsidR="00BA216B" w:rsidRDefault="00BA216B" w:rsidP="00614F98"/>
                    <w:p w14:paraId="3EDCE395" w14:textId="77777777" w:rsidR="00BA216B" w:rsidRDefault="00BA216B" w:rsidP="00614F98"/>
                    <w:p w14:paraId="3B138E1E" w14:textId="77777777" w:rsidR="00BA216B" w:rsidRDefault="00BA216B" w:rsidP="00614F98"/>
                    <w:p w14:paraId="783FD735" w14:textId="77777777" w:rsidR="00BA216B" w:rsidRDefault="00BA216B" w:rsidP="00614F98"/>
                    <w:p w14:paraId="443002F1" w14:textId="77777777" w:rsidR="00BA216B" w:rsidRDefault="00BA216B" w:rsidP="00614F98"/>
                    <w:p w14:paraId="00EDA69B" w14:textId="77777777" w:rsidR="00BA216B" w:rsidRDefault="00BA216B" w:rsidP="00614F98"/>
                    <w:p w14:paraId="381D2DA0" w14:textId="77777777" w:rsidR="00BA216B" w:rsidRDefault="00BA216B" w:rsidP="00614F98"/>
                    <w:p w14:paraId="526C1822" w14:textId="77777777" w:rsidR="00BA216B" w:rsidRDefault="00BA216B" w:rsidP="00614F98"/>
                    <w:p w14:paraId="17E6C0D2" w14:textId="77777777" w:rsidR="00BA216B" w:rsidRDefault="00BA216B" w:rsidP="00614F98"/>
                    <w:p w14:paraId="0A80046B" w14:textId="77777777" w:rsidR="00BA216B" w:rsidRDefault="00BA216B" w:rsidP="00614F98"/>
                    <w:p w14:paraId="6C364553" w14:textId="77777777" w:rsidR="00BA216B" w:rsidRDefault="00BA216B" w:rsidP="00614F98"/>
                    <w:p w14:paraId="790E73CA" w14:textId="77777777" w:rsidR="00BA216B" w:rsidRDefault="00BA216B" w:rsidP="00614F98"/>
                    <w:p w14:paraId="3A7D094A" w14:textId="77777777" w:rsidR="00BA216B" w:rsidRDefault="00BA216B" w:rsidP="00614F98"/>
                    <w:p w14:paraId="69DA2DED" w14:textId="77777777" w:rsidR="00BA216B" w:rsidRDefault="00BA216B" w:rsidP="00614F98"/>
                    <w:p w14:paraId="7220D953" w14:textId="77777777" w:rsidR="00BA216B" w:rsidRDefault="00BA216B" w:rsidP="00614F98"/>
                    <w:p w14:paraId="713E4B7F" w14:textId="77777777" w:rsidR="00BA216B" w:rsidRDefault="00BA216B" w:rsidP="00614F98"/>
                    <w:p w14:paraId="7DE33B32" w14:textId="77777777" w:rsidR="00BA216B" w:rsidRDefault="00BA216B" w:rsidP="00614F98"/>
                    <w:p w14:paraId="1162FB4E" w14:textId="77777777" w:rsidR="00BA216B" w:rsidRDefault="00BA216B" w:rsidP="00614F98"/>
                    <w:p w14:paraId="1D4FA8D8" w14:textId="77777777" w:rsidR="00BA216B" w:rsidRDefault="00BA216B" w:rsidP="00614F98"/>
                    <w:p w14:paraId="140D2137" w14:textId="77777777" w:rsidR="00BA216B" w:rsidRDefault="00BA216B" w:rsidP="00614F98"/>
                    <w:p w14:paraId="56BFFE0A" w14:textId="77777777" w:rsidR="00BA216B" w:rsidRDefault="00BA216B" w:rsidP="00614F98"/>
                    <w:p w14:paraId="1E81B547" w14:textId="77777777" w:rsidR="00BA216B" w:rsidRDefault="00BA216B" w:rsidP="00614F98"/>
                    <w:p w14:paraId="711430FE" w14:textId="77777777" w:rsidR="00BA216B" w:rsidRDefault="00BA216B" w:rsidP="00614F98"/>
                    <w:p w14:paraId="2EA87610" w14:textId="77777777" w:rsidR="00BA216B" w:rsidRDefault="00BA216B" w:rsidP="00614F98"/>
                    <w:p w14:paraId="0FC60BF9" w14:textId="77777777" w:rsidR="00BA216B" w:rsidRDefault="00BA216B" w:rsidP="00614F98"/>
                    <w:p w14:paraId="3BC5FFDC" w14:textId="77777777" w:rsidR="00BA216B" w:rsidRDefault="00BA216B" w:rsidP="00614F98"/>
                    <w:p w14:paraId="35F581CD" w14:textId="77777777" w:rsidR="00BA216B" w:rsidRDefault="00BA216B" w:rsidP="00614F98"/>
                    <w:p w14:paraId="26815803" w14:textId="77777777" w:rsidR="00BA216B" w:rsidRDefault="00BA216B" w:rsidP="00614F98"/>
                    <w:p w14:paraId="4B1A29F4" w14:textId="77777777" w:rsidR="00BA216B" w:rsidRDefault="00BA216B" w:rsidP="00614F98"/>
                    <w:p w14:paraId="45C85EB1" w14:textId="77777777" w:rsidR="00BA216B" w:rsidRDefault="00BA216B" w:rsidP="00614F98"/>
                    <w:p w14:paraId="32E5791A" w14:textId="77777777" w:rsidR="00BA216B" w:rsidRDefault="00BA216B" w:rsidP="00614F98"/>
                    <w:p w14:paraId="2863BB41" w14:textId="77777777" w:rsidR="00BA216B" w:rsidRDefault="00BA216B" w:rsidP="00614F98"/>
                    <w:p w14:paraId="15137A2B" w14:textId="77777777" w:rsidR="00BA216B" w:rsidRDefault="00BA216B" w:rsidP="00614F98"/>
                    <w:p w14:paraId="27427706" w14:textId="77777777" w:rsidR="00BA216B" w:rsidRDefault="00BA216B" w:rsidP="00614F98"/>
                    <w:p w14:paraId="3BDCEBE2" w14:textId="77777777" w:rsidR="00BA216B" w:rsidRDefault="00BA216B" w:rsidP="00614F98"/>
                    <w:p w14:paraId="25521A9D" w14:textId="77777777" w:rsidR="00BA216B" w:rsidRDefault="00BA216B" w:rsidP="00614F98"/>
                    <w:p w14:paraId="59D3C6E2" w14:textId="77777777" w:rsidR="00BA216B" w:rsidRDefault="00BA216B" w:rsidP="00614F98"/>
                    <w:p w14:paraId="2C81C1BE" w14:textId="77777777" w:rsidR="00BA216B" w:rsidRDefault="00BA216B" w:rsidP="00614F98"/>
                    <w:p w14:paraId="08F2503F" w14:textId="77777777" w:rsidR="00BA216B" w:rsidRDefault="00BA216B" w:rsidP="00614F98"/>
                    <w:p w14:paraId="52FD3988" w14:textId="77777777" w:rsidR="00BA216B" w:rsidRDefault="00BA216B" w:rsidP="00614F98"/>
                    <w:p w14:paraId="5794FC88" w14:textId="77777777" w:rsidR="00BA216B" w:rsidRDefault="00BA216B" w:rsidP="00614F98"/>
                    <w:p w14:paraId="09A8DD5A" w14:textId="77777777" w:rsidR="00BA216B" w:rsidRDefault="00BA216B" w:rsidP="00614F98"/>
                    <w:p w14:paraId="2E408769" w14:textId="77777777" w:rsidR="00BA216B" w:rsidRDefault="00BA216B" w:rsidP="00614F98"/>
                    <w:p w14:paraId="7C978615" w14:textId="77777777" w:rsidR="00BA216B" w:rsidRDefault="00BA216B" w:rsidP="00614F98"/>
                    <w:p w14:paraId="5BFFC3A5" w14:textId="77777777" w:rsidR="00BA216B" w:rsidRDefault="00BA216B" w:rsidP="00614F98"/>
                    <w:p w14:paraId="7E01800E" w14:textId="77777777" w:rsidR="00BA216B" w:rsidRDefault="00BA216B" w:rsidP="00614F98"/>
                    <w:p w14:paraId="1A9AA79A" w14:textId="77777777" w:rsidR="00BA216B" w:rsidRDefault="00BA216B" w:rsidP="00614F98"/>
                    <w:p w14:paraId="3A1C8501" w14:textId="77777777" w:rsidR="00BA216B" w:rsidRDefault="00BA216B" w:rsidP="00614F98"/>
                    <w:p w14:paraId="73274AD5" w14:textId="77777777" w:rsidR="00BA216B" w:rsidRDefault="00BA216B" w:rsidP="00614F98"/>
                    <w:p w14:paraId="456EB48E" w14:textId="77777777" w:rsidR="00BA216B" w:rsidRDefault="00BA216B" w:rsidP="00614F98"/>
                    <w:p w14:paraId="43118A12" w14:textId="77777777" w:rsidR="00BA216B" w:rsidRDefault="00BA216B" w:rsidP="00614F98"/>
                    <w:p w14:paraId="12EAB041" w14:textId="77777777" w:rsidR="00BA216B" w:rsidRDefault="00BA216B" w:rsidP="00614F98"/>
                    <w:p w14:paraId="50786DAD" w14:textId="77777777" w:rsidR="00BA216B" w:rsidRDefault="00BA216B" w:rsidP="00614F98"/>
                    <w:p w14:paraId="37146B4D" w14:textId="77777777" w:rsidR="00BA216B" w:rsidRDefault="00BA216B" w:rsidP="00614F98"/>
                    <w:p w14:paraId="25654091" w14:textId="77777777" w:rsidR="00BA216B" w:rsidRDefault="00BA216B" w:rsidP="00614F98"/>
                    <w:p w14:paraId="386ABB1D" w14:textId="77777777" w:rsidR="00BA216B" w:rsidRDefault="00BA216B" w:rsidP="00614F98"/>
                    <w:p w14:paraId="71992977" w14:textId="77777777" w:rsidR="00BA216B" w:rsidRDefault="00BA216B" w:rsidP="00614F98"/>
                    <w:p w14:paraId="1BD8A395" w14:textId="77777777" w:rsidR="00BA216B" w:rsidRDefault="00BA216B" w:rsidP="00614F98"/>
                    <w:p w14:paraId="61084D97" w14:textId="77777777" w:rsidR="00BA216B" w:rsidRDefault="00BA216B" w:rsidP="00614F98"/>
                    <w:p w14:paraId="1695781E" w14:textId="77777777" w:rsidR="00BA216B" w:rsidRDefault="00BA216B" w:rsidP="00614F98"/>
                    <w:p w14:paraId="7F2DDDB4" w14:textId="77777777" w:rsidR="00BA216B" w:rsidRDefault="00BA216B" w:rsidP="00614F98"/>
                    <w:p w14:paraId="1D9F352F" w14:textId="77777777" w:rsidR="00BA216B" w:rsidRDefault="00BA216B" w:rsidP="00614F98"/>
                    <w:p w14:paraId="7FC80A09" w14:textId="77777777" w:rsidR="00BA216B" w:rsidRDefault="00BA216B" w:rsidP="00614F98"/>
                    <w:p w14:paraId="383603CA" w14:textId="77777777" w:rsidR="00BA216B" w:rsidRDefault="00BA216B" w:rsidP="00614F98"/>
                    <w:p w14:paraId="0B3C346D" w14:textId="77777777" w:rsidR="00BA216B" w:rsidRDefault="00BA216B" w:rsidP="00614F98"/>
                    <w:p w14:paraId="1FB3FD7C" w14:textId="77777777" w:rsidR="00BA216B" w:rsidRDefault="00BA216B" w:rsidP="00614F98"/>
                    <w:p w14:paraId="57104740" w14:textId="77777777" w:rsidR="00BA216B" w:rsidRDefault="00BA216B" w:rsidP="00614F98"/>
                    <w:p w14:paraId="268A4DD9" w14:textId="77777777" w:rsidR="00BA216B" w:rsidRDefault="00BA216B" w:rsidP="00614F98"/>
                    <w:p w14:paraId="22D95161" w14:textId="77777777" w:rsidR="00BA216B" w:rsidRDefault="00BA216B" w:rsidP="00614F98"/>
                    <w:p w14:paraId="0613BE06" w14:textId="77777777" w:rsidR="00BA216B" w:rsidRDefault="00BA216B" w:rsidP="00614F98"/>
                    <w:p w14:paraId="3E6DA01B" w14:textId="77777777" w:rsidR="00BA216B" w:rsidRDefault="00BA216B" w:rsidP="00614F98"/>
                    <w:p w14:paraId="0EA400EE" w14:textId="77777777" w:rsidR="00BA216B" w:rsidRDefault="00BA216B" w:rsidP="00614F98"/>
                    <w:p w14:paraId="44C46B20" w14:textId="77777777" w:rsidR="00BA216B" w:rsidRDefault="00BA216B" w:rsidP="00614F98"/>
                    <w:p w14:paraId="3E4E7B19" w14:textId="77777777" w:rsidR="00BA216B" w:rsidRDefault="00BA216B" w:rsidP="00614F98"/>
                    <w:p w14:paraId="63D54B11" w14:textId="77777777" w:rsidR="00BA216B" w:rsidRDefault="00BA216B" w:rsidP="00614F98"/>
                    <w:p w14:paraId="08ADB4FA" w14:textId="77777777" w:rsidR="00BA216B" w:rsidRDefault="00BA216B" w:rsidP="00614F98"/>
                    <w:p w14:paraId="0B04A095" w14:textId="77777777" w:rsidR="00BA216B" w:rsidRDefault="00BA216B" w:rsidP="00614F98"/>
                    <w:p w14:paraId="4B912BBA" w14:textId="77777777" w:rsidR="00BA216B" w:rsidRDefault="00BA216B" w:rsidP="00614F98"/>
                    <w:p w14:paraId="1B474FDF" w14:textId="77777777" w:rsidR="00BA216B" w:rsidRDefault="00BA216B" w:rsidP="00614F98"/>
                    <w:p w14:paraId="19CFD490" w14:textId="77777777" w:rsidR="00BA216B" w:rsidRDefault="00BA216B" w:rsidP="00614F98"/>
                    <w:p w14:paraId="551A54C7" w14:textId="77777777" w:rsidR="00BA216B" w:rsidRDefault="00BA216B" w:rsidP="00614F98"/>
                    <w:p w14:paraId="6E334688" w14:textId="77777777" w:rsidR="00BA216B" w:rsidRDefault="00BA216B" w:rsidP="00614F98"/>
                    <w:p w14:paraId="4025D35B" w14:textId="77777777" w:rsidR="00BA216B" w:rsidRDefault="00BA216B" w:rsidP="00614F98"/>
                    <w:p w14:paraId="062A1EF5" w14:textId="77777777" w:rsidR="00BA216B" w:rsidRDefault="00BA216B" w:rsidP="00614F98"/>
                    <w:p w14:paraId="18F248C4" w14:textId="77777777" w:rsidR="00BA216B" w:rsidRDefault="00BA216B" w:rsidP="00614F98"/>
                    <w:p w14:paraId="21DE3DAE" w14:textId="77777777" w:rsidR="00BA216B" w:rsidRDefault="00BA216B" w:rsidP="00614F98"/>
                    <w:p w14:paraId="65F0F1B5" w14:textId="77777777" w:rsidR="00BA216B" w:rsidRDefault="00BA216B" w:rsidP="00614F98"/>
                    <w:p w14:paraId="6775A11E" w14:textId="77777777" w:rsidR="00BA216B" w:rsidRDefault="00BA216B" w:rsidP="00614F98"/>
                    <w:p w14:paraId="26B2D91C" w14:textId="77777777" w:rsidR="00BA216B" w:rsidRDefault="00BA216B" w:rsidP="00614F98"/>
                    <w:p w14:paraId="363FDF83" w14:textId="77777777" w:rsidR="00BA216B" w:rsidRDefault="00BA216B" w:rsidP="00614F98"/>
                    <w:p w14:paraId="4B6E8459" w14:textId="77777777" w:rsidR="00BA216B" w:rsidRDefault="00BA216B" w:rsidP="00614F98"/>
                    <w:p w14:paraId="69D8296A" w14:textId="77777777" w:rsidR="00BA216B" w:rsidRDefault="00BA216B" w:rsidP="00614F98"/>
                    <w:p w14:paraId="24B9B49B" w14:textId="77777777" w:rsidR="00BA216B" w:rsidRDefault="00BA216B" w:rsidP="00614F98"/>
                    <w:p w14:paraId="035263C5" w14:textId="77777777" w:rsidR="00BA216B" w:rsidRDefault="00BA216B" w:rsidP="00614F98"/>
                    <w:p w14:paraId="0ACA3EA8" w14:textId="77777777" w:rsidR="00BA216B" w:rsidRDefault="00BA216B" w:rsidP="00614F98"/>
                    <w:p w14:paraId="0BD26E75" w14:textId="77777777" w:rsidR="00BA216B" w:rsidRDefault="00BA216B" w:rsidP="00614F98"/>
                    <w:p w14:paraId="22E42430" w14:textId="77777777" w:rsidR="00BA216B" w:rsidRDefault="00BA216B" w:rsidP="00614F98"/>
                    <w:p w14:paraId="254CF7AB" w14:textId="77777777" w:rsidR="00BA216B" w:rsidRDefault="00BA216B" w:rsidP="00614F98"/>
                    <w:p w14:paraId="14C630D8" w14:textId="77777777" w:rsidR="00BA216B" w:rsidRDefault="00BA216B" w:rsidP="00614F98"/>
                    <w:p w14:paraId="124C7A28" w14:textId="77777777" w:rsidR="00BA216B" w:rsidRDefault="00BA216B" w:rsidP="00614F98"/>
                    <w:p w14:paraId="1AF7000A" w14:textId="77777777" w:rsidR="00BA216B" w:rsidRDefault="00BA216B" w:rsidP="00614F98"/>
                    <w:p w14:paraId="10C93942" w14:textId="77777777" w:rsidR="00BA216B" w:rsidRDefault="00BA216B" w:rsidP="00614F98"/>
                    <w:p w14:paraId="12A6403E" w14:textId="77777777" w:rsidR="00BA216B" w:rsidRDefault="00BA216B" w:rsidP="00614F98"/>
                    <w:p w14:paraId="0EFB44E5" w14:textId="77777777" w:rsidR="00BA216B" w:rsidRDefault="00BA216B" w:rsidP="00614F98"/>
                    <w:p w14:paraId="588ECBC6" w14:textId="77777777" w:rsidR="00BA216B" w:rsidRDefault="00BA216B" w:rsidP="00614F98"/>
                    <w:p w14:paraId="792C48D0" w14:textId="77777777" w:rsidR="00BA216B" w:rsidRDefault="00BA216B" w:rsidP="00614F98"/>
                    <w:p w14:paraId="32F24441" w14:textId="77777777" w:rsidR="00BA216B" w:rsidRDefault="00BA216B" w:rsidP="00614F98"/>
                    <w:p w14:paraId="133152A6" w14:textId="77777777" w:rsidR="00BA216B" w:rsidRDefault="00BA216B" w:rsidP="00614F98"/>
                    <w:p w14:paraId="663C6665" w14:textId="77777777" w:rsidR="00BA216B" w:rsidRDefault="00BA216B" w:rsidP="00614F98"/>
                    <w:p w14:paraId="36312475" w14:textId="77777777" w:rsidR="00BA216B" w:rsidRDefault="00BA216B" w:rsidP="00614F98"/>
                    <w:p w14:paraId="16506856" w14:textId="77777777" w:rsidR="00BA216B" w:rsidRDefault="00BA216B" w:rsidP="00614F98"/>
                    <w:p w14:paraId="25BF57D4" w14:textId="77777777" w:rsidR="00BA216B" w:rsidRDefault="00BA216B" w:rsidP="00614F98"/>
                    <w:p w14:paraId="3899166A" w14:textId="77777777" w:rsidR="00BA216B" w:rsidRDefault="00BA216B" w:rsidP="00614F98"/>
                    <w:p w14:paraId="63FDB566" w14:textId="77777777" w:rsidR="00BA216B" w:rsidRDefault="00BA216B" w:rsidP="00614F98"/>
                    <w:p w14:paraId="1725028B" w14:textId="77777777" w:rsidR="00BA216B" w:rsidRDefault="00BA216B" w:rsidP="00614F98"/>
                    <w:p w14:paraId="01DF44F9" w14:textId="77777777" w:rsidR="00BA216B" w:rsidRDefault="00BA216B" w:rsidP="00614F98"/>
                    <w:p w14:paraId="6D65B9F4" w14:textId="77777777" w:rsidR="00BA216B" w:rsidRDefault="00BA216B" w:rsidP="00614F98"/>
                    <w:p w14:paraId="729BBA01" w14:textId="77777777" w:rsidR="00BA216B" w:rsidRDefault="00BA216B" w:rsidP="00614F98"/>
                    <w:p w14:paraId="5B3BAC93" w14:textId="77777777" w:rsidR="00BA216B" w:rsidRDefault="00BA216B" w:rsidP="00614F98"/>
                    <w:p w14:paraId="1B58791E" w14:textId="77777777" w:rsidR="00BA216B" w:rsidRDefault="00BA216B" w:rsidP="00614F98"/>
                    <w:p w14:paraId="2C2B3516" w14:textId="77777777" w:rsidR="00BA216B" w:rsidRDefault="00BA216B" w:rsidP="00614F98"/>
                    <w:p w14:paraId="10A067E2" w14:textId="77777777" w:rsidR="00BA216B" w:rsidRDefault="00BA216B" w:rsidP="00614F98"/>
                    <w:p w14:paraId="74BE093D" w14:textId="77777777" w:rsidR="00BA216B" w:rsidRDefault="00BA216B" w:rsidP="00614F98"/>
                    <w:p w14:paraId="39755595" w14:textId="77777777" w:rsidR="00BA216B" w:rsidRDefault="00BA216B" w:rsidP="00614F98"/>
                    <w:p w14:paraId="656108AC" w14:textId="77777777" w:rsidR="00BA216B" w:rsidRDefault="00BA216B" w:rsidP="00614F98"/>
                    <w:p w14:paraId="56969CA1" w14:textId="77777777" w:rsidR="00BA216B" w:rsidRDefault="00BA216B" w:rsidP="00614F98"/>
                    <w:p w14:paraId="6B03A6C6" w14:textId="77777777" w:rsidR="00BA216B" w:rsidRDefault="00BA216B" w:rsidP="00614F98"/>
                    <w:p w14:paraId="0621F56A" w14:textId="77777777" w:rsidR="00BA216B" w:rsidRDefault="00BA216B" w:rsidP="00614F98"/>
                    <w:p w14:paraId="5FD0A42B" w14:textId="77777777" w:rsidR="00BA216B" w:rsidRDefault="00BA216B" w:rsidP="00614F98"/>
                    <w:p w14:paraId="6236FC75" w14:textId="77777777" w:rsidR="00BA216B" w:rsidRDefault="00BA216B" w:rsidP="00614F98"/>
                    <w:p w14:paraId="727FF17D" w14:textId="77777777" w:rsidR="00BA216B" w:rsidRDefault="00BA216B" w:rsidP="00614F98"/>
                    <w:p w14:paraId="31603236" w14:textId="77777777" w:rsidR="00BA216B" w:rsidRDefault="00BA216B" w:rsidP="00614F98"/>
                    <w:p w14:paraId="52730760" w14:textId="77777777" w:rsidR="00BA216B" w:rsidRDefault="00BA216B" w:rsidP="00614F98"/>
                    <w:p w14:paraId="21EECBD6" w14:textId="77777777" w:rsidR="00BA216B" w:rsidRDefault="00BA216B" w:rsidP="00614F98"/>
                    <w:p w14:paraId="610EA20A" w14:textId="77777777" w:rsidR="00BA216B" w:rsidRDefault="00BA216B" w:rsidP="00614F98"/>
                    <w:p w14:paraId="096B368C" w14:textId="77777777" w:rsidR="00BA216B" w:rsidRDefault="00BA216B" w:rsidP="00614F98"/>
                    <w:p w14:paraId="71185553" w14:textId="77777777" w:rsidR="00BA216B" w:rsidRDefault="00BA216B" w:rsidP="00614F98"/>
                    <w:p w14:paraId="4D8E4165" w14:textId="77777777" w:rsidR="00BA216B" w:rsidRDefault="00BA216B" w:rsidP="00614F98"/>
                    <w:p w14:paraId="656F9D6D" w14:textId="77777777" w:rsidR="00BA216B" w:rsidRDefault="00BA216B" w:rsidP="00614F98"/>
                    <w:p w14:paraId="05F7415B" w14:textId="77777777" w:rsidR="00BA216B" w:rsidRDefault="00BA216B" w:rsidP="00614F98"/>
                    <w:p w14:paraId="799302F7" w14:textId="77777777" w:rsidR="00BA216B" w:rsidRDefault="00BA216B" w:rsidP="00614F98"/>
                    <w:p w14:paraId="17E5C5CE" w14:textId="77777777" w:rsidR="00BA216B" w:rsidRDefault="00BA216B" w:rsidP="00614F98"/>
                    <w:p w14:paraId="64E21DEA" w14:textId="77777777" w:rsidR="00BA216B" w:rsidRDefault="00BA216B" w:rsidP="00614F98"/>
                    <w:p w14:paraId="51A28F0C" w14:textId="77777777" w:rsidR="00BA216B" w:rsidRDefault="00BA216B" w:rsidP="00614F98"/>
                    <w:p w14:paraId="64568E8F" w14:textId="77777777" w:rsidR="00BA216B" w:rsidRDefault="00BA216B" w:rsidP="00614F98"/>
                    <w:p w14:paraId="67A7DD90" w14:textId="77777777" w:rsidR="00BA216B" w:rsidRDefault="00BA216B" w:rsidP="00614F98"/>
                    <w:p w14:paraId="2DEBC072" w14:textId="77777777" w:rsidR="00BA216B" w:rsidRDefault="00BA216B" w:rsidP="00614F98"/>
                    <w:p w14:paraId="484294CE" w14:textId="77777777" w:rsidR="00BA216B" w:rsidRDefault="00BA216B" w:rsidP="00614F98"/>
                    <w:p w14:paraId="3D536FF0" w14:textId="77777777" w:rsidR="00BA216B" w:rsidRDefault="00BA216B" w:rsidP="00614F98"/>
                    <w:p w14:paraId="44FA2081" w14:textId="77777777" w:rsidR="00BA216B" w:rsidRDefault="00BA216B" w:rsidP="00614F98"/>
                    <w:p w14:paraId="4ABDD84B" w14:textId="77777777" w:rsidR="00BA216B" w:rsidRDefault="00BA216B" w:rsidP="00614F98"/>
                    <w:p w14:paraId="701F9082" w14:textId="77777777" w:rsidR="00BA216B" w:rsidRDefault="00BA216B" w:rsidP="00614F98"/>
                    <w:p w14:paraId="05F7AE36" w14:textId="77777777" w:rsidR="00BA216B" w:rsidRDefault="00BA216B" w:rsidP="00614F98"/>
                    <w:p w14:paraId="09E2FF26" w14:textId="77777777" w:rsidR="00BA216B" w:rsidRDefault="00BA216B" w:rsidP="00614F98"/>
                    <w:p w14:paraId="64630AC0" w14:textId="77777777" w:rsidR="00BA216B" w:rsidRDefault="00BA216B" w:rsidP="00614F98"/>
                    <w:p w14:paraId="46A05F8F" w14:textId="77777777" w:rsidR="00BA216B" w:rsidRDefault="00BA216B" w:rsidP="00614F98"/>
                    <w:p w14:paraId="117EDBCD" w14:textId="77777777" w:rsidR="00BA216B" w:rsidRDefault="00BA216B" w:rsidP="00614F98"/>
                    <w:p w14:paraId="4AC2FBB3" w14:textId="77777777" w:rsidR="00BA216B" w:rsidRDefault="00BA216B" w:rsidP="00614F98"/>
                    <w:p w14:paraId="353ECCA8" w14:textId="77777777" w:rsidR="00BA216B" w:rsidRDefault="00BA216B" w:rsidP="00614F98"/>
                    <w:p w14:paraId="453E1F93" w14:textId="77777777" w:rsidR="00BA216B" w:rsidRDefault="00BA216B" w:rsidP="00614F98"/>
                    <w:p w14:paraId="7B4E1C5F" w14:textId="77777777" w:rsidR="00BA216B" w:rsidRDefault="00BA216B" w:rsidP="00614F98"/>
                    <w:p w14:paraId="7EA35DC5" w14:textId="77777777" w:rsidR="00BA216B" w:rsidRDefault="00BA216B" w:rsidP="00614F98"/>
                    <w:p w14:paraId="5C51591B" w14:textId="77777777" w:rsidR="00BA216B" w:rsidRDefault="00BA216B" w:rsidP="00614F98"/>
                    <w:p w14:paraId="37D45B78" w14:textId="77777777" w:rsidR="00BA216B" w:rsidRDefault="00BA216B" w:rsidP="00614F98"/>
                    <w:p w14:paraId="68C5CB54" w14:textId="77777777" w:rsidR="00BA216B" w:rsidRDefault="00BA216B" w:rsidP="00614F98"/>
                    <w:p w14:paraId="07165353" w14:textId="77777777" w:rsidR="00BA216B" w:rsidRDefault="00BA216B" w:rsidP="00614F98"/>
                    <w:p w14:paraId="7E8749A7" w14:textId="77777777" w:rsidR="00BA216B" w:rsidRDefault="00BA216B" w:rsidP="00614F98"/>
                    <w:p w14:paraId="272175D8" w14:textId="77777777" w:rsidR="00BA216B" w:rsidRDefault="00BA216B" w:rsidP="00614F98"/>
                    <w:p w14:paraId="49B2A1C8" w14:textId="77777777" w:rsidR="00BA216B" w:rsidRDefault="00BA216B" w:rsidP="00614F98"/>
                    <w:p w14:paraId="64F545FA" w14:textId="77777777" w:rsidR="00BA216B" w:rsidRDefault="00BA216B" w:rsidP="00614F98"/>
                    <w:p w14:paraId="308A7D3C" w14:textId="77777777" w:rsidR="00BA216B" w:rsidRDefault="00BA216B" w:rsidP="00614F98"/>
                    <w:p w14:paraId="4BF33279" w14:textId="77777777" w:rsidR="00BA216B" w:rsidRDefault="00BA216B" w:rsidP="00614F98"/>
                    <w:p w14:paraId="4BE43754" w14:textId="77777777" w:rsidR="00BA216B" w:rsidRDefault="00BA216B" w:rsidP="00614F98"/>
                    <w:p w14:paraId="0D2B7686" w14:textId="77777777" w:rsidR="00BA216B" w:rsidRDefault="00BA216B" w:rsidP="00614F98"/>
                    <w:p w14:paraId="576EA076" w14:textId="77777777" w:rsidR="00BA216B" w:rsidRDefault="00BA216B" w:rsidP="00614F98"/>
                    <w:p w14:paraId="4A0EA808" w14:textId="77777777" w:rsidR="00BA216B" w:rsidRDefault="00BA216B" w:rsidP="00614F98"/>
                    <w:p w14:paraId="2F511A97" w14:textId="77777777" w:rsidR="00BA216B" w:rsidRDefault="00BA216B" w:rsidP="00614F98"/>
                    <w:p w14:paraId="5575EAF8" w14:textId="77777777" w:rsidR="00BA216B" w:rsidRDefault="00BA216B" w:rsidP="00614F98"/>
                    <w:p w14:paraId="27C41D50" w14:textId="77777777" w:rsidR="00BA216B" w:rsidRDefault="00BA216B" w:rsidP="00614F98"/>
                    <w:p w14:paraId="29A54B26" w14:textId="77777777" w:rsidR="00BA216B" w:rsidRDefault="00BA216B" w:rsidP="00614F98"/>
                    <w:p w14:paraId="4540B66A" w14:textId="77777777" w:rsidR="00BA216B" w:rsidRDefault="00BA216B" w:rsidP="00614F98"/>
                    <w:p w14:paraId="5EA2D088" w14:textId="77777777" w:rsidR="00BA216B" w:rsidRDefault="00BA216B" w:rsidP="00614F98"/>
                    <w:p w14:paraId="2726CAF3" w14:textId="77777777" w:rsidR="00BA216B" w:rsidRDefault="00BA216B" w:rsidP="00614F98"/>
                    <w:p w14:paraId="16448214" w14:textId="77777777" w:rsidR="00BA216B" w:rsidRDefault="00BA216B" w:rsidP="00614F98"/>
                    <w:p w14:paraId="5D3EFCC6" w14:textId="77777777" w:rsidR="00BA216B" w:rsidRDefault="00BA216B" w:rsidP="00614F98"/>
                    <w:p w14:paraId="54742B05" w14:textId="77777777" w:rsidR="00BA216B" w:rsidRDefault="00BA216B" w:rsidP="00614F98"/>
                    <w:p w14:paraId="07A338A9" w14:textId="77777777" w:rsidR="00BA216B" w:rsidRDefault="00BA216B" w:rsidP="00614F98"/>
                    <w:p w14:paraId="1BC156B5" w14:textId="77777777" w:rsidR="00BA216B" w:rsidRDefault="00BA216B" w:rsidP="00614F98"/>
                    <w:p w14:paraId="632810C7" w14:textId="77777777" w:rsidR="00BA216B" w:rsidRDefault="00BA216B" w:rsidP="00614F98"/>
                    <w:p w14:paraId="131896E2" w14:textId="77777777" w:rsidR="00BA216B" w:rsidRDefault="00BA216B" w:rsidP="00614F98"/>
                    <w:p w14:paraId="316127DB" w14:textId="77777777" w:rsidR="00BA216B" w:rsidRDefault="00BA216B" w:rsidP="00614F98"/>
                    <w:p w14:paraId="7742C888" w14:textId="77777777" w:rsidR="00BA216B" w:rsidRDefault="00BA216B" w:rsidP="00614F98"/>
                    <w:p w14:paraId="581410A7" w14:textId="77777777" w:rsidR="00BA216B" w:rsidRDefault="00BA216B" w:rsidP="00614F98"/>
                    <w:p w14:paraId="14CFAB44" w14:textId="77777777" w:rsidR="00BA216B" w:rsidRDefault="00BA216B" w:rsidP="00614F98"/>
                    <w:p w14:paraId="7DEA05F3" w14:textId="77777777" w:rsidR="00BA216B" w:rsidRDefault="00BA216B" w:rsidP="00614F98"/>
                    <w:p w14:paraId="15F3289A" w14:textId="77777777" w:rsidR="00BA216B" w:rsidRDefault="00BA216B" w:rsidP="00614F98"/>
                    <w:p w14:paraId="2C695006" w14:textId="77777777" w:rsidR="00BA216B" w:rsidRDefault="00BA216B" w:rsidP="00614F98"/>
                    <w:p w14:paraId="5F2FB2DF" w14:textId="77777777" w:rsidR="00BA216B" w:rsidRDefault="00BA216B" w:rsidP="00614F98"/>
                    <w:p w14:paraId="43EDF3CC" w14:textId="77777777" w:rsidR="00BA216B" w:rsidRDefault="00BA216B" w:rsidP="00614F98"/>
                    <w:p w14:paraId="1AAEAA56" w14:textId="77777777" w:rsidR="00BA216B" w:rsidRDefault="00BA216B" w:rsidP="00614F98"/>
                    <w:p w14:paraId="39C954D3" w14:textId="77777777" w:rsidR="00BA216B" w:rsidRDefault="00BA216B" w:rsidP="00614F98"/>
                    <w:p w14:paraId="7BC7E33D" w14:textId="77777777" w:rsidR="00BA216B" w:rsidRDefault="00BA216B" w:rsidP="00614F98"/>
                    <w:p w14:paraId="3E658B07" w14:textId="77777777" w:rsidR="00BA216B" w:rsidRDefault="00BA216B" w:rsidP="00614F98"/>
                    <w:p w14:paraId="58936CB9" w14:textId="77777777" w:rsidR="00BA216B" w:rsidRDefault="00BA216B" w:rsidP="00614F98"/>
                    <w:p w14:paraId="2ABEE59A" w14:textId="77777777" w:rsidR="00BA216B" w:rsidRDefault="00BA216B" w:rsidP="00614F98"/>
                    <w:p w14:paraId="787B0A1A" w14:textId="77777777" w:rsidR="00BA216B" w:rsidRDefault="00BA216B" w:rsidP="00614F98"/>
                    <w:p w14:paraId="233F7A63" w14:textId="77777777" w:rsidR="00BA216B" w:rsidRDefault="00BA216B" w:rsidP="00614F98"/>
                    <w:p w14:paraId="5546F404" w14:textId="77777777" w:rsidR="00BA216B" w:rsidRDefault="00BA216B" w:rsidP="00614F98"/>
                    <w:p w14:paraId="1E0C254E" w14:textId="77777777" w:rsidR="00BA216B" w:rsidRDefault="00BA216B" w:rsidP="00614F98"/>
                    <w:p w14:paraId="52FFF1BC" w14:textId="77777777" w:rsidR="00BA216B" w:rsidRDefault="00BA216B" w:rsidP="00614F98"/>
                    <w:p w14:paraId="3FE98F51" w14:textId="77777777" w:rsidR="00BA216B" w:rsidRDefault="00BA216B" w:rsidP="00614F98"/>
                    <w:p w14:paraId="7E2BDDFB" w14:textId="77777777" w:rsidR="00BA216B" w:rsidRDefault="00BA216B" w:rsidP="00614F98"/>
                    <w:p w14:paraId="73EFD1ED" w14:textId="77777777" w:rsidR="00BA216B" w:rsidRDefault="00BA216B" w:rsidP="00614F98"/>
                    <w:p w14:paraId="52557917" w14:textId="77777777" w:rsidR="00BA216B" w:rsidRDefault="00BA216B" w:rsidP="00614F98"/>
                    <w:p w14:paraId="34135B45" w14:textId="77777777" w:rsidR="00BA216B" w:rsidRDefault="00BA216B" w:rsidP="00614F98"/>
                    <w:p w14:paraId="65A13FD4" w14:textId="77777777" w:rsidR="00BA216B" w:rsidRDefault="00BA216B" w:rsidP="00614F98"/>
                    <w:p w14:paraId="761A9914" w14:textId="77777777" w:rsidR="00BA216B" w:rsidRDefault="00BA216B" w:rsidP="00614F98"/>
                    <w:p w14:paraId="756F9823" w14:textId="77777777" w:rsidR="00BA216B" w:rsidRDefault="00BA216B" w:rsidP="00614F98"/>
                    <w:p w14:paraId="552C6AED" w14:textId="77777777" w:rsidR="00BA216B" w:rsidRDefault="00BA216B" w:rsidP="00614F98"/>
                    <w:p w14:paraId="240EFBD0" w14:textId="77777777" w:rsidR="00BA216B" w:rsidRDefault="00BA216B" w:rsidP="00614F98"/>
                    <w:p w14:paraId="6DDF1BBF" w14:textId="77777777" w:rsidR="00BA216B" w:rsidRDefault="00BA216B" w:rsidP="00614F98"/>
                    <w:p w14:paraId="23386FA4" w14:textId="77777777" w:rsidR="00BA216B" w:rsidRDefault="00BA216B" w:rsidP="00614F98"/>
                    <w:p w14:paraId="471FA6CB" w14:textId="77777777" w:rsidR="00BA216B" w:rsidRDefault="00BA216B" w:rsidP="00614F98"/>
                    <w:p w14:paraId="244E86C6" w14:textId="77777777" w:rsidR="00BA216B" w:rsidRDefault="00BA216B" w:rsidP="00614F98"/>
                    <w:p w14:paraId="73952947" w14:textId="77777777" w:rsidR="00BA216B" w:rsidRDefault="00BA216B" w:rsidP="00614F98"/>
                    <w:p w14:paraId="3C5D7058" w14:textId="77777777" w:rsidR="00BA216B" w:rsidRDefault="00BA216B" w:rsidP="00614F98"/>
                    <w:p w14:paraId="67ABBB01" w14:textId="77777777" w:rsidR="00BA216B" w:rsidRDefault="00BA216B" w:rsidP="00614F98"/>
                    <w:p w14:paraId="423209CD" w14:textId="77777777" w:rsidR="00BA216B" w:rsidRDefault="00BA216B" w:rsidP="00614F98"/>
                    <w:p w14:paraId="14AEE1A8" w14:textId="77777777" w:rsidR="00BA216B" w:rsidRDefault="00BA216B" w:rsidP="00614F98"/>
                    <w:p w14:paraId="141397E4" w14:textId="77777777" w:rsidR="00BA216B" w:rsidRDefault="00BA216B" w:rsidP="00614F98"/>
                    <w:p w14:paraId="4EB6BF99" w14:textId="77777777" w:rsidR="00BA216B" w:rsidRDefault="00BA216B" w:rsidP="00614F98"/>
                    <w:p w14:paraId="53E12C25" w14:textId="77777777" w:rsidR="00BA216B" w:rsidRDefault="00BA216B" w:rsidP="00614F98"/>
                    <w:p w14:paraId="00675FF0" w14:textId="77777777" w:rsidR="00BA216B" w:rsidRDefault="00BA216B" w:rsidP="00614F98"/>
                    <w:p w14:paraId="18D81B29" w14:textId="77777777" w:rsidR="00BA216B" w:rsidRDefault="00BA216B" w:rsidP="00614F98"/>
                    <w:p w14:paraId="3596A460" w14:textId="77777777" w:rsidR="00BA216B" w:rsidRDefault="00BA216B" w:rsidP="00614F98"/>
                    <w:p w14:paraId="6F2CCCB9" w14:textId="77777777" w:rsidR="00BA216B" w:rsidRDefault="00BA216B" w:rsidP="00614F98"/>
                    <w:p w14:paraId="24B6BD0F" w14:textId="77777777" w:rsidR="00BA216B" w:rsidRDefault="00BA216B" w:rsidP="00614F98"/>
                    <w:p w14:paraId="117FB900" w14:textId="77777777" w:rsidR="00BA216B" w:rsidRDefault="00BA216B" w:rsidP="00614F98"/>
                    <w:p w14:paraId="6BE8F297" w14:textId="77777777" w:rsidR="00BA216B" w:rsidRDefault="00BA216B" w:rsidP="00614F98"/>
                    <w:p w14:paraId="62AF7088" w14:textId="77777777" w:rsidR="00BA216B" w:rsidRDefault="00BA216B" w:rsidP="00614F98"/>
                    <w:p w14:paraId="7F7CFDF9" w14:textId="77777777" w:rsidR="00BA216B" w:rsidRDefault="00BA216B" w:rsidP="00614F98"/>
                    <w:p w14:paraId="79284139" w14:textId="77777777" w:rsidR="00BA216B" w:rsidRDefault="00BA216B" w:rsidP="00614F98"/>
                    <w:p w14:paraId="185B2D02" w14:textId="77777777" w:rsidR="00BA216B" w:rsidRDefault="00BA216B" w:rsidP="00614F98"/>
                    <w:p w14:paraId="7CDA5E98" w14:textId="77777777" w:rsidR="00BA216B" w:rsidRDefault="00BA216B" w:rsidP="00614F98"/>
                    <w:p w14:paraId="606BE840" w14:textId="77777777" w:rsidR="00BA216B" w:rsidRDefault="00BA216B" w:rsidP="00614F98"/>
                    <w:p w14:paraId="26B9C2FB" w14:textId="77777777" w:rsidR="00BA216B" w:rsidRDefault="00BA216B" w:rsidP="00614F98"/>
                    <w:p w14:paraId="3F79E7F5" w14:textId="77777777" w:rsidR="00BA216B" w:rsidRDefault="00BA216B" w:rsidP="00614F98"/>
                    <w:p w14:paraId="42C47480" w14:textId="77777777" w:rsidR="00BA216B" w:rsidRDefault="00BA216B" w:rsidP="00614F98"/>
                    <w:p w14:paraId="05B62BD2" w14:textId="77777777" w:rsidR="00BA216B" w:rsidRDefault="00BA216B" w:rsidP="00614F98"/>
                    <w:p w14:paraId="38BBB82F" w14:textId="77777777" w:rsidR="00BA216B" w:rsidRDefault="00BA216B" w:rsidP="00614F98"/>
                    <w:p w14:paraId="1495B2F3" w14:textId="77777777" w:rsidR="00BA216B" w:rsidRDefault="00BA216B" w:rsidP="00614F98"/>
                    <w:p w14:paraId="4DFEDFE1" w14:textId="77777777" w:rsidR="00BA216B" w:rsidRDefault="00BA216B" w:rsidP="00614F98"/>
                    <w:p w14:paraId="45DF9F24" w14:textId="77777777" w:rsidR="00BA216B" w:rsidRDefault="00BA216B" w:rsidP="00614F98"/>
                    <w:p w14:paraId="2EE91134" w14:textId="77777777" w:rsidR="00BA216B" w:rsidRDefault="00BA216B" w:rsidP="00614F98"/>
                    <w:p w14:paraId="3E45CBA9" w14:textId="77777777" w:rsidR="00BA216B" w:rsidRDefault="00BA216B" w:rsidP="00614F98"/>
                    <w:p w14:paraId="16A2EF15" w14:textId="77777777" w:rsidR="00BA216B" w:rsidRDefault="00BA216B" w:rsidP="00614F98"/>
                    <w:p w14:paraId="03BAC68F" w14:textId="77777777" w:rsidR="00BA216B" w:rsidRDefault="00BA216B" w:rsidP="00614F98"/>
                    <w:p w14:paraId="2F600BD4" w14:textId="77777777" w:rsidR="00BA216B" w:rsidRDefault="00BA216B" w:rsidP="00614F98"/>
                    <w:p w14:paraId="12B2A07B" w14:textId="77777777" w:rsidR="00BA216B" w:rsidRDefault="00BA216B" w:rsidP="00614F98"/>
                    <w:p w14:paraId="69C347B4" w14:textId="77777777" w:rsidR="00BA216B" w:rsidRDefault="00BA216B" w:rsidP="00614F98"/>
                    <w:p w14:paraId="03A2A700" w14:textId="77777777" w:rsidR="00BA216B" w:rsidRDefault="00BA216B" w:rsidP="00614F98"/>
                    <w:p w14:paraId="11ED5FFA" w14:textId="77777777" w:rsidR="00BA216B" w:rsidRDefault="00BA216B" w:rsidP="00614F98"/>
                    <w:p w14:paraId="5A87BD68" w14:textId="77777777" w:rsidR="00BA216B" w:rsidRDefault="00BA216B" w:rsidP="00614F98"/>
                    <w:p w14:paraId="247A127A" w14:textId="77777777" w:rsidR="00BA216B" w:rsidRDefault="00BA216B" w:rsidP="00614F98"/>
                    <w:p w14:paraId="7A23A809" w14:textId="77777777" w:rsidR="00BA216B" w:rsidRDefault="00BA216B" w:rsidP="00614F98"/>
                    <w:p w14:paraId="44F259AE" w14:textId="77777777" w:rsidR="00BA216B" w:rsidRDefault="00BA216B" w:rsidP="00614F98"/>
                    <w:p w14:paraId="20673E28" w14:textId="77777777" w:rsidR="00BA216B" w:rsidRDefault="00BA216B" w:rsidP="00614F98"/>
                    <w:p w14:paraId="33C8451F" w14:textId="77777777" w:rsidR="00BA216B" w:rsidRDefault="00BA216B" w:rsidP="00614F98"/>
                    <w:p w14:paraId="25107FC5" w14:textId="77777777" w:rsidR="00BA216B" w:rsidRDefault="00BA216B" w:rsidP="00614F98"/>
                    <w:p w14:paraId="05026350" w14:textId="77777777" w:rsidR="00BA216B" w:rsidRDefault="00BA216B" w:rsidP="00614F98"/>
                    <w:p w14:paraId="47A8B720" w14:textId="77777777" w:rsidR="00BA216B" w:rsidRDefault="00BA216B" w:rsidP="00614F98"/>
                    <w:p w14:paraId="2E860FE8" w14:textId="77777777" w:rsidR="00BA216B" w:rsidRDefault="00BA216B" w:rsidP="00614F98"/>
                    <w:p w14:paraId="681D037B" w14:textId="77777777" w:rsidR="00BA216B" w:rsidRDefault="00BA216B" w:rsidP="00614F98"/>
                    <w:p w14:paraId="3C1B7B79" w14:textId="77777777" w:rsidR="00BA216B" w:rsidRDefault="00BA216B" w:rsidP="00614F98"/>
                    <w:p w14:paraId="055C991E" w14:textId="77777777" w:rsidR="00BA216B" w:rsidRDefault="00BA216B" w:rsidP="00614F98"/>
                    <w:p w14:paraId="4C6AC44D" w14:textId="77777777" w:rsidR="00BA216B" w:rsidRDefault="00BA216B" w:rsidP="00614F98"/>
                    <w:p w14:paraId="36F9A4DA" w14:textId="77777777" w:rsidR="00BA216B" w:rsidRDefault="00BA216B" w:rsidP="00614F98"/>
                    <w:p w14:paraId="223601BC" w14:textId="77777777" w:rsidR="00BA216B" w:rsidRDefault="00BA216B" w:rsidP="00614F98"/>
                    <w:p w14:paraId="0CED482A" w14:textId="77777777" w:rsidR="00BA216B" w:rsidRDefault="00BA216B" w:rsidP="00614F98"/>
                    <w:p w14:paraId="05F635F3" w14:textId="77777777" w:rsidR="00BA216B" w:rsidRDefault="00BA216B" w:rsidP="00614F98"/>
                    <w:p w14:paraId="518051B7" w14:textId="77777777" w:rsidR="00BA216B" w:rsidRDefault="00BA216B" w:rsidP="00614F98"/>
                    <w:p w14:paraId="42CBBA4A" w14:textId="77777777" w:rsidR="00BA216B" w:rsidRDefault="00BA216B" w:rsidP="00614F98"/>
                    <w:p w14:paraId="1CB67670" w14:textId="77777777" w:rsidR="00BA216B" w:rsidRDefault="00BA216B" w:rsidP="00614F98"/>
                    <w:p w14:paraId="1EEA5A17" w14:textId="77777777" w:rsidR="00BA216B" w:rsidRDefault="00BA216B" w:rsidP="00614F98"/>
                    <w:p w14:paraId="1F8EEF10" w14:textId="77777777" w:rsidR="00BA216B" w:rsidRDefault="00BA216B" w:rsidP="00614F98"/>
                    <w:p w14:paraId="4975EFF6" w14:textId="77777777" w:rsidR="00BA216B" w:rsidRDefault="00BA216B" w:rsidP="00614F98"/>
                    <w:p w14:paraId="4C837E38" w14:textId="77777777" w:rsidR="00BA216B" w:rsidRDefault="00BA216B" w:rsidP="00614F98"/>
                    <w:p w14:paraId="6B8DF99E" w14:textId="77777777" w:rsidR="00BA216B" w:rsidRDefault="00BA216B" w:rsidP="00614F98"/>
                    <w:p w14:paraId="40AE02FB" w14:textId="77777777" w:rsidR="00BA216B" w:rsidRDefault="00BA216B" w:rsidP="00614F98"/>
                    <w:p w14:paraId="6EB53644" w14:textId="77777777" w:rsidR="00BA216B" w:rsidRDefault="00BA216B" w:rsidP="00614F98"/>
                    <w:p w14:paraId="38EFBBCD" w14:textId="77777777" w:rsidR="00BA216B" w:rsidRDefault="00BA216B" w:rsidP="00614F98"/>
                    <w:p w14:paraId="60046CEE" w14:textId="77777777" w:rsidR="00BA216B" w:rsidRDefault="00BA216B" w:rsidP="00614F98"/>
                    <w:p w14:paraId="24D3CEEA" w14:textId="77777777" w:rsidR="00BA216B" w:rsidRDefault="00BA216B" w:rsidP="00614F98"/>
                    <w:p w14:paraId="6CB5A26C" w14:textId="77777777" w:rsidR="00BA216B" w:rsidRDefault="00BA216B" w:rsidP="00614F98"/>
                    <w:p w14:paraId="0F250B03" w14:textId="77777777" w:rsidR="00BA216B" w:rsidRDefault="00BA216B" w:rsidP="00614F98"/>
                    <w:p w14:paraId="1B243CA5" w14:textId="77777777" w:rsidR="00BA216B" w:rsidRDefault="00BA216B" w:rsidP="00614F98"/>
                    <w:p w14:paraId="58375584" w14:textId="77777777" w:rsidR="00BA216B" w:rsidRDefault="00BA216B" w:rsidP="00614F98"/>
                    <w:p w14:paraId="5DD87F0B" w14:textId="77777777" w:rsidR="00BA216B" w:rsidRDefault="00BA216B" w:rsidP="00614F98"/>
                    <w:p w14:paraId="558EBDE2" w14:textId="77777777" w:rsidR="00BA216B" w:rsidRDefault="00BA216B" w:rsidP="00614F98"/>
                    <w:p w14:paraId="60176EBA" w14:textId="77777777" w:rsidR="00BA216B" w:rsidRDefault="00BA216B" w:rsidP="00614F98"/>
                    <w:p w14:paraId="7DFFB76C" w14:textId="77777777" w:rsidR="00BA216B" w:rsidRDefault="00BA216B" w:rsidP="00614F98"/>
                    <w:p w14:paraId="562CB2FA" w14:textId="77777777" w:rsidR="00BA216B" w:rsidRDefault="00BA216B" w:rsidP="00614F98"/>
                    <w:p w14:paraId="0BDB0DB2" w14:textId="77777777" w:rsidR="00BA216B" w:rsidRDefault="00BA216B" w:rsidP="00614F98"/>
                    <w:p w14:paraId="6DA91637" w14:textId="77777777" w:rsidR="00BA216B" w:rsidRDefault="00BA216B" w:rsidP="00614F98"/>
                    <w:p w14:paraId="0AC630CC" w14:textId="77777777" w:rsidR="00BA216B" w:rsidRDefault="00BA216B" w:rsidP="00614F98"/>
                    <w:p w14:paraId="704ABC7A" w14:textId="77777777" w:rsidR="00BA216B" w:rsidRDefault="00BA216B" w:rsidP="00614F98"/>
                    <w:p w14:paraId="7E2D8143" w14:textId="77777777" w:rsidR="00BA216B" w:rsidRDefault="00BA216B" w:rsidP="00614F98"/>
                    <w:p w14:paraId="32C4EBBD" w14:textId="77777777" w:rsidR="00BA216B" w:rsidRDefault="00BA216B" w:rsidP="00614F98"/>
                    <w:p w14:paraId="47948A00" w14:textId="77777777" w:rsidR="00BA216B" w:rsidRDefault="00BA216B" w:rsidP="00614F98"/>
                    <w:p w14:paraId="287F01C3" w14:textId="77777777" w:rsidR="00BA216B" w:rsidRDefault="00BA216B" w:rsidP="00614F98"/>
                    <w:p w14:paraId="2B734E90" w14:textId="77777777" w:rsidR="00BA216B" w:rsidRDefault="00BA216B" w:rsidP="00614F98"/>
                    <w:p w14:paraId="0199B10D" w14:textId="77777777" w:rsidR="00BA216B" w:rsidRDefault="00BA216B" w:rsidP="00614F98"/>
                    <w:p w14:paraId="0029DED2" w14:textId="77777777" w:rsidR="00BA216B" w:rsidRDefault="00BA216B" w:rsidP="00614F98"/>
                    <w:p w14:paraId="6155E060" w14:textId="77777777" w:rsidR="00BA216B" w:rsidRDefault="00BA216B" w:rsidP="00614F98"/>
                    <w:p w14:paraId="368DB028" w14:textId="77777777" w:rsidR="00BA216B" w:rsidRDefault="00BA216B" w:rsidP="00614F98"/>
                    <w:p w14:paraId="74ABC479" w14:textId="77777777" w:rsidR="00BA216B" w:rsidRDefault="00BA216B" w:rsidP="00614F98"/>
                    <w:p w14:paraId="7C9D3CE8" w14:textId="77777777" w:rsidR="00BA216B" w:rsidRDefault="00BA216B" w:rsidP="00614F98"/>
                    <w:p w14:paraId="3736804D" w14:textId="77777777" w:rsidR="00BA216B" w:rsidRDefault="00BA216B" w:rsidP="00614F98"/>
                    <w:p w14:paraId="40E4D2BA" w14:textId="77777777" w:rsidR="00BA216B" w:rsidRDefault="00BA216B" w:rsidP="00614F98"/>
                    <w:p w14:paraId="257511B9" w14:textId="77777777" w:rsidR="00BA216B" w:rsidRDefault="00BA216B" w:rsidP="00614F98"/>
                    <w:p w14:paraId="1735AC1E" w14:textId="77777777" w:rsidR="00BA216B" w:rsidRDefault="00BA216B" w:rsidP="00614F98"/>
                    <w:p w14:paraId="0118C070" w14:textId="77777777" w:rsidR="00BA216B" w:rsidRDefault="00BA216B" w:rsidP="00614F98"/>
                    <w:p w14:paraId="2D9B2B61" w14:textId="77777777" w:rsidR="00BA216B" w:rsidRDefault="00BA216B" w:rsidP="00614F98"/>
                    <w:p w14:paraId="34DC05E7" w14:textId="77777777" w:rsidR="00BA216B" w:rsidRDefault="00BA216B" w:rsidP="00614F98"/>
                    <w:p w14:paraId="77DB2FD7" w14:textId="77777777" w:rsidR="00BA216B" w:rsidRDefault="00BA216B" w:rsidP="00614F98"/>
                    <w:p w14:paraId="2EC74727" w14:textId="77777777" w:rsidR="00BA216B" w:rsidRDefault="00BA216B" w:rsidP="00614F98"/>
                    <w:p w14:paraId="2E015E96" w14:textId="77777777" w:rsidR="00BA216B" w:rsidRDefault="00BA216B" w:rsidP="00614F98"/>
                    <w:p w14:paraId="05967BE9" w14:textId="77777777" w:rsidR="00BA216B" w:rsidRDefault="00BA216B" w:rsidP="00614F98"/>
                    <w:p w14:paraId="791C3DD5" w14:textId="77777777" w:rsidR="00BA216B" w:rsidRDefault="00BA216B" w:rsidP="00614F98"/>
                    <w:p w14:paraId="4B7D0A51" w14:textId="77777777" w:rsidR="00BA216B" w:rsidRDefault="00BA216B" w:rsidP="00614F98"/>
                    <w:p w14:paraId="17019BAC" w14:textId="77777777" w:rsidR="00BA216B" w:rsidRDefault="00BA216B" w:rsidP="00614F98"/>
                    <w:p w14:paraId="33BDCB95" w14:textId="77777777" w:rsidR="00BA216B" w:rsidRDefault="00BA216B" w:rsidP="00614F98"/>
                    <w:p w14:paraId="1337F284" w14:textId="77777777" w:rsidR="00BA216B" w:rsidRDefault="00BA216B" w:rsidP="00614F98"/>
                    <w:p w14:paraId="645F6E32" w14:textId="77777777" w:rsidR="00BA216B" w:rsidRDefault="00BA216B" w:rsidP="00614F98"/>
                    <w:p w14:paraId="3C134F81" w14:textId="77777777" w:rsidR="00BA216B" w:rsidRDefault="00BA216B" w:rsidP="00614F98"/>
                    <w:p w14:paraId="4BDDCB73" w14:textId="77777777" w:rsidR="00BA216B" w:rsidRDefault="00BA216B" w:rsidP="00614F98"/>
                    <w:p w14:paraId="16D2CE7A" w14:textId="77777777" w:rsidR="00BA216B" w:rsidRDefault="00BA216B" w:rsidP="00614F98"/>
                    <w:p w14:paraId="3047CDAD" w14:textId="77777777" w:rsidR="00BA216B" w:rsidRDefault="00BA216B" w:rsidP="00614F98"/>
                    <w:p w14:paraId="4DAA37E5" w14:textId="77777777" w:rsidR="00BA216B" w:rsidRDefault="00BA216B" w:rsidP="00614F98"/>
                    <w:p w14:paraId="162F2210" w14:textId="77777777" w:rsidR="00BA216B" w:rsidRDefault="00BA216B" w:rsidP="00614F98"/>
                    <w:p w14:paraId="293A796F" w14:textId="77777777" w:rsidR="00BA216B" w:rsidRDefault="00BA216B" w:rsidP="00614F98"/>
                    <w:p w14:paraId="435164F3" w14:textId="77777777" w:rsidR="00BA216B" w:rsidRDefault="00BA216B" w:rsidP="00614F98"/>
                    <w:p w14:paraId="249A9F03" w14:textId="77777777" w:rsidR="00BA216B" w:rsidRDefault="00BA216B" w:rsidP="00614F98"/>
                    <w:p w14:paraId="5AD2FCAC" w14:textId="77777777" w:rsidR="00BA216B" w:rsidRDefault="00BA216B" w:rsidP="00614F98"/>
                    <w:p w14:paraId="6B34305E" w14:textId="77777777" w:rsidR="00BA216B" w:rsidRDefault="00BA216B" w:rsidP="00614F98"/>
                    <w:p w14:paraId="4C3076D7" w14:textId="77777777" w:rsidR="00BA216B" w:rsidRDefault="00BA216B" w:rsidP="00614F98"/>
                    <w:p w14:paraId="7A4BF722" w14:textId="77777777" w:rsidR="00BA216B" w:rsidRDefault="00BA216B" w:rsidP="00614F98"/>
                    <w:p w14:paraId="4F54DC2C" w14:textId="77777777" w:rsidR="00BA216B" w:rsidRDefault="00BA216B" w:rsidP="00614F98"/>
                    <w:p w14:paraId="058F518A" w14:textId="77777777" w:rsidR="00BA216B" w:rsidRDefault="00BA216B" w:rsidP="00614F98"/>
                    <w:p w14:paraId="6637CE88" w14:textId="77777777" w:rsidR="00BA216B" w:rsidRDefault="00BA216B" w:rsidP="00614F98"/>
                    <w:p w14:paraId="05FB287A" w14:textId="77777777" w:rsidR="00BA216B" w:rsidRDefault="00BA216B" w:rsidP="00614F98"/>
                    <w:p w14:paraId="0F4C8779" w14:textId="77777777" w:rsidR="00BA216B" w:rsidRDefault="00BA216B" w:rsidP="00614F98"/>
                    <w:p w14:paraId="05F5D473" w14:textId="77777777" w:rsidR="00BA216B" w:rsidRDefault="00BA216B" w:rsidP="00614F98"/>
                    <w:p w14:paraId="42E3E8B0" w14:textId="77777777" w:rsidR="00BA216B" w:rsidRDefault="00BA216B" w:rsidP="00614F98"/>
                    <w:p w14:paraId="3C628885" w14:textId="77777777" w:rsidR="00BA216B" w:rsidRDefault="00BA216B" w:rsidP="00614F98"/>
                    <w:p w14:paraId="2B1C3554" w14:textId="77777777" w:rsidR="00BA216B" w:rsidRDefault="00BA216B" w:rsidP="00614F98"/>
                    <w:p w14:paraId="74369747" w14:textId="77777777" w:rsidR="00BA216B" w:rsidRDefault="00BA216B" w:rsidP="00614F98"/>
                    <w:p w14:paraId="6D566EBC" w14:textId="77777777" w:rsidR="00BA216B" w:rsidRDefault="00BA216B" w:rsidP="00614F98"/>
                    <w:p w14:paraId="27E30A86" w14:textId="77777777" w:rsidR="00BA216B" w:rsidRDefault="00BA216B" w:rsidP="00614F98"/>
                    <w:p w14:paraId="4C1783A1" w14:textId="77777777" w:rsidR="00BA216B" w:rsidRDefault="00BA216B" w:rsidP="00614F98"/>
                    <w:p w14:paraId="3D21A63C" w14:textId="77777777" w:rsidR="00BA216B" w:rsidRDefault="00BA216B" w:rsidP="00614F98"/>
                    <w:p w14:paraId="4EF3111B" w14:textId="77777777" w:rsidR="00BA216B" w:rsidRDefault="00BA216B" w:rsidP="00614F98"/>
                    <w:p w14:paraId="5DE41352" w14:textId="77777777" w:rsidR="00BA216B" w:rsidRDefault="00BA216B" w:rsidP="00614F98"/>
                    <w:p w14:paraId="11C61AD1" w14:textId="77777777" w:rsidR="00BA216B" w:rsidRDefault="00BA216B" w:rsidP="00614F98"/>
                    <w:p w14:paraId="77FF7839" w14:textId="77777777" w:rsidR="00BA216B" w:rsidRDefault="00BA216B" w:rsidP="00614F98"/>
                    <w:p w14:paraId="1EB41AAB" w14:textId="77777777" w:rsidR="00BA216B" w:rsidRDefault="00BA216B" w:rsidP="00614F98"/>
                    <w:p w14:paraId="7E6FE49D" w14:textId="77777777" w:rsidR="00BA216B" w:rsidRDefault="00BA216B" w:rsidP="00614F98"/>
                    <w:p w14:paraId="25A25AB7" w14:textId="77777777" w:rsidR="00BA216B" w:rsidRDefault="00BA216B" w:rsidP="00614F98"/>
                    <w:p w14:paraId="607EE5BC" w14:textId="77777777" w:rsidR="00BA216B" w:rsidRDefault="00BA216B" w:rsidP="00614F98"/>
                    <w:p w14:paraId="7F405388" w14:textId="77777777" w:rsidR="00BA216B" w:rsidRDefault="00BA216B" w:rsidP="00614F98"/>
                    <w:p w14:paraId="61D17A5F" w14:textId="77777777" w:rsidR="00BA216B" w:rsidRDefault="00BA216B" w:rsidP="00614F98"/>
                    <w:p w14:paraId="3C5072FE" w14:textId="77777777" w:rsidR="00BA216B" w:rsidRDefault="00BA216B" w:rsidP="00614F98"/>
                    <w:p w14:paraId="75584400" w14:textId="77777777" w:rsidR="00BA216B" w:rsidRDefault="00BA216B" w:rsidP="00614F98"/>
                    <w:p w14:paraId="5635AA03" w14:textId="77777777" w:rsidR="00BA216B" w:rsidRDefault="00BA216B" w:rsidP="00614F98"/>
                    <w:p w14:paraId="63C81239" w14:textId="77777777" w:rsidR="00BA216B" w:rsidRDefault="00BA216B" w:rsidP="00614F98"/>
                    <w:p w14:paraId="0D700C72" w14:textId="77777777" w:rsidR="00BA216B" w:rsidRDefault="00BA216B" w:rsidP="00614F98"/>
                    <w:p w14:paraId="1E9A2EEF" w14:textId="77777777" w:rsidR="00BA216B" w:rsidRDefault="00BA216B" w:rsidP="00614F98"/>
                    <w:p w14:paraId="1C073F2C" w14:textId="77777777" w:rsidR="00BA216B" w:rsidRDefault="00BA216B" w:rsidP="00614F98"/>
                    <w:p w14:paraId="5D0F453D" w14:textId="77777777" w:rsidR="00BA216B" w:rsidRDefault="00BA216B" w:rsidP="00614F98"/>
                    <w:p w14:paraId="2DE00F3A" w14:textId="77777777" w:rsidR="00BA216B" w:rsidRDefault="00BA216B" w:rsidP="00614F98"/>
                    <w:p w14:paraId="07B4E44A" w14:textId="77777777" w:rsidR="00BA216B" w:rsidRDefault="00BA216B" w:rsidP="00614F98"/>
                    <w:p w14:paraId="41A6918C" w14:textId="77777777" w:rsidR="00BA216B" w:rsidRDefault="00BA216B" w:rsidP="00614F98"/>
                    <w:p w14:paraId="2E2A7736" w14:textId="77777777" w:rsidR="00BA216B" w:rsidRDefault="00BA216B" w:rsidP="00614F98"/>
                    <w:p w14:paraId="2E2C13CE" w14:textId="77777777" w:rsidR="00BA216B" w:rsidRDefault="00BA216B" w:rsidP="00614F98"/>
                    <w:p w14:paraId="6C00A0B9" w14:textId="77777777" w:rsidR="00BA216B" w:rsidRDefault="00BA216B" w:rsidP="00614F98"/>
                    <w:p w14:paraId="6F22BFB5" w14:textId="77777777" w:rsidR="00BA216B" w:rsidRDefault="00BA216B" w:rsidP="00614F98"/>
                    <w:p w14:paraId="23216F2D" w14:textId="77777777" w:rsidR="00BA216B" w:rsidRDefault="00BA216B" w:rsidP="00614F98"/>
                    <w:p w14:paraId="54B2E4E4" w14:textId="77777777" w:rsidR="00BA216B" w:rsidRDefault="00BA216B" w:rsidP="00614F98"/>
                    <w:p w14:paraId="6E03ECF8" w14:textId="77777777" w:rsidR="00BA216B" w:rsidRDefault="00BA216B" w:rsidP="00614F98"/>
                    <w:p w14:paraId="27A6E6BF" w14:textId="77777777" w:rsidR="00BA216B" w:rsidRDefault="00BA216B" w:rsidP="00614F98"/>
                    <w:p w14:paraId="48EF0294" w14:textId="77777777" w:rsidR="00BA216B" w:rsidRDefault="00BA216B" w:rsidP="00614F98"/>
                    <w:p w14:paraId="1442D5C3" w14:textId="77777777" w:rsidR="00BA216B" w:rsidRDefault="00BA216B" w:rsidP="00614F98"/>
                    <w:p w14:paraId="630F6631" w14:textId="77777777" w:rsidR="00BA216B" w:rsidRDefault="00BA216B" w:rsidP="00614F98"/>
                    <w:p w14:paraId="60D04329" w14:textId="77777777" w:rsidR="00BA216B" w:rsidRDefault="00BA216B" w:rsidP="00614F98"/>
                    <w:p w14:paraId="30AD622C" w14:textId="77777777" w:rsidR="00BA216B" w:rsidRDefault="00BA216B" w:rsidP="00614F98"/>
                    <w:p w14:paraId="069C0981" w14:textId="77777777" w:rsidR="00BA216B" w:rsidRDefault="00BA216B" w:rsidP="00614F98"/>
                    <w:p w14:paraId="2B255356" w14:textId="77777777" w:rsidR="00BA216B" w:rsidRDefault="00BA216B" w:rsidP="00614F98"/>
                    <w:p w14:paraId="51FAC9EE" w14:textId="77777777" w:rsidR="00BA216B" w:rsidRDefault="00BA216B" w:rsidP="00614F98"/>
                    <w:p w14:paraId="1D219870" w14:textId="77777777" w:rsidR="00BA216B" w:rsidRDefault="00BA216B" w:rsidP="00614F98"/>
                    <w:p w14:paraId="2CE1C686" w14:textId="77777777" w:rsidR="00BA216B" w:rsidRDefault="00BA216B" w:rsidP="00614F98"/>
                    <w:p w14:paraId="6C89C13E" w14:textId="77777777" w:rsidR="00BA216B" w:rsidRDefault="00BA216B" w:rsidP="00614F98"/>
                    <w:p w14:paraId="7BC75B0F" w14:textId="77777777" w:rsidR="00BA216B" w:rsidRDefault="00BA216B" w:rsidP="00614F98"/>
                    <w:p w14:paraId="29FD5240" w14:textId="77777777" w:rsidR="00BA216B" w:rsidRDefault="00BA216B" w:rsidP="00614F98"/>
                    <w:p w14:paraId="76492834" w14:textId="77777777" w:rsidR="00BA216B" w:rsidRDefault="00BA216B" w:rsidP="00614F98"/>
                    <w:p w14:paraId="6F98539D" w14:textId="77777777" w:rsidR="00BA216B" w:rsidRDefault="00BA216B" w:rsidP="00614F98"/>
                    <w:p w14:paraId="41CCB0A3" w14:textId="77777777" w:rsidR="00BA216B" w:rsidRDefault="00BA216B" w:rsidP="00614F98"/>
                    <w:p w14:paraId="64A127C4" w14:textId="77777777" w:rsidR="00BA216B" w:rsidRDefault="00BA216B" w:rsidP="00614F98"/>
                    <w:p w14:paraId="157F8025" w14:textId="77777777" w:rsidR="00BA216B" w:rsidRDefault="00BA216B" w:rsidP="00614F98"/>
                    <w:p w14:paraId="5763BB2B" w14:textId="77777777" w:rsidR="00BA216B" w:rsidRDefault="00BA216B" w:rsidP="00614F98"/>
                    <w:p w14:paraId="28105583" w14:textId="77777777" w:rsidR="00BA216B" w:rsidRDefault="00BA216B" w:rsidP="00614F98"/>
                    <w:p w14:paraId="15AD43DB" w14:textId="77777777" w:rsidR="00BA216B" w:rsidRDefault="00BA216B" w:rsidP="00614F98"/>
                    <w:p w14:paraId="3310E40E" w14:textId="77777777" w:rsidR="00BA216B" w:rsidRDefault="00BA216B" w:rsidP="00614F98"/>
                    <w:p w14:paraId="2A09A91B" w14:textId="77777777" w:rsidR="00BA216B" w:rsidRDefault="00BA216B" w:rsidP="00614F98"/>
                    <w:p w14:paraId="4FA9373E" w14:textId="77777777" w:rsidR="00BA216B" w:rsidRDefault="00BA216B" w:rsidP="00614F98"/>
                    <w:p w14:paraId="29B91579" w14:textId="77777777" w:rsidR="00BA216B" w:rsidRDefault="00BA216B" w:rsidP="00614F98"/>
                    <w:p w14:paraId="3C799587" w14:textId="77777777" w:rsidR="00BA216B" w:rsidRDefault="00BA216B" w:rsidP="00614F98"/>
                    <w:p w14:paraId="1F6A3C54" w14:textId="77777777" w:rsidR="00BA216B" w:rsidRDefault="00BA216B" w:rsidP="00614F98"/>
                    <w:p w14:paraId="499925A7" w14:textId="77777777" w:rsidR="00BA216B" w:rsidRDefault="00BA216B" w:rsidP="00614F98"/>
                    <w:p w14:paraId="134647EB" w14:textId="77777777" w:rsidR="00BA216B" w:rsidRDefault="00BA216B" w:rsidP="00614F98"/>
                    <w:p w14:paraId="0A41CA75" w14:textId="77777777" w:rsidR="00BA216B" w:rsidRDefault="00BA216B" w:rsidP="00614F98"/>
                    <w:p w14:paraId="190093F1" w14:textId="77777777" w:rsidR="00BA216B" w:rsidRDefault="00BA216B" w:rsidP="00614F98"/>
                    <w:p w14:paraId="4638492F" w14:textId="77777777" w:rsidR="00BA216B" w:rsidRDefault="00BA216B" w:rsidP="00614F98"/>
                    <w:p w14:paraId="785C7899" w14:textId="77777777" w:rsidR="00BA216B" w:rsidRDefault="00BA216B" w:rsidP="00614F98"/>
                    <w:p w14:paraId="0E8B6E56" w14:textId="77777777" w:rsidR="00BA216B" w:rsidRDefault="00BA216B" w:rsidP="00614F98"/>
                    <w:p w14:paraId="16148A53" w14:textId="77777777" w:rsidR="00BA216B" w:rsidRDefault="00BA216B" w:rsidP="00614F98"/>
                    <w:p w14:paraId="2D0B44A8" w14:textId="77777777" w:rsidR="00BA216B" w:rsidRDefault="00BA216B" w:rsidP="00614F98"/>
                    <w:p w14:paraId="2455A4D8" w14:textId="77777777" w:rsidR="00BA216B" w:rsidRDefault="00BA216B" w:rsidP="00614F98"/>
                    <w:p w14:paraId="04A1B4B6" w14:textId="77777777" w:rsidR="00BA216B" w:rsidRDefault="00BA216B" w:rsidP="00614F98"/>
                    <w:p w14:paraId="4A9E4D1C" w14:textId="77777777" w:rsidR="00BA216B" w:rsidRDefault="00BA216B" w:rsidP="00614F98"/>
                    <w:p w14:paraId="3600FE58" w14:textId="77777777" w:rsidR="00BA216B" w:rsidRDefault="00BA216B" w:rsidP="00614F98"/>
                    <w:p w14:paraId="5F2A4145" w14:textId="77777777" w:rsidR="00BA216B" w:rsidRDefault="00BA216B" w:rsidP="00614F98"/>
                    <w:p w14:paraId="7316E2F5" w14:textId="77777777" w:rsidR="00BA216B" w:rsidRDefault="00BA216B" w:rsidP="00614F98"/>
                    <w:p w14:paraId="500DCA9D" w14:textId="77777777" w:rsidR="00BA216B" w:rsidRDefault="00BA216B" w:rsidP="00614F98"/>
                    <w:p w14:paraId="3C22BB62" w14:textId="77777777" w:rsidR="00BA216B" w:rsidRDefault="00BA216B" w:rsidP="00614F98"/>
                    <w:p w14:paraId="1B7B69FB" w14:textId="77777777" w:rsidR="00BA216B" w:rsidRDefault="00BA216B" w:rsidP="00614F98"/>
                    <w:p w14:paraId="689D91AE" w14:textId="77777777" w:rsidR="00BA216B" w:rsidRDefault="00BA216B" w:rsidP="00614F98"/>
                    <w:p w14:paraId="7FEAB5B2" w14:textId="77777777" w:rsidR="00BA216B" w:rsidRDefault="00BA216B" w:rsidP="00614F98"/>
                    <w:p w14:paraId="6A4966AC" w14:textId="77777777" w:rsidR="00BA216B" w:rsidRDefault="00BA216B" w:rsidP="00614F98"/>
                    <w:p w14:paraId="1CF4BBD0" w14:textId="77777777" w:rsidR="00BA216B" w:rsidRDefault="00BA216B" w:rsidP="00614F98"/>
                    <w:p w14:paraId="73D5E08B" w14:textId="77777777" w:rsidR="00BA216B" w:rsidRDefault="00BA216B" w:rsidP="00614F98"/>
                    <w:p w14:paraId="6F14275C" w14:textId="77777777" w:rsidR="00BA216B" w:rsidRDefault="00BA216B" w:rsidP="00614F98"/>
                    <w:p w14:paraId="7336DFCB" w14:textId="77777777" w:rsidR="00BA216B" w:rsidRDefault="00BA216B" w:rsidP="00614F98"/>
                    <w:p w14:paraId="1B3453D4" w14:textId="77777777" w:rsidR="00BA216B" w:rsidRDefault="00BA216B" w:rsidP="00614F98"/>
                    <w:p w14:paraId="4180A0D7" w14:textId="77777777" w:rsidR="00BA216B" w:rsidRDefault="00BA216B" w:rsidP="00614F98"/>
                    <w:p w14:paraId="7EA7341D" w14:textId="77777777" w:rsidR="00BA216B" w:rsidRDefault="00BA216B" w:rsidP="00614F98"/>
                    <w:p w14:paraId="6F873ED5" w14:textId="77777777" w:rsidR="00BA216B" w:rsidRDefault="00BA216B" w:rsidP="00614F98"/>
                    <w:p w14:paraId="32826CC9" w14:textId="77777777" w:rsidR="00BA216B" w:rsidRDefault="00BA216B" w:rsidP="00614F98"/>
                    <w:p w14:paraId="50943B27" w14:textId="77777777" w:rsidR="00BA216B" w:rsidRDefault="00BA216B" w:rsidP="00614F98"/>
                    <w:p w14:paraId="61AE22BB" w14:textId="77777777" w:rsidR="00BA216B" w:rsidRDefault="00BA216B" w:rsidP="00614F98"/>
                    <w:p w14:paraId="7077386C" w14:textId="77777777" w:rsidR="00BA216B" w:rsidRDefault="00BA216B" w:rsidP="00614F98"/>
                    <w:p w14:paraId="28BC74EE" w14:textId="77777777" w:rsidR="00BA216B" w:rsidRDefault="00BA216B" w:rsidP="00614F98"/>
                    <w:p w14:paraId="60DEA54D" w14:textId="77777777" w:rsidR="00BA216B" w:rsidRDefault="00BA216B" w:rsidP="00614F98"/>
                    <w:p w14:paraId="587868D1" w14:textId="77777777" w:rsidR="00BA216B" w:rsidRDefault="00BA216B" w:rsidP="00614F98"/>
                    <w:p w14:paraId="1E59FEB5" w14:textId="77777777" w:rsidR="00BA216B" w:rsidRDefault="00BA216B" w:rsidP="00614F98"/>
                    <w:p w14:paraId="7D8D24FD" w14:textId="77777777" w:rsidR="00BA216B" w:rsidRDefault="00BA216B" w:rsidP="00614F98"/>
                    <w:p w14:paraId="2AD109CE" w14:textId="77777777" w:rsidR="00BA216B" w:rsidRDefault="00BA216B" w:rsidP="00614F98"/>
                    <w:p w14:paraId="3071DC1C" w14:textId="77777777" w:rsidR="00BA216B" w:rsidRDefault="00BA216B" w:rsidP="00614F98"/>
                    <w:p w14:paraId="1B15E176" w14:textId="77777777" w:rsidR="00BA216B" w:rsidRDefault="00BA216B" w:rsidP="00614F98"/>
                    <w:p w14:paraId="317723B1" w14:textId="77777777" w:rsidR="00BA216B" w:rsidRDefault="00BA216B" w:rsidP="00614F98"/>
                    <w:p w14:paraId="42A0FD24" w14:textId="77777777" w:rsidR="00BA216B" w:rsidRDefault="00BA216B" w:rsidP="00614F98"/>
                    <w:p w14:paraId="351C1EA1" w14:textId="77777777" w:rsidR="00BA216B" w:rsidRDefault="00BA216B" w:rsidP="00614F98"/>
                    <w:p w14:paraId="12CFC415" w14:textId="77777777" w:rsidR="00BA216B" w:rsidRDefault="00BA216B" w:rsidP="00614F98"/>
                    <w:p w14:paraId="47A218F1" w14:textId="77777777" w:rsidR="00BA216B" w:rsidRDefault="00BA216B" w:rsidP="00614F98"/>
                    <w:p w14:paraId="30A3C20C" w14:textId="77777777" w:rsidR="00BA216B" w:rsidRDefault="00BA216B" w:rsidP="00614F98"/>
                    <w:p w14:paraId="155820CD" w14:textId="77777777" w:rsidR="00BA216B" w:rsidRDefault="00BA216B" w:rsidP="00614F98"/>
                    <w:p w14:paraId="70EF1529" w14:textId="77777777" w:rsidR="00BA216B" w:rsidRDefault="00BA216B" w:rsidP="00614F98"/>
                    <w:p w14:paraId="1F0BCB0B" w14:textId="77777777" w:rsidR="00BA216B" w:rsidRDefault="00BA216B" w:rsidP="00614F98"/>
                    <w:p w14:paraId="2279364C" w14:textId="77777777" w:rsidR="00BA216B" w:rsidRDefault="00BA216B" w:rsidP="00614F98"/>
                    <w:p w14:paraId="1F24B829" w14:textId="77777777" w:rsidR="00BA216B" w:rsidRDefault="00BA216B" w:rsidP="00614F98"/>
                    <w:p w14:paraId="5EB9B95C" w14:textId="77777777" w:rsidR="00BA216B" w:rsidRDefault="00BA216B" w:rsidP="00614F98"/>
                    <w:p w14:paraId="1608EEAB" w14:textId="77777777" w:rsidR="00BA216B" w:rsidRDefault="00BA216B" w:rsidP="00614F98"/>
                    <w:p w14:paraId="6FB8CD57" w14:textId="77777777" w:rsidR="00BA216B" w:rsidRDefault="00BA216B" w:rsidP="00614F98"/>
                    <w:p w14:paraId="1FAA7DCA" w14:textId="77777777" w:rsidR="00BA216B" w:rsidRDefault="00BA216B" w:rsidP="00614F98"/>
                    <w:p w14:paraId="6AA87989" w14:textId="77777777" w:rsidR="00BA216B" w:rsidRDefault="00BA216B" w:rsidP="00614F98"/>
                    <w:p w14:paraId="5C4B5DBA" w14:textId="77777777" w:rsidR="00BA216B" w:rsidRDefault="00BA216B" w:rsidP="00614F98"/>
                    <w:p w14:paraId="5257840F" w14:textId="77777777" w:rsidR="00BA216B" w:rsidRDefault="00BA216B" w:rsidP="00614F98"/>
                    <w:p w14:paraId="027204FA" w14:textId="77777777" w:rsidR="00BA216B" w:rsidRDefault="00BA216B" w:rsidP="00614F98"/>
                    <w:p w14:paraId="6B358FE8" w14:textId="77777777" w:rsidR="00BA216B" w:rsidRDefault="00BA216B" w:rsidP="00614F98"/>
                    <w:p w14:paraId="00DEB41E" w14:textId="77777777" w:rsidR="00BA216B" w:rsidRDefault="00BA216B" w:rsidP="00614F98"/>
                    <w:p w14:paraId="7AB09E9D" w14:textId="77777777" w:rsidR="00BA216B" w:rsidRDefault="00BA216B" w:rsidP="00614F98"/>
                    <w:p w14:paraId="64C1E452" w14:textId="77777777" w:rsidR="00BA216B" w:rsidRDefault="00BA216B" w:rsidP="00614F98"/>
                    <w:p w14:paraId="7D6109C2" w14:textId="77777777" w:rsidR="00BA216B" w:rsidRDefault="00BA216B" w:rsidP="00614F98"/>
                    <w:p w14:paraId="0EC04DDE" w14:textId="77777777" w:rsidR="00BA216B" w:rsidRDefault="00BA216B" w:rsidP="00614F98"/>
                    <w:p w14:paraId="0277F0D4" w14:textId="77777777" w:rsidR="00BA216B" w:rsidRDefault="00BA216B" w:rsidP="00614F98"/>
                    <w:p w14:paraId="4E5EAAD0" w14:textId="77777777" w:rsidR="00BA216B" w:rsidRDefault="00BA216B" w:rsidP="00614F98"/>
                    <w:p w14:paraId="20CBD771" w14:textId="77777777" w:rsidR="00BA216B" w:rsidRDefault="00BA216B" w:rsidP="00614F98"/>
                    <w:p w14:paraId="4714C76B" w14:textId="77777777" w:rsidR="00BA216B" w:rsidRDefault="00BA216B" w:rsidP="00614F98"/>
                    <w:p w14:paraId="033324A6" w14:textId="77777777" w:rsidR="00BA216B" w:rsidRDefault="00BA216B" w:rsidP="00614F98"/>
                    <w:p w14:paraId="5C11A070" w14:textId="77777777" w:rsidR="00BA216B" w:rsidRDefault="00BA216B" w:rsidP="00614F98"/>
                    <w:p w14:paraId="2B44C202" w14:textId="77777777" w:rsidR="00BA216B" w:rsidRDefault="00BA216B" w:rsidP="00614F98"/>
                    <w:p w14:paraId="07D37EA0" w14:textId="77777777" w:rsidR="00BA216B" w:rsidRDefault="00BA216B" w:rsidP="00614F98"/>
                    <w:p w14:paraId="57AD86EE" w14:textId="77777777" w:rsidR="00BA216B" w:rsidRDefault="00BA216B" w:rsidP="00614F98"/>
                    <w:p w14:paraId="371E4B40" w14:textId="77777777" w:rsidR="00BA216B" w:rsidRDefault="00BA216B" w:rsidP="00614F98"/>
                    <w:p w14:paraId="2039BA95" w14:textId="77777777" w:rsidR="00BA216B" w:rsidRDefault="00BA216B" w:rsidP="00614F98"/>
                    <w:p w14:paraId="61B7A1EC" w14:textId="77777777" w:rsidR="00BA216B" w:rsidRDefault="00BA216B" w:rsidP="00614F98"/>
                    <w:p w14:paraId="5CCBB2A0" w14:textId="77777777" w:rsidR="00BA216B" w:rsidRDefault="00BA216B" w:rsidP="00614F98"/>
                    <w:p w14:paraId="0D908071" w14:textId="77777777" w:rsidR="00BA216B" w:rsidRDefault="00BA216B" w:rsidP="00614F98"/>
                    <w:p w14:paraId="7B9C1A22" w14:textId="77777777" w:rsidR="00BA216B" w:rsidRDefault="00BA216B" w:rsidP="00614F98"/>
                    <w:p w14:paraId="2EA37533" w14:textId="77777777" w:rsidR="00BA216B" w:rsidRDefault="00BA216B" w:rsidP="00614F98"/>
                    <w:p w14:paraId="4FD40044" w14:textId="77777777" w:rsidR="00BA216B" w:rsidRDefault="00BA216B" w:rsidP="00614F98"/>
                    <w:p w14:paraId="131B0945" w14:textId="77777777" w:rsidR="00BA216B" w:rsidRDefault="00BA216B" w:rsidP="00614F98"/>
                    <w:p w14:paraId="0F3F6A5F" w14:textId="77777777" w:rsidR="00BA216B" w:rsidRDefault="00BA216B" w:rsidP="00614F98"/>
                    <w:p w14:paraId="0EE06ADF" w14:textId="77777777" w:rsidR="00BA216B" w:rsidRDefault="00BA216B" w:rsidP="00614F98"/>
                    <w:p w14:paraId="5270B4DE" w14:textId="77777777" w:rsidR="00BA216B" w:rsidRDefault="00BA216B" w:rsidP="00614F98"/>
                    <w:p w14:paraId="48D789E8" w14:textId="77777777" w:rsidR="00BA216B" w:rsidRDefault="00BA216B" w:rsidP="00614F98"/>
                    <w:p w14:paraId="0FD25A48" w14:textId="77777777" w:rsidR="00BA216B" w:rsidRDefault="00BA216B" w:rsidP="00614F98"/>
                    <w:p w14:paraId="13DE3D32" w14:textId="77777777" w:rsidR="00BA216B" w:rsidRDefault="00BA216B" w:rsidP="00614F98"/>
                    <w:p w14:paraId="4FDE741D" w14:textId="77777777" w:rsidR="00BA216B" w:rsidRDefault="00BA216B" w:rsidP="00614F98"/>
                    <w:p w14:paraId="24196B48" w14:textId="77777777" w:rsidR="00BA216B" w:rsidRDefault="00BA216B" w:rsidP="00614F98"/>
                    <w:p w14:paraId="7E356E76" w14:textId="77777777" w:rsidR="00BA216B" w:rsidRDefault="00BA216B" w:rsidP="00614F98"/>
                    <w:p w14:paraId="62DBA5BE" w14:textId="77777777" w:rsidR="00BA216B" w:rsidRDefault="00BA216B" w:rsidP="00614F98"/>
                    <w:p w14:paraId="1F72540D" w14:textId="77777777" w:rsidR="00BA216B" w:rsidRDefault="00BA216B" w:rsidP="00614F98"/>
                    <w:p w14:paraId="000F2B07" w14:textId="77777777" w:rsidR="00BA216B" w:rsidRDefault="00BA216B" w:rsidP="00614F98"/>
                    <w:p w14:paraId="60F256C6" w14:textId="77777777" w:rsidR="00BA216B" w:rsidRDefault="00BA216B" w:rsidP="00614F98"/>
                    <w:p w14:paraId="4BF7E2B7" w14:textId="77777777" w:rsidR="00BA216B" w:rsidRDefault="00BA216B" w:rsidP="00614F98"/>
                    <w:p w14:paraId="7FC16676" w14:textId="77777777" w:rsidR="00BA216B" w:rsidRDefault="00BA216B" w:rsidP="00614F98"/>
                    <w:p w14:paraId="3984B0DB" w14:textId="77777777" w:rsidR="00BA216B" w:rsidRDefault="00BA216B" w:rsidP="00614F98"/>
                    <w:p w14:paraId="3281A24B" w14:textId="77777777" w:rsidR="00BA216B" w:rsidRDefault="00BA216B" w:rsidP="00614F98"/>
                    <w:p w14:paraId="323BDDD4" w14:textId="77777777" w:rsidR="00BA216B" w:rsidRDefault="00BA216B" w:rsidP="00614F98"/>
                    <w:p w14:paraId="3DB9EBE7" w14:textId="77777777" w:rsidR="00BA216B" w:rsidRDefault="00BA216B" w:rsidP="00614F98"/>
                    <w:p w14:paraId="209BC740" w14:textId="77777777" w:rsidR="00BA216B" w:rsidRDefault="00BA216B" w:rsidP="00614F98"/>
                    <w:p w14:paraId="13379CEC" w14:textId="77777777" w:rsidR="00BA216B" w:rsidRDefault="00BA216B" w:rsidP="00614F98"/>
                    <w:p w14:paraId="578BC5D3" w14:textId="77777777" w:rsidR="00BA216B" w:rsidRDefault="00BA216B" w:rsidP="00614F98"/>
                    <w:p w14:paraId="2831236B" w14:textId="77777777" w:rsidR="00BA216B" w:rsidRDefault="00BA216B" w:rsidP="00614F98"/>
                    <w:p w14:paraId="00288BB4" w14:textId="77777777" w:rsidR="00BA216B" w:rsidRDefault="00BA216B" w:rsidP="00614F98"/>
                    <w:p w14:paraId="2E8424F9" w14:textId="77777777" w:rsidR="00BA216B" w:rsidRDefault="00BA216B" w:rsidP="00614F98"/>
                    <w:p w14:paraId="1E8B4139" w14:textId="77777777" w:rsidR="00BA216B" w:rsidRDefault="00BA216B" w:rsidP="00614F98"/>
                    <w:p w14:paraId="5F51E49F" w14:textId="77777777" w:rsidR="00BA216B" w:rsidRDefault="00BA216B" w:rsidP="00614F98"/>
                    <w:p w14:paraId="63BC9B73" w14:textId="77777777" w:rsidR="00BA216B" w:rsidRDefault="00BA216B" w:rsidP="00614F98"/>
                    <w:p w14:paraId="55A47600" w14:textId="77777777" w:rsidR="00BA216B" w:rsidRDefault="00BA216B" w:rsidP="00614F98"/>
                    <w:p w14:paraId="214FB512" w14:textId="77777777" w:rsidR="00BA216B" w:rsidRDefault="00BA216B" w:rsidP="00614F98"/>
                    <w:p w14:paraId="09E22991" w14:textId="77777777" w:rsidR="00BA216B" w:rsidRDefault="00BA216B" w:rsidP="00614F98"/>
                    <w:p w14:paraId="446151BA" w14:textId="77777777" w:rsidR="00BA216B" w:rsidRDefault="00BA216B" w:rsidP="00614F98"/>
                    <w:p w14:paraId="6489334C" w14:textId="77777777" w:rsidR="00BA216B" w:rsidRDefault="00BA216B" w:rsidP="00614F98"/>
                    <w:p w14:paraId="7E81C592" w14:textId="77777777" w:rsidR="00BA216B" w:rsidRDefault="00BA216B" w:rsidP="00614F98"/>
                    <w:p w14:paraId="53855F82" w14:textId="77777777" w:rsidR="00BA216B" w:rsidRDefault="00BA216B" w:rsidP="00614F98"/>
                    <w:p w14:paraId="3EADE69A" w14:textId="77777777" w:rsidR="00BA216B" w:rsidRDefault="00BA216B" w:rsidP="00614F98"/>
                    <w:p w14:paraId="30747CC2" w14:textId="77777777" w:rsidR="00BA216B" w:rsidRDefault="00BA216B" w:rsidP="00614F98"/>
                    <w:p w14:paraId="7FE2FE02" w14:textId="77777777" w:rsidR="00BA216B" w:rsidRDefault="00BA216B" w:rsidP="00614F98"/>
                    <w:p w14:paraId="42378345" w14:textId="77777777" w:rsidR="00BA216B" w:rsidRDefault="00BA216B" w:rsidP="00614F98"/>
                    <w:p w14:paraId="66B3C14F" w14:textId="77777777" w:rsidR="00BA216B" w:rsidRDefault="00BA216B" w:rsidP="00614F98"/>
                    <w:p w14:paraId="190BEC56" w14:textId="77777777" w:rsidR="00BA216B" w:rsidRDefault="00BA216B" w:rsidP="00614F98"/>
                    <w:p w14:paraId="797663A6" w14:textId="77777777" w:rsidR="00BA216B" w:rsidRDefault="00BA216B" w:rsidP="00614F98"/>
                    <w:p w14:paraId="4DD9D14A" w14:textId="77777777" w:rsidR="00BA216B" w:rsidRDefault="00BA216B" w:rsidP="00614F98"/>
                    <w:p w14:paraId="383ED2A2" w14:textId="77777777" w:rsidR="00BA216B" w:rsidRDefault="00BA216B" w:rsidP="00614F98"/>
                    <w:p w14:paraId="5D236705" w14:textId="77777777" w:rsidR="00BA216B" w:rsidRDefault="00BA216B" w:rsidP="00614F98"/>
                    <w:p w14:paraId="32340050" w14:textId="77777777" w:rsidR="00BA216B" w:rsidRDefault="00BA216B" w:rsidP="00614F98"/>
                    <w:p w14:paraId="0FFCBA35" w14:textId="77777777" w:rsidR="00BA216B" w:rsidRDefault="00BA216B" w:rsidP="00614F98"/>
                    <w:p w14:paraId="6D803F1F" w14:textId="77777777" w:rsidR="00BA216B" w:rsidRDefault="00BA216B" w:rsidP="00614F98"/>
                    <w:p w14:paraId="6C02671E" w14:textId="77777777" w:rsidR="00BA216B" w:rsidRDefault="00BA216B" w:rsidP="00614F98"/>
                    <w:p w14:paraId="333AE89A" w14:textId="77777777" w:rsidR="00BA216B" w:rsidRDefault="00BA216B" w:rsidP="00614F98"/>
                    <w:p w14:paraId="75FA3BC7" w14:textId="77777777" w:rsidR="00BA216B" w:rsidRDefault="00BA216B" w:rsidP="00614F98"/>
                    <w:p w14:paraId="1BD42759" w14:textId="77777777" w:rsidR="00BA216B" w:rsidRDefault="00BA216B" w:rsidP="00614F98"/>
                    <w:p w14:paraId="34F64418" w14:textId="77777777" w:rsidR="00BA216B" w:rsidRDefault="00BA216B" w:rsidP="00614F98"/>
                    <w:p w14:paraId="669F207D" w14:textId="77777777" w:rsidR="00BA216B" w:rsidRDefault="00BA216B" w:rsidP="00614F98"/>
                    <w:p w14:paraId="01AE381A" w14:textId="77777777" w:rsidR="00BA216B" w:rsidRDefault="00BA216B" w:rsidP="00614F98"/>
                    <w:p w14:paraId="13AAE503" w14:textId="77777777" w:rsidR="00BA216B" w:rsidRDefault="00BA216B" w:rsidP="00614F98"/>
                    <w:p w14:paraId="1E2053F9" w14:textId="77777777" w:rsidR="00BA216B" w:rsidRDefault="00BA216B" w:rsidP="00614F98"/>
                    <w:p w14:paraId="5942448F" w14:textId="77777777" w:rsidR="00BA216B" w:rsidRDefault="00BA216B" w:rsidP="00614F98"/>
                    <w:p w14:paraId="5E4CF844" w14:textId="77777777" w:rsidR="00BA216B" w:rsidRDefault="00BA216B" w:rsidP="00614F98"/>
                    <w:p w14:paraId="49DD2C22" w14:textId="77777777" w:rsidR="00BA216B" w:rsidRDefault="00BA216B" w:rsidP="00614F98"/>
                    <w:p w14:paraId="44F2EF9D" w14:textId="77777777" w:rsidR="00BA216B" w:rsidRDefault="00BA216B" w:rsidP="00614F98"/>
                    <w:p w14:paraId="36DF3D04" w14:textId="77777777" w:rsidR="00BA216B" w:rsidRDefault="00BA216B" w:rsidP="00614F98"/>
                    <w:p w14:paraId="2D349A45" w14:textId="77777777" w:rsidR="00BA216B" w:rsidRDefault="00BA216B" w:rsidP="00614F98"/>
                    <w:p w14:paraId="560F1E69" w14:textId="77777777" w:rsidR="00BA216B" w:rsidRDefault="00BA216B" w:rsidP="00614F98"/>
                    <w:p w14:paraId="1D0E77B7" w14:textId="77777777" w:rsidR="00BA216B" w:rsidRDefault="00BA216B" w:rsidP="00614F98"/>
                    <w:p w14:paraId="4F136B97" w14:textId="77777777" w:rsidR="00BA216B" w:rsidRDefault="00BA216B" w:rsidP="00614F98"/>
                    <w:p w14:paraId="37135DF7" w14:textId="77777777" w:rsidR="00BA216B" w:rsidRDefault="00BA216B" w:rsidP="00614F98"/>
                    <w:p w14:paraId="7D08ABF6" w14:textId="77777777" w:rsidR="00BA216B" w:rsidRDefault="00BA216B" w:rsidP="00614F98"/>
                    <w:p w14:paraId="50B9F766" w14:textId="77777777" w:rsidR="00BA216B" w:rsidRDefault="00BA216B" w:rsidP="00614F98"/>
                    <w:p w14:paraId="0954E7CA" w14:textId="77777777" w:rsidR="00BA216B" w:rsidRDefault="00BA216B" w:rsidP="00614F98"/>
                    <w:p w14:paraId="194CDACB" w14:textId="77777777" w:rsidR="00BA216B" w:rsidRDefault="00BA216B" w:rsidP="00614F98"/>
                    <w:p w14:paraId="3472703E" w14:textId="77777777" w:rsidR="00BA216B" w:rsidRDefault="00BA216B" w:rsidP="00614F98"/>
                    <w:p w14:paraId="2548D3D7" w14:textId="77777777" w:rsidR="00BA216B" w:rsidRDefault="00BA216B" w:rsidP="00614F98"/>
                    <w:p w14:paraId="75F3A65C" w14:textId="77777777" w:rsidR="00BA216B" w:rsidRDefault="00BA216B" w:rsidP="00614F98"/>
                    <w:p w14:paraId="1F420DA9" w14:textId="77777777" w:rsidR="00BA216B" w:rsidRDefault="00BA216B" w:rsidP="00614F98"/>
                    <w:p w14:paraId="4412D826" w14:textId="77777777" w:rsidR="00BA216B" w:rsidRDefault="00BA216B" w:rsidP="00614F98"/>
                    <w:p w14:paraId="21FAF5C9" w14:textId="77777777" w:rsidR="00BA216B" w:rsidRDefault="00BA216B" w:rsidP="00614F98"/>
                    <w:p w14:paraId="33B3DA8A" w14:textId="77777777" w:rsidR="00BA216B" w:rsidRDefault="00BA216B" w:rsidP="00614F98"/>
                    <w:p w14:paraId="15D3B4A8" w14:textId="77777777" w:rsidR="00BA216B" w:rsidRDefault="00BA216B" w:rsidP="00614F98"/>
                    <w:p w14:paraId="75C6404F" w14:textId="77777777" w:rsidR="00BA216B" w:rsidRDefault="00BA216B" w:rsidP="00614F98"/>
                    <w:p w14:paraId="519E0824" w14:textId="77777777" w:rsidR="00BA216B" w:rsidRDefault="00BA216B" w:rsidP="00614F98"/>
                    <w:p w14:paraId="36AB2738" w14:textId="77777777" w:rsidR="00BA216B" w:rsidRDefault="00BA216B" w:rsidP="00614F98"/>
                    <w:p w14:paraId="5F0C5686" w14:textId="77777777" w:rsidR="00BA216B" w:rsidRDefault="00BA216B" w:rsidP="00614F98"/>
                    <w:p w14:paraId="776041F2" w14:textId="77777777" w:rsidR="00BA216B" w:rsidRDefault="00BA216B" w:rsidP="00614F98"/>
                    <w:p w14:paraId="42CED700" w14:textId="77777777" w:rsidR="00BA216B" w:rsidRDefault="00BA216B" w:rsidP="00614F98"/>
                    <w:p w14:paraId="141AFF08" w14:textId="77777777" w:rsidR="00BA216B" w:rsidRDefault="00BA216B" w:rsidP="00614F98"/>
                    <w:p w14:paraId="6AB69C30" w14:textId="77777777" w:rsidR="00BA216B" w:rsidRDefault="00BA216B" w:rsidP="00614F98"/>
                    <w:p w14:paraId="7A92C5CF" w14:textId="77777777" w:rsidR="00BA216B" w:rsidRDefault="00BA216B" w:rsidP="00614F98"/>
                    <w:p w14:paraId="6BBB9760" w14:textId="77777777" w:rsidR="00BA216B" w:rsidRDefault="00BA216B" w:rsidP="00614F98"/>
                    <w:p w14:paraId="16AB1D69" w14:textId="77777777" w:rsidR="00BA216B" w:rsidRDefault="00BA216B" w:rsidP="00614F98"/>
                    <w:p w14:paraId="3D940F66" w14:textId="77777777" w:rsidR="00BA216B" w:rsidRDefault="00BA216B" w:rsidP="00614F98"/>
                    <w:p w14:paraId="741F961E" w14:textId="77777777" w:rsidR="00BA216B" w:rsidRDefault="00BA216B" w:rsidP="00614F98"/>
                    <w:p w14:paraId="7ACEE379" w14:textId="77777777" w:rsidR="00BA216B" w:rsidRDefault="00BA216B" w:rsidP="00614F98"/>
                    <w:p w14:paraId="6DF98C6B" w14:textId="77777777" w:rsidR="00BA216B" w:rsidRDefault="00BA216B" w:rsidP="00614F98"/>
                    <w:p w14:paraId="198CE1A1" w14:textId="77777777" w:rsidR="00BA216B" w:rsidRDefault="00BA216B" w:rsidP="00614F98"/>
                    <w:p w14:paraId="4CB8A199" w14:textId="77777777" w:rsidR="00BA216B" w:rsidRDefault="00BA216B" w:rsidP="00614F98"/>
                    <w:p w14:paraId="621C48B1" w14:textId="77777777" w:rsidR="00BA216B" w:rsidRDefault="00BA216B" w:rsidP="00614F98"/>
                    <w:p w14:paraId="721D8D88" w14:textId="77777777" w:rsidR="00BA216B" w:rsidRDefault="00BA216B" w:rsidP="00614F98"/>
                    <w:p w14:paraId="72CB9570" w14:textId="77777777" w:rsidR="00BA216B" w:rsidRDefault="00BA216B" w:rsidP="00614F98"/>
                    <w:p w14:paraId="0730CD6C" w14:textId="77777777" w:rsidR="00BA216B" w:rsidRDefault="00BA216B" w:rsidP="00614F98"/>
                    <w:p w14:paraId="764552B7" w14:textId="77777777" w:rsidR="00BA216B" w:rsidRDefault="00BA216B" w:rsidP="00614F98"/>
                    <w:p w14:paraId="5C83364F" w14:textId="77777777" w:rsidR="00BA216B" w:rsidRDefault="00BA216B" w:rsidP="00614F98"/>
                    <w:p w14:paraId="30C74A0B" w14:textId="77777777" w:rsidR="00BA216B" w:rsidRDefault="00BA216B" w:rsidP="00614F98"/>
                    <w:p w14:paraId="68705D90" w14:textId="77777777" w:rsidR="00BA216B" w:rsidRDefault="00BA216B" w:rsidP="00614F98"/>
                    <w:p w14:paraId="39C247C9" w14:textId="77777777" w:rsidR="00BA216B" w:rsidRDefault="00BA216B" w:rsidP="00614F98"/>
                    <w:p w14:paraId="6D48C821" w14:textId="77777777" w:rsidR="00BA216B" w:rsidRDefault="00BA216B" w:rsidP="00614F98"/>
                    <w:p w14:paraId="1C32793A" w14:textId="77777777" w:rsidR="00BA216B" w:rsidRDefault="00BA216B" w:rsidP="00614F98"/>
                    <w:p w14:paraId="57615473" w14:textId="77777777" w:rsidR="00BA216B" w:rsidRDefault="00BA216B" w:rsidP="00614F98"/>
                    <w:p w14:paraId="4BF1AA53" w14:textId="77777777" w:rsidR="00BA216B" w:rsidRDefault="00BA216B" w:rsidP="00614F98"/>
                    <w:p w14:paraId="1120173C" w14:textId="77777777" w:rsidR="00BA216B" w:rsidRDefault="00BA216B" w:rsidP="00614F98"/>
                    <w:p w14:paraId="17280D8D" w14:textId="77777777" w:rsidR="00BA216B" w:rsidRDefault="00BA216B" w:rsidP="00614F98"/>
                    <w:p w14:paraId="769C88E6" w14:textId="77777777" w:rsidR="00BA216B" w:rsidRDefault="00BA216B" w:rsidP="00614F98"/>
                    <w:p w14:paraId="6E3CE5F9" w14:textId="77777777" w:rsidR="00BA216B" w:rsidRDefault="00BA216B" w:rsidP="00614F98"/>
                    <w:p w14:paraId="314F7C91" w14:textId="77777777" w:rsidR="00BA216B" w:rsidRDefault="00BA216B" w:rsidP="00614F98"/>
                    <w:p w14:paraId="516A8AEF" w14:textId="77777777" w:rsidR="00BA216B" w:rsidRDefault="00BA216B" w:rsidP="00614F98"/>
                    <w:p w14:paraId="7F60DEDE" w14:textId="77777777" w:rsidR="00BA216B" w:rsidRDefault="00BA216B" w:rsidP="00614F98"/>
                    <w:p w14:paraId="4252E801" w14:textId="77777777" w:rsidR="00BA216B" w:rsidRDefault="00BA216B" w:rsidP="00614F98"/>
                    <w:p w14:paraId="019B43DC" w14:textId="77777777" w:rsidR="00BA216B" w:rsidRDefault="00BA216B" w:rsidP="00614F98"/>
                    <w:p w14:paraId="3C870C10" w14:textId="77777777" w:rsidR="00BA216B" w:rsidRDefault="00BA216B" w:rsidP="00614F98"/>
                    <w:p w14:paraId="23E6A40C" w14:textId="77777777" w:rsidR="00BA216B" w:rsidRDefault="00BA216B" w:rsidP="00614F98"/>
                    <w:p w14:paraId="62302451" w14:textId="77777777" w:rsidR="00BA216B" w:rsidRDefault="00BA216B" w:rsidP="00614F98"/>
                    <w:p w14:paraId="6BEE2DF6" w14:textId="77777777" w:rsidR="00BA216B" w:rsidRDefault="00BA216B" w:rsidP="00614F98"/>
                    <w:p w14:paraId="2B661DD8" w14:textId="77777777" w:rsidR="00BA216B" w:rsidRDefault="00BA216B" w:rsidP="00614F98"/>
                    <w:p w14:paraId="0793BB78" w14:textId="77777777" w:rsidR="00BA216B" w:rsidRDefault="00BA216B" w:rsidP="00614F98"/>
                    <w:p w14:paraId="498B8F75" w14:textId="77777777" w:rsidR="00BA216B" w:rsidRDefault="00BA216B" w:rsidP="00614F98"/>
                    <w:p w14:paraId="0A0B636F" w14:textId="77777777" w:rsidR="00BA216B" w:rsidRDefault="00BA216B" w:rsidP="00614F98"/>
                    <w:p w14:paraId="71F24A53" w14:textId="77777777" w:rsidR="00BA216B" w:rsidRDefault="00BA216B" w:rsidP="00614F98"/>
                    <w:p w14:paraId="771A4A69" w14:textId="77777777" w:rsidR="00BA216B" w:rsidRDefault="00BA216B" w:rsidP="00614F98"/>
                    <w:p w14:paraId="46A58C84" w14:textId="77777777" w:rsidR="00BA216B" w:rsidRDefault="00BA216B" w:rsidP="00614F98"/>
                    <w:p w14:paraId="580C6CDB" w14:textId="77777777" w:rsidR="00BA216B" w:rsidRDefault="00BA216B" w:rsidP="00614F98"/>
                    <w:p w14:paraId="6FB903A5" w14:textId="77777777" w:rsidR="00BA216B" w:rsidRDefault="00BA216B" w:rsidP="00614F98"/>
                    <w:p w14:paraId="27CDB4F9" w14:textId="77777777" w:rsidR="00BA216B" w:rsidRDefault="00BA216B" w:rsidP="00614F98"/>
                    <w:p w14:paraId="19A47AD1" w14:textId="77777777" w:rsidR="00BA216B" w:rsidRDefault="00BA216B" w:rsidP="00614F98"/>
                    <w:p w14:paraId="56086CE8" w14:textId="77777777" w:rsidR="00BA216B" w:rsidRDefault="00BA216B" w:rsidP="00614F98"/>
                    <w:p w14:paraId="1C46D6FA" w14:textId="77777777" w:rsidR="00BA216B" w:rsidRDefault="00BA216B" w:rsidP="00614F98"/>
                    <w:p w14:paraId="64B1EE5D" w14:textId="77777777" w:rsidR="00BA216B" w:rsidRDefault="00BA216B" w:rsidP="00614F98"/>
                    <w:p w14:paraId="191252CF" w14:textId="77777777" w:rsidR="00BA216B" w:rsidRDefault="00BA216B" w:rsidP="00614F98"/>
                    <w:p w14:paraId="6EFF8DB0" w14:textId="77777777" w:rsidR="00BA216B" w:rsidRDefault="00BA216B" w:rsidP="00614F98"/>
                    <w:p w14:paraId="5CEB8582" w14:textId="77777777" w:rsidR="00BA216B" w:rsidRDefault="00BA216B" w:rsidP="00614F98"/>
                    <w:p w14:paraId="526DADB5" w14:textId="77777777" w:rsidR="00BA216B" w:rsidRDefault="00BA216B" w:rsidP="00614F98"/>
                    <w:p w14:paraId="54ADDEA8" w14:textId="77777777" w:rsidR="00BA216B" w:rsidRDefault="00BA216B" w:rsidP="00614F98"/>
                    <w:p w14:paraId="2D43AE12" w14:textId="77777777" w:rsidR="00BA216B" w:rsidRDefault="00BA216B" w:rsidP="00614F98"/>
                    <w:p w14:paraId="1879B69E" w14:textId="77777777" w:rsidR="00BA216B" w:rsidRDefault="00BA216B" w:rsidP="00614F98"/>
                    <w:p w14:paraId="105F8938" w14:textId="77777777" w:rsidR="00BA216B" w:rsidRDefault="00BA216B" w:rsidP="00614F98"/>
                    <w:p w14:paraId="3C1FD733" w14:textId="77777777" w:rsidR="00BA216B" w:rsidRDefault="00BA216B" w:rsidP="00614F98"/>
                    <w:p w14:paraId="2C8F9FA9" w14:textId="77777777" w:rsidR="00BA216B" w:rsidRDefault="00BA216B" w:rsidP="00614F98"/>
                    <w:p w14:paraId="1CECF1F6" w14:textId="77777777" w:rsidR="00BA216B" w:rsidRDefault="00BA216B" w:rsidP="00614F98"/>
                    <w:p w14:paraId="490B1C7E" w14:textId="77777777" w:rsidR="00BA216B" w:rsidRDefault="00BA216B" w:rsidP="00614F98"/>
                    <w:p w14:paraId="4A50FB78" w14:textId="77777777" w:rsidR="00BA216B" w:rsidRDefault="00BA216B" w:rsidP="00614F98"/>
                    <w:p w14:paraId="1FCC0170" w14:textId="77777777" w:rsidR="00BA216B" w:rsidRDefault="00BA216B" w:rsidP="00614F98"/>
                    <w:p w14:paraId="705FED2B" w14:textId="77777777" w:rsidR="00BA216B" w:rsidRDefault="00BA216B" w:rsidP="00614F98"/>
                    <w:p w14:paraId="2B1A6F67" w14:textId="77777777" w:rsidR="00BA216B" w:rsidRDefault="00BA216B" w:rsidP="00614F98"/>
                    <w:p w14:paraId="303081BC" w14:textId="77777777" w:rsidR="00BA216B" w:rsidRDefault="00BA216B" w:rsidP="00614F98"/>
                    <w:p w14:paraId="4FEDCF6E" w14:textId="77777777" w:rsidR="00BA216B" w:rsidRDefault="00BA216B" w:rsidP="00614F98"/>
                    <w:p w14:paraId="713B8966" w14:textId="77777777" w:rsidR="00BA216B" w:rsidRDefault="00BA216B" w:rsidP="00614F98"/>
                    <w:p w14:paraId="1412F11D" w14:textId="77777777" w:rsidR="00BA216B" w:rsidRDefault="00BA216B" w:rsidP="00614F98"/>
                    <w:p w14:paraId="35B89E1B" w14:textId="77777777" w:rsidR="00BA216B" w:rsidRDefault="00BA216B" w:rsidP="00614F98"/>
                    <w:p w14:paraId="069650F9" w14:textId="77777777" w:rsidR="00BA216B" w:rsidRDefault="00BA216B" w:rsidP="00614F98"/>
                    <w:p w14:paraId="4FAD07CB" w14:textId="77777777" w:rsidR="00BA216B" w:rsidRDefault="00BA216B" w:rsidP="00614F98"/>
                    <w:p w14:paraId="3C10DE73" w14:textId="77777777" w:rsidR="00BA216B" w:rsidRDefault="00BA216B" w:rsidP="00614F98"/>
                    <w:p w14:paraId="6E32A43C" w14:textId="77777777" w:rsidR="00BA216B" w:rsidRDefault="00BA216B" w:rsidP="00614F98"/>
                    <w:p w14:paraId="27D3966C" w14:textId="77777777" w:rsidR="00BA216B" w:rsidRDefault="00BA216B" w:rsidP="00614F98"/>
                    <w:p w14:paraId="7B3E7430" w14:textId="77777777" w:rsidR="00BA216B" w:rsidRDefault="00BA216B" w:rsidP="00614F98"/>
                    <w:p w14:paraId="25FC562B" w14:textId="77777777" w:rsidR="00BA216B" w:rsidRDefault="00BA216B" w:rsidP="00614F98"/>
                    <w:p w14:paraId="5C82657E" w14:textId="77777777" w:rsidR="00BA216B" w:rsidRDefault="00BA216B" w:rsidP="00614F98"/>
                    <w:p w14:paraId="117C839E" w14:textId="77777777" w:rsidR="00BA216B" w:rsidRDefault="00BA216B" w:rsidP="00614F98"/>
                    <w:p w14:paraId="70D20D00" w14:textId="77777777" w:rsidR="00BA216B" w:rsidRDefault="00BA216B" w:rsidP="00614F98"/>
                    <w:p w14:paraId="4549B994" w14:textId="77777777" w:rsidR="00BA216B" w:rsidRDefault="00BA216B" w:rsidP="00614F98"/>
                    <w:p w14:paraId="386130EB" w14:textId="77777777" w:rsidR="00BA216B" w:rsidRDefault="00BA216B" w:rsidP="00614F98"/>
                    <w:p w14:paraId="039E6C29" w14:textId="77777777" w:rsidR="00BA216B" w:rsidRDefault="00BA216B" w:rsidP="00614F98"/>
                    <w:p w14:paraId="6FA80AA1" w14:textId="77777777" w:rsidR="00BA216B" w:rsidRDefault="00BA216B" w:rsidP="00614F98"/>
                    <w:p w14:paraId="1CACA300" w14:textId="77777777" w:rsidR="00BA216B" w:rsidRDefault="00BA216B" w:rsidP="00614F98"/>
                    <w:p w14:paraId="25F5E8AE" w14:textId="77777777" w:rsidR="00BA216B" w:rsidRDefault="00BA216B" w:rsidP="00614F98"/>
                    <w:p w14:paraId="65EC1F18" w14:textId="77777777" w:rsidR="00BA216B" w:rsidRDefault="00BA216B" w:rsidP="00614F98"/>
                    <w:p w14:paraId="2E71CB4A" w14:textId="77777777" w:rsidR="00BA216B" w:rsidRDefault="00BA216B" w:rsidP="00614F98"/>
                    <w:p w14:paraId="5E909B1D" w14:textId="77777777" w:rsidR="00BA216B" w:rsidRDefault="00BA216B" w:rsidP="00614F98"/>
                    <w:p w14:paraId="6C9BA171" w14:textId="77777777" w:rsidR="00BA216B" w:rsidRDefault="00BA216B" w:rsidP="00614F98"/>
                    <w:p w14:paraId="298D5A32" w14:textId="77777777" w:rsidR="00BA216B" w:rsidRDefault="00BA216B" w:rsidP="00614F98"/>
                    <w:p w14:paraId="2ECA0A9B" w14:textId="77777777" w:rsidR="00BA216B" w:rsidRDefault="00BA216B" w:rsidP="00614F98"/>
                    <w:p w14:paraId="18059901" w14:textId="77777777" w:rsidR="00BA216B" w:rsidRDefault="00BA216B" w:rsidP="00614F98"/>
                    <w:p w14:paraId="29CB73C9" w14:textId="77777777" w:rsidR="00BA216B" w:rsidRDefault="00BA216B" w:rsidP="00614F98"/>
                    <w:p w14:paraId="7D25B73D" w14:textId="77777777" w:rsidR="00BA216B" w:rsidRDefault="00BA216B" w:rsidP="00614F98"/>
                    <w:p w14:paraId="2AF39B78" w14:textId="77777777" w:rsidR="00BA216B" w:rsidRDefault="00BA216B" w:rsidP="00614F98"/>
                    <w:p w14:paraId="5EA00B41" w14:textId="77777777" w:rsidR="00BA216B" w:rsidRDefault="00BA216B" w:rsidP="00614F98"/>
                    <w:p w14:paraId="3CDCB373" w14:textId="77777777" w:rsidR="00BA216B" w:rsidRDefault="00BA216B" w:rsidP="00614F98"/>
                    <w:p w14:paraId="79DD1FC3" w14:textId="77777777" w:rsidR="00BA216B" w:rsidRDefault="00BA216B" w:rsidP="00614F98"/>
                    <w:p w14:paraId="331865A4" w14:textId="77777777" w:rsidR="00BA216B" w:rsidRDefault="00BA216B" w:rsidP="00614F98"/>
                    <w:p w14:paraId="4A000A56" w14:textId="77777777" w:rsidR="00BA216B" w:rsidRDefault="00BA216B" w:rsidP="00614F98"/>
                    <w:p w14:paraId="7E996333" w14:textId="77777777" w:rsidR="00BA216B" w:rsidRDefault="00BA216B" w:rsidP="00614F98"/>
                    <w:p w14:paraId="5D7F9330" w14:textId="77777777" w:rsidR="00BA216B" w:rsidRDefault="00BA216B" w:rsidP="00614F98"/>
                    <w:p w14:paraId="023E756D" w14:textId="77777777" w:rsidR="00BA216B" w:rsidRDefault="00BA216B" w:rsidP="00614F98"/>
                    <w:p w14:paraId="312B9A09" w14:textId="77777777" w:rsidR="00BA216B" w:rsidRDefault="00BA216B" w:rsidP="00614F98"/>
                    <w:p w14:paraId="70C11107" w14:textId="77777777" w:rsidR="00BA216B" w:rsidRDefault="00BA216B" w:rsidP="00614F98"/>
                    <w:p w14:paraId="39B72E82" w14:textId="77777777" w:rsidR="00BA216B" w:rsidRDefault="00BA216B" w:rsidP="00614F98"/>
                    <w:p w14:paraId="437FF988" w14:textId="77777777" w:rsidR="00BA216B" w:rsidRDefault="00BA216B" w:rsidP="00614F98"/>
                    <w:p w14:paraId="1F94BB1D" w14:textId="77777777" w:rsidR="00BA216B" w:rsidRDefault="00BA216B" w:rsidP="00614F98"/>
                    <w:p w14:paraId="27DAFFCF" w14:textId="77777777" w:rsidR="00BA216B" w:rsidRDefault="00BA216B" w:rsidP="00614F98"/>
                    <w:p w14:paraId="17946B7D" w14:textId="77777777" w:rsidR="00BA216B" w:rsidRDefault="00BA216B" w:rsidP="00614F98"/>
                    <w:p w14:paraId="33EC523C" w14:textId="77777777" w:rsidR="00BA216B" w:rsidRDefault="00BA216B" w:rsidP="00614F98"/>
                    <w:p w14:paraId="0C1B87A4" w14:textId="77777777" w:rsidR="00BA216B" w:rsidRDefault="00BA216B" w:rsidP="00614F98"/>
                    <w:p w14:paraId="172F48C4" w14:textId="77777777" w:rsidR="00BA216B" w:rsidRDefault="00BA216B" w:rsidP="00614F98"/>
                    <w:p w14:paraId="0C0744CC" w14:textId="77777777" w:rsidR="00BA216B" w:rsidRDefault="00BA216B" w:rsidP="00614F98"/>
                    <w:p w14:paraId="0DE7056D" w14:textId="77777777" w:rsidR="00BA216B" w:rsidRDefault="00BA216B" w:rsidP="00614F98"/>
                    <w:p w14:paraId="72C7ECBA" w14:textId="77777777" w:rsidR="00BA216B" w:rsidRDefault="00BA216B" w:rsidP="00614F98"/>
                    <w:p w14:paraId="7AD19C5E" w14:textId="77777777" w:rsidR="00BA216B" w:rsidRDefault="00BA216B" w:rsidP="00614F98"/>
                    <w:p w14:paraId="5668CBA4" w14:textId="77777777" w:rsidR="00BA216B" w:rsidRDefault="00BA216B" w:rsidP="00614F98"/>
                    <w:p w14:paraId="0D593869" w14:textId="77777777" w:rsidR="00BA216B" w:rsidRDefault="00BA216B" w:rsidP="00614F98"/>
                    <w:p w14:paraId="32D5C1DA" w14:textId="77777777" w:rsidR="00BA216B" w:rsidRDefault="00BA216B" w:rsidP="00614F98"/>
                    <w:p w14:paraId="4D7A9A64" w14:textId="77777777" w:rsidR="00BA216B" w:rsidRDefault="00BA216B" w:rsidP="00614F98"/>
                    <w:p w14:paraId="7381D221" w14:textId="77777777" w:rsidR="00BA216B" w:rsidRDefault="00BA216B" w:rsidP="00614F98"/>
                    <w:p w14:paraId="56673A17" w14:textId="77777777" w:rsidR="00BA216B" w:rsidRDefault="00BA216B" w:rsidP="00614F98"/>
                    <w:p w14:paraId="512C792B" w14:textId="77777777" w:rsidR="00BA216B" w:rsidRDefault="00BA216B" w:rsidP="00614F98"/>
                    <w:p w14:paraId="32314748" w14:textId="77777777" w:rsidR="00BA216B" w:rsidRDefault="00BA216B" w:rsidP="00614F98"/>
                    <w:p w14:paraId="278854C6" w14:textId="77777777" w:rsidR="00BA216B" w:rsidRDefault="00BA216B" w:rsidP="00614F98"/>
                    <w:p w14:paraId="3428EB93" w14:textId="77777777" w:rsidR="00BA216B" w:rsidRDefault="00BA216B" w:rsidP="00614F98"/>
                    <w:p w14:paraId="20E2305C" w14:textId="77777777" w:rsidR="00BA216B" w:rsidRDefault="00BA216B" w:rsidP="00614F98"/>
                    <w:p w14:paraId="2065F79D" w14:textId="77777777" w:rsidR="00BA216B" w:rsidRDefault="00BA216B" w:rsidP="00614F98"/>
                    <w:p w14:paraId="02D912BD" w14:textId="77777777" w:rsidR="00BA216B" w:rsidRDefault="00BA216B" w:rsidP="00614F98"/>
                    <w:p w14:paraId="5CB081D3" w14:textId="77777777" w:rsidR="00BA216B" w:rsidRDefault="00BA216B" w:rsidP="00614F98"/>
                    <w:p w14:paraId="7A715916" w14:textId="77777777" w:rsidR="00BA216B" w:rsidRDefault="00BA216B" w:rsidP="00614F98"/>
                    <w:p w14:paraId="6973A53D" w14:textId="77777777" w:rsidR="00BA216B" w:rsidRDefault="00BA216B" w:rsidP="00614F98"/>
                    <w:p w14:paraId="149705EE" w14:textId="77777777" w:rsidR="00BA216B" w:rsidRDefault="00BA216B" w:rsidP="00614F98"/>
                    <w:p w14:paraId="00CB3D1A" w14:textId="77777777" w:rsidR="00BA216B" w:rsidRDefault="00BA216B" w:rsidP="00614F98"/>
                    <w:p w14:paraId="0FF3C66C" w14:textId="77777777" w:rsidR="00BA216B" w:rsidRDefault="00BA216B" w:rsidP="00614F98"/>
                    <w:p w14:paraId="160FC4A7" w14:textId="77777777" w:rsidR="00BA216B" w:rsidRDefault="00BA216B" w:rsidP="00614F98"/>
                    <w:p w14:paraId="75F7E81C" w14:textId="77777777" w:rsidR="00BA216B" w:rsidRDefault="00BA216B" w:rsidP="00614F98"/>
                    <w:p w14:paraId="42906D86" w14:textId="77777777" w:rsidR="00BA216B" w:rsidRDefault="00BA216B" w:rsidP="00614F98"/>
                    <w:p w14:paraId="39C68CC4" w14:textId="77777777" w:rsidR="00BA216B" w:rsidRDefault="00BA216B" w:rsidP="00614F98"/>
                    <w:p w14:paraId="111301F0" w14:textId="77777777" w:rsidR="00BA216B" w:rsidRDefault="00BA216B" w:rsidP="00614F98"/>
                    <w:p w14:paraId="213E19A6" w14:textId="77777777" w:rsidR="00BA216B" w:rsidRDefault="00BA216B" w:rsidP="00614F98"/>
                    <w:p w14:paraId="666AB764" w14:textId="77777777" w:rsidR="00BA216B" w:rsidRDefault="00BA216B" w:rsidP="00614F98"/>
                    <w:p w14:paraId="270A591D" w14:textId="77777777" w:rsidR="00BA216B" w:rsidRDefault="00BA216B" w:rsidP="00614F98"/>
                    <w:p w14:paraId="53096295" w14:textId="77777777" w:rsidR="00BA216B" w:rsidRDefault="00BA216B" w:rsidP="00614F98"/>
                    <w:p w14:paraId="2A17DF0C" w14:textId="77777777" w:rsidR="00BA216B" w:rsidRDefault="00BA216B" w:rsidP="00614F98"/>
                    <w:p w14:paraId="70D49EEE" w14:textId="77777777" w:rsidR="00BA216B" w:rsidRDefault="00BA216B" w:rsidP="00614F98"/>
                    <w:p w14:paraId="27E20CEB" w14:textId="77777777" w:rsidR="00BA216B" w:rsidRDefault="00BA216B" w:rsidP="00614F98"/>
                    <w:p w14:paraId="261661F9" w14:textId="77777777" w:rsidR="00BA216B" w:rsidRDefault="00BA216B" w:rsidP="00614F98"/>
                    <w:p w14:paraId="43B955B0" w14:textId="77777777" w:rsidR="00BA216B" w:rsidRDefault="00BA216B" w:rsidP="00614F98"/>
                    <w:p w14:paraId="38191EAC" w14:textId="77777777" w:rsidR="00BA216B" w:rsidRDefault="00BA216B" w:rsidP="00614F98"/>
                    <w:p w14:paraId="36BA8F3E" w14:textId="77777777" w:rsidR="00BA216B" w:rsidRDefault="00BA216B" w:rsidP="00614F98"/>
                    <w:p w14:paraId="2E160070" w14:textId="77777777" w:rsidR="00BA216B" w:rsidRDefault="00BA216B" w:rsidP="00614F98"/>
                    <w:p w14:paraId="1D1B8408" w14:textId="77777777" w:rsidR="00BA216B" w:rsidRDefault="00BA216B" w:rsidP="00614F98"/>
                    <w:p w14:paraId="43A4FB5A" w14:textId="77777777" w:rsidR="00BA216B" w:rsidRDefault="00BA216B" w:rsidP="00614F98"/>
                    <w:p w14:paraId="2B4B7A5F" w14:textId="77777777" w:rsidR="00BA216B" w:rsidRDefault="00BA216B" w:rsidP="00614F98"/>
                    <w:p w14:paraId="09A25DB7" w14:textId="77777777" w:rsidR="00BA216B" w:rsidRDefault="00BA216B" w:rsidP="00614F98"/>
                    <w:p w14:paraId="34F1E8BC" w14:textId="77777777" w:rsidR="00BA216B" w:rsidRDefault="00BA216B" w:rsidP="00614F98"/>
                    <w:p w14:paraId="3F7A3110" w14:textId="77777777" w:rsidR="00BA216B" w:rsidRDefault="00BA216B" w:rsidP="00614F98"/>
                    <w:p w14:paraId="4DB91891" w14:textId="77777777" w:rsidR="00BA216B" w:rsidRDefault="00BA216B" w:rsidP="00614F98"/>
                    <w:p w14:paraId="50F03FC7" w14:textId="77777777" w:rsidR="00BA216B" w:rsidRDefault="00BA216B" w:rsidP="00614F98"/>
                    <w:p w14:paraId="2BCB8B9D" w14:textId="77777777" w:rsidR="00BA216B" w:rsidRDefault="00BA216B" w:rsidP="00614F98"/>
                    <w:p w14:paraId="3AB7C31A" w14:textId="77777777" w:rsidR="00BA216B" w:rsidRDefault="00BA216B" w:rsidP="00614F98"/>
                    <w:p w14:paraId="36C497B5" w14:textId="77777777" w:rsidR="00BA216B" w:rsidRDefault="00BA216B" w:rsidP="00614F98"/>
                    <w:p w14:paraId="2EFCDDBC" w14:textId="77777777" w:rsidR="00BA216B" w:rsidRDefault="00BA216B" w:rsidP="00614F98"/>
                    <w:p w14:paraId="35D34D1D" w14:textId="77777777" w:rsidR="00BA216B" w:rsidRDefault="00BA216B" w:rsidP="00614F98"/>
                    <w:p w14:paraId="064226E2" w14:textId="77777777" w:rsidR="00BA216B" w:rsidRDefault="00BA216B" w:rsidP="00614F98"/>
                    <w:p w14:paraId="32DA5B4F" w14:textId="77777777" w:rsidR="00BA216B" w:rsidRDefault="00BA216B" w:rsidP="00614F98"/>
                    <w:p w14:paraId="7DEDA9CE" w14:textId="77777777" w:rsidR="00BA216B" w:rsidRDefault="00BA216B" w:rsidP="00614F98"/>
                    <w:p w14:paraId="21984850" w14:textId="77777777" w:rsidR="00BA216B" w:rsidRDefault="00BA216B" w:rsidP="00614F98"/>
                    <w:p w14:paraId="6A1ADDEE" w14:textId="77777777" w:rsidR="00BA216B" w:rsidRDefault="00BA216B" w:rsidP="00614F98"/>
                    <w:p w14:paraId="23C0EE7F" w14:textId="77777777" w:rsidR="00BA216B" w:rsidRDefault="00BA216B" w:rsidP="00614F98"/>
                    <w:p w14:paraId="3B8A3B5B" w14:textId="77777777" w:rsidR="00BA216B" w:rsidRDefault="00BA216B" w:rsidP="00614F98"/>
                    <w:p w14:paraId="4113D4E5" w14:textId="77777777" w:rsidR="00BA216B" w:rsidRDefault="00BA216B" w:rsidP="00614F98"/>
                    <w:p w14:paraId="30DB2FEE" w14:textId="77777777" w:rsidR="00BA216B" w:rsidRDefault="00BA216B" w:rsidP="00614F98"/>
                    <w:p w14:paraId="63CA9606" w14:textId="77777777" w:rsidR="00BA216B" w:rsidRDefault="00BA216B" w:rsidP="00614F98"/>
                    <w:p w14:paraId="6DEA58D7" w14:textId="77777777" w:rsidR="00BA216B" w:rsidRDefault="00BA216B" w:rsidP="00614F98"/>
                    <w:p w14:paraId="525F2930" w14:textId="77777777" w:rsidR="00BA216B" w:rsidRDefault="00BA216B" w:rsidP="00614F98"/>
                    <w:p w14:paraId="27BC04A9" w14:textId="77777777" w:rsidR="00BA216B" w:rsidRDefault="00BA216B" w:rsidP="00614F98"/>
                    <w:p w14:paraId="730B8249" w14:textId="77777777" w:rsidR="00BA216B" w:rsidRDefault="00BA216B" w:rsidP="00614F98"/>
                    <w:p w14:paraId="1B9221E2" w14:textId="77777777" w:rsidR="00BA216B" w:rsidRDefault="00BA216B" w:rsidP="00614F98"/>
                    <w:p w14:paraId="502A9C37" w14:textId="77777777" w:rsidR="00BA216B" w:rsidRDefault="00BA216B" w:rsidP="00614F98"/>
                    <w:p w14:paraId="0DB7BDE7" w14:textId="77777777" w:rsidR="00BA216B" w:rsidRDefault="00BA216B" w:rsidP="00614F98"/>
                    <w:p w14:paraId="5CFD0B2D" w14:textId="77777777" w:rsidR="00BA216B" w:rsidRDefault="00BA216B" w:rsidP="00614F98"/>
                    <w:p w14:paraId="72A2A964" w14:textId="77777777" w:rsidR="00BA216B" w:rsidRDefault="00BA216B" w:rsidP="00614F98"/>
                    <w:p w14:paraId="65495EAE" w14:textId="77777777" w:rsidR="00BA216B" w:rsidRDefault="00BA216B" w:rsidP="00614F98"/>
                    <w:p w14:paraId="4AC23511" w14:textId="77777777" w:rsidR="00BA216B" w:rsidRDefault="00BA216B" w:rsidP="00614F98"/>
                    <w:p w14:paraId="177AB0AF" w14:textId="77777777" w:rsidR="00BA216B" w:rsidRDefault="00BA216B" w:rsidP="00614F98"/>
                    <w:p w14:paraId="58D8E571" w14:textId="77777777" w:rsidR="00BA216B" w:rsidRDefault="00BA216B" w:rsidP="00614F98"/>
                    <w:p w14:paraId="13E6FEEA" w14:textId="77777777" w:rsidR="00BA216B" w:rsidRDefault="00BA216B" w:rsidP="00614F98"/>
                    <w:p w14:paraId="1FCE08D6" w14:textId="77777777" w:rsidR="00BA216B" w:rsidRDefault="00BA216B" w:rsidP="00614F98"/>
                    <w:p w14:paraId="3E35CB90" w14:textId="77777777" w:rsidR="00BA216B" w:rsidRDefault="00BA216B" w:rsidP="00614F98"/>
                    <w:p w14:paraId="30CF3AA4" w14:textId="77777777" w:rsidR="00BA216B" w:rsidRDefault="00BA216B" w:rsidP="00614F98"/>
                    <w:p w14:paraId="19096B90" w14:textId="77777777" w:rsidR="00BA216B" w:rsidRDefault="00BA216B" w:rsidP="00614F98"/>
                    <w:p w14:paraId="19703FD1" w14:textId="77777777" w:rsidR="00BA216B" w:rsidRDefault="00BA216B" w:rsidP="00614F98"/>
                    <w:p w14:paraId="024CF9DD" w14:textId="77777777" w:rsidR="00BA216B" w:rsidRDefault="00BA216B" w:rsidP="00614F98"/>
                    <w:p w14:paraId="5E1A4AF5" w14:textId="77777777" w:rsidR="00BA216B" w:rsidRDefault="00BA216B" w:rsidP="00614F98"/>
                    <w:p w14:paraId="31BA7146" w14:textId="77777777" w:rsidR="00BA216B" w:rsidRDefault="00BA216B" w:rsidP="00614F98"/>
                    <w:p w14:paraId="589853DC" w14:textId="77777777" w:rsidR="00BA216B" w:rsidRDefault="00BA216B" w:rsidP="00614F98"/>
                    <w:p w14:paraId="66D5F90F" w14:textId="77777777" w:rsidR="00BA216B" w:rsidRDefault="00BA216B" w:rsidP="00614F98"/>
                    <w:p w14:paraId="39C0A1FF" w14:textId="77777777" w:rsidR="00BA216B" w:rsidRDefault="00BA216B" w:rsidP="00614F98"/>
                    <w:p w14:paraId="2E137C8B" w14:textId="77777777" w:rsidR="00BA216B" w:rsidRDefault="00BA216B" w:rsidP="00614F98"/>
                    <w:p w14:paraId="3C9DB038" w14:textId="77777777" w:rsidR="00BA216B" w:rsidRDefault="00BA216B" w:rsidP="00614F98"/>
                    <w:p w14:paraId="087E3860" w14:textId="77777777" w:rsidR="00BA216B" w:rsidRDefault="00BA216B" w:rsidP="00614F98"/>
                    <w:p w14:paraId="6D458128" w14:textId="77777777" w:rsidR="00BA216B" w:rsidRDefault="00BA216B" w:rsidP="00614F98"/>
                    <w:p w14:paraId="1E78C3E9" w14:textId="77777777" w:rsidR="00BA216B" w:rsidRDefault="00BA216B" w:rsidP="00614F98"/>
                    <w:p w14:paraId="1A00762C" w14:textId="77777777" w:rsidR="00BA216B" w:rsidRDefault="00BA216B" w:rsidP="00614F98"/>
                    <w:p w14:paraId="1EC23620" w14:textId="77777777" w:rsidR="00BA216B" w:rsidRDefault="00BA216B" w:rsidP="00614F98"/>
                    <w:p w14:paraId="1BA32FAF" w14:textId="77777777" w:rsidR="00BA216B" w:rsidRDefault="00BA216B" w:rsidP="00614F98"/>
                    <w:p w14:paraId="5E69200B" w14:textId="77777777" w:rsidR="00BA216B" w:rsidRDefault="00BA216B" w:rsidP="00614F98"/>
                    <w:p w14:paraId="01FF2D2D" w14:textId="77777777" w:rsidR="00BA216B" w:rsidRDefault="00BA216B" w:rsidP="00614F98"/>
                    <w:p w14:paraId="3574CF65" w14:textId="77777777" w:rsidR="00BA216B" w:rsidRDefault="00BA216B" w:rsidP="00614F98"/>
                    <w:p w14:paraId="5D452A70" w14:textId="77777777" w:rsidR="00BA216B" w:rsidRDefault="00BA216B" w:rsidP="00614F98"/>
                    <w:p w14:paraId="4179E5E0" w14:textId="77777777" w:rsidR="00BA216B" w:rsidRDefault="00BA216B" w:rsidP="00614F98"/>
                    <w:p w14:paraId="7C749E62" w14:textId="77777777" w:rsidR="00BA216B" w:rsidRDefault="00BA216B" w:rsidP="00614F98"/>
                    <w:p w14:paraId="20ED17E7" w14:textId="77777777" w:rsidR="00BA216B" w:rsidRDefault="00BA216B" w:rsidP="00614F98"/>
                    <w:p w14:paraId="42BACDF6" w14:textId="77777777" w:rsidR="00BA216B" w:rsidRDefault="00BA216B" w:rsidP="00614F98"/>
                    <w:p w14:paraId="137C366E" w14:textId="77777777" w:rsidR="00BA216B" w:rsidRDefault="00BA216B" w:rsidP="00614F98"/>
                    <w:p w14:paraId="1F40C832" w14:textId="77777777" w:rsidR="00BA216B" w:rsidRDefault="00BA216B" w:rsidP="00614F98"/>
                    <w:p w14:paraId="134CDC6A" w14:textId="77777777" w:rsidR="00BA216B" w:rsidRDefault="00BA216B" w:rsidP="00614F98"/>
                    <w:p w14:paraId="06B09578" w14:textId="77777777" w:rsidR="00BA216B" w:rsidRDefault="00BA216B" w:rsidP="00614F98"/>
                    <w:p w14:paraId="3F62D098" w14:textId="77777777" w:rsidR="00BA216B" w:rsidRDefault="00BA216B" w:rsidP="00614F98"/>
                    <w:p w14:paraId="4CE9334E" w14:textId="77777777" w:rsidR="00BA216B" w:rsidRDefault="00BA216B" w:rsidP="00614F98"/>
                    <w:p w14:paraId="29621A3E" w14:textId="77777777" w:rsidR="00BA216B" w:rsidRDefault="00BA216B" w:rsidP="00614F98"/>
                    <w:p w14:paraId="33958D5F" w14:textId="77777777" w:rsidR="00BA216B" w:rsidRDefault="00BA216B" w:rsidP="00614F98"/>
                    <w:p w14:paraId="0B5D4EFB" w14:textId="77777777" w:rsidR="00BA216B" w:rsidRDefault="00BA216B" w:rsidP="00614F98"/>
                    <w:p w14:paraId="15ABA204" w14:textId="77777777" w:rsidR="00BA216B" w:rsidRDefault="00BA216B" w:rsidP="00614F98"/>
                    <w:p w14:paraId="74733B15" w14:textId="77777777" w:rsidR="00BA216B" w:rsidRDefault="00BA216B" w:rsidP="00614F98"/>
                    <w:p w14:paraId="03AE8759" w14:textId="77777777" w:rsidR="00BA216B" w:rsidRDefault="00BA216B" w:rsidP="00614F98"/>
                    <w:p w14:paraId="598B1867" w14:textId="77777777" w:rsidR="00BA216B" w:rsidRDefault="00BA216B" w:rsidP="00614F98"/>
                    <w:p w14:paraId="483414AA" w14:textId="77777777" w:rsidR="00BA216B" w:rsidRDefault="00BA216B" w:rsidP="00614F98"/>
                    <w:p w14:paraId="11099128" w14:textId="77777777" w:rsidR="00BA216B" w:rsidRDefault="00BA216B" w:rsidP="00614F98"/>
                    <w:p w14:paraId="37126560" w14:textId="77777777" w:rsidR="00BA216B" w:rsidRDefault="00BA216B" w:rsidP="00614F98"/>
                    <w:p w14:paraId="57C7F668" w14:textId="77777777" w:rsidR="00BA216B" w:rsidRDefault="00BA216B" w:rsidP="00614F98"/>
                    <w:p w14:paraId="2D44C827" w14:textId="77777777" w:rsidR="00BA216B" w:rsidRDefault="00BA216B" w:rsidP="00614F98"/>
                    <w:p w14:paraId="42BF47E0" w14:textId="77777777" w:rsidR="00BA216B" w:rsidRDefault="00BA216B" w:rsidP="00614F98"/>
                    <w:p w14:paraId="3F352FB2" w14:textId="77777777" w:rsidR="00BA216B" w:rsidRDefault="00BA216B" w:rsidP="00614F98"/>
                    <w:p w14:paraId="767398E7" w14:textId="77777777" w:rsidR="00BA216B" w:rsidRDefault="00BA216B" w:rsidP="00614F98"/>
                    <w:p w14:paraId="4BBDBC92" w14:textId="77777777" w:rsidR="00BA216B" w:rsidRDefault="00BA216B" w:rsidP="00614F98"/>
                    <w:p w14:paraId="48F8012F" w14:textId="77777777" w:rsidR="00BA216B" w:rsidRDefault="00BA216B" w:rsidP="00614F98"/>
                    <w:p w14:paraId="6D52413D" w14:textId="77777777" w:rsidR="00BA216B" w:rsidRDefault="00BA216B" w:rsidP="00614F98"/>
                    <w:p w14:paraId="079DA0D9" w14:textId="77777777" w:rsidR="00BA216B" w:rsidRDefault="00BA216B" w:rsidP="00614F98"/>
                    <w:p w14:paraId="453056A9" w14:textId="77777777" w:rsidR="00BA216B" w:rsidRDefault="00BA216B" w:rsidP="00614F98"/>
                    <w:p w14:paraId="6A796337" w14:textId="77777777" w:rsidR="00BA216B" w:rsidRDefault="00BA216B" w:rsidP="00614F98"/>
                    <w:p w14:paraId="4DE01C4E" w14:textId="77777777" w:rsidR="00BA216B" w:rsidRDefault="00BA216B" w:rsidP="00614F98"/>
                    <w:p w14:paraId="29AAC8AF" w14:textId="77777777" w:rsidR="00BA216B" w:rsidRDefault="00BA216B" w:rsidP="00614F98"/>
                    <w:p w14:paraId="17E1AE14" w14:textId="77777777" w:rsidR="00BA216B" w:rsidRDefault="00BA216B" w:rsidP="00614F98"/>
                    <w:p w14:paraId="47DFFA33" w14:textId="77777777" w:rsidR="00BA216B" w:rsidRDefault="00BA216B" w:rsidP="00614F98"/>
                    <w:p w14:paraId="768E548F" w14:textId="77777777" w:rsidR="00BA216B" w:rsidRDefault="00BA216B" w:rsidP="00614F98"/>
                    <w:p w14:paraId="4D4EF094" w14:textId="77777777" w:rsidR="00BA216B" w:rsidRDefault="00BA216B" w:rsidP="00614F98"/>
                    <w:p w14:paraId="687036B4" w14:textId="77777777" w:rsidR="00BA216B" w:rsidRDefault="00BA216B" w:rsidP="00614F98"/>
                    <w:p w14:paraId="33EF8889" w14:textId="77777777" w:rsidR="00BA216B" w:rsidRDefault="00BA216B" w:rsidP="00614F98"/>
                    <w:p w14:paraId="0755ADE4" w14:textId="77777777" w:rsidR="00BA216B" w:rsidRDefault="00BA216B" w:rsidP="00614F98"/>
                    <w:p w14:paraId="7CFCA731" w14:textId="77777777" w:rsidR="00BA216B" w:rsidRDefault="00BA216B" w:rsidP="00614F98"/>
                    <w:p w14:paraId="03A6F8D1" w14:textId="77777777" w:rsidR="00BA216B" w:rsidRDefault="00BA216B" w:rsidP="00614F98"/>
                    <w:p w14:paraId="37A420B3" w14:textId="77777777" w:rsidR="00BA216B" w:rsidRDefault="00BA216B" w:rsidP="00614F98"/>
                    <w:p w14:paraId="2E874467" w14:textId="77777777" w:rsidR="00BA216B" w:rsidRDefault="00BA216B" w:rsidP="00614F98"/>
                    <w:p w14:paraId="1657E0F0" w14:textId="77777777" w:rsidR="00BA216B" w:rsidRDefault="00BA216B" w:rsidP="00614F98"/>
                    <w:p w14:paraId="445D0F89" w14:textId="77777777" w:rsidR="00BA216B" w:rsidRDefault="00BA216B" w:rsidP="00614F98"/>
                    <w:p w14:paraId="4129C506" w14:textId="77777777" w:rsidR="00BA216B" w:rsidRDefault="00BA216B" w:rsidP="00614F98"/>
                    <w:p w14:paraId="7A78513E" w14:textId="77777777" w:rsidR="00BA216B" w:rsidRDefault="00BA216B" w:rsidP="00614F98"/>
                    <w:p w14:paraId="74D19E19" w14:textId="77777777" w:rsidR="00BA216B" w:rsidRDefault="00BA216B" w:rsidP="00614F98"/>
                    <w:p w14:paraId="28AB188C" w14:textId="77777777" w:rsidR="00BA216B" w:rsidRDefault="00BA216B" w:rsidP="00614F98"/>
                    <w:p w14:paraId="46D98940" w14:textId="77777777" w:rsidR="00BA216B" w:rsidRDefault="00BA216B" w:rsidP="00614F98"/>
                    <w:p w14:paraId="227346A6" w14:textId="77777777" w:rsidR="00BA216B" w:rsidRDefault="00BA216B" w:rsidP="00614F98"/>
                    <w:p w14:paraId="3B6A2572" w14:textId="77777777" w:rsidR="00BA216B" w:rsidRDefault="00BA216B" w:rsidP="00614F98"/>
                    <w:p w14:paraId="722B69C4" w14:textId="77777777" w:rsidR="00BA216B" w:rsidRDefault="00BA216B" w:rsidP="00614F98"/>
                    <w:p w14:paraId="06857EDD" w14:textId="77777777" w:rsidR="00BA216B" w:rsidRDefault="00BA216B" w:rsidP="00614F98"/>
                    <w:p w14:paraId="4A60A519" w14:textId="77777777" w:rsidR="00BA216B" w:rsidRDefault="00BA216B" w:rsidP="00614F98"/>
                    <w:p w14:paraId="78AA8E7D" w14:textId="77777777" w:rsidR="00BA216B" w:rsidRDefault="00BA216B" w:rsidP="00614F98"/>
                    <w:p w14:paraId="42294C84" w14:textId="77777777" w:rsidR="00BA216B" w:rsidRDefault="00BA216B" w:rsidP="00614F98"/>
                    <w:p w14:paraId="45694E93" w14:textId="77777777" w:rsidR="00BA216B" w:rsidRDefault="00BA216B" w:rsidP="00614F98"/>
                    <w:p w14:paraId="73F84972" w14:textId="77777777" w:rsidR="00BA216B" w:rsidRDefault="00BA216B" w:rsidP="00614F98"/>
                    <w:p w14:paraId="172697C6" w14:textId="77777777" w:rsidR="00BA216B" w:rsidRDefault="00BA216B" w:rsidP="00614F98"/>
                    <w:p w14:paraId="3E99360F" w14:textId="77777777" w:rsidR="00BA216B" w:rsidRDefault="00BA216B" w:rsidP="00614F98"/>
                    <w:p w14:paraId="16BBC0F5" w14:textId="77777777" w:rsidR="00BA216B" w:rsidRDefault="00BA216B" w:rsidP="00614F98"/>
                    <w:p w14:paraId="3BE632DF" w14:textId="77777777" w:rsidR="00BA216B" w:rsidRDefault="00BA216B" w:rsidP="00614F98"/>
                    <w:p w14:paraId="093A73E0" w14:textId="77777777" w:rsidR="00BA216B" w:rsidRDefault="00BA216B" w:rsidP="00614F98"/>
                    <w:p w14:paraId="227C0A34" w14:textId="77777777" w:rsidR="00BA216B" w:rsidRDefault="00BA216B" w:rsidP="00614F98"/>
                    <w:p w14:paraId="0BA03EB7" w14:textId="77777777" w:rsidR="00BA216B" w:rsidRDefault="00BA216B" w:rsidP="00614F98"/>
                    <w:p w14:paraId="1D92B372" w14:textId="77777777" w:rsidR="00BA216B" w:rsidRDefault="00BA216B" w:rsidP="00614F98"/>
                    <w:p w14:paraId="1FFAE266" w14:textId="77777777" w:rsidR="00BA216B" w:rsidRDefault="00BA216B" w:rsidP="00614F98"/>
                    <w:p w14:paraId="76CC2F8E" w14:textId="77777777" w:rsidR="00BA216B" w:rsidRDefault="00BA216B" w:rsidP="00614F98"/>
                    <w:p w14:paraId="124945E3" w14:textId="77777777" w:rsidR="00BA216B" w:rsidRDefault="00BA216B" w:rsidP="00614F98"/>
                    <w:p w14:paraId="200ACD24" w14:textId="77777777" w:rsidR="00BA216B" w:rsidRDefault="00BA216B" w:rsidP="00614F98"/>
                    <w:p w14:paraId="596C8FFB" w14:textId="77777777" w:rsidR="00BA216B" w:rsidRDefault="00BA216B" w:rsidP="00614F98"/>
                    <w:p w14:paraId="34DC68FA" w14:textId="77777777" w:rsidR="00BA216B" w:rsidRDefault="00BA216B" w:rsidP="00614F98"/>
                    <w:p w14:paraId="06B3FBAA" w14:textId="77777777" w:rsidR="00BA216B" w:rsidRDefault="00BA216B" w:rsidP="00614F98"/>
                    <w:p w14:paraId="41CA6F1E" w14:textId="77777777" w:rsidR="00BA216B" w:rsidRDefault="00BA216B" w:rsidP="00614F98"/>
                    <w:p w14:paraId="0E159AE2" w14:textId="77777777" w:rsidR="00BA216B" w:rsidRDefault="00BA216B" w:rsidP="00614F98"/>
                    <w:p w14:paraId="6DE3806E" w14:textId="77777777" w:rsidR="00BA216B" w:rsidRDefault="00BA216B" w:rsidP="00614F98"/>
                    <w:p w14:paraId="4BC2DBDE" w14:textId="77777777" w:rsidR="00BA216B" w:rsidRDefault="00BA216B" w:rsidP="00614F98"/>
                    <w:p w14:paraId="0D79C0AC" w14:textId="77777777" w:rsidR="00BA216B" w:rsidRDefault="00BA216B" w:rsidP="00614F98"/>
                    <w:p w14:paraId="12E144FA" w14:textId="77777777" w:rsidR="00BA216B" w:rsidRDefault="00BA216B" w:rsidP="00614F98"/>
                    <w:p w14:paraId="671FF107" w14:textId="77777777" w:rsidR="00BA216B" w:rsidRDefault="00BA216B" w:rsidP="00614F98"/>
                    <w:p w14:paraId="4F6E7AF3" w14:textId="77777777" w:rsidR="00BA216B" w:rsidRDefault="00BA216B" w:rsidP="00614F98"/>
                    <w:p w14:paraId="5C6F9B36" w14:textId="77777777" w:rsidR="00BA216B" w:rsidRDefault="00BA216B" w:rsidP="00614F98"/>
                    <w:p w14:paraId="40A245C7" w14:textId="77777777" w:rsidR="00BA216B" w:rsidRDefault="00BA216B" w:rsidP="00614F98"/>
                    <w:p w14:paraId="2C5BB0FF" w14:textId="77777777" w:rsidR="00BA216B" w:rsidRDefault="00BA216B" w:rsidP="00614F98"/>
                    <w:p w14:paraId="54A1E7F9" w14:textId="77777777" w:rsidR="00BA216B" w:rsidRDefault="00BA216B" w:rsidP="00614F98"/>
                    <w:p w14:paraId="624D2448" w14:textId="77777777" w:rsidR="00BA216B" w:rsidRDefault="00BA216B" w:rsidP="00614F98"/>
                    <w:p w14:paraId="4475BC6B" w14:textId="77777777" w:rsidR="00BA216B" w:rsidRDefault="00BA216B" w:rsidP="00614F98"/>
                    <w:p w14:paraId="73CA1BAD" w14:textId="77777777" w:rsidR="00BA216B" w:rsidRDefault="00BA216B" w:rsidP="00614F98"/>
                    <w:p w14:paraId="2B94AEA4" w14:textId="77777777" w:rsidR="00BA216B" w:rsidRDefault="00BA216B" w:rsidP="00614F98"/>
                    <w:p w14:paraId="01FC878C" w14:textId="77777777" w:rsidR="00BA216B" w:rsidRDefault="00BA216B" w:rsidP="00614F98"/>
                    <w:p w14:paraId="4FE8C1A7" w14:textId="77777777" w:rsidR="00BA216B" w:rsidRDefault="00BA216B" w:rsidP="00614F98"/>
                    <w:p w14:paraId="2F59FB90" w14:textId="77777777" w:rsidR="00BA216B" w:rsidRDefault="00BA216B" w:rsidP="00614F98"/>
                    <w:p w14:paraId="2A149044" w14:textId="77777777" w:rsidR="00BA216B" w:rsidRDefault="00BA216B" w:rsidP="00614F98"/>
                    <w:p w14:paraId="71EF4915" w14:textId="77777777" w:rsidR="00BA216B" w:rsidRDefault="00BA216B" w:rsidP="00614F98"/>
                    <w:p w14:paraId="03D3964E" w14:textId="77777777" w:rsidR="00BA216B" w:rsidRDefault="00BA216B" w:rsidP="00614F98"/>
                    <w:p w14:paraId="6739E28F" w14:textId="77777777" w:rsidR="00BA216B" w:rsidRDefault="00BA216B" w:rsidP="00614F98"/>
                    <w:p w14:paraId="32B578F1" w14:textId="77777777" w:rsidR="00BA216B" w:rsidRDefault="00BA216B" w:rsidP="00614F98"/>
                    <w:p w14:paraId="76ED8C17" w14:textId="77777777" w:rsidR="00BA216B" w:rsidRDefault="00BA216B" w:rsidP="00614F98"/>
                    <w:p w14:paraId="122446B2" w14:textId="77777777" w:rsidR="00BA216B" w:rsidRDefault="00BA216B" w:rsidP="00614F98"/>
                    <w:p w14:paraId="14B8C35A" w14:textId="77777777" w:rsidR="00BA216B" w:rsidRDefault="00BA216B" w:rsidP="00614F98"/>
                    <w:p w14:paraId="0F2B1F60" w14:textId="77777777" w:rsidR="00BA216B" w:rsidRDefault="00BA216B" w:rsidP="00614F98"/>
                    <w:p w14:paraId="045F6AE3" w14:textId="77777777" w:rsidR="00BA216B" w:rsidRDefault="00BA216B" w:rsidP="00614F98"/>
                    <w:p w14:paraId="5B94451B" w14:textId="77777777" w:rsidR="00BA216B" w:rsidRDefault="00BA216B" w:rsidP="00614F98"/>
                    <w:p w14:paraId="622BF0F4" w14:textId="77777777" w:rsidR="00BA216B" w:rsidRDefault="00BA216B" w:rsidP="00614F98"/>
                    <w:p w14:paraId="4AC799CE" w14:textId="77777777" w:rsidR="00BA216B" w:rsidRDefault="00BA216B" w:rsidP="00614F98"/>
                    <w:p w14:paraId="66645384" w14:textId="77777777" w:rsidR="00BA216B" w:rsidRDefault="00BA216B" w:rsidP="00614F98"/>
                    <w:p w14:paraId="31E4ED6F" w14:textId="77777777" w:rsidR="00BA216B" w:rsidRDefault="00BA216B" w:rsidP="00614F98"/>
                    <w:p w14:paraId="3675862E" w14:textId="77777777" w:rsidR="00BA216B" w:rsidRDefault="00BA216B" w:rsidP="00614F98"/>
                    <w:p w14:paraId="55A957CB" w14:textId="77777777" w:rsidR="00BA216B" w:rsidRDefault="00BA216B" w:rsidP="00614F98"/>
                    <w:p w14:paraId="5C99F2B7" w14:textId="77777777" w:rsidR="00BA216B" w:rsidRDefault="00BA216B" w:rsidP="00614F98"/>
                    <w:p w14:paraId="19014CDF" w14:textId="77777777" w:rsidR="00BA216B" w:rsidRDefault="00BA216B" w:rsidP="00614F98"/>
                    <w:p w14:paraId="61EEBA30" w14:textId="77777777" w:rsidR="00BA216B" w:rsidRDefault="00BA216B" w:rsidP="00614F98"/>
                    <w:p w14:paraId="1E699F9A" w14:textId="77777777" w:rsidR="00BA216B" w:rsidRDefault="00BA216B" w:rsidP="00614F98"/>
                    <w:p w14:paraId="551C9A74" w14:textId="77777777" w:rsidR="00BA216B" w:rsidRDefault="00BA216B" w:rsidP="00614F98"/>
                    <w:p w14:paraId="455E473B" w14:textId="77777777" w:rsidR="00BA216B" w:rsidRDefault="00BA216B" w:rsidP="00614F98"/>
                    <w:p w14:paraId="4CDF7C46" w14:textId="77777777" w:rsidR="00BA216B" w:rsidRDefault="00BA216B" w:rsidP="00614F98"/>
                    <w:p w14:paraId="34AF5B1A" w14:textId="77777777" w:rsidR="00BA216B" w:rsidRDefault="00BA216B" w:rsidP="00614F98"/>
                    <w:p w14:paraId="4646CDD6" w14:textId="77777777" w:rsidR="00BA216B" w:rsidRDefault="00BA216B" w:rsidP="00614F98"/>
                    <w:p w14:paraId="255358F8" w14:textId="77777777" w:rsidR="00BA216B" w:rsidRDefault="00BA216B" w:rsidP="00614F98"/>
                    <w:p w14:paraId="0988EDDA" w14:textId="77777777" w:rsidR="00BA216B" w:rsidRDefault="00BA216B" w:rsidP="00614F98"/>
                    <w:p w14:paraId="651969CF" w14:textId="77777777" w:rsidR="00BA216B" w:rsidRDefault="00BA216B" w:rsidP="00614F98"/>
                    <w:p w14:paraId="1AFD0B16" w14:textId="77777777" w:rsidR="00BA216B" w:rsidRDefault="00BA216B" w:rsidP="00614F98"/>
                    <w:p w14:paraId="789EF925" w14:textId="77777777" w:rsidR="00BA216B" w:rsidRDefault="00BA216B" w:rsidP="00614F98"/>
                    <w:p w14:paraId="05C8FC74" w14:textId="77777777" w:rsidR="00BA216B" w:rsidRDefault="00BA216B" w:rsidP="00614F98"/>
                    <w:p w14:paraId="0A8992EF" w14:textId="77777777" w:rsidR="00BA216B" w:rsidRDefault="00BA216B" w:rsidP="00614F98"/>
                    <w:p w14:paraId="5AD6956B" w14:textId="77777777" w:rsidR="00BA216B" w:rsidRDefault="00BA216B" w:rsidP="00614F98"/>
                    <w:p w14:paraId="752F055B" w14:textId="77777777" w:rsidR="00BA216B" w:rsidRDefault="00BA216B" w:rsidP="00614F98"/>
                    <w:p w14:paraId="27ED6BF2" w14:textId="77777777" w:rsidR="00BA216B" w:rsidRDefault="00BA216B" w:rsidP="00614F98"/>
                    <w:p w14:paraId="5A52EE5E" w14:textId="77777777" w:rsidR="00BA216B" w:rsidRDefault="00BA216B" w:rsidP="00614F98"/>
                    <w:p w14:paraId="3A8F629E" w14:textId="77777777" w:rsidR="00BA216B" w:rsidRDefault="00BA216B" w:rsidP="00614F98"/>
                    <w:p w14:paraId="29C71267" w14:textId="77777777" w:rsidR="00BA216B" w:rsidRDefault="00BA216B" w:rsidP="00614F98"/>
                    <w:p w14:paraId="5519CC70" w14:textId="77777777" w:rsidR="00BA216B" w:rsidRDefault="00BA216B" w:rsidP="00614F98"/>
                    <w:p w14:paraId="59C4C86A" w14:textId="77777777" w:rsidR="00BA216B" w:rsidRDefault="00BA216B" w:rsidP="00614F98"/>
                    <w:p w14:paraId="6D4981A4" w14:textId="77777777" w:rsidR="00BA216B" w:rsidRDefault="00BA216B" w:rsidP="00614F98"/>
                    <w:p w14:paraId="37FF6970" w14:textId="77777777" w:rsidR="00BA216B" w:rsidRDefault="00BA216B" w:rsidP="00614F98"/>
                    <w:p w14:paraId="5C7CC713" w14:textId="77777777" w:rsidR="00BA216B" w:rsidRDefault="00BA216B" w:rsidP="00614F98"/>
                    <w:p w14:paraId="39EE187E" w14:textId="77777777" w:rsidR="00BA216B" w:rsidRDefault="00BA216B" w:rsidP="00614F98"/>
                    <w:p w14:paraId="7E2E6586" w14:textId="77777777" w:rsidR="00BA216B" w:rsidRDefault="00BA216B" w:rsidP="00614F98"/>
                    <w:p w14:paraId="54F9B805" w14:textId="77777777" w:rsidR="00BA216B" w:rsidRDefault="00BA216B" w:rsidP="00614F98"/>
                    <w:p w14:paraId="0B1578DA" w14:textId="77777777" w:rsidR="00BA216B" w:rsidRDefault="00BA216B" w:rsidP="00614F98"/>
                    <w:p w14:paraId="51C9FF49" w14:textId="77777777" w:rsidR="00BA216B" w:rsidRDefault="00BA216B" w:rsidP="00614F98"/>
                    <w:p w14:paraId="4D538749" w14:textId="77777777" w:rsidR="00BA216B" w:rsidRDefault="00BA216B" w:rsidP="00614F98"/>
                    <w:p w14:paraId="1879C75A" w14:textId="77777777" w:rsidR="00BA216B" w:rsidRDefault="00BA216B" w:rsidP="00614F98"/>
                    <w:p w14:paraId="12E17448" w14:textId="77777777" w:rsidR="00BA216B" w:rsidRDefault="00BA216B" w:rsidP="00614F98"/>
                    <w:p w14:paraId="6E36A48D" w14:textId="77777777" w:rsidR="00BA216B" w:rsidRDefault="00BA216B" w:rsidP="00614F98"/>
                    <w:p w14:paraId="4153B07B" w14:textId="77777777" w:rsidR="00BA216B" w:rsidRDefault="00BA216B" w:rsidP="00614F98"/>
                    <w:p w14:paraId="42A630E1" w14:textId="77777777" w:rsidR="00BA216B" w:rsidRDefault="00BA216B" w:rsidP="00614F98"/>
                    <w:p w14:paraId="7CAE0B8A" w14:textId="77777777" w:rsidR="00BA216B" w:rsidRDefault="00BA216B" w:rsidP="00614F98"/>
                    <w:p w14:paraId="3BFDAB3D" w14:textId="77777777" w:rsidR="00BA216B" w:rsidRDefault="00BA216B" w:rsidP="00614F98"/>
                    <w:p w14:paraId="0D9F119D" w14:textId="77777777" w:rsidR="00BA216B" w:rsidRDefault="00BA216B" w:rsidP="00614F98"/>
                    <w:p w14:paraId="2A736E55" w14:textId="77777777" w:rsidR="00BA216B" w:rsidRDefault="00BA216B" w:rsidP="00614F98"/>
                    <w:p w14:paraId="295C727F" w14:textId="77777777" w:rsidR="00BA216B" w:rsidRDefault="00BA216B" w:rsidP="00614F98"/>
                    <w:p w14:paraId="5AA12DC7" w14:textId="77777777" w:rsidR="00BA216B" w:rsidRDefault="00BA216B" w:rsidP="00614F98"/>
                    <w:p w14:paraId="74661B9C" w14:textId="77777777" w:rsidR="00BA216B" w:rsidRDefault="00BA216B" w:rsidP="00614F98"/>
                    <w:p w14:paraId="0C3E143B" w14:textId="77777777" w:rsidR="00BA216B" w:rsidRDefault="00BA216B" w:rsidP="00614F98"/>
                    <w:p w14:paraId="449AC5EB" w14:textId="77777777" w:rsidR="00BA216B" w:rsidRDefault="00BA216B" w:rsidP="00614F98"/>
                    <w:p w14:paraId="00A7A1D7" w14:textId="77777777" w:rsidR="00BA216B" w:rsidRDefault="00BA216B" w:rsidP="00614F98"/>
                    <w:p w14:paraId="39F863F0" w14:textId="77777777" w:rsidR="00BA216B" w:rsidRDefault="00BA216B" w:rsidP="00614F98"/>
                    <w:p w14:paraId="091EB5D3" w14:textId="77777777" w:rsidR="00BA216B" w:rsidRDefault="00BA216B" w:rsidP="00614F98"/>
                    <w:p w14:paraId="7A32111A" w14:textId="77777777" w:rsidR="00BA216B" w:rsidRDefault="00BA216B" w:rsidP="00614F98"/>
                    <w:p w14:paraId="6DC70E26" w14:textId="77777777" w:rsidR="00BA216B" w:rsidRDefault="00BA216B" w:rsidP="00614F98"/>
                    <w:p w14:paraId="0876C3D1" w14:textId="77777777" w:rsidR="00BA216B" w:rsidRDefault="00BA216B" w:rsidP="00614F98"/>
                    <w:p w14:paraId="4F42CDB7" w14:textId="77777777" w:rsidR="00BA216B" w:rsidRDefault="00BA216B" w:rsidP="00614F98"/>
                    <w:p w14:paraId="50DAC670" w14:textId="77777777" w:rsidR="00BA216B" w:rsidRDefault="00BA216B" w:rsidP="00614F98"/>
                    <w:p w14:paraId="73FB922C" w14:textId="77777777" w:rsidR="00BA216B" w:rsidRDefault="00BA216B" w:rsidP="00614F98"/>
                    <w:p w14:paraId="152399DF" w14:textId="77777777" w:rsidR="00BA216B" w:rsidRDefault="00BA216B" w:rsidP="00614F98"/>
                    <w:p w14:paraId="11D2CB78" w14:textId="77777777" w:rsidR="00BA216B" w:rsidRDefault="00BA216B" w:rsidP="00614F98"/>
                    <w:p w14:paraId="5ED46AB2" w14:textId="77777777" w:rsidR="00BA216B" w:rsidRDefault="00BA216B" w:rsidP="00614F98"/>
                    <w:p w14:paraId="160E2009" w14:textId="77777777" w:rsidR="00BA216B" w:rsidRDefault="00BA216B" w:rsidP="00614F98"/>
                    <w:p w14:paraId="36EFA5ED" w14:textId="77777777" w:rsidR="00BA216B" w:rsidRDefault="00BA216B" w:rsidP="00614F98"/>
                    <w:p w14:paraId="22BD58D4" w14:textId="77777777" w:rsidR="00BA216B" w:rsidRDefault="00BA216B" w:rsidP="00614F98"/>
                    <w:p w14:paraId="55058DCA" w14:textId="77777777" w:rsidR="00BA216B" w:rsidRDefault="00BA216B" w:rsidP="00614F98"/>
                    <w:p w14:paraId="511D50E1" w14:textId="77777777" w:rsidR="00BA216B" w:rsidRDefault="00BA216B" w:rsidP="00614F98"/>
                    <w:p w14:paraId="6CB4A10D" w14:textId="77777777" w:rsidR="00BA216B" w:rsidRDefault="00BA216B" w:rsidP="00614F98"/>
                    <w:p w14:paraId="68935D57" w14:textId="77777777" w:rsidR="00BA216B" w:rsidRDefault="00BA216B" w:rsidP="00614F98"/>
                    <w:p w14:paraId="7870C8EA" w14:textId="77777777" w:rsidR="00BA216B" w:rsidRDefault="00BA216B" w:rsidP="00614F98"/>
                    <w:p w14:paraId="19D8B1F2" w14:textId="77777777" w:rsidR="00BA216B" w:rsidRDefault="00BA216B" w:rsidP="00614F98"/>
                    <w:p w14:paraId="292F4AFC" w14:textId="77777777" w:rsidR="00BA216B" w:rsidRDefault="00BA216B" w:rsidP="00614F98"/>
                    <w:p w14:paraId="165C769F" w14:textId="77777777" w:rsidR="00BA216B" w:rsidRDefault="00BA216B" w:rsidP="00614F98"/>
                    <w:p w14:paraId="743F79C4" w14:textId="77777777" w:rsidR="00BA216B" w:rsidRDefault="00BA216B" w:rsidP="00614F98"/>
                    <w:p w14:paraId="422F4366" w14:textId="77777777" w:rsidR="00BA216B" w:rsidRDefault="00BA216B" w:rsidP="00614F98"/>
                    <w:p w14:paraId="2A3968D0" w14:textId="77777777" w:rsidR="00BA216B" w:rsidRDefault="00BA216B" w:rsidP="00614F98"/>
                    <w:p w14:paraId="7776B559" w14:textId="77777777" w:rsidR="00BA216B" w:rsidRDefault="00BA216B" w:rsidP="00614F98"/>
                    <w:p w14:paraId="2018039B" w14:textId="77777777" w:rsidR="00BA216B" w:rsidRDefault="00BA216B" w:rsidP="00614F98"/>
                    <w:p w14:paraId="544F16EB" w14:textId="77777777" w:rsidR="00BA216B" w:rsidRDefault="00BA216B" w:rsidP="00614F98"/>
                    <w:p w14:paraId="792F0564" w14:textId="77777777" w:rsidR="00BA216B" w:rsidRDefault="00BA216B" w:rsidP="00614F98"/>
                    <w:p w14:paraId="1BEECD3C" w14:textId="77777777" w:rsidR="00BA216B" w:rsidRDefault="00BA216B" w:rsidP="00614F98"/>
                    <w:p w14:paraId="33442CAC" w14:textId="77777777" w:rsidR="00BA216B" w:rsidRDefault="00BA216B" w:rsidP="00614F98"/>
                    <w:p w14:paraId="59728CF6" w14:textId="77777777" w:rsidR="00BA216B" w:rsidRDefault="00BA216B" w:rsidP="00614F98"/>
                    <w:p w14:paraId="1A96A857" w14:textId="77777777" w:rsidR="00BA216B" w:rsidRDefault="00BA216B" w:rsidP="00614F98"/>
                    <w:p w14:paraId="20C4C575" w14:textId="77777777" w:rsidR="00BA216B" w:rsidRDefault="00BA216B" w:rsidP="00614F98"/>
                    <w:p w14:paraId="37D7E7A8" w14:textId="77777777" w:rsidR="00BA216B" w:rsidRDefault="00BA216B" w:rsidP="00614F98"/>
                    <w:p w14:paraId="70DEDCD0" w14:textId="77777777" w:rsidR="00BA216B" w:rsidRDefault="00BA216B" w:rsidP="00614F98"/>
                    <w:p w14:paraId="30CA0E06" w14:textId="77777777" w:rsidR="00BA216B" w:rsidRDefault="00BA216B" w:rsidP="00614F98"/>
                    <w:p w14:paraId="5288DCC3" w14:textId="77777777" w:rsidR="00BA216B" w:rsidRDefault="00BA216B" w:rsidP="00614F98"/>
                    <w:p w14:paraId="678A03D9" w14:textId="77777777" w:rsidR="00BA216B" w:rsidRDefault="00BA216B" w:rsidP="00614F98"/>
                    <w:p w14:paraId="34C281F6" w14:textId="77777777" w:rsidR="00BA216B" w:rsidRDefault="00BA216B" w:rsidP="00614F98"/>
                    <w:p w14:paraId="250083F3" w14:textId="77777777" w:rsidR="00BA216B" w:rsidRDefault="00BA216B" w:rsidP="00614F98"/>
                    <w:p w14:paraId="1FD2C2FE" w14:textId="77777777" w:rsidR="00BA216B" w:rsidRDefault="00BA216B" w:rsidP="00614F98"/>
                    <w:p w14:paraId="738F4936" w14:textId="77777777" w:rsidR="00BA216B" w:rsidRDefault="00BA216B" w:rsidP="00614F98"/>
                    <w:p w14:paraId="5AF88CA2" w14:textId="77777777" w:rsidR="00BA216B" w:rsidRDefault="00BA216B" w:rsidP="00614F98"/>
                    <w:p w14:paraId="0C3811F9" w14:textId="77777777" w:rsidR="00BA216B" w:rsidRDefault="00BA216B" w:rsidP="00614F98"/>
                    <w:p w14:paraId="5E163F3E" w14:textId="77777777" w:rsidR="00BA216B" w:rsidRDefault="00BA216B" w:rsidP="00614F98"/>
                    <w:p w14:paraId="168519CC" w14:textId="77777777" w:rsidR="00BA216B" w:rsidRDefault="00BA216B" w:rsidP="00614F98"/>
                    <w:p w14:paraId="0B3B6CA5" w14:textId="77777777" w:rsidR="00BA216B" w:rsidRDefault="00BA216B" w:rsidP="00614F98"/>
                    <w:p w14:paraId="01C3BF00" w14:textId="77777777" w:rsidR="00BA216B" w:rsidRDefault="00BA216B" w:rsidP="00614F98"/>
                    <w:p w14:paraId="4D831A4C" w14:textId="77777777" w:rsidR="00BA216B" w:rsidRDefault="00BA216B" w:rsidP="00614F98"/>
                    <w:p w14:paraId="3994B166" w14:textId="77777777" w:rsidR="00BA216B" w:rsidRDefault="00BA216B" w:rsidP="00614F98"/>
                    <w:p w14:paraId="18667418" w14:textId="77777777" w:rsidR="00BA216B" w:rsidRDefault="00BA216B" w:rsidP="00614F98"/>
                    <w:p w14:paraId="2D806E9F" w14:textId="77777777" w:rsidR="00BA216B" w:rsidRDefault="00BA216B" w:rsidP="00614F98"/>
                    <w:p w14:paraId="3320A28E" w14:textId="77777777" w:rsidR="00BA216B" w:rsidRDefault="00BA216B" w:rsidP="00614F98"/>
                    <w:p w14:paraId="0608DE6E" w14:textId="77777777" w:rsidR="00BA216B" w:rsidRDefault="00BA216B" w:rsidP="00614F98"/>
                    <w:p w14:paraId="1D49E852" w14:textId="77777777" w:rsidR="00BA216B" w:rsidRDefault="00BA216B" w:rsidP="00614F98"/>
                    <w:p w14:paraId="37625AC5" w14:textId="77777777" w:rsidR="00BA216B" w:rsidRDefault="00BA216B" w:rsidP="00614F98"/>
                    <w:p w14:paraId="53410E42" w14:textId="77777777" w:rsidR="00BA216B" w:rsidRDefault="00BA216B" w:rsidP="00614F98"/>
                    <w:p w14:paraId="01CCD9E4" w14:textId="77777777" w:rsidR="00BA216B" w:rsidRDefault="00BA216B" w:rsidP="00614F98"/>
                    <w:p w14:paraId="2ACFA020" w14:textId="77777777" w:rsidR="00BA216B" w:rsidRDefault="00BA216B" w:rsidP="00614F98"/>
                    <w:p w14:paraId="7A3EAA1D" w14:textId="77777777" w:rsidR="00BA216B" w:rsidRDefault="00BA216B" w:rsidP="00614F98"/>
                    <w:p w14:paraId="51111E1C" w14:textId="77777777" w:rsidR="00BA216B" w:rsidRDefault="00BA216B" w:rsidP="00614F98"/>
                    <w:p w14:paraId="18BCF084" w14:textId="77777777" w:rsidR="00BA216B" w:rsidRDefault="00BA216B" w:rsidP="00614F98"/>
                    <w:p w14:paraId="2363B15A" w14:textId="77777777" w:rsidR="00BA216B" w:rsidRDefault="00BA216B" w:rsidP="00614F98"/>
                    <w:p w14:paraId="4297826B" w14:textId="77777777" w:rsidR="00BA216B" w:rsidRDefault="00BA216B" w:rsidP="00614F98"/>
                    <w:p w14:paraId="4973099A" w14:textId="77777777" w:rsidR="00BA216B" w:rsidRDefault="00BA216B" w:rsidP="00614F98"/>
                    <w:p w14:paraId="5D4444C4" w14:textId="77777777" w:rsidR="00BA216B" w:rsidRDefault="00BA216B" w:rsidP="00614F98"/>
                    <w:p w14:paraId="1F0EFBA8" w14:textId="77777777" w:rsidR="00BA216B" w:rsidRDefault="00BA216B" w:rsidP="00614F98"/>
                    <w:p w14:paraId="1CD91774" w14:textId="77777777" w:rsidR="00BA216B" w:rsidRDefault="00BA216B" w:rsidP="00614F98"/>
                    <w:p w14:paraId="4F657230" w14:textId="77777777" w:rsidR="00BA216B" w:rsidRDefault="00BA216B" w:rsidP="00614F98"/>
                    <w:p w14:paraId="01DA8C5C" w14:textId="77777777" w:rsidR="00BA216B" w:rsidRDefault="00BA216B" w:rsidP="00614F98"/>
                    <w:p w14:paraId="38474EA2" w14:textId="77777777" w:rsidR="00BA216B" w:rsidRDefault="00BA216B" w:rsidP="00614F98"/>
                    <w:p w14:paraId="22A072F3" w14:textId="77777777" w:rsidR="00BA216B" w:rsidRDefault="00BA216B" w:rsidP="00614F98"/>
                    <w:p w14:paraId="00669372" w14:textId="77777777" w:rsidR="00BA216B" w:rsidRDefault="00BA216B" w:rsidP="00614F98"/>
                    <w:p w14:paraId="7A33349B" w14:textId="77777777" w:rsidR="00BA216B" w:rsidRDefault="00BA216B" w:rsidP="00614F98"/>
                    <w:p w14:paraId="1976275B" w14:textId="77777777" w:rsidR="00BA216B" w:rsidRDefault="00BA216B" w:rsidP="00614F98"/>
                    <w:p w14:paraId="64D09876" w14:textId="77777777" w:rsidR="00BA216B" w:rsidRDefault="00BA216B" w:rsidP="00614F98"/>
                    <w:p w14:paraId="3175CEDE" w14:textId="77777777" w:rsidR="00BA216B" w:rsidRDefault="00BA216B" w:rsidP="00614F98"/>
                    <w:p w14:paraId="0F8DF8FD" w14:textId="77777777" w:rsidR="00BA216B" w:rsidRDefault="00BA216B" w:rsidP="00614F98"/>
                    <w:p w14:paraId="5495A952" w14:textId="77777777" w:rsidR="00BA216B" w:rsidRDefault="00BA216B" w:rsidP="00614F98"/>
                    <w:p w14:paraId="0C8D9D76" w14:textId="77777777" w:rsidR="00BA216B" w:rsidRDefault="00BA216B" w:rsidP="00614F98"/>
                    <w:p w14:paraId="2FDE7635" w14:textId="77777777" w:rsidR="00BA216B" w:rsidRDefault="00BA216B" w:rsidP="00614F98"/>
                    <w:p w14:paraId="0469ADE4" w14:textId="77777777" w:rsidR="00BA216B" w:rsidRDefault="00BA216B" w:rsidP="00614F98"/>
                    <w:p w14:paraId="6540C71D" w14:textId="77777777" w:rsidR="00BA216B" w:rsidRDefault="00BA216B" w:rsidP="00614F98"/>
                    <w:p w14:paraId="012381B9" w14:textId="77777777" w:rsidR="00BA216B" w:rsidRDefault="00BA216B" w:rsidP="00614F98"/>
                    <w:p w14:paraId="4A34560C" w14:textId="77777777" w:rsidR="00BA216B" w:rsidRDefault="00BA216B" w:rsidP="00614F98"/>
                    <w:p w14:paraId="54D5DAE8" w14:textId="77777777" w:rsidR="00BA216B" w:rsidRDefault="00BA216B" w:rsidP="00614F98"/>
                    <w:p w14:paraId="2B3BE5B4" w14:textId="77777777" w:rsidR="00BA216B" w:rsidRDefault="00BA216B" w:rsidP="00614F98"/>
                    <w:p w14:paraId="33E7E1B0" w14:textId="77777777" w:rsidR="00BA216B" w:rsidRDefault="00BA216B" w:rsidP="00614F98"/>
                    <w:p w14:paraId="61C9F8B9" w14:textId="77777777" w:rsidR="00BA216B" w:rsidRDefault="00BA216B" w:rsidP="00614F98"/>
                    <w:p w14:paraId="1C57BE9B" w14:textId="77777777" w:rsidR="00BA216B" w:rsidRDefault="00BA216B" w:rsidP="00614F98"/>
                    <w:p w14:paraId="6D37FB46" w14:textId="77777777" w:rsidR="00BA216B" w:rsidRDefault="00BA216B" w:rsidP="00614F98"/>
                    <w:p w14:paraId="17AFAAC3" w14:textId="77777777" w:rsidR="00BA216B" w:rsidRDefault="00BA216B" w:rsidP="00614F98"/>
                    <w:p w14:paraId="4936B7E8" w14:textId="77777777" w:rsidR="00BA216B" w:rsidRDefault="00BA216B" w:rsidP="00614F98"/>
                    <w:p w14:paraId="533A1A8B" w14:textId="77777777" w:rsidR="00BA216B" w:rsidRDefault="00BA216B" w:rsidP="00614F98"/>
                    <w:p w14:paraId="77192979" w14:textId="77777777" w:rsidR="00BA216B" w:rsidRDefault="00BA216B" w:rsidP="00614F98"/>
                    <w:p w14:paraId="1B590524" w14:textId="77777777" w:rsidR="00BA216B" w:rsidRDefault="00BA216B" w:rsidP="00614F98"/>
                    <w:p w14:paraId="4126E50F" w14:textId="77777777" w:rsidR="00BA216B" w:rsidRDefault="00BA216B" w:rsidP="00614F98"/>
                    <w:p w14:paraId="0C2E4605" w14:textId="77777777" w:rsidR="00BA216B" w:rsidRDefault="00BA216B" w:rsidP="00614F98"/>
                    <w:p w14:paraId="6640F1ED" w14:textId="77777777" w:rsidR="00BA216B" w:rsidRDefault="00BA216B" w:rsidP="00614F98"/>
                    <w:p w14:paraId="648DEF35" w14:textId="77777777" w:rsidR="00BA216B" w:rsidRDefault="00BA216B" w:rsidP="00614F98"/>
                    <w:p w14:paraId="341EA37D" w14:textId="77777777" w:rsidR="00BA216B" w:rsidRDefault="00BA216B" w:rsidP="00614F98"/>
                    <w:p w14:paraId="1672C715" w14:textId="77777777" w:rsidR="00BA216B" w:rsidRDefault="00BA216B" w:rsidP="00614F98"/>
                    <w:p w14:paraId="4C4C2DD8" w14:textId="77777777" w:rsidR="00BA216B" w:rsidRDefault="00BA216B" w:rsidP="00614F98"/>
                    <w:p w14:paraId="2187A0AC" w14:textId="77777777" w:rsidR="00BA216B" w:rsidRDefault="00BA216B" w:rsidP="00614F98"/>
                    <w:p w14:paraId="6B2B9ADB" w14:textId="77777777" w:rsidR="00BA216B" w:rsidRDefault="00BA216B" w:rsidP="00614F98"/>
                    <w:p w14:paraId="02E0C27E" w14:textId="77777777" w:rsidR="00BA216B" w:rsidRDefault="00BA216B" w:rsidP="00614F98"/>
                    <w:p w14:paraId="039203DD" w14:textId="77777777" w:rsidR="00BA216B" w:rsidRDefault="00BA216B" w:rsidP="00614F98"/>
                    <w:p w14:paraId="13AAEF96" w14:textId="77777777" w:rsidR="00BA216B" w:rsidRDefault="00BA216B" w:rsidP="00614F98"/>
                    <w:p w14:paraId="1FB5FDBD" w14:textId="77777777" w:rsidR="00BA216B" w:rsidRDefault="00BA216B" w:rsidP="00614F98"/>
                    <w:p w14:paraId="23D4055B" w14:textId="77777777" w:rsidR="00BA216B" w:rsidRDefault="00BA216B" w:rsidP="00614F98"/>
                    <w:p w14:paraId="17DE2D0B" w14:textId="77777777" w:rsidR="00BA216B" w:rsidRDefault="00BA216B" w:rsidP="00614F98"/>
                    <w:p w14:paraId="4172CAF0" w14:textId="77777777" w:rsidR="00BA216B" w:rsidRDefault="00BA216B" w:rsidP="00614F98"/>
                    <w:p w14:paraId="6BE02367" w14:textId="77777777" w:rsidR="00BA216B" w:rsidRDefault="00BA216B" w:rsidP="00614F98"/>
                    <w:p w14:paraId="10BB1038" w14:textId="77777777" w:rsidR="00BA216B" w:rsidRDefault="00BA216B" w:rsidP="00614F98"/>
                    <w:p w14:paraId="7369FA19" w14:textId="77777777" w:rsidR="00BA216B" w:rsidRDefault="00BA216B" w:rsidP="00614F98"/>
                    <w:p w14:paraId="43AC9568" w14:textId="77777777" w:rsidR="00BA216B" w:rsidRDefault="00BA216B" w:rsidP="00614F98"/>
                    <w:p w14:paraId="4EEC883A" w14:textId="77777777" w:rsidR="00BA216B" w:rsidRDefault="00BA216B" w:rsidP="00614F98"/>
                    <w:p w14:paraId="633303EB" w14:textId="77777777" w:rsidR="00BA216B" w:rsidRDefault="00BA216B" w:rsidP="00614F98"/>
                    <w:p w14:paraId="372A28F6" w14:textId="77777777" w:rsidR="00BA216B" w:rsidRDefault="00BA216B" w:rsidP="00614F98"/>
                    <w:p w14:paraId="67722FFE" w14:textId="77777777" w:rsidR="00BA216B" w:rsidRDefault="00BA216B" w:rsidP="00614F98"/>
                    <w:p w14:paraId="22A8202E" w14:textId="77777777" w:rsidR="00BA216B" w:rsidRDefault="00BA216B" w:rsidP="00614F98"/>
                    <w:p w14:paraId="26E756AF" w14:textId="77777777" w:rsidR="00BA216B" w:rsidRDefault="00BA216B" w:rsidP="00614F98"/>
                    <w:p w14:paraId="13F5467A" w14:textId="77777777" w:rsidR="00BA216B" w:rsidRDefault="00BA216B" w:rsidP="00614F98"/>
                    <w:p w14:paraId="439D7410" w14:textId="77777777" w:rsidR="00BA216B" w:rsidRDefault="00BA216B" w:rsidP="00614F98"/>
                    <w:p w14:paraId="0A7A5711" w14:textId="77777777" w:rsidR="00BA216B" w:rsidRDefault="00BA216B" w:rsidP="00614F98"/>
                    <w:p w14:paraId="126AE512" w14:textId="77777777" w:rsidR="00BA216B" w:rsidRDefault="00BA216B" w:rsidP="00614F98"/>
                    <w:p w14:paraId="29E2985D" w14:textId="77777777" w:rsidR="00BA216B" w:rsidRDefault="00BA216B" w:rsidP="00614F98"/>
                    <w:p w14:paraId="74FC03CB" w14:textId="77777777" w:rsidR="00BA216B" w:rsidRDefault="00BA216B" w:rsidP="00614F98"/>
                    <w:p w14:paraId="032A850D" w14:textId="77777777" w:rsidR="00BA216B" w:rsidRDefault="00BA216B" w:rsidP="00614F98"/>
                    <w:p w14:paraId="113EF268" w14:textId="77777777" w:rsidR="00BA216B" w:rsidRDefault="00BA216B" w:rsidP="00614F98"/>
                    <w:p w14:paraId="36E6397B" w14:textId="77777777" w:rsidR="00BA216B" w:rsidRDefault="00BA216B" w:rsidP="00614F98"/>
                    <w:p w14:paraId="3937E8EB" w14:textId="77777777" w:rsidR="00BA216B" w:rsidRDefault="00BA216B" w:rsidP="00614F98"/>
                    <w:p w14:paraId="30EF52EB" w14:textId="77777777" w:rsidR="00BA216B" w:rsidRDefault="00BA216B" w:rsidP="00614F98"/>
                    <w:p w14:paraId="684CC926" w14:textId="77777777" w:rsidR="00BA216B" w:rsidRDefault="00BA216B" w:rsidP="00614F98"/>
                    <w:p w14:paraId="64CDB774" w14:textId="77777777" w:rsidR="00BA216B" w:rsidRDefault="00BA216B" w:rsidP="00614F98"/>
                    <w:p w14:paraId="4303D89F" w14:textId="77777777" w:rsidR="00BA216B" w:rsidRDefault="00BA216B" w:rsidP="00614F98"/>
                    <w:p w14:paraId="059A32CB" w14:textId="77777777" w:rsidR="00BA216B" w:rsidRDefault="00BA216B" w:rsidP="00614F98"/>
                    <w:p w14:paraId="079B3FDC" w14:textId="77777777" w:rsidR="00BA216B" w:rsidRDefault="00BA216B" w:rsidP="00614F98"/>
                    <w:p w14:paraId="69ED918B" w14:textId="77777777" w:rsidR="00BA216B" w:rsidRDefault="00BA216B" w:rsidP="00614F98"/>
                    <w:p w14:paraId="59F56B4B" w14:textId="77777777" w:rsidR="00BA216B" w:rsidRDefault="00BA216B" w:rsidP="00614F98"/>
                    <w:p w14:paraId="3722085E" w14:textId="77777777" w:rsidR="00BA216B" w:rsidRDefault="00BA216B" w:rsidP="00614F98"/>
                    <w:p w14:paraId="2FA7DC1C" w14:textId="77777777" w:rsidR="00BA216B" w:rsidRDefault="00BA216B" w:rsidP="00614F98"/>
                    <w:p w14:paraId="55B3EF78" w14:textId="77777777" w:rsidR="00BA216B" w:rsidRDefault="00BA216B" w:rsidP="00614F98"/>
                    <w:p w14:paraId="72F6AB81" w14:textId="77777777" w:rsidR="00BA216B" w:rsidRDefault="00BA216B" w:rsidP="00614F98"/>
                    <w:p w14:paraId="7C1E56B1" w14:textId="77777777" w:rsidR="00BA216B" w:rsidRDefault="00BA216B" w:rsidP="00614F98"/>
                    <w:p w14:paraId="32F0B49F" w14:textId="77777777" w:rsidR="00BA216B" w:rsidRDefault="00BA216B" w:rsidP="00614F98"/>
                    <w:p w14:paraId="574DF607" w14:textId="77777777" w:rsidR="00BA216B" w:rsidRDefault="00BA216B" w:rsidP="00614F98"/>
                    <w:p w14:paraId="64E44235" w14:textId="77777777" w:rsidR="00BA216B" w:rsidRDefault="00BA216B" w:rsidP="00614F98"/>
                    <w:p w14:paraId="23CCD907" w14:textId="77777777" w:rsidR="00BA216B" w:rsidRDefault="00BA216B" w:rsidP="00614F98"/>
                    <w:p w14:paraId="04AE98FE" w14:textId="77777777" w:rsidR="00BA216B" w:rsidRDefault="00BA216B" w:rsidP="00614F98"/>
                    <w:p w14:paraId="39300BA2" w14:textId="77777777" w:rsidR="00BA216B" w:rsidRDefault="00BA216B" w:rsidP="00614F98"/>
                    <w:p w14:paraId="033B2B02" w14:textId="77777777" w:rsidR="00BA216B" w:rsidRDefault="00BA216B" w:rsidP="00614F98"/>
                    <w:p w14:paraId="0FEDA773" w14:textId="77777777" w:rsidR="00BA216B" w:rsidRDefault="00BA216B" w:rsidP="00614F98"/>
                    <w:p w14:paraId="2B3D9157" w14:textId="77777777" w:rsidR="00BA216B" w:rsidRDefault="00BA216B" w:rsidP="00614F98"/>
                    <w:p w14:paraId="73FD87AD" w14:textId="77777777" w:rsidR="00BA216B" w:rsidRDefault="00BA216B" w:rsidP="00614F98"/>
                    <w:p w14:paraId="604AE637" w14:textId="77777777" w:rsidR="00BA216B" w:rsidRDefault="00BA216B" w:rsidP="00614F98"/>
                    <w:p w14:paraId="346EBB40" w14:textId="77777777" w:rsidR="00BA216B" w:rsidRDefault="00BA216B" w:rsidP="00614F98"/>
                    <w:p w14:paraId="171255FA" w14:textId="77777777" w:rsidR="00BA216B" w:rsidRDefault="00BA216B" w:rsidP="00614F98"/>
                    <w:p w14:paraId="3579157D" w14:textId="77777777" w:rsidR="00BA216B" w:rsidRDefault="00BA216B" w:rsidP="00614F98"/>
                    <w:p w14:paraId="013A22B2" w14:textId="77777777" w:rsidR="00BA216B" w:rsidRDefault="00BA216B" w:rsidP="00614F98"/>
                    <w:p w14:paraId="2E51C8AD" w14:textId="77777777" w:rsidR="00BA216B" w:rsidRDefault="00BA216B" w:rsidP="00614F98"/>
                    <w:p w14:paraId="128C6FAA" w14:textId="77777777" w:rsidR="00BA216B" w:rsidRDefault="00BA216B" w:rsidP="00614F98"/>
                    <w:p w14:paraId="30A4916E" w14:textId="77777777" w:rsidR="00BA216B" w:rsidRDefault="00BA216B" w:rsidP="00614F98"/>
                    <w:p w14:paraId="346C01CA" w14:textId="77777777" w:rsidR="00BA216B" w:rsidRDefault="00BA216B" w:rsidP="00614F98"/>
                    <w:p w14:paraId="2E8D75E4" w14:textId="77777777" w:rsidR="00BA216B" w:rsidRDefault="00BA216B" w:rsidP="00614F98"/>
                    <w:p w14:paraId="03F08350" w14:textId="77777777" w:rsidR="00BA216B" w:rsidRDefault="00BA216B" w:rsidP="00614F98"/>
                    <w:p w14:paraId="3CEA36DE" w14:textId="77777777" w:rsidR="00BA216B" w:rsidRDefault="00BA216B" w:rsidP="00614F98"/>
                    <w:p w14:paraId="0047B795" w14:textId="77777777" w:rsidR="00BA216B" w:rsidRDefault="00BA216B" w:rsidP="00614F98"/>
                    <w:p w14:paraId="5A5A9184" w14:textId="77777777" w:rsidR="00BA216B" w:rsidRDefault="00BA216B" w:rsidP="00614F98"/>
                    <w:p w14:paraId="5F8D4C3F" w14:textId="77777777" w:rsidR="00BA216B" w:rsidRDefault="00BA216B" w:rsidP="00614F98"/>
                    <w:p w14:paraId="4AB2E633" w14:textId="77777777" w:rsidR="00BA216B" w:rsidRDefault="00BA216B" w:rsidP="00614F98"/>
                    <w:p w14:paraId="4C362026" w14:textId="77777777" w:rsidR="00BA216B" w:rsidRDefault="00BA216B" w:rsidP="00614F98"/>
                    <w:p w14:paraId="537C21AD" w14:textId="77777777" w:rsidR="00BA216B" w:rsidRDefault="00BA216B" w:rsidP="00614F98"/>
                    <w:p w14:paraId="5C24DBD0" w14:textId="77777777" w:rsidR="00BA216B" w:rsidRDefault="00BA216B" w:rsidP="00614F98"/>
                    <w:p w14:paraId="0D119EF8" w14:textId="77777777" w:rsidR="00BA216B" w:rsidRDefault="00BA216B" w:rsidP="00614F98"/>
                    <w:p w14:paraId="780C52DA" w14:textId="77777777" w:rsidR="00BA216B" w:rsidRDefault="00BA216B" w:rsidP="00614F98"/>
                    <w:p w14:paraId="0BD36F55" w14:textId="77777777" w:rsidR="00BA216B" w:rsidRDefault="00BA216B" w:rsidP="00614F98"/>
                    <w:p w14:paraId="4962C65A" w14:textId="77777777" w:rsidR="00BA216B" w:rsidRDefault="00BA216B" w:rsidP="00614F98"/>
                    <w:p w14:paraId="6D60468E" w14:textId="77777777" w:rsidR="00BA216B" w:rsidRDefault="00BA216B" w:rsidP="00614F98"/>
                    <w:p w14:paraId="217FA9F4" w14:textId="77777777" w:rsidR="00BA216B" w:rsidRDefault="00BA216B" w:rsidP="00614F98"/>
                    <w:p w14:paraId="39A7AC90" w14:textId="77777777" w:rsidR="00BA216B" w:rsidRDefault="00BA216B" w:rsidP="00614F98"/>
                    <w:p w14:paraId="7093EF9E" w14:textId="77777777" w:rsidR="00BA216B" w:rsidRDefault="00BA216B" w:rsidP="00614F98"/>
                    <w:p w14:paraId="765C8265" w14:textId="77777777" w:rsidR="00BA216B" w:rsidRDefault="00BA216B" w:rsidP="00614F98"/>
                    <w:p w14:paraId="56036296" w14:textId="77777777" w:rsidR="00BA216B" w:rsidRDefault="00BA216B" w:rsidP="00614F98"/>
                    <w:p w14:paraId="5AEA051C" w14:textId="77777777" w:rsidR="00BA216B" w:rsidRDefault="00BA216B" w:rsidP="00614F98"/>
                    <w:p w14:paraId="5ED2DD3C" w14:textId="77777777" w:rsidR="00BA216B" w:rsidRDefault="00BA216B" w:rsidP="00614F98"/>
                    <w:p w14:paraId="5A7E2D5F" w14:textId="77777777" w:rsidR="00BA216B" w:rsidRDefault="00BA216B" w:rsidP="00614F98"/>
                    <w:p w14:paraId="359F88E7" w14:textId="77777777" w:rsidR="00BA216B" w:rsidRDefault="00BA216B" w:rsidP="00614F98"/>
                    <w:p w14:paraId="4453D544" w14:textId="77777777" w:rsidR="00BA216B" w:rsidRDefault="00BA216B" w:rsidP="00614F98"/>
                    <w:p w14:paraId="5F297941" w14:textId="77777777" w:rsidR="00BA216B" w:rsidRDefault="00BA216B" w:rsidP="00614F98"/>
                    <w:p w14:paraId="551D8D80" w14:textId="77777777" w:rsidR="00BA216B" w:rsidRDefault="00BA216B" w:rsidP="00614F98"/>
                    <w:p w14:paraId="69CA4E00" w14:textId="77777777" w:rsidR="00BA216B" w:rsidRDefault="00BA216B" w:rsidP="00614F98"/>
                    <w:p w14:paraId="111F426D" w14:textId="77777777" w:rsidR="00BA216B" w:rsidRDefault="00BA216B" w:rsidP="00614F98"/>
                    <w:p w14:paraId="7743FCB4" w14:textId="77777777" w:rsidR="00BA216B" w:rsidRDefault="00BA216B" w:rsidP="00614F98"/>
                    <w:p w14:paraId="06426C92" w14:textId="77777777" w:rsidR="00BA216B" w:rsidRDefault="00BA216B" w:rsidP="00614F98"/>
                    <w:p w14:paraId="3D4BD529" w14:textId="77777777" w:rsidR="00BA216B" w:rsidRDefault="00BA216B" w:rsidP="00614F98"/>
                    <w:p w14:paraId="213D619C" w14:textId="77777777" w:rsidR="00BA216B" w:rsidRDefault="00BA216B" w:rsidP="00614F98"/>
                    <w:p w14:paraId="4AD65DBC" w14:textId="77777777" w:rsidR="00BA216B" w:rsidRDefault="00BA216B" w:rsidP="00614F98"/>
                    <w:p w14:paraId="1CD6DAC1" w14:textId="77777777" w:rsidR="00BA216B" w:rsidRDefault="00BA216B" w:rsidP="00614F98"/>
                    <w:p w14:paraId="7992CF57" w14:textId="77777777" w:rsidR="00BA216B" w:rsidRDefault="00BA216B" w:rsidP="00614F98"/>
                    <w:p w14:paraId="10292369" w14:textId="77777777" w:rsidR="00BA216B" w:rsidRDefault="00BA216B" w:rsidP="00614F98"/>
                    <w:p w14:paraId="15402EB7" w14:textId="77777777" w:rsidR="00BA216B" w:rsidRDefault="00BA216B" w:rsidP="00614F98"/>
                    <w:p w14:paraId="5A4CE577" w14:textId="77777777" w:rsidR="00BA216B" w:rsidRDefault="00BA216B" w:rsidP="00614F98"/>
                    <w:p w14:paraId="530BEEE8" w14:textId="77777777" w:rsidR="00BA216B" w:rsidRDefault="00BA216B" w:rsidP="00614F98"/>
                    <w:p w14:paraId="0BD90A9C" w14:textId="77777777" w:rsidR="00BA216B" w:rsidRDefault="00BA216B" w:rsidP="00614F98"/>
                    <w:p w14:paraId="2078AB5C" w14:textId="77777777" w:rsidR="00BA216B" w:rsidRDefault="00BA216B" w:rsidP="00614F98"/>
                    <w:p w14:paraId="5052B419" w14:textId="77777777" w:rsidR="00BA216B" w:rsidRDefault="00BA216B" w:rsidP="00614F98"/>
                    <w:p w14:paraId="0FD40E75" w14:textId="77777777" w:rsidR="00BA216B" w:rsidRDefault="00BA216B" w:rsidP="00614F98"/>
                    <w:p w14:paraId="553B5D25" w14:textId="77777777" w:rsidR="00BA216B" w:rsidRDefault="00BA216B" w:rsidP="00614F98"/>
                    <w:p w14:paraId="61712896" w14:textId="77777777" w:rsidR="00BA216B" w:rsidRDefault="00BA216B" w:rsidP="00614F98"/>
                    <w:p w14:paraId="4D2EDBA8" w14:textId="77777777" w:rsidR="00BA216B" w:rsidRDefault="00BA216B" w:rsidP="00614F98"/>
                    <w:p w14:paraId="19AD9BB8" w14:textId="77777777" w:rsidR="00BA216B" w:rsidRDefault="00BA216B" w:rsidP="00614F98"/>
                    <w:p w14:paraId="343B9399" w14:textId="77777777" w:rsidR="00BA216B" w:rsidRDefault="00BA216B" w:rsidP="00614F98"/>
                    <w:p w14:paraId="6C9A1F6F" w14:textId="77777777" w:rsidR="00BA216B" w:rsidRDefault="00BA216B" w:rsidP="00614F98"/>
                    <w:p w14:paraId="6FB4D0C5" w14:textId="77777777" w:rsidR="00BA216B" w:rsidRDefault="00BA216B" w:rsidP="00614F98"/>
                    <w:p w14:paraId="06BA01B1" w14:textId="77777777" w:rsidR="00BA216B" w:rsidRDefault="00BA216B" w:rsidP="00614F98"/>
                    <w:p w14:paraId="28DF9AF9" w14:textId="77777777" w:rsidR="00BA216B" w:rsidRDefault="00BA216B" w:rsidP="00614F98"/>
                    <w:p w14:paraId="25491AB9" w14:textId="77777777" w:rsidR="00BA216B" w:rsidRDefault="00BA216B" w:rsidP="00614F98"/>
                    <w:p w14:paraId="00930400" w14:textId="77777777" w:rsidR="00BA216B" w:rsidRDefault="00BA216B" w:rsidP="00614F98"/>
                    <w:p w14:paraId="230D30D8" w14:textId="77777777" w:rsidR="00BA216B" w:rsidRDefault="00BA216B" w:rsidP="00614F98"/>
                    <w:p w14:paraId="4C1794D4" w14:textId="77777777" w:rsidR="00BA216B" w:rsidRDefault="00BA216B" w:rsidP="00614F98"/>
                    <w:p w14:paraId="3FB55D7F" w14:textId="77777777" w:rsidR="00BA216B" w:rsidRDefault="00BA216B" w:rsidP="00614F98"/>
                    <w:p w14:paraId="2BD0B671" w14:textId="77777777" w:rsidR="00BA216B" w:rsidRDefault="00BA216B" w:rsidP="00614F98"/>
                    <w:p w14:paraId="00F3D6B6" w14:textId="77777777" w:rsidR="00BA216B" w:rsidRDefault="00BA216B" w:rsidP="00614F98"/>
                    <w:p w14:paraId="2580A670" w14:textId="77777777" w:rsidR="00BA216B" w:rsidRDefault="00BA216B" w:rsidP="00614F98"/>
                    <w:p w14:paraId="537DD182" w14:textId="77777777" w:rsidR="00BA216B" w:rsidRDefault="00BA216B" w:rsidP="00614F98"/>
                    <w:p w14:paraId="1CDB3DC2" w14:textId="77777777" w:rsidR="00BA216B" w:rsidRDefault="00BA216B" w:rsidP="00614F98"/>
                    <w:p w14:paraId="21DD0F40" w14:textId="77777777" w:rsidR="00BA216B" w:rsidRDefault="00BA216B" w:rsidP="00614F98"/>
                    <w:p w14:paraId="389EC093" w14:textId="77777777" w:rsidR="00BA216B" w:rsidRDefault="00BA216B" w:rsidP="00614F98"/>
                    <w:p w14:paraId="3D4E9554" w14:textId="77777777" w:rsidR="00BA216B" w:rsidRDefault="00BA216B" w:rsidP="00614F98"/>
                    <w:p w14:paraId="0AC38DC3" w14:textId="77777777" w:rsidR="00BA216B" w:rsidRDefault="00BA216B" w:rsidP="00614F98"/>
                    <w:p w14:paraId="0B2227F1" w14:textId="77777777" w:rsidR="00BA216B" w:rsidRDefault="00BA216B" w:rsidP="00614F98"/>
                    <w:p w14:paraId="38630192" w14:textId="77777777" w:rsidR="00BA216B" w:rsidRDefault="00BA216B" w:rsidP="00614F98"/>
                    <w:p w14:paraId="494020A5" w14:textId="77777777" w:rsidR="00BA216B" w:rsidRDefault="00BA216B" w:rsidP="00614F98"/>
                    <w:p w14:paraId="3C313548" w14:textId="77777777" w:rsidR="00BA216B" w:rsidRDefault="00BA216B" w:rsidP="00614F98"/>
                    <w:p w14:paraId="46D5CEBE" w14:textId="77777777" w:rsidR="00BA216B" w:rsidRDefault="00BA216B" w:rsidP="00614F98"/>
                    <w:p w14:paraId="136922B9" w14:textId="77777777" w:rsidR="00BA216B" w:rsidRDefault="00BA216B" w:rsidP="00614F98"/>
                    <w:p w14:paraId="4365C290" w14:textId="77777777" w:rsidR="00BA216B" w:rsidRDefault="00BA216B" w:rsidP="00614F98"/>
                    <w:p w14:paraId="31E5E05C" w14:textId="77777777" w:rsidR="00BA216B" w:rsidRDefault="00BA216B" w:rsidP="00614F98"/>
                    <w:p w14:paraId="5ADCFF4A" w14:textId="77777777" w:rsidR="00BA216B" w:rsidRDefault="00BA216B" w:rsidP="00614F98"/>
                    <w:p w14:paraId="6B3A99DD" w14:textId="77777777" w:rsidR="00BA216B" w:rsidRDefault="00BA216B" w:rsidP="00614F98"/>
                    <w:p w14:paraId="422DA746" w14:textId="77777777" w:rsidR="00BA216B" w:rsidRDefault="00BA216B" w:rsidP="00614F98"/>
                    <w:p w14:paraId="6C770929" w14:textId="77777777" w:rsidR="00BA216B" w:rsidRDefault="00BA216B" w:rsidP="00614F98"/>
                    <w:p w14:paraId="2DA756D7" w14:textId="77777777" w:rsidR="00BA216B" w:rsidRDefault="00BA216B" w:rsidP="00614F98"/>
                    <w:p w14:paraId="07BB5425" w14:textId="77777777" w:rsidR="00BA216B" w:rsidRDefault="00BA216B" w:rsidP="00614F98"/>
                    <w:p w14:paraId="3897C158" w14:textId="77777777" w:rsidR="00BA216B" w:rsidRDefault="00BA216B" w:rsidP="00614F98"/>
                    <w:p w14:paraId="30E125C3" w14:textId="77777777" w:rsidR="00BA216B" w:rsidRDefault="00BA216B" w:rsidP="00614F98"/>
                    <w:p w14:paraId="487266AE" w14:textId="77777777" w:rsidR="00BA216B" w:rsidRDefault="00BA216B" w:rsidP="00614F98"/>
                    <w:p w14:paraId="67DA0DEE" w14:textId="77777777" w:rsidR="00BA216B" w:rsidRDefault="00BA216B" w:rsidP="00614F98"/>
                    <w:p w14:paraId="335552CE" w14:textId="77777777" w:rsidR="00BA216B" w:rsidRDefault="00BA216B" w:rsidP="00614F98"/>
                    <w:p w14:paraId="6B567F87" w14:textId="77777777" w:rsidR="00BA216B" w:rsidRDefault="00BA216B" w:rsidP="00614F98"/>
                    <w:p w14:paraId="70673DF3" w14:textId="77777777" w:rsidR="00BA216B" w:rsidRDefault="00BA216B" w:rsidP="00614F98"/>
                    <w:p w14:paraId="43C0804C" w14:textId="77777777" w:rsidR="00BA216B" w:rsidRDefault="00BA216B" w:rsidP="00614F98"/>
                    <w:p w14:paraId="4B06C88A" w14:textId="77777777" w:rsidR="00BA216B" w:rsidRDefault="00BA216B" w:rsidP="00614F98"/>
                    <w:p w14:paraId="5E48234F" w14:textId="77777777" w:rsidR="00BA216B" w:rsidRDefault="00BA216B" w:rsidP="00614F98"/>
                    <w:p w14:paraId="107F6AFD" w14:textId="77777777" w:rsidR="00BA216B" w:rsidRDefault="00BA216B" w:rsidP="00614F98"/>
                    <w:p w14:paraId="033824DC" w14:textId="77777777" w:rsidR="00BA216B" w:rsidRDefault="00BA216B" w:rsidP="00614F98"/>
                    <w:p w14:paraId="1BEAC133" w14:textId="77777777" w:rsidR="00BA216B" w:rsidRDefault="00BA216B" w:rsidP="00614F98"/>
                    <w:p w14:paraId="18027AA1" w14:textId="77777777" w:rsidR="00BA216B" w:rsidRDefault="00BA216B" w:rsidP="00614F98"/>
                    <w:p w14:paraId="32272657" w14:textId="77777777" w:rsidR="00BA216B" w:rsidRDefault="00BA216B" w:rsidP="00614F98"/>
                    <w:p w14:paraId="22F6A5C2" w14:textId="77777777" w:rsidR="00BA216B" w:rsidRDefault="00BA216B" w:rsidP="00614F98"/>
                    <w:p w14:paraId="6B41C842" w14:textId="77777777" w:rsidR="00BA216B" w:rsidRDefault="00BA216B" w:rsidP="00614F98"/>
                    <w:p w14:paraId="55AC8270" w14:textId="77777777" w:rsidR="00BA216B" w:rsidRDefault="00BA216B" w:rsidP="00614F98"/>
                    <w:p w14:paraId="5614E345" w14:textId="77777777" w:rsidR="00BA216B" w:rsidRDefault="00BA216B" w:rsidP="00614F98"/>
                    <w:p w14:paraId="7A5FAD12" w14:textId="77777777" w:rsidR="00BA216B" w:rsidRDefault="00BA216B" w:rsidP="00614F98"/>
                    <w:p w14:paraId="437F9808" w14:textId="77777777" w:rsidR="00BA216B" w:rsidRDefault="00BA216B" w:rsidP="00614F98"/>
                    <w:p w14:paraId="10F83490" w14:textId="77777777" w:rsidR="00BA216B" w:rsidRDefault="00BA216B" w:rsidP="00614F98"/>
                    <w:p w14:paraId="1D0540FF" w14:textId="77777777" w:rsidR="00BA216B" w:rsidRDefault="00BA216B" w:rsidP="00614F98"/>
                    <w:p w14:paraId="6D9B3174" w14:textId="77777777" w:rsidR="00BA216B" w:rsidRDefault="00BA216B" w:rsidP="00614F98"/>
                    <w:p w14:paraId="75C51F88" w14:textId="77777777" w:rsidR="00BA216B" w:rsidRDefault="00BA216B" w:rsidP="00614F98"/>
                    <w:p w14:paraId="26578FEE" w14:textId="77777777" w:rsidR="00BA216B" w:rsidRDefault="00BA216B" w:rsidP="00614F98"/>
                    <w:p w14:paraId="08396A1E" w14:textId="77777777" w:rsidR="00BA216B" w:rsidRDefault="00BA216B" w:rsidP="00614F98"/>
                    <w:p w14:paraId="1DA8AD69" w14:textId="77777777" w:rsidR="00BA216B" w:rsidRDefault="00BA216B" w:rsidP="00614F98"/>
                    <w:p w14:paraId="6B114492" w14:textId="77777777" w:rsidR="00BA216B" w:rsidRDefault="00BA216B" w:rsidP="00614F98"/>
                    <w:p w14:paraId="1080946C" w14:textId="77777777" w:rsidR="00BA216B" w:rsidRDefault="00BA216B" w:rsidP="00614F98"/>
                    <w:p w14:paraId="2FCA9E9F" w14:textId="77777777" w:rsidR="00BA216B" w:rsidRDefault="00BA216B" w:rsidP="00614F98"/>
                    <w:p w14:paraId="0B33F3C3" w14:textId="77777777" w:rsidR="00BA216B" w:rsidRDefault="00BA216B" w:rsidP="00614F98"/>
                    <w:p w14:paraId="631B2394" w14:textId="77777777" w:rsidR="00BA216B" w:rsidRDefault="00BA216B" w:rsidP="00614F98"/>
                    <w:p w14:paraId="2330D742" w14:textId="77777777" w:rsidR="00BA216B" w:rsidRDefault="00BA216B" w:rsidP="00614F98"/>
                    <w:p w14:paraId="23BEC76F" w14:textId="77777777" w:rsidR="00BA216B" w:rsidRDefault="00BA216B" w:rsidP="00614F98"/>
                    <w:p w14:paraId="68F5B999" w14:textId="77777777" w:rsidR="00BA216B" w:rsidRDefault="00BA216B" w:rsidP="00614F98"/>
                    <w:p w14:paraId="35DE1F57" w14:textId="77777777" w:rsidR="00BA216B" w:rsidRDefault="00BA216B" w:rsidP="00614F98"/>
                    <w:p w14:paraId="256510A4" w14:textId="77777777" w:rsidR="00BA216B" w:rsidRDefault="00BA216B" w:rsidP="00614F98"/>
                    <w:p w14:paraId="313C3AB9" w14:textId="77777777" w:rsidR="00BA216B" w:rsidRDefault="00BA216B" w:rsidP="00614F98"/>
                    <w:p w14:paraId="6EA58832" w14:textId="77777777" w:rsidR="00BA216B" w:rsidRDefault="00BA216B" w:rsidP="00614F98"/>
                    <w:p w14:paraId="5F66E0D2" w14:textId="77777777" w:rsidR="00BA216B" w:rsidRDefault="00BA216B" w:rsidP="00614F98"/>
                    <w:p w14:paraId="08CBBF78" w14:textId="77777777" w:rsidR="00BA216B" w:rsidRDefault="00BA216B" w:rsidP="00614F98"/>
                    <w:p w14:paraId="0B7D16A5" w14:textId="77777777" w:rsidR="00BA216B" w:rsidRDefault="00BA216B" w:rsidP="00614F98"/>
                    <w:p w14:paraId="58DA6652" w14:textId="77777777" w:rsidR="00BA216B" w:rsidRDefault="00BA216B" w:rsidP="00614F98"/>
                    <w:p w14:paraId="4D944256" w14:textId="77777777" w:rsidR="00BA216B" w:rsidRDefault="00BA216B" w:rsidP="00614F98"/>
                    <w:p w14:paraId="4BC1C252" w14:textId="77777777" w:rsidR="00BA216B" w:rsidRDefault="00BA216B" w:rsidP="00614F98"/>
                    <w:p w14:paraId="63489EE6" w14:textId="77777777" w:rsidR="00BA216B" w:rsidRDefault="00BA216B" w:rsidP="00614F98"/>
                    <w:p w14:paraId="7404D8F5" w14:textId="77777777" w:rsidR="00BA216B" w:rsidRDefault="00BA216B" w:rsidP="00614F98"/>
                    <w:p w14:paraId="7904356C" w14:textId="77777777" w:rsidR="00BA216B" w:rsidRDefault="00BA216B" w:rsidP="00614F98"/>
                    <w:p w14:paraId="31826B58" w14:textId="77777777" w:rsidR="00BA216B" w:rsidRDefault="00BA216B" w:rsidP="00614F98"/>
                    <w:p w14:paraId="735CD33A" w14:textId="77777777" w:rsidR="00BA216B" w:rsidRDefault="00BA216B" w:rsidP="00614F98"/>
                    <w:p w14:paraId="4B20441E" w14:textId="77777777" w:rsidR="00BA216B" w:rsidRDefault="00BA216B" w:rsidP="00614F98"/>
                    <w:p w14:paraId="2FE20A0B" w14:textId="77777777" w:rsidR="00BA216B" w:rsidRDefault="00BA216B" w:rsidP="00614F98"/>
                    <w:p w14:paraId="0DA804FE" w14:textId="77777777" w:rsidR="00BA216B" w:rsidRDefault="00BA216B" w:rsidP="00614F98"/>
                    <w:p w14:paraId="01D43235" w14:textId="77777777" w:rsidR="00BA216B" w:rsidRDefault="00BA216B" w:rsidP="00614F98"/>
                    <w:p w14:paraId="4496DBFE" w14:textId="77777777" w:rsidR="00BA216B" w:rsidRDefault="00BA216B" w:rsidP="00614F98"/>
                    <w:p w14:paraId="6A8276B7" w14:textId="77777777" w:rsidR="00BA216B" w:rsidRDefault="00BA216B" w:rsidP="00614F98"/>
                    <w:p w14:paraId="2A113A5A" w14:textId="77777777" w:rsidR="00BA216B" w:rsidRDefault="00BA216B" w:rsidP="00614F98"/>
                    <w:p w14:paraId="71F84970" w14:textId="77777777" w:rsidR="00BA216B" w:rsidRDefault="00BA216B" w:rsidP="00614F98"/>
                    <w:p w14:paraId="5D26371C" w14:textId="77777777" w:rsidR="00BA216B" w:rsidRDefault="00BA216B" w:rsidP="00614F98"/>
                    <w:p w14:paraId="1E1D1CE4" w14:textId="77777777" w:rsidR="00BA216B" w:rsidRDefault="00BA216B" w:rsidP="00614F98"/>
                    <w:p w14:paraId="5DEA29FF" w14:textId="77777777" w:rsidR="00BA216B" w:rsidRDefault="00BA216B" w:rsidP="00614F98"/>
                    <w:p w14:paraId="7B5A0D4D" w14:textId="77777777" w:rsidR="00BA216B" w:rsidRDefault="00BA216B" w:rsidP="00614F98"/>
                    <w:p w14:paraId="48BD31DE" w14:textId="77777777" w:rsidR="00BA216B" w:rsidRDefault="00BA216B" w:rsidP="00614F98"/>
                    <w:p w14:paraId="1D2EE4E5" w14:textId="77777777" w:rsidR="00BA216B" w:rsidRDefault="00BA216B" w:rsidP="00614F98"/>
                    <w:p w14:paraId="2B0FF777" w14:textId="77777777" w:rsidR="00BA216B" w:rsidRDefault="00BA216B" w:rsidP="00614F98"/>
                    <w:p w14:paraId="1E9554A4" w14:textId="77777777" w:rsidR="00BA216B" w:rsidRDefault="00BA216B" w:rsidP="00614F98"/>
                    <w:p w14:paraId="61DCEB32" w14:textId="77777777" w:rsidR="00BA216B" w:rsidRDefault="00BA216B" w:rsidP="00614F98"/>
                    <w:p w14:paraId="7337D246" w14:textId="77777777" w:rsidR="00BA216B" w:rsidRDefault="00BA216B" w:rsidP="00614F98"/>
                    <w:p w14:paraId="3F8AC3F6" w14:textId="77777777" w:rsidR="00BA216B" w:rsidRDefault="00BA216B" w:rsidP="00614F98"/>
                    <w:p w14:paraId="498C8A03" w14:textId="77777777" w:rsidR="00BA216B" w:rsidRDefault="00BA216B" w:rsidP="00614F98"/>
                    <w:p w14:paraId="2F97602B" w14:textId="77777777" w:rsidR="00BA216B" w:rsidRDefault="00BA216B" w:rsidP="00614F98"/>
                    <w:p w14:paraId="5D512B9C" w14:textId="77777777" w:rsidR="00BA216B" w:rsidRDefault="00BA216B" w:rsidP="00614F98"/>
                    <w:p w14:paraId="0E02DF49" w14:textId="77777777" w:rsidR="00BA216B" w:rsidRDefault="00BA216B" w:rsidP="00614F98"/>
                    <w:p w14:paraId="1F3C9E4E" w14:textId="77777777" w:rsidR="00BA216B" w:rsidRDefault="00BA216B" w:rsidP="00614F98"/>
                    <w:p w14:paraId="7391E54F" w14:textId="77777777" w:rsidR="00BA216B" w:rsidRDefault="00BA216B" w:rsidP="00614F98"/>
                    <w:p w14:paraId="3F16F2C6" w14:textId="77777777" w:rsidR="00BA216B" w:rsidRDefault="00BA216B" w:rsidP="00614F98"/>
                    <w:p w14:paraId="6E6C5F22" w14:textId="77777777" w:rsidR="00BA216B" w:rsidRDefault="00BA216B" w:rsidP="00614F98"/>
                    <w:p w14:paraId="4E8A86F3" w14:textId="77777777" w:rsidR="00BA216B" w:rsidRDefault="00BA216B" w:rsidP="00614F98"/>
                    <w:p w14:paraId="3367EBD3" w14:textId="77777777" w:rsidR="00BA216B" w:rsidRDefault="00BA216B" w:rsidP="00614F98"/>
                    <w:p w14:paraId="34CEC56F" w14:textId="77777777" w:rsidR="00BA216B" w:rsidRDefault="00BA216B" w:rsidP="00614F98"/>
                    <w:p w14:paraId="7B790D9C" w14:textId="77777777" w:rsidR="00BA216B" w:rsidRDefault="00BA216B" w:rsidP="00614F98"/>
                    <w:p w14:paraId="6E0C1527" w14:textId="77777777" w:rsidR="00BA216B" w:rsidRDefault="00BA216B" w:rsidP="00614F98"/>
                    <w:p w14:paraId="60946031" w14:textId="77777777" w:rsidR="00BA216B" w:rsidRDefault="00BA216B" w:rsidP="00614F98"/>
                    <w:p w14:paraId="373B2EB6" w14:textId="77777777" w:rsidR="00BA216B" w:rsidRDefault="00BA216B" w:rsidP="00614F98"/>
                    <w:p w14:paraId="747BE012" w14:textId="77777777" w:rsidR="00BA216B" w:rsidRDefault="00BA216B" w:rsidP="00614F98"/>
                    <w:p w14:paraId="4F4FF837" w14:textId="77777777" w:rsidR="00BA216B" w:rsidRDefault="00BA216B" w:rsidP="00614F98"/>
                    <w:p w14:paraId="49F2428D" w14:textId="77777777" w:rsidR="00BA216B" w:rsidRDefault="00BA216B" w:rsidP="00614F98"/>
                    <w:p w14:paraId="6DEFFCA1" w14:textId="77777777" w:rsidR="00BA216B" w:rsidRDefault="00BA216B" w:rsidP="00614F98"/>
                    <w:p w14:paraId="2ABB8B6D" w14:textId="77777777" w:rsidR="00BA216B" w:rsidRDefault="00BA216B" w:rsidP="00614F98"/>
                    <w:p w14:paraId="77E08D77" w14:textId="77777777" w:rsidR="00BA216B" w:rsidRDefault="00BA216B" w:rsidP="00614F98"/>
                    <w:p w14:paraId="7CA00942" w14:textId="77777777" w:rsidR="00BA216B" w:rsidRDefault="00BA216B" w:rsidP="00614F98"/>
                    <w:p w14:paraId="22903312" w14:textId="77777777" w:rsidR="00BA216B" w:rsidRDefault="00BA216B" w:rsidP="00614F98"/>
                    <w:p w14:paraId="11040A64" w14:textId="77777777" w:rsidR="00BA216B" w:rsidRDefault="00BA216B" w:rsidP="00614F98"/>
                    <w:p w14:paraId="630F516D" w14:textId="77777777" w:rsidR="00BA216B" w:rsidRDefault="00BA216B" w:rsidP="00614F98"/>
                    <w:p w14:paraId="5DB3BE27" w14:textId="77777777" w:rsidR="00BA216B" w:rsidRDefault="00BA216B" w:rsidP="00614F98"/>
                    <w:p w14:paraId="5392CC29" w14:textId="77777777" w:rsidR="00BA216B" w:rsidRDefault="00BA216B" w:rsidP="00614F98"/>
                    <w:p w14:paraId="41AF339C" w14:textId="77777777" w:rsidR="00BA216B" w:rsidRDefault="00BA216B" w:rsidP="00614F98"/>
                    <w:p w14:paraId="795BC508" w14:textId="77777777" w:rsidR="00BA216B" w:rsidRDefault="00BA216B" w:rsidP="00614F98"/>
                    <w:p w14:paraId="50A2AA2F" w14:textId="77777777" w:rsidR="00BA216B" w:rsidRDefault="00BA216B" w:rsidP="00614F98"/>
                    <w:p w14:paraId="0B67A4AB" w14:textId="77777777" w:rsidR="00BA216B" w:rsidRDefault="00BA216B" w:rsidP="00614F98"/>
                    <w:p w14:paraId="2224F490" w14:textId="77777777" w:rsidR="00BA216B" w:rsidRDefault="00BA216B" w:rsidP="00614F98"/>
                    <w:p w14:paraId="7EC6F3E1" w14:textId="77777777" w:rsidR="00BA216B" w:rsidRDefault="00BA216B" w:rsidP="00614F98"/>
                    <w:p w14:paraId="3186E817" w14:textId="77777777" w:rsidR="00BA216B" w:rsidRDefault="00BA216B" w:rsidP="00614F98"/>
                    <w:p w14:paraId="1F827CD2" w14:textId="77777777" w:rsidR="00BA216B" w:rsidRDefault="00BA216B" w:rsidP="00614F98"/>
                    <w:p w14:paraId="6BFB3C2F" w14:textId="77777777" w:rsidR="00BA216B" w:rsidRDefault="00BA216B" w:rsidP="00614F98"/>
                    <w:p w14:paraId="2040C43F" w14:textId="77777777" w:rsidR="00BA216B" w:rsidRDefault="00BA216B" w:rsidP="00614F98"/>
                    <w:p w14:paraId="6FB57163" w14:textId="77777777" w:rsidR="00BA216B" w:rsidRDefault="00BA216B" w:rsidP="00614F98"/>
                    <w:p w14:paraId="1ECBCE44" w14:textId="77777777" w:rsidR="00BA216B" w:rsidRDefault="00BA216B" w:rsidP="00614F98"/>
                    <w:p w14:paraId="0BB4BE61" w14:textId="77777777" w:rsidR="00BA216B" w:rsidRDefault="00BA216B" w:rsidP="00614F98"/>
                    <w:p w14:paraId="2FF84124" w14:textId="77777777" w:rsidR="00BA216B" w:rsidRDefault="00BA216B" w:rsidP="00614F98"/>
                    <w:p w14:paraId="61E7DADE" w14:textId="77777777" w:rsidR="00BA216B" w:rsidRDefault="00BA216B" w:rsidP="00614F98"/>
                    <w:p w14:paraId="16C459DB" w14:textId="77777777" w:rsidR="00BA216B" w:rsidRDefault="00BA216B" w:rsidP="00614F98"/>
                    <w:p w14:paraId="05B7ECEC" w14:textId="77777777" w:rsidR="00BA216B" w:rsidRDefault="00BA216B" w:rsidP="00614F98"/>
                    <w:p w14:paraId="7C08BC59" w14:textId="77777777" w:rsidR="00BA216B" w:rsidRDefault="00BA216B" w:rsidP="00614F98"/>
                    <w:p w14:paraId="762E9F62" w14:textId="77777777" w:rsidR="00BA216B" w:rsidRDefault="00BA216B" w:rsidP="00614F98"/>
                    <w:p w14:paraId="75A578F2" w14:textId="77777777" w:rsidR="00BA216B" w:rsidRDefault="00BA216B" w:rsidP="00614F98"/>
                    <w:p w14:paraId="681DCFFA" w14:textId="77777777" w:rsidR="00BA216B" w:rsidRDefault="00BA216B" w:rsidP="00614F98"/>
                    <w:p w14:paraId="5AC09198" w14:textId="77777777" w:rsidR="00BA216B" w:rsidRDefault="00BA216B" w:rsidP="00614F98"/>
                    <w:p w14:paraId="289E6403" w14:textId="77777777" w:rsidR="00BA216B" w:rsidRDefault="00BA216B" w:rsidP="00614F98"/>
                    <w:p w14:paraId="5F6FA13A" w14:textId="77777777" w:rsidR="00BA216B" w:rsidRDefault="00BA216B" w:rsidP="00614F98"/>
                    <w:p w14:paraId="58891B9D" w14:textId="77777777" w:rsidR="00BA216B" w:rsidRDefault="00BA216B" w:rsidP="00614F98"/>
                    <w:p w14:paraId="1EF5454E" w14:textId="77777777" w:rsidR="00BA216B" w:rsidRDefault="00BA216B" w:rsidP="00614F98"/>
                    <w:p w14:paraId="4270910F" w14:textId="77777777" w:rsidR="00BA216B" w:rsidRDefault="00BA216B" w:rsidP="00614F98"/>
                    <w:p w14:paraId="7379D07A" w14:textId="77777777" w:rsidR="00BA216B" w:rsidRDefault="00BA216B" w:rsidP="00614F98"/>
                    <w:p w14:paraId="233FC4F8" w14:textId="77777777" w:rsidR="00BA216B" w:rsidRDefault="00BA216B" w:rsidP="00614F98"/>
                    <w:p w14:paraId="60742041" w14:textId="77777777" w:rsidR="00BA216B" w:rsidRDefault="00BA216B" w:rsidP="00614F98"/>
                    <w:p w14:paraId="6206465C" w14:textId="77777777" w:rsidR="00BA216B" w:rsidRDefault="00BA216B" w:rsidP="00614F98"/>
                    <w:p w14:paraId="25C63514" w14:textId="77777777" w:rsidR="00BA216B" w:rsidRDefault="00BA216B" w:rsidP="00614F98"/>
                    <w:p w14:paraId="3FEF0B32" w14:textId="77777777" w:rsidR="00BA216B" w:rsidRDefault="00BA216B" w:rsidP="00614F98"/>
                    <w:p w14:paraId="508D4937" w14:textId="77777777" w:rsidR="00BA216B" w:rsidRDefault="00BA216B" w:rsidP="00614F98"/>
                    <w:p w14:paraId="573EAAD4" w14:textId="77777777" w:rsidR="00BA216B" w:rsidRDefault="00BA216B" w:rsidP="00614F98"/>
                    <w:p w14:paraId="1A2C7DC8" w14:textId="77777777" w:rsidR="00BA216B" w:rsidRDefault="00BA216B" w:rsidP="00614F98"/>
                    <w:p w14:paraId="37E21150" w14:textId="77777777" w:rsidR="00BA216B" w:rsidRDefault="00BA216B" w:rsidP="00614F98"/>
                    <w:p w14:paraId="76BEF19E" w14:textId="77777777" w:rsidR="00BA216B" w:rsidRDefault="00BA216B" w:rsidP="00614F98"/>
                    <w:p w14:paraId="16482626" w14:textId="77777777" w:rsidR="00BA216B" w:rsidRDefault="00BA216B" w:rsidP="00614F98"/>
                    <w:p w14:paraId="68EC3B12" w14:textId="77777777" w:rsidR="00BA216B" w:rsidRDefault="00BA216B" w:rsidP="00614F98"/>
                    <w:p w14:paraId="49A31561" w14:textId="77777777" w:rsidR="00BA216B" w:rsidRDefault="00BA216B" w:rsidP="00614F98"/>
                    <w:p w14:paraId="1077FD0A" w14:textId="77777777" w:rsidR="00BA216B" w:rsidRDefault="00BA216B" w:rsidP="00614F98"/>
                    <w:p w14:paraId="66331118" w14:textId="77777777" w:rsidR="00BA216B" w:rsidRDefault="00BA216B" w:rsidP="00614F98"/>
                    <w:p w14:paraId="5023A2DB" w14:textId="77777777" w:rsidR="00BA216B" w:rsidRDefault="00BA216B" w:rsidP="00614F98"/>
                    <w:p w14:paraId="022B7CEF" w14:textId="77777777" w:rsidR="00BA216B" w:rsidRDefault="00BA216B" w:rsidP="00614F98"/>
                    <w:p w14:paraId="59649A57" w14:textId="77777777" w:rsidR="00BA216B" w:rsidRDefault="00BA216B" w:rsidP="00614F98"/>
                    <w:p w14:paraId="0381DA52" w14:textId="77777777" w:rsidR="00BA216B" w:rsidRDefault="00BA216B" w:rsidP="00614F98"/>
                    <w:p w14:paraId="27A136AF" w14:textId="77777777" w:rsidR="00BA216B" w:rsidRDefault="00BA216B" w:rsidP="00614F98"/>
                    <w:p w14:paraId="6EBBA892" w14:textId="77777777" w:rsidR="00BA216B" w:rsidRDefault="00BA216B" w:rsidP="00614F98"/>
                    <w:p w14:paraId="303ED071" w14:textId="77777777" w:rsidR="00BA216B" w:rsidRDefault="00BA216B" w:rsidP="00614F98"/>
                    <w:p w14:paraId="74CF4C00" w14:textId="77777777" w:rsidR="00BA216B" w:rsidRDefault="00BA216B" w:rsidP="00614F98"/>
                    <w:p w14:paraId="4FA38ABE" w14:textId="77777777" w:rsidR="00BA216B" w:rsidRDefault="00BA216B" w:rsidP="00614F98"/>
                    <w:p w14:paraId="500E86D8" w14:textId="77777777" w:rsidR="00BA216B" w:rsidRDefault="00BA216B" w:rsidP="00614F98"/>
                    <w:p w14:paraId="5857F4EB" w14:textId="77777777" w:rsidR="00BA216B" w:rsidRDefault="00BA216B" w:rsidP="00614F98"/>
                    <w:p w14:paraId="415BBD27" w14:textId="77777777" w:rsidR="00BA216B" w:rsidRDefault="00BA216B" w:rsidP="00614F98"/>
                    <w:p w14:paraId="77745C94" w14:textId="77777777" w:rsidR="00BA216B" w:rsidRDefault="00BA216B" w:rsidP="00614F98"/>
                    <w:p w14:paraId="46108AAF" w14:textId="77777777" w:rsidR="00BA216B" w:rsidRDefault="00BA216B" w:rsidP="00614F98"/>
                    <w:p w14:paraId="03A52B3A" w14:textId="77777777" w:rsidR="00BA216B" w:rsidRDefault="00BA216B" w:rsidP="00614F98"/>
                    <w:p w14:paraId="727806C4" w14:textId="77777777" w:rsidR="00BA216B" w:rsidRDefault="00BA216B" w:rsidP="00614F98"/>
                    <w:p w14:paraId="01A87DF9" w14:textId="77777777" w:rsidR="00BA216B" w:rsidRDefault="00BA216B" w:rsidP="00614F98"/>
                    <w:p w14:paraId="37F57B2C" w14:textId="77777777" w:rsidR="00BA216B" w:rsidRDefault="00BA216B" w:rsidP="00614F98"/>
                    <w:p w14:paraId="5F8305EC" w14:textId="77777777" w:rsidR="00BA216B" w:rsidRDefault="00BA216B" w:rsidP="00614F98"/>
                    <w:p w14:paraId="40872A37" w14:textId="77777777" w:rsidR="00BA216B" w:rsidRDefault="00BA216B" w:rsidP="00614F98"/>
                    <w:p w14:paraId="1C6B6702" w14:textId="77777777" w:rsidR="00BA216B" w:rsidRDefault="00BA216B" w:rsidP="00614F98"/>
                    <w:p w14:paraId="5F5B8833" w14:textId="77777777" w:rsidR="00BA216B" w:rsidRDefault="00BA216B" w:rsidP="00614F98"/>
                    <w:p w14:paraId="5584E983" w14:textId="77777777" w:rsidR="00BA216B" w:rsidRDefault="00BA216B" w:rsidP="00614F98"/>
                    <w:p w14:paraId="66FF3063" w14:textId="77777777" w:rsidR="00BA216B" w:rsidRDefault="00BA216B" w:rsidP="00614F98"/>
                    <w:p w14:paraId="66F03216" w14:textId="77777777" w:rsidR="00BA216B" w:rsidRDefault="00BA216B" w:rsidP="00614F98"/>
                    <w:p w14:paraId="27BE53F4" w14:textId="77777777" w:rsidR="00BA216B" w:rsidRDefault="00BA216B" w:rsidP="00614F98"/>
                    <w:p w14:paraId="4BA788F0" w14:textId="77777777" w:rsidR="00BA216B" w:rsidRDefault="00BA216B" w:rsidP="00614F98"/>
                    <w:p w14:paraId="753D3C18" w14:textId="77777777" w:rsidR="00BA216B" w:rsidRDefault="00BA216B" w:rsidP="00614F98"/>
                    <w:p w14:paraId="49376DEA" w14:textId="77777777" w:rsidR="00BA216B" w:rsidRDefault="00BA216B" w:rsidP="00614F98"/>
                    <w:p w14:paraId="6E8073F6" w14:textId="77777777" w:rsidR="00BA216B" w:rsidRDefault="00BA216B" w:rsidP="00614F98"/>
                    <w:p w14:paraId="50ED88EC" w14:textId="77777777" w:rsidR="00BA216B" w:rsidRDefault="00BA216B" w:rsidP="00614F98"/>
                    <w:p w14:paraId="43AA9695" w14:textId="77777777" w:rsidR="00BA216B" w:rsidRDefault="00BA216B" w:rsidP="00614F98"/>
                    <w:p w14:paraId="025FAB99" w14:textId="77777777" w:rsidR="00BA216B" w:rsidRDefault="00BA216B" w:rsidP="00614F98"/>
                    <w:p w14:paraId="2B46BB6A" w14:textId="77777777" w:rsidR="00BA216B" w:rsidRDefault="00BA216B" w:rsidP="00614F98"/>
                    <w:p w14:paraId="53909924" w14:textId="77777777" w:rsidR="00BA216B" w:rsidRDefault="00BA216B" w:rsidP="00614F98"/>
                    <w:p w14:paraId="6D4FDD6E" w14:textId="77777777" w:rsidR="00BA216B" w:rsidRDefault="00BA216B" w:rsidP="00614F98"/>
                    <w:p w14:paraId="2BEEBF9F" w14:textId="77777777" w:rsidR="00BA216B" w:rsidRDefault="00BA216B" w:rsidP="00614F98"/>
                    <w:p w14:paraId="0139F794" w14:textId="77777777" w:rsidR="00BA216B" w:rsidRDefault="00BA216B" w:rsidP="00614F98"/>
                    <w:p w14:paraId="27DBA0D0" w14:textId="77777777" w:rsidR="00BA216B" w:rsidRDefault="00BA216B" w:rsidP="00614F98"/>
                    <w:p w14:paraId="2FB5204F" w14:textId="77777777" w:rsidR="00BA216B" w:rsidRDefault="00BA216B" w:rsidP="00614F98"/>
                    <w:p w14:paraId="52A54662" w14:textId="77777777" w:rsidR="00BA216B" w:rsidRDefault="00BA216B" w:rsidP="00614F98"/>
                    <w:p w14:paraId="298A1154" w14:textId="77777777" w:rsidR="00BA216B" w:rsidRDefault="00BA216B" w:rsidP="00614F98"/>
                    <w:p w14:paraId="30C79F14" w14:textId="77777777" w:rsidR="00BA216B" w:rsidRDefault="00BA216B" w:rsidP="00614F98"/>
                    <w:p w14:paraId="752E9AC1" w14:textId="77777777" w:rsidR="00BA216B" w:rsidRDefault="00BA216B" w:rsidP="00614F98"/>
                    <w:p w14:paraId="17F3CBD0" w14:textId="77777777" w:rsidR="00BA216B" w:rsidRDefault="00BA216B" w:rsidP="00614F98"/>
                    <w:p w14:paraId="7EDE9B0A" w14:textId="77777777" w:rsidR="00BA216B" w:rsidRDefault="00BA216B" w:rsidP="00614F98"/>
                    <w:p w14:paraId="3CEEBC7A" w14:textId="77777777" w:rsidR="00BA216B" w:rsidRDefault="00BA216B" w:rsidP="00614F98"/>
                    <w:p w14:paraId="2DC17940" w14:textId="77777777" w:rsidR="00BA216B" w:rsidRDefault="00BA216B" w:rsidP="00614F98"/>
                    <w:p w14:paraId="7255596C" w14:textId="77777777" w:rsidR="00BA216B" w:rsidRDefault="00BA216B" w:rsidP="00614F98"/>
                    <w:p w14:paraId="4F5487E2" w14:textId="77777777" w:rsidR="00BA216B" w:rsidRDefault="00BA216B" w:rsidP="00614F98"/>
                    <w:p w14:paraId="78EDC87B" w14:textId="77777777" w:rsidR="00BA216B" w:rsidRDefault="00BA216B" w:rsidP="00614F98"/>
                    <w:p w14:paraId="55311FA7" w14:textId="77777777" w:rsidR="00BA216B" w:rsidRDefault="00BA216B" w:rsidP="00614F98"/>
                    <w:p w14:paraId="58982501" w14:textId="77777777" w:rsidR="00BA216B" w:rsidRDefault="00BA216B" w:rsidP="00614F98"/>
                    <w:p w14:paraId="5FD0814F" w14:textId="77777777" w:rsidR="00BA216B" w:rsidRDefault="00BA216B" w:rsidP="00614F98"/>
                    <w:p w14:paraId="5CFDADC2" w14:textId="77777777" w:rsidR="00BA216B" w:rsidRDefault="00BA216B" w:rsidP="00614F98"/>
                    <w:p w14:paraId="0AFFC133" w14:textId="77777777" w:rsidR="00BA216B" w:rsidRDefault="00BA216B" w:rsidP="00614F98"/>
                    <w:p w14:paraId="10A36D37" w14:textId="77777777" w:rsidR="00BA216B" w:rsidRDefault="00BA216B" w:rsidP="00614F98"/>
                    <w:p w14:paraId="68A1867C" w14:textId="77777777" w:rsidR="00BA216B" w:rsidRDefault="00BA216B" w:rsidP="00614F98"/>
                    <w:p w14:paraId="17B12308" w14:textId="77777777" w:rsidR="00BA216B" w:rsidRDefault="00BA216B" w:rsidP="00614F98"/>
                    <w:p w14:paraId="0199B789" w14:textId="77777777" w:rsidR="00BA216B" w:rsidRDefault="00BA216B" w:rsidP="00614F98"/>
                    <w:p w14:paraId="0122BD25" w14:textId="77777777" w:rsidR="00BA216B" w:rsidRDefault="00BA216B" w:rsidP="00614F98"/>
                    <w:p w14:paraId="2CBED4AA" w14:textId="77777777" w:rsidR="00BA216B" w:rsidRDefault="00BA216B" w:rsidP="00614F98"/>
                    <w:p w14:paraId="2FF140C8" w14:textId="77777777" w:rsidR="00BA216B" w:rsidRDefault="00BA216B" w:rsidP="00614F98"/>
                    <w:p w14:paraId="554EFAA1" w14:textId="77777777" w:rsidR="00BA216B" w:rsidRDefault="00BA216B" w:rsidP="00614F98"/>
                    <w:p w14:paraId="51F1DD00" w14:textId="77777777" w:rsidR="00BA216B" w:rsidRDefault="00BA216B" w:rsidP="00614F98"/>
                    <w:p w14:paraId="46B81760" w14:textId="77777777" w:rsidR="00BA216B" w:rsidRDefault="00BA216B" w:rsidP="00614F98"/>
                    <w:p w14:paraId="1F659791" w14:textId="77777777" w:rsidR="00BA216B" w:rsidRDefault="00BA216B" w:rsidP="00614F98"/>
                    <w:p w14:paraId="1774596A" w14:textId="77777777" w:rsidR="00BA216B" w:rsidRDefault="00BA216B" w:rsidP="00614F98"/>
                    <w:p w14:paraId="6596F2C6" w14:textId="77777777" w:rsidR="00BA216B" w:rsidRDefault="00BA216B" w:rsidP="00614F98"/>
                    <w:p w14:paraId="6AEC89C4" w14:textId="77777777" w:rsidR="00BA216B" w:rsidRDefault="00BA216B" w:rsidP="00614F98"/>
                    <w:p w14:paraId="0F6E1D5E" w14:textId="77777777" w:rsidR="00BA216B" w:rsidRDefault="00BA216B" w:rsidP="00614F98"/>
                    <w:p w14:paraId="0E6947B0" w14:textId="77777777" w:rsidR="00BA216B" w:rsidRDefault="00BA216B" w:rsidP="00614F98"/>
                    <w:p w14:paraId="77EFE8AD" w14:textId="77777777" w:rsidR="00BA216B" w:rsidRDefault="00BA216B" w:rsidP="00614F98"/>
                    <w:p w14:paraId="49BE2876" w14:textId="77777777" w:rsidR="00BA216B" w:rsidRDefault="00BA216B" w:rsidP="00614F98"/>
                    <w:p w14:paraId="1F231B33" w14:textId="77777777" w:rsidR="00BA216B" w:rsidRDefault="00BA216B" w:rsidP="00614F98"/>
                    <w:p w14:paraId="20D72F53" w14:textId="77777777" w:rsidR="00BA216B" w:rsidRDefault="00BA216B" w:rsidP="00614F98"/>
                    <w:p w14:paraId="7A3F34AD" w14:textId="77777777" w:rsidR="00BA216B" w:rsidRDefault="00BA216B" w:rsidP="00614F98"/>
                    <w:p w14:paraId="65D4D385" w14:textId="77777777" w:rsidR="00BA216B" w:rsidRDefault="00BA216B" w:rsidP="00614F98"/>
                    <w:p w14:paraId="30C38D21" w14:textId="77777777" w:rsidR="00BA216B" w:rsidRDefault="00BA216B" w:rsidP="00614F98"/>
                    <w:p w14:paraId="5909EF79" w14:textId="77777777" w:rsidR="00BA216B" w:rsidRDefault="00BA216B" w:rsidP="00614F98"/>
                    <w:p w14:paraId="6D34CF8B" w14:textId="77777777" w:rsidR="00BA216B" w:rsidRDefault="00BA216B" w:rsidP="00614F98"/>
                    <w:p w14:paraId="1E0AF87E" w14:textId="77777777" w:rsidR="00BA216B" w:rsidRDefault="00BA216B" w:rsidP="00614F98"/>
                    <w:p w14:paraId="25EBA9F4" w14:textId="77777777" w:rsidR="00BA216B" w:rsidRDefault="00BA216B" w:rsidP="00614F98"/>
                    <w:p w14:paraId="5CE3C79C" w14:textId="77777777" w:rsidR="00BA216B" w:rsidRDefault="00BA216B" w:rsidP="00614F98"/>
                    <w:p w14:paraId="296DA0F0" w14:textId="77777777" w:rsidR="00BA216B" w:rsidRDefault="00BA216B" w:rsidP="00614F98"/>
                    <w:p w14:paraId="6DC3D4ED" w14:textId="77777777" w:rsidR="00BA216B" w:rsidRDefault="00BA216B" w:rsidP="00614F98"/>
                    <w:p w14:paraId="0CCC7BB7" w14:textId="77777777" w:rsidR="00BA216B" w:rsidRDefault="00BA216B" w:rsidP="00614F98"/>
                    <w:p w14:paraId="1BB2D973" w14:textId="77777777" w:rsidR="00BA216B" w:rsidRDefault="00BA216B" w:rsidP="00614F98"/>
                    <w:p w14:paraId="374CCC92" w14:textId="77777777" w:rsidR="00BA216B" w:rsidRDefault="00BA216B" w:rsidP="00614F98"/>
                    <w:p w14:paraId="1850D4EF" w14:textId="77777777" w:rsidR="00BA216B" w:rsidRDefault="00BA216B" w:rsidP="00614F98"/>
                    <w:p w14:paraId="70058AC5" w14:textId="77777777" w:rsidR="00BA216B" w:rsidRDefault="00BA216B" w:rsidP="00614F98"/>
                    <w:p w14:paraId="1FA99F61" w14:textId="77777777" w:rsidR="00BA216B" w:rsidRDefault="00BA216B" w:rsidP="00614F98"/>
                    <w:p w14:paraId="495410CC" w14:textId="77777777" w:rsidR="00BA216B" w:rsidRDefault="00BA216B" w:rsidP="00614F98"/>
                    <w:p w14:paraId="391543AB" w14:textId="77777777" w:rsidR="00BA216B" w:rsidRDefault="00BA216B" w:rsidP="00614F98"/>
                    <w:p w14:paraId="7FD1BDA0" w14:textId="77777777" w:rsidR="00BA216B" w:rsidRDefault="00BA216B" w:rsidP="00614F98"/>
                    <w:p w14:paraId="2C64A068" w14:textId="77777777" w:rsidR="00BA216B" w:rsidRDefault="00BA216B" w:rsidP="00614F98"/>
                    <w:p w14:paraId="2B6A843C" w14:textId="77777777" w:rsidR="00BA216B" w:rsidRDefault="00BA216B" w:rsidP="00614F98"/>
                    <w:p w14:paraId="305FAC18" w14:textId="77777777" w:rsidR="00BA216B" w:rsidRDefault="00BA216B" w:rsidP="00614F98"/>
                    <w:p w14:paraId="6159D455" w14:textId="77777777" w:rsidR="00BA216B" w:rsidRDefault="00BA216B" w:rsidP="00614F98"/>
                    <w:p w14:paraId="4E33A2E2" w14:textId="77777777" w:rsidR="00BA216B" w:rsidRDefault="00BA216B" w:rsidP="00614F98"/>
                    <w:p w14:paraId="2DFCA86C" w14:textId="77777777" w:rsidR="00BA216B" w:rsidRDefault="00BA216B" w:rsidP="00614F98"/>
                    <w:p w14:paraId="50D5F56D" w14:textId="77777777" w:rsidR="00BA216B" w:rsidRDefault="00BA216B" w:rsidP="00614F98"/>
                    <w:p w14:paraId="3B35274C" w14:textId="77777777" w:rsidR="00BA216B" w:rsidRDefault="00BA216B" w:rsidP="00614F98"/>
                    <w:p w14:paraId="01315A24" w14:textId="77777777" w:rsidR="00BA216B" w:rsidRDefault="00BA216B" w:rsidP="00614F98"/>
                    <w:p w14:paraId="5D5BCE26" w14:textId="77777777" w:rsidR="00BA216B" w:rsidRDefault="00BA216B" w:rsidP="00614F98"/>
                    <w:p w14:paraId="2600750E" w14:textId="77777777" w:rsidR="00BA216B" w:rsidRDefault="00BA216B" w:rsidP="00614F98"/>
                    <w:p w14:paraId="7A975294" w14:textId="77777777" w:rsidR="00BA216B" w:rsidRDefault="00BA216B" w:rsidP="00614F98"/>
                    <w:p w14:paraId="1A47F652" w14:textId="77777777" w:rsidR="00BA216B" w:rsidRDefault="00BA216B" w:rsidP="00614F98"/>
                    <w:p w14:paraId="55C179AF" w14:textId="77777777" w:rsidR="00BA216B" w:rsidRDefault="00BA216B" w:rsidP="00614F98"/>
                    <w:p w14:paraId="7A661CDE" w14:textId="77777777" w:rsidR="00BA216B" w:rsidRDefault="00BA216B" w:rsidP="00614F98"/>
                    <w:p w14:paraId="3A6E58E0" w14:textId="77777777" w:rsidR="00BA216B" w:rsidRDefault="00BA216B" w:rsidP="00614F98"/>
                    <w:p w14:paraId="36545654" w14:textId="77777777" w:rsidR="00BA216B" w:rsidRDefault="00BA216B" w:rsidP="00614F98"/>
                    <w:p w14:paraId="5C809CE5" w14:textId="77777777" w:rsidR="00BA216B" w:rsidRDefault="00BA216B" w:rsidP="00614F98"/>
                    <w:p w14:paraId="4D0FE8DD" w14:textId="77777777" w:rsidR="00BA216B" w:rsidRDefault="00BA216B" w:rsidP="00614F98"/>
                    <w:p w14:paraId="766540CC" w14:textId="77777777" w:rsidR="00BA216B" w:rsidRDefault="00BA216B" w:rsidP="00614F98"/>
                    <w:p w14:paraId="2573BC23" w14:textId="77777777" w:rsidR="00BA216B" w:rsidRDefault="00BA216B" w:rsidP="00614F98"/>
                    <w:p w14:paraId="64053F16" w14:textId="77777777" w:rsidR="00BA216B" w:rsidRDefault="00BA216B" w:rsidP="00614F98"/>
                    <w:p w14:paraId="38522DEC" w14:textId="77777777" w:rsidR="00BA216B" w:rsidRDefault="00BA216B" w:rsidP="00614F98"/>
                    <w:p w14:paraId="43B88509" w14:textId="77777777" w:rsidR="00BA216B" w:rsidRDefault="00BA216B" w:rsidP="00614F98"/>
                    <w:p w14:paraId="18D47CFE" w14:textId="77777777" w:rsidR="00BA216B" w:rsidRDefault="00BA216B" w:rsidP="00614F98"/>
                    <w:p w14:paraId="2ACBE422" w14:textId="77777777" w:rsidR="00BA216B" w:rsidRDefault="00BA216B" w:rsidP="00614F98"/>
                    <w:p w14:paraId="6AFBA73E" w14:textId="77777777" w:rsidR="00BA216B" w:rsidRDefault="00BA216B" w:rsidP="00614F98"/>
                    <w:p w14:paraId="534BECE2" w14:textId="77777777" w:rsidR="00BA216B" w:rsidRDefault="00BA216B" w:rsidP="00614F98"/>
                    <w:p w14:paraId="22CB8194" w14:textId="77777777" w:rsidR="00BA216B" w:rsidRDefault="00BA216B" w:rsidP="00614F98"/>
                    <w:p w14:paraId="7436DEAF" w14:textId="77777777" w:rsidR="00BA216B" w:rsidRDefault="00BA216B" w:rsidP="00614F98"/>
                    <w:p w14:paraId="7809CA32" w14:textId="77777777" w:rsidR="00BA216B" w:rsidRDefault="00BA216B" w:rsidP="00614F98"/>
                    <w:p w14:paraId="2A9ECC4A" w14:textId="77777777" w:rsidR="00BA216B" w:rsidRDefault="00BA216B" w:rsidP="00614F98"/>
                    <w:p w14:paraId="290FEA8E" w14:textId="77777777" w:rsidR="00BA216B" w:rsidRDefault="00BA216B" w:rsidP="00614F98"/>
                    <w:p w14:paraId="62A621DA" w14:textId="77777777" w:rsidR="00BA216B" w:rsidRDefault="00BA216B" w:rsidP="00614F98"/>
                    <w:p w14:paraId="1A6D80FD" w14:textId="77777777" w:rsidR="00BA216B" w:rsidRDefault="00BA216B" w:rsidP="00614F98"/>
                    <w:p w14:paraId="75FA26C0" w14:textId="77777777" w:rsidR="00BA216B" w:rsidRDefault="00BA216B" w:rsidP="00614F98"/>
                    <w:p w14:paraId="18AD8079" w14:textId="77777777" w:rsidR="00BA216B" w:rsidRDefault="00BA216B" w:rsidP="00614F98"/>
                    <w:p w14:paraId="53266B03" w14:textId="77777777" w:rsidR="00BA216B" w:rsidRDefault="00BA216B" w:rsidP="00614F98"/>
                    <w:p w14:paraId="03E42FC1" w14:textId="77777777" w:rsidR="00BA216B" w:rsidRDefault="00BA216B" w:rsidP="00614F98"/>
                    <w:p w14:paraId="6408B489" w14:textId="77777777" w:rsidR="00BA216B" w:rsidRDefault="00BA216B" w:rsidP="00614F98"/>
                    <w:p w14:paraId="3D02D92A" w14:textId="77777777" w:rsidR="00BA216B" w:rsidRDefault="00BA216B" w:rsidP="00614F98"/>
                    <w:p w14:paraId="31520197" w14:textId="77777777" w:rsidR="00BA216B" w:rsidRDefault="00BA216B" w:rsidP="00614F98"/>
                    <w:p w14:paraId="3213D5D3" w14:textId="77777777" w:rsidR="00BA216B" w:rsidRDefault="00BA216B" w:rsidP="00614F98"/>
                    <w:p w14:paraId="3DFEBC92" w14:textId="77777777" w:rsidR="00BA216B" w:rsidRDefault="00BA216B" w:rsidP="00614F98"/>
                    <w:p w14:paraId="7094FA5D" w14:textId="77777777" w:rsidR="00BA216B" w:rsidRDefault="00BA216B" w:rsidP="00614F98"/>
                    <w:p w14:paraId="1E55AD03" w14:textId="77777777" w:rsidR="00BA216B" w:rsidRDefault="00BA216B" w:rsidP="00614F98"/>
                    <w:p w14:paraId="57DAFCDE" w14:textId="77777777" w:rsidR="00BA216B" w:rsidRDefault="00BA216B" w:rsidP="00614F98"/>
                    <w:p w14:paraId="0723B402" w14:textId="77777777" w:rsidR="00BA216B" w:rsidRDefault="00BA216B" w:rsidP="00614F98"/>
                    <w:p w14:paraId="7FBD5EA7" w14:textId="77777777" w:rsidR="00BA216B" w:rsidRDefault="00BA216B" w:rsidP="00614F98"/>
                    <w:p w14:paraId="1EE53A23" w14:textId="77777777" w:rsidR="00BA216B" w:rsidRDefault="00BA216B" w:rsidP="00614F98"/>
                    <w:p w14:paraId="5AF401CB" w14:textId="77777777" w:rsidR="00BA216B" w:rsidRDefault="00BA216B" w:rsidP="00614F98"/>
                    <w:p w14:paraId="5DF5A19C" w14:textId="77777777" w:rsidR="00BA216B" w:rsidRDefault="00BA216B" w:rsidP="00614F98"/>
                    <w:p w14:paraId="3345C7D9" w14:textId="77777777" w:rsidR="00BA216B" w:rsidRDefault="00BA216B" w:rsidP="00614F98"/>
                    <w:p w14:paraId="17109212" w14:textId="77777777" w:rsidR="00BA216B" w:rsidRDefault="00BA216B" w:rsidP="00614F98"/>
                    <w:p w14:paraId="71C085E4" w14:textId="77777777" w:rsidR="00BA216B" w:rsidRDefault="00BA216B" w:rsidP="00614F98"/>
                    <w:p w14:paraId="01DD755E" w14:textId="77777777" w:rsidR="00BA216B" w:rsidRDefault="00BA216B" w:rsidP="00614F98"/>
                    <w:p w14:paraId="27EC3C3D" w14:textId="77777777" w:rsidR="00BA216B" w:rsidRDefault="00BA216B" w:rsidP="00614F98"/>
                    <w:p w14:paraId="2CCFC6A2" w14:textId="77777777" w:rsidR="00BA216B" w:rsidRDefault="00BA216B" w:rsidP="00614F98"/>
                    <w:p w14:paraId="3A03F07F" w14:textId="77777777" w:rsidR="00BA216B" w:rsidRDefault="00BA216B" w:rsidP="00614F98"/>
                    <w:p w14:paraId="442E0217" w14:textId="77777777" w:rsidR="00BA216B" w:rsidRDefault="00BA216B" w:rsidP="00614F98"/>
                    <w:p w14:paraId="341310E9" w14:textId="77777777" w:rsidR="00BA216B" w:rsidRDefault="00BA216B" w:rsidP="00614F98"/>
                    <w:p w14:paraId="5A7C8B57" w14:textId="77777777" w:rsidR="00BA216B" w:rsidRDefault="00BA216B" w:rsidP="00614F98"/>
                    <w:p w14:paraId="76FA7A7E" w14:textId="77777777" w:rsidR="00BA216B" w:rsidRDefault="00BA216B" w:rsidP="00614F98"/>
                    <w:p w14:paraId="023A3794" w14:textId="77777777" w:rsidR="00BA216B" w:rsidRDefault="00BA216B" w:rsidP="00614F98"/>
                    <w:p w14:paraId="0E72C95D" w14:textId="77777777" w:rsidR="00BA216B" w:rsidRDefault="00BA216B" w:rsidP="00614F98"/>
                    <w:p w14:paraId="64A3A8C9" w14:textId="77777777" w:rsidR="00BA216B" w:rsidRDefault="00BA216B" w:rsidP="00614F98"/>
                    <w:p w14:paraId="758F1A1B" w14:textId="77777777" w:rsidR="00BA216B" w:rsidRDefault="00BA216B" w:rsidP="00614F98"/>
                    <w:p w14:paraId="0DE97E04" w14:textId="77777777" w:rsidR="00BA216B" w:rsidRDefault="00BA216B" w:rsidP="00614F98"/>
                    <w:p w14:paraId="51940AD6" w14:textId="77777777" w:rsidR="00BA216B" w:rsidRDefault="00BA216B" w:rsidP="00614F98"/>
                    <w:p w14:paraId="3770941A" w14:textId="77777777" w:rsidR="00BA216B" w:rsidRDefault="00BA216B" w:rsidP="00614F98"/>
                    <w:p w14:paraId="74EE738C" w14:textId="77777777" w:rsidR="00BA216B" w:rsidRDefault="00BA216B" w:rsidP="00614F98"/>
                    <w:p w14:paraId="7AD3B459" w14:textId="77777777" w:rsidR="00BA216B" w:rsidRDefault="00BA216B" w:rsidP="00614F98"/>
                    <w:p w14:paraId="26BAA927" w14:textId="77777777" w:rsidR="00BA216B" w:rsidRDefault="00BA216B" w:rsidP="00614F98"/>
                    <w:p w14:paraId="61F80985" w14:textId="77777777" w:rsidR="00BA216B" w:rsidRDefault="00BA216B" w:rsidP="00614F98"/>
                    <w:p w14:paraId="039210AE" w14:textId="77777777" w:rsidR="00BA216B" w:rsidRDefault="00BA216B" w:rsidP="00614F98"/>
                    <w:p w14:paraId="1596A321" w14:textId="77777777" w:rsidR="00BA216B" w:rsidRDefault="00BA216B" w:rsidP="00614F98"/>
                    <w:p w14:paraId="4EFCDA24" w14:textId="77777777" w:rsidR="00BA216B" w:rsidRDefault="00BA216B" w:rsidP="00614F98"/>
                    <w:p w14:paraId="554976E9" w14:textId="77777777" w:rsidR="00BA216B" w:rsidRDefault="00BA216B" w:rsidP="00614F98"/>
                    <w:p w14:paraId="7E63AEB2" w14:textId="77777777" w:rsidR="00BA216B" w:rsidRDefault="00BA216B" w:rsidP="00614F98"/>
                    <w:p w14:paraId="5131CBA3" w14:textId="77777777" w:rsidR="00BA216B" w:rsidRDefault="00BA216B" w:rsidP="00614F98"/>
                    <w:p w14:paraId="7E5E187C" w14:textId="77777777" w:rsidR="00BA216B" w:rsidRDefault="00BA216B" w:rsidP="00614F98"/>
                    <w:p w14:paraId="7ADE38F1" w14:textId="77777777" w:rsidR="00BA216B" w:rsidRDefault="00BA216B" w:rsidP="00614F98"/>
                    <w:p w14:paraId="3A3B64F8" w14:textId="77777777" w:rsidR="00BA216B" w:rsidRDefault="00BA216B" w:rsidP="00614F98"/>
                    <w:p w14:paraId="139D5BD5" w14:textId="77777777" w:rsidR="00BA216B" w:rsidRDefault="00BA216B" w:rsidP="00614F98"/>
                    <w:p w14:paraId="16D8B6C6" w14:textId="77777777" w:rsidR="00BA216B" w:rsidRDefault="00BA216B" w:rsidP="00614F98"/>
                    <w:p w14:paraId="12E88CD8" w14:textId="77777777" w:rsidR="00BA216B" w:rsidRDefault="00BA216B" w:rsidP="00614F98"/>
                    <w:p w14:paraId="7E6FF5CF" w14:textId="77777777" w:rsidR="00BA216B" w:rsidRDefault="00BA216B" w:rsidP="00614F98"/>
                    <w:p w14:paraId="28360102" w14:textId="77777777" w:rsidR="00BA216B" w:rsidRDefault="00BA216B" w:rsidP="00614F98"/>
                    <w:p w14:paraId="3AD1787A" w14:textId="77777777" w:rsidR="00BA216B" w:rsidRDefault="00BA216B" w:rsidP="00614F98"/>
                    <w:p w14:paraId="1107B67E" w14:textId="77777777" w:rsidR="00BA216B" w:rsidRDefault="00BA216B" w:rsidP="00614F98"/>
                    <w:p w14:paraId="6FF0AEE7" w14:textId="77777777" w:rsidR="00BA216B" w:rsidRDefault="00BA216B" w:rsidP="00614F98"/>
                    <w:p w14:paraId="7F72B76B" w14:textId="77777777" w:rsidR="00BA216B" w:rsidRDefault="00BA216B" w:rsidP="00614F98"/>
                    <w:p w14:paraId="6EF38C76" w14:textId="77777777" w:rsidR="00BA216B" w:rsidRDefault="00BA216B" w:rsidP="00614F98"/>
                    <w:p w14:paraId="1060902B" w14:textId="77777777" w:rsidR="00BA216B" w:rsidRDefault="00BA216B" w:rsidP="00614F98"/>
                    <w:p w14:paraId="63877A7D" w14:textId="77777777" w:rsidR="00BA216B" w:rsidRDefault="00BA216B" w:rsidP="00614F98"/>
                    <w:p w14:paraId="5F730871" w14:textId="77777777" w:rsidR="00BA216B" w:rsidRDefault="00BA216B" w:rsidP="00614F98"/>
                    <w:p w14:paraId="5B17BAA1" w14:textId="77777777" w:rsidR="00BA216B" w:rsidRDefault="00BA216B" w:rsidP="00614F98"/>
                    <w:p w14:paraId="385F9BB0" w14:textId="77777777" w:rsidR="00BA216B" w:rsidRDefault="00BA216B" w:rsidP="00614F98"/>
                    <w:p w14:paraId="46E489AD" w14:textId="77777777" w:rsidR="00BA216B" w:rsidRDefault="00BA216B" w:rsidP="00614F98"/>
                    <w:p w14:paraId="48828A6A" w14:textId="77777777" w:rsidR="00BA216B" w:rsidRDefault="00BA216B" w:rsidP="00614F98"/>
                    <w:p w14:paraId="5304D2CF" w14:textId="77777777" w:rsidR="00BA216B" w:rsidRDefault="00BA216B" w:rsidP="00614F98"/>
                    <w:p w14:paraId="7B1821EB" w14:textId="77777777" w:rsidR="00BA216B" w:rsidRDefault="00BA216B" w:rsidP="00614F98"/>
                    <w:p w14:paraId="67DA2297" w14:textId="77777777" w:rsidR="00BA216B" w:rsidRDefault="00BA216B" w:rsidP="00614F98"/>
                    <w:p w14:paraId="366DDC30" w14:textId="77777777" w:rsidR="00BA216B" w:rsidRDefault="00BA216B" w:rsidP="00614F98"/>
                    <w:p w14:paraId="2FA4F568" w14:textId="77777777" w:rsidR="00BA216B" w:rsidRDefault="00BA216B" w:rsidP="00614F98"/>
                    <w:p w14:paraId="666753B2" w14:textId="77777777" w:rsidR="00BA216B" w:rsidRDefault="00BA216B" w:rsidP="00614F98"/>
                    <w:p w14:paraId="2502C75B" w14:textId="77777777" w:rsidR="00BA216B" w:rsidRDefault="00BA216B" w:rsidP="00614F98"/>
                    <w:p w14:paraId="76A6B2EA" w14:textId="77777777" w:rsidR="00BA216B" w:rsidRDefault="00BA216B" w:rsidP="00614F98"/>
                    <w:p w14:paraId="742AB86F" w14:textId="77777777" w:rsidR="00BA216B" w:rsidRDefault="00BA216B" w:rsidP="00614F98"/>
                    <w:p w14:paraId="25F27D3A" w14:textId="77777777" w:rsidR="00BA216B" w:rsidRDefault="00BA216B" w:rsidP="00614F98"/>
                    <w:p w14:paraId="62BADA22" w14:textId="77777777" w:rsidR="00BA216B" w:rsidRDefault="00BA216B" w:rsidP="00614F98"/>
                    <w:p w14:paraId="354F2FCE" w14:textId="77777777" w:rsidR="00BA216B" w:rsidRDefault="00BA216B" w:rsidP="00614F98"/>
                    <w:p w14:paraId="39E9C96E" w14:textId="77777777" w:rsidR="00BA216B" w:rsidRDefault="00BA216B" w:rsidP="00614F98"/>
                    <w:p w14:paraId="58E14166" w14:textId="77777777" w:rsidR="00BA216B" w:rsidRDefault="00BA216B" w:rsidP="00614F98"/>
                    <w:p w14:paraId="5496C7FC" w14:textId="77777777" w:rsidR="00BA216B" w:rsidRDefault="00BA216B" w:rsidP="00614F98"/>
                    <w:p w14:paraId="3782F7E6" w14:textId="77777777" w:rsidR="00BA216B" w:rsidRDefault="00BA216B" w:rsidP="00614F98"/>
                    <w:p w14:paraId="366CF4DE" w14:textId="77777777" w:rsidR="00BA216B" w:rsidRDefault="00BA216B" w:rsidP="00614F98"/>
                    <w:p w14:paraId="0CFAB8FA" w14:textId="77777777" w:rsidR="00BA216B" w:rsidRDefault="00BA216B" w:rsidP="00614F98"/>
                    <w:p w14:paraId="0996F783" w14:textId="77777777" w:rsidR="00BA216B" w:rsidRDefault="00BA216B" w:rsidP="00614F98"/>
                    <w:p w14:paraId="7FA201E7" w14:textId="77777777" w:rsidR="00BA216B" w:rsidRDefault="00BA216B" w:rsidP="00614F98"/>
                    <w:p w14:paraId="052FE64B" w14:textId="77777777" w:rsidR="00BA216B" w:rsidRDefault="00BA216B" w:rsidP="00614F98"/>
                    <w:p w14:paraId="19A289F7" w14:textId="77777777" w:rsidR="00BA216B" w:rsidRDefault="00BA216B" w:rsidP="00614F98"/>
                    <w:p w14:paraId="0B937D7C" w14:textId="77777777" w:rsidR="00BA216B" w:rsidRDefault="00BA216B" w:rsidP="00614F98"/>
                    <w:p w14:paraId="3441ACBA" w14:textId="77777777" w:rsidR="00BA216B" w:rsidRDefault="00BA216B" w:rsidP="00614F98"/>
                    <w:p w14:paraId="568C3BA1" w14:textId="77777777" w:rsidR="00BA216B" w:rsidRDefault="00BA216B" w:rsidP="00614F98"/>
                    <w:p w14:paraId="5CD86415" w14:textId="77777777" w:rsidR="00BA216B" w:rsidRDefault="00BA216B" w:rsidP="00614F98"/>
                    <w:p w14:paraId="7484563D" w14:textId="77777777" w:rsidR="00BA216B" w:rsidRDefault="00BA216B" w:rsidP="00614F98"/>
                    <w:p w14:paraId="13ED4F7C" w14:textId="77777777" w:rsidR="00BA216B" w:rsidRDefault="00BA216B" w:rsidP="00614F98"/>
                    <w:p w14:paraId="120EFC20" w14:textId="77777777" w:rsidR="00BA216B" w:rsidRDefault="00BA216B" w:rsidP="00614F98"/>
                    <w:p w14:paraId="63EB1451" w14:textId="77777777" w:rsidR="00BA216B" w:rsidRDefault="00BA216B" w:rsidP="00614F98"/>
                    <w:p w14:paraId="4C774636" w14:textId="77777777" w:rsidR="00BA216B" w:rsidRDefault="00BA216B" w:rsidP="00614F98"/>
                    <w:p w14:paraId="16CD56D8" w14:textId="77777777" w:rsidR="00BA216B" w:rsidRDefault="00BA216B" w:rsidP="00614F98"/>
                    <w:p w14:paraId="5E894C0C" w14:textId="77777777" w:rsidR="00BA216B" w:rsidRDefault="00BA216B" w:rsidP="00614F98"/>
                    <w:p w14:paraId="54374F4F" w14:textId="77777777" w:rsidR="00BA216B" w:rsidRDefault="00BA216B" w:rsidP="00614F98"/>
                    <w:p w14:paraId="68EA7991" w14:textId="77777777" w:rsidR="00BA216B" w:rsidRDefault="00BA216B" w:rsidP="00614F98"/>
                    <w:p w14:paraId="064690C9" w14:textId="77777777" w:rsidR="00BA216B" w:rsidRDefault="00BA216B" w:rsidP="00614F98"/>
                    <w:p w14:paraId="5C2D3214" w14:textId="77777777" w:rsidR="00BA216B" w:rsidRDefault="00BA216B" w:rsidP="00614F98"/>
                    <w:p w14:paraId="4CE718E9" w14:textId="77777777" w:rsidR="00BA216B" w:rsidRDefault="00BA216B" w:rsidP="00614F98"/>
                    <w:p w14:paraId="58B36ED8" w14:textId="77777777" w:rsidR="00BA216B" w:rsidRDefault="00BA216B" w:rsidP="00614F98"/>
                    <w:p w14:paraId="76B04A41" w14:textId="77777777" w:rsidR="00BA216B" w:rsidRDefault="00BA216B" w:rsidP="00614F98"/>
                    <w:p w14:paraId="641D8E21" w14:textId="77777777" w:rsidR="00BA216B" w:rsidRDefault="00BA216B" w:rsidP="00614F98"/>
                    <w:p w14:paraId="5CE28531" w14:textId="77777777" w:rsidR="00BA216B" w:rsidRDefault="00BA216B" w:rsidP="00614F98"/>
                    <w:p w14:paraId="791C96A4" w14:textId="77777777" w:rsidR="00BA216B" w:rsidRDefault="00BA216B" w:rsidP="00614F98"/>
                    <w:p w14:paraId="58CC1CB8" w14:textId="77777777" w:rsidR="00BA216B" w:rsidRDefault="00BA216B" w:rsidP="00614F98"/>
                    <w:p w14:paraId="2976A486" w14:textId="77777777" w:rsidR="00BA216B" w:rsidRDefault="00BA216B" w:rsidP="00614F98"/>
                    <w:p w14:paraId="47926ED0" w14:textId="77777777" w:rsidR="00BA216B" w:rsidRDefault="00BA216B" w:rsidP="00614F98"/>
                    <w:p w14:paraId="57B1FC00" w14:textId="77777777" w:rsidR="00BA216B" w:rsidRDefault="00BA216B" w:rsidP="00614F98"/>
                    <w:p w14:paraId="621D6F0E" w14:textId="77777777" w:rsidR="00BA216B" w:rsidRDefault="00BA216B" w:rsidP="00614F98"/>
                    <w:p w14:paraId="1E3A4ADF" w14:textId="77777777" w:rsidR="00BA216B" w:rsidRDefault="00BA216B" w:rsidP="00614F98"/>
                    <w:p w14:paraId="3D571E3C" w14:textId="77777777" w:rsidR="00BA216B" w:rsidRDefault="00BA216B" w:rsidP="00614F98"/>
                    <w:p w14:paraId="522FB9BD" w14:textId="77777777" w:rsidR="00BA216B" w:rsidRDefault="00BA216B" w:rsidP="00614F98"/>
                    <w:p w14:paraId="0BF56E9D" w14:textId="77777777" w:rsidR="00BA216B" w:rsidRDefault="00BA216B" w:rsidP="00614F98"/>
                    <w:p w14:paraId="61A1468A" w14:textId="77777777" w:rsidR="00BA216B" w:rsidRDefault="00BA216B" w:rsidP="00614F98"/>
                    <w:p w14:paraId="031BFD3E" w14:textId="77777777" w:rsidR="00BA216B" w:rsidRDefault="00BA216B" w:rsidP="00614F98"/>
                    <w:p w14:paraId="63CEF695" w14:textId="77777777" w:rsidR="00BA216B" w:rsidRDefault="00BA216B" w:rsidP="00614F98"/>
                    <w:p w14:paraId="15D6A1C7" w14:textId="77777777" w:rsidR="00BA216B" w:rsidRDefault="00BA216B" w:rsidP="00614F98"/>
                    <w:p w14:paraId="66090C22" w14:textId="77777777" w:rsidR="00BA216B" w:rsidRDefault="00BA216B" w:rsidP="00614F98"/>
                    <w:p w14:paraId="04236114" w14:textId="77777777" w:rsidR="00BA216B" w:rsidRDefault="00BA216B" w:rsidP="00614F98"/>
                    <w:p w14:paraId="5C4FDEE2" w14:textId="77777777" w:rsidR="00BA216B" w:rsidRDefault="00BA216B" w:rsidP="00614F98"/>
                    <w:p w14:paraId="7F265ACA" w14:textId="77777777" w:rsidR="00BA216B" w:rsidRDefault="00BA216B" w:rsidP="00614F98"/>
                    <w:p w14:paraId="7D75FDA7" w14:textId="77777777" w:rsidR="00BA216B" w:rsidRDefault="00BA216B" w:rsidP="00614F98"/>
                    <w:p w14:paraId="3290DCB1" w14:textId="77777777" w:rsidR="00BA216B" w:rsidRDefault="00BA216B" w:rsidP="00614F98"/>
                    <w:p w14:paraId="7A6F30DD" w14:textId="77777777" w:rsidR="00BA216B" w:rsidRDefault="00BA216B" w:rsidP="00614F98"/>
                    <w:p w14:paraId="16B281D4" w14:textId="77777777" w:rsidR="00BA216B" w:rsidRDefault="00BA216B" w:rsidP="00614F98"/>
                    <w:p w14:paraId="592B5916" w14:textId="77777777" w:rsidR="00BA216B" w:rsidRDefault="00BA216B" w:rsidP="00614F98"/>
                    <w:p w14:paraId="6F058E3C" w14:textId="77777777" w:rsidR="00BA216B" w:rsidRDefault="00BA216B" w:rsidP="00614F98"/>
                    <w:p w14:paraId="432E8D8E" w14:textId="77777777" w:rsidR="00BA216B" w:rsidRDefault="00BA216B" w:rsidP="00614F98"/>
                    <w:p w14:paraId="6BF960DE" w14:textId="77777777" w:rsidR="00BA216B" w:rsidRDefault="00BA216B" w:rsidP="00614F98"/>
                    <w:p w14:paraId="59060E25" w14:textId="77777777" w:rsidR="00BA216B" w:rsidRDefault="00BA216B" w:rsidP="00614F98"/>
                    <w:p w14:paraId="5859980D" w14:textId="77777777" w:rsidR="00BA216B" w:rsidRDefault="00BA216B" w:rsidP="00614F98"/>
                    <w:p w14:paraId="002B192C" w14:textId="77777777" w:rsidR="00BA216B" w:rsidRDefault="00BA216B" w:rsidP="00614F98"/>
                    <w:p w14:paraId="1071566C" w14:textId="77777777" w:rsidR="00BA216B" w:rsidRDefault="00BA216B" w:rsidP="00614F98"/>
                    <w:p w14:paraId="670D31DE" w14:textId="77777777" w:rsidR="00BA216B" w:rsidRDefault="00BA216B" w:rsidP="00614F98"/>
                    <w:p w14:paraId="003F088C" w14:textId="77777777" w:rsidR="00BA216B" w:rsidRDefault="00BA216B" w:rsidP="00614F98"/>
                    <w:p w14:paraId="0D3781F5" w14:textId="77777777" w:rsidR="00BA216B" w:rsidRDefault="00BA216B" w:rsidP="00614F98"/>
                    <w:p w14:paraId="25815618" w14:textId="77777777" w:rsidR="00BA216B" w:rsidRDefault="00BA216B" w:rsidP="00614F98"/>
                    <w:p w14:paraId="6DD0A083" w14:textId="77777777" w:rsidR="00BA216B" w:rsidRDefault="00BA216B" w:rsidP="00614F98"/>
                    <w:p w14:paraId="77AAAF52" w14:textId="77777777" w:rsidR="00BA216B" w:rsidRDefault="00BA216B" w:rsidP="00614F98"/>
                    <w:p w14:paraId="6A14CA68" w14:textId="77777777" w:rsidR="00BA216B" w:rsidRDefault="00BA216B" w:rsidP="00614F98"/>
                    <w:p w14:paraId="3AA5EE18" w14:textId="77777777" w:rsidR="00BA216B" w:rsidRDefault="00BA216B" w:rsidP="00614F98"/>
                    <w:p w14:paraId="0AABE14B" w14:textId="77777777" w:rsidR="00BA216B" w:rsidRDefault="00BA216B" w:rsidP="00614F98"/>
                    <w:p w14:paraId="7EEEB42A" w14:textId="77777777" w:rsidR="00BA216B" w:rsidRDefault="00BA216B" w:rsidP="00614F98"/>
                    <w:p w14:paraId="268298C2" w14:textId="77777777" w:rsidR="00BA216B" w:rsidRDefault="00BA216B" w:rsidP="00614F98"/>
                    <w:p w14:paraId="7B2B1AB9" w14:textId="77777777" w:rsidR="00BA216B" w:rsidRDefault="00BA216B" w:rsidP="00614F98"/>
                    <w:p w14:paraId="3FAD19A7" w14:textId="77777777" w:rsidR="00BA216B" w:rsidRDefault="00BA216B" w:rsidP="00614F98"/>
                    <w:p w14:paraId="6EBDEB9D" w14:textId="77777777" w:rsidR="00BA216B" w:rsidRDefault="00BA216B" w:rsidP="00614F98"/>
                    <w:p w14:paraId="0704DEF9" w14:textId="77777777" w:rsidR="00BA216B" w:rsidRDefault="00BA216B" w:rsidP="00614F98"/>
                    <w:p w14:paraId="60EAB086" w14:textId="77777777" w:rsidR="00BA216B" w:rsidRDefault="00BA216B" w:rsidP="00614F98"/>
                    <w:p w14:paraId="2682FC1E" w14:textId="77777777" w:rsidR="00BA216B" w:rsidRDefault="00BA216B" w:rsidP="00614F98"/>
                    <w:p w14:paraId="0A0ED2E8" w14:textId="77777777" w:rsidR="00BA216B" w:rsidRDefault="00BA216B" w:rsidP="00614F98"/>
                    <w:p w14:paraId="75BDD71C" w14:textId="77777777" w:rsidR="00BA216B" w:rsidRDefault="00BA216B" w:rsidP="00614F98"/>
                    <w:p w14:paraId="0EF23C4B" w14:textId="77777777" w:rsidR="00BA216B" w:rsidRDefault="00BA216B" w:rsidP="00614F98"/>
                    <w:p w14:paraId="7DFFCB1B" w14:textId="77777777" w:rsidR="00BA216B" w:rsidRDefault="00BA216B" w:rsidP="00614F98"/>
                    <w:p w14:paraId="591FBE0C" w14:textId="77777777" w:rsidR="00BA216B" w:rsidRDefault="00BA216B" w:rsidP="00614F98"/>
                    <w:p w14:paraId="31CABA49" w14:textId="77777777" w:rsidR="00BA216B" w:rsidRDefault="00BA216B" w:rsidP="00614F98"/>
                    <w:p w14:paraId="495959E3" w14:textId="77777777" w:rsidR="00BA216B" w:rsidRDefault="00BA216B" w:rsidP="00614F98"/>
                    <w:p w14:paraId="03DA2B5E" w14:textId="77777777" w:rsidR="00BA216B" w:rsidRDefault="00BA216B" w:rsidP="00614F98"/>
                    <w:p w14:paraId="63BE56B7" w14:textId="77777777" w:rsidR="00BA216B" w:rsidRDefault="00BA216B" w:rsidP="00614F98"/>
                    <w:p w14:paraId="181192B5" w14:textId="77777777" w:rsidR="00BA216B" w:rsidRDefault="00BA216B" w:rsidP="00614F98"/>
                    <w:p w14:paraId="7535F6A1" w14:textId="77777777" w:rsidR="00BA216B" w:rsidRDefault="00BA216B" w:rsidP="00614F98"/>
                    <w:p w14:paraId="32436644" w14:textId="77777777" w:rsidR="00BA216B" w:rsidRDefault="00BA216B" w:rsidP="00614F98"/>
                    <w:p w14:paraId="5EB70835" w14:textId="77777777" w:rsidR="00BA216B" w:rsidRDefault="00BA216B" w:rsidP="00614F98"/>
                    <w:p w14:paraId="2EC2BA5D" w14:textId="77777777" w:rsidR="00BA216B" w:rsidRDefault="00BA216B" w:rsidP="00614F98"/>
                    <w:p w14:paraId="7F7444D8" w14:textId="77777777" w:rsidR="00BA216B" w:rsidRDefault="00BA216B" w:rsidP="00614F98"/>
                    <w:p w14:paraId="2A82021D" w14:textId="77777777" w:rsidR="00BA216B" w:rsidRDefault="00BA216B" w:rsidP="00614F98"/>
                    <w:p w14:paraId="5897DEE3" w14:textId="77777777" w:rsidR="00BA216B" w:rsidRDefault="00BA216B" w:rsidP="00614F98"/>
                    <w:p w14:paraId="554E87D3" w14:textId="77777777" w:rsidR="00BA216B" w:rsidRDefault="00BA216B" w:rsidP="00614F98"/>
                    <w:p w14:paraId="40BD8FEE" w14:textId="77777777" w:rsidR="00BA216B" w:rsidRDefault="00BA216B" w:rsidP="00614F98"/>
                    <w:p w14:paraId="434774FA" w14:textId="77777777" w:rsidR="00BA216B" w:rsidRDefault="00BA216B" w:rsidP="00614F98"/>
                    <w:p w14:paraId="275F7AA8" w14:textId="77777777" w:rsidR="00BA216B" w:rsidRDefault="00BA216B" w:rsidP="00614F98"/>
                    <w:p w14:paraId="14F13EB9" w14:textId="77777777" w:rsidR="00BA216B" w:rsidRDefault="00BA216B" w:rsidP="00614F98"/>
                    <w:p w14:paraId="060001D2" w14:textId="77777777" w:rsidR="00BA216B" w:rsidRDefault="00BA216B" w:rsidP="00614F98"/>
                    <w:p w14:paraId="49529B1F" w14:textId="77777777" w:rsidR="00BA216B" w:rsidRDefault="00BA216B" w:rsidP="00614F98"/>
                    <w:p w14:paraId="0115D932" w14:textId="77777777" w:rsidR="00BA216B" w:rsidRDefault="00BA216B" w:rsidP="00614F98"/>
                    <w:p w14:paraId="3E39F9FA" w14:textId="77777777" w:rsidR="00BA216B" w:rsidRDefault="00BA216B" w:rsidP="00614F98"/>
                    <w:p w14:paraId="5137C91B" w14:textId="77777777" w:rsidR="00BA216B" w:rsidRDefault="00BA216B" w:rsidP="00614F98"/>
                    <w:p w14:paraId="642AFB94" w14:textId="77777777" w:rsidR="00BA216B" w:rsidRDefault="00BA216B" w:rsidP="00614F98"/>
                    <w:p w14:paraId="600256BF" w14:textId="77777777" w:rsidR="00BA216B" w:rsidRDefault="00BA216B" w:rsidP="00614F98"/>
                    <w:p w14:paraId="54C6D280" w14:textId="77777777" w:rsidR="00BA216B" w:rsidRDefault="00BA216B" w:rsidP="00614F98"/>
                    <w:p w14:paraId="6A864EAA" w14:textId="77777777" w:rsidR="00BA216B" w:rsidRDefault="00BA216B" w:rsidP="00614F98"/>
                    <w:p w14:paraId="3D84CB9D" w14:textId="77777777" w:rsidR="00BA216B" w:rsidRDefault="00BA216B" w:rsidP="00614F98"/>
                    <w:p w14:paraId="2A84298B" w14:textId="77777777" w:rsidR="00BA216B" w:rsidRDefault="00BA216B" w:rsidP="00614F98"/>
                    <w:p w14:paraId="2B3A755E" w14:textId="77777777" w:rsidR="00BA216B" w:rsidRDefault="00BA216B" w:rsidP="00614F98"/>
                    <w:p w14:paraId="7CB54FA4" w14:textId="77777777" w:rsidR="00BA216B" w:rsidRDefault="00BA216B" w:rsidP="00614F98"/>
                    <w:p w14:paraId="52BD4522" w14:textId="77777777" w:rsidR="00BA216B" w:rsidRDefault="00BA216B" w:rsidP="00614F98"/>
                    <w:p w14:paraId="4211FB40" w14:textId="77777777" w:rsidR="00BA216B" w:rsidRDefault="00BA216B" w:rsidP="00614F98"/>
                    <w:p w14:paraId="46E08E2E" w14:textId="77777777" w:rsidR="00BA216B" w:rsidRDefault="00BA216B" w:rsidP="00614F98"/>
                    <w:p w14:paraId="2FBB62F0" w14:textId="77777777" w:rsidR="00BA216B" w:rsidRDefault="00BA216B" w:rsidP="00614F98"/>
                    <w:p w14:paraId="42CF5E10" w14:textId="77777777" w:rsidR="00BA216B" w:rsidRDefault="00BA216B" w:rsidP="00614F98"/>
                    <w:p w14:paraId="28587397" w14:textId="77777777" w:rsidR="00BA216B" w:rsidRDefault="00BA216B" w:rsidP="00614F98"/>
                    <w:p w14:paraId="64573149" w14:textId="77777777" w:rsidR="00BA216B" w:rsidRDefault="00BA216B" w:rsidP="00614F98"/>
                    <w:p w14:paraId="000A97AA" w14:textId="77777777" w:rsidR="00BA216B" w:rsidRDefault="00BA216B" w:rsidP="00614F98"/>
                    <w:p w14:paraId="3168F594" w14:textId="77777777" w:rsidR="00BA216B" w:rsidRDefault="00BA216B" w:rsidP="00614F98"/>
                    <w:p w14:paraId="22A1F7AD" w14:textId="77777777" w:rsidR="00BA216B" w:rsidRDefault="00BA216B" w:rsidP="00614F98"/>
                    <w:p w14:paraId="3AA75ED8" w14:textId="77777777" w:rsidR="00BA216B" w:rsidRDefault="00BA216B" w:rsidP="00614F98"/>
                    <w:p w14:paraId="41EE6ABF" w14:textId="77777777" w:rsidR="00BA216B" w:rsidRDefault="00BA216B" w:rsidP="00614F98"/>
                    <w:p w14:paraId="7281F8E6" w14:textId="77777777" w:rsidR="00BA216B" w:rsidRDefault="00BA216B" w:rsidP="00614F98"/>
                    <w:p w14:paraId="7F3695BF" w14:textId="77777777" w:rsidR="00BA216B" w:rsidRDefault="00BA216B" w:rsidP="00614F98"/>
                    <w:p w14:paraId="6C1BCCE0" w14:textId="77777777" w:rsidR="00BA216B" w:rsidRDefault="00BA216B" w:rsidP="00614F98"/>
                    <w:p w14:paraId="018F9D66" w14:textId="77777777" w:rsidR="00BA216B" w:rsidRDefault="00BA216B" w:rsidP="00614F98"/>
                    <w:p w14:paraId="7D95F471" w14:textId="77777777" w:rsidR="00BA216B" w:rsidRDefault="00BA216B" w:rsidP="00614F98"/>
                    <w:p w14:paraId="7CCFA190" w14:textId="77777777" w:rsidR="00BA216B" w:rsidRDefault="00BA216B" w:rsidP="00614F98"/>
                    <w:p w14:paraId="4476091F" w14:textId="77777777" w:rsidR="00BA216B" w:rsidRDefault="00BA216B" w:rsidP="00614F98"/>
                    <w:p w14:paraId="7F48D52E" w14:textId="77777777" w:rsidR="00BA216B" w:rsidRDefault="00BA216B" w:rsidP="00614F98"/>
                    <w:p w14:paraId="28274DA2" w14:textId="77777777" w:rsidR="00BA216B" w:rsidRDefault="00BA216B" w:rsidP="00614F98"/>
                    <w:p w14:paraId="06DA0683" w14:textId="77777777" w:rsidR="00BA216B" w:rsidRDefault="00BA216B" w:rsidP="00614F98"/>
                    <w:p w14:paraId="75388E14" w14:textId="77777777" w:rsidR="00BA216B" w:rsidRDefault="00BA216B" w:rsidP="00614F98"/>
                    <w:p w14:paraId="15AF81D7" w14:textId="77777777" w:rsidR="00BA216B" w:rsidRDefault="00BA216B" w:rsidP="00614F98"/>
                    <w:p w14:paraId="0914D03A" w14:textId="77777777" w:rsidR="00BA216B" w:rsidRDefault="00BA216B" w:rsidP="00614F98"/>
                    <w:p w14:paraId="7E85009B" w14:textId="77777777" w:rsidR="00BA216B" w:rsidRDefault="00BA216B" w:rsidP="00614F98"/>
                    <w:p w14:paraId="4F753BB6" w14:textId="77777777" w:rsidR="00BA216B" w:rsidRDefault="00BA216B" w:rsidP="00614F98"/>
                    <w:p w14:paraId="5F808344" w14:textId="77777777" w:rsidR="00BA216B" w:rsidRDefault="00BA216B" w:rsidP="00614F98"/>
                    <w:p w14:paraId="6038B2D9" w14:textId="77777777" w:rsidR="00BA216B" w:rsidRDefault="00BA216B" w:rsidP="00614F98"/>
                    <w:p w14:paraId="7A32254A" w14:textId="77777777" w:rsidR="00BA216B" w:rsidRDefault="00BA216B" w:rsidP="00614F98"/>
                    <w:p w14:paraId="70CD8EC0" w14:textId="77777777" w:rsidR="00BA216B" w:rsidRDefault="00BA216B" w:rsidP="00614F98"/>
                    <w:p w14:paraId="18EA5A28" w14:textId="77777777" w:rsidR="00BA216B" w:rsidRDefault="00BA216B" w:rsidP="00614F98"/>
                    <w:p w14:paraId="7191747D" w14:textId="77777777" w:rsidR="00BA216B" w:rsidRDefault="00BA216B" w:rsidP="00614F98"/>
                    <w:p w14:paraId="742ED5F2" w14:textId="77777777" w:rsidR="00BA216B" w:rsidRDefault="00BA216B" w:rsidP="00614F98"/>
                    <w:p w14:paraId="43D28C8A" w14:textId="77777777" w:rsidR="00BA216B" w:rsidRDefault="00BA216B" w:rsidP="00614F98"/>
                    <w:p w14:paraId="7F666C0F" w14:textId="77777777" w:rsidR="00BA216B" w:rsidRDefault="00BA216B" w:rsidP="00614F98"/>
                    <w:p w14:paraId="174C8B2A" w14:textId="77777777" w:rsidR="00BA216B" w:rsidRDefault="00BA216B" w:rsidP="00614F98"/>
                    <w:p w14:paraId="6E838CB7" w14:textId="77777777" w:rsidR="00BA216B" w:rsidRDefault="00BA216B" w:rsidP="00614F98"/>
                    <w:p w14:paraId="47BA4D1A" w14:textId="77777777" w:rsidR="00BA216B" w:rsidRDefault="00BA216B" w:rsidP="00614F98"/>
                    <w:p w14:paraId="512CCBC4" w14:textId="77777777" w:rsidR="00BA216B" w:rsidRDefault="00BA216B" w:rsidP="00614F98"/>
                    <w:p w14:paraId="3E91F891" w14:textId="77777777" w:rsidR="00BA216B" w:rsidRDefault="00BA216B" w:rsidP="00614F98"/>
                    <w:p w14:paraId="00F9AEC4" w14:textId="77777777" w:rsidR="00BA216B" w:rsidRDefault="00BA216B" w:rsidP="00614F98"/>
                    <w:p w14:paraId="05B251C0" w14:textId="77777777" w:rsidR="00BA216B" w:rsidRDefault="00BA216B" w:rsidP="00614F98"/>
                    <w:p w14:paraId="24F6DD3D" w14:textId="77777777" w:rsidR="00BA216B" w:rsidRDefault="00BA216B" w:rsidP="00614F98"/>
                    <w:p w14:paraId="2D922BC2" w14:textId="77777777" w:rsidR="00BA216B" w:rsidRDefault="00BA216B" w:rsidP="00614F98"/>
                    <w:p w14:paraId="5BA58DAD" w14:textId="77777777" w:rsidR="00BA216B" w:rsidRDefault="00BA216B" w:rsidP="00614F98"/>
                    <w:p w14:paraId="79390005" w14:textId="77777777" w:rsidR="00BA216B" w:rsidRDefault="00BA216B" w:rsidP="00614F98"/>
                    <w:p w14:paraId="1AC2C3FE" w14:textId="77777777" w:rsidR="00BA216B" w:rsidRDefault="00BA216B" w:rsidP="00614F98"/>
                    <w:p w14:paraId="3CE5AAA2" w14:textId="77777777" w:rsidR="00BA216B" w:rsidRDefault="00BA216B" w:rsidP="00614F98"/>
                    <w:p w14:paraId="51CFEE01" w14:textId="77777777" w:rsidR="00BA216B" w:rsidRDefault="00BA216B" w:rsidP="00614F98"/>
                    <w:p w14:paraId="30EA7E72" w14:textId="77777777" w:rsidR="00BA216B" w:rsidRDefault="00BA216B" w:rsidP="00614F98"/>
                    <w:p w14:paraId="2F01AC57" w14:textId="77777777" w:rsidR="00BA216B" w:rsidRDefault="00BA216B" w:rsidP="00614F98"/>
                    <w:p w14:paraId="6E3D3FAC" w14:textId="77777777" w:rsidR="00BA216B" w:rsidRDefault="00BA216B" w:rsidP="00614F98"/>
                    <w:p w14:paraId="3EC0A0EC" w14:textId="77777777" w:rsidR="00BA216B" w:rsidRDefault="00BA216B" w:rsidP="00614F98"/>
                    <w:p w14:paraId="7EEA45E3" w14:textId="77777777" w:rsidR="00BA216B" w:rsidRDefault="00BA216B" w:rsidP="00614F98"/>
                    <w:p w14:paraId="7C881297" w14:textId="77777777" w:rsidR="00BA216B" w:rsidRDefault="00BA216B" w:rsidP="00614F98"/>
                    <w:p w14:paraId="0B3E3840" w14:textId="77777777" w:rsidR="00BA216B" w:rsidRDefault="00BA216B" w:rsidP="00614F98"/>
                    <w:p w14:paraId="6D00996F" w14:textId="77777777" w:rsidR="00BA216B" w:rsidRDefault="00BA216B" w:rsidP="00614F98"/>
                    <w:p w14:paraId="4B0B1B47" w14:textId="77777777" w:rsidR="00BA216B" w:rsidRDefault="00BA216B" w:rsidP="00614F98"/>
                    <w:p w14:paraId="042258A0" w14:textId="77777777" w:rsidR="00BA216B" w:rsidRDefault="00BA216B" w:rsidP="00614F98"/>
                    <w:p w14:paraId="34AE9FD5" w14:textId="77777777" w:rsidR="00BA216B" w:rsidRDefault="00BA216B" w:rsidP="00614F98"/>
                    <w:p w14:paraId="2A368094" w14:textId="77777777" w:rsidR="00BA216B" w:rsidRDefault="00BA216B" w:rsidP="00614F98"/>
                    <w:p w14:paraId="07EF6B36" w14:textId="77777777" w:rsidR="00BA216B" w:rsidRDefault="00BA216B" w:rsidP="00614F98"/>
                    <w:p w14:paraId="06F0A800" w14:textId="77777777" w:rsidR="00BA216B" w:rsidRDefault="00BA216B" w:rsidP="00614F98"/>
                    <w:p w14:paraId="5969B003" w14:textId="77777777" w:rsidR="00BA216B" w:rsidRDefault="00BA216B" w:rsidP="00614F98"/>
                    <w:p w14:paraId="46923CC7" w14:textId="77777777" w:rsidR="00BA216B" w:rsidRDefault="00BA216B" w:rsidP="00614F98"/>
                    <w:p w14:paraId="73328863" w14:textId="77777777" w:rsidR="00BA216B" w:rsidRDefault="00BA216B" w:rsidP="00614F98"/>
                    <w:p w14:paraId="74A745F5" w14:textId="77777777" w:rsidR="00BA216B" w:rsidRDefault="00BA216B" w:rsidP="00614F98"/>
                    <w:p w14:paraId="5033BBEB" w14:textId="77777777" w:rsidR="00BA216B" w:rsidRDefault="00BA216B" w:rsidP="00614F98"/>
                    <w:p w14:paraId="6BBD0035" w14:textId="77777777" w:rsidR="00BA216B" w:rsidRDefault="00BA216B" w:rsidP="00614F98"/>
                    <w:p w14:paraId="4CBDE94A" w14:textId="77777777" w:rsidR="00BA216B" w:rsidRDefault="00BA216B" w:rsidP="00614F98"/>
                    <w:p w14:paraId="2CAB956C" w14:textId="77777777" w:rsidR="00BA216B" w:rsidRDefault="00BA216B" w:rsidP="00614F98"/>
                    <w:p w14:paraId="4D902C65" w14:textId="77777777" w:rsidR="00BA216B" w:rsidRDefault="00BA216B" w:rsidP="00614F98"/>
                    <w:p w14:paraId="2F040891" w14:textId="77777777" w:rsidR="00BA216B" w:rsidRDefault="00BA216B" w:rsidP="00614F98"/>
                    <w:p w14:paraId="48C96F67" w14:textId="77777777" w:rsidR="00BA216B" w:rsidRDefault="00BA216B" w:rsidP="00614F98"/>
                    <w:p w14:paraId="72C39C41" w14:textId="77777777" w:rsidR="00BA216B" w:rsidRDefault="00BA216B" w:rsidP="00614F98"/>
                    <w:p w14:paraId="554E61A6" w14:textId="77777777" w:rsidR="00BA216B" w:rsidRDefault="00BA216B" w:rsidP="00614F98"/>
                    <w:p w14:paraId="3B04F6D8" w14:textId="77777777" w:rsidR="00BA216B" w:rsidRDefault="00BA216B" w:rsidP="00614F98"/>
                    <w:p w14:paraId="487E98A1" w14:textId="77777777" w:rsidR="00BA216B" w:rsidRDefault="00BA216B" w:rsidP="00614F98"/>
                    <w:p w14:paraId="3BB2425D" w14:textId="77777777" w:rsidR="00BA216B" w:rsidRDefault="00BA216B" w:rsidP="00614F98"/>
                    <w:p w14:paraId="40A8B683" w14:textId="77777777" w:rsidR="00BA216B" w:rsidRDefault="00BA216B" w:rsidP="00614F98"/>
                    <w:p w14:paraId="236E996E" w14:textId="77777777" w:rsidR="00BA216B" w:rsidRDefault="00BA216B" w:rsidP="00614F98"/>
                    <w:p w14:paraId="6500E2A1" w14:textId="77777777" w:rsidR="00BA216B" w:rsidRDefault="00BA216B" w:rsidP="00614F98"/>
                    <w:p w14:paraId="6E033A3D" w14:textId="77777777" w:rsidR="00BA216B" w:rsidRDefault="00BA216B" w:rsidP="00614F98"/>
                    <w:p w14:paraId="0CDE2AC1" w14:textId="77777777" w:rsidR="00BA216B" w:rsidRDefault="00BA216B" w:rsidP="00614F98"/>
                    <w:p w14:paraId="421AD381" w14:textId="77777777" w:rsidR="00BA216B" w:rsidRDefault="00BA216B" w:rsidP="00614F98"/>
                    <w:p w14:paraId="1A30C7D8" w14:textId="77777777" w:rsidR="00BA216B" w:rsidRDefault="00BA216B" w:rsidP="00614F98"/>
                    <w:p w14:paraId="5C6F63FD" w14:textId="77777777" w:rsidR="00BA216B" w:rsidRDefault="00BA216B" w:rsidP="00614F98"/>
                    <w:p w14:paraId="385BB56E" w14:textId="77777777" w:rsidR="00BA216B" w:rsidRDefault="00BA216B" w:rsidP="00614F98"/>
                    <w:p w14:paraId="314C129B" w14:textId="77777777" w:rsidR="00BA216B" w:rsidRDefault="00BA216B" w:rsidP="00614F98"/>
                    <w:p w14:paraId="4E728F63" w14:textId="77777777" w:rsidR="00BA216B" w:rsidRDefault="00BA216B" w:rsidP="00614F98"/>
                    <w:p w14:paraId="1BF3A2F5" w14:textId="77777777" w:rsidR="00BA216B" w:rsidRDefault="00BA216B" w:rsidP="00614F98"/>
                    <w:p w14:paraId="6CBF4A3F" w14:textId="77777777" w:rsidR="00BA216B" w:rsidRDefault="00BA216B" w:rsidP="00614F98"/>
                    <w:p w14:paraId="01904A67" w14:textId="77777777" w:rsidR="00BA216B" w:rsidRDefault="00BA216B" w:rsidP="00614F98"/>
                    <w:p w14:paraId="1782FA1B" w14:textId="77777777" w:rsidR="00BA216B" w:rsidRDefault="00BA216B" w:rsidP="00614F98"/>
                    <w:p w14:paraId="16C1A97D" w14:textId="77777777" w:rsidR="00BA216B" w:rsidRDefault="00BA216B" w:rsidP="00614F98"/>
                    <w:p w14:paraId="1E8FF0EC" w14:textId="77777777" w:rsidR="00BA216B" w:rsidRDefault="00BA216B" w:rsidP="00614F98"/>
                    <w:p w14:paraId="131A5B07" w14:textId="77777777" w:rsidR="00BA216B" w:rsidRDefault="00BA216B" w:rsidP="00614F98"/>
                    <w:p w14:paraId="7522C9BC" w14:textId="77777777" w:rsidR="00BA216B" w:rsidRDefault="00BA216B" w:rsidP="00614F98"/>
                    <w:p w14:paraId="52A21D9B" w14:textId="77777777" w:rsidR="00BA216B" w:rsidRDefault="00BA216B" w:rsidP="00614F98"/>
                    <w:p w14:paraId="30569F8C" w14:textId="77777777" w:rsidR="00BA216B" w:rsidRDefault="00BA216B" w:rsidP="00614F98"/>
                    <w:p w14:paraId="06338858" w14:textId="77777777" w:rsidR="00BA216B" w:rsidRDefault="00BA216B" w:rsidP="00614F98"/>
                    <w:p w14:paraId="02023A37" w14:textId="77777777" w:rsidR="00BA216B" w:rsidRDefault="00BA216B" w:rsidP="00614F98"/>
                    <w:p w14:paraId="2A8003D5" w14:textId="77777777" w:rsidR="00BA216B" w:rsidRDefault="00BA216B" w:rsidP="00614F98"/>
                    <w:p w14:paraId="0C1FD089" w14:textId="77777777" w:rsidR="00BA216B" w:rsidRDefault="00BA216B" w:rsidP="00614F98"/>
                    <w:p w14:paraId="3B8FCD32" w14:textId="77777777" w:rsidR="00BA216B" w:rsidRDefault="00BA216B" w:rsidP="00614F98"/>
                    <w:p w14:paraId="16BFBE33" w14:textId="77777777" w:rsidR="00BA216B" w:rsidRDefault="00BA216B" w:rsidP="00614F98"/>
                    <w:p w14:paraId="54F0657F" w14:textId="77777777" w:rsidR="00BA216B" w:rsidRDefault="00BA216B" w:rsidP="00614F98"/>
                    <w:p w14:paraId="2572911B" w14:textId="77777777" w:rsidR="00BA216B" w:rsidRDefault="00BA216B" w:rsidP="00614F98"/>
                    <w:p w14:paraId="373575BA" w14:textId="77777777" w:rsidR="00BA216B" w:rsidRDefault="00BA216B" w:rsidP="00614F98"/>
                    <w:p w14:paraId="18F22DE6" w14:textId="77777777" w:rsidR="00BA216B" w:rsidRDefault="00BA216B" w:rsidP="00614F98"/>
                    <w:p w14:paraId="1DD7956B" w14:textId="77777777" w:rsidR="00BA216B" w:rsidRDefault="00BA216B" w:rsidP="00614F98"/>
                    <w:p w14:paraId="728BDA92" w14:textId="77777777" w:rsidR="00BA216B" w:rsidRDefault="00BA216B" w:rsidP="00614F98"/>
                    <w:p w14:paraId="7A4D15C9" w14:textId="77777777" w:rsidR="00BA216B" w:rsidRDefault="00BA216B" w:rsidP="00614F98"/>
                    <w:p w14:paraId="7A49BEDF" w14:textId="77777777" w:rsidR="00BA216B" w:rsidRDefault="00BA216B" w:rsidP="00614F98"/>
                    <w:p w14:paraId="7A2C5EC7" w14:textId="77777777" w:rsidR="00BA216B" w:rsidRDefault="00BA216B" w:rsidP="00614F98"/>
                    <w:p w14:paraId="133CFC8B" w14:textId="77777777" w:rsidR="00BA216B" w:rsidRDefault="00BA216B" w:rsidP="00614F98"/>
                    <w:p w14:paraId="25B12AE7" w14:textId="77777777" w:rsidR="00BA216B" w:rsidRDefault="00BA216B" w:rsidP="00614F98"/>
                    <w:p w14:paraId="18C7A18F" w14:textId="77777777" w:rsidR="00BA216B" w:rsidRDefault="00BA216B" w:rsidP="00614F98"/>
                    <w:p w14:paraId="3D8DA2EC" w14:textId="77777777" w:rsidR="00BA216B" w:rsidRDefault="00BA216B" w:rsidP="00614F98"/>
                    <w:p w14:paraId="7DB00582" w14:textId="77777777" w:rsidR="00BA216B" w:rsidRDefault="00BA216B" w:rsidP="00614F98"/>
                    <w:p w14:paraId="64D03AE5" w14:textId="77777777" w:rsidR="00BA216B" w:rsidRDefault="00BA216B" w:rsidP="00614F98"/>
                    <w:p w14:paraId="237047F9" w14:textId="77777777" w:rsidR="00BA216B" w:rsidRDefault="00BA216B" w:rsidP="00614F98"/>
                    <w:p w14:paraId="2585DAB3" w14:textId="77777777" w:rsidR="00BA216B" w:rsidRDefault="00BA216B" w:rsidP="00614F98"/>
                    <w:p w14:paraId="1B23C432" w14:textId="77777777" w:rsidR="00BA216B" w:rsidRDefault="00BA216B" w:rsidP="00614F98"/>
                    <w:p w14:paraId="462A6A5C" w14:textId="77777777" w:rsidR="00BA216B" w:rsidRDefault="00BA216B" w:rsidP="00614F98"/>
                    <w:p w14:paraId="643F2E1A" w14:textId="77777777" w:rsidR="00BA216B" w:rsidRDefault="00BA216B" w:rsidP="00614F98"/>
                    <w:p w14:paraId="66D87DC0" w14:textId="77777777" w:rsidR="00BA216B" w:rsidRDefault="00BA216B" w:rsidP="00614F98"/>
                    <w:p w14:paraId="1A5D1495" w14:textId="77777777" w:rsidR="00BA216B" w:rsidRDefault="00BA216B" w:rsidP="00614F98"/>
                    <w:p w14:paraId="7FEB45D5" w14:textId="77777777" w:rsidR="00BA216B" w:rsidRDefault="00BA216B" w:rsidP="00614F98"/>
                    <w:p w14:paraId="7FE2F4EF" w14:textId="77777777" w:rsidR="00BA216B" w:rsidRDefault="00BA216B" w:rsidP="00614F98"/>
                    <w:p w14:paraId="40DB7F11" w14:textId="77777777" w:rsidR="00BA216B" w:rsidRDefault="00BA216B" w:rsidP="00614F98"/>
                    <w:p w14:paraId="3FA68DF6" w14:textId="77777777" w:rsidR="00BA216B" w:rsidRDefault="00BA216B" w:rsidP="00614F98"/>
                    <w:p w14:paraId="73A0E796" w14:textId="77777777" w:rsidR="00BA216B" w:rsidRDefault="00BA216B" w:rsidP="00614F98"/>
                    <w:p w14:paraId="7EE161CB" w14:textId="77777777" w:rsidR="00BA216B" w:rsidRDefault="00BA216B" w:rsidP="00614F98"/>
                    <w:p w14:paraId="2771B623" w14:textId="77777777" w:rsidR="00BA216B" w:rsidRDefault="00BA216B" w:rsidP="00614F98"/>
                    <w:p w14:paraId="50652D43" w14:textId="77777777" w:rsidR="00BA216B" w:rsidRDefault="00BA216B" w:rsidP="00614F98"/>
                    <w:p w14:paraId="5486474B" w14:textId="77777777" w:rsidR="00BA216B" w:rsidRDefault="00BA216B" w:rsidP="00614F98"/>
                    <w:p w14:paraId="3E69EDED" w14:textId="77777777" w:rsidR="00BA216B" w:rsidRDefault="00BA216B" w:rsidP="00614F98"/>
                    <w:p w14:paraId="00D9633C" w14:textId="77777777" w:rsidR="00BA216B" w:rsidRDefault="00BA216B" w:rsidP="00614F98"/>
                    <w:p w14:paraId="2EC0A8E0" w14:textId="77777777" w:rsidR="00BA216B" w:rsidRDefault="00BA216B" w:rsidP="00614F98"/>
                    <w:p w14:paraId="301B5612" w14:textId="77777777" w:rsidR="00BA216B" w:rsidRDefault="00BA216B" w:rsidP="00614F98"/>
                    <w:p w14:paraId="23C1B477" w14:textId="77777777" w:rsidR="00BA216B" w:rsidRDefault="00BA216B" w:rsidP="00614F98"/>
                    <w:p w14:paraId="5934F2BD" w14:textId="77777777" w:rsidR="00BA216B" w:rsidRDefault="00BA216B" w:rsidP="00614F98"/>
                    <w:p w14:paraId="5F511303" w14:textId="77777777" w:rsidR="00BA216B" w:rsidRDefault="00BA216B" w:rsidP="00614F98"/>
                    <w:p w14:paraId="44535439" w14:textId="77777777" w:rsidR="00BA216B" w:rsidRDefault="00BA216B" w:rsidP="00614F98"/>
                    <w:p w14:paraId="4BD2EB65" w14:textId="77777777" w:rsidR="00BA216B" w:rsidRDefault="00BA216B" w:rsidP="00614F98"/>
                    <w:p w14:paraId="759D4F9D" w14:textId="77777777" w:rsidR="00BA216B" w:rsidRDefault="00BA216B" w:rsidP="00614F98"/>
                    <w:p w14:paraId="2F0436A4" w14:textId="77777777" w:rsidR="00BA216B" w:rsidRDefault="00BA216B" w:rsidP="00614F98"/>
                    <w:p w14:paraId="4FB10E1D" w14:textId="77777777" w:rsidR="00BA216B" w:rsidRDefault="00BA216B" w:rsidP="00614F98"/>
                    <w:p w14:paraId="567754E3" w14:textId="77777777" w:rsidR="00BA216B" w:rsidRDefault="00BA216B" w:rsidP="00614F98"/>
                    <w:p w14:paraId="3B0066F3" w14:textId="77777777" w:rsidR="00BA216B" w:rsidRDefault="00BA216B" w:rsidP="00614F98"/>
                    <w:p w14:paraId="197A53FE" w14:textId="77777777" w:rsidR="00BA216B" w:rsidRDefault="00BA216B" w:rsidP="00614F98"/>
                    <w:p w14:paraId="04F4F757" w14:textId="77777777" w:rsidR="00BA216B" w:rsidRDefault="00BA216B" w:rsidP="00614F98"/>
                    <w:p w14:paraId="44C183B2" w14:textId="77777777" w:rsidR="00BA216B" w:rsidRDefault="00BA216B" w:rsidP="00614F98"/>
                    <w:p w14:paraId="4EE61B41" w14:textId="77777777" w:rsidR="00BA216B" w:rsidRDefault="00BA216B" w:rsidP="00614F98"/>
                    <w:p w14:paraId="6CB0736A" w14:textId="77777777" w:rsidR="00BA216B" w:rsidRDefault="00BA216B" w:rsidP="00614F98"/>
                    <w:p w14:paraId="48488B70" w14:textId="77777777" w:rsidR="00BA216B" w:rsidRDefault="00BA216B" w:rsidP="00614F98"/>
                    <w:p w14:paraId="221A311D" w14:textId="77777777" w:rsidR="00BA216B" w:rsidRDefault="00BA216B" w:rsidP="00614F98"/>
                    <w:p w14:paraId="61DAEED0" w14:textId="77777777" w:rsidR="00BA216B" w:rsidRDefault="00BA216B" w:rsidP="00614F98"/>
                    <w:p w14:paraId="27089421" w14:textId="77777777" w:rsidR="00BA216B" w:rsidRDefault="00BA216B" w:rsidP="00614F98"/>
                    <w:p w14:paraId="0F27856A" w14:textId="77777777" w:rsidR="00BA216B" w:rsidRDefault="00BA216B" w:rsidP="00614F98"/>
                    <w:p w14:paraId="7A35FBA9" w14:textId="77777777" w:rsidR="00BA216B" w:rsidRDefault="00BA216B" w:rsidP="00614F98"/>
                    <w:p w14:paraId="04047F87" w14:textId="77777777" w:rsidR="00BA216B" w:rsidRDefault="00BA216B" w:rsidP="00614F98"/>
                    <w:p w14:paraId="3B9D1EB5" w14:textId="77777777" w:rsidR="00BA216B" w:rsidRDefault="00BA216B" w:rsidP="00614F98"/>
                    <w:p w14:paraId="15AFD63B" w14:textId="77777777" w:rsidR="00BA216B" w:rsidRDefault="00BA216B" w:rsidP="00614F98"/>
                    <w:p w14:paraId="15BA4C0F" w14:textId="77777777" w:rsidR="00BA216B" w:rsidRDefault="00BA216B" w:rsidP="00614F98"/>
                    <w:p w14:paraId="27049EE3" w14:textId="77777777" w:rsidR="00BA216B" w:rsidRDefault="00BA216B" w:rsidP="00614F98"/>
                    <w:p w14:paraId="77503038" w14:textId="77777777" w:rsidR="00BA216B" w:rsidRDefault="00BA216B" w:rsidP="00614F98"/>
                    <w:p w14:paraId="5A56D8AA" w14:textId="77777777" w:rsidR="00BA216B" w:rsidRDefault="00BA216B" w:rsidP="00614F98"/>
                    <w:p w14:paraId="50C2E991" w14:textId="77777777" w:rsidR="00BA216B" w:rsidRDefault="00BA216B" w:rsidP="00614F98"/>
                    <w:p w14:paraId="60874A86" w14:textId="77777777" w:rsidR="00BA216B" w:rsidRDefault="00BA216B" w:rsidP="00614F98"/>
                    <w:p w14:paraId="4142D145" w14:textId="77777777" w:rsidR="00BA216B" w:rsidRDefault="00BA216B" w:rsidP="00614F98"/>
                    <w:p w14:paraId="3B630EB2" w14:textId="77777777" w:rsidR="00BA216B" w:rsidRDefault="00BA216B" w:rsidP="00614F98"/>
                    <w:p w14:paraId="62379934" w14:textId="77777777" w:rsidR="00BA216B" w:rsidRDefault="00BA216B" w:rsidP="00614F98"/>
                    <w:p w14:paraId="09FD583B" w14:textId="77777777" w:rsidR="00BA216B" w:rsidRDefault="00BA216B" w:rsidP="00614F98"/>
                    <w:p w14:paraId="572E77F8" w14:textId="77777777" w:rsidR="00BA216B" w:rsidRDefault="00BA216B" w:rsidP="00614F98"/>
                    <w:p w14:paraId="2CBD4933" w14:textId="77777777" w:rsidR="00BA216B" w:rsidRDefault="00BA216B" w:rsidP="00614F98"/>
                    <w:p w14:paraId="74ADF6C7" w14:textId="77777777" w:rsidR="00BA216B" w:rsidRDefault="00BA216B" w:rsidP="00614F98"/>
                    <w:p w14:paraId="50E1148C" w14:textId="77777777" w:rsidR="00BA216B" w:rsidRDefault="00BA216B" w:rsidP="00614F98"/>
                    <w:p w14:paraId="65DE1A32" w14:textId="77777777" w:rsidR="00BA216B" w:rsidRDefault="00BA216B" w:rsidP="00614F98"/>
                    <w:p w14:paraId="149FDA1E" w14:textId="77777777" w:rsidR="00BA216B" w:rsidRDefault="00BA216B" w:rsidP="00614F98"/>
                    <w:p w14:paraId="537F5E3B" w14:textId="77777777" w:rsidR="00BA216B" w:rsidRDefault="00BA216B" w:rsidP="00614F98"/>
                    <w:p w14:paraId="584ED327" w14:textId="77777777" w:rsidR="00BA216B" w:rsidRDefault="00BA216B" w:rsidP="00614F98"/>
                    <w:p w14:paraId="63075136" w14:textId="77777777" w:rsidR="00BA216B" w:rsidRDefault="00BA216B" w:rsidP="00614F98"/>
                    <w:p w14:paraId="2AC380DA" w14:textId="77777777" w:rsidR="00BA216B" w:rsidRDefault="00BA216B" w:rsidP="00614F98"/>
                    <w:p w14:paraId="2932E4D1" w14:textId="77777777" w:rsidR="00BA216B" w:rsidRDefault="00BA216B" w:rsidP="00614F98"/>
                    <w:p w14:paraId="2080F38E" w14:textId="77777777" w:rsidR="00BA216B" w:rsidRDefault="00BA216B" w:rsidP="00614F98"/>
                    <w:p w14:paraId="0E0C48F5" w14:textId="77777777" w:rsidR="00BA216B" w:rsidRDefault="00BA216B" w:rsidP="00614F98"/>
                    <w:p w14:paraId="0857A597" w14:textId="77777777" w:rsidR="00BA216B" w:rsidRDefault="00BA216B" w:rsidP="00614F98"/>
                    <w:p w14:paraId="25784961" w14:textId="77777777" w:rsidR="00BA216B" w:rsidRDefault="00BA216B" w:rsidP="00614F98"/>
                    <w:p w14:paraId="12A3D892" w14:textId="77777777" w:rsidR="00BA216B" w:rsidRDefault="00BA216B" w:rsidP="00614F98"/>
                    <w:p w14:paraId="32B813B6" w14:textId="77777777" w:rsidR="00BA216B" w:rsidRDefault="00BA216B" w:rsidP="00614F98"/>
                    <w:p w14:paraId="5AD8E935" w14:textId="77777777" w:rsidR="00BA216B" w:rsidRDefault="00BA216B" w:rsidP="00614F98"/>
                    <w:p w14:paraId="4E778A04" w14:textId="77777777" w:rsidR="00BA216B" w:rsidRDefault="00BA216B" w:rsidP="00614F98"/>
                    <w:p w14:paraId="5AF6ADA4" w14:textId="77777777" w:rsidR="00BA216B" w:rsidRDefault="00BA216B" w:rsidP="00614F98"/>
                    <w:p w14:paraId="447065E3" w14:textId="77777777" w:rsidR="00BA216B" w:rsidRDefault="00BA216B" w:rsidP="00614F98"/>
                    <w:p w14:paraId="2701923A" w14:textId="77777777" w:rsidR="00BA216B" w:rsidRDefault="00BA216B" w:rsidP="00614F98"/>
                    <w:p w14:paraId="02538FF8" w14:textId="77777777" w:rsidR="00BA216B" w:rsidRDefault="00BA216B" w:rsidP="00614F98"/>
                    <w:p w14:paraId="5AC6C8DA" w14:textId="77777777" w:rsidR="00BA216B" w:rsidRDefault="00BA216B" w:rsidP="00614F98"/>
                    <w:p w14:paraId="17143009" w14:textId="77777777" w:rsidR="00BA216B" w:rsidRDefault="00BA216B" w:rsidP="00614F98"/>
                    <w:p w14:paraId="7C8395C5" w14:textId="77777777" w:rsidR="00BA216B" w:rsidRDefault="00BA216B" w:rsidP="00614F98"/>
                    <w:p w14:paraId="5F1591DD" w14:textId="77777777" w:rsidR="00BA216B" w:rsidRDefault="00BA216B" w:rsidP="00614F98"/>
                    <w:p w14:paraId="5989A952" w14:textId="77777777" w:rsidR="00BA216B" w:rsidRDefault="00BA216B" w:rsidP="00614F98"/>
                    <w:p w14:paraId="1131870F" w14:textId="77777777" w:rsidR="00BA216B" w:rsidRDefault="00BA216B" w:rsidP="00614F98"/>
                    <w:p w14:paraId="3416FCE1" w14:textId="77777777" w:rsidR="00BA216B" w:rsidRDefault="00BA216B" w:rsidP="00614F98"/>
                    <w:p w14:paraId="70F00094" w14:textId="77777777" w:rsidR="00BA216B" w:rsidRDefault="00BA216B" w:rsidP="00614F98"/>
                    <w:p w14:paraId="42531A7D" w14:textId="77777777" w:rsidR="00BA216B" w:rsidRDefault="00BA216B" w:rsidP="00614F98"/>
                    <w:p w14:paraId="092BF678" w14:textId="77777777" w:rsidR="00BA216B" w:rsidRDefault="00BA216B" w:rsidP="00614F98"/>
                    <w:p w14:paraId="769B10E3" w14:textId="77777777" w:rsidR="00BA216B" w:rsidRDefault="00BA216B" w:rsidP="00614F98"/>
                    <w:p w14:paraId="35E3D69E" w14:textId="77777777" w:rsidR="00BA216B" w:rsidRDefault="00BA216B" w:rsidP="00614F98"/>
                    <w:p w14:paraId="00AD3282" w14:textId="77777777" w:rsidR="00BA216B" w:rsidRDefault="00BA216B" w:rsidP="00614F98"/>
                    <w:p w14:paraId="0F77672B" w14:textId="77777777" w:rsidR="00BA216B" w:rsidRDefault="00BA216B" w:rsidP="00614F98"/>
                    <w:p w14:paraId="72BD8A1A" w14:textId="77777777" w:rsidR="00BA216B" w:rsidRDefault="00BA216B" w:rsidP="00614F98"/>
                    <w:p w14:paraId="6C67F699" w14:textId="77777777" w:rsidR="00BA216B" w:rsidRDefault="00BA216B" w:rsidP="00614F98"/>
                    <w:p w14:paraId="6B6C4A6F" w14:textId="77777777" w:rsidR="00BA216B" w:rsidRDefault="00BA216B" w:rsidP="00614F98"/>
                    <w:p w14:paraId="34707218" w14:textId="77777777" w:rsidR="00BA216B" w:rsidRDefault="00BA216B" w:rsidP="00614F98"/>
                    <w:p w14:paraId="58D5E09A" w14:textId="77777777" w:rsidR="00BA216B" w:rsidRDefault="00BA216B" w:rsidP="00614F98"/>
                    <w:p w14:paraId="201664A4" w14:textId="77777777" w:rsidR="00BA216B" w:rsidRDefault="00BA216B" w:rsidP="00614F98"/>
                    <w:p w14:paraId="161FA240" w14:textId="77777777" w:rsidR="00BA216B" w:rsidRDefault="00BA216B" w:rsidP="00614F98"/>
                    <w:p w14:paraId="56A02D57" w14:textId="77777777" w:rsidR="00BA216B" w:rsidRDefault="00BA216B" w:rsidP="00614F98"/>
                    <w:p w14:paraId="59F8565E" w14:textId="77777777" w:rsidR="00BA216B" w:rsidRDefault="00BA216B" w:rsidP="00614F98"/>
                    <w:p w14:paraId="27164657" w14:textId="77777777" w:rsidR="00BA216B" w:rsidRDefault="00BA216B" w:rsidP="00614F98"/>
                    <w:p w14:paraId="1C954A8E" w14:textId="77777777" w:rsidR="00BA216B" w:rsidRDefault="00BA216B" w:rsidP="00614F98"/>
                    <w:p w14:paraId="2659DFFC" w14:textId="77777777" w:rsidR="00BA216B" w:rsidRDefault="00BA216B" w:rsidP="00614F98"/>
                    <w:p w14:paraId="60F29B70" w14:textId="77777777" w:rsidR="00BA216B" w:rsidRDefault="00BA216B" w:rsidP="00614F98"/>
                    <w:p w14:paraId="5642102C" w14:textId="77777777" w:rsidR="00BA216B" w:rsidRDefault="00BA216B" w:rsidP="00614F98"/>
                    <w:p w14:paraId="3F7344D2" w14:textId="77777777" w:rsidR="00BA216B" w:rsidRDefault="00BA216B" w:rsidP="00614F98"/>
                    <w:p w14:paraId="44240827" w14:textId="77777777" w:rsidR="00BA216B" w:rsidRDefault="00BA216B" w:rsidP="00614F98"/>
                    <w:p w14:paraId="35598E2B" w14:textId="77777777" w:rsidR="00BA216B" w:rsidRDefault="00BA216B" w:rsidP="00614F98"/>
                    <w:p w14:paraId="47AFE4D5" w14:textId="77777777" w:rsidR="00BA216B" w:rsidRDefault="00BA216B" w:rsidP="00614F98"/>
                    <w:p w14:paraId="41EA97B8" w14:textId="77777777" w:rsidR="00BA216B" w:rsidRDefault="00BA216B" w:rsidP="00614F98"/>
                    <w:p w14:paraId="5FCB4D9A" w14:textId="77777777" w:rsidR="00BA216B" w:rsidRDefault="00BA216B" w:rsidP="00614F98"/>
                    <w:p w14:paraId="156CEC08" w14:textId="77777777" w:rsidR="00BA216B" w:rsidRDefault="00BA216B" w:rsidP="00614F98"/>
                    <w:p w14:paraId="0EA7B5A4" w14:textId="77777777" w:rsidR="00BA216B" w:rsidRDefault="00BA216B" w:rsidP="00614F98"/>
                    <w:p w14:paraId="52F01A09" w14:textId="77777777" w:rsidR="00BA216B" w:rsidRDefault="00BA216B" w:rsidP="00614F98"/>
                    <w:p w14:paraId="6023B3B8" w14:textId="77777777" w:rsidR="00BA216B" w:rsidRDefault="00BA216B" w:rsidP="00614F98"/>
                    <w:p w14:paraId="54B27BA0" w14:textId="77777777" w:rsidR="00BA216B" w:rsidRDefault="00BA216B" w:rsidP="00614F98"/>
                    <w:p w14:paraId="5E3D8489" w14:textId="77777777" w:rsidR="00BA216B" w:rsidRDefault="00BA216B" w:rsidP="00614F98"/>
                    <w:p w14:paraId="79126CAF" w14:textId="77777777" w:rsidR="00BA216B" w:rsidRDefault="00BA216B" w:rsidP="00614F98"/>
                    <w:p w14:paraId="52E06B83" w14:textId="77777777" w:rsidR="00BA216B" w:rsidRDefault="00BA216B" w:rsidP="00614F98"/>
                    <w:p w14:paraId="068956D6" w14:textId="77777777" w:rsidR="00BA216B" w:rsidRDefault="00BA216B" w:rsidP="00614F98"/>
                    <w:p w14:paraId="5DD505D7" w14:textId="77777777" w:rsidR="00BA216B" w:rsidRDefault="00BA216B" w:rsidP="00614F98"/>
                    <w:p w14:paraId="504DE87D" w14:textId="77777777" w:rsidR="00BA216B" w:rsidRDefault="00BA216B" w:rsidP="00614F98"/>
                    <w:p w14:paraId="57DCE604" w14:textId="77777777" w:rsidR="00BA216B" w:rsidRDefault="00BA216B" w:rsidP="00614F98"/>
                    <w:p w14:paraId="507102CA" w14:textId="77777777" w:rsidR="00BA216B" w:rsidRDefault="00BA216B" w:rsidP="00614F98"/>
                    <w:p w14:paraId="1A84E956" w14:textId="77777777" w:rsidR="00BA216B" w:rsidRDefault="00BA216B" w:rsidP="00614F98"/>
                    <w:p w14:paraId="77F83592" w14:textId="77777777" w:rsidR="00BA216B" w:rsidRDefault="00BA216B" w:rsidP="00614F98"/>
                    <w:p w14:paraId="082C1E20" w14:textId="77777777" w:rsidR="00BA216B" w:rsidRDefault="00BA216B" w:rsidP="00614F98"/>
                    <w:p w14:paraId="1F8C5D4F" w14:textId="77777777" w:rsidR="00BA216B" w:rsidRDefault="00BA216B" w:rsidP="00614F98"/>
                    <w:p w14:paraId="66E47591" w14:textId="77777777" w:rsidR="00BA216B" w:rsidRDefault="00BA216B" w:rsidP="00614F98"/>
                    <w:p w14:paraId="657F1BA8" w14:textId="77777777" w:rsidR="00BA216B" w:rsidRDefault="00BA216B" w:rsidP="00614F98"/>
                    <w:p w14:paraId="5854F005" w14:textId="77777777" w:rsidR="00BA216B" w:rsidRDefault="00BA216B" w:rsidP="00614F98"/>
                    <w:p w14:paraId="4D88D08C" w14:textId="77777777" w:rsidR="00BA216B" w:rsidRDefault="00BA216B" w:rsidP="00614F98"/>
                    <w:p w14:paraId="14B577CF" w14:textId="77777777" w:rsidR="00BA216B" w:rsidRDefault="00BA216B" w:rsidP="00614F98"/>
                    <w:p w14:paraId="10C1F7B9" w14:textId="77777777" w:rsidR="00BA216B" w:rsidRDefault="00BA216B" w:rsidP="00614F98"/>
                    <w:p w14:paraId="7C493E88" w14:textId="77777777" w:rsidR="00BA216B" w:rsidRDefault="00BA216B" w:rsidP="00614F98"/>
                    <w:p w14:paraId="20F0EECE" w14:textId="77777777" w:rsidR="00BA216B" w:rsidRDefault="00BA216B" w:rsidP="00614F98"/>
                    <w:p w14:paraId="56061101" w14:textId="77777777" w:rsidR="00BA216B" w:rsidRDefault="00BA216B" w:rsidP="00614F98"/>
                    <w:p w14:paraId="41C727BC" w14:textId="77777777" w:rsidR="00BA216B" w:rsidRDefault="00BA216B" w:rsidP="00614F98"/>
                    <w:p w14:paraId="104C1F02" w14:textId="77777777" w:rsidR="00BA216B" w:rsidRDefault="00BA216B" w:rsidP="00614F98"/>
                    <w:p w14:paraId="534E3CAF" w14:textId="77777777" w:rsidR="00BA216B" w:rsidRDefault="00BA216B" w:rsidP="00614F98"/>
                    <w:p w14:paraId="7B7ADECF" w14:textId="77777777" w:rsidR="00BA216B" w:rsidRDefault="00BA216B" w:rsidP="00614F98"/>
                    <w:p w14:paraId="33C2B837" w14:textId="77777777" w:rsidR="00BA216B" w:rsidRDefault="00BA216B" w:rsidP="00614F98"/>
                    <w:p w14:paraId="5021EA20" w14:textId="77777777" w:rsidR="00BA216B" w:rsidRDefault="00BA216B" w:rsidP="00614F98"/>
                    <w:p w14:paraId="401FA6CA" w14:textId="77777777" w:rsidR="00BA216B" w:rsidRDefault="00BA216B" w:rsidP="00614F98"/>
                    <w:p w14:paraId="194E7312" w14:textId="77777777" w:rsidR="00BA216B" w:rsidRDefault="00BA216B" w:rsidP="00614F98"/>
                    <w:p w14:paraId="71A12B4A" w14:textId="77777777" w:rsidR="00BA216B" w:rsidRDefault="00BA216B" w:rsidP="00614F98"/>
                    <w:p w14:paraId="4F06A719" w14:textId="77777777" w:rsidR="00BA216B" w:rsidRDefault="00BA216B" w:rsidP="00614F98"/>
                    <w:p w14:paraId="4D45559B" w14:textId="77777777" w:rsidR="00BA216B" w:rsidRDefault="00BA216B" w:rsidP="00614F98"/>
                    <w:p w14:paraId="77F1E7E2" w14:textId="77777777" w:rsidR="00BA216B" w:rsidRDefault="00BA216B" w:rsidP="00614F98"/>
                    <w:p w14:paraId="1659BB5F" w14:textId="77777777" w:rsidR="00BA216B" w:rsidRDefault="00BA216B" w:rsidP="00614F98"/>
                    <w:p w14:paraId="0B75DF24" w14:textId="77777777" w:rsidR="00BA216B" w:rsidRDefault="00BA216B" w:rsidP="00614F98"/>
                    <w:p w14:paraId="43FE2153" w14:textId="77777777" w:rsidR="00BA216B" w:rsidRDefault="00BA216B" w:rsidP="00614F98"/>
                    <w:p w14:paraId="07513E4E" w14:textId="77777777" w:rsidR="00BA216B" w:rsidRDefault="00BA216B" w:rsidP="00614F98"/>
                    <w:p w14:paraId="52CFDEF2" w14:textId="77777777" w:rsidR="00BA216B" w:rsidRDefault="00BA216B" w:rsidP="00614F98"/>
                    <w:p w14:paraId="0BA8D4FD" w14:textId="77777777" w:rsidR="00BA216B" w:rsidRDefault="00BA216B" w:rsidP="00614F98"/>
                    <w:p w14:paraId="66FFB70A" w14:textId="77777777" w:rsidR="00BA216B" w:rsidRDefault="00BA216B" w:rsidP="00614F98"/>
                    <w:p w14:paraId="7B1DDF42" w14:textId="77777777" w:rsidR="00BA216B" w:rsidRDefault="00BA216B" w:rsidP="00614F98"/>
                    <w:p w14:paraId="440AE502" w14:textId="77777777" w:rsidR="00BA216B" w:rsidRDefault="00BA216B" w:rsidP="00614F98"/>
                    <w:p w14:paraId="71004548" w14:textId="77777777" w:rsidR="00BA216B" w:rsidRDefault="00BA216B" w:rsidP="00614F98"/>
                    <w:p w14:paraId="326EC6E8" w14:textId="77777777" w:rsidR="00BA216B" w:rsidRDefault="00BA216B" w:rsidP="00614F98"/>
                    <w:p w14:paraId="5ED16D8C" w14:textId="77777777" w:rsidR="00BA216B" w:rsidRDefault="00BA216B" w:rsidP="00614F98"/>
                    <w:p w14:paraId="236487B3" w14:textId="77777777" w:rsidR="00BA216B" w:rsidRDefault="00BA216B" w:rsidP="00614F98"/>
                    <w:p w14:paraId="62B6B0D2" w14:textId="77777777" w:rsidR="00BA216B" w:rsidRDefault="00BA216B" w:rsidP="00614F98"/>
                    <w:p w14:paraId="15AA5D7B" w14:textId="77777777" w:rsidR="00BA216B" w:rsidRDefault="00BA216B" w:rsidP="00614F98"/>
                    <w:p w14:paraId="43D0EE75" w14:textId="77777777" w:rsidR="00BA216B" w:rsidRDefault="00BA216B" w:rsidP="00614F98"/>
                    <w:p w14:paraId="4158CFE0" w14:textId="77777777" w:rsidR="00BA216B" w:rsidRDefault="00BA216B" w:rsidP="00614F98"/>
                    <w:p w14:paraId="072BA842" w14:textId="77777777" w:rsidR="00BA216B" w:rsidRDefault="00BA216B" w:rsidP="00614F98"/>
                    <w:p w14:paraId="30E2A453" w14:textId="77777777" w:rsidR="00BA216B" w:rsidRDefault="00BA216B" w:rsidP="00614F98"/>
                    <w:p w14:paraId="01C6CE69" w14:textId="77777777" w:rsidR="00BA216B" w:rsidRDefault="00BA216B" w:rsidP="00614F98"/>
                    <w:p w14:paraId="42E945D8" w14:textId="77777777" w:rsidR="00BA216B" w:rsidRDefault="00BA216B" w:rsidP="00614F98"/>
                    <w:p w14:paraId="0A29560D" w14:textId="77777777" w:rsidR="00BA216B" w:rsidRDefault="00BA216B" w:rsidP="00614F98"/>
                    <w:p w14:paraId="6ED6EE63" w14:textId="77777777" w:rsidR="00BA216B" w:rsidRDefault="00BA216B" w:rsidP="00614F98"/>
                    <w:p w14:paraId="4684389C" w14:textId="77777777" w:rsidR="00BA216B" w:rsidRDefault="00BA216B" w:rsidP="00614F98"/>
                    <w:p w14:paraId="597CA132" w14:textId="77777777" w:rsidR="00BA216B" w:rsidRDefault="00BA216B" w:rsidP="00614F98"/>
                    <w:p w14:paraId="1D40E3EB" w14:textId="77777777" w:rsidR="00BA216B" w:rsidRDefault="00BA216B" w:rsidP="00614F98"/>
                    <w:p w14:paraId="5D745F4C" w14:textId="77777777" w:rsidR="00BA216B" w:rsidRDefault="00BA216B" w:rsidP="00614F98"/>
                    <w:p w14:paraId="5478D7E6" w14:textId="77777777" w:rsidR="00BA216B" w:rsidRDefault="00BA216B" w:rsidP="00614F98"/>
                    <w:p w14:paraId="3AFF84F9" w14:textId="77777777" w:rsidR="00BA216B" w:rsidRDefault="00BA216B" w:rsidP="00614F98"/>
                    <w:p w14:paraId="779D05F1" w14:textId="77777777" w:rsidR="00BA216B" w:rsidRDefault="00BA216B" w:rsidP="00614F98"/>
                    <w:p w14:paraId="5DF9E550" w14:textId="77777777" w:rsidR="00BA216B" w:rsidRDefault="00BA216B" w:rsidP="00614F98"/>
                    <w:p w14:paraId="56DF0427" w14:textId="77777777" w:rsidR="00BA216B" w:rsidRDefault="00BA216B" w:rsidP="00614F98"/>
                    <w:p w14:paraId="44AF410E" w14:textId="77777777" w:rsidR="00BA216B" w:rsidRDefault="00BA216B" w:rsidP="00614F98"/>
                    <w:p w14:paraId="125F9DB7" w14:textId="77777777" w:rsidR="00BA216B" w:rsidRDefault="00BA216B" w:rsidP="00614F98"/>
                    <w:p w14:paraId="793230F8" w14:textId="77777777" w:rsidR="00BA216B" w:rsidRDefault="00BA216B" w:rsidP="00614F98"/>
                    <w:p w14:paraId="158DA2D7" w14:textId="77777777" w:rsidR="00BA216B" w:rsidRDefault="00BA216B" w:rsidP="00614F98"/>
                    <w:p w14:paraId="75ACD89C" w14:textId="77777777" w:rsidR="00BA216B" w:rsidRDefault="00BA216B" w:rsidP="00614F98"/>
                    <w:p w14:paraId="02FED5F5" w14:textId="77777777" w:rsidR="00BA216B" w:rsidRDefault="00BA216B" w:rsidP="00614F98"/>
                    <w:p w14:paraId="0562C018" w14:textId="77777777" w:rsidR="00BA216B" w:rsidRDefault="00BA216B" w:rsidP="00614F98"/>
                    <w:p w14:paraId="38701304" w14:textId="77777777" w:rsidR="00BA216B" w:rsidRDefault="00BA216B" w:rsidP="00614F98"/>
                    <w:p w14:paraId="3E965710" w14:textId="77777777" w:rsidR="00BA216B" w:rsidRDefault="00BA216B" w:rsidP="00614F98"/>
                    <w:p w14:paraId="2896CA78" w14:textId="77777777" w:rsidR="00BA216B" w:rsidRDefault="00BA216B" w:rsidP="00614F98"/>
                    <w:p w14:paraId="3BE22646" w14:textId="77777777" w:rsidR="00BA216B" w:rsidRDefault="00BA216B" w:rsidP="00614F98"/>
                    <w:p w14:paraId="6DE32C9C" w14:textId="77777777" w:rsidR="00BA216B" w:rsidRDefault="00BA216B" w:rsidP="00614F98"/>
                    <w:p w14:paraId="3F334D11" w14:textId="77777777" w:rsidR="00BA216B" w:rsidRDefault="00BA216B" w:rsidP="00614F98"/>
                    <w:p w14:paraId="2E204A56" w14:textId="77777777" w:rsidR="00BA216B" w:rsidRDefault="00BA216B" w:rsidP="00614F98"/>
                    <w:p w14:paraId="27D091D2" w14:textId="77777777" w:rsidR="00BA216B" w:rsidRDefault="00BA216B" w:rsidP="00614F98"/>
                    <w:p w14:paraId="0776F132" w14:textId="77777777" w:rsidR="00BA216B" w:rsidRDefault="00BA216B" w:rsidP="00614F98"/>
                    <w:p w14:paraId="790FBEB6" w14:textId="77777777" w:rsidR="00BA216B" w:rsidRDefault="00BA216B" w:rsidP="00614F98"/>
                    <w:p w14:paraId="6C144B1E" w14:textId="77777777" w:rsidR="00BA216B" w:rsidRDefault="00BA216B" w:rsidP="00614F98"/>
                    <w:p w14:paraId="6192B99A" w14:textId="77777777" w:rsidR="00BA216B" w:rsidRDefault="00BA216B" w:rsidP="00614F98"/>
                    <w:p w14:paraId="54E744F3" w14:textId="77777777" w:rsidR="00BA216B" w:rsidRDefault="00BA216B" w:rsidP="00614F98"/>
                    <w:p w14:paraId="474D0FB8" w14:textId="77777777" w:rsidR="00BA216B" w:rsidRDefault="00BA216B" w:rsidP="00614F98"/>
                    <w:p w14:paraId="7260DFD4" w14:textId="77777777" w:rsidR="00BA216B" w:rsidRDefault="00BA216B" w:rsidP="00614F98"/>
                    <w:p w14:paraId="0977CDFE" w14:textId="77777777" w:rsidR="00BA216B" w:rsidRDefault="00BA216B" w:rsidP="00614F98"/>
                    <w:p w14:paraId="5426340E" w14:textId="77777777" w:rsidR="00BA216B" w:rsidRDefault="00BA216B" w:rsidP="00614F98"/>
                    <w:p w14:paraId="58A7F26C" w14:textId="77777777" w:rsidR="00BA216B" w:rsidRDefault="00BA216B" w:rsidP="00614F98"/>
                    <w:p w14:paraId="3E0C044F" w14:textId="77777777" w:rsidR="00BA216B" w:rsidRDefault="00BA216B" w:rsidP="00614F98"/>
                    <w:p w14:paraId="6E0E13D4" w14:textId="77777777" w:rsidR="00BA216B" w:rsidRDefault="00BA216B" w:rsidP="00614F98"/>
                    <w:p w14:paraId="2D1B90A5" w14:textId="77777777" w:rsidR="00BA216B" w:rsidRDefault="00BA216B" w:rsidP="00614F98"/>
                    <w:p w14:paraId="1588E1AF" w14:textId="77777777" w:rsidR="00BA216B" w:rsidRDefault="00BA216B" w:rsidP="00614F98"/>
                    <w:p w14:paraId="3F46C4F3" w14:textId="77777777" w:rsidR="00BA216B" w:rsidRDefault="00BA216B" w:rsidP="00614F98"/>
                    <w:p w14:paraId="18FE77F8" w14:textId="77777777" w:rsidR="00BA216B" w:rsidRDefault="00BA216B" w:rsidP="00614F98"/>
                    <w:p w14:paraId="754D28D3" w14:textId="77777777" w:rsidR="00BA216B" w:rsidRDefault="00BA216B" w:rsidP="00614F98"/>
                    <w:p w14:paraId="2C242EA6" w14:textId="77777777" w:rsidR="00BA216B" w:rsidRDefault="00BA216B" w:rsidP="00614F98"/>
                    <w:p w14:paraId="031E63DC" w14:textId="77777777" w:rsidR="00BA216B" w:rsidRDefault="00BA216B" w:rsidP="00614F98"/>
                    <w:p w14:paraId="3FE9A253" w14:textId="77777777" w:rsidR="00BA216B" w:rsidRDefault="00BA216B" w:rsidP="00614F98"/>
                    <w:p w14:paraId="010514DD" w14:textId="77777777" w:rsidR="00BA216B" w:rsidRDefault="00BA216B" w:rsidP="00614F98"/>
                    <w:p w14:paraId="3AFE0A13" w14:textId="77777777" w:rsidR="00BA216B" w:rsidRDefault="00BA216B" w:rsidP="00614F98"/>
                    <w:p w14:paraId="3ED53FB0" w14:textId="77777777" w:rsidR="00BA216B" w:rsidRDefault="00BA216B" w:rsidP="00614F98"/>
                    <w:p w14:paraId="15F91E81" w14:textId="77777777" w:rsidR="00BA216B" w:rsidRDefault="00BA216B" w:rsidP="00614F98"/>
                    <w:p w14:paraId="1113ECFE" w14:textId="77777777" w:rsidR="00BA216B" w:rsidRDefault="00BA216B" w:rsidP="00614F98"/>
                    <w:p w14:paraId="4477939B" w14:textId="77777777" w:rsidR="00BA216B" w:rsidRDefault="00BA216B" w:rsidP="00614F98"/>
                    <w:p w14:paraId="3A667827" w14:textId="77777777" w:rsidR="00BA216B" w:rsidRDefault="00BA216B" w:rsidP="00614F98"/>
                    <w:p w14:paraId="081C37A7" w14:textId="77777777" w:rsidR="00BA216B" w:rsidRDefault="00BA216B" w:rsidP="00614F98"/>
                    <w:p w14:paraId="3D8FC015" w14:textId="77777777" w:rsidR="00BA216B" w:rsidRDefault="00BA216B" w:rsidP="00614F98"/>
                    <w:p w14:paraId="4EC8CB3B" w14:textId="77777777" w:rsidR="00BA216B" w:rsidRDefault="00BA216B" w:rsidP="00614F98"/>
                    <w:p w14:paraId="08297BF7" w14:textId="77777777" w:rsidR="00BA216B" w:rsidRDefault="00BA216B" w:rsidP="00614F98"/>
                    <w:p w14:paraId="3A856AED" w14:textId="77777777" w:rsidR="00BA216B" w:rsidRDefault="00BA216B" w:rsidP="00614F98"/>
                    <w:p w14:paraId="2B63E8C8" w14:textId="77777777" w:rsidR="00BA216B" w:rsidRDefault="00BA216B" w:rsidP="00614F98"/>
                    <w:p w14:paraId="32E5FC9A" w14:textId="77777777" w:rsidR="00BA216B" w:rsidRDefault="00BA216B" w:rsidP="00614F98"/>
                    <w:p w14:paraId="3C185F69" w14:textId="77777777" w:rsidR="00BA216B" w:rsidRDefault="00BA216B" w:rsidP="00614F98"/>
                    <w:p w14:paraId="0E111338" w14:textId="77777777" w:rsidR="00BA216B" w:rsidRDefault="00BA216B" w:rsidP="00614F98"/>
                    <w:p w14:paraId="401AF72D" w14:textId="77777777" w:rsidR="00BA216B" w:rsidRDefault="00BA216B" w:rsidP="00614F98"/>
                    <w:p w14:paraId="65895D26" w14:textId="77777777" w:rsidR="00BA216B" w:rsidRDefault="00BA216B" w:rsidP="00614F98"/>
                    <w:p w14:paraId="61C778E8" w14:textId="77777777" w:rsidR="00BA216B" w:rsidRDefault="00BA216B" w:rsidP="00614F98"/>
                    <w:p w14:paraId="3C765105" w14:textId="77777777" w:rsidR="00BA216B" w:rsidRDefault="00BA216B" w:rsidP="00614F98"/>
                    <w:p w14:paraId="220F0682" w14:textId="77777777" w:rsidR="00BA216B" w:rsidRDefault="00BA216B" w:rsidP="00614F98"/>
                    <w:p w14:paraId="35796CF6" w14:textId="77777777" w:rsidR="00BA216B" w:rsidRDefault="00BA216B" w:rsidP="00614F98"/>
                    <w:p w14:paraId="0E55FB01" w14:textId="77777777" w:rsidR="00BA216B" w:rsidRDefault="00BA216B" w:rsidP="00614F98"/>
                    <w:p w14:paraId="138AFC7B" w14:textId="77777777" w:rsidR="00BA216B" w:rsidRDefault="00BA216B" w:rsidP="00614F98"/>
                    <w:p w14:paraId="5604A71D" w14:textId="77777777" w:rsidR="00BA216B" w:rsidRDefault="00BA216B" w:rsidP="00614F98"/>
                    <w:p w14:paraId="0B8BF8BA" w14:textId="77777777" w:rsidR="00BA216B" w:rsidRDefault="00BA216B" w:rsidP="00614F98"/>
                    <w:p w14:paraId="13D1AE59" w14:textId="77777777" w:rsidR="00BA216B" w:rsidRDefault="00BA216B" w:rsidP="00614F98"/>
                    <w:p w14:paraId="6E1A3757" w14:textId="77777777" w:rsidR="00BA216B" w:rsidRDefault="00BA216B" w:rsidP="00614F98"/>
                    <w:p w14:paraId="7EC9E87B" w14:textId="77777777" w:rsidR="00BA216B" w:rsidRDefault="00BA216B" w:rsidP="00614F98"/>
                    <w:p w14:paraId="22E8BBD5" w14:textId="77777777" w:rsidR="00BA216B" w:rsidRDefault="00BA216B" w:rsidP="00614F98"/>
                    <w:p w14:paraId="557AABAD" w14:textId="77777777" w:rsidR="00BA216B" w:rsidRDefault="00BA216B" w:rsidP="00614F98"/>
                    <w:p w14:paraId="5E18E8C2" w14:textId="77777777" w:rsidR="00BA216B" w:rsidRDefault="00BA216B" w:rsidP="00614F98"/>
                    <w:p w14:paraId="7CA63D4E" w14:textId="77777777" w:rsidR="00BA216B" w:rsidRDefault="00BA216B" w:rsidP="00614F98"/>
                    <w:p w14:paraId="108AC995" w14:textId="77777777" w:rsidR="00BA216B" w:rsidRDefault="00BA216B" w:rsidP="00614F98"/>
                    <w:p w14:paraId="37641080" w14:textId="77777777" w:rsidR="00BA216B" w:rsidRDefault="00BA216B" w:rsidP="00614F98"/>
                    <w:p w14:paraId="14D9E142" w14:textId="77777777" w:rsidR="00BA216B" w:rsidRDefault="00BA216B" w:rsidP="00614F98"/>
                    <w:p w14:paraId="05A363E4" w14:textId="77777777" w:rsidR="00BA216B" w:rsidRDefault="00BA216B" w:rsidP="00614F98"/>
                    <w:p w14:paraId="683BDD2B" w14:textId="77777777" w:rsidR="00BA216B" w:rsidRDefault="00BA216B" w:rsidP="00614F98"/>
                    <w:p w14:paraId="5BA0B56D" w14:textId="77777777" w:rsidR="00BA216B" w:rsidRDefault="00BA216B" w:rsidP="00614F98"/>
                    <w:p w14:paraId="3F5D0BA3" w14:textId="77777777" w:rsidR="00BA216B" w:rsidRDefault="00BA216B" w:rsidP="00614F98"/>
                    <w:p w14:paraId="6F943B69" w14:textId="77777777" w:rsidR="00BA216B" w:rsidRDefault="00BA216B" w:rsidP="00614F98"/>
                    <w:p w14:paraId="24B82B20" w14:textId="77777777" w:rsidR="00BA216B" w:rsidRDefault="00BA216B" w:rsidP="00614F98"/>
                    <w:p w14:paraId="485B2764" w14:textId="77777777" w:rsidR="00BA216B" w:rsidRDefault="00BA216B" w:rsidP="00614F98"/>
                    <w:p w14:paraId="6C030D14" w14:textId="77777777" w:rsidR="00BA216B" w:rsidRDefault="00BA216B" w:rsidP="00614F98"/>
                    <w:p w14:paraId="4C19ABBB" w14:textId="77777777" w:rsidR="00BA216B" w:rsidRDefault="00BA216B" w:rsidP="00614F98"/>
                    <w:p w14:paraId="0FDDFB54" w14:textId="77777777" w:rsidR="00BA216B" w:rsidRDefault="00BA216B" w:rsidP="00614F98"/>
                    <w:p w14:paraId="51FF898D" w14:textId="77777777" w:rsidR="00BA216B" w:rsidRDefault="00BA216B" w:rsidP="00614F98"/>
                    <w:p w14:paraId="534CBD5D" w14:textId="77777777" w:rsidR="00BA216B" w:rsidRDefault="00BA216B" w:rsidP="00614F98"/>
                    <w:p w14:paraId="42097C24" w14:textId="77777777" w:rsidR="00BA216B" w:rsidRDefault="00BA216B" w:rsidP="00614F98"/>
                    <w:p w14:paraId="00EC4560" w14:textId="77777777" w:rsidR="00BA216B" w:rsidRDefault="00BA216B" w:rsidP="00614F98"/>
                    <w:p w14:paraId="032E349E" w14:textId="77777777" w:rsidR="00BA216B" w:rsidRDefault="00BA216B" w:rsidP="00614F98"/>
                    <w:p w14:paraId="1EA5427B" w14:textId="77777777" w:rsidR="00BA216B" w:rsidRDefault="00BA216B" w:rsidP="00614F98"/>
                    <w:p w14:paraId="44F426AF" w14:textId="77777777" w:rsidR="00BA216B" w:rsidRDefault="00BA216B" w:rsidP="00614F98"/>
                    <w:p w14:paraId="657CE964" w14:textId="77777777" w:rsidR="00BA216B" w:rsidRDefault="00BA216B" w:rsidP="00614F98"/>
                    <w:p w14:paraId="0412935F" w14:textId="77777777" w:rsidR="00BA216B" w:rsidRDefault="00BA216B" w:rsidP="00614F98"/>
                    <w:p w14:paraId="57AC6885" w14:textId="77777777" w:rsidR="00BA216B" w:rsidRDefault="00BA216B" w:rsidP="00614F98"/>
                    <w:p w14:paraId="0C329B53" w14:textId="77777777" w:rsidR="00BA216B" w:rsidRDefault="00BA216B" w:rsidP="00614F98"/>
                    <w:p w14:paraId="0C7D6CF0" w14:textId="77777777" w:rsidR="00BA216B" w:rsidRDefault="00BA216B" w:rsidP="00614F98"/>
                    <w:p w14:paraId="42C8E5FD" w14:textId="77777777" w:rsidR="00BA216B" w:rsidRDefault="00BA216B" w:rsidP="00614F98"/>
                    <w:p w14:paraId="302BFA98" w14:textId="77777777" w:rsidR="00BA216B" w:rsidRDefault="00BA216B" w:rsidP="00614F98"/>
                    <w:p w14:paraId="22397156" w14:textId="77777777" w:rsidR="00BA216B" w:rsidRDefault="00BA216B" w:rsidP="00614F98"/>
                    <w:p w14:paraId="10BDBB19" w14:textId="77777777" w:rsidR="00BA216B" w:rsidRDefault="00BA216B" w:rsidP="00614F98"/>
                    <w:p w14:paraId="59BF732A" w14:textId="77777777" w:rsidR="00BA216B" w:rsidRDefault="00BA216B" w:rsidP="00614F98"/>
                    <w:p w14:paraId="20B1FE3B" w14:textId="77777777" w:rsidR="00BA216B" w:rsidRDefault="00BA216B" w:rsidP="00614F98"/>
                    <w:p w14:paraId="6772ED74" w14:textId="77777777" w:rsidR="00BA216B" w:rsidRDefault="00BA216B" w:rsidP="00614F98"/>
                    <w:p w14:paraId="3F0C7B0B" w14:textId="77777777" w:rsidR="00BA216B" w:rsidRDefault="00BA216B" w:rsidP="00614F98"/>
                    <w:p w14:paraId="5CD93128" w14:textId="77777777" w:rsidR="00BA216B" w:rsidRDefault="00BA216B" w:rsidP="00614F98"/>
                    <w:p w14:paraId="133FB568" w14:textId="77777777" w:rsidR="00BA216B" w:rsidRDefault="00BA216B" w:rsidP="00614F98"/>
                    <w:p w14:paraId="0E1F2383" w14:textId="77777777" w:rsidR="00BA216B" w:rsidRDefault="00BA216B" w:rsidP="00614F98"/>
                    <w:p w14:paraId="5BA20C10" w14:textId="77777777" w:rsidR="00BA216B" w:rsidRDefault="00BA216B" w:rsidP="00614F98"/>
                    <w:p w14:paraId="72B5B9D8" w14:textId="77777777" w:rsidR="00BA216B" w:rsidRDefault="00BA216B" w:rsidP="00614F98"/>
                    <w:p w14:paraId="40A79339" w14:textId="77777777" w:rsidR="00BA216B" w:rsidRDefault="00BA216B" w:rsidP="00614F98"/>
                    <w:p w14:paraId="77C7C001" w14:textId="77777777" w:rsidR="00BA216B" w:rsidRDefault="00BA216B" w:rsidP="00614F98"/>
                    <w:p w14:paraId="451DDF73" w14:textId="77777777" w:rsidR="00BA216B" w:rsidRDefault="00BA216B" w:rsidP="00614F98"/>
                    <w:p w14:paraId="261206A3" w14:textId="77777777" w:rsidR="00BA216B" w:rsidRDefault="00BA216B" w:rsidP="00614F98"/>
                    <w:p w14:paraId="1C95561C" w14:textId="77777777" w:rsidR="00BA216B" w:rsidRDefault="00BA216B" w:rsidP="00614F98"/>
                    <w:p w14:paraId="2815412C" w14:textId="77777777" w:rsidR="00BA216B" w:rsidRDefault="00BA216B" w:rsidP="00614F98"/>
                    <w:p w14:paraId="5271F605" w14:textId="77777777" w:rsidR="00BA216B" w:rsidRDefault="00BA216B" w:rsidP="00614F98"/>
                    <w:p w14:paraId="78F81121" w14:textId="77777777" w:rsidR="00BA216B" w:rsidRDefault="00BA216B" w:rsidP="00614F98"/>
                    <w:p w14:paraId="5FB60DBB" w14:textId="77777777" w:rsidR="00BA216B" w:rsidRDefault="00BA216B" w:rsidP="00614F98"/>
                    <w:p w14:paraId="6639AAC1" w14:textId="77777777" w:rsidR="00BA216B" w:rsidRDefault="00BA216B" w:rsidP="00614F98"/>
                    <w:p w14:paraId="4D589690" w14:textId="77777777" w:rsidR="00BA216B" w:rsidRDefault="00BA216B" w:rsidP="00614F98"/>
                    <w:p w14:paraId="5A94F418" w14:textId="77777777" w:rsidR="00BA216B" w:rsidRDefault="00BA216B" w:rsidP="00614F98"/>
                    <w:p w14:paraId="1F651822" w14:textId="77777777" w:rsidR="00BA216B" w:rsidRDefault="00BA216B" w:rsidP="00614F98"/>
                    <w:p w14:paraId="045B9AE9" w14:textId="77777777" w:rsidR="00BA216B" w:rsidRDefault="00BA216B" w:rsidP="00614F98"/>
                    <w:p w14:paraId="495285DB" w14:textId="77777777" w:rsidR="00BA216B" w:rsidRDefault="00BA216B" w:rsidP="00614F98"/>
                    <w:p w14:paraId="7DE5F8A6" w14:textId="77777777" w:rsidR="00BA216B" w:rsidRDefault="00BA216B" w:rsidP="00614F98"/>
                    <w:p w14:paraId="7A80ED31" w14:textId="77777777" w:rsidR="00BA216B" w:rsidRDefault="00BA216B" w:rsidP="00614F98"/>
                    <w:p w14:paraId="3F18586D" w14:textId="77777777" w:rsidR="00BA216B" w:rsidRDefault="00BA216B" w:rsidP="00614F98"/>
                    <w:p w14:paraId="24052F88" w14:textId="77777777" w:rsidR="00BA216B" w:rsidRDefault="00BA216B" w:rsidP="00614F98"/>
                    <w:p w14:paraId="75FD3764" w14:textId="77777777" w:rsidR="00BA216B" w:rsidRDefault="00BA216B" w:rsidP="00614F98"/>
                    <w:p w14:paraId="0E42E002" w14:textId="77777777" w:rsidR="00BA216B" w:rsidRDefault="00BA216B" w:rsidP="00614F98"/>
                    <w:p w14:paraId="369856C3" w14:textId="77777777" w:rsidR="00BA216B" w:rsidRDefault="00BA216B" w:rsidP="00614F98"/>
                    <w:p w14:paraId="0D454CDC" w14:textId="77777777" w:rsidR="00BA216B" w:rsidRDefault="00BA216B" w:rsidP="00614F98"/>
                    <w:p w14:paraId="36A25B7B" w14:textId="77777777" w:rsidR="00BA216B" w:rsidRDefault="00BA216B" w:rsidP="00614F98"/>
                    <w:p w14:paraId="0D9C4312" w14:textId="77777777" w:rsidR="00BA216B" w:rsidRDefault="00BA216B" w:rsidP="00614F98"/>
                    <w:p w14:paraId="3EC5C4A8" w14:textId="77777777" w:rsidR="00BA216B" w:rsidRDefault="00BA216B" w:rsidP="00614F98"/>
                    <w:p w14:paraId="441646EF" w14:textId="77777777" w:rsidR="00BA216B" w:rsidRDefault="00BA216B" w:rsidP="00614F98"/>
                    <w:p w14:paraId="25AC19DD" w14:textId="77777777" w:rsidR="00BA216B" w:rsidRDefault="00BA216B" w:rsidP="00614F98"/>
                    <w:p w14:paraId="5669015C" w14:textId="77777777" w:rsidR="00BA216B" w:rsidRDefault="00BA216B" w:rsidP="00614F98"/>
                    <w:p w14:paraId="15660A9B" w14:textId="77777777" w:rsidR="00BA216B" w:rsidRDefault="00BA216B" w:rsidP="00614F98"/>
                    <w:p w14:paraId="06B18A2B" w14:textId="77777777" w:rsidR="00BA216B" w:rsidRDefault="00BA216B" w:rsidP="00614F98"/>
                    <w:p w14:paraId="640E4D64" w14:textId="77777777" w:rsidR="00BA216B" w:rsidRDefault="00BA216B" w:rsidP="00614F98"/>
                    <w:p w14:paraId="13BBD0E5" w14:textId="77777777" w:rsidR="00BA216B" w:rsidRDefault="00BA216B" w:rsidP="00614F98"/>
                    <w:p w14:paraId="27499352" w14:textId="77777777" w:rsidR="00BA216B" w:rsidRDefault="00BA216B" w:rsidP="00614F98"/>
                    <w:p w14:paraId="4CA5781F" w14:textId="77777777" w:rsidR="00BA216B" w:rsidRDefault="00BA216B" w:rsidP="00614F98"/>
                    <w:p w14:paraId="02FE141C" w14:textId="77777777" w:rsidR="00BA216B" w:rsidRDefault="00BA216B" w:rsidP="00614F98"/>
                    <w:p w14:paraId="6856174A" w14:textId="77777777" w:rsidR="00BA216B" w:rsidRDefault="00BA216B" w:rsidP="00614F98"/>
                    <w:p w14:paraId="49C856AA" w14:textId="77777777" w:rsidR="00BA216B" w:rsidRDefault="00BA216B" w:rsidP="00614F98"/>
                    <w:p w14:paraId="25B18E01" w14:textId="77777777" w:rsidR="00BA216B" w:rsidRDefault="00BA216B" w:rsidP="00614F98"/>
                    <w:p w14:paraId="27A17277" w14:textId="77777777" w:rsidR="00BA216B" w:rsidRDefault="00BA216B" w:rsidP="00614F98"/>
                    <w:p w14:paraId="77B0F83F" w14:textId="77777777" w:rsidR="00BA216B" w:rsidRDefault="00BA216B" w:rsidP="00614F98"/>
                    <w:p w14:paraId="5B3091DB" w14:textId="77777777" w:rsidR="00BA216B" w:rsidRDefault="00BA216B" w:rsidP="00614F98"/>
                    <w:p w14:paraId="715859E5" w14:textId="77777777" w:rsidR="00BA216B" w:rsidRDefault="00BA216B" w:rsidP="00614F98"/>
                    <w:p w14:paraId="657D9023" w14:textId="77777777" w:rsidR="00BA216B" w:rsidRDefault="00BA216B" w:rsidP="00614F98"/>
                    <w:p w14:paraId="1D0F88ED" w14:textId="77777777" w:rsidR="00BA216B" w:rsidRDefault="00BA216B" w:rsidP="00614F98"/>
                    <w:p w14:paraId="7804A963" w14:textId="77777777" w:rsidR="00BA216B" w:rsidRDefault="00BA216B" w:rsidP="00614F98"/>
                    <w:p w14:paraId="65E32B21" w14:textId="77777777" w:rsidR="00BA216B" w:rsidRDefault="00BA216B" w:rsidP="00614F98"/>
                    <w:p w14:paraId="56FA8E0B" w14:textId="77777777" w:rsidR="00BA216B" w:rsidRDefault="00BA216B" w:rsidP="00614F98"/>
                    <w:p w14:paraId="65281BE7" w14:textId="77777777" w:rsidR="00BA216B" w:rsidRDefault="00BA216B" w:rsidP="00614F98"/>
                    <w:p w14:paraId="4EC359F0" w14:textId="77777777" w:rsidR="00BA216B" w:rsidRDefault="00BA216B" w:rsidP="00614F98"/>
                    <w:p w14:paraId="375E310B" w14:textId="77777777" w:rsidR="00BA216B" w:rsidRDefault="00BA216B" w:rsidP="00614F98"/>
                    <w:p w14:paraId="338C3934" w14:textId="77777777" w:rsidR="00BA216B" w:rsidRDefault="00BA216B" w:rsidP="00614F98"/>
                    <w:p w14:paraId="257B614D" w14:textId="77777777" w:rsidR="00BA216B" w:rsidRDefault="00BA216B" w:rsidP="00614F98"/>
                    <w:p w14:paraId="09507F8C" w14:textId="77777777" w:rsidR="00BA216B" w:rsidRDefault="00BA216B" w:rsidP="00614F98"/>
                    <w:p w14:paraId="7039D6A7" w14:textId="77777777" w:rsidR="00BA216B" w:rsidRDefault="00BA216B" w:rsidP="00614F98"/>
                    <w:p w14:paraId="75ECB8BB" w14:textId="77777777" w:rsidR="00BA216B" w:rsidRDefault="00BA216B" w:rsidP="00614F98"/>
                    <w:p w14:paraId="1577C5B6" w14:textId="77777777" w:rsidR="00BA216B" w:rsidRDefault="00BA216B" w:rsidP="00614F98"/>
                    <w:p w14:paraId="2EE8A0A0" w14:textId="77777777" w:rsidR="00BA216B" w:rsidRDefault="00BA216B" w:rsidP="00614F98"/>
                    <w:p w14:paraId="2D66D4DF" w14:textId="77777777" w:rsidR="00BA216B" w:rsidRDefault="00BA216B" w:rsidP="00614F98"/>
                    <w:p w14:paraId="5D013212" w14:textId="77777777" w:rsidR="00BA216B" w:rsidRDefault="00BA216B" w:rsidP="00614F98"/>
                    <w:p w14:paraId="11EACC2F" w14:textId="77777777" w:rsidR="00BA216B" w:rsidRDefault="00BA216B" w:rsidP="00614F98"/>
                    <w:p w14:paraId="77A7F346" w14:textId="77777777" w:rsidR="00BA216B" w:rsidRDefault="00BA216B" w:rsidP="00614F98"/>
                    <w:p w14:paraId="012CBA39" w14:textId="77777777" w:rsidR="00BA216B" w:rsidRDefault="00BA216B" w:rsidP="00614F98"/>
                    <w:p w14:paraId="2BF0BE80" w14:textId="77777777" w:rsidR="00BA216B" w:rsidRDefault="00BA216B" w:rsidP="00614F98"/>
                    <w:p w14:paraId="4DC90B45" w14:textId="77777777" w:rsidR="00BA216B" w:rsidRDefault="00BA216B" w:rsidP="00614F98"/>
                    <w:p w14:paraId="34C22215" w14:textId="77777777" w:rsidR="00BA216B" w:rsidRDefault="00BA216B" w:rsidP="00614F98"/>
                    <w:p w14:paraId="16A250DB" w14:textId="77777777" w:rsidR="00BA216B" w:rsidRDefault="00BA216B" w:rsidP="00614F98"/>
                    <w:p w14:paraId="6C049123" w14:textId="77777777" w:rsidR="00BA216B" w:rsidRDefault="00BA216B" w:rsidP="00614F98"/>
                    <w:p w14:paraId="0640D2AC" w14:textId="77777777" w:rsidR="00BA216B" w:rsidRDefault="00BA216B" w:rsidP="00614F98"/>
                    <w:p w14:paraId="7FDEB3C6" w14:textId="77777777" w:rsidR="00BA216B" w:rsidRDefault="00BA216B" w:rsidP="00614F98"/>
                    <w:p w14:paraId="1DA3A1FA" w14:textId="77777777" w:rsidR="00BA216B" w:rsidRDefault="00BA216B" w:rsidP="00614F98"/>
                    <w:p w14:paraId="2989AECA" w14:textId="77777777" w:rsidR="00BA216B" w:rsidRDefault="00BA216B" w:rsidP="00614F98"/>
                    <w:p w14:paraId="2203535A" w14:textId="77777777" w:rsidR="00BA216B" w:rsidRDefault="00BA216B" w:rsidP="00614F98"/>
                    <w:p w14:paraId="74A1609C" w14:textId="77777777" w:rsidR="00BA216B" w:rsidRDefault="00BA216B" w:rsidP="00614F98"/>
                    <w:p w14:paraId="6E04345C" w14:textId="77777777" w:rsidR="00BA216B" w:rsidRDefault="00BA216B" w:rsidP="00614F98"/>
                    <w:p w14:paraId="325998A5" w14:textId="77777777" w:rsidR="00BA216B" w:rsidRDefault="00BA216B" w:rsidP="00614F98"/>
                    <w:p w14:paraId="3241C916" w14:textId="77777777" w:rsidR="00BA216B" w:rsidRDefault="00BA216B" w:rsidP="00614F98"/>
                    <w:p w14:paraId="20CC0DFC" w14:textId="77777777" w:rsidR="00BA216B" w:rsidRDefault="00BA216B" w:rsidP="00614F98"/>
                    <w:p w14:paraId="4F4150D7" w14:textId="77777777" w:rsidR="00BA216B" w:rsidRDefault="00BA216B" w:rsidP="00614F98"/>
                    <w:p w14:paraId="17C72F36" w14:textId="77777777" w:rsidR="00BA216B" w:rsidRDefault="00BA216B" w:rsidP="00614F98"/>
                    <w:p w14:paraId="4F6ADBB2" w14:textId="77777777" w:rsidR="00BA216B" w:rsidRDefault="00BA216B" w:rsidP="00614F98"/>
                    <w:p w14:paraId="517B1487" w14:textId="77777777" w:rsidR="00BA216B" w:rsidRDefault="00BA216B" w:rsidP="00614F98"/>
                    <w:p w14:paraId="79CF6937" w14:textId="77777777" w:rsidR="00BA216B" w:rsidRDefault="00BA216B" w:rsidP="00614F98"/>
                    <w:p w14:paraId="25044B95" w14:textId="77777777" w:rsidR="00BA216B" w:rsidRDefault="00BA216B" w:rsidP="00614F98"/>
                    <w:p w14:paraId="30D45C7C" w14:textId="77777777" w:rsidR="00BA216B" w:rsidRDefault="00BA216B" w:rsidP="00614F98"/>
                    <w:p w14:paraId="5DECD437" w14:textId="77777777" w:rsidR="00BA216B" w:rsidRDefault="00BA216B" w:rsidP="00614F98"/>
                    <w:p w14:paraId="619633A5" w14:textId="77777777" w:rsidR="00BA216B" w:rsidRDefault="00BA216B" w:rsidP="00614F98"/>
                    <w:p w14:paraId="5A482FD6" w14:textId="77777777" w:rsidR="00BA216B" w:rsidRDefault="00BA216B" w:rsidP="00614F98"/>
                    <w:p w14:paraId="1E5FF7FD" w14:textId="77777777" w:rsidR="00BA216B" w:rsidRDefault="00BA216B" w:rsidP="00614F98"/>
                    <w:p w14:paraId="62B9772E" w14:textId="77777777" w:rsidR="00BA216B" w:rsidRDefault="00BA216B" w:rsidP="00614F98"/>
                    <w:p w14:paraId="001E0A7D" w14:textId="77777777" w:rsidR="00BA216B" w:rsidRDefault="00BA216B" w:rsidP="00614F98"/>
                    <w:p w14:paraId="1B850AAB" w14:textId="77777777" w:rsidR="00BA216B" w:rsidRDefault="00BA216B" w:rsidP="00614F98"/>
                    <w:p w14:paraId="59F710DF" w14:textId="77777777" w:rsidR="00BA216B" w:rsidRDefault="00BA216B" w:rsidP="00614F98"/>
                    <w:p w14:paraId="764F1F90" w14:textId="77777777" w:rsidR="00BA216B" w:rsidRDefault="00BA216B" w:rsidP="00614F98"/>
                    <w:p w14:paraId="547ACE5F" w14:textId="77777777" w:rsidR="00BA216B" w:rsidRDefault="00BA216B" w:rsidP="00614F98"/>
                    <w:p w14:paraId="064C047B" w14:textId="77777777" w:rsidR="00BA216B" w:rsidRDefault="00BA216B" w:rsidP="00614F98"/>
                    <w:p w14:paraId="2D54A0BA" w14:textId="77777777" w:rsidR="00BA216B" w:rsidRDefault="00BA216B" w:rsidP="00614F98"/>
                    <w:p w14:paraId="22A6C255" w14:textId="77777777" w:rsidR="00BA216B" w:rsidRDefault="00BA216B" w:rsidP="00614F98"/>
                    <w:p w14:paraId="727A0AA5" w14:textId="77777777" w:rsidR="00BA216B" w:rsidRDefault="00BA216B" w:rsidP="00614F98"/>
                    <w:p w14:paraId="4EF75EFE" w14:textId="77777777" w:rsidR="00BA216B" w:rsidRDefault="00BA216B" w:rsidP="00614F98"/>
                    <w:p w14:paraId="03040447" w14:textId="77777777" w:rsidR="00BA216B" w:rsidRDefault="00BA216B" w:rsidP="00614F98"/>
                    <w:p w14:paraId="4C24CEA4" w14:textId="77777777" w:rsidR="00BA216B" w:rsidRDefault="00BA216B" w:rsidP="00614F98"/>
                    <w:p w14:paraId="3B1841EC" w14:textId="77777777" w:rsidR="00BA216B" w:rsidRDefault="00BA216B" w:rsidP="00614F98"/>
                    <w:p w14:paraId="2CA5CB22" w14:textId="77777777" w:rsidR="00BA216B" w:rsidRDefault="00BA216B" w:rsidP="00614F98"/>
                    <w:p w14:paraId="6F6EAD5E" w14:textId="77777777" w:rsidR="00BA216B" w:rsidRDefault="00BA216B" w:rsidP="00614F98"/>
                    <w:p w14:paraId="03FDDD12" w14:textId="77777777" w:rsidR="00BA216B" w:rsidRDefault="00BA216B" w:rsidP="00614F98"/>
                    <w:p w14:paraId="3D16C100" w14:textId="77777777" w:rsidR="00BA216B" w:rsidRDefault="00BA216B" w:rsidP="00614F98"/>
                    <w:p w14:paraId="2CF6DF17" w14:textId="77777777" w:rsidR="00BA216B" w:rsidRDefault="00BA216B" w:rsidP="00614F98"/>
                    <w:p w14:paraId="15D930C7" w14:textId="77777777" w:rsidR="00BA216B" w:rsidRDefault="00BA216B" w:rsidP="00614F98"/>
                    <w:p w14:paraId="4830F758" w14:textId="77777777" w:rsidR="00BA216B" w:rsidRDefault="00BA216B" w:rsidP="00614F98"/>
                    <w:p w14:paraId="198DB586" w14:textId="77777777" w:rsidR="00BA216B" w:rsidRDefault="00BA216B" w:rsidP="00614F98"/>
                    <w:p w14:paraId="6C79A540" w14:textId="77777777" w:rsidR="00BA216B" w:rsidRDefault="00BA216B" w:rsidP="00614F98"/>
                    <w:p w14:paraId="11C584B6" w14:textId="77777777" w:rsidR="00BA216B" w:rsidRDefault="00BA216B" w:rsidP="00614F98"/>
                    <w:p w14:paraId="6180E25A" w14:textId="77777777" w:rsidR="00BA216B" w:rsidRDefault="00BA216B" w:rsidP="00614F98"/>
                    <w:p w14:paraId="2878854B" w14:textId="77777777" w:rsidR="00BA216B" w:rsidRDefault="00BA216B" w:rsidP="00614F98"/>
                    <w:p w14:paraId="329E459F" w14:textId="77777777" w:rsidR="00BA216B" w:rsidRDefault="00BA216B" w:rsidP="00614F98"/>
                    <w:p w14:paraId="7CE1A127" w14:textId="77777777" w:rsidR="00BA216B" w:rsidRDefault="00BA216B" w:rsidP="00614F98"/>
                    <w:p w14:paraId="76F03E70" w14:textId="77777777" w:rsidR="00BA216B" w:rsidRDefault="00BA216B" w:rsidP="00614F98"/>
                    <w:p w14:paraId="799856D4" w14:textId="77777777" w:rsidR="00BA216B" w:rsidRDefault="00BA216B" w:rsidP="00614F98"/>
                    <w:p w14:paraId="644804DD" w14:textId="77777777" w:rsidR="00BA216B" w:rsidRDefault="00BA216B" w:rsidP="00614F98"/>
                    <w:p w14:paraId="39EF8A3F" w14:textId="77777777" w:rsidR="00BA216B" w:rsidRDefault="00BA216B" w:rsidP="00614F98"/>
                    <w:p w14:paraId="3597654F" w14:textId="77777777" w:rsidR="00BA216B" w:rsidRDefault="00BA216B" w:rsidP="00614F98"/>
                    <w:p w14:paraId="0C165A0D" w14:textId="77777777" w:rsidR="00BA216B" w:rsidRDefault="00BA216B" w:rsidP="00614F98"/>
                    <w:p w14:paraId="508949BD" w14:textId="77777777" w:rsidR="00BA216B" w:rsidRDefault="00BA216B" w:rsidP="00614F98"/>
                    <w:p w14:paraId="3DDEA729" w14:textId="77777777" w:rsidR="00BA216B" w:rsidRDefault="00BA216B" w:rsidP="00614F98"/>
                    <w:p w14:paraId="21BF9F05" w14:textId="77777777" w:rsidR="00BA216B" w:rsidRDefault="00BA216B" w:rsidP="00614F98"/>
                    <w:p w14:paraId="4F445576" w14:textId="77777777" w:rsidR="00BA216B" w:rsidRDefault="00BA216B" w:rsidP="00614F98"/>
                    <w:p w14:paraId="0B8F771F" w14:textId="77777777" w:rsidR="00BA216B" w:rsidRDefault="00BA216B" w:rsidP="00614F98"/>
                    <w:p w14:paraId="19D99F47" w14:textId="77777777" w:rsidR="00BA216B" w:rsidRDefault="00BA216B" w:rsidP="00614F98"/>
                    <w:p w14:paraId="4CC0376A" w14:textId="77777777" w:rsidR="00BA216B" w:rsidRDefault="00BA216B" w:rsidP="00614F98"/>
                    <w:p w14:paraId="051AC86F" w14:textId="77777777" w:rsidR="00BA216B" w:rsidRDefault="00BA216B" w:rsidP="00614F98"/>
                    <w:p w14:paraId="6F880584" w14:textId="77777777" w:rsidR="00BA216B" w:rsidRDefault="00BA216B" w:rsidP="00614F98"/>
                    <w:p w14:paraId="504885D3" w14:textId="77777777" w:rsidR="00BA216B" w:rsidRDefault="00BA216B" w:rsidP="00614F98"/>
                    <w:p w14:paraId="0942C6A6" w14:textId="77777777" w:rsidR="00BA216B" w:rsidRDefault="00BA216B" w:rsidP="00614F98"/>
                    <w:p w14:paraId="61CB7D5C" w14:textId="77777777" w:rsidR="00BA216B" w:rsidRDefault="00BA216B" w:rsidP="00614F98"/>
                    <w:p w14:paraId="56950EF5" w14:textId="77777777" w:rsidR="00BA216B" w:rsidRDefault="00BA216B" w:rsidP="00614F98"/>
                    <w:p w14:paraId="2F6BB35B" w14:textId="77777777" w:rsidR="00BA216B" w:rsidRDefault="00BA216B" w:rsidP="00614F98"/>
                    <w:p w14:paraId="51CC888B" w14:textId="77777777" w:rsidR="00BA216B" w:rsidRDefault="00BA216B" w:rsidP="00614F98"/>
                    <w:p w14:paraId="2E9F1836" w14:textId="77777777" w:rsidR="00BA216B" w:rsidRDefault="00BA216B" w:rsidP="00614F98"/>
                    <w:p w14:paraId="28708FAF" w14:textId="77777777" w:rsidR="00BA216B" w:rsidRDefault="00BA216B" w:rsidP="00614F98"/>
                    <w:p w14:paraId="0144EBAB" w14:textId="77777777" w:rsidR="00BA216B" w:rsidRDefault="00BA216B" w:rsidP="00614F98"/>
                    <w:p w14:paraId="4C11B059" w14:textId="77777777" w:rsidR="00BA216B" w:rsidRDefault="00BA216B" w:rsidP="00614F98"/>
                    <w:p w14:paraId="5DA72D22" w14:textId="77777777" w:rsidR="00BA216B" w:rsidRDefault="00BA216B" w:rsidP="00614F98"/>
                    <w:p w14:paraId="717B5EBF" w14:textId="77777777" w:rsidR="00BA216B" w:rsidRDefault="00BA216B" w:rsidP="00614F98"/>
                    <w:p w14:paraId="24EEA6B8" w14:textId="77777777" w:rsidR="00BA216B" w:rsidRDefault="00BA216B" w:rsidP="00614F98"/>
                    <w:p w14:paraId="727EB8E2" w14:textId="77777777" w:rsidR="00BA216B" w:rsidRDefault="00BA216B" w:rsidP="00614F98"/>
                    <w:p w14:paraId="0287A05B" w14:textId="77777777" w:rsidR="00BA216B" w:rsidRDefault="00BA216B" w:rsidP="00614F98"/>
                    <w:p w14:paraId="281F660D" w14:textId="77777777" w:rsidR="00BA216B" w:rsidRDefault="00BA216B" w:rsidP="00614F98"/>
                    <w:p w14:paraId="579AD3E5" w14:textId="77777777" w:rsidR="00BA216B" w:rsidRDefault="00BA216B" w:rsidP="00614F98"/>
                    <w:p w14:paraId="69BFDA7F" w14:textId="77777777" w:rsidR="00BA216B" w:rsidRDefault="00BA216B" w:rsidP="00614F98"/>
                    <w:p w14:paraId="002E1FF8" w14:textId="77777777" w:rsidR="00BA216B" w:rsidRDefault="00BA216B" w:rsidP="00614F98"/>
                    <w:p w14:paraId="048D1ACE" w14:textId="77777777" w:rsidR="00BA216B" w:rsidRDefault="00BA216B" w:rsidP="00614F98"/>
                    <w:p w14:paraId="3449FCAC" w14:textId="77777777" w:rsidR="00BA216B" w:rsidRDefault="00BA216B" w:rsidP="00614F98"/>
                    <w:p w14:paraId="156F1E4D" w14:textId="77777777" w:rsidR="00BA216B" w:rsidRDefault="00BA216B" w:rsidP="00614F98"/>
                    <w:p w14:paraId="62EA2C07" w14:textId="77777777" w:rsidR="00BA216B" w:rsidRDefault="00BA216B" w:rsidP="00614F98"/>
                    <w:p w14:paraId="4CA7E5A4" w14:textId="77777777" w:rsidR="00BA216B" w:rsidRDefault="00BA216B" w:rsidP="00614F98"/>
                    <w:p w14:paraId="6021A5AF" w14:textId="77777777" w:rsidR="00BA216B" w:rsidRDefault="00BA216B" w:rsidP="00614F98"/>
                    <w:p w14:paraId="05DE1401" w14:textId="77777777" w:rsidR="00BA216B" w:rsidRDefault="00BA216B" w:rsidP="00614F98"/>
                    <w:p w14:paraId="33B20D48" w14:textId="77777777" w:rsidR="00BA216B" w:rsidRDefault="00BA216B" w:rsidP="00614F98"/>
                    <w:p w14:paraId="50B44F5C" w14:textId="77777777" w:rsidR="00BA216B" w:rsidRDefault="00BA216B" w:rsidP="00614F98"/>
                    <w:p w14:paraId="30554BD9" w14:textId="77777777" w:rsidR="00BA216B" w:rsidRDefault="00BA216B" w:rsidP="00614F98"/>
                    <w:p w14:paraId="534B8BFD" w14:textId="77777777" w:rsidR="00BA216B" w:rsidRDefault="00BA216B" w:rsidP="00614F98"/>
                    <w:p w14:paraId="14463FAE" w14:textId="77777777" w:rsidR="00BA216B" w:rsidRDefault="00BA216B" w:rsidP="00614F98"/>
                    <w:p w14:paraId="6605B6B9" w14:textId="77777777" w:rsidR="00BA216B" w:rsidRDefault="00BA216B" w:rsidP="00614F98"/>
                    <w:p w14:paraId="043FC01C" w14:textId="77777777" w:rsidR="00BA216B" w:rsidRDefault="00BA216B" w:rsidP="00614F98"/>
                    <w:p w14:paraId="1CB9B10A" w14:textId="77777777" w:rsidR="00BA216B" w:rsidRDefault="00BA216B" w:rsidP="00614F98"/>
                    <w:p w14:paraId="1AC98F52" w14:textId="77777777" w:rsidR="00BA216B" w:rsidRDefault="00BA216B" w:rsidP="00614F98"/>
                    <w:p w14:paraId="418C0997" w14:textId="77777777" w:rsidR="00BA216B" w:rsidRDefault="00BA216B" w:rsidP="00614F98"/>
                    <w:p w14:paraId="3458C6AA" w14:textId="77777777" w:rsidR="00BA216B" w:rsidRDefault="00BA216B" w:rsidP="00614F98"/>
                    <w:p w14:paraId="4CCA354F" w14:textId="77777777" w:rsidR="00BA216B" w:rsidRDefault="00BA216B" w:rsidP="00614F98"/>
                    <w:p w14:paraId="046BF178" w14:textId="77777777" w:rsidR="00BA216B" w:rsidRDefault="00BA216B" w:rsidP="00614F98"/>
                    <w:p w14:paraId="3C1B2CEF" w14:textId="77777777" w:rsidR="00BA216B" w:rsidRDefault="00BA216B" w:rsidP="00614F98"/>
                    <w:p w14:paraId="7997AA55" w14:textId="77777777" w:rsidR="00BA216B" w:rsidRDefault="00BA216B" w:rsidP="00614F98"/>
                    <w:p w14:paraId="4A6E7318" w14:textId="77777777" w:rsidR="00BA216B" w:rsidRDefault="00BA216B" w:rsidP="00614F98"/>
                    <w:p w14:paraId="0A422F12" w14:textId="77777777" w:rsidR="00BA216B" w:rsidRDefault="00BA216B" w:rsidP="00614F98"/>
                    <w:p w14:paraId="281486BA" w14:textId="77777777" w:rsidR="00BA216B" w:rsidRDefault="00BA216B" w:rsidP="00614F98"/>
                    <w:p w14:paraId="36816876" w14:textId="77777777" w:rsidR="00BA216B" w:rsidRDefault="00BA216B" w:rsidP="00614F98"/>
                    <w:p w14:paraId="1D913702" w14:textId="77777777" w:rsidR="00BA216B" w:rsidRDefault="00BA216B" w:rsidP="00614F98"/>
                    <w:p w14:paraId="66F80DC8" w14:textId="77777777" w:rsidR="00BA216B" w:rsidRDefault="00BA216B" w:rsidP="00614F98"/>
                    <w:p w14:paraId="5535AB7D" w14:textId="77777777" w:rsidR="00BA216B" w:rsidRDefault="00BA216B" w:rsidP="00614F98"/>
                    <w:p w14:paraId="0700C197" w14:textId="77777777" w:rsidR="00BA216B" w:rsidRDefault="00BA216B" w:rsidP="00614F98"/>
                    <w:p w14:paraId="430F75E7" w14:textId="77777777" w:rsidR="00BA216B" w:rsidRDefault="00BA216B" w:rsidP="00614F98"/>
                    <w:p w14:paraId="432AF3A9" w14:textId="77777777" w:rsidR="00BA216B" w:rsidRDefault="00BA216B" w:rsidP="00614F98"/>
                    <w:p w14:paraId="61D284F1" w14:textId="77777777" w:rsidR="00BA216B" w:rsidRDefault="00BA216B" w:rsidP="00614F98"/>
                    <w:p w14:paraId="6442F6A1" w14:textId="77777777" w:rsidR="00BA216B" w:rsidRDefault="00BA216B" w:rsidP="00614F98"/>
                    <w:p w14:paraId="77FC5999" w14:textId="77777777" w:rsidR="00BA216B" w:rsidRDefault="00BA216B" w:rsidP="00614F98"/>
                    <w:p w14:paraId="27063DFE" w14:textId="77777777" w:rsidR="00BA216B" w:rsidRDefault="00BA216B" w:rsidP="00614F98"/>
                    <w:p w14:paraId="3584F30B" w14:textId="77777777" w:rsidR="00BA216B" w:rsidRDefault="00BA216B" w:rsidP="00614F98"/>
                    <w:p w14:paraId="486CC88F" w14:textId="77777777" w:rsidR="00BA216B" w:rsidRDefault="00BA216B" w:rsidP="00614F98"/>
                    <w:p w14:paraId="1056EE71" w14:textId="77777777" w:rsidR="00BA216B" w:rsidRDefault="00BA216B" w:rsidP="00614F98"/>
                    <w:p w14:paraId="72062C61" w14:textId="77777777" w:rsidR="00BA216B" w:rsidRDefault="00BA216B" w:rsidP="00614F98"/>
                    <w:p w14:paraId="71E18271" w14:textId="77777777" w:rsidR="00BA216B" w:rsidRDefault="00BA216B" w:rsidP="00614F98"/>
                    <w:p w14:paraId="735616F8" w14:textId="77777777" w:rsidR="00BA216B" w:rsidRDefault="00BA216B" w:rsidP="00614F98"/>
                    <w:p w14:paraId="48BC13EA" w14:textId="77777777" w:rsidR="00BA216B" w:rsidRDefault="00BA216B" w:rsidP="00614F98"/>
                    <w:p w14:paraId="7254E088" w14:textId="77777777" w:rsidR="00BA216B" w:rsidRDefault="00BA216B" w:rsidP="00614F98"/>
                    <w:p w14:paraId="3D36AA28" w14:textId="77777777" w:rsidR="00BA216B" w:rsidRDefault="00BA216B" w:rsidP="00614F98"/>
                    <w:p w14:paraId="752A97F8" w14:textId="77777777" w:rsidR="00BA216B" w:rsidRDefault="00BA216B" w:rsidP="00614F98"/>
                    <w:p w14:paraId="7E150452" w14:textId="77777777" w:rsidR="00BA216B" w:rsidRDefault="00BA216B" w:rsidP="00614F98"/>
                    <w:p w14:paraId="0753A81E" w14:textId="77777777" w:rsidR="00BA216B" w:rsidRDefault="00BA216B" w:rsidP="00614F98"/>
                    <w:p w14:paraId="2F6530C9" w14:textId="77777777" w:rsidR="00BA216B" w:rsidRDefault="00BA216B" w:rsidP="00614F98"/>
                    <w:p w14:paraId="580D5719" w14:textId="77777777" w:rsidR="00BA216B" w:rsidRDefault="00BA216B" w:rsidP="00614F98"/>
                    <w:p w14:paraId="12D3503F" w14:textId="77777777" w:rsidR="00BA216B" w:rsidRDefault="00BA216B" w:rsidP="00614F98"/>
                    <w:p w14:paraId="4FBA4585" w14:textId="77777777" w:rsidR="00BA216B" w:rsidRDefault="00BA216B" w:rsidP="00614F98"/>
                    <w:p w14:paraId="3809E7D8" w14:textId="77777777" w:rsidR="00BA216B" w:rsidRDefault="00BA216B" w:rsidP="00614F98"/>
                    <w:p w14:paraId="6F100BDA" w14:textId="77777777" w:rsidR="00BA216B" w:rsidRDefault="00BA216B" w:rsidP="00614F98"/>
                    <w:p w14:paraId="55A3A7D9" w14:textId="77777777" w:rsidR="00BA216B" w:rsidRDefault="00BA216B" w:rsidP="00614F98"/>
                    <w:p w14:paraId="026B2134" w14:textId="77777777" w:rsidR="00BA216B" w:rsidRDefault="00BA216B" w:rsidP="00614F98"/>
                    <w:p w14:paraId="62E5748C" w14:textId="77777777" w:rsidR="00BA216B" w:rsidRDefault="00BA216B" w:rsidP="00614F98"/>
                    <w:p w14:paraId="17B50298" w14:textId="77777777" w:rsidR="00BA216B" w:rsidRDefault="00BA216B" w:rsidP="00614F98"/>
                    <w:p w14:paraId="163142A2" w14:textId="77777777" w:rsidR="00BA216B" w:rsidRDefault="00BA216B" w:rsidP="00614F98"/>
                    <w:p w14:paraId="7AD60A47" w14:textId="77777777" w:rsidR="00BA216B" w:rsidRDefault="00BA216B" w:rsidP="00614F98"/>
                    <w:p w14:paraId="0055464D" w14:textId="77777777" w:rsidR="00BA216B" w:rsidRDefault="00BA216B" w:rsidP="00614F98"/>
                    <w:p w14:paraId="627698DD" w14:textId="77777777" w:rsidR="00BA216B" w:rsidRDefault="00BA216B" w:rsidP="00614F98"/>
                    <w:p w14:paraId="7AD34C85" w14:textId="77777777" w:rsidR="00BA216B" w:rsidRDefault="00BA216B" w:rsidP="00614F98"/>
                    <w:p w14:paraId="172B8AAC" w14:textId="77777777" w:rsidR="00BA216B" w:rsidRDefault="00BA216B" w:rsidP="00614F98"/>
                    <w:p w14:paraId="7C73A1CD" w14:textId="77777777" w:rsidR="00BA216B" w:rsidRDefault="00BA216B" w:rsidP="00614F98"/>
                    <w:p w14:paraId="7B1333F3" w14:textId="77777777" w:rsidR="00BA216B" w:rsidRDefault="00BA216B" w:rsidP="00614F98"/>
                    <w:p w14:paraId="2ABCE27F" w14:textId="77777777" w:rsidR="00BA216B" w:rsidRDefault="00BA216B" w:rsidP="00614F98"/>
                    <w:p w14:paraId="2B49E74C" w14:textId="77777777" w:rsidR="00BA216B" w:rsidRDefault="00BA216B" w:rsidP="00614F98"/>
                    <w:p w14:paraId="4D3B1B30" w14:textId="77777777" w:rsidR="00BA216B" w:rsidRDefault="00BA216B" w:rsidP="00614F98"/>
                    <w:p w14:paraId="6F8ECC56" w14:textId="77777777" w:rsidR="00BA216B" w:rsidRDefault="00BA216B" w:rsidP="00614F98"/>
                    <w:p w14:paraId="5441FF85" w14:textId="77777777" w:rsidR="00BA216B" w:rsidRDefault="00BA216B" w:rsidP="00614F98"/>
                    <w:p w14:paraId="02F469F6" w14:textId="77777777" w:rsidR="00BA216B" w:rsidRDefault="00BA216B" w:rsidP="00614F98"/>
                    <w:p w14:paraId="7591B145" w14:textId="77777777" w:rsidR="00BA216B" w:rsidRDefault="00BA216B" w:rsidP="00614F98"/>
                    <w:p w14:paraId="714A9907" w14:textId="77777777" w:rsidR="00BA216B" w:rsidRDefault="00BA216B" w:rsidP="00614F98"/>
                    <w:p w14:paraId="55DDA724" w14:textId="77777777" w:rsidR="00BA216B" w:rsidRDefault="00BA216B" w:rsidP="00614F98"/>
                    <w:p w14:paraId="3361E4D3" w14:textId="77777777" w:rsidR="00BA216B" w:rsidRDefault="00BA216B" w:rsidP="00614F98"/>
                    <w:p w14:paraId="4D9436D6" w14:textId="77777777" w:rsidR="00BA216B" w:rsidRDefault="00BA216B" w:rsidP="00614F98"/>
                    <w:p w14:paraId="4A0894D2" w14:textId="77777777" w:rsidR="00BA216B" w:rsidRDefault="00BA216B" w:rsidP="00614F98"/>
                    <w:p w14:paraId="46421767" w14:textId="77777777" w:rsidR="00BA216B" w:rsidRDefault="00BA216B" w:rsidP="00614F98"/>
                    <w:p w14:paraId="70889F75" w14:textId="77777777" w:rsidR="00BA216B" w:rsidRDefault="00BA216B" w:rsidP="00614F98"/>
                    <w:p w14:paraId="445A51ED" w14:textId="77777777" w:rsidR="00BA216B" w:rsidRDefault="00BA216B" w:rsidP="00614F98"/>
                    <w:p w14:paraId="5805C5D7" w14:textId="77777777" w:rsidR="00BA216B" w:rsidRDefault="00BA216B" w:rsidP="00614F98"/>
                    <w:p w14:paraId="7083B3A7" w14:textId="77777777" w:rsidR="00BA216B" w:rsidRDefault="00BA216B" w:rsidP="00614F98"/>
                    <w:p w14:paraId="078FF2C0" w14:textId="77777777" w:rsidR="00BA216B" w:rsidRDefault="00BA216B" w:rsidP="00614F98"/>
                    <w:p w14:paraId="38606493" w14:textId="77777777" w:rsidR="00BA216B" w:rsidRDefault="00BA216B" w:rsidP="00614F98"/>
                    <w:p w14:paraId="64FF376A" w14:textId="77777777" w:rsidR="00BA216B" w:rsidRDefault="00BA216B" w:rsidP="00614F98"/>
                    <w:p w14:paraId="2DFDB972" w14:textId="77777777" w:rsidR="00BA216B" w:rsidRDefault="00BA216B" w:rsidP="00614F98"/>
                    <w:p w14:paraId="79C01F61" w14:textId="77777777" w:rsidR="00BA216B" w:rsidRDefault="00BA216B" w:rsidP="00614F98"/>
                    <w:p w14:paraId="5A80CBB1" w14:textId="77777777" w:rsidR="00BA216B" w:rsidRDefault="00BA216B" w:rsidP="00614F98"/>
                    <w:p w14:paraId="1A131E18" w14:textId="77777777" w:rsidR="00BA216B" w:rsidRDefault="00BA216B" w:rsidP="00614F98"/>
                    <w:p w14:paraId="6A763B8F" w14:textId="77777777" w:rsidR="00BA216B" w:rsidRDefault="00BA216B" w:rsidP="00614F98"/>
                    <w:p w14:paraId="54D7C9AB" w14:textId="77777777" w:rsidR="00BA216B" w:rsidRDefault="00BA216B" w:rsidP="00614F98"/>
                    <w:p w14:paraId="75609476" w14:textId="77777777" w:rsidR="00BA216B" w:rsidRDefault="00BA216B" w:rsidP="00614F98"/>
                    <w:p w14:paraId="152C6FED" w14:textId="77777777" w:rsidR="00BA216B" w:rsidRDefault="00BA216B" w:rsidP="00614F98"/>
                    <w:p w14:paraId="64CE90B7" w14:textId="77777777" w:rsidR="00BA216B" w:rsidRDefault="00BA216B" w:rsidP="00614F98"/>
                    <w:p w14:paraId="6392B078" w14:textId="77777777" w:rsidR="00BA216B" w:rsidRDefault="00BA216B" w:rsidP="00614F98"/>
                    <w:p w14:paraId="0D88CC54" w14:textId="77777777" w:rsidR="00BA216B" w:rsidRDefault="00BA216B" w:rsidP="00614F98"/>
                    <w:p w14:paraId="54137919" w14:textId="77777777" w:rsidR="00BA216B" w:rsidRDefault="00BA216B" w:rsidP="00614F98"/>
                    <w:p w14:paraId="0A1991F9" w14:textId="77777777" w:rsidR="00BA216B" w:rsidRDefault="00BA216B" w:rsidP="00614F98"/>
                    <w:p w14:paraId="1201A16D" w14:textId="77777777" w:rsidR="00BA216B" w:rsidRDefault="00BA216B" w:rsidP="00614F98"/>
                    <w:p w14:paraId="639A8D44" w14:textId="77777777" w:rsidR="00BA216B" w:rsidRDefault="00BA216B" w:rsidP="00614F98"/>
                    <w:p w14:paraId="3B2A4C29" w14:textId="77777777" w:rsidR="00BA216B" w:rsidRDefault="00BA216B" w:rsidP="00614F98"/>
                    <w:p w14:paraId="60B88E4B" w14:textId="77777777" w:rsidR="00BA216B" w:rsidRDefault="00BA216B" w:rsidP="00614F98"/>
                    <w:p w14:paraId="2337C570" w14:textId="77777777" w:rsidR="00BA216B" w:rsidRDefault="00BA216B" w:rsidP="00614F98"/>
                    <w:p w14:paraId="2D9E2CA2" w14:textId="77777777" w:rsidR="00BA216B" w:rsidRDefault="00BA216B" w:rsidP="00614F98"/>
                    <w:p w14:paraId="28231F9D" w14:textId="77777777" w:rsidR="00BA216B" w:rsidRDefault="00BA216B" w:rsidP="00614F98"/>
                    <w:p w14:paraId="66809EED" w14:textId="77777777" w:rsidR="00BA216B" w:rsidRDefault="00BA216B" w:rsidP="00614F98"/>
                    <w:p w14:paraId="6F5DE294" w14:textId="77777777" w:rsidR="00BA216B" w:rsidRDefault="00BA216B" w:rsidP="00614F98"/>
                    <w:p w14:paraId="7FCA4AF6" w14:textId="77777777" w:rsidR="00BA216B" w:rsidRDefault="00BA216B" w:rsidP="00614F98"/>
                    <w:p w14:paraId="0EAAC1AC" w14:textId="77777777" w:rsidR="00BA216B" w:rsidRDefault="00BA216B" w:rsidP="00614F98"/>
                    <w:p w14:paraId="47D4922A" w14:textId="77777777" w:rsidR="00BA216B" w:rsidRDefault="00BA216B" w:rsidP="00614F98"/>
                    <w:p w14:paraId="40F83551" w14:textId="77777777" w:rsidR="00BA216B" w:rsidRDefault="00BA216B" w:rsidP="00614F98"/>
                    <w:p w14:paraId="0D223906" w14:textId="77777777" w:rsidR="00BA216B" w:rsidRDefault="00BA216B" w:rsidP="00614F98"/>
                    <w:p w14:paraId="74F2516D" w14:textId="77777777" w:rsidR="00BA216B" w:rsidRDefault="00BA216B" w:rsidP="00614F98"/>
                    <w:p w14:paraId="0F2AAFEC" w14:textId="77777777" w:rsidR="00BA216B" w:rsidRDefault="00BA216B" w:rsidP="00614F98"/>
                    <w:p w14:paraId="73ABA4CF" w14:textId="77777777" w:rsidR="00BA216B" w:rsidRDefault="00BA216B" w:rsidP="00614F98"/>
                    <w:p w14:paraId="1ADE7C42" w14:textId="77777777" w:rsidR="00BA216B" w:rsidRDefault="00BA216B" w:rsidP="00614F98"/>
                    <w:p w14:paraId="6451A88C" w14:textId="77777777" w:rsidR="00BA216B" w:rsidRDefault="00BA216B" w:rsidP="00614F98"/>
                    <w:p w14:paraId="2BBBE205" w14:textId="77777777" w:rsidR="00BA216B" w:rsidRDefault="00BA216B" w:rsidP="00614F98"/>
                    <w:p w14:paraId="61DAA784" w14:textId="77777777" w:rsidR="00BA216B" w:rsidRDefault="00BA216B" w:rsidP="00614F98"/>
                    <w:p w14:paraId="1C595AA8" w14:textId="77777777" w:rsidR="00BA216B" w:rsidRDefault="00BA216B" w:rsidP="00614F98"/>
                    <w:p w14:paraId="2AF7A17F" w14:textId="77777777" w:rsidR="00BA216B" w:rsidRDefault="00BA216B" w:rsidP="00614F98"/>
                    <w:p w14:paraId="78FB3D08" w14:textId="77777777" w:rsidR="00BA216B" w:rsidRDefault="00BA216B" w:rsidP="00614F98"/>
                    <w:p w14:paraId="59614913" w14:textId="77777777" w:rsidR="00BA216B" w:rsidRDefault="00BA216B" w:rsidP="00614F98"/>
                    <w:p w14:paraId="043D50C5" w14:textId="77777777" w:rsidR="00BA216B" w:rsidRDefault="00BA216B" w:rsidP="00614F98"/>
                    <w:p w14:paraId="3F505A80" w14:textId="77777777" w:rsidR="00BA216B" w:rsidRDefault="00BA216B" w:rsidP="00614F98"/>
                    <w:p w14:paraId="08ACBE8A" w14:textId="77777777" w:rsidR="00BA216B" w:rsidRDefault="00BA216B" w:rsidP="00614F98"/>
                    <w:p w14:paraId="66166608" w14:textId="77777777" w:rsidR="00BA216B" w:rsidRDefault="00BA216B" w:rsidP="00614F98"/>
                    <w:p w14:paraId="04554010" w14:textId="77777777" w:rsidR="00BA216B" w:rsidRDefault="00BA216B" w:rsidP="00614F98"/>
                    <w:p w14:paraId="558762A7" w14:textId="77777777" w:rsidR="00BA216B" w:rsidRDefault="00BA216B" w:rsidP="00614F98"/>
                    <w:p w14:paraId="45E08D64" w14:textId="77777777" w:rsidR="00BA216B" w:rsidRDefault="00BA216B" w:rsidP="00614F98"/>
                    <w:p w14:paraId="529CFE4F" w14:textId="77777777" w:rsidR="00BA216B" w:rsidRDefault="00BA216B" w:rsidP="00614F98"/>
                    <w:p w14:paraId="6BD4F364" w14:textId="77777777" w:rsidR="00BA216B" w:rsidRDefault="00BA216B" w:rsidP="00614F98"/>
                    <w:p w14:paraId="638A233C" w14:textId="77777777" w:rsidR="00BA216B" w:rsidRDefault="00BA216B" w:rsidP="00614F98"/>
                    <w:p w14:paraId="4576A1D1" w14:textId="77777777" w:rsidR="00BA216B" w:rsidRDefault="00BA216B" w:rsidP="00614F98"/>
                    <w:p w14:paraId="732AB3C7" w14:textId="77777777" w:rsidR="00BA216B" w:rsidRDefault="00BA216B" w:rsidP="00614F98"/>
                    <w:p w14:paraId="483FC5DD" w14:textId="77777777" w:rsidR="00BA216B" w:rsidRDefault="00BA216B" w:rsidP="00614F98"/>
                    <w:p w14:paraId="519690C4" w14:textId="77777777" w:rsidR="00BA216B" w:rsidRDefault="00BA216B" w:rsidP="00614F98"/>
                    <w:p w14:paraId="183C951C" w14:textId="77777777" w:rsidR="00BA216B" w:rsidRDefault="00BA216B" w:rsidP="00614F98"/>
                    <w:p w14:paraId="673107D8" w14:textId="77777777" w:rsidR="00BA216B" w:rsidRDefault="00BA216B" w:rsidP="00614F98"/>
                    <w:p w14:paraId="5F06DDE8" w14:textId="77777777" w:rsidR="00BA216B" w:rsidRDefault="00BA216B" w:rsidP="00614F98"/>
                    <w:p w14:paraId="257BF176" w14:textId="77777777" w:rsidR="00BA216B" w:rsidRDefault="00BA216B" w:rsidP="00614F98"/>
                    <w:p w14:paraId="1EEB1017" w14:textId="77777777" w:rsidR="00BA216B" w:rsidRDefault="00BA216B" w:rsidP="00614F98"/>
                    <w:p w14:paraId="3AD4FC20" w14:textId="77777777" w:rsidR="00BA216B" w:rsidRDefault="00BA216B" w:rsidP="00614F98"/>
                    <w:p w14:paraId="17D93331" w14:textId="77777777" w:rsidR="00BA216B" w:rsidRDefault="00BA216B" w:rsidP="00614F98"/>
                    <w:p w14:paraId="028D90EF" w14:textId="77777777" w:rsidR="00BA216B" w:rsidRDefault="00BA216B" w:rsidP="00614F98"/>
                    <w:p w14:paraId="0BFDC1CC" w14:textId="77777777" w:rsidR="00BA216B" w:rsidRDefault="00BA216B" w:rsidP="00614F98"/>
                    <w:p w14:paraId="21005F98" w14:textId="77777777" w:rsidR="00BA216B" w:rsidRDefault="00BA216B" w:rsidP="00614F98"/>
                    <w:p w14:paraId="26600255" w14:textId="77777777" w:rsidR="00BA216B" w:rsidRDefault="00BA216B" w:rsidP="00614F98"/>
                    <w:p w14:paraId="4C464358" w14:textId="77777777" w:rsidR="00BA216B" w:rsidRDefault="00BA216B" w:rsidP="00614F98"/>
                    <w:p w14:paraId="3E925B9A" w14:textId="77777777" w:rsidR="00BA216B" w:rsidRDefault="00BA216B" w:rsidP="00614F98"/>
                    <w:p w14:paraId="0FD0EFD3" w14:textId="77777777" w:rsidR="00BA216B" w:rsidRDefault="00BA216B" w:rsidP="00614F98"/>
                    <w:p w14:paraId="5D8D3310" w14:textId="77777777" w:rsidR="00BA216B" w:rsidRDefault="00BA216B" w:rsidP="00614F98"/>
                    <w:p w14:paraId="0CECDC9C" w14:textId="77777777" w:rsidR="00BA216B" w:rsidRDefault="00BA216B" w:rsidP="00614F98"/>
                    <w:p w14:paraId="75D80072" w14:textId="77777777" w:rsidR="00BA216B" w:rsidRDefault="00BA216B" w:rsidP="00614F98"/>
                    <w:p w14:paraId="7A9602F5" w14:textId="77777777" w:rsidR="00BA216B" w:rsidRDefault="00BA216B" w:rsidP="00614F98"/>
                    <w:p w14:paraId="67FC606C" w14:textId="77777777" w:rsidR="00BA216B" w:rsidRDefault="00BA216B" w:rsidP="00614F98"/>
                    <w:p w14:paraId="580BECF8" w14:textId="77777777" w:rsidR="00BA216B" w:rsidRDefault="00BA216B" w:rsidP="00614F98"/>
                    <w:p w14:paraId="5C8EC8D9" w14:textId="77777777" w:rsidR="00BA216B" w:rsidRDefault="00BA216B" w:rsidP="00614F98"/>
                    <w:p w14:paraId="6CBC161B" w14:textId="77777777" w:rsidR="00BA216B" w:rsidRDefault="00BA216B" w:rsidP="00614F98"/>
                    <w:p w14:paraId="06A8EB85" w14:textId="77777777" w:rsidR="00BA216B" w:rsidRDefault="00BA216B" w:rsidP="00614F98"/>
                    <w:p w14:paraId="195FFB66" w14:textId="77777777" w:rsidR="00BA216B" w:rsidRDefault="00BA216B" w:rsidP="00614F98"/>
                    <w:p w14:paraId="123C46BC" w14:textId="77777777" w:rsidR="00BA216B" w:rsidRDefault="00BA216B" w:rsidP="00614F98"/>
                    <w:p w14:paraId="2D724322" w14:textId="77777777" w:rsidR="00BA216B" w:rsidRDefault="00BA216B" w:rsidP="00614F98"/>
                    <w:p w14:paraId="138648F8" w14:textId="77777777" w:rsidR="00BA216B" w:rsidRDefault="00BA216B" w:rsidP="00614F98"/>
                    <w:p w14:paraId="21AA0EDD" w14:textId="77777777" w:rsidR="00BA216B" w:rsidRDefault="00BA216B" w:rsidP="00614F98"/>
                    <w:p w14:paraId="1408F3AD" w14:textId="77777777" w:rsidR="00BA216B" w:rsidRDefault="00BA216B" w:rsidP="00614F98"/>
                    <w:p w14:paraId="367900F3" w14:textId="77777777" w:rsidR="00BA216B" w:rsidRDefault="00BA216B" w:rsidP="00614F98"/>
                    <w:p w14:paraId="5B264098" w14:textId="77777777" w:rsidR="00BA216B" w:rsidRDefault="00BA216B" w:rsidP="00614F98"/>
                    <w:p w14:paraId="6588EAA6" w14:textId="77777777" w:rsidR="00BA216B" w:rsidRDefault="00BA216B" w:rsidP="00614F98"/>
                    <w:p w14:paraId="509EBD91" w14:textId="77777777" w:rsidR="00BA216B" w:rsidRDefault="00BA216B" w:rsidP="00614F98"/>
                    <w:p w14:paraId="74DB46A7" w14:textId="77777777" w:rsidR="00BA216B" w:rsidRDefault="00BA216B" w:rsidP="00614F98"/>
                    <w:p w14:paraId="1B3272DA" w14:textId="77777777" w:rsidR="00BA216B" w:rsidRDefault="00BA216B" w:rsidP="00614F98"/>
                    <w:p w14:paraId="796CC42C" w14:textId="77777777" w:rsidR="00BA216B" w:rsidRDefault="00BA216B" w:rsidP="00614F98"/>
                    <w:p w14:paraId="5CAEC7EA" w14:textId="77777777" w:rsidR="00BA216B" w:rsidRDefault="00BA216B" w:rsidP="00614F98"/>
                    <w:p w14:paraId="383846A2" w14:textId="77777777" w:rsidR="00BA216B" w:rsidRDefault="00BA216B" w:rsidP="00614F98"/>
                    <w:p w14:paraId="61FA7A88" w14:textId="77777777" w:rsidR="00BA216B" w:rsidRDefault="00BA216B" w:rsidP="00614F98"/>
                    <w:p w14:paraId="613BB0C2" w14:textId="77777777" w:rsidR="00BA216B" w:rsidRDefault="00BA216B" w:rsidP="00614F98"/>
                    <w:p w14:paraId="49F8FE42" w14:textId="77777777" w:rsidR="00BA216B" w:rsidRDefault="00BA216B" w:rsidP="00614F98"/>
                    <w:p w14:paraId="703F0683" w14:textId="77777777" w:rsidR="00BA216B" w:rsidRDefault="00BA216B" w:rsidP="00614F98"/>
                    <w:p w14:paraId="3CE9B5F1" w14:textId="77777777" w:rsidR="00BA216B" w:rsidRDefault="00BA216B" w:rsidP="00614F98"/>
                    <w:p w14:paraId="6CF5BD2F" w14:textId="77777777" w:rsidR="00BA216B" w:rsidRDefault="00BA216B" w:rsidP="00614F98"/>
                    <w:p w14:paraId="2A679DBA" w14:textId="77777777" w:rsidR="00BA216B" w:rsidRDefault="00BA216B" w:rsidP="00614F98"/>
                    <w:p w14:paraId="641AA08A" w14:textId="77777777" w:rsidR="00BA216B" w:rsidRDefault="00BA216B" w:rsidP="00614F98"/>
                    <w:p w14:paraId="6C8DC245" w14:textId="77777777" w:rsidR="00BA216B" w:rsidRDefault="00BA216B" w:rsidP="00614F98"/>
                    <w:p w14:paraId="1562BFBD" w14:textId="77777777" w:rsidR="00BA216B" w:rsidRDefault="00BA216B" w:rsidP="00614F98"/>
                    <w:p w14:paraId="08627414" w14:textId="77777777" w:rsidR="00BA216B" w:rsidRDefault="00BA216B" w:rsidP="00614F98"/>
                    <w:p w14:paraId="440BE281" w14:textId="77777777" w:rsidR="00BA216B" w:rsidRDefault="00BA216B" w:rsidP="00614F98"/>
                    <w:p w14:paraId="16FD5465" w14:textId="77777777" w:rsidR="00BA216B" w:rsidRDefault="00BA216B" w:rsidP="00614F98"/>
                    <w:p w14:paraId="0F9B5EE4" w14:textId="77777777" w:rsidR="00BA216B" w:rsidRDefault="00BA216B" w:rsidP="00614F98"/>
                    <w:p w14:paraId="56940D25" w14:textId="77777777" w:rsidR="00BA216B" w:rsidRDefault="00BA216B" w:rsidP="00614F98"/>
                    <w:p w14:paraId="08C926C0" w14:textId="77777777" w:rsidR="00BA216B" w:rsidRDefault="00BA216B" w:rsidP="00614F98"/>
                    <w:p w14:paraId="27E05337" w14:textId="77777777" w:rsidR="00BA216B" w:rsidRDefault="00BA216B" w:rsidP="00614F98"/>
                    <w:p w14:paraId="63E5390C" w14:textId="77777777" w:rsidR="00BA216B" w:rsidRDefault="00BA216B" w:rsidP="00614F98"/>
                    <w:p w14:paraId="6BCA79EB" w14:textId="77777777" w:rsidR="00BA216B" w:rsidRDefault="00BA216B" w:rsidP="00614F98"/>
                    <w:p w14:paraId="51B4102D" w14:textId="77777777" w:rsidR="00BA216B" w:rsidRDefault="00BA216B" w:rsidP="00614F98"/>
                    <w:p w14:paraId="03DD6618" w14:textId="77777777" w:rsidR="00BA216B" w:rsidRDefault="00BA216B" w:rsidP="00614F98"/>
                    <w:p w14:paraId="5FA24EBB" w14:textId="77777777" w:rsidR="00BA216B" w:rsidRDefault="00BA216B" w:rsidP="00614F98"/>
                    <w:p w14:paraId="70B3359F" w14:textId="77777777" w:rsidR="00BA216B" w:rsidRDefault="00BA216B" w:rsidP="00614F98"/>
                    <w:p w14:paraId="261CFEDD" w14:textId="77777777" w:rsidR="00BA216B" w:rsidRDefault="00BA216B" w:rsidP="00614F98"/>
                    <w:p w14:paraId="416A1F8E" w14:textId="77777777" w:rsidR="00BA216B" w:rsidRDefault="00BA216B" w:rsidP="00614F98"/>
                    <w:p w14:paraId="1F495810" w14:textId="77777777" w:rsidR="00BA216B" w:rsidRDefault="00BA216B" w:rsidP="00614F98"/>
                    <w:p w14:paraId="5BC4309B" w14:textId="77777777" w:rsidR="00BA216B" w:rsidRDefault="00BA216B" w:rsidP="00614F98"/>
                    <w:p w14:paraId="10899F80" w14:textId="77777777" w:rsidR="00BA216B" w:rsidRDefault="00BA216B" w:rsidP="00614F98"/>
                    <w:p w14:paraId="0AB8A847" w14:textId="77777777" w:rsidR="00BA216B" w:rsidRDefault="00BA216B" w:rsidP="00614F98"/>
                    <w:p w14:paraId="691C56CD" w14:textId="77777777" w:rsidR="00BA216B" w:rsidRDefault="00BA216B" w:rsidP="00614F98"/>
                    <w:p w14:paraId="7F3ADA59" w14:textId="77777777" w:rsidR="00BA216B" w:rsidRDefault="00BA216B" w:rsidP="00614F98"/>
                    <w:p w14:paraId="0FD78D68" w14:textId="77777777" w:rsidR="00BA216B" w:rsidRDefault="00BA216B" w:rsidP="00614F98"/>
                    <w:p w14:paraId="5B589909" w14:textId="77777777" w:rsidR="00BA216B" w:rsidRDefault="00BA216B" w:rsidP="00614F98"/>
                    <w:p w14:paraId="70F3C855" w14:textId="77777777" w:rsidR="00BA216B" w:rsidRDefault="00BA216B" w:rsidP="00614F98"/>
                    <w:p w14:paraId="53594B74" w14:textId="77777777" w:rsidR="00BA216B" w:rsidRDefault="00BA216B" w:rsidP="00614F98"/>
                    <w:p w14:paraId="23B0949B" w14:textId="77777777" w:rsidR="00BA216B" w:rsidRDefault="00BA216B" w:rsidP="00614F98"/>
                    <w:p w14:paraId="4841D4A0" w14:textId="77777777" w:rsidR="00BA216B" w:rsidRDefault="00BA216B" w:rsidP="00614F98"/>
                    <w:p w14:paraId="2086E18F" w14:textId="77777777" w:rsidR="00BA216B" w:rsidRDefault="00BA216B" w:rsidP="00614F98"/>
                    <w:p w14:paraId="7187DFD9" w14:textId="77777777" w:rsidR="00BA216B" w:rsidRDefault="00BA216B" w:rsidP="00614F98"/>
                    <w:p w14:paraId="04A36AD1" w14:textId="77777777" w:rsidR="00BA216B" w:rsidRDefault="00BA216B" w:rsidP="00614F98"/>
                    <w:p w14:paraId="0C458575" w14:textId="77777777" w:rsidR="00BA216B" w:rsidRDefault="00BA216B" w:rsidP="00614F98"/>
                    <w:p w14:paraId="621D8F73" w14:textId="77777777" w:rsidR="00BA216B" w:rsidRDefault="00BA216B" w:rsidP="00614F98"/>
                    <w:p w14:paraId="23152697" w14:textId="77777777" w:rsidR="00BA216B" w:rsidRDefault="00BA216B" w:rsidP="00614F98"/>
                    <w:p w14:paraId="7D763356" w14:textId="77777777" w:rsidR="00BA216B" w:rsidRDefault="00BA216B" w:rsidP="00614F98"/>
                    <w:p w14:paraId="3A9C6B32" w14:textId="77777777" w:rsidR="00BA216B" w:rsidRDefault="00BA216B" w:rsidP="00614F98"/>
                    <w:p w14:paraId="1DC927DF" w14:textId="77777777" w:rsidR="00BA216B" w:rsidRDefault="00BA216B" w:rsidP="00614F98"/>
                    <w:p w14:paraId="490B4D29" w14:textId="77777777" w:rsidR="00BA216B" w:rsidRDefault="00BA216B" w:rsidP="00614F98"/>
                    <w:p w14:paraId="519BEBBF" w14:textId="77777777" w:rsidR="00BA216B" w:rsidRDefault="00BA216B" w:rsidP="00614F98"/>
                    <w:p w14:paraId="65AFCDA9" w14:textId="77777777" w:rsidR="00BA216B" w:rsidRDefault="00BA216B" w:rsidP="00614F98"/>
                    <w:p w14:paraId="2471ACFB" w14:textId="77777777" w:rsidR="00BA216B" w:rsidRDefault="00BA216B" w:rsidP="00614F98"/>
                    <w:p w14:paraId="3805D1D5" w14:textId="77777777" w:rsidR="00BA216B" w:rsidRDefault="00BA216B" w:rsidP="00614F98"/>
                    <w:p w14:paraId="524F9824" w14:textId="77777777" w:rsidR="00BA216B" w:rsidRDefault="00BA216B" w:rsidP="00614F98"/>
                    <w:p w14:paraId="528C8D05" w14:textId="77777777" w:rsidR="00BA216B" w:rsidRDefault="00BA216B" w:rsidP="00614F98"/>
                    <w:p w14:paraId="750AE0E4" w14:textId="77777777" w:rsidR="00BA216B" w:rsidRDefault="00BA216B" w:rsidP="00614F98"/>
                    <w:p w14:paraId="3D627022" w14:textId="77777777" w:rsidR="00BA216B" w:rsidRDefault="00BA216B" w:rsidP="00614F98"/>
                    <w:p w14:paraId="04749203" w14:textId="77777777" w:rsidR="00BA216B" w:rsidRDefault="00BA216B" w:rsidP="00614F98"/>
                    <w:p w14:paraId="07121F69" w14:textId="77777777" w:rsidR="00BA216B" w:rsidRDefault="00BA216B" w:rsidP="00614F98"/>
                    <w:p w14:paraId="5D4BB9F6" w14:textId="77777777" w:rsidR="00BA216B" w:rsidRDefault="00BA216B" w:rsidP="00614F98"/>
                    <w:p w14:paraId="3D2A02C3" w14:textId="77777777" w:rsidR="00BA216B" w:rsidRDefault="00BA216B" w:rsidP="00614F98"/>
                    <w:p w14:paraId="0FB8B800" w14:textId="77777777" w:rsidR="00BA216B" w:rsidRDefault="00BA216B" w:rsidP="00614F98"/>
                    <w:p w14:paraId="3C77A494" w14:textId="77777777" w:rsidR="00BA216B" w:rsidRDefault="00BA216B" w:rsidP="00614F98"/>
                    <w:p w14:paraId="54F18DAB" w14:textId="77777777" w:rsidR="00BA216B" w:rsidRDefault="00BA216B" w:rsidP="00614F98"/>
                    <w:p w14:paraId="51D4B309" w14:textId="77777777" w:rsidR="00BA216B" w:rsidRDefault="00BA216B" w:rsidP="00614F98"/>
                    <w:p w14:paraId="67E538E8" w14:textId="77777777" w:rsidR="00BA216B" w:rsidRDefault="00BA216B" w:rsidP="00614F98"/>
                    <w:p w14:paraId="5FC517E9" w14:textId="77777777" w:rsidR="00BA216B" w:rsidRDefault="00BA216B" w:rsidP="00614F98"/>
                    <w:p w14:paraId="27333A9C" w14:textId="77777777" w:rsidR="00BA216B" w:rsidRDefault="00BA216B" w:rsidP="00614F98"/>
                    <w:p w14:paraId="735C3AE6" w14:textId="77777777" w:rsidR="00BA216B" w:rsidRDefault="00BA216B" w:rsidP="00614F98"/>
                    <w:p w14:paraId="344C8DA8" w14:textId="77777777" w:rsidR="00BA216B" w:rsidRDefault="00BA216B" w:rsidP="00614F98"/>
                    <w:p w14:paraId="77E3227F" w14:textId="77777777" w:rsidR="00BA216B" w:rsidRDefault="00BA216B" w:rsidP="00614F98"/>
                    <w:p w14:paraId="5FAF5261" w14:textId="77777777" w:rsidR="00BA216B" w:rsidRDefault="00BA216B" w:rsidP="00614F98"/>
                    <w:p w14:paraId="63F830F9" w14:textId="77777777" w:rsidR="00BA216B" w:rsidRDefault="00BA216B" w:rsidP="00614F98"/>
                    <w:p w14:paraId="437BA336" w14:textId="77777777" w:rsidR="00BA216B" w:rsidRDefault="00BA216B" w:rsidP="00614F98"/>
                    <w:p w14:paraId="793137E3" w14:textId="77777777" w:rsidR="00BA216B" w:rsidRDefault="00BA216B" w:rsidP="00614F98"/>
                    <w:p w14:paraId="703A0788" w14:textId="77777777" w:rsidR="00BA216B" w:rsidRDefault="00BA216B" w:rsidP="00614F98"/>
                    <w:p w14:paraId="7D3FE736" w14:textId="77777777" w:rsidR="00BA216B" w:rsidRDefault="00BA216B" w:rsidP="00614F98"/>
                    <w:p w14:paraId="1795F7BC" w14:textId="77777777" w:rsidR="00BA216B" w:rsidRDefault="00BA216B" w:rsidP="00614F98"/>
                    <w:p w14:paraId="6F4D972C" w14:textId="77777777" w:rsidR="00BA216B" w:rsidRDefault="00BA216B" w:rsidP="00614F98"/>
                    <w:p w14:paraId="0EAD75D0" w14:textId="77777777" w:rsidR="00BA216B" w:rsidRDefault="00BA216B" w:rsidP="00614F98"/>
                    <w:p w14:paraId="2F8D65BC" w14:textId="77777777" w:rsidR="00BA216B" w:rsidRDefault="00BA216B" w:rsidP="00614F98"/>
                    <w:p w14:paraId="5E84A779" w14:textId="77777777" w:rsidR="00BA216B" w:rsidRDefault="00BA216B" w:rsidP="00614F98"/>
                    <w:p w14:paraId="2219C66B" w14:textId="77777777" w:rsidR="00BA216B" w:rsidRDefault="00BA216B" w:rsidP="00614F98"/>
                    <w:p w14:paraId="51DDBB34" w14:textId="77777777" w:rsidR="00BA216B" w:rsidRDefault="00BA216B" w:rsidP="00614F98"/>
                    <w:p w14:paraId="4263ACE8" w14:textId="77777777" w:rsidR="00BA216B" w:rsidRDefault="00BA216B" w:rsidP="00614F98"/>
                    <w:p w14:paraId="04ED1328" w14:textId="77777777" w:rsidR="00BA216B" w:rsidRDefault="00BA216B" w:rsidP="00614F98"/>
                    <w:p w14:paraId="160494F7" w14:textId="77777777" w:rsidR="00BA216B" w:rsidRDefault="00BA216B" w:rsidP="00614F98"/>
                    <w:p w14:paraId="48D37A62" w14:textId="77777777" w:rsidR="00BA216B" w:rsidRDefault="00BA216B" w:rsidP="00614F98"/>
                    <w:p w14:paraId="740AD358" w14:textId="77777777" w:rsidR="00BA216B" w:rsidRDefault="00BA216B" w:rsidP="00614F98"/>
                    <w:p w14:paraId="5E5ADDB0" w14:textId="77777777" w:rsidR="00BA216B" w:rsidRDefault="00BA216B" w:rsidP="00614F98"/>
                    <w:p w14:paraId="5EF7998E" w14:textId="77777777" w:rsidR="00BA216B" w:rsidRDefault="00BA216B" w:rsidP="00614F98"/>
                    <w:p w14:paraId="5BCAB6A6" w14:textId="77777777" w:rsidR="00BA216B" w:rsidRDefault="00BA216B" w:rsidP="00614F98"/>
                    <w:p w14:paraId="0ACDE4E3" w14:textId="77777777" w:rsidR="00BA216B" w:rsidRDefault="00BA216B" w:rsidP="00614F98"/>
                    <w:p w14:paraId="17D27F21" w14:textId="77777777" w:rsidR="00BA216B" w:rsidRDefault="00BA216B" w:rsidP="00614F98"/>
                    <w:p w14:paraId="0163E457" w14:textId="77777777" w:rsidR="00BA216B" w:rsidRDefault="00BA216B" w:rsidP="00614F98"/>
                    <w:p w14:paraId="703B9ECA" w14:textId="77777777" w:rsidR="00BA216B" w:rsidRDefault="00BA216B" w:rsidP="00614F98"/>
                    <w:p w14:paraId="3A47ACA3" w14:textId="77777777" w:rsidR="00BA216B" w:rsidRDefault="00BA216B" w:rsidP="00614F98"/>
                    <w:p w14:paraId="6AB6B4F7" w14:textId="77777777" w:rsidR="00BA216B" w:rsidRDefault="00BA216B" w:rsidP="00614F98"/>
                    <w:p w14:paraId="7E495A11" w14:textId="77777777" w:rsidR="00BA216B" w:rsidRDefault="00BA216B" w:rsidP="00614F98"/>
                    <w:p w14:paraId="5F11456B" w14:textId="77777777" w:rsidR="00BA216B" w:rsidRDefault="00BA216B" w:rsidP="00614F98"/>
                    <w:p w14:paraId="34A114D4" w14:textId="77777777" w:rsidR="00BA216B" w:rsidRDefault="00BA216B" w:rsidP="00614F98"/>
                    <w:p w14:paraId="22A8E5A1" w14:textId="77777777" w:rsidR="00BA216B" w:rsidRDefault="00BA216B" w:rsidP="00614F98"/>
                    <w:p w14:paraId="447E1872" w14:textId="77777777" w:rsidR="00BA216B" w:rsidRDefault="00BA216B" w:rsidP="00614F98"/>
                    <w:p w14:paraId="347CA7C7" w14:textId="77777777" w:rsidR="00BA216B" w:rsidRDefault="00BA216B" w:rsidP="00614F98"/>
                    <w:p w14:paraId="2D3D5962" w14:textId="77777777" w:rsidR="00BA216B" w:rsidRDefault="00BA216B" w:rsidP="00614F98"/>
                    <w:p w14:paraId="259AC125" w14:textId="77777777" w:rsidR="00BA216B" w:rsidRDefault="00BA216B" w:rsidP="00614F98"/>
                    <w:p w14:paraId="3CF0794A" w14:textId="77777777" w:rsidR="00BA216B" w:rsidRDefault="00BA216B" w:rsidP="00614F98"/>
                    <w:p w14:paraId="7069E558" w14:textId="77777777" w:rsidR="00BA216B" w:rsidRDefault="00BA216B" w:rsidP="00614F98"/>
                    <w:p w14:paraId="29905C87" w14:textId="77777777" w:rsidR="00BA216B" w:rsidRDefault="00BA216B" w:rsidP="00614F98"/>
                    <w:p w14:paraId="223A6EC0" w14:textId="77777777" w:rsidR="00BA216B" w:rsidRDefault="00BA216B" w:rsidP="00614F98"/>
                    <w:p w14:paraId="36B78F12" w14:textId="77777777" w:rsidR="00BA216B" w:rsidRDefault="00BA216B" w:rsidP="00614F98"/>
                    <w:p w14:paraId="3AF87EC7" w14:textId="77777777" w:rsidR="00BA216B" w:rsidRDefault="00BA216B" w:rsidP="00614F98"/>
                    <w:p w14:paraId="6A247EF1" w14:textId="77777777" w:rsidR="00BA216B" w:rsidRDefault="00BA216B" w:rsidP="00614F98"/>
                    <w:p w14:paraId="1526DDE9" w14:textId="77777777" w:rsidR="00BA216B" w:rsidRDefault="00BA216B" w:rsidP="00614F98"/>
                    <w:p w14:paraId="0F1BFEE0" w14:textId="77777777" w:rsidR="00BA216B" w:rsidRDefault="00BA216B" w:rsidP="00614F98"/>
                    <w:p w14:paraId="400D98F0" w14:textId="77777777" w:rsidR="00BA216B" w:rsidRDefault="00BA216B" w:rsidP="00614F98"/>
                    <w:p w14:paraId="64B1068D" w14:textId="77777777" w:rsidR="00BA216B" w:rsidRDefault="00BA216B" w:rsidP="00614F98"/>
                    <w:p w14:paraId="7655477B" w14:textId="77777777" w:rsidR="00BA216B" w:rsidRDefault="00BA216B" w:rsidP="00614F98"/>
                    <w:p w14:paraId="40A427FA" w14:textId="77777777" w:rsidR="00BA216B" w:rsidRDefault="00BA216B" w:rsidP="00614F98"/>
                    <w:p w14:paraId="749E8A0B" w14:textId="77777777" w:rsidR="00BA216B" w:rsidRDefault="00BA216B" w:rsidP="00614F98"/>
                    <w:p w14:paraId="0122BB3D" w14:textId="77777777" w:rsidR="00BA216B" w:rsidRDefault="00BA216B" w:rsidP="00614F98"/>
                    <w:p w14:paraId="2C75D4B9" w14:textId="77777777" w:rsidR="00BA216B" w:rsidRDefault="00BA216B" w:rsidP="00614F98"/>
                    <w:p w14:paraId="3F6E9493" w14:textId="77777777" w:rsidR="00BA216B" w:rsidRDefault="00BA216B" w:rsidP="00614F98"/>
                    <w:p w14:paraId="1046A8CE" w14:textId="77777777" w:rsidR="00BA216B" w:rsidRDefault="00BA216B" w:rsidP="00614F98"/>
                    <w:p w14:paraId="01C69718" w14:textId="77777777" w:rsidR="00BA216B" w:rsidRDefault="00BA216B" w:rsidP="00614F98"/>
                    <w:p w14:paraId="3A9F264C" w14:textId="77777777" w:rsidR="00BA216B" w:rsidRDefault="00BA216B" w:rsidP="00614F98"/>
                    <w:p w14:paraId="068CFC65" w14:textId="77777777" w:rsidR="00BA216B" w:rsidRDefault="00BA216B" w:rsidP="00614F98"/>
                    <w:p w14:paraId="69BB5D72" w14:textId="77777777" w:rsidR="00BA216B" w:rsidRDefault="00BA216B" w:rsidP="00614F98"/>
                    <w:p w14:paraId="53FCC571" w14:textId="77777777" w:rsidR="00BA216B" w:rsidRDefault="00BA216B" w:rsidP="00614F98"/>
                    <w:p w14:paraId="232F5087" w14:textId="77777777" w:rsidR="00BA216B" w:rsidRDefault="00BA216B" w:rsidP="00614F98"/>
                    <w:p w14:paraId="693101AA" w14:textId="77777777" w:rsidR="00BA216B" w:rsidRDefault="00BA216B" w:rsidP="00614F98"/>
                    <w:p w14:paraId="1819C08F" w14:textId="77777777" w:rsidR="00BA216B" w:rsidRDefault="00BA216B" w:rsidP="00614F98"/>
                    <w:p w14:paraId="2EFCF3B5" w14:textId="77777777" w:rsidR="00BA216B" w:rsidRDefault="00BA216B" w:rsidP="00614F98"/>
                    <w:p w14:paraId="391E44B7" w14:textId="77777777" w:rsidR="00BA216B" w:rsidRDefault="00BA216B" w:rsidP="00614F98"/>
                    <w:p w14:paraId="593EF1C7" w14:textId="77777777" w:rsidR="00BA216B" w:rsidRDefault="00BA216B" w:rsidP="00614F98"/>
                    <w:p w14:paraId="5ECE3C34" w14:textId="77777777" w:rsidR="00BA216B" w:rsidRDefault="00BA216B" w:rsidP="00614F98"/>
                    <w:p w14:paraId="28E879B9" w14:textId="77777777" w:rsidR="00BA216B" w:rsidRDefault="00BA216B" w:rsidP="00614F98"/>
                    <w:p w14:paraId="79927815" w14:textId="77777777" w:rsidR="00BA216B" w:rsidRDefault="00BA216B" w:rsidP="00614F98"/>
                    <w:p w14:paraId="0315C195" w14:textId="77777777" w:rsidR="00BA216B" w:rsidRDefault="00BA216B" w:rsidP="00614F98"/>
                    <w:p w14:paraId="74B01FA8" w14:textId="77777777" w:rsidR="00BA216B" w:rsidRDefault="00BA216B" w:rsidP="00614F98"/>
                    <w:p w14:paraId="23BB6885" w14:textId="77777777" w:rsidR="00BA216B" w:rsidRDefault="00BA216B" w:rsidP="00614F98"/>
                    <w:p w14:paraId="67A583DD" w14:textId="77777777" w:rsidR="00BA216B" w:rsidRDefault="00BA216B" w:rsidP="00614F98"/>
                    <w:p w14:paraId="53C0B569" w14:textId="77777777" w:rsidR="00BA216B" w:rsidRDefault="00BA216B" w:rsidP="00614F98"/>
                    <w:p w14:paraId="22FC6E37" w14:textId="77777777" w:rsidR="00BA216B" w:rsidRDefault="00BA216B" w:rsidP="00614F98"/>
                    <w:p w14:paraId="491CEB21" w14:textId="77777777" w:rsidR="00BA216B" w:rsidRDefault="00BA216B" w:rsidP="00614F98"/>
                    <w:p w14:paraId="75751ED6" w14:textId="77777777" w:rsidR="00BA216B" w:rsidRDefault="00BA216B" w:rsidP="00614F98"/>
                    <w:p w14:paraId="292CED62" w14:textId="77777777" w:rsidR="00BA216B" w:rsidRDefault="00BA216B" w:rsidP="00614F98"/>
                    <w:p w14:paraId="3B9B82F9" w14:textId="77777777" w:rsidR="00BA216B" w:rsidRDefault="00BA216B" w:rsidP="00614F98"/>
                    <w:p w14:paraId="57FC510A" w14:textId="77777777" w:rsidR="00BA216B" w:rsidRDefault="00BA216B" w:rsidP="00614F98"/>
                    <w:p w14:paraId="05BDCA86" w14:textId="77777777" w:rsidR="00BA216B" w:rsidRDefault="00BA216B" w:rsidP="00614F98"/>
                    <w:p w14:paraId="5D0F1AA5" w14:textId="77777777" w:rsidR="00BA216B" w:rsidRDefault="00BA216B" w:rsidP="00614F98"/>
                    <w:p w14:paraId="277E0CFA" w14:textId="77777777" w:rsidR="00BA216B" w:rsidRDefault="00BA216B" w:rsidP="00614F98"/>
                    <w:p w14:paraId="29C48EEA" w14:textId="77777777" w:rsidR="00BA216B" w:rsidRDefault="00BA216B" w:rsidP="00614F98"/>
                    <w:p w14:paraId="74AB7468" w14:textId="77777777" w:rsidR="00BA216B" w:rsidRDefault="00BA216B" w:rsidP="00614F98"/>
                    <w:p w14:paraId="709DABF8" w14:textId="77777777" w:rsidR="00BA216B" w:rsidRDefault="00BA216B" w:rsidP="00614F98"/>
                    <w:p w14:paraId="6BDB4266" w14:textId="77777777" w:rsidR="00BA216B" w:rsidRDefault="00BA216B" w:rsidP="00614F98"/>
                    <w:p w14:paraId="558F4641" w14:textId="77777777" w:rsidR="00BA216B" w:rsidRDefault="00BA216B" w:rsidP="00614F98"/>
                    <w:p w14:paraId="7487078C" w14:textId="77777777" w:rsidR="00BA216B" w:rsidRDefault="00BA216B" w:rsidP="00614F98"/>
                    <w:p w14:paraId="7B398130" w14:textId="77777777" w:rsidR="00BA216B" w:rsidRDefault="00BA216B" w:rsidP="00614F98"/>
                    <w:p w14:paraId="681E0E0A" w14:textId="77777777" w:rsidR="00BA216B" w:rsidRDefault="00BA216B" w:rsidP="00614F98"/>
                    <w:p w14:paraId="640D7C5C" w14:textId="77777777" w:rsidR="00BA216B" w:rsidRDefault="00BA216B" w:rsidP="00614F98"/>
                    <w:p w14:paraId="7468B062" w14:textId="77777777" w:rsidR="00BA216B" w:rsidRDefault="00BA216B" w:rsidP="00614F98"/>
                    <w:p w14:paraId="6F438D12" w14:textId="77777777" w:rsidR="00BA216B" w:rsidRDefault="00BA216B" w:rsidP="00614F98"/>
                    <w:p w14:paraId="0D87D3EB" w14:textId="77777777" w:rsidR="00BA216B" w:rsidRDefault="00BA216B" w:rsidP="00614F98"/>
                    <w:p w14:paraId="2ED992E6" w14:textId="77777777" w:rsidR="00BA216B" w:rsidRDefault="00BA216B" w:rsidP="00614F98"/>
                    <w:p w14:paraId="6BE541B1" w14:textId="77777777" w:rsidR="00BA216B" w:rsidRDefault="00BA216B" w:rsidP="00614F98"/>
                    <w:p w14:paraId="55160FB9" w14:textId="77777777" w:rsidR="00BA216B" w:rsidRDefault="00BA216B" w:rsidP="00614F98"/>
                    <w:p w14:paraId="4A65FFC0" w14:textId="77777777" w:rsidR="00BA216B" w:rsidRDefault="00BA216B" w:rsidP="00614F98"/>
                    <w:p w14:paraId="461156E5" w14:textId="77777777" w:rsidR="00BA216B" w:rsidRDefault="00BA216B" w:rsidP="00614F98"/>
                    <w:p w14:paraId="223F697B" w14:textId="77777777" w:rsidR="00BA216B" w:rsidRDefault="00BA216B" w:rsidP="00614F98"/>
                    <w:p w14:paraId="75BE68CD" w14:textId="77777777" w:rsidR="00BA216B" w:rsidRDefault="00BA216B" w:rsidP="00614F98"/>
                    <w:p w14:paraId="24C76780" w14:textId="77777777" w:rsidR="00BA216B" w:rsidRDefault="00BA216B" w:rsidP="00614F98"/>
                    <w:p w14:paraId="10DA6A0D" w14:textId="77777777" w:rsidR="00BA216B" w:rsidRDefault="00BA216B" w:rsidP="00614F98"/>
                    <w:p w14:paraId="26233251" w14:textId="77777777" w:rsidR="00BA216B" w:rsidRDefault="00BA216B" w:rsidP="00614F98"/>
                    <w:p w14:paraId="2F4E0CBE" w14:textId="77777777" w:rsidR="00BA216B" w:rsidRDefault="00BA216B" w:rsidP="00614F98"/>
                    <w:p w14:paraId="604B9B28" w14:textId="77777777" w:rsidR="00BA216B" w:rsidRDefault="00BA216B" w:rsidP="00614F98"/>
                    <w:p w14:paraId="4F8C27F8" w14:textId="77777777" w:rsidR="00BA216B" w:rsidRDefault="00BA216B" w:rsidP="00614F98"/>
                    <w:p w14:paraId="4EE63826" w14:textId="77777777" w:rsidR="00BA216B" w:rsidRDefault="00BA216B" w:rsidP="00614F98"/>
                    <w:p w14:paraId="7104E896" w14:textId="77777777" w:rsidR="00BA216B" w:rsidRDefault="00BA216B" w:rsidP="00614F98"/>
                    <w:p w14:paraId="645BBA13" w14:textId="77777777" w:rsidR="00BA216B" w:rsidRDefault="00BA216B" w:rsidP="00614F98"/>
                    <w:p w14:paraId="2DFE6736" w14:textId="77777777" w:rsidR="00BA216B" w:rsidRDefault="00BA216B" w:rsidP="00614F98"/>
                    <w:p w14:paraId="13CA4335" w14:textId="77777777" w:rsidR="00BA216B" w:rsidRDefault="00BA216B" w:rsidP="00614F98"/>
                    <w:p w14:paraId="518111C2" w14:textId="77777777" w:rsidR="00BA216B" w:rsidRDefault="00BA216B" w:rsidP="00614F98"/>
                    <w:p w14:paraId="5F932095" w14:textId="77777777" w:rsidR="00BA216B" w:rsidRDefault="00BA216B" w:rsidP="00614F98"/>
                    <w:p w14:paraId="2A55DD8E" w14:textId="77777777" w:rsidR="00BA216B" w:rsidRDefault="00BA216B" w:rsidP="00614F98"/>
                    <w:p w14:paraId="3B2159DE" w14:textId="77777777" w:rsidR="00BA216B" w:rsidRDefault="00BA216B" w:rsidP="00614F98"/>
                    <w:p w14:paraId="098165DB" w14:textId="77777777" w:rsidR="00BA216B" w:rsidRDefault="00BA216B" w:rsidP="00614F98"/>
                    <w:p w14:paraId="442D2B9F" w14:textId="77777777" w:rsidR="00BA216B" w:rsidRDefault="00BA216B" w:rsidP="00614F98"/>
                    <w:p w14:paraId="13EF3AEC" w14:textId="77777777" w:rsidR="00BA216B" w:rsidRDefault="00BA216B" w:rsidP="00614F98"/>
                    <w:p w14:paraId="5BB42023" w14:textId="77777777" w:rsidR="00BA216B" w:rsidRDefault="00BA216B" w:rsidP="00614F98"/>
                    <w:p w14:paraId="2841C598" w14:textId="77777777" w:rsidR="00BA216B" w:rsidRDefault="00BA216B" w:rsidP="00614F98"/>
                    <w:p w14:paraId="7E461AC0" w14:textId="77777777" w:rsidR="00BA216B" w:rsidRDefault="00BA216B" w:rsidP="00614F98"/>
                    <w:p w14:paraId="627D4357" w14:textId="77777777" w:rsidR="00BA216B" w:rsidRDefault="00BA216B" w:rsidP="00614F98"/>
                    <w:p w14:paraId="7A8D49BA" w14:textId="77777777" w:rsidR="00BA216B" w:rsidRDefault="00BA216B" w:rsidP="00614F98"/>
                    <w:p w14:paraId="19525EB5" w14:textId="77777777" w:rsidR="00BA216B" w:rsidRDefault="00BA216B" w:rsidP="00614F98"/>
                    <w:p w14:paraId="0807FC3B" w14:textId="77777777" w:rsidR="00BA216B" w:rsidRDefault="00BA216B" w:rsidP="00614F98"/>
                    <w:p w14:paraId="356418EF" w14:textId="77777777" w:rsidR="00BA216B" w:rsidRDefault="00BA216B" w:rsidP="00614F98"/>
                    <w:p w14:paraId="5C1D56D3" w14:textId="77777777" w:rsidR="00BA216B" w:rsidRDefault="00BA216B" w:rsidP="00614F98"/>
                    <w:p w14:paraId="6C98B9DC" w14:textId="77777777" w:rsidR="00BA216B" w:rsidRDefault="00BA216B" w:rsidP="00614F98"/>
                    <w:p w14:paraId="3A1F2BA0" w14:textId="77777777" w:rsidR="00BA216B" w:rsidRDefault="00BA216B" w:rsidP="00614F98"/>
                    <w:p w14:paraId="58D978F5" w14:textId="77777777" w:rsidR="00BA216B" w:rsidRDefault="00BA216B" w:rsidP="00614F98"/>
                    <w:p w14:paraId="2A02350F" w14:textId="77777777" w:rsidR="00BA216B" w:rsidRDefault="00BA216B" w:rsidP="00614F98"/>
                    <w:p w14:paraId="31BA4310" w14:textId="77777777" w:rsidR="00BA216B" w:rsidRDefault="00BA216B" w:rsidP="00614F98"/>
                    <w:p w14:paraId="51AB82A5" w14:textId="77777777" w:rsidR="00BA216B" w:rsidRDefault="00BA216B" w:rsidP="00614F98"/>
                    <w:p w14:paraId="3BBFD8DF" w14:textId="77777777" w:rsidR="00BA216B" w:rsidRDefault="00BA216B" w:rsidP="00614F98"/>
                    <w:p w14:paraId="49EFB030" w14:textId="77777777" w:rsidR="00BA216B" w:rsidRDefault="00BA216B" w:rsidP="00614F98"/>
                    <w:p w14:paraId="0B46FEBA" w14:textId="77777777" w:rsidR="00BA216B" w:rsidRDefault="00BA216B" w:rsidP="00614F98"/>
                    <w:p w14:paraId="3DA6DE84" w14:textId="77777777" w:rsidR="00BA216B" w:rsidRDefault="00BA216B" w:rsidP="00614F98"/>
                    <w:p w14:paraId="45B34997" w14:textId="77777777" w:rsidR="00BA216B" w:rsidRDefault="00BA216B" w:rsidP="00614F98"/>
                    <w:p w14:paraId="0A1B0551" w14:textId="77777777" w:rsidR="00BA216B" w:rsidRDefault="00BA216B" w:rsidP="00614F98"/>
                    <w:p w14:paraId="49A7B7A3" w14:textId="77777777" w:rsidR="00BA216B" w:rsidRDefault="00BA216B" w:rsidP="00614F98"/>
                    <w:p w14:paraId="423CBF6E" w14:textId="77777777" w:rsidR="00BA216B" w:rsidRDefault="00BA216B" w:rsidP="00614F98"/>
                    <w:p w14:paraId="2F88C949" w14:textId="77777777" w:rsidR="00BA216B" w:rsidRDefault="00BA216B" w:rsidP="00614F98"/>
                    <w:p w14:paraId="2D9EC5B2" w14:textId="77777777" w:rsidR="00BA216B" w:rsidRDefault="00BA216B" w:rsidP="00614F98"/>
                    <w:p w14:paraId="3F12FEC7" w14:textId="77777777" w:rsidR="00BA216B" w:rsidRDefault="00BA216B" w:rsidP="00614F98"/>
                    <w:p w14:paraId="56C4EC36" w14:textId="77777777" w:rsidR="00BA216B" w:rsidRDefault="00BA216B" w:rsidP="00614F98"/>
                    <w:p w14:paraId="5BA6BE3D" w14:textId="77777777" w:rsidR="00BA216B" w:rsidRDefault="00BA216B" w:rsidP="00614F98"/>
                    <w:p w14:paraId="26DD1635" w14:textId="77777777" w:rsidR="00BA216B" w:rsidRDefault="00BA216B" w:rsidP="00614F98"/>
                    <w:p w14:paraId="0AA9C640" w14:textId="77777777" w:rsidR="00BA216B" w:rsidRDefault="00BA216B" w:rsidP="00614F98"/>
                    <w:p w14:paraId="2E27344E" w14:textId="77777777" w:rsidR="00BA216B" w:rsidRDefault="00BA216B" w:rsidP="00614F98"/>
                    <w:p w14:paraId="310E70E0" w14:textId="77777777" w:rsidR="00BA216B" w:rsidRDefault="00BA216B" w:rsidP="00614F98"/>
                    <w:p w14:paraId="120D015E" w14:textId="77777777" w:rsidR="00BA216B" w:rsidRDefault="00BA216B" w:rsidP="00614F98"/>
                    <w:p w14:paraId="17FA2B46" w14:textId="77777777" w:rsidR="00BA216B" w:rsidRDefault="00BA216B" w:rsidP="00614F98"/>
                    <w:p w14:paraId="735AD1C7" w14:textId="77777777" w:rsidR="00BA216B" w:rsidRDefault="00BA216B" w:rsidP="00614F98"/>
                    <w:p w14:paraId="7E2EA5B7" w14:textId="77777777" w:rsidR="00BA216B" w:rsidRDefault="00BA216B" w:rsidP="00614F98"/>
                    <w:p w14:paraId="5E98695F" w14:textId="77777777" w:rsidR="00BA216B" w:rsidRDefault="00BA216B" w:rsidP="00614F98"/>
                    <w:p w14:paraId="180F4026" w14:textId="77777777" w:rsidR="00BA216B" w:rsidRDefault="00BA216B" w:rsidP="00614F98"/>
                    <w:p w14:paraId="1C1CB518" w14:textId="77777777" w:rsidR="00BA216B" w:rsidRDefault="00BA216B" w:rsidP="00614F98"/>
                    <w:p w14:paraId="145C118B" w14:textId="77777777" w:rsidR="00BA216B" w:rsidRDefault="00BA216B" w:rsidP="00614F98"/>
                    <w:p w14:paraId="2B19C156" w14:textId="77777777" w:rsidR="00BA216B" w:rsidRDefault="00BA216B" w:rsidP="00614F98"/>
                    <w:p w14:paraId="161AD0CB" w14:textId="77777777" w:rsidR="00BA216B" w:rsidRDefault="00BA216B" w:rsidP="00614F98"/>
                    <w:p w14:paraId="1DC8B957" w14:textId="77777777" w:rsidR="00BA216B" w:rsidRDefault="00BA216B" w:rsidP="00614F98"/>
                    <w:p w14:paraId="387AFDEC" w14:textId="77777777" w:rsidR="00BA216B" w:rsidRDefault="00BA216B" w:rsidP="00614F98"/>
                    <w:p w14:paraId="616C0CDE" w14:textId="77777777" w:rsidR="00BA216B" w:rsidRDefault="00BA216B" w:rsidP="00614F98"/>
                    <w:p w14:paraId="09367B17" w14:textId="77777777" w:rsidR="00BA216B" w:rsidRDefault="00BA216B" w:rsidP="00614F98"/>
                    <w:p w14:paraId="0A1CDE0D" w14:textId="77777777" w:rsidR="00BA216B" w:rsidRDefault="00BA216B" w:rsidP="00614F98"/>
                    <w:p w14:paraId="107F5126" w14:textId="77777777" w:rsidR="00BA216B" w:rsidRDefault="00BA216B" w:rsidP="00614F98"/>
                    <w:p w14:paraId="7F58C9A9" w14:textId="77777777" w:rsidR="00BA216B" w:rsidRDefault="00BA216B" w:rsidP="00614F98"/>
                    <w:p w14:paraId="0C3D54B4" w14:textId="77777777" w:rsidR="00BA216B" w:rsidRDefault="00BA216B" w:rsidP="00614F98"/>
                    <w:p w14:paraId="27E73E0E" w14:textId="77777777" w:rsidR="00BA216B" w:rsidRDefault="00BA216B" w:rsidP="00614F98"/>
                    <w:p w14:paraId="6D446F8E" w14:textId="77777777" w:rsidR="00BA216B" w:rsidRDefault="00BA216B" w:rsidP="00614F98"/>
                    <w:p w14:paraId="75789DEF" w14:textId="77777777" w:rsidR="00BA216B" w:rsidRDefault="00BA216B" w:rsidP="00614F98"/>
                    <w:p w14:paraId="2F4FC3B3" w14:textId="77777777" w:rsidR="00BA216B" w:rsidRDefault="00BA216B" w:rsidP="00614F98"/>
                    <w:p w14:paraId="221376D5" w14:textId="77777777" w:rsidR="00BA216B" w:rsidRDefault="00BA216B" w:rsidP="00614F98"/>
                    <w:p w14:paraId="5FC283D2" w14:textId="77777777" w:rsidR="00BA216B" w:rsidRDefault="00BA216B" w:rsidP="00614F98"/>
                    <w:p w14:paraId="44480334" w14:textId="77777777" w:rsidR="00BA216B" w:rsidRDefault="00BA216B" w:rsidP="00614F98"/>
                    <w:p w14:paraId="19AFBBA8" w14:textId="77777777" w:rsidR="00BA216B" w:rsidRDefault="00BA216B" w:rsidP="00614F98"/>
                    <w:p w14:paraId="05BEE6BD" w14:textId="77777777" w:rsidR="00BA216B" w:rsidRDefault="00BA216B" w:rsidP="00614F98"/>
                    <w:p w14:paraId="07A697D0" w14:textId="77777777" w:rsidR="00BA216B" w:rsidRDefault="00BA216B" w:rsidP="00614F98"/>
                    <w:p w14:paraId="1D1AAE0D" w14:textId="77777777" w:rsidR="00BA216B" w:rsidRDefault="00BA216B" w:rsidP="00614F98"/>
                    <w:p w14:paraId="2393F800" w14:textId="77777777" w:rsidR="00BA216B" w:rsidRDefault="00BA216B" w:rsidP="00614F98"/>
                    <w:p w14:paraId="7E9DD237" w14:textId="77777777" w:rsidR="00BA216B" w:rsidRDefault="00BA216B" w:rsidP="00614F98"/>
                    <w:p w14:paraId="07968D5B" w14:textId="77777777" w:rsidR="00BA216B" w:rsidRDefault="00BA216B" w:rsidP="00614F98"/>
                    <w:p w14:paraId="35B99BD3" w14:textId="77777777" w:rsidR="00BA216B" w:rsidRDefault="00BA216B" w:rsidP="00614F98"/>
                    <w:p w14:paraId="2C9BB73C" w14:textId="77777777" w:rsidR="00BA216B" w:rsidRDefault="00BA216B" w:rsidP="00614F98"/>
                    <w:p w14:paraId="6CD13A82" w14:textId="77777777" w:rsidR="00BA216B" w:rsidRDefault="00BA216B" w:rsidP="00614F98"/>
                    <w:p w14:paraId="31BE7288" w14:textId="77777777" w:rsidR="00BA216B" w:rsidRDefault="00BA216B" w:rsidP="00614F98"/>
                    <w:p w14:paraId="723C950F" w14:textId="77777777" w:rsidR="00BA216B" w:rsidRDefault="00BA216B" w:rsidP="00614F98"/>
                    <w:p w14:paraId="192F4F7F" w14:textId="77777777" w:rsidR="00BA216B" w:rsidRDefault="00BA216B" w:rsidP="00614F98"/>
                    <w:p w14:paraId="4709761B" w14:textId="77777777" w:rsidR="00BA216B" w:rsidRDefault="00BA216B" w:rsidP="00614F98"/>
                    <w:p w14:paraId="5104C1C6" w14:textId="77777777" w:rsidR="00BA216B" w:rsidRDefault="00BA216B" w:rsidP="00614F98"/>
                    <w:p w14:paraId="3E8AAC36" w14:textId="77777777" w:rsidR="00BA216B" w:rsidRDefault="00BA216B" w:rsidP="00614F98"/>
                    <w:p w14:paraId="68FD60F1" w14:textId="77777777" w:rsidR="00BA216B" w:rsidRDefault="00BA216B" w:rsidP="00614F98"/>
                    <w:p w14:paraId="5B7CE8C6" w14:textId="77777777" w:rsidR="00BA216B" w:rsidRDefault="00BA216B" w:rsidP="00614F98"/>
                    <w:p w14:paraId="61FACAFF" w14:textId="77777777" w:rsidR="00BA216B" w:rsidRDefault="00BA216B" w:rsidP="00614F98"/>
                    <w:p w14:paraId="6D4A7505" w14:textId="77777777" w:rsidR="00BA216B" w:rsidRDefault="00BA216B" w:rsidP="00614F98"/>
                    <w:p w14:paraId="5C783F98" w14:textId="77777777" w:rsidR="00BA216B" w:rsidRDefault="00BA216B" w:rsidP="00614F98"/>
                    <w:p w14:paraId="0C2C90F3" w14:textId="77777777" w:rsidR="00BA216B" w:rsidRDefault="00BA216B" w:rsidP="00614F98"/>
                    <w:p w14:paraId="24C16EE1" w14:textId="77777777" w:rsidR="00BA216B" w:rsidRDefault="00BA216B" w:rsidP="00614F98"/>
                    <w:p w14:paraId="2BC774D9" w14:textId="77777777" w:rsidR="00BA216B" w:rsidRDefault="00BA216B" w:rsidP="00614F98"/>
                    <w:p w14:paraId="1DDA6AC5" w14:textId="77777777" w:rsidR="00BA216B" w:rsidRDefault="00BA216B" w:rsidP="00614F98"/>
                    <w:p w14:paraId="5F3EDB69" w14:textId="77777777" w:rsidR="00BA216B" w:rsidRDefault="00BA216B" w:rsidP="00614F98"/>
                    <w:p w14:paraId="09742ECE" w14:textId="77777777" w:rsidR="00BA216B" w:rsidRDefault="00BA216B" w:rsidP="00614F98"/>
                    <w:p w14:paraId="49343847" w14:textId="77777777" w:rsidR="00BA216B" w:rsidRDefault="00BA216B" w:rsidP="00614F98"/>
                    <w:p w14:paraId="735FD268" w14:textId="77777777" w:rsidR="00BA216B" w:rsidRDefault="00BA216B" w:rsidP="00614F98"/>
                    <w:p w14:paraId="3E17DF16" w14:textId="77777777" w:rsidR="00BA216B" w:rsidRDefault="00BA216B" w:rsidP="00614F98"/>
                    <w:p w14:paraId="34D619D9" w14:textId="77777777" w:rsidR="00BA216B" w:rsidRDefault="00BA216B" w:rsidP="00614F98"/>
                    <w:p w14:paraId="14AA5EEB" w14:textId="77777777" w:rsidR="00BA216B" w:rsidRDefault="00BA216B" w:rsidP="00614F98"/>
                    <w:p w14:paraId="670822FA" w14:textId="77777777" w:rsidR="00BA216B" w:rsidRDefault="00BA216B" w:rsidP="00614F98"/>
                    <w:p w14:paraId="3E32C735" w14:textId="77777777" w:rsidR="00BA216B" w:rsidRDefault="00BA216B" w:rsidP="00614F98"/>
                    <w:p w14:paraId="3D1115CB" w14:textId="77777777" w:rsidR="00BA216B" w:rsidRDefault="00BA216B" w:rsidP="00614F98"/>
                    <w:p w14:paraId="537DE8E8" w14:textId="77777777" w:rsidR="00BA216B" w:rsidRDefault="00BA216B" w:rsidP="00614F98"/>
                    <w:p w14:paraId="205CF628" w14:textId="77777777" w:rsidR="00BA216B" w:rsidRDefault="00BA216B" w:rsidP="00614F98"/>
                    <w:p w14:paraId="295C2942" w14:textId="77777777" w:rsidR="00BA216B" w:rsidRDefault="00BA216B" w:rsidP="00614F98"/>
                    <w:p w14:paraId="4FA7A2D1" w14:textId="77777777" w:rsidR="00BA216B" w:rsidRDefault="00BA216B" w:rsidP="00614F98"/>
                    <w:p w14:paraId="6D1DFD98" w14:textId="77777777" w:rsidR="00BA216B" w:rsidRDefault="00BA216B" w:rsidP="00614F98"/>
                    <w:p w14:paraId="3296AFF9" w14:textId="77777777" w:rsidR="00BA216B" w:rsidRDefault="00BA216B" w:rsidP="00614F98"/>
                    <w:p w14:paraId="59E9B1C1" w14:textId="77777777" w:rsidR="00BA216B" w:rsidRDefault="00BA216B" w:rsidP="00614F98"/>
                    <w:p w14:paraId="75553232" w14:textId="77777777" w:rsidR="00BA216B" w:rsidRDefault="00BA216B" w:rsidP="00614F98"/>
                    <w:p w14:paraId="60739662" w14:textId="77777777" w:rsidR="00BA216B" w:rsidRDefault="00BA216B" w:rsidP="00614F98"/>
                    <w:p w14:paraId="4D5D0EEF" w14:textId="77777777" w:rsidR="00BA216B" w:rsidRDefault="00BA216B" w:rsidP="00614F98"/>
                    <w:p w14:paraId="0612BECB" w14:textId="77777777" w:rsidR="00BA216B" w:rsidRDefault="00BA216B" w:rsidP="00614F98"/>
                    <w:p w14:paraId="182E2EAA" w14:textId="77777777" w:rsidR="00BA216B" w:rsidRDefault="00BA216B" w:rsidP="00614F98"/>
                    <w:p w14:paraId="3EC0FD16" w14:textId="77777777" w:rsidR="00BA216B" w:rsidRDefault="00BA216B" w:rsidP="00614F98"/>
                    <w:p w14:paraId="0CB9F9DB" w14:textId="77777777" w:rsidR="00BA216B" w:rsidRDefault="00BA216B" w:rsidP="00614F98"/>
                    <w:p w14:paraId="55B2F743" w14:textId="77777777" w:rsidR="00BA216B" w:rsidRDefault="00BA216B" w:rsidP="00614F98"/>
                    <w:p w14:paraId="4DC4A1BA" w14:textId="77777777" w:rsidR="00BA216B" w:rsidRDefault="00BA216B" w:rsidP="00614F98"/>
                    <w:p w14:paraId="0B7D34FD" w14:textId="77777777" w:rsidR="00BA216B" w:rsidRDefault="00BA216B" w:rsidP="00614F98"/>
                    <w:p w14:paraId="5D668E46" w14:textId="77777777" w:rsidR="00BA216B" w:rsidRDefault="00BA216B" w:rsidP="00614F98"/>
                    <w:p w14:paraId="426CEE65" w14:textId="77777777" w:rsidR="00BA216B" w:rsidRDefault="00BA216B" w:rsidP="00614F98"/>
                    <w:p w14:paraId="68025FCC" w14:textId="77777777" w:rsidR="00BA216B" w:rsidRDefault="00BA216B" w:rsidP="00614F98"/>
                    <w:p w14:paraId="3E21FD69" w14:textId="77777777" w:rsidR="00BA216B" w:rsidRDefault="00BA216B" w:rsidP="00614F98"/>
                    <w:p w14:paraId="390378FD" w14:textId="77777777" w:rsidR="00BA216B" w:rsidRDefault="00BA216B" w:rsidP="00614F98"/>
                    <w:p w14:paraId="55456590" w14:textId="77777777" w:rsidR="00BA216B" w:rsidRDefault="00BA216B" w:rsidP="00614F98"/>
                    <w:p w14:paraId="6256357A" w14:textId="77777777" w:rsidR="00BA216B" w:rsidRDefault="00BA216B" w:rsidP="00614F98"/>
                    <w:p w14:paraId="204E864E" w14:textId="77777777" w:rsidR="00BA216B" w:rsidRDefault="00BA216B" w:rsidP="00614F98"/>
                    <w:p w14:paraId="7F8310E9" w14:textId="77777777" w:rsidR="00BA216B" w:rsidRDefault="00BA216B" w:rsidP="00614F98"/>
                    <w:p w14:paraId="622CABC9" w14:textId="77777777" w:rsidR="00BA216B" w:rsidRDefault="00BA216B" w:rsidP="00614F98"/>
                    <w:p w14:paraId="66C722A5" w14:textId="77777777" w:rsidR="00BA216B" w:rsidRDefault="00BA216B" w:rsidP="00614F98"/>
                    <w:p w14:paraId="008911FA" w14:textId="77777777" w:rsidR="00BA216B" w:rsidRDefault="00BA216B" w:rsidP="00614F98"/>
                    <w:p w14:paraId="258344DE" w14:textId="77777777" w:rsidR="00BA216B" w:rsidRDefault="00BA216B" w:rsidP="00614F98"/>
                    <w:p w14:paraId="37F5B019" w14:textId="77777777" w:rsidR="00BA216B" w:rsidRDefault="00BA216B" w:rsidP="00614F98"/>
                    <w:p w14:paraId="67717DF1" w14:textId="77777777" w:rsidR="00BA216B" w:rsidRDefault="00BA216B" w:rsidP="00614F98"/>
                    <w:p w14:paraId="07F97A65" w14:textId="77777777" w:rsidR="00BA216B" w:rsidRDefault="00BA216B" w:rsidP="00614F98"/>
                    <w:p w14:paraId="08D92121" w14:textId="77777777" w:rsidR="00BA216B" w:rsidRDefault="00BA216B" w:rsidP="00614F98"/>
                    <w:p w14:paraId="0CD89774" w14:textId="77777777" w:rsidR="00BA216B" w:rsidRDefault="00BA216B" w:rsidP="00614F98"/>
                    <w:p w14:paraId="6C36F3E9" w14:textId="77777777" w:rsidR="00BA216B" w:rsidRDefault="00BA216B" w:rsidP="00614F98"/>
                    <w:p w14:paraId="13382962" w14:textId="77777777" w:rsidR="00BA216B" w:rsidRDefault="00BA216B" w:rsidP="00614F98"/>
                    <w:p w14:paraId="6C985244" w14:textId="77777777" w:rsidR="00BA216B" w:rsidRDefault="00BA216B" w:rsidP="00614F98"/>
                    <w:p w14:paraId="2A98E75A" w14:textId="77777777" w:rsidR="00BA216B" w:rsidRDefault="00BA216B" w:rsidP="00614F98"/>
                    <w:p w14:paraId="46F029DB" w14:textId="77777777" w:rsidR="00BA216B" w:rsidRDefault="00BA216B" w:rsidP="00614F98"/>
                    <w:p w14:paraId="06829F50" w14:textId="77777777" w:rsidR="00BA216B" w:rsidRDefault="00BA216B" w:rsidP="00614F98"/>
                    <w:p w14:paraId="5C2670FD" w14:textId="77777777" w:rsidR="00BA216B" w:rsidRDefault="00BA216B" w:rsidP="00614F98"/>
                    <w:p w14:paraId="49C98B34" w14:textId="77777777" w:rsidR="00BA216B" w:rsidRDefault="00BA216B" w:rsidP="00614F98"/>
                    <w:p w14:paraId="53EE15F1" w14:textId="77777777" w:rsidR="00BA216B" w:rsidRDefault="00BA216B" w:rsidP="00614F98"/>
                    <w:p w14:paraId="6FCCA666" w14:textId="77777777" w:rsidR="00BA216B" w:rsidRDefault="00BA216B" w:rsidP="00614F98"/>
                    <w:p w14:paraId="19188DD2" w14:textId="77777777" w:rsidR="00BA216B" w:rsidRDefault="00BA216B" w:rsidP="00614F98"/>
                    <w:p w14:paraId="5E056104" w14:textId="77777777" w:rsidR="00BA216B" w:rsidRDefault="00BA216B" w:rsidP="00614F98"/>
                    <w:p w14:paraId="0F67CB58" w14:textId="77777777" w:rsidR="00BA216B" w:rsidRDefault="00BA216B" w:rsidP="00614F98"/>
                    <w:p w14:paraId="1BF0B03C" w14:textId="77777777" w:rsidR="00BA216B" w:rsidRDefault="00BA216B" w:rsidP="00614F98"/>
                    <w:p w14:paraId="7BA5A949" w14:textId="77777777" w:rsidR="00BA216B" w:rsidRDefault="00BA216B" w:rsidP="00614F98"/>
                    <w:p w14:paraId="1D5C5E44" w14:textId="77777777" w:rsidR="00BA216B" w:rsidRDefault="00BA216B" w:rsidP="00614F98"/>
                    <w:p w14:paraId="7B991D35" w14:textId="77777777" w:rsidR="00BA216B" w:rsidRDefault="00BA216B" w:rsidP="00614F98"/>
                    <w:p w14:paraId="3C027789" w14:textId="77777777" w:rsidR="00BA216B" w:rsidRDefault="00BA216B" w:rsidP="00614F98"/>
                    <w:p w14:paraId="45B09138" w14:textId="77777777" w:rsidR="00BA216B" w:rsidRDefault="00BA216B" w:rsidP="00614F98"/>
                    <w:p w14:paraId="21BFF201" w14:textId="77777777" w:rsidR="00BA216B" w:rsidRDefault="00BA216B" w:rsidP="00614F98"/>
                    <w:p w14:paraId="5BB3CFFA" w14:textId="77777777" w:rsidR="00BA216B" w:rsidRDefault="00BA216B" w:rsidP="00614F98"/>
                    <w:p w14:paraId="1C3E8BD4" w14:textId="77777777" w:rsidR="00BA216B" w:rsidRDefault="00BA216B" w:rsidP="00614F98"/>
                    <w:p w14:paraId="26870DF9" w14:textId="77777777" w:rsidR="00BA216B" w:rsidRDefault="00BA216B" w:rsidP="00614F98"/>
                    <w:p w14:paraId="262FC7A6" w14:textId="77777777" w:rsidR="00BA216B" w:rsidRDefault="00BA216B" w:rsidP="00614F98"/>
                    <w:p w14:paraId="120AFC01" w14:textId="77777777" w:rsidR="00BA216B" w:rsidRDefault="00BA216B" w:rsidP="00614F98"/>
                    <w:p w14:paraId="4A727DE4" w14:textId="77777777" w:rsidR="00BA216B" w:rsidRDefault="00BA216B" w:rsidP="00614F98"/>
                    <w:p w14:paraId="25547144" w14:textId="77777777" w:rsidR="00BA216B" w:rsidRDefault="00BA216B" w:rsidP="00614F98"/>
                    <w:p w14:paraId="338A0496" w14:textId="77777777" w:rsidR="00BA216B" w:rsidRDefault="00BA216B" w:rsidP="00614F98"/>
                    <w:p w14:paraId="50DEC1E3" w14:textId="77777777" w:rsidR="00BA216B" w:rsidRDefault="00BA216B" w:rsidP="00614F98"/>
                    <w:p w14:paraId="0CC101AD" w14:textId="77777777" w:rsidR="00BA216B" w:rsidRDefault="00BA216B" w:rsidP="00614F98"/>
                    <w:p w14:paraId="636A0603" w14:textId="77777777" w:rsidR="00BA216B" w:rsidRDefault="00BA216B" w:rsidP="00614F98"/>
                    <w:p w14:paraId="75759BD2" w14:textId="77777777" w:rsidR="00BA216B" w:rsidRDefault="00BA216B" w:rsidP="00614F98"/>
                    <w:p w14:paraId="3BE7B55C" w14:textId="77777777" w:rsidR="00BA216B" w:rsidRDefault="00BA216B" w:rsidP="00614F98"/>
                    <w:p w14:paraId="43255DD1" w14:textId="77777777" w:rsidR="00BA216B" w:rsidRDefault="00BA216B" w:rsidP="00614F98"/>
                    <w:p w14:paraId="0B8CFB23" w14:textId="77777777" w:rsidR="00BA216B" w:rsidRDefault="00BA216B" w:rsidP="00614F98"/>
                    <w:p w14:paraId="3A8B29E2" w14:textId="77777777" w:rsidR="00BA216B" w:rsidRDefault="00BA216B" w:rsidP="00614F98"/>
                    <w:p w14:paraId="07D29779" w14:textId="77777777" w:rsidR="00BA216B" w:rsidRDefault="00BA216B" w:rsidP="00614F98"/>
                    <w:p w14:paraId="3509C4AA" w14:textId="77777777" w:rsidR="00BA216B" w:rsidRDefault="00BA216B" w:rsidP="00614F98"/>
                    <w:p w14:paraId="52CA8114" w14:textId="77777777" w:rsidR="00BA216B" w:rsidRDefault="00BA216B" w:rsidP="00614F98"/>
                    <w:p w14:paraId="3DC6B581" w14:textId="77777777" w:rsidR="00BA216B" w:rsidRDefault="00BA216B" w:rsidP="00614F98"/>
                    <w:p w14:paraId="0B2DFC85" w14:textId="77777777" w:rsidR="00BA216B" w:rsidRDefault="00BA216B" w:rsidP="00614F98"/>
                    <w:p w14:paraId="7E3D27F2" w14:textId="77777777" w:rsidR="00BA216B" w:rsidRDefault="00BA216B" w:rsidP="00614F98"/>
                    <w:p w14:paraId="0B326082" w14:textId="77777777" w:rsidR="00BA216B" w:rsidRDefault="00BA216B" w:rsidP="00614F98"/>
                    <w:p w14:paraId="26AD1CCA" w14:textId="77777777" w:rsidR="00BA216B" w:rsidRDefault="00BA216B" w:rsidP="00614F98"/>
                    <w:p w14:paraId="5A3648BF" w14:textId="77777777" w:rsidR="00BA216B" w:rsidRDefault="00BA216B" w:rsidP="00614F98"/>
                    <w:p w14:paraId="6F91BFA5" w14:textId="77777777" w:rsidR="00BA216B" w:rsidRDefault="00BA216B" w:rsidP="00614F98"/>
                    <w:p w14:paraId="45720B3C" w14:textId="77777777" w:rsidR="00BA216B" w:rsidRDefault="00BA216B" w:rsidP="00614F98"/>
                    <w:p w14:paraId="4325E506" w14:textId="77777777" w:rsidR="00BA216B" w:rsidRDefault="00BA216B" w:rsidP="00614F98"/>
                    <w:p w14:paraId="1FCFE40F" w14:textId="77777777" w:rsidR="00BA216B" w:rsidRDefault="00BA216B" w:rsidP="00614F98"/>
                    <w:p w14:paraId="056CD4DE" w14:textId="77777777" w:rsidR="00BA216B" w:rsidRDefault="00BA216B" w:rsidP="00614F98"/>
                    <w:p w14:paraId="3B2EEBB7" w14:textId="77777777" w:rsidR="00BA216B" w:rsidRDefault="00BA216B" w:rsidP="00614F98"/>
                    <w:p w14:paraId="1215A59F" w14:textId="77777777" w:rsidR="00BA216B" w:rsidRDefault="00BA216B" w:rsidP="00614F98"/>
                    <w:p w14:paraId="637F8BF1" w14:textId="77777777" w:rsidR="00BA216B" w:rsidRDefault="00BA216B" w:rsidP="00614F98"/>
                    <w:p w14:paraId="2F288BD2" w14:textId="77777777" w:rsidR="00BA216B" w:rsidRDefault="00BA216B" w:rsidP="00614F98"/>
                    <w:p w14:paraId="4188C703" w14:textId="77777777" w:rsidR="00BA216B" w:rsidRDefault="00BA216B" w:rsidP="00614F98"/>
                    <w:p w14:paraId="3747A21F" w14:textId="77777777" w:rsidR="00BA216B" w:rsidRDefault="00BA216B" w:rsidP="00614F98"/>
                    <w:p w14:paraId="5223458B" w14:textId="77777777" w:rsidR="00BA216B" w:rsidRDefault="00BA216B" w:rsidP="00614F98"/>
                    <w:p w14:paraId="2E2FCDDF" w14:textId="77777777" w:rsidR="00BA216B" w:rsidRDefault="00BA216B" w:rsidP="00614F98"/>
                    <w:p w14:paraId="7AF9BED2" w14:textId="77777777" w:rsidR="00BA216B" w:rsidRDefault="00BA216B" w:rsidP="00614F98"/>
                    <w:p w14:paraId="5A1A842F" w14:textId="77777777" w:rsidR="00BA216B" w:rsidRDefault="00BA216B" w:rsidP="00614F98"/>
                    <w:p w14:paraId="464DEFB1" w14:textId="77777777" w:rsidR="00BA216B" w:rsidRDefault="00BA216B" w:rsidP="00614F98"/>
                    <w:p w14:paraId="36F1335E" w14:textId="77777777" w:rsidR="00BA216B" w:rsidRDefault="00BA216B" w:rsidP="00614F98"/>
                    <w:p w14:paraId="5E4C5D5C" w14:textId="77777777" w:rsidR="00BA216B" w:rsidRDefault="00BA216B" w:rsidP="00614F98"/>
                    <w:p w14:paraId="32A685D0" w14:textId="77777777" w:rsidR="00BA216B" w:rsidRDefault="00BA216B" w:rsidP="00614F98"/>
                    <w:p w14:paraId="39684BEA" w14:textId="77777777" w:rsidR="00BA216B" w:rsidRDefault="00BA216B" w:rsidP="00614F98"/>
                    <w:p w14:paraId="71351131" w14:textId="77777777" w:rsidR="00BA216B" w:rsidRDefault="00BA216B" w:rsidP="00614F98"/>
                    <w:p w14:paraId="1BE1860E" w14:textId="77777777" w:rsidR="00BA216B" w:rsidRDefault="00BA216B" w:rsidP="00614F98"/>
                    <w:p w14:paraId="35E0874D" w14:textId="77777777" w:rsidR="00BA216B" w:rsidRDefault="00BA216B" w:rsidP="00614F98"/>
                    <w:p w14:paraId="01B36201" w14:textId="77777777" w:rsidR="00BA216B" w:rsidRDefault="00BA216B" w:rsidP="00614F98"/>
                    <w:p w14:paraId="59C36959" w14:textId="77777777" w:rsidR="00BA216B" w:rsidRDefault="00BA216B" w:rsidP="00614F98"/>
                    <w:p w14:paraId="38AD62E3" w14:textId="77777777" w:rsidR="00BA216B" w:rsidRDefault="00BA216B" w:rsidP="00614F98"/>
                    <w:p w14:paraId="6EB769FD" w14:textId="77777777" w:rsidR="00BA216B" w:rsidRDefault="00BA216B" w:rsidP="00614F98"/>
                    <w:p w14:paraId="0D6A12B6" w14:textId="77777777" w:rsidR="00BA216B" w:rsidRDefault="00BA216B" w:rsidP="00614F98"/>
                    <w:p w14:paraId="395C9713" w14:textId="77777777" w:rsidR="00BA216B" w:rsidRDefault="00BA216B" w:rsidP="00614F98"/>
                    <w:p w14:paraId="301C8E44" w14:textId="77777777" w:rsidR="00BA216B" w:rsidRDefault="00BA216B" w:rsidP="00614F98"/>
                    <w:p w14:paraId="528AA2CA" w14:textId="77777777" w:rsidR="00BA216B" w:rsidRDefault="00BA216B" w:rsidP="00614F98"/>
                    <w:p w14:paraId="2B94024A" w14:textId="77777777" w:rsidR="00BA216B" w:rsidRDefault="00BA216B" w:rsidP="00614F98"/>
                    <w:p w14:paraId="6828A1BA" w14:textId="77777777" w:rsidR="00BA216B" w:rsidRDefault="00BA216B" w:rsidP="00614F98"/>
                    <w:p w14:paraId="79D15C65" w14:textId="77777777" w:rsidR="00BA216B" w:rsidRDefault="00BA216B" w:rsidP="00614F98"/>
                    <w:p w14:paraId="6FD28A3F" w14:textId="77777777" w:rsidR="00BA216B" w:rsidRDefault="00BA216B" w:rsidP="00614F98"/>
                    <w:p w14:paraId="7B0E80F4" w14:textId="77777777" w:rsidR="00BA216B" w:rsidRDefault="00BA216B" w:rsidP="00614F98"/>
                    <w:p w14:paraId="76760A65" w14:textId="77777777" w:rsidR="00BA216B" w:rsidRDefault="00BA216B" w:rsidP="00614F98"/>
                    <w:p w14:paraId="2979CB57" w14:textId="77777777" w:rsidR="00BA216B" w:rsidRDefault="00BA216B" w:rsidP="00614F98"/>
                    <w:p w14:paraId="407A8BD1" w14:textId="77777777" w:rsidR="00BA216B" w:rsidRDefault="00BA216B" w:rsidP="00614F98"/>
                    <w:p w14:paraId="3852A825" w14:textId="77777777" w:rsidR="00BA216B" w:rsidRDefault="00BA216B" w:rsidP="00614F98"/>
                    <w:p w14:paraId="56095766" w14:textId="77777777" w:rsidR="00BA216B" w:rsidRDefault="00BA216B" w:rsidP="00614F98"/>
                    <w:p w14:paraId="3F6ADA97" w14:textId="77777777" w:rsidR="00BA216B" w:rsidRDefault="00BA216B" w:rsidP="00614F98"/>
                    <w:p w14:paraId="0150BA56" w14:textId="77777777" w:rsidR="00BA216B" w:rsidRDefault="00BA216B" w:rsidP="00614F98"/>
                    <w:p w14:paraId="110922CD" w14:textId="77777777" w:rsidR="00BA216B" w:rsidRDefault="00BA216B" w:rsidP="00614F98"/>
                    <w:p w14:paraId="2688D6BC" w14:textId="77777777" w:rsidR="00BA216B" w:rsidRDefault="00BA216B" w:rsidP="00614F98"/>
                    <w:p w14:paraId="6AA2BB7B" w14:textId="77777777" w:rsidR="00BA216B" w:rsidRDefault="00BA216B" w:rsidP="00614F98"/>
                    <w:p w14:paraId="7FFF4352" w14:textId="77777777" w:rsidR="00BA216B" w:rsidRDefault="00BA216B" w:rsidP="00614F98"/>
                    <w:p w14:paraId="7EC69D04" w14:textId="77777777" w:rsidR="00BA216B" w:rsidRDefault="00BA216B" w:rsidP="00614F98"/>
                    <w:p w14:paraId="2482A8F4" w14:textId="77777777" w:rsidR="00BA216B" w:rsidRDefault="00BA216B" w:rsidP="00614F98"/>
                    <w:p w14:paraId="43984DEA" w14:textId="77777777" w:rsidR="00BA216B" w:rsidRDefault="00BA216B" w:rsidP="00614F98"/>
                    <w:p w14:paraId="44F1E977" w14:textId="77777777" w:rsidR="00BA216B" w:rsidRDefault="00BA216B" w:rsidP="00614F98"/>
                    <w:p w14:paraId="0F9663CF" w14:textId="77777777" w:rsidR="00BA216B" w:rsidRDefault="00BA216B" w:rsidP="00614F98"/>
                    <w:p w14:paraId="177FAD0E" w14:textId="77777777" w:rsidR="00BA216B" w:rsidRDefault="00BA216B" w:rsidP="00614F98"/>
                    <w:p w14:paraId="181EB60C" w14:textId="77777777" w:rsidR="00BA216B" w:rsidRDefault="00BA216B" w:rsidP="00614F98"/>
                    <w:p w14:paraId="6D3ABA88" w14:textId="77777777" w:rsidR="00BA216B" w:rsidRDefault="00BA216B" w:rsidP="00614F98"/>
                    <w:p w14:paraId="0112DAE3" w14:textId="77777777" w:rsidR="00BA216B" w:rsidRDefault="00BA216B" w:rsidP="00614F98"/>
                    <w:p w14:paraId="4B63E419" w14:textId="77777777" w:rsidR="00BA216B" w:rsidRDefault="00BA216B" w:rsidP="00614F98"/>
                    <w:p w14:paraId="52325E4F" w14:textId="77777777" w:rsidR="00BA216B" w:rsidRDefault="00BA216B" w:rsidP="00614F98"/>
                    <w:p w14:paraId="7158F016" w14:textId="77777777" w:rsidR="00BA216B" w:rsidRDefault="00BA216B" w:rsidP="00614F98"/>
                    <w:p w14:paraId="7BFF71B4" w14:textId="77777777" w:rsidR="00BA216B" w:rsidRDefault="00BA216B" w:rsidP="00614F98"/>
                    <w:p w14:paraId="11B9EE05" w14:textId="77777777" w:rsidR="00BA216B" w:rsidRDefault="00BA216B" w:rsidP="00614F98"/>
                    <w:p w14:paraId="24ECF163" w14:textId="77777777" w:rsidR="00BA216B" w:rsidRDefault="00BA216B" w:rsidP="00614F98"/>
                    <w:p w14:paraId="30F525F4" w14:textId="77777777" w:rsidR="00BA216B" w:rsidRDefault="00BA216B" w:rsidP="00614F98"/>
                    <w:p w14:paraId="47BDC3F4" w14:textId="77777777" w:rsidR="00BA216B" w:rsidRDefault="00BA216B" w:rsidP="00614F98"/>
                    <w:p w14:paraId="561337F6" w14:textId="77777777" w:rsidR="00BA216B" w:rsidRDefault="00BA216B" w:rsidP="00614F98"/>
                    <w:p w14:paraId="3A56CDC8" w14:textId="77777777" w:rsidR="00BA216B" w:rsidRDefault="00BA216B" w:rsidP="00614F98"/>
                    <w:p w14:paraId="2F213D56" w14:textId="77777777" w:rsidR="00BA216B" w:rsidRDefault="00BA216B" w:rsidP="00614F98"/>
                    <w:p w14:paraId="293AD141" w14:textId="77777777" w:rsidR="00BA216B" w:rsidRDefault="00BA216B" w:rsidP="00614F98"/>
                    <w:p w14:paraId="507A6941" w14:textId="77777777" w:rsidR="00BA216B" w:rsidRDefault="00BA216B" w:rsidP="00614F98"/>
                    <w:p w14:paraId="0324B6C3" w14:textId="77777777" w:rsidR="00BA216B" w:rsidRDefault="00BA216B" w:rsidP="00614F98"/>
                    <w:p w14:paraId="328409A4" w14:textId="77777777" w:rsidR="00BA216B" w:rsidRDefault="00BA216B" w:rsidP="00614F98"/>
                    <w:p w14:paraId="0E72B844" w14:textId="77777777" w:rsidR="00BA216B" w:rsidRDefault="00BA216B" w:rsidP="00614F98"/>
                    <w:p w14:paraId="6213D175" w14:textId="77777777" w:rsidR="00BA216B" w:rsidRDefault="00BA216B" w:rsidP="00614F98"/>
                    <w:p w14:paraId="2D575DA8" w14:textId="77777777" w:rsidR="00BA216B" w:rsidRDefault="00BA216B" w:rsidP="00614F98"/>
                    <w:p w14:paraId="0BB0BBF1" w14:textId="77777777" w:rsidR="00BA216B" w:rsidRDefault="00BA216B" w:rsidP="00614F98"/>
                    <w:p w14:paraId="1626D216" w14:textId="77777777" w:rsidR="00BA216B" w:rsidRDefault="00BA216B" w:rsidP="00614F98"/>
                    <w:p w14:paraId="6A565F0C" w14:textId="77777777" w:rsidR="00BA216B" w:rsidRDefault="00BA216B" w:rsidP="00614F98"/>
                    <w:p w14:paraId="0E892D06" w14:textId="77777777" w:rsidR="00BA216B" w:rsidRDefault="00BA216B" w:rsidP="00614F98"/>
                    <w:p w14:paraId="3F90F49B" w14:textId="77777777" w:rsidR="00BA216B" w:rsidRDefault="00BA216B" w:rsidP="00614F98"/>
                    <w:p w14:paraId="3704A557" w14:textId="77777777" w:rsidR="00BA216B" w:rsidRDefault="00BA216B" w:rsidP="00614F98"/>
                    <w:p w14:paraId="4847DBF0" w14:textId="77777777" w:rsidR="00BA216B" w:rsidRDefault="00BA216B" w:rsidP="00614F98"/>
                    <w:p w14:paraId="07CD5E28" w14:textId="77777777" w:rsidR="00BA216B" w:rsidRDefault="00BA216B" w:rsidP="00614F98"/>
                    <w:p w14:paraId="6CA1E172" w14:textId="77777777" w:rsidR="00BA216B" w:rsidRDefault="00BA216B" w:rsidP="00614F98"/>
                    <w:p w14:paraId="1952C61B" w14:textId="77777777" w:rsidR="00BA216B" w:rsidRDefault="00BA216B" w:rsidP="00614F98"/>
                    <w:p w14:paraId="1786BEAC" w14:textId="77777777" w:rsidR="00BA216B" w:rsidRDefault="00BA216B" w:rsidP="00614F98"/>
                    <w:p w14:paraId="274D7D31" w14:textId="77777777" w:rsidR="00BA216B" w:rsidRDefault="00BA216B" w:rsidP="00614F98"/>
                    <w:p w14:paraId="62C876D3" w14:textId="77777777" w:rsidR="00BA216B" w:rsidRDefault="00BA216B" w:rsidP="00614F98"/>
                    <w:p w14:paraId="3F835511" w14:textId="77777777" w:rsidR="00BA216B" w:rsidRDefault="00BA216B" w:rsidP="00614F98"/>
                    <w:p w14:paraId="2C6353E7" w14:textId="77777777" w:rsidR="00BA216B" w:rsidRDefault="00BA216B" w:rsidP="00614F98"/>
                    <w:p w14:paraId="79969FE1" w14:textId="77777777" w:rsidR="00BA216B" w:rsidRDefault="00BA216B" w:rsidP="00614F98"/>
                    <w:p w14:paraId="22806836" w14:textId="77777777" w:rsidR="00BA216B" w:rsidRDefault="00BA216B" w:rsidP="00614F98"/>
                    <w:p w14:paraId="332AA1A1" w14:textId="77777777" w:rsidR="00BA216B" w:rsidRDefault="00BA216B" w:rsidP="00614F98"/>
                    <w:p w14:paraId="0587784E" w14:textId="77777777" w:rsidR="00BA216B" w:rsidRDefault="00BA216B" w:rsidP="00614F98"/>
                    <w:p w14:paraId="391F0182" w14:textId="77777777" w:rsidR="00BA216B" w:rsidRDefault="00BA216B" w:rsidP="00614F98"/>
                    <w:p w14:paraId="7589A267" w14:textId="77777777" w:rsidR="00BA216B" w:rsidRDefault="00BA216B" w:rsidP="00614F98"/>
                    <w:p w14:paraId="3C2842E1" w14:textId="77777777" w:rsidR="00BA216B" w:rsidRDefault="00BA216B" w:rsidP="00614F98"/>
                    <w:p w14:paraId="6F9A7625" w14:textId="77777777" w:rsidR="00BA216B" w:rsidRDefault="00BA216B" w:rsidP="00614F98"/>
                    <w:p w14:paraId="13B3636D" w14:textId="77777777" w:rsidR="00BA216B" w:rsidRDefault="00BA216B" w:rsidP="00614F98"/>
                    <w:p w14:paraId="63FA1B58" w14:textId="77777777" w:rsidR="00BA216B" w:rsidRDefault="00BA216B" w:rsidP="00614F98"/>
                    <w:p w14:paraId="0CF7FB81" w14:textId="77777777" w:rsidR="00BA216B" w:rsidRDefault="00BA216B" w:rsidP="00614F98"/>
                    <w:p w14:paraId="207832FF" w14:textId="77777777" w:rsidR="00BA216B" w:rsidRDefault="00BA216B" w:rsidP="00614F98"/>
                    <w:p w14:paraId="3E491DC7" w14:textId="77777777" w:rsidR="00BA216B" w:rsidRDefault="00BA216B" w:rsidP="00614F98"/>
                    <w:p w14:paraId="16083D87" w14:textId="77777777" w:rsidR="00BA216B" w:rsidRDefault="00BA216B" w:rsidP="00614F98"/>
                    <w:p w14:paraId="552D1C8A" w14:textId="77777777" w:rsidR="00BA216B" w:rsidRDefault="00BA216B" w:rsidP="00614F98"/>
                    <w:p w14:paraId="3EACB253" w14:textId="77777777" w:rsidR="00BA216B" w:rsidRDefault="00BA216B" w:rsidP="00614F98"/>
                    <w:p w14:paraId="0241EBFA" w14:textId="77777777" w:rsidR="00BA216B" w:rsidRDefault="00BA216B" w:rsidP="00614F98"/>
                    <w:p w14:paraId="360696C9" w14:textId="77777777" w:rsidR="00BA216B" w:rsidRDefault="00BA216B" w:rsidP="00614F98"/>
                    <w:p w14:paraId="35D36301" w14:textId="77777777" w:rsidR="00BA216B" w:rsidRDefault="00BA216B" w:rsidP="00614F98"/>
                    <w:p w14:paraId="098A00DF" w14:textId="77777777" w:rsidR="00BA216B" w:rsidRDefault="00BA216B" w:rsidP="00614F98"/>
                    <w:p w14:paraId="0E5026E2" w14:textId="77777777" w:rsidR="00BA216B" w:rsidRDefault="00BA216B" w:rsidP="00614F98"/>
                    <w:p w14:paraId="33F06499" w14:textId="77777777" w:rsidR="00BA216B" w:rsidRDefault="00BA216B" w:rsidP="00614F98"/>
                    <w:p w14:paraId="285019C6" w14:textId="77777777" w:rsidR="00BA216B" w:rsidRDefault="00BA216B" w:rsidP="00614F98"/>
                    <w:p w14:paraId="23F992C1" w14:textId="77777777" w:rsidR="00BA216B" w:rsidRDefault="00BA216B" w:rsidP="00614F98"/>
                    <w:p w14:paraId="387FB714" w14:textId="77777777" w:rsidR="00BA216B" w:rsidRDefault="00BA216B" w:rsidP="00614F98"/>
                    <w:p w14:paraId="169F4040" w14:textId="77777777" w:rsidR="00BA216B" w:rsidRDefault="00BA216B" w:rsidP="00614F98"/>
                    <w:p w14:paraId="7670A3C0" w14:textId="77777777" w:rsidR="00BA216B" w:rsidRDefault="00BA216B" w:rsidP="00614F98"/>
                    <w:p w14:paraId="5A46E80C" w14:textId="77777777" w:rsidR="00BA216B" w:rsidRDefault="00BA216B" w:rsidP="00614F98"/>
                    <w:p w14:paraId="6D40F264" w14:textId="77777777" w:rsidR="00BA216B" w:rsidRDefault="00BA216B" w:rsidP="00614F98"/>
                    <w:p w14:paraId="6F9FE4F4" w14:textId="77777777" w:rsidR="00BA216B" w:rsidRDefault="00BA216B" w:rsidP="00614F98"/>
                    <w:p w14:paraId="641F63F1" w14:textId="77777777" w:rsidR="00BA216B" w:rsidRDefault="00BA216B" w:rsidP="00614F98"/>
                    <w:p w14:paraId="234A05C5" w14:textId="77777777" w:rsidR="00BA216B" w:rsidRDefault="00BA216B" w:rsidP="00614F98"/>
                    <w:p w14:paraId="69CC1BA6" w14:textId="77777777" w:rsidR="00BA216B" w:rsidRDefault="00BA216B" w:rsidP="00614F98"/>
                    <w:p w14:paraId="564D9B46" w14:textId="77777777" w:rsidR="00BA216B" w:rsidRDefault="00BA216B" w:rsidP="00614F98"/>
                    <w:p w14:paraId="7A4AC2D0" w14:textId="77777777" w:rsidR="00BA216B" w:rsidRDefault="00BA216B" w:rsidP="00614F98"/>
                    <w:p w14:paraId="2120A578" w14:textId="77777777" w:rsidR="00BA216B" w:rsidRDefault="00BA216B" w:rsidP="00614F98"/>
                    <w:p w14:paraId="7C78A277" w14:textId="77777777" w:rsidR="00BA216B" w:rsidRDefault="00BA216B" w:rsidP="00614F98"/>
                    <w:p w14:paraId="3AFDA013" w14:textId="77777777" w:rsidR="00BA216B" w:rsidRDefault="00BA216B" w:rsidP="00614F98"/>
                    <w:p w14:paraId="2EF2C1A9" w14:textId="77777777" w:rsidR="00BA216B" w:rsidRDefault="00BA216B" w:rsidP="00614F98"/>
                    <w:p w14:paraId="31FC322F" w14:textId="77777777" w:rsidR="00BA216B" w:rsidRDefault="00BA216B" w:rsidP="00614F98"/>
                    <w:p w14:paraId="331DFAFC" w14:textId="77777777" w:rsidR="00BA216B" w:rsidRDefault="00BA216B" w:rsidP="00614F98"/>
                    <w:p w14:paraId="20325B15" w14:textId="77777777" w:rsidR="00BA216B" w:rsidRDefault="00BA216B" w:rsidP="00614F98"/>
                    <w:p w14:paraId="46DCFDAF" w14:textId="77777777" w:rsidR="00BA216B" w:rsidRDefault="00BA216B" w:rsidP="00614F98"/>
                    <w:p w14:paraId="26FD003D" w14:textId="77777777" w:rsidR="00BA216B" w:rsidRDefault="00BA216B" w:rsidP="00614F98"/>
                    <w:p w14:paraId="52FED995" w14:textId="77777777" w:rsidR="00BA216B" w:rsidRDefault="00BA216B" w:rsidP="00614F98"/>
                    <w:p w14:paraId="15EE1687" w14:textId="77777777" w:rsidR="00BA216B" w:rsidRDefault="00BA216B" w:rsidP="00614F98"/>
                    <w:p w14:paraId="69E2F402" w14:textId="77777777" w:rsidR="00BA216B" w:rsidRDefault="00BA216B" w:rsidP="00614F98"/>
                    <w:p w14:paraId="42B7EF0E" w14:textId="77777777" w:rsidR="00BA216B" w:rsidRDefault="00BA216B" w:rsidP="00614F98"/>
                    <w:p w14:paraId="255ACF5E" w14:textId="77777777" w:rsidR="00BA216B" w:rsidRDefault="00BA216B" w:rsidP="00614F98"/>
                    <w:p w14:paraId="27D2167A" w14:textId="77777777" w:rsidR="00BA216B" w:rsidRDefault="00BA216B" w:rsidP="00614F98"/>
                    <w:p w14:paraId="41B50B2E" w14:textId="77777777" w:rsidR="00BA216B" w:rsidRDefault="00BA216B" w:rsidP="00614F98"/>
                    <w:p w14:paraId="597ABAC7" w14:textId="77777777" w:rsidR="00BA216B" w:rsidRDefault="00BA216B" w:rsidP="00614F98"/>
                    <w:p w14:paraId="545C40AE" w14:textId="77777777" w:rsidR="00BA216B" w:rsidRDefault="00BA216B" w:rsidP="00614F98"/>
                    <w:p w14:paraId="722A2BA0" w14:textId="77777777" w:rsidR="00BA216B" w:rsidRDefault="00BA216B" w:rsidP="00614F98"/>
                    <w:p w14:paraId="56D87FDA" w14:textId="77777777" w:rsidR="00BA216B" w:rsidRDefault="00BA216B" w:rsidP="00614F98"/>
                    <w:p w14:paraId="4AADA93C" w14:textId="77777777" w:rsidR="00BA216B" w:rsidRDefault="00BA216B" w:rsidP="00614F98"/>
                    <w:p w14:paraId="034230E0" w14:textId="77777777" w:rsidR="00BA216B" w:rsidRDefault="00BA216B" w:rsidP="00614F98"/>
                    <w:p w14:paraId="1D59BF31" w14:textId="77777777" w:rsidR="00BA216B" w:rsidRDefault="00BA216B" w:rsidP="00614F98"/>
                    <w:p w14:paraId="17088F06" w14:textId="77777777" w:rsidR="00BA216B" w:rsidRDefault="00BA216B" w:rsidP="00614F98"/>
                    <w:p w14:paraId="3E63A9F4" w14:textId="77777777" w:rsidR="00BA216B" w:rsidRDefault="00BA216B" w:rsidP="00614F98"/>
                    <w:p w14:paraId="107BC824" w14:textId="77777777" w:rsidR="00BA216B" w:rsidRDefault="00BA216B" w:rsidP="00614F98"/>
                    <w:p w14:paraId="77B9C007" w14:textId="77777777" w:rsidR="00BA216B" w:rsidRDefault="00BA216B" w:rsidP="00614F98"/>
                    <w:p w14:paraId="2C08BA2A" w14:textId="77777777" w:rsidR="00BA216B" w:rsidRDefault="00BA216B" w:rsidP="00614F98"/>
                    <w:p w14:paraId="65DAAD34" w14:textId="77777777" w:rsidR="00BA216B" w:rsidRDefault="00BA216B" w:rsidP="00614F98"/>
                    <w:p w14:paraId="11339CD4" w14:textId="77777777" w:rsidR="00BA216B" w:rsidRDefault="00BA216B" w:rsidP="00614F98"/>
                    <w:p w14:paraId="04142AF0" w14:textId="77777777" w:rsidR="00BA216B" w:rsidRDefault="00BA216B" w:rsidP="00614F98"/>
                    <w:p w14:paraId="14BFFC54" w14:textId="77777777" w:rsidR="00BA216B" w:rsidRDefault="00BA216B" w:rsidP="00614F98"/>
                    <w:p w14:paraId="243FCC67" w14:textId="77777777" w:rsidR="00BA216B" w:rsidRDefault="00BA216B" w:rsidP="00614F98"/>
                    <w:p w14:paraId="3E915380" w14:textId="77777777" w:rsidR="00BA216B" w:rsidRDefault="00BA216B" w:rsidP="00614F98"/>
                    <w:p w14:paraId="683D254C" w14:textId="77777777" w:rsidR="00BA216B" w:rsidRDefault="00BA216B" w:rsidP="00614F98"/>
                    <w:p w14:paraId="0CCCBF9C" w14:textId="77777777" w:rsidR="00BA216B" w:rsidRDefault="00BA216B" w:rsidP="00614F98"/>
                    <w:p w14:paraId="25DF85D6" w14:textId="77777777" w:rsidR="00BA216B" w:rsidRDefault="00BA216B" w:rsidP="00614F98"/>
                    <w:p w14:paraId="0B1E2522" w14:textId="77777777" w:rsidR="00BA216B" w:rsidRDefault="00BA216B" w:rsidP="00614F98"/>
                    <w:p w14:paraId="1E833A48" w14:textId="77777777" w:rsidR="00BA216B" w:rsidRDefault="00BA216B" w:rsidP="00614F98"/>
                    <w:p w14:paraId="2B5FA716" w14:textId="77777777" w:rsidR="00BA216B" w:rsidRDefault="00BA216B" w:rsidP="00614F98"/>
                    <w:p w14:paraId="0F99C30C" w14:textId="77777777" w:rsidR="00BA216B" w:rsidRDefault="00BA216B" w:rsidP="00614F98"/>
                    <w:p w14:paraId="18DC64D9" w14:textId="77777777" w:rsidR="00BA216B" w:rsidRDefault="00BA216B" w:rsidP="00614F98"/>
                    <w:p w14:paraId="5A15A93B" w14:textId="77777777" w:rsidR="00BA216B" w:rsidRDefault="00BA216B" w:rsidP="00614F98"/>
                    <w:p w14:paraId="0C0A1274" w14:textId="77777777" w:rsidR="00BA216B" w:rsidRDefault="00BA216B" w:rsidP="00614F98"/>
                    <w:p w14:paraId="7972B3B2" w14:textId="77777777" w:rsidR="00BA216B" w:rsidRDefault="00BA216B" w:rsidP="00614F98"/>
                    <w:p w14:paraId="40649F69" w14:textId="77777777" w:rsidR="00BA216B" w:rsidRDefault="00BA216B" w:rsidP="00614F98"/>
                    <w:p w14:paraId="6F4460C6" w14:textId="77777777" w:rsidR="00BA216B" w:rsidRDefault="00BA216B" w:rsidP="00614F98"/>
                    <w:p w14:paraId="2D417FC5" w14:textId="77777777" w:rsidR="00BA216B" w:rsidRDefault="00BA216B" w:rsidP="00614F98"/>
                    <w:p w14:paraId="44CF7B83" w14:textId="77777777" w:rsidR="00BA216B" w:rsidRDefault="00BA216B" w:rsidP="00614F98"/>
                    <w:p w14:paraId="66C22D59" w14:textId="77777777" w:rsidR="00BA216B" w:rsidRDefault="00BA216B" w:rsidP="00614F98"/>
                    <w:p w14:paraId="4252AA97" w14:textId="77777777" w:rsidR="00BA216B" w:rsidRDefault="00BA216B" w:rsidP="00614F98"/>
                    <w:p w14:paraId="786734F9" w14:textId="77777777" w:rsidR="00BA216B" w:rsidRDefault="00BA216B" w:rsidP="00614F98"/>
                    <w:p w14:paraId="2A6837A8" w14:textId="77777777" w:rsidR="00BA216B" w:rsidRDefault="00BA216B" w:rsidP="00614F98"/>
                    <w:p w14:paraId="7B2C03F7" w14:textId="77777777" w:rsidR="00BA216B" w:rsidRDefault="00BA216B" w:rsidP="00614F98"/>
                    <w:p w14:paraId="62A11610" w14:textId="77777777" w:rsidR="00BA216B" w:rsidRDefault="00BA216B" w:rsidP="00614F98"/>
                    <w:p w14:paraId="58D83D0D" w14:textId="77777777" w:rsidR="00BA216B" w:rsidRDefault="00BA216B" w:rsidP="00614F98"/>
                    <w:p w14:paraId="7AAB025F" w14:textId="77777777" w:rsidR="00BA216B" w:rsidRDefault="00BA216B" w:rsidP="00614F98"/>
                    <w:p w14:paraId="0D86F0DF" w14:textId="77777777" w:rsidR="00BA216B" w:rsidRDefault="00BA216B" w:rsidP="00614F98"/>
                    <w:p w14:paraId="0CD36651" w14:textId="77777777" w:rsidR="00BA216B" w:rsidRDefault="00BA216B" w:rsidP="00614F98"/>
                    <w:p w14:paraId="2508F9F5" w14:textId="77777777" w:rsidR="00BA216B" w:rsidRDefault="00BA216B" w:rsidP="00614F98"/>
                    <w:p w14:paraId="6469FF3F" w14:textId="77777777" w:rsidR="00BA216B" w:rsidRDefault="00BA216B" w:rsidP="00614F98"/>
                    <w:p w14:paraId="51720C85" w14:textId="77777777" w:rsidR="00BA216B" w:rsidRDefault="00BA216B" w:rsidP="00614F98"/>
                    <w:p w14:paraId="1F573517" w14:textId="77777777" w:rsidR="00BA216B" w:rsidRDefault="00BA216B" w:rsidP="00614F98"/>
                    <w:p w14:paraId="6F9C86F9" w14:textId="77777777" w:rsidR="00BA216B" w:rsidRDefault="00BA216B" w:rsidP="00614F98"/>
                    <w:p w14:paraId="62F2F391" w14:textId="77777777" w:rsidR="00BA216B" w:rsidRDefault="00BA216B" w:rsidP="00614F98"/>
                    <w:p w14:paraId="1D76FE49" w14:textId="77777777" w:rsidR="00BA216B" w:rsidRDefault="00BA216B" w:rsidP="00614F98"/>
                    <w:p w14:paraId="7905EC9D" w14:textId="77777777" w:rsidR="00BA216B" w:rsidRDefault="00BA216B" w:rsidP="00614F98"/>
                    <w:p w14:paraId="735348C8" w14:textId="77777777" w:rsidR="00BA216B" w:rsidRDefault="00BA216B" w:rsidP="00614F98"/>
                    <w:p w14:paraId="5D1C0356" w14:textId="77777777" w:rsidR="00BA216B" w:rsidRDefault="00BA216B" w:rsidP="00614F98"/>
                    <w:p w14:paraId="16B8DCA0" w14:textId="77777777" w:rsidR="00BA216B" w:rsidRDefault="00BA216B" w:rsidP="00614F98"/>
                    <w:p w14:paraId="4CF4AC8F" w14:textId="77777777" w:rsidR="00BA216B" w:rsidRDefault="00BA216B" w:rsidP="00614F98"/>
                    <w:p w14:paraId="618CB9E5" w14:textId="77777777" w:rsidR="00BA216B" w:rsidRDefault="00BA216B" w:rsidP="00614F98"/>
                    <w:p w14:paraId="6EC47F20" w14:textId="77777777" w:rsidR="00BA216B" w:rsidRDefault="00BA216B" w:rsidP="00614F98"/>
                    <w:p w14:paraId="034DCEE9" w14:textId="77777777" w:rsidR="00BA216B" w:rsidRDefault="00BA216B" w:rsidP="00614F98"/>
                    <w:p w14:paraId="5B0783DB" w14:textId="77777777" w:rsidR="00BA216B" w:rsidRDefault="00BA216B" w:rsidP="00614F98"/>
                    <w:p w14:paraId="4A5A3FC7" w14:textId="77777777" w:rsidR="00BA216B" w:rsidRDefault="00BA216B" w:rsidP="00614F98"/>
                    <w:p w14:paraId="034D9043" w14:textId="77777777" w:rsidR="00BA216B" w:rsidRDefault="00BA216B" w:rsidP="00614F98"/>
                    <w:p w14:paraId="51A3FB15" w14:textId="77777777" w:rsidR="00BA216B" w:rsidRDefault="00BA216B" w:rsidP="00614F98"/>
                    <w:p w14:paraId="1AE43CEF" w14:textId="77777777" w:rsidR="00BA216B" w:rsidRDefault="00BA216B" w:rsidP="00614F98"/>
                    <w:p w14:paraId="4102614F" w14:textId="77777777" w:rsidR="00BA216B" w:rsidRDefault="00BA216B" w:rsidP="00614F98"/>
                    <w:p w14:paraId="135BEE4A" w14:textId="77777777" w:rsidR="00BA216B" w:rsidRDefault="00BA216B" w:rsidP="00614F98"/>
                    <w:p w14:paraId="48D15783" w14:textId="77777777" w:rsidR="00BA216B" w:rsidRDefault="00BA216B" w:rsidP="00614F98"/>
                    <w:p w14:paraId="22171322" w14:textId="77777777" w:rsidR="00BA216B" w:rsidRDefault="00BA216B" w:rsidP="00614F98"/>
                    <w:p w14:paraId="6A45D152" w14:textId="77777777" w:rsidR="00BA216B" w:rsidRDefault="00BA216B" w:rsidP="00614F98"/>
                    <w:p w14:paraId="137C2C0E" w14:textId="77777777" w:rsidR="00BA216B" w:rsidRDefault="00BA216B" w:rsidP="00614F98"/>
                    <w:p w14:paraId="1DB2D2D4" w14:textId="77777777" w:rsidR="00BA216B" w:rsidRDefault="00BA216B" w:rsidP="00614F98"/>
                    <w:p w14:paraId="704EDC44" w14:textId="77777777" w:rsidR="00BA216B" w:rsidRDefault="00BA216B" w:rsidP="00614F98"/>
                    <w:p w14:paraId="1C6500F6" w14:textId="77777777" w:rsidR="00BA216B" w:rsidRDefault="00BA216B" w:rsidP="00614F98"/>
                    <w:p w14:paraId="69E29257" w14:textId="77777777" w:rsidR="00BA216B" w:rsidRDefault="00BA216B" w:rsidP="00614F98"/>
                    <w:p w14:paraId="3414FD8E" w14:textId="77777777" w:rsidR="00BA216B" w:rsidRDefault="00BA216B" w:rsidP="00614F98"/>
                    <w:p w14:paraId="24500448" w14:textId="77777777" w:rsidR="00BA216B" w:rsidRDefault="00BA216B" w:rsidP="00614F98"/>
                    <w:p w14:paraId="2CC113E0" w14:textId="77777777" w:rsidR="00BA216B" w:rsidRDefault="00BA216B" w:rsidP="00614F98"/>
                    <w:p w14:paraId="06244A6D" w14:textId="77777777" w:rsidR="00BA216B" w:rsidRDefault="00BA216B" w:rsidP="00614F98"/>
                    <w:p w14:paraId="3947E71A" w14:textId="77777777" w:rsidR="00BA216B" w:rsidRDefault="00BA216B" w:rsidP="00614F98"/>
                    <w:p w14:paraId="1679B06E" w14:textId="77777777" w:rsidR="00BA216B" w:rsidRDefault="00BA216B" w:rsidP="00614F98"/>
                    <w:p w14:paraId="55723996" w14:textId="77777777" w:rsidR="00BA216B" w:rsidRDefault="00BA216B" w:rsidP="00614F98"/>
                    <w:p w14:paraId="1A18103A" w14:textId="77777777" w:rsidR="00BA216B" w:rsidRDefault="00BA216B" w:rsidP="00614F98"/>
                    <w:p w14:paraId="283347A8" w14:textId="77777777" w:rsidR="00BA216B" w:rsidRDefault="00BA216B" w:rsidP="00614F98"/>
                    <w:p w14:paraId="5250AF8D" w14:textId="77777777" w:rsidR="00BA216B" w:rsidRDefault="00BA216B" w:rsidP="00614F98"/>
                    <w:p w14:paraId="7C6BA4E9" w14:textId="77777777" w:rsidR="00BA216B" w:rsidRDefault="00BA216B" w:rsidP="00614F98"/>
                    <w:p w14:paraId="48A2860A" w14:textId="77777777" w:rsidR="00BA216B" w:rsidRDefault="00BA216B" w:rsidP="00614F98"/>
                    <w:p w14:paraId="1DFD102A" w14:textId="77777777" w:rsidR="00BA216B" w:rsidRDefault="00BA216B" w:rsidP="00614F98"/>
                    <w:p w14:paraId="1061EFA1" w14:textId="77777777" w:rsidR="00BA216B" w:rsidRDefault="00BA216B" w:rsidP="00614F98"/>
                    <w:p w14:paraId="1832BB33" w14:textId="77777777" w:rsidR="00BA216B" w:rsidRDefault="00BA216B" w:rsidP="00614F98"/>
                    <w:p w14:paraId="6D44407B" w14:textId="77777777" w:rsidR="00BA216B" w:rsidRDefault="00BA216B" w:rsidP="00614F98"/>
                    <w:p w14:paraId="6E6AAE49" w14:textId="77777777" w:rsidR="00BA216B" w:rsidRDefault="00BA216B" w:rsidP="00614F98"/>
                    <w:p w14:paraId="0DAD0D40" w14:textId="77777777" w:rsidR="00BA216B" w:rsidRDefault="00BA216B" w:rsidP="00614F98"/>
                    <w:p w14:paraId="42E204ED" w14:textId="77777777" w:rsidR="00BA216B" w:rsidRDefault="00BA216B" w:rsidP="00614F98"/>
                    <w:p w14:paraId="73E3C62C" w14:textId="77777777" w:rsidR="00BA216B" w:rsidRDefault="00BA216B" w:rsidP="00614F98"/>
                    <w:p w14:paraId="04366A2B" w14:textId="77777777" w:rsidR="00BA216B" w:rsidRDefault="00BA216B" w:rsidP="00614F98"/>
                    <w:p w14:paraId="3693A18E" w14:textId="77777777" w:rsidR="00BA216B" w:rsidRDefault="00BA216B" w:rsidP="00614F98"/>
                    <w:p w14:paraId="58A98553" w14:textId="77777777" w:rsidR="00BA216B" w:rsidRDefault="00BA216B" w:rsidP="00614F98"/>
                    <w:p w14:paraId="7A6C9897" w14:textId="77777777" w:rsidR="00BA216B" w:rsidRDefault="00BA216B" w:rsidP="00614F98"/>
                    <w:p w14:paraId="3326D816" w14:textId="77777777" w:rsidR="00BA216B" w:rsidRDefault="00BA216B" w:rsidP="00614F98"/>
                    <w:p w14:paraId="743C87F3" w14:textId="77777777" w:rsidR="00BA216B" w:rsidRDefault="00BA216B" w:rsidP="00614F98"/>
                    <w:p w14:paraId="51386BD0" w14:textId="77777777" w:rsidR="00BA216B" w:rsidRDefault="00BA216B" w:rsidP="00614F98"/>
                    <w:p w14:paraId="7C8CF22F" w14:textId="77777777" w:rsidR="00BA216B" w:rsidRDefault="00BA216B" w:rsidP="00614F98"/>
                    <w:p w14:paraId="4633FD4B" w14:textId="77777777" w:rsidR="00BA216B" w:rsidRDefault="00BA216B" w:rsidP="00614F98"/>
                    <w:p w14:paraId="538908C7" w14:textId="77777777" w:rsidR="00BA216B" w:rsidRDefault="00BA216B" w:rsidP="00614F98"/>
                    <w:p w14:paraId="4B228EA9" w14:textId="77777777" w:rsidR="00BA216B" w:rsidRDefault="00BA216B" w:rsidP="00614F98"/>
                    <w:p w14:paraId="07C7D778" w14:textId="77777777" w:rsidR="00BA216B" w:rsidRDefault="00BA216B" w:rsidP="00614F98"/>
                    <w:p w14:paraId="18A1C38E" w14:textId="77777777" w:rsidR="00BA216B" w:rsidRDefault="00BA216B" w:rsidP="00614F98"/>
                    <w:p w14:paraId="10D7D177" w14:textId="77777777" w:rsidR="00BA216B" w:rsidRDefault="00BA216B" w:rsidP="00614F98"/>
                    <w:p w14:paraId="428B8285" w14:textId="77777777" w:rsidR="00BA216B" w:rsidRDefault="00BA216B" w:rsidP="00614F98"/>
                    <w:p w14:paraId="7D1AFC4F" w14:textId="77777777" w:rsidR="00BA216B" w:rsidRDefault="00BA216B" w:rsidP="00614F98"/>
                    <w:p w14:paraId="0F4E544B" w14:textId="77777777" w:rsidR="00BA216B" w:rsidRDefault="00BA216B" w:rsidP="00614F98"/>
                    <w:p w14:paraId="4B0482CF" w14:textId="77777777" w:rsidR="00BA216B" w:rsidRDefault="00BA216B" w:rsidP="00614F98"/>
                    <w:p w14:paraId="071B1692" w14:textId="77777777" w:rsidR="00BA216B" w:rsidRDefault="00BA216B" w:rsidP="00614F98"/>
                    <w:p w14:paraId="353D8A93" w14:textId="77777777" w:rsidR="00BA216B" w:rsidRDefault="00BA216B" w:rsidP="00614F98"/>
                    <w:p w14:paraId="14F9F156" w14:textId="77777777" w:rsidR="00BA216B" w:rsidRDefault="00BA216B" w:rsidP="00614F98"/>
                    <w:p w14:paraId="53AC321A" w14:textId="77777777" w:rsidR="00BA216B" w:rsidRDefault="00BA216B" w:rsidP="00614F98"/>
                    <w:p w14:paraId="100B02B0" w14:textId="77777777" w:rsidR="00BA216B" w:rsidRDefault="00BA216B" w:rsidP="00614F98"/>
                    <w:p w14:paraId="1172DB5A" w14:textId="77777777" w:rsidR="00BA216B" w:rsidRDefault="00BA216B" w:rsidP="00614F98"/>
                    <w:p w14:paraId="7E55D51F" w14:textId="77777777" w:rsidR="00BA216B" w:rsidRDefault="00BA216B" w:rsidP="00614F98"/>
                    <w:p w14:paraId="3DDE06C4" w14:textId="77777777" w:rsidR="00BA216B" w:rsidRDefault="00BA216B" w:rsidP="00614F98"/>
                    <w:p w14:paraId="09B65477" w14:textId="77777777" w:rsidR="00BA216B" w:rsidRDefault="00BA216B" w:rsidP="00614F98"/>
                    <w:p w14:paraId="32D302BE" w14:textId="77777777" w:rsidR="00BA216B" w:rsidRDefault="00BA216B" w:rsidP="00614F98"/>
                    <w:p w14:paraId="641CFEA0" w14:textId="77777777" w:rsidR="00BA216B" w:rsidRDefault="00BA216B" w:rsidP="00614F98"/>
                    <w:p w14:paraId="47612487" w14:textId="77777777" w:rsidR="00BA216B" w:rsidRDefault="00BA216B" w:rsidP="00614F98"/>
                    <w:p w14:paraId="74C3382A" w14:textId="77777777" w:rsidR="00BA216B" w:rsidRDefault="00BA216B" w:rsidP="00614F98"/>
                    <w:p w14:paraId="004E9D65" w14:textId="77777777" w:rsidR="00BA216B" w:rsidRDefault="00BA216B" w:rsidP="00614F98"/>
                    <w:p w14:paraId="62F8E22A" w14:textId="77777777" w:rsidR="00BA216B" w:rsidRDefault="00BA216B" w:rsidP="00614F98"/>
                    <w:p w14:paraId="01094120" w14:textId="77777777" w:rsidR="00BA216B" w:rsidRDefault="00BA216B" w:rsidP="00614F98"/>
                    <w:p w14:paraId="5B141EA6" w14:textId="77777777" w:rsidR="00BA216B" w:rsidRDefault="00BA216B" w:rsidP="00614F98"/>
                    <w:p w14:paraId="2DE89EB9" w14:textId="77777777" w:rsidR="00BA216B" w:rsidRDefault="00BA216B" w:rsidP="00614F98"/>
                    <w:p w14:paraId="501DEB09" w14:textId="77777777" w:rsidR="00BA216B" w:rsidRDefault="00BA216B" w:rsidP="00614F98"/>
                    <w:p w14:paraId="26CE8B38" w14:textId="77777777" w:rsidR="00BA216B" w:rsidRDefault="00BA216B" w:rsidP="00614F98"/>
                    <w:p w14:paraId="5CBF99BE" w14:textId="77777777" w:rsidR="00BA216B" w:rsidRDefault="00BA216B" w:rsidP="00614F98"/>
                    <w:p w14:paraId="3D79E2EB" w14:textId="77777777" w:rsidR="00BA216B" w:rsidRDefault="00BA216B" w:rsidP="00614F98"/>
                    <w:p w14:paraId="0803237F" w14:textId="77777777" w:rsidR="00BA216B" w:rsidRDefault="00BA216B" w:rsidP="00614F98"/>
                    <w:p w14:paraId="7B75759B" w14:textId="77777777" w:rsidR="00BA216B" w:rsidRDefault="00BA216B" w:rsidP="00614F98"/>
                    <w:p w14:paraId="642DBD88" w14:textId="77777777" w:rsidR="00BA216B" w:rsidRDefault="00BA216B" w:rsidP="00614F98"/>
                    <w:p w14:paraId="49CCFEEB" w14:textId="77777777" w:rsidR="00BA216B" w:rsidRDefault="00BA216B" w:rsidP="00614F98"/>
                    <w:p w14:paraId="585C6884" w14:textId="77777777" w:rsidR="00BA216B" w:rsidRDefault="00BA216B" w:rsidP="00614F98"/>
                    <w:p w14:paraId="6C22866A" w14:textId="77777777" w:rsidR="00BA216B" w:rsidRDefault="00BA216B" w:rsidP="00614F98"/>
                    <w:p w14:paraId="038B7105" w14:textId="77777777" w:rsidR="00BA216B" w:rsidRDefault="00BA216B" w:rsidP="00614F98"/>
                    <w:p w14:paraId="177B7E7F" w14:textId="77777777" w:rsidR="00BA216B" w:rsidRDefault="00BA216B" w:rsidP="00614F98"/>
                    <w:p w14:paraId="77B09205" w14:textId="77777777" w:rsidR="00BA216B" w:rsidRDefault="00BA216B" w:rsidP="00614F98"/>
                    <w:p w14:paraId="4BDEB962" w14:textId="77777777" w:rsidR="00BA216B" w:rsidRDefault="00BA216B" w:rsidP="00614F98"/>
                    <w:p w14:paraId="3A7AD046" w14:textId="77777777" w:rsidR="00BA216B" w:rsidRDefault="00BA216B" w:rsidP="00614F98"/>
                    <w:p w14:paraId="1494E7F2" w14:textId="77777777" w:rsidR="00BA216B" w:rsidRDefault="00BA216B" w:rsidP="00614F98"/>
                    <w:p w14:paraId="2F92F293" w14:textId="77777777" w:rsidR="00BA216B" w:rsidRDefault="00BA216B" w:rsidP="00614F98"/>
                    <w:p w14:paraId="3370CC11" w14:textId="77777777" w:rsidR="00BA216B" w:rsidRDefault="00BA216B" w:rsidP="00614F98"/>
                    <w:p w14:paraId="095179C7" w14:textId="77777777" w:rsidR="00BA216B" w:rsidRDefault="00BA216B" w:rsidP="00614F98"/>
                    <w:p w14:paraId="15B9735B" w14:textId="77777777" w:rsidR="00BA216B" w:rsidRDefault="00BA216B" w:rsidP="00614F98"/>
                    <w:p w14:paraId="068B160C" w14:textId="77777777" w:rsidR="00BA216B" w:rsidRDefault="00BA216B" w:rsidP="00614F98"/>
                    <w:p w14:paraId="20D96F60" w14:textId="77777777" w:rsidR="00BA216B" w:rsidRDefault="00BA216B" w:rsidP="00614F98"/>
                    <w:p w14:paraId="50928560" w14:textId="77777777" w:rsidR="00BA216B" w:rsidRDefault="00BA216B" w:rsidP="00614F98"/>
                    <w:p w14:paraId="20138300" w14:textId="77777777" w:rsidR="00BA216B" w:rsidRDefault="00BA216B" w:rsidP="00614F98"/>
                    <w:p w14:paraId="279569A6" w14:textId="77777777" w:rsidR="00BA216B" w:rsidRDefault="00BA216B" w:rsidP="00614F98"/>
                    <w:p w14:paraId="2A02C632" w14:textId="77777777" w:rsidR="00BA216B" w:rsidRDefault="00BA216B" w:rsidP="00614F98"/>
                    <w:p w14:paraId="477A2B2E" w14:textId="77777777" w:rsidR="00BA216B" w:rsidRDefault="00BA216B" w:rsidP="00614F98"/>
                    <w:p w14:paraId="34D75456" w14:textId="77777777" w:rsidR="00BA216B" w:rsidRDefault="00BA216B" w:rsidP="00614F98"/>
                    <w:p w14:paraId="43CB2BCD" w14:textId="77777777" w:rsidR="00BA216B" w:rsidRDefault="00BA216B" w:rsidP="00614F98"/>
                    <w:p w14:paraId="645C3907" w14:textId="77777777" w:rsidR="00BA216B" w:rsidRDefault="00BA216B" w:rsidP="00614F98"/>
                    <w:p w14:paraId="4104AE6A" w14:textId="77777777" w:rsidR="00BA216B" w:rsidRDefault="00BA216B" w:rsidP="00614F98"/>
                    <w:p w14:paraId="6BA3EF6C" w14:textId="77777777" w:rsidR="00BA216B" w:rsidRDefault="00BA216B" w:rsidP="00614F98"/>
                    <w:p w14:paraId="0B24F70D" w14:textId="77777777" w:rsidR="00BA216B" w:rsidRDefault="00BA216B" w:rsidP="00614F98"/>
                    <w:p w14:paraId="24266818" w14:textId="77777777" w:rsidR="00BA216B" w:rsidRDefault="00BA216B" w:rsidP="00614F98"/>
                    <w:p w14:paraId="7074274C" w14:textId="77777777" w:rsidR="00BA216B" w:rsidRDefault="00BA216B" w:rsidP="00614F98"/>
                    <w:p w14:paraId="331492DC" w14:textId="77777777" w:rsidR="00BA216B" w:rsidRDefault="00BA216B" w:rsidP="00614F98"/>
                    <w:p w14:paraId="3752CC54" w14:textId="77777777" w:rsidR="00BA216B" w:rsidRDefault="00BA216B" w:rsidP="00614F98"/>
                    <w:p w14:paraId="7E757426" w14:textId="77777777" w:rsidR="00BA216B" w:rsidRDefault="00BA216B" w:rsidP="00614F98"/>
                    <w:p w14:paraId="7AF5DA80" w14:textId="77777777" w:rsidR="00BA216B" w:rsidRDefault="00BA216B" w:rsidP="00614F98"/>
                    <w:p w14:paraId="44CC54B7" w14:textId="77777777" w:rsidR="00BA216B" w:rsidRDefault="00BA216B" w:rsidP="00614F98"/>
                    <w:p w14:paraId="6DDABFD4" w14:textId="77777777" w:rsidR="00BA216B" w:rsidRDefault="00BA216B" w:rsidP="00614F98"/>
                    <w:p w14:paraId="7BFE0F90" w14:textId="77777777" w:rsidR="00BA216B" w:rsidRDefault="00BA216B" w:rsidP="00614F98"/>
                    <w:p w14:paraId="5CA808B6" w14:textId="77777777" w:rsidR="00BA216B" w:rsidRDefault="00BA216B" w:rsidP="00614F98"/>
                    <w:p w14:paraId="356322A2" w14:textId="77777777" w:rsidR="00BA216B" w:rsidRDefault="00BA216B" w:rsidP="00614F98"/>
                    <w:p w14:paraId="373465A3" w14:textId="77777777" w:rsidR="00BA216B" w:rsidRDefault="00BA216B" w:rsidP="00614F98"/>
                    <w:p w14:paraId="702BEE50" w14:textId="77777777" w:rsidR="00BA216B" w:rsidRDefault="00BA216B" w:rsidP="00614F98"/>
                    <w:p w14:paraId="60625392" w14:textId="77777777" w:rsidR="00BA216B" w:rsidRDefault="00BA216B" w:rsidP="00614F98"/>
                    <w:p w14:paraId="372CE015" w14:textId="77777777" w:rsidR="00BA216B" w:rsidRDefault="00BA216B" w:rsidP="00614F98"/>
                    <w:p w14:paraId="4F9D4983" w14:textId="77777777" w:rsidR="00BA216B" w:rsidRDefault="00BA216B" w:rsidP="00614F98"/>
                    <w:p w14:paraId="601A1628" w14:textId="77777777" w:rsidR="00BA216B" w:rsidRDefault="00BA216B" w:rsidP="00614F98"/>
                    <w:p w14:paraId="63D0E820" w14:textId="77777777" w:rsidR="00BA216B" w:rsidRDefault="00BA216B" w:rsidP="00614F98"/>
                    <w:p w14:paraId="60660D88" w14:textId="77777777" w:rsidR="00BA216B" w:rsidRDefault="00BA216B" w:rsidP="00614F98"/>
                    <w:p w14:paraId="4622088D" w14:textId="77777777" w:rsidR="00BA216B" w:rsidRDefault="00BA216B" w:rsidP="00614F98"/>
                    <w:p w14:paraId="22AEE383" w14:textId="77777777" w:rsidR="00BA216B" w:rsidRDefault="00BA216B" w:rsidP="00614F98"/>
                    <w:p w14:paraId="2A5AEDB6" w14:textId="77777777" w:rsidR="00BA216B" w:rsidRDefault="00BA216B" w:rsidP="00614F98"/>
                    <w:p w14:paraId="7D5E1FC7" w14:textId="77777777" w:rsidR="00BA216B" w:rsidRDefault="00BA216B" w:rsidP="00614F98"/>
                    <w:p w14:paraId="1EF60C22" w14:textId="77777777" w:rsidR="00BA216B" w:rsidRDefault="00BA216B" w:rsidP="00614F98"/>
                    <w:p w14:paraId="603C2B1F" w14:textId="77777777" w:rsidR="00BA216B" w:rsidRDefault="00BA216B" w:rsidP="00614F98"/>
                    <w:p w14:paraId="7F4F3BFE" w14:textId="77777777" w:rsidR="00BA216B" w:rsidRDefault="00BA216B" w:rsidP="00614F98"/>
                    <w:p w14:paraId="1DBD8985" w14:textId="77777777" w:rsidR="00BA216B" w:rsidRDefault="00BA216B" w:rsidP="00614F98"/>
                    <w:p w14:paraId="0B516BBE" w14:textId="77777777" w:rsidR="00BA216B" w:rsidRDefault="00BA216B" w:rsidP="00614F98"/>
                    <w:p w14:paraId="4D9F02E2" w14:textId="77777777" w:rsidR="00BA216B" w:rsidRDefault="00BA216B" w:rsidP="00614F98"/>
                    <w:p w14:paraId="683E6E0B" w14:textId="77777777" w:rsidR="00BA216B" w:rsidRDefault="00BA216B" w:rsidP="00614F98"/>
                    <w:p w14:paraId="3E1082F3" w14:textId="77777777" w:rsidR="00BA216B" w:rsidRDefault="00BA216B" w:rsidP="00614F98"/>
                    <w:p w14:paraId="1A7C6DC9" w14:textId="77777777" w:rsidR="00BA216B" w:rsidRDefault="00BA216B" w:rsidP="00614F98"/>
                    <w:p w14:paraId="328C72C4" w14:textId="77777777" w:rsidR="00BA216B" w:rsidRDefault="00BA216B" w:rsidP="00614F98"/>
                    <w:p w14:paraId="511B8C43" w14:textId="77777777" w:rsidR="00BA216B" w:rsidRDefault="00BA216B" w:rsidP="00614F98"/>
                    <w:p w14:paraId="28E0D5FC" w14:textId="77777777" w:rsidR="00BA216B" w:rsidRDefault="00BA216B" w:rsidP="00614F98"/>
                    <w:p w14:paraId="547DF0BF" w14:textId="77777777" w:rsidR="00BA216B" w:rsidRDefault="00BA216B" w:rsidP="00614F98"/>
                    <w:p w14:paraId="7E89C52C" w14:textId="77777777" w:rsidR="00BA216B" w:rsidRDefault="00BA216B" w:rsidP="00614F98"/>
                    <w:p w14:paraId="065E1782" w14:textId="77777777" w:rsidR="00BA216B" w:rsidRDefault="00BA216B" w:rsidP="00614F98"/>
                    <w:p w14:paraId="62B886B4" w14:textId="77777777" w:rsidR="00BA216B" w:rsidRDefault="00BA216B" w:rsidP="00614F98"/>
                    <w:p w14:paraId="5C14953C" w14:textId="77777777" w:rsidR="00BA216B" w:rsidRDefault="00BA216B" w:rsidP="00614F98"/>
                    <w:p w14:paraId="1CAE0394" w14:textId="77777777" w:rsidR="00BA216B" w:rsidRDefault="00BA216B" w:rsidP="00614F98"/>
                    <w:p w14:paraId="5ACC0401" w14:textId="77777777" w:rsidR="00BA216B" w:rsidRDefault="00BA216B" w:rsidP="00614F98"/>
                    <w:p w14:paraId="5FC27FE4" w14:textId="77777777" w:rsidR="00BA216B" w:rsidRDefault="00BA216B" w:rsidP="00614F98"/>
                    <w:p w14:paraId="43B12C63" w14:textId="77777777" w:rsidR="00BA216B" w:rsidRDefault="00BA216B" w:rsidP="00614F98"/>
                    <w:p w14:paraId="7F00B4A4" w14:textId="77777777" w:rsidR="00BA216B" w:rsidRDefault="00BA216B" w:rsidP="00614F98"/>
                    <w:p w14:paraId="591F003F" w14:textId="77777777" w:rsidR="00BA216B" w:rsidRDefault="00BA216B" w:rsidP="00614F98"/>
                    <w:p w14:paraId="155956B8" w14:textId="77777777" w:rsidR="00BA216B" w:rsidRDefault="00BA216B" w:rsidP="00614F98"/>
                    <w:p w14:paraId="1F607E8D" w14:textId="77777777" w:rsidR="00BA216B" w:rsidRDefault="00BA216B" w:rsidP="00614F98"/>
                    <w:p w14:paraId="53E3B96B" w14:textId="77777777" w:rsidR="00BA216B" w:rsidRDefault="00BA216B" w:rsidP="00614F98"/>
                    <w:p w14:paraId="624D21AC" w14:textId="77777777" w:rsidR="00BA216B" w:rsidRDefault="00BA216B" w:rsidP="00614F98"/>
                    <w:p w14:paraId="4411C197" w14:textId="77777777" w:rsidR="00BA216B" w:rsidRDefault="00BA216B" w:rsidP="00614F98"/>
                    <w:p w14:paraId="783C8C3A" w14:textId="77777777" w:rsidR="00BA216B" w:rsidRDefault="00BA216B" w:rsidP="00614F98"/>
                    <w:p w14:paraId="45DC8D1F" w14:textId="77777777" w:rsidR="00BA216B" w:rsidRDefault="00BA216B" w:rsidP="00614F98"/>
                    <w:p w14:paraId="391EC870" w14:textId="77777777" w:rsidR="00BA216B" w:rsidRDefault="00BA216B" w:rsidP="00614F98"/>
                    <w:p w14:paraId="6CFC32EC" w14:textId="77777777" w:rsidR="00BA216B" w:rsidRDefault="00BA216B" w:rsidP="00614F98"/>
                    <w:p w14:paraId="223A7774" w14:textId="77777777" w:rsidR="00BA216B" w:rsidRDefault="00BA216B" w:rsidP="00614F98"/>
                    <w:p w14:paraId="38057063" w14:textId="77777777" w:rsidR="00BA216B" w:rsidRDefault="00BA216B" w:rsidP="00614F98"/>
                    <w:p w14:paraId="43B5583C" w14:textId="77777777" w:rsidR="00BA216B" w:rsidRDefault="00BA216B" w:rsidP="00614F98"/>
                    <w:p w14:paraId="1F06E092" w14:textId="77777777" w:rsidR="00BA216B" w:rsidRDefault="00BA216B" w:rsidP="00614F98"/>
                    <w:p w14:paraId="65E214A8" w14:textId="77777777" w:rsidR="00BA216B" w:rsidRDefault="00BA216B" w:rsidP="00614F98"/>
                    <w:p w14:paraId="2D3F6625" w14:textId="77777777" w:rsidR="00BA216B" w:rsidRDefault="00BA216B" w:rsidP="00614F98"/>
                    <w:p w14:paraId="743E6F9B" w14:textId="77777777" w:rsidR="00BA216B" w:rsidRDefault="00BA216B" w:rsidP="00614F98"/>
                    <w:p w14:paraId="1A4C892B" w14:textId="77777777" w:rsidR="00BA216B" w:rsidRDefault="00BA216B" w:rsidP="00614F98"/>
                    <w:p w14:paraId="0536F3D7" w14:textId="77777777" w:rsidR="00BA216B" w:rsidRDefault="00BA216B" w:rsidP="00614F98"/>
                    <w:p w14:paraId="283541F1" w14:textId="77777777" w:rsidR="00BA216B" w:rsidRDefault="00BA216B" w:rsidP="00614F98"/>
                    <w:p w14:paraId="1E2F954B" w14:textId="77777777" w:rsidR="00BA216B" w:rsidRDefault="00BA216B" w:rsidP="00614F98"/>
                    <w:p w14:paraId="227F1073" w14:textId="77777777" w:rsidR="00BA216B" w:rsidRDefault="00BA216B" w:rsidP="00614F98"/>
                    <w:p w14:paraId="7FA6DA13" w14:textId="77777777" w:rsidR="00BA216B" w:rsidRDefault="00BA216B" w:rsidP="00614F98"/>
                    <w:p w14:paraId="3F0903FD" w14:textId="77777777" w:rsidR="00BA216B" w:rsidRDefault="00BA216B" w:rsidP="00614F98"/>
                    <w:p w14:paraId="57EAC8C4" w14:textId="77777777" w:rsidR="00BA216B" w:rsidRDefault="00BA216B" w:rsidP="00614F98"/>
                    <w:p w14:paraId="6524E875" w14:textId="77777777" w:rsidR="00BA216B" w:rsidRDefault="00BA216B" w:rsidP="00614F98"/>
                    <w:p w14:paraId="53F6C7DD" w14:textId="77777777" w:rsidR="00BA216B" w:rsidRDefault="00BA216B" w:rsidP="00614F98"/>
                    <w:p w14:paraId="3D5E50B0" w14:textId="77777777" w:rsidR="00BA216B" w:rsidRDefault="00BA216B" w:rsidP="00614F98"/>
                    <w:p w14:paraId="664A3CE3" w14:textId="77777777" w:rsidR="00BA216B" w:rsidRDefault="00BA216B" w:rsidP="00614F98"/>
                    <w:p w14:paraId="490EBF35" w14:textId="77777777" w:rsidR="00BA216B" w:rsidRDefault="00BA216B" w:rsidP="00614F98"/>
                    <w:p w14:paraId="55CA3FED" w14:textId="77777777" w:rsidR="00BA216B" w:rsidRDefault="00BA216B" w:rsidP="00614F98"/>
                    <w:p w14:paraId="4B03419C" w14:textId="77777777" w:rsidR="00BA216B" w:rsidRDefault="00BA216B" w:rsidP="00614F98"/>
                    <w:p w14:paraId="56F8E7B2" w14:textId="77777777" w:rsidR="00BA216B" w:rsidRDefault="00BA216B" w:rsidP="00614F98"/>
                    <w:p w14:paraId="25DD7254" w14:textId="77777777" w:rsidR="00BA216B" w:rsidRDefault="00BA216B" w:rsidP="00614F98"/>
                    <w:p w14:paraId="3B77D21D" w14:textId="77777777" w:rsidR="00BA216B" w:rsidRDefault="00BA216B" w:rsidP="00614F98"/>
                    <w:p w14:paraId="7EC474F4" w14:textId="77777777" w:rsidR="00BA216B" w:rsidRDefault="00BA216B" w:rsidP="00614F98"/>
                    <w:p w14:paraId="51C7AD59" w14:textId="77777777" w:rsidR="00BA216B" w:rsidRDefault="00BA216B" w:rsidP="00614F98"/>
                    <w:p w14:paraId="74522125" w14:textId="77777777" w:rsidR="00BA216B" w:rsidRDefault="00BA216B" w:rsidP="00614F98"/>
                    <w:p w14:paraId="0DCE8546" w14:textId="77777777" w:rsidR="00BA216B" w:rsidRDefault="00BA216B" w:rsidP="00614F98"/>
                    <w:p w14:paraId="46DB9995" w14:textId="77777777" w:rsidR="00BA216B" w:rsidRDefault="00BA216B" w:rsidP="00614F98"/>
                    <w:p w14:paraId="719FCA15" w14:textId="77777777" w:rsidR="00BA216B" w:rsidRDefault="00BA216B" w:rsidP="00614F98"/>
                    <w:p w14:paraId="1A18897B" w14:textId="77777777" w:rsidR="00BA216B" w:rsidRDefault="00BA216B" w:rsidP="00614F98"/>
                    <w:p w14:paraId="3A5F0548" w14:textId="77777777" w:rsidR="00BA216B" w:rsidRDefault="00BA216B" w:rsidP="00614F98"/>
                    <w:p w14:paraId="6A5A6D93" w14:textId="77777777" w:rsidR="00BA216B" w:rsidRDefault="00BA216B" w:rsidP="00614F98"/>
                    <w:p w14:paraId="2A2A991D" w14:textId="77777777" w:rsidR="00BA216B" w:rsidRDefault="00BA216B" w:rsidP="00614F98"/>
                    <w:p w14:paraId="3F40B8EA" w14:textId="77777777" w:rsidR="00BA216B" w:rsidRDefault="00BA216B" w:rsidP="00614F98"/>
                    <w:p w14:paraId="3102B882" w14:textId="77777777" w:rsidR="00BA216B" w:rsidRDefault="00BA216B" w:rsidP="00614F98"/>
                    <w:p w14:paraId="506D225A" w14:textId="77777777" w:rsidR="00BA216B" w:rsidRDefault="00BA216B" w:rsidP="00614F98"/>
                    <w:p w14:paraId="05CBA958" w14:textId="77777777" w:rsidR="00BA216B" w:rsidRDefault="00BA216B" w:rsidP="00614F98"/>
                    <w:p w14:paraId="712C55DB" w14:textId="77777777" w:rsidR="00BA216B" w:rsidRDefault="00BA216B" w:rsidP="00614F98"/>
                    <w:p w14:paraId="4CE697F0" w14:textId="77777777" w:rsidR="00BA216B" w:rsidRDefault="00BA216B" w:rsidP="00614F98"/>
                    <w:p w14:paraId="455FA2E3" w14:textId="77777777" w:rsidR="00BA216B" w:rsidRDefault="00BA216B" w:rsidP="00614F98"/>
                    <w:p w14:paraId="00F8A9FF" w14:textId="77777777" w:rsidR="00BA216B" w:rsidRDefault="00BA216B" w:rsidP="00614F98"/>
                    <w:p w14:paraId="5E9E52B5" w14:textId="77777777" w:rsidR="00BA216B" w:rsidRDefault="00BA216B" w:rsidP="00614F98"/>
                    <w:p w14:paraId="7AD7D6FF" w14:textId="77777777" w:rsidR="00BA216B" w:rsidRDefault="00BA216B" w:rsidP="00614F98"/>
                    <w:p w14:paraId="455FF9DC" w14:textId="77777777" w:rsidR="00BA216B" w:rsidRDefault="00BA216B" w:rsidP="00614F98"/>
                    <w:p w14:paraId="0E014544" w14:textId="77777777" w:rsidR="00BA216B" w:rsidRDefault="00BA216B" w:rsidP="00614F98"/>
                    <w:p w14:paraId="61CAFB19" w14:textId="77777777" w:rsidR="00BA216B" w:rsidRDefault="00BA216B" w:rsidP="00614F98"/>
                    <w:p w14:paraId="430FCD2B" w14:textId="77777777" w:rsidR="00BA216B" w:rsidRDefault="00BA216B" w:rsidP="00614F98"/>
                    <w:p w14:paraId="503EB15A" w14:textId="77777777" w:rsidR="00BA216B" w:rsidRDefault="00BA216B" w:rsidP="00614F98"/>
                    <w:p w14:paraId="1026B585" w14:textId="77777777" w:rsidR="00BA216B" w:rsidRDefault="00BA216B" w:rsidP="00614F98"/>
                    <w:p w14:paraId="380E7167" w14:textId="77777777" w:rsidR="00BA216B" w:rsidRDefault="00BA216B" w:rsidP="00614F98"/>
                    <w:p w14:paraId="1D215E34" w14:textId="77777777" w:rsidR="00BA216B" w:rsidRDefault="00BA216B" w:rsidP="00614F98"/>
                    <w:p w14:paraId="2427A5F1" w14:textId="77777777" w:rsidR="00BA216B" w:rsidRDefault="00BA216B" w:rsidP="00614F98"/>
                    <w:p w14:paraId="2015D91B" w14:textId="77777777" w:rsidR="00BA216B" w:rsidRDefault="00BA216B" w:rsidP="00614F98"/>
                    <w:p w14:paraId="0136B063" w14:textId="77777777" w:rsidR="00BA216B" w:rsidRDefault="00BA216B" w:rsidP="00614F98"/>
                    <w:p w14:paraId="2A1975B2" w14:textId="77777777" w:rsidR="00BA216B" w:rsidRDefault="00BA216B" w:rsidP="00614F98"/>
                    <w:p w14:paraId="2DC4FC31" w14:textId="77777777" w:rsidR="00BA216B" w:rsidRDefault="00BA216B" w:rsidP="00614F98"/>
                    <w:p w14:paraId="790BB090" w14:textId="77777777" w:rsidR="00BA216B" w:rsidRDefault="00BA216B" w:rsidP="00614F98"/>
                    <w:p w14:paraId="508174D1" w14:textId="77777777" w:rsidR="00BA216B" w:rsidRDefault="00BA216B" w:rsidP="00614F98"/>
                    <w:p w14:paraId="116B58C2" w14:textId="77777777" w:rsidR="00BA216B" w:rsidRDefault="00BA216B" w:rsidP="00614F98"/>
                    <w:p w14:paraId="5E38D45B" w14:textId="77777777" w:rsidR="00BA216B" w:rsidRDefault="00BA216B" w:rsidP="00614F98"/>
                    <w:p w14:paraId="453784A5" w14:textId="77777777" w:rsidR="00BA216B" w:rsidRDefault="00BA216B" w:rsidP="00614F98"/>
                    <w:p w14:paraId="7DE882C2" w14:textId="77777777" w:rsidR="00BA216B" w:rsidRDefault="00BA216B" w:rsidP="00614F98"/>
                    <w:p w14:paraId="5BED3DFE" w14:textId="77777777" w:rsidR="00BA216B" w:rsidRDefault="00BA216B" w:rsidP="00614F98"/>
                    <w:p w14:paraId="37701A4E" w14:textId="77777777" w:rsidR="00BA216B" w:rsidRDefault="00BA216B" w:rsidP="00614F98"/>
                    <w:p w14:paraId="62AE04CA" w14:textId="77777777" w:rsidR="00BA216B" w:rsidRDefault="00BA216B" w:rsidP="00614F98"/>
                    <w:p w14:paraId="48FAAD26" w14:textId="77777777" w:rsidR="00BA216B" w:rsidRDefault="00BA216B" w:rsidP="00614F98"/>
                    <w:p w14:paraId="53D156A2" w14:textId="77777777" w:rsidR="00BA216B" w:rsidRDefault="00BA216B" w:rsidP="00614F98"/>
                    <w:p w14:paraId="20F557CD" w14:textId="77777777" w:rsidR="00BA216B" w:rsidRDefault="00BA216B" w:rsidP="00614F98"/>
                    <w:p w14:paraId="7F3609DE" w14:textId="77777777" w:rsidR="00BA216B" w:rsidRDefault="00BA216B" w:rsidP="00614F98"/>
                    <w:p w14:paraId="572584E8" w14:textId="77777777" w:rsidR="00BA216B" w:rsidRDefault="00BA216B" w:rsidP="00614F98"/>
                    <w:p w14:paraId="55688A7A" w14:textId="77777777" w:rsidR="00BA216B" w:rsidRDefault="00BA216B" w:rsidP="00614F98"/>
                    <w:p w14:paraId="26954E20" w14:textId="77777777" w:rsidR="00BA216B" w:rsidRDefault="00BA216B" w:rsidP="00614F98"/>
                    <w:p w14:paraId="48E2F95E" w14:textId="77777777" w:rsidR="00BA216B" w:rsidRDefault="00BA216B" w:rsidP="00614F98"/>
                    <w:p w14:paraId="46855986" w14:textId="77777777" w:rsidR="00BA216B" w:rsidRDefault="00BA216B" w:rsidP="00614F98"/>
                    <w:p w14:paraId="04C8435F" w14:textId="77777777" w:rsidR="00BA216B" w:rsidRDefault="00BA216B" w:rsidP="00614F98"/>
                    <w:p w14:paraId="11CD5740" w14:textId="77777777" w:rsidR="00BA216B" w:rsidRDefault="00BA216B" w:rsidP="00614F98"/>
                    <w:p w14:paraId="0D98ED86" w14:textId="77777777" w:rsidR="00BA216B" w:rsidRDefault="00BA216B" w:rsidP="00614F98"/>
                    <w:p w14:paraId="3EDCD4CB" w14:textId="77777777" w:rsidR="00BA216B" w:rsidRDefault="00BA216B" w:rsidP="00614F98"/>
                    <w:p w14:paraId="38DC428B" w14:textId="77777777" w:rsidR="00BA216B" w:rsidRDefault="00BA216B" w:rsidP="00614F98"/>
                    <w:p w14:paraId="74F19D51" w14:textId="77777777" w:rsidR="00BA216B" w:rsidRDefault="00BA216B" w:rsidP="00614F98"/>
                    <w:p w14:paraId="742D2FEC" w14:textId="77777777" w:rsidR="00BA216B" w:rsidRDefault="00BA216B" w:rsidP="00614F98"/>
                    <w:p w14:paraId="0494688C" w14:textId="77777777" w:rsidR="00BA216B" w:rsidRDefault="00BA216B" w:rsidP="00614F98"/>
                    <w:p w14:paraId="4C7B876B" w14:textId="77777777" w:rsidR="00BA216B" w:rsidRDefault="00BA216B" w:rsidP="00614F98"/>
                    <w:p w14:paraId="3A06F56E" w14:textId="77777777" w:rsidR="00BA216B" w:rsidRDefault="00BA216B" w:rsidP="00614F98"/>
                    <w:p w14:paraId="38024378" w14:textId="77777777" w:rsidR="00BA216B" w:rsidRDefault="00BA216B" w:rsidP="00614F98"/>
                    <w:p w14:paraId="49E32983" w14:textId="77777777" w:rsidR="00BA216B" w:rsidRDefault="00BA216B" w:rsidP="00614F98"/>
                    <w:p w14:paraId="2ABC550B" w14:textId="77777777" w:rsidR="00BA216B" w:rsidRDefault="00BA216B" w:rsidP="00614F98"/>
                    <w:p w14:paraId="1617414B" w14:textId="77777777" w:rsidR="00BA216B" w:rsidRDefault="00BA216B" w:rsidP="00614F98"/>
                    <w:p w14:paraId="153099DD" w14:textId="77777777" w:rsidR="00BA216B" w:rsidRDefault="00BA216B" w:rsidP="00614F98"/>
                    <w:p w14:paraId="048B6EEF" w14:textId="77777777" w:rsidR="00BA216B" w:rsidRDefault="00BA216B" w:rsidP="00614F98"/>
                    <w:p w14:paraId="742B6A6A" w14:textId="77777777" w:rsidR="00BA216B" w:rsidRDefault="00BA216B" w:rsidP="00614F98"/>
                    <w:p w14:paraId="409E4910" w14:textId="77777777" w:rsidR="00BA216B" w:rsidRDefault="00BA216B" w:rsidP="00614F98"/>
                    <w:p w14:paraId="1365BBAA" w14:textId="77777777" w:rsidR="00BA216B" w:rsidRDefault="00BA216B" w:rsidP="00614F98"/>
                    <w:p w14:paraId="40DD1BDC" w14:textId="77777777" w:rsidR="00BA216B" w:rsidRDefault="00BA216B" w:rsidP="00614F98"/>
                    <w:p w14:paraId="7D829C1D" w14:textId="77777777" w:rsidR="00BA216B" w:rsidRDefault="00BA216B" w:rsidP="00614F98"/>
                    <w:p w14:paraId="16ABF288" w14:textId="77777777" w:rsidR="00BA216B" w:rsidRDefault="00BA216B" w:rsidP="00614F98"/>
                    <w:p w14:paraId="5D8417C2" w14:textId="77777777" w:rsidR="00BA216B" w:rsidRDefault="00BA216B" w:rsidP="00614F98"/>
                    <w:p w14:paraId="2F904AD7" w14:textId="77777777" w:rsidR="00BA216B" w:rsidRDefault="00BA216B" w:rsidP="00614F98"/>
                    <w:p w14:paraId="4D93DA05" w14:textId="77777777" w:rsidR="00BA216B" w:rsidRDefault="00BA216B" w:rsidP="00614F98"/>
                    <w:p w14:paraId="3C1FC955" w14:textId="77777777" w:rsidR="00BA216B" w:rsidRDefault="00BA216B" w:rsidP="00614F98"/>
                    <w:p w14:paraId="2A7BA1B7" w14:textId="77777777" w:rsidR="00BA216B" w:rsidRDefault="00BA216B" w:rsidP="00614F98"/>
                    <w:p w14:paraId="63F7A92B" w14:textId="77777777" w:rsidR="00BA216B" w:rsidRDefault="00BA216B" w:rsidP="00614F98"/>
                    <w:p w14:paraId="2F21BF99" w14:textId="77777777" w:rsidR="00BA216B" w:rsidRDefault="00BA216B" w:rsidP="00614F98"/>
                    <w:p w14:paraId="3CC0166A" w14:textId="77777777" w:rsidR="00BA216B" w:rsidRDefault="00BA216B" w:rsidP="00614F98"/>
                    <w:p w14:paraId="3028C570" w14:textId="77777777" w:rsidR="00BA216B" w:rsidRDefault="00BA216B" w:rsidP="00614F98"/>
                    <w:p w14:paraId="272B26DE" w14:textId="77777777" w:rsidR="00BA216B" w:rsidRDefault="00BA216B" w:rsidP="00614F98"/>
                    <w:p w14:paraId="3D7EC992" w14:textId="77777777" w:rsidR="00BA216B" w:rsidRDefault="00BA216B" w:rsidP="00614F98"/>
                    <w:p w14:paraId="4407C559" w14:textId="77777777" w:rsidR="00BA216B" w:rsidRDefault="00BA216B" w:rsidP="00614F98"/>
                    <w:p w14:paraId="792AC2F7" w14:textId="77777777" w:rsidR="00BA216B" w:rsidRDefault="00BA216B" w:rsidP="00614F98"/>
                    <w:p w14:paraId="7886838D" w14:textId="77777777" w:rsidR="00BA216B" w:rsidRDefault="00BA216B" w:rsidP="00614F98"/>
                    <w:p w14:paraId="5B71A1F2" w14:textId="77777777" w:rsidR="00BA216B" w:rsidRDefault="00BA216B" w:rsidP="00614F98"/>
                    <w:p w14:paraId="315EA625" w14:textId="77777777" w:rsidR="00BA216B" w:rsidRDefault="00BA216B" w:rsidP="00614F98"/>
                    <w:p w14:paraId="17189C21" w14:textId="77777777" w:rsidR="00BA216B" w:rsidRDefault="00BA216B" w:rsidP="00614F98"/>
                    <w:p w14:paraId="262A6ACB" w14:textId="77777777" w:rsidR="00BA216B" w:rsidRDefault="00BA216B" w:rsidP="00614F98"/>
                    <w:p w14:paraId="444FA831" w14:textId="77777777" w:rsidR="00BA216B" w:rsidRDefault="00BA216B" w:rsidP="00614F98"/>
                    <w:p w14:paraId="3EF42D5A" w14:textId="77777777" w:rsidR="00BA216B" w:rsidRDefault="00BA216B" w:rsidP="00614F98"/>
                    <w:p w14:paraId="387CAF76" w14:textId="77777777" w:rsidR="00BA216B" w:rsidRDefault="00BA216B" w:rsidP="00614F98"/>
                    <w:p w14:paraId="22640C93" w14:textId="77777777" w:rsidR="00BA216B" w:rsidRDefault="00BA216B" w:rsidP="00614F98"/>
                    <w:p w14:paraId="73431A8C" w14:textId="77777777" w:rsidR="00BA216B" w:rsidRDefault="00BA216B" w:rsidP="00614F98"/>
                    <w:p w14:paraId="705E6112" w14:textId="77777777" w:rsidR="00BA216B" w:rsidRDefault="00BA216B" w:rsidP="00614F98"/>
                    <w:p w14:paraId="6FBEE540" w14:textId="77777777" w:rsidR="00BA216B" w:rsidRDefault="00BA216B" w:rsidP="00614F98"/>
                    <w:p w14:paraId="096DAFE1" w14:textId="77777777" w:rsidR="00BA216B" w:rsidRDefault="00BA216B" w:rsidP="00614F98"/>
                    <w:p w14:paraId="5001064E" w14:textId="77777777" w:rsidR="00BA216B" w:rsidRDefault="00BA216B" w:rsidP="00614F98"/>
                    <w:p w14:paraId="525BC7AF" w14:textId="77777777" w:rsidR="00BA216B" w:rsidRDefault="00BA216B" w:rsidP="00614F98"/>
                    <w:p w14:paraId="26086D40" w14:textId="77777777" w:rsidR="00BA216B" w:rsidRDefault="00BA216B" w:rsidP="00614F98"/>
                    <w:p w14:paraId="2C540093" w14:textId="77777777" w:rsidR="00BA216B" w:rsidRDefault="00BA216B" w:rsidP="00614F98"/>
                    <w:p w14:paraId="2DA6D674" w14:textId="77777777" w:rsidR="00BA216B" w:rsidRDefault="00BA216B" w:rsidP="00614F98"/>
                    <w:p w14:paraId="747DEBD1" w14:textId="77777777" w:rsidR="00BA216B" w:rsidRDefault="00BA216B" w:rsidP="00614F98"/>
                    <w:p w14:paraId="1DCC9C4D" w14:textId="77777777" w:rsidR="00BA216B" w:rsidRDefault="00BA216B" w:rsidP="00614F98"/>
                    <w:p w14:paraId="4D94F4B0" w14:textId="77777777" w:rsidR="00BA216B" w:rsidRDefault="00BA216B" w:rsidP="00614F98"/>
                    <w:p w14:paraId="667BDF0C" w14:textId="77777777" w:rsidR="00BA216B" w:rsidRDefault="00BA216B" w:rsidP="00614F98"/>
                    <w:p w14:paraId="3928CAC4" w14:textId="77777777" w:rsidR="00BA216B" w:rsidRDefault="00BA216B" w:rsidP="00614F98"/>
                    <w:p w14:paraId="6CF7A142" w14:textId="77777777" w:rsidR="00BA216B" w:rsidRDefault="00BA216B" w:rsidP="00614F98"/>
                    <w:p w14:paraId="72F25BEE" w14:textId="77777777" w:rsidR="00BA216B" w:rsidRDefault="00BA216B" w:rsidP="00614F98"/>
                    <w:p w14:paraId="56BDBC82" w14:textId="77777777" w:rsidR="00BA216B" w:rsidRDefault="00BA216B" w:rsidP="00614F98"/>
                    <w:p w14:paraId="47F5BB97" w14:textId="77777777" w:rsidR="00BA216B" w:rsidRDefault="00BA216B" w:rsidP="00614F98"/>
                    <w:p w14:paraId="392A6D11" w14:textId="77777777" w:rsidR="00BA216B" w:rsidRDefault="00BA216B" w:rsidP="00614F98"/>
                    <w:p w14:paraId="2BA6FD85" w14:textId="77777777" w:rsidR="00BA216B" w:rsidRDefault="00BA216B" w:rsidP="00614F98"/>
                    <w:p w14:paraId="405890B6" w14:textId="77777777" w:rsidR="00BA216B" w:rsidRDefault="00BA216B" w:rsidP="00614F98"/>
                    <w:p w14:paraId="20B47534" w14:textId="77777777" w:rsidR="00BA216B" w:rsidRDefault="00BA216B" w:rsidP="00614F98"/>
                    <w:p w14:paraId="4601129F" w14:textId="77777777" w:rsidR="00BA216B" w:rsidRDefault="00BA216B" w:rsidP="00614F98"/>
                    <w:p w14:paraId="32344996" w14:textId="77777777" w:rsidR="00BA216B" w:rsidRDefault="00BA216B" w:rsidP="00614F98"/>
                    <w:p w14:paraId="1AF7C195" w14:textId="77777777" w:rsidR="00BA216B" w:rsidRDefault="00BA216B" w:rsidP="00614F98"/>
                    <w:p w14:paraId="2DCA2C8C" w14:textId="77777777" w:rsidR="00BA216B" w:rsidRDefault="00BA216B" w:rsidP="00614F98"/>
                    <w:p w14:paraId="401BD246" w14:textId="77777777" w:rsidR="00BA216B" w:rsidRDefault="00BA216B" w:rsidP="00614F98"/>
                    <w:p w14:paraId="065E91FD" w14:textId="77777777" w:rsidR="00BA216B" w:rsidRDefault="00BA216B" w:rsidP="00614F98"/>
                    <w:p w14:paraId="7513401E" w14:textId="77777777" w:rsidR="00BA216B" w:rsidRDefault="00BA216B" w:rsidP="00614F98"/>
                    <w:p w14:paraId="7E8FBB5A" w14:textId="77777777" w:rsidR="00BA216B" w:rsidRDefault="00BA216B" w:rsidP="00614F98"/>
                    <w:p w14:paraId="6B1360A8" w14:textId="77777777" w:rsidR="00BA216B" w:rsidRDefault="00BA216B" w:rsidP="00614F98"/>
                    <w:p w14:paraId="616FFBB3" w14:textId="77777777" w:rsidR="00BA216B" w:rsidRDefault="00BA216B" w:rsidP="00614F98"/>
                    <w:p w14:paraId="2017E6CF" w14:textId="77777777" w:rsidR="00BA216B" w:rsidRDefault="00BA216B" w:rsidP="00614F98"/>
                    <w:p w14:paraId="4FFE5270" w14:textId="77777777" w:rsidR="00BA216B" w:rsidRDefault="00BA216B" w:rsidP="00614F98"/>
                    <w:p w14:paraId="6AAD7837" w14:textId="77777777" w:rsidR="00BA216B" w:rsidRDefault="00BA216B" w:rsidP="00614F98"/>
                    <w:p w14:paraId="1BE9B48B" w14:textId="77777777" w:rsidR="00BA216B" w:rsidRDefault="00BA216B" w:rsidP="00614F98"/>
                    <w:p w14:paraId="6FBFF4D0" w14:textId="77777777" w:rsidR="00BA216B" w:rsidRDefault="00BA216B" w:rsidP="00614F98"/>
                    <w:p w14:paraId="321FB1DF" w14:textId="77777777" w:rsidR="00BA216B" w:rsidRDefault="00BA216B" w:rsidP="00614F98"/>
                    <w:p w14:paraId="04F7777B" w14:textId="77777777" w:rsidR="00BA216B" w:rsidRDefault="00BA216B" w:rsidP="00614F98"/>
                    <w:p w14:paraId="24AF5764" w14:textId="77777777" w:rsidR="00BA216B" w:rsidRDefault="00BA216B" w:rsidP="00614F98"/>
                    <w:p w14:paraId="75B86986" w14:textId="77777777" w:rsidR="00BA216B" w:rsidRDefault="00BA216B" w:rsidP="00614F98"/>
                    <w:p w14:paraId="3EB51D7C" w14:textId="77777777" w:rsidR="00BA216B" w:rsidRDefault="00BA216B" w:rsidP="00614F98"/>
                    <w:p w14:paraId="4538F5CA" w14:textId="77777777" w:rsidR="00BA216B" w:rsidRDefault="00BA216B" w:rsidP="00614F98"/>
                    <w:p w14:paraId="353A14C2" w14:textId="77777777" w:rsidR="00BA216B" w:rsidRDefault="00BA216B" w:rsidP="00614F98"/>
                    <w:p w14:paraId="103B302B" w14:textId="77777777" w:rsidR="00BA216B" w:rsidRDefault="00BA216B" w:rsidP="00614F98"/>
                    <w:p w14:paraId="49B3A55B" w14:textId="77777777" w:rsidR="00BA216B" w:rsidRDefault="00BA216B" w:rsidP="00614F98"/>
                    <w:p w14:paraId="0BDB75B2" w14:textId="77777777" w:rsidR="00BA216B" w:rsidRDefault="00BA216B" w:rsidP="00614F98"/>
                    <w:p w14:paraId="7D3ED4C6" w14:textId="77777777" w:rsidR="00BA216B" w:rsidRDefault="00BA216B" w:rsidP="00614F98"/>
                    <w:p w14:paraId="6E75A916" w14:textId="77777777" w:rsidR="00BA216B" w:rsidRDefault="00BA216B" w:rsidP="00614F98"/>
                    <w:p w14:paraId="32E4A642" w14:textId="77777777" w:rsidR="00BA216B" w:rsidRDefault="00BA216B" w:rsidP="00614F98"/>
                    <w:p w14:paraId="08CAEFCC" w14:textId="77777777" w:rsidR="00BA216B" w:rsidRDefault="00BA216B" w:rsidP="00614F98"/>
                    <w:p w14:paraId="6C5E12F7" w14:textId="77777777" w:rsidR="00BA216B" w:rsidRDefault="00BA216B" w:rsidP="00614F98"/>
                    <w:p w14:paraId="700A6DDC" w14:textId="77777777" w:rsidR="00BA216B" w:rsidRDefault="00BA216B" w:rsidP="00614F98"/>
                    <w:p w14:paraId="5B2592EC" w14:textId="77777777" w:rsidR="00BA216B" w:rsidRDefault="00BA216B" w:rsidP="00614F98"/>
                    <w:p w14:paraId="4B824744" w14:textId="77777777" w:rsidR="00BA216B" w:rsidRDefault="00BA216B" w:rsidP="00614F98"/>
                    <w:p w14:paraId="5FF4EC3E" w14:textId="77777777" w:rsidR="00BA216B" w:rsidRDefault="00BA216B" w:rsidP="00614F98"/>
                    <w:p w14:paraId="5217FFFB" w14:textId="77777777" w:rsidR="00BA216B" w:rsidRDefault="00BA216B" w:rsidP="00614F98"/>
                    <w:p w14:paraId="7DC42AE1" w14:textId="77777777" w:rsidR="00BA216B" w:rsidRDefault="00BA216B" w:rsidP="00614F98"/>
                    <w:p w14:paraId="69ADECC0" w14:textId="77777777" w:rsidR="00BA216B" w:rsidRDefault="00BA216B" w:rsidP="00614F98"/>
                    <w:p w14:paraId="50607B0F" w14:textId="77777777" w:rsidR="00BA216B" w:rsidRDefault="00BA216B" w:rsidP="00614F98"/>
                    <w:p w14:paraId="205DCB36" w14:textId="77777777" w:rsidR="00BA216B" w:rsidRDefault="00BA216B" w:rsidP="00614F98"/>
                    <w:p w14:paraId="4949AB83" w14:textId="77777777" w:rsidR="00BA216B" w:rsidRDefault="00BA216B" w:rsidP="00614F98"/>
                    <w:p w14:paraId="2A4592B7" w14:textId="77777777" w:rsidR="00BA216B" w:rsidRDefault="00BA216B" w:rsidP="00614F98"/>
                    <w:p w14:paraId="4A1A2CF4" w14:textId="77777777" w:rsidR="00BA216B" w:rsidRDefault="00BA216B" w:rsidP="00614F98"/>
                    <w:p w14:paraId="693B6880" w14:textId="77777777" w:rsidR="00BA216B" w:rsidRDefault="00BA216B" w:rsidP="00614F98"/>
                    <w:p w14:paraId="2724EADE" w14:textId="77777777" w:rsidR="00BA216B" w:rsidRDefault="00BA216B" w:rsidP="00614F98"/>
                    <w:p w14:paraId="4E52FD7F" w14:textId="77777777" w:rsidR="00BA216B" w:rsidRDefault="00BA216B" w:rsidP="00614F98"/>
                    <w:p w14:paraId="60D3C97A" w14:textId="77777777" w:rsidR="00BA216B" w:rsidRDefault="00BA216B" w:rsidP="00614F98"/>
                    <w:p w14:paraId="37E52D14" w14:textId="77777777" w:rsidR="00BA216B" w:rsidRDefault="00BA216B" w:rsidP="00614F98"/>
                    <w:p w14:paraId="6DFF3759" w14:textId="77777777" w:rsidR="00BA216B" w:rsidRDefault="00BA216B" w:rsidP="00614F98"/>
                    <w:p w14:paraId="72FB3E6D" w14:textId="77777777" w:rsidR="00BA216B" w:rsidRDefault="00BA216B" w:rsidP="00614F98"/>
                    <w:p w14:paraId="2B96C76C" w14:textId="77777777" w:rsidR="00BA216B" w:rsidRDefault="00BA216B" w:rsidP="00614F98"/>
                    <w:p w14:paraId="526D3C65" w14:textId="77777777" w:rsidR="00BA216B" w:rsidRDefault="00BA216B" w:rsidP="00614F98"/>
                    <w:p w14:paraId="43B2D771" w14:textId="77777777" w:rsidR="00BA216B" w:rsidRDefault="00BA216B" w:rsidP="00614F98"/>
                    <w:p w14:paraId="3EFFE158" w14:textId="77777777" w:rsidR="00BA216B" w:rsidRDefault="00BA216B" w:rsidP="00614F98"/>
                    <w:p w14:paraId="7974B7E5" w14:textId="77777777" w:rsidR="00BA216B" w:rsidRDefault="00BA216B" w:rsidP="00614F98"/>
                    <w:p w14:paraId="0DBFBE9C" w14:textId="77777777" w:rsidR="00BA216B" w:rsidRDefault="00BA216B" w:rsidP="00614F98"/>
                    <w:p w14:paraId="1000283D" w14:textId="77777777" w:rsidR="00BA216B" w:rsidRDefault="00BA216B" w:rsidP="00614F98"/>
                    <w:p w14:paraId="71145D29" w14:textId="77777777" w:rsidR="00BA216B" w:rsidRDefault="00BA216B" w:rsidP="00614F98"/>
                    <w:p w14:paraId="3546E628" w14:textId="77777777" w:rsidR="00BA216B" w:rsidRDefault="00BA216B" w:rsidP="00614F98"/>
                    <w:p w14:paraId="7BF85489" w14:textId="77777777" w:rsidR="00BA216B" w:rsidRDefault="00BA216B" w:rsidP="00614F98"/>
                    <w:p w14:paraId="00CFFAF8" w14:textId="77777777" w:rsidR="00BA216B" w:rsidRDefault="00BA216B" w:rsidP="00614F98"/>
                    <w:p w14:paraId="45DB9E7C" w14:textId="77777777" w:rsidR="00BA216B" w:rsidRDefault="00BA216B" w:rsidP="00614F98"/>
                    <w:p w14:paraId="155BE334" w14:textId="77777777" w:rsidR="00BA216B" w:rsidRDefault="00BA216B" w:rsidP="00614F98"/>
                    <w:p w14:paraId="0127ECE7" w14:textId="77777777" w:rsidR="00BA216B" w:rsidRDefault="00BA216B" w:rsidP="00614F98"/>
                    <w:p w14:paraId="73B8176E" w14:textId="77777777" w:rsidR="00BA216B" w:rsidRDefault="00BA216B" w:rsidP="00614F98"/>
                    <w:p w14:paraId="7867DC08" w14:textId="77777777" w:rsidR="00BA216B" w:rsidRDefault="00BA216B" w:rsidP="00614F98"/>
                    <w:p w14:paraId="43711B10" w14:textId="77777777" w:rsidR="00BA216B" w:rsidRDefault="00BA216B" w:rsidP="00614F98"/>
                    <w:p w14:paraId="65280DE6" w14:textId="77777777" w:rsidR="00BA216B" w:rsidRDefault="00BA216B" w:rsidP="00614F98"/>
                    <w:p w14:paraId="4CAA2FA2" w14:textId="77777777" w:rsidR="00BA216B" w:rsidRDefault="00BA216B" w:rsidP="00614F98"/>
                    <w:p w14:paraId="37F23617" w14:textId="77777777" w:rsidR="00BA216B" w:rsidRDefault="00BA216B" w:rsidP="00614F98"/>
                    <w:p w14:paraId="6211DAD5" w14:textId="77777777" w:rsidR="00BA216B" w:rsidRDefault="00BA216B" w:rsidP="00614F98"/>
                    <w:p w14:paraId="62050C59" w14:textId="77777777" w:rsidR="00BA216B" w:rsidRDefault="00BA216B" w:rsidP="00614F98"/>
                    <w:p w14:paraId="76B78C8B" w14:textId="77777777" w:rsidR="00BA216B" w:rsidRDefault="00BA216B" w:rsidP="00614F98"/>
                    <w:p w14:paraId="7A97A502" w14:textId="77777777" w:rsidR="00BA216B" w:rsidRDefault="00BA216B" w:rsidP="00614F98"/>
                    <w:p w14:paraId="26A228F3" w14:textId="77777777" w:rsidR="00BA216B" w:rsidRDefault="00BA216B" w:rsidP="00614F98"/>
                    <w:p w14:paraId="3609C96B" w14:textId="77777777" w:rsidR="00BA216B" w:rsidRDefault="00BA216B" w:rsidP="00614F98"/>
                    <w:p w14:paraId="3080F13A" w14:textId="77777777" w:rsidR="00BA216B" w:rsidRDefault="00BA216B" w:rsidP="00614F98"/>
                    <w:p w14:paraId="5DB3125D" w14:textId="77777777" w:rsidR="00BA216B" w:rsidRDefault="00BA216B" w:rsidP="00614F98"/>
                    <w:p w14:paraId="39D460E3" w14:textId="77777777" w:rsidR="00BA216B" w:rsidRDefault="00BA216B" w:rsidP="00614F98"/>
                    <w:p w14:paraId="2395BBE9" w14:textId="77777777" w:rsidR="00BA216B" w:rsidRDefault="00BA216B" w:rsidP="00614F98"/>
                    <w:p w14:paraId="42568C25" w14:textId="77777777" w:rsidR="00BA216B" w:rsidRDefault="00BA216B" w:rsidP="00614F98"/>
                    <w:p w14:paraId="0D4B519E" w14:textId="77777777" w:rsidR="00BA216B" w:rsidRDefault="00BA216B" w:rsidP="00614F98"/>
                    <w:p w14:paraId="1D86DCA3" w14:textId="77777777" w:rsidR="00BA216B" w:rsidRDefault="00BA216B" w:rsidP="00614F98"/>
                    <w:p w14:paraId="59CB2292" w14:textId="77777777" w:rsidR="00BA216B" w:rsidRDefault="00BA216B" w:rsidP="00614F98"/>
                    <w:p w14:paraId="60FA0E35" w14:textId="77777777" w:rsidR="00BA216B" w:rsidRDefault="00BA216B" w:rsidP="00614F98"/>
                    <w:p w14:paraId="73FFF8EB" w14:textId="77777777" w:rsidR="00BA216B" w:rsidRDefault="00BA216B" w:rsidP="00614F98"/>
                    <w:p w14:paraId="3DFD3E44" w14:textId="77777777" w:rsidR="00BA216B" w:rsidRDefault="00BA216B" w:rsidP="00614F98"/>
                    <w:p w14:paraId="374A89F3" w14:textId="77777777" w:rsidR="00BA216B" w:rsidRDefault="00BA216B" w:rsidP="00614F98"/>
                    <w:p w14:paraId="419B018D" w14:textId="77777777" w:rsidR="00BA216B" w:rsidRDefault="00BA216B" w:rsidP="00614F98"/>
                    <w:p w14:paraId="729742A1" w14:textId="77777777" w:rsidR="00BA216B" w:rsidRDefault="00BA216B" w:rsidP="00614F98"/>
                    <w:p w14:paraId="2FE41479" w14:textId="77777777" w:rsidR="00BA216B" w:rsidRDefault="00BA216B" w:rsidP="00614F98"/>
                    <w:p w14:paraId="5BF234B5" w14:textId="77777777" w:rsidR="00BA216B" w:rsidRDefault="00BA216B" w:rsidP="00614F98"/>
                    <w:p w14:paraId="75DCD9EB" w14:textId="77777777" w:rsidR="00BA216B" w:rsidRDefault="00BA216B" w:rsidP="00614F98"/>
                    <w:p w14:paraId="34A1083B" w14:textId="77777777" w:rsidR="00BA216B" w:rsidRDefault="00BA216B" w:rsidP="00614F98"/>
                    <w:p w14:paraId="20C57CA7" w14:textId="77777777" w:rsidR="00BA216B" w:rsidRDefault="00BA216B" w:rsidP="00614F98"/>
                    <w:p w14:paraId="534BD581" w14:textId="77777777" w:rsidR="00BA216B" w:rsidRDefault="00BA216B" w:rsidP="00614F98"/>
                    <w:p w14:paraId="1F4A909B" w14:textId="77777777" w:rsidR="00BA216B" w:rsidRDefault="00BA216B" w:rsidP="00614F98"/>
                    <w:p w14:paraId="0A9A3C84" w14:textId="77777777" w:rsidR="00BA216B" w:rsidRDefault="00BA216B" w:rsidP="00614F98"/>
                    <w:p w14:paraId="5A103BE3" w14:textId="77777777" w:rsidR="00BA216B" w:rsidRDefault="00BA216B" w:rsidP="00614F98"/>
                    <w:p w14:paraId="3BD66C8D" w14:textId="77777777" w:rsidR="00BA216B" w:rsidRDefault="00BA216B" w:rsidP="00614F98"/>
                    <w:p w14:paraId="2C0F2515" w14:textId="77777777" w:rsidR="00BA216B" w:rsidRDefault="00BA216B" w:rsidP="00614F98"/>
                    <w:p w14:paraId="5C0E5185" w14:textId="77777777" w:rsidR="00BA216B" w:rsidRDefault="00BA216B" w:rsidP="00614F98"/>
                    <w:p w14:paraId="2C5A52AE" w14:textId="77777777" w:rsidR="00BA216B" w:rsidRDefault="00BA216B" w:rsidP="00614F98"/>
                    <w:p w14:paraId="20229E40" w14:textId="77777777" w:rsidR="00BA216B" w:rsidRDefault="00BA216B" w:rsidP="00614F98"/>
                    <w:p w14:paraId="6B1DCA33" w14:textId="77777777" w:rsidR="00BA216B" w:rsidRDefault="00BA216B" w:rsidP="00614F98"/>
                    <w:p w14:paraId="70E2F545" w14:textId="77777777" w:rsidR="00BA216B" w:rsidRDefault="00BA216B" w:rsidP="00614F98"/>
                    <w:p w14:paraId="4DE843E3" w14:textId="77777777" w:rsidR="00BA216B" w:rsidRDefault="00BA216B" w:rsidP="00614F98"/>
                    <w:p w14:paraId="628143FD" w14:textId="77777777" w:rsidR="00BA216B" w:rsidRDefault="00BA216B" w:rsidP="00614F98"/>
                    <w:p w14:paraId="141A29AA" w14:textId="77777777" w:rsidR="00BA216B" w:rsidRDefault="00BA216B" w:rsidP="00614F98"/>
                    <w:p w14:paraId="4ABD0FB0" w14:textId="77777777" w:rsidR="00BA216B" w:rsidRDefault="00BA216B" w:rsidP="00614F98"/>
                    <w:p w14:paraId="520F9DDD" w14:textId="77777777" w:rsidR="00BA216B" w:rsidRDefault="00BA216B" w:rsidP="00614F98"/>
                    <w:p w14:paraId="3C2819B4" w14:textId="77777777" w:rsidR="00BA216B" w:rsidRDefault="00BA216B" w:rsidP="00614F98"/>
                    <w:p w14:paraId="696ECFE0" w14:textId="77777777" w:rsidR="00BA216B" w:rsidRDefault="00BA216B" w:rsidP="00614F98"/>
                    <w:p w14:paraId="5B29BB23" w14:textId="77777777" w:rsidR="00BA216B" w:rsidRDefault="00BA216B" w:rsidP="00614F98"/>
                    <w:p w14:paraId="6AFD03BB" w14:textId="77777777" w:rsidR="00BA216B" w:rsidRDefault="00BA216B" w:rsidP="00614F98"/>
                    <w:p w14:paraId="07850ADB" w14:textId="77777777" w:rsidR="00BA216B" w:rsidRDefault="00BA216B" w:rsidP="00614F98"/>
                    <w:p w14:paraId="15FE3905" w14:textId="77777777" w:rsidR="00BA216B" w:rsidRDefault="00BA216B" w:rsidP="00614F98"/>
                    <w:p w14:paraId="54DE36E7" w14:textId="77777777" w:rsidR="00BA216B" w:rsidRDefault="00BA216B" w:rsidP="00614F98"/>
                    <w:p w14:paraId="6BED1DB2" w14:textId="77777777" w:rsidR="00BA216B" w:rsidRDefault="00BA216B" w:rsidP="00614F98"/>
                    <w:p w14:paraId="02993772" w14:textId="77777777" w:rsidR="00BA216B" w:rsidRDefault="00BA216B" w:rsidP="00614F98"/>
                    <w:p w14:paraId="4AF0B49B" w14:textId="77777777" w:rsidR="00BA216B" w:rsidRDefault="00BA216B" w:rsidP="00614F98"/>
                    <w:p w14:paraId="0F4D6DE3" w14:textId="77777777" w:rsidR="00BA216B" w:rsidRDefault="00BA216B" w:rsidP="00614F98"/>
                    <w:p w14:paraId="287D6433" w14:textId="77777777" w:rsidR="00BA216B" w:rsidRDefault="00BA216B" w:rsidP="00614F98"/>
                    <w:p w14:paraId="6D79BDFC" w14:textId="77777777" w:rsidR="00BA216B" w:rsidRDefault="00BA216B" w:rsidP="00614F98"/>
                    <w:p w14:paraId="727A54FF" w14:textId="77777777" w:rsidR="00BA216B" w:rsidRDefault="00BA216B" w:rsidP="00614F98"/>
                    <w:p w14:paraId="5A1B9C91" w14:textId="77777777" w:rsidR="00BA216B" w:rsidRDefault="00BA216B" w:rsidP="00614F98"/>
                    <w:p w14:paraId="70525019" w14:textId="77777777" w:rsidR="00BA216B" w:rsidRDefault="00BA216B" w:rsidP="00614F98"/>
                    <w:p w14:paraId="20D7BEBA" w14:textId="77777777" w:rsidR="00BA216B" w:rsidRDefault="00BA216B" w:rsidP="00614F98"/>
                    <w:p w14:paraId="0FBCB1ED" w14:textId="77777777" w:rsidR="00BA216B" w:rsidRDefault="00BA216B" w:rsidP="00614F98"/>
                    <w:p w14:paraId="55028818" w14:textId="77777777" w:rsidR="00BA216B" w:rsidRDefault="00BA216B" w:rsidP="00614F98"/>
                    <w:p w14:paraId="5D2BE6FF" w14:textId="77777777" w:rsidR="00BA216B" w:rsidRDefault="00BA216B" w:rsidP="00614F98"/>
                    <w:p w14:paraId="78499C26" w14:textId="77777777" w:rsidR="00BA216B" w:rsidRDefault="00BA216B" w:rsidP="00614F98"/>
                    <w:p w14:paraId="3AF86400" w14:textId="77777777" w:rsidR="00BA216B" w:rsidRDefault="00BA216B" w:rsidP="00614F98"/>
                    <w:p w14:paraId="66213A20" w14:textId="77777777" w:rsidR="00BA216B" w:rsidRDefault="00BA216B" w:rsidP="00614F98"/>
                    <w:p w14:paraId="23BFCD92" w14:textId="77777777" w:rsidR="00BA216B" w:rsidRDefault="00BA216B" w:rsidP="00614F98"/>
                    <w:p w14:paraId="103E1BC1" w14:textId="77777777" w:rsidR="00BA216B" w:rsidRDefault="00BA216B" w:rsidP="00614F98"/>
                    <w:p w14:paraId="39BB7A0E" w14:textId="77777777" w:rsidR="00BA216B" w:rsidRDefault="00BA216B" w:rsidP="00614F98"/>
                    <w:p w14:paraId="684634BD" w14:textId="77777777" w:rsidR="00BA216B" w:rsidRDefault="00BA216B" w:rsidP="00614F98"/>
                    <w:p w14:paraId="686225B4" w14:textId="77777777" w:rsidR="00BA216B" w:rsidRDefault="00BA216B" w:rsidP="00614F98"/>
                    <w:p w14:paraId="184D4B93" w14:textId="77777777" w:rsidR="00BA216B" w:rsidRDefault="00BA216B" w:rsidP="00614F98"/>
                    <w:p w14:paraId="6859106E" w14:textId="77777777" w:rsidR="00BA216B" w:rsidRDefault="00BA216B" w:rsidP="00614F98"/>
                    <w:p w14:paraId="3BD8377C" w14:textId="77777777" w:rsidR="00BA216B" w:rsidRDefault="00BA216B" w:rsidP="00614F98"/>
                    <w:p w14:paraId="70D55C9F" w14:textId="77777777" w:rsidR="00BA216B" w:rsidRDefault="00BA216B" w:rsidP="00614F98"/>
                    <w:p w14:paraId="444F3207" w14:textId="77777777" w:rsidR="00BA216B" w:rsidRDefault="00BA216B" w:rsidP="00614F98"/>
                    <w:p w14:paraId="2D3F1089" w14:textId="77777777" w:rsidR="00BA216B" w:rsidRDefault="00BA216B" w:rsidP="00614F98"/>
                    <w:p w14:paraId="676A1103" w14:textId="77777777" w:rsidR="00BA216B" w:rsidRDefault="00BA216B" w:rsidP="00614F98"/>
                    <w:p w14:paraId="6B1B9799" w14:textId="77777777" w:rsidR="00BA216B" w:rsidRDefault="00BA216B" w:rsidP="00614F98"/>
                    <w:p w14:paraId="1C93BDEC" w14:textId="77777777" w:rsidR="00BA216B" w:rsidRDefault="00BA216B" w:rsidP="00614F98"/>
                    <w:p w14:paraId="6AE9CB97" w14:textId="77777777" w:rsidR="00BA216B" w:rsidRDefault="00BA216B" w:rsidP="00614F98"/>
                    <w:p w14:paraId="26345D4A" w14:textId="77777777" w:rsidR="00BA216B" w:rsidRDefault="00BA216B" w:rsidP="00614F98"/>
                    <w:p w14:paraId="41EB960E" w14:textId="77777777" w:rsidR="00BA216B" w:rsidRDefault="00BA216B" w:rsidP="00614F98"/>
                    <w:p w14:paraId="05E87D71" w14:textId="77777777" w:rsidR="00BA216B" w:rsidRDefault="00BA216B" w:rsidP="00614F98"/>
                    <w:p w14:paraId="4321102C" w14:textId="77777777" w:rsidR="00BA216B" w:rsidRDefault="00BA216B" w:rsidP="00614F98"/>
                    <w:p w14:paraId="667643B2" w14:textId="77777777" w:rsidR="00BA216B" w:rsidRDefault="00BA216B" w:rsidP="00614F98"/>
                    <w:p w14:paraId="620FEA17" w14:textId="77777777" w:rsidR="00BA216B" w:rsidRDefault="00BA216B" w:rsidP="00614F98"/>
                    <w:p w14:paraId="179459D0" w14:textId="77777777" w:rsidR="00BA216B" w:rsidRDefault="00BA216B" w:rsidP="00614F98"/>
                    <w:p w14:paraId="314631CB" w14:textId="77777777" w:rsidR="00BA216B" w:rsidRDefault="00BA216B" w:rsidP="00614F98"/>
                    <w:p w14:paraId="6CF0F92F" w14:textId="77777777" w:rsidR="00BA216B" w:rsidRDefault="00BA216B" w:rsidP="00614F98"/>
                    <w:p w14:paraId="73946201" w14:textId="77777777" w:rsidR="00BA216B" w:rsidRDefault="00BA216B" w:rsidP="00614F98"/>
                    <w:p w14:paraId="1E80A9CA" w14:textId="77777777" w:rsidR="00BA216B" w:rsidRDefault="00BA216B" w:rsidP="00614F98"/>
                    <w:p w14:paraId="48FE73BD" w14:textId="77777777" w:rsidR="00BA216B" w:rsidRDefault="00BA216B" w:rsidP="00614F98"/>
                    <w:p w14:paraId="64AAECD4" w14:textId="77777777" w:rsidR="00BA216B" w:rsidRDefault="00BA216B" w:rsidP="00614F98"/>
                    <w:p w14:paraId="0C4C72AF" w14:textId="77777777" w:rsidR="00BA216B" w:rsidRDefault="00BA216B" w:rsidP="00614F98"/>
                    <w:p w14:paraId="6BD86C1A" w14:textId="77777777" w:rsidR="00BA216B" w:rsidRDefault="00BA216B" w:rsidP="00614F98"/>
                    <w:p w14:paraId="68B81B0D" w14:textId="77777777" w:rsidR="00BA216B" w:rsidRDefault="00BA216B" w:rsidP="00614F98"/>
                    <w:p w14:paraId="79F2BA6E" w14:textId="77777777" w:rsidR="00BA216B" w:rsidRDefault="00BA216B" w:rsidP="00614F98"/>
                    <w:p w14:paraId="6FE6FFB3" w14:textId="77777777" w:rsidR="00BA216B" w:rsidRDefault="00BA216B" w:rsidP="00614F98"/>
                    <w:p w14:paraId="0BEC6C0B" w14:textId="77777777" w:rsidR="00BA216B" w:rsidRDefault="00BA216B" w:rsidP="00614F98"/>
                    <w:p w14:paraId="07F998C6" w14:textId="77777777" w:rsidR="00BA216B" w:rsidRDefault="00BA216B" w:rsidP="00614F98"/>
                    <w:p w14:paraId="0D668EF1" w14:textId="77777777" w:rsidR="00BA216B" w:rsidRDefault="00BA216B" w:rsidP="00614F98"/>
                    <w:p w14:paraId="32867111" w14:textId="77777777" w:rsidR="00BA216B" w:rsidRDefault="00BA216B" w:rsidP="00614F98"/>
                    <w:p w14:paraId="6AAC77E2" w14:textId="77777777" w:rsidR="00BA216B" w:rsidRDefault="00BA216B" w:rsidP="00614F98"/>
                    <w:p w14:paraId="758009B7" w14:textId="77777777" w:rsidR="00BA216B" w:rsidRDefault="00BA216B" w:rsidP="00614F98"/>
                    <w:p w14:paraId="4C01B1E8" w14:textId="77777777" w:rsidR="00BA216B" w:rsidRDefault="00BA216B" w:rsidP="00614F98"/>
                    <w:p w14:paraId="7812F801" w14:textId="77777777" w:rsidR="00BA216B" w:rsidRDefault="00BA216B" w:rsidP="00614F98"/>
                    <w:p w14:paraId="0AC13FB1" w14:textId="77777777" w:rsidR="00BA216B" w:rsidRDefault="00BA216B" w:rsidP="00614F98"/>
                    <w:p w14:paraId="32B5308F" w14:textId="77777777" w:rsidR="00BA216B" w:rsidRDefault="00BA216B" w:rsidP="00614F98"/>
                    <w:p w14:paraId="6C14ADD2" w14:textId="77777777" w:rsidR="00BA216B" w:rsidRDefault="00BA216B" w:rsidP="00614F98"/>
                    <w:p w14:paraId="705D4341" w14:textId="77777777" w:rsidR="00BA216B" w:rsidRDefault="00BA216B" w:rsidP="00614F98"/>
                    <w:p w14:paraId="44E9F918" w14:textId="77777777" w:rsidR="00BA216B" w:rsidRDefault="00BA216B" w:rsidP="00614F98"/>
                    <w:p w14:paraId="5F05D786" w14:textId="77777777" w:rsidR="00BA216B" w:rsidRDefault="00BA216B" w:rsidP="00614F98"/>
                    <w:p w14:paraId="7E2A064B" w14:textId="77777777" w:rsidR="00BA216B" w:rsidRDefault="00BA216B" w:rsidP="00614F98"/>
                    <w:p w14:paraId="2D406A8D" w14:textId="77777777" w:rsidR="00BA216B" w:rsidRDefault="00BA216B" w:rsidP="00614F98"/>
                    <w:p w14:paraId="1B446E14" w14:textId="77777777" w:rsidR="00BA216B" w:rsidRDefault="00BA216B" w:rsidP="00614F98"/>
                    <w:p w14:paraId="2B3FBA5A" w14:textId="77777777" w:rsidR="00BA216B" w:rsidRDefault="00BA216B" w:rsidP="00614F98"/>
                    <w:p w14:paraId="46DCD44E" w14:textId="77777777" w:rsidR="00BA216B" w:rsidRDefault="00BA216B" w:rsidP="00614F98"/>
                    <w:p w14:paraId="20C9845D" w14:textId="77777777" w:rsidR="00BA216B" w:rsidRDefault="00BA216B" w:rsidP="00614F98"/>
                    <w:p w14:paraId="6DE796F5" w14:textId="77777777" w:rsidR="00BA216B" w:rsidRDefault="00BA216B" w:rsidP="00614F98"/>
                    <w:p w14:paraId="68973787" w14:textId="77777777" w:rsidR="00BA216B" w:rsidRDefault="00BA216B" w:rsidP="00614F98"/>
                    <w:p w14:paraId="0C3A2012" w14:textId="77777777" w:rsidR="00BA216B" w:rsidRDefault="00BA216B" w:rsidP="00614F98"/>
                    <w:p w14:paraId="2CED06D7" w14:textId="77777777" w:rsidR="00BA216B" w:rsidRDefault="00BA216B" w:rsidP="00614F98"/>
                    <w:p w14:paraId="1C2C37B4" w14:textId="77777777" w:rsidR="00BA216B" w:rsidRDefault="00BA216B" w:rsidP="00614F98"/>
                    <w:p w14:paraId="6761C6CF" w14:textId="77777777" w:rsidR="00BA216B" w:rsidRDefault="00BA216B" w:rsidP="00614F98"/>
                    <w:p w14:paraId="2D14EBE9" w14:textId="77777777" w:rsidR="00BA216B" w:rsidRDefault="00BA216B" w:rsidP="00614F98"/>
                    <w:p w14:paraId="16AB1506" w14:textId="77777777" w:rsidR="00BA216B" w:rsidRDefault="00BA216B" w:rsidP="00614F98"/>
                    <w:p w14:paraId="3C5256AE" w14:textId="77777777" w:rsidR="00BA216B" w:rsidRDefault="00BA216B" w:rsidP="00614F98"/>
                    <w:p w14:paraId="3DD42056" w14:textId="77777777" w:rsidR="00BA216B" w:rsidRDefault="00BA216B" w:rsidP="00614F98"/>
                    <w:p w14:paraId="0DE955E4" w14:textId="77777777" w:rsidR="00BA216B" w:rsidRDefault="00BA216B" w:rsidP="00614F98"/>
                    <w:p w14:paraId="4B90CCB7" w14:textId="77777777" w:rsidR="00BA216B" w:rsidRDefault="00BA216B" w:rsidP="00614F98"/>
                    <w:p w14:paraId="0D0A6DDD" w14:textId="77777777" w:rsidR="00BA216B" w:rsidRDefault="00BA216B" w:rsidP="00614F98"/>
                    <w:p w14:paraId="6425618B" w14:textId="77777777" w:rsidR="00BA216B" w:rsidRDefault="00BA216B" w:rsidP="00614F98"/>
                    <w:p w14:paraId="091BFC6C" w14:textId="77777777" w:rsidR="00BA216B" w:rsidRDefault="00BA216B" w:rsidP="00614F98"/>
                    <w:p w14:paraId="11AF766E" w14:textId="77777777" w:rsidR="00BA216B" w:rsidRDefault="00BA216B" w:rsidP="00614F98"/>
                    <w:p w14:paraId="135F2079" w14:textId="77777777" w:rsidR="00BA216B" w:rsidRDefault="00BA216B" w:rsidP="00614F98"/>
                    <w:p w14:paraId="436D7283" w14:textId="77777777" w:rsidR="00BA216B" w:rsidRDefault="00BA216B" w:rsidP="00614F98"/>
                    <w:p w14:paraId="58CEDA0A" w14:textId="77777777" w:rsidR="00BA216B" w:rsidRDefault="00BA216B" w:rsidP="00614F98"/>
                    <w:p w14:paraId="128F924B" w14:textId="77777777" w:rsidR="00BA216B" w:rsidRDefault="00BA216B" w:rsidP="00614F98"/>
                    <w:p w14:paraId="28EC06DD" w14:textId="77777777" w:rsidR="00BA216B" w:rsidRDefault="00BA216B" w:rsidP="00614F98"/>
                    <w:p w14:paraId="01D007EF" w14:textId="77777777" w:rsidR="00BA216B" w:rsidRDefault="00BA216B" w:rsidP="00614F98"/>
                    <w:p w14:paraId="24CCFF6B" w14:textId="77777777" w:rsidR="00BA216B" w:rsidRDefault="00BA216B" w:rsidP="00614F98"/>
                    <w:p w14:paraId="676F6A10" w14:textId="77777777" w:rsidR="00BA216B" w:rsidRDefault="00BA216B" w:rsidP="00614F98"/>
                    <w:p w14:paraId="3844CF84" w14:textId="77777777" w:rsidR="00BA216B" w:rsidRDefault="00BA216B" w:rsidP="00614F98"/>
                    <w:p w14:paraId="42D9BD6A" w14:textId="77777777" w:rsidR="00BA216B" w:rsidRDefault="00BA216B" w:rsidP="00614F98"/>
                    <w:p w14:paraId="364469C5" w14:textId="77777777" w:rsidR="00BA216B" w:rsidRDefault="00BA216B" w:rsidP="00614F98"/>
                    <w:p w14:paraId="799A715F" w14:textId="77777777" w:rsidR="00BA216B" w:rsidRDefault="00BA216B" w:rsidP="00614F98"/>
                    <w:p w14:paraId="34FC3C4E" w14:textId="77777777" w:rsidR="00BA216B" w:rsidRDefault="00BA216B" w:rsidP="00614F98"/>
                    <w:p w14:paraId="4BA23A4D" w14:textId="77777777" w:rsidR="00BA216B" w:rsidRDefault="00BA216B" w:rsidP="00614F98"/>
                    <w:p w14:paraId="29A37E21" w14:textId="77777777" w:rsidR="00BA216B" w:rsidRDefault="00BA216B" w:rsidP="00614F98"/>
                    <w:p w14:paraId="002A8FE2" w14:textId="77777777" w:rsidR="00BA216B" w:rsidRDefault="00BA216B" w:rsidP="00614F98"/>
                    <w:p w14:paraId="7BDE870C" w14:textId="77777777" w:rsidR="00BA216B" w:rsidRDefault="00BA216B" w:rsidP="00614F98"/>
                    <w:p w14:paraId="22EFCF2C" w14:textId="77777777" w:rsidR="00BA216B" w:rsidRDefault="00BA216B" w:rsidP="00614F98"/>
                    <w:p w14:paraId="64EB9DEE" w14:textId="77777777" w:rsidR="00BA216B" w:rsidRDefault="00BA216B" w:rsidP="00614F98"/>
                    <w:p w14:paraId="3E169039" w14:textId="77777777" w:rsidR="00BA216B" w:rsidRDefault="00BA216B" w:rsidP="00614F98"/>
                    <w:p w14:paraId="02A7AF9B" w14:textId="77777777" w:rsidR="00BA216B" w:rsidRDefault="00BA216B" w:rsidP="00614F98"/>
                    <w:p w14:paraId="76087910" w14:textId="77777777" w:rsidR="00BA216B" w:rsidRDefault="00BA216B" w:rsidP="00614F98"/>
                    <w:p w14:paraId="3E195E04" w14:textId="77777777" w:rsidR="00BA216B" w:rsidRDefault="00BA216B" w:rsidP="00614F98"/>
                    <w:p w14:paraId="6E388BF4" w14:textId="77777777" w:rsidR="00BA216B" w:rsidRDefault="00BA216B" w:rsidP="00614F98"/>
                    <w:p w14:paraId="0A5DFAF1" w14:textId="77777777" w:rsidR="00BA216B" w:rsidRDefault="00BA216B" w:rsidP="00614F98"/>
                    <w:p w14:paraId="5270A739" w14:textId="77777777" w:rsidR="00BA216B" w:rsidRDefault="00BA216B" w:rsidP="00614F98"/>
                    <w:p w14:paraId="46CC0DF9" w14:textId="77777777" w:rsidR="00BA216B" w:rsidRDefault="00BA216B" w:rsidP="00614F98"/>
                    <w:p w14:paraId="1D40E240" w14:textId="77777777" w:rsidR="00BA216B" w:rsidRDefault="00BA216B" w:rsidP="00614F98"/>
                    <w:p w14:paraId="5D346E17" w14:textId="77777777" w:rsidR="00BA216B" w:rsidRDefault="00BA216B" w:rsidP="00614F98"/>
                    <w:p w14:paraId="3F705514" w14:textId="77777777" w:rsidR="00BA216B" w:rsidRDefault="00BA216B" w:rsidP="00614F98"/>
                    <w:p w14:paraId="537CA93F" w14:textId="77777777" w:rsidR="00BA216B" w:rsidRDefault="00BA216B" w:rsidP="00614F98"/>
                    <w:p w14:paraId="7075AC93" w14:textId="77777777" w:rsidR="00BA216B" w:rsidRDefault="00BA216B" w:rsidP="00614F98"/>
                    <w:p w14:paraId="6D6A89AC" w14:textId="77777777" w:rsidR="00BA216B" w:rsidRDefault="00BA216B" w:rsidP="00614F98"/>
                    <w:p w14:paraId="2B307882" w14:textId="77777777" w:rsidR="00BA216B" w:rsidRDefault="00BA216B" w:rsidP="00614F98"/>
                    <w:p w14:paraId="7D8BD1CA" w14:textId="77777777" w:rsidR="00BA216B" w:rsidRDefault="00BA216B" w:rsidP="00614F98"/>
                    <w:p w14:paraId="77FC25EB" w14:textId="77777777" w:rsidR="00BA216B" w:rsidRDefault="00BA216B" w:rsidP="00614F98"/>
                    <w:p w14:paraId="1F47AC2C" w14:textId="77777777" w:rsidR="00BA216B" w:rsidRDefault="00BA216B" w:rsidP="00614F98"/>
                    <w:p w14:paraId="1BA4DAF2" w14:textId="77777777" w:rsidR="00BA216B" w:rsidRDefault="00BA216B" w:rsidP="00614F98"/>
                    <w:p w14:paraId="1E7029EB" w14:textId="77777777" w:rsidR="00BA216B" w:rsidRDefault="00BA216B" w:rsidP="00614F98"/>
                    <w:p w14:paraId="5004D218" w14:textId="77777777" w:rsidR="00BA216B" w:rsidRDefault="00BA216B" w:rsidP="00614F98"/>
                    <w:p w14:paraId="63FCC59F" w14:textId="77777777" w:rsidR="00BA216B" w:rsidRDefault="00BA216B" w:rsidP="00614F98"/>
                    <w:p w14:paraId="73365BF8" w14:textId="77777777" w:rsidR="00BA216B" w:rsidRDefault="00BA216B" w:rsidP="00614F98"/>
                    <w:p w14:paraId="077338ED" w14:textId="77777777" w:rsidR="00BA216B" w:rsidRDefault="00BA216B" w:rsidP="00614F98"/>
                    <w:p w14:paraId="6A5B8B13" w14:textId="77777777" w:rsidR="00BA216B" w:rsidRDefault="00BA216B" w:rsidP="00614F98"/>
                    <w:p w14:paraId="54F353D5" w14:textId="77777777" w:rsidR="00BA216B" w:rsidRDefault="00BA216B" w:rsidP="00614F98"/>
                    <w:p w14:paraId="15E3FCDB" w14:textId="77777777" w:rsidR="00BA216B" w:rsidRDefault="00BA216B" w:rsidP="00614F98"/>
                    <w:p w14:paraId="6668154E" w14:textId="77777777" w:rsidR="00BA216B" w:rsidRDefault="00BA216B" w:rsidP="00614F98"/>
                    <w:p w14:paraId="42063092" w14:textId="77777777" w:rsidR="00BA216B" w:rsidRDefault="00BA216B" w:rsidP="00614F98"/>
                    <w:p w14:paraId="028225B6" w14:textId="77777777" w:rsidR="00BA216B" w:rsidRDefault="00BA216B" w:rsidP="00614F98"/>
                    <w:p w14:paraId="55ED7455" w14:textId="77777777" w:rsidR="00BA216B" w:rsidRDefault="00BA216B" w:rsidP="00614F98"/>
                    <w:p w14:paraId="1194CA15" w14:textId="77777777" w:rsidR="00BA216B" w:rsidRDefault="00BA216B" w:rsidP="00614F98"/>
                    <w:p w14:paraId="14195303" w14:textId="77777777" w:rsidR="00BA216B" w:rsidRDefault="00BA216B" w:rsidP="00614F98"/>
                    <w:p w14:paraId="2A92433A" w14:textId="77777777" w:rsidR="00BA216B" w:rsidRDefault="00BA216B" w:rsidP="00614F98"/>
                    <w:p w14:paraId="4829D732" w14:textId="77777777" w:rsidR="00BA216B" w:rsidRDefault="00BA216B" w:rsidP="00614F98"/>
                    <w:p w14:paraId="08316BD0" w14:textId="77777777" w:rsidR="00BA216B" w:rsidRDefault="00BA216B" w:rsidP="00614F98"/>
                    <w:p w14:paraId="6B01CB73" w14:textId="77777777" w:rsidR="00BA216B" w:rsidRDefault="00BA216B" w:rsidP="00614F98"/>
                    <w:p w14:paraId="3EE6E028" w14:textId="77777777" w:rsidR="00BA216B" w:rsidRDefault="00BA216B" w:rsidP="00614F98"/>
                    <w:p w14:paraId="3A322F3B" w14:textId="77777777" w:rsidR="00BA216B" w:rsidRDefault="00BA216B" w:rsidP="00614F98"/>
                    <w:p w14:paraId="324AB5F6" w14:textId="77777777" w:rsidR="00BA216B" w:rsidRDefault="00BA216B" w:rsidP="00614F98"/>
                    <w:p w14:paraId="77337BCD" w14:textId="77777777" w:rsidR="00BA216B" w:rsidRDefault="00BA216B" w:rsidP="00614F98"/>
                    <w:p w14:paraId="0D2154B9" w14:textId="77777777" w:rsidR="00BA216B" w:rsidRDefault="00BA216B" w:rsidP="00614F98"/>
                    <w:p w14:paraId="52BBEA63" w14:textId="77777777" w:rsidR="00BA216B" w:rsidRDefault="00BA216B" w:rsidP="00614F98"/>
                    <w:p w14:paraId="0E1BC61D" w14:textId="77777777" w:rsidR="00BA216B" w:rsidRDefault="00BA216B" w:rsidP="00614F98"/>
                    <w:p w14:paraId="5A8BFA76" w14:textId="77777777" w:rsidR="00BA216B" w:rsidRDefault="00BA216B" w:rsidP="00614F98"/>
                    <w:p w14:paraId="471455FC" w14:textId="77777777" w:rsidR="00BA216B" w:rsidRDefault="00BA216B" w:rsidP="00614F98"/>
                    <w:p w14:paraId="72338B92" w14:textId="77777777" w:rsidR="00BA216B" w:rsidRDefault="00BA216B" w:rsidP="00614F98"/>
                    <w:p w14:paraId="3E7E56E0" w14:textId="77777777" w:rsidR="00BA216B" w:rsidRDefault="00BA216B" w:rsidP="00614F98"/>
                    <w:p w14:paraId="0FD7AC84" w14:textId="77777777" w:rsidR="00BA216B" w:rsidRDefault="00BA216B" w:rsidP="00614F98"/>
                    <w:p w14:paraId="6001EEF6" w14:textId="77777777" w:rsidR="00BA216B" w:rsidRDefault="00BA216B" w:rsidP="00614F98"/>
                    <w:p w14:paraId="4539373F" w14:textId="77777777" w:rsidR="00BA216B" w:rsidRDefault="00BA216B" w:rsidP="00614F98"/>
                    <w:p w14:paraId="3F094A99" w14:textId="77777777" w:rsidR="00BA216B" w:rsidRDefault="00BA216B" w:rsidP="00614F98"/>
                    <w:p w14:paraId="627F99D6" w14:textId="77777777" w:rsidR="00BA216B" w:rsidRDefault="00BA216B" w:rsidP="00614F98"/>
                    <w:p w14:paraId="543D80CE" w14:textId="77777777" w:rsidR="00BA216B" w:rsidRDefault="00BA216B" w:rsidP="00614F98"/>
                    <w:p w14:paraId="56834569" w14:textId="77777777" w:rsidR="00BA216B" w:rsidRDefault="00BA216B" w:rsidP="00614F98"/>
                    <w:p w14:paraId="050AC08A" w14:textId="77777777" w:rsidR="00BA216B" w:rsidRDefault="00BA216B" w:rsidP="00614F98"/>
                    <w:p w14:paraId="0889171F" w14:textId="77777777" w:rsidR="00BA216B" w:rsidRDefault="00BA216B" w:rsidP="00614F98"/>
                    <w:p w14:paraId="0E48C174" w14:textId="77777777" w:rsidR="00BA216B" w:rsidRDefault="00BA216B" w:rsidP="00614F98"/>
                    <w:p w14:paraId="183233AB" w14:textId="77777777" w:rsidR="00BA216B" w:rsidRDefault="00BA216B" w:rsidP="00614F98"/>
                    <w:p w14:paraId="58F4E742" w14:textId="77777777" w:rsidR="00BA216B" w:rsidRDefault="00BA216B" w:rsidP="00614F98"/>
                    <w:p w14:paraId="4658BB66" w14:textId="77777777" w:rsidR="00BA216B" w:rsidRDefault="00BA216B" w:rsidP="00614F98"/>
                    <w:p w14:paraId="551A0B86" w14:textId="77777777" w:rsidR="00BA216B" w:rsidRDefault="00BA216B" w:rsidP="00614F98"/>
                    <w:p w14:paraId="6338FADB" w14:textId="77777777" w:rsidR="00BA216B" w:rsidRDefault="00BA216B" w:rsidP="00614F98"/>
                    <w:p w14:paraId="1BFC81F9" w14:textId="77777777" w:rsidR="00BA216B" w:rsidRDefault="00BA216B" w:rsidP="00614F98"/>
                    <w:p w14:paraId="4112DBD7" w14:textId="77777777" w:rsidR="00BA216B" w:rsidRDefault="00BA216B" w:rsidP="00614F98"/>
                    <w:p w14:paraId="0B888B4B" w14:textId="77777777" w:rsidR="00BA216B" w:rsidRDefault="00BA216B" w:rsidP="00614F98"/>
                    <w:p w14:paraId="10547AF7" w14:textId="77777777" w:rsidR="00BA216B" w:rsidRDefault="00BA216B" w:rsidP="00614F98"/>
                    <w:p w14:paraId="13FE0A7C" w14:textId="77777777" w:rsidR="00BA216B" w:rsidRDefault="00BA216B" w:rsidP="00614F98"/>
                    <w:p w14:paraId="13E4E5BB" w14:textId="77777777" w:rsidR="00BA216B" w:rsidRDefault="00BA216B" w:rsidP="00614F98"/>
                    <w:p w14:paraId="4F4DF0A1" w14:textId="77777777" w:rsidR="00BA216B" w:rsidRDefault="00BA216B" w:rsidP="00614F98"/>
                    <w:p w14:paraId="7C152514" w14:textId="77777777" w:rsidR="00BA216B" w:rsidRDefault="00BA216B" w:rsidP="00614F98"/>
                    <w:p w14:paraId="523C733D" w14:textId="77777777" w:rsidR="00BA216B" w:rsidRDefault="00BA216B" w:rsidP="00614F98"/>
                    <w:p w14:paraId="741DD87A" w14:textId="77777777" w:rsidR="00BA216B" w:rsidRDefault="00BA216B" w:rsidP="00614F98"/>
                    <w:p w14:paraId="3806C10C" w14:textId="77777777" w:rsidR="00BA216B" w:rsidRDefault="00BA216B" w:rsidP="00614F98"/>
                    <w:p w14:paraId="7628C598" w14:textId="77777777" w:rsidR="00BA216B" w:rsidRDefault="00BA216B" w:rsidP="00614F98"/>
                    <w:p w14:paraId="15314910" w14:textId="77777777" w:rsidR="00BA216B" w:rsidRDefault="00BA216B" w:rsidP="00614F98"/>
                    <w:p w14:paraId="1ECCB392" w14:textId="77777777" w:rsidR="00BA216B" w:rsidRDefault="00BA216B" w:rsidP="00614F98"/>
                    <w:p w14:paraId="2E11A9D4" w14:textId="77777777" w:rsidR="00BA216B" w:rsidRDefault="00BA216B" w:rsidP="00614F98"/>
                    <w:p w14:paraId="76ACEFEC" w14:textId="77777777" w:rsidR="00BA216B" w:rsidRDefault="00BA216B" w:rsidP="00614F98"/>
                    <w:p w14:paraId="637D1CA1" w14:textId="77777777" w:rsidR="00BA216B" w:rsidRDefault="00BA216B" w:rsidP="00614F98"/>
                    <w:p w14:paraId="51C03BE8" w14:textId="77777777" w:rsidR="00BA216B" w:rsidRDefault="00BA216B" w:rsidP="00614F98"/>
                    <w:p w14:paraId="56C710F1" w14:textId="77777777" w:rsidR="00BA216B" w:rsidRDefault="00BA216B" w:rsidP="00614F98"/>
                    <w:p w14:paraId="2DE1C957" w14:textId="77777777" w:rsidR="00BA216B" w:rsidRDefault="00BA216B" w:rsidP="00614F98"/>
                    <w:p w14:paraId="49F5D5A3" w14:textId="77777777" w:rsidR="00BA216B" w:rsidRDefault="00BA216B" w:rsidP="00614F98"/>
                    <w:p w14:paraId="7711AF8B" w14:textId="77777777" w:rsidR="00BA216B" w:rsidRDefault="00BA216B" w:rsidP="00614F98"/>
                    <w:p w14:paraId="7C8865D2" w14:textId="77777777" w:rsidR="00BA216B" w:rsidRDefault="00BA216B" w:rsidP="00614F98"/>
                    <w:p w14:paraId="17B73316" w14:textId="77777777" w:rsidR="00BA216B" w:rsidRDefault="00BA216B" w:rsidP="00614F98"/>
                    <w:p w14:paraId="6A2F87F7" w14:textId="77777777" w:rsidR="00BA216B" w:rsidRDefault="00BA216B" w:rsidP="00614F98"/>
                    <w:p w14:paraId="3C7FF8AE" w14:textId="77777777" w:rsidR="00BA216B" w:rsidRDefault="00BA216B" w:rsidP="00614F98"/>
                    <w:p w14:paraId="1473FEE9" w14:textId="77777777" w:rsidR="00BA216B" w:rsidRDefault="00BA216B" w:rsidP="00614F98"/>
                    <w:p w14:paraId="4106E000" w14:textId="77777777" w:rsidR="00BA216B" w:rsidRDefault="00BA216B" w:rsidP="00614F98"/>
                    <w:p w14:paraId="3FCC320C" w14:textId="77777777" w:rsidR="00BA216B" w:rsidRDefault="00BA216B" w:rsidP="00614F98"/>
                    <w:p w14:paraId="17A8CC3B" w14:textId="77777777" w:rsidR="00BA216B" w:rsidRDefault="00BA216B" w:rsidP="00614F98"/>
                    <w:p w14:paraId="41AFAD0E" w14:textId="77777777" w:rsidR="00BA216B" w:rsidRDefault="00BA216B" w:rsidP="00614F98"/>
                    <w:p w14:paraId="0B8EBFB7" w14:textId="77777777" w:rsidR="00BA216B" w:rsidRDefault="00BA216B" w:rsidP="00614F98"/>
                    <w:p w14:paraId="7E5D89D9" w14:textId="77777777" w:rsidR="00BA216B" w:rsidRDefault="00BA216B" w:rsidP="00614F98"/>
                    <w:p w14:paraId="657E36C7" w14:textId="77777777" w:rsidR="00BA216B" w:rsidRDefault="00BA216B" w:rsidP="00614F98"/>
                    <w:p w14:paraId="36084E54" w14:textId="77777777" w:rsidR="00BA216B" w:rsidRDefault="00BA216B" w:rsidP="00614F98"/>
                    <w:p w14:paraId="77B1C4C7" w14:textId="77777777" w:rsidR="00BA216B" w:rsidRDefault="00BA216B" w:rsidP="00614F98"/>
                    <w:p w14:paraId="79D70571" w14:textId="77777777" w:rsidR="00BA216B" w:rsidRDefault="00BA216B" w:rsidP="00614F98"/>
                    <w:p w14:paraId="48F8C9B2" w14:textId="77777777" w:rsidR="00BA216B" w:rsidRDefault="00BA216B" w:rsidP="00614F98"/>
                    <w:p w14:paraId="0B5E7F12" w14:textId="77777777" w:rsidR="00BA216B" w:rsidRDefault="00BA216B" w:rsidP="00614F98"/>
                    <w:p w14:paraId="433D7B01" w14:textId="77777777" w:rsidR="00BA216B" w:rsidRDefault="00BA216B" w:rsidP="00614F98"/>
                    <w:p w14:paraId="28A4A850" w14:textId="77777777" w:rsidR="00BA216B" w:rsidRDefault="00BA216B" w:rsidP="00614F98"/>
                    <w:p w14:paraId="4FD9BB76" w14:textId="77777777" w:rsidR="00BA216B" w:rsidRDefault="00BA216B" w:rsidP="00614F98"/>
                    <w:p w14:paraId="6EF972C2" w14:textId="77777777" w:rsidR="00BA216B" w:rsidRDefault="00BA216B" w:rsidP="00614F98"/>
                    <w:p w14:paraId="72B474F5" w14:textId="77777777" w:rsidR="00BA216B" w:rsidRDefault="00BA216B" w:rsidP="00614F98"/>
                    <w:p w14:paraId="0FF7DE35" w14:textId="77777777" w:rsidR="00BA216B" w:rsidRDefault="00BA216B" w:rsidP="00614F98"/>
                    <w:p w14:paraId="33144CD4" w14:textId="77777777" w:rsidR="00BA216B" w:rsidRDefault="00BA216B" w:rsidP="00614F98"/>
                    <w:p w14:paraId="2CD435FC" w14:textId="77777777" w:rsidR="00BA216B" w:rsidRDefault="00BA216B" w:rsidP="00614F98"/>
                    <w:p w14:paraId="6427DDA2" w14:textId="77777777" w:rsidR="00BA216B" w:rsidRDefault="00BA216B" w:rsidP="00614F98"/>
                    <w:p w14:paraId="686E8EEE" w14:textId="77777777" w:rsidR="00BA216B" w:rsidRDefault="00BA216B" w:rsidP="00614F98"/>
                    <w:p w14:paraId="746E1CB2" w14:textId="77777777" w:rsidR="00BA216B" w:rsidRDefault="00BA216B" w:rsidP="00614F98"/>
                    <w:p w14:paraId="3F4FC982" w14:textId="77777777" w:rsidR="00BA216B" w:rsidRDefault="00BA216B" w:rsidP="00614F98"/>
                    <w:p w14:paraId="72F248FB" w14:textId="77777777" w:rsidR="00BA216B" w:rsidRDefault="00BA216B" w:rsidP="00614F98"/>
                    <w:p w14:paraId="53E6AD55" w14:textId="77777777" w:rsidR="00BA216B" w:rsidRDefault="00BA216B" w:rsidP="00614F98"/>
                    <w:p w14:paraId="5394824D" w14:textId="77777777" w:rsidR="00BA216B" w:rsidRDefault="00BA216B" w:rsidP="00614F98"/>
                    <w:p w14:paraId="03579772" w14:textId="77777777" w:rsidR="00BA216B" w:rsidRDefault="00BA216B" w:rsidP="00614F98"/>
                    <w:p w14:paraId="5259B13A" w14:textId="77777777" w:rsidR="00BA216B" w:rsidRDefault="00BA216B" w:rsidP="00614F98"/>
                    <w:p w14:paraId="55F0DC7B" w14:textId="77777777" w:rsidR="00BA216B" w:rsidRDefault="00BA216B" w:rsidP="00614F98"/>
                    <w:p w14:paraId="14472F6E" w14:textId="77777777" w:rsidR="00BA216B" w:rsidRDefault="00BA216B" w:rsidP="00614F98"/>
                    <w:p w14:paraId="09F35326" w14:textId="77777777" w:rsidR="00BA216B" w:rsidRDefault="00BA216B" w:rsidP="00614F98"/>
                    <w:p w14:paraId="56C99785" w14:textId="77777777" w:rsidR="00BA216B" w:rsidRDefault="00BA216B" w:rsidP="00614F98"/>
                    <w:p w14:paraId="0EC6A46F" w14:textId="77777777" w:rsidR="00BA216B" w:rsidRDefault="00BA216B" w:rsidP="00614F98"/>
                    <w:p w14:paraId="759EE500" w14:textId="77777777" w:rsidR="00BA216B" w:rsidRDefault="00BA216B" w:rsidP="00614F98"/>
                    <w:p w14:paraId="6BC4376B" w14:textId="77777777" w:rsidR="00BA216B" w:rsidRDefault="00BA216B" w:rsidP="00614F98"/>
                    <w:p w14:paraId="618EFEFA" w14:textId="77777777" w:rsidR="00BA216B" w:rsidRDefault="00BA216B" w:rsidP="00614F98"/>
                    <w:p w14:paraId="45D8A771" w14:textId="77777777" w:rsidR="00BA216B" w:rsidRDefault="00BA216B" w:rsidP="00614F98"/>
                    <w:p w14:paraId="239C8619" w14:textId="77777777" w:rsidR="00BA216B" w:rsidRDefault="00BA216B" w:rsidP="00614F98"/>
                    <w:p w14:paraId="46D14413" w14:textId="77777777" w:rsidR="00BA216B" w:rsidRDefault="00BA216B" w:rsidP="00614F98"/>
                    <w:p w14:paraId="652D6252" w14:textId="77777777" w:rsidR="00BA216B" w:rsidRDefault="00BA216B" w:rsidP="00614F98"/>
                    <w:p w14:paraId="1921C054" w14:textId="77777777" w:rsidR="00BA216B" w:rsidRDefault="00BA216B" w:rsidP="00614F98"/>
                    <w:p w14:paraId="3EDC1681" w14:textId="77777777" w:rsidR="00BA216B" w:rsidRDefault="00BA216B" w:rsidP="00614F98"/>
                    <w:p w14:paraId="1C58315A" w14:textId="77777777" w:rsidR="00BA216B" w:rsidRDefault="00BA216B" w:rsidP="00614F98"/>
                    <w:p w14:paraId="7E69FF0A" w14:textId="77777777" w:rsidR="00BA216B" w:rsidRDefault="00BA216B" w:rsidP="00614F98"/>
                    <w:p w14:paraId="436A2F6C" w14:textId="77777777" w:rsidR="00BA216B" w:rsidRDefault="00BA216B" w:rsidP="00614F98"/>
                    <w:p w14:paraId="5BAA27C3" w14:textId="77777777" w:rsidR="00BA216B" w:rsidRDefault="00BA216B" w:rsidP="00614F98"/>
                    <w:p w14:paraId="29C44267" w14:textId="77777777" w:rsidR="00BA216B" w:rsidRDefault="00BA216B" w:rsidP="00614F98"/>
                    <w:p w14:paraId="693425BC" w14:textId="77777777" w:rsidR="00BA216B" w:rsidRDefault="00BA216B" w:rsidP="00614F98"/>
                    <w:p w14:paraId="10987F9B" w14:textId="77777777" w:rsidR="00BA216B" w:rsidRDefault="00BA216B" w:rsidP="00614F98"/>
                    <w:p w14:paraId="45641CC6" w14:textId="77777777" w:rsidR="00BA216B" w:rsidRDefault="00BA216B" w:rsidP="00614F98"/>
                    <w:p w14:paraId="2CB0AC00" w14:textId="77777777" w:rsidR="00BA216B" w:rsidRDefault="00BA216B" w:rsidP="00614F98"/>
                    <w:p w14:paraId="10C34E33" w14:textId="77777777" w:rsidR="00BA216B" w:rsidRDefault="00BA216B" w:rsidP="00614F98"/>
                    <w:p w14:paraId="2F9BB7F8" w14:textId="77777777" w:rsidR="00BA216B" w:rsidRDefault="00BA216B" w:rsidP="00614F98"/>
                    <w:p w14:paraId="03ED7CD7" w14:textId="77777777" w:rsidR="00BA216B" w:rsidRDefault="00BA216B" w:rsidP="00614F98"/>
                    <w:p w14:paraId="48DAEC1E" w14:textId="77777777" w:rsidR="00BA216B" w:rsidRDefault="00BA216B" w:rsidP="00614F98"/>
                    <w:p w14:paraId="11A11497" w14:textId="77777777" w:rsidR="00BA216B" w:rsidRDefault="00BA216B" w:rsidP="00614F98"/>
                    <w:p w14:paraId="6B9FA897" w14:textId="77777777" w:rsidR="00BA216B" w:rsidRDefault="00BA216B" w:rsidP="00614F98"/>
                    <w:p w14:paraId="67138A7C" w14:textId="77777777" w:rsidR="00BA216B" w:rsidRDefault="00BA216B" w:rsidP="00614F98"/>
                    <w:p w14:paraId="73B4AAF5" w14:textId="77777777" w:rsidR="00BA216B" w:rsidRDefault="00BA216B" w:rsidP="00614F98"/>
                    <w:p w14:paraId="750F7921" w14:textId="77777777" w:rsidR="00BA216B" w:rsidRDefault="00BA216B" w:rsidP="00614F98"/>
                    <w:p w14:paraId="6DA6D834" w14:textId="77777777" w:rsidR="00BA216B" w:rsidRDefault="00BA216B" w:rsidP="00614F98"/>
                    <w:p w14:paraId="34C12E6A" w14:textId="77777777" w:rsidR="00BA216B" w:rsidRDefault="00BA216B" w:rsidP="00614F98"/>
                    <w:p w14:paraId="721E6528" w14:textId="77777777" w:rsidR="00BA216B" w:rsidRDefault="00BA216B" w:rsidP="00614F98"/>
                    <w:p w14:paraId="131BA8C5" w14:textId="77777777" w:rsidR="00BA216B" w:rsidRDefault="00BA216B" w:rsidP="00614F98"/>
                    <w:p w14:paraId="27263D26" w14:textId="77777777" w:rsidR="00BA216B" w:rsidRDefault="00BA216B" w:rsidP="00614F98"/>
                    <w:p w14:paraId="01049B66" w14:textId="77777777" w:rsidR="00BA216B" w:rsidRDefault="00BA216B" w:rsidP="00614F98"/>
                    <w:p w14:paraId="28CA3B33" w14:textId="77777777" w:rsidR="00BA216B" w:rsidRDefault="00BA216B" w:rsidP="00614F98"/>
                    <w:p w14:paraId="714DCE45" w14:textId="77777777" w:rsidR="00BA216B" w:rsidRDefault="00BA216B" w:rsidP="00614F98"/>
                    <w:p w14:paraId="50EF21FE" w14:textId="77777777" w:rsidR="00BA216B" w:rsidRDefault="00BA216B" w:rsidP="00614F98"/>
                    <w:p w14:paraId="00F7E551" w14:textId="77777777" w:rsidR="00BA216B" w:rsidRDefault="00BA216B" w:rsidP="00614F98"/>
                    <w:p w14:paraId="41251850" w14:textId="77777777" w:rsidR="00BA216B" w:rsidRDefault="00BA216B" w:rsidP="00614F98"/>
                    <w:p w14:paraId="47227E45" w14:textId="77777777" w:rsidR="00BA216B" w:rsidRDefault="00BA216B" w:rsidP="00614F98"/>
                    <w:p w14:paraId="1152EDC4" w14:textId="77777777" w:rsidR="00BA216B" w:rsidRDefault="00BA216B" w:rsidP="00614F98"/>
                    <w:p w14:paraId="357843BB" w14:textId="77777777" w:rsidR="00BA216B" w:rsidRDefault="00BA216B" w:rsidP="00614F98"/>
                    <w:p w14:paraId="61CB3A5E" w14:textId="77777777" w:rsidR="00BA216B" w:rsidRDefault="00BA216B" w:rsidP="00614F98"/>
                    <w:p w14:paraId="4C8B1565" w14:textId="77777777" w:rsidR="00BA216B" w:rsidRDefault="00BA216B" w:rsidP="00614F98"/>
                    <w:p w14:paraId="0EC09717" w14:textId="77777777" w:rsidR="00BA216B" w:rsidRDefault="00BA216B" w:rsidP="00614F98"/>
                    <w:p w14:paraId="0D710734" w14:textId="77777777" w:rsidR="00BA216B" w:rsidRDefault="00BA216B" w:rsidP="00614F98"/>
                    <w:p w14:paraId="442E120F" w14:textId="77777777" w:rsidR="00BA216B" w:rsidRDefault="00BA216B" w:rsidP="00614F98"/>
                    <w:p w14:paraId="36779DD2" w14:textId="77777777" w:rsidR="00BA216B" w:rsidRDefault="00BA216B" w:rsidP="00614F98"/>
                    <w:p w14:paraId="25EE48FF" w14:textId="77777777" w:rsidR="00BA216B" w:rsidRDefault="00BA216B" w:rsidP="00614F98"/>
                    <w:p w14:paraId="417331F5" w14:textId="77777777" w:rsidR="00BA216B" w:rsidRDefault="00BA216B" w:rsidP="00614F98"/>
                    <w:p w14:paraId="7B505D3D" w14:textId="77777777" w:rsidR="00BA216B" w:rsidRDefault="00BA216B" w:rsidP="00614F98"/>
                    <w:p w14:paraId="5515FA2D" w14:textId="77777777" w:rsidR="00BA216B" w:rsidRDefault="00BA216B" w:rsidP="00614F98"/>
                    <w:p w14:paraId="472B647E" w14:textId="77777777" w:rsidR="00BA216B" w:rsidRDefault="00BA216B" w:rsidP="00614F98"/>
                    <w:p w14:paraId="66BB0EF0" w14:textId="77777777" w:rsidR="00BA216B" w:rsidRDefault="00BA216B" w:rsidP="00614F98"/>
                    <w:p w14:paraId="3138ECDF" w14:textId="77777777" w:rsidR="00BA216B" w:rsidRDefault="00BA216B" w:rsidP="00614F98"/>
                    <w:p w14:paraId="6FE3FF20" w14:textId="77777777" w:rsidR="00BA216B" w:rsidRDefault="00BA216B" w:rsidP="00614F98"/>
                    <w:p w14:paraId="18BF5FD8" w14:textId="77777777" w:rsidR="00BA216B" w:rsidRDefault="00BA216B" w:rsidP="00614F98"/>
                    <w:p w14:paraId="00CCA6A2" w14:textId="77777777" w:rsidR="00BA216B" w:rsidRDefault="00BA216B" w:rsidP="00614F98"/>
                    <w:p w14:paraId="46213B11" w14:textId="77777777" w:rsidR="00BA216B" w:rsidRDefault="00BA216B" w:rsidP="00614F98"/>
                    <w:p w14:paraId="03E3C715" w14:textId="77777777" w:rsidR="00BA216B" w:rsidRDefault="00BA216B" w:rsidP="00614F98"/>
                    <w:p w14:paraId="54592FA5" w14:textId="77777777" w:rsidR="00BA216B" w:rsidRDefault="00BA216B" w:rsidP="00614F98"/>
                    <w:p w14:paraId="7C859D90" w14:textId="77777777" w:rsidR="00BA216B" w:rsidRDefault="00BA216B" w:rsidP="00614F98"/>
                    <w:p w14:paraId="2CFA883D" w14:textId="77777777" w:rsidR="00BA216B" w:rsidRDefault="00BA216B" w:rsidP="00614F98"/>
                    <w:p w14:paraId="2249476E" w14:textId="77777777" w:rsidR="00BA216B" w:rsidRDefault="00BA216B" w:rsidP="00614F98"/>
                    <w:p w14:paraId="7046146F" w14:textId="77777777" w:rsidR="00BA216B" w:rsidRDefault="00BA216B" w:rsidP="00614F98"/>
                    <w:p w14:paraId="4B8ADF7C" w14:textId="77777777" w:rsidR="00BA216B" w:rsidRDefault="00BA216B" w:rsidP="00614F98"/>
                    <w:p w14:paraId="29AC66F3" w14:textId="77777777" w:rsidR="00BA216B" w:rsidRDefault="00BA216B" w:rsidP="00614F98"/>
                    <w:p w14:paraId="55F63604" w14:textId="77777777" w:rsidR="00BA216B" w:rsidRDefault="00BA216B" w:rsidP="00614F98"/>
                    <w:p w14:paraId="61832B11" w14:textId="77777777" w:rsidR="00BA216B" w:rsidRDefault="00BA216B" w:rsidP="00614F98"/>
                    <w:p w14:paraId="00180F6F" w14:textId="77777777" w:rsidR="00BA216B" w:rsidRDefault="00BA216B" w:rsidP="00614F98"/>
                    <w:p w14:paraId="3614CA26" w14:textId="77777777" w:rsidR="00BA216B" w:rsidRDefault="00BA216B" w:rsidP="00614F98"/>
                    <w:p w14:paraId="569BEFD1" w14:textId="77777777" w:rsidR="00BA216B" w:rsidRDefault="00BA216B" w:rsidP="00614F98"/>
                    <w:p w14:paraId="374C0E80" w14:textId="77777777" w:rsidR="00BA216B" w:rsidRDefault="00BA216B" w:rsidP="00614F98"/>
                    <w:p w14:paraId="7BD51BB7" w14:textId="77777777" w:rsidR="00BA216B" w:rsidRDefault="00BA216B" w:rsidP="00614F98"/>
                    <w:p w14:paraId="399525CE" w14:textId="77777777" w:rsidR="00BA216B" w:rsidRDefault="00BA216B" w:rsidP="00614F98"/>
                    <w:p w14:paraId="29D82016" w14:textId="77777777" w:rsidR="00BA216B" w:rsidRDefault="00BA216B" w:rsidP="00614F98"/>
                    <w:p w14:paraId="6353B412" w14:textId="77777777" w:rsidR="00BA216B" w:rsidRDefault="00BA216B" w:rsidP="00614F98"/>
                    <w:p w14:paraId="1D300CB4" w14:textId="77777777" w:rsidR="00BA216B" w:rsidRDefault="00BA216B" w:rsidP="00614F98"/>
                    <w:p w14:paraId="57641A06" w14:textId="77777777" w:rsidR="00BA216B" w:rsidRDefault="00BA216B" w:rsidP="00614F98"/>
                    <w:p w14:paraId="364740B5" w14:textId="77777777" w:rsidR="00BA216B" w:rsidRDefault="00BA216B" w:rsidP="00614F98"/>
                    <w:p w14:paraId="668A2223" w14:textId="77777777" w:rsidR="00BA216B" w:rsidRDefault="00BA216B" w:rsidP="00614F98"/>
                    <w:p w14:paraId="5C4C965E" w14:textId="77777777" w:rsidR="00BA216B" w:rsidRDefault="00BA216B" w:rsidP="00614F98"/>
                    <w:p w14:paraId="01318572" w14:textId="77777777" w:rsidR="00BA216B" w:rsidRDefault="00BA216B" w:rsidP="00614F98"/>
                    <w:p w14:paraId="63D90C1A" w14:textId="77777777" w:rsidR="00BA216B" w:rsidRDefault="00BA216B" w:rsidP="00614F98"/>
                    <w:p w14:paraId="18B2294D" w14:textId="77777777" w:rsidR="00BA216B" w:rsidRDefault="00BA216B" w:rsidP="00614F98"/>
                    <w:p w14:paraId="05E7247A" w14:textId="77777777" w:rsidR="00BA216B" w:rsidRDefault="00BA216B" w:rsidP="00614F98"/>
                    <w:p w14:paraId="0F6F03F6" w14:textId="77777777" w:rsidR="00BA216B" w:rsidRDefault="00BA216B" w:rsidP="00614F98"/>
                    <w:p w14:paraId="30F7AB37" w14:textId="77777777" w:rsidR="00BA216B" w:rsidRDefault="00BA216B" w:rsidP="00614F98"/>
                    <w:p w14:paraId="28703553" w14:textId="77777777" w:rsidR="00BA216B" w:rsidRDefault="00BA216B" w:rsidP="00614F98"/>
                    <w:p w14:paraId="73BA6A8B" w14:textId="77777777" w:rsidR="00BA216B" w:rsidRDefault="00BA216B" w:rsidP="00614F98"/>
                    <w:p w14:paraId="51965BF1" w14:textId="77777777" w:rsidR="00BA216B" w:rsidRDefault="00BA216B" w:rsidP="00614F98"/>
                    <w:p w14:paraId="105219B9" w14:textId="77777777" w:rsidR="00BA216B" w:rsidRDefault="00BA216B" w:rsidP="00614F98"/>
                    <w:p w14:paraId="38B19AA2" w14:textId="77777777" w:rsidR="00BA216B" w:rsidRDefault="00BA216B" w:rsidP="00614F98"/>
                    <w:p w14:paraId="10861D2F" w14:textId="77777777" w:rsidR="00BA216B" w:rsidRDefault="00BA216B" w:rsidP="00614F98"/>
                    <w:p w14:paraId="041A4FDF" w14:textId="77777777" w:rsidR="00BA216B" w:rsidRDefault="00BA216B" w:rsidP="00614F98"/>
                    <w:p w14:paraId="0076CF8B" w14:textId="77777777" w:rsidR="00BA216B" w:rsidRDefault="00BA216B" w:rsidP="00614F98"/>
                    <w:p w14:paraId="6904BD71" w14:textId="77777777" w:rsidR="00BA216B" w:rsidRDefault="00BA216B" w:rsidP="00614F98"/>
                    <w:p w14:paraId="75E48FDC" w14:textId="77777777" w:rsidR="00BA216B" w:rsidRDefault="00BA216B" w:rsidP="00614F98"/>
                    <w:p w14:paraId="5C6FE13B" w14:textId="77777777" w:rsidR="00BA216B" w:rsidRDefault="00BA216B" w:rsidP="00614F98"/>
                    <w:p w14:paraId="4B208D71" w14:textId="77777777" w:rsidR="00BA216B" w:rsidRDefault="00BA216B" w:rsidP="00614F98"/>
                    <w:p w14:paraId="3ADF0F4D" w14:textId="77777777" w:rsidR="00BA216B" w:rsidRDefault="00BA216B" w:rsidP="00614F98"/>
                    <w:p w14:paraId="1A5AE25A" w14:textId="77777777" w:rsidR="00BA216B" w:rsidRDefault="00BA216B" w:rsidP="00614F98"/>
                    <w:p w14:paraId="2BAA6752" w14:textId="77777777" w:rsidR="00BA216B" w:rsidRDefault="00BA216B" w:rsidP="00614F98"/>
                    <w:p w14:paraId="434A7959" w14:textId="77777777" w:rsidR="00BA216B" w:rsidRDefault="00BA216B" w:rsidP="00614F98"/>
                    <w:p w14:paraId="1B1E2CE4" w14:textId="77777777" w:rsidR="00BA216B" w:rsidRDefault="00BA216B" w:rsidP="00614F98"/>
                    <w:p w14:paraId="6FACED55" w14:textId="77777777" w:rsidR="00BA216B" w:rsidRDefault="00BA216B" w:rsidP="00614F98"/>
                    <w:p w14:paraId="5819D328" w14:textId="77777777" w:rsidR="00BA216B" w:rsidRDefault="00BA216B" w:rsidP="00614F98"/>
                    <w:p w14:paraId="71C69A57" w14:textId="77777777" w:rsidR="00BA216B" w:rsidRDefault="00BA216B" w:rsidP="00614F98"/>
                    <w:p w14:paraId="6B1C02A0" w14:textId="77777777" w:rsidR="00BA216B" w:rsidRDefault="00BA216B" w:rsidP="00614F98"/>
                    <w:p w14:paraId="2C9D9A41" w14:textId="77777777" w:rsidR="00BA216B" w:rsidRDefault="00BA216B" w:rsidP="00614F98"/>
                    <w:p w14:paraId="35337945" w14:textId="77777777" w:rsidR="00BA216B" w:rsidRDefault="00BA216B" w:rsidP="00614F98"/>
                    <w:p w14:paraId="12C014C0" w14:textId="77777777" w:rsidR="00BA216B" w:rsidRDefault="00BA216B" w:rsidP="00614F98"/>
                    <w:p w14:paraId="6DE8C491" w14:textId="77777777" w:rsidR="00BA216B" w:rsidRDefault="00BA216B" w:rsidP="00614F98"/>
                    <w:p w14:paraId="15C9DF12" w14:textId="77777777" w:rsidR="00BA216B" w:rsidRDefault="00BA216B" w:rsidP="00614F98"/>
                    <w:p w14:paraId="7C7F7AB2" w14:textId="77777777" w:rsidR="00BA216B" w:rsidRDefault="00BA216B" w:rsidP="00614F98"/>
                    <w:p w14:paraId="4192F19B" w14:textId="77777777" w:rsidR="00BA216B" w:rsidRDefault="00BA216B" w:rsidP="00614F98"/>
                    <w:p w14:paraId="3D4B935C" w14:textId="77777777" w:rsidR="00BA216B" w:rsidRDefault="00BA216B" w:rsidP="00614F98"/>
                    <w:p w14:paraId="17611846" w14:textId="77777777" w:rsidR="00BA216B" w:rsidRDefault="00BA216B" w:rsidP="00614F98"/>
                    <w:p w14:paraId="02ED05D5" w14:textId="77777777" w:rsidR="00BA216B" w:rsidRDefault="00BA216B" w:rsidP="00614F98"/>
                    <w:p w14:paraId="5A056C08" w14:textId="77777777" w:rsidR="00BA216B" w:rsidRDefault="00BA216B" w:rsidP="00614F98"/>
                    <w:p w14:paraId="1D0E5CD5" w14:textId="77777777" w:rsidR="00BA216B" w:rsidRDefault="00BA216B" w:rsidP="00614F98"/>
                    <w:p w14:paraId="4B0C0D67" w14:textId="77777777" w:rsidR="00BA216B" w:rsidRDefault="00BA216B" w:rsidP="00614F98"/>
                    <w:p w14:paraId="286B00D6" w14:textId="77777777" w:rsidR="00BA216B" w:rsidRDefault="00BA216B" w:rsidP="00614F98"/>
                    <w:p w14:paraId="2C0BD21B" w14:textId="77777777" w:rsidR="00BA216B" w:rsidRDefault="00BA216B" w:rsidP="00614F98"/>
                    <w:p w14:paraId="5C8830C5" w14:textId="77777777" w:rsidR="00BA216B" w:rsidRDefault="00BA216B" w:rsidP="00614F98"/>
                    <w:p w14:paraId="6FC3E309" w14:textId="77777777" w:rsidR="00BA216B" w:rsidRDefault="00BA216B" w:rsidP="00614F98"/>
                    <w:p w14:paraId="48E9B892" w14:textId="77777777" w:rsidR="00BA216B" w:rsidRDefault="00BA216B" w:rsidP="00614F98"/>
                    <w:p w14:paraId="495A8CE2" w14:textId="77777777" w:rsidR="00BA216B" w:rsidRDefault="00BA216B" w:rsidP="00614F98"/>
                    <w:p w14:paraId="31DB9DC2" w14:textId="77777777" w:rsidR="00BA216B" w:rsidRDefault="00BA216B" w:rsidP="00614F98"/>
                    <w:p w14:paraId="513FE548" w14:textId="77777777" w:rsidR="00BA216B" w:rsidRDefault="00BA216B" w:rsidP="00614F98"/>
                    <w:p w14:paraId="1B4BD1C7" w14:textId="77777777" w:rsidR="00BA216B" w:rsidRDefault="00BA216B" w:rsidP="00614F98"/>
                    <w:p w14:paraId="46BB71DF" w14:textId="77777777" w:rsidR="00BA216B" w:rsidRDefault="00BA216B" w:rsidP="00614F98"/>
                    <w:p w14:paraId="200C42CB" w14:textId="77777777" w:rsidR="00BA216B" w:rsidRDefault="00BA216B" w:rsidP="00614F98"/>
                    <w:p w14:paraId="116B23DD" w14:textId="77777777" w:rsidR="00BA216B" w:rsidRDefault="00BA216B" w:rsidP="00614F98"/>
                    <w:p w14:paraId="564B9F03" w14:textId="77777777" w:rsidR="00BA216B" w:rsidRDefault="00BA216B" w:rsidP="00614F98"/>
                    <w:p w14:paraId="2E202C1A" w14:textId="77777777" w:rsidR="00BA216B" w:rsidRDefault="00BA216B" w:rsidP="00614F98"/>
                    <w:p w14:paraId="2348BE82" w14:textId="77777777" w:rsidR="00BA216B" w:rsidRDefault="00BA216B" w:rsidP="00614F98"/>
                    <w:p w14:paraId="38C14BA2" w14:textId="77777777" w:rsidR="00BA216B" w:rsidRDefault="00BA216B" w:rsidP="00614F98"/>
                    <w:p w14:paraId="6A7F477D" w14:textId="77777777" w:rsidR="00BA216B" w:rsidRDefault="00BA216B" w:rsidP="00614F98"/>
                    <w:p w14:paraId="2FE664BF" w14:textId="77777777" w:rsidR="00BA216B" w:rsidRDefault="00BA216B" w:rsidP="00614F98"/>
                    <w:p w14:paraId="34B3C12A" w14:textId="77777777" w:rsidR="00BA216B" w:rsidRDefault="00BA216B" w:rsidP="00614F98"/>
                    <w:p w14:paraId="6F063090" w14:textId="77777777" w:rsidR="00BA216B" w:rsidRDefault="00BA216B" w:rsidP="00614F98"/>
                    <w:p w14:paraId="5B81E904" w14:textId="77777777" w:rsidR="00BA216B" w:rsidRDefault="00BA216B" w:rsidP="00614F98"/>
                    <w:p w14:paraId="21D51D17" w14:textId="77777777" w:rsidR="00BA216B" w:rsidRDefault="00BA216B" w:rsidP="00614F98"/>
                    <w:p w14:paraId="07C9BEA5" w14:textId="77777777" w:rsidR="00BA216B" w:rsidRDefault="00BA216B" w:rsidP="00614F98"/>
                    <w:p w14:paraId="61A377C3" w14:textId="77777777" w:rsidR="00BA216B" w:rsidRDefault="00BA216B" w:rsidP="00614F98"/>
                    <w:p w14:paraId="57365A0A" w14:textId="77777777" w:rsidR="00BA216B" w:rsidRDefault="00BA216B" w:rsidP="00614F98"/>
                    <w:p w14:paraId="5B29288B" w14:textId="77777777" w:rsidR="00BA216B" w:rsidRDefault="00BA216B" w:rsidP="00614F98"/>
                    <w:p w14:paraId="55054073" w14:textId="77777777" w:rsidR="00BA216B" w:rsidRDefault="00BA216B" w:rsidP="00614F98"/>
                    <w:p w14:paraId="45866174" w14:textId="77777777" w:rsidR="00BA216B" w:rsidRDefault="00BA216B" w:rsidP="00614F98"/>
                    <w:p w14:paraId="4F558BA3" w14:textId="77777777" w:rsidR="00BA216B" w:rsidRDefault="00BA216B" w:rsidP="00614F98"/>
                    <w:p w14:paraId="1FDAC6A8" w14:textId="77777777" w:rsidR="00BA216B" w:rsidRDefault="00BA216B" w:rsidP="00614F98"/>
                    <w:p w14:paraId="2703D7BA" w14:textId="77777777" w:rsidR="00BA216B" w:rsidRDefault="00BA216B" w:rsidP="00614F98"/>
                    <w:p w14:paraId="5977B2FD" w14:textId="77777777" w:rsidR="00BA216B" w:rsidRDefault="00BA216B" w:rsidP="00614F98"/>
                    <w:p w14:paraId="601A8B7E" w14:textId="77777777" w:rsidR="00BA216B" w:rsidRDefault="00BA216B" w:rsidP="00614F98"/>
                    <w:p w14:paraId="75665D14" w14:textId="77777777" w:rsidR="00BA216B" w:rsidRDefault="00BA216B" w:rsidP="00614F98"/>
                    <w:p w14:paraId="730DAF37" w14:textId="77777777" w:rsidR="00BA216B" w:rsidRDefault="00BA216B" w:rsidP="00614F98"/>
                    <w:p w14:paraId="6F07C0FF" w14:textId="77777777" w:rsidR="00BA216B" w:rsidRDefault="00BA216B" w:rsidP="00614F98"/>
                    <w:p w14:paraId="1783E5C2" w14:textId="77777777" w:rsidR="00BA216B" w:rsidRDefault="00BA216B" w:rsidP="00614F98"/>
                    <w:p w14:paraId="3A120557" w14:textId="77777777" w:rsidR="00BA216B" w:rsidRDefault="00BA216B" w:rsidP="00614F98"/>
                    <w:p w14:paraId="6063A77B" w14:textId="77777777" w:rsidR="00BA216B" w:rsidRDefault="00BA216B" w:rsidP="00614F98"/>
                    <w:p w14:paraId="6A1D0175" w14:textId="77777777" w:rsidR="00BA216B" w:rsidRDefault="00BA216B" w:rsidP="00614F98"/>
                    <w:p w14:paraId="75CDD54B" w14:textId="77777777" w:rsidR="00BA216B" w:rsidRDefault="00BA216B" w:rsidP="00614F98"/>
                    <w:p w14:paraId="747C9EBF" w14:textId="77777777" w:rsidR="00BA216B" w:rsidRDefault="00BA216B" w:rsidP="00614F98"/>
                    <w:p w14:paraId="6BE2F301" w14:textId="77777777" w:rsidR="00BA216B" w:rsidRDefault="00BA216B" w:rsidP="00614F98"/>
                    <w:p w14:paraId="7C9163AC" w14:textId="77777777" w:rsidR="00BA216B" w:rsidRDefault="00BA216B" w:rsidP="00614F98"/>
                    <w:p w14:paraId="70A9B67E" w14:textId="77777777" w:rsidR="00BA216B" w:rsidRDefault="00BA216B" w:rsidP="00614F98"/>
                    <w:p w14:paraId="39CAE71A" w14:textId="77777777" w:rsidR="00BA216B" w:rsidRDefault="00BA216B" w:rsidP="00614F98"/>
                    <w:p w14:paraId="38109681" w14:textId="77777777" w:rsidR="00BA216B" w:rsidRDefault="00BA216B" w:rsidP="00614F98"/>
                    <w:p w14:paraId="6F6AA655" w14:textId="77777777" w:rsidR="00BA216B" w:rsidRDefault="00BA216B" w:rsidP="00614F98"/>
                    <w:p w14:paraId="697BF20E" w14:textId="77777777" w:rsidR="00BA216B" w:rsidRDefault="00BA216B" w:rsidP="00614F98"/>
                    <w:p w14:paraId="5301E192" w14:textId="77777777" w:rsidR="00BA216B" w:rsidRDefault="00BA216B" w:rsidP="00614F98"/>
                    <w:p w14:paraId="0A3779C1" w14:textId="77777777" w:rsidR="00BA216B" w:rsidRDefault="00BA216B" w:rsidP="00614F98"/>
                    <w:p w14:paraId="0D46A12E" w14:textId="77777777" w:rsidR="00BA216B" w:rsidRDefault="00BA216B" w:rsidP="00614F98"/>
                    <w:p w14:paraId="69A220CC" w14:textId="77777777" w:rsidR="00BA216B" w:rsidRDefault="00BA216B" w:rsidP="00614F98"/>
                    <w:p w14:paraId="0BD13011" w14:textId="77777777" w:rsidR="00BA216B" w:rsidRDefault="00BA216B" w:rsidP="00614F98"/>
                    <w:p w14:paraId="732DBC9C" w14:textId="77777777" w:rsidR="00BA216B" w:rsidRDefault="00BA216B" w:rsidP="00614F98"/>
                    <w:p w14:paraId="3CA9B4F8" w14:textId="77777777" w:rsidR="00BA216B" w:rsidRDefault="00BA216B" w:rsidP="00614F98"/>
                    <w:p w14:paraId="55905127" w14:textId="77777777" w:rsidR="00BA216B" w:rsidRDefault="00BA216B" w:rsidP="00614F98"/>
                    <w:p w14:paraId="1C8634D0" w14:textId="77777777" w:rsidR="00BA216B" w:rsidRDefault="00BA216B" w:rsidP="00614F98"/>
                    <w:p w14:paraId="63A4DBC3" w14:textId="77777777" w:rsidR="00BA216B" w:rsidRDefault="00BA216B" w:rsidP="00614F98"/>
                    <w:p w14:paraId="468FBDA1" w14:textId="77777777" w:rsidR="00BA216B" w:rsidRDefault="00BA216B" w:rsidP="00614F98"/>
                    <w:p w14:paraId="136A91A6" w14:textId="77777777" w:rsidR="00BA216B" w:rsidRDefault="00BA216B" w:rsidP="00614F98"/>
                    <w:p w14:paraId="7A623DB5" w14:textId="77777777" w:rsidR="00BA216B" w:rsidRDefault="00BA216B" w:rsidP="00614F98"/>
                    <w:p w14:paraId="25E62FA2" w14:textId="77777777" w:rsidR="00BA216B" w:rsidRDefault="00BA216B" w:rsidP="00614F98"/>
                    <w:p w14:paraId="0ABE1C77" w14:textId="77777777" w:rsidR="00BA216B" w:rsidRDefault="00BA216B" w:rsidP="00614F98"/>
                    <w:p w14:paraId="3A56C710" w14:textId="77777777" w:rsidR="00BA216B" w:rsidRDefault="00BA216B" w:rsidP="00614F98"/>
                    <w:p w14:paraId="2E1F95BE" w14:textId="77777777" w:rsidR="00BA216B" w:rsidRDefault="00BA216B" w:rsidP="00614F98"/>
                    <w:p w14:paraId="0CC06734" w14:textId="77777777" w:rsidR="00BA216B" w:rsidRDefault="00BA216B" w:rsidP="00614F98"/>
                    <w:p w14:paraId="4C43ECD0" w14:textId="77777777" w:rsidR="00BA216B" w:rsidRDefault="00BA216B" w:rsidP="00614F98"/>
                    <w:p w14:paraId="64E0C6DF" w14:textId="77777777" w:rsidR="00BA216B" w:rsidRDefault="00BA216B" w:rsidP="00614F98"/>
                    <w:p w14:paraId="1E3A34A7" w14:textId="77777777" w:rsidR="00BA216B" w:rsidRDefault="00BA216B" w:rsidP="00614F98"/>
                    <w:p w14:paraId="3A02A3C4" w14:textId="77777777" w:rsidR="00BA216B" w:rsidRDefault="00BA216B" w:rsidP="00614F98"/>
                    <w:p w14:paraId="1251596B" w14:textId="77777777" w:rsidR="00BA216B" w:rsidRDefault="00BA216B" w:rsidP="00614F98"/>
                    <w:p w14:paraId="55E00EB9" w14:textId="77777777" w:rsidR="00BA216B" w:rsidRDefault="00BA216B" w:rsidP="00614F98"/>
                    <w:p w14:paraId="0FA1B989" w14:textId="77777777" w:rsidR="00BA216B" w:rsidRDefault="00BA216B" w:rsidP="00614F98"/>
                    <w:p w14:paraId="4A576694" w14:textId="77777777" w:rsidR="00BA216B" w:rsidRDefault="00BA216B" w:rsidP="00614F98"/>
                    <w:p w14:paraId="1607233F" w14:textId="77777777" w:rsidR="00BA216B" w:rsidRDefault="00BA216B" w:rsidP="00614F98"/>
                    <w:p w14:paraId="2ADFD572" w14:textId="77777777" w:rsidR="00BA216B" w:rsidRDefault="00BA216B" w:rsidP="00614F98"/>
                    <w:p w14:paraId="680C3AAC" w14:textId="77777777" w:rsidR="00BA216B" w:rsidRDefault="00BA216B" w:rsidP="00614F98"/>
                    <w:p w14:paraId="3833C488" w14:textId="77777777" w:rsidR="00BA216B" w:rsidRDefault="00BA216B" w:rsidP="00614F98"/>
                    <w:p w14:paraId="35076C66" w14:textId="77777777" w:rsidR="00BA216B" w:rsidRDefault="00BA216B" w:rsidP="00614F98"/>
                    <w:p w14:paraId="78D65A78" w14:textId="77777777" w:rsidR="00BA216B" w:rsidRDefault="00BA216B" w:rsidP="00614F98"/>
                    <w:p w14:paraId="5259B07E" w14:textId="77777777" w:rsidR="00BA216B" w:rsidRDefault="00BA216B" w:rsidP="00614F98"/>
                    <w:p w14:paraId="55D4B833" w14:textId="77777777" w:rsidR="00BA216B" w:rsidRDefault="00BA216B" w:rsidP="00614F98"/>
                    <w:p w14:paraId="5CAB61FB" w14:textId="77777777" w:rsidR="00BA216B" w:rsidRDefault="00BA216B" w:rsidP="00614F98"/>
                    <w:p w14:paraId="35DAB1C7" w14:textId="77777777" w:rsidR="00BA216B" w:rsidRDefault="00BA216B" w:rsidP="00614F98"/>
                    <w:p w14:paraId="21E2DFBC" w14:textId="77777777" w:rsidR="00BA216B" w:rsidRDefault="00BA216B" w:rsidP="00614F98"/>
                    <w:p w14:paraId="17ADEADE" w14:textId="77777777" w:rsidR="00BA216B" w:rsidRDefault="00BA216B" w:rsidP="00614F98"/>
                    <w:p w14:paraId="061809A3" w14:textId="77777777" w:rsidR="00BA216B" w:rsidRDefault="00BA216B" w:rsidP="00614F98"/>
                    <w:p w14:paraId="63367486" w14:textId="77777777" w:rsidR="00BA216B" w:rsidRDefault="00BA216B" w:rsidP="00614F98"/>
                    <w:p w14:paraId="3B212F5E" w14:textId="77777777" w:rsidR="00BA216B" w:rsidRDefault="00BA216B" w:rsidP="00614F98"/>
                    <w:p w14:paraId="0322F834" w14:textId="77777777" w:rsidR="00BA216B" w:rsidRDefault="00BA216B" w:rsidP="00614F98"/>
                    <w:p w14:paraId="6F988834" w14:textId="77777777" w:rsidR="00BA216B" w:rsidRDefault="00BA216B" w:rsidP="00614F98"/>
                    <w:p w14:paraId="49AE1E44" w14:textId="77777777" w:rsidR="00BA216B" w:rsidRDefault="00BA216B" w:rsidP="00614F98"/>
                    <w:p w14:paraId="37CBEC59" w14:textId="77777777" w:rsidR="00BA216B" w:rsidRDefault="00BA216B" w:rsidP="00614F98"/>
                    <w:p w14:paraId="2536DD6A" w14:textId="77777777" w:rsidR="00BA216B" w:rsidRDefault="00BA216B" w:rsidP="00614F98"/>
                    <w:p w14:paraId="44D8DF22" w14:textId="77777777" w:rsidR="00BA216B" w:rsidRDefault="00BA216B" w:rsidP="00614F98"/>
                    <w:p w14:paraId="4EF4FAF6" w14:textId="77777777" w:rsidR="00BA216B" w:rsidRDefault="00BA216B" w:rsidP="00614F98"/>
                    <w:p w14:paraId="274C8084" w14:textId="77777777" w:rsidR="00BA216B" w:rsidRDefault="00BA216B" w:rsidP="00614F98"/>
                    <w:p w14:paraId="3CEB16EE" w14:textId="77777777" w:rsidR="00BA216B" w:rsidRDefault="00BA216B" w:rsidP="00614F98"/>
                    <w:p w14:paraId="21DB6D2C" w14:textId="77777777" w:rsidR="00BA216B" w:rsidRDefault="00BA216B" w:rsidP="00614F98"/>
                    <w:p w14:paraId="79F7FA1C" w14:textId="77777777" w:rsidR="00BA216B" w:rsidRDefault="00BA216B" w:rsidP="00614F98"/>
                    <w:p w14:paraId="39430F2A" w14:textId="77777777" w:rsidR="00BA216B" w:rsidRDefault="00BA216B" w:rsidP="00614F98"/>
                    <w:p w14:paraId="5CA995FF" w14:textId="77777777" w:rsidR="00BA216B" w:rsidRDefault="00BA216B" w:rsidP="00614F98"/>
                    <w:p w14:paraId="70EC4C5F" w14:textId="77777777" w:rsidR="00BA216B" w:rsidRDefault="00BA216B" w:rsidP="00614F98"/>
                    <w:p w14:paraId="343AD891" w14:textId="77777777" w:rsidR="00BA216B" w:rsidRDefault="00BA216B" w:rsidP="00614F98"/>
                    <w:p w14:paraId="5092F67C" w14:textId="77777777" w:rsidR="00BA216B" w:rsidRDefault="00BA216B" w:rsidP="00614F98"/>
                    <w:p w14:paraId="3106DBA6" w14:textId="77777777" w:rsidR="00BA216B" w:rsidRDefault="00BA216B" w:rsidP="00614F98"/>
                    <w:p w14:paraId="6F2538A8" w14:textId="77777777" w:rsidR="00BA216B" w:rsidRDefault="00BA216B" w:rsidP="00614F98"/>
                    <w:p w14:paraId="01FB7E92" w14:textId="77777777" w:rsidR="00BA216B" w:rsidRDefault="00BA216B" w:rsidP="00614F98"/>
                    <w:p w14:paraId="28334C21" w14:textId="77777777" w:rsidR="00BA216B" w:rsidRDefault="00BA216B" w:rsidP="00614F98"/>
                    <w:p w14:paraId="52FC6475" w14:textId="77777777" w:rsidR="00BA216B" w:rsidRDefault="00BA216B" w:rsidP="00614F98"/>
                    <w:p w14:paraId="37A6BE83" w14:textId="77777777" w:rsidR="00BA216B" w:rsidRDefault="00BA216B" w:rsidP="00614F98"/>
                    <w:p w14:paraId="12E7718C" w14:textId="77777777" w:rsidR="00BA216B" w:rsidRDefault="00BA216B" w:rsidP="00614F98"/>
                    <w:p w14:paraId="53FBC60D" w14:textId="77777777" w:rsidR="00BA216B" w:rsidRDefault="00BA216B" w:rsidP="00614F98"/>
                    <w:p w14:paraId="7CE9B16B" w14:textId="77777777" w:rsidR="00BA216B" w:rsidRDefault="00BA216B" w:rsidP="00614F98"/>
                    <w:p w14:paraId="2C4847C3" w14:textId="77777777" w:rsidR="00BA216B" w:rsidRDefault="00BA216B" w:rsidP="00614F98"/>
                    <w:p w14:paraId="6BF5E146" w14:textId="77777777" w:rsidR="00BA216B" w:rsidRDefault="00BA216B" w:rsidP="00614F98"/>
                    <w:p w14:paraId="52D027AD" w14:textId="77777777" w:rsidR="00BA216B" w:rsidRDefault="00BA216B" w:rsidP="00614F98"/>
                    <w:p w14:paraId="168EEB65" w14:textId="77777777" w:rsidR="00BA216B" w:rsidRDefault="00BA216B" w:rsidP="00614F98"/>
                    <w:p w14:paraId="03E9497A" w14:textId="77777777" w:rsidR="00BA216B" w:rsidRDefault="00BA216B" w:rsidP="00614F98"/>
                    <w:p w14:paraId="27B4813F" w14:textId="77777777" w:rsidR="00BA216B" w:rsidRDefault="00BA216B" w:rsidP="00614F98"/>
                    <w:p w14:paraId="52CF2301" w14:textId="77777777" w:rsidR="00BA216B" w:rsidRDefault="00BA216B" w:rsidP="00614F98"/>
                    <w:p w14:paraId="6F7EC463" w14:textId="77777777" w:rsidR="00BA216B" w:rsidRDefault="00BA216B" w:rsidP="00614F98"/>
                    <w:p w14:paraId="6D4100CC" w14:textId="77777777" w:rsidR="00BA216B" w:rsidRDefault="00BA216B" w:rsidP="00614F98"/>
                    <w:p w14:paraId="71C8959B" w14:textId="77777777" w:rsidR="00BA216B" w:rsidRDefault="00BA216B" w:rsidP="00614F98"/>
                    <w:p w14:paraId="3720531F" w14:textId="77777777" w:rsidR="00BA216B" w:rsidRDefault="00BA216B" w:rsidP="00614F98"/>
                    <w:p w14:paraId="6E2190D2" w14:textId="77777777" w:rsidR="00BA216B" w:rsidRDefault="00BA216B" w:rsidP="00614F98"/>
                    <w:p w14:paraId="18BDA9D9" w14:textId="77777777" w:rsidR="00BA216B" w:rsidRDefault="00BA216B" w:rsidP="00614F98"/>
                    <w:p w14:paraId="3F29B07D" w14:textId="77777777" w:rsidR="00BA216B" w:rsidRDefault="00BA216B" w:rsidP="00614F98"/>
                    <w:p w14:paraId="3D649044" w14:textId="77777777" w:rsidR="00BA216B" w:rsidRDefault="00BA216B" w:rsidP="00614F98"/>
                    <w:p w14:paraId="55FF46E9" w14:textId="77777777" w:rsidR="00BA216B" w:rsidRDefault="00BA216B" w:rsidP="00614F98"/>
                    <w:p w14:paraId="3D503A0D" w14:textId="77777777" w:rsidR="00BA216B" w:rsidRDefault="00BA216B" w:rsidP="00614F98"/>
                    <w:p w14:paraId="49CFE3A8" w14:textId="77777777" w:rsidR="00BA216B" w:rsidRDefault="00BA216B" w:rsidP="00614F98"/>
                    <w:p w14:paraId="475D8331" w14:textId="77777777" w:rsidR="00BA216B" w:rsidRDefault="00BA216B" w:rsidP="00614F98"/>
                    <w:p w14:paraId="697EBC80" w14:textId="77777777" w:rsidR="00BA216B" w:rsidRDefault="00BA216B" w:rsidP="00614F98"/>
                    <w:p w14:paraId="3E126234" w14:textId="77777777" w:rsidR="00BA216B" w:rsidRDefault="00BA216B" w:rsidP="00614F98"/>
                    <w:p w14:paraId="624E275A" w14:textId="77777777" w:rsidR="00BA216B" w:rsidRDefault="00BA216B" w:rsidP="00614F98"/>
                    <w:p w14:paraId="6B4885F4" w14:textId="77777777" w:rsidR="00BA216B" w:rsidRDefault="00BA216B" w:rsidP="00614F98"/>
                    <w:p w14:paraId="5847CECF" w14:textId="77777777" w:rsidR="00BA216B" w:rsidRDefault="00BA216B" w:rsidP="00614F98"/>
                    <w:p w14:paraId="55D5CE10" w14:textId="77777777" w:rsidR="00BA216B" w:rsidRDefault="00BA216B" w:rsidP="00614F98"/>
                    <w:p w14:paraId="064F271D" w14:textId="77777777" w:rsidR="00BA216B" w:rsidRDefault="00BA216B" w:rsidP="00614F98"/>
                    <w:p w14:paraId="259C3B35" w14:textId="77777777" w:rsidR="00BA216B" w:rsidRDefault="00BA216B" w:rsidP="00614F98"/>
                    <w:p w14:paraId="75983884" w14:textId="77777777" w:rsidR="00BA216B" w:rsidRDefault="00BA216B" w:rsidP="00614F98"/>
                    <w:p w14:paraId="6BBD1F1B" w14:textId="77777777" w:rsidR="00BA216B" w:rsidRDefault="00BA216B" w:rsidP="00614F98"/>
                    <w:p w14:paraId="515F3216" w14:textId="77777777" w:rsidR="00BA216B" w:rsidRDefault="00BA216B" w:rsidP="00614F98"/>
                    <w:p w14:paraId="4C1169C2" w14:textId="77777777" w:rsidR="00BA216B" w:rsidRDefault="00BA216B" w:rsidP="00614F98"/>
                    <w:p w14:paraId="5313034E" w14:textId="77777777" w:rsidR="00BA216B" w:rsidRDefault="00BA216B" w:rsidP="00614F98"/>
                    <w:p w14:paraId="1B729A49" w14:textId="77777777" w:rsidR="00BA216B" w:rsidRDefault="00BA216B" w:rsidP="00614F98"/>
                    <w:p w14:paraId="169598EC" w14:textId="77777777" w:rsidR="00BA216B" w:rsidRDefault="00BA216B" w:rsidP="00614F98"/>
                    <w:p w14:paraId="04184445" w14:textId="77777777" w:rsidR="00BA216B" w:rsidRDefault="00BA216B" w:rsidP="00614F98"/>
                    <w:p w14:paraId="31FFB6D3" w14:textId="77777777" w:rsidR="00BA216B" w:rsidRDefault="00BA216B" w:rsidP="00614F98"/>
                    <w:p w14:paraId="3A15997D" w14:textId="77777777" w:rsidR="00BA216B" w:rsidRDefault="00BA216B" w:rsidP="00614F98"/>
                    <w:p w14:paraId="69AE2C45" w14:textId="77777777" w:rsidR="00BA216B" w:rsidRDefault="00BA216B" w:rsidP="00614F98"/>
                    <w:p w14:paraId="59E5476E" w14:textId="77777777" w:rsidR="00BA216B" w:rsidRDefault="00BA216B" w:rsidP="00614F98"/>
                    <w:p w14:paraId="4BF2242C" w14:textId="77777777" w:rsidR="00BA216B" w:rsidRDefault="00BA216B" w:rsidP="00614F98"/>
                    <w:p w14:paraId="23628454" w14:textId="77777777" w:rsidR="00BA216B" w:rsidRDefault="00BA216B" w:rsidP="00614F98"/>
                    <w:p w14:paraId="157B43EA" w14:textId="77777777" w:rsidR="00BA216B" w:rsidRDefault="00BA216B" w:rsidP="00614F98"/>
                    <w:p w14:paraId="34E920BB" w14:textId="77777777" w:rsidR="00BA216B" w:rsidRDefault="00BA216B" w:rsidP="00614F98"/>
                    <w:p w14:paraId="6E996CAA" w14:textId="77777777" w:rsidR="00BA216B" w:rsidRDefault="00BA216B" w:rsidP="00614F98"/>
                    <w:p w14:paraId="0EEAA195" w14:textId="77777777" w:rsidR="00BA216B" w:rsidRDefault="00BA216B" w:rsidP="00614F98"/>
                    <w:p w14:paraId="5A45934A" w14:textId="77777777" w:rsidR="00BA216B" w:rsidRDefault="00BA216B" w:rsidP="00614F98"/>
                    <w:p w14:paraId="3A3066A2" w14:textId="77777777" w:rsidR="00BA216B" w:rsidRDefault="00BA216B" w:rsidP="00614F98"/>
                    <w:p w14:paraId="6DDE2C24" w14:textId="77777777" w:rsidR="00BA216B" w:rsidRDefault="00BA216B" w:rsidP="00614F98"/>
                    <w:p w14:paraId="7F50525E" w14:textId="77777777" w:rsidR="00BA216B" w:rsidRDefault="00BA216B" w:rsidP="00614F98"/>
                    <w:p w14:paraId="4774D290" w14:textId="77777777" w:rsidR="00BA216B" w:rsidRDefault="00BA216B" w:rsidP="00614F98"/>
                    <w:p w14:paraId="67BEC63C" w14:textId="77777777" w:rsidR="00BA216B" w:rsidRDefault="00BA216B" w:rsidP="00614F98"/>
                    <w:p w14:paraId="1CC7E987" w14:textId="77777777" w:rsidR="00BA216B" w:rsidRDefault="00BA216B" w:rsidP="00614F98"/>
                    <w:p w14:paraId="3C56B1F1" w14:textId="77777777" w:rsidR="00BA216B" w:rsidRDefault="00BA216B" w:rsidP="00614F98"/>
                    <w:p w14:paraId="64F5327B" w14:textId="77777777" w:rsidR="00BA216B" w:rsidRDefault="00BA216B" w:rsidP="00614F98"/>
                    <w:p w14:paraId="2D9E80E9" w14:textId="77777777" w:rsidR="00BA216B" w:rsidRDefault="00BA216B" w:rsidP="00614F98"/>
                    <w:p w14:paraId="34C43786" w14:textId="77777777" w:rsidR="00BA216B" w:rsidRDefault="00BA216B" w:rsidP="00614F98"/>
                    <w:p w14:paraId="6692D117" w14:textId="77777777" w:rsidR="00BA216B" w:rsidRDefault="00BA216B" w:rsidP="00614F98"/>
                    <w:p w14:paraId="296C4F26" w14:textId="77777777" w:rsidR="00BA216B" w:rsidRDefault="00BA216B" w:rsidP="00614F98"/>
                    <w:p w14:paraId="3B253EF2" w14:textId="77777777" w:rsidR="00BA216B" w:rsidRDefault="00BA216B" w:rsidP="00614F98"/>
                    <w:p w14:paraId="1EEC9119" w14:textId="77777777" w:rsidR="00BA216B" w:rsidRDefault="00BA216B" w:rsidP="00614F98"/>
                    <w:p w14:paraId="748734FC" w14:textId="77777777" w:rsidR="00BA216B" w:rsidRDefault="00BA216B" w:rsidP="00614F98"/>
                    <w:p w14:paraId="02089DA3" w14:textId="77777777" w:rsidR="00BA216B" w:rsidRDefault="00BA216B" w:rsidP="00614F98"/>
                    <w:p w14:paraId="1F9433E2" w14:textId="77777777" w:rsidR="00BA216B" w:rsidRDefault="00BA216B" w:rsidP="00614F98"/>
                    <w:p w14:paraId="13972B64" w14:textId="77777777" w:rsidR="00BA216B" w:rsidRDefault="00BA216B" w:rsidP="00614F98"/>
                    <w:p w14:paraId="29684DFB" w14:textId="77777777" w:rsidR="00BA216B" w:rsidRDefault="00BA216B" w:rsidP="00614F98"/>
                    <w:p w14:paraId="218467EF" w14:textId="77777777" w:rsidR="00BA216B" w:rsidRDefault="00BA216B" w:rsidP="00614F98"/>
                    <w:p w14:paraId="6F93F5D1" w14:textId="77777777" w:rsidR="00BA216B" w:rsidRDefault="00BA216B" w:rsidP="00614F98"/>
                    <w:p w14:paraId="1A4A4365" w14:textId="77777777" w:rsidR="00BA216B" w:rsidRDefault="00BA216B" w:rsidP="00614F98"/>
                    <w:p w14:paraId="2E0845E5" w14:textId="77777777" w:rsidR="00BA216B" w:rsidRDefault="00BA216B" w:rsidP="00614F98"/>
                    <w:p w14:paraId="0E6E319E" w14:textId="77777777" w:rsidR="00BA216B" w:rsidRDefault="00BA216B" w:rsidP="00614F98"/>
                    <w:p w14:paraId="3472428E" w14:textId="77777777" w:rsidR="00BA216B" w:rsidRDefault="00BA216B" w:rsidP="00614F98"/>
                    <w:p w14:paraId="1E70185B" w14:textId="77777777" w:rsidR="00BA216B" w:rsidRDefault="00BA216B" w:rsidP="00614F98"/>
                    <w:p w14:paraId="4D631B92" w14:textId="77777777" w:rsidR="00BA216B" w:rsidRDefault="00BA216B" w:rsidP="00614F98"/>
                    <w:p w14:paraId="6E2598F0" w14:textId="77777777" w:rsidR="00BA216B" w:rsidRDefault="00BA216B" w:rsidP="00614F98"/>
                    <w:p w14:paraId="3369146B" w14:textId="77777777" w:rsidR="00BA216B" w:rsidRDefault="00BA216B" w:rsidP="00614F98"/>
                    <w:p w14:paraId="61410FA1" w14:textId="77777777" w:rsidR="00BA216B" w:rsidRDefault="00BA216B" w:rsidP="00614F98"/>
                    <w:p w14:paraId="18018DA0" w14:textId="77777777" w:rsidR="00BA216B" w:rsidRDefault="00BA216B" w:rsidP="00614F98"/>
                    <w:p w14:paraId="0EA2E974" w14:textId="77777777" w:rsidR="00BA216B" w:rsidRDefault="00BA216B" w:rsidP="00614F98"/>
                    <w:p w14:paraId="1AE2AEB5" w14:textId="77777777" w:rsidR="00BA216B" w:rsidRDefault="00BA216B" w:rsidP="00614F98"/>
                    <w:p w14:paraId="055505A3" w14:textId="77777777" w:rsidR="00BA216B" w:rsidRDefault="00BA216B" w:rsidP="00614F98"/>
                    <w:p w14:paraId="29C5F451" w14:textId="77777777" w:rsidR="00BA216B" w:rsidRDefault="00BA216B" w:rsidP="00614F98"/>
                    <w:p w14:paraId="2A3A8073" w14:textId="77777777" w:rsidR="00BA216B" w:rsidRDefault="00BA216B" w:rsidP="00614F98"/>
                    <w:p w14:paraId="215E7806" w14:textId="77777777" w:rsidR="00BA216B" w:rsidRDefault="00BA216B" w:rsidP="00614F98"/>
                    <w:p w14:paraId="402F3328" w14:textId="77777777" w:rsidR="00BA216B" w:rsidRDefault="00BA216B" w:rsidP="00614F98"/>
                    <w:p w14:paraId="6DCA491D" w14:textId="77777777" w:rsidR="00BA216B" w:rsidRDefault="00BA216B" w:rsidP="00614F98"/>
                    <w:p w14:paraId="0463D799" w14:textId="77777777" w:rsidR="00BA216B" w:rsidRDefault="00BA216B" w:rsidP="00614F98"/>
                    <w:p w14:paraId="0552B804" w14:textId="77777777" w:rsidR="00BA216B" w:rsidRDefault="00BA216B" w:rsidP="00614F98"/>
                    <w:p w14:paraId="516A241B" w14:textId="77777777" w:rsidR="00BA216B" w:rsidRDefault="00BA216B" w:rsidP="00614F98"/>
                    <w:p w14:paraId="6FF7F18E" w14:textId="77777777" w:rsidR="00BA216B" w:rsidRDefault="00BA216B" w:rsidP="00614F98"/>
                    <w:p w14:paraId="15FAB4F2" w14:textId="77777777" w:rsidR="00BA216B" w:rsidRDefault="00BA216B" w:rsidP="00614F98"/>
                    <w:p w14:paraId="4DFC722B" w14:textId="77777777" w:rsidR="00BA216B" w:rsidRDefault="00BA216B" w:rsidP="00614F98"/>
                    <w:p w14:paraId="68B4B5AF" w14:textId="77777777" w:rsidR="00BA216B" w:rsidRDefault="00BA216B" w:rsidP="00614F98"/>
                    <w:p w14:paraId="77AAE126" w14:textId="77777777" w:rsidR="00BA216B" w:rsidRDefault="00BA216B" w:rsidP="00614F98"/>
                    <w:p w14:paraId="718C6231" w14:textId="77777777" w:rsidR="00BA216B" w:rsidRDefault="00BA216B" w:rsidP="00614F98"/>
                    <w:p w14:paraId="319FE784" w14:textId="77777777" w:rsidR="00BA216B" w:rsidRDefault="00BA216B" w:rsidP="00614F98"/>
                    <w:p w14:paraId="5E817437" w14:textId="77777777" w:rsidR="00BA216B" w:rsidRDefault="00BA216B" w:rsidP="00614F98"/>
                    <w:p w14:paraId="275443D7" w14:textId="77777777" w:rsidR="00BA216B" w:rsidRDefault="00BA216B" w:rsidP="00614F98"/>
                    <w:p w14:paraId="66BB4B1F" w14:textId="77777777" w:rsidR="00BA216B" w:rsidRDefault="00BA216B" w:rsidP="00614F98"/>
                    <w:p w14:paraId="3A3DD10F" w14:textId="77777777" w:rsidR="00BA216B" w:rsidRDefault="00BA216B" w:rsidP="00614F98"/>
                    <w:p w14:paraId="7089FC65" w14:textId="77777777" w:rsidR="00BA216B" w:rsidRDefault="00BA216B" w:rsidP="00614F98"/>
                    <w:p w14:paraId="78A4A79F" w14:textId="77777777" w:rsidR="00BA216B" w:rsidRDefault="00BA216B" w:rsidP="00614F98"/>
                    <w:p w14:paraId="5FBF858E" w14:textId="77777777" w:rsidR="00BA216B" w:rsidRDefault="00BA216B" w:rsidP="00614F98"/>
                    <w:p w14:paraId="51739019" w14:textId="77777777" w:rsidR="00BA216B" w:rsidRDefault="00BA216B" w:rsidP="00614F98"/>
                    <w:p w14:paraId="596BDE0E" w14:textId="77777777" w:rsidR="00BA216B" w:rsidRDefault="00BA216B" w:rsidP="00614F98"/>
                    <w:p w14:paraId="1A32AA29" w14:textId="77777777" w:rsidR="00BA216B" w:rsidRDefault="00BA216B" w:rsidP="00614F98"/>
                    <w:p w14:paraId="24B6B007" w14:textId="77777777" w:rsidR="00BA216B" w:rsidRDefault="00BA216B" w:rsidP="00614F98"/>
                    <w:p w14:paraId="0F8BBAD0" w14:textId="77777777" w:rsidR="00BA216B" w:rsidRDefault="00BA216B" w:rsidP="00614F98"/>
                    <w:p w14:paraId="7E8A6EDD" w14:textId="77777777" w:rsidR="00BA216B" w:rsidRDefault="00BA216B" w:rsidP="00614F98"/>
                    <w:p w14:paraId="1FCC020F" w14:textId="77777777" w:rsidR="00BA216B" w:rsidRDefault="00BA216B" w:rsidP="00614F98"/>
                    <w:p w14:paraId="7077B0F8" w14:textId="77777777" w:rsidR="00BA216B" w:rsidRDefault="00BA216B" w:rsidP="00614F98"/>
                    <w:p w14:paraId="3ACD0AC9" w14:textId="77777777" w:rsidR="00BA216B" w:rsidRDefault="00BA216B" w:rsidP="00614F98"/>
                    <w:p w14:paraId="6723A20D" w14:textId="77777777" w:rsidR="00BA216B" w:rsidRDefault="00BA216B" w:rsidP="00614F98"/>
                    <w:p w14:paraId="5D0CAF2D" w14:textId="77777777" w:rsidR="00BA216B" w:rsidRDefault="00BA216B" w:rsidP="00614F98"/>
                    <w:p w14:paraId="4AA9451D" w14:textId="77777777" w:rsidR="00BA216B" w:rsidRDefault="00BA216B" w:rsidP="00614F98"/>
                    <w:p w14:paraId="5ACD355C" w14:textId="77777777" w:rsidR="00BA216B" w:rsidRDefault="00BA216B" w:rsidP="00614F98"/>
                    <w:p w14:paraId="0D8503BC" w14:textId="77777777" w:rsidR="00BA216B" w:rsidRDefault="00BA216B" w:rsidP="00614F98"/>
                    <w:p w14:paraId="42ECF9B2" w14:textId="77777777" w:rsidR="00BA216B" w:rsidRDefault="00BA216B" w:rsidP="00614F98"/>
                    <w:p w14:paraId="1833F690" w14:textId="77777777" w:rsidR="00BA216B" w:rsidRDefault="00BA216B" w:rsidP="00614F98"/>
                    <w:p w14:paraId="1C869E13" w14:textId="77777777" w:rsidR="00BA216B" w:rsidRDefault="00BA216B" w:rsidP="00614F98"/>
                    <w:p w14:paraId="736AF55F" w14:textId="77777777" w:rsidR="00BA216B" w:rsidRDefault="00BA216B" w:rsidP="00614F98"/>
                    <w:p w14:paraId="69543FBC" w14:textId="77777777" w:rsidR="00BA216B" w:rsidRDefault="00BA216B" w:rsidP="00614F98"/>
                    <w:p w14:paraId="601E03CF" w14:textId="77777777" w:rsidR="00BA216B" w:rsidRDefault="00BA216B" w:rsidP="00614F98"/>
                    <w:p w14:paraId="7A850758" w14:textId="77777777" w:rsidR="00BA216B" w:rsidRDefault="00BA216B" w:rsidP="00614F98"/>
                    <w:p w14:paraId="5C77B16E" w14:textId="77777777" w:rsidR="00BA216B" w:rsidRDefault="00BA216B" w:rsidP="00614F98"/>
                    <w:p w14:paraId="76DEA98A" w14:textId="77777777" w:rsidR="00BA216B" w:rsidRDefault="00BA216B" w:rsidP="00614F98"/>
                    <w:p w14:paraId="571B1881" w14:textId="77777777" w:rsidR="00BA216B" w:rsidRDefault="00BA216B" w:rsidP="00614F98"/>
                    <w:p w14:paraId="4587F2FE" w14:textId="77777777" w:rsidR="00BA216B" w:rsidRDefault="00BA216B" w:rsidP="00614F98"/>
                    <w:p w14:paraId="0B81C3DB" w14:textId="77777777" w:rsidR="00BA216B" w:rsidRDefault="00BA216B" w:rsidP="00614F98"/>
                    <w:p w14:paraId="0C436A46" w14:textId="77777777" w:rsidR="00BA216B" w:rsidRDefault="00BA216B" w:rsidP="00614F98"/>
                    <w:p w14:paraId="1150BE5F" w14:textId="77777777" w:rsidR="00BA216B" w:rsidRDefault="00BA216B" w:rsidP="00614F98"/>
                    <w:p w14:paraId="61A40C2A" w14:textId="77777777" w:rsidR="00BA216B" w:rsidRDefault="00BA216B" w:rsidP="00614F98"/>
                    <w:p w14:paraId="6D73964D" w14:textId="77777777" w:rsidR="00BA216B" w:rsidRDefault="00BA216B" w:rsidP="00614F98"/>
                    <w:p w14:paraId="0659E929" w14:textId="77777777" w:rsidR="00BA216B" w:rsidRDefault="00BA216B" w:rsidP="00614F98"/>
                    <w:p w14:paraId="42526DA3" w14:textId="77777777" w:rsidR="00BA216B" w:rsidRDefault="00BA216B" w:rsidP="00614F98"/>
                    <w:p w14:paraId="6F44D257" w14:textId="77777777" w:rsidR="00BA216B" w:rsidRDefault="00BA216B" w:rsidP="00614F98"/>
                    <w:p w14:paraId="3E46426D" w14:textId="77777777" w:rsidR="00BA216B" w:rsidRDefault="00BA216B" w:rsidP="00614F98"/>
                    <w:p w14:paraId="286F1BF4" w14:textId="77777777" w:rsidR="00BA216B" w:rsidRDefault="00BA216B" w:rsidP="00614F98"/>
                    <w:p w14:paraId="499016A3" w14:textId="77777777" w:rsidR="00BA216B" w:rsidRDefault="00BA216B" w:rsidP="00614F98"/>
                    <w:p w14:paraId="37C1517E" w14:textId="77777777" w:rsidR="00BA216B" w:rsidRDefault="00BA216B" w:rsidP="00614F98"/>
                    <w:p w14:paraId="0E60264B" w14:textId="77777777" w:rsidR="00BA216B" w:rsidRDefault="00BA216B" w:rsidP="00614F98"/>
                    <w:p w14:paraId="19A9C4B8" w14:textId="77777777" w:rsidR="00BA216B" w:rsidRDefault="00BA216B" w:rsidP="00614F98"/>
                    <w:p w14:paraId="20EC8689" w14:textId="77777777" w:rsidR="00BA216B" w:rsidRDefault="00BA216B" w:rsidP="00614F98"/>
                    <w:p w14:paraId="2CF1F862" w14:textId="77777777" w:rsidR="00BA216B" w:rsidRDefault="00BA216B" w:rsidP="00614F98"/>
                    <w:p w14:paraId="59D28D6F" w14:textId="77777777" w:rsidR="00BA216B" w:rsidRDefault="00BA216B" w:rsidP="00614F98"/>
                    <w:p w14:paraId="7D88C040" w14:textId="77777777" w:rsidR="00BA216B" w:rsidRDefault="00BA216B" w:rsidP="00614F98"/>
                    <w:p w14:paraId="02444ACB" w14:textId="77777777" w:rsidR="00BA216B" w:rsidRDefault="00BA216B" w:rsidP="00614F98"/>
                    <w:p w14:paraId="10F604D2" w14:textId="77777777" w:rsidR="00BA216B" w:rsidRDefault="00BA216B" w:rsidP="00614F98"/>
                    <w:p w14:paraId="4923B32C" w14:textId="77777777" w:rsidR="00BA216B" w:rsidRDefault="00BA216B" w:rsidP="00614F98"/>
                    <w:p w14:paraId="799D8961" w14:textId="77777777" w:rsidR="00BA216B" w:rsidRDefault="00BA216B" w:rsidP="00614F98"/>
                    <w:p w14:paraId="2BAC4BBF" w14:textId="77777777" w:rsidR="00BA216B" w:rsidRDefault="00BA216B" w:rsidP="00614F98"/>
                    <w:p w14:paraId="0BE29B75" w14:textId="77777777" w:rsidR="00BA216B" w:rsidRDefault="00BA216B" w:rsidP="00614F98"/>
                    <w:p w14:paraId="0F728C68" w14:textId="77777777" w:rsidR="00BA216B" w:rsidRDefault="00BA216B" w:rsidP="00614F98"/>
                    <w:p w14:paraId="38812E66" w14:textId="77777777" w:rsidR="00BA216B" w:rsidRDefault="00BA216B" w:rsidP="00614F98"/>
                    <w:p w14:paraId="4EDDD6DF" w14:textId="77777777" w:rsidR="00BA216B" w:rsidRDefault="00BA216B" w:rsidP="00614F98"/>
                    <w:p w14:paraId="2F88FE5B" w14:textId="77777777" w:rsidR="00BA216B" w:rsidRDefault="00BA216B" w:rsidP="00614F98"/>
                    <w:p w14:paraId="3592BEA1" w14:textId="77777777" w:rsidR="00BA216B" w:rsidRDefault="00BA216B" w:rsidP="00614F98"/>
                    <w:p w14:paraId="59A7EA99" w14:textId="77777777" w:rsidR="00BA216B" w:rsidRDefault="00BA216B" w:rsidP="00614F98"/>
                    <w:p w14:paraId="19DFCDB2" w14:textId="77777777" w:rsidR="00BA216B" w:rsidRDefault="00BA216B" w:rsidP="00614F98"/>
                    <w:p w14:paraId="39E2DE89" w14:textId="77777777" w:rsidR="00BA216B" w:rsidRDefault="00BA216B" w:rsidP="00614F98"/>
                    <w:p w14:paraId="4F800270" w14:textId="77777777" w:rsidR="00BA216B" w:rsidRDefault="00BA216B" w:rsidP="00614F98"/>
                    <w:p w14:paraId="7CEA6644" w14:textId="77777777" w:rsidR="00BA216B" w:rsidRDefault="00BA216B" w:rsidP="00614F98"/>
                    <w:p w14:paraId="476227E7" w14:textId="77777777" w:rsidR="00BA216B" w:rsidRDefault="00BA216B" w:rsidP="00614F98"/>
                    <w:p w14:paraId="1BA1A3A9" w14:textId="77777777" w:rsidR="00BA216B" w:rsidRDefault="00BA216B" w:rsidP="00614F98"/>
                    <w:p w14:paraId="23103C99" w14:textId="77777777" w:rsidR="00BA216B" w:rsidRDefault="00BA216B" w:rsidP="00614F98"/>
                    <w:p w14:paraId="40F187E2" w14:textId="77777777" w:rsidR="00BA216B" w:rsidRDefault="00BA216B" w:rsidP="00614F98"/>
                    <w:p w14:paraId="0CF6BBD3" w14:textId="77777777" w:rsidR="00BA216B" w:rsidRDefault="00BA216B" w:rsidP="00614F98"/>
                    <w:p w14:paraId="70905582" w14:textId="77777777" w:rsidR="00BA216B" w:rsidRDefault="00BA216B" w:rsidP="00614F98"/>
                    <w:p w14:paraId="6C2D3D7B" w14:textId="77777777" w:rsidR="00BA216B" w:rsidRDefault="00BA216B" w:rsidP="00614F98"/>
                    <w:p w14:paraId="1E9C8F32" w14:textId="77777777" w:rsidR="00BA216B" w:rsidRDefault="00BA216B" w:rsidP="00614F98"/>
                    <w:p w14:paraId="772E4036" w14:textId="77777777" w:rsidR="00BA216B" w:rsidRDefault="00BA216B" w:rsidP="00614F98"/>
                    <w:p w14:paraId="446249A8" w14:textId="77777777" w:rsidR="00BA216B" w:rsidRDefault="00BA216B" w:rsidP="00614F98"/>
                    <w:p w14:paraId="09B09D8F" w14:textId="77777777" w:rsidR="00BA216B" w:rsidRDefault="00BA216B" w:rsidP="00614F98"/>
                    <w:p w14:paraId="57991D29" w14:textId="77777777" w:rsidR="00BA216B" w:rsidRDefault="00BA216B" w:rsidP="00614F98"/>
                    <w:p w14:paraId="2800A029" w14:textId="77777777" w:rsidR="00BA216B" w:rsidRDefault="00BA216B" w:rsidP="00614F98"/>
                    <w:p w14:paraId="3B0D1ECF" w14:textId="77777777" w:rsidR="00BA216B" w:rsidRDefault="00BA216B" w:rsidP="00614F98"/>
                    <w:p w14:paraId="0163C3D8" w14:textId="77777777" w:rsidR="00BA216B" w:rsidRDefault="00BA216B" w:rsidP="00614F98"/>
                    <w:p w14:paraId="6B5CE45F" w14:textId="77777777" w:rsidR="00BA216B" w:rsidRDefault="00BA216B" w:rsidP="00614F98"/>
                    <w:p w14:paraId="65B20579" w14:textId="77777777" w:rsidR="00BA216B" w:rsidRDefault="00BA216B" w:rsidP="00614F98"/>
                    <w:p w14:paraId="7988ED29" w14:textId="77777777" w:rsidR="00BA216B" w:rsidRDefault="00BA216B" w:rsidP="00614F98"/>
                    <w:p w14:paraId="14FF47EA" w14:textId="77777777" w:rsidR="00BA216B" w:rsidRDefault="00BA216B" w:rsidP="00614F98"/>
                    <w:p w14:paraId="2076A5F7" w14:textId="77777777" w:rsidR="00BA216B" w:rsidRDefault="00BA216B" w:rsidP="00614F98"/>
                    <w:p w14:paraId="02C9B2ED" w14:textId="77777777" w:rsidR="00BA216B" w:rsidRDefault="00BA216B" w:rsidP="00614F98"/>
                    <w:p w14:paraId="0EE1D86F" w14:textId="77777777" w:rsidR="00BA216B" w:rsidRDefault="00BA216B" w:rsidP="00614F98"/>
                    <w:p w14:paraId="0938E5DC" w14:textId="77777777" w:rsidR="00BA216B" w:rsidRDefault="00BA216B" w:rsidP="00614F98"/>
                    <w:p w14:paraId="66D6D0A2" w14:textId="77777777" w:rsidR="00BA216B" w:rsidRDefault="00BA216B" w:rsidP="00614F98"/>
                    <w:p w14:paraId="5A0EBB08" w14:textId="77777777" w:rsidR="00BA216B" w:rsidRDefault="00BA216B" w:rsidP="00614F98"/>
                    <w:p w14:paraId="0229F621" w14:textId="77777777" w:rsidR="00BA216B" w:rsidRDefault="00BA216B" w:rsidP="00614F98"/>
                    <w:p w14:paraId="1ED409C3" w14:textId="77777777" w:rsidR="00BA216B" w:rsidRDefault="00BA216B" w:rsidP="00614F98"/>
                    <w:p w14:paraId="4787330B" w14:textId="77777777" w:rsidR="00BA216B" w:rsidRDefault="00BA216B" w:rsidP="00614F98"/>
                    <w:p w14:paraId="28BDF621" w14:textId="77777777" w:rsidR="00BA216B" w:rsidRDefault="00BA216B" w:rsidP="00614F98"/>
                    <w:p w14:paraId="1A980E42" w14:textId="77777777" w:rsidR="00BA216B" w:rsidRDefault="00BA216B" w:rsidP="00614F98"/>
                    <w:p w14:paraId="5667AB47" w14:textId="77777777" w:rsidR="00BA216B" w:rsidRDefault="00BA216B" w:rsidP="00614F98"/>
                    <w:p w14:paraId="6222B090" w14:textId="77777777" w:rsidR="00BA216B" w:rsidRDefault="00BA216B" w:rsidP="00614F98"/>
                    <w:p w14:paraId="67DC621F" w14:textId="77777777" w:rsidR="00BA216B" w:rsidRDefault="00BA216B" w:rsidP="00614F98"/>
                    <w:p w14:paraId="0CAD28FD" w14:textId="77777777" w:rsidR="00BA216B" w:rsidRDefault="00BA216B" w:rsidP="00614F98"/>
                    <w:p w14:paraId="6A0A30B3" w14:textId="77777777" w:rsidR="00BA216B" w:rsidRDefault="00BA216B" w:rsidP="00614F98"/>
                    <w:p w14:paraId="23FB251C" w14:textId="77777777" w:rsidR="00BA216B" w:rsidRDefault="00BA216B" w:rsidP="00614F98"/>
                    <w:p w14:paraId="74CB7417" w14:textId="77777777" w:rsidR="00BA216B" w:rsidRDefault="00BA216B" w:rsidP="00614F98"/>
                    <w:p w14:paraId="3C319D27" w14:textId="77777777" w:rsidR="00BA216B" w:rsidRDefault="00BA216B" w:rsidP="00614F98"/>
                    <w:p w14:paraId="5666B250" w14:textId="77777777" w:rsidR="00BA216B" w:rsidRDefault="00BA216B" w:rsidP="00614F98"/>
                    <w:p w14:paraId="3CD39C67" w14:textId="77777777" w:rsidR="00BA216B" w:rsidRDefault="00BA216B" w:rsidP="00614F98"/>
                    <w:p w14:paraId="1D23E021" w14:textId="77777777" w:rsidR="00BA216B" w:rsidRDefault="00BA216B" w:rsidP="00614F98"/>
                    <w:p w14:paraId="045A1B1F" w14:textId="77777777" w:rsidR="00BA216B" w:rsidRDefault="00BA216B" w:rsidP="00614F98"/>
                    <w:p w14:paraId="0FCF3288" w14:textId="77777777" w:rsidR="00BA216B" w:rsidRDefault="00BA216B" w:rsidP="00614F98"/>
                    <w:p w14:paraId="1AD23CB6" w14:textId="77777777" w:rsidR="00BA216B" w:rsidRDefault="00BA216B" w:rsidP="00614F98"/>
                    <w:p w14:paraId="0E6FD987" w14:textId="77777777" w:rsidR="00BA216B" w:rsidRDefault="00BA216B" w:rsidP="00614F98"/>
                    <w:p w14:paraId="73F8C77D" w14:textId="77777777" w:rsidR="00BA216B" w:rsidRDefault="00BA216B" w:rsidP="00614F98"/>
                    <w:p w14:paraId="2A09F023" w14:textId="77777777" w:rsidR="00BA216B" w:rsidRDefault="00BA216B" w:rsidP="00614F98"/>
                    <w:p w14:paraId="5A4E2D94" w14:textId="77777777" w:rsidR="00BA216B" w:rsidRDefault="00BA216B" w:rsidP="00614F98"/>
                    <w:p w14:paraId="04376FD2" w14:textId="77777777" w:rsidR="00BA216B" w:rsidRDefault="00BA216B" w:rsidP="00614F98"/>
                    <w:p w14:paraId="5DC971BA" w14:textId="77777777" w:rsidR="00BA216B" w:rsidRDefault="00BA216B" w:rsidP="00614F98"/>
                    <w:p w14:paraId="141CCD61" w14:textId="77777777" w:rsidR="00BA216B" w:rsidRDefault="00BA216B" w:rsidP="00614F98"/>
                    <w:p w14:paraId="2FFFCFCA" w14:textId="77777777" w:rsidR="00BA216B" w:rsidRDefault="00BA216B" w:rsidP="00614F98"/>
                    <w:p w14:paraId="03D35227" w14:textId="77777777" w:rsidR="00BA216B" w:rsidRDefault="00BA216B" w:rsidP="00614F98"/>
                    <w:p w14:paraId="5D034682" w14:textId="77777777" w:rsidR="00BA216B" w:rsidRDefault="00BA216B" w:rsidP="00614F98"/>
                    <w:p w14:paraId="61B4C6BC" w14:textId="77777777" w:rsidR="00BA216B" w:rsidRDefault="00BA216B" w:rsidP="00614F98"/>
                    <w:p w14:paraId="6F390E82" w14:textId="77777777" w:rsidR="00BA216B" w:rsidRDefault="00BA216B" w:rsidP="00614F98"/>
                    <w:p w14:paraId="7AEE86DC" w14:textId="77777777" w:rsidR="00BA216B" w:rsidRDefault="00BA216B" w:rsidP="00614F98"/>
                    <w:p w14:paraId="2BB8AD05" w14:textId="77777777" w:rsidR="00BA216B" w:rsidRDefault="00BA216B" w:rsidP="00614F98"/>
                    <w:p w14:paraId="66D25F79" w14:textId="77777777" w:rsidR="00BA216B" w:rsidRDefault="00BA216B" w:rsidP="00614F98"/>
                    <w:p w14:paraId="2FA589D0" w14:textId="77777777" w:rsidR="00BA216B" w:rsidRDefault="00BA216B" w:rsidP="00614F98"/>
                    <w:p w14:paraId="7CA4B6C4" w14:textId="77777777" w:rsidR="00BA216B" w:rsidRDefault="00BA216B" w:rsidP="00614F98"/>
                    <w:p w14:paraId="560484F9" w14:textId="77777777" w:rsidR="00BA216B" w:rsidRDefault="00BA216B" w:rsidP="00614F98"/>
                    <w:p w14:paraId="066E2365" w14:textId="77777777" w:rsidR="00BA216B" w:rsidRDefault="00BA216B" w:rsidP="00614F98"/>
                    <w:p w14:paraId="4A50927D" w14:textId="77777777" w:rsidR="00BA216B" w:rsidRDefault="00BA216B" w:rsidP="00614F98"/>
                    <w:p w14:paraId="1010931D" w14:textId="77777777" w:rsidR="00BA216B" w:rsidRDefault="00BA216B" w:rsidP="00614F98"/>
                    <w:p w14:paraId="66E880DF" w14:textId="77777777" w:rsidR="00BA216B" w:rsidRDefault="00BA216B" w:rsidP="00614F98"/>
                    <w:p w14:paraId="00A4D3D7" w14:textId="77777777" w:rsidR="00BA216B" w:rsidRDefault="00BA216B" w:rsidP="00614F98"/>
                    <w:p w14:paraId="4E5F9700" w14:textId="77777777" w:rsidR="00BA216B" w:rsidRDefault="00BA216B" w:rsidP="00614F98"/>
                    <w:p w14:paraId="4430C82C" w14:textId="77777777" w:rsidR="00BA216B" w:rsidRDefault="00BA216B" w:rsidP="00614F98"/>
                    <w:p w14:paraId="1E7C17E1" w14:textId="77777777" w:rsidR="00BA216B" w:rsidRDefault="00BA216B" w:rsidP="00614F98"/>
                    <w:p w14:paraId="19ACC8B0" w14:textId="77777777" w:rsidR="00BA216B" w:rsidRDefault="00BA216B" w:rsidP="00614F98"/>
                    <w:p w14:paraId="149BD963" w14:textId="77777777" w:rsidR="00BA216B" w:rsidRDefault="00BA216B" w:rsidP="00614F98"/>
                    <w:p w14:paraId="39EF6F73" w14:textId="77777777" w:rsidR="00BA216B" w:rsidRDefault="00BA216B" w:rsidP="00614F98"/>
                    <w:p w14:paraId="3193695E" w14:textId="77777777" w:rsidR="00BA216B" w:rsidRDefault="00BA216B" w:rsidP="00614F98"/>
                    <w:p w14:paraId="7F3E05C6" w14:textId="77777777" w:rsidR="00BA216B" w:rsidRDefault="00BA216B" w:rsidP="00614F98"/>
                    <w:p w14:paraId="097079D7" w14:textId="77777777" w:rsidR="00BA216B" w:rsidRDefault="00BA216B" w:rsidP="00614F98"/>
                    <w:p w14:paraId="3AFED8CA" w14:textId="77777777" w:rsidR="00BA216B" w:rsidRDefault="00BA216B" w:rsidP="00614F98"/>
                    <w:p w14:paraId="5DCF9340" w14:textId="77777777" w:rsidR="00BA216B" w:rsidRDefault="00BA216B" w:rsidP="00614F98"/>
                    <w:p w14:paraId="7F50DE3B" w14:textId="77777777" w:rsidR="00BA216B" w:rsidRDefault="00BA216B" w:rsidP="00614F98"/>
                    <w:p w14:paraId="5C6A716C" w14:textId="77777777" w:rsidR="00BA216B" w:rsidRDefault="00BA216B" w:rsidP="00614F98"/>
                    <w:p w14:paraId="7A8E1CF7" w14:textId="77777777" w:rsidR="00BA216B" w:rsidRDefault="00BA216B" w:rsidP="00614F98"/>
                    <w:p w14:paraId="38FA1CAD" w14:textId="77777777" w:rsidR="00BA216B" w:rsidRDefault="00BA216B" w:rsidP="00614F98"/>
                    <w:p w14:paraId="6E2AF6E1" w14:textId="77777777" w:rsidR="00BA216B" w:rsidRDefault="00BA216B" w:rsidP="00614F98"/>
                    <w:p w14:paraId="014E145F" w14:textId="77777777" w:rsidR="00BA216B" w:rsidRDefault="00BA216B" w:rsidP="00614F98"/>
                    <w:p w14:paraId="2B703317" w14:textId="77777777" w:rsidR="00BA216B" w:rsidRDefault="00BA216B" w:rsidP="00614F98"/>
                    <w:p w14:paraId="0A64C424" w14:textId="77777777" w:rsidR="00BA216B" w:rsidRDefault="00BA216B" w:rsidP="00614F98"/>
                    <w:p w14:paraId="56C53C55" w14:textId="77777777" w:rsidR="00BA216B" w:rsidRDefault="00BA216B" w:rsidP="00614F98"/>
                    <w:p w14:paraId="67A86141" w14:textId="77777777" w:rsidR="00BA216B" w:rsidRDefault="00BA216B" w:rsidP="00614F98"/>
                    <w:p w14:paraId="41A7F100" w14:textId="77777777" w:rsidR="00BA216B" w:rsidRDefault="00BA216B" w:rsidP="00614F98"/>
                    <w:p w14:paraId="62D5668A" w14:textId="77777777" w:rsidR="00BA216B" w:rsidRDefault="00BA216B" w:rsidP="00614F98"/>
                    <w:p w14:paraId="2FCB984C" w14:textId="77777777" w:rsidR="00BA216B" w:rsidRDefault="00BA216B" w:rsidP="00614F98"/>
                    <w:p w14:paraId="309E5F1F" w14:textId="77777777" w:rsidR="00BA216B" w:rsidRDefault="00BA216B" w:rsidP="00614F98"/>
                    <w:p w14:paraId="46B3F4FD" w14:textId="77777777" w:rsidR="00BA216B" w:rsidRDefault="00BA216B" w:rsidP="00614F98"/>
                    <w:p w14:paraId="00CA67C1" w14:textId="77777777" w:rsidR="00BA216B" w:rsidRDefault="00BA216B" w:rsidP="00614F98"/>
                    <w:p w14:paraId="6FFB026B" w14:textId="77777777" w:rsidR="00BA216B" w:rsidRDefault="00BA216B" w:rsidP="00614F98"/>
                    <w:p w14:paraId="0B98C2A1" w14:textId="77777777" w:rsidR="00BA216B" w:rsidRDefault="00BA216B" w:rsidP="00614F98"/>
                    <w:p w14:paraId="7E6F4DF6" w14:textId="77777777" w:rsidR="00BA216B" w:rsidRDefault="00BA216B" w:rsidP="00614F98"/>
                    <w:p w14:paraId="0F0ECE68" w14:textId="77777777" w:rsidR="00BA216B" w:rsidRDefault="00BA216B" w:rsidP="00614F98"/>
                    <w:p w14:paraId="46111EF5" w14:textId="77777777" w:rsidR="00BA216B" w:rsidRDefault="00BA216B" w:rsidP="00614F98"/>
                    <w:p w14:paraId="19DD792B" w14:textId="77777777" w:rsidR="00BA216B" w:rsidRDefault="00BA216B" w:rsidP="00614F98"/>
                    <w:p w14:paraId="607E2A21" w14:textId="77777777" w:rsidR="00BA216B" w:rsidRDefault="00BA216B" w:rsidP="00614F98"/>
                    <w:p w14:paraId="63232714" w14:textId="77777777" w:rsidR="00BA216B" w:rsidRDefault="00BA216B" w:rsidP="00614F98"/>
                    <w:p w14:paraId="569F041B" w14:textId="77777777" w:rsidR="00BA216B" w:rsidRDefault="00BA216B" w:rsidP="00614F98"/>
                    <w:p w14:paraId="2D6D517B" w14:textId="77777777" w:rsidR="00BA216B" w:rsidRDefault="00BA216B" w:rsidP="00614F98"/>
                    <w:p w14:paraId="55DBB512" w14:textId="77777777" w:rsidR="00BA216B" w:rsidRDefault="00BA216B" w:rsidP="00614F98"/>
                    <w:p w14:paraId="68BE6820" w14:textId="77777777" w:rsidR="00BA216B" w:rsidRDefault="00BA216B" w:rsidP="00614F98"/>
                    <w:p w14:paraId="6BAD85BD" w14:textId="77777777" w:rsidR="00BA216B" w:rsidRDefault="00BA216B" w:rsidP="00614F98"/>
                    <w:p w14:paraId="7AF095FF" w14:textId="77777777" w:rsidR="00BA216B" w:rsidRDefault="00BA216B" w:rsidP="00614F98"/>
                    <w:p w14:paraId="7AB75F07" w14:textId="77777777" w:rsidR="00BA216B" w:rsidRDefault="00BA216B" w:rsidP="00614F98"/>
                    <w:p w14:paraId="67C5986F" w14:textId="77777777" w:rsidR="00BA216B" w:rsidRDefault="00BA216B" w:rsidP="00614F98"/>
                    <w:p w14:paraId="2275D522" w14:textId="77777777" w:rsidR="00BA216B" w:rsidRDefault="00BA216B" w:rsidP="00614F98"/>
                    <w:p w14:paraId="1D7E4807" w14:textId="77777777" w:rsidR="00BA216B" w:rsidRDefault="00BA216B" w:rsidP="00614F98"/>
                    <w:p w14:paraId="109E03BF" w14:textId="77777777" w:rsidR="00BA216B" w:rsidRDefault="00BA216B" w:rsidP="00614F98"/>
                    <w:p w14:paraId="190269A4" w14:textId="77777777" w:rsidR="00BA216B" w:rsidRDefault="00BA216B" w:rsidP="00614F98"/>
                    <w:p w14:paraId="0C9B7559" w14:textId="77777777" w:rsidR="00BA216B" w:rsidRDefault="00BA216B" w:rsidP="00614F98"/>
                    <w:p w14:paraId="42F196B9" w14:textId="77777777" w:rsidR="00BA216B" w:rsidRDefault="00BA216B" w:rsidP="00614F98"/>
                    <w:p w14:paraId="4930044F" w14:textId="77777777" w:rsidR="00BA216B" w:rsidRDefault="00BA216B" w:rsidP="00614F98"/>
                    <w:p w14:paraId="52222104" w14:textId="77777777" w:rsidR="00BA216B" w:rsidRDefault="00BA216B" w:rsidP="00614F98"/>
                    <w:p w14:paraId="025979E3" w14:textId="77777777" w:rsidR="00BA216B" w:rsidRDefault="00BA216B" w:rsidP="00614F98"/>
                    <w:p w14:paraId="3DA5AE5D" w14:textId="77777777" w:rsidR="00BA216B" w:rsidRDefault="00BA216B" w:rsidP="00614F98"/>
                    <w:p w14:paraId="181F08C5" w14:textId="77777777" w:rsidR="00BA216B" w:rsidRDefault="00BA216B" w:rsidP="00614F98"/>
                    <w:p w14:paraId="79A03605" w14:textId="77777777" w:rsidR="00BA216B" w:rsidRDefault="00BA216B" w:rsidP="00614F98"/>
                    <w:p w14:paraId="12455076" w14:textId="77777777" w:rsidR="00BA216B" w:rsidRDefault="00BA216B" w:rsidP="00614F98"/>
                    <w:p w14:paraId="082C6F0D" w14:textId="77777777" w:rsidR="00BA216B" w:rsidRDefault="00BA216B" w:rsidP="00614F98"/>
                    <w:p w14:paraId="2BACF155" w14:textId="77777777" w:rsidR="00BA216B" w:rsidRDefault="00BA216B" w:rsidP="00614F98"/>
                    <w:p w14:paraId="24B318C8" w14:textId="77777777" w:rsidR="00BA216B" w:rsidRDefault="00BA216B" w:rsidP="00614F98"/>
                    <w:p w14:paraId="05CA6E67" w14:textId="77777777" w:rsidR="00BA216B" w:rsidRDefault="00BA216B" w:rsidP="00614F98"/>
                    <w:p w14:paraId="41FA0C4E" w14:textId="77777777" w:rsidR="00BA216B" w:rsidRDefault="00BA216B" w:rsidP="00614F98"/>
                    <w:p w14:paraId="30B6F097" w14:textId="77777777" w:rsidR="00BA216B" w:rsidRDefault="00BA216B" w:rsidP="00614F98"/>
                    <w:p w14:paraId="7538AC0A" w14:textId="77777777" w:rsidR="00BA216B" w:rsidRDefault="00BA216B" w:rsidP="00614F98"/>
                    <w:p w14:paraId="1A2CFE03" w14:textId="77777777" w:rsidR="00BA216B" w:rsidRDefault="00BA216B" w:rsidP="00614F98"/>
                    <w:p w14:paraId="4B196EAA" w14:textId="77777777" w:rsidR="00BA216B" w:rsidRDefault="00BA216B" w:rsidP="00614F98"/>
                    <w:p w14:paraId="29B744BA" w14:textId="77777777" w:rsidR="00BA216B" w:rsidRDefault="00BA216B" w:rsidP="00614F98"/>
                    <w:p w14:paraId="76D46CA8" w14:textId="77777777" w:rsidR="00BA216B" w:rsidRDefault="00BA216B" w:rsidP="00614F98"/>
                    <w:p w14:paraId="4E59681C" w14:textId="77777777" w:rsidR="00BA216B" w:rsidRDefault="00BA216B" w:rsidP="00614F98"/>
                    <w:p w14:paraId="56FBD668" w14:textId="77777777" w:rsidR="00BA216B" w:rsidRDefault="00BA216B" w:rsidP="00614F98"/>
                    <w:p w14:paraId="165D44A0" w14:textId="77777777" w:rsidR="00BA216B" w:rsidRDefault="00BA216B" w:rsidP="00614F98"/>
                    <w:p w14:paraId="131E76BC" w14:textId="77777777" w:rsidR="00BA216B" w:rsidRDefault="00BA216B" w:rsidP="00614F98"/>
                    <w:p w14:paraId="12BDBE26" w14:textId="77777777" w:rsidR="00BA216B" w:rsidRDefault="00BA216B" w:rsidP="00614F98"/>
                    <w:p w14:paraId="143485F5" w14:textId="77777777" w:rsidR="00BA216B" w:rsidRDefault="00BA216B" w:rsidP="00614F98"/>
                    <w:p w14:paraId="3E03CCCA" w14:textId="77777777" w:rsidR="00BA216B" w:rsidRDefault="00BA216B" w:rsidP="00614F98"/>
                    <w:p w14:paraId="32D4317B" w14:textId="77777777" w:rsidR="00BA216B" w:rsidRDefault="00BA216B" w:rsidP="00614F98"/>
                    <w:p w14:paraId="117B1C32" w14:textId="77777777" w:rsidR="00BA216B" w:rsidRDefault="00BA216B" w:rsidP="00614F98"/>
                    <w:p w14:paraId="3AF55BD8" w14:textId="77777777" w:rsidR="00BA216B" w:rsidRDefault="00BA216B" w:rsidP="00614F98"/>
                    <w:p w14:paraId="71D1315A" w14:textId="77777777" w:rsidR="00BA216B" w:rsidRDefault="00BA216B" w:rsidP="00614F98"/>
                    <w:p w14:paraId="015F3945" w14:textId="77777777" w:rsidR="00BA216B" w:rsidRDefault="00BA216B" w:rsidP="00614F98"/>
                    <w:p w14:paraId="3D24AB03" w14:textId="77777777" w:rsidR="00BA216B" w:rsidRDefault="00BA216B" w:rsidP="00614F98"/>
                    <w:p w14:paraId="42C16C9B" w14:textId="77777777" w:rsidR="00BA216B" w:rsidRDefault="00BA216B" w:rsidP="00614F98"/>
                    <w:p w14:paraId="11704570" w14:textId="77777777" w:rsidR="00BA216B" w:rsidRDefault="00BA216B" w:rsidP="00614F98"/>
                    <w:p w14:paraId="1B2485F9" w14:textId="77777777" w:rsidR="00BA216B" w:rsidRDefault="00BA216B" w:rsidP="00614F98"/>
                    <w:p w14:paraId="63346258" w14:textId="77777777" w:rsidR="00BA216B" w:rsidRDefault="00BA216B" w:rsidP="00614F98"/>
                    <w:p w14:paraId="6BADAF58" w14:textId="77777777" w:rsidR="00BA216B" w:rsidRDefault="00BA216B" w:rsidP="00614F98"/>
                    <w:p w14:paraId="012CB9F6" w14:textId="77777777" w:rsidR="00BA216B" w:rsidRDefault="00BA216B" w:rsidP="00614F98"/>
                    <w:p w14:paraId="2BE6B091" w14:textId="77777777" w:rsidR="00BA216B" w:rsidRDefault="00BA216B" w:rsidP="00614F98"/>
                    <w:p w14:paraId="4C1065DF" w14:textId="77777777" w:rsidR="00BA216B" w:rsidRDefault="00BA216B" w:rsidP="00614F98"/>
                    <w:p w14:paraId="2C20EE06" w14:textId="77777777" w:rsidR="00BA216B" w:rsidRDefault="00BA216B" w:rsidP="00614F98"/>
                    <w:p w14:paraId="06581B6C" w14:textId="77777777" w:rsidR="00BA216B" w:rsidRDefault="00BA216B" w:rsidP="00614F98"/>
                    <w:p w14:paraId="7D20BD65" w14:textId="77777777" w:rsidR="00BA216B" w:rsidRDefault="00BA216B" w:rsidP="00614F98"/>
                    <w:p w14:paraId="6C0ED09D" w14:textId="77777777" w:rsidR="00BA216B" w:rsidRDefault="00BA216B" w:rsidP="00614F98"/>
                    <w:p w14:paraId="0F65F9DE" w14:textId="77777777" w:rsidR="00BA216B" w:rsidRDefault="00BA216B" w:rsidP="00614F98"/>
                    <w:p w14:paraId="562F839A" w14:textId="77777777" w:rsidR="00BA216B" w:rsidRDefault="00BA216B" w:rsidP="00614F98"/>
                    <w:p w14:paraId="77D88F7F" w14:textId="77777777" w:rsidR="00BA216B" w:rsidRDefault="00BA216B" w:rsidP="00614F98"/>
                    <w:p w14:paraId="4A05F233" w14:textId="77777777" w:rsidR="00BA216B" w:rsidRDefault="00BA216B" w:rsidP="00614F98"/>
                    <w:p w14:paraId="61295A21" w14:textId="77777777" w:rsidR="00BA216B" w:rsidRDefault="00BA216B" w:rsidP="00614F98"/>
                    <w:p w14:paraId="0A738865" w14:textId="77777777" w:rsidR="00BA216B" w:rsidRDefault="00BA216B" w:rsidP="00614F98"/>
                    <w:p w14:paraId="0D444D75" w14:textId="77777777" w:rsidR="00BA216B" w:rsidRDefault="00BA216B" w:rsidP="00614F98"/>
                    <w:p w14:paraId="105C2EEA" w14:textId="77777777" w:rsidR="00BA216B" w:rsidRDefault="00BA216B" w:rsidP="00614F98"/>
                    <w:p w14:paraId="3B807D55" w14:textId="77777777" w:rsidR="00BA216B" w:rsidRDefault="00BA216B" w:rsidP="00614F98"/>
                    <w:p w14:paraId="4B54F3CE" w14:textId="77777777" w:rsidR="00BA216B" w:rsidRDefault="00BA216B" w:rsidP="00614F98"/>
                    <w:p w14:paraId="1519FC15" w14:textId="77777777" w:rsidR="00BA216B" w:rsidRDefault="00BA216B" w:rsidP="00614F98"/>
                    <w:p w14:paraId="20E867BB" w14:textId="77777777" w:rsidR="00BA216B" w:rsidRDefault="00BA216B" w:rsidP="00614F98"/>
                    <w:p w14:paraId="0EE029F5" w14:textId="77777777" w:rsidR="00BA216B" w:rsidRDefault="00BA216B" w:rsidP="00614F98"/>
                    <w:p w14:paraId="48B6583F" w14:textId="77777777" w:rsidR="00BA216B" w:rsidRDefault="00BA216B" w:rsidP="00614F98"/>
                    <w:p w14:paraId="1664443A" w14:textId="77777777" w:rsidR="00BA216B" w:rsidRDefault="00BA216B" w:rsidP="00614F98"/>
                    <w:p w14:paraId="1F9A28A8" w14:textId="77777777" w:rsidR="00BA216B" w:rsidRDefault="00BA216B" w:rsidP="00614F98"/>
                    <w:p w14:paraId="781688B9" w14:textId="77777777" w:rsidR="00BA216B" w:rsidRDefault="00BA216B" w:rsidP="00614F98"/>
                    <w:p w14:paraId="13881D4B" w14:textId="77777777" w:rsidR="00BA216B" w:rsidRDefault="00BA216B" w:rsidP="00614F98"/>
                    <w:p w14:paraId="67D871ED" w14:textId="77777777" w:rsidR="00BA216B" w:rsidRDefault="00BA216B" w:rsidP="00614F98"/>
                    <w:p w14:paraId="75978D53" w14:textId="77777777" w:rsidR="00BA216B" w:rsidRDefault="00BA216B" w:rsidP="00614F98"/>
                    <w:p w14:paraId="5215AF7F" w14:textId="77777777" w:rsidR="00BA216B" w:rsidRDefault="00BA216B" w:rsidP="00614F98"/>
                    <w:p w14:paraId="24FA8F34" w14:textId="77777777" w:rsidR="00BA216B" w:rsidRDefault="00BA216B" w:rsidP="00614F98"/>
                    <w:p w14:paraId="3B547F3B" w14:textId="77777777" w:rsidR="00BA216B" w:rsidRDefault="00BA216B" w:rsidP="00614F98"/>
                    <w:p w14:paraId="33A1BCE5" w14:textId="77777777" w:rsidR="00BA216B" w:rsidRDefault="00BA216B" w:rsidP="00614F98"/>
                    <w:p w14:paraId="5ED87B73" w14:textId="77777777" w:rsidR="00BA216B" w:rsidRDefault="00BA216B" w:rsidP="00614F98"/>
                    <w:p w14:paraId="3204D7F3" w14:textId="77777777" w:rsidR="00BA216B" w:rsidRDefault="00BA216B" w:rsidP="00614F98"/>
                    <w:p w14:paraId="7EDD51B3" w14:textId="77777777" w:rsidR="00BA216B" w:rsidRDefault="00BA216B" w:rsidP="00614F98"/>
                    <w:p w14:paraId="0B944AB9" w14:textId="77777777" w:rsidR="00BA216B" w:rsidRDefault="00BA216B" w:rsidP="00614F98"/>
                    <w:p w14:paraId="53035713" w14:textId="77777777" w:rsidR="00BA216B" w:rsidRDefault="00BA216B" w:rsidP="00614F98"/>
                    <w:p w14:paraId="423052C3" w14:textId="77777777" w:rsidR="00BA216B" w:rsidRDefault="00BA216B" w:rsidP="00614F98"/>
                    <w:p w14:paraId="52E3DB08" w14:textId="77777777" w:rsidR="00BA216B" w:rsidRDefault="00BA216B" w:rsidP="00614F98"/>
                    <w:p w14:paraId="0A5693BB" w14:textId="77777777" w:rsidR="00BA216B" w:rsidRDefault="00BA216B" w:rsidP="00614F98"/>
                    <w:p w14:paraId="366E2DE6" w14:textId="77777777" w:rsidR="00BA216B" w:rsidRDefault="00BA216B" w:rsidP="00614F98"/>
                    <w:p w14:paraId="3BE3968A" w14:textId="77777777" w:rsidR="00BA216B" w:rsidRDefault="00BA216B" w:rsidP="00614F98"/>
                    <w:p w14:paraId="2512F8A3" w14:textId="77777777" w:rsidR="00BA216B" w:rsidRDefault="00BA216B" w:rsidP="00614F98"/>
                    <w:p w14:paraId="63D94A26" w14:textId="77777777" w:rsidR="00BA216B" w:rsidRDefault="00BA216B" w:rsidP="00614F98"/>
                    <w:p w14:paraId="21FE71D8" w14:textId="77777777" w:rsidR="00BA216B" w:rsidRDefault="00BA216B" w:rsidP="00614F98"/>
                    <w:p w14:paraId="39621D5F" w14:textId="77777777" w:rsidR="00BA216B" w:rsidRDefault="00BA216B" w:rsidP="00614F98"/>
                    <w:p w14:paraId="040D9E4E" w14:textId="77777777" w:rsidR="00BA216B" w:rsidRDefault="00BA216B" w:rsidP="00614F98"/>
                    <w:p w14:paraId="197ED32E" w14:textId="77777777" w:rsidR="00BA216B" w:rsidRDefault="00BA216B" w:rsidP="00614F98"/>
                    <w:p w14:paraId="31785212" w14:textId="77777777" w:rsidR="00BA216B" w:rsidRDefault="00BA216B" w:rsidP="00614F98"/>
                    <w:p w14:paraId="6FF14584" w14:textId="77777777" w:rsidR="00BA216B" w:rsidRDefault="00BA216B" w:rsidP="00614F98"/>
                    <w:p w14:paraId="1604D603" w14:textId="77777777" w:rsidR="00BA216B" w:rsidRDefault="00BA216B" w:rsidP="00614F98"/>
                    <w:p w14:paraId="5292EAB5" w14:textId="77777777" w:rsidR="00BA216B" w:rsidRDefault="00BA216B" w:rsidP="00614F98"/>
                    <w:p w14:paraId="694315BE" w14:textId="77777777" w:rsidR="00BA216B" w:rsidRDefault="00BA216B" w:rsidP="00614F98"/>
                    <w:p w14:paraId="4DA5FAC1" w14:textId="77777777" w:rsidR="00BA216B" w:rsidRDefault="00BA216B" w:rsidP="00614F98"/>
                    <w:p w14:paraId="7391AB0E" w14:textId="77777777" w:rsidR="00BA216B" w:rsidRDefault="00BA216B" w:rsidP="00614F98"/>
                    <w:p w14:paraId="365C3C56" w14:textId="77777777" w:rsidR="00BA216B" w:rsidRDefault="00BA216B" w:rsidP="00614F98"/>
                    <w:p w14:paraId="0B8379A6" w14:textId="77777777" w:rsidR="00BA216B" w:rsidRDefault="00BA216B" w:rsidP="00614F98"/>
                    <w:p w14:paraId="4DDE96F1" w14:textId="77777777" w:rsidR="00BA216B" w:rsidRDefault="00BA216B" w:rsidP="00614F98"/>
                    <w:p w14:paraId="6F5179E2" w14:textId="77777777" w:rsidR="00BA216B" w:rsidRDefault="00BA216B" w:rsidP="00614F98"/>
                    <w:p w14:paraId="23BDC73E" w14:textId="77777777" w:rsidR="00BA216B" w:rsidRDefault="00BA216B" w:rsidP="00614F98"/>
                    <w:p w14:paraId="42915DFB" w14:textId="77777777" w:rsidR="00BA216B" w:rsidRDefault="00BA216B" w:rsidP="00614F98"/>
                    <w:p w14:paraId="5DCF3276" w14:textId="77777777" w:rsidR="00BA216B" w:rsidRDefault="00BA216B" w:rsidP="00614F98"/>
                    <w:p w14:paraId="70CFAF42" w14:textId="77777777" w:rsidR="00BA216B" w:rsidRDefault="00BA216B" w:rsidP="00614F98"/>
                    <w:p w14:paraId="6A83615F" w14:textId="77777777" w:rsidR="00BA216B" w:rsidRDefault="00BA216B" w:rsidP="00614F98"/>
                    <w:p w14:paraId="4D3B7704" w14:textId="77777777" w:rsidR="00BA216B" w:rsidRDefault="00BA216B" w:rsidP="00614F98"/>
                    <w:p w14:paraId="7D51B7CE" w14:textId="77777777" w:rsidR="00BA216B" w:rsidRDefault="00BA216B" w:rsidP="00614F98"/>
                    <w:p w14:paraId="4305547E" w14:textId="77777777" w:rsidR="00BA216B" w:rsidRDefault="00BA216B" w:rsidP="00614F98"/>
                    <w:p w14:paraId="3E874CF3" w14:textId="77777777" w:rsidR="00BA216B" w:rsidRDefault="00BA216B" w:rsidP="00614F98"/>
                    <w:p w14:paraId="679FE4AF" w14:textId="77777777" w:rsidR="00BA216B" w:rsidRDefault="00BA216B" w:rsidP="00614F98"/>
                    <w:p w14:paraId="7C1508AE" w14:textId="77777777" w:rsidR="00BA216B" w:rsidRDefault="00BA216B" w:rsidP="00614F98"/>
                    <w:p w14:paraId="4DFAE5C2" w14:textId="77777777" w:rsidR="00BA216B" w:rsidRDefault="00BA216B" w:rsidP="00614F98"/>
                    <w:p w14:paraId="2D4D28B5" w14:textId="77777777" w:rsidR="00BA216B" w:rsidRDefault="00BA216B" w:rsidP="00614F98"/>
                    <w:p w14:paraId="041F6A72" w14:textId="77777777" w:rsidR="00BA216B" w:rsidRDefault="00BA216B" w:rsidP="00614F98"/>
                    <w:p w14:paraId="44433DDA" w14:textId="77777777" w:rsidR="00BA216B" w:rsidRDefault="00BA216B" w:rsidP="00614F98"/>
                    <w:p w14:paraId="62A8B500" w14:textId="77777777" w:rsidR="00BA216B" w:rsidRDefault="00BA216B" w:rsidP="00614F98"/>
                    <w:p w14:paraId="7D34B4E9" w14:textId="77777777" w:rsidR="00BA216B" w:rsidRDefault="00BA216B" w:rsidP="00614F98"/>
                    <w:p w14:paraId="6A0D4EC5" w14:textId="77777777" w:rsidR="00BA216B" w:rsidRDefault="00BA216B" w:rsidP="00614F98"/>
                    <w:p w14:paraId="1B93CCC9" w14:textId="77777777" w:rsidR="00BA216B" w:rsidRDefault="00BA216B" w:rsidP="00614F98"/>
                    <w:p w14:paraId="1024001B" w14:textId="77777777" w:rsidR="00BA216B" w:rsidRDefault="00BA216B" w:rsidP="00614F98"/>
                    <w:p w14:paraId="5024D16B" w14:textId="77777777" w:rsidR="00BA216B" w:rsidRDefault="00BA216B" w:rsidP="00614F98"/>
                    <w:p w14:paraId="2F82C5E5" w14:textId="77777777" w:rsidR="00BA216B" w:rsidRDefault="00BA216B" w:rsidP="00614F98"/>
                    <w:p w14:paraId="46EEBBBB" w14:textId="77777777" w:rsidR="00BA216B" w:rsidRDefault="00BA216B" w:rsidP="00614F98"/>
                    <w:p w14:paraId="4FA4D118" w14:textId="77777777" w:rsidR="00BA216B" w:rsidRDefault="00BA216B" w:rsidP="00614F98"/>
                    <w:p w14:paraId="00F66F99" w14:textId="77777777" w:rsidR="00BA216B" w:rsidRDefault="00BA216B" w:rsidP="00614F98"/>
                    <w:p w14:paraId="0923E6F3" w14:textId="77777777" w:rsidR="00BA216B" w:rsidRDefault="00BA216B" w:rsidP="00614F98"/>
                    <w:p w14:paraId="415FABC1" w14:textId="77777777" w:rsidR="00BA216B" w:rsidRDefault="00BA216B" w:rsidP="00614F98"/>
                    <w:p w14:paraId="0E4CE84A" w14:textId="77777777" w:rsidR="00BA216B" w:rsidRDefault="00BA216B" w:rsidP="00614F98"/>
                    <w:p w14:paraId="37782085" w14:textId="77777777" w:rsidR="00BA216B" w:rsidRDefault="00BA216B" w:rsidP="00614F98"/>
                    <w:p w14:paraId="16846CA7" w14:textId="77777777" w:rsidR="00BA216B" w:rsidRDefault="00BA216B" w:rsidP="00614F98"/>
                    <w:p w14:paraId="71491071" w14:textId="77777777" w:rsidR="00BA216B" w:rsidRDefault="00BA216B" w:rsidP="00614F98"/>
                    <w:p w14:paraId="1B08ADB9" w14:textId="77777777" w:rsidR="00BA216B" w:rsidRDefault="00BA216B" w:rsidP="00614F98"/>
                    <w:p w14:paraId="36FD50A0" w14:textId="77777777" w:rsidR="00BA216B" w:rsidRDefault="00BA216B" w:rsidP="00614F98"/>
                    <w:p w14:paraId="2F0AC95E" w14:textId="77777777" w:rsidR="00BA216B" w:rsidRDefault="00BA216B" w:rsidP="00614F98"/>
                    <w:p w14:paraId="4BDBDA50" w14:textId="77777777" w:rsidR="00BA216B" w:rsidRDefault="00BA216B" w:rsidP="00614F98"/>
                    <w:p w14:paraId="4C530D9F" w14:textId="77777777" w:rsidR="00BA216B" w:rsidRDefault="00BA216B" w:rsidP="00614F98"/>
                    <w:p w14:paraId="293E6F72" w14:textId="77777777" w:rsidR="00BA216B" w:rsidRDefault="00BA216B" w:rsidP="00614F98"/>
                    <w:p w14:paraId="5B46245B" w14:textId="77777777" w:rsidR="00BA216B" w:rsidRDefault="00BA216B" w:rsidP="00614F98"/>
                    <w:p w14:paraId="2CED9CE3" w14:textId="77777777" w:rsidR="00BA216B" w:rsidRDefault="00BA216B" w:rsidP="00614F98"/>
                    <w:p w14:paraId="32A88489" w14:textId="77777777" w:rsidR="00BA216B" w:rsidRDefault="00BA216B" w:rsidP="00614F98"/>
                    <w:p w14:paraId="05F14DF8" w14:textId="77777777" w:rsidR="00BA216B" w:rsidRDefault="00BA216B" w:rsidP="00614F98"/>
                    <w:p w14:paraId="1548E08A" w14:textId="77777777" w:rsidR="00BA216B" w:rsidRDefault="00BA216B" w:rsidP="00614F98"/>
                    <w:p w14:paraId="27DABF83" w14:textId="77777777" w:rsidR="00BA216B" w:rsidRDefault="00BA216B" w:rsidP="00614F98"/>
                    <w:p w14:paraId="0DF1D2F8" w14:textId="77777777" w:rsidR="00BA216B" w:rsidRDefault="00BA216B" w:rsidP="00614F98"/>
                    <w:p w14:paraId="1137276C" w14:textId="77777777" w:rsidR="00BA216B" w:rsidRDefault="00BA216B" w:rsidP="00614F98"/>
                    <w:p w14:paraId="0BF01DF9" w14:textId="77777777" w:rsidR="00BA216B" w:rsidRDefault="00BA216B" w:rsidP="00614F98"/>
                    <w:p w14:paraId="15BA94BA" w14:textId="77777777" w:rsidR="00BA216B" w:rsidRDefault="00BA216B" w:rsidP="00614F98"/>
                    <w:p w14:paraId="31E8710C" w14:textId="77777777" w:rsidR="00BA216B" w:rsidRDefault="00BA216B" w:rsidP="00614F98"/>
                    <w:p w14:paraId="3D45AC28" w14:textId="77777777" w:rsidR="00BA216B" w:rsidRDefault="00BA216B" w:rsidP="00614F98"/>
                    <w:p w14:paraId="34EA495B" w14:textId="77777777" w:rsidR="00BA216B" w:rsidRDefault="00BA216B" w:rsidP="00614F98"/>
                    <w:p w14:paraId="1B0D0532" w14:textId="77777777" w:rsidR="00BA216B" w:rsidRDefault="00BA216B" w:rsidP="00614F98"/>
                    <w:p w14:paraId="5D8D2089" w14:textId="77777777" w:rsidR="00BA216B" w:rsidRDefault="00BA216B" w:rsidP="00614F98"/>
                    <w:p w14:paraId="0A260BA7" w14:textId="77777777" w:rsidR="00BA216B" w:rsidRDefault="00BA216B" w:rsidP="00614F98"/>
                    <w:p w14:paraId="7099BE03" w14:textId="77777777" w:rsidR="00BA216B" w:rsidRDefault="00BA216B" w:rsidP="00614F98"/>
                    <w:p w14:paraId="551B69B5" w14:textId="77777777" w:rsidR="00BA216B" w:rsidRDefault="00BA216B" w:rsidP="00614F98"/>
                    <w:p w14:paraId="17B31EE5" w14:textId="77777777" w:rsidR="00BA216B" w:rsidRDefault="00BA216B" w:rsidP="00614F98"/>
                    <w:p w14:paraId="4DB4FE5F" w14:textId="77777777" w:rsidR="00BA216B" w:rsidRDefault="00BA216B" w:rsidP="00614F98"/>
                    <w:p w14:paraId="338F71C8" w14:textId="77777777" w:rsidR="00BA216B" w:rsidRDefault="00BA216B" w:rsidP="00614F98"/>
                    <w:p w14:paraId="210CD562" w14:textId="77777777" w:rsidR="00BA216B" w:rsidRDefault="00BA216B" w:rsidP="00614F98"/>
                    <w:p w14:paraId="0462CE46" w14:textId="77777777" w:rsidR="00BA216B" w:rsidRDefault="00BA216B" w:rsidP="00614F98"/>
                    <w:p w14:paraId="5D8FF359" w14:textId="77777777" w:rsidR="00BA216B" w:rsidRDefault="00BA216B" w:rsidP="00614F98"/>
                    <w:p w14:paraId="767785B4" w14:textId="77777777" w:rsidR="00BA216B" w:rsidRDefault="00BA216B" w:rsidP="00614F98"/>
                    <w:p w14:paraId="62514B91" w14:textId="77777777" w:rsidR="00BA216B" w:rsidRDefault="00BA216B" w:rsidP="00614F98"/>
                    <w:p w14:paraId="63CCD935" w14:textId="77777777" w:rsidR="00BA216B" w:rsidRDefault="00BA216B" w:rsidP="00614F98"/>
                    <w:p w14:paraId="44B5B6CC" w14:textId="77777777" w:rsidR="00BA216B" w:rsidRDefault="00BA216B" w:rsidP="00614F98"/>
                    <w:p w14:paraId="0A328335" w14:textId="77777777" w:rsidR="00BA216B" w:rsidRDefault="00BA216B" w:rsidP="00614F98"/>
                    <w:p w14:paraId="4EE04C97" w14:textId="77777777" w:rsidR="00BA216B" w:rsidRDefault="00BA216B" w:rsidP="00614F98"/>
                    <w:p w14:paraId="0DE70983" w14:textId="77777777" w:rsidR="00BA216B" w:rsidRDefault="00BA216B" w:rsidP="00614F98"/>
                    <w:p w14:paraId="73649318" w14:textId="77777777" w:rsidR="00BA216B" w:rsidRDefault="00BA216B" w:rsidP="00614F98"/>
                    <w:p w14:paraId="746BFBDF" w14:textId="77777777" w:rsidR="00BA216B" w:rsidRDefault="00BA216B" w:rsidP="00614F98"/>
                    <w:p w14:paraId="6DAA9976" w14:textId="77777777" w:rsidR="00BA216B" w:rsidRDefault="00BA216B" w:rsidP="00614F98"/>
                    <w:p w14:paraId="44CE4305" w14:textId="77777777" w:rsidR="00BA216B" w:rsidRDefault="00BA216B" w:rsidP="00614F98"/>
                    <w:p w14:paraId="37EDFA19" w14:textId="77777777" w:rsidR="00BA216B" w:rsidRDefault="00BA216B" w:rsidP="00614F98"/>
                    <w:p w14:paraId="3FA05E69" w14:textId="77777777" w:rsidR="00BA216B" w:rsidRDefault="00BA216B" w:rsidP="00614F98"/>
                    <w:p w14:paraId="0652A702" w14:textId="77777777" w:rsidR="00BA216B" w:rsidRDefault="00BA216B" w:rsidP="00614F98"/>
                    <w:p w14:paraId="2BDDA86E" w14:textId="77777777" w:rsidR="00BA216B" w:rsidRDefault="00BA216B" w:rsidP="00614F98"/>
                    <w:p w14:paraId="71936058" w14:textId="77777777" w:rsidR="00BA216B" w:rsidRDefault="00BA216B" w:rsidP="00614F98"/>
                    <w:p w14:paraId="3DE40EBF" w14:textId="77777777" w:rsidR="00BA216B" w:rsidRDefault="00BA216B" w:rsidP="00614F98"/>
                    <w:p w14:paraId="71169C1C" w14:textId="77777777" w:rsidR="00BA216B" w:rsidRDefault="00BA216B" w:rsidP="00614F98"/>
                    <w:p w14:paraId="0B6FDF80" w14:textId="77777777" w:rsidR="00BA216B" w:rsidRDefault="00BA216B" w:rsidP="00614F98"/>
                    <w:p w14:paraId="5DDDF8C1" w14:textId="77777777" w:rsidR="00BA216B" w:rsidRDefault="00BA216B" w:rsidP="00614F98"/>
                    <w:p w14:paraId="279CFA5A" w14:textId="77777777" w:rsidR="00BA216B" w:rsidRDefault="00BA216B" w:rsidP="00614F98"/>
                    <w:p w14:paraId="4C3D1A4C" w14:textId="77777777" w:rsidR="00BA216B" w:rsidRDefault="00BA216B" w:rsidP="00614F98"/>
                    <w:p w14:paraId="5F26BA03" w14:textId="77777777" w:rsidR="00BA216B" w:rsidRDefault="00BA216B" w:rsidP="00614F98"/>
                    <w:p w14:paraId="6BBAEE36" w14:textId="77777777" w:rsidR="00BA216B" w:rsidRDefault="00BA216B" w:rsidP="00614F98"/>
                    <w:p w14:paraId="7D5187BF" w14:textId="77777777" w:rsidR="00BA216B" w:rsidRDefault="00BA216B" w:rsidP="00614F98"/>
                    <w:p w14:paraId="3BD1AD96" w14:textId="77777777" w:rsidR="00BA216B" w:rsidRDefault="00BA216B" w:rsidP="00614F98"/>
                    <w:p w14:paraId="75FD2F6D" w14:textId="77777777" w:rsidR="00BA216B" w:rsidRDefault="00BA216B" w:rsidP="00614F98"/>
                    <w:p w14:paraId="0D1163EF" w14:textId="77777777" w:rsidR="00BA216B" w:rsidRDefault="00BA216B" w:rsidP="00614F98"/>
                    <w:p w14:paraId="6F337AB3" w14:textId="77777777" w:rsidR="00BA216B" w:rsidRDefault="00BA216B" w:rsidP="00614F98"/>
                    <w:p w14:paraId="24F70BAE" w14:textId="77777777" w:rsidR="00BA216B" w:rsidRDefault="00BA216B" w:rsidP="00614F98"/>
                    <w:p w14:paraId="3487E65B" w14:textId="77777777" w:rsidR="00BA216B" w:rsidRDefault="00BA216B" w:rsidP="00614F98"/>
                    <w:p w14:paraId="5C9D0A39" w14:textId="77777777" w:rsidR="00BA216B" w:rsidRDefault="00BA216B" w:rsidP="00614F98"/>
                    <w:p w14:paraId="0F9E0C65" w14:textId="77777777" w:rsidR="00BA216B" w:rsidRDefault="00BA216B" w:rsidP="00614F98"/>
                    <w:p w14:paraId="3D4E3072" w14:textId="77777777" w:rsidR="00BA216B" w:rsidRDefault="00BA216B" w:rsidP="00614F98"/>
                    <w:p w14:paraId="7BA55044" w14:textId="77777777" w:rsidR="00BA216B" w:rsidRDefault="00BA216B" w:rsidP="00614F98"/>
                    <w:p w14:paraId="10052C27" w14:textId="77777777" w:rsidR="00BA216B" w:rsidRDefault="00BA216B" w:rsidP="00614F98"/>
                    <w:p w14:paraId="317B99ED" w14:textId="77777777" w:rsidR="00BA216B" w:rsidRDefault="00BA216B" w:rsidP="00614F98"/>
                    <w:p w14:paraId="6DCCF70E" w14:textId="77777777" w:rsidR="00BA216B" w:rsidRDefault="00BA216B" w:rsidP="00614F98"/>
                    <w:p w14:paraId="6B2ECBBE" w14:textId="77777777" w:rsidR="00BA216B" w:rsidRDefault="00BA216B" w:rsidP="00614F98"/>
                    <w:p w14:paraId="7D4B3B5F" w14:textId="77777777" w:rsidR="00BA216B" w:rsidRDefault="00BA216B" w:rsidP="00614F98"/>
                    <w:p w14:paraId="4A319563" w14:textId="77777777" w:rsidR="00BA216B" w:rsidRDefault="00BA216B" w:rsidP="00614F98"/>
                    <w:p w14:paraId="6B3CC3C4" w14:textId="77777777" w:rsidR="00BA216B" w:rsidRDefault="00BA216B" w:rsidP="00614F98"/>
                    <w:p w14:paraId="152F1703" w14:textId="77777777" w:rsidR="00BA216B" w:rsidRDefault="00BA216B" w:rsidP="00614F98"/>
                    <w:p w14:paraId="4A929BA4" w14:textId="77777777" w:rsidR="00BA216B" w:rsidRDefault="00BA216B" w:rsidP="00614F98"/>
                    <w:p w14:paraId="7569BC57" w14:textId="77777777" w:rsidR="00BA216B" w:rsidRDefault="00BA216B" w:rsidP="00614F98"/>
                    <w:p w14:paraId="746B46AB" w14:textId="77777777" w:rsidR="00BA216B" w:rsidRDefault="00BA216B" w:rsidP="00614F98"/>
                    <w:p w14:paraId="52831212" w14:textId="77777777" w:rsidR="00BA216B" w:rsidRDefault="00BA216B" w:rsidP="00614F98"/>
                    <w:p w14:paraId="09591170" w14:textId="77777777" w:rsidR="00BA216B" w:rsidRDefault="00BA216B" w:rsidP="00614F98"/>
                    <w:p w14:paraId="38FEA172" w14:textId="77777777" w:rsidR="00BA216B" w:rsidRDefault="00BA216B" w:rsidP="00614F98"/>
                    <w:p w14:paraId="1B846F41" w14:textId="77777777" w:rsidR="00BA216B" w:rsidRDefault="00BA216B" w:rsidP="00614F98"/>
                    <w:p w14:paraId="42ACC61D" w14:textId="77777777" w:rsidR="00BA216B" w:rsidRDefault="00BA216B" w:rsidP="00614F98"/>
                    <w:p w14:paraId="79391488" w14:textId="77777777" w:rsidR="00BA216B" w:rsidRDefault="00BA216B" w:rsidP="00614F98"/>
                    <w:p w14:paraId="1DD5A8FC" w14:textId="77777777" w:rsidR="00BA216B" w:rsidRDefault="00BA216B" w:rsidP="00614F98"/>
                    <w:p w14:paraId="28C07D87" w14:textId="77777777" w:rsidR="00BA216B" w:rsidRDefault="00BA216B" w:rsidP="00614F98"/>
                    <w:p w14:paraId="7B9C5D6F" w14:textId="77777777" w:rsidR="00BA216B" w:rsidRDefault="00BA216B" w:rsidP="00614F98"/>
                    <w:p w14:paraId="38B970C6" w14:textId="77777777" w:rsidR="00BA216B" w:rsidRDefault="00BA216B" w:rsidP="00614F98"/>
                    <w:p w14:paraId="3D2822BD" w14:textId="77777777" w:rsidR="00BA216B" w:rsidRDefault="00BA216B" w:rsidP="00614F98"/>
                    <w:p w14:paraId="47C97916" w14:textId="77777777" w:rsidR="00BA216B" w:rsidRDefault="00BA216B" w:rsidP="00614F98"/>
                    <w:p w14:paraId="17372553" w14:textId="77777777" w:rsidR="00BA216B" w:rsidRDefault="00BA216B" w:rsidP="00614F98"/>
                    <w:p w14:paraId="399F9CF2" w14:textId="77777777" w:rsidR="00BA216B" w:rsidRDefault="00BA216B" w:rsidP="00614F98"/>
                    <w:p w14:paraId="3B54C7CE" w14:textId="77777777" w:rsidR="00BA216B" w:rsidRDefault="00BA216B" w:rsidP="00614F98"/>
                    <w:p w14:paraId="3E820626" w14:textId="77777777" w:rsidR="00BA216B" w:rsidRDefault="00BA216B" w:rsidP="00614F98"/>
                    <w:p w14:paraId="1D32B141" w14:textId="77777777" w:rsidR="00BA216B" w:rsidRDefault="00BA216B" w:rsidP="00614F98"/>
                    <w:p w14:paraId="3CC6CF19" w14:textId="77777777" w:rsidR="00BA216B" w:rsidRDefault="00BA216B" w:rsidP="00614F98"/>
                    <w:p w14:paraId="3203CCAC" w14:textId="77777777" w:rsidR="00BA216B" w:rsidRDefault="00BA216B" w:rsidP="00614F98"/>
                    <w:p w14:paraId="56CFAD1D" w14:textId="77777777" w:rsidR="00BA216B" w:rsidRDefault="00BA216B" w:rsidP="00614F98"/>
                    <w:p w14:paraId="78310813" w14:textId="77777777" w:rsidR="00BA216B" w:rsidRDefault="00BA216B" w:rsidP="00614F98"/>
                    <w:p w14:paraId="0C0FB93E" w14:textId="77777777" w:rsidR="00BA216B" w:rsidRDefault="00BA216B" w:rsidP="00614F98"/>
                    <w:p w14:paraId="52422835" w14:textId="77777777" w:rsidR="00BA216B" w:rsidRDefault="00BA216B" w:rsidP="00614F98"/>
                    <w:p w14:paraId="4F0D6B4B" w14:textId="77777777" w:rsidR="00BA216B" w:rsidRDefault="00BA216B" w:rsidP="00614F98"/>
                    <w:p w14:paraId="50DA079E" w14:textId="77777777" w:rsidR="00BA216B" w:rsidRDefault="00BA216B" w:rsidP="00614F98"/>
                    <w:p w14:paraId="57631D67" w14:textId="77777777" w:rsidR="00BA216B" w:rsidRDefault="00BA216B" w:rsidP="00614F98"/>
                    <w:p w14:paraId="106BCC91" w14:textId="77777777" w:rsidR="00BA216B" w:rsidRDefault="00BA216B" w:rsidP="00614F98"/>
                    <w:p w14:paraId="1293897B" w14:textId="77777777" w:rsidR="00BA216B" w:rsidRDefault="00BA216B" w:rsidP="00614F98"/>
                    <w:p w14:paraId="410DED01" w14:textId="77777777" w:rsidR="00BA216B" w:rsidRDefault="00BA216B" w:rsidP="00614F98"/>
                    <w:p w14:paraId="4E4A177A" w14:textId="77777777" w:rsidR="00BA216B" w:rsidRDefault="00BA216B" w:rsidP="00614F98"/>
                    <w:p w14:paraId="0B73948A" w14:textId="77777777" w:rsidR="00BA216B" w:rsidRDefault="00BA216B" w:rsidP="00614F98"/>
                    <w:p w14:paraId="6C163737" w14:textId="77777777" w:rsidR="00BA216B" w:rsidRDefault="00BA216B" w:rsidP="00614F98"/>
                    <w:p w14:paraId="2B5124F4" w14:textId="77777777" w:rsidR="00BA216B" w:rsidRDefault="00BA216B" w:rsidP="00614F98"/>
                    <w:p w14:paraId="630374BD" w14:textId="77777777" w:rsidR="00BA216B" w:rsidRDefault="00BA216B" w:rsidP="00614F98"/>
                    <w:p w14:paraId="16A2572C" w14:textId="77777777" w:rsidR="00BA216B" w:rsidRDefault="00BA216B" w:rsidP="00614F98"/>
                    <w:p w14:paraId="6CF6E4A9" w14:textId="77777777" w:rsidR="00BA216B" w:rsidRDefault="00BA216B" w:rsidP="00614F98"/>
                    <w:p w14:paraId="56AF11A4" w14:textId="77777777" w:rsidR="00BA216B" w:rsidRDefault="00BA216B" w:rsidP="00614F98"/>
                    <w:p w14:paraId="1544B04D" w14:textId="77777777" w:rsidR="00BA216B" w:rsidRDefault="00BA216B" w:rsidP="00614F98"/>
                    <w:p w14:paraId="072C26C9" w14:textId="77777777" w:rsidR="00BA216B" w:rsidRDefault="00BA216B" w:rsidP="00614F98"/>
                    <w:p w14:paraId="43D891F6" w14:textId="77777777" w:rsidR="00BA216B" w:rsidRDefault="00BA216B" w:rsidP="00614F98"/>
                    <w:p w14:paraId="666452E5" w14:textId="77777777" w:rsidR="00BA216B" w:rsidRDefault="00BA216B" w:rsidP="00614F98"/>
                    <w:p w14:paraId="31CD14CD" w14:textId="77777777" w:rsidR="00BA216B" w:rsidRDefault="00BA216B" w:rsidP="00614F98"/>
                    <w:p w14:paraId="23A3CEBF" w14:textId="77777777" w:rsidR="00BA216B" w:rsidRDefault="00BA216B" w:rsidP="00614F98"/>
                    <w:p w14:paraId="5E3F39CB" w14:textId="77777777" w:rsidR="00BA216B" w:rsidRDefault="00BA216B" w:rsidP="00614F98"/>
                    <w:p w14:paraId="3A991ABB" w14:textId="77777777" w:rsidR="00BA216B" w:rsidRDefault="00BA216B" w:rsidP="00614F98"/>
                    <w:p w14:paraId="1EA346B0" w14:textId="77777777" w:rsidR="00BA216B" w:rsidRDefault="00BA216B" w:rsidP="00614F98"/>
                    <w:p w14:paraId="78DB7DBD" w14:textId="77777777" w:rsidR="00BA216B" w:rsidRDefault="00BA216B" w:rsidP="00614F98"/>
                    <w:p w14:paraId="1773B785" w14:textId="77777777" w:rsidR="00BA216B" w:rsidRDefault="00BA216B" w:rsidP="00614F98"/>
                    <w:p w14:paraId="4D542688" w14:textId="77777777" w:rsidR="00BA216B" w:rsidRDefault="00BA216B" w:rsidP="00614F98"/>
                    <w:p w14:paraId="3057189B" w14:textId="77777777" w:rsidR="00BA216B" w:rsidRDefault="00BA216B" w:rsidP="00614F98"/>
                    <w:p w14:paraId="1857CD0D" w14:textId="77777777" w:rsidR="00BA216B" w:rsidRDefault="00BA216B" w:rsidP="00614F98"/>
                    <w:p w14:paraId="7B621DEC" w14:textId="77777777" w:rsidR="00BA216B" w:rsidRDefault="00BA216B" w:rsidP="00614F98"/>
                    <w:p w14:paraId="7E22DB65" w14:textId="77777777" w:rsidR="00BA216B" w:rsidRDefault="00BA216B" w:rsidP="00614F98"/>
                    <w:p w14:paraId="1A47AADA" w14:textId="77777777" w:rsidR="00BA216B" w:rsidRDefault="00BA216B" w:rsidP="00614F98"/>
                    <w:p w14:paraId="4A723C18" w14:textId="77777777" w:rsidR="00BA216B" w:rsidRDefault="00BA216B" w:rsidP="00614F98"/>
                    <w:p w14:paraId="1B7848D3" w14:textId="77777777" w:rsidR="00BA216B" w:rsidRDefault="00BA216B" w:rsidP="00614F98"/>
                    <w:p w14:paraId="708E93E7" w14:textId="77777777" w:rsidR="00BA216B" w:rsidRDefault="00BA216B" w:rsidP="00614F98"/>
                    <w:p w14:paraId="28CCE92C" w14:textId="77777777" w:rsidR="00BA216B" w:rsidRDefault="00BA216B" w:rsidP="00614F98"/>
                    <w:p w14:paraId="581A1852" w14:textId="77777777" w:rsidR="00BA216B" w:rsidRDefault="00BA216B" w:rsidP="00614F98"/>
                    <w:p w14:paraId="7C23EBBC" w14:textId="77777777" w:rsidR="00BA216B" w:rsidRDefault="00BA216B" w:rsidP="00614F98"/>
                    <w:p w14:paraId="0917855C" w14:textId="77777777" w:rsidR="00BA216B" w:rsidRDefault="00BA216B" w:rsidP="00614F98"/>
                    <w:p w14:paraId="6663C9D9" w14:textId="77777777" w:rsidR="00BA216B" w:rsidRDefault="00BA216B" w:rsidP="00614F98"/>
                    <w:p w14:paraId="1D438936" w14:textId="77777777" w:rsidR="00BA216B" w:rsidRDefault="00BA216B" w:rsidP="00614F98"/>
                    <w:p w14:paraId="42F3AE5D" w14:textId="77777777" w:rsidR="00BA216B" w:rsidRDefault="00BA216B" w:rsidP="00614F98"/>
                    <w:p w14:paraId="19750625" w14:textId="77777777" w:rsidR="00BA216B" w:rsidRDefault="00BA216B" w:rsidP="00614F98"/>
                    <w:p w14:paraId="3979838C" w14:textId="77777777" w:rsidR="00BA216B" w:rsidRDefault="00BA216B" w:rsidP="00614F98"/>
                    <w:p w14:paraId="05B85DFE" w14:textId="77777777" w:rsidR="00BA216B" w:rsidRDefault="00BA216B" w:rsidP="00614F98"/>
                    <w:p w14:paraId="0CFA7B5F" w14:textId="77777777" w:rsidR="00BA216B" w:rsidRDefault="00BA216B" w:rsidP="00614F98"/>
                    <w:p w14:paraId="005B916E" w14:textId="77777777" w:rsidR="00BA216B" w:rsidRDefault="00BA216B" w:rsidP="00614F98"/>
                    <w:p w14:paraId="53E6D8FD" w14:textId="77777777" w:rsidR="00BA216B" w:rsidRDefault="00BA216B" w:rsidP="00614F98"/>
                    <w:p w14:paraId="5A1F4C4F" w14:textId="77777777" w:rsidR="00BA216B" w:rsidRDefault="00BA216B" w:rsidP="00614F98"/>
                    <w:p w14:paraId="7DBF5839" w14:textId="77777777" w:rsidR="00BA216B" w:rsidRDefault="00BA216B" w:rsidP="00614F98"/>
                    <w:p w14:paraId="30A887A2" w14:textId="77777777" w:rsidR="00BA216B" w:rsidRDefault="00BA216B" w:rsidP="00614F98"/>
                    <w:p w14:paraId="4C680E51" w14:textId="77777777" w:rsidR="00BA216B" w:rsidRDefault="00BA216B" w:rsidP="00614F98"/>
                    <w:p w14:paraId="4EFA29AB" w14:textId="77777777" w:rsidR="00BA216B" w:rsidRDefault="00BA216B" w:rsidP="00614F98"/>
                    <w:p w14:paraId="6E1D62B4" w14:textId="77777777" w:rsidR="00BA216B" w:rsidRDefault="00BA216B" w:rsidP="00614F98"/>
                    <w:p w14:paraId="78608E92" w14:textId="77777777" w:rsidR="00BA216B" w:rsidRDefault="00BA216B" w:rsidP="00614F98"/>
                    <w:p w14:paraId="2B4A688F" w14:textId="77777777" w:rsidR="00BA216B" w:rsidRDefault="00BA216B" w:rsidP="00614F98"/>
                    <w:p w14:paraId="6099F09E" w14:textId="77777777" w:rsidR="00BA216B" w:rsidRDefault="00BA216B" w:rsidP="00614F98"/>
                    <w:p w14:paraId="0CB0BFDC" w14:textId="77777777" w:rsidR="00BA216B" w:rsidRDefault="00BA216B" w:rsidP="00614F98"/>
                    <w:p w14:paraId="73BD01F5" w14:textId="77777777" w:rsidR="00BA216B" w:rsidRDefault="00BA216B" w:rsidP="00614F98"/>
                    <w:p w14:paraId="35010632" w14:textId="77777777" w:rsidR="00BA216B" w:rsidRDefault="00BA216B" w:rsidP="00614F98"/>
                    <w:p w14:paraId="03577F1D" w14:textId="77777777" w:rsidR="00BA216B" w:rsidRDefault="00BA216B" w:rsidP="00614F98"/>
                    <w:p w14:paraId="4EB431EF" w14:textId="77777777" w:rsidR="00BA216B" w:rsidRDefault="00BA216B" w:rsidP="00614F98"/>
                    <w:p w14:paraId="71EC72B7" w14:textId="77777777" w:rsidR="00BA216B" w:rsidRDefault="00BA216B" w:rsidP="00614F98"/>
                    <w:p w14:paraId="16F9CEF8" w14:textId="77777777" w:rsidR="00BA216B" w:rsidRDefault="00BA216B" w:rsidP="00614F98"/>
                    <w:p w14:paraId="0885B692" w14:textId="77777777" w:rsidR="00BA216B" w:rsidRDefault="00BA216B" w:rsidP="00614F98"/>
                    <w:p w14:paraId="0CB9B48B" w14:textId="77777777" w:rsidR="00BA216B" w:rsidRDefault="00BA216B" w:rsidP="00614F98"/>
                    <w:p w14:paraId="4B4FE022" w14:textId="77777777" w:rsidR="00BA216B" w:rsidRDefault="00BA216B" w:rsidP="00614F98"/>
                    <w:p w14:paraId="52565590" w14:textId="77777777" w:rsidR="00BA216B" w:rsidRDefault="00BA216B" w:rsidP="00614F98"/>
                    <w:p w14:paraId="551D4DA7" w14:textId="77777777" w:rsidR="00BA216B" w:rsidRDefault="00BA216B" w:rsidP="00614F98"/>
                    <w:p w14:paraId="6038DF6D" w14:textId="77777777" w:rsidR="00BA216B" w:rsidRDefault="00BA216B" w:rsidP="00614F98"/>
                    <w:p w14:paraId="00E037B0" w14:textId="77777777" w:rsidR="00BA216B" w:rsidRDefault="00BA216B" w:rsidP="00614F98"/>
                    <w:p w14:paraId="34C4FB4F" w14:textId="77777777" w:rsidR="00BA216B" w:rsidRDefault="00BA216B" w:rsidP="00614F98"/>
                    <w:p w14:paraId="03E9CB2A" w14:textId="77777777" w:rsidR="00BA216B" w:rsidRDefault="00BA216B" w:rsidP="00614F98"/>
                    <w:p w14:paraId="3B23B17C" w14:textId="77777777" w:rsidR="00BA216B" w:rsidRDefault="00BA216B" w:rsidP="00614F98"/>
                    <w:p w14:paraId="635CAC1D" w14:textId="77777777" w:rsidR="00BA216B" w:rsidRDefault="00BA216B" w:rsidP="00614F98"/>
                    <w:p w14:paraId="7543B065" w14:textId="77777777" w:rsidR="00BA216B" w:rsidRDefault="00BA216B" w:rsidP="00614F98"/>
                    <w:p w14:paraId="40D3070E" w14:textId="77777777" w:rsidR="00BA216B" w:rsidRDefault="00BA216B" w:rsidP="00614F98"/>
                    <w:p w14:paraId="7AC2815E" w14:textId="77777777" w:rsidR="00BA216B" w:rsidRDefault="00BA216B" w:rsidP="00614F98"/>
                    <w:p w14:paraId="12E9F8D3" w14:textId="77777777" w:rsidR="00BA216B" w:rsidRDefault="00BA216B" w:rsidP="00614F98"/>
                    <w:p w14:paraId="34FB6BED" w14:textId="77777777" w:rsidR="00BA216B" w:rsidRDefault="00BA216B" w:rsidP="00614F98"/>
                    <w:p w14:paraId="2C68428F" w14:textId="77777777" w:rsidR="00BA216B" w:rsidRDefault="00BA216B" w:rsidP="00614F98"/>
                    <w:p w14:paraId="36CE2B29" w14:textId="77777777" w:rsidR="00BA216B" w:rsidRDefault="00BA216B" w:rsidP="00614F98"/>
                    <w:p w14:paraId="1E5A9B1D" w14:textId="77777777" w:rsidR="00BA216B" w:rsidRDefault="00BA216B" w:rsidP="00614F98"/>
                    <w:p w14:paraId="14FD6B80" w14:textId="77777777" w:rsidR="00BA216B" w:rsidRDefault="00BA216B" w:rsidP="00614F98"/>
                    <w:p w14:paraId="5911B74F" w14:textId="77777777" w:rsidR="00BA216B" w:rsidRDefault="00BA216B" w:rsidP="00614F98"/>
                    <w:p w14:paraId="17B2392E" w14:textId="77777777" w:rsidR="00BA216B" w:rsidRDefault="00BA216B" w:rsidP="00614F98"/>
                    <w:p w14:paraId="2B484745" w14:textId="77777777" w:rsidR="00BA216B" w:rsidRDefault="00BA216B" w:rsidP="00614F98"/>
                    <w:p w14:paraId="0EE2E654" w14:textId="77777777" w:rsidR="00BA216B" w:rsidRDefault="00BA216B" w:rsidP="00614F98"/>
                    <w:p w14:paraId="31AAEA33" w14:textId="77777777" w:rsidR="00BA216B" w:rsidRDefault="00BA216B" w:rsidP="00614F98"/>
                    <w:p w14:paraId="04E77D86" w14:textId="77777777" w:rsidR="00BA216B" w:rsidRDefault="00BA216B" w:rsidP="00614F98"/>
                    <w:p w14:paraId="3FC72CBC" w14:textId="77777777" w:rsidR="00BA216B" w:rsidRDefault="00BA216B" w:rsidP="00614F98"/>
                    <w:p w14:paraId="570C04D5" w14:textId="77777777" w:rsidR="00BA216B" w:rsidRDefault="00BA216B" w:rsidP="00614F98"/>
                    <w:p w14:paraId="032245BC" w14:textId="77777777" w:rsidR="00BA216B" w:rsidRDefault="00BA216B" w:rsidP="00614F98"/>
                    <w:p w14:paraId="54D9F56B" w14:textId="77777777" w:rsidR="00BA216B" w:rsidRDefault="00BA216B" w:rsidP="00614F98"/>
                    <w:p w14:paraId="48A8E596" w14:textId="77777777" w:rsidR="00BA216B" w:rsidRDefault="00BA216B" w:rsidP="00614F98"/>
                    <w:p w14:paraId="127C8290" w14:textId="77777777" w:rsidR="00BA216B" w:rsidRDefault="00BA216B" w:rsidP="00614F98"/>
                    <w:p w14:paraId="4DA98456" w14:textId="77777777" w:rsidR="00BA216B" w:rsidRDefault="00BA216B" w:rsidP="00614F98"/>
                    <w:p w14:paraId="7B46AFA7" w14:textId="77777777" w:rsidR="00BA216B" w:rsidRDefault="00BA216B" w:rsidP="00614F98"/>
                    <w:p w14:paraId="61CDA6C2" w14:textId="77777777" w:rsidR="00BA216B" w:rsidRDefault="00BA216B" w:rsidP="00614F98"/>
                    <w:p w14:paraId="29833B84" w14:textId="77777777" w:rsidR="00BA216B" w:rsidRDefault="00BA216B" w:rsidP="00614F98"/>
                    <w:p w14:paraId="2A8F0508" w14:textId="77777777" w:rsidR="00BA216B" w:rsidRDefault="00BA216B" w:rsidP="00614F98"/>
                    <w:p w14:paraId="4BC0C1B9" w14:textId="77777777" w:rsidR="00BA216B" w:rsidRDefault="00BA216B" w:rsidP="00614F98"/>
                    <w:p w14:paraId="3CD4AA6D" w14:textId="77777777" w:rsidR="00BA216B" w:rsidRDefault="00BA216B" w:rsidP="00614F98"/>
                    <w:p w14:paraId="459AF7BB" w14:textId="77777777" w:rsidR="00BA216B" w:rsidRDefault="00BA216B" w:rsidP="00614F98"/>
                    <w:p w14:paraId="651E9C7E" w14:textId="77777777" w:rsidR="00BA216B" w:rsidRDefault="00BA216B" w:rsidP="00614F98"/>
                    <w:p w14:paraId="62668CA0" w14:textId="77777777" w:rsidR="00BA216B" w:rsidRDefault="00BA216B" w:rsidP="00614F98"/>
                    <w:p w14:paraId="132DC3D3" w14:textId="77777777" w:rsidR="00BA216B" w:rsidRDefault="00BA216B" w:rsidP="00614F98"/>
                    <w:p w14:paraId="5DBE2621" w14:textId="77777777" w:rsidR="00BA216B" w:rsidRDefault="00BA216B" w:rsidP="00614F98"/>
                    <w:p w14:paraId="62C9ADD5" w14:textId="77777777" w:rsidR="00BA216B" w:rsidRDefault="00BA216B" w:rsidP="00614F98"/>
                    <w:p w14:paraId="6E1EA928" w14:textId="77777777" w:rsidR="00BA216B" w:rsidRDefault="00BA216B" w:rsidP="00614F98"/>
                    <w:p w14:paraId="294C4923" w14:textId="77777777" w:rsidR="00BA216B" w:rsidRDefault="00BA216B" w:rsidP="00614F98"/>
                    <w:p w14:paraId="6E9E82E0" w14:textId="77777777" w:rsidR="00BA216B" w:rsidRDefault="00BA216B" w:rsidP="00614F98"/>
                    <w:p w14:paraId="520FD04C" w14:textId="77777777" w:rsidR="00BA216B" w:rsidRDefault="00BA216B" w:rsidP="00614F98"/>
                    <w:p w14:paraId="43B6D671" w14:textId="77777777" w:rsidR="00BA216B" w:rsidRDefault="00BA216B" w:rsidP="00614F98"/>
                    <w:p w14:paraId="584D76EE" w14:textId="77777777" w:rsidR="00BA216B" w:rsidRDefault="00BA216B" w:rsidP="00614F98"/>
                    <w:p w14:paraId="2ED8660C" w14:textId="77777777" w:rsidR="00BA216B" w:rsidRDefault="00BA216B" w:rsidP="00614F98"/>
                    <w:p w14:paraId="3ECFAF2E" w14:textId="77777777" w:rsidR="00BA216B" w:rsidRDefault="00BA216B" w:rsidP="00614F98"/>
                    <w:p w14:paraId="408042DD" w14:textId="77777777" w:rsidR="00BA216B" w:rsidRDefault="00BA216B" w:rsidP="00614F98"/>
                    <w:p w14:paraId="1391F93F" w14:textId="77777777" w:rsidR="00BA216B" w:rsidRDefault="00BA216B" w:rsidP="00614F98"/>
                    <w:p w14:paraId="62139B02" w14:textId="77777777" w:rsidR="00BA216B" w:rsidRDefault="00BA216B" w:rsidP="00614F98"/>
                    <w:p w14:paraId="252E939D" w14:textId="77777777" w:rsidR="00BA216B" w:rsidRDefault="00BA216B" w:rsidP="00614F98"/>
                    <w:p w14:paraId="06E1B97E" w14:textId="77777777" w:rsidR="00BA216B" w:rsidRDefault="00BA216B" w:rsidP="00614F98"/>
                    <w:p w14:paraId="1C95C6E1" w14:textId="77777777" w:rsidR="00BA216B" w:rsidRDefault="00BA216B" w:rsidP="00614F98"/>
                    <w:p w14:paraId="38FB70BE" w14:textId="77777777" w:rsidR="00BA216B" w:rsidRDefault="00BA216B" w:rsidP="00614F98"/>
                    <w:p w14:paraId="2120FC0C" w14:textId="77777777" w:rsidR="00BA216B" w:rsidRDefault="00BA216B" w:rsidP="00614F98"/>
                    <w:p w14:paraId="097215BB" w14:textId="77777777" w:rsidR="00BA216B" w:rsidRDefault="00BA216B" w:rsidP="00614F98"/>
                    <w:p w14:paraId="78B85157" w14:textId="77777777" w:rsidR="00BA216B" w:rsidRDefault="00BA216B" w:rsidP="00614F98"/>
                    <w:p w14:paraId="52156F77" w14:textId="77777777" w:rsidR="00BA216B" w:rsidRDefault="00BA216B" w:rsidP="00614F98"/>
                    <w:p w14:paraId="1B62019F" w14:textId="77777777" w:rsidR="00BA216B" w:rsidRDefault="00BA216B" w:rsidP="00614F98"/>
                    <w:p w14:paraId="19E4FEFD" w14:textId="77777777" w:rsidR="00BA216B" w:rsidRDefault="00BA216B" w:rsidP="00614F98"/>
                    <w:p w14:paraId="0116FBAB" w14:textId="77777777" w:rsidR="00BA216B" w:rsidRDefault="00BA216B" w:rsidP="00614F98"/>
                    <w:p w14:paraId="69C174BC" w14:textId="77777777" w:rsidR="00BA216B" w:rsidRDefault="00BA216B" w:rsidP="00614F98"/>
                    <w:p w14:paraId="3DA8312E" w14:textId="77777777" w:rsidR="00BA216B" w:rsidRDefault="00BA216B" w:rsidP="00614F98"/>
                    <w:p w14:paraId="787391B1" w14:textId="77777777" w:rsidR="00BA216B" w:rsidRDefault="00BA216B" w:rsidP="00614F98"/>
                    <w:p w14:paraId="04A9274B" w14:textId="77777777" w:rsidR="00BA216B" w:rsidRDefault="00BA216B" w:rsidP="00614F98"/>
                    <w:p w14:paraId="6855229D" w14:textId="77777777" w:rsidR="00BA216B" w:rsidRDefault="00BA216B" w:rsidP="00614F98"/>
                    <w:p w14:paraId="251DCDFC" w14:textId="77777777" w:rsidR="00BA216B" w:rsidRDefault="00BA216B" w:rsidP="00614F98"/>
                    <w:p w14:paraId="0373F413" w14:textId="77777777" w:rsidR="00BA216B" w:rsidRDefault="00BA216B" w:rsidP="00614F98"/>
                    <w:p w14:paraId="126720DF" w14:textId="77777777" w:rsidR="00BA216B" w:rsidRDefault="00BA216B" w:rsidP="00614F98"/>
                    <w:p w14:paraId="1964C5AF" w14:textId="77777777" w:rsidR="00BA216B" w:rsidRDefault="00BA216B" w:rsidP="00614F98"/>
                    <w:p w14:paraId="4A0086AB" w14:textId="77777777" w:rsidR="00BA216B" w:rsidRDefault="00BA216B" w:rsidP="00614F98"/>
                    <w:p w14:paraId="113B1B86" w14:textId="77777777" w:rsidR="00BA216B" w:rsidRDefault="00BA216B" w:rsidP="00614F98"/>
                    <w:p w14:paraId="239BAF82" w14:textId="77777777" w:rsidR="00BA216B" w:rsidRDefault="00BA216B" w:rsidP="00614F98"/>
                    <w:p w14:paraId="26A8E12D" w14:textId="77777777" w:rsidR="00BA216B" w:rsidRDefault="00BA216B" w:rsidP="00614F98"/>
                    <w:p w14:paraId="37D331BF" w14:textId="77777777" w:rsidR="00BA216B" w:rsidRDefault="00BA216B" w:rsidP="00614F98"/>
                    <w:p w14:paraId="3C284148" w14:textId="77777777" w:rsidR="00BA216B" w:rsidRDefault="00BA216B" w:rsidP="00614F98"/>
                    <w:p w14:paraId="6F5D3946" w14:textId="77777777" w:rsidR="00BA216B" w:rsidRDefault="00BA216B" w:rsidP="00614F98"/>
                    <w:p w14:paraId="666B35A1" w14:textId="77777777" w:rsidR="00BA216B" w:rsidRDefault="00BA216B" w:rsidP="00614F98"/>
                    <w:p w14:paraId="39F53D6D" w14:textId="77777777" w:rsidR="00BA216B" w:rsidRDefault="00BA216B" w:rsidP="00614F98"/>
                    <w:p w14:paraId="10425392" w14:textId="77777777" w:rsidR="00BA216B" w:rsidRDefault="00BA216B" w:rsidP="00614F98"/>
                    <w:p w14:paraId="5B8CBAC4" w14:textId="77777777" w:rsidR="00BA216B" w:rsidRDefault="00BA216B" w:rsidP="00614F98"/>
                    <w:p w14:paraId="40E5C9EB" w14:textId="77777777" w:rsidR="00BA216B" w:rsidRDefault="00BA216B" w:rsidP="00614F98"/>
                    <w:p w14:paraId="4A80189C" w14:textId="77777777" w:rsidR="00BA216B" w:rsidRDefault="00BA216B" w:rsidP="00614F98"/>
                    <w:p w14:paraId="2F3CE327" w14:textId="77777777" w:rsidR="00BA216B" w:rsidRDefault="00BA216B" w:rsidP="00614F98"/>
                    <w:p w14:paraId="4DE317C6" w14:textId="77777777" w:rsidR="00BA216B" w:rsidRDefault="00BA216B" w:rsidP="00614F98"/>
                    <w:p w14:paraId="1C13E125" w14:textId="77777777" w:rsidR="00BA216B" w:rsidRDefault="00BA216B" w:rsidP="00614F98"/>
                    <w:p w14:paraId="41B11698" w14:textId="77777777" w:rsidR="00BA216B" w:rsidRDefault="00BA216B" w:rsidP="00614F98"/>
                    <w:p w14:paraId="41BC8A01" w14:textId="77777777" w:rsidR="00BA216B" w:rsidRDefault="00BA216B" w:rsidP="00614F98"/>
                    <w:p w14:paraId="79071875" w14:textId="77777777" w:rsidR="00BA216B" w:rsidRDefault="00BA216B" w:rsidP="00614F98"/>
                    <w:p w14:paraId="20424761" w14:textId="77777777" w:rsidR="00BA216B" w:rsidRDefault="00BA216B" w:rsidP="00614F98"/>
                    <w:p w14:paraId="29B905EB" w14:textId="77777777" w:rsidR="00BA216B" w:rsidRDefault="00BA216B" w:rsidP="00614F98"/>
                    <w:p w14:paraId="3A24CC42" w14:textId="77777777" w:rsidR="00BA216B" w:rsidRDefault="00BA216B" w:rsidP="00614F98"/>
                    <w:p w14:paraId="30BCC92F" w14:textId="77777777" w:rsidR="00BA216B" w:rsidRDefault="00BA216B" w:rsidP="00614F98"/>
                    <w:p w14:paraId="557ED54F" w14:textId="77777777" w:rsidR="00BA216B" w:rsidRDefault="00BA216B" w:rsidP="00614F98"/>
                    <w:p w14:paraId="7DCA0B3E" w14:textId="77777777" w:rsidR="00BA216B" w:rsidRDefault="00BA216B" w:rsidP="00614F98"/>
                    <w:p w14:paraId="4B1E37AB" w14:textId="77777777" w:rsidR="00BA216B" w:rsidRDefault="00BA216B" w:rsidP="00614F98"/>
                    <w:p w14:paraId="614A758F" w14:textId="77777777" w:rsidR="00BA216B" w:rsidRDefault="00BA216B" w:rsidP="00614F98"/>
                    <w:p w14:paraId="008CD202" w14:textId="77777777" w:rsidR="00BA216B" w:rsidRDefault="00BA216B" w:rsidP="00614F98"/>
                    <w:p w14:paraId="35614F26" w14:textId="77777777" w:rsidR="00BA216B" w:rsidRDefault="00BA216B" w:rsidP="00614F98"/>
                    <w:p w14:paraId="71263607" w14:textId="77777777" w:rsidR="00BA216B" w:rsidRDefault="00BA216B" w:rsidP="00614F98"/>
                    <w:p w14:paraId="61F38BFC" w14:textId="77777777" w:rsidR="00BA216B" w:rsidRDefault="00BA216B" w:rsidP="00614F98"/>
                    <w:p w14:paraId="574E3842" w14:textId="77777777" w:rsidR="00BA216B" w:rsidRDefault="00BA216B" w:rsidP="00614F98"/>
                    <w:p w14:paraId="6ED12386" w14:textId="77777777" w:rsidR="00BA216B" w:rsidRDefault="00BA216B" w:rsidP="00614F98"/>
                    <w:p w14:paraId="684CCCEE" w14:textId="77777777" w:rsidR="00BA216B" w:rsidRDefault="00BA216B" w:rsidP="00614F98"/>
                    <w:p w14:paraId="655EAD09" w14:textId="77777777" w:rsidR="00BA216B" w:rsidRDefault="00BA216B" w:rsidP="00614F98"/>
                    <w:p w14:paraId="7C2125A8" w14:textId="77777777" w:rsidR="00BA216B" w:rsidRDefault="00BA216B" w:rsidP="00614F98"/>
                    <w:p w14:paraId="1EAE93BF" w14:textId="77777777" w:rsidR="00BA216B" w:rsidRDefault="00BA216B" w:rsidP="00614F98"/>
                    <w:p w14:paraId="2A66C7A7" w14:textId="77777777" w:rsidR="00BA216B" w:rsidRDefault="00BA216B" w:rsidP="00614F98"/>
                    <w:p w14:paraId="44060D29" w14:textId="77777777" w:rsidR="00BA216B" w:rsidRDefault="00BA216B" w:rsidP="00614F98"/>
                    <w:p w14:paraId="3733C047" w14:textId="77777777" w:rsidR="00BA216B" w:rsidRDefault="00BA216B" w:rsidP="00614F98"/>
                    <w:p w14:paraId="57642A39" w14:textId="77777777" w:rsidR="00BA216B" w:rsidRDefault="00BA216B" w:rsidP="00614F98"/>
                    <w:p w14:paraId="38B4C305" w14:textId="77777777" w:rsidR="00BA216B" w:rsidRDefault="00BA216B" w:rsidP="00614F98"/>
                    <w:p w14:paraId="09AA6964" w14:textId="77777777" w:rsidR="00BA216B" w:rsidRDefault="00BA216B" w:rsidP="00614F98"/>
                    <w:p w14:paraId="6999DB3F" w14:textId="77777777" w:rsidR="00BA216B" w:rsidRDefault="00BA216B" w:rsidP="00614F98"/>
                    <w:p w14:paraId="4E7CE963" w14:textId="77777777" w:rsidR="00BA216B" w:rsidRDefault="00BA216B" w:rsidP="00614F98"/>
                    <w:p w14:paraId="29124B37" w14:textId="77777777" w:rsidR="00BA216B" w:rsidRDefault="00BA216B" w:rsidP="00614F98"/>
                    <w:p w14:paraId="3DDC4510" w14:textId="77777777" w:rsidR="00BA216B" w:rsidRDefault="00BA216B" w:rsidP="00614F98"/>
                    <w:p w14:paraId="4652469C" w14:textId="77777777" w:rsidR="00BA216B" w:rsidRDefault="00BA216B" w:rsidP="00614F98"/>
                    <w:p w14:paraId="5D6BB9AB" w14:textId="77777777" w:rsidR="00BA216B" w:rsidRDefault="00BA216B" w:rsidP="00614F98"/>
                    <w:p w14:paraId="08BEBDA6" w14:textId="77777777" w:rsidR="00BA216B" w:rsidRDefault="00BA216B" w:rsidP="00614F98"/>
                    <w:p w14:paraId="187E4BB2" w14:textId="77777777" w:rsidR="00BA216B" w:rsidRDefault="00BA216B" w:rsidP="00614F98"/>
                    <w:p w14:paraId="402A9C98" w14:textId="77777777" w:rsidR="00BA216B" w:rsidRDefault="00BA216B" w:rsidP="00614F98"/>
                    <w:p w14:paraId="3DC63E26" w14:textId="77777777" w:rsidR="00BA216B" w:rsidRDefault="00BA216B" w:rsidP="00614F98"/>
                    <w:p w14:paraId="794B03DB" w14:textId="77777777" w:rsidR="00BA216B" w:rsidRDefault="00BA216B" w:rsidP="00614F98"/>
                    <w:p w14:paraId="4DDFD069" w14:textId="77777777" w:rsidR="00BA216B" w:rsidRDefault="00BA216B" w:rsidP="00614F98"/>
                    <w:p w14:paraId="1E4B1CB2" w14:textId="77777777" w:rsidR="00BA216B" w:rsidRDefault="00BA216B" w:rsidP="00614F98"/>
                    <w:p w14:paraId="42989641" w14:textId="77777777" w:rsidR="00BA216B" w:rsidRDefault="00BA216B" w:rsidP="00614F98"/>
                    <w:p w14:paraId="72C9214A" w14:textId="77777777" w:rsidR="00BA216B" w:rsidRDefault="00BA216B" w:rsidP="00614F98"/>
                    <w:p w14:paraId="290F0061" w14:textId="77777777" w:rsidR="00BA216B" w:rsidRDefault="00BA216B" w:rsidP="00614F98"/>
                    <w:p w14:paraId="3F8E63AD" w14:textId="77777777" w:rsidR="00BA216B" w:rsidRDefault="00BA216B" w:rsidP="00614F98"/>
                    <w:p w14:paraId="5492C6E7" w14:textId="77777777" w:rsidR="00BA216B" w:rsidRDefault="00BA216B" w:rsidP="00614F98"/>
                    <w:p w14:paraId="1DE56AB4" w14:textId="77777777" w:rsidR="00BA216B" w:rsidRDefault="00BA216B" w:rsidP="00614F98"/>
                    <w:p w14:paraId="053B4C9E" w14:textId="77777777" w:rsidR="00BA216B" w:rsidRDefault="00BA216B" w:rsidP="00614F98"/>
                    <w:p w14:paraId="4EF6F8FA" w14:textId="77777777" w:rsidR="00BA216B" w:rsidRDefault="00BA216B" w:rsidP="00614F98"/>
                    <w:p w14:paraId="73BA75C5" w14:textId="77777777" w:rsidR="00BA216B" w:rsidRDefault="00BA216B" w:rsidP="00614F98"/>
                    <w:p w14:paraId="5344F66F" w14:textId="77777777" w:rsidR="00BA216B" w:rsidRDefault="00BA216B" w:rsidP="00614F98"/>
                    <w:p w14:paraId="17AEE182" w14:textId="77777777" w:rsidR="00BA216B" w:rsidRDefault="00BA216B" w:rsidP="00614F98"/>
                    <w:p w14:paraId="2B0E0242" w14:textId="77777777" w:rsidR="00BA216B" w:rsidRDefault="00BA216B" w:rsidP="00614F98"/>
                    <w:p w14:paraId="53796322" w14:textId="77777777" w:rsidR="00BA216B" w:rsidRDefault="00BA216B" w:rsidP="00614F98"/>
                    <w:p w14:paraId="72DD024A" w14:textId="77777777" w:rsidR="00BA216B" w:rsidRDefault="00BA216B" w:rsidP="00614F98"/>
                    <w:p w14:paraId="23ADC327" w14:textId="77777777" w:rsidR="00BA216B" w:rsidRDefault="00BA216B" w:rsidP="00614F98"/>
                    <w:p w14:paraId="5C2462CB" w14:textId="77777777" w:rsidR="00BA216B" w:rsidRDefault="00BA216B" w:rsidP="00614F98"/>
                    <w:p w14:paraId="7AEEE55A" w14:textId="77777777" w:rsidR="00BA216B" w:rsidRDefault="00BA216B" w:rsidP="00614F98"/>
                    <w:p w14:paraId="39E1A535" w14:textId="77777777" w:rsidR="00BA216B" w:rsidRDefault="00BA216B" w:rsidP="00614F98"/>
                    <w:p w14:paraId="208BB14E" w14:textId="77777777" w:rsidR="00BA216B" w:rsidRDefault="00BA216B" w:rsidP="00614F98"/>
                    <w:p w14:paraId="2A1DC904" w14:textId="77777777" w:rsidR="00BA216B" w:rsidRDefault="00BA216B" w:rsidP="00614F98"/>
                    <w:p w14:paraId="53B56376" w14:textId="77777777" w:rsidR="00BA216B" w:rsidRDefault="00BA216B" w:rsidP="00614F98"/>
                    <w:p w14:paraId="70B58ADE" w14:textId="77777777" w:rsidR="00BA216B" w:rsidRDefault="00BA216B" w:rsidP="00614F98"/>
                    <w:p w14:paraId="7F9D6127" w14:textId="77777777" w:rsidR="00BA216B" w:rsidRDefault="00BA216B" w:rsidP="00614F98"/>
                    <w:p w14:paraId="53A514C5" w14:textId="77777777" w:rsidR="00BA216B" w:rsidRDefault="00BA216B" w:rsidP="00614F98"/>
                    <w:p w14:paraId="7F1AB04A" w14:textId="77777777" w:rsidR="00BA216B" w:rsidRDefault="00BA216B" w:rsidP="00614F98"/>
                    <w:p w14:paraId="3DEA0836" w14:textId="77777777" w:rsidR="00BA216B" w:rsidRDefault="00BA216B" w:rsidP="00614F98"/>
                    <w:p w14:paraId="5649C6DF" w14:textId="77777777" w:rsidR="00BA216B" w:rsidRDefault="00BA216B" w:rsidP="00614F98"/>
                    <w:p w14:paraId="675F4F3F" w14:textId="77777777" w:rsidR="00BA216B" w:rsidRDefault="00BA216B" w:rsidP="00614F98"/>
                    <w:p w14:paraId="4E7015DA" w14:textId="77777777" w:rsidR="00BA216B" w:rsidRDefault="00BA216B" w:rsidP="00614F98"/>
                    <w:p w14:paraId="3D03309A" w14:textId="77777777" w:rsidR="00BA216B" w:rsidRDefault="00BA216B" w:rsidP="00614F98"/>
                    <w:p w14:paraId="3E6C46B5" w14:textId="77777777" w:rsidR="00BA216B" w:rsidRDefault="00BA216B" w:rsidP="00614F98"/>
                    <w:p w14:paraId="5AE16186" w14:textId="77777777" w:rsidR="00BA216B" w:rsidRDefault="00BA216B" w:rsidP="00614F98"/>
                    <w:p w14:paraId="13672E5E" w14:textId="77777777" w:rsidR="00BA216B" w:rsidRDefault="00BA216B" w:rsidP="00614F98"/>
                    <w:p w14:paraId="786A9A12" w14:textId="77777777" w:rsidR="00BA216B" w:rsidRDefault="00BA216B" w:rsidP="00614F98"/>
                    <w:p w14:paraId="2CA5A125" w14:textId="77777777" w:rsidR="00BA216B" w:rsidRDefault="00BA216B" w:rsidP="00614F98"/>
                    <w:p w14:paraId="6923E4FA" w14:textId="77777777" w:rsidR="00BA216B" w:rsidRDefault="00BA216B" w:rsidP="00614F98"/>
                    <w:p w14:paraId="2114312D" w14:textId="77777777" w:rsidR="00BA216B" w:rsidRDefault="00BA216B" w:rsidP="00614F98"/>
                    <w:p w14:paraId="1EAF4379" w14:textId="77777777" w:rsidR="00BA216B" w:rsidRDefault="00BA216B" w:rsidP="00614F98"/>
                    <w:p w14:paraId="44BC2E4E" w14:textId="77777777" w:rsidR="00BA216B" w:rsidRDefault="00BA216B" w:rsidP="00614F98"/>
                    <w:p w14:paraId="02494CC4" w14:textId="77777777" w:rsidR="00BA216B" w:rsidRDefault="00BA216B" w:rsidP="00614F98"/>
                    <w:p w14:paraId="5112BA4B" w14:textId="77777777" w:rsidR="00BA216B" w:rsidRDefault="00BA216B" w:rsidP="00614F98"/>
                    <w:p w14:paraId="5681A6D7" w14:textId="77777777" w:rsidR="00BA216B" w:rsidRDefault="00BA216B" w:rsidP="00614F98"/>
                    <w:p w14:paraId="46EA5D8C" w14:textId="77777777" w:rsidR="00BA216B" w:rsidRDefault="00BA216B" w:rsidP="00614F98"/>
                    <w:p w14:paraId="28139CBA" w14:textId="77777777" w:rsidR="00BA216B" w:rsidRDefault="00BA216B" w:rsidP="00614F98"/>
                    <w:p w14:paraId="13704F62" w14:textId="77777777" w:rsidR="00BA216B" w:rsidRDefault="00BA216B" w:rsidP="00614F98"/>
                    <w:p w14:paraId="56A224D6" w14:textId="77777777" w:rsidR="00BA216B" w:rsidRDefault="00BA216B" w:rsidP="00614F98"/>
                    <w:p w14:paraId="256C1576" w14:textId="77777777" w:rsidR="00BA216B" w:rsidRDefault="00BA216B" w:rsidP="00614F98"/>
                    <w:p w14:paraId="3E80230A" w14:textId="77777777" w:rsidR="00BA216B" w:rsidRDefault="00BA216B" w:rsidP="00614F98"/>
                    <w:p w14:paraId="54CD01EF" w14:textId="77777777" w:rsidR="00BA216B" w:rsidRDefault="00BA216B" w:rsidP="00614F98"/>
                    <w:p w14:paraId="57D01CB8" w14:textId="77777777" w:rsidR="00BA216B" w:rsidRDefault="00BA216B" w:rsidP="00614F98"/>
                    <w:p w14:paraId="65EA9216" w14:textId="77777777" w:rsidR="00BA216B" w:rsidRDefault="00BA216B" w:rsidP="00614F98"/>
                    <w:p w14:paraId="72F34EA0" w14:textId="77777777" w:rsidR="00BA216B" w:rsidRDefault="00BA216B" w:rsidP="00614F98"/>
                    <w:p w14:paraId="7B1C3AE5" w14:textId="77777777" w:rsidR="00BA216B" w:rsidRDefault="00BA216B" w:rsidP="00614F98"/>
                    <w:p w14:paraId="050C5D41" w14:textId="77777777" w:rsidR="00BA216B" w:rsidRDefault="00BA216B" w:rsidP="00614F98"/>
                    <w:p w14:paraId="4662360B" w14:textId="77777777" w:rsidR="00BA216B" w:rsidRDefault="00BA216B" w:rsidP="00614F98"/>
                    <w:p w14:paraId="40C01D03" w14:textId="77777777" w:rsidR="00BA216B" w:rsidRDefault="00BA216B" w:rsidP="00614F98"/>
                    <w:p w14:paraId="2525CDD7" w14:textId="77777777" w:rsidR="00BA216B" w:rsidRDefault="00BA216B" w:rsidP="00614F98"/>
                    <w:p w14:paraId="36566B1A" w14:textId="77777777" w:rsidR="00BA216B" w:rsidRDefault="00BA216B" w:rsidP="00614F98"/>
                    <w:p w14:paraId="2C578E8D" w14:textId="77777777" w:rsidR="00BA216B" w:rsidRDefault="00BA216B" w:rsidP="00614F98"/>
                    <w:p w14:paraId="3604835A" w14:textId="77777777" w:rsidR="00BA216B" w:rsidRDefault="00BA216B" w:rsidP="00614F98"/>
                    <w:p w14:paraId="662FDC26" w14:textId="77777777" w:rsidR="00BA216B" w:rsidRDefault="00BA216B" w:rsidP="00614F98"/>
                    <w:p w14:paraId="551D9072" w14:textId="77777777" w:rsidR="00BA216B" w:rsidRDefault="00BA216B" w:rsidP="00614F98"/>
                    <w:p w14:paraId="6A3B3BCE" w14:textId="77777777" w:rsidR="00BA216B" w:rsidRDefault="00BA216B" w:rsidP="00614F98"/>
                    <w:p w14:paraId="7D72383B" w14:textId="77777777" w:rsidR="00BA216B" w:rsidRDefault="00BA216B" w:rsidP="00614F98"/>
                    <w:p w14:paraId="21E42CF1" w14:textId="77777777" w:rsidR="00BA216B" w:rsidRDefault="00BA216B" w:rsidP="00614F98"/>
                    <w:p w14:paraId="499CD69E" w14:textId="77777777" w:rsidR="00BA216B" w:rsidRDefault="00BA216B" w:rsidP="00614F98"/>
                    <w:p w14:paraId="20E246AA" w14:textId="77777777" w:rsidR="00BA216B" w:rsidRDefault="00BA216B" w:rsidP="00614F98"/>
                    <w:p w14:paraId="23BDA460" w14:textId="77777777" w:rsidR="00BA216B" w:rsidRDefault="00BA216B" w:rsidP="00614F98"/>
                    <w:p w14:paraId="3D57CEB1" w14:textId="77777777" w:rsidR="00BA216B" w:rsidRDefault="00BA216B" w:rsidP="00614F98"/>
                    <w:p w14:paraId="6CA131A4" w14:textId="77777777" w:rsidR="00BA216B" w:rsidRDefault="00BA216B" w:rsidP="00614F98"/>
                    <w:p w14:paraId="7EFA5C82" w14:textId="77777777" w:rsidR="00BA216B" w:rsidRDefault="00BA216B" w:rsidP="00614F98"/>
                    <w:p w14:paraId="65BBD1D9" w14:textId="77777777" w:rsidR="00BA216B" w:rsidRDefault="00BA216B" w:rsidP="00614F98"/>
                    <w:p w14:paraId="716E5DF3" w14:textId="77777777" w:rsidR="00BA216B" w:rsidRDefault="00BA216B" w:rsidP="00614F98"/>
                    <w:p w14:paraId="3217379A" w14:textId="77777777" w:rsidR="00BA216B" w:rsidRDefault="00BA216B" w:rsidP="00614F98"/>
                    <w:p w14:paraId="3FBCE065" w14:textId="77777777" w:rsidR="00BA216B" w:rsidRDefault="00BA216B" w:rsidP="00614F98"/>
                    <w:p w14:paraId="4BF9472D" w14:textId="77777777" w:rsidR="00BA216B" w:rsidRDefault="00BA216B" w:rsidP="00614F98"/>
                    <w:p w14:paraId="352C63F0" w14:textId="77777777" w:rsidR="00BA216B" w:rsidRDefault="00BA216B" w:rsidP="00614F98"/>
                    <w:p w14:paraId="0302B8D2" w14:textId="77777777" w:rsidR="00BA216B" w:rsidRDefault="00BA216B" w:rsidP="00614F98"/>
                    <w:p w14:paraId="1A790078" w14:textId="77777777" w:rsidR="00BA216B" w:rsidRDefault="00BA216B" w:rsidP="00614F98"/>
                    <w:p w14:paraId="2F13CD92" w14:textId="77777777" w:rsidR="00BA216B" w:rsidRDefault="00BA216B" w:rsidP="00614F98"/>
                    <w:p w14:paraId="25C21995" w14:textId="77777777" w:rsidR="00BA216B" w:rsidRDefault="00BA216B" w:rsidP="00614F98"/>
                    <w:p w14:paraId="225C1DCE" w14:textId="77777777" w:rsidR="00BA216B" w:rsidRDefault="00BA216B" w:rsidP="00614F98"/>
                    <w:p w14:paraId="42F035E9" w14:textId="77777777" w:rsidR="00BA216B" w:rsidRDefault="00BA216B" w:rsidP="00614F98"/>
                    <w:p w14:paraId="14510FD4" w14:textId="77777777" w:rsidR="00BA216B" w:rsidRDefault="00BA216B" w:rsidP="00614F98"/>
                    <w:p w14:paraId="04D8E5E0" w14:textId="77777777" w:rsidR="00BA216B" w:rsidRDefault="00BA216B" w:rsidP="00614F98"/>
                    <w:p w14:paraId="0FF77C26" w14:textId="77777777" w:rsidR="00BA216B" w:rsidRDefault="00BA216B" w:rsidP="00614F98"/>
                    <w:p w14:paraId="24627301" w14:textId="77777777" w:rsidR="00BA216B" w:rsidRDefault="00BA216B" w:rsidP="00614F98"/>
                    <w:p w14:paraId="6FE2C5DA" w14:textId="77777777" w:rsidR="00BA216B" w:rsidRDefault="00BA216B" w:rsidP="00614F98"/>
                    <w:p w14:paraId="69CD29E3" w14:textId="77777777" w:rsidR="00BA216B" w:rsidRDefault="00BA216B" w:rsidP="00614F98"/>
                    <w:p w14:paraId="7ECCE6AB" w14:textId="77777777" w:rsidR="00BA216B" w:rsidRDefault="00BA216B" w:rsidP="00614F98"/>
                    <w:p w14:paraId="15BA1BF8" w14:textId="77777777" w:rsidR="00BA216B" w:rsidRDefault="00BA216B" w:rsidP="00614F98"/>
                    <w:p w14:paraId="1FCFB7A9" w14:textId="77777777" w:rsidR="00BA216B" w:rsidRDefault="00BA216B" w:rsidP="00614F98"/>
                    <w:p w14:paraId="7EC59B91" w14:textId="77777777" w:rsidR="00BA216B" w:rsidRDefault="00BA216B" w:rsidP="00614F98"/>
                    <w:p w14:paraId="7DEE0D52" w14:textId="77777777" w:rsidR="00BA216B" w:rsidRDefault="00BA216B" w:rsidP="00614F98"/>
                    <w:p w14:paraId="3082088A" w14:textId="77777777" w:rsidR="00BA216B" w:rsidRDefault="00BA216B" w:rsidP="00614F98"/>
                    <w:p w14:paraId="078E5274" w14:textId="77777777" w:rsidR="00BA216B" w:rsidRDefault="00BA216B" w:rsidP="00614F98"/>
                    <w:p w14:paraId="79FDE814" w14:textId="77777777" w:rsidR="00BA216B" w:rsidRDefault="00BA216B" w:rsidP="00614F98"/>
                    <w:p w14:paraId="1CBD5375" w14:textId="77777777" w:rsidR="00BA216B" w:rsidRDefault="00BA216B" w:rsidP="00614F98"/>
                    <w:p w14:paraId="263783A6" w14:textId="77777777" w:rsidR="00BA216B" w:rsidRDefault="00BA216B" w:rsidP="00614F98"/>
                    <w:p w14:paraId="3AC25078" w14:textId="77777777" w:rsidR="00BA216B" w:rsidRDefault="00BA216B" w:rsidP="00614F98"/>
                    <w:p w14:paraId="4B95EB47" w14:textId="77777777" w:rsidR="00BA216B" w:rsidRDefault="00BA216B" w:rsidP="00614F98"/>
                    <w:p w14:paraId="516FDAE8" w14:textId="77777777" w:rsidR="00BA216B" w:rsidRDefault="00BA216B" w:rsidP="00614F98"/>
                    <w:p w14:paraId="4B2DE77F" w14:textId="77777777" w:rsidR="00BA216B" w:rsidRDefault="00BA216B" w:rsidP="00614F98"/>
                    <w:p w14:paraId="3B16DE96" w14:textId="77777777" w:rsidR="00BA216B" w:rsidRDefault="00BA216B" w:rsidP="00614F98"/>
                    <w:p w14:paraId="7765E619" w14:textId="77777777" w:rsidR="00BA216B" w:rsidRDefault="00BA216B" w:rsidP="00614F98"/>
                    <w:p w14:paraId="1B394379" w14:textId="77777777" w:rsidR="00BA216B" w:rsidRDefault="00BA216B" w:rsidP="00614F98"/>
                    <w:p w14:paraId="7EDE2C21" w14:textId="77777777" w:rsidR="00BA216B" w:rsidRDefault="00BA216B" w:rsidP="00614F98"/>
                    <w:p w14:paraId="2C4FF084" w14:textId="77777777" w:rsidR="00BA216B" w:rsidRDefault="00BA216B" w:rsidP="00614F98"/>
                    <w:p w14:paraId="11CABB9E" w14:textId="77777777" w:rsidR="00BA216B" w:rsidRDefault="00BA216B" w:rsidP="00614F98"/>
                    <w:p w14:paraId="298C50B3" w14:textId="77777777" w:rsidR="00BA216B" w:rsidRDefault="00BA216B" w:rsidP="00614F98"/>
                    <w:p w14:paraId="0700B4A1" w14:textId="77777777" w:rsidR="00BA216B" w:rsidRDefault="00BA216B" w:rsidP="00614F98"/>
                    <w:p w14:paraId="411E308C" w14:textId="77777777" w:rsidR="00BA216B" w:rsidRDefault="00BA216B" w:rsidP="00614F98"/>
                    <w:p w14:paraId="3E393D35" w14:textId="77777777" w:rsidR="00BA216B" w:rsidRDefault="00BA216B" w:rsidP="00614F98"/>
                    <w:p w14:paraId="34EDE5A2" w14:textId="77777777" w:rsidR="00BA216B" w:rsidRDefault="00BA216B" w:rsidP="00614F98"/>
                    <w:p w14:paraId="258F475A" w14:textId="77777777" w:rsidR="00BA216B" w:rsidRDefault="00BA216B" w:rsidP="00614F98"/>
                    <w:p w14:paraId="04B116D3" w14:textId="77777777" w:rsidR="00BA216B" w:rsidRDefault="00BA216B" w:rsidP="00614F98"/>
                    <w:p w14:paraId="18C548F0" w14:textId="77777777" w:rsidR="00BA216B" w:rsidRDefault="00BA216B" w:rsidP="00614F98"/>
                    <w:p w14:paraId="638BE013" w14:textId="77777777" w:rsidR="00BA216B" w:rsidRDefault="00BA216B" w:rsidP="00614F98"/>
                    <w:p w14:paraId="08201E49" w14:textId="77777777" w:rsidR="00BA216B" w:rsidRDefault="00BA216B" w:rsidP="00614F98"/>
                    <w:p w14:paraId="533680C7" w14:textId="77777777" w:rsidR="00BA216B" w:rsidRDefault="00BA216B" w:rsidP="00614F98"/>
                    <w:p w14:paraId="6CF73D37" w14:textId="77777777" w:rsidR="00BA216B" w:rsidRDefault="00BA216B" w:rsidP="00614F98"/>
                    <w:p w14:paraId="63F44889" w14:textId="77777777" w:rsidR="00BA216B" w:rsidRDefault="00BA216B" w:rsidP="00614F98"/>
                    <w:p w14:paraId="2D8F9CCB" w14:textId="77777777" w:rsidR="00BA216B" w:rsidRDefault="00BA216B" w:rsidP="00614F98"/>
                    <w:p w14:paraId="797ED63C" w14:textId="77777777" w:rsidR="00BA216B" w:rsidRDefault="00BA216B" w:rsidP="00614F98"/>
                    <w:p w14:paraId="11EDA85F" w14:textId="77777777" w:rsidR="00BA216B" w:rsidRDefault="00BA216B" w:rsidP="00614F98"/>
                    <w:p w14:paraId="6560FFA1" w14:textId="77777777" w:rsidR="00BA216B" w:rsidRDefault="00BA216B" w:rsidP="00614F98"/>
                    <w:p w14:paraId="553BA964" w14:textId="77777777" w:rsidR="00BA216B" w:rsidRDefault="00BA216B" w:rsidP="00614F98"/>
                    <w:p w14:paraId="6CDE3C5D" w14:textId="77777777" w:rsidR="00BA216B" w:rsidRDefault="00BA216B" w:rsidP="00614F98"/>
                    <w:p w14:paraId="24BEB03A" w14:textId="77777777" w:rsidR="00BA216B" w:rsidRDefault="00BA216B" w:rsidP="00614F98"/>
                    <w:p w14:paraId="427B5F09" w14:textId="77777777" w:rsidR="00BA216B" w:rsidRDefault="00BA216B" w:rsidP="00614F98"/>
                    <w:p w14:paraId="11F9BE6E" w14:textId="77777777" w:rsidR="00BA216B" w:rsidRDefault="00BA216B" w:rsidP="00614F98"/>
                    <w:p w14:paraId="350B337D" w14:textId="77777777" w:rsidR="00BA216B" w:rsidRDefault="00BA216B" w:rsidP="00614F98"/>
                    <w:p w14:paraId="09C31EBA" w14:textId="77777777" w:rsidR="00BA216B" w:rsidRDefault="00BA216B" w:rsidP="00614F98"/>
                    <w:p w14:paraId="1D7E70A8" w14:textId="77777777" w:rsidR="00BA216B" w:rsidRDefault="00BA216B" w:rsidP="00614F98"/>
                    <w:p w14:paraId="16B4A185" w14:textId="77777777" w:rsidR="00BA216B" w:rsidRDefault="00BA216B" w:rsidP="00614F98"/>
                    <w:p w14:paraId="2AA51F8B" w14:textId="77777777" w:rsidR="00BA216B" w:rsidRDefault="00BA216B" w:rsidP="00614F98"/>
                    <w:p w14:paraId="1BB7E221" w14:textId="77777777" w:rsidR="00BA216B" w:rsidRDefault="00BA216B" w:rsidP="00614F98"/>
                    <w:p w14:paraId="786ABC2A" w14:textId="77777777" w:rsidR="00BA216B" w:rsidRDefault="00BA216B" w:rsidP="00614F98"/>
                    <w:p w14:paraId="31C18F98" w14:textId="77777777" w:rsidR="00BA216B" w:rsidRDefault="00BA216B" w:rsidP="00614F98"/>
                    <w:p w14:paraId="69AE8944" w14:textId="77777777" w:rsidR="00BA216B" w:rsidRDefault="00BA216B" w:rsidP="00614F98"/>
                    <w:p w14:paraId="67D4E7BE" w14:textId="77777777" w:rsidR="00BA216B" w:rsidRDefault="00BA216B" w:rsidP="00614F98"/>
                    <w:p w14:paraId="6DCB4F65" w14:textId="77777777" w:rsidR="00BA216B" w:rsidRDefault="00BA216B" w:rsidP="00614F98"/>
                    <w:p w14:paraId="2BB1BAB2" w14:textId="77777777" w:rsidR="00BA216B" w:rsidRDefault="00BA216B" w:rsidP="00614F98"/>
                    <w:p w14:paraId="5C5412CF" w14:textId="77777777" w:rsidR="00BA216B" w:rsidRDefault="00BA216B" w:rsidP="00614F98"/>
                    <w:p w14:paraId="2062685E" w14:textId="77777777" w:rsidR="00BA216B" w:rsidRDefault="00BA216B" w:rsidP="00614F98"/>
                    <w:p w14:paraId="7A4A9777" w14:textId="77777777" w:rsidR="00BA216B" w:rsidRDefault="00BA216B" w:rsidP="00614F98"/>
                    <w:p w14:paraId="1AA1AEB6" w14:textId="77777777" w:rsidR="00BA216B" w:rsidRDefault="00BA216B" w:rsidP="00614F98"/>
                    <w:p w14:paraId="47B846F8" w14:textId="77777777" w:rsidR="00BA216B" w:rsidRDefault="00BA216B" w:rsidP="00614F98"/>
                    <w:p w14:paraId="0387838C" w14:textId="77777777" w:rsidR="00BA216B" w:rsidRDefault="00BA216B" w:rsidP="00614F98"/>
                    <w:p w14:paraId="00CE311C" w14:textId="77777777" w:rsidR="00BA216B" w:rsidRDefault="00BA216B" w:rsidP="00614F98"/>
                    <w:p w14:paraId="013EA8D6" w14:textId="77777777" w:rsidR="00BA216B" w:rsidRDefault="00BA216B" w:rsidP="00614F98"/>
                    <w:p w14:paraId="5BDFCCEB" w14:textId="77777777" w:rsidR="00BA216B" w:rsidRDefault="00BA216B" w:rsidP="00614F98"/>
                    <w:p w14:paraId="33C53B08" w14:textId="77777777" w:rsidR="00BA216B" w:rsidRDefault="00BA216B" w:rsidP="00614F98"/>
                    <w:p w14:paraId="30768377" w14:textId="77777777" w:rsidR="00BA216B" w:rsidRDefault="00BA216B" w:rsidP="00614F98"/>
                    <w:p w14:paraId="4D9E32BD" w14:textId="77777777" w:rsidR="00BA216B" w:rsidRDefault="00BA216B" w:rsidP="00614F98"/>
                    <w:p w14:paraId="490D5394" w14:textId="77777777" w:rsidR="00BA216B" w:rsidRDefault="00BA216B" w:rsidP="00614F98"/>
                    <w:p w14:paraId="1F4C2338" w14:textId="77777777" w:rsidR="00BA216B" w:rsidRDefault="00BA216B" w:rsidP="00614F98"/>
                    <w:p w14:paraId="46EFD5A3" w14:textId="77777777" w:rsidR="00BA216B" w:rsidRDefault="00BA216B" w:rsidP="00614F98"/>
                    <w:p w14:paraId="79E3B430" w14:textId="77777777" w:rsidR="00BA216B" w:rsidRDefault="00BA216B" w:rsidP="00614F98"/>
                    <w:p w14:paraId="2F849DCF" w14:textId="77777777" w:rsidR="00BA216B" w:rsidRDefault="00BA216B" w:rsidP="00614F98"/>
                    <w:p w14:paraId="0DA6D828" w14:textId="77777777" w:rsidR="00BA216B" w:rsidRDefault="00BA216B" w:rsidP="00614F98"/>
                    <w:p w14:paraId="54BF34B9" w14:textId="77777777" w:rsidR="00BA216B" w:rsidRDefault="00BA216B" w:rsidP="00614F98"/>
                    <w:p w14:paraId="46566DE8" w14:textId="77777777" w:rsidR="00BA216B" w:rsidRDefault="00BA216B" w:rsidP="00614F98"/>
                    <w:p w14:paraId="7CC328CE" w14:textId="77777777" w:rsidR="00BA216B" w:rsidRDefault="00BA216B" w:rsidP="00614F98"/>
                    <w:p w14:paraId="66016AA2" w14:textId="77777777" w:rsidR="00BA216B" w:rsidRDefault="00BA216B" w:rsidP="00614F98"/>
                    <w:p w14:paraId="5F64B62C" w14:textId="77777777" w:rsidR="00BA216B" w:rsidRDefault="00BA216B" w:rsidP="00614F98"/>
                    <w:p w14:paraId="35AD9059" w14:textId="77777777" w:rsidR="00BA216B" w:rsidRDefault="00BA216B" w:rsidP="00614F98"/>
                    <w:p w14:paraId="5E87826B" w14:textId="77777777" w:rsidR="00BA216B" w:rsidRDefault="00BA216B" w:rsidP="00614F98"/>
                    <w:p w14:paraId="0FA325C8" w14:textId="77777777" w:rsidR="00BA216B" w:rsidRDefault="00BA216B" w:rsidP="00614F98"/>
                    <w:p w14:paraId="00ED1425" w14:textId="77777777" w:rsidR="00BA216B" w:rsidRDefault="00BA216B" w:rsidP="00614F98"/>
                    <w:p w14:paraId="222A828B" w14:textId="77777777" w:rsidR="00BA216B" w:rsidRDefault="00BA216B" w:rsidP="00614F98"/>
                    <w:p w14:paraId="53DEE3B1" w14:textId="77777777" w:rsidR="00BA216B" w:rsidRDefault="00BA216B" w:rsidP="00614F98"/>
                    <w:p w14:paraId="28D1D06F" w14:textId="77777777" w:rsidR="00BA216B" w:rsidRDefault="00BA216B" w:rsidP="00614F98"/>
                    <w:p w14:paraId="14360D4A" w14:textId="77777777" w:rsidR="00BA216B" w:rsidRDefault="00BA216B" w:rsidP="00614F98"/>
                    <w:p w14:paraId="78A896FD" w14:textId="77777777" w:rsidR="00BA216B" w:rsidRDefault="00BA216B" w:rsidP="00614F98"/>
                    <w:p w14:paraId="76B55035" w14:textId="77777777" w:rsidR="00BA216B" w:rsidRDefault="00BA216B" w:rsidP="00614F98"/>
                    <w:p w14:paraId="24D2FB77" w14:textId="77777777" w:rsidR="00BA216B" w:rsidRDefault="00BA216B" w:rsidP="00614F98"/>
                    <w:p w14:paraId="4D05C199" w14:textId="77777777" w:rsidR="00BA216B" w:rsidRDefault="00BA216B" w:rsidP="00614F98"/>
                    <w:p w14:paraId="70E0DB5A" w14:textId="77777777" w:rsidR="00BA216B" w:rsidRDefault="00BA216B" w:rsidP="00614F98"/>
                    <w:p w14:paraId="7D4C048D" w14:textId="77777777" w:rsidR="00BA216B" w:rsidRDefault="00BA216B" w:rsidP="00614F98"/>
                    <w:p w14:paraId="685794F9" w14:textId="77777777" w:rsidR="00BA216B" w:rsidRDefault="00BA216B" w:rsidP="00614F98"/>
                    <w:p w14:paraId="02FB0920" w14:textId="77777777" w:rsidR="00BA216B" w:rsidRDefault="00BA216B" w:rsidP="00614F98"/>
                    <w:p w14:paraId="7399BCFB" w14:textId="77777777" w:rsidR="00BA216B" w:rsidRDefault="00BA216B" w:rsidP="00614F98"/>
                    <w:p w14:paraId="6BF3D767" w14:textId="77777777" w:rsidR="00BA216B" w:rsidRDefault="00BA216B" w:rsidP="00614F98"/>
                    <w:p w14:paraId="049B82AF" w14:textId="77777777" w:rsidR="00BA216B" w:rsidRDefault="00BA216B" w:rsidP="00614F98"/>
                    <w:p w14:paraId="5CF11537" w14:textId="77777777" w:rsidR="00BA216B" w:rsidRDefault="00BA216B" w:rsidP="00614F98"/>
                    <w:p w14:paraId="27C7CE2D" w14:textId="77777777" w:rsidR="00BA216B" w:rsidRDefault="00BA216B" w:rsidP="00614F98"/>
                    <w:p w14:paraId="373D5D1B" w14:textId="77777777" w:rsidR="00BA216B" w:rsidRDefault="00BA216B" w:rsidP="00614F98"/>
                    <w:p w14:paraId="48299698" w14:textId="77777777" w:rsidR="00BA216B" w:rsidRDefault="00BA216B" w:rsidP="00614F98"/>
                    <w:p w14:paraId="7E83317D" w14:textId="77777777" w:rsidR="00BA216B" w:rsidRDefault="00BA216B" w:rsidP="00614F98"/>
                    <w:p w14:paraId="0A0E744F" w14:textId="77777777" w:rsidR="00BA216B" w:rsidRDefault="00BA216B" w:rsidP="00614F98"/>
                    <w:p w14:paraId="6790C3C1" w14:textId="77777777" w:rsidR="00BA216B" w:rsidRDefault="00BA216B" w:rsidP="00614F98"/>
                    <w:p w14:paraId="37B2A0C6" w14:textId="77777777" w:rsidR="00BA216B" w:rsidRDefault="00BA216B" w:rsidP="00614F98"/>
                    <w:p w14:paraId="5ACEA7B7" w14:textId="77777777" w:rsidR="00BA216B" w:rsidRDefault="00BA216B" w:rsidP="00614F98"/>
                    <w:p w14:paraId="450504E0" w14:textId="77777777" w:rsidR="00BA216B" w:rsidRDefault="00BA216B" w:rsidP="00614F98"/>
                    <w:p w14:paraId="6C98E6B4" w14:textId="77777777" w:rsidR="00BA216B" w:rsidRDefault="00BA216B" w:rsidP="00614F98"/>
                    <w:p w14:paraId="40D785B8" w14:textId="77777777" w:rsidR="00BA216B" w:rsidRDefault="00BA216B" w:rsidP="00614F98"/>
                    <w:p w14:paraId="2731C747" w14:textId="77777777" w:rsidR="00BA216B" w:rsidRDefault="00BA216B" w:rsidP="00614F98"/>
                    <w:p w14:paraId="3BB6A3B1" w14:textId="77777777" w:rsidR="00BA216B" w:rsidRDefault="00BA216B" w:rsidP="00614F98"/>
                    <w:p w14:paraId="68B2A047" w14:textId="77777777" w:rsidR="00BA216B" w:rsidRDefault="00BA216B" w:rsidP="00614F98"/>
                    <w:p w14:paraId="27BBC1F9" w14:textId="77777777" w:rsidR="00BA216B" w:rsidRDefault="00BA216B" w:rsidP="00614F98"/>
                    <w:p w14:paraId="690D42CC" w14:textId="77777777" w:rsidR="00BA216B" w:rsidRDefault="00BA216B" w:rsidP="00614F98"/>
                    <w:p w14:paraId="3CC8880B" w14:textId="77777777" w:rsidR="00BA216B" w:rsidRDefault="00BA216B" w:rsidP="00614F98"/>
                    <w:p w14:paraId="7417D21A" w14:textId="77777777" w:rsidR="00BA216B" w:rsidRDefault="00BA216B" w:rsidP="00614F98"/>
                    <w:p w14:paraId="50E433EB" w14:textId="77777777" w:rsidR="00BA216B" w:rsidRDefault="00BA216B" w:rsidP="00614F98"/>
                    <w:p w14:paraId="5DA89D9A" w14:textId="77777777" w:rsidR="00BA216B" w:rsidRDefault="00BA216B" w:rsidP="00614F98"/>
                    <w:p w14:paraId="28B317FB" w14:textId="77777777" w:rsidR="00BA216B" w:rsidRDefault="00BA216B" w:rsidP="00614F98"/>
                    <w:p w14:paraId="79ABB566" w14:textId="77777777" w:rsidR="00BA216B" w:rsidRDefault="00BA216B" w:rsidP="00614F98"/>
                    <w:p w14:paraId="4B5AF341" w14:textId="77777777" w:rsidR="00BA216B" w:rsidRDefault="00BA216B" w:rsidP="00614F98"/>
                    <w:p w14:paraId="7B32DF59" w14:textId="77777777" w:rsidR="00BA216B" w:rsidRDefault="00BA216B" w:rsidP="00614F98"/>
                    <w:p w14:paraId="69AF5842" w14:textId="77777777" w:rsidR="00BA216B" w:rsidRDefault="00BA216B" w:rsidP="00614F98"/>
                    <w:p w14:paraId="06D9D0CB" w14:textId="77777777" w:rsidR="00BA216B" w:rsidRDefault="00BA216B" w:rsidP="00614F98"/>
                    <w:p w14:paraId="6D2BB60A" w14:textId="77777777" w:rsidR="00BA216B" w:rsidRDefault="00BA216B" w:rsidP="00614F98"/>
                    <w:p w14:paraId="40F3839C" w14:textId="77777777" w:rsidR="00BA216B" w:rsidRDefault="00BA216B" w:rsidP="00614F98"/>
                    <w:p w14:paraId="590CD9C0" w14:textId="77777777" w:rsidR="00BA216B" w:rsidRDefault="00BA216B" w:rsidP="00614F98"/>
                    <w:p w14:paraId="5D0A9209" w14:textId="77777777" w:rsidR="00BA216B" w:rsidRDefault="00BA216B" w:rsidP="00614F98"/>
                    <w:p w14:paraId="799143B3" w14:textId="77777777" w:rsidR="00BA216B" w:rsidRDefault="00BA216B" w:rsidP="00614F98"/>
                    <w:p w14:paraId="54DF2176" w14:textId="77777777" w:rsidR="00BA216B" w:rsidRDefault="00BA216B" w:rsidP="00614F98"/>
                    <w:p w14:paraId="0F139A64" w14:textId="77777777" w:rsidR="00BA216B" w:rsidRDefault="00BA216B" w:rsidP="00614F98"/>
                    <w:p w14:paraId="7E169EBA" w14:textId="77777777" w:rsidR="00BA216B" w:rsidRDefault="00BA216B" w:rsidP="00614F98"/>
                    <w:p w14:paraId="44D452CF" w14:textId="77777777" w:rsidR="00BA216B" w:rsidRDefault="00BA216B" w:rsidP="00614F98"/>
                    <w:p w14:paraId="2079B82D" w14:textId="77777777" w:rsidR="00BA216B" w:rsidRDefault="00BA216B" w:rsidP="00614F98"/>
                    <w:p w14:paraId="789B5C2D" w14:textId="77777777" w:rsidR="00BA216B" w:rsidRDefault="00BA216B" w:rsidP="00614F98"/>
                    <w:p w14:paraId="7B2C35A3" w14:textId="77777777" w:rsidR="00BA216B" w:rsidRDefault="00BA216B" w:rsidP="00614F98"/>
                    <w:p w14:paraId="6A12A1D4" w14:textId="77777777" w:rsidR="00BA216B" w:rsidRDefault="00BA216B" w:rsidP="00614F98"/>
                    <w:p w14:paraId="67D72658" w14:textId="77777777" w:rsidR="00BA216B" w:rsidRDefault="00BA216B" w:rsidP="00614F98"/>
                    <w:p w14:paraId="43E6E020" w14:textId="77777777" w:rsidR="00BA216B" w:rsidRDefault="00BA216B" w:rsidP="00614F98"/>
                    <w:p w14:paraId="0B310385" w14:textId="77777777" w:rsidR="00BA216B" w:rsidRDefault="00BA216B" w:rsidP="00614F98"/>
                    <w:p w14:paraId="7260BB43" w14:textId="77777777" w:rsidR="00BA216B" w:rsidRDefault="00BA216B" w:rsidP="00614F98"/>
                    <w:p w14:paraId="03FCF127" w14:textId="77777777" w:rsidR="00BA216B" w:rsidRDefault="00BA216B" w:rsidP="00614F98"/>
                    <w:p w14:paraId="19BC29BB" w14:textId="77777777" w:rsidR="00BA216B" w:rsidRDefault="00BA216B" w:rsidP="00614F98"/>
                    <w:p w14:paraId="6299A620" w14:textId="77777777" w:rsidR="00BA216B" w:rsidRDefault="00BA216B" w:rsidP="00614F98"/>
                    <w:p w14:paraId="3B87067F" w14:textId="77777777" w:rsidR="00BA216B" w:rsidRDefault="00BA216B" w:rsidP="00614F98"/>
                    <w:p w14:paraId="46110D0E" w14:textId="77777777" w:rsidR="00BA216B" w:rsidRDefault="00BA216B" w:rsidP="00614F98"/>
                    <w:p w14:paraId="172EA08A" w14:textId="77777777" w:rsidR="00BA216B" w:rsidRDefault="00BA216B" w:rsidP="00614F98"/>
                    <w:p w14:paraId="72D1886D" w14:textId="77777777" w:rsidR="00BA216B" w:rsidRDefault="00BA216B" w:rsidP="00614F98"/>
                    <w:p w14:paraId="6B6BA393" w14:textId="77777777" w:rsidR="00BA216B" w:rsidRDefault="00BA216B" w:rsidP="00614F98"/>
                    <w:p w14:paraId="1B6F207C" w14:textId="77777777" w:rsidR="00BA216B" w:rsidRDefault="00BA216B" w:rsidP="00614F98"/>
                    <w:p w14:paraId="113E060C" w14:textId="77777777" w:rsidR="00BA216B" w:rsidRDefault="00BA216B" w:rsidP="00614F98"/>
                    <w:p w14:paraId="137ABB66" w14:textId="77777777" w:rsidR="00BA216B" w:rsidRDefault="00BA216B" w:rsidP="00614F98"/>
                    <w:p w14:paraId="66740501" w14:textId="77777777" w:rsidR="00BA216B" w:rsidRDefault="00BA216B" w:rsidP="00614F98"/>
                    <w:p w14:paraId="0BF0E61C" w14:textId="77777777" w:rsidR="00BA216B" w:rsidRDefault="00BA216B" w:rsidP="00614F98"/>
                    <w:p w14:paraId="33B8857B" w14:textId="77777777" w:rsidR="00BA216B" w:rsidRDefault="00BA216B" w:rsidP="00614F98"/>
                    <w:p w14:paraId="48E59A32" w14:textId="77777777" w:rsidR="00BA216B" w:rsidRDefault="00BA216B" w:rsidP="00614F98"/>
                    <w:p w14:paraId="2B595A30" w14:textId="77777777" w:rsidR="00BA216B" w:rsidRDefault="00BA216B" w:rsidP="00614F98"/>
                    <w:p w14:paraId="1DE5BE1A" w14:textId="77777777" w:rsidR="00BA216B" w:rsidRDefault="00BA216B" w:rsidP="00614F98"/>
                    <w:p w14:paraId="11BABD0C" w14:textId="77777777" w:rsidR="00BA216B" w:rsidRDefault="00BA216B" w:rsidP="00614F98"/>
                    <w:p w14:paraId="43F3216B" w14:textId="77777777" w:rsidR="00BA216B" w:rsidRDefault="00BA216B" w:rsidP="00614F98"/>
                    <w:p w14:paraId="6155D837" w14:textId="77777777" w:rsidR="00BA216B" w:rsidRDefault="00BA216B" w:rsidP="00614F98"/>
                    <w:p w14:paraId="3554A7B9" w14:textId="77777777" w:rsidR="00BA216B" w:rsidRDefault="00BA216B" w:rsidP="00614F98"/>
                    <w:p w14:paraId="0BB333B6" w14:textId="77777777" w:rsidR="00BA216B" w:rsidRDefault="00BA216B" w:rsidP="00614F98"/>
                    <w:p w14:paraId="74D375E0" w14:textId="77777777" w:rsidR="00BA216B" w:rsidRDefault="00BA216B" w:rsidP="00614F98"/>
                    <w:p w14:paraId="6F5E0B62" w14:textId="77777777" w:rsidR="00BA216B" w:rsidRDefault="00BA216B" w:rsidP="00614F98"/>
                    <w:p w14:paraId="05E795EE" w14:textId="77777777" w:rsidR="00BA216B" w:rsidRDefault="00BA216B" w:rsidP="00614F98"/>
                    <w:p w14:paraId="206F9185" w14:textId="77777777" w:rsidR="00BA216B" w:rsidRDefault="00BA216B" w:rsidP="00614F98"/>
                    <w:p w14:paraId="732E6EC9" w14:textId="77777777" w:rsidR="00BA216B" w:rsidRDefault="00BA216B" w:rsidP="00614F98"/>
                    <w:p w14:paraId="575CFC32" w14:textId="77777777" w:rsidR="00BA216B" w:rsidRDefault="00BA216B" w:rsidP="00614F98"/>
                    <w:p w14:paraId="2543E8A7" w14:textId="77777777" w:rsidR="00BA216B" w:rsidRDefault="00BA216B" w:rsidP="00614F98"/>
                    <w:p w14:paraId="39410405" w14:textId="77777777" w:rsidR="00BA216B" w:rsidRDefault="00BA216B" w:rsidP="00614F98"/>
                    <w:p w14:paraId="0E43F3E2" w14:textId="77777777" w:rsidR="00BA216B" w:rsidRDefault="00BA216B" w:rsidP="00614F98"/>
                    <w:p w14:paraId="5FEFE431" w14:textId="77777777" w:rsidR="00BA216B" w:rsidRDefault="00BA216B" w:rsidP="00614F98"/>
                    <w:p w14:paraId="11120365" w14:textId="77777777" w:rsidR="00BA216B" w:rsidRDefault="00BA216B" w:rsidP="00614F98"/>
                    <w:p w14:paraId="7B18FA20" w14:textId="77777777" w:rsidR="00BA216B" w:rsidRDefault="00BA216B" w:rsidP="00614F98"/>
                    <w:p w14:paraId="0840A5EC" w14:textId="77777777" w:rsidR="00BA216B" w:rsidRDefault="00BA216B" w:rsidP="00614F98"/>
                    <w:p w14:paraId="332A11CC" w14:textId="77777777" w:rsidR="00BA216B" w:rsidRDefault="00BA216B" w:rsidP="00614F98"/>
                    <w:p w14:paraId="6FF98863" w14:textId="77777777" w:rsidR="00BA216B" w:rsidRDefault="00BA216B" w:rsidP="00614F98"/>
                    <w:p w14:paraId="52F23088" w14:textId="77777777" w:rsidR="00BA216B" w:rsidRDefault="00BA216B" w:rsidP="00614F98"/>
                    <w:p w14:paraId="303CA0E8" w14:textId="77777777" w:rsidR="00BA216B" w:rsidRDefault="00BA216B" w:rsidP="00614F98"/>
                    <w:p w14:paraId="20F5B368" w14:textId="77777777" w:rsidR="00BA216B" w:rsidRDefault="00BA216B" w:rsidP="00614F98"/>
                    <w:p w14:paraId="0CF06F6E" w14:textId="77777777" w:rsidR="00BA216B" w:rsidRDefault="00BA216B" w:rsidP="00614F98"/>
                    <w:p w14:paraId="7EEF8FD8" w14:textId="77777777" w:rsidR="00BA216B" w:rsidRDefault="00BA216B" w:rsidP="00614F98"/>
                    <w:p w14:paraId="476E5D36" w14:textId="77777777" w:rsidR="00BA216B" w:rsidRDefault="00BA216B" w:rsidP="00614F98"/>
                    <w:p w14:paraId="6FFAB150" w14:textId="77777777" w:rsidR="00BA216B" w:rsidRDefault="00BA216B" w:rsidP="00614F98"/>
                    <w:p w14:paraId="7F713BF3" w14:textId="77777777" w:rsidR="00BA216B" w:rsidRDefault="00BA216B" w:rsidP="00614F98"/>
                    <w:p w14:paraId="3615DD14" w14:textId="77777777" w:rsidR="00BA216B" w:rsidRDefault="00BA216B" w:rsidP="00614F98"/>
                    <w:p w14:paraId="7FCF0F38" w14:textId="77777777" w:rsidR="00BA216B" w:rsidRDefault="00BA216B" w:rsidP="00614F98"/>
                    <w:p w14:paraId="4587D812" w14:textId="77777777" w:rsidR="00BA216B" w:rsidRDefault="00BA216B" w:rsidP="00614F98"/>
                    <w:p w14:paraId="077906C8" w14:textId="77777777" w:rsidR="00BA216B" w:rsidRDefault="00BA216B" w:rsidP="00614F98"/>
                    <w:p w14:paraId="4905CAC5" w14:textId="77777777" w:rsidR="00BA216B" w:rsidRDefault="00BA216B" w:rsidP="00614F98"/>
                    <w:p w14:paraId="7E40D688" w14:textId="77777777" w:rsidR="00BA216B" w:rsidRDefault="00BA216B" w:rsidP="00614F98"/>
                    <w:p w14:paraId="18731FFC" w14:textId="77777777" w:rsidR="00BA216B" w:rsidRDefault="00BA216B" w:rsidP="00614F98"/>
                    <w:p w14:paraId="139ED4B3" w14:textId="77777777" w:rsidR="00BA216B" w:rsidRDefault="00BA216B" w:rsidP="00614F98"/>
                    <w:p w14:paraId="4F529BD0" w14:textId="77777777" w:rsidR="00BA216B" w:rsidRDefault="00BA216B" w:rsidP="00614F98"/>
                    <w:p w14:paraId="2F304AAA" w14:textId="77777777" w:rsidR="00BA216B" w:rsidRDefault="00BA216B" w:rsidP="00614F98"/>
                    <w:p w14:paraId="6AAD15E6" w14:textId="77777777" w:rsidR="00BA216B" w:rsidRDefault="00BA216B" w:rsidP="00614F98"/>
                    <w:p w14:paraId="0D2E16F6" w14:textId="77777777" w:rsidR="00BA216B" w:rsidRDefault="00BA216B" w:rsidP="00614F98"/>
                    <w:p w14:paraId="3C339F41" w14:textId="77777777" w:rsidR="00BA216B" w:rsidRDefault="00BA216B" w:rsidP="00614F98"/>
                    <w:p w14:paraId="237149D2" w14:textId="77777777" w:rsidR="00BA216B" w:rsidRDefault="00BA216B" w:rsidP="00614F98"/>
                    <w:p w14:paraId="4C29C286" w14:textId="77777777" w:rsidR="00BA216B" w:rsidRDefault="00BA216B" w:rsidP="00614F98"/>
                    <w:p w14:paraId="79186239" w14:textId="77777777" w:rsidR="00BA216B" w:rsidRDefault="00BA216B" w:rsidP="00614F98"/>
                    <w:p w14:paraId="377D12DA" w14:textId="77777777" w:rsidR="00BA216B" w:rsidRDefault="00BA216B" w:rsidP="00614F98"/>
                    <w:p w14:paraId="54490FA2" w14:textId="77777777" w:rsidR="00BA216B" w:rsidRDefault="00BA216B" w:rsidP="00614F98"/>
                    <w:p w14:paraId="11E99CE9" w14:textId="77777777" w:rsidR="00BA216B" w:rsidRDefault="00BA216B" w:rsidP="00614F98"/>
                    <w:p w14:paraId="4A354F11" w14:textId="77777777" w:rsidR="00BA216B" w:rsidRDefault="00BA216B" w:rsidP="00614F98"/>
                    <w:p w14:paraId="7A271065" w14:textId="77777777" w:rsidR="00BA216B" w:rsidRDefault="00BA216B" w:rsidP="00614F98"/>
                    <w:p w14:paraId="47ACEEFF" w14:textId="77777777" w:rsidR="00BA216B" w:rsidRDefault="00BA216B" w:rsidP="00614F98"/>
                    <w:p w14:paraId="505993AA" w14:textId="77777777" w:rsidR="00BA216B" w:rsidRDefault="00BA216B" w:rsidP="00614F98"/>
                    <w:p w14:paraId="1782B13C" w14:textId="77777777" w:rsidR="00BA216B" w:rsidRDefault="00BA216B" w:rsidP="00614F98"/>
                    <w:p w14:paraId="0BD6016C" w14:textId="77777777" w:rsidR="00BA216B" w:rsidRDefault="00BA216B" w:rsidP="00614F98"/>
                    <w:p w14:paraId="2C014FAC" w14:textId="77777777" w:rsidR="00BA216B" w:rsidRDefault="00BA216B" w:rsidP="00614F98"/>
                    <w:p w14:paraId="495A3F3E" w14:textId="77777777" w:rsidR="00BA216B" w:rsidRDefault="00BA216B" w:rsidP="00614F98"/>
                    <w:p w14:paraId="26390B7C" w14:textId="77777777" w:rsidR="00BA216B" w:rsidRDefault="00BA216B" w:rsidP="00614F98"/>
                    <w:p w14:paraId="757A6557" w14:textId="77777777" w:rsidR="00BA216B" w:rsidRDefault="00BA216B" w:rsidP="00614F98"/>
                    <w:p w14:paraId="738EBDE1" w14:textId="77777777" w:rsidR="00BA216B" w:rsidRDefault="00BA216B" w:rsidP="00614F98"/>
                    <w:p w14:paraId="46174392" w14:textId="77777777" w:rsidR="00BA216B" w:rsidRDefault="00BA216B" w:rsidP="00614F98"/>
                    <w:p w14:paraId="058801FF" w14:textId="77777777" w:rsidR="00BA216B" w:rsidRDefault="00BA216B" w:rsidP="00614F98"/>
                    <w:p w14:paraId="4DC151D4" w14:textId="77777777" w:rsidR="00BA216B" w:rsidRDefault="00BA216B" w:rsidP="00614F98"/>
                    <w:p w14:paraId="0C6D02B8" w14:textId="77777777" w:rsidR="00BA216B" w:rsidRDefault="00BA216B" w:rsidP="00614F98"/>
                    <w:p w14:paraId="4D0DF202" w14:textId="77777777" w:rsidR="00BA216B" w:rsidRDefault="00BA216B" w:rsidP="00614F98"/>
                    <w:p w14:paraId="2B0A142A" w14:textId="77777777" w:rsidR="00BA216B" w:rsidRDefault="00BA216B" w:rsidP="00614F98"/>
                    <w:p w14:paraId="3CB45624" w14:textId="77777777" w:rsidR="00BA216B" w:rsidRDefault="00BA216B" w:rsidP="00614F98"/>
                    <w:p w14:paraId="6D597679" w14:textId="77777777" w:rsidR="00BA216B" w:rsidRDefault="00BA216B" w:rsidP="00614F98"/>
                    <w:p w14:paraId="1C22E02B" w14:textId="77777777" w:rsidR="00BA216B" w:rsidRDefault="00BA216B" w:rsidP="00614F98"/>
                    <w:p w14:paraId="00FE8DCB" w14:textId="77777777" w:rsidR="00BA216B" w:rsidRDefault="00BA216B" w:rsidP="00614F98"/>
                    <w:p w14:paraId="409252C1" w14:textId="77777777" w:rsidR="00BA216B" w:rsidRDefault="00BA216B" w:rsidP="00614F98"/>
                    <w:p w14:paraId="487D7DD2" w14:textId="77777777" w:rsidR="00BA216B" w:rsidRDefault="00BA216B" w:rsidP="00614F98"/>
                    <w:p w14:paraId="1150C014" w14:textId="77777777" w:rsidR="00BA216B" w:rsidRDefault="00BA216B" w:rsidP="00614F98"/>
                    <w:p w14:paraId="61E56A1F" w14:textId="77777777" w:rsidR="00BA216B" w:rsidRDefault="00BA216B" w:rsidP="00614F98"/>
                    <w:p w14:paraId="39252392" w14:textId="77777777" w:rsidR="00BA216B" w:rsidRDefault="00BA216B" w:rsidP="00614F98"/>
                    <w:p w14:paraId="60D258A0" w14:textId="77777777" w:rsidR="00BA216B" w:rsidRDefault="00BA216B" w:rsidP="00614F98"/>
                    <w:p w14:paraId="009EE1FF" w14:textId="77777777" w:rsidR="00BA216B" w:rsidRDefault="00BA216B" w:rsidP="00614F98"/>
                    <w:p w14:paraId="6A50AE61" w14:textId="77777777" w:rsidR="00BA216B" w:rsidRDefault="00BA216B" w:rsidP="00614F98"/>
                    <w:p w14:paraId="343EA8AA" w14:textId="77777777" w:rsidR="00BA216B" w:rsidRDefault="00BA216B" w:rsidP="00614F98"/>
                    <w:p w14:paraId="62D95680" w14:textId="77777777" w:rsidR="00BA216B" w:rsidRDefault="00BA216B" w:rsidP="00614F98"/>
                    <w:p w14:paraId="46D8570C" w14:textId="77777777" w:rsidR="00BA216B" w:rsidRDefault="00BA216B" w:rsidP="00614F98"/>
                    <w:p w14:paraId="74904C6F" w14:textId="77777777" w:rsidR="00BA216B" w:rsidRDefault="00BA216B" w:rsidP="00614F98"/>
                    <w:p w14:paraId="5ED13FCC" w14:textId="77777777" w:rsidR="00BA216B" w:rsidRDefault="00BA216B" w:rsidP="00614F98"/>
                    <w:p w14:paraId="1C897085" w14:textId="77777777" w:rsidR="00BA216B" w:rsidRDefault="00BA216B" w:rsidP="00614F98"/>
                    <w:p w14:paraId="5FAE5802" w14:textId="77777777" w:rsidR="00BA216B" w:rsidRDefault="00BA216B" w:rsidP="00614F98"/>
                    <w:p w14:paraId="3E733FAF" w14:textId="77777777" w:rsidR="00BA216B" w:rsidRDefault="00BA216B" w:rsidP="00614F98"/>
                    <w:p w14:paraId="665EF92F" w14:textId="77777777" w:rsidR="00BA216B" w:rsidRDefault="00BA216B" w:rsidP="00614F98"/>
                    <w:p w14:paraId="648A6D65" w14:textId="77777777" w:rsidR="00BA216B" w:rsidRDefault="00BA216B" w:rsidP="00614F98"/>
                    <w:p w14:paraId="2D93960E" w14:textId="77777777" w:rsidR="00BA216B" w:rsidRDefault="00BA216B" w:rsidP="00614F98"/>
                    <w:p w14:paraId="11F0732D" w14:textId="77777777" w:rsidR="00BA216B" w:rsidRDefault="00BA216B" w:rsidP="00614F98"/>
                    <w:p w14:paraId="507F41E4" w14:textId="77777777" w:rsidR="00BA216B" w:rsidRDefault="00BA216B" w:rsidP="00614F98"/>
                    <w:p w14:paraId="3D0F98AD" w14:textId="77777777" w:rsidR="00BA216B" w:rsidRDefault="00BA216B" w:rsidP="00614F98"/>
                    <w:p w14:paraId="1A60FE51" w14:textId="77777777" w:rsidR="00BA216B" w:rsidRDefault="00BA216B" w:rsidP="00614F98"/>
                    <w:p w14:paraId="16091842" w14:textId="77777777" w:rsidR="00BA216B" w:rsidRDefault="00BA216B" w:rsidP="00614F98"/>
                    <w:p w14:paraId="75F4639B" w14:textId="77777777" w:rsidR="00BA216B" w:rsidRDefault="00BA216B" w:rsidP="00614F98"/>
                    <w:p w14:paraId="3B9E2406" w14:textId="77777777" w:rsidR="00BA216B" w:rsidRDefault="00BA216B" w:rsidP="00614F98"/>
                    <w:p w14:paraId="3CD8D79E" w14:textId="77777777" w:rsidR="00BA216B" w:rsidRDefault="00BA216B" w:rsidP="00614F98"/>
                    <w:p w14:paraId="65D48F47" w14:textId="77777777" w:rsidR="00BA216B" w:rsidRDefault="00BA216B" w:rsidP="00614F98"/>
                    <w:p w14:paraId="2689908E" w14:textId="77777777" w:rsidR="00BA216B" w:rsidRDefault="00BA216B" w:rsidP="00614F98"/>
                    <w:p w14:paraId="067B516F" w14:textId="77777777" w:rsidR="00BA216B" w:rsidRDefault="00BA216B" w:rsidP="00614F98"/>
                    <w:p w14:paraId="43EFCB7E" w14:textId="77777777" w:rsidR="00BA216B" w:rsidRDefault="00BA216B" w:rsidP="00614F98"/>
                    <w:p w14:paraId="615E7524" w14:textId="77777777" w:rsidR="00BA216B" w:rsidRDefault="00BA216B" w:rsidP="00614F98"/>
                    <w:p w14:paraId="7FC0D425" w14:textId="77777777" w:rsidR="00BA216B" w:rsidRDefault="00BA216B" w:rsidP="00614F98"/>
                    <w:p w14:paraId="23978921" w14:textId="77777777" w:rsidR="00BA216B" w:rsidRDefault="00BA216B" w:rsidP="00614F98"/>
                    <w:p w14:paraId="077469DE" w14:textId="77777777" w:rsidR="00BA216B" w:rsidRDefault="00BA216B" w:rsidP="00614F98"/>
                    <w:p w14:paraId="180E29F1" w14:textId="77777777" w:rsidR="00BA216B" w:rsidRDefault="00BA216B" w:rsidP="00614F98"/>
                    <w:p w14:paraId="726BB02E" w14:textId="77777777" w:rsidR="00BA216B" w:rsidRDefault="00BA216B" w:rsidP="00614F98"/>
                    <w:p w14:paraId="2852C64E" w14:textId="77777777" w:rsidR="00BA216B" w:rsidRDefault="00BA216B" w:rsidP="00614F98"/>
                    <w:p w14:paraId="0A8E5FE7" w14:textId="77777777" w:rsidR="00BA216B" w:rsidRDefault="00BA216B" w:rsidP="00614F98"/>
                    <w:p w14:paraId="1301D1ED" w14:textId="77777777" w:rsidR="00BA216B" w:rsidRDefault="00BA216B" w:rsidP="00614F98"/>
                    <w:p w14:paraId="47DF1CA1" w14:textId="77777777" w:rsidR="00BA216B" w:rsidRDefault="00BA216B" w:rsidP="00614F98"/>
                    <w:p w14:paraId="555A3AC8" w14:textId="77777777" w:rsidR="00BA216B" w:rsidRDefault="00BA216B" w:rsidP="00614F98"/>
                    <w:p w14:paraId="018DF2E3" w14:textId="77777777" w:rsidR="00BA216B" w:rsidRDefault="00BA216B" w:rsidP="00614F98"/>
                    <w:p w14:paraId="3DAB94FA" w14:textId="77777777" w:rsidR="00BA216B" w:rsidRDefault="00BA216B" w:rsidP="00614F98"/>
                    <w:p w14:paraId="7A7F2298" w14:textId="77777777" w:rsidR="00BA216B" w:rsidRDefault="00BA216B" w:rsidP="00614F98"/>
                    <w:p w14:paraId="7A5F1C79" w14:textId="77777777" w:rsidR="00BA216B" w:rsidRDefault="00BA216B" w:rsidP="00614F98"/>
                    <w:p w14:paraId="2DD44685" w14:textId="77777777" w:rsidR="00BA216B" w:rsidRDefault="00BA216B" w:rsidP="00614F98"/>
                    <w:p w14:paraId="43A219D5" w14:textId="77777777" w:rsidR="00BA216B" w:rsidRDefault="00BA216B" w:rsidP="00614F98"/>
                    <w:p w14:paraId="3CC5DF17" w14:textId="77777777" w:rsidR="00BA216B" w:rsidRDefault="00BA216B" w:rsidP="00614F98"/>
                    <w:p w14:paraId="0E0C3F9D" w14:textId="77777777" w:rsidR="00BA216B" w:rsidRDefault="00BA216B" w:rsidP="00614F98"/>
                    <w:p w14:paraId="06F11DBD" w14:textId="77777777" w:rsidR="00BA216B" w:rsidRDefault="00BA216B" w:rsidP="00614F98"/>
                    <w:p w14:paraId="6B0E9BDF" w14:textId="77777777" w:rsidR="00BA216B" w:rsidRDefault="00BA216B" w:rsidP="00614F98"/>
                    <w:p w14:paraId="2A7EAD67" w14:textId="77777777" w:rsidR="00BA216B" w:rsidRDefault="00BA216B" w:rsidP="00614F98"/>
                    <w:p w14:paraId="58CF17C4" w14:textId="77777777" w:rsidR="00BA216B" w:rsidRDefault="00BA216B" w:rsidP="00614F98"/>
                    <w:p w14:paraId="1BCFA1C2" w14:textId="77777777" w:rsidR="00BA216B" w:rsidRDefault="00BA216B" w:rsidP="00614F98"/>
                    <w:p w14:paraId="077D4401" w14:textId="77777777" w:rsidR="00BA216B" w:rsidRDefault="00BA216B" w:rsidP="00614F98"/>
                    <w:p w14:paraId="6BA69A80" w14:textId="77777777" w:rsidR="00BA216B" w:rsidRDefault="00BA216B" w:rsidP="00614F98"/>
                    <w:p w14:paraId="71820CEB" w14:textId="77777777" w:rsidR="00BA216B" w:rsidRDefault="00BA216B" w:rsidP="00614F98"/>
                    <w:p w14:paraId="25368D48" w14:textId="77777777" w:rsidR="00BA216B" w:rsidRDefault="00BA216B" w:rsidP="00614F98"/>
                    <w:p w14:paraId="38D6CB03" w14:textId="77777777" w:rsidR="00BA216B" w:rsidRDefault="00BA216B" w:rsidP="00614F98"/>
                    <w:p w14:paraId="23371359" w14:textId="77777777" w:rsidR="00BA216B" w:rsidRDefault="00BA216B" w:rsidP="00614F98"/>
                    <w:p w14:paraId="12EE0E55" w14:textId="77777777" w:rsidR="00BA216B" w:rsidRDefault="00BA216B" w:rsidP="00614F98"/>
                    <w:p w14:paraId="51A893EA" w14:textId="77777777" w:rsidR="00BA216B" w:rsidRDefault="00BA216B" w:rsidP="00614F98"/>
                    <w:p w14:paraId="4B3F6B52" w14:textId="77777777" w:rsidR="00BA216B" w:rsidRDefault="00BA216B" w:rsidP="00614F98"/>
                    <w:p w14:paraId="5B051788" w14:textId="77777777" w:rsidR="00BA216B" w:rsidRDefault="00BA216B" w:rsidP="00614F98"/>
                    <w:p w14:paraId="6D64A813" w14:textId="77777777" w:rsidR="00BA216B" w:rsidRDefault="00BA216B" w:rsidP="00614F98"/>
                    <w:p w14:paraId="4990E1C7" w14:textId="77777777" w:rsidR="00BA216B" w:rsidRDefault="00BA216B" w:rsidP="00614F98"/>
                    <w:p w14:paraId="56327951" w14:textId="77777777" w:rsidR="00BA216B" w:rsidRDefault="00BA216B" w:rsidP="00614F98"/>
                    <w:p w14:paraId="6964F316" w14:textId="77777777" w:rsidR="00BA216B" w:rsidRDefault="00BA216B" w:rsidP="00614F98"/>
                    <w:p w14:paraId="60CE8AF3" w14:textId="77777777" w:rsidR="00BA216B" w:rsidRDefault="00BA216B" w:rsidP="00614F98"/>
                    <w:p w14:paraId="6EB5850F" w14:textId="77777777" w:rsidR="00BA216B" w:rsidRDefault="00BA216B" w:rsidP="00614F98"/>
                    <w:p w14:paraId="44BE8929" w14:textId="77777777" w:rsidR="00BA216B" w:rsidRDefault="00BA216B" w:rsidP="00614F98"/>
                    <w:p w14:paraId="5CA0B559" w14:textId="77777777" w:rsidR="00BA216B" w:rsidRDefault="00BA216B" w:rsidP="00614F98"/>
                    <w:p w14:paraId="1C59EDCD" w14:textId="77777777" w:rsidR="00BA216B" w:rsidRDefault="00BA216B" w:rsidP="00614F98"/>
                    <w:p w14:paraId="41049C7A" w14:textId="77777777" w:rsidR="00BA216B" w:rsidRDefault="00BA216B" w:rsidP="00614F98"/>
                    <w:p w14:paraId="68F3C757" w14:textId="77777777" w:rsidR="00BA216B" w:rsidRDefault="00BA216B" w:rsidP="00614F98"/>
                    <w:p w14:paraId="6B333855" w14:textId="77777777" w:rsidR="00BA216B" w:rsidRDefault="00BA216B" w:rsidP="00614F98"/>
                    <w:p w14:paraId="27050C04" w14:textId="77777777" w:rsidR="00BA216B" w:rsidRDefault="00BA216B" w:rsidP="00614F98"/>
                    <w:p w14:paraId="07AAC81A" w14:textId="77777777" w:rsidR="00BA216B" w:rsidRDefault="00BA216B" w:rsidP="00614F98"/>
                    <w:p w14:paraId="3DCB4E55" w14:textId="77777777" w:rsidR="00BA216B" w:rsidRDefault="00BA216B" w:rsidP="00614F98"/>
                    <w:p w14:paraId="3B88F842" w14:textId="77777777" w:rsidR="00BA216B" w:rsidRDefault="00BA216B" w:rsidP="00614F98"/>
                    <w:p w14:paraId="10A8CC9A" w14:textId="77777777" w:rsidR="00BA216B" w:rsidRDefault="00BA216B" w:rsidP="00614F98"/>
                    <w:p w14:paraId="36BDF481" w14:textId="77777777" w:rsidR="00BA216B" w:rsidRDefault="00BA216B" w:rsidP="00614F98"/>
                    <w:p w14:paraId="3059DA6C" w14:textId="77777777" w:rsidR="00BA216B" w:rsidRDefault="00BA216B" w:rsidP="00614F98"/>
                    <w:p w14:paraId="021D27BF" w14:textId="77777777" w:rsidR="00BA216B" w:rsidRDefault="00BA216B" w:rsidP="00614F98"/>
                    <w:p w14:paraId="338A7AF1" w14:textId="77777777" w:rsidR="00BA216B" w:rsidRDefault="00BA216B" w:rsidP="00614F98"/>
                    <w:p w14:paraId="629B3E00" w14:textId="77777777" w:rsidR="00BA216B" w:rsidRDefault="00BA216B" w:rsidP="00614F98"/>
                    <w:p w14:paraId="78A67DA8" w14:textId="77777777" w:rsidR="00BA216B" w:rsidRDefault="00BA216B" w:rsidP="00614F98"/>
                    <w:p w14:paraId="262F994F" w14:textId="77777777" w:rsidR="00BA216B" w:rsidRDefault="00BA216B" w:rsidP="00614F98"/>
                    <w:p w14:paraId="0B19282B" w14:textId="77777777" w:rsidR="00BA216B" w:rsidRDefault="00BA216B" w:rsidP="00614F98"/>
                    <w:p w14:paraId="5F26C380" w14:textId="77777777" w:rsidR="00BA216B" w:rsidRDefault="00BA216B" w:rsidP="00614F98"/>
                    <w:p w14:paraId="6D26E315" w14:textId="77777777" w:rsidR="00BA216B" w:rsidRDefault="00BA216B" w:rsidP="00614F98"/>
                    <w:p w14:paraId="07E297D1" w14:textId="77777777" w:rsidR="00BA216B" w:rsidRDefault="00BA216B" w:rsidP="00614F98"/>
                    <w:p w14:paraId="1AE6D1B8" w14:textId="77777777" w:rsidR="00BA216B" w:rsidRDefault="00BA216B" w:rsidP="00614F98"/>
                    <w:p w14:paraId="24083A71" w14:textId="77777777" w:rsidR="00BA216B" w:rsidRDefault="00BA216B" w:rsidP="00614F98"/>
                    <w:p w14:paraId="6AB6B62C" w14:textId="77777777" w:rsidR="00BA216B" w:rsidRDefault="00BA216B" w:rsidP="00614F98"/>
                    <w:p w14:paraId="7E77ADDE" w14:textId="77777777" w:rsidR="00BA216B" w:rsidRDefault="00BA216B" w:rsidP="00614F98"/>
                    <w:p w14:paraId="50560F77" w14:textId="77777777" w:rsidR="00BA216B" w:rsidRDefault="00BA216B" w:rsidP="00614F98"/>
                    <w:p w14:paraId="109C1EC7" w14:textId="77777777" w:rsidR="00BA216B" w:rsidRDefault="00BA216B" w:rsidP="00614F98"/>
                    <w:p w14:paraId="505563E7" w14:textId="77777777" w:rsidR="00BA216B" w:rsidRDefault="00BA216B" w:rsidP="00614F98"/>
                    <w:p w14:paraId="76E663D0" w14:textId="77777777" w:rsidR="00BA216B" w:rsidRDefault="00BA216B" w:rsidP="00614F98"/>
                    <w:p w14:paraId="7F902D07" w14:textId="77777777" w:rsidR="00BA216B" w:rsidRDefault="00BA216B" w:rsidP="00614F98"/>
                    <w:p w14:paraId="591C5928" w14:textId="77777777" w:rsidR="00BA216B" w:rsidRDefault="00BA216B" w:rsidP="00614F98"/>
                    <w:p w14:paraId="2F9537DD" w14:textId="77777777" w:rsidR="00BA216B" w:rsidRDefault="00BA216B" w:rsidP="00614F98"/>
                    <w:p w14:paraId="0A8CD515" w14:textId="77777777" w:rsidR="00BA216B" w:rsidRDefault="00BA216B" w:rsidP="00614F98"/>
                    <w:p w14:paraId="57D73828" w14:textId="77777777" w:rsidR="00BA216B" w:rsidRDefault="00BA216B" w:rsidP="00614F98"/>
                    <w:p w14:paraId="769232D7" w14:textId="77777777" w:rsidR="00BA216B" w:rsidRDefault="00BA216B" w:rsidP="00614F98"/>
                    <w:p w14:paraId="61B559EA" w14:textId="77777777" w:rsidR="00BA216B" w:rsidRDefault="00BA216B" w:rsidP="00614F98"/>
                    <w:p w14:paraId="054750EF" w14:textId="77777777" w:rsidR="00BA216B" w:rsidRDefault="00BA216B" w:rsidP="00614F98"/>
                    <w:p w14:paraId="1BF89C05" w14:textId="77777777" w:rsidR="00BA216B" w:rsidRDefault="00BA216B" w:rsidP="00614F98"/>
                    <w:p w14:paraId="2B863253" w14:textId="77777777" w:rsidR="00BA216B" w:rsidRDefault="00BA216B" w:rsidP="00614F98"/>
                    <w:p w14:paraId="56457111" w14:textId="77777777" w:rsidR="00BA216B" w:rsidRDefault="00BA216B" w:rsidP="00614F98"/>
                    <w:p w14:paraId="410F8DFD" w14:textId="77777777" w:rsidR="00BA216B" w:rsidRDefault="00BA216B" w:rsidP="00614F98"/>
                    <w:p w14:paraId="0CC70392" w14:textId="77777777" w:rsidR="00BA216B" w:rsidRDefault="00BA216B" w:rsidP="00614F98"/>
                    <w:p w14:paraId="49E0B7A7" w14:textId="77777777" w:rsidR="00BA216B" w:rsidRDefault="00BA216B" w:rsidP="00614F98"/>
                    <w:p w14:paraId="4CF263AC" w14:textId="77777777" w:rsidR="00BA216B" w:rsidRDefault="00BA216B" w:rsidP="00614F98"/>
                    <w:p w14:paraId="09E6ADCE" w14:textId="77777777" w:rsidR="00BA216B" w:rsidRDefault="00BA216B" w:rsidP="00614F98"/>
                    <w:p w14:paraId="71A67606" w14:textId="77777777" w:rsidR="00BA216B" w:rsidRDefault="00BA216B" w:rsidP="00614F98"/>
                    <w:p w14:paraId="1A0ABB3E" w14:textId="77777777" w:rsidR="00BA216B" w:rsidRDefault="00BA216B" w:rsidP="00614F98"/>
                    <w:p w14:paraId="28BE0521" w14:textId="77777777" w:rsidR="00BA216B" w:rsidRDefault="00BA216B" w:rsidP="00614F98"/>
                    <w:p w14:paraId="1CD78108" w14:textId="77777777" w:rsidR="00BA216B" w:rsidRDefault="00BA216B" w:rsidP="00614F98"/>
                    <w:p w14:paraId="127DD2AC" w14:textId="77777777" w:rsidR="00BA216B" w:rsidRDefault="00BA216B" w:rsidP="00614F98"/>
                    <w:p w14:paraId="0007BDE5" w14:textId="77777777" w:rsidR="00BA216B" w:rsidRDefault="00BA216B" w:rsidP="00614F98"/>
                    <w:p w14:paraId="440CB084" w14:textId="77777777" w:rsidR="00BA216B" w:rsidRDefault="00BA216B" w:rsidP="00614F98"/>
                    <w:p w14:paraId="35DC85E2" w14:textId="77777777" w:rsidR="00BA216B" w:rsidRDefault="00BA216B" w:rsidP="00614F98"/>
                    <w:p w14:paraId="6808EC9E" w14:textId="77777777" w:rsidR="00BA216B" w:rsidRDefault="00BA216B" w:rsidP="00614F98"/>
                    <w:p w14:paraId="396A481C" w14:textId="77777777" w:rsidR="00BA216B" w:rsidRDefault="00BA216B" w:rsidP="00614F98"/>
                    <w:p w14:paraId="3D5D246D" w14:textId="77777777" w:rsidR="00BA216B" w:rsidRDefault="00BA216B" w:rsidP="00614F98"/>
                    <w:p w14:paraId="394B43AA" w14:textId="77777777" w:rsidR="00BA216B" w:rsidRDefault="00BA216B" w:rsidP="00614F98"/>
                    <w:p w14:paraId="176F90F9" w14:textId="77777777" w:rsidR="00BA216B" w:rsidRDefault="00BA216B" w:rsidP="00614F98"/>
                    <w:p w14:paraId="2E196D7C" w14:textId="77777777" w:rsidR="00BA216B" w:rsidRDefault="00BA216B" w:rsidP="00614F98"/>
                    <w:p w14:paraId="2089FD66" w14:textId="77777777" w:rsidR="00BA216B" w:rsidRDefault="00BA216B" w:rsidP="00614F98"/>
                    <w:p w14:paraId="68CAF33D" w14:textId="77777777" w:rsidR="00BA216B" w:rsidRDefault="00BA216B" w:rsidP="00614F98"/>
                    <w:p w14:paraId="4CE26C69" w14:textId="77777777" w:rsidR="00BA216B" w:rsidRDefault="00BA216B" w:rsidP="00614F98"/>
                    <w:p w14:paraId="2565DEA6" w14:textId="77777777" w:rsidR="00BA216B" w:rsidRDefault="00BA216B" w:rsidP="00614F98"/>
                    <w:p w14:paraId="501B4C5D" w14:textId="77777777" w:rsidR="00BA216B" w:rsidRDefault="00BA216B" w:rsidP="00614F98"/>
                    <w:p w14:paraId="424D5F41" w14:textId="77777777" w:rsidR="00BA216B" w:rsidRDefault="00BA216B" w:rsidP="00614F98"/>
                    <w:p w14:paraId="2D4C27CA" w14:textId="77777777" w:rsidR="00BA216B" w:rsidRDefault="00BA216B" w:rsidP="00614F98"/>
                    <w:p w14:paraId="5D9F4ECA" w14:textId="77777777" w:rsidR="00BA216B" w:rsidRDefault="00BA216B" w:rsidP="00614F98"/>
                    <w:p w14:paraId="439E967D" w14:textId="77777777" w:rsidR="00BA216B" w:rsidRDefault="00BA216B" w:rsidP="00614F98"/>
                    <w:p w14:paraId="360023F6" w14:textId="77777777" w:rsidR="00BA216B" w:rsidRDefault="00BA216B" w:rsidP="00614F98"/>
                    <w:p w14:paraId="3E705315" w14:textId="77777777" w:rsidR="00BA216B" w:rsidRDefault="00BA216B" w:rsidP="00614F98"/>
                    <w:p w14:paraId="763027BD" w14:textId="77777777" w:rsidR="00BA216B" w:rsidRDefault="00BA216B" w:rsidP="00614F98"/>
                    <w:p w14:paraId="30717911" w14:textId="77777777" w:rsidR="00BA216B" w:rsidRDefault="00BA216B" w:rsidP="00614F98"/>
                    <w:p w14:paraId="0C3E6150" w14:textId="77777777" w:rsidR="00BA216B" w:rsidRDefault="00BA216B" w:rsidP="00614F98"/>
                    <w:p w14:paraId="5027EF43" w14:textId="77777777" w:rsidR="00BA216B" w:rsidRDefault="00BA216B" w:rsidP="00614F98"/>
                    <w:p w14:paraId="2712B5D5" w14:textId="77777777" w:rsidR="00BA216B" w:rsidRDefault="00BA216B" w:rsidP="00614F98"/>
                    <w:p w14:paraId="13D673B7" w14:textId="77777777" w:rsidR="00BA216B" w:rsidRDefault="00BA216B" w:rsidP="00614F98"/>
                    <w:p w14:paraId="2521E3F6" w14:textId="77777777" w:rsidR="00BA216B" w:rsidRDefault="00BA216B" w:rsidP="00614F98"/>
                    <w:p w14:paraId="20331BDA" w14:textId="77777777" w:rsidR="00BA216B" w:rsidRDefault="00BA216B" w:rsidP="00614F98"/>
                    <w:p w14:paraId="63C0389C" w14:textId="77777777" w:rsidR="00BA216B" w:rsidRDefault="00BA216B" w:rsidP="00614F98"/>
                    <w:p w14:paraId="60489E46" w14:textId="77777777" w:rsidR="00BA216B" w:rsidRDefault="00BA216B" w:rsidP="00614F98"/>
                    <w:p w14:paraId="5CECC8F5" w14:textId="77777777" w:rsidR="00BA216B" w:rsidRDefault="00BA216B" w:rsidP="00614F98"/>
                    <w:p w14:paraId="02E63D91" w14:textId="77777777" w:rsidR="00BA216B" w:rsidRDefault="00BA216B" w:rsidP="00614F98"/>
                    <w:p w14:paraId="55D49FFE" w14:textId="77777777" w:rsidR="00BA216B" w:rsidRDefault="00BA216B" w:rsidP="00614F98"/>
                    <w:p w14:paraId="590AB595" w14:textId="77777777" w:rsidR="00BA216B" w:rsidRDefault="00BA216B" w:rsidP="00614F98"/>
                    <w:p w14:paraId="0AE4EB9A" w14:textId="77777777" w:rsidR="00BA216B" w:rsidRDefault="00BA216B" w:rsidP="00614F98"/>
                    <w:p w14:paraId="0B2F1797" w14:textId="77777777" w:rsidR="00BA216B" w:rsidRDefault="00BA216B" w:rsidP="00614F98"/>
                    <w:p w14:paraId="28A8A884" w14:textId="77777777" w:rsidR="00BA216B" w:rsidRDefault="00BA216B" w:rsidP="00614F98"/>
                    <w:p w14:paraId="69558D51" w14:textId="77777777" w:rsidR="00BA216B" w:rsidRDefault="00BA216B" w:rsidP="00614F98"/>
                    <w:p w14:paraId="121B5391" w14:textId="77777777" w:rsidR="00BA216B" w:rsidRDefault="00BA216B" w:rsidP="00614F98"/>
                    <w:p w14:paraId="3D618DCF" w14:textId="77777777" w:rsidR="00BA216B" w:rsidRDefault="00BA216B" w:rsidP="00614F98"/>
                    <w:p w14:paraId="628A1783" w14:textId="77777777" w:rsidR="00BA216B" w:rsidRDefault="00BA216B" w:rsidP="00614F98"/>
                    <w:p w14:paraId="66B4EA35" w14:textId="77777777" w:rsidR="00BA216B" w:rsidRDefault="00BA216B" w:rsidP="00614F98"/>
                    <w:p w14:paraId="4589E97E" w14:textId="77777777" w:rsidR="00BA216B" w:rsidRDefault="00BA216B" w:rsidP="00614F98"/>
                    <w:p w14:paraId="56CF5260" w14:textId="77777777" w:rsidR="00BA216B" w:rsidRDefault="00BA216B" w:rsidP="00614F98"/>
                    <w:p w14:paraId="6A981147" w14:textId="77777777" w:rsidR="00BA216B" w:rsidRDefault="00BA216B" w:rsidP="00614F98"/>
                    <w:p w14:paraId="66DBB9EA" w14:textId="77777777" w:rsidR="00BA216B" w:rsidRDefault="00BA216B" w:rsidP="00614F98"/>
                    <w:p w14:paraId="16784025" w14:textId="77777777" w:rsidR="00BA216B" w:rsidRDefault="00BA216B" w:rsidP="00614F98"/>
                    <w:p w14:paraId="1E4181C4" w14:textId="77777777" w:rsidR="00BA216B" w:rsidRDefault="00BA216B" w:rsidP="00614F98"/>
                    <w:p w14:paraId="521C0A21" w14:textId="77777777" w:rsidR="00BA216B" w:rsidRDefault="00BA216B" w:rsidP="00614F98"/>
                    <w:p w14:paraId="18BD6A3C" w14:textId="77777777" w:rsidR="00BA216B" w:rsidRDefault="00BA216B" w:rsidP="00614F98"/>
                    <w:p w14:paraId="35A135E5" w14:textId="77777777" w:rsidR="00BA216B" w:rsidRDefault="00BA216B" w:rsidP="00614F98"/>
                    <w:p w14:paraId="049D7194" w14:textId="77777777" w:rsidR="00BA216B" w:rsidRDefault="00BA216B" w:rsidP="00614F98"/>
                    <w:p w14:paraId="271AF703" w14:textId="77777777" w:rsidR="00BA216B" w:rsidRDefault="00BA216B" w:rsidP="00614F98"/>
                    <w:p w14:paraId="5082E310" w14:textId="77777777" w:rsidR="00BA216B" w:rsidRDefault="00BA216B" w:rsidP="00614F98"/>
                    <w:p w14:paraId="484DC6C3" w14:textId="77777777" w:rsidR="00BA216B" w:rsidRDefault="00BA216B" w:rsidP="00614F98"/>
                    <w:p w14:paraId="6ACEFA88" w14:textId="77777777" w:rsidR="00BA216B" w:rsidRDefault="00BA216B" w:rsidP="00614F98"/>
                    <w:p w14:paraId="216E2F7D" w14:textId="77777777" w:rsidR="00BA216B" w:rsidRDefault="00BA216B" w:rsidP="00614F98"/>
                    <w:p w14:paraId="1B20A076" w14:textId="77777777" w:rsidR="00BA216B" w:rsidRDefault="00BA216B" w:rsidP="00614F98"/>
                    <w:p w14:paraId="4DB87E5F" w14:textId="77777777" w:rsidR="00BA216B" w:rsidRDefault="00BA216B" w:rsidP="00614F98"/>
                    <w:p w14:paraId="39D4E27F" w14:textId="77777777" w:rsidR="00BA216B" w:rsidRDefault="00BA216B" w:rsidP="00614F98"/>
                    <w:p w14:paraId="3701EFC3" w14:textId="77777777" w:rsidR="00BA216B" w:rsidRDefault="00BA216B" w:rsidP="00614F98"/>
                    <w:p w14:paraId="6057EC92" w14:textId="77777777" w:rsidR="00BA216B" w:rsidRDefault="00BA216B" w:rsidP="00614F98"/>
                    <w:p w14:paraId="281B89FD" w14:textId="77777777" w:rsidR="00BA216B" w:rsidRDefault="00BA216B" w:rsidP="00614F98"/>
                    <w:p w14:paraId="4389666F" w14:textId="77777777" w:rsidR="00BA216B" w:rsidRDefault="00BA216B" w:rsidP="00614F98"/>
                    <w:p w14:paraId="092B7AA8" w14:textId="77777777" w:rsidR="00BA216B" w:rsidRDefault="00BA216B" w:rsidP="00614F98"/>
                    <w:p w14:paraId="640D39B3" w14:textId="77777777" w:rsidR="00BA216B" w:rsidRDefault="00BA216B" w:rsidP="00614F98"/>
                    <w:p w14:paraId="6A6B6A7B" w14:textId="77777777" w:rsidR="00BA216B" w:rsidRDefault="00BA216B" w:rsidP="00614F98"/>
                    <w:p w14:paraId="35E0E473" w14:textId="77777777" w:rsidR="00BA216B" w:rsidRDefault="00BA216B" w:rsidP="00614F98"/>
                    <w:p w14:paraId="0FA8DB9C" w14:textId="77777777" w:rsidR="00BA216B" w:rsidRDefault="00BA216B" w:rsidP="00614F98"/>
                    <w:p w14:paraId="5BFD9C41" w14:textId="77777777" w:rsidR="00BA216B" w:rsidRDefault="00BA216B" w:rsidP="00614F98"/>
                    <w:p w14:paraId="2B604660" w14:textId="77777777" w:rsidR="00BA216B" w:rsidRDefault="00BA216B" w:rsidP="00614F98"/>
                    <w:p w14:paraId="2778A5C5" w14:textId="77777777" w:rsidR="00BA216B" w:rsidRDefault="00BA216B" w:rsidP="00614F98"/>
                    <w:p w14:paraId="5A7C48B0" w14:textId="77777777" w:rsidR="00BA216B" w:rsidRDefault="00BA216B" w:rsidP="00614F98"/>
                    <w:p w14:paraId="6CFD64C5" w14:textId="77777777" w:rsidR="00BA216B" w:rsidRDefault="00BA216B" w:rsidP="00614F98"/>
                    <w:p w14:paraId="500FDBCB" w14:textId="77777777" w:rsidR="00BA216B" w:rsidRDefault="00BA216B" w:rsidP="00614F98"/>
                    <w:p w14:paraId="0B6FC8E6" w14:textId="77777777" w:rsidR="00BA216B" w:rsidRDefault="00BA216B" w:rsidP="00614F98"/>
                    <w:p w14:paraId="5A7AE456" w14:textId="77777777" w:rsidR="00BA216B" w:rsidRDefault="00BA216B" w:rsidP="00614F98"/>
                    <w:p w14:paraId="3796ADB4" w14:textId="77777777" w:rsidR="00BA216B" w:rsidRDefault="00BA216B" w:rsidP="00614F98"/>
                    <w:p w14:paraId="2A92B2E6" w14:textId="77777777" w:rsidR="00BA216B" w:rsidRDefault="00BA216B" w:rsidP="00614F98"/>
                    <w:p w14:paraId="58E5F998" w14:textId="77777777" w:rsidR="00BA216B" w:rsidRDefault="00BA216B" w:rsidP="00614F98"/>
                    <w:p w14:paraId="09A52679" w14:textId="77777777" w:rsidR="00BA216B" w:rsidRDefault="00BA216B" w:rsidP="00614F98"/>
                    <w:p w14:paraId="1FC192CD" w14:textId="77777777" w:rsidR="00BA216B" w:rsidRDefault="00BA216B" w:rsidP="00614F98"/>
                    <w:p w14:paraId="602987B4" w14:textId="77777777" w:rsidR="00BA216B" w:rsidRDefault="00BA216B" w:rsidP="00614F98"/>
                    <w:p w14:paraId="3447FE4D" w14:textId="77777777" w:rsidR="00BA216B" w:rsidRDefault="00BA216B" w:rsidP="00614F98"/>
                    <w:p w14:paraId="48F397C1" w14:textId="77777777" w:rsidR="00BA216B" w:rsidRDefault="00BA216B" w:rsidP="00614F98"/>
                    <w:p w14:paraId="4411A167" w14:textId="77777777" w:rsidR="00BA216B" w:rsidRDefault="00BA216B" w:rsidP="00614F98"/>
                    <w:p w14:paraId="7369C189" w14:textId="77777777" w:rsidR="00BA216B" w:rsidRDefault="00BA216B" w:rsidP="00614F98"/>
                    <w:p w14:paraId="3B328BCC" w14:textId="77777777" w:rsidR="00BA216B" w:rsidRDefault="00BA216B" w:rsidP="00614F98"/>
                    <w:p w14:paraId="1D29E1A9" w14:textId="77777777" w:rsidR="00BA216B" w:rsidRDefault="00BA216B" w:rsidP="00614F98"/>
                    <w:p w14:paraId="6AC2CDFC" w14:textId="77777777" w:rsidR="00BA216B" w:rsidRDefault="00BA216B" w:rsidP="00614F98"/>
                    <w:p w14:paraId="4E652239" w14:textId="77777777" w:rsidR="00BA216B" w:rsidRDefault="00BA216B" w:rsidP="00614F98"/>
                    <w:p w14:paraId="18DED135" w14:textId="77777777" w:rsidR="00BA216B" w:rsidRDefault="00BA216B" w:rsidP="00614F98"/>
                    <w:p w14:paraId="370C9254" w14:textId="77777777" w:rsidR="00BA216B" w:rsidRDefault="00BA216B" w:rsidP="00614F98"/>
                    <w:p w14:paraId="78568391" w14:textId="77777777" w:rsidR="00BA216B" w:rsidRDefault="00BA216B" w:rsidP="00614F98"/>
                    <w:p w14:paraId="2A0256D3" w14:textId="77777777" w:rsidR="00BA216B" w:rsidRDefault="00BA216B" w:rsidP="00614F98"/>
                    <w:p w14:paraId="36C9ADF3" w14:textId="77777777" w:rsidR="00BA216B" w:rsidRDefault="00BA216B" w:rsidP="00614F98"/>
                    <w:p w14:paraId="72232030" w14:textId="77777777" w:rsidR="00BA216B" w:rsidRDefault="00BA216B" w:rsidP="00614F98"/>
                    <w:p w14:paraId="4896B445" w14:textId="77777777" w:rsidR="00BA216B" w:rsidRDefault="00BA216B" w:rsidP="00614F98"/>
                    <w:p w14:paraId="588E8505" w14:textId="77777777" w:rsidR="00BA216B" w:rsidRDefault="00BA216B" w:rsidP="00614F98"/>
                    <w:p w14:paraId="6E91F55E" w14:textId="77777777" w:rsidR="00BA216B" w:rsidRDefault="00BA216B" w:rsidP="00614F98"/>
                    <w:p w14:paraId="707F0E35" w14:textId="77777777" w:rsidR="00BA216B" w:rsidRDefault="00BA216B" w:rsidP="00614F98"/>
                    <w:p w14:paraId="5550F938" w14:textId="77777777" w:rsidR="00BA216B" w:rsidRDefault="00BA216B" w:rsidP="00614F98"/>
                    <w:p w14:paraId="1E75BDD3" w14:textId="77777777" w:rsidR="00BA216B" w:rsidRDefault="00BA216B" w:rsidP="00614F98"/>
                    <w:p w14:paraId="26001162" w14:textId="77777777" w:rsidR="00BA216B" w:rsidRDefault="00BA216B" w:rsidP="00614F98"/>
                    <w:p w14:paraId="6BA7AC3F" w14:textId="77777777" w:rsidR="00BA216B" w:rsidRDefault="00BA216B" w:rsidP="00614F98"/>
                    <w:p w14:paraId="1A87F050" w14:textId="77777777" w:rsidR="00BA216B" w:rsidRDefault="00BA216B" w:rsidP="00614F98"/>
                    <w:p w14:paraId="6C1AF79D" w14:textId="77777777" w:rsidR="00BA216B" w:rsidRDefault="00BA216B" w:rsidP="00614F98"/>
                    <w:p w14:paraId="619A37F8" w14:textId="77777777" w:rsidR="00BA216B" w:rsidRDefault="00BA216B" w:rsidP="00614F98"/>
                    <w:p w14:paraId="746221B2" w14:textId="77777777" w:rsidR="00BA216B" w:rsidRDefault="00BA216B" w:rsidP="00614F98"/>
                    <w:p w14:paraId="73B3AC7C" w14:textId="77777777" w:rsidR="00BA216B" w:rsidRDefault="00BA216B" w:rsidP="00614F98"/>
                    <w:p w14:paraId="4EED16F1" w14:textId="77777777" w:rsidR="00BA216B" w:rsidRDefault="00BA216B" w:rsidP="00614F98"/>
                    <w:p w14:paraId="78960C2A" w14:textId="77777777" w:rsidR="00BA216B" w:rsidRDefault="00BA216B" w:rsidP="00614F98"/>
                    <w:p w14:paraId="2F5DA7B0" w14:textId="77777777" w:rsidR="00BA216B" w:rsidRDefault="00BA216B" w:rsidP="00614F98"/>
                    <w:p w14:paraId="36F6CB4D" w14:textId="77777777" w:rsidR="00BA216B" w:rsidRDefault="00BA216B" w:rsidP="00614F98"/>
                    <w:p w14:paraId="34E223F0" w14:textId="77777777" w:rsidR="00BA216B" w:rsidRDefault="00BA216B" w:rsidP="00614F98"/>
                    <w:p w14:paraId="6289754B" w14:textId="77777777" w:rsidR="00BA216B" w:rsidRDefault="00BA216B" w:rsidP="00614F98"/>
                    <w:p w14:paraId="4E65A68C" w14:textId="77777777" w:rsidR="00BA216B" w:rsidRDefault="00BA216B" w:rsidP="00614F98"/>
                    <w:p w14:paraId="2CB31CB5" w14:textId="77777777" w:rsidR="00BA216B" w:rsidRDefault="00BA216B" w:rsidP="00614F98"/>
                    <w:p w14:paraId="6E61090B" w14:textId="77777777" w:rsidR="00BA216B" w:rsidRDefault="00BA216B" w:rsidP="00614F98"/>
                    <w:p w14:paraId="1BA4DB2B" w14:textId="77777777" w:rsidR="00BA216B" w:rsidRDefault="00BA216B" w:rsidP="00614F98"/>
                    <w:p w14:paraId="1E78B0F4" w14:textId="77777777" w:rsidR="00BA216B" w:rsidRDefault="00BA216B" w:rsidP="00614F98"/>
                    <w:p w14:paraId="17293A30" w14:textId="77777777" w:rsidR="00BA216B" w:rsidRDefault="00BA216B" w:rsidP="00614F98"/>
                    <w:p w14:paraId="23AA0A19" w14:textId="77777777" w:rsidR="00BA216B" w:rsidRDefault="00BA216B" w:rsidP="00614F98"/>
                    <w:p w14:paraId="4D521F92" w14:textId="77777777" w:rsidR="00BA216B" w:rsidRDefault="00BA216B" w:rsidP="00614F98"/>
                    <w:p w14:paraId="6292109C" w14:textId="77777777" w:rsidR="00BA216B" w:rsidRDefault="00BA216B" w:rsidP="00614F98"/>
                    <w:p w14:paraId="18941215" w14:textId="77777777" w:rsidR="00BA216B" w:rsidRDefault="00BA216B" w:rsidP="00614F98"/>
                    <w:p w14:paraId="03866834" w14:textId="77777777" w:rsidR="00BA216B" w:rsidRDefault="00BA216B" w:rsidP="00614F98"/>
                    <w:p w14:paraId="56584BAF" w14:textId="77777777" w:rsidR="00BA216B" w:rsidRDefault="00BA216B" w:rsidP="00614F98"/>
                    <w:p w14:paraId="145C6CA4" w14:textId="77777777" w:rsidR="00BA216B" w:rsidRDefault="00BA216B" w:rsidP="00614F98"/>
                    <w:p w14:paraId="38C090EB" w14:textId="77777777" w:rsidR="00BA216B" w:rsidRDefault="00BA216B" w:rsidP="00614F98"/>
                    <w:p w14:paraId="4E8449D5" w14:textId="77777777" w:rsidR="00BA216B" w:rsidRDefault="00BA216B" w:rsidP="00614F98"/>
                    <w:p w14:paraId="44114EA4" w14:textId="77777777" w:rsidR="00BA216B" w:rsidRDefault="00BA216B" w:rsidP="00614F98"/>
                    <w:p w14:paraId="6702B062" w14:textId="77777777" w:rsidR="00BA216B" w:rsidRDefault="00BA216B" w:rsidP="00614F98"/>
                    <w:p w14:paraId="6D359264" w14:textId="77777777" w:rsidR="00BA216B" w:rsidRDefault="00BA216B" w:rsidP="00614F98"/>
                    <w:p w14:paraId="3B3DEAA8" w14:textId="77777777" w:rsidR="00BA216B" w:rsidRDefault="00BA216B" w:rsidP="00614F98"/>
                    <w:p w14:paraId="51601143" w14:textId="77777777" w:rsidR="00BA216B" w:rsidRDefault="00BA216B" w:rsidP="00614F98"/>
                    <w:p w14:paraId="6D831632" w14:textId="77777777" w:rsidR="00BA216B" w:rsidRDefault="00BA216B" w:rsidP="00614F98"/>
                    <w:p w14:paraId="58F77AB7" w14:textId="77777777" w:rsidR="00BA216B" w:rsidRDefault="00BA216B" w:rsidP="00614F98"/>
                    <w:p w14:paraId="292BB6BE" w14:textId="77777777" w:rsidR="00BA216B" w:rsidRDefault="00BA216B" w:rsidP="00614F98"/>
                    <w:p w14:paraId="0D0E5EF5" w14:textId="77777777" w:rsidR="00BA216B" w:rsidRDefault="00BA216B" w:rsidP="00614F98"/>
                    <w:p w14:paraId="7B5D9EDD" w14:textId="77777777" w:rsidR="00BA216B" w:rsidRDefault="00BA216B" w:rsidP="00614F98"/>
                    <w:p w14:paraId="51A47786" w14:textId="77777777" w:rsidR="00BA216B" w:rsidRDefault="00BA216B" w:rsidP="00614F98"/>
                    <w:p w14:paraId="2D8A379B" w14:textId="77777777" w:rsidR="00BA216B" w:rsidRDefault="00BA216B" w:rsidP="00614F98"/>
                    <w:p w14:paraId="2A840CAD" w14:textId="77777777" w:rsidR="00BA216B" w:rsidRDefault="00BA216B" w:rsidP="00614F98"/>
                    <w:p w14:paraId="26E71ABF" w14:textId="77777777" w:rsidR="00BA216B" w:rsidRDefault="00BA216B" w:rsidP="00614F98"/>
                    <w:p w14:paraId="0AF9D952" w14:textId="77777777" w:rsidR="00BA216B" w:rsidRDefault="00BA216B" w:rsidP="00614F98"/>
                    <w:p w14:paraId="2E12E0A7" w14:textId="77777777" w:rsidR="00BA216B" w:rsidRDefault="00BA216B" w:rsidP="00614F98"/>
                    <w:p w14:paraId="2541338C" w14:textId="77777777" w:rsidR="00BA216B" w:rsidRDefault="00BA216B" w:rsidP="00614F98"/>
                    <w:p w14:paraId="51634345" w14:textId="77777777" w:rsidR="00BA216B" w:rsidRDefault="00BA216B" w:rsidP="00614F98"/>
                    <w:p w14:paraId="68189DDB" w14:textId="77777777" w:rsidR="00BA216B" w:rsidRDefault="00BA216B" w:rsidP="00614F98"/>
                    <w:p w14:paraId="136CDB10" w14:textId="77777777" w:rsidR="00BA216B" w:rsidRDefault="00BA216B" w:rsidP="00614F98"/>
                    <w:p w14:paraId="521CBBFE" w14:textId="77777777" w:rsidR="00BA216B" w:rsidRDefault="00BA216B" w:rsidP="00614F98"/>
                    <w:p w14:paraId="3364EE8B" w14:textId="77777777" w:rsidR="00BA216B" w:rsidRDefault="00BA216B" w:rsidP="00614F98"/>
                    <w:p w14:paraId="42201A38" w14:textId="77777777" w:rsidR="00BA216B" w:rsidRDefault="00BA216B" w:rsidP="00614F98"/>
                    <w:p w14:paraId="649ABA5F" w14:textId="77777777" w:rsidR="00BA216B" w:rsidRDefault="00BA216B" w:rsidP="00614F98"/>
                    <w:p w14:paraId="1EECBB29" w14:textId="77777777" w:rsidR="00BA216B" w:rsidRDefault="00BA216B" w:rsidP="00614F98"/>
                    <w:p w14:paraId="7AD4D5E7" w14:textId="77777777" w:rsidR="00BA216B" w:rsidRDefault="00BA216B" w:rsidP="00614F98"/>
                    <w:p w14:paraId="521F0018" w14:textId="77777777" w:rsidR="00BA216B" w:rsidRDefault="00BA216B" w:rsidP="00614F98"/>
                    <w:p w14:paraId="0A537842" w14:textId="77777777" w:rsidR="00BA216B" w:rsidRDefault="00BA216B" w:rsidP="00614F98"/>
                    <w:p w14:paraId="3F391FCB" w14:textId="77777777" w:rsidR="00BA216B" w:rsidRDefault="00BA216B" w:rsidP="00614F98"/>
                    <w:p w14:paraId="0D8581D8" w14:textId="77777777" w:rsidR="00BA216B" w:rsidRDefault="00BA216B" w:rsidP="00614F98"/>
                    <w:p w14:paraId="55D2FFCD" w14:textId="77777777" w:rsidR="00BA216B" w:rsidRDefault="00BA216B" w:rsidP="00614F98"/>
                    <w:p w14:paraId="1AAC4E7D" w14:textId="77777777" w:rsidR="00BA216B" w:rsidRDefault="00BA216B" w:rsidP="00614F98"/>
                    <w:p w14:paraId="5F4BE447" w14:textId="77777777" w:rsidR="00BA216B" w:rsidRDefault="00BA216B" w:rsidP="00614F98"/>
                    <w:p w14:paraId="7D8173F2" w14:textId="77777777" w:rsidR="00BA216B" w:rsidRDefault="00BA216B" w:rsidP="00614F98"/>
                    <w:p w14:paraId="6A4A0A4A" w14:textId="77777777" w:rsidR="00BA216B" w:rsidRDefault="00BA216B" w:rsidP="00614F98"/>
                    <w:p w14:paraId="3579B0FE" w14:textId="77777777" w:rsidR="00BA216B" w:rsidRDefault="00BA216B" w:rsidP="00614F98"/>
                    <w:p w14:paraId="1887E0A2" w14:textId="77777777" w:rsidR="00BA216B" w:rsidRDefault="00BA216B" w:rsidP="00614F98"/>
                    <w:p w14:paraId="2FC170F5" w14:textId="77777777" w:rsidR="00BA216B" w:rsidRDefault="00BA216B" w:rsidP="00614F98"/>
                    <w:p w14:paraId="2B173322" w14:textId="77777777" w:rsidR="00BA216B" w:rsidRDefault="00BA216B" w:rsidP="00614F98"/>
                    <w:p w14:paraId="341167CF" w14:textId="77777777" w:rsidR="00BA216B" w:rsidRDefault="00BA216B" w:rsidP="00614F98"/>
                    <w:p w14:paraId="1AC83C7B" w14:textId="77777777" w:rsidR="00BA216B" w:rsidRDefault="00BA216B" w:rsidP="00614F98"/>
                    <w:p w14:paraId="0EC4EAB7" w14:textId="77777777" w:rsidR="00BA216B" w:rsidRDefault="00BA216B" w:rsidP="00614F98"/>
                    <w:p w14:paraId="336D3284" w14:textId="77777777" w:rsidR="00BA216B" w:rsidRDefault="00BA216B" w:rsidP="00614F98"/>
                    <w:p w14:paraId="7F37C917" w14:textId="77777777" w:rsidR="00BA216B" w:rsidRDefault="00BA216B" w:rsidP="00614F98"/>
                    <w:p w14:paraId="1A2A8114" w14:textId="77777777" w:rsidR="00BA216B" w:rsidRDefault="00BA216B" w:rsidP="00614F98"/>
                    <w:p w14:paraId="6BA68A58" w14:textId="77777777" w:rsidR="00BA216B" w:rsidRDefault="00BA216B" w:rsidP="00614F98"/>
                    <w:p w14:paraId="6F164701" w14:textId="77777777" w:rsidR="00BA216B" w:rsidRDefault="00BA216B" w:rsidP="00614F98"/>
                    <w:p w14:paraId="44AEE713" w14:textId="77777777" w:rsidR="00BA216B" w:rsidRDefault="00BA216B" w:rsidP="00614F98"/>
                    <w:p w14:paraId="04E3AB88" w14:textId="77777777" w:rsidR="00BA216B" w:rsidRDefault="00BA216B" w:rsidP="00614F98"/>
                    <w:p w14:paraId="2D383BE7" w14:textId="77777777" w:rsidR="00BA216B" w:rsidRDefault="00BA216B" w:rsidP="00614F98"/>
                    <w:p w14:paraId="615EC8EF" w14:textId="77777777" w:rsidR="00BA216B" w:rsidRDefault="00BA216B" w:rsidP="00614F98"/>
                    <w:p w14:paraId="0C4F65A0" w14:textId="77777777" w:rsidR="00BA216B" w:rsidRDefault="00BA216B" w:rsidP="00614F98"/>
                    <w:p w14:paraId="5CFA54B5" w14:textId="77777777" w:rsidR="00BA216B" w:rsidRDefault="00BA216B" w:rsidP="00614F98"/>
                    <w:p w14:paraId="0A909CB1" w14:textId="77777777" w:rsidR="00BA216B" w:rsidRDefault="00BA216B" w:rsidP="00614F98"/>
                    <w:p w14:paraId="68D7EC38" w14:textId="77777777" w:rsidR="00BA216B" w:rsidRDefault="00BA216B" w:rsidP="00614F98"/>
                    <w:p w14:paraId="3E8E09D8" w14:textId="77777777" w:rsidR="00BA216B" w:rsidRDefault="00BA216B" w:rsidP="00614F98"/>
                    <w:p w14:paraId="6A1C73B7" w14:textId="77777777" w:rsidR="00BA216B" w:rsidRDefault="00BA216B" w:rsidP="00614F98"/>
                    <w:p w14:paraId="609021EC" w14:textId="77777777" w:rsidR="00BA216B" w:rsidRDefault="00BA216B" w:rsidP="00614F98"/>
                    <w:p w14:paraId="147250E6" w14:textId="77777777" w:rsidR="00BA216B" w:rsidRDefault="00BA216B" w:rsidP="00614F98"/>
                    <w:p w14:paraId="00964C31" w14:textId="77777777" w:rsidR="00BA216B" w:rsidRDefault="00BA216B" w:rsidP="00614F98"/>
                    <w:p w14:paraId="20F5B5F7" w14:textId="77777777" w:rsidR="00BA216B" w:rsidRDefault="00BA216B" w:rsidP="00614F98"/>
                    <w:p w14:paraId="0D52871F" w14:textId="77777777" w:rsidR="00BA216B" w:rsidRDefault="00BA216B" w:rsidP="00614F98"/>
                    <w:p w14:paraId="32166CB1" w14:textId="77777777" w:rsidR="00BA216B" w:rsidRDefault="00BA216B" w:rsidP="00614F98"/>
                    <w:p w14:paraId="21549BE1" w14:textId="77777777" w:rsidR="00BA216B" w:rsidRDefault="00BA216B" w:rsidP="00614F98"/>
                    <w:p w14:paraId="45ECD334" w14:textId="77777777" w:rsidR="00BA216B" w:rsidRDefault="00BA216B" w:rsidP="00614F98"/>
                    <w:p w14:paraId="296F4686" w14:textId="77777777" w:rsidR="00BA216B" w:rsidRDefault="00BA216B" w:rsidP="00614F98"/>
                    <w:p w14:paraId="2CF14F8F" w14:textId="77777777" w:rsidR="00BA216B" w:rsidRDefault="00BA216B" w:rsidP="00614F98"/>
                    <w:p w14:paraId="4085E25D" w14:textId="77777777" w:rsidR="00BA216B" w:rsidRDefault="00BA216B" w:rsidP="00614F98"/>
                    <w:p w14:paraId="6B49D336" w14:textId="77777777" w:rsidR="00BA216B" w:rsidRDefault="00BA216B" w:rsidP="00614F98"/>
                    <w:p w14:paraId="0A38BF1F" w14:textId="77777777" w:rsidR="00BA216B" w:rsidRDefault="00BA216B" w:rsidP="00614F98"/>
                    <w:p w14:paraId="3E08CF85" w14:textId="77777777" w:rsidR="00BA216B" w:rsidRDefault="00BA216B" w:rsidP="00614F98"/>
                    <w:p w14:paraId="730DF130" w14:textId="77777777" w:rsidR="00BA216B" w:rsidRDefault="00BA216B" w:rsidP="00614F98"/>
                    <w:p w14:paraId="78EAB066" w14:textId="77777777" w:rsidR="00BA216B" w:rsidRDefault="00BA216B" w:rsidP="00614F98"/>
                    <w:p w14:paraId="5E7E43E5" w14:textId="77777777" w:rsidR="00BA216B" w:rsidRDefault="00BA216B" w:rsidP="00614F98"/>
                    <w:p w14:paraId="2CFF985C" w14:textId="77777777" w:rsidR="00BA216B" w:rsidRDefault="00BA216B" w:rsidP="00614F98"/>
                    <w:p w14:paraId="6484D809" w14:textId="77777777" w:rsidR="00BA216B" w:rsidRDefault="00BA216B" w:rsidP="00614F98"/>
                    <w:p w14:paraId="5760D092" w14:textId="77777777" w:rsidR="00BA216B" w:rsidRDefault="00BA216B" w:rsidP="00614F98"/>
                    <w:p w14:paraId="382E622E" w14:textId="77777777" w:rsidR="00BA216B" w:rsidRDefault="00BA216B" w:rsidP="00614F98"/>
                    <w:p w14:paraId="66796330" w14:textId="77777777" w:rsidR="00BA216B" w:rsidRDefault="00BA216B" w:rsidP="00614F98"/>
                    <w:p w14:paraId="59DF1887" w14:textId="77777777" w:rsidR="00BA216B" w:rsidRDefault="00BA216B" w:rsidP="00614F98"/>
                    <w:p w14:paraId="5EBCE90E" w14:textId="77777777" w:rsidR="00BA216B" w:rsidRDefault="00BA216B" w:rsidP="00614F98"/>
                    <w:p w14:paraId="10459B26" w14:textId="77777777" w:rsidR="00BA216B" w:rsidRDefault="00BA216B" w:rsidP="00614F98"/>
                    <w:p w14:paraId="595DCB35" w14:textId="77777777" w:rsidR="00BA216B" w:rsidRDefault="00BA216B" w:rsidP="00614F98"/>
                    <w:p w14:paraId="7E499840" w14:textId="77777777" w:rsidR="00BA216B" w:rsidRDefault="00BA216B" w:rsidP="00614F98"/>
                    <w:p w14:paraId="6862D3F2" w14:textId="77777777" w:rsidR="00BA216B" w:rsidRDefault="00BA216B" w:rsidP="00614F98"/>
                    <w:p w14:paraId="3269DF21" w14:textId="77777777" w:rsidR="00BA216B" w:rsidRDefault="00BA216B" w:rsidP="00614F98"/>
                    <w:p w14:paraId="22A1C444" w14:textId="77777777" w:rsidR="00BA216B" w:rsidRDefault="00BA216B" w:rsidP="00614F98"/>
                    <w:p w14:paraId="32F31EEC" w14:textId="77777777" w:rsidR="00BA216B" w:rsidRDefault="00BA216B" w:rsidP="00614F98"/>
                    <w:p w14:paraId="33F622BF" w14:textId="77777777" w:rsidR="00BA216B" w:rsidRDefault="00BA216B" w:rsidP="00614F98"/>
                    <w:p w14:paraId="049FB928" w14:textId="77777777" w:rsidR="00BA216B" w:rsidRDefault="00BA216B" w:rsidP="00614F98"/>
                    <w:p w14:paraId="7E8ED6BE" w14:textId="77777777" w:rsidR="00BA216B" w:rsidRDefault="00BA216B" w:rsidP="00614F98"/>
                    <w:p w14:paraId="48D14576" w14:textId="77777777" w:rsidR="00BA216B" w:rsidRDefault="00BA216B" w:rsidP="00614F98"/>
                    <w:p w14:paraId="1F62A53F" w14:textId="77777777" w:rsidR="00BA216B" w:rsidRDefault="00BA216B" w:rsidP="00614F98"/>
                    <w:p w14:paraId="266A3283" w14:textId="77777777" w:rsidR="00BA216B" w:rsidRDefault="00BA216B" w:rsidP="00614F98"/>
                    <w:p w14:paraId="53209026" w14:textId="77777777" w:rsidR="00BA216B" w:rsidRDefault="00BA216B" w:rsidP="00614F98"/>
                    <w:p w14:paraId="2346E35D" w14:textId="77777777" w:rsidR="00BA216B" w:rsidRDefault="00BA216B" w:rsidP="00614F98"/>
                    <w:p w14:paraId="718D2D4A" w14:textId="77777777" w:rsidR="00BA216B" w:rsidRDefault="00BA216B" w:rsidP="00614F98"/>
                    <w:p w14:paraId="500F6D2A" w14:textId="77777777" w:rsidR="00BA216B" w:rsidRDefault="00BA216B" w:rsidP="00614F98"/>
                    <w:p w14:paraId="7ADBB2B4" w14:textId="77777777" w:rsidR="00BA216B" w:rsidRDefault="00BA216B" w:rsidP="00614F98"/>
                    <w:p w14:paraId="5963AA69" w14:textId="77777777" w:rsidR="00BA216B" w:rsidRDefault="00BA216B" w:rsidP="00614F98"/>
                    <w:p w14:paraId="5F8D6445" w14:textId="77777777" w:rsidR="00BA216B" w:rsidRDefault="00BA216B" w:rsidP="00614F98"/>
                    <w:p w14:paraId="4E4C9B02" w14:textId="77777777" w:rsidR="00BA216B" w:rsidRDefault="00BA216B" w:rsidP="00614F98"/>
                    <w:p w14:paraId="6BE383CD" w14:textId="77777777" w:rsidR="00BA216B" w:rsidRDefault="00BA216B" w:rsidP="00614F98"/>
                    <w:p w14:paraId="124434C7" w14:textId="77777777" w:rsidR="00BA216B" w:rsidRDefault="00BA216B" w:rsidP="00614F98"/>
                    <w:p w14:paraId="5DA97FF2" w14:textId="77777777" w:rsidR="00BA216B" w:rsidRDefault="00BA216B" w:rsidP="00614F98"/>
                    <w:p w14:paraId="4A9E55F5" w14:textId="77777777" w:rsidR="00BA216B" w:rsidRDefault="00BA216B" w:rsidP="00614F98"/>
                    <w:p w14:paraId="37547930" w14:textId="77777777" w:rsidR="00BA216B" w:rsidRDefault="00BA216B" w:rsidP="00614F98"/>
                    <w:p w14:paraId="3EB9F078" w14:textId="77777777" w:rsidR="00BA216B" w:rsidRDefault="00BA216B" w:rsidP="00614F98"/>
                    <w:p w14:paraId="7E4AF0C0" w14:textId="77777777" w:rsidR="00BA216B" w:rsidRDefault="00BA216B" w:rsidP="00614F98"/>
                    <w:p w14:paraId="1C02E8B1" w14:textId="77777777" w:rsidR="00BA216B" w:rsidRDefault="00BA216B" w:rsidP="00614F98"/>
                    <w:p w14:paraId="36A59A5B" w14:textId="77777777" w:rsidR="00BA216B" w:rsidRDefault="00BA216B" w:rsidP="00614F98"/>
                    <w:p w14:paraId="0A1F568D" w14:textId="77777777" w:rsidR="00BA216B" w:rsidRDefault="00BA216B" w:rsidP="00614F98"/>
                    <w:p w14:paraId="6F480941" w14:textId="77777777" w:rsidR="00BA216B" w:rsidRDefault="00BA216B" w:rsidP="00614F98"/>
                    <w:p w14:paraId="3997FEFF" w14:textId="77777777" w:rsidR="00BA216B" w:rsidRDefault="00BA216B" w:rsidP="00614F98"/>
                    <w:p w14:paraId="171E4432" w14:textId="77777777" w:rsidR="00BA216B" w:rsidRDefault="00BA216B" w:rsidP="00614F98"/>
                    <w:p w14:paraId="7F2AF78B" w14:textId="77777777" w:rsidR="00BA216B" w:rsidRDefault="00BA216B" w:rsidP="00614F98"/>
                    <w:p w14:paraId="2E679758" w14:textId="77777777" w:rsidR="00BA216B" w:rsidRDefault="00BA216B" w:rsidP="00614F98"/>
                    <w:p w14:paraId="5725CA95" w14:textId="77777777" w:rsidR="00BA216B" w:rsidRDefault="00BA216B" w:rsidP="00614F98"/>
                    <w:p w14:paraId="5FD99822" w14:textId="77777777" w:rsidR="00BA216B" w:rsidRDefault="00BA216B" w:rsidP="00614F98"/>
                    <w:p w14:paraId="39AE40AB" w14:textId="77777777" w:rsidR="00BA216B" w:rsidRDefault="00BA216B" w:rsidP="00614F98"/>
                    <w:p w14:paraId="6CF3C4AC" w14:textId="77777777" w:rsidR="00BA216B" w:rsidRDefault="00BA216B" w:rsidP="00614F98"/>
                    <w:p w14:paraId="5ECCF18B" w14:textId="77777777" w:rsidR="00BA216B" w:rsidRDefault="00BA216B" w:rsidP="00614F98"/>
                    <w:p w14:paraId="775B5375" w14:textId="77777777" w:rsidR="00BA216B" w:rsidRDefault="00BA216B" w:rsidP="00614F98"/>
                    <w:p w14:paraId="059DBA46" w14:textId="77777777" w:rsidR="00BA216B" w:rsidRDefault="00BA216B" w:rsidP="00614F98"/>
                    <w:p w14:paraId="0EFFD232" w14:textId="77777777" w:rsidR="00BA216B" w:rsidRDefault="00BA216B" w:rsidP="00614F98"/>
                    <w:p w14:paraId="072F7593" w14:textId="77777777" w:rsidR="00BA216B" w:rsidRDefault="00BA216B" w:rsidP="00614F98"/>
                    <w:p w14:paraId="42BE3EBA" w14:textId="77777777" w:rsidR="00BA216B" w:rsidRDefault="00BA216B" w:rsidP="00614F98"/>
                    <w:p w14:paraId="17793380" w14:textId="77777777" w:rsidR="00BA216B" w:rsidRDefault="00BA216B" w:rsidP="00614F98"/>
                    <w:p w14:paraId="1FB96562" w14:textId="77777777" w:rsidR="00BA216B" w:rsidRDefault="00BA216B" w:rsidP="00614F98"/>
                    <w:p w14:paraId="267316B4" w14:textId="77777777" w:rsidR="00BA216B" w:rsidRDefault="00BA216B" w:rsidP="00614F98"/>
                    <w:p w14:paraId="283AB06A" w14:textId="77777777" w:rsidR="00BA216B" w:rsidRDefault="00BA216B" w:rsidP="00614F98"/>
                    <w:p w14:paraId="6E8E8EBF" w14:textId="77777777" w:rsidR="00BA216B" w:rsidRDefault="00BA216B" w:rsidP="00614F98"/>
                    <w:p w14:paraId="6E073716" w14:textId="77777777" w:rsidR="00BA216B" w:rsidRDefault="00BA216B" w:rsidP="00614F98"/>
                    <w:p w14:paraId="25D93105" w14:textId="77777777" w:rsidR="00BA216B" w:rsidRDefault="00BA216B" w:rsidP="00614F98"/>
                    <w:p w14:paraId="183A4132" w14:textId="77777777" w:rsidR="00BA216B" w:rsidRDefault="00BA216B" w:rsidP="00614F98"/>
                    <w:p w14:paraId="0DE3CD5F" w14:textId="77777777" w:rsidR="00BA216B" w:rsidRDefault="00BA216B" w:rsidP="00614F98"/>
                    <w:p w14:paraId="774A5D72" w14:textId="77777777" w:rsidR="00BA216B" w:rsidRDefault="00BA216B" w:rsidP="00614F98"/>
                    <w:p w14:paraId="7AEFD77F" w14:textId="77777777" w:rsidR="00BA216B" w:rsidRDefault="00BA216B" w:rsidP="00614F98"/>
                    <w:p w14:paraId="5E2B115B" w14:textId="77777777" w:rsidR="00BA216B" w:rsidRDefault="00BA216B" w:rsidP="00614F98"/>
                    <w:p w14:paraId="3545B164" w14:textId="77777777" w:rsidR="00BA216B" w:rsidRDefault="00BA216B" w:rsidP="00614F98"/>
                    <w:p w14:paraId="4DB3214B" w14:textId="77777777" w:rsidR="00BA216B" w:rsidRDefault="00BA216B" w:rsidP="00614F98"/>
                    <w:p w14:paraId="6C111D86" w14:textId="77777777" w:rsidR="00BA216B" w:rsidRDefault="00BA216B" w:rsidP="00614F98"/>
                    <w:p w14:paraId="67A6915E" w14:textId="77777777" w:rsidR="00BA216B" w:rsidRDefault="00BA216B" w:rsidP="00614F98"/>
                    <w:p w14:paraId="7C23AE5E" w14:textId="77777777" w:rsidR="00BA216B" w:rsidRDefault="00BA216B" w:rsidP="00614F98"/>
                    <w:p w14:paraId="7FE54993" w14:textId="77777777" w:rsidR="00BA216B" w:rsidRDefault="00BA216B" w:rsidP="00614F98"/>
                    <w:p w14:paraId="1A448F4E" w14:textId="77777777" w:rsidR="00BA216B" w:rsidRDefault="00BA216B" w:rsidP="00614F98"/>
                    <w:p w14:paraId="533A6366" w14:textId="77777777" w:rsidR="00BA216B" w:rsidRDefault="00BA216B" w:rsidP="00614F98"/>
                    <w:p w14:paraId="02042583" w14:textId="77777777" w:rsidR="00BA216B" w:rsidRDefault="00BA216B" w:rsidP="00614F98"/>
                    <w:p w14:paraId="741FC3D1" w14:textId="77777777" w:rsidR="00BA216B" w:rsidRDefault="00BA216B" w:rsidP="00614F98"/>
                    <w:p w14:paraId="01A80FBC" w14:textId="77777777" w:rsidR="00BA216B" w:rsidRDefault="00BA216B" w:rsidP="00614F98"/>
                    <w:p w14:paraId="27704B95" w14:textId="77777777" w:rsidR="00BA216B" w:rsidRDefault="00BA216B" w:rsidP="00614F98"/>
                    <w:p w14:paraId="1A105405" w14:textId="77777777" w:rsidR="00BA216B" w:rsidRDefault="00BA216B" w:rsidP="00614F98"/>
                    <w:p w14:paraId="7F740E54" w14:textId="77777777" w:rsidR="00BA216B" w:rsidRDefault="00BA216B" w:rsidP="00614F98"/>
                    <w:p w14:paraId="2256B227" w14:textId="77777777" w:rsidR="00BA216B" w:rsidRDefault="00BA216B" w:rsidP="00614F98"/>
                    <w:p w14:paraId="72FD472D" w14:textId="77777777" w:rsidR="00BA216B" w:rsidRDefault="00BA216B" w:rsidP="00614F98"/>
                    <w:p w14:paraId="79A06E59" w14:textId="77777777" w:rsidR="00BA216B" w:rsidRDefault="00BA216B" w:rsidP="00614F98"/>
                    <w:p w14:paraId="1AB646D8" w14:textId="77777777" w:rsidR="00BA216B" w:rsidRDefault="00BA216B" w:rsidP="00614F98"/>
                    <w:p w14:paraId="5DC87F58" w14:textId="77777777" w:rsidR="00BA216B" w:rsidRDefault="00BA216B" w:rsidP="00614F98"/>
                    <w:p w14:paraId="6FCA399E" w14:textId="77777777" w:rsidR="00BA216B" w:rsidRDefault="00BA216B" w:rsidP="00614F98"/>
                    <w:p w14:paraId="3C115CC2" w14:textId="77777777" w:rsidR="00BA216B" w:rsidRDefault="00BA216B" w:rsidP="00614F98"/>
                    <w:p w14:paraId="012049C9" w14:textId="77777777" w:rsidR="00BA216B" w:rsidRDefault="00BA216B" w:rsidP="00614F98"/>
                    <w:p w14:paraId="4EBB4630" w14:textId="77777777" w:rsidR="00BA216B" w:rsidRDefault="00BA216B" w:rsidP="00614F98"/>
                    <w:p w14:paraId="018072B0" w14:textId="77777777" w:rsidR="00BA216B" w:rsidRDefault="00BA216B" w:rsidP="00614F98"/>
                    <w:p w14:paraId="37BC814F" w14:textId="77777777" w:rsidR="00BA216B" w:rsidRDefault="00BA216B" w:rsidP="00614F98"/>
                    <w:p w14:paraId="55B99674" w14:textId="77777777" w:rsidR="00BA216B" w:rsidRDefault="00BA216B" w:rsidP="00614F98"/>
                    <w:p w14:paraId="4BCDD4E1" w14:textId="77777777" w:rsidR="00BA216B" w:rsidRDefault="00BA216B" w:rsidP="00614F98"/>
                    <w:p w14:paraId="326C956E" w14:textId="77777777" w:rsidR="00BA216B" w:rsidRDefault="00BA216B" w:rsidP="00614F98"/>
                    <w:p w14:paraId="0AAD60B3" w14:textId="77777777" w:rsidR="00BA216B" w:rsidRDefault="00BA216B" w:rsidP="00614F98"/>
                    <w:p w14:paraId="38636E4C" w14:textId="77777777" w:rsidR="00BA216B" w:rsidRDefault="00BA216B" w:rsidP="00614F98"/>
                    <w:p w14:paraId="598B2716" w14:textId="77777777" w:rsidR="00BA216B" w:rsidRDefault="00BA216B" w:rsidP="00614F98"/>
                    <w:p w14:paraId="4A6749CA" w14:textId="77777777" w:rsidR="00BA216B" w:rsidRDefault="00BA216B" w:rsidP="00614F98"/>
                    <w:p w14:paraId="77869934" w14:textId="77777777" w:rsidR="00BA216B" w:rsidRDefault="00BA216B" w:rsidP="00614F98"/>
                    <w:p w14:paraId="01B06365" w14:textId="77777777" w:rsidR="00BA216B" w:rsidRDefault="00BA216B" w:rsidP="00614F98"/>
                    <w:p w14:paraId="66E1C4C6" w14:textId="77777777" w:rsidR="00BA216B" w:rsidRDefault="00BA216B" w:rsidP="00614F98"/>
                    <w:p w14:paraId="7E46CAC7" w14:textId="77777777" w:rsidR="00BA216B" w:rsidRDefault="00BA216B" w:rsidP="00614F98"/>
                    <w:p w14:paraId="7CDE25E2" w14:textId="77777777" w:rsidR="00BA216B" w:rsidRDefault="00BA216B" w:rsidP="00614F98"/>
                    <w:p w14:paraId="71603706" w14:textId="77777777" w:rsidR="00BA216B" w:rsidRDefault="00BA216B" w:rsidP="00614F98"/>
                    <w:p w14:paraId="132BDEFD" w14:textId="77777777" w:rsidR="00BA216B" w:rsidRDefault="00BA216B" w:rsidP="00614F98"/>
                    <w:p w14:paraId="1516427D" w14:textId="77777777" w:rsidR="00BA216B" w:rsidRDefault="00BA216B" w:rsidP="00614F98"/>
                    <w:p w14:paraId="12018031" w14:textId="77777777" w:rsidR="00BA216B" w:rsidRDefault="00BA216B" w:rsidP="00614F98"/>
                    <w:p w14:paraId="5E9F95EA" w14:textId="77777777" w:rsidR="00BA216B" w:rsidRDefault="00BA216B" w:rsidP="00614F98"/>
                    <w:p w14:paraId="2B47221A" w14:textId="77777777" w:rsidR="00BA216B" w:rsidRDefault="00BA216B" w:rsidP="00614F98"/>
                    <w:p w14:paraId="62F40F18" w14:textId="77777777" w:rsidR="00BA216B" w:rsidRDefault="00BA216B" w:rsidP="00614F98"/>
                    <w:p w14:paraId="47F3E8C8" w14:textId="77777777" w:rsidR="00BA216B" w:rsidRDefault="00BA216B" w:rsidP="00614F98"/>
                    <w:p w14:paraId="73360B0F" w14:textId="77777777" w:rsidR="00BA216B" w:rsidRDefault="00BA216B" w:rsidP="00614F98"/>
                    <w:p w14:paraId="7B532672" w14:textId="77777777" w:rsidR="00BA216B" w:rsidRDefault="00BA216B" w:rsidP="00614F98"/>
                    <w:p w14:paraId="3FF6E81D" w14:textId="77777777" w:rsidR="00BA216B" w:rsidRDefault="00BA216B" w:rsidP="00614F98"/>
                    <w:p w14:paraId="7E336E62" w14:textId="77777777" w:rsidR="00BA216B" w:rsidRDefault="00BA216B" w:rsidP="00614F98"/>
                    <w:p w14:paraId="161E9B3E" w14:textId="77777777" w:rsidR="00BA216B" w:rsidRDefault="00BA216B" w:rsidP="00614F98"/>
                    <w:p w14:paraId="2F3653E5" w14:textId="77777777" w:rsidR="00BA216B" w:rsidRDefault="00BA216B" w:rsidP="00614F98"/>
                    <w:p w14:paraId="523D3EC6" w14:textId="77777777" w:rsidR="00BA216B" w:rsidRDefault="00BA216B" w:rsidP="00614F98"/>
                    <w:p w14:paraId="129E0FD1" w14:textId="77777777" w:rsidR="00BA216B" w:rsidRDefault="00BA216B" w:rsidP="00614F98"/>
                    <w:p w14:paraId="54D18F41" w14:textId="77777777" w:rsidR="00BA216B" w:rsidRDefault="00BA216B" w:rsidP="00614F98"/>
                    <w:p w14:paraId="067191A6" w14:textId="77777777" w:rsidR="00BA216B" w:rsidRDefault="00BA216B" w:rsidP="00614F98"/>
                    <w:p w14:paraId="4DED4966" w14:textId="77777777" w:rsidR="00BA216B" w:rsidRDefault="00BA216B" w:rsidP="00614F98"/>
                    <w:p w14:paraId="23259B75" w14:textId="77777777" w:rsidR="00BA216B" w:rsidRDefault="00BA216B" w:rsidP="00614F98"/>
                    <w:p w14:paraId="74C9A354" w14:textId="77777777" w:rsidR="00BA216B" w:rsidRDefault="00BA216B" w:rsidP="00614F98"/>
                    <w:p w14:paraId="768BC6D2" w14:textId="77777777" w:rsidR="00BA216B" w:rsidRDefault="00BA216B" w:rsidP="00614F98"/>
                    <w:p w14:paraId="6B57697C" w14:textId="77777777" w:rsidR="00BA216B" w:rsidRDefault="00BA216B" w:rsidP="00614F98"/>
                    <w:p w14:paraId="1376BC5A" w14:textId="77777777" w:rsidR="00BA216B" w:rsidRDefault="00BA216B" w:rsidP="00614F98"/>
                    <w:p w14:paraId="4D247760" w14:textId="77777777" w:rsidR="00BA216B" w:rsidRDefault="00BA216B" w:rsidP="00614F98"/>
                    <w:p w14:paraId="0B047DF0" w14:textId="77777777" w:rsidR="00BA216B" w:rsidRDefault="00BA216B" w:rsidP="00614F98"/>
                    <w:p w14:paraId="46600E6B" w14:textId="77777777" w:rsidR="00BA216B" w:rsidRDefault="00BA216B" w:rsidP="00614F98"/>
                    <w:p w14:paraId="6E15FB7B" w14:textId="77777777" w:rsidR="00BA216B" w:rsidRDefault="00BA216B" w:rsidP="00614F98"/>
                    <w:p w14:paraId="5C5D8B01" w14:textId="77777777" w:rsidR="00BA216B" w:rsidRDefault="00BA216B" w:rsidP="00614F98"/>
                    <w:p w14:paraId="0BAA7FCE" w14:textId="77777777" w:rsidR="00BA216B" w:rsidRDefault="00BA216B" w:rsidP="00614F98"/>
                    <w:p w14:paraId="26F5BE88" w14:textId="77777777" w:rsidR="00BA216B" w:rsidRDefault="00BA216B" w:rsidP="00614F98"/>
                    <w:p w14:paraId="3C9B1FD4" w14:textId="77777777" w:rsidR="00BA216B" w:rsidRDefault="00BA216B" w:rsidP="00614F98"/>
                    <w:p w14:paraId="2620D93D" w14:textId="77777777" w:rsidR="00BA216B" w:rsidRDefault="00BA216B" w:rsidP="00614F98"/>
                    <w:p w14:paraId="553ACF1A" w14:textId="77777777" w:rsidR="00BA216B" w:rsidRDefault="00BA216B" w:rsidP="00614F98"/>
                    <w:p w14:paraId="4C27FF65" w14:textId="77777777" w:rsidR="00BA216B" w:rsidRDefault="00BA216B" w:rsidP="00614F98"/>
                    <w:p w14:paraId="357DB58F" w14:textId="77777777" w:rsidR="00BA216B" w:rsidRDefault="00BA216B" w:rsidP="00614F98"/>
                    <w:p w14:paraId="32AB100F" w14:textId="77777777" w:rsidR="00BA216B" w:rsidRDefault="00BA216B" w:rsidP="00614F98"/>
                    <w:p w14:paraId="6793D282" w14:textId="77777777" w:rsidR="00BA216B" w:rsidRDefault="00BA216B" w:rsidP="00614F98"/>
                    <w:p w14:paraId="2CFFB4DF" w14:textId="77777777" w:rsidR="00BA216B" w:rsidRDefault="00BA216B" w:rsidP="00614F98"/>
                    <w:p w14:paraId="68CA9B36" w14:textId="77777777" w:rsidR="00BA216B" w:rsidRDefault="00BA216B" w:rsidP="00614F98"/>
                    <w:p w14:paraId="3FB15C68" w14:textId="77777777" w:rsidR="00BA216B" w:rsidRDefault="00BA216B" w:rsidP="00614F98"/>
                    <w:p w14:paraId="1232C9F1" w14:textId="77777777" w:rsidR="00BA216B" w:rsidRDefault="00BA216B" w:rsidP="00614F98"/>
                    <w:p w14:paraId="4179D2F4" w14:textId="77777777" w:rsidR="00BA216B" w:rsidRDefault="00BA216B" w:rsidP="00614F98"/>
                    <w:p w14:paraId="799EC184" w14:textId="77777777" w:rsidR="00BA216B" w:rsidRDefault="00BA216B" w:rsidP="00614F98"/>
                    <w:p w14:paraId="5A72CDDA" w14:textId="77777777" w:rsidR="00BA216B" w:rsidRDefault="00BA216B" w:rsidP="00614F98"/>
                    <w:p w14:paraId="0150096D" w14:textId="77777777" w:rsidR="00BA216B" w:rsidRDefault="00BA216B" w:rsidP="00614F98"/>
                    <w:p w14:paraId="76865D48" w14:textId="77777777" w:rsidR="00BA216B" w:rsidRDefault="00BA216B" w:rsidP="00614F98"/>
                    <w:p w14:paraId="1BB58653" w14:textId="77777777" w:rsidR="00BA216B" w:rsidRDefault="00BA216B" w:rsidP="00614F98"/>
                    <w:p w14:paraId="1DEEE436" w14:textId="77777777" w:rsidR="00BA216B" w:rsidRDefault="00BA216B" w:rsidP="00614F98"/>
                    <w:p w14:paraId="70B5BF16" w14:textId="77777777" w:rsidR="00BA216B" w:rsidRDefault="00BA216B" w:rsidP="00614F98"/>
                    <w:p w14:paraId="0770962C" w14:textId="77777777" w:rsidR="00BA216B" w:rsidRDefault="00BA216B" w:rsidP="00614F98"/>
                    <w:p w14:paraId="053DCE1C" w14:textId="77777777" w:rsidR="00BA216B" w:rsidRDefault="00BA216B" w:rsidP="00614F98"/>
                    <w:p w14:paraId="2F18BD86" w14:textId="77777777" w:rsidR="00BA216B" w:rsidRDefault="00BA216B" w:rsidP="00614F98"/>
                    <w:p w14:paraId="632B7DBE" w14:textId="77777777" w:rsidR="00BA216B" w:rsidRDefault="00BA216B" w:rsidP="00614F98"/>
                    <w:p w14:paraId="1683C77B" w14:textId="77777777" w:rsidR="00BA216B" w:rsidRDefault="00BA216B" w:rsidP="00614F98"/>
                    <w:p w14:paraId="58886AE9" w14:textId="77777777" w:rsidR="00BA216B" w:rsidRDefault="00BA216B" w:rsidP="00614F98"/>
                    <w:p w14:paraId="047A5373" w14:textId="77777777" w:rsidR="00BA216B" w:rsidRDefault="00BA216B" w:rsidP="00614F98"/>
                    <w:p w14:paraId="63E01E58" w14:textId="77777777" w:rsidR="00BA216B" w:rsidRDefault="00BA216B" w:rsidP="00614F98"/>
                    <w:p w14:paraId="27F8FF52" w14:textId="77777777" w:rsidR="00BA216B" w:rsidRDefault="00BA216B" w:rsidP="00614F98"/>
                    <w:p w14:paraId="1667AF1A" w14:textId="77777777" w:rsidR="00BA216B" w:rsidRDefault="00BA216B" w:rsidP="00614F98"/>
                    <w:p w14:paraId="22B548C5" w14:textId="77777777" w:rsidR="00BA216B" w:rsidRDefault="00BA216B" w:rsidP="00614F98"/>
                    <w:p w14:paraId="1FB57C9E" w14:textId="77777777" w:rsidR="00BA216B" w:rsidRDefault="00BA216B" w:rsidP="00614F98"/>
                    <w:p w14:paraId="107A8514" w14:textId="77777777" w:rsidR="00BA216B" w:rsidRDefault="00BA216B" w:rsidP="00614F98"/>
                    <w:p w14:paraId="47501546" w14:textId="77777777" w:rsidR="00BA216B" w:rsidRDefault="00BA216B" w:rsidP="00614F98"/>
                    <w:p w14:paraId="664D036E" w14:textId="77777777" w:rsidR="00BA216B" w:rsidRDefault="00BA216B" w:rsidP="00614F98"/>
                    <w:p w14:paraId="33898D78" w14:textId="77777777" w:rsidR="00BA216B" w:rsidRDefault="00BA216B" w:rsidP="00614F98"/>
                    <w:p w14:paraId="3F050DC2" w14:textId="77777777" w:rsidR="00BA216B" w:rsidRDefault="00BA216B" w:rsidP="00614F98"/>
                    <w:p w14:paraId="3FEDAB29" w14:textId="77777777" w:rsidR="00BA216B" w:rsidRDefault="00BA216B" w:rsidP="00614F98"/>
                    <w:p w14:paraId="1BCC1C03" w14:textId="77777777" w:rsidR="00BA216B" w:rsidRDefault="00BA216B" w:rsidP="00614F98"/>
                    <w:p w14:paraId="005B69F3" w14:textId="77777777" w:rsidR="00BA216B" w:rsidRDefault="00BA216B" w:rsidP="00614F98"/>
                    <w:p w14:paraId="4DFC2DFF" w14:textId="77777777" w:rsidR="00BA216B" w:rsidRDefault="00BA216B" w:rsidP="00614F98"/>
                    <w:p w14:paraId="5E7D7B9C" w14:textId="77777777" w:rsidR="00BA216B" w:rsidRDefault="00BA216B" w:rsidP="00614F98"/>
                    <w:p w14:paraId="0EFBEE16" w14:textId="77777777" w:rsidR="00BA216B" w:rsidRDefault="00BA216B" w:rsidP="00614F98"/>
                    <w:p w14:paraId="71E9705F" w14:textId="77777777" w:rsidR="00BA216B" w:rsidRDefault="00BA216B" w:rsidP="00614F98"/>
                    <w:p w14:paraId="2388D710" w14:textId="77777777" w:rsidR="00BA216B" w:rsidRDefault="00BA216B" w:rsidP="00614F98"/>
                    <w:p w14:paraId="53AF3FAD" w14:textId="77777777" w:rsidR="00BA216B" w:rsidRDefault="00BA216B" w:rsidP="00614F98"/>
                    <w:p w14:paraId="052AB8E7" w14:textId="77777777" w:rsidR="00BA216B" w:rsidRDefault="00BA216B" w:rsidP="00614F98"/>
                    <w:p w14:paraId="53041C5B" w14:textId="77777777" w:rsidR="00BA216B" w:rsidRDefault="00BA216B" w:rsidP="00614F98"/>
                    <w:p w14:paraId="5FC0AFDD" w14:textId="77777777" w:rsidR="00BA216B" w:rsidRDefault="00BA216B" w:rsidP="00614F98"/>
                    <w:p w14:paraId="7E27A532" w14:textId="77777777" w:rsidR="00BA216B" w:rsidRDefault="00BA216B" w:rsidP="00614F98"/>
                    <w:p w14:paraId="51F96F4A" w14:textId="77777777" w:rsidR="00BA216B" w:rsidRDefault="00BA216B" w:rsidP="00614F98"/>
                    <w:p w14:paraId="692F5B19" w14:textId="77777777" w:rsidR="00BA216B" w:rsidRDefault="00BA216B" w:rsidP="00614F98"/>
                    <w:p w14:paraId="58C6B987" w14:textId="77777777" w:rsidR="00BA216B" w:rsidRDefault="00BA216B" w:rsidP="00614F98"/>
                    <w:p w14:paraId="5AC85C03" w14:textId="77777777" w:rsidR="00BA216B" w:rsidRDefault="00BA216B" w:rsidP="00614F98"/>
                    <w:p w14:paraId="537ED57A" w14:textId="77777777" w:rsidR="00BA216B" w:rsidRDefault="00BA216B" w:rsidP="00614F98"/>
                    <w:p w14:paraId="43D082DC" w14:textId="77777777" w:rsidR="00BA216B" w:rsidRDefault="00BA216B" w:rsidP="00614F98"/>
                    <w:p w14:paraId="31390E16" w14:textId="77777777" w:rsidR="00BA216B" w:rsidRDefault="00BA216B" w:rsidP="00614F98"/>
                    <w:p w14:paraId="74DE2580" w14:textId="77777777" w:rsidR="00BA216B" w:rsidRDefault="00BA216B" w:rsidP="00614F98"/>
                    <w:p w14:paraId="09519298" w14:textId="77777777" w:rsidR="00BA216B" w:rsidRDefault="00BA216B" w:rsidP="00614F98"/>
                    <w:p w14:paraId="197184B2" w14:textId="77777777" w:rsidR="00BA216B" w:rsidRDefault="00BA216B" w:rsidP="00614F98"/>
                    <w:p w14:paraId="32FC7256" w14:textId="77777777" w:rsidR="00BA216B" w:rsidRDefault="00BA216B" w:rsidP="00614F98"/>
                    <w:p w14:paraId="19BB26A2" w14:textId="77777777" w:rsidR="00BA216B" w:rsidRDefault="00BA216B" w:rsidP="00614F98"/>
                    <w:p w14:paraId="3BC5E314" w14:textId="77777777" w:rsidR="00BA216B" w:rsidRDefault="00BA216B" w:rsidP="00614F98"/>
                    <w:p w14:paraId="31A54205" w14:textId="77777777" w:rsidR="00BA216B" w:rsidRDefault="00BA216B" w:rsidP="00614F98"/>
                    <w:p w14:paraId="2BE285CC" w14:textId="77777777" w:rsidR="00BA216B" w:rsidRDefault="00BA216B" w:rsidP="00614F98"/>
                    <w:p w14:paraId="2C339DA1" w14:textId="77777777" w:rsidR="00BA216B" w:rsidRDefault="00BA216B" w:rsidP="00614F98"/>
                    <w:p w14:paraId="5332FE02" w14:textId="77777777" w:rsidR="00BA216B" w:rsidRDefault="00BA216B" w:rsidP="00614F98"/>
                    <w:p w14:paraId="6647685E" w14:textId="77777777" w:rsidR="00BA216B" w:rsidRDefault="00BA216B" w:rsidP="00614F98"/>
                    <w:p w14:paraId="5C7BCF97" w14:textId="77777777" w:rsidR="00BA216B" w:rsidRDefault="00BA216B" w:rsidP="00614F98"/>
                    <w:p w14:paraId="14D7ADD9" w14:textId="77777777" w:rsidR="00BA216B" w:rsidRDefault="00BA216B" w:rsidP="00614F98"/>
                    <w:p w14:paraId="31351714" w14:textId="77777777" w:rsidR="00BA216B" w:rsidRDefault="00BA216B" w:rsidP="00614F98"/>
                    <w:p w14:paraId="5CC32B69" w14:textId="77777777" w:rsidR="00BA216B" w:rsidRDefault="00BA216B" w:rsidP="00614F98"/>
                    <w:p w14:paraId="4665507B" w14:textId="77777777" w:rsidR="00BA216B" w:rsidRDefault="00BA216B" w:rsidP="00614F98"/>
                    <w:p w14:paraId="37CD69C2" w14:textId="77777777" w:rsidR="00BA216B" w:rsidRDefault="00BA216B" w:rsidP="00614F98"/>
                    <w:p w14:paraId="5E5F009B" w14:textId="77777777" w:rsidR="00BA216B" w:rsidRDefault="00BA216B" w:rsidP="00614F98"/>
                    <w:p w14:paraId="7DA71EEF" w14:textId="77777777" w:rsidR="00BA216B" w:rsidRDefault="00BA216B" w:rsidP="00614F98"/>
                    <w:p w14:paraId="0F5AB4DB" w14:textId="77777777" w:rsidR="00BA216B" w:rsidRDefault="00BA216B" w:rsidP="00614F98"/>
                    <w:p w14:paraId="25D8FD1E" w14:textId="77777777" w:rsidR="00BA216B" w:rsidRDefault="00BA216B" w:rsidP="00614F98"/>
                    <w:p w14:paraId="10732D49" w14:textId="77777777" w:rsidR="00BA216B" w:rsidRDefault="00BA216B" w:rsidP="00614F98"/>
                    <w:p w14:paraId="2D9D04A4" w14:textId="77777777" w:rsidR="00BA216B" w:rsidRDefault="00BA216B" w:rsidP="00614F98"/>
                    <w:p w14:paraId="7BC7C71D" w14:textId="77777777" w:rsidR="00BA216B" w:rsidRDefault="00BA216B" w:rsidP="00614F98"/>
                    <w:p w14:paraId="3A2EA4F0" w14:textId="77777777" w:rsidR="00BA216B" w:rsidRDefault="00BA216B" w:rsidP="00614F98"/>
                    <w:p w14:paraId="2A7A5957" w14:textId="77777777" w:rsidR="00BA216B" w:rsidRDefault="00BA216B" w:rsidP="00614F98"/>
                    <w:p w14:paraId="32C22364" w14:textId="77777777" w:rsidR="00BA216B" w:rsidRDefault="00BA216B" w:rsidP="00614F98"/>
                    <w:p w14:paraId="5CD4836D" w14:textId="77777777" w:rsidR="00BA216B" w:rsidRDefault="00BA216B" w:rsidP="00614F98"/>
                    <w:p w14:paraId="5FC2CD1B" w14:textId="77777777" w:rsidR="00BA216B" w:rsidRDefault="00BA216B" w:rsidP="00614F98"/>
                    <w:p w14:paraId="4F435CD9" w14:textId="77777777" w:rsidR="00BA216B" w:rsidRDefault="00BA216B" w:rsidP="00614F98"/>
                    <w:p w14:paraId="664DDB14" w14:textId="77777777" w:rsidR="00BA216B" w:rsidRDefault="00BA216B" w:rsidP="00614F98"/>
                    <w:p w14:paraId="53DA7DD5" w14:textId="77777777" w:rsidR="00BA216B" w:rsidRDefault="00BA216B" w:rsidP="00614F98"/>
                    <w:p w14:paraId="001A3FFB" w14:textId="77777777" w:rsidR="00BA216B" w:rsidRDefault="00BA216B" w:rsidP="00614F98"/>
                    <w:p w14:paraId="0A152D5E" w14:textId="77777777" w:rsidR="00BA216B" w:rsidRDefault="00BA216B" w:rsidP="00614F98"/>
                    <w:p w14:paraId="697A36EE" w14:textId="77777777" w:rsidR="00BA216B" w:rsidRDefault="00BA216B" w:rsidP="00614F98"/>
                    <w:p w14:paraId="109A3121" w14:textId="77777777" w:rsidR="00BA216B" w:rsidRDefault="00BA216B" w:rsidP="00614F98"/>
                    <w:p w14:paraId="065B8008" w14:textId="77777777" w:rsidR="00BA216B" w:rsidRDefault="00BA216B" w:rsidP="00614F98"/>
                    <w:p w14:paraId="7F4B597E" w14:textId="77777777" w:rsidR="00BA216B" w:rsidRDefault="00BA216B" w:rsidP="00614F98"/>
                    <w:p w14:paraId="08B52585" w14:textId="77777777" w:rsidR="00BA216B" w:rsidRDefault="00BA216B" w:rsidP="00614F98"/>
                    <w:p w14:paraId="286D24C7" w14:textId="77777777" w:rsidR="00BA216B" w:rsidRDefault="00BA216B" w:rsidP="00614F98"/>
                    <w:p w14:paraId="7E28A860" w14:textId="77777777" w:rsidR="00BA216B" w:rsidRDefault="00BA216B" w:rsidP="00614F98"/>
                    <w:p w14:paraId="78D07304" w14:textId="77777777" w:rsidR="00BA216B" w:rsidRDefault="00BA216B" w:rsidP="00614F98"/>
                    <w:p w14:paraId="6FD9624D" w14:textId="77777777" w:rsidR="00BA216B" w:rsidRDefault="00BA216B" w:rsidP="00614F98"/>
                    <w:p w14:paraId="019D1BF0" w14:textId="77777777" w:rsidR="00BA216B" w:rsidRDefault="00BA216B" w:rsidP="00614F98"/>
                    <w:p w14:paraId="03457253" w14:textId="77777777" w:rsidR="00BA216B" w:rsidRDefault="00BA216B" w:rsidP="00614F98"/>
                    <w:p w14:paraId="1A3F8D1B" w14:textId="77777777" w:rsidR="00BA216B" w:rsidRDefault="00BA216B" w:rsidP="00614F98"/>
                    <w:p w14:paraId="13151791" w14:textId="77777777" w:rsidR="00BA216B" w:rsidRDefault="00BA216B" w:rsidP="00614F98"/>
                    <w:p w14:paraId="2B35DD32" w14:textId="77777777" w:rsidR="00BA216B" w:rsidRDefault="00BA216B" w:rsidP="00614F98"/>
                    <w:p w14:paraId="4C739C3F" w14:textId="77777777" w:rsidR="00BA216B" w:rsidRDefault="00BA216B" w:rsidP="00614F98"/>
                    <w:p w14:paraId="0A3DED40" w14:textId="77777777" w:rsidR="00BA216B" w:rsidRDefault="00BA216B" w:rsidP="00614F98"/>
                    <w:p w14:paraId="04C36FA5" w14:textId="77777777" w:rsidR="00BA216B" w:rsidRDefault="00BA216B" w:rsidP="00614F98"/>
                    <w:p w14:paraId="589EB3AE" w14:textId="77777777" w:rsidR="00BA216B" w:rsidRDefault="00BA216B" w:rsidP="00614F98"/>
                    <w:p w14:paraId="5B5FF087" w14:textId="77777777" w:rsidR="00BA216B" w:rsidRDefault="00BA216B" w:rsidP="00614F98"/>
                    <w:p w14:paraId="0A9B4E7A" w14:textId="77777777" w:rsidR="00BA216B" w:rsidRDefault="00BA216B" w:rsidP="00614F98"/>
                    <w:p w14:paraId="031E5339" w14:textId="77777777" w:rsidR="00BA216B" w:rsidRDefault="00BA216B" w:rsidP="00614F98"/>
                    <w:p w14:paraId="3D6B6E53" w14:textId="77777777" w:rsidR="00BA216B" w:rsidRDefault="00BA216B" w:rsidP="00614F98"/>
                    <w:p w14:paraId="5D743DF8" w14:textId="77777777" w:rsidR="00BA216B" w:rsidRDefault="00BA216B" w:rsidP="00614F98"/>
                    <w:p w14:paraId="4F7A3F70" w14:textId="77777777" w:rsidR="00BA216B" w:rsidRDefault="00BA216B" w:rsidP="00614F98"/>
                    <w:p w14:paraId="1FE09E8E" w14:textId="77777777" w:rsidR="00BA216B" w:rsidRDefault="00BA216B" w:rsidP="00614F98"/>
                    <w:p w14:paraId="072F7286" w14:textId="77777777" w:rsidR="00BA216B" w:rsidRDefault="00BA216B" w:rsidP="00614F98"/>
                    <w:p w14:paraId="4249365A" w14:textId="77777777" w:rsidR="00BA216B" w:rsidRDefault="00BA216B" w:rsidP="00614F98"/>
                    <w:p w14:paraId="0DB6F2F7" w14:textId="77777777" w:rsidR="00BA216B" w:rsidRDefault="00BA216B" w:rsidP="00614F98"/>
                    <w:p w14:paraId="3E93A028" w14:textId="77777777" w:rsidR="00BA216B" w:rsidRDefault="00BA216B" w:rsidP="00614F98"/>
                    <w:p w14:paraId="407401BD" w14:textId="77777777" w:rsidR="00BA216B" w:rsidRDefault="00BA216B" w:rsidP="00614F98"/>
                    <w:p w14:paraId="3D737605" w14:textId="77777777" w:rsidR="00BA216B" w:rsidRDefault="00BA216B" w:rsidP="00614F98"/>
                    <w:p w14:paraId="118366CD" w14:textId="77777777" w:rsidR="00BA216B" w:rsidRDefault="00BA216B" w:rsidP="00614F98"/>
                    <w:p w14:paraId="790B76CC" w14:textId="77777777" w:rsidR="00BA216B" w:rsidRDefault="00BA216B" w:rsidP="00614F98"/>
                    <w:p w14:paraId="47D97661" w14:textId="77777777" w:rsidR="00BA216B" w:rsidRDefault="00BA216B" w:rsidP="00614F98"/>
                    <w:p w14:paraId="7C9F5441" w14:textId="77777777" w:rsidR="00BA216B" w:rsidRDefault="00BA216B" w:rsidP="00614F98"/>
                    <w:p w14:paraId="07704CD5" w14:textId="77777777" w:rsidR="00BA216B" w:rsidRDefault="00BA216B" w:rsidP="00614F98"/>
                    <w:p w14:paraId="7A404DBC" w14:textId="77777777" w:rsidR="00BA216B" w:rsidRDefault="00BA216B" w:rsidP="00614F98"/>
                    <w:p w14:paraId="0FF314A5" w14:textId="77777777" w:rsidR="00BA216B" w:rsidRDefault="00BA216B" w:rsidP="00614F98"/>
                    <w:p w14:paraId="7B6BAE6B" w14:textId="77777777" w:rsidR="00BA216B" w:rsidRDefault="00BA216B" w:rsidP="00614F98"/>
                    <w:p w14:paraId="6D0F2CB7" w14:textId="77777777" w:rsidR="00BA216B" w:rsidRDefault="00BA216B" w:rsidP="00614F98"/>
                    <w:p w14:paraId="7A334D68" w14:textId="77777777" w:rsidR="00BA216B" w:rsidRDefault="00BA216B" w:rsidP="00614F98"/>
                    <w:p w14:paraId="1D2D8266" w14:textId="77777777" w:rsidR="00BA216B" w:rsidRDefault="00BA216B" w:rsidP="00614F98"/>
                    <w:p w14:paraId="75F04104" w14:textId="77777777" w:rsidR="00BA216B" w:rsidRDefault="00BA216B" w:rsidP="00614F98"/>
                    <w:p w14:paraId="1CFB3EFA" w14:textId="77777777" w:rsidR="00BA216B" w:rsidRDefault="00BA216B" w:rsidP="00614F98"/>
                    <w:p w14:paraId="6DABAE7F" w14:textId="77777777" w:rsidR="00BA216B" w:rsidRDefault="00BA216B" w:rsidP="00614F98"/>
                    <w:p w14:paraId="6E522862" w14:textId="77777777" w:rsidR="00BA216B" w:rsidRDefault="00BA216B" w:rsidP="00614F98"/>
                    <w:p w14:paraId="60E42751" w14:textId="77777777" w:rsidR="00BA216B" w:rsidRDefault="00BA216B" w:rsidP="00614F98"/>
                    <w:p w14:paraId="2BC54809" w14:textId="77777777" w:rsidR="00BA216B" w:rsidRDefault="00BA216B" w:rsidP="00614F98"/>
                    <w:p w14:paraId="4A69538A" w14:textId="77777777" w:rsidR="00BA216B" w:rsidRDefault="00BA216B" w:rsidP="00614F98"/>
                    <w:p w14:paraId="45B6BFE8" w14:textId="77777777" w:rsidR="00BA216B" w:rsidRDefault="00BA216B" w:rsidP="00614F98"/>
                    <w:p w14:paraId="0EECFAE8" w14:textId="77777777" w:rsidR="00BA216B" w:rsidRDefault="00BA216B" w:rsidP="00614F98"/>
                    <w:p w14:paraId="34623EAB" w14:textId="77777777" w:rsidR="00BA216B" w:rsidRDefault="00BA216B" w:rsidP="00614F98"/>
                    <w:p w14:paraId="380AFC4A" w14:textId="77777777" w:rsidR="00BA216B" w:rsidRDefault="00BA216B" w:rsidP="00614F98"/>
                    <w:p w14:paraId="187D7861" w14:textId="77777777" w:rsidR="00BA216B" w:rsidRDefault="00BA216B" w:rsidP="00614F98"/>
                    <w:p w14:paraId="207FDE62" w14:textId="77777777" w:rsidR="00BA216B" w:rsidRDefault="00BA216B" w:rsidP="00614F98"/>
                    <w:p w14:paraId="64831178" w14:textId="77777777" w:rsidR="00BA216B" w:rsidRDefault="00BA216B" w:rsidP="00614F98"/>
                    <w:p w14:paraId="13420775" w14:textId="77777777" w:rsidR="00BA216B" w:rsidRDefault="00BA216B" w:rsidP="00614F98"/>
                    <w:p w14:paraId="6724C554" w14:textId="77777777" w:rsidR="00BA216B" w:rsidRDefault="00BA216B" w:rsidP="00614F98"/>
                    <w:p w14:paraId="08B31FB4" w14:textId="77777777" w:rsidR="00BA216B" w:rsidRDefault="00BA216B" w:rsidP="00614F98"/>
                    <w:p w14:paraId="5AD3FD5A" w14:textId="77777777" w:rsidR="00BA216B" w:rsidRDefault="00BA216B" w:rsidP="00614F98"/>
                    <w:p w14:paraId="11AB520B" w14:textId="77777777" w:rsidR="00BA216B" w:rsidRDefault="00BA216B" w:rsidP="00614F98"/>
                    <w:p w14:paraId="74773C7F" w14:textId="77777777" w:rsidR="00BA216B" w:rsidRDefault="00BA216B" w:rsidP="00614F98"/>
                    <w:p w14:paraId="1D58BF70" w14:textId="77777777" w:rsidR="00BA216B" w:rsidRDefault="00BA216B" w:rsidP="00614F98"/>
                    <w:p w14:paraId="70B4E35B" w14:textId="77777777" w:rsidR="00BA216B" w:rsidRDefault="00BA216B" w:rsidP="00614F98"/>
                    <w:p w14:paraId="668318AF" w14:textId="77777777" w:rsidR="00BA216B" w:rsidRDefault="00BA216B" w:rsidP="00614F98"/>
                    <w:p w14:paraId="4E56F0E0" w14:textId="77777777" w:rsidR="00BA216B" w:rsidRDefault="00BA216B" w:rsidP="00614F98"/>
                    <w:p w14:paraId="7863B283" w14:textId="77777777" w:rsidR="00BA216B" w:rsidRDefault="00BA216B" w:rsidP="00614F98"/>
                    <w:p w14:paraId="23C4566F" w14:textId="77777777" w:rsidR="00BA216B" w:rsidRDefault="00BA216B" w:rsidP="00614F98"/>
                    <w:p w14:paraId="3E34AA21" w14:textId="77777777" w:rsidR="00BA216B" w:rsidRDefault="00BA216B" w:rsidP="00614F98"/>
                    <w:p w14:paraId="056F8A9C" w14:textId="77777777" w:rsidR="00BA216B" w:rsidRDefault="00BA216B" w:rsidP="00614F98"/>
                    <w:p w14:paraId="23253540" w14:textId="77777777" w:rsidR="00BA216B" w:rsidRDefault="00BA216B" w:rsidP="00614F98"/>
                    <w:p w14:paraId="6578A307" w14:textId="77777777" w:rsidR="00BA216B" w:rsidRDefault="00BA216B" w:rsidP="00614F98"/>
                    <w:p w14:paraId="60132805" w14:textId="77777777" w:rsidR="00BA216B" w:rsidRDefault="00BA216B" w:rsidP="00614F98"/>
                    <w:p w14:paraId="59F337E8" w14:textId="77777777" w:rsidR="00BA216B" w:rsidRDefault="00BA216B" w:rsidP="00614F98"/>
                    <w:p w14:paraId="62B4B54B" w14:textId="77777777" w:rsidR="00BA216B" w:rsidRDefault="00BA216B" w:rsidP="00614F98"/>
                    <w:p w14:paraId="499BDB4F" w14:textId="77777777" w:rsidR="00BA216B" w:rsidRDefault="00BA216B" w:rsidP="00614F98"/>
                    <w:p w14:paraId="7B39301A" w14:textId="77777777" w:rsidR="00BA216B" w:rsidRDefault="00BA216B" w:rsidP="00614F98"/>
                    <w:p w14:paraId="5BF73D72" w14:textId="77777777" w:rsidR="00BA216B" w:rsidRDefault="00BA216B" w:rsidP="00614F98"/>
                    <w:p w14:paraId="36FD1CC0" w14:textId="77777777" w:rsidR="00BA216B" w:rsidRDefault="00BA216B" w:rsidP="00614F98"/>
                    <w:p w14:paraId="2744BF87" w14:textId="77777777" w:rsidR="00BA216B" w:rsidRDefault="00BA216B" w:rsidP="00614F98"/>
                    <w:p w14:paraId="1374665A" w14:textId="77777777" w:rsidR="00BA216B" w:rsidRDefault="00BA216B" w:rsidP="00614F98"/>
                    <w:p w14:paraId="73874908" w14:textId="77777777" w:rsidR="00BA216B" w:rsidRDefault="00BA216B" w:rsidP="00614F98"/>
                    <w:p w14:paraId="2809BCE8" w14:textId="77777777" w:rsidR="00BA216B" w:rsidRDefault="00BA216B" w:rsidP="00614F98"/>
                    <w:p w14:paraId="18A0D3A5" w14:textId="77777777" w:rsidR="00BA216B" w:rsidRDefault="00BA216B" w:rsidP="00614F98"/>
                    <w:p w14:paraId="6CE41FBB" w14:textId="77777777" w:rsidR="00BA216B" w:rsidRDefault="00BA216B" w:rsidP="00614F98"/>
                    <w:p w14:paraId="06A22B05" w14:textId="77777777" w:rsidR="00BA216B" w:rsidRDefault="00BA216B" w:rsidP="00614F98"/>
                    <w:p w14:paraId="16590974" w14:textId="77777777" w:rsidR="00BA216B" w:rsidRDefault="00BA216B" w:rsidP="00614F98"/>
                    <w:p w14:paraId="70CC682D" w14:textId="77777777" w:rsidR="00BA216B" w:rsidRDefault="00BA216B" w:rsidP="00614F98"/>
                    <w:p w14:paraId="6CC579A9" w14:textId="77777777" w:rsidR="00BA216B" w:rsidRDefault="00BA216B" w:rsidP="00614F98"/>
                    <w:p w14:paraId="6ED93736" w14:textId="77777777" w:rsidR="00BA216B" w:rsidRDefault="00BA216B" w:rsidP="00614F98"/>
                    <w:p w14:paraId="1E280556" w14:textId="77777777" w:rsidR="00BA216B" w:rsidRDefault="00BA216B" w:rsidP="00614F98"/>
                    <w:p w14:paraId="00616B52" w14:textId="77777777" w:rsidR="00BA216B" w:rsidRDefault="00BA216B" w:rsidP="00614F98"/>
                    <w:p w14:paraId="345EC94F" w14:textId="77777777" w:rsidR="00BA216B" w:rsidRDefault="00BA216B" w:rsidP="00614F98"/>
                    <w:p w14:paraId="335DAF19" w14:textId="77777777" w:rsidR="00BA216B" w:rsidRDefault="00BA216B" w:rsidP="00614F98"/>
                    <w:p w14:paraId="2C131A50" w14:textId="77777777" w:rsidR="00BA216B" w:rsidRDefault="00BA216B" w:rsidP="00614F98"/>
                    <w:p w14:paraId="73E54CCC" w14:textId="77777777" w:rsidR="00BA216B" w:rsidRDefault="00BA216B" w:rsidP="00614F98"/>
                    <w:p w14:paraId="3EC010DE" w14:textId="77777777" w:rsidR="00BA216B" w:rsidRDefault="00BA216B" w:rsidP="00614F98"/>
                    <w:p w14:paraId="6953D7B5" w14:textId="77777777" w:rsidR="00BA216B" w:rsidRDefault="00BA216B" w:rsidP="00614F98"/>
                    <w:p w14:paraId="50872A65" w14:textId="77777777" w:rsidR="00BA216B" w:rsidRDefault="00BA216B" w:rsidP="00614F98"/>
                    <w:p w14:paraId="6C725741" w14:textId="77777777" w:rsidR="00BA216B" w:rsidRDefault="00BA216B" w:rsidP="00614F98"/>
                    <w:p w14:paraId="798A4E66" w14:textId="77777777" w:rsidR="00BA216B" w:rsidRDefault="00BA216B" w:rsidP="00614F98"/>
                    <w:p w14:paraId="49EE8D93" w14:textId="77777777" w:rsidR="00BA216B" w:rsidRDefault="00BA216B" w:rsidP="00614F98"/>
                    <w:p w14:paraId="5FBA173E" w14:textId="77777777" w:rsidR="00BA216B" w:rsidRDefault="00BA216B" w:rsidP="00614F98"/>
                    <w:p w14:paraId="011A935F" w14:textId="77777777" w:rsidR="00BA216B" w:rsidRDefault="00BA216B" w:rsidP="00614F98"/>
                    <w:p w14:paraId="739461ED" w14:textId="77777777" w:rsidR="00BA216B" w:rsidRDefault="00BA216B" w:rsidP="00614F98"/>
                    <w:p w14:paraId="1E7DA6B4" w14:textId="77777777" w:rsidR="00BA216B" w:rsidRDefault="00BA216B" w:rsidP="00614F98"/>
                    <w:p w14:paraId="55711218" w14:textId="77777777" w:rsidR="00BA216B" w:rsidRDefault="00BA216B" w:rsidP="00614F98"/>
                    <w:p w14:paraId="6DD0003A" w14:textId="77777777" w:rsidR="00BA216B" w:rsidRDefault="00BA216B" w:rsidP="00614F98"/>
                    <w:p w14:paraId="5FA5A548" w14:textId="77777777" w:rsidR="00BA216B" w:rsidRDefault="00BA216B" w:rsidP="00614F98"/>
                    <w:p w14:paraId="70C2B0DE" w14:textId="77777777" w:rsidR="00BA216B" w:rsidRDefault="00BA216B" w:rsidP="00614F98"/>
                    <w:p w14:paraId="78081C32" w14:textId="77777777" w:rsidR="00BA216B" w:rsidRDefault="00BA216B" w:rsidP="00614F98"/>
                    <w:p w14:paraId="6A2EAB90" w14:textId="77777777" w:rsidR="00BA216B" w:rsidRDefault="00BA216B" w:rsidP="00614F98"/>
                    <w:p w14:paraId="1B78A7D4" w14:textId="77777777" w:rsidR="00BA216B" w:rsidRDefault="00BA216B" w:rsidP="00614F98"/>
                    <w:p w14:paraId="7ECB34CC" w14:textId="77777777" w:rsidR="00BA216B" w:rsidRDefault="00BA216B" w:rsidP="00614F98"/>
                    <w:p w14:paraId="54B56C92" w14:textId="77777777" w:rsidR="00BA216B" w:rsidRDefault="00BA216B" w:rsidP="00614F98"/>
                    <w:p w14:paraId="4F12FD9F" w14:textId="77777777" w:rsidR="00BA216B" w:rsidRDefault="00BA216B" w:rsidP="00614F98"/>
                    <w:p w14:paraId="26989BC6" w14:textId="77777777" w:rsidR="00BA216B" w:rsidRDefault="00BA216B" w:rsidP="00614F98"/>
                    <w:p w14:paraId="479CBAB2" w14:textId="77777777" w:rsidR="00BA216B" w:rsidRDefault="00BA216B" w:rsidP="00614F98"/>
                    <w:p w14:paraId="62B3083E" w14:textId="77777777" w:rsidR="00BA216B" w:rsidRDefault="00BA216B" w:rsidP="00614F98"/>
                    <w:p w14:paraId="09501A9A" w14:textId="77777777" w:rsidR="00BA216B" w:rsidRDefault="00BA216B" w:rsidP="00614F98"/>
                    <w:p w14:paraId="611944E2" w14:textId="77777777" w:rsidR="00BA216B" w:rsidRDefault="00BA216B" w:rsidP="00614F98"/>
                    <w:p w14:paraId="2174821F" w14:textId="77777777" w:rsidR="00BA216B" w:rsidRDefault="00BA216B" w:rsidP="00614F98"/>
                    <w:p w14:paraId="0DB0A7F2" w14:textId="77777777" w:rsidR="00BA216B" w:rsidRDefault="00BA216B" w:rsidP="00614F98"/>
                    <w:p w14:paraId="4D27A9BB" w14:textId="77777777" w:rsidR="00BA216B" w:rsidRDefault="00BA216B" w:rsidP="00614F98"/>
                    <w:p w14:paraId="05A75B54" w14:textId="77777777" w:rsidR="00BA216B" w:rsidRDefault="00BA216B" w:rsidP="00614F98"/>
                    <w:p w14:paraId="00676AAE" w14:textId="77777777" w:rsidR="00BA216B" w:rsidRDefault="00BA216B" w:rsidP="00614F98"/>
                    <w:p w14:paraId="1A743B6D" w14:textId="77777777" w:rsidR="00BA216B" w:rsidRDefault="00BA216B" w:rsidP="00614F98"/>
                    <w:p w14:paraId="78189080" w14:textId="77777777" w:rsidR="00BA216B" w:rsidRDefault="00BA216B" w:rsidP="00614F98"/>
                    <w:p w14:paraId="616C66C8" w14:textId="77777777" w:rsidR="00BA216B" w:rsidRDefault="00BA216B" w:rsidP="00614F98"/>
                    <w:p w14:paraId="16AFE272" w14:textId="77777777" w:rsidR="00BA216B" w:rsidRDefault="00BA216B" w:rsidP="00614F98"/>
                    <w:p w14:paraId="748EF671" w14:textId="77777777" w:rsidR="00BA216B" w:rsidRDefault="00BA216B" w:rsidP="00614F98"/>
                    <w:p w14:paraId="2B9154BF" w14:textId="77777777" w:rsidR="00BA216B" w:rsidRDefault="00BA216B" w:rsidP="00614F98"/>
                    <w:p w14:paraId="016CFB6E" w14:textId="77777777" w:rsidR="00BA216B" w:rsidRDefault="00BA216B" w:rsidP="00614F98"/>
                    <w:p w14:paraId="4CF66ED8" w14:textId="77777777" w:rsidR="00BA216B" w:rsidRDefault="00BA216B" w:rsidP="00614F98"/>
                    <w:p w14:paraId="2507440A" w14:textId="77777777" w:rsidR="00BA216B" w:rsidRDefault="00BA216B" w:rsidP="00614F98"/>
                    <w:p w14:paraId="22CA0455" w14:textId="77777777" w:rsidR="00BA216B" w:rsidRDefault="00BA216B" w:rsidP="00614F98"/>
                    <w:p w14:paraId="3B14FC68" w14:textId="77777777" w:rsidR="00BA216B" w:rsidRDefault="00BA216B" w:rsidP="00614F98"/>
                    <w:p w14:paraId="2F23FF38" w14:textId="77777777" w:rsidR="00BA216B" w:rsidRDefault="00BA216B" w:rsidP="00614F98"/>
                    <w:p w14:paraId="1302CE3B" w14:textId="77777777" w:rsidR="00BA216B" w:rsidRDefault="00BA216B" w:rsidP="00614F98"/>
                    <w:p w14:paraId="6DAE5A77" w14:textId="77777777" w:rsidR="00BA216B" w:rsidRDefault="00BA216B" w:rsidP="00614F98"/>
                    <w:p w14:paraId="54D16770" w14:textId="77777777" w:rsidR="00BA216B" w:rsidRDefault="00BA216B" w:rsidP="00614F98"/>
                    <w:p w14:paraId="007A1639" w14:textId="77777777" w:rsidR="00BA216B" w:rsidRDefault="00BA216B" w:rsidP="00614F98"/>
                    <w:p w14:paraId="66B336B6" w14:textId="77777777" w:rsidR="00BA216B" w:rsidRDefault="00BA216B" w:rsidP="00614F98"/>
                    <w:p w14:paraId="0446D231" w14:textId="77777777" w:rsidR="00BA216B" w:rsidRDefault="00BA216B" w:rsidP="00614F98"/>
                    <w:p w14:paraId="2BFA5A39" w14:textId="77777777" w:rsidR="00BA216B" w:rsidRDefault="00BA216B" w:rsidP="00614F98"/>
                    <w:p w14:paraId="3E640DEE" w14:textId="77777777" w:rsidR="00BA216B" w:rsidRDefault="00BA216B" w:rsidP="00614F98"/>
                    <w:p w14:paraId="1F773968" w14:textId="77777777" w:rsidR="00BA216B" w:rsidRDefault="00BA216B" w:rsidP="00614F98"/>
                    <w:p w14:paraId="3BE20B5F" w14:textId="77777777" w:rsidR="00BA216B" w:rsidRDefault="00BA216B" w:rsidP="00614F98"/>
                    <w:p w14:paraId="69DB0504" w14:textId="77777777" w:rsidR="00BA216B" w:rsidRDefault="00BA216B" w:rsidP="00614F98"/>
                    <w:p w14:paraId="125C4B90" w14:textId="77777777" w:rsidR="00BA216B" w:rsidRDefault="00BA216B" w:rsidP="00614F98"/>
                    <w:p w14:paraId="79CB965F" w14:textId="77777777" w:rsidR="00BA216B" w:rsidRDefault="00BA216B" w:rsidP="00614F98"/>
                    <w:p w14:paraId="1254AA28" w14:textId="77777777" w:rsidR="00BA216B" w:rsidRDefault="00BA216B" w:rsidP="00614F98"/>
                    <w:p w14:paraId="55108CE2" w14:textId="77777777" w:rsidR="00BA216B" w:rsidRDefault="00BA216B" w:rsidP="00614F98"/>
                    <w:p w14:paraId="76F99776" w14:textId="77777777" w:rsidR="00BA216B" w:rsidRDefault="00BA216B" w:rsidP="00614F98"/>
                    <w:p w14:paraId="60347025" w14:textId="77777777" w:rsidR="00BA216B" w:rsidRDefault="00BA216B" w:rsidP="00614F98"/>
                    <w:p w14:paraId="56BF1308" w14:textId="77777777" w:rsidR="00BA216B" w:rsidRDefault="00BA216B" w:rsidP="00614F98"/>
                    <w:p w14:paraId="7B4A00B4" w14:textId="77777777" w:rsidR="00BA216B" w:rsidRDefault="00BA216B" w:rsidP="00614F98"/>
                    <w:p w14:paraId="610A01AF" w14:textId="77777777" w:rsidR="00BA216B" w:rsidRDefault="00BA216B" w:rsidP="00614F98"/>
                    <w:p w14:paraId="57EF7FFF" w14:textId="77777777" w:rsidR="00BA216B" w:rsidRDefault="00BA216B" w:rsidP="00614F98"/>
                    <w:p w14:paraId="1A0E4948" w14:textId="77777777" w:rsidR="00BA216B" w:rsidRDefault="00BA216B" w:rsidP="00614F98"/>
                    <w:p w14:paraId="311E1B5C" w14:textId="77777777" w:rsidR="00BA216B" w:rsidRDefault="00BA216B" w:rsidP="00614F98"/>
                    <w:p w14:paraId="6B0C67D8" w14:textId="77777777" w:rsidR="00BA216B" w:rsidRDefault="00BA216B" w:rsidP="00614F98"/>
                    <w:p w14:paraId="55F8B7FD" w14:textId="77777777" w:rsidR="00BA216B" w:rsidRDefault="00BA216B" w:rsidP="00614F98"/>
                    <w:p w14:paraId="41B73BC1" w14:textId="77777777" w:rsidR="00BA216B" w:rsidRDefault="00BA216B" w:rsidP="00614F98"/>
                    <w:p w14:paraId="2D7C2299" w14:textId="77777777" w:rsidR="00BA216B" w:rsidRDefault="00BA216B" w:rsidP="00614F98"/>
                    <w:p w14:paraId="0E480600" w14:textId="77777777" w:rsidR="00BA216B" w:rsidRDefault="00BA216B" w:rsidP="00614F98"/>
                    <w:p w14:paraId="7C1AED3C" w14:textId="77777777" w:rsidR="00BA216B" w:rsidRDefault="00BA216B" w:rsidP="00614F98"/>
                    <w:p w14:paraId="300C22B0" w14:textId="77777777" w:rsidR="00BA216B" w:rsidRDefault="00BA216B" w:rsidP="00614F98"/>
                    <w:p w14:paraId="5C9B9892" w14:textId="77777777" w:rsidR="00BA216B" w:rsidRDefault="00BA216B" w:rsidP="00614F98"/>
                    <w:p w14:paraId="583902B0" w14:textId="77777777" w:rsidR="00BA216B" w:rsidRDefault="00BA216B" w:rsidP="00614F98"/>
                    <w:p w14:paraId="1E28F820" w14:textId="77777777" w:rsidR="00BA216B" w:rsidRDefault="00BA216B" w:rsidP="00614F98"/>
                    <w:p w14:paraId="24C3A377" w14:textId="77777777" w:rsidR="00BA216B" w:rsidRDefault="00BA216B" w:rsidP="00614F98"/>
                    <w:p w14:paraId="0062DCC8" w14:textId="77777777" w:rsidR="00BA216B" w:rsidRDefault="00BA216B" w:rsidP="00614F98"/>
                    <w:p w14:paraId="6BBCA23F" w14:textId="77777777" w:rsidR="00BA216B" w:rsidRDefault="00BA216B" w:rsidP="00614F98"/>
                    <w:p w14:paraId="3EA93091" w14:textId="77777777" w:rsidR="00BA216B" w:rsidRDefault="00BA216B" w:rsidP="00614F98"/>
                    <w:p w14:paraId="7BB8FF44" w14:textId="77777777" w:rsidR="00BA216B" w:rsidRDefault="00BA216B" w:rsidP="00614F98"/>
                    <w:p w14:paraId="0325D6AF" w14:textId="77777777" w:rsidR="00BA216B" w:rsidRDefault="00BA216B" w:rsidP="00614F98"/>
                    <w:p w14:paraId="5DA9982B" w14:textId="77777777" w:rsidR="00BA216B" w:rsidRDefault="00BA216B" w:rsidP="00614F98"/>
                    <w:p w14:paraId="4E3F83FD" w14:textId="77777777" w:rsidR="00BA216B" w:rsidRDefault="00BA216B" w:rsidP="00614F98"/>
                    <w:p w14:paraId="75B74DA2" w14:textId="77777777" w:rsidR="00BA216B" w:rsidRDefault="00BA216B" w:rsidP="00614F98"/>
                    <w:p w14:paraId="142A400F" w14:textId="77777777" w:rsidR="00BA216B" w:rsidRDefault="00BA216B" w:rsidP="00614F98"/>
                    <w:p w14:paraId="33E82AD5" w14:textId="77777777" w:rsidR="00BA216B" w:rsidRDefault="00BA216B" w:rsidP="00614F98"/>
                    <w:p w14:paraId="6CC00DBC" w14:textId="77777777" w:rsidR="00BA216B" w:rsidRDefault="00BA216B" w:rsidP="00614F98"/>
                    <w:p w14:paraId="1EDBD5C4" w14:textId="77777777" w:rsidR="00BA216B" w:rsidRDefault="00BA216B" w:rsidP="00614F98"/>
                    <w:p w14:paraId="72A48C67" w14:textId="77777777" w:rsidR="00BA216B" w:rsidRDefault="00BA216B" w:rsidP="00614F98"/>
                    <w:p w14:paraId="2DAB4135" w14:textId="77777777" w:rsidR="00BA216B" w:rsidRDefault="00BA216B" w:rsidP="00614F98"/>
                    <w:p w14:paraId="1DF1566A" w14:textId="77777777" w:rsidR="00BA216B" w:rsidRDefault="00BA216B" w:rsidP="00614F98"/>
                    <w:p w14:paraId="4E8CD0E9" w14:textId="77777777" w:rsidR="00BA216B" w:rsidRDefault="00BA216B" w:rsidP="00614F98"/>
                    <w:p w14:paraId="0B376186" w14:textId="77777777" w:rsidR="00BA216B" w:rsidRDefault="00BA216B" w:rsidP="00614F98"/>
                    <w:p w14:paraId="66A51437" w14:textId="77777777" w:rsidR="00BA216B" w:rsidRDefault="00BA216B" w:rsidP="00614F98"/>
                    <w:p w14:paraId="66056735" w14:textId="77777777" w:rsidR="00BA216B" w:rsidRDefault="00BA216B" w:rsidP="00614F98"/>
                    <w:p w14:paraId="7855454D" w14:textId="77777777" w:rsidR="00BA216B" w:rsidRDefault="00BA216B" w:rsidP="00614F98"/>
                    <w:p w14:paraId="7A508E22" w14:textId="77777777" w:rsidR="00BA216B" w:rsidRDefault="00BA216B" w:rsidP="00614F98"/>
                    <w:p w14:paraId="7F69B598" w14:textId="77777777" w:rsidR="00BA216B" w:rsidRDefault="00BA216B" w:rsidP="00614F98"/>
                    <w:p w14:paraId="1568832E" w14:textId="77777777" w:rsidR="00BA216B" w:rsidRDefault="00BA216B" w:rsidP="00614F98"/>
                    <w:p w14:paraId="657D3208" w14:textId="77777777" w:rsidR="00BA216B" w:rsidRDefault="00BA216B" w:rsidP="00614F98"/>
                    <w:p w14:paraId="0EF55133" w14:textId="77777777" w:rsidR="00BA216B" w:rsidRDefault="00BA216B" w:rsidP="00614F98"/>
                    <w:p w14:paraId="7438C167" w14:textId="77777777" w:rsidR="00BA216B" w:rsidRDefault="00BA216B" w:rsidP="00614F98"/>
                    <w:p w14:paraId="40608F3E" w14:textId="77777777" w:rsidR="00BA216B" w:rsidRDefault="00BA216B" w:rsidP="00614F98"/>
                    <w:p w14:paraId="53641D0E" w14:textId="77777777" w:rsidR="00BA216B" w:rsidRDefault="00BA216B" w:rsidP="00614F98"/>
                    <w:p w14:paraId="42BB92A1" w14:textId="77777777" w:rsidR="00BA216B" w:rsidRDefault="00BA216B" w:rsidP="00614F98"/>
                    <w:p w14:paraId="30F4FD96" w14:textId="77777777" w:rsidR="00BA216B" w:rsidRDefault="00BA216B" w:rsidP="00614F98"/>
                    <w:p w14:paraId="41B127D4" w14:textId="77777777" w:rsidR="00BA216B" w:rsidRDefault="00BA216B" w:rsidP="00614F98"/>
                    <w:p w14:paraId="4451BCAB" w14:textId="77777777" w:rsidR="00BA216B" w:rsidRDefault="00BA216B" w:rsidP="00614F98"/>
                    <w:p w14:paraId="0EBFBEFF" w14:textId="77777777" w:rsidR="00BA216B" w:rsidRDefault="00BA216B" w:rsidP="00614F98"/>
                    <w:p w14:paraId="6D0EEC10" w14:textId="77777777" w:rsidR="00BA216B" w:rsidRDefault="00BA216B" w:rsidP="00614F98"/>
                    <w:p w14:paraId="70832130" w14:textId="77777777" w:rsidR="00BA216B" w:rsidRDefault="00BA216B" w:rsidP="00614F98"/>
                    <w:p w14:paraId="719D268B" w14:textId="77777777" w:rsidR="00BA216B" w:rsidRDefault="00BA216B" w:rsidP="00614F98"/>
                    <w:p w14:paraId="34DCA94B" w14:textId="77777777" w:rsidR="00BA216B" w:rsidRDefault="00BA216B" w:rsidP="00614F98"/>
                    <w:p w14:paraId="10577366" w14:textId="77777777" w:rsidR="00BA216B" w:rsidRDefault="00BA216B" w:rsidP="00614F98"/>
                    <w:p w14:paraId="05F2B8AB" w14:textId="77777777" w:rsidR="00BA216B" w:rsidRDefault="00BA216B" w:rsidP="00614F98"/>
                    <w:p w14:paraId="4BA33CD4" w14:textId="77777777" w:rsidR="00BA216B" w:rsidRDefault="00BA216B" w:rsidP="00614F98"/>
                    <w:p w14:paraId="50618082" w14:textId="77777777" w:rsidR="00BA216B" w:rsidRDefault="00BA216B" w:rsidP="00614F98"/>
                    <w:p w14:paraId="478BDFDB" w14:textId="77777777" w:rsidR="00BA216B" w:rsidRDefault="00BA216B" w:rsidP="00614F98"/>
                    <w:p w14:paraId="5C17AC39" w14:textId="77777777" w:rsidR="00BA216B" w:rsidRDefault="00BA216B" w:rsidP="00614F98"/>
                    <w:p w14:paraId="1336F47B" w14:textId="77777777" w:rsidR="00BA216B" w:rsidRDefault="00BA216B" w:rsidP="00614F98"/>
                    <w:p w14:paraId="3E4DCA22" w14:textId="77777777" w:rsidR="00BA216B" w:rsidRDefault="00BA216B" w:rsidP="00614F98"/>
                    <w:p w14:paraId="49503DB6" w14:textId="77777777" w:rsidR="00BA216B" w:rsidRDefault="00BA216B" w:rsidP="00614F98"/>
                    <w:p w14:paraId="265C5446" w14:textId="77777777" w:rsidR="00BA216B" w:rsidRDefault="00BA216B" w:rsidP="00614F98"/>
                    <w:p w14:paraId="3F19BD26" w14:textId="77777777" w:rsidR="00BA216B" w:rsidRDefault="00BA216B" w:rsidP="00614F98"/>
                    <w:p w14:paraId="597A2BBA" w14:textId="77777777" w:rsidR="00BA216B" w:rsidRDefault="00BA216B" w:rsidP="00614F98"/>
                    <w:p w14:paraId="3EEC5F01" w14:textId="77777777" w:rsidR="00BA216B" w:rsidRDefault="00BA216B" w:rsidP="00614F98"/>
                    <w:p w14:paraId="0D057A70" w14:textId="77777777" w:rsidR="00BA216B" w:rsidRDefault="00BA216B" w:rsidP="00614F98"/>
                    <w:p w14:paraId="2636E2B2" w14:textId="77777777" w:rsidR="00BA216B" w:rsidRDefault="00BA216B" w:rsidP="00614F98"/>
                    <w:p w14:paraId="22A38F7F" w14:textId="77777777" w:rsidR="00BA216B" w:rsidRDefault="00BA216B" w:rsidP="00614F98"/>
                    <w:p w14:paraId="77C4C3E4" w14:textId="77777777" w:rsidR="00BA216B" w:rsidRDefault="00BA216B" w:rsidP="00614F98"/>
                    <w:p w14:paraId="529BE9FA" w14:textId="77777777" w:rsidR="00BA216B" w:rsidRDefault="00BA216B" w:rsidP="00614F98"/>
                    <w:p w14:paraId="426C083E" w14:textId="77777777" w:rsidR="00BA216B" w:rsidRDefault="00BA216B" w:rsidP="00614F98"/>
                    <w:p w14:paraId="458505FE" w14:textId="77777777" w:rsidR="00BA216B" w:rsidRDefault="00BA216B" w:rsidP="00614F98"/>
                    <w:p w14:paraId="1B43C874" w14:textId="77777777" w:rsidR="00BA216B" w:rsidRDefault="00BA216B" w:rsidP="00614F98"/>
                    <w:p w14:paraId="126DC231" w14:textId="77777777" w:rsidR="00BA216B" w:rsidRDefault="00BA216B" w:rsidP="00614F98"/>
                    <w:p w14:paraId="17BF802F" w14:textId="77777777" w:rsidR="00BA216B" w:rsidRDefault="00BA216B" w:rsidP="00614F98"/>
                    <w:p w14:paraId="28A54F43" w14:textId="77777777" w:rsidR="00BA216B" w:rsidRDefault="00BA216B" w:rsidP="00614F98"/>
                    <w:p w14:paraId="68DE7C0D" w14:textId="77777777" w:rsidR="00BA216B" w:rsidRDefault="00BA216B" w:rsidP="00614F98"/>
                    <w:p w14:paraId="3A4A0033" w14:textId="77777777" w:rsidR="00BA216B" w:rsidRDefault="00BA216B" w:rsidP="00614F98"/>
                    <w:p w14:paraId="43F67992" w14:textId="77777777" w:rsidR="00BA216B" w:rsidRDefault="00BA216B" w:rsidP="00614F98"/>
                    <w:p w14:paraId="61A2B618" w14:textId="77777777" w:rsidR="00BA216B" w:rsidRDefault="00BA216B" w:rsidP="00614F98"/>
                    <w:p w14:paraId="3A30B1AD" w14:textId="77777777" w:rsidR="00BA216B" w:rsidRDefault="00BA216B" w:rsidP="00614F98"/>
                    <w:p w14:paraId="791D1675" w14:textId="77777777" w:rsidR="00BA216B" w:rsidRDefault="00BA216B" w:rsidP="00614F98"/>
                    <w:p w14:paraId="6BF373D2" w14:textId="77777777" w:rsidR="00BA216B" w:rsidRDefault="00BA216B" w:rsidP="00614F98"/>
                    <w:p w14:paraId="75AF4016" w14:textId="77777777" w:rsidR="00BA216B" w:rsidRDefault="00BA216B" w:rsidP="00614F98"/>
                    <w:p w14:paraId="5F3A957C" w14:textId="77777777" w:rsidR="00BA216B" w:rsidRDefault="00BA216B" w:rsidP="00614F98"/>
                    <w:p w14:paraId="65859BDF" w14:textId="77777777" w:rsidR="00BA216B" w:rsidRDefault="00BA216B" w:rsidP="00614F98"/>
                    <w:p w14:paraId="51B9B472" w14:textId="77777777" w:rsidR="00BA216B" w:rsidRDefault="00BA216B" w:rsidP="00614F98"/>
                    <w:p w14:paraId="5C4C4B9C" w14:textId="77777777" w:rsidR="00BA216B" w:rsidRDefault="00BA216B" w:rsidP="00614F98"/>
                    <w:p w14:paraId="75FD8379" w14:textId="77777777" w:rsidR="00BA216B" w:rsidRDefault="00BA216B" w:rsidP="00614F98"/>
                    <w:p w14:paraId="19A9B710" w14:textId="77777777" w:rsidR="00BA216B" w:rsidRDefault="00BA216B" w:rsidP="00614F98"/>
                    <w:p w14:paraId="1EE0AF44" w14:textId="77777777" w:rsidR="00BA216B" w:rsidRDefault="00BA216B" w:rsidP="00614F98"/>
                    <w:p w14:paraId="2CB07E00" w14:textId="77777777" w:rsidR="00BA216B" w:rsidRDefault="00BA216B" w:rsidP="00614F98"/>
                    <w:p w14:paraId="09DE859E" w14:textId="77777777" w:rsidR="00BA216B" w:rsidRDefault="00BA216B" w:rsidP="00614F98"/>
                    <w:p w14:paraId="38B8BA0B" w14:textId="77777777" w:rsidR="00BA216B" w:rsidRDefault="00BA216B" w:rsidP="00614F98"/>
                    <w:p w14:paraId="21C601F4" w14:textId="77777777" w:rsidR="00BA216B" w:rsidRDefault="00BA216B" w:rsidP="00614F98"/>
                    <w:p w14:paraId="4445ABD5" w14:textId="77777777" w:rsidR="00BA216B" w:rsidRDefault="00BA216B" w:rsidP="00614F98"/>
                    <w:p w14:paraId="3FDDDB14" w14:textId="77777777" w:rsidR="00BA216B" w:rsidRDefault="00BA216B" w:rsidP="00614F98"/>
                    <w:p w14:paraId="3D2A59CB" w14:textId="77777777" w:rsidR="00BA216B" w:rsidRDefault="00BA216B" w:rsidP="00614F98"/>
                    <w:p w14:paraId="1CC39E2F" w14:textId="77777777" w:rsidR="00BA216B" w:rsidRDefault="00BA216B" w:rsidP="00614F98"/>
                    <w:p w14:paraId="179837F6" w14:textId="77777777" w:rsidR="00BA216B" w:rsidRDefault="00BA216B" w:rsidP="00614F98"/>
                    <w:p w14:paraId="45A78566" w14:textId="77777777" w:rsidR="00BA216B" w:rsidRDefault="00BA216B" w:rsidP="00614F98"/>
                    <w:p w14:paraId="46B57A43" w14:textId="77777777" w:rsidR="00BA216B" w:rsidRDefault="00BA216B" w:rsidP="00614F98"/>
                    <w:p w14:paraId="3B203EDF" w14:textId="77777777" w:rsidR="00BA216B" w:rsidRDefault="00BA216B" w:rsidP="00614F98"/>
                    <w:p w14:paraId="5F18C561" w14:textId="77777777" w:rsidR="00BA216B" w:rsidRDefault="00BA216B" w:rsidP="00614F98"/>
                    <w:p w14:paraId="5459084F" w14:textId="77777777" w:rsidR="00BA216B" w:rsidRDefault="00BA216B" w:rsidP="00614F98"/>
                    <w:p w14:paraId="76A09204" w14:textId="77777777" w:rsidR="00BA216B" w:rsidRDefault="00BA216B" w:rsidP="00614F98"/>
                    <w:p w14:paraId="090EA30F" w14:textId="77777777" w:rsidR="00BA216B" w:rsidRDefault="00BA216B" w:rsidP="00614F98"/>
                    <w:p w14:paraId="119236D1" w14:textId="77777777" w:rsidR="00BA216B" w:rsidRDefault="00BA216B" w:rsidP="00614F98"/>
                    <w:p w14:paraId="314DA487" w14:textId="77777777" w:rsidR="00BA216B" w:rsidRDefault="00BA216B" w:rsidP="00614F98"/>
                    <w:p w14:paraId="0AAD9627" w14:textId="77777777" w:rsidR="00BA216B" w:rsidRDefault="00BA216B" w:rsidP="00614F98"/>
                    <w:p w14:paraId="4066181B" w14:textId="77777777" w:rsidR="00BA216B" w:rsidRDefault="00BA216B" w:rsidP="00614F98"/>
                    <w:p w14:paraId="27B797A8" w14:textId="77777777" w:rsidR="00BA216B" w:rsidRDefault="00BA216B" w:rsidP="00614F98"/>
                    <w:p w14:paraId="4941C553" w14:textId="77777777" w:rsidR="00BA216B" w:rsidRDefault="00BA216B" w:rsidP="00614F98"/>
                    <w:p w14:paraId="7B3BCAF4" w14:textId="77777777" w:rsidR="00BA216B" w:rsidRDefault="00BA216B" w:rsidP="00614F98"/>
                    <w:p w14:paraId="3FE5EF9F" w14:textId="77777777" w:rsidR="00BA216B" w:rsidRDefault="00BA216B" w:rsidP="00614F98"/>
                    <w:p w14:paraId="73267FB3" w14:textId="77777777" w:rsidR="00BA216B" w:rsidRDefault="00BA216B" w:rsidP="00614F98"/>
                    <w:p w14:paraId="26FDE72C" w14:textId="77777777" w:rsidR="00BA216B" w:rsidRDefault="00BA216B" w:rsidP="00614F98"/>
                    <w:p w14:paraId="759A413F" w14:textId="77777777" w:rsidR="00BA216B" w:rsidRDefault="00BA216B" w:rsidP="00614F98"/>
                    <w:p w14:paraId="39C60BEB" w14:textId="77777777" w:rsidR="00BA216B" w:rsidRDefault="00BA216B" w:rsidP="00614F98"/>
                    <w:p w14:paraId="7DC3FDED" w14:textId="77777777" w:rsidR="00BA216B" w:rsidRDefault="00BA216B" w:rsidP="00614F98"/>
                    <w:p w14:paraId="62F158D8" w14:textId="77777777" w:rsidR="00BA216B" w:rsidRDefault="00BA216B" w:rsidP="00614F98"/>
                    <w:p w14:paraId="5FEA3819" w14:textId="77777777" w:rsidR="00BA216B" w:rsidRDefault="00BA216B" w:rsidP="00614F98"/>
                    <w:p w14:paraId="37770AEC" w14:textId="77777777" w:rsidR="00BA216B" w:rsidRDefault="00BA216B" w:rsidP="00614F98"/>
                    <w:p w14:paraId="6CEAD287" w14:textId="77777777" w:rsidR="00BA216B" w:rsidRDefault="00BA216B" w:rsidP="00614F98"/>
                    <w:p w14:paraId="079B7A3C" w14:textId="77777777" w:rsidR="00BA216B" w:rsidRDefault="00BA216B" w:rsidP="00614F98"/>
                    <w:p w14:paraId="72AD0691" w14:textId="77777777" w:rsidR="00BA216B" w:rsidRDefault="00BA216B" w:rsidP="00614F98"/>
                    <w:p w14:paraId="72E1E069" w14:textId="77777777" w:rsidR="00BA216B" w:rsidRDefault="00BA216B" w:rsidP="00614F98"/>
                    <w:p w14:paraId="5E6B002C" w14:textId="77777777" w:rsidR="00BA216B" w:rsidRDefault="00BA216B" w:rsidP="00614F98"/>
                    <w:p w14:paraId="49F284B4" w14:textId="77777777" w:rsidR="00BA216B" w:rsidRDefault="00BA216B" w:rsidP="00614F98"/>
                    <w:p w14:paraId="77D9DCBB" w14:textId="77777777" w:rsidR="00BA216B" w:rsidRDefault="00BA216B" w:rsidP="00614F98"/>
                    <w:p w14:paraId="7BF5EEFC" w14:textId="77777777" w:rsidR="00BA216B" w:rsidRDefault="00BA216B" w:rsidP="00614F98"/>
                    <w:p w14:paraId="24DE3FE5" w14:textId="77777777" w:rsidR="00BA216B" w:rsidRDefault="00BA216B" w:rsidP="00614F98"/>
                    <w:p w14:paraId="7D4601E3" w14:textId="77777777" w:rsidR="00BA216B" w:rsidRDefault="00BA216B" w:rsidP="00614F98"/>
                    <w:p w14:paraId="01C36F88" w14:textId="77777777" w:rsidR="00BA216B" w:rsidRDefault="00BA216B" w:rsidP="00614F98"/>
                    <w:p w14:paraId="419A76DE" w14:textId="77777777" w:rsidR="00BA216B" w:rsidRDefault="00BA216B" w:rsidP="00614F98"/>
                    <w:p w14:paraId="5DCF00E9" w14:textId="77777777" w:rsidR="00BA216B" w:rsidRDefault="00BA216B" w:rsidP="00614F98"/>
                    <w:p w14:paraId="6962C874" w14:textId="77777777" w:rsidR="00BA216B" w:rsidRDefault="00BA216B" w:rsidP="00614F98"/>
                    <w:p w14:paraId="0DB0F3DE" w14:textId="77777777" w:rsidR="00BA216B" w:rsidRDefault="00BA216B" w:rsidP="00614F98"/>
                    <w:p w14:paraId="58884A70" w14:textId="77777777" w:rsidR="00BA216B" w:rsidRDefault="00BA216B" w:rsidP="00614F98"/>
                    <w:p w14:paraId="7F9C8CC4" w14:textId="77777777" w:rsidR="00BA216B" w:rsidRDefault="00BA216B" w:rsidP="00614F98"/>
                    <w:p w14:paraId="33D1327D" w14:textId="77777777" w:rsidR="00BA216B" w:rsidRDefault="00BA216B" w:rsidP="00614F98"/>
                    <w:p w14:paraId="7B8AC5D7" w14:textId="77777777" w:rsidR="00BA216B" w:rsidRDefault="00BA216B" w:rsidP="00614F98"/>
                    <w:p w14:paraId="15D4C08B" w14:textId="77777777" w:rsidR="00BA216B" w:rsidRDefault="00BA216B" w:rsidP="00614F98"/>
                    <w:p w14:paraId="1DEB5CA8" w14:textId="77777777" w:rsidR="00BA216B" w:rsidRDefault="00BA216B" w:rsidP="00614F98"/>
                    <w:p w14:paraId="694E496F" w14:textId="77777777" w:rsidR="00BA216B" w:rsidRDefault="00BA216B" w:rsidP="00614F98"/>
                    <w:p w14:paraId="7B640E33" w14:textId="77777777" w:rsidR="00BA216B" w:rsidRDefault="00BA216B" w:rsidP="00614F98"/>
                    <w:p w14:paraId="4881A36D" w14:textId="77777777" w:rsidR="00BA216B" w:rsidRDefault="00BA216B" w:rsidP="00614F98"/>
                    <w:p w14:paraId="306771D4" w14:textId="77777777" w:rsidR="00BA216B" w:rsidRDefault="00BA216B" w:rsidP="00614F98"/>
                    <w:p w14:paraId="0B8694B5" w14:textId="77777777" w:rsidR="00BA216B" w:rsidRDefault="00BA216B" w:rsidP="00614F98"/>
                    <w:p w14:paraId="45038A31" w14:textId="77777777" w:rsidR="00BA216B" w:rsidRDefault="00BA216B" w:rsidP="00614F98"/>
                    <w:p w14:paraId="33D95A9C" w14:textId="77777777" w:rsidR="00BA216B" w:rsidRDefault="00BA216B" w:rsidP="00614F98"/>
                    <w:p w14:paraId="3475E039" w14:textId="77777777" w:rsidR="00BA216B" w:rsidRDefault="00BA216B" w:rsidP="00614F98"/>
                    <w:p w14:paraId="2927C479" w14:textId="77777777" w:rsidR="00BA216B" w:rsidRDefault="00BA216B" w:rsidP="00614F98"/>
                    <w:p w14:paraId="75A920A8" w14:textId="77777777" w:rsidR="00BA216B" w:rsidRDefault="00BA216B" w:rsidP="00614F98"/>
                    <w:p w14:paraId="7456D0E7" w14:textId="77777777" w:rsidR="00BA216B" w:rsidRDefault="00BA216B" w:rsidP="00614F98"/>
                    <w:p w14:paraId="41992222" w14:textId="77777777" w:rsidR="00BA216B" w:rsidRDefault="00BA216B" w:rsidP="00614F98"/>
                    <w:p w14:paraId="2ABF41B4" w14:textId="77777777" w:rsidR="00BA216B" w:rsidRDefault="00BA216B" w:rsidP="00614F98"/>
                    <w:p w14:paraId="06485795" w14:textId="77777777" w:rsidR="00BA216B" w:rsidRDefault="00BA216B" w:rsidP="00614F98"/>
                    <w:p w14:paraId="2054A3A8" w14:textId="77777777" w:rsidR="00BA216B" w:rsidRDefault="00BA216B" w:rsidP="00614F98"/>
                    <w:p w14:paraId="6A17242B" w14:textId="77777777" w:rsidR="00BA216B" w:rsidRDefault="00BA216B" w:rsidP="00614F98"/>
                    <w:p w14:paraId="14D3720C" w14:textId="77777777" w:rsidR="00BA216B" w:rsidRDefault="00BA216B" w:rsidP="00614F98"/>
                    <w:p w14:paraId="0ECAE378" w14:textId="77777777" w:rsidR="00BA216B" w:rsidRDefault="00BA216B" w:rsidP="00614F98"/>
                    <w:p w14:paraId="18853369" w14:textId="77777777" w:rsidR="00BA216B" w:rsidRDefault="00BA216B" w:rsidP="00614F98"/>
                    <w:p w14:paraId="4911FB31" w14:textId="77777777" w:rsidR="00BA216B" w:rsidRDefault="00BA216B" w:rsidP="00614F98"/>
                    <w:p w14:paraId="51DE5B8B" w14:textId="77777777" w:rsidR="00BA216B" w:rsidRDefault="00BA216B" w:rsidP="00614F98"/>
                    <w:p w14:paraId="5A6ACE0B" w14:textId="77777777" w:rsidR="00BA216B" w:rsidRDefault="00BA216B" w:rsidP="00614F98"/>
                    <w:p w14:paraId="4E6F6113" w14:textId="77777777" w:rsidR="00BA216B" w:rsidRDefault="00BA216B" w:rsidP="00614F98"/>
                    <w:p w14:paraId="21EBF104" w14:textId="77777777" w:rsidR="00BA216B" w:rsidRDefault="00BA216B" w:rsidP="00614F98"/>
                    <w:p w14:paraId="7389FB7E" w14:textId="77777777" w:rsidR="00BA216B" w:rsidRDefault="00BA216B" w:rsidP="00614F98"/>
                    <w:p w14:paraId="0F821733" w14:textId="77777777" w:rsidR="00BA216B" w:rsidRDefault="00BA216B" w:rsidP="00614F98"/>
                    <w:p w14:paraId="0CC0ADE9" w14:textId="77777777" w:rsidR="00BA216B" w:rsidRDefault="00BA216B" w:rsidP="00614F98"/>
                    <w:p w14:paraId="56DC87D4" w14:textId="77777777" w:rsidR="00BA216B" w:rsidRDefault="00BA216B" w:rsidP="00614F98"/>
                    <w:p w14:paraId="6553B518" w14:textId="77777777" w:rsidR="00BA216B" w:rsidRDefault="00BA216B" w:rsidP="00614F98"/>
                    <w:p w14:paraId="575734D5" w14:textId="77777777" w:rsidR="00BA216B" w:rsidRDefault="00BA216B" w:rsidP="00614F98"/>
                    <w:p w14:paraId="4792A46C" w14:textId="77777777" w:rsidR="00BA216B" w:rsidRDefault="00BA216B" w:rsidP="00614F98"/>
                    <w:p w14:paraId="5FBAA34A" w14:textId="77777777" w:rsidR="00BA216B" w:rsidRDefault="00BA216B" w:rsidP="00614F98"/>
                    <w:p w14:paraId="161748D8" w14:textId="77777777" w:rsidR="00BA216B" w:rsidRDefault="00BA216B" w:rsidP="00614F98"/>
                    <w:p w14:paraId="16523CB8" w14:textId="77777777" w:rsidR="00BA216B" w:rsidRDefault="00BA216B" w:rsidP="00614F98"/>
                    <w:p w14:paraId="6BF025CC" w14:textId="77777777" w:rsidR="00BA216B" w:rsidRDefault="00BA216B" w:rsidP="00614F98"/>
                    <w:p w14:paraId="76E703D5" w14:textId="77777777" w:rsidR="00BA216B" w:rsidRDefault="00BA216B" w:rsidP="00614F98"/>
                    <w:p w14:paraId="178B04FB" w14:textId="77777777" w:rsidR="00BA216B" w:rsidRDefault="00BA216B" w:rsidP="00614F98"/>
                    <w:p w14:paraId="4B4ADBBD" w14:textId="77777777" w:rsidR="00BA216B" w:rsidRDefault="00BA216B" w:rsidP="00614F98"/>
                    <w:p w14:paraId="11DCB13D" w14:textId="77777777" w:rsidR="00BA216B" w:rsidRDefault="00BA216B" w:rsidP="00614F98"/>
                    <w:p w14:paraId="5A8820E3" w14:textId="77777777" w:rsidR="00BA216B" w:rsidRDefault="00BA216B" w:rsidP="00614F98"/>
                    <w:p w14:paraId="3362995B" w14:textId="77777777" w:rsidR="00BA216B" w:rsidRDefault="00BA216B" w:rsidP="00614F98"/>
                    <w:p w14:paraId="68A1F952" w14:textId="77777777" w:rsidR="00BA216B" w:rsidRDefault="00BA216B" w:rsidP="00614F98"/>
                    <w:p w14:paraId="28E6A0A6" w14:textId="77777777" w:rsidR="00BA216B" w:rsidRDefault="00BA216B" w:rsidP="00614F98"/>
                    <w:p w14:paraId="32ADBC53" w14:textId="77777777" w:rsidR="00BA216B" w:rsidRDefault="00BA216B" w:rsidP="00614F98"/>
                    <w:p w14:paraId="4E1E8296" w14:textId="77777777" w:rsidR="00BA216B" w:rsidRDefault="00BA216B" w:rsidP="00614F98"/>
                    <w:p w14:paraId="03848472" w14:textId="77777777" w:rsidR="00BA216B" w:rsidRDefault="00BA216B" w:rsidP="00614F98"/>
                    <w:p w14:paraId="0DD9B5A0" w14:textId="77777777" w:rsidR="00BA216B" w:rsidRDefault="00BA216B" w:rsidP="00614F98"/>
                    <w:p w14:paraId="7419750B" w14:textId="77777777" w:rsidR="00BA216B" w:rsidRDefault="00BA216B" w:rsidP="00614F98"/>
                    <w:p w14:paraId="0FAC1080" w14:textId="77777777" w:rsidR="00BA216B" w:rsidRDefault="00BA216B" w:rsidP="00614F98"/>
                    <w:p w14:paraId="5701A862" w14:textId="77777777" w:rsidR="00BA216B" w:rsidRDefault="00BA216B" w:rsidP="00614F98"/>
                    <w:p w14:paraId="75A5A60B" w14:textId="77777777" w:rsidR="00BA216B" w:rsidRDefault="00BA216B" w:rsidP="00614F98"/>
                    <w:p w14:paraId="6EDFEA28" w14:textId="77777777" w:rsidR="00BA216B" w:rsidRDefault="00BA216B" w:rsidP="00614F98"/>
                    <w:p w14:paraId="1F26EB9B" w14:textId="77777777" w:rsidR="00BA216B" w:rsidRDefault="00BA216B" w:rsidP="00614F98"/>
                    <w:p w14:paraId="33296284" w14:textId="77777777" w:rsidR="00BA216B" w:rsidRDefault="00BA216B" w:rsidP="00614F98"/>
                    <w:p w14:paraId="55B52730" w14:textId="77777777" w:rsidR="00BA216B" w:rsidRDefault="00BA216B" w:rsidP="00614F98"/>
                    <w:p w14:paraId="21AD2FFC" w14:textId="77777777" w:rsidR="00BA216B" w:rsidRDefault="00BA216B" w:rsidP="00614F98"/>
                    <w:p w14:paraId="0C169E55" w14:textId="77777777" w:rsidR="00BA216B" w:rsidRDefault="00BA216B" w:rsidP="00614F98"/>
                    <w:p w14:paraId="5AC4D6CE" w14:textId="77777777" w:rsidR="00BA216B" w:rsidRDefault="00BA216B" w:rsidP="00614F98"/>
                    <w:p w14:paraId="4C7171F4" w14:textId="77777777" w:rsidR="00BA216B" w:rsidRDefault="00BA216B" w:rsidP="00614F98"/>
                    <w:p w14:paraId="372D84AB" w14:textId="77777777" w:rsidR="00BA216B" w:rsidRDefault="00BA216B" w:rsidP="00614F98"/>
                    <w:p w14:paraId="68476498" w14:textId="77777777" w:rsidR="00BA216B" w:rsidRDefault="00BA216B" w:rsidP="00614F98"/>
                    <w:p w14:paraId="15EAF835" w14:textId="77777777" w:rsidR="00BA216B" w:rsidRDefault="00BA216B" w:rsidP="00614F98"/>
                    <w:p w14:paraId="7240CCB0" w14:textId="77777777" w:rsidR="00BA216B" w:rsidRDefault="00BA216B" w:rsidP="00614F98"/>
                    <w:p w14:paraId="3AF9680F" w14:textId="77777777" w:rsidR="00BA216B" w:rsidRDefault="00BA216B" w:rsidP="00614F98"/>
                    <w:p w14:paraId="0D19E57D" w14:textId="77777777" w:rsidR="00BA216B" w:rsidRDefault="00BA216B" w:rsidP="00614F98"/>
                    <w:p w14:paraId="35859E50" w14:textId="77777777" w:rsidR="00BA216B" w:rsidRDefault="00BA216B" w:rsidP="00614F98"/>
                    <w:p w14:paraId="62173BDA" w14:textId="77777777" w:rsidR="00BA216B" w:rsidRDefault="00BA216B" w:rsidP="00614F98"/>
                    <w:p w14:paraId="305FFD67" w14:textId="77777777" w:rsidR="00BA216B" w:rsidRDefault="00BA216B" w:rsidP="00614F98"/>
                    <w:p w14:paraId="6D891EC6" w14:textId="77777777" w:rsidR="00BA216B" w:rsidRDefault="00BA216B" w:rsidP="00614F98"/>
                    <w:p w14:paraId="406E8146" w14:textId="77777777" w:rsidR="00BA216B" w:rsidRDefault="00BA216B" w:rsidP="00614F98"/>
                    <w:p w14:paraId="6A623145" w14:textId="77777777" w:rsidR="00BA216B" w:rsidRDefault="00BA216B" w:rsidP="00614F98"/>
                    <w:p w14:paraId="540911E9" w14:textId="77777777" w:rsidR="00BA216B" w:rsidRDefault="00BA216B" w:rsidP="00614F98"/>
                    <w:p w14:paraId="7B00FC6B" w14:textId="77777777" w:rsidR="00BA216B" w:rsidRDefault="00BA216B" w:rsidP="00614F98"/>
                    <w:p w14:paraId="6FE0A0D6" w14:textId="77777777" w:rsidR="00BA216B" w:rsidRDefault="00BA216B" w:rsidP="00614F98"/>
                    <w:p w14:paraId="17871746" w14:textId="77777777" w:rsidR="00BA216B" w:rsidRDefault="00BA216B" w:rsidP="00614F98"/>
                    <w:p w14:paraId="349490B4" w14:textId="77777777" w:rsidR="00BA216B" w:rsidRDefault="00BA216B" w:rsidP="00614F98"/>
                    <w:p w14:paraId="42800CAD" w14:textId="77777777" w:rsidR="00BA216B" w:rsidRDefault="00BA216B" w:rsidP="00614F98"/>
                    <w:p w14:paraId="45732708" w14:textId="77777777" w:rsidR="00BA216B" w:rsidRDefault="00BA216B" w:rsidP="00614F98"/>
                    <w:p w14:paraId="6DAD441B" w14:textId="77777777" w:rsidR="00BA216B" w:rsidRDefault="00BA216B" w:rsidP="00614F98"/>
                    <w:p w14:paraId="2B1AB6B9" w14:textId="77777777" w:rsidR="00BA216B" w:rsidRDefault="00BA216B" w:rsidP="00614F98"/>
                    <w:p w14:paraId="3AE094E0" w14:textId="77777777" w:rsidR="00BA216B" w:rsidRDefault="00BA216B" w:rsidP="00614F98"/>
                    <w:p w14:paraId="54BC1BA8" w14:textId="77777777" w:rsidR="00BA216B" w:rsidRDefault="00BA216B" w:rsidP="00614F98"/>
                    <w:p w14:paraId="4F7DE468" w14:textId="77777777" w:rsidR="00BA216B" w:rsidRDefault="00BA216B" w:rsidP="00614F98"/>
                    <w:p w14:paraId="2BB04499" w14:textId="77777777" w:rsidR="00BA216B" w:rsidRDefault="00BA216B" w:rsidP="00614F98"/>
                    <w:p w14:paraId="24445AC1" w14:textId="77777777" w:rsidR="00BA216B" w:rsidRDefault="00BA216B" w:rsidP="00614F98"/>
                    <w:p w14:paraId="6D5A684A" w14:textId="77777777" w:rsidR="00BA216B" w:rsidRDefault="00BA216B" w:rsidP="00614F98"/>
                    <w:p w14:paraId="405FD858" w14:textId="77777777" w:rsidR="00BA216B" w:rsidRDefault="00BA216B" w:rsidP="00614F98"/>
                    <w:p w14:paraId="37FB6C61" w14:textId="77777777" w:rsidR="00BA216B" w:rsidRDefault="00BA216B" w:rsidP="00614F98"/>
                    <w:p w14:paraId="437998DC" w14:textId="77777777" w:rsidR="00BA216B" w:rsidRDefault="00BA216B" w:rsidP="00614F98"/>
                    <w:p w14:paraId="2AE9FEAC" w14:textId="77777777" w:rsidR="00BA216B" w:rsidRDefault="00BA216B" w:rsidP="00614F98"/>
                    <w:p w14:paraId="6DDBE2A6" w14:textId="77777777" w:rsidR="00BA216B" w:rsidRDefault="00BA216B" w:rsidP="00614F98"/>
                    <w:p w14:paraId="2792F62A" w14:textId="77777777" w:rsidR="00BA216B" w:rsidRDefault="00BA216B" w:rsidP="00614F98"/>
                    <w:p w14:paraId="4BFA6679" w14:textId="77777777" w:rsidR="00BA216B" w:rsidRDefault="00BA216B" w:rsidP="00614F98"/>
                    <w:p w14:paraId="603A1928" w14:textId="77777777" w:rsidR="00BA216B" w:rsidRDefault="00BA216B" w:rsidP="00614F98"/>
                    <w:p w14:paraId="2FE3EE45" w14:textId="77777777" w:rsidR="00BA216B" w:rsidRDefault="00BA216B" w:rsidP="00614F98"/>
                    <w:p w14:paraId="5638A5A1" w14:textId="77777777" w:rsidR="00BA216B" w:rsidRDefault="00BA216B" w:rsidP="00614F98"/>
                    <w:p w14:paraId="56370627" w14:textId="77777777" w:rsidR="00BA216B" w:rsidRDefault="00BA216B" w:rsidP="00614F98"/>
                    <w:p w14:paraId="17F3D8E4" w14:textId="77777777" w:rsidR="00BA216B" w:rsidRDefault="00BA216B" w:rsidP="00614F98"/>
                    <w:p w14:paraId="00D46AB0" w14:textId="77777777" w:rsidR="00BA216B" w:rsidRDefault="00BA216B" w:rsidP="00614F98"/>
                    <w:p w14:paraId="700D9CD4" w14:textId="77777777" w:rsidR="00BA216B" w:rsidRDefault="00BA216B" w:rsidP="00614F98"/>
                    <w:p w14:paraId="55466860" w14:textId="77777777" w:rsidR="00BA216B" w:rsidRDefault="00BA216B" w:rsidP="00614F98"/>
                    <w:p w14:paraId="091F1DE5" w14:textId="77777777" w:rsidR="00BA216B" w:rsidRDefault="00BA216B" w:rsidP="00614F98"/>
                    <w:p w14:paraId="09CA86B4" w14:textId="77777777" w:rsidR="00BA216B" w:rsidRDefault="00BA216B" w:rsidP="00614F98"/>
                    <w:p w14:paraId="399E56D2" w14:textId="77777777" w:rsidR="00BA216B" w:rsidRDefault="00BA216B" w:rsidP="00614F98"/>
                    <w:p w14:paraId="0A758F4F" w14:textId="77777777" w:rsidR="00BA216B" w:rsidRDefault="00BA216B" w:rsidP="00614F98"/>
                    <w:p w14:paraId="5B077515" w14:textId="77777777" w:rsidR="00BA216B" w:rsidRDefault="00BA216B" w:rsidP="00614F98"/>
                    <w:p w14:paraId="482386FD" w14:textId="77777777" w:rsidR="00BA216B" w:rsidRDefault="00BA216B" w:rsidP="00614F98"/>
                    <w:p w14:paraId="15FE6204" w14:textId="77777777" w:rsidR="00BA216B" w:rsidRDefault="00BA216B" w:rsidP="00614F98"/>
                    <w:p w14:paraId="5B02FF94" w14:textId="77777777" w:rsidR="00BA216B" w:rsidRDefault="00BA216B" w:rsidP="00614F98"/>
                    <w:p w14:paraId="1D13BF96" w14:textId="77777777" w:rsidR="00BA216B" w:rsidRDefault="00BA216B" w:rsidP="00614F98"/>
                    <w:p w14:paraId="19A9A9C6" w14:textId="77777777" w:rsidR="00BA216B" w:rsidRDefault="00BA216B" w:rsidP="00614F98"/>
                    <w:p w14:paraId="1CE2C0F6" w14:textId="77777777" w:rsidR="00BA216B" w:rsidRDefault="00BA216B" w:rsidP="00614F98"/>
                    <w:p w14:paraId="42116167" w14:textId="77777777" w:rsidR="00BA216B" w:rsidRDefault="00BA216B" w:rsidP="00614F98"/>
                    <w:p w14:paraId="2FD28390" w14:textId="77777777" w:rsidR="00BA216B" w:rsidRDefault="00BA216B" w:rsidP="00614F98"/>
                    <w:p w14:paraId="3A0DE84E" w14:textId="77777777" w:rsidR="00BA216B" w:rsidRDefault="00BA216B" w:rsidP="00614F98"/>
                    <w:p w14:paraId="4295CCA1" w14:textId="77777777" w:rsidR="00BA216B" w:rsidRDefault="00BA216B" w:rsidP="00614F98"/>
                    <w:p w14:paraId="07D82398" w14:textId="77777777" w:rsidR="00BA216B" w:rsidRDefault="00BA216B" w:rsidP="00614F98"/>
                    <w:p w14:paraId="09DA2F4D" w14:textId="77777777" w:rsidR="00BA216B" w:rsidRDefault="00BA216B" w:rsidP="00614F98"/>
                    <w:p w14:paraId="12554F7A" w14:textId="77777777" w:rsidR="00BA216B" w:rsidRDefault="00BA216B" w:rsidP="00614F98"/>
                    <w:p w14:paraId="6DD6BF21" w14:textId="77777777" w:rsidR="00BA216B" w:rsidRDefault="00BA216B" w:rsidP="00614F98"/>
                    <w:p w14:paraId="626F3D96" w14:textId="77777777" w:rsidR="00BA216B" w:rsidRDefault="00BA216B" w:rsidP="00614F98"/>
                    <w:p w14:paraId="609A9335" w14:textId="77777777" w:rsidR="00BA216B" w:rsidRDefault="00BA216B" w:rsidP="00614F98"/>
                    <w:p w14:paraId="250E51CA" w14:textId="77777777" w:rsidR="00BA216B" w:rsidRDefault="00BA216B" w:rsidP="00614F98"/>
                    <w:p w14:paraId="31647DB0" w14:textId="77777777" w:rsidR="00BA216B" w:rsidRDefault="00BA216B" w:rsidP="00614F98"/>
                    <w:p w14:paraId="77369177" w14:textId="77777777" w:rsidR="00BA216B" w:rsidRDefault="00BA216B" w:rsidP="00614F98"/>
                    <w:p w14:paraId="03777BD8" w14:textId="77777777" w:rsidR="00BA216B" w:rsidRDefault="00BA216B" w:rsidP="00614F98"/>
                    <w:p w14:paraId="19D6B974" w14:textId="77777777" w:rsidR="00BA216B" w:rsidRDefault="00BA216B" w:rsidP="00614F98"/>
                    <w:p w14:paraId="5D956284" w14:textId="77777777" w:rsidR="00BA216B" w:rsidRDefault="00BA216B" w:rsidP="00614F98"/>
                    <w:p w14:paraId="46F157D1" w14:textId="77777777" w:rsidR="00BA216B" w:rsidRDefault="00BA216B" w:rsidP="00614F98"/>
                    <w:p w14:paraId="33C2BC0D" w14:textId="77777777" w:rsidR="00BA216B" w:rsidRDefault="00BA216B" w:rsidP="00614F98"/>
                    <w:p w14:paraId="50B5115E" w14:textId="77777777" w:rsidR="00BA216B" w:rsidRDefault="00BA216B" w:rsidP="00614F98"/>
                    <w:p w14:paraId="4D682A66" w14:textId="77777777" w:rsidR="00BA216B" w:rsidRDefault="00BA216B" w:rsidP="00614F98"/>
                    <w:p w14:paraId="302F706F" w14:textId="77777777" w:rsidR="00BA216B" w:rsidRDefault="00BA216B" w:rsidP="00614F98"/>
                    <w:p w14:paraId="26F922F3" w14:textId="77777777" w:rsidR="00BA216B" w:rsidRDefault="00BA216B" w:rsidP="00614F98"/>
                    <w:p w14:paraId="3EBE88D6" w14:textId="77777777" w:rsidR="00BA216B" w:rsidRDefault="00BA216B" w:rsidP="00614F98"/>
                    <w:p w14:paraId="2E945B4D" w14:textId="77777777" w:rsidR="00BA216B" w:rsidRDefault="00BA216B" w:rsidP="00614F98"/>
                    <w:p w14:paraId="0C7F5F7C" w14:textId="77777777" w:rsidR="00BA216B" w:rsidRDefault="00BA216B" w:rsidP="00614F98"/>
                    <w:p w14:paraId="0D7EC89B" w14:textId="77777777" w:rsidR="00BA216B" w:rsidRDefault="00BA216B" w:rsidP="00614F98"/>
                    <w:p w14:paraId="53E28A65" w14:textId="77777777" w:rsidR="00BA216B" w:rsidRDefault="00BA216B" w:rsidP="00614F98"/>
                    <w:p w14:paraId="34E4255A" w14:textId="77777777" w:rsidR="00BA216B" w:rsidRDefault="00BA216B" w:rsidP="00614F98"/>
                    <w:p w14:paraId="2F79AD50" w14:textId="77777777" w:rsidR="00BA216B" w:rsidRDefault="00BA216B" w:rsidP="00614F98"/>
                    <w:p w14:paraId="69FA91B4" w14:textId="77777777" w:rsidR="00BA216B" w:rsidRDefault="00BA216B" w:rsidP="00614F98"/>
                    <w:p w14:paraId="4CB496B5" w14:textId="77777777" w:rsidR="00BA216B" w:rsidRDefault="00BA216B" w:rsidP="00614F98"/>
                    <w:p w14:paraId="4706824F" w14:textId="77777777" w:rsidR="00BA216B" w:rsidRDefault="00BA216B" w:rsidP="00614F98"/>
                    <w:p w14:paraId="5FC1E165" w14:textId="77777777" w:rsidR="00BA216B" w:rsidRDefault="00BA216B" w:rsidP="00614F98"/>
                    <w:p w14:paraId="2BF0D195" w14:textId="77777777" w:rsidR="00BA216B" w:rsidRDefault="00BA216B" w:rsidP="00614F98"/>
                    <w:p w14:paraId="50A51E90" w14:textId="77777777" w:rsidR="00BA216B" w:rsidRDefault="00BA216B" w:rsidP="00614F98"/>
                    <w:p w14:paraId="6992678E" w14:textId="77777777" w:rsidR="00BA216B" w:rsidRDefault="00BA216B" w:rsidP="00614F98"/>
                    <w:p w14:paraId="309BAC58" w14:textId="77777777" w:rsidR="00BA216B" w:rsidRDefault="00BA216B" w:rsidP="00614F98"/>
                    <w:p w14:paraId="5F2F8C2D" w14:textId="77777777" w:rsidR="00BA216B" w:rsidRDefault="00BA216B" w:rsidP="00614F98"/>
                    <w:p w14:paraId="3E217CE1" w14:textId="77777777" w:rsidR="00BA216B" w:rsidRDefault="00BA216B" w:rsidP="00614F98"/>
                    <w:p w14:paraId="25C0981C" w14:textId="77777777" w:rsidR="00BA216B" w:rsidRDefault="00BA216B" w:rsidP="00614F98"/>
                    <w:p w14:paraId="689831E0" w14:textId="77777777" w:rsidR="00BA216B" w:rsidRDefault="00BA216B" w:rsidP="00614F98"/>
                    <w:p w14:paraId="31BE580F" w14:textId="77777777" w:rsidR="00BA216B" w:rsidRDefault="00BA216B" w:rsidP="00614F98"/>
                    <w:p w14:paraId="6E4510B0" w14:textId="77777777" w:rsidR="00BA216B" w:rsidRDefault="00BA216B" w:rsidP="00614F98"/>
                    <w:p w14:paraId="6A9E1696" w14:textId="77777777" w:rsidR="00BA216B" w:rsidRDefault="00BA216B" w:rsidP="00614F98"/>
                    <w:p w14:paraId="4DD57300" w14:textId="77777777" w:rsidR="00BA216B" w:rsidRDefault="00BA216B" w:rsidP="00614F98"/>
                    <w:p w14:paraId="10A9A02B" w14:textId="77777777" w:rsidR="00BA216B" w:rsidRDefault="00BA216B" w:rsidP="00614F98"/>
                    <w:p w14:paraId="56724AF1" w14:textId="77777777" w:rsidR="00BA216B" w:rsidRDefault="00BA216B" w:rsidP="00614F98"/>
                    <w:p w14:paraId="79B1D7AA" w14:textId="77777777" w:rsidR="00BA216B" w:rsidRDefault="00BA216B" w:rsidP="00614F98"/>
                    <w:p w14:paraId="36AB85FA" w14:textId="77777777" w:rsidR="00BA216B" w:rsidRDefault="00BA216B" w:rsidP="00614F98"/>
                    <w:p w14:paraId="6D3F8CFA" w14:textId="77777777" w:rsidR="00BA216B" w:rsidRDefault="00BA216B" w:rsidP="00614F98"/>
                    <w:p w14:paraId="3A1045C3" w14:textId="77777777" w:rsidR="00BA216B" w:rsidRDefault="00BA216B" w:rsidP="00614F98"/>
                    <w:p w14:paraId="1D5115E5" w14:textId="77777777" w:rsidR="00BA216B" w:rsidRDefault="00BA216B" w:rsidP="00614F98"/>
                    <w:p w14:paraId="4AC1B3AE" w14:textId="77777777" w:rsidR="00BA216B" w:rsidRDefault="00BA216B" w:rsidP="00614F98"/>
                    <w:p w14:paraId="0416EA9D" w14:textId="77777777" w:rsidR="00BA216B" w:rsidRDefault="00BA216B" w:rsidP="00614F98"/>
                    <w:p w14:paraId="7E3338B0" w14:textId="77777777" w:rsidR="00BA216B" w:rsidRDefault="00BA216B" w:rsidP="00614F98"/>
                    <w:p w14:paraId="0E12A5DC" w14:textId="77777777" w:rsidR="00BA216B" w:rsidRDefault="00BA216B" w:rsidP="00614F98"/>
                    <w:p w14:paraId="7C71AE61" w14:textId="77777777" w:rsidR="00BA216B" w:rsidRDefault="00BA216B" w:rsidP="00614F98"/>
                    <w:p w14:paraId="303BA7B1" w14:textId="77777777" w:rsidR="00BA216B" w:rsidRDefault="00BA216B" w:rsidP="00614F98"/>
                    <w:p w14:paraId="7B9CECDE" w14:textId="77777777" w:rsidR="00BA216B" w:rsidRDefault="00BA216B" w:rsidP="00614F98"/>
                    <w:p w14:paraId="4E37E9FF" w14:textId="77777777" w:rsidR="00BA216B" w:rsidRDefault="00BA216B" w:rsidP="00614F98"/>
                    <w:p w14:paraId="5218C476" w14:textId="77777777" w:rsidR="00BA216B" w:rsidRDefault="00BA216B" w:rsidP="00614F98"/>
                    <w:p w14:paraId="1B35C121" w14:textId="77777777" w:rsidR="00BA216B" w:rsidRDefault="00BA216B" w:rsidP="00614F98"/>
                    <w:p w14:paraId="783ED5CB" w14:textId="77777777" w:rsidR="00BA216B" w:rsidRDefault="00BA216B" w:rsidP="00614F98"/>
                    <w:p w14:paraId="1D9CBF8A" w14:textId="77777777" w:rsidR="00BA216B" w:rsidRDefault="00BA216B" w:rsidP="00614F98"/>
                    <w:p w14:paraId="216CCF1A" w14:textId="77777777" w:rsidR="00BA216B" w:rsidRDefault="00BA216B" w:rsidP="00614F98"/>
                    <w:p w14:paraId="6651D43C" w14:textId="77777777" w:rsidR="00BA216B" w:rsidRDefault="00BA216B" w:rsidP="00614F98"/>
                    <w:p w14:paraId="6C48000C" w14:textId="77777777" w:rsidR="00BA216B" w:rsidRDefault="00BA216B" w:rsidP="00614F98"/>
                    <w:p w14:paraId="2136CF09" w14:textId="77777777" w:rsidR="00BA216B" w:rsidRDefault="00BA216B" w:rsidP="00614F98"/>
                    <w:p w14:paraId="4EB15DB7" w14:textId="77777777" w:rsidR="00BA216B" w:rsidRDefault="00BA216B" w:rsidP="00614F98"/>
                    <w:p w14:paraId="05652055" w14:textId="77777777" w:rsidR="00BA216B" w:rsidRDefault="00BA216B" w:rsidP="00614F98"/>
                    <w:p w14:paraId="1396111B" w14:textId="77777777" w:rsidR="00BA216B" w:rsidRDefault="00BA216B" w:rsidP="00614F98"/>
                    <w:p w14:paraId="7F1B036F" w14:textId="77777777" w:rsidR="00BA216B" w:rsidRDefault="00BA216B" w:rsidP="00614F98"/>
                    <w:p w14:paraId="4A5FB63B" w14:textId="77777777" w:rsidR="00BA216B" w:rsidRDefault="00BA216B" w:rsidP="00614F98"/>
                    <w:p w14:paraId="54DEC77B" w14:textId="77777777" w:rsidR="00BA216B" w:rsidRDefault="00BA216B" w:rsidP="00614F98"/>
                    <w:p w14:paraId="01978F8E" w14:textId="77777777" w:rsidR="00BA216B" w:rsidRDefault="00BA216B" w:rsidP="00614F98"/>
                    <w:p w14:paraId="2E6AF435" w14:textId="77777777" w:rsidR="00BA216B" w:rsidRDefault="00BA216B" w:rsidP="00614F98"/>
                    <w:p w14:paraId="582762E1" w14:textId="77777777" w:rsidR="00BA216B" w:rsidRDefault="00BA216B" w:rsidP="00614F98"/>
                    <w:p w14:paraId="7A093DF8" w14:textId="77777777" w:rsidR="00BA216B" w:rsidRDefault="00BA216B" w:rsidP="00614F98"/>
                    <w:p w14:paraId="4F9B4EBA" w14:textId="77777777" w:rsidR="00BA216B" w:rsidRDefault="00BA216B" w:rsidP="00614F98"/>
                    <w:p w14:paraId="14280453" w14:textId="77777777" w:rsidR="00BA216B" w:rsidRDefault="00BA216B" w:rsidP="00614F98"/>
                    <w:p w14:paraId="5E3A93F5" w14:textId="77777777" w:rsidR="00BA216B" w:rsidRDefault="00BA216B" w:rsidP="00614F98"/>
                    <w:p w14:paraId="084AF380" w14:textId="77777777" w:rsidR="00BA216B" w:rsidRDefault="00BA216B" w:rsidP="00614F98"/>
                    <w:p w14:paraId="3E6C32A4" w14:textId="77777777" w:rsidR="00BA216B" w:rsidRDefault="00BA216B" w:rsidP="00614F98"/>
                    <w:p w14:paraId="57DF9FCF" w14:textId="77777777" w:rsidR="00BA216B" w:rsidRDefault="00BA216B" w:rsidP="00614F98"/>
                    <w:p w14:paraId="3902A70F" w14:textId="77777777" w:rsidR="00BA216B" w:rsidRDefault="00BA216B" w:rsidP="00614F98"/>
                    <w:p w14:paraId="35CFC2A4" w14:textId="77777777" w:rsidR="00BA216B" w:rsidRDefault="00BA216B" w:rsidP="00614F98"/>
                    <w:p w14:paraId="7E6ADF65" w14:textId="77777777" w:rsidR="00BA216B" w:rsidRDefault="00BA216B" w:rsidP="00614F98"/>
                    <w:p w14:paraId="65093361" w14:textId="77777777" w:rsidR="00BA216B" w:rsidRDefault="00BA216B" w:rsidP="00614F98"/>
                    <w:p w14:paraId="2D04FCA9" w14:textId="77777777" w:rsidR="00BA216B" w:rsidRDefault="00BA216B" w:rsidP="00614F98"/>
                    <w:p w14:paraId="335DB2DE" w14:textId="77777777" w:rsidR="00BA216B" w:rsidRDefault="00BA216B" w:rsidP="00614F98"/>
                    <w:p w14:paraId="2CA3AF77" w14:textId="77777777" w:rsidR="00BA216B" w:rsidRDefault="00BA216B" w:rsidP="00614F98"/>
                    <w:p w14:paraId="1E8F2047" w14:textId="77777777" w:rsidR="00BA216B" w:rsidRDefault="00BA216B" w:rsidP="00614F98"/>
                    <w:p w14:paraId="73D61889" w14:textId="77777777" w:rsidR="00BA216B" w:rsidRDefault="00BA216B" w:rsidP="00614F98"/>
                    <w:p w14:paraId="77782A51" w14:textId="77777777" w:rsidR="00BA216B" w:rsidRDefault="00BA216B" w:rsidP="00614F98"/>
                    <w:p w14:paraId="57FC4AA7" w14:textId="77777777" w:rsidR="00BA216B" w:rsidRDefault="00BA216B" w:rsidP="00614F98"/>
                    <w:p w14:paraId="04C8D1CC" w14:textId="77777777" w:rsidR="00BA216B" w:rsidRDefault="00BA216B" w:rsidP="00614F98"/>
                    <w:p w14:paraId="27252C85" w14:textId="77777777" w:rsidR="00BA216B" w:rsidRDefault="00BA216B" w:rsidP="00614F98"/>
                    <w:p w14:paraId="5829A0A3" w14:textId="77777777" w:rsidR="00BA216B" w:rsidRDefault="00BA216B" w:rsidP="00614F98"/>
                    <w:p w14:paraId="50048181" w14:textId="77777777" w:rsidR="00BA216B" w:rsidRDefault="00BA216B" w:rsidP="00614F98"/>
                    <w:p w14:paraId="57E9081B" w14:textId="77777777" w:rsidR="00BA216B" w:rsidRDefault="00BA216B" w:rsidP="00614F98"/>
                    <w:p w14:paraId="21E8D046" w14:textId="77777777" w:rsidR="00BA216B" w:rsidRDefault="00BA216B" w:rsidP="00614F98"/>
                    <w:p w14:paraId="7B8AC672" w14:textId="77777777" w:rsidR="00BA216B" w:rsidRDefault="00BA216B" w:rsidP="00614F98"/>
                    <w:p w14:paraId="15EC0C63" w14:textId="77777777" w:rsidR="00BA216B" w:rsidRDefault="00BA216B" w:rsidP="00614F98"/>
                    <w:p w14:paraId="1BA3E6F1" w14:textId="77777777" w:rsidR="00BA216B" w:rsidRDefault="00BA216B" w:rsidP="00614F98"/>
                    <w:p w14:paraId="79DF6F22" w14:textId="77777777" w:rsidR="00BA216B" w:rsidRDefault="00BA216B" w:rsidP="00614F98"/>
                    <w:p w14:paraId="0BB7656A" w14:textId="77777777" w:rsidR="00BA216B" w:rsidRDefault="00BA216B" w:rsidP="00614F98"/>
                    <w:p w14:paraId="15BA42F1" w14:textId="77777777" w:rsidR="00BA216B" w:rsidRDefault="00BA216B" w:rsidP="00614F98"/>
                    <w:p w14:paraId="25A6CA34" w14:textId="77777777" w:rsidR="00BA216B" w:rsidRDefault="00BA216B" w:rsidP="00614F98"/>
                    <w:p w14:paraId="0AA7FEA4" w14:textId="77777777" w:rsidR="00BA216B" w:rsidRDefault="00BA216B" w:rsidP="00614F98"/>
                    <w:p w14:paraId="69E09392" w14:textId="77777777" w:rsidR="00BA216B" w:rsidRDefault="00BA216B" w:rsidP="00614F98"/>
                    <w:p w14:paraId="678A3881" w14:textId="77777777" w:rsidR="00BA216B" w:rsidRDefault="00BA216B" w:rsidP="00614F98"/>
                    <w:p w14:paraId="3CA69F5B" w14:textId="77777777" w:rsidR="00BA216B" w:rsidRDefault="00BA216B" w:rsidP="00614F98"/>
                    <w:p w14:paraId="5F3C2E83" w14:textId="77777777" w:rsidR="00BA216B" w:rsidRDefault="00BA216B" w:rsidP="00614F98"/>
                    <w:p w14:paraId="22D14A3B" w14:textId="77777777" w:rsidR="00BA216B" w:rsidRDefault="00BA216B" w:rsidP="00614F98"/>
                    <w:p w14:paraId="52198FD3" w14:textId="77777777" w:rsidR="00BA216B" w:rsidRDefault="00BA216B" w:rsidP="00614F98"/>
                    <w:p w14:paraId="39AF7C0D" w14:textId="77777777" w:rsidR="00BA216B" w:rsidRDefault="00BA216B" w:rsidP="00614F98"/>
                    <w:p w14:paraId="1C36D5DE" w14:textId="77777777" w:rsidR="00BA216B" w:rsidRDefault="00BA216B" w:rsidP="00614F98"/>
                    <w:p w14:paraId="7EB762A3" w14:textId="77777777" w:rsidR="00BA216B" w:rsidRDefault="00BA216B" w:rsidP="00614F98"/>
                    <w:p w14:paraId="5C5001DF" w14:textId="77777777" w:rsidR="00BA216B" w:rsidRDefault="00BA216B" w:rsidP="00614F98"/>
                    <w:p w14:paraId="0464AF31" w14:textId="77777777" w:rsidR="00BA216B" w:rsidRDefault="00BA216B" w:rsidP="00614F98"/>
                    <w:p w14:paraId="25A1A2D9" w14:textId="77777777" w:rsidR="00BA216B" w:rsidRDefault="00BA216B" w:rsidP="00614F98"/>
                    <w:p w14:paraId="44F13393" w14:textId="77777777" w:rsidR="00BA216B" w:rsidRDefault="00BA216B" w:rsidP="00614F98"/>
                    <w:p w14:paraId="745478F3" w14:textId="77777777" w:rsidR="00BA216B" w:rsidRDefault="00BA216B" w:rsidP="00614F98"/>
                    <w:p w14:paraId="67B0E75B" w14:textId="77777777" w:rsidR="00BA216B" w:rsidRDefault="00BA216B" w:rsidP="00614F98"/>
                    <w:p w14:paraId="08A86940" w14:textId="77777777" w:rsidR="00BA216B" w:rsidRDefault="00BA216B" w:rsidP="00614F98"/>
                    <w:p w14:paraId="3FDA71E6" w14:textId="77777777" w:rsidR="00BA216B" w:rsidRDefault="00BA216B" w:rsidP="00614F98"/>
                    <w:p w14:paraId="3A50607E" w14:textId="77777777" w:rsidR="00BA216B" w:rsidRDefault="00BA216B" w:rsidP="00614F98"/>
                    <w:p w14:paraId="389296BE" w14:textId="77777777" w:rsidR="00BA216B" w:rsidRDefault="00BA216B" w:rsidP="00614F98"/>
                    <w:p w14:paraId="6AADD01C" w14:textId="77777777" w:rsidR="00BA216B" w:rsidRDefault="00BA216B" w:rsidP="00614F98"/>
                    <w:p w14:paraId="2915C141" w14:textId="77777777" w:rsidR="00BA216B" w:rsidRDefault="00BA216B" w:rsidP="00614F98"/>
                    <w:p w14:paraId="42A3907D" w14:textId="77777777" w:rsidR="00BA216B" w:rsidRDefault="00BA216B" w:rsidP="00614F98"/>
                    <w:p w14:paraId="17EAD5E4" w14:textId="77777777" w:rsidR="00BA216B" w:rsidRDefault="00BA216B" w:rsidP="00614F98"/>
                    <w:p w14:paraId="271C546F" w14:textId="77777777" w:rsidR="00BA216B" w:rsidRDefault="00BA216B" w:rsidP="00614F98"/>
                    <w:p w14:paraId="04E0008B" w14:textId="77777777" w:rsidR="00BA216B" w:rsidRDefault="00BA216B" w:rsidP="00614F98"/>
                    <w:p w14:paraId="20817C49" w14:textId="77777777" w:rsidR="00BA216B" w:rsidRDefault="00BA216B" w:rsidP="00614F98"/>
                    <w:p w14:paraId="2289C14E" w14:textId="77777777" w:rsidR="00BA216B" w:rsidRDefault="00BA216B" w:rsidP="00614F98"/>
                    <w:p w14:paraId="19C99D70" w14:textId="77777777" w:rsidR="00BA216B" w:rsidRDefault="00BA216B" w:rsidP="00614F98"/>
                    <w:p w14:paraId="66A98BD4" w14:textId="77777777" w:rsidR="00BA216B" w:rsidRDefault="00BA216B" w:rsidP="00614F98"/>
                    <w:p w14:paraId="1166426C" w14:textId="77777777" w:rsidR="00BA216B" w:rsidRDefault="00BA216B" w:rsidP="00614F98"/>
                    <w:p w14:paraId="1B0EED1F" w14:textId="77777777" w:rsidR="00BA216B" w:rsidRDefault="00BA216B" w:rsidP="00614F98"/>
                    <w:p w14:paraId="26AB8778" w14:textId="77777777" w:rsidR="00BA216B" w:rsidRDefault="00BA216B" w:rsidP="00614F98"/>
                    <w:p w14:paraId="1D78CBD4" w14:textId="77777777" w:rsidR="00BA216B" w:rsidRDefault="00BA216B" w:rsidP="00614F98"/>
                    <w:p w14:paraId="3E305790" w14:textId="77777777" w:rsidR="00BA216B" w:rsidRDefault="00BA216B" w:rsidP="00614F98"/>
                    <w:p w14:paraId="5F9BF718" w14:textId="77777777" w:rsidR="00BA216B" w:rsidRDefault="00BA216B" w:rsidP="00614F98"/>
                    <w:p w14:paraId="7D632E01" w14:textId="77777777" w:rsidR="00BA216B" w:rsidRDefault="00BA216B" w:rsidP="00614F98"/>
                    <w:p w14:paraId="60E8D7D8" w14:textId="77777777" w:rsidR="00BA216B" w:rsidRDefault="00BA216B" w:rsidP="00614F98"/>
                    <w:p w14:paraId="5FAD607E" w14:textId="77777777" w:rsidR="00BA216B" w:rsidRDefault="00BA216B" w:rsidP="00614F98"/>
                    <w:p w14:paraId="195BB89D" w14:textId="77777777" w:rsidR="00BA216B" w:rsidRDefault="00BA216B" w:rsidP="00614F98"/>
                    <w:p w14:paraId="6EC615A8" w14:textId="77777777" w:rsidR="00BA216B" w:rsidRDefault="00BA216B" w:rsidP="00614F98"/>
                    <w:p w14:paraId="4039B7D5" w14:textId="77777777" w:rsidR="00BA216B" w:rsidRDefault="00BA216B" w:rsidP="00614F98"/>
                    <w:p w14:paraId="014E2C24" w14:textId="77777777" w:rsidR="00BA216B" w:rsidRDefault="00BA216B" w:rsidP="00614F98"/>
                    <w:p w14:paraId="2F0018AD" w14:textId="77777777" w:rsidR="00BA216B" w:rsidRDefault="00BA216B" w:rsidP="00614F98"/>
                    <w:p w14:paraId="31BF7626" w14:textId="77777777" w:rsidR="00BA216B" w:rsidRDefault="00BA216B" w:rsidP="00614F98"/>
                    <w:p w14:paraId="192451DB" w14:textId="77777777" w:rsidR="00BA216B" w:rsidRDefault="00BA216B" w:rsidP="00614F98"/>
                    <w:p w14:paraId="216509AD" w14:textId="77777777" w:rsidR="00BA216B" w:rsidRDefault="00BA216B" w:rsidP="00614F98"/>
                    <w:p w14:paraId="3C30FC24" w14:textId="77777777" w:rsidR="00BA216B" w:rsidRDefault="00BA216B" w:rsidP="00614F98"/>
                    <w:p w14:paraId="3E45BB72" w14:textId="77777777" w:rsidR="00BA216B" w:rsidRDefault="00BA216B" w:rsidP="00614F98"/>
                    <w:p w14:paraId="1434D5CA" w14:textId="77777777" w:rsidR="00BA216B" w:rsidRDefault="00BA216B" w:rsidP="00614F98"/>
                    <w:p w14:paraId="49FA63E6" w14:textId="77777777" w:rsidR="00BA216B" w:rsidRDefault="00BA216B" w:rsidP="00614F98"/>
                    <w:p w14:paraId="25D74D44" w14:textId="77777777" w:rsidR="00BA216B" w:rsidRDefault="00BA216B" w:rsidP="00614F98"/>
                    <w:p w14:paraId="4FBBF3F5" w14:textId="77777777" w:rsidR="00BA216B" w:rsidRDefault="00BA216B" w:rsidP="00614F98"/>
                    <w:p w14:paraId="788AD811" w14:textId="77777777" w:rsidR="00BA216B" w:rsidRDefault="00BA216B" w:rsidP="00614F98"/>
                    <w:p w14:paraId="018FEAC2" w14:textId="77777777" w:rsidR="00BA216B" w:rsidRDefault="00BA216B" w:rsidP="00614F98"/>
                    <w:p w14:paraId="092DBB38" w14:textId="77777777" w:rsidR="00BA216B" w:rsidRDefault="00BA216B" w:rsidP="00614F98"/>
                    <w:p w14:paraId="3A74034D" w14:textId="77777777" w:rsidR="00BA216B" w:rsidRDefault="00BA216B" w:rsidP="00614F98"/>
                    <w:p w14:paraId="0FAF698B" w14:textId="77777777" w:rsidR="00BA216B" w:rsidRDefault="00BA216B" w:rsidP="00614F98"/>
                    <w:p w14:paraId="5770BD15" w14:textId="77777777" w:rsidR="00BA216B" w:rsidRDefault="00BA216B" w:rsidP="00614F98"/>
                    <w:p w14:paraId="1B12A254" w14:textId="77777777" w:rsidR="00BA216B" w:rsidRDefault="00BA216B" w:rsidP="00614F98"/>
                    <w:p w14:paraId="34EA1FDF" w14:textId="77777777" w:rsidR="00BA216B" w:rsidRDefault="00BA216B" w:rsidP="00614F98"/>
                    <w:p w14:paraId="14D58010" w14:textId="77777777" w:rsidR="00BA216B" w:rsidRDefault="00BA216B" w:rsidP="00614F98"/>
                    <w:p w14:paraId="5D9E9551" w14:textId="77777777" w:rsidR="00BA216B" w:rsidRDefault="00BA216B" w:rsidP="00614F98"/>
                    <w:p w14:paraId="27D32469" w14:textId="77777777" w:rsidR="00BA216B" w:rsidRDefault="00BA216B" w:rsidP="00614F98"/>
                    <w:p w14:paraId="6A289DC5" w14:textId="77777777" w:rsidR="00BA216B" w:rsidRDefault="00BA216B" w:rsidP="00614F98"/>
                    <w:p w14:paraId="33396F4D" w14:textId="77777777" w:rsidR="00BA216B" w:rsidRDefault="00BA216B" w:rsidP="00614F98"/>
                    <w:p w14:paraId="3D6FA38E" w14:textId="77777777" w:rsidR="00BA216B" w:rsidRDefault="00BA216B" w:rsidP="00614F98"/>
                    <w:p w14:paraId="7EE25C78" w14:textId="77777777" w:rsidR="00BA216B" w:rsidRDefault="00BA216B" w:rsidP="00614F98"/>
                    <w:p w14:paraId="4D025849" w14:textId="77777777" w:rsidR="00BA216B" w:rsidRDefault="00BA216B" w:rsidP="00614F98"/>
                    <w:p w14:paraId="6E01C98D" w14:textId="77777777" w:rsidR="00BA216B" w:rsidRDefault="00BA216B" w:rsidP="00614F98"/>
                    <w:p w14:paraId="559E08AD" w14:textId="77777777" w:rsidR="00BA216B" w:rsidRDefault="00BA216B" w:rsidP="00614F98"/>
                    <w:p w14:paraId="2ABFC8C3" w14:textId="77777777" w:rsidR="00BA216B" w:rsidRDefault="00BA216B" w:rsidP="00614F98"/>
                    <w:p w14:paraId="1A85BA9B" w14:textId="77777777" w:rsidR="00BA216B" w:rsidRDefault="00BA216B" w:rsidP="00614F98"/>
                    <w:p w14:paraId="17549704" w14:textId="77777777" w:rsidR="00BA216B" w:rsidRDefault="00BA216B" w:rsidP="00614F98"/>
                    <w:p w14:paraId="23322B9A" w14:textId="77777777" w:rsidR="00BA216B" w:rsidRDefault="00BA216B" w:rsidP="00614F98"/>
                    <w:p w14:paraId="56BF80CB" w14:textId="77777777" w:rsidR="00BA216B" w:rsidRDefault="00BA216B" w:rsidP="00614F98"/>
                    <w:p w14:paraId="0BBCE163" w14:textId="77777777" w:rsidR="00BA216B" w:rsidRDefault="00BA216B" w:rsidP="00614F98"/>
                    <w:p w14:paraId="681F4D2F" w14:textId="77777777" w:rsidR="00BA216B" w:rsidRDefault="00BA216B" w:rsidP="00614F98"/>
                    <w:p w14:paraId="13E0E316" w14:textId="77777777" w:rsidR="00BA216B" w:rsidRDefault="00BA216B" w:rsidP="00614F98"/>
                    <w:p w14:paraId="357482C2" w14:textId="77777777" w:rsidR="00BA216B" w:rsidRDefault="00BA216B" w:rsidP="00614F98"/>
                    <w:p w14:paraId="51C9160E" w14:textId="77777777" w:rsidR="00BA216B" w:rsidRDefault="00BA216B" w:rsidP="00614F98"/>
                    <w:p w14:paraId="2A5FFF2A" w14:textId="77777777" w:rsidR="00BA216B" w:rsidRDefault="00BA216B" w:rsidP="00614F98"/>
                    <w:p w14:paraId="3FCCAD33" w14:textId="77777777" w:rsidR="00BA216B" w:rsidRDefault="00BA216B" w:rsidP="00614F98"/>
                    <w:p w14:paraId="2A1D472F" w14:textId="77777777" w:rsidR="00BA216B" w:rsidRDefault="00BA216B" w:rsidP="00614F98"/>
                    <w:p w14:paraId="40409EC1" w14:textId="77777777" w:rsidR="00BA216B" w:rsidRDefault="00BA216B" w:rsidP="00614F98"/>
                    <w:p w14:paraId="0A17334D" w14:textId="77777777" w:rsidR="00BA216B" w:rsidRDefault="00BA216B" w:rsidP="00614F98"/>
                    <w:p w14:paraId="3717B4A4" w14:textId="77777777" w:rsidR="00BA216B" w:rsidRDefault="00BA216B" w:rsidP="00614F98"/>
                    <w:p w14:paraId="2379BCBD" w14:textId="77777777" w:rsidR="00BA216B" w:rsidRDefault="00BA216B" w:rsidP="00614F98"/>
                    <w:p w14:paraId="104A6B3D" w14:textId="77777777" w:rsidR="00BA216B" w:rsidRDefault="00BA216B" w:rsidP="00614F98"/>
                    <w:p w14:paraId="1200CF11" w14:textId="77777777" w:rsidR="00BA216B" w:rsidRDefault="00BA216B" w:rsidP="00614F98"/>
                    <w:p w14:paraId="441472BA" w14:textId="77777777" w:rsidR="00BA216B" w:rsidRDefault="00BA216B" w:rsidP="00614F98"/>
                    <w:p w14:paraId="5F822235" w14:textId="77777777" w:rsidR="00BA216B" w:rsidRDefault="00BA216B" w:rsidP="00614F98"/>
                    <w:p w14:paraId="1E6746E3" w14:textId="77777777" w:rsidR="00BA216B" w:rsidRDefault="00BA216B" w:rsidP="00614F98"/>
                    <w:p w14:paraId="7B174110" w14:textId="77777777" w:rsidR="00BA216B" w:rsidRDefault="00BA216B" w:rsidP="00614F98"/>
                    <w:p w14:paraId="4627F168" w14:textId="77777777" w:rsidR="00BA216B" w:rsidRDefault="00BA216B" w:rsidP="00614F98"/>
                    <w:p w14:paraId="05650085" w14:textId="77777777" w:rsidR="00BA216B" w:rsidRDefault="00BA216B" w:rsidP="00614F98"/>
                    <w:p w14:paraId="0ED1AAB6" w14:textId="77777777" w:rsidR="00BA216B" w:rsidRDefault="00BA216B" w:rsidP="00614F98"/>
                    <w:p w14:paraId="1C8ECB08" w14:textId="77777777" w:rsidR="00BA216B" w:rsidRDefault="00BA216B" w:rsidP="00614F98"/>
                    <w:p w14:paraId="2D0FAD40" w14:textId="77777777" w:rsidR="00BA216B" w:rsidRDefault="00BA216B" w:rsidP="00614F98"/>
                    <w:p w14:paraId="4D7644B2" w14:textId="77777777" w:rsidR="00BA216B" w:rsidRDefault="00BA216B" w:rsidP="00614F98"/>
                    <w:p w14:paraId="4D362F57" w14:textId="77777777" w:rsidR="00BA216B" w:rsidRDefault="00BA216B" w:rsidP="00614F98"/>
                    <w:p w14:paraId="32C2EBCE" w14:textId="77777777" w:rsidR="00BA216B" w:rsidRDefault="00BA216B" w:rsidP="00614F98"/>
                    <w:p w14:paraId="7ADD1772" w14:textId="77777777" w:rsidR="00BA216B" w:rsidRDefault="00BA216B" w:rsidP="00614F98"/>
                    <w:p w14:paraId="0ED979E9" w14:textId="77777777" w:rsidR="00BA216B" w:rsidRDefault="00BA216B" w:rsidP="00614F98"/>
                    <w:p w14:paraId="48269F1C" w14:textId="77777777" w:rsidR="00BA216B" w:rsidRDefault="00BA216B" w:rsidP="00614F98"/>
                    <w:p w14:paraId="0CB2C93F" w14:textId="77777777" w:rsidR="00BA216B" w:rsidRDefault="00BA216B" w:rsidP="00614F98"/>
                    <w:p w14:paraId="41DF21B8" w14:textId="77777777" w:rsidR="00BA216B" w:rsidRDefault="00BA216B" w:rsidP="00614F98"/>
                    <w:p w14:paraId="281D73A6" w14:textId="77777777" w:rsidR="00BA216B" w:rsidRDefault="00BA216B" w:rsidP="00614F98"/>
                    <w:p w14:paraId="0CEA7F0D" w14:textId="77777777" w:rsidR="00BA216B" w:rsidRDefault="00BA216B" w:rsidP="00614F98"/>
                    <w:p w14:paraId="1B18BDBD" w14:textId="77777777" w:rsidR="00BA216B" w:rsidRDefault="00BA216B" w:rsidP="00614F98"/>
                    <w:p w14:paraId="1F33AEFD" w14:textId="77777777" w:rsidR="00BA216B" w:rsidRDefault="00BA216B" w:rsidP="00614F98"/>
                    <w:p w14:paraId="1CCCE3A6" w14:textId="77777777" w:rsidR="00BA216B" w:rsidRDefault="00BA216B" w:rsidP="00614F98"/>
                    <w:p w14:paraId="7B461292" w14:textId="77777777" w:rsidR="00BA216B" w:rsidRDefault="00BA216B" w:rsidP="00614F98"/>
                    <w:p w14:paraId="4A435EE1" w14:textId="77777777" w:rsidR="00BA216B" w:rsidRDefault="00BA216B" w:rsidP="00614F98"/>
                    <w:p w14:paraId="159BB0B0" w14:textId="77777777" w:rsidR="00BA216B" w:rsidRDefault="00BA216B" w:rsidP="00614F98"/>
                    <w:p w14:paraId="10D60657" w14:textId="77777777" w:rsidR="00BA216B" w:rsidRDefault="00BA216B" w:rsidP="00614F98"/>
                    <w:p w14:paraId="7DBDE622" w14:textId="77777777" w:rsidR="00BA216B" w:rsidRDefault="00BA216B" w:rsidP="00614F98"/>
                    <w:p w14:paraId="79329ED5" w14:textId="77777777" w:rsidR="00BA216B" w:rsidRDefault="00BA216B" w:rsidP="00614F98"/>
                    <w:p w14:paraId="26045495" w14:textId="77777777" w:rsidR="00BA216B" w:rsidRDefault="00BA216B" w:rsidP="00614F98"/>
                    <w:p w14:paraId="0F2D8DB5" w14:textId="77777777" w:rsidR="00BA216B" w:rsidRDefault="00BA216B" w:rsidP="00614F98"/>
                    <w:p w14:paraId="61A2075C" w14:textId="77777777" w:rsidR="00BA216B" w:rsidRDefault="00BA216B" w:rsidP="00614F98"/>
                    <w:p w14:paraId="20012D84" w14:textId="77777777" w:rsidR="00BA216B" w:rsidRDefault="00BA216B" w:rsidP="00614F98"/>
                    <w:p w14:paraId="683BD34E" w14:textId="77777777" w:rsidR="00BA216B" w:rsidRDefault="00BA216B" w:rsidP="00614F98"/>
                    <w:p w14:paraId="5A263392" w14:textId="77777777" w:rsidR="00BA216B" w:rsidRDefault="00BA216B" w:rsidP="00614F98"/>
                    <w:p w14:paraId="069558E3" w14:textId="77777777" w:rsidR="00BA216B" w:rsidRDefault="00BA216B" w:rsidP="00614F98"/>
                    <w:p w14:paraId="2A7F9EB5" w14:textId="77777777" w:rsidR="00BA216B" w:rsidRDefault="00BA216B" w:rsidP="00614F98"/>
                    <w:p w14:paraId="7CF85FF7" w14:textId="77777777" w:rsidR="00BA216B" w:rsidRDefault="00BA216B" w:rsidP="00614F98"/>
                    <w:p w14:paraId="5F867B3E" w14:textId="77777777" w:rsidR="00BA216B" w:rsidRDefault="00BA216B" w:rsidP="00614F98"/>
                    <w:p w14:paraId="4532E4BF" w14:textId="77777777" w:rsidR="00BA216B" w:rsidRDefault="00BA216B" w:rsidP="00614F98"/>
                    <w:p w14:paraId="4C7E4A74" w14:textId="77777777" w:rsidR="00BA216B" w:rsidRDefault="00BA216B" w:rsidP="00614F98"/>
                    <w:p w14:paraId="23FB2087" w14:textId="77777777" w:rsidR="00BA216B" w:rsidRDefault="00BA216B" w:rsidP="00614F98"/>
                    <w:p w14:paraId="741BB375" w14:textId="77777777" w:rsidR="00BA216B" w:rsidRDefault="00BA216B" w:rsidP="00614F98"/>
                    <w:p w14:paraId="65C0763B" w14:textId="77777777" w:rsidR="00BA216B" w:rsidRDefault="00BA216B" w:rsidP="00614F98"/>
                    <w:p w14:paraId="23849079" w14:textId="77777777" w:rsidR="00BA216B" w:rsidRDefault="00BA216B" w:rsidP="00614F98"/>
                    <w:p w14:paraId="2FA74009" w14:textId="77777777" w:rsidR="00BA216B" w:rsidRDefault="00BA216B" w:rsidP="00614F98"/>
                    <w:p w14:paraId="3E505716" w14:textId="77777777" w:rsidR="00BA216B" w:rsidRDefault="00BA216B" w:rsidP="00614F98"/>
                    <w:p w14:paraId="2B29BB37" w14:textId="77777777" w:rsidR="00BA216B" w:rsidRDefault="00BA216B" w:rsidP="00614F98"/>
                    <w:p w14:paraId="7AFFE6BF" w14:textId="77777777" w:rsidR="00BA216B" w:rsidRDefault="00BA216B" w:rsidP="00614F98"/>
                    <w:p w14:paraId="46442F50" w14:textId="77777777" w:rsidR="00BA216B" w:rsidRDefault="00BA216B" w:rsidP="00614F98"/>
                    <w:p w14:paraId="40D7E8B4" w14:textId="77777777" w:rsidR="00BA216B" w:rsidRDefault="00BA216B" w:rsidP="00614F98"/>
                    <w:p w14:paraId="360716A9" w14:textId="77777777" w:rsidR="00BA216B" w:rsidRDefault="00BA216B" w:rsidP="00614F98"/>
                    <w:p w14:paraId="48FD1FFE" w14:textId="77777777" w:rsidR="00BA216B" w:rsidRDefault="00BA216B" w:rsidP="00614F98"/>
                    <w:p w14:paraId="31C141DE" w14:textId="77777777" w:rsidR="00BA216B" w:rsidRDefault="00BA216B" w:rsidP="00614F98"/>
                    <w:p w14:paraId="5E08BF62" w14:textId="77777777" w:rsidR="00BA216B" w:rsidRDefault="00BA216B" w:rsidP="00614F98"/>
                    <w:p w14:paraId="10A2F55C" w14:textId="77777777" w:rsidR="00BA216B" w:rsidRDefault="00BA216B" w:rsidP="00614F98"/>
                    <w:p w14:paraId="56AB8D55" w14:textId="77777777" w:rsidR="00BA216B" w:rsidRDefault="00BA216B" w:rsidP="00614F98"/>
                    <w:p w14:paraId="0E59D797" w14:textId="77777777" w:rsidR="00BA216B" w:rsidRDefault="00BA216B" w:rsidP="00614F98"/>
                    <w:p w14:paraId="27B069F0" w14:textId="77777777" w:rsidR="00BA216B" w:rsidRDefault="00BA216B" w:rsidP="00614F98"/>
                    <w:p w14:paraId="35DCEADD" w14:textId="77777777" w:rsidR="00BA216B" w:rsidRDefault="00BA216B" w:rsidP="00614F98"/>
                    <w:p w14:paraId="772AEF7B" w14:textId="77777777" w:rsidR="00BA216B" w:rsidRDefault="00BA216B" w:rsidP="00614F98"/>
                    <w:p w14:paraId="453241A9" w14:textId="77777777" w:rsidR="00BA216B" w:rsidRDefault="00BA216B" w:rsidP="00614F98"/>
                    <w:p w14:paraId="340DD387" w14:textId="77777777" w:rsidR="00BA216B" w:rsidRDefault="00BA216B" w:rsidP="00614F98"/>
                    <w:p w14:paraId="1178A16F" w14:textId="77777777" w:rsidR="00BA216B" w:rsidRDefault="00BA216B" w:rsidP="00614F98"/>
                    <w:p w14:paraId="5BD5EC6D" w14:textId="77777777" w:rsidR="00BA216B" w:rsidRDefault="00BA216B" w:rsidP="00614F98"/>
                    <w:p w14:paraId="38DBE7EA" w14:textId="77777777" w:rsidR="00BA216B" w:rsidRDefault="00BA216B" w:rsidP="00614F98"/>
                    <w:p w14:paraId="675CDF70" w14:textId="77777777" w:rsidR="00BA216B" w:rsidRDefault="00BA216B" w:rsidP="00614F98"/>
                    <w:p w14:paraId="70F4A6F3" w14:textId="77777777" w:rsidR="00BA216B" w:rsidRDefault="00BA216B" w:rsidP="00614F98"/>
                    <w:p w14:paraId="74B59B41" w14:textId="77777777" w:rsidR="00BA216B" w:rsidRDefault="00BA216B" w:rsidP="00614F98"/>
                    <w:p w14:paraId="76120ADD" w14:textId="77777777" w:rsidR="00BA216B" w:rsidRDefault="00BA216B" w:rsidP="00614F98"/>
                    <w:p w14:paraId="2D37C309" w14:textId="77777777" w:rsidR="00BA216B" w:rsidRDefault="00BA216B" w:rsidP="00614F98"/>
                    <w:p w14:paraId="4F4208C2" w14:textId="77777777" w:rsidR="00BA216B" w:rsidRDefault="00BA216B" w:rsidP="00614F98"/>
                    <w:p w14:paraId="3356E82C" w14:textId="77777777" w:rsidR="00BA216B" w:rsidRDefault="00BA216B" w:rsidP="00614F98"/>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6A18119A" wp14:editId="2CA0E829">
                <wp:simplePos x="0" y="0"/>
                <wp:positionH relativeFrom="column">
                  <wp:posOffset>4690110</wp:posOffset>
                </wp:positionH>
                <wp:positionV relativeFrom="paragraph">
                  <wp:posOffset>-28575</wp:posOffset>
                </wp:positionV>
                <wp:extent cx="1294130" cy="343535"/>
                <wp:effectExtent l="0" t="0" r="0" b="0"/>
                <wp:wrapNone/>
                <wp:docPr id="1087" name="Text Box 1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3AA7F" w14:textId="77777777" w:rsidR="00BA216B" w:rsidRDefault="00BA216B" w:rsidP="00614F98">
                            <w:r>
                              <w:rPr>
                                <w:rFonts w:hint="eastAsia"/>
                              </w:rPr>
                              <w:t>범주가 1일 확률</w:t>
                            </w:r>
                          </w:p>
                          <w:p w14:paraId="6180AEEA" w14:textId="77777777" w:rsidR="00BA216B" w:rsidRDefault="00BA216B" w:rsidP="00614F98"/>
                          <w:p w14:paraId="20C32C9D" w14:textId="77777777" w:rsidR="00BA216B" w:rsidRDefault="00BA216B" w:rsidP="00614F98"/>
                          <w:p w14:paraId="7A934232" w14:textId="77777777" w:rsidR="00BA216B" w:rsidRDefault="00BA216B" w:rsidP="00614F98"/>
                          <w:p w14:paraId="7E5F7D15" w14:textId="77777777" w:rsidR="00BA216B" w:rsidRDefault="00BA216B" w:rsidP="00614F98"/>
                          <w:p w14:paraId="304E97D3" w14:textId="77777777" w:rsidR="00BA216B" w:rsidRDefault="00BA216B" w:rsidP="00614F98"/>
                          <w:p w14:paraId="5223439B" w14:textId="77777777" w:rsidR="00BA216B" w:rsidRDefault="00BA216B" w:rsidP="00614F98"/>
                          <w:p w14:paraId="2DE575DD" w14:textId="77777777" w:rsidR="00BA216B" w:rsidRDefault="00BA216B" w:rsidP="00614F98"/>
                          <w:p w14:paraId="56E76FFB" w14:textId="77777777" w:rsidR="00BA216B" w:rsidRDefault="00BA216B" w:rsidP="00614F98"/>
                          <w:p w14:paraId="07BFE214" w14:textId="77777777" w:rsidR="00BA216B" w:rsidRDefault="00BA216B" w:rsidP="00614F98"/>
                          <w:p w14:paraId="6750D056" w14:textId="77777777" w:rsidR="00BA216B" w:rsidRDefault="00BA216B" w:rsidP="00614F98"/>
                          <w:p w14:paraId="2255607D" w14:textId="77777777" w:rsidR="00BA216B" w:rsidRDefault="00BA216B" w:rsidP="00614F98"/>
                          <w:p w14:paraId="40636ECE" w14:textId="77777777" w:rsidR="00BA216B" w:rsidRDefault="00BA216B" w:rsidP="00614F98"/>
                          <w:p w14:paraId="419EB50B" w14:textId="77777777" w:rsidR="00BA216B" w:rsidRDefault="00BA216B" w:rsidP="00614F98"/>
                          <w:p w14:paraId="00944988" w14:textId="77777777" w:rsidR="00BA216B" w:rsidRDefault="00BA216B" w:rsidP="00614F98"/>
                          <w:p w14:paraId="53D59469" w14:textId="77777777" w:rsidR="00BA216B" w:rsidRDefault="00BA216B" w:rsidP="00614F98"/>
                          <w:p w14:paraId="43AB6E37" w14:textId="77777777" w:rsidR="00BA216B" w:rsidRDefault="00BA216B" w:rsidP="00614F98"/>
                          <w:p w14:paraId="22B012C4" w14:textId="77777777" w:rsidR="00BA216B" w:rsidRDefault="00BA216B" w:rsidP="00614F98"/>
                          <w:p w14:paraId="57CCBA6D" w14:textId="77777777" w:rsidR="00BA216B" w:rsidRDefault="00BA216B" w:rsidP="00614F98"/>
                          <w:p w14:paraId="6418BD8A" w14:textId="77777777" w:rsidR="00BA216B" w:rsidRDefault="00BA216B" w:rsidP="00614F98"/>
                          <w:p w14:paraId="242C3E16" w14:textId="77777777" w:rsidR="00BA216B" w:rsidRDefault="00BA216B" w:rsidP="00614F98"/>
                          <w:p w14:paraId="50569B7F" w14:textId="77777777" w:rsidR="00BA216B" w:rsidRDefault="00BA216B" w:rsidP="00614F98"/>
                          <w:p w14:paraId="2598383F" w14:textId="77777777" w:rsidR="00BA216B" w:rsidRDefault="00BA216B" w:rsidP="00614F98"/>
                          <w:p w14:paraId="5BB28BF2" w14:textId="77777777" w:rsidR="00BA216B" w:rsidRDefault="00BA216B" w:rsidP="00614F98"/>
                          <w:p w14:paraId="6BAFB28E" w14:textId="77777777" w:rsidR="00BA216B" w:rsidRDefault="00BA216B" w:rsidP="00614F98"/>
                          <w:p w14:paraId="4E61E427" w14:textId="77777777" w:rsidR="00BA216B" w:rsidRDefault="00BA216B" w:rsidP="00614F98"/>
                          <w:p w14:paraId="1C7A7BAB" w14:textId="77777777" w:rsidR="00BA216B" w:rsidRDefault="00BA216B" w:rsidP="00614F98"/>
                          <w:p w14:paraId="21E71E3F" w14:textId="77777777" w:rsidR="00BA216B" w:rsidRDefault="00BA216B" w:rsidP="00614F98"/>
                          <w:p w14:paraId="3A802989" w14:textId="77777777" w:rsidR="00BA216B" w:rsidRDefault="00BA216B" w:rsidP="00614F98"/>
                          <w:p w14:paraId="61C62DA8" w14:textId="77777777" w:rsidR="00BA216B" w:rsidRDefault="00BA216B" w:rsidP="00614F98"/>
                          <w:p w14:paraId="0AD26B6A" w14:textId="77777777" w:rsidR="00BA216B" w:rsidRDefault="00BA216B" w:rsidP="00614F98"/>
                          <w:p w14:paraId="456F6BC4" w14:textId="77777777" w:rsidR="00BA216B" w:rsidRDefault="00BA216B" w:rsidP="00614F98"/>
                          <w:p w14:paraId="5E862920" w14:textId="77777777" w:rsidR="00BA216B" w:rsidRDefault="00BA216B" w:rsidP="00614F98"/>
                          <w:p w14:paraId="5BE4922E" w14:textId="77777777" w:rsidR="00BA216B" w:rsidRDefault="00BA216B" w:rsidP="00614F98"/>
                          <w:p w14:paraId="6AC8DB94" w14:textId="77777777" w:rsidR="00BA216B" w:rsidRDefault="00BA216B" w:rsidP="00614F98"/>
                          <w:p w14:paraId="369CBA0C" w14:textId="77777777" w:rsidR="00BA216B" w:rsidRDefault="00BA216B" w:rsidP="00614F98"/>
                          <w:p w14:paraId="359A2CCF" w14:textId="77777777" w:rsidR="00BA216B" w:rsidRDefault="00BA216B" w:rsidP="00614F98"/>
                          <w:p w14:paraId="76B5E1DB" w14:textId="77777777" w:rsidR="00BA216B" w:rsidRDefault="00BA216B" w:rsidP="00614F98"/>
                          <w:p w14:paraId="3AA67489" w14:textId="77777777" w:rsidR="00BA216B" w:rsidRDefault="00BA216B" w:rsidP="00614F98"/>
                          <w:p w14:paraId="1ED18DDA" w14:textId="77777777" w:rsidR="00BA216B" w:rsidRDefault="00BA216B" w:rsidP="00614F98"/>
                          <w:p w14:paraId="683BB51E" w14:textId="77777777" w:rsidR="00BA216B" w:rsidRDefault="00BA216B" w:rsidP="00614F98"/>
                          <w:p w14:paraId="55A02055" w14:textId="77777777" w:rsidR="00BA216B" w:rsidRDefault="00BA216B" w:rsidP="00614F98"/>
                          <w:p w14:paraId="7B052DF3" w14:textId="77777777" w:rsidR="00BA216B" w:rsidRDefault="00BA216B" w:rsidP="00614F98"/>
                          <w:p w14:paraId="10C0B1A6" w14:textId="77777777" w:rsidR="00BA216B" w:rsidRDefault="00BA216B" w:rsidP="00614F98"/>
                          <w:p w14:paraId="4B6BF636" w14:textId="77777777" w:rsidR="00BA216B" w:rsidRDefault="00BA216B" w:rsidP="00614F98"/>
                          <w:p w14:paraId="07D14558" w14:textId="77777777" w:rsidR="00BA216B" w:rsidRDefault="00BA216B" w:rsidP="00614F98"/>
                          <w:p w14:paraId="025DFEA4" w14:textId="77777777" w:rsidR="00BA216B" w:rsidRDefault="00BA216B" w:rsidP="00614F98"/>
                          <w:p w14:paraId="6AFE797F" w14:textId="77777777" w:rsidR="00BA216B" w:rsidRDefault="00BA216B" w:rsidP="00614F98"/>
                          <w:p w14:paraId="3F87E584" w14:textId="77777777" w:rsidR="00BA216B" w:rsidRDefault="00BA216B" w:rsidP="00614F98"/>
                          <w:p w14:paraId="5B7CC468" w14:textId="77777777" w:rsidR="00BA216B" w:rsidRDefault="00BA216B" w:rsidP="00614F98"/>
                          <w:p w14:paraId="5C87A03F" w14:textId="77777777" w:rsidR="00BA216B" w:rsidRDefault="00BA216B" w:rsidP="00614F98"/>
                          <w:p w14:paraId="5A1B8241" w14:textId="77777777" w:rsidR="00BA216B" w:rsidRDefault="00BA216B" w:rsidP="00614F98"/>
                          <w:p w14:paraId="6C60CAA2" w14:textId="77777777" w:rsidR="00BA216B" w:rsidRDefault="00BA216B" w:rsidP="00614F98"/>
                          <w:p w14:paraId="584A8C94" w14:textId="77777777" w:rsidR="00BA216B" w:rsidRDefault="00BA216B" w:rsidP="00614F98"/>
                          <w:p w14:paraId="3F0000FA" w14:textId="77777777" w:rsidR="00BA216B" w:rsidRDefault="00BA216B" w:rsidP="00614F98"/>
                          <w:p w14:paraId="7E325048" w14:textId="77777777" w:rsidR="00BA216B" w:rsidRDefault="00BA216B" w:rsidP="00614F98"/>
                          <w:p w14:paraId="6B3ED5B6" w14:textId="77777777" w:rsidR="00BA216B" w:rsidRDefault="00BA216B" w:rsidP="00614F98"/>
                          <w:p w14:paraId="6499952F" w14:textId="77777777" w:rsidR="00BA216B" w:rsidRDefault="00BA216B" w:rsidP="00614F98"/>
                          <w:p w14:paraId="72FD25D4" w14:textId="77777777" w:rsidR="00BA216B" w:rsidRDefault="00BA216B" w:rsidP="00614F98"/>
                          <w:p w14:paraId="74A13C95" w14:textId="77777777" w:rsidR="00BA216B" w:rsidRDefault="00BA216B" w:rsidP="00614F98"/>
                          <w:p w14:paraId="689E2905" w14:textId="77777777" w:rsidR="00BA216B" w:rsidRDefault="00BA216B" w:rsidP="00614F98"/>
                          <w:p w14:paraId="16989FA0" w14:textId="77777777" w:rsidR="00BA216B" w:rsidRDefault="00BA216B" w:rsidP="00614F98"/>
                          <w:p w14:paraId="78308BCC" w14:textId="77777777" w:rsidR="00BA216B" w:rsidRDefault="00BA216B" w:rsidP="00614F98"/>
                          <w:p w14:paraId="797006AB" w14:textId="77777777" w:rsidR="00BA216B" w:rsidRDefault="00BA216B" w:rsidP="00614F98"/>
                          <w:p w14:paraId="59BCCE2C" w14:textId="77777777" w:rsidR="00BA216B" w:rsidRDefault="00BA216B" w:rsidP="00614F98"/>
                          <w:p w14:paraId="3B3E5829" w14:textId="77777777" w:rsidR="00BA216B" w:rsidRDefault="00BA216B" w:rsidP="00614F98"/>
                          <w:p w14:paraId="61C8DF21" w14:textId="77777777" w:rsidR="00BA216B" w:rsidRDefault="00BA216B" w:rsidP="00614F98"/>
                          <w:p w14:paraId="7224E4B4" w14:textId="77777777" w:rsidR="00BA216B" w:rsidRDefault="00BA216B" w:rsidP="00614F98"/>
                          <w:p w14:paraId="0C66C6EE" w14:textId="77777777" w:rsidR="00BA216B" w:rsidRDefault="00BA216B" w:rsidP="00614F98"/>
                          <w:p w14:paraId="5DEA3D8D" w14:textId="77777777" w:rsidR="00BA216B" w:rsidRDefault="00BA216B" w:rsidP="00614F98"/>
                          <w:p w14:paraId="7E4820B0" w14:textId="77777777" w:rsidR="00BA216B" w:rsidRDefault="00BA216B" w:rsidP="00614F98"/>
                          <w:p w14:paraId="301AF14E" w14:textId="77777777" w:rsidR="00BA216B" w:rsidRDefault="00BA216B" w:rsidP="00614F98"/>
                          <w:p w14:paraId="14A8106F" w14:textId="77777777" w:rsidR="00BA216B" w:rsidRDefault="00BA216B" w:rsidP="00614F98"/>
                          <w:p w14:paraId="0E8B36AA" w14:textId="77777777" w:rsidR="00BA216B" w:rsidRDefault="00BA216B" w:rsidP="00614F98"/>
                          <w:p w14:paraId="0DBCBE0D" w14:textId="77777777" w:rsidR="00BA216B" w:rsidRDefault="00BA216B" w:rsidP="00614F98"/>
                          <w:p w14:paraId="1CD3A53C" w14:textId="77777777" w:rsidR="00BA216B" w:rsidRDefault="00BA216B" w:rsidP="00614F98"/>
                          <w:p w14:paraId="7E769E39" w14:textId="77777777" w:rsidR="00BA216B" w:rsidRDefault="00BA216B" w:rsidP="00614F98"/>
                          <w:p w14:paraId="27A0F016" w14:textId="77777777" w:rsidR="00BA216B" w:rsidRDefault="00BA216B" w:rsidP="00614F98"/>
                          <w:p w14:paraId="64274DBD" w14:textId="77777777" w:rsidR="00BA216B" w:rsidRDefault="00BA216B" w:rsidP="00614F98"/>
                          <w:p w14:paraId="52DE2C04" w14:textId="77777777" w:rsidR="00BA216B" w:rsidRDefault="00BA216B" w:rsidP="00614F98"/>
                          <w:p w14:paraId="304B85EC" w14:textId="77777777" w:rsidR="00BA216B" w:rsidRDefault="00BA216B" w:rsidP="00614F98"/>
                          <w:p w14:paraId="5C5D7ADC" w14:textId="77777777" w:rsidR="00BA216B" w:rsidRDefault="00BA216B" w:rsidP="00614F98"/>
                          <w:p w14:paraId="093F38BF" w14:textId="77777777" w:rsidR="00BA216B" w:rsidRDefault="00BA216B" w:rsidP="00614F98"/>
                          <w:p w14:paraId="59709D4D" w14:textId="77777777" w:rsidR="00BA216B" w:rsidRDefault="00BA216B" w:rsidP="00614F98"/>
                          <w:p w14:paraId="504F695D" w14:textId="77777777" w:rsidR="00BA216B" w:rsidRDefault="00BA216B" w:rsidP="00614F98"/>
                          <w:p w14:paraId="1189FF30" w14:textId="77777777" w:rsidR="00BA216B" w:rsidRDefault="00BA216B" w:rsidP="00614F98"/>
                          <w:p w14:paraId="760F8536" w14:textId="77777777" w:rsidR="00BA216B" w:rsidRDefault="00BA216B" w:rsidP="00614F98"/>
                          <w:p w14:paraId="4C767256" w14:textId="77777777" w:rsidR="00BA216B" w:rsidRDefault="00BA216B" w:rsidP="00614F98"/>
                          <w:p w14:paraId="770D21AF" w14:textId="77777777" w:rsidR="00BA216B" w:rsidRDefault="00BA216B" w:rsidP="00614F98"/>
                          <w:p w14:paraId="4DD22B9D" w14:textId="77777777" w:rsidR="00BA216B" w:rsidRDefault="00BA216B" w:rsidP="00614F98"/>
                          <w:p w14:paraId="12DFF563" w14:textId="77777777" w:rsidR="00BA216B" w:rsidRDefault="00BA216B" w:rsidP="00614F98"/>
                          <w:p w14:paraId="34D59827" w14:textId="77777777" w:rsidR="00BA216B" w:rsidRDefault="00BA216B" w:rsidP="00614F98"/>
                          <w:p w14:paraId="013AEB0F" w14:textId="77777777" w:rsidR="00BA216B" w:rsidRDefault="00BA216B" w:rsidP="00614F98"/>
                          <w:p w14:paraId="4C585E96" w14:textId="77777777" w:rsidR="00BA216B" w:rsidRDefault="00BA216B" w:rsidP="00614F98"/>
                          <w:p w14:paraId="75318CE9" w14:textId="77777777" w:rsidR="00BA216B" w:rsidRDefault="00BA216B" w:rsidP="00614F98"/>
                          <w:p w14:paraId="08F7CBF2" w14:textId="77777777" w:rsidR="00BA216B" w:rsidRDefault="00BA216B" w:rsidP="00614F98"/>
                          <w:p w14:paraId="2557BBC9" w14:textId="77777777" w:rsidR="00BA216B" w:rsidRDefault="00BA216B" w:rsidP="00614F98"/>
                          <w:p w14:paraId="31CBE2B1" w14:textId="77777777" w:rsidR="00BA216B" w:rsidRDefault="00BA216B" w:rsidP="00614F98"/>
                          <w:p w14:paraId="75C45D84" w14:textId="77777777" w:rsidR="00BA216B" w:rsidRDefault="00BA216B" w:rsidP="00614F98"/>
                          <w:p w14:paraId="09447A28" w14:textId="77777777" w:rsidR="00BA216B" w:rsidRDefault="00BA216B" w:rsidP="00614F98"/>
                          <w:p w14:paraId="230F04E9" w14:textId="77777777" w:rsidR="00BA216B" w:rsidRDefault="00BA216B" w:rsidP="00614F98"/>
                          <w:p w14:paraId="123C10DA" w14:textId="77777777" w:rsidR="00BA216B" w:rsidRDefault="00BA216B" w:rsidP="00614F98"/>
                          <w:p w14:paraId="255F2322" w14:textId="77777777" w:rsidR="00BA216B" w:rsidRDefault="00BA216B" w:rsidP="00614F98"/>
                          <w:p w14:paraId="4DD3A212" w14:textId="77777777" w:rsidR="00BA216B" w:rsidRDefault="00BA216B" w:rsidP="00614F98"/>
                          <w:p w14:paraId="4AFD7AC2" w14:textId="77777777" w:rsidR="00BA216B" w:rsidRDefault="00BA216B" w:rsidP="00614F98"/>
                          <w:p w14:paraId="795B45BB" w14:textId="77777777" w:rsidR="00BA216B" w:rsidRDefault="00BA216B" w:rsidP="00614F98"/>
                          <w:p w14:paraId="3D8F0E4B" w14:textId="77777777" w:rsidR="00BA216B" w:rsidRDefault="00BA216B" w:rsidP="00614F98"/>
                          <w:p w14:paraId="34243AB9" w14:textId="77777777" w:rsidR="00BA216B" w:rsidRDefault="00BA216B" w:rsidP="00614F98"/>
                          <w:p w14:paraId="6CED9F20" w14:textId="77777777" w:rsidR="00BA216B" w:rsidRDefault="00BA216B" w:rsidP="00614F98"/>
                          <w:p w14:paraId="72FE793F" w14:textId="77777777" w:rsidR="00BA216B" w:rsidRDefault="00BA216B" w:rsidP="00614F98"/>
                          <w:p w14:paraId="277E5203" w14:textId="77777777" w:rsidR="00BA216B" w:rsidRDefault="00BA216B" w:rsidP="00614F98"/>
                          <w:p w14:paraId="341CF4C3" w14:textId="77777777" w:rsidR="00BA216B" w:rsidRDefault="00BA216B" w:rsidP="00614F98"/>
                          <w:p w14:paraId="55E6B51B" w14:textId="77777777" w:rsidR="00BA216B" w:rsidRDefault="00BA216B" w:rsidP="00614F98"/>
                          <w:p w14:paraId="0EBEA59A" w14:textId="77777777" w:rsidR="00BA216B" w:rsidRDefault="00BA216B" w:rsidP="00614F98"/>
                          <w:p w14:paraId="42E3C1CA" w14:textId="77777777" w:rsidR="00BA216B" w:rsidRDefault="00BA216B" w:rsidP="00614F98"/>
                          <w:p w14:paraId="368E28BE" w14:textId="77777777" w:rsidR="00BA216B" w:rsidRDefault="00BA216B" w:rsidP="00614F98"/>
                          <w:p w14:paraId="06BDCA02" w14:textId="77777777" w:rsidR="00BA216B" w:rsidRDefault="00BA216B" w:rsidP="00614F98"/>
                          <w:p w14:paraId="39FB5F0E" w14:textId="77777777" w:rsidR="00BA216B" w:rsidRDefault="00BA216B" w:rsidP="00614F98"/>
                          <w:p w14:paraId="7B7A7BFE" w14:textId="77777777" w:rsidR="00BA216B" w:rsidRDefault="00BA216B" w:rsidP="00614F98"/>
                          <w:p w14:paraId="24F3AC4C" w14:textId="77777777" w:rsidR="00BA216B" w:rsidRDefault="00BA216B" w:rsidP="00614F98"/>
                          <w:p w14:paraId="33259E2D" w14:textId="77777777" w:rsidR="00BA216B" w:rsidRDefault="00BA216B" w:rsidP="00614F98"/>
                          <w:p w14:paraId="4531F186" w14:textId="77777777" w:rsidR="00BA216B" w:rsidRDefault="00BA216B" w:rsidP="00614F98"/>
                          <w:p w14:paraId="280B7EF8" w14:textId="77777777" w:rsidR="00BA216B" w:rsidRDefault="00BA216B" w:rsidP="00614F98"/>
                          <w:p w14:paraId="5C12A90A" w14:textId="77777777" w:rsidR="00BA216B" w:rsidRDefault="00BA216B" w:rsidP="00614F98"/>
                          <w:p w14:paraId="52EBC045" w14:textId="77777777" w:rsidR="00BA216B" w:rsidRDefault="00BA216B" w:rsidP="00614F98"/>
                          <w:p w14:paraId="393BF687" w14:textId="77777777" w:rsidR="00BA216B" w:rsidRDefault="00BA216B" w:rsidP="00614F98"/>
                          <w:p w14:paraId="4C6D5C41" w14:textId="77777777" w:rsidR="00BA216B" w:rsidRDefault="00BA216B" w:rsidP="00614F98"/>
                          <w:p w14:paraId="1A7900D5" w14:textId="77777777" w:rsidR="00BA216B" w:rsidRDefault="00BA216B" w:rsidP="00614F98"/>
                          <w:p w14:paraId="2F21AF57" w14:textId="77777777" w:rsidR="00BA216B" w:rsidRDefault="00BA216B" w:rsidP="00614F98"/>
                          <w:p w14:paraId="3A506CC8" w14:textId="77777777" w:rsidR="00BA216B" w:rsidRDefault="00BA216B" w:rsidP="00614F98"/>
                          <w:p w14:paraId="3A69F5C5" w14:textId="77777777" w:rsidR="00BA216B" w:rsidRDefault="00BA216B" w:rsidP="00614F98"/>
                          <w:p w14:paraId="0E065A7D" w14:textId="77777777" w:rsidR="00BA216B" w:rsidRDefault="00BA216B" w:rsidP="00614F98"/>
                          <w:p w14:paraId="24CA31AC" w14:textId="77777777" w:rsidR="00BA216B" w:rsidRDefault="00BA216B" w:rsidP="00614F98"/>
                          <w:p w14:paraId="7BE0592A" w14:textId="77777777" w:rsidR="00BA216B" w:rsidRDefault="00BA216B" w:rsidP="00614F98"/>
                          <w:p w14:paraId="68C99D9C" w14:textId="77777777" w:rsidR="00BA216B" w:rsidRDefault="00BA216B" w:rsidP="00614F98"/>
                          <w:p w14:paraId="19B06588" w14:textId="77777777" w:rsidR="00BA216B" w:rsidRDefault="00BA216B" w:rsidP="00614F98"/>
                          <w:p w14:paraId="1F33CF8D" w14:textId="77777777" w:rsidR="00BA216B" w:rsidRDefault="00BA216B" w:rsidP="00614F98"/>
                          <w:p w14:paraId="21AE1018" w14:textId="77777777" w:rsidR="00BA216B" w:rsidRDefault="00BA216B" w:rsidP="00614F98"/>
                          <w:p w14:paraId="2DAC2137" w14:textId="77777777" w:rsidR="00BA216B" w:rsidRDefault="00BA216B" w:rsidP="00614F98"/>
                          <w:p w14:paraId="3F83132C" w14:textId="77777777" w:rsidR="00BA216B" w:rsidRDefault="00BA216B" w:rsidP="00614F98"/>
                          <w:p w14:paraId="228350CF" w14:textId="77777777" w:rsidR="00BA216B" w:rsidRDefault="00BA216B" w:rsidP="00614F98"/>
                          <w:p w14:paraId="22BFD62A" w14:textId="77777777" w:rsidR="00BA216B" w:rsidRDefault="00BA216B" w:rsidP="00614F98"/>
                          <w:p w14:paraId="3487CF3E" w14:textId="77777777" w:rsidR="00BA216B" w:rsidRDefault="00BA216B" w:rsidP="00614F98"/>
                          <w:p w14:paraId="59264A06" w14:textId="77777777" w:rsidR="00BA216B" w:rsidRDefault="00BA216B" w:rsidP="00614F98"/>
                          <w:p w14:paraId="2CF2B37A" w14:textId="77777777" w:rsidR="00BA216B" w:rsidRDefault="00BA216B" w:rsidP="00614F98"/>
                          <w:p w14:paraId="75DC2D5A" w14:textId="77777777" w:rsidR="00BA216B" w:rsidRDefault="00BA216B" w:rsidP="00614F98"/>
                          <w:p w14:paraId="1AC4D454" w14:textId="77777777" w:rsidR="00BA216B" w:rsidRDefault="00BA216B" w:rsidP="00614F98"/>
                          <w:p w14:paraId="0C124D19" w14:textId="77777777" w:rsidR="00BA216B" w:rsidRDefault="00BA216B" w:rsidP="00614F98"/>
                          <w:p w14:paraId="35245C80" w14:textId="77777777" w:rsidR="00BA216B" w:rsidRDefault="00BA216B" w:rsidP="00614F98"/>
                          <w:p w14:paraId="4EFD589D" w14:textId="77777777" w:rsidR="00BA216B" w:rsidRDefault="00BA216B" w:rsidP="00614F98"/>
                          <w:p w14:paraId="683D6F20" w14:textId="77777777" w:rsidR="00BA216B" w:rsidRDefault="00BA216B" w:rsidP="00614F98"/>
                          <w:p w14:paraId="17DD14A4" w14:textId="77777777" w:rsidR="00BA216B" w:rsidRDefault="00BA216B" w:rsidP="00614F98"/>
                          <w:p w14:paraId="176D8E47" w14:textId="77777777" w:rsidR="00BA216B" w:rsidRDefault="00BA216B" w:rsidP="00614F98"/>
                          <w:p w14:paraId="60F80432" w14:textId="77777777" w:rsidR="00BA216B" w:rsidRDefault="00BA216B" w:rsidP="00614F98"/>
                          <w:p w14:paraId="25C5DA2B" w14:textId="77777777" w:rsidR="00BA216B" w:rsidRDefault="00BA216B" w:rsidP="00614F98"/>
                          <w:p w14:paraId="324F5B98" w14:textId="77777777" w:rsidR="00BA216B" w:rsidRDefault="00BA216B" w:rsidP="00614F98"/>
                          <w:p w14:paraId="2979A3FF" w14:textId="77777777" w:rsidR="00BA216B" w:rsidRDefault="00BA216B" w:rsidP="00614F98"/>
                          <w:p w14:paraId="3A9535F1" w14:textId="77777777" w:rsidR="00BA216B" w:rsidRDefault="00BA216B" w:rsidP="00614F98"/>
                          <w:p w14:paraId="09434342" w14:textId="77777777" w:rsidR="00BA216B" w:rsidRDefault="00BA216B" w:rsidP="00614F98"/>
                          <w:p w14:paraId="7477F33F" w14:textId="77777777" w:rsidR="00BA216B" w:rsidRDefault="00BA216B" w:rsidP="00614F98"/>
                          <w:p w14:paraId="38BBA189" w14:textId="77777777" w:rsidR="00BA216B" w:rsidRDefault="00BA216B" w:rsidP="00614F98"/>
                          <w:p w14:paraId="1130E31C" w14:textId="77777777" w:rsidR="00BA216B" w:rsidRDefault="00BA216B" w:rsidP="00614F98"/>
                          <w:p w14:paraId="1B855096" w14:textId="77777777" w:rsidR="00BA216B" w:rsidRDefault="00BA216B" w:rsidP="00614F98"/>
                          <w:p w14:paraId="647152CC" w14:textId="77777777" w:rsidR="00BA216B" w:rsidRDefault="00BA216B" w:rsidP="00614F98"/>
                          <w:p w14:paraId="6A8240D0" w14:textId="77777777" w:rsidR="00BA216B" w:rsidRDefault="00BA216B" w:rsidP="00614F98"/>
                          <w:p w14:paraId="21FD4A33" w14:textId="77777777" w:rsidR="00BA216B" w:rsidRDefault="00BA216B" w:rsidP="00614F98"/>
                          <w:p w14:paraId="0D1449D1" w14:textId="77777777" w:rsidR="00BA216B" w:rsidRDefault="00BA216B" w:rsidP="00614F98"/>
                          <w:p w14:paraId="5E608EBF" w14:textId="77777777" w:rsidR="00BA216B" w:rsidRDefault="00BA216B" w:rsidP="00614F98"/>
                          <w:p w14:paraId="39511B97" w14:textId="77777777" w:rsidR="00BA216B" w:rsidRDefault="00BA216B" w:rsidP="00614F98"/>
                          <w:p w14:paraId="779C4066" w14:textId="77777777" w:rsidR="00BA216B" w:rsidRDefault="00BA216B" w:rsidP="00614F98"/>
                          <w:p w14:paraId="405F935F" w14:textId="77777777" w:rsidR="00BA216B" w:rsidRDefault="00BA216B" w:rsidP="00614F98"/>
                          <w:p w14:paraId="2DA58957" w14:textId="77777777" w:rsidR="00BA216B" w:rsidRDefault="00BA216B" w:rsidP="00614F98"/>
                          <w:p w14:paraId="4292A2AD" w14:textId="77777777" w:rsidR="00BA216B" w:rsidRDefault="00BA216B" w:rsidP="00614F98"/>
                          <w:p w14:paraId="0E77990C" w14:textId="77777777" w:rsidR="00BA216B" w:rsidRDefault="00BA216B" w:rsidP="00614F98"/>
                          <w:p w14:paraId="1D371ECE" w14:textId="77777777" w:rsidR="00BA216B" w:rsidRDefault="00BA216B" w:rsidP="00614F98"/>
                          <w:p w14:paraId="66A57636" w14:textId="77777777" w:rsidR="00BA216B" w:rsidRDefault="00BA216B" w:rsidP="00614F98"/>
                          <w:p w14:paraId="74B4EA5A" w14:textId="77777777" w:rsidR="00BA216B" w:rsidRDefault="00BA216B" w:rsidP="00614F98"/>
                          <w:p w14:paraId="5B8F7EBF" w14:textId="77777777" w:rsidR="00BA216B" w:rsidRDefault="00BA216B" w:rsidP="00614F98"/>
                          <w:p w14:paraId="2AFE4F90" w14:textId="77777777" w:rsidR="00BA216B" w:rsidRDefault="00BA216B" w:rsidP="00614F98"/>
                          <w:p w14:paraId="793F098C" w14:textId="77777777" w:rsidR="00BA216B" w:rsidRDefault="00BA216B" w:rsidP="00614F98"/>
                          <w:p w14:paraId="025E2F95" w14:textId="77777777" w:rsidR="00BA216B" w:rsidRDefault="00BA216B" w:rsidP="00614F98"/>
                          <w:p w14:paraId="72541402" w14:textId="77777777" w:rsidR="00BA216B" w:rsidRDefault="00BA216B" w:rsidP="00614F98"/>
                          <w:p w14:paraId="1E90895E" w14:textId="77777777" w:rsidR="00BA216B" w:rsidRDefault="00BA216B" w:rsidP="00614F98"/>
                          <w:p w14:paraId="29F29046" w14:textId="77777777" w:rsidR="00BA216B" w:rsidRDefault="00BA216B" w:rsidP="00614F98"/>
                          <w:p w14:paraId="59959EF3" w14:textId="77777777" w:rsidR="00BA216B" w:rsidRDefault="00BA216B" w:rsidP="00614F98"/>
                          <w:p w14:paraId="5BFFC218" w14:textId="77777777" w:rsidR="00BA216B" w:rsidRDefault="00BA216B" w:rsidP="00614F98"/>
                          <w:p w14:paraId="7DC5E92F" w14:textId="77777777" w:rsidR="00BA216B" w:rsidRDefault="00BA216B" w:rsidP="00614F98"/>
                          <w:p w14:paraId="2C8FA171" w14:textId="77777777" w:rsidR="00BA216B" w:rsidRDefault="00BA216B" w:rsidP="00614F98"/>
                          <w:p w14:paraId="1D313F26" w14:textId="77777777" w:rsidR="00BA216B" w:rsidRDefault="00BA216B" w:rsidP="00614F98"/>
                          <w:p w14:paraId="05505925" w14:textId="77777777" w:rsidR="00BA216B" w:rsidRDefault="00BA216B" w:rsidP="00614F98"/>
                          <w:p w14:paraId="767886BA" w14:textId="77777777" w:rsidR="00BA216B" w:rsidRDefault="00BA216B" w:rsidP="00614F98"/>
                          <w:p w14:paraId="08D586CF" w14:textId="77777777" w:rsidR="00BA216B" w:rsidRDefault="00BA216B" w:rsidP="00614F98"/>
                          <w:p w14:paraId="02A162C8" w14:textId="77777777" w:rsidR="00BA216B" w:rsidRDefault="00BA216B" w:rsidP="00614F98"/>
                          <w:p w14:paraId="04575340" w14:textId="77777777" w:rsidR="00BA216B" w:rsidRDefault="00BA216B" w:rsidP="00614F98"/>
                          <w:p w14:paraId="25216165" w14:textId="77777777" w:rsidR="00BA216B" w:rsidRDefault="00BA216B" w:rsidP="00614F98"/>
                          <w:p w14:paraId="0CA2316F" w14:textId="77777777" w:rsidR="00BA216B" w:rsidRDefault="00BA216B" w:rsidP="00614F98"/>
                          <w:p w14:paraId="454F1A12" w14:textId="77777777" w:rsidR="00BA216B" w:rsidRDefault="00BA216B" w:rsidP="00614F98"/>
                          <w:p w14:paraId="06A80337" w14:textId="77777777" w:rsidR="00BA216B" w:rsidRDefault="00BA216B" w:rsidP="00614F98"/>
                          <w:p w14:paraId="76900887" w14:textId="77777777" w:rsidR="00BA216B" w:rsidRDefault="00BA216B" w:rsidP="00614F98"/>
                          <w:p w14:paraId="0EA4220D" w14:textId="77777777" w:rsidR="00BA216B" w:rsidRDefault="00BA216B" w:rsidP="00614F98"/>
                          <w:p w14:paraId="49BAFBB4" w14:textId="77777777" w:rsidR="00BA216B" w:rsidRDefault="00BA216B" w:rsidP="00614F98"/>
                          <w:p w14:paraId="2556FDF6" w14:textId="77777777" w:rsidR="00BA216B" w:rsidRDefault="00BA216B" w:rsidP="00614F98"/>
                          <w:p w14:paraId="15598A7B" w14:textId="77777777" w:rsidR="00BA216B" w:rsidRDefault="00BA216B" w:rsidP="00614F98"/>
                          <w:p w14:paraId="2722486F" w14:textId="77777777" w:rsidR="00BA216B" w:rsidRDefault="00BA216B" w:rsidP="00614F98"/>
                          <w:p w14:paraId="69418331" w14:textId="77777777" w:rsidR="00BA216B" w:rsidRDefault="00BA216B" w:rsidP="00614F98"/>
                          <w:p w14:paraId="1152E9D6" w14:textId="77777777" w:rsidR="00BA216B" w:rsidRDefault="00BA216B" w:rsidP="00614F98"/>
                          <w:p w14:paraId="34E173F6" w14:textId="77777777" w:rsidR="00BA216B" w:rsidRDefault="00BA216B" w:rsidP="00614F98"/>
                          <w:p w14:paraId="482A6734" w14:textId="77777777" w:rsidR="00BA216B" w:rsidRDefault="00BA216B" w:rsidP="00614F98"/>
                          <w:p w14:paraId="1DC610A2" w14:textId="77777777" w:rsidR="00BA216B" w:rsidRDefault="00BA216B" w:rsidP="00614F98"/>
                          <w:p w14:paraId="5278C90D" w14:textId="77777777" w:rsidR="00BA216B" w:rsidRDefault="00BA216B" w:rsidP="00614F98"/>
                          <w:p w14:paraId="7EC5EC62" w14:textId="77777777" w:rsidR="00BA216B" w:rsidRDefault="00BA216B" w:rsidP="00614F98"/>
                          <w:p w14:paraId="0A0A64B0" w14:textId="77777777" w:rsidR="00BA216B" w:rsidRDefault="00BA216B" w:rsidP="00614F98"/>
                          <w:p w14:paraId="4BC57BCB" w14:textId="77777777" w:rsidR="00BA216B" w:rsidRDefault="00BA216B" w:rsidP="00614F98"/>
                          <w:p w14:paraId="722AFC00" w14:textId="77777777" w:rsidR="00BA216B" w:rsidRDefault="00BA216B" w:rsidP="00614F98"/>
                          <w:p w14:paraId="7612835C" w14:textId="77777777" w:rsidR="00BA216B" w:rsidRDefault="00BA216B" w:rsidP="00614F98"/>
                          <w:p w14:paraId="3F4647E6" w14:textId="77777777" w:rsidR="00BA216B" w:rsidRDefault="00BA216B" w:rsidP="00614F98"/>
                          <w:p w14:paraId="0641168E" w14:textId="77777777" w:rsidR="00BA216B" w:rsidRDefault="00BA216B" w:rsidP="00614F98"/>
                          <w:p w14:paraId="0A0AEA74" w14:textId="77777777" w:rsidR="00BA216B" w:rsidRDefault="00BA216B" w:rsidP="00614F98"/>
                          <w:p w14:paraId="5FD125B4" w14:textId="77777777" w:rsidR="00BA216B" w:rsidRDefault="00BA216B" w:rsidP="00614F98"/>
                          <w:p w14:paraId="75A041C1" w14:textId="77777777" w:rsidR="00BA216B" w:rsidRDefault="00BA216B" w:rsidP="00614F98"/>
                          <w:p w14:paraId="20078160" w14:textId="77777777" w:rsidR="00BA216B" w:rsidRDefault="00BA216B" w:rsidP="00614F98"/>
                          <w:p w14:paraId="5AFB07E1" w14:textId="77777777" w:rsidR="00BA216B" w:rsidRDefault="00BA216B" w:rsidP="00614F98"/>
                          <w:p w14:paraId="6B6A31EE" w14:textId="77777777" w:rsidR="00BA216B" w:rsidRDefault="00BA216B" w:rsidP="00614F98"/>
                          <w:p w14:paraId="640A6694" w14:textId="77777777" w:rsidR="00BA216B" w:rsidRDefault="00BA216B" w:rsidP="00614F98"/>
                          <w:p w14:paraId="7E0E23FD" w14:textId="77777777" w:rsidR="00BA216B" w:rsidRDefault="00BA216B" w:rsidP="00614F98"/>
                          <w:p w14:paraId="7F879425" w14:textId="77777777" w:rsidR="00BA216B" w:rsidRDefault="00BA216B" w:rsidP="00614F98"/>
                          <w:p w14:paraId="0F4B5DBC" w14:textId="77777777" w:rsidR="00BA216B" w:rsidRDefault="00BA216B" w:rsidP="00614F98"/>
                          <w:p w14:paraId="5957A660" w14:textId="77777777" w:rsidR="00BA216B" w:rsidRDefault="00BA216B" w:rsidP="00614F98"/>
                          <w:p w14:paraId="129689BE" w14:textId="77777777" w:rsidR="00BA216B" w:rsidRDefault="00BA216B" w:rsidP="00614F98"/>
                          <w:p w14:paraId="342F01D6" w14:textId="77777777" w:rsidR="00BA216B" w:rsidRDefault="00BA216B" w:rsidP="00614F98"/>
                          <w:p w14:paraId="0A6630FB" w14:textId="77777777" w:rsidR="00BA216B" w:rsidRDefault="00BA216B" w:rsidP="00614F98"/>
                          <w:p w14:paraId="0D71D68B" w14:textId="77777777" w:rsidR="00BA216B" w:rsidRDefault="00BA216B" w:rsidP="00614F98"/>
                          <w:p w14:paraId="63403F4D" w14:textId="77777777" w:rsidR="00BA216B" w:rsidRDefault="00BA216B" w:rsidP="00614F98"/>
                          <w:p w14:paraId="32C95EA4" w14:textId="77777777" w:rsidR="00BA216B" w:rsidRDefault="00BA216B" w:rsidP="00614F98"/>
                          <w:p w14:paraId="7240821B" w14:textId="77777777" w:rsidR="00BA216B" w:rsidRDefault="00BA216B" w:rsidP="00614F98"/>
                          <w:p w14:paraId="2FCC3F6B" w14:textId="77777777" w:rsidR="00BA216B" w:rsidRDefault="00BA216B" w:rsidP="00614F98"/>
                          <w:p w14:paraId="49A9BE38" w14:textId="77777777" w:rsidR="00BA216B" w:rsidRDefault="00BA216B" w:rsidP="00614F98"/>
                          <w:p w14:paraId="0FF335BA" w14:textId="77777777" w:rsidR="00BA216B" w:rsidRDefault="00BA216B" w:rsidP="00614F98"/>
                          <w:p w14:paraId="0060C9B6" w14:textId="77777777" w:rsidR="00BA216B" w:rsidRDefault="00BA216B" w:rsidP="00614F98"/>
                          <w:p w14:paraId="1C26F3E1" w14:textId="77777777" w:rsidR="00BA216B" w:rsidRDefault="00BA216B" w:rsidP="00614F98"/>
                          <w:p w14:paraId="1D66D163" w14:textId="77777777" w:rsidR="00BA216B" w:rsidRDefault="00BA216B" w:rsidP="00614F98"/>
                          <w:p w14:paraId="0C7B923E" w14:textId="77777777" w:rsidR="00BA216B" w:rsidRDefault="00BA216B" w:rsidP="00614F98"/>
                          <w:p w14:paraId="7BA60EBD" w14:textId="77777777" w:rsidR="00BA216B" w:rsidRDefault="00BA216B" w:rsidP="00614F98"/>
                          <w:p w14:paraId="2C906E09" w14:textId="77777777" w:rsidR="00BA216B" w:rsidRDefault="00BA216B" w:rsidP="00614F98"/>
                          <w:p w14:paraId="3BDA0F09" w14:textId="77777777" w:rsidR="00BA216B" w:rsidRDefault="00BA216B" w:rsidP="00614F98"/>
                          <w:p w14:paraId="377F95DA" w14:textId="77777777" w:rsidR="00BA216B" w:rsidRDefault="00BA216B" w:rsidP="00614F98"/>
                          <w:p w14:paraId="34A48DE9" w14:textId="77777777" w:rsidR="00BA216B" w:rsidRDefault="00BA216B" w:rsidP="00614F98"/>
                          <w:p w14:paraId="27E4E296" w14:textId="77777777" w:rsidR="00BA216B" w:rsidRDefault="00BA216B" w:rsidP="00614F98"/>
                          <w:p w14:paraId="12D55E26" w14:textId="77777777" w:rsidR="00BA216B" w:rsidRDefault="00BA216B" w:rsidP="00614F98"/>
                          <w:p w14:paraId="1E89A07D" w14:textId="77777777" w:rsidR="00BA216B" w:rsidRDefault="00BA216B" w:rsidP="00614F98"/>
                          <w:p w14:paraId="20DE963B" w14:textId="77777777" w:rsidR="00BA216B" w:rsidRDefault="00BA216B" w:rsidP="00614F98"/>
                          <w:p w14:paraId="16361F77" w14:textId="77777777" w:rsidR="00BA216B" w:rsidRDefault="00BA216B" w:rsidP="00614F98"/>
                          <w:p w14:paraId="3561DD64" w14:textId="77777777" w:rsidR="00BA216B" w:rsidRDefault="00BA216B" w:rsidP="00614F98"/>
                          <w:p w14:paraId="067711E9" w14:textId="77777777" w:rsidR="00BA216B" w:rsidRDefault="00BA216B" w:rsidP="00614F98"/>
                          <w:p w14:paraId="20F6BD30" w14:textId="77777777" w:rsidR="00BA216B" w:rsidRDefault="00BA216B" w:rsidP="00614F98"/>
                          <w:p w14:paraId="34C48DFD" w14:textId="77777777" w:rsidR="00BA216B" w:rsidRDefault="00BA216B" w:rsidP="00614F98"/>
                          <w:p w14:paraId="7387FB8C" w14:textId="77777777" w:rsidR="00BA216B" w:rsidRDefault="00BA216B" w:rsidP="00614F98"/>
                          <w:p w14:paraId="42CA257E" w14:textId="77777777" w:rsidR="00BA216B" w:rsidRDefault="00BA216B" w:rsidP="00614F98"/>
                          <w:p w14:paraId="600D2185" w14:textId="77777777" w:rsidR="00BA216B" w:rsidRDefault="00BA216B" w:rsidP="00614F98"/>
                          <w:p w14:paraId="72CBE7D8" w14:textId="77777777" w:rsidR="00BA216B" w:rsidRDefault="00BA216B" w:rsidP="00614F98"/>
                          <w:p w14:paraId="138A4554" w14:textId="77777777" w:rsidR="00BA216B" w:rsidRDefault="00BA216B" w:rsidP="00614F98"/>
                          <w:p w14:paraId="3A9264BC" w14:textId="77777777" w:rsidR="00BA216B" w:rsidRDefault="00BA216B" w:rsidP="00614F98"/>
                          <w:p w14:paraId="1D2F4323" w14:textId="77777777" w:rsidR="00BA216B" w:rsidRDefault="00BA216B" w:rsidP="00614F98"/>
                          <w:p w14:paraId="392F4A17" w14:textId="77777777" w:rsidR="00BA216B" w:rsidRDefault="00BA216B" w:rsidP="00614F98"/>
                          <w:p w14:paraId="663A2CEB" w14:textId="77777777" w:rsidR="00BA216B" w:rsidRDefault="00BA216B" w:rsidP="00614F98"/>
                          <w:p w14:paraId="60DA2808" w14:textId="77777777" w:rsidR="00BA216B" w:rsidRDefault="00BA216B" w:rsidP="00614F98"/>
                          <w:p w14:paraId="2C3EB3FE" w14:textId="77777777" w:rsidR="00BA216B" w:rsidRDefault="00BA216B" w:rsidP="00614F98"/>
                          <w:p w14:paraId="7C8BDF20" w14:textId="77777777" w:rsidR="00BA216B" w:rsidRDefault="00BA216B" w:rsidP="00614F98"/>
                          <w:p w14:paraId="1CFBD63F" w14:textId="77777777" w:rsidR="00BA216B" w:rsidRDefault="00BA216B" w:rsidP="00614F98"/>
                          <w:p w14:paraId="0457000A" w14:textId="77777777" w:rsidR="00BA216B" w:rsidRDefault="00BA216B" w:rsidP="00614F98"/>
                          <w:p w14:paraId="18A9283F" w14:textId="77777777" w:rsidR="00BA216B" w:rsidRDefault="00BA216B" w:rsidP="00614F98"/>
                          <w:p w14:paraId="2C79BD99" w14:textId="77777777" w:rsidR="00BA216B" w:rsidRDefault="00BA216B" w:rsidP="00614F98"/>
                          <w:p w14:paraId="556B5FB6" w14:textId="77777777" w:rsidR="00BA216B" w:rsidRDefault="00BA216B" w:rsidP="00614F98"/>
                          <w:p w14:paraId="1343ADC0" w14:textId="77777777" w:rsidR="00BA216B" w:rsidRDefault="00BA216B" w:rsidP="00614F98"/>
                          <w:p w14:paraId="266D500E" w14:textId="77777777" w:rsidR="00BA216B" w:rsidRDefault="00BA216B" w:rsidP="00614F98"/>
                          <w:p w14:paraId="4AA4F07E" w14:textId="77777777" w:rsidR="00BA216B" w:rsidRDefault="00BA216B" w:rsidP="00614F98"/>
                          <w:p w14:paraId="34AAEF96" w14:textId="77777777" w:rsidR="00BA216B" w:rsidRDefault="00BA216B" w:rsidP="00614F98"/>
                          <w:p w14:paraId="1CB610DB" w14:textId="77777777" w:rsidR="00BA216B" w:rsidRDefault="00BA216B" w:rsidP="00614F98"/>
                          <w:p w14:paraId="0FB1605A" w14:textId="77777777" w:rsidR="00BA216B" w:rsidRDefault="00BA216B" w:rsidP="00614F98"/>
                          <w:p w14:paraId="22CA186A" w14:textId="77777777" w:rsidR="00BA216B" w:rsidRDefault="00BA216B" w:rsidP="00614F98"/>
                          <w:p w14:paraId="3E176B6E" w14:textId="77777777" w:rsidR="00BA216B" w:rsidRDefault="00BA216B" w:rsidP="00614F98"/>
                          <w:p w14:paraId="23813B65" w14:textId="77777777" w:rsidR="00BA216B" w:rsidRDefault="00BA216B" w:rsidP="00614F98"/>
                          <w:p w14:paraId="2FD062C4" w14:textId="77777777" w:rsidR="00BA216B" w:rsidRDefault="00BA216B" w:rsidP="00614F98"/>
                          <w:p w14:paraId="6869C135" w14:textId="77777777" w:rsidR="00BA216B" w:rsidRDefault="00BA216B" w:rsidP="00614F98"/>
                          <w:p w14:paraId="3C25FD73" w14:textId="77777777" w:rsidR="00BA216B" w:rsidRDefault="00BA216B" w:rsidP="00614F98"/>
                          <w:p w14:paraId="1878ED89" w14:textId="77777777" w:rsidR="00BA216B" w:rsidRDefault="00BA216B" w:rsidP="00614F98"/>
                          <w:p w14:paraId="723D628E" w14:textId="77777777" w:rsidR="00BA216B" w:rsidRDefault="00BA216B" w:rsidP="00614F98"/>
                          <w:p w14:paraId="37FACDDC" w14:textId="77777777" w:rsidR="00BA216B" w:rsidRDefault="00BA216B" w:rsidP="00614F98"/>
                          <w:p w14:paraId="2BB83688" w14:textId="77777777" w:rsidR="00BA216B" w:rsidRDefault="00BA216B" w:rsidP="00614F98"/>
                          <w:p w14:paraId="5510CF6E" w14:textId="77777777" w:rsidR="00BA216B" w:rsidRDefault="00BA216B" w:rsidP="00614F98"/>
                          <w:p w14:paraId="00F28881" w14:textId="77777777" w:rsidR="00BA216B" w:rsidRDefault="00BA216B" w:rsidP="00614F98"/>
                          <w:p w14:paraId="736B72A9" w14:textId="77777777" w:rsidR="00BA216B" w:rsidRDefault="00BA216B" w:rsidP="00614F98"/>
                          <w:p w14:paraId="7C1AA744" w14:textId="77777777" w:rsidR="00BA216B" w:rsidRDefault="00BA216B" w:rsidP="00614F98"/>
                          <w:p w14:paraId="258FDA69" w14:textId="77777777" w:rsidR="00BA216B" w:rsidRDefault="00BA216B" w:rsidP="00614F98"/>
                          <w:p w14:paraId="1ABAA79E" w14:textId="77777777" w:rsidR="00BA216B" w:rsidRDefault="00BA216B" w:rsidP="00614F98"/>
                          <w:p w14:paraId="05BD1817" w14:textId="77777777" w:rsidR="00BA216B" w:rsidRDefault="00BA216B" w:rsidP="00614F98"/>
                          <w:p w14:paraId="4251ECF8" w14:textId="77777777" w:rsidR="00BA216B" w:rsidRDefault="00BA216B" w:rsidP="00614F98"/>
                          <w:p w14:paraId="5BFCABED" w14:textId="77777777" w:rsidR="00BA216B" w:rsidRDefault="00BA216B" w:rsidP="00614F98"/>
                          <w:p w14:paraId="075C8808" w14:textId="77777777" w:rsidR="00BA216B" w:rsidRDefault="00BA216B" w:rsidP="00614F98"/>
                          <w:p w14:paraId="03DB41B9" w14:textId="77777777" w:rsidR="00BA216B" w:rsidRDefault="00BA216B" w:rsidP="00614F98"/>
                          <w:p w14:paraId="0D750D22" w14:textId="77777777" w:rsidR="00BA216B" w:rsidRDefault="00BA216B" w:rsidP="00614F98"/>
                          <w:p w14:paraId="5E858A4C" w14:textId="77777777" w:rsidR="00BA216B" w:rsidRDefault="00BA216B" w:rsidP="00614F98"/>
                          <w:p w14:paraId="4417613F" w14:textId="77777777" w:rsidR="00BA216B" w:rsidRDefault="00BA216B" w:rsidP="00614F98"/>
                          <w:p w14:paraId="4FFA8D58" w14:textId="77777777" w:rsidR="00BA216B" w:rsidRDefault="00BA216B" w:rsidP="00614F98"/>
                          <w:p w14:paraId="5A0D528B" w14:textId="77777777" w:rsidR="00BA216B" w:rsidRDefault="00BA216B" w:rsidP="00614F98"/>
                          <w:p w14:paraId="4C2475B6" w14:textId="77777777" w:rsidR="00BA216B" w:rsidRDefault="00BA216B" w:rsidP="00614F98"/>
                          <w:p w14:paraId="2DC4B171" w14:textId="77777777" w:rsidR="00BA216B" w:rsidRDefault="00BA216B" w:rsidP="00614F98"/>
                          <w:p w14:paraId="6DD80C39" w14:textId="77777777" w:rsidR="00BA216B" w:rsidRDefault="00BA216B" w:rsidP="00614F98"/>
                          <w:p w14:paraId="1459CE30" w14:textId="77777777" w:rsidR="00BA216B" w:rsidRDefault="00BA216B" w:rsidP="00614F98"/>
                          <w:p w14:paraId="5447B511" w14:textId="77777777" w:rsidR="00BA216B" w:rsidRDefault="00BA216B" w:rsidP="00614F98"/>
                          <w:p w14:paraId="5DFA3EC4" w14:textId="77777777" w:rsidR="00BA216B" w:rsidRDefault="00BA216B" w:rsidP="00614F98"/>
                          <w:p w14:paraId="6446CD20" w14:textId="77777777" w:rsidR="00BA216B" w:rsidRDefault="00BA216B" w:rsidP="00614F98"/>
                          <w:p w14:paraId="0B38425C" w14:textId="77777777" w:rsidR="00BA216B" w:rsidRDefault="00BA216B" w:rsidP="00614F98"/>
                          <w:p w14:paraId="08566EF5" w14:textId="77777777" w:rsidR="00BA216B" w:rsidRDefault="00BA216B" w:rsidP="00614F98"/>
                          <w:p w14:paraId="76EB74EF" w14:textId="77777777" w:rsidR="00BA216B" w:rsidRDefault="00BA216B" w:rsidP="00614F98"/>
                          <w:p w14:paraId="41F1DD0D" w14:textId="77777777" w:rsidR="00BA216B" w:rsidRDefault="00BA216B" w:rsidP="00614F98"/>
                          <w:p w14:paraId="76BA08AC" w14:textId="77777777" w:rsidR="00BA216B" w:rsidRDefault="00BA216B" w:rsidP="00614F98"/>
                          <w:p w14:paraId="59EB9D3A" w14:textId="77777777" w:rsidR="00BA216B" w:rsidRDefault="00BA216B" w:rsidP="00614F98"/>
                          <w:p w14:paraId="3EFBA5E4" w14:textId="77777777" w:rsidR="00BA216B" w:rsidRDefault="00BA216B" w:rsidP="00614F98"/>
                          <w:p w14:paraId="57180447" w14:textId="77777777" w:rsidR="00BA216B" w:rsidRDefault="00BA216B" w:rsidP="00614F98"/>
                          <w:p w14:paraId="4F68F993" w14:textId="77777777" w:rsidR="00BA216B" w:rsidRDefault="00BA216B" w:rsidP="00614F98"/>
                          <w:p w14:paraId="093B57D2" w14:textId="77777777" w:rsidR="00BA216B" w:rsidRDefault="00BA216B" w:rsidP="00614F98"/>
                          <w:p w14:paraId="44A4B77B" w14:textId="77777777" w:rsidR="00BA216B" w:rsidRDefault="00BA216B" w:rsidP="00614F98"/>
                          <w:p w14:paraId="7E1FB941" w14:textId="77777777" w:rsidR="00BA216B" w:rsidRDefault="00BA216B" w:rsidP="00614F98"/>
                          <w:p w14:paraId="2212EF12" w14:textId="77777777" w:rsidR="00BA216B" w:rsidRDefault="00BA216B" w:rsidP="00614F98"/>
                          <w:p w14:paraId="4B6A5423" w14:textId="77777777" w:rsidR="00BA216B" w:rsidRDefault="00BA216B" w:rsidP="00614F98"/>
                          <w:p w14:paraId="492AB14F" w14:textId="77777777" w:rsidR="00BA216B" w:rsidRDefault="00BA216B" w:rsidP="00614F98"/>
                          <w:p w14:paraId="05E10170" w14:textId="77777777" w:rsidR="00BA216B" w:rsidRDefault="00BA216B" w:rsidP="00614F98"/>
                          <w:p w14:paraId="2400E215" w14:textId="77777777" w:rsidR="00BA216B" w:rsidRDefault="00BA216B" w:rsidP="00614F98"/>
                          <w:p w14:paraId="50EE028A" w14:textId="77777777" w:rsidR="00BA216B" w:rsidRDefault="00BA216B" w:rsidP="00614F98"/>
                          <w:p w14:paraId="55E449D7" w14:textId="77777777" w:rsidR="00BA216B" w:rsidRDefault="00BA216B" w:rsidP="00614F98"/>
                          <w:p w14:paraId="31F1918D" w14:textId="77777777" w:rsidR="00BA216B" w:rsidRDefault="00BA216B" w:rsidP="00614F98"/>
                          <w:p w14:paraId="1B699CE6" w14:textId="77777777" w:rsidR="00BA216B" w:rsidRDefault="00BA216B" w:rsidP="00614F98"/>
                          <w:p w14:paraId="3DB4F2C1" w14:textId="77777777" w:rsidR="00BA216B" w:rsidRDefault="00BA216B" w:rsidP="00614F98"/>
                          <w:p w14:paraId="61D1AFBA" w14:textId="77777777" w:rsidR="00BA216B" w:rsidRDefault="00BA216B" w:rsidP="00614F98"/>
                          <w:p w14:paraId="444F55B3" w14:textId="77777777" w:rsidR="00BA216B" w:rsidRDefault="00BA216B" w:rsidP="00614F98"/>
                          <w:p w14:paraId="329799C8" w14:textId="77777777" w:rsidR="00BA216B" w:rsidRDefault="00BA216B" w:rsidP="00614F98"/>
                          <w:p w14:paraId="7CF35AC1" w14:textId="77777777" w:rsidR="00BA216B" w:rsidRDefault="00BA216B" w:rsidP="00614F98"/>
                          <w:p w14:paraId="1EED9ACC" w14:textId="77777777" w:rsidR="00BA216B" w:rsidRDefault="00BA216B" w:rsidP="00614F98"/>
                          <w:p w14:paraId="1C58412E" w14:textId="77777777" w:rsidR="00BA216B" w:rsidRDefault="00BA216B" w:rsidP="00614F98"/>
                          <w:p w14:paraId="00C9369D" w14:textId="77777777" w:rsidR="00BA216B" w:rsidRDefault="00BA216B" w:rsidP="00614F98"/>
                          <w:p w14:paraId="4240E1A7" w14:textId="77777777" w:rsidR="00BA216B" w:rsidRDefault="00BA216B" w:rsidP="00614F98"/>
                          <w:p w14:paraId="4E1D9B7C" w14:textId="77777777" w:rsidR="00BA216B" w:rsidRDefault="00BA216B" w:rsidP="00614F98"/>
                          <w:p w14:paraId="60E2C4DA" w14:textId="77777777" w:rsidR="00BA216B" w:rsidRDefault="00BA216B" w:rsidP="00614F98"/>
                          <w:p w14:paraId="76A6D31B" w14:textId="77777777" w:rsidR="00BA216B" w:rsidRDefault="00BA216B" w:rsidP="00614F98"/>
                          <w:p w14:paraId="78FDB2EF" w14:textId="77777777" w:rsidR="00BA216B" w:rsidRDefault="00BA216B" w:rsidP="00614F98"/>
                          <w:p w14:paraId="37C66C0B" w14:textId="77777777" w:rsidR="00BA216B" w:rsidRDefault="00BA216B" w:rsidP="00614F98"/>
                          <w:p w14:paraId="522BA727" w14:textId="77777777" w:rsidR="00BA216B" w:rsidRDefault="00BA216B" w:rsidP="00614F98"/>
                          <w:p w14:paraId="6FB8761B" w14:textId="77777777" w:rsidR="00BA216B" w:rsidRDefault="00BA216B" w:rsidP="00614F98"/>
                          <w:p w14:paraId="1297DC14" w14:textId="77777777" w:rsidR="00BA216B" w:rsidRDefault="00BA216B" w:rsidP="00614F98"/>
                          <w:p w14:paraId="66E29EE4" w14:textId="77777777" w:rsidR="00BA216B" w:rsidRDefault="00BA216B" w:rsidP="00614F98"/>
                          <w:p w14:paraId="1EF67070" w14:textId="77777777" w:rsidR="00BA216B" w:rsidRDefault="00BA216B" w:rsidP="00614F98"/>
                          <w:p w14:paraId="6F4449D5" w14:textId="77777777" w:rsidR="00BA216B" w:rsidRDefault="00BA216B" w:rsidP="00614F98"/>
                          <w:p w14:paraId="29D165B8" w14:textId="77777777" w:rsidR="00BA216B" w:rsidRDefault="00BA216B" w:rsidP="00614F98"/>
                          <w:p w14:paraId="613808B3" w14:textId="77777777" w:rsidR="00BA216B" w:rsidRDefault="00BA216B" w:rsidP="00614F98"/>
                          <w:p w14:paraId="3DB2B875" w14:textId="77777777" w:rsidR="00BA216B" w:rsidRDefault="00BA216B" w:rsidP="00614F98"/>
                          <w:p w14:paraId="0C5B3CE5" w14:textId="77777777" w:rsidR="00BA216B" w:rsidRDefault="00BA216B" w:rsidP="00614F98"/>
                          <w:p w14:paraId="233BCF3F" w14:textId="77777777" w:rsidR="00BA216B" w:rsidRDefault="00BA216B" w:rsidP="00614F98"/>
                          <w:p w14:paraId="488A6440" w14:textId="77777777" w:rsidR="00BA216B" w:rsidRDefault="00BA216B" w:rsidP="00614F98"/>
                          <w:p w14:paraId="0034C638" w14:textId="77777777" w:rsidR="00BA216B" w:rsidRDefault="00BA216B" w:rsidP="00614F98"/>
                          <w:p w14:paraId="03A4F317" w14:textId="77777777" w:rsidR="00BA216B" w:rsidRDefault="00BA216B" w:rsidP="00614F98"/>
                          <w:p w14:paraId="6A0E7B4B" w14:textId="77777777" w:rsidR="00BA216B" w:rsidRDefault="00BA216B" w:rsidP="00614F98"/>
                          <w:p w14:paraId="489CCE76" w14:textId="77777777" w:rsidR="00BA216B" w:rsidRDefault="00BA216B" w:rsidP="00614F98"/>
                          <w:p w14:paraId="42A9733D" w14:textId="77777777" w:rsidR="00BA216B" w:rsidRDefault="00BA216B" w:rsidP="00614F98"/>
                          <w:p w14:paraId="79B6B3FD" w14:textId="77777777" w:rsidR="00BA216B" w:rsidRDefault="00BA216B" w:rsidP="00614F98"/>
                          <w:p w14:paraId="7123E007" w14:textId="77777777" w:rsidR="00BA216B" w:rsidRDefault="00BA216B" w:rsidP="00614F98"/>
                          <w:p w14:paraId="085654C6" w14:textId="77777777" w:rsidR="00BA216B" w:rsidRDefault="00BA216B" w:rsidP="00614F98"/>
                          <w:p w14:paraId="72FED684" w14:textId="77777777" w:rsidR="00BA216B" w:rsidRDefault="00BA216B" w:rsidP="00614F98"/>
                          <w:p w14:paraId="357874B3" w14:textId="77777777" w:rsidR="00BA216B" w:rsidRDefault="00BA216B" w:rsidP="00614F98"/>
                          <w:p w14:paraId="6921BC7C" w14:textId="77777777" w:rsidR="00BA216B" w:rsidRDefault="00BA216B" w:rsidP="00614F98"/>
                          <w:p w14:paraId="4E48C97F" w14:textId="77777777" w:rsidR="00BA216B" w:rsidRDefault="00BA216B" w:rsidP="00614F98"/>
                          <w:p w14:paraId="5966EEEB" w14:textId="77777777" w:rsidR="00BA216B" w:rsidRDefault="00BA216B" w:rsidP="00614F98"/>
                          <w:p w14:paraId="5CE888C8" w14:textId="77777777" w:rsidR="00BA216B" w:rsidRDefault="00BA216B" w:rsidP="00614F98"/>
                          <w:p w14:paraId="5FD45192" w14:textId="77777777" w:rsidR="00BA216B" w:rsidRDefault="00BA216B" w:rsidP="00614F98"/>
                          <w:p w14:paraId="6F4A43F9" w14:textId="77777777" w:rsidR="00BA216B" w:rsidRDefault="00BA216B" w:rsidP="00614F98"/>
                          <w:p w14:paraId="0F1EA3EB" w14:textId="77777777" w:rsidR="00BA216B" w:rsidRDefault="00BA216B" w:rsidP="00614F98"/>
                          <w:p w14:paraId="2583169C" w14:textId="77777777" w:rsidR="00BA216B" w:rsidRDefault="00BA216B" w:rsidP="00614F98"/>
                          <w:p w14:paraId="310726E7" w14:textId="77777777" w:rsidR="00BA216B" w:rsidRDefault="00BA216B" w:rsidP="00614F98"/>
                          <w:p w14:paraId="7A6C49A6" w14:textId="77777777" w:rsidR="00BA216B" w:rsidRDefault="00BA216B" w:rsidP="00614F98"/>
                          <w:p w14:paraId="27526E6D" w14:textId="77777777" w:rsidR="00BA216B" w:rsidRDefault="00BA216B" w:rsidP="00614F98"/>
                          <w:p w14:paraId="20630EA9" w14:textId="77777777" w:rsidR="00BA216B" w:rsidRDefault="00BA216B" w:rsidP="00614F98"/>
                          <w:p w14:paraId="133632AD" w14:textId="77777777" w:rsidR="00BA216B" w:rsidRDefault="00BA216B" w:rsidP="00614F98"/>
                          <w:p w14:paraId="2142E30D" w14:textId="77777777" w:rsidR="00BA216B" w:rsidRDefault="00BA216B" w:rsidP="00614F98"/>
                          <w:p w14:paraId="1E0D3926" w14:textId="77777777" w:rsidR="00BA216B" w:rsidRDefault="00BA216B" w:rsidP="00614F98"/>
                          <w:p w14:paraId="7C562EF5" w14:textId="77777777" w:rsidR="00BA216B" w:rsidRDefault="00BA216B" w:rsidP="00614F98"/>
                          <w:p w14:paraId="11546A23" w14:textId="77777777" w:rsidR="00BA216B" w:rsidRDefault="00BA216B" w:rsidP="00614F98"/>
                          <w:p w14:paraId="6E788160" w14:textId="77777777" w:rsidR="00BA216B" w:rsidRDefault="00BA216B" w:rsidP="00614F98"/>
                          <w:p w14:paraId="200836B7" w14:textId="77777777" w:rsidR="00BA216B" w:rsidRDefault="00BA216B" w:rsidP="00614F98"/>
                          <w:p w14:paraId="7627C140" w14:textId="77777777" w:rsidR="00BA216B" w:rsidRDefault="00BA216B" w:rsidP="00614F98"/>
                          <w:p w14:paraId="6E2DABFC" w14:textId="77777777" w:rsidR="00BA216B" w:rsidRDefault="00BA216B" w:rsidP="00614F98"/>
                          <w:p w14:paraId="692BC693" w14:textId="77777777" w:rsidR="00BA216B" w:rsidRDefault="00BA216B" w:rsidP="00614F98"/>
                          <w:p w14:paraId="4F6DE21F" w14:textId="77777777" w:rsidR="00BA216B" w:rsidRDefault="00BA216B" w:rsidP="00614F98"/>
                          <w:p w14:paraId="4588AE9B" w14:textId="77777777" w:rsidR="00BA216B" w:rsidRDefault="00BA216B" w:rsidP="00614F98"/>
                          <w:p w14:paraId="279F4701" w14:textId="77777777" w:rsidR="00BA216B" w:rsidRDefault="00BA216B" w:rsidP="00614F98"/>
                          <w:p w14:paraId="2473AAE9" w14:textId="77777777" w:rsidR="00BA216B" w:rsidRDefault="00BA216B" w:rsidP="00614F98"/>
                          <w:p w14:paraId="0470734E" w14:textId="77777777" w:rsidR="00BA216B" w:rsidRDefault="00BA216B" w:rsidP="00614F98"/>
                          <w:p w14:paraId="690435D3" w14:textId="77777777" w:rsidR="00BA216B" w:rsidRDefault="00BA216B" w:rsidP="00614F98"/>
                          <w:p w14:paraId="6191CC39" w14:textId="77777777" w:rsidR="00BA216B" w:rsidRDefault="00BA216B" w:rsidP="00614F98"/>
                          <w:p w14:paraId="3154881D" w14:textId="77777777" w:rsidR="00BA216B" w:rsidRDefault="00BA216B" w:rsidP="00614F98"/>
                          <w:p w14:paraId="12F69F79" w14:textId="77777777" w:rsidR="00BA216B" w:rsidRDefault="00BA216B" w:rsidP="00614F98"/>
                          <w:p w14:paraId="1A509DC1" w14:textId="77777777" w:rsidR="00BA216B" w:rsidRDefault="00BA216B" w:rsidP="00614F98"/>
                          <w:p w14:paraId="21C0C2D1" w14:textId="77777777" w:rsidR="00BA216B" w:rsidRDefault="00BA216B" w:rsidP="00614F98"/>
                          <w:p w14:paraId="7AFE8D43" w14:textId="77777777" w:rsidR="00BA216B" w:rsidRDefault="00BA216B" w:rsidP="00614F98"/>
                          <w:p w14:paraId="127E2C2B" w14:textId="77777777" w:rsidR="00BA216B" w:rsidRDefault="00BA216B" w:rsidP="00614F98"/>
                          <w:p w14:paraId="0D712599" w14:textId="77777777" w:rsidR="00BA216B" w:rsidRDefault="00BA216B" w:rsidP="00614F98"/>
                          <w:p w14:paraId="48BC05FE" w14:textId="77777777" w:rsidR="00BA216B" w:rsidRDefault="00BA216B" w:rsidP="00614F98"/>
                          <w:p w14:paraId="703ECFF1" w14:textId="77777777" w:rsidR="00BA216B" w:rsidRDefault="00BA216B" w:rsidP="00614F98"/>
                          <w:p w14:paraId="34BC3541" w14:textId="77777777" w:rsidR="00BA216B" w:rsidRDefault="00BA216B" w:rsidP="00614F98"/>
                          <w:p w14:paraId="3353DD40" w14:textId="77777777" w:rsidR="00BA216B" w:rsidRDefault="00BA216B" w:rsidP="00614F98"/>
                          <w:p w14:paraId="335BA389" w14:textId="77777777" w:rsidR="00BA216B" w:rsidRDefault="00BA216B" w:rsidP="00614F98"/>
                          <w:p w14:paraId="5D9D9CF4" w14:textId="77777777" w:rsidR="00BA216B" w:rsidRDefault="00BA216B" w:rsidP="00614F98"/>
                          <w:p w14:paraId="029B22D9" w14:textId="77777777" w:rsidR="00BA216B" w:rsidRDefault="00BA216B" w:rsidP="00614F98"/>
                          <w:p w14:paraId="14948905" w14:textId="77777777" w:rsidR="00BA216B" w:rsidRDefault="00BA216B" w:rsidP="00614F98"/>
                          <w:p w14:paraId="21594269" w14:textId="77777777" w:rsidR="00BA216B" w:rsidRDefault="00BA216B" w:rsidP="00614F98"/>
                          <w:p w14:paraId="78558C75" w14:textId="77777777" w:rsidR="00BA216B" w:rsidRDefault="00BA216B" w:rsidP="00614F98"/>
                          <w:p w14:paraId="04FA6E4D" w14:textId="77777777" w:rsidR="00BA216B" w:rsidRDefault="00BA216B" w:rsidP="00614F98"/>
                          <w:p w14:paraId="166634F3" w14:textId="77777777" w:rsidR="00BA216B" w:rsidRDefault="00BA216B" w:rsidP="00614F98"/>
                          <w:p w14:paraId="6A0A11DC" w14:textId="77777777" w:rsidR="00BA216B" w:rsidRDefault="00BA216B" w:rsidP="00614F98"/>
                          <w:p w14:paraId="1F5C1EFB" w14:textId="77777777" w:rsidR="00BA216B" w:rsidRDefault="00BA216B" w:rsidP="00614F98"/>
                          <w:p w14:paraId="2C1D58E7" w14:textId="77777777" w:rsidR="00BA216B" w:rsidRDefault="00BA216B" w:rsidP="00614F98"/>
                          <w:p w14:paraId="7CE867F6" w14:textId="77777777" w:rsidR="00BA216B" w:rsidRDefault="00BA216B" w:rsidP="00614F98"/>
                          <w:p w14:paraId="7AE94498" w14:textId="77777777" w:rsidR="00BA216B" w:rsidRDefault="00BA216B" w:rsidP="00614F98"/>
                          <w:p w14:paraId="61F981B7" w14:textId="77777777" w:rsidR="00BA216B" w:rsidRDefault="00BA216B" w:rsidP="00614F98"/>
                          <w:p w14:paraId="3BF2251E" w14:textId="77777777" w:rsidR="00BA216B" w:rsidRDefault="00BA216B" w:rsidP="00614F98"/>
                          <w:p w14:paraId="5386CF5B" w14:textId="77777777" w:rsidR="00BA216B" w:rsidRDefault="00BA216B" w:rsidP="00614F98"/>
                          <w:p w14:paraId="75CDBFA1" w14:textId="77777777" w:rsidR="00BA216B" w:rsidRDefault="00BA216B" w:rsidP="00614F98"/>
                          <w:p w14:paraId="713D8111" w14:textId="77777777" w:rsidR="00BA216B" w:rsidRDefault="00BA216B" w:rsidP="00614F98"/>
                          <w:p w14:paraId="5F8D537F" w14:textId="77777777" w:rsidR="00BA216B" w:rsidRDefault="00BA216B" w:rsidP="00614F98"/>
                          <w:p w14:paraId="4BC925BF" w14:textId="77777777" w:rsidR="00BA216B" w:rsidRDefault="00BA216B" w:rsidP="00614F98"/>
                          <w:p w14:paraId="7EB9FED4" w14:textId="77777777" w:rsidR="00BA216B" w:rsidRDefault="00BA216B" w:rsidP="00614F98"/>
                          <w:p w14:paraId="4072012E" w14:textId="77777777" w:rsidR="00BA216B" w:rsidRDefault="00BA216B" w:rsidP="00614F98"/>
                          <w:p w14:paraId="70A4066B" w14:textId="77777777" w:rsidR="00BA216B" w:rsidRDefault="00BA216B" w:rsidP="00614F98"/>
                          <w:p w14:paraId="5F97265D" w14:textId="77777777" w:rsidR="00BA216B" w:rsidRDefault="00BA216B" w:rsidP="00614F98"/>
                          <w:p w14:paraId="44A7A26A" w14:textId="77777777" w:rsidR="00BA216B" w:rsidRDefault="00BA216B" w:rsidP="00614F98"/>
                          <w:p w14:paraId="6E0E942C" w14:textId="77777777" w:rsidR="00BA216B" w:rsidRDefault="00BA216B" w:rsidP="00614F98"/>
                          <w:p w14:paraId="405749C1" w14:textId="77777777" w:rsidR="00BA216B" w:rsidRDefault="00BA216B" w:rsidP="00614F98"/>
                          <w:p w14:paraId="6FB54EFF" w14:textId="77777777" w:rsidR="00BA216B" w:rsidRDefault="00BA216B" w:rsidP="00614F98"/>
                          <w:p w14:paraId="19A47D55" w14:textId="77777777" w:rsidR="00BA216B" w:rsidRDefault="00BA216B" w:rsidP="00614F98"/>
                          <w:p w14:paraId="5668E08C" w14:textId="77777777" w:rsidR="00BA216B" w:rsidRDefault="00BA216B" w:rsidP="00614F98"/>
                          <w:p w14:paraId="107B3D52" w14:textId="77777777" w:rsidR="00BA216B" w:rsidRDefault="00BA216B" w:rsidP="00614F98"/>
                          <w:p w14:paraId="62EC19D3" w14:textId="77777777" w:rsidR="00BA216B" w:rsidRDefault="00BA216B" w:rsidP="00614F98"/>
                          <w:p w14:paraId="16A7A5D9" w14:textId="77777777" w:rsidR="00BA216B" w:rsidRDefault="00BA216B" w:rsidP="00614F98"/>
                          <w:p w14:paraId="3892226A" w14:textId="77777777" w:rsidR="00BA216B" w:rsidRDefault="00BA216B" w:rsidP="00614F98"/>
                          <w:p w14:paraId="593F1945" w14:textId="77777777" w:rsidR="00BA216B" w:rsidRDefault="00BA216B" w:rsidP="00614F98"/>
                          <w:p w14:paraId="64B940F5" w14:textId="77777777" w:rsidR="00BA216B" w:rsidRDefault="00BA216B" w:rsidP="00614F98"/>
                          <w:p w14:paraId="31FDEF7D" w14:textId="77777777" w:rsidR="00BA216B" w:rsidRDefault="00BA216B" w:rsidP="00614F98"/>
                          <w:p w14:paraId="75D96B3E" w14:textId="77777777" w:rsidR="00BA216B" w:rsidRDefault="00BA216B" w:rsidP="00614F98"/>
                          <w:p w14:paraId="30F42BC0" w14:textId="77777777" w:rsidR="00BA216B" w:rsidRDefault="00BA216B" w:rsidP="00614F98"/>
                          <w:p w14:paraId="223F32E7" w14:textId="77777777" w:rsidR="00BA216B" w:rsidRDefault="00BA216B" w:rsidP="00614F98"/>
                          <w:p w14:paraId="6D908CB3" w14:textId="77777777" w:rsidR="00BA216B" w:rsidRDefault="00BA216B" w:rsidP="00614F98"/>
                          <w:p w14:paraId="5D72A57D" w14:textId="77777777" w:rsidR="00BA216B" w:rsidRDefault="00BA216B" w:rsidP="00614F98"/>
                          <w:p w14:paraId="12438CFF" w14:textId="77777777" w:rsidR="00BA216B" w:rsidRDefault="00BA216B" w:rsidP="00614F98"/>
                          <w:p w14:paraId="4484CB48" w14:textId="77777777" w:rsidR="00BA216B" w:rsidRDefault="00BA216B" w:rsidP="00614F98"/>
                          <w:p w14:paraId="35776F49" w14:textId="77777777" w:rsidR="00BA216B" w:rsidRDefault="00BA216B" w:rsidP="00614F98"/>
                          <w:p w14:paraId="41F50D19" w14:textId="77777777" w:rsidR="00BA216B" w:rsidRDefault="00BA216B" w:rsidP="00614F98"/>
                          <w:p w14:paraId="71046028" w14:textId="77777777" w:rsidR="00BA216B" w:rsidRDefault="00BA216B" w:rsidP="00614F98"/>
                          <w:p w14:paraId="4FE9C3D5" w14:textId="77777777" w:rsidR="00BA216B" w:rsidRDefault="00BA216B" w:rsidP="00614F98"/>
                          <w:p w14:paraId="560AB265" w14:textId="77777777" w:rsidR="00BA216B" w:rsidRDefault="00BA216B" w:rsidP="00614F98"/>
                          <w:p w14:paraId="736ABBBB" w14:textId="77777777" w:rsidR="00BA216B" w:rsidRDefault="00BA216B" w:rsidP="00614F98"/>
                          <w:p w14:paraId="60B0FC7A" w14:textId="77777777" w:rsidR="00BA216B" w:rsidRDefault="00BA216B" w:rsidP="00614F98"/>
                          <w:p w14:paraId="00D2C4CB" w14:textId="77777777" w:rsidR="00BA216B" w:rsidRDefault="00BA216B" w:rsidP="00614F98"/>
                          <w:p w14:paraId="30D44583" w14:textId="77777777" w:rsidR="00BA216B" w:rsidRDefault="00BA216B" w:rsidP="00614F98"/>
                          <w:p w14:paraId="5A7B7B0C" w14:textId="77777777" w:rsidR="00BA216B" w:rsidRDefault="00BA216B" w:rsidP="00614F98"/>
                          <w:p w14:paraId="4E2C5323" w14:textId="77777777" w:rsidR="00BA216B" w:rsidRDefault="00BA216B" w:rsidP="00614F98"/>
                          <w:p w14:paraId="157E4AB9" w14:textId="77777777" w:rsidR="00BA216B" w:rsidRDefault="00BA216B" w:rsidP="00614F98"/>
                          <w:p w14:paraId="290548FD" w14:textId="77777777" w:rsidR="00BA216B" w:rsidRDefault="00BA216B" w:rsidP="00614F98"/>
                          <w:p w14:paraId="4ACDEB13" w14:textId="77777777" w:rsidR="00BA216B" w:rsidRDefault="00BA216B" w:rsidP="00614F98"/>
                          <w:p w14:paraId="58C01796" w14:textId="77777777" w:rsidR="00BA216B" w:rsidRDefault="00BA216B" w:rsidP="00614F98"/>
                          <w:p w14:paraId="5C55AD9B" w14:textId="77777777" w:rsidR="00BA216B" w:rsidRDefault="00BA216B" w:rsidP="00614F98"/>
                          <w:p w14:paraId="5DF20486" w14:textId="77777777" w:rsidR="00BA216B" w:rsidRDefault="00BA216B" w:rsidP="00614F98"/>
                          <w:p w14:paraId="28A47421" w14:textId="77777777" w:rsidR="00BA216B" w:rsidRDefault="00BA216B" w:rsidP="00614F98"/>
                          <w:p w14:paraId="4807DB99" w14:textId="77777777" w:rsidR="00BA216B" w:rsidRDefault="00BA216B" w:rsidP="00614F98"/>
                          <w:p w14:paraId="70804C9A" w14:textId="77777777" w:rsidR="00BA216B" w:rsidRDefault="00BA216B" w:rsidP="00614F98"/>
                          <w:p w14:paraId="0507AFDA" w14:textId="77777777" w:rsidR="00BA216B" w:rsidRDefault="00BA216B" w:rsidP="00614F98"/>
                          <w:p w14:paraId="12F1F412" w14:textId="77777777" w:rsidR="00BA216B" w:rsidRDefault="00BA216B" w:rsidP="00614F98"/>
                          <w:p w14:paraId="672D2104" w14:textId="77777777" w:rsidR="00BA216B" w:rsidRDefault="00BA216B" w:rsidP="00614F98"/>
                          <w:p w14:paraId="4958856C" w14:textId="77777777" w:rsidR="00BA216B" w:rsidRDefault="00BA216B" w:rsidP="00614F98"/>
                          <w:p w14:paraId="64035A72" w14:textId="77777777" w:rsidR="00BA216B" w:rsidRDefault="00BA216B" w:rsidP="00614F98"/>
                          <w:p w14:paraId="6FB1BBED" w14:textId="77777777" w:rsidR="00BA216B" w:rsidRDefault="00BA216B" w:rsidP="00614F98"/>
                          <w:p w14:paraId="10835E40" w14:textId="77777777" w:rsidR="00BA216B" w:rsidRDefault="00BA216B" w:rsidP="00614F98"/>
                          <w:p w14:paraId="1AC36723" w14:textId="77777777" w:rsidR="00BA216B" w:rsidRDefault="00BA216B" w:rsidP="00614F98"/>
                          <w:p w14:paraId="555871CB" w14:textId="77777777" w:rsidR="00BA216B" w:rsidRDefault="00BA216B" w:rsidP="00614F98"/>
                          <w:p w14:paraId="3D126EE9" w14:textId="77777777" w:rsidR="00BA216B" w:rsidRDefault="00BA216B" w:rsidP="00614F98"/>
                          <w:p w14:paraId="0735A548" w14:textId="77777777" w:rsidR="00BA216B" w:rsidRDefault="00BA216B" w:rsidP="00614F98"/>
                          <w:p w14:paraId="30127D52" w14:textId="77777777" w:rsidR="00BA216B" w:rsidRDefault="00BA216B" w:rsidP="00614F98"/>
                          <w:p w14:paraId="505E752D" w14:textId="77777777" w:rsidR="00BA216B" w:rsidRDefault="00BA216B" w:rsidP="00614F98"/>
                          <w:p w14:paraId="52C216A3" w14:textId="77777777" w:rsidR="00BA216B" w:rsidRDefault="00BA216B" w:rsidP="00614F98"/>
                          <w:p w14:paraId="7AEB5C81" w14:textId="77777777" w:rsidR="00BA216B" w:rsidRDefault="00BA216B" w:rsidP="00614F98"/>
                          <w:p w14:paraId="3248B348" w14:textId="77777777" w:rsidR="00BA216B" w:rsidRDefault="00BA216B" w:rsidP="00614F98"/>
                          <w:p w14:paraId="2A1292B8" w14:textId="77777777" w:rsidR="00BA216B" w:rsidRDefault="00BA216B" w:rsidP="00614F98"/>
                          <w:p w14:paraId="25937436" w14:textId="77777777" w:rsidR="00BA216B" w:rsidRDefault="00BA216B" w:rsidP="00614F98"/>
                          <w:p w14:paraId="24DE0D84" w14:textId="77777777" w:rsidR="00BA216B" w:rsidRDefault="00BA216B" w:rsidP="00614F98"/>
                          <w:p w14:paraId="75B948E2" w14:textId="77777777" w:rsidR="00BA216B" w:rsidRDefault="00BA216B" w:rsidP="00614F98"/>
                          <w:p w14:paraId="602DEE53" w14:textId="77777777" w:rsidR="00BA216B" w:rsidRDefault="00BA216B" w:rsidP="00614F98"/>
                          <w:p w14:paraId="5D1CD977" w14:textId="77777777" w:rsidR="00BA216B" w:rsidRDefault="00BA216B" w:rsidP="00614F98"/>
                          <w:p w14:paraId="36CF98FA" w14:textId="77777777" w:rsidR="00BA216B" w:rsidRDefault="00BA216B" w:rsidP="00614F98"/>
                          <w:p w14:paraId="552C7421" w14:textId="77777777" w:rsidR="00BA216B" w:rsidRDefault="00BA216B" w:rsidP="00614F98"/>
                          <w:p w14:paraId="256FF081" w14:textId="77777777" w:rsidR="00BA216B" w:rsidRDefault="00BA216B" w:rsidP="00614F98"/>
                          <w:p w14:paraId="526A4886" w14:textId="77777777" w:rsidR="00BA216B" w:rsidRDefault="00BA216B" w:rsidP="00614F98"/>
                          <w:p w14:paraId="526D1758" w14:textId="77777777" w:rsidR="00BA216B" w:rsidRDefault="00BA216B" w:rsidP="00614F98"/>
                          <w:p w14:paraId="3E255C91" w14:textId="77777777" w:rsidR="00BA216B" w:rsidRDefault="00BA216B" w:rsidP="00614F98"/>
                          <w:p w14:paraId="3A5CF919" w14:textId="77777777" w:rsidR="00BA216B" w:rsidRDefault="00BA216B" w:rsidP="00614F98"/>
                          <w:p w14:paraId="1BCD066E" w14:textId="77777777" w:rsidR="00BA216B" w:rsidRDefault="00BA216B" w:rsidP="00614F98"/>
                          <w:p w14:paraId="237C7557" w14:textId="77777777" w:rsidR="00BA216B" w:rsidRDefault="00BA216B" w:rsidP="00614F98"/>
                          <w:p w14:paraId="78AE5A1A" w14:textId="77777777" w:rsidR="00BA216B" w:rsidRDefault="00BA216B" w:rsidP="00614F98"/>
                          <w:p w14:paraId="53C38CEF" w14:textId="77777777" w:rsidR="00BA216B" w:rsidRDefault="00BA216B" w:rsidP="00614F98"/>
                          <w:p w14:paraId="10027F79" w14:textId="77777777" w:rsidR="00BA216B" w:rsidRDefault="00BA216B" w:rsidP="00614F98"/>
                          <w:p w14:paraId="4AE105D8" w14:textId="77777777" w:rsidR="00BA216B" w:rsidRDefault="00BA216B" w:rsidP="00614F98"/>
                          <w:p w14:paraId="35AA14D9" w14:textId="77777777" w:rsidR="00BA216B" w:rsidRDefault="00BA216B" w:rsidP="00614F98"/>
                          <w:p w14:paraId="58EE9974" w14:textId="77777777" w:rsidR="00BA216B" w:rsidRDefault="00BA216B" w:rsidP="00614F98"/>
                          <w:p w14:paraId="5481E210" w14:textId="77777777" w:rsidR="00BA216B" w:rsidRDefault="00BA216B" w:rsidP="00614F98"/>
                          <w:p w14:paraId="15CA615F" w14:textId="77777777" w:rsidR="00BA216B" w:rsidRDefault="00BA216B" w:rsidP="00614F98"/>
                          <w:p w14:paraId="10064006" w14:textId="77777777" w:rsidR="00BA216B" w:rsidRDefault="00BA216B" w:rsidP="00614F98"/>
                          <w:p w14:paraId="5AD2D6BB" w14:textId="77777777" w:rsidR="00BA216B" w:rsidRDefault="00BA216B" w:rsidP="00614F98"/>
                          <w:p w14:paraId="6584B8BF" w14:textId="77777777" w:rsidR="00BA216B" w:rsidRDefault="00BA216B" w:rsidP="00614F98"/>
                          <w:p w14:paraId="2FB0580C" w14:textId="77777777" w:rsidR="00BA216B" w:rsidRDefault="00BA216B" w:rsidP="00614F98"/>
                          <w:p w14:paraId="1B2E83FA" w14:textId="77777777" w:rsidR="00BA216B" w:rsidRDefault="00BA216B" w:rsidP="00614F98"/>
                          <w:p w14:paraId="6289C976" w14:textId="77777777" w:rsidR="00BA216B" w:rsidRDefault="00BA216B" w:rsidP="00614F98"/>
                          <w:p w14:paraId="5B02A42F" w14:textId="77777777" w:rsidR="00BA216B" w:rsidRDefault="00BA216B" w:rsidP="00614F98"/>
                          <w:p w14:paraId="0F6183A2" w14:textId="77777777" w:rsidR="00BA216B" w:rsidRDefault="00BA216B" w:rsidP="00614F98"/>
                          <w:p w14:paraId="2B038830" w14:textId="77777777" w:rsidR="00BA216B" w:rsidRDefault="00BA216B" w:rsidP="00614F98"/>
                          <w:p w14:paraId="418C64F7" w14:textId="77777777" w:rsidR="00BA216B" w:rsidRDefault="00BA216B" w:rsidP="00614F98"/>
                          <w:p w14:paraId="420A352B" w14:textId="77777777" w:rsidR="00BA216B" w:rsidRDefault="00BA216B" w:rsidP="00614F98"/>
                          <w:p w14:paraId="1CA67981" w14:textId="77777777" w:rsidR="00BA216B" w:rsidRDefault="00BA216B" w:rsidP="00614F98"/>
                          <w:p w14:paraId="39901D42" w14:textId="77777777" w:rsidR="00BA216B" w:rsidRDefault="00BA216B" w:rsidP="00614F98"/>
                          <w:p w14:paraId="68BF4D2F" w14:textId="77777777" w:rsidR="00BA216B" w:rsidRDefault="00BA216B" w:rsidP="00614F98"/>
                          <w:p w14:paraId="0E00E69C" w14:textId="77777777" w:rsidR="00BA216B" w:rsidRDefault="00BA216B" w:rsidP="00614F98"/>
                          <w:p w14:paraId="539B9CAD" w14:textId="77777777" w:rsidR="00BA216B" w:rsidRDefault="00BA216B" w:rsidP="00614F98"/>
                          <w:p w14:paraId="13D686EC" w14:textId="77777777" w:rsidR="00BA216B" w:rsidRDefault="00BA216B" w:rsidP="00614F98"/>
                          <w:p w14:paraId="2802B8B1" w14:textId="77777777" w:rsidR="00BA216B" w:rsidRDefault="00BA216B" w:rsidP="00614F98"/>
                          <w:p w14:paraId="0B74378B" w14:textId="77777777" w:rsidR="00BA216B" w:rsidRDefault="00BA216B" w:rsidP="00614F98"/>
                          <w:p w14:paraId="04838FCA" w14:textId="77777777" w:rsidR="00BA216B" w:rsidRDefault="00BA216B" w:rsidP="00614F98"/>
                          <w:p w14:paraId="462FE604" w14:textId="77777777" w:rsidR="00BA216B" w:rsidRDefault="00BA216B" w:rsidP="00614F98"/>
                          <w:p w14:paraId="3697F2AF" w14:textId="77777777" w:rsidR="00BA216B" w:rsidRDefault="00BA216B" w:rsidP="00614F98"/>
                          <w:p w14:paraId="7E45E522" w14:textId="77777777" w:rsidR="00BA216B" w:rsidRDefault="00BA216B" w:rsidP="00614F98"/>
                          <w:p w14:paraId="5A744714" w14:textId="77777777" w:rsidR="00BA216B" w:rsidRDefault="00BA216B" w:rsidP="00614F98"/>
                          <w:p w14:paraId="39D7C2AD" w14:textId="77777777" w:rsidR="00BA216B" w:rsidRDefault="00BA216B" w:rsidP="00614F98"/>
                          <w:p w14:paraId="25543CB8" w14:textId="77777777" w:rsidR="00BA216B" w:rsidRDefault="00BA216B" w:rsidP="00614F98"/>
                          <w:p w14:paraId="2BAA1877" w14:textId="77777777" w:rsidR="00BA216B" w:rsidRDefault="00BA216B" w:rsidP="00614F98"/>
                          <w:p w14:paraId="37795ADB" w14:textId="77777777" w:rsidR="00BA216B" w:rsidRDefault="00BA216B" w:rsidP="00614F98"/>
                          <w:p w14:paraId="459F644A" w14:textId="77777777" w:rsidR="00BA216B" w:rsidRDefault="00BA216B" w:rsidP="00614F98"/>
                          <w:p w14:paraId="0ED757D5" w14:textId="77777777" w:rsidR="00BA216B" w:rsidRDefault="00BA216B" w:rsidP="00614F98"/>
                          <w:p w14:paraId="76513DE6" w14:textId="77777777" w:rsidR="00BA216B" w:rsidRDefault="00BA216B" w:rsidP="00614F98"/>
                          <w:p w14:paraId="25C09140" w14:textId="77777777" w:rsidR="00BA216B" w:rsidRDefault="00BA216B" w:rsidP="00614F98"/>
                          <w:p w14:paraId="6790FEEB" w14:textId="77777777" w:rsidR="00BA216B" w:rsidRDefault="00BA216B" w:rsidP="00614F98"/>
                          <w:p w14:paraId="40905FD4" w14:textId="77777777" w:rsidR="00BA216B" w:rsidRDefault="00BA216B" w:rsidP="00614F98"/>
                          <w:p w14:paraId="7DB9156A" w14:textId="77777777" w:rsidR="00BA216B" w:rsidRDefault="00BA216B" w:rsidP="00614F98"/>
                          <w:p w14:paraId="407775B3" w14:textId="77777777" w:rsidR="00BA216B" w:rsidRDefault="00BA216B" w:rsidP="00614F98"/>
                          <w:p w14:paraId="41EB26F9" w14:textId="77777777" w:rsidR="00BA216B" w:rsidRDefault="00BA216B" w:rsidP="00614F98"/>
                          <w:p w14:paraId="7542FB37" w14:textId="77777777" w:rsidR="00BA216B" w:rsidRDefault="00BA216B" w:rsidP="00614F98"/>
                          <w:p w14:paraId="25AC683D" w14:textId="77777777" w:rsidR="00BA216B" w:rsidRDefault="00BA216B" w:rsidP="00614F98"/>
                          <w:p w14:paraId="6227BE5B" w14:textId="77777777" w:rsidR="00BA216B" w:rsidRDefault="00BA216B" w:rsidP="00614F98"/>
                          <w:p w14:paraId="29BE8CDD" w14:textId="77777777" w:rsidR="00BA216B" w:rsidRDefault="00BA216B" w:rsidP="00614F98"/>
                          <w:p w14:paraId="0E2ED208" w14:textId="77777777" w:rsidR="00BA216B" w:rsidRDefault="00BA216B" w:rsidP="00614F98"/>
                          <w:p w14:paraId="353C24EB" w14:textId="77777777" w:rsidR="00BA216B" w:rsidRDefault="00BA216B" w:rsidP="00614F98"/>
                          <w:p w14:paraId="5F61250F" w14:textId="77777777" w:rsidR="00BA216B" w:rsidRDefault="00BA216B" w:rsidP="00614F98"/>
                          <w:p w14:paraId="2CD79A8D" w14:textId="77777777" w:rsidR="00BA216B" w:rsidRDefault="00BA216B" w:rsidP="00614F98"/>
                          <w:p w14:paraId="6650CE7D" w14:textId="77777777" w:rsidR="00BA216B" w:rsidRDefault="00BA216B" w:rsidP="00614F98"/>
                          <w:p w14:paraId="450E8540" w14:textId="77777777" w:rsidR="00BA216B" w:rsidRDefault="00BA216B" w:rsidP="00614F98"/>
                          <w:p w14:paraId="591ABB0B" w14:textId="77777777" w:rsidR="00BA216B" w:rsidRDefault="00BA216B" w:rsidP="00614F98"/>
                          <w:p w14:paraId="71868A2E" w14:textId="77777777" w:rsidR="00BA216B" w:rsidRDefault="00BA216B" w:rsidP="00614F98"/>
                          <w:p w14:paraId="51700A36" w14:textId="77777777" w:rsidR="00BA216B" w:rsidRDefault="00BA216B" w:rsidP="00614F98"/>
                          <w:p w14:paraId="52448B10" w14:textId="77777777" w:rsidR="00BA216B" w:rsidRDefault="00BA216B" w:rsidP="00614F98"/>
                          <w:p w14:paraId="2A97CFA9" w14:textId="77777777" w:rsidR="00BA216B" w:rsidRDefault="00BA216B" w:rsidP="00614F98"/>
                          <w:p w14:paraId="1D0660FC" w14:textId="77777777" w:rsidR="00BA216B" w:rsidRDefault="00BA216B" w:rsidP="00614F98"/>
                          <w:p w14:paraId="18C36E2E" w14:textId="77777777" w:rsidR="00BA216B" w:rsidRDefault="00BA216B" w:rsidP="00614F98"/>
                          <w:p w14:paraId="1C668AE4" w14:textId="77777777" w:rsidR="00BA216B" w:rsidRDefault="00BA216B" w:rsidP="00614F98"/>
                          <w:p w14:paraId="24EB1ECD" w14:textId="77777777" w:rsidR="00BA216B" w:rsidRDefault="00BA216B" w:rsidP="00614F98"/>
                          <w:p w14:paraId="6B096D5F" w14:textId="77777777" w:rsidR="00BA216B" w:rsidRDefault="00BA216B" w:rsidP="00614F98"/>
                          <w:p w14:paraId="63B5B99D" w14:textId="77777777" w:rsidR="00BA216B" w:rsidRDefault="00BA216B" w:rsidP="00614F98"/>
                          <w:p w14:paraId="4D9EAFA6" w14:textId="77777777" w:rsidR="00BA216B" w:rsidRDefault="00BA216B" w:rsidP="00614F98"/>
                          <w:p w14:paraId="5BC5578F" w14:textId="77777777" w:rsidR="00BA216B" w:rsidRDefault="00BA216B" w:rsidP="00614F98"/>
                          <w:p w14:paraId="3CBCE423" w14:textId="77777777" w:rsidR="00BA216B" w:rsidRDefault="00BA216B" w:rsidP="00614F98"/>
                          <w:p w14:paraId="3588EEBA" w14:textId="77777777" w:rsidR="00BA216B" w:rsidRDefault="00BA216B" w:rsidP="00614F98"/>
                          <w:p w14:paraId="613B3181" w14:textId="77777777" w:rsidR="00BA216B" w:rsidRDefault="00BA216B" w:rsidP="00614F98"/>
                          <w:p w14:paraId="36E71D32" w14:textId="77777777" w:rsidR="00BA216B" w:rsidRDefault="00BA216B" w:rsidP="00614F98"/>
                          <w:p w14:paraId="5B57E041" w14:textId="77777777" w:rsidR="00BA216B" w:rsidRDefault="00BA216B" w:rsidP="00614F98"/>
                          <w:p w14:paraId="5542F654" w14:textId="77777777" w:rsidR="00BA216B" w:rsidRDefault="00BA216B" w:rsidP="00614F98"/>
                          <w:p w14:paraId="04F0D0C2" w14:textId="77777777" w:rsidR="00BA216B" w:rsidRDefault="00BA216B" w:rsidP="00614F98"/>
                          <w:p w14:paraId="25854698" w14:textId="77777777" w:rsidR="00BA216B" w:rsidRDefault="00BA216B" w:rsidP="00614F98"/>
                          <w:p w14:paraId="04F1FDD4" w14:textId="77777777" w:rsidR="00BA216B" w:rsidRDefault="00BA216B" w:rsidP="00614F98"/>
                          <w:p w14:paraId="52A361DD" w14:textId="77777777" w:rsidR="00BA216B" w:rsidRDefault="00BA216B" w:rsidP="00614F98"/>
                          <w:p w14:paraId="60EE4FCC" w14:textId="77777777" w:rsidR="00BA216B" w:rsidRDefault="00BA216B" w:rsidP="00614F98"/>
                          <w:p w14:paraId="31783042" w14:textId="77777777" w:rsidR="00BA216B" w:rsidRDefault="00BA216B" w:rsidP="00614F98"/>
                          <w:p w14:paraId="6AE02413" w14:textId="77777777" w:rsidR="00BA216B" w:rsidRDefault="00BA216B" w:rsidP="00614F98"/>
                          <w:p w14:paraId="33D4CD69" w14:textId="77777777" w:rsidR="00BA216B" w:rsidRDefault="00BA216B" w:rsidP="00614F98"/>
                          <w:p w14:paraId="05D90D30" w14:textId="77777777" w:rsidR="00BA216B" w:rsidRDefault="00BA216B" w:rsidP="00614F98"/>
                          <w:p w14:paraId="72DBAE52" w14:textId="77777777" w:rsidR="00BA216B" w:rsidRDefault="00BA216B" w:rsidP="00614F98"/>
                          <w:p w14:paraId="70BB6F5B" w14:textId="77777777" w:rsidR="00BA216B" w:rsidRDefault="00BA216B" w:rsidP="00614F98"/>
                          <w:p w14:paraId="61ABE1BB" w14:textId="77777777" w:rsidR="00BA216B" w:rsidRDefault="00BA216B" w:rsidP="00614F98"/>
                          <w:p w14:paraId="19FF9D86" w14:textId="77777777" w:rsidR="00BA216B" w:rsidRDefault="00BA216B" w:rsidP="00614F98"/>
                          <w:p w14:paraId="7E4AE84E" w14:textId="77777777" w:rsidR="00BA216B" w:rsidRDefault="00BA216B" w:rsidP="00614F98"/>
                          <w:p w14:paraId="1ABEF53E" w14:textId="77777777" w:rsidR="00BA216B" w:rsidRDefault="00BA216B" w:rsidP="00614F98"/>
                          <w:p w14:paraId="2AD31D92" w14:textId="77777777" w:rsidR="00BA216B" w:rsidRDefault="00BA216B" w:rsidP="00614F98"/>
                          <w:p w14:paraId="00223FE9" w14:textId="77777777" w:rsidR="00BA216B" w:rsidRDefault="00BA216B" w:rsidP="00614F98"/>
                          <w:p w14:paraId="3CFA8744" w14:textId="77777777" w:rsidR="00BA216B" w:rsidRDefault="00BA216B" w:rsidP="00614F98"/>
                          <w:p w14:paraId="72240954" w14:textId="77777777" w:rsidR="00BA216B" w:rsidRDefault="00BA216B" w:rsidP="00614F98"/>
                          <w:p w14:paraId="6B86CAA2" w14:textId="77777777" w:rsidR="00BA216B" w:rsidRDefault="00BA216B" w:rsidP="00614F98"/>
                          <w:p w14:paraId="2D189114" w14:textId="77777777" w:rsidR="00BA216B" w:rsidRDefault="00BA216B" w:rsidP="00614F98"/>
                          <w:p w14:paraId="22827938" w14:textId="77777777" w:rsidR="00BA216B" w:rsidRDefault="00BA216B" w:rsidP="00614F98"/>
                          <w:p w14:paraId="027121BB" w14:textId="77777777" w:rsidR="00BA216B" w:rsidRDefault="00BA216B" w:rsidP="00614F98"/>
                          <w:p w14:paraId="4927A1E1" w14:textId="77777777" w:rsidR="00BA216B" w:rsidRDefault="00BA216B" w:rsidP="00614F98"/>
                          <w:p w14:paraId="107A0F42" w14:textId="77777777" w:rsidR="00BA216B" w:rsidRDefault="00BA216B" w:rsidP="00614F98"/>
                          <w:p w14:paraId="35A80B47" w14:textId="77777777" w:rsidR="00BA216B" w:rsidRDefault="00BA216B" w:rsidP="00614F98"/>
                          <w:p w14:paraId="0AC57465" w14:textId="77777777" w:rsidR="00BA216B" w:rsidRDefault="00BA216B" w:rsidP="00614F98"/>
                          <w:p w14:paraId="540EF2C0" w14:textId="77777777" w:rsidR="00BA216B" w:rsidRDefault="00BA216B" w:rsidP="00614F98"/>
                          <w:p w14:paraId="5C838218" w14:textId="77777777" w:rsidR="00BA216B" w:rsidRDefault="00BA216B" w:rsidP="00614F98"/>
                          <w:p w14:paraId="3C22C476" w14:textId="77777777" w:rsidR="00BA216B" w:rsidRDefault="00BA216B" w:rsidP="00614F98"/>
                          <w:p w14:paraId="1CD7B25E" w14:textId="77777777" w:rsidR="00BA216B" w:rsidRDefault="00BA216B" w:rsidP="00614F98"/>
                          <w:p w14:paraId="19E28F46" w14:textId="77777777" w:rsidR="00BA216B" w:rsidRDefault="00BA216B" w:rsidP="00614F98"/>
                          <w:p w14:paraId="239F4314" w14:textId="77777777" w:rsidR="00BA216B" w:rsidRDefault="00BA216B" w:rsidP="00614F98"/>
                          <w:p w14:paraId="2FDD1728" w14:textId="77777777" w:rsidR="00BA216B" w:rsidRDefault="00BA216B" w:rsidP="00614F98"/>
                          <w:p w14:paraId="4FCE188C" w14:textId="77777777" w:rsidR="00BA216B" w:rsidRDefault="00BA216B" w:rsidP="00614F98"/>
                          <w:p w14:paraId="3090837C" w14:textId="77777777" w:rsidR="00BA216B" w:rsidRDefault="00BA216B" w:rsidP="00614F98"/>
                          <w:p w14:paraId="3310F09B" w14:textId="77777777" w:rsidR="00BA216B" w:rsidRDefault="00BA216B" w:rsidP="00614F98"/>
                          <w:p w14:paraId="2BEB4BDE" w14:textId="77777777" w:rsidR="00BA216B" w:rsidRDefault="00BA216B" w:rsidP="00614F98"/>
                          <w:p w14:paraId="7CCA4A27" w14:textId="77777777" w:rsidR="00BA216B" w:rsidRDefault="00BA216B" w:rsidP="00614F98"/>
                          <w:p w14:paraId="778BB772" w14:textId="77777777" w:rsidR="00BA216B" w:rsidRDefault="00BA216B" w:rsidP="00614F98"/>
                          <w:p w14:paraId="4609853A" w14:textId="77777777" w:rsidR="00BA216B" w:rsidRDefault="00BA216B" w:rsidP="00614F98"/>
                          <w:p w14:paraId="7648E2CD" w14:textId="77777777" w:rsidR="00BA216B" w:rsidRDefault="00BA216B" w:rsidP="00614F98"/>
                          <w:p w14:paraId="6531BF6B" w14:textId="77777777" w:rsidR="00BA216B" w:rsidRDefault="00BA216B" w:rsidP="00614F98"/>
                          <w:p w14:paraId="408949E8" w14:textId="77777777" w:rsidR="00BA216B" w:rsidRDefault="00BA216B" w:rsidP="00614F98"/>
                          <w:p w14:paraId="6DE5218B" w14:textId="77777777" w:rsidR="00BA216B" w:rsidRDefault="00BA216B" w:rsidP="00614F98"/>
                          <w:p w14:paraId="0A44D0A7" w14:textId="77777777" w:rsidR="00BA216B" w:rsidRDefault="00BA216B" w:rsidP="00614F98"/>
                          <w:p w14:paraId="0D055397" w14:textId="77777777" w:rsidR="00BA216B" w:rsidRDefault="00BA216B" w:rsidP="00614F98"/>
                          <w:p w14:paraId="20646ED2" w14:textId="77777777" w:rsidR="00BA216B" w:rsidRDefault="00BA216B" w:rsidP="00614F98"/>
                          <w:p w14:paraId="47FC3326" w14:textId="77777777" w:rsidR="00BA216B" w:rsidRDefault="00BA216B" w:rsidP="00614F98"/>
                          <w:p w14:paraId="31430FDF" w14:textId="77777777" w:rsidR="00BA216B" w:rsidRDefault="00BA216B" w:rsidP="00614F98"/>
                          <w:p w14:paraId="74C4BA65" w14:textId="77777777" w:rsidR="00BA216B" w:rsidRDefault="00BA216B" w:rsidP="00614F98"/>
                          <w:p w14:paraId="3A2FB379" w14:textId="77777777" w:rsidR="00BA216B" w:rsidRDefault="00BA216B" w:rsidP="00614F98"/>
                          <w:p w14:paraId="5304E952" w14:textId="77777777" w:rsidR="00BA216B" w:rsidRDefault="00BA216B" w:rsidP="00614F98"/>
                          <w:p w14:paraId="7E77C9C0" w14:textId="77777777" w:rsidR="00BA216B" w:rsidRDefault="00BA216B" w:rsidP="00614F98"/>
                          <w:p w14:paraId="5483B838" w14:textId="77777777" w:rsidR="00BA216B" w:rsidRDefault="00BA216B" w:rsidP="00614F98"/>
                          <w:p w14:paraId="5C3F24B8" w14:textId="77777777" w:rsidR="00BA216B" w:rsidRDefault="00BA216B" w:rsidP="00614F98"/>
                          <w:p w14:paraId="7D7081A7" w14:textId="77777777" w:rsidR="00BA216B" w:rsidRDefault="00BA216B" w:rsidP="00614F98"/>
                          <w:p w14:paraId="602AE990" w14:textId="77777777" w:rsidR="00BA216B" w:rsidRDefault="00BA216B" w:rsidP="00614F98"/>
                          <w:p w14:paraId="694F29ED" w14:textId="77777777" w:rsidR="00BA216B" w:rsidRDefault="00BA216B" w:rsidP="00614F98"/>
                          <w:p w14:paraId="1D086987" w14:textId="77777777" w:rsidR="00BA216B" w:rsidRDefault="00BA216B" w:rsidP="00614F98"/>
                          <w:p w14:paraId="66C52041" w14:textId="77777777" w:rsidR="00BA216B" w:rsidRDefault="00BA216B" w:rsidP="00614F98"/>
                          <w:p w14:paraId="33735101" w14:textId="77777777" w:rsidR="00BA216B" w:rsidRDefault="00BA216B" w:rsidP="00614F98"/>
                          <w:p w14:paraId="69F762B6" w14:textId="77777777" w:rsidR="00BA216B" w:rsidRDefault="00BA216B" w:rsidP="00614F98"/>
                          <w:p w14:paraId="5292C7AB" w14:textId="77777777" w:rsidR="00BA216B" w:rsidRDefault="00BA216B" w:rsidP="00614F98"/>
                          <w:p w14:paraId="6402C602" w14:textId="77777777" w:rsidR="00BA216B" w:rsidRDefault="00BA216B" w:rsidP="00614F98"/>
                          <w:p w14:paraId="5973213A" w14:textId="77777777" w:rsidR="00BA216B" w:rsidRDefault="00BA216B" w:rsidP="00614F98"/>
                          <w:p w14:paraId="30CE9A7E" w14:textId="77777777" w:rsidR="00BA216B" w:rsidRDefault="00BA216B" w:rsidP="00614F98"/>
                          <w:p w14:paraId="0109A73F" w14:textId="77777777" w:rsidR="00BA216B" w:rsidRDefault="00BA216B" w:rsidP="00614F98"/>
                          <w:p w14:paraId="6A61DCB3" w14:textId="77777777" w:rsidR="00BA216B" w:rsidRDefault="00BA216B" w:rsidP="00614F98"/>
                          <w:p w14:paraId="475C9D70" w14:textId="77777777" w:rsidR="00BA216B" w:rsidRDefault="00BA216B" w:rsidP="00614F98"/>
                          <w:p w14:paraId="4710B1E5" w14:textId="77777777" w:rsidR="00BA216B" w:rsidRDefault="00BA216B" w:rsidP="00614F98"/>
                          <w:p w14:paraId="668580B8" w14:textId="77777777" w:rsidR="00BA216B" w:rsidRDefault="00BA216B" w:rsidP="00614F98"/>
                          <w:p w14:paraId="2AA80D94" w14:textId="77777777" w:rsidR="00BA216B" w:rsidRDefault="00BA216B" w:rsidP="00614F98"/>
                          <w:p w14:paraId="0C1DAE7A" w14:textId="77777777" w:rsidR="00BA216B" w:rsidRDefault="00BA216B" w:rsidP="00614F98"/>
                          <w:p w14:paraId="69BB2B46" w14:textId="77777777" w:rsidR="00BA216B" w:rsidRDefault="00BA216B" w:rsidP="00614F98"/>
                          <w:p w14:paraId="4C781C08" w14:textId="77777777" w:rsidR="00BA216B" w:rsidRDefault="00BA216B" w:rsidP="00614F98"/>
                          <w:p w14:paraId="36D8458F" w14:textId="77777777" w:rsidR="00BA216B" w:rsidRDefault="00BA216B" w:rsidP="00614F98"/>
                          <w:p w14:paraId="21F152F2" w14:textId="77777777" w:rsidR="00BA216B" w:rsidRDefault="00BA216B" w:rsidP="00614F98"/>
                          <w:p w14:paraId="4207D924" w14:textId="77777777" w:rsidR="00BA216B" w:rsidRDefault="00BA216B" w:rsidP="00614F98"/>
                          <w:p w14:paraId="42222201" w14:textId="77777777" w:rsidR="00BA216B" w:rsidRDefault="00BA216B" w:rsidP="00614F98"/>
                          <w:p w14:paraId="327F57BB" w14:textId="77777777" w:rsidR="00BA216B" w:rsidRDefault="00BA216B" w:rsidP="00614F98"/>
                          <w:p w14:paraId="5A5572D4" w14:textId="77777777" w:rsidR="00BA216B" w:rsidRDefault="00BA216B" w:rsidP="00614F98"/>
                          <w:p w14:paraId="1B231D50" w14:textId="77777777" w:rsidR="00BA216B" w:rsidRDefault="00BA216B" w:rsidP="00614F98"/>
                          <w:p w14:paraId="2D2847ED" w14:textId="77777777" w:rsidR="00BA216B" w:rsidRDefault="00BA216B" w:rsidP="00614F98"/>
                          <w:p w14:paraId="7D5C1BF8" w14:textId="77777777" w:rsidR="00BA216B" w:rsidRDefault="00BA216B" w:rsidP="00614F98"/>
                          <w:p w14:paraId="51AA073B" w14:textId="77777777" w:rsidR="00BA216B" w:rsidRDefault="00BA216B" w:rsidP="00614F98"/>
                          <w:p w14:paraId="02E4524E" w14:textId="77777777" w:rsidR="00BA216B" w:rsidRDefault="00BA216B" w:rsidP="00614F98"/>
                          <w:p w14:paraId="0C363515" w14:textId="77777777" w:rsidR="00BA216B" w:rsidRDefault="00BA216B" w:rsidP="00614F98"/>
                          <w:p w14:paraId="169F29B2" w14:textId="77777777" w:rsidR="00BA216B" w:rsidRDefault="00BA216B" w:rsidP="00614F98"/>
                          <w:p w14:paraId="730F4B92" w14:textId="77777777" w:rsidR="00BA216B" w:rsidRDefault="00BA216B" w:rsidP="00614F98"/>
                          <w:p w14:paraId="2CD320A8" w14:textId="77777777" w:rsidR="00BA216B" w:rsidRDefault="00BA216B" w:rsidP="00614F98"/>
                          <w:p w14:paraId="3A988B99" w14:textId="77777777" w:rsidR="00BA216B" w:rsidRDefault="00BA216B" w:rsidP="00614F98"/>
                          <w:p w14:paraId="093039C3" w14:textId="77777777" w:rsidR="00BA216B" w:rsidRDefault="00BA216B" w:rsidP="00614F98"/>
                          <w:p w14:paraId="1A24A4C4" w14:textId="77777777" w:rsidR="00BA216B" w:rsidRDefault="00BA216B" w:rsidP="00614F98"/>
                          <w:p w14:paraId="0AD1AC27" w14:textId="77777777" w:rsidR="00BA216B" w:rsidRDefault="00BA216B" w:rsidP="00614F98"/>
                          <w:p w14:paraId="28C60972" w14:textId="77777777" w:rsidR="00BA216B" w:rsidRDefault="00BA216B" w:rsidP="00614F98"/>
                          <w:p w14:paraId="50651382" w14:textId="77777777" w:rsidR="00BA216B" w:rsidRDefault="00BA216B" w:rsidP="00614F98"/>
                          <w:p w14:paraId="50AA4BCD" w14:textId="77777777" w:rsidR="00BA216B" w:rsidRDefault="00BA216B" w:rsidP="00614F98"/>
                          <w:p w14:paraId="302ACEB1" w14:textId="77777777" w:rsidR="00BA216B" w:rsidRDefault="00BA216B" w:rsidP="00614F98"/>
                          <w:p w14:paraId="75482042" w14:textId="77777777" w:rsidR="00BA216B" w:rsidRDefault="00BA216B" w:rsidP="00614F98"/>
                          <w:p w14:paraId="6B0A7A83" w14:textId="77777777" w:rsidR="00BA216B" w:rsidRDefault="00BA216B" w:rsidP="00614F98"/>
                          <w:p w14:paraId="0C0ADB38" w14:textId="77777777" w:rsidR="00BA216B" w:rsidRDefault="00BA216B" w:rsidP="00614F98"/>
                          <w:p w14:paraId="1788AEEA" w14:textId="77777777" w:rsidR="00BA216B" w:rsidRDefault="00BA216B" w:rsidP="00614F98"/>
                          <w:p w14:paraId="71AB09FE" w14:textId="77777777" w:rsidR="00BA216B" w:rsidRDefault="00BA216B" w:rsidP="00614F98"/>
                          <w:p w14:paraId="49AB3DF3" w14:textId="77777777" w:rsidR="00BA216B" w:rsidRDefault="00BA216B" w:rsidP="00614F98"/>
                          <w:p w14:paraId="497463AD" w14:textId="77777777" w:rsidR="00BA216B" w:rsidRDefault="00BA216B" w:rsidP="00614F98"/>
                          <w:p w14:paraId="1120B9DE" w14:textId="77777777" w:rsidR="00BA216B" w:rsidRDefault="00BA216B" w:rsidP="00614F98"/>
                          <w:p w14:paraId="2F874135" w14:textId="77777777" w:rsidR="00BA216B" w:rsidRDefault="00BA216B" w:rsidP="00614F98"/>
                          <w:p w14:paraId="72DD53A2" w14:textId="77777777" w:rsidR="00BA216B" w:rsidRDefault="00BA216B" w:rsidP="00614F98"/>
                          <w:p w14:paraId="2FDE75B3" w14:textId="77777777" w:rsidR="00BA216B" w:rsidRDefault="00BA216B" w:rsidP="00614F98"/>
                          <w:p w14:paraId="045613A5" w14:textId="77777777" w:rsidR="00BA216B" w:rsidRDefault="00BA216B" w:rsidP="00614F98"/>
                          <w:p w14:paraId="753C5C95" w14:textId="77777777" w:rsidR="00BA216B" w:rsidRDefault="00BA216B" w:rsidP="00614F98"/>
                          <w:p w14:paraId="27B8B073" w14:textId="77777777" w:rsidR="00BA216B" w:rsidRDefault="00BA216B" w:rsidP="00614F98"/>
                          <w:p w14:paraId="7355EA0A" w14:textId="77777777" w:rsidR="00BA216B" w:rsidRDefault="00BA216B" w:rsidP="00614F98"/>
                          <w:p w14:paraId="42007FAA" w14:textId="77777777" w:rsidR="00BA216B" w:rsidRDefault="00BA216B" w:rsidP="00614F98"/>
                          <w:p w14:paraId="282E6451" w14:textId="77777777" w:rsidR="00BA216B" w:rsidRDefault="00BA216B" w:rsidP="00614F98"/>
                          <w:p w14:paraId="16CB3CD0" w14:textId="77777777" w:rsidR="00BA216B" w:rsidRDefault="00BA216B" w:rsidP="00614F98"/>
                          <w:p w14:paraId="0DE8B2AF" w14:textId="77777777" w:rsidR="00BA216B" w:rsidRDefault="00BA216B" w:rsidP="00614F98"/>
                          <w:p w14:paraId="331BA31D" w14:textId="77777777" w:rsidR="00BA216B" w:rsidRDefault="00BA216B" w:rsidP="00614F98"/>
                          <w:p w14:paraId="464D6A93" w14:textId="77777777" w:rsidR="00BA216B" w:rsidRDefault="00BA216B" w:rsidP="00614F98"/>
                          <w:p w14:paraId="22FE577B" w14:textId="77777777" w:rsidR="00BA216B" w:rsidRDefault="00BA216B" w:rsidP="00614F98"/>
                          <w:p w14:paraId="126EC781" w14:textId="77777777" w:rsidR="00BA216B" w:rsidRDefault="00BA216B" w:rsidP="00614F98"/>
                          <w:p w14:paraId="3EE84DB8" w14:textId="77777777" w:rsidR="00BA216B" w:rsidRDefault="00BA216B" w:rsidP="00614F98"/>
                          <w:p w14:paraId="70FA6BF9" w14:textId="77777777" w:rsidR="00BA216B" w:rsidRDefault="00BA216B" w:rsidP="00614F98"/>
                          <w:p w14:paraId="520D3162" w14:textId="77777777" w:rsidR="00BA216B" w:rsidRDefault="00BA216B" w:rsidP="00614F98"/>
                          <w:p w14:paraId="5F2C553D" w14:textId="77777777" w:rsidR="00BA216B" w:rsidRDefault="00BA216B" w:rsidP="00614F98"/>
                          <w:p w14:paraId="42CF00CB" w14:textId="77777777" w:rsidR="00BA216B" w:rsidRDefault="00BA216B" w:rsidP="00614F98"/>
                          <w:p w14:paraId="1A5E3A59" w14:textId="77777777" w:rsidR="00BA216B" w:rsidRDefault="00BA216B" w:rsidP="00614F98"/>
                          <w:p w14:paraId="2BF13091" w14:textId="77777777" w:rsidR="00BA216B" w:rsidRDefault="00BA216B" w:rsidP="00614F98"/>
                          <w:p w14:paraId="5EE0E20C" w14:textId="77777777" w:rsidR="00BA216B" w:rsidRDefault="00BA216B" w:rsidP="00614F98"/>
                          <w:p w14:paraId="744CC91D" w14:textId="77777777" w:rsidR="00BA216B" w:rsidRDefault="00BA216B" w:rsidP="00614F98"/>
                          <w:p w14:paraId="40CC46CF" w14:textId="77777777" w:rsidR="00BA216B" w:rsidRDefault="00BA216B" w:rsidP="00614F98"/>
                          <w:p w14:paraId="77C554FA" w14:textId="77777777" w:rsidR="00BA216B" w:rsidRDefault="00BA216B" w:rsidP="00614F98"/>
                          <w:p w14:paraId="6859FC98" w14:textId="77777777" w:rsidR="00BA216B" w:rsidRDefault="00BA216B" w:rsidP="00614F98"/>
                          <w:p w14:paraId="5F3C4422" w14:textId="77777777" w:rsidR="00BA216B" w:rsidRDefault="00BA216B" w:rsidP="00614F98"/>
                          <w:p w14:paraId="260EC24A" w14:textId="77777777" w:rsidR="00BA216B" w:rsidRDefault="00BA216B" w:rsidP="00614F98"/>
                          <w:p w14:paraId="1F4066FA" w14:textId="77777777" w:rsidR="00BA216B" w:rsidRDefault="00BA216B" w:rsidP="00614F98"/>
                          <w:p w14:paraId="04BB5359" w14:textId="77777777" w:rsidR="00BA216B" w:rsidRDefault="00BA216B" w:rsidP="00614F98"/>
                          <w:p w14:paraId="21793E99" w14:textId="77777777" w:rsidR="00BA216B" w:rsidRDefault="00BA216B" w:rsidP="00614F98"/>
                          <w:p w14:paraId="43632F13" w14:textId="77777777" w:rsidR="00BA216B" w:rsidRDefault="00BA216B" w:rsidP="00614F98"/>
                          <w:p w14:paraId="4F11CE48" w14:textId="77777777" w:rsidR="00BA216B" w:rsidRDefault="00BA216B" w:rsidP="00614F98"/>
                          <w:p w14:paraId="79238CF3" w14:textId="77777777" w:rsidR="00BA216B" w:rsidRDefault="00BA216B" w:rsidP="00614F98"/>
                          <w:p w14:paraId="63E33C96" w14:textId="77777777" w:rsidR="00BA216B" w:rsidRDefault="00BA216B" w:rsidP="00614F98"/>
                          <w:p w14:paraId="1F983F81" w14:textId="77777777" w:rsidR="00BA216B" w:rsidRDefault="00BA216B" w:rsidP="00614F98"/>
                          <w:p w14:paraId="2EC8F8C1" w14:textId="77777777" w:rsidR="00BA216B" w:rsidRDefault="00BA216B" w:rsidP="00614F98"/>
                          <w:p w14:paraId="6EFBC320" w14:textId="77777777" w:rsidR="00BA216B" w:rsidRDefault="00BA216B" w:rsidP="00614F98"/>
                          <w:p w14:paraId="4B79999C" w14:textId="77777777" w:rsidR="00BA216B" w:rsidRDefault="00BA216B" w:rsidP="00614F98"/>
                          <w:p w14:paraId="1306E099" w14:textId="77777777" w:rsidR="00BA216B" w:rsidRDefault="00BA216B" w:rsidP="00614F98"/>
                          <w:p w14:paraId="09E308C7" w14:textId="77777777" w:rsidR="00BA216B" w:rsidRDefault="00BA216B" w:rsidP="00614F98"/>
                          <w:p w14:paraId="65D480CC" w14:textId="77777777" w:rsidR="00BA216B" w:rsidRDefault="00BA216B" w:rsidP="00614F98"/>
                          <w:p w14:paraId="245E0F64" w14:textId="77777777" w:rsidR="00BA216B" w:rsidRDefault="00BA216B" w:rsidP="00614F98"/>
                          <w:p w14:paraId="47813DC7" w14:textId="77777777" w:rsidR="00BA216B" w:rsidRDefault="00BA216B" w:rsidP="00614F98"/>
                          <w:p w14:paraId="442BDBF3" w14:textId="77777777" w:rsidR="00BA216B" w:rsidRDefault="00BA216B" w:rsidP="00614F98"/>
                          <w:p w14:paraId="61A1DF41" w14:textId="77777777" w:rsidR="00BA216B" w:rsidRDefault="00BA216B" w:rsidP="00614F98"/>
                          <w:p w14:paraId="19FEA29F" w14:textId="77777777" w:rsidR="00BA216B" w:rsidRDefault="00BA216B" w:rsidP="00614F98"/>
                          <w:p w14:paraId="58B177B7" w14:textId="77777777" w:rsidR="00BA216B" w:rsidRDefault="00BA216B" w:rsidP="00614F98"/>
                          <w:p w14:paraId="2B4A8C09" w14:textId="77777777" w:rsidR="00BA216B" w:rsidRDefault="00BA216B" w:rsidP="00614F98"/>
                          <w:p w14:paraId="65EB05F7" w14:textId="77777777" w:rsidR="00BA216B" w:rsidRDefault="00BA216B" w:rsidP="00614F98"/>
                          <w:p w14:paraId="0450C6A0" w14:textId="77777777" w:rsidR="00BA216B" w:rsidRDefault="00BA216B" w:rsidP="00614F98"/>
                          <w:p w14:paraId="29E09F33" w14:textId="77777777" w:rsidR="00BA216B" w:rsidRDefault="00BA216B" w:rsidP="00614F98"/>
                          <w:p w14:paraId="29482E69" w14:textId="77777777" w:rsidR="00BA216B" w:rsidRDefault="00BA216B" w:rsidP="00614F98"/>
                          <w:p w14:paraId="5129458A" w14:textId="77777777" w:rsidR="00BA216B" w:rsidRDefault="00BA216B" w:rsidP="00614F98"/>
                          <w:p w14:paraId="375D9F57" w14:textId="77777777" w:rsidR="00BA216B" w:rsidRDefault="00BA216B" w:rsidP="00614F98"/>
                          <w:p w14:paraId="1DB6AF23" w14:textId="77777777" w:rsidR="00BA216B" w:rsidRDefault="00BA216B" w:rsidP="00614F98"/>
                          <w:p w14:paraId="0469A617" w14:textId="77777777" w:rsidR="00BA216B" w:rsidRDefault="00BA216B" w:rsidP="00614F98"/>
                          <w:p w14:paraId="641561B2" w14:textId="77777777" w:rsidR="00BA216B" w:rsidRDefault="00BA216B" w:rsidP="00614F98"/>
                          <w:p w14:paraId="2351E35A" w14:textId="77777777" w:rsidR="00BA216B" w:rsidRDefault="00BA216B" w:rsidP="00614F98"/>
                          <w:p w14:paraId="178BA693" w14:textId="77777777" w:rsidR="00BA216B" w:rsidRDefault="00BA216B" w:rsidP="00614F98"/>
                          <w:p w14:paraId="638215B0" w14:textId="77777777" w:rsidR="00BA216B" w:rsidRDefault="00BA216B" w:rsidP="00614F98"/>
                          <w:p w14:paraId="1086FB4C" w14:textId="77777777" w:rsidR="00BA216B" w:rsidRDefault="00BA216B" w:rsidP="00614F98"/>
                          <w:p w14:paraId="25635DD7" w14:textId="77777777" w:rsidR="00BA216B" w:rsidRDefault="00BA216B" w:rsidP="00614F98"/>
                          <w:p w14:paraId="7013C2AA" w14:textId="77777777" w:rsidR="00BA216B" w:rsidRDefault="00BA216B" w:rsidP="00614F98"/>
                          <w:p w14:paraId="411FF17D" w14:textId="77777777" w:rsidR="00BA216B" w:rsidRDefault="00BA216B" w:rsidP="00614F98"/>
                          <w:p w14:paraId="01801A76" w14:textId="77777777" w:rsidR="00BA216B" w:rsidRDefault="00BA216B" w:rsidP="00614F98"/>
                          <w:p w14:paraId="2A83D060" w14:textId="77777777" w:rsidR="00BA216B" w:rsidRDefault="00BA216B" w:rsidP="00614F98"/>
                          <w:p w14:paraId="1DDDAC80" w14:textId="77777777" w:rsidR="00BA216B" w:rsidRDefault="00BA216B" w:rsidP="00614F98"/>
                          <w:p w14:paraId="5C2F5D43" w14:textId="77777777" w:rsidR="00BA216B" w:rsidRDefault="00BA216B" w:rsidP="00614F98"/>
                          <w:p w14:paraId="2019C2B9" w14:textId="77777777" w:rsidR="00BA216B" w:rsidRDefault="00BA216B" w:rsidP="00614F98"/>
                          <w:p w14:paraId="174FFA3E" w14:textId="77777777" w:rsidR="00BA216B" w:rsidRDefault="00BA216B" w:rsidP="00614F98"/>
                          <w:p w14:paraId="723FD77D" w14:textId="77777777" w:rsidR="00BA216B" w:rsidRDefault="00BA216B" w:rsidP="00614F98"/>
                          <w:p w14:paraId="163AD4BE" w14:textId="77777777" w:rsidR="00BA216B" w:rsidRDefault="00BA216B" w:rsidP="00614F98"/>
                          <w:p w14:paraId="6A003A16" w14:textId="77777777" w:rsidR="00BA216B" w:rsidRDefault="00BA216B" w:rsidP="00614F98"/>
                          <w:p w14:paraId="25C15F9F" w14:textId="77777777" w:rsidR="00BA216B" w:rsidRDefault="00BA216B" w:rsidP="00614F98"/>
                          <w:p w14:paraId="067E1362" w14:textId="77777777" w:rsidR="00BA216B" w:rsidRDefault="00BA216B" w:rsidP="00614F98"/>
                          <w:p w14:paraId="2DBA480E" w14:textId="77777777" w:rsidR="00BA216B" w:rsidRDefault="00BA216B" w:rsidP="00614F98"/>
                          <w:p w14:paraId="5E6B166D" w14:textId="77777777" w:rsidR="00BA216B" w:rsidRDefault="00BA216B" w:rsidP="00614F98"/>
                          <w:p w14:paraId="4D484F87" w14:textId="77777777" w:rsidR="00BA216B" w:rsidRDefault="00BA216B" w:rsidP="00614F98"/>
                          <w:p w14:paraId="6A1FD884" w14:textId="77777777" w:rsidR="00BA216B" w:rsidRDefault="00BA216B" w:rsidP="00614F98"/>
                          <w:p w14:paraId="62C21E10" w14:textId="77777777" w:rsidR="00BA216B" w:rsidRDefault="00BA216B" w:rsidP="00614F98"/>
                          <w:p w14:paraId="4C082B0C" w14:textId="77777777" w:rsidR="00BA216B" w:rsidRDefault="00BA216B" w:rsidP="00614F98"/>
                          <w:p w14:paraId="70684007" w14:textId="77777777" w:rsidR="00BA216B" w:rsidRDefault="00BA216B" w:rsidP="00614F98"/>
                          <w:p w14:paraId="6A6D301F" w14:textId="77777777" w:rsidR="00BA216B" w:rsidRDefault="00BA216B" w:rsidP="00614F98"/>
                          <w:p w14:paraId="79DBFE88" w14:textId="77777777" w:rsidR="00BA216B" w:rsidRDefault="00BA216B" w:rsidP="00614F98"/>
                          <w:p w14:paraId="07C0AF7B" w14:textId="77777777" w:rsidR="00BA216B" w:rsidRDefault="00BA216B" w:rsidP="00614F98"/>
                          <w:p w14:paraId="0618AFC5" w14:textId="77777777" w:rsidR="00BA216B" w:rsidRDefault="00BA216B" w:rsidP="00614F98"/>
                          <w:p w14:paraId="7C1BC0E0" w14:textId="77777777" w:rsidR="00BA216B" w:rsidRDefault="00BA216B" w:rsidP="00614F98"/>
                          <w:p w14:paraId="4FC346F0" w14:textId="77777777" w:rsidR="00BA216B" w:rsidRDefault="00BA216B" w:rsidP="00614F98"/>
                          <w:p w14:paraId="11853EE1" w14:textId="77777777" w:rsidR="00BA216B" w:rsidRDefault="00BA216B" w:rsidP="00614F98"/>
                          <w:p w14:paraId="3FCA0179" w14:textId="77777777" w:rsidR="00BA216B" w:rsidRDefault="00BA216B" w:rsidP="00614F98"/>
                          <w:p w14:paraId="43A76097" w14:textId="77777777" w:rsidR="00BA216B" w:rsidRDefault="00BA216B" w:rsidP="00614F98"/>
                          <w:p w14:paraId="07314E56" w14:textId="77777777" w:rsidR="00BA216B" w:rsidRDefault="00BA216B" w:rsidP="00614F98"/>
                          <w:p w14:paraId="0996E5AE" w14:textId="77777777" w:rsidR="00BA216B" w:rsidRDefault="00BA216B" w:rsidP="00614F98"/>
                          <w:p w14:paraId="7CF5ECAB" w14:textId="77777777" w:rsidR="00BA216B" w:rsidRDefault="00BA216B" w:rsidP="00614F98"/>
                          <w:p w14:paraId="01855FA0" w14:textId="77777777" w:rsidR="00BA216B" w:rsidRDefault="00BA216B" w:rsidP="00614F98"/>
                          <w:p w14:paraId="74B22835" w14:textId="77777777" w:rsidR="00BA216B" w:rsidRDefault="00BA216B" w:rsidP="00614F98"/>
                          <w:p w14:paraId="71BD641A" w14:textId="77777777" w:rsidR="00BA216B" w:rsidRDefault="00BA216B" w:rsidP="00614F98"/>
                          <w:p w14:paraId="09B61F94" w14:textId="77777777" w:rsidR="00BA216B" w:rsidRDefault="00BA216B" w:rsidP="00614F98"/>
                          <w:p w14:paraId="2AE6140F" w14:textId="77777777" w:rsidR="00BA216B" w:rsidRDefault="00BA216B" w:rsidP="00614F98"/>
                          <w:p w14:paraId="579C4C21" w14:textId="77777777" w:rsidR="00BA216B" w:rsidRDefault="00BA216B" w:rsidP="00614F98"/>
                          <w:p w14:paraId="22216F2C" w14:textId="77777777" w:rsidR="00BA216B" w:rsidRDefault="00BA216B" w:rsidP="00614F98"/>
                          <w:p w14:paraId="77B2B503" w14:textId="77777777" w:rsidR="00BA216B" w:rsidRDefault="00BA216B" w:rsidP="00614F98"/>
                          <w:p w14:paraId="1DD71F9D" w14:textId="77777777" w:rsidR="00BA216B" w:rsidRDefault="00BA216B" w:rsidP="00614F98"/>
                          <w:p w14:paraId="60E496AF" w14:textId="77777777" w:rsidR="00BA216B" w:rsidRDefault="00BA216B" w:rsidP="00614F98"/>
                          <w:p w14:paraId="3C75B0CF" w14:textId="77777777" w:rsidR="00BA216B" w:rsidRDefault="00BA216B" w:rsidP="00614F98"/>
                          <w:p w14:paraId="0A0CCAFF" w14:textId="77777777" w:rsidR="00BA216B" w:rsidRDefault="00BA216B" w:rsidP="00614F98"/>
                          <w:p w14:paraId="27D44B4A" w14:textId="77777777" w:rsidR="00BA216B" w:rsidRDefault="00BA216B" w:rsidP="00614F98"/>
                          <w:p w14:paraId="165927A2" w14:textId="77777777" w:rsidR="00BA216B" w:rsidRDefault="00BA216B" w:rsidP="00614F98"/>
                          <w:p w14:paraId="75522BD8" w14:textId="77777777" w:rsidR="00BA216B" w:rsidRDefault="00BA216B" w:rsidP="00614F98"/>
                          <w:p w14:paraId="6C68EDEF" w14:textId="77777777" w:rsidR="00BA216B" w:rsidRDefault="00BA216B" w:rsidP="00614F98"/>
                          <w:p w14:paraId="107CDC65" w14:textId="77777777" w:rsidR="00BA216B" w:rsidRDefault="00BA216B" w:rsidP="00614F98"/>
                          <w:p w14:paraId="211FB7D4" w14:textId="77777777" w:rsidR="00BA216B" w:rsidRDefault="00BA216B" w:rsidP="00614F98"/>
                          <w:p w14:paraId="58DC0F24" w14:textId="77777777" w:rsidR="00BA216B" w:rsidRDefault="00BA216B" w:rsidP="00614F98"/>
                          <w:p w14:paraId="0D3DAABA" w14:textId="77777777" w:rsidR="00BA216B" w:rsidRDefault="00BA216B" w:rsidP="00614F98"/>
                          <w:p w14:paraId="11CB6276" w14:textId="77777777" w:rsidR="00BA216B" w:rsidRDefault="00BA216B" w:rsidP="00614F98"/>
                          <w:p w14:paraId="428D07E2" w14:textId="77777777" w:rsidR="00BA216B" w:rsidRDefault="00BA216B" w:rsidP="00614F98"/>
                          <w:p w14:paraId="377439BA" w14:textId="77777777" w:rsidR="00BA216B" w:rsidRDefault="00BA216B" w:rsidP="00614F98"/>
                          <w:p w14:paraId="00D75922" w14:textId="77777777" w:rsidR="00BA216B" w:rsidRDefault="00BA216B" w:rsidP="00614F98"/>
                          <w:p w14:paraId="6083288B" w14:textId="77777777" w:rsidR="00BA216B" w:rsidRDefault="00BA216B" w:rsidP="00614F98"/>
                          <w:p w14:paraId="22B7495F" w14:textId="77777777" w:rsidR="00BA216B" w:rsidRDefault="00BA216B" w:rsidP="00614F98"/>
                          <w:p w14:paraId="6C867D87" w14:textId="77777777" w:rsidR="00BA216B" w:rsidRDefault="00BA216B" w:rsidP="00614F98"/>
                          <w:p w14:paraId="7E8A90D6" w14:textId="77777777" w:rsidR="00BA216B" w:rsidRDefault="00BA216B" w:rsidP="00614F98"/>
                          <w:p w14:paraId="24E3580E" w14:textId="77777777" w:rsidR="00BA216B" w:rsidRDefault="00BA216B" w:rsidP="00614F98"/>
                          <w:p w14:paraId="40B5E3BB" w14:textId="77777777" w:rsidR="00BA216B" w:rsidRDefault="00BA216B" w:rsidP="00614F98"/>
                          <w:p w14:paraId="1CEE6430" w14:textId="77777777" w:rsidR="00BA216B" w:rsidRDefault="00BA216B" w:rsidP="00614F98"/>
                          <w:p w14:paraId="00864475" w14:textId="77777777" w:rsidR="00BA216B" w:rsidRDefault="00BA216B" w:rsidP="00614F98"/>
                          <w:p w14:paraId="39FCE6C4" w14:textId="77777777" w:rsidR="00BA216B" w:rsidRDefault="00BA216B" w:rsidP="00614F98"/>
                          <w:p w14:paraId="362DB1C4" w14:textId="77777777" w:rsidR="00BA216B" w:rsidRDefault="00BA216B" w:rsidP="00614F98"/>
                          <w:p w14:paraId="120972DD" w14:textId="77777777" w:rsidR="00BA216B" w:rsidRDefault="00BA216B" w:rsidP="00614F98"/>
                          <w:p w14:paraId="0F8846C7" w14:textId="77777777" w:rsidR="00BA216B" w:rsidRDefault="00BA216B" w:rsidP="00614F98"/>
                          <w:p w14:paraId="7A10067F" w14:textId="77777777" w:rsidR="00BA216B" w:rsidRDefault="00BA216B" w:rsidP="00614F98"/>
                          <w:p w14:paraId="53D63DE8" w14:textId="77777777" w:rsidR="00BA216B" w:rsidRDefault="00BA216B" w:rsidP="00614F98"/>
                          <w:p w14:paraId="5D11CC37" w14:textId="77777777" w:rsidR="00BA216B" w:rsidRDefault="00BA216B" w:rsidP="00614F98"/>
                          <w:p w14:paraId="0ED43925" w14:textId="77777777" w:rsidR="00BA216B" w:rsidRDefault="00BA216B" w:rsidP="00614F98"/>
                          <w:p w14:paraId="7EA0E7C6" w14:textId="77777777" w:rsidR="00BA216B" w:rsidRDefault="00BA216B" w:rsidP="00614F98"/>
                          <w:p w14:paraId="7DE8A4FE" w14:textId="77777777" w:rsidR="00BA216B" w:rsidRDefault="00BA216B" w:rsidP="00614F98"/>
                          <w:p w14:paraId="610E8D19" w14:textId="77777777" w:rsidR="00BA216B" w:rsidRDefault="00BA216B" w:rsidP="00614F98"/>
                          <w:p w14:paraId="0647D66C" w14:textId="77777777" w:rsidR="00BA216B" w:rsidRDefault="00BA216B" w:rsidP="00614F98"/>
                          <w:p w14:paraId="0CF994A6" w14:textId="77777777" w:rsidR="00BA216B" w:rsidRDefault="00BA216B" w:rsidP="00614F98"/>
                          <w:p w14:paraId="5DC86C9C" w14:textId="77777777" w:rsidR="00BA216B" w:rsidRDefault="00BA216B" w:rsidP="00614F98"/>
                          <w:p w14:paraId="6CFB8160" w14:textId="77777777" w:rsidR="00BA216B" w:rsidRDefault="00BA216B" w:rsidP="00614F98"/>
                          <w:p w14:paraId="079F1E83" w14:textId="77777777" w:rsidR="00BA216B" w:rsidRDefault="00BA216B" w:rsidP="00614F98"/>
                          <w:p w14:paraId="7E624AF2" w14:textId="77777777" w:rsidR="00BA216B" w:rsidRDefault="00BA216B" w:rsidP="00614F98"/>
                          <w:p w14:paraId="1BE2316F" w14:textId="77777777" w:rsidR="00BA216B" w:rsidRDefault="00BA216B" w:rsidP="00614F98"/>
                          <w:p w14:paraId="4F8F2B31" w14:textId="77777777" w:rsidR="00BA216B" w:rsidRDefault="00BA216B" w:rsidP="00614F98"/>
                          <w:p w14:paraId="4278D5A9" w14:textId="77777777" w:rsidR="00BA216B" w:rsidRDefault="00BA216B" w:rsidP="00614F98"/>
                          <w:p w14:paraId="30A98C96" w14:textId="77777777" w:rsidR="00BA216B" w:rsidRDefault="00BA216B" w:rsidP="00614F98"/>
                          <w:p w14:paraId="73832850" w14:textId="77777777" w:rsidR="00BA216B" w:rsidRDefault="00BA216B" w:rsidP="00614F98"/>
                          <w:p w14:paraId="09AE6C64" w14:textId="77777777" w:rsidR="00BA216B" w:rsidRDefault="00BA216B" w:rsidP="00614F98"/>
                          <w:p w14:paraId="0380FE64" w14:textId="77777777" w:rsidR="00BA216B" w:rsidRDefault="00BA216B" w:rsidP="00614F98"/>
                          <w:p w14:paraId="06ABEF70" w14:textId="77777777" w:rsidR="00BA216B" w:rsidRDefault="00BA216B" w:rsidP="00614F98"/>
                          <w:p w14:paraId="0D0D5C81" w14:textId="77777777" w:rsidR="00BA216B" w:rsidRDefault="00BA216B" w:rsidP="00614F98"/>
                          <w:p w14:paraId="54A278E9" w14:textId="77777777" w:rsidR="00BA216B" w:rsidRDefault="00BA216B" w:rsidP="00614F98"/>
                          <w:p w14:paraId="78055763" w14:textId="77777777" w:rsidR="00BA216B" w:rsidRDefault="00BA216B" w:rsidP="00614F98"/>
                          <w:p w14:paraId="7FF65B82" w14:textId="77777777" w:rsidR="00BA216B" w:rsidRDefault="00BA216B" w:rsidP="00614F98"/>
                          <w:p w14:paraId="292195D2" w14:textId="77777777" w:rsidR="00BA216B" w:rsidRDefault="00BA216B" w:rsidP="00614F98"/>
                          <w:p w14:paraId="087D5C0E" w14:textId="77777777" w:rsidR="00BA216B" w:rsidRDefault="00BA216B" w:rsidP="00614F98"/>
                          <w:p w14:paraId="4C41327E" w14:textId="77777777" w:rsidR="00BA216B" w:rsidRDefault="00BA216B" w:rsidP="00614F98"/>
                          <w:p w14:paraId="7C3AE875" w14:textId="77777777" w:rsidR="00BA216B" w:rsidRDefault="00BA216B" w:rsidP="00614F98"/>
                          <w:p w14:paraId="7AF4C4CA" w14:textId="77777777" w:rsidR="00BA216B" w:rsidRDefault="00BA216B" w:rsidP="00614F98"/>
                          <w:p w14:paraId="1B2E75FE" w14:textId="77777777" w:rsidR="00BA216B" w:rsidRDefault="00BA216B" w:rsidP="00614F98"/>
                          <w:p w14:paraId="60714772" w14:textId="77777777" w:rsidR="00BA216B" w:rsidRDefault="00BA216B" w:rsidP="00614F98"/>
                          <w:p w14:paraId="74CEC6C3" w14:textId="77777777" w:rsidR="00BA216B" w:rsidRDefault="00BA216B" w:rsidP="00614F98"/>
                          <w:p w14:paraId="3BAC2BB0" w14:textId="77777777" w:rsidR="00BA216B" w:rsidRDefault="00BA216B" w:rsidP="00614F98"/>
                          <w:p w14:paraId="5714DAB9" w14:textId="77777777" w:rsidR="00BA216B" w:rsidRDefault="00BA216B" w:rsidP="00614F98"/>
                          <w:p w14:paraId="5617D89A" w14:textId="77777777" w:rsidR="00BA216B" w:rsidRDefault="00BA216B" w:rsidP="00614F98"/>
                          <w:p w14:paraId="6BDD6D46" w14:textId="77777777" w:rsidR="00BA216B" w:rsidRDefault="00BA216B" w:rsidP="00614F98"/>
                          <w:p w14:paraId="28B614C3" w14:textId="77777777" w:rsidR="00BA216B" w:rsidRDefault="00BA216B" w:rsidP="00614F98"/>
                          <w:p w14:paraId="6C4739E7" w14:textId="77777777" w:rsidR="00BA216B" w:rsidRDefault="00BA216B" w:rsidP="00614F98"/>
                          <w:p w14:paraId="0385548C" w14:textId="77777777" w:rsidR="00BA216B" w:rsidRDefault="00BA216B" w:rsidP="00614F98"/>
                          <w:p w14:paraId="2D093BA1" w14:textId="77777777" w:rsidR="00BA216B" w:rsidRDefault="00BA216B" w:rsidP="00614F98"/>
                          <w:p w14:paraId="56414EE0" w14:textId="77777777" w:rsidR="00BA216B" w:rsidRDefault="00BA216B" w:rsidP="00614F98"/>
                          <w:p w14:paraId="227BDAD7" w14:textId="77777777" w:rsidR="00BA216B" w:rsidRDefault="00BA216B" w:rsidP="00614F98"/>
                          <w:p w14:paraId="0487406D" w14:textId="77777777" w:rsidR="00BA216B" w:rsidRDefault="00BA216B" w:rsidP="00614F98"/>
                          <w:p w14:paraId="53BF52AA" w14:textId="77777777" w:rsidR="00BA216B" w:rsidRDefault="00BA216B" w:rsidP="00614F98"/>
                          <w:p w14:paraId="6DD31F05" w14:textId="77777777" w:rsidR="00BA216B" w:rsidRDefault="00BA216B" w:rsidP="00614F98"/>
                          <w:p w14:paraId="5759E5CC" w14:textId="77777777" w:rsidR="00BA216B" w:rsidRDefault="00BA216B" w:rsidP="00614F98"/>
                          <w:p w14:paraId="2ED19B00" w14:textId="77777777" w:rsidR="00BA216B" w:rsidRDefault="00BA216B" w:rsidP="00614F98"/>
                          <w:p w14:paraId="3A342B50" w14:textId="77777777" w:rsidR="00BA216B" w:rsidRDefault="00BA216B" w:rsidP="00614F98"/>
                          <w:p w14:paraId="7E6E6D82" w14:textId="77777777" w:rsidR="00BA216B" w:rsidRDefault="00BA216B" w:rsidP="00614F98"/>
                          <w:p w14:paraId="6D6BFF12" w14:textId="77777777" w:rsidR="00BA216B" w:rsidRDefault="00BA216B" w:rsidP="00614F98"/>
                          <w:p w14:paraId="632556A4" w14:textId="77777777" w:rsidR="00BA216B" w:rsidRDefault="00BA216B" w:rsidP="00614F98"/>
                          <w:p w14:paraId="2A79AA38" w14:textId="77777777" w:rsidR="00BA216B" w:rsidRDefault="00BA216B" w:rsidP="00614F98"/>
                          <w:p w14:paraId="1883FB9D" w14:textId="77777777" w:rsidR="00BA216B" w:rsidRDefault="00BA216B" w:rsidP="00614F98"/>
                          <w:p w14:paraId="1A5884A3" w14:textId="77777777" w:rsidR="00BA216B" w:rsidRDefault="00BA216B" w:rsidP="00614F98"/>
                          <w:p w14:paraId="50E52972" w14:textId="77777777" w:rsidR="00BA216B" w:rsidRDefault="00BA216B" w:rsidP="00614F98"/>
                          <w:p w14:paraId="0273D827" w14:textId="77777777" w:rsidR="00BA216B" w:rsidRDefault="00BA216B" w:rsidP="00614F98"/>
                          <w:p w14:paraId="31380C90" w14:textId="77777777" w:rsidR="00BA216B" w:rsidRDefault="00BA216B" w:rsidP="00614F98"/>
                          <w:p w14:paraId="4E46B33A" w14:textId="77777777" w:rsidR="00BA216B" w:rsidRDefault="00BA216B" w:rsidP="00614F98"/>
                          <w:p w14:paraId="09568A6C" w14:textId="77777777" w:rsidR="00BA216B" w:rsidRDefault="00BA216B" w:rsidP="00614F98"/>
                          <w:p w14:paraId="5808F63F" w14:textId="77777777" w:rsidR="00BA216B" w:rsidRDefault="00BA216B" w:rsidP="00614F98"/>
                          <w:p w14:paraId="6ADBC4BF" w14:textId="77777777" w:rsidR="00BA216B" w:rsidRDefault="00BA216B" w:rsidP="00614F98"/>
                          <w:p w14:paraId="0C17C8E1" w14:textId="77777777" w:rsidR="00BA216B" w:rsidRDefault="00BA216B" w:rsidP="00614F98"/>
                          <w:p w14:paraId="07820C06" w14:textId="77777777" w:rsidR="00BA216B" w:rsidRDefault="00BA216B" w:rsidP="00614F98"/>
                          <w:p w14:paraId="23140312" w14:textId="77777777" w:rsidR="00BA216B" w:rsidRDefault="00BA216B" w:rsidP="00614F98"/>
                          <w:p w14:paraId="51C6888E" w14:textId="77777777" w:rsidR="00BA216B" w:rsidRDefault="00BA216B" w:rsidP="00614F98"/>
                          <w:p w14:paraId="48718035" w14:textId="77777777" w:rsidR="00BA216B" w:rsidRDefault="00BA216B" w:rsidP="00614F98"/>
                          <w:p w14:paraId="45505C2D" w14:textId="77777777" w:rsidR="00BA216B" w:rsidRDefault="00BA216B" w:rsidP="00614F98"/>
                          <w:p w14:paraId="36ED0BE8" w14:textId="77777777" w:rsidR="00BA216B" w:rsidRDefault="00BA216B" w:rsidP="00614F98"/>
                          <w:p w14:paraId="3EEE89CA" w14:textId="77777777" w:rsidR="00BA216B" w:rsidRDefault="00BA216B" w:rsidP="00614F98"/>
                          <w:p w14:paraId="6028E14C" w14:textId="77777777" w:rsidR="00BA216B" w:rsidRDefault="00BA216B" w:rsidP="00614F98"/>
                          <w:p w14:paraId="1B58156D" w14:textId="77777777" w:rsidR="00BA216B" w:rsidRDefault="00BA216B" w:rsidP="00614F98"/>
                          <w:p w14:paraId="1D3AB0E5" w14:textId="77777777" w:rsidR="00BA216B" w:rsidRDefault="00BA216B" w:rsidP="00614F98"/>
                          <w:p w14:paraId="6FA100CE" w14:textId="77777777" w:rsidR="00BA216B" w:rsidRDefault="00BA216B" w:rsidP="00614F98"/>
                          <w:p w14:paraId="0EA8C0D8" w14:textId="77777777" w:rsidR="00BA216B" w:rsidRDefault="00BA216B" w:rsidP="00614F98"/>
                          <w:p w14:paraId="7AFAE86B" w14:textId="77777777" w:rsidR="00BA216B" w:rsidRDefault="00BA216B" w:rsidP="00614F98"/>
                          <w:p w14:paraId="06B35BCB" w14:textId="77777777" w:rsidR="00BA216B" w:rsidRDefault="00BA216B" w:rsidP="00614F98"/>
                          <w:p w14:paraId="29D5253B" w14:textId="77777777" w:rsidR="00BA216B" w:rsidRDefault="00BA216B" w:rsidP="00614F98"/>
                          <w:p w14:paraId="710221E5" w14:textId="77777777" w:rsidR="00BA216B" w:rsidRDefault="00BA216B" w:rsidP="00614F98"/>
                          <w:p w14:paraId="79DB49BF" w14:textId="77777777" w:rsidR="00BA216B" w:rsidRDefault="00BA216B" w:rsidP="00614F98"/>
                          <w:p w14:paraId="6CA91274" w14:textId="77777777" w:rsidR="00BA216B" w:rsidRDefault="00BA216B" w:rsidP="00614F98"/>
                          <w:p w14:paraId="2D35E5E7" w14:textId="77777777" w:rsidR="00BA216B" w:rsidRDefault="00BA216B" w:rsidP="00614F98"/>
                          <w:p w14:paraId="07C188D7" w14:textId="77777777" w:rsidR="00BA216B" w:rsidRDefault="00BA216B" w:rsidP="00614F98"/>
                          <w:p w14:paraId="26AB633E" w14:textId="77777777" w:rsidR="00BA216B" w:rsidRDefault="00BA216B" w:rsidP="00614F98"/>
                          <w:p w14:paraId="180B11C6" w14:textId="77777777" w:rsidR="00BA216B" w:rsidRDefault="00BA216B" w:rsidP="00614F98"/>
                          <w:p w14:paraId="7BB5A102" w14:textId="77777777" w:rsidR="00BA216B" w:rsidRDefault="00BA216B" w:rsidP="00614F98"/>
                          <w:p w14:paraId="01EEBFE5" w14:textId="77777777" w:rsidR="00BA216B" w:rsidRDefault="00BA216B" w:rsidP="00614F98"/>
                          <w:p w14:paraId="3F44528A" w14:textId="77777777" w:rsidR="00BA216B" w:rsidRDefault="00BA216B" w:rsidP="00614F98"/>
                          <w:p w14:paraId="3B1F4144" w14:textId="77777777" w:rsidR="00BA216B" w:rsidRDefault="00BA216B" w:rsidP="00614F98"/>
                          <w:p w14:paraId="3917A2F9" w14:textId="77777777" w:rsidR="00BA216B" w:rsidRDefault="00BA216B" w:rsidP="00614F98"/>
                          <w:p w14:paraId="5AD3F90E" w14:textId="77777777" w:rsidR="00BA216B" w:rsidRDefault="00BA216B" w:rsidP="00614F98"/>
                          <w:p w14:paraId="11067CAF" w14:textId="77777777" w:rsidR="00BA216B" w:rsidRDefault="00BA216B" w:rsidP="00614F98"/>
                          <w:p w14:paraId="40E9FCF2" w14:textId="77777777" w:rsidR="00BA216B" w:rsidRDefault="00BA216B" w:rsidP="00614F98"/>
                          <w:p w14:paraId="6B99B2AB" w14:textId="77777777" w:rsidR="00BA216B" w:rsidRDefault="00BA216B" w:rsidP="00614F98"/>
                          <w:p w14:paraId="02683366" w14:textId="77777777" w:rsidR="00BA216B" w:rsidRDefault="00BA216B" w:rsidP="00614F98"/>
                          <w:p w14:paraId="72888B78" w14:textId="77777777" w:rsidR="00BA216B" w:rsidRDefault="00BA216B" w:rsidP="00614F98"/>
                          <w:p w14:paraId="7B5B7C5E" w14:textId="77777777" w:rsidR="00BA216B" w:rsidRDefault="00BA216B" w:rsidP="00614F98"/>
                          <w:p w14:paraId="7FBF2A24" w14:textId="77777777" w:rsidR="00BA216B" w:rsidRDefault="00BA216B" w:rsidP="00614F98"/>
                          <w:p w14:paraId="63C09AFE" w14:textId="77777777" w:rsidR="00BA216B" w:rsidRDefault="00BA216B" w:rsidP="00614F98"/>
                          <w:p w14:paraId="6F06DC1C" w14:textId="77777777" w:rsidR="00BA216B" w:rsidRDefault="00BA216B" w:rsidP="00614F98"/>
                          <w:p w14:paraId="75371634" w14:textId="77777777" w:rsidR="00BA216B" w:rsidRDefault="00BA216B" w:rsidP="00614F98"/>
                          <w:p w14:paraId="5D5BC8CB" w14:textId="77777777" w:rsidR="00BA216B" w:rsidRDefault="00BA216B" w:rsidP="00614F98"/>
                          <w:p w14:paraId="2532EFFC" w14:textId="77777777" w:rsidR="00BA216B" w:rsidRDefault="00BA216B" w:rsidP="00614F98"/>
                          <w:p w14:paraId="2E2D6107" w14:textId="77777777" w:rsidR="00BA216B" w:rsidRDefault="00BA216B" w:rsidP="00614F98"/>
                          <w:p w14:paraId="1DF01227" w14:textId="77777777" w:rsidR="00BA216B" w:rsidRDefault="00BA216B" w:rsidP="00614F98"/>
                          <w:p w14:paraId="1DF51605" w14:textId="77777777" w:rsidR="00BA216B" w:rsidRDefault="00BA216B" w:rsidP="00614F98"/>
                          <w:p w14:paraId="5E5A8BF7" w14:textId="77777777" w:rsidR="00BA216B" w:rsidRDefault="00BA216B" w:rsidP="00614F98"/>
                          <w:p w14:paraId="52B86DE1" w14:textId="77777777" w:rsidR="00BA216B" w:rsidRDefault="00BA216B" w:rsidP="00614F98"/>
                          <w:p w14:paraId="085C20D7" w14:textId="77777777" w:rsidR="00BA216B" w:rsidRDefault="00BA216B" w:rsidP="00614F98"/>
                          <w:p w14:paraId="51649240" w14:textId="77777777" w:rsidR="00BA216B" w:rsidRDefault="00BA216B" w:rsidP="00614F98"/>
                          <w:p w14:paraId="1A4B794B" w14:textId="77777777" w:rsidR="00BA216B" w:rsidRDefault="00BA216B" w:rsidP="00614F98"/>
                          <w:p w14:paraId="5C78F621" w14:textId="77777777" w:rsidR="00BA216B" w:rsidRDefault="00BA216B" w:rsidP="00614F98"/>
                          <w:p w14:paraId="27873F8F" w14:textId="77777777" w:rsidR="00BA216B" w:rsidRDefault="00BA216B" w:rsidP="00614F98"/>
                          <w:p w14:paraId="0A9E1630" w14:textId="77777777" w:rsidR="00BA216B" w:rsidRDefault="00BA216B" w:rsidP="00614F98"/>
                          <w:p w14:paraId="6DC5DC9E" w14:textId="77777777" w:rsidR="00BA216B" w:rsidRDefault="00BA216B" w:rsidP="00614F98"/>
                          <w:p w14:paraId="5AAD878B" w14:textId="77777777" w:rsidR="00BA216B" w:rsidRDefault="00BA216B" w:rsidP="00614F98"/>
                          <w:p w14:paraId="4E35B9EF" w14:textId="77777777" w:rsidR="00BA216B" w:rsidRDefault="00BA216B" w:rsidP="00614F98"/>
                          <w:p w14:paraId="7E2AE8E0" w14:textId="77777777" w:rsidR="00BA216B" w:rsidRDefault="00BA216B" w:rsidP="00614F98"/>
                          <w:p w14:paraId="4F34DE86" w14:textId="77777777" w:rsidR="00BA216B" w:rsidRDefault="00BA216B" w:rsidP="00614F98"/>
                          <w:p w14:paraId="3A498BFA" w14:textId="77777777" w:rsidR="00BA216B" w:rsidRDefault="00BA216B" w:rsidP="00614F98"/>
                          <w:p w14:paraId="328BD2BC" w14:textId="77777777" w:rsidR="00BA216B" w:rsidRDefault="00BA216B" w:rsidP="00614F98"/>
                          <w:p w14:paraId="392032C4" w14:textId="77777777" w:rsidR="00BA216B" w:rsidRDefault="00BA216B" w:rsidP="00614F98"/>
                          <w:p w14:paraId="23485316" w14:textId="77777777" w:rsidR="00BA216B" w:rsidRDefault="00BA216B" w:rsidP="00614F98"/>
                          <w:p w14:paraId="28A82A37" w14:textId="77777777" w:rsidR="00BA216B" w:rsidRDefault="00BA216B" w:rsidP="00614F98"/>
                          <w:p w14:paraId="566854CC" w14:textId="77777777" w:rsidR="00BA216B" w:rsidRDefault="00BA216B" w:rsidP="00614F98"/>
                          <w:p w14:paraId="7B8A079F" w14:textId="77777777" w:rsidR="00BA216B" w:rsidRDefault="00BA216B" w:rsidP="00614F98"/>
                          <w:p w14:paraId="79536614" w14:textId="77777777" w:rsidR="00BA216B" w:rsidRDefault="00BA216B" w:rsidP="00614F98"/>
                          <w:p w14:paraId="0F800F45" w14:textId="77777777" w:rsidR="00BA216B" w:rsidRDefault="00BA216B" w:rsidP="00614F98"/>
                          <w:p w14:paraId="3ED6833D" w14:textId="77777777" w:rsidR="00BA216B" w:rsidRDefault="00BA216B" w:rsidP="00614F98"/>
                          <w:p w14:paraId="46758557" w14:textId="77777777" w:rsidR="00BA216B" w:rsidRDefault="00BA216B" w:rsidP="00614F98"/>
                          <w:p w14:paraId="25892DB4" w14:textId="77777777" w:rsidR="00BA216B" w:rsidRDefault="00BA216B" w:rsidP="00614F98"/>
                          <w:p w14:paraId="1AAB16BA" w14:textId="77777777" w:rsidR="00BA216B" w:rsidRDefault="00BA216B" w:rsidP="00614F98"/>
                          <w:p w14:paraId="3093AA39" w14:textId="77777777" w:rsidR="00BA216B" w:rsidRDefault="00BA216B" w:rsidP="00614F98"/>
                          <w:p w14:paraId="2BF61F94" w14:textId="77777777" w:rsidR="00BA216B" w:rsidRDefault="00BA216B" w:rsidP="00614F98"/>
                          <w:p w14:paraId="1C264690" w14:textId="77777777" w:rsidR="00BA216B" w:rsidRDefault="00BA216B" w:rsidP="00614F98"/>
                          <w:p w14:paraId="036DB4F8" w14:textId="77777777" w:rsidR="00BA216B" w:rsidRDefault="00BA216B" w:rsidP="00614F98"/>
                          <w:p w14:paraId="22C4397B" w14:textId="77777777" w:rsidR="00BA216B" w:rsidRDefault="00BA216B" w:rsidP="00614F98"/>
                          <w:p w14:paraId="5CDDDDAD" w14:textId="77777777" w:rsidR="00BA216B" w:rsidRDefault="00BA216B" w:rsidP="00614F98"/>
                          <w:p w14:paraId="468E2651" w14:textId="77777777" w:rsidR="00BA216B" w:rsidRDefault="00BA216B" w:rsidP="00614F98"/>
                          <w:p w14:paraId="5660BD8D" w14:textId="77777777" w:rsidR="00BA216B" w:rsidRDefault="00BA216B" w:rsidP="00614F98"/>
                          <w:p w14:paraId="5854B90A" w14:textId="77777777" w:rsidR="00BA216B" w:rsidRDefault="00BA216B" w:rsidP="00614F98"/>
                          <w:p w14:paraId="454BA746" w14:textId="77777777" w:rsidR="00BA216B" w:rsidRDefault="00BA216B" w:rsidP="00614F98"/>
                          <w:p w14:paraId="025CFED3" w14:textId="77777777" w:rsidR="00BA216B" w:rsidRDefault="00BA216B" w:rsidP="00614F98"/>
                          <w:p w14:paraId="44A8A8B0" w14:textId="77777777" w:rsidR="00BA216B" w:rsidRDefault="00BA216B" w:rsidP="00614F98"/>
                          <w:p w14:paraId="155C3F16" w14:textId="77777777" w:rsidR="00BA216B" w:rsidRDefault="00BA216B" w:rsidP="00614F98"/>
                          <w:p w14:paraId="0EECDCA0" w14:textId="77777777" w:rsidR="00BA216B" w:rsidRDefault="00BA216B" w:rsidP="00614F98"/>
                          <w:p w14:paraId="2FD8B15B" w14:textId="77777777" w:rsidR="00BA216B" w:rsidRDefault="00BA216B" w:rsidP="00614F98"/>
                          <w:p w14:paraId="2718B19F" w14:textId="77777777" w:rsidR="00BA216B" w:rsidRDefault="00BA216B" w:rsidP="00614F98"/>
                          <w:p w14:paraId="7962F820" w14:textId="77777777" w:rsidR="00BA216B" w:rsidRDefault="00BA216B" w:rsidP="00614F98"/>
                          <w:p w14:paraId="64D5DBE2" w14:textId="77777777" w:rsidR="00BA216B" w:rsidRDefault="00BA216B" w:rsidP="00614F98"/>
                          <w:p w14:paraId="7B615B78" w14:textId="77777777" w:rsidR="00BA216B" w:rsidRDefault="00BA216B" w:rsidP="00614F98"/>
                          <w:p w14:paraId="60FEF9C9" w14:textId="77777777" w:rsidR="00BA216B" w:rsidRDefault="00BA216B" w:rsidP="00614F98"/>
                          <w:p w14:paraId="30C18324" w14:textId="77777777" w:rsidR="00BA216B" w:rsidRDefault="00BA216B" w:rsidP="00614F98"/>
                          <w:p w14:paraId="0AD0BDDE" w14:textId="77777777" w:rsidR="00BA216B" w:rsidRDefault="00BA216B" w:rsidP="00614F98"/>
                          <w:p w14:paraId="0510B38F" w14:textId="77777777" w:rsidR="00BA216B" w:rsidRDefault="00BA216B" w:rsidP="00614F98"/>
                          <w:p w14:paraId="6CC53A7B" w14:textId="77777777" w:rsidR="00BA216B" w:rsidRDefault="00BA216B" w:rsidP="00614F98"/>
                          <w:p w14:paraId="6561701A" w14:textId="77777777" w:rsidR="00BA216B" w:rsidRDefault="00BA216B" w:rsidP="00614F98"/>
                          <w:p w14:paraId="6616732E" w14:textId="77777777" w:rsidR="00BA216B" w:rsidRDefault="00BA216B" w:rsidP="00614F98"/>
                          <w:p w14:paraId="064D8E78" w14:textId="77777777" w:rsidR="00BA216B" w:rsidRDefault="00BA216B" w:rsidP="00614F98"/>
                          <w:p w14:paraId="685F5481" w14:textId="77777777" w:rsidR="00BA216B" w:rsidRDefault="00BA216B" w:rsidP="00614F98"/>
                          <w:p w14:paraId="2C39BA92" w14:textId="77777777" w:rsidR="00BA216B" w:rsidRDefault="00BA216B" w:rsidP="00614F98"/>
                          <w:p w14:paraId="3DB7477C" w14:textId="77777777" w:rsidR="00BA216B" w:rsidRDefault="00BA216B" w:rsidP="00614F98"/>
                          <w:p w14:paraId="3B3E2EB9" w14:textId="77777777" w:rsidR="00BA216B" w:rsidRDefault="00BA216B" w:rsidP="00614F98"/>
                          <w:p w14:paraId="5B933E68" w14:textId="77777777" w:rsidR="00BA216B" w:rsidRDefault="00BA216B" w:rsidP="00614F98"/>
                          <w:p w14:paraId="3ACDF565" w14:textId="77777777" w:rsidR="00BA216B" w:rsidRDefault="00BA216B" w:rsidP="00614F98"/>
                          <w:p w14:paraId="0A4C06D3" w14:textId="77777777" w:rsidR="00BA216B" w:rsidRDefault="00BA216B" w:rsidP="00614F98"/>
                          <w:p w14:paraId="21AE8C0B" w14:textId="77777777" w:rsidR="00BA216B" w:rsidRDefault="00BA216B" w:rsidP="00614F98"/>
                          <w:p w14:paraId="403F4F19" w14:textId="77777777" w:rsidR="00BA216B" w:rsidRDefault="00BA216B" w:rsidP="00614F98"/>
                          <w:p w14:paraId="57CA4866" w14:textId="77777777" w:rsidR="00BA216B" w:rsidRDefault="00BA216B" w:rsidP="00614F98"/>
                          <w:p w14:paraId="0648547D" w14:textId="77777777" w:rsidR="00BA216B" w:rsidRDefault="00BA216B" w:rsidP="00614F98"/>
                          <w:p w14:paraId="1FDDF450" w14:textId="77777777" w:rsidR="00BA216B" w:rsidRDefault="00BA216B" w:rsidP="00614F98"/>
                          <w:p w14:paraId="20F25DAF" w14:textId="77777777" w:rsidR="00BA216B" w:rsidRDefault="00BA216B" w:rsidP="00614F98"/>
                          <w:p w14:paraId="0D00B408" w14:textId="77777777" w:rsidR="00BA216B" w:rsidRDefault="00BA216B" w:rsidP="00614F98"/>
                          <w:p w14:paraId="6F0745E2" w14:textId="77777777" w:rsidR="00BA216B" w:rsidRDefault="00BA216B" w:rsidP="00614F98"/>
                          <w:p w14:paraId="0510EB09" w14:textId="77777777" w:rsidR="00BA216B" w:rsidRDefault="00BA216B" w:rsidP="00614F98"/>
                          <w:p w14:paraId="75157C87" w14:textId="77777777" w:rsidR="00BA216B" w:rsidRDefault="00BA216B" w:rsidP="00614F98"/>
                          <w:p w14:paraId="54573317" w14:textId="77777777" w:rsidR="00BA216B" w:rsidRDefault="00BA216B" w:rsidP="00614F98"/>
                          <w:p w14:paraId="304FD080" w14:textId="77777777" w:rsidR="00BA216B" w:rsidRDefault="00BA216B" w:rsidP="00614F98"/>
                          <w:p w14:paraId="00FE7B7F" w14:textId="77777777" w:rsidR="00BA216B" w:rsidRDefault="00BA216B" w:rsidP="00614F98"/>
                          <w:p w14:paraId="3DD46511" w14:textId="77777777" w:rsidR="00BA216B" w:rsidRDefault="00BA216B" w:rsidP="00614F98"/>
                          <w:p w14:paraId="18362448" w14:textId="77777777" w:rsidR="00BA216B" w:rsidRDefault="00BA216B" w:rsidP="00614F98"/>
                          <w:p w14:paraId="701A9AB2" w14:textId="77777777" w:rsidR="00BA216B" w:rsidRDefault="00BA216B" w:rsidP="00614F98"/>
                          <w:p w14:paraId="47AD95E0" w14:textId="77777777" w:rsidR="00BA216B" w:rsidRDefault="00BA216B" w:rsidP="00614F98"/>
                          <w:p w14:paraId="695B8BEA" w14:textId="77777777" w:rsidR="00BA216B" w:rsidRDefault="00BA216B" w:rsidP="00614F98"/>
                          <w:p w14:paraId="78136C2B" w14:textId="77777777" w:rsidR="00BA216B" w:rsidRDefault="00BA216B" w:rsidP="00614F98"/>
                          <w:p w14:paraId="1C29977F" w14:textId="77777777" w:rsidR="00BA216B" w:rsidRDefault="00BA216B" w:rsidP="00614F98"/>
                          <w:p w14:paraId="02A5AFF1" w14:textId="77777777" w:rsidR="00BA216B" w:rsidRDefault="00BA216B" w:rsidP="00614F98"/>
                          <w:p w14:paraId="295B6AFF" w14:textId="77777777" w:rsidR="00BA216B" w:rsidRDefault="00BA216B" w:rsidP="00614F98"/>
                          <w:p w14:paraId="33248631" w14:textId="77777777" w:rsidR="00BA216B" w:rsidRDefault="00BA216B" w:rsidP="00614F98"/>
                          <w:p w14:paraId="1B3CD035" w14:textId="77777777" w:rsidR="00BA216B" w:rsidRDefault="00BA216B" w:rsidP="00614F98"/>
                          <w:p w14:paraId="070C42E5" w14:textId="77777777" w:rsidR="00BA216B" w:rsidRDefault="00BA216B" w:rsidP="00614F98"/>
                          <w:p w14:paraId="7C6F0329" w14:textId="77777777" w:rsidR="00BA216B" w:rsidRDefault="00BA216B" w:rsidP="00614F98"/>
                          <w:p w14:paraId="49D93008" w14:textId="77777777" w:rsidR="00BA216B" w:rsidRDefault="00BA216B" w:rsidP="00614F98"/>
                          <w:p w14:paraId="2C1491BA" w14:textId="77777777" w:rsidR="00BA216B" w:rsidRDefault="00BA216B" w:rsidP="00614F98"/>
                          <w:p w14:paraId="2C2758D9" w14:textId="77777777" w:rsidR="00BA216B" w:rsidRDefault="00BA216B" w:rsidP="00614F98"/>
                          <w:p w14:paraId="7C885339" w14:textId="77777777" w:rsidR="00BA216B" w:rsidRDefault="00BA216B" w:rsidP="00614F98"/>
                          <w:p w14:paraId="14ED9C1C" w14:textId="77777777" w:rsidR="00BA216B" w:rsidRDefault="00BA216B" w:rsidP="00614F98"/>
                          <w:p w14:paraId="7A8A8EF2" w14:textId="77777777" w:rsidR="00BA216B" w:rsidRDefault="00BA216B" w:rsidP="00614F98"/>
                          <w:p w14:paraId="309AE3A2" w14:textId="77777777" w:rsidR="00BA216B" w:rsidRDefault="00BA216B" w:rsidP="00614F98"/>
                          <w:p w14:paraId="411B924C" w14:textId="77777777" w:rsidR="00BA216B" w:rsidRDefault="00BA216B" w:rsidP="00614F98"/>
                          <w:p w14:paraId="59C83C48" w14:textId="77777777" w:rsidR="00BA216B" w:rsidRDefault="00BA216B" w:rsidP="00614F98"/>
                          <w:p w14:paraId="71BD8BB7" w14:textId="77777777" w:rsidR="00BA216B" w:rsidRDefault="00BA216B" w:rsidP="00614F98"/>
                          <w:p w14:paraId="0FA5EB76" w14:textId="77777777" w:rsidR="00BA216B" w:rsidRDefault="00BA216B" w:rsidP="00614F98"/>
                          <w:p w14:paraId="6B46CAA2" w14:textId="77777777" w:rsidR="00BA216B" w:rsidRDefault="00BA216B" w:rsidP="00614F98"/>
                          <w:p w14:paraId="15D88E9B" w14:textId="77777777" w:rsidR="00BA216B" w:rsidRDefault="00BA216B" w:rsidP="00614F98"/>
                          <w:p w14:paraId="2FE39D90" w14:textId="77777777" w:rsidR="00BA216B" w:rsidRDefault="00BA216B" w:rsidP="00614F98"/>
                          <w:p w14:paraId="4A205B34" w14:textId="77777777" w:rsidR="00BA216B" w:rsidRDefault="00BA216B" w:rsidP="00614F98"/>
                          <w:p w14:paraId="5657B514" w14:textId="77777777" w:rsidR="00BA216B" w:rsidRDefault="00BA216B" w:rsidP="00614F98"/>
                          <w:p w14:paraId="7DCA9C46" w14:textId="77777777" w:rsidR="00BA216B" w:rsidRDefault="00BA216B" w:rsidP="00614F98"/>
                          <w:p w14:paraId="60DA2BBA" w14:textId="77777777" w:rsidR="00BA216B" w:rsidRDefault="00BA216B" w:rsidP="00614F98"/>
                          <w:p w14:paraId="2CCC79FB" w14:textId="77777777" w:rsidR="00BA216B" w:rsidRDefault="00BA216B" w:rsidP="00614F98"/>
                          <w:p w14:paraId="3B704BE1" w14:textId="77777777" w:rsidR="00BA216B" w:rsidRDefault="00BA216B" w:rsidP="00614F98"/>
                          <w:p w14:paraId="5E1BCB55" w14:textId="77777777" w:rsidR="00BA216B" w:rsidRDefault="00BA216B" w:rsidP="00614F98"/>
                          <w:p w14:paraId="6B54587D" w14:textId="77777777" w:rsidR="00BA216B" w:rsidRDefault="00BA216B" w:rsidP="00614F98"/>
                          <w:p w14:paraId="1DD3A0BC" w14:textId="77777777" w:rsidR="00BA216B" w:rsidRDefault="00BA216B" w:rsidP="00614F98"/>
                          <w:p w14:paraId="5ACA005F" w14:textId="77777777" w:rsidR="00BA216B" w:rsidRDefault="00BA216B" w:rsidP="00614F98"/>
                          <w:p w14:paraId="127D1F92" w14:textId="77777777" w:rsidR="00BA216B" w:rsidRDefault="00BA216B" w:rsidP="00614F98"/>
                          <w:p w14:paraId="6530DC75" w14:textId="77777777" w:rsidR="00BA216B" w:rsidRDefault="00BA216B" w:rsidP="00614F98"/>
                          <w:p w14:paraId="1E866C18" w14:textId="77777777" w:rsidR="00BA216B" w:rsidRDefault="00BA216B" w:rsidP="00614F98"/>
                          <w:p w14:paraId="25ED844D" w14:textId="77777777" w:rsidR="00BA216B" w:rsidRDefault="00BA216B" w:rsidP="00614F98"/>
                          <w:p w14:paraId="23F93E90" w14:textId="77777777" w:rsidR="00BA216B" w:rsidRDefault="00BA216B" w:rsidP="00614F98"/>
                          <w:p w14:paraId="2BE1E3D2" w14:textId="77777777" w:rsidR="00BA216B" w:rsidRDefault="00BA216B" w:rsidP="00614F98"/>
                          <w:p w14:paraId="13EDAA09" w14:textId="77777777" w:rsidR="00BA216B" w:rsidRDefault="00BA216B" w:rsidP="00614F98"/>
                          <w:p w14:paraId="1FA0DE55" w14:textId="77777777" w:rsidR="00BA216B" w:rsidRDefault="00BA216B" w:rsidP="00614F98"/>
                          <w:p w14:paraId="797E2C28" w14:textId="77777777" w:rsidR="00BA216B" w:rsidRDefault="00BA216B" w:rsidP="00614F98"/>
                          <w:p w14:paraId="7870ED18" w14:textId="77777777" w:rsidR="00BA216B" w:rsidRDefault="00BA216B" w:rsidP="00614F98"/>
                          <w:p w14:paraId="1F44A795" w14:textId="77777777" w:rsidR="00BA216B" w:rsidRDefault="00BA216B" w:rsidP="00614F98"/>
                          <w:p w14:paraId="27DDCE54" w14:textId="77777777" w:rsidR="00BA216B" w:rsidRDefault="00BA216B" w:rsidP="00614F98"/>
                          <w:p w14:paraId="03414622" w14:textId="77777777" w:rsidR="00BA216B" w:rsidRDefault="00BA216B" w:rsidP="00614F98"/>
                          <w:p w14:paraId="7A2C431D" w14:textId="77777777" w:rsidR="00BA216B" w:rsidRDefault="00BA216B" w:rsidP="00614F98"/>
                          <w:p w14:paraId="0F17BBA8" w14:textId="77777777" w:rsidR="00BA216B" w:rsidRDefault="00BA216B" w:rsidP="00614F98"/>
                          <w:p w14:paraId="1C86D9D9" w14:textId="77777777" w:rsidR="00BA216B" w:rsidRDefault="00BA216B" w:rsidP="00614F98"/>
                          <w:p w14:paraId="7C602E0C" w14:textId="77777777" w:rsidR="00BA216B" w:rsidRDefault="00BA216B" w:rsidP="00614F98"/>
                          <w:p w14:paraId="10D388DC" w14:textId="77777777" w:rsidR="00BA216B" w:rsidRDefault="00BA216B" w:rsidP="00614F98"/>
                          <w:p w14:paraId="1E361533" w14:textId="77777777" w:rsidR="00BA216B" w:rsidRDefault="00BA216B" w:rsidP="00614F98"/>
                          <w:p w14:paraId="1BD7FEA0" w14:textId="77777777" w:rsidR="00BA216B" w:rsidRDefault="00BA216B" w:rsidP="00614F98"/>
                          <w:p w14:paraId="48500356" w14:textId="77777777" w:rsidR="00BA216B" w:rsidRDefault="00BA216B" w:rsidP="00614F98"/>
                          <w:p w14:paraId="409CD176" w14:textId="77777777" w:rsidR="00BA216B" w:rsidRDefault="00BA216B" w:rsidP="00614F98"/>
                          <w:p w14:paraId="5B1C5FD3" w14:textId="77777777" w:rsidR="00BA216B" w:rsidRDefault="00BA216B" w:rsidP="00614F98"/>
                          <w:p w14:paraId="6A951830" w14:textId="77777777" w:rsidR="00BA216B" w:rsidRDefault="00BA216B" w:rsidP="00614F98"/>
                          <w:p w14:paraId="74CDD0E9" w14:textId="77777777" w:rsidR="00BA216B" w:rsidRDefault="00BA216B" w:rsidP="00614F98"/>
                          <w:p w14:paraId="16D474EE" w14:textId="77777777" w:rsidR="00BA216B" w:rsidRDefault="00BA216B" w:rsidP="00614F98"/>
                          <w:p w14:paraId="6F9692B8" w14:textId="77777777" w:rsidR="00BA216B" w:rsidRDefault="00BA216B" w:rsidP="00614F98"/>
                          <w:p w14:paraId="7E8788E3" w14:textId="77777777" w:rsidR="00BA216B" w:rsidRDefault="00BA216B" w:rsidP="00614F98"/>
                          <w:p w14:paraId="309B69F9" w14:textId="77777777" w:rsidR="00BA216B" w:rsidRDefault="00BA216B" w:rsidP="00614F98"/>
                          <w:p w14:paraId="553D3286" w14:textId="77777777" w:rsidR="00BA216B" w:rsidRDefault="00BA216B" w:rsidP="00614F98"/>
                          <w:p w14:paraId="27C819F2" w14:textId="77777777" w:rsidR="00BA216B" w:rsidRDefault="00BA216B" w:rsidP="00614F98"/>
                          <w:p w14:paraId="42981588" w14:textId="77777777" w:rsidR="00BA216B" w:rsidRDefault="00BA216B" w:rsidP="00614F98"/>
                          <w:p w14:paraId="5F7EDA38" w14:textId="77777777" w:rsidR="00BA216B" w:rsidRDefault="00BA216B" w:rsidP="00614F98"/>
                          <w:p w14:paraId="2086920D" w14:textId="77777777" w:rsidR="00BA216B" w:rsidRDefault="00BA216B" w:rsidP="00614F98"/>
                          <w:p w14:paraId="659DD24A" w14:textId="77777777" w:rsidR="00BA216B" w:rsidRDefault="00BA216B" w:rsidP="00614F98"/>
                          <w:p w14:paraId="72994B5A" w14:textId="77777777" w:rsidR="00BA216B" w:rsidRDefault="00BA216B" w:rsidP="00614F98"/>
                          <w:p w14:paraId="7DECC02A" w14:textId="77777777" w:rsidR="00BA216B" w:rsidRDefault="00BA216B" w:rsidP="00614F98"/>
                          <w:p w14:paraId="7E9510DA" w14:textId="77777777" w:rsidR="00BA216B" w:rsidRDefault="00BA216B" w:rsidP="00614F98"/>
                          <w:p w14:paraId="37B4764E" w14:textId="77777777" w:rsidR="00BA216B" w:rsidRDefault="00BA216B" w:rsidP="00614F98"/>
                          <w:p w14:paraId="212B5299" w14:textId="77777777" w:rsidR="00BA216B" w:rsidRDefault="00BA216B" w:rsidP="00614F98"/>
                          <w:p w14:paraId="160C7D45" w14:textId="77777777" w:rsidR="00BA216B" w:rsidRDefault="00BA216B" w:rsidP="00614F98"/>
                          <w:p w14:paraId="782E70B1" w14:textId="77777777" w:rsidR="00BA216B" w:rsidRDefault="00BA216B" w:rsidP="00614F98"/>
                          <w:p w14:paraId="28A63216" w14:textId="77777777" w:rsidR="00BA216B" w:rsidRDefault="00BA216B" w:rsidP="00614F98"/>
                          <w:p w14:paraId="0ADC2C2B" w14:textId="77777777" w:rsidR="00BA216B" w:rsidRDefault="00BA216B" w:rsidP="00614F98"/>
                          <w:p w14:paraId="3B972D9C" w14:textId="77777777" w:rsidR="00BA216B" w:rsidRDefault="00BA216B" w:rsidP="00614F98"/>
                          <w:p w14:paraId="31BD9828" w14:textId="77777777" w:rsidR="00BA216B" w:rsidRDefault="00BA216B" w:rsidP="00614F98"/>
                          <w:p w14:paraId="5183123E" w14:textId="77777777" w:rsidR="00BA216B" w:rsidRDefault="00BA216B" w:rsidP="00614F98"/>
                          <w:p w14:paraId="2C5FBAF4" w14:textId="77777777" w:rsidR="00BA216B" w:rsidRDefault="00BA216B" w:rsidP="00614F98"/>
                          <w:p w14:paraId="6F93E1BA" w14:textId="77777777" w:rsidR="00BA216B" w:rsidRDefault="00BA216B" w:rsidP="00614F98"/>
                          <w:p w14:paraId="17479A87" w14:textId="77777777" w:rsidR="00BA216B" w:rsidRDefault="00BA216B" w:rsidP="00614F98"/>
                          <w:p w14:paraId="30FFED8F" w14:textId="77777777" w:rsidR="00BA216B" w:rsidRDefault="00BA216B" w:rsidP="00614F98"/>
                          <w:p w14:paraId="6549497C" w14:textId="77777777" w:rsidR="00BA216B" w:rsidRDefault="00BA216B" w:rsidP="00614F98"/>
                          <w:p w14:paraId="4794FF46" w14:textId="77777777" w:rsidR="00BA216B" w:rsidRDefault="00BA216B" w:rsidP="00614F98"/>
                          <w:p w14:paraId="3A12097B" w14:textId="77777777" w:rsidR="00BA216B" w:rsidRDefault="00BA216B" w:rsidP="00614F98"/>
                          <w:p w14:paraId="6102807C" w14:textId="77777777" w:rsidR="00BA216B" w:rsidRDefault="00BA216B" w:rsidP="00614F98"/>
                          <w:p w14:paraId="3807F5DB" w14:textId="77777777" w:rsidR="00BA216B" w:rsidRDefault="00BA216B" w:rsidP="00614F98"/>
                          <w:p w14:paraId="246FA01D" w14:textId="77777777" w:rsidR="00BA216B" w:rsidRDefault="00BA216B" w:rsidP="00614F98"/>
                          <w:p w14:paraId="695E2BEF" w14:textId="77777777" w:rsidR="00BA216B" w:rsidRDefault="00BA216B" w:rsidP="00614F98"/>
                          <w:p w14:paraId="5CC860E4" w14:textId="77777777" w:rsidR="00BA216B" w:rsidRDefault="00BA216B" w:rsidP="00614F98"/>
                          <w:p w14:paraId="0E39E858" w14:textId="77777777" w:rsidR="00BA216B" w:rsidRDefault="00BA216B" w:rsidP="00614F98"/>
                          <w:p w14:paraId="5E931F74" w14:textId="77777777" w:rsidR="00BA216B" w:rsidRDefault="00BA216B" w:rsidP="00614F98"/>
                          <w:p w14:paraId="4D2A9AC7" w14:textId="77777777" w:rsidR="00BA216B" w:rsidRDefault="00BA216B" w:rsidP="00614F98"/>
                          <w:p w14:paraId="7680A4DF" w14:textId="77777777" w:rsidR="00BA216B" w:rsidRDefault="00BA216B" w:rsidP="00614F98"/>
                          <w:p w14:paraId="40420462" w14:textId="77777777" w:rsidR="00BA216B" w:rsidRDefault="00BA216B" w:rsidP="00614F98"/>
                          <w:p w14:paraId="3FAF09BB" w14:textId="77777777" w:rsidR="00BA216B" w:rsidRDefault="00BA216B" w:rsidP="00614F98"/>
                          <w:p w14:paraId="39151484" w14:textId="77777777" w:rsidR="00BA216B" w:rsidRDefault="00BA216B" w:rsidP="00614F98"/>
                          <w:p w14:paraId="78C0CDA9" w14:textId="77777777" w:rsidR="00BA216B" w:rsidRDefault="00BA216B" w:rsidP="00614F98"/>
                          <w:p w14:paraId="179ED810" w14:textId="77777777" w:rsidR="00BA216B" w:rsidRDefault="00BA216B" w:rsidP="00614F98"/>
                          <w:p w14:paraId="43D3A778" w14:textId="77777777" w:rsidR="00BA216B" w:rsidRDefault="00BA216B" w:rsidP="00614F98"/>
                          <w:p w14:paraId="29CC6F47" w14:textId="77777777" w:rsidR="00BA216B" w:rsidRDefault="00BA216B" w:rsidP="00614F98"/>
                          <w:p w14:paraId="22D5B19D" w14:textId="77777777" w:rsidR="00BA216B" w:rsidRDefault="00BA216B" w:rsidP="00614F98"/>
                          <w:p w14:paraId="7B0B9E10" w14:textId="77777777" w:rsidR="00BA216B" w:rsidRDefault="00BA216B" w:rsidP="00614F98"/>
                          <w:p w14:paraId="07BBB757" w14:textId="77777777" w:rsidR="00BA216B" w:rsidRDefault="00BA216B" w:rsidP="00614F98"/>
                          <w:p w14:paraId="47752AE5" w14:textId="77777777" w:rsidR="00BA216B" w:rsidRDefault="00BA216B" w:rsidP="00614F98"/>
                          <w:p w14:paraId="74FB660F" w14:textId="77777777" w:rsidR="00BA216B" w:rsidRDefault="00BA216B" w:rsidP="00614F98"/>
                          <w:p w14:paraId="6B87499A" w14:textId="77777777" w:rsidR="00BA216B" w:rsidRDefault="00BA216B" w:rsidP="00614F98"/>
                          <w:p w14:paraId="401F9866" w14:textId="77777777" w:rsidR="00BA216B" w:rsidRDefault="00BA216B" w:rsidP="00614F98"/>
                          <w:p w14:paraId="172659D9" w14:textId="77777777" w:rsidR="00BA216B" w:rsidRDefault="00BA216B" w:rsidP="00614F98"/>
                          <w:p w14:paraId="355196AD" w14:textId="77777777" w:rsidR="00BA216B" w:rsidRDefault="00BA216B" w:rsidP="00614F98"/>
                          <w:p w14:paraId="160E3135" w14:textId="77777777" w:rsidR="00BA216B" w:rsidRDefault="00BA216B" w:rsidP="00614F98"/>
                          <w:p w14:paraId="3982873C" w14:textId="77777777" w:rsidR="00BA216B" w:rsidRDefault="00BA216B" w:rsidP="00614F98"/>
                          <w:p w14:paraId="5F8ADF7D" w14:textId="77777777" w:rsidR="00BA216B" w:rsidRDefault="00BA216B" w:rsidP="00614F98"/>
                          <w:p w14:paraId="6DAC9E51" w14:textId="77777777" w:rsidR="00BA216B" w:rsidRDefault="00BA216B" w:rsidP="00614F98"/>
                          <w:p w14:paraId="12427673" w14:textId="77777777" w:rsidR="00BA216B" w:rsidRDefault="00BA216B" w:rsidP="00614F98"/>
                          <w:p w14:paraId="1AC6D858" w14:textId="77777777" w:rsidR="00BA216B" w:rsidRDefault="00BA216B" w:rsidP="00614F98"/>
                          <w:p w14:paraId="59667525" w14:textId="77777777" w:rsidR="00BA216B" w:rsidRDefault="00BA216B" w:rsidP="00614F98"/>
                          <w:p w14:paraId="4AA8E9BA" w14:textId="77777777" w:rsidR="00BA216B" w:rsidRDefault="00BA216B" w:rsidP="00614F98"/>
                          <w:p w14:paraId="4D1B63E1" w14:textId="77777777" w:rsidR="00BA216B" w:rsidRDefault="00BA216B" w:rsidP="00614F98"/>
                          <w:p w14:paraId="2ED38A61" w14:textId="77777777" w:rsidR="00BA216B" w:rsidRDefault="00BA216B" w:rsidP="00614F98"/>
                          <w:p w14:paraId="04706456" w14:textId="77777777" w:rsidR="00BA216B" w:rsidRDefault="00BA216B" w:rsidP="00614F98"/>
                          <w:p w14:paraId="66C5FA73" w14:textId="77777777" w:rsidR="00BA216B" w:rsidRDefault="00BA216B" w:rsidP="00614F98"/>
                          <w:p w14:paraId="54260B5B" w14:textId="77777777" w:rsidR="00BA216B" w:rsidRDefault="00BA216B" w:rsidP="00614F98"/>
                          <w:p w14:paraId="528E8C62" w14:textId="77777777" w:rsidR="00BA216B" w:rsidRDefault="00BA216B" w:rsidP="00614F98"/>
                          <w:p w14:paraId="41AC5BC6" w14:textId="77777777" w:rsidR="00BA216B" w:rsidRDefault="00BA216B" w:rsidP="00614F98"/>
                          <w:p w14:paraId="0C49A269" w14:textId="77777777" w:rsidR="00BA216B" w:rsidRDefault="00BA216B" w:rsidP="00614F98"/>
                          <w:p w14:paraId="7FE843B3" w14:textId="77777777" w:rsidR="00BA216B" w:rsidRDefault="00BA216B" w:rsidP="00614F98"/>
                          <w:p w14:paraId="0C7A14A7" w14:textId="77777777" w:rsidR="00BA216B" w:rsidRDefault="00BA216B" w:rsidP="00614F98"/>
                          <w:p w14:paraId="4277106D" w14:textId="77777777" w:rsidR="00BA216B" w:rsidRDefault="00BA216B" w:rsidP="00614F98"/>
                          <w:p w14:paraId="6CBE038E" w14:textId="77777777" w:rsidR="00BA216B" w:rsidRDefault="00BA216B" w:rsidP="00614F98"/>
                          <w:p w14:paraId="509B563F" w14:textId="77777777" w:rsidR="00BA216B" w:rsidRDefault="00BA216B" w:rsidP="00614F98"/>
                          <w:p w14:paraId="72488BDF" w14:textId="77777777" w:rsidR="00BA216B" w:rsidRDefault="00BA216B" w:rsidP="00614F98"/>
                          <w:p w14:paraId="642AD3CF" w14:textId="77777777" w:rsidR="00BA216B" w:rsidRDefault="00BA216B" w:rsidP="00614F98"/>
                          <w:p w14:paraId="5A0C9852" w14:textId="77777777" w:rsidR="00BA216B" w:rsidRDefault="00BA216B" w:rsidP="00614F98"/>
                          <w:p w14:paraId="303C5FC0" w14:textId="77777777" w:rsidR="00BA216B" w:rsidRDefault="00BA216B" w:rsidP="00614F98"/>
                          <w:p w14:paraId="17321A0D" w14:textId="77777777" w:rsidR="00BA216B" w:rsidRDefault="00BA216B" w:rsidP="00614F98"/>
                          <w:p w14:paraId="781E1B44" w14:textId="77777777" w:rsidR="00BA216B" w:rsidRDefault="00BA216B" w:rsidP="00614F98"/>
                          <w:p w14:paraId="360908E6" w14:textId="77777777" w:rsidR="00BA216B" w:rsidRDefault="00BA216B" w:rsidP="00614F98"/>
                          <w:p w14:paraId="13A72983" w14:textId="77777777" w:rsidR="00BA216B" w:rsidRDefault="00BA216B" w:rsidP="00614F98"/>
                          <w:p w14:paraId="0EF044C9" w14:textId="77777777" w:rsidR="00BA216B" w:rsidRDefault="00BA216B" w:rsidP="00614F98"/>
                          <w:p w14:paraId="328B7D5B" w14:textId="77777777" w:rsidR="00BA216B" w:rsidRDefault="00BA216B" w:rsidP="00614F98"/>
                          <w:p w14:paraId="2C54D796" w14:textId="77777777" w:rsidR="00BA216B" w:rsidRDefault="00BA216B" w:rsidP="00614F98"/>
                          <w:p w14:paraId="4DDF72ED" w14:textId="77777777" w:rsidR="00BA216B" w:rsidRDefault="00BA216B" w:rsidP="00614F98"/>
                          <w:p w14:paraId="1048DB59" w14:textId="77777777" w:rsidR="00BA216B" w:rsidRDefault="00BA216B" w:rsidP="00614F98"/>
                          <w:p w14:paraId="5613925D" w14:textId="77777777" w:rsidR="00BA216B" w:rsidRDefault="00BA216B" w:rsidP="00614F98"/>
                          <w:p w14:paraId="47E2D9FE" w14:textId="77777777" w:rsidR="00BA216B" w:rsidRDefault="00BA216B" w:rsidP="00614F98"/>
                          <w:p w14:paraId="64D1C7CD" w14:textId="77777777" w:rsidR="00BA216B" w:rsidRDefault="00BA216B" w:rsidP="00614F98"/>
                          <w:p w14:paraId="5EEAFE34" w14:textId="77777777" w:rsidR="00BA216B" w:rsidRDefault="00BA216B" w:rsidP="00614F98"/>
                          <w:p w14:paraId="7826FEF5" w14:textId="77777777" w:rsidR="00BA216B" w:rsidRDefault="00BA216B" w:rsidP="00614F98"/>
                          <w:p w14:paraId="0B0FF6B1" w14:textId="77777777" w:rsidR="00BA216B" w:rsidRDefault="00BA216B" w:rsidP="00614F98"/>
                          <w:p w14:paraId="7E77972C" w14:textId="77777777" w:rsidR="00BA216B" w:rsidRDefault="00BA216B" w:rsidP="00614F98"/>
                          <w:p w14:paraId="4CEF8000" w14:textId="77777777" w:rsidR="00BA216B" w:rsidRDefault="00BA216B" w:rsidP="00614F98"/>
                          <w:p w14:paraId="1B0E5426" w14:textId="77777777" w:rsidR="00BA216B" w:rsidRDefault="00BA216B" w:rsidP="00614F98"/>
                          <w:p w14:paraId="0FBEE89C" w14:textId="77777777" w:rsidR="00BA216B" w:rsidRDefault="00BA216B" w:rsidP="00614F98"/>
                          <w:p w14:paraId="29EE61FE" w14:textId="77777777" w:rsidR="00BA216B" w:rsidRDefault="00BA216B" w:rsidP="00614F98"/>
                          <w:p w14:paraId="39322564" w14:textId="77777777" w:rsidR="00BA216B" w:rsidRDefault="00BA216B" w:rsidP="00614F98"/>
                          <w:p w14:paraId="53D1382E" w14:textId="77777777" w:rsidR="00BA216B" w:rsidRDefault="00BA216B" w:rsidP="00614F98"/>
                          <w:p w14:paraId="1C652829" w14:textId="77777777" w:rsidR="00BA216B" w:rsidRDefault="00BA216B" w:rsidP="00614F98"/>
                          <w:p w14:paraId="6FC27280" w14:textId="77777777" w:rsidR="00BA216B" w:rsidRDefault="00BA216B" w:rsidP="00614F98"/>
                          <w:p w14:paraId="11AF8EE4" w14:textId="77777777" w:rsidR="00BA216B" w:rsidRDefault="00BA216B" w:rsidP="00614F98"/>
                          <w:p w14:paraId="17097402" w14:textId="77777777" w:rsidR="00BA216B" w:rsidRDefault="00BA216B" w:rsidP="00614F98"/>
                          <w:p w14:paraId="60B42686" w14:textId="77777777" w:rsidR="00BA216B" w:rsidRDefault="00BA216B" w:rsidP="00614F98"/>
                          <w:p w14:paraId="7A36CC8D" w14:textId="77777777" w:rsidR="00BA216B" w:rsidRDefault="00BA216B" w:rsidP="00614F98"/>
                          <w:p w14:paraId="23523051" w14:textId="77777777" w:rsidR="00BA216B" w:rsidRDefault="00BA216B" w:rsidP="00614F98"/>
                          <w:p w14:paraId="231446E7" w14:textId="77777777" w:rsidR="00BA216B" w:rsidRDefault="00BA216B" w:rsidP="00614F98"/>
                          <w:p w14:paraId="5BF0DD97" w14:textId="77777777" w:rsidR="00BA216B" w:rsidRDefault="00BA216B" w:rsidP="00614F98"/>
                          <w:p w14:paraId="4271C33F" w14:textId="77777777" w:rsidR="00BA216B" w:rsidRDefault="00BA216B" w:rsidP="00614F98"/>
                          <w:p w14:paraId="215C161D" w14:textId="77777777" w:rsidR="00BA216B" w:rsidRDefault="00BA216B" w:rsidP="00614F98"/>
                          <w:p w14:paraId="64C92249" w14:textId="77777777" w:rsidR="00BA216B" w:rsidRDefault="00BA216B" w:rsidP="00614F98"/>
                          <w:p w14:paraId="13353CDD" w14:textId="77777777" w:rsidR="00BA216B" w:rsidRDefault="00BA216B" w:rsidP="00614F98"/>
                          <w:p w14:paraId="7C6CA4CD" w14:textId="77777777" w:rsidR="00BA216B" w:rsidRDefault="00BA216B" w:rsidP="00614F98"/>
                          <w:p w14:paraId="6EFB475A" w14:textId="77777777" w:rsidR="00BA216B" w:rsidRDefault="00BA216B" w:rsidP="00614F98"/>
                          <w:p w14:paraId="38ED43B4" w14:textId="77777777" w:rsidR="00BA216B" w:rsidRDefault="00BA216B" w:rsidP="00614F98"/>
                          <w:p w14:paraId="014B1B8C" w14:textId="77777777" w:rsidR="00BA216B" w:rsidRDefault="00BA216B" w:rsidP="00614F98"/>
                          <w:p w14:paraId="396C8474" w14:textId="77777777" w:rsidR="00BA216B" w:rsidRDefault="00BA216B" w:rsidP="00614F98"/>
                          <w:p w14:paraId="132231A2" w14:textId="77777777" w:rsidR="00BA216B" w:rsidRDefault="00BA216B" w:rsidP="00614F98"/>
                          <w:p w14:paraId="21D6CA7A" w14:textId="77777777" w:rsidR="00BA216B" w:rsidRDefault="00BA216B" w:rsidP="00614F98"/>
                          <w:p w14:paraId="48226DC1" w14:textId="77777777" w:rsidR="00BA216B" w:rsidRDefault="00BA216B" w:rsidP="00614F98"/>
                          <w:p w14:paraId="6BD9713C" w14:textId="77777777" w:rsidR="00BA216B" w:rsidRDefault="00BA216B" w:rsidP="00614F98"/>
                          <w:p w14:paraId="0FD9E8C3" w14:textId="77777777" w:rsidR="00BA216B" w:rsidRDefault="00BA216B" w:rsidP="00614F98"/>
                          <w:p w14:paraId="35C32BED" w14:textId="77777777" w:rsidR="00BA216B" w:rsidRDefault="00BA216B" w:rsidP="00614F98"/>
                          <w:p w14:paraId="1B78E796" w14:textId="77777777" w:rsidR="00BA216B" w:rsidRDefault="00BA216B" w:rsidP="00614F98"/>
                          <w:p w14:paraId="085919B9" w14:textId="77777777" w:rsidR="00BA216B" w:rsidRDefault="00BA216B" w:rsidP="00614F98"/>
                          <w:p w14:paraId="5D3C7279" w14:textId="77777777" w:rsidR="00BA216B" w:rsidRDefault="00BA216B" w:rsidP="00614F98"/>
                          <w:p w14:paraId="7300627F" w14:textId="77777777" w:rsidR="00BA216B" w:rsidRDefault="00BA216B" w:rsidP="00614F98"/>
                          <w:p w14:paraId="70CF9A78" w14:textId="77777777" w:rsidR="00BA216B" w:rsidRDefault="00BA216B" w:rsidP="00614F98"/>
                          <w:p w14:paraId="6765E301" w14:textId="77777777" w:rsidR="00BA216B" w:rsidRDefault="00BA216B" w:rsidP="00614F98"/>
                          <w:p w14:paraId="4AC28F7B" w14:textId="77777777" w:rsidR="00BA216B" w:rsidRDefault="00BA216B" w:rsidP="00614F98"/>
                          <w:p w14:paraId="25072DAA" w14:textId="77777777" w:rsidR="00BA216B" w:rsidRDefault="00BA216B" w:rsidP="00614F98"/>
                          <w:p w14:paraId="1F6F8D47" w14:textId="77777777" w:rsidR="00BA216B" w:rsidRDefault="00BA216B" w:rsidP="00614F98"/>
                          <w:p w14:paraId="158BB151" w14:textId="77777777" w:rsidR="00BA216B" w:rsidRDefault="00BA216B" w:rsidP="00614F98"/>
                          <w:p w14:paraId="2B1E1FB5" w14:textId="77777777" w:rsidR="00BA216B" w:rsidRDefault="00BA216B" w:rsidP="00614F98"/>
                          <w:p w14:paraId="3DB32DD5" w14:textId="77777777" w:rsidR="00BA216B" w:rsidRDefault="00BA216B" w:rsidP="00614F98"/>
                          <w:p w14:paraId="1DF21E5F" w14:textId="77777777" w:rsidR="00BA216B" w:rsidRDefault="00BA216B" w:rsidP="00614F98"/>
                          <w:p w14:paraId="6C83DBC1" w14:textId="77777777" w:rsidR="00BA216B" w:rsidRDefault="00BA216B" w:rsidP="00614F98"/>
                          <w:p w14:paraId="199272A0" w14:textId="77777777" w:rsidR="00BA216B" w:rsidRDefault="00BA216B" w:rsidP="00614F98"/>
                          <w:p w14:paraId="2244332D" w14:textId="77777777" w:rsidR="00BA216B" w:rsidRDefault="00BA216B" w:rsidP="00614F98"/>
                          <w:p w14:paraId="2D6C1107" w14:textId="77777777" w:rsidR="00BA216B" w:rsidRDefault="00BA216B" w:rsidP="00614F98"/>
                          <w:p w14:paraId="25D5FE8E" w14:textId="77777777" w:rsidR="00BA216B" w:rsidRDefault="00BA216B" w:rsidP="00614F98"/>
                          <w:p w14:paraId="1D934C3A" w14:textId="77777777" w:rsidR="00BA216B" w:rsidRDefault="00BA216B" w:rsidP="00614F98"/>
                          <w:p w14:paraId="36E02137" w14:textId="77777777" w:rsidR="00BA216B" w:rsidRDefault="00BA216B" w:rsidP="00614F98"/>
                          <w:p w14:paraId="4F671425" w14:textId="77777777" w:rsidR="00BA216B" w:rsidRDefault="00BA216B" w:rsidP="00614F98"/>
                          <w:p w14:paraId="407CAF20" w14:textId="77777777" w:rsidR="00BA216B" w:rsidRDefault="00BA216B" w:rsidP="00614F98"/>
                          <w:p w14:paraId="0A5736BF" w14:textId="77777777" w:rsidR="00BA216B" w:rsidRDefault="00BA216B" w:rsidP="00614F98"/>
                          <w:p w14:paraId="4EDBE1E0" w14:textId="77777777" w:rsidR="00BA216B" w:rsidRDefault="00BA216B" w:rsidP="00614F98"/>
                          <w:p w14:paraId="647539D2" w14:textId="77777777" w:rsidR="00BA216B" w:rsidRDefault="00BA216B" w:rsidP="00614F98"/>
                          <w:p w14:paraId="00381944" w14:textId="77777777" w:rsidR="00BA216B" w:rsidRDefault="00BA216B" w:rsidP="00614F98"/>
                          <w:p w14:paraId="032DEF5E" w14:textId="77777777" w:rsidR="00BA216B" w:rsidRDefault="00BA216B" w:rsidP="00614F98"/>
                          <w:p w14:paraId="14449C54" w14:textId="77777777" w:rsidR="00BA216B" w:rsidRDefault="00BA216B" w:rsidP="00614F98"/>
                          <w:p w14:paraId="272E06B1" w14:textId="77777777" w:rsidR="00BA216B" w:rsidRDefault="00BA216B" w:rsidP="00614F98"/>
                          <w:p w14:paraId="2BC37321" w14:textId="77777777" w:rsidR="00BA216B" w:rsidRDefault="00BA216B" w:rsidP="00614F98"/>
                          <w:p w14:paraId="04248B60" w14:textId="77777777" w:rsidR="00BA216B" w:rsidRDefault="00BA216B" w:rsidP="00614F98"/>
                          <w:p w14:paraId="09039D8F" w14:textId="77777777" w:rsidR="00BA216B" w:rsidRDefault="00BA216B" w:rsidP="00614F98"/>
                          <w:p w14:paraId="6AC03134" w14:textId="77777777" w:rsidR="00BA216B" w:rsidRDefault="00BA216B" w:rsidP="00614F98"/>
                          <w:p w14:paraId="6A2C8D90" w14:textId="77777777" w:rsidR="00BA216B" w:rsidRDefault="00BA216B" w:rsidP="00614F98"/>
                          <w:p w14:paraId="4A3FC499" w14:textId="77777777" w:rsidR="00BA216B" w:rsidRDefault="00BA216B" w:rsidP="00614F98"/>
                          <w:p w14:paraId="0B660205" w14:textId="77777777" w:rsidR="00BA216B" w:rsidRDefault="00BA216B" w:rsidP="00614F98"/>
                          <w:p w14:paraId="63682486" w14:textId="77777777" w:rsidR="00BA216B" w:rsidRDefault="00BA216B" w:rsidP="00614F98"/>
                          <w:p w14:paraId="2D4E170D" w14:textId="77777777" w:rsidR="00BA216B" w:rsidRDefault="00BA216B" w:rsidP="00614F98"/>
                          <w:p w14:paraId="27D7168E" w14:textId="77777777" w:rsidR="00BA216B" w:rsidRDefault="00BA216B" w:rsidP="00614F98"/>
                          <w:p w14:paraId="01890E58" w14:textId="77777777" w:rsidR="00BA216B" w:rsidRDefault="00BA216B" w:rsidP="00614F98"/>
                          <w:p w14:paraId="01F807C3" w14:textId="77777777" w:rsidR="00BA216B" w:rsidRDefault="00BA216B" w:rsidP="00614F98"/>
                          <w:p w14:paraId="234E6363" w14:textId="77777777" w:rsidR="00BA216B" w:rsidRDefault="00BA216B" w:rsidP="00614F98"/>
                          <w:p w14:paraId="11479E00" w14:textId="77777777" w:rsidR="00BA216B" w:rsidRDefault="00BA216B" w:rsidP="00614F98"/>
                          <w:p w14:paraId="038526B4" w14:textId="77777777" w:rsidR="00BA216B" w:rsidRDefault="00BA216B" w:rsidP="00614F98"/>
                          <w:p w14:paraId="262A882B" w14:textId="77777777" w:rsidR="00BA216B" w:rsidRDefault="00BA216B" w:rsidP="00614F98"/>
                          <w:p w14:paraId="48B6A15D" w14:textId="77777777" w:rsidR="00BA216B" w:rsidRDefault="00BA216B" w:rsidP="00614F98"/>
                          <w:p w14:paraId="215956C6" w14:textId="77777777" w:rsidR="00BA216B" w:rsidRDefault="00BA216B" w:rsidP="00614F98"/>
                          <w:p w14:paraId="7B62ADF6" w14:textId="77777777" w:rsidR="00BA216B" w:rsidRDefault="00BA216B" w:rsidP="00614F98"/>
                          <w:p w14:paraId="13B8B3E0" w14:textId="77777777" w:rsidR="00BA216B" w:rsidRDefault="00BA216B" w:rsidP="00614F98"/>
                          <w:p w14:paraId="2FD95571" w14:textId="77777777" w:rsidR="00BA216B" w:rsidRDefault="00BA216B" w:rsidP="00614F98"/>
                          <w:p w14:paraId="3FAFAB50" w14:textId="77777777" w:rsidR="00BA216B" w:rsidRDefault="00BA216B" w:rsidP="00614F98"/>
                          <w:p w14:paraId="514BFF0B" w14:textId="77777777" w:rsidR="00BA216B" w:rsidRDefault="00BA216B" w:rsidP="00614F98"/>
                          <w:p w14:paraId="6B8420CF" w14:textId="77777777" w:rsidR="00BA216B" w:rsidRDefault="00BA216B" w:rsidP="00614F98"/>
                          <w:p w14:paraId="46EBA0E8" w14:textId="77777777" w:rsidR="00BA216B" w:rsidRDefault="00BA216B" w:rsidP="00614F98"/>
                          <w:p w14:paraId="5888B9EC" w14:textId="77777777" w:rsidR="00BA216B" w:rsidRDefault="00BA216B" w:rsidP="00614F98"/>
                          <w:p w14:paraId="1051842E" w14:textId="77777777" w:rsidR="00BA216B" w:rsidRDefault="00BA216B" w:rsidP="00614F98"/>
                          <w:p w14:paraId="22488C57" w14:textId="77777777" w:rsidR="00BA216B" w:rsidRDefault="00BA216B" w:rsidP="00614F98"/>
                          <w:p w14:paraId="543C9EDA" w14:textId="77777777" w:rsidR="00BA216B" w:rsidRDefault="00BA216B" w:rsidP="00614F98"/>
                          <w:p w14:paraId="34A6E258" w14:textId="77777777" w:rsidR="00BA216B" w:rsidRDefault="00BA216B" w:rsidP="00614F98"/>
                          <w:p w14:paraId="014618F3" w14:textId="77777777" w:rsidR="00BA216B" w:rsidRDefault="00BA216B" w:rsidP="00614F98"/>
                          <w:p w14:paraId="7937C09F" w14:textId="77777777" w:rsidR="00BA216B" w:rsidRDefault="00BA216B" w:rsidP="00614F98"/>
                          <w:p w14:paraId="6AE58341" w14:textId="77777777" w:rsidR="00BA216B" w:rsidRDefault="00BA216B" w:rsidP="00614F98"/>
                          <w:p w14:paraId="01E944C9" w14:textId="77777777" w:rsidR="00BA216B" w:rsidRDefault="00BA216B" w:rsidP="00614F98"/>
                          <w:p w14:paraId="6D008359" w14:textId="77777777" w:rsidR="00BA216B" w:rsidRDefault="00BA216B" w:rsidP="00614F98"/>
                          <w:p w14:paraId="47BBCD3E" w14:textId="77777777" w:rsidR="00BA216B" w:rsidRDefault="00BA216B" w:rsidP="00614F98"/>
                          <w:p w14:paraId="0ABDA143" w14:textId="77777777" w:rsidR="00BA216B" w:rsidRDefault="00BA216B" w:rsidP="00614F98"/>
                          <w:p w14:paraId="27E043BC" w14:textId="77777777" w:rsidR="00BA216B" w:rsidRDefault="00BA216B" w:rsidP="00614F98"/>
                          <w:p w14:paraId="61934635" w14:textId="77777777" w:rsidR="00BA216B" w:rsidRDefault="00BA216B" w:rsidP="00614F98"/>
                          <w:p w14:paraId="69F940F5" w14:textId="77777777" w:rsidR="00BA216B" w:rsidRDefault="00BA216B" w:rsidP="00614F98"/>
                          <w:p w14:paraId="1A3DF1D0" w14:textId="77777777" w:rsidR="00BA216B" w:rsidRDefault="00BA216B" w:rsidP="00614F98"/>
                          <w:p w14:paraId="5572873C" w14:textId="77777777" w:rsidR="00BA216B" w:rsidRDefault="00BA216B" w:rsidP="00614F98"/>
                          <w:p w14:paraId="25BAFE5C" w14:textId="77777777" w:rsidR="00BA216B" w:rsidRDefault="00BA216B" w:rsidP="00614F98"/>
                          <w:p w14:paraId="11BCE90A" w14:textId="77777777" w:rsidR="00BA216B" w:rsidRDefault="00BA216B" w:rsidP="00614F98"/>
                          <w:p w14:paraId="1744E167" w14:textId="77777777" w:rsidR="00BA216B" w:rsidRDefault="00BA216B" w:rsidP="00614F98"/>
                          <w:p w14:paraId="4887EBCF" w14:textId="77777777" w:rsidR="00BA216B" w:rsidRDefault="00BA216B" w:rsidP="00614F98"/>
                          <w:p w14:paraId="216E314D" w14:textId="77777777" w:rsidR="00BA216B" w:rsidRDefault="00BA216B" w:rsidP="00614F98"/>
                          <w:p w14:paraId="1B662D4B" w14:textId="77777777" w:rsidR="00BA216B" w:rsidRDefault="00BA216B" w:rsidP="00614F98"/>
                          <w:p w14:paraId="39E45350" w14:textId="77777777" w:rsidR="00BA216B" w:rsidRDefault="00BA216B" w:rsidP="00614F98"/>
                          <w:p w14:paraId="075CFF54" w14:textId="77777777" w:rsidR="00BA216B" w:rsidRDefault="00BA216B" w:rsidP="00614F98"/>
                          <w:p w14:paraId="15BBF623" w14:textId="77777777" w:rsidR="00BA216B" w:rsidRDefault="00BA216B" w:rsidP="00614F98"/>
                          <w:p w14:paraId="66DE4E2A" w14:textId="77777777" w:rsidR="00BA216B" w:rsidRDefault="00BA216B" w:rsidP="00614F98"/>
                          <w:p w14:paraId="79699CF6" w14:textId="77777777" w:rsidR="00BA216B" w:rsidRDefault="00BA216B" w:rsidP="00614F98"/>
                          <w:p w14:paraId="63B7854C" w14:textId="77777777" w:rsidR="00BA216B" w:rsidRDefault="00BA216B" w:rsidP="00614F98"/>
                          <w:p w14:paraId="12819F3C" w14:textId="77777777" w:rsidR="00BA216B" w:rsidRDefault="00BA216B" w:rsidP="00614F98"/>
                          <w:p w14:paraId="11C6867C" w14:textId="77777777" w:rsidR="00BA216B" w:rsidRDefault="00BA216B" w:rsidP="00614F98"/>
                          <w:p w14:paraId="0821F3AE" w14:textId="77777777" w:rsidR="00BA216B" w:rsidRDefault="00BA216B" w:rsidP="00614F98"/>
                          <w:p w14:paraId="198E0945" w14:textId="77777777" w:rsidR="00BA216B" w:rsidRDefault="00BA216B" w:rsidP="00614F98"/>
                          <w:p w14:paraId="7906523D" w14:textId="77777777" w:rsidR="00BA216B" w:rsidRDefault="00BA216B" w:rsidP="00614F98"/>
                          <w:p w14:paraId="028DD484" w14:textId="77777777" w:rsidR="00BA216B" w:rsidRDefault="00BA216B" w:rsidP="00614F98"/>
                          <w:p w14:paraId="161E843A" w14:textId="77777777" w:rsidR="00BA216B" w:rsidRDefault="00BA216B" w:rsidP="00614F98"/>
                          <w:p w14:paraId="2BC3685C" w14:textId="77777777" w:rsidR="00BA216B" w:rsidRDefault="00BA216B" w:rsidP="00614F98"/>
                          <w:p w14:paraId="02876040" w14:textId="77777777" w:rsidR="00BA216B" w:rsidRDefault="00BA216B" w:rsidP="00614F98"/>
                          <w:p w14:paraId="1E842E06" w14:textId="77777777" w:rsidR="00BA216B" w:rsidRDefault="00BA216B" w:rsidP="00614F98"/>
                          <w:p w14:paraId="4FE66D8E" w14:textId="77777777" w:rsidR="00BA216B" w:rsidRDefault="00BA216B" w:rsidP="00614F98"/>
                          <w:p w14:paraId="5605B51B" w14:textId="77777777" w:rsidR="00BA216B" w:rsidRDefault="00BA216B" w:rsidP="00614F98"/>
                          <w:p w14:paraId="3401A274" w14:textId="77777777" w:rsidR="00BA216B" w:rsidRDefault="00BA216B" w:rsidP="00614F98"/>
                          <w:p w14:paraId="3DC20738" w14:textId="77777777" w:rsidR="00BA216B" w:rsidRDefault="00BA216B" w:rsidP="00614F98"/>
                          <w:p w14:paraId="579BC955" w14:textId="77777777" w:rsidR="00BA216B" w:rsidRDefault="00BA216B" w:rsidP="00614F98"/>
                          <w:p w14:paraId="0E87A17E" w14:textId="77777777" w:rsidR="00BA216B" w:rsidRDefault="00BA216B" w:rsidP="00614F98"/>
                          <w:p w14:paraId="044B0990" w14:textId="77777777" w:rsidR="00BA216B" w:rsidRDefault="00BA216B" w:rsidP="00614F98"/>
                          <w:p w14:paraId="4DBA81EC" w14:textId="77777777" w:rsidR="00BA216B" w:rsidRDefault="00BA216B" w:rsidP="00614F98"/>
                          <w:p w14:paraId="071725D0" w14:textId="77777777" w:rsidR="00BA216B" w:rsidRDefault="00BA216B" w:rsidP="00614F98"/>
                          <w:p w14:paraId="1E123F55" w14:textId="77777777" w:rsidR="00BA216B" w:rsidRDefault="00BA216B" w:rsidP="00614F98"/>
                          <w:p w14:paraId="3D145E25" w14:textId="77777777" w:rsidR="00BA216B" w:rsidRDefault="00BA216B" w:rsidP="00614F98"/>
                          <w:p w14:paraId="516C891B" w14:textId="77777777" w:rsidR="00BA216B" w:rsidRDefault="00BA216B" w:rsidP="00614F98"/>
                          <w:p w14:paraId="4BD4BE94" w14:textId="77777777" w:rsidR="00BA216B" w:rsidRDefault="00BA216B" w:rsidP="00614F98"/>
                          <w:p w14:paraId="3BA01194" w14:textId="77777777" w:rsidR="00BA216B" w:rsidRDefault="00BA216B" w:rsidP="00614F98"/>
                          <w:p w14:paraId="06CF1E21" w14:textId="77777777" w:rsidR="00BA216B" w:rsidRDefault="00BA216B" w:rsidP="00614F98"/>
                          <w:p w14:paraId="52C396C7" w14:textId="77777777" w:rsidR="00BA216B" w:rsidRDefault="00BA216B" w:rsidP="00614F98"/>
                          <w:p w14:paraId="347C3260" w14:textId="77777777" w:rsidR="00BA216B" w:rsidRDefault="00BA216B" w:rsidP="00614F98"/>
                          <w:p w14:paraId="1BA55DCD" w14:textId="77777777" w:rsidR="00BA216B" w:rsidRDefault="00BA216B" w:rsidP="00614F98"/>
                          <w:p w14:paraId="320C3B8B" w14:textId="77777777" w:rsidR="00BA216B" w:rsidRDefault="00BA216B" w:rsidP="00614F98"/>
                          <w:p w14:paraId="1A551492" w14:textId="77777777" w:rsidR="00BA216B" w:rsidRDefault="00BA216B" w:rsidP="00614F98"/>
                          <w:p w14:paraId="4D02ED0B" w14:textId="77777777" w:rsidR="00BA216B" w:rsidRDefault="00BA216B" w:rsidP="00614F98"/>
                          <w:p w14:paraId="044CAE32" w14:textId="77777777" w:rsidR="00BA216B" w:rsidRDefault="00BA216B" w:rsidP="00614F98"/>
                          <w:p w14:paraId="0CC3568F" w14:textId="77777777" w:rsidR="00BA216B" w:rsidRDefault="00BA216B" w:rsidP="00614F98"/>
                          <w:p w14:paraId="3CDC6DBD" w14:textId="77777777" w:rsidR="00BA216B" w:rsidRDefault="00BA216B" w:rsidP="00614F98"/>
                          <w:p w14:paraId="6F6AB191" w14:textId="77777777" w:rsidR="00BA216B" w:rsidRDefault="00BA216B" w:rsidP="00614F98"/>
                          <w:p w14:paraId="6B2AF392" w14:textId="77777777" w:rsidR="00BA216B" w:rsidRDefault="00BA216B" w:rsidP="00614F98"/>
                          <w:p w14:paraId="69CF1775" w14:textId="77777777" w:rsidR="00BA216B" w:rsidRDefault="00BA216B" w:rsidP="00614F98"/>
                          <w:p w14:paraId="48C3C13D" w14:textId="77777777" w:rsidR="00BA216B" w:rsidRDefault="00BA216B" w:rsidP="00614F98"/>
                          <w:p w14:paraId="18D923EB" w14:textId="77777777" w:rsidR="00BA216B" w:rsidRDefault="00BA216B" w:rsidP="00614F98"/>
                          <w:p w14:paraId="5D43B148" w14:textId="77777777" w:rsidR="00BA216B" w:rsidRDefault="00BA216B" w:rsidP="00614F98"/>
                          <w:p w14:paraId="08F4F8DE" w14:textId="77777777" w:rsidR="00BA216B" w:rsidRDefault="00BA216B" w:rsidP="00614F98"/>
                          <w:p w14:paraId="38FC0ABB" w14:textId="77777777" w:rsidR="00BA216B" w:rsidRDefault="00BA216B" w:rsidP="00614F98"/>
                          <w:p w14:paraId="3834769C" w14:textId="77777777" w:rsidR="00BA216B" w:rsidRDefault="00BA216B" w:rsidP="00614F98"/>
                          <w:p w14:paraId="4FB70DDF" w14:textId="77777777" w:rsidR="00BA216B" w:rsidRDefault="00BA216B" w:rsidP="00614F98"/>
                          <w:p w14:paraId="3C9BFDA0" w14:textId="77777777" w:rsidR="00BA216B" w:rsidRDefault="00BA216B" w:rsidP="00614F98"/>
                          <w:p w14:paraId="475DC641" w14:textId="77777777" w:rsidR="00BA216B" w:rsidRDefault="00BA216B" w:rsidP="00614F98"/>
                          <w:p w14:paraId="738B915D" w14:textId="77777777" w:rsidR="00BA216B" w:rsidRDefault="00BA216B" w:rsidP="00614F98"/>
                          <w:p w14:paraId="4C549040" w14:textId="77777777" w:rsidR="00BA216B" w:rsidRDefault="00BA216B" w:rsidP="00614F98"/>
                          <w:p w14:paraId="632EBDA4" w14:textId="77777777" w:rsidR="00BA216B" w:rsidRDefault="00BA216B" w:rsidP="00614F98"/>
                          <w:p w14:paraId="132E26FB" w14:textId="77777777" w:rsidR="00BA216B" w:rsidRDefault="00BA216B" w:rsidP="00614F98"/>
                          <w:p w14:paraId="6C9A1BF6" w14:textId="77777777" w:rsidR="00BA216B" w:rsidRDefault="00BA216B" w:rsidP="00614F98"/>
                          <w:p w14:paraId="6F2F8FB8" w14:textId="77777777" w:rsidR="00BA216B" w:rsidRDefault="00BA216B" w:rsidP="00614F98"/>
                          <w:p w14:paraId="0EA980A8" w14:textId="77777777" w:rsidR="00BA216B" w:rsidRDefault="00BA216B" w:rsidP="00614F98"/>
                          <w:p w14:paraId="17B9556C" w14:textId="77777777" w:rsidR="00BA216B" w:rsidRDefault="00BA216B" w:rsidP="00614F98"/>
                          <w:p w14:paraId="3C0EC00A" w14:textId="77777777" w:rsidR="00BA216B" w:rsidRDefault="00BA216B" w:rsidP="00614F98"/>
                          <w:p w14:paraId="1CEA1521" w14:textId="77777777" w:rsidR="00BA216B" w:rsidRDefault="00BA216B" w:rsidP="00614F98"/>
                          <w:p w14:paraId="5B395021" w14:textId="77777777" w:rsidR="00BA216B" w:rsidRDefault="00BA216B" w:rsidP="00614F98"/>
                          <w:p w14:paraId="40C3E438" w14:textId="77777777" w:rsidR="00BA216B" w:rsidRDefault="00BA216B" w:rsidP="00614F98"/>
                          <w:p w14:paraId="36171734" w14:textId="77777777" w:rsidR="00BA216B" w:rsidRDefault="00BA216B" w:rsidP="00614F98"/>
                          <w:p w14:paraId="2EE1FE15" w14:textId="77777777" w:rsidR="00BA216B" w:rsidRDefault="00BA216B" w:rsidP="00614F98"/>
                          <w:p w14:paraId="2EDD3D74" w14:textId="77777777" w:rsidR="00BA216B" w:rsidRDefault="00BA216B" w:rsidP="00614F98"/>
                          <w:p w14:paraId="788B4C1A" w14:textId="77777777" w:rsidR="00BA216B" w:rsidRDefault="00BA216B" w:rsidP="00614F98"/>
                          <w:p w14:paraId="12F36DCB" w14:textId="77777777" w:rsidR="00BA216B" w:rsidRDefault="00BA216B" w:rsidP="00614F98"/>
                          <w:p w14:paraId="1FC7D166" w14:textId="77777777" w:rsidR="00BA216B" w:rsidRDefault="00BA216B" w:rsidP="00614F98"/>
                          <w:p w14:paraId="4FB908ED" w14:textId="77777777" w:rsidR="00BA216B" w:rsidRDefault="00BA216B" w:rsidP="00614F98"/>
                          <w:p w14:paraId="089841E5" w14:textId="77777777" w:rsidR="00BA216B" w:rsidRDefault="00BA216B" w:rsidP="00614F98"/>
                          <w:p w14:paraId="5424A0D8" w14:textId="77777777" w:rsidR="00BA216B" w:rsidRDefault="00BA216B" w:rsidP="00614F98"/>
                          <w:p w14:paraId="1C3B5038" w14:textId="77777777" w:rsidR="00BA216B" w:rsidRDefault="00BA216B" w:rsidP="00614F98"/>
                          <w:p w14:paraId="2A812E57" w14:textId="77777777" w:rsidR="00BA216B" w:rsidRDefault="00BA216B" w:rsidP="00614F98"/>
                          <w:p w14:paraId="38DB89B6" w14:textId="77777777" w:rsidR="00BA216B" w:rsidRDefault="00BA216B" w:rsidP="00614F98"/>
                          <w:p w14:paraId="593ED73E" w14:textId="77777777" w:rsidR="00BA216B" w:rsidRDefault="00BA216B" w:rsidP="00614F98"/>
                          <w:p w14:paraId="5AD45457" w14:textId="77777777" w:rsidR="00BA216B" w:rsidRDefault="00BA216B" w:rsidP="00614F98"/>
                          <w:p w14:paraId="1EB48040" w14:textId="77777777" w:rsidR="00BA216B" w:rsidRDefault="00BA216B" w:rsidP="00614F98"/>
                          <w:p w14:paraId="0DA8C748" w14:textId="77777777" w:rsidR="00BA216B" w:rsidRDefault="00BA216B" w:rsidP="00614F98"/>
                          <w:p w14:paraId="1EF1D932" w14:textId="77777777" w:rsidR="00BA216B" w:rsidRDefault="00BA216B" w:rsidP="00614F98"/>
                          <w:p w14:paraId="3F2603F1" w14:textId="77777777" w:rsidR="00BA216B" w:rsidRDefault="00BA216B" w:rsidP="00614F98"/>
                          <w:p w14:paraId="307217E8" w14:textId="77777777" w:rsidR="00BA216B" w:rsidRDefault="00BA216B" w:rsidP="00614F98"/>
                          <w:p w14:paraId="240BF394" w14:textId="77777777" w:rsidR="00BA216B" w:rsidRDefault="00BA216B" w:rsidP="00614F98"/>
                          <w:p w14:paraId="798C3580" w14:textId="77777777" w:rsidR="00BA216B" w:rsidRDefault="00BA216B" w:rsidP="00614F98"/>
                          <w:p w14:paraId="12ED6D4F" w14:textId="77777777" w:rsidR="00BA216B" w:rsidRDefault="00BA216B" w:rsidP="00614F98"/>
                          <w:p w14:paraId="39872247" w14:textId="77777777" w:rsidR="00BA216B" w:rsidRDefault="00BA216B" w:rsidP="00614F98"/>
                          <w:p w14:paraId="103AC893" w14:textId="77777777" w:rsidR="00BA216B" w:rsidRDefault="00BA216B" w:rsidP="00614F98"/>
                          <w:p w14:paraId="3A2D6D85" w14:textId="77777777" w:rsidR="00BA216B" w:rsidRDefault="00BA216B" w:rsidP="00614F98"/>
                          <w:p w14:paraId="7BCF510B" w14:textId="77777777" w:rsidR="00BA216B" w:rsidRDefault="00BA216B" w:rsidP="00614F98"/>
                          <w:p w14:paraId="5B650902" w14:textId="77777777" w:rsidR="00BA216B" w:rsidRDefault="00BA216B" w:rsidP="00614F98"/>
                          <w:p w14:paraId="4E176EDD" w14:textId="77777777" w:rsidR="00BA216B" w:rsidRDefault="00BA216B" w:rsidP="00614F98"/>
                          <w:p w14:paraId="7404E5A8" w14:textId="77777777" w:rsidR="00BA216B" w:rsidRDefault="00BA216B" w:rsidP="00614F98"/>
                          <w:p w14:paraId="7AEB41E8" w14:textId="77777777" w:rsidR="00BA216B" w:rsidRDefault="00BA216B" w:rsidP="00614F98"/>
                          <w:p w14:paraId="2E4C666E" w14:textId="77777777" w:rsidR="00BA216B" w:rsidRDefault="00BA216B" w:rsidP="00614F98"/>
                          <w:p w14:paraId="44025B42" w14:textId="77777777" w:rsidR="00BA216B" w:rsidRDefault="00BA216B" w:rsidP="00614F98"/>
                          <w:p w14:paraId="2973CFE4" w14:textId="77777777" w:rsidR="00BA216B" w:rsidRDefault="00BA216B" w:rsidP="00614F98"/>
                          <w:p w14:paraId="5AFB1A4B" w14:textId="77777777" w:rsidR="00BA216B" w:rsidRDefault="00BA216B" w:rsidP="00614F98"/>
                          <w:p w14:paraId="6E2C9F7C" w14:textId="77777777" w:rsidR="00BA216B" w:rsidRDefault="00BA216B" w:rsidP="00614F98"/>
                          <w:p w14:paraId="40EF5BFF" w14:textId="77777777" w:rsidR="00BA216B" w:rsidRDefault="00BA216B" w:rsidP="00614F98"/>
                          <w:p w14:paraId="39A91A88" w14:textId="77777777" w:rsidR="00BA216B" w:rsidRDefault="00BA216B" w:rsidP="00614F98"/>
                          <w:p w14:paraId="276BA588" w14:textId="77777777" w:rsidR="00BA216B" w:rsidRDefault="00BA216B" w:rsidP="00614F98"/>
                          <w:p w14:paraId="67BA08E1" w14:textId="77777777" w:rsidR="00BA216B" w:rsidRDefault="00BA216B" w:rsidP="00614F98"/>
                          <w:p w14:paraId="66F37B99" w14:textId="77777777" w:rsidR="00BA216B" w:rsidRDefault="00BA216B" w:rsidP="00614F98"/>
                          <w:p w14:paraId="25D990F3" w14:textId="77777777" w:rsidR="00BA216B" w:rsidRDefault="00BA216B" w:rsidP="00614F98"/>
                          <w:p w14:paraId="269A7120" w14:textId="77777777" w:rsidR="00BA216B" w:rsidRDefault="00BA216B" w:rsidP="00614F98"/>
                          <w:p w14:paraId="0DF2B0F8" w14:textId="77777777" w:rsidR="00BA216B" w:rsidRDefault="00BA216B" w:rsidP="00614F98"/>
                          <w:p w14:paraId="327BD37D" w14:textId="77777777" w:rsidR="00BA216B" w:rsidRDefault="00BA216B" w:rsidP="00614F98"/>
                          <w:p w14:paraId="536D417E" w14:textId="77777777" w:rsidR="00BA216B" w:rsidRDefault="00BA216B" w:rsidP="00614F98"/>
                          <w:p w14:paraId="21766BDF" w14:textId="77777777" w:rsidR="00BA216B" w:rsidRDefault="00BA216B" w:rsidP="00614F98"/>
                          <w:p w14:paraId="57150F78" w14:textId="77777777" w:rsidR="00BA216B" w:rsidRDefault="00BA216B" w:rsidP="00614F98"/>
                          <w:p w14:paraId="5DFF570B" w14:textId="77777777" w:rsidR="00BA216B" w:rsidRDefault="00BA216B" w:rsidP="00614F98"/>
                          <w:p w14:paraId="27BB22C8" w14:textId="77777777" w:rsidR="00BA216B" w:rsidRDefault="00BA216B" w:rsidP="00614F98"/>
                          <w:p w14:paraId="513207B4" w14:textId="77777777" w:rsidR="00BA216B" w:rsidRDefault="00BA216B" w:rsidP="00614F98"/>
                          <w:p w14:paraId="075E7550" w14:textId="77777777" w:rsidR="00BA216B" w:rsidRDefault="00BA216B" w:rsidP="00614F98"/>
                          <w:p w14:paraId="4DC72746" w14:textId="77777777" w:rsidR="00BA216B" w:rsidRDefault="00BA216B" w:rsidP="00614F98"/>
                          <w:p w14:paraId="6C3A7E85" w14:textId="77777777" w:rsidR="00BA216B" w:rsidRDefault="00BA216B" w:rsidP="00614F98"/>
                          <w:p w14:paraId="1B14A935" w14:textId="77777777" w:rsidR="00BA216B" w:rsidRDefault="00BA216B" w:rsidP="00614F98"/>
                          <w:p w14:paraId="02AC1785" w14:textId="77777777" w:rsidR="00BA216B" w:rsidRDefault="00BA216B" w:rsidP="00614F98"/>
                          <w:p w14:paraId="1F0F04D0" w14:textId="77777777" w:rsidR="00BA216B" w:rsidRDefault="00BA216B" w:rsidP="00614F98"/>
                          <w:p w14:paraId="1E385B96" w14:textId="77777777" w:rsidR="00BA216B" w:rsidRDefault="00BA216B" w:rsidP="00614F98"/>
                          <w:p w14:paraId="731E4090" w14:textId="77777777" w:rsidR="00BA216B" w:rsidRDefault="00BA216B" w:rsidP="00614F98"/>
                          <w:p w14:paraId="6A9FC18E" w14:textId="77777777" w:rsidR="00BA216B" w:rsidRDefault="00BA216B" w:rsidP="00614F98"/>
                          <w:p w14:paraId="0DD15E7F" w14:textId="77777777" w:rsidR="00BA216B" w:rsidRDefault="00BA216B" w:rsidP="00614F98"/>
                          <w:p w14:paraId="3422F5EB" w14:textId="77777777" w:rsidR="00BA216B" w:rsidRDefault="00BA216B" w:rsidP="00614F98"/>
                          <w:p w14:paraId="3C4112A9" w14:textId="77777777" w:rsidR="00BA216B" w:rsidRDefault="00BA216B" w:rsidP="00614F98"/>
                          <w:p w14:paraId="2775B284" w14:textId="77777777" w:rsidR="00BA216B" w:rsidRDefault="00BA216B" w:rsidP="00614F98"/>
                          <w:p w14:paraId="694E329D" w14:textId="77777777" w:rsidR="00BA216B" w:rsidRDefault="00BA216B" w:rsidP="00614F98"/>
                          <w:p w14:paraId="77F8A7DE" w14:textId="77777777" w:rsidR="00BA216B" w:rsidRDefault="00BA216B" w:rsidP="00614F98"/>
                          <w:p w14:paraId="194CF300" w14:textId="77777777" w:rsidR="00BA216B" w:rsidRDefault="00BA216B" w:rsidP="00614F98"/>
                          <w:p w14:paraId="38130A83" w14:textId="77777777" w:rsidR="00BA216B" w:rsidRDefault="00BA216B" w:rsidP="00614F98"/>
                          <w:p w14:paraId="4D871051" w14:textId="77777777" w:rsidR="00BA216B" w:rsidRDefault="00BA216B" w:rsidP="00614F98"/>
                          <w:p w14:paraId="5189CD44" w14:textId="77777777" w:rsidR="00BA216B" w:rsidRDefault="00BA216B" w:rsidP="00614F98"/>
                          <w:p w14:paraId="2E947B60" w14:textId="77777777" w:rsidR="00BA216B" w:rsidRDefault="00BA216B" w:rsidP="00614F98"/>
                          <w:p w14:paraId="114DEB45" w14:textId="77777777" w:rsidR="00BA216B" w:rsidRDefault="00BA216B" w:rsidP="00614F98"/>
                          <w:p w14:paraId="75475DED" w14:textId="77777777" w:rsidR="00BA216B" w:rsidRDefault="00BA216B" w:rsidP="00614F98"/>
                          <w:p w14:paraId="4DEB3F37" w14:textId="77777777" w:rsidR="00BA216B" w:rsidRDefault="00BA216B" w:rsidP="00614F98"/>
                          <w:p w14:paraId="54E4ED08" w14:textId="77777777" w:rsidR="00BA216B" w:rsidRDefault="00BA216B" w:rsidP="00614F98"/>
                          <w:p w14:paraId="6D6633C1" w14:textId="77777777" w:rsidR="00BA216B" w:rsidRDefault="00BA216B" w:rsidP="00614F98"/>
                          <w:p w14:paraId="04DC69E1" w14:textId="77777777" w:rsidR="00BA216B" w:rsidRDefault="00BA216B" w:rsidP="00614F98"/>
                          <w:p w14:paraId="16D68C78" w14:textId="77777777" w:rsidR="00BA216B" w:rsidRDefault="00BA216B" w:rsidP="00614F98"/>
                          <w:p w14:paraId="3FD7A61E" w14:textId="77777777" w:rsidR="00BA216B" w:rsidRDefault="00BA216B" w:rsidP="00614F98"/>
                          <w:p w14:paraId="4F0CB486" w14:textId="77777777" w:rsidR="00BA216B" w:rsidRDefault="00BA216B" w:rsidP="00614F98"/>
                          <w:p w14:paraId="35765A89" w14:textId="77777777" w:rsidR="00BA216B" w:rsidRDefault="00BA216B" w:rsidP="00614F98"/>
                          <w:p w14:paraId="187C1C27" w14:textId="77777777" w:rsidR="00BA216B" w:rsidRDefault="00BA216B" w:rsidP="00614F98"/>
                          <w:p w14:paraId="6C50CA99" w14:textId="77777777" w:rsidR="00BA216B" w:rsidRDefault="00BA216B" w:rsidP="00614F98"/>
                          <w:p w14:paraId="727945E4" w14:textId="77777777" w:rsidR="00BA216B" w:rsidRDefault="00BA216B" w:rsidP="00614F98"/>
                          <w:p w14:paraId="317B34D7" w14:textId="77777777" w:rsidR="00BA216B" w:rsidRDefault="00BA216B" w:rsidP="00614F98"/>
                          <w:p w14:paraId="5EA6DD11" w14:textId="77777777" w:rsidR="00BA216B" w:rsidRDefault="00BA216B" w:rsidP="00614F98"/>
                          <w:p w14:paraId="427BC186" w14:textId="77777777" w:rsidR="00BA216B" w:rsidRDefault="00BA216B" w:rsidP="00614F98"/>
                          <w:p w14:paraId="20BBFE2F" w14:textId="77777777" w:rsidR="00BA216B" w:rsidRDefault="00BA216B" w:rsidP="00614F98"/>
                          <w:p w14:paraId="67131602" w14:textId="77777777" w:rsidR="00BA216B" w:rsidRDefault="00BA216B" w:rsidP="00614F98"/>
                          <w:p w14:paraId="624028C3" w14:textId="77777777" w:rsidR="00BA216B" w:rsidRDefault="00BA216B" w:rsidP="00614F98"/>
                          <w:p w14:paraId="5268991B" w14:textId="77777777" w:rsidR="00BA216B" w:rsidRDefault="00BA216B" w:rsidP="00614F98"/>
                          <w:p w14:paraId="11C6799A" w14:textId="77777777" w:rsidR="00BA216B" w:rsidRDefault="00BA216B" w:rsidP="00614F98"/>
                          <w:p w14:paraId="0633C5CA" w14:textId="77777777" w:rsidR="00BA216B" w:rsidRDefault="00BA216B" w:rsidP="00614F98"/>
                          <w:p w14:paraId="0B379CBE" w14:textId="77777777" w:rsidR="00BA216B" w:rsidRDefault="00BA216B" w:rsidP="00614F98"/>
                          <w:p w14:paraId="6F84EE00" w14:textId="77777777" w:rsidR="00BA216B" w:rsidRDefault="00BA216B" w:rsidP="00614F98"/>
                          <w:p w14:paraId="59AB730E" w14:textId="77777777" w:rsidR="00BA216B" w:rsidRDefault="00BA216B" w:rsidP="00614F98"/>
                          <w:p w14:paraId="2169C012" w14:textId="77777777" w:rsidR="00BA216B" w:rsidRDefault="00BA216B" w:rsidP="00614F98"/>
                          <w:p w14:paraId="70FA402A" w14:textId="77777777" w:rsidR="00BA216B" w:rsidRDefault="00BA216B" w:rsidP="00614F98"/>
                          <w:p w14:paraId="4B7C6BFD" w14:textId="77777777" w:rsidR="00BA216B" w:rsidRDefault="00BA216B" w:rsidP="00614F98"/>
                          <w:p w14:paraId="7F47B5ED" w14:textId="77777777" w:rsidR="00BA216B" w:rsidRDefault="00BA216B" w:rsidP="00614F98"/>
                          <w:p w14:paraId="7D1B5050" w14:textId="77777777" w:rsidR="00BA216B" w:rsidRDefault="00BA216B" w:rsidP="00614F98"/>
                          <w:p w14:paraId="1BE4F9C9" w14:textId="77777777" w:rsidR="00BA216B" w:rsidRDefault="00BA216B" w:rsidP="00614F98"/>
                          <w:p w14:paraId="3A4F5D13" w14:textId="77777777" w:rsidR="00BA216B" w:rsidRDefault="00BA216B" w:rsidP="00614F98"/>
                          <w:p w14:paraId="11B27F91" w14:textId="77777777" w:rsidR="00BA216B" w:rsidRDefault="00BA216B" w:rsidP="00614F98"/>
                          <w:p w14:paraId="07D4931A" w14:textId="77777777" w:rsidR="00BA216B" w:rsidRDefault="00BA216B" w:rsidP="00614F98"/>
                          <w:p w14:paraId="011C137B" w14:textId="77777777" w:rsidR="00BA216B" w:rsidRDefault="00BA216B" w:rsidP="00614F98"/>
                          <w:p w14:paraId="2D2410A7" w14:textId="77777777" w:rsidR="00BA216B" w:rsidRDefault="00BA216B" w:rsidP="00614F98"/>
                          <w:p w14:paraId="5B9FAEA2" w14:textId="77777777" w:rsidR="00BA216B" w:rsidRDefault="00BA216B" w:rsidP="00614F98"/>
                          <w:p w14:paraId="17FB6BA3" w14:textId="77777777" w:rsidR="00BA216B" w:rsidRDefault="00BA216B" w:rsidP="00614F98"/>
                          <w:p w14:paraId="235D01DE" w14:textId="77777777" w:rsidR="00BA216B" w:rsidRDefault="00BA216B" w:rsidP="00614F98"/>
                          <w:p w14:paraId="421D5739" w14:textId="77777777" w:rsidR="00BA216B" w:rsidRDefault="00BA216B" w:rsidP="00614F98"/>
                          <w:p w14:paraId="7AA7FAAC" w14:textId="77777777" w:rsidR="00BA216B" w:rsidRDefault="00BA216B" w:rsidP="00614F98"/>
                          <w:p w14:paraId="194897F1" w14:textId="77777777" w:rsidR="00BA216B" w:rsidRDefault="00BA216B" w:rsidP="00614F98"/>
                          <w:p w14:paraId="10F9AAFB" w14:textId="77777777" w:rsidR="00BA216B" w:rsidRDefault="00BA216B" w:rsidP="00614F98"/>
                          <w:p w14:paraId="55211C06" w14:textId="77777777" w:rsidR="00BA216B" w:rsidRDefault="00BA216B" w:rsidP="00614F98"/>
                          <w:p w14:paraId="723CFEE6" w14:textId="77777777" w:rsidR="00BA216B" w:rsidRDefault="00BA216B" w:rsidP="00614F98"/>
                          <w:p w14:paraId="290BACE6" w14:textId="77777777" w:rsidR="00BA216B" w:rsidRDefault="00BA216B" w:rsidP="00614F98"/>
                          <w:p w14:paraId="3FF4CA66" w14:textId="77777777" w:rsidR="00BA216B" w:rsidRDefault="00BA216B" w:rsidP="00614F98"/>
                          <w:p w14:paraId="2D05728A" w14:textId="77777777" w:rsidR="00BA216B" w:rsidRDefault="00BA216B" w:rsidP="00614F98"/>
                          <w:p w14:paraId="4507D68C" w14:textId="77777777" w:rsidR="00BA216B" w:rsidRDefault="00BA216B" w:rsidP="00614F98"/>
                          <w:p w14:paraId="58BE9E76" w14:textId="77777777" w:rsidR="00BA216B" w:rsidRDefault="00BA216B" w:rsidP="00614F98"/>
                          <w:p w14:paraId="23D1FA66" w14:textId="77777777" w:rsidR="00BA216B" w:rsidRDefault="00BA216B" w:rsidP="00614F98"/>
                          <w:p w14:paraId="497FD340" w14:textId="77777777" w:rsidR="00BA216B" w:rsidRDefault="00BA216B" w:rsidP="00614F98"/>
                          <w:p w14:paraId="47D820EE" w14:textId="77777777" w:rsidR="00BA216B" w:rsidRDefault="00BA216B" w:rsidP="00614F98"/>
                          <w:p w14:paraId="49742CC4" w14:textId="77777777" w:rsidR="00BA216B" w:rsidRDefault="00BA216B" w:rsidP="00614F98"/>
                          <w:p w14:paraId="08E64109" w14:textId="77777777" w:rsidR="00BA216B" w:rsidRDefault="00BA216B" w:rsidP="00614F98"/>
                          <w:p w14:paraId="0459A3FB" w14:textId="77777777" w:rsidR="00BA216B" w:rsidRDefault="00BA216B" w:rsidP="00614F98"/>
                          <w:p w14:paraId="7DF48003" w14:textId="77777777" w:rsidR="00BA216B" w:rsidRDefault="00BA216B" w:rsidP="00614F98"/>
                          <w:p w14:paraId="27DFFD42" w14:textId="77777777" w:rsidR="00BA216B" w:rsidRDefault="00BA216B" w:rsidP="00614F98"/>
                          <w:p w14:paraId="5703A4B7" w14:textId="77777777" w:rsidR="00BA216B" w:rsidRDefault="00BA216B" w:rsidP="00614F98"/>
                          <w:p w14:paraId="41D2F538" w14:textId="77777777" w:rsidR="00BA216B" w:rsidRDefault="00BA216B" w:rsidP="00614F98"/>
                          <w:p w14:paraId="55163F08" w14:textId="77777777" w:rsidR="00BA216B" w:rsidRDefault="00BA216B" w:rsidP="00614F98"/>
                          <w:p w14:paraId="517D0001" w14:textId="77777777" w:rsidR="00BA216B" w:rsidRDefault="00BA216B" w:rsidP="00614F98"/>
                          <w:p w14:paraId="437607FF" w14:textId="77777777" w:rsidR="00BA216B" w:rsidRDefault="00BA216B" w:rsidP="00614F98"/>
                          <w:p w14:paraId="221D8F1D" w14:textId="77777777" w:rsidR="00BA216B" w:rsidRDefault="00BA216B" w:rsidP="00614F98"/>
                          <w:p w14:paraId="63081E54" w14:textId="77777777" w:rsidR="00BA216B" w:rsidRDefault="00BA216B" w:rsidP="00614F98"/>
                          <w:p w14:paraId="498071B4" w14:textId="77777777" w:rsidR="00BA216B" w:rsidRDefault="00BA216B" w:rsidP="00614F98"/>
                          <w:p w14:paraId="5F96E386" w14:textId="77777777" w:rsidR="00BA216B" w:rsidRDefault="00BA216B" w:rsidP="00614F98"/>
                          <w:p w14:paraId="3AA3836A" w14:textId="77777777" w:rsidR="00BA216B" w:rsidRDefault="00BA216B" w:rsidP="00614F98"/>
                          <w:p w14:paraId="2DF55D63" w14:textId="77777777" w:rsidR="00BA216B" w:rsidRDefault="00BA216B" w:rsidP="00614F98"/>
                          <w:p w14:paraId="390C7DAD" w14:textId="77777777" w:rsidR="00BA216B" w:rsidRDefault="00BA216B" w:rsidP="00614F98"/>
                          <w:p w14:paraId="2F3E201A" w14:textId="77777777" w:rsidR="00BA216B" w:rsidRDefault="00BA216B" w:rsidP="00614F98"/>
                          <w:p w14:paraId="7D625F81" w14:textId="77777777" w:rsidR="00BA216B" w:rsidRDefault="00BA216B" w:rsidP="00614F98"/>
                          <w:p w14:paraId="41F6E4CE" w14:textId="77777777" w:rsidR="00BA216B" w:rsidRDefault="00BA216B" w:rsidP="00614F98"/>
                          <w:p w14:paraId="37B47FF0" w14:textId="77777777" w:rsidR="00BA216B" w:rsidRDefault="00BA216B" w:rsidP="00614F98"/>
                          <w:p w14:paraId="229CF082" w14:textId="77777777" w:rsidR="00BA216B" w:rsidRDefault="00BA216B" w:rsidP="00614F98"/>
                          <w:p w14:paraId="79C3684A" w14:textId="77777777" w:rsidR="00BA216B" w:rsidRDefault="00BA216B" w:rsidP="00614F98"/>
                          <w:p w14:paraId="5884E082" w14:textId="77777777" w:rsidR="00BA216B" w:rsidRDefault="00BA216B" w:rsidP="00614F98"/>
                          <w:p w14:paraId="7CA5BE5A" w14:textId="77777777" w:rsidR="00BA216B" w:rsidRDefault="00BA216B" w:rsidP="00614F98"/>
                          <w:p w14:paraId="7D848ECF" w14:textId="77777777" w:rsidR="00BA216B" w:rsidRDefault="00BA216B" w:rsidP="00614F98"/>
                          <w:p w14:paraId="61678ED0" w14:textId="77777777" w:rsidR="00BA216B" w:rsidRDefault="00BA216B" w:rsidP="00614F98"/>
                          <w:p w14:paraId="5CDEA5E4" w14:textId="77777777" w:rsidR="00BA216B" w:rsidRDefault="00BA216B" w:rsidP="00614F98"/>
                          <w:p w14:paraId="648EFDFB" w14:textId="77777777" w:rsidR="00BA216B" w:rsidRDefault="00BA216B" w:rsidP="00614F98"/>
                          <w:p w14:paraId="5CB28470" w14:textId="77777777" w:rsidR="00BA216B" w:rsidRDefault="00BA216B" w:rsidP="00614F98"/>
                          <w:p w14:paraId="478F9900" w14:textId="77777777" w:rsidR="00BA216B" w:rsidRDefault="00BA216B" w:rsidP="00614F98"/>
                          <w:p w14:paraId="6AED6672" w14:textId="77777777" w:rsidR="00BA216B" w:rsidRDefault="00BA216B" w:rsidP="00614F98"/>
                          <w:p w14:paraId="30800E43" w14:textId="77777777" w:rsidR="00BA216B" w:rsidRDefault="00BA216B" w:rsidP="00614F98"/>
                          <w:p w14:paraId="3BAFFB14" w14:textId="77777777" w:rsidR="00BA216B" w:rsidRDefault="00BA216B" w:rsidP="00614F98"/>
                          <w:p w14:paraId="694006D4" w14:textId="77777777" w:rsidR="00BA216B" w:rsidRDefault="00BA216B" w:rsidP="00614F98"/>
                          <w:p w14:paraId="5852E7AE" w14:textId="77777777" w:rsidR="00BA216B" w:rsidRDefault="00BA216B" w:rsidP="00614F98"/>
                          <w:p w14:paraId="7F8ED0EE" w14:textId="77777777" w:rsidR="00BA216B" w:rsidRDefault="00BA216B" w:rsidP="00614F98"/>
                          <w:p w14:paraId="24F228AF" w14:textId="77777777" w:rsidR="00BA216B" w:rsidRDefault="00BA216B" w:rsidP="00614F98"/>
                          <w:p w14:paraId="790F7C8A" w14:textId="77777777" w:rsidR="00BA216B" w:rsidRDefault="00BA216B" w:rsidP="00614F98"/>
                          <w:p w14:paraId="6229B876" w14:textId="77777777" w:rsidR="00BA216B" w:rsidRDefault="00BA216B" w:rsidP="00614F98"/>
                          <w:p w14:paraId="75966A4B" w14:textId="77777777" w:rsidR="00BA216B" w:rsidRDefault="00BA216B" w:rsidP="00614F98"/>
                          <w:p w14:paraId="2678C0E0" w14:textId="77777777" w:rsidR="00BA216B" w:rsidRDefault="00BA216B" w:rsidP="00614F98"/>
                          <w:p w14:paraId="018C0E25" w14:textId="77777777" w:rsidR="00BA216B" w:rsidRDefault="00BA216B" w:rsidP="00614F98"/>
                          <w:p w14:paraId="750760D4" w14:textId="77777777" w:rsidR="00BA216B" w:rsidRDefault="00BA216B" w:rsidP="00614F98"/>
                          <w:p w14:paraId="371A987B" w14:textId="77777777" w:rsidR="00BA216B" w:rsidRDefault="00BA216B" w:rsidP="00614F98"/>
                          <w:p w14:paraId="1258889E" w14:textId="77777777" w:rsidR="00BA216B" w:rsidRDefault="00BA216B" w:rsidP="00614F98"/>
                          <w:p w14:paraId="697DD862" w14:textId="77777777" w:rsidR="00BA216B" w:rsidRDefault="00BA216B" w:rsidP="00614F98"/>
                          <w:p w14:paraId="1BE31047" w14:textId="77777777" w:rsidR="00BA216B" w:rsidRDefault="00BA216B" w:rsidP="00614F98"/>
                          <w:p w14:paraId="70F4441D" w14:textId="77777777" w:rsidR="00BA216B" w:rsidRDefault="00BA216B" w:rsidP="00614F98"/>
                          <w:p w14:paraId="65E601F2" w14:textId="77777777" w:rsidR="00BA216B" w:rsidRDefault="00BA216B" w:rsidP="00614F98"/>
                          <w:p w14:paraId="43E59308" w14:textId="77777777" w:rsidR="00BA216B" w:rsidRDefault="00BA216B" w:rsidP="00614F98"/>
                          <w:p w14:paraId="594665E2" w14:textId="77777777" w:rsidR="00BA216B" w:rsidRDefault="00BA216B" w:rsidP="00614F98"/>
                          <w:p w14:paraId="7CBF6FFB" w14:textId="77777777" w:rsidR="00BA216B" w:rsidRDefault="00BA216B" w:rsidP="00614F98"/>
                          <w:p w14:paraId="5737EB11" w14:textId="77777777" w:rsidR="00BA216B" w:rsidRDefault="00BA216B" w:rsidP="00614F98"/>
                          <w:p w14:paraId="1741C0D2" w14:textId="77777777" w:rsidR="00BA216B" w:rsidRDefault="00BA216B" w:rsidP="00614F98"/>
                          <w:p w14:paraId="508F035E" w14:textId="77777777" w:rsidR="00BA216B" w:rsidRDefault="00BA216B" w:rsidP="00614F98"/>
                          <w:p w14:paraId="19810724" w14:textId="77777777" w:rsidR="00BA216B" w:rsidRDefault="00BA216B" w:rsidP="00614F98"/>
                          <w:p w14:paraId="05FBA954" w14:textId="77777777" w:rsidR="00BA216B" w:rsidRDefault="00BA216B" w:rsidP="00614F98"/>
                          <w:p w14:paraId="229BA64D" w14:textId="77777777" w:rsidR="00BA216B" w:rsidRDefault="00BA216B" w:rsidP="00614F98"/>
                          <w:p w14:paraId="4847A6F2" w14:textId="77777777" w:rsidR="00BA216B" w:rsidRDefault="00BA216B" w:rsidP="00614F98"/>
                          <w:p w14:paraId="7FDC7CFC" w14:textId="77777777" w:rsidR="00BA216B" w:rsidRDefault="00BA216B" w:rsidP="00614F98"/>
                          <w:p w14:paraId="48B3BF0A" w14:textId="77777777" w:rsidR="00BA216B" w:rsidRDefault="00BA216B" w:rsidP="00614F98"/>
                          <w:p w14:paraId="32B4C743" w14:textId="77777777" w:rsidR="00BA216B" w:rsidRDefault="00BA216B" w:rsidP="00614F98"/>
                          <w:p w14:paraId="5C4D2D01" w14:textId="77777777" w:rsidR="00BA216B" w:rsidRDefault="00BA216B" w:rsidP="00614F98"/>
                          <w:p w14:paraId="17C46D23" w14:textId="77777777" w:rsidR="00BA216B" w:rsidRDefault="00BA216B" w:rsidP="00614F98"/>
                          <w:p w14:paraId="659B8F29" w14:textId="77777777" w:rsidR="00BA216B" w:rsidRDefault="00BA216B" w:rsidP="00614F98"/>
                          <w:p w14:paraId="1BD0019F" w14:textId="77777777" w:rsidR="00BA216B" w:rsidRDefault="00BA216B" w:rsidP="00614F98"/>
                          <w:p w14:paraId="15DAEF8E" w14:textId="77777777" w:rsidR="00BA216B" w:rsidRDefault="00BA216B" w:rsidP="00614F98"/>
                          <w:p w14:paraId="0B24D64F" w14:textId="77777777" w:rsidR="00BA216B" w:rsidRDefault="00BA216B" w:rsidP="00614F98"/>
                          <w:p w14:paraId="1F3E3F43" w14:textId="77777777" w:rsidR="00BA216B" w:rsidRDefault="00BA216B" w:rsidP="00614F98"/>
                          <w:p w14:paraId="320DA769" w14:textId="77777777" w:rsidR="00BA216B" w:rsidRDefault="00BA216B" w:rsidP="00614F98"/>
                          <w:p w14:paraId="50DC3837" w14:textId="77777777" w:rsidR="00BA216B" w:rsidRDefault="00BA216B" w:rsidP="00614F98"/>
                          <w:p w14:paraId="2B65845A" w14:textId="77777777" w:rsidR="00BA216B" w:rsidRDefault="00BA216B" w:rsidP="00614F98"/>
                          <w:p w14:paraId="70933986" w14:textId="77777777" w:rsidR="00BA216B" w:rsidRDefault="00BA216B" w:rsidP="00614F98"/>
                          <w:p w14:paraId="5B12B8CC" w14:textId="77777777" w:rsidR="00BA216B" w:rsidRDefault="00BA216B" w:rsidP="00614F98"/>
                          <w:p w14:paraId="78485255" w14:textId="77777777" w:rsidR="00BA216B" w:rsidRDefault="00BA216B" w:rsidP="00614F98"/>
                          <w:p w14:paraId="098B7A1F" w14:textId="77777777" w:rsidR="00BA216B" w:rsidRDefault="00BA216B" w:rsidP="00614F98"/>
                          <w:p w14:paraId="46D8B8D3" w14:textId="77777777" w:rsidR="00BA216B" w:rsidRDefault="00BA216B" w:rsidP="00614F98"/>
                          <w:p w14:paraId="03374E06" w14:textId="77777777" w:rsidR="00BA216B" w:rsidRDefault="00BA216B" w:rsidP="00614F98"/>
                          <w:p w14:paraId="7BB8E7B6" w14:textId="77777777" w:rsidR="00BA216B" w:rsidRDefault="00BA216B" w:rsidP="00614F98"/>
                          <w:p w14:paraId="7F9E1F69" w14:textId="77777777" w:rsidR="00BA216B" w:rsidRDefault="00BA216B" w:rsidP="00614F98"/>
                          <w:p w14:paraId="7027FE72" w14:textId="77777777" w:rsidR="00BA216B" w:rsidRDefault="00BA216B" w:rsidP="00614F98"/>
                          <w:p w14:paraId="49594CA1" w14:textId="77777777" w:rsidR="00BA216B" w:rsidRDefault="00BA216B" w:rsidP="00614F98"/>
                          <w:p w14:paraId="01DDA804" w14:textId="77777777" w:rsidR="00BA216B" w:rsidRDefault="00BA216B" w:rsidP="00614F98"/>
                          <w:p w14:paraId="2F8347AB" w14:textId="77777777" w:rsidR="00BA216B" w:rsidRDefault="00BA216B" w:rsidP="00614F98"/>
                          <w:p w14:paraId="5A613706" w14:textId="77777777" w:rsidR="00BA216B" w:rsidRDefault="00BA216B" w:rsidP="00614F98"/>
                          <w:p w14:paraId="5E88D218" w14:textId="77777777" w:rsidR="00BA216B" w:rsidRDefault="00BA216B" w:rsidP="00614F98"/>
                          <w:p w14:paraId="41F0D8A8" w14:textId="77777777" w:rsidR="00BA216B" w:rsidRDefault="00BA216B" w:rsidP="00614F98"/>
                          <w:p w14:paraId="4FB47B20" w14:textId="77777777" w:rsidR="00BA216B" w:rsidRDefault="00BA216B" w:rsidP="00614F98"/>
                          <w:p w14:paraId="59E44926" w14:textId="77777777" w:rsidR="00BA216B" w:rsidRDefault="00BA216B" w:rsidP="00614F98"/>
                          <w:p w14:paraId="25D71E6F" w14:textId="77777777" w:rsidR="00BA216B" w:rsidRDefault="00BA216B" w:rsidP="00614F98"/>
                          <w:p w14:paraId="48B743D1" w14:textId="77777777" w:rsidR="00BA216B" w:rsidRDefault="00BA216B" w:rsidP="00614F98"/>
                          <w:p w14:paraId="39B18B4F" w14:textId="77777777" w:rsidR="00BA216B" w:rsidRDefault="00BA216B" w:rsidP="00614F98"/>
                          <w:p w14:paraId="6B3A1C21" w14:textId="77777777" w:rsidR="00BA216B" w:rsidRDefault="00BA216B" w:rsidP="00614F98"/>
                          <w:p w14:paraId="2F56144D" w14:textId="77777777" w:rsidR="00BA216B" w:rsidRDefault="00BA216B" w:rsidP="00614F98"/>
                          <w:p w14:paraId="1455A09F" w14:textId="77777777" w:rsidR="00BA216B" w:rsidRDefault="00BA216B" w:rsidP="00614F98"/>
                          <w:p w14:paraId="33FFB4A7" w14:textId="77777777" w:rsidR="00BA216B" w:rsidRDefault="00BA216B" w:rsidP="00614F98"/>
                          <w:p w14:paraId="73C229AE" w14:textId="77777777" w:rsidR="00BA216B" w:rsidRDefault="00BA216B" w:rsidP="00614F98"/>
                          <w:p w14:paraId="7AC5EF32" w14:textId="77777777" w:rsidR="00BA216B" w:rsidRDefault="00BA216B" w:rsidP="00614F98"/>
                          <w:p w14:paraId="16763C17" w14:textId="77777777" w:rsidR="00BA216B" w:rsidRDefault="00BA216B" w:rsidP="00614F98"/>
                          <w:p w14:paraId="50EBF99F" w14:textId="77777777" w:rsidR="00BA216B" w:rsidRDefault="00BA216B" w:rsidP="00614F98"/>
                          <w:p w14:paraId="07D43C9B" w14:textId="77777777" w:rsidR="00BA216B" w:rsidRDefault="00BA216B" w:rsidP="00614F98"/>
                          <w:p w14:paraId="7425B2BD" w14:textId="77777777" w:rsidR="00BA216B" w:rsidRDefault="00BA216B" w:rsidP="00614F98"/>
                          <w:p w14:paraId="6546F1D9" w14:textId="77777777" w:rsidR="00BA216B" w:rsidRDefault="00BA216B" w:rsidP="00614F98"/>
                          <w:p w14:paraId="6DB8EEF7" w14:textId="77777777" w:rsidR="00BA216B" w:rsidRDefault="00BA216B" w:rsidP="00614F98"/>
                          <w:p w14:paraId="6AB47177" w14:textId="77777777" w:rsidR="00BA216B" w:rsidRDefault="00BA216B" w:rsidP="00614F98"/>
                          <w:p w14:paraId="2771C643" w14:textId="77777777" w:rsidR="00BA216B" w:rsidRDefault="00BA216B" w:rsidP="00614F98"/>
                          <w:p w14:paraId="52CFBE9F" w14:textId="77777777" w:rsidR="00BA216B" w:rsidRDefault="00BA216B" w:rsidP="00614F98"/>
                          <w:p w14:paraId="06D0C224" w14:textId="77777777" w:rsidR="00BA216B" w:rsidRDefault="00BA216B" w:rsidP="00614F98"/>
                          <w:p w14:paraId="11B49388" w14:textId="77777777" w:rsidR="00BA216B" w:rsidRDefault="00BA216B" w:rsidP="00614F98"/>
                          <w:p w14:paraId="578C8193" w14:textId="77777777" w:rsidR="00BA216B" w:rsidRDefault="00BA216B" w:rsidP="00614F98"/>
                          <w:p w14:paraId="4453D4F2" w14:textId="77777777" w:rsidR="00BA216B" w:rsidRDefault="00BA216B" w:rsidP="00614F98"/>
                          <w:p w14:paraId="5F1D1B02" w14:textId="77777777" w:rsidR="00BA216B" w:rsidRDefault="00BA216B" w:rsidP="00614F98"/>
                          <w:p w14:paraId="7AA2066C" w14:textId="77777777" w:rsidR="00BA216B" w:rsidRDefault="00BA216B" w:rsidP="00614F98"/>
                          <w:p w14:paraId="34DD5040" w14:textId="77777777" w:rsidR="00BA216B" w:rsidRDefault="00BA216B" w:rsidP="00614F98"/>
                          <w:p w14:paraId="295C7A33" w14:textId="77777777" w:rsidR="00BA216B" w:rsidRDefault="00BA216B" w:rsidP="00614F98"/>
                          <w:p w14:paraId="5BC8ACED" w14:textId="77777777" w:rsidR="00BA216B" w:rsidRDefault="00BA216B" w:rsidP="00614F98"/>
                          <w:p w14:paraId="3C9ED4FE" w14:textId="77777777" w:rsidR="00BA216B" w:rsidRDefault="00BA216B" w:rsidP="00614F98"/>
                          <w:p w14:paraId="345DE665" w14:textId="77777777" w:rsidR="00BA216B" w:rsidRDefault="00BA216B" w:rsidP="00614F98"/>
                          <w:p w14:paraId="115C8D88" w14:textId="77777777" w:rsidR="00BA216B" w:rsidRDefault="00BA216B" w:rsidP="00614F98"/>
                          <w:p w14:paraId="26AE4FE8" w14:textId="77777777" w:rsidR="00BA216B" w:rsidRDefault="00BA216B" w:rsidP="00614F98"/>
                          <w:p w14:paraId="083C4549" w14:textId="77777777" w:rsidR="00BA216B" w:rsidRDefault="00BA216B" w:rsidP="00614F98"/>
                          <w:p w14:paraId="0B3AB85F" w14:textId="77777777" w:rsidR="00BA216B" w:rsidRDefault="00BA216B" w:rsidP="00614F98"/>
                          <w:p w14:paraId="66BFC67D" w14:textId="77777777" w:rsidR="00BA216B" w:rsidRDefault="00BA216B" w:rsidP="00614F98"/>
                          <w:p w14:paraId="662E892B" w14:textId="77777777" w:rsidR="00BA216B" w:rsidRDefault="00BA216B" w:rsidP="00614F98"/>
                          <w:p w14:paraId="225115B5" w14:textId="77777777" w:rsidR="00BA216B" w:rsidRDefault="00BA216B" w:rsidP="00614F98"/>
                          <w:p w14:paraId="1BBA877D" w14:textId="77777777" w:rsidR="00BA216B" w:rsidRDefault="00BA216B" w:rsidP="00614F98"/>
                          <w:p w14:paraId="5DEC8BDE" w14:textId="77777777" w:rsidR="00BA216B" w:rsidRDefault="00BA216B" w:rsidP="00614F98"/>
                          <w:p w14:paraId="56BEAC19" w14:textId="77777777" w:rsidR="00BA216B" w:rsidRDefault="00BA216B" w:rsidP="00614F98"/>
                          <w:p w14:paraId="6BDD1CDC" w14:textId="77777777" w:rsidR="00BA216B" w:rsidRDefault="00BA216B" w:rsidP="00614F98"/>
                          <w:p w14:paraId="1CA925B3" w14:textId="77777777" w:rsidR="00BA216B" w:rsidRDefault="00BA216B" w:rsidP="00614F98"/>
                          <w:p w14:paraId="20180E95" w14:textId="77777777" w:rsidR="00BA216B" w:rsidRDefault="00BA216B" w:rsidP="00614F98"/>
                          <w:p w14:paraId="55F439B4" w14:textId="77777777" w:rsidR="00BA216B" w:rsidRDefault="00BA216B" w:rsidP="00614F98"/>
                          <w:p w14:paraId="1556847C" w14:textId="77777777" w:rsidR="00BA216B" w:rsidRDefault="00BA216B" w:rsidP="00614F98"/>
                          <w:p w14:paraId="33255793" w14:textId="77777777" w:rsidR="00BA216B" w:rsidRDefault="00BA216B" w:rsidP="00614F98"/>
                          <w:p w14:paraId="3A9D63AA" w14:textId="77777777" w:rsidR="00BA216B" w:rsidRDefault="00BA216B" w:rsidP="00614F98"/>
                          <w:p w14:paraId="4305529D" w14:textId="77777777" w:rsidR="00BA216B" w:rsidRDefault="00BA216B" w:rsidP="00614F98"/>
                          <w:p w14:paraId="3E3F336B" w14:textId="77777777" w:rsidR="00BA216B" w:rsidRDefault="00BA216B" w:rsidP="00614F98"/>
                          <w:p w14:paraId="19A4564E" w14:textId="77777777" w:rsidR="00BA216B" w:rsidRDefault="00BA216B" w:rsidP="00614F98"/>
                          <w:p w14:paraId="508FBE49" w14:textId="77777777" w:rsidR="00BA216B" w:rsidRDefault="00BA216B" w:rsidP="00614F98"/>
                          <w:p w14:paraId="3583C917" w14:textId="77777777" w:rsidR="00BA216B" w:rsidRDefault="00BA216B" w:rsidP="00614F98"/>
                          <w:p w14:paraId="1BC657A4" w14:textId="77777777" w:rsidR="00BA216B" w:rsidRDefault="00BA216B" w:rsidP="00614F98"/>
                          <w:p w14:paraId="231CF1B7" w14:textId="77777777" w:rsidR="00BA216B" w:rsidRDefault="00BA216B" w:rsidP="00614F98"/>
                          <w:p w14:paraId="2871C9BB" w14:textId="77777777" w:rsidR="00BA216B" w:rsidRDefault="00BA216B" w:rsidP="00614F98"/>
                          <w:p w14:paraId="3054D304" w14:textId="77777777" w:rsidR="00BA216B" w:rsidRDefault="00BA216B" w:rsidP="00614F98"/>
                          <w:p w14:paraId="41301041" w14:textId="77777777" w:rsidR="00BA216B" w:rsidRDefault="00BA216B" w:rsidP="00614F98"/>
                          <w:p w14:paraId="6BEC523F" w14:textId="77777777" w:rsidR="00BA216B" w:rsidRDefault="00BA216B" w:rsidP="00614F98"/>
                          <w:p w14:paraId="641C2369" w14:textId="77777777" w:rsidR="00BA216B" w:rsidRDefault="00BA216B" w:rsidP="00614F98"/>
                          <w:p w14:paraId="26875BF9" w14:textId="77777777" w:rsidR="00BA216B" w:rsidRDefault="00BA216B" w:rsidP="00614F98"/>
                          <w:p w14:paraId="31E0175B" w14:textId="77777777" w:rsidR="00BA216B" w:rsidRDefault="00BA216B" w:rsidP="00614F98"/>
                          <w:p w14:paraId="7CECC4DD" w14:textId="77777777" w:rsidR="00BA216B" w:rsidRDefault="00BA216B" w:rsidP="00614F98"/>
                          <w:p w14:paraId="22494514" w14:textId="77777777" w:rsidR="00BA216B" w:rsidRDefault="00BA216B" w:rsidP="00614F98"/>
                          <w:p w14:paraId="6FEBCE3B" w14:textId="77777777" w:rsidR="00BA216B" w:rsidRDefault="00BA216B" w:rsidP="00614F98"/>
                          <w:p w14:paraId="44538F97" w14:textId="77777777" w:rsidR="00BA216B" w:rsidRDefault="00BA216B" w:rsidP="00614F98"/>
                          <w:p w14:paraId="54B86BE5" w14:textId="77777777" w:rsidR="00BA216B" w:rsidRDefault="00BA216B" w:rsidP="00614F98"/>
                          <w:p w14:paraId="42101A71" w14:textId="77777777" w:rsidR="00BA216B" w:rsidRDefault="00BA216B" w:rsidP="00614F98"/>
                          <w:p w14:paraId="7ED32A41" w14:textId="77777777" w:rsidR="00BA216B" w:rsidRDefault="00BA216B" w:rsidP="00614F98"/>
                          <w:p w14:paraId="0608EB37" w14:textId="77777777" w:rsidR="00BA216B" w:rsidRDefault="00BA216B" w:rsidP="00614F98"/>
                          <w:p w14:paraId="1F344A2A" w14:textId="77777777" w:rsidR="00BA216B" w:rsidRDefault="00BA216B" w:rsidP="00614F98"/>
                          <w:p w14:paraId="340DF50A" w14:textId="77777777" w:rsidR="00BA216B" w:rsidRDefault="00BA216B" w:rsidP="00614F98"/>
                          <w:p w14:paraId="167E5AED" w14:textId="77777777" w:rsidR="00BA216B" w:rsidRDefault="00BA216B" w:rsidP="00614F98"/>
                          <w:p w14:paraId="0872E4DB" w14:textId="77777777" w:rsidR="00BA216B" w:rsidRDefault="00BA216B" w:rsidP="00614F98"/>
                          <w:p w14:paraId="3AC26639" w14:textId="77777777" w:rsidR="00BA216B" w:rsidRDefault="00BA216B" w:rsidP="00614F98"/>
                          <w:p w14:paraId="4ED8692E" w14:textId="77777777" w:rsidR="00BA216B" w:rsidRDefault="00BA216B" w:rsidP="00614F98"/>
                          <w:p w14:paraId="5F47E6B2" w14:textId="77777777" w:rsidR="00BA216B" w:rsidRDefault="00BA216B" w:rsidP="00614F98"/>
                          <w:p w14:paraId="646A2476" w14:textId="77777777" w:rsidR="00BA216B" w:rsidRDefault="00BA216B" w:rsidP="00614F98"/>
                          <w:p w14:paraId="5705AEFD" w14:textId="77777777" w:rsidR="00BA216B" w:rsidRDefault="00BA216B" w:rsidP="00614F98"/>
                          <w:p w14:paraId="1016FDE0" w14:textId="77777777" w:rsidR="00BA216B" w:rsidRDefault="00BA216B" w:rsidP="00614F98"/>
                          <w:p w14:paraId="5D16254F" w14:textId="77777777" w:rsidR="00BA216B" w:rsidRDefault="00BA216B" w:rsidP="00614F98"/>
                          <w:p w14:paraId="35A2249C" w14:textId="77777777" w:rsidR="00BA216B" w:rsidRDefault="00BA216B" w:rsidP="00614F98"/>
                          <w:p w14:paraId="28635781" w14:textId="77777777" w:rsidR="00BA216B" w:rsidRDefault="00BA216B" w:rsidP="00614F98"/>
                          <w:p w14:paraId="0620B9BF" w14:textId="77777777" w:rsidR="00BA216B" w:rsidRDefault="00BA216B" w:rsidP="00614F98"/>
                          <w:p w14:paraId="30828B9C" w14:textId="77777777" w:rsidR="00BA216B" w:rsidRDefault="00BA216B" w:rsidP="00614F98"/>
                          <w:p w14:paraId="1B32B47E" w14:textId="77777777" w:rsidR="00BA216B" w:rsidRDefault="00BA216B" w:rsidP="00614F98"/>
                          <w:p w14:paraId="034310EE" w14:textId="77777777" w:rsidR="00BA216B" w:rsidRDefault="00BA216B" w:rsidP="00614F98"/>
                          <w:p w14:paraId="3EED350E" w14:textId="77777777" w:rsidR="00BA216B" w:rsidRDefault="00BA216B" w:rsidP="00614F98"/>
                          <w:p w14:paraId="2D193594" w14:textId="77777777" w:rsidR="00BA216B" w:rsidRDefault="00BA216B" w:rsidP="00614F98"/>
                          <w:p w14:paraId="3B2930EE" w14:textId="77777777" w:rsidR="00BA216B" w:rsidRDefault="00BA216B" w:rsidP="00614F98"/>
                          <w:p w14:paraId="3646DCD9" w14:textId="77777777" w:rsidR="00BA216B" w:rsidRDefault="00BA216B" w:rsidP="00614F98"/>
                          <w:p w14:paraId="5793481F" w14:textId="77777777" w:rsidR="00BA216B" w:rsidRDefault="00BA216B" w:rsidP="00614F98"/>
                          <w:p w14:paraId="4842BE8E" w14:textId="77777777" w:rsidR="00BA216B" w:rsidRDefault="00BA216B" w:rsidP="00614F98"/>
                          <w:p w14:paraId="439519A3" w14:textId="77777777" w:rsidR="00BA216B" w:rsidRDefault="00BA216B" w:rsidP="00614F98"/>
                          <w:p w14:paraId="4A056A11" w14:textId="77777777" w:rsidR="00BA216B" w:rsidRDefault="00BA216B" w:rsidP="00614F98"/>
                          <w:p w14:paraId="4CC2DE93" w14:textId="77777777" w:rsidR="00BA216B" w:rsidRDefault="00BA216B" w:rsidP="00614F98"/>
                          <w:p w14:paraId="6AE1836B" w14:textId="77777777" w:rsidR="00BA216B" w:rsidRDefault="00BA216B" w:rsidP="00614F98"/>
                          <w:p w14:paraId="687B8DCA" w14:textId="77777777" w:rsidR="00BA216B" w:rsidRDefault="00BA216B" w:rsidP="00614F98"/>
                          <w:p w14:paraId="66FB6A34" w14:textId="77777777" w:rsidR="00BA216B" w:rsidRDefault="00BA216B" w:rsidP="00614F98"/>
                          <w:p w14:paraId="56263557" w14:textId="77777777" w:rsidR="00BA216B" w:rsidRDefault="00BA216B" w:rsidP="00614F98"/>
                          <w:p w14:paraId="12D92C64" w14:textId="77777777" w:rsidR="00BA216B" w:rsidRDefault="00BA216B" w:rsidP="00614F98"/>
                          <w:p w14:paraId="3088AD61" w14:textId="77777777" w:rsidR="00BA216B" w:rsidRDefault="00BA216B" w:rsidP="00614F98"/>
                          <w:p w14:paraId="06702CCC" w14:textId="77777777" w:rsidR="00BA216B" w:rsidRDefault="00BA216B" w:rsidP="00614F98"/>
                          <w:p w14:paraId="18733753" w14:textId="77777777" w:rsidR="00BA216B" w:rsidRDefault="00BA216B" w:rsidP="00614F98"/>
                          <w:p w14:paraId="171E1AE2" w14:textId="77777777" w:rsidR="00BA216B" w:rsidRDefault="00BA216B" w:rsidP="00614F98"/>
                          <w:p w14:paraId="78FA1EA0" w14:textId="77777777" w:rsidR="00BA216B" w:rsidRDefault="00BA216B" w:rsidP="00614F98"/>
                          <w:p w14:paraId="2E75C7C1" w14:textId="77777777" w:rsidR="00BA216B" w:rsidRDefault="00BA216B" w:rsidP="00614F98"/>
                          <w:p w14:paraId="777CF2AE" w14:textId="77777777" w:rsidR="00BA216B" w:rsidRDefault="00BA216B" w:rsidP="00614F98"/>
                          <w:p w14:paraId="0F76E690" w14:textId="77777777" w:rsidR="00BA216B" w:rsidRDefault="00BA216B" w:rsidP="00614F98"/>
                          <w:p w14:paraId="5F77E4C6" w14:textId="77777777" w:rsidR="00BA216B" w:rsidRDefault="00BA216B" w:rsidP="00614F98"/>
                          <w:p w14:paraId="15905E31" w14:textId="77777777" w:rsidR="00BA216B" w:rsidRDefault="00BA216B" w:rsidP="00614F98"/>
                          <w:p w14:paraId="5E7A449B" w14:textId="77777777" w:rsidR="00BA216B" w:rsidRDefault="00BA216B" w:rsidP="00614F98"/>
                          <w:p w14:paraId="13A6E11A" w14:textId="77777777" w:rsidR="00BA216B" w:rsidRDefault="00BA216B" w:rsidP="00614F98"/>
                          <w:p w14:paraId="0416606A" w14:textId="77777777" w:rsidR="00BA216B" w:rsidRDefault="00BA216B" w:rsidP="00614F98"/>
                          <w:p w14:paraId="697D7E4C" w14:textId="77777777" w:rsidR="00BA216B" w:rsidRDefault="00BA216B" w:rsidP="00614F98"/>
                          <w:p w14:paraId="0E6327DE" w14:textId="77777777" w:rsidR="00BA216B" w:rsidRDefault="00BA216B" w:rsidP="00614F98"/>
                          <w:p w14:paraId="0CFD259A" w14:textId="77777777" w:rsidR="00BA216B" w:rsidRDefault="00BA216B" w:rsidP="00614F98"/>
                          <w:p w14:paraId="66983007" w14:textId="77777777" w:rsidR="00BA216B" w:rsidRDefault="00BA216B" w:rsidP="00614F98"/>
                          <w:p w14:paraId="77776763" w14:textId="77777777" w:rsidR="00BA216B" w:rsidRDefault="00BA216B" w:rsidP="00614F98"/>
                          <w:p w14:paraId="3AC641EB" w14:textId="77777777" w:rsidR="00BA216B" w:rsidRDefault="00BA216B" w:rsidP="00614F98"/>
                          <w:p w14:paraId="62DB9F13" w14:textId="77777777" w:rsidR="00BA216B" w:rsidRDefault="00BA216B" w:rsidP="00614F98"/>
                          <w:p w14:paraId="1E72796A" w14:textId="77777777" w:rsidR="00BA216B" w:rsidRDefault="00BA216B" w:rsidP="00614F98"/>
                          <w:p w14:paraId="28A8A55C" w14:textId="77777777" w:rsidR="00BA216B" w:rsidRDefault="00BA216B" w:rsidP="00614F98"/>
                          <w:p w14:paraId="68DC89B2" w14:textId="77777777" w:rsidR="00BA216B" w:rsidRDefault="00BA216B" w:rsidP="00614F98"/>
                          <w:p w14:paraId="6F9B523E" w14:textId="77777777" w:rsidR="00BA216B" w:rsidRDefault="00BA216B" w:rsidP="00614F98"/>
                          <w:p w14:paraId="34AF19E6" w14:textId="77777777" w:rsidR="00BA216B" w:rsidRDefault="00BA216B" w:rsidP="00614F98"/>
                          <w:p w14:paraId="3C814C52" w14:textId="77777777" w:rsidR="00BA216B" w:rsidRDefault="00BA216B" w:rsidP="00614F98"/>
                          <w:p w14:paraId="4759AF5E" w14:textId="77777777" w:rsidR="00BA216B" w:rsidRDefault="00BA216B" w:rsidP="00614F98"/>
                          <w:p w14:paraId="56A99139" w14:textId="77777777" w:rsidR="00BA216B" w:rsidRDefault="00BA216B" w:rsidP="00614F98"/>
                          <w:p w14:paraId="42351D03" w14:textId="77777777" w:rsidR="00BA216B" w:rsidRDefault="00BA216B" w:rsidP="00614F98"/>
                          <w:p w14:paraId="0AA6C5BF" w14:textId="77777777" w:rsidR="00BA216B" w:rsidRDefault="00BA216B" w:rsidP="00614F98"/>
                          <w:p w14:paraId="3AFCF911" w14:textId="77777777" w:rsidR="00BA216B" w:rsidRDefault="00BA216B" w:rsidP="00614F98"/>
                          <w:p w14:paraId="15EBE25C" w14:textId="77777777" w:rsidR="00BA216B" w:rsidRDefault="00BA216B" w:rsidP="00614F98"/>
                          <w:p w14:paraId="1557AD74" w14:textId="77777777" w:rsidR="00BA216B" w:rsidRDefault="00BA216B" w:rsidP="00614F98"/>
                          <w:p w14:paraId="5FA6004C" w14:textId="77777777" w:rsidR="00BA216B" w:rsidRDefault="00BA216B" w:rsidP="00614F98"/>
                          <w:p w14:paraId="7E66568C" w14:textId="77777777" w:rsidR="00BA216B" w:rsidRDefault="00BA216B" w:rsidP="00614F98"/>
                          <w:p w14:paraId="37132B20" w14:textId="77777777" w:rsidR="00BA216B" w:rsidRDefault="00BA216B" w:rsidP="00614F98"/>
                          <w:p w14:paraId="756A449C" w14:textId="77777777" w:rsidR="00BA216B" w:rsidRDefault="00BA216B" w:rsidP="00614F98"/>
                          <w:p w14:paraId="08D71AA6" w14:textId="77777777" w:rsidR="00BA216B" w:rsidRDefault="00BA216B" w:rsidP="00614F98"/>
                          <w:p w14:paraId="3F25FD17" w14:textId="77777777" w:rsidR="00BA216B" w:rsidRDefault="00BA216B" w:rsidP="00614F98"/>
                          <w:p w14:paraId="2F6B2A55" w14:textId="77777777" w:rsidR="00BA216B" w:rsidRDefault="00BA216B" w:rsidP="00614F98"/>
                          <w:p w14:paraId="3D43C397" w14:textId="77777777" w:rsidR="00BA216B" w:rsidRDefault="00BA216B" w:rsidP="00614F98"/>
                          <w:p w14:paraId="6BB340FC" w14:textId="77777777" w:rsidR="00BA216B" w:rsidRDefault="00BA216B" w:rsidP="00614F98"/>
                          <w:p w14:paraId="56D0E82D" w14:textId="77777777" w:rsidR="00BA216B" w:rsidRDefault="00BA216B" w:rsidP="00614F98"/>
                          <w:p w14:paraId="2767DE17" w14:textId="77777777" w:rsidR="00BA216B" w:rsidRDefault="00BA216B" w:rsidP="00614F98"/>
                          <w:p w14:paraId="56BFE6BB" w14:textId="77777777" w:rsidR="00BA216B" w:rsidRDefault="00BA216B" w:rsidP="00614F98"/>
                          <w:p w14:paraId="1B036DA0" w14:textId="77777777" w:rsidR="00BA216B" w:rsidRDefault="00BA216B" w:rsidP="00614F98"/>
                          <w:p w14:paraId="6D9156DC" w14:textId="77777777" w:rsidR="00BA216B" w:rsidRDefault="00BA216B" w:rsidP="00614F98"/>
                          <w:p w14:paraId="7BBE178D" w14:textId="77777777" w:rsidR="00BA216B" w:rsidRDefault="00BA216B" w:rsidP="00614F98"/>
                          <w:p w14:paraId="469A7023" w14:textId="77777777" w:rsidR="00BA216B" w:rsidRDefault="00BA216B" w:rsidP="00614F98"/>
                          <w:p w14:paraId="2DCCC88E" w14:textId="77777777" w:rsidR="00BA216B" w:rsidRDefault="00BA216B" w:rsidP="00614F98"/>
                          <w:p w14:paraId="2436C143" w14:textId="77777777" w:rsidR="00BA216B" w:rsidRDefault="00BA216B" w:rsidP="00614F98"/>
                          <w:p w14:paraId="63A0DA5D" w14:textId="77777777" w:rsidR="00BA216B" w:rsidRDefault="00BA216B" w:rsidP="00614F98"/>
                          <w:p w14:paraId="2CE61660" w14:textId="77777777" w:rsidR="00BA216B" w:rsidRDefault="00BA216B" w:rsidP="00614F98"/>
                          <w:p w14:paraId="11F52CA1" w14:textId="77777777" w:rsidR="00BA216B" w:rsidRDefault="00BA216B" w:rsidP="00614F98"/>
                          <w:p w14:paraId="05BDE878" w14:textId="77777777" w:rsidR="00BA216B" w:rsidRDefault="00BA216B" w:rsidP="00614F98"/>
                          <w:p w14:paraId="618BFE1C" w14:textId="77777777" w:rsidR="00BA216B" w:rsidRDefault="00BA216B" w:rsidP="00614F98"/>
                          <w:p w14:paraId="52A0730E" w14:textId="77777777" w:rsidR="00BA216B" w:rsidRDefault="00BA216B" w:rsidP="00614F98"/>
                          <w:p w14:paraId="706AB5BA" w14:textId="77777777" w:rsidR="00BA216B" w:rsidRDefault="00BA216B" w:rsidP="00614F98"/>
                          <w:p w14:paraId="48CA9203" w14:textId="77777777" w:rsidR="00BA216B" w:rsidRDefault="00BA216B" w:rsidP="00614F98"/>
                          <w:p w14:paraId="1E50573B" w14:textId="77777777" w:rsidR="00BA216B" w:rsidRDefault="00BA216B" w:rsidP="00614F98"/>
                          <w:p w14:paraId="0B2F399E" w14:textId="77777777" w:rsidR="00BA216B" w:rsidRDefault="00BA216B" w:rsidP="00614F98"/>
                          <w:p w14:paraId="2DC22B4E" w14:textId="77777777" w:rsidR="00BA216B" w:rsidRDefault="00BA216B" w:rsidP="00614F98"/>
                          <w:p w14:paraId="0D041F10" w14:textId="77777777" w:rsidR="00BA216B" w:rsidRDefault="00BA216B" w:rsidP="00614F98"/>
                          <w:p w14:paraId="7228667A" w14:textId="77777777" w:rsidR="00BA216B" w:rsidRDefault="00BA216B" w:rsidP="00614F98"/>
                          <w:p w14:paraId="12F042F8" w14:textId="77777777" w:rsidR="00BA216B" w:rsidRDefault="00BA216B" w:rsidP="00614F98"/>
                          <w:p w14:paraId="2645E642" w14:textId="77777777" w:rsidR="00BA216B" w:rsidRDefault="00BA216B" w:rsidP="00614F98"/>
                          <w:p w14:paraId="629F345C" w14:textId="77777777" w:rsidR="00BA216B" w:rsidRDefault="00BA216B" w:rsidP="00614F98"/>
                          <w:p w14:paraId="10A8AB14" w14:textId="77777777" w:rsidR="00BA216B" w:rsidRDefault="00BA216B" w:rsidP="00614F98"/>
                          <w:p w14:paraId="31B7E932" w14:textId="77777777" w:rsidR="00BA216B" w:rsidRDefault="00BA216B" w:rsidP="00614F98"/>
                          <w:p w14:paraId="7779EF37" w14:textId="77777777" w:rsidR="00BA216B" w:rsidRDefault="00BA216B" w:rsidP="00614F98"/>
                          <w:p w14:paraId="1BDAF8D5" w14:textId="77777777" w:rsidR="00BA216B" w:rsidRDefault="00BA216B" w:rsidP="00614F98"/>
                          <w:p w14:paraId="3A88D3ED" w14:textId="77777777" w:rsidR="00BA216B" w:rsidRDefault="00BA216B" w:rsidP="00614F98"/>
                          <w:p w14:paraId="2E370F0E" w14:textId="77777777" w:rsidR="00BA216B" w:rsidRDefault="00BA216B" w:rsidP="00614F98"/>
                          <w:p w14:paraId="11494B67" w14:textId="77777777" w:rsidR="00BA216B" w:rsidRDefault="00BA216B" w:rsidP="00614F98"/>
                          <w:p w14:paraId="43DE748D" w14:textId="77777777" w:rsidR="00BA216B" w:rsidRDefault="00BA216B" w:rsidP="00614F98"/>
                          <w:p w14:paraId="482A1FA9" w14:textId="77777777" w:rsidR="00BA216B" w:rsidRDefault="00BA216B" w:rsidP="00614F98"/>
                          <w:p w14:paraId="130D7974" w14:textId="77777777" w:rsidR="00BA216B" w:rsidRDefault="00BA216B" w:rsidP="00614F98"/>
                          <w:p w14:paraId="06F90F91" w14:textId="77777777" w:rsidR="00BA216B" w:rsidRDefault="00BA216B" w:rsidP="00614F98"/>
                          <w:p w14:paraId="1BD6D88A" w14:textId="77777777" w:rsidR="00BA216B" w:rsidRDefault="00BA216B" w:rsidP="00614F98"/>
                          <w:p w14:paraId="1C3DD5B7" w14:textId="77777777" w:rsidR="00BA216B" w:rsidRDefault="00BA216B" w:rsidP="00614F98"/>
                          <w:p w14:paraId="0B3C8E12" w14:textId="77777777" w:rsidR="00BA216B" w:rsidRDefault="00BA216B" w:rsidP="00614F98"/>
                          <w:p w14:paraId="2D23120C" w14:textId="77777777" w:rsidR="00BA216B" w:rsidRDefault="00BA216B" w:rsidP="00614F98"/>
                          <w:p w14:paraId="3578111B" w14:textId="77777777" w:rsidR="00BA216B" w:rsidRDefault="00BA216B" w:rsidP="00614F98"/>
                          <w:p w14:paraId="5A34FBDE" w14:textId="77777777" w:rsidR="00BA216B" w:rsidRDefault="00BA216B" w:rsidP="00614F98"/>
                          <w:p w14:paraId="3DAF634B" w14:textId="77777777" w:rsidR="00BA216B" w:rsidRDefault="00BA216B" w:rsidP="00614F98"/>
                          <w:p w14:paraId="0C810074" w14:textId="77777777" w:rsidR="00BA216B" w:rsidRDefault="00BA216B" w:rsidP="00614F98"/>
                          <w:p w14:paraId="4BFB0B33" w14:textId="77777777" w:rsidR="00BA216B" w:rsidRDefault="00BA216B" w:rsidP="00614F98"/>
                          <w:p w14:paraId="78E9920B" w14:textId="77777777" w:rsidR="00BA216B" w:rsidRDefault="00BA216B" w:rsidP="00614F98"/>
                          <w:p w14:paraId="3394AD21" w14:textId="77777777" w:rsidR="00BA216B" w:rsidRDefault="00BA216B" w:rsidP="00614F98"/>
                          <w:p w14:paraId="69C28BA6" w14:textId="77777777" w:rsidR="00BA216B" w:rsidRDefault="00BA216B" w:rsidP="00614F98"/>
                          <w:p w14:paraId="67745624" w14:textId="77777777" w:rsidR="00BA216B" w:rsidRDefault="00BA216B" w:rsidP="00614F98"/>
                          <w:p w14:paraId="75198010" w14:textId="77777777" w:rsidR="00BA216B" w:rsidRDefault="00BA216B" w:rsidP="00614F98"/>
                          <w:p w14:paraId="6E52CF9C" w14:textId="77777777" w:rsidR="00BA216B" w:rsidRDefault="00BA216B" w:rsidP="00614F98"/>
                          <w:p w14:paraId="79F37FCA" w14:textId="77777777" w:rsidR="00BA216B" w:rsidRDefault="00BA216B" w:rsidP="00614F98"/>
                          <w:p w14:paraId="0D7A6CC9" w14:textId="77777777" w:rsidR="00BA216B" w:rsidRDefault="00BA216B" w:rsidP="00614F98"/>
                          <w:p w14:paraId="2CAC0D00" w14:textId="77777777" w:rsidR="00BA216B" w:rsidRDefault="00BA216B" w:rsidP="00614F98"/>
                          <w:p w14:paraId="5F7B7265" w14:textId="77777777" w:rsidR="00BA216B" w:rsidRDefault="00BA216B" w:rsidP="00614F98"/>
                          <w:p w14:paraId="1DE06BC7" w14:textId="77777777" w:rsidR="00BA216B" w:rsidRDefault="00BA216B" w:rsidP="00614F98"/>
                          <w:p w14:paraId="45937806" w14:textId="77777777" w:rsidR="00BA216B" w:rsidRDefault="00BA216B" w:rsidP="00614F98"/>
                          <w:p w14:paraId="45706A00" w14:textId="77777777" w:rsidR="00BA216B" w:rsidRDefault="00BA216B" w:rsidP="00614F98"/>
                          <w:p w14:paraId="049F6A74" w14:textId="77777777" w:rsidR="00BA216B" w:rsidRDefault="00BA216B" w:rsidP="00614F98"/>
                          <w:p w14:paraId="72C39F8E" w14:textId="77777777" w:rsidR="00BA216B" w:rsidRDefault="00BA216B" w:rsidP="00614F98"/>
                          <w:p w14:paraId="55CD0C5C" w14:textId="77777777" w:rsidR="00BA216B" w:rsidRDefault="00BA216B" w:rsidP="00614F98"/>
                          <w:p w14:paraId="36601657" w14:textId="77777777" w:rsidR="00BA216B" w:rsidRDefault="00BA216B" w:rsidP="00614F98"/>
                          <w:p w14:paraId="1F45D72E" w14:textId="77777777" w:rsidR="00BA216B" w:rsidRDefault="00BA216B" w:rsidP="00614F98"/>
                          <w:p w14:paraId="555CD5CD" w14:textId="77777777" w:rsidR="00BA216B" w:rsidRDefault="00BA216B" w:rsidP="00614F98"/>
                          <w:p w14:paraId="65830E5C" w14:textId="77777777" w:rsidR="00BA216B" w:rsidRDefault="00BA216B" w:rsidP="00614F98"/>
                          <w:p w14:paraId="6FCAC70C" w14:textId="77777777" w:rsidR="00BA216B" w:rsidRDefault="00BA216B" w:rsidP="00614F98"/>
                          <w:p w14:paraId="5142F937" w14:textId="77777777" w:rsidR="00BA216B" w:rsidRDefault="00BA216B" w:rsidP="00614F98"/>
                          <w:p w14:paraId="115F9584" w14:textId="77777777" w:rsidR="00BA216B" w:rsidRDefault="00BA216B" w:rsidP="00614F98"/>
                          <w:p w14:paraId="1AF796F6" w14:textId="77777777" w:rsidR="00BA216B" w:rsidRDefault="00BA216B" w:rsidP="00614F98"/>
                          <w:p w14:paraId="27672313" w14:textId="77777777" w:rsidR="00BA216B" w:rsidRDefault="00BA216B" w:rsidP="00614F98"/>
                          <w:p w14:paraId="3AB96339" w14:textId="77777777" w:rsidR="00BA216B" w:rsidRDefault="00BA216B" w:rsidP="00614F98"/>
                          <w:p w14:paraId="75205AF2" w14:textId="77777777" w:rsidR="00BA216B" w:rsidRDefault="00BA216B" w:rsidP="00614F98"/>
                          <w:p w14:paraId="754DDC90" w14:textId="77777777" w:rsidR="00BA216B" w:rsidRDefault="00BA216B" w:rsidP="00614F98"/>
                          <w:p w14:paraId="47137AD2" w14:textId="77777777" w:rsidR="00BA216B" w:rsidRDefault="00BA216B" w:rsidP="00614F98"/>
                          <w:p w14:paraId="515BA387" w14:textId="77777777" w:rsidR="00BA216B" w:rsidRDefault="00BA216B" w:rsidP="00614F98"/>
                          <w:p w14:paraId="439D58B2" w14:textId="77777777" w:rsidR="00BA216B" w:rsidRDefault="00BA216B" w:rsidP="00614F98"/>
                          <w:p w14:paraId="066078AA" w14:textId="77777777" w:rsidR="00BA216B" w:rsidRDefault="00BA216B" w:rsidP="00614F98"/>
                          <w:p w14:paraId="3E01B69F" w14:textId="77777777" w:rsidR="00BA216B" w:rsidRDefault="00BA216B" w:rsidP="00614F98"/>
                          <w:p w14:paraId="62C7D9AF" w14:textId="77777777" w:rsidR="00BA216B" w:rsidRDefault="00BA216B" w:rsidP="00614F98"/>
                          <w:p w14:paraId="27F70C4E" w14:textId="77777777" w:rsidR="00BA216B" w:rsidRDefault="00BA216B" w:rsidP="00614F98"/>
                          <w:p w14:paraId="4B9FDE3B" w14:textId="77777777" w:rsidR="00BA216B" w:rsidRDefault="00BA216B" w:rsidP="00614F98"/>
                          <w:p w14:paraId="4F1D6BBA" w14:textId="77777777" w:rsidR="00BA216B" w:rsidRDefault="00BA216B" w:rsidP="00614F98"/>
                          <w:p w14:paraId="36BAA6CC" w14:textId="77777777" w:rsidR="00BA216B" w:rsidRDefault="00BA216B" w:rsidP="00614F98"/>
                          <w:p w14:paraId="319DACFD" w14:textId="77777777" w:rsidR="00BA216B" w:rsidRDefault="00BA216B" w:rsidP="00614F98"/>
                          <w:p w14:paraId="09022754" w14:textId="77777777" w:rsidR="00BA216B" w:rsidRDefault="00BA216B" w:rsidP="00614F98"/>
                          <w:p w14:paraId="32AB6495" w14:textId="77777777" w:rsidR="00BA216B" w:rsidRDefault="00BA216B" w:rsidP="00614F98"/>
                          <w:p w14:paraId="743E8244" w14:textId="77777777" w:rsidR="00BA216B" w:rsidRDefault="00BA216B" w:rsidP="00614F98"/>
                          <w:p w14:paraId="1D185840" w14:textId="77777777" w:rsidR="00BA216B" w:rsidRDefault="00BA216B" w:rsidP="00614F98"/>
                          <w:p w14:paraId="49FE584E" w14:textId="77777777" w:rsidR="00BA216B" w:rsidRDefault="00BA216B" w:rsidP="00614F98"/>
                          <w:p w14:paraId="3D8E85FF" w14:textId="77777777" w:rsidR="00BA216B" w:rsidRDefault="00BA216B" w:rsidP="00614F98"/>
                          <w:p w14:paraId="1FB7636D" w14:textId="77777777" w:rsidR="00BA216B" w:rsidRDefault="00BA216B" w:rsidP="00614F98"/>
                          <w:p w14:paraId="596E13A1" w14:textId="77777777" w:rsidR="00BA216B" w:rsidRDefault="00BA216B" w:rsidP="00614F98"/>
                          <w:p w14:paraId="6EF3E8D1" w14:textId="77777777" w:rsidR="00BA216B" w:rsidRDefault="00BA216B" w:rsidP="00614F98"/>
                          <w:p w14:paraId="1E379842" w14:textId="77777777" w:rsidR="00BA216B" w:rsidRDefault="00BA216B" w:rsidP="00614F98"/>
                          <w:p w14:paraId="55D8D90B" w14:textId="77777777" w:rsidR="00BA216B" w:rsidRDefault="00BA216B" w:rsidP="00614F98"/>
                          <w:p w14:paraId="7B0B5641" w14:textId="77777777" w:rsidR="00BA216B" w:rsidRDefault="00BA216B" w:rsidP="00614F98"/>
                          <w:p w14:paraId="7CF904F4" w14:textId="77777777" w:rsidR="00BA216B" w:rsidRDefault="00BA216B" w:rsidP="00614F98"/>
                          <w:p w14:paraId="784002E4" w14:textId="77777777" w:rsidR="00BA216B" w:rsidRDefault="00BA216B" w:rsidP="00614F98"/>
                          <w:p w14:paraId="4ABBE794" w14:textId="77777777" w:rsidR="00BA216B" w:rsidRDefault="00BA216B" w:rsidP="00614F98"/>
                          <w:p w14:paraId="25AFF142" w14:textId="77777777" w:rsidR="00BA216B" w:rsidRDefault="00BA216B" w:rsidP="00614F98"/>
                          <w:p w14:paraId="69C7384E" w14:textId="77777777" w:rsidR="00BA216B" w:rsidRDefault="00BA216B" w:rsidP="00614F98"/>
                          <w:p w14:paraId="1AC8058B" w14:textId="77777777" w:rsidR="00BA216B" w:rsidRDefault="00BA216B" w:rsidP="00614F98"/>
                          <w:p w14:paraId="06896CFB" w14:textId="77777777" w:rsidR="00BA216B" w:rsidRDefault="00BA216B" w:rsidP="00614F98"/>
                          <w:p w14:paraId="61269799" w14:textId="77777777" w:rsidR="00BA216B" w:rsidRDefault="00BA216B" w:rsidP="00614F98"/>
                          <w:p w14:paraId="2092AE30" w14:textId="77777777" w:rsidR="00BA216B" w:rsidRDefault="00BA216B" w:rsidP="00614F98"/>
                          <w:p w14:paraId="3631269A" w14:textId="77777777" w:rsidR="00BA216B" w:rsidRDefault="00BA216B" w:rsidP="00614F98"/>
                          <w:p w14:paraId="16A2C082" w14:textId="77777777" w:rsidR="00BA216B" w:rsidRDefault="00BA216B" w:rsidP="00614F98"/>
                          <w:p w14:paraId="7CBFF78A" w14:textId="77777777" w:rsidR="00BA216B" w:rsidRDefault="00BA216B" w:rsidP="00614F98"/>
                          <w:p w14:paraId="6B8871CD" w14:textId="77777777" w:rsidR="00BA216B" w:rsidRDefault="00BA216B" w:rsidP="00614F98"/>
                          <w:p w14:paraId="6C82AB4C" w14:textId="77777777" w:rsidR="00BA216B" w:rsidRDefault="00BA216B" w:rsidP="00614F98"/>
                          <w:p w14:paraId="6BF27D1D" w14:textId="77777777" w:rsidR="00BA216B" w:rsidRDefault="00BA216B" w:rsidP="00614F98"/>
                          <w:p w14:paraId="50B6C123" w14:textId="77777777" w:rsidR="00BA216B" w:rsidRDefault="00BA216B" w:rsidP="00614F98"/>
                          <w:p w14:paraId="0E1C4272" w14:textId="77777777" w:rsidR="00BA216B" w:rsidRDefault="00BA216B" w:rsidP="00614F98"/>
                          <w:p w14:paraId="6D2DC403" w14:textId="77777777" w:rsidR="00BA216B" w:rsidRDefault="00BA216B" w:rsidP="00614F98"/>
                          <w:p w14:paraId="0FC59490" w14:textId="77777777" w:rsidR="00BA216B" w:rsidRDefault="00BA216B" w:rsidP="00614F98"/>
                          <w:p w14:paraId="29E11A53" w14:textId="77777777" w:rsidR="00BA216B" w:rsidRDefault="00BA216B" w:rsidP="00614F98"/>
                          <w:p w14:paraId="3BBBBCF7" w14:textId="77777777" w:rsidR="00BA216B" w:rsidRDefault="00BA216B" w:rsidP="00614F98"/>
                          <w:p w14:paraId="2C4D2F44" w14:textId="77777777" w:rsidR="00BA216B" w:rsidRDefault="00BA216B" w:rsidP="00614F98"/>
                          <w:p w14:paraId="281B0DE2" w14:textId="77777777" w:rsidR="00BA216B" w:rsidRDefault="00BA216B" w:rsidP="00614F98"/>
                          <w:p w14:paraId="30F06A33" w14:textId="77777777" w:rsidR="00BA216B" w:rsidRDefault="00BA216B" w:rsidP="00614F98"/>
                          <w:p w14:paraId="1226EADD" w14:textId="77777777" w:rsidR="00BA216B" w:rsidRDefault="00BA216B" w:rsidP="00614F98"/>
                          <w:p w14:paraId="7A0CECEF" w14:textId="77777777" w:rsidR="00BA216B" w:rsidRDefault="00BA216B" w:rsidP="00614F98"/>
                          <w:p w14:paraId="5CEA860F" w14:textId="77777777" w:rsidR="00BA216B" w:rsidRDefault="00BA216B" w:rsidP="00614F98"/>
                          <w:p w14:paraId="2C25C365" w14:textId="77777777" w:rsidR="00BA216B" w:rsidRDefault="00BA216B" w:rsidP="00614F98"/>
                          <w:p w14:paraId="3FC5BA48" w14:textId="77777777" w:rsidR="00BA216B" w:rsidRDefault="00BA216B" w:rsidP="00614F98"/>
                          <w:p w14:paraId="1F8825AA" w14:textId="77777777" w:rsidR="00BA216B" w:rsidRDefault="00BA216B" w:rsidP="00614F98"/>
                          <w:p w14:paraId="4519A580" w14:textId="77777777" w:rsidR="00BA216B" w:rsidRDefault="00BA216B" w:rsidP="00614F98"/>
                          <w:p w14:paraId="03EF08EE" w14:textId="77777777" w:rsidR="00BA216B" w:rsidRDefault="00BA216B" w:rsidP="00614F98"/>
                          <w:p w14:paraId="04363562" w14:textId="77777777" w:rsidR="00BA216B" w:rsidRDefault="00BA216B" w:rsidP="00614F98"/>
                          <w:p w14:paraId="2EAA9671" w14:textId="77777777" w:rsidR="00BA216B" w:rsidRDefault="00BA216B" w:rsidP="00614F98"/>
                          <w:p w14:paraId="615A3C79" w14:textId="77777777" w:rsidR="00BA216B" w:rsidRDefault="00BA216B" w:rsidP="00614F98"/>
                          <w:p w14:paraId="5DCEDC7A" w14:textId="77777777" w:rsidR="00BA216B" w:rsidRDefault="00BA216B" w:rsidP="00614F98"/>
                          <w:p w14:paraId="63ED0B16" w14:textId="77777777" w:rsidR="00BA216B" w:rsidRDefault="00BA216B" w:rsidP="00614F98"/>
                          <w:p w14:paraId="17CF31DF" w14:textId="77777777" w:rsidR="00BA216B" w:rsidRDefault="00BA216B" w:rsidP="00614F98"/>
                          <w:p w14:paraId="02B8FA8D" w14:textId="77777777" w:rsidR="00BA216B" w:rsidRDefault="00BA216B" w:rsidP="00614F98"/>
                          <w:p w14:paraId="0D70B217" w14:textId="77777777" w:rsidR="00BA216B" w:rsidRDefault="00BA216B" w:rsidP="00614F98"/>
                          <w:p w14:paraId="376CDF0B" w14:textId="77777777" w:rsidR="00BA216B" w:rsidRDefault="00BA216B" w:rsidP="00614F98"/>
                          <w:p w14:paraId="66B58CCC" w14:textId="77777777" w:rsidR="00BA216B" w:rsidRDefault="00BA216B" w:rsidP="00614F98"/>
                          <w:p w14:paraId="5DE76C36" w14:textId="77777777" w:rsidR="00BA216B" w:rsidRDefault="00BA216B" w:rsidP="00614F98"/>
                          <w:p w14:paraId="122F485C" w14:textId="77777777" w:rsidR="00BA216B" w:rsidRDefault="00BA216B" w:rsidP="00614F98"/>
                          <w:p w14:paraId="3AF7A4C0" w14:textId="77777777" w:rsidR="00BA216B" w:rsidRDefault="00BA216B" w:rsidP="00614F98"/>
                          <w:p w14:paraId="49781D7C" w14:textId="77777777" w:rsidR="00BA216B" w:rsidRDefault="00BA216B" w:rsidP="00614F98"/>
                          <w:p w14:paraId="200FFFAE" w14:textId="77777777" w:rsidR="00BA216B" w:rsidRDefault="00BA216B" w:rsidP="00614F98"/>
                          <w:p w14:paraId="20D083B0" w14:textId="77777777" w:rsidR="00BA216B" w:rsidRDefault="00BA216B" w:rsidP="00614F98"/>
                          <w:p w14:paraId="7A58C9BB" w14:textId="77777777" w:rsidR="00BA216B" w:rsidRDefault="00BA216B" w:rsidP="00614F98"/>
                          <w:p w14:paraId="3B40001F" w14:textId="77777777" w:rsidR="00BA216B" w:rsidRDefault="00BA216B" w:rsidP="00614F98"/>
                          <w:p w14:paraId="21518266" w14:textId="77777777" w:rsidR="00BA216B" w:rsidRDefault="00BA216B" w:rsidP="00614F98"/>
                          <w:p w14:paraId="4F04546D" w14:textId="77777777" w:rsidR="00BA216B" w:rsidRDefault="00BA216B" w:rsidP="00614F98"/>
                          <w:p w14:paraId="7427BD79" w14:textId="77777777" w:rsidR="00BA216B" w:rsidRDefault="00BA216B" w:rsidP="00614F98"/>
                          <w:p w14:paraId="339CD008" w14:textId="77777777" w:rsidR="00BA216B" w:rsidRDefault="00BA216B" w:rsidP="00614F98"/>
                          <w:p w14:paraId="21E58D2A" w14:textId="77777777" w:rsidR="00BA216B" w:rsidRDefault="00BA216B" w:rsidP="00614F98"/>
                          <w:p w14:paraId="7E6537F4" w14:textId="77777777" w:rsidR="00BA216B" w:rsidRDefault="00BA216B" w:rsidP="00614F98"/>
                          <w:p w14:paraId="0C209896" w14:textId="77777777" w:rsidR="00BA216B" w:rsidRDefault="00BA216B" w:rsidP="00614F98"/>
                          <w:p w14:paraId="598A593B" w14:textId="77777777" w:rsidR="00BA216B" w:rsidRDefault="00BA216B" w:rsidP="00614F98"/>
                          <w:p w14:paraId="2B8E02C1" w14:textId="77777777" w:rsidR="00BA216B" w:rsidRDefault="00BA216B" w:rsidP="00614F98"/>
                          <w:p w14:paraId="020C632F" w14:textId="77777777" w:rsidR="00BA216B" w:rsidRDefault="00BA216B" w:rsidP="00614F98"/>
                          <w:p w14:paraId="3045B6FA" w14:textId="77777777" w:rsidR="00BA216B" w:rsidRDefault="00BA216B" w:rsidP="00614F98"/>
                          <w:p w14:paraId="7D895170" w14:textId="77777777" w:rsidR="00BA216B" w:rsidRDefault="00BA216B" w:rsidP="00614F98"/>
                          <w:p w14:paraId="18062482" w14:textId="77777777" w:rsidR="00BA216B" w:rsidRDefault="00BA216B" w:rsidP="00614F98"/>
                          <w:p w14:paraId="3EB35B94" w14:textId="77777777" w:rsidR="00BA216B" w:rsidRDefault="00BA216B" w:rsidP="00614F98"/>
                          <w:p w14:paraId="01CD1A21" w14:textId="77777777" w:rsidR="00BA216B" w:rsidRDefault="00BA216B" w:rsidP="00614F98"/>
                          <w:p w14:paraId="347023E7" w14:textId="77777777" w:rsidR="00BA216B" w:rsidRDefault="00BA216B" w:rsidP="00614F98"/>
                          <w:p w14:paraId="4D1E2C70" w14:textId="77777777" w:rsidR="00BA216B" w:rsidRDefault="00BA216B" w:rsidP="00614F98"/>
                          <w:p w14:paraId="199B952A" w14:textId="77777777" w:rsidR="00BA216B" w:rsidRDefault="00BA216B" w:rsidP="00614F98"/>
                          <w:p w14:paraId="00B622E2" w14:textId="77777777" w:rsidR="00BA216B" w:rsidRDefault="00BA216B" w:rsidP="00614F98"/>
                          <w:p w14:paraId="6664FB89" w14:textId="77777777" w:rsidR="00BA216B" w:rsidRDefault="00BA216B" w:rsidP="00614F98"/>
                          <w:p w14:paraId="4B12A2E4" w14:textId="77777777" w:rsidR="00BA216B" w:rsidRDefault="00BA216B" w:rsidP="00614F98"/>
                          <w:p w14:paraId="24FFEE41" w14:textId="77777777" w:rsidR="00BA216B" w:rsidRDefault="00BA216B" w:rsidP="00614F98"/>
                          <w:p w14:paraId="0963FCE6" w14:textId="77777777" w:rsidR="00BA216B" w:rsidRDefault="00BA216B" w:rsidP="00614F98"/>
                          <w:p w14:paraId="5BE9A964" w14:textId="77777777" w:rsidR="00BA216B" w:rsidRDefault="00BA216B" w:rsidP="00614F98"/>
                          <w:p w14:paraId="2E14571E" w14:textId="77777777" w:rsidR="00BA216B" w:rsidRDefault="00BA216B" w:rsidP="00614F98"/>
                          <w:p w14:paraId="5D5EE20E" w14:textId="77777777" w:rsidR="00BA216B" w:rsidRDefault="00BA216B" w:rsidP="00614F98"/>
                          <w:p w14:paraId="1C1309DB" w14:textId="77777777" w:rsidR="00BA216B" w:rsidRDefault="00BA216B" w:rsidP="00614F98"/>
                          <w:p w14:paraId="216DD713" w14:textId="77777777" w:rsidR="00BA216B" w:rsidRDefault="00BA216B" w:rsidP="00614F98"/>
                          <w:p w14:paraId="0DE0B671" w14:textId="77777777" w:rsidR="00BA216B" w:rsidRDefault="00BA216B" w:rsidP="00614F98"/>
                          <w:p w14:paraId="00C3CBEB" w14:textId="77777777" w:rsidR="00BA216B" w:rsidRDefault="00BA216B" w:rsidP="00614F98"/>
                          <w:p w14:paraId="7272B90E" w14:textId="77777777" w:rsidR="00BA216B" w:rsidRDefault="00BA216B" w:rsidP="00614F98"/>
                          <w:p w14:paraId="36324141" w14:textId="77777777" w:rsidR="00BA216B" w:rsidRDefault="00BA216B" w:rsidP="00614F98"/>
                          <w:p w14:paraId="40FE20AC" w14:textId="77777777" w:rsidR="00BA216B" w:rsidRDefault="00BA216B" w:rsidP="00614F98"/>
                          <w:p w14:paraId="703839F4" w14:textId="77777777" w:rsidR="00BA216B" w:rsidRDefault="00BA216B" w:rsidP="00614F98"/>
                          <w:p w14:paraId="38142CD1" w14:textId="77777777" w:rsidR="00BA216B" w:rsidRDefault="00BA216B" w:rsidP="00614F98"/>
                          <w:p w14:paraId="79082C68" w14:textId="77777777" w:rsidR="00BA216B" w:rsidRDefault="00BA216B" w:rsidP="00614F98"/>
                          <w:p w14:paraId="499C93DB" w14:textId="77777777" w:rsidR="00BA216B" w:rsidRDefault="00BA216B" w:rsidP="00614F98"/>
                          <w:p w14:paraId="16E11EFD" w14:textId="77777777" w:rsidR="00BA216B" w:rsidRDefault="00BA216B" w:rsidP="00614F98"/>
                          <w:p w14:paraId="556E8F00" w14:textId="77777777" w:rsidR="00BA216B" w:rsidRDefault="00BA216B" w:rsidP="00614F98"/>
                          <w:p w14:paraId="0D70CA98" w14:textId="77777777" w:rsidR="00BA216B" w:rsidRDefault="00BA216B" w:rsidP="00614F98"/>
                          <w:p w14:paraId="3B18E9A8" w14:textId="77777777" w:rsidR="00BA216B" w:rsidRDefault="00BA216B" w:rsidP="00614F98"/>
                          <w:p w14:paraId="45C8B3F6" w14:textId="77777777" w:rsidR="00BA216B" w:rsidRDefault="00BA216B" w:rsidP="00614F98"/>
                          <w:p w14:paraId="3FACCDB7" w14:textId="77777777" w:rsidR="00BA216B" w:rsidRDefault="00BA216B" w:rsidP="00614F98"/>
                          <w:p w14:paraId="635CCE27" w14:textId="77777777" w:rsidR="00BA216B" w:rsidRDefault="00BA216B" w:rsidP="00614F98"/>
                          <w:p w14:paraId="7A5DA4DA" w14:textId="77777777" w:rsidR="00BA216B" w:rsidRDefault="00BA216B" w:rsidP="00614F98"/>
                          <w:p w14:paraId="758A349B" w14:textId="77777777" w:rsidR="00BA216B" w:rsidRDefault="00BA216B" w:rsidP="00614F98"/>
                          <w:p w14:paraId="5211106C" w14:textId="77777777" w:rsidR="00BA216B" w:rsidRDefault="00BA216B" w:rsidP="00614F98"/>
                          <w:p w14:paraId="73AFF1A6" w14:textId="77777777" w:rsidR="00BA216B" w:rsidRDefault="00BA216B" w:rsidP="00614F98"/>
                          <w:p w14:paraId="3FD65528" w14:textId="77777777" w:rsidR="00BA216B" w:rsidRDefault="00BA216B" w:rsidP="00614F98"/>
                          <w:p w14:paraId="1C8DB015" w14:textId="77777777" w:rsidR="00BA216B" w:rsidRDefault="00BA216B" w:rsidP="00614F98"/>
                          <w:p w14:paraId="02A8D339" w14:textId="77777777" w:rsidR="00BA216B" w:rsidRDefault="00BA216B" w:rsidP="00614F98"/>
                          <w:p w14:paraId="21BBF106" w14:textId="77777777" w:rsidR="00BA216B" w:rsidRDefault="00BA216B" w:rsidP="00614F98"/>
                          <w:p w14:paraId="421A3951" w14:textId="77777777" w:rsidR="00BA216B" w:rsidRDefault="00BA216B" w:rsidP="00614F98"/>
                          <w:p w14:paraId="0315A382" w14:textId="77777777" w:rsidR="00BA216B" w:rsidRDefault="00BA216B" w:rsidP="00614F98"/>
                          <w:p w14:paraId="702E65D9" w14:textId="77777777" w:rsidR="00BA216B" w:rsidRDefault="00BA216B" w:rsidP="00614F98"/>
                          <w:p w14:paraId="3F063BCE" w14:textId="77777777" w:rsidR="00BA216B" w:rsidRDefault="00BA216B" w:rsidP="00614F98"/>
                          <w:p w14:paraId="6D31360F" w14:textId="77777777" w:rsidR="00BA216B" w:rsidRDefault="00BA216B" w:rsidP="00614F98"/>
                          <w:p w14:paraId="13F3D0B1" w14:textId="77777777" w:rsidR="00BA216B" w:rsidRDefault="00BA216B" w:rsidP="00614F98"/>
                          <w:p w14:paraId="0B99D7DE" w14:textId="77777777" w:rsidR="00BA216B" w:rsidRDefault="00BA216B" w:rsidP="00614F98"/>
                          <w:p w14:paraId="27FB10A7" w14:textId="77777777" w:rsidR="00BA216B" w:rsidRDefault="00BA216B" w:rsidP="00614F98"/>
                          <w:p w14:paraId="65BAA890" w14:textId="77777777" w:rsidR="00BA216B" w:rsidRDefault="00BA216B" w:rsidP="00614F98"/>
                          <w:p w14:paraId="44E18A9B" w14:textId="77777777" w:rsidR="00BA216B" w:rsidRDefault="00BA216B" w:rsidP="00614F98"/>
                          <w:p w14:paraId="1B8F4489" w14:textId="77777777" w:rsidR="00BA216B" w:rsidRDefault="00BA216B" w:rsidP="00614F98"/>
                          <w:p w14:paraId="624508A5" w14:textId="77777777" w:rsidR="00BA216B" w:rsidRDefault="00BA216B" w:rsidP="00614F98"/>
                          <w:p w14:paraId="0D6989B8" w14:textId="77777777" w:rsidR="00BA216B" w:rsidRDefault="00BA216B" w:rsidP="00614F98"/>
                          <w:p w14:paraId="24D52147" w14:textId="77777777" w:rsidR="00BA216B" w:rsidRDefault="00BA216B" w:rsidP="00614F98"/>
                          <w:p w14:paraId="1F6A5492" w14:textId="77777777" w:rsidR="00BA216B" w:rsidRDefault="00BA216B" w:rsidP="00614F98"/>
                          <w:p w14:paraId="4D3B2C38" w14:textId="77777777" w:rsidR="00BA216B" w:rsidRDefault="00BA216B" w:rsidP="00614F98"/>
                          <w:p w14:paraId="721C4F9C" w14:textId="77777777" w:rsidR="00BA216B" w:rsidRDefault="00BA216B" w:rsidP="00614F98"/>
                          <w:p w14:paraId="432709C2" w14:textId="77777777" w:rsidR="00BA216B" w:rsidRDefault="00BA216B" w:rsidP="00614F98"/>
                          <w:p w14:paraId="4BAE3B81" w14:textId="77777777" w:rsidR="00BA216B" w:rsidRDefault="00BA216B" w:rsidP="00614F98"/>
                          <w:p w14:paraId="762DB082" w14:textId="77777777" w:rsidR="00BA216B" w:rsidRDefault="00BA216B" w:rsidP="00614F98"/>
                          <w:p w14:paraId="51D9539A" w14:textId="77777777" w:rsidR="00BA216B" w:rsidRDefault="00BA216B" w:rsidP="00614F98"/>
                          <w:p w14:paraId="196915D6" w14:textId="77777777" w:rsidR="00BA216B" w:rsidRDefault="00BA216B" w:rsidP="00614F98"/>
                          <w:p w14:paraId="6F7772E1" w14:textId="77777777" w:rsidR="00BA216B" w:rsidRDefault="00BA216B" w:rsidP="00614F98"/>
                          <w:p w14:paraId="547F0E29" w14:textId="77777777" w:rsidR="00BA216B" w:rsidRDefault="00BA216B" w:rsidP="00614F98"/>
                          <w:p w14:paraId="294F0E71" w14:textId="77777777" w:rsidR="00BA216B" w:rsidRDefault="00BA216B" w:rsidP="00614F98"/>
                          <w:p w14:paraId="58E9CCD5" w14:textId="77777777" w:rsidR="00BA216B" w:rsidRDefault="00BA216B" w:rsidP="00614F98"/>
                          <w:p w14:paraId="1C63E1AC" w14:textId="77777777" w:rsidR="00BA216B" w:rsidRDefault="00BA216B" w:rsidP="00614F98"/>
                          <w:p w14:paraId="3ED5323D" w14:textId="77777777" w:rsidR="00BA216B" w:rsidRDefault="00BA216B" w:rsidP="00614F98"/>
                          <w:p w14:paraId="13F53531" w14:textId="77777777" w:rsidR="00BA216B" w:rsidRDefault="00BA216B" w:rsidP="00614F98"/>
                          <w:p w14:paraId="410642E9" w14:textId="77777777" w:rsidR="00BA216B" w:rsidRDefault="00BA216B" w:rsidP="00614F98"/>
                          <w:p w14:paraId="2841C1A2" w14:textId="77777777" w:rsidR="00BA216B" w:rsidRDefault="00BA216B" w:rsidP="00614F98"/>
                          <w:p w14:paraId="7DAE2749" w14:textId="77777777" w:rsidR="00BA216B" w:rsidRDefault="00BA216B" w:rsidP="00614F98"/>
                          <w:p w14:paraId="1D2607A5" w14:textId="77777777" w:rsidR="00BA216B" w:rsidRDefault="00BA216B" w:rsidP="00614F98"/>
                          <w:p w14:paraId="56FFFC9D" w14:textId="77777777" w:rsidR="00BA216B" w:rsidRDefault="00BA216B" w:rsidP="00614F98"/>
                          <w:p w14:paraId="358AEB4D" w14:textId="77777777" w:rsidR="00BA216B" w:rsidRDefault="00BA216B" w:rsidP="00614F98"/>
                          <w:p w14:paraId="2D71C1C4" w14:textId="77777777" w:rsidR="00BA216B" w:rsidRDefault="00BA216B" w:rsidP="00614F98"/>
                          <w:p w14:paraId="0023390D" w14:textId="77777777" w:rsidR="00BA216B" w:rsidRDefault="00BA216B" w:rsidP="00614F98"/>
                          <w:p w14:paraId="625047B7" w14:textId="77777777" w:rsidR="00BA216B" w:rsidRDefault="00BA216B" w:rsidP="00614F98"/>
                          <w:p w14:paraId="3CDC26D3" w14:textId="77777777" w:rsidR="00BA216B" w:rsidRDefault="00BA216B" w:rsidP="00614F98"/>
                          <w:p w14:paraId="64CA51BB" w14:textId="77777777" w:rsidR="00BA216B" w:rsidRDefault="00BA216B" w:rsidP="00614F98"/>
                          <w:p w14:paraId="40AE4E0C" w14:textId="77777777" w:rsidR="00BA216B" w:rsidRDefault="00BA216B" w:rsidP="00614F98"/>
                          <w:p w14:paraId="79F4F766" w14:textId="77777777" w:rsidR="00BA216B" w:rsidRDefault="00BA216B" w:rsidP="00614F98"/>
                          <w:p w14:paraId="45C40A7A" w14:textId="77777777" w:rsidR="00BA216B" w:rsidRDefault="00BA216B" w:rsidP="00614F98"/>
                          <w:p w14:paraId="0CD2BF11" w14:textId="77777777" w:rsidR="00BA216B" w:rsidRDefault="00BA216B" w:rsidP="00614F98"/>
                          <w:p w14:paraId="0BF8B35D" w14:textId="77777777" w:rsidR="00BA216B" w:rsidRDefault="00BA216B" w:rsidP="00614F98"/>
                          <w:p w14:paraId="5F05B580" w14:textId="77777777" w:rsidR="00BA216B" w:rsidRDefault="00BA216B" w:rsidP="00614F98"/>
                          <w:p w14:paraId="7910CA9C" w14:textId="77777777" w:rsidR="00BA216B" w:rsidRDefault="00BA216B" w:rsidP="00614F98"/>
                          <w:p w14:paraId="1439BE15" w14:textId="77777777" w:rsidR="00BA216B" w:rsidRDefault="00BA216B" w:rsidP="00614F98"/>
                          <w:p w14:paraId="063DE567" w14:textId="77777777" w:rsidR="00BA216B" w:rsidRDefault="00BA216B" w:rsidP="00614F98"/>
                          <w:p w14:paraId="0F96559F" w14:textId="77777777" w:rsidR="00BA216B" w:rsidRDefault="00BA216B" w:rsidP="00614F98"/>
                          <w:p w14:paraId="155F66E4" w14:textId="77777777" w:rsidR="00BA216B" w:rsidRDefault="00BA216B" w:rsidP="00614F98"/>
                          <w:p w14:paraId="07FB002A" w14:textId="77777777" w:rsidR="00BA216B" w:rsidRDefault="00BA216B" w:rsidP="00614F98"/>
                          <w:p w14:paraId="4341FBBD" w14:textId="77777777" w:rsidR="00BA216B" w:rsidRDefault="00BA216B" w:rsidP="00614F98"/>
                          <w:p w14:paraId="55634924" w14:textId="77777777" w:rsidR="00BA216B" w:rsidRDefault="00BA216B" w:rsidP="00614F98"/>
                          <w:p w14:paraId="5CF9CEDB" w14:textId="77777777" w:rsidR="00BA216B" w:rsidRDefault="00BA216B" w:rsidP="00614F98"/>
                          <w:p w14:paraId="76818D29" w14:textId="77777777" w:rsidR="00BA216B" w:rsidRDefault="00BA216B" w:rsidP="00614F98"/>
                          <w:p w14:paraId="6311436C" w14:textId="77777777" w:rsidR="00BA216B" w:rsidRDefault="00BA216B" w:rsidP="00614F98"/>
                          <w:p w14:paraId="285464DF" w14:textId="77777777" w:rsidR="00BA216B" w:rsidRDefault="00BA216B" w:rsidP="00614F98"/>
                          <w:p w14:paraId="48AE824C" w14:textId="77777777" w:rsidR="00BA216B" w:rsidRDefault="00BA216B" w:rsidP="00614F98"/>
                          <w:p w14:paraId="69C97BCB" w14:textId="77777777" w:rsidR="00BA216B" w:rsidRDefault="00BA216B" w:rsidP="00614F98"/>
                          <w:p w14:paraId="719F00F2" w14:textId="77777777" w:rsidR="00BA216B" w:rsidRDefault="00BA216B" w:rsidP="00614F98"/>
                          <w:p w14:paraId="7BF43AD2" w14:textId="77777777" w:rsidR="00BA216B" w:rsidRDefault="00BA216B" w:rsidP="00614F98"/>
                          <w:p w14:paraId="638194AE" w14:textId="77777777" w:rsidR="00BA216B" w:rsidRDefault="00BA216B" w:rsidP="00614F98"/>
                          <w:p w14:paraId="7D31C3EE" w14:textId="77777777" w:rsidR="00BA216B" w:rsidRDefault="00BA216B" w:rsidP="00614F98"/>
                          <w:p w14:paraId="793670CD" w14:textId="77777777" w:rsidR="00BA216B" w:rsidRDefault="00BA216B" w:rsidP="00614F98"/>
                          <w:p w14:paraId="389265AE" w14:textId="77777777" w:rsidR="00BA216B" w:rsidRDefault="00BA216B" w:rsidP="00614F98"/>
                          <w:p w14:paraId="63538BC4" w14:textId="77777777" w:rsidR="00BA216B" w:rsidRDefault="00BA216B" w:rsidP="00614F98"/>
                          <w:p w14:paraId="1725C9F4" w14:textId="77777777" w:rsidR="00BA216B" w:rsidRDefault="00BA216B" w:rsidP="00614F98"/>
                          <w:p w14:paraId="1FC150C3" w14:textId="77777777" w:rsidR="00BA216B" w:rsidRDefault="00BA216B" w:rsidP="00614F98"/>
                          <w:p w14:paraId="56440861" w14:textId="77777777" w:rsidR="00BA216B" w:rsidRDefault="00BA216B" w:rsidP="00614F98"/>
                          <w:p w14:paraId="0B024C48" w14:textId="77777777" w:rsidR="00BA216B" w:rsidRDefault="00BA216B" w:rsidP="00614F98"/>
                          <w:p w14:paraId="72350DDE" w14:textId="77777777" w:rsidR="00BA216B" w:rsidRDefault="00BA216B" w:rsidP="00614F98"/>
                          <w:p w14:paraId="7861E1D3" w14:textId="77777777" w:rsidR="00BA216B" w:rsidRDefault="00BA216B" w:rsidP="00614F98"/>
                          <w:p w14:paraId="5E21564F" w14:textId="77777777" w:rsidR="00BA216B" w:rsidRDefault="00BA216B" w:rsidP="00614F98"/>
                          <w:p w14:paraId="3FF8FBE0" w14:textId="77777777" w:rsidR="00BA216B" w:rsidRDefault="00BA216B" w:rsidP="00614F98"/>
                          <w:p w14:paraId="4DE39EC9" w14:textId="77777777" w:rsidR="00BA216B" w:rsidRDefault="00BA216B" w:rsidP="00614F98"/>
                          <w:p w14:paraId="304F59C4" w14:textId="77777777" w:rsidR="00BA216B" w:rsidRDefault="00BA216B" w:rsidP="00614F98"/>
                          <w:p w14:paraId="6F337863" w14:textId="77777777" w:rsidR="00BA216B" w:rsidRDefault="00BA216B" w:rsidP="00614F98"/>
                          <w:p w14:paraId="249E530C" w14:textId="77777777" w:rsidR="00BA216B" w:rsidRDefault="00BA216B" w:rsidP="00614F98"/>
                          <w:p w14:paraId="68E4A82F" w14:textId="77777777" w:rsidR="00BA216B" w:rsidRDefault="00BA216B" w:rsidP="00614F98"/>
                          <w:p w14:paraId="2714EF17" w14:textId="77777777" w:rsidR="00BA216B" w:rsidRDefault="00BA216B" w:rsidP="00614F98"/>
                          <w:p w14:paraId="6924FAED" w14:textId="77777777" w:rsidR="00BA216B" w:rsidRDefault="00BA216B" w:rsidP="00614F98"/>
                          <w:p w14:paraId="4ABB516E" w14:textId="77777777" w:rsidR="00BA216B" w:rsidRDefault="00BA216B" w:rsidP="00614F98"/>
                          <w:p w14:paraId="0F2FC20E" w14:textId="77777777" w:rsidR="00BA216B" w:rsidRDefault="00BA216B" w:rsidP="00614F98"/>
                          <w:p w14:paraId="36344570" w14:textId="77777777" w:rsidR="00BA216B" w:rsidRDefault="00BA216B" w:rsidP="00614F98"/>
                          <w:p w14:paraId="0E58B5ED" w14:textId="77777777" w:rsidR="00BA216B" w:rsidRDefault="00BA216B" w:rsidP="00614F98"/>
                          <w:p w14:paraId="7C480F93" w14:textId="77777777" w:rsidR="00BA216B" w:rsidRDefault="00BA216B" w:rsidP="00614F98"/>
                          <w:p w14:paraId="738A695E" w14:textId="77777777" w:rsidR="00BA216B" w:rsidRDefault="00BA216B" w:rsidP="00614F98"/>
                          <w:p w14:paraId="1FF93BCD" w14:textId="77777777" w:rsidR="00BA216B" w:rsidRDefault="00BA216B" w:rsidP="00614F98"/>
                          <w:p w14:paraId="3777FCAB" w14:textId="77777777" w:rsidR="00BA216B" w:rsidRDefault="00BA216B" w:rsidP="00614F98"/>
                          <w:p w14:paraId="1124F3C1" w14:textId="77777777" w:rsidR="00BA216B" w:rsidRDefault="00BA216B" w:rsidP="00614F98"/>
                          <w:p w14:paraId="51A7FF77" w14:textId="77777777" w:rsidR="00BA216B" w:rsidRDefault="00BA216B" w:rsidP="00614F98"/>
                          <w:p w14:paraId="35005598" w14:textId="77777777" w:rsidR="00BA216B" w:rsidRDefault="00BA216B" w:rsidP="00614F98"/>
                          <w:p w14:paraId="68E06821" w14:textId="77777777" w:rsidR="00BA216B" w:rsidRDefault="00BA216B" w:rsidP="00614F98"/>
                          <w:p w14:paraId="0407B7DF" w14:textId="77777777" w:rsidR="00BA216B" w:rsidRDefault="00BA216B" w:rsidP="00614F98"/>
                          <w:p w14:paraId="37259F7C" w14:textId="77777777" w:rsidR="00BA216B" w:rsidRDefault="00BA216B" w:rsidP="00614F98"/>
                          <w:p w14:paraId="396417BD" w14:textId="77777777" w:rsidR="00BA216B" w:rsidRDefault="00BA216B" w:rsidP="00614F98"/>
                          <w:p w14:paraId="4FEF7045" w14:textId="77777777" w:rsidR="00BA216B" w:rsidRDefault="00BA216B" w:rsidP="00614F98"/>
                          <w:p w14:paraId="2FB2F344" w14:textId="77777777" w:rsidR="00BA216B" w:rsidRDefault="00BA216B" w:rsidP="00614F98"/>
                          <w:p w14:paraId="7F2B3644" w14:textId="77777777" w:rsidR="00BA216B" w:rsidRDefault="00BA216B" w:rsidP="00614F98"/>
                          <w:p w14:paraId="37CDC23E" w14:textId="77777777" w:rsidR="00BA216B" w:rsidRDefault="00BA216B" w:rsidP="00614F98"/>
                          <w:p w14:paraId="6BA1A1F5" w14:textId="77777777" w:rsidR="00BA216B" w:rsidRDefault="00BA216B" w:rsidP="00614F98"/>
                          <w:p w14:paraId="32CF2140" w14:textId="77777777" w:rsidR="00BA216B" w:rsidRDefault="00BA216B" w:rsidP="00614F98"/>
                          <w:p w14:paraId="4F3B67CB" w14:textId="77777777" w:rsidR="00BA216B" w:rsidRDefault="00BA216B" w:rsidP="00614F98"/>
                          <w:p w14:paraId="3509C4E4" w14:textId="77777777" w:rsidR="00BA216B" w:rsidRDefault="00BA216B" w:rsidP="00614F98"/>
                          <w:p w14:paraId="52D3391E" w14:textId="77777777" w:rsidR="00BA216B" w:rsidRDefault="00BA216B" w:rsidP="00614F98"/>
                          <w:p w14:paraId="0C430905" w14:textId="77777777" w:rsidR="00BA216B" w:rsidRDefault="00BA216B" w:rsidP="00614F98"/>
                          <w:p w14:paraId="02BDC57C" w14:textId="77777777" w:rsidR="00BA216B" w:rsidRDefault="00BA216B" w:rsidP="00614F98"/>
                          <w:p w14:paraId="454DD028" w14:textId="77777777" w:rsidR="00BA216B" w:rsidRDefault="00BA216B" w:rsidP="00614F98"/>
                          <w:p w14:paraId="55376B85" w14:textId="77777777" w:rsidR="00BA216B" w:rsidRDefault="00BA216B" w:rsidP="00614F98"/>
                          <w:p w14:paraId="4A24A7C1" w14:textId="77777777" w:rsidR="00BA216B" w:rsidRDefault="00BA216B" w:rsidP="00614F98"/>
                          <w:p w14:paraId="7B447A2A" w14:textId="77777777" w:rsidR="00BA216B" w:rsidRDefault="00BA216B" w:rsidP="00614F98"/>
                          <w:p w14:paraId="0D0FA269" w14:textId="77777777" w:rsidR="00BA216B" w:rsidRDefault="00BA216B" w:rsidP="00614F98"/>
                          <w:p w14:paraId="2BD64114" w14:textId="77777777" w:rsidR="00BA216B" w:rsidRDefault="00BA216B" w:rsidP="00614F98"/>
                          <w:p w14:paraId="558B792D" w14:textId="77777777" w:rsidR="00BA216B" w:rsidRDefault="00BA216B" w:rsidP="00614F98"/>
                          <w:p w14:paraId="62B4962D" w14:textId="77777777" w:rsidR="00BA216B" w:rsidRDefault="00BA216B" w:rsidP="00614F98"/>
                          <w:p w14:paraId="44F22C97" w14:textId="77777777" w:rsidR="00BA216B" w:rsidRDefault="00BA216B" w:rsidP="00614F98"/>
                          <w:p w14:paraId="19A57A72" w14:textId="77777777" w:rsidR="00BA216B" w:rsidRDefault="00BA216B" w:rsidP="00614F98"/>
                          <w:p w14:paraId="7C5715DE" w14:textId="77777777" w:rsidR="00BA216B" w:rsidRDefault="00BA216B" w:rsidP="00614F98"/>
                          <w:p w14:paraId="33EED72A" w14:textId="77777777" w:rsidR="00BA216B" w:rsidRDefault="00BA216B" w:rsidP="00614F98"/>
                          <w:p w14:paraId="6CC1474A" w14:textId="77777777" w:rsidR="00BA216B" w:rsidRDefault="00BA216B" w:rsidP="00614F98"/>
                          <w:p w14:paraId="4DD8C457" w14:textId="77777777" w:rsidR="00BA216B" w:rsidRDefault="00BA216B" w:rsidP="00614F98"/>
                          <w:p w14:paraId="0FF10B29" w14:textId="77777777" w:rsidR="00BA216B" w:rsidRDefault="00BA216B" w:rsidP="00614F98"/>
                          <w:p w14:paraId="2D45D74C" w14:textId="77777777" w:rsidR="00BA216B" w:rsidRDefault="00BA216B" w:rsidP="00614F98"/>
                          <w:p w14:paraId="6B614950" w14:textId="77777777" w:rsidR="00BA216B" w:rsidRDefault="00BA216B" w:rsidP="00614F98"/>
                          <w:p w14:paraId="0E465F94" w14:textId="77777777" w:rsidR="00BA216B" w:rsidRDefault="00BA216B" w:rsidP="00614F98"/>
                          <w:p w14:paraId="3CCD5841" w14:textId="77777777" w:rsidR="00BA216B" w:rsidRDefault="00BA216B" w:rsidP="00614F98"/>
                          <w:p w14:paraId="2CBF84E4" w14:textId="77777777" w:rsidR="00BA216B" w:rsidRDefault="00BA216B" w:rsidP="00614F98"/>
                          <w:p w14:paraId="4A59D90C" w14:textId="77777777" w:rsidR="00BA216B" w:rsidRDefault="00BA216B" w:rsidP="00614F98"/>
                          <w:p w14:paraId="73E8805E" w14:textId="77777777" w:rsidR="00BA216B" w:rsidRDefault="00BA216B" w:rsidP="00614F98"/>
                          <w:p w14:paraId="39917C47" w14:textId="77777777" w:rsidR="00BA216B" w:rsidRDefault="00BA216B" w:rsidP="00614F98"/>
                          <w:p w14:paraId="1D597973" w14:textId="77777777" w:rsidR="00BA216B" w:rsidRDefault="00BA216B" w:rsidP="00614F98"/>
                          <w:p w14:paraId="0C94F976" w14:textId="77777777" w:rsidR="00BA216B" w:rsidRDefault="00BA216B" w:rsidP="00614F98"/>
                          <w:p w14:paraId="4A32DEB0" w14:textId="77777777" w:rsidR="00BA216B" w:rsidRDefault="00BA216B" w:rsidP="00614F98"/>
                          <w:p w14:paraId="1C95CFF8" w14:textId="77777777" w:rsidR="00BA216B" w:rsidRDefault="00BA216B" w:rsidP="00614F98"/>
                          <w:p w14:paraId="3A582241" w14:textId="77777777" w:rsidR="00BA216B" w:rsidRDefault="00BA216B" w:rsidP="00614F98"/>
                          <w:p w14:paraId="6226E430" w14:textId="77777777" w:rsidR="00BA216B" w:rsidRDefault="00BA216B" w:rsidP="00614F98"/>
                          <w:p w14:paraId="090CF7B5" w14:textId="77777777" w:rsidR="00BA216B" w:rsidRDefault="00BA216B" w:rsidP="00614F98"/>
                          <w:p w14:paraId="51878E4E" w14:textId="77777777" w:rsidR="00BA216B" w:rsidRDefault="00BA216B" w:rsidP="00614F98"/>
                          <w:p w14:paraId="586B1EFA" w14:textId="77777777" w:rsidR="00BA216B" w:rsidRDefault="00BA216B" w:rsidP="00614F98"/>
                          <w:p w14:paraId="20903217" w14:textId="77777777" w:rsidR="00BA216B" w:rsidRDefault="00BA216B" w:rsidP="00614F98"/>
                          <w:p w14:paraId="56DE6AF4" w14:textId="77777777" w:rsidR="00BA216B" w:rsidRDefault="00BA216B" w:rsidP="00614F98"/>
                          <w:p w14:paraId="2DBA013C" w14:textId="77777777" w:rsidR="00BA216B" w:rsidRDefault="00BA216B" w:rsidP="00614F98"/>
                          <w:p w14:paraId="53CE3888" w14:textId="77777777" w:rsidR="00BA216B" w:rsidRDefault="00BA216B" w:rsidP="00614F98"/>
                          <w:p w14:paraId="295B9C2A" w14:textId="77777777" w:rsidR="00BA216B" w:rsidRDefault="00BA216B" w:rsidP="00614F98"/>
                          <w:p w14:paraId="3A82BA2B" w14:textId="77777777" w:rsidR="00BA216B" w:rsidRDefault="00BA216B" w:rsidP="00614F98"/>
                          <w:p w14:paraId="442CE554" w14:textId="77777777" w:rsidR="00BA216B" w:rsidRDefault="00BA216B" w:rsidP="00614F98"/>
                          <w:p w14:paraId="09669BF7" w14:textId="77777777" w:rsidR="00BA216B" w:rsidRDefault="00BA216B" w:rsidP="00614F98"/>
                          <w:p w14:paraId="4079FB0B" w14:textId="77777777" w:rsidR="00BA216B" w:rsidRDefault="00BA216B" w:rsidP="00614F98"/>
                          <w:p w14:paraId="22A0A433" w14:textId="77777777" w:rsidR="00BA216B" w:rsidRDefault="00BA216B" w:rsidP="00614F98"/>
                          <w:p w14:paraId="07C7EBC8" w14:textId="77777777" w:rsidR="00BA216B" w:rsidRDefault="00BA216B" w:rsidP="00614F98"/>
                          <w:p w14:paraId="1BAD146D" w14:textId="77777777" w:rsidR="00BA216B" w:rsidRDefault="00BA216B" w:rsidP="00614F98"/>
                          <w:p w14:paraId="59F558FC" w14:textId="77777777" w:rsidR="00BA216B" w:rsidRDefault="00BA216B" w:rsidP="00614F98"/>
                          <w:p w14:paraId="3463AF03" w14:textId="77777777" w:rsidR="00BA216B" w:rsidRDefault="00BA216B" w:rsidP="00614F98"/>
                          <w:p w14:paraId="6F3DDC68" w14:textId="77777777" w:rsidR="00BA216B" w:rsidRDefault="00BA216B" w:rsidP="00614F98"/>
                          <w:p w14:paraId="333D6536" w14:textId="77777777" w:rsidR="00BA216B" w:rsidRDefault="00BA216B" w:rsidP="00614F98"/>
                          <w:p w14:paraId="5560A3F4" w14:textId="77777777" w:rsidR="00BA216B" w:rsidRDefault="00BA216B" w:rsidP="00614F98"/>
                          <w:p w14:paraId="777EB196" w14:textId="77777777" w:rsidR="00BA216B" w:rsidRDefault="00BA216B" w:rsidP="00614F98"/>
                          <w:p w14:paraId="526FC18D" w14:textId="77777777" w:rsidR="00BA216B" w:rsidRDefault="00BA216B" w:rsidP="00614F98"/>
                          <w:p w14:paraId="24611404" w14:textId="77777777" w:rsidR="00BA216B" w:rsidRDefault="00BA216B" w:rsidP="00614F98"/>
                          <w:p w14:paraId="3B49B678" w14:textId="77777777" w:rsidR="00BA216B" w:rsidRDefault="00BA216B" w:rsidP="00614F98"/>
                          <w:p w14:paraId="15E9EB58" w14:textId="77777777" w:rsidR="00BA216B" w:rsidRDefault="00BA216B" w:rsidP="00614F98"/>
                          <w:p w14:paraId="49F648F7" w14:textId="77777777" w:rsidR="00BA216B" w:rsidRDefault="00BA216B" w:rsidP="00614F98"/>
                          <w:p w14:paraId="0859F5D7" w14:textId="77777777" w:rsidR="00BA216B" w:rsidRDefault="00BA216B" w:rsidP="00614F98"/>
                          <w:p w14:paraId="7E38DEDE" w14:textId="77777777" w:rsidR="00BA216B" w:rsidRDefault="00BA216B" w:rsidP="00614F98"/>
                          <w:p w14:paraId="66CAD977" w14:textId="77777777" w:rsidR="00BA216B" w:rsidRDefault="00BA216B" w:rsidP="00614F98"/>
                          <w:p w14:paraId="0F059CF3" w14:textId="77777777" w:rsidR="00BA216B" w:rsidRDefault="00BA216B" w:rsidP="00614F98"/>
                          <w:p w14:paraId="6562CD46" w14:textId="77777777" w:rsidR="00BA216B" w:rsidRDefault="00BA216B" w:rsidP="00614F98"/>
                          <w:p w14:paraId="1A69DCB6" w14:textId="77777777" w:rsidR="00BA216B" w:rsidRDefault="00BA216B" w:rsidP="00614F98"/>
                          <w:p w14:paraId="6A44E345" w14:textId="77777777" w:rsidR="00BA216B" w:rsidRDefault="00BA216B" w:rsidP="00614F98"/>
                          <w:p w14:paraId="6FCFADE6" w14:textId="77777777" w:rsidR="00BA216B" w:rsidRDefault="00BA216B" w:rsidP="00614F98"/>
                          <w:p w14:paraId="0D4F369C" w14:textId="77777777" w:rsidR="00BA216B" w:rsidRDefault="00BA216B" w:rsidP="00614F98"/>
                          <w:p w14:paraId="32EEC16F" w14:textId="77777777" w:rsidR="00BA216B" w:rsidRDefault="00BA216B" w:rsidP="00614F98"/>
                          <w:p w14:paraId="0C7F9319" w14:textId="77777777" w:rsidR="00BA216B" w:rsidRDefault="00BA216B" w:rsidP="00614F98"/>
                          <w:p w14:paraId="153ADC68" w14:textId="77777777" w:rsidR="00BA216B" w:rsidRDefault="00BA216B" w:rsidP="00614F98"/>
                          <w:p w14:paraId="0E264FB6" w14:textId="77777777" w:rsidR="00BA216B" w:rsidRDefault="00BA216B" w:rsidP="00614F98"/>
                          <w:p w14:paraId="6ECCA8FE" w14:textId="77777777" w:rsidR="00BA216B" w:rsidRDefault="00BA216B" w:rsidP="00614F98"/>
                          <w:p w14:paraId="3C7C1B19" w14:textId="77777777" w:rsidR="00BA216B" w:rsidRDefault="00BA216B" w:rsidP="00614F98"/>
                          <w:p w14:paraId="00286D9F" w14:textId="77777777" w:rsidR="00BA216B" w:rsidRDefault="00BA216B" w:rsidP="00614F98"/>
                          <w:p w14:paraId="2A021094" w14:textId="77777777" w:rsidR="00BA216B" w:rsidRDefault="00BA216B" w:rsidP="00614F98"/>
                          <w:p w14:paraId="2C42D0DD" w14:textId="77777777" w:rsidR="00BA216B" w:rsidRDefault="00BA216B" w:rsidP="00614F98"/>
                          <w:p w14:paraId="1A538102" w14:textId="77777777" w:rsidR="00BA216B" w:rsidRDefault="00BA216B" w:rsidP="00614F98"/>
                          <w:p w14:paraId="1088F196" w14:textId="77777777" w:rsidR="00BA216B" w:rsidRDefault="00BA216B" w:rsidP="00614F98"/>
                          <w:p w14:paraId="70A8C262" w14:textId="77777777" w:rsidR="00BA216B" w:rsidRDefault="00BA216B" w:rsidP="00614F98"/>
                          <w:p w14:paraId="153620F7" w14:textId="77777777" w:rsidR="00BA216B" w:rsidRDefault="00BA216B" w:rsidP="00614F98"/>
                          <w:p w14:paraId="589B64D8" w14:textId="77777777" w:rsidR="00BA216B" w:rsidRDefault="00BA216B" w:rsidP="00614F98"/>
                          <w:p w14:paraId="5C788663" w14:textId="77777777" w:rsidR="00BA216B" w:rsidRDefault="00BA216B" w:rsidP="00614F98"/>
                          <w:p w14:paraId="16C86E97" w14:textId="77777777" w:rsidR="00BA216B" w:rsidRDefault="00BA216B" w:rsidP="00614F98"/>
                          <w:p w14:paraId="22475C8A" w14:textId="77777777" w:rsidR="00BA216B" w:rsidRDefault="00BA216B" w:rsidP="00614F98"/>
                          <w:p w14:paraId="26B5F120" w14:textId="77777777" w:rsidR="00BA216B" w:rsidRDefault="00BA216B" w:rsidP="00614F98"/>
                          <w:p w14:paraId="2CF02E0B" w14:textId="77777777" w:rsidR="00BA216B" w:rsidRDefault="00BA216B" w:rsidP="00614F98"/>
                          <w:p w14:paraId="15233889" w14:textId="77777777" w:rsidR="00BA216B" w:rsidRDefault="00BA216B" w:rsidP="00614F98"/>
                          <w:p w14:paraId="033C9FC3" w14:textId="77777777" w:rsidR="00BA216B" w:rsidRDefault="00BA216B" w:rsidP="00614F98"/>
                          <w:p w14:paraId="47C9B3F6" w14:textId="77777777" w:rsidR="00BA216B" w:rsidRDefault="00BA216B" w:rsidP="00614F98"/>
                          <w:p w14:paraId="2009C016" w14:textId="77777777" w:rsidR="00BA216B" w:rsidRDefault="00BA216B" w:rsidP="00614F98"/>
                          <w:p w14:paraId="311ABCB2" w14:textId="77777777" w:rsidR="00BA216B" w:rsidRDefault="00BA216B" w:rsidP="00614F98"/>
                          <w:p w14:paraId="69C5D50C" w14:textId="77777777" w:rsidR="00BA216B" w:rsidRDefault="00BA216B" w:rsidP="00614F98"/>
                          <w:p w14:paraId="658B2C23" w14:textId="77777777" w:rsidR="00BA216B" w:rsidRDefault="00BA216B" w:rsidP="00614F98"/>
                          <w:p w14:paraId="27292172" w14:textId="77777777" w:rsidR="00BA216B" w:rsidRDefault="00BA216B" w:rsidP="00614F98"/>
                          <w:p w14:paraId="6FF4C703" w14:textId="77777777" w:rsidR="00BA216B" w:rsidRDefault="00BA216B" w:rsidP="00614F98"/>
                          <w:p w14:paraId="1C83AB90" w14:textId="77777777" w:rsidR="00BA216B" w:rsidRDefault="00BA216B" w:rsidP="00614F98"/>
                          <w:p w14:paraId="02597554" w14:textId="77777777" w:rsidR="00BA216B" w:rsidRDefault="00BA216B" w:rsidP="00614F98"/>
                          <w:p w14:paraId="3CF6CBF7" w14:textId="77777777" w:rsidR="00BA216B" w:rsidRDefault="00BA216B" w:rsidP="00614F98"/>
                          <w:p w14:paraId="62FBA244" w14:textId="77777777" w:rsidR="00BA216B" w:rsidRDefault="00BA216B" w:rsidP="00614F98"/>
                          <w:p w14:paraId="6A8CEBE2" w14:textId="77777777" w:rsidR="00BA216B" w:rsidRDefault="00BA216B" w:rsidP="00614F98"/>
                          <w:p w14:paraId="3B422D7F" w14:textId="77777777" w:rsidR="00BA216B" w:rsidRDefault="00BA216B" w:rsidP="00614F98"/>
                          <w:p w14:paraId="74D8264B" w14:textId="77777777" w:rsidR="00BA216B" w:rsidRDefault="00BA216B" w:rsidP="00614F98"/>
                          <w:p w14:paraId="2341FE30" w14:textId="77777777" w:rsidR="00BA216B" w:rsidRDefault="00BA216B" w:rsidP="00614F98"/>
                          <w:p w14:paraId="35C1437E" w14:textId="77777777" w:rsidR="00BA216B" w:rsidRDefault="00BA216B" w:rsidP="00614F98"/>
                          <w:p w14:paraId="5246FA43" w14:textId="77777777" w:rsidR="00BA216B" w:rsidRDefault="00BA216B" w:rsidP="00614F98"/>
                          <w:p w14:paraId="07FBACBE" w14:textId="77777777" w:rsidR="00BA216B" w:rsidRDefault="00BA216B" w:rsidP="00614F98"/>
                          <w:p w14:paraId="5D1EA4AD" w14:textId="77777777" w:rsidR="00BA216B" w:rsidRDefault="00BA216B" w:rsidP="00614F98"/>
                          <w:p w14:paraId="7BA06EC4" w14:textId="77777777" w:rsidR="00BA216B" w:rsidRDefault="00BA216B" w:rsidP="00614F98"/>
                          <w:p w14:paraId="54C640F3" w14:textId="77777777" w:rsidR="00BA216B" w:rsidRDefault="00BA216B" w:rsidP="00614F98"/>
                          <w:p w14:paraId="54B68BE8" w14:textId="77777777" w:rsidR="00BA216B" w:rsidRDefault="00BA216B" w:rsidP="00614F98"/>
                          <w:p w14:paraId="7A22371E" w14:textId="77777777" w:rsidR="00BA216B" w:rsidRDefault="00BA216B" w:rsidP="00614F98"/>
                          <w:p w14:paraId="0DA97310" w14:textId="77777777" w:rsidR="00BA216B" w:rsidRDefault="00BA216B" w:rsidP="00614F98"/>
                          <w:p w14:paraId="38AFD559" w14:textId="77777777" w:rsidR="00BA216B" w:rsidRDefault="00BA216B" w:rsidP="00614F98"/>
                          <w:p w14:paraId="4C989B70" w14:textId="77777777" w:rsidR="00BA216B" w:rsidRDefault="00BA216B" w:rsidP="00614F98"/>
                          <w:p w14:paraId="158FE4F1" w14:textId="77777777" w:rsidR="00BA216B" w:rsidRDefault="00BA216B" w:rsidP="00614F98"/>
                          <w:p w14:paraId="4C4EAF71" w14:textId="77777777" w:rsidR="00BA216B" w:rsidRDefault="00BA216B" w:rsidP="00614F98"/>
                          <w:p w14:paraId="01AD5D3E" w14:textId="77777777" w:rsidR="00BA216B" w:rsidRDefault="00BA216B" w:rsidP="00614F98"/>
                          <w:p w14:paraId="72DEC92B" w14:textId="77777777" w:rsidR="00BA216B" w:rsidRDefault="00BA216B" w:rsidP="00614F98"/>
                          <w:p w14:paraId="67D878EC" w14:textId="77777777" w:rsidR="00BA216B" w:rsidRDefault="00BA216B" w:rsidP="00614F98"/>
                          <w:p w14:paraId="76A3E1B4" w14:textId="77777777" w:rsidR="00BA216B" w:rsidRDefault="00BA216B" w:rsidP="00614F98"/>
                          <w:p w14:paraId="0816ACC8" w14:textId="77777777" w:rsidR="00BA216B" w:rsidRDefault="00BA216B" w:rsidP="00614F98"/>
                          <w:p w14:paraId="68EF27D5" w14:textId="77777777" w:rsidR="00BA216B" w:rsidRDefault="00BA216B" w:rsidP="00614F98"/>
                          <w:p w14:paraId="39D7F28B" w14:textId="77777777" w:rsidR="00BA216B" w:rsidRDefault="00BA216B" w:rsidP="00614F98"/>
                          <w:p w14:paraId="2C808202" w14:textId="77777777" w:rsidR="00BA216B" w:rsidRDefault="00BA216B" w:rsidP="00614F98"/>
                          <w:p w14:paraId="59085374" w14:textId="77777777" w:rsidR="00BA216B" w:rsidRDefault="00BA216B" w:rsidP="00614F98"/>
                          <w:p w14:paraId="2F7662FB" w14:textId="77777777" w:rsidR="00BA216B" w:rsidRDefault="00BA216B" w:rsidP="00614F98"/>
                          <w:p w14:paraId="6BC008DA" w14:textId="77777777" w:rsidR="00BA216B" w:rsidRDefault="00BA216B" w:rsidP="00614F98"/>
                          <w:p w14:paraId="412092F3" w14:textId="77777777" w:rsidR="00BA216B" w:rsidRDefault="00BA216B" w:rsidP="00614F98"/>
                          <w:p w14:paraId="19B24294" w14:textId="77777777" w:rsidR="00BA216B" w:rsidRDefault="00BA216B" w:rsidP="00614F98"/>
                          <w:p w14:paraId="66B0FA7C" w14:textId="77777777" w:rsidR="00BA216B" w:rsidRDefault="00BA216B" w:rsidP="00614F98"/>
                          <w:p w14:paraId="2E865545" w14:textId="77777777" w:rsidR="00BA216B" w:rsidRDefault="00BA216B" w:rsidP="00614F98"/>
                          <w:p w14:paraId="7281F2F5" w14:textId="77777777" w:rsidR="00BA216B" w:rsidRDefault="00BA216B" w:rsidP="00614F98"/>
                          <w:p w14:paraId="7E52985C" w14:textId="77777777" w:rsidR="00BA216B" w:rsidRDefault="00BA216B" w:rsidP="00614F98"/>
                          <w:p w14:paraId="41AC0F43" w14:textId="77777777" w:rsidR="00BA216B" w:rsidRDefault="00BA216B" w:rsidP="00614F98"/>
                          <w:p w14:paraId="00D25157" w14:textId="77777777" w:rsidR="00BA216B" w:rsidRDefault="00BA216B" w:rsidP="00614F98"/>
                          <w:p w14:paraId="1F871B79" w14:textId="77777777" w:rsidR="00BA216B" w:rsidRDefault="00BA216B" w:rsidP="00614F98"/>
                          <w:p w14:paraId="1D35B286" w14:textId="77777777" w:rsidR="00BA216B" w:rsidRDefault="00BA216B" w:rsidP="00614F98"/>
                          <w:p w14:paraId="300E7B30" w14:textId="77777777" w:rsidR="00BA216B" w:rsidRDefault="00BA216B" w:rsidP="00614F98"/>
                          <w:p w14:paraId="36989A9F" w14:textId="77777777" w:rsidR="00BA216B" w:rsidRDefault="00BA216B" w:rsidP="00614F98"/>
                          <w:p w14:paraId="17708E1C" w14:textId="77777777" w:rsidR="00BA216B" w:rsidRDefault="00BA216B" w:rsidP="00614F98"/>
                          <w:p w14:paraId="540876C7" w14:textId="77777777" w:rsidR="00BA216B" w:rsidRDefault="00BA216B" w:rsidP="00614F98"/>
                          <w:p w14:paraId="63C18961" w14:textId="77777777" w:rsidR="00BA216B" w:rsidRDefault="00BA216B" w:rsidP="00614F98"/>
                          <w:p w14:paraId="12C04D52" w14:textId="77777777" w:rsidR="00BA216B" w:rsidRDefault="00BA216B" w:rsidP="00614F98"/>
                          <w:p w14:paraId="7662F8A9" w14:textId="77777777" w:rsidR="00BA216B" w:rsidRDefault="00BA216B" w:rsidP="00614F98"/>
                          <w:p w14:paraId="4DEA5C3C" w14:textId="77777777" w:rsidR="00BA216B" w:rsidRDefault="00BA216B" w:rsidP="00614F98"/>
                          <w:p w14:paraId="32E158EB" w14:textId="77777777" w:rsidR="00BA216B" w:rsidRDefault="00BA216B" w:rsidP="00614F98"/>
                          <w:p w14:paraId="0A1CF129" w14:textId="77777777" w:rsidR="00BA216B" w:rsidRDefault="00BA216B" w:rsidP="00614F98"/>
                          <w:p w14:paraId="135C77CE" w14:textId="77777777" w:rsidR="00BA216B" w:rsidRDefault="00BA216B" w:rsidP="00614F98"/>
                          <w:p w14:paraId="5D6CDF5E" w14:textId="77777777" w:rsidR="00BA216B" w:rsidRDefault="00BA216B" w:rsidP="00614F98"/>
                          <w:p w14:paraId="34C20891" w14:textId="77777777" w:rsidR="00BA216B" w:rsidRDefault="00BA216B" w:rsidP="00614F98"/>
                          <w:p w14:paraId="12CF8057" w14:textId="77777777" w:rsidR="00BA216B" w:rsidRDefault="00BA216B" w:rsidP="00614F98"/>
                          <w:p w14:paraId="3D7B3F08" w14:textId="77777777" w:rsidR="00BA216B" w:rsidRDefault="00BA216B" w:rsidP="00614F98"/>
                          <w:p w14:paraId="3C2DDCF0" w14:textId="77777777" w:rsidR="00BA216B" w:rsidRDefault="00BA216B" w:rsidP="00614F98"/>
                          <w:p w14:paraId="4681C485" w14:textId="77777777" w:rsidR="00BA216B" w:rsidRDefault="00BA216B" w:rsidP="00614F98"/>
                          <w:p w14:paraId="7B5CFA47" w14:textId="77777777" w:rsidR="00BA216B" w:rsidRDefault="00BA216B" w:rsidP="00614F98"/>
                          <w:p w14:paraId="38FA7F70" w14:textId="77777777" w:rsidR="00BA216B" w:rsidRDefault="00BA216B" w:rsidP="00614F98"/>
                          <w:p w14:paraId="7CF7B916" w14:textId="77777777" w:rsidR="00BA216B" w:rsidRDefault="00BA216B" w:rsidP="00614F98"/>
                          <w:p w14:paraId="4684732F" w14:textId="77777777" w:rsidR="00BA216B" w:rsidRDefault="00BA216B" w:rsidP="00614F98"/>
                          <w:p w14:paraId="6243A505" w14:textId="77777777" w:rsidR="00BA216B" w:rsidRDefault="00BA216B" w:rsidP="00614F98"/>
                          <w:p w14:paraId="581E8D94" w14:textId="77777777" w:rsidR="00BA216B" w:rsidRDefault="00BA216B" w:rsidP="00614F98"/>
                          <w:p w14:paraId="272A3BA9" w14:textId="77777777" w:rsidR="00BA216B" w:rsidRDefault="00BA216B" w:rsidP="00614F98"/>
                          <w:p w14:paraId="1A3F9485" w14:textId="77777777" w:rsidR="00BA216B" w:rsidRDefault="00BA216B" w:rsidP="00614F98"/>
                          <w:p w14:paraId="143168CB" w14:textId="77777777" w:rsidR="00BA216B" w:rsidRDefault="00BA216B" w:rsidP="00614F98"/>
                          <w:p w14:paraId="468DE93F" w14:textId="77777777" w:rsidR="00BA216B" w:rsidRDefault="00BA216B" w:rsidP="00614F98"/>
                          <w:p w14:paraId="4D39E3E3" w14:textId="77777777" w:rsidR="00BA216B" w:rsidRDefault="00BA216B" w:rsidP="00614F98"/>
                          <w:p w14:paraId="40E858AD" w14:textId="77777777" w:rsidR="00BA216B" w:rsidRDefault="00BA216B" w:rsidP="00614F98"/>
                          <w:p w14:paraId="2C9EBD31" w14:textId="77777777" w:rsidR="00BA216B" w:rsidRDefault="00BA216B" w:rsidP="00614F98"/>
                          <w:p w14:paraId="60CCBA32" w14:textId="77777777" w:rsidR="00BA216B" w:rsidRDefault="00BA216B" w:rsidP="00614F98"/>
                          <w:p w14:paraId="290FEF40" w14:textId="77777777" w:rsidR="00BA216B" w:rsidRDefault="00BA216B" w:rsidP="00614F98"/>
                          <w:p w14:paraId="635A30FB" w14:textId="77777777" w:rsidR="00BA216B" w:rsidRDefault="00BA216B" w:rsidP="00614F98"/>
                          <w:p w14:paraId="1615F902" w14:textId="77777777" w:rsidR="00BA216B" w:rsidRDefault="00BA216B" w:rsidP="00614F98"/>
                          <w:p w14:paraId="63FE83D0" w14:textId="77777777" w:rsidR="00BA216B" w:rsidRDefault="00BA216B" w:rsidP="00614F98"/>
                          <w:p w14:paraId="3613A458" w14:textId="77777777" w:rsidR="00BA216B" w:rsidRDefault="00BA216B" w:rsidP="00614F98"/>
                          <w:p w14:paraId="2A949F62" w14:textId="77777777" w:rsidR="00BA216B" w:rsidRDefault="00BA216B" w:rsidP="00614F98"/>
                          <w:p w14:paraId="22B33D28" w14:textId="77777777" w:rsidR="00BA216B" w:rsidRDefault="00BA216B" w:rsidP="00614F98"/>
                          <w:p w14:paraId="513DF71B" w14:textId="77777777" w:rsidR="00BA216B" w:rsidRDefault="00BA216B" w:rsidP="00614F98"/>
                          <w:p w14:paraId="513D9CE7" w14:textId="77777777" w:rsidR="00BA216B" w:rsidRDefault="00BA216B" w:rsidP="00614F98"/>
                          <w:p w14:paraId="43B91871" w14:textId="77777777" w:rsidR="00BA216B" w:rsidRDefault="00BA216B" w:rsidP="00614F98"/>
                          <w:p w14:paraId="2EEB8EAE" w14:textId="77777777" w:rsidR="00BA216B" w:rsidRDefault="00BA216B" w:rsidP="00614F98"/>
                          <w:p w14:paraId="1DCD64B5" w14:textId="77777777" w:rsidR="00BA216B" w:rsidRDefault="00BA216B" w:rsidP="00614F98"/>
                          <w:p w14:paraId="6B9D2FC5" w14:textId="77777777" w:rsidR="00BA216B" w:rsidRDefault="00BA216B" w:rsidP="00614F98"/>
                          <w:p w14:paraId="083E855E" w14:textId="77777777" w:rsidR="00BA216B" w:rsidRDefault="00BA216B" w:rsidP="00614F98"/>
                          <w:p w14:paraId="618F10BB" w14:textId="77777777" w:rsidR="00BA216B" w:rsidRDefault="00BA216B" w:rsidP="00614F98"/>
                          <w:p w14:paraId="4881CEDE" w14:textId="77777777" w:rsidR="00BA216B" w:rsidRDefault="00BA216B" w:rsidP="00614F98"/>
                          <w:p w14:paraId="36E9FAEF" w14:textId="77777777" w:rsidR="00BA216B" w:rsidRDefault="00BA216B" w:rsidP="00614F98"/>
                          <w:p w14:paraId="494C65F6" w14:textId="77777777" w:rsidR="00BA216B" w:rsidRDefault="00BA216B" w:rsidP="00614F98"/>
                          <w:p w14:paraId="12F05E9E" w14:textId="77777777" w:rsidR="00BA216B" w:rsidRDefault="00BA216B" w:rsidP="00614F98"/>
                          <w:p w14:paraId="2A6A9B7B" w14:textId="77777777" w:rsidR="00BA216B" w:rsidRDefault="00BA216B" w:rsidP="00614F98"/>
                          <w:p w14:paraId="56DB8D7B" w14:textId="77777777" w:rsidR="00BA216B" w:rsidRDefault="00BA216B" w:rsidP="00614F98"/>
                          <w:p w14:paraId="3FCF92AE" w14:textId="77777777" w:rsidR="00BA216B" w:rsidRDefault="00BA216B" w:rsidP="00614F98"/>
                          <w:p w14:paraId="193B05BD" w14:textId="77777777" w:rsidR="00BA216B" w:rsidRDefault="00BA216B" w:rsidP="00614F98"/>
                          <w:p w14:paraId="0857E60D" w14:textId="77777777" w:rsidR="00BA216B" w:rsidRDefault="00BA216B" w:rsidP="00614F98"/>
                          <w:p w14:paraId="2F2131A7" w14:textId="77777777" w:rsidR="00BA216B" w:rsidRDefault="00BA216B" w:rsidP="00614F98"/>
                          <w:p w14:paraId="277A9E99" w14:textId="77777777" w:rsidR="00BA216B" w:rsidRDefault="00BA216B" w:rsidP="00614F98"/>
                          <w:p w14:paraId="26231FA3" w14:textId="77777777" w:rsidR="00BA216B" w:rsidRDefault="00BA216B" w:rsidP="00614F98"/>
                          <w:p w14:paraId="2C8171B4" w14:textId="77777777" w:rsidR="00BA216B" w:rsidRDefault="00BA216B" w:rsidP="00614F98"/>
                          <w:p w14:paraId="7CF3D6C9" w14:textId="77777777" w:rsidR="00BA216B" w:rsidRDefault="00BA216B" w:rsidP="00614F98"/>
                          <w:p w14:paraId="3183D967" w14:textId="77777777" w:rsidR="00BA216B" w:rsidRDefault="00BA216B" w:rsidP="00614F98"/>
                          <w:p w14:paraId="2A380BFA" w14:textId="77777777" w:rsidR="00BA216B" w:rsidRDefault="00BA216B" w:rsidP="00614F98"/>
                          <w:p w14:paraId="43303B34" w14:textId="77777777" w:rsidR="00BA216B" w:rsidRDefault="00BA216B" w:rsidP="00614F98"/>
                          <w:p w14:paraId="2C5C1B60" w14:textId="77777777" w:rsidR="00BA216B" w:rsidRDefault="00BA216B" w:rsidP="00614F98"/>
                          <w:p w14:paraId="6492F16A" w14:textId="77777777" w:rsidR="00BA216B" w:rsidRDefault="00BA216B" w:rsidP="00614F98"/>
                          <w:p w14:paraId="74444A8B" w14:textId="77777777" w:rsidR="00BA216B" w:rsidRDefault="00BA216B" w:rsidP="00614F98"/>
                          <w:p w14:paraId="7AECAAEE" w14:textId="77777777" w:rsidR="00BA216B" w:rsidRDefault="00BA216B" w:rsidP="00614F98"/>
                          <w:p w14:paraId="64667727" w14:textId="77777777" w:rsidR="00BA216B" w:rsidRDefault="00BA216B" w:rsidP="00614F98"/>
                          <w:p w14:paraId="49F5F566" w14:textId="77777777" w:rsidR="00BA216B" w:rsidRDefault="00BA216B" w:rsidP="00614F98"/>
                          <w:p w14:paraId="7BD428E9" w14:textId="77777777" w:rsidR="00BA216B" w:rsidRDefault="00BA216B" w:rsidP="00614F98"/>
                          <w:p w14:paraId="15327134" w14:textId="77777777" w:rsidR="00BA216B" w:rsidRDefault="00BA216B" w:rsidP="00614F98"/>
                          <w:p w14:paraId="4B2D836C" w14:textId="77777777" w:rsidR="00BA216B" w:rsidRDefault="00BA216B" w:rsidP="00614F98"/>
                          <w:p w14:paraId="2C17B488" w14:textId="77777777" w:rsidR="00BA216B" w:rsidRDefault="00BA216B" w:rsidP="00614F98"/>
                          <w:p w14:paraId="24758745" w14:textId="77777777" w:rsidR="00BA216B" w:rsidRDefault="00BA216B" w:rsidP="00614F98"/>
                          <w:p w14:paraId="4BD32EF1" w14:textId="77777777" w:rsidR="00BA216B" w:rsidRDefault="00BA216B" w:rsidP="00614F98"/>
                          <w:p w14:paraId="7FBCBB53" w14:textId="77777777" w:rsidR="00BA216B" w:rsidRDefault="00BA216B" w:rsidP="00614F98"/>
                          <w:p w14:paraId="066B4EF3" w14:textId="77777777" w:rsidR="00BA216B" w:rsidRDefault="00BA216B" w:rsidP="00614F98"/>
                          <w:p w14:paraId="5DC0740D" w14:textId="77777777" w:rsidR="00BA216B" w:rsidRDefault="00BA216B" w:rsidP="00614F98"/>
                          <w:p w14:paraId="3B310445" w14:textId="77777777" w:rsidR="00BA216B" w:rsidRDefault="00BA216B" w:rsidP="00614F98"/>
                          <w:p w14:paraId="627D93F8" w14:textId="77777777" w:rsidR="00BA216B" w:rsidRDefault="00BA216B" w:rsidP="00614F98"/>
                          <w:p w14:paraId="06A2872F" w14:textId="77777777" w:rsidR="00BA216B" w:rsidRDefault="00BA216B" w:rsidP="00614F98"/>
                          <w:p w14:paraId="2428D3BE" w14:textId="77777777" w:rsidR="00BA216B" w:rsidRDefault="00BA216B" w:rsidP="00614F98"/>
                          <w:p w14:paraId="4D4FE64E" w14:textId="77777777" w:rsidR="00BA216B" w:rsidRDefault="00BA216B" w:rsidP="00614F98"/>
                          <w:p w14:paraId="0D4326B7" w14:textId="77777777" w:rsidR="00BA216B" w:rsidRDefault="00BA216B" w:rsidP="00614F98"/>
                          <w:p w14:paraId="6430EEEE" w14:textId="77777777" w:rsidR="00BA216B" w:rsidRDefault="00BA216B" w:rsidP="00614F98"/>
                          <w:p w14:paraId="444AFFFF" w14:textId="77777777" w:rsidR="00BA216B" w:rsidRDefault="00BA216B" w:rsidP="00614F98"/>
                          <w:p w14:paraId="0C4BA3D2" w14:textId="77777777" w:rsidR="00BA216B" w:rsidRDefault="00BA216B" w:rsidP="00614F98"/>
                          <w:p w14:paraId="4CD85C05" w14:textId="77777777" w:rsidR="00BA216B" w:rsidRDefault="00BA216B" w:rsidP="00614F98"/>
                          <w:p w14:paraId="234F1684" w14:textId="77777777" w:rsidR="00BA216B" w:rsidRDefault="00BA216B" w:rsidP="00614F98"/>
                          <w:p w14:paraId="2C1F929B" w14:textId="77777777" w:rsidR="00BA216B" w:rsidRDefault="00BA216B" w:rsidP="00614F98"/>
                          <w:p w14:paraId="5248172E" w14:textId="77777777" w:rsidR="00BA216B" w:rsidRDefault="00BA216B" w:rsidP="00614F98"/>
                          <w:p w14:paraId="32AE1581" w14:textId="77777777" w:rsidR="00BA216B" w:rsidRDefault="00BA216B" w:rsidP="00614F98"/>
                          <w:p w14:paraId="5B7BCEE0" w14:textId="77777777" w:rsidR="00BA216B" w:rsidRDefault="00BA216B" w:rsidP="00614F98"/>
                          <w:p w14:paraId="37BC5F7C" w14:textId="77777777" w:rsidR="00BA216B" w:rsidRDefault="00BA216B" w:rsidP="00614F98"/>
                          <w:p w14:paraId="50A7F867" w14:textId="77777777" w:rsidR="00BA216B" w:rsidRDefault="00BA216B" w:rsidP="00614F98"/>
                          <w:p w14:paraId="56F177E2" w14:textId="77777777" w:rsidR="00BA216B" w:rsidRDefault="00BA216B" w:rsidP="00614F98"/>
                          <w:p w14:paraId="08910B98" w14:textId="77777777" w:rsidR="00BA216B" w:rsidRDefault="00BA216B" w:rsidP="00614F98"/>
                          <w:p w14:paraId="3F768EAD" w14:textId="77777777" w:rsidR="00BA216B" w:rsidRDefault="00BA216B" w:rsidP="00614F98"/>
                          <w:p w14:paraId="424C4F20" w14:textId="77777777" w:rsidR="00BA216B" w:rsidRDefault="00BA216B" w:rsidP="00614F98"/>
                          <w:p w14:paraId="04845505" w14:textId="77777777" w:rsidR="00BA216B" w:rsidRDefault="00BA216B" w:rsidP="00614F98"/>
                          <w:p w14:paraId="63BE64D9" w14:textId="77777777" w:rsidR="00BA216B" w:rsidRDefault="00BA216B" w:rsidP="00614F98"/>
                          <w:p w14:paraId="1A2FD657" w14:textId="77777777" w:rsidR="00BA216B" w:rsidRDefault="00BA216B" w:rsidP="00614F98"/>
                          <w:p w14:paraId="383E8499" w14:textId="77777777" w:rsidR="00BA216B" w:rsidRDefault="00BA216B" w:rsidP="00614F98"/>
                          <w:p w14:paraId="5171B5E0" w14:textId="77777777" w:rsidR="00BA216B" w:rsidRDefault="00BA216B" w:rsidP="00614F98"/>
                          <w:p w14:paraId="125B397B" w14:textId="77777777" w:rsidR="00BA216B" w:rsidRDefault="00BA216B" w:rsidP="00614F98"/>
                          <w:p w14:paraId="50B8D4C3" w14:textId="77777777" w:rsidR="00BA216B" w:rsidRDefault="00BA216B" w:rsidP="00614F98"/>
                          <w:p w14:paraId="5DC715B4" w14:textId="77777777" w:rsidR="00BA216B" w:rsidRDefault="00BA216B" w:rsidP="00614F98"/>
                          <w:p w14:paraId="39988491" w14:textId="77777777" w:rsidR="00BA216B" w:rsidRDefault="00BA216B" w:rsidP="00614F98"/>
                          <w:p w14:paraId="2B2270EA" w14:textId="77777777" w:rsidR="00BA216B" w:rsidRDefault="00BA216B" w:rsidP="00614F98"/>
                          <w:p w14:paraId="63528A5C" w14:textId="77777777" w:rsidR="00BA216B" w:rsidRDefault="00BA216B" w:rsidP="00614F98"/>
                          <w:p w14:paraId="7092E4F4" w14:textId="77777777" w:rsidR="00BA216B" w:rsidRDefault="00BA216B" w:rsidP="00614F98"/>
                          <w:p w14:paraId="4E66564E" w14:textId="77777777" w:rsidR="00BA216B" w:rsidRDefault="00BA216B" w:rsidP="00614F98"/>
                          <w:p w14:paraId="4709DD4E" w14:textId="77777777" w:rsidR="00BA216B" w:rsidRDefault="00BA216B" w:rsidP="00614F98"/>
                          <w:p w14:paraId="607BD38C" w14:textId="77777777" w:rsidR="00BA216B" w:rsidRDefault="00BA216B" w:rsidP="00614F98"/>
                          <w:p w14:paraId="096F9660" w14:textId="77777777" w:rsidR="00BA216B" w:rsidRDefault="00BA216B" w:rsidP="00614F98"/>
                          <w:p w14:paraId="18E8A5A9" w14:textId="77777777" w:rsidR="00BA216B" w:rsidRDefault="00BA216B" w:rsidP="00614F98"/>
                          <w:p w14:paraId="3028147F" w14:textId="77777777" w:rsidR="00BA216B" w:rsidRDefault="00BA216B" w:rsidP="00614F98"/>
                          <w:p w14:paraId="0CA70649" w14:textId="77777777" w:rsidR="00BA216B" w:rsidRDefault="00BA216B" w:rsidP="00614F98"/>
                          <w:p w14:paraId="7EA8D032" w14:textId="77777777" w:rsidR="00BA216B" w:rsidRDefault="00BA216B" w:rsidP="00614F98"/>
                          <w:p w14:paraId="2D47F86A" w14:textId="77777777" w:rsidR="00BA216B" w:rsidRDefault="00BA216B" w:rsidP="00614F98"/>
                          <w:p w14:paraId="3D11C3DD" w14:textId="77777777" w:rsidR="00BA216B" w:rsidRDefault="00BA216B" w:rsidP="00614F98"/>
                          <w:p w14:paraId="6D93C874" w14:textId="77777777" w:rsidR="00BA216B" w:rsidRDefault="00BA216B" w:rsidP="00614F98"/>
                          <w:p w14:paraId="597DFBCE" w14:textId="77777777" w:rsidR="00BA216B" w:rsidRDefault="00BA216B" w:rsidP="00614F98"/>
                          <w:p w14:paraId="5131FCCE" w14:textId="77777777" w:rsidR="00BA216B" w:rsidRDefault="00BA216B" w:rsidP="00614F98"/>
                          <w:p w14:paraId="05BC450E" w14:textId="77777777" w:rsidR="00BA216B" w:rsidRDefault="00BA216B" w:rsidP="00614F98"/>
                          <w:p w14:paraId="22B1D1E0" w14:textId="77777777" w:rsidR="00BA216B" w:rsidRDefault="00BA216B" w:rsidP="00614F98"/>
                          <w:p w14:paraId="1ACD4329" w14:textId="77777777" w:rsidR="00BA216B" w:rsidRDefault="00BA216B" w:rsidP="00614F98"/>
                          <w:p w14:paraId="4F964BFE" w14:textId="77777777" w:rsidR="00BA216B" w:rsidRDefault="00BA216B" w:rsidP="00614F98"/>
                          <w:p w14:paraId="53EE2FC8" w14:textId="77777777" w:rsidR="00BA216B" w:rsidRDefault="00BA216B" w:rsidP="00614F98"/>
                          <w:p w14:paraId="73ABE3B2" w14:textId="77777777" w:rsidR="00BA216B" w:rsidRDefault="00BA216B" w:rsidP="00614F98"/>
                          <w:p w14:paraId="244B0DEA" w14:textId="77777777" w:rsidR="00BA216B" w:rsidRDefault="00BA216B" w:rsidP="00614F98"/>
                          <w:p w14:paraId="6E61935C" w14:textId="77777777" w:rsidR="00BA216B" w:rsidRDefault="00BA216B" w:rsidP="00614F98"/>
                          <w:p w14:paraId="305F29F5" w14:textId="77777777" w:rsidR="00BA216B" w:rsidRDefault="00BA216B" w:rsidP="00614F98"/>
                          <w:p w14:paraId="4DD96775" w14:textId="77777777" w:rsidR="00BA216B" w:rsidRDefault="00BA216B" w:rsidP="00614F98"/>
                          <w:p w14:paraId="2862C9F9" w14:textId="77777777" w:rsidR="00BA216B" w:rsidRDefault="00BA216B" w:rsidP="00614F98"/>
                          <w:p w14:paraId="70EB2075" w14:textId="77777777" w:rsidR="00BA216B" w:rsidRDefault="00BA216B" w:rsidP="00614F98"/>
                          <w:p w14:paraId="074921E4" w14:textId="77777777" w:rsidR="00BA216B" w:rsidRDefault="00BA216B" w:rsidP="00614F98"/>
                          <w:p w14:paraId="1BA5E532" w14:textId="77777777" w:rsidR="00BA216B" w:rsidRDefault="00BA216B" w:rsidP="00614F98"/>
                          <w:p w14:paraId="46567FF0" w14:textId="77777777" w:rsidR="00BA216B" w:rsidRDefault="00BA216B" w:rsidP="00614F98"/>
                          <w:p w14:paraId="7F76ECAE" w14:textId="77777777" w:rsidR="00BA216B" w:rsidRDefault="00BA216B" w:rsidP="00614F98"/>
                          <w:p w14:paraId="1062CEE4" w14:textId="77777777" w:rsidR="00BA216B" w:rsidRDefault="00BA216B" w:rsidP="00614F98"/>
                          <w:p w14:paraId="39A7C816" w14:textId="77777777" w:rsidR="00BA216B" w:rsidRDefault="00BA216B" w:rsidP="00614F98"/>
                          <w:p w14:paraId="74B3C3DD" w14:textId="77777777" w:rsidR="00BA216B" w:rsidRDefault="00BA216B" w:rsidP="00614F98"/>
                          <w:p w14:paraId="2F6DE741" w14:textId="77777777" w:rsidR="00BA216B" w:rsidRDefault="00BA216B" w:rsidP="00614F98"/>
                          <w:p w14:paraId="264D66BB" w14:textId="77777777" w:rsidR="00BA216B" w:rsidRDefault="00BA216B" w:rsidP="00614F98"/>
                          <w:p w14:paraId="026ADDAB" w14:textId="77777777" w:rsidR="00BA216B" w:rsidRDefault="00BA216B" w:rsidP="00614F98"/>
                          <w:p w14:paraId="58C69268" w14:textId="77777777" w:rsidR="00BA216B" w:rsidRDefault="00BA216B" w:rsidP="00614F98"/>
                          <w:p w14:paraId="54EB7CD8" w14:textId="77777777" w:rsidR="00BA216B" w:rsidRDefault="00BA216B" w:rsidP="00614F98"/>
                          <w:p w14:paraId="69214BE0" w14:textId="77777777" w:rsidR="00BA216B" w:rsidRDefault="00BA216B" w:rsidP="00614F98"/>
                          <w:p w14:paraId="3D68AF4F" w14:textId="77777777" w:rsidR="00BA216B" w:rsidRDefault="00BA216B" w:rsidP="00614F98"/>
                          <w:p w14:paraId="741A48DB" w14:textId="77777777" w:rsidR="00BA216B" w:rsidRDefault="00BA216B" w:rsidP="00614F98"/>
                          <w:p w14:paraId="2F69EDA0" w14:textId="77777777" w:rsidR="00BA216B" w:rsidRDefault="00BA216B" w:rsidP="00614F98"/>
                          <w:p w14:paraId="0DCDD48A" w14:textId="77777777" w:rsidR="00BA216B" w:rsidRDefault="00BA216B" w:rsidP="00614F98"/>
                          <w:p w14:paraId="2C5F7B90" w14:textId="77777777" w:rsidR="00BA216B" w:rsidRDefault="00BA216B" w:rsidP="00614F98"/>
                          <w:p w14:paraId="66141D73" w14:textId="77777777" w:rsidR="00BA216B" w:rsidRDefault="00BA216B" w:rsidP="00614F98"/>
                          <w:p w14:paraId="2CBAB253" w14:textId="77777777" w:rsidR="00BA216B" w:rsidRDefault="00BA216B" w:rsidP="00614F98"/>
                          <w:p w14:paraId="1157E310" w14:textId="77777777" w:rsidR="00BA216B" w:rsidRDefault="00BA216B" w:rsidP="00614F98"/>
                          <w:p w14:paraId="73AE862C" w14:textId="77777777" w:rsidR="00BA216B" w:rsidRDefault="00BA216B" w:rsidP="00614F98"/>
                          <w:p w14:paraId="095E2A04" w14:textId="77777777" w:rsidR="00BA216B" w:rsidRDefault="00BA216B" w:rsidP="00614F98"/>
                          <w:p w14:paraId="7C7EA1CF" w14:textId="77777777" w:rsidR="00BA216B" w:rsidRDefault="00BA216B" w:rsidP="00614F98"/>
                          <w:p w14:paraId="2112718B" w14:textId="77777777" w:rsidR="00BA216B" w:rsidRDefault="00BA216B" w:rsidP="00614F98"/>
                          <w:p w14:paraId="5B9AB856" w14:textId="77777777" w:rsidR="00BA216B" w:rsidRDefault="00BA216B" w:rsidP="00614F98"/>
                          <w:p w14:paraId="599EA916" w14:textId="77777777" w:rsidR="00BA216B" w:rsidRDefault="00BA216B" w:rsidP="00614F98"/>
                          <w:p w14:paraId="36C995C6" w14:textId="77777777" w:rsidR="00BA216B" w:rsidRDefault="00BA216B" w:rsidP="00614F98"/>
                          <w:p w14:paraId="6E838C2B" w14:textId="77777777" w:rsidR="00BA216B" w:rsidRDefault="00BA216B" w:rsidP="00614F98"/>
                          <w:p w14:paraId="47A53326" w14:textId="77777777" w:rsidR="00BA216B" w:rsidRDefault="00BA216B" w:rsidP="00614F98"/>
                          <w:p w14:paraId="27A81771" w14:textId="77777777" w:rsidR="00BA216B" w:rsidRDefault="00BA216B" w:rsidP="00614F98"/>
                          <w:p w14:paraId="76980D55" w14:textId="77777777" w:rsidR="00BA216B" w:rsidRDefault="00BA216B" w:rsidP="00614F98"/>
                          <w:p w14:paraId="42447A6D" w14:textId="77777777" w:rsidR="00BA216B" w:rsidRDefault="00BA216B" w:rsidP="00614F98"/>
                          <w:p w14:paraId="58198DE0" w14:textId="77777777" w:rsidR="00BA216B" w:rsidRDefault="00BA216B" w:rsidP="00614F98"/>
                          <w:p w14:paraId="6764A1E4" w14:textId="77777777" w:rsidR="00BA216B" w:rsidRDefault="00BA216B" w:rsidP="00614F98"/>
                          <w:p w14:paraId="1AA387AA" w14:textId="77777777" w:rsidR="00BA216B" w:rsidRDefault="00BA216B" w:rsidP="00614F98"/>
                          <w:p w14:paraId="0E984473" w14:textId="77777777" w:rsidR="00BA216B" w:rsidRDefault="00BA216B" w:rsidP="00614F98"/>
                          <w:p w14:paraId="0286B265" w14:textId="77777777" w:rsidR="00BA216B" w:rsidRDefault="00BA216B" w:rsidP="00614F98"/>
                          <w:p w14:paraId="04766C2A" w14:textId="77777777" w:rsidR="00BA216B" w:rsidRDefault="00BA216B" w:rsidP="00614F98"/>
                          <w:p w14:paraId="4E2045D3" w14:textId="77777777" w:rsidR="00BA216B" w:rsidRDefault="00BA216B" w:rsidP="00614F98"/>
                          <w:p w14:paraId="472393D2" w14:textId="77777777" w:rsidR="00BA216B" w:rsidRDefault="00BA216B" w:rsidP="00614F98"/>
                          <w:p w14:paraId="3AEACA96" w14:textId="77777777" w:rsidR="00BA216B" w:rsidRDefault="00BA216B" w:rsidP="00614F98"/>
                          <w:p w14:paraId="5C6ABA87" w14:textId="77777777" w:rsidR="00BA216B" w:rsidRDefault="00BA216B" w:rsidP="00614F98"/>
                          <w:p w14:paraId="0582A550" w14:textId="77777777" w:rsidR="00BA216B" w:rsidRDefault="00BA216B" w:rsidP="00614F98"/>
                          <w:p w14:paraId="000CA07E" w14:textId="77777777" w:rsidR="00BA216B" w:rsidRDefault="00BA216B" w:rsidP="00614F98"/>
                          <w:p w14:paraId="7F75BE9D" w14:textId="77777777" w:rsidR="00BA216B" w:rsidRDefault="00BA216B" w:rsidP="00614F98"/>
                          <w:p w14:paraId="631E79C1" w14:textId="77777777" w:rsidR="00BA216B" w:rsidRDefault="00BA216B" w:rsidP="00614F98"/>
                          <w:p w14:paraId="2331DE2C" w14:textId="77777777" w:rsidR="00BA216B" w:rsidRDefault="00BA216B" w:rsidP="00614F98"/>
                          <w:p w14:paraId="4B24F787" w14:textId="77777777" w:rsidR="00BA216B" w:rsidRDefault="00BA216B" w:rsidP="00614F98"/>
                          <w:p w14:paraId="6438E310" w14:textId="77777777" w:rsidR="00BA216B" w:rsidRDefault="00BA216B" w:rsidP="00614F98"/>
                          <w:p w14:paraId="756BC1AA" w14:textId="77777777" w:rsidR="00BA216B" w:rsidRDefault="00BA216B" w:rsidP="00614F98"/>
                          <w:p w14:paraId="41F18354" w14:textId="77777777" w:rsidR="00BA216B" w:rsidRDefault="00BA216B" w:rsidP="00614F98"/>
                          <w:p w14:paraId="69480EFF" w14:textId="77777777" w:rsidR="00BA216B" w:rsidRDefault="00BA216B" w:rsidP="00614F98"/>
                          <w:p w14:paraId="0C74328B" w14:textId="77777777" w:rsidR="00BA216B" w:rsidRDefault="00BA216B" w:rsidP="00614F98"/>
                          <w:p w14:paraId="60C3B32B" w14:textId="77777777" w:rsidR="00BA216B" w:rsidRDefault="00BA216B" w:rsidP="00614F98"/>
                          <w:p w14:paraId="4EBD6D0F" w14:textId="77777777" w:rsidR="00BA216B" w:rsidRDefault="00BA216B" w:rsidP="00614F98"/>
                          <w:p w14:paraId="540DBCA1" w14:textId="77777777" w:rsidR="00BA216B" w:rsidRDefault="00BA216B" w:rsidP="00614F98"/>
                          <w:p w14:paraId="2E0A40B6" w14:textId="77777777" w:rsidR="00BA216B" w:rsidRDefault="00BA216B" w:rsidP="00614F98"/>
                          <w:p w14:paraId="5A613FE3" w14:textId="77777777" w:rsidR="00BA216B" w:rsidRDefault="00BA216B" w:rsidP="00614F98"/>
                          <w:p w14:paraId="5FDCC307" w14:textId="77777777" w:rsidR="00BA216B" w:rsidRDefault="00BA216B" w:rsidP="00614F98"/>
                          <w:p w14:paraId="3332BC09" w14:textId="77777777" w:rsidR="00BA216B" w:rsidRDefault="00BA216B" w:rsidP="00614F98"/>
                          <w:p w14:paraId="3C646C9A" w14:textId="77777777" w:rsidR="00BA216B" w:rsidRDefault="00BA216B" w:rsidP="00614F98"/>
                          <w:p w14:paraId="73A726C9" w14:textId="77777777" w:rsidR="00BA216B" w:rsidRDefault="00BA216B" w:rsidP="00614F98"/>
                          <w:p w14:paraId="6E87DADD" w14:textId="77777777" w:rsidR="00BA216B" w:rsidRDefault="00BA216B" w:rsidP="00614F98"/>
                          <w:p w14:paraId="6CE43536" w14:textId="77777777" w:rsidR="00BA216B" w:rsidRDefault="00BA216B" w:rsidP="00614F98"/>
                          <w:p w14:paraId="09DA4C3C" w14:textId="77777777" w:rsidR="00BA216B" w:rsidRDefault="00BA216B" w:rsidP="00614F98"/>
                          <w:p w14:paraId="16AB57C4" w14:textId="77777777" w:rsidR="00BA216B" w:rsidRDefault="00BA216B" w:rsidP="00614F98"/>
                          <w:p w14:paraId="4652B5FF" w14:textId="77777777" w:rsidR="00BA216B" w:rsidRDefault="00BA216B" w:rsidP="00614F98"/>
                          <w:p w14:paraId="6E1CCF86" w14:textId="77777777" w:rsidR="00BA216B" w:rsidRDefault="00BA216B" w:rsidP="00614F98"/>
                          <w:p w14:paraId="62524A5A" w14:textId="77777777" w:rsidR="00BA216B" w:rsidRDefault="00BA216B" w:rsidP="00614F98"/>
                          <w:p w14:paraId="09FB5682" w14:textId="77777777" w:rsidR="00BA216B" w:rsidRDefault="00BA216B" w:rsidP="00614F98"/>
                          <w:p w14:paraId="0A327DB7" w14:textId="77777777" w:rsidR="00BA216B" w:rsidRDefault="00BA216B" w:rsidP="00614F98"/>
                          <w:p w14:paraId="4E0D89B4" w14:textId="77777777" w:rsidR="00BA216B" w:rsidRDefault="00BA216B" w:rsidP="00614F98"/>
                          <w:p w14:paraId="7868AF61" w14:textId="77777777" w:rsidR="00BA216B" w:rsidRDefault="00BA216B" w:rsidP="00614F98"/>
                          <w:p w14:paraId="631D1924" w14:textId="77777777" w:rsidR="00BA216B" w:rsidRDefault="00BA216B" w:rsidP="00614F98"/>
                          <w:p w14:paraId="6E5A727C" w14:textId="77777777" w:rsidR="00BA216B" w:rsidRDefault="00BA216B" w:rsidP="00614F98"/>
                          <w:p w14:paraId="1EE6FB48" w14:textId="77777777" w:rsidR="00BA216B" w:rsidRDefault="00BA216B" w:rsidP="00614F98"/>
                          <w:p w14:paraId="1E42B2EE" w14:textId="77777777" w:rsidR="00BA216B" w:rsidRDefault="00BA216B" w:rsidP="00614F98"/>
                          <w:p w14:paraId="7FD709A8" w14:textId="77777777" w:rsidR="00BA216B" w:rsidRDefault="00BA216B" w:rsidP="00614F98"/>
                          <w:p w14:paraId="779A70E2" w14:textId="77777777" w:rsidR="00BA216B" w:rsidRDefault="00BA216B" w:rsidP="00614F98"/>
                          <w:p w14:paraId="7AE97BDE" w14:textId="77777777" w:rsidR="00BA216B" w:rsidRDefault="00BA216B" w:rsidP="00614F98"/>
                          <w:p w14:paraId="6A41F7E5" w14:textId="77777777" w:rsidR="00BA216B" w:rsidRDefault="00BA216B" w:rsidP="00614F98"/>
                          <w:p w14:paraId="7FCFFCF4" w14:textId="77777777" w:rsidR="00BA216B" w:rsidRDefault="00BA216B" w:rsidP="00614F98"/>
                          <w:p w14:paraId="69282B01" w14:textId="77777777" w:rsidR="00BA216B" w:rsidRDefault="00BA216B" w:rsidP="00614F98"/>
                          <w:p w14:paraId="4506A3B3" w14:textId="77777777" w:rsidR="00BA216B" w:rsidRDefault="00BA216B" w:rsidP="00614F98"/>
                          <w:p w14:paraId="2AC2D7CE" w14:textId="77777777" w:rsidR="00BA216B" w:rsidRDefault="00BA216B" w:rsidP="00614F98"/>
                          <w:p w14:paraId="0FDDC225" w14:textId="77777777" w:rsidR="00BA216B" w:rsidRDefault="00BA216B" w:rsidP="00614F98"/>
                          <w:p w14:paraId="496DC3C8" w14:textId="77777777" w:rsidR="00BA216B" w:rsidRDefault="00BA216B" w:rsidP="00614F98"/>
                          <w:p w14:paraId="12FCAE4B" w14:textId="77777777" w:rsidR="00BA216B" w:rsidRDefault="00BA216B" w:rsidP="00614F98"/>
                          <w:p w14:paraId="02B73689" w14:textId="77777777" w:rsidR="00BA216B" w:rsidRDefault="00BA216B" w:rsidP="00614F98"/>
                          <w:p w14:paraId="49B3DD97" w14:textId="77777777" w:rsidR="00BA216B" w:rsidRDefault="00BA216B" w:rsidP="00614F98"/>
                          <w:p w14:paraId="1448D010" w14:textId="77777777" w:rsidR="00BA216B" w:rsidRDefault="00BA216B" w:rsidP="00614F98"/>
                          <w:p w14:paraId="4862B700" w14:textId="77777777" w:rsidR="00BA216B" w:rsidRDefault="00BA216B" w:rsidP="00614F98"/>
                          <w:p w14:paraId="0E1355E4" w14:textId="77777777" w:rsidR="00BA216B" w:rsidRDefault="00BA216B" w:rsidP="00614F98"/>
                          <w:p w14:paraId="16D2CBF8" w14:textId="77777777" w:rsidR="00BA216B" w:rsidRDefault="00BA216B" w:rsidP="00614F98"/>
                          <w:p w14:paraId="2FE7AF27" w14:textId="77777777" w:rsidR="00BA216B" w:rsidRDefault="00BA216B" w:rsidP="00614F98"/>
                          <w:p w14:paraId="66373EA3" w14:textId="77777777" w:rsidR="00BA216B" w:rsidRDefault="00BA216B" w:rsidP="00614F98"/>
                          <w:p w14:paraId="706ADA63" w14:textId="77777777" w:rsidR="00BA216B" w:rsidRDefault="00BA216B" w:rsidP="00614F98"/>
                          <w:p w14:paraId="4E490CBD" w14:textId="77777777" w:rsidR="00BA216B" w:rsidRDefault="00BA216B" w:rsidP="00614F98"/>
                          <w:p w14:paraId="637A8367" w14:textId="77777777" w:rsidR="00BA216B" w:rsidRDefault="00BA216B" w:rsidP="00614F98"/>
                          <w:p w14:paraId="6E0FF0F7" w14:textId="77777777" w:rsidR="00BA216B" w:rsidRDefault="00BA216B" w:rsidP="00614F98"/>
                          <w:p w14:paraId="749C18CE" w14:textId="77777777" w:rsidR="00BA216B" w:rsidRDefault="00BA216B" w:rsidP="00614F98"/>
                          <w:p w14:paraId="23709864" w14:textId="77777777" w:rsidR="00BA216B" w:rsidRDefault="00BA216B" w:rsidP="00614F98"/>
                          <w:p w14:paraId="3192EA0E" w14:textId="77777777" w:rsidR="00BA216B" w:rsidRDefault="00BA216B" w:rsidP="00614F98"/>
                          <w:p w14:paraId="6C29D7A0" w14:textId="77777777" w:rsidR="00BA216B" w:rsidRDefault="00BA216B" w:rsidP="00614F98"/>
                          <w:p w14:paraId="1C420C57" w14:textId="77777777" w:rsidR="00BA216B" w:rsidRDefault="00BA216B" w:rsidP="00614F98"/>
                          <w:p w14:paraId="2CE018C8" w14:textId="77777777" w:rsidR="00BA216B" w:rsidRDefault="00BA216B" w:rsidP="00614F98"/>
                          <w:p w14:paraId="2C238CD2" w14:textId="77777777" w:rsidR="00BA216B" w:rsidRDefault="00BA216B" w:rsidP="00614F98"/>
                          <w:p w14:paraId="6ADE17CC" w14:textId="77777777" w:rsidR="00BA216B" w:rsidRDefault="00BA216B" w:rsidP="00614F98"/>
                          <w:p w14:paraId="6543E033" w14:textId="77777777" w:rsidR="00BA216B" w:rsidRDefault="00BA216B" w:rsidP="00614F98"/>
                          <w:p w14:paraId="77FCDE5D" w14:textId="77777777" w:rsidR="00BA216B" w:rsidRDefault="00BA216B" w:rsidP="00614F98"/>
                          <w:p w14:paraId="3AEB8DD2" w14:textId="77777777" w:rsidR="00BA216B" w:rsidRDefault="00BA216B" w:rsidP="00614F98"/>
                          <w:p w14:paraId="79AC8AD3" w14:textId="77777777" w:rsidR="00BA216B" w:rsidRDefault="00BA216B" w:rsidP="00614F98"/>
                          <w:p w14:paraId="6B56C32D" w14:textId="77777777" w:rsidR="00BA216B" w:rsidRDefault="00BA216B" w:rsidP="00614F98"/>
                          <w:p w14:paraId="7A8A7F5E" w14:textId="77777777" w:rsidR="00BA216B" w:rsidRDefault="00BA216B" w:rsidP="00614F98"/>
                          <w:p w14:paraId="2E453A40" w14:textId="77777777" w:rsidR="00BA216B" w:rsidRDefault="00BA216B" w:rsidP="00614F98"/>
                          <w:p w14:paraId="30D881E4" w14:textId="77777777" w:rsidR="00BA216B" w:rsidRDefault="00BA216B" w:rsidP="00614F98"/>
                          <w:p w14:paraId="7CFBDD18" w14:textId="77777777" w:rsidR="00BA216B" w:rsidRDefault="00BA216B" w:rsidP="00614F98"/>
                          <w:p w14:paraId="655DD6AE" w14:textId="77777777" w:rsidR="00BA216B" w:rsidRDefault="00BA216B" w:rsidP="00614F98"/>
                          <w:p w14:paraId="5C01BFE1" w14:textId="77777777" w:rsidR="00BA216B" w:rsidRDefault="00BA216B" w:rsidP="00614F98"/>
                          <w:p w14:paraId="4A2AFF71" w14:textId="77777777" w:rsidR="00BA216B" w:rsidRDefault="00BA216B" w:rsidP="00614F98"/>
                          <w:p w14:paraId="6E9670AF" w14:textId="77777777" w:rsidR="00BA216B" w:rsidRDefault="00BA216B" w:rsidP="00614F98"/>
                          <w:p w14:paraId="1C6DD33A" w14:textId="77777777" w:rsidR="00BA216B" w:rsidRDefault="00BA216B" w:rsidP="00614F98"/>
                          <w:p w14:paraId="3C4D100B" w14:textId="77777777" w:rsidR="00BA216B" w:rsidRDefault="00BA216B" w:rsidP="00614F98"/>
                          <w:p w14:paraId="736D43C5" w14:textId="77777777" w:rsidR="00BA216B" w:rsidRDefault="00BA216B" w:rsidP="00614F98"/>
                          <w:p w14:paraId="41CDCB3C" w14:textId="77777777" w:rsidR="00BA216B" w:rsidRDefault="00BA216B" w:rsidP="00614F98"/>
                          <w:p w14:paraId="0EFAA194" w14:textId="77777777" w:rsidR="00BA216B" w:rsidRDefault="00BA216B" w:rsidP="00614F98"/>
                          <w:p w14:paraId="40156A01" w14:textId="77777777" w:rsidR="00BA216B" w:rsidRDefault="00BA216B" w:rsidP="00614F98"/>
                          <w:p w14:paraId="10908DE5" w14:textId="77777777" w:rsidR="00BA216B" w:rsidRDefault="00BA216B" w:rsidP="00614F98"/>
                          <w:p w14:paraId="14A04264" w14:textId="77777777" w:rsidR="00BA216B" w:rsidRDefault="00BA216B" w:rsidP="00614F98"/>
                          <w:p w14:paraId="631FB2A5" w14:textId="77777777" w:rsidR="00BA216B" w:rsidRDefault="00BA216B" w:rsidP="00614F98"/>
                          <w:p w14:paraId="5215463F" w14:textId="77777777" w:rsidR="00BA216B" w:rsidRDefault="00BA216B" w:rsidP="00614F98"/>
                          <w:p w14:paraId="1534C4B8" w14:textId="77777777" w:rsidR="00BA216B" w:rsidRDefault="00BA216B" w:rsidP="00614F98"/>
                          <w:p w14:paraId="246B748D" w14:textId="77777777" w:rsidR="00BA216B" w:rsidRDefault="00BA216B" w:rsidP="00614F98"/>
                          <w:p w14:paraId="4963176B" w14:textId="77777777" w:rsidR="00BA216B" w:rsidRDefault="00BA216B" w:rsidP="00614F98"/>
                          <w:p w14:paraId="798647AC" w14:textId="77777777" w:rsidR="00BA216B" w:rsidRDefault="00BA216B" w:rsidP="00614F98"/>
                          <w:p w14:paraId="2F788F97" w14:textId="77777777" w:rsidR="00BA216B" w:rsidRDefault="00BA216B" w:rsidP="00614F98"/>
                          <w:p w14:paraId="3F29624E" w14:textId="77777777" w:rsidR="00BA216B" w:rsidRDefault="00BA216B" w:rsidP="00614F98"/>
                          <w:p w14:paraId="31AD2AFF" w14:textId="77777777" w:rsidR="00BA216B" w:rsidRDefault="00BA216B" w:rsidP="00614F98"/>
                          <w:p w14:paraId="5B573840" w14:textId="77777777" w:rsidR="00BA216B" w:rsidRDefault="00BA216B" w:rsidP="00614F98"/>
                          <w:p w14:paraId="3C15D142" w14:textId="77777777" w:rsidR="00BA216B" w:rsidRDefault="00BA216B" w:rsidP="00614F98"/>
                          <w:p w14:paraId="2C099AEF" w14:textId="77777777" w:rsidR="00BA216B" w:rsidRDefault="00BA216B" w:rsidP="00614F98"/>
                          <w:p w14:paraId="07898105" w14:textId="77777777" w:rsidR="00BA216B" w:rsidRDefault="00BA216B" w:rsidP="00614F98"/>
                          <w:p w14:paraId="41274727" w14:textId="77777777" w:rsidR="00BA216B" w:rsidRDefault="00BA216B" w:rsidP="00614F98"/>
                          <w:p w14:paraId="1AE16EB3" w14:textId="77777777" w:rsidR="00BA216B" w:rsidRDefault="00BA216B" w:rsidP="00614F98"/>
                          <w:p w14:paraId="55608019" w14:textId="77777777" w:rsidR="00BA216B" w:rsidRDefault="00BA216B" w:rsidP="00614F98"/>
                          <w:p w14:paraId="721F2C53" w14:textId="77777777" w:rsidR="00BA216B" w:rsidRDefault="00BA216B" w:rsidP="00614F98"/>
                          <w:p w14:paraId="30F465E9" w14:textId="77777777" w:rsidR="00BA216B" w:rsidRDefault="00BA216B" w:rsidP="00614F98"/>
                          <w:p w14:paraId="2AF67BEE" w14:textId="77777777" w:rsidR="00BA216B" w:rsidRDefault="00BA216B" w:rsidP="00614F98"/>
                          <w:p w14:paraId="4CFD1C99" w14:textId="77777777" w:rsidR="00BA216B" w:rsidRDefault="00BA216B" w:rsidP="00614F98"/>
                          <w:p w14:paraId="253EE9D5" w14:textId="77777777" w:rsidR="00BA216B" w:rsidRDefault="00BA216B" w:rsidP="00614F98"/>
                          <w:p w14:paraId="799D5875" w14:textId="77777777" w:rsidR="00BA216B" w:rsidRDefault="00BA216B" w:rsidP="00614F98"/>
                          <w:p w14:paraId="245776AB" w14:textId="77777777" w:rsidR="00BA216B" w:rsidRDefault="00BA216B" w:rsidP="00614F98"/>
                          <w:p w14:paraId="4A7042D4" w14:textId="77777777" w:rsidR="00BA216B" w:rsidRDefault="00BA216B" w:rsidP="00614F98"/>
                          <w:p w14:paraId="4FC0AE82" w14:textId="77777777" w:rsidR="00BA216B" w:rsidRDefault="00BA216B" w:rsidP="00614F98"/>
                          <w:p w14:paraId="2DF395DB" w14:textId="77777777" w:rsidR="00BA216B" w:rsidRDefault="00BA216B" w:rsidP="00614F98"/>
                          <w:p w14:paraId="74C8CA39" w14:textId="77777777" w:rsidR="00BA216B" w:rsidRDefault="00BA216B" w:rsidP="00614F98"/>
                          <w:p w14:paraId="5602DA7A" w14:textId="77777777" w:rsidR="00BA216B" w:rsidRDefault="00BA216B" w:rsidP="00614F98"/>
                          <w:p w14:paraId="46845835" w14:textId="77777777" w:rsidR="00BA216B" w:rsidRDefault="00BA216B" w:rsidP="00614F98"/>
                          <w:p w14:paraId="5E38B395" w14:textId="77777777" w:rsidR="00BA216B" w:rsidRDefault="00BA216B" w:rsidP="00614F98"/>
                          <w:p w14:paraId="404E3C29" w14:textId="77777777" w:rsidR="00BA216B" w:rsidRDefault="00BA216B" w:rsidP="00614F98"/>
                          <w:p w14:paraId="1466D35A" w14:textId="77777777" w:rsidR="00BA216B" w:rsidRDefault="00BA216B" w:rsidP="00614F98"/>
                          <w:p w14:paraId="47C6F119" w14:textId="77777777" w:rsidR="00BA216B" w:rsidRDefault="00BA216B" w:rsidP="00614F98"/>
                          <w:p w14:paraId="361C17E9" w14:textId="77777777" w:rsidR="00BA216B" w:rsidRDefault="00BA216B" w:rsidP="00614F98"/>
                          <w:p w14:paraId="6ECE1896" w14:textId="77777777" w:rsidR="00BA216B" w:rsidRDefault="00BA216B" w:rsidP="00614F98"/>
                          <w:p w14:paraId="7392359D" w14:textId="77777777" w:rsidR="00BA216B" w:rsidRDefault="00BA216B" w:rsidP="00614F98"/>
                          <w:p w14:paraId="4B1FC371" w14:textId="77777777" w:rsidR="00BA216B" w:rsidRDefault="00BA216B" w:rsidP="00614F98"/>
                          <w:p w14:paraId="1C99A630" w14:textId="77777777" w:rsidR="00BA216B" w:rsidRDefault="00BA216B" w:rsidP="00614F98"/>
                          <w:p w14:paraId="4D8934A3" w14:textId="77777777" w:rsidR="00BA216B" w:rsidRDefault="00BA216B" w:rsidP="00614F98"/>
                          <w:p w14:paraId="23B529B5" w14:textId="77777777" w:rsidR="00BA216B" w:rsidRDefault="00BA216B" w:rsidP="00614F98"/>
                          <w:p w14:paraId="780DCC15" w14:textId="77777777" w:rsidR="00BA216B" w:rsidRDefault="00BA216B" w:rsidP="00614F98"/>
                          <w:p w14:paraId="445B3ED6" w14:textId="77777777" w:rsidR="00BA216B" w:rsidRDefault="00BA216B" w:rsidP="00614F98"/>
                          <w:p w14:paraId="7B865F4C" w14:textId="77777777" w:rsidR="00BA216B" w:rsidRDefault="00BA216B" w:rsidP="00614F98"/>
                          <w:p w14:paraId="6D02D25B" w14:textId="77777777" w:rsidR="00BA216B" w:rsidRDefault="00BA216B" w:rsidP="00614F98"/>
                          <w:p w14:paraId="204CCEB1" w14:textId="77777777" w:rsidR="00BA216B" w:rsidRDefault="00BA216B" w:rsidP="00614F98"/>
                          <w:p w14:paraId="3DA229DA" w14:textId="77777777" w:rsidR="00BA216B" w:rsidRDefault="00BA216B" w:rsidP="00614F98"/>
                          <w:p w14:paraId="112C69F6" w14:textId="77777777" w:rsidR="00BA216B" w:rsidRDefault="00BA216B" w:rsidP="00614F98"/>
                          <w:p w14:paraId="6FE9CD11" w14:textId="77777777" w:rsidR="00BA216B" w:rsidRDefault="00BA216B" w:rsidP="00614F98"/>
                          <w:p w14:paraId="776D090C" w14:textId="77777777" w:rsidR="00BA216B" w:rsidRDefault="00BA216B" w:rsidP="00614F98"/>
                          <w:p w14:paraId="2D010593" w14:textId="77777777" w:rsidR="00BA216B" w:rsidRDefault="00BA216B" w:rsidP="00614F98"/>
                          <w:p w14:paraId="1B3FA7C1" w14:textId="77777777" w:rsidR="00BA216B" w:rsidRDefault="00BA216B" w:rsidP="00614F98"/>
                          <w:p w14:paraId="7413584C" w14:textId="77777777" w:rsidR="00BA216B" w:rsidRDefault="00BA216B" w:rsidP="00614F98"/>
                          <w:p w14:paraId="252F5CDD" w14:textId="77777777" w:rsidR="00BA216B" w:rsidRDefault="00BA216B" w:rsidP="00614F98"/>
                          <w:p w14:paraId="250A4A80" w14:textId="77777777" w:rsidR="00BA216B" w:rsidRDefault="00BA216B" w:rsidP="00614F98"/>
                          <w:p w14:paraId="16D8DD87" w14:textId="77777777" w:rsidR="00BA216B" w:rsidRDefault="00BA216B" w:rsidP="00614F98"/>
                          <w:p w14:paraId="18B75365" w14:textId="77777777" w:rsidR="00BA216B" w:rsidRDefault="00BA216B" w:rsidP="00614F98"/>
                          <w:p w14:paraId="4C070AE1" w14:textId="77777777" w:rsidR="00BA216B" w:rsidRDefault="00BA216B" w:rsidP="00614F98"/>
                          <w:p w14:paraId="453934A0" w14:textId="77777777" w:rsidR="00BA216B" w:rsidRDefault="00BA216B" w:rsidP="00614F98"/>
                          <w:p w14:paraId="3EA4C4A1" w14:textId="77777777" w:rsidR="00BA216B" w:rsidRDefault="00BA216B" w:rsidP="00614F98"/>
                          <w:p w14:paraId="52181A8C" w14:textId="77777777" w:rsidR="00BA216B" w:rsidRDefault="00BA216B" w:rsidP="00614F98"/>
                          <w:p w14:paraId="01BF4055" w14:textId="77777777" w:rsidR="00BA216B" w:rsidRDefault="00BA216B" w:rsidP="00614F98"/>
                          <w:p w14:paraId="2113BDB2" w14:textId="77777777" w:rsidR="00BA216B" w:rsidRDefault="00BA216B" w:rsidP="00614F98"/>
                          <w:p w14:paraId="0D610DB7" w14:textId="77777777" w:rsidR="00BA216B" w:rsidRDefault="00BA216B" w:rsidP="00614F98"/>
                          <w:p w14:paraId="5F57EADD" w14:textId="77777777" w:rsidR="00BA216B" w:rsidRDefault="00BA216B" w:rsidP="00614F98"/>
                          <w:p w14:paraId="4ADA01C4" w14:textId="77777777" w:rsidR="00BA216B" w:rsidRDefault="00BA216B" w:rsidP="00614F98"/>
                          <w:p w14:paraId="2882A21B" w14:textId="77777777" w:rsidR="00BA216B" w:rsidRDefault="00BA216B" w:rsidP="00614F98"/>
                          <w:p w14:paraId="3691C0D9" w14:textId="77777777" w:rsidR="00BA216B" w:rsidRDefault="00BA216B" w:rsidP="00614F98"/>
                          <w:p w14:paraId="10A012E9" w14:textId="77777777" w:rsidR="00BA216B" w:rsidRDefault="00BA216B" w:rsidP="00614F98"/>
                          <w:p w14:paraId="68023275" w14:textId="77777777" w:rsidR="00BA216B" w:rsidRDefault="00BA216B" w:rsidP="00614F98"/>
                          <w:p w14:paraId="3756AD16" w14:textId="77777777" w:rsidR="00BA216B" w:rsidRDefault="00BA216B" w:rsidP="00614F98"/>
                          <w:p w14:paraId="133B0521" w14:textId="77777777" w:rsidR="00BA216B" w:rsidRDefault="00BA216B" w:rsidP="00614F98"/>
                          <w:p w14:paraId="5A407830" w14:textId="77777777" w:rsidR="00BA216B" w:rsidRDefault="00BA216B" w:rsidP="00614F98"/>
                          <w:p w14:paraId="764FA1ED" w14:textId="77777777" w:rsidR="00BA216B" w:rsidRDefault="00BA216B" w:rsidP="00614F98"/>
                          <w:p w14:paraId="6803EECA" w14:textId="77777777" w:rsidR="00BA216B" w:rsidRDefault="00BA216B" w:rsidP="00614F98"/>
                          <w:p w14:paraId="79ECB896" w14:textId="77777777" w:rsidR="00BA216B" w:rsidRDefault="00BA216B" w:rsidP="00614F98"/>
                          <w:p w14:paraId="09724057" w14:textId="77777777" w:rsidR="00BA216B" w:rsidRDefault="00BA216B" w:rsidP="00614F98"/>
                          <w:p w14:paraId="7F1B082B" w14:textId="77777777" w:rsidR="00BA216B" w:rsidRDefault="00BA216B" w:rsidP="00614F98"/>
                          <w:p w14:paraId="4B154D29" w14:textId="77777777" w:rsidR="00BA216B" w:rsidRDefault="00BA216B" w:rsidP="00614F98"/>
                          <w:p w14:paraId="0B3DFB55" w14:textId="77777777" w:rsidR="00BA216B" w:rsidRDefault="00BA216B" w:rsidP="00614F98"/>
                          <w:p w14:paraId="63DFB2C2" w14:textId="77777777" w:rsidR="00BA216B" w:rsidRDefault="00BA216B" w:rsidP="00614F98"/>
                          <w:p w14:paraId="17D9B63D" w14:textId="77777777" w:rsidR="00BA216B" w:rsidRDefault="00BA216B" w:rsidP="00614F98"/>
                          <w:p w14:paraId="1630FC02" w14:textId="77777777" w:rsidR="00BA216B" w:rsidRDefault="00BA216B" w:rsidP="00614F98"/>
                          <w:p w14:paraId="704094E4" w14:textId="77777777" w:rsidR="00BA216B" w:rsidRDefault="00BA216B" w:rsidP="00614F98"/>
                          <w:p w14:paraId="789CE98F" w14:textId="77777777" w:rsidR="00BA216B" w:rsidRDefault="00BA216B" w:rsidP="00614F98"/>
                          <w:p w14:paraId="36B9012B" w14:textId="77777777" w:rsidR="00BA216B" w:rsidRDefault="00BA216B" w:rsidP="00614F98"/>
                          <w:p w14:paraId="726EAFF3" w14:textId="77777777" w:rsidR="00BA216B" w:rsidRDefault="00BA216B" w:rsidP="00614F98"/>
                          <w:p w14:paraId="1B60FB9C" w14:textId="77777777" w:rsidR="00BA216B" w:rsidRDefault="00BA216B" w:rsidP="00614F98"/>
                          <w:p w14:paraId="72A14CBC" w14:textId="77777777" w:rsidR="00BA216B" w:rsidRDefault="00BA216B" w:rsidP="00614F98"/>
                          <w:p w14:paraId="3109C9ED" w14:textId="77777777" w:rsidR="00BA216B" w:rsidRDefault="00BA216B" w:rsidP="00614F98"/>
                          <w:p w14:paraId="5F9445DD" w14:textId="77777777" w:rsidR="00BA216B" w:rsidRDefault="00BA216B" w:rsidP="00614F98"/>
                          <w:p w14:paraId="56491509" w14:textId="77777777" w:rsidR="00BA216B" w:rsidRDefault="00BA216B" w:rsidP="00614F98"/>
                          <w:p w14:paraId="4CB8EDBC" w14:textId="77777777" w:rsidR="00BA216B" w:rsidRDefault="00BA216B" w:rsidP="00614F98"/>
                          <w:p w14:paraId="6D851B9D" w14:textId="77777777" w:rsidR="00BA216B" w:rsidRDefault="00BA216B" w:rsidP="00614F98"/>
                          <w:p w14:paraId="26813978" w14:textId="77777777" w:rsidR="00BA216B" w:rsidRDefault="00BA216B" w:rsidP="00614F98"/>
                          <w:p w14:paraId="46866591" w14:textId="77777777" w:rsidR="00BA216B" w:rsidRDefault="00BA216B" w:rsidP="00614F98"/>
                          <w:p w14:paraId="2CF355A0" w14:textId="77777777" w:rsidR="00BA216B" w:rsidRDefault="00BA216B" w:rsidP="00614F98"/>
                          <w:p w14:paraId="0E28AED3" w14:textId="77777777" w:rsidR="00BA216B" w:rsidRDefault="00BA216B" w:rsidP="00614F98"/>
                          <w:p w14:paraId="49C78402" w14:textId="77777777" w:rsidR="00BA216B" w:rsidRDefault="00BA216B" w:rsidP="00614F98"/>
                          <w:p w14:paraId="062012C7" w14:textId="77777777" w:rsidR="00BA216B" w:rsidRDefault="00BA216B" w:rsidP="00614F98"/>
                          <w:p w14:paraId="177D0BCD" w14:textId="77777777" w:rsidR="00BA216B" w:rsidRDefault="00BA216B" w:rsidP="00614F98"/>
                          <w:p w14:paraId="333A7118" w14:textId="77777777" w:rsidR="00BA216B" w:rsidRDefault="00BA216B" w:rsidP="00614F98"/>
                          <w:p w14:paraId="64117358" w14:textId="77777777" w:rsidR="00BA216B" w:rsidRDefault="00BA216B" w:rsidP="00614F98"/>
                          <w:p w14:paraId="0C82D7B4" w14:textId="77777777" w:rsidR="00BA216B" w:rsidRDefault="00BA216B" w:rsidP="00614F98"/>
                          <w:p w14:paraId="1299DAFA" w14:textId="77777777" w:rsidR="00BA216B" w:rsidRDefault="00BA216B" w:rsidP="00614F98"/>
                          <w:p w14:paraId="33726058" w14:textId="77777777" w:rsidR="00BA216B" w:rsidRDefault="00BA216B" w:rsidP="00614F98"/>
                          <w:p w14:paraId="45E6DA4C" w14:textId="77777777" w:rsidR="00BA216B" w:rsidRDefault="00BA216B" w:rsidP="00614F98"/>
                          <w:p w14:paraId="445176A4" w14:textId="77777777" w:rsidR="00BA216B" w:rsidRDefault="00BA216B" w:rsidP="00614F98"/>
                          <w:p w14:paraId="0441540A" w14:textId="77777777" w:rsidR="00BA216B" w:rsidRDefault="00BA216B" w:rsidP="00614F98"/>
                          <w:p w14:paraId="5941AAAB" w14:textId="77777777" w:rsidR="00BA216B" w:rsidRDefault="00BA216B" w:rsidP="00614F98"/>
                          <w:p w14:paraId="473D5450" w14:textId="77777777" w:rsidR="00BA216B" w:rsidRDefault="00BA216B" w:rsidP="00614F98"/>
                          <w:p w14:paraId="16D85403" w14:textId="77777777" w:rsidR="00BA216B" w:rsidRDefault="00BA216B" w:rsidP="00614F98"/>
                          <w:p w14:paraId="041BAD7E" w14:textId="77777777" w:rsidR="00BA216B" w:rsidRDefault="00BA216B" w:rsidP="00614F98"/>
                          <w:p w14:paraId="34DB694E" w14:textId="77777777" w:rsidR="00BA216B" w:rsidRDefault="00BA216B" w:rsidP="00614F98"/>
                          <w:p w14:paraId="6063A775" w14:textId="77777777" w:rsidR="00BA216B" w:rsidRDefault="00BA216B" w:rsidP="00614F98"/>
                          <w:p w14:paraId="6A1C1056" w14:textId="77777777" w:rsidR="00BA216B" w:rsidRDefault="00BA216B" w:rsidP="00614F98"/>
                          <w:p w14:paraId="51ABB578" w14:textId="77777777" w:rsidR="00BA216B" w:rsidRDefault="00BA216B" w:rsidP="00614F98"/>
                          <w:p w14:paraId="435D8A98" w14:textId="77777777" w:rsidR="00BA216B" w:rsidRDefault="00BA216B" w:rsidP="00614F98"/>
                          <w:p w14:paraId="769AC66D" w14:textId="77777777" w:rsidR="00BA216B" w:rsidRDefault="00BA216B" w:rsidP="00614F98"/>
                          <w:p w14:paraId="2ABB424E" w14:textId="77777777" w:rsidR="00BA216B" w:rsidRDefault="00BA216B" w:rsidP="00614F98"/>
                          <w:p w14:paraId="6CEB63CE" w14:textId="77777777" w:rsidR="00BA216B" w:rsidRDefault="00BA216B" w:rsidP="00614F98"/>
                          <w:p w14:paraId="1D60BBE4" w14:textId="77777777" w:rsidR="00BA216B" w:rsidRDefault="00BA216B" w:rsidP="00614F98"/>
                          <w:p w14:paraId="2314DC97" w14:textId="77777777" w:rsidR="00BA216B" w:rsidRDefault="00BA216B" w:rsidP="00614F98"/>
                          <w:p w14:paraId="725F609F" w14:textId="77777777" w:rsidR="00BA216B" w:rsidRDefault="00BA216B" w:rsidP="00614F98"/>
                          <w:p w14:paraId="500AB6D0" w14:textId="77777777" w:rsidR="00BA216B" w:rsidRDefault="00BA216B" w:rsidP="00614F98"/>
                          <w:p w14:paraId="46141790" w14:textId="77777777" w:rsidR="00BA216B" w:rsidRDefault="00BA216B" w:rsidP="00614F98"/>
                          <w:p w14:paraId="0BD8CC87" w14:textId="77777777" w:rsidR="00BA216B" w:rsidRDefault="00BA216B" w:rsidP="00614F98"/>
                          <w:p w14:paraId="172B0906" w14:textId="77777777" w:rsidR="00BA216B" w:rsidRDefault="00BA216B" w:rsidP="00614F98"/>
                          <w:p w14:paraId="6905E493" w14:textId="77777777" w:rsidR="00BA216B" w:rsidRDefault="00BA216B" w:rsidP="00614F98"/>
                          <w:p w14:paraId="221EBA7D" w14:textId="77777777" w:rsidR="00BA216B" w:rsidRDefault="00BA216B" w:rsidP="00614F98"/>
                          <w:p w14:paraId="0FE51425" w14:textId="77777777" w:rsidR="00BA216B" w:rsidRDefault="00BA216B" w:rsidP="00614F98"/>
                          <w:p w14:paraId="624294E6" w14:textId="77777777" w:rsidR="00BA216B" w:rsidRDefault="00BA216B" w:rsidP="00614F98"/>
                          <w:p w14:paraId="2F572402" w14:textId="77777777" w:rsidR="00BA216B" w:rsidRDefault="00BA216B" w:rsidP="00614F98"/>
                          <w:p w14:paraId="3D0D1C25" w14:textId="77777777" w:rsidR="00BA216B" w:rsidRDefault="00BA216B" w:rsidP="00614F98"/>
                          <w:p w14:paraId="3AFD92DB" w14:textId="77777777" w:rsidR="00BA216B" w:rsidRDefault="00BA216B" w:rsidP="00614F98"/>
                          <w:p w14:paraId="2CF7A61D" w14:textId="77777777" w:rsidR="00BA216B" w:rsidRDefault="00BA216B" w:rsidP="00614F98"/>
                          <w:p w14:paraId="33AC761C" w14:textId="77777777" w:rsidR="00BA216B" w:rsidRDefault="00BA216B" w:rsidP="00614F98"/>
                          <w:p w14:paraId="7A3BE643" w14:textId="77777777" w:rsidR="00BA216B" w:rsidRDefault="00BA216B" w:rsidP="00614F98"/>
                          <w:p w14:paraId="66FD8D3A" w14:textId="77777777" w:rsidR="00BA216B" w:rsidRDefault="00BA216B" w:rsidP="00614F98"/>
                          <w:p w14:paraId="281FD1B3" w14:textId="77777777" w:rsidR="00BA216B" w:rsidRDefault="00BA216B" w:rsidP="00614F98"/>
                          <w:p w14:paraId="67BC7B85" w14:textId="77777777" w:rsidR="00BA216B" w:rsidRDefault="00BA216B" w:rsidP="00614F98"/>
                          <w:p w14:paraId="44DB7FB3" w14:textId="77777777" w:rsidR="00BA216B" w:rsidRDefault="00BA216B" w:rsidP="00614F98"/>
                          <w:p w14:paraId="33BEBC76" w14:textId="77777777" w:rsidR="00BA216B" w:rsidRDefault="00BA216B" w:rsidP="00614F98"/>
                          <w:p w14:paraId="3750CAD1" w14:textId="77777777" w:rsidR="00BA216B" w:rsidRDefault="00BA216B" w:rsidP="00614F98"/>
                          <w:p w14:paraId="3181867F" w14:textId="77777777" w:rsidR="00BA216B" w:rsidRDefault="00BA216B" w:rsidP="00614F98"/>
                          <w:p w14:paraId="5111966B" w14:textId="77777777" w:rsidR="00BA216B" w:rsidRDefault="00BA216B" w:rsidP="00614F98"/>
                          <w:p w14:paraId="2AC4705F" w14:textId="77777777" w:rsidR="00BA216B" w:rsidRDefault="00BA216B" w:rsidP="00614F98"/>
                          <w:p w14:paraId="4D17BCC2" w14:textId="77777777" w:rsidR="00BA216B" w:rsidRDefault="00BA216B" w:rsidP="00614F98"/>
                          <w:p w14:paraId="22B14CEC" w14:textId="77777777" w:rsidR="00BA216B" w:rsidRDefault="00BA216B" w:rsidP="00614F98"/>
                          <w:p w14:paraId="06E0C989" w14:textId="77777777" w:rsidR="00BA216B" w:rsidRDefault="00BA216B" w:rsidP="00614F98"/>
                          <w:p w14:paraId="78A05167" w14:textId="77777777" w:rsidR="00BA216B" w:rsidRDefault="00BA216B" w:rsidP="00614F98"/>
                          <w:p w14:paraId="395FC4F2" w14:textId="77777777" w:rsidR="00BA216B" w:rsidRDefault="00BA216B" w:rsidP="00614F98"/>
                          <w:p w14:paraId="2A133A61" w14:textId="77777777" w:rsidR="00BA216B" w:rsidRDefault="00BA216B" w:rsidP="00614F98"/>
                          <w:p w14:paraId="3EB35323" w14:textId="77777777" w:rsidR="00BA216B" w:rsidRDefault="00BA216B" w:rsidP="00614F98"/>
                          <w:p w14:paraId="00892C87" w14:textId="77777777" w:rsidR="00BA216B" w:rsidRDefault="00BA216B" w:rsidP="00614F98"/>
                          <w:p w14:paraId="297DDD1C" w14:textId="77777777" w:rsidR="00BA216B" w:rsidRDefault="00BA216B" w:rsidP="00614F98"/>
                          <w:p w14:paraId="5C983923" w14:textId="77777777" w:rsidR="00BA216B" w:rsidRDefault="00BA216B" w:rsidP="00614F98"/>
                          <w:p w14:paraId="56D4E15F" w14:textId="77777777" w:rsidR="00BA216B" w:rsidRDefault="00BA216B" w:rsidP="00614F98"/>
                          <w:p w14:paraId="3FD6E004" w14:textId="77777777" w:rsidR="00BA216B" w:rsidRDefault="00BA216B" w:rsidP="00614F98"/>
                          <w:p w14:paraId="315CBF83" w14:textId="77777777" w:rsidR="00BA216B" w:rsidRDefault="00BA216B" w:rsidP="00614F98"/>
                          <w:p w14:paraId="4E2BD80F" w14:textId="77777777" w:rsidR="00BA216B" w:rsidRDefault="00BA216B" w:rsidP="00614F98"/>
                          <w:p w14:paraId="030C9EA1" w14:textId="77777777" w:rsidR="00BA216B" w:rsidRDefault="00BA216B" w:rsidP="00614F98"/>
                          <w:p w14:paraId="162E3E8A" w14:textId="77777777" w:rsidR="00BA216B" w:rsidRDefault="00BA216B" w:rsidP="00614F98"/>
                          <w:p w14:paraId="0721E285" w14:textId="77777777" w:rsidR="00BA216B" w:rsidRDefault="00BA216B" w:rsidP="00614F98"/>
                          <w:p w14:paraId="39FBBD24" w14:textId="77777777" w:rsidR="00BA216B" w:rsidRDefault="00BA216B" w:rsidP="00614F98"/>
                          <w:p w14:paraId="0993EA18" w14:textId="77777777" w:rsidR="00BA216B" w:rsidRDefault="00BA216B" w:rsidP="00614F98"/>
                          <w:p w14:paraId="0A88504C" w14:textId="77777777" w:rsidR="00BA216B" w:rsidRDefault="00BA216B" w:rsidP="00614F98"/>
                          <w:p w14:paraId="2A7D2237" w14:textId="77777777" w:rsidR="00BA216B" w:rsidRDefault="00BA216B" w:rsidP="00614F98"/>
                          <w:p w14:paraId="1D967113" w14:textId="77777777" w:rsidR="00BA216B" w:rsidRDefault="00BA216B" w:rsidP="00614F98"/>
                          <w:p w14:paraId="2F7C9841" w14:textId="77777777" w:rsidR="00BA216B" w:rsidRDefault="00BA216B" w:rsidP="00614F98"/>
                          <w:p w14:paraId="59E9D1D9" w14:textId="77777777" w:rsidR="00BA216B" w:rsidRDefault="00BA216B" w:rsidP="00614F98"/>
                          <w:p w14:paraId="7A2462AC" w14:textId="77777777" w:rsidR="00BA216B" w:rsidRDefault="00BA216B" w:rsidP="00614F98"/>
                          <w:p w14:paraId="60EA4F74" w14:textId="77777777" w:rsidR="00BA216B" w:rsidRDefault="00BA216B" w:rsidP="00614F98"/>
                          <w:p w14:paraId="17F6EF6F" w14:textId="77777777" w:rsidR="00BA216B" w:rsidRDefault="00BA216B" w:rsidP="00614F98"/>
                          <w:p w14:paraId="774C2414" w14:textId="77777777" w:rsidR="00BA216B" w:rsidRDefault="00BA216B" w:rsidP="00614F98"/>
                          <w:p w14:paraId="3F10FA4B" w14:textId="77777777" w:rsidR="00BA216B" w:rsidRDefault="00BA216B" w:rsidP="00614F98"/>
                          <w:p w14:paraId="095EDFCC" w14:textId="77777777" w:rsidR="00BA216B" w:rsidRDefault="00BA216B" w:rsidP="00614F98"/>
                          <w:p w14:paraId="17BC52B4" w14:textId="77777777" w:rsidR="00BA216B" w:rsidRDefault="00BA216B" w:rsidP="00614F98"/>
                          <w:p w14:paraId="2EBD82B5" w14:textId="77777777" w:rsidR="00BA216B" w:rsidRDefault="00BA216B" w:rsidP="00614F98"/>
                          <w:p w14:paraId="374C1FE3" w14:textId="77777777" w:rsidR="00BA216B" w:rsidRDefault="00BA216B" w:rsidP="00614F98"/>
                          <w:p w14:paraId="7E7021E6" w14:textId="77777777" w:rsidR="00BA216B" w:rsidRDefault="00BA216B" w:rsidP="00614F98"/>
                          <w:p w14:paraId="2ED17DF9" w14:textId="77777777" w:rsidR="00BA216B" w:rsidRDefault="00BA216B" w:rsidP="00614F98"/>
                          <w:p w14:paraId="35DA9864" w14:textId="77777777" w:rsidR="00BA216B" w:rsidRDefault="00BA216B" w:rsidP="00614F98"/>
                          <w:p w14:paraId="1E15137D" w14:textId="77777777" w:rsidR="00BA216B" w:rsidRDefault="00BA216B" w:rsidP="00614F98"/>
                          <w:p w14:paraId="2999701D" w14:textId="77777777" w:rsidR="00BA216B" w:rsidRDefault="00BA216B" w:rsidP="00614F98"/>
                          <w:p w14:paraId="7E6EC9DF" w14:textId="77777777" w:rsidR="00BA216B" w:rsidRDefault="00BA216B" w:rsidP="00614F98"/>
                          <w:p w14:paraId="7B4358D5" w14:textId="77777777" w:rsidR="00BA216B" w:rsidRDefault="00BA216B" w:rsidP="00614F98"/>
                          <w:p w14:paraId="61B3E813" w14:textId="77777777" w:rsidR="00BA216B" w:rsidRDefault="00BA216B" w:rsidP="00614F98"/>
                          <w:p w14:paraId="4DDB151E" w14:textId="77777777" w:rsidR="00BA216B" w:rsidRDefault="00BA216B" w:rsidP="00614F98"/>
                          <w:p w14:paraId="68C5EF2C" w14:textId="77777777" w:rsidR="00BA216B" w:rsidRDefault="00BA216B" w:rsidP="00614F98"/>
                          <w:p w14:paraId="0C754B92" w14:textId="77777777" w:rsidR="00BA216B" w:rsidRDefault="00BA216B" w:rsidP="00614F98"/>
                          <w:p w14:paraId="0AE0D8B0" w14:textId="77777777" w:rsidR="00BA216B" w:rsidRDefault="00BA216B" w:rsidP="00614F98"/>
                          <w:p w14:paraId="6EE597B3" w14:textId="77777777" w:rsidR="00BA216B" w:rsidRDefault="00BA216B" w:rsidP="00614F98"/>
                          <w:p w14:paraId="78F99DF8" w14:textId="77777777" w:rsidR="00BA216B" w:rsidRDefault="00BA216B" w:rsidP="00614F98"/>
                          <w:p w14:paraId="1B2E1B52" w14:textId="77777777" w:rsidR="00BA216B" w:rsidRDefault="00BA216B" w:rsidP="00614F98"/>
                          <w:p w14:paraId="52DAE5BD" w14:textId="77777777" w:rsidR="00BA216B" w:rsidRDefault="00BA216B" w:rsidP="00614F98"/>
                          <w:p w14:paraId="32AC7268" w14:textId="77777777" w:rsidR="00BA216B" w:rsidRDefault="00BA216B" w:rsidP="00614F98"/>
                          <w:p w14:paraId="1CADC518" w14:textId="77777777" w:rsidR="00BA216B" w:rsidRDefault="00BA216B" w:rsidP="00614F98"/>
                          <w:p w14:paraId="516EDDDE" w14:textId="77777777" w:rsidR="00BA216B" w:rsidRDefault="00BA216B" w:rsidP="00614F98"/>
                          <w:p w14:paraId="254277AD" w14:textId="77777777" w:rsidR="00BA216B" w:rsidRDefault="00BA216B" w:rsidP="00614F98"/>
                          <w:p w14:paraId="01F5DC27" w14:textId="77777777" w:rsidR="00BA216B" w:rsidRDefault="00BA216B" w:rsidP="00614F98"/>
                          <w:p w14:paraId="500B6F67" w14:textId="77777777" w:rsidR="00BA216B" w:rsidRDefault="00BA216B" w:rsidP="00614F98"/>
                          <w:p w14:paraId="61BD94D7" w14:textId="77777777" w:rsidR="00BA216B" w:rsidRDefault="00BA216B" w:rsidP="00614F98"/>
                          <w:p w14:paraId="4103E574" w14:textId="77777777" w:rsidR="00BA216B" w:rsidRDefault="00BA216B" w:rsidP="00614F98"/>
                          <w:p w14:paraId="4D867BD1" w14:textId="77777777" w:rsidR="00BA216B" w:rsidRDefault="00BA216B" w:rsidP="00614F98"/>
                          <w:p w14:paraId="3B48D140" w14:textId="77777777" w:rsidR="00BA216B" w:rsidRDefault="00BA216B" w:rsidP="00614F98"/>
                          <w:p w14:paraId="7390534C" w14:textId="77777777" w:rsidR="00BA216B" w:rsidRDefault="00BA216B" w:rsidP="00614F98"/>
                          <w:p w14:paraId="02D87CA8" w14:textId="77777777" w:rsidR="00BA216B" w:rsidRDefault="00BA216B" w:rsidP="00614F98"/>
                          <w:p w14:paraId="4632D7D4" w14:textId="77777777" w:rsidR="00BA216B" w:rsidRDefault="00BA216B" w:rsidP="00614F98"/>
                          <w:p w14:paraId="278EAC99" w14:textId="77777777" w:rsidR="00BA216B" w:rsidRDefault="00BA216B" w:rsidP="00614F98"/>
                          <w:p w14:paraId="27802620" w14:textId="77777777" w:rsidR="00BA216B" w:rsidRDefault="00BA216B" w:rsidP="00614F98"/>
                          <w:p w14:paraId="7A436A78" w14:textId="77777777" w:rsidR="00BA216B" w:rsidRDefault="00BA216B" w:rsidP="00614F98"/>
                          <w:p w14:paraId="07587D6D" w14:textId="77777777" w:rsidR="00BA216B" w:rsidRDefault="00BA216B" w:rsidP="00614F98"/>
                          <w:p w14:paraId="68D06D93" w14:textId="77777777" w:rsidR="00BA216B" w:rsidRDefault="00BA216B" w:rsidP="00614F98"/>
                          <w:p w14:paraId="1F089C56" w14:textId="77777777" w:rsidR="00BA216B" w:rsidRDefault="00BA216B" w:rsidP="00614F98"/>
                          <w:p w14:paraId="2862535B" w14:textId="77777777" w:rsidR="00BA216B" w:rsidRDefault="00BA216B" w:rsidP="00614F98"/>
                          <w:p w14:paraId="5F2481CE" w14:textId="77777777" w:rsidR="00BA216B" w:rsidRDefault="00BA216B" w:rsidP="00614F98"/>
                          <w:p w14:paraId="16949B13" w14:textId="77777777" w:rsidR="00BA216B" w:rsidRDefault="00BA216B" w:rsidP="00614F98"/>
                          <w:p w14:paraId="5E0DD635" w14:textId="77777777" w:rsidR="00BA216B" w:rsidRDefault="00BA216B" w:rsidP="00614F98"/>
                          <w:p w14:paraId="53DF92D5" w14:textId="77777777" w:rsidR="00BA216B" w:rsidRDefault="00BA216B" w:rsidP="00614F98"/>
                          <w:p w14:paraId="4310DE94" w14:textId="77777777" w:rsidR="00BA216B" w:rsidRDefault="00BA216B" w:rsidP="00614F98"/>
                          <w:p w14:paraId="7937AE80" w14:textId="77777777" w:rsidR="00BA216B" w:rsidRDefault="00BA216B" w:rsidP="00614F98"/>
                          <w:p w14:paraId="682E636D" w14:textId="77777777" w:rsidR="00BA216B" w:rsidRDefault="00BA216B" w:rsidP="00614F98"/>
                          <w:p w14:paraId="56A94169" w14:textId="77777777" w:rsidR="00BA216B" w:rsidRDefault="00BA216B" w:rsidP="00614F98"/>
                          <w:p w14:paraId="363F39CE" w14:textId="77777777" w:rsidR="00BA216B" w:rsidRDefault="00BA216B" w:rsidP="00614F98"/>
                          <w:p w14:paraId="32995374" w14:textId="77777777" w:rsidR="00BA216B" w:rsidRDefault="00BA216B" w:rsidP="00614F98"/>
                          <w:p w14:paraId="3F2344C9" w14:textId="77777777" w:rsidR="00BA216B" w:rsidRDefault="00BA216B" w:rsidP="00614F98"/>
                          <w:p w14:paraId="47129CF9" w14:textId="77777777" w:rsidR="00BA216B" w:rsidRDefault="00BA216B" w:rsidP="00614F98"/>
                          <w:p w14:paraId="301CE103" w14:textId="77777777" w:rsidR="00BA216B" w:rsidRDefault="00BA216B" w:rsidP="00614F98"/>
                          <w:p w14:paraId="5EF100C9" w14:textId="77777777" w:rsidR="00BA216B" w:rsidRDefault="00BA216B" w:rsidP="00614F98"/>
                          <w:p w14:paraId="5EB810E9" w14:textId="77777777" w:rsidR="00BA216B" w:rsidRDefault="00BA216B" w:rsidP="00614F98"/>
                          <w:p w14:paraId="566D9814" w14:textId="77777777" w:rsidR="00BA216B" w:rsidRDefault="00BA216B" w:rsidP="00614F98"/>
                          <w:p w14:paraId="45702483" w14:textId="77777777" w:rsidR="00BA216B" w:rsidRDefault="00BA216B" w:rsidP="00614F98"/>
                          <w:p w14:paraId="7A3588FB" w14:textId="77777777" w:rsidR="00BA216B" w:rsidRDefault="00BA216B" w:rsidP="00614F98"/>
                          <w:p w14:paraId="72D50BC1" w14:textId="77777777" w:rsidR="00BA216B" w:rsidRDefault="00BA216B" w:rsidP="00614F98"/>
                          <w:p w14:paraId="7230CDA4" w14:textId="77777777" w:rsidR="00BA216B" w:rsidRDefault="00BA216B" w:rsidP="00614F98"/>
                          <w:p w14:paraId="554E0762" w14:textId="77777777" w:rsidR="00BA216B" w:rsidRDefault="00BA216B" w:rsidP="00614F98"/>
                          <w:p w14:paraId="2D7E2FB7" w14:textId="77777777" w:rsidR="00BA216B" w:rsidRDefault="00BA216B" w:rsidP="00614F98"/>
                          <w:p w14:paraId="5CF955A6" w14:textId="77777777" w:rsidR="00BA216B" w:rsidRDefault="00BA216B" w:rsidP="00614F98"/>
                          <w:p w14:paraId="645796CC" w14:textId="77777777" w:rsidR="00BA216B" w:rsidRDefault="00BA216B" w:rsidP="00614F98"/>
                          <w:p w14:paraId="0F40F39E" w14:textId="77777777" w:rsidR="00BA216B" w:rsidRDefault="00BA216B" w:rsidP="00614F98"/>
                          <w:p w14:paraId="49CEB044" w14:textId="77777777" w:rsidR="00BA216B" w:rsidRDefault="00BA216B" w:rsidP="00614F98"/>
                          <w:p w14:paraId="194CFF91" w14:textId="77777777" w:rsidR="00BA216B" w:rsidRDefault="00BA216B" w:rsidP="00614F98"/>
                          <w:p w14:paraId="39F50F81" w14:textId="77777777" w:rsidR="00BA216B" w:rsidRDefault="00BA216B" w:rsidP="00614F98"/>
                          <w:p w14:paraId="096099B0" w14:textId="77777777" w:rsidR="00BA216B" w:rsidRDefault="00BA216B" w:rsidP="00614F98"/>
                          <w:p w14:paraId="59F4B5E6" w14:textId="77777777" w:rsidR="00BA216B" w:rsidRDefault="00BA216B" w:rsidP="00614F98"/>
                          <w:p w14:paraId="1BF324E7" w14:textId="77777777" w:rsidR="00BA216B" w:rsidRDefault="00BA216B" w:rsidP="00614F98"/>
                          <w:p w14:paraId="59DB7E6B" w14:textId="77777777" w:rsidR="00BA216B" w:rsidRDefault="00BA216B" w:rsidP="00614F98"/>
                          <w:p w14:paraId="548DBA2B" w14:textId="77777777" w:rsidR="00BA216B" w:rsidRDefault="00BA216B" w:rsidP="00614F98"/>
                          <w:p w14:paraId="5C2BE1A8" w14:textId="77777777" w:rsidR="00BA216B" w:rsidRDefault="00BA216B" w:rsidP="00614F98"/>
                          <w:p w14:paraId="1A7CC24D" w14:textId="77777777" w:rsidR="00BA216B" w:rsidRDefault="00BA216B" w:rsidP="00614F98"/>
                          <w:p w14:paraId="3F36B666" w14:textId="77777777" w:rsidR="00BA216B" w:rsidRDefault="00BA216B" w:rsidP="00614F98"/>
                          <w:p w14:paraId="31004A43" w14:textId="77777777" w:rsidR="00BA216B" w:rsidRDefault="00BA216B" w:rsidP="00614F98"/>
                          <w:p w14:paraId="732DB2B2" w14:textId="77777777" w:rsidR="00BA216B" w:rsidRDefault="00BA216B" w:rsidP="00614F98"/>
                          <w:p w14:paraId="3B2D4602" w14:textId="77777777" w:rsidR="00BA216B" w:rsidRDefault="00BA216B" w:rsidP="00614F98"/>
                          <w:p w14:paraId="52E39191" w14:textId="77777777" w:rsidR="00BA216B" w:rsidRDefault="00BA216B" w:rsidP="00614F98"/>
                          <w:p w14:paraId="7F545584" w14:textId="77777777" w:rsidR="00BA216B" w:rsidRDefault="00BA216B" w:rsidP="00614F98"/>
                          <w:p w14:paraId="6161B418" w14:textId="77777777" w:rsidR="00BA216B" w:rsidRDefault="00BA216B" w:rsidP="00614F98"/>
                          <w:p w14:paraId="7C46E265" w14:textId="77777777" w:rsidR="00BA216B" w:rsidRDefault="00BA216B" w:rsidP="00614F98"/>
                          <w:p w14:paraId="46682930" w14:textId="77777777" w:rsidR="00BA216B" w:rsidRDefault="00BA216B" w:rsidP="00614F98"/>
                          <w:p w14:paraId="2500F0E1" w14:textId="77777777" w:rsidR="00BA216B" w:rsidRDefault="00BA216B" w:rsidP="00614F98"/>
                          <w:p w14:paraId="3025A46E" w14:textId="77777777" w:rsidR="00BA216B" w:rsidRDefault="00BA216B" w:rsidP="00614F98"/>
                          <w:p w14:paraId="2F21EEBF" w14:textId="77777777" w:rsidR="00BA216B" w:rsidRDefault="00BA216B" w:rsidP="00614F98"/>
                          <w:p w14:paraId="43D0E69C" w14:textId="77777777" w:rsidR="00BA216B" w:rsidRDefault="00BA216B" w:rsidP="00614F98"/>
                          <w:p w14:paraId="402BC49D" w14:textId="77777777" w:rsidR="00BA216B" w:rsidRDefault="00BA216B" w:rsidP="00614F98"/>
                          <w:p w14:paraId="6A22A1FC" w14:textId="77777777" w:rsidR="00BA216B" w:rsidRDefault="00BA216B" w:rsidP="00614F98"/>
                          <w:p w14:paraId="4DAD306A" w14:textId="77777777" w:rsidR="00BA216B" w:rsidRDefault="00BA216B" w:rsidP="00614F98"/>
                          <w:p w14:paraId="0827339E" w14:textId="77777777" w:rsidR="00BA216B" w:rsidRDefault="00BA216B" w:rsidP="00614F98"/>
                          <w:p w14:paraId="62F3F775" w14:textId="77777777" w:rsidR="00BA216B" w:rsidRDefault="00BA216B" w:rsidP="00614F98"/>
                          <w:p w14:paraId="44693326" w14:textId="77777777" w:rsidR="00BA216B" w:rsidRDefault="00BA216B" w:rsidP="00614F98"/>
                          <w:p w14:paraId="12DC0503" w14:textId="77777777" w:rsidR="00BA216B" w:rsidRDefault="00BA216B" w:rsidP="00614F98"/>
                          <w:p w14:paraId="1DB8ED27" w14:textId="77777777" w:rsidR="00BA216B" w:rsidRDefault="00BA216B" w:rsidP="00614F98"/>
                          <w:p w14:paraId="5A6EB953" w14:textId="77777777" w:rsidR="00BA216B" w:rsidRDefault="00BA216B" w:rsidP="00614F98"/>
                          <w:p w14:paraId="64C87BEB" w14:textId="77777777" w:rsidR="00BA216B" w:rsidRDefault="00BA216B" w:rsidP="00614F98"/>
                          <w:p w14:paraId="7A46CD3F" w14:textId="77777777" w:rsidR="00BA216B" w:rsidRDefault="00BA216B" w:rsidP="00614F98"/>
                          <w:p w14:paraId="093CD2CA" w14:textId="77777777" w:rsidR="00BA216B" w:rsidRDefault="00BA216B" w:rsidP="00614F98"/>
                          <w:p w14:paraId="7D6F4E3F" w14:textId="77777777" w:rsidR="00BA216B" w:rsidRDefault="00BA216B" w:rsidP="00614F98"/>
                          <w:p w14:paraId="3219AFF0" w14:textId="77777777" w:rsidR="00BA216B" w:rsidRDefault="00BA216B" w:rsidP="00614F98"/>
                          <w:p w14:paraId="1E7F5724" w14:textId="77777777" w:rsidR="00BA216B" w:rsidRDefault="00BA216B" w:rsidP="00614F98"/>
                          <w:p w14:paraId="163EC876" w14:textId="77777777" w:rsidR="00BA216B" w:rsidRDefault="00BA216B" w:rsidP="00614F98"/>
                          <w:p w14:paraId="019D1C2E" w14:textId="77777777" w:rsidR="00BA216B" w:rsidRDefault="00BA216B" w:rsidP="00614F98"/>
                          <w:p w14:paraId="034EC4DD" w14:textId="77777777" w:rsidR="00BA216B" w:rsidRDefault="00BA216B" w:rsidP="00614F98"/>
                          <w:p w14:paraId="7FE315F1" w14:textId="77777777" w:rsidR="00BA216B" w:rsidRDefault="00BA216B" w:rsidP="00614F98"/>
                          <w:p w14:paraId="45CDCB14" w14:textId="77777777" w:rsidR="00BA216B" w:rsidRDefault="00BA216B" w:rsidP="00614F98"/>
                          <w:p w14:paraId="02F487A0" w14:textId="77777777" w:rsidR="00BA216B" w:rsidRDefault="00BA216B" w:rsidP="00614F98"/>
                          <w:p w14:paraId="7A03B1EE" w14:textId="77777777" w:rsidR="00BA216B" w:rsidRDefault="00BA216B" w:rsidP="00614F98"/>
                          <w:p w14:paraId="7ACDE920" w14:textId="77777777" w:rsidR="00BA216B" w:rsidRDefault="00BA216B" w:rsidP="00614F98"/>
                          <w:p w14:paraId="48757686" w14:textId="77777777" w:rsidR="00BA216B" w:rsidRDefault="00BA216B" w:rsidP="00614F98"/>
                          <w:p w14:paraId="5D50BCEF" w14:textId="77777777" w:rsidR="00BA216B" w:rsidRDefault="00BA216B" w:rsidP="00614F98"/>
                          <w:p w14:paraId="7D6CF6E2" w14:textId="77777777" w:rsidR="00BA216B" w:rsidRDefault="00BA216B" w:rsidP="00614F98"/>
                          <w:p w14:paraId="5848490A" w14:textId="77777777" w:rsidR="00BA216B" w:rsidRDefault="00BA216B" w:rsidP="00614F98"/>
                          <w:p w14:paraId="6826F818" w14:textId="77777777" w:rsidR="00BA216B" w:rsidRDefault="00BA216B" w:rsidP="00614F98"/>
                          <w:p w14:paraId="3A08AD66" w14:textId="77777777" w:rsidR="00BA216B" w:rsidRDefault="00BA216B" w:rsidP="00614F98"/>
                          <w:p w14:paraId="79F1057B" w14:textId="77777777" w:rsidR="00BA216B" w:rsidRDefault="00BA216B" w:rsidP="00614F98"/>
                          <w:p w14:paraId="2E6C4150" w14:textId="77777777" w:rsidR="00BA216B" w:rsidRDefault="00BA216B" w:rsidP="00614F98"/>
                          <w:p w14:paraId="0A1256D5" w14:textId="77777777" w:rsidR="00BA216B" w:rsidRDefault="00BA216B" w:rsidP="00614F98"/>
                          <w:p w14:paraId="7C99E8C4" w14:textId="77777777" w:rsidR="00BA216B" w:rsidRDefault="00BA216B" w:rsidP="00614F98"/>
                          <w:p w14:paraId="37839AAB" w14:textId="77777777" w:rsidR="00BA216B" w:rsidRDefault="00BA216B" w:rsidP="00614F98"/>
                          <w:p w14:paraId="4ED16883" w14:textId="77777777" w:rsidR="00BA216B" w:rsidRDefault="00BA216B" w:rsidP="00614F98"/>
                          <w:p w14:paraId="52A353FD" w14:textId="77777777" w:rsidR="00BA216B" w:rsidRDefault="00BA216B" w:rsidP="00614F98"/>
                          <w:p w14:paraId="5ED9E80D" w14:textId="77777777" w:rsidR="00BA216B" w:rsidRDefault="00BA216B" w:rsidP="00614F98"/>
                          <w:p w14:paraId="68A81E13" w14:textId="77777777" w:rsidR="00BA216B" w:rsidRDefault="00BA216B" w:rsidP="00614F98"/>
                          <w:p w14:paraId="1496B990" w14:textId="77777777" w:rsidR="00BA216B" w:rsidRDefault="00BA216B" w:rsidP="00614F98"/>
                          <w:p w14:paraId="75598A0C" w14:textId="77777777" w:rsidR="00BA216B" w:rsidRDefault="00BA216B" w:rsidP="00614F98"/>
                          <w:p w14:paraId="0711EC2B" w14:textId="77777777" w:rsidR="00BA216B" w:rsidRDefault="00BA216B" w:rsidP="00614F98"/>
                          <w:p w14:paraId="559DE032" w14:textId="77777777" w:rsidR="00BA216B" w:rsidRDefault="00BA216B" w:rsidP="00614F98"/>
                          <w:p w14:paraId="24AECF4F" w14:textId="77777777" w:rsidR="00BA216B" w:rsidRDefault="00BA216B" w:rsidP="00614F98"/>
                          <w:p w14:paraId="6153C7D0" w14:textId="77777777" w:rsidR="00BA216B" w:rsidRDefault="00BA216B" w:rsidP="00614F98"/>
                          <w:p w14:paraId="662566A7" w14:textId="77777777" w:rsidR="00BA216B" w:rsidRDefault="00BA216B" w:rsidP="00614F98"/>
                          <w:p w14:paraId="43E00AAE" w14:textId="77777777" w:rsidR="00BA216B" w:rsidRDefault="00BA216B" w:rsidP="00614F98"/>
                          <w:p w14:paraId="05069247" w14:textId="77777777" w:rsidR="00BA216B" w:rsidRDefault="00BA216B" w:rsidP="00614F98"/>
                          <w:p w14:paraId="682651D5" w14:textId="77777777" w:rsidR="00BA216B" w:rsidRDefault="00BA216B" w:rsidP="00614F98"/>
                          <w:p w14:paraId="211E4062" w14:textId="77777777" w:rsidR="00BA216B" w:rsidRDefault="00BA216B" w:rsidP="00614F98"/>
                          <w:p w14:paraId="2098A793" w14:textId="77777777" w:rsidR="00BA216B" w:rsidRDefault="00BA216B" w:rsidP="00614F98"/>
                          <w:p w14:paraId="1B61802E" w14:textId="77777777" w:rsidR="00BA216B" w:rsidRDefault="00BA216B" w:rsidP="00614F98"/>
                          <w:p w14:paraId="067F2D05" w14:textId="77777777" w:rsidR="00BA216B" w:rsidRDefault="00BA216B" w:rsidP="00614F98"/>
                          <w:p w14:paraId="57EED728" w14:textId="77777777" w:rsidR="00BA216B" w:rsidRDefault="00BA216B" w:rsidP="00614F98"/>
                          <w:p w14:paraId="00C0F82B" w14:textId="77777777" w:rsidR="00BA216B" w:rsidRDefault="00BA216B" w:rsidP="00614F98"/>
                          <w:p w14:paraId="05FD4CE9" w14:textId="77777777" w:rsidR="00BA216B" w:rsidRDefault="00BA216B" w:rsidP="00614F98"/>
                          <w:p w14:paraId="617C3E77" w14:textId="77777777" w:rsidR="00BA216B" w:rsidRDefault="00BA216B" w:rsidP="00614F98"/>
                          <w:p w14:paraId="76754CED" w14:textId="77777777" w:rsidR="00BA216B" w:rsidRDefault="00BA216B" w:rsidP="00614F98"/>
                          <w:p w14:paraId="0D151E0E" w14:textId="77777777" w:rsidR="00BA216B" w:rsidRDefault="00BA216B" w:rsidP="00614F98"/>
                          <w:p w14:paraId="7E2EBF99" w14:textId="77777777" w:rsidR="00BA216B" w:rsidRDefault="00BA216B" w:rsidP="00614F98"/>
                          <w:p w14:paraId="6279397B" w14:textId="77777777" w:rsidR="00BA216B" w:rsidRDefault="00BA216B" w:rsidP="00614F98"/>
                          <w:p w14:paraId="5F9F08E9" w14:textId="77777777" w:rsidR="00BA216B" w:rsidRDefault="00BA216B" w:rsidP="00614F98"/>
                          <w:p w14:paraId="7325BBB1" w14:textId="77777777" w:rsidR="00BA216B" w:rsidRDefault="00BA216B" w:rsidP="00614F98"/>
                          <w:p w14:paraId="099E6878" w14:textId="77777777" w:rsidR="00BA216B" w:rsidRDefault="00BA216B" w:rsidP="00614F98"/>
                          <w:p w14:paraId="1D1A7E1D" w14:textId="77777777" w:rsidR="00BA216B" w:rsidRDefault="00BA216B" w:rsidP="00614F98"/>
                          <w:p w14:paraId="1C64F30F" w14:textId="77777777" w:rsidR="00BA216B" w:rsidRDefault="00BA216B" w:rsidP="00614F98"/>
                          <w:p w14:paraId="67CD35BA" w14:textId="77777777" w:rsidR="00BA216B" w:rsidRDefault="00BA216B" w:rsidP="00614F98"/>
                          <w:p w14:paraId="46931203" w14:textId="77777777" w:rsidR="00BA216B" w:rsidRDefault="00BA216B" w:rsidP="00614F98"/>
                          <w:p w14:paraId="1326D715" w14:textId="77777777" w:rsidR="00BA216B" w:rsidRDefault="00BA216B" w:rsidP="00614F98"/>
                          <w:p w14:paraId="5415F9E0" w14:textId="77777777" w:rsidR="00BA216B" w:rsidRDefault="00BA216B" w:rsidP="00614F98"/>
                          <w:p w14:paraId="6A1FD785" w14:textId="77777777" w:rsidR="00BA216B" w:rsidRDefault="00BA216B" w:rsidP="00614F98"/>
                          <w:p w14:paraId="629BFEA7" w14:textId="77777777" w:rsidR="00BA216B" w:rsidRDefault="00BA216B" w:rsidP="00614F98"/>
                          <w:p w14:paraId="158537BE" w14:textId="77777777" w:rsidR="00BA216B" w:rsidRDefault="00BA216B" w:rsidP="00614F98"/>
                          <w:p w14:paraId="32B83D28" w14:textId="77777777" w:rsidR="00BA216B" w:rsidRDefault="00BA216B" w:rsidP="00614F98"/>
                          <w:p w14:paraId="610EE5CC" w14:textId="77777777" w:rsidR="00BA216B" w:rsidRDefault="00BA216B" w:rsidP="00614F98"/>
                          <w:p w14:paraId="13929AC7" w14:textId="77777777" w:rsidR="00BA216B" w:rsidRDefault="00BA216B" w:rsidP="00614F98"/>
                          <w:p w14:paraId="7A488BB2" w14:textId="77777777" w:rsidR="00BA216B" w:rsidRDefault="00BA216B" w:rsidP="00614F98"/>
                          <w:p w14:paraId="4C242FD6" w14:textId="77777777" w:rsidR="00BA216B" w:rsidRDefault="00BA216B" w:rsidP="00614F98"/>
                          <w:p w14:paraId="234C0E78" w14:textId="77777777" w:rsidR="00BA216B" w:rsidRDefault="00BA216B" w:rsidP="00614F98"/>
                          <w:p w14:paraId="37D3D062" w14:textId="77777777" w:rsidR="00BA216B" w:rsidRDefault="00BA216B" w:rsidP="00614F98"/>
                          <w:p w14:paraId="53EE21AF" w14:textId="77777777" w:rsidR="00BA216B" w:rsidRDefault="00BA216B" w:rsidP="00614F98"/>
                          <w:p w14:paraId="718F077E" w14:textId="77777777" w:rsidR="00BA216B" w:rsidRDefault="00BA216B" w:rsidP="00614F98"/>
                          <w:p w14:paraId="171F7392" w14:textId="77777777" w:rsidR="00BA216B" w:rsidRDefault="00BA216B" w:rsidP="00614F98"/>
                          <w:p w14:paraId="2CA17930" w14:textId="77777777" w:rsidR="00BA216B" w:rsidRDefault="00BA216B" w:rsidP="00614F98"/>
                          <w:p w14:paraId="49B2F569" w14:textId="77777777" w:rsidR="00BA216B" w:rsidRDefault="00BA216B" w:rsidP="00614F98"/>
                          <w:p w14:paraId="717DA837" w14:textId="77777777" w:rsidR="00BA216B" w:rsidRDefault="00BA216B" w:rsidP="00614F98"/>
                          <w:p w14:paraId="7CAB3578" w14:textId="77777777" w:rsidR="00BA216B" w:rsidRDefault="00BA216B" w:rsidP="00614F98"/>
                          <w:p w14:paraId="4F2F4796" w14:textId="77777777" w:rsidR="00BA216B" w:rsidRDefault="00BA216B" w:rsidP="00614F98"/>
                          <w:p w14:paraId="63DA1D3B" w14:textId="77777777" w:rsidR="00BA216B" w:rsidRDefault="00BA216B" w:rsidP="00614F98"/>
                          <w:p w14:paraId="41A0552C" w14:textId="77777777" w:rsidR="00BA216B" w:rsidRDefault="00BA216B" w:rsidP="00614F98"/>
                          <w:p w14:paraId="3EF052AD" w14:textId="77777777" w:rsidR="00BA216B" w:rsidRDefault="00BA216B" w:rsidP="00614F98"/>
                          <w:p w14:paraId="24A07A96" w14:textId="77777777" w:rsidR="00BA216B" w:rsidRDefault="00BA216B" w:rsidP="00614F98"/>
                          <w:p w14:paraId="3B8B87C3" w14:textId="77777777" w:rsidR="00BA216B" w:rsidRDefault="00BA216B" w:rsidP="00614F98"/>
                          <w:p w14:paraId="72E41150" w14:textId="77777777" w:rsidR="00BA216B" w:rsidRDefault="00BA216B" w:rsidP="00614F98"/>
                          <w:p w14:paraId="32792339" w14:textId="77777777" w:rsidR="00BA216B" w:rsidRDefault="00BA216B" w:rsidP="00614F98"/>
                          <w:p w14:paraId="6C49109B" w14:textId="77777777" w:rsidR="00BA216B" w:rsidRDefault="00BA216B" w:rsidP="00614F98"/>
                          <w:p w14:paraId="4A0EEE6A" w14:textId="77777777" w:rsidR="00BA216B" w:rsidRDefault="00BA216B" w:rsidP="00614F98"/>
                          <w:p w14:paraId="39DD25C2" w14:textId="77777777" w:rsidR="00BA216B" w:rsidRDefault="00BA216B" w:rsidP="00614F98"/>
                          <w:p w14:paraId="73FE67BA" w14:textId="77777777" w:rsidR="00BA216B" w:rsidRDefault="00BA216B" w:rsidP="00614F98"/>
                          <w:p w14:paraId="01DE4C20" w14:textId="77777777" w:rsidR="00BA216B" w:rsidRDefault="00BA216B" w:rsidP="00614F98"/>
                          <w:p w14:paraId="481B1D59" w14:textId="77777777" w:rsidR="00BA216B" w:rsidRDefault="00BA216B" w:rsidP="00614F98"/>
                          <w:p w14:paraId="5341C23D" w14:textId="77777777" w:rsidR="00BA216B" w:rsidRDefault="00BA216B" w:rsidP="00614F98"/>
                          <w:p w14:paraId="1CC58603" w14:textId="77777777" w:rsidR="00BA216B" w:rsidRDefault="00BA216B" w:rsidP="00614F98"/>
                          <w:p w14:paraId="60B2F17C" w14:textId="77777777" w:rsidR="00BA216B" w:rsidRDefault="00BA216B" w:rsidP="00614F98"/>
                          <w:p w14:paraId="4BE71E6D" w14:textId="77777777" w:rsidR="00BA216B" w:rsidRDefault="00BA216B" w:rsidP="00614F98"/>
                          <w:p w14:paraId="7C872984" w14:textId="77777777" w:rsidR="00BA216B" w:rsidRDefault="00BA216B" w:rsidP="00614F98"/>
                          <w:p w14:paraId="685098B3" w14:textId="77777777" w:rsidR="00BA216B" w:rsidRDefault="00BA216B" w:rsidP="00614F98"/>
                          <w:p w14:paraId="76FEECA8" w14:textId="77777777" w:rsidR="00BA216B" w:rsidRDefault="00BA216B" w:rsidP="00614F98"/>
                          <w:p w14:paraId="2CC9DCDF" w14:textId="77777777" w:rsidR="00BA216B" w:rsidRDefault="00BA216B" w:rsidP="00614F98"/>
                          <w:p w14:paraId="572B29F5" w14:textId="77777777" w:rsidR="00BA216B" w:rsidRDefault="00BA216B" w:rsidP="00614F98"/>
                          <w:p w14:paraId="2DF578C4" w14:textId="77777777" w:rsidR="00BA216B" w:rsidRDefault="00BA216B" w:rsidP="00614F98"/>
                          <w:p w14:paraId="3D26CC19" w14:textId="77777777" w:rsidR="00BA216B" w:rsidRDefault="00BA216B" w:rsidP="00614F98"/>
                          <w:p w14:paraId="1470AD35" w14:textId="77777777" w:rsidR="00BA216B" w:rsidRDefault="00BA216B" w:rsidP="00614F98"/>
                          <w:p w14:paraId="41B180BA" w14:textId="77777777" w:rsidR="00BA216B" w:rsidRDefault="00BA216B" w:rsidP="00614F98"/>
                          <w:p w14:paraId="51A43B6F" w14:textId="77777777" w:rsidR="00BA216B" w:rsidRDefault="00BA216B" w:rsidP="00614F98"/>
                          <w:p w14:paraId="2488DF54" w14:textId="77777777" w:rsidR="00BA216B" w:rsidRDefault="00BA216B" w:rsidP="00614F98"/>
                          <w:p w14:paraId="31EC505D" w14:textId="77777777" w:rsidR="00BA216B" w:rsidRDefault="00BA216B" w:rsidP="00614F98"/>
                          <w:p w14:paraId="51D3D820" w14:textId="77777777" w:rsidR="00BA216B" w:rsidRDefault="00BA216B" w:rsidP="00614F98"/>
                          <w:p w14:paraId="47172362" w14:textId="77777777" w:rsidR="00BA216B" w:rsidRDefault="00BA216B" w:rsidP="00614F98"/>
                          <w:p w14:paraId="5DB545AF" w14:textId="77777777" w:rsidR="00BA216B" w:rsidRDefault="00BA216B" w:rsidP="00614F98"/>
                          <w:p w14:paraId="0E3F37AC" w14:textId="77777777" w:rsidR="00BA216B" w:rsidRDefault="00BA216B" w:rsidP="00614F98"/>
                          <w:p w14:paraId="2A4786F2" w14:textId="77777777" w:rsidR="00BA216B" w:rsidRDefault="00BA216B" w:rsidP="00614F98"/>
                          <w:p w14:paraId="1510B401" w14:textId="77777777" w:rsidR="00BA216B" w:rsidRDefault="00BA216B" w:rsidP="00614F98"/>
                          <w:p w14:paraId="3CD645C8" w14:textId="77777777" w:rsidR="00BA216B" w:rsidRDefault="00BA216B" w:rsidP="00614F98"/>
                          <w:p w14:paraId="033FE513" w14:textId="77777777" w:rsidR="00BA216B" w:rsidRDefault="00BA216B" w:rsidP="00614F98"/>
                          <w:p w14:paraId="4543AE18" w14:textId="77777777" w:rsidR="00BA216B" w:rsidRDefault="00BA216B" w:rsidP="00614F98"/>
                          <w:p w14:paraId="507A9E4B" w14:textId="77777777" w:rsidR="00BA216B" w:rsidRDefault="00BA216B" w:rsidP="00614F98"/>
                          <w:p w14:paraId="0B179058" w14:textId="77777777" w:rsidR="00BA216B" w:rsidRDefault="00BA216B" w:rsidP="00614F98"/>
                          <w:p w14:paraId="2209456E" w14:textId="77777777" w:rsidR="00BA216B" w:rsidRDefault="00BA216B" w:rsidP="00614F98"/>
                          <w:p w14:paraId="58B94F0C" w14:textId="77777777" w:rsidR="00BA216B" w:rsidRDefault="00BA216B" w:rsidP="00614F98"/>
                          <w:p w14:paraId="581A6124" w14:textId="77777777" w:rsidR="00BA216B" w:rsidRDefault="00BA216B" w:rsidP="00614F98"/>
                          <w:p w14:paraId="070D7D7F" w14:textId="77777777" w:rsidR="00BA216B" w:rsidRDefault="00BA216B" w:rsidP="00614F98"/>
                          <w:p w14:paraId="2B941554" w14:textId="77777777" w:rsidR="00BA216B" w:rsidRDefault="00BA216B" w:rsidP="00614F98"/>
                          <w:p w14:paraId="6B030716" w14:textId="77777777" w:rsidR="00BA216B" w:rsidRDefault="00BA216B" w:rsidP="00614F98"/>
                          <w:p w14:paraId="6E33D372" w14:textId="77777777" w:rsidR="00BA216B" w:rsidRDefault="00BA216B" w:rsidP="00614F98"/>
                          <w:p w14:paraId="5543B160" w14:textId="77777777" w:rsidR="00BA216B" w:rsidRDefault="00BA216B" w:rsidP="00614F98"/>
                          <w:p w14:paraId="20F89E8C" w14:textId="77777777" w:rsidR="00BA216B" w:rsidRDefault="00BA216B" w:rsidP="00614F98"/>
                          <w:p w14:paraId="7CE71F32" w14:textId="77777777" w:rsidR="00BA216B" w:rsidRDefault="00BA216B" w:rsidP="00614F98"/>
                          <w:p w14:paraId="49A4C629" w14:textId="77777777" w:rsidR="00BA216B" w:rsidRDefault="00BA216B" w:rsidP="00614F98"/>
                          <w:p w14:paraId="5152FC9E" w14:textId="77777777" w:rsidR="00BA216B" w:rsidRDefault="00BA216B" w:rsidP="00614F98"/>
                          <w:p w14:paraId="77B21E8C" w14:textId="77777777" w:rsidR="00BA216B" w:rsidRDefault="00BA216B" w:rsidP="00614F98"/>
                          <w:p w14:paraId="074AE94F" w14:textId="77777777" w:rsidR="00BA216B" w:rsidRDefault="00BA216B" w:rsidP="00614F98"/>
                          <w:p w14:paraId="5FE52655" w14:textId="77777777" w:rsidR="00BA216B" w:rsidRDefault="00BA216B" w:rsidP="00614F98"/>
                          <w:p w14:paraId="74FC7247" w14:textId="77777777" w:rsidR="00BA216B" w:rsidRDefault="00BA216B" w:rsidP="00614F98"/>
                          <w:p w14:paraId="13B9011C" w14:textId="77777777" w:rsidR="00BA216B" w:rsidRDefault="00BA216B" w:rsidP="00614F98"/>
                          <w:p w14:paraId="3B6C57A1" w14:textId="77777777" w:rsidR="00BA216B" w:rsidRDefault="00BA216B" w:rsidP="00614F98"/>
                          <w:p w14:paraId="466A87C4" w14:textId="77777777" w:rsidR="00BA216B" w:rsidRDefault="00BA216B" w:rsidP="00614F98"/>
                          <w:p w14:paraId="7FE74098" w14:textId="77777777" w:rsidR="00BA216B" w:rsidRDefault="00BA216B" w:rsidP="00614F98"/>
                          <w:p w14:paraId="65A5F19D" w14:textId="77777777" w:rsidR="00BA216B" w:rsidRDefault="00BA216B" w:rsidP="00614F98"/>
                          <w:p w14:paraId="2A33118B" w14:textId="77777777" w:rsidR="00BA216B" w:rsidRDefault="00BA216B" w:rsidP="00614F98"/>
                          <w:p w14:paraId="0434BE7E" w14:textId="77777777" w:rsidR="00BA216B" w:rsidRDefault="00BA216B" w:rsidP="00614F98"/>
                          <w:p w14:paraId="767C95B4" w14:textId="77777777" w:rsidR="00BA216B" w:rsidRDefault="00BA216B" w:rsidP="00614F98"/>
                          <w:p w14:paraId="2488017E" w14:textId="77777777" w:rsidR="00BA216B" w:rsidRDefault="00BA216B" w:rsidP="00614F98"/>
                          <w:p w14:paraId="10AE1638" w14:textId="77777777" w:rsidR="00BA216B" w:rsidRDefault="00BA216B" w:rsidP="00614F98"/>
                          <w:p w14:paraId="019714D9" w14:textId="77777777" w:rsidR="00BA216B" w:rsidRDefault="00BA216B" w:rsidP="00614F98"/>
                          <w:p w14:paraId="1C078CA5" w14:textId="77777777" w:rsidR="00BA216B" w:rsidRDefault="00BA216B" w:rsidP="00614F98"/>
                          <w:p w14:paraId="68AB582D" w14:textId="77777777" w:rsidR="00BA216B" w:rsidRDefault="00BA216B" w:rsidP="00614F98"/>
                          <w:p w14:paraId="1062B192" w14:textId="77777777" w:rsidR="00BA216B" w:rsidRDefault="00BA216B" w:rsidP="00614F98"/>
                          <w:p w14:paraId="3542E988" w14:textId="77777777" w:rsidR="00BA216B" w:rsidRDefault="00BA216B" w:rsidP="00614F98"/>
                          <w:p w14:paraId="6305E8C9" w14:textId="77777777" w:rsidR="00BA216B" w:rsidRDefault="00BA216B" w:rsidP="00614F98"/>
                          <w:p w14:paraId="74C053D0" w14:textId="77777777" w:rsidR="00BA216B" w:rsidRDefault="00BA216B" w:rsidP="00614F98"/>
                          <w:p w14:paraId="115C48E1" w14:textId="77777777" w:rsidR="00BA216B" w:rsidRDefault="00BA216B" w:rsidP="00614F98"/>
                          <w:p w14:paraId="1C648C06" w14:textId="77777777" w:rsidR="00BA216B" w:rsidRDefault="00BA216B" w:rsidP="00614F98"/>
                          <w:p w14:paraId="585C8311" w14:textId="77777777" w:rsidR="00BA216B" w:rsidRDefault="00BA216B" w:rsidP="00614F98"/>
                          <w:p w14:paraId="701D088D" w14:textId="77777777" w:rsidR="00BA216B" w:rsidRDefault="00BA216B" w:rsidP="00614F98"/>
                          <w:p w14:paraId="24DE0036" w14:textId="77777777" w:rsidR="00BA216B" w:rsidRDefault="00BA216B" w:rsidP="00614F98"/>
                          <w:p w14:paraId="73BADC2C" w14:textId="77777777" w:rsidR="00BA216B" w:rsidRDefault="00BA216B" w:rsidP="00614F98"/>
                          <w:p w14:paraId="629D8BE7" w14:textId="77777777" w:rsidR="00BA216B" w:rsidRDefault="00BA216B" w:rsidP="00614F98"/>
                          <w:p w14:paraId="510D09F0" w14:textId="77777777" w:rsidR="00BA216B" w:rsidRDefault="00BA216B" w:rsidP="00614F98"/>
                          <w:p w14:paraId="7C43210A" w14:textId="77777777" w:rsidR="00BA216B" w:rsidRDefault="00BA216B" w:rsidP="00614F98"/>
                          <w:p w14:paraId="36576934" w14:textId="77777777" w:rsidR="00BA216B" w:rsidRDefault="00BA216B" w:rsidP="00614F98"/>
                          <w:p w14:paraId="526BD15F" w14:textId="77777777" w:rsidR="00BA216B" w:rsidRDefault="00BA216B" w:rsidP="00614F98"/>
                          <w:p w14:paraId="0D4C0F6B" w14:textId="77777777" w:rsidR="00BA216B" w:rsidRDefault="00BA216B" w:rsidP="00614F98"/>
                          <w:p w14:paraId="39F8308C" w14:textId="77777777" w:rsidR="00BA216B" w:rsidRDefault="00BA216B" w:rsidP="00614F98"/>
                          <w:p w14:paraId="016B38F0" w14:textId="77777777" w:rsidR="00BA216B" w:rsidRDefault="00BA216B" w:rsidP="00614F98"/>
                          <w:p w14:paraId="09740D02" w14:textId="77777777" w:rsidR="00BA216B" w:rsidRDefault="00BA216B" w:rsidP="00614F98"/>
                          <w:p w14:paraId="4423B395" w14:textId="77777777" w:rsidR="00BA216B" w:rsidRDefault="00BA216B" w:rsidP="00614F98"/>
                          <w:p w14:paraId="28AD46C4" w14:textId="77777777" w:rsidR="00BA216B" w:rsidRDefault="00BA216B" w:rsidP="00614F98"/>
                          <w:p w14:paraId="1A809117" w14:textId="77777777" w:rsidR="00BA216B" w:rsidRDefault="00BA216B" w:rsidP="00614F98"/>
                          <w:p w14:paraId="514AE88F" w14:textId="77777777" w:rsidR="00BA216B" w:rsidRDefault="00BA216B" w:rsidP="00614F98"/>
                          <w:p w14:paraId="41C8A18C" w14:textId="77777777" w:rsidR="00BA216B" w:rsidRDefault="00BA216B" w:rsidP="00614F98"/>
                          <w:p w14:paraId="48EA4B67" w14:textId="77777777" w:rsidR="00BA216B" w:rsidRDefault="00BA216B" w:rsidP="00614F98"/>
                          <w:p w14:paraId="5F5B9C90" w14:textId="77777777" w:rsidR="00BA216B" w:rsidRDefault="00BA216B" w:rsidP="00614F98"/>
                          <w:p w14:paraId="58921A9A" w14:textId="77777777" w:rsidR="00BA216B" w:rsidRDefault="00BA216B" w:rsidP="00614F98"/>
                          <w:p w14:paraId="78135B10" w14:textId="77777777" w:rsidR="00BA216B" w:rsidRDefault="00BA216B" w:rsidP="00614F98"/>
                          <w:p w14:paraId="19995BD7" w14:textId="77777777" w:rsidR="00BA216B" w:rsidRDefault="00BA216B" w:rsidP="00614F98"/>
                          <w:p w14:paraId="2B6517A8" w14:textId="77777777" w:rsidR="00BA216B" w:rsidRDefault="00BA216B" w:rsidP="00614F98"/>
                          <w:p w14:paraId="6049459F" w14:textId="77777777" w:rsidR="00BA216B" w:rsidRDefault="00BA216B" w:rsidP="00614F98"/>
                          <w:p w14:paraId="7600CA70" w14:textId="77777777" w:rsidR="00BA216B" w:rsidRDefault="00BA216B" w:rsidP="00614F98"/>
                          <w:p w14:paraId="17631730" w14:textId="77777777" w:rsidR="00BA216B" w:rsidRDefault="00BA216B" w:rsidP="00614F98"/>
                          <w:p w14:paraId="4F7D4083" w14:textId="77777777" w:rsidR="00BA216B" w:rsidRDefault="00BA216B" w:rsidP="00614F98"/>
                          <w:p w14:paraId="1320C4A6" w14:textId="77777777" w:rsidR="00BA216B" w:rsidRDefault="00BA216B" w:rsidP="00614F98"/>
                          <w:p w14:paraId="6B24CCB9" w14:textId="77777777" w:rsidR="00BA216B" w:rsidRDefault="00BA216B" w:rsidP="00614F98"/>
                          <w:p w14:paraId="7DCECCCA" w14:textId="77777777" w:rsidR="00BA216B" w:rsidRDefault="00BA216B" w:rsidP="00614F98"/>
                          <w:p w14:paraId="01935DB1" w14:textId="77777777" w:rsidR="00BA216B" w:rsidRDefault="00BA216B" w:rsidP="00614F98"/>
                          <w:p w14:paraId="0D7E0FF8" w14:textId="77777777" w:rsidR="00BA216B" w:rsidRDefault="00BA216B" w:rsidP="00614F98"/>
                          <w:p w14:paraId="38374735" w14:textId="77777777" w:rsidR="00BA216B" w:rsidRDefault="00BA216B" w:rsidP="00614F98"/>
                          <w:p w14:paraId="3BB37E61" w14:textId="77777777" w:rsidR="00BA216B" w:rsidRDefault="00BA216B" w:rsidP="00614F98"/>
                          <w:p w14:paraId="7004215B" w14:textId="77777777" w:rsidR="00BA216B" w:rsidRDefault="00BA216B" w:rsidP="00614F98"/>
                          <w:p w14:paraId="6980A341" w14:textId="77777777" w:rsidR="00BA216B" w:rsidRDefault="00BA216B" w:rsidP="00614F98"/>
                          <w:p w14:paraId="0703F6EB" w14:textId="77777777" w:rsidR="00BA216B" w:rsidRDefault="00BA216B" w:rsidP="00614F98"/>
                          <w:p w14:paraId="3E2443FA" w14:textId="77777777" w:rsidR="00BA216B" w:rsidRDefault="00BA216B" w:rsidP="00614F98"/>
                          <w:p w14:paraId="1050A6EA" w14:textId="77777777" w:rsidR="00BA216B" w:rsidRDefault="00BA216B" w:rsidP="00614F98"/>
                          <w:p w14:paraId="0120115D" w14:textId="77777777" w:rsidR="00BA216B" w:rsidRDefault="00BA216B" w:rsidP="00614F98"/>
                          <w:p w14:paraId="4646D2A9" w14:textId="77777777" w:rsidR="00BA216B" w:rsidRDefault="00BA216B" w:rsidP="00614F98"/>
                          <w:p w14:paraId="260C67E0" w14:textId="77777777" w:rsidR="00BA216B" w:rsidRDefault="00BA216B" w:rsidP="00614F98"/>
                          <w:p w14:paraId="44F9D072" w14:textId="77777777" w:rsidR="00BA216B" w:rsidRDefault="00BA216B" w:rsidP="00614F98"/>
                          <w:p w14:paraId="3EBE779C" w14:textId="77777777" w:rsidR="00BA216B" w:rsidRDefault="00BA216B" w:rsidP="00614F98"/>
                          <w:p w14:paraId="2BFF7F7A" w14:textId="77777777" w:rsidR="00BA216B" w:rsidRDefault="00BA216B" w:rsidP="00614F98"/>
                          <w:p w14:paraId="03CA4311" w14:textId="77777777" w:rsidR="00BA216B" w:rsidRDefault="00BA216B" w:rsidP="00614F98"/>
                          <w:p w14:paraId="017B8B31" w14:textId="77777777" w:rsidR="00BA216B" w:rsidRDefault="00BA216B" w:rsidP="00614F98"/>
                          <w:p w14:paraId="7B978A20" w14:textId="77777777" w:rsidR="00BA216B" w:rsidRDefault="00BA216B" w:rsidP="00614F98"/>
                          <w:p w14:paraId="7F9AD7B9" w14:textId="77777777" w:rsidR="00BA216B" w:rsidRDefault="00BA216B" w:rsidP="00614F98"/>
                          <w:p w14:paraId="7252C160" w14:textId="77777777" w:rsidR="00BA216B" w:rsidRDefault="00BA216B" w:rsidP="00614F98"/>
                          <w:p w14:paraId="6BD172BD" w14:textId="77777777" w:rsidR="00BA216B" w:rsidRDefault="00BA216B" w:rsidP="00614F98"/>
                          <w:p w14:paraId="5D2BA808" w14:textId="77777777" w:rsidR="00BA216B" w:rsidRDefault="00BA216B" w:rsidP="00614F98"/>
                          <w:p w14:paraId="6EDA1FFB" w14:textId="77777777" w:rsidR="00BA216B" w:rsidRDefault="00BA216B" w:rsidP="00614F98"/>
                          <w:p w14:paraId="4109E1A9" w14:textId="77777777" w:rsidR="00BA216B" w:rsidRDefault="00BA216B" w:rsidP="00614F98"/>
                          <w:p w14:paraId="3322E570" w14:textId="77777777" w:rsidR="00BA216B" w:rsidRDefault="00BA216B" w:rsidP="00614F98"/>
                          <w:p w14:paraId="5CC8D9BE" w14:textId="77777777" w:rsidR="00BA216B" w:rsidRDefault="00BA216B" w:rsidP="00614F98"/>
                          <w:p w14:paraId="205648FC" w14:textId="77777777" w:rsidR="00BA216B" w:rsidRDefault="00BA216B" w:rsidP="00614F98"/>
                          <w:p w14:paraId="293AA1CC" w14:textId="77777777" w:rsidR="00BA216B" w:rsidRDefault="00BA216B" w:rsidP="00614F98"/>
                          <w:p w14:paraId="495DD611" w14:textId="77777777" w:rsidR="00BA216B" w:rsidRDefault="00BA216B" w:rsidP="00614F98"/>
                          <w:p w14:paraId="2FEA248A" w14:textId="77777777" w:rsidR="00BA216B" w:rsidRDefault="00BA216B" w:rsidP="00614F98"/>
                          <w:p w14:paraId="44889E38" w14:textId="77777777" w:rsidR="00BA216B" w:rsidRDefault="00BA216B" w:rsidP="00614F98"/>
                          <w:p w14:paraId="482AAD40" w14:textId="77777777" w:rsidR="00BA216B" w:rsidRDefault="00BA216B" w:rsidP="00614F98"/>
                          <w:p w14:paraId="28454119" w14:textId="77777777" w:rsidR="00BA216B" w:rsidRDefault="00BA216B" w:rsidP="00614F98"/>
                          <w:p w14:paraId="03DF358D" w14:textId="77777777" w:rsidR="00BA216B" w:rsidRDefault="00BA216B" w:rsidP="00614F98"/>
                          <w:p w14:paraId="2516110E" w14:textId="77777777" w:rsidR="00BA216B" w:rsidRDefault="00BA216B" w:rsidP="00614F98"/>
                          <w:p w14:paraId="5A990DB7" w14:textId="77777777" w:rsidR="00BA216B" w:rsidRDefault="00BA216B" w:rsidP="00614F98"/>
                          <w:p w14:paraId="3CB01832" w14:textId="77777777" w:rsidR="00BA216B" w:rsidRDefault="00BA216B" w:rsidP="00614F98"/>
                          <w:p w14:paraId="4A9D1386" w14:textId="77777777" w:rsidR="00BA216B" w:rsidRDefault="00BA216B" w:rsidP="00614F98"/>
                          <w:p w14:paraId="0702E1F6" w14:textId="77777777" w:rsidR="00BA216B" w:rsidRDefault="00BA216B" w:rsidP="00614F98"/>
                          <w:p w14:paraId="14A34B86" w14:textId="77777777" w:rsidR="00BA216B" w:rsidRDefault="00BA216B" w:rsidP="00614F98"/>
                          <w:p w14:paraId="57950D26" w14:textId="77777777" w:rsidR="00BA216B" w:rsidRDefault="00BA216B" w:rsidP="00614F98"/>
                          <w:p w14:paraId="0C2650DC" w14:textId="77777777" w:rsidR="00BA216B" w:rsidRDefault="00BA216B" w:rsidP="00614F98"/>
                          <w:p w14:paraId="34F8CA89" w14:textId="77777777" w:rsidR="00BA216B" w:rsidRDefault="00BA216B" w:rsidP="00614F98"/>
                          <w:p w14:paraId="477EAF9A" w14:textId="77777777" w:rsidR="00BA216B" w:rsidRDefault="00BA216B" w:rsidP="00614F98"/>
                          <w:p w14:paraId="62238BDF" w14:textId="77777777" w:rsidR="00BA216B" w:rsidRDefault="00BA216B" w:rsidP="00614F98"/>
                          <w:p w14:paraId="08B9DD8E" w14:textId="77777777" w:rsidR="00BA216B" w:rsidRDefault="00BA216B" w:rsidP="00614F98"/>
                          <w:p w14:paraId="5D754782" w14:textId="77777777" w:rsidR="00BA216B" w:rsidRDefault="00BA216B" w:rsidP="00614F98"/>
                          <w:p w14:paraId="77452588" w14:textId="77777777" w:rsidR="00BA216B" w:rsidRDefault="00BA216B" w:rsidP="00614F98"/>
                          <w:p w14:paraId="32BDD468" w14:textId="77777777" w:rsidR="00BA216B" w:rsidRDefault="00BA216B" w:rsidP="00614F98"/>
                          <w:p w14:paraId="378A7951" w14:textId="77777777" w:rsidR="00BA216B" w:rsidRDefault="00BA216B" w:rsidP="00614F98"/>
                          <w:p w14:paraId="565CE29B" w14:textId="77777777" w:rsidR="00BA216B" w:rsidRDefault="00BA216B" w:rsidP="00614F98"/>
                          <w:p w14:paraId="446E2767" w14:textId="77777777" w:rsidR="00BA216B" w:rsidRDefault="00BA216B" w:rsidP="00614F98"/>
                          <w:p w14:paraId="50EA851D" w14:textId="77777777" w:rsidR="00BA216B" w:rsidRDefault="00BA216B" w:rsidP="00614F98"/>
                          <w:p w14:paraId="50019C8D" w14:textId="77777777" w:rsidR="00BA216B" w:rsidRDefault="00BA216B" w:rsidP="00614F98"/>
                          <w:p w14:paraId="68DFA017" w14:textId="77777777" w:rsidR="00BA216B" w:rsidRDefault="00BA216B" w:rsidP="00614F98"/>
                          <w:p w14:paraId="660D8E82" w14:textId="77777777" w:rsidR="00BA216B" w:rsidRDefault="00BA216B" w:rsidP="00614F98"/>
                          <w:p w14:paraId="3121109B" w14:textId="77777777" w:rsidR="00BA216B" w:rsidRDefault="00BA216B" w:rsidP="00614F98"/>
                          <w:p w14:paraId="5C86DC0E" w14:textId="77777777" w:rsidR="00BA216B" w:rsidRDefault="00BA216B" w:rsidP="00614F98"/>
                          <w:p w14:paraId="3CB4E572" w14:textId="77777777" w:rsidR="00BA216B" w:rsidRDefault="00BA216B" w:rsidP="00614F98"/>
                          <w:p w14:paraId="02D31086" w14:textId="77777777" w:rsidR="00BA216B" w:rsidRDefault="00BA216B" w:rsidP="00614F98"/>
                          <w:p w14:paraId="762D8A71" w14:textId="77777777" w:rsidR="00BA216B" w:rsidRDefault="00BA216B" w:rsidP="00614F98"/>
                          <w:p w14:paraId="4C24FFDF" w14:textId="77777777" w:rsidR="00BA216B" w:rsidRDefault="00BA216B" w:rsidP="00614F98"/>
                          <w:p w14:paraId="4278F14B" w14:textId="77777777" w:rsidR="00BA216B" w:rsidRDefault="00BA216B" w:rsidP="00614F98"/>
                          <w:p w14:paraId="34CD9793" w14:textId="77777777" w:rsidR="00BA216B" w:rsidRDefault="00BA216B" w:rsidP="00614F98"/>
                          <w:p w14:paraId="4E3CA743" w14:textId="77777777" w:rsidR="00BA216B" w:rsidRDefault="00BA216B" w:rsidP="00614F98"/>
                          <w:p w14:paraId="07E98C69" w14:textId="77777777" w:rsidR="00BA216B" w:rsidRDefault="00BA216B" w:rsidP="00614F98"/>
                          <w:p w14:paraId="25BC4E2B" w14:textId="77777777" w:rsidR="00BA216B" w:rsidRDefault="00BA216B" w:rsidP="00614F98"/>
                          <w:p w14:paraId="440FA009" w14:textId="77777777" w:rsidR="00BA216B" w:rsidRDefault="00BA216B" w:rsidP="00614F98"/>
                          <w:p w14:paraId="267B6000" w14:textId="77777777" w:rsidR="00BA216B" w:rsidRDefault="00BA216B" w:rsidP="00614F98"/>
                          <w:p w14:paraId="661E9499" w14:textId="77777777" w:rsidR="00BA216B" w:rsidRDefault="00BA216B" w:rsidP="00614F98"/>
                          <w:p w14:paraId="3E379F0D" w14:textId="77777777" w:rsidR="00BA216B" w:rsidRDefault="00BA216B" w:rsidP="00614F98"/>
                          <w:p w14:paraId="76DD9E05" w14:textId="77777777" w:rsidR="00BA216B" w:rsidRDefault="00BA216B" w:rsidP="00614F98"/>
                          <w:p w14:paraId="2F042007" w14:textId="77777777" w:rsidR="00BA216B" w:rsidRDefault="00BA216B" w:rsidP="00614F98"/>
                          <w:p w14:paraId="4C4D69E9" w14:textId="77777777" w:rsidR="00BA216B" w:rsidRDefault="00BA216B" w:rsidP="00614F98"/>
                          <w:p w14:paraId="50E4E06B" w14:textId="77777777" w:rsidR="00BA216B" w:rsidRDefault="00BA216B" w:rsidP="00614F98"/>
                          <w:p w14:paraId="77823B5D" w14:textId="77777777" w:rsidR="00BA216B" w:rsidRDefault="00BA216B" w:rsidP="00614F98"/>
                          <w:p w14:paraId="5A2C5E76" w14:textId="77777777" w:rsidR="00BA216B" w:rsidRDefault="00BA216B" w:rsidP="00614F98"/>
                          <w:p w14:paraId="7330C27C" w14:textId="77777777" w:rsidR="00BA216B" w:rsidRDefault="00BA216B" w:rsidP="00614F98"/>
                          <w:p w14:paraId="30A20549" w14:textId="77777777" w:rsidR="00BA216B" w:rsidRDefault="00BA216B" w:rsidP="00614F98"/>
                          <w:p w14:paraId="52B18D45" w14:textId="77777777" w:rsidR="00BA216B" w:rsidRDefault="00BA216B" w:rsidP="00614F98"/>
                          <w:p w14:paraId="00858269" w14:textId="77777777" w:rsidR="00BA216B" w:rsidRDefault="00BA216B" w:rsidP="00614F98"/>
                          <w:p w14:paraId="1CE8B0AA" w14:textId="77777777" w:rsidR="00BA216B" w:rsidRDefault="00BA216B" w:rsidP="00614F98"/>
                          <w:p w14:paraId="25CE3E48" w14:textId="77777777" w:rsidR="00BA216B" w:rsidRDefault="00BA216B" w:rsidP="00614F98"/>
                          <w:p w14:paraId="74380AEF" w14:textId="77777777" w:rsidR="00BA216B" w:rsidRDefault="00BA216B" w:rsidP="00614F98"/>
                          <w:p w14:paraId="250872EB" w14:textId="77777777" w:rsidR="00BA216B" w:rsidRDefault="00BA216B" w:rsidP="00614F98"/>
                          <w:p w14:paraId="502D5572" w14:textId="77777777" w:rsidR="00BA216B" w:rsidRDefault="00BA216B" w:rsidP="00614F98"/>
                          <w:p w14:paraId="7633D977" w14:textId="77777777" w:rsidR="00BA216B" w:rsidRDefault="00BA216B" w:rsidP="00614F98"/>
                          <w:p w14:paraId="3E2AAF61" w14:textId="77777777" w:rsidR="00BA216B" w:rsidRDefault="00BA216B" w:rsidP="00614F98"/>
                          <w:p w14:paraId="0696ED8A" w14:textId="77777777" w:rsidR="00BA216B" w:rsidRDefault="00BA216B" w:rsidP="00614F98"/>
                          <w:p w14:paraId="67237DAE" w14:textId="77777777" w:rsidR="00BA216B" w:rsidRDefault="00BA216B" w:rsidP="00614F98"/>
                          <w:p w14:paraId="57995F0A" w14:textId="77777777" w:rsidR="00BA216B" w:rsidRDefault="00BA216B" w:rsidP="00614F98"/>
                          <w:p w14:paraId="31DFF2E0" w14:textId="77777777" w:rsidR="00BA216B" w:rsidRDefault="00BA216B" w:rsidP="00614F98"/>
                          <w:p w14:paraId="777558F5" w14:textId="77777777" w:rsidR="00BA216B" w:rsidRDefault="00BA216B" w:rsidP="00614F98"/>
                          <w:p w14:paraId="6BE2AA2F" w14:textId="77777777" w:rsidR="00BA216B" w:rsidRDefault="00BA216B" w:rsidP="00614F98"/>
                          <w:p w14:paraId="71A7BE96" w14:textId="77777777" w:rsidR="00BA216B" w:rsidRDefault="00BA216B" w:rsidP="00614F98"/>
                          <w:p w14:paraId="4B4787E3" w14:textId="77777777" w:rsidR="00BA216B" w:rsidRDefault="00BA216B" w:rsidP="00614F98"/>
                          <w:p w14:paraId="1234F200" w14:textId="77777777" w:rsidR="00BA216B" w:rsidRDefault="00BA216B" w:rsidP="00614F98"/>
                          <w:p w14:paraId="14349802" w14:textId="77777777" w:rsidR="00BA216B" w:rsidRDefault="00BA216B" w:rsidP="00614F98"/>
                          <w:p w14:paraId="40B84C6F" w14:textId="77777777" w:rsidR="00BA216B" w:rsidRDefault="00BA216B" w:rsidP="00614F98"/>
                          <w:p w14:paraId="795911A4" w14:textId="77777777" w:rsidR="00BA216B" w:rsidRDefault="00BA216B" w:rsidP="00614F98"/>
                          <w:p w14:paraId="6906C02E" w14:textId="77777777" w:rsidR="00BA216B" w:rsidRDefault="00BA216B" w:rsidP="00614F98"/>
                          <w:p w14:paraId="43078B70" w14:textId="77777777" w:rsidR="00BA216B" w:rsidRDefault="00BA216B" w:rsidP="00614F98"/>
                          <w:p w14:paraId="137D22A7" w14:textId="77777777" w:rsidR="00BA216B" w:rsidRDefault="00BA216B" w:rsidP="00614F98"/>
                          <w:p w14:paraId="42A727C6" w14:textId="77777777" w:rsidR="00BA216B" w:rsidRDefault="00BA216B" w:rsidP="00614F98"/>
                          <w:p w14:paraId="21ADBF3B" w14:textId="77777777" w:rsidR="00BA216B" w:rsidRDefault="00BA216B" w:rsidP="00614F98"/>
                          <w:p w14:paraId="218E0E48" w14:textId="77777777" w:rsidR="00BA216B" w:rsidRDefault="00BA216B" w:rsidP="00614F98"/>
                          <w:p w14:paraId="61C69D72" w14:textId="77777777" w:rsidR="00BA216B" w:rsidRDefault="00BA216B" w:rsidP="00614F98"/>
                          <w:p w14:paraId="1B930E96" w14:textId="77777777" w:rsidR="00BA216B" w:rsidRDefault="00BA216B" w:rsidP="00614F98"/>
                          <w:p w14:paraId="73A340BE" w14:textId="77777777" w:rsidR="00BA216B" w:rsidRDefault="00BA216B" w:rsidP="00614F98"/>
                          <w:p w14:paraId="58F7B853" w14:textId="77777777" w:rsidR="00BA216B" w:rsidRDefault="00BA216B" w:rsidP="00614F98"/>
                          <w:p w14:paraId="3267395F" w14:textId="77777777" w:rsidR="00BA216B" w:rsidRDefault="00BA216B" w:rsidP="00614F98"/>
                          <w:p w14:paraId="3D10B699" w14:textId="77777777" w:rsidR="00BA216B" w:rsidRDefault="00BA216B" w:rsidP="00614F98"/>
                          <w:p w14:paraId="4539D131" w14:textId="77777777" w:rsidR="00BA216B" w:rsidRDefault="00BA216B" w:rsidP="00614F98"/>
                          <w:p w14:paraId="561B14D3" w14:textId="77777777" w:rsidR="00BA216B" w:rsidRDefault="00BA216B" w:rsidP="00614F98"/>
                          <w:p w14:paraId="67FABC31" w14:textId="77777777" w:rsidR="00BA216B" w:rsidRDefault="00BA216B" w:rsidP="00614F98"/>
                          <w:p w14:paraId="19127FF7" w14:textId="77777777" w:rsidR="00BA216B" w:rsidRDefault="00BA216B" w:rsidP="00614F98"/>
                          <w:p w14:paraId="75C3EA3D" w14:textId="77777777" w:rsidR="00BA216B" w:rsidRDefault="00BA216B" w:rsidP="00614F98"/>
                          <w:p w14:paraId="77FE193F" w14:textId="77777777" w:rsidR="00BA216B" w:rsidRDefault="00BA216B" w:rsidP="00614F98"/>
                          <w:p w14:paraId="6A1B8616" w14:textId="77777777" w:rsidR="00BA216B" w:rsidRDefault="00BA216B" w:rsidP="00614F98"/>
                          <w:p w14:paraId="3CF3F21A" w14:textId="77777777" w:rsidR="00BA216B" w:rsidRDefault="00BA216B" w:rsidP="00614F98"/>
                          <w:p w14:paraId="759BAFCD" w14:textId="77777777" w:rsidR="00BA216B" w:rsidRDefault="00BA216B" w:rsidP="00614F98"/>
                          <w:p w14:paraId="70B43BF0" w14:textId="77777777" w:rsidR="00BA216B" w:rsidRDefault="00BA216B" w:rsidP="00614F98"/>
                          <w:p w14:paraId="4D6C58C1" w14:textId="77777777" w:rsidR="00BA216B" w:rsidRDefault="00BA216B" w:rsidP="00614F98"/>
                          <w:p w14:paraId="5095B39D" w14:textId="77777777" w:rsidR="00BA216B" w:rsidRDefault="00BA216B" w:rsidP="00614F98"/>
                          <w:p w14:paraId="1A185D29" w14:textId="77777777" w:rsidR="00BA216B" w:rsidRDefault="00BA216B" w:rsidP="00614F98"/>
                          <w:p w14:paraId="33BAC08B" w14:textId="77777777" w:rsidR="00BA216B" w:rsidRDefault="00BA216B" w:rsidP="00614F98"/>
                          <w:p w14:paraId="1E795563" w14:textId="77777777" w:rsidR="00BA216B" w:rsidRDefault="00BA216B" w:rsidP="00614F98"/>
                          <w:p w14:paraId="2FCD75FB" w14:textId="77777777" w:rsidR="00BA216B" w:rsidRDefault="00BA216B" w:rsidP="00614F98"/>
                          <w:p w14:paraId="7833EECE" w14:textId="77777777" w:rsidR="00BA216B" w:rsidRDefault="00BA216B" w:rsidP="00614F98"/>
                          <w:p w14:paraId="7B5D3FC1" w14:textId="77777777" w:rsidR="00BA216B" w:rsidRDefault="00BA216B" w:rsidP="00614F98"/>
                          <w:p w14:paraId="4363D71C" w14:textId="77777777" w:rsidR="00BA216B" w:rsidRDefault="00BA216B" w:rsidP="00614F98"/>
                          <w:p w14:paraId="68401AB8" w14:textId="77777777" w:rsidR="00BA216B" w:rsidRDefault="00BA216B" w:rsidP="00614F98"/>
                          <w:p w14:paraId="7E4E04F8" w14:textId="77777777" w:rsidR="00BA216B" w:rsidRDefault="00BA216B" w:rsidP="00614F98"/>
                          <w:p w14:paraId="12218F2A" w14:textId="77777777" w:rsidR="00BA216B" w:rsidRDefault="00BA216B" w:rsidP="00614F98"/>
                          <w:p w14:paraId="2C7DF57B" w14:textId="77777777" w:rsidR="00BA216B" w:rsidRDefault="00BA216B" w:rsidP="00614F98"/>
                          <w:p w14:paraId="773F4480" w14:textId="77777777" w:rsidR="00BA216B" w:rsidRDefault="00BA216B" w:rsidP="00614F98"/>
                          <w:p w14:paraId="5133D404" w14:textId="77777777" w:rsidR="00BA216B" w:rsidRDefault="00BA216B" w:rsidP="00614F98"/>
                          <w:p w14:paraId="4C597E7C" w14:textId="77777777" w:rsidR="00BA216B" w:rsidRDefault="00BA216B" w:rsidP="00614F98"/>
                          <w:p w14:paraId="20563D81" w14:textId="77777777" w:rsidR="00BA216B" w:rsidRDefault="00BA216B" w:rsidP="00614F98"/>
                          <w:p w14:paraId="27824B44" w14:textId="77777777" w:rsidR="00BA216B" w:rsidRDefault="00BA216B" w:rsidP="00614F98"/>
                          <w:p w14:paraId="4C8E3B88" w14:textId="77777777" w:rsidR="00BA216B" w:rsidRDefault="00BA216B" w:rsidP="00614F98"/>
                          <w:p w14:paraId="078EA35B" w14:textId="77777777" w:rsidR="00BA216B" w:rsidRDefault="00BA216B" w:rsidP="00614F98"/>
                          <w:p w14:paraId="061D9076" w14:textId="77777777" w:rsidR="00BA216B" w:rsidRDefault="00BA216B" w:rsidP="00614F98"/>
                          <w:p w14:paraId="373BAD66" w14:textId="77777777" w:rsidR="00BA216B" w:rsidRDefault="00BA216B" w:rsidP="00614F98"/>
                          <w:p w14:paraId="0777F42E" w14:textId="77777777" w:rsidR="00BA216B" w:rsidRDefault="00BA216B" w:rsidP="00614F98"/>
                          <w:p w14:paraId="1FDF3F30" w14:textId="77777777" w:rsidR="00BA216B" w:rsidRDefault="00BA216B" w:rsidP="00614F98"/>
                          <w:p w14:paraId="5287C9EF" w14:textId="77777777" w:rsidR="00BA216B" w:rsidRDefault="00BA216B" w:rsidP="00614F98"/>
                          <w:p w14:paraId="3E5ACA30" w14:textId="77777777" w:rsidR="00BA216B" w:rsidRDefault="00BA216B" w:rsidP="00614F98"/>
                          <w:p w14:paraId="3C0B70A6" w14:textId="77777777" w:rsidR="00BA216B" w:rsidRDefault="00BA216B" w:rsidP="00614F98"/>
                          <w:p w14:paraId="1DED68A6" w14:textId="77777777" w:rsidR="00BA216B" w:rsidRDefault="00BA216B" w:rsidP="00614F98"/>
                          <w:p w14:paraId="37D461B3" w14:textId="77777777" w:rsidR="00BA216B" w:rsidRDefault="00BA216B" w:rsidP="00614F98"/>
                          <w:p w14:paraId="69B4EF1C" w14:textId="77777777" w:rsidR="00BA216B" w:rsidRDefault="00BA216B" w:rsidP="00614F98"/>
                          <w:p w14:paraId="5D45F244" w14:textId="77777777" w:rsidR="00BA216B" w:rsidRDefault="00BA216B" w:rsidP="00614F98"/>
                          <w:p w14:paraId="5F6C0686" w14:textId="77777777" w:rsidR="00BA216B" w:rsidRDefault="00BA216B" w:rsidP="00614F98"/>
                          <w:p w14:paraId="4E432B21" w14:textId="77777777" w:rsidR="00BA216B" w:rsidRDefault="00BA216B" w:rsidP="00614F98"/>
                          <w:p w14:paraId="01DA72C6" w14:textId="77777777" w:rsidR="00BA216B" w:rsidRDefault="00BA216B" w:rsidP="00614F98"/>
                          <w:p w14:paraId="3471CAFB" w14:textId="77777777" w:rsidR="00BA216B" w:rsidRDefault="00BA216B" w:rsidP="00614F98"/>
                          <w:p w14:paraId="0C84C9BE" w14:textId="77777777" w:rsidR="00BA216B" w:rsidRDefault="00BA216B" w:rsidP="00614F98"/>
                          <w:p w14:paraId="5D3C3E3C" w14:textId="77777777" w:rsidR="00BA216B" w:rsidRDefault="00BA216B" w:rsidP="00614F98"/>
                          <w:p w14:paraId="6B2C772F" w14:textId="77777777" w:rsidR="00BA216B" w:rsidRDefault="00BA216B" w:rsidP="00614F98"/>
                          <w:p w14:paraId="23E53BCA" w14:textId="77777777" w:rsidR="00BA216B" w:rsidRDefault="00BA216B" w:rsidP="00614F98"/>
                          <w:p w14:paraId="2C3375A6" w14:textId="77777777" w:rsidR="00BA216B" w:rsidRDefault="00BA216B" w:rsidP="00614F98"/>
                          <w:p w14:paraId="4D351CCC" w14:textId="77777777" w:rsidR="00BA216B" w:rsidRDefault="00BA216B" w:rsidP="00614F98"/>
                          <w:p w14:paraId="099EA07E" w14:textId="77777777" w:rsidR="00BA216B" w:rsidRDefault="00BA216B" w:rsidP="00614F98"/>
                          <w:p w14:paraId="257FC835" w14:textId="77777777" w:rsidR="00BA216B" w:rsidRDefault="00BA216B" w:rsidP="00614F98"/>
                          <w:p w14:paraId="32306934" w14:textId="77777777" w:rsidR="00BA216B" w:rsidRDefault="00BA216B" w:rsidP="00614F98"/>
                          <w:p w14:paraId="0640C277" w14:textId="77777777" w:rsidR="00BA216B" w:rsidRDefault="00BA216B" w:rsidP="00614F98"/>
                          <w:p w14:paraId="7D710926" w14:textId="77777777" w:rsidR="00BA216B" w:rsidRDefault="00BA216B" w:rsidP="00614F98"/>
                          <w:p w14:paraId="7478E04D" w14:textId="77777777" w:rsidR="00BA216B" w:rsidRDefault="00BA216B" w:rsidP="00614F98"/>
                          <w:p w14:paraId="5C41E095" w14:textId="77777777" w:rsidR="00BA216B" w:rsidRDefault="00BA216B" w:rsidP="00614F98"/>
                          <w:p w14:paraId="6651A2A5" w14:textId="77777777" w:rsidR="00BA216B" w:rsidRDefault="00BA216B" w:rsidP="00614F98"/>
                          <w:p w14:paraId="64D99112" w14:textId="77777777" w:rsidR="00BA216B" w:rsidRDefault="00BA216B" w:rsidP="00614F98"/>
                          <w:p w14:paraId="099F466B" w14:textId="77777777" w:rsidR="00BA216B" w:rsidRDefault="00BA216B" w:rsidP="00614F98"/>
                          <w:p w14:paraId="3E5D3968" w14:textId="77777777" w:rsidR="00BA216B" w:rsidRDefault="00BA216B" w:rsidP="00614F98"/>
                          <w:p w14:paraId="19703003" w14:textId="77777777" w:rsidR="00BA216B" w:rsidRDefault="00BA216B" w:rsidP="00614F98"/>
                          <w:p w14:paraId="7FEEA5C6" w14:textId="77777777" w:rsidR="00BA216B" w:rsidRDefault="00BA216B" w:rsidP="00614F98"/>
                          <w:p w14:paraId="015A9019" w14:textId="77777777" w:rsidR="00BA216B" w:rsidRDefault="00BA216B" w:rsidP="00614F98"/>
                          <w:p w14:paraId="0A56C99B" w14:textId="77777777" w:rsidR="00BA216B" w:rsidRDefault="00BA216B" w:rsidP="00614F98"/>
                          <w:p w14:paraId="3E80ED77" w14:textId="77777777" w:rsidR="00BA216B" w:rsidRDefault="00BA216B" w:rsidP="00614F98"/>
                          <w:p w14:paraId="7322CF5F" w14:textId="77777777" w:rsidR="00BA216B" w:rsidRDefault="00BA216B" w:rsidP="00614F98"/>
                          <w:p w14:paraId="197A6FA4" w14:textId="77777777" w:rsidR="00BA216B" w:rsidRDefault="00BA216B" w:rsidP="00614F98"/>
                          <w:p w14:paraId="0919B16F" w14:textId="77777777" w:rsidR="00BA216B" w:rsidRDefault="00BA216B" w:rsidP="00614F98"/>
                          <w:p w14:paraId="39B8B469" w14:textId="77777777" w:rsidR="00BA216B" w:rsidRDefault="00BA216B" w:rsidP="00614F98"/>
                          <w:p w14:paraId="7DEDE5C0" w14:textId="77777777" w:rsidR="00BA216B" w:rsidRDefault="00BA216B" w:rsidP="00614F98"/>
                          <w:p w14:paraId="2A93ED23" w14:textId="77777777" w:rsidR="00BA216B" w:rsidRDefault="00BA216B" w:rsidP="00614F98"/>
                          <w:p w14:paraId="07FD3142" w14:textId="77777777" w:rsidR="00BA216B" w:rsidRDefault="00BA216B" w:rsidP="00614F98"/>
                          <w:p w14:paraId="175766C7" w14:textId="77777777" w:rsidR="00BA216B" w:rsidRDefault="00BA216B" w:rsidP="00614F98"/>
                          <w:p w14:paraId="0F0EA3CF" w14:textId="77777777" w:rsidR="00BA216B" w:rsidRDefault="00BA216B" w:rsidP="00614F98"/>
                          <w:p w14:paraId="3FAEE290" w14:textId="77777777" w:rsidR="00BA216B" w:rsidRDefault="00BA216B" w:rsidP="00614F98"/>
                          <w:p w14:paraId="33368827" w14:textId="77777777" w:rsidR="00BA216B" w:rsidRDefault="00BA216B" w:rsidP="00614F98"/>
                          <w:p w14:paraId="4E1211D7" w14:textId="77777777" w:rsidR="00BA216B" w:rsidRDefault="00BA216B" w:rsidP="00614F98"/>
                          <w:p w14:paraId="26433E7F" w14:textId="77777777" w:rsidR="00BA216B" w:rsidRDefault="00BA216B" w:rsidP="00614F98"/>
                          <w:p w14:paraId="7CC15C5C" w14:textId="77777777" w:rsidR="00BA216B" w:rsidRDefault="00BA216B" w:rsidP="00614F98"/>
                          <w:p w14:paraId="2101278A" w14:textId="77777777" w:rsidR="00BA216B" w:rsidRDefault="00BA216B" w:rsidP="00614F98"/>
                          <w:p w14:paraId="4456A52F" w14:textId="77777777" w:rsidR="00BA216B" w:rsidRDefault="00BA216B" w:rsidP="00614F98"/>
                          <w:p w14:paraId="4B0BE3ED" w14:textId="77777777" w:rsidR="00BA216B" w:rsidRDefault="00BA216B" w:rsidP="00614F98"/>
                          <w:p w14:paraId="2233CB7F" w14:textId="77777777" w:rsidR="00BA216B" w:rsidRDefault="00BA216B" w:rsidP="00614F98"/>
                          <w:p w14:paraId="38129D28" w14:textId="77777777" w:rsidR="00BA216B" w:rsidRDefault="00BA216B" w:rsidP="00614F98"/>
                          <w:p w14:paraId="3D23CF17" w14:textId="77777777" w:rsidR="00BA216B" w:rsidRDefault="00BA216B" w:rsidP="00614F98"/>
                          <w:p w14:paraId="21CC6ABE" w14:textId="77777777" w:rsidR="00BA216B" w:rsidRDefault="00BA216B" w:rsidP="00614F98"/>
                          <w:p w14:paraId="3A27B624" w14:textId="77777777" w:rsidR="00BA216B" w:rsidRDefault="00BA216B" w:rsidP="00614F98"/>
                          <w:p w14:paraId="208368FC" w14:textId="77777777" w:rsidR="00BA216B" w:rsidRDefault="00BA216B" w:rsidP="00614F98"/>
                          <w:p w14:paraId="6C5F4038" w14:textId="77777777" w:rsidR="00BA216B" w:rsidRDefault="00BA216B" w:rsidP="00614F98"/>
                          <w:p w14:paraId="1D2F98C9" w14:textId="77777777" w:rsidR="00BA216B" w:rsidRDefault="00BA216B" w:rsidP="00614F98"/>
                          <w:p w14:paraId="460514FC" w14:textId="77777777" w:rsidR="00BA216B" w:rsidRDefault="00BA216B" w:rsidP="00614F98"/>
                          <w:p w14:paraId="4C02E9B4" w14:textId="77777777" w:rsidR="00BA216B" w:rsidRDefault="00BA216B" w:rsidP="00614F98"/>
                          <w:p w14:paraId="26CC7649" w14:textId="77777777" w:rsidR="00BA216B" w:rsidRDefault="00BA216B" w:rsidP="00614F98"/>
                          <w:p w14:paraId="0CE28479" w14:textId="77777777" w:rsidR="00BA216B" w:rsidRDefault="00BA216B" w:rsidP="00614F98"/>
                          <w:p w14:paraId="6900C10A" w14:textId="77777777" w:rsidR="00BA216B" w:rsidRDefault="00BA216B" w:rsidP="00614F98"/>
                          <w:p w14:paraId="5CFA877B" w14:textId="77777777" w:rsidR="00BA216B" w:rsidRDefault="00BA216B" w:rsidP="00614F98"/>
                          <w:p w14:paraId="122C5446" w14:textId="77777777" w:rsidR="00BA216B" w:rsidRDefault="00BA216B" w:rsidP="00614F98"/>
                          <w:p w14:paraId="49A9CC0F" w14:textId="77777777" w:rsidR="00BA216B" w:rsidRDefault="00BA216B" w:rsidP="00614F98"/>
                          <w:p w14:paraId="120631FF" w14:textId="77777777" w:rsidR="00BA216B" w:rsidRDefault="00BA216B" w:rsidP="00614F98"/>
                          <w:p w14:paraId="12B8AF40" w14:textId="77777777" w:rsidR="00BA216B" w:rsidRDefault="00BA216B" w:rsidP="00614F98"/>
                          <w:p w14:paraId="5227D2C9" w14:textId="77777777" w:rsidR="00BA216B" w:rsidRDefault="00BA216B" w:rsidP="00614F98"/>
                          <w:p w14:paraId="5CCE4D1F" w14:textId="77777777" w:rsidR="00BA216B" w:rsidRDefault="00BA216B" w:rsidP="00614F98"/>
                          <w:p w14:paraId="717191E0" w14:textId="77777777" w:rsidR="00BA216B" w:rsidRDefault="00BA216B" w:rsidP="00614F98"/>
                          <w:p w14:paraId="2CF622A1" w14:textId="77777777" w:rsidR="00BA216B" w:rsidRDefault="00BA216B" w:rsidP="00614F98"/>
                          <w:p w14:paraId="799B55D3" w14:textId="77777777" w:rsidR="00BA216B" w:rsidRDefault="00BA216B" w:rsidP="00614F98"/>
                          <w:p w14:paraId="5738699A" w14:textId="77777777" w:rsidR="00BA216B" w:rsidRDefault="00BA216B" w:rsidP="00614F98"/>
                          <w:p w14:paraId="2A380CCB" w14:textId="77777777" w:rsidR="00BA216B" w:rsidRDefault="00BA216B" w:rsidP="00614F98"/>
                          <w:p w14:paraId="434F850A" w14:textId="77777777" w:rsidR="00BA216B" w:rsidRDefault="00BA216B" w:rsidP="00614F98"/>
                          <w:p w14:paraId="5CAF9A70" w14:textId="77777777" w:rsidR="00BA216B" w:rsidRDefault="00BA216B" w:rsidP="00614F98"/>
                          <w:p w14:paraId="57C4914E" w14:textId="77777777" w:rsidR="00BA216B" w:rsidRDefault="00BA216B" w:rsidP="00614F98"/>
                          <w:p w14:paraId="2B073647" w14:textId="77777777" w:rsidR="00BA216B" w:rsidRDefault="00BA216B" w:rsidP="00614F98"/>
                          <w:p w14:paraId="4EBA0C92" w14:textId="77777777" w:rsidR="00BA216B" w:rsidRDefault="00BA216B" w:rsidP="00614F98"/>
                          <w:p w14:paraId="52812184" w14:textId="77777777" w:rsidR="00BA216B" w:rsidRDefault="00BA216B" w:rsidP="00614F98"/>
                          <w:p w14:paraId="3EEFB50C" w14:textId="77777777" w:rsidR="00BA216B" w:rsidRDefault="00BA216B" w:rsidP="00614F98"/>
                          <w:p w14:paraId="0D015D03" w14:textId="77777777" w:rsidR="00BA216B" w:rsidRDefault="00BA216B" w:rsidP="00614F98"/>
                          <w:p w14:paraId="0859F2CB" w14:textId="77777777" w:rsidR="00BA216B" w:rsidRDefault="00BA216B" w:rsidP="00614F98"/>
                          <w:p w14:paraId="7DC3F9C8" w14:textId="77777777" w:rsidR="00BA216B" w:rsidRDefault="00BA216B" w:rsidP="00614F98"/>
                          <w:p w14:paraId="62527C05" w14:textId="77777777" w:rsidR="00BA216B" w:rsidRDefault="00BA216B" w:rsidP="00614F98"/>
                          <w:p w14:paraId="116CAA27" w14:textId="77777777" w:rsidR="00BA216B" w:rsidRDefault="00BA216B" w:rsidP="00614F98"/>
                          <w:p w14:paraId="10C867F2" w14:textId="77777777" w:rsidR="00BA216B" w:rsidRDefault="00BA216B" w:rsidP="00614F98"/>
                          <w:p w14:paraId="73487738" w14:textId="77777777" w:rsidR="00BA216B" w:rsidRDefault="00BA216B" w:rsidP="00614F98"/>
                          <w:p w14:paraId="3E12840C" w14:textId="77777777" w:rsidR="00BA216B" w:rsidRDefault="00BA216B" w:rsidP="00614F98"/>
                          <w:p w14:paraId="67609EFE" w14:textId="77777777" w:rsidR="00BA216B" w:rsidRDefault="00BA216B" w:rsidP="00614F98"/>
                          <w:p w14:paraId="00C05FED" w14:textId="77777777" w:rsidR="00BA216B" w:rsidRDefault="00BA216B" w:rsidP="00614F98"/>
                          <w:p w14:paraId="6F2CBEEB" w14:textId="77777777" w:rsidR="00BA216B" w:rsidRDefault="00BA216B" w:rsidP="00614F98"/>
                          <w:p w14:paraId="22A52394" w14:textId="77777777" w:rsidR="00BA216B" w:rsidRDefault="00BA216B" w:rsidP="00614F98"/>
                          <w:p w14:paraId="34529A7E" w14:textId="77777777" w:rsidR="00BA216B" w:rsidRDefault="00BA216B" w:rsidP="00614F98"/>
                          <w:p w14:paraId="5FFD9050" w14:textId="77777777" w:rsidR="00BA216B" w:rsidRDefault="00BA216B" w:rsidP="00614F98"/>
                          <w:p w14:paraId="1D964447" w14:textId="77777777" w:rsidR="00BA216B" w:rsidRDefault="00BA216B" w:rsidP="00614F98"/>
                          <w:p w14:paraId="28C60AE5" w14:textId="77777777" w:rsidR="00BA216B" w:rsidRDefault="00BA216B" w:rsidP="00614F98"/>
                          <w:p w14:paraId="509CC862" w14:textId="77777777" w:rsidR="00BA216B" w:rsidRDefault="00BA216B" w:rsidP="00614F98"/>
                          <w:p w14:paraId="29C04599" w14:textId="77777777" w:rsidR="00BA216B" w:rsidRDefault="00BA216B" w:rsidP="00614F98"/>
                          <w:p w14:paraId="503ACAEF" w14:textId="77777777" w:rsidR="00BA216B" w:rsidRDefault="00BA216B" w:rsidP="00614F98"/>
                          <w:p w14:paraId="7A88102E" w14:textId="77777777" w:rsidR="00BA216B" w:rsidRDefault="00BA216B" w:rsidP="00614F98"/>
                          <w:p w14:paraId="50E1C15A" w14:textId="77777777" w:rsidR="00BA216B" w:rsidRDefault="00BA216B" w:rsidP="00614F98"/>
                          <w:p w14:paraId="7FC37148" w14:textId="77777777" w:rsidR="00BA216B" w:rsidRDefault="00BA216B" w:rsidP="00614F98"/>
                          <w:p w14:paraId="07DDE453" w14:textId="77777777" w:rsidR="00BA216B" w:rsidRDefault="00BA216B" w:rsidP="00614F98"/>
                          <w:p w14:paraId="668CFFB8" w14:textId="77777777" w:rsidR="00BA216B" w:rsidRDefault="00BA216B" w:rsidP="00614F98"/>
                          <w:p w14:paraId="4A3B1F31" w14:textId="77777777" w:rsidR="00BA216B" w:rsidRDefault="00BA216B" w:rsidP="00614F98"/>
                          <w:p w14:paraId="59288379" w14:textId="77777777" w:rsidR="00BA216B" w:rsidRDefault="00BA216B" w:rsidP="00614F98"/>
                          <w:p w14:paraId="0248AFA6" w14:textId="77777777" w:rsidR="00BA216B" w:rsidRDefault="00BA216B" w:rsidP="00614F98"/>
                          <w:p w14:paraId="39871BFE" w14:textId="77777777" w:rsidR="00BA216B" w:rsidRDefault="00BA216B" w:rsidP="00614F98"/>
                          <w:p w14:paraId="0F49AAF5" w14:textId="77777777" w:rsidR="00BA216B" w:rsidRDefault="00BA216B" w:rsidP="00614F98"/>
                          <w:p w14:paraId="18302EA8" w14:textId="77777777" w:rsidR="00BA216B" w:rsidRDefault="00BA216B" w:rsidP="00614F98"/>
                          <w:p w14:paraId="0B7A989C" w14:textId="77777777" w:rsidR="00BA216B" w:rsidRDefault="00BA216B" w:rsidP="00614F98"/>
                          <w:p w14:paraId="793D4746" w14:textId="77777777" w:rsidR="00BA216B" w:rsidRDefault="00BA216B" w:rsidP="00614F98"/>
                          <w:p w14:paraId="3EE447E2" w14:textId="77777777" w:rsidR="00BA216B" w:rsidRDefault="00BA216B" w:rsidP="00614F98"/>
                          <w:p w14:paraId="56A681E4" w14:textId="77777777" w:rsidR="00BA216B" w:rsidRDefault="00BA216B" w:rsidP="00614F98"/>
                          <w:p w14:paraId="4CD1EB08" w14:textId="77777777" w:rsidR="00BA216B" w:rsidRDefault="00BA216B" w:rsidP="00614F98"/>
                          <w:p w14:paraId="2C327EA1" w14:textId="77777777" w:rsidR="00BA216B" w:rsidRDefault="00BA216B" w:rsidP="00614F98"/>
                          <w:p w14:paraId="2830AF78" w14:textId="77777777" w:rsidR="00BA216B" w:rsidRDefault="00BA216B" w:rsidP="00614F98"/>
                          <w:p w14:paraId="6EC86549" w14:textId="77777777" w:rsidR="00BA216B" w:rsidRDefault="00BA216B" w:rsidP="00614F98"/>
                          <w:p w14:paraId="18E2816E" w14:textId="77777777" w:rsidR="00BA216B" w:rsidRDefault="00BA216B" w:rsidP="00614F98"/>
                          <w:p w14:paraId="448C1F9E" w14:textId="77777777" w:rsidR="00BA216B" w:rsidRDefault="00BA216B" w:rsidP="00614F98"/>
                          <w:p w14:paraId="4EA5D540" w14:textId="77777777" w:rsidR="00BA216B" w:rsidRDefault="00BA216B" w:rsidP="00614F98"/>
                          <w:p w14:paraId="4AF2E4D2" w14:textId="77777777" w:rsidR="00BA216B" w:rsidRDefault="00BA216B" w:rsidP="00614F98"/>
                          <w:p w14:paraId="63412DB2" w14:textId="77777777" w:rsidR="00BA216B" w:rsidRDefault="00BA216B" w:rsidP="00614F98"/>
                          <w:p w14:paraId="5682E499" w14:textId="77777777" w:rsidR="00BA216B" w:rsidRDefault="00BA216B" w:rsidP="00614F98"/>
                          <w:p w14:paraId="7688A0BD" w14:textId="77777777" w:rsidR="00BA216B" w:rsidRDefault="00BA216B" w:rsidP="00614F98"/>
                          <w:p w14:paraId="728B66B9" w14:textId="77777777" w:rsidR="00BA216B" w:rsidRDefault="00BA216B" w:rsidP="00614F98"/>
                          <w:p w14:paraId="68F0AEFB" w14:textId="77777777" w:rsidR="00BA216B" w:rsidRDefault="00BA216B" w:rsidP="00614F98"/>
                          <w:p w14:paraId="7475C30C" w14:textId="77777777" w:rsidR="00BA216B" w:rsidRDefault="00BA216B" w:rsidP="00614F98"/>
                          <w:p w14:paraId="64C8AAD4" w14:textId="77777777" w:rsidR="00BA216B" w:rsidRDefault="00BA216B" w:rsidP="00614F98"/>
                          <w:p w14:paraId="014E7072" w14:textId="77777777" w:rsidR="00BA216B" w:rsidRDefault="00BA216B" w:rsidP="00614F98"/>
                          <w:p w14:paraId="393C6855" w14:textId="77777777" w:rsidR="00BA216B" w:rsidRDefault="00BA216B" w:rsidP="00614F98"/>
                          <w:p w14:paraId="5D7B5115" w14:textId="77777777" w:rsidR="00BA216B" w:rsidRDefault="00BA216B" w:rsidP="00614F98"/>
                          <w:p w14:paraId="5EE26D84" w14:textId="77777777" w:rsidR="00BA216B" w:rsidRDefault="00BA216B" w:rsidP="00614F98"/>
                          <w:p w14:paraId="2F904775" w14:textId="77777777" w:rsidR="00BA216B" w:rsidRDefault="00BA216B" w:rsidP="00614F98"/>
                          <w:p w14:paraId="4D121990" w14:textId="77777777" w:rsidR="00BA216B" w:rsidRDefault="00BA216B" w:rsidP="00614F98"/>
                          <w:p w14:paraId="4A6B7CC8" w14:textId="77777777" w:rsidR="00BA216B" w:rsidRDefault="00BA216B" w:rsidP="00614F98"/>
                          <w:p w14:paraId="189EEBD6" w14:textId="77777777" w:rsidR="00BA216B" w:rsidRDefault="00BA216B" w:rsidP="00614F98"/>
                          <w:p w14:paraId="23CA28CA" w14:textId="77777777" w:rsidR="00BA216B" w:rsidRDefault="00BA216B" w:rsidP="00614F98"/>
                          <w:p w14:paraId="1D8BA221" w14:textId="77777777" w:rsidR="00BA216B" w:rsidRDefault="00BA216B" w:rsidP="00614F98"/>
                          <w:p w14:paraId="10D7902D" w14:textId="77777777" w:rsidR="00BA216B" w:rsidRDefault="00BA216B" w:rsidP="00614F98"/>
                          <w:p w14:paraId="38C2CD10" w14:textId="77777777" w:rsidR="00BA216B" w:rsidRDefault="00BA216B" w:rsidP="00614F98"/>
                          <w:p w14:paraId="2441B9ED" w14:textId="77777777" w:rsidR="00BA216B" w:rsidRDefault="00BA216B" w:rsidP="00614F98"/>
                          <w:p w14:paraId="08868E25" w14:textId="77777777" w:rsidR="00BA216B" w:rsidRDefault="00BA216B" w:rsidP="00614F98"/>
                          <w:p w14:paraId="2D07DB23" w14:textId="77777777" w:rsidR="00BA216B" w:rsidRDefault="00BA216B" w:rsidP="00614F98"/>
                          <w:p w14:paraId="216EA250" w14:textId="77777777" w:rsidR="00BA216B" w:rsidRDefault="00BA216B" w:rsidP="00614F98"/>
                          <w:p w14:paraId="2C558D50" w14:textId="77777777" w:rsidR="00BA216B" w:rsidRDefault="00BA216B" w:rsidP="00614F98"/>
                          <w:p w14:paraId="691AFD04" w14:textId="77777777" w:rsidR="00BA216B" w:rsidRDefault="00BA216B" w:rsidP="00614F98"/>
                          <w:p w14:paraId="4B69832E" w14:textId="77777777" w:rsidR="00BA216B" w:rsidRDefault="00BA216B" w:rsidP="00614F98"/>
                          <w:p w14:paraId="29DA57CD" w14:textId="77777777" w:rsidR="00BA216B" w:rsidRDefault="00BA216B" w:rsidP="00614F98"/>
                          <w:p w14:paraId="38671004" w14:textId="77777777" w:rsidR="00BA216B" w:rsidRDefault="00BA216B" w:rsidP="00614F98"/>
                          <w:p w14:paraId="64DE3A4D" w14:textId="77777777" w:rsidR="00BA216B" w:rsidRDefault="00BA216B" w:rsidP="00614F98"/>
                          <w:p w14:paraId="3C6F7570" w14:textId="77777777" w:rsidR="00BA216B" w:rsidRDefault="00BA216B" w:rsidP="00614F98"/>
                          <w:p w14:paraId="1AF91EE2" w14:textId="77777777" w:rsidR="00BA216B" w:rsidRDefault="00BA216B" w:rsidP="00614F98"/>
                          <w:p w14:paraId="62228BBB" w14:textId="77777777" w:rsidR="00BA216B" w:rsidRDefault="00BA216B" w:rsidP="00614F98"/>
                          <w:p w14:paraId="625777A6" w14:textId="77777777" w:rsidR="00BA216B" w:rsidRDefault="00BA216B" w:rsidP="00614F98"/>
                          <w:p w14:paraId="5095F8AA" w14:textId="77777777" w:rsidR="00BA216B" w:rsidRDefault="00BA216B" w:rsidP="00614F98"/>
                          <w:p w14:paraId="24717809" w14:textId="77777777" w:rsidR="00BA216B" w:rsidRDefault="00BA216B" w:rsidP="00614F98"/>
                          <w:p w14:paraId="3016C8C9" w14:textId="77777777" w:rsidR="00BA216B" w:rsidRDefault="00BA216B" w:rsidP="00614F98"/>
                          <w:p w14:paraId="7521A6DA" w14:textId="77777777" w:rsidR="00BA216B" w:rsidRDefault="00BA216B" w:rsidP="00614F98"/>
                          <w:p w14:paraId="270ADF40" w14:textId="77777777" w:rsidR="00BA216B" w:rsidRDefault="00BA216B" w:rsidP="00614F98"/>
                          <w:p w14:paraId="67235D02" w14:textId="77777777" w:rsidR="00BA216B" w:rsidRDefault="00BA216B" w:rsidP="00614F98"/>
                          <w:p w14:paraId="52B40FDC" w14:textId="77777777" w:rsidR="00BA216B" w:rsidRDefault="00BA216B" w:rsidP="00614F98"/>
                          <w:p w14:paraId="60D1479B" w14:textId="77777777" w:rsidR="00BA216B" w:rsidRDefault="00BA216B" w:rsidP="00614F98"/>
                          <w:p w14:paraId="57B4F999" w14:textId="77777777" w:rsidR="00BA216B" w:rsidRDefault="00BA216B" w:rsidP="00614F98"/>
                          <w:p w14:paraId="54D838D3" w14:textId="77777777" w:rsidR="00BA216B" w:rsidRDefault="00BA216B" w:rsidP="00614F98"/>
                          <w:p w14:paraId="0608D31E" w14:textId="77777777" w:rsidR="00BA216B" w:rsidRDefault="00BA216B" w:rsidP="00614F98"/>
                          <w:p w14:paraId="1B97DEEC" w14:textId="77777777" w:rsidR="00BA216B" w:rsidRDefault="00BA216B" w:rsidP="00614F98"/>
                          <w:p w14:paraId="2C4FBFFA" w14:textId="77777777" w:rsidR="00BA216B" w:rsidRDefault="00BA216B" w:rsidP="00614F98"/>
                          <w:p w14:paraId="0A84B529" w14:textId="77777777" w:rsidR="00BA216B" w:rsidRDefault="00BA216B" w:rsidP="00614F98"/>
                          <w:p w14:paraId="2026A97B" w14:textId="77777777" w:rsidR="00BA216B" w:rsidRDefault="00BA216B" w:rsidP="00614F98"/>
                          <w:p w14:paraId="0640A762" w14:textId="77777777" w:rsidR="00BA216B" w:rsidRDefault="00BA216B" w:rsidP="00614F98"/>
                          <w:p w14:paraId="796209F4" w14:textId="77777777" w:rsidR="00BA216B" w:rsidRDefault="00BA216B" w:rsidP="00614F98"/>
                          <w:p w14:paraId="4124CE0D" w14:textId="77777777" w:rsidR="00BA216B" w:rsidRDefault="00BA216B" w:rsidP="00614F98"/>
                          <w:p w14:paraId="3C019EAA" w14:textId="77777777" w:rsidR="00BA216B" w:rsidRDefault="00BA216B" w:rsidP="00614F98"/>
                          <w:p w14:paraId="2530C6B6" w14:textId="77777777" w:rsidR="00BA216B" w:rsidRDefault="00BA216B" w:rsidP="00614F98"/>
                          <w:p w14:paraId="5B43FD9F" w14:textId="77777777" w:rsidR="00BA216B" w:rsidRDefault="00BA216B" w:rsidP="00614F98"/>
                          <w:p w14:paraId="5A659DDE" w14:textId="77777777" w:rsidR="00BA216B" w:rsidRDefault="00BA216B" w:rsidP="00614F98"/>
                          <w:p w14:paraId="07663714" w14:textId="77777777" w:rsidR="00BA216B" w:rsidRDefault="00BA216B" w:rsidP="00614F98"/>
                          <w:p w14:paraId="775B9D2E" w14:textId="77777777" w:rsidR="00BA216B" w:rsidRDefault="00BA216B" w:rsidP="00614F98"/>
                          <w:p w14:paraId="10A9E048" w14:textId="77777777" w:rsidR="00BA216B" w:rsidRDefault="00BA216B" w:rsidP="00614F98"/>
                          <w:p w14:paraId="600DD34A" w14:textId="77777777" w:rsidR="00BA216B" w:rsidRDefault="00BA216B" w:rsidP="00614F98"/>
                          <w:p w14:paraId="0D6FB360" w14:textId="77777777" w:rsidR="00BA216B" w:rsidRDefault="00BA216B" w:rsidP="00614F98"/>
                          <w:p w14:paraId="11411629" w14:textId="77777777" w:rsidR="00BA216B" w:rsidRDefault="00BA216B" w:rsidP="00614F98"/>
                          <w:p w14:paraId="08FBE3C9" w14:textId="77777777" w:rsidR="00BA216B" w:rsidRDefault="00BA216B" w:rsidP="00614F98"/>
                          <w:p w14:paraId="425E5509" w14:textId="77777777" w:rsidR="00BA216B" w:rsidRDefault="00BA216B" w:rsidP="00614F98"/>
                          <w:p w14:paraId="37F10AE5" w14:textId="77777777" w:rsidR="00BA216B" w:rsidRDefault="00BA216B" w:rsidP="00614F98"/>
                          <w:p w14:paraId="353BB7C0" w14:textId="77777777" w:rsidR="00BA216B" w:rsidRDefault="00BA216B" w:rsidP="00614F98"/>
                          <w:p w14:paraId="4F05224E" w14:textId="77777777" w:rsidR="00BA216B" w:rsidRDefault="00BA216B" w:rsidP="00614F98"/>
                          <w:p w14:paraId="1301F736" w14:textId="77777777" w:rsidR="00BA216B" w:rsidRDefault="00BA216B" w:rsidP="00614F98"/>
                          <w:p w14:paraId="4D75832C" w14:textId="77777777" w:rsidR="00BA216B" w:rsidRDefault="00BA216B" w:rsidP="00614F98"/>
                          <w:p w14:paraId="3035FD70" w14:textId="77777777" w:rsidR="00BA216B" w:rsidRDefault="00BA216B" w:rsidP="00614F98"/>
                          <w:p w14:paraId="22486BFC" w14:textId="77777777" w:rsidR="00BA216B" w:rsidRDefault="00BA216B" w:rsidP="00614F98"/>
                          <w:p w14:paraId="4F636229" w14:textId="77777777" w:rsidR="00BA216B" w:rsidRDefault="00BA216B" w:rsidP="00614F98"/>
                          <w:p w14:paraId="32B9A0E7" w14:textId="77777777" w:rsidR="00BA216B" w:rsidRDefault="00BA216B" w:rsidP="00614F98"/>
                          <w:p w14:paraId="165E87E0" w14:textId="77777777" w:rsidR="00BA216B" w:rsidRDefault="00BA216B" w:rsidP="00614F98"/>
                          <w:p w14:paraId="438F5A91" w14:textId="77777777" w:rsidR="00BA216B" w:rsidRDefault="00BA216B" w:rsidP="00614F98"/>
                          <w:p w14:paraId="6D923D5F" w14:textId="77777777" w:rsidR="00BA216B" w:rsidRDefault="00BA216B" w:rsidP="00614F98"/>
                          <w:p w14:paraId="1E495768" w14:textId="77777777" w:rsidR="00BA216B" w:rsidRDefault="00BA216B" w:rsidP="00614F98"/>
                          <w:p w14:paraId="7EAAE7DA" w14:textId="77777777" w:rsidR="00BA216B" w:rsidRDefault="00BA216B" w:rsidP="00614F98"/>
                          <w:p w14:paraId="7D8D8370" w14:textId="77777777" w:rsidR="00BA216B" w:rsidRDefault="00BA216B" w:rsidP="00614F98"/>
                          <w:p w14:paraId="38F85999" w14:textId="77777777" w:rsidR="00BA216B" w:rsidRDefault="00BA216B" w:rsidP="00614F98"/>
                          <w:p w14:paraId="2A920A71" w14:textId="77777777" w:rsidR="00BA216B" w:rsidRDefault="00BA216B" w:rsidP="00614F98"/>
                          <w:p w14:paraId="3FA74BF2" w14:textId="77777777" w:rsidR="00BA216B" w:rsidRDefault="00BA216B" w:rsidP="00614F98"/>
                          <w:p w14:paraId="101953EA" w14:textId="77777777" w:rsidR="00BA216B" w:rsidRDefault="00BA216B" w:rsidP="00614F98"/>
                          <w:p w14:paraId="36B4F90C" w14:textId="77777777" w:rsidR="00BA216B" w:rsidRDefault="00BA216B" w:rsidP="00614F98"/>
                          <w:p w14:paraId="57C30E4F" w14:textId="77777777" w:rsidR="00BA216B" w:rsidRDefault="00BA216B" w:rsidP="00614F98"/>
                          <w:p w14:paraId="7108DB71" w14:textId="77777777" w:rsidR="00BA216B" w:rsidRDefault="00BA216B" w:rsidP="00614F98"/>
                          <w:p w14:paraId="7BD769B8" w14:textId="77777777" w:rsidR="00BA216B" w:rsidRDefault="00BA216B" w:rsidP="00614F98"/>
                          <w:p w14:paraId="11FFB8CC" w14:textId="77777777" w:rsidR="00BA216B" w:rsidRDefault="00BA216B" w:rsidP="00614F98"/>
                          <w:p w14:paraId="1A6134D1" w14:textId="77777777" w:rsidR="00BA216B" w:rsidRDefault="00BA216B" w:rsidP="00614F98"/>
                          <w:p w14:paraId="1E33ED13" w14:textId="77777777" w:rsidR="00BA216B" w:rsidRDefault="00BA216B" w:rsidP="00614F98"/>
                          <w:p w14:paraId="491ABFC1" w14:textId="77777777" w:rsidR="00BA216B" w:rsidRDefault="00BA216B" w:rsidP="00614F98"/>
                          <w:p w14:paraId="223B1E64" w14:textId="77777777" w:rsidR="00BA216B" w:rsidRDefault="00BA216B" w:rsidP="00614F98"/>
                          <w:p w14:paraId="51099C8C" w14:textId="77777777" w:rsidR="00BA216B" w:rsidRDefault="00BA216B" w:rsidP="00614F98"/>
                          <w:p w14:paraId="78C785DE" w14:textId="77777777" w:rsidR="00BA216B" w:rsidRDefault="00BA216B" w:rsidP="00614F98"/>
                          <w:p w14:paraId="19677BC7" w14:textId="77777777" w:rsidR="00BA216B" w:rsidRDefault="00BA216B" w:rsidP="00614F98"/>
                          <w:p w14:paraId="32044AF3" w14:textId="77777777" w:rsidR="00BA216B" w:rsidRDefault="00BA216B" w:rsidP="00614F98"/>
                          <w:p w14:paraId="69BC14F5" w14:textId="77777777" w:rsidR="00BA216B" w:rsidRDefault="00BA216B" w:rsidP="00614F98"/>
                          <w:p w14:paraId="6F7CDC2F" w14:textId="77777777" w:rsidR="00BA216B" w:rsidRDefault="00BA216B" w:rsidP="00614F98"/>
                          <w:p w14:paraId="2417E778" w14:textId="77777777" w:rsidR="00BA216B" w:rsidRDefault="00BA216B" w:rsidP="00614F98"/>
                          <w:p w14:paraId="4417ABC1" w14:textId="77777777" w:rsidR="00BA216B" w:rsidRDefault="00BA216B" w:rsidP="00614F98"/>
                          <w:p w14:paraId="5B24D7B0" w14:textId="77777777" w:rsidR="00BA216B" w:rsidRDefault="00BA216B" w:rsidP="00614F98"/>
                          <w:p w14:paraId="2F736D34" w14:textId="77777777" w:rsidR="00BA216B" w:rsidRDefault="00BA216B" w:rsidP="00614F98"/>
                          <w:p w14:paraId="7A313DCD" w14:textId="77777777" w:rsidR="00BA216B" w:rsidRDefault="00BA216B" w:rsidP="00614F98"/>
                          <w:p w14:paraId="4E1CE07A" w14:textId="77777777" w:rsidR="00BA216B" w:rsidRDefault="00BA216B" w:rsidP="00614F98"/>
                          <w:p w14:paraId="44DC7DAA" w14:textId="77777777" w:rsidR="00BA216B" w:rsidRDefault="00BA216B" w:rsidP="00614F98"/>
                          <w:p w14:paraId="59CDB853" w14:textId="77777777" w:rsidR="00BA216B" w:rsidRDefault="00BA216B" w:rsidP="00614F98"/>
                          <w:p w14:paraId="442532A0" w14:textId="77777777" w:rsidR="00BA216B" w:rsidRDefault="00BA216B" w:rsidP="00614F98"/>
                          <w:p w14:paraId="6214023C" w14:textId="77777777" w:rsidR="00BA216B" w:rsidRDefault="00BA216B" w:rsidP="00614F98"/>
                          <w:p w14:paraId="34A69708" w14:textId="77777777" w:rsidR="00BA216B" w:rsidRDefault="00BA216B" w:rsidP="00614F98"/>
                          <w:p w14:paraId="75FCE292" w14:textId="77777777" w:rsidR="00BA216B" w:rsidRDefault="00BA216B" w:rsidP="00614F98"/>
                          <w:p w14:paraId="018D04FC" w14:textId="77777777" w:rsidR="00BA216B" w:rsidRDefault="00BA216B" w:rsidP="00614F98"/>
                          <w:p w14:paraId="1A04FA76" w14:textId="77777777" w:rsidR="00BA216B" w:rsidRDefault="00BA216B" w:rsidP="00614F98"/>
                          <w:p w14:paraId="4C093C36" w14:textId="77777777" w:rsidR="00BA216B" w:rsidRDefault="00BA216B" w:rsidP="00614F98"/>
                          <w:p w14:paraId="1957C391" w14:textId="77777777" w:rsidR="00BA216B" w:rsidRDefault="00BA216B" w:rsidP="00614F98"/>
                          <w:p w14:paraId="56F648AC" w14:textId="77777777" w:rsidR="00BA216B" w:rsidRDefault="00BA216B" w:rsidP="00614F98"/>
                          <w:p w14:paraId="414ED4C3" w14:textId="77777777" w:rsidR="00BA216B" w:rsidRDefault="00BA216B" w:rsidP="00614F98"/>
                          <w:p w14:paraId="0845145C" w14:textId="77777777" w:rsidR="00BA216B" w:rsidRDefault="00BA216B" w:rsidP="00614F98"/>
                          <w:p w14:paraId="5D2AC6E4" w14:textId="77777777" w:rsidR="00BA216B" w:rsidRDefault="00BA216B" w:rsidP="00614F98"/>
                          <w:p w14:paraId="4D1CFEE1" w14:textId="77777777" w:rsidR="00BA216B" w:rsidRDefault="00BA216B" w:rsidP="00614F98"/>
                          <w:p w14:paraId="6C6AE6B6" w14:textId="77777777" w:rsidR="00BA216B" w:rsidRDefault="00BA216B" w:rsidP="00614F98"/>
                          <w:p w14:paraId="5C21C050" w14:textId="77777777" w:rsidR="00BA216B" w:rsidRDefault="00BA216B" w:rsidP="00614F98"/>
                          <w:p w14:paraId="15DBA1FE" w14:textId="77777777" w:rsidR="00BA216B" w:rsidRDefault="00BA216B" w:rsidP="00614F98"/>
                          <w:p w14:paraId="25E25A74" w14:textId="77777777" w:rsidR="00BA216B" w:rsidRDefault="00BA216B" w:rsidP="00614F98"/>
                          <w:p w14:paraId="77B4CB0F" w14:textId="77777777" w:rsidR="00BA216B" w:rsidRDefault="00BA216B" w:rsidP="00614F98"/>
                          <w:p w14:paraId="6DDF041E" w14:textId="77777777" w:rsidR="00BA216B" w:rsidRDefault="00BA216B" w:rsidP="00614F98"/>
                          <w:p w14:paraId="1FADF4E7" w14:textId="77777777" w:rsidR="00BA216B" w:rsidRDefault="00BA216B" w:rsidP="00614F98"/>
                          <w:p w14:paraId="6F98FB16" w14:textId="77777777" w:rsidR="00BA216B" w:rsidRDefault="00BA216B" w:rsidP="00614F98"/>
                          <w:p w14:paraId="5AE56B88" w14:textId="77777777" w:rsidR="00BA216B" w:rsidRDefault="00BA216B" w:rsidP="00614F98"/>
                          <w:p w14:paraId="2E5B3A04" w14:textId="77777777" w:rsidR="00BA216B" w:rsidRDefault="00BA216B" w:rsidP="00614F98"/>
                          <w:p w14:paraId="7CCD7DB9" w14:textId="77777777" w:rsidR="00BA216B" w:rsidRDefault="00BA216B" w:rsidP="00614F98"/>
                          <w:p w14:paraId="725D0CFA" w14:textId="77777777" w:rsidR="00BA216B" w:rsidRDefault="00BA216B" w:rsidP="00614F98"/>
                          <w:p w14:paraId="76C7CCE0" w14:textId="77777777" w:rsidR="00BA216B" w:rsidRDefault="00BA216B" w:rsidP="00614F98"/>
                          <w:p w14:paraId="6A0BA987" w14:textId="77777777" w:rsidR="00BA216B" w:rsidRDefault="00BA216B" w:rsidP="00614F98"/>
                          <w:p w14:paraId="5C739F7F" w14:textId="77777777" w:rsidR="00BA216B" w:rsidRDefault="00BA216B" w:rsidP="00614F98"/>
                          <w:p w14:paraId="5ABAA3DA" w14:textId="77777777" w:rsidR="00BA216B" w:rsidRDefault="00BA216B" w:rsidP="00614F98"/>
                          <w:p w14:paraId="452CBE6F" w14:textId="77777777" w:rsidR="00BA216B" w:rsidRDefault="00BA216B" w:rsidP="00614F98"/>
                          <w:p w14:paraId="609272CD" w14:textId="77777777" w:rsidR="00BA216B" w:rsidRDefault="00BA216B" w:rsidP="00614F98"/>
                          <w:p w14:paraId="6D4B1170" w14:textId="77777777" w:rsidR="00BA216B" w:rsidRDefault="00BA216B" w:rsidP="00614F98"/>
                          <w:p w14:paraId="73E8F643" w14:textId="77777777" w:rsidR="00BA216B" w:rsidRDefault="00BA216B" w:rsidP="00614F98"/>
                          <w:p w14:paraId="4B3C5CDA" w14:textId="77777777" w:rsidR="00BA216B" w:rsidRDefault="00BA216B" w:rsidP="00614F98"/>
                          <w:p w14:paraId="65C3026A" w14:textId="77777777" w:rsidR="00BA216B" w:rsidRDefault="00BA216B" w:rsidP="00614F98"/>
                          <w:p w14:paraId="054099F1" w14:textId="77777777" w:rsidR="00BA216B" w:rsidRDefault="00BA216B" w:rsidP="00614F98"/>
                          <w:p w14:paraId="1A5E6894" w14:textId="77777777" w:rsidR="00BA216B" w:rsidRDefault="00BA216B" w:rsidP="00614F98"/>
                          <w:p w14:paraId="32DEA7D2" w14:textId="77777777" w:rsidR="00BA216B" w:rsidRDefault="00BA216B" w:rsidP="00614F98"/>
                          <w:p w14:paraId="22D8E3A8" w14:textId="77777777" w:rsidR="00BA216B" w:rsidRDefault="00BA216B" w:rsidP="00614F98"/>
                          <w:p w14:paraId="75A258A1" w14:textId="77777777" w:rsidR="00BA216B" w:rsidRDefault="00BA216B" w:rsidP="00614F98"/>
                          <w:p w14:paraId="702F05F5" w14:textId="77777777" w:rsidR="00BA216B" w:rsidRDefault="00BA216B" w:rsidP="00614F98"/>
                          <w:p w14:paraId="57047061" w14:textId="77777777" w:rsidR="00BA216B" w:rsidRDefault="00BA216B" w:rsidP="00614F98"/>
                          <w:p w14:paraId="60581420" w14:textId="77777777" w:rsidR="00BA216B" w:rsidRDefault="00BA216B" w:rsidP="00614F98"/>
                          <w:p w14:paraId="2E08F621" w14:textId="77777777" w:rsidR="00BA216B" w:rsidRDefault="00BA216B" w:rsidP="00614F98"/>
                          <w:p w14:paraId="28D7160C" w14:textId="77777777" w:rsidR="00BA216B" w:rsidRDefault="00BA216B" w:rsidP="00614F98"/>
                          <w:p w14:paraId="5E759DD4" w14:textId="77777777" w:rsidR="00BA216B" w:rsidRDefault="00BA216B" w:rsidP="00614F98"/>
                          <w:p w14:paraId="6134B531" w14:textId="77777777" w:rsidR="00BA216B" w:rsidRDefault="00BA216B" w:rsidP="00614F98"/>
                          <w:p w14:paraId="3E17F736" w14:textId="77777777" w:rsidR="00BA216B" w:rsidRDefault="00BA216B" w:rsidP="00614F98"/>
                          <w:p w14:paraId="3873A75D" w14:textId="77777777" w:rsidR="00BA216B" w:rsidRDefault="00BA216B" w:rsidP="00614F98"/>
                          <w:p w14:paraId="47E85EF8" w14:textId="77777777" w:rsidR="00BA216B" w:rsidRDefault="00BA216B" w:rsidP="00614F98"/>
                          <w:p w14:paraId="3890352C" w14:textId="77777777" w:rsidR="00BA216B" w:rsidRDefault="00BA216B" w:rsidP="00614F98"/>
                          <w:p w14:paraId="0F54B41A" w14:textId="77777777" w:rsidR="00BA216B" w:rsidRDefault="00BA216B" w:rsidP="00614F98"/>
                          <w:p w14:paraId="3F8DF820" w14:textId="77777777" w:rsidR="00BA216B" w:rsidRDefault="00BA216B" w:rsidP="00614F98"/>
                          <w:p w14:paraId="4474C3AF" w14:textId="77777777" w:rsidR="00BA216B" w:rsidRDefault="00BA216B" w:rsidP="00614F98"/>
                          <w:p w14:paraId="4E83E52B" w14:textId="77777777" w:rsidR="00BA216B" w:rsidRDefault="00BA216B" w:rsidP="00614F98"/>
                          <w:p w14:paraId="34FB7F3C" w14:textId="77777777" w:rsidR="00BA216B" w:rsidRDefault="00BA216B" w:rsidP="00614F98"/>
                          <w:p w14:paraId="2F4CE7C1" w14:textId="77777777" w:rsidR="00BA216B" w:rsidRDefault="00BA216B" w:rsidP="00614F98"/>
                          <w:p w14:paraId="3463B17A" w14:textId="77777777" w:rsidR="00BA216B" w:rsidRDefault="00BA216B" w:rsidP="00614F98"/>
                          <w:p w14:paraId="6F9C7168" w14:textId="77777777" w:rsidR="00BA216B" w:rsidRDefault="00BA216B" w:rsidP="00614F98"/>
                          <w:p w14:paraId="5FB785AF" w14:textId="77777777" w:rsidR="00BA216B" w:rsidRDefault="00BA216B" w:rsidP="00614F98"/>
                          <w:p w14:paraId="1E9081CA" w14:textId="77777777" w:rsidR="00BA216B" w:rsidRDefault="00BA216B" w:rsidP="00614F98"/>
                          <w:p w14:paraId="28CFD57C" w14:textId="77777777" w:rsidR="00BA216B" w:rsidRDefault="00BA216B" w:rsidP="00614F98"/>
                          <w:p w14:paraId="483DCB3D" w14:textId="77777777" w:rsidR="00BA216B" w:rsidRDefault="00BA216B" w:rsidP="00614F98"/>
                          <w:p w14:paraId="05AAD129" w14:textId="77777777" w:rsidR="00BA216B" w:rsidRDefault="00BA216B" w:rsidP="00614F98"/>
                          <w:p w14:paraId="0526B7E3" w14:textId="77777777" w:rsidR="00BA216B" w:rsidRDefault="00BA216B" w:rsidP="00614F98"/>
                          <w:p w14:paraId="39693677" w14:textId="77777777" w:rsidR="00BA216B" w:rsidRDefault="00BA216B" w:rsidP="00614F98"/>
                          <w:p w14:paraId="145B3326" w14:textId="77777777" w:rsidR="00BA216B" w:rsidRDefault="00BA216B" w:rsidP="00614F98"/>
                          <w:p w14:paraId="09C5E9F6" w14:textId="77777777" w:rsidR="00BA216B" w:rsidRDefault="00BA216B" w:rsidP="00614F98"/>
                          <w:p w14:paraId="08AD3BD7" w14:textId="77777777" w:rsidR="00BA216B" w:rsidRDefault="00BA216B" w:rsidP="00614F98"/>
                          <w:p w14:paraId="78DD66CB" w14:textId="77777777" w:rsidR="00BA216B" w:rsidRDefault="00BA216B" w:rsidP="00614F98"/>
                          <w:p w14:paraId="60BD62B8" w14:textId="77777777" w:rsidR="00BA216B" w:rsidRDefault="00BA216B" w:rsidP="00614F98"/>
                          <w:p w14:paraId="5C81191D" w14:textId="77777777" w:rsidR="00BA216B" w:rsidRDefault="00BA216B" w:rsidP="00614F98"/>
                          <w:p w14:paraId="5FAD596E" w14:textId="77777777" w:rsidR="00BA216B" w:rsidRDefault="00BA216B" w:rsidP="00614F98"/>
                          <w:p w14:paraId="184CC062" w14:textId="77777777" w:rsidR="00BA216B" w:rsidRDefault="00BA216B" w:rsidP="00614F98"/>
                          <w:p w14:paraId="537D26E6" w14:textId="77777777" w:rsidR="00BA216B" w:rsidRDefault="00BA216B" w:rsidP="00614F98"/>
                          <w:p w14:paraId="034A2159" w14:textId="77777777" w:rsidR="00BA216B" w:rsidRDefault="00BA216B" w:rsidP="00614F98"/>
                          <w:p w14:paraId="4DEDF400" w14:textId="77777777" w:rsidR="00BA216B" w:rsidRDefault="00BA216B" w:rsidP="00614F98"/>
                          <w:p w14:paraId="3CB68556" w14:textId="77777777" w:rsidR="00BA216B" w:rsidRDefault="00BA216B" w:rsidP="00614F98"/>
                          <w:p w14:paraId="4125FCD9" w14:textId="77777777" w:rsidR="00BA216B" w:rsidRDefault="00BA216B" w:rsidP="00614F98"/>
                          <w:p w14:paraId="6961EB0B" w14:textId="77777777" w:rsidR="00BA216B" w:rsidRDefault="00BA216B" w:rsidP="00614F98"/>
                          <w:p w14:paraId="6C82F982" w14:textId="77777777" w:rsidR="00BA216B" w:rsidRDefault="00BA216B" w:rsidP="00614F98"/>
                          <w:p w14:paraId="77AADB5F" w14:textId="77777777" w:rsidR="00BA216B" w:rsidRDefault="00BA216B" w:rsidP="00614F98"/>
                          <w:p w14:paraId="70AEC21F" w14:textId="77777777" w:rsidR="00BA216B" w:rsidRDefault="00BA216B" w:rsidP="00614F98"/>
                          <w:p w14:paraId="7B5A0DC7" w14:textId="77777777" w:rsidR="00BA216B" w:rsidRDefault="00BA216B" w:rsidP="00614F98"/>
                          <w:p w14:paraId="48CF887F" w14:textId="77777777" w:rsidR="00BA216B" w:rsidRDefault="00BA216B" w:rsidP="00614F98"/>
                          <w:p w14:paraId="5CB45E0E" w14:textId="77777777" w:rsidR="00BA216B" w:rsidRDefault="00BA216B" w:rsidP="00614F98"/>
                          <w:p w14:paraId="0E892AD6" w14:textId="77777777" w:rsidR="00BA216B" w:rsidRDefault="00BA216B" w:rsidP="00614F98"/>
                          <w:p w14:paraId="3F3D0EDC" w14:textId="77777777" w:rsidR="00BA216B" w:rsidRDefault="00BA216B" w:rsidP="00614F98"/>
                          <w:p w14:paraId="246FF3D4" w14:textId="77777777" w:rsidR="00BA216B" w:rsidRDefault="00BA216B" w:rsidP="00614F98"/>
                          <w:p w14:paraId="75E9C0B0" w14:textId="77777777" w:rsidR="00BA216B" w:rsidRDefault="00BA216B" w:rsidP="00614F98"/>
                          <w:p w14:paraId="23921461" w14:textId="77777777" w:rsidR="00BA216B" w:rsidRDefault="00BA216B" w:rsidP="00614F98"/>
                          <w:p w14:paraId="36248B34" w14:textId="77777777" w:rsidR="00BA216B" w:rsidRDefault="00BA216B" w:rsidP="00614F98"/>
                          <w:p w14:paraId="32FD2C0C" w14:textId="77777777" w:rsidR="00BA216B" w:rsidRDefault="00BA216B" w:rsidP="00614F98"/>
                          <w:p w14:paraId="358FA040" w14:textId="77777777" w:rsidR="00BA216B" w:rsidRDefault="00BA216B" w:rsidP="00614F98"/>
                          <w:p w14:paraId="6203938F" w14:textId="77777777" w:rsidR="00BA216B" w:rsidRDefault="00BA216B" w:rsidP="00614F98"/>
                          <w:p w14:paraId="3E40CCC3" w14:textId="77777777" w:rsidR="00BA216B" w:rsidRDefault="00BA216B" w:rsidP="00614F98"/>
                          <w:p w14:paraId="56FC1953" w14:textId="77777777" w:rsidR="00BA216B" w:rsidRDefault="00BA216B" w:rsidP="00614F98"/>
                          <w:p w14:paraId="20645FBE" w14:textId="77777777" w:rsidR="00BA216B" w:rsidRDefault="00BA216B" w:rsidP="00614F98"/>
                          <w:p w14:paraId="45B9C6A7" w14:textId="77777777" w:rsidR="00BA216B" w:rsidRDefault="00BA216B" w:rsidP="00614F98"/>
                          <w:p w14:paraId="0306CB37" w14:textId="77777777" w:rsidR="00BA216B" w:rsidRDefault="00BA216B" w:rsidP="00614F98"/>
                          <w:p w14:paraId="36AEA897" w14:textId="77777777" w:rsidR="00BA216B" w:rsidRDefault="00BA216B" w:rsidP="00614F98"/>
                          <w:p w14:paraId="658677C1" w14:textId="77777777" w:rsidR="00BA216B" w:rsidRDefault="00BA216B" w:rsidP="00614F98"/>
                          <w:p w14:paraId="72AD2238" w14:textId="77777777" w:rsidR="00BA216B" w:rsidRDefault="00BA216B" w:rsidP="00614F98"/>
                          <w:p w14:paraId="7706A8E4" w14:textId="77777777" w:rsidR="00BA216B" w:rsidRDefault="00BA216B" w:rsidP="00614F98"/>
                          <w:p w14:paraId="558A180E" w14:textId="77777777" w:rsidR="00BA216B" w:rsidRDefault="00BA216B" w:rsidP="00614F98"/>
                          <w:p w14:paraId="2DC9BA36" w14:textId="77777777" w:rsidR="00BA216B" w:rsidRDefault="00BA216B" w:rsidP="00614F98"/>
                          <w:p w14:paraId="2EF97D63" w14:textId="77777777" w:rsidR="00BA216B" w:rsidRDefault="00BA216B" w:rsidP="00614F98"/>
                          <w:p w14:paraId="344C1BA7" w14:textId="77777777" w:rsidR="00BA216B" w:rsidRDefault="00BA216B" w:rsidP="00614F98"/>
                          <w:p w14:paraId="66CDA397" w14:textId="77777777" w:rsidR="00BA216B" w:rsidRDefault="00BA216B" w:rsidP="00614F98"/>
                          <w:p w14:paraId="7A09D475" w14:textId="77777777" w:rsidR="00BA216B" w:rsidRDefault="00BA216B" w:rsidP="00614F98"/>
                          <w:p w14:paraId="66288F54" w14:textId="77777777" w:rsidR="00BA216B" w:rsidRDefault="00BA216B" w:rsidP="00614F98"/>
                          <w:p w14:paraId="3D0F690D" w14:textId="77777777" w:rsidR="00BA216B" w:rsidRDefault="00BA216B" w:rsidP="00614F98"/>
                          <w:p w14:paraId="133DE1E8" w14:textId="77777777" w:rsidR="00BA216B" w:rsidRDefault="00BA216B" w:rsidP="00614F98"/>
                          <w:p w14:paraId="48102E03" w14:textId="77777777" w:rsidR="00BA216B" w:rsidRDefault="00BA216B" w:rsidP="00614F98"/>
                          <w:p w14:paraId="2FC213CA" w14:textId="77777777" w:rsidR="00BA216B" w:rsidRDefault="00BA216B" w:rsidP="00614F98"/>
                          <w:p w14:paraId="437DF909" w14:textId="77777777" w:rsidR="00BA216B" w:rsidRDefault="00BA216B" w:rsidP="00614F98"/>
                          <w:p w14:paraId="52C7A124" w14:textId="77777777" w:rsidR="00BA216B" w:rsidRDefault="00BA216B" w:rsidP="00614F98"/>
                          <w:p w14:paraId="4F7DB7DF" w14:textId="77777777" w:rsidR="00BA216B" w:rsidRDefault="00BA216B" w:rsidP="00614F98"/>
                          <w:p w14:paraId="2503BF07" w14:textId="77777777" w:rsidR="00BA216B" w:rsidRDefault="00BA216B" w:rsidP="00614F98"/>
                          <w:p w14:paraId="1BC4414B" w14:textId="77777777" w:rsidR="00BA216B" w:rsidRDefault="00BA216B" w:rsidP="00614F98"/>
                          <w:p w14:paraId="5309943D" w14:textId="77777777" w:rsidR="00BA216B" w:rsidRDefault="00BA216B" w:rsidP="00614F98"/>
                          <w:p w14:paraId="3188D8A1" w14:textId="77777777" w:rsidR="00BA216B" w:rsidRDefault="00BA216B" w:rsidP="00614F98"/>
                          <w:p w14:paraId="69EB649D" w14:textId="77777777" w:rsidR="00BA216B" w:rsidRDefault="00BA216B" w:rsidP="00614F98"/>
                          <w:p w14:paraId="067FC9DC" w14:textId="77777777" w:rsidR="00BA216B" w:rsidRDefault="00BA216B" w:rsidP="00614F98"/>
                          <w:p w14:paraId="6F6FA2D5" w14:textId="77777777" w:rsidR="00BA216B" w:rsidRDefault="00BA216B" w:rsidP="00614F98"/>
                          <w:p w14:paraId="28C6C223" w14:textId="77777777" w:rsidR="00BA216B" w:rsidRDefault="00BA216B" w:rsidP="00614F98"/>
                          <w:p w14:paraId="6C127CD3" w14:textId="77777777" w:rsidR="00BA216B" w:rsidRDefault="00BA216B" w:rsidP="00614F98"/>
                          <w:p w14:paraId="1C4B88C4" w14:textId="77777777" w:rsidR="00BA216B" w:rsidRDefault="00BA216B" w:rsidP="00614F98"/>
                          <w:p w14:paraId="18CA8014" w14:textId="77777777" w:rsidR="00BA216B" w:rsidRDefault="00BA216B" w:rsidP="00614F98"/>
                          <w:p w14:paraId="2BA02D93" w14:textId="77777777" w:rsidR="00BA216B" w:rsidRDefault="00BA216B" w:rsidP="00614F98"/>
                          <w:p w14:paraId="3B011D9F" w14:textId="77777777" w:rsidR="00BA216B" w:rsidRDefault="00BA216B" w:rsidP="00614F98"/>
                          <w:p w14:paraId="34DA1F99" w14:textId="77777777" w:rsidR="00BA216B" w:rsidRDefault="00BA216B" w:rsidP="00614F98"/>
                          <w:p w14:paraId="2EFB0B52" w14:textId="77777777" w:rsidR="00BA216B" w:rsidRDefault="00BA216B" w:rsidP="00614F98"/>
                          <w:p w14:paraId="6FEE215A" w14:textId="77777777" w:rsidR="00BA216B" w:rsidRDefault="00BA216B" w:rsidP="00614F98"/>
                          <w:p w14:paraId="1D826E5C" w14:textId="77777777" w:rsidR="00BA216B" w:rsidRDefault="00BA216B" w:rsidP="00614F98"/>
                          <w:p w14:paraId="2FD09238" w14:textId="77777777" w:rsidR="00BA216B" w:rsidRDefault="00BA216B" w:rsidP="00614F98"/>
                          <w:p w14:paraId="6F863D2A" w14:textId="77777777" w:rsidR="00BA216B" w:rsidRDefault="00BA216B" w:rsidP="00614F98"/>
                          <w:p w14:paraId="0BE577C3" w14:textId="77777777" w:rsidR="00BA216B" w:rsidRDefault="00BA216B" w:rsidP="00614F98"/>
                          <w:p w14:paraId="7D301EEC" w14:textId="77777777" w:rsidR="00BA216B" w:rsidRDefault="00BA216B" w:rsidP="00614F98"/>
                          <w:p w14:paraId="3A1F2E95" w14:textId="77777777" w:rsidR="00BA216B" w:rsidRDefault="00BA216B" w:rsidP="00614F98"/>
                          <w:p w14:paraId="594AE4DE" w14:textId="77777777" w:rsidR="00BA216B" w:rsidRDefault="00BA216B" w:rsidP="00614F98"/>
                          <w:p w14:paraId="293AF137" w14:textId="77777777" w:rsidR="00BA216B" w:rsidRDefault="00BA216B" w:rsidP="00614F98"/>
                          <w:p w14:paraId="55449948" w14:textId="77777777" w:rsidR="00BA216B" w:rsidRDefault="00BA216B" w:rsidP="00614F98"/>
                          <w:p w14:paraId="43B931E1" w14:textId="77777777" w:rsidR="00BA216B" w:rsidRDefault="00BA216B" w:rsidP="00614F98"/>
                          <w:p w14:paraId="32BB4C98" w14:textId="77777777" w:rsidR="00BA216B" w:rsidRDefault="00BA216B" w:rsidP="00614F98"/>
                          <w:p w14:paraId="5676447A" w14:textId="77777777" w:rsidR="00BA216B" w:rsidRDefault="00BA216B" w:rsidP="00614F98"/>
                          <w:p w14:paraId="122DCD52" w14:textId="77777777" w:rsidR="00BA216B" w:rsidRDefault="00BA216B" w:rsidP="00614F98"/>
                          <w:p w14:paraId="022A83D5" w14:textId="77777777" w:rsidR="00BA216B" w:rsidRDefault="00BA216B" w:rsidP="00614F98"/>
                          <w:p w14:paraId="341028F8" w14:textId="77777777" w:rsidR="00BA216B" w:rsidRDefault="00BA216B" w:rsidP="00614F98"/>
                          <w:p w14:paraId="6B007A79" w14:textId="77777777" w:rsidR="00BA216B" w:rsidRDefault="00BA216B" w:rsidP="00614F98"/>
                          <w:p w14:paraId="0C6776A3" w14:textId="77777777" w:rsidR="00BA216B" w:rsidRDefault="00BA216B" w:rsidP="00614F98"/>
                          <w:p w14:paraId="783EF64C" w14:textId="77777777" w:rsidR="00BA216B" w:rsidRDefault="00BA216B" w:rsidP="00614F98"/>
                          <w:p w14:paraId="227BAC76" w14:textId="77777777" w:rsidR="00BA216B" w:rsidRDefault="00BA216B" w:rsidP="00614F98"/>
                          <w:p w14:paraId="7D93DF3D" w14:textId="77777777" w:rsidR="00BA216B" w:rsidRDefault="00BA216B" w:rsidP="00614F98"/>
                          <w:p w14:paraId="2CE82617" w14:textId="77777777" w:rsidR="00BA216B" w:rsidRDefault="00BA216B" w:rsidP="00614F98"/>
                          <w:p w14:paraId="610A0ECE" w14:textId="77777777" w:rsidR="00BA216B" w:rsidRDefault="00BA216B" w:rsidP="00614F98"/>
                          <w:p w14:paraId="59E6D57E" w14:textId="77777777" w:rsidR="00BA216B" w:rsidRDefault="00BA216B" w:rsidP="00614F98"/>
                          <w:p w14:paraId="079928C1" w14:textId="77777777" w:rsidR="00BA216B" w:rsidRDefault="00BA216B" w:rsidP="00614F98"/>
                          <w:p w14:paraId="19BD2FC2" w14:textId="77777777" w:rsidR="00BA216B" w:rsidRDefault="00BA216B" w:rsidP="00614F98"/>
                          <w:p w14:paraId="09DDEF6F" w14:textId="77777777" w:rsidR="00BA216B" w:rsidRDefault="00BA216B" w:rsidP="00614F98"/>
                          <w:p w14:paraId="22373384" w14:textId="77777777" w:rsidR="00BA216B" w:rsidRDefault="00BA216B" w:rsidP="00614F98"/>
                          <w:p w14:paraId="3AC01FA7" w14:textId="77777777" w:rsidR="00BA216B" w:rsidRDefault="00BA216B" w:rsidP="00614F98"/>
                          <w:p w14:paraId="778B1531" w14:textId="77777777" w:rsidR="00BA216B" w:rsidRDefault="00BA216B" w:rsidP="00614F98"/>
                          <w:p w14:paraId="2DB8FC9A" w14:textId="77777777" w:rsidR="00BA216B" w:rsidRDefault="00BA216B" w:rsidP="00614F98"/>
                          <w:p w14:paraId="2CBF66E7" w14:textId="77777777" w:rsidR="00BA216B" w:rsidRDefault="00BA216B" w:rsidP="00614F98"/>
                          <w:p w14:paraId="45DB8648" w14:textId="77777777" w:rsidR="00BA216B" w:rsidRDefault="00BA216B" w:rsidP="00614F98"/>
                          <w:p w14:paraId="11BB543F" w14:textId="77777777" w:rsidR="00BA216B" w:rsidRDefault="00BA216B" w:rsidP="00614F98"/>
                          <w:p w14:paraId="5A9BB16D" w14:textId="77777777" w:rsidR="00BA216B" w:rsidRDefault="00BA216B" w:rsidP="00614F98"/>
                          <w:p w14:paraId="21F299D0" w14:textId="77777777" w:rsidR="00BA216B" w:rsidRDefault="00BA216B" w:rsidP="00614F98"/>
                          <w:p w14:paraId="730373A9" w14:textId="77777777" w:rsidR="00BA216B" w:rsidRDefault="00BA216B" w:rsidP="00614F98"/>
                          <w:p w14:paraId="667915F3" w14:textId="77777777" w:rsidR="00BA216B" w:rsidRDefault="00BA216B" w:rsidP="00614F98"/>
                          <w:p w14:paraId="4E4BF959" w14:textId="77777777" w:rsidR="00BA216B" w:rsidRDefault="00BA216B" w:rsidP="00614F98"/>
                          <w:p w14:paraId="53A99EA7" w14:textId="77777777" w:rsidR="00BA216B" w:rsidRDefault="00BA216B" w:rsidP="00614F98"/>
                          <w:p w14:paraId="2D3845E9" w14:textId="77777777" w:rsidR="00BA216B" w:rsidRDefault="00BA216B" w:rsidP="00614F98"/>
                          <w:p w14:paraId="62DEBBEE" w14:textId="77777777" w:rsidR="00BA216B" w:rsidRDefault="00BA216B" w:rsidP="00614F98"/>
                          <w:p w14:paraId="15DC93D2" w14:textId="77777777" w:rsidR="00BA216B" w:rsidRDefault="00BA216B" w:rsidP="00614F98"/>
                          <w:p w14:paraId="4A1FAA84" w14:textId="77777777" w:rsidR="00BA216B" w:rsidRDefault="00BA216B" w:rsidP="00614F98"/>
                          <w:p w14:paraId="3BDD71E1" w14:textId="77777777" w:rsidR="00BA216B" w:rsidRDefault="00BA216B" w:rsidP="00614F98"/>
                          <w:p w14:paraId="39669C1B" w14:textId="77777777" w:rsidR="00BA216B" w:rsidRDefault="00BA216B" w:rsidP="00614F98"/>
                          <w:p w14:paraId="307F89B5" w14:textId="77777777" w:rsidR="00BA216B" w:rsidRDefault="00BA216B" w:rsidP="00614F98"/>
                          <w:p w14:paraId="27D2ACB0" w14:textId="77777777" w:rsidR="00BA216B" w:rsidRDefault="00BA216B" w:rsidP="00614F98"/>
                          <w:p w14:paraId="58379DCC" w14:textId="77777777" w:rsidR="00BA216B" w:rsidRDefault="00BA216B" w:rsidP="00614F98"/>
                          <w:p w14:paraId="68AD8E59" w14:textId="77777777" w:rsidR="00BA216B" w:rsidRDefault="00BA216B" w:rsidP="00614F98"/>
                          <w:p w14:paraId="653AD41B" w14:textId="77777777" w:rsidR="00BA216B" w:rsidRDefault="00BA216B" w:rsidP="00614F98"/>
                          <w:p w14:paraId="1CE7FF9B" w14:textId="77777777" w:rsidR="00BA216B" w:rsidRDefault="00BA216B" w:rsidP="00614F98"/>
                          <w:p w14:paraId="0B459116" w14:textId="77777777" w:rsidR="00BA216B" w:rsidRDefault="00BA216B" w:rsidP="00614F98"/>
                          <w:p w14:paraId="06DBC02E" w14:textId="77777777" w:rsidR="00BA216B" w:rsidRDefault="00BA216B" w:rsidP="00614F98"/>
                          <w:p w14:paraId="37684741" w14:textId="77777777" w:rsidR="00BA216B" w:rsidRDefault="00BA216B" w:rsidP="00614F98"/>
                          <w:p w14:paraId="36825856" w14:textId="77777777" w:rsidR="00BA216B" w:rsidRDefault="00BA216B" w:rsidP="00614F98"/>
                          <w:p w14:paraId="4183BF46" w14:textId="77777777" w:rsidR="00BA216B" w:rsidRDefault="00BA216B" w:rsidP="00614F98"/>
                          <w:p w14:paraId="764DA6B6" w14:textId="77777777" w:rsidR="00BA216B" w:rsidRDefault="00BA216B" w:rsidP="00614F98"/>
                          <w:p w14:paraId="1C017C7F" w14:textId="77777777" w:rsidR="00BA216B" w:rsidRDefault="00BA216B" w:rsidP="00614F98"/>
                          <w:p w14:paraId="0011C8AA" w14:textId="77777777" w:rsidR="00BA216B" w:rsidRDefault="00BA216B" w:rsidP="00614F98"/>
                          <w:p w14:paraId="454BE1E5" w14:textId="77777777" w:rsidR="00BA216B" w:rsidRDefault="00BA216B" w:rsidP="00614F98"/>
                          <w:p w14:paraId="0B25FA9E" w14:textId="77777777" w:rsidR="00BA216B" w:rsidRDefault="00BA216B" w:rsidP="00614F98"/>
                          <w:p w14:paraId="4B0C3A24" w14:textId="77777777" w:rsidR="00BA216B" w:rsidRDefault="00BA216B" w:rsidP="00614F98"/>
                          <w:p w14:paraId="2F1F6081" w14:textId="77777777" w:rsidR="00BA216B" w:rsidRDefault="00BA216B" w:rsidP="00614F98"/>
                          <w:p w14:paraId="61C5FE24" w14:textId="77777777" w:rsidR="00BA216B" w:rsidRDefault="00BA216B" w:rsidP="00614F98"/>
                          <w:p w14:paraId="03B39DA6" w14:textId="77777777" w:rsidR="00BA216B" w:rsidRDefault="00BA216B" w:rsidP="00614F98"/>
                          <w:p w14:paraId="1CB3925E" w14:textId="77777777" w:rsidR="00BA216B" w:rsidRDefault="00BA216B" w:rsidP="00614F98"/>
                          <w:p w14:paraId="3002E84E" w14:textId="77777777" w:rsidR="00BA216B" w:rsidRDefault="00BA216B" w:rsidP="00614F98"/>
                          <w:p w14:paraId="7A96CF1A" w14:textId="77777777" w:rsidR="00BA216B" w:rsidRDefault="00BA216B" w:rsidP="00614F98"/>
                          <w:p w14:paraId="0693FF53" w14:textId="77777777" w:rsidR="00BA216B" w:rsidRDefault="00BA216B" w:rsidP="00614F98"/>
                          <w:p w14:paraId="76B6D5C3" w14:textId="77777777" w:rsidR="00BA216B" w:rsidRDefault="00BA216B" w:rsidP="00614F98"/>
                          <w:p w14:paraId="5F338609" w14:textId="77777777" w:rsidR="00BA216B" w:rsidRDefault="00BA216B" w:rsidP="00614F98"/>
                          <w:p w14:paraId="56A9EC32" w14:textId="77777777" w:rsidR="00BA216B" w:rsidRDefault="00BA216B" w:rsidP="00614F98"/>
                          <w:p w14:paraId="4FD72DB4" w14:textId="77777777" w:rsidR="00BA216B" w:rsidRDefault="00BA216B" w:rsidP="00614F98"/>
                          <w:p w14:paraId="0D012FAE" w14:textId="77777777" w:rsidR="00BA216B" w:rsidRDefault="00BA216B" w:rsidP="00614F98"/>
                          <w:p w14:paraId="018EDF29" w14:textId="77777777" w:rsidR="00BA216B" w:rsidRDefault="00BA216B" w:rsidP="00614F98"/>
                          <w:p w14:paraId="6113DD2B" w14:textId="77777777" w:rsidR="00BA216B" w:rsidRDefault="00BA216B" w:rsidP="00614F98"/>
                          <w:p w14:paraId="52189A15" w14:textId="77777777" w:rsidR="00BA216B" w:rsidRDefault="00BA216B" w:rsidP="00614F98"/>
                          <w:p w14:paraId="14DBE64E" w14:textId="77777777" w:rsidR="00BA216B" w:rsidRDefault="00BA216B" w:rsidP="00614F98"/>
                          <w:p w14:paraId="531F0D89" w14:textId="77777777" w:rsidR="00BA216B" w:rsidRDefault="00BA216B" w:rsidP="00614F98"/>
                          <w:p w14:paraId="69571A62" w14:textId="77777777" w:rsidR="00BA216B" w:rsidRDefault="00BA216B" w:rsidP="00614F98"/>
                          <w:p w14:paraId="4D9C04BB" w14:textId="77777777" w:rsidR="00BA216B" w:rsidRDefault="00BA216B" w:rsidP="00614F98"/>
                          <w:p w14:paraId="756E5FAF" w14:textId="77777777" w:rsidR="00BA216B" w:rsidRDefault="00BA216B" w:rsidP="00614F98"/>
                          <w:p w14:paraId="2659B00A" w14:textId="77777777" w:rsidR="00BA216B" w:rsidRDefault="00BA216B" w:rsidP="00614F98"/>
                          <w:p w14:paraId="59C34606" w14:textId="77777777" w:rsidR="00BA216B" w:rsidRDefault="00BA216B" w:rsidP="00614F98"/>
                          <w:p w14:paraId="33623E94" w14:textId="77777777" w:rsidR="00BA216B" w:rsidRDefault="00BA216B" w:rsidP="00614F98"/>
                          <w:p w14:paraId="5B078AE8" w14:textId="77777777" w:rsidR="00BA216B" w:rsidRDefault="00BA216B" w:rsidP="00614F98"/>
                          <w:p w14:paraId="4B68C9A3" w14:textId="77777777" w:rsidR="00BA216B" w:rsidRDefault="00BA216B" w:rsidP="00614F98"/>
                          <w:p w14:paraId="0E0C4683" w14:textId="77777777" w:rsidR="00BA216B" w:rsidRDefault="00BA216B" w:rsidP="00614F98"/>
                          <w:p w14:paraId="07F9D055" w14:textId="77777777" w:rsidR="00BA216B" w:rsidRDefault="00BA216B" w:rsidP="00614F98"/>
                          <w:p w14:paraId="15B9FDF6" w14:textId="77777777" w:rsidR="00BA216B" w:rsidRDefault="00BA216B" w:rsidP="00614F98"/>
                          <w:p w14:paraId="1B5078DF" w14:textId="77777777" w:rsidR="00BA216B" w:rsidRDefault="00BA216B" w:rsidP="00614F98"/>
                          <w:p w14:paraId="7939C6D2" w14:textId="77777777" w:rsidR="00BA216B" w:rsidRDefault="00BA216B" w:rsidP="00614F98"/>
                          <w:p w14:paraId="388D4EE4" w14:textId="77777777" w:rsidR="00BA216B" w:rsidRDefault="00BA216B" w:rsidP="00614F98"/>
                          <w:p w14:paraId="20184A2F" w14:textId="77777777" w:rsidR="00BA216B" w:rsidRDefault="00BA216B" w:rsidP="00614F98"/>
                          <w:p w14:paraId="5EE2C03E" w14:textId="77777777" w:rsidR="00BA216B" w:rsidRDefault="00BA216B" w:rsidP="00614F98"/>
                          <w:p w14:paraId="3BF5FC31" w14:textId="77777777" w:rsidR="00BA216B" w:rsidRDefault="00BA216B" w:rsidP="00614F98"/>
                          <w:p w14:paraId="66D8AC54" w14:textId="77777777" w:rsidR="00BA216B" w:rsidRDefault="00BA216B" w:rsidP="00614F98"/>
                          <w:p w14:paraId="21580C20" w14:textId="77777777" w:rsidR="00BA216B" w:rsidRDefault="00BA216B" w:rsidP="00614F98"/>
                          <w:p w14:paraId="49D5F9E5" w14:textId="77777777" w:rsidR="00BA216B" w:rsidRDefault="00BA216B" w:rsidP="00614F98"/>
                          <w:p w14:paraId="30E0B0F7" w14:textId="77777777" w:rsidR="00BA216B" w:rsidRDefault="00BA216B" w:rsidP="00614F98"/>
                          <w:p w14:paraId="36F1C75A" w14:textId="77777777" w:rsidR="00BA216B" w:rsidRDefault="00BA216B" w:rsidP="00614F98"/>
                          <w:p w14:paraId="74799671" w14:textId="77777777" w:rsidR="00BA216B" w:rsidRDefault="00BA216B" w:rsidP="00614F98"/>
                          <w:p w14:paraId="778D6994" w14:textId="77777777" w:rsidR="00BA216B" w:rsidRDefault="00BA216B" w:rsidP="00614F98"/>
                          <w:p w14:paraId="07184EC7" w14:textId="77777777" w:rsidR="00BA216B" w:rsidRDefault="00BA216B" w:rsidP="00614F98"/>
                          <w:p w14:paraId="4A92CD15" w14:textId="77777777" w:rsidR="00BA216B" w:rsidRDefault="00BA216B" w:rsidP="00614F98"/>
                          <w:p w14:paraId="7CD27F95" w14:textId="77777777" w:rsidR="00BA216B" w:rsidRDefault="00BA216B" w:rsidP="00614F98"/>
                          <w:p w14:paraId="327578FB" w14:textId="77777777" w:rsidR="00BA216B" w:rsidRDefault="00BA216B" w:rsidP="00614F98"/>
                          <w:p w14:paraId="5FAF06C7" w14:textId="77777777" w:rsidR="00BA216B" w:rsidRDefault="00BA216B" w:rsidP="00614F98"/>
                          <w:p w14:paraId="58A3F914" w14:textId="77777777" w:rsidR="00BA216B" w:rsidRDefault="00BA216B" w:rsidP="00614F98"/>
                          <w:p w14:paraId="2597469D" w14:textId="77777777" w:rsidR="00BA216B" w:rsidRDefault="00BA216B" w:rsidP="00614F98"/>
                          <w:p w14:paraId="377CC06A" w14:textId="77777777" w:rsidR="00BA216B" w:rsidRDefault="00BA216B" w:rsidP="00614F98"/>
                          <w:p w14:paraId="47EE7202" w14:textId="77777777" w:rsidR="00BA216B" w:rsidRDefault="00BA216B" w:rsidP="00614F98"/>
                          <w:p w14:paraId="219885DA" w14:textId="77777777" w:rsidR="00BA216B" w:rsidRDefault="00BA216B" w:rsidP="00614F98"/>
                          <w:p w14:paraId="7353CED7" w14:textId="77777777" w:rsidR="00BA216B" w:rsidRDefault="00BA216B" w:rsidP="00614F98"/>
                          <w:p w14:paraId="7132F55B" w14:textId="77777777" w:rsidR="00BA216B" w:rsidRDefault="00BA216B" w:rsidP="00614F98"/>
                          <w:p w14:paraId="4AFB8996" w14:textId="77777777" w:rsidR="00BA216B" w:rsidRDefault="00BA216B" w:rsidP="00614F98"/>
                          <w:p w14:paraId="2EDA1E21" w14:textId="77777777" w:rsidR="00BA216B" w:rsidRDefault="00BA216B" w:rsidP="00614F98"/>
                          <w:p w14:paraId="00C29B47" w14:textId="77777777" w:rsidR="00BA216B" w:rsidRDefault="00BA216B" w:rsidP="00614F98"/>
                          <w:p w14:paraId="44CBAA9D" w14:textId="77777777" w:rsidR="00BA216B" w:rsidRDefault="00BA216B" w:rsidP="00614F98"/>
                          <w:p w14:paraId="545D2F3D" w14:textId="77777777" w:rsidR="00BA216B" w:rsidRDefault="00BA216B" w:rsidP="00614F98"/>
                          <w:p w14:paraId="15EA132D" w14:textId="77777777" w:rsidR="00BA216B" w:rsidRDefault="00BA216B" w:rsidP="00614F98"/>
                          <w:p w14:paraId="4FEE5AEC" w14:textId="77777777" w:rsidR="00BA216B" w:rsidRDefault="00BA216B" w:rsidP="00614F98"/>
                          <w:p w14:paraId="0622E4B5" w14:textId="77777777" w:rsidR="00BA216B" w:rsidRDefault="00BA216B" w:rsidP="00614F98"/>
                          <w:p w14:paraId="03ACA67C" w14:textId="77777777" w:rsidR="00BA216B" w:rsidRDefault="00BA216B" w:rsidP="00614F98"/>
                          <w:p w14:paraId="117B9567" w14:textId="77777777" w:rsidR="00BA216B" w:rsidRDefault="00BA216B" w:rsidP="00614F98"/>
                          <w:p w14:paraId="4D1F464A" w14:textId="77777777" w:rsidR="00BA216B" w:rsidRDefault="00BA216B" w:rsidP="00614F98"/>
                          <w:p w14:paraId="43D875BA" w14:textId="77777777" w:rsidR="00BA216B" w:rsidRDefault="00BA216B" w:rsidP="00614F98"/>
                          <w:p w14:paraId="6229292D" w14:textId="77777777" w:rsidR="00BA216B" w:rsidRDefault="00BA216B" w:rsidP="00614F98"/>
                          <w:p w14:paraId="601D7D8F" w14:textId="77777777" w:rsidR="00BA216B" w:rsidRDefault="00BA216B" w:rsidP="00614F98"/>
                          <w:p w14:paraId="6666CB76" w14:textId="77777777" w:rsidR="00BA216B" w:rsidRDefault="00BA216B" w:rsidP="00614F98"/>
                          <w:p w14:paraId="10985905" w14:textId="77777777" w:rsidR="00BA216B" w:rsidRDefault="00BA216B" w:rsidP="00614F98"/>
                          <w:p w14:paraId="3F9BBE8D" w14:textId="77777777" w:rsidR="00BA216B" w:rsidRDefault="00BA216B" w:rsidP="00614F98"/>
                          <w:p w14:paraId="54EA07BB" w14:textId="77777777" w:rsidR="00BA216B" w:rsidRDefault="00BA216B" w:rsidP="00614F98"/>
                          <w:p w14:paraId="313768FA" w14:textId="77777777" w:rsidR="00BA216B" w:rsidRDefault="00BA216B" w:rsidP="00614F98"/>
                          <w:p w14:paraId="35C302B5" w14:textId="77777777" w:rsidR="00BA216B" w:rsidRDefault="00BA216B" w:rsidP="00614F98"/>
                          <w:p w14:paraId="154BA2F6" w14:textId="77777777" w:rsidR="00BA216B" w:rsidRDefault="00BA216B" w:rsidP="00614F98"/>
                          <w:p w14:paraId="11B77C9B" w14:textId="77777777" w:rsidR="00BA216B" w:rsidRDefault="00BA216B" w:rsidP="00614F98"/>
                          <w:p w14:paraId="4733F37E" w14:textId="77777777" w:rsidR="00BA216B" w:rsidRDefault="00BA216B" w:rsidP="00614F98"/>
                          <w:p w14:paraId="2F10F08E" w14:textId="77777777" w:rsidR="00BA216B" w:rsidRDefault="00BA216B" w:rsidP="00614F98"/>
                          <w:p w14:paraId="37E951E0" w14:textId="77777777" w:rsidR="00BA216B" w:rsidRDefault="00BA216B" w:rsidP="00614F98"/>
                          <w:p w14:paraId="0CF6D37F" w14:textId="77777777" w:rsidR="00BA216B" w:rsidRDefault="00BA216B" w:rsidP="00614F98"/>
                          <w:p w14:paraId="741C6FCC" w14:textId="77777777" w:rsidR="00BA216B" w:rsidRDefault="00BA216B" w:rsidP="00614F98"/>
                          <w:p w14:paraId="01F9DBF3" w14:textId="77777777" w:rsidR="00BA216B" w:rsidRDefault="00BA216B" w:rsidP="00614F98"/>
                          <w:p w14:paraId="6977B00C" w14:textId="77777777" w:rsidR="00BA216B" w:rsidRDefault="00BA216B" w:rsidP="00614F98"/>
                          <w:p w14:paraId="2FA9B419" w14:textId="77777777" w:rsidR="00BA216B" w:rsidRDefault="00BA216B" w:rsidP="00614F98"/>
                          <w:p w14:paraId="1C6EF79B" w14:textId="77777777" w:rsidR="00BA216B" w:rsidRDefault="00BA216B" w:rsidP="00614F98"/>
                          <w:p w14:paraId="681DA496" w14:textId="77777777" w:rsidR="00BA216B" w:rsidRDefault="00BA216B" w:rsidP="00614F98"/>
                          <w:p w14:paraId="543FFFEF" w14:textId="77777777" w:rsidR="00BA216B" w:rsidRDefault="00BA216B" w:rsidP="00614F98"/>
                          <w:p w14:paraId="364A4DD0" w14:textId="77777777" w:rsidR="00BA216B" w:rsidRDefault="00BA216B" w:rsidP="00614F98"/>
                          <w:p w14:paraId="5B98042B" w14:textId="77777777" w:rsidR="00BA216B" w:rsidRDefault="00BA216B" w:rsidP="00614F98"/>
                          <w:p w14:paraId="71E4DD21" w14:textId="77777777" w:rsidR="00BA216B" w:rsidRDefault="00BA216B" w:rsidP="00614F98"/>
                          <w:p w14:paraId="74043053" w14:textId="77777777" w:rsidR="00BA216B" w:rsidRDefault="00BA216B" w:rsidP="00614F98"/>
                          <w:p w14:paraId="5FBECB60" w14:textId="77777777" w:rsidR="00BA216B" w:rsidRDefault="00BA216B" w:rsidP="00614F98"/>
                          <w:p w14:paraId="358CF904" w14:textId="77777777" w:rsidR="00BA216B" w:rsidRDefault="00BA216B" w:rsidP="00614F98"/>
                          <w:p w14:paraId="7C39F1CE" w14:textId="77777777" w:rsidR="00BA216B" w:rsidRDefault="00BA216B" w:rsidP="00614F98"/>
                          <w:p w14:paraId="55FE667E" w14:textId="77777777" w:rsidR="00BA216B" w:rsidRDefault="00BA216B" w:rsidP="00614F98"/>
                          <w:p w14:paraId="1BAED6F4" w14:textId="77777777" w:rsidR="00BA216B" w:rsidRDefault="00BA216B" w:rsidP="00614F98"/>
                          <w:p w14:paraId="1D7906B0" w14:textId="77777777" w:rsidR="00BA216B" w:rsidRDefault="00BA216B" w:rsidP="00614F98"/>
                          <w:p w14:paraId="470262AE" w14:textId="77777777" w:rsidR="00BA216B" w:rsidRDefault="00BA216B" w:rsidP="00614F98"/>
                          <w:p w14:paraId="419097C2" w14:textId="77777777" w:rsidR="00BA216B" w:rsidRDefault="00BA216B" w:rsidP="00614F98"/>
                          <w:p w14:paraId="631AD28E" w14:textId="77777777" w:rsidR="00BA216B" w:rsidRDefault="00BA216B" w:rsidP="00614F98"/>
                          <w:p w14:paraId="170C6CB4" w14:textId="77777777" w:rsidR="00BA216B" w:rsidRDefault="00BA216B" w:rsidP="00614F98"/>
                          <w:p w14:paraId="52B2E412" w14:textId="77777777" w:rsidR="00BA216B" w:rsidRDefault="00BA216B" w:rsidP="00614F98"/>
                          <w:p w14:paraId="33E46699" w14:textId="77777777" w:rsidR="00BA216B" w:rsidRDefault="00BA216B" w:rsidP="00614F98"/>
                          <w:p w14:paraId="5C40D02D" w14:textId="77777777" w:rsidR="00BA216B" w:rsidRDefault="00BA216B" w:rsidP="00614F98"/>
                          <w:p w14:paraId="3D7F2AF6" w14:textId="77777777" w:rsidR="00BA216B" w:rsidRDefault="00BA216B" w:rsidP="00614F98"/>
                          <w:p w14:paraId="529FE653" w14:textId="77777777" w:rsidR="00BA216B" w:rsidRDefault="00BA216B" w:rsidP="00614F98"/>
                          <w:p w14:paraId="5B53D884" w14:textId="77777777" w:rsidR="00BA216B" w:rsidRDefault="00BA216B" w:rsidP="00614F98"/>
                          <w:p w14:paraId="3AA61C0A" w14:textId="77777777" w:rsidR="00BA216B" w:rsidRDefault="00BA216B" w:rsidP="00614F98"/>
                          <w:p w14:paraId="118E8E8B" w14:textId="77777777" w:rsidR="00BA216B" w:rsidRDefault="00BA216B" w:rsidP="00614F98"/>
                          <w:p w14:paraId="24FF14FB" w14:textId="77777777" w:rsidR="00BA216B" w:rsidRDefault="00BA216B" w:rsidP="00614F98"/>
                          <w:p w14:paraId="68D4BAA5" w14:textId="77777777" w:rsidR="00BA216B" w:rsidRDefault="00BA216B" w:rsidP="00614F98"/>
                          <w:p w14:paraId="44094780" w14:textId="77777777" w:rsidR="00BA216B" w:rsidRDefault="00BA216B" w:rsidP="00614F98"/>
                          <w:p w14:paraId="3308C122" w14:textId="77777777" w:rsidR="00BA216B" w:rsidRDefault="00BA216B" w:rsidP="00614F98"/>
                          <w:p w14:paraId="71E601B3" w14:textId="77777777" w:rsidR="00BA216B" w:rsidRDefault="00BA216B" w:rsidP="00614F98"/>
                          <w:p w14:paraId="1FDC33C1" w14:textId="77777777" w:rsidR="00BA216B" w:rsidRDefault="00BA216B" w:rsidP="00614F98"/>
                          <w:p w14:paraId="5DBA332D" w14:textId="77777777" w:rsidR="00BA216B" w:rsidRDefault="00BA216B" w:rsidP="00614F98"/>
                          <w:p w14:paraId="4B4A2ACD" w14:textId="77777777" w:rsidR="00BA216B" w:rsidRDefault="00BA216B" w:rsidP="00614F98"/>
                          <w:p w14:paraId="7758D210" w14:textId="77777777" w:rsidR="00BA216B" w:rsidRDefault="00BA216B" w:rsidP="00614F98"/>
                          <w:p w14:paraId="257F969E" w14:textId="77777777" w:rsidR="00BA216B" w:rsidRDefault="00BA216B" w:rsidP="00614F98"/>
                          <w:p w14:paraId="2AC1E6F8" w14:textId="77777777" w:rsidR="00BA216B" w:rsidRDefault="00BA216B" w:rsidP="00614F98"/>
                          <w:p w14:paraId="6BC67B14" w14:textId="77777777" w:rsidR="00BA216B" w:rsidRDefault="00BA216B" w:rsidP="00614F98"/>
                          <w:p w14:paraId="386C96F1" w14:textId="77777777" w:rsidR="00BA216B" w:rsidRDefault="00BA216B" w:rsidP="00614F98"/>
                          <w:p w14:paraId="38E76BF3" w14:textId="77777777" w:rsidR="00BA216B" w:rsidRDefault="00BA216B" w:rsidP="00614F98"/>
                          <w:p w14:paraId="21251F4C" w14:textId="77777777" w:rsidR="00BA216B" w:rsidRDefault="00BA216B" w:rsidP="00614F98"/>
                          <w:p w14:paraId="282E6E2B" w14:textId="77777777" w:rsidR="00BA216B" w:rsidRDefault="00BA216B" w:rsidP="00614F98"/>
                          <w:p w14:paraId="18452D02" w14:textId="77777777" w:rsidR="00BA216B" w:rsidRDefault="00BA216B" w:rsidP="00614F98"/>
                          <w:p w14:paraId="30DC60D9" w14:textId="77777777" w:rsidR="00BA216B" w:rsidRDefault="00BA216B" w:rsidP="00614F98"/>
                          <w:p w14:paraId="117C2460" w14:textId="77777777" w:rsidR="00BA216B" w:rsidRDefault="00BA216B" w:rsidP="00614F98"/>
                          <w:p w14:paraId="628C2B8C" w14:textId="77777777" w:rsidR="00BA216B" w:rsidRDefault="00BA216B" w:rsidP="00614F98"/>
                          <w:p w14:paraId="366F8E4D" w14:textId="77777777" w:rsidR="00BA216B" w:rsidRDefault="00BA216B" w:rsidP="00614F98"/>
                          <w:p w14:paraId="70B2DDC9" w14:textId="77777777" w:rsidR="00BA216B" w:rsidRDefault="00BA216B" w:rsidP="00614F98"/>
                          <w:p w14:paraId="18F3629B" w14:textId="77777777" w:rsidR="00BA216B" w:rsidRDefault="00BA216B" w:rsidP="00614F98"/>
                          <w:p w14:paraId="4C1A8E14" w14:textId="77777777" w:rsidR="00BA216B" w:rsidRDefault="00BA216B" w:rsidP="00614F98"/>
                          <w:p w14:paraId="31C970D4" w14:textId="77777777" w:rsidR="00BA216B" w:rsidRDefault="00BA216B" w:rsidP="00614F98"/>
                          <w:p w14:paraId="17FA4D82" w14:textId="77777777" w:rsidR="00BA216B" w:rsidRDefault="00BA216B" w:rsidP="00614F98"/>
                          <w:p w14:paraId="787C3B8E" w14:textId="77777777" w:rsidR="00BA216B" w:rsidRDefault="00BA216B" w:rsidP="00614F98"/>
                          <w:p w14:paraId="5105B3CA" w14:textId="77777777" w:rsidR="00BA216B" w:rsidRDefault="00BA216B" w:rsidP="00614F98"/>
                          <w:p w14:paraId="62CF3A4D" w14:textId="77777777" w:rsidR="00BA216B" w:rsidRDefault="00BA216B" w:rsidP="00614F98"/>
                          <w:p w14:paraId="42FC87B8" w14:textId="77777777" w:rsidR="00BA216B" w:rsidRDefault="00BA216B" w:rsidP="00614F98"/>
                          <w:p w14:paraId="6CEF7F53" w14:textId="77777777" w:rsidR="00BA216B" w:rsidRDefault="00BA216B" w:rsidP="00614F98"/>
                          <w:p w14:paraId="3AF4790E" w14:textId="77777777" w:rsidR="00BA216B" w:rsidRDefault="00BA216B" w:rsidP="00614F98"/>
                          <w:p w14:paraId="4FD4E920" w14:textId="77777777" w:rsidR="00BA216B" w:rsidRDefault="00BA216B" w:rsidP="00614F98"/>
                          <w:p w14:paraId="36003EB4" w14:textId="77777777" w:rsidR="00BA216B" w:rsidRDefault="00BA216B" w:rsidP="00614F98"/>
                          <w:p w14:paraId="42723D35" w14:textId="77777777" w:rsidR="00BA216B" w:rsidRDefault="00BA216B" w:rsidP="00614F98"/>
                          <w:p w14:paraId="33A2EE79" w14:textId="77777777" w:rsidR="00BA216B" w:rsidRDefault="00BA216B" w:rsidP="00614F98"/>
                          <w:p w14:paraId="0CA37818" w14:textId="77777777" w:rsidR="00BA216B" w:rsidRDefault="00BA216B" w:rsidP="00614F98"/>
                          <w:p w14:paraId="7642E5EA" w14:textId="77777777" w:rsidR="00BA216B" w:rsidRDefault="00BA216B" w:rsidP="00614F98"/>
                          <w:p w14:paraId="7F7B40DC" w14:textId="77777777" w:rsidR="00BA216B" w:rsidRDefault="00BA216B" w:rsidP="00614F98"/>
                          <w:p w14:paraId="367425B1" w14:textId="77777777" w:rsidR="00BA216B" w:rsidRDefault="00BA216B" w:rsidP="00614F98"/>
                          <w:p w14:paraId="20D6D530" w14:textId="77777777" w:rsidR="00BA216B" w:rsidRDefault="00BA216B" w:rsidP="00614F98"/>
                          <w:p w14:paraId="6CBD5CC4" w14:textId="77777777" w:rsidR="00BA216B" w:rsidRDefault="00BA216B" w:rsidP="00614F98"/>
                          <w:p w14:paraId="379CAC3C" w14:textId="77777777" w:rsidR="00BA216B" w:rsidRDefault="00BA216B" w:rsidP="00614F98"/>
                          <w:p w14:paraId="10885C55" w14:textId="77777777" w:rsidR="00BA216B" w:rsidRDefault="00BA216B" w:rsidP="00614F98"/>
                          <w:p w14:paraId="5A4AD6E2" w14:textId="77777777" w:rsidR="00BA216B" w:rsidRDefault="00BA216B" w:rsidP="00614F98"/>
                          <w:p w14:paraId="04228A2D" w14:textId="77777777" w:rsidR="00BA216B" w:rsidRDefault="00BA216B" w:rsidP="00614F98"/>
                          <w:p w14:paraId="3C1B8D4E" w14:textId="77777777" w:rsidR="00BA216B" w:rsidRDefault="00BA216B" w:rsidP="00614F98"/>
                          <w:p w14:paraId="0808C294" w14:textId="77777777" w:rsidR="00BA216B" w:rsidRDefault="00BA216B" w:rsidP="00614F98"/>
                          <w:p w14:paraId="531D680E" w14:textId="77777777" w:rsidR="00BA216B" w:rsidRDefault="00BA216B" w:rsidP="00614F98"/>
                          <w:p w14:paraId="2A2DB515" w14:textId="77777777" w:rsidR="00BA216B" w:rsidRDefault="00BA216B" w:rsidP="00614F98"/>
                          <w:p w14:paraId="3688B1DC" w14:textId="77777777" w:rsidR="00BA216B" w:rsidRDefault="00BA216B" w:rsidP="00614F98"/>
                          <w:p w14:paraId="351C067C" w14:textId="77777777" w:rsidR="00BA216B" w:rsidRDefault="00BA216B" w:rsidP="00614F98"/>
                          <w:p w14:paraId="0F319A6B" w14:textId="77777777" w:rsidR="00BA216B" w:rsidRDefault="00BA216B" w:rsidP="00614F98"/>
                          <w:p w14:paraId="7CFDA667" w14:textId="77777777" w:rsidR="00BA216B" w:rsidRDefault="00BA216B" w:rsidP="00614F98"/>
                          <w:p w14:paraId="29E5ABB7" w14:textId="77777777" w:rsidR="00BA216B" w:rsidRDefault="00BA216B" w:rsidP="00614F98"/>
                          <w:p w14:paraId="6AF94D57" w14:textId="77777777" w:rsidR="00BA216B" w:rsidRDefault="00BA216B" w:rsidP="00614F98"/>
                          <w:p w14:paraId="7918F5D8" w14:textId="77777777" w:rsidR="00BA216B" w:rsidRDefault="00BA216B" w:rsidP="00614F98"/>
                          <w:p w14:paraId="4D9C4765" w14:textId="77777777" w:rsidR="00BA216B" w:rsidRDefault="00BA216B" w:rsidP="00614F98"/>
                          <w:p w14:paraId="7F6BC521" w14:textId="77777777" w:rsidR="00BA216B" w:rsidRDefault="00BA216B" w:rsidP="00614F98"/>
                          <w:p w14:paraId="64768237" w14:textId="77777777" w:rsidR="00BA216B" w:rsidRDefault="00BA216B" w:rsidP="00614F98"/>
                          <w:p w14:paraId="316E624E" w14:textId="77777777" w:rsidR="00BA216B" w:rsidRDefault="00BA216B" w:rsidP="00614F98"/>
                          <w:p w14:paraId="72BE1A82" w14:textId="77777777" w:rsidR="00BA216B" w:rsidRDefault="00BA216B" w:rsidP="00614F98"/>
                          <w:p w14:paraId="020BD4B5" w14:textId="77777777" w:rsidR="00BA216B" w:rsidRDefault="00BA216B" w:rsidP="00614F98"/>
                          <w:p w14:paraId="1AEBD163" w14:textId="77777777" w:rsidR="00BA216B" w:rsidRDefault="00BA216B" w:rsidP="00614F98"/>
                          <w:p w14:paraId="63CC8E31" w14:textId="77777777" w:rsidR="00BA216B" w:rsidRDefault="00BA216B" w:rsidP="00614F98"/>
                          <w:p w14:paraId="3977ECBB" w14:textId="77777777" w:rsidR="00BA216B" w:rsidRDefault="00BA216B" w:rsidP="00614F98"/>
                          <w:p w14:paraId="48C1903C" w14:textId="77777777" w:rsidR="00BA216B" w:rsidRDefault="00BA216B" w:rsidP="00614F98"/>
                          <w:p w14:paraId="44C72085" w14:textId="77777777" w:rsidR="00BA216B" w:rsidRDefault="00BA216B" w:rsidP="00614F98"/>
                          <w:p w14:paraId="2637562D" w14:textId="77777777" w:rsidR="00BA216B" w:rsidRDefault="00BA216B" w:rsidP="00614F98"/>
                          <w:p w14:paraId="33F1B73E" w14:textId="77777777" w:rsidR="00BA216B" w:rsidRDefault="00BA216B" w:rsidP="00614F98"/>
                          <w:p w14:paraId="5B0F9685" w14:textId="77777777" w:rsidR="00BA216B" w:rsidRDefault="00BA216B" w:rsidP="00614F98"/>
                          <w:p w14:paraId="000E53B9" w14:textId="77777777" w:rsidR="00BA216B" w:rsidRDefault="00BA216B" w:rsidP="00614F98"/>
                          <w:p w14:paraId="40AE86CC" w14:textId="77777777" w:rsidR="00BA216B" w:rsidRDefault="00BA216B" w:rsidP="00614F98"/>
                          <w:p w14:paraId="0276087F" w14:textId="77777777" w:rsidR="00BA216B" w:rsidRDefault="00BA216B" w:rsidP="00614F98"/>
                          <w:p w14:paraId="05309CB9" w14:textId="77777777" w:rsidR="00BA216B" w:rsidRDefault="00BA216B" w:rsidP="00614F98"/>
                          <w:p w14:paraId="34F91B9C" w14:textId="77777777" w:rsidR="00BA216B" w:rsidRDefault="00BA216B" w:rsidP="00614F98"/>
                          <w:p w14:paraId="53A4F532" w14:textId="77777777" w:rsidR="00BA216B" w:rsidRDefault="00BA216B" w:rsidP="00614F98"/>
                          <w:p w14:paraId="7A5F5F55" w14:textId="77777777" w:rsidR="00BA216B" w:rsidRDefault="00BA216B" w:rsidP="00614F98"/>
                          <w:p w14:paraId="37D93212" w14:textId="77777777" w:rsidR="00BA216B" w:rsidRDefault="00BA216B" w:rsidP="00614F98"/>
                          <w:p w14:paraId="2262AF7D" w14:textId="77777777" w:rsidR="00BA216B" w:rsidRDefault="00BA216B" w:rsidP="00614F98"/>
                          <w:p w14:paraId="3EF304CF" w14:textId="77777777" w:rsidR="00BA216B" w:rsidRDefault="00BA216B" w:rsidP="00614F98"/>
                          <w:p w14:paraId="0C0C4E19" w14:textId="77777777" w:rsidR="00BA216B" w:rsidRDefault="00BA216B" w:rsidP="00614F98"/>
                          <w:p w14:paraId="4F1CC0D7" w14:textId="77777777" w:rsidR="00BA216B" w:rsidRDefault="00BA216B" w:rsidP="00614F98"/>
                          <w:p w14:paraId="1D1ED4F2" w14:textId="77777777" w:rsidR="00BA216B" w:rsidRDefault="00BA216B" w:rsidP="00614F98"/>
                          <w:p w14:paraId="42DBFD6A" w14:textId="77777777" w:rsidR="00BA216B" w:rsidRDefault="00BA216B" w:rsidP="00614F98"/>
                          <w:p w14:paraId="0C959983" w14:textId="77777777" w:rsidR="00BA216B" w:rsidRDefault="00BA216B" w:rsidP="00614F98"/>
                          <w:p w14:paraId="622EED70" w14:textId="77777777" w:rsidR="00BA216B" w:rsidRDefault="00BA216B" w:rsidP="00614F98"/>
                          <w:p w14:paraId="3D57BA07" w14:textId="77777777" w:rsidR="00BA216B" w:rsidRDefault="00BA216B" w:rsidP="00614F98"/>
                          <w:p w14:paraId="69887E4D" w14:textId="77777777" w:rsidR="00BA216B" w:rsidRDefault="00BA216B" w:rsidP="00614F98"/>
                          <w:p w14:paraId="34622F0F" w14:textId="77777777" w:rsidR="00BA216B" w:rsidRDefault="00BA216B" w:rsidP="00614F98"/>
                          <w:p w14:paraId="35B4192F" w14:textId="77777777" w:rsidR="00BA216B" w:rsidRDefault="00BA216B" w:rsidP="00614F98"/>
                          <w:p w14:paraId="5936E588" w14:textId="77777777" w:rsidR="00BA216B" w:rsidRDefault="00BA216B" w:rsidP="00614F98"/>
                          <w:p w14:paraId="2A107ADC" w14:textId="77777777" w:rsidR="00BA216B" w:rsidRDefault="00BA216B" w:rsidP="00614F98"/>
                          <w:p w14:paraId="55460557" w14:textId="77777777" w:rsidR="00BA216B" w:rsidRDefault="00BA216B" w:rsidP="00614F98"/>
                          <w:p w14:paraId="7A47B604" w14:textId="77777777" w:rsidR="00BA216B" w:rsidRDefault="00BA216B" w:rsidP="00614F98"/>
                          <w:p w14:paraId="2C1EA85F" w14:textId="77777777" w:rsidR="00BA216B" w:rsidRDefault="00BA216B" w:rsidP="00614F98"/>
                          <w:p w14:paraId="2F2E1429" w14:textId="77777777" w:rsidR="00BA216B" w:rsidRDefault="00BA216B" w:rsidP="00614F98"/>
                          <w:p w14:paraId="15C845F5" w14:textId="77777777" w:rsidR="00BA216B" w:rsidRDefault="00BA216B" w:rsidP="00614F98"/>
                          <w:p w14:paraId="3F309268" w14:textId="77777777" w:rsidR="00BA216B" w:rsidRDefault="00BA216B" w:rsidP="00614F98"/>
                          <w:p w14:paraId="456D87C8" w14:textId="77777777" w:rsidR="00BA216B" w:rsidRDefault="00BA216B" w:rsidP="00614F98"/>
                          <w:p w14:paraId="15FEE1FE" w14:textId="77777777" w:rsidR="00BA216B" w:rsidRDefault="00BA216B" w:rsidP="00614F98"/>
                          <w:p w14:paraId="6E309B0C" w14:textId="77777777" w:rsidR="00BA216B" w:rsidRDefault="00BA216B" w:rsidP="00614F98"/>
                          <w:p w14:paraId="59B90A07" w14:textId="77777777" w:rsidR="00BA216B" w:rsidRDefault="00BA216B" w:rsidP="00614F98"/>
                          <w:p w14:paraId="2AC29353" w14:textId="77777777" w:rsidR="00BA216B" w:rsidRDefault="00BA216B" w:rsidP="00614F98"/>
                          <w:p w14:paraId="059A9665" w14:textId="77777777" w:rsidR="00BA216B" w:rsidRDefault="00BA216B" w:rsidP="00614F98"/>
                          <w:p w14:paraId="16885FDC" w14:textId="77777777" w:rsidR="00BA216B" w:rsidRDefault="00BA216B" w:rsidP="00614F98"/>
                          <w:p w14:paraId="08D2331F" w14:textId="77777777" w:rsidR="00BA216B" w:rsidRDefault="00BA216B" w:rsidP="00614F98"/>
                          <w:p w14:paraId="02FFE895" w14:textId="77777777" w:rsidR="00BA216B" w:rsidRDefault="00BA216B" w:rsidP="00614F98"/>
                          <w:p w14:paraId="2E8A5813" w14:textId="77777777" w:rsidR="00BA216B" w:rsidRDefault="00BA216B" w:rsidP="00614F98"/>
                          <w:p w14:paraId="0C61905F" w14:textId="77777777" w:rsidR="00BA216B" w:rsidRDefault="00BA216B" w:rsidP="00614F98"/>
                          <w:p w14:paraId="15EC5139" w14:textId="77777777" w:rsidR="00BA216B" w:rsidRDefault="00BA216B" w:rsidP="00614F98"/>
                          <w:p w14:paraId="25F4C0D7" w14:textId="77777777" w:rsidR="00BA216B" w:rsidRDefault="00BA216B" w:rsidP="00614F98"/>
                          <w:p w14:paraId="3996B65F" w14:textId="77777777" w:rsidR="00BA216B" w:rsidRDefault="00BA216B" w:rsidP="00614F98"/>
                          <w:p w14:paraId="65DF322D" w14:textId="77777777" w:rsidR="00BA216B" w:rsidRDefault="00BA216B" w:rsidP="00614F98"/>
                          <w:p w14:paraId="3E94D61E" w14:textId="77777777" w:rsidR="00BA216B" w:rsidRDefault="00BA216B" w:rsidP="00614F98"/>
                          <w:p w14:paraId="6EE71AB5" w14:textId="77777777" w:rsidR="00BA216B" w:rsidRDefault="00BA216B" w:rsidP="00614F98"/>
                          <w:p w14:paraId="32F87B7B" w14:textId="77777777" w:rsidR="00BA216B" w:rsidRDefault="00BA216B" w:rsidP="00614F98"/>
                          <w:p w14:paraId="01A5DC8D" w14:textId="77777777" w:rsidR="00BA216B" w:rsidRDefault="00BA216B" w:rsidP="00614F98"/>
                          <w:p w14:paraId="530ACFE8" w14:textId="77777777" w:rsidR="00BA216B" w:rsidRDefault="00BA216B" w:rsidP="00614F98"/>
                          <w:p w14:paraId="60D6EA72" w14:textId="77777777" w:rsidR="00BA216B" w:rsidRDefault="00BA216B" w:rsidP="00614F98"/>
                          <w:p w14:paraId="2FED03B0" w14:textId="77777777" w:rsidR="00BA216B" w:rsidRDefault="00BA216B" w:rsidP="00614F98"/>
                          <w:p w14:paraId="32B33C79" w14:textId="77777777" w:rsidR="00BA216B" w:rsidRDefault="00BA216B" w:rsidP="00614F98"/>
                          <w:p w14:paraId="2123B704" w14:textId="77777777" w:rsidR="00BA216B" w:rsidRDefault="00BA216B" w:rsidP="00614F98"/>
                          <w:p w14:paraId="7230CBBF" w14:textId="77777777" w:rsidR="00BA216B" w:rsidRDefault="00BA216B" w:rsidP="00614F98"/>
                          <w:p w14:paraId="55056089" w14:textId="77777777" w:rsidR="00BA216B" w:rsidRDefault="00BA216B" w:rsidP="00614F98"/>
                          <w:p w14:paraId="4A55553D" w14:textId="77777777" w:rsidR="00BA216B" w:rsidRDefault="00BA216B" w:rsidP="00614F98"/>
                          <w:p w14:paraId="46B3ED76" w14:textId="77777777" w:rsidR="00BA216B" w:rsidRDefault="00BA216B" w:rsidP="00614F98"/>
                          <w:p w14:paraId="7FA99BB5" w14:textId="77777777" w:rsidR="00BA216B" w:rsidRDefault="00BA216B" w:rsidP="00614F98"/>
                          <w:p w14:paraId="28C778C6" w14:textId="77777777" w:rsidR="00BA216B" w:rsidRDefault="00BA216B" w:rsidP="00614F98"/>
                          <w:p w14:paraId="07710DE3" w14:textId="77777777" w:rsidR="00BA216B" w:rsidRDefault="00BA216B" w:rsidP="00614F98"/>
                          <w:p w14:paraId="172E7BA8" w14:textId="77777777" w:rsidR="00BA216B" w:rsidRDefault="00BA216B" w:rsidP="00614F98"/>
                          <w:p w14:paraId="6D4AACBA" w14:textId="77777777" w:rsidR="00BA216B" w:rsidRDefault="00BA216B" w:rsidP="00614F98"/>
                          <w:p w14:paraId="64D14D76" w14:textId="77777777" w:rsidR="00BA216B" w:rsidRDefault="00BA216B" w:rsidP="00614F98"/>
                          <w:p w14:paraId="4C95854D" w14:textId="77777777" w:rsidR="00BA216B" w:rsidRDefault="00BA216B" w:rsidP="00614F98"/>
                          <w:p w14:paraId="1F27C838" w14:textId="77777777" w:rsidR="00BA216B" w:rsidRDefault="00BA216B" w:rsidP="00614F98"/>
                          <w:p w14:paraId="5438DFBD" w14:textId="77777777" w:rsidR="00BA216B" w:rsidRDefault="00BA216B" w:rsidP="00614F98"/>
                          <w:p w14:paraId="24EC35DF" w14:textId="77777777" w:rsidR="00BA216B" w:rsidRDefault="00BA216B" w:rsidP="00614F98"/>
                          <w:p w14:paraId="14DB682F" w14:textId="77777777" w:rsidR="00BA216B" w:rsidRDefault="00BA216B" w:rsidP="00614F98"/>
                          <w:p w14:paraId="40388115" w14:textId="77777777" w:rsidR="00BA216B" w:rsidRDefault="00BA216B" w:rsidP="00614F98"/>
                          <w:p w14:paraId="52BCCA56" w14:textId="77777777" w:rsidR="00BA216B" w:rsidRDefault="00BA216B" w:rsidP="00614F98"/>
                          <w:p w14:paraId="2FAB1890" w14:textId="77777777" w:rsidR="00BA216B" w:rsidRDefault="00BA216B" w:rsidP="00614F98"/>
                          <w:p w14:paraId="51DA258D" w14:textId="77777777" w:rsidR="00BA216B" w:rsidRDefault="00BA216B" w:rsidP="00614F98"/>
                          <w:p w14:paraId="38DF78E0" w14:textId="77777777" w:rsidR="00BA216B" w:rsidRDefault="00BA216B" w:rsidP="00614F98"/>
                          <w:p w14:paraId="702CFD5E" w14:textId="77777777" w:rsidR="00BA216B" w:rsidRDefault="00BA216B" w:rsidP="00614F98"/>
                          <w:p w14:paraId="0900F0BE" w14:textId="77777777" w:rsidR="00BA216B" w:rsidRDefault="00BA216B" w:rsidP="00614F98"/>
                          <w:p w14:paraId="04206A97" w14:textId="77777777" w:rsidR="00BA216B" w:rsidRDefault="00BA216B" w:rsidP="00614F98"/>
                          <w:p w14:paraId="6AA5D3DB" w14:textId="77777777" w:rsidR="00BA216B" w:rsidRDefault="00BA216B" w:rsidP="00614F98"/>
                          <w:p w14:paraId="76BD70D1" w14:textId="77777777" w:rsidR="00BA216B" w:rsidRDefault="00BA216B" w:rsidP="00614F98"/>
                          <w:p w14:paraId="5C9DF038" w14:textId="77777777" w:rsidR="00BA216B" w:rsidRDefault="00BA216B" w:rsidP="00614F98"/>
                          <w:p w14:paraId="32157C92" w14:textId="77777777" w:rsidR="00BA216B" w:rsidRDefault="00BA216B" w:rsidP="00614F98"/>
                          <w:p w14:paraId="7D58B9E9" w14:textId="77777777" w:rsidR="00BA216B" w:rsidRDefault="00BA216B" w:rsidP="00614F98"/>
                          <w:p w14:paraId="4FE12DC8" w14:textId="77777777" w:rsidR="00BA216B" w:rsidRDefault="00BA216B" w:rsidP="00614F98"/>
                          <w:p w14:paraId="0CA64187" w14:textId="77777777" w:rsidR="00BA216B" w:rsidRDefault="00BA216B" w:rsidP="00614F98"/>
                          <w:p w14:paraId="612C92C9" w14:textId="77777777" w:rsidR="00BA216B" w:rsidRDefault="00BA216B" w:rsidP="00614F98"/>
                          <w:p w14:paraId="06081273" w14:textId="77777777" w:rsidR="00BA216B" w:rsidRDefault="00BA216B" w:rsidP="00614F98"/>
                          <w:p w14:paraId="7EB868B1" w14:textId="77777777" w:rsidR="00BA216B" w:rsidRDefault="00BA216B" w:rsidP="00614F98"/>
                          <w:p w14:paraId="039540DF" w14:textId="77777777" w:rsidR="00BA216B" w:rsidRDefault="00BA216B" w:rsidP="00614F98"/>
                          <w:p w14:paraId="0FE65427" w14:textId="77777777" w:rsidR="00BA216B" w:rsidRDefault="00BA216B" w:rsidP="00614F98"/>
                          <w:p w14:paraId="123704EF" w14:textId="77777777" w:rsidR="00BA216B" w:rsidRDefault="00BA216B" w:rsidP="00614F98"/>
                          <w:p w14:paraId="63C4F11B" w14:textId="77777777" w:rsidR="00BA216B" w:rsidRDefault="00BA216B" w:rsidP="00614F98"/>
                          <w:p w14:paraId="15628010" w14:textId="77777777" w:rsidR="00BA216B" w:rsidRDefault="00BA216B" w:rsidP="00614F98"/>
                          <w:p w14:paraId="7ED7A4D3" w14:textId="77777777" w:rsidR="00BA216B" w:rsidRDefault="00BA216B" w:rsidP="00614F98"/>
                          <w:p w14:paraId="31DB29A4" w14:textId="77777777" w:rsidR="00BA216B" w:rsidRDefault="00BA216B" w:rsidP="00614F98"/>
                          <w:p w14:paraId="3FD93D23" w14:textId="77777777" w:rsidR="00BA216B" w:rsidRDefault="00BA216B" w:rsidP="00614F98"/>
                          <w:p w14:paraId="0C0B4946" w14:textId="77777777" w:rsidR="00BA216B" w:rsidRDefault="00BA216B" w:rsidP="00614F98"/>
                          <w:p w14:paraId="2806C8F0" w14:textId="77777777" w:rsidR="00BA216B" w:rsidRDefault="00BA216B" w:rsidP="00614F98"/>
                          <w:p w14:paraId="2757761B" w14:textId="77777777" w:rsidR="00BA216B" w:rsidRDefault="00BA216B" w:rsidP="00614F98"/>
                          <w:p w14:paraId="615AB842" w14:textId="77777777" w:rsidR="00BA216B" w:rsidRDefault="00BA216B" w:rsidP="00614F98"/>
                          <w:p w14:paraId="705B9CA2" w14:textId="77777777" w:rsidR="00BA216B" w:rsidRDefault="00BA216B" w:rsidP="00614F98"/>
                          <w:p w14:paraId="0594D8D5" w14:textId="77777777" w:rsidR="00BA216B" w:rsidRDefault="00BA216B" w:rsidP="00614F98"/>
                          <w:p w14:paraId="3A4F1F19" w14:textId="77777777" w:rsidR="00BA216B" w:rsidRDefault="00BA216B" w:rsidP="00614F98"/>
                          <w:p w14:paraId="0868D302" w14:textId="77777777" w:rsidR="00BA216B" w:rsidRDefault="00BA216B" w:rsidP="00614F98"/>
                          <w:p w14:paraId="3873ADCC" w14:textId="77777777" w:rsidR="00BA216B" w:rsidRDefault="00BA216B" w:rsidP="00614F98"/>
                          <w:p w14:paraId="48DF3C2E" w14:textId="77777777" w:rsidR="00BA216B" w:rsidRDefault="00BA216B" w:rsidP="00614F98"/>
                          <w:p w14:paraId="37149F15" w14:textId="77777777" w:rsidR="00BA216B" w:rsidRDefault="00BA216B" w:rsidP="00614F98"/>
                          <w:p w14:paraId="2D27B176" w14:textId="77777777" w:rsidR="00BA216B" w:rsidRDefault="00BA216B" w:rsidP="00614F98"/>
                          <w:p w14:paraId="66CFC49F" w14:textId="77777777" w:rsidR="00BA216B" w:rsidRDefault="00BA216B" w:rsidP="00614F98"/>
                          <w:p w14:paraId="4BB6EFE9" w14:textId="77777777" w:rsidR="00BA216B" w:rsidRDefault="00BA216B" w:rsidP="00614F98"/>
                          <w:p w14:paraId="441EA9EA" w14:textId="77777777" w:rsidR="00BA216B" w:rsidRDefault="00BA216B" w:rsidP="00614F98"/>
                          <w:p w14:paraId="676961E7" w14:textId="77777777" w:rsidR="00BA216B" w:rsidRDefault="00BA216B" w:rsidP="00614F98"/>
                          <w:p w14:paraId="50DDCA56" w14:textId="77777777" w:rsidR="00BA216B" w:rsidRDefault="00BA216B" w:rsidP="00614F98"/>
                          <w:p w14:paraId="67A822E7" w14:textId="77777777" w:rsidR="00BA216B" w:rsidRDefault="00BA216B" w:rsidP="00614F98"/>
                          <w:p w14:paraId="384FD3B5" w14:textId="77777777" w:rsidR="00BA216B" w:rsidRDefault="00BA216B" w:rsidP="00614F98"/>
                          <w:p w14:paraId="69798DC9" w14:textId="77777777" w:rsidR="00BA216B" w:rsidRDefault="00BA216B" w:rsidP="00614F98"/>
                          <w:p w14:paraId="77413959" w14:textId="77777777" w:rsidR="00BA216B" w:rsidRDefault="00BA216B" w:rsidP="00614F98"/>
                          <w:p w14:paraId="1C4209AA" w14:textId="77777777" w:rsidR="00BA216B" w:rsidRDefault="00BA216B" w:rsidP="00614F98"/>
                          <w:p w14:paraId="2C797BD3" w14:textId="77777777" w:rsidR="00BA216B" w:rsidRDefault="00BA216B" w:rsidP="00614F98"/>
                          <w:p w14:paraId="4B9028EA" w14:textId="77777777" w:rsidR="00BA216B" w:rsidRDefault="00BA216B" w:rsidP="00614F98"/>
                          <w:p w14:paraId="747E7BFC" w14:textId="77777777" w:rsidR="00BA216B" w:rsidRDefault="00BA216B" w:rsidP="00614F98"/>
                          <w:p w14:paraId="336770BA" w14:textId="77777777" w:rsidR="00BA216B" w:rsidRDefault="00BA216B" w:rsidP="00614F98"/>
                          <w:p w14:paraId="225C64EA" w14:textId="77777777" w:rsidR="00BA216B" w:rsidRDefault="00BA216B" w:rsidP="00614F98"/>
                          <w:p w14:paraId="4D983A93" w14:textId="77777777" w:rsidR="00BA216B" w:rsidRDefault="00BA216B" w:rsidP="00614F98"/>
                          <w:p w14:paraId="640C03E0" w14:textId="77777777" w:rsidR="00BA216B" w:rsidRDefault="00BA216B" w:rsidP="00614F98"/>
                          <w:p w14:paraId="3BFD867C" w14:textId="77777777" w:rsidR="00BA216B" w:rsidRDefault="00BA216B" w:rsidP="00614F98"/>
                          <w:p w14:paraId="081D2249" w14:textId="77777777" w:rsidR="00BA216B" w:rsidRDefault="00BA216B" w:rsidP="00614F98"/>
                          <w:p w14:paraId="60B8F8D3" w14:textId="77777777" w:rsidR="00BA216B" w:rsidRDefault="00BA216B" w:rsidP="00614F98"/>
                          <w:p w14:paraId="332E9A3C" w14:textId="77777777" w:rsidR="00BA216B" w:rsidRDefault="00BA216B" w:rsidP="00614F98"/>
                          <w:p w14:paraId="1DDFB2A3" w14:textId="77777777" w:rsidR="00BA216B" w:rsidRDefault="00BA216B" w:rsidP="00614F98"/>
                          <w:p w14:paraId="29D4CB97" w14:textId="77777777" w:rsidR="00BA216B" w:rsidRDefault="00BA216B" w:rsidP="00614F98"/>
                          <w:p w14:paraId="6393386B" w14:textId="77777777" w:rsidR="00BA216B" w:rsidRDefault="00BA216B" w:rsidP="00614F98"/>
                          <w:p w14:paraId="21E85589" w14:textId="77777777" w:rsidR="00BA216B" w:rsidRDefault="00BA216B" w:rsidP="00614F98"/>
                          <w:p w14:paraId="69263B7D" w14:textId="77777777" w:rsidR="00BA216B" w:rsidRDefault="00BA216B" w:rsidP="00614F98"/>
                          <w:p w14:paraId="7AC518A0" w14:textId="77777777" w:rsidR="00BA216B" w:rsidRDefault="00BA216B" w:rsidP="00614F98"/>
                          <w:p w14:paraId="764EB9BE" w14:textId="77777777" w:rsidR="00BA216B" w:rsidRDefault="00BA216B" w:rsidP="00614F98"/>
                          <w:p w14:paraId="4538A589" w14:textId="77777777" w:rsidR="00BA216B" w:rsidRDefault="00BA216B" w:rsidP="00614F98"/>
                          <w:p w14:paraId="293347D2" w14:textId="77777777" w:rsidR="00BA216B" w:rsidRDefault="00BA216B" w:rsidP="00614F98"/>
                          <w:p w14:paraId="2F570EF8" w14:textId="77777777" w:rsidR="00BA216B" w:rsidRDefault="00BA216B" w:rsidP="00614F98"/>
                          <w:p w14:paraId="39E6051A" w14:textId="77777777" w:rsidR="00BA216B" w:rsidRDefault="00BA216B" w:rsidP="00614F98"/>
                          <w:p w14:paraId="485E9B73" w14:textId="77777777" w:rsidR="00BA216B" w:rsidRDefault="00BA216B" w:rsidP="00614F98"/>
                          <w:p w14:paraId="707E5EEB" w14:textId="77777777" w:rsidR="00BA216B" w:rsidRDefault="00BA216B" w:rsidP="00614F98"/>
                          <w:p w14:paraId="3B0C5CE6" w14:textId="77777777" w:rsidR="00BA216B" w:rsidRDefault="00BA216B" w:rsidP="00614F98"/>
                          <w:p w14:paraId="6454C363" w14:textId="77777777" w:rsidR="00BA216B" w:rsidRDefault="00BA216B" w:rsidP="00614F98"/>
                          <w:p w14:paraId="22D89305" w14:textId="77777777" w:rsidR="00BA216B" w:rsidRDefault="00BA216B" w:rsidP="00614F98"/>
                          <w:p w14:paraId="698CE96D" w14:textId="77777777" w:rsidR="00BA216B" w:rsidRDefault="00BA216B" w:rsidP="00614F98"/>
                          <w:p w14:paraId="5DE3E6CB" w14:textId="77777777" w:rsidR="00BA216B" w:rsidRDefault="00BA216B" w:rsidP="00614F98"/>
                          <w:p w14:paraId="0B19DEAE" w14:textId="77777777" w:rsidR="00BA216B" w:rsidRDefault="00BA216B" w:rsidP="00614F98"/>
                          <w:p w14:paraId="7A806005" w14:textId="77777777" w:rsidR="00BA216B" w:rsidRDefault="00BA216B" w:rsidP="00614F98"/>
                          <w:p w14:paraId="29F0A378" w14:textId="77777777" w:rsidR="00BA216B" w:rsidRDefault="00BA216B" w:rsidP="00614F98"/>
                          <w:p w14:paraId="0FBBEB9E" w14:textId="77777777" w:rsidR="00BA216B" w:rsidRDefault="00BA216B" w:rsidP="00614F98"/>
                          <w:p w14:paraId="374AC8A4" w14:textId="77777777" w:rsidR="00BA216B" w:rsidRDefault="00BA216B" w:rsidP="00614F98"/>
                          <w:p w14:paraId="4B0016EA" w14:textId="77777777" w:rsidR="00BA216B" w:rsidRDefault="00BA216B" w:rsidP="00614F98"/>
                          <w:p w14:paraId="5D7BF8F4" w14:textId="77777777" w:rsidR="00BA216B" w:rsidRDefault="00BA216B" w:rsidP="00614F98"/>
                          <w:p w14:paraId="780AA2B2" w14:textId="77777777" w:rsidR="00BA216B" w:rsidRDefault="00BA216B" w:rsidP="00614F98"/>
                          <w:p w14:paraId="4B1082BF" w14:textId="77777777" w:rsidR="00BA216B" w:rsidRDefault="00BA216B" w:rsidP="00614F98"/>
                          <w:p w14:paraId="5374AB6F" w14:textId="77777777" w:rsidR="00BA216B" w:rsidRDefault="00BA216B" w:rsidP="00614F98"/>
                          <w:p w14:paraId="3DE19731" w14:textId="77777777" w:rsidR="00BA216B" w:rsidRDefault="00BA216B" w:rsidP="00614F98"/>
                          <w:p w14:paraId="127212C9" w14:textId="77777777" w:rsidR="00BA216B" w:rsidRDefault="00BA216B" w:rsidP="00614F98"/>
                          <w:p w14:paraId="3D4776A5" w14:textId="77777777" w:rsidR="00BA216B" w:rsidRDefault="00BA216B" w:rsidP="00614F98"/>
                          <w:p w14:paraId="799F78AC" w14:textId="77777777" w:rsidR="00BA216B" w:rsidRDefault="00BA216B" w:rsidP="00614F98"/>
                          <w:p w14:paraId="75E54B6D" w14:textId="77777777" w:rsidR="00BA216B" w:rsidRDefault="00BA216B" w:rsidP="00614F98"/>
                          <w:p w14:paraId="788B98FE" w14:textId="77777777" w:rsidR="00BA216B" w:rsidRDefault="00BA216B" w:rsidP="00614F98"/>
                          <w:p w14:paraId="1E7946FB" w14:textId="77777777" w:rsidR="00BA216B" w:rsidRDefault="00BA216B" w:rsidP="00614F98"/>
                          <w:p w14:paraId="2DA4C4A8" w14:textId="77777777" w:rsidR="00BA216B" w:rsidRDefault="00BA216B" w:rsidP="00614F98"/>
                          <w:p w14:paraId="251920B9" w14:textId="77777777" w:rsidR="00BA216B" w:rsidRDefault="00BA216B" w:rsidP="00614F98"/>
                          <w:p w14:paraId="50091BD1" w14:textId="77777777" w:rsidR="00BA216B" w:rsidRDefault="00BA216B" w:rsidP="00614F98"/>
                          <w:p w14:paraId="087D0D20" w14:textId="77777777" w:rsidR="00BA216B" w:rsidRDefault="00BA216B" w:rsidP="00614F98"/>
                          <w:p w14:paraId="406D4331" w14:textId="77777777" w:rsidR="00BA216B" w:rsidRDefault="00BA216B" w:rsidP="00614F98"/>
                          <w:p w14:paraId="3AB77BFA" w14:textId="77777777" w:rsidR="00BA216B" w:rsidRDefault="00BA216B" w:rsidP="00614F98"/>
                          <w:p w14:paraId="2C1C031C" w14:textId="77777777" w:rsidR="00BA216B" w:rsidRDefault="00BA216B" w:rsidP="00614F98"/>
                          <w:p w14:paraId="49B0021E" w14:textId="77777777" w:rsidR="00BA216B" w:rsidRDefault="00BA216B" w:rsidP="00614F98"/>
                          <w:p w14:paraId="004E148A" w14:textId="77777777" w:rsidR="00BA216B" w:rsidRDefault="00BA216B" w:rsidP="00614F98"/>
                          <w:p w14:paraId="4E76AB3A" w14:textId="77777777" w:rsidR="00BA216B" w:rsidRDefault="00BA216B" w:rsidP="00614F98"/>
                          <w:p w14:paraId="3993B9A5" w14:textId="77777777" w:rsidR="00BA216B" w:rsidRDefault="00BA216B" w:rsidP="00614F98"/>
                          <w:p w14:paraId="7345D48B" w14:textId="77777777" w:rsidR="00BA216B" w:rsidRDefault="00BA216B" w:rsidP="00614F98"/>
                          <w:p w14:paraId="58F7BE06" w14:textId="77777777" w:rsidR="00BA216B" w:rsidRDefault="00BA216B" w:rsidP="00614F98"/>
                          <w:p w14:paraId="3341CAD1" w14:textId="77777777" w:rsidR="00BA216B" w:rsidRDefault="00BA216B" w:rsidP="00614F98"/>
                          <w:p w14:paraId="7E0E7735" w14:textId="77777777" w:rsidR="00BA216B" w:rsidRDefault="00BA216B" w:rsidP="00614F98"/>
                          <w:p w14:paraId="0C0030CE" w14:textId="77777777" w:rsidR="00BA216B" w:rsidRDefault="00BA216B" w:rsidP="00614F98"/>
                          <w:p w14:paraId="7E5D0EBF" w14:textId="77777777" w:rsidR="00BA216B" w:rsidRDefault="00BA216B" w:rsidP="00614F98"/>
                          <w:p w14:paraId="530BB344" w14:textId="77777777" w:rsidR="00BA216B" w:rsidRDefault="00BA216B" w:rsidP="00614F98"/>
                          <w:p w14:paraId="02E9178A" w14:textId="77777777" w:rsidR="00BA216B" w:rsidRDefault="00BA216B" w:rsidP="00614F98"/>
                          <w:p w14:paraId="4338C8D2" w14:textId="77777777" w:rsidR="00BA216B" w:rsidRDefault="00BA216B" w:rsidP="00614F98"/>
                          <w:p w14:paraId="747D0943" w14:textId="77777777" w:rsidR="00BA216B" w:rsidRDefault="00BA216B" w:rsidP="00614F98"/>
                          <w:p w14:paraId="7BD95289" w14:textId="77777777" w:rsidR="00BA216B" w:rsidRDefault="00BA216B" w:rsidP="00614F98"/>
                          <w:p w14:paraId="5B405412" w14:textId="77777777" w:rsidR="00BA216B" w:rsidRDefault="00BA216B" w:rsidP="00614F98"/>
                          <w:p w14:paraId="4DE60B95" w14:textId="77777777" w:rsidR="00BA216B" w:rsidRDefault="00BA216B" w:rsidP="00614F98"/>
                          <w:p w14:paraId="0D573331" w14:textId="77777777" w:rsidR="00BA216B" w:rsidRDefault="00BA216B" w:rsidP="00614F98"/>
                          <w:p w14:paraId="65538D08" w14:textId="77777777" w:rsidR="00BA216B" w:rsidRDefault="00BA216B" w:rsidP="00614F98"/>
                          <w:p w14:paraId="51564884" w14:textId="77777777" w:rsidR="00BA216B" w:rsidRDefault="00BA216B" w:rsidP="00614F98"/>
                          <w:p w14:paraId="7628DD45" w14:textId="77777777" w:rsidR="00BA216B" w:rsidRDefault="00BA216B" w:rsidP="00614F98"/>
                          <w:p w14:paraId="18BDA0CC" w14:textId="77777777" w:rsidR="00BA216B" w:rsidRDefault="00BA216B" w:rsidP="00614F98"/>
                          <w:p w14:paraId="3DCE67FC" w14:textId="77777777" w:rsidR="00BA216B" w:rsidRDefault="00BA216B" w:rsidP="00614F98"/>
                          <w:p w14:paraId="3277F907" w14:textId="77777777" w:rsidR="00BA216B" w:rsidRDefault="00BA216B" w:rsidP="00614F98"/>
                          <w:p w14:paraId="3F994A26" w14:textId="77777777" w:rsidR="00BA216B" w:rsidRDefault="00BA216B" w:rsidP="00614F98"/>
                          <w:p w14:paraId="76BE6E04" w14:textId="77777777" w:rsidR="00BA216B" w:rsidRDefault="00BA216B" w:rsidP="00614F98"/>
                          <w:p w14:paraId="028F83F8" w14:textId="77777777" w:rsidR="00BA216B" w:rsidRDefault="00BA216B" w:rsidP="00614F98"/>
                          <w:p w14:paraId="56C685F4" w14:textId="77777777" w:rsidR="00BA216B" w:rsidRDefault="00BA216B" w:rsidP="00614F98"/>
                          <w:p w14:paraId="190DB8B6" w14:textId="77777777" w:rsidR="00BA216B" w:rsidRDefault="00BA216B" w:rsidP="00614F98"/>
                          <w:p w14:paraId="3E73EB25" w14:textId="77777777" w:rsidR="00BA216B" w:rsidRDefault="00BA216B" w:rsidP="00614F98"/>
                          <w:p w14:paraId="0010B9CB" w14:textId="77777777" w:rsidR="00BA216B" w:rsidRDefault="00BA216B" w:rsidP="00614F98"/>
                          <w:p w14:paraId="1CB461F0" w14:textId="77777777" w:rsidR="00BA216B" w:rsidRDefault="00BA216B" w:rsidP="00614F98"/>
                          <w:p w14:paraId="4F1DE8B7" w14:textId="77777777" w:rsidR="00BA216B" w:rsidRDefault="00BA216B" w:rsidP="00614F98"/>
                          <w:p w14:paraId="49758241" w14:textId="77777777" w:rsidR="00BA216B" w:rsidRDefault="00BA216B" w:rsidP="00614F98"/>
                          <w:p w14:paraId="3C12E648" w14:textId="77777777" w:rsidR="00BA216B" w:rsidRDefault="00BA216B" w:rsidP="00614F98"/>
                          <w:p w14:paraId="3C193CDC" w14:textId="77777777" w:rsidR="00BA216B" w:rsidRDefault="00BA216B" w:rsidP="00614F98"/>
                          <w:p w14:paraId="2F40A28F" w14:textId="77777777" w:rsidR="00BA216B" w:rsidRDefault="00BA216B" w:rsidP="00614F98"/>
                          <w:p w14:paraId="5DA90B3C" w14:textId="77777777" w:rsidR="00BA216B" w:rsidRDefault="00BA216B" w:rsidP="00614F98"/>
                          <w:p w14:paraId="3920DAFC" w14:textId="77777777" w:rsidR="00BA216B" w:rsidRDefault="00BA216B" w:rsidP="00614F98"/>
                          <w:p w14:paraId="3C7DB563" w14:textId="77777777" w:rsidR="00BA216B" w:rsidRDefault="00BA216B" w:rsidP="00614F98"/>
                          <w:p w14:paraId="3DA46783" w14:textId="77777777" w:rsidR="00BA216B" w:rsidRDefault="00BA216B" w:rsidP="00614F98"/>
                          <w:p w14:paraId="6723F08B" w14:textId="77777777" w:rsidR="00BA216B" w:rsidRDefault="00BA216B" w:rsidP="00614F98"/>
                          <w:p w14:paraId="68CFEA2C" w14:textId="77777777" w:rsidR="00BA216B" w:rsidRDefault="00BA216B" w:rsidP="00614F98"/>
                          <w:p w14:paraId="0B57867C" w14:textId="77777777" w:rsidR="00BA216B" w:rsidRDefault="00BA216B" w:rsidP="00614F98"/>
                          <w:p w14:paraId="37CEF71F" w14:textId="77777777" w:rsidR="00BA216B" w:rsidRDefault="00BA216B" w:rsidP="00614F98"/>
                          <w:p w14:paraId="19EB4352" w14:textId="77777777" w:rsidR="00BA216B" w:rsidRDefault="00BA216B" w:rsidP="00614F98"/>
                          <w:p w14:paraId="71825935" w14:textId="77777777" w:rsidR="00BA216B" w:rsidRDefault="00BA216B" w:rsidP="00614F98"/>
                          <w:p w14:paraId="30A53DD7" w14:textId="77777777" w:rsidR="00BA216B" w:rsidRDefault="00BA216B" w:rsidP="00614F98"/>
                          <w:p w14:paraId="4E42370C" w14:textId="77777777" w:rsidR="00BA216B" w:rsidRDefault="00BA216B" w:rsidP="00614F98"/>
                          <w:p w14:paraId="5D46AE4F" w14:textId="77777777" w:rsidR="00BA216B" w:rsidRDefault="00BA216B" w:rsidP="00614F98"/>
                          <w:p w14:paraId="7B99FC90" w14:textId="77777777" w:rsidR="00BA216B" w:rsidRDefault="00BA216B" w:rsidP="00614F98"/>
                          <w:p w14:paraId="5D7B27C8" w14:textId="77777777" w:rsidR="00BA216B" w:rsidRDefault="00BA216B" w:rsidP="00614F98"/>
                          <w:p w14:paraId="58B20D14" w14:textId="77777777" w:rsidR="00BA216B" w:rsidRDefault="00BA216B" w:rsidP="00614F98"/>
                          <w:p w14:paraId="41ACA7E9" w14:textId="77777777" w:rsidR="00BA216B" w:rsidRDefault="00BA216B" w:rsidP="00614F98"/>
                          <w:p w14:paraId="17B261D9" w14:textId="77777777" w:rsidR="00BA216B" w:rsidRDefault="00BA216B" w:rsidP="00614F98"/>
                          <w:p w14:paraId="31609142" w14:textId="77777777" w:rsidR="00BA216B" w:rsidRDefault="00BA216B" w:rsidP="00614F98"/>
                          <w:p w14:paraId="60B15921" w14:textId="77777777" w:rsidR="00BA216B" w:rsidRDefault="00BA216B" w:rsidP="00614F98"/>
                          <w:p w14:paraId="0EB5441F" w14:textId="77777777" w:rsidR="00BA216B" w:rsidRDefault="00BA216B" w:rsidP="00614F98"/>
                          <w:p w14:paraId="5B0319C6" w14:textId="77777777" w:rsidR="00BA216B" w:rsidRDefault="00BA216B" w:rsidP="00614F98"/>
                          <w:p w14:paraId="2100A9D5" w14:textId="77777777" w:rsidR="00BA216B" w:rsidRDefault="00BA216B" w:rsidP="00614F98"/>
                          <w:p w14:paraId="31800F3F" w14:textId="77777777" w:rsidR="00BA216B" w:rsidRDefault="00BA216B" w:rsidP="00614F98"/>
                          <w:p w14:paraId="18D5A693" w14:textId="77777777" w:rsidR="00BA216B" w:rsidRDefault="00BA216B" w:rsidP="00614F98"/>
                          <w:p w14:paraId="57642234" w14:textId="77777777" w:rsidR="00BA216B" w:rsidRDefault="00BA216B" w:rsidP="00614F98"/>
                          <w:p w14:paraId="378105B3" w14:textId="77777777" w:rsidR="00BA216B" w:rsidRDefault="00BA216B" w:rsidP="00614F98"/>
                          <w:p w14:paraId="6BC47193" w14:textId="77777777" w:rsidR="00BA216B" w:rsidRDefault="00BA216B" w:rsidP="00614F98"/>
                          <w:p w14:paraId="6A461487" w14:textId="77777777" w:rsidR="00BA216B" w:rsidRDefault="00BA216B" w:rsidP="00614F98"/>
                          <w:p w14:paraId="1D8E7043" w14:textId="77777777" w:rsidR="00BA216B" w:rsidRDefault="00BA216B" w:rsidP="00614F98"/>
                          <w:p w14:paraId="7C757F6C" w14:textId="77777777" w:rsidR="00BA216B" w:rsidRDefault="00BA216B" w:rsidP="00614F98"/>
                          <w:p w14:paraId="42A63E35" w14:textId="77777777" w:rsidR="00BA216B" w:rsidRDefault="00BA216B" w:rsidP="00614F98"/>
                          <w:p w14:paraId="7EAD4759" w14:textId="77777777" w:rsidR="00BA216B" w:rsidRDefault="00BA216B" w:rsidP="00614F98"/>
                          <w:p w14:paraId="58972834" w14:textId="77777777" w:rsidR="00BA216B" w:rsidRDefault="00BA216B" w:rsidP="00614F98"/>
                          <w:p w14:paraId="39EE2AEF" w14:textId="77777777" w:rsidR="00BA216B" w:rsidRDefault="00BA216B" w:rsidP="00614F98"/>
                          <w:p w14:paraId="00F1D6B7" w14:textId="77777777" w:rsidR="00BA216B" w:rsidRDefault="00BA216B" w:rsidP="00614F98"/>
                          <w:p w14:paraId="58C6CD52" w14:textId="77777777" w:rsidR="00BA216B" w:rsidRDefault="00BA216B" w:rsidP="00614F98"/>
                          <w:p w14:paraId="5DBFAE63" w14:textId="77777777" w:rsidR="00BA216B" w:rsidRDefault="00BA216B" w:rsidP="00614F98"/>
                          <w:p w14:paraId="1D91EAFA" w14:textId="77777777" w:rsidR="00BA216B" w:rsidRDefault="00BA216B" w:rsidP="00614F98"/>
                          <w:p w14:paraId="01F03897" w14:textId="77777777" w:rsidR="00BA216B" w:rsidRDefault="00BA216B" w:rsidP="00614F98"/>
                          <w:p w14:paraId="77B79C12" w14:textId="77777777" w:rsidR="00BA216B" w:rsidRDefault="00BA216B" w:rsidP="00614F98"/>
                          <w:p w14:paraId="59EB469E" w14:textId="77777777" w:rsidR="00BA216B" w:rsidRDefault="00BA216B" w:rsidP="00614F98"/>
                          <w:p w14:paraId="3200F158" w14:textId="77777777" w:rsidR="00BA216B" w:rsidRDefault="00BA216B" w:rsidP="00614F98"/>
                          <w:p w14:paraId="69377D8E" w14:textId="77777777" w:rsidR="00BA216B" w:rsidRDefault="00BA216B" w:rsidP="00614F98"/>
                          <w:p w14:paraId="10D8A075" w14:textId="77777777" w:rsidR="00BA216B" w:rsidRDefault="00BA216B" w:rsidP="00614F98"/>
                          <w:p w14:paraId="6190633F" w14:textId="77777777" w:rsidR="00BA216B" w:rsidRDefault="00BA216B" w:rsidP="00614F98"/>
                          <w:p w14:paraId="7B3C514F" w14:textId="77777777" w:rsidR="00BA216B" w:rsidRDefault="00BA216B" w:rsidP="00614F98"/>
                          <w:p w14:paraId="54083357" w14:textId="77777777" w:rsidR="00BA216B" w:rsidRDefault="00BA216B" w:rsidP="00614F98"/>
                          <w:p w14:paraId="59A68352" w14:textId="77777777" w:rsidR="00BA216B" w:rsidRDefault="00BA216B" w:rsidP="00614F98"/>
                          <w:p w14:paraId="6408BE26" w14:textId="77777777" w:rsidR="00BA216B" w:rsidRDefault="00BA216B" w:rsidP="00614F98"/>
                          <w:p w14:paraId="3E739E15" w14:textId="77777777" w:rsidR="00BA216B" w:rsidRDefault="00BA216B" w:rsidP="00614F98"/>
                          <w:p w14:paraId="74846324" w14:textId="77777777" w:rsidR="00BA216B" w:rsidRDefault="00BA216B" w:rsidP="00614F98"/>
                          <w:p w14:paraId="15DC6247" w14:textId="77777777" w:rsidR="00BA216B" w:rsidRDefault="00BA216B" w:rsidP="00614F98"/>
                          <w:p w14:paraId="42B2FD8F" w14:textId="77777777" w:rsidR="00BA216B" w:rsidRDefault="00BA216B" w:rsidP="00614F98"/>
                          <w:p w14:paraId="67B62087" w14:textId="77777777" w:rsidR="00BA216B" w:rsidRDefault="00BA216B" w:rsidP="00614F98"/>
                          <w:p w14:paraId="510AC31E" w14:textId="77777777" w:rsidR="00BA216B" w:rsidRDefault="00BA216B" w:rsidP="00614F98"/>
                          <w:p w14:paraId="24EC3B34" w14:textId="77777777" w:rsidR="00BA216B" w:rsidRDefault="00BA216B" w:rsidP="00614F98"/>
                          <w:p w14:paraId="15A8038C" w14:textId="77777777" w:rsidR="00BA216B" w:rsidRDefault="00BA216B" w:rsidP="00614F98"/>
                          <w:p w14:paraId="699CDA8A" w14:textId="77777777" w:rsidR="00BA216B" w:rsidRDefault="00BA216B" w:rsidP="00614F98"/>
                          <w:p w14:paraId="4178C151" w14:textId="77777777" w:rsidR="00BA216B" w:rsidRDefault="00BA216B" w:rsidP="00614F98"/>
                          <w:p w14:paraId="509D0A74" w14:textId="77777777" w:rsidR="00BA216B" w:rsidRDefault="00BA216B" w:rsidP="00614F98"/>
                          <w:p w14:paraId="33A6EFAA" w14:textId="77777777" w:rsidR="00BA216B" w:rsidRDefault="00BA216B" w:rsidP="00614F98"/>
                          <w:p w14:paraId="26451956" w14:textId="77777777" w:rsidR="00BA216B" w:rsidRDefault="00BA216B" w:rsidP="00614F98"/>
                          <w:p w14:paraId="43E9C425" w14:textId="77777777" w:rsidR="00BA216B" w:rsidRDefault="00BA216B" w:rsidP="00614F98"/>
                          <w:p w14:paraId="7A16995A" w14:textId="77777777" w:rsidR="00BA216B" w:rsidRDefault="00BA216B" w:rsidP="00614F98"/>
                          <w:p w14:paraId="500610B3" w14:textId="77777777" w:rsidR="00BA216B" w:rsidRDefault="00BA216B" w:rsidP="00614F98"/>
                          <w:p w14:paraId="13BB7860" w14:textId="77777777" w:rsidR="00BA216B" w:rsidRDefault="00BA216B" w:rsidP="00614F98"/>
                          <w:p w14:paraId="1A05AA15" w14:textId="77777777" w:rsidR="00BA216B" w:rsidRDefault="00BA216B" w:rsidP="00614F98"/>
                          <w:p w14:paraId="665AABBD" w14:textId="77777777" w:rsidR="00BA216B" w:rsidRDefault="00BA216B" w:rsidP="00614F98"/>
                          <w:p w14:paraId="3F7B4FC5" w14:textId="77777777" w:rsidR="00BA216B" w:rsidRDefault="00BA216B" w:rsidP="00614F98"/>
                          <w:p w14:paraId="78B017CC" w14:textId="77777777" w:rsidR="00BA216B" w:rsidRDefault="00BA216B" w:rsidP="00614F98"/>
                          <w:p w14:paraId="168DE825" w14:textId="77777777" w:rsidR="00BA216B" w:rsidRDefault="00BA216B" w:rsidP="00614F98"/>
                          <w:p w14:paraId="5D0F90CE" w14:textId="77777777" w:rsidR="00BA216B" w:rsidRDefault="00BA216B" w:rsidP="00614F98"/>
                          <w:p w14:paraId="393325F9" w14:textId="77777777" w:rsidR="00BA216B" w:rsidRDefault="00BA216B" w:rsidP="00614F98"/>
                          <w:p w14:paraId="7A4493F3" w14:textId="77777777" w:rsidR="00BA216B" w:rsidRDefault="00BA216B" w:rsidP="00614F98"/>
                          <w:p w14:paraId="33ECD0F5" w14:textId="77777777" w:rsidR="00BA216B" w:rsidRDefault="00BA216B" w:rsidP="00614F98"/>
                          <w:p w14:paraId="1F190E43" w14:textId="77777777" w:rsidR="00BA216B" w:rsidRDefault="00BA216B" w:rsidP="00614F98"/>
                          <w:p w14:paraId="1F44F037" w14:textId="77777777" w:rsidR="00BA216B" w:rsidRDefault="00BA216B" w:rsidP="00614F98"/>
                          <w:p w14:paraId="32C03996" w14:textId="77777777" w:rsidR="00BA216B" w:rsidRDefault="00BA216B" w:rsidP="00614F98"/>
                          <w:p w14:paraId="136DED89" w14:textId="77777777" w:rsidR="00BA216B" w:rsidRDefault="00BA216B" w:rsidP="00614F98"/>
                          <w:p w14:paraId="7B3E6387" w14:textId="77777777" w:rsidR="00BA216B" w:rsidRDefault="00BA216B" w:rsidP="00614F98"/>
                          <w:p w14:paraId="237D2C2E" w14:textId="77777777" w:rsidR="00BA216B" w:rsidRDefault="00BA216B" w:rsidP="00614F98"/>
                          <w:p w14:paraId="14149730" w14:textId="77777777" w:rsidR="00BA216B" w:rsidRDefault="00BA216B" w:rsidP="00614F98"/>
                          <w:p w14:paraId="74F8C1EF" w14:textId="77777777" w:rsidR="00BA216B" w:rsidRDefault="00BA216B" w:rsidP="00614F98"/>
                          <w:p w14:paraId="0634E231" w14:textId="77777777" w:rsidR="00BA216B" w:rsidRDefault="00BA216B" w:rsidP="00614F98"/>
                          <w:p w14:paraId="35D628B9" w14:textId="77777777" w:rsidR="00BA216B" w:rsidRDefault="00BA216B" w:rsidP="00614F98"/>
                          <w:p w14:paraId="73E52083" w14:textId="77777777" w:rsidR="00BA216B" w:rsidRDefault="00BA216B" w:rsidP="00614F98"/>
                          <w:p w14:paraId="381D4397" w14:textId="77777777" w:rsidR="00BA216B" w:rsidRDefault="00BA216B" w:rsidP="00614F98"/>
                          <w:p w14:paraId="55B6D763" w14:textId="77777777" w:rsidR="00BA216B" w:rsidRDefault="00BA216B" w:rsidP="00614F98"/>
                          <w:p w14:paraId="6271E181" w14:textId="77777777" w:rsidR="00BA216B" w:rsidRDefault="00BA216B" w:rsidP="00614F98"/>
                          <w:p w14:paraId="45E50B52" w14:textId="77777777" w:rsidR="00BA216B" w:rsidRDefault="00BA216B" w:rsidP="00614F98"/>
                          <w:p w14:paraId="7EF0337C" w14:textId="77777777" w:rsidR="00BA216B" w:rsidRDefault="00BA216B" w:rsidP="00614F98"/>
                          <w:p w14:paraId="5FF40F0F" w14:textId="77777777" w:rsidR="00BA216B" w:rsidRDefault="00BA216B" w:rsidP="00614F98"/>
                          <w:p w14:paraId="30F2ABC2" w14:textId="77777777" w:rsidR="00BA216B" w:rsidRDefault="00BA216B" w:rsidP="00614F98"/>
                          <w:p w14:paraId="68B40E3C" w14:textId="77777777" w:rsidR="00BA216B" w:rsidRDefault="00BA216B" w:rsidP="00614F98"/>
                          <w:p w14:paraId="5E930F0D" w14:textId="77777777" w:rsidR="00BA216B" w:rsidRDefault="00BA216B" w:rsidP="00614F98"/>
                          <w:p w14:paraId="4AB55E35" w14:textId="77777777" w:rsidR="00BA216B" w:rsidRDefault="00BA216B" w:rsidP="00614F98"/>
                          <w:p w14:paraId="2AEBF417" w14:textId="77777777" w:rsidR="00BA216B" w:rsidRDefault="00BA216B" w:rsidP="00614F98"/>
                          <w:p w14:paraId="38FFF238" w14:textId="77777777" w:rsidR="00BA216B" w:rsidRDefault="00BA216B" w:rsidP="00614F98"/>
                          <w:p w14:paraId="4DFC1C58" w14:textId="77777777" w:rsidR="00BA216B" w:rsidRDefault="00BA216B" w:rsidP="00614F98"/>
                          <w:p w14:paraId="5BD8392E" w14:textId="77777777" w:rsidR="00BA216B" w:rsidRDefault="00BA216B" w:rsidP="00614F98"/>
                          <w:p w14:paraId="1116720E" w14:textId="77777777" w:rsidR="00BA216B" w:rsidRDefault="00BA216B" w:rsidP="00614F98"/>
                          <w:p w14:paraId="25223C7C" w14:textId="77777777" w:rsidR="00BA216B" w:rsidRDefault="00BA216B" w:rsidP="00614F98"/>
                          <w:p w14:paraId="2D7719C5" w14:textId="77777777" w:rsidR="00BA216B" w:rsidRDefault="00BA216B" w:rsidP="00614F98"/>
                          <w:p w14:paraId="4D24614C" w14:textId="77777777" w:rsidR="00BA216B" w:rsidRDefault="00BA216B" w:rsidP="00614F98"/>
                          <w:p w14:paraId="07B58C6F" w14:textId="77777777" w:rsidR="00BA216B" w:rsidRDefault="00BA216B" w:rsidP="00614F98"/>
                          <w:p w14:paraId="5AD94069" w14:textId="77777777" w:rsidR="00BA216B" w:rsidRDefault="00BA216B" w:rsidP="00614F98"/>
                          <w:p w14:paraId="5B88DDED" w14:textId="77777777" w:rsidR="00BA216B" w:rsidRDefault="00BA216B" w:rsidP="00614F98"/>
                          <w:p w14:paraId="2CB6A883" w14:textId="77777777" w:rsidR="00BA216B" w:rsidRDefault="00BA216B" w:rsidP="00614F98"/>
                          <w:p w14:paraId="766B7424" w14:textId="77777777" w:rsidR="00BA216B" w:rsidRDefault="00BA216B" w:rsidP="00614F98"/>
                          <w:p w14:paraId="13537F05" w14:textId="77777777" w:rsidR="00BA216B" w:rsidRDefault="00BA216B" w:rsidP="00614F98"/>
                          <w:p w14:paraId="053C92B3" w14:textId="77777777" w:rsidR="00BA216B" w:rsidRDefault="00BA216B" w:rsidP="00614F98"/>
                          <w:p w14:paraId="7FD4931F" w14:textId="77777777" w:rsidR="00BA216B" w:rsidRDefault="00BA216B" w:rsidP="00614F98"/>
                          <w:p w14:paraId="191D1203" w14:textId="77777777" w:rsidR="00BA216B" w:rsidRDefault="00BA216B" w:rsidP="00614F98"/>
                          <w:p w14:paraId="0B48B969" w14:textId="77777777" w:rsidR="00BA216B" w:rsidRDefault="00BA216B" w:rsidP="00614F98"/>
                          <w:p w14:paraId="7FFDAD15" w14:textId="77777777" w:rsidR="00BA216B" w:rsidRDefault="00BA216B" w:rsidP="00614F98"/>
                          <w:p w14:paraId="41E60AD2" w14:textId="77777777" w:rsidR="00BA216B" w:rsidRDefault="00BA216B" w:rsidP="00614F98"/>
                          <w:p w14:paraId="3139EE6F" w14:textId="77777777" w:rsidR="00BA216B" w:rsidRDefault="00BA216B" w:rsidP="00614F98"/>
                          <w:p w14:paraId="167CF17E" w14:textId="77777777" w:rsidR="00BA216B" w:rsidRDefault="00BA216B" w:rsidP="00614F98"/>
                          <w:p w14:paraId="52492818" w14:textId="77777777" w:rsidR="00BA216B" w:rsidRDefault="00BA216B" w:rsidP="00614F98"/>
                          <w:p w14:paraId="5B93F8D5" w14:textId="77777777" w:rsidR="00BA216B" w:rsidRDefault="00BA216B" w:rsidP="00614F98"/>
                          <w:p w14:paraId="56BDF498" w14:textId="77777777" w:rsidR="00BA216B" w:rsidRDefault="00BA216B" w:rsidP="00614F98"/>
                          <w:p w14:paraId="505D56AA" w14:textId="77777777" w:rsidR="00BA216B" w:rsidRDefault="00BA216B" w:rsidP="00614F98"/>
                          <w:p w14:paraId="27D2A3BB" w14:textId="77777777" w:rsidR="00BA216B" w:rsidRDefault="00BA216B" w:rsidP="00614F98"/>
                          <w:p w14:paraId="56E00CF5" w14:textId="77777777" w:rsidR="00BA216B" w:rsidRDefault="00BA216B" w:rsidP="00614F98"/>
                          <w:p w14:paraId="6C5DEC8A" w14:textId="77777777" w:rsidR="00BA216B" w:rsidRDefault="00BA216B" w:rsidP="00614F98"/>
                          <w:p w14:paraId="6A486CA8" w14:textId="77777777" w:rsidR="00BA216B" w:rsidRDefault="00BA216B" w:rsidP="00614F98"/>
                          <w:p w14:paraId="777D530D" w14:textId="77777777" w:rsidR="00BA216B" w:rsidRDefault="00BA216B" w:rsidP="00614F98"/>
                          <w:p w14:paraId="1DE81AC0" w14:textId="77777777" w:rsidR="00BA216B" w:rsidRDefault="00BA216B" w:rsidP="00614F98"/>
                          <w:p w14:paraId="6C57097F" w14:textId="77777777" w:rsidR="00BA216B" w:rsidRDefault="00BA216B" w:rsidP="00614F98"/>
                          <w:p w14:paraId="62142D7E" w14:textId="77777777" w:rsidR="00BA216B" w:rsidRDefault="00BA216B" w:rsidP="00614F98"/>
                          <w:p w14:paraId="3B222B64" w14:textId="77777777" w:rsidR="00BA216B" w:rsidRDefault="00BA216B" w:rsidP="00614F98"/>
                          <w:p w14:paraId="28E77565" w14:textId="77777777" w:rsidR="00BA216B" w:rsidRDefault="00BA216B" w:rsidP="00614F98"/>
                          <w:p w14:paraId="528F63E7" w14:textId="77777777" w:rsidR="00BA216B" w:rsidRDefault="00BA216B" w:rsidP="00614F98"/>
                          <w:p w14:paraId="61F8884E" w14:textId="77777777" w:rsidR="00BA216B" w:rsidRDefault="00BA216B" w:rsidP="00614F98"/>
                          <w:p w14:paraId="16920E0D" w14:textId="77777777" w:rsidR="00BA216B" w:rsidRDefault="00BA216B" w:rsidP="00614F98"/>
                          <w:p w14:paraId="7C31C9E8" w14:textId="77777777" w:rsidR="00BA216B" w:rsidRDefault="00BA216B" w:rsidP="00614F98"/>
                          <w:p w14:paraId="1D1BCA89" w14:textId="77777777" w:rsidR="00BA216B" w:rsidRDefault="00BA216B" w:rsidP="00614F98"/>
                          <w:p w14:paraId="4E35A9FC" w14:textId="77777777" w:rsidR="00BA216B" w:rsidRDefault="00BA216B" w:rsidP="00614F98"/>
                          <w:p w14:paraId="7BC6F592" w14:textId="77777777" w:rsidR="00BA216B" w:rsidRDefault="00BA216B" w:rsidP="00614F98"/>
                          <w:p w14:paraId="1AC7D7C1" w14:textId="77777777" w:rsidR="00BA216B" w:rsidRDefault="00BA216B" w:rsidP="00614F98"/>
                          <w:p w14:paraId="7FACC85F" w14:textId="77777777" w:rsidR="00BA216B" w:rsidRDefault="00BA216B" w:rsidP="00614F98"/>
                          <w:p w14:paraId="228FECBC" w14:textId="77777777" w:rsidR="00BA216B" w:rsidRDefault="00BA216B" w:rsidP="00614F98"/>
                          <w:p w14:paraId="0679A478" w14:textId="77777777" w:rsidR="00BA216B" w:rsidRDefault="00BA216B" w:rsidP="00614F98"/>
                          <w:p w14:paraId="03A73D9B" w14:textId="77777777" w:rsidR="00BA216B" w:rsidRDefault="00BA216B" w:rsidP="00614F98"/>
                          <w:p w14:paraId="41F304A7" w14:textId="77777777" w:rsidR="00BA216B" w:rsidRDefault="00BA216B" w:rsidP="00614F98"/>
                          <w:p w14:paraId="23064DFE" w14:textId="77777777" w:rsidR="00BA216B" w:rsidRDefault="00BA216B" w:rsidP="00614F98"/>
                          <w:p w14:paraId="43EABC26" w14:textId="77777777" w:rsidR="00BA216B" w:rsidRDefault="00BA216B" w:rsidP="00614F98"/>
                          <w:p w14:paraId="1F40E475" w14:textId="77777777" w:rsidR="00BA216B" w:rsidRDefault="00BA216B" w:rsidP="00614F98"/>
                          <w:p w14:paraId="17893080" w14:textId="77777777" w:rsidR="00BA216B" w:rsidRDefault="00BA216B" w:rsidP="00614F98"/>
                          <w:p w14:paraId="051669BB" w14:textId="77777777" w:rsidR="00BA216B" w:rsidRDefault="00BA216B" w:rsidP="00614F98"/>
                          <w:p w14:paraId="47E2EC7F" w14:textId="77777777" w:rsidR="00BA216B" w:rsidRDefault="00BA216B" w:rsidP="00614F98"/>
                          <w:p w14:paraId="67979B80" w14:textId="77777777" w:rsidR="00BA216B" w:rsidRDefault="00BA216B" w:rsidP="00614F98"/>
                          <w:p w14:paraId="3E3575C3" w14:textId="77777777" w:rsidR="00BA216B" w:rsidRDefault="00BA216B" w:rsidP="00614F98"/>
                          <w:p w14:paraId="23F381C6" w14:textId="77777777" w:rsidR="00BA216B" w:rsidRDefault="00BA216B" w:rsidP="00614F98"/>
                          <w:p w14:paraId="4FC64ACB" w14:textId="77777777" w:rsidR="00BA216B" w:rsidRDefault="00BA216B" w:rsidP="00614F98"/>
                          <w:p w14:paraId="05301AA0" w14:textId="77777777" w:rsidR="00BA216B" w:rsidRDefault="00BA216B" w:rsidP="00614F98"/>
                          <w:p w14:paraId="217A2D8A" w14:textId="77777777" w:rsidR="00BA216B" w:rsidRDefault="00BA216B" w:rsidP="00614F98"/>
                          <w:p w14:paraId="6731D08F" w14:textId="77777777" w:rsidR="00BA216B" w:rsidRDefault="00BA216B" w:rsidP="00614F98"/>
                          <w:p w14:paraId="7D1AFE73" w14:textId="77777777" w:rsidR="00BA216B" w:rsidRDefault="00BA216B" w:rsidP="00614F98"/>
                          <w:p w14:paraId="0FA06F53" w14:textId="77777777" w:rsidR="00BA216B" w:rsidRDefault="00BA216B" w:rsidP="00614F98"/>
                          <w:p w14:paraId="18DB8C36" w14:textId="77777777" w:rsidR="00BA216B" w:rsidRDefault="00BA216B" w:rsidP="00614F98"/>
                          <w:p w14:paraId="399EAAEA" w14:textId="77777777" w:rsidR="00BA216B" w:rsidRDefault="00BA216B" w:rsidP="00614F98"/>
                          <w:p w14:paraId="170FAECC" w14:textId="77777777" w:rsidR="00BA216B" w:rsidRDefault="00BA216B" w:rsidP="00614F98"/>
                          <w:p w14:paraId="4FB18F24" w14:textId="77777777" w:rsidR="00BA216B" w:rsidRDefault="00BA216B" w:rsidP="00614F98"/>
                          <w:p w14:paraId="69CD3968" w14:textId="77777777" w:rsidR="00BA216B" w:rsidRDefault="00BA216B" w:rsidP="00614F98"/>
                          <w:p w14:paraId="0120491D" w14:textId="77777777" w:rsidR="00BA216B" w:rsidRDefault="00BA216B" w:rsidP="00614F98"/>
                          <w:p w14:paraId="4EA19A74" w14:textId="77777777" w:rsidR="00BA216B" w:rsidRDefault="00BA216B" w:rsidP="00614F98"/>
                          <w:p w14:paraId="28AF2178" w14:textId="77777777" w:rsidR="00BA216B" w:rsidRDefault="00BA216B" w:rsidP="00614F98"/>
                          <w:p w14:paraId="61A3C8EA" w14:textId="77777777" w:rsidR="00BA216B" w:rsidRDefault="00BA216B" w:rsidP="00614F98"/>
                          <w:p w14:paraId="635FAE6B" w14:textId="77777777" w:rsidR="00BA216B" w:rsidRDefault="00BA216B" w:rsidP="00614F98"/>
                          <w:p w14:paraId="68B330E9" w14:textId="77777777" w:rsidR="00BA216B" w:rsidRDefault="00BA216B" w:rsidP="00614F98"/>
                          <w:p w14:paraId="3D684604" w14:textId="77777777" w:rsidR="00BA216B" w:rsidRDefault="00BA216B" w:rsidP="00614F98"/>
                          <w:p w14:paraId="6452EC74" w14:textId="77777777" w:rsidR="00BA216B" w:rsidRDefault="00BA216B" w:rsidP="00614F98"/>
                          <w:p w14:paraId="5C4618A6" w14:textId="77777777" w:rsidR="00BA216B" w:rsidRDefault="00BA216B" w:rsidP="00614F98"/>
                          <w:p w14:paraId="082C7179" w14:textId="77777777" w:rsidR="00BA216B" w:rsidRDefault="00BA216B" w:rsidP="00614F98"/>
                          <w:p w14:paraId="2C09E847" w14:textId="77777777" w:rsidR="00BA216B" w:rsidRDefault="00BA216B" w:rsidP="00614F98"/>
                          <w:p w14:paraId="1320C3E9" w14:textId="77777777" w:rsidR="00BA216B" w:rsidRDefault="00BA216B" w:rsidP="00614F98"/>
                          <w:p w14:paraId="6B088C7F" w14:textId="77777777" w:rsidR="00BA216B" w:rsidRDefault="00BA216B" w:rsidP="00614F98"/>
                          <w:p w14:paraId="4202CF96" w14:textId="77777777" w:rsidR="00BA216B" w:rsidRDefault="00BA216B" w:rsidP="00614F98"/>
                          <w:p w14:paraId="00E27341" w14:textId="77777777" w:rsidR="00BA216B" w:rsidRDefault="00BA216B" w:rsidP="00614F98"/>
                          <w:p w14:paraId="0A6C3C37" w14:textId="77777777" w:rsidR="00BA216B" w:rsidRDefault="00BA216B" w:rsidP="00614F98"/>
                          <w:p w14:paraId="754EB4EA" w14:textId="77777777" w:rsidR="00BA216B" w:rsidRDefault="00BA216B" w:rsidP="00614F98"/>
                          <w:p w14:paraId="677F5D6B" w14:textId="77777777" w:rsidR="00BA216B" w:rsidRDefault="00BA216B" w:rsidP="00614F98"/>
                          <w:p w14:paraId="1C2FC364" w14:textId="77777777" w:rsidR="00BA216B" w:rsidRDefault="00BA216B" w:rsidP="00614F98"/>
                          <w:p w14:paraId="6F678DEB" w14:textId="77777777" w:rsidR="00BA216B" w:rsidRDefault="00BA216B" w:rsidP="00614F98"/>
                          <w:p w14:paraId="72BC7238" w14:textId="77777777" w:rsidR="00BA216B" w:rsidRDefault="00BA216B" w:rsidP="00614F98"/>
                          <w:p w14:paraId="4276C64E" w14:textId="77777777" w:rsidR="00BA216B" w:rsidRDefault="00BA216B" w:rsidP="00614F98"/>
                          <w:p w14:paraId="61A270D5" w14:textId="77777777" w:rsidR="00BA216B" w:rsidRDefault="00BA216B" w:rsidP="00614F98"/>
                          <w:p w14:paraId="2FCF74B2" w14:textId="77777777" w:rsidR="00BA216B" w:rsidRDefault="00BA216B" w:rsidP="00614F98"/>
                          <w:p w14:paraId="44BC97EC" w14:textId="77777777" w:rsidR="00BA216B" w:rsidRDefault="00BA216B" w:rsidP="00614F98"/>
                          <w:p w14:paraId="121D089C" w14:textId="77777777" w:rsidR="00BA216B" w:rsidRDefault="00BA216B" w:rsidP="00614F98"/>
                          <w:p w14:paraId="7EE01445" w14:textId="77777777" w:rsidR="00BA216B" w:rsidRDefault="00BA216B" w:rsidP="00614F98"/>
                          <w:p w14:paraId="7576A5D5" w14:textId="77777777" w:rsidR="00BA216B" w:rsidRDefault="00BA216B" w:rsidP="00614F98"/>
                          <w:p w14:paraId="63C4C580" w14:textId="77777777" w:rsidR="00BA216B" w:rsidRDefault="00BA216B" w:rsidP="00614F98"/>
                          <w:p w14:paraId="0ED9B9B6" w14:textId="77777777" w:rsidR="00BA216B" w:rsidRDefault="00BA216B" w:rsidP="00614F98"/>
                          <w:p w14:paraId="51B63868" w14:textId="77777777" w:rsidR="00BA216B" w:rsidRDefault="00BA216B" w:rsidP="00614F98"/>
                          <w:p w14:paraId="569EDDF3" w14:textId="77777777" w:rsidR="00BA216B" w:rsidRDefault="00BA216B" w:rsidP="00614F98"/>
                          <w:p w14:paraId="27B589E5" w14:textId="77777777" w:rsidR="00BA216B" w:rsidRDefault="00BA216B" w:rsidP="00614F98"/>
                          <w:p w14:paraId="7A77EF21" w14:textId="77777777" w:rsidR="00BA216B" w:rsidRDefault="00BA216B" w:rsidP="00614F98"/>
                          <w:p w14:paraId="661DB621" w14:textId="77777777" w:rsidR="00BA216B" w:rsidRDefault="00BA216B" w:rsidP="00614F98"/>
                          <w:p w14:paraId="1CE0F49F" w14:textId="77777777" w:rsidR="00BA216B" w:rsidRDefault="00BA216B" w:rsidP="00614F98"/>
                          <w:p w14:paraId="7D152910" w14:textId="77777777" w:rsidR="00BA216B" w:rsidRDefault="00BA216B" w:rsidP="00614F98"/>
                          <w:p w14:paraId="2FD53895" w14:textId="77777777" w:rsidR="00BA216B" w:rsidRDefault="00BA216B" w:rsidP="00614F98"/>
                          <w:p w14:paraId="21E88A04" w14:textId="77777777" w:rsidR="00BA216B" w:rsidRDefault="00BA216B" w:rsidP="00614F98"/>
                          <w:p w14:paraId="710385C8" w14:textId="77777777" w:rsidR="00BA216B" w:rsidRDefault="00BA216B" w:rsidP="00614F98"/>
                          <w:p w14:paraId="2F302AB1" w14:textId="77777777" w:rsidR="00BA216B" w:rsidRDefault="00BA216B" w:rsidP="00614F98"/>
                          <w:p w14:paraId="65E28477" w14:textId="77777777" w:rsidR="00BA216B" w:rsidRDefault="00BA216B" w:rsidP="00614F98"/>
                          <w:p w14:paraId="3E00C3F7" w14:textId="77777777" w:rsidR="00BA216B" w:rsidRDefault="00BA216B" w:rsidP="00614F98"/>
                          <w:p w14:paraId="3E6AA270" w14:textId="77777777" w:rsidR="00BA216B" w:rsidRDefault="00BA216B" w:rsidP="00614F98"/>
                          <w:p w14:paraId="1BE67603" w14:textId="77777777" w:rsidR="00BA216B" w:rsidRDefault="00BA216B" w:rsidP="00614F98"/>
                          <w:p w14:paraId="734A03F7" w14:textId="77777777" w:rsidR="00BA216B" w:rsidRDefault="00BA216B" w:rsidP="00614F98"/>
                          <w:p w14:paraId="79870161" w14:textId="77777777" w:rsidR="00BA216B" w:rsidRDefault="00BA216B" w:rsidP="00614F98"/>
                          <w:p w14:paraId="4B4CE0BF" w14:textId="77777777" w:rsidR="00BA216B" w:rsidRDefault="00BA216B" w:rsidP="00614F98"/>
                          <w:p w14:paraId="5F56D8A0" w14:textId="77777777" w:rsidR="00BA216B" w:rsidRDefault="00BA216B" w:rsidP="00614F98"/>
                          <w:p w14:paraId="21C158C7" w14:textId="77777777" w:rsidR="00BA216B" w:rsidRDefault="00BA216B" w:rsidP="00614F98"/>
                          <w:p w14:paraId="11779E4A" w14:textId="77777777" w:rsidR="00BA216B" w:rsidRDefault="00BA216B" w:rsidP="00614F98"/>
                          <w:p w14:paraId="3500481D" w14:textId="77777777" w:rsidR="00BA216B" w:rsidRDefault="00BA216B" w:rsidP="00614F98"/>
                          <w:p w14:paraId="66DB4218" w14:textId="77777777" w:rsidR="00BA216B" w:rsidRDefault="00BA216B" w:rsidP="00614F98"/>
                          <w:p w14:paraId="04839074" w14:textId="77777777" w:rsidR="00BA216B" w:rsidRDefault="00BA216B" w:rsidP="00614F98"/>
                          <w:p w14:paraId="46495DAD" w14:textId="77777777" w:rsidR="00BA216B" w:rsidRDefault="00BA216B" w:rsidP="00614F98"/>
                          <w:p w14:paraId="079B7DC8" w14:textId="77777777" w:rsidR="00BA216B" w:rsidRDefault="00BA216B" w:rsidP="00614F98"/>
                          <w:p w14:paraId="73352384" w14:textId="77777777" w:rsidR="00BA216B" w:rsidRDefault="00BA216B" w:rsidP="00614F98"/>
                          <w:p w14:paraId="58A07231" w14:textId="77777777" w:rsidR="00BA216B" w:rsidRDefault="00BA216B" w:rsidP="00614F98"/>
                          <w:p w14:paraId="1E49A9BB" w14:textId="77777777" w:rsidR="00BA216B" w:rsidRDefault="00BA216B" w:rsidP="00614F98"/>
                          <w:p w14:paraId="0B011BF1" w14:textId="77777777" w:rsidR="00BA216B" w:rsidRDefault="00BA216B" w:rsidP="00614F98"/>
                          <w:p w14:paraId="44999816" w14:textId="77777777" w:rsidR="00BA216B" w:rsidRDefault="00BA216B" w:rsidP="00614F98"/>
                          <w:p w14:paraId="536C4BEC" w14:textId="77777777" w:rsidR="00BA216B" w:rsidRDefault="00BA216B" w:rsidP="00614F98"/>
                          <w:p w14:paraId="7CA984F5" w14:textId="77777777" w:rsidR="00BA216B" w:rsidRDefault="00BA216B" w:rsidP="00614F98"/>
                          <w:p w14:paraId="0E5E9E3F" w14:textId="77777777" w:rsidR="00BA216B" w:rsidRDefault="00BA216B" w:rsidP="00614F98"/>
                          <w:p w14:paraId="5EE99873" w14:textId="77777777" w:rsidR="00BA216B" w:rsidRDefault="00BA216B" w:rsidP="00614F98"/>
                          <w:p w14:paraId="428A4B25" w14:textId="77777777" w:rsidR="00BA216B" w:rsidRDefault="00BA216B" w:rsidP="00614F98"/>
                          <w:p w14:paraId="4E719C56" w14:textId="77777777" w:rsidR="00BA216B" w:rsidRDefault="00BA216B" w:rsidP="00614F98"/>
                          <w:p w14:paraId="77877D89" w14:textId="77777777" w:rsidR="00BA216B" w:rsidRDefault="00BA216B" w:rsidP="00614F98"/>
                          <w:p w14:paraId="23E7D8FF" w14:textId="77777777" w:rsidR="00BA216B" w:rsidRDefault="00BA216B" w:rsidP="00614F98"/>
                          <w:p w14:paraId="107C7B97" w14:textId="77777777" w:rsidR="00BA216B" w:rsidRDefault="00BA216B" w:rsidP="00614F98"/>
                          <w:p w14:paraId="129E183D" w14:textId="77777777" w:rsidR="00BA216B" w:rsidRDefault="00BA216B" w:rsidP="00614F98"/>
                          <w:p w14:paraId="5614A178" w14:textId="77777777" w:rsidR="00BA216B" w:rsidRDefault="00BA216B" w:rsidP="00614F98"/>
                          <w:p w14:paraId="7083531B" w14:textId="77777777" w:rsidR="00BA216B" w:rsidRDefault="00BA216B" w:rsidP="00614F98"/>
                          <w:p w14:paraId="79181CD4" w14:textId="77777777" w:rsidR="00BA216B" w:rsidRDefault="00BA216B" w:rsidP="00614F98"/>
                          <w:p w14:paraId="2D16F21E" w14:textId="77777777" w:rsidR="00BA216B" w:rsidRDefault="00BA216B" w:rsidP="00614F98"/>
                          <w:p w14:paraId="64534189" w14:textId="77777777" w:rsidR="00BA216B" w:rsidRDefault="00BA216B" w:rsidP="00614F98"/>
                          <w:p w14:paraId="69062066" w14:textId="77777777" w:rsidR="00BA216B" w:rsidRDefault="00BA216B" w:rsidP="00614F98"/>
                          <w:p w14:paraId="2B15DE05" w14:textId="77777777" w:rsidR="00BA216B" w:rsidRDefault="00BA216B" w:rsidP="00614F98"/>
                          <w:p w14:paraId="00F32E0D" w14:textId="77777777" w:rsidR="00BA216B" w:rsidRDefault="00BA216B" w:rsidP="00614F98"/>
                          <w:p w14:paraId="0C3A6019" w14:textId="77777777" w:rsidR="00BA216B" w:rsidRDefault="00BA216B" w:rsidP="00614F98"/>
                          <w:p w14:paraId="36855B7A" w14:textId="77777777" w:rsidR="00BA216B" w:rsidRDefault="00BA216B" w:rsidP="00614F98"/>
                          <w:p w14:paraId="351325BC" w14:textId="77777777" w:rsidR="00BA216B" w:rsidRDefault="00BA216B" w:rsidP="00614F98"/>
                          <w:p w14:paraId="3A9B6754" w14:textId="77777777" w:rsidR="00BA216B" w:rsidRDefault="00BA216B" w:rsidP="00614F98"/>
                          <w:p w14:paraId="76D7C6AC" w14:textId="77777777" w:rsidR="00BA216B" w:rsidRDefault="00BA216B" w:rsidP="00614F98"/>
                          <w:p w14:paraId="4EEDA76C" w14:textId="77777777" w:rsidR="00BA216B" w:rsidRDefault="00BA216B" w:rsidP="00614F98"/>
                          <w:p w14:paraId="0E3CCCA7" w14:textId="77777777" w:rsidR="00BA216B" w:rsidRDefault="00BA216B" w:rsidP="00614F98"/>
                          <w:p w14:paraId="4D83E428" w14:textId="77777777" w:rsidR="00BA216B" w:rsidRDefault="00BA216B" w:rsidP="00614F98"/>
                          <w:p w14:paraId="57D4A2EE" w14:textId="77777777" w:rsidR="00BA216B" w:rsidRDefault="00BA216B" w:rsidP="00614F98"/>
                          <w:p w14:paraId="137B5A7B" w14:textId="77777777" w:rsidR="00BA216B" w:rsidRDefault="00BA216B" w:rsidP="00614F98"/>
                          <w:p w14:paraId="7E4AE83D" w14:textId="77777777" w:rsidR="00BA216B" w:rsidRDefault="00BA216B" w:rsidP="00614F98"/>
                          <w:p w14:paraId="1ABC57E9" w14:textId="77777777" w:rsidR="00BA216B" w:rsidRDefault="00BA216B" w:rsidP="00614F98"/>
                          <w:p w14:paraId="468540EA" w14:textId="77777777" w:rsidR="00BA216B" w:rsidRDefault="00BA216B" w:rsidP="00614F98"/>
                          <w:p w14:paraId="01181E7D" w14:textId="77777777" w:rsidR="00BA216B" w:rsidRDefault="00BA216B" w:rsidP="00614F98"/>
                          <w:p w14:paraId="15564DD8" w14:textId="77777777" w:rsidR="00BA216B" w:rsidRDefault="00BA216B" w:rsidP="00614F98"/>
                          <w:p w14:paraId="2AF5264C" w14:textId="77777777" w:rsidR="00BA216B" w:rsidRDefault="00BA216B" w:rsidP="00614F98"/>
                          <w:p w14:paraId="19CAF3E3" w14:textId="77777777" w:rsidR="00BA216B" w:rsidRDefault="00BA216B" w:rsidP="00614F98"/>
                          <w:p w14:paraId="19FB0520" w14:textId="77777777" w:rsidR="00BA216B" w:rsidRDefault="00BA216B" w:rsidP="00614F98"/>
                          <w:p w14:paraId="4E005A8D" w14:textId="77777777" w:rsidR="00BA216B" w:rsidRDefault="00BA216B" w:rsidP="00614F98"/>
                          <w:p w14:paraId="7E9EC513" w14:textId="77777777" w:rsidR="00BA216B" w:rsidRDefault="00BA216B" w:rsidP="00614F98"/>
                          <w:p w14:paraId="2BFB5700" w14:textId="77777777" w:rsidR="00BA216B" w:rsidRDefault="00BA216B" w:rsidP="00614F98"/>
                          <w:p w14:paraId="64456075" w14:textId="77777777" w:rsidR="00BA216B" w:rsidRDefault="00BA216B" w:rsidP="00614F98"/>
                          <w:p w14:paraId="549250F4" w14:textId="77777777" w:rsidR="00BA216B" w:rsidRDefault="00BA216B" w:rsidP="00614F98"/>
                          <w:p w14:paraId="0C38826D" w14:textId="77777777" w:rsidR="00BA216B" w:rsidRDefault="00BA216B" w:rsidP="00614F98"/>
                          <w:p w14:paraId="6EF044A5" w14:textId="77777777" w:rsidR="00BA216B" w:rsidRDefault="00BA216B" w:rsidP="00614F98"/>
                          <w:p w14:paraId="12865EDD" w14:textId="77777777" w:rsidR="00BA216B" w:rsidRDefault="00BA216B" w:rsidP="00614F98"/>
                          <w:p w14:paraId="47F1ED92" w14:textId="77777777" w:rsidR="00BA216B" w:rsidRDefault="00BA216B" w:rsidP="00614F98"/>
                          <w:p w14:paraId="2733D71A" w14:textId="77777777" w:rsidR="00BA216B" w:rsidRDefault="00BA216B" w:rsidP="00614F98"/>
                          <w:p w14:paraId="0ACFCADA" w14:textId="77777777" w:rsidR="00BA216B" w:rsidRDefault="00BA216B" w:rsidP="00614F98"/>
                          <w:p w14:paraId="60A5CED5" w14:textId="77777777" w:rsidR="00BA216B" w:rsidRDefault="00BA216B" w:rsidP="00614F98"/>
                          <w:p w14:paraId="53FC9FB6" w14:textId="77777777" w:rsidR="00BA216B" w:rsidRDefault="00BA216B" w:rsidP="00614F98"/>
                          <w:p w14:paraId="1D87FD42" w14:textId="77777777" w:rsidR="00BA216B" w:rsidRDefault="00BA216B" w:rsidP="00614F98"/>
                          <w:p w14:paraId="050B9549" w14:textId="77777777" w:rsidR="00BA216B" w:rsidRDefault="00BA216B" w:rsidP="00614F98"/>
                          <w:p w14:paraId="286ACFDD" w14:textId="77777777" w:rsidR="00BA216B" w:rsidRDefault="00BA216B" w:rsidP="00614F98"/>
                          <w:p w14:paraId="24B5098F" w14:textId="77777777" w:rsidR="00BA216B" w:rsidRDefault="00BA216B" w:rsidP="00614F98"/>
                          <w:p w14:paraId="503C763C" w14:textId="77777777" w:rsidR="00BA216B" w:rsidRDefault="00BA216B" w:rsidP="00614F98"/>
                          <w:p w14:paraId="3A90B9FB" w14:textId="77777777" w:rsidR="00BA216B" w:rsidRDefault="00BA216B" w:rsidP="00614F98"/>
                          <w:p w14:paraId="5D3BB862" w14:textId="77777777" w:rsidR="00BA216B" w:rsidRDefault="00BA216B" w:rsidP="00614F98"/>
                          <w:p w14:paraId="571D7E83" w14:textId="77777777" w:rsidR="00BA216B" w:rsidRDefault="00BA216B" w:rsidP="00614F98"/>
                          <w:p w14:paraId="218B4B8C" w14:textId="77777777" w:rsidR="00BA216B" w:rsidRDefault="00BA216B" w:rsidP="00614F98"/>
                          <w:p w14:paraId="77DDF92C" w14:textId="77777777" w:rsidR="00BA216B" w:rsidRDefault="00BA216B" w:rsidP="00614F98"/>
                          <w:p w14:paraId="19ACF97C" w14:textId="77777777" w:rsidR="00BA216B" w:rsidRDefault="00BA216B" w:rsidP="00614F98"/>
                          <w:p w14:paraId="1BEBBE20" w14:textId="77777777" w:rsidR="00BA216B" w:rsidRDefault="00BA216B" w:rsidP="00614F98"/>
                          <w:p w14:paraId="3DE98E51" w14:textId="77777777" w:rsidR="00BA216B" w:rsidRDefault="00BA216B" w:rsidP="00614F98"/>
                          <w:p w14:paraId="44059836" w14:textId="77777777" w:rsidR="00BA216B" w:rsidRDefault="00BA216B" w:rsidP="00614F98"/>
                          <w:p w14:paraId="25AD20D7" w14:textId="77777777" w:rsidR="00BA216B" w:rsidRDefault="00BA216B" w:rsidP="00614F98"/>
                          <w:p w14:paraId="7DD1AE0B" w14:textId="77777777" w:rsidR="00BA216B" w:rsidRDefault="00BA216B" w:rsidP="00614F98"/>
                          <w:p w14:paraId="700EE94F" w14:textId="77777777" w:rsidR="00BA216B" w:rsidRDefault="00BA216B" w:rsidP="00614F98"/>
                          <w:p w14:paraId="07196BB9" w14:textId="77777777" w:rsidR="00BA216B" w:rsidRDefault="00BA216B" w:rsidP="00614F98"/>
                          <w:p w14:paraId="75463A99" w14:textId="77777777" w:rsidR="00BA216B" w:rsidRDefault="00BA216B" w:rsidP="00614F98"/>
                          <w:p w14:paraId="2242E7BC" w14:textId="77777777" w:rsidR="00BA216B" w:rsidRDefault="00BA216B" w:rsidP="00614F98"/>
                          <w:p w14:paraId="7BC0DD5A" w14:textId="77777777" w:rsidR="00BA216B" w:rsidRDefault="00BA216B" w:rsidP="00614F98"/>
                          <w:p w14:paraId="30F8BF88" w14:textId="77777777" w:rsidR="00BA216B" w:rsidRDefault="00BA216B" w:rsidP="00614F98"/>
                          <w:p w14:paraId="51D8855E" w14:textId="77777777" w:rsidR="00BA216B" w:rsidRDefault="00BA216B" w:rsidP="00614F98"/>
                          <w:p w14:paraId="7A81537E" w14:textId="77777777" w:rsidR="00BA216B" w:rsidRDefault="00BA216B" w:rsidP="00614F98"/>
                          <w:p w14:paraId="4E6CFBA3" w14:textId="77777777" w:rsidR="00BA216B" w:rsidRDefault="00BA216B" w:rsidP="00614F98"/>
                          <w:p w14:paraId="45FE8796" w14:textId="77777777" w:rsidR="00BA216B" w:rsidRDefault="00BA216B" w:rsidP="00614F98"/>
                          <w:p w14:paraId="50A46A7F" w14:textId="77777777" w:rsidR="00BA216B" w:rsidRDefault="00BA216B" w:rsidP="00614F98"/>
                          <w:p w14:paraId="4E965E48" w14:textId="77777777" w:rsidR="00BA216B" w:rsidRDefault="00BA216B" w:rsidP="00614F98"/>
                          <w:p w14:paraId="79ABC951" w14:textId="77777777" w:rsidR="00BA216B" w:rsidRDefault="00BA216B" w:rsidP="00614F98"/>
                          <w:p w14:paraId="4E572E79" w14:textId="77777777" w:rsidR="00BA216B" w:rsidRDefault="00BA216B" w:rsidP="00614F98"/>
                          <w:p w14:paraId="019EB027" w14:textId="77777777" w:rsidR="00BA216B" w:rsidRDefault="00BA216B" w:rsidP="00614F98"/>
                          <w:p w14:paraId="3FD873A0" w14:textId="77777777" w:rsidR="00BA216B" w:rsidRDefault="00BA216B" w:rsidP="00614F98"/>
                          <w:p w14:paraId="6DD8A873" w14:textId="77777777" w:rsidR="00BA216B" w:rsidRDefault="00BA216B" w:rsidP="00614F98"/>
                          <w:p w14:paraId="2BC33B97" w14:textId="77777777" w:rsidR="00BA216B" w:rsidRDefault="00BA216B" w:rsidP="00614F98"/>
                          <w:p w14:paraId="7BD1D469" w14:textId="77777777" w:rsidR="00BA216B" w:rsidRDefault="00BA216B" w:rsidP="00614F98"/>
                          <w:p w14:paraId="3BCEC811" w14:textId="77777777" w:rsidR="00BA216B" w:rsidRDefault="00BA216B" w:rsidP="00614F98"/>
                          <w:p w14:paraId="06DDFAD6" w14:textId="77777777" w:rsidR="00BA216B" w:rsidRDefault="00BA216B" w:rsidP="00614F98"/>
                          <w:p w14:paraId="0CECA23C" w14:textId="77777777" w:rsidR="00BA216B" w:rsidRDefault="00BA216B" w:rsidP="00614F98"/>
                          <w:p w14:paraId="6D189E01" w14:textId="77777777" w:rsidR="00BA216B" w:rsidRDefault="00BA216B" w:rsidP="00614F98"/>
                          <w:p w14:paraId="64726DC5" w14:textId="77777777" w:rsidR="00BA216B" w:rsidRDefault="00BA216B" w:rsidP="00614F98"/>
                          <w:p w14:paraId="14E9FD81" w14:textId="77777777" w:rsidR="00BA216B" w:rsidRDefault="00BA216B" w:rsidP="00614F98"/>
                          <w:p w14:paraId="6FAEF6A8" w14:textId="77777777" w:rsidR="00BA216B" w:rsidRDefault="00BA216B" w:rsidP="00614F98"/>
                          <w:p w14:paraId="26397F19" w14:textId="77777777" w:rsidR="00BA216B" w:rsidRDefault="00BA216B" w:rsidP="00614F98"/>
                          <w:p w14:paraId="06CDA380" w14:textId="77777777" w:rsidR="00BA216B" w:rsidRDefault="00BA216B" w:rsidP="00614F98"/>
                          <w:p w14:paraId="1A060892" w14:textId="77777777" w:rsidR="00BA216B" w:rsidRDefault="00BA216B" w:rsidP="00614F98"/>
                          <w:p w14:paraId="74837CD0" w14:textId="77777777" w:rsidR="00BA216B" w:rsidRDefault="00BA216B" w:rsidP="00614F98"/>
                          <w:p w14:paraId="7358251B" w14:textId="77777777" w:rsidR="00BA216B" w:rsidRDefault="00BA216B" w:rsidP="00614F98"/>
                          <w:p w14:paraId="17946C3B" w14:textId="77777777" w:rsidR="00BA216B" w:rsidRDefault="00BA216B" w:rsidP="00614F98"/>
                          <w:p w14:paraId="3408CACF" w14:textId="77777777" w:rsidR="00BA216B" w:rsidRDefault="00BA216B" w:rsidP="00614F98"/>
                          <w:p w14:paraId="50592397" w14:textId="77777777" w:rsidR="00BA216B" w:rsidRDefault="00BA216B" w:rsidP="00614F98"/>
                          <w:p w14:paraId="06B74122" w14:textId="77777777" w:rsidR="00BA216B" w:rsidRDefault="00BA216B" w:rsidP="00614F98"/>
                          <w:p w14:paraId="3F4A70B2" w14:textId="77777777" w:rsidR="00BA216B" w:rsidRDefault="00BA216B" w:rsidP="00614F98"/>
                          <w:p w14:paraId="25D2311C" w14:textId="77777777" w:rsidR="00BA216B" w:rsidRDefault="00BA216B" w:rsidP="00614F98"/>
                          <w:p w14:paraId="0BB2CDDA" w14:textId="77777777" w:rsidR="00BA216B" w:rsidRDefault="00BA216B" w:rsidP="00614F98"/>
                          <w:p w14:paraId="658FCD07" w14:textId="77777777" w:rsidR="00BA216B" w:rsidRDefault="00BA216B" w:rsidP="00614F98"/>
                          <w:p w14:paraId="58B98585" w14:textId="77777777" w:rsidR="00BA216B" w:rsidRDefault="00BA216B" w:rsidP="00614F98"/>
                          <w:p w14:paraId="60442272" w14:textId="77777777" w:rsidR="00BA216B" w:rsidRDefault="00BA216B" w:rsidP="00614F98"/>
                          <w:p w14:paraId="30EA552B" w14:textId="77777777" w:rsidR="00BA216B" w:rsidRDefault="00BA216B" w:rsidP="00614F98"/>
                          <w:p w14:paraId="28D21FB9" w14:textId="77777777" w:rsidR="00BA216B" w:rsidRDefault="00BA216B" w:rsidP="00614F98"/>
                          <w:p w14:paraId="2017D287" w14:textId="77777777" w:rsidR="00BA216B" w:rsidRDefault="00BA216B" w:rsidP="00614F98"/>
                          <w:p w14:paraId="4CF4421C" w14:textId="77777777" w:rsidR="00BA216B" w:rsidRDefault="00BA216B" w:rsidP="00614F98"/>
                          <w:p w14:paraId="5199076F" w14:textId="77777777" w:rsidR="00BA216B" w:rsidRDefault="00BA216B" w:rsidP="00614F98"/>
                          <w:p w14:paraId="76BF104D" w14:textId="77777777" w:rsidR="00BA216B" w:rsidRDefault="00BA216B" w:rsidP="00614F98"/>
                          <w:p w14:paraId="1AE15828" w14:textId="77777777" w:rsidR="00BA216B" w:rsidRDefault="00BA216B" w:rsidP="00614F98"/>
                          <w:p w14:paraId="51FFA583" w14:textId="77777777" w:rsidR="00BA216B" w:rsidRDefault="00BA216B" w:rsidP="00614F98"/>
                          <w:p w14:paraId="577D6828" w14:textId="77777777" w:rsidR="00BA216B" w:rsidRDefault="00BA216B" w:rsidP="00614F98"/>
                          <w:p w14:paraId="0111B102" w14:textId="77777777" w:rsidR="00BA216B" w:rsidRDefault="00BA216B" w:rsidP="00614F98"/>
                          <w:p w14:paraId="1EC0517A" w14:textId="77777777" w:rsidR="00BA216B" w:rsidRDefault="00BA216B" w:rsidP="00614F98"/>
                          <w:p w14:paraId="53026E31" w14:textId="77777777" w:rsidR="00BA216B" w:rsidRDefault="00BA216B" w:rsidP="00614F98"/>
                          <w:p w14:paraId="1F4A2DF9" w14:textId="77777777" w:rsidR="00BA216B" w:rsidRDefault="00BA216B" w:rsidP="00614F98"/>
                          <w:p w14:paraId="7BD27548" w14:textId="77777777" w:rsidR="00BA216B" w:rsidRDefault="00BA216B" w:rsidP="00614F98"/>
                          <w:p w14:paraId="53EA4477" w14:textId="77777777" w:rsidR="00BA216B" w:rsidRDefault="00BA216B" w:rsidP="00614F98"/>
                          <w:p w14:paraId="5D516611" w14:textId="77777777" w:rsidR="00BA216B" w:rsidRDefault="00BA216B" w:rsidP="00614F98"/>
                          <w:p w14:paraId="16C5760A" w14:textId="77777777" w:rsidR="00BA216B" w:rsidRDefault="00BA216B" w:rsidP="00614F98"/>
                          <w:p w14:paraId="304E2BA2" w14:textId="77777777" w:rsidR="00BA216B" w:rsidRDefault="00BA216B" w:rsidP="00614F98"/>
                          <w:p w14:paraId="41ECC310" w14:textId="77777777" w:rsidR="00BA216B" w:rsidRDefault="00BA216B" w:rsidP="00614F98"/>
                          <w:p w14:paraId="33041527" w14:textId="77777777" w:rsidR="00BA216B" w:rsidRDefault="00BA216B" w:rsidP="00614F98"/>
                          <w:p w14:paraId="3EAC58ED" w14:textId="77777777" w:rsidR="00BA216B" w:rsidRDefault="00BA216B" w:rsidP="00614F98"/>
                          <w:p w14:paraId="74DC5B2E" w14:textId="77777777" w:rsidR="00BA216B" w:rsidRDefault="00BA216B" w:rsidP="00614F98"/>
                          <w:p w14:paraId="44A2E0CE" w14:textId="77777777" w:rsidR="00BA216B" w:rsidRDefault="00BA216B" w:rsidP="00614F98"/>
                          <w:p w14:paraId="37972AA9" w14:textId="77777777" w:rsidR="00BA216B" w:rsidRDefault="00BA216B" w:rsidP="00614F98"/>
                          <w:p w14:paraId="3D4C577B" w14:textId="77777777" w:rsidR="00BA216B" w:rsidRDefault="00BA216B" w:rsidP="00614F98"/>
                          <w:p w14:paraId="34C4EB77" w14:textId="77777777" w:rsidR="00BA216B" w:rsidRDefault="00BA216B" w:rsidP="00614F98"/>
                          <w:p w14:paraId="018A0FA6" w14:textId="77777777" w:rsidR="00BA216B" w:rsidRDefault="00BA216B" w:rsidP="00614F98"/>
                          <w:p w14:paraId="2886F77F" w14:textId="77777777" w:rsidR="00BA216B" w:rsidRDefault="00BA216B" w:rsidP="00614F98"/>
                          <w:p w14:paraId="5CD192B6" w14:textId="77777777" w:rsidR="00BA216B" w:rsidRDefault="00BA216B" w:rsidP="00614F98"/>
                          <w:p w14:paraId="6EF631B5" w14:textId="77777777" w:rsidR="00BA216B" w:rsidRDefault="00BA216B" w:rsidP="00614F98"/>
                          <w:p w14:paraId="75DDF053" w14:textId="77777777" w:rsidR="00BA216B" w:rsidRDefault="00BA216B" w:rsidP="00614F98"/>
                          <w:p w14:paraId="5E599EDB" w14:textId="77777777" w:rsidR="00BA216B" w:rsidRDefault="00BA216B" w:rsidP="00614F98"/>
                          <w:p w14:paraId="2F301765" w14:textId="77777777" w:rsidR="00BA216B" w:rsidRDefault="00BA216B" w:rsidP="00614F98"/>
                          <w:p w14:paraId="62FE3D61" w14:textId="77777777" w:rsidR="00BA216B" w:rsidRDefault="00BA216B" w:rsidP="00614F98"/>
                          <w:p w14:paraId="4E859B36" w14:textId="77777777" w:rsidR="00BA216B" w:rsidRDefault="00BA216B" w:rsidP="00614F98"/>
                          <w:p w14:paraId="76A052D0" w14:textId="77777777" w:rsidR="00BA216B" w:rsidRDefault="00BA216B" w:rsidP="00614F98"/>
                          <w:p w14:paraId="7F95DA7D" w14:textId="77777777" w:rsidR="00BA216B" w:rsidRDefault="00BA216B" w:rsidP="00614F98"/>
                          <w:p w14:paraId="32EBE107" w14:textId="77777777" w:rsidR="00BA216B" w:rsidRDefault="00BA216B" w:rsidP="00614F98"/>
                          <w:p w14:paraId="1E248783" w14:textId="77777777" w:rsidR="00BA216B" w:rsidRDefault="00BA216B" w:rsidP="00614F98"/>
                          <w:p w14:paraId="7A6F6861" w14:textId="77777777" w:rsidR="00BA216B" w:rsidRDefault="00BA216B" w:rsidP="00614F98"/>
                          <w:p w14:paraId="1F044F7F" w14:textId="77777777" w:rsidR="00BA216B" w:rsidRDefault="00BA216B" w:rsidP="00614F98"/>
                          <w:p w14:paraId="036A712A" w14:textId="77777777" w:rsidR="00BA216B" w:rsidRDefault="00BA216B" w:rsidP="00614F98"/>
                          <w:p w14:paraId="25840A50" w14:textId="77777777" w:rsidR="00BA216B" w:rsidRDefault="00BA216B" w:rsidP="00614F98"/>
                          <w:p w14:paraId="558C5F6D" w14:textId="77777777" w:rsidR="00BA216B" w:rsidRDefault="00BA216B" w:rsidP="00614F98"/>
                          <w:p w14:paraId="0535B391" w14:textId="77777777" w:rsidR="00BA216B" w:rsidRDefault="00BA216B" w:rsidP="00614F98"/>
                          <w:p w14:paraId="7836626B" w14:textId="77777777" w:rsidR="00BA216B" w:rsidRDefault="00BA216B" w:rsidP="00614F98"/>
                          <w:p w14:paraId="596A8B2C" w14:textId="77777777" w:rsidR="00BA216B" w:rsidRDefault="00BA216B" w:rsidP="00614F98"/>
                          <w:p w14:paraId="6769EAD4" w14:textId="77777777" w:rsidR="00BA216B" w:rsidRDefault="00BA216B" w:rsidP="00614F98"/>
                          <w:p w14:paraId="6562AAAB" w14:textId="77777777" w:rsidR="00BA216B" w:rsidRDefault="00BA216B" w:rsidP="00614F98"/>
                          <w:p w14:paraId="153A524B" w14:textId="77777777" w:rsidR="00BA216B" w:rsidRDefault="00BA216B" w:rsidP="00614F98"/>
                          <w:p w14:paraId="7973B77F" w14:textId="77777777" w:rsidR="00BA216B" w:rsidRDefault="00BA216B" w:rsidP="00614F98"/>
                          <w:p w14:paraId="67538270" w14:textId="77777777" w:rsidR="00BA216B" w:rsidRDefault="00BA216B" w:rsidP="00614F98"/>
                          <w:p w14:paraId="09BFF3E8" w14:textId="77777777" w:rsidR="00BA216B" w:rsidRDefault="00BA216B" w:rsidP="00614F98"/>
                          <w:p w14:paraId="23FCD05E" w14:textId="77777777" w:rsidR="00BA216B" w:rsidRDefault="00BA216B" w:rsidP="00614F98"/>
                          <w:p w14:paraId="34D26BC2" w14:textId="77777777" w:rsidR="00BA216B" w:rsidRDefault="00BA216B" w:rsidP="00614F98"/>
                          <w:p w14:paraId="077CC181" w14:textId="77777777" w:rsidR="00BA216B" w:rsidRDefault="00BA216B" w:rsidP="00614F98"/>
                          <w:p w14:paraId="5818250A" w14:textId="77777777" w:rsidR="00BA216B" w:rsidRDefault="00BA216B" w:rsidP="00614F98"/>
                          <w:p w14:paraId="3151CCCC" w14:textId="77777777" w:rsidR="00BA216B" w:rsidRDefault="00BA216B" w:rsidP="00614F98"/>
                          <w:p w14:paraId="2A2A719F" w14:textId="77777777" w:rsidR="00BA216B" w:rsidRDefault="00BA216B" w:rsidP="00614F98"/>
                          <w:p w14:paraId="3955AD7D" w14:textId="77777777" w:rsidR="00BA216B" w:rsidRDefault="00BA216B" w:rsidP="00614F98"/>
                          <w:p w14:paraId="26ED6E40" w14:textId="77777777" w:rsidR="00BA216B" w:rsidRDefault="00BA216B" w:rsidP="00614F98"/>
                          <w:p w14:paraId="7DAB5EEB" w14:textId="77777777" w:rsidR="00BA216B" w:rsidRDefault="00BA216B" w:rsidP="00614F98"/>
                          <w:p w14:paraId="32655D20" w14:textId="77777777" w:rsidR="00BA216B" w:rsidRDefault="00BA216B" w:rsidP="00614F98"/>
                          <w:p w14:paraId="75B262EC" w14:textId="77777777" w:rsidR="00BA216B" w:rsidRDefault="00BA216B" w:rsidP="00614F98"/>
                          <w:p w14:paraId="5789F0D1" w14:textId="77777777" w:rsidR="00BA216B" w:rsidRDefault="00BA216B" w:rsidP="00614F98"/>
                          <w:p w14:paraId="61E87025" w14:textId="77777777" w:rsidR="00BA216B" w:rsidRDefault="00BA216B" w:rsidP="00614F98"/>
                          <w:p w14:paraId="2D231CB3" w14:textId="77777777" w:rsidR="00BA216B" w:rsidRDefault="00BA216B" w:rsidP="00614F98"/>
                          <w:p w14:paraId="3710D007" w14:textId="77777777" w:rsidR="00BA216B" w:rsidRDefault="00BA216B" w:rsidP="00614F98"/>
                          <w:p w14:paraId="1B095D95" w14:textId="77777777" w:rsidR="00BA216B" w:rsidRDefault="00BA216B" w:rsidP="00614F98"/>
                          <w:p w14:paraId="5157EA14" w14:textId="77777777" w:rsidR="00BA216B" w:rsidRDefault="00BA216B" w:rsidP="00614F98"/>
                          <w:p w14:paraId="34BBF003" w14:textId="77777777" w:rsidR="00BA216B" w:rsidRDefault="00BA216B" w:rsidP="00614F98"/>
                          <w:p w14:paraId="28F36866" w14:textId="77777777" w:rsidR="00BA216B" w:rsidRDefault="00BA216B" w:rsidP="00614F98"/>
                          <w:p w14:paraId="1CF8EB92" w14:textId="77777777" w:rsidR="00BA216B" w:rsidRDefault="00BA216B" w:rsidP="00614F98"/>
                          <w:p w14:paraId="147203B4" w14:textId="77777777" w:rsidR="00BA216B" w:rsidRDefault="00BA216B" w:rsidP="00614F98"/>
                          <w:p w14:paraId="7504C4B0" w14:textId="77777777" w:rsidR="00BA216B" w:rsidRDefault="00BA216B" w:rsidP="00614F98"/>
                          <w:p w14:paraId="52FA8BE6" w14:textId="77777777" w:rsidR="00BA216B" w:rsidRDefault="00BA216B" w:rsidP="00614F98"/>
                          <w:p w14:paraId="70D5C90C" w14:textId="77777777" w:rsidR="00BA216B" w:rsidRDefault="00BA216B" w:rsidP="00614F98"/>
                          <w:p w14:paraId="548ED109" w14:textId="77777777" w:rsidR="00BA216B" w:rsidRDefault="00BA216B" w:rsidP="00614F98"/>
                          <w:p w14:paraId="05F633E5" w14:textId="77777777" w:rsidR="00BA216B" w:rsidRDefault="00BA216B" w:rsidP="00614F98"/>
                          <w:p w14:paraId="513181B3" w14:textId="77777777" w:rsidR="00BA216B" w:rsidRDefault="00BA216B" w:rsidP="00614F98"/>
                          <w:p w14:paraId="7349A1FE" w14:textId="77777777" w:rsidR="00BA216B" w:rsidRDefault="00BA216B" w:rsidP="00614F98"/>
                          <w:p w14:paraId="6AD871AD" w14:textId="77777777" w:rsidR="00BA216B" w:rsidRDefault="00BA216B" w:rsidP="00614F98"/>
                          <w:p w14:paraId="0C8DE2FA" w14:textId="77777777" w:rsidR="00BA216B" w:rsidRDefault="00BA216B" w:rsidP="00614F98"/>
                          <w:p w14:paraId="3A493E4D" w14:textId="77777777" w:rsidR="00BA216B" w:rsidRDefault="00BA216B" w:rsidP="00614F98"/>
                          <w:p w14:paraId="26E7F3A1" w14:textId="77777777" w:rsidR="00BA216B" w:rsidRDefault="00BA216B" w:rsidP="00614F98"/>
                          <w:p w14:paraId="2B7A314B" w14:textId="77777777" w:rsidR="00BA216B" w:rsidRDefault="00BA216B" w:rsidP="00614F98"/>
                          <w:p w14:paraId="09C1E0DE" w14:textId="77777777" w:rsidR="00BA216B" w:rsidRDefault="00BA216B" w:rsidP="00614F98"/>
                          <w:p w14:paraId="6DDC5739" w14:textId="77777777" w:rsidR="00BA216B" w:rsidRDefault="00BA216B" w:rsidP="00614F98"/>
                          <w:p w14:paraId="390B16D9" w14:textId="77777777" w:rsidR="00BA216B" w:rsidRDefault="00BA216B" w:rsidP="00614F98"/>
                          <w:p w14:paraId="79786775" w14:textId="77777777" w:rsidR="00BA216B" w:rsidRDefault="00BA216B" w:rsidP="00614F98"/>
                          <w:p w14:paraId="1B25F189" w14:textId="77777777" w:rsidR="00BA216B" w:rsidRDefault="00BA216B" w:rsidP="00614F98"/>
                          <w:p w14:paraId="19AFDC54" w14:textId="77777777" w:rsidR="00BA216B" w:rsidRDefault="00BA216B" w:rsidP="00614F98"/>
                          <w:p w14:paraId="0AA447E7" w14:textId="77777777" w:rsidR="00BA216B" w:rsidRDefault="00BA216B" w:rsidP="00614F98"/>
                          <w:p w14:paraId="5B672409" w14:textId="77777777" w:rsidR="00BA216B" w:rsidRDefault="00BA216B" w:rsidP="00614F98"/>
                          <w:p w14:paraId="1EDE532D" w14:textId="77777777" w:rsidR="00BA216B" w:rsidRDefault="00BA216B" w:rsidP="00614F98"/>
                          <w:p w14:paraId="52299A05" w14:textId="77777777" w:rsidR="00BA216B" w:rsidRDefault="00BA216B" w:rsidP="00614F98"/>
                          <w:p w14:paraId="2106A642" w14:textId="77777777" w:rsidR="00BA216B" w:rsidRDefault="00BA216B" w:rsidP="00614F98"/>
                          <w:p w14:paraId="1724EFCC" w14:textId="77777777" w:rsidR="00BA216B" w:rsidRDefault="00BA216B" w:rsidP="00614F98"/>
                          <w:p w14:paraId="7F1012F6" w14:textId="77777777" w:rsidR="00BA216B" w:rsidRDefault="00BA216B" w:rsidP="00614F98"/>
                          <w:p w14:paraId="26B46DDE" w14:textId="77777777" w:rsidR="00BA216B" w:rsidRDefault="00BA216B" w:rsidP="00614F98"/>
                          <w:p w14:paraId="72E792EB" w14:textId="77777777" w:rsidR="00BA216B" w:rsidRDefault="00BA216B" w:rsidP="00614F98"/>
                          <w:p w14:paraId="38FC4732" w14:textId="77777777" w:rsidR="00BA216B" w:rsidRDefault="00BA216B" w:rsidP="00614F98"/>
                          <w:p w14:paraId="41440C86" w14:textId="77777777" w:rsidR="00BA216B" w:rsidRDefault="00BA216B" w:rsidP="00614F98"/>
                          <w:p w14:paraId="6AA155D5" w14:textId="77777777" w:rsidR="00BA216B" w:rsidRDefault="00BA216B" w:rsidP="00614F98"/>
                          <w:p w14:paraId="4A66AE76" w14:textId="77777777" w:rsidR="00BA216B" w:rsidRDefault="00BA216B" w:rsidP="00614F98"/>
                          <w:p w14:paraId="603FB5CA" w14:textId="77777777" w:rsidR="00BA216B" w:rsidRDefault="00BA216B" w:rsidP="00614F98"/>
                          <w:p w14:paraId="072DE6D2" w14:textId="77777777" w:rsidR="00BA216B" w:rsidRDefault="00BA216B" w:rsidP="00614F98"/>
                          <w:p w14:paraId="06FCB101" w14:textId="77777777" w:rsidR="00BA216B" w:rsidRDefault="00BA216B" w:rsidP="00614F98"/>
                          <w:p w14:paraId="271F1502" w14:textId="77777777" w:rsidR="00BA216B" w:rsidRDefault="00BA216B" w:rsidP="00614F98"/>
                          <w:p w14:paraId="6E75B68E" w14:textId="77777777" w:rsidR="00BA216B" w:rsidRDefault="00BA216B" w:rsidP="00614F98"/>
                          <w:p w14:paraId="34E954B5" w14:textId="77777777" w:rsidR="00BA216B" w:rsidRDefault="00BA216B" w:rsidP="00614F98"/>
                          <w:p w14:paraId="7663659D" w14:textId="77777777" w:rsidR="00BA216B" w:rsidRDefault="00BA216B" w:rsidP="00614F98"/>
                          <w:p w14:paraId="5E3E2B46" w14:textId="77777777" w:rsidR="00BA216B" w:rsidRDefault="00BA216B" w:rsidP="00614F98"/>
                          <w:p w14:paraId="120F045C" w14:textId="77777777" w:rsidR="00BA216B" w:rsidRDefault="00BA216B" w:rsidP="00614F98"/>
                          <w:p w14:paraId="6526EE6C" w14:textId="77777777" w:rsidR="00BA216B" w:rsidRDefault="00BA216B" w:rsidP="00614F98"/>
                          <w:p w14:paraId="21959D7F" w14:textId="77777777" w:rsidR="00BA216B" w:rsidRDefault="00BA216B" w:rsidP="00614F98"/>
                          <w:p w14:paraId="03C7D912" w14:textId="77777777" w:rsidR="00BA216B" w:rsidRDefault="00BA216B" w:rsidP="00614F98"/>
                          <w:p w14:paraId="24DF4967" w14:textId="77777777" w:rsidR="00BA216B" w:rsidRDefault="00BA216B" w:rsidP="00614F98"/>
                          <w:p w14:paraId="250FC14C" w14:textId="77777777" w:rsidR="00BA216B" w:rsidRDefault="00BA216B" w:rsidP="00614F98"/>
                          <w:p w14:paraId="68774205" w14:textId="77777777" w:rsidR="00BA216B" w:rsidRDefault="00BA216B" w:rsidP="00614F98"/>
                          <w:p w14:paraId="422CA99C" w14:textId="77777777" w:rsidR="00BA216B" w:rsidRDefault="00BA216B" w:rsidP="00614F98"/>
                          <w:p w14:paraId="46739FCF" w14:textId="77777777" w:rsidR="00BA216B" w:rsidRDefault="00BA216B" w:rsidP="00614F98"/>
                          <w:p w14:paraId="5CC6B5BE" w14:textId="77777777" w:rsidR="00BA216B" w:rsidRDefault="00BA216B" w:rsidP="00614F98"/>
                          <w:p w14:paraId="4E37294B" w14:textId="77777777" w:rsidR="00BA216B" w:rsidRDefault="00BA216B" w:rsidP="00614F98"/>
                          <w:p w14:paraId="3537F1F9" w14:textId="77777777" w:rsidR="00BA216B" w:rsidRDefault="00BA216B" w:rsidP="00614F98"/>
                          <w:p w14:paraId="3E4A9B20" w14:textId="77777777" w:rsidR="00BA216B" w:rsidRDefault="00BA216B" w:rsidP="00614F98"/>
                          <w:p w14:paraId="4F2DE0E8" w14:textId="77777777" w:rsidR="00BA216B" w:rsidRDefault="00BA216B" w:rsidP="00614F98"/>
                          <w:p w14:paraId="2E1A0CA8" w14:textId="77777777" w:rsidR="00BA216B" w:rsidRDefault="00BA216B" w:rsidP="00614F98"/>
                          <w:p w14:paraId="386463D8" w14:textId="77777777" w:rsidR="00BA216B" w:rsidRDefault="00BA216B" w:rsidP="00614F98"/>
                          <w:p w14:paraId="7E573500" w14:textId="77777777" w:rsidR="00BA216B" w:rsidRDefault="00BA216B" w:rsidP="00614F98"/>
                          <w:p w14:paraId="7299318A" w14:textId="77777777" w:rsidR="00BA216B" w:rsidRDefault="00BA216B" w:rsidP="00614F98"/>
                          <w:p w14:paraId="7A0E74BD" w14:textId="77777777" w:rsidR="00BA216B" w:rsidRDefault="00BA216B" w:rsidP="00614F98"/>
                          <w:p w14:paraId="17A16F5F" w14:textId="77777777" w:rsidR="00BA216B" w:rsidRDefault="00BA216B" w:rsidP="00614F98"/>
                          <w:p w14:paraId="273A5AF7" w14:textId="77777777" w:rsidR="00BA216B" w:rsidRDefault="00BA216B" w:rsidP="00614F98"/>
                          <w:p w14:paraId="04C08C34" w14:textId="77777777" w:rsidR="00BA216B" w:rsidRDefault="00BA216B" w:rsidP="00614F98"/>
                          <w:p w14:paraId="69CF4B87" w14:textId="77777777" w:rsidR="00BA216B" w:rsidRDefault="00BA216B" w:rsidP="00614F98"/>
                          <w:p w14:paraId="5091736D" w14:textId="77777777" w:rsidR="00BA216B" w:rsidRDefault="00BA216B" w:rsidP="00614F98"/>
                          <w:p w14:paraId="77060053" w14:textId="77777777" w:rsidR="00BA216B" w:rsidRDefault="00BA216B" w:rsidP="00614F98"/>
                          <w:p w14:paraId="3C47674A" w14:textId="77777777" w:rsidR="00BA216B" w:rsidRDefault="00BA216B" w:rsidP="00614F98"/>
                          <w:p w14:paraId="1A525488" w14:textId="77777777" w:rsidR="00BA216B" w:rsidRDefault="00BA216B" w:rsidP="00614F98"/>
                          <w:p w14:paraId="6381A64B" w14:textId="77777777" w:rsidR="00BA216B" w:rsidRDefault="00BA216B" w:rsidP="00614F98"/>
                          <w:p w14:paraId="7FD5709F" w14:textId="77777777" w:rsidR="00BA216B" w:rsidRDefault="00BA216B" w:rsidP="00614F98"/>
                          <w:p w14:paraId="3A4E7AC0" w14:textId="77777777" w:rsidR="00BA216B" w:rsidRDefault="00BA216B" w:rsidP="00614F98"/>
                          <w:p w14:paraId="6FC7DC4F" w14:textId="77777777" w:rsidR="00BA216B" w:rsidRDefault="00BA216B" w:rsidP="00614F98"/>
                          <w:p w14:paraId="615BA441" w14:textId="77777777" w:rsidR="00BA216B" w:rsidRDefault="00BA216B" w:rsidP="00614F98"/>
                          <w:p w14:paraId="13B93EA3" w14:textId="77777777" w:rsidR="00BA216B" w:rsidRDefault="00BA216B" w:rsidP="00614F98"/>
                          <w:p w14:paraId="44A4B1B5" w14:textId="77777777" w:rsidR="00BA216B" w:rsidRDefault="00BA216B" w:rsidP="00614F98"/>
                          <w:p w14:paraId="7D4232F5" w14:textId="77777777" w:rsidR="00BA216B" w:rsidRDefault="00BA216B" w:rsidP="00614F98"/>
                          <w:p w14:paraId="6FA9E8C5" w14:textId="77777777" w:rsidR="00BA216B" w:rsidRDefault="00BA216B" w:rsidP="00614F98"/>
                          <w:p w14:paraId="6453D2DD" w14:textId="77777777" w:rsidR="00BA216B" w:rsidRDefault="00BA216B" w:rsidP="00614F98"/>
                          <w:p w14:paraId="7ECD4784" w14:textId="77777777" w:rsidR="00BA216B" w:rsidRDefault="00BA216B" w:rsidP="00614F98"/>
                          <w:p w14:paraId="243D8DFD" w14:textId="77777777" w:rsidR="00BA216B" w:rsidRDefault="00BA216B" w:rsidP="00614F98"/>
                          <w:p w14:paraId="687CE046" w14:textId="77777777" w:rsidR="00BA216B" w:rsidRDefault="00BA216B" w:rsidP="00614F98"/>
                          <w:p w14:paraId="19B4D491" w14:textId="77777777" w:rsidR="00BA216B" w:rsidRDefault="00BA216B" w:rsidP="00614F98"/>
                          <w:p w14:paraId="494B912C" w14:textId="77777777" w:rsidR="00BA216B" w:rsidRDefault="00BA216B" w:rsidP="00614F98"/>
                          <w:p w14:paraId="730D1E4C" w14:textId="77777777" w:rsidR="00BA216B" w:rsidRDefault="00BA216B" w:rsidP="00614F98"/>
                          <w:p w14:paraId="5950373A" w14:textId="77777777" w:rsidR="00BA216B" w:rsidRDefault="00BA216B" w:rsidP="00614F98"/>
                          <w:p w14:paraId="7563A261" w14:textId="77777777" w:rsidR="00BA216B" w:rsidRDefault="00BA216B" w:rsidP="00614F98"/>
                          <w:p w14:paraId="0A595C2D" w14:textId="77777777" w:rsidR="00BA216B" w:rsidRDefault="00BA216B" w:rsidP="00614F98"/>
                          <w:p w14:paraId="2131E46B" w14:textId="77777777" w:rsidR="00BA216B" w:rsidRDefault="00BA216B" w:rsidP="00614F98"/>
                          <w:p w14:paraId="1214ADF2" w14:textId="77777777" w:rsidR="00BA216B" w:rsidRDefault="00BA216B" w:rsidP="00614F98"/>
                          <w:p w14:paraId="3E61E4EC" w14:textId="77777777" w:rsidR="00BA216B" w:rsidRDefault="00BA216B" w:rsidP="00614F98"/>
                          <w:p w14:paraId="4C97FA90" w14:textId="77777777" w:rsidR="00BA216B" w:rsidRDefault="00BA216B" w:rsidP="00614F98"/>
                          <w:p w14:paraId="7D74556D" w14:textId="77777777" w:rsidR="00BA216B" w:rsidRDefault="00BA216B" w:rsidP="00614F98"/>
                          <w:p w14:paraId="72FE451C" w14:textId="77777777" w:rsidR="00BA216B" w:rsidRDefault="00BA216B" w:rsidP="00614F98"/>
                          <w:p w14:paraId="1FAE2F98" w14:textId="77777777" w:rsidR="00BA216B" w:rsidRDefault="00BA216B" w:rsidP="00614F98"/>
                          <w:p w14:paraId="7864ADC3" w14:textId="77777777" w:rsidR="00BA216B" w:rsidRDefault="00BA216B" w:rsidP="00614F98"/>
                          <w:p w14:paraId="496AFFFC" w14:textId="77777777" w:rsidR="00BA216B" w:rsidRDefault="00BA216B" w:rsidP="00614F98"/>
                          <w:p w14:paraId="28EB40FD" w14:textId="77777777" w:rsidR="00BA216B" w:rsidRDefault="00BA216B" w:rsidP="00614F98"/>
                          <w:p w14:paraId="6428E69A" w14:textId="77777777" w:rsidR="00BA216B" w:rsidRDefault="00BA216B" w:rsidP="00614F98"/>
                          <w:p w14:paraId="102380BC" w14:textId="77777777" w:rsidR="00BA216B" w:rsidRDefault="00BA216B" w:rsidP="00614F98"/>
                          <w:p w14:paraId="3D0E5728" w14:textId="77777777" w:rsidR="00BA216B" w:rsidRDefault="00BA216B" w:rsidP="00614F98"/>
                          <w:p w14:paraId="6A326F79" w14:textId="77777777" w:rsidR="00BA216B" w:rsidRDefault="00BA216B" w:rsidP="00614F98"/>
                          <w:p w14:paraId="2BEB5BE9" w14:textId="77777777" w:rsidR="00BA216B" w:rsidRDefault="00BA216B" w:rsidP="00614F98"/>
                          <w:p w14:paraId="7F31C325" w14:textId="77777777" w:rsidR="00BA216B" w:rsidRDefault="00BA216B" w:rsidP="00614F98"/>
                          <w:p w14:paraId="331869EA" w14:textId="77777777" w:rsidR="00BA216B" w:rsidRDefault="00BA216B" w:rsidP="00614F98"/>
                          <w:p w14:paraId="4AA3F911" w14:textId="77777777" w:rsidR="00BA216B" w:rsidRDefault="00BA216B" w:rsidP="00614F98"/>
                          <w:p w14:paraId="0F96F0D2" w14:textId="77777777" w:rsidR="00BA216B" w:rsidRDefault="00BA216B" w:rsidP="00614F98"/>
                          <w:p w14:paraId="2CA1747E" w14:textId="77777777" w:rsidR="00BA216B" w:rsidRDefault="00BA216B" w:rsidP="00614F98"/>
                          <w:p w14:paraId="48FED532" w14:textId="77777777" w:rsidR="00BA216B" w:rsidRDefault="00BA216B" w:rsidP="00614F98"/>
                          <w:p w14:paraId="7345CDAE" w14:textId="77777777" w:rsidR="00BA216B" w:rsidRDefault="00BA216B" w:rsidP="00614F98"/>
                          <w:p w14:paraId="57F08957" w14:textId="77777777" w:rsidR="00BA216B" w:rsidRDefault="00BA216B" w:rsidP="00614F98"/>
                          <w:p w14:paraId="41D1B5A2" w14:textId="77777777" w:rsidR="00BA216B" w:rsidRDefault="00BA216B" w:rsidP="00614F98"/>
                          <w:p w14:paraId="2531D854" w14:textId="77777777" w:rsidR="00BA216B" w:rsidRDefault="00BA216B" w:rsidP="00614F98"/>
                          <w:p w14:paraId="0444C524" w14:textId="77777777" w:rsidR="00BA216B" w:rsidRDefault="00BA216B" w:rsidP="00614F98"/>
                          <w:p w14:paraId="5D4BB983" w14:textId="77777777" w:rsidR="00BA216B" w:rsidRDefault="00BA216B" w:rsidP="00614F98"/>
                          <w:p w14:paraId="3D18C2B6" w14:textId="77777777" w:rsidR="00BA216B" w:rsidRDefault="00BA216B" w:rsidP="00614F98"/>
                          <w:p w14:paraId="79F29E13" w14:textId="77777777" w:rsidR="00BA216B" w:rsidRDefault="00BA216B" w:rsidP="00614F98"/>
                          <w:p w14:paraId="6BA7368F" w14:textId="77777777" w:rsidR="00BA216B" w:rsidRDefault="00BA216B" w:rsidP="00614F98"/>
                          <w:p w14:paraId="08E50F4D" w14:textId="77777777" w:rsidR="00BA216B" w:rsidRDefault="00BA216B" w:rsidP="00614F98"/>
                          <w:p w14:paraId="5688C07B" w14:textId="77777777" w:rsidR="00BA216B" w:rsidRDefault="00BA216B" w:rsidP="00614F98"/>
                          <w:p w14:paraId="574D21C6" w14:textId="77777777" w:rsidR="00BA216B" w:rsidRDefault="00BA216B" w:rsidP="00614F98"/>
                          <w:p w14:paraId="451582C5" w14:textId="77777777" w:rsidR="00BA216B" w:rsidRDefault="00BA216B" w:rsidP="00614F98"/>
                          <w:p w14:paraId="6546913C" w14:textId="77777777" w:rsidR="00BA216B" w:rsidRDefault="00BA216B" w:rsidP="00614F98"/>
                          <w:p w14:paraId="5F3EAA8C" w14:textId="77777777" w:rsidR="00BA216B" w:rsidRDefault="00BA216B" w:rsidP="00614F98"/>
                          <w:p w14:paraId="0221B174" w14:textId="77777777" w:rsidR="00BA216B" w:rsidRDefault="00BA216B" w:rsidP="00614F98"/>
                          <w:p w14:paraId="61A15487" w14:textId="77777777" w:rsidR="00BA216B" w:rsidRDefault="00BA216B" w:rsidP="00614F98"/>
                          <w:p w14:paraId="0534B164" w14:textId="77777777" w:rsidR="00BA216B" w:rsidRDefault="00BA216B" w:rsidP="00614F98"/>
                          <w:p w14:paraId="5185F47C" w14:textId="77777777" w:rsidR="00BA216B" w:rsidRDefault="00BA216B" w:rsidP="00614F98"/>
                          <w:p w14:paraId="1B012ADE" w14:textId="77777777" w:rsidR="00BA216B" w:rsidRDefault="00BA216B" w:rsidP="00614F98"/>
                          <w:p w14:paraId="16D636C1" w14:textId="77777777" w:rsidR="00BA216B" w:rsidRDefault="00BA216B" w:rsidP="00614F98"/>
                          <w:p w14:paraId="32FF551E" w14:textId="77777777" w:rsidR="00BA216B" w:rsidRDefault="00BA216B" w:rsidP="00614F98"/>
                          <w:p w14:paraId="087132EC" w14:textId="77777777" w:rsidR="00BA216B" w:rsidRDefault="00BA216B" w:rsidP="00614F98"/>
                          <w:p w14:paraId="79BB4519" w14:textId="77777777" w:rsidR="00BA216B" w:rsidRDefault="00BA216B" w:rsidP="00614F98"/>
                          <w:p w14:paraId="2056C738" w14:textId="77777777" w:rsidR="00BA216B" w:rsidRDefault="00BA216B" w:rsidP="00614F98"/>
                          <w:p w14:paraId="3C2581FD" w14:textId="77777777" w:rsidR="00BA216B" w:rsidRDefault="00BA216B" w:rsidP="00614F98"/>
                          <w:p w14:paraId="05F8AE2A" w14:textId="77777777" w:rsidR="00BA216B" w:rsidRDefault="00BA216B" w:rsidP="00614F98"/>
                          <w:p w14:paraId="303E4046" w14:textId="77777777" w:rsidR="00BA216B" w:rsidRDefault="00BA216B" w:rsidP="00614F98"/>
                          <w:p w14:paraId="5F348E0D" w14:textId="77777777" w:rsidR="00BA216B" w:rsidRDefault="00BA216B" w:rsidP="00614F98"/>
                          <w:p w14:paraId="7E3A73A4" w14:textId="77777777" w:rsidR="00BA216B" w:rsidRDefault="00BA216B" w:rsidP="00614F98"/>
                          <w:p w14:paraId="23736280" w14:textId="77777777" w:rsidR="00BA216B" w:rsidRDefault="00BA216B" w:rsidP="00614F98"/>
                          <w:p w14:paraId="1C968F29" w14:textId="77777777" w:rsidR="00BA216B" w:rsidRDefault="00BA216B" w:rsidP="00614F98"/>
                          <w:p w14:paraId="56FED662" w14:textId="77777777" w:rsidR="00BA216B" w:rsidRDefault="00BA216B" w:rsidP="00614F98"/>
                          <w:p w14:paraId="09735A2D" w14:textId="77777777" w:rsidR="00BA216B" w:rsidRDefault="00BA216B" w:rsidP="00614F98"/>
                          <w:p w14:paraId="29572B65" w14:textId="77777777" w:rsidR="00BA216B" w:rsidRDefault="00BA216B" w:rsidP="00614F98"/>
                          <w:p w14:paraId="10287A44" w14:textId="77777777" w:rsidR="00BA216B" w:rsidRDefault="00BA216B" w:rsidP="00614F98"/>
                          <w:p w14:paraId="7BE73B7F" w14:textId="77777777" w:rsidR="00BA216B" w:rsidRDefault="00BA216B" w:rsidP="00614F98"/>
                          <w:p w14:paraId="70E26B33" w14:textId="77777777" w:rsidR="00BA216B" w:rsidRDefault="00BA216B" w:rsidP="00614F98"/>
                          <w:p w14:paraId="39376B4E" w14:textId="77777777" w:rsidR="00BA216B" w:rsidRDefault="00BA216B" w:rsidP="00614F98"/>
                          <w:p w14:paraId="1E1C58D8" w14:textId="77777777" w:rsidR="00BA216B" w:rsidRDefault="00BA216B" w:rsidP="00614F98"/>
                          <w:p w14:paraId="40891136" w14:textId="77777777" w:rsidR="00BA216B" w:rsidRDefault="00BA216B" w:rsidP="00614F98"/>
                          <w:p w14:paraId="65662E0A" w14:textId="77777777" w:rsidR="00BA216B" w:rsidRDefault="00BA216B" w:rsidP="00614F98"/>
                          <w:p w14:paraId="1C012547" w14:textId="77777777" w:rsidR="00BA216B" w:rsidRDefault="00BA216B" w:rsidP="00614F98"/>
                          <w:p w14:paraId="72FFE0FE" w14:textId="77777777" w:rsidR="00BA216B" w:rsidRDefault="00BA216B" w:rsidP="00614F98"/>
                          <w:p w14:paraId="5D67660F" w14:textId="77777777" w:rsidR="00BA216B" w:rsidRDefault="00BA216B" w:rsidP="00614F98"/>
                          <w:p w14:paraId="62C33BF7" w14:textId="77777777" w:rsidR="00BA216B" w:rsidRDefault="00BA216B" w:rsidP="00614F98"/>
                          <w:p w14:paraId="76E06FDC" w14:textId="77777777" w:rsidR="00BA216B" w:rsidRDefault="00BA216B" w:rsidP="00614F98"/>
                          <w:p w14:paraId="1B3031CD" w14:textId="77777777" w:rsidR="00BA216B" w:rsidRDefault="00BA216B" w:rsidP="00614F98"/>
                          <w:p w14:paraId="22F34816" w14:textId="77777777" w:rsidR="00BA216B" w:rsidRDefault="00BA216B" w:rsidP="00614F98"/>
                          <w:p w14:paraId="6A2139D3" w14:textId="77777777" w:rsidR="00BA216B" w:rsidRDefault="00BA216B" w:rsidP="00614F98"/>
                          <w:p w14:paraId="17B43895" w14:textId="77777777" w:rsidR="00BA216B" w:rsidRDefault="00BA216B" w:rsidP="00614F98"/>
                          <w:p w14:paraId="77EB794D" w14:textId="77777777" w:rsidR="00BA216B" w:rsidRDefault="00BA216B" w:rsidP="00614F98"/>
                          <w:p w14:paraId="1F9982A0" w14:textId="77777777" w:rsidR="00BA216B" w:rsidRDefault="00BA216B" w:rsidP="00614F98"/>
                          <w:p w14:paraId="5F34ED25" w14:textId="77777777" w:rsidR="00BA216B" w:rsidRDefault="00BA216B" w:rsidP="00614F98"/>
                          <w:p w14:paraId="0C7A870D" w14:textId="77777777" w:rsidR="00BA216B" w:rsidRDefault="00BA216B" w:rsidP="00614F98"/>
                          <w:p w14:paraId="539BB2B2" w14:textId="77777777" w:rsidR="00BA216B" w:rsidRDefault="00BA216B" w:rsidP="00614F98"/>
                          <w:p w14:paraId="1723409E" w14:textId="77777777" w:rsidR="00BA216B" w:rsidRDefault="00BA216B" w:rsidP="00614F98"/>
                          <w:p w14:paraId="3E729ABB" w14:textId="77777777" w:rsidR="00BA216B" w:rsidRDefault="00BA216B" w:rsidP="00614F98"/>
                          <w:p w14:paraId="4DA6CDA7" w14:textId="77777777" w:rsidR="00BA216B" w:rsidRDefault="00BA216B" w:rsidP="00614F98"/>
                          <w:p w14:paraId="132C51B8" w14:textId="77777777" w:rsidR="00BA216B" w:rsidRDefault="00BA216B" w:rsidP="00614F98"/>
                          <w:p w14:paraId="2647AF5A" w14:textId="77777777" w:rsidR="00BA216B" w:rsidRDefault="00BA216B" w:rsidP="00614F98"/>
                          <w:p w14:paraId="271EC951" w14:textId="77777777" w:rsidR="00BA216B" w:rsidRDefault="00BA216B" w:rsidP="00614F98"/>
                          <w:p w14:paraId="631DF60D" w14:textId="77777777" w:rsidR="00BA216B" w:rsidRDefault="00BA216B" w:rsidP="00614F98"/>
                          <w:p w14:paraId="0F753175" w14:textId="77777777" w:rsidR="00BA216B" w:rsidRDefault="00BA216B" w:rsidP="00614F98"/>
                          <w:p w14:paraId="1DF71C17" w14:textId="77777777" w:rsidR="00BA216B" w:rsidRDefault="00BA216B" w:rsidP="00614F98"/>
                          <w:p w14:paraId="2BFD55E1" w14:textId="77777777" w:rsidR="00BA216B" w:rsidRDefault="00BA216B" w:rsidP="00614F98"/>
                          <w:p w14:paraId="30D46312" w14:textId="77777777" w:rsidR="00BA216B" w:rsidRDefault="00BA216B" w:rsidP="00614F98"/>
                          <w:p w14:paraId="5EE96435" w14:textId="77777777" w:rsidR="00BA216B" w:rsidRDefault="00BA216B" w:rsidP="00614F98"/>
                          <w:p w14:paraId="3AB627B6" w14:textId="77777777" w:rsidR="00BA216B" w:rsidRDefault="00BA216B" w:rsidP="00614F98"/>
                          <w:p w14:paraId="791E3E84" w14:textId="77777777" w:rsidR="00BA216B" w:rsidRDefault="00BA216B" w:rsidP="00614F98"/>
                          <w:p w14:paraId="18514026" w14:textId="77777777" w:rsidR="00BA216B" w:rsidRDefault="00BA216B" w:rsidP="00614F98"/>
                          <w:p w14:paraId="00169E64" w14:textId="77777777" w:rsidR="00BA216B" w:rsidRDefault="00BA216B" w:rsidP="00614F98"/>
                          <w:p w14:paraId="7EC718B9" w14:textId="77777777" w:rsidR="00BA216B" w:rsidRDefault="00BA216B" w:rsidP="00614F98"/>
                          <w:p w14:paraId="370C6C77" w14:textId="77777777" w:rsidR="00BA216B" w:rsidRDefault="00BA216B" w:rsidP="00614F98"/>
                          <w:p w14:paraId="72A9F110" w14:textId="77777777" w:rsidR="00BA216B" w:rsidRDefault="00BA216B" w:rsidP="00614F98"/>
                          <w:p w14:paraId="7C91D8DD" w14:textId="77777777" w:rsidR="00BA216B" w:rsidRDefault="00BA216B" w:rsidP="00614F98"/>
                          <w:p w14:paraId="02397F6A" w14:textId="77777777" w:rsidR="00BA216B" w:rsidRDefault="00BA216B" w:rsidP="00614F98"/>
                          <w:p w14:paraId="72D9B2FD" w14:textId="77777777" w:rsidR="00BA216B" w:rsidRDefault="00BA216B" w:rsidP="00614F98"/>
                          <w:p w14:paraId="24B47792" w14:textId="77777777" w:rsidR="00BA216B" w:rsidRDefault="00BA216B" w:rsidP="00614F98"/>
                          <w:p w14:paraId="3A5BD68F" w14:textId="77777777" w:rsidR="00BA216B" w:rsidRDefault="00BA216B" w:rsidP="00614F98"/>
                          <w:p w14:paraId="70430077" w14:textId="77777777" w:rsidR="00BA216B" w:rsidRDefault="00BA216B" w:rsidP="00614F98"/>
                          <w:p w14:paraId="5575D13C" w14:textId="77777777" w:rsidR="00BA216B" w:rsidRDefault="00BA216B" w:rsidP="00614F98"/>
                          <w:p w14:paraId="23E8DC51" w14:textId="77777777" w:rsidR="00BA216B" w:rsidRDefault="00BA216B" w:rsidP="00614F98"/>
                          <w:p w14:paraId="3758CA05" w14:textId="77777777" w:rsidR="00BA216B" w:rsidRDefault="00BA216B" w:rsidP="00614F98"/>
                          <w:p w14:paraId="644AFD4D" w14:textId="77777777" w:rsidR="00BA216B" w:rsidRDefault="00BA216B" w:rsidP="00614F98"/>
                          <w:p w14:paraId="2BE46ADC" w14:textId="77777777" w:rsidR="00BA216B" w:rsidRDefault="00BA216B" w:rsidP="00614F98"/>
                          <w:p w14:paraId="74E4455F" w14:textId="77777777" w:rsidR="00BA216B" w:rsidRDefault="00BA216B" w:rsidP="00614F98"/>
                          <w:p w14:paraId="74464A57" w14:textId="77777777" w:rsidR="00BA216B" w:rsidRDefault="00BA216B" w:rsidP="00614F98"/>
                          <w:p w14:paraId="479EDD1F" w14:textId="77777777" w:rsidR="00BA216B" w:rsidRDefault="00BA216B" w:rsidP="00614F98"/>
                          <w:p w14:paraId="3495CF4B" w14:textId="77777777" w:rsidR="00BA216B" w:rsidRDefault="00BA216B" w:rsidP="00614F98"/>
                          <w:p w14:paraId="723E52B3" w14:textId="77777777" w:rsidR="00BA216B" w:rsidRDefault="00BA216B" w:rsidP="00614F98"/>
                          <w:p w14:paraId="5BF790CA" w14:textId="77777777" w:rsidR="00BA216B" w:rsidRDefault="00BA216B" w:rsidP="00614F98"/>
                          <w:p w14:paraId="437A87A6" w14:textId="77777777" w:rsidR="00BA216B" w:rsidRDefault="00BA216B" w:rsidP="00614F98"/>
                          <w:p w14:paraId="4EB2C538" w14:textId="77777777" w:rsidR="00BA216B" w:rsidRDefault="00BA216B" w:rsidP="00614F98"/>
                          <w:p w14:paraId="3B44CDFC" w14:textId="77777777" w:rsidR="00BA216B" w:rsidRDefault="00BA216B" w:rsidP="00614F98"/>
                          <w:p w14:paraId="599F11D0" w14:textId="77777777" w:rsidR="00BA216B" w:rsidRDefault="00BA216B" w:rsidP="00614F98"/>
                          <w:p w14:paraId="467B4D87" w14:textId="77777777" w:rsidR="00BA216B" w:rsidRDefault="00BA216B" w:rsidP="00614F98"/>
                          <w:p w14:paraId="0359FC47" w14:textId="77777777" w:rsidR="00BA216B" w:rsidRDefault="00BA216B" w:rsidP="00614F98"/>
                          <w:p w14:paraId="2E2FE72B" w14:textId="77777777" w:rsidR="00BA216B" w:rsidRDefault="00BA216B" w:rsidP="00614F98"/>
                          <w:p w14:paraId="7EC41903" w14:textId="77777777" w:rsidR="00BA216B" w:rsidRDefault="00BA216B" w:rsidP="00614F98"/>
                          <w:p w14:paraId="4400715D" w14:textId="77777777" w:rsidR="00BA216B" w:rsidRDefault="00BA216B" w:rsidP="00614F98"/>
                          <w:p w14:paraId="6009DE91" w14:textId="77777777" w:rsidR="00BA216B" w:rsidRDefault="00BA216B" w:rsidP="00614F98"/>
                          <w:p w14:paraId="75AC3C16" w14:textId="77777777" w:rsidR="00BA216B" w:rsidRDefault="00BA216B" w:rsidP="00614F98"/>
                          <w:p w14:paraId="6B8A08E8" w14:textId="77777777" w:rsidR="00BA216B" w:rsidRDefault="00BA216B" w:rsidP="00614F98"/>
                          <w:p w14:paraId="2984A24C" w14:textId="77777777" w:rsidR="00BA216B" w:rsidRDefault="00BA216B" w:rsidP="00614F98"/>
                          <w:p w14:paraId="6052F461" w14:textId="77777777" w:rsidR="00BA216B" w:rsidRDefault="00BA216B" w:rsidP="00614F98"/>
                          <w:p w14:paraId="697624F9" w14:textId="77777777" w:rsidR="00BA216B" w:rsidRDefault="00BA216B" w:rsidP="00614F98"/>
                          <w:p w14:paraId="74754855" w14:textId="77777777" w:rsidR="00BA216B" w:rsidRDefault="00BA216B" w:rsidP="00614F98"/>
                          <w:p w14:paraId="5264E9F3" w14:textId="77777777" w:rsidR="00BA216B" w:rsidRDefault="00BA216B" w:rsidP="00614F98"/>
                          <w:p w14:paraId="046FFFE6" w14:textId="77777777" w:rsidR="00BA216B" w:rsidRDefault="00BA216B" w:rsidP="00614F98"/>
                          <w:p w14:paraId="57B8CE41" w14:textId="77777777" w:rsidR="00BA216B" w:rsidRDefault="00BA216B" w:rsidP="00614F98"/>
                          <w:p w14:paraId="67CD7A30" w14:textId="77777777" w:rsidR="00BA216B" w:rsidRDefault="00BA216B" w:rsidP="00614F98"/>
                          <w:p w14:paraId="50D576D4" w14:textId="77777777" w:rsidR="00BA216B" w:rsidRDefault="00BA216B" w:rsidP="00614F98"/>
                          <w:p w14:paraId="283C725E" w14:textId="77777777" w:rsidR="00BA216B" w:rsidRDefault="00BA216B" w:rsidP="00614F98"/>
                          <w:p w14:paraId="31FC4156" w14:textId="77777777" w:rsidR="00BA216B" w:rsidRDefault="00BA216B" w:rsidP="00614F98"/>
                          <w:p w14:paraId="35635B22" w14:textId="77777777" w:rsidR="00BA216B" w:rsidRDefault="00BA216B" w:rsidP="00614F98"/>
                          <w:p w14:paraId="3FABE77E" w14:textId="77777777" w:rsidR="00BA216B" w:rsidRDefault="00BA216B" w:rsidP="00614F98"/>
                          <w:p w14:paraId="40DC92D5" w14:textId="77777777" w:rsidR="00BA216B" w:rsidRDefault="00BA216B" w:rsidP="00614F98"/>
                          <w:p w14:paraId="68F9C8D9" w14:textId="77777777" w:rsidR="00BA216B" w:rsidRDefault="00BA216B" w:rsidP="00614F98"/>
                          <w:p w14:paraId="519B1402" w14:textId="77777777" w:rsidR="00BA216B" w:rsidRDefault="00BA216B" w:rsidP="00614F98"/>
                          <w:p w14:paraId="455B6F23" w14:textId="77777777" w:rsidR="00BA216B" w:rsidRDefault="00BA216B" w:rsidP="00614F98"/>
                          <w:p w14:paraId="5FC36675" w14:textId="77777777" w:rsidR="00BA216B" w:rsidRDefault="00BA216B" w:rsidP="00614F98"/>
                          <w:p w14:paraId="663E810D" w14:textId="77777777" w:rsidR="00BA216B" w:rsidRDefault="00BA216B" w:rsidP="00614F98"/>
                          <w:p w14:paraId="06E9B4CE" w14:textId="77777777" w:rsidR="00BA216B" w:rsidRDefault="00BA216B" w:rsidP="00614F98"/>
                          <w:p w14:paraId="4EC9F796" w14:textId="77777777" w:rsidR="00BA216B" w:rsidRDefault="00BA216B" w:rsidP="00614F98"/>
                          <w:p w14:paraId="352C0A89" w14:textId="77777777" w:rsidR="00BA216B" w:rsidRDefault="00BA216B" w:rsidP="00614F98"/>
                          <w:p w14:paraId="759D09D3" w14:textId="77777777" w:rsidR="00BA216B" w:rsidRDefault="00BA216B" w:rsidP="00614F98"/>
                          <w:p w14:paraId="248EDE9D" w14:textId="77777777" w:rsidR="00BA216B" w:rsidRDefault="00BA216B" w:rsidP="00614F98"/>
                          <w:p w14:paraId="17FEE35C" w14:textId="77777777" w:rsidR="00BA216B" w:rsidRDefault="00BA216B" w:rsidP="00614F98"/>
                          <w:p w14:paraId="28650E59" w14:textId="77777777" w:rsidR="00BA216B" w:rsidRDefault="00BA216B" w:rsidP="00614F98"/>
                          <w:p w14:paraId="47E44293" w14:textId="77777777" w:rsidR="00BA216B" w:rsidRDefault="00BA216B" w:rsidP="00614F98"/>
                          <w:p w14:paraId="1ADADDDE" w14:textId="77777777" w:rsidR="00BA216B" w:rsidRDefault="00BA216B" w:rsidP="00614F98"/>
                          <w:p w14:paraId="597E46AB" w14:textId="77777777" w:rsidR="00BA216B" w:rsidRDefault="00BA216B" w:rsidP="00614F98"/>
                          <w:p w14:paraId="5C69F0BA" w14:textId="77777777" w:rsidR="00BA216B" w:rsidRDefault="00BA216B" w:rsidP="00614F98"/>
                          <w:p w14:paraId="6744EAE8" w14:textId="77777777" w:rsidR="00BA216B" w:rsidRDefault="00BA216B" w:rsidP="00614F98"/>
                          <w:p w14:paraId="59F4B03B" w14:textId="77777777" w:rsidR="00BA216B" w:rsidRDefault="00BA216B" w:rsidP="00614F98"/>
                          <w:p w14:paraId="1B199B22" w14:textId="77777777" w:rsidR="00BA216B" w:rsidRDefault="00BA216B" w:rsidP="00614F98"/>
                          <w:p w14:paraId="406116B5" w14:textId="77777777" w:rsidR="00BA216B" w:rsidRDefault="00BA216B" w:rsidP="00614F98"/>
                          <w:p w14:paraId="67B0EFCC" w14:textId="77777777" w:rsidR="00BA216B" w:rsidRDefault="00BA216B" w:rsidP="00614F98"/>
                          <w:p w14:paraId="09EC6158" w14:textId="77777777" w:rsidR="00BA216B" w:rsidRDefault="00BA216B" w:rsidP="00614F98"/>
                          <w:p w14:paraId="4C5F2697" w14:textId="77777777" w:rsidR="00BA216B" w:rsidRDefault="00BA216B" w:rsidP="00614F98"/>
                          <w:p w14:paraId="79583C7A" w14:textId="77777777" w:rsidR="00BA216B" w:rsidRDefault="00BA216B" w:rsidP="00614F98"/>
                          <w:p w14:paraId="49151B6A" w14:textId="77777777" w:rsidR="00BA216B" w:rsidRDefault="00BA216B" w:rsidP="00614F98"/>
                          <w:p w14:paraId="49C99E87" w14:textId="77777777" w:rsidR="00BA216B" w:rsidRDefault="00BA216B" w:rsidP="00614F98"/>
                          <w:p w14:paraId="56D385E5" w14:textId="77777777" w:rsidR="00BA216B" w:rsidRDefault="00BA216B" w:rsidP="00614F98"/>
                          <w:p w14:paraId="0BC48EC4" w14:textId="77777777" w:rsidR="00BA216B" w:rsidRDefault="00BA216B" w:rsidP="00614F98"/>
                          <w:p w14:paraId="0EA5B040" w14:textId="77777777" w:rsidR="00BA216B" w:rsidRDefault="00BA216B" w:rsidP="00614F98"/>
                          <w:p w14:paraId="05673FD3" w14:textId="77777777" w:rsidR="00BA216B" w:rsidRDefault="00BA216B" w:rsidP="00614F98"/>
                          <w:p w14:paraId="65083A72" w14:textId="77777777" w:rsidR="00BA216B" w:rsidRDefault="00BA216B" w:rsidP="00614F98"/>
                          <w:p w14:paraId="07B71B7B" w14:textId="77777777" w:rsidR="00BA216B" w:rsidRDefault="00BA216B" w:rsidP="00614F98"/>
                          <w:p w14:paraId="16A5FF06" w14:textId="77777777" w:rsidR="00BA216B" w:rsidRDefault="00BA216B" w:rsidP="00614F98"/>
                          <w:p w14:paraId="79354BA3" w14:textId="77777777" w:rsidR="00BA216B" w:rsidRDefault="00BA216B" w:rsidP="00614F98"/>
                          <w:p w14:paraId="0CA3B0D7" w14:textId="77777777" w:rsidR="00BA216B" w:rsidRDefault="00BA216B" w:rsidP="00614F98"/>
                          <w:p w14:paraId="7EC3EF0F" w14:textId="77777777" w:rsidR="00BA216B" w:rsidRDefault="00BA216B" w:rsidP="00614F98"/>
                          <w:p w14:paraId="3DB7132D" w14:textId="77777777" w:rsidR="00BA216B" w:rsidRDefault="00BA216B" w:rsidP="00614F98"/>
                          <w:p w14:paraId="33678196" w14:textId="77777777" w:rsidR="00BA216B" w:rsidRDefault="00BA216B" w:rsidP="00614F98"/>
                          <w:p w14:paraId="24E321F9" w14:textId="77777777" w:rsidR="00BA216B" w:rsidRDefault="00BA216B" w:rsidP="00614F98"/>
                          <w:p w14:paraId="389B1610" w14:textId="77777777" w:rsidR="00BA216B" w:rsidRDefault="00BA216B" w:rsidP="00614F98"/>
                          <w:p w14:paraId="30AA3E07" w14:textId="77777777" w:rsidR="00BA216B" w:rsidRDefault="00BA216B" w:rsidP="00614F98"/>
                          <w:p w14:paraId="0E1A60B2" w14:textId="77777777" w:rsidR="00BA216B" w:rsidRDefault="00BA216B" w:rsidP="00614F98"/>
                          <w:p w14:paraId="24FC5173" w14:textId="77777777" w:rsidR="00BA216B" w:rsidRDefault="00BA216B" w:rsidP="00614F98"/>
                          <w:p w14:paraId="7ECD78DF" w14:textId="77777777" w:rsidR="00BA216B" w:rsidRDefault="00BA216B" w:rsidP="00614F98"/>
                          <w:p w14:paraId="2BA309E2" w14:textId="77777777" w:rsidR="00BA216B" w:rsidRDefault="00BA216B" w:rsidP="00614F98"/>
                          <w:p w14:paraId="28BEFB25" w14:textId="77777777" w:rsidR="00BA216B" w:rsidRDefault="00BA216B" w:rsidP="00614F98"/>
                          <w:p w14:paraId="41B57E54" w14:textId="77777777" w:rsidR="00BA216B" w:rsidRDefault="00BA216B" w:rsidP="00614F98"/>
                          <w:p w14:paraId="6ABC25B8" w14:textId="77777777" w:rsidR="00BA216B" w:rsidRDefault="00BA216B" w:rsidP="00614F98"/>
                          <w:p w14:paraId="4EFFEF71" w14:textId="77777777" w:rsidR="00BA216B" w:rsidRDefault="00BA216B" w:rsidP="00614F98"/>
                          <w:p w14:paraId="4B919598" w14:textId="77777777" w:rsidR="00BA216B" w:rsidRDefault="00BA216B" w:rsidP="00614F98"/>
                          <w:p w14:paraId="2B24D65D" w14:textId="77777777" w:rsidR="00BA216B" w:rsidRDefault="00BA216B" w:rsidP="00614F98"/>
                          <w:p w14:paraId="3F408813" w14:textId="77777777" w:rsidR="00BA216B" w:rsidRDefault="00BA216B" w:rsidP="00614F98"/>
                          <w:p w14:paraId="29B11606" w14:textId="77777777" w:rsidR="00BA216B" w:rsidRDefault="00BA216B" w:rsidP="00614F98"/>
                          <w:p w14:paraId="09A6A4D9" w14:textId="77777777" w:rsidR="00BA216B" w:rsidRDefault="00BA216B" w:rsidP="00614F98"/>
                          <w:p w14:paraId="590EC2F1" w14:textId="77777777" w:rsidR="00BA216B" w:rsidRDefault="00BA216B" w:rsidP="00614F98"/>
                          <w:p w14:paraId="2659748A" w14:textId="77777777" w:rsidR="00BA216B" w:rsidRDefault="00BA216B" w:rsidP="00614F98"/>
                          <w:p w14:paraId="50D89591" w14:textId="77777777" w:rsidR="00BA216B" w:rsidRDefault="00BA216B" w:rsidP="00614F98"/>
                          <w:p w14:paraId="1FEEC7CD" w14:textId="77777777" w:rsidR="00BA216B" w:rsidRDefault="00BA216B" w:rsidP="00614F98"/>
                          <w:p w14:paraId="2673BB12" w14:textId="77777777" w:rsidR="00BA216B" w:rsidRDefault="00BA216B" w:rsidP="00614F98"/>
                          <w:p w14:paraId="40DC72D6" w14:textId="77777777" w:rsidR="00BA216B" w:rsidRDefault="00BA216B" w:rsidP="00614F98"/>
                          <w:p w14:paraId="642E58A7" w14:textId="77777777" w:rsidR="00BA216B" w:rsidRDefault="00BA216B" w:rsidP="00614F98"/>
                          <w:p w14:paraId="610BE17F" w14:textId="77777777" w:rsidR="00BA216B" w:rsidRDefault="00BA216B" w:rsidP="00614F98"/>
                          <w:p w14:paraId="1FD6B562" w14:textId="77777777" w:rsidR="00BA216B" w:rsidRDefault="00BA216B" w:rsidP="00614F98"/>
                          <w:p w14:paraId="0AF927D4" w14:textId="77777777" w:rsidR="00BA216B" w:rsidRDefault="00BA216B" w:rsidP="00614F98"/>
                          <w:p w14:paraId="13799E79" w14:textId="77777777" w:rsidR="00BA216B" w:rsidRDefault="00BA216B" w:rsidP="00614F98"/>
                          <w:p w14:paraId="3BC1531C" w14:textId="77777777" w:rsidR="00BA216B" w:rsidRDefault="00BA216B" w:rsidP="00614F98"/>
                          <w:p w14:paraId="029E3A22" w14:textId="77777777" w:rsidR="00BA216B" w:rsidRDefault="00BA216B" w:rsidP="00614F98"/>
                          <w:p w14:paraId="0B28DF7B" w14:textId="77777777" w:rsidR="00BA216B" w:rsidRDefault="00BA216B" w:rsidP="00614F98"/>
                          <w:p w14:paraId="3A121CD8" w14:textId="77777777" w:rsidR="00BA216B" w:rsidRDefault="00BA216B" w:rsidP="00614F98"/>
                          <w:p w14:paraId="63E96CEA" w14:textId="77777777" w:rsidR="00BA216B" w:rsidRDefault="00BA216B" w:rsidP="00614F98"/>
                          <w:p w14:paraId="0D04317D" w14:textId="77777777" w:rsidR="00BA216B" w:rsidRDefault="00BA216B" w:rsidP="00614F98"/>
                          <w:p w14:paraId="74EB5223" w14:textId="77777777" w:rsidR="00BA216B" w:rsidRDefault="00BA216B" w:rsidP="00614F98"/>
                          <w:p w14:paraId="02BAFEBB" w14:textId="77777777" w:rsidR="00BA216B" w:rsidRDefault="00BA216B" w:rsidP="00614F98"/>
                          <w:p w14:paraId="5ACB02B4" w14:textId="77777777" w:rsidR="00BA216B" w:rsidRDefault="00BA216B" w:rsidP="00614F98"/>
                          <w:p w14:paraId="3933AB21" w14:textId="77777777" w:rsidR="00BA216B" w:rsidRDefault="00BA216B" w:rsidP="00614F98"/>
                          <w:p w14:paraId="0E38E583" w14:textId="77777777" w:rsidR="00BA216B" w:rsidRDefault="00BA216B" w:rsidP="00614F98"/>
                          <w:p w14:paraId="37C981DF" w14:textId="77777777" w:rsidR="00BA216B" w:rsidRDefault="00BA216B" w:rsidP="00614F98"/>
                          <w:p w14:paraId="48881317" w14:textId="77777777" w:rsidR="00BA216B" w:rsidRDefault="00BA216B" w:rsidP="00614F98"/>
                          <w:p w14:paraId="27513359" w14:textId="77777777" w:rsidR="00BA216B" w:rsidRDefault="00BA216B" w:rsidP="00614F98"/>
                          <w:p w14:paraId="712B9693" w14:textId="77777777" w:rsidR="00BA216B" w:rsidRDefault="00BA216B" w:rsidP="00614F98"/>
                          <w:p w14:paraId="303C7CEA" w14:textId="77777777" w:rsidR="00BA216B" w:rsidRDefault="00BA216B" w:rsidP="00614F98"/>
                          <w:p w14:paraId="1B90EC0F" w14:textId="77777777" w:rsidR="00BA216B" w:rsidRDefault="00BA216B" w:rsidP="00614F98"/>
                          <w:p w14:paraId="21BCC721" w14:textId="77777777" w:rsidR="00BA216B" w:rsidRDefault="00BA216B" w:rsidP="00614F98"/>
                          <w:p w14:paraId="623001FF" w14:textId="77777777" w:rsidR="00BA216B" w:rsidRDefault="00BA216B" w:rsidP="00614F98"/>
                          <w:p w14:paraId="66C978A3" w14:textId="77777777" w:rsidR="00BA216B" w:rsidRDefault="00BA216B" w:rsidP="00614F98"/>
                          <w:p w14:paraId="5A25FFB9" w14:textId="77777777" w:rsidR="00BA216B" w:rsidRDefault="00BA216B" w:rsidP="00614F98"/>
                          <w:p w14:paraId="7ED0355E" w14:textId="77777777" w:rsidR="00BA216B" w:rsidRDefault="00BA216B" w:rsidP="00614F98"/>
                          <w:p w14:paraId="149C5D33" w14:textId="77777777" w:rsidR="00BA216B" w:rsidRDefault="00BA216B" w:rsidP="00614F98"/>
                          <w:p w14:paraId="4DB01F5B" w14:textId="77777777" w:rsidR="00BA216B" w:rsidRDefault="00BA216B" w:rsidP="00614F98"/>
                          <w:p w14:paraId="78AFB7E1" w14:textId="77777777" w:rsidR="00BA216B" w:rsidRDefault="00BA216B" w:rsidP="00614F98"/>
                          <w:p w14:paraId="082E1A11" w14:textId="77777777" w:rsidR="00BA216B" w:rsidRDefault="00BA216B" w:rsidP="00614F98"/>
                          <w:p w14:paraId="6BAAC43B" w14:textId="77777777" w:rsidR="00BA216B" w:rsidRDefault="00BA216B" w:rsidP="00614F98"/>
                          <w:p w14:paraId="11370545" w14:textId="77777777" w:rsidR="00BA216B" w:rsidRDefault="00BA216B" w:rsidP="00614F98"/>
                          <w:p w14:paraId="06D1E908" w14:textId="77777777" w:rsidR="00BA216B" w:rsidRDefault="00BA216B" w:rsidP="00614F98"/>
                          <w:p w14:paraId="3DE59DE4" w14:textId="77777777" w:rsidR="00BA216B" w:rsidRDefault="00BA216B" w:rsidP="00614F98"/>
                          <w:p w14:paraId="2CE70055" w14:textId="77777777" w:rsidR="00BA216B" w:rsidRDefault="00BA216B" w:rsidP="00614F98"/>
                          <w:p w14:paraId="350481D0" w14:textId="77777777" w:rsidR="00BA216B" w:rsidRDefault="00BA216B" w:rsidP="00614F98"/>
                          <w:p w14:paraId="08F4E69A" w14:textId="77777777" w:rsidR="00BA216B" w:rsidRDefault="00BA216B" w:rsidP="00614F98"/>
                          <w:p w14:paraId="363F53D9" w14:textId="77777777" w:rsidR="00BA216B" w:rsidRDefault="00BA216B" w:rsidP="00614F98"/>
                          <w:p w14:paraId="3680849F" w14:textId="77777777" w:rsidR="00BA216B" w:rsidRDefault="00BA216B" w:rsidP="00614F98"/>
                          <w:p w14:paraId="7B6CAAF7" w14:textId="77777777" w:rsidR="00BA216B" w:rsidRDefault="00BA216B" w:rsidP="00614F98"/>
                          <w:p w14:paraId="12E7B274" w14:textId="77777777" w:rsidR="00BA216B" w:rsidRDefault="00BA216B" w:rsidP="00614F98"/>
                          <w:p w14:paraId="5DB5D532" w14:textId="77777777" w:rsidR="00BA216B" w:rsidRDefault="00BA216B" w:rsidP="00614F98"/>
                          <w:p w14:paraId="23C0BCD4" w14:textId="77777777" w:rsidR="00BA216B" w:rsidRDefault="00BA216B" w:rsidP="00614F98"/>
                          <w:p w14:paraId="3418C671" w14:textId="77777777" w:rsidR="00BA216B" w:rsidRDefault="00BA216B" w:rsidP="00614F98"/>
                          <w:p w14:paraId="3581A415" w14:textId="77777777" w:rsidR="00BA216B" w:rsidRDefault="00BA216B" w:rsidP="00614F98"/>
                          <w:p w14:paraId="49809AF6" w14:textId="77777777" w:rsidR="00BA216B" w:rsidRDefault="00BA216B" w:rsidP="00614F98"/>
                          <w:p w14:paraId="65C5A755" w14:textId="77777777" w:rsidR="00BA216B" w:rsidRDefault="00BA216B" w:rsidP="00614F98"/>
                          <w:p w14:paraId="6AB14B28" w14:textId="77777777" w:rsidR="00BA216B" w:rsidRDefault="00BA216B" w:rsidP="00614F98"/>
                          <w:p w14:paraId="2E9D3139" w14:textId="77777777" w:rsidR="00BA216B" w:rsidRDefault="00BA216B" w:rsidP="00614F98"/>
                          <w:p w14:paraId="5F761C91" w14:textId="77777777" w:rsidR="00BA216B" w:rsidRDefault="00BA216B" w:rsidP="00614F98"/>
                          <w:p w14:paraId="5132BDBE" w14:textId="77777777" w:rsidR="00BA216B" w:rsidRDefault="00BA216B" w:rsidP="00614F98"/>
                          <w:p w14:paraId="22A5FE6A" w14:textId="77777777" w:rsidR="00BA216B" w:rsidRDefault="00BA216B" w:rsidP="00614F98"/>
                          <w:p w14:paraId="551DDA8F" w14:textId="77777777" w:rsidR="00BA216B" w:rsidRDefault="00BA216B" w:rsidP="00614F98"/>
                          <w:p w14:paraId="755686AC" w14:textId="77777777" w:rsidR="00BA216B" w:rsidRDefault="00BA216B" w:rsidP="00614F98"/>
                          <w:p w14:paraId="137975D0" w14:textId="77777777" w:rsidR="00BA216B" w:rsidRDefault="00BA216B" w:rsidP="00614F98"/>
                          <w:p w14:paraId="35A973D2" w14:textId="77777777" w:rsidR="00BA216B" w:rsidRDefault="00BA216B" w:rsidP="00614F98"/>
                          <w:p w14:paraId="40CD0F2A" w14:textId="77777777" w:rsidR="00BA216B" w:rsidRDefault="00BA216B" w:rsidP="00614F98"/>
                          <w:p w14:paraId="15CB89DD" w14:textId="77777777" w:rsidR="00BA216B" w:rsidRDefault="00BA216B" w:rsidP="00614F98"/>
                          <w:p w14:paraId="3C74A154" w14:textId="77777777" w:rsidR="00BA216B" w:rsidRDefault="00BA216B" w:rsidP="00614F98"/>
                          <w:p w14:paraId="615DD646" w14:textId="77777777" w:rsidR="00BA216B" w:rsidRDefault="00BA216B" w:rsidP="00614F98"/>
                          <w:p w14:paraId="67F23590" w14:textId="77777777" w:rsidR="00BA216B" w:rsidRDefault="00BA216B" w:rsidP="00614F98"/>
                          <w:p w14:paraId="51FDB1FF" w14:textId="77777777" w:rsidR="00BA216B" w:rsidRDefault="00BA216B" w:rsidP="00614F98"/>
                          <w:p w14:paraId="0CA277EE" w14:textId="77777777" w:rsidR="00BA216B" w:rsidRDefault="00BA216B" w:rsidP="00614F98"/>
                          <w:p w14:paraId="4FDF9557" w14:textId="77777777" w:rsidR="00BA216B" w:rsidRDefault="00BA216B" w:rsidP="00614F98"/>
                          <w:p w14:paraId="4F710711" w14:textId="77777777" w:rsidR="00BA216B" w:rsidRDefault="00BA216B" w:rsidP="00614F98"/>
                          <w:p w14:paraId="3E28F68F" w14:textId="77777777" w:rsidR="00BA216B" w:rsidRDefault="00BA216B" w:rsidP="00614F98"/>
                          <w:p w14:paraId="4487AE8E" w14:textId="77777777" w:rsidR="00BA216B" w:rsidRDefault="00BA216B" w:rsidP="00614F98"/>
                          <w:p w14:paraId="244058ED" w14:textId="77777777" w:rsidR="00BA216B" w:rsidRDefault="00BA216B" w:rsidP="00614F98"/>
                          <w:p w14:paraId="53A03FAF" w14:textId="77777777" w:rsidR="00BA216B" w:rsidRDefault="00BA216B" w:rsidP="00614F98"/>
                          <w:p w14:paraId="45B7F045" w14:textId="77777777" w:rsidR="00BA216B" w:rsidRDefault="00BA216B" w:rsidP="00614F98"/>
                          <w:p w14:paraId="3C895CC9" w14:textId="77777777" w:rsidR="00BA216B" w:rsidRDefault="00BA216B" w:rsidP="00614F98"/>
                          <w:p w14:paraId="7CB95D10" w14:textId="77777777" w:rsidR="00BA216B" w:rsidRDefault="00BA216B" w:rsidP="00614F98"/>
                          <w:p w14:paraId="6E342B0B" w14:textId="77777777" w:rsidR="00BA216B" w:rsidRDefault="00BA216B" w:rsidP="00614F98"/>
                          <w:p w14:paraId="62642521" w14:textId="77777777" w:rsidR="00BA216B" w:rsidRDefault="00BA216B" w:rsidP="00614F98"/>
                          <w:p w14:paraId="36F13EA0" w14:textId="77777777" w:rsidR="00BA216B" w:rsidRDefault="00BA216B" w:rsidP="00614F98"/>
                          <w:p w14:paraId="5FFC5F95" w14:textId="77777777" w:rsidR="00BA216B" w:rsidRDefault="00BA216B" w:rsidP="00614F98"/>
                          <w:p w14:paraId="6FEBC0B3" w14:textId="77777777" w:rsidR="00BA216B" w:rsidRDefault="00BA216B" w:rsidP="00614F98"/>
                          <w:p w14:paraId="424C909B" w14:textId="77777777" w:rsidR="00BA216B" w:rsidRDefault="00BA216B" w:rsidP="00614F98"/>
                          <w:p w14:paraId="0E5474A3" w14:textId="77777777" w:rsidR="00BA216B" w:rsidRDefault="00BA216B" w:rsidP="00614F98"/>
                          <w:p w14:paraId="590B3B06" w14:textId="77777777" w:rsidR="00BA216B" w:rsidRDefault="00BA216B" w:rsidP="00614F98"/>
                          <w:p w14:paraId="1EE43CA8" w14:textId="77777777" w:rsidR="00BA216B" w:rsidRDefault="00BA216B" w:rsidP="00614F98"/>
                          <w:p w14:paraId="34F7CCF4" w14:textId="77777777" w:rsidR="00BA216B" w:rsidRDefault="00BA216B" w:rsidP="00614F98"/>
                          <w:p w14:paraId="217E70E7" w14:textId="77777777" w:rsidR="00BA216B" w:rsidRDefault="00BA216B" w:rsidP="00614F98"/>
                          <w:p w14:paraId="0ABE139B" w14:textId="77777777" w:rsidR="00BA216B" w:rsidRDefault="00BA216B" w:rsidP="00614F98"/>
                          <w:p w14:paraId="3902D1F0" w14:textId="77777777" w:rsidR="00BA216B" w:rsidRDefault="00BA216B" w:rsidP="00614F98"/>
                          <w:p w14:paraId="3C3CB99B" w14:textId="77777777" w:rsidR="00BA216B" w:rsidRDefault="00BA216B" w:rsidP="00614F98"/>
                          <w:p w14:paraId="00A94BD9" w14:textId="77777777" w:rsidR="00BA216B" w:rsidRDefault="00BA216B" w:rsidP="00614F98"/>
                          <w:p w14:paraId="79CF83D1" w14:textId="77777777" w:rsidR="00BA216B" w:rsidRDefault="00BA216B" w:rsidP="00614F98"/>
                          <w:p w14:paraId="2900EDC7" w14:textId="77777777" w:rsidR="00BA216B" w:rsidRDefault="00BA216B" w:rsidP="00614F98"/>
                          <w:p w14:paraId="23AEAC42" w14:textId="77777777" w:rsidR="00BA216B" w:rsidRDefault="00BA216B" w:rsidP="00614F98"/>
                          <w:p w14:paraId="7F1325F5" w14:textId="77777777" w:rsidR="00BA216B" w:rsidRDefault="00BA216B" w:rsidP="00614F98"/>
                          <w:p w14:paraId="1CA41ADF" w14:textId="77777777" w:rsidR="00BA216B" w:rsidRDefault="00BA216B" w:rsidP="00614F98"/>
                          <w:p w14:paraId="5EA7A205" w14:textId="77777777" w:rsidR="00BA216B" w:rsidRDefault="00BA216B" w:rsidP="00614F98"/>
                          <w:p w14:paraId="5FFF7ED1" w14:textId="77777777" w:rsidR="00BA216B" w:rsidRDefault="00BA216B" w:rsidP="00614F98"/>
                          <w:p w14:paraId="67B1126E" w14:textId="77777777" w:rsidR="00BA216B" w:rsidRDefault="00BA216B" w:rsidP="00614F98"/>
                          <w:p w14:paraId="0F1D057E" w14:textId="77777777" w:rsidR="00BA216B" w:rsidRDefault="00BA216B" w:rsidP="00614F98"/>
                          <w:p w14:paraId="67686C17" w14:textId="77777777" w:rsidR="00BA216B" w:rsidRDefault="00BA216B" w:rsidP="00614F98"/>
                          <w:p w14:paraId="2C07ACD6" w14:textId="77777777" w:rsidR="00BA216B" w:rsidRDefault="00BA216B" w:rsidP="00614F98"/>
                          <w:p w14:paraId="3D7E5899" w14:textId="77777777" w:rsidR="00BA216B" w:rsidRDefault="00BA216B" w:rsidP="00614F98"/>
                          <w:p w14:paraId="3319AAAB" w14:textId="77777777" w:rsidR="00BA216B" w:rsidRDefault="00BA216B" w:rsidP="00614F98"/>
                          <w:p w14:paraId="7AB527BA" w14:textId="77777777" w:rsidR="00BA216B" w:rsidRDefault="00BA216B" w:rsidP="00614F98"/>
                          <w:p w14:paraId="12C200F6" w14:textId="77777777" w:rsidR="00BA216B" w:rsidRDefault="00BA216B" w:rsidP="00614F98"/>
                          <w:p w14:paraId="37AB908B" w14:textId="77777777" w:rsidR="00BA216B" w:rsidRDefault="00BA216B" w:rsidP="00614F98"/>
                          <w:p w14:paraId="4BD500A8" w14:textId="77777777" w:rsidR="00BA216B" w:rsidRDefault="00BA216B" w:rsidP="00614F98"/>
                          <w:p w14:paraId="458716E8" w14:textId="77777777" w:rsidR="00BA216B" w:rsidRDefault="00BA216B" w:rsidP="00614F98"/>
                          <w:p w14:paraId="6A868F01" w14:textId="77777777" w:rsidR="00BA216B" w:rsidRDefault="00BA216B" w:rsidP="00614F98"/>
                          <w:p w14:paraId="47291991" w14:textId="77777777" w:rsidR="00BA216B" w:rsidRDefault="00BA216B" w:rsidP="00614F98"/>
                          <w:p w14:paraId="0EC6A15A" w14:textId="77777777" w:rsidR="00BA216B" w:rsidRDefault="00BA216B" w:rsidP="00614F98"/>
                          <w:p w14:paraId="7528ACB8" w14:textId="77777777" w:rsidR="00BA216B" w:rsidRDefault="00BA216B" w:rsidP="00614F98"/>
                          <w:p w14:paraId="3477036F" w14:textId="77777777" w:rsidR="00BA216B" w:rsidRDefault="00BA216B" w:rsidP="00614F98"/>
                          <w:p w14:paraId="54CB8513" w14:textId="77777777" w:rsidR="00BA216B" w:rsidRDefault="00BA216B" w:rsidP="00614F98"/>
                          <w:p w14:paraId="1EBD1C3F" w14:textId="77777777" w:rsidR="00BA216B" w:rsidRDefault="00BA216B" w:rsidP="00614F98"/>
                          <w:p w14:paraId="57F15768" w14:textId="77777777" w:rsidR="00BA216B" w:rsidRDefault="00BA216B" w:rsidP="00614F98"/>
                          <w:p w14:paraId="60B3054C" w14:textId="77777777" w:rsidR="00BA216B" w:rsidRDefault="00BA216B" w:rsidP="00614F98"/>
                          <w:p w14:paraId="4EDF309D" w14:textId="77777777" w:rsidR="00BA216B" w:rsidRDefault="00BA216B" w:rsidP="00614F98"/>
                          <w:p w14:paraId="6358E87A" w14:textId="77777777" w:rsidR="00BA216B" w:rsidRDefault="00BA216B" w:rsidP="00614F98"/>
                          <w:p w14:paraId="64DB6A4F" w14:textId="77777777" w:rsidR="00BA216B" w:rsidRDefault="00BA216B" w:rsidP="00614F98"/>
                          <w:p w14:paraId="508A384F" w14:textId="77777777" w:rsidR="00BA216B" w:rsidRDefault="00BA216B" w:rsidP="00614F98"/>
                          <w:p w14:paraId="619EFFD8" w14:textId="77777777" w:rsidR="00BA216B" w:rsidRDefault="00BA216B" w:rsidP="00614F98"/>
                          <w:p w14:paraId="2BC9F6CF" w14:textId="77777777" w:rsidR="00BA216B" w:rsidRDefault="00BA216B" w:rsidP="00614F98"/>
                          <w:p w14:paraId="7E0E27E8" w14:textId="77777777" w:rsidR="00BA216B" w:rsidRDefault="00BA216B" w:rsidP="00614F98"/>
                          <w:p w14:paraId="001DDEC7" w14:textId="77777777" w:rsidR="00BA216B" w:rsidRDefault="00BA216B" w:rsidP="00614F98"/>
                          <w:p w14:paraId="14F83690" w14:textId="77777777" w:rsidR="00BA216B" w:rsidRDefault="00BA216B" w:rsidP="00614F98"/>
                          <w:p w14:paraId="1151E39F" w14:textId="77777777" w:rsidR="00BA216B" w:rsidRDefault="00BA216B" w:rsidP="00614F98"/>
                          <w:p w14:paraId="0D95FA2D" w14:textId="77777777" w:rsidR="00BA216B" w:rsidRDefault="00BA216B" w:rsidP="00614F98"/>
                          <w:p w14:paraId="4DAB4AD9" w14:textId="77777777" w:rsidR="00BA216B" w:rsidRDefault="00BA216B" w:rsidP="00614F98"/>
                          <w:p w14:paraId="3F634333" w14:textId="77777777" w:rsidR="00BA216B" w:rsidRDefault="00BA216B" w:rsidP="00614F98"/>
                          <w:p w14:paraId="5E15DBCF" w14:textId="77777777" w:rsidR="00BA216B" w:rsidRDefault="00BA216B" w:rsidP="00614F98"/>
                          <w:p w14:paraId="079E7DB4" w14:textId="77777777" w:rsidR="00BA216B" w:rsidRDefault="00BA216B" w:rsidP="00614F98"/>
                          <w:p w14:paraId="66490C46" w14:textId="77777777" w:rsidR="00BA216B" w:rsidRDefault="00BA216B" w:rsidP="00614F98"/>
                          <w:p w14:paraId="1B68C7E0" w14:textId="77777777" w:rsidR="00BA216B" w:rsidRDefault="00BA216B" w:rsidP="00614F98"/>
                          <w:p w14:paraId="1DC8AC2D" w14:textId="77777777" w:rsidR="00BA216B" w:rsidRDefault="00BA216B" w:rsidP="00614F98"/>
                          <w:p w14:paraId="3681FEFC" w14:textId="77777777" w:rsidR="00BA216B" w:rsidRDefault="00BA216B" w:rsidP="00614F98"/>
                          <w:p w14:paraId="341FCBB6" w14:textId="77777777" w:rsidR="00BA216B" w:rsidRDefault="00BA216B" w:rsidP="00614F98"/>
                          <w:p w14:paraId="42D6C781" w14:textId="77777777" w:rsidR="00BA216B" w:rsidRDefault="00BA216B" w:rsidP="00614F98"/>
                          <w:p w14:paraId="44B07728" w14:textId="77777777" w:rsidR="00BA216B" w:rsidRDefault="00BA216B" w:rsidP="00614F98"/>
                          <w:p w14:paraId="40D80476" w14:textId="77777777" w:rsidR="00BA216B" w:rsidRDefault="00BA216B" w:rsidP="00614F98"/>
                          <w:p w14:paraId="3A2FEEEC" w14:textId="77777777" w:rsidR="00BA216B" w:rsidRDefault="00BA216B" w:rsidP="00614F98"/>
                          <w:p w14:paraId="5BED9538" w14:textId="77777777" w:rsidR="00BA216B" w:rsidRDefault="00BA216B" w:rsidP="00614F98"/>
                          <w:p w14:paraId="44827C1B" w14:textId="77777777" w:rsidR="00BA216B" w:rsidRDefault="00BA216B" w:rsidP="00614F98"/>
                          <w:p w14:paraId="5CDFEDD3" w14:textId="77777777" w:rsidR="00BA216B" w:rsidRDefault="00BA216B" w:rsidP="00614F98"/>
                          <w:p w14:paraId="15B3A593" w14:textId="77777777" w:rsidR="00BA216B" w:rsidRDefault="00BA216B" w:rsidP="00614F98"/>
                          <w:p w14:paraId="27E3BDCA" w14:textId="77777777" w:rsidR="00BA216B" w:rsidRDefault="00BA216B" w:rsidP="00614F98"/>
                          <w:p w14:paraId="66F4A980" w14:textId="77777777" w:rsidR="00BA216B" w:rsidRDefault="00BA216B" w:rsidP="00614F98"/>
                          <w:p w14:paraId="53177967" w14:textId="77777777" w:rsidR="00BA216B" w:rsidRDefault="00BA216B" w:rsidP="00614F98"/>
                          <w:p w14:paraId="46993F75" w14:textId="77777777" w:rsidR="00BA216B" w:rsidRDefault="00BA216B" w:rsidP="00614F98"/>
                          <w:p w14:paraId="00243995" w14:textId="77777777" w:rsidR="00BA216B" w:rsidRDefault="00BA216B" w:rsidP="00614F98"/>
                          <w:p w14:paraId="08C1C6F3" w14:textId="77777777" w:rsidR="00BA216B" w:rsidRDefault="00BA216B" w:rsidP="00614F98"/>
                          <w:p w14:paraId="0CFA0623" w14:textId="77777777" w:rsidR="00BA216B" w:rsidRDefault="00BA216B" w:rsidP="00614F98"/>
                          <w:p w14:paraId="6ECA34DC" w14:textId="77777777" w:rsidR="00BA216B" w:rsidRDefault="00BA216B" w:rsidP="00614F98"/>
                          <w:p w14:paraId="5E5AC9CB" w14:textId="77777777" w:rsidR="00BA216B" w:rsidRDefault="00BA216B" w:rsidP="00614F98"/>
                          <w:p w14:paraId="5BFC5D04" w14:textId="77777777" w:rsidR="00BA216B" w:rsidRDefault="00BA216B" w:rsidP="00614F98"/>
                          <w:p w14:paraId="7B894E59" w14:textId="77777777" w:rsidR="00BA216B" w:rsidRDefault="00BA216B" w:rsidP="00614F98"/>
                          <w:p w14:paraId="5D8F9BC0" w14:textId="77777777" w:rsidR="00BA216B" w:rsidRDefault="00BA216B" w:rsidP="00614F98"/>
                          <w:p w14:paraId="6956F27C" w14:textId="77777777" w:rsidR="00BA216B" w:rsidRDefault="00BA216B" w:rsidP="00614F98"/>
                          <w:p w14:paraId="47A161CD" w14:textId="77777777" w:rsidR="00BA216B" w:rsidRDefault="00BA216B" w:rsidP="00614F98"/>
                          <w:p w14:paraId="1531DEC0" w14:textId="77777777" w:rsidR="00BA216B" w:rsidRDefault="00BA216B" w:rsidP="00614F98"/>
                          <w:p w14:paraId="353B2718" w14:textId="77777777" w:rsidR="00BA216B" w:rsidRDefault="00BA216B" w:rsidP="00614F98"/>
                          <w:p w14:paraId="3957982A" w14:textId="77777777" w:rsidR="00BA216B" w:rsidRDefault="00BA216B" w:rsidP="00614F98"/>
                          <w:p w14:paraId="707551EE" w14:textId="77777777" w:rsidR="00BA216B" w:rsidRDefault="00BA216B" w:rsidP="00614F98"/>
                          <w:p w14:paraId="5FD50D06" w14:textId="77777777" w:rsidR="00BA216B" w:rsidRDefault="00BA216B" w:rsidP="00614F98"/>
                          <w:p w14:paraId="0B6178DF" w14:textId="77777777" w:rsidR="00BA216B" w:rsidRDefault="00BA216B" w:rsidP="00614F98"/>
                          <w:p w14:paraId="3566C6BF" w14:textId="77777777" w:rsidR="00BA216B" w:rsidRDefault="00BA216B" w:rsidP="00614F98"/>
                          <w:p w14:paraId="42E36F05" w14:textId="77777777" w:rsidR="00BA216B" w:rsidRDefault="00BA216B" w:rsidP="00614F98"/>
                          <w:p w14:paraId="2A26E04B" w14:textId="77777777" w:rsidR="00BA216B" w:rsidRDefault="00BA216B" w:rsidP="00614F98"/>
                          <w:p w14:paraId="3077700B" w14:textId="77777777" w:rsidR="00BA216B" w:rsidRDefault="00BA216B" w:rsidP="00614F98"/>
                          <w:p w14:paraId="711224D1" w14:textId="77777777" w:rsidR="00BA216B" w:rsidRDefault="00BA216B" w:rsidP="00614F98"/>
                          <w:p w14:paraId="601B696C" w14:textId="77777777" w:rsidR="00BA216B" w:rsidRDefault="00BA216B" w:rsidP="00614F98"/>
                          <w:p w14:paraId="16A84C0C" w14:textId="77777777" w:rsidR="00BA216B" w:rsidRDefault="00BA216B" w:rsidP="00614F98"/>
                          <w:p w14:paraId="517A2CD8" w14:textId="77777777" w:rsidR="00BA216B" w:rsidRDefault="00BA216B" w:rsidP="00614F98"/>
                          <w:p w14:paraId="5717350E" w14:textId="77777777" w:rsidR="00BA216B" w:rsidRDefault="00BA216B" w:rsidP="00614F98"/>
                          <w:p w14:paraId="305B4B14" w14:textId="77777777" w:rsidR="00BA216B" w:rsidRDefault="00BA216B" w:rsidP="00614F98"/>
                          <w:p w14:paraId="395C14CF" w14:textId="77777777" w:rsidR="00BA216B" w:rsidRDefault="00BA216B" w:rsidP="00614F98"/>
                          <w:p w14:paraId="1C971B2C" w14:textId="77777777" w:rsidR="00BA216B" w:rsidRDefault="00BA216B" w:rsidP="00614F98"/>
                          <w:p w14:paraId="6BFA35E2" w14:textId="77777777" w:rsidR="00BA216B" w:rsidRDefault="00BA216B" w:rsidP="00614F98"/>
                          <w:p w14:paraId="78F20334" w14:textId="77777777" w:rsidR="00BA216B" w:rsidRDefault="00BA216B" w:rsidP="00614F98"/>
                          <w:p w14:paraId="7771D580" w14:textId="77777777" w:rsidR="00BA216B" w:rsidRDefault="00BA216B" w:rsidP="00614F98"/>
                          <w:p w14:paraId="65189A31" w14:textId="77777777" w:rsidR="00BA216B" w:rsidRDefault="00BA216B" w:rsidP="00614F98"/>
                          <w:p w14:paraId="7BE02C07" w14:textId="77777777" w:rsidR="00BA216B" w:rsidRDefault="00BA216B" w:rsidP="00614F98"/>
                          <w:p w14:paraId="62060DC4" w14:textId="77777777" w:rsidR="00BA216B" w:rsidRDefault="00BA216B" w:rsidP="00614F98"/>
                          <w:p w14:paraId="1D4AF08C" w14:textId="77777777" w:rsidR="00BA216B" w:rsidRDefault="00BA216B" w:rsidP="00614F98"/>
                          <w:p w14:paraId="5EFAE441" w14:textId="77777777" w:rsidR="00BA216B" w:rsidRDefault="00BA216B" w:rsidP="00614F98"/>
                          <w:p w14:paraId="5A1370B2" w14:textId="77777777" w:rsidR="00BA216B" w:rsidRDefault="00BA216B" w:rsidP="00614F98"/>
                          <w:p w14:paraId="36D749C3" w14:textId="77777777" w:rsidR="00BA216B" w:rsidRDefault="00BA216B" w:rsidP="00614F98"/>
                          <w:p w14:paraId="7C35834C" w14:textId="77777777" w:rsidR="00BA216B" w:rsidRDefault="00BA216B" w:rsidP="00614F98"/>
                          <w:p w14:paraId="2BFAE310" w14:textId="77777777" w:rsidR="00BA216B" w:rsidRDefault="00BA216B" w:rsidP="00614F98"/>
                          <w:p w14:paraId="52E59861" w14:textId="77777777" w:rsidR="00BA216B" w:rsidRDefault="00BA216B" w:rsidP="00614F98"/>
                          <w:p w14:paraId="4D13AA96" w14:textId="77777777" w:rsidR="00BA216B" w:rsidRDefault="00BA216B" w:rsidP="00614F98"/>
                          <w:p w14:paraId="0684252C" w14:textId="77777777" w:rsidR="00BA216B" w:rsidRDefault="00BA216B" w:rsidP="00614F98"/>
                          <w:p w14:paraId="1692B2F2" w14:textId="77777777" w:rsidR="00BA216B" w:rsidRDefault="00BA216B" w:rsidP="00614F98"/>
                          <w:p w14:paraId="14E7BCF7" w14:textId="77777777" w:rsidR="00BA216B" w:rsidRDefault="00BA216B" w:rsidP="00614F98"/>
                          <w:p w14:paraId="19491B69" w14:textId="77777777" w:rsidR="00BA216B" w:rsidRDefault="00BA216B" w:rsidP="00614F98"/>
                          <w:p w14:paraId="24AD5028" w14:textId="77777777" w:rsidR="00BA216B" w:rsidRDefault="00BA216B" w:rsidP="00614F98"/>
                          <w:p w14:paraId="27E8CD2C" w14:textId="77777777" w:rsidR="00BA216B" w:rsidRDefault="00BA216B" w:rsidP="00614F98"/>
                          <w:p w14:paraId="2913E521" w14:textId="77777777" w:rsidR="00BA216B" w:rsidRDefault="00BA216B" w:rsidP="00614F98"/>
                          <w:p w14:paraId="7B49FC26" w14:textId="77777777" w:rsidR="00BA216B" w:rsidRDefault="00BA216B" w:rsidP="00614F98"/>
                          <w:p w14:paraId="605B43DA" w14:textId="77777777" w:rsidR="00BA216B" w:rsidRDefault="00BA216B" w:rsidP="00614F98"/>
                          <w:p w14:paraId="2846DA63" w14:textId="77777777" w:rsidR="00BA216B" w:rsidRDefault="00BA216B" w:rsidP="00614F98"/>
                          <w:p w14:paraId="4134D9C9" w14:textId="77777777" w:rsidR="00BA216B" w:rsidRDefault="00BA216B" w:rsidP="00614F98"/>
                          <w:p w14:paraId="2393DB59" w14:textId="77777777" w:rsidR="00BA216B" w:rsidRDefault="00BA216B" w:rsidP="00614F98"/>
                          <w:p w14:paraId="7A52AB50" w14:textId="77777777" w:rsidR="00BA216B" w:rsidRDefault="00BA216B" w:rsidP="00614F98"/>
                          <w:p w14:paraId="50830EED" w14:textId="77777777" w:rsidR="00BA216B" w:rsidRDefault="00BA216B" w:rsidP="00614F98"/>
                          <w:p w14:paraId="4EE08578" w14:textId="77777777" w:rsidR="00BA216B" w:rsidRDefault="00BA216B" w:rsidP="00614F98"/>
                          <w:p w14:paraId="166D319A" w14:textId="77777777" w:rsidR="00BA216B" w:rsidRDefault="00BA216B" w:rsidP="00614F98"/>
                          <w:p w14:paraId="76148EB9" w14:textId="77777777" w:rsidR="00BA216B" w:rsidRDefault="00BA216B" w:rsidP="00614F98"/>
                          <w:p w14:paraId="0DB44EBD" w14:textId="77777777" w:rsidR="00BA216B" w:rsidRDefault="00BA216B" w:rsidP="00614F98"/>
                          <w:p w14:paraId="593D6221" w14:textId="77777777" w:rsidR="00BA216B" w:rsidRDefault="00BA216B" w:rsidP="00614F98"/>
                          <w:p w14:paraId="22EA720B" w14:textId="77777777" w:rsidR="00BA216B" w:rsidRDefault="00BA216B" w:rsidP="00614F98"/>
                          <w:p w14:paraId="1725D29C" w14:textId="77777777" w:rsidR="00BA216B" w:rsidRDefault="00BA216B" w:rsidP="00614F98"/>
                          <w:p w14:paraId="210D7082" w14:textId="77777777" w:rsidR="00BA216B" w:rsidRDefault="00BA216B" w:rsidP="00614F98"/>
                          <w:p w14:paraId="1BA1E9CB" w14:textId="77777777" w:rsidR="00BA216B" w:rsidRDefault="00BA216B" w:rsidP="00614F98"/>
                          <w:p w14:paraId="2D92DDEC" w14:textId="77777777" w:rsidR="00BA216B" w:rsidRDefault="00BA216B" w:rsidP="00614F98"/>
                          <w:p w14:paraId="76588404" w14:textId="77777777" w:rsidR="00BA216B" w:rsidRDefault="00BA216B" w:rsidP="00614F98"/>
                          <w:p w14:paraId="3CCD9320" w14:textId="77777777" w:rsidR="00BA216B" w:rsidRDefault="00BA216B" w:rsidP="00614F98"/>
                          <w:p w14:paraId="35920E43" w14:textId="77777777" w:rsidR="00BA216B" w:rsidRDefault="00BA216B" w:rsidP="00614F98"/>
                          <w:p w14:paraId="3F39FFCD" w14:textId="77777777" w:rsidR="00BA216B" w:rsidRDefault="00BA216B" w:rsidP="00614F98"/>
                          <w:p w14:paraId="2F171EAF" w14:textId="77777777" w:rsidR="00BA216B" w:rsidRDefault="00BA216B" w:rsidP="00614F98"/>
                          <w:p w14:paraId="2500F6CB" w14:textId="77777777" w:rsidR="00BA216B" w:rsidRDefault="00BA216B" w:rsidP="00614F98"/>
                          <w:p w14:paraId="31088DB5" w14:textId="77777777" w:rsidR="00BA216B" w:rsidRDefault="00BA216B" w:rsidP="00614F98"/>
                          <w:p w14:paraId="303128EE" w14:textId="77777777" w:rsidR="00BA216B" w:rsidRDefault="00BA216B" w:rsidP="00614F98"/>
                          <w:p w14:paraId="68FBF392" w14:textId="77777777" w:rsidR="00BA216B" w:rsidRDefault="00BA216B" w:rsidP="00614F98"/>
                          <w:p w14:paraId="24BC2253" w14:textId="77777777" w:rsidR="00BA216B" w:rsidRDefault="00BA216B" w:rsidP="00614F98"/>
                          <w:p w14:paraId="607D8E69" w14:textId="77777777" w:rsidR="00BA216B" w:rsidRDefault="00BA216B" w:rsidP="00614F98"/>
                          <w:p w14:paraId="4BCD3E31" w14:textId="77777777" w:rsidR="00BA216B" w:rsidRDefault="00BA216B" w:rsidP="00614F98"/>
                          <w:p w14:paraId="1BD7B4CC" w14:textId="77777777" w:rsidR="00BA216B" w:rsidRDefault="00BA216B" w:rsidP="00614F98"/>
                          <w:p w14:paraId="3D3FA52A" w14:textId="77777777" w:rsidR="00BA216B" w:rsidRDefault="00BA216B" w:rsidP="00614F98"/>
                          <w:p w14:paraId="4DB018CB" w14:textId="77777777" w:rsidR="00BA216B" w:rsidRDefault="00BA216B" w:rsidP="00614F98"/>
                          <w:p w14:paraId="77B40A18" w14:textId="77777777" w:rsidR="00BA216B" w:rsidRDefault="00BA216B" w:rsidP="00614F98"/>
                          <w:p w14:paraId="50F43F91" w14:textId="77777777" w:rsidR="00BA216B" w:rsidRDefault="00BA216B" w:rsidP="00614F98"/>
                          <w:p w14:paraId="45377977" w14:textId="77777777" w:rsidR="00BA216B" w:rsidRDefault="00BA216B" w:rsidP="00614F98"/>
                          <w:p w14:paraId="7C3B9142" w14:textId="77777777" w:rsidR="00BA216B" w:rsidRDefault="00BA216B" w:rsidP="00614F98"/>
                          <w:p w14:paraId="144098AD" w14:textId="77777777" w:rsidR="00BA216B" w:rsidRDefault="00BA216B" w:rsidP="00614F98"/>
                          <w:p w14:paraId="0D2DD687" w14:textId="77777777" w:rsidR="00BA216B" w:rsidRDefault="00BA216B" w:rsidP="00614F98"/>
                          <w:p w14:paraId="328BBCEE" w14:textId="77777777" w:rsidR="00BA216B" w:rsidRDefault="00BA216B" w:rsidP="00614F98"/>
                          <w:p w14:paraId="35DBBFAB" w14:textId="77777777" w:rsidR="00BA216B" w:rsidRDefault="00BA216B" w:rsidP="00614F98"/>
                          <w:p w14:paraId="4A54C85B" w14:textId="77777777" w:rsidR="00BA216B" w:rsidRDefault="00BA216B" w:rsidP="00614F98"/>
                          <w:p w14:paraId="31971E9B" w14:textId="77777777" w:rsidR="00BA216B" w:rsidRDefault="00BA216B" w:rsidP="00614F98"/>
                          <w:p w14:paraId="0D7DE818" w14:textId="77777777" w:rsidR="00BA216B" w:rsidRDefault="00BA216B" w:rsidP="00614F98"/>
                          <w:p w14:paraId="323D94A5" w14:textId="77777777" w:rsidR="00BA216B" w:rsidRDefault="00BA216B" w:rsidP="00614F98"/>
                          <w:p w14:paraId="7F7C530E" w14:textId="77777777" w:rsidR="00BA216B" w:rsidRDefault="00BA216B" w:rsidP="00614F98"/>
                          <w:p w14:paraId="5F8B4D79" w14:textId="77777777" w:rsidR="00BA216B" w:rsidRDefault="00BA216B" w:rsidP="00614F98"/>
                          <w:p w14:paraId="7E2811DD" w14:textId="77777777" w:rsidR="00BA216B" w:rsidRDefault="00BA216B" w:rsidP="00614F98"/>
                          <w:p w14:paraId="6242559A" w14:textId="77777777" w:rsidR="00BA216B" w:rsidRDefault="00BA216B" w:rsidP="00614F98"/>
                          <w:p w14:paraId="25DADAC6" w14:textId="77777777" w:rsidR="00BA216B" w:rsidRDefault="00BA216B" w:rsidP="00614F98"/>
                          <w:p w14:paraId="5807B200" w14:textId="77777777" w:rsidR="00BA216B" w:rsidRDefault="00BA216B" w:rsidP="00614F98"/>
                          <w:p w14:paraId="3A447C32" w14:textId="77777777" w:rsidR="00BA216B" w:rsidRDefault="00BA216B" w:rsidP="00614F98"/>
                          <w:p w14:paraId="705D6DF7" w14:textId="77777777" w:rsidR="00BA216B" w:rsidRDefault="00BA216B" w:rsidP="00614F98"/>
                          <w:p w14:paraId="4B509AD6" w14:textId="77777777" w:rsidR="00BA216B" w:rsidRDefault="00BA216B" w:rsidP="00614F98"/>
                          <w:p w14:paraId="6E50D231" w14:textId="77777777" w:rsidR="00BA216B" w:rsidRDefault="00BA216B" w:rsidP="00614F98"/>
                          <w:p w14:paraId="2D9C8276" w14:textId="77777777" w:rsidR="00BA216B" w:rsidRDefault="00BA216B" w:rsidP="00614F98"/>
                          <w:p w14:paraId="6845A8A1" w14:textId="77777777" w:rsidR="00BA216B" w:rsidRDefault="00BA216B" w:rsidP="00614F98"/>
                          <w:p w14:paraId="5363186E" w14:textId="77777777" w:rsidR="00BA216B" w:rsidRDefault="00BA216B" w:rsidP="00614F98"/>
                          <w:p w14:paraId="1BAD1C0A" w14:textId="77777777" w:rsidR="00BA216B" w:rsidRDefault="00BA216B" w:rsidP="00614F98"/>
                          <w:p w14:paraId="5B196A92" w14:textId="77777777" w:rsidR="00BA216B" w:rsidRDefault="00BA216B" w:rsidP="00614F98"/>
                          <w:p w14:paraId="791A530E" w14:textId="77777777" w:rsidR="00BA216B" w:rsidRDefault="00BA216B" w:rsidP="00614F98"/>
                          <w:p w14:paraId="01F12F22" w14:textId="77777777" w:rsidR="00BA216B" w:rsidRDefault="00BA216B" w:rsidP="00614F98"/>
                          <w:p w14:paraId="1CA9E653" w14:textId="77777777" w:rsidR="00BA216B" w:rsidRDefault="00BA216B" w:rsidP="00614F98"/>
                          <w:p w14:paraId="3CF5AFC2" w14:textId="77777777" w:rsidR="00BA216B" w:rsidRDefault="00BA216B" w:rsidP="00614F98"/>
                          <w:p w14:paraId="38647966" w14:textId="77777777" w:rsidR="00BA216B" w:rsidRDefault="00BA216B" w:rsidP="00614F98"/>
                          <w:p w14:paraId="01920252" w14:textId="77777777" w:rsidR="00BA216B" w:rsidRDefault="00BA216B" w:rsidP="00614F98"/>
                          <w:p w14:paraId="596FA31C" w14:textId="77777777" w:rsidR="00BA216B" w:rsidRDefault="00BA216B" w:rsidP="00614F98"/>
                          <w:p w14:paraId="2AD1402B" w14:textId="77777777" w:rsidR="00BA216B" w:rsidRDefault="00BA216B" w:rsidP="00614F98"/>
                          <w:p w14:paraId="38976C24" w14:textId="77777777" w:rsidR="00BA216B" w:rsidRDefault="00BA216B" w:rsidP="00614F98"/>
                          <w:p w14:paraId="241C7599" w14:textId="77777777" w:rsidR="00BA216B" w:rsidRDefault="00BA216B" w:rsidP="00614F98"/>
                          <w:p w14:paraId="72D84439" w14:textId="77777777" w:rsidR="00BA216B" w:rsidRDefault="00BA216B" w:rsidP="00614F98"/>
                          <w:p w14:paraId="6DBE3025" w14:textId="77777777" w:rsidR="00BA216B" w:rsidRDefault="00BA216B" w:rsidP="00614F98"/>
                          <w:p w14:paraId="3449FBF2" w14:textId="77777777" w:rsidR="00BA216B" w:rsidRDefault="00BA216B" w:rsidP="00614F98"/>
                          <w:p w14:paraId="15533A2C" w14:textId="77777777" w:rsidR="00BA216B" w:rsidRDefault="00BA216B" w:rsidP="00614F98"/>
                          <w:p w14:paraId="34EB79DC" w14:textId="77777777" w:rsidR="00BA216B" w:rsidRDefault="00BA216B" w:rsidP="00614F98"/>
                          <w:p w14:paraId="48AEB886" w14:textId="77777777" w:rsidR="00BA216B" w:rsidRDefault="00BA216B" w:rsidP="00614F98"/>
                          <w:p w14:paraId="71E9D115" w14:textId="77777777" w:rsidR="00BA216B" w:rsidRDefault="00BA216B" w:rsidP="00614F98"/>
                          <w:p w14:paraId="3206FBC1" w14:textId="77777777" w:rsidR="00BA216B" w:rsidRDefault="00BA216B" w:rsidP="00614F98"/>
                          <w:p w14:paraId="50F4EEF5" w14:textId="77777777" w:rsidR="00BA216B" w:rsidRDefault="00BA216B" w:rsidP="00614F98"/>
                          <w:p w14:paraId="5F8010A8" w14:textId="77777777" w:rsidR="00BA216B" w:rsidRDefault="00BA216B" w:rsidP="00614F98"/>
                          <w:p w14:paraId="4F0BED33" w14:textId="77777777" w:rsidR="00BA216B" w:rsidRDefault="00BA216B" w:rsidP="00614F98"/>
                          <w:p w14:paraId="17979426" w14:textId="77777777" w:rsidR="00BA216B" w:rsidRDefault="00BA216B" w:rsidP="00614F98"/>
                          <w:p w14:paraId="2D1B2862" w14:textId="77777777" w:rsidR="00BA216B" w:rsidRDefault="00BA216B" w:rsidP="00614F98"/>
                          <w:p w14:paraId="05E90262" w14:textId="77777777" w:rsidR="00BA216B" w:rsidRDefault="00BA216B" w:rsidP="00614F98"/>
                          <w:p w14:paraId="570D27B7" w14:textId="77777777" w:rsidR="00BA216B" w:rsidRDefault="00BA216B" w:rsidP="00614F98"/>
                          <w:p w14:paraId="2EB98793" w14:textId="77777777" w:rsidR="00BA216B" w:rsidRDefault="00BA216B" w:rsidP="00614F98"/>
                          <w:p w14:paraId="1E92E20E" w14:textId="77777777" w:rsidR="00BA216B" w:rsidRDefault="00BA216B" w:rsidP="00614F98"/>
                          <w:p w14:paraId="03F6E9CA" w14:textId="77777777" w:rsidR="00BA216B" w:rsidRDefault="00BA216B" w:rsidP="00614F98"/>
                          <w:p w14:paraId="32738E6D" w14:textId="77777777" w:rsidR="00BA216B" w:rsidRDefault="00BA216B" w:rsidP="00614F98"/>
                          <w:p w14:paraId="162BAD3D" w14:textId="77777777" w:rsidR="00BA216B" w:rsidRDefault="00BA216B" w:rsidP="00614F98"/>
                          <w:p w14:paraId="24A1B522" w14:textId="77777777" w:rsidR="00BA216B" w:rsidRDefault="00BA216B" w:rsidP="00614F98"/>
                          <w:p w14:paraId="6AAEA720" w14:textId="77777777" w:rsidR="00BA216B" w:rsidRDefault="00BA216B" w:rsidP="00614F98"/>
                          <w:p w14:paraId="494E654B" w14:textId="77777777" w:rsidR="00BA216B" w:rsidRDefault="00BA216B" w:rsidP="00614F98"/>
                          <w:p w14:paraId="5F90D2F3" w14:textId="77777777" w:rsidR="00BA216B" w:rsidRDefault="00BA216B" w:rsidP="00614F98"/>
                          <w:p w14:paraId="51F992E9" w14:textId="77777777" w:rsidR="00BA216B" w:rsidRDefault="00BA216B" w:rsidP="00614F98"/>
                          <w:p w14:paraId="6E85DE4A" w14:textId="77777777" w:rsidR="00BA216B" w:rsidRDefault="00BA216B" w:rsidP="00614F98"/>
                          <w:p w14:paraId="20ADC16F" w14:textId="77777777" w:rsidR="00BA216B" w:rsidRDefault="00BA216B" w:rsidP="00614F98"/>
                          <w:p w14:paraId="44E27F3D" w14:textId="77777777" w:rsidR="00BA216B" w:rsidRDefault="00BA216B" w:rsidP="00614F98"/>
                          <w:p w14:paraId="40381EAD" w14:textId="77777777" w:rsidR="00BA216B" w:rsidRDefault="00BA216B" w:rsidP="00614F98"/>
                          <w:p w14:paraId="43FDB2AE" w14:textId="77777777" w:rsidR="00BA216B" w:rsidRDefault="00BA216B" w:rsidP="00614F98"/>
                          <w:p w14:paraId="76BCA343" w14:textId="77777777" w:rsidR="00BA216B" w:rsidRDefault="00BA216B" w:rsidP="00614F98"/>
                          <w:p w14:paraId="3DD02A51" w14:textId="77777777" w:rsidR="00BA216B" w:rsidRDefault="00BA216B" w:rsidP="00614F98"/>
                          <w:p w14:paraId="75F42B55" w14:textId="77777777" w:rsidR="00BA216B" w:rsidRDefault="00BA216B" w:rsidP="00614F98"/>
                          <w:p w14:paraId="332F47C7" w14:textId="77777777" w:rsidR="00BA216B" w:rsidRDefault="00BA216B" w:rsidP="00614F98"/>
                          <w:p w14:paraId="37E16659" w14:textId="77777777" w:rsidR="00BA216B" w:rsidRDefault="00BA216B" w:rsidP="00614F98"/>
                          <w:p w14:paraId="5D2041FE" w14:textId="77777777" w:rsidR="00BA216B" w:rsidRDefault="00BA216B" w:rsidP="00614F98"/>
                          <w:p w14:paraId="39908910" w14:textId="77777777" w:rsidR="00BA216B" w:rsidRDefault="00BA216B" w:rsidP="00614F98"/>
                          <w:p w14:paraId="78E6F1D7" w14:textId="77777777" w:rsidR="00BA216B" w:rsidRDefault="00BA216B" w:rsidP="00614F98"/>
                          <w:p w14:paraId="4ED8CCCD" w14:textId="77777777" w:rsidR="00BA216B" w:rsidRDefault="00BA216B" w:rsidP="00614F98"/>
                          <w:p w14:paraId="6E35AC83" w14:textId="77777777" w:rsidR="00BA216B" w:rsidRDefault="00BA216B" w:rsidP="00614F98"/>
                          <w:p w14:paraId="1C2807D7" w14:textId="77777777" w:rsidR="00BA216B" w:rsidRDefault="00BA216B" w:rsidP="00614F98"/>
                          <w:p w14:paraId="46C18C76" w14:textId="77777777" w:rsidR="00BA216B" w:rsidRDefault="00BA216B" w:rsidP="00614F98"/>
                          <w:p w14:paraId="0A365E0B" w14:textId="77777777" w:rsidR="00BA216B" w:rsidRDefault="00BA216B" w:rsidP="00614F98"/>
                          <w:p w14:paraId="62C270EF" w14:textId="77777777" w:rsidR="00BA216B" w:rsidRDefault="00BA216B" w:rsidP="00614F98"/>
                          <w:p w14:paraId="58736FB8" w14:textId="77777777" w:rsidR="00BA216B" w:rsidRDefault="00BA216B" w:rsidP="00614F98"/>
                          <w:p w14:paraId="5F91B916" w14:textId="77777777" w:rsidR="00BA216B" w:rsidRDefault="00BA216B" w:rsidP="00614F98"/>
                          <w:p w14:paraId="747679A0" w14:textId="77777777" w:rsidR="00BA216B" w:rsidRDefault="00BA216B" w:rsidP="00614F98"/>
                          <w:p w14:paraId="0024D9E7" w14:textId="77777777" w:rsidR="00BA216B" w:rsidRDefault="00BA216B" w:rsidP="00614F98"/>
                          <w:p w14:paraId="20C82040" w14:textId="77777777" w:rsidR="00BA216B" w:rsidRDefault="00BA216B" w:rsidP="00614F98"/>
                          <w:p w14:paraId="388A0CF8" w14:textId="77777777" w:rsidR="00BA216B" w:rsidRDefault="00BA216B" w:rsidP="00614F98"/>
                          <w:p w14:paraId="23206687" w14:textId="77777777" w:rsidR="00BA216B" w:rsidRDefault="00BA216B" w:rsidP="00614F98"/>
                          <w:p w14:paraId="2D0A1A1E" w14:textId="77777777" w:rsidR="00BA216B" w:rsidRDefault="00BA216B" w:rsidP="00614F98"/>
                          <w:p w14:paraId="7798B8E7" w14:textId="77777777" w:rsidR="00BA216B" w:rsidRDefault="00BA216B" w:rsidP="00614F98"/>
                          <w:p w14:paraId="38FA651D" w14:textId="77777777" w:rsidR="00BA216B" w:rsidRDefault="00BA216B" w:rsidP="00614F98"/>
                          <w:p w14:paraId="7905D24A" w14:textId="77777777" w:rsidR="00BA216B" w:rsidRDefault="00BA216B" w:rsidP="00614F98"/>
                          <w:p w14:paraId="6F614908" w14:textId="77777777" w:rsidR="00BA216B" w:rsidRDefault="00BA216B" w:rsidP="00614F98"/>
                          <w:p w14:paraId="023BA455" w14:textId="77777777" w:rsidR="00BA216B" w:rsidRDefault="00BA216B" w:rsidP="00614F98"/>
                          <w:p w14:paraId="451BFE10" w14:textId="77777777" w:rsidR="00BA216B" w:rsidRDefault="00BA216B" w:rsidP="00614F98"/>
                          <w:p w14:paraId="5DEE7398" w14:textId="77777777" w:rsidR="00BA216B" w:rsidRDefault="00BA216B" w:rsidP="00614F98"/>
                          <w:p w14:paraId="1FD57F83" w14:textId="77777777" w:rsidR="00BA216B" w:rsidRDefault="00BA216B" w:rsidP="00614F98"/>
                          <w:p w14:paraId="5C8990A4" w14:textId="77777777" w:rsidR="00BA216B" w:rsidRDefault="00BA216B" w:rsidP="00614F98"/>
                          <w:p w14:paraId="247ECB6E" w14:textId="77777777" w:rsidR="00BA216B" w:rsidRDefault="00BA216B" w:rsidP="00614F98"/>
                          <w:p w14:paraId="2F4F0B5C" w14:textId="77777777" w:rsidR="00BA216B" w:rsidRDefault="00BA216B" w:rsidP="00614F98"/>
                          <w:p w14:paraId="06739E72" w14:textId="77777777" w:rsidR="00BA216B" w:rsidRDefault="00BA216B" w:rsidP="00614F98"/>
                          <w:p w14:paraId="1C921C9C" w14:textId="77777777" w:rsidR="00BA216B" w:rsidRDefault="00BA216B" w:rsidP="00614F98"/>
                          <w:p w14:paraId="2C60520F" w14:textId="77777777" w:rsidR="00BA216B" w:rsidRDefault="00BA216B" w:rsidP="00614F98"/>
                          <w:p w14:paraId="0638C492" w14:textId="77777777" w:rsidR="00BA216B" w:rsidRDefault="00BA216B" w:rsidP="00614F98"/>
                          <w:p w14:paraId="4AD9D494" w14:textId="77777777" w:rsidR="00BA216B" w:rsidRDefault="00BA216B" w:rsidP="00614F98"/>
                          <w:p w14:paraId="21BD0CCE" w14:textId="77777777" w:rsidR="00BA216B" w:rsidRDefault="00BA216B" w:rsidP="00614F98"/>
                          <w:p w14:paraId="6CA108E9" w14:textId="77777777" w:rsidR="00BA216B" w:rsidRDefault="00BA216B" w:rsidP="00614F98"/>
                          <w:p w14:paraId="78DFB6D2" w14:textId="77777777" w:rsidR="00BA216B" w:rsidRDefault="00BA216B" w:rsidP="00614F98"/>
                          <w:p w14:paraId="397590F3" w14:textId="77777777" w:rsidR="00BA216B" w:rsidRDefault="00BA216B" w:rsidP="00614F98"/>
                          <w:p w14:paraId="6E467B16" w14:textId="77777777" w:rsidR="00BA216B" w:rsidRDefault="00BA216B" w:rsidP="00614F98"/>
                          <w:p w14:paraId="20ECFFC4" w14:textId="77777777" w:rsidR="00BA216B" w:rsidRDefault="00BA216B" w:rsidP="00614F98"/>
                          <w:p w14:paraId="3F1CD6F3" w14:textId="77777777" w:rsidR="00BA216B" w:rsidRDefault="00BA216B" w:rsidP="00614F98"/>
                          <w:p w14:paraId="506EEC76" w14:textId="77777777" w:rsidR="00BA216B" w:rsidRDefault="00BA216B" w:rsidP="00614F98"/>
                          <w:p w14:paraId="4A724FF2" w14:textId="77777777" w:rsidR="00BA216B" w:rsidRDefault="00BA216B" w:rsidP="00614F98"/>
                          <w:p w14:paraId="1E71D207" w14:textId="77777777" w:rsidR="00BA216B" w:rsidRDefault="00BA216B" w:rsidP="00614F98"/>
                          <w:p w14:paraId="0F932B97" w14:textId="77777777" w:rsidR="00BA216B" w:rsidRDefault="00BA216B" w:rsidP="00614F98"/>
                          <w:p w14:paraId="1BFBF98E" w14:textId="77777777" w:rsidR="00BA216B" w:rsidRDefault="00BA216B" w:rsidP="00614F98"/>
                          <w:p w14:paraId="2CA16AD1" w14:textId="77777777" w:rsidR="00BA216B" w:rsidRDefault="00BA216B" w:rsidP="00614F98"/>
                          <w:p w14:paraId="478BB089" w14:textId="77777777" w:rsidR="00BA216B" w:rsidRDefault="00BA216B" w:rsidP="00614F98"/>
                          <w:p w14:paraId="55006517" w14:textId="77777777" w:rsidR="00BA216B" w:rsidRDefault="00BA216B" w:rsidP="00614F98"/>
                          <w:p w14:paraId="0B32FDB9" w14:textId="77777777" w:rsidR="00BA216B" w:rsidRDefault="00BA216B" w:rsidP="00614F98"/>
                          <w:p w14:paraId="3E3C57EE" w14:textId="77777777" w:rsidR="00BA216B" w:rsidRDefault="00BA216B" w:rsidP="00614F98"/>
                          <w:p w14:paraId="2C06285E" w14:textId="77777777" w:rsidR="00BA216B" w:rsidRDefault="00BA216B" w:rsidP="00614F98"/>
                          <w:p w14:paraId="03476F00" w14:textId="77777777" w:rsidR="00BA216B" w:rsidRDefault="00BA216B" w:rsidP="00614F98"/>
                          <w:p w14:paraId="667A0619" w14:textId="77777777" w:rsidR="00BA216B" w:rsidRDefault="00BA216B" w:rsidP="00614F98"/>
                          <w:p w14:paraId="7248E8A3" w14:textId="77777777" w:rsidR="00BA216B" w:rsidRDefault="00BA216B" w:rsidP="00614F98"/>
                          <w:p w14:paraId="7211BA36" w14:textId="77777777" w:rsidR="00BA216B" w:rsidRDefault="00BA216B" w:rsidP="00614F98"/>
                          <w:p w14:paraId="2D219358" w14:textId="77777777" w:rsidR="00BA216B" w:rsidRDefault="00BA216B" w:rsidP="00614F98"/>
                          <w:p w14:paraId="7C1E55D5" w14:textId="77777777" w:rsidR="00BA216B" w:rsidRDefault="00BA216B" w:rsidP="00614F98"/>
                          <w:p w14:paraId="32CFB56E" w14:textId="77777777" w:rsidR="00BA216B" w:rsidRDefault="00BA216B" w:rsidP="00614F98"/>
                          <w:p w14:paraId="657009E9" w14:textId="77777777" w:rsidR="00BA216B" w:rsidRDefault="00BA216B" w:rsidP="00614F98"/>
                          <w:p w14:paraId="16391E64" w14:textId="77777777" w:rsidR="00BA216B" w:rsidRDefault="00BA216B" w:rsidP="00614F98"/>
                          <w:p w14:paraId="284FA7A3" w14:textId="77777777" w:rsidR="00BA216B" w:rsidRDefault="00BA216B" w:rsidP="00614F98"/>
                          <w:p w14:paraId="12DEF2BB" w14:textId="77777777" w:rsidR="00BA216B" w:rsidRDefault="00BA216B" w:rsidP="00614F98"/>
                          <w:p w14:paraId="0E12B399" w14:textId="77777777" w:rsidR="00BA216B" w:rsidRDefault="00BA216B" w:rsidP="00614F98"/>
                          <w:p w14:paraId="7E80A8E1" w14:textId="77777777" w:rsidR="00BA216B" w:rsidRDefault="00BA216B" w:rsidP="00614F98"/>
                          <w:p w14:paraId="28DBB7B3" w14:textId="77777777" w:rsidR="00BA216B" w:rsidRDefault="00BA216B" w:rsidP="00614F98"/>
                          <w:p w14:paraId="10232087" w14:textId="77777777" w:rsidR="00BA216B" w:rsidRDefault="00BA216B" w:rsidP="00614F98"/>
                          <w:p w14:paraId="2EA38DFF" w14:textId="77777777" w:rsidR="00BA216B" w:rsidRDefault="00BA216B" w:rsidP="00614F98"/>
                          <w:p w14:paraId="538B36E5" w14:textId="77777777" w:rsidR="00BA216B" w:rsidRDefault="00BA216B" w:rsidP="00614F98"/>
                          <w:p w14:paraId="1EC5BF11" w14:textId="77777777" w:rsidR="00BA216B" w:rsidRDefault="00BA216B" w:rsidP="00614F98"/>
                          <w:p w14:paraId="233FBAC8" w14:textId="77777777" w:rsidR="00BA216B" w:rsidRDefault="00BA216B" w:rsidP="00614F98"/>
                          <w:p w14:paraId="5EED48B2" w14:textId="77777777" w:rsidR="00BA216B" w:rsidRDefault="00BA216B" w:rsidP="00614F98"/>
                          <w:p w14:paraId="500ABDCA" w14:textId="77777777" w:rsidR="00BA216B" w:rsidRDefault="00BA216B" w:rsidP="00614F98"/>
                          <w:p w14:paraId="471FC227" w14:textId="77777777" w:rsidR="00BA216B" w:rsidRDefault="00BA216B" w:rsidP="00614F98"/>
                          <w:p w14:paraId="28682EDB" w14:textId="77777777" w:rsidR="00BA216B" w:rsidRDefault="00BA216B" w:rsidP="00614F98"/>
                          <w:p w14:paraId="3FDA557C" w14:textId="77777777" w:rsidR="00BA216B" w:rsidRDefault="00BA216B" w:rsidP="00614F98"/>
                          <w:p w14:paraId="360E4C4A" w14:textId="77777777" w:rsidR="00BA216B" w:rsidRDefault="00BA216B" w:rsidP="00614F98"/>
                          <w:p w14:paraId="5D918F58" w14:textId="77777777" w:rsidR="00BA216B" w:rsidRDefault="00BA216B" w:rsidP="00614F98"/>
                          <w:p w14:paraId="3435025A" w14:textId="77777777" w:rsidR="00BA216B" w:rsidRDefault="00BA216B" w:rsidP="00614F98"/>
                          <w:p w14:paraId="70A8194C" w14:textId="77777777" w:rsidR="00BA216B" w:rsidRDefault="00BA216B" w:rsidP="00614F98"/>
                          <w:p w14:paraId="7BDF7A4F" w14:textId="77777777" w:rsidR="00BA216B" w:rsidRDefault="00BA216B" w:rsidP="00614F98"/>
                          <w:p w14:paraId="476412B9" w14:textId="77777777" w:rsidR="00BA216B" w:rsidRDefault="00BA216B" w:rsidP="00614F98"/>
                          <w:p w14:paraId="652F1DF1" w14:textId="77777777" w:rsidR="00BA216B" w:rsidRDefault="00BA216B" w:rsidP="00614F98"/>
                          <w:p w14:paraId="5B9CA57A" w14:textId="77777777" w:rsidR="00BA216B" w:rsidRDefault="00BA216B" w:rsidP="00614F98"/>
                          <w:p w14:paraId="23852DFC" w14:textId="77777777" w:rsidR="00BA216B" w:rsidRDefault="00BA216B" w:rsidP="00614F98"/>
                          <w:p w14:paraId="4741EF45" w14:textId="77777777" w:rsidR="00BA216B" w:rsidRDefault="00BA216B" w:rsidP="00614F98"/>
                          <w:p w14:paraId="4784F1EC" w14:textId="77777777" w:rsidR="00BA216B" w:rsidRDefault="00BA216B" w:rsidP="00614F98"/>
                          <w:p w14:paraId="5241CBFE" w14:textId="77777777" w:rsidR="00BA216B" w:rsidRDefault="00BA216B" w:rsidP="00614F98"/>
                          <w:p w14:paraId="413BA045" w14:textId="77777777" w:rsidR="00BA216B" w:rsidRDefault="00BA216B" w:rsidP="00614F98"/>
                          <w:p w14:paraId="27805E78" w14:textId="77777777" w:rsidR="00BA216B" w:rsidRDefault="00BA216B" w:rsidP="00614F98"/>
                          <w:p w14:paraId="02B4EE8D" w14:textId="77777777" w:rsidR="00BA216B" w:rsidRDefault="00BA216B" w:rsidP="00614F98"/>
                          <w:p w14:paraId="7230393D" w14:textId="77777777" w:rsidR="00BA216B" w:rsidRDefault="00BA216B" w:rsidP="00614F98"/>
                          <w:p w14:paraId="3F10C4D6" w14:textId="77777777" w:rsidR="00BA216B" w:rsidRDefault="00BA216B" w:rsidP="00614F98"/>
                          <w:p w14:paraId="015C10E6" w14:textId="77777777" w:rsidR="00BA216B" w:rsidRDefault="00BA216B" w:rsidP="00614F98"/>
                          <w:p w14:paraId="44010226" w14:textId="77777777" w:rsidR="00BA216B" w:rsidRDefault="00BA216B" w:rsidP="00614F98"/>
                          <w:p w14:paraId="75BC474A" w14:textId="77777777" w:rsidR="00BA216B" w:rsidRDefault="00BA216B" w:rsidP="00614F98"/>
                          <w:p w14:paraId="5307E53B" w14:textId="77777777" w:rsidR="00BA216B" w:rsidRDefault="00BA216B" w:rsidP="00614F98"/>
                          <w:p w14:paraId="70F1F24E" w14:textId="77777777" w:rsidR="00BA216B" w:rsidRDefault="00BA216B" w:rsidP="00614F98"/>
                          <w:p w14:paraId="0CE98D6E" w14:textId="77777777" w:rsidR="00BA216B" w:rsidRDefault="00BA216B" w:rsidP="00614F98"/>
                          <w:p w14:paraId="76E3686F" w14:textId="77777777" w:rsidR="00BA216B" w:rsidRDefault="00BA216B" w:rsidP="00614F98"/>
                          <w:p w14:paraId="0D2A625D" w14:textId="77777777" w:rsidR="00BA216B" w:rsidRDefault="00BA216B" w:rsidP="00614F98"/>
                          <w:p w14:paraId="2E0C3CF6" w14:textId="77777777" w:rsidR="00BA216B" w:rsidRDefault="00BA216B" w:rsidP="00614F98"/>
                          <w:p w14:paraId="268B8588" w14:textId="77777777" w:rsidR="00BA216B" w:rsidRDefault="00BA216B" w:rsidP="00614F98"/>
                          <w:p w14:paraId="518E75EA" w14:textId="77777777" w:rsidR="00BA216B" w:rsidRDefault="00BA216B" w:rsidP="00614F98"/>
                          <w:p w14:paraId="614E8519" w14:textId="77777777" w:rsidR="00BA216B" w:rsidRDefault="00BA216B" w:rsidP="00614F98"/>
                          <w:p w14:paraId="1C54E9EC" w14:textId="77777777" w:rsidR="00BA216B" w:rsidRDefault="00BA216B" w:rsidP="00614F98"/>
                          <w:p w14:paraId="009ED469" w14:textId="77777777" w:rsidR="00BA216B" w:rsidRDefault="00BA216B" w:rsidP="00614F98"/>
                          <w:p w14:paraId="6847732B" w14:textId="77777777" w:rsidR="00BA216B" w:rsidRDefault="00BA216B" w:rsidP="00614F98"/>
                          <w:p w14:paraId="181A2D37" w14:textId="77777777" w:rsidR="00BA216B" w:rsidRDefault="00BA216B" w:rsidP="00614F98"/>
                          <w:p w14:paraId="3F4547D6" w14:textId="77777777" w:rsidR="00BA216B" w:rsidRDefault="00BA216B" w:rsidP="00614F98"/>
                          <w:p w14:paraId="5FE1A0B3" w14:textId="77777777" w:rsidR="00BA216B" w:rsidRDefault="00BA216B" w:rsidP="00614F98"/>
                          <w:p w14:paraId="6DDEE990" w14:textId="77777777" w:rsidR="00BA216B" w:rsidRDefault="00BA216B" w:rsidP="00614F98"/>
                          <w:p w14:paraId="1BB320CB" w14:textId="77777777" w:rsidR="00BA216B" w:rsidRDefault="00BA216B" w:rsidP="00614F98"/>
                          <w:p w14:paraId="41FDB961" w14:textId="77777777" w:rsidR="00BA216B" w:rsidRDefault="00BA216B" w:rsidP="00614F98"/>
                          <w:p w14:paraId="3DBD8977" w14:textId="77777777" w:rsidR="00BA216B" w:rsidRDefault="00BA216B" w:rsidP="00614F98"/>
                          <w:p w14:paraId="2B4F8228" w14:textId="77777777" w:rsidR="00BA216B" w:rsidRDefault="00BA216B" w:rsidP="00614F98"/>
                          <w:p w14:paraId="24410FE6" w14:textId="77777777" w:rsidR="00BA216B" w:rsidRDefault="00BA216B" w:rsidP="00614F98"/>
                          <w:p w14:paraId="6F0BBC73" w14:textId="77777777" w:rsidR="00BA216B" w:rsidRDefault="00BA216B" w:rsidP="00614F98"/>
                          <w:p w14:paraId="30497613" w14:textId="77777777" w:rsidR="00BA216B" w:rsidRDefault="00BA216B" w:rsidP="00614F98"/>
                          <w:p w14:paraId="0D4378C5" w14:textId="77777777" w:rsidR="00BA216B" w:rsidRDefault="00BA216B" w:rsidP="00614F98"/>
                          <w:p w14:paraId="707CC414" w14:textId="77777777" w:rsidR="00BA216B" w:rsidRDefault="00BA216B" w:rsidP="00614F98"/>
                          <w:p w14:paraId="7D7B1B0A" w14:textId="77777777" w:rsidR="00BA216B" w:rsidRDefault="00BA216B" w:rsidP="00614F98"/>
                          <w:p w14:paraId="76C93E7F" w14:textId="77777777" w:rsidR="00BA216B" w:rsidRDefault="00BA216B" w:rsidP="00614F98"/>
                          <w:p w14:paraId="216F95AF" w14:textId="77777777" w:rsidR="00BA216B" w:rsidRDefault="00BA216B" w:rsidP="00614F98"/>
                          <w:p w14:paraId="50CE24AD" w14:textId="77777777" w:rsidR="00BA216B" w:rsidRDefault="00BA216B" w:rsidP="00614F98"/>
                          <w:p w14:paraId="0F61F357" w14:textId="77777777" w:rsidR="00BA216B" w:rsidRDefault="00BA216B" w:rsidP="00614F98"/>
                          <w:p w14:paraId="3BC11910" w14:textId="77777777" w:rsidR="00BA216B" w:rsidRDefault="00BA216B" w:rsidP="00614F98"/>
                          <w:p w14:paraId="79EB4716" w14:textId="77777777" w:rsidR="00BA216B" w:rsidRDefault="00BA216B" w:rsidP="00614F98"/>
                          <w:p w14:paraId="521313BF" w14:textId="77777777" w:rsidR="00BA216B" w:rsidRDefault="00BA216B" w:rsidP="00614F98"/>
                          <w:p w14:paraId="40E970DC" w14:textId="77777777" w:rsidR="00BA216B" w:rsidRDefault="00BA216B" w:rsidP="00614F98"/>
                          <w:p w14:paraId="569B8608" w14:textId="77777777" w:rsidR="00BA216B" w:rsidRDefault="00BA216B" w:rsidP="00614F98"/>
                          <w:p w14:paraId="2771C024" w14:textId="77777777" w:rsidR="00BA216B" w:rsidRDefault="00BA216B" w:rsidP="00614F98"/>
                          <w:p w14:paraId="51E4F9BF" w14:textId="77777777" w:rsidR="00BA216B" w:rsidRDefault="00BA216B" w:rsidP="00614F98"/>
                          <w:p w14:paraId="584DF7F7" w14:textId="77777777" w:rsidR="00BA216B" w:rsidRDefault="00BA216B" w:rsidP="00614F98"/>
                          <w:p w14:paraId="422EA7EE" w14:textId="77777777" w:rsidR="00BA216B" w:rsidRDefault="00BA216B" w:rsidP="00614F98"/>
                          <w:p w14:paraId="12ED3034" w14:textId="77777777" w:rsidR="00BA216B" w:rsidRDefault="00BA216B" w:rsidP="00614F98"/>
                          <w:p w14:paraId="305EED18" w14:textId="77777777" w:rsidR="00BA216B" w:rsidRDefault="00BA216B" w:rsidP="00614F98"/>
                          <w:p w14:paraId="44BA8005" w14:textId="77777777" w:rsidR="00BA216B" w:rsidRDefault="00BA216B" w:rsidP="00614F98"/>
                          <w:p w14:paraId="41CE128A" w14:textId="77777777" w:rsidR="00BA216B" w:rsidRDefault="00BA216B" w:rsidP="00614F98"/>
                          <w:p w14:paraId="19A9FFFE" w14:textId="77777777" w:rsidR="00BA216B" w:rsidRDefault="00BA216B" w:rsidP="00614F98"/>
                          <w:p w14:paraId="29CE6E2B" w14:textId="77777777" w:rsidR="00BA216B" w:rsidRDefault="00BA216B" w:rsidP="00614F98"/>
                          <w:p w14:paraId="6F65389E" w14:textId="77777777" w:rsidR="00BA216B" w:rsidRDefault="00BA216B" w:rsidP="00614F98"/>
                          <w:p w14:paraId="1939ECCD" w14:textId="77777777" w:rsidR="00BA216B" w:rsidRDefault="00BA216B" w:rsidP="00614F98"/>
                          <w:p w14:paraId="5E3E416C" w14:textId="77777777" w:rsidR="00BA216B" w:rsidRDefault="00BA216B" w:rsidP="00614F98"/>
                          <w:p w14:paraId="1560BAFB" w14:textId="77777777" w:rsidR="00BA216B" w:rsidRDefault="00BA216B" w:rsidP="00614F98"/>
                          <w:p w14:paraId="3AF1F47E" w14:textId="77777777" w:rsidR="00BA216B" w:rsidRDefault="00BA216B" w:rsidP="00614F98"/>
                          <w:p w14:paraId="6F3D6049" w14:textId="77777777" w:rsidR="00BA216B" w:rsidRDefault="00BA216B" w:rsidP="00614F98"/>
                          <w:p w14:paraId="20A3BA8C" w14:textId="77777777" w:rsidR="00BA216B" w:rsidRDefault="00BA216B" w:rsidP="00614F98"/>
                          <w:p w14:paraId="4438413C" w14:textId="77777777" w:rsidR="00BA216B" w:rsidRDefault="00BA216B" w:rsidP="00614F98"/>
                          <w:p w14:paraId="3D2B735D" w14:textId="77777777" w:rsidR="00BA216B" w:rsidRDefault="00BA216B" w:rsidP="00614F98"/>
                          <w:p w14:paraId="46F58516" w14:textId="77777777" w:rsidR="00BA216B" w:rsidRDefault="00BA216B" w:rsidP="00614F98"/>
                          <w:p w14:paraId="53FF6FB6" w14:textId="77777777" w:rsidR="00BA216B" w:rsidRDefault="00BA216B" w:rsidP="00614F98"/>
                          <w:p w14:paraId="096D8757" w14:textId="77777777" w:rsidR="00BA216B" w:rsidRDefault="00BA216B" w:rsidP="00614F98"/>
                          <w:p w14:paraId="49EDCF80" w14:textId="77777777" w:rsidR="00BA216B" w:rsidRDefault="00BA216B" w:rsidP="00614F98"/>
                          <w:p w14:paraId="433E327F" w14:textId="77777777" w:rsidR="00BA216B" w:rsidRDefault="00BA216B" w:rsidP="00614F98"/>
                          <w:p w14:paraId="4424198A" w14:textId="77777777" w:rsidR="00BA216B" w:rsidRDefault="00BA216B" w:rsidP="00614F98"/>
                          <w:p w14:paraId="37F49016" w14:textId="77777777" w:rsidR="00BA216B" w:rsidRDefault="00BA216B" w:rsidP="00614F98"/>
                          <w:p w14:paraId="3C486460" w14:textId="77777777" w:rsidR="00BA216B" w:rsidRDefault="00BA216B" w:rsidP="00614F98"/>
                          <w:p w14:paraId="403F7C2F" w14:textId="77777777" w:rsidR="00BA216B" w:rsidRDefault="00BA216B" w:rsidP="00614F98"/>
                          <w:p w14:paraId="5E8BF196" w14:textId="77777777" w:rsidR="00BA216B" w:rsidRDefault="00BA216B" w:rsidP="00614F98"/>
                          <w:p w14:paraId="39BFF184" w14:textId="77777777" w:rsidR="00BA216B" w:rsidRDefault="00BA216B" w:rsidP="00614F98"/>
                          <w:p w14:paraId="13A12F9F" w14:textId="77777777" w:rsidR="00BA216B" w:rsidRDefault="00BA216B" w:rsidP="00614F98"/>
                          <w:p w14:paraId="29AC91FF" w14:textId="77777777" w:rsidR="00BA216B" w:rsidRDefault="00BA216B" w:rsidP="00614F98"/>
                          <w:p w14:paraId="5C69B60E" w14:textId="77777777" w:rsidR="00BA216B" w:rsidRDefault="00BA216B" w:rsidP="00614F98"/>
                          <w:p w14:paraId="5E7A2FCB" w14:textId="77777777" w:rsidR="00BA216B" w:rsidRDefault="00BA216B" w:rsidP="00614F98"/>
                          <w:p w14:paraId="1088707E" w14:textId="77777777" w:rsidR="00BA216B" w:rsidRDefault="00BA216B" w:rsidP="00614F98"/>
                          <w:p w14:paraId="5D503AE8" w14:textId="77777777" w:rsidR="00BA216B" w:rsidRDefault="00BA216B" w:rsidP="00614F98"/>
                          <w:p w14:paraId="69F0CBC4" w14:textId="77777777" w:rsidR="00BA216B" w:rsidRDefault="00BA216B" w:rsidP="00614F98"/>
                          <w:p w14:paraId="55C61736" w14:textId="77777777" w:rsidR="00BA216B" w:rsidRDefault="00BA216B" w:rsidP="00614F98"/>
                          <w:p w14:paraId="2B7559DF" w14:textId="77777777" w:rsidR="00BA216B" w:rsidRDefault="00BA216B" w:rsidP="00614F98"/>
                          <w:p w14:paraId="50057F07" w14:textId="77777777" w:rsidR="00BA216B" w:rsidRDefault="00BA216B" w:rsidP="00614F98"/>
                          <w:p w14:paraId="7DE7002A" w14:textId="77777777" w:rsidR="00BA216B" w:rsidRDefault="00BA216B" w:rsidP="00614F98"/>
                          <w:p w14:paraId="21FE362F" w14:textId="77777777" w:rsidR="00BA216B" w:rsidRDefault="00BA216B" w:rsidP="00614F98"/>
                          <w:p w14:paraId="30716458" w14:textId="77777777" w:rsidR="00BA216B" w:rsidRDefault="00BA216B" w:rsidP="00614F98"/>
                          <w:p w14:paraId="09235173" w14:textId="77777777" w:rsidR="00BA216B" w:rsidRDefault="00BA216B" w:rsidP="00614F98"/>
                          <w:p w14:paraId="2AF85536" w14:textId="77777777" w:rsidR="00BA216B" w:rsidRDefault="00BA216B" w:rsidP="00614F98"/>
                          <w:p w14:paraId="13E9C772" w14:textId="77777777" w:rsidR="00BA216B" w:rsidRDefault="00BA216B" w:rsidP="00614F98"/>
                          <w:p w14:paraId="0A951731" w14:textId="77777777" w:rsidR="00BA216B" w:rsidRDefault="00BA216B" w:rsidP="00614F98"/>
                          <w:p w14:paraId="14A75DD0" w14:textId="77777777" w:rsidR="00BA216B" w:rsidRDefault="00BA216B" w:rsidP="00614F98"/>
                          <w:p w14:paraId="73C6B213" w14:textId="77777777" w:rsidR="00BA216B" w:rsidRDefault="00BA216B" w:rsidP="00614F98"/>
                          <w:p w14:paraId="28AA87FA" w14:textId="77777777" w:rsidR="00BA216B" w:rsidRDefault="00BA216B" w:rsidP="00614F98"/>
                          <w:p w14:paraId="312F4C13" w14:textId="77777777" w:rsidR="00BA216B" w:rsidRDefault="00BA216B" w:rsidP="00614F98"/>
                          <w:p w14:paraId="7E864EF6" w14:textId="77777777" w:rsidR="00BA216B" w:rsidRDefault="00BA216B" w:rsidP="00614F98"/>
                          <w:p w14:paraId="01904050" w14:textId="77777777" w:rsidR="00BA216B" w:rsidRDefault="00BA216B" w:rsidP="00614F98"/>
                          <w:p w14:paraId="15FFE3CE" w14:textId="77777777" w:rsidR="00BA216B" w:rsidRDefault="00BA216B" w:rsidP="00614F98"/>
                          <w:p w14:paraId="14D305CB" w14:textId="77777777" w:rsidR="00BA216B" w:rsidRDefault="00BA216B" w:rsidP="00614F98"/>
                          <w:p w14:paraId="7E920550" w14:textId="77777777" w:rsidR="00BA216B" w:rsidRDefault="00BA216B" w:rsidP="00614F98"/>
                          <w:p w14:paraId="42E2B7F9" w14:textId="77777777" w:rsidR="00BA216B" w:rsidRDefault="00BA216B" w:rsidP="00614F98"/>
                          <w:p w14:paraId="0EB8AEE4" w14:textId="77777777" w:rsidR="00BA216B" w:rsidRDefault="00BA216B" w:rsidP="00614F98"/>
                          <w:p w14:paraId="5E1A15BA" w14:textId="77777777" w:rsidR="00BA216B" w:rsidRDefault="00BA216B" w:rsidP="00614F98"/>
                          <w:p w14:paraId="29C0638D" w14:textId="77777777" w:rsidR="00BA216B" w:rsidRDefault="00BA216B" w:rsidP="00614F98"/>
                          <w:p w14:paraId="54B7F00A" w14:textId="77777777" w:rsidR="00BA216B" w:rsidRDefault="00BA216B" w:rsidP="00614F98"/>
                          <w:p w14:paraId="2F8084FA" w14:textId="77777777" w:rsidR="00BA216B" w:rsidRDefault="00BA216B" w:rsidP="00614F98"/>
                          <w:p w14:paraId="707A4063" w14:textId="77777777" w:rsidR="00BA216B" w:rsidRDefault="00BA216B" w:rsidP="00614F98"/>
                          <w:p w14:paraId="1D050071" w14:textId="77777777" w:rsidR="00BA216B" w:rsidRDefault="00BA216B" w:rsidP="00614F98"/>
                          <w:p w14:paraId="63EEA6DF" w14:textId="77777777" w:rsidR="00BA216B" w:rsidRDefault="00BA216B" w:rsidP="00614F98"/>
                          <w:p w14:paraId="55849F37" w14:textId="77777777" w:rsidR="00BA216B" w:rsidRDefault="00BA216B" w:rsidP="00614F98"/>
                          <w:p w14:paraId="5BDCD187" w14:textId="77777777" w:rsidR="00BA216B" w:rsidRDefault="00BA216B" w:rsidP="00614F98"/>
                          <w:p w14:paraId="415F0BFF" w14:textId="77777777" w:rsidR="00BA216B" w:rsidRDefault="00BA216B" w:rsidP="00614F98"/>
                          <w:p w14:paraId="765C1B50" w14:textId="77777777" w:rsidR="00BA216B" w:rsidRDefault="00BA216B" w:rsidP="00614F98"/>
                          <w:p w14:paraId="4690B88F" w14:textId="77777777" w:rsidR="00BA216B" w:rsidRDefault="00BA216B" w:rsidP="00614F98"/>
                          <w:p w14:paraId="39052063" w14:textId="77777777" w:rsidR="00BA216B" w:rsidRDefault="00BA216B" w:rsidP="00614F98"/>
                          <w:p w14:paraId="14B85906" w14:textId="77777777" w:rsidR="00BA216B" w:rsidRDefault="00BA216B" w:rsidP="00614F98"/>
                          <w:p w14:paraId="7F3BF399" w14:textId="77777777" w:rsidR="00BA216B" w:rsidRDefault="00BA216B" w:rsidP="00614F98"/>
                          <w:p w14:paraId="39FD2C2B" w14:textId="77777777" w:rsidR="00BA216B" w:rsidRDefault="00BA216B" w:rsidP="00614F98"/>
                          <w:p w14:paraId="40944390" w14:textId="77777777" w:rsidR="00BA216B" w:rsidRDefault="00BA216B" w:rsidP="00614F98"/>
                          <w:p w14:paraId="12F0D244" w14:textId="77777777" w:rsidR="00BA216B" w:rsidRDefault="00BA216B" w:rsidP="00614F98"/>
                          <w:p w14:paraId="3BBF4435" w14:textId="77777777" w:rsidR="00BA216B" w:rsidRDefault="00BA216B" w:rsidP="00614F98"/>
                          <w:p w14:paraId="33A8865D" w14:textId="77777777" w:rsidR="00BA216B" w:rsidRDefault="00BA216B" w:rsidP="00614F98"/>
                          <w:p w14:paraId="633760D8" w14:textId="77777777" w:rsidR="00BA216B" w:rsidRDefault="00BA216B" w:rsidP="00614F98"/>
                          <w:p w14:paraId="5E8B2E1C" w14:textId="77777777" w:rsidR="00BA216B" w:rsidRDefault="00BA216B" w:rsidP="00614F98"/>
                          <w:p w14:paraId="1C74DABD" w14:textId="77777777" w:rsidR="00BA216B" w:rsidRDefault="00BA216B" w:rsidP="00614F98"/>
                          <w:p w14:paraId="49F85415" w14:textId="77777777" w:rsidR="00BA216B" w:rsidRDefault="00BA216B" w:rsidP="00614F98"/>
                          <w:p w14:paraId="56BE9826" w14:textId="77777777" w:rsidR="00BA216B" w:rsidRDefault="00BA216B" w:rsidP="00614F98"/>
                          <w:p w14:paraId="68DFC092" w14:textId="77777777" w:rsidR="00BA216B" w:rsidRDefault="00BA216B" w:rsidP="00614F98"/>
                          <w:p w14:paraId="6AEB87EA" w14:textId="77777777" w:rsidR="00BA216B" w:rsidRDefault="00BA216B" w:rsidP="00614F98"/>
                          <w:p w14:paraId="68CA04E8" w14:textId="77777777" w:rsidR="00BA216B" w:rsidRDefault="00BA216B" w:rsidP="00614F98"/>
                          <w:p w14:paraId="292B1D83" w14:textId="77777777" w:rsidR="00BA216B" w:rsidRDefault="00BA216B" w:rsidP="00614F98"/>
                          <w:p w14:paraId="7617ED46" w14:textId="77777777" w:rsidR="00BA216B" w:rsidRDefault="00BA216B" w:rsidP="00614F98"/>
                          <w:p w14:paraId="0EF68999" w14:textId="77777777" w:rsidR="00BA216B" w:rsidRDefault="00BA216B" w:rsidP="00614F98"/>
                          <w:p w14:paraId="23096D1A" w14:textId="77777777" w:rsidR="00BA216B" w:rsidRDefault="00BA216B" w:rsidP="00614F98"/>
                          <w:p w14:paraId="3BAB52F7" w14:textId="77777777" w:rsidR="00BA216B" w:rsidRDefault="00BA216B" w:rsidP="00614F98"/>
                          <w:p w14:paraId="369AA360" w14:textId="77777777" w:rsidR="00BA216B" w:rsidRDefault="00BA216B" w:rsidP="00614F98"/>
                          <w:p w14:paraId="657A64F4" w14:textId="77777777" w:rsidR="00BA216B" w:rsidRDefault="00BA216B" w:rsidP="00614F98"/>
                          <w:p w14:paraId="237FBEA2" w14:textId="77777777" w:rsidR="00BA216B" w:rsidRDefault="00BA216B" w:rsidP="00614F98"/>
                          <w:p w14:paraId="76C10618" w14:textId="77777777" w:rsidR="00BA216B" w:rsidRDefault="00BA216B" w:rsidP="00614F98"/>
                          <w:p w14:paraId="6613BE3A" w14:textId="77777777" w:rsidR="00BA216B" w:rsidRDefault="00BA216B" w:rsidP="00614F98"/>
                          <w:p w14:paraId="1E75AC7C" w14:textId="77777777" w:rsidR="00BA216B" w:rsidRDefault="00BA216B" w:rsidP="00614F98"/>
                          <w:p w14:paraId="2366DCBA" w14:textId="77777777" w:rsidR="00BA216B" w:rsidRDefault="00BA216B" w:rsidP="00614F98"/>
                          <w:p w14:paraId="3C2E9094" w14:textId="77777777" w:rsidR="00BA216B" w:rsidRDefault="00BA216B" w:rsidP="00614F98"/>
                          <w:p w14:paraId="616D62C4" w14:textId="77777777" w:rsidR="00BA216B" w:rsidRDefault="00BA216B" w:rsidP="00614F98"/>
                          <w:p w14:paraId="3C72F3B6" w14:textId="77777777" w:rsidR="00BA216B" w:rsidRDefault="00BA216B" w:rsidP="00614F98"/>
                          <w:p w14:paraId="20FC6649" w14:textId="77777777" w:rsidR="00BA216B" w:rsidRDefault="00BA216B" w:rsidP="00614F98"/>
                          <w:p w14:paraId="0DECB7D8" w14:textId="77777777" w:rsidR="00BA216B" w:rsidRDefault="00BA216B" w:rsidP="00614F98"/>
                          <w:p w14:paraId="4D558B38" w14:textId="77777777" w:rsidR="00BA216B" w:rsidRDefault="00BA216B" w:rsidP="00614F98"/>
                          <w:p w14:paraId="65CAD48F" w14:textId="77777777" w:rsidR="00BA216B" w:rsidRDefault="00BA216B" w:rsidP="00614F98"/>
                          <w:p w14:paraId="31495D66" w14:textId="77777777" w:rsidR="00BA216B" w:rsidRDefault="00BA216B" w:rsidP="00614F98"/>
                          <w:p w14:paraId="6690D7A9" w14:textId="77777777" w:rsidR="00BA216B" w:rsidRDefault="00BA216B" w:rsidP="00614F98"/>
                          <w:p w14:paraId="5DAE64C8" w14:textId="77777777" w:rsidR="00BA216B" w:rsidRDefault="00BA216B" w:rsidP="00614F98"/>
                          <w:p w14:paraId="065D2633" w14:textId="77777777" w:rsidR="00BA216B" w:rsidRDefault="00BA216B" w:rsidP="00614F98"/>
                          <w:p w14:paraId="3E8F2854" w14:textId="77777777" w:rsidR="00BA216B" w:rsidRDefault="00BA216B" w:rsidP="00614F98"/>
                          <w:p w14:paraId="150AE207" w14:textId="77777777" w:rsidR="00BA216B" w:rsidRDefault="00BA216B" w:rsidP="00614F98"/>
                          <w:p w14:paraId="5D8DF345" w14:textId="77777777" w:rsidR="00BA216B" w:rsidRDefault="00BA216B" w:rsidP="00614F98"/>
                          <w:p w14:paraId="29BA77E8" w14:textId="77777777" w:rsidR="00BA216B" w:rsidRDefault="00BA216B" w:rsidP="00614F98"/>
                          <w:p w14:paraId="7196D0F3" w14:textId="77777777" w:rsidR="00BA216B" w:rsidRDefault="00BA216B" w:rsidP="00614F98"/>
                          <w:p w14:paraId="41DAFA08" w14:textId="77777777" w:rsidR="00BA216B" w:rsidRDefault="00BA216B" w:rsidP="00614F98"/>
                          <w:p w14:paraId="08B6D336" w14:textId="77777777" w:rsidR="00BA216B" w:rsidRDefault="00BA216B" w:rsidP="00614F98"/>
                          <w:p w14:paraId="68D16AF9" w14:textId="77777777" w:rsidR="00BA216B" w:rsidRDefault="00BA216B" w:rsidP="00614F98"/>
                          <w:p w14:paraId="4501C0AD" w14:textId="77777777" w:rsidR="00BA216B" w:rsidRDefault="00BA216B" w:rsidP="00614F98"/>
                          <w:p w14:paraId="6F498E1A" w14:textId="77777777" w:rsidR="00BA216B" w:rsidRDefault="00BA216B" w:rsidP="00614F98"/>
                          <w:p w14:paraId="73DD72CE" w14:textId="77777777" w:rsidR="00BA216B" w:rsidRDefault="00BA216B" w:rsidP="00614F98"/>
                          <w:p w14:paraId="118A3051" w14:textId="77777777" w:rsidR="00BA216B" w:rsidRDefault="00BA216B" w:rsidP="00614F98"/>
                          <w:p w14:paraId="7D6C410E" w14:textId="77777777" w:rsidR="00BA216B" w:rsidRDefault="00BA216B" w:rsidP="00614F98"/>
                          <w:p w14:paraId="3D08A7AD" w14:textId="77777777" w:rsidR="00BA216B" w:rsidRDefault="00BA216B" w:rsidP="00614F98"/>
                          <w:p w14:paraId="10157FC7" w14:textId="77777777" w:rsidR="00BA216B" w:rsidRDefault="00BA216B" w:rsidP="00614F98"/>
                          <w:p w14:paraId="23D3A64C" w14:textId="77777777" w:rsidR="00BA216B" w:rsidRDefault="00BA216B" w:rsidP="00614F98"/>
                          <w:p w14:paraId="099F8382" w14:textId="77777777" w:rsidR="00BA216B" w:rsidRDefault="00BA216B" w:rsidP="00614F98"/>
                          <w:p w14:paraId="4784DA28" w14:textId="77777777" w:rsidR="00BA216B" w:rsidRDefault="00BA216B" w:rsidP="00614F98"/>
                          <w:p w14:paraId="4EB218C2" w14:textId="77777777" w:rsidR="00BA216B" w:rsidRDefault="00BA216B" w:rsidP="00614F98"/>
                          <w:p w14:paraId="216C975B" w14:textId="77777777" w:rsidR="00BA216B" w:rsidRDefault="00BA216B" w:rsidP="00614F98"/>
                          <w:p w14:paraId="5DF73F78" w14:textId="77777777" w:rsidR="00BA216B" w:rsidRDefault="00BA216B" w:rsidP="00614F98"/>
                          <w:p w14:paraId="714ACE62" w14:textId="77777777" w:rsidR="00BA216B" w:rsidRDefault="00BA216B" w:rsidP="00614F98"/>
                          <w:p w14:paraId="5DDC861A" w14:textId="77777777" w:rsidR="00BA216B" w:rsidRDefault="00BA216B" w:rsidP="00614F98"/>
                          <w:p w14:paraId="70118110" w14:textId="77777777" w:rsidR="00BA216B" w:rsidRDefault="00BA216B" w:rsidP="00614F98"/>
                          <w:p w14:paraId="6A91390C" w14:textId="77777777" w:rsidR="00BA216B" w:rsidRDefault="00BA216B" w:rsidP="00614F98"/>
                          <w:p w14:paraId="60467379" w14:textId="77777777" w:rsidR="00BA216B" w:rsidRDefault="00BA216B" w:rsidP="00614F98"/>
                          <w:p w14:paraId="09C8DB4D" w14:textId="77777777" w:rsidR="00BA216B" w:rsidRDefault="00BA216B" w:rsidP="00614F98"/>
                          <w:p w14:paraId="7991D37D" w14:textId="77777777" w:rsidR="00BA216B" w:rsidRDefault="00BA216B" w:rsidP="00614F98"/>
                          <w:p w14:paraId="6A6B5D4A" w14:textId="77777777" w:rsidR="00BA216B" w:rsidRDefault="00BA216B" w:rsidP="00614F98"/>
                          <w:p w14:paraId="33E6DBE4" w14:textId="77777777" w:rsidR="00BA216B" w:rsidRDefault="00BA216B" w:rsidP="00614F98"/>
                          <w:p w14:paraId="3A8E84E8" w14:textId="77777777" w:rsidR="00BA216B" w:rsidRDefault="00BA216B" w:rsidP="00614F98"/>
                          <w:p w14:paraId="088D9246" w14:textId="77777777" w:rsidR="00BA216B" w:rsidRDefault="00BA216B" w:rsidP="00614F98"/>
                          <w:p w14:paraId="3A3140AD" w14:textId="77777777" w:rsidR="00BA216B" w:rsidRDefault="00BA216B" w:rsidP="00614F98"/>
                          <w:p w14:paraId="0E8AFE00" w14:textId="77777777" w:rsidR="00BA216B" w:rsidRDefault="00BA216B" w:rsidP="00614F98"/>
                          <w:p w14:paraId="053EEE9D" w14:textId="77777777" w:rsidR="00BA216B" w:rsidRDefault="00BA216B" w:rsidP="00614F98"/>
                          <w:p w14:paraId="5A54C1BE" w14:textId="77777777" w:rsidR="00BA216B" w:rsidRDefault="00BA216B" w:rsidP="00614F98"/>
                          <w:p w14:paraId="00998585" w14:textId="77777777" w:rsidR="00BA216B" w:rsidRDefault="00BA216B" w:rsidP="00614F98"/>
                          <w:p w14:paraId="1CA3FD96" w14:textId="77777777" w:rsidR="00BA216B" w:rsidRDefault="00BA216B" w:rsidP="00614F98"/>
                          <w:p w14:paraId="5A4414CB" w14:textId="77777777" w:rsidR="00BA216B" w:rsidRDefault="00BA216B" w:rsidP="00614F98"/>
                          <w:p w14:paraId="00DEA906" w14:textId="77777777" w:rsidR="00BA216B" w:rsidRDefault="00BA216B" w:rsidP="00614F98"/>
                          <w:p w14:paraId="7906EAF2" w14:textId="77777777" w:rsidR="00BA216B" w:rsidRDefault="00BA216B" w:rsidP="00614F98"/>
                          <w:p w14:paraId="197046B8" w14:textId="77777777" w:rsidR="00BA216B" w:rsidRDefault="00BA216B" w:rsidP="00614F98"/>
                          <w:p w14:paraId="0355C927" w14:textId="77777777" w:rsidR="00BA216B" w:rsidRDefault="00BA216B" w:rsidP="00614F98"/>
                          <w:p w14:paraId="0D129B83" w14:textId="77777777" w:rsidR="00BA216B" w:rsidRDefault="00BA216B" w:rsidP="00614F98"/>
                          <w:p w14:paraId="1DE4A8DD" w14:textId="77777777" w:rsidR="00BA216B" w:rsidRDefault="00BA216B" w:rsidP="00614F98"/>
                          <w:p w14:paraId="682EE992" w14:textId="77777777" w:rsidR="00BA216B" w:rsidRDefault="00BA216B" w:rsidP="00614F98"/>
                          <w:p w14:paraId="6AC36439" w14:textId="77777777" w:rsidR="00BA216B" w:rsidRDefault="00BA216B" w:rsidP="00614F98"/>
                          <w:p w14:paraId="64E8C4E8" w14:textId="77777777" w:rsidR="00BA216B" w:rsidRDefault="00BA216B" w:rsidP="00614F98"/>
                          <w:p w14:paraId="50D6EF31" w14:textId="77777777" w:rsidR="00BA216B" w:rsidRDefault="00BA216B" w:rsidP="00614F98"/>
                          <w:p w14:paraId="60A30EC1" w14:textId="77777777" w:rsidR="00BA216B" w:rsidRDefault="00BA216B" w:rsidP="00614F98"/>
                          <w:p w14:paraId="6A79E7CA" w14:textId="77777777" w:rsidR="00BA216B" w:rsidRDefault="00BA216B" w:rsidP="00614F98"/>
                          <w:p w14:paraId="61BE1CE1" w14:textId="77777777" w:rsidR="00BA216B" w:rsidRDefault="00BA216B" w:rsidP="00614F98"/>
                          <w:p w14:paraId="5566BE2D" w14:textId="77777777" w:rsidR="00BA216B" w:rsidRDefault="00BA216B" w:rsidP="00614F98"/>
                          <w:p w14:paraId="619AA767" w14:textId="77777777" w:rsidR="00BA216B" w:rsidRDefault="00BA216B" w:rsidP="00614F98"/>
                          <w:p w14:paraId="0514F935" w14:textId="77777777" w:rsidR="00BA216B" w:rsidRDefault="00BA216B" w:rsidP="00614F98"/>
                          <w:p w14:paraId="10A9111E" w14:textId="77777777" w:rsidR="00BA216B" w:rsidRDefault="00BA216B" w:rsidP="00614F98"/>
                          <w:p w14:paraId="41025B7A" w14:textId="77777777" w:rsidR="00BA216B" w:rsidRDefault="00BA216B" w:rsidP="00614F98"/>
                          <w:p w14:paraId="127C3E46" w14:textId="77777777" w:rsidR="00BA216B" w:rsidRDefault="00BA216B" w:rsidP="00614F98"/>
                          <w:p w14:paraId="436DCCEF" w14:textId="77777777" w:rsidR="00BA216B" w:rsidRDefault="00BA216B" w:rsidP="00614F98"/>
                          <w:p w14:paraId="665BCDEE" w14:textId="77777777" w:rsidR="00BA216B" w:rsidRDefault="00BA216B" w:rsidP="00614F98"/>
                          <w:p w14:paraId="6AF80CE2" w14:textId="77777777" w:rsidR="00BA216B" w:rsidRDefault="00BA216B" w:rsidP="00614F98"/>
                          <w:p w14:paraId="491329BF" w14:textId="77777777" w:rsidR="00BA216B" w:rsidRDefault="00BA216B" w:rsidP="00614F98"/>
                          <w:p w14:paraId="7F3550BC" w14:textId="77777777" w:rsidR="00BA216B" w:rsidRDefault="00BA216B" w:rsidP="00614F98"/>
                          <w:p w14:paraId="3B674005" w14:textId="77777777" w:rsidR="00BA216B" w:rsidRDefault="00BA216B" w:rsidP="00614F98"/>
                          <w:p w14:paraId="030FE63F" w14:textId="77777777" w:rsidR="00BA216B" w:rsidRDefault="00BA216B" w:rsidP="00614F98"/>
                          <w:p w14:paraId="1400BDFB" w14:textId="77777777" w:rsidR="00BA216B" w:rsidRDefault="00BA216B" w:rsidP="00614F98"/>
                          <w:p w14:paraId="7B84F769" w14:textId="77777777" w:rsidR="00BA216B" w:rsidRDefault="00BA216B" w:rsidP="00614F98"/>
                          <w:p w14:paraId="371474F3" w14:textId="77777777" w:rsidR="00BA216B" w:rsidRDefault="00BA216B" w:rsidP="00614F98"/>
                          <w:p w14:paraId="26D76738" w14:textId="77777777" w:rsidR="00BA216B" w:rsidRDefault="00BA216B" w:rsidP="00614F98"/>
                          <w:p w14:paraId="309F9A20" w14:textId="77777777" w:rsidR="00BA216B" w:rsidRDefault="00BA216B" w:rsidP="00614F98"/>
                          <w:p w14:paraId="75E87BBD" w14:textId="77777777" w:rsidR="00BA216B" w:rsidRDefault="00BA216B" w:rsidP="00614F98"/>
                          <w:p w14:paraId="72DFF1C0" w14:textId="77777777" w:rsidR="00BA216B" w:rsidRDefault="00BA216B" w:rsidP="00614F98"/>
                          <w:p w14:paraId="144A48C4" w14:textId="77777777" w:rsidR="00BA216B" w:rsidRDefault="00BA216B" w:rsidP="00614F98"/>
                          <w:p w14:paraId="00D63DFB" w14:textId="77777777" w:rsidR="00BA216B" w:rsidRDefault="00BA216B" w:rsidP="00614F98"/>
                          <w:p w14:paraId="36147132" w14:textId="77777777" w:rsidR="00BA216B" w:rsidRDefault="00BA216B" w:rsidP="00614F98"/>
                          <w:p w14:paraId="494748AE" w14:textId="77777777" w:rsidR="00BA216B" w:rsidRDefault="00BA216B" w:rsidP="00614F98"/>
                          <w:p w14:paraId="4EBC2562" w14:textId="77777777" w:rsidR="00BA216B" w:rsidRDefault="00BA216B" w:rsidP="00614F98"/>
                          <w:p w14:paraId="22F30934" w14:textId="77777777" w:rsidR="00BA216B" w:rsidRDefault="00BA216B" w:rsidP="00614F98"/>
                          <w:p w14:paraId="60B4D93E" w14:textId="77777777" w:rsidR="00BA216B" w:rsidRDefault="00BA216B" w:rsidP="00614F98"/>
                          <w:p w14:paraId="14FF190F" w14:textId="77777777" w:rsidR="00BA216B" w:rsidRDefault="00BA216B" w:rsidP="00614F98"/>
                          <w:p w14:paraId="19711FC1" w14:textId="77777777" w:rsidR="00BA216B" w:rsidRDefault="00BA216B" w:rsidP="00614F98"/>
                          <w:p w14:paraId="23DBF7A5" w14:textId="77777777" w:rsidR="00BA216B" w:rsidRDefault="00BA216B" w:rsidP="00614F98"/>
                          <w:p w14:paraId="48B84830" w14:textId="77777777" w:rsidR="00BA216B" w:rsidRDefault="00BA216B" w:rsidP="00614F98"/>
                          <w:p w14:paraId="60B62BB5" w14:textId="77777777" w:rsidR="00BA216B" w:rsidRDefault="00BA216B" w:rsidP="00614F98"/>
                          <w:p w14:paraId="47B7A987" w14:textId="77777777" w:rsidR="00BA216B" w:rsidRDefault="00BA216B" w:rsidP="00614F98"/>
                          <w:p w14:paraId="6BEF73A9" w14:textId="77777777" w:rsidR="00BA216B" w:rsidRDefault="00BA216B" w:rsidP="00614F98"/>
                          <w:p w14:paraId="5C350F82" w14:textId="77777777" w:rsidR="00BA216B" w:rsidRDefault="00BA216B" w:rsidP="00614F98"/>
                          <w:p w14:paraId="7AA0C477" w14:textId="77777777" w:rsidR="00BA216B" w:rsidRDefault="00BA216B" w:rsidP="00614F98"/>
                          <w:p w14:paraId="049E0C0F" w14:textId="77777777" w:rsidR="00BA216B" w:rsidRDefault="00BA216B" w:rsidP="00614F98"/>
                          <w:p w14:paraId="3E41549F" w14:textId="77777777" w:rsidR="00BA216B" w:rsidRDefault="00BA216B" w:rsidP="00614F98"/>
                          <w:p w14:paraId="6B5821F0" w14:textId="77777777" w:rsidR="00BA216B" w:rsidRDefault="00BA216B" w:rsidP="00614F98"/>
                          <w:p w14:paraId="2F1AEDA6" w14:textId="77777777" w:rsidR="00BA216B" w:rsidRDefault="00BA216B" w:rsidP="00614F98"/>
                          <w:p w14:paraId="371BBDB7" w14:textId="77777777" w:rsidR="00BA216B" w:rsidRDefault="00BA216B" w:rsidP="00614F98"/>
                          <w:p w14:paraId="3E49E91A" w14:textId="77777777" w:rsidR="00BA216B" w:rsidRDefault="00BA216B" w:rsidP="00614F98"/>
                          <w:p w14:paraId="34805932" w14:textId="77777777" w:rsidR="00BA216B" w:rsidRDefault="00BA216B" w:rsidP="00614F98"/>
                          <w:p w14:paraId="3AEAA955" w14:textId="77777777" w:rsidR="00BA216B" w:rsidRDefault="00BA216B" w:rsidP="00614F98"/>
                          <w:p w14:paraId="576EF75F" w14:textId="77777777" w:rsidR="00BA216B" w:rsidRDefault="00BA216B" w:rsidP="00614F98"/>
                          <w:p w14:paraId="5714DB04" w14:textId="77777777" w:rsidR="00BA216B" w:rsidRDefault="00BA216B" w:rsidP="00614F98"/>
                          <w:p w14:paraId="56230AAF" w14:textId="77777777" w:rsidR="00BA216B" w:rsidRDefault="00BA216B" w:rsidP="00614F98"/>
                          <w:p w14:paraId="195DBA70" w14:textId="77777777" w:rsidR="00BA216B" w:rsidRDefault="00BA216B" w:rsidP="00614F98"/>
                          <w:p w14:paraId="3BC60C84" w14:textId="77777777" w:rsidR="00BA216B" w:rsidRDefault="00BA216B" w:rsidP="00614F98"/>
                          <w:p w14:paraId="37DAF5C7" w14:textId="77777777" w:rsidR="00BA216B" w:rsidRDefault="00BA216B" w:rsidP="00614F98"/>
                          <w:p w14:paraId="66139441" w14:textId="77777777" w:rsidR="00BA216B" w:rsidRDefault="00BA216B" w:rsidP="00614F98"/>
                          <w:p w14:paraId="182B6DF6" w14:textId="77777777" w:rsidR="00BA216B" w:rsidRDefault="00BA216B" w:rsidP="00614F98"/>
                          <w:p w14:paraId="552642DE" w14:textId="77777777" w:rsidR="00BA216B" w:rsidRDefault="00BA216B" w:rsidP="00614F98"/>
                          <w:p w14:paraId="37E029F2" w14:textId="77777777" w:rsidR="00BA216B" w:rsidRDefault="00BA216B" w:rsidP="00614F98"/>
                          <w:p w14:paraId="2DB606F3" w14:textId="77777777" w:rsidR="00BA216B" w:rsidRDefault="00BA216B" w:rsidP="00614F98"/>
                          <w:p w14:paraId="3B35708B" w14:textId="77777777" w:rsidR="00BA216B" w:rsidRDefault="00BA216B" w:rsidP="00614F98"/>
                          <w:p w14:paraId="0C2B5D4A" w14:textId="77777777" w:rsidR="00BA216B" w:rsidRDefault="00BA216B" w:rsidP="00614F98"/>
                          <w:p w14:paraId="76A69CB9" w14:textId="77777777" w:rsidR="00BA216B" w:rsidRDefault="00BA216B" w:rsidP="00614F98"/>
                          <w:p w14:paraId="70D751ED" w14:textId="77777777" w:rsidR="00BA216B" w:rsidRDefault="00BA216B" w:rsidP="00614F98"/>
                          <w:p w14:paraId="0F6EE085" w14:textId="77777777" w:rsidR="00BA216B" w:rsidRDefault="00BA216B" w:rsidP="00614F98"/>
                          <w:p w14:paraId="2BA805B1" w14:textId="77777777" w:rsidR="00BA216B" w:rsidRDefault="00BA216B" w:rsidP="00614F98"/>
                          <w:p w14:paraId="67EF13B1" w14:textId="77777777" w:rsidR="00BA216B" w:rsidRDefault="00BA216B" w:rsidP="00614F98"/>
                          <w:p w14:paraId="59D35693" w14:textId="77777777" w:rsidR="00BA216B" w:rsidRDefault="00BA216B" w:rsidP="00614F98"/>
                          <w:p w14:paraId="1BAD271D" w14:textId="77777777" w:rsidR="00BA216B" w:rsidRDefault="00BA216B" w:rsidP="00614F98"/>
                          <w:p w14:paraId="5CC2319D" w14:textId="77777777" w:rsidR="00BA216B" w:rsidRDefault="00BA216B" w:rsidP="00614F98"/>
                          <w:p w14:paraId="20F64913" w14:textId="77777777" w:rsidR="00BA216B" w:rsidRDefault="00BA216B" w:rsidP="00614F98"/>
                          <w:p w14:paraId="235E2D1B" w14:textId="77777777" w:rsidR="00BA216B" w:rsidRDefault="00BA216B" w:rsidP="00614F98"/>
                          <w:p w14:paraId="6EF5180F" w14:textId="77777777" w:rsidR="00BA216B" w:rsidRDefault="00BA216B" w:rsidP="00614F98"/>
                          <w:p w14:paraId="4BA8DA94" w14:textId="77777777" w:rsidR="00BA216B" w:rsidRDefault="00BA216B" w:rsidP="00614F98"/>
                          <w:p w14:paraId="27D64598" w14:textId="77777777" w:rsidR="00BA216B" w:rsidRDefault="00BA216B" w:rsidP="00614F98"/>
                          <w:p w14:paraId="6238AC49" w14:textId="77777777" w:rsidR="00BA216B" w:rsidRDefault="00BA216B" w:rsidP="00614F98"/>
                          <w:p w14:paraId="33366515" w14:textId="77777777" w:rsidR="00BA216B" w:rsidRDefault="00BA216B" w:rsidP="00614F98"/>
                          <w:p w14:paraId="48D09412" w14:textId="77777777" w:rsidR="00BA216B" w:rsidRDefault="00BA216B" w:rsidP="00614F98"/>
                          <w:p w14:paraId="04CD4E49" w14:textId="77777777" w:rsidR="00BA216B" w:rsidRDefault="00BA216B" w:rsidP="00614F98"/>
                          <w:p w14:paraId="5340EE88" w14:textId="77777777" w:rsidR="00BA216B" w:rsidRDefault="00BA216B" w:rsidP="00614F98"/>
                          <w:p w14:paraId="7D0BB118" w14:textId="77777777" w:rsidR="00BA216B" w:rsidRDefault="00BA216B" w:rsidP="00614F98"/>
                          <w:p w14:paraId="4495CFD1" w14:textId="77777777" w:rsidR="00BA216B" w:rsidRDefault="00BA216B" w:rsidP="00614F98"/>
                          <w:p w14:paraId="4252668F" w14:textId="77777777" w:rsidR="00BA216B" w:rsidRDefault="00BA216B" w:rsidP="00614F98"/>
                          <w:p w14:paraId="6E35496C" w14:textId="77777777" w:rsidR="00BA216B" w:rsidRDefault="00BA216B" w:rsidP="00614F98"/>
                          <w:p w14:paraId="0D4EAD66" w14:textId="77777777" w:rsidR="00BA216B" w:rsidRDefault="00BA216B" w:rsidP="00614F98"/>
                          <w:p w14:paraId="1E5ECA98" w14:textId="77777777" w:rsidR="00BA216B" w:rsidRDefault="00BA216B" w:rsidP="00614F98"/>
                          <w:p w14:paraId="358EE6F6" w14:textId="77777777" w:rsidR="00BA216B" w:rsidRDefault="00BA216B" w:rsidP="00614F98"/>
                          <w:p w14:paraId="463F389E" w14:textId="77777777" w:rsidR="00BA216B" w:rsidRDefault="00BA216B" w:rsidP="00614F98"/>
                          <w:p w14:paraId="026BE9A8" w14:textId="77777777" w:rsidR="00BA216B" w:rsidRDefault="00BA216B" w:rsidP="00614F98"/>
                          <w:p w14:paraId="00EF86DC" w14:textId="77777777" w:rsidR="00BA216B" w:rsidRDefault="00BA216B" w:rsidP="00614F98"/>
                          <w:p w14:paraId="00155B94" w14:textId="77777777" w:rsidR="00BA216B" w:rsidRDefault="00BA216B" w:rsidP="00614F98"/>
                          <w:p w14:paraId="4E66E2F9" w14:textId="77777777" w:rsidR="00BA216B" w:rsidRDefault="00BA216B" w:rsidP="00614F98"/>
                          <w:p w14:paraId="5C1E4999" w14:textId="77777777" w:rsidR="00BA216B" w:rsidRDefault="00BA216B" w:rsidP="00614F98"/>
                          <w:p w14:paraId="10FA4A54" w14:textId="77777777" w:rsidR="00BA216B" w:rsidRDefault="00BA216B" w:rsidP="00614F98"/>
                          <w:p w14:paraId="6D022086" w14:textId="77777777" w:rsidR="00BA216B" w:rsidRDefault="00BA216B" w:rsidP="00614F98"/>
                          <w:p w14:paraId="05A6B4BC" w14:textId="77777777" w:rsidR="00BA216B" w:rsidRDefault="00BA216B" w:rsidP="00614F98"/>
                          <w:p w14:paraId="6770541B" w14:textId="77777777" w:rsidR="00BA216B" w:rsidRDefault="00BA216B" w:rsidP="00614F98"/>
                          <w:p w14:paraId="5B577868" w14:textId="77777777" w:rsidR="00BA216B" w:rsidRDefault="00BA216B" w:rsidP="00614F98"/>
                          <w:p w14:paraId="45B31D80" w14:textId="77777777" w:rsidR="00BA216B" w:rsidRDefault="00BA216B" w:rsidP="00614F98"/>
                          <w:p w14:paraId="037F8AAD" w14:textId="77777777" w:rsidR="00BA216B" w:rsidRDefault="00BA216B" w:rsidP="00614F98"/>
                          <w:p w14:paraId="4EF7B3C9" w14:textId="77777777" w:rsidR="00BA216B" w:rsidRDefault="00BA216B" w:rsidP="00614F98"/>
                          <w:p w14:paraId="0FB914EB" w14:textId="77777777" w:rsidR="00BA216B" w:rsidRDefault="00BA216B" w:rsidP="00614F98"/>
                          <w:p w14:paraId="4A642841" w14:textId="77777777" w:rsidR="00BA216B" w:rsidRDefault="00BA216B" w:rsidP="00614F98"/>
                          <w:p w14:paraId="7F6917E2" w14:textId="77777777" w:rsidR="00BA216B" w:rsidRDefault="00BA216B" w:rsidP="00614F98"/>
                          <w:p w14:paraId="7DC623DF" w14:textId="77777777" w:rsidR="00BA216B" w:rsidRDefault="00BA216B" w:rsidP="00614F98"/>
                          <w:p w14:paraId="355B1C12" w14:textId="77777777" w:rsidR="00BA216B" w:rsidRDefault="00BA216B" w:rsidP="00614F98"/>
                          <w:p w14:paraId="0350B456" w14:textId="77777777" w:rsidR="00BA216B" w:rsidRDefault="00BA216B" w:rsidP="00614F98"/>
                          <w:p w14:paraId="4A22F9E5" w14:textId="77777777" w:rsidR="00BA216B" w:rsidRDefault="00BA216B" w:rsidP="00614F98"/>
                          <w:p w14:paraId="3AD997F1" w14:textId="77777777" w:rsidR="00BA216B" w:rsidRDefault="00BA216B" w:rsidP="00614F98"/>
                          <w:p w14:paraId="48A6C98C" w14:textId="77777777" w:rsidR="00BA216B" w:rsidRDefault="00BA216B" w:rsidP="00614F98"/>
                          <w:p w14:paraId="418EE743" w14:textId="77777777" w:rsidR="00BA216B" w:rsidRDefault="00BA216B" w:rsidP="00614F98"/>
                          <w:p w14:paraId="224AC24B" w14:textId="77777777" w:rsidR="00BA216B" w:rsidRDefault="00BA216B" w:rsidP="00614F98"/>
                          <w:p w14:paraId="290C7FA1" w14:textId="77777777" w:rsidR="00BA216B" w:rsidRDefault="00BA216B" w:rsidP="00614F98"/>
                          <w:p w14:paraId="5F8908CC" w14:textId="77777777" w:rsidR="00BA216B" w:rsidRDefault="00BA216B" w:rsidP="00614F98"/>
                          <w:p w14:paraId="272354A0" w14:textId="77777777" w:rsidR="00BA216B" w:rsidRDefault="00BA216B" w:rsidP="00614F98"/>
                          <w:p w14:paraId="117241CA" w14:textId="77777777" w:rsidR="00BA216B" w:rsidRDefault="00BA216B" w:rsidP="00614F98"/>
                          <w:p w14:paraId="675296AE" w14:textId="77777777" w:rsidR="00BA216B" w:rsidRDefault="00BA216B" w:rsidP="00614F98"/>
                          <w:p w14:paraId="666B892B" w14:textId="77777777" w:rsidR="00BA216B" w:rsidRDefault="00BA216B" w:rsidP="00614F98"/>
                          <w:p w14:paraId="467A2F68" w14:textId="77777777" w:rsidR="00BA216B" w:rsidRDefault="00BA216B" w:rsidP="00614F98"/>
                          <w:p w14:paraId="58797B20" w14:textId="77777777" w:rsidR="00BA216B" w:rsidRDefault="00BA216B" w:rsidP="00614F98"/>
                          <w:p w14:paraId="47756C5E" w14:textId="77777777" w:rsidR="00BA216B" w:rsidRDefault="00BA216B" w:rsidP="00614F98"/>
                          <w:p w14:paraId="7ECB21A5" w14:textId="77777777" w:rsidR="00BA216B" w:rsidRDefault="00BA216B" w:rsidP="00614F98"/>
                          <w:p w14:paraId="51D6AC6E" w14:textId="77777777" w:rsidR="00BA216B" w:rsidRDefault="00BA216B" w:rsidP="00614F98"/>
                          <w:p w14:paraId="33A1CA9C" w14:textId="77777777" w:rsidR="00BA216B" w:rsidRDefault="00BA216B" w:rsidP="00614F98"/>
                          <w:p w14:paraId="60E6838F" w14:textId="77777777" w:rsidR="00BA216B" w:rsidRDefault="00BA216B" w:rsidP="00614F98"/>
                          <w:p w14:paraId="0651EA55" w14:textId="77777777" w:rsidR="00BA216B" w:rsidRDefault="00BA216B" w:rsidP="00614F98"/>
                          <w:p w14:paraId="0F976924" w14:textId="77777777" w:rsidR="00BA216B" w:rsidRDefault="00BA216B" w:rsidP="00614F98"/>
                          <w:p w14:paraId="3EA94EA3" w14:textId="77777777" w:rsidR="00BA216B" w:rsidRDefault="00BA216B" w:rsidP="00614F98"/>
                          <w:p w14:paraId="003AA4C7" w14:textId="77777777" w:rsidR="00BA216B" w:rsidRDefault="00BA216B" w:rsidP="00614F98"/>
                          <w:p w14:paraId="64D0066F" w14:textId="77777777" w:rsidR="00BA216B" w:rsidRDefault="00BA216B" w:rsidP="00614F98"/>
                          <w:p w14:paraId="1B93CD9C" w14:textId="77777777" w:rsidR="00BA216B" w:rsidRDefault="00BA216B" w:rsidP="00614F98"/>
                          <w:p w14:paraId="10439026" w14:textId="77777777" w:rsidR="00BA216B" w:rsidRDefault="00BA216B" w:rsidP="00614F98"/>
                          <w:p w14:paraId="0AFDB74F" w14:textId="77777777" w:rsidR="00BA216B" w:rsidRDefault="00BA216B" w:rsidP="00614F98"/>
                          <w:p w14:paraId="426DF956" w14:textId="77777777" w:rsidR="00BA216B" w:rsidRDefault="00BA216B" w:rsidP="00614F98"/>
                          <w:p w14:paraId="10033575" w14:textId="77777777" w:rsidR="00BA216B" w:rsidRDefault="00BA216B" w:rsidP="00614F98"/>
                          <w:p w14:paraId="66267B7B" w14:textId="77777777" w:rsidR="00BA216B" w:rsidRDefault="00BA216B" w:rsidP="00614F98"/>
                          <w:p w14:paraId="6D5BFD71" w14:textId="77777777" w:rsidR="00BA216B" w:rsidRDefault="00BA216B" w:rsidP="00614F98"/>
                          <w:p w14:paraId="7D16B722" w14:textId="77777777" w:rsidR="00BA216B" w:rsidRDefault="00BA216B" w:rsidP="00614F98"/>
                          <w:p w14:paraId="6B7C8085" w14:textId="77777777" w:rsidR="00BA216B" w:rsidRDefault="00BA216B" w:rsidP="00614F98"/>
                          <w:p w14:paraId="225B612F" w14:textId="77777777" w:rsidR="00BA216B" w:rsidRDefault="00BA216B" w:rsidP="00614F98"/>
                          <w:p w14:paraId="26AC0D16" w14:textId="77777777" w:rsidR="00BA216B" w:rsidRDefault="00BA216B" w:rsidP="00614F98"/>
                          <w:p w14:paraId="317EC3A2" w14:textId="77777777" w:rsidR="00BA216B" w:rsidRDefault="00BA216B" w:rsidP="00614F98"/>
                          <w:p w14:paraId="6723F1FE" w14:textId="77777777" w:rsidR="00BA216B" w:rsidRDefault="00BA216B" w:rsidP="00614F98"/>
                          <w:p w14:paraId="69079CCD" w14:textId="77777777" w:rsidR="00BA216B" w:rsidRDefault="00BA216B" w:rsidP="00614F98"/>
                          <w:p w14:paraId="64174427" w14:textId="77777777" w:rsidR="00BA216B" w:rsidRDefault="00BA216B" w:rsidP="00614F98"/>
                          <w:p w14:paraId="6B9E8AA5" w14:textId="77777777" w:rsidR="00BA216B" w:rsidRDefault="00BA216B" w:rsidP="00614F98"/>
                          <w:p w14:paraId="3C39CD29" w14:textId="77777777" w:rsidR="00BA216B" w:rsidRDefault="00BA216B" w:rsidP="00614F98"/>
                          <w:p w14:paraId="1080630E" w14:textId="77777777" w:rsidR="00BA216B" w:rsidRDefault="00BA216B" w:rsidP="00614F98"/>
                          <w:p w14:paraId="2864DCAA" w14:textId="77777777" w:rsidR="00BA216B" w:rsidRDefault="00BA216B" w:rsidP="00614F98"/>
                          <w:p w14:paraId="407231A9" w14:textId="77777777" w:rsidR="00BA216B" w:rsidRDefault="00BA216B" w:rsidP="00614F98"/>
                          <w:p w14:paraId="77E7FA4E" w14:textId="77777777" w:rsidR="00BA216B" w:rsidRDefault="00BA216B" w:rsidP="00614F98"/>
                          <w:p w14:paraId="197A8158" w14:textId="77777777" w:rsidR="00BA216B" w:rsidRDefault="00BA216B" w:rsidP="00614F98"/>
                          <w:p w14:paraId="0BC0BBF4" w14:textId="77777777" w:rsidR="00BA216B" w:rsidRDefault="00BA216B" w:rsidP="00614F98"/>
                          <w:p w14:paraId="7BF72ED8" w14:textId="77777777" w:rsidR="00BA216B" w:rsidRDefault="00BA216B" w:rsidP="00614F98"/>
                          <w:p w14:paraId="54CCFEF1" w14:textId="77777777" w:rsidR="00BA216B" w:rsidRDefault="00BA216B" w:rsidP="00614F98"/>
                          <w:p w14:paraId="575D41BC" w14:textId="77777777" w:rsidR="00BA216B" w:rsidRDefault="00BA216B" w:rsidP="00614F98"/>
                          <w:p w14:paraId="2FAFAF80" w14:textId="77777777" w:rsidR="00BA216B" w:rsidRDefault="00BA216B" w:rsidP="00614F98"/>
                          <w:p w14:paraId="01EC920D" w14:textId="77777777" w:rsidR="00BA216B" w:rsidRDefault="00BA216B" w:rsidP="00614F98"/>
                          <w:p w14:paraId="6BABBA50" w14:textId="77777777" w:rsidR="00BA216B" w:rsidRDefault="00BA216B" w:rsidP="00614F98"/>
                          <w:p w14:paraId="361774BE" w14:textId="77777777" w:rsidR="00BA216B" w:rsidRDefault="00BA216B" w:rsidP="00614F98"/>
                          <w:p w14:paraId="3CE67A29" w14:textId="77777777" w:rsidR="00BA216B" w:rsidRDefault="00BA216B" w:rsidP="00614F98"/>
                          <w:p w14:paraId="70E94844" w14:textId="77777777" w:rsidR="00BA216B" w:rsidRDefault="00BA216B" w:rsidP="00614F98"/>
                          <w:p w14:paraId="40863C95" w14:textId="77777777" w:rsidR="00BA216B" w:rsidRDefault="00BA216B" w:rsidP="00614F98"/>
                          <w:p w14:paraId="78CEFEE9" w14:textId="77777777" w:rsidR="00BA216B" w:rsidRDefault="00BA216B" w:rsidP="00614F98"/>
                          <w:p w14:paraId="3816283B" w14:textId="77777777" w:rsidR="00BA216B" w:rsidRDefault="00BA216B" w:rsidP="00614F98"/>
                          <w:p w14:paraId="45123560" w14:textId="77777777" w:rsidR="00BA216B" w:rsidRDefault="00BA216B" w:rsidP="00614F98"/>
                          <w:p w14:paraId="66968AD3" w14:textId="77777777" w:rsidR="00BA216B" w:rsidRDefault="00BA216B" w:rsidP="00614F98"/>
                          <w:p w14:paraId="3858B085" w14:textId="77777777" w:rsidR="00BA216B" w:rsidRDefault="00BA216B" w:rsidP="00614F98"/>
                          <w:p w14:paraId="3D78BF6D" w14:textId="77777777" w:rsidR="00BA216B" w:rsidRDefault="00BA216B" w:rsidP="00614F98"/>
                          <w:p w14:paraId="5C547BA8" w14:textId="77777777" w:rsidR="00BA216B" w:rsidRDefault="00BA216B" w:rsidP="00614F98"/>
                          <w:p w14:paraId="3018CBAD" w14:textId="77777777" w:rsidR="00BA216B" w:rsidRDefault="00BA216B" w:rsidP="00614F98"/>
                          <w:p w14:paraId="424A780D" w14:textId="77777777" w:rsidR="00BA216B" w:rsidRDefault="00BA216B" w:rsidP="00614F98"/>
                          <w:p w14:paraId="3DEC5A26" w14:textId="77777777" w:rsidR="00BA216B" w:rsidRDefault="00BA216B" w:rsidP="00614F98"/>
                          <w:p w14:paraId="2F4B2BF6" w14:textId="77777777" w:rsidR="00BA216B" w:rsidRDefault="00BA216B" w:rsidP="00614F98"/>
                          <w:p w14:paraId="71E25322" w14:textId="77777777" w:rsidR="00BA216B" w:rsidRDefault="00BA216B" w:rsidP="00614F98"/>
                          <w:p w14:paraId="129C263B" w14:textId="77777777" w:rsidR="00BA216B" w:rsidRDefault="00BA216B" w:rsidP="00614F98"/>
                          <w:p w14:paraId="0B73680C" w14:textId="77777777" w:rsidR="00BA216B" w:rsidRDefault="00BA216B" w:rsidP="00614F98"/>
                          <w:p w14:paraId="656B5A31" w14:textId="77777777" w:rsidR="00BA216B" w:rsidRDefault="00BA216B" w:rsidP="00614F98"/>
                          <w:p w14:paraId="626FEEBA" w14:textId="77777777" w:rsidR="00BA216B" w:rsidRDefault="00BA216B" w:rsidP="00614F98"/>
                          <w:p w14:paraId="7B26491B" w14:textId="77777777" w:rsidR="00BA216B" w:rsidRDefault="00BA216B" w:rsidP="00614F98"/>
                          <w:p w14:paraId="06CF9476" w14:textId="77777777" w:rsidR="00BA216B" w:rsidRDefault="00BA216B" w:rsidP="00614F98"/>
                          <w:p w14:paraId="647F2BE3" w14:textId="77777777" w:rsidR="00BA216B" w:rsidRDefault="00BA216B" w:rsidP="00614F98"/>
                          <w:p w14:paraId="7DC38611" w14:textId="77777777" w:rsidR="00BA216B" w:rsidRDefault="00BA216B" w:rsidP="00614F98"/>
                          <w:p w14:paraId="50FB3BE0" w14:textId="77777777" w:rsidR="00BA216B" w:rsidRDefault="00BA216B" w:rsidP="00614F98"/>
                          <w:p w14:paraId="5134EA66" w14:textId="77777777" w:rsidR="00BA216B" w:rsidRDefault="00BA216B" w:rsidP="00614F98"/>
                          <w:p w14:paraId="761125B7" w14:textId="77777777" w:rsidR="00BA216B" w:rsidRDefault="00BA216B" w:rsidP="00614F98"/>
                          <w:p w14:paraId="0AE0D572" w14:textId="77777777" w:rsidR="00BA216B" w:rsidRDefault="00BA216B" w:rsidP="00614F98"/>
                          <w:p w14:paraId="6E69228B" w14:textId="77777777" w:rsidR="00BA216B" w:rsidRDefault="00BA216B" w:rsidP="00614F98"/>
                          <w:p w14:paraId="525F2E2C" w14:textId="77777777" w:rsidR="00BA216B" w:rsidRDefault="00BA216B" w:rsidP="00614F98"/>
                          <w:p w14:paraId="287B3B9B" w14:textId="77777777" w:rsidR="00BA216B" w:rsidRDefault="00BA216B" w:rsidP="00614F98"/>
                          <w:p w14:paraId="1AAA792F" w14:textId="77777777" w:rsidR="00BA216B" w:rsidRDefault="00BA216B" w:rsidP="00614F98"/>
                          <w:p w14:paraId="18F7CBAE" w14:textId="77777777" w:rsidR="00BA216B" w:rsidRDefault="00BA216B" w:rsidP="00614F98"/>
                          <w:p w14:paraId="754D9040" w14:textId="77777777" w:rsidR="00BA216B" w:rsidRDefault="00BA216B" w:rsidP="00614F98"/>
                          <w:p w14:paraId="3BA3D060" w14:textId="77777777" w:rsidR="00BA216B" w:rsidRDefault="00BA216B" w:rsidP="00614F98"/>
                          <w:p w14:paraId="167DC6B9" w14:textId="77777777" w:rsidR="00BA216B" w:rsidRDefault="00BA216B" w:rsidP="00614F98"/>
                          <w:p w14:paraId="723D647F" w14:textId="77777777" w:rsidR="00BA216B" w:rsidRDefault="00BA216B" w:rsidP="00614F98"/>
                          <w:p w14:paraId="38454C4E" w14:textId="77777777" w:rsidR="00BA216B" w:rsidRDefault="00BA216B" w:rsidP="00614F98"/>
                          <w:p w14:paraId="558D2307" w14:textId="77777777" w:rsidR="00BA216B" w:rsidRDefault="00BA216B" w:rsidP="00614F98"/>
                          <w:p w14:paraId="2285A374" w14:textId="77777777" w:rsidR="00BA216B" w:rsidRDefault="00BA216B" w:rsidP="00614F98"/>
                          <w:p w14:paraId="7BDC5FCB" w14:textId="77777777" w:rsidR="00BA216B" w:rsidRDefault="00BA216B" w:rsidP="00614F98"/>
                          <w:p w14:paraId="5053F9F6" w14:textId="77777777" w:rsidR="00BA216B" w:rsidRDefault="00BA216B" w:rsidP="00614F98"/>
                          <w:p w14:paraId="40A93F17" w14:textId="77777777" w:rsidR="00BA216B" w:rsidRDefault="00BA216B" w:rsidP="00614F98"/>
                          <w:p w14:paraId="37E61E56" w14:textId="77777777" w:rsidR="00BA216B" w:rsidRDefault="00BA216B" w:rsidP="00614F98"/>
                          <w:p w14:paraId="12269FF0" w14:textId="77777777" w:rsidR="00BA216B" w:rsidRDefault="00BA216B" w:rsidP="00614F98"/>
                          <w:p w14:paraId="6ED273BB" w14:textId="77777777" w:rsidR="00BA216B" w:rsidRDefault="00BA216B" w:rsidP="00614F98"/>
                          <w:p w14:paraId="1AAEB9F5" w14:textId="77777777" w:rsidR="00BA216B" w:rsidRDefault="00BA216B" w:rsidP="00614F98"/>
                          <w:p w14:paraId="3C20AA92" w14:textId="77777777" w:rsidR="00BA216B" w:rsidRDefault="00BA216B" w:rsidP="00614F98"/>
                          <w:p w14:paraId="4C3C7037" w14:textId="77777777" w:rsidR="00BA216B" w:rsidRDefault="00BA216B" w:rsidP="00614F98"/>
                          <w:p w14:paraId="45A9CB44" w14:textId="77777777" w:rsidR="00BA216B" w:rsidRDefault="00BA216B" w:rsidP="00614F98"/>
                          <w:p w14:paraId="1DE7CF04" w14:textId="77777777" w:rsidR="00BA216B" w:rsidRDefault="00BA216B" w:rsidP="00614F98"/>
                          <w:p w14:paraId="60FD81BA" w14:textId="77777777" w:rsidR="00BA216B" w:rsidRDefault="00BA216B" w:rsidP="00614F98"/>
                          <w:p w14:paraId="78669C07" w14:textId="77777777" w:rsidR="00BA216B" w:rsidRDefault="00BA216B" w:rsidP="00614F98"/>
                          <w:p w14:paraId="137CA21F" w14:textId="77777777" w:rsidR="00BA216B" w:rsidRDefault="00BA216B" w:rsidP="00614F98"/>
                          <w:p w14:paraId="2F643031" w14:textId="77777777" w:rsidR="00BA216B" w:rsidRDefault="00BA216B" w:rsidP="00614F98"/>
                          <w:p w14:paraId="319992BB" w14:textId="77777777" w:rsidR="00BA216B" w:rsidRDefault="00BA216B" w:rsidP="00614F98"/>
                          <w:p w14:paraId="6B9EDBFC" w14:textId="77777777" w:rsidR="00BA216B" w:rsidRDefault="00BA216B" w:rsidP="00614F98"/>
                          <w:p w14:paraId="486A3A66" w14:textId="77777777" w:rsidR="00BA216B" w:rsidRDefault="00BA216B" w:rsidP="00614F98"/>
                          <w:p w14:paraId="2E4F2B9B" w14:textId="77777777" w:rsidR="00BA216B" w:rsidRDefault="00BA216B" w:rsidP="00614F98"/>
                          <w:p w14:paraId="2E4896E7" w14:textId="77777777" w:rsidR="00BA216B" w:rsidRDefault="00BA216B" w:rsidP="00614F98"/>
                          <w:p w14:paraId="31D1DB3C" w14:textId="77777777" w:rsidR="00BA216B" w:rsidRDefault="00BA216B" w:rsidP="00614F98"/>
                          <w:p w14:paraId="5AD452EE" w14:textId="77777777" w:rsidR="00BA216B" w:rsidRDefault="00BA216B" w:rsidP="00614F98"/>
                          <w:p w14:paraId="1E7E4EE7" w14:textId="77777777" w:rsidR="00BA216B" w:rsidRDefault="00BA216B" w:rsidP="00614F98"/>
                          <w:p w14:paraId="6EA5B09B" w14:textId="77777777" w:rsidR="00BA216B" w:rsidRDefault="00BA216B" w:rsidP="00614F98"/>
                          <w:p w14:paraId="65752F74" w14:textId="77777777" w:rsidR="00BA216B" w:rsidRDefault="00BA216B" w:rsidP="00614F98"/>
                          <w:p w14:paraId="5BAA6CCD" w14:textId="77777777" w:rsidR="00BA216B" w:rsidRDefault="00BA216B" w:rsidP="00614F98"/>
                          <w:p w14:paraId="341CD163" w14:textId="77777777" w:rsidR="00BA216B" w:rsidRDefault="00BA216B" w:rsidP="00614F98"/>
                          <w:p w14:paraId="50997F6E" w14:textId="77777777" w:rsidR="00BA216B" w:rsidRDefault="00BA216B" w:rsidP="00614F98"/>
                          <w:p w14:paraId="2BBA8F35" w14:textId="77777777" w:rsidR="00BA216B" w:rsidRDefault="00BA216B" w:rsidP="00614F98"/>
                          <w:p w14:paraId="2F149B7A" w14:textId="77777777" w:rsidR="00BA216B" w:rsidRDefault="00BA216B" w:rsidP="00614F98"/>
                          <w:p w14:paraId="449D6C24" w14:textId="77777777" w:rsidR="00BA216B" w:rsidRDefault="00BA216B" w:rsidP="00614F98"/>
                          <w:p w14:paraId="664A6C3B" w14:textId="77777777" w:rsidR="00BA216B" w:rsidRDefault="00BA216B" w:rsidP="00614F98"/>
                          <w:p w14:paraId="5026F464" w14:textId="77777777" w:rsidR="00BA216B" w:rsidRDefault="00BA216B" w:rsidP="00614F98"/>
                          <w:p w14:paraId="017A7BD2" w14:textId="77777777" w:rsidR="00BA216B" w:rsidRDefault="00BA216B" w:rsidP="00614F98"/>
                          <w:p w14:paraId="52ECD272" w14:textId="77777777" w:rsidR="00BA216B" w:rsidRDefault="00BA216B" w:rsidP="00614F98"/>
                          <w:p w14:paraId="6252513B" w14:textId="77777777" w:rsidR="00BA216B" w:rsidRDefault="00BA216B" w:rsidP="00614F98"/>
                          <w:p w14:paraId="0B03265E" w14:textId="77777777" w:rsidR="00BA216B" w:rsidRDefault="00BA216B" w:rsidP="00614F98"/>
                          <w:p w14:paraId="12E3A723" w14:textId="77777777" w:rsidR="00BA216B" w:rsidRDefault="00BA216B" w:rsidP="00614F98"/>
                          <w:p w14:paraId="428FAC07" w14:textId="77777777" w:rsidR="00BA216B" w:rsidRDefault="00BA216B" w:rsidP="00614F98"/>
                          <w:p w14:paraId="1CC758DE" w14:textId="77777777" w:rsidR="00BA216B" w:rsidRDefault="00BA216B" w:rsidP="00614F98"/>
                          <w:p w14:paraId="26A90BB3" w14:textId="77777777" w:rsidR="00BA216B" w:rsidRDefault="00BA216B" w:rsidP="00614F98"/>
                          <w:p w14:paraId="3E329DB5" w14:textId="77777777" w:rsidR="00BA216B" w:rsidRDefault="00BA216B" w:rsidP="00614F98"/>
                          <w:p w14:paraId="36D8EDC4" w14:textId="77777777" w:rsidR="00BA216B" w:rsidRDefault="00BA216B" w:rsidP="00614F98"/>
                          <w:p w14:paraId="3B2636D8" w14:textId="77777777" w:rsidR="00BA216B" w:rsidRDefault="00BA216B" w:rsidP="00614F98"/>
                          <w:p w14:paraId="4412D09D" w14:textId="77777777" w:rsidR="00BA216B" w:rsidRDefault="00BA216B" w:rsidP="00614F98"/>
                          <w:p w14:paraId="20D9F034" w14:textId="77777777" w:rsidR="00BA216B" w:rsidRDefault="00BA216B" w:rsidP="00614F98"/>
                          <w:p w14:paraId="63E0B435" w14:textId="77777777" w:rsidR="00BA216B" w:rsidRDefault="00BA216B" w:rsidP="00614F98"/>
                          <w:p w14:paraId="3E6E53BC" w14:textId="77777777" w:rsidR="00BA216B" w:rsidRDefault="00BA216B" w:rsidP="00614F98"/>
                          <w:p w14:paraId="298F1E27" w14:textId="77777777" w:rsidR="00BA216B" w:rsidRDefault="00BA216B" w:rsidP="00614F98"/>
                          <w:p w14:paraId="72848340" w14:textId="77777777" w:rsidR="00BA216B" w:rsidRDefault="00BA216B" w:rsidP="00614F98"/>
                          <w:p w14:paraId="60AC1A38" w14:textId="77777777" w:rsidR="00BA216B" w:rsidRDefault="00BA216B" w:rsidP="00614F98"/>
                          <w:p w14:paraId="4576CCCE" w14:textId="77777777" w:rsidR="00BA216B" w:rsidRDefault="00BA216B" w:rsidP="00614F98"/>
                          <w:p w14:paraId="799BDB57" w14:textId="77777777" w:rsidR="00BA216B" w:rsidRDefault="00BA216B" w:rsidP="00614F98"/>
                          <w:p w14:paraId="6B3A9702" w14:textId="77777777" w:rsidR="00BA216B" w:rsidRDefault="00BA216B" w:rsidP="00614F98"/>
                          <w:p w14:paraId="41C0120D" w14:textId="77777777" w:rsidR="00BA216B" w:rsidRDefault="00BA216B" w:rsidP="00614F98"/>
                          <w:p w14:paraId="00814CFA" w14:textId="77777777" w:rsidR="00BA216B" w:rsidRDefault="00BA216B" w:rsidP="00614F98"/>
                          <w:p w14:paraId="7B72B489" w14:textId="77777777" w:rsidR="00BA216B" w:rsidRDefault="00BA216B" w:rsidP="00614F98"/>
                          <w:p w14:paraId="7A84E1EE" w14:textId="77777777" w:rsidR="00BA216B" w:rsidRDefault="00BA216B" w:rsidP="00614F98"/>
                          <w:p w14:paraId="56DC5E12" w14:textId="77777777" w:rsidR="00BA216B" w:rsidRDefault="00BA216B" w:rsidP="00614F98"/>
                          <w:p w14:paraId="5F11C70F" w14:textId="77777777" w:rsidR="00BA216B" w:rsidRDefault="00BA216B" w:rsidP="00614F98"/>
                          <w:p w14:paraId="480E6137" w14:textId="77777777" w:rsidR="00BA216B" w:rsidRDefault="00BA216B" w:rsidP="00614F98"/>
                          <w:p w14:paraId="6AB461DB" w14:textId="77777777" w:rsidR="00BA216B" w:rsidRDefault="00BA216B" w:rsidP="00614F98"/>
                          <w:p w14:paraId="251AF776" w14:textId="77777777" w:rsidR="00BA216B" w:rsidRDefault="00BA216B" w:rsidP="00614F98"/>
                          <w:p w14:paraId="169428BC" w14:textId="77777777" w:rsidR="00BA216B" w:rsidRDefault="00BA216B" w:rsidP="00614F98"/>
                          <w:p w14:paraId="4CEB76FC" w14:textId="77777777" w:rsidR="00BA216B" w:rsidRDefault="00BA216B" w:rsidP="00614F98"/>
                          <w:p w14:paraId="00406E5A" w14:textId="77777777" w:rsidR="00BA216B" w:rsidRDefault="00BA216B" w:rsidP="00614F98"/>
                          <w:p w14:paraId="42D62D24" w14:textId="77777777" w:rsidR="00BA216B" w:rsidRDefault="00BA216B" w:rsidP="00614F98"/>
                          <w:p w14:paraId="2D8E8BA2" w14:textId="77777777" w:rsidR="00BA216B" w:rsidRDefault="00BA216B" w:rsidP="00614F98"/>
                          <w:p w14:paraId="508F87A3" w14:textId="77777777" w:rsidR="00BA216B" w:rsidRDefault="00BA216B" w:rsidP="00614F98"/>
                          <w:p w14:paraId="2D53647D" w14:textId="77777777" w:rsidR="00BA216B" w:rsidRDefault="00BA216B" w:rsidP="00614F98"/>
                          <w:p w14:paraId="7342D4F1" w14:textId="77777777" w:rsidR="00BA216B" w:rsidRDefault="00BA216B" w:rsidP="00614F98"/>
                          <w:p w14:paraId="65F010F8" w14:textId="77777777" w:rsidR="00BA216B" w:rsidRDefault="00BA216B" w:rsidP="00614F98"/>
                          <w:p w14:paraId="45C7D7D4" w14:textId="77777777" w:rsidR="00BA216B" w:rsidRDefault="00BA216B" w:rsidP="00614F98"/>
                          <w:p w14:paraId="1EAFC2C6" w14:textId="77777777" w:rsidR="00BA216B" w:rsidRDefault="00BA216B" w:rsidP="00614F98"/>
                          <w:p w14:paraId="57CFE8D7" w14:textId="77777777" w:rsidR="00BA216B" w:rsidRDefault="00BA216B" w:rsidP="00614F98"/>
                          <w:p w14:paraId="5E2461CF" w14:textId="77777777" w:rsidR="00BA216B" w:rsidRDefault="00BA216B" w:rsidP="00614F98"/>
                          <w:p w14:paraId="34C93D02" w14:textId="77777777" w:rsidR="00BA216B" w:rsidRDefault="00BA216B" w:rsidP="00614F98"/>
                          <w:p w14:paraId="27364467" w14:textId="77777777" w:rsidR="00BA216B" w:rsidRDefault="00BA216B" w:rsidP="00614F98"/>
                          <w:p w14:paraId="67EAF29D" w14:textId="77777777" w:rsidR="00BA216B" w:rsidRDefault="00BA216B" w:rsidP="00614F98"/>
                          <w:p w14:paraId="3B6A7103" w14:textId="77777777" w:rsidR="00BA216B" w:rsidRDefault="00BA216B" w:rsidP="00614F98"/>
                          <w:p w14:paraId="7D7E6337" w14:textId="77777777" w:rsidR="00BA216B" w:rsidRDefault="00BA216B" w:rsidP="00614F98"/>
                          <w:p w14:paraId="74B14118" w14:textId="77777777" w:rsidR="00BA216B" w:rsidRDefault="00BA216B" w:rsidP="00614F98"/>
                          <w:p w14:paraId="4F1B2955" w14:textId="77777777" w:rsidR="00BA216B" w:rsidRDefault="00BA216B" w:rsidP="00614F98"/>
                          <w:p w14:paraId="600D8635" w14:textId="77777777" w:rsidR="00BA216B" w:rsidRDefault="00BA216B" w:rsidP="00614F98"/>
                          <w:p w14:paraId="01E2816A" w14:textId="77777777" w:rsidR="00BA216B" w:rsidRDefault="00BA216B" w:rsidP="00614F98"/>
                          <w:p w14:paraId="698B7109" w14:textId="77777777" w:rsidR="00BA216B" w:rsidRDefault="00BA216B" w:rsidP="00614F98"/>
                          <w:p w14:paraId="257C4296" w14:textId="77777777" w:rsidR="00BA216B" w:rsidRDefault="00BA216B" w:rsidP="00614F98"/>
                          <w:p w14:paraId="2B133695" w14:textId="77777777" w:rsidR="00BA216B" w:rsidRDefault="00BA216B" w:rsidP="00614F98"/>
                          <w:p w14:paraId="1B21AD8D" w14:textId="77777777" w:rsidR="00BA216B" w:rsidRDefault="00BA216B" w:rsidP="00614F98"/>
                          <w:p w14:paraId="760BAF45" w14:textId="77777777" w:rsidR="00BA216B" w:rsidRDefault="00BA216B" w:rsidP="00614F98"/>
                          <w:p w14:paraId="394FDAFC" w14:textId="77777777" w:rsidR="00BA216B" w:rsidRDefault="00BA216B" w:rsidP="00614F98"/>
                          <w:p w14:paraId="4790C532" w14:textId="77777777" w:rsidR="00BA216B" w:rsidRDefault="00BA216B" w:rsidP="00614F98"/>
                          <w:p w14:paraId="17E9EC3A" w14:textId="77777777" w:rsidR="00BA216B" w:rsidRDefault="00BA216B" w:rsidP="00614F98"/>
                          <w:p w14:paraId="0418377A" w14:textId="77777777" w:rsidR="00BA216B" w:rsidRDefault="00BA216B" w:rsidP="00614F98"/>
                          <w:p w14:paraId="301504F5" w14:textId="77777777" w:rsidR="00BA216B" w:rsidRDefault="00BA216B" w:rsidP="00614F98"/>
                          <w:p w14:paraId="316C0957" w14:textId="77777777" w:rsidR="00BA216B" w:rsidRDefault="00BA216B" w:rsidP="00614F98"/>
                          <w:p w14:paraId="18AF1C62" w14:textId="77777777" w:rsidR="00BA216B" w:rsidRDefault="00BA216B" w:rsidP="00614F98"/>
                          <w:p w14:paraId="10E0A3E9" w14:textId="77777777" w:rsidR="00BA216B" w:rsidRDefault="00BA216B" w:rsidP="00614F98"/>
                          <w:p w14:paraId="14FCDFFD" w14:textId="77777777" w:rsidR="00BA216B" w:rsidRDefault="00BA216B" w:rsidP="00614F98"/>
                          <w:p w14:paraId="4429A52E" w14:textId="77777777" w:rsidR="00BA216B" w:rsidRDefault="00BA216B" w:rsidP="00614F98"/>
                          <w:p w14:paraId="0CB2BF5D" w14:textId="77777777" w:rsidR="00BA216B" w:rsidRDefault="00BA216B" w:rsidP="00614F98"/>
                          <w:p w14:paraId="40640A9B" w14:textId="77777777" w:rsidR="00BA216B" w:rsidRDefault="00BA216B" w:rsidP="00614F98"/>
                          <w:p w14:paraId="58F7C282" w14:textId="77777777" w:rsidR="00BA216B" w:rsidRDefault="00BA216B" w:rsidP="00614F98"/>
                          <w:p w14:paraId="33EDEC24" w14:textId="77777777" w:rsidR="00BA216B" w:rsidRDefault="00BA216B" w:rsidP="00614F98"/>
                          <w:p w14:paraId="4988DEAB" w14:textId="77777777" w:rsidR="00BA216B" w:rsidRDefault="00BA216B" w:rsidP="00614F98"/>
                          <w:p w14:paraId="22D32BCD" w14:textId="77777777" w:rsidR="00BA216B" w:rsidRDefault="00BA216B" w:rsidP="00614F98"/>
                          <w:p w14:paraId="1A441D9C" w14:textId="77777777" w:rsidR="00BA216B" w:rsidRDefault="00BA216B" w:rsidP="00614F98"/>
                          <w:p w14:paraId="42309DBF" w14:textId="77777777" w:rsidR="00BA216B" w:rsidRDefault="00BA216B" w:rsidP="00614F98"/>
                          <w:p w14:paraId="5E208B71" w14:textId="77777777" w:rsidR="00BA216B" w:rsidRDefault="00BA216B" w:rsidP="00614F98"/>
                          <w:p w14:paraId="21924CD6" w14:textId="77777777" w:rsidR="00BA216B" w:rsidRDefault="00BA216B" w:rsidP="00614F98"/>
                          <w:p w14:paraId="049A7EF8" w14:textId="77777777" w:rsidR="00BA216B" w:rsidRDefault="00BA216B" w:rsidP="00614F98"/>
                          <w:p w14:paraId="36059FAD" w14:textId="77777777" w:rsidR="00BA216B" w:rsidRDefault="00BA216B" w:rsidP="00614F98"/>
                          <w:p w14:paraId="10CB7070" w14:textId="77777777" w:rsidR="00BA216B" w:rsidRDefault="00BA216B" w:rsidP="00614F98"/>
                          <w:p w14:paraId="67A54231" w14:textId="77777777" w:rsidR="00BA216B" w:rsidRDefault="00BA216B" w:rsidP="00614F98"/>
                          <w:p w14:paraId="49E932E8" w14:textId="77777777" w:rsidR="00BA216B" w:rsidRDefault="00BA216B" w:rsidP="00614F98"/>
                          <w:p w14:paraId="1252D7B5" w14:textId="77777777" w:rsidR="00BA216B" w:rsidRDefault="00BA216B" w:rsidP="00614F98"/>
                          <w:p w14:paraId="0F2A0409" w14:textId="77777777" w:rsidR="00BA216B" w:rsidRDefault="00BA216B" w:rsidP="00614F98"/>
                          <w:p w14:paraId="59E99978" w14:textId="77777777" w:rsidR="00BA216B" w:rsidRDefault="00BA216B" w:rsidP="00614F98"/>
                          <w:p w14:paraId="71B18661" w14:textId="77777777" w:rsidR="00BA216B" w:rsidRDefault="00BA216B" w:rsidP="00614F98"/>
                          <w:p w14:paraId="427D25C2" w14:textId="77777777" w:rsidR="00BA216B" w:rsidRDefault="00BA216B" w:rsidP="00614F98"/>
                          <w:p w14:paraId="561E5A51" w14:textId="77777777" w:rsidR="00BA216B" w:rsidRDefault="00BA216B" w:rsidP="00614F98"/>
                          <w:p w14:paraId="657BC345" w14:textId="77777777" w:rsidR="00BA216B" w:rsidRDefault="00BA216B" w:rsidP="00614F98"/>
                          <w:p w14:paraId="57FF12D8" w14:textId="77777777" w:rsidR="00BA216B" w:rsidRDefault="00BA216B" w:rsidP="00614F98"/>
                          <w:p w14:paraId="6F82CE12" w14:textId="77777777" w:rsidR="00BA216B" w:rsidRDefault="00BA216B" w:rsidP="00614F98"/>
                          <w:p w14:paraId="08286E12" w14:textId="77777777" w:rsidR="00BA216B" w:rsidRDefault="00BA216B" w:rsidP="00614F98"/>
                          <w:p w14:paraId="121360D0" w14:textId="77777777" w:rsidR="00BA216B" w:rsidRDefault="00BA216B" w:rsidP="00614F98"/>
                          <w:p w14:paraId="0C75CEDA" w14:textId="77777777" w:rsidR="00BA216B" w:rsidRDefault="00BA216B" w:rsidP="00614F98"/>
                          <w:p w14:paraId="1E8D3905" w14:textId="77777777" w:rsidR="00BA216B" w:rsidRDefault="00BA216B" w:rsidP="00614F98"/>
                          <w:p w14:paraId="2AD134A8" w14:textId="77777777" w:rsidR="00BA216B" w:rsidRDefault="00BA216B" w:rsidP="00614F98"/>
                          <w:p w14:paraId="36DDE194" w14:textId="77777777" w:rsidR="00BA216B" w:rsidRDefault="00BA216B" w:rsidP="00614F98"/>
                          <w:p w14:paraId="7923CEB8" w14:textId="77777777" w:rsidR="00BA216B" w:rsidRDefault="00BA216B" w:rsidP="00614F98"/>
                          <w:p w14:paraId="6DBE4E85" w14:textId="77777777" w:rsidR="00BA216B" w:rsidRDefault="00BA216B" w:rsidP="00614F98"/>
                          <w:p w14:paraId="38D730E3" w14:textId="77777777" w:rsidR="00BA216B" w:rsidRDefault="00BA216B" w:rsidP="00614F98"/>
                          <w:p w14:paraId="327B55F3" w14:textId="77777777" w:rsidR="00BA216B" w:rsidRDefault="00BA216B" w:rsidP="00614F98"/>
                          <w:p w14:paraId="409D0AD1" w14:textId="77777777" w:rsidR="00BA216B" w:rsidRDefault="00BA216B" w:rsidP="00614F98"/>
                          <w:p w14:paraId="63B4CEF6" w14:textId="77777777" w:rsidR="00BA216B" w:rsidRDefault="00BA216B" w:rsidP="00614F98"/>
                          <w:p w14:paraId="2A74A7CF" w14:textId="77777777" w:rsidR="00BA216B" w:rsidRDefault="00BA216B" w:rsidP="00614F98"/>
                          <w:p w14:paraId="58566E04" w14:textId="77777777" w:rsidR="00BA216B" w:rsidRDefault="00BA216B" w:rsidP="00614F98"/>
                          <w:p w14:paraId="06C763AD" w14:textId="77777777" w:rsidR="00BA216B" w:rsidRDefault="00BA216B" w:rsidP="00614F98"/>
                          <w:p w14:paraId="2A479D9E" w14:textId="77777777" w:rsidR="00BA216B" w:rsidRDefault="00BA216B" w:rsidP="00614F98"/>
                          <w:p w14:paraId="187691F7" w14:textId="77777777" w:rsidR="00BA216B" w:rsidRDefault="00BA216B" w:rsidP="00614F98"/>
                          <w:p w14:paraId="17CA62DC" w14:textId="77777777" w:rsidR="00BA216B" w:rsidRDefault="00BA216B" w:rsidP="00614F98"/>
                          <w:p w14:paraId="4A3F5941" w14:textId="77777777" w:rsidR="00BA216B" w:rsidRDefault="00BA216B" w:rsidP="00614F98"/>
                          <w:p w14:paraId="7B4FE974" w14:textId="77777777" w:rsidR="00BA216B" w:rsidRDefault="00BA216B" w:rsidP="00614F98"/>
                          <w:p w14:paraId="43BBF4FC" w14:textId="77777777" w:rsidR="00BA216B" w:rsidRDefault="00BA216B" w:rsidP="00614F98"/>
                          <w:p w14:paraId="1CB24C7A" w14:textId="77777777" w:rsidR="00BA216B" w:rsidRDefault="00BA216B" w:rsidP="00614F98"/>
                          <w:p w14:paraId="7F2CB17E" w14:textId="77777777" w:rsidR="00BA216B" w:rsidRDefault="00BA216B" w:rsidP="00614F98"/>
                          <w:p w14:paraId="70A2326B" w14:textId="77777777" w:rsidR="00BA216B" w:rsidRDefault="00BA216B" w:rsidP="00614F98"/>
                          <w:p w14:paraId="1975389F" w14:textId="77777777" w:rsidR="00BA216B" w:rsidRDefault="00BA216B" w:rsidP="00614F98"/>
                          <w:p w14:paraId="4109E814" w14:textId="77777777" w:rsidR="00BA216B" w:rsidRDefault="00BA216B" w:rsidP="00614F98"/>
                          <w:p w14:paraId="34192993" w14:textId="77777777" w:rsidR="00BA216B" w:rsidRDefault="00BA216B" w:rsidP="00614F98"/>
                          <w:p w14:paraId="445CABDE" w14:textId="77777777" w:rsidR="00BA216B" w:rsidRDefault="00BA216B" w:rsidP="00614F98"/>
                          <w:p w14:paraId="323A37B8" w14:textId="77777777" w:rsidR="00BA216B" w:rsidRDefault="00BA216B" w:rsidP="00614F98"/>
                          <w:p w14:paraId="7E786009" w14:textId="77777777" w:rsidR="00BA216B" w:rsidRDefault="00BA216B" w:rsidP="00614F98"/>
                          <w:p w14:paraId="6B09436F" w14:textId="77777777" w:rsidR="00BA216B" w:rsidRDefault="00BA216B" w:rsidP="00614F98"/>
                          <w:p w14:paraId="5D6CF76D" w14:textId="77777777" w:rsidR="00BA216B" w:rsidRDefault="00BA216B" w:rsidP="00614F98"/>
                          <w:p w14:paraId="385D0569" w14:textId="77777777" w:rsidR="00BA216B" w:rsidRDefault="00BA216B" w:rsidP="00614F98"/>
                          <w:p w14:paraId="63A56DCD" w14:textId="77777777" w:rsidR="00BA216B" w:rsidRDefault="00BA216B" w:rsidP="00614F98"/>
                          <w:p w14:paraId="5C723773" w14:textId="77777777" w:rsidR="00BA216B" w:rsidRDefault="00BA216B" w:rsidP="00614F98"/>
                          <w:p w14:paraId="24C618C9" w14:textId="77777777" w:rsidR="00BA216B" w:rsidRDefault="00BA216B" w:rsidP="00614F98"/>
                          <w:p w14:paraId="5EB1A0F9" w14:textId="77777777" w:rsidR="00BA216B" w:rsidRDefault="00BA216B" w:rsidP="00614F98"/>
                          <w:p w14:paraId="5F795502" w14:textId="77777777" w:rsidR="00BA216B" w:rsidRDefault="00BA216B" w:rsidP="00614F98"/>
                          <w:p w14:paraId="4CBF24CA" w14:textId="77777777" w:rsidR="00BA216B" w:rsidRDefault="00BA216B" w:rsidP="00614F98"/>
                          <w:p w14:paraId="5BF324E9" w14:textId="77777777" w:rsidR="00BA216B" w:rsidRDefault="00BA216B" w:rsidP="00614F98"/>
                          <w:p w14:paraId="19DBDC15" w14:textId="77777777" w:rsidR="00BA216B" w:rsidRDefault="00BA216B" w:rsidP="00614F98"/>
                          <w:p w14:paraId="2296D883" w14:textId="77777777" w:rsidR="00BA216B" w:rsidRDefault="00BA216B" w:rsidP="00614F98"/>
                          <w:p w14:paraId="0FFCECFD" w14:textId="77777777" w:rsidR="00BA216B" w:rsidRDefault="00BA216B" w:rsidP="00614F98"/>
                          <w:p w14:paraId="751C5FC0" w14:textId="77777777" w:rsidR="00BA216B" w:rsidRDefault="00BA216B" w:rsidP="00614F98"/>
                          <w:p w14:paraId="5C9251A4" w14:textId="77777777" w:rsidR="00BA216B" w:rsidRDefault="00BA216B" w:rsidP="00614F98"/>
                          <w:p w14:paraId="7452FB62" w14:textId="77777777" w:rsidR="00BA216B" w:rsidRDefault="00BA216B" w:rsidP="00614F98"/>
                          <w:p w14:paraId="2E82D3A4" w14:textId="77777777" w:rsidR="00BA216B" w:rsidRDefault="00BA216B" w:rsidP="00614F98"/>
                          <w:p w14:paraId="6BFE09ED" w14:textId="77777777" w:rsidR="00BA216B" w:rsidRDefault="00BA216B" w:rsidP="00614F98"/>
                          <w:p w14:paraId="0BCFB0A7" w14:textId="77777777" w:rsidR="00BA216B" w:rsidRDefault="00BA216B" w:rsidP="00614F98"/>
                          <w:p w14:paraId="39B8AB58" w14:textId="77777777" w:rsidR="00BA216B" w:rsidRDefault="00BA216B" w:rsidP="00614F98"/>
                          <w:p w14:paraId="7C921D0A" w14:textId="77777777" w:rsidR="00BA216B" w:rsidRDefault="00BA216B" w:rsidP="00614F98"/>
                          <w:p w14:paraId="0C71132E" w14:textId="77777777" w:rsidR="00BA216B" w:rsidRDefault="00BA216B" w:rsidP="00614F98"/>
                          <w:p w14:paraId="68F979A4" w14:textId="77777777" w:rsidR="00BA216B" w:rsidRDefault="00BA216B" w:rsidP="00614F98"/>
                          <w:p w14:paraId="45BC6FAE" w14:textId="77777777" w:rsidR="00BA216B" w:rsidRDefault="00BA216B" w:rsidP="00614F98"/>
                          <w:p w14:paraId="69153DA6" w14:textId="77777777" w:rsidR="00BA216B" w:rsidRDefault="00BA216B" w:rsidP="00614F98"/>
                          <w:p w14:paraId="6EEB0888" w14:textId="77777777" w:rsidR="00BA216B" w:rsidRDefault="00BA216B" w:rsidP="00614F98"/>
                          <w:p w14:paraId="49B33394" w14:textId="77777777" w:rsidR="00BA216B" w:rsidRDefault="00BA216B" w:rsidP="00614F98"/>
                          <w:p w14:paraId="7ACE9D70" w14:textId="77777777" w:rsidR="00BA216B" w:rsidRDefault="00BA216B" w:rsidP="00614F98"/>
                          <w:p w14:paraId="637AC85F" w14:textId="77777777" w:rsidR="00BA216B" w:rsidRDefault="00BA216B" w:rsidP="00614F98"/>
                          <w:p w14:paraId="7865D9EC" w14:textId="77777777" w:rsidR="00BA216B" w:rsidRDefault="00BA216B" w:rsidP="00614F98"/>
                          <w:p w14:paraId="766624C6" w14:textId="77777777" w:rsidR="00BA216B" w:rsidRDefault="00BA216B" w:rsidP="00614F98"/>
                          <w:p w14:paraId="479DAB74" w14:textId="77777777" w:rsidR="00BA216B" w:rsidRDefault="00BA216B" w:rsidP="00614F98"/>
                          <w:p w14:paraId="06C74DCC" w14:textId="77777777" w:rsidR="00BA216B" w:rsidRDefault="00BA216B" w:rsidP="00614F98"/>
                          <w:p w14:paraId="2700379E" w14:textId="77777777" w:rsidR="00BA216B" w:rsidRDefault="00BA216B" w:rsidP="00614F98"/>
                          <w:p w14:paraId="4E627E31" w14:textId="77777777" w:rsidR="00BA216B" w:rsidRDefault="00BA216B" w:rsidP="00614F98"/>
                          <w:p w14:paraId="338FF6D1" w14:textId="77777777" w:rsidR="00BA216B" w:rsidRDefault="00BA216B" w:rsidP="00614F98"/>
                          <w:p w14:paraId="34FC81AC" w14:textId="77777777" w:rsidR="00BA216B" w:rsidRDefault="00BA216B" w:rsidP="00614F98"/>
                          <w:p w14:paraId="560783D7" w14:textId="77777777" w:rsidR="00BA216B" w:rsidRDefault="00BA216B" w:rsidP="00614F98"/>
                          <w:p w14:paraId="7959BF92" w14:textId="77777777" w:rsidR="00BA216B" w:rsidRDefault="00BA216B" w:rsidP="00614F98"/>
                          <w:p w14:paraId="03173689" w14:textId="77777777" w:rsidR="00BA216B" w:rsidRDefault="00BA216B" w:rsidP="00614F98"/>
                          <w:p w14:paraId="2C93C7DD" w14:textId="77777777" w:rsidR="00BA216B" w:rsidRDefault="00BA216B" w:rsidP="00614F98"/>
                          <w:p w14:paraId="3C673591" w14:textId="77777777" w:rsidR="00BA216B" w:rsidRDefault="00BA216B" w:rsidP="00614F98"/>
                          <w:p w14:paraId="5E7EC2B5" w14:textId="77777777" w:rsidR="00BA216B" w:rsidRDefault="00BA216B" w:rsidP="00614F98"/>
                          <w:p w14:paraId="40007B16" w14:textId="77777777" w:rsidR="00BA216B" w:rsidRDefault="00BA216B" w:rsidP="00614F98"/>
                          <w:p w14:paraId="6D7ED2F5" w14:textId="77777777" w:rsidR="00BA216B" w:rsidRDefault="00BA216B" w:rsidP="00614F98"/>
                          <w:p w14:paraId="356FE449" w14:textId="77777777" w:rsidR="00BA216B" w:rsidRDefault="00BA216B" w:rsidP="00614F98"/>
                          <w:p w14:paraId="209591EC" w14:textId="77777777" w:rsidR="00BA216B" w:rsidRDefault="00BA216B" w:rsidP="00614F98"/>
                          <w:p w14:paraId="250BD690" w14:textId="77777777" w:rsidR="00BA216B" w:rsidRDefault="00BA216B" w:rsidP="00614F98"/>
                          <w:p w14:paraId="52332542" w14:textId="77777777" w:rsidR="00BA216B" w:rsidRDefault="00BA216B" w:rsidP="00614F98"/>
                          <w:p w14:paraId="0F2931BE" w14:textId="77777777" w:rsidR="00BA216B" w:rsidRDefault="00BA216B" w:rsidP="00614F98"/>
                          <w:p w14:paraId="3A65F48E" w14:textId="77777777" w:rsidR="00BA216B" w:rsidRDefault="00BA216B" w:rsidP="00614F98"/>
                          <w:p w14:paraId="7463BDB4" w14:textId="77777777" w:rsidR="00BA216B" w:rsidRDefault="00BA216B" w:rsidP="00614F98"/>
                          <w:p w14:paraId="3171A597" w14:textId="77777777" w:rsidR="00BA216B" w:rsidRDefault="00BA216B" w:rsidP="00614F98"/>
                          <w:p w14:paraId="6FEA6DCA" w14:textId="77777777" w:rsidR="00BA216B" w:rsidRDefault="00BA216B" w:rsidP="00614F98"/>
                          <w:p w14:paraId="0F82D9B8" w14:textId="77777777" w:rsidR="00BA216B" w:rsidRDefault="00BA216B" w:rsidP="00614F98"/>
                          <w:p w14:paraId="29E71AB9" w14:textId="77777777" w:rsidR="00BA216B" w:rsidRDefault="00BA216B" w:rsidP="00614F98"/>
                          <w:p w14:paraId="21F8EB7F" w14:textId="77777777" w:rsidR="00BA216B" w:rsidRDefault="00BA216B" w:rsidP="00614F98"/>
                          <w:p w14:paraId="656F3B21" w14:textId="77777777" w:rsidR="00BA216B" w:rsidRDefault="00BA216B" w:rsidP="00614F98"/>
                          <w:p w14:paraId="773C5294" w14:textId="77777777" w:rsidR="00BA216B" w:rsidRDefault="00BA216B" w:rsidP="00614F98"/>
                          <w:p w14:paraId="6038DFB1" w14:textId="77777777" w:rsidR="00BA216B" w:rsidRDefault="00BA216B" w:rsidP="00614F98"/>
                          <w:p w14:paraId="00EA60BF" w14:textId="77777777" w:rsidR="00BA216B" w:rsidRDefault="00BA216B" w:rsidP="00614F98"/>
                          <w:p w14:paraId="3A8E31E4" w14:textId="77777777" w:rsidR="00BA216B" w:rsidRDefault="00BA216B" w:rsidP="00614F98"/>
                          <w:p w14:paraId="7C1CBBA3" w14:textId="77777777" w:rsidR="00BA216B" w:rsidRDefault="00BA216B" w:rsidP="00614F98"/>
                          <w:p w14:paraId="75575047" w14:textId="77777777" w:rsidR="00BA216B" w:rsidRDefault="00BA216B" w:rsidP="00614F98"/>
                          <w:p w14:paraId="31AF9B92" w14:textId="77777777" w:rsidR="00BA216B" w:rsidRDefault="00BA216B" w:rsidP="00614F98"/>
                          <w:p w14:paraId="38EFF98B" w14:textId="77777777" w:rsidR="00BA216B" w:rsidRDefault="00BA216B" w:rsidP="00614F98"/>
                          <w:p w14:paraId="69452A9A" w14:textId="77777777" w:rsidR="00BA216B" w:rsidRDefault="00BA216B" w:rsidP="00614F98"/>
                          <w:p w14:paraId="1D803F5F" w14:textId="77777777" w:rsidR="00BA216B" w:rsidRDefault="00BA216B" w:rsidP="00614F98"/>
                          <w:p w14:paraId="5C0BE8CA" w14:textId="77777777" w:rsidR="00BA216B" w:rsidRDefault="00BA216B" w:rsidP="00614F98"/>
                          <w:p w14:paraId="4FEE7FF3" w14:textId="77777777" w:rsidR="00BA216B" w:rsidRDefault="00BA216B" w:rsidP="00614F98"/>
                          <w:p w14:paraId="0BAF5CB4" w14:textId="77777777" w:rsidR="00BA216B" w:rsidRDefault="00BA216B" w:rsidP="00614F98"/>
                          <w:p w14:paraId="61842D8B" w14:textId="77777777" w:rsidR="00BA216B" w:rsidRDefault="00BA216B" w:rsidP="00614F98"/>
                          <w:p w14:paraId="26D42AA1" w14:textId="77777777" w:rsidR="00BA216B" w:rsidRDefault="00BA216B" w:rsidP="00614F98"/>
                          <w:p w14:paraId="34742301" w14:textId="77777777" w:rsidR="00BA216B" w:rsidRDefault="00BA216B" w:rsidP="00614F98"/>
                          <w:p w14:paraId="666F9FE6" w14:textId="77777777" w:rsidR="00BA216B" w:rsidRDefault="00BA216B" w:rsidP="00614F98"/>
                          <w:p w14:paraId="63561FC8" w14:textId="77777777" w:rsidR="00BA216B" w:rsidRDefault="00BA216B" w:rsidP="00614F98"/>
                          <w:p w14:paraId="7A0E24B4" w14:textId="77777777" w:rsidR="00BA216B" w:rsidRDefault="00BA216B" w:rsidP="00614F98"/>
                          <w:p w14:paraId="0BA3008F" w14:textId="77777777" w:rsidR="00BA216B" w:rsidRDefault="00BA216B" w:rsidP="00614F98"/>
                          <w:p w14:paraId="07592879" w14:textId="77777777" w:rsidR="00BA216B" w:rsidRDefault="00BA216B" w:rsidP="00614F98"/>
                          <w:p w14:paraId="0272581E" w14:textId="77777777" w:rsidR="00BA216B" w:rsidRDefault="00BA216B" w:rsidP="00614F98"/>
                          <w:p w14:paraId="77AB262D" w14:textId="77777777" w:rsidR="00BA216B" w:rsidRDefault="00BA216B" w:rsidP="00614F98"/>
                          <w:p w14:paraId="7BE47DCA" w14:textId="77777777" w:rsidR="00BA216B" w:rsidRDefault="00BA216B" w:rsidP="00614F98"/>
                          <w:p w14:paraId="07BA9F74" w14:textId="77777777" w:rsidR="00BA216B" w:rsidRDefault="00BA216B" w:rsidP="00614F98"/>
                          <w:p w14:paraId="1D83DC5D" w14:textId="77777777" w:rsidR="00BA216B" w:rsidRDefault="00BA216B" w:rsidP="00614F98"/>
                          <w:p w14:paraId="66A9B09A" w14:textId="77777777" w:rsidR="00BA216B" w:rsidRDefault="00BA216B" w:rsidP="00614F98"/>
                          <w:p w14:paraId="16E8F577" w14:textId="77777777" w:rsidR="00BA216B" w:rsidRDefault="00BA216B" w:rsidP="00614F98"/>
                          <w:p w14:paraId="021D90D4" w14:textId="77777777" w:rsidR="00BA216B" w:rsidRDefault="00BA216B" w:rsidP="00614F98"/>
                          <w:p w14:paraId="4349CA24" w14:textId="77777777" w:rsidR="00BA216B" w:rsidRDefault="00BA216B" w:rsidP="00614F98"/>
                          <w:p w14:paraId="00DC989B" w14:textId="77777777" w:rsidR="00BA216B" w:rsidRDefault="00BA216B" w:rsidP="00614F98"/>
                          <w:p w14:paraId="29D72E67" w14:textId="77777777" w:rsidR="00BA216B" w:rsidRDefault="00BA216B" w:rsidP="00614F98"/>
                          <w:p w14:paraId="3F1BF2D2" w14:textId="77777777" w:rsidR="00BA216B" w:rsidRDefault="00BA216B" w:rsidP="00614F98"/>
                          <w:p w14:paraId="2E3F399F" w14:textId="77777777" w:rsidR="00BA216B" w:rsidRDefault="00BA216B" w:rsidP="00614F98"/>
                          <w:p w14:paraId="4A9243F4" w14:textId="77777777" w:rsidR="00BA216B" w:rsidRDefault="00BA216B" w:rsidP="00614F98"/>
                          <w:p w14:paraId="6845D482" w14:textId="77777777" w:rsidR="00BA216B" w:rsidRDefault="00BA216B" w:rsidP="00614F98"/>
                          <w:p w14:paraId="59F67C81" w14:textId="77777777" w:rsidR="00BA216B" w:rsidRDefault="00BA216B" w:rsidP="00614F98"/>
                          <w:p w14:paraId="601355AD" w14:textId="77777777" w:rsidR="00BA216B" w:rsidRDefault="00BA216B" w:rsidP="00614F98"/>
                          <w:p w14:paraId="60CAAE81" w14:textId="77777777" w:rsidR="00BA216B" w:rsidRDefault="00BA216B" w:rsidP="00614F98"/>
                          <w:p w14:paraId="5A9570D7" w14:textId="77777777" w:rsidR="00BA216B" w:rsidRDefault="00BA216B" w:rsidP="00614F98"/>
                          <w:p w14:paraId="3216CA1D" w14:textId="77777777" w:rsidR="00BA216B" w:rsidRDefault="00BA216B" w:rsidP="00614F98"/>
                          <w:p w14:paraId="2F54847E" w14:textId="77777777" w:rsidR="00BA216B" w:rsidRDefault="00BA216B" w:rsidP="00614F98"/>
                          <w:p w14:paraId="586B93F6" w14:textId="77777777" w:rsidR="00BA216B" w:rsidRDefault="00BA216B" w:rsidP="00614F98"/>
                          <w:p w14:paraId="32183B6E" w14:textId="77777777" w:rsidR="00BA216B" w:rsidRDefault="00BA216B" w:rsidP="00614F98"/>
                          <w:p w14:paraId="66ACB67D" w14:textId="77777777" w:rsidR="00BA216B" w:rsidRDefault="00BA216B" w:rsidP="00614F98"/>
                          <w:p w14:paraId="0AE1B6D9" w14:textId="77777777" w:rsidR="00BA216B" w:rsidRDefault="00BA216B" w:rsidP="00614F98"/>
                          <w:p w14:paraId="103069B8" w14:textId="77777777" w:rsidR="00BA216B" w:rsidRDefault="00BA216B" w:rsidP="00614F98"/>
                          <w:p w14:paraId="2C5464E1" w14:textId="77777777" w:rsidR="00BA216B" w:rsidRDefault="00BA216B" w:rsidP="00614F98"/>
                          <w:p w14:paraId="3CAEC595" w14:textId="77777777" w:rsidR="00BA216B" w:rsidRDefault="00BA216B" w:rsidP="00614F98"/>
                          <w:p w14:paraId="17DEC7AA" w14:textId="77777777" w:rsidR="00BA216B" w:rsidRDefault="00BA216B" w:rsidP="00614F98"/>
                          <w:p w14:paraId="589E72C3" w14:textId="77777777" w:rsidR="00BA216B" w:rsidRDefault="00BA216B" w:rsidP="00614F98"/>
                          <w:p w14:paraId="51A590E9" w14:textId="77777777" w:rsidR="00BA216B" w:rsidRDefault="00BA216B" w:rsidP="00614F98"/>
                          <w:p w14:paraId="57B50DF7" w14:textId="77777777" w:rsidR="00BA216B" w:rsidRDefault="00BA216B" w:rsidP="00614F98"/>
                          <w:p w14:paraId="57E595F8" w14:textId="77777777" w:rsidR="00BA216B" w:rsidRDefault="00BA216B" w:rsidP="00614F98"/>
                          <w:p w14:paraId="1DB731BF" w14:textId="77777777" w:rsidR="00BA216B" w:rsidRDefault="00BA216B" w:rsidP="00614F98"/>
                          <w:p w14:paraId="17FC4062" w14:textId="77777777" w:rsidR="00BA216B" w:rsidRDefault="00BA216B" w:rsidP="00614F98"/>
                          <w:p w14:paraId="433EBAD4" w14:textId="77777777" w:rsidR="00BA216B" w:rsidRDefault="00BA216B" w:rsidP="00614F98"/>
                          <w:p w14:paraId="58923EF1" w14:textId="77777777" w:rsidR="00BA216B" w:rsidRDefault="00BA216B" w:rsidP="00614F98"/>
                          <w:p w14:paraId="7D857AEA" w14:textId="77777777" w:rsidR="00BA216B" w:rsidRDefault="00BA216B" w:rsidP="00614F98"/>
                          <w:p w14:paraId="04C95B46" w14:textId="77777777" w:rsidR="00BA216B" w:rsidRDefault="00BA216B" w:rsidP="00614F98"/>
                          <w:p w14:paraId="3BBF2E13" w14:textId="77777777" w:rsidR="00BA216B" w:rsidRDefault="00BA216B" w:rsidP="00614F98"/>
                          <w:p w14:paraId="305757BC" w14:textId="77777777" w:rsidR="00BA216B" w:rsidRDefault="00BA216B" w:rsidP="00614F98"/>
                          <w:p w14:paraId="21CD900E" w14:textId="77777777" w:rsidR="00BA216B" w:rsidRDefault="00BA216B" w:rsidP="00614F98"/>
                          <w:p w14:paraId="661C2ADF" w14:textId="77777777" w:rsidR="00BA216B" w:rsidRDefault="00BA216B" w:rsidP="00614F98"/>
                          <w:p w14:paraId="61A59948" w14:textId="77777777" w:rsidR="00BA216B" w:rsidRDefault="00BA216B" w:rsidP="00614F98"/>
                          <w:p w14:paraId="28F64B0E" w14:textId="77777777" w:rsidR="00BA216B" w:rsidRDefault="00BA216B" w:rsidP="00614F98"/>
                          <w:p w14:paraId="0BAA2125" w14:textId="77777777" w:rsidR="00BA216B" w:rsidRDefault="00BA216B" w:rsidP="00614F98"/>
                          <w:p w14:paraId="18C63FBE" w14:textId="77777777" w:rsidR="00BA216B" w:rsidRDefault="00BA216B" w:rsidP="00614F98"/>
                          <w:p w14:paraId="08881173" w14:textId="77777777" w:rsidR="00BA216B" w:rsidRDefault="00BA216B" w:rsidP="00614F98"/>
                          <w:p w14:paraId="67122FCF" w14:textId="77777777" w:rsidR="00BA216B" w:rsidRDefault="00BA216B" w:rsidP="00614F98"/>
                          <w:p w14:paraId="3FC0F988" w14:textId="77777777" w:rsidR="00BA216B" w:rsidRDefault="00BA216B" w:rsidP="00614F98"/>
                          <w:p w14:paraId="6931AE5F" w14:textId="77777777" w:rsidR="00BA216B" w:rsidRDefault="00BA216B" w:rsidP="00614F98"/>
                          <w:p w14:paraId="31FB55CB" w14:textId="77777777" w:rsidR="00BA216B" w:rsidRDefault="00BA216B" w:rsidP="00614F98"/>
                          <w:p w14:paraId="12171A13" w14:textId="77777777" w:rsidR="00BA216B" w:rsidRDefault="00BA216B" w:rsidP="00614F98"/>
                          <w:p w14:paraId="1B500FC4" w14:textId="77777777" w:rsidR="00BA216B" w:rsidRDefault="00BA216B" w:rsidP="00614F98"/>
                          <w:p w14:paraId="697982E8" w14:textId="77777777" w:rsidR="00BA216B" w:rsidRDefault="00BA216B" w:rsidP="00614F98"/>
                          <w:p w14:paraId="759FDAAA" w14:textId="77777777" w:rsidR="00BA216B" w:rsidRDefault="00BA216B" w:rsidP="00614F98"/>
                          <w:p w14:paraId="1094AA8A" w14:textId="77777777" w:rsidR="00BA216B" w:rsidRDefault="00BA216B" w:rsidP="00614F98"/>
                          <w:p w14:paraId="325F307F" w14:textId="77777777" w:rsidR="00BA216B" w:rsidRDefault="00BA216B" w:rsidP="00614F98"/>
                          <w:p w14:paraId="08D4531A" w14:textId="77777777" w:rsidR="00BA216B" w:rsidRDefault="00BA216B" w:rsidP="00614F98"/>
                          <w:p w14:paraId="5484D38D" w14:textId="77777777" w:rsidR="00BA216B" w:rsidRDefault="00BA216B" w:rsidP="00614F98"/>
                          <w:p w14:paraId="06B4B087" w14:textId="77777777" w:rsidR="00BA216B" w:rsidRDefault="00BA216B" w:rsidP="00614F98"/>
                          <w:p w14:paraId="5CE4D886" w14:textId="77777777" w:rsidR="00BA216B" w:rsidRDefault="00BA216B" w:rsidP="00614F98"/>
                          <w:p w14:paraId="52537055" w14:textId="77777777" w:rsidR="00BA216B" w:rsidRDefault="00BA216B" w:rsidP="00614F98"/>
                          <w:p w14:paraId="66095D0B" w14:textId="77777777" w:rsidR="00BA216B" w:rsidRDefault="00BA216B" w:rsidP="00614F98"/>
                          <w:p w14:paraId="10436BFB" w14:textId="77777777" w:rsidR="00BA216B" w:rsidRDefault="00BA216B" w:rsidP="00614F98"/>
                          <w:p w14:paraId="05922EC4" w14:textId="77777777" w:rsidR="00BA216B" w:rsidRDefault="00BA216B" w:rsidP="00614F98"/>
                          <w:p w14:paraId="5418B99E" w14:textId="77777777" w:rsidR="00BA216B" w:rsidRDefault="00BA216B" w:rsidP="00614F98"/>
                          <w:p w14:paraId="5395C6E0" w14:textId="77777777" w:rsidR="00BA216B" w:rsidRDefault="00BA216B" w:rsidP="00614F98"/>
                          <w:p w14:paraId="33FB6F78" w14:textId="77777777" w:rsidR="00BA216B" w:rsidRDefault="00BA216B" w:rsidP="00614F98"/>
                          <w:p w14:paraId="4FF01E3E" w14:textId="77777777" w:rsidR="00BA216B" w:rsidRDefault="00BA216B" w:rsidP="00614F98"/>
                          <w:p w14:paraId="49C50D96" w14:textId="77777777" w:rsidR="00BA216B" w:rsidRDefault="00BA216B" w:rsidP="00614F98"/>
                          <w:p w14:paraId="27A6FDE6" w14:textId="77777777" w:rsidR="00BA216B" w:rsidRDefault="00BA216B" w:rsidP="00614F98"/>
                          <w:p w14:paraId="4C672231" w14:textId="77777777" w:rsidR="00BA216B" w:rsidRDefault="00BA216B" w:rsidP="00614F98"/>
                          <w:p w14:paraId="2B979023" w14:textId="77777777" w:rsidR="00BA216B" w:rsidRDefault="00BA216B" w:rsidP="00614F98"/>
                          <w:p w14:paraId="70815C7D" w14:textId="77777777" w:rsidR="00BA216B" w:rsidRDefault="00BA216B" w:rsidP="00614F98"/>
                          <w:p w14:paraId="2DC61615" w14:textId="77777777" w:rsidR="00BA216B" w:rsidRDefault="00BA216B" w:rsidP="00614F98"/>
                          <w:p w14:paraId="2349E20C" w14:textId="77777777" w:rsidR="00BA216B" w:rsidRDefault="00BA216B" w:rsidP="00614F98"/>
                          <w:p w14:paraId="6471A599" w14:textId="77777777" w:rsidR="00BA216B" w:rsidRDefault="00BA216B" w:rsidP="00614F98"/>
                          <w:p w14:paraId="76EAC41B" w14:textId="77777777" w:rsidR="00BA216B" w:rsidRDefault="00BA216B" w:rsidP="00614F98"/>
                          <w:p w14:paraId="277244BC" w14:textId="77777777" w:rsidR="00BA216B" w:rsidRDefault="00BA216B" w:rsidP="00614F98"/>
                          <w:p w14:paraId="65C39CC3" w14:textId="77777777" w:rsidR="00BA216B" w:rsidRDefault="00BA216B" w:rsidP="00614F98"/>
                          <w:p w14:paraId="1C61D516" w14:textId="77777777" w:rsidR="00BA216B" w:rsidRDefault="00BA216B" w:rsidP="00614F98"/>
                          <w:p w14:paraId="70386436" w14:textId="77777777" w:rsidR="00BA216B" w:rsidRDefault="00BA216B" w:rsidP="00614F98"/>
                          <w:p w14:paraId="3E6966CD" w14:textId="77777777" w:rsidR="00BA216B" w:rsidRDefault="00BA216B" w:rsidP="00614F98"/>
                          <w:p w14:paraId="6C9991A0" w14:textId="77777777" w:rsidR="00BA216B" w:rsidRDefault="00BA216B" w:rsidP="00614F98"/>
                          <w:p w14:paraId="5A748815" w14:textId="77777777" w:rsidR="00BA216B" w:rsidRDefault="00BA216B" w:rsidP="00614F98"/>
                          <w:p w14:paraId="43956944" w14:textId="77777777" w:rsidR="00BA216B" w:rsidRDefault="00BA216B" w:rsidP="00614F98"/>
                          <w:p w14:paraId="55F43529" w14:textId="77777777" w:rsidR="00BA216B" w:rsidRDefault="00BA216B" w:rsidP="00614F98"/>
                          <w:p w14:paraId="14A84F79" w14:textId="77777777" w:rsidR="00BA216B" w:rsidRDefault="00BA216B" w:rsidP="00614F98"/>
                          <w:p w14:paraId="17FD85D0" w14:textId="77777777" w:rsidR="00BA216B" w:rsidRDefault="00BA216B" w:rsidP="00614F98"/>
                          <w:p w14:paraId="74034085" w14:textId="77777777" w:rsidR="00BA216B" w:rsidRDefault="00BA216B" w:rsidP="00614F98"/>
                          <w:p w14:paraId="3BCF24DB" w14:textId="77777777" w:rsidR="00BA216B" w:rsidRDefault="00BA216B" w:rsidP="00614F98"/>
                          <w:p w14:paraId="14C5A6D3" w14:textId="77777777" w:rsidR="00BA216B" w:rsidRDefault="00BA216B" w:rsidP="00614F98"/>
                          <w:p w14:paraId="7D9DA824" w14:textId="77777777" w:rsidR="00BA216B" w:rsidRDefault="00BA216B" w:rsidP="00614F98"/>
                          <w:p w14:paraId="244875D3" w14:textId="77777777" w:rsidR="00BA216B" w:rsidRDefault="00BA216B" w:rsidP="00614F98"/>
                          <w:p w14:paraId="0ADCE62A" w14:textId="77777777" w:rsidR="00BA216B" w:rsidRDefault="00BA216B" w:rsidP="00614F98"/>
                          <w:p w14:paraId="577689CF" w14:textId="77777777" w:rsidR="00BA216B" w:rsidRDefault="00BA216B" w:rsidP="00614F98"/>
                          <w:p w14:paraId="7991BF02" w14:textId="77777777" w:rsidR="00BA216B" w:rsidRDefault="00BA216B" w:rsidP="00614F98"/>
                          <w:p w14:paraId="6759B6BF" w14:textId="77777777" w:rsidR="00BA216B" w:rsidRDefault="00BA216B" w:rsidP="00614F98"/>
                          <w:p w14:paraId="77C4A383" w14:textId="77777777" w:rsidR="00BA216B" w:rsidRDefault="00BA216B" w:rsidP="00614F98"/>
                          <w:p w14:paraId="4DC1C888" w14:textId="77777777" w:rsidR="00BA216B" w:rsidRDefault="00BA216B" w:rsidP="00614F98"/>
                          <w:p w14:paraId="1E36F1A2" w14:textId="77777777" w:rsidR="00BA216B" w:rsidRDefault="00BA216B" w:rsidP="00614F98"/>
                          <w:p w14:paraId="3CE0A0BA" w14:textId="77777777" w:rsidR="00BA216B" w:rsidRDefault="00BA216B" w:rsidP="00614F98"/>
                          <w:p w14:paraId="1082E759" w14:textId="77777777" w:rsidR="00BA216B" w:rsidRDefault="00BA216B" w:rsidP="00614F98"/>
                          <w:p w14:paraId="08F20AC4" w14:textId="77777777" w:rsidR="00BA216B" w:rsidRDefault="00BA216B" w:rsidP="00614F98"/>
                          <w:p w14:paraId="4893B4FA" w14:textId="77777777" w:rsidR="00BA216B" w:rsidRDefault="00BA216B" w:rsidP="00614F98"/>
                          <w:p w14:paraId="6592C85D" w14:textId="77777777" w:rsidR="00BA216B" w:rsidRDefault="00BA216B" w:rsidP="00614F98"/>
                          <w:p w14:paraId="4B1D870E" w14:textId="77777777" w:rsidR="00BA216B" w:rsidRDefault="00BA216B" w:rsidP="00614F98"/>
                          <w:p w14:paraId="46D2F3CF" w14:textId="77777777" w:rsidR="00BA216B" w:rsidRDefault="00BA216B" w:rsidP="00614F98"/>
                          <w:p w14:paraId="25E0303B" w14:textId="77777777" w:rsidR="00BA216B" w:rsidRDefault="00BA216B" w:rsidP="00614F98"/>
                          <w:p w14:paraId="24A70DB8" w14:textId="77777777" w:rsidR="00BA216B" w:rsidRDefault="00BA216B" w:rsidP="00614F98"/>
                          <w:p w14:paraId="37C60DDB" w14:textId="77777777" w:rsidR="00BA216B" w:rsidRDefault="00BA216B" w:rsidP="00614F98"/>
                          <w:p w14:paraId="440E655F" w14:textId="77777777" w:rsidR="00BA216B" w:rsidRDefault="00BA216B" w:rsidP="00614F98"/>
                          <w:p w14:paraId="7753CD0B" w14:textId="77777777" w:rsidR="00BA216B" w:rsidRDefault="00BA216B" w:rsidP="00614F98"/>
                          <w:p w14:paraId="64EE0F89" w14:textId="77777777" w:rsidR="00BA216B" w:rsidRDefault="00BA216B" w:rsidP="00614F98"/>
                          <w:p w14:paraId="1BD6F461" w14:textId="77777777" w:rsidR="00BA216B" w:rsidRDefault="00BA216B" w:rsidP="00614F98"/>
                          <w:p w14:paraId="2069FF83" w14:textId="77777777" w:rsidR="00BA216B" w:rsidRDefault="00BA216B" w:rsidP="00614F98"/>
                          <w:p w14:paraId="1D7C0900" w14:textId="77777777" w:rsidR="00BA216B" w:rsidRDefault="00BA216B" w:rsidP="00614F98"/>
                          <w:p w14:paraId="3A72189F" w14:textId="77777777" w:rsidR="00BA216B" w:rsidRDefault="00BA216B" w:rsidP="00614F98"/>
                          <w:p w14:paraId="46275A83" w14:textId="77777777" w:rsidR="00BA216B" w:rsidRDefault="00BA216B" w:rsidP="00614F98"/>
                          <w:p w14:paraId="6EC829C1" w14:textId="77777777" w:rsidR="00BA216B" w:rsidRDefault="00BA216B" w:rsidP="00614F98"/>
                          <w:p w14:paraId="0FF6CCF9" w14:textId="77777777" w:rsidR="00BA216B" w:rsidRDefault="00BA216B" w:rsidP="00614F98"/>
                          <w:p w14:paraId="0A2229AD" w14:textId="77777777" w:rsidR="00BA216B" w:rsidRDefault="00BA216B" w:rsidP="00614F98"/>
                          <w:p w14:paraId="5BA594AF" w14:textId="77777777" w:rsidR="00BA216B" w:rsidRDefault="00BA216B" w:rsidP="00614F98"/>
                          <w:p w14:paraId="7A45D84F" w14:textId="77777777" w:rsidR="00BA216B" w:rsidRDefault="00BA216B" w:rsidP="00614F98"/>
                          <w:p w14:paraId="64884DA0" w14:textId="77777777" w:rsidR="00BA216B" w:rsidRDefault="00BA216B" w:rsidP="00614F98"/>
                          <w:p w14:paraId="5C16E7F0" w14:textId="77777777" w:rsidR="00BA216B" w:rsidRDefault="00BA216B" w:rsidP="00614F98"/>
                          <w:p w14:paraId="75CCC2D8" w14:textId="77777777" w:rsidR="00BA216B" w:rsidRDefault="00BA216B" w:rsidP="00614F98"/>
                          <w:p w14:paraId="4B5BBE72" w14:textId="77777777" w:rsidR="00BA216B" w:rsidRDefault="00BA216B" w:rsidP="00614F98"/>
                          <w:p w14:paraId="19A5FD7F" w14:textId="77777777" w:rsidR="00BA216B" w:rsidRDefault="00BA216B" w:rsidP="00614F98"/>
                          <w:p w14:paraId="0FFAC210" w14:textId="77777777" w:rsidR="00BA216B" w:rsidRDefault="00BA216B" w:rsidP="00614F98"/>
                          <w:p w14:paraId="21F399E2" w14:textId="77777777" w:rsidR="00BA216B" w:rsidRDefault="00BA216B" w:rsidP="00614F98"/>
                          <w:p w14:paraId="1963442D" w14:textId="77777777" w:rsidR="00BA216B" w:rsidRDefault="00BA216B" w:rsidP="00614F98"/>
                          <w:p w14:paraId="103B3A5B" w14:textId="77777777" w:rsidR="00BA216B" w:rsidRDefault="00BA216B" w:rsidP="00614F98"/>
                          <w:p w14:paraId="4B3A7DE3" w14:textId="77777777" w:rsidR="00BA216B" w:rsidRDefault="00BA216B" w:rsidP="00614F98"/>
                          <w:p w14:paraId="1DFC5C96" w14:textId="77777777" w:rsidR="00BA216B" w:rsidRDefault="00BA216B" w:rsidP="00614F98"/>
                          <w:p w14:paraId="7578A847" w14:textId="77777777" w:rsidR="00BA216B" w:rsidRDefault="00BA216B" w:rsidP="00614F98"/>
                          <w:p w14:paraId="30DC9811" w14:textId="77777777" w:rsidR="00BA216B" w:rsidRDefault="00BA216B" w:rsidP="00614F98"/>
                          <w:p w14:paraId="19C289C9" w14:textId="77777777" w:rsidR="00BA216B" w:rsidRDefault="00BA216B" w:rsidP="00614F98"/>
                          <w:p w14:paraId="572CB40B" w14:textId="77777777" w:rsidR="00BA216B" w:rsidRDefault="00BA216B" w:rsidP="00614F98"/>
                          <w:p w14:paraId="6903E389" w14:textId="77777777" w:rsidR="00BA216B" w:rsidRDefault="00BA216B" w:rsidP="00614F98"/>
                          <w:p w14:paraId="553CDAEE" w14:textId="77777777" w:rsidR="00BA216B" w:rsidRDefault="00BA216B" w:rsidP="00614F98"/>
                          <w:p w14:paraId="1AA7C656" w14:textId="77777777" w:rsidR="00BA216B" w:rsidRDefault="00BA216B" w:rsidP="00614F98"/>
                          <w:p w14:paraId="31709DF8" w14:textId="77777777" w:rsidR="00BA216B" w:rsidRDefault="00BA216B" w:rsidP="00614F98"/>
                          <w:p w14:paraId="48690CEF" w14:textId="77777777" w:rsidR="00BA216B" w:rsidRDefault="00BA216B" w:rsidP="00614F98"/>
                          <w:p w14:paraId="0121FE80" w14:textId="77777777" w:rsidR="00BA216B" w:rsidRDefault="00BA216B" w:rsidP="00614F98"/>
                          <w:p w14:paraId="102D2788" w14:textId="77777777" w:rsidR="00BA216B" w:rsidRDefault="00BA216B" w:rsidP="00614F98"/>
                          <w:p w14:paraId="2F523445" w14:textId="77777777" w:rsidR="00BA216B" w:rsidRDefault="00BA216B" w:rsidP="00614F98"/>
                          <w:p w14:paraId="7FAC1251" w14:textId="77777777" w:rsidR="00BA216B" w:rsidRDefault="00BA216B" w:rsidP="00614F98"/>
                          <w:p w14:paraId="0747AE6B" w14:textId="77777777" w:rsidR="00BA216B" w:rsidRDefault="00BA216B" w:rsidP="00614F98"/>
                          <w:p w14:paraId="63FAF9D6" w14:textId="77777777" w:rsidR="00BA216B" w:rsidRDefault="00BA216B" w:rsidP="00614F98"/>
                          <w:p w14:paraId="2E4F8513" w14:textId="77777777" w:rsidR="00BA216B" w:rsidRDefault="00BA216B" w:rsidP="00614F98"/>
                          <w:p w14:paraId="3BB0E6D2" w14:textId="77777777" w:rsidR="00BA216B" w:rsidRDefault="00BA216B" w:rsidP="00614F98"/>
                          <w:p w14:paraId="0C93D39E" w14:textId="77777777" w:rsidR="00BA216B" w:rsidRDefault="00BA216B" w:rsidP="00614F98"/>
                          <w:p w14:paraId="1E2A1943" w14:textId="77777777" w:rsidR="00BA216B" w:rsidRDefault="00BA216B" w:rsidP="00614F98"/>
                          <w:p w14:paraId="5017D00B" w14:textId="77777777" w:rsidR="00BA216B" w:rsidRDefault="00BA216B" w:rsidP="00614F98"/>
                          <w:p w14:paraId="3C951262" w14:textId="77777777" w:rsidR="00BA216B" w:rsidRDefault="00BA216B" w:rsidP="00614F98"/>
                          <w:p w14:paraId="3DEF1204" w14:textId="77777777" w:rsidR="00BA216B" w:rsidRDefault="00BA216B" w:rsidP="00614F98"/>
                          <w:p w14:paraId="17930A2F" w14:textId="77777777" w:rsidR="00BA216B" w:rsidRDefault="00BA216B" w:rsidP="00614F98"/>
                          <w:p w14:paraId="7EFA61AC" w14:textId="77777777" w:rsidR="00BA216B" w:rsidRDefault="00BA216B" w:rsidP="00614F98"/>
                          <w:p w14:paraId="6681F0F4" w14:textId="77777777" w:rsidR="00BA216B" w:rsidRDefault="00BA216B" w:rsidP="00614F98"/>
                          <w:p w14:paraId="2205A905" w14:textId="77777777" w:rsidR="00BA216B" w:rsidRDefault="00BA216B" w:rsidP="00614F98"/>
                          <w:p w14:paraId="4E31D944" w14:textId="77777777" w:rsidR="00BA216B" w:rsidRDefault="00BA216B" w:rsidP="00614F98"/>
                          <w:p w14:paraId="6968E53C" w14:textId="77777777" w:rsidR="00BA216B" w:rsidRDefault="00BA216B" w:rsidP="00614F98"/>
                          <w:p w14:paraId="782F1F56" w14:textId="77777777" w:rsidR="00BA216B" w:rsidRDefault="00BA216B" w:rsidP="00614F98"/>
                          <w:p w14:paraId="42D21FB3" w14:textId="77777777" w:rsidR="00BA216B" w:rsidRDefault="00BA216B" w:rsidP="00614F98"/>
                          <w:p w14:paraId="121700CE" w14:textId="77777777" w:rsidR="00BA216B" w:rsidRDefault="00BA216B" w:rsidP="00614F98"/>
                          <w:p w14:paraId="17868C18" w14:textId="77777777" w:rsidR="00BA216B" w:rsidRDefault="00BA216B" w:rsidP="00614F98"/>
                          <w:p w14:paraId="1FB94378" w14:textId="77777777" w:rsidR="00BA216B" w:rsidRDefault="00BA216B" w:rsidP="00614F98"/>
                          <w:p w14:paraId="215E28C3" w14:textId="77777777" w:rsidR="00BA216B" w:rsidRDefault="00BA216B" w:rsidP="00614F98"/>
                          <w:p w14:paraId="344E9656" w14:textId="77777777" w:rsidR="00BA216B" w:rsidRDefault="00BA216B" w:rsidP="00614F98"/>
                          <w:p w14:paraId="45EA1E62" w14:textId="77777777" w:rsidR="00BA216B" w:rsidRDefault="00BA216B" w:rsidP="00614F98"/>
                          <w:p w14:paraId="419C77D5" w14:textId="77777777" w:rsidR="00BA216B" w:rsidRDefault="00BA216B" w:rsidP="00614F98"/>
                          <w:p w14:paraId="2AAE053D" w14:textId="77777777" w:rsidR="00BA216B" w:rsidRDefault="00BA216B" w:rsidP="00614F98"/>
                          <w:p w14:paraId="710BCD59" w14:textId="77777777" w:rsidR="00BA216B" w:rsidRDefault="00BA216B" w:rsidP="00614F98"/>
                          <w:p w14:paraId="6CD1C784" w14:textId="77777777" w:rsidR="00BA216B" w:rsidRDefault="00BA216B" w:rsidP="00614F98"/>
                          <w:p w14:paraId="46DFFA47" w14:textId="77777777" w:rsidR="00BA216B" w:rsidRDefault="00BA216B" w:rsidP="00614F98"/>
                          <w:p w14:paraId="19916238" w14:textId="77777777" w:rsidR="00BA216B" w:rsidRDefault="00BA216B" w:rsidP="00614F98"/>
                          <w:p w14:paraId="7971AB73" w14:textId="77777777" w:rsidR="00BA216B" w:rsidRDefault="00BA216B" w:rsidP="00614F98"/>
                          <w:p w14:paraId="18CB41F5" w14:textId="77777777" w:rsidR="00BA216B" w:rsidRDefault="00BA216B" w:rsidP="00614F98"/>
                          <w:p w14:paraId="48AE0C20" w14:textId="77777777" w:rsidR="00BA216B" w:rsidRDefault="00BA216B" w:rsidP="00614F98"/>
                          <w:p w14:paraId="58140356" w14:textId="77777777" w:rsidR="00BA216B" w:rsidRDefault="00BA216B" w:rsidP="00614F98"/>
                          <w:p w14:paraId="12D0E0AC" w14:textId="77777777" w:rsidR="00BA216B" w:rsidRDefault="00BA216B" w:rsidP="00614F98"/>
                          <w:p w14:paraId="7247E592" w14:textId="77777777" w:rsidR="00BA216B" w:rsidRDefault="00BA216B" w:rsidP="00614F98"/>
                          <w:p w14:paraId="4B3F0FFE" w14:textId="77777777" w:rsidR="00BA216B" w:rsidRDefault="00BA216B" w:rsidP="00614F98"/>
                          <w:p w14:paraId="4D556A26" w14:textId="77777777" w:rsidR="00BA216B" w:rsidRDefault="00BA216B" w:rsidP="00614F98"/>
                          <w:p w14:paraId="60D61CB4" w14:textId="77777777" w:rsidR="00BA216B" w:rsidRDefault="00BA216B" w:rsidP="00614F98"/>
                          <w:p w14:paraId="11180A9F" w14:textId="77777777" w:rsidR="00BA216B" w:rsidRDefault="00BA216B" w:rsidP="00614F98"/>
                          <w:p w14:paraId="625C3872" w14:textId="77777777" w:rsidR="00BA216B" w:rsidRDefault="00BA216B" w:rsidP="00614F98"/>
                          <w:p w14:paraId="06EE6095" w14:textId="77777777" w:rsidR="00BA216B" w:rsidRDefault="00BA216B" w:rsidP="00614F98"/>
                          <w:p w14:paraId="01FBEE94" w14:textId="77777777" w:rsidR="00BA216B" w:rsidRDefault="00BA216B" w:rsidP="00614F98"/>
                          <w:p w14:paraId="38FC4AF4" w14:textId="77777777" w:rsidR="00BA216B" w:rsidRDefault="00BA216B" w:rsidP="00614F98"/>
                          <w:p w14:paraId="41D44C68" w14:textId="77777777" w:rsidR="00BA216B" w:rsidRDefault="00BA216B" w:rsidP="00614F98"/>
                          <w:p w14:paraId="0884137E" w14:textId="77777777" w:rsidR="00BA216B" w:rsidRDefault="00BA216B" w:rsidP="00614F98"/>
                          <w:p w14:paraId="4DEC76DB" w14:textId="77777777" w:rsidR="00BA216B" w:rsidRDefault="00BA216B" w:rsidP="00614F98"/>
                          <w:p w14:paraId="03987E3D" w14:textId="77777777" w:rsidR="00BA216B" w:rsidRDefault="00BA216B" w:rsidP="00614F98"/>
                          <w:p w14:paraId="0C2F9300" w14:textId="77777777" w:rsidR="00BA216B" w:rsidRDefault="00BA216B" w:rsidP="00614F98"/>
                          <w:p w14:paraId="18271A41" w14:textId="77777777" w:rsidR="00BA216B" w:rsidRDefault="00BA216B" w:rsidP="00614F98"/>
                          <w:p w14:paraId="2F26EC62" w14:textId="77777777" w:rsidR="00BA216B" w:rsidRDefault="00BA216B" w:rsidP="00614F98"/>
                          <w:p w14:paraId="03472AFF" w14:textId="77777777" w:rsidR="00BA216B" w:rsidRDefault="00BA216B" w:rsidP="00614F98"/>
                          <w:p w14:paraId="5C491F60" w14:textId="77777777" w:rsidR="00BA216B" w:rsidRDefault="00BA216B" w:rsidP="00614F98"/>
                          <w:p w14:paraId="7C457C31" w14:textId="77777777" w:rsidR="00BA216B" w:rsidRDefault="00BA216B" w:rsidP="00614F98"/>
                          <w:p w14:paraId="10BA5E3D" w14:textId="77777777" w:rsidR="00BA216B" w:rsidRDefault="00BA216B" w:rsidP="00614F98"/>
                          <w:p w14:paraId="58BDF624" w14:textId="77777777" w:rsidR="00BA216B" w:rsidRDefault="00BA216B" w:rsidP="00614F98"/>
                          <w:p w14:paraId="0A98B4D3" w14:textId="77777777" w:rsidR="00BA216B" w:rsidRDefault="00BA216B" w:rsidP="00614F98"/>
                          <w:p w14:paraId="1F5DABCA" w14:textId="77777777" w:rsidR="00BA216B" w:rsidRDefault="00BA216B" w:rsidP="00614F98"/>
                          <w:p w14:paraId="67943381" w14:textId="77777777" w:rsidR="00BA216B" w:rsidRDefault="00BA216B" w:rsidP="00614F98"/>
                          <w:p w14:paraId="3B88D4E0" w14:textId="77777777" w:rsidR="00BA216B" w:rsidRDefault="00BA216B" w:rsidP="00614F98"/>
                          <w:p w14:paraId="0B5B5644" w14:textId="77777777" w:rsidR="00BA216B" w:rsidRDefault="00BA216B" w:rsidP="00614F98"/>
                          <w:p w14:paraId="4A092DB8" w14:textId="77777777" w:rsidR="00BA216B" w:rsidRDefault="00BA216B" w:rsidP="00614F98"/>
                          <w:p w14:paraId="5D2BBC77" w14:textId="77777777" w:rsidR="00BA216B" w:rsidRDefault="00BA216B" w:rsidP="00614F98"/>
                          <w:p w14:paraId="71EA0C27" w14:textId="77777777" w:rsidR="00BA216B" w:rsidRDefault="00BA216B" w:rsidP="00614F98"/>
                          <w:p w14:paraId="3AE115BA" w14:textId="77777777" w:rsidR="00BA216B" w:rsidRDefault="00BA216B" w:rsidP="00614F98"/>
                          <w:p w14:paraId="680B473A" w14:textId="77777777" w:rsidR="00BA216B" w:rsidRDefault="00BA216B" w:rsidP="00614F98"/>
                          <w:p w14:paraId="13B860ED" w14:textId="77777777" w:rsidR="00BA216B" w:rsidRDefault="00BA216B" w:rsidP="00614F98"/>
                          <w:p w14:paraId="236B2A4F" w14:textId="77777777" w:rsidR="00BA216B" w:rsidRDefault="00BA216B" w:rsidP="00614F98"/>
                          <w:p w14:paraId="6142D3BE" w14:textId="77777777" w:rsidR="00BA216B" w:rsidRDefault="00BA216B" w:rsidP="00614F98"/>
                          <w:p w14:paraId="5BC1FEF5" w14:textId="77777777" w:rsidR="00BA216B" w:rsidRDefault="00BA216B" w:rsidP="00614F98"/>
                          <w:p w14:paraId="3C5EDC2A" w14:textId="77777777" w:rsidR="00BA216B" w:rsidRDefault="00BA216B" w:rsidP="00614F98"/>
                          <w:p w14:paraId="1E3104F6" w14:textId="77777777" w:rsidR="00BA216B" w:rsidRDefault="00BA216B" w:rsidP="00614F98"/>
                          <w:p w14:paraId="599812B4" w14:textId="77777777" w:rsidR="00BA216B" w:rsidRDefault="00BA216B" w:rsidP="00614F98"/>
                          <w:p w14:paraId="3A126C37" w14:textId="77777777" w:rsidR="00BA216B" w:rsidRDefault="00BA216B" w:rsidP="00614F98"/>
                          <w:p w14:paraId="6FCE583D" w14:textId="77777777" w:rsidR="00BA216B" w:rsidRDefault="00BA216B" w:rsidP="00614F98"/>
                          <w:p w14:paraId="5A1C0954" w14:textId="77777777" w:rsidR="00BA216B" w:rsidRDefault="00BA216B" w:rsidP="00614F98"/>
                          <w:p w14:paraId="009ECE63" w14:textId="77777777" w:rsidR="00BA216B" w:rsidRDefault="00BA216B" w:rsidP="00614F98"/>
                          <w:p w14:paraId="67604A89" w14:textId="77777777" w:rsidR="00BA216B" w:rsidRDefault="00BA216B" w:rsidP="00614F98"/>
                          <w:p w14:paraId="741847CE" w14:textId="77777777" w:rsidR="00BA216B" w:rsidRDefault="00BA216B" w:rsidP="00614F98"/>
                          <w:p w14:paraId="62878D90" w14:textId="77777777" w:rsidR="00BA216B" w:rsidRDefault="00BA216B" w:rsidP="00614F98"/>
                          <w:p w14:paraId="054EC487" w14:textId="77777777" w:rsidR="00BA216B" w:rsidRDefault="00BA216B" w:rsidP="00614F98"/>
                          <w:p w14:paraId="39D62225" w14:textId="77777777" w:rsidR="00BA216B" w:rsidRDefault="00BA216B" w:rsidP="00614F98"/>
                          <w:p w14:paraId="66E8BAA2" w14:textId="77777777" w:rsidR="00BA216B" w:rsidRDefault="00BA216B" w:rsidP="00614F98"/>
                          <w:p w14:paraId="094CC6DA" w14:textId="77777777" w:rsidR="00BA216B" w:rsidRDefault="00BA216B" w:rsidP="00614F98"/>
                          <w:p w14:paraId="61753F2F" w14:textId="77777777" w:rsidR="00BA216B" w:rsidRDefault="00BA216B" w:rsidP="00614F98"/>
                          <w:p w14:paraId="6A05CB6F" w14:textId="77777777" w:rsidR="00BA216B" w:rsidRDefault="00BA216B" w:rsidP="00614F98"/>
                          <w:p w14:paraId="7B5A4799" w14:textId="77777777" w:rsidR="00BA216B" w:rsidRDefault="00BA216B" w:rsidP="00614F98"/>
                          <w:p w14:paraId="5179B676" w14:textId="77777777" w:rsidR="00BA216B" w:rsidRDefault="00BA216B" w:rsidP="00614F98"/>
                          <w:p w14:paraId="4559ACB3" w14:textId="77777777" w:rsidR="00BA216B" w:rsidRDefault="00BA216B" w:rsidP="00614F98"/>
                          <w:p w14:paraId="1C433515" w14:textId="77777777" w:rsidR="00BA216B" w:rsidRDefault="00BA216B" w:rsidP="00614F98"/>
                          <w:p w14:paraId="5958293D" w14:textId="77777777" w:rsidR="00BA216B" w:rsidRDefault="00BA216B" w:rsidP="00614F98"/>
                          <w:p w14:paraId="2632F55C" w14:textId="77777777" w:rsidR="00BA216B" w:rsidRDefault="00BA216B" w:rsidP="00614F98"/>
                          <w:p w14:paraId="0BFB88FE" w14:textId="77777777" w:rsidR="00BA216B" w:rsidRDefault="00BA216B" w:rsidP="00614F98"/>
                          <w:p w14:paraId="4BC31F16" w14:textId="77777777" w:rsidR="00BA216B" w:rsidRDefault="00BA216B" w:rsidP="00614F98"/>
                          <w:p w14:paraId="178C6C48" w14:textId="77777777" w:rsidR="00BA216B" w:rsidRDefault="00BA216B" w:rsidP="00614F98"/>
                          <w:p w14:paraId="0122BF1B" w14:textId="77777777" w:rsidR="00BA216B" w:rsidRDefault="00BA216B" w:rsidP="00614F98"/>
                          <w:p w14:paraId="2D0A2416" w14:textId="77777777" w:rsidR="00BA216B" w:rsidRDefault="00BA216B" w:rsidP="00614F98"/>
                          <w:p w14:paraId="79171916" w14:textId="77777777" w:rsidR="00BA216B" w:rsidRDefault="00BA216B" w:rsidP="00614F98"/>
                          <w:p w14:paraId="062A5612" w14:textId="77777777" w:rsidR="00BA216B" w:rsidRDefault="00BA216B" w:rsidP="00614F98"/>
                          <w:p w14:paraId="2134B028" w14:textId="77777777" w:rsidR="00BA216B" w:rsidRDefault="00BA216B" w:rsidP="00614F98"/>
                          <w:p w14:paraId="7D56AA2C" w14:textId="77777777" w:rsidR="00BA216B" w:rsidRDefault="00BA216B" w:rsidP="00614F98"/>
                          <w:p w14:paraId="00CB4A4E" w14:textId="77777777" w:rsidR="00BA216B" w:rsidRDefault="00BA216B" w:rsidP="00614F98"/>
                          <w:p w14:paraId="11EE509B" w14:textId="77777777" w:rsidR="00BA216B" w:rsidRDefault="00BA216B" w:rsidP="00614F98"/>
                          <w:p w14:paraId="7E96FB9C" w14:textId="77777777" w:rsidR="00BA216B" w:rsidRDefault="00BA216B" w:rsidP="00614F98"/>
                          <w:p w14:paraId="013F88F3" w14:textId="77777777" w:rsidR="00BA216B" w:rsidRDefault="00BA216B" w:rsidP="00614F98"/>
                          <w:p w14:paraId="7D75721E" w14:textId="77777777" w:rsidR="00BA216B" w:rsidRDefault="00BA216B" w:rsidP="00614F98"/>
                          <w:p w14:paraId="1DA7F0AC" w14:textId="77777777" w:rsidR="00BA216B" w:rsidRDefault="00BA216B" w:rsidP="00614F98"/>
                          <w:p w14:paraId="4EC8BA98" w14:textId="77777777" w:rsidR="00BA216B" w:rsidRDefault="00BA216B" w:rsidP="00614F98"/>
                          <w:p w14:paraId="05AB3755" w14:textId="77777777" w:rsidR="00BA216B" w:rsidRDefault="00BA216B" w:rsidP="00614F98"/>
                          <w:p w14:paraId="147670C1" w14:textId="77777777" w:rsidR="00BA216B" w:rsidRDefault="00BA216B" w:rsidP="00614F98"/>
                          <w:p w14:paraId="1ED04A6C" w14:textId="77777777" w:rsidR="00BA216B" w:rsidRDefault="00BA216B" w:rsidP="00614F98"/>
                          <w:p w14:paraId="37C3CE74" w14:textId="77777777" w:rsidR="00BA216B" w:rsidRDefault="00BA216B" w:rsidP="00614F98"/>
                          <w:p w14:paraId="6DD3FAF9" w14:textId="77777777" w:rsidR="00BA216B" w:rsidRDefault="00BA216B" w:rsidP="00614F98"/>
                          <w:p w14:paraId="7850238E" w14:textId="77777777" w:rsidR="00BA216B" w:rsidRDefault="00BA216B" w:rsidP="00614F98"/>
                          <w:p w14:paraId="3570FD97" w14:textId="77777777" w:rsidR="00BA216B" w:rsidRDefault="00BA216B" w:rsidP="00614F98"/>
                          <w:p w14:paraId="4ABD5F33" w14:textId="77777777" w:rsidR="00BA216B" w:rsidRDefault="00BA216B" w:rsidP="00614F98"/>
                          <w:p w14:paraId="5DF9FD18" w14:textId="77777777" w:rsidR="00BA216B" w:rsidRDefault="00BA216B" w:rsidP="00614F98"/>
                          <w:p w14:paraId="5A6F6C31" w14:textId="77777777" w:rsidR="00BA216B" w:rsidRDefault="00BA216B" w:rsidP="00614F98"/>
                          <w:p w14:paraId="7F9671E8" w14:textId="77777777" w:rsidR="00BA216B" w:rsidRDefault="00BA216B" w:rsidP="00614F98"/>
                          <w:p w14:paraId="499CD6E1" w14:textId="77777777" w:rsidR="00BA216B" w:rsidRDefault="00BA216B" w:rsidP="00614F98"/>
                          <w:p w14:paraId="20EC4A7C" w14:textId="77777777" w:rsidR="00BA216B" w:rsidRDefault="00BA216B" w:rsidP="00614F98"/>
                          <w:p w14:paraId="23F23B3C" w14:textId="77777777" w:rsidR="00BA216B" w:rsidRDefault="00BA216B" w:rsidP="00614F98"/>
                          <w:p w14:paraId="1ED72B84" w14:textId="77777777" w:rsidR="00BA216B" w:rsidRDefault="00BA216B" w:rsidP="00614F98"/>
                          <w:p w14:paraId="3FAD1BB4" w14:textId="77777777" w:rsidR="00BA216B" w:rsidRDefault="00BA216B" w:rsidP="00614F98"/>
                          <w:p w14:paraId="6F0C9D6F" w14:textId="77777777" w:rsidR="00BA216B" w:rsidRDefault="00BA216B" w:rsidP="00614F98"/>
                          <w:p w14:paraId="52008B62" w14:textId="77777777" w:rsidR="00BA216B" w:rsidRDefault="00BA216B" w:rsidP="00614F98"/>
                          <w:p w14:paraId="79F00358" w14:textId="77777777" w:rsidR="00BA216B" w:rsidRDefault="00BA216B" w:rsidP="00614F98"/>
                          <w:p w14:paraId="07BD3185" w14:textId="77777777" w:rsidR="00BA216B" w:rsidRDefault="00BA216B" w:rsidP="00614F98"/>
                          <w:p w14:paraId="00217A2F" w14:textId="77777777" w:rsidR="00BA216B" w:rsidRDefault="00BA216B" w:rsidP="00614F98"/>
                          <w:p w14:paraId="1F591FC3" w14:textId="77777777" w:rsidR="00BA216B" w:rsidRDefault="00BA216B" w:rsidP="00614F98"/>
                          <w:p w14:paraId="392448A5" w14:textId="77777777" w:rsidR="00BA216B" w:rsidRDefault="00BA216B" w:rsidP="00614F98"/>
                          <w:p w14:paraId="4003AAC6" w14:textId="77777777" w:rsidR="00BA216B" w:rsidRDefault="00BA216B" w:rsidP="00614F98"/>
                          <w:p w14:paraId="67BB36AF" w14:textId="77777777" w:rsidR="00BA216B" w:rsidRDefault="00BA216B" w:rsidP="00614F98"/>
                          <w:p w14:paraId="142DBFBA" w14:textId="77777777" w:rsidR="00BA216B" w:rsidRDefault="00BA216B" w:rsidP="00614F98"/>
                          <w:p w14:paraId="3A21087B" w14:textId="77777777" w:rsidR="00BA216B" w:rsidRDefault="00BA216B" w:rsidP="00614F98"/>
                          <w:p w14:paraId="204F1C38" w14:textId="77777777" w:rsidR="00BA216B" w:rsidRDefault="00BA216B" w:rsidP="00614F98"/>
                          <w:p w14:paraId="15FA5967" w14:textId="77777777" w:rsidR="00BA216B" w:rsidRDefault="00BA216B" w:rsidP="00614F98"/>
                          <w:p w14:paraId="40447BB7" w14:textId="77777777" w:rsidR="00BA216B" w:rsidRDefault="00BA216B" w:rsidP="00614F98"/>
                          <w:p w14:paraId="1E4AF745" w14:textId="77777777" w:rsidR="00BA216B" w:rsidRDefault="00BA216B" w:rsidP="00614F98"/>
                          <w:p w14:paraId="3CFCD919" w14:textId="77777777" w:rsidR="00BA216B" w:rsidRDefault="00BA216B" w:rsidP="00614F98"/>
                          <w:p w14:paraId="4B21756A" w14:textId="77777777" w:rsidR="00BA216B" w:rsidRDefault="00BA216B" w:rsidP="00614F98"/>
                          <w:p w14:paraId="5DA23B79" w14:textId="77777777" w:rsidR="00BA216B" w:rsidRDefault="00BA216B" w:rsidP="00614F98"/>
                          <w:p w14:paraId="33D0743D" w14:textId="77777777" w:rsidR="00BA216B" w:rsidRDefault="00BA216B" w:rsidP="00614F98"/>
                          <w:p w14:paraId="5F08157C" w14:textId="77777777" w:rsidR="00BA216B" w:rsidRDefault="00BA216B" w:rsidP="00614F98"/>
                          <w:p w14:paraId="542D2145" w14:textId="77777777" w:rsidR="00BA216B" w:rsidRDefault="00BA216B" w:rsidP="00614F98"/>
                          <w:p w14:paraId="62622B22" w14:textId="77777777" w:rsidR="00BA216B" w:rsidRDefault="00BA216B" w:rsidP="00614F98"/>
                          <w:p w14:paraId="6B1D93BC" w14:textId="77777777" w:rsidR="00BA216B" w:rsidRDefault="00BA216B" w:rsidP="00614F98"/>
                          <w:p w14:paraId="68B99213" w14:textId="77777777" w:rsidR="00BA216B" w:rsidRDefault="00BA216B" w:rsidP="00614F98"/>
                          <w:p w14:paraId="3225C9A1" w14:textId="77777777" w:rsidR="00BA216B" w:rsidRDefault="00BA216B" w:rsidP="00614F98"/>
                          <w:p w14:paraId="6EB50073" w14:textId="77777777" w:rsidR="00BA216B" w:rsidRDefault="00BA216B" w:rsidP="00614F98"/>
                          <w:p w14:paraId="30DF2940" w14:textId="77777777" w:rsidR="00BA216B" w:rsidRDefault="00BA216B" w:rsidP="00614F98"/>
                          <w:p w14:paraId="7C3E3E42" w14:textId="77777777" w:rsidR="00BA216B" w:rsidRDefault="00BA216B" w:rsidP="00614F98"/>
                          <w:p w14:paraId="7AE76B26" w14:textId="77777777" w:rsidR="00BA216B" w:rsidRDefault="00BA216B" w:rsidP="00614F98"/>
                          <w:p w14:paraId="1B0696B4" w14:textId="77777777" w:rsidR="00BA216B" w:rsidRDefault="00BA216B" w:rsidP="00614F98"/>
                          <w:p w14:paraId="66D041A4" w14:textId="77777777" w:rsidR="00BA216B" w:rsidRDefault="00BA216B" w:rsidP="00614F98"/>
                          <w:p w14:paraId="5E733101" w14:textId="77777777" w:rsidR="00BA216B" w:rsidRDefault="00BA216B" w:rsidP="00614F98"/>
                          <w:p w14:paraId="042BD9F2" w14:textId="77777777" w:rsidR="00BA216B" w:rsidRDefault="00BA216B" w:rsidP="00614F98"/>
                          <w:p w14:paraId="2154BF94" w14:textId="77777777" w:rsidR="00BA216B" w:rsidRDefault="00BA216B" w:rsidP="00614F98"/>
                          <w:p w14:paraId="4B46601D" w14:textId="77777777" w:rsidR="00BA216B" w:rsidRDefault="00BA216B" w:rsidP="00614F98"/>
                          <w:p w14:paraId="65E22016" w14:textId="77777777" w:rsidR="00BA216B" w:rsidRDefault="00BA216B" w:rsidP="00614F98"/>
                          <w:p w14:paraId="2EF5C6E2" w14:textId="77777777" w:rsidR="00BA216B" w:rsidRDefault="00BA216B" w:rsidP="00614F98"/>
                          <w:p w14:paraId="25DB8C3E" w14:textId="77777777" w:rsidR="00BA216B" w:rsidRDefault="00BA216B" w:rsidP="00614F98"/>
                          <w:p w14:paraId="729FEC94" w14:textId="77777777" w:rsidR="00BA216B" w:rsidRDefault="00BA216B" w:rsidP="00614F98"/>
                          <w:p w14:paraId="7C43E398" w14:textId="77777777" w:rsidR="00BA216B" w:rsidRDefault="00BA216B" w:rsidP="00614F98"/>
                          <w:p w14:paraId="537F4BE8" w14:textId="77777777" w:rsidR="00BA216B" w:rsidRDefault="00BA216B" w:rsidP="00614F98"/>
                          <w:p w14:paraId="558FEFB4" w14:textId="77777777" w:rsidR="00BA216B" w:rsidRDefault="00BA216B" w:rsidP="00614F98"/>
                          <w:p w14:paraId="0DEB9FDD" w14:textId="77777777" w:rsidR="00BA216B" w:rsidRDefault="00BA216B" w:rsidP="00614F98"/>
                          <w:p w14:paraId="2360A21A" w14:textId="77777777" w:rsidR="00BA216B" w:rsidRDefault="00BA216B" w:rsidP="00614F98"/>
                          <w:p w14:paraId="4D37777E" w14:textId="77777777" w:rsidR="00BA216B" w:rsidRDefault="00BA216B" w:rsidP="00614F98"/>
                          <w:p w14:paraId="63EFF184" w14:textId="77777777" w:rsidR="00BA216B" w:rsidRDefault="00BA216B" w:rsidP="00614F98"/>
                          <w:p w14:paraId="07113F81" w14:textId="77777777" w:rsidR="00BA216B" w:rsidRDefault="00BA216B" w:rsidP="00614F98"/>
                          <w:p w14:paraId="3BBDF694" w14:textId="77777777" w:rsidR="00BA216B" w:rsidRDefault="00BA216B" w:rsidP="00614F98"/>
                          <w:p w14:paraId="01A966E2" w14:textId="77777777" w:rsidR="00BA216B" w:rsidRDefault="00BA216B" w:rsidP="00614F98"/>
                          <w:p w14:paraId="5ADC9AC8" w14:textId="77777777" w:rsidR="00BA216B" w:rsidRDefault="00BA216B" w:rsidP="00614F98"/>
                          <w:p w14:paraId="5C2ACAB7" w14:textId="77777777" w:rsidR="00BA216B" w:rsidRDefault="00BA216B" w:rsidP="00614F98"/>
                          <w:p w14:paraId="70AFAE89" w14:textId="77777777" w:rsidR="00BA216B" w:rsidRDefault="00BA216B" w:rsidP="00614F98"/>
                          <w:p w14:paraId="1EC7B8BB" w14:textId="77777777" w:rsidR="00BA216B" w:rsidRDefault="00BA216B" w:rsidP="00614F98"/>
                          <w:p w14:paraId="6F069441" w14:textId="77777777" w:rsidR="00BA216B" w:rsidRDefault="00BA216B" w:rsidP="00614F98"/>
                          <w:p w14:paraId="6A7275E6" w14:textId="77777777" w:rsidR="00BA216B" w:rsidRDefault="00BA216B" w:rsidP="00614F98"/>
                          <w:p w14:paraId="4421F529" w14:textId="77777777" w:rsidR="00BA216B" w:rsidRDefault="00BA216B" w:rsidP="00614F98"/>
                          <w:p w14:paraId="65C7025B" w14:textId="77777777" w:rsidR="00BA216B" w:rsidRDefault="00BA216B" w:rsidP="00614F98"/>
                          <w:p w14:paraId="1EB23C72" w14:textId="77777777" w:rsidR="00BA216B" w:rsidRDefault="00BA216B" w:rsidP="00614F98"/>
                          <w:p w14:paraId="36C59DA8" w14:textId="77777777" w:rsidR="00BA216B" w:rsidRDefault="00BA216B" w:rsidP="00614F98"/>
                          <w:p w14:paraId="563E115E" w14:textId="77777777" w:rsidR="00BA216B" w:rsidRDefault="00BA216B" w:rsidP="00614F98"/>
                          <w:p w14:paraId="262D2D19" w14:textId="77777777" w:rsidR="00BA216B" w:rsidRDefault="00BA216B" w:rsidP="00614F98"/>
                          <w:p w14:paraId="2E27EBC7" w14:textId="77777777" w:rsidR="00BA216B" w:rsidRDefault="00BA216B" w:rsidP="00614F98"/>
                          <w:p w14:paraId="4C8D0703" w14:textId="77777777" w:rsidR="00BA216B" w:rsidRDefault="00BA216B" w:rsidP="00614F98"/>
                          <w:p w14:paraId="5952D023" w14:textId="77777777" w:rsidR="00BA216B" w:rsidRDefault="00BA216B" w:rsidP="00614F98"/>
                          <w:p w14:paraId="5907A495" w14:textId="77777777" w:rsidR="00BA216B" w:rsidRDefault="00BA216B" w:rsidP="00614F98"/>
                          <w:p w14:paraId="1541C81D" w14:textId="77777777" w:rsidR="00BA216B" w:rsidRDefault="00BA216B" w:rsidP="00614F98"/>
                          <w:p w14:paraId="17A6CE2A" w14:textId="77777777" w:rsidR="00BA216B" w:rsidRDefault="00BA216B" w:rsidP="00614F98"/>
                          <w:p w14:paraId="753FDBA0" w14:textId="77777777" w:rsidR="00BA216B" w:rsidRDefault="00BA216B" w:rsidP="00614F98"/>
                          <w:p w14:paraId="2DD97612" w14:textId="77777777" w:rsidR="00BA216B" w:rsidRDefault="00BA216B" w:rsidP="00614F98"/>
                          <w:p w14:paraId="0A936E94" w14:textId="77777777" w:rsidR="00BA216B" w:rsidRDefault="00BA216B" w:rsidP="00614F98"/>
                          <w:p w14:paraId="5505D5AB" w14:textId="77777777" w:rsidR="00BA216B" w:rsidRDefault="00BA216B" w:rsidP="00614F98"/>
                          <w:p w14:paraId="5BE2D9E9" w14:textId="77777777" w:rsidR="00BA216B" w:rsidRDefault="00BA216B" w:rsidP="00614F98"/>
                          <w:p w14:paraId="28CEA2DA" w14:textId="77777777" w:rsidR="00BA216B" w:rsidRDefault="00BA216B" w:rsidP="00614F98"/>
                          <w:p w14:paraId="1A4A4B8E" w14:textId="77777777" w:rsidR="00BA216B" w:rsidRDefault="00BA216B" w:rsidP="00614F98"/>
                          <w:p w14:paraId="2F414F91" w14:textId="77777777" w:rsidR="00BA216B" w:rsidRDefault="00BA216B" w:rsidP="00614F98"/>
                          <w:p w14:paraId="7796445D" w14:textId="77777777" w:rsidR="00BA216B" w:rsidRDefault="00BA216B" w:rsidP="00614F98"/>
                          <w:p w14:paraId="5AC9AA0E" w14:textId="77777777" w:rsidR="00BA216B" w:rsidRDefault="00BA216B" w:rsidP="00614F98"/>
                          <w:p w14:paraId="058DC81C" w14:textId="77777777" w:rsidR="00BA216B" w:rsidRDefault="00BA216B" w:rsidP="00614F98"/>
                          <w:p w14:paraId="2B4298AA" w14:textId="77777777" w:rsidR="00BA216B" w:rsidRDefault="00BA216B" w:rsidP="00614F98"/>
                          <w:p w14:paraId="34E777F7" w14:textId="77777777" w:rsidR="00BA216B" w:rsidRDefault="00BA216B" w:rsidP="00614F98"/>
                          <w:p w14:paraId="2EF22023" w14:textId="77777777" w:rsidR="00BA216B" w:rsidRDefault="00BA216B" w:rsidP="00614F98"/>
                          <w:p w14:paraId="19C7BDA7" w14:textId="77777777" w:rsidR="00BA216B" w:rsidRDefault="00BA216B" w:rsidP="00614F98"/>
                          <w:p w14:paraId="1EC36877" w14:textId="77777777" w:rsidR="00BA216B" w:rsidRDefault="00BA216B" w:rsidP="00614F98"/>
                          <w:p w14:paraId="498B6AEE" w14:textId="77777777" w:rsidR="00BA216B" w:rsidRDefault="00BA216B" w:rsidP="00614F98"/>
                          <w:p w14:paraId="0492142A" w14:textId="77777777" w:rsidR="00BA216B" w:rsidRDefault="00BA216B" w:rsidP="00614F98"/>
                          <w:p w14:paraId="731C51B7" w14:textId="77777777" w:rsidR="00BA216B" w:rsidRDefault="00BA216B" w:rsidP="00614F98"/>
                          <w:p w14:paraId="2077DE1B" w14:textId="77777777" w:rsidR="00BA216B" w:rsidRDefault="00BA216B" w:rsidP="00614F98"/>
                          <w:p w14:paraId="319078C4" w14:textId="77777777" w:rsidR="00BA216B" w:rsidRDefault="00BA216B" w:rsidP="00614F98"/>
                          <w:p w14:paraId="0E75D192" w14:textId="77777777" w:rsidR="00BA216B" w:rsidRDefault="00BA216B" w:rsidP="00614F98"/>
                          <w:p w14:paraId="58F583C3" w14:textId="77777777" w:rsidR="00BA216B" w:rsidRDefault="00BA216B" w:rsidP="00614F98"/>
                          <w:p w14:paraId="5DCCB2BE" w14:textId="77777777" w:rsidR="00BA216B" w:rsidRDefault="00BA216B" w:rsidP="00614F98"/>
                          <w:p w14:paraId="10F21A3D" w14:textId="77777777" w:rsidR="00BA216B" w:rsidRDefault="00BA216B" w:rsidP="00614F98"/>
                          <w:p w14:paraId="32E54943" w14:textId="77777777" w:rsidR="00BA216B" w:rsidRDefault="00BA216B" w:rsidP="00614F98"/>
                          <w:p w14:paraId="21386489" w14:textId="77777777" w:rsidR="00BA216B" w:rsidRDefault="00BA216B" w:rsidP="00614F98"/>
                          <w:p w14:paraId="0B75A368" w14:textId="77777777" w:rsidR="00BA216B" w:rsidRDefault="00BA216B" w:rsidP="00614F98"/>
                          <w:p w14:paraId="3B0A72C5" w14:textId="77777777" w:rsidR="00BA216B" w:rsidRDefault="00BA216B" w:rsidP="00614F98"/>
                          <w:p w14:paraId="1AE1CCEE" w14:textId="77777777" w:rsidR="00BA216B" w:rsidRDefault="00BA216B" w:rsidP="00614F98"/>
                          <w:p w14:paraId="637F865F" w14:textId="77777777" w:rsidR="00BA216B" w:rsidRDefault="00BA216B" w:rsidP="00614F98"/>
                          <w:p w14:paraId="2E52E865" w14:textId="77777777" w:rsidR="00BA216B" w:rsidRDefault="00BA216B" w:rsidP="00614F98"/>
                          <w:p w14:paraId="3DAA2429" w14:textId="77777777" w:rsidR="00BA216B" w:rsidRDefault="00BA216B" w:rsidP="00614F98"/>
                          <w:p w14:paraId="433A1EF2" w14:textId="77777777" w:rsidR="00BA216B" w:rsidRDefault="00BA216B" w:rsidP="00614F98"/>
                          <w:p w14:paraId="27C212E4" w14:textId="77777777" w:rsidR="00BA216B" w:rsidRDefault="00BA216B" w:rsidP="00614F98"/>
                          <w:p w14:paraId="5B5B7AA9" w14:textId="77777777" w:rsidR="00BA216B" w:rsidRDefault="00BA216B" w:rsidP="00614F98"/>
                          <w:p w14:paraId="5F7D8A52" w14:textId="77777777" w:rsidR="00BA216B" w:rsidRDefault="00BA216B" w:rsidP="00614F98"/>
                          <w:p w14:paraId="6E305F53" w14:textId="77777777" w:rsidR="00BA216B" w:rsidRDefault="00BA216B" w:rsidP="00614F98"/>
                          <w:p w14:paraId="50C5F6CD" w14:textId="77777777" w:rsidR="00BA216B" w:rsidRDefault="00BA216B" w:rsidP="00614F98"/>
                          <w:p w14:paraId="5599F5DB" w14:textId="77777777" w:rsidR="00BA216B" w:rsidRDefault="00BA216B" w:rsidP="00614F98"/>
                          <w:p w14:paraId="0E79B52B" w14:textId="77777777" w:rsidR="00BA216B" w:rsidRDefault="00BA216B" w:rsidP="00614F98"/>
                          <w:p w14:paraId="6E27E798" w14:textId="77777777" w:rsidR="00BA216B" w:rsidRDefault="00BA216B" w:rsidP="00614F98"/>
                          <w:p w14:paraId="0BEC9C2C" w14:textId="77777777" w:rsidR="00BA216B" w:rsidRDefault="00BA216B" w:rsidP="00614F98"/>
                          <w:p w14:paraId="0F2FF178" w14:textId="77777777" w:rsidR="00BA216B" w:rsidRDefault="00BA216B" w:rsidP="00614F98"/>
                          <w:p w14:paraId="3D4F45E3" w14:textId="77777777" w:rsidR="00BA216B" w:rsidRDefault="00BA216B" w:rsidP="00614F98"/>
                          <w:p w14:paraId="2538DF45" w14:textId="77777777" w:rsidR="00BA216B" w:rsidRDefault="00BA216B" w:rsidP="00614F98"/>
                          <w:p w14:paraId="11DA30B0" w14:textId="77777777" w:rsidR="00BA216B" w:rsidRDefault="00BA216B" w:rsidP="00614F98"/>
                          <w:p w14:paraId="7A8A8283" w14:textId="77777777" w:rsidR="00BA216B" w:rsidRDefault="00BA216B" w:rsidP="00614F98"/>
                          <w:p w14:paraId="2EBDCCBC" w14:textId="77777777" w:rsidR="00BA216B" w:rsidRDefault="00BA216B" w:rsidP="00614F98"/>
                          <w:p w14:paraId="42640690" w14:textId="77777777" w:rsidR="00BA216B" w:rsidRDefault="00BA216B" w:rsidP="00614F98"/>
                          <w:p w14:paraId="125C99FB" w14:textId="77777777" w:rsidR="00BA216B" w:rsidRDefault="00BA216B" w:rsidP="00614F98"/>
                          <w:p w14:paraId="058BF998" w14:textId="77777777" w:rsidR="00BA216B" w:rsidRDefault="00BA216B" w:rsidP="00614F98"/>
                          <w:p w14:paraId="65F2F3AA" w14:textId="77777777" w:rsidR="00BA216B" w:rsidRDefault="00BA216B" w:rsidP="00614F98"/>
                          <w:p w14:paraId="347AAA7C" w14:textId="77777777" w:rsidR="00BA216B" w:rsidRDefault="00BA216B" w:rsidP="00614F98"/>
                          <w:p w14:paraId="60EB15D6" w14:textId="77777777" w:rsidR="00BA216B" w:rsidRDefault="00BA216B" w:rsidP="00614F98"/>
                          <w:p w14:paraId="35B194D3" w14:textId="77777777" w:rsidR="00BA216B" w:rsidRDefault="00BA216B" w:rsidP="00614F98"/>
                          <w:p w14:paraId="78A73392" w14:textId="77777777" w:rsidR="00BA216B" w:rsidRDefault="00BA216B" w:rsidP="00614F98"/>
                          <w:p w14:paraId="41726ED6" w14:textId="77777777" w:rsidR="00BA216B" w:rsidRDefault="00BA216B" w:rsidP="00614F98"/>
                          <w:p w14:paraId="5E12D8E3" w14:textId="77777777" w:rsidR="00BA216B" w:rsidRDefault="00BA216B" w:rsidP="00614F98"/>
                          <w:p w14:paraId="141771CE" w14:textId="77777777" w:rsidR="00BA216B" w:rsidRDefault="00BA216B" w:rsidP="00614F98"/>
                          <w:p w14:paraId="6275B08B" w14:textId="77777777" w:rsidR="00BA216B" w:rsidRDefault="00BA216B" w:rsidP="00614F98"/>
                          <w:p w14:paraId="5802B3FD" w14:textId="77777777" w:rsidR="00BA216B" w:rsidRDefault="00BA216B" w:rsidP="00614F98"/>
                          <w:p w14:paraId="7ABFD589" w14:textId="77777777" w:rsidR="00BA216B" w:rsidRDefault="00BA216B" w:rsidP="00614F98"/>
                          <w:p w14:paraId="2C6FE6CD" w14:textId="77777777" w:rsidR="00BA216B" w:rsidRDefault="00BA216B" w:rsidP="00614F98"/>
                          <w:p w14:paraId="5BF60E07" w14:textId="77777777" w:rsidR="00BA216B" w:rsidRDefault="00BA216B" w:rsidP="00614F98"/>
                          <w:p w14:paraId="09850E4B" w14:textId="77777777" w:rsidR="00BA216B" w:rsidRDefault="00BA216B" w:rsidP="00614F98"/>
                          <w:p w14:paraId="50820E5D" w14:textId="77777777" w:rsidR="00BA216B" w:rsidRDefault="00BA216B" w:rsidP="00614F98"/>
                          <w:p w14:paraId="286DEBB0" w14:textId="77777777" w:rsidR="00BA216B" w:rsidRDefault="00BA216B" w:rsidP="00614F98"/>
                          <w:p w14:paraId="1BF799FA" w14:textId="77777777" w:rsidR="00BA216B" w:rsidRDefault="00BA216B" w:rsidP="00614F98"/>
                          <w:p w14:paraId="04DAD9E6" w14:textId="77777777" w:rsidR="00BA216B" w:rsidRDefault="00BA216B" w:rsidP="00614F98"/>
                          <w:p w14:paraId="5AE60A5F" w14:textId="77777777" w:rsidR="00BA216B" w:rsidRDefault="00BA216B" w:rsidP="00614F98"/>
                          <w:p w14:paraId="4628B2BB" w14:textId="77777777" w:rsidR="00BA216B" w:rsidRDefault="00BA216B" w:rsidP="00614F98"/>
                          <w:p w14:paraId="225D9012" w14:textId="77777777" w:rsidR="00BA216B" w:rsidRDefault="00BA216B" w:rsidP="00614F98"/>
                          <w:p w14:paraId="7A6CB7BC" w14:textId="77777777" w:rsidR="00BA216B" w:rsidRDefault="00BA216B" w:rsidP="00614F98"/>
                          <w:p w14:paraId="37D1A627" w14:textId="77777777" w:rsidR="00BA216B" w:rsidRDefault="00BA216B" w:rsidP="00614F98"/>
                          <w:p w14:paraId="00DFED94" w14:textId="77777777" w:rsidR="00BA216B" w:rsidRDefault="00BA216B" w:rsidP="00614F98"/>
                          <w:p w14:paraId="29A9FE37" w14:textId="77777777" w:rsidR="00BA216B" w:rsidRDefault="00BA216B" w:rsidP="00614F98"/>
                          <w:p w14:paraId="798A4757" w14:textId="77777777" w:rsidR="00BA216B" w:rsidRDefault="00BA216B" w:rsidP="00614F98"/>
                          <w:p w14:paraId="48DFC543" w14:textId="77777777" w:rsidR="00BA216B" w:rsidRDefault="00BA216B" w:rsidP="00614F98"/>
                          <w:p w14:paraId="4B9F65BE" w14:textId="77777777" w:rsidR="00BA216B" w:rsidRDefault="00BA216B" w:rsidP="00614F98"/>
                          <w:p w14:paraId="3D0F1206" w14:textId="77777777" w:rsidR="00BA216B" w:rsidRDefault="00BA216B" w:rsidP="00614F98"/>
                          <w:p w14:paraId="06334E85" w14:textId="77777777" w:rsidR="00BA216B" w:rsidRDefault="00BA216B" w:rsidP="00614F98"/>
                          <w:p w14:paraId="7957EBBA" w14:textId="77777777" w:rsidR="00BA216B" w:rsidRDefault="00BA216B" w:rsidP="00614F98"/>
                          <w:p w14:paraId="3CFB2D3D" w14:textId="77777777" w:rsidR="00BA216B" w:rsidRDefault="00BA216B" w:rsidP="00614F98"/>
                          <w:p w14:paraId="0B0361F1" w14:textId="77777777" w:rsidR="00BA216B" w:rsidRDefault="00BA216B" w:rsidP="00614F98"/>
                          <w:p w14:paraId="1BD119CB" w14:textId="77777777" w:rsidR="00BA216B" w:rsidRDefault="00BA216B" w:rsidP="00614F98"/>
                          <w:p w14:paraId="3FD73FE9" w14:textId="77777777" w:rsidR="00BA216B" w:rsidRDefault="00BA216B" w:rsidP="00614F98"/>
                          <w:p w14:paraId="3FBBAC34" w14:textId="77777777" w:rsidR="00BA216B" w:rsidRDefault="00BA216B" w:rsidP="00614F98"/>
                          <w:p w14:paraId="1DCA2993" w14:textId="77777777" w:rsidR="00BA216B" w:rsidRDefault="00BA216B" w:rsidP="00614F98"/>
                          <w:p w14:paraId="6FA9A858" w14:textId="77777777" w:rsidR="00BA216B" w:rsidRDefault="00BA216B" w:rsidP="00614F98"/>
                          <w:p w14:paraId="5AAC1DCC" w14:textId="77777777" w:rsidR="00BA216B" w:rsidRDefault="00BA216B" w:rsidP="00614F98"/>
                          <w:p w14:paraId="17FFEF42" w14:textId="77777777" w:rsidR="00BA216B" w:rsidRDefault="00BA216B" w:rsidP="00614F98"/>
                          <w:p w14:paraId="508A69C7" w14:textId="77777777" w:rsidR="00BA216B" w:rsidRDefault="00BA216B" w:rsidP="00614F98"/>
                          <w:p w14:paraId="6908D6F9" w14:textId="77777777" w:rsidR="00BA216B" w:rsidRDefault="00BA216B" w:rsidP="00614F98"/>
                          <w:p w14:paraId="132C0CF0" w14:textId="77777777" w:rsidR="00BA216B" w:rsidRDefault="00BA216B" w:rsidP="00614F98"/>
                          <w:p w14:paraId="1BF91E0B" w14:textId="77777777" w:rsidR="00BA216B" w:rsidRDefault="00BA216B" w:rsidP="00614F98"/>
                          <w:p w14:paraId="3F025115" w14:textId="77777777" w:rsidR="00BA216B" w:rsidRDefault="00BA216B" w:rsidP="00614F98"/>
                          <w:p w14:paraId="56ED583C" w14:textId="77777777" w:rsidR="00BA216B" w:rsidRDefault="00BA216B" w:rsidP="00614F98"/>
                          <w:p w14:paraId="6A5EEC2E" w14:textId="77777777" w:rsidR="00BA216B" w:rsidRDefault="00BA216B" w:rsidP="00614F98"/>
                          <w:p w14:paraId="5697A09D" w14:textId="77777777" w:rsidR="00BA216B" w:rsidRDefault="00BA216B" w:rsidP="00614F98"/>
                          <w:p w14:paraId="11F98333" w14:textId="77777777" w:rsidR="00BA216B" w:rsidRDefault="00BA216B" w:rsidP="00614F98"/>
                          <w:p w14:paraId="2C2AFF0A" w14:textId="77777777" w:rsidR="00BA216B" w:rsidRDefault="00BA216B" w:rsidP="00614F98"/>
                          <w:p w14:paraId="0886EF5D" w14:textId="77777777" w:rsidR="00BA216B" w:rsidRDefault="00BA216B" w:rsidP="00614F98"/>
                          <w:p w14:paraId="3B997643" w14:textId="77777777" w:rsidR="00BA216B" w:rsidRDefault="00BA216B" w:rsidP="00614F98"/>
                          <w:p w14:paraId="095ABA04" w14:textId="77777777" w:rsidR="00BA216B" w:rsidRDefault="00BA216B" w:rsidP="00614F98"/>
                          <w:p w14:paraId="789EDE7A" w14:textId="77777777" w:rsidR="00BA216B" w:rsidRDefault="00BA216B" w:rsidP="00614F98"/>
                          <w:p w14:paraId="01C9E2EA" w14:textId="77777777" w:rsidR="00BA216B" w:rsidRDefault="00BA216B" w:rsidP="00614F98"/>
                          <w:p w14:paraId="3912D066" w14:textId="77777777" w:rsidR="00BA216B" w:rsidRDefault="00BA216B" w:rsidP="00614F98"/>
                          <w:p w14:paraId="21D1A509" w14:textId="77777777" w:rsidR="00BA216B" w:rsidRDefault="00BA216B" w:rsidP="00614F98"/>
                          <w:p w14:paraId="02B51BCC" w14:textId="77777777" w:rsidR="00BA216B" w:rsidRDefault="00BA216B" w:rsidP="00614F98"/>
                          <w:p w14:paraId="78F80632" w14:textId="77777777" w:rsidR="00BA216B" w:rsidRDefault="00BA216B" w:rsidP="00614F98"/>
                          <w:p w14:paraId="5E12A8FF" w14:textId="77777777" w:rsidR="00BA216B" w:rsidRDefault="00BA216B" w:rsidP="00614F98"/>
                          <w:p w14:paraId="0CEA20B9" w14:textId="77777777" w:rsidR="00BA216B" w:rsidRDefault="00BA216B" w:rsidP="00614F98"/>
                          <w:p w14:paraId="0CF603C5" w14:textId="77777777" w:rsidR="00BA216B" w:rsidRDefault="00BA216B" w:rsidP="00614F98"/>
                          <w:p w14:paraId="54FB56A3" w14:textId="77777777" w:rsidR="00BA216B" w:rsidRDefault="00BA216B" w:rsidP="00614F98"/>
                          <w:p w14:paraId="49377C49" w14:textId="77777777" w:rsidR="00BA216B" w:rsidRDefault="00BA216B" w:rsidP="00614F98"/>
                          <w:p w14:paraId="70A7EAE3" w14:textId="77777777" w:rsidR="00BA216B" w:rsidRDefault="00BA216B" w:rsidP="00614F98"/>
                          <w:p w14:paraId="74EAF5A8" w14:textId="77777777" w:rsidR="00BA216B" w:rsidRDefault="00BA216B" w:rsidP="00614F98"/>
                          <w:p w14:paraId="74DF1D26" w14:textId="77777777" w:rsidR="00BA216B" w:rsidRDefault="00BA216B" w:rsidP="00614F98"/>
                          <w:p w14:paraId="2E6E2308" w14:textId="77777777" w:rsidR="00BA216B" w:rsidRDefault="00BA216B" w:rsidP="00614F98"/>
                          <w:p w14:paraId="5242B6DB" w14:textId="77777777" w:rsidR="00BA216B" w:rsidRDefault="00BA216B" w:rsidP="00614F98"/>
                          <w:p w14:paraId="646DDE4D" w14:textId="77777777" w:rsidR="00BA216B" w:rsidRDefault="00BA216B" w:rsidP="00614F98"/>
                          <w:p w14:paraId="65F61BA5" w14:textId="77777777" w:rsidR="00BA216B" w:rsidRDefault="00BA216B" w:rsidP="00614F98"/>
                          <w:p w14:paraId="2D8F6375" w14:textId="77777777" w:rsidR="00BA216B" w:rsidRDefault="00BA216B" w:rsidP="00614F98"/>
                          <w:p w14:paraId="70E74329" w14:textId="77777777" w:rsidR="00BA216B" w:rsidRDefault="00BA216B" w:rsidP="00614F98"/>
                          <w:p w14:paraId="73087CEB" w14:textId="77777777" w:rsidR="00BA216B" w:rsidRDefault="00BA216B" w:rsidP="00614F98"/>
                          <w:p w14:paraId="27AD3B7C" w14:textId="77777777" w:rsidR="00BA216B" w:rsidRDefault="00BA216B" w:rsidP="00614F98"/>
                          <w:p w14:paraId="3BCFBE1E" w14:textId="77777777" w:rsidR="00BA216B" w:rsidRDefault="00BA216B" w:rsidP="00614F98"/>
                          <w:p w14:paraId="2BBD55F9" w14:textId="77777777" w:rsidR="00BA216B" w:rsidRDefault="00BA216B" w:rsidP="00614F98"/>
                          <w:p w14:paraId="1997F977" w14:textId="77777777" w:rsidR="00BA216B" w:rsidRDefault="00BA216B" w:rsidP="00614F98"/>
                          <w:p w14:paraId="764A130F" w14:textId="77777777" w:rsidR="00BA216B" w:rsidRDefault="00BA216B" w:rsidP="00614F98"/>
                          <w:p w14:paraId="12CA1592" w14:textId="77777777" w:rsidR="00BA216B" w:rsidRDefault="00BA216B" w:rsidP="00614F98"/>
                          <w:p w14:paraId="6DAA43E6" w14:textId="77777777" w:rsidR="00BA216B" w:rsidRDefault="00BA216B" w:rsidP="00614F98"/>
                          <w:p w14:paraId="37FBC1CC" w14:textId="77777777" w:rsidR="00BA216B" w:rsidRDefault="00BA216B" w:rsidP="00614F98"/>
                          <w:p w14:paraId="504670AC" w14:textId="77777777" w:rsidR="00BA216B" w:rsidRDefault="00BA216B" w:rsidP="00614F98"/>
                          <w:p w14:paraId="395D4DDA" w14:textId="77777777" w:rsidR="00BA216B" w:rsidRDefault="00BA216B" w:rsidP="00614F98"/>
                          <w:p w14:paraId="4B807617" w14:textId="77777777" w:rsidR="00BA216B" w:rsidRDefault="00BA216B" w:rsidP="00614F98"/>
                          <w:p w14:paraId="1A3F3EA7" w14:textId="77777777" w:rsidR="00BA216B" w:rsidRDefault="00BA216B" w:rsidP="00614F98"/>
                          <w:p w14:paraId="07534E89" w14:textId="77777777" w:rsidR="00BA216B" w:rsidRDefault="00BA216B" w:rsidP="00614F98"/>
                          <w:p w14:paraId="21F88449" w14:textId="77777777" w:rsidR="00BA216B" w:rsidRDefault="00BA216B" w:rsidP="00614F98"/>
                          <w:p w14:paraId="55F7A5EE" w14:textId="77777777" w:rsidR="00BA216B" w:rsidRDefault="00BA216B" w:rsidP="00614F98"/>
                          <w:p w14:paraId="18A58B42" w14:textId="77777777" w:rsidR="00BA216B" w:rsidRDefault="00BA216B" w:rsidP="00614F98"/>
                          <w:p w14:paraId="21DC16C1" w14:textId="77777777" w:rsidR="00BA216B" w:rsidRDefault="00BA216B" w:rsidP="00614F98"/>
                          <w:p w14:paraId="1361B14C" w14:textId="77777777" w:rsidR="00BA216B" w:rsidRDefault="00BA216B" w:rsidP="00614F98"/>
                          <w:p w14:paraId="25DB7984" w14:textId="77777777" w:rsidR="00BA216B" w:rsidRDefault="00BA216B" w:rsidP="00614F98"/>
                          <w:p w14:paraId="6FD18CAD" w14:textId="77777777" w:rsidR="00BA216B" w:rsidRDefault="00BA216B" w:rsidP="00614F98"/>
                          <w:p w14:paraId="550EACE0" w14:textId="77777777" w:rsidR="00BA216B" w:rsidRDefault="00BA216B" w:rsidP="00614F98"/>
                          <w:p w14:paraId="2F0AFA19" w14:textId="77777777" w:rsidR="00BA216B" w:rsidRDefault="00BA216B" w:rsidP="00614F98"/>
                          <w:p w14:paraId="53295A10" w14:textId="77777777" w:rsidR="00BA216B" w:rsidRDefault="00BA216B" w:rsidP="00614F98"/>
                          <w:p w14:paraId="7470EE80" w14:textId="77777777" w:rsidR="00BA216B" w:rsidRDefault="00BA216B" w:rsidP="00614F98"/>
                          <w:p w14:paraId="2B7AAAC6" w14:textId="77777777" w:rsidR="00BA216B" w:rsidRDefault="00BA216B" w:rsidP="00614F98"/>
                          <w:p w14:paraId="1BF63497" w14:textId="77777777" w:rsidR="00BA216B" w:rsidRDefault="00BA216B" w:rsidP="00614F98"/>
                          <w:p w14:paraId="4F4C4358" w14:textId="77777777" w:rsidR="00BA216B" w:rsidRDefault="00BA216B" w:rsidP="00614F98"/>
                          <w:p w14:paraId="3BC0738A" w14:textId="77777777" w:rsidR="00BA216B" w:rsidRDefault="00BA216B" w:rsidP="00614F98"/>
                          <w:p w14:paraId="611D568A" w14:textId="77777777" w:rsidR="00BA216B" w:rsidRDefault="00BA216B" w:rsidP="00614F98"/>
                          <w:p w14:paraId="3D8DCB11" w14:textId="77777777" w:rsidR="00BA216B" w:rsidRDefault="00BA216B" w:rsidP="00614F98"/>
                          <w:p w14:paraId="03B42A57" w14:textId="77777777" w:rsidR="00BA216B" w:rsidRDefault="00BA216B" w:rsidP="00614F98"/>
                          <w:p w14:paraId="31C8F2F2" w14:textId="77777777" w:rsidR="00BA216B" w:rsidRDefault="00BA216B" w:rsidP="00614F98"/>
                          <w:p w14:paraId="051CEF41" w14:textId="77777777" w:rsidR="00BA216B" w:rsidRDefault="00BA216B" w:rsidP="00614F98"/>
                          <w:p w14:paraId="42135313" w14:textId="77777777" w:rsidR="00BA216B" w:rsidRDefault="00BA216B" w:rsidP="00614F98"/>
                          <w:p w14:paraId="7A66DE29" w14:textId="77777777" w:rsidR="00BA216B" w:rsidRDefault="00BA216B" w:rsidP="00614F98"/>
                          <w:p w14:paraId="5765B810" w14:textId="77777777" w:rsidR="00BA216B" w:rsidRDefault="00BA216B" w:rsidP="00614F98"/>
                          <w:p w14:paraId="745330AD" w14:textId="77777777" w:rsidR="00BA216B" w:rsidRDefault="00BA216B" w:rsidP="00614F98"/>
                          <w:p w14:paraId="367F4825" w14:textId="77777777" w:rsidR="00BA216B" w:rsidRDefault="00BA216B" w:rsidP="00614F98"/>
                          <w:p w14:paraId="4BFF917A" w14:textId="77777777" w:rsidR="00BA216B" w:rsidRDefault="00BA216B" w:rsidP="00614F98"/>
                          <w:p w14:paraId="267CCD96" w14:textId="77777777" w:rsidR="00BA216B" w:rsidRDefault="00BA216B" w:rsidP="00614F98"/>
                          <w:p w14:paraId="1CE7CC49" w14:textId="77777777" w:rsidR="00BA216B" w:rsidRDefault="00BA216B" w:rsidP="00614F98"/>
                          <w:p w14:paraId="0394C95E" w14:textId="77777777" w:rsidR="00BA216B" w:rsidRDefault="00BA216B" w:rsidP="00614F98"/>
                          <w:p w14:paraId="7DFDBB24" w14:textId="77777777" w:rsidR="00BA216B" w:rsidRDefault="00BA216B" w:rsidP="00614F98"/>
                          <w:p w14:paraId="0A01436D" w14:textId="77777777" w:rsidR="00BA216B" w:rsidRDefault="00BA216B" w:rsidP="00614F98"/>
                          <w:p w14:paraId="6D845D13" w14:textId="77777777" w:rsidR="00BA216B" w:rsidRDefault="00BA216B" w:rsidP="00614F98"/>
                          <w:p w14:paraId="09F38FC0" w14:textId="77777777" w:rsidR="00BA216B" w:rsidRDefault="00BA216B" w:rsidP="00614F98"/>
                          <w:p w14:paraId="5FDE7750" w14:textId="77777777" w:rsidR="00BA216B" w:rsidRDefault="00BA216B" w:rsidP="00614F98"/>
                          <w:p w14:paraId="74942B99" w14:textId="77777777" w:rsidR="00BA216B" w:rsidRDefault="00BA216B" w:rsidP="00614F98"/>
                          <w:p w14:paraId="7359903A" w14:textId="77777777" w:rsidR="00BA216B" w:rsidRDefault="00BA216B" w:rsidP="00614F98"/>
                          <w:p w14:paraId="4DFF06D1" w14:textId="77777777" w:rsidR="00BA216B" w:rsidRDefault="00BA216B" w:rsidP="00614F98"/>
                          <w:p w14:paraId="4BB5629B" w14:textId="77777777" w:rsidR="00BA216B" w:rsidRDefault="00BA216B" w:rsidP="00614F98"/>
                          <w:p w14:paraId="0894B69E" w14:textId="77777777" w:rsidR="00BA216B" w:rsidRDefault="00BA216B" w:rsidP="00614F98"/>
                          <w:p w14:paraId="4C2E8ADD" w14:textId="77777777" w:rsidR="00BA216B" w:rsidRDefault="00BA216B" w:rsidP="00614F98"/>
                          <w:p w14:paraId="3092145B" w14:textId="77777777" w:rsidR="00BA216B" w:rsidRDefault="00BA216B" w:rsidP="00614F98"/>
                          <w:p w14:paraId="6F23B941" w14:textId="77777777" w:rsidR="00BA216B" w:rsidRDefault="00BA216B" w:rsidP="00614F98"/>
                          <w:p w14:paraId="4886D66B" w14:textId="77777777" w:rsidR="00BA216B" w:rsidRDefault="00BA216B" w:rsidP="00614F98"/>
                          <w:p w14:paraId="77DC9E9C" w14:textId="77777777" w:rsidR="00BA216B" w:rsidRDefault="00BA216B" w:rsidP="00614F98"/>
                          <w:p w14:paraId="65BDBB68" w14:textId="77777777" w:rsidR="00BA216B" w:rsidRDefault="00BA216B" w:rsidP="00614F98"/>
                          <w:p w14:paraId="3ACB84FC" w14:textId="77777777" w:rsidR="00BA216B" w:rsidRDefault="00BA216B" w:rsidP="00614F98"/>
                          <w:p w14:paraId="2CB98938" w14:textId="77777777" w:rsidR="00BA216B" w:rsidRDefault="00BA216B" w:rsidP="00614F98"/>
                          <w:p w14:paraId="64D202BB" w14:textId="77777777" w:rsidR="00BA216B" w:rsidRDefault="00BA216B" w:rsidP="00614F98"/>
                          <w:p w14:paraId="67BFB485" w14:textId="77777777" w:rsidR="00BA216B" w:rsidRDefault="00BA216B" w:rsidP="00614F98"/>
                          <w:p w14:paraId="407D446F" w14:textId="77777777" w:rsidR="00BA216B" w:rsidRDefault="00BA216B" w:rsidP="00614F98"/>
                          <w:p w14:paraId="20B7224E" w14:textId="77777777" w:rsidR="00BA216B" w:rsidRDefault="00BA216B" w:rsidP="00614F98"/>
                          <w:p w14:paraId="2CABC4DB" w14:textId="77777777" w:rsidR="00BA216B" w:rsidRDefault="00BA216B" w:rsidP="00614F98"/>
                          <w:p w14:paraId="54ABDA14" w14:textId="77777777" w:rsidR="00BA216B" w:rsidRDefault="00BA216B" w:rsidP="00614F98"/>
                          <w:p w14:paraId="5FDA06E8" w14:textId="77777777" w:rsidR="00BA216B" w:rsidRDefault="00BA216B" w:rsidP="00614F98"/>
                          <w:p w14:paraId="4A47E3B9" w14:textId="77777777" w:rsidR="00BA216B" w:rsidRDefault="00BA216B" w:rsidP="00614F98"/>
                          <w:p w14:paraId="42F80A32" w14:textId="77777777" w:rsidR="00BA216B" w:rsidRDefault="00BA216B" w:rsidP="00614F98"/>
                          <w:p w14:paraId="40ABFFC6" w14:textId="77777777" w:rsidR="00BA216B" w:rsidRDefault="00BA216B" w:rsidP="00614F98"/>
                          <w:p w14:paraId="21802014" w14:textId="77777777" w:rsidR="00BA216B" w:rsidRDefault="00BA216B" w:rsidP="00614F98"/>
                          <w:p w14:paraId="4B5B6E3D" w14:textId="77777777" w:rsidR="00BA216B" w:rsidRDefault="00BA216B" w:rsidP="00614F98"/>
                          <w:p w14:paraId="0DA1053C" w14:textId="77777777" w:rsidR="00BA216B" w:rsidRDefault="00BA216B" w:rsidP="00614F98"/>
                          <w:p w14:paraId="755297ED" w14:textId="77777777" w:rsidR="00BA216B" w:rsidRDefault="00BA216B" w:rsidP="00614F98"/>
                          <w:p w14:paraId="7C9B43B9" w14:textId="77777777" w:rsidR="00BA216B" w:rsidRDefault="00BA216B" w:rsidP="00614F98"/>
                          <w:p w14:paraId="6B820E4F" w14:textId="77777777" w:rsidR="00BA216B" w:rsidRDefault="00BA216B" w:rsidP="00614F98"/>
                          <w:p w14:paraId="776BE182" w14:textId="77777777" w:rsidR="00BA216B" w:rsidRDefault="00BA216B" w:rsidP="00614F98"/>
                          <w:p w14:paraId="00B73F54" w14:textId="77777777" w:rsidR="00BA216B" w:rsidRDefault="00BA216B" w:rsidP="00614F98"/>
                          <w:p w14:paraId="110519D0" w14:textId="77777777" w:rsidR="00BA216B" w:rsidRDefault="00BA216B" w:rsidP="00614F98"/>
                          <w:p w14:paraId="0BBBFF0F" w14:textId="77777777" w:rsidR="00BA216B" w:rsidRDefault="00BA216B" w:rsidP="00614F98"/>
                          <w:p w14:paraId="46348DCC" w14:textId="77777777" w:rsidR="00BA216B" w:rsidRDefault="00BA216B" w:rsidP="00614F98"/>
                          <w:p w14:paraId="693094CD" w14:textId="77777777" w:rsidR="00BA216B" w:rsidRDefault="00BA216B" w:rsidP="00614F98"/>
                          <w:p w14:paraId="07C95BC9" w14:textId="77777777" w:rsidR="00BA216B" w:rsidRDefault="00BA216B" w:rsidP="00614F98"/>
                          <w:p w14:paraId="52D2E34B" w14:textId="77777777" w:rsidR="00BA216B" w:rsidRDefault="00BA216B" w:rsidP="00614F98"/>
                          <w:p w14:paraId="7F6693B4" w14:textId="77777777" w:rsidR="00BA216B" w:rsidRDefault="00BA216B" w:rsidP="00614F98"/>
                          <w:p w14:paraId="1D3D49F8" w14:textId="77777777" w:rsidR="00BA216B" w:rsidRDefault="00BA216B" w:rsidP="00614F98"/>
                          <w:p w14:paraId="534B6005" w14:textId="77777777" w:rsidR="00BA216B" w:rsidRDefault="00BA216B" w:rsidP="00614F98"/>
                          <w:p w14:paraId="0DAF911D" w14:textId="77777777" w:rsidR="00BA216B" w:rsidRDefault="00BA216B" w:rsidP="00614F98"/>
                          <w:p w14:paraId="235EAB3A" w14:textId="77777777" w:rsidR="00BA216B" w:rsidRDefault="00BA216B" w:rsidP="00614F98"/>
                          <w:p w14:paraId="01DB9190" w14:textId="77777777" w:rsidR="00BA216B" w:rsidRDefault="00BA216B" w:rsidP="00614F98"/>
                          <w:p w14:paraId="5F6BEB58" w14:textId="77777777" w:rsidR="00BA216B" w:rsidRDefault="00BA216B" w:rsidP="00614F98"/>
                          <w:p w14:paraId="4A308B5A" w14:textId="77777777" w:rsidR="00BA216B" w:rsidRDefault="00BA216B" w:rsidP="00614F98"/>
                          <w:p w14:paraId="435EDA41" w14:textId="77777777" w:rsidR="00BA216B" w:rsidRDefault="00BA216B" w:rsidP="00614F98"/>
                          <w:p w14:paraId="28E7D24C" w14:textId="77777777" w:rsidR="00BA216B" w:rsidRDefault="00BA216B" w:rsidP="00614F98"/>
                          <w:p w14:paraId="607B698D" w14:textId="77777777" w:rsidR="00BA216B" w:rsidRDefault="00BA216B" w:rsidP="00614F98"/>
                          <w:p w14:paraId="798D2C0C" w14:textId="77777777" w:rsidR="00BA216B" w:rsidRDefault="00BA216B" w:rsidP="00614F98"/>
                          <w:p w14:paraId="37DFC2CB" w14:textId="77777777" w:rsidR="00BA216B" w:rsidRDefault="00BA216B" w:rsidP="00614F98"/>
                          <w:p w14:paraId="1E40B818" w14:textId="77777777" w:rsidR="00BA216B" w:rsidRDefault="00BA216B" w:rsidP="00614F98"/>
                          <w:p w14:paraId="33E33C19" w14:textId="77777777" w:rsidR="00BA216B" w:rsidRDefault="00BA216B" w:rsidP="00614F98"/>
                          <w:p w14:paraId="2F855A95" w14:textId="77777777" w:rsidR="00BA216B" w:rsidRDefault="00BA216B" w:rsidP="00614F98"/>
                          <w:p w14:paraId="29F0D541" w14:textId="77777777" w:rsidR="00BA216B" w:rsidRDefault="00BA216B" w:rsidP="00614F98"/>
                          <w:p w14:paraId="1731F143" w14:textId="77777777" w:rsidR="00BA216B" w:rsidRDefault="00BA216B" w:rsidP="00614F98"/>
                          <w:p w14:paraId="7201583A" w14:textId="77777777" w:rsidR="00BA216B" w:rsidRDefault="00BA216B" w:rsidP="00614F98"/>
                          <w:p w14:paraId="38A28E73" w14:textId="77777777" w:rsidR="00BA216B" w:rsidRDefault="00BA216B" w:rsidP="00614F98"/>
                          <w:p w14:paraId="4F3FA279" w14:textId="77777777" w:rsidR="00BA216B" w:rsidRDefault="00BA216B" w:rsidP="00614F98"/>
                          <w:p w14:paraId="5748EDD9" w14:textId="77777777" w:rsidR="00BA216B" w:rsidRDefault="00BA216B" w:rsidP="00614F98"/>
                          <w:p w14:paraId="23D97B45" w14:textId="77777777" w:rsidR="00BA216B" w:rsidRDefault="00BA216B" w:rsidP="00614F98"/>
                          <w:p w14:paraId="695ACCF2" w14:textId="77777777" w:rsidR="00BA216B" w:rsidRDefault="00BA216B" w:rsidP="00614F98"/>
                          <w:p w14:paraId="5B7559AC" w14:textId="77777777" w:rsidR="00BA216B" w:rsidRDefault="00BA216B" w:rsidP="00614F98"/>
                          <w:p w14:paraId="3FFDFBB1" w14:textId="77777777" w:rsidR="00BA216B" w:rsidRDefault="00BA216B" w:rsidP="00614F98"/>
                          <w:p w14:paraId="0DAD97D6" w14:textId="77777777" w:rsidR="00BA216B" w:rsidRDefault="00BA216B" w:rsidP="00614F98"/>
                          <w:p w14:paraId="57A69ABF" w14:textId="77777777" w:rsidR="00BA216B" w:rsidRDefault="00BA216B" w:rsidP="00614F98"/>
                          <w:p w14:paraId="2D8B7F75" w14:textId="77777777" w:rsidR="00BA216B" w:rsidRDefault="00BA216B" w:rsidP="00614F98"/>
                          <w:p w14:paraId="5BA57ED3" w14:textId="77777777" w:rsidR="00BA216B" w:rsidRDefault="00BA216B" w:rsidP="00614F98"/>
                          <w:p w14:paraId="76FF3DE4" w14:textId="77777777" w:rsidR="00BA216B" w:rsidRDefault="00BA216B" w:rsidP="00614F98"/>
                          <w:p w14:paraId="38F63A7B" w14:textId="77777777" w:rsidR="00BA216B" w:rsidRDefault="00BA216B" w:rsidP="00614F98"/>
                          <w:p w14:paraId="592E54D4" w14:textId="77777777" w:rsidR="00BA216B" w:rsidRDefault="00BA216B" w:rsidP="00614F98"/>
                          <w:p w14:paraId="6179222E" w14:textId="77777777" w:rsidR="00BA216B" w:rsidRDefault="00BA216B" w:rsidP="00614F98"/>
                          <w:p w14:paraId="7F211E64" w14:textId="77777777" w:rsidR="00BA216B" w:rsidRDefault="00BA216B" w:rsidP="00614F98"/>
                          <w:p w14:paraId="3497E0CF" w14:textId="77777777" w:rsidR="00BA216B" w:rsidRDefault="00BA216B" w:rsidP="00614F98"/>
                          <w:p w14:paraId="4198300E" w14:textId="77777777" w:rsidR="00BA216B" w:rsidRDefault="00BA216B" w:rsidP="00614F98"/>
                          <w:p w14:paraId="06784E2C" w14:textId="77777777" w:rsidR="00BA216B" w:rsidRDefault="00BA216B" w:rsidP="00614F98"/>
                          <w:p w14:paraId="505BB398" w14:textId="77777777" w:rsidR="00BA216B" w:rsidRDefault="00BA216B" w:rsidP="00614F98"/>
                          <w:p w14:paraId="69059E3D" w14:textId="77777777" w:rsidR="00BA216B" w:rsidRDefault="00BA216B" w:rsidP="00614F98"/>
                          <w:p w14:paraId="17948A11" w14:textId="77777777" w:rsidR="00BA216B" w:rsidRDefault="00BA216B" w:rsidP="00614F98"/>
                          <w:p w14:paraId="388163FA" w14:textId="77777777" w:rsidR="00BA216B" w:rsidRDefault="00BA216B" w:rsidP="00614F98"/>
                          <w:p w14:paraId="56E53154" w14:textId="77777777" w:rsidR="00BA216B" w:rsidRDefault="00BA216B" w:rsidP="00614F98"/>
                          <w:p w14:paraId="31A2569B" w14:textId="77777777" w:rsidR="00BA216B" w:rsidRDefault="00BA216B" w:rsidP="00614F98"/>
                          <w:p w14:paraId="3BE15226" w14:textId="77777777" w:rsidR="00BA216B" w:rsidRDefault="00BA216B" w:rsidP="00614F98"/>
                          <w:p w14:paraId="4E194D7A" w14:textId="77777777" w:rsidR="00BA216B" w:rsidRDefault="00BA216B" w:rsidP="00614F98"/>
                          <w:p w14:paraId="3BBE1AB6" w14:textId="77777777" w:rsidR="00BA216B" w:rsidRDefault="00BA216B" w:rsidP="00614F98"/>
                          <w:p w14:paraId="07138659" w14:textId="77777777" w:rsidR="00BA216B" w:rsidRDefault="00BA216B" w:rsidP="00614F98"/>
                          <w:p w14:paraId="1315A9B9" w14:textId="77777777" w:rsidR="00BA216B" w:rsidRDefault="00BA216B" w:rsidP="00614F98"/>
                          <w:p w14:paraId="411CEA2F" w14:textId="77777777" w:rsidR="00BA216B" w:rsidRDefault="00BA216B" w:rsidP="00614F98"/>
                          <w:p w14:paraId="0D50EDF6" w14:textId="77777777" w:rsidR="00BA216B" w:rsidRDefault="00BA216B" w:rsidP="00614F98"/>
                          <w:p w14:paraId="74C5A485" w14:textId="77777777" w:rsidR="00BA216B" w:rsidRDefault="00BA216B" w:rsidP="00614F98"/>
                          <w:p w14:paraId="5D457E52" w14:textId="77777777" w:rsidR="00BA216B" w:rsidRDefault="00BA216B" w:rsidP="00614F98"/>
                          <w:p w14:paraId="4E0C014E" w14:textId="77777777" w:rsidR="00BA216B" w:rsidRDefault="00BA216B" w:rsidP="00614F98"/>
                          <w:p w14:paraId="3D9AEE4B" w14:textId="77777777" w:rsidR="00BA216B" w:rsidRDefault="00BA216B" w:rsidP="00614F98"/>
                          <w:p w14:paraId="7BB48EBB" w14:textId="77777777" w:rsidR="00BA216B" w:rsidRDefault="00BA216B" w:rsidP="00614F98"/>
                          <w:p w14:paraId="58D493D1" w14:textId="77777777" w:rsidR="00BA216B" w:rsidRDefault="00BA216B" w:rsidP="00614F98"/>
                          <w:p w14:paraId="6E37AABD" w14:textId="77777777" w:rsidR="00BA216B" w:rsidRDefault="00BA216B" w:rsidP="00614F98"/>
                          <w:p w14:paraId="689E117D" w14:textId="77777777" w:rsidR="00BA216B" w:rsidRDefault="00BA216B" w:rsidP="00614F98"/>
                          <w:p w14:paraId="1311D9EE" w14:textId="77777777" w:rsidR="00BA216B" w:rsidRDefault="00BA216B" w:rsidP="00614F98"/>
                          <w:p w14:paraId="2EE23A0E" w14:textId="77777777" w:rsidR="00BA216B" w:rsidRDefault="00BA216B" w:rsidP="00614F98"/>
                          <w:p w14:paraId="37DA0693" w14:textId="77777777" w:rsidR="00BA216B" w:rsidRDefault="00BA216B" w:rsidP="00614F98"/>
                          <w:p w14:paraId="423B06ED" w14:textId="77777777" w:rsidR="00BA216B" w:rsidRDefault="00BA216B" w:rsidP="00614F98"/>
                          <w:p w14:paraId="6D857D8C" w14:textId="77777777" w:rsidR="00BA216B" w:rsidRDefault="00BA216B" w:rsidP="00614F98"/>
                          <w:p w14:paraId="352E60B1" w14:textId="77777777" w:rsidR="00BA216B" w:rsidRDefault="00BA216B" w:rsidP="00614F98"/>
                          <w:p w14:paraId="4F403174" w14:textId="77777777" w:rsidR="00BA216B" w:rsidRDefault="00BA216B" w:rsidP="00614F98"/>
                          <w:p w14:paraId="6CB61018" w14:textId="77777777" w:rsidR="00BA216B" w:rsidRDefault="00BA216B" w:rsidP="00614F98"/>
                          <w:p w14:paraId="1F946A92" w14:textId="77777777" w:rsidR="00BA216B" w:rsidRDefault="00BA216B" w:rsidP="00614F98"/>
                          <w:p w14:paraId="1BC934A3" w14:textId="77777777" w:rsidR="00BA216B" w:rsidRDefault="00BA216B" w:rsidP="00614F98"/>
                          <w:p w14:paraId="10F523A4" w14:textId="77777777" w:rsidR="00BA216B" w:rsidRDefault="00BA216B" w:rsidP="00614F98"/>
                          <w:p w14:paraId="2764F690" w14:textId="77777777" w:rsidR="00BA216B" w:rsidRDefault="00BA216B" w:rsidP="00614F98"/>
                          <w:p w14:paraId="6753BDB0" w14:textId="77777777" w:rsidR="00BA216B" w:rsidRDefault="00BA216B" w:rsidP="00614F98"/>
                          <w:p w14:paraId="12A0FECE" w14:textId="77777777" w:rsidR="00BA216B" w:rsidRDefault="00BA216B" w:rsidP="00614F98"/>
                          <w:p w14:paraId="455BCD99" w14:textId="77777777" w:rsidR="00BA216B" w:rsidRDefault="00BA216B" w:rsidP="00614F98"/>
                          <w:p w14:paraId="6DEB393A" w14:textId="77777777" w:rsidR="00BA216B" w:rsidRDefault="00BA216B" w:rsidP="00614F98"/>
                          <w:p w14:paraId="73FF4D52" w14:textId="77777777" w:rsidR="00BA216B" w:rsidRDefault="00BA216B" w:rsidP="00614F98"/>
                          <w:p w14:paraId="24462852" w14:textId="77777777" w:rsidR="00BA216B" w:rsidRDefault="00BA216B" w:rsidP="00614F98"/>
                          <w:p w14:paraId="32858A10" w14:textId="77777777" w:rsidR="00BA216B" w:rsidRDefault="00BA216B" w:rsidP="00614F98"/>
                          <w:p w14:paraId="480E4B19" w14:textId="77777777" w:rsidR="00BA216B" w:rsidRDefault="00BA216B" w:rsidP="00614F98"/>
                          <w:p w14:paraId="6763DC44" w14:textId="77777777" w:rsidR="00BA216B" w:rsidRDefault="00BA216B" w:rsidP="00614F98"/>
                          <w:p w14:paraId="7D0602E7" w14:textId="77777777" w:rsidR="00BA216B" w:rsidRDefault="00BA216B" w:rsidP="00614F98"/>
                          <w:p w14:paraId="6AAA4ED4" w14:textId="77777777" w:rsidR="00BA216B" w:rsidRDefault="00BA216B" w:rsidP="00614F98"/>
                          <w:p w14:paraId="229EFF0C" w14:textId="77777777" w:rsidR="00BA216B" w:rsidRDefault="00BA216B" w:rsidP="00614F98"/>
                          <w:p w14:paraId="48AB35A4" w14:textId="77777777" w:rsidR="00BA216B" w:rsidRDefault="00BA216B" w:rsidP="00614F98"/>
                          <w:p w14:paraId="6B35BCF3" w14:textId="77777777" w:rsidR="00BA216B" w:rsidRDefault="00BA216B" w:rsidP="00614F98"/>
                          <w:p w14:paraId="079EB775" w14:textId="77777777" w:rsidR="00BA216B" w:rsidRDefault="00BA216B" w:rsidP="00614F98"/>
                          <w:p w14:paraId="6EF0BCAC" w14:textId="77777777" w:rsidR="00BA216B" w:rsidRDefault="00BA216B" w:rsidP="00614F98"/>
                          <w:p w14:paraId="24830307" w14:textId="77777777" w:rsidR="00BA216B" w:rsidRDefault="00BA216B" w:rsidP="00614F98"/>
                          <w:p w14:paraId="5117F6CA" w14:textId="77777777" w:rsidR="00BA216B" w:rsidRDefault="00BA216B" w:rsidP="00614F98"/>
                          <w:p w14:paraId="1F6375A8" w14:textId="77777777" w:rsidR="00BA216B" w:rsidRDefault="00BA216B" w:rsidP="00614F98"/>
                          <w:p w14:paraId="45A57271" w14:textId="77777777" w:rsidR="00BA216B" w:rsidRDefault="00BA216B" w:rsidP="00614F98"/>
                          <w:p w14:paraId="77242CAB" w14:textId="77777777" w:rsidR="00BA216B" w:rsidRDefault="00BA216B" w:rsidP="00614F98"/>
                          <w:p w14:paraId="41D2913C" w14:textId="77777777" w:rsidR="00BA216B" w:rsidRDefault="00BA216B" w:rsidP="00614F98"/>
                          <w:p w14:paraId="461A810A" w14:textId="77777777" w:rsidR="00BA216B" w:rsidRDefault="00BA216B" w:rsidP="00614F98"/>
                          <w:p w14:paraId="01D53919" w14:textId="77777777" w:rsidR="00BA216B" w:rsidRDefault="00BA216B" w:rsidP="00614F98"/>
                          <w:p w14:paraId="6BFC2D1A" w14:textId="77777777" w:rsidR="00BA216B" w:rsidRDefault="00BA216B" w:rsidP="00614F98"/>
                          <w:p w14:paraId="445B210E" w14:textId="77777777" w:rsidR="00BA216B" w:rsidRDefault="00BA216B" w:rsidP="00614F98"/>
                          <w:p w14:paraId="770FE223" w14:textId="77777777" w:rsidR="00BA216B" w:rsidRDefault="00BA216B" w:rsidP="00614F98"/>
                          <w:p w14:paraId="37634091" w14:textId="77777777" w:rsidR="00BA216B" w:rsidRDefault="00BA216B" w:rsidP="00614F98"/>
                          <w:p w14:paraId="75B0CB39" w14:textId="77777777" w:rsidR="00BA216B" w:rsidRDefault="00BA216B" w:rsidP="00614F98"/>
                          <w:p w14:paraId="1A712DAA" w14:textId="77777777" w:rsidR="00BA216B" w:rsidRDefault="00BA216B" w:rsidP="00614F98"/>
                          <w:p w14:paraId="02F1923A" w14:textId="77777777" w:rsidR="00BA216B" w:rsidRDefault="00BA216B" w:rsidP="00614F98"/>
                          <w:p w14:paraId="088368C8" w14:textId="77777777" w:rsidR="00BA216B" w:rsidRDefault="00BA216B" w:rsidP="00614F98"/>
                          <w:p w14:paraId="34576C7E" w14:textId="77777777" w:rsidR="00BA216B" w:rsidRDefault="00BA216B" w:rsidP="00614F98"/>
                          <w:p w14:paraId="18E9F236" w14:textId="77777777" w:rsidR="00BA216B" w:rsidRDefault="00BA216B" w:rsidP="00614F98"/>
                          <w:p w14:paraId="61FDC10B" w14:textId="77777777" w:rsidR="00BA216B" w:rsidRDefault="00BA216B" w:rsidP="00614F98"/>
                          <w:p w14:paraId="5EE3A6C3" w14:textId="77777777" w:rsidR="00BA216B" w:rsidRDefault="00BA216B" w:rsidP="00614F98"/>
                          <w:p w14:paraId="5E816E3D" w14:textId="77777777" w:rsidR="00BA216B" w:rsidRDefault="00BA216B" w:rsidP="00614F98"/>
                          <w:p w14:paraId="266F0D7A" w14:textId="77777777" w:rsidR="00BA216B" w:rsidRDefault="00BA216B" w:rsidP="00614F98"/>
                          <w:p w14:paraId="0D64C9B4" w14:textId="77777777" w:rsidR="00BA216B" w:rsidRDefault="00BA216B" w:rsidP="00614F98"/>
                          <w:p w14:paraId="6E9AC3B2" w14:textId="77777777" w:rsidR="00BA216B" w:rsidRDefault="00BA216B" w:rsidP="00614F98"/>
                          <w:p w14:paraId="4252848A" w14:textId="77777777" w:rsidR="00BA216B" w:rsidRDefault="00BA216B" w:rsidP="00614F98"/>
                          <w:p w14:paraId="72B38C27" w14:textId="77777777" w:rsidR="00BA216B" w:rsidRDefault="00BA216B" w:rsidP="00614F98"/>
                          <w:p w14:paraId="6D14B531" w14:textId="77777777" w:rsidR="00BA216B" w:rsidRDefault="00BA216B" w:rsidP="00614F98"/>
                          <w:p w14:paraId="4E7810E9" w14:textId="77777777" w:rsidR="00BA216B" w:rsidRDefault="00BA216B" w:rsidP="00614F98"/>
                          <w:p w14:paraId="6F2D9B13" w14:textId="77777777" w:rsidR="00BA216B" w:rsidRDefault="00BA216B" w:rsidP="00614F98"/>
                          <w:p w14:paraId="43A31F57" w14:textId="77777777" w:rsidR="00BA216B" w:rsidRDefault="00BA216B" w:rsidP="00614F98"/>
                          <w:p w14:paraId="63F614C2" w14:textId="77777777" w:rsidR="00BA216B" w:rsidRDefault="00BA216B" w:rsidP="00614F98"/>
                          <w:p w14:paraId="7287539B" w14:textId="77777777" w:rsidR="00BA216B" w:rsidRDefault="00BA216B" w:rsidP="00614F98"/>
                          <w:p w14:paraId="4C9F482F" w14:textId="77777777" w:rsidR="00BA216B" w:rsidRDefault="00BA216B" w:rsidP="00614F98"/>
                          <w:p w14:paraId="15A11C0D" w14:textId="77777777" w:rsidR="00BA216B" w:rsidRDefault="00BA216B" w:rsidP="00614F98"/>
                          <w:p w14:paraId="60BDE48E" w14:textId="77777777" w:rsidR="00BA216B" w:rsidRDefault="00BA216B" w:rsidP="00614F98"/>
                          <w:p w14:paraId="6FF60083" w14:textId="77777777" w:rsidR="00BA216B" w:rsidRDefault="00BA216B" w:rsidP="00614F98"/>
                          <w:p w14:paraId="4B7E9521" w14:textId="77777777" w:rsidR="00BA216B" w:rsidRDefault="00BA216B" w:rsidP="00614F98"/>
                          <w:p w14:paraId="522BF06C" w14:textId="77777777" w:rsidR="00BA216B" w:rsidRDefault="00BA216B" w:rsidP="00614F98"/>
                          <w:p w14:paraId="7AB34C7A" w14:textId="77777777" w:rsidR="00BA216B" w:rsidRDefault="00BA216B" w:rsidP="00614F98"/>
                          <w:p w14:paraId="4B89DE14" w14:textId="77777777" w:rsidR="00BA216B" w:rsidRDefault="00BA216B" w:rsidP="00614F98"/>
                          <w:p w14:paraId="0319858D" w14:textId="77777777" w:rsidR="00BA216B" w:rsidRDefault="00BA216B" w:rsidP="00614F98"/>
                          <w:p w14:paraId="0525355D" w14:textId="77777777" w:rsidR="00BA216B" w:rsidRDefault="00BA216B" w:rsidP="00614F98"/>
                          <w:p w14:paraId="7F7CDAAB" w14:textId="77777777" w:rsidR="00BA216B" w:rsidRDefault="00BA216B" w:rsidP="00614F98"/>
                          <w:p w14:paraId="73DDD78E" w14:textId="77777777" w:rsidR="00BA216B" w:rsidRDefault="00BA216B" w:rsidP="00614F98"/>
                          <w:p w14:paraId="20A366D6" w14:textId="77777777" w:rsidR="00BA216B" w:rsidRDefault="00BA216B" w:rsidP="00614F98"/>
                          <w:p w14:paraId="37ACEA26" w14:textId="77777777" w:rsidR="00BA216B" w:rsidRDefault="00BA216B" w:rsidP="00614F98"/>
                          <w:p w14:paraId="7F9F7570" w14:textId="77777777" w:rsidR="00BA216B" w:rsidRDefault="00BA216B" w:rsidP="00614F98"/>
                          <w:p w14:paraId="23694E63" w14:textId="77777777" w:rsidR="00BA216B" w:rsidRDefault="00BA216B" w:rsidP="00614F98"/>
                          <w:p w14:paraId="19F0F9D1" w14:textId="77777777" w:rsidR="00BA216B" w:rsidRDefault="00BA216B" w:rsidP="00614F98"/>
                          <w:p w14:paraId="4CAC9633" w14:textId="77777777" w:rsidR="00BA216B" w:rsidRDefault="00BA216B" w:rsidP="00614F98"/>
                          <w:p w14:paraId="140B031D" w14:textId="77777777" w:rsidR="00BA216B" w:rsidRDefault="00BA216B" w:rsidP="00614F98"/>
                          <w:p w14:paraId="0583282F" w14:textId="77777777" w:rsidR="00BA216B" w:rsidRDefault="00BA216B" w:rsidP="00614F98"/>
                          <w:p w14:paraId="13A952D7" w14:textId="77777777" w:rsidR="00BA216B" w:rsidRDefault="00BA216B" w:rsidP="00614F98"/>
                          <w:p w14:paraId="61DBCBAF" w14:textId="77777777" w:rsidR="00BA216B" w:rsidRDefault="00BA216B" w:rsidP="00614F98"/>
                          <w:p w14:paraId="4821E0A6" w14:textId="77777777" w:rsidR="00BA216B" w:rsidRDefault="00BA216B" w:rsidP="00614F98"/>
                          <w:p w14:paraId="56B4259B" w14:textId="77777777" w:rsidR="00BA216B" w:rsidRDefault="00BA216B" w:rsidP="00614F98"/>
                          <w:p w14:paraId="58139B53" w14:textId="77777777" w:rsidR="00BA216B" w:rsidRDefault="00BA216B" w:rsidP="00614F98"/>
                          <w:p w14:paraId="033AAE33" w14:textId="77777777" w:rsidR="00BA216B" w:rsidRDefault="00BA216B" w:rsidP="00614F98"/>
                          <w:p w14:paraId="7D399558" w14:textId="77777777" w:rsidR="00BA216B" w:rsidRDefault="00BA216B" w:rsidP="00614F98"/>
                          <w:p w14:paraId="2523415E" w14:textId="77777777" w:rsidR="00BA216B" w:rsidRDefault="00BA216B" w:rsidP="00614F98"/>
                          <w:p w14:paraId="548F6905" w14:textId="77777777" w:rsidR="00BA216B" w:rsidRDefault="00BA216B" w:rsidP="00614F98"/>
                          <w:p w14:paraId="1CBCD5A9" w14:textId="77777777" w:rsidR="00BA216B" w:rsidRDefault="00BA216B" w:rsidP="00614F98"/>
                          <w:p w14:paraId="135D7D01" w14:textId="77777777" w:rsidR="00BA216B" w:rsidRDefault="00BA216B" w:rsidP="00614F98"/>
                          <w:p w14:paraId="04914338" w14:textId="77777777" w:rsidR="00BA216B" w:rsidRDefault="00BA216B" w:rsidP="00614F98"/>
                          <w:p w14:paraId="53CC6321" w14:textId="77777777" w:rsidR="00BA216B" w:rsidRDefault="00BA216B" w:rsidP="00614F98"/>
                          <w:p w14:paraId="6303D422" w14:textId="77777777" w:rsidR="00BA216B" w:rsidRDefault="00BA216B" w:rsidP="00614F98"/>
                          <w:p w14:paraId="24EE12D1" w14:textId="77777777" w:rsidR="00BA216B" w:rsidRDefault="00BA216B" w:rsidP="00614F98"/>
                          <w:p w14:paraId="5C549612" w14:textId="77777777" w:rsidR="00BA216B" w:rsidRDefault="00BA216B" w:rsidP="00614F98"/>
                          <w:p w14:paraId="340E0895" w14:textId="77777777" w:rsidR="00BA216B" w:rsidRDefault="00BA216B" w:rsidP="00614F98"/>
                          <w:p w14:paraId="196C0004" w14:textId="77777777" w:rsidR="00BA216B" w:rsidRDefault="00BA216B" w:rsidP="00614F98"/>
                          <w:p w14:paraId="5F4962A8" w14:textId="77777777" w:rsidR="00BA216B" w:rsidRDefault="00BA216B" w:rsidP="00614F98"/>
                          <w:p w14:paraId="1D5AB2A1" w14:textId="77777777" w:rsidR="00BA216B" w:rsidRDefault="00BA216B" w:rsidP="00614F98"/>
                          <w:p w14:paraId="3B839E09" w14:textId="77777777" w:rsidR="00BA216B" w:rsidRDefault="00BA216B" w:rsidP="00614F98"/>
                          <w:p w14:paraId="4352870D" w14:textId="77777777" w:rsidR="00BA216B" w:rsidRDefault="00BA216B" w:rsidP="00614F98"/>
                          <w:p w14:paraId="5013D803" w14:textId="77777777" w:rsidR="00BA216B" w:rsidRDefault="00BA216B" w:rsidP="00614F98"/>
                          <w:p w14:paraId="2452C036" w14:textId="77777777" w:rsidR="00BA216B" w:rsidRDefault="00BA216B" w:rsidP="00614F98"/>
                          <w:p w14:paraId="15A49849" w14:textId="77777777" w:rsidR="00BA216B" w:rsidRDefault="00BA216B" w:rsidP="00614F98"/>
                          <w:p w14:paraId="6672D2A1" w14:textId="77777777" w:rsidR="00BA216B" w:rsidRDefault="00BA216B" w:rsidP="00614F98"/>
                          <w:p w14:paraId="5E074779" w14:textId="77777777" w:rsidR="00BA216B" w:rsidRDefault="00BA216B" w:rsidP="00614F98"/>
                          <w:p w14:paraId="584DD6C1" w14:textId="77777777" w:rsidR="00BA216B" w:rsidRDefault="00BA216B" w:rsidP="00614F98"/>
                          <w:p w14:paraId="3D34963C" w14:textId="77777777" w:rsidR="00BA216B" w:rsidRDefault="00BA216B" w:rsidP="00614F98"/>
                          <w:p w14:paraId="257459C2" w14:textId="77777777" w:rsidR="00BA216B" w:rsidRDefault="00BA216B" w:rsidP="00614F98"/>
                          <w:p w14:paraId="7BA438C5" w14:textId="77777777" w:rsidR="00BA216B" w:rsidRDefault="00BA216B" w:rsidP="00614F98"/>
                          <w:p w14:paraId="6622E0D7" w14:textId="77777777" w:rsidR="00BA216B" w:rsidRDefault="00BA216B" w:rsidP="00614F98"/>
                          <w:p w14:paraId="63187AEF" w14:textId="77777777" w:rsidR="00BA216B" w:rsidRDefault="00BA216B" w:rsidP="00614F98"/>
                          <w:p w14:paraId="3D311311" w14:textId="77777777" w:rsidR="00BA216B" w:rsidRDefault="00BA216B" w:rsidP="00614F98"/>
                          <w:p w14:paraId="1EB550C3" w14:textId="77777777" w:rsidR="00BA216B" w:rsidRDefault="00BA216B" w:rsidP="00614F98"/>
                          <w:p w14:paraId="2CE81DA9" w14:textId="77777777" w:rsidR="00BA216B" w:rsidRDefault="00BA216B" w:rsidP="00614F98"/>
                          <w:p w14:paraId="5FC6A78C" w14:textId="77777777" w:rsidR="00BA216B" w:rsidRDefault="00BA216B" w:rsidP="00614F98"/>
                          <w:p w14:paraId="631686D1" w14:textId="77777777" w:rsidR="00BA216B" w:rsidRDefault="00BA216B" w:rsidP="00614F98"/>
                          <w:p w14:paraId="723EDB69" w14:textId="77777777" w:rsidR="00BA216B" w:rsidRDefault="00BA216B" w:rsidP="00614F98"/>
                          <w:p w14:paraId="70744307" w14:textId="77777777" w:rsidR="00BA216B" w:rsidRDefault="00BA216B" w:rsidP="00614F98"/>
                          <w:p w14:paraId="373C555C" w14:textId="77777777" w:rsidR="00BA216B" w:rsidRDefault="00BA216B" w:rsidP="00614F98"/>
                          <w:p w14:paraId="20A380F7" w14:textId="77777777" w:rsidR="00BA216B" w:rsidRDefault="00BA216B" w:rsidP="00614F98"/>
                          <w:p w14:paraId="3B9755B4" w14:textId="77777777" w:rsidR="00BA216B" w:rsidRDefault="00BA216B" w:rsidP="00614F98"/>
                          <w:p w14:paraId="37BFA94A" w14:textId="77777777" w:rsidR="00BA216B" w:rsidRDefault="00BA216B" w:rsidP="00614F98"/>
                          <w:p w14:paraId="4ECE5FFD" w14:textId="77777777" w:rsidR="00BA216B" w:rsidRDefault="00BA216B" w:rsidP="00614F98"/>
                          <w:p w14:paraId="5E453A29" w14:textId="77777777" w:rsidR="00BA216B" w:rsidRDefault="00BA216B" w:rsidP="00614F98"/>
                          <w:p w14:paraId="20D51B27" w14:textId="77777777" w:rsidR="00BA216B" w:rsidRDefault="00BA216B" w:rsidP="00614F98"/>
                          <w:p w14:paraId="2A7F5BFE" w14:textId="77777777" w:rsidR="00BA216B" w:rsidRDefault="00BA216B" w:rsidP="00614F98"/>
                          <w:p w14:paraId="72F8FB48" w14:textId="77777777" w:rsidR="00BA216B" w:rsidRDefault="00BA216B" w:rsidP="00614F98"/>
                          <w:p w14:paraId="54CCFB75" w14:textId="77777777" w:rsidR="00BA216B" w:rsidRDefault="00BA216B" w:rsidP="00614F98"/>
                          <w:p w14:paraId="56D78C8C" w14:textId="77777777" w:rsidR="00BA216B" w:rsidRDefault="00BA216B" w:rsidP="00614F98"/>
                          <w:p w14:paraId="2637B6EB" w14:textId="77777777" w:rsidR="00BA216B" w:rsidRDefault="00BA216B" w:rsidP="00614F98"/>
                          <w:p w14:paraId="427129F7" w14:textId="77777777" w:rsidR="00BA216B" w:rsidRDefault="00BA216B" w:rsidP="00614F98"/>
                          <w:p w14:paraId="0A63C558" w14:textId="77777777" w:rsidR="00BA216B" w:rsidRDefault="00BA216B" w:rsidP="00614F98"/>
                          <w:p w14:paraId="309687ED" w14:textId="77777777" w:rsidR="00BA216B" w:rsidRDefault="00BA216B" w:rsidP="00614F98"/>
                          <w:p w14:paraId="19E96977" w14:textId="77777777" w:rsidR="00BA216B" w:rsidRDefault="00BA216B" w:rsidP="00614F98"/>
                          <w:p w14:paraId="2A7FAFF5" w14:textId="77777777" w:rsidR="00BA216B" w:rsidRDefault="00BA216B" w:rsidP="00614F98"/>
                          <w:p w14:paraId="7F8E068B" w14:textId="77777777" w:rsidR="00BA216B" w:rsidRDefault="00BA216B" w:rsidP="00614F98"/>
                          <w:p w14:paraId="069DF9B6" w14:textId="77777777" w:rsidR="00BA216B" w:rsidRDefault="00BA216B" w:rsidP="00614F98"/>
                          <w:p w14:paraId="75816E4A" w14:textId="77777777" w:rsidR="00BA216B" w:rsidRDefault="00BA216B" w:rsidP="00614F98"/>
                          <w:p w14:paraId="01710F69" w14:textId="77777777" w:rsidR="00BA216B" w:rsidRDefault="00BA216B" w:rsidP="00614F98"/>
                          <w:p w14:paraId="6968F2CD" w14:textId="77777777" w:rsidR="00BA216B" w:rsidRDefault="00BA216B" w:rsidP="00614F98"/>
                          <w:p w14:paraId="7A37A37F" w14:textId="77777777" w:rsidR="00BA216B" w:rsidRDefault="00BA216B" w:rsidP="00614F98"/>
                          <w:p w14:paraId="43884290" w14:textId="77777777" w:rsidR="00BA216B" w:rsidRDefault="00BA216B" w:rsidP="00614F98"/>
                          <w:p w14:paraId="5D6E58DD" w14:textId="77777777" w:rsidR="00BA216B" w:rsidRDefault="00BA216B" w:rsidP="00614F98"/>
                          <w:p w14:paraId="6D540C38" w14:textId="77777777" w:rsidR="00BA216B" w:rsidRDefault="00BA216B" w:rsidP="00614F98"/>
                          <w:p w14:paraId="4C65BCCD" w14:textId="77777777" w:rsidR="00BA216B" w:rsidRDefault="00BA216B" w:rsidP="00614F98"/>
                          <w:p w14:paraId="7608D312" w14:textId="77777777" w:rsidR="00BA216B" w:rsidRDefault="00BA216B" w:rsidP="00614F98"/>
                          <w:p w14:paraId="4B964822" w14:textId="77777777" w:rsidR="00BA216B" w:rsidRDefault="00BA216B" w:rsidP="00614F98"/>
                          <w:p w14:paraId="5F5A1E16" w14:textId="77777777" w:rsidR="00BA216B" w:rsidRDefault="00BA216B" w:rsidP="00614F98"/>
                          <w:p w14:paraId="1F4114C0" w14:textId="77777777" w:rsidR="00BA216B" w:rsidRDefault="00BA216B" w:rsidP="00614F98"/>
                          <w:p w14:paraId="1EC5CCAA" w14:textId="77777777" w:rsidR="00BA216B" w:rsidRDefault="00BA216B" w:rsidP="00614F98"/>
                          <w:p w14:paraId="2549511A" w14:textId="77777777" w:rsidR="00BA216B" w:rsidRDefault="00BA216B" w:rsidP="00614F98"/>
                          <w:p w14:paraId="08B926E5" w14:textId="77777777" w:rsidR="00BA216B" w:rsidRDefault="00BA216B" w:rsidP="00614F98"/>
                          <w:p w14:paraId="4215C781" w14:textId="77777777" w:rsidR="00BA216B" w:rsidRDefault="00BA216B" w:rsidP="00614F98"/>
                          <w:p w14:paraId="58936F10" w14:textId="77777777" w:rsidR="00BA216B" w:rsidRDefault="00BA216B" w:rsidP="00614F98"/>
                          <w:p w14:paraId="2B18926E" w14:textId="77777777" w:rsidR="00BA216B" w:rsidRDefault="00BA216B" w:rsidP="00614F98"/>
                          <w:p w14:paraId="68B642BA" w14:textId="77777777" w:rsidR="00BA216B" w:rsidRDefault="00BA216B" w:rsidP="00614F98"/>
                          <w:p w14:paraId="332ABF53" w14:textId="77777777" w:rsidR="00BA216B" w:rsidRDefault="00BA216B" w:rsidP="00614F98"/>
                          <w:p w14:paraId="09FAA042" w14:textId="77777777" w:rsidR="00BA216B" w:rsidRDefault="00BA216B" w:rsidP="00614F98"/>
                          <w:p w14:paraId="6EE2B3EE" w14:textId="77777777" w:rsidR="00BA216B" w:rsidRDefault="00BA216B" w:rsidP="00614F98"/>
                          <w:p w14:paraId="0A1D94E5" w14:textId="77777777" w:rsidR="00BA216B" w:rsidRDefault="00BA216B" w:rsidP="00614F98"/>
                          <w:p w14:paraId="2BE5CA2B" w14:textId="77777777" w:rsidR="00BA216B" w:rsidRDefault="00BA216B" w:rsidP="00614F98"/>
                          <w:p w14:paraId="29899735" w14:textId="77777777" w:rsidR="00BA216B" w:rsidRDefault="00BA216B" w:rsidP="00614F98"/>
                          <w:p w14:paraId="1E7A9FF4" w14:textId="77777777" w:rsidR="00BA216B" w:rsidRDefault="00BA216B" w:rsidP="00614F98"/>
                          <w:p w14:paraId="615702FE" w14:textId="77777777" w:rsidR="00BA216B" w:rsidRDefault="00BA216B" w:rsidP="00614F98"/>
                          <w:p w14:paraId="621AC2AE" w14:textId="77777777" w:rsidR="00BA216B" w:rsidRDefault="00BA216B" w:rsidP="00614F98"/>
                          <w:p w14:paraId="37AB8971" w14:textId="77777777" w:rsidR="00BA216B" w:rsidRDefault="00BA216B" w:rsidP="00614F98"/>
                          <w:p w14:paraId="4AC49409" w14:textId="77777777" w:rsidR="00BA216B" w:rsidRDefault="00BA216B" w:rsidP="00614F98"/>
                          <w:p w14:paraId="726FEAE4" w14:textId="77777777" w:rsidR="00BA216B" w:rsidRDefault="00BA216B" w:rsidP="00614F98"/>
                          <w:p w14:paraId="4A9333EC" w14:textId="77777777" w:rsidR="00BA216B" w:rsidRDefault="00BA216B" w:rsidP="00614F98"/>
                          <w:p w14:paraId="0C3BD1C2" w14:textId="77777777" w:rsidR="00BA216B" w:rsidRDefault="00BA216B" w:rsidP="00614F98"/>
                          <w:p w14:paraId="6DEABDF7" w14:textId="77777777" w:rsidR="00BA216B" w:rsidRDefault="00BA216B" w:rsidP="00614F98"/>
                          <w:p w14:paraId="6186994D" w14:textId="77777777" w:rsidR="00BA216B" w:rsidRDefault="00BA216B" w:rsidP="00614F98"/>
                          <w:p w14:paraId="03B40075" w14:textId="77777777" w:rsidR="00BA216B" w:rsidRDefault="00BA216B" w:rsidP="00614F98"/>
                          <w:p w14:paraId="2B82480B" w14:textId="77777777" w:rsidR="00BA216B" w:rsidRDefault="00BA216B" w:rsidP="00614F98"/>
                          <w:p w14:paraId="4012A909" w14:textId="77777777" w:rsidR="00BA216B" w:rsidRDefault="00BA216B" w:rsidP="00614F98"/>
                          <w:p w14:paraId="26EB8C59" w14:textId="77777777" w:rsidR="00BA216B" w:rsidRDefault="00BA216B" w:rsidP="00614F98"/>
                          <w:p w14:paraId="3573F026" w14:textId="77777777" w:rsidR="00BA216B" w:rsidRDefault="00BA216B" w:rsidP="00614F98"/>
                          <w:p w14:paraId="3BD0B606" w14:textId="77777777" w:rsidR="00BA216B" w:rsidRDefault="00BA216B" w:rsidP="00614F98"/>
                          <w:p w14:paraId="50E3E450" w14:textId="77777777" w:rsidR="00BA216B" w:rsidRDefault="00BA216B" w:rsidP="00614F98"/>
                          <w:p w14:paraId="51BAACA0" w14:textId="77777777" w:rsidR="00BA216B" w:rsidRDefault="00BA216B" w:rsidP="00614F98"/>
                          <w:p w14:paraId="017D4E9F" w14:textId="77777777" w:rsidR="00BA216B" w:rsidRDefault="00BA216B" w:rsidP="00614F98"/>
                          <w:p w14:paraId="3F3DCABB" w14:textId="77777777" w:rsidR="00BA216B" w:rsidRDefault="00BA216B" w:rsidP="00614F98"/>
                          <w:p w14:paraId="40973EC7" w14:textId="77777777" w:rsidR="00BA216B" w:rsidRDefault="00BA216B" w:rsidP="00614F98"/>
                          <w:p w14:paraId="05502B3E" w14:textId="77777777" w:rsidR="00BA216B" w:rsidRDefault="00BA216B" w:rsidP="00614F98"/>
                          <w:p w14:paraId="6F979FEB" w14:textId="77777777" w:rsidR="00BA216B" w:rsidRDefault="00BA216B" w:rsidP="00614F98"/>
                          <w:p w14:paraId="26DEF5A1" w14:textId="77777777" w:rsidR="00BA216B" w:rsidRDefault="00BA216B" w:rsidP="00614F98"/>
                          <w:p w14:paraId="5281F3AF" w14:textId="77777777" w:rsidR="00BA216B" w:rsidRDefault="00BA216B" w:rsidP="00614F98"/>
                          <w:p w14:paraId="5E6E6461" w14:textId="77777777" w:rsidR="00BA216B" w:rsidRDefault="00BA216B" w:rsidP="00614F98"/>
                          <w:p w14:paraId="4C0DB4FB" w14:textId="77777777" w:rsidR="00BA216B" w:rsidRDefault="00BA216B" w:rsidP="00614F98"/>
                          <w:p w14:paraId="44E4CF8F" w14:textId="77777777" w:rsidR="00BA216B" w:rsidRDefault="00BA216B" w:rsidP="00614F98"/>
                          <w:p w14:paraId="18FB7AA4" w14:textId="77777777" w:rsidR="00BA216B" w:rsidRDefault="00BA216B" w:rsidP="00614F98"/>
                          <w:p w14:paraId="029CA951" w14:textId="77777777" w:rsidR="00BA216B" w:rsidRDefault="00BA216B" w:rsidP="00614F98"/>
                          <w:p w14:paraId="4F1843B2" w14:textId="77777777" w:rsidR="00BA216B" w:rsidRDefault="00BA216B" w:rsidP="00614F98"/>
                          <w:p w14:paraId="70E9D124" w14:textId="77777777" w:rsidR="00BA216B" w:rsidRDefault="00BA216B" w:rsidP="00614F98"/>
                          <w:p w14:paraId="55093BE0" w14:textId="77777777" w:rsidR="00BA216B" w:rsidRDefault="00BA216B" w:rsidP="00614F98"/>
                          <w:p w14:paraId="5E4AEC7F" w14:textId="77777777" w:rsidR="00BA216B" w:rsidRDefault="00BA216B" w:rsidP="00614F98"/>
                          <w:p w14:paraId="7B5FA218" w14:textId="77777777" w:rsidR="00BA216B" w:rsidRDefault="00BA216B" w:rsidP="00614F98"/>
                          <w:p w14:paraId="1EDA6A62" w14:textId="77777777" w:rsidR="00BA216B" w:rsidRDefault="00BA216B" w:rsidP="00614F98"/>
                          <w:p w14:paraId="3C2FE83A" w14:textId="77777777" w:rsidR="00BA216B" w:rsidRDefault="00BA216B" w:rsidP="00614F98"/>
                          <w:p w14:paraId="14ECBC82" w14:textId="77777777" w:rsidR="00BA216B" w:rsidRDefault="00BA216B" w:rsidP="00614F98"/>
                          <w:p w14:paraId="59088CFC" w14:textId="77777777" w:rsidR="00BA216B" w:rsidRDefault="00BA216B" w:rsidP="00614F98"/>
                          <w:p w14:paraId="38157D82" w14:textId="77777777" w:rsidR="00BA216B" w:rsidRDefault="00BA216B" w:rsidP="00614F98"/>
                          <w:p w14:paraId="2B7CB586" w14:textId="77777777" w:rsidR="00BA216B" w:rsidRDefault="00BA216B" w:rsidP="00614F98"/>
                          <w:p w14:paraId="6A4CB297" w14:textId="77777777" w:rsidR="00BA216B" w:rsidRDefault="00BA216B" w:rsidP="00614F98"/>
                          <w:p w14:paraId="1B6C2DB0" w14:textId="77777777" w:rsidR="00BA216B" w:rsidRDefault="00BA216B" w:rsidP="00614F98"/>
                          <w:p w14:paraId="202182D2" w14:textId="77777777" w:rsidR="00BA216B" w:rsidRDefault="00BA216B" w:rsidP="00614F98"/>
                          <w:p w14:paraId="40A46983" w14:textId="77777777" w:rsidR="00BA216B" w:rsidRDefault="00BA216B" w:rsidP="00614F98"/>
                          <w:p w14:paraId="7E709B68" w14:textId="77777777" w:rsidR="00BA216B" w:rsidRDefault="00BA216B" w:rsidP="00614F98"/>
                          <w:p w14:paraId="4106D64C" w14:textId="77777777" w:rsidR="00BA216B" w:rsidRDefault="00BA216B" w:rsidP="00614F98"/>
                          <w:p w14:paraId="3E5802A4" w14:textId="77777777" w:rsidR="00BA216B" w:rsidRDefault="00BA216B" w:rsidP="00614F98"/>
                          <w:p w14:paraId="516A3008" w14:textId="77777777" w:rsidR="00BA216B" w:rsidRDefault="00BA216B" w:rsidP="00614F98"/>
                          <w:p w14:paraId="71C196AB" w14:textId="77777777" w:rsidR="00BA216B" w:rsidRDefault="00BA216B" w:rsidP="00614F98"/>
                          <w:p w14:paraId="2ABE1050" w14:textId="77777777" w:rsidR="00BA216B" w:rsidRDefault="00BA216B" w:rsidP="00614F98"/>
                          <w:p w14:paraId="5884A002" w14:textId="77777777" w:rsidR="00BA216B" w:rsidRDefault="00BA216B" w:rsidP="00614F98"/>
                          <w:p w14:paraId="72FB497C" w14:textId="77777777" w:rsidR="00BA216B" w:rsidRDefault="00BA216B" w:rsidP="00614F98"/>
                          <w:p w14:paraId="2D3F154E" w14:textId="77777777" w:rsidR="00BA216B" w:rsidRDefault="00BA216B" w:rsidP="00614F98"/>
                          <w:p w14:paraId="68212388" w14:textId="77777777" w:rsidR="00BA216B" w:rsidRDefault="00BA216B" w:rsidP="00614F98"/>
                          <w:p w14:paraId="5A5CFC36" w14:textId="77777777" w:rsidR="00BA216B" w:rsidRDefault="00BA216B" w:rsidP="00614F98"/>
                          <w:p w14:paraId="3C447B5C" w14:textId="77777777" w:rsidR="00BA216B" w:rsidRDefault="00BA216B" w:rsidP="00614F98"/>
                          <w:p w14:paraId="2A3D46CC" w14:textId="77777777" w:rsidR="00BA216B" w:rsidRDefault="00BA216B" w:rsidP="00614F98"/>
                          <w:p w14:paraId="0BD1D9CD" w14:textId="77777777" w:rsidR="00BA216B" w:rsidRDefault="00BA216B" w:rsidP="00614F98"/>
                          <w:p w14:paraId="0C9D5136" w14:textId="77777777" w:rsidR="00BA216B" w:rsidRDefault="00BA216B" w:rsidP="00614F98"/>
                          <w:p w14:paraId="0A413FE4" w14:textId="77777777" w:rsidR="00BA216B" w:rsidRDefault="00BA216B" w:rsidP="00614F98"/>
                          <w:p w14:paraId="043CB4F2" w14:textId="77777777" w:rsidR="00BA216B" w:rsidRDefault="00BA216B" w:rsidP="00614F98"/>
                          <w:p w14:paraId="27F65459" w14:textId="77777777" w:rsidR="00BA216B" w:rsidRDefault="00BA216B" w:rsidP="00614F98"/>
                          <w:p w14:paraId="300EA928" w14:textId="77777777" w:rsidR="00BA216B" w:rsidRDefault="00BA216B" w:rsidP="00614F98"/>
                          <w:p w14:paraId="3D7C40AB" w14:textId="77777777" w:rsidR="00BA216B" w:rsidRDefault="00BA216B" w:rsidP="00614F98"/>
                          <w:p w14:paraId="62C9B17E" w14:textId="77777777" w:rsidR="00BA216B" w:rsidRDefault="00BA216B" w:rsidP="00614F98"/>
                          <w:p w14:paraId="6EAB12A6" w14:textId="77777777" w:rsidR="00BA216B" w:rsidRDefault="00BA216B" w:rsidP="00614F98"/>
                          <w:p w14:paraId="33F76F61" w14:textId="77777777" w:rsidR="00BA216B" w:rsidRDefault="00BA216B" w:rsidP="00614F98"/>
                          <w:p w14:paraId="3678A67E" w14:textId="77777777" w:rsidR="00BA216B" w:rsidRDefault="00BA216B" w:rsidP="00614F98"/>
                          <w:p w14:paraId="4D9809D6" w14:textId="77777777" w:rsidR="00BA216B" w:rsidRDefault="00BA216B" w:rsidP="00614F98"/>
                          <w:p w14:paraId="5CBE3D51" w14:textId="77777777" w:rsidR="00BA216B" w:rsidRDefault="00BA216B" w:rsidP="00614F98"/>
                          <w:p w14:paraId="09433FD2" w14:textId="77777777" w:rsidR="00BA216B" w:rsidRDefault="00BA216B" w:rsidP="00614F98"/>
                          <w:p w14:paraId="73F40446" w14:textId="77777777" w:rsidR="00BA216B" w:rsidRDefault="00BA216B" w:rsidP="00614F98"/>
                          <w:p w14:paraId="7354D8FA" w14:textId="77777777" w:rsidR="00BA216B" w:rsidRDefault="00BA216B" w:rsidP="00614F98"/>
                          <w:p w14:paraId="1914F039" w14:textId="77777777" w:rsidR="00BA216B" w:rsidRDefault="00BA216B" w:rsidP="00614F98"/>
                          <w:p w14:paraId="535088DB" w14:textId="77777777" w:rsidR="00BA216B" w:rsidRDefault="00BA216B" w:rsidP="00614F98"/>
                          <w:p w14:paraId="539F24B5" w14:textId="77777777" w:rsidR="00BA216B" w:rsidRDefault="00BA216B" w:rsidP="00614F98"/>
                          <w:p w14:paraId="1B5003DB" w14:textId="77777777" w:rsidR="00BA216B" w:rsidRDefault="00BA216B" w:rsidP="00614F98"/>
                          <w:p w14:paraId="67B0A2B3" w14:textId="77777777" w:rsidR="00BA216B" w:rsidRDefault="00BA216B" w:rsidP="00614F98"/>
                          <w:p w14:paraId="7E5EAB6E" w14:textId="77777777" w:rsidR="00BA216B" w:rsidRDefault="00BA216B" w:rsidP="00614F98"/>
                          <w:p w14:paraId="10E38536" w14:textId="77777777" w:rsidR="00BA216B" w:rsidRDefault="00BA216B" w:rsidP="00614F98"/>
                          <w:p w14:paraId="037A31FA" w14:textId="77777777" w:rsidR="00BA216B" w:rsidRDefault="00BA216B" w:rsidP="00614F98"/>
                          <w:p w14:paraId="01DBF0A2" w14:textId="77777777" w:rsidR="00BA216B" w:rsidRDefault="00BA216B" w:rsidP="00614F98"/>
                          <w:p w14:paraId="6DAB1BCA" w14:textId="77777777" w:rsidR="00BA216B" w:rsidRDefault="00BA216B" w:rsidP="00614F98"/>
                          <w:p w14:paraId="58560347" w14:textId="77777777" w:rsidR="00BA216B" w:rsidRDefault="00BA216B" w:rsidP="00614F98"/>
                          <w:p w14:paraId="76C8A51D" w14:textId="77777777" w:rsidR="00BA216B" w:rsidRDefault="00BA216B" w:rsidP="00614F98"/>
                          <w:p w14:paraId="0A734013" w14:textId="77777777" w:rsidR="00BA216B" w:rsidRDefault="00BA216B" w:rsidP="00614F98"/>
                          <w:p w14:paraId="026DDA2B" w14:textId="77777777" w:rsidR="00BA216B" w:rsidRDefault="00BA216B" w:rsidP="00614F98"/>
                          <w:p w14:paraId="4B575F1D" w14:textId="77777777" w:rsidR="00BA216B" w:rsidRDefault="00BA216B" w:rsidP="00614F98"/>
                          <w:p w14:paraId="71E8BDEA" w14:textId="77777777" w:rsidR="00BA216B" w:rsidRDefault="00BA216B" w:rsidP="00614F98"/>
                          <w:p w14:paraId="08CABDCF" w14:textId="77777777" w:rsidR="00BA216B" w:rsidRDefault="00BA216B" w:rsidP="00614F98"/>
                          <w:p w14:paraId="64E07528" w14:textId="77777777" w:rsidR="00BA216B" w:rsidRDefault="00BA216B" w:rsidP="00614F98"/>
                          <w:p w14:paraId="11FB59E6" w14:textId="77777777" w:rsidR="00BA216B" w:rsidRDefault="00BA216B" w:rsidP="00614F98"/>
                          <w:p w14:paraId="72B48247" w14:textId="77777777" w:rsidR="00BA216B" w:rsidRDefault="00BA216B" w:rsidP="00614F98"/>
                          <w:p w14:paraId="11F6C0B4" w14:textId="77777777" w:rsidR="00BA216B" w:rsidRDefault="00BA216B" w:rsidP="00614F98"/>
                          <w:p w14:paraId="424B63E0" w14:textId="77777777" w:rsidR="00BA216B" w:rsidRDefault="00BA216B" w:rsidP="00614F98"/>
                          <w:p w14:paraId="614361D6" w14:textId="77777777" w:rsidR="00BA216B" w:rsidRDefault="00BA216B" w:rsidP="00614F98"/>
                          <w:p w14:paraId="710D4A4C" w14:textId="77777777" w:rsidR="00BA216B" w:rsidRDefault="00BA216B" w:rsidP="00614F98"/>
                          <w:p w14:paraId="25E8339B" w14:textId="77777777" w:rsidR="00BA216B" w:rsidRDefault="00BA216B" w:rsidP="00614F98"/>
                          <w:p w14:paraId="58108DA9" w14:textId="77777777" w:rsidR="00BA216B" w:rsidRDefault="00BA216B" w:rsidP="00614F98"/>
                          <w:p w14:paraId="0E1769C2" w14:textId="77777777" w:rsidR="00BA216B" w:rsidRDefault="00BA216B" w:rsidP="00614F98"/>
                          <w:p w14:paraId="3340F764" w14:textId="77777777" w:rsidR="00BA216B" w:rsidRDefault="00BA216B" w:rsidP="00614F98"/>
                          <w:p w14:paraId="5E5F8ED8" w14:textId="77777777" w:rsidR="00BA216B" w:rsidRDefault="00BA216B" w:rsidP="00614F98"/>
                          <w:p w14:paraId="12F7D44E" w14:textId="77777777" w:rsidR="00BA216B" w:rsidRDefault="00BA216B" w:rsidP="00614F98"/>
                          <w:p w14:paraId="48987406" w14:textId="77777777" w:rsidR="00BA216B" w:rsidRDefault="00BA216B" w:rsidP="00614F98"/>
                          <w:p w14:paraId="1BA7F328" w14:textId="77777777" w:rsidR="00BA216B" w:rsidRDefault="00BA216B" w:rsidP="00614F98"/>
                          <w:p w14:paraId="15280B5E" w14:textId="77777777" w:rsidR="00BA216B" w:rsidRDefault="00BA216B" w:rsidP="00614F98"/>
                          <w:p w14:paraId="3C48D3B7" w14:textId="77777777" w:rsidR="00BA216B" w:rsidRDefault="00BA216B" w:rsidP="00614F98"/>
                          <w:p w14:paraId="50EEE0A8" w14:textId="77777777" w:rsidR="00BA216B" w:rsidRDefault="00BA216B" w:rsidP="00614F98"/>
                          <w:p w14:paraId="772D6A50" w14:textId="77777777" w:rsidR="00BA216B" w:rsidRDefault="00BA216B" w:rsidP="00614F98"/>
                          <w:p w14:paraId="245484BD" w14:textId="77777777" w:rsidR="00BA216B" w:rsidRDefault="00BA216B" w:rsidP="00614F98"/>
                          <w:p w14:paraId="5974FBEF" w14:textId="77777777" w:rsidR="00BA216B" w:rsidRDefault="00BA216B" w:rsidP="00614F98"/>
                          <w:p w14:paraId="77F1DF48" w14:textId="77777777" w:rsidR="00BA216B" w:rsidRDefault="00BA216B" w:rsidP="00614F98"/>
                          <w:p w14:paraId="150FB6BC" w14:textId="77777777" w:rsidR="00BA216B" w:rsidRDefault="00BA216B" w:rsidP="00614F98"/>
                          <w:p w14:paraId="16E1FB3A" w14:textId="77777777" w:rsidR="00BA216B" w:rsidRDefault="00BA216B" w:rsidP="00614F98"/>
                          <w:p w14:paraId="766FAAFF" w14:textId="77777777" w:rsidR="00BA216B" w:rsidRDefault="00BA216B" w:rsidP="00614F98"/>
                          <w:p w14:paraId="34FFEB0E" w14:textId="77777777" w:rsidR="00BA216B" w:rsidRDefault="00BA216B" w:rsidP="00614F98"/>
                          <w:p w14:paraId="58E939A6" w14:textId="77777777" w:rsidR="00BA216B" w:rsidRDefault="00BA216B" w:rsidP="00614F98"/>
                          <w:p w14:paraId="06556CAD" w14:textId="77777777" w:rsidR="00BA216B" w:rsidRDefault="00BA216B" w:rsidP="00614F98"/>
                          <w:p w14:paraId="1636D462" w14:textId="77777777" w:rsidR="00BA216B" w:rsidRDefault="00BA216B" w:rsidP="00614F98"/>
                          <w:p w14:paraId="507E7B88" w14:textId="77777777" w:rsidR="00BA216B" w:rsidRDefault="00BA216B" w:rsidP="00614F98"/>
                          <w:p w14:paraId="1F55F8A2" w14:textId="77777777" w:rsidR="00BA216B" w:rsidRDefault="00BA216B" w:rsidP="00614F98"/>
                          <w:p w14:paraId="40302BBA" w14:textId="77777777" w:rsidR="00BA216B" w:rsidRDefault="00BA216B" w:rsidP="00614F98"/>
                          <w:p w14:paraId="130A6659" w14:textId="77777777" w:rsidR="00BA216B" w:rsidRDefault="00BA216B" w:rsidP="00614F98"/>
                          <w:p w14:paraId="11052DC4" w14:textId="77777777" w:rsidR="00BA216B" w:rsidRDefault="00BA216B" w:rsidP="00614F98"/>
                          <w:p w14:paraId="0EB96BFB" w14:textId="77777777" w:rsidR="00BA216B" w:rsidRDefault="00BA216B" w:rsidP="00614F98"/>
                          <w:p w14:paraId="7A70435D" w14:textId="77777777" w:rsidR="00BA216B" w:rsidRDefault="00BA216B" w:rsidP="00614F98"/>
                          <w:p w14:paraId="3FD5360E" w14:textId="77777777" w:rsidR="00BA216B" w:rsidRDefault="00BA216B" w:rsidP="00614F98"/>
                          <w:p w14:paraId="718786E2" w14:textId="77777777" w:rsidR="00BA216B" w:rsidRDefault="00BA216B" w:rsidP="00614F98"/>
                          <w:p w14:paraId="774E7719" w14:textId="77777777" w:rsidR="00BA216B" w:rsidRDefault="00BA216B" w:rsidP="00614F98"/>
                          <w:p w14:paraId="183BE29C" w14:textId="77777777" w:rsidR="00BA216B" w:rsidRDefault="00BA216B" w:rsidP="00614F98"/>
                          <w:p w14:paraId="4C713D22" w14:textId="77777777" w:rsidR="00BA216B" w:rsidRDefault="00BA216B" w:rsidP="00614F98"/>
                          <w:p w14:paraId="2F431F9D" w14:textId="77777777" w:rsidR="00BA216B" w:rsidRDefault="00BA216B" w:rsidP="00614F98"/>
                          <w:p w14:paraId="3D2090D8" w14:textId="77777777" w:rsidR="00BA216B" w:rsidRDefault="00BA216B" w:rsidP="00614F98"/>
                          <w:p w14:paraId="25617AE6" w14:textId="77777777" w:rsidR="00BA216B" w:rsidRDefault="00BA216B" w:rsidP="00614F98"/>
                          <w:p w14:paraId="27B48786" w14:textId="77777777" w:rsidR="00BA216B" w:rsidRDefault="00BA216B" w:rsidP="00614F98"/>
                          <w:p w14:paraId="53BFDB79" w14:textId="77777777" w:rsidR="00BA216B" w:rsidRDefault="00BA216B" w:rsidP="00614F98"/>
                          <w:p w14:paraId="025388DA" w14:textId="77777777" w:rsidR="00BA216B" w:rsidRDefault="00BA216B" w:rsidP="00614F98"/>
                          <w:p w14:paraId="59B5C924" w14:textId="77777777" w:rsidR="00BA216B" w:rsidRDefault="00BA216B" w:rsidP="00614F98"/>
                          <w:p w14:paraId="2DF261E4" w14:textId="77777777" w:rsidR="00BA216B" w:rsidRDefault="00BA216B" w:rsidP="00614F98"/>
                          <w:p w14:paraId="46A24351" w14:textId="77777777" w:rsidR="00BA216B" w:rsidRDefault="00BA216B" w:rsidP="00614F98"/>
                          <w:p w14:paraId="59FD4BF2" w14:textId="77777777" w:rsidR="00BA216B" w:rsidRDefault="00BA216B" w:rsidP="00614F98"/>
                          <w:p w14:paraId="655774BA" w14:textId="77777777" w:rsidR="00BA216B" w:rsidRDefault="00BA216B" w:rsidP="00614F98"/>
                          <w:p w14:paraId="67260066" w14:textId="77777777" w:rsidR="00BA216B" w:rsidRDefault="00BA216B" w:rsidP="00614F98"/>
                          <w:p w14:paraId="37EA3A6C" w14:textId="77777777" w:rsidR="00BA216B" w:rsidRDefault="00BA216B" w:rsidP="00614F98"/>
                          <w:p w14:paraId="2FD01442" w14:textId="77777777" w:rsidR="00BA216B" w:rsidRDefault="00BA216B" w:rsidP="00614F98"/>
                          <w:p w14:paraId="5CA5E557" w14:textId="77777777" w:rsidR="00BA216B" w:rsidRDefault="00BA216B" w:rsidP="00614F98"/>
                          <w:p w14:paraId="635C31BD" w14:textId="77777777" w:rsidR="00BA216B" w:rsidRDefault="00BA216B" w:rsidP="00614F98"/>
                          <w:p w14:paraId="62ED1885" w14:textId="77777777" w:rsidR="00BA216B" w:rsidRDefault="00BA216B" w:rsidP="00614F98"/>
                          <w:p w14:paraId="3CD27FA2" w14:textId="77777777" w:rsidR="00BA216B" w:rsidRDefault="00BA216B" w:rsidP="00614F98"/>
                          <w:p w14:paraId="7277311B" w14:textId="77777777" w:rsidR="00BA216B" w:rsidRDefault="00BA216B" w:rsidP="00614F98"/>
                          <w:p w14:paraId="61A3CF0B" w14:textId="77777777" w:rsidR="00BA216B" w:rsidRDefault="00BA216B" w:rsidP="00614F98"/>
                          <w:p w14:paraId="644ACB1C" w14:textId="77777777" w:rsidR="00BA216B" w:rsidRDefault="00BA216B" w:rsidP="00614F98"/>
                          <w:p w14:paraId="245EE384" w14:textId="77777777" w:rsidR="00BA216B" w:rsidRDefault="00BA216B" w:rsidP="00614F98"/>
                          <w:p w14:paraId="674AF978" w14:textId="77777777" w:rsidR="00BA216B" w:rsidRDefault="00BA216B" w:rsidP="00614F98"/>
                          <w:p w14:paraId="42516B7A" w14:textId="77777777" w:rsidR="00BA216B" w:rsidRDefault="00BA216B" w:rsidP="00614F98"/>
                          <w:p w14:paraId="4894FCF7" w14:textId="77777777" w:rsidR="00BA216B" w:rsidRDefault="00BA216B" w:rsidP="00614F98"/>
                          <w:p w14:paraId="16B95AD0" w14:textId="77777777" w:rsidR="00BA216B" w:rsidRDefault="00BA216B" w:rsidP="00614F98"/>
                          <w:p w14:paraId="5FDD9130" w14:textId="77777777" w:rsidR="00BA216B" w:rsidRDefault="00BA216B" w:rsidP="00614F98"/>
                          <w:p w14:paraId="5217BE0C" w14:textId="77777777" w:rsidR="00BA216B" w:rsidRDefault="00BA216B" w:rsidP="00614F98"/>
                          <w:p w14:paraId="73E2A381" w14:textId="77777777" w:rsidR="00BA216B" w:rsidRDefault="00BA216B" w:rsidP="00614F98"/>
                          <w:p w14:paraId="58A78133" w14:textId="77777777" w:rsidR="00BA216B" w:rsidRDefault="00BA216B" w:rsidP="00614F98"/>
                          <w:p w14:paraId="2D146CC0" w14:textId="77777777" w:rsidR="00BA216B" w:rsidRDefault="00BA216B" w:rsidP="00614F98"/>
                          <w:p w14:paraId="039CD8D2" w14:textId="77777777" w:rsidR="00BA216B" w:rsidRDefault="00BA216B" w:rsidP="00614F98"/>
                          <w:p w14:paraId="3336A650" w14:textId="77777777" w:rsidR="00BA216B" w:rsidRDefault="00BA216B" w:rsidP="00614F98"/>
                          <w:p w14:paraId="5297237A" w14:textId="77777777" w:rsidR="00BA216B" w:rsidRDefault="00BA216B" w:rsidP="00614F98"/>
                          <w:p w14:paraId="0B38E60D" w14:textId="77777777" w:rsidR="00BA216B" w:rsidRDefault="00BA216B" w:rsidP="00614F98"/>
                          <w:p w14:paraId="20DE3553" w14:textId="77777777" w:rsidR="00BA216B" w:rsidRDefault="00BA216B" w:rsidP="00614F98"/>
                          <w:p w14:paraId="07B07843" w14:textId="77777777" w:rsidR="00BA216B" w:rsidRDefault="00BA216B" w:rsidP="00614F98"/>
                          <w:p w14:paraId="18026448" w14:textId="77777777" w:rsidR="00BA216B" w:rsidRDefault="00BA216B" w:rsidP="00614F98"/>
                          <w:p w14:paraId="2ECDCBA4" w14:textId="77777777" w:rsidR="00BA216B" w:rsidRDefault="00BA216B" w:rsidP="00614F98"/>
                          <w:p w14:paraId="280A0FDF" w14:textId="77777777" w:rsidR="00BA216B" w:rsidRDefault="00BA216B" w:rsidP="00614F98"/>
                          <w:p w14:paraId="250FA7D1" w14:textId="77777777" w:rsidR="00BA216B" w:rsidRDefault="00BA216B" w:rsidP="00614F98"/>
                          <w:p w14:paraId="64A5D38A" w14:textId="77777777" w:rsidR="00BA216B" w:rsidRDefault="00BA216B" w:rsidP="00614F98"/>
                          <w:p w14:paraId="48B15470" w14:textId="77777777" w:rsidR="00BA216B" w:rsidRDefault="00BA216B" w:rsidP="00614F98"/>
                          <w:p w14:paraId="56011777" w14:textId="77777777" w:rsidR="00BA216B" w:rsidRDefault="00BA216B" w:rsidP="00614F98"/>
                          <w:p w14:paraId="02EE14B7" w14:textId="77777777" w:rsidR="00BA216B" w:rsidRDefault="00BA216B" w:rsidP="00614F98"/>
                          <w:p w14:paraId="029D53DA" w14:textId="77777777" w:rsidR="00BA216B" w:rsidRDefault="00BA216B" w:rsidP="00614F98"/>
                          <w:p w14:paraId="68A67B7B" w14:textId="77777777" w:rsidR="00BA216B" w:rsidRDefault="00BA216B" w:rsidP="00614F98"/>
                          <w:p w14:paraId="55DC11BE" w14:textId="77777777" w:rsidR="00BA216B" w:rsidRDefault="00BA216B" w:rsidP="00614F98"/>
                          <w:p w14:paraId="76A18614" w14:textId="77777777" w:rsidR="00BA216B" w:rsidRDefault="00BA216B" w:rsidP="00614F98"/>
                          <w:p w14:paraId="2DA1A839" w14:textId="77777777" w:rsidR="00BA216B" w:rsidRDefault="00BA216B" w:rsidP="00614F98"/>
                          <w:p w14:paraId="2DBF6F65" w14:textId="77777777" w:rsidR="00BA216B" w:rsidRDefault="00BA216B" w:rsidP="00614F98"/>
                          <w:p w14:paraId="2421439E" w14:textId="77777777" w:rsidR="00BA216B" w:rsidRDefault="00BA216B" w:rsidP="00614F98"/>
                          <w:p w14:paraId="2B2BDAA4" w14:textId="77777777" w:rsidR="00BA216B" w:rsidRDefault="00BA216B" w:rsidP="00614F98"/>
                          <w:p w14:paraId="4C6FA20A" w14:textId="77777777" w:rsidR="00BA216B" w:rsidRDefault="00BA216B" w:rsidP="00614F98"/>
                          <w:p w14:paraId="71A83904" w14:textId="77777777" w:rsidR="00BA216B" w:rsidRDefault="00BA216B" w:rsidP="00614F98"/>
                          <w:p w14:paraId="5DA0310F" w14:textId="77777777" w:rsidR="00BA216B" w:rsidRDefault="00BA216B" w:rsidP="00614F98"/>
                          <w:p w14:paraId="6586E7C9" w14:textId="77777777" w:rsidR="00BA216B" w:rsidRDefault="00BA216B" w:rsidP="00614F98"/>
                          <w:p w14:paraId="0376F3F9" w14:textId="77777777" w:rsidR="00BA216B" w:rsidRDefault="00BA216B" w:rsidP="00614F98"/>
                          <w:p w14:paraId="057A44CB" w14:textId="77777777" w:rsidR="00BA216B" w:rsidRDefault="00BA216B" w:rsidP="00614F98"/>
                          <w:p w14:paraId="3EADCF1A" w14:textId="77777777" w:rsidR="00BA216B" w:rsidRDefault="00BA216B" w:rsidP="00614F98"/>
                          <w:p w14:paraId="2CEEEA7E" w14:textId="77777777" w:rsidR="00BA216B" w:rsidRDefault="00BA216B" w:rsidP="00614F98"/>
                          <w:p w14:paraId="64A6B9A4" w14:textId="77777777" w:rsidR="00BA216B" w:rsidRDefault="00BA216B" w:rsidP="00614F98"/>
                          <w:p w14:paraId="6B2CA88F" w14:textId="77777777" w:rsidR="00BA216B" w:rsidRDefault="00BA216B" w:rsidP="00614F98"/>
                          <w:p w14:paraId="2B4B69F1" w14:textId="77777777" w:rsidR="00BA216B" w:rsidRDefault="00BA216B" w:rsidP="00614F98"/>
                          <w:p w14:paraId="072BFCEC" w14:textId="77777777" w:rsidR="00BA216B" w:rsidRDefault="00BA216B" w:rsidP="00614F98"/>
                          <w:p w14:paraId="3D92B051" w14:textId="77777777" w:rsidR="00BA216B" w:rsidRDefault="00BA216B" w:rsidP="00614F98"/>
                          <w:p w14:paraId="3F82F150" w14:textId="77777777" w:rsidR="00BA216B" w:rsidRDefault="00BA216B" w:rsidP="00614F98"/>
                          <w:p w14:paraId="1D705465" w14:textId="77777777" w:rsidR="00BA216B" w:rsidRDefault="00BA216B" w:rsidP="00614F98"/>
                          <w:p w14:paraId="7962615B" w14:textId="77777777" w:rsidR="00BA216B" w:rsidRDefault="00BA216B" w:rsidP="00614F98"/>
                          <w:p w14:paraId="4E3DE8E1" w14:textId="77777777" w:rsidR="00BA216B" w:rsidRDefault="00BA216B" w:rsidP="00614F98"/>
                          <w:p w14:paraId="381BCD4A" w14:textId="77777777" w:rsidR="00BA216B" w:rsidRDefault="00BA216B" w:rsidP="00614F98"/>
                          <w:p w14:paraId="1D9F69A6" w14:textId="77777777" w:rsidR="00BA216B" w:rsidRDefault="00BA216B" w:rsidP="00614F98"/>
                          <w:p w14:paraId="07A4D003" w14:textId="77777777" w:rsidR="00BA216B" w:rsidRDefault="00BA216B" w:rsidP="00614F98"/>
                          <w:p w14:paraId="58CCBA3C" w14:textId="77777777" w:rsidR="00BA216B" w:rsidRDefault="00BA216B" w:rsidP="00614F98"/>
                          <w:p w14:paraId="41118403" w14:textId="77777777" w:rsidR="00BA216B" w:rsidRDefault="00BA216B" w:rsidP="00614F98"/>
                          <w:p w14:paraId="5802365D" w14:textId="77777777" w:rsidR="00BA216B" w:rsidRDefault="00BA216B" w:rsidP="00614F98"/>
                          <w:p w14:paraId="67EC6E5E" w14:textId="77777777" w:rsidR="00BA216B" w:rsidRDefault="00BA216B" w:rsidP="00614F98"/>
                          <w:p w14:paraId="7452EB28" w14:textId="77777777" w:rsidR="00BA216B" w:rsidRDefault="00BA216B" w:rsidP="00614F98"/>
                          <w:p w14:paraId="2C1443A9" w14:textId="77777777" w:rsidR="00BA216B" w:rsidRDefault="00BA216B" w:rsidP="00614F98"/>
                          <w:p w14:paraId="2074740D" w14:textId="77777777" w:rsidR="00BA216B" w:rsidRDefault="00BA216B" w:rsidP="00614F98"/>
                          <w:p w14:paraId="2E94DF68" w14:textId="77777777" w:rsidR="00BA216B" w:rsidRDefault="00BA216B" w:rsidP="00614F98"/>
                          <w:p w14:paraId="204B539A" w14:textId="77777777" w:rsidR="00BA216B" w:rsidRDefault="00BA216B" w:rsidP="00614F98"/>
                          <w:p w14:paraId="04D304FA" w14:textId="77777777" w:rsidR="00BA216B" w:rsidRDefault="00BA216B" w:rsidP="00614F98"/>
                          <w:p w14:paraId="2E72AFFB" w14:textId="77777777" w:rsidR="00BA216B" w:rsidRDefault="00BA216B" w:rsidP="00614F98"/>
                          <w:p w14:paraId="00D5FCC4" w14:textId="77777777" w:rsidR="00BA216B" w:rsidRDefault="00BA216B" w:rsidP="00614F98"/>
                          <w:p w14:paraId="2C4E90BE" w14:textId="77777777" w:rsidR="00BA216B" w:rsidRDefault="00BA216B" w:rsidP="00614F98"/>
                          <w:p w14:paraId="5D13A2F0" w14:textId="77777777" w:rsidR="00BA216B" w:rsidRDefault="00BA216B" w:rsidP="00614F98"/>
                          <w:p w14:paraId="555EB554" w14:textId="77777777" w:rsidR="00BA216B" w:rsidRDefault="00BA216B" w:rsidP="00614F98"/>
                          <w:p w14:paraId="2D5F3B79" w14:textId="77777777" w:rsidR="00BA216B" w:rsidRDefault="00BA216B" w:rsidP="00614F98"/>
                          <w:p w14:paraId="39795046" w14:textId="77777777" w:rsidR="00BA216B" w:rsidRDefault="00BA216B" w:rsidP="00614F98"/>
                          <w:p w14:paraId="7E09538F" w14:textId="77777777" w:rsidR="00BA216B" w:rsidRDefault="00BA216B" w:rsidP="00614F98"/>
                          <w:p w14:paraId="46D795C0" w14:textId="77777777" w:rsidR="00BA216B" w:rsidRDefault="00BA216B" w:rsidP="00614F98"/>
                          <w:p w14:paraId="5798C9E1" w14:textId="77777777" w:rsidR="00BA216B" w:rsidRDefault="00BA216B" w:rsidP="00614F98"/>
                          <w:p w14:paraId="1B85A27E" w14:textId="77777777" w:rsidR="00BA216B" w:rsidRDefault="00BA216B" w:rsidP="00614F98"/>
                          <w:p w14:paraId="70B788DF" w14:textId="77777777" w:rsidR="00BA216B" w:rsidRDefault="00BA216B" w:rsidP="00614F98"/>
                          <w:p w14:paraId="4C0ACFB1" w14:textId="77777777" w:rsidR="00BA216B" w:rsidRDefault="00BA216B" w:rsidP="00614F98"/>
                          <w:p w14:paraId="55CE9CBB" w14:textId="77777777" w:rsidR="00BA216B" w:rsidRDefault="00BA216B" w:rsidP="00614F98"/>
                          <w:p w14:paraId="725F8D32" w14:textId="77777777" w:rsidR="00BA216B" w:rsidRDefault="00BA216B" w:rsidP="00614F98"/>
                          <w:p w14:paraId="56B89A25" w14:textId="77777777" w:rsidR="00BA216B" w:rsidRDefault="00BA216B" w:rsidP="00614F98"/>
                          <w:p w14:paraId="02FE5556" w14:textId="77777777" w:rsidR="00BA216B" w:rsidRDefault="00BA216B" w:rsidP="00614F98"/>
                          <w:p w14:paraId="721C7A30" w14:textId="77777777" w:rsidR="00BA216B" w:rsidRDefault="00BA216B" w:rsidP="00614F98"/>
                          <w:p w14:paraId="49887B40" w14:textId="77777777" w:rsidR="00BA216B" w:rsidRDefault="00BA216B" w:rsidP="00614F98"/>
                          <w:p w14:paraId="13ED21BE" w14:textId="77777777" w:rsidR="00BA216B" w:rsidRDefault="00BA216B" w:rsidP="00614F98"/>
                          <w:p w14:paraId="0B342130" w14:textId="77777777" w:rsidR="00BA216B" w:rsidRDefault="00BA216B" w:rsidP="00614F98"/>
                          <w:p w14:paraId="69E9D386" w14:textId="77777777" w:rsidR="00BA216B" w:rsidRDefault="00BA216B" w:rsidP="00614F98"/>
                          <w:p w14:paraId="4A64B883" w14:textId="77777777" w:rsidR="00BA216B" w:rsidRDefault="00BA216B" w:rsidP="00614F98"/>
                          <w:p w14:paraId="15074499" w14:textId="77777777" w:rsidR="00BA216B" w:rsidRDefault="00BA216B" w:rsidP="00614F98"/>
                          <w:p w14:paraId="52DF4E3D" w14:textId="77777777" w:rsidR="00BA216B" w:rsidRDefault="00BA216B" w:rsidP="00614F98"/>
                          <w:p w14:paraId="5BC95DE3" w14:textId="77777777" w:rsidR="00BA216B" w:rsidRDefault="00BA216B" w:rsidP="00614F98"/>
                          <w:p w14:paraId="5723C49A" w14:textId="77777777" w:rsidR="00BA216B" w:rsidRDefault="00BA216B" w:rsidP="00614F98"/>
                          <w:p w14:paraId="123A1A72" w14:textId="77777777" w:rsidR="00BA216B" w:rsidRDefault="00BA216B" w:rsidP="00614F98"/>
                          <w:p w14:paraId="5A153A5D" w14:textId="77777777" w:rsidR="00BA216B" w:rsidRDefault="00BA216B" w:rsidP="00614F98"/>
                          <w:p w14:paraId="7B6CEF67" w14:textId="77777777" w:rsidR="00BA216B" w:rsidRDefault="00BA216B" w:rsidP="00614F98"/>
                          <w:p w14:paraId="1D2938A8" w14:textId="77777777" w:rsidR="00BA216B" w:rsidRDefault="00BA216B" w:rsidP="00614F98"/>
                          <w:p w14:paraId="516F50C8" w14:textId="77777777" w:rsidR="00BA216B" w:rsidRDefault="00BA216B" w:rsidP="00614F98"/>
                          <w:p w14:paraId="367AFAFF" w14:textId="77777777" w:rsidR="00BA216B" w:rsidRDefault="00BA216B" w:rsidP="00614F98"/>
                          <w:p w14:paraId="26FBE985" w14:textId="77777777" w:rsidR="00BA216B" w:rsidRDefault="00BA216B" w:rsidP="00614F98"/>
                          <w:p w14:paraId="293A67D6"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8119A" id="Text Box 1087" o:spid="_x0000_s1093" type="#_x0000_t202" style="position:absolute;left:0;text-align:left;margin-left:369.3pt;margin-top:-2.25pt;width:101.9pt;height:2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" filled="f" stroked="f">
                <v:textbox>
                  <w:txbxContent>
                    <w:p w14:paraId="6413AA7F" w14:textId="77777777" w:rsidR="00BA216B" w:rsidRDefault="00BA216B" w:rsidP="00614F98">
                      <w:r>
                        <w:rPr>
                          <w:rFonts w:hint="eastAsia"/>
                        </w:rPr>
                        <w:t>범주가 1일 확률</w:t>
                      </w:r>
                    </w:p>
                    <w:p w14:paraId="6180AEEA" w14:textId="77777777" w:rsidR="00BA216B" w:rsidRDefault="00BA216B" w:rsidP="00614F98"/>
                    <w:p w14:paraId="20C32C9D" w14:textId="77777777" w:rsidR="00BA216B" w:rsidRDefault="00BA216B" w:rsidP="00614F98"/>
                    <w:p w14:paraId="7A934232" w14:textId="77777777" w:rsidR="00BA216B" w:rsidRDefault="00BA216B" w:rsidP="00614F98"/>
                    <w:p w14:paraId="7E5F7D15" w14:textId="77777777" w:rsidR="00BA216B" w:rsidRDefault="00BA216B" w:rsidP="00614F98"/>
                    <w:p w14:paraId="304E97D3" w14:textId="77777777" w:rsidR="00BA216B" w:rsidRDefault="00BA216B" w:rsidP="00614F98"/>
                    <w:p w14:paraId="5223439B" w14:textId="77777777" w:rsidR="00BA216B" w:rsidRDefault="00BA216B" w:rsidP="00614F98"/>
                    <w:p w14:paraId="2DE575DD" w14:textId="77777777" w:rsidR="00BA216B" w:rsidRDefault="00BA216B" w:rsidP="00614F98"/>
                    <w:p w14:paraId="56E76FFB" w14:textId="77777777" w:rsidR="00BA216B" w:rsidRDefault="00BA216B" w:rsidP="00614F98"/>
                    <w:p w14:paraId="07BFE214" w14:textId="77777777" w:rsidR="00BA216B" w:rsidRDefault="00BA216B" w:rsidP="00614F98"/>
                    <w:p w14:paraId="6750D056" w14:textId="77777777" w:rsidR="00BA216B" w:rsidRDefault="00BA216B" w:rsidP="00614F98"/>
                    <w:p w14:paraId="2255607D" w14:textId="77777777" w:rsidR="00BA216B" w:rsidRDefault="00BA216B" w:rsidP="00614F98"/>
                    <w:p w14:paraId="40636ECE" w14:textId="77777777" w:rsidR="00BA216B" w:rsidRDefault="00BA216B" w:rsidP="00614F98"/>
                    <w:p w14:paraId="419EB50B" w14:textId="77777777" w:rsidR="00BA216B" w:rsidRDefault="00BA216B" w:rsidP="00614F98"/>
                    <w:p w14:paraId="00944988" w14:textId="77777777" w:rsidR="00BA216B" w:rsidRDefault="00BA216B" w:rsidP="00614F98"/>
                    <w:p w14:paraId="53D59469" w14:textId="77777777" w:rsidR="00BA216B" w:rsidRDefault="00BA216B" w:rsidP="00614F98"/>
                    <w:p w14:paraId="43AB6E37" w14:textId="77777777" w:rsidR="00BA216B" w:rsidRDefault="00BA216B" w:rsidP="00614F98"/>
                    <w:p w14:paraId="22B012C4" w14:textId="77777777" w:rsidR="00BA216B" w:rsidRDefault="00BA216B" w:rsidP="00614F98"/>
                    <w:p w14:paraId="57CCBA6D" w14:textId="77777777" w:rsidR="00BA216B" w:rsidRDefault="00BA216B" w:rsidP="00614F98"/>
                    <w:p w14:paraId="6418BD8A" w14:textId="77777777" w:rsidR="00BA216B" w:rsidRDefault="00BA216B" w:rsidP="00614F98"/>
                    <w:p w14:paraId="242C3E16" w14:textId="77777777" w:rsidR="00BA216B" w:rsidRDefault="00BA216B" w:rsidP="00614F98"/>
                    <w:p w14:paraId="50569B7F" w14:textId="77777777" w:rsidR="00BA216B" w:rsidRDefault="00BA216B" w:rsidP="00614F98"/>
                    <w:p w14:paraId="2598383F" w14:textId="77777777" w:rsidR="00BA216B" w:rsidRDefault="00BA216B" w:rsidP="00614F98"/>
                    <w:p w14:paraId="5BB28BF2" w14:textId="77777777" w:rsidR="00BA216B" w:rsidRDefault="00BA216B" w:rsidP="00614F98"/>
                    <w:p w14:paraId="6BAFB28E" w14:textId="77777777" w:rsidR="00BA216B" w:rsidRDefault="00BA216B" w:rsidP="00614F98"/>
                    <w:p w14:paraId="4E61E427" w14:textId="77777777" w:rsidR="00BA216B" w:rsidRDefault="00BA216B" w:rsidP="00614F98"/>
                    <w:p w14:paraId="1C7A7BAB" w14:textId="77777777" w:rsidR="00BA216B" w:rsidRDefault="00BA216B" w:rsidP="00614F98"/>
                    <w:p w14:paraId="21E71E3F" w14:textId="77777777" w:rsidR="00BA216B" w:rsidRDefault="00BA216B" w:rsidP="00614F98"/>
                    <w:p w14:paraId="3A802989" w14:textId="77777777" w:rsidR="00BA216B" w:rsidRDefault="00BA216B" w:rsidP="00614F98"/>
                    <w:p w14:paraId="61C62DA8" w14:textId="77777777" w:rsidR="00BA216B" w:rsidRDefault="00BA216B" w:rsidP="00614F98"/>
                    <w:p w14:paraId="0AD26B6A" w14:textId="77777777" w:rsidR="00BA216B" w:rsidRDefault="00BA216B" w:rsidP="00614F98"/>
                    <w:p w14:paraId="456F6BC4" w14:textId="77777777" w:rsidR="00BA216B" w:rsidRDefault="00BA216B" w:rsidP="00614F98"/>
                    <w:p w14:paraId="5E862920" w14:textId="77777777" w:rsidR="00BA216B" w:rsidRDefault="00BA216B" w:rsidP="00614F98"/>
                    <w:p w14:paraId="5BE4922E" w14:textId="77777777" w:rsidR="00BA216B" w:rsidRDefault="00BA216B" w:rsidP="00614F98"/>
                    <w:p w14:paraId="6AC8DB94" w14:textId="77777777" w:rsidR="00BA216B" w:rsidRDefault="00BA216B" w:rsidP="00614F98"/>
                    <w:p w14:paraId="369CBA0C" w14:textId="77777777" w:rsidR="00BA216B" w:rsidRDefault="00BA216B" w:rsidP="00614F98"/>
                    <w:p w14:paraId="359A2CCF" w14:textId="77777777" w:rsidR="00BA216B" w:rsidRDefault="00BA216B" w:rsidP="00614F98"/>
                    <w:p w14:paraId="76B5E1DB" w14:textId="77777777" w:rsidR="00BA216B" w:rsidRDefault="00BA216B" w:rsidP="00614F98"/>
                    <w:p w14:paraId="3AA67489" w14:textId="77777777" w:rsidR="00BA216B" w:rsidRDefault="00BA216B" w:rsidP="00614F98"/>
                    <w:p w14:paraId="1ED18DDA" w14:textId="77777777" w:rsidR="00BA216B" w:rsidRDefault="00BA216B" w:rsidP="00614F98"/>
                    <w:p w14:paraId="683BB51E" w14:textId="77777777" w:rsidR="00BA216B" w:rsidRDefault="00BA216B" w:rsidP="00614F98"/>
                    <w:p w14:paraId="55A02055" w14:textId="77777777" w:rsidR="00BA216B" w:rsidRDefault="00BA216B" w:rsidP="00614F98"/>
                    <w:p w14:paraId="7B052DF3" w14:textId="77777777" w:rsidR="00BA216B" w:rsidRDefault="00BA216B" w:rsidP="00614F98"/>
                    <w:p w14:paraId="10C0B1A6" w14:textId="77777777" w:rsidR="00BA216B" w:rsidRDefault="00BA216B" w:rsidP="00614F98"/>
                    <w:p w14:paraId="4B6BF636" w14:textId="77777777" w:rsidR="00BA216B" w:rsidRDefault="00BA216B" w:rsidP="00614F98"/>
                    <w:p w14:paraId="07D14558" w14:textId="77777777" w:rsidR="00BA216B" w:rsidRDefault="00BA216B" w:rsidP="00614F98"/>
                    <w:p w14:paraId="025DFEA4" w14:textId="77777777" w:rsidR="00BA216B" w:rsidRDefault="00BA216B" w:rsidP="00614F98"/>
                    <w:p w14:paraId="6AFE797F" w14:textId="77777777" w:rsidR="00BA216B" w:rsidRDefault="00BA216B" w:rsidP="00614F98"/>
                    <w:p w14:paraId="3F87E584" w14:textId="77777777" w:rsidR="00BA216B" w:rsidRDefault="00BA216B" w:rsidP="00614F98"/>
                    <w:p w14:paraId="5B7CC468" w14:textId="77777777" w:rsidR="00BA216B" w:rsidRDefault="00BA216B" w:rsidP="00614F98"/>
                    <w:p w14:paraId="5C87A03F" w14:textId="77777777" w:rsidR="00BA216B" w:rsidRDefault="00BA216B" w:rsidP="00614F98"/>
                    <w:p w14:paraId="5A1B8241" w14:textId="77777777" w:rsidR="00BA216B" w:rsidRDefault="00BA216B" w:rsidP="00614F98"/>
                    <w:p w14:paraId="6C60CAA2" w14:textId="77777777" w:rsidR="00BA216B" w:rsidRDefault="00BA216B" w:rsidP="00614F98"/>
                    <w:p w14:paraId="584A8C94" w14:textId="77777777" w:rsidR="00BA216B" w:rsidRDefault="00BA216B" w:rsidP="00614F98"/>
                    <w:p w14:paraId="3F0000FA" w14:textId="77777777" w:rsidR="00BA216B" w:rsidRDefault="00BA216B" w:rsidP="00614F98"/>
                    <w:p w14:paraId="7E325048" w14:textId="77777777" w:rsidR="00BA216B" w:rsidRDefault="00BA216B" w:rsidP="00614F98"/>
                    <w:p w14:paraId="6B3ED5B6" w14:textId="77777777" w:rsidR="00BA216B" w:rsidRDefault="00BA216B" w:rsidP="00614F98"/>
                    <w:p w14:paraId="6499952F" w14:textId="77777777" w:rsidR="00BA216B" w:rsidRDefault="00BA216B" w:rsidP="00614F98"/>
                    <w:p w14:paraId="72FD25D4" w14:textId="77777777" w:rsidR="00BA216B" w:rsidRDefault="00BA216B" w:rsidP="00614F98"/>
                    <w:p w14:paraId="74A13C95" w14:textId="77777777" w:rsidR="00BA216B" w:rsidRDefault="00BA216B" w:rsidP="00614F98"/>
                    <w:p w14:paraId="689E2905" w14:textId="77777777" w:rsidR="00BA216B" w:rsidRDefault="00BA216B" w:rsidP="00614F98"/>
                    <w:p w14:paraId="16989FA0" w14:textId="77777777" w:rsidR="00BA216B" w:rsidRDefault="00BA216B" w:rsidP="00614F98"/>
                    <w:p w14:paraId="78308BCC" w14:textId="77777777" w:rsidR="00BA216B" w:rsidRDefault="00BA216B" w:rsidP="00614F98"/>
                    <w:p w14:paraId="797006AB" w14:textId="77777777" w:rsidR="00BA216B" w:rsidRDefault="00BA216B" w:rsidP="00614F98"/>
                    <w:p w14:paraId="59BCCE2C" w14:textId="77777777" w:rsidR="00BA216B" w:rsidRDefault="00BA216B" w:rsidP="00614F98"/>
                    <w:p w14:paraId="3B3E5829" w14:textId="77777777" w:rsidR="00BA216B" w:rsidRDefault="00BA216B" w:rsidP="00614F98"/>
                    <w:p w14:paraId="61C8DF21" w14:textId="77777777" w:rsidR="00BA216B" w:rsidRDefault="00BA216B" w:rsidP="00614F98"/>
                    <w:p w14:paraId="7224E4B4" w14:textId="77777777" w:rsidR="00BA216B" w:rsidRDefault="00BA216B" w:rsidP="00614F98"/>
                    <w:p w14:paraId="0C66C6EE" w14:textId="77777777" w:rsidR="00BA216B" w:rsidRDefault="00BA216B" w:rsidP="00614F98"/>
                    <w:p w14:paraId="5DEA3D8D" w14:textId="77777777" w:rsidR="00BA216B" w:rsidRDefault="00BA216B" w:rsidP="00614F98"/>
                    <w:p w14:paraId="7E4820B0" w14:textId="77777777" w:rsidR="00BA216B" w:rsidRDefault="00BA216B" w:rsidP="00614F98"/>
                    <w:p w14:paraId="301AF14E" w14:textId="77777777" w:rsidR="00BA216B" w:rsidRDefault="00BA216B" w:rsidP="00614F98"/>
                    <w:p w14:paraId="14A8106F" w14:textId="77777777" w:rsidR="00BA216B" w:rsidRDefault="00BA216B" w:rsidP="00614F98"/>
                    <w:p w14:paraId="0E8B36AA" w14:textId="77777777" w:rsidR="00BA216B" w:rsidRDefault="00BA216B" w:rsidP="00614F98"/>
                    <w:p w14:paraId="0DBCBE0D" w14:textId="77777777" w:rsidR="00BA216B" w:rsidRDefault="00BA216B" w:rsidP="00614F98"/>
                    <w:p w14:paraId="1CD3A53C" w14:textId="77777777" w:rsidR="00BA216B" w:rsidRDefault="00BA216B" w:rsidP="00614F98"/>
                    <w:p w14:paraId="7E769E39" w14:textId="77777777" w:rsidR="00BA216B" w:rsidRDefault="00BA216B" w:rsidP="00614F98"/>
                    <w:p w14:paraId="27A0F016" w14:textId="77777777" w:rsidR="00BA216B" w:rsidRDefault="00BA216B" w:rsidP="00614F98"/>
                    <w:p w14:paraId="64274DBD" w14:textId="77777777" w:rsidR="00BA216B" w:rsidRDefault="00BA216B" w:rsidP="00614F98"/>
                    <w:p w14:paraId="52DE2C04" w14:textId="77777777" w:rsidR="00BA216B" w:rsidRDefault="00BA216B" w:rsidP="00614F98"/>
                    <w:p w14:paraId="304B85EC" w14:textId="77777777" w:rsidR="00BA216B" w:rsidRDefault="00BA216B" w:rsidP="00614F98"/>
                    <w:p w14:paraId="5C5D7ADC" w14:textId="77777777" w:rsidR="00BA216B" w:rsidRDefault="00BA216B" w:rsidP="00614F98"/>
                    <w:p w14:paraId="093F38BF" w14:textId="77777777" w:rsidR="00BA216B" w:rsidRDefault="00BA216B" w:rsidP="00614F98"/>
                    <w:p w14:paraId="59709D4D" w14:textId="77777777" w:rsidR="00BA216B" w:rsidRDefault="00BA216B" w:rsidP="00614F98"/>
                    <w:p w14:paraId="504F695D" w14:textId="77777777" w:rsidR="00BA216B" w:rsidRDefault="00BA216B" w:rsidP="00614F98"/>
                    <w:p w14:paraId="1189FF30" w14:textId="77777777" w:rsidR="00BA216B" w:rsidRDefault="00BA216B" w:rsidP="00614F98"/>
                    <w:p w14:paraId="760F8536" w14:textId="77777777" w:rsidR="00BA216B" w:rsidRDefault="00BA216B" w:rsidP="00614F98"/>
                    <w:p w14:paraId="4C767256" w14:textId="77777777" w:rsidR="00BA216B" w:rsidRDefault="00BA216B" w:rsidP="00614F98"/>
                    <w:p w14:paraId="770D21AF" w14:textId="77777777" w:rsidR="00BA216B" w:rsidRDefault="00BA216B" w:rsidP="00614F98"/>
                    <w:p w14:paraId="4DD22B9D" w14:textId="77777777" w:rsidR="00BA216B" w:rsidRDefault="00BA216B" w:rsidP="00614F98"/>
                    <w:p w14:paraId="12DFF563" w14:textId="77777777" w:rsidR="00BA216B" w:rsidRDefault="00BA216B" w:rsidP="00614F98"/>
                    <w:p w14:paraId="34D59827" w14:textId="77777777" w:rsidR="00BA216B" w:rsidRDefault="00BA216B" w:rsidP="00614F98"/>
                    <w:p w14:paraId="013AEB0F" w14:textId="77777777" w:rsidR="00BA216B" w:rsidRDefault="00BA216B" w:rsidP="00614F98"/>
                    <w:p w14:paraId="4C585E96" w14:textId="77777777" w:rsidR="00BA216B" w:rsidRDefault="00BA216B" w:rsidP="00614F98"/>
                    <w:p w14:paraId="75318CE9" w14:textId="77777777" w:rsidR="00BA216B" w:rsidRDefault="00BA216B" w:rsidP="00614F98"/>
                    <w:p w14:paraId="08F7CBF2" w14:textId="77777777" w:rsidR="00BA216B" w:rsidRDefault="00BA216B" w:rsidP="00614F98"/>
                    <w:p w14:paraId="2557BBC9" w14:textId="77777777" w:rsidR="00BA216B" w:rsidRDefault="00BA216B" w:rsidP="00614F98"/>
                    <w:p w14:paraId="31CBE2B1" w14:textId="77777777" w:rsidR="00BA216B" w:rsidRDefault="00BA216B" w:rsidP="00614F98"/>
                    <w:p w14:paraId="75C45D84" w14:textId="77777777" w:rsidR="00BA216B" w:rsidRDefault="00BA216B" w:rsidP="00614F98"/>
                    <w:p w14:paraId="09447A28" w14:textId="77777777" w:rsidR="00BA216B" w:rsidRDefault="00BA216B" w:rsidP="00614F98"/>
                    <w:p w14:paraId="230F04E9" w14:textId="77777777" w:rsidR="00BA216B" w:rsidRDefault="00BA216B" w:rsidP="00614F98"/>
                    <w:p w14:paraId="123C10DA" w14:textId="77777777" w:rsidR="00BA216B" w:rsidRDefault="00BA216B" w:rsidP="00614F98"/>
                    <w:p w14:paraId="255F2322" w14:textId="77777777" w:rsidR="00BA216B" w:rsidRDefault="00BA216B" w:rsidP="00614F98"/>
                    <w:p w14:paraId="4DD3A212" w14:textId="77777777" w:rsidR="00BA216B" w:rsidRDefault="00BA216B" w:rsidP="00614F98"/>
                    <w:p w14:paraId="4AFD7AC2" w14:textId="77777777" w:rsidR="00BA216B" w:rsidRDefault="00BA216B" w:rsidP="00614F98"/>
                    <w:p w14:paraId="795B45BB" w14:textId="77777777" w:rsidR="00BA216B" w:rsidRDefault="00BA216B" w:rsidP="00614F98"/>
                    <w:p w14:paraId="3D8F0E4B" w14:textId="77777777" w:rsidR="00BA216B" w:rsidRDefault="00BA216B" w:rsidP="00614F98"/>
                    <w:p w14:paraId="34243AB9" w14:textId="77777777" w:rsidR="00BA216B" w:rsidRDefault="00BA216B" w:rsidP="00614F98"/>
                    <w:p w14:paraId="6CED9F20" w14:textId="77777777" w:rsidR="00BA216B" w:rsidRDefault="00BA216B" w:rsidP="00614F98"/>
                    <w:p w14:paraId="72FE793F" w14:textId="77777777" w:rsidR="00BA216B" w:rsidRDefault="00BA216B" w:rsidP="00614F98"/>
                    <w:p w14:paraId="277E5203" w14:textId="77777777" w:rsidR="00BA216B" w:rsidRDefault="00BA216B" w:rsidP="00614F98"/>
                    <w:p w14:paraId="341CF4C3" w14:textId="77777777" w:rsidR="00BA216B" w:rsidRDefault="00BA216B" w:rsidP="00614F98"/>
                    <w:p w14:paraId="55E6B51B" w14:textId="77777777" w:rsidR="00BA216B" w:rsidRDefault="00BA216B" w:rsidP="00614F98"/>
                    <w:p w14:paraId="0EBEA59A" w14:textId="77777777" w:rsidR="00BA216B" w:rsidRDefault="00BA216B" w:rsidP="00614F98"/>
                    <w:p w14:paraId="42E3C1CA" w14:textId="77777777" w:rsidR="00BA216B" w:rsidRDefault="00BA216B" w:rsidP="00614F98"/>
                    <w:p w14:paraId="368E28BE" w14:textId="77777777" w:rsidR="00BA216B" w:rsidRDefault="00BA216B" w:rsidP="00614F98"/>
                    <w:p w14:paraId="06BDCA02" w14:textId="77777777" w:rsidR="00BA216B" w:rsidRDefault="00BA216B" w:rsidP="00614F98"/>
                    <w:p w14:paraId="39FB5F0E" w14:textId="77777777" w:rsidR="00BA216B" w:rsidRDefault="00BA216B" w:rsidP="00614F98"/>
                    <w:p w14:paraId="7B7A7BFE" w14:textId="77777777" w:rsidR="00BA216B" w:rsidRDefault="00BA216B" w:rsidP="00614F98"/>
                    <w:p w14:paraId="24F3AC4C" w14:textId="77777777" w:rsidR="00BA216B" w:rsidRDefault="00BA216B" w:rsidP="00614F98"/>
                    <w:p w14:paraId="33259E2D" w14:textId="77777777" w:rsidR="00BA216B" w:rsidRDefault="00BA216B" w:rsidP="00614F98"/>
                    <w:p w14:paraId="4531F186" w14:textId="77777777" w:rsidR="00BA216B" w:rsidRDefault="00BA216B" w:rsidP="00614F98"/>
                    <w:p w14:paraId="280B7EF8" w14:textId="77777777" w:rsidR="00BA216B" w:rsidRDefault="00BA216B" w:rsidP="00614F98"/>
                    <w:p w14:paraId="5C12A90A" w14:textId="77777777" w:rsidR="00BA216B" w:rsidRDefault="00BA216B" w:rsidP="00614F98"/>
                    <w:p w14:paraId="52EBC045" w14:textId="77777777" w:rsidR="00BA216B" w:rsidRDefault="00BA216B" w:rsidP="00614F98"/>
                    <w:p w14:paraId="393BF687" w14:textId="77777777" w:rsidR="00BA216B" w:rsidRDefault="00BA216B" w:rsidP="00614F98"/>
                    <w:p w14:paraId="4C6D5C41" w14:textId="77777777" w:rsidR="00BA216B" w:rsidRDefault="00BA216B" w:rsidP="00614F98"/>
                    <w:p w14:paraId="1A7900D5" w14:textId="77777777" w:rsidR="00BA216B" w:rsidRDefault="00BA216B" w:rsidP="00614F98"/>
                    <w:p w14:paraId="2F21AF57" w14:textId="77777777" w:rsidR="00BA216B" w:rsidRDefault="00BA216B" w:rsidP="00614F98"/>
                    <w:p w14:paraId="3A506CC8" w14:textId="77777777" w:rsidR="00BA216B" w:rsidRDefault="00BA216B" w:rsidP="00614F98"/>
                    <w:p w14:paraId="3A69F5C5" w14:textId="77777777" w:rsidR="00BA216B" w:rsidRDefault="00BA216B" w:rsidP="00614F98"/>
                    <w:p w14:paraId="0E065A7D" w14:textId="77777777" w:rsidR="00BA216B" w:rsidRDefault="00BA216B" w:rsidP="00614F98"/>
                    <w:p w14:paraId="24CA31AC" w14:textId="77777777" w:rsidR="00BA216B" w:rsidRDefault="00BA216B" w:rsidP="00614F98"/>
                    <w:p w14:paraId="7BE0592A" w14:textId="77777777" w:rsidR="00BA216B" w:rsidRDefault="00BA216B" w:rsidP="00614F98"/>
                    <w:p w14:paraId="68C99D9C" w14:textId="77777777" w:rsidR="00BA216B" w:rsidRDefault="00BA216B" w:rsidP="00614F98"/>
                    <w:p w14:paraId="19B06588" w14:textId="77777777" w:rsidR="00BA216B" w:rsidRDefault="00BA216B" w:rsidP="00614F98"/>
                    <w:p w14:paraId="1F33CF8D" w14:textId="77777777" w:rsidR="00BA216B" w:rsidRDefault="00BA216B" w:rsidP="00614F98"/>
                    <w:p w14:paraId="21AE1018" w14:textId="77777777" w:rsidR="00BA216B" w:rsidRDefault="00BA216B" w:rsidP="00614F98"/>
                    <w:p w14:paraId="2DAC2137" w14:textId="77777777" w:rsidR="00BA216B" w:rsidRDefault="00BA216B" w:rsidP="00614F98"/>
                    <w:p w14:paraId="3F83132C" w14:textId="77777777" w:rsidR="00BA216B" w:rsidRDefault="00BA216B" w:rsidP="00614F98"/>
                    <w:p w14:paraId="228350CF" w14:textId="77777777" w:rsidR="00BA216B" w:rsidRDefault="00BA216B" w:rsidP="00614F98"/>
                    <w:p w14:paraId="22BFD62A" w14:textId="77777777" w:rsidR="00BA216B" w:rsidRDefault="00BA216B" w:rsidP="00614F98"/>
                    <w:p w14:paraId="3487CF3E" w14:textId="77777777" w:rsidR="00BA216B" w:rsidRDefault="00BA216B" w:rsidP="00614F98"/>
                    <w:p w14:paraId="59264A06" w14:textId="77777777" w:rsidR="00BA216B" w:rsidRDefault="00BA216B" w:rsidP="00614F98"/>
                    <w:p w14:paraId="2CF2B37A" w14:textId="77777777" w:rsidR="00BA216B" w:rsidRDefault="00BA216B" w:rsidP="00614F98"/>
                    <w:p w14:paraId="75DC2D5A" w14:textId="77777777" w:rsidR="00BA216B" w:rsidRDefault="00BA216B" w:rsidP="00614F98"/>
                    <w:p w14:paraId="1AC4D454" w14:textId="77777777" w:rsidR="00BA216B" w:rsidRDefault="00BA216B" w:rsidP="00614F98"/>
                    <w:p w14:paraId="0C124D19" w14:textId="77777777" w:rsidR="00BA216B" w:rsidRDefault="00BA216B" w:rsidP="00614F98"/>
                    <w:p w14:paraId="35245C80" w14:textId="77777777" w:rsidR="00BA216B" w:rsidRDefault="00BA216B" w:rsidP="00614F98"/>
                    <w:p w14:paraId="4EFD589D" w14:textId="77777777" w:rsidR="00BA216B" w:rsidRDefault="00BA216B" w:rsidP="00614F98"/>
                    <w:p w14:paraId="683D6F20" w14:textId="77777777" w:rsidR="00BA216B" w:rsidRDefault="00BA216B" w:rsidP="00614F98"/>
                    <w:p w14:paraId="17DD14A4" w14:textId="77777777" w:rsidR="00BA216B" w:rsidRDefault="00BA216B" w:rsidP="00614F98"/>
                    <w:p w14:paraId="176D8E47" w14:textId="77777777" w:rsidR="00BA216B" w:rsidRDefault="00BA216B" w:rsidP="00614F98"/>
                    <w:p w14:paraId="60F80432" w14:textId="77777777" w:rsidR="00BA216B" w:rsidRDefault="00BA216B" w:rsidP="00614F98"/>
                    <w:p w14:paraId="25C5DA2B" w14:textId="77777777" w:rsidR="00BA216B" w:rsidRDefault="00BA216B" w:rsidP="00614F98"/>
                    <w:p w14:paraId="324F5B98" w14:textId="77777777" w:rsidR="00BA216B" w:rsidRDefault="00BA216B" w:rsidP="00614F98"/>
                    <w:p w14:paraId="2979A3FF" w14:textId="77777777" w:rsidR="00BA216B" w:rsidRDefault="00BA216B" w:rsidP="00614F98"/>
                    <w:p w14:paraId="3A9535F1" w14:textId="77777777" w:rsidR="00BA216B" w:rsidRDefault="00BA216B" w:rsidP="00614F98"/>
                    <w:p w14:paraId="09434342" w14:textId="77777777" w:rsidR="00BA216B" w:rsidRDefault="00BA216B" w:rsidP="00614F98"/>
                    <w:p w14:paraId="7477F33F" w14:textId="77777777" w:rsidR="00BA216B" w:rsidRDefault="00BA216B" w:rsidP="00614F98"/>
                    <w:p w14:paraId="38BBA189" w14:textId="77777777" w:rsidR="00BA216B" w:rsidRDefault="00BA216B" w:rsidP="00614F98"/>
                    <w:p w14:paraId="1130E31C" w14:textId="77777777" w:rsidR="00BA216B" w:rsidRDefault="00BA216B" w:rsidP="00614F98"/>
                    <w:p w14:paraId="1B855096" w14:textId="77777777" w:rsidR="00BA216B" w:rsidRDefault="00BA216B" w:rsidP="00614F98"/>
                    <w:p w14:paraId="647152CC" w14:textId="77777777" w:rsidR="00BA216B" w:rsidRDefault="00BA216B" w:rsidP="00614F98"/>
                    <w:p w14:paraId="6A8240D0" w14:textId="77777777" w:rsidR="00BA216B" w:rsidRDefault="00BA216B" w:rsidP="00614F98"/>
                    <w:p w14:paraId="21FD4A33" w14:textId="77777777" w:rsidR="00BA216B" w:rsidRDefault="00BA216B" w:rsidP="00614F98"/>
                    <w:p w14:paraId="0D1449D1" w14:textId="77777777" w:rsidR="00BA216B" w:rsidRDefault="00BA216B" w:rsidP="00614F98"/>
                    <w:p w14:paraId="5E608EBF" w14:textId="77777777" w:rsidR="00BA216B" w:rsidRDefault="00BA216B" w:rsidP="00614F98"/>
                    <w:p w14:paraId="39511B97" w14:textId="77777777" w:rsidR="00BA216B" w:rsidRDefault="00BA216B" w:rsidP="00614F98"/>
                    <w:p w14:paraId="779C4066" w14:textId="77777777" w:rsidR="00BA216B" w:rsidRDefault="00BA216B" w:rsidP="00614F98"/>
                    <w:p w14:paraId="405F935F" w14:textId="77777777" w:rsidR="00BA216B" w:rsidRDefault="00BA216B" w:rsidP="00614F98"/>
                    <w:p w14:paraId="2DA58957" w14:textId="77777777" w:rsidR="00BA216B" w:rsidRDefault="00BA216B" w:rsidP="00614F98"/>
                    <w:p w14:paraId="4292A2AD" w14:textId="77777777" w:rsidR="00BA216B" w:rsidRDefault="00BA216B" w:rsidP="00614F98"/>
                    <w:p w14:paraId="0E77990C" w14:textId="77777777" w:rsidR="00BA216B" w:rsidRDefault="00BA216B" w:rsidP="00614F98"/>
                    <w:p w14:paraId="1D371ECE" w14:textId="77777777" w:rsidR="00BA216B" w:rsidRDefault="00BA216B" w:rsidP="00614F98"/>
                    <w:p w14:paraId="66A57636" w14:textId="77777777" w:rsidR="00BA216B" w:rsidRDefault="00BA216B" w:rsidP="00614F98"/>
                    <w:p w14:paraId="74B4EA5A" w14:textId="77777777" w:rsidR="00BA216B" w:rsidRDefault="00BA216B" w:rsidP="00614F98"/>
                    <w:p w14:paraId="5B8F7EBF" w14:textId="77777777" w:rsidR="00BA216B" w:rsidRDefault="00BA216B" w:rsidP="00614F98"/>
                    <w:p w14:paraId="2AFE4F90" w14:textId="77777777" w:rsidR="00BA216B" w:rsidRDefault="00BA216B" w:rsidP="00614F98"/>
                    <w:p w14:paraId="793F098C" w14:textId="77777777" w:rsidR="00BA216B" w:rsidRDefault="00BA216B" w:rsidP="00614F98"/>
                    <w:p w14:paraId="025E2F95" w14:textId="77777777" w:rsidR="00BA216B" w:rsidRDefault="00BA216B" w:rsidP="00614F98"/>
                    <w:p w14:paraId="72541402" w14:textId="77777777" w:rsidR="00BA216B" w:rsidRDefault="00BA216B" w:rsidP="00614F98"/>
                    <w:p w14:paraId="1E90895E" w14:textId="77777777" w:rsidR="00BA216B" w:rsidRDefault="00BA216B" w:rsidP="00614F98"/>
                    <w:p w14:paraId="29F29046" w14:textId="77777777" w:rsidR="00BA216B" w:rsidRDefault="00BA216B" w:rsidP="00614F98"/>
                    <w:p w14:paraId="59959EF3" w14:textId="77777777" w:rsidR="00BA216B" w:rsidRDefault="00BA216B" w:rsidP="00614F98"/>
                    <w:p w14:paraId="5BFFC218" w14:textId="77777777" w:rsidR="00BA216B" w:rsidRDefault="00BA216B" w:rsidP="00614F98"/>
                    <w:p w14:paraId="7DC5E92F" w14:textId="77777777" w:rsidR="00BA216B" w:rsidRDefault="00BA216B" w:rsidP="00614F98"/>
                    <w:p w14:paraId="2C8FA171" w14:textId="77777777" w:rsidR="00BA216B" w:rsidRDefault="00BA216B" w:rsidP="00614F98"/>
                    <w:p w14:paraId="1D313F26" w14:textId="77777777" w:rsidR="00BA216B" w:rsidRDefault="00BA216B" w:rsidP="00614F98"/>
                    <w:p w14:paraId="05505925" w14:textId="77777777" w:rsidR="00BA216B" w:rsidRDefault="00BA216B" w:rsidP="00614F98"/>
                    <w:p w14:paraId="767886BA" w14:textId="77777777" w:rsidR="00BA216B" w:rsidRDefault="00BA216B" w:rsidP="00614F98"/>
                    <w:p w14:paraId="08D586CF" w14:textId="77777777" w:rsidR="00BA216B" w:rsidRDefault="00BA216B" w:rsidP="00614F98"/>
                    <w:p w14:paraId="02A162C8" w14:textId="77777777" w:rsidR="00BA216B" w:rsidRDefault="00BA216B" w:rsidP="00614F98"/>
                    <w:p w14:paraId="04575340" w14:textId="77777777" w:rsidR="00BA216B" w:rsidRDefault="00BA216B" w:rsidP="00614F98"/>
                    <w:p w14:paraId="25216165" w14:textId="77777777" w:rsidR="00BA216B" w:rsidRDefault="00BA216B" w:rsidP="00614F98"/>
                    <w:p w14:paraId="0CA2316F" w14:textId="77777777" w:rsidR="00BA216B" w:rsidRDefault="00BA216B" w:rsidP="00614F98"/>
                    <w:p w14:paraId="454F1A12" w14:textId="77777777" w:rsidR="00BA216B" w:rsidRDefault="00BA216B" w:rsidP="00614F98"/>
                    <w:p w14:paraId="06A80337" w14:textId="77777777" w:rsidR="00BA216B" w:rsidRDefault="00BA216B" w:rsidP="00614F98"/>
                    <w:p w14:paraId="76900887" w14:textId="77777777" w:rsidR="00BA216B" w:rsidRDefault="00BA216B" w:rsidP="00614F98"/>
                    <w:p w14:paraId="0EA4220D" w14:textId="77777777" w:rsidR="00BA216B" w:rsidRDefault="00BA216B" w:rsidP="00614F98"/>
                    <w:p w14:paraId="49BAFBB4" w14:textId="77777777" w:rsidR="00BA216B" w:rsidRDefault="00BA216B" w:rsidP="00614F98"/>
                    <w:p w14:paraId="2556FDF6" w14:textId="77777777" w:rsidR="00BA216B" w:rsidRDefault="00BA216B" w:rsidP="00614F98"/>
                    <w:p w14:paraId="15598A7B" w14:textId="77777777" w:rsidR="00BA216B" w:rsidRDefault="00BA216B" w:rsidP="00614F98"/>
                    <w:p w14:paraId="2722486F" w14:textId="77777777" w:rsidR="00BA216B" w:rsidRDefault="00BA216B" w:rsidP="00614F98"/>
                    <w:p w14:paraId="69418331" w14:textId="77777777" w:rsidR="00BA216B" w:rsidRDefault="00BA216B" w:rsidP="00614F98"/>
                    <w:p w14:paraId="1152E9D6" w14:textId="77777777" w:rsidR="00BA216B" w:rsidRDefault="00BA216B" w:rsidP="00614F98"/>
                    <w:p w14:paraId="34E173F6" w14:textId="77777777" w:rsidR="00BA216B" w:rsidRDefault="00BA216B" w:rsidP="00614F98"/>
                    <w:p w14:paraId="482A6734" w14:textId="77777777" w:rsidR="00BA216B" w:rsidRDefault="00BA216B" w:rsidP="00614F98"/>
                    <w:p w14:paraId="1DC610A2" w14:textId="77777777" w:rsidR="00BA216B" w:rsidRDefault="00BA216B" w:rsidP="00614F98"/>
                    <w:p w14:paraId="5278C90D" w14:textId="77777777" w:rsidR="00BA216B" w:rsidRDefault="00BA216B" w:rsidP="00614F98"/>
                    <w:p w14:paraId="7EC5EC62" w14:textId="77777777" w:rsidR="00BA216B" w:rsidRDefault="00BA216B" w:rsidP="00614F98"/>
                    <w:p w14:paraId="0A0A64B0" w14:textId="77777777" w:rsidR="00BA216B" w:rsidRDefault="00BA216B" w:rsidP="00614F98"/>
                    <w:p w14:paraId="4BC57BCB" w14:textId="77777777" w:rsidR="00BA216B" w:rsidRDefault="00BA216B" w:rsidP="00614F98"/>
                    <w:p w14:paraId="722AFC00" w14:textId="77777777" w:rsidR="00BA216B" w:rsidRDefault="00BA216B" w:rsidP="00614F98"/>
                    <w:p w14:paraId="7612835C" w14:textId="77777777" w:rsidR="00BA216B" w:rsidRDefault="00BA216B" w:rsidP="00614F98"/>
                    <w:p w14:paraId="3F4647E6" w14:textId="77777777" w:rsidR="00BA216B" w:rsidRDefault="00BA216B" w:rsidP="00614F98"/>
                    <w:p w14:paraId="0641168E" w14:textId="77777777" w:rsidR="00BA216B" w:rsidRDefault="00BA216B" w:rsidP="00614F98"/>
                    <w:p w14:paraId="0A0AEA74" w14:textId="77777777" w:rsidR="00BA216B" w:rsidRDefault="00BA216B" w:rsidP="00614F98"/>
                    <w:p w14:paraId="5FD125B4" w14:textId="77777777" w:rsidR="00BA216B" w:rsidRDefault="00BA216B" w:rsidP="00614F98"/>
                    <w:p w14:paraId="75A041C1" w14:textId="77777777" w:rsidR="00BA216B" w:rsidRDefault="00BA216B" w:rsidP="00614F98"/>
                    <w:p w14:paraId="20078160" w14:textId="77777777" w:rsidR="00BA216B" w:rsidRDefault="00BA216B" w:rsidP="00614F98"/>
                    <w:p w14:paraId="5AFB07E1" w14:textId="77777777" w:rsidR="00BA216B" w:rsidRDefault="00BA216B" w:rsidP="00614F98"/>
                    <w:p w14:paraId="6B6A31EE" w14:textId="77777777" w:rsidR="00BA216B" w:rsidRDefault="00BA216B" w:rsidP="00614F98"/>
                    <w:p w14:paraId="640A6694" w14:textId="77777777" w:rsidR="00BA216B" w:rsidRDefault="00BA216B" w:rsidP="00614F98"/>
                    <w:p w14:paraId="7E0E23FD" w14:textId="77777777" w:rsidR="00BA216B" w:rsidRDefault="00BA216B" w:rsidP="00614F98"/>
                    <w:p w14:paraId="7F879425" w14:textId="77777777" w:rsidR="00BA216B" w:rsidRDefault="00BA216B" w:rsidP="00614F98"/>
                    <w:p w14:paraId="0F4B5DBC" w14:textId="77777777" w:rsidR="00BA216B" w:rsidRDefault="00BA216B" w:rsidP="00614F98"/>
                    <w:p w14:paraId="5957A660" w14:textId="77777777" w:rsidR="00BA216B" w:rsidRDefault="00BA216B" w:rsidP="00614F98"/>
                    <w:p w14:paraId="129689BE" w14:textId="77777777" w:rsidR="00BA216B" w:rsidRDefault="00BA216B" w:rsidP="00614F98"/>
                    <w:p w14:paraId="342F01D6" w14:textId="77777777" w:rsidR="00BA216B" w:rsidRDefault="00BA216B" w:rsidP="00614F98"/>
                    <w:p w14:paraId="0A6630FB" w14:textId="77777777" w:rsidR="00BA216B" w:rsidRDefault="00BA216B" w:rsidP="00614F98"/>
                    <w:p w14:paraId="0D71D68B" w14:textId="77777777" w:rsidR="00BA216B" w:rsidRDefault="00BA216B" w:rsidP="00614F98"/>
                    <w:p w14:paraId="63403F4D" w14:textId="77777777" w:rsidR="00BA216B" w:rsidRDefault="00BA216B" w:rsidP="00614F98"/>
                    <w:p w14:paraId="32C95EA4" w14:textId="77777777" w:rsidR="00BA216B" w:rsidRDefault="00BA216B" w:rsidP="00614F98"/>
                    <w:p w14:paraId="7240821B" w14:textId="77777777" w:rsidR="00BA216B" w:rsidRDefault="00BA216B" w:rsidP="00614F98"/>
                    <w:p w14:paraId="2FCC3F6B" w14:textId="77777777" w:rsidR="00BA216B" w:rsidRDefault="00BA216B" w:rsidP="00614F98"/>
                    <w:p w14:paraId="49A9BE38" w14:textId="77777777" w:rsidR="00BA216B" w:rsidRDefault="00BA216B" w:rsidP="00614F98"/>
                    <w:p w14:paraId="0FF335BA" w14:textId="77777777" w:rsidR="00BA216B" w:rsidRDefault="00BA216B" w:rsidP="00614F98"/>
                    <w:p w14:paraId="0060C9B6" w14:textId="77777777" w:rsidR="00BA216B" w:rsidRDefault="00BA216B" w:rsidP="00614F98"/>
                    <w:p w14:paraId="1C26F3E1" w14:textId="77777777" w:rsidR="00BA216B" w:rsidRDefault="00BA216B" w:rsidP="00614F98"/>
                    <w:p w14:paraId="1D66D163" w14:textId="77777777" w:rsidR="00BA216B" w:rsidRDefault="00BA216B" w:rsidP="00614F98"/>
                    <w:p w14:paraId="0C7B923E" w14:textId="77777777" w:rsidR="00BA216B" w:rsidRDefault="00BA216B" w:rsidP="00614F98"/>
                    <w:p w14:paraId="7BA60EBD" w14:textId="77777777" w:rsidR="00BA216B" w:rsidRDefault="00BA216B" w:rsidP="00614F98"/>
                    <w:p w14:paraId="2C906E09" w14:textId="77777777" w:rsidR="00BA216B" w:rsidRDefault="00BA216B" w:rsidP="00614F98"/>
                    <w:p w14:paraId="3BDA0F09" w14:textId="77777777" w:rsidR="00BA216B" w:rsidRDefault="00BA216B" w:rsidP="00614F98"/>
                    <w:p w14:paraId="377F95DA" w14:textId="77777777" w:rsidR="00BA216B" w:rsidRDefault="00BA216B" w:rsidP="00614F98"/>
                    <w:p w14:paraId="34A48DE9" w14:textId="77777777" w:rsidR="00BA216B" w:rsidRDefault="00BA216B" w:rsidP="00614F98"/>
                    <w:p w14:paraId="27E4E296" w14:textId="77777777" w:rsidR="00BA216B" w:rsidRDefault="00BA216B" w:rsidP="00614F98"/>
                    <w:p w14:paraId="12D55E26" w14:textId="77777777" w:rsidR="00BA216B" w:rsidRDefault="00BA216B" w:rsidP="00614F98"/>
                    <w:p w14:paraId="1E89A07D" w14:textId="77777777" w:rsidR="00BA216B" w:rsidRDefault="00BA216B" w:rsidP="00614F98"/>
                    <w:p w14:paraId="20DE963B" w14:textId="77777777" w:rsidR="00BA216B" w:rsidRDefault="00BA216B" w:rsidP="00614F98"/>
                    <w:p w14:paraId="16361F77" w14:textId="77777777" w:rsidR="00BA216B" w:rsidRDefault="00BA216B" w:rsidP="00614F98"/>
                    <w:p w14:paraId="3561DD64" w14:textId="77777777" w:rsidR="00BA216B" w:rsidRDefault="00BA216B" w:rsidP="00614F98"/>
                    <w:p w14:paraId="067711E9" w14:textId="77777777" w:rsidR="00BA216B" w:rsidRDefault="00BA216B" w:rsidP="00614F98"/>
                    <w:p w14:paraId="20F6BD30" w14:textId="77777777" w:rsidR="00BA216B" w:rsidRDefault="00BA216B" w:rsidP="00614F98"/>
                    <w:p w14:paraId="34C48DFD" w14:textId="77777777" w:rsidR="00BA216B" w:rsidRDefault="00BA216B" w:rsidP="00614F98"/>
                    <w:p w14:paraId="7387FB8C" w14:textId="77777777" w:rsidR="00BA216B" w:rsidRDefault="00BA216B" w:rsidP="00614F98"/>
                    <w:p w14:paraId="42CA257E" w14:textId="77777777" w:rsidR="00BA216B" w:rsidRDefault="00BA216B" w:rsidP="00614F98"/>
                    <w:p w14:paraId="600D2185" w14:textId="77777777" w:rsidR="00BA216B" w:rsidRDefault="00BA216B" w:rsidP="00614F98"/>
                    <w:p w14:paraId="72CBE7D8" w14:textId="77777777" w:rsidR="00BA216B" w:rsidRDefault="00BA216B" w:rsidP="00614F98"/>
                    <w:p w14:paraId="138A4554" w14:textId="77777777" w:rsidR="00BA216B" w:rsidRDefault="00BA216B" w:rsidP="00614F98"/>
                    <w:p w14:paraId="3A9264BC" w14:textId="77777777" w:rsidR="00BA216B" w:rsidRDefault="00BA216B" w:rsidP="00614F98"/>
                    <w:p w14:paraId="1D2F4323" w14:textId="77777777" w:rsidR="00BA216B" w:rsidRDefault="00BA216B" w:rsidP="00614F98"/>
                    <w:p w14:paraId="392F4A17" w14:textId="77777777" w:rsidR="00BA216B" w:rsidRDefault="00BA216B" w:rsidP="00614F98"/>
                    <w:p w14:paraId="663A2CEB" w14:textId="77777777" w:rsidR="00BA216B" w:rsidRDefault="00BA216B" w:rsidP="00614F98"/>
                    <w:p w14:paraId="60DA2808" w14:textId="77777777" w:rsidR="00BA216B" w:rsidRDefault="00BA216B" w:rsidP="00614F98"/>
                    <w:p w14:paraId="2C3EB3FE" w14:textId="77777777" w:rsidR="00BA216B" w:rsidRDefault="00BA216B" w:rsidP="00614F98"/>
                    <w:p w14:paraId="7C8BDF20" w14:textId="77777777" w:rsidR="00BA216B" w:rsidRDefault="00BA216B" w:rsidP="00614F98"/>
                    <w:p w14:paraId="1CFBD63F" w14:textId="77777777" w:rsidR="00BA216B" w:rsidRDefault="00BA216B" w:rsidP="00614F98"/>
                    <w:p w14:paraId="0457000A" w14:textId="77777777" w:rsidR="00BA216B" w:rsidRDefault="00BA216B" w:rsidP="00614F98"/>
                    <w:p w14:paraId="18A9283F" w14:textId="77777777" w:rsidR="00BA216B" w:rsidRDefault="00BA216B" w:rsidP="00614F98"/>
                    <w:p w14:paraId="2C79BD99" w14:textId="77777777" w:rsidR="00BA216B" w:rsidRDefault="00BA216B" w:rsidP="00614F98"/>
                    <w:p w14:paraId="556B5FB6" w14:textId="77777777" w:rsidR="00BA216B" w:rsidRDefault="00BA216B" w:rsidP="00614F98"/>
                    <w:p w14:paraId="1343ADC0" w14:textId="77777777" w:rsidR="00BA216B" w:rsidRDefault="00BA216B" w:rsidP="00614F98"/>
                    <w:p w14:paraId="266D500E" w14:textId="77777777" w:rsidR="00BA216B" w:rsidRDefault="00BA216B" w:rsidP="00614F98"/>
                    <w:p w14:paraId="4AA4F07E" w14:textId="77777777" w:rsidR="00BA216B" w:rsidRDefault="00BA216B" w:rsidP="00614F98"/>
                    <w:p w14:paraId="34AAEF96" w14:textId="77777777" w:rsidR="00BA216B" w:rsidRDefault="00BA216B" w:rsidP="00614F98"/>
                    <w:p w14:paraId="1CB610DB" w14:textId="77777777" w:rsidR="00BA216B" w:rsidRDefault="00BA216B" w:rsidP="00614F98"/>
                    <w:p w14:paraId="0FB1605A" w14:textId="77777777" w:rsidR="00BA216B" w:rsidRDefault="00BA216B" w:rsidP="00614F98"/>
                    <w:p w14:paraId="22CA186A" w14:textId="77777777" w:rsidR="00BA216B" w:rsidRDefault="00BA216B" w:rsidP="00614F98"/>
                    <w:p w14:paraId="3E176B6E" w14:textId="77777777" w:rsidR="00BA216B" w:rsidRDefault="00BA216B" w:rsidP="00614F98"/>
                    <w:p w14:paraId="23813B65" w14:textId="77777777" w:rsidR="00BA216B" w:rsidRDefault="00BA216B" w:rsidP="00614F98"/>
                    <w:p w14:paraId="2FD062C4" w14:textId="77777777" w:rsidR="00BA216B" w:rsidRDefault="00BA216B" w:rsidP="00614F98"/>
                    <w:p w14:paraId="6869C135" w14:textId="77777777" w:rsidR="00BA216B" w:rsidRDefault="00BA216B" w:rsidP="00614F98"/>
                    <w:p w14:paraId="3C25FD73" w14:textId="77777777" w:rsidR="00BA216B" w:rsidRDefault="00BA216B" w:rsidP="00614F98"/>
                    <w:p w14:paraId="1878ED89" w14:textId="77777777" w:rsidR="00BA216B" w:rsidRDefault="00BA216B" w:rsidP="00614F98"/>
                    <w:p w14:paraId="723D628E" w14:textId="77777777" w:rsidR="00BA216B" w:rsidRDefault="00BA216B" w:rsidP="00614F98"/>
                    <w:p w14:paraId="37FACDDC" w14:textId="77777777" w:rsidR="00BA216B" w:rsidRDefault="00BA216B" w:rsidP="00614F98"/>
                    <w:p w14:paraId="2BB83688" w14:textId="77777777" w:rsidR="00BA216B" w:rsidRDefault="00BA216B" w:rsidP="00614F98"/>
                    <w:p w14:paraId="5510CF6E" w14:textId="77777777" w:rsidR="00BA216B" w:rsidRDefault="00BA216B" w:rsidP="00614F98"/>
                    <w:p w14:paraId="00F28881" w14:textId="77777777" w:rsidR="00BA216B" w:rsidRDefault="00BA216B" w:rsidP="00614F98"/>
                    <w:p w14:paraId="736B72A9" w14:textId="77777777" w:rsidR="00BA216B" w:rsidRDefault="00BA216B" w:rsidP="00614F98"/>
                    <w:p w14:paraId="7C1AA744" w14:textId="77777777" w:rsidR="00BA216B" w:rsidRDefault="00BA216B" w:rsidP="00614F98"/>
                    <w:p w14:paraId="258FDA69" w14:textId="77777777" w:rsidR="00BA216B" w:rsidRDefault="00BA216B" w:rsidP="00614F98"/>
                    <w:p w14:paraId="1ABAA79E" w14:textId="77777777" w:rsidR="00BA216B" w:rsidRDefault="00BA216B" w:rsidP="00614F98"/>
                    <w:p w14:paraId="05BD1817" w14:textId="77777777" w:rsidR="00BA216B" w:rsidRDefault="00BA216B" w:rsidP="00614F98"/>
                    <w:p w14:paraId="4251ECF8" w14:textId="77777777" w:rsidR="00BA216B" w:rsidRDefault="00BA216B" w:rsidP="00614F98"/>
                    <w:p w14:paraId="5BFCABED" w14:textId="77777777" w:rsidR="00BA216B" w:rsidRDefault="00BA216B" w:rsidP="00614F98"/>
                    <w:p w14:paraId="075C8808" w14:textId="77777777" w:rsidR="00BA216B" w:rsidRDefault="00BA216B" w:rsidP="00614F98"/>
                    <w:p w14:paraId="03DB41B9" w14:textId="77777777" w:rsidR="00BA216B" w:rsidRDefault="00BA216B" w:rsidP="00614F98"/>
                    <w:p w14:paraId="0D750D22" w14:textId="77777777" w:rsidR="00BA216B" w:rsidRDefault="00BA216B" w:rsidP="00614F98"/>
                    <w:p w14:paraId="5E858A4C" w14:textId="77777777" w:rsidR="00BA216B" w:rsidRDefault="00BA216B" w:rsidP="00614F98"/>
                    <w:p w14:paraId="4417613F" w14:textId="77777777" w:rsidR="00BA216B" w:rsidRDefault="00BA216B" w:rsidP="00614F98"/>
                    <w:p w14:paraId="4FFA8D58" w14:textId="77777777" w:rsidR="00BA216B" w:rsidRDefault="00BA216B" w:rsidP="00614F98"/>
                    <w:p w14:paraId="5A0D528B" w14:textId="77777777" w:rsidR="00BA216B" w:rsidRDefault="00BA216B" w:rsidP="00614F98"/>
                    <w:p w14:paraId="4C2475B6" w14:textId="77777777" w:rsidR="00BA216B" w:rsidRDefault="00BA216B" w:rsidP="00614F98"/>
                    <w:p w14:paraId="2DC4B171" w14:textId="77777777" w:rsidR="00BA216B" w:rsidRDefault="00BA216B" w:rsidP="00614F98"/>
                    <w:p w14:paraId="6DD80C39" w14:textId="77777777" w:rsidR="00BA216B" w:rsidRDefault="00BA216B" w:rsidP="00614F98"/>
                    <w:p w14:paraId="1459CE30" w14:textId="77777777" w:rsidR="00BA216B" w:rsidRDefault="00BA216B" w:rsidP="00614F98"/>
                    <w:p w14:paraId="5447B511" w14:textId="77777777" w:rsidR="00BA216B" w:rsidRDefault="00BA216B" w:rsidP="00614F98"/>
                    <w:p w14:paraId="5DFA3EC4" w14:textId="77777777" w:rsidR="00BA216B" w:rsidRDefault="00BA216B" w:rsidP="00614F98"/>
                    <w:p w14:paraId="6446CD20" w14:textId="77777777" w:rsidR="00BA216B" w:rsidRDefault="00BA216B" w:rsidP="00614F98"/>
                    <w:p w14:paraId="0B38425C" w14:textId="77777777" w:rsidR="00BA216B" w:rsidRDefault="00BA216B" w:rsidP="00614F98"/>
                    <w:p w14:paraId="08566EF5" w14:textId="77777777" w:rsidR="00BA216B" w:rsidRDefault="00BA216B" w:rsidP="00614F98"/>
                    <w:p w14:paraId="76EB74EF" w14:textId="77777777" w:rsidR="00BA216B" w:rsidRDefault="00BA216B" w:rsidP="00614F98"/>
                    <w:p w14:paraId="41F1DD0D" w14:textId="77777777" w:rsidR="00BA216B" w:rsidRDefault="00BA216B" w:rsidP="00614F98"/>
                    <w:p w14:paraId="76BA08AC" w14:textId="77777777" w:rsidR="00BA216B" w:rsidRDefault="00BA216B" w:rsidP="00614F98"/>
                    <w:p w14:paraId="59EB9D3A" w14:textId="77777777" w:rsidR="00BA216B" w:rsidRDefault="00BA216B" w:rsidP="00614F98"/>
                    <w:p w14:paraId="3EFBA5E4" w14:textId="77777777" w:rsidR="00BA216B" w:rsidRDefault="00BA216B" w:rsidP="00614F98"/>
                    <w:p w14:paraId="57180447" w14:textId="77777777" w:rsidR="00BA216B" w:rsidRDefault="00BA216B" w:rsidP="00614F98"/>
                    <w:p w14:paraId="4F68F993" w14:textId="77777777" w:rsidR="00BA216B" w:rsidRDefault="00BA216B" w:rsidP="00614F98"/>
                    <w:p w14:paraId="093B57D2" w14:textId="77777777" w:rsidR="00BA216B" w:rsidRDefault="00BA216B" w:rsidP="00614F98"/>
                    <w:p w14:paraId="44A4B77B" w14:textId="77777777" w:rsidR="00BA216B" w:rsidRDefault="00BA216B" w:rsidP="00614F98"/>
                    <w:p w14:paraId="7E1FB941" w14:textId="77777777" w:rsidR="00BA216B" w:rsidRDefault="00BA216B" w:rsidP="00614F98"/>
                    <w:p w14:paraId="2212EF12" w14:textId="77777777" w:rsidR="00BA216B" w:rsidRDefault="00BA216B" w:rsidP="00614F98"/>
                    <w:p w14:paraId="4B6A5423" w14:textId="77777777" w:rsidR="00BA216B" w:rsidRDefault="00BA216B" w:rsidP="00614F98"/>
                    <w:p w14:paraId="492AB14F" w14:textId="77777777" w:rsidR="00BA216B" w:rsidRDefault="00BA216B" w:rsidP="00614F98"/>
                    <w:p w14:paraId="05E10170" w14:textId="77777777" w:rsidR="00BA216B" w:rsidRDefault="00BA216B" w:rsidP="00614F98"/>
                    <w:p w14:paraId="2400E215" w14:textId="77777777" w:rsidR="00BA216B" w:rsidRDefault="00BA216B" w:rsidP="00614F98"/>
                    <w:p w14:paraId="50EE028A" w14:textId="77777777" w:rsidR="00BA216B" w:rsidRDefault="00BA216B" w:rsidP="00614F98"/>
                    <w:p w14:paraId="55E449D7" w14:textId="77777777" w:rsidR="00BA216B" w:rsidRDefault="00BA216B" w:rsidP="00614F98"/>
                    <w:p w14:paraId="31F1918D" w14:textId="77777777" w:rsidR="00BA216B" w:rsidRDefault="00BA216B" w:rsidP="00614F98"/>
                    <w:p w14:paraId="1B699CE6" w14:textId="77777777" w:rsidR="00BA216B" w:rsidRDefault="00BA216B" w:rsidP="00614F98"/>
                    <w:p w14:paraId="3DB4F2C1" w14:textId="77777777" w:rsidR="00BA216B" w:rsidRDefault="00BA216B" w:rsidP="00614F98"/>
                    <w:p w14:paraId="61D1AFBA" w14:textId="77777777" w:rsidR="00BA216B" w:rsidRDefault="00BA216B" w:rsidP="00614F98"/>
                    <w:p w14:paraId="444F55B3" w14:textId="77777777" w:rsidR="00BA216B" w:rsidRDefault="00BA216B" w:rsidP="00614F98"/>
                    <w:p w14:paraId="329799C8" w14:textId="77777777" w:rsidR="00BA216B" w:rsidRDefault="00BA216B" w:rsidP="00614F98"/>
                    <w:p w14:paraId="7CF35AC1" w14:textId="77777777" w:rsidR="00BA216B" w:rsidRDefault="00BA216B" w:rsidP="00614F98"/>
                    <w:p w14:paraId="1EED9ACC" w14:textId="77777777" w:rsidR="00BA216B" w:rsidRDefault="00BA216B" w:rsidP="00614F98"/>
                    <w:p w14:paraId="1C58412E" w14:textId="77777777" w:rsidR="00BA216B" w:rsidRDefault="00BA216B" w:rsidP="00614F98"/>
                    <w:p w14:paraId="00C9369D" w14:textId="77777777" w:rsidR="00BA216B" w:rsidRDefault="00BA216B" w:rsidP="00614F98"/>
                    <w:p w14:paraId="4240E1A7" w14:textId="77777777" w:rsidR="00BA216B" w:rsidRDefault="00BA216B" w:rsidP="00614F98"/>
                    <w:p w14:paraId="4E1D9B7C" w14:textId="77777777" w:rsidR="00BA216B" w:rsidRDefault="00BA216B" w:rsidP="00614F98"/>
                    <w:p w14:paraId="60E2C4DA" w14:textId="77777777" w:rsidR="00BA216B" w:rsidRDefault="00BA216B" w:rsidP="00614F98"/>
                    <w:p w14:paraId="76A6D31B" w14:textId="77777777" w:rsidR="00BA216B" w:rsidRDefault="00BA216B" w:rsidP="00614F98"/>
                    <w:p w14:paraId="78FDB2EF" w14:textId="77777777" w:rsidR="00BA216B" w:rsidRDefault="00BA216B" w:rsidP="00614F98"/>
                    <w:p w14:paraId="37C66C0B" w14:textId="77777777" w:rsidR="00BA216B" w:rsidRDefault="00BA216B" w:rsidP="00614F98"/>
                    <w:p w14:paraId="522BA727" w14:textId="77777777" w:rsidR="00BA216B" w:rsidRDefault="00BA216B" w:rsidP="00614F98"/>
                    <w:p w14:paraId="6FB8761B" w14:textId="77777777" w:rsidR="00BA216B" w:rsidRDefault="00BA216B" w:rsidP="00614F98"/>
                    <w:p w14:paraId="1297DC14" w14:textId="77777777" w:rsidR="00BA216B" w:rsidRDefault="00BA216B" w:rsidP="00614F98"/>
                    <w:p w14:paraId="66E29EE4" w14:textId="77777777" w:rsidR="00BA216B" w:rsidRDefault="00BA216B" w:rsidP="00614F98"/>
                    <w:p w14:paraId="1EF67070" w14:textId="77777777" w:rsidR="00BA216B" w:rsidRDefault="00BA216B" w:rsidP="00614F98"/>
                    <w:p w14:paraId="6F4449D5" w14:textId="77777777" w:rsidR="00BA216B" w:rsidRDefault="00BA216B" w:rsidP="00614F98"/>
                    <w:p w14:paraId="29D165B8" w14:textId="77777777" w:rsidR="00BA216B" w:rsidRDefault="00BA216B" w:rsidP="00614F98"/>
                    <w:p w14:paraId="613808B3" w14:textId="77777777" w:rsidR="00BA216B" w:rsidRDefault="00BA216B" w:rsidP="00614F98"/>
                    <w:p w14:paraId="3DB2B875" w14:textId="77777777" w:rsidR="00BA216B" w:rsidRDefault="00BA216B" w:rsidP="00614F98"/>
                    <w:p w14:paraId="0C5B3CE5" w14:textId="77777777" w:rsidR="00BA216B" w:rsidRDefault="00BA216B" w:rsidP="00614F98"/>
                    <w:p w14:paraId="233BCF3F" w14:textId="77777777" w:rsidR="00BA216B" w:rsidRDefault="00BA216B" w:rsidP="00614F98"/>
                    <w:p w14:paraId="488A6440" w14:textId="77777777" w:rsidR="00BA216B" w:rsidRDefault="00BA216B" w:rsidP="00614F98"/>
                    <w:p w14:paraId="0034C638" w14:textId="77777777" w:rsidR="00BA216B" w:rsidRDefault="00BA216B" w:rsidP="00614F98"/>
                    <w:p w14:paraId="03A4F317" w14:textId="77777777" w:rsidR="00BA216B" w:rsidRDefault="00BA216B" w:rsidP="00614F98"/>
                    <w:p w14:paraId="6A0E7B4B" w14:textId="77777777" w:rsidR="00BA216B" w:rsidRDefault="00BA216B" w:rsidP="00614F98"/>
                    <w:p w14:paraId="489CCE76" w14:textId="77777777" w:rsidR="00BA216B" w:rsidRDefault="00BA216B" w:rsidP="00614F98"/>
                    <w:p w14:paraId="42A9733D" w14:textId="77777777" w:rsidR="00BA216B" w:rsidRDefault="00BA216B" w:rsidP="00614F98"/>
                    <w:p w14:paraId="79B6B3FD" w14:textId="77777777" w:rsidR="00BA216B" w:rsidRDefault="00BA216B" w:rsidP="00614F98"/>
                    <w:p w14:paraId="7123E007" w14:textId="77777777" w:rsidR="00BA216B" w:rsidRDefault="00BA216B" w:rsidP="00614F98"/>
                    <w:p w14:paraId="085654C6" w14:textId="77777777" w:rsidR="00BA216B" w:rsidRDefault="00BA216B" w:rsidP="00614F98"/>
                    <w:p w14:paraId="72FED684" w14:textId="77777777" w:rsidR="00BA216B" w:rsidRDefault="00BA216B" w:rsidP="00614F98"/>
                    <w:p w14:paraId="357874B3" w14:textId="77777777" w:rsidR="00BA216B" w:rsidRDefault="00BA216B" w:rsidP="00614F98"/>
                    <w:p w14:paraId="6921BC7C" w14:textId="77777777" w:rsidR="00BA216B" w:rsidRDefault="00BA216B" w:rsidP="00614F98"/>
                    <w:p w14:paraId="4E48C97F" w14:textId="77777777" w:rsidR="00BA216B" w:rsidRDefault="00BA216B" w:rsidP="00614F98"/>
                    <w:p w14:paraId="5966EEEB" w14:textId="77777777" w:rsidR="00BA216B" w:rsidRDefault="00BA216B" w:rsidP="00614F98"/>
                    <w:p w14:paraId="5CE888C8" w14:textId="77777777" w:rsidR="00BA216B" w:rsidRDefault="00BA216B" w:rsidP="00614F98"/>
                    <w:p w14:paraId="5FD45192" w14:textId="77777777" w:rsidR="00BA216B" w:rsidRDefault="00BA216B" w:rsidP="00614F98"/>
                    <w:p w14:paraId="6F4A43F9" w14:textId="77777777" w:rsidR="00BA216B" w:rsidRDefault="00BA216B" w:rsidP="00614F98"/>
                    <w:p w14:paraId="0F1EA3EB" w14:textId="77777777" w:rsidR="00BA216B" w:rsidRDefault="00BA216B" w:rsidP="00614F98"/>
                    <w:p w14:paraId="2583169C" w14:textId="77777777" w:rsidR="00BA216B" w:rsidRDefault="00BA216B" w:rsidP="00614F98"/>
                    <w:p w14:paraId="310726E7" w14:textId="77777777" w:rsidR="00BA216B" w:rsidRDefault="00BA216B" w:rsidP="00614F98"/>
                    <w:p w14:paraId="7A6C49A6" w14:textId="77777777" w:rsidR="00BA216B" w:rsidRDefault="00BA216B" w:rsidP="00614F98"/>
                    <w:p w14:paraId="27526E6D" w14:textId="77777777" w:rsidR="00BA216B" w:rsidRDefault="00BA216B" w:rsidP="00614F98"/>
                    <w:p w14:paraId="20630EA9" w14:textId="77777777" w:rsidR="00BA216B" w:rsidRDefault="00BA216B" w:rsidP="00614F98"/>
                    <w:p w14:paraId="133632AD" w14:textId="77777777" w:rsidR="00BA216B" w:rsidRDefault="00BA216B" w:rsidP="00614F98"/>
                    <w:p w14:paraId="2142E30D" w14:textId="77777777" w:rsidR="00BA216B" w:rsidRDefault="00BA216B" w:rsidP="00614F98"/>
                    <w:p w14:paraId="1E0D3926" w14:textId="77777777" w:rsidR="00BA216B" w:rsidRDefault="00BA216B" w:rsidP="00614F98"/>
                    <w:p w14:paraId="7C562EF5" w14:textId="77777777" w:rsidR="00BA216B" w:rsidRDefault="00BA216B" w:rsidP="00614F98"/>
                    <w:p w14:paraId="11546A23" w14:textId="77777777" w:rsidR="00BA216B" w:rsidRDefault="00BA216B" w:rsidP="00614F98"/>
                    <w:p w14:paraId="6E788160" w14:textId="77777777" w:rsidR="00BA216B" w:rsidRDefault="00BA216B" w:rsidP="00614F98"/>
                    <w:p w14:paraId="200836B7" w14:textId="77777777" w:rsidR="00BA216B" w:rsidRDefault="00BA216B" w:rsidP="00614F98"/>
                    <w:p w14:paraId="7627C140" w14:textId="77777777" w:rsidR="00BA216B" w:rsidRDefault="00BA216B" w:rsidP="00614F98"/>
                    <w:p w14:paraId="6E2DABFC" w14:textId="77777777" w:rsidR="00BA216B" w:rsidRDefault="00BA216B" w:rsidP="00614F98"/>
                    <w:p w14:paraId="692BC693" w14:textId="77777777" w:rsidR="00BA216B" w:rsidRDefault="00BA216B" w:rsidP="00614F98"/>
                    <w:p w14:paraId="4F6DE21F" w14:textId="77777777" w:rsidR="00BA216B" w:rsidRDefault="00BA216B" w:rsidP="00614F98"/>
                    <w:p w14:paraId="4588AE9B" w14:textId="77777777" w:rsidR="00BA216B" w:rsidRDefault="00BA216B" w:rsidP="00614F98"/>
                    <w:p w14:paraId="279F4701" w14:textId="77777777" w:rsidR="00BA216B" w:rsidRDefault="00BA216B" w:rsidP="00614F98"/>
                    <w:p w14:paraId="2473AAE9" w14:textId="77777777" w:rsidR="00BA216B" w:rsidRDefault="00BA216B" w:rsidP="00614F98"/>
                    <w:p w14:paraId="0470734E" w14:textId="77777777" w:rsidR="00BA216B" w:rsidRDefault="00BA216B" w:rsidP="00614F98"/>
                    <w:p w14:paraId="690435D3" w14:textId="77777777" w:rsidR="00BA216B" w:rsidRDefault="00BA216B" w:rsidP="00614F98"/>
                    <w:p w14:paraId="6191CC39" w14:textId="77777777" w:rsidR="00BA216B" w:rsidRDefault="00BA216B" w:rsidP="00614F98"/>
                    <w:p w14:paraId="3154881D" w14:textId="77777777" w:rsidR="00BA216B" w:rsidRDefault="00BA216B" w:rsidP="00614F98"/>
                    <w:p w14:paraId="12F69F79" w14:textId="77777777" w:rsidR="00BA216B" w:rsidRDefault="00BA216B" w:rsidP="00614F98"/>
                    <w:p w14:paraId="1A509DC1" w14:textId="77777777" w:rsidR="00BA216B" w:rsidRDefault="00BA216B" w:rsidP="00614F98"/>
                    <w:p w14:paraId="21C0C2D1" w14:textId="77777777" w:rsidR="00BA216B" w:rsidRDefault="00BA216B" w:rsidP="00614F98"/>
                    <w:p w14:paraId="7AFE8D43" w14:textId="77777777" w:rsidR="00BA216B" w:rsidRDefault="00BA216B" w:rsidP="00614F98"/>
                    <w:p w14:paraId="127E2C2B" w14:textId="77777777" w:rsidR="00BA216B" w:rsidRDefault="00BA216B" w:rsidP="00614F98"/>
                    <w:p w14:paraId="0D712599" w14:textId="77777777" w:rsidR="00BA216B" w:rsidRDefault="00BA216B" w:rsidP="00614F98"/>
                    <w:p w14:paraId="48BC05FE" w14:textId="77777777" w:rsidR="00BA216B" w:rsidRDefault="00BA216B" w:rsidP="00614F98"/>
                    <w:p w14:paraId="703ECFF1" w14:textId="77777777" w:rsidR="00BA216B" w:rsidRDefault="00BA216B" w:rsidP="00614F98"/>
                    <w:p w14:paraId="34BC3541" w14:textId="77777777" w:rsidR="00BA216B" w:rsidRDefault="00BA216B" w:rsidP="00614F98"/>
                    <w:p w14:paraId="3353DD40" w14:textId="77777777" w:rsidR="00BA216B" w:rsidRDefault="00BA216B" w:rsidP="00614F98"/>
                    <w:p w14:paraId="335BA389" w14:textId="77777777" w:rsidR="00BA216B" w:rsidRDefault="00BA216B" w:rsidP="00614F98"/>
                    <w:p w14:paraId="5D9D9CF4" w14:textId="77777777" w:rsidR="00BA216B" w:rsidRDefault="00BA216B" w:rsidP="00614F98"/>
                    <w:p w14:paraId="029B22D9" w14:textId="77777777" w:rsidR="00BA216B" w:rsidRDefault="00BA216B" w:rsidP="00614F98"/>
                    <w:p w14:paraId="14948905" w14:textId="77777777" w:rsidR="00BA216B" w:rsidRDefault="00BA216B" w:rsidP="00614F98"/>
                    <w:p w14:paraId="21594269" w14:textId="77777777" w:rsidR="00BA216B" w:rsidRDefault="00BA216B" w:rsidP="00614F98"/>
                    <w:p w14:paraId="78558C75" w14:textId="77777777" w:rsidR="00BA216B" w:rsidRDefault="00BA216B" w:rsidP="00614F98"/>
                    <w:p w14:paraId="04FA6E4D" w14:textId="77777777" w:rsidR="00BA216B" w:rsidRDefault="00BA216B" w:rsidP="00614F98"/>
                    <w:p w14:paraId="166634F3" w14:textId="77777777" w:rsidR="00BA216B" w:rsidRDefault="00BA216B" w:rsidP="00614F98"/>
                    <w:p w14:paraId="6A0A11DC" w14:textId="77777777" w:rsidR="00BA216B" w:rsidRDefault="00BA216B" w:rsidP="00614F98"/>
                    <w:p w14:paraId="1F5C1EFB" w14:textId="77777777" w:rsidR="00BA216B" w:rsidRDefault="00BA216B" w:rsidP="00614F98"/>
                    <w:p w14:paraId="2C1D58E7" w14:textId="77777777" w:rsidR="00BA216B" w:rsidRDefault="00BA216B" w:rsidP="00614F98"/>
                    <w:p w14:paraId="7CE867F6" w14:textId="77777777" w:rsidR="00BA216B" w:rsidRDefault="00BA216B" w:rsidP="00614F98"/>
                    <w:p w14:paraId="7AE94498" w14:textId="77777777" w:rsidR="00BA216B" w:rsidRDefault="00BA216B" w:rsidP="00614F98"/>
                    <w:p w14:paraId="61F981B7" w14:textId="77777777" w:rsidR="00BA216B" w:rsidRDefault="00BA216B" w:rsidP="00614F98"/>
                    <w:p w14:paraId="3BF2251E" w14:textId="77777777" w:rsidR="00BA216B" w:rsidRDefault="00BA216B" w:rsidP="00614F98"/>
                    <w:p w14:paraId="5386CF5B" w14:textId="77777777" w:rsidR="00BA216B" w:rsidRDefault="00BA216B" w:rsidP="00614F98"/>
                    <w:p w14:paraId="75CDBFA1" w14:textId="77777777" w:rsidR="00BA216B" w:rsidRDefault="00BA216B" w:rsidP="00614F98"/>
                    <w:p w14:paraId="713D8111" w14:textId="77777777" w:rsidR="00BA216B" w:rsidRDefault="00BA216B" w:rsidP="00614F98"/>
                    <w:p w14:paraId="5F8D537F" w14:textId="77777777" w:rsidR="00BA216B" w:rsidRDefault="00BA216B" w:rsidP="00614F98"/>
                    <w:p w14:paraId="4BC925BF" w14:textId="77777777" w:rsidR="00BA216B" w:rsidRDefault="00BA216B" w:rsidP="00614F98"/>
                    <w:p w14:paraId="7EB9FED4" w14:textId="77777777" w:rsidR="00BA216B" w:rsidRDefault="00BA216B" w:rsidP="00614F98"/>
                    <w:p w14:paraId="4072012E" w14:textId="77777777" w:rsidR="00BA216B" w:rsidRDefault="00BA216B" w:rsidP="00614F98"/>
                    <w:p w14:paraId="70A4066B" w14:textId="77777777" w:rsidR="00BA216B" w:rsidRDefault="00BA216B" w:rsidP="00614F98"/>
                    <w:p w14:paraId="5F97265D" w14:textId="77777777" w:rsidR="00BA216B" w:rsidRDefault="00BA216B" w:rsidP="00614F98"/>
                    <w:p w14:paraId="44A7A26A" w14:textId="77777777" w:rsidR="00BA216B" w:rsidRDefault="00BA216B" w:rsidP="00614F98"/>
                    <w:p w14:paraId="6E0E942C" w14:textId="77777777" w:rsidR="00BA216B" w:rsidRDefault="00BA216B" w:rsidP="00614F98"/>
                    <w:p w14:paraId="405749C1" w14:textId="77777777" w:rsidR="00BA216B" w:rsidRDefault="00BA216B" w:rsidP="00614F98"/>
                    <w:p w14:paraId="6FB54EFF" w14:textId="77777777" w:rsidR="00BA216B" w:rsidRDefault="00BA216B" w:rsidP="00614F98"/>
                    <w:p w14:paraId="19A47D55" w14:textId="77777777" w:rsidR="00BA216B" w:rsidRDefault="00BA216B" w:rsidP="00614F98"/>
                    <w:p w14:paraId="5668E08C" w14:textId="77777777" w:rsidR="00BA216B" w:rsidRDefault="00BA216B" w:rsidP="00614F98"/>
                    <w:p w14:paraId="107B3D52" w14:textId="77777777" w:rsidR="00BA216B" w:rsidRDefault="00BA216B" w:rsidP="00614F98"/>
                    <w:p w14:paraId="62EC19D3" w14:textId="77777777" w:rsidR="00BA216B" w:rsidRDefault="00BA216B" w:rsidP="00614F98"/>
                    <w:p w14:paraId="16A7A5D9" w14:textId="77777777" w:rsidR="00BA216B" w:rsidRDefault="00BA216B" w:rsidP="00614F98"/>
                    <w:p w14:paraId="3892226A" w14:textId="77777777" w:rsidR="00BA216B" w:rsidRDefault="00BA216B" w:rsidP="00614F98"/>
                    <w:p w14:paraId="593F1945" w14:textId="77777777" w:rsidR="00BA216B" w:rsidRDefault="00BA216B" w:rsidP="00614F98"/>
                    <w:p w14:paraId="64B940F5" w14:textId="77777777" w:rsidR="00BA216B" w:rsidRDefault="00BA216B" w:rsidP="00614F98"/>
                    <w:p w14:paraId="31FDEF7D" w14:textId="77777777" w:rsidR="00BA216B" w:rsidRDefault="00BA216B" w:rsidP="00614F98"/>
                    <w:p w14:paraId="75D96B3E" w14:textId="77777777" w:rsidR="00BA216B" w:rsidRDefault="00BA216B" w:rsidP="00614F98"/>
                    <w:p w14:paraId="30F42BC0" w14:textId="77777777" w:rsidR="00BA216B" w:rsidRDefault="00BA216B" w:rsidP="00614F98"/>
                    <w:p w14:paraId="223F32E7" w14:textId="77777777" w:rsidR="00BA216B" w:rsidRDefault="00BA216B" w:rsidP="00614F98"/>
                    <w:p w14:paraId="6D908CB3" w14:textId="77777777" w:rsidR="00BA216B" w:rsidRDefault="00BA216B" w:rsidP="00614F98"/>
                    <w:p w14:paraId="5D72A57D" w14:textId="77777777" w:rsidR="00BA216B" w:rsidRDefault="00BA216B" w:rsidP="00614F98"/>
                    <w:p w14:paraId="12438CFF" w14:textId="77777777" w:rsidR="00BA216B" w:rsidRDefault="00BA216B" w:rsidP="00614F98"/>
                    <w:p w14:paraId="4484CB48" w14:textId="77777777" w:rsidR="00BA216B" w:rsidRDefault="00BA216B" w:rsidP="00614F98"/>
                    <w:p w14:paraId="35776F49" w14:textId="77777777" w:rsidR="00BA216B" w:rsidRDefault="00BA216B" w:rsidP="00614F98"/>
                    <w:p w14:paraId="41F50D19" w14:textId="77777777" w:rsidR="00BA216B" w:rsidRDefault="00BA216B" w:rsidP="00614F98"/>
                    <w:p w14:paraId="71046028" w14:textId="77777777" w:rsidR="00BA216B" w:rsidRDefault="00BA216B" w:rsidP="00614F98"/>
                    <w:p w14:paraId="4FE9C3D5" w14:textId="77777777" w:rsidR="00BA216B" w:rsidRDefault="00BA216B" w:rsidP="00614F98"/>
                    <w:p w14:paraId="560AB265" w14:textId="77777777" w:rsidR="00BA216B" w:rsidRDefault="00BA216B" w:rsidP="00614F98"/>
                    <w:p w14:paraId="736ABBBB" w14:textId="77777777" w:rsidR="00BA216B" w:rsidRDefault="00BA216B" w:rsidP="00614F98"/>
                    <w:p w14:paraId="60B0FC7A" w14:textId="77777777" w:rsidR="00BA216B" w:rsidRDefault="00BA216B" w:rsidP="00614F98"/>
                    <w:p w14:paraId="00D2C4CB" w14:textId="77777777" w:rsidR="00BA216B" w:rsidRDefault="00BA216B" w:rsidP="00614F98"/>
                    <w:p w14:paraId="30D44583" w14:textId="77777777" w:rsidR="00BA216B" w:rsidRDefault="00BA216B" w:rsidP="00614F98"/>
                    <w:p w14:paraId="5A7B7B0C" w14:textId="77777777" w:rsidR="00BA216B" w:rsidRDefault="00BA216B" w:rsidP="00614F98"/>
                    <w:p w14:paraId="4E2C5323" w14:textId="77777777" w:rsidR="00BA216B" w:rsidRDefault="00BA216B" w:rsidP="00614F98"/>
                    <w:p w14:paraId="157E4AB9" w14:textId="77777777" w:rsidR="00BA216B" w:rsidRDefault="00BA216B" w:rsidP="00614F98"/>
                    <w:p w14:paraId="290548FD" w14:textId="77777777" w:rsidR="00BA216B" w:rsidRDefault="00BA216B" w:rsidP="00614F98"/>
                    <w:p w14:paraId="4ACDEB13" w14:textId="77777777" w:rsidR="00BA216B" w:rsidRDefault="00BA216B" w:rsidP="00614F98"/>
                    <w:p w14:paraId="58C01796" w14:textId="77777777" w:rsidR="00BA216B" w:rsidRDefault="00BA216B" w:rsidP="00614F98"/>
                    <w:p w14:paraId="5C55AD9B" w14:textId="77777777" w:rsidR="00BA216B" w:rsidRDefault="00BA216B" w:rsidP="00614F98"/>
                    <w:p w14:paraId="5DF20486" w14:textId="77777777" w:rsidR="00BA216B" w:rsidRDefault="00BA216B" w:rsidP="00614F98"/>
                    <w:p w14:paraId="28A47421" w14:textId="77777777" w:rsidR="00BA216B" w:rsidRDefault="00BA216B" w:rsidP="00614F98"/>
                    <w:p w14:paraId="4807DB99" w14:textId="77777777" w:rsidR="00BA216B" w:rsidRDefault="00BA216B" w:rsidP="00614F98"/>
                    <w:p w14:paraId="70804C9A" w14:textId="77777777" w:rsidR="00BA216B" w:rsidRDefault="00BA216B" w:rsidP="00614F98"/>
                    <w:p w14:paraId="0507AFDA" w14:textId="77777777" w:rsidR="00BA216B" w:rsidRDefault="00BA216B" w:rsidP="00614F98"/>
                    <w:p w14:paraId="12F1F412" w14:textId="77777777" w:rsidR="00BA216B" w:rsidRDefault="00BA216B" w:rsidP="00614F98"/>
                    <w:p w14:paraId="672D2104" w14:textId="77777777" w:rsidR="00BA216B" w:rsidRDefault="00BA216B" w:rsidP="00614F98"/>
                    <w:p w14:paraId="4958856C" w14:textId="77777777" w:rsidR="00BA216B" w:rsidRDefault="00BA216B" w:rsidP="00614F98"/>
                    <w:p w14:paraId="64035A72" w14:textId="77777777" w:rsidR="00BA216B" w:rsidRDefault="00BA216B" w:rsidP="00614F98"/>
                    <w:p w14:paraId="6FB1BBED" w14:textId="77777777" w:rsidR="00BA216B" w:rsidRDefault="00BA216B" w:rsidP="00614F98"/>
                    <w:p w14:paraId="10835E40" w14:textId="77777777" w:rsidR="00BA216B" w:rsidRDefault="00BA216B" w:rsidP="00614F98"/>
                    <w:p w14:paraId="1AC36723" w14:textId="77777777" w:rsidR="00BA216B" w:rsidRDefault="00BA216B" w:rsidP="00614F98"/>
                    <w:p w14:paraId="555871CB" w14:textId="77777777" w:rsidR="00BA216B" w:rsidRDefault="00BA216B" w:rsidP="00614F98"/>
                    <w:p w14:paraId="3D126EE9" w14:textId="77777777" w:rsidR="00BA216B" w:rsidRDefault="00BA216B" w:rsidP="00614F98"/>
                    <w:p w14:paraId="0735A548" w14:textId="77777777" w:rsidR="00BA216B" w:rsidRDefault="00BA216B" w:rsidP="00614F98"/>
                    <w:p w14:paraId="30127D52" w14:textId="77777777" w:rsidR="00BA216B" w:rsidRDefault="00BA216B" w:rsidP="00614F98"/>
                    <w:p w14:paraId="505E752D" w14:textId="77777777" w:rsidR="00BA216B" w:rsidRDefault="00BA216B" w:rsidP="00614F98"/>
                    <w:p w14:paraId="52C216A3" w14:textId="77777777" w:rsidR="00BA216B" w:rsidRDefault="00BA216B" w:rsidP="00614F98"/>
                    <w:p w14:paraId="7AEB5C81" w14:textId="77777777" w:rsidR="00BA216B" w:rsidRDefault="00BA216B" w:rsidP="00614F98"/>
                    <w:p w14:paraId="3248B348" w14:textId="77777777" w:rsidR="00BA216B" w:rsidRDefault="00BA216B" w:rsidP="00614F98"/>
                    <w:p w14:paraId="2A1292B8" w14:textId="77777777" w:rsidR="00BA216B" w:rsidRDefault="00BA216B" w:rsidP="00614F98"/>
                    <w:p w14:paraId="25937436" w14:textId="77777777" w:rsidR="00BA216B" w:rsidRDefault="00BA216B" w:rsidP="00614F98"/>
                    <w:p w14:paraId="24DE0D84" w14:textId="77777777" w:rsidR="00BA216B" w:rsidRDefault="00BA216B" w:rsidP="00614F98"/>
                    <w:p w14:paraId="75B948E2" w14:textId="77777777" w:rsidR="00BA216B" w:rsidRDefault="00BA216B" w:rsidP="00614F98"/>
                    <w:p w14:paraId="602DEE53" w14:textId="77777777" w:rsidR="00BA216B" w:rsidRDefault="00BA216B" w:rsidP="00614F98"/>
                    <w:p w14:paraId="5D1CD977" w14:textId="77777777" w:rsidR="00BA216B" w:rsidRDefault="00BA216B" w:rsidP="00614F98"/>
                    <w:p w14:paraId="36CF98FA" w14:textId="77777777" w:rsidR="00BA216B" w:rsidRDefault="00BA216B" w:rsidP="00614F98"/>
                    <w:p w14:paraId="552C7421" w14:textId="77777777" w:rsidR="00BA216B" w:rsidRDefault="00BA216B" w:rsidP="00614F98"/>
                    <w:p w14:paraId="256FF081" w14:textId="77777777" w:rsidR="00BA216B" w:rsidRDefault="00BA216B" w:rsidP="00614F98"/>
                    <w:p w14:paraId="526A4886" w14:textId="77777777" w:rsidR="00BA216B" w:rsidRDefault="00BA216B" w:rsidP="00614F98"/>
                    <w:p w14:paraId="526D1758" w14:textId="77777777" w:rsidR="00BA216B" w:rsidRDefault="00BA216B" w:rsidP="00614F98"/>
                    <w:p w14:paraId="3E255C91" w14:textId="77777777" w:rsidR="00BA216B" w:rsidRDefault="00BA216B" w:rsidP="00614F98"/>
                    <w:p w14:paraId="3A5CF919" w14:textId="77777777" w:rsidR="00BA216B" w:rsidRDefault="00BA216B" w:rsidP="00614F98"/>
                    <w:p w14:paraId="1BCD066E" w14:textId="77777777" w:rsidR="00BA216B" w:rsidRDefault="00BA216B" w:rsidP="00614F98"/>
                    <w:p w14:paraId="237C7557" w14:textId="77777777" w:rsidR="00BA216B" w:rsidRDefault="00BA216B" w:rsidP="00614F98"/>
                    <w:p w14:paraId="78AE5A1A" w14:textId="77777777" w:rsidR="00BA216B" w:rsidRDefault="00BA216B" w:rsidP="00614F98"/>
                    <w:p w14:paraId="53C38CEF" w14:textId="77777777" w:rsidR="00BA216B" w:rsidRDefault="00BA216B" w:rsidP="00614F98"/>
                    <w:p w14:paraId="10027F79" w14:textId="77777777" w:rsidR="00BA216B" w:rsidRDefault="00BA216B" w:rsidP="00614F98"/>
                    <w:p w14:paraId="4AE105D8" w14:textId="77777777" w:rsidR="00BA216B" w:rsidRDefault="00BA216B" w:rsidP="00614F98"/>
                    <w:p w14:paraId="35AA14D9" w14:textId="77777777" w:rsidR="00BA216B" w:rsidRDefault="00BA216B" w:rsidP="00614F98"/>
                    <w:p w14:paraId="58EE9974" w14:textId="77777777" w:rsidR="00BA216B" w:rsidRDefault="00BA216B" w:rsidP="00614F98"/>
                    <w:p w14:paraId="5481E210" w14:textId="77777777" w:rsidR="00BA216B" w:rsidRDefault="00BA216B" w:rsidP="00614F98"/>
                    <w:p w14:paraId="15CA615F" w14:textId="77777777" w:rsidR="00BA216B" w:rsidRDefault="00BA216B" w:rsidP="00614F98"/>
                    <w:p w14:paraId="10064006" w14:textId="77777777" w:rsidR="00BA216B" w:rsidRDefault="00BA216B" w:rsidP="00614F98"/>
                    <w:p w14:paraId="5AD2D6BB" w14:textId="77777777" w:rsidR="00BA216B" w:rsidRDefault="00BA216B" w:rsidP="00614F98"/>
                    <w:p w14:paraId="6584B8BF" w14:textId="77777777" w:rsidR="00BA216B" w:rsidRDefault="00BA216B" w:rsidP="00614F98"/>
                    <w:p w14:paraId="2FB0580C" w14:textId="77777777" w:rsidR="00BA216B" w:rsidRDefault="00BA216B" w:rsidP="00614F98"/>
                    <w:p w14:paraId="1B2E83FA" w14:textId="77777777" w:rsidR="00BA216B" w:rsidRDefault="00BA216B" w:rsidP="00614F98"/>
                    <w:p w14:paraId="6289C976" w14:textId="77777777" w:rsidR="00BA216B" w:rsidRDefault="00BA216B" w:rsidP="00614F98"/>
                    <w:p w14:paraId="5B02A42F" w14:textId="77777777" w:rsidR="00BA216B" w:rsidRDefault="00BA216B" w:rsidP="00614F98"/>
                    <w:p w14:paraId="0F6183A2" w14:textId="77777777" w:rsidR="00BA216B" w:rsidRDefault="00BA216B" w:rsidP="00614F98"/>
                    <w:p w14:paraId="2B038830" w14:textId="77777777" w:rsidR="00BA216B" w:rsidRDefault="00BA216B" w:rsidP="00614F98"/>
                    <w:p w14:paraId="418C64F7" w14:textId="77777777" w:rsidR="00BA216B" w:rsidRDefault="00BA216B" w:rsidP="00614F98"/>
                    <w:p w14:paraId="420A352B" w14:textId="77777777" w:rsidR="00BA216B" w:rsidRDefault="00BA216B" w:rsidP="00614F98"/>
                    <w:p w14:paraId="1CA67981" w14:textId="77777777" w:rsidR="00BA216B" w:rsidRDefault="00BA216B" w:rsidP="00614F98"/>
                    <w:p w14:paraId="39901D42" w14:textId="77777777" w:rsidR="00BA216B" w:rsidRDefault="00BA216B" w:rsidP="00614F98"/>
                    <w:p w14:paraId="68BF4D2F" w14:textId="77777777" w:rsidR="00BA216B" w:rsidRDefault="00BA216B" w:rsidP="00614F98"/>
                    <w:p w14:paraId="0E00E69C" w14:textId="77777777" w:rsidR="00BA216B" w:rsidRDefault="00BA216B" w:rsidP="00614F98"/>
                    <w:p w14:paraId="539B9CAD" w14:textId="77777777" w:rsidR="00BA216B" w:rsidRDefault="00BA216B" w:rsidP="00614F98"/>
                    <w:p w14:paraId="13D686EC" w14:textId="77777777" w:rsidR="00BA216B" w:rsidRDefault="00BA216B" w:rsidP="00614F98"/>
                    <w:p w14:paraId="2802B8B1" w14:textId="77777777" w:rsidR="00BA216B" w:rsidRDefault="00BA216B" w:rsidP="00614F98"/>
                    <w:p w14:paraId="0B74378B" w14:textId="77777777" w:rsidR="00BA216B" w:rsidRDefault="00BA216B" w:rsidP="00614F98"/>
                    <w:p w14:paraId="04838FCA" w14:textId="77777777" w:rsidR="00BA216B" w:rsidRDefault="00BA216B" w:rsidP="00614F98"/>
                    <w:p w14:paraId="462FE604" w14:textId="77777777" w:rsidR="00BA216B" w:rsidRDefault="00BA216B" w:rsidP="00614F98"/>
                    <w:p w14:paraId="3697F2AF" w14:textId="77777777" w:rsidR="00BA216B" w:rsidRDefault="00BA216B" w:rsidP="00614F98"/>
                    <w:p w14:paraId="7E45E522" w14:textId="77777777" w:rsidR="00BA216B" w:rsidRDefault="00BA216B" w:rsidP="00614F98"/>
                    <w:p w14:paraId="5A744714" w14:textId="77777777" w:rsidR="00BA216B" w:rsidRDefault="00BA216B" w:rsidP="00614F98"/>
                    <w:p w14:paraId="39D7C2AD" w14:textId="77777777" w:rsidR="00BA216B" w:rsidRDefault="00BA216B" w:rsidP="00614F98"/>
                    <w:p w14:paraId="25543CB8" w14:textId="77777777" w:rsidR="00BA216B" w:rsidRDefault="00BA216B" w:rsidP="00614F98"/>
                    <w:p w14:paraId="2BAA1877" w14:textId="77777777" w:rsidR="00BA216B" w:rsidRDefault="00BA216B" w:rsidP="00614F98"/>
                    <w:p w14:paraId="37795ADB" w14:textId="77777777" w:rsidR="00BA216B" w:rsidRDefault="00BA216B" w:rsidP="00614F98"/>
                    <w:p w14:paraId="459F644A" w14:textId="77777777" w:rsidR="00BA216B" w:rsidRDefault="00BA216B" w:rsidP="00614F98"/>
                    <w:p w14:paraId="0ED757D5" w14:textId="77777777" w:rsidR="00BA216B" w:rsidRDefault="00BA216B" w:rsidP="00614F98"/>
                    <w:p w14:paraId="76513DE6" w14:textId="77777777" w:rsidR="00BA216B" w:rsidRDefault="00BA216B" w:rsidP="00614F98"/>
                    <w:p w14:paraId="25C09140" w14:textId="77777777" w:rsidR="00BA216B" w:rsidRDefault="00BA216B" w:rsidP="00614F98"/>
                    <w:p w14:paraId="6790FEEB" w14:textId="77777777" w:rsidR="00BA216B" w:rsidRDefault="00BA216B" w:rsidP="00614F98"/>
                    <w:p w14:paraId="40905FD4" w14:textId="77777777" w:rsidR="00BA216B" w:rsidRDefault="00BA216B" w:rsidP="00614F98"/>
                    <w:p w14:paraId="7DB9156A" w14:textId="77777777" w:rsidR="00BA216B" w:rsidRDefault="00BA216B" w:rsidP="00614F98"/>
                    <w:p w14:paraId="407775B3" w14:textId="77777777" w:rsidR="00BA216B" w:rsidRDefault="00BA216B" w:rsidP="00614F98"/>
                    <w:p w14:paraId="41EB26F9" w14:textId="77777777" w:rsidR="00BA216B" w:rsidRDefault="00BA216B" w:rsidP="00614F98"/>
                    <w:p w14:paraId="7542FB37" w14:textId="77777777" w:rsidR="00BA216B" w:rsidRDefault="00BA216B" w:rsidP="00614F98"/>
                    <w:p w14:paraId="25AC683D" w14:textId="77777777" w:rsidR="00BA216B" w:rsidRDefault="00BA216B" w:rsidP="00614F98"/>
                    <w:p w14:paraId="6227BE5B" w14:textId="77777777" w:rsidR="00BA216B" w:rsidRDefault="00BA216B" w:rsidP="00614F98"/>
                    <w:p w14:paraId="29BE8CDD" w14:textId="77777777" w:rsidR="00BA216B" w:rsidRDefault="00BA216B" w:rsidP="00614F98"/>
                    <w:p w14:paraId="0E2ED208" w14:textId="77777777" w:rsidR="00BA216B" w:rsidRDefault="00BA216B" w:rsidP="00614F98"/>
                    <w:p w14:paraId="353C24EB" w14:textId="77777777" w:rsidR="00BA216B" w:rsidRDefault="00BA216B" w:rsidP="00614F98"/>
                    <w:p w14:paraId="5F61250F" w14:textId="77777777" w:rsidR="00BA216B" w:rsidRDefault="00BA216B" w:rsidP="00614F98"/>
                    <w:p w14:paraId="2CD79A8D" w14:textId="77777777" w:rsidR="00BA216B" w:rsidRDefault="00BA216B" w:rsidP="00614F98"/>
                    <w:p w14:paraId="6650CE7D" w14:textId="77777777" w:rsidR="00BA216B" w:rsidRDefault="00BA216B" w:rsidP="00614F98"/>
                    <w:p w14:paraId="450E8540" w14:textId="77777777" w:rsidR="00BA216B" w:rsidRDefault="00BA216B" w:rsidP="00614F98"/>
                    <w:p w14:paraId="591ABB0B" w14:textId="77777777" w:rsidR="00BA216B" w:rsidRDefault="00BA216B" w:rsidP="00614F98"/>
                    <w:p w14:paraId="71868A2E" w14:textId="77777777" w:rsidR="00BA216B" w:rsidRDefault="00BA216B" w:rsidP="00614F98"/>
                    <w:p w14:paraId="51700A36" w14:textId="77777777" w:rsidR="00BA216B" w:rsidRDefault="00BA216B" w:rsidP="00614F98"/>
                    <w:p w14:paraId="52448B10" w14:textId="77777777" w:rsidR="00BA216B" w:rsidRDefault="00BA216B" w:rsidP="00614F98"/>
                    <w:p w14:paraId="2A97CFA9" w14:textId="77777777" w:rsidR="00BA216B" w:rsidRDefault="00BA216B" w:rsidP="00614F98"/>
                    <w:p w14:paraId="1D0660FC" w14:textId="77777777" w:rsidR="00BA216B" w:rsidRDefault="00BA216B" w:rsidP="00614F98"/>
                    <w:p w14:paraId="18C36E2E" w14:textId="77777777" w:rsidR="00BA216B" w:rsidRDefault="00BA216B" w:rsidP="00614F98"/>
                    <w:p w14:paraId="1C668AE4" w14:textId="77777777" w:rsidR="00BA216B" w:rsidRDefault="00BA216B" w:rsidP="00614F98"/>
                    <w:p w14:paraId="24EB1ECD" w14:textId="77777777" w:rsidR="00BA216B" w:rsidRDefault="00BA216B" w:rsidP="00614F98"/>
                    <w:p w14:paraId="6B096D5F" w14:textId="77777777" w:rsidR="00BA216B" w:rsidRDefault="00BA216B" w:rsidP="00614F98"/>
                    <w:p w14:paraId="63B5B99D" w14:textId="77777777" w:rsidR="00BA216B" w:rsidRDefault="00BA216B" w:rsidP="00614F98"/>
                    <w:p w14:paraId="4D9EAFA6" w14:textId="77777777" w:rsidR="00BA216B" w:rsidRDefault="00BA216B" w:rsidP="00614F98"/>
                    <w:p w14:paraId="5BC5578F" w14:textId="77777777" w:rsidR="00BA216B" w:rsidRDefault="00BA216B" w:rsidP="00614F98"/>
                    <w:p w14:paraId="3CBCE423" w14:textId="77777777" w:rsidR="00BA216B" w:rsidRDefault="00BA216B" w:rsidP="00614F98"/>
                    <w:p w14:paraId="3588EEBA" w14:textId="77777777" w:rsidR="00BA216B" w:rsidRDefault="00BA216B" w:rsidP="00614F98"/>
                    <w:p w14:paraId="613B3181" w14:textId="77777777" w:rsidR="00BA216B" w:rsidRDefault="00BA216B" w:rsidP="00614F98"/>
                    <w:p w14:paraId="36E71D32" w14:textId="77777777" w:rsidR="00BA216B" w:rsidRDefault="00BA216B" w:rsidP="00614F98"/>
                    <w:p w14:paraId="5B57E041" w14:textId="77777777" w:rsidR="00BA216B" w:rsidRDefault="00BA216B" w:rsidP="00614F98"/>
                    <w:p w14:paraId="5542F654" w14:textId="77777777" w:rsidR="00BA216B" w:rsidRDefault="00BA216B" w:rsidP="00614F98"/>
                    <w:p w14:paraId="04F0D0C2" w14:textId="77777777" w:rsidR="00BA216B" w:rsidRDefault="00BA216B" w:rsidP="00614F98"/>
                    <w:p w14:paraId="25854698" w14:textId="77777777" w:rsidR="00BA216B" w:rsidRDefault="00BA216B" w:rsidP="00614F98"/>
                    <w:p w14:paraId="04F1FDD4" w14:textId="77777777" w:rsidR="00BA216B" w:rsidRDefault="00BA216B" w:rsidP="00614F98"/>
                    <w:p w14:paraId="52A361DD" w14:textId="77777777" w:rsidR="00BA216B" w:rsidRDefault="00BA216B" w:rsidP="00614F98"/>
                    <w:p w14:paraId="60EE4FCC" w14:textId="77777777" w:rsidR="00BA216B" w:rsidRDefault="00BA216B" w:rsidP="00614F98"/>
                    <w:p w14:paraId="31783042" w14:textId="77777777" w:rsidR="00BA216B" w:rsidRDefault="00BA216B" w:rsidP="00614F98"/>
                    <w:p w14:paraId="6AE02413" w14:textId="77777777" w:rsidR="00BA216B" w:rsidRDefault="00BA216B" w:rsidP="00614F98"/>
                    <w:p w14:paraId="33D4CD69" w14:textId="77777777" w:rsidR="00BA216B" w:rsidRDefault="00BA216B" w:rsidP="00614F98"/>
                    <w:p w14:paraId="05D90D30" w14:textId="77777777" w:rsidR="00BA216B" w:rsidRDefault="00BA216B" w:rsidP="00614F98"/>
                    <w:p w14:paraId="72DBAE52" w14:textId="77777777" w:rsidR="00BA216B" w:rsidRDefault="00BA216B" w:rsidP="00614F98"/>
                    <w:p w14:paraId="70BB6F5B" w14:textId="77777777" w:rsidR="00BA216B" w:rsidRDefault="00BA216B" w:rsidP="00614F98"/>
                    <w:p w14:paraId="61ABE1BB" w14:textId="77777777" w:rsidR="00BA216B" w:rsidRDefault="00BA216B" w:rsidP="00614F98"/>
                    <w:p w14:paraId="19FF9D86" w14:textId="77777777" w:rsidR="00BA216B" w:rsidRDefault="00BA216B" w:rsidP="00614F98"/>
                    <w:p w14:paraId="7E4AE84E" w14:textId="77777777" w:rsidR="00BA216B" w:rsidRDefault="00BA216B" w:rsidP="00614F98"/>
                    <w:p w14:paraId="1ABEF53E" w14:textId="77777777" w:rsidR="00BA216B" w:rsidRDefault="00BA216B" w:rsidP="00614F98"/>
                    <w:p w14:paraId="2AD31D92" w14:textId="77777777" w:rsidR="00BA216B" w:rsidRDefault="00BA216B" w:rsidP="00614F98"/>
                    <w:p w14:paraId="00223FE9" w14:textId="77777777" w:rsidR="00BA216B" w:rsidRDefault="00BA216B" w:rsidP="00614F98"/>
                    <w:p w14:paraId="3CFA8744" w14:textId="77777777" w:rsidR="00BA216B" w:rsidRDefault="00BA216B" w:rsidP="00614F98"/>
                    <w:p w14:paraId="72240954" w14:textId="77777777" w:rsidR="00BA216B" w:rsidRDefault="00BA216B" w:rsidP="00614F98"/>
                    <w:p w14:paraId="6B86CAA2" w14:textId="77777777" w:rsidR="00BA216B" w:rsidRDefault="00BA216B" w:rsidP="00614F98"/>
                    <w:p w14:paraId="2D189114" w14:textId="77777777" w:rsidR="00BA216B" w:rsidRDefault="00BA216B" w:rsidP="00614F98"/>
                    <w:p w14:paraId="22827938" w14:textId="77777777" w:rsidR="00BA216B" w:rsidRDefault="00BA216B" w:rsidP="00614F98"/>
                    <w:p w14:paraId="027121BB" w14:textId="77777777" w:rsidR="00BA216B" w:rsidRDefault="00BA216B" w:rsidP="00614F98"/>
                    <w:p w14:paraId="4927A1E1" w14:textId="77777777" w:rsidR="00BA216B" w:rsidRDefault="00BA216B" w:rsidP="00614F98"/>
                    <w:p w14:paraId="107A0F42" w14:textId="77777777" w:rsidR="00BA216B" w:rsidRDefault="00BA216B" w:rsidP="00614F98"/>
                    <w:p w14:paraId="35A80B47" w14:textId="77777777" w:rsidR="00BA216B" w:rsidRDefault="00BA216B" w:rsidP="00614F98"/>
                    <w:p w14:paraId="0AC57465" w14:textId="77777777" w:rsidR="00BA216B" w:rsidRDefault="00BA216B" w:rsidP="00614F98"/>
                    <w:p w14:paraId="540EF2C0" w14:textId="77777777" w:rsidR="00BA216B" w:rsidRDefault="00BA216B" w:rsidP="00614F98"/>
                    <w:p w14:paraId="5C838218" w14:textId="77777777" w:rsidR="00BA216B" w:rsidRDefault="00BA216B" w:rsidP="00614F98"/>
                    <w:p w14:paraId="3C22C476" w14:textId="77777777" w:rsidR="00BA216B" w:rsidRDefault="00BA216B" w:rsidP="00614F98"/>
                    <w:p w14:paraId="1CD7B25E" w14:textId="77777777" w:rsidR="00BA216B" w:rsidRDefault="00BA216B" w:rsidP="00614F98"/>
                    <w:p w14:paraId="19E28F46" w14:textId="77777777" w:rsidR="00BA216B" w:rsidRDefault="00BA216B" w:rsidP="00614F98"/>
                    <w:p w14:paraId="239F4314" w14:textId="77777777" w:rsidR="00BA216B" w:rsidRDefault="00BA216B" w:rsidP="00614F98"/>
                    <w:p w14:paraId="2FDD1728" w14:textId="77777777" w:rsidR="00BA216B" w:rsidRDefault="00BA216B" w:rsidP="00614F98"/>
                    <w:p w14:paraId="4FCE188C" w14:textId="77777777" w:rsidR="00BA216B" w:rsidRDefault="00BA216B" w:rsidP="00614F98"/>
                    <w:p w14:paraId="3090837C" w14:textId="77777777" w:rsidR="00BA216B" w:rsidRDefault="00BA216B" w:rsidP="00614F98"/>
                    <w:p w14:paraId="3310F09B" w14:textId="77777777" w:rsidR="00BA216B" w:rsidRDefault="00BA216B" w:rsidP="00614F98"/>
                    <w:p w14:paraId="2BEB4BDE" w14:textId="77777777" w:rsidR="00BA216B" w:rsidRDefault="00BA216B" w:rsidP="00614F98"/>
                    <w:p w14:paraId="7CCA4A27" w14:textId="77777777" w:rsidR="00BA216B" w:rsidRDefault="00BA216B" w:rsidP="00614F98"/>
                    <w:p w14:paraId="778BB772" w14:textId="77777777" w:rsidR="00BA216B" w:rsidRDefault="00BA216B" w:rsidP="00614F98"/>
                    <w:p w14:paraId="4609853A" w14:textId="77777777" w:rsidR="00BA216B" w:rsidRDefault="00BA216B" w:rsidP="00614F98"/>
                    <w:p w14:paraId="7648E2CD" w14:textId="77777777" w:rsidR="00BA216B" w:rsidRDefault="00BA216B" w:rsidP="00614F98"/>
                    <w:p w14:paraId="6531BF6B" w14:textId="77777777" w:rsidR="00BA216B" w:rsidRDefault="00BA216B" w:rsidP="00614F98"/>
                    <w:p w14:paraId="408949E8" w14:textId="77777777" w:rsidR="00BA216B" w:rsidRDefault="00BA216B" w:rsidP="00614F98"/>
                    <w:p w14:paraId="6DE5218B" w14:textId="77777777" w:rsidR="00BA216B" w:rsidRDefault="00BA216B" w:rsidP="00614F98"/>
                    <w:p w14:paraId="0A44D0A7" w14:textId="77777777" w:rsidR="00BA216B" w:rsidRDefault="00BA216B" w:rsidP="00614F98"/>
                    <w:p w14:paraId="0D055397" w14:textId="77777777" w:rsidR="00BA216B" w:rsidRDefault="00BA216B" w:rsidP="00614F98"/>
                    <w:p w14:paraId="20646ED2" w14:textId="77777777" w:rsidR="00BA216B" w:rsidRDefault="00BA216B" w:rsidP="00614F98"/>
                    <w:p w14:paraId="47FC3326" w14:textId="77777777" w:rsidR="00BA216B" w:rsidRDefault="00BA216B" w:rsidP="00614F98"/>
                    <w:p w14:paraId="31430FDF" w14:textId="77777777" w:rsidR="00BA216B" w:rsidRDefault="00BA216B" w:rsidP="00614F98"/>
                    <w:p w14:paraId="74C4BA65" w14:textId="77777777" w:rsidR="00BA216B" w:rsidRDefault="00BA216B" w:rsidP="00614F98"/>
                    <w:p w14:paraId="3A2FB379" w14:textId="77777777" w:rsidR="00BA216B" w:rsidRDefault="00BA216B" w:rsidP="00614F98"/>
                    <w:p w14:paraId="5304E952" w14:textId="77777777" w:rsidR="00BA216B" w:rsidRDefault="00BA216B" w:rsidP="00614F98"/>
                    <w:p w14:paraId="7E77C9C0" w14:textId="77777777" w:rsidR="00BA216B" w:rsidRDefault="00BA216B" w:rsidP="00614F98"/>
                    <w:p w14:paraId="5483B838" w14:textId="77777777" w:rsidR="00BA216B" w:rsidRDefault="00BA216B" w:rsidP="00614F98"/>
                    <w:p w14:paraId="5C3F24B8" w14:textId="77777777" w:rsidR="00BA216B" w:rsidRDefault="00BA216B" w:rsidP="00614F98"/>
                    <w:p w14:paraId="7D7081A7" w14:textId="77777777" w:rsidR="00BA216B" w:rsidRDefault="00BA216B" w:rsidP="00614F98"/>
                    <w:p w14:paraId="602AE990" w14:textId="77777777" w:rsidR="00BA216B" w:rsidRDefault="00BA216B" w:rsidP="00614F98"/>
                    <w:p w14:paraId="694F29ED" w14:textId="77777777" w:rsidR="00BA216B" w:rsidRDefault="00BA216B" w:rsidP="00614F98"/>
                    <w:p w14:paraId="1D086987" w14:textId="77777777" w:rsidR="00BA216B" w:rsidRDefault="00BA216B" w:rsidP="00614F98"/>
                    <w:p w14:paraId="66C52041" w14:textId="77777777" w:rsidR="00BA216B" w:rsidRDefault="00BA216B" w:rsidP="00614F98"/>
                    <w:p w14:paraId="33735101" w14:textId="77777777" w:rsidR="00BA216B" w:rsidRDefault="00BA216B" w:rsidP="00614F98"/>
                    <w:p w14:paraId="69F762B6" w14:textId="77777777" w:rsidR="00BA216B" w:rsidRDefault="00BA216B" w:rsidP="00614F98"/>
                    <w:p w14:paraId="5292C7AB" w14:textId="77777777" w:rsidR="00BA216B" w:rsidRDefault="00BA216B" w:rsidP="00614F98"/>
                    <w:p w14:paraId="6402C602" w14:textId="77777777" w:rsidR="00BA216B" w:rsidRDefault="00BA216B" w:rsidP="00614F98"/>
                    <w:p w14:paraId="5973213A" w14:textId="77777777" w:rsidR="00BA216B" w:rsidRDefault="00BA216B" w:rsidP="00614F98"/>
                    <w:p w14:paraId="30CE9A7E" w14:textId="77777777" w:rsidR="00BA216B" w:rsidRDefault="00BA216B" w:rsidP="00614F98"/>
                    <w:p w14:paraId="0109A73F" w14:textId="77777777" w:rsidR="00BA216B" w:rsidRDefault="00BA216B" w:rsidP="00614F98"/>
                    <w:p w14:paraId="6A61DCB3" w14:textId="77777777" w:rsidR="00BA216B" w:rsidRDefault="00BA216B" w:rsidP="00614F98"/>
                    <w:p w14:paraId="475C9D70" w14:textId="77777777" w:rsidR="00BA216B" w:rsidRDefault="00BA216B" w:rsidP="00614F98"/>
                    <w:p w14:paraId="4710B1E5" w14:textId="77777777" w:rsidR="00BA216B" w:rsidRDefault="00BA216B" w:rsidP="00614F98"/>
                    <w:p w14:paraId="668580B8" w14:textId="77777777" w:rsidR="00BA216B" w:rsidRDefault="00BA216B" w:rsidP="00614F98"/>
                    <w:p w14:paraId="2AA80D94" w14:textId="77777777" w:rsidR="00BA216B" w:rsidRDefault="00BA216B" w:rsidP="00614F98"/>
                    <w:p w14:paraId="0C1DAE7A" w14:textId="77777777" w:rsidR="00BA216B" w:rsidRDefault="00BA216B" w:rsidP="00614F98"/>
                    <w:p w14:paraId="69BB2B46" w14:textId="77777777" w:rsidR="00BA216B" w:rsidRDefault="00BA216B" w:rsidP="00614F98"/>
                    <w:p w14:paraId="4C781C08" w14:textId="77777777" w:rsidR="00BA216B" w:rsidRDefault="00BA216B" w:rsidP="00614F98"/>
                    <w:p w14:paraId="36D8458F" w14:textId="77777777" w:rsidR="00BA216B" w:rsidRDefault="00BA216B" w:rsidP="00614F98"/>
                    <w:p w14:paraId="21F152F2" w14:textId="77777777" w:rsidR="00BA216B" w:rsidRDefault="00BA216B" w:rsidP="00614F98"/>
                    <w:p w14:paraId="4207D924" w14:textId="77777777" w:rsidR="00BA216B" w:rsidRDefault="00BA216B" w:rsidP="00614F98"/>
                    <w:p w14:paraId="42222201" w14:textId="77777777" w:rsidR="00BA216B" w:rsidRDefault="00BA216B" w:rsidP="00614F98"/>
                    <w:p w14:paraId="327F57BB" w14:textId="77777777" w:rsidR="00BA216B" w:rsidRDefault="00BA216B" w:rsidP="00614F98"/>
                    <w:p w14:paraId="5A5572D4" w14:textId="77777777" w:rsidR="00BA216B" w:rsidRDefault="00BA216B" w:rsidP="00614F98"/>
                    <w:p w14:paraId="1B231D50" w14:textId="77777777" w:rsidR="00BA216B" w:rsidRDefault="00BA216B" w:rsidP="00614F98"/>
                    <w:p w14:paraId="2D2847ED" w14:textId="77777777" w:rsidR="00BA216B" w:rsidRDefault="00BA216B" w:rsidP="00614F98"/>
                    <w:p w14:paraId="7D5C1BF8" w14:textId="77777777" w:rsidR="00BA216B" w:rsidRDefault="00BA216B" w:rsidP="00614F98"/>
                    <w:p w14:paraId="51AA073B" w14:textId="77777777" w:rsidR="00BA216B" w:rsidRDefault="00BA216B" w:rsidP="00614F98"/>
                    <w:p w14:paraId="02E4524E" w14:textId="77777777" w:rsidR="00BA216B" w:rsidRDefault="00BA216B" w:rsidP="00614F98"/>
                    <w:p w14:paraId="0C363515" w14:textId="77777777" w:rsidR="00BA216B" w:rsidRDefault="00BA216B" w:rsidP="00614F98"/>
                    <w:p w14:paraId="169F29B2" w14:textId="77777777" w:rsidR="00BA216B" w:rsidRDefault="00BA216B" w:rsidP="00614F98"/>
                    <w:p w14:paraId="730F4B92" w14:textId="77777777" w:rsidR="00BA216B" w:rsidRDefault="00BA216B" w:rsidP="00614F98"/>
                    <w:p w14:paraId="2CD320A8" w14:textId="77777777" w:rsidR="00BA216B" w:rsidRDefault="00BA216B" w:rsidP="00614F98"/>
                    <w:p w14:paraId="3A988B99" w14:textId="77777777" w:rsidR="00BA216B" w:rsidRDefault="00BA216B" w:rsidP="00614F98"/>
                    <w:p w14:paraId="093039C3" w14:textId="77777777" w:rsidR="00BA216B" w:rsidRDefault="00BA216B" w:rsidP="00614F98"/>
                    <w:p w14:paraId="1A24A4C4" w14:textId="77777777" w:rsidR="00BA216B" w:rsidRDefault="00BA216B" w:rsidP="00614F98"/>
                    <w:p w14:paraId="0AD1AC27" w14:textId="77777777" w:rsidR="00BA216B" w:rsidRDefault="00BA216B" w:rsidP="00614F98"/>
                    <w:p w14:paraId="28C60972" w14:textId="77777777" w:rsidR="00BA216B" w:rsidRDefault="00BA216B" w:rsidP="00614F98"/>
                    <w:p w14:paraId="50651382" w14:textId="77777777" w:rsidR="00BA216B" w:rsidRDefault="00BA216B" w:rsidP="00614F98"/>
                    <w:p w14:paraId="50AA4BCD" w14:textId="77777777" w:rsidR="00BA216B" w:rsidRDefault="00BA216B" w:rsidP="00614F98"/>
                    <w:p w14:paraId="302ACEB1" w14:textId="77777777" w:rsidR="00BA216B" w:rsidRDefault="00BA216B" w:rsidP="00614F98"/>
                    <w:p w14:paraId="75482042" w14:textId="77777777" w:rsidR="00BA216B" w:rsidRDefault="00BA216B" w:rsidP="00614F98"/>
                    <w:p w14:paraId="6B0A7A83" w14:textId="77777777" w:rsidR="00BA216B" w:rsidRDefault="00BA216B" w:rsidP="00614F98"/>
                    <w:p w14:paraId="0C0ADB38" w14:textId="77777777" w:rsidR="00BA216B" w:rsidRDefault="00BA216B" w:rsidP="00614F98"/>
                    <w:p w14:paraId="1788AEEA" w14:textId="77777777" w:rsidR="00BA216B" w:rsidRDefault="00BA216B" w:rsidP="00614F98"/>
                    <w:p w14:paraId="71AB09FE" w14:textId="77777777" w:rsidR="00BA216B" w:rsidRDefault="00BA216B" w:rsidP="00614F98"/>
                    <w:p w14:paraId="49AB3DF3" w14:textId="77777777" w:rsidR="00BA216B" w:rsidRDefault="00BA216B" w:rsidP="00614F98"/>
                    <w:p w14:paraId="497463AD" w14:textId="77777777" w:rsidR="00BA216B" w:rsidRDefault="00BA216B" w:rsidP="00614F98"/>
                    <w:p w14:paraId="1120B9DE" w14:textId="77777777" w:rsidR="00BA216B" w:rsidRDefault="00BA216B" w:rsidP="00614F98"/>
                    <w:p w14:paraId="2F874135" w14:textId="77777777" w:rsidR="00BA216B" w:rsidRDefault="00BA216B" w:rsidP="00614F98"/>
                    <w:p w14:paraId="72DD53A2" w14:textId="77777777" w:rsidR="00BA216B" w:rsidRDefault="00BA216B" w:rsidP="00614F98"/>
                    <w:p w14:paraId="2FDE75B3" w14:textId="77777777" w:rsidR="00BA216B" w:rsidRDefault="00BA216B" w:rsidP="00614F98"/>
                    <w:p w14:paraId="045613A5" w14:textId="77777777" w:rsidR="00BA216B" w:rsidRDefault="00BA216B" w:rsidP="00614F98"/>
                    <w:p w14:paraId="753C5C95" w14:textId="77777777" w:rsidR="00BA216B" w:rsidRDefault="00BA216B" w:rsidP="00614F98"/>
                    <w:p w14:paraId="27B8B073" w14:textId="77777777" w:rsidR="00BA216B" w:rsidRDefault="00BA216B" w:rsidP="00614F98"/>
                    <w:p w14:paraId="7355EA0A" w14:textId="77777777" w:rsidR="00BA216B" w:rsidRDefault="00BA216B" w:rsidP="00614F98"/>
                    <w:p w14:paraId="42007FAA" w14:textId="77777777" w:rsidR="00BA216B" w:rsidRDefault="00BA216B" w:rsidP="00614F98"/>
                    <w:p w14:paraId="282E6451" w14:textId="77777777" w:rsidR="00BA216B" w:rsidRDefault="00BA216B" w:rsidP="00614F98"/>
                    <w:p w14:paraId="16CB3CD0" w14:textId="77777777" w:rsidR="00BA216B" w:rsidRDefault="00BA216B" w:rsidP="00614F98"/>
                    <w:p w14:paraId="0DE8B2AF" w14:textId="77777777" w:rsidR="00BA216B" w:rsidRDefault="00BA216B" w:rsidP="00614F98"/>
                    <w:p w14:paraId="331BA31D" w14:textId="77777777" w:rsidR="00BA216B" w:rsidRDefault="00BA216B" w:rsidP="00614F98"/>
                    <w:p w14:paraId="464D6A93" w14:textId="77777777" w:rsidR="00BA216B" w:rsidRDefault="00BA216B" w:rsidP="00614F98"/>
                    <w:p w14:paraId="22FE577B" w14:textId="77777777" w:rsidR="00BA216B" w:rsidRDefault="00BA216B" w:rsidP="00614F98"/>
                    <w:p w14:paraId="126EC781" w14:textId="77777777" w:rsidR="00BA216B" w:rsidRDefault="00BA216B" w:rsidP="00614F98"/>
                    <w:p w14:paraId="3EE84DB8" w14:textId="77777777" w:rsidR="00BA216B" w:rsidRDefault="00BA216B" w:rsidP="00614F98"/>
                    <w:p w14:paraId="70FA6BF9" w14:textId="77777777" w:rsidR="00BA216B" w:rsidRDefault="00BA216B" w:rsidP="00614F98"/>
                    <w:p w14:paraId="520D3162" w14:textId="77777777" w:rsidR="00BA216B" w:rsidRDefault="00BA216B" w:rsidP="00614F98"/>
                    <w:p w14:paraId="5F2C553D" w14:textId="77777777" w:rsidR="00BA216B" w:rsidRDefault="00BA216B" w:rsidP="00614F98"/>
                    <w:p w14:paraId="42CF00CB" w14:textId="77777777" w:rsidR="00BA216B" w:rsidRDefault="00BA216B" w:rsidP="00614F98"/>
                    <w:p w14:paraId="1A5E3A59" w14:textId="77777777" w:rsidR="00BA216B" w:rsidRDefault="00BA216B" w:rsidP="00614F98"/>
                    <w:p w14:paraId="2BF13091" w14:textId="77777777" w:rsidR="00BA216B" w:rsidRDefault="00BA216B" w:rsidP="00614F98"/>
                    <w:p w14:paraId="5EE0E20C" w14:textId="77777777" w:rsidR="00BA216B" w:rsidRDefault="00BA216B" w:rsidP="00614F98"/>
                    <w:p w14:paraId="744CC91D" w14:textId="77777777" w:rsidR="00BA216B" w:rsidRDefault="00BA216B" w:rsidP="00614F98"/>
                    <w:p w14:paraId="40CC46CF" w14:textId="77777777" w:rsidR="00BA216B" w:rsidRDefault="00BA216B" w:rsidP="00614F98"/>
                    <w:p w14:paraId="77C554FA" w14:textId="77777777" w:rsidR="00BA216B" w:rsidRDefault="00BA216B" w:rsidP="00614F98"/>
                    <w:p w14:paraId="6859FC98" w14:textId="77777777" w:rsidR="00BA216B" w:rsidRDefault="00BA216B" w:rsidP="00614F98"/>
                    <w:p w14:paraId="5F3C4422" w14:textId="77777777" w:rsidR="00BA216B" w:rsidRDefault="00BA216B" w:rsidP="00614F98"/>
                    <w:p w14:paraId="260EC24A" w14:textId="77777777" w:rsidR="00BA216B" w:rsidRDefault="00BA216B" w:rsidP="00614F98"/>
                    <w:p w14:paraId="1F4066FA" w14:textId="77777777" w:rsidR="00BA216B" w:rsidRDefault="00BA216B" w:rsidP="00614F98"/>
                    <w:p w14:paraId="04BB5359" w14:textId="77777777" w:rsidR="00BA216B" w:rsidRDefault="00BA216B" w:rsidP="00614F98"/>
                    <w:p w14:paraId="21793E99" w14:textId="77777777" w:rsidR="00BA216B" w:rsidRDefault="00BA216B" w:rsidP="00614F98"/>
                    <w:p w14:paraId="43632F13" w14:textId="77777777" w:rsidR="00BA216B" w:rsidRDefault="00BA216B" w:rsidP="00614F98"/>
                    <w:p w14:paraId="4F11CE48" w14:textId="77777777" w:rsidR="00BA216B" w:rsidRDefault="00BA216B" w:rsidP="00614F98"/>
                    <w:p w14:paraId="79238CF3" w14:textId="77777777" w:rsidR="00BA216B" w:rsidRDefault="00BA216B" w:rsidP="00614F98"/>
                    <w:p w14:paraId="63E33C96" w14:textId="77777777" w:rsidR="00BA216B" w:rsidRDefault="00BA216B" w:rsidP="00614F98"/>
                    <w:p w14:paraId="1F983F81" w14:textId="77777777" w:rsidR="00BA216B" w:rsidRDefault="00BA216B" w:rsidP="00614F98"/>
                    <w:p w14:paraId="2EC8F8C1" w14:textId="77777777" w:rsidR="00BA216B" w:rsidRDefault="00BA216B" w:rsidP="00614F98"/>
                    <w:p w14:paraId="6EFBC320" w14:textId="77777777" w:rsidR="00BA216B" w:rsidRDefault="00BA216B" w:rsidP="00614F98"/>
                    <w:p w14:paraId="4B79999C" w14:textId="77777777" w:rsidR="00BA216B" w:rsidRDefault="00BA216B" w:rsidP="00614F98"/>
                    <w:p w14:paraId="1306E099" w14:textId="77777777" w:rsidR="00BA216B" w:rsidRDefault="00BA216B" w:rsidP="00614F98"/>
                    <w:p w14:paraId="09E308C7" w14:textId="77777777" w:rsidR="00BA216B" w:rsidRDefault="00BA216B" w:rsidP="00614F98"/>
                    <w:p w14:paraId="65D480CC" w14:textId="77777777" w:rsidR="00BA216B" w:rsidRDefault="00BA216B" w:rsidP="00614F98"/>
                    <w:p w14:paraId="245E0F64" w14:textId="77777777" w:rsidR="00BA216B" w:rsidRDefault="00BA216B" w:rsidP="00614F98"/>
                    <w:p w14:paraId="47813DC7" w14:textId="77777777" w:rsidR="00BA216B" w:rsidRDefault="00BA216B" w:rsidP="00614F98"/>
                    <w:p w14:paraId="442BDBF3" w14:textId="77777777" w:rsidR="00BA216B" w:rsidRDefault="00BA216B" w:rsidP="00614F98"/>
                    <w:p w14:paraId="61A1DF41" w14:textId="77777777" w:rsidR="00BA216B" w:rsidRDefault="00BA216B" w:rsidP="00614F98"/>
                    <w:p w14:paraId="19FEA29F" w14:textId="77777777" w:rsidR="00BA216B" w:rsidRDefault="00BA216B" w:rsidP="00614F98"/>
                    <w:p w14:paraId="58B177B7" w14:textId="77777777" w:rsidR="00BA216B" w:rsidRDefault="00BA216B" w:rsidP="00614F98"/>
                    <w:p w14:paraId="2B4A8C09" w14:textId="77777777" w:rsidR="00BA216B" w:rsidRDefault="00BA216B" w:rsidP="00614F98"/>
                    <w:p w14:paraId="65EB05F7" w14:textId="77777777" w:rsidR="00BA216B" w:rsidRDefault="00BA216B" w:rsidP="00614F98"/>
                    <w:p w14:paraId="0450C6A0" w14:textId="77777777" w:rsidR="00BA216B" w:rsidRDefault="00BA216B" w:rsidP="00614F98"/>
                    <w:p w14:paraId="29E09F33" w14:textId="77777777" w:rsidR="00BA216B" w:rsidRDefault="00BA216B" w:rsidP="00614F98"/>
                    <w:p w14:paraId="29482E69" w14:textId="77777777" w:rsidR="00BA216B" w:rsidRDefault="00BA216B" w:rsidP="00614F98"/>
                    <w:p w14:paraId="5129458A" w14:textId="77777777" w:rsidR="00BA216B" w:rsidRDefault="00BA216B" w:rsidP="00614F98"/>
                    <w:p w14:paraId="375D9F57" w14:textId="77777777" w:rsidR="00BA216B" w:rsidRDefault="00BA216B" w:rsidP="00614F98"/>
                    <w:p w14:paraId="1DB6AF23" w14:textId="77777777" w:rsidR="00BA216B" w:rsidRDefault="00BA216B" w:rsidP="00614F98"/>
                    <w:p w14:paraId="0469A617" w14:textId="77777777" w:rsidR="00BA216B" w:rsidRDefault="00BA216B" w:rsidP="00614F98"/>
                    <w:p w14:paraId="641561B2" w14:textId="77777777" w:rsidR="00BA216B" w:rsidRDefault="00BA216B" w:rsidP="00614F98"/>
                    <w:p w14:paraId="2351E35A" w14:textId="77777777" w:rsidR="00BA216B" w:rsidRDefault="00BA216B" w:rsidP="00614F98"/>
                    <w:p w14:paraId="178BA693" w14:textId="77777777" w:rsidR="00BA216B" w:rsidRDefault="00BA216B" w:rsidP="00614F98"/>
                    <w:p w14:paraId="638215B0" w14:textId="77777777" w:rsidR="00BA216B" w:rsidRDefault="00BA216B" w:rsidP="00614F98"/>
                    <w:p w14:paraId="1086FB4C" w14:textId="77777777" w:rsidR="00BA216B" w:rsidRDefault="00BA216B" w:rsidP="00614F98"/>
                    <w:p w14:paraId="25635DD7" w14:textId="77777777" w:rsidR="00BA216B" w:rsidRDefault="00BA216B" w:rsidP="00614F98"/>
                    <w:p w14:paraId="7013C2AA" w14:textId="77777777" w:rsidR="00BA216B" w:rsidRDefault="00BA216B" w:rsidP="00614F98"/>
                    <w:p w14:paraId="411FF17D" w14:textId="77777777" w:rsidR="00BA216B" w:rsidRDefault="00BA216B" w:rsidP="00614F98"/>
                    <w:p w14:paraId="01801A76" w14:textId="77777777" w:rsidR="00BA216B" w:rsidRDefault="00BA216B" w:rsidP="00614F98"/>
                    <w:p w14:paraId="2A83D060" w14:textId="77777777" w:rsidR="00BA216B" w:rsidRDefault="00BA216B" w:rsidP="00614F98"/>
                    <w:p w14:paraId="1DDDAC80" w14:textId="77777777" w:rsidR="00BA216B" w:rsidRDefault="00BA216B" w:rsidP="00614F98"/>
                    <w:p w14:paraId="5C2F5D43" w14:textId="77777777" w:rsidR="00BA216B" w:rsidRDefault="00BA216B" w:rsidP="00614F98"/>
                    <w:p w14:paraId="2019C2B9" w14:textId="77777777" w:rsidR="00BA216B" w:rsidRDefault="00BA216B" w:rsidP="00614F98"/>
                    <w:p w14:paraId="174FFA3E" w14:textId="77777777" w:rsidR="00BA216B" w:rsidRDefault="00BA216B" w:rsidP="00614F98"/>
                    <w:p w14:paraId="723FD77D" w14:textId="77777777" w:rsidR="00BA216B" w:rsidRDefault="00BA216B" w:rsidP="00614F98"/>
                    <w:p w14:paraId="163AD4BE" w14:textId="77777777" w:rsidR="00BA216B" w:rsidRDefault="00BA216B" w:rsidP="00614F98"/>
                    <w:p w14:paraId="6A003A16" w14:textId="77777777" w:rsidR="00BA216B" w:rsidRDefault="00BA216B" w:rsidP="00614F98"/>
                    <w:p w14:paraId="25C15F9F" w14:textId="77777777" w:rsidR="00BA216B" w:rsidRDefault="00BA216B" w:rsidP="00614F98"/>
                    <w:p w14:paraId="067E1362" w14:textId="77777777" w:rsidR="00BA216B" w:rsidRDefault="00BA216B" w:rsidP="00614F98"/>
                    <w:p w14:paraId="2DBA480E" w14:textId="77777777" w:rsidR="00BA216B" w:rsidRDefault="00BA216B" w:rsidP="00614F98"/>
                    <w:p w14:paraId="5E6B166D" w14:textId="77777777" w:rsidR="00BA216B" w:rsidRDefault="00BA216B" w:rsidP="00614F98"/>
                    <w:p w14:paraId="4D484F87" w14:textId="77777777" w:rsidR="00BA216B" w:rsidRDefault="00BA216B" w:rsidP="00614F98"/>
                    <w:p w14:paraId="6A1FD884" w14:textId="77777777" w:rsidR="00BA216B" w:rsidRDefault="00BA216B" w:rsidP="00614F98"/>
                    <w:p w14:paraId="62C21E10" w14:textId="77777777" w:rsidR="00BA216B" w:rsidRDefault="00BA216B" w:rsidP="00614F98"/>
                    <w:p w14:paraId="4C082B0C" w14:textId="77777777" w:rsidR="00BA216B" w:rsidRDefault="00BA216B" w:rsidP="00614F98"/>
                    <w:p w14:paraId="70684007" w14:textId="77777777" w:rsidR="00BA216B" w:rsidRDefault="00BA216B" w:rsidP="00614F98"/>
                    <w:p w14:paraId="6A6D301F" w14:textId="77777777" w:rsidR="00BA216B" w:rsidRDefault="00BA216B" w:rsidP="00614F98"/>
                    <w:p w14:paraId="79DBFE88" w14:textId="77777777" w:rsidR="00BA216B" w:rsidRDefault="00BA216B" w:rsidP="00614F98"/>
                    <w:p w14:paraId="07C0AF7B" w14:textId="77777777" w:rsidR="00BA216B" w:rsidRDefault="00BA216B" w:rsidP="00614F98"/>
                    <w:p w14:paraId="0618AFC5" w14:textId="77777777" w:rsidR="00BA216B" w:rsidRDefault="00BA216B" w:rsidP="00614F98"/>
                    <w:p w14:paraId="7C1BC0E0" w14:textId="77777777" w:rsidR="00BA216B" w:rsidRDefault="00BA216B" w:rsidP="00614F98"/>
                    <w:p w14:paraId="4FC346F0" w14:textId="77777777" w:rsidR="00BA216B" w:rsidRDefault="00BA216B" w:rsidP="00614F98"/>
                    <w:p w14:paraId="11853EE1" w14:textId="77777777" w:rsidR="00BA216B" w:rsidRDefault="00BA216B" w:rsidP="00614F98"/>
                    <w:p w14:paraId="3FCA0179" w14:textId="77777777" w:rsidR="00BA216B" w:rsidRDefault="00BA216B" w:rsidP="00614F98"/>
                    <w:p w14:paraId="43A76097" w14:textId="77777777" w:rsidR="00BA216B" w:rsidRDefault="00BA216B" w:rsidP="00614F98"/>
                    <w:p w14:paraId="07314E56" w14:textId="77777777" w:rsidR="00BA216B" w:rsidRDefault="00BA216B" w:rsidP="00614F98"/>
                    <w:p w14:paraId="0996E5AE" w14:textId="77777777" w:rsidR="00BA216B" w:rsidRDefault="00BA216B" w:rsidP="00614F98"/>
                    <w:p w14:paraId="7CF5ECAB" w14:textId="77777777" w:rsidR="00BA216B" w:rsidRDefault="00BA216B" w:rsidP="00614F98"/>
                    <w:p w14:paraId="01855FA0" w14:textId="77777777" w:rsidR="00BA216B" w:rsidRDefault="00BA216B" w:rsidP="00614F98"/>
                    <w:p w14:paraId="74B22835" w14:textId="77777777" w:rsidR="00BA216B" w:rsidRDefault="00BA216B" w:rsidP="00614F98"/>
                    <w:p w14:paraId="71BD641A" w14:textId="77777777" w:rsidR="00BA216B" w:rsidRDefault="00BA216B" w:rsidP="00614F98"/>
                    <w:p w14:paraId="09B61F94" w14:textId="77777777" w:rsidR="00BA216B" w:rsidRDefault="00BA216B" w:rsidP="00614F98"/>
                    <w:p w14:paraId="2AE6140F" w14:textId="77777777" w:rsidR="00BA216B" w:rsidRDefault="00BA216B" w:rsidP="00614F98"/>
                    <w:p w14:paraId="579C4C21" w14:textId="77777777" w:rsidR="00BA216B" w:rsidRDefault="00BA216B" w:rsidP="00614F98"/>
                    <w:p w14:paraId="22216F2C" w14:textId="77777777" w:rsidR="00BA216B" w:rsidRDefault="00BA216B" w:rsidP="00614F98"/>
                    <w:p w14:paraId="77B2B503" w14:textId="77777777" w:rsidR="00BA216B" w:rsidRDefault="00BA216B" w:rsidP="00614F98"/>
                    <w:p w14:paraId="1DD71F9D" w14:textId="77777777" w:rsidR="00BA216B" w:rsidRDefault="00BA216B" w:rsidP="00614F98"/>
                    <w:p w14:paraId="60E496AF" w14:textId="77777777" w:rsidR="00BA216B" w:rsidRDefault="00BA216B" w:rsidP="00614F98"/>
                    <w:p w14:paraId="3C75B0CF" w14:textId="77777777" w:rsidR="00BA216B" w:rsidRDefault="00BA216B" w:rsidP="00614F98"/>
                    <w:p w14:paraId="0A0CCAFF" w14:textId="77777777" w:rsidR="00BA216B" w:rsidRDefault="00BA216B" w:rsidP="00614F98"/>
                    <w:p w14:paraId="27D44B4A" w14:textId="77777777" w:rsidR="00BA216B" w:rsidRDefault="00BA216B" w:rsidP="00614F98"/>
                    <w:p w14:paraId="165927A2" w14:textId="77777777" w:rsidR="00BA216B" w:rsidRDefault="00BA216B" w:rsidP="00614F98"/>
                    <w:p w14:paraId="75522BD8" w14:textId="77777777" w:rsidR="00BA216B" w:rsidRDefault="00BA216B" w:rsidP="00614F98"/>
                    <w:p w14:paraId="6C68EDEF" w14:textId="77777777" w:rsidR="00BA216B" w:rsidRDefault="00BA216B" w:rsidP="00614F98"/>
                    <w:p w14:paraId="107CDC65" w14:textId="77777777" w:rsidR="00BA216B" w:rsidRDefault="00BA216B" w:rsidP="00614F98"/>
                    <w:p w14:paraId="211FB7D4" w14:textId="77777777" w:rsidR="00BA216B" w:rsidRDefault="00BA216B" w:rsidP="00614F98"/>
                    <w:p w14:paraId="58DC0F24" w14:textId="77777777" w:rsidR="00BA216B" w:rsidRDefault="00BA216B" w:rsidP="00614F98"/>
                    <w:p w14:paraId="0D3DAABA" w14:textId="77777777" w:rsidR="00BA216B" w:rsidRDefault="00BA216B" w:rsidP="00614F98"/>
                    <w:p w14:paraId="11CB6276" w14:textId="77777777" w:rsidR="00BA216B" w:rsidRDefault="00BA216B" w:rsidP="00614F98"/>
                    <w:p w14:paraId="428D07E2" w14:textId="77777777" w:rsidR="00BA216B" w:rsidRDefault="00BA216B" w:rsidP="00614F98"/>
                    <w:p w14:paraId="377439BA" w14:textId="77777777" w:rsidR="00BA216B" w:rsidRDefault="00BA216B" w:rsidP="00614F98"/>
                    <w:p w14:paraId="00D75922" w14:textId="77777777" w:rsidR="00BA216B" w:rsidRDefault="00BA216B" w:rsidP="00614F98"/>
                    <w:p w14:paraId="6083288B" w14:textId="77777777" w:rsidR="00BA216B" w:rsidRDefault="00BA216B" w:rsidP="00614F98"/>
                    <w:p w14:paraId="22B7495F" w14:textId="77777777" w:rsidR="00BA216B" w:rsidRDefault="00BA216B" w:rsidP="00614F98"/>
                    <w:p w14:paraId="6C867D87" w14:textId="77777777" w:rsidR="00BA216B" w:rsidRDefault="00BA216B" w:rsidP="00614F98"/>
                    <w:p w14:paraId="7E8A90D6" w14:textId="77777777" w:rsidR="00BA216B" w:rsidRDefault="00BA216B" w:rsidP="00614F98"/>
                    <w:p w14:paraId="24E3580E" w14:textId="77777777" w:rsidR="00BA216B" w:rsidRDefault="00BA216B" w:rsidP="00614F98"/>
                    <w:p w14:paraId="40B5E3BB" w14:textId="77777777" w:rsidR="00BA216B" w:rsidRDefault="00BA216B" w:rsidP="00614F98"/>
                    <w:p w14:paraId="1CEE6430" w14:textId="77777777" w:rsidR="00BA216B" w:rsidRDefault="00BA216B" w:rsidP="00614F98"/>
                    <w:p w14:paraId="00864475" w14:textId="77777777" w:rsidR="00BA216B" w:rsidRDefault="00BA216B" w:rsidP="00614F98"/>
                    <w:p w14:paraId="39FCE6C4" w14:textId="77777777" w:rsidR="00BA216B" w:rsidRDefault="00BA216B" w:rsidP="00614F98"/>
                    <w:p w14:paraId="362DB1C4" w14:textId="77777777" w:rsidR="00BA216B" w:rsidRDefault="00BA216B" w:rsidP="00614F98"/>
                    <w:p w14:paraId="120972DD" w14:textId="77777777" w:rsidR="00BA216B" w:rsidRDefault="00BA216B" w:rsidP="00614F98"/>
                    <w:p w14:paraId="0F8846C7" w14:textId="77777777" w:rsidR="00BA216B" w:rsidRDefault="00BA216B" w:rsidP="00614F98"/>
                    <w:p w14:paraId="7A10067F" w14:textId="77777777" w:rsidR="00BA216B" w:rsidRDefault="00BA216B" w:rsidP="00614F98"/>
                    <w:p w14:paraId="53D63DE8" w14:textId="77777777" w:rsidR="00BA216B" w:rsidRDefault="00BA216B" w:rsidP="00614F98"/>
                    <w:p w14:paraId="5D11CC37" w14:textId="77777777" w:rsidR="00BA216B" w:rsidRDefault="00BA216B" w:rsidP="00614F98"/>
                    <w:p w14:paraId="0ED43925" w14:textId="77777777" w:rsidR="00BA216B" w:rsidRDefault="00BA216B" w:rsidP="00614F98"/>
                    <w:p w14:paraId="7EA0E7C6" w14:textId="77777777" w:rsidR="00BA216B" w:rsidRDefault="00BA216B" w:rsidP="00614F98"/>
                    <w:p w14:paraId="7DE8A4FE" w14:textId="77777777" w:rsidR="00BA216B" w:rsidRDefault="00BA216B" w:rsidP="00614F98"/>
                    <w:p w14:paraId="610E8D19" w14:textId="77777777" w:rsidR="00BA216B" w:rsidRDefault="00BA216B" w:rsidP="00614F98"/>
                    <w:p w14:paraId="0647D66C" w14:textId="77777777" w:rsidR="00BA216B" w:rsidRDefault="00BA216B" w:rsidP="00614F98"/>
                    <w:p w14:paraId="0CF994A6" w14:textId="77777777" w:rsidR="00BA216B" w:rsidRDefault="00BA216B" w:rsidP="00614F98"/>
                    <w:p w14:paraId="5DC86C9C" w14:textId="77777777" w:rsidR="00BA216B" w:rsidRDefault="00BA216B" w:rsidP="00614F98"/>
                    <w:p w14:paraId="6CFB8160" w14:textId="77777777" w:rsidR="00BA216B" w:rsidRDefault="00BA216B" w:rsidP="00614F98"/>
                    <w:p w14:paraId="079F1E83" w14:textId="77777777" w:rsidR="00BA216B" w:rsidRDefault="00BA216B" w:rsidP="00614F98"/>
                    <w:p w14:paraId="7E624AF2" w14:textId="77777777" w:rsidR="00BA216B" w:rsidRDefault="00BA216B" w:rsidP="00614F98"/>
                    <w:p w14:paraId="1BE2316F" w14:textId="77777777" w:rsidR="00BA216B" w:rsidRDefault="00BA216B" w:rsidP="00614F98"/>
                    <w:p w14:paraId="4F8F2B31" w14:textId="77777777" w:rsidR="00BA216B" w:rsidRDefault="00BA216B" w:rsidP="00614F98"/>
                    <w:p w14:paraId="4278D5A9" w14:textId="77777777" w:rsidR="00BA216B" w:rsidRDefault="00BA216B" w:rsidP="00614F98"/>
                    <w:p w14:paraId="30A98C96" w14:textId="77777777" w:rsidR="00BA216B" w:rsidRDefault="00BA216B" w:rsidP="00614F98"/>
                    <w:p w14:paraId="73832850" w14:textId="77777777" w:rsidR="00BA216B" w:rsidRDefault="00BA216B" w:rsidP="00614F98"/>
                    <w:p w14:paraId="09AE6C64" w14:textId="77777777" w:rsidR="00BA216B" w:rsidRDefault="00BA216B" w:rsidP="00614F98"/>
                    <w:p w14:paraId="0380FE64" w14:textId="77777777" w:rsidR="00BA216B" w:rsidRDefault="00BA216B" w:rsidP="00614F98"/>
                    <w:p w14:paraId="06ABEF70" w14:textId="77777777" w:rsidR="00BA216B" w:rsidRDefault="00BA216B" w:rsidP="00614F98"/>
                    <w:p w14:paraId="0D0D5C81" w14:textId="77777777" w:rsidR="00BA216B" w:rsidRDefault="00BA216B" w:rsidP="00614F98"/>
                    <w:p w14:paraId="54A278E9" w14:textId="77777777" w:rsidR="00BA216B" w:rsidRDefault="00BA216B" w:rsidP="00614F98"/>
                    <w:p w14:paraId="78055763" w14:textId="77777777" w:rsidR="00BA216B" w:rsidRDefault="00BA216B" w:rsidP="00614F98"/>
                    <w:p w14:paraId="7FF65B82" w14:textId="77777777" w:rsidR="00BA216B" w:rsidRDefault="00BA216B" w:rsidP="00614F98"/>
                    <w:p w14:paraId="292195D2" w14:textId="77777777" w:rsidR="00BA216B" w:rsidRDefault="00BA216B" w:rsidP="00614F98"/>
                    <w:p w14:paraId="087D5C0E" w14:textId="77777777" w:rsidR="00BA216B" w:rsidRDefault="00BA216B" w:rsidP="00614F98"/>
                    <w:p w14:paraId="4C41327E" w14:textId="77777777" w:rsidR="00BA216B" w:rsidRDefault="00BA216B" w:rsidP="00614F98"/>
                    <w:p w14:paraId="7C3AE875" w14:textId="77777777" w:rsidR="00BA216B" w:rsidRDefault="00BA216B" w:rsidP="00614F98"/>
                    <w:p w14:paraId="7AF4C4CA" w14:textId="77777777" w:rsidR="00BA216B" w:rsidRDefault="00BA216B" w:rsidP="00614F98"/>
                    <w:p w14:paraId="1B2E75FE" w14:textId="77777777" w:rsidR="00BA216B" w:rsidRDefault="00BA216B" w:rsidP="00614F98"/>
                    <w:p w14:paraId="60714772" w14:textId="77777777" w:rsidR="00BA216B" w:rsidRDefault="00BA216B" w:rsidP="00614F98"/>
                    <w:p w14:paraId="74CEC6C3" w14:textId="77777777" w:rsidR="00BA216B" w:rsidRDefault="00BA216B" w:rsidP="00614F98"/>
                    <w:p w14:paraId="3BAC2BB0" w14:textId="77777777" w:rsidR="00BA216B" w:rsidRDefault="00BA216B" w:rsidP="00614F98"/>
                    <w:p w14:paraId="5714DAB9" w14:textId="77777777" w:rsidR="00BA216B" w:rsidRDefault="00BA216B" w:rsidP="00614F98"/>
                    <w:p w14:paraId="5617D89A" w14:textId="77777777" w:rsidR="00BA216B" w:rsidRDefault="00BA216B" w:rsidP="00614F98"/>
                    <w:p w14:paraId="6BDD6D46" w14:textId="77777777" w:rsidR="00BA216B" w:rsidRDefault="00BA216B" w:rsidP="00614F98"/>
                    <w:p w14:paraId="28B614C3" w14:textId="77777777" w:rsidR="00BA216B" w:rsidRDefault="00BA216B" w:rsidP="00614F98"/>
                    <w:p w14:paraId="6C4739E7" w14:textId="77777777" w:rsidR="00BA216B" w:rsidRDefault="00BA216B" w:rsidP="00614F98"/>
                    <w:p w14:paraId="0385548C" w14:textId="77777777" w:rsidR="00BA216B" w:rsidRDefault="00BA216B" w:rsidP="00614F98"/>
                    <w:p w14:paraId="2D093BA1" w14:textId="77777777" w:rsidR="00BA216B" w:rsidRDefault="00BA216B" w:rsidP="00614F98"/>
                    <w:p w14:paraId="56414EE0" w14:textId="77777777" w:rsidR="00BA216B" w:rsidRDefault="00BA216B" w:rsidP="00614F98"/>
                    <w:p w14:paraId="227BDAD7" w14:textId="77777777" w:rsidR="00BA216B" w:rsidRDefault="00BA216B" w:rsidP="00614F98"/>
                    <w:p w14:paraId="0487406D" w14:textId="77777777" w:rsidR="00BA216B" w:rsidRDefault="00BA216B" w:rsidP="00614F98"/>
                    <w:p w14:paraId="53BF52AA" w14:textId="77777777" w:rsidR="00BA216B" w:rsidRDefault="00BA216B" w:rsidP="00614F98"/>
                    <w:p w14:paraId="6DD31F05" w14:textId="77777777" w:rsidR="00BA216B" w:rsidRDefault="00BA216B" w:rsidP="00614F98"/>
                    <w:p w14:paraId="5759E5CC" w14:textId="77777777" w:rsidR="00BA216B" w:rsidRDefault="00BA216B" w:rsidP="00614F98"/>
                    <w:p w14:paraId="2ED19B00" w14:textId="77777777" w:rsidR="00BA216B" w:rsidRDefault="00BA216B" w:rsidP="00614F98"/>
                    <w:p w14:paraId="3A342B50" w14:textId="77777777" w:rsidR="00BA216B" w:rsidRDefault="00BA216B" w:rsidP="00614F98"/>
                    <w:p w14:paraId="7E6E6D82" w14:textId="77777777" w:rsidR="00BA216B" w:rsidRDefault="00BA216B" w:rsidP="00614F98"/>
                    <w:p w14:paraId="6D6BFF12" w14:textId="77777777" w:rsidR="00BA216B" w:rsidRDefault="00BA216B" w:rsidP="00614F98"/>
                    <w:p w14:paraId="632556A4" w14:textId="77777777" w:rsidR="00BA216B" w:rsidRDefault="00BA216B" w:rsidP="00614F98"/>
                    <w:p w14:paraId="2A79AA38" w14:textId="77777777" w:rsidR="00BA216B" w:rsidRDefault="00BA216B" w:rsidP="00614F98"/>
                    <w:p w14:paraId="1883FB9D" w14:textId="77777777" w:rsidR="00BA216B" w:rsidRDefault="00BA216B" w:rsidP="00614F98"/>
                    <w:p w14:paraId="1A5884A3" w14:textId="77777777" w:rsidR="00BA216B" w:rsidRDefault="00BA216B" w:rsidP="00614F98"/>
                    <w:p w14:paraId="50E52972" w14:textId="77777777" w:rsidR="00BA216B" w:rsidRDefault="00BA216B" w:rsidP="00614F98"/>
                    <w:p w14:paraId="0273D827" w14:textId="77777777" w:rsidR="00BA216B" w:rsidRDefault="00BA216B" w:rsidP="00614F98"/>
                    <w:p w14:paraId="31380C90" w14:textId="77777777" w:rsidR="00BA216B" w:rsidRDefault="00BA216B" w:rsidP="00614F98"/>
                    <w:p w14:paraId="4E46B33A" w14:textId="77777777" w:rsidR="00BA216B" w:rsidRDefault="00BA216B" w:rsidP="00614F98"/>
                    <w:p w14:paraId="09568A6C" w14:textId="77777777" w:rsidR="00BA216B" w:rsidRDefault="00BA216B" w:rsidP="00614F98"/>
                    <w:p w14:paraId="5808F63F" w14:textId="77777777" w:rsidR="00BA216B" w:rsidRDefault="00BA216B" w:rsidP="00614F98"/>
                    <w:p w14:paraId="6ADBC4BF" w14:textId="77777777" w:rsidR="00BA216B" w:rsidRDefault="00BA216B" w:rsidP="00614F98"/>
                    <w:p w14:paraId="0C17C8E1" w14:textId="77777777" w:rsidR="00BA216B" w:rsidRDefault="00BA216B" w:rsidP="00614F98"/>
                    <w:p w14:paraId="07820C06" w14:textId="77777777" w:rsidR="00BA216B" w:rsidRDefault="00BA216B" w:rsidP="00614F98"/>
                    <w:p w14:paraId="23140312" w14:textId="77777777" w:rsidR="00BA216B" w:rsidRDefault="00BA216B" w:rsidP="00614F98"/>
                    <w:p w14:paraId="51C6888E" w14:textId="77777777" w:rsidR="00BA216B" w:rsidRDefault="00BA216B" w:rsidP="00614F98"/>
                    <w:p w14:paraId="48718035" w14:textId="77777777" w:rsidR="00BA216B" w:rsidRDefault="00BA216B" w:rsidP="00614F98"/>
                    <w:p w14:paraId="45505C2D" w14:textId="77777777" w:rsidR="00BA216B" w:rsidRDefault="00BA216B" w:rsidP="00614F98"/>
                    <w:p w14:paraId="36ED0BE8" w14:textId="77777777" w:rsidR="00BA216B" w:rsidRDefault="00BA216B" w:rsidP="00614F98"/>
                    <w:p w14:paraId="3EEE89CA" w14:textId="77777777" w:rsidR="00BA216B" w:rsidRDefault="00BA216B" w:rsidP="00614F98"/>
                    <w:p w14:paraId="6028E14C" w14:textId="77777777" w:rsidR="00BA216B" w:rsidRDefault="00BA216B" w:rsidP="00614F98"/>
                    <w:p w14:paraId="1B58156D" w14:textId="77777777" w:rsidR="00BA216B" w:rsidRDefault="00BA216B" w:rsidP="00614F98"/>
                    <w:p w14:paraId="1D3AB0E5" w14:textId="77777777" w:rsidR="00BA216B" w:rsidRDefault="00BA216B" w:rsidP="00614F98"/>
                    <w:p w14:paraId="6FA100CE" w14:textId="77777777" w:rsidR="00BA216B" w:rsidRDefault="00BA216B" w:rsidP="00614F98"/>
                    <w:p w14:paraId="0EA8C0D8" w14:textId="77777777" w:rsidR="00BA216B" w:rsidRDefault="00BA216B" w:rsidP="00614F98"/>
                    <w:p w14:paraId="7AFAE86B" w14:textId="77777777" w:rsidR="00BA216B" w:rsidRDefault="00BA216B" w:rsidP="00614F98"/>
                    <w:p w14:paraId="06B35BCB" w14:textId="77777777" w:rsidR="00BA216B" w:rsidRDefault="00BA216B" w:rsidP="00614F98"/>
                    <w:p w14:paraId="29D5253B" w14:textId="77777777" w:rsidR="00BA216B" w:rsidRDefault="00BA216B" w:rsidP="00614F98"/>
                    <w:p w14:paraId="710221E5" w14:textId="77777777" w:rsidR="00BA216B" w:rsidRDefault="00BA216B" w:rsidP="00614F98"/>
                    <w:p w14:paraId="79DB49BF" w14:textId="77777777" w:rsidR="00BA216B" w:rsidRDefault="00BA216B" w:rsidP="00614F98"/>
                    <w:p w14:paraId="6CA91274" w14:textId="77777777" w:rsidR="00BA216B" w:rsidRDefault="00BA216B" w:rsidP="00614F98"/>
                    <w:p w14:paraId="2D35E5E7" w14:textId="77777777" w:rsidR="00BA216B" w:rsidRDefault="00BA216B" w:rsidP="00614F98"/>
                    <w:p w14:paraId="07C188D7" w14:textId="77777777" w:rsidR="00BA216B" w:rsidRDefault="00BA216B" w:rsidP="00614F98"/>
                    <w:p w14:paraId="26AB633E" w14:textId="77777777" w:rsidR="00BA216B" w:rsidRDefault="00BA216B" w:rsidP="00614F98"/>
                    <w:p w14:paraId="180B11C6" w14:textId="77777777" w:rsidR="00BA216B" w:rsidRDefault="00BA216B" w:rsidP="00614F98"/>
                    <w:p w14:paraId="7BB5A102" w14:textId="77777777" w:rsidR="00BA216B" w:rsidRDefault="00BA216B" w:rsidP="00614F98"/>
                    <w:p w14:paraId="01EEBFE5" w14:textId="77777777" w:rsidR="00BA216B" w:rsidRDefault="00BA216B" w:rsidP="00614F98"/>
                    <w:p w14:paraId="3F44528A" w14:textId="77777777" w:rsidR="00BA216B" w:rsidRDefault="00BA216B" w:rsidP="00614F98"/>
                    <w:p w14:paraId="3B1F4144" w14:textId="77777777" w:rsidR="00BA216B" w:rsidRDefault="00BA216B" w:rsidP="00614F98"/>
                    <w:p w14:paraId="3917A2F9" w14:textId="77777777" w:rsidR="00BA216B" w:rsidRDefault="00BA216B" w:rsidP="00614F98"/>
                    <w:p w14:paraId="5AD3F90E" w14:textId="77777777" w:rsidR="00BA216B" w:rsidRDefault="00BA216B" w:rsidP="00614F98"/>
                    <w:p w14:paraId="11067CAF" w14:textId="77777777" w:rsidR="00BA216B" w:rsidRDefault="00BA216B" w:rsidP="00614F98"/>
                    <w:p w14:paraId="40E9FCF2" w14:textId="77777777" w:rsidR="00BA216B" w:rsidRDefault="00BA216B" w:rsidP="00614F98"/>
                    <w:p w14:paraId="6B99B2AB" w14:textId="77777777" w:rsidR="00BA216B" w:rsidRDefault="00BA216B" w:rsidP="00614F98"/>
                    <w:p w14:paraId="02683366" w14:textId="77777777" w:rsidR="00BA216B" w:rsidRDefault="00BA216B" w:rsidP="00614F98"/>
                    <w:p w14:paraId="72888B78" w14:textId="77777777" w:rsidR="00BA216B" w:rsidRDefault="00BA216B" w:rsidP="00614F98"/>
                    <w:p w14:paraId="7B5B7C5E" w14:textId="77777777" w:rsidR="00BA216B" w:rsidRDefault="00BA216B" w:rsidP="00614F98"/>
                    <w:p w14:paraId="7FBF2A24" w14:textId="77777777" w:rsidR="00BA216B" w:rsidRDefault="00BA216B" w:rsidP="00614F98"/>
                    <w:p w14:paraId="63C09AFE" w14:textId="77777777" w:rsidR="00BA216B" w:rsidRDefault="00BA216B" w:rsidP="00614F98"/>
                    <w:p w14:paraId="6F06DC1C" w14:textId="77777777" w:rsidR="00BA216B" w:rsidRDefault="00BA216B" w:rsidP="00614F98"/>
                    <w:p w14:paraId="75371634" w14:textId="77777777" w:rsidR="00BA216B" w:rsidRDefault="00BA216B" w:rsidP="00614F98"/>
                    <w:p w14:paraId="5D5BC8CB" w14:textId="77777777" w:rsidR="00BA216B" w:rsidRDefault="00BA216B" w:rsidP="00614F98"/>
                    <w:p w14:paraId="2532EFFC" w14:textId="77777777" w:rsidR="00BA216B" w:rsidRDefault="00BA216B" w:rsidP="00614F98"/>
                    <w:p w14:paraId="2E2D6107" w14:textId="77777777" w:rsidR="00BA216B" w:rsidRDefault="00BA216B" w:rsidP="00614F98"/>
                    <w:p w14:paraId="1DF01227" w14:textId="77777777" w:rsidR="00BA216B" w:rsidRDefault="00BA216B" w:rsidP="00614F98"/>
                    <w:p w14:paraId="1DF51605" w14:textId="77777777" w:rsidR="00BA216B" w:rsidRDefault="00BA216B" w:rsidP="00614F98"/>
                    <w:p w14:paraId="5E5A8BF7" w14:textId="77777777" w:rsidR="00BA216B" w:rsidRDefault="00BA216B" w:rsidP="00614F98"/>
                    <w:p w14:paraId="52B86DE1" w14:textId="77777777" w:rsidR="00BA216B" w:rsidRDefault="00BA216B" w:rsidP="00614F98"/>
                    <w:p w14:paraId="085C20D7" w14:textId="77777777" w:rsidR="00BA216B" w:rsidRDefault="00BA216B" w:rsidP="00614F98"/>
                    <w:p w14:paraId="51649240" w14:textId="77777777" w:rsidR="00BA216B" w:rsidRDefault="00BA216B" w:rsidP="00614F98"/>
                    <w:p w14:paraId="1A4B794B" w14:textId="77777777" w:rsidR="00BA216B" w:rsidRDefault="00BA216B" w:rsidP="00614F98"/>
                    <w:p w14:paraId="5C78F621" w14:textId="77777777" w:rsidR="00BA216B" w:rsidRDefault="00BA216B" w:rsidP="00614F98"/>
                    <w:p w14:paraId="27873F8F" w14:textId="77777777" w:rsidR="00BA216B" w:rsidRDefault="00BA216B" w:rsidP="00614F98"/>
                    <w:p w14:paraId="0A9E1630" w14:textId="77777777" w:rsidR="00BA216B" w:rsidRDefault="00BA216B" w:rsidP="00614F98"/>
                    <w:p w14:paraId="6DC5DC9E" w14:textId="77777777" w:rsidR="00BA216B" w:rsidRDefault="00BA216B" w:rsidP="00614F98"/>
                    <w:p w14:paraId="5AAD878B" w14:textId="77777777" w:rsidR="00BA216B" w:rsidRDefault="00BA216B" w:rsidP="00614F98"/>
                    <w:p w14:paraId="4E35B9EF" w14:textId="77777777" w:rsidR="00BA216B" w:rsidRDefault="00BA216B" w:rsidP="00614F98"/>
                    <w:p w14:paraId="7E2AE8E0" w14:textId="77777777" w:rsidR="00BA216B" w:rsidRDefault="00BA216B" w:rsidP="00614F98"/>
                    <w:p w14:paraId="4F34DE86" w14:textId="77777777" w:rsidR="00BA216B" w:rsidRDefault="00BA216B" w:rsidP="00614F98"/>
                    <w:p w14:paraId="3A498BFA" w14:textId="77777777" w:rsidR="00BA216B" w:rsidRDefault="00BA216B" w:rsidP="00614F98"/>
                    <w:p w14:paraId="328BD2BC" w14:textId="77777777" w:rsidR="00BA216B" w:rsidRDefault="00BA216B" w:rsidP="00614F98"/>
                    <w:p w14:paraId="392032C4" w14:textId="77777777" w:rsidR="00BA216B" w:rsidRDefault="00BA216B" w:rsidP="00614F98"/>
                    <w:p w14:paraId="23485316" w14:textId="77777777" w:rsidR="00BA216B" w:rsidRDefault="00BA216B" w:rsidP="00614F98"/>
                    <w:p w14:paraId="28A82A37" w14:textId="77777777" w:rsidR="00BA216B" w:rsidRDefault="00BA216B" w:rsidP="00614F98"/>
                    <w:p w14:paraId="566854CC" w14:textId="77777777" w:rsidR="00BA216B" w:rsidRDefault="00BA216B" w:rsidP="00614F98"/>
                    <w:p w14:paraId="7B8A079F" w14:textId="77777777" w:rsidR="00BA216B" w:rsidRDefault="00BA216B" w:rsidP="00614F98"/>
                    <w:p w14:paraId="79536614" w14:textId="77777777" w:rsidR="00BA216B" w:rsidRDefault="00BA216B" w:rsidP="00614F98"/>
                    <w:p w14:paraId="0F800F45" w14:textId="77777777" w:rsidR="00BA216B" w:rsidRDefault="00BA216B" w:rsidP="00614F98"/>
                    <w:p w14:paraId="3ED6833D" w14:textId="77777777" w:rsidR="00BA216B" w:rsidRDefault="00BA216B" w:rsidP="00614F98"/>
                    <w:p w14:paraId="46758557" w14:textId="77777777" w:rsidR="00BA216B" w:rsidRDefault="00BA216B" w:rsidP="00614F98"/>
                    <w:p w14:paraId="25892DB4" w14:textId="77777777" w:rsidR="00BA216B" w:rsidRDefault="00BA216B" w:rsidP="00614F98"/>
                    <w:p w14:paraId="1AAB16BA" w14:textId="77777777" w:rsidR="00BA216B" w:rsidRDefault="00BA216B" w:rsidP="00614F98"/>
                    <w:p w14:paraId="3093AA39" w14:textId="77777777" w:rsidR="00BA216B" w:rsidRDefault="00BA216B" w:rsidP="00614F98"/>
                    <w:p w14:paraId="2BF61F94" w14:textId="77777777" w:rsidR="00BA216B" w:rsidRDefault="00BA216B" w:rsidP="00614F98"/>
                    <w:p w14:paraId="1C264690" w14:textId="77777777" w:rsidR="00BA216B" w:rsidRDefault="00BA216B" w:rsidP="00614F98"/>
                    <w:p w14:paraId="036DB4F8" w14:textId="77777777" w:rsidR="00BA216B" w:rsidRDefault="00BA216B" w:rsidP="00614F98"/>
                    <w:p w14:paraId="22C4397B" w14:textId="77777777" w:rsidR="00BA216B" w:rsidRDefault="00BA216B" w:rsidP="00614F98"/>
                    <w:p w14:paraId="5CDDDDAD" w14:textId="77777777" w:rsidR="00BA216B" w:rsidRDefault="00BA216B" w:rsidP="00614F98"/>
                    <w:p w14:paraId="468E2651" w14:textId="77777777" w:rsidR="00BA216B" w:rsidRDefault="00BA216B" w:rsidP="00614F98"/>
                    <w:p w14:paraId="5660BD8D" w14:textId="77777777" w:rsidR="00BA216B" w:rsidRDefault="00BA216B" w:rsidP="00614F98"/>
                    <w:p w14:paraId="5854B90A" w14:textId="77777777" w:rsidR="00BA216B" w:rsidRDefault="00BA216B" w:rsidP="00614F98"/>
                    <w:p w14:paraId="454BA746" w14:textId="77777777" w:rsidR="00BA216B" w:rsidRDefault="00BA216B" w:rsidP="00614F98"/>
                    <w:p w14:paraId="025CFED3" w14:textId="77777777" w:rsidR="00BA216B" w:rsidRDefault="00BA216B" w:rsidP="00614F98"/>
                    <w:p w14:paraId="44A8A8B0" w14:textId="77777777" w:rsidR="00BA216B" w:rsidRDefault="00BA216B" w:rsidP="00614F98"/>
                    <w:p w14:paraId="155C3F16" w14:textId="77777777" w:rsidR="00BA216B" w:rsidRDefault="00BA216B" w:rsidP="00614F98"/>
                    <w:p w14:paraId="0EECDCA0" w14:textId="77777777" w:rsidR="00BA216B" w:rsidRDefault="00BA216B" w:rsidP="00614F98"/>
                    <w:p w14:paraId="2FD8B15B" w14:textId="77777777" w:rsidR="00BA216B" w:rsidRDefault="00BA216B" w:rsidP="00614F98"/>
                    <w:p w14:paraId="2718B19F" w14:textId="77777777" w:rsidR="00BA216B" w:rsidRDefault="00BA216B" w:rsidP="00614F98"/>
                    <w:p w14:paraId="7962F820" w14:textId="77777777" w:rsidR="00BA216B" w:rsidRDefault="00BA216B" w:rsidP="00614F98"/>
                    <w:p w14:paraId="64D5DBE2" w14:textId="77777777" w:rsidR="00BA216B" w:rsidRDefault="00BA216B" w:rsidP="00614F98"/>
                    <w:p w14:paraId="7B615B78" w14:textId="77777777" w:rsidR="00BA216B" w:rsidRDefault="00BA216B" w:rsidP="00614F98"/>
                    <w:p w14:paraId="60FEF9C9" w14:textId="77777777" w:rsidR="00BA216B" w:rsidRDefault="00BA216B" w:rsidP="00614F98"/>
                    <w:p w14:paraId="30C18324" w14:textId="77777777" w:rsidR="00BA216B" w:rsidRDefault="00BA216B" w:rsidP="00614F98"/>
                    <w:p w14:paraId="0AD0BDDE" w14:textId="77777777" w:rsidR="00BA216B" w:rsidRDefault="00BA216B" w:rsidP="00614F98"/>
                    <w:p w14:paraId="0510B38F" w14:textId="77777777" w:rsidR="00BA216B" w:rsidRDefault="00BA216B" w:rsidP="00614F98"/>
                    <w:p w14:paraId="6CC53A7B" w14:textId="77777777" w:rsidR="00BA216B" w:rsidRDefault="00BA216B" w:rsidP="00614F98"/>
                    <w:p w14:paraId="6561701A" w14:textId="77777777" w:rsidR="00BA216B" w:rsidRDefault="00BA216B" w:rsidP="00614F98"/>
                    <w:p w14:paraId="6616732E" w14:textId="77777777" w:rsidR="00BA216B" w:rsidRDefault="00BA216B" w:rsidP="00614F98"/>
                    <w:p w14:paraId="064D8E78" w14:textId="77777777" w:rsidR="00BA216B" w:rsidRDefault="00BA216B" w:rsidP="00614F98"/>
                    <w:p w14:paraId="685F5481" w14:textId="77777777" w:rsidR="00BA216B" w:rsidRDefault="00BA216B" w:rsidP="00614F98"/>
                    <w:p w14:paraId="2C39BA92" w14:textId="77777777" w:rsidR="00BA216B" w:rsidRDefault="00BA216B" w:rsidP="00614F98"/>
                    <w:p w14:paraId="3DB7477C" w14:textId="77777777" w:rsidR="00BA216B" w:rsidRDefault="00BA216B" w:rsidP="00614F98"/>
                    <w:p w14:paraId="3B3E2EB9" w14:textId="77777777" w:rsidR="00BA216B" w:rsidRDefault="00BA216B" w:rsidP="00614F98"/>
                    <w:p w14:paraId="5B933E68" w14:textId="77777777" w:rsidR="00BA216B" w:rsidRDefault="00BA216B" w:rsidP="00614F98"/>
                    <w:p w14:paraId="3ACDF565" w14:textId="77777777" w:rsidR="00BA216B" w:rsidRDefault="00BA216B" w:rsidP="00614F98"/>
                    <w:p w14:paraId="0A4C06D3" w14:textId="77777777" w:rsidR="00BA216B" w:rsidRDefault="00BA216B" w:rsidP="00614F98"/>
                    <w:p w14:paraId="21AE8C0B" w14:textId="77777777" w:rsidR="00BA216B" w:rsidRDefault="00BA216B" w:rsidP="00614F98"/>
                    <w:p w14:paraId="403F4F19" w14:textId="77777777" w:rsidR="00BA216B" w:rsidRDefault="00BA216B" w:rsidP="00614F98"/>
                    <w:p w14:paraId="57CA4866" w14:textId="77777777" w:rsidR="00BA216B" w:rsidRDefault="00BA216B" w:rsidP="00614F98"/>
                    <w:p w14:paraId="0648547D" w14:textId="77777777" w:rsidR="00BA216B" w:rsidRDefault="00BA216B" w:rsidP="00614F98"/>
                    <w:p w14:paraId="1FDDF450" w14:textId="77777777" w:rsidR="00BA216B" w:rsidRDefault="00BA216B" w:rsidP="00614F98"/>
                    <w:p w14:paraId="20F25DAF" w14:textId="77777777" w:rsidR="00BA216B" w:rsidRDefault="00BA216B" w:rsidP="00614F98"/>
                    <w:p w14:paraId="0D00B408" w14:textId="77777777" w:rsidR="00BA216B" w:rsidRDefault="00BA216B" w:rsidP="00614F98"/>
                    <w:p w14:paraId="6F0745E2" w14:textId="77777777" w:rsidR="00BA216B" w:rsidRDefault="00BA216B" w:rsidP="00614F98"/>
                    <w:p w14:paraId="0510EB09" w14:textId="77777777" w:rsidR="00BA216B" w:rsidRDefault="00BA216B" w:rsidP="00614F98"/>
                    <w:p w14:paraId="75157C87" w14:textId="77777777" w:rsidR="00BA216B" w:rsidRDefault="00BA216B" w:rsidP="00614F98"/>
                    <w:p w14:paraId="54573317" w14:textId="77777777" w:rsidR="00BA216B" w:rsidRDefault="00BA216B" w:rsidP="00614F98"/>
                    <w:p w14:paraId="304FD080" w14:textId="77777777" w:rsidR="00BA216B" w:rsidRDefault="00BA216B" w:rsidP="00614F98"/>
                    <w:p w14:paraId="00FE7B7F" w14:textId="77777777" w:rsidR="00BA216B" w:rsidRDefault="00BA216B" w:rsidP="00614F98"/>
                    <w:p w14:paraId="3DD46511" w14:textId="77777777" w:rsidR="00BA216B" w:rsidRDefault="00BA216B" w:rsidP="00614F98"/>
                    <w:p w14:paraId="18362448" w14:textId="77777777" w:rsidR="00BA216B" w:rsidRDefault="00BA216B" w:rsidP="00614F98"/>
                    <w:p w14:paraId="701A9AB2" w14:textId="77777777" w:rsidR="00BA216B" w:rsidRDefault="00BA216B" w:rsidP="00614F98"/>
                    <w:p w14:paraId="47AD95E0" w14:textId="77777777" w:rsidR="00BA216B" w:rsidRDefault="00BA216B" w:rsidP="00614F98"/>
                    <w:p w14:paraId="695B8BEA" w14:textId="77777777" w:rsidR="00BA216B" w:rsidRDefault="00BA216B" w:rsidP="00614F98"/>
                    <w:p w14:paraId="78136C2B" w14:textId="77777777" w:rsidR="00BA216B" w:rsidRDefault="00BA216B" w:rsidP="00614F98"/>
                    <w:p w14:paraId="1C29977F" w14:textId="77777777" w:rsidR="00BA216B" w:rsidRDefault="00BA216B" w:rsidP="00614F98"/>
                    <w:p w14:paraId="02A5AFF1" w14:textId="77777777" w:rsidR="00BA216B" w:rsidRDefault="00BA216B" w:rsidP="00614F98"/>
                    <w:p w14:paraId="295B6AFF" w14:textId="77777777" w:rsidR="00BA216B" w:rsidRDefault="00BA216B" w:rsidP="00614F98"/>
                    <w:p w14:paraId="33248631" w14:textId="77777777" w:rsidR="00BA216B" w:rsidRDefault="00BA216B" w:rsidP="00614F98"/>
                    <w:p w14:paraId="1B3CD035" w14:textId="77777777" w:rsidR="00BA216B" w:rsidRDefault="00BA216B" w:rsidP="00614F98"/>
                    <w:p w14:paraId="070C42E5" w14:textId="77777777" w:rsidR="00BA216B" w:rsidRDefault="00BA216B" w:rsidP="00614F98"/>
                    <w:p w14:paraId="7C6F0329" w14:textId="77777777" w:rsidR="00BA216B" w:rsidRDefault="00BA216B" w:rsidP="00614F98"/>
                    <w:p w14:paraId="49D93008" w14:textId="77777777" w:rsidR="00BA216B" w:rsidRDefault="00BA216B" w:rsidP="00614F98"/>
                    <w:p w14:paraId="2C1491BA" w14:textId="77777777" w:rsidR="00BA216B" w:rsidRDefault="00BA216B" w:rsidP="00614F98"/>
                    <w:p w14:paraId="2C2758D9" w14:textId="77777777" w:rsidR="00BA216B" w:rsidRDefault="00BA216B" w:rsidP="00614F98"/>
                    <w:p w14:paraId="7C885339" w14:textId="77777777" w:rsidR="00BA216B" w:rsidRDefault="00BA216B" w:rsidP="00614F98"/>
                    <w:p w14:paraId="14ED9C1C" w14:textId="77777777" w:rsidR="00BA216B" w:rsidRDefault="00BA216B" w:rsidP="00614F98"/>
                    <w:p w14:paraId="7A8A8EF2" w14:textId="77777777" w:rsidR="00BA216B" w:rsidRDefault="00BA216B" w:rsidP="00614F98"/>
                    <w:p w14:paraId="309AE3A2" w14:textId="77777777" w:rsidR="00BA216B" w:rsidRDefault="00BA216B" w:rsidP="00614F98"/>
                    <w:p w14:paraId="411B924C" w14:textId="77777777" w:rsidR="00BA216B" w:rsidRDefault="00BA216B" w:rsidP="00614F98"/>
                    <w:p w14:paraId="59C83C48" w14:textId="77777777" w:rsidR="00BA216B" w:rsidRDefault="00BA216B" w:rsidP="00614F98"/>
                    <w:p w14:paraId="71BD8BB7" w14:textId="77777777" w:rsidR="00BA216B" w:rsidRDefault="00BA216B" w:rsidP="00614F98"/>
                    <w:p w14:paraId="0FA5EB76" w14:textId="77777777" w:rsidR="00BA216B" w:rsidRDefault="00BA216B" w:rsidP="00614F98"/>
                    <w:p w14:paraId="6B46CAA2" w14:textId="77777777" w:rsidR="00BA216B" w:rsidRDefault="00BA216B" w:rsidP="00614F98"/>
                    <w:p w14:paraId="15D88E9B" w14:textId="77777777" w:rsidR="00BA216B" w:rsidRDefault="00BA216B" w:rsidP="00614F98"/>
                    <w:p w14:paraId="2FE39D90" w14:textId="77777777" w:rsidR="00BA216B" w:rsidRDefault="00BA216B" w:rsidP="00614F98"/>
                    <w:p w14:paraId="4A205B34" w14:textId="77777777" w:rsidR="00BA216B" w:rsidRDefault="00BA216B" w:rsidP="00614F98"/>
                    <w:p w14:paraId="5657B514" w14:textId="77777777" w:rsidR="00BA216B" w:rsidRDefault="00BA216B" w:rsidP="00614F98"/>
                    <w:p w14:paraId="7DCA9C46" w14:textId="77777777" w:rsidR="00BA216B" w:rsidRDefault="00BA216B" w:rsidP="00614F98"/>
                    <w:p w14:paraId="60DA2BBA" w14:textId="77777777" w:rsidR="00BA216B" w:rsidRDefault="00BA216B" w:rsidP="00614F98"/>
                    <w:p w14:paraId="2CCC79FB" w14:textId="77777777" w:rsidR="00BA216B" w:rsidRDefault="00BA216B" w:rsidP="00614F98"/>
                    <w:p w14:paraId="3B704BE1" w14:textId="77777777" w:rsidR="00BA216B" w:rsidRDefault="00BA216B" w:rsidP="00614F98"/>
                    <w:p w14:paraId="5E1BCB55" w14:textId="77777777" w:rsidR="00BA216B" w:rsidRDefault="00BA216B" w:rsidP="00614F98"/>
                    <w:p w14:paraId="6B54587D" w14:textId="77777777" w:rsidR="00BA216B" w:rsidRDefault="00BA216B" w:rsidP="00614F98"/>
                    <w:p w14:paraId="1DD3A0BC" w14:textId="77777777" w:rsidR="00BA216B" w:rsidRDefault="00BA216B" w:rsidP="00614F98"/>
                    <w:p w14:paraId="5ACA005F" w14:textId="77777777" w:rsidR="00BA216B" w:rsidRDefault="00BA216B" w:rsidP="00614F98"/>
                    <w:p w14:paraId="127D1F92" w14:textId="77777777" w:rsidR="00BA216B" w:rsidRDefault="00BA216B" w:rsidP="00614F98"/>
                    <w:p w14:paraId="6530DC75" w14:textId="77777777" w:rsidR="00BA216B" w:rsidRDefault="00BA216B" w:rsidP="00614F98"/>
                    <w:p w14:paraId="1E866C18" w14:textId="77777777" w:rsidR="00BA216B" w:rsidRDefault="00BA216B" w:rsidP="00614F98"/>
                    <w:p w14:paraId="25ED844D" w14:textId="77777777" w:rsidR="00BA216B" w:rsidRDefault="00BA216B" w:rsidP="00614F98"/>
                    <w:p w14:paraId="23F93E90" w14:textId="77777777" w:rsidR="00BA216B" w:rsidRDefault="00BA216B" w:rsidP="00614F98"/>
                    <w:p w14:paraId="2BE1E3D2" w14:textId="77777777" w:rsidR="00BA216B" w:rsidRDefault="00BA216B" w:rsidP="00614F98"/>
                    <w:p w14:paraId="13EDAA09" w14:textId="77777777" w:rsidR="00BA216B" w:rsidRDefault="00BA216B" w:rsidP="00614F98"/>
                    <w:p w14:paraId="1FA0DE55" w14:textId="77777777" w:rsidR="00BA216B" w:rsidRDefault="00BA216B" w:rsidP="00614F98"/>
                    <w:p w14:paraId="797E2C28" w14:textId="77777777" w:rsidR="00BA216B" w:rsidRDefault="00BA216B" w:rsidP="00614F98"/>
                    <w:p w14:paraId="7870ED18" w14:textId="77777777" w:rsidR="00BA216B" w:rsidRDefault="00BA216B" w:rsidP="00614F98"/>
                    <w:p w14:paraId="1F44A795" w14:textId="77777777" w:rsidR="00BA216B" w:rsidRDefault="00BA216B" w:rsidP="00614F98"/>
                    <w:p w14:paraId="27DDCE54" w14:textId="77777777" w:rsidR="00BA216B" w:rsidRDefault="00BA216B" w:rsidP="00614F98"/>
                    <w:p w14:paraId="03414622" w14:textId="77777777" w:rsidR="00BA216B" w:rsidRDefault="00BA216B" w:rsidP="00614F98"/>
                    <w:p w14:paraId="7A2C431D" w14:textId="77777777" w:rsidR="00BA216B" w:rsidRDefault="00BA216B" w:rsidP="00614F98"/>
                    <w:p w14:paraId="0F17BBA8" w14:textId="77777777" w:rsidR="00BA216B" w:rsidRDefault="00BA216B" w:rsidP="00614F98"/>
                    <w:p w14:paraId="1C86D9D9" w14:textId="77777777" w:rsidR="00BA216B" w:rsidRDefault="00BA216B" w:rsidP="00614F98"/>
                    <w:p w14:paraId="7C602E0C" w14:textId="77777777" w:rsidR="00BA216B" w:rsidRDefault="00BA216B" w:rsidP="00614F98"/>
                    <w:p w14:paraId="10D388DC" w14:textId="77777777" w:rsidR="00BA216B" w:rsidRDefault="00BA216B" w:rsidP="00614F98"/>
                    <w:p w14:paraId="1E361533" w14:textId="77777777" w:rsidR="00BA216B" w:rsidRDefault="00BA216B" w:rsidP="00614F98"/>
                    <w:p w14:paraId="1BD7FEA0" w14:textId="77777777" w:rsidR="00BA216B" w:rsidRDefault="00BA216B" w:rsidP="00614F98"/>
                    <w:p w14:paraId="48500356" w14:textId="77777777" w:rsidR="00BA216B" w:rsidRDefault="00BA216B" w:rsidP="00614F98"/>
                    <w:p w14:paraId="409CD176" w14:textId="77777777" w:rsidR="00BA216B" w:rsidRDefault="00BA216B" w:rsidP="00614F98"/>
                    <w:p w14:paraId="5B1C5FD3" w14:textId="77777777" w:rsidR="00BA216B" w:rsidRDefault="00BA216B" w:rsidP="00614F98"/>
                    <w:p w14:paraId="6A951830" w14:textId="77777777" w:rsidR="00BA216B" w:rsidRDefault="00BA216B" w:rsidP="00614F98"/>
                    <w:p w14:paraId="74CDD0E9" w14:textId="77777777" w:rsidR="00BA216B" w:rsidRDefault="00BA216B" w:rsidP="00614F98"/>
                    <w:p w14:paraId="16D474EE" w14:textId="77777777" w:rsidR="00BA216B" w:rsidRDefault="00BA216B" w:rsidP="00614F98"/>
                    <w:p w14:paraId="6F9692B8" w14:textId="77777777" w:rsidR="00BA216B" w:rsidRDefault="00BA216B" w:rsidP="00614F98"/>
                    <w:p w14:paraId="7E8788E3" w14:textId="77777777" w:rsidR="00BA216B" w:rsidRDefault="00BA216B" w:rsidP="00614F98"/>
                    <w:p w14:paraId="309B69F9" w14:textId="77777777" w:rsidR="00BA216B" w:rsidRDefault="00BA216B" w:rsidP="00614F98"/>
                    <w:p w14:paraId="553D3286" w14:textId="77777777" w:rsidR="00BA216B" w:rsidRDefault="00BA216B" w:rsidP="00614F98"/>
                    <w:p w14:paraId="27C819F2" w14:textId="77777777" w:rsidR="00BA216B" w:rsidRDefault="00BA216B" w:rsidP="00614F98"/>
                    <w:p w14:paraId="42981588" w14:textId="77777777" w:rsidR="00BA216B" w:rsidRDefault="00BA216B" w:rsidP="00614F98"/>
                    <w:p w14:paraId="5F7EDA38" w14:textId="77777777" w:rsidR="00BA216B" w:rsidRDefault="00BA216B" w:rsidP="00614F98"/>
                    <w:p w14:paraId="2086920D" w14:textId="77777777" w:rsidR="00BA216B" w:rsidRDefault="00BA216B" w:rsidP="00614F98"/>
                    <w:p w14:paraId="659DD24A" w14:textId="77777777" w:rsidR="00BA216B" w:rsidRDefault="00BA216B" w:rsidP="00614F98"/>
                    <w:p w14:paraId="72994B5A" w14:textId="77777777" w:rsidR="00BA216B" w:rsidRDefault="00BA216B" w:rsidP="00614F98"/>
                    <w:p w14:paraId="7DECC02A" w14:textId="77777777" w:rsidR="00BA216B" w:rsidRDefault="00BA216B" w:rsidP="00614F98"/>
                    <w:p w14:paraId="7E9510DA" w14:textId="77777777" w:rsidR="00BA216B" w:rsidRDefault="00BA216B" w:rsidP="00614F98"/>
                    <w:p w14:paraId="37B4764E" w14:textId="77777777" w:rsidR="00BA216B" w:rsidRDefault="00BA216B" w:rsidP="00614F98"/>
                    <w:p w14:paraId="212B5299" w14:textId="77777777" w:rsidR="00BA216B" w:rsidRDefault="00BA216B" w:rsidP="00614F98"/>
                    <w:p w14:paraId="160C7D45" w14:textId="77777777" w:rsidR="00BA216B" w:rsidRDefault="00BA216B" w:rsidP="00614F98"/>
                    <w:p w14:paraId="782E70B1" w14:textId="77777777" w:rsidR="00BA216B" w:rsidRDefault="00BA216B" w:rsidP="00614F98"/>
                    <w:p w14:paraId="28A63216" w14:textId="77777777" w:rsidR="00BA216B" w:rsidRDefault="00BA216B" w:rsidP="00614F98"/>
                    <w:p w14:paraId="0ADC2C2B" w14:textId="77777777" w:rsidR="00BA216B" w:rsidRDefault="00BA216B" w:rsidP="00614F98"/>
                    <w:p w14:paraId="3B972D9C" w14:textId="77777777" w:rsidR="00BA216B" w:rsidRDefault="00BA216B" w:rsidP="00614F98"/>
                    <w:p w14:paraId="31BD9828" w14:textId="77777777" w:rsidR="00BA216B" w:rsidRDefault="00BA216B" w:rsidP="00614F98"/>
                    <w:p w14:paraId="5183123E" w14:textId="77777777" w:rsidR="00BA216B" w:rsidRDefault="00BA216B" w:rsidP="00614F98"/>
                    <w:p w14:paraId="2C5FBAF4" w14:textId="77777777" w:rsidR="00BA216B" w:rsidRDefault="00BA216B" w:rsidP="00614F98"/>
                    <w:p w14:paraId="6F93E1BA" w14:textId="77777777" w:rsidR="00BA216B" w:rsidRDefault="00BA216B" w:rsidP="00614F98"/>
                    <w:p w14:paraId="17479A87" w14:textId="77777777" w:rsidR="00BA216B" w:rsidRDefault="00BA216B" w:rsidP="00614F98"/>
                    <w:p w14:paraId="30FFED8F" w14:textId="77777777" w:rsidR="00BA216B" w:rsidRDefault="00BA216B" w:rsidP="00614F98"/>
                    <w:p w14:paraId="6549497C" w14:textId="77777777" w:rsidR="00BA216B" w:rsidRDefault="00BA216B" w:rsidP="00614F98"/>
                    <w:p w14:paraId="4794FF46" w14:textId="77777777" w:rsidR="00BA216B" w:rsidRDefault="00BA216B" w:rsidP="00614F98"/>
                    <w:p w14:paraId="3A12097B" w14:textId="77777777" w:rsidR="00BA216B" w:rsidRDefault="00BA216B" w:rsidP="00614F98"/>
                    <w:p w14:paraId="6102807C" w14:textId="77777777" w:rsidR="00BA216B" w:rsidRDefault="00BA216B" w:rsidP="00614F98"/>
                    <w:p w14:paraId="3807F5DB" w14:textId="77777777" w:rsidR="00BA216B" w:rsidRDefault="00BA216B" w:rsidP="00614F98"/>
                    <w:p w14:paraId="246FA01D" w14:textId="77777777" w:rsidR="00BA216B" w:rsidRDefault="00BA216B" w:rsidP="00614F98"/>
                    <w:p w14:paraId="695E2BEF" w14:textId="77777777" w:rsidR="00BA216B" w:rsidRDefault="00BA216B" w:rsidP="00614F98"/>
                    <w:p w14:paraId="5CC860E4" w14:textId="77777777" w:rsidR="00BA216B" w:rsidRDefault="00BA216B" w:rsidP="00614F98"/>
                    <w:p w14:paraId="0E39E858" w14:textId="77777777" w:rsidR="00BA216B" w:rsidRDefault="00BA216B" w:rsidP="00614F98"/>
                    <w:p w14:paraId="5E931F74" w14:textId="77777777" w:rsidR="00BA216B" w:rsidRDefault="00BA216B" w:rsidP="00614F98"/>
                    <w:p w14:paraId="4D2A9AC7" w14:textId="77777777" w:rsidR="00BA216B" w:rsidRDefault="00BA216B" w:rsidP="00614F98"/>
                    <w:p w14:paraId="7680A4DF" w14:textId="77777777" w:rsidR="00BA216B" w:rsidRDefault="00BA216B" w:rsidP="00614F98"/>
                    <w:p w14:paraId="40420462" w14:textId="77777777" w:rsidR="00BA216B" w:rsidRDefault="00BA216B" w:rsidP="00614F98"/>
                    <w:p w14:paraId="3FAF09BB" w14:textId="77777777" w:rsidR="00BA216B" w:rsidRDefault="00BA216B" w:rsidP="00614F98"/>
                    <w:p w14:paraId="39151484" w14:textId="77777777" w:rsidR="00BA216B" w:rsidRDefault="00BA216B" w:rsidP="00614F98"/>
                    <w:p w14:paraId="78C0CDA9" w14:textId="77777777" w:rsidR="00BA216B" w:rsidRDefault="00BA216B" w:rsidP="00614F98"/>
                    <w:p w14:paraId="179ED810" w14:textId="77777777" w:rsidR="00BA216B" w:rsidRDefault="00BA216B" w:rsidP="00614F98"/>
                    <w:p w14:paraId="43D3A778" w14:textId="77777777" w:rsidR="00BA216B" w:rsidRDefault="00BA216B" w:rsidP="00614F98"/>
                    <w:p w14:paraId="29CC6F47" w14:textId="77777777" w:rsidR="00BA216B" w:rsidRDefault="00BA216B" w:rsidP="00614F98"/>
                    <w:p w14:paraId="22D5B19D" w14:textId="77777777" w:rsidR="00BA216B" w:rsidRDefault="00BA216B" w:rsidP="00614F98"/>
                    <w:p w14:paraId="7B0B9E10" w14:textId="77777777" w:rsidR="00BA216B" w:rsidRDefault="00BA216B" w:rsidP="00614F98"/>
                    <w:p w14:paraId="07BBB757" w14:textId="77777777" w:rsidR="00BA216B" w:rsidRDefault="00BA216B" w:rsidP="00614F98"/>
                    <w:p w14:paraId="47752AE5" w14:textId="77777777" w:rsidR="00BA216B" w:rsidRDefault="00BA216B" w:rsidP="00614F98"/>
                    <w:p w14:paraId="74FB660F" w14:textId="77777777" w:rsidR="00BA216B" w:rsidRDefault="00BA216B" w:rsidP="00614F98"/>
                    <w:p w14:paraId="6B87499A" w14:textId="77777777" w:rsidR="00BA216B" w:rsidRDefault="00BA216B" w:rsidP="00614F98"/>
                    <w:p w14:paraId="401F9866" w14:textId="77777777" w:rsidR="00BA216B" w:rsidRDefault="00BA216B" w:rsidP="00614F98"/>
                    <w:p w14:paraId="172659D9" w14:textId="77777777" w:rsidR="00BA216B" w:rsidRDefault="00BA216B" w:rsidP="00614F98"/>
                    <w:p w14:paraId="355196AD" w14:textId="77777777" w:rsidR="00BA216B" w:rsidRDefault="00BA216B" w:rsidP="00614F98"/>
                    <w:p w14:paraId="160E3135" w14:textId="77777777" w:rsidR="00BA216B" w:rsidRDefault="00BA216B" w:rsidP="00614F98"/>
                    <w:p w14:paraId="3982873C" w14:textId="77777777" w:rsidR="00BA216B" w:rsidRDefault="00BA216B" w:rsidP="00614F98"/>
                    <w:p w14:paraId="5F8ADF7D" w14:textId="77777777" w:rsidR="00BA216B" w:rsidRDefault="00BA216B" w:rsidP="00614F98"/>
                    <w:p w14:paraId="6DAC9E51" w14:textId="77777777" w:rsidR="00BA216B" w:rsidRDefault="00BA216B" w:rsidP="00614F98"/>
                    <w:p w14:paraId="12427673" w14:textId="77777777" w:rsidR="00BA216B" w:rsidRDefault="00BA216B" w:rsidP="00614F98"/>
                    <w:p w14:paraId="1AC6D858" w14:textId="77777777" w:rsidR="00BA216B" w:rsidRDefault="00BA216B" w:rsidP="00614F98"/>
                    <w:p w14:paraId="59667525" w14:textId="77777777" w:rsidR="00BA216B" w:rsidRDefault="00BA216B" w:rsidP="00614F98"/>
                    <w:p w14:paraId="4AA8E9BA" w14:textId="77777777" w:rsidR="00BA216B" w:rsidRDefault="00BA216B" w:rsidP="00614F98"/>
                    <w:p w14:paraId="4D1B63E1" w14:textId="77777777" w:rsidR="00BA216B" w:rsidRDefault="00BA216B" w:rsidP="00614F98"/>
                    <w:p w14:paraId="2ED38A61" w14:textId="77777777" w:rsidR="00BA216B" w:rsidRDefault="00BA216B" w:rsidP="00614F98"/>
                    <w:p w14:paraId="04706456" w14:textId="77777777" w:rsidR="00BA216B" w:rsidRDefault="00BA216B" w:rsidP="00614F98"/>
                    <w:p w14:paraId="66C5FA73" w14:textId="77777777" w:rsidR="00BA216B" w:rsidRDefault="00BA216B" w:rsidP="00614F98"/>
                    <w:p w14:paraId="54260B5B" w14:textId="77777777" w:rsidR="00BA216B" w:rsidRDefault="00BA216B" w:rsidP="00614F98"/>
                    <w:p w14:paraId="528E8C62" w14:textId="77777777" w:rsidR="00BA216B" w:rsidRDefault="00BA216B" w:rsidP="00614F98"/>
                    <w:p w14:paraId="41AC5BC6" w14:textId="77777777" w:rsidR="00BA216B" w:rsidRDefault="00BA216B" w:rsidP="00614F98"/>
                    <w:p w14:paraId="0C49A269" w14:textId="77777777" w:rsidR="00BA216B" w:rsidRDefault="00BA216B" w:rsidP="00614F98"/>
                    <w:p w14:paraId="7FE843B3" w14:textId="77777777" w:rsidR="00BA216B" w:rsidRDefault="00BA216B" w:rsidP="00614F98"/>
                    <w:p w14:paraId="0C7A14A7" w14:textId="77777777" w:rsidR="00BA216B" w:rsidRDefault="00BA216B" w:rsidP="00614F98"/>
                    <w:p w14:paraId="4277106D" w14:textId="77777777" w:rsidR="00BA216B" w:rsidRDefault="00BA216B" w:rsidP="00614F98"/>
                    <w:p w14:paraId="6CBE038E" w14:textId="77777777" w:rsidR="00BA216B" w:rsidRDefault="00BA216B" w:rsidP="00614F98"/>
                    <w:p w14:paraId="509B563F" w14:textId="77777777" w:rsidR="00BA216B" w:rsidRDefault="00BA216B" w:rsidP="00614F98"/>
                    <w:p w14:paraId="72488BDF" w14:textId="77777777" w:rsidR="00BA216B" w:rsidRDefault="00BA216B" w:rsidP="00614F98"/>
                    <w:p w14:paraId="642AD3CF" w14:textId="77777777" w:rsidR="00BA216B" w:rsidRDefault="00BA216B" w:rsidP="00614F98"/>
                    <w:p w14:paraId="5A0C9852" w14:textId="77777777" w:rsidR="00BA216B" w:rsidRDefault="00BA216B" w:rsidP="00614F98"/>
                    <w:p w14:paraId="303C5FC0" w14:textId="77777777" w:rsidR="00BA216B" w:rsidRDefault="00BA216B" w:rsidP="00614F98"/>
                    <w:p w14:paraId="17321A0D" w14:textId="77777777" w:rsidR="00BA216B" w:rsidRDefault="00BA216B" w:rsidP="00614F98"/>
                    <w:p w14:paraId="781E1B44" w14:textId="77777777" w:rsidR="00BA216B" w:rsidRDefault="00BA216B" w:rsidP="00614F98"/>
                    <w:p w14:paraId="360908E6" w14:textId="77777777" w:rsidR="00BA216B" w:rsidRDefault="00BA216B" w:rsidP="00614F98"/>
                    <w:p w14:paraId="13A72983" w14:textId="77777777" w:rsidR="00BA216B" w:rsidRDefault="00BA216B" w:rsidP="00614F98"/>
                    <w:p w14:paraId="0EF044C9" w14:textId="77777777" w:rsidR="00BA216B" w:rsidRDefault="00BA216B" w:rsidP="00614F98"/>
                    <w:p w14:paraId="328B7D5B" w14:textId="77777777" w:rsidR="00BA216B" w:rsidRDefault="00BA216B" w:rsidP="00614F98"/>
                    <w:p w14:paraId="2C54D796" w14:textId="77777777" w:rsidR="00BA216B" w:rsidRDefault="00BA216B" w:rsidP="00614F98"/>
                    <w:p w14:paraId="4DDF72ED" w14:textId="77777777" w:rsidR="00BA216B" w:rsidRDefault="00BA216B" w:rsidP="00614F98"/>
                    <w:p w14:paraId="1048DB59" w14:textId="77777777" w:rsidR="00BA216B" w:rsidRDefault="00BA216B" w:rsidP="00614F98"/>
                    <w:p w14:paraId="5613925D" w14:textId="77777777" w:rsidR="00BA216B" w:rsidRDefault="00BA216B" w:rsidP="00614F98"/>
                    <w:p w14:paraId="47E2D9FE" w14:textId="77777777" w:rsidR="00BA216B" w:rsidRDefault="00BA216B" w:rsidP="00614F98"/>
                    <w:p w14:paraId="64D1C7CD" w14:textId="77777777" w:rsidR="00BA216B" w:rsidRDefault="00BA216B" w:rsidP="00614F98"/>
                    <w:p w14:paraId="5EEAFE34" w14:textId="77777777" w:rsidR="00BA216B" w:rsidRDefault="00BA216B" w:rsidP="00614F98"/>
                    <w:p w14:paraId="7826FEF5" w14:textId="77777777" w:rsidR="00BA216B" w:rsidRDefault="00BA216B" w:rsidP="00614F98"/>
                    <w:p w14:paraId="0B0FF6B1" w14:textId="77777777" w:rsidR="00BA216B" w:rsidRDefault="00BA216B" w:rsidP="00614F98"/>
                    <w:p w14:paraId="7E77972C" w14:textId="77777777" w:rsidR="00BA216B" w:rsidRDefault="00BA216B" w:rsidP="00614F98"/>
                    <w:p w14:paraId="4CEF8000" w14:textId="77777777" w:rsidR="00BA216B" w:rsidRDefault="00BA216B" w:rsidP="00614F98"/>
                    <w:p w14:paraId="1B0E5426" w14:textId="77777777" w:rsidR="00BA216B" w:rsidRDefault="00BA216B" w:rsidP="00614F98"/>
                    <w:p w14:paraId="0FBEE89C" w14:textId="77777777" w:rsidR="00BA216B" w:rsidRDefault="00BA216B" w:rsidP="00614F98"/>
                    <w:p w14:paraId="29EE61FE" w14:textId="77777777" w:rsidR="00BA216B" w:rsidRDefault="00BA216B" w:rsidP="00614F98"/>
                    <w:p w14:paraId="39322564" w14:textId="77777777" w:rsidR="00BA216B" w:rsidRDefault="00BA216B" w:rsidP="00614F98"/>
                    <w:p w14:paraId="53D1382E" w14:textId="77777777" w:rsidR="00BA216B" w:rsidRDefault="00BA216B" w:rsidP="00614F98"/>
                    <w:p w14:paraId="1C652829" w14:textId="77777777" w:rsidR="00BA216B" w:rsidRDefault="00BA216B" w:rsidP="00614F98"/>
                    <w:p w14:paraId="6FC27280" w14:textId="77777777" w:rsidR="00BA216B" w:rsidRDefault="00BA216B" w:rsidP="00614F98"/>
                    <w:p w14:paraId="11AF8EE4" w14:textId="77777777" w:rsidR="00BA216B" w:rsidRDefault="00BA216B" w:rsidP="00614F98"/>
                    <w:p w14:paraId="17097402" w14:textId="77777777" w:rsidR="00BA216B" w:rsidRDefault="00BA216B" w:rsidP="00614F98"/>
                    <w:p w14:paraId="60B42686" w14:textId="77777777" w:rsidR="00BA216B" w:rsidRDefault="00BA216B" w:rsidP="00614F98"/>
                    <w:p w14:paraId="7A36CC8D" w14:textId="77777777" w:rsidR="00BA216B" w:rsidRDefault="00BA216B" w:rsidP="00614F98"/>
                    <w:p w14:paraId="23523051" w14:textId="77777777" w:rsidR="00BA216B" w:rsidRDefault="00BA216B" w:rsidP="00614F98"/>
                    <w:p w14:paraId="231446E7" w14:textId="77777777" w:rsidR="00BA216B" w:rsidRDefault="00BA216B" w:rsidP="00614F98"/>
                    <w:p w14:paraId="5BF0DD97" w14:textId="77777777" w:rsidR="00BA216B" w:rsidRDefault="00BA216B" w:rsidP="00614F98"/>
                    <w:p w14:paraId="4271C33F" w14:textId="77777777" w:rsidR="00BA216B" w:rsidRDefault="00BA216B" w:rsidP="00614F98"/>
                    <w:p w14:paraId="215C161D" w14:textId="77777777" w:rsidR="00BA216B" w:rsidRDefault="00BA216B" w:rsidP="00614F98"/>
                    <w:p w14:paraId="64C92249" w14:textId="77777777" w:rsidR="00BA216B" w:rsidRDefault="00BA216B" w:rsidP="00614F98"/>
                    <w:p w14:paraId="13353CDD" w14:textId="77777777" w:rsidR="00BA216B" w:rsidRDefault="00BA216B" w:rsidP="00614F98"/>
                    <w:p w14:paraId="7C6CA4CD" w14:textId="77777777" w:rsidR="00BA216B" w:rsidRDefault="00BA216B" w:rsidP="00614F98"/>
                    <w:p w14:paraId="6EFB475A" w14:textId="77777777" w:rsidR="00BA216B" w:rsidRDefault="00BA216B" w:rsidP="00614F98"/>
                    <w:p w14:paraId="38ED43B4" w14:textId="77777777" w:rsidR="00BA216B" w:rsidRDefault="00BA216B" w:rsidP="00614F98"/>
                    <w:p w14:paraId="014B1B8C" w14:textId="77777777" w:rsidR="00BA216B" w:rsidRDefault="00BA216B" w:rsidP="00614F98"/>
                    <w:p w14:paraId="396C8474" w14:textId="77777777" w:rsidR="00BA216B" w:rsidRDefault="00BA216B" w:rsidP="00614F98"/>
                    <w:p w14:paraId="132231A2" w14:textId="77777777" w:rsidR="00BA216B" w:rsidRDefault="00BA216B" w:rsidP="00614F98"/>
                    <w:p w14:paraId="21D6CA7A" w14:textId="77777777" w:rsidR="00BA216B" w:rsidRDefault="00BA216B" w:rsidP="00614F98"/>
                    <w:p w14:paraId="48226DC1" w14:textId="77777777" w:rsidR="00BA216B" w:rsidRDefault="00BA216B" w:rsidP="00614F98"/>
                    <w:p w14:paraId="6BD9713C" w14:textId="77777777" w:rsidR="00BA216B" w:rsidRDefault="00BA216B" w:rsidP="00614F98"/>
                    <w:p w14:paraId="0FD9E8C3" w14:textId="77777777" w:rsidR="00BA216B" w:rsidRDefault="00BA216B" w:rsidP="00614F98"/>
                    <w:p w14:paraId="35C32BED" w14:textId="77777777" w:rsidR="00BA216B" w:rsidRDefault="00BA216B" w:rsidP="00614F98"/>
                    <w:p w14:paraId="1B78E796" w14:textId="77777777" w:rsidR="00BA216B" w:rsidRDefault="00BA216B" w:rsidP="00614F98"/>
                    <w:p w14:paraId="085919B9" w14:textId="77777777" w:rsidR="00BA216B" w:rsidRDefault="00BA216B" w:rsidP="00614F98"/>
                    <w:p w14:paraId="5D3C7279" w14:textId="77777777" w:rsidR="00BA216B" w:rsidRDefault="00BA216B" w:rsidP="00614F98"/>
                    <w:p w14:paraId="7300627F" w14:textId="77777777" w:rsidR="00BA216B" w:rsidRDefault="00BA216B" w:rsidP="00614F98"/>
                    <w:p w14:paraId="70CF9A78" w14:textId="77777777" w:rsidR="00BA216B" w:rsidRDefault="00BA216B" w:rsidP="00614F98"/>
                    <w:p w14:paraId="6765E301" w14:textId="77777777" w:rsidR="00BA216B" w:rsidRDefault="00BA216B" w:rsidP="00614F98"/>
                    <w:p w14:paraId="4AC28F7B" w14:textId="77777777" w:rsidR="00BA216B" w:rsidRDefault="00BA216B" w:rsidP="00614F98"/>
                    <w:p w14:paraId="25072DAA" w14:textId="77777777" w:rsidR="00BA216B" w:rsidRDefault="00BA216B" w:rsidP="00614F98"/>
                    <w:p w14:paraId="1F6F8D47" w14:textId="77777777" w:rsidR="00BA216B" w:rsidRDefault="00BA216B" w:rsidP="00614F98"/>
                    <w:p w14:paraId="158BB151" w14:textId="77777777" w:rsidR="00BA216B" w:rsidRDefault="00BA216B" w:rsidP="00614F98"/>
                    <w:p w14:paraId="2B1E1FB5" w14:textId="77777777" w:rsidR="00BA216B" w:rsidRDefault="00BA216B" w:rsidP="00614F98"/>
                    <w:p w14:paraId="3DB32DD5" w14:textId="77777777" w:rsidR="00BA216B" w:rsidRDefault="00BA216B" w:rsidP="00614F98"/>
                    <w:p w14:paraId="1DF21E5F" w14:textId="77777777" w:rsidR="00BA216B" w:rsidRDefault="00BA216B" w:rsidP="00614F98"/>
                    <w:p w14:paraId="6C83DBC1" w14:textId="77777777" w:rsidR="00BA216B" w:rsidRDefault="00BA216B" w:rsidP="00614F98"/>
                    <w:p w14:paraId="199272A0" w14:textId="77777777" w:rsidR="00BA216B" w:rsidRDefault="00BA216B" w:rsidP="00614F98"/>
                    <w:p w14:paraId="2244332D" w14:textId="77777777" w:rsidR="00BA216B" w:rsidRDefault="00BA216B" w:rsidP="00614F98"/>
                    <w:p w14:paraId="2D6C1107" w14:textId="77777777" w:rsidR="00BA216B" w:rsidRDefault="00BA216B" w:rsidP="00614F98"/>
                    <w:p w14:paraId="25D5FE8E" w14:textId="77777777" w:rsidR="00BA216B" w:rsidRDefault="00BA216B" w:rsidP="00614F98"/>
                    <w:p w14:paraId="1D934C3A" w14:textId="77777777" w:rsidR="00BA216B" w:rsidRDefault="00BA216B" w:rsidP="00614F98"/>
                    <w:p w14:paraId="36E02137" w14:textId="77777777" w:rsidR="00BA216B" w:rsidRDefault="00BA216B" w:rsidP="00614F98"/>
                    <w:p w14:paraId="4F671425" w14:textId="77777777" w:rsidR="00BA216B" w:rsidRDefault="00BA216B" w:rsidP="00614F98"/>
                    <w:p w14:paraId="407CAF20" w14:textId="77777777" w:rsidR="00BA216B" w:rsidRDefault="00BA216B" w:rsidP="00614F98"/>
                    <w:p w14:paraId="0A5736BF" w14:textId="77777777" w:rsidR="00BA216B" w:rsidRDefault="00BA216B" w:rsidP="00614F98"/>
                    <w:p w14:paraId="4EDBE1E0" w14:textId="77777777" w:rsidR="00BA216B" w:rsidRDefault="00BA216B" w:rsidP="00614F98"/>
                    <w:p w14:paraId="647539D2" w14:textId="77777777" w:rsidR="00BA216B" w:rsidRDefault="00BA216B" w:rsidP="00614F98"/>
                    <w:p w14:paraId="00381944" w14:textId="77777777" w:rsidR="00BA216B" w:rsidRDefault="00BA216B" w:rsidP="00614F98"/>
                    <w:p w14:paraId="032DEF5E" w14:textId="77777777" w:rsidR="00BA216B" w:rsidRDefault="00BA216B" w:rsidP="00614F98"/>
                    <w:p w14:paraId="14449C54" w14:textId="77777777" w:rsidR="00BA216B" w:rsidRDefault="00BA216B" w:rsidP="00614F98"/>
                    <w:p w14:paraId="272E06B1" w14:textId="77777777" w:rsidR="00BA216B" w:rsidRDefault="00BA216B" w:rsidP="00614F98"/>
                    <w:p w14:paraId="2BC37321" w14:textId="77777777" w:rsidR="00BA216B" w:rsidRDefault="00BA216B" w:rsidP="00614F98"/>
                    <w:p w14:paraId="04248B60" w14:textId="77777777" w:rsidR="00BA216B" w:rsidRDefault="00BA216B" w:rsidP="00614F98"/>
                    <w:p w14:paraId="09039D8F" w14:textId="77777777" w:rsidR="00BA216B" w:rsidRDefault="00BA216B" w:rsidP="00614F98"/>
                    <w:p w14:paraId="6AC03134" w14:textId="77777777" w:rsidR="00BA216B" w:rsidRDefault="00BA216B" w:rsidP="00614F98"/>
                    <w:p w14:paraId="6A2C8D90" w14:textId="77777777" w:rsidR="00BA216B" w:rsidRDefault="00BA216B" w:rsidP="00614F98"/>
                    <w:p w14:paraId="4A3FC499" w14:textId="77777777" w:rsidR="00BA216B" w:rsidRDefault="00BA216B" w:rsidP="00614F98"/>
                    <w:p w14:paraId="0B660205" w14:textId="77777777" w:rsidR="00BA216B" w:rsidRDefault="00BA216B" w:rsidP="00614F98"/>
                    <w:p w14:paraId="63682486" w14:textId="77777777" w:rsidR="00BA216B" w:rsidRDefault="00BA216B" w:rsidP="00614F98"/>
                    <w:p w14:paraId="2D4E170D" w14:textId="77777777" w:rsidR="00BA216B" w:rsidRDefault="00BA216B" w:rsidP="00614F98"/>
                    <w:p w14:paraId="27D7168E" w14:textId="77777777" w:rsidR="00BA216B" w:rsidRDefault="00BA216B" w:rsidP="00614F98"/>
                    <w:p w14:paraId="01890E58" w14:textId="77777777" w:rsidR="00BA216B" w:rsidRDefault="00BA216B" w:rsidP="00614F98"/>
                    <w:p w14:paraId="01F807C3" w14:textId="77777777" w:rsidR="00BA216B" w:rsidRDefault="00BA216B" w:rsidP="00614F98"/>
                    <w:p w14:paraId="234E6363" w14:textId="77777777" w:rsidR="00BA216B" w:rsidRDefault="00BA216B" w:rsidP="00614F98"/>
                    <w:p w14:paraId="11479E00" w14:textId="77777777" w:rsidR="00BA216B" w:rsidRDefault="00BA216B" w:rsidP="00614F98"/>
                    <w:p w14:paraId="038526B4" w14:textId="77777777" w:rsidR="00BA216B" w:rsidRDefault="00BA216B" w:rsidP="00614F98"/>
                    <w:p w14:paraId="262A882B" w14:textId="77777777" w:rsidR="00BA216B" w:rsidRDefault="00BA216B" w:rsidP="00614F98"/>
                    <w:p w14:paraId="48B6A15D" w14:textId="77777777" w:rsidR="00BA216B" w:rsidRDefault="00BA216B" w:rsidP="00614F98"/>
                    <w:p w14:paraId="215956C6" w14:textId="77777777" w:rsidR="00BA216B" w:rsidRDefault="00BA216B" w:rsidP="00614F98"/>
                    <w:p w14:paraId="7B62ADF6" w14:textId="77777777" w:rsidR="00BA216B" w:rsidRDefault="00BA216B" w:rsidP="00614F98"/>
                    <w:p w14:paraId="13B8B3E0" w14:textId="77777777" w:rsidR="00BA216B" w:rsidRDefault="00BA216B" w:rsidP="00614F98"/>
                    <w:p w14:paraId="2FD95571" w14:textId="77777777" w:rsidR="00BA216B" w:rsidRDefault="00BA216B" w:rsidP="00614F98"/>
                    <w:p w14:paraId="3FAFAB50" w14:textId="77777777" w:rsidR="00BA216B" w:rsidRDefault="00BA216B" w:rsidP="00614F98"/>
                    <w:p w14:paraId="514BFF0B" w14:textId="77777777" w:rsidR="00BA216B" w:rsidRDefault="00BA216B" w:rsidP="00614F98"/>
                    <w:p w14:paraId="6B8420CF" w14:textId="77777777" w:rsidR="00BA216B" w:rsidRDefault="00BA216B" w:rsidP="00614F98"/>
                    <w:p w14:paraId="46EBA0E8" w14:textId="77777777" w:rsidR="00BA216B" w:rsidRDefault="00BA216B" w:rsidP="00614F98"/>
                    <w:p w14:paraId="5888B9EC" w14:textId="77777777" w:rsidR="00BA216B" w:rsidRDefault="00BA216B" w:rsidP="00614F98"/>
                    <w:p w14:paraId="1051842E" w14:textId="77777777" w:rsidR="00BA216B" w:rsidRDefault="00BA216B" w:rsidP="00614F98"/>
                    <w:p w14:paraId="22488C57" w14:textId="77777777" w:rsidR="00BA216B" w:rsidRDefault="00BA216B" w:rsidP="00614F98"/>
                    <w:p w14:paraId="543C9EDA" w14:textId="77777777" w:rsidR="00BA216B" w:rsidRDefault="00BA216B" w:rsidP="00614F98"/>
                    <w:p w14:paraId="34A6E258" w14:textId="77777777" w:rsidR="00BA216B" w:rsidRDefault="00BA216B" w:rsidP="00614F98"/>
                    <w:p w14:paraId="014618F3" w14:textId="77777777" w:rsidR="00BA216B" w:rsidRDefault="00BA216B" w:rsidP="00614F98"/>
                    <w:p w14:paraId="7937C09F" w14:textId="77777777" w:rsidR="00BA216B" w:rsidRDefault="00BA216B" w:rsidP="00614F98"/>
                    <w:p w14:paraId="6AE58341" w14:textId="77777777" w:rsidR="00BA216B" w:rsidRDefault="00BA216B" w:rsidP="00614F98"/>
                    <w:p w14:paraId="01E944C9" w14:textId="77777777" w:rsidR="00BA216B" w:rsidRDefault="00BA216B" w:rsidP="00614F98"/>
                    <w:p w14:paraId="6D008359" w14:textId="77777777" w:rsidR="00BA216B" w:rsidRDefault="00BA216B" w:rsidP="00614F98"/>
                    <w:p w14:paraId="47BBCD3E" w14:textId="77777777" w:rsidR="00BA216B" w:rsidRDefault="00BA216B" w:rsidP="00614F98"/>
                    <w:p w14:paraId="0ABDA143" w14:textId="77777777" w:rsidR="00BA216B" w:rsidRDefault="00BA216B" w:rsidP="00614F98"/>
                    <w:p w14:paraId="27E043BC" w14:textId="77777777" w:rsidR="00BA216B" w:rsidRDefault="00BA216B" w:rsidP="00614F98"/>
                    <w:p w14:paraId="61934635" w14:textId="77777777" w:rsidR="00BA216B" w:rsidRDefault="00BA216B" w:rsidP="00614F98"/>
                    <w:p w14:paraId="69F940F5" w14:textId="77777777" w:rsidR="00BA216B" w:rsidRDefault="00BA216B" w:rsidP="00614F98"/>
                    <w:p w14:paraId="1A3DF1D0" w14:textId="77777777" w:rsidR="00BA216B" w:rsidRDefault="00BA216B" w:rsidP="00614F98"/>
                    <w:p w14:paraId="5572873C" w14:textId="77777777" w:rsidR="00BA216B" w:rsidRDefault="00BA216B" w:rsidP="00614F98"/>
                    <w:p w14:paraId="25BAFE5C" w14:textId="77777777" w:rsidR="00BA216B" w:rsidRDefault="00BA216B" w:rsidP="00614F98"/>
                    <w:p w14:paraId="11BCE90A" w14:textId="77777777" w:rsidR="00BA216B" w:rsidRDefault="00BA216B" w:rsidP="00614F98"/>
                    <w:p w14:paraId="1744E167" w14:textId="77777777" w:rsidR="00BA216B" w:rsidRDefault="00BA216B" w:rsidP="00614F98"/>
                    <w:p w14:paraId="4887EBCF" w14:textId="77777777" w:rsidR="00BA216B" w:rsidRDefault="00BA216B" w:rsidP="00614F98"/>
                    <w:p w14:paraId="216E314D" w14:textId="77777777" w:rsidR="00BA216B" w:rsidRDefault="00BA216B" w:rsidP="00614F98"/>
                    <w:p w14:paraId="1B662D4B" w14:textId="77777777" w:rsidR="00BA216B" w:rsidRDefault="00BA216B" w:rsidP="00614F98"/>
                    <w:p w14:paraId="39E45350" w14:textId="77777777" w:rsidR="00BA216B" w:rsidRDefault="00BA216B" w:rsidP="00614F98"/>
                    <w:p w14:paraId="075CFF54" w14:textId="77777777" w:rsidR="00BA216B" w:rsidRDefault="00BA216B" w:rsidP="00614F98"/>
                    <w:p w14:paraId="15BBF623" w14:textId="77777777" w:rsidR="00BA216B" w:rsidRDefault="00BA216B" w:rsidP="00614F98"/>
                    <w:p w14:paraId="66DE4E2A" w14:textId="77777777" w:rsidR="00BA216B" w:rsidRDefault="00BA216B" w:rsidP="00614F98"/>
                    <w:p w14:paraId="79699CF6" w14:textId="77777777" w:rsidR="00BA216B" w:rsidRDefault="00BA216B" w:rsidP="00614F98"/>
                    <w:p w14:paraId="63B7854C" w14:textId="77777777" w:rsidR="00BA216B" w:rsidRDefault="00BA216B" w:rsidP="00614F98"/>
                    <w:p w14:paraId="12819F3C" w14:textId="77777777" w:rsidR="00BA216B" w:rsidRDefault="00BA216B" w:rsidP="00614F98"/>
                    <w:p w14:paraId="11C6867C" w14:textId="77777777" w:rsidR="00BA216B" w:rsidRDefault="00BA216B" w:rsidP="00614F98"/>
                    <w:p w14:paraId="0821F3AE" w14:textId="77777777" w:rsidR="00BA216B" w:rsidRDefault="00BA216B" w:rsidP="00614F98"/>
                    <w:p w14:paraId="198E0945" w14:textId="77777777" w:rsidR="00BA216B" w:rsidRDefault="00BA216B" w:rsidP="00614F98"/>
                    <w:p w14:paraId="7906523D" w14:textId="77777777" w:rsidR="00BA216B" w:rsidRDefault="00BA216B" w:rsidP="00614F98"/>
                    <w:p w14:paraId="028DD484" w14:textId="77777777" w:rsidR="00BA216B" w:rsidRDefault="00BA216B" w:rsidP="00614F98"/>
                    <w:p w14:paraId="161E843A" w14:textId="77777777" w:rsidR="00BA216B" w:rsidRDefault="00BA216B" w:rsidP="00614F98"/>
                    <w:p w14:paraId="2BC3685C" w14:textId="77777777" w:rsidR="00BA216B" w:rsidRDefault="00BA216B" w:rsidP="00614F98"/>
                    <w:p w14:paraId="02876040" w14:textId="77777777" w:rsidR="00BA216B" w:rsidRDefault="00BA216B" w:rsidP="00614F98"/>
                    <w:p w14:paraId="1E842E06" w14:textId="77777777" w:rsidR="00BA216B" w:rsidRDefault="00BA216B" w:rsidP="00614F98"/>
                    <w:p w14:paraId="4FE66D8E" w14:textId="77777777" w:rsidR="00BA216B" w:rsidRDefault="00BA216B" w:rsidP="00614F98"/>
                    <w:p w14:paraId="5605B51B" w14:textId="77777777" w:rsidR="00BA216B" w:rsidRDefault="00BA216B" w:rsidP="00614F98"/>
                    <w:p w14:paraId="3401A274" w14:textId="77777777" w:rsidR="00BA216B" w:rsidRDefault="00BA216B" w:rsidP="00614F98"/>
                    <w:p w14:paraId="3DC20738" w14:textId="77777777" w:rsidR="00BA216B" w:rsidRDefault="00BA216B" w:rsidP="00614F98"/>
                    <w:p w14:paraId="579BC955" w14:textId="77777777" w:rsidR="00BA216B" w:rsidRDefault="00BA216B" w:rsidP="00614F98"/>
                    <w:p w14:paraId="0E87A17E" w14:textId="77777777" w:rsidR="00BA216B" w:rsidRDefault="00BA216B" w:rsidP="00614F98"/>
                    <w:p w14:paraId="044B0990" w14:textId="77777777" w:rsidR="00BA216B" w:rsidRDefault="00BA216B" w:rsidP="00614F98"/>
                    <w:p w14:paraId="4DBA81EC" w14:textId="77777777" w:rsidR="00BA216B" w:rsidRDefault="00BA216B" w:rsidP="00614F98"/>
                    <w:p w14:paraId="071725D0" w14:textId="77777777" w:rsidR="00BA216B" w:rsidRDefault="00BA216B" w:rsidP="00614F98"/>
                    <w:p w14:paraId="1E123F55" w14:textId="77777777" w:rsidR="00BA216B" w:rsidRDefault="00BA216B" w:rsidP="00614F98"/>
                    <w:p w14:paraId="3D145E25" w14:textId="77777777" w:rsidR="00BA216B" w:rsidRDefault="00BA216B" w:rsidP="00614F98"/>
                    <w:p w14:paraId="516C891B" w14:textId="77777777" w:rsidR="00BA216B" w:rsidRDefault="00BA216B" w:rsidP="00614F98"/>
                    <w:p w14:paraId="4BD4BE94" w14:textId="77777777" w:rsidR="00BA216B" w:rsidRDefault="00BA216B" w:rsidP="00614F98"/>
                    <w:p w14:paraId="3BA01194" w14:textId="77777777" w:rsidR="00BA216B" w:rsidRDefault="00BA216B" w:rsidP="00614F98"/>
                    <w:p w14:paraId="06CF1E21" w14:textId="77777777" w:rsidR="00BA216B" w:rsidRDefault="00BA216B" w:rsidP="00614F98"/>
                    <w:p w14:paraId="52C396C7" w14:textId="77777777" w:rsidR="00BA216B" w:rsidRDefault="00BA216B" w:rsidP="00614F98"/>
                    <w:p w14:paraId="347C3260" w14:textId="77777777" w:rsidR="00BA216B" w:rsidRDefault="00BA216B" w:rsidP="00614F98"/>
                    <w:p w14:paraId="1BA55DCD" w14:textId="77777777" w:rsidR="00BA216B" w:rsidRDefault="00BA216B" w:rsidP="00614F98"/>
                    <w:p w14:paraId="320C3B8B" w14:textId="77777777" w:rsidR="00BA216B" w:rsidRDefault="00BA216B" w:rsidP="00614F98"/>
                    <w:p w14:paraId="1A551492" w14:textId="77777777" w:rsidR="00BA216B" w:rsidRDefault="00BA216B" w:rsidP="00614F98"/>
                    <w:p w14:paraId="4D02ED0B" w14:textId="77777777" w:rsidR="00BA216B" w:rsidRDefault="00BA216B" w:rsidP="00614F98"/>
                    <w:p w14:paraId="044CAE32" w14:textId="77777777" w:rsidR="00BA216B" w:rsidRDefault="00BA216B" w:rsidP="00614F98"/>
                    <w:p w14:paraId="0CC3568F" w14:textId="77777777" w:rsidR="00BA216B" w:rsidRDefault="00BA216B" w:rsidP="00614F98"/>
                    <w:p w14:paraId="3CDC6DBD" w14:textId="77777777" w:rsidR="00BA216B" w:rsidRDefault="00BA216B" w:rsidP="00614F98"/>
                    <w:p w14:paraId="6F6AB191" w14:textId="77777777" w:rsidR="00BA216B" w:rsidRDefault="00BA216B" w:rsidP="00614F98"/>
                    <w:p w14:paraId="6B2AF392" w14:textId="77777777" w:rsidR="00BA216B" w:rsidRDefault="00BA216B" w:rsidP="00614F98"/>
                    <w:p w14:paraId="69CF1775" w14:textId="77777777" w:rsidR="00BA216B" w:rsidRDefault="00BA216B" w:rsidP="00614F98"/>
                    <w:p w14:paraId="48C3C13D" w14:textId="77777777" w:rsidR="00BA216B" w:rsidRDefault="00BA216B" w:rsidP="00614F98"/>
                    <w:p w14:paraId="18D923EB" w14:textId="77777777" w:rsidR="00BA216B" w:rsidRDefault="00BA216B" w:rsidP="00614F98"/>
                    <w:p w14:paraId="5D43B148" w14:textId="77777777" w:rsidR="00BA216B" w:rsidRDefault="00BA216B" w:rsidP="00614F98"/>
                    <w:p w14:paraId="08F4F8DE" w14:textId="77777777" w:rsidR="00BA216B" w:rsidRDefault="00BA216B" w:rsidP="00614F98"/>
                    <w:p w14:paraId="38FC0ABB" w14:textId="77777777" w:rsidR="00BA216B" w:rsidRDefault="00BA216B" w:rsidP="00614F98"/>
                    <w:p w14:paraId="3834769C" w14:textId="77777777" w:rsidR="00BA216B" w:rsidRDefault="00BA216B" w:rsidP="00614F98"/>
                    <w:p w14:paraId="4FB70DDF" w14:textId="77777777" w:rsidR="00BA216B" w:rsidRDefault="00BA216B" w:rsidP="00614F98"/>
                    <w:p w14:paraId="3C9BFDA0" w14:textId="77777777" w:rsidR="00BA216B" w:rsidRDefault="00BA216B" w:rsidP="00614F98"/>
                    <w:p w14:paraId="475DC641" w14:textId="77777777" w:rsidR="00BA216B" w:rsidRDefault="00BA216B" w:rsidP="00614F98"/>
                    <w:p w14:paraId="738B915D" w14:textId="77777777" w:rsidR="00BA216B" w:rsidRDefault="00BA216B" w:rsidP="00614F98"/>
                    <w:p w14:paraId="4C549040" w14:textId="77777777" w:rsidR="00BA216B" w:rsidRDefault="00BA216B" w:rsidP="00614F98"/>
                    <w:p w14:paraId="632EBDA4" w14:textId="77777777" w:rsidR="00BA216B" w:rsidRDefault="00BA216B" w:rsidP="00614F98"/>
                    <w:p w14:paraId="132E26FB" w14:textId="77777777" w:rsidR="00BA216B" w:rsidRDefault="00BA216B" w:rsidP="00614F98"/>
                    <w:p w14:paraId="6C9A1BF6" w14:textId="77777777" w:rsidR="00BA216B" w:rsidRDefault="00BA216B" w:rsidP="00614F98"/>
                    <w:p w14:paraId="6F2F8FB8" w14:textId="77777777" w:rsidR="00BA216B" w:rsidRDefault="00BA216B" w:rsidP="00614F98"/>
                    <w:p w14:paraId="0EA980A8" w14:textId="77777777" w:rsidR="00BA216B" w:rsidRDefault="00BA216B" w:rsidP="00614F98"/>
                    <w:p w14:paraId="17B9556C" w14:textId="77777777" w:rsidR="00BA216B" w:rsidRDefault="00BA216B" w:rsidP="00614F98"/>
                    <w:p w14:paraId="3C0EC00A" w14:textId="77777777" w:rsidR="00BA216B" w:rsidRDefault="00BA216B" w:rsidP="00614F98"/>
                    <w:p w14:paraId="1CEA1521" w14:textId="77777777" w:rsidR="00BA216B" w:rsidRDefault="00BA216B" w:rsidP="00614F98"/>
                    <w:p w14:paraId="5B395021" w14:textId="77777777" w:rsidR="00BA216B" w:rsidRDefault="00BA216B" w:rsidP="00614F98"/>
                    <w:p w14:paraId="40C3E438" w14:textId="77777777" w:rsidR="00BA216B" w:rsidRDefault="00BA216B" w:rsidP="00614F98"/>
                    <w:p w14:paraId="36171734" w14:textId="77777777" w:rsidR="00BA216B" w:rsidRDefault="00BA216B" w:rsidP="00614F98"/>
                    <w:p w14:paraId="2EE1FE15" w14:textId="77777777" w:rsidR="00BA216B" w:rsidRDefault="00BA216B" w:rsidP="00614F98"/>
                    <w:p w14:paraId="2EDD3D74" w14:textId="77777777" w:rsidR="00BA216B" w:rsidRDefault="00BA216B" w:rsidP="00614F98"/>
                    <w:p w14:paraId="788B4C1A" w14:textId="77777777" w:rsidR="00BA216B" w:rsidRDefault="00BA216B" w:rsidP="00614F98"/>
                    <w:p w14:paraId="12F36DCB" w14:textId="77777777" w:rsidR="00BA216B" w:rsidRDefault="00BA216B" w:rsidP="00614F98"/>
                    <w:p w14:paraId="1FC7D166" w14:textId="77777777" w:rsidR="00BA216B" w:rsidRDefault="00BA216B" w:rsidP="00614F98"/>
                    <w:p w14:paraId="4FB908ED" w14:textId="77777777" w:rsidR="00BA216B" w:rsidRDefault="00BA216B" w:rsidP="00614F98"/>
                    <w:p w14:paraId="089841E5" w14:textId="77777777" w:rsidR="00BA216B" w:rsidRDefault="00BA216B" w:rsidP="00614F98"/>
                    <w:p w14:paraId="5424A0D8" w14:textId="77777777" w:rsidR="00BA216B" w:rsidRDefault="00BA216B" w:rsidP="00614F98"/>
                    <w:p w14:paraId="1C3B5038" w14:textId="77777777" w:rsidR="00BA216B" w:rsidRDefault="00BA216B" w:rsidP="00614F98"/>
                    <w:p w14:paraId="2A812E57" w14:textId="77777777" w:rsidR="00BA216B" w:rsidRDefault="00BA216B" w:rsidP="00614F98"/>
                    <w:p w14:paraId="38DB89B6" w14:textId="77777777" w:rsidR="00BA216B" w:rsidRDefault="00BA216B" w:rsidP="00614F98"/>
                    <w:p w14:paraId="593ED73E" w14:textId="77777777" w:rsidR="00BA216B" w:rsidRDefault="00BA216B" w:rsidP="00614F98"/>
                    <w:p w14:paraId="5AD45457" w14:textId="77777777" w:rsidR="00BA216B" w:rsidRDefault="00BA216B" w:rsidP="00614F98"/>
                    <w:p w14:paraId="1EB48040" w14:textId="77777777" w:rsidR="00BA216B" w:rsidRDefault="00BA216B" w:rsidP="00614F98"/>
                    <w:p w14:paraId="0DA8C748" w14:textId="77777777" w:rsidR="00BA216B" w:rsidRDefault="00BA216B" w:rsidP="00614F98"/>
                    <w:p w14:paraId="1EF1D932" w14:textId="77777777" w:rsidR="00BA216B" w:rsidRDefault="00BA216B" w:rsidP="00614F98"/>
                    <w:p w14:paraId="3F2603F1" w14:textId="77777777" w:rsidR="00BA216B" w:rsidRDefault="00BA216B" w:rsidP="00614F98"/>
                    <w:p w14:paraId="307217E8" w14:textId="77777777" w:rsidR="00BA216B" w:rsidRDefault="00BA216B" w:rsidP="00614F98"/>
                    <w:p w14:paraId="240BF394" w14:textId="77777777" w:rsidR="00BA216B" w:rsidRDefault="00BA216B" w:rsidP="00614F98"/>
                    <w:p w14:paraId="798C3580" w14:textId="77777777" w:rsidR="00BA216B" w:rsidRDefault="00BA216B" w:rsidP="00614F98"/>
                    <w:p w14:paraId="12ED6D4F" w14:textId="77777777" w:rsidR="00BA216B" w:rsidRDefault="00BA216B" w:rsidP="00614F98"/>
                    <w:p w14:paraId="39872247" w14:textId="77777777" w:rsidR="00BA216B" w:rsidRDefault="00BA216B" w:rsidP="00614F98"/>
                    <w:p w14:paraId="103AC893" w14:textId="77777777" w:rsidR="00BA216B" w:rsidRDefault="00BA216B" w:rsidP="00614F98"/>
                    <w:p w14:paraId="3A2D6D85" w14:textId="77777777" w:rsidR="00BA216B" w:rsidRDefault="00BA216B" w:rsidP="00614F98"/>
                    <w:p w14:paraId="7BCF510B" w14:textId="77777777" w:rsidR="00BA216B" w:rsidRDefault="00BA216B" w:rsidP="00614F98"/>
                    <w:p w14:paraId="5B650902" w14:textId="77777777" w:rsidR="00BA216B" w:rsidRDefault="00BA216B" w:rsidP="00614F98"/>
                    <w:p w14:paraId="4E176EDD" w14:textId="77777777" w:rsidR="00BA216B" w:rsidRDefault="00BA216B" w:rsidP="00614F98"/>
                    <w:p w14:paraId="7404E5A8" w14:textId="77777777" w:rsidR="00BA216B" w:rsidRDefault="00BA216B" w:rsidP="00614F98"/>
                    <w:p w14:paraId="7AEB41E8" w14:textId="77777777" w:rsidR="00BA216B" w:rsidRDefault="00BA216B" w:rsidP="00614F98"/>
                    <w:p w14:paraId="2E4C666E" w14:textId="77777777" w:rsidR="00BA216B" w:rsidRDefault="00BA216B" w:rsidP="00614F98"/>
                    <w:p w14:paraId="44025B42" w14:textId="77777777" w:rsidR="00BA216B" w:rsidRDefault="00BA216B" w:rsidP="00614F98"/>
                    <w:p w14:paraId="2973CFE4" w14:textId="77777777" w:rsidR="00BA216B" w:rsidRDefault="00BA216B" w:rsidP="00614F98"/>
                    <w:p w14:paraId="5AFB1A4B" w14:textId="77777777" w:rsidR="00BA216B" w:rsidRDefault="00BA216B" w:rsidP="00614F98"/>
                    <w:p w14:paraId="6E2C9F7C" w14:textId="77777777" w:rsidR="00BA216B" w:rsidRDefault="00BA216B" w:rsidP="00614F98"/>
                    <w:p w14:paraId="40EF5BFF" w14:textId="77777777" w:rsidR="00BA216B" w:rsidRDefault="00BA216B" w:rsidP="00614F98"/>
                    <w:p w14:paraId="39A91A88" w14:textId="77777777" w:rsidR="00BA216B" w:rsidRDefault="00BA216B" w:rsidP="00614F98"/>
                    <w:p w14:paraId="276BA588" w14:textId="77777777" w:rsidR="00BA216B" w:rsidRDefault="00BA216B" w:rsidP="00614F98"/>
                    <w:p w14:paraId="67BA08E1" w14:textId="77777777" w:rsidR="00BA216B" w:rsidRDefault="00BA216B" w:rsidP="00614F98"/>
                    <w:p w14:paraId="66F37B99" w14:textId="77777777" w:rsidR="00BA216B" w:rsidRDefault="00BA216B" w:rsidP="00614F98"/>
                    <w:p w14:paraId="25D990F3" w14:textId="77777777" w:rsidR="00BA216B" w:rsidRDefault="00BA216B" w:rsidP="00614F98"/>
                    <w:p w14:paraId="269A7120" w14:textId="77777777" w:rsidR="00BA216B" w:rsidRDefault="00BA216B" w:rsidP="00614F98"/>
                    <w:p w14:paraId="0DF2B0F8" w14:textId="77777777" w:rsidR="00BA216B" w:rsidRDefault="00BA216B" w:rsidP="00614F98"/>
                    <w:p w14:paraId="327BD37D" w14:textId="77777777" w:rsidR="00BA216B" w:rsidRDefault="00BA216B" w:rsidP="00614F98"/>
                    <w:p w14:paraId="536D417E" w14:textId="77777777" w:rsidR="00BA216B" w:rsidRDefault="00BA216B" w:rsidP="00614F98"/>
                    <w:p w14:paraId="21766BDF" w14:textId="77777777" w:rsidR="00BA216B" w:rsidRDefault="00BA216B" w:rsidP="00614F98"/>
                    <w:p w14:paraId="57150F78" w14:textId="77777777" w:rsidR="00BA216B" w:rsidRDefault="00BA216B" w:rsidP="00614F98"/>
                    <w:p w14:paraId="5DFF570B" w14:textId="77777777" w:rsidR="00BA216B" w:rsidRDefault="00BA216B" w:rsidP="00614F98"/>
                    <w:p w14:paraId="27BB22C8" w14:textId="77777777" w:rsidR="00BA216B" w:rsidRDefault="00BA216B" w:rsidP="00614F98"/>
                    <w:p w14:paraId="513207B4" w14:textId="77777777" w:rsidR="00BA216B" w:rsidRDefault="00BA216B" w:rsidP="00614F98"/>
                    <w:p w14:paraId="075E7550" w14:textId="77777777" w:rsidR="00BA216B" w:rsidRDefault="00BA216B" w:rsidP="00614F98"/>
                    <w:p w14:paraId="4DC72746" w14:textId="77777777" w:rsidR="00BA216B" w:rsidRDefault="00BA216B" w:rsidP="00614F98"/>
                    <w:p w14:paraId="6C3A7E85" w14:textId="77777777" w:rsidR="00BA216B" w:rsidRDefault="00BA216B" w:rsidP="00614F98"/>
                    <w:p w14:paraId="1B14A935" w14:textId="77777777" w:rsidR="00BA216B" w:rsidRDefault="00BA216B" w:rsidP="00614F98"/>
                    <w:p w14:paraId="02AC1785" w14:textId="77777777" w:rsidR="00BA216B" w:rsidRDefault="00BA216B" w:rsidP="00614F98"/>
                    <w:p w14:paraId="1F0F04D0" w14:textId="77777777" w:rsidR="00BA216B" w:rsidRDefault="00BA216B" w:rsidP="00614F98"/>
                    <w:p w14:paraId="1E385B96" w14:textId="77777777" w:rsidR="00BA216B" w:rsidRDefault="00BA216B" w:rsidP="00614F98"/>
                    <w:p w14:paraId="731E4090" w14:textId="77777777" w:rsidR="00BA216B" w:rsidRDefault="00BA216B" w:rsidP="00614F98"/>
                    <w:p w14:paraId="6A9FC18E" w14:textId="77777777" w:rsidR="00BA216B" w:rsidRDefault="00BA216B" w:rsidP="00614F98"/>
                    <w:p w14:paraId="0DD15E7F" w14:textId="77777777" w:rsidR="00BA216B" w:rsidRDefault="00BA216B" w:rsidP="00614F98"/>
                    <w:p w14:paraId="3422F5EB" w14:textId="77777777" w:rsidR="00BA216B" w:rsidRDefault="00BA216B" w:rsidP="00614F98"/>
                    <w:p w14:paraId="3C4112A9" w14:textId="77777777" w:rsidR="00BA216B" w:rsidRDefault="00BA216B" w:rsidP="00614F98"/>
                    <w:p w14:paraId="2775B284" w14:textId="77777777" w:rsidR="00BA216B" w:rsidRDefault="00BA216B" w:rsidP="00614F98"/>
                    <w:p w14:paraId="694E329D" w14:textId="77777777" w:rsidR="00BA216B" w:rsidRDefault="00BA216B" w:rsidP="00614F98"/>
                    <w:p w14:paraId="77F8A7DE" w14:textId="77777777" w:rsidR="00BA216B" w:rsidRDefault="00BA216B" w:rsidP="00614F98"/>
                    <w:p w14:paraId="194CF300" w14:textId="77777777" w:rsidR="00BA216B" w:rsidRDefault="00BA216B" w:rsidP="00614F98"/>
                    <w:p w14:paraId="38130A83" w14:textId="77777777" w:rsidR="00BA216B" w:rsidRDefault="00BA216B" w:rsidP="00614F98"/>
                    <w:p w14:paraId="4D871051" w14:textId="77777777" w:rsidR="00BA216B" w:rsidRDefault="00BA216B" w:rsidP="00614F98"/>
                    <w:p w14:paraId="5189CD44" w14:textId="77777777" w:rsidR="00BA216B" w:rsidRDefault="00BA216B" w:rsidP="00614F98"/>
                    <w:p w14:paraId="2E947B60" w14:textId="77777777" w:rsidR="00BA216B" w:rsidRDefault="00BA216B" w:rsidP="00614F98"/>
                    <w:p w14:paraId="114DEB45" w14:textId="77777777" w:rsidR="00BA216B" w:rsidRDefault="00BA216B" w:rsidP="00614F98"/>
                    <w:p w14:paraId="75475DED" w14:textId="77777777" w:rsidR="00BA216B" w:rsidRDefault="00BA216B" w:rsidP="00614F98"/>
                    <w:p w14:paraId="4DEB3F37" w14:textId="77777777" w:rsidR="00BA216B" w:rsidRDefault="00BA216B" w:rsidP="00614F98"/>
                    <w:p w14:paraId="54E4ED08" w14:textId="77777777" w:rsidR="00BA216B" w:rsidRDefault="00BA216B" w:rsidP="00614F98"/>
                    <w:p w14:paraId="6D6633C1" w14:textId="77777777" w:rsidR="00BA216B" w:rsidRDefault="00BA216B" w:rsidP="00614F98"/>
                    <w:p w14:paraId="04DC69E1" w14:textId="77777777" w:rsidR="00BA216B" w:rsidRDefault="00BA216B" w:rsidP="00614F98"/>
                    <w:p w14:paraId="16D68C78" w14:textId="77777777" w:rsidR="00BA216B" w:rsidRDefault="00BA216B" w:rsidP="00614F98"/>
                    <w:p w14:paraId="3FD7A61E" w14:textId="77777777" w:rsidR="00BA216B" w:rsidRDefault="00BA216B" w:rsidP="00614F98"/>
                    <w:p w14:paraId="4F0CB486" w14:textId="77777777" w:rsidR="00BA216B" w:rsidRDefault="00BA216B" w:rsidP="00614F98"/>
                    <w:p w14:paraId="35765A89" w14:textId="77777777" w:rsidR="00BA216B" w:rsidRDefault="00BA216B" w:rsidP="00614F98"/>
                    <w:p w14:paraId="187C1C27" w14:textId="77777777" w:rsidR="00BA216B" w:rsidRDefault="00BA216B" w:rsidP="00614F98"/>
                    <w:p w14:paraId="6C50CA99" w14:textId="77777777" w:rsidR="00BA216B" w:rsidRDefault="00BA216B" w:rsidP="00614F98"/>
                    <w:p w14:paraId="727945E4" w14:textId="77777777" w:rsidR="00BA216B" w:rsidRDefault="00BA216B" w:rsidP="00614F98"/>
                    <w:p w14:paraId="317B34D7" w14:textId="77777777" w:rsidR="00BA216B" w:rsidRDefault="00BA216B" w:rsidP="00614F98"/>
                    <w:p w14:paraId="5EA6DD11" w14:textId="77777777" w:rsidR="00BA216B" w:rsidRDefault="00BA216B" w:rsidP="00614F98"/>
                    <w:p w14:paraId="427BC186" w14:textId="77777777" w:rsidR="00BA216B" w:rsidRDefault="00BA216B" w:rsidP="00614F98"/>
                    <w:p w14:paraId="20BBFE2F" w14:textId="77777777" w:rsidR="00BA216B" w:rsidRDefault="00BA216B" w:rsidP="00614F98"/>
                    <w:p w14:paraId="67131602" w14:textId="77777777" w:rsidR="00BA216B" w:rsidRDefault="00BA216B" w:rsidP="00614F98"/>
                    <w:p w14:paraId="624028C3" w14:textId="77777777" w:rsidR="00BA216B" w:rsidRDefault="00BA216B" w:rsidP="00614F98"/>
                    <w:p w14:paraId="5268991B" w14:textId="77777777" w:rsidR="00BA216B" w:rsidRDefault="00BA216B" w:rsidP="00614F98"/>
                    <w:p w14:paraId="11C6799A" w14:textId="77777777" w:rsidR="00BA216B" w:rsidRDefault="00BA216B" w:rsidP="00614F98"/>
                    <w:p w14:paraId="0633C5CA" w14:textId="77777777" w:rsidR="00BA216B" w:rsidRDefault="00BA216B" w:rsidP="00614F98"/>
                    <w:p w14:paraId="0B379CBE" w14:textId="77777777" w:rsidR="00BA216B" w:rsidRDefault="00BA216B" w:rsidP="00614F98"/>
                    <w:p w14:paraId="6F84EE00" w14:textId="77777777" w:rsidR="00BA216B" w:rsidRDefault="00BA216B" w:rsidP="00614F98"/>
                    <w:p w14:paraId="59AB730E" w14:textId="77777777" w:rsidR="00BA216B" w:rsidRDefault="00BA216B" w:rsidP="00614F98"/>
                    <w:p w14:paraId="2169C012" w14:textId="77777777" w:rsidR="00BA216B" w:rsidRDefault="00BA216B" w:rsidP="00614F98"/>
                    <w:p w14:paraId="70FA402A" w14:textId="77777777" w:rsidR="00BA216B" w:rsidRDefault="00BA216B" w:rsidP="00614F98"/>
                    <w:p w14:paraId="4B7C6BFD" w14:textId="77777777" w:rsidR="00BA216B" w:rsidRDefault="00BA216B" w:rsidP="00614F98"/>
                    <w:p w14:paraId="7F47B5ED" w14:textId="77777777" w:rsidR="00BA216B" w:rsidRDefault="00BA216B" w:rsidP="00614F98"/>
                    <w:p w14:paraId="7D1B5050" w14:textId="77777777" w:rsidR="00BA216B" w:rsidRDefault="00BA216B" w:rsidP="00614F98"/>
                    <w:p w14:paraId="1BE4F9C9" w14:textId="77777777" w:rsidR="00BA216B" w:rsidRDefault="00BA216B" w:rsidP="00614F98"/>
                    <w:p w14:paraId="3A4F5D13" w14:textId="77777777" w:rsidR="00BA216B" w:rsidRDefault="00BA216B" w:rsidP="00614F98"/>
                    <w:p w14:paraId="11B27F91" w14:textId="77777777" w:rsidR="00BA216B" w:rsidRDefault="00BA216B" w:rsidP="00614F98"/>
                    <w:p w14:paraId="07D4931A" w14:textId="77777777" w:rsidR="00BA216B" w:rsidRDefault="00BA216B" w:rsidP="00614F98"/>
                    <w:p w14:paraId="011C137B" w14:textId="77777777" w:rsidR="00BA216B" w:rsidRDefault="00BA216B" w:rsidP="00614F98"/>
                    <w:p w14:paraId="2D2410A7" w14:textId="77777777" w:rsidR="00BA216B" w:rsidRDefault="00BA216B" w:rsidP="00614F98"/>
                    <w:p w14:paraId="5B9FAEA2" w14:textId="77777777" w:rsidR="00BA216B" w:rsidRDefault="00BA216B" w:rsidP="00614F98"/>
                    <w:p w14:paraId="17FB6BA3" w14:textId="77777777" w:rsidR="00BA216B" w:rsidRDefault="00BA216B" w:rsidP="00614F98"/>
                    <w:p w14:paraId="235D01DE" w14:textId="77777777" w:rsidR="00BA216B" w:rsidRDefault="00BA216B" w:rsidP="00614F98"/>
                    <w:p w14:paraId="421D5739" w14:textId="77777777" w:rsidR="00BA216B" w:rsidRDefault="00BA216B" w:rsidP="00614F98"/>
                    <w:p w14:paraId="7AA7FAAC" w14:textId="77777777" w:rsidR="00BA216B" w:rsidRDefault="00BA216B" w:rsidP="00614F98"/>
                    <w:p w14:paraId="194897F1" w14:textId="77777777" w:rsidR="00BA216B" w:rsidRDefault="00BA216B" w:rsidP="00614F98"/>
                    <w:p w14:paraId="10F9AAFB" w14:textId="77777777" w:rsidR="00BA216B" w:rsidRDefault="00BA216B" w:rsidP="00614F98"/>
                    <w:p w14:paraId="55211C06" w14:textId="77777777" w:rsidR="00BA216B" w:rsidRDefault="00BA216B" w:rsidP="00614F98"/>
                    <w:p w14:paraId="723CFEE6" w14:textId="77777777" w:rsidR="00BA216B" w:rsidRDefault="00BA216B" w:rsidP="00614F98"/>
                    <w:p w14:paraId="290BACE6" w14:textId="77777777" w:rsidR="00BA216B" w:rsidRDefault="00BA216B" w:rsidP="00614F98"/>
                    <w:p w14:paraId="3FF4CA66" w14:textId="77777777" w:rsidR="00BA216B" w:rsidRDefault="00BA216B" w:rsidP="00614F98"/>
                    <w:p w14:paraId="2D05728A" w14:textId="77777777" w:rsidR="00BA216B" w:rsidRDefault="00BA216B" w:rsidP="00614F98"/>
                    <w:p w14:paraId="4507D68C" w14:textId="77777777" w:rsidR="00BA216B" w:rsidRDefault="00BA216B" w:rsidP="00614F98"/>
                    <w:p w14:paraId="58BE9E76" w14:textId="77777777" w:rsidR="00BA216B" w:rsidRDefault="00BA216B" w:rsidP="00614F98"/>
                    <w:p w14:paraId="23D1FA66" w14:textId="77777777" w:rsidR="00BA216B" w:rsidRDefault="00BA216B" w:rsidP="00614F98"/>
                    <w:p w14:paraId="497FD340" w14:textId="77777777" w:rsidR="00BA216B" w:rsidRDefault="00BA216B" w:rsidP="00614F98"/>
                    <w:p w14:paraId="47D820EE" w14:textId="77777777" w:rsidR="00BA216B" w:rsidRDefault="00BA216B" w:rsidP="00614F98"/>
                    <w:p w14:paraId="49742CC4" w14:textId="77777777" w:rsidR="00BA216B" w:rsidRDefault="00BA216B" w:rsidP="00614F98"/>
                    <w:p w14:paraId="08E64109" w14:textId="77777777" w:rsidR="00BA216B" w:rsidRDefault="00BA216B" w:rsidP="00614F98"/>
                    <w:p w14:paraId="0459A3FB" w14:textId="77777777" w:rsidR="00BA216B" w:rsidRDefault="00BA216B" w:rsidP="00614F98"/>
                    <w:p w14:paraId="7DF48003" w14:textId="77777777" w:rsidR="00BA216B" w:rsidRDefault="00BA216B" w:rsidP="00614F98"/>
                    <w:p w14:paraId="27DFFD42" w14:textId="77777777" w:rsidR="00BA216B" w:rsidRDefault="00BA216B" w:rsidP="00614F98"/>
                    <w:p w14:paraId="5703A4B7" w14:textId="77777777" w:rsidR="00BA216B" w:rsidRDefault="00BA216B" w:rsidP="00614F98"/>
                    <w:p w14:paraId="41D2F538" w14:textId="77777777" w:rsidR="00BA216B" w:rsidRDefault="00BA216B" w:rsidP="00614F98"/>
                    <w:p w14:paraId="55163F08" w14:textId="77777777" w:rsidR="00BA216B" w:rsidRDefault="00BA216B" w:rsidP="00614F98"/>
                    <w:p w14:paraId="517D0001" w14:textId="77777777" w:rsidR="00BA216B" w:rsidRDefault="00BA216B" w:rsidP="00614F98"/>
                    <w:p w14:paraId="437607FF" w14:textId="77777777" w:rsidR="00BA216B" w:rsidRDefault="00BA216B" w:rsidP="00614F98"/>
                    <w:p w14:paraId="221D8F1D" w14:textId="77777777" w:rsidR="00BA216B" w:rsidRDefault="00BA216B" w:rsidP="00614F98"/>
                    <w:p w14:paraId="63081E54" w14:textId="77777777" w:rsidR="00BA216B" w:rsidRDefault="00BA216B" w:rsidP="00614F98"/>
                    <w:p w14:paraId="498071B4" w14:textId="77777777" w:rsidR="00BA216B" w:rsidRDefault="00BA216B" w:rsidP="00614F98"/>
                    <w:p w14:paraId="5F96E386" w14:textId="77777777" w:rsidR="00BA216B" w:rsidRDefault="00BA216B" w:rsidP="00614F98"/>
                    <w:p w14:paraId="3AA3836A" w14:textId="77777777" w:rsidR="00BA216B" w:rsidRDefault="00BA216B" w:rsidP="00614F98"/>
                    <w:p w14:paraId="2DF55D63" w14:textId="77777777" w:rsidR="00BA216B" w:rsidRDefault="00BA216B" w:rsidP="00614F98"/>
                    <w:p w14:paraId="390C7DAD" w14:textId="77777777" w:rsidR="00BA216B" w:rsidRDefault="00BA216B" w:rsidP="00614F98"/>
                    <w:p w14:paraId="2F3E201A" w14:textId="77777777" w:rsidR="00BA216B" w:rsidRDefault="00BA216B" w:rsidP="00614F98"/>
                    <w:p w14:paraId="7D625F81" w14:textId="77777777" w:rsidR="00BA216B" w:rsidRDefault="00BA216B" w:rsidP="00614F98"/>
                    <w:p w14:paraId="41F6E4CE" w14:textId="77777777" w:rsidR="00BA216B" w:rsidRDefault="00BA216B" w:rsidP="00614F98"/>
                    <w:p w14:paraId="37B47FF0" w14:textId="77777777" w:rsidR="00BA216B" w:rsidRDefault="00BA216B" w:rsidP="00614F98"/>
                    <w:p w14:paraId="229CF082" w14:textId="77777777" w:rsidR="00BA216B" w:rsidRDefault="00BA216B" w:rsidP="00614F98"/>
                    <w:p w14:paraId="79C3684A" w14:textId="77777777" w:rsidR="00BA216B" w:rsidRDefault="00BA216B" w:rsidP="00614F98"/>
                    <w:p w14:paraId="5884E082" w14:textId="77777777" w:rsidR="00BA216B" w:rsidRDefault="00BA216B" w:rsidP="00614F98"/>
                    <w:p w14:paraId="7CA5BE5A" w14:textId="77777777" w:rsidR="00BA216B" w:rsidRDefault="00BA216B" w:rsidP="00614F98"/>
                    <w:p w14:paraId="7D848ECF" w14:textId="77777777" w:rsidR="00BA216B" w:rsidRDefault="00BA216B" w:rsidP="00614F98"/>
                    <w:p w14:paraId="61678ED0" w14:textId="77777777" w:rsidR="00BA216B" w:rsidRDefault="00BA216B" w:rsidP="00614F98"/>
                    <w:p w14:paraId="5CDEA5E4" w14:textId="77777777" w:rsidR="00BA216B" w:rsidRDefault="00BA216B" w:rsidP="00614F98"/>
                    <w:p w14:paraId="648EFDFB" w14:textId="77777777" w:rsidR="00BA216B" w:rsidRDefault="00BA216B" w:rsidP="00614F98"/>
                    <w:p w14:paraId="5CB28470" w14:textId="77777777" w:rsidR="00BA216B" w:rsidRDefault="00BA216B" w:rsidP="00614F98"/>
                    <w:p w14:paraId="478F9900" w14:textId="77777777" w:rsidR="00BA216B" w:rsidRDefault="00BA216B" w:rsidP="00614F98"/>
                    <w:p w14:paraId="6AED6672" w14:textId="77777777" w:rsidR="00BA216B" w:rsidRDefault="00BA216B" w:rsidP="00614F98"/>
                    <w:p w14:paraId="30800E43" w14:textId="77777777" w:rsidR="00BA216B" w:rsidRDefault="00BA216B" w:rsidP="00614F98"/>
                    <w:p w14:paraId="3BAFFB14" w14:textId="77777777" w:rsidR="00BA216B" w:rsidRDefault="00BA216B" w:rsidP="00614F98"/>
                    <w:p w14:paraId="694006D4" w14:textId="77777777" w:rsidR="00BA216B" w:rsidRDefault="00BA216B" w:rsidP="00614F98"/>
                    <w:p w14:paraId="5852E7AE" w14:textId="77777777" w:rsidR="00BA216B" w:rsidRDefault="00BA216B" w:rsidP="00614F98"/>
                    <w:p w14:paraId="7F8ED0EE" w14:textId="77777777" w:rsidR="00BA216B" w:rsidRDefault="00BA216B" w:rsidP="00614F98"/>
                    <w:p w14:paraId="24F228AF" w14:textId="77777777" w:rsidR="00BA216B" w:rsidRDefault="00BA216B" w:rsidP="00614F98"/>
                    <w:p w14:paraId="790F7C8A" w14:textId="77777777" w:rsidR="00BA216B" w:rsidRDefault="00BA216B" w:rsidP="00614F98"/>
                    <w:p w14:paraId="6229B876" w14:textId="77777777" w:rsidR="00BA216B" w:rsidRDefault="00BA216B" w:rsidP="00614F98"/>
                    <w:p w14:paraId="75966A4B" w14:textId="77777777" w:rsidR="00BA216B" w:rsidRDefault="00BA216B" w:rsidP="00614F98"/>
                    <w:p w14:paraId="2678C0E0" w14:textId="77777777" w:rsidR="00BA216B" w:rsidRDefault="00BA216B" w:rsidP="00614F98"/>
                    <w:p w14:paraId="018C0E25" w14:textId="77777777" w:rsidR="00BA216B" w:rsidRDefault="00BA216B" w:rsidP="00614F98"/>
                    <w:p w14:paraId="750760D4" w14:textId="77777777" w:rsidR="00BA216B" w:rsidRDefault="00BA216B" w:rsidP="00614F98"/>
                    <w:p w14:paraId="371A987B" w14:textId="77777777" w:rsidR="00BA216B" w:rsidRDefault="00BA216B" w:rsidP="00614F98"/>
                    <w:p w14:paraId="1258889E" w14:textId="77777777" w:rsidR="00BA216B" w:rsidRDefault="00BA216B" w:rsidP="00614F98"/>
                    <w:p w14:paraId="697DD862" w14:textId="77777777" w:rsidR="00BA216B" w:rsidRDefault="00BA216B" w:rsidP="00614F98"/>
                    <w:p w14:paraId="1BE31047" w14:textId="77777777" w:rsidR="00BA216B" w:rsidRDefault="00BA216B" w:rsidP="00614F98"/>
                    <w:p w14:paraId="70F4441D" w14:textId="77777777" w:rsidR="00BA216B" w:rsidRDefault="00BA216B" w:rsidP="00614F98"/>
                    <w:p w14:paraId="65E601F2" w14:textId="77777777" w:rsidR="00BA216B" w:rsidRDefault="00BA216B" w:rsidP="00614F98"/>
                    <w:p w14:paraId="43E59308" w14:textId="77777777" w:rsidR="00BA216B" w:rsidRDefault="00BA216B" w:rsidP="00614F98"/>
                    <w:p w14:paraId="594665E2" w14:textId="77777777" w:rsidR="00BA216B" w:rsidRDefault="00BA216B" w:rsidP="00614F98"/>
                    <w:p w14:paraId="7CBF6FFB" w14:textId="77777777" w:rsidR="00BA216B" w:rsidRDefault="00BA216B" w:rsidP="00614F98"/>
                    <w:p w14:paraId="5737EB11" w14:textId="77777777" w:rsidR="00BA216B" w:rsidRDefault="00BA216B" w:rsidP="00614F98"/>
                    <w:p w14:paraId="1741C0D2" w14:textId="77777777" w:rsidR="00BA216B" w:rsidRDefault="00BA216B" w:rsidP="00614F98"/>
                    <w:p w14:paraId="508F035E" w14:textId="77777777" w:rsidR="00BA216B" w:rsidRDefault="00BA216B" w:rsidP="00614F98"/>
                    <w:p w14:paraId="19810724" w14:textId="77777777" w:rsidR="00BA216B" w:rsidRDefault="00BA216B" w:rsidP="00614F98"/>
                    <w:p w14:paraId="05FBA954" w14:textId="77777777" w:rsidR="00BA216B" w:rsidRDefault="00BA216B" w:rsidP="00614F98"/>
                    <w:p w14:paraId="229BA64D" w14:textId="77777777" w:rsidR="00BA216B" w:rsidRDefault="00BA216B" w:rsidP="00614F98"/>
                    <w:p w14:paraId="4847A6F2" w14:textId="77777777" w:rsidR="00BA216B" w:rsidRDefault="00BA216B" w:rsidP="00614F98"/>
                    <w:p w14:paraId="7FDC7CFC" w14:textId="77777777" w:rsidR="00BA216B" w:rsidRDefault="00BA216B" w:rsidP="00614F98"/>
                    <w:p w14:paraId="48B3BF0A" w14:textId="77777777" w:rsidR="00BA216B" w:rsidRDefault="00BA216B" w:rsidP="00614F98"/>
                    <w:p w14:paraId="32B4C743" w14:textId="77777777" w:rsidR="00BA216B" w:rsidRDefault="00BA216B" w:rsidP="00614F98"/>
                    <w:p w14:paraId="5C4D2D01" w14:textId="77777777" w:rsidR="00BA216B" w:rsidRDefault="00BA216B" w:rsidP="00614F98"/>
                    <w:p w14:paraId="17C46D23" w14:textId="77777777" w:rsidR="00BA216B" w:rsidRDefault="00BA216B" w:rsidP="00614F98"/>
                    <w:p w14:paraId="659B8F29" w14:textId="77777777" w:rsidR="00BA216B" w:rsidRDefault="00BA216B" w:rsidP="00614F98"/>
                    <w:p w14:paraId="1BD0019F" w14:textId="77777777" w:rsidR="00BA216B" w:rsidRDefault="00BA216B" w:rsidP="00614F98"/>
                    <w:p w14:paraId="15DAEF8E" w14:textId="77777777" w:rsidR="00BA216B" w:rsidRDefault="00BA216B" w:rsidP="00614F98"/>
                    <w:p w14:paraId="0B24D64F" w14:textId="77777777" w:rsidR="00BA216B" w:rsidRDefault="00BA216B" w:rsidP="00614F98"/>
                    <w:p w14:paraId="1F3E3F43" w14:textId="77777777" w:rsidR="00BA216B" w:rsidRDefault="00BA216B" w:rsidP="00614F98"/>
                    <w:p w14:paraId="320DA769" w14:textId="77777777" w:rsidR="00BA216B" w:rsidRDefault="00BA216B" w:rsidP="00614F98"/>
                    <w:p w14:paraId="50DC3837" w14:textId="77777777" w:rsidR="00BA216B" w:rsidRDefault="00BA216B" w:rsidP="00614F98"/>
                    <w:p w14:paraId="2B65845A" w14:textId="77777777" w:rsidR="00BA216B" w:rsidRDefault="00BA216B" w:rsidP="00614F98"/>
                    <w:p w14:paraId="70933986" w14:textId="77777777" w:rsidR="00BA216B" w:rsidRDefault="00BA216B" w:rsidP="00614F98"/>
                    <w:p w14:paraId="5B12B8CC" w14:textId="77777777" w:rsidR="00BA216B" w:rsidRDefault="00BA216B" w:rsidP="00614F98"/>
                    <w:p w14:paraId="78485255" w14:textId="77777777" w:rsidR="00BA216B" w:rsidRDefault="00BA216B" w:rsidP="00614F98"/>
                    <w:p w14:paraId="098B7A1F" w14:textId="77777777" w:rsidR="00BA216B" w:rsidRDefault="00BA216B" w:rsidP="00614F98"/>
                    <w:p w14:paraId="46D8B8D3" w14:textId="77777777" w:rsidR="00BA216B" w:rsidRDefault="00BA216B" w:rsidP="00614F98"/>
                    <w:p w14:paraId="03374E06" w14:textId="77777777" w:rsidR="00BA216B" w:rsidRDefault="00BA216B" w:rsidP="00614F98"/>
                    <w:p w14:paraId="7BB8E7B6" w14:textId="77777777" w:rsidR="00BA216B" w:rsidRDefault="00BA216B" w:rsidP="00614F98"/>
                    <w:p w14:paraId="7F9E1F69" w14:textId="77777777" w:rsidR="00BA216B" w:rsidRDefault="00BA216B" w:rsidP="00614F98"/>
                    <w:p w14:paraId="7027FE72" w14:textId="77777777" w:rsidR="00BA216B" w:rsidRDefault="00BA216B" w:rsidP="00614F98"/>
                    <w:p w14:paraId="49594CA1" w14:textId="77777777" w:rsidR="00BA216B" w:rsidRDefault="00BA216B" w:rsidP="00614F98"/>
                    <w:p w14:paraId="01DDA804" w14:textId="77777777" w:rsidR="00BA216B" w:rsidRDefault="00BA216B" w:rsidP="00614F98"/>
                    <w:p w14:paraId="2F8347AB" w14:textId="77777777" w:rsidR="00BA216B" w:rsidRDefault="00BA216B" w:rsidP="00614F98"/>
                    <w:p w14:paraId="5A613706" w14:textId="77777777" w:rsidR="00BA216B" w:rsidRDefault="00BA216B" w:rsidP="00614F98"/>
                    <w:p w14:paraId="5E88D218" w14:textId="77777777" w:rsidR="00BA216B" w:rsidRDefault="00BA216B" w:rsidP="00614F98"/>
                    <w:p w14:paraId="41F0D8A8" w14:textId="77777777" w:rsidR="00BA216B" w:rsidRDefault="00BA216B" w:rsidP="00614F98"/>
                    <w:p w14:paraId="4FB47B20" w14:textId="77777777" w:rsidR="00BA216B" w:rsidRDefault="00BA216B" w:rsidP="00614F98"/>
                    <w:p w14:paraId="59E44926" w14:textId="77777777" w:rsidR="00BA216B" w:rsidRDefault="00BA216B" w:rsidP="00614F98"/>
                    <w:p w14:paraId="25D71E6F" w14:textId="77777777" w:rsidR="00BA216B" w:rsidRDefault="00BA216B" w:rsidP="00614F98"/>
                    <w:p w14:paraId="48B743D1" w14:textId="77777777" w:rsidR="00BA216B" w:rsidRDefault="00BA216B" w:rsidP="00614F98"/>
                    <w:p w14:paraId="39B18B4F" w14:textId="77777777" w:rsidR="00BA216B" w:rsidRDefault="00BA216B" w:rsidP="00614F98"/>
                    <w:p w14:paraId="6B3A1C21" w14:textId="77777777" w:rsidR="00BA216B" w:rsidRDefault="00BA216B" w:rsidP="00614F98"/>
                    <w:p w14:paraId="2F56144D" w14:textId="77777777" w:rsidR="00BA216B" w:rsidRDefault="00BA216B" w:rsidP="00614F98"/>
                    <w:p w14:paraId="1455A09F" w14:textId="77777777" w:rsidR="00BA216B" w:rsidRDefault="00BA216B" w:rsidP="00614F98"/>
                    <w:p w14:paraId="33FFB4A7" w14:textId="77777777" w:rsidR="00BA216B" w:rsidRDefault="00BA216B" w:rsidP="00614F98"/>
                    <w:p w14:paraId="73C229AE" w14:textId="77777777" w:rsidR="00BA216B" w:rsidRDefault="00BA216B" w:rsidP="00614F98"/>
                    <w:p w14:paraId="7AC5EF32" w14:textId="77777777" w:rsidR="00BA216B" w:rsidRDefault="00BA216B" w:rsidP="00614F98"/>
                    <w:p w14:paraId="16763C17" w14:textId="77777777" w:rsidR="00BA216B" w:rsidRDefault="00BA216B" w:rsidP="00614F98"/>
                    <w:p w14:paraId="50EBF99F" w14:textId="77777777" w:rsidR="00BA216B" w:rsidRDefault="00BA216B" w:rsidP="00614F98"/>
                    <w:p w14:paraId="07D43C9B" w14:textId="77777777" w:rsidR="00BA216B" w:rsidRDefault="00BA216B" w:rsidP="00614F98"/>
                    <w:p w14:paraId="7425B2BD" w14:textId="77777777" w:rsidR="00BA216B" w:rsidRDefault="00BA216B" w:rsidP="00614F98"/>
                    <w:p w14:paraId="6546F1D9" w14:textId="77777777" w:rsidR="00BA216B" w:rsidRDefault="00BA216B" w:rsidP="00614F98"/>
                    <w:p w14:paraId="6DB8EEF7" w14:textId="77777777" w:rsidR="00BA216B" w:rsidRDefault="00BA216B" w:rsidP="00614F98"/>
                    <w:p w14:paraId="6AB47177" w14:textId="77777777" w:rsidR="00BA216B" w:rsidRDefault="00BA216B" w:rsidP="00614F98"/>
                    <w:p w14:paraId="2771C643" w14:textId="77777777" w:rsidR="00BA216B" w:rsidRDefault="00BA216B" w:rsidP="00614F98"/>
                    <w:p w14:paraId="52CFBE9F" w14:textId="77777777" w:rsidR="00BA216B" w:rsidRDefault="00BA216B" w:rsidP="00614F98"/>
                    <w:p w14:paraId="06D0C224" w14:textId="77777777" w:rsidR="00BA216B" w:rsidRDefault="00BA216B" w:rsidP="00614F98"/>
                    <w:p w14:paraId="11B49388" w14:textId="77777777" w:rsidR="00BA216B" w:rsidRDefault="00BA216B" w:rsidP="00614F98"/>
                    <w:p w14:paraId="578C8193" w14:textId="77777777" w:rsidR="00BA216B" w:rsidRDefault="00BA216B" w:rsidP="00614F98"/>
                    <w:p w14:paraId="4453D4F2" w14:textId="77777777" w:rsidR="00BA216B" w:rsidRDefault="00BA216B" w:rsidP="00614F98"/>
                    <w:p w14:paraId="5F1D1B02" w14:textId="77777777" w:rsidR="00BA216B" w:rsidRDefault="00BA216B" w:rsidP="00614F98"/>
                    <w:p w14:paraId="7AA2066C" w14:textId="77777777" w:rsidR="00BA216B" w:rsidRDefault="00BA216B" w:rsidP="00614F98"/>
                    <w:p w14:paraId="34DD5040" w14:textId="77777777" w:rsidR="00BA216B" w:rsidRDefault="00BA216B" w:rsidP="00614F98"/>
                    <w:p w14:paraId="295C7A33" w14:textId="77777777" w:rsidR="00BA216B" w:rsidRDefault="00BA216B" w:rsidP="00614F98"/>
                    <w:p w14:paraId="5BC8ACED" w14:textId="77777777" w:rsidR="00BA216B" w:rsidRDefault="00BA216B" w:rsidP="00614F98"/>
                    <w:p w14:paraId="3C9ED4FE" w14:textId="77777777" w:rsidR="00BA216B" w:rsidRDefault="00BA216B" w:rsidP="00614F98"/>
                    <w:p w14:paraId="345DE665" w14:textId="77777777" w:rsidR="00BA216B" w:rsidRDefault="00BA216B" w:rsidP="00614F98"/>
                    <w:p w14:paraId="115C8D88" w14:textId="77777777" w:rsidR="00BA216B" w:rsidRDefault="00BA216B" w:rsidP="00614F98"/>
                    <w:p w14:paraId="26AE4FE8" w14:textId="77777777" w:rsidR="00BA216B" w:rsidRDefault="00BA216B" w:rsidP="00614F98"/>
                    <w:p w14:paraId="083C4549" w14:textId="77777777" w:rsidR="00BA216B" w:rsidRDefault="00BA216B" w:rsidP="00614F98"/>
                    <w:p w14:paraId="0B3AB85F" w14:textId="77777777" w:rsidR="00BA216B" w:rsidRDefault="00BA216B" w:rsidP="00614F98"/>
                    <w:p w14:paraId="66BFC67D" w14:textId="77777777" w:rsidR="00BA216B" w:rsidRDefault="00BA216B" w:rsidP="00614F98"/>
                    <w:p w14:paraId="662E892B" w14:textId="77777777" w:rsidR="00BA216B" w:rsidRDefault="00BA216B" w:rsidP="00614F98"/>
                    <w:p w14:paraId="225115B5" w14:textId="77777777" w:rsidR="00BA216B" w:rsidRDefault="00BA216B" w:rsidP="00614F98"/>
                    <w:p w14:paraId="1BBA877D" w14:textId="77777777" w:rsidR="00BA216B" w:rsidRDefault="00BA216B" w:rsidP="00614F98"/>
                    <w:p w14:paraId="5DEC8BDE" w14:textId="77777777" w:rsidR="00BA216B" w:rsidRDefault="00BA216B" w:rsidP="00614F98"/>
                    <w:p w14:paraId="56BEAC19" w14:textId="77777777" w:rsidR="00BA216B" w:rsidRDefault="00BA216B" w:rsidP="00614F98"/>
                    <w:p w14:paraId="6BDD1CDC" w14:textId="77777777" w:rsidR="00BA216B" w:rsidRDefault="00BA216B" w:rsidP="00614F98"/>
                    <w:p w14:paraId="1CA925B3" w14:textId="77777777" w:rsidR="00BA216B" w:rsidRDefault="00BA216B" w:rsidP="00614F98"/>
                    <w:p w14:paraId="20180E95" w14:textId="77777777" w:rsidR="00BA216B" w:rsidRDefault="00BA216B" w:rsidP="00614F98"/>
                    <w:p w14:paraId="55F439B4" w14:textId="77777777" w:rsidR="00BA216B" w:rsidRDefault="00BA216B" w:rsidP="00614F98"/>
                    <w:p w14:paraId="1556847C" w14:textId="77777777" w:rsidR="00BA216B" w:rsidRDefault="00BA216B" w:rsidP="00614F98"/>
                    <w:p w14:paraId="33255793" w14:textId="77777777" w:rsidR="00BA216B" w:rsidRDefault="00BA216B" w:rsidP="00614F98"/>
                    <w:p w14:paraId="3A9D63AA" w14:textId="77777777" w:rsidR="00BA216B" w:rsidRDefault="00BA216B" w:rsidP="00614F98"/>
                    <w:p w14:paraId="4305529D" w14:textId="77777777" w:rsidR="00BA216B" w:rsidRDefault="00BA216B" w:rsidP="00614F98"/>
                    <w:p w14:paraId="3E3F336B" w14:textId="77777777" w:rsidR="00BA216B" w:rsidRDefault="00BA216B" w:rsidP="00614F98"/>
                    <w:p w14:paraId="19A4564E" w14:textId="77777777" w:rsidR="00BA216B" w:rsidRDefault="00BA216B" w:rsidP="00614F98"/>
                    <w:p w14:paraId="508FBE49" w14:textId="77777777" w:rsidR="00BA216B" w:rsidRDefault="00BA216B" w:rsidP="00614F98"/>
                    <w:p w14:paraId="3583C917" w14:textId="77777777" w:rsidR="00BA216B" w:rsidRDefault="00BA216B" w:rsidP="00614F98"/>
                    <w:p w14:paraId="1BC657A4" w14:textId="77777777" w:rsidR="00BA216B" w:rsidRDefault="00BA216B" w:rsidP="00614F98"/>
                    <w:p w14:paraId="231CF1B7" w14:textId="77777777" w:rsidR="00BA216B" w:rsidRDefault="00BA216B" w:rsidP="00614F98"/>
                    <w:p w14:paraId="2871C9BB" w14:textId="77777777" w:rsidR="00BA216B" w:rsidRDefault="00BA216B" w:rsidP="00614F98"/>
                    <w:p w14:paraId="3054D304" w14:textId="77777777" w:rsidR="00BA216B" w:rsidRDefault="00BA216B" w:rsidP="00614F98"/>
                    <w:p w14:paraId="41301041" w14:textId="77777777" w:rsidR="00BA216B" w:rsidRDefault="00BA216B" w:rsidP="00614F98"/>
                    <w:p w14:paraId="6BEC523F" w14:textId="77777777" w:rsidR="00BA216B" w:rsidRDefault="00BA216B" w:rsidP="00614F98"/>
                    <w:p w14:paraId="641C2369" w14:textId="77777777" w:rsidR="00BA216B" w:rsidRDefault="00BA216B" w:rsidP="00614F98"/>
                    <w:p w14:paraId="26875BF9" w14:textId="77777777" w:rsidR="00BA216B" w:rsidRDefault="00BA216B" w:rsidP="00614F98"/>
                    <w:p w14:paraId="31E0175B" w14:textId="77777777" w:rsidR="00BA216B" w:rsidRDefault="00BA216B" w:rsidP="00614F98"/>
                    <w:p w14:paraId="7CECC4DD" w14:textId="77777777" w:rsidR="00BA216B" w:rsidRDefault="00BA216B" w:rsidP="00614F98"/>
                    <w:p w14:paraId="22494514" w14:textId="77777777" w:rsidR="00BA216B" w:rsidRDefault="00BA216B" w:rsidP="00614F98"/>
                    <w:p w14:paraId="6FEBCE3B" w14:textId="77777777" w:rsidR="00BA216B" w:rsidRDefault="00BA216B" w:rsidP="00614F98"/>
                    <w:p w14:paraId="44538F97" w14:textId="77777777" w:rsidR="00BA216B" w:rsidRDefault="00BA216B" w:rsidP="00614F98"/>
                    <w:p w14:paraId="54B86BE5" w14:textId="77777777" w:rsidR="00BA216B" w:rsidRDefault="00BA216B" w:rsidP="00614F98"/>
                    <w:p w14:paraId="42101A71" w14:textId="77777777" w:rsidR="00BA216B" w:rsidRDefault="00BA216B" w:rsidP="00614F98"/>
                    <w:p w14:paraId="7ED32A41" w14:textId="77777777" w:rsidR="00BA216B" w:rsidRDefault="00BA216B" w:rsidP="00614F98"/>
                    <w:p w14:paraId="0608EB37" w14:textId="77777777" w:rsidR="00BA216B" w:rsidRDefault="00BA216B" w:rsidP="00614F98"/>
                    <w:p w14:paraId="1F344A2A" w14:textId="77777777" w:rsidR="00BA216B" w:rsidRDefault="00BA216B" w:rsidP="00614F98"/>
                    <w:p w14:paraId="340DF50A" w14:textId="77777777" w:rsidR="00BA216B" w:rsidRDefault="00BA216B" w:rsidP="00614F98"/>
                    <w:p w14:paraId="167E5AED" w14:textId="77777777" w:rsidR="00BA216B" w:rsidRDefault="00BA216B" w:rsidP="00614F98"/>
                    <w:p w14:paraId="0872E4DB" w14:textId="77777777" w:rsidR="00BA216B" w:rsidRDefault="00BA216B" w:rsidP="00614F98"/>
                    <w:p w14:paraId="3AC26639" w14:textId="77777777" w:rsidR="00BA216B" w:rsidRDefault="00BA216B" w:rsidP="00614F98"/>
                    <w:p w14:paraId="4ED8692E" w14:textId="77777777" w:rsidR="00BA216B" w:rsidRDefault="00BA216B" w:rsidP="00614F98"/>
                    <w:p w14:paraId="5F47E6B2" w14:textId="77777777" w:rsidR="00BA216B" w:rsidRDefault="00BA216B" w:rsidP="00614F98"/>
                    <w:p w14:paraId="646A2476" w14:textId="77777777" w:rsidR="00BA216B" w:rsidRDefault="00BA216B" w:rsidP="00614F98"/>
                    <w:p w14:paraId="5705AEFD" w14:textId="77777777" w:rsidR="00BA216B" w:rsidRDefault="00BA216B" w:rsidP="00614F98"/>
                    <w:p w14:paraId="1016FDE0" w14:textId="77777777" w:rsidR="00BA216B" w:rsidRDefault="00BA216B" w:rsidP="00614F98"/>
                    <w:p w14:paraId="5D16254F" w14:textId="77777777" w:rsidR="00BA216B" w:rsidRDefault="00BA216B" w:rsidP="00614F98"/>
                    <w:p w14:paraId="35A2249C" w14:textId="77777777" w:rsidR="00BA216B" w:rsidRDefault="00BA216B" w:rsidP="00614F98"/>
                    <w:p w14:paraId="28635781" w14:textId="77777777" w:rsidR="00BA216B" w:rsidRDefault="00BA216B" w:rsidP="00614F98"/>
                    <w:p w14:paraId="0620B9BF" w14:textId="77777777" w:rsidR="00BA216B" w:rsidRDefault="00BA216B" w:rsidP="00614F98"/>
                    <w:p w14:paraId="30828B9C" w14:textId="77777777" w:rsidR="00BA216B" w:rsidRDefault="00BA216B" w:rsidP="00614F98"/>
                    <w:p w14:paraId="1B32B47E" w14:textId="77777777" w:rsidR="00BA216B" w:rsidRDefault="00BA216B" w:rsidP="00614F98"/>
                    <w:p w14:paraId="034310EE" w14:textId="77777777" w:rsidR="00BA216B" w:rsidRDefault="00BA216B" w:rsidP="00614F98"/>
                    <w:p w14:paraId="3EED350E" w14:textId="77777777" w:rsidR="00BA216B" w:rsidRDefault="00BA216B" w:rsidP="00614F98"/>
                    <w:p w14:paraId="2D193594" w14:textId="77777777" w:rsidR="00BA216B" w:rsidRDefault="00BA216B" w:rsidP="00614F98"/>
                    <w:p w14:paraId="3B2930EE" w14:textId="77777777" w:rsidR="00BA216B" w:rsidRDefault="00BA216B" w:rsidP="00614F98"/>
                    <w:p w14:paraId="3646DCD9" w14:textId="77777777" w:rsidR="00BA216B" w:rsidRDefault="00BA216B" w:rsidP="00614F98"/>
                    <w:p w14:paraId="5793481F" w14:textId="77777777" w:rsidR="00BA216B" w:rsidRDefault="00BA216B" w:rsidP="00614F98"/>
                    <w:p w14:paraId="4842BE8E" w14:textId="77777777" w:rsidR="00BA216B" w:rsidRDefault="00BA216B" w:rsidP="00614F98"/>
                    <w:p w14:paraId="439519A3" w14:textId="77777777" w:rsidR="00BA216B" w:rsidRDefault="00BA216B" w:rsidP="00614F98"/>
                    <w:p w14:paraId="4A056A11" w14:textId="77777777" w:rsidR="00BA216B" w:rsidRDefault="00BA216B" w:rsidP="00614F98"/>
                    <w:p w14:paraId="4CC2DE93" w14:textId="77777777" w:rsidR="00BA216B" w:rsidRDefault="00BA216B" w:rsidP="00614F98"/>
                    <w:p w14:paraId="6AE1836B" w14:textId="77777777" w:rsidR="00BA216B" w:rsidRDefault="00BA216B" w:rsidP="00614F98"/>
                    <w:p w14:paraId="687B8DCA" w14:textId="77777777" w:rsidR="00BA216B" w:rsidRDefault="00BA216B" w:rsidP="00614F98"/>
                    <w:p w14:paraId="66FB6A34" w14:textId="77777777" w:rsidR="00BA216B" w:rsidRDefault="00BA216B" w:rsidP="00614F98"/>
                    <w:p w14:paraId="56263557" w14:textId="77777777" w:rsidR="00BA216B" w:rsidRDefault="00BA216B" w:rsidP="00614F98"/>
                    <w:p w14:paraId="12D92C64" w14:textId="77777777" w:rsidR="00BA216B" w:rsidRDefault="00BA216B" w:rsidP="00614F98"/>
                    <w:p w14:paraId="3088AD61" w14:textId="77777777" w:rsidR="00BA216B" w:rsidRDefault="00BA216B" w:rsidP="00614F98"/>
                    <w:p w14:paraId="06702CCC" w14:textId="77777777" w:rsidR="00BA216B" w:rsidRDefault="00BA216B" w:rsidP="00614F98"/>
                    <w:p w14:paraId="18733753" w14:textId="77777777" w:rsidR="00BA216B" w:rsidRDefault="00BA216B" w:rsidP="00614F98"/>
                    <w:p w14:paraId="171E1AE2" w14:textId="77777777" w:rsidR="00BA216B" w:rsidRDefault="00BA216B" w:rsidP="00614F98"/>
                    <w:p w14:paraId="78FA1EA0" w14:textId="77777777" w:rsidR="00BA216B" w:rsidRDefault="00BA216B" w:rsidP="00614F98"/>
                    <w:p w14:paraId="2E75C7C1" w14:textId="77777777" w:rsidR="00BA216B" w:rsidRDefault="00BA216B" w:rsidP="00614F98"/>
                    <w:p w14:paraId="777CF2AE" w14:textId="77777777" w:rsidR="00BA216B" w:rsidRDefault="00BA216B" w:rsidP="00614F98"/>
                    <w:p w14:paraId="0F76E690" w14:textId="77777777" w:rsidR="00BA216B" w:rsidRDefault="00BA216B" w:rsidP="00614F98"/>
                    <w:p w14:paraId="5F77E4C6" w14:textId="77777777" w:rsidR="00BA216B" w:rsidRDefault="00BA216B" w:rsidP="00614F98"/>
                    <w:p w14:paraId="15905E31" w14:textId="77777777" w:rsidR="00BA216B" w:rsidRDefault="00BA216B" w:rsidP="00614F98"/>
                    <w:p w14:paraId="5E7A449B" w14:textId="77777777" w:rsidR="00BA216B" w:rsidRDefault="00BA216B" w:rsidP="00614F98"/>
                    <w:p w14:paraId="13A6E11A" w14:textId="77777777" w:rsidR="00BA216B" w:rsidRDefault="00BA216B" w:rsidP="00614F98"/>
                    <w:p w14:paraId="0416606A" w14:textId="77777777" w:rsidR="00BA216B" w:rsidRDefault="00BA216B" w:rsidP="00614F98"/>
                    <w:p w14:paraId="697D7E4C" w14:textId="77777777" w:rsidR="00BA216B" w:rsidRDefault="00BA216B" w:rsidP="00614F98"/>
                    <w:p w14:paraId="0E6327DE" w14:textId="77777777" w:rsidR="00BA216B" w:rsidRDefault="00BA216B" w:rsidP="00614F98"/>
                    <w:p w14:paraId="0CFD259A" w14:textId="77777777" w:rsidR="00BA216B" w:rsidRDefault="00BA216B" w:rsidP="00614F98"/>
                    <w:p w14:paraId="66983007" w14:textId="77777777" w:rsidR="00BA216B" w:rsidRDefault="00BA216B" w:rsidP="00614F98"/>
                    <w:p w14:paraId="77776763" w14:textId="77777777" w:rsidR="00BA216B" w:rsidRDefault="00BA216B" w:rsidP="00614F98"/>
                    <w:p w14:paraId="3AC641EB" w14:textId="77777777" w:rsidR="00BA216B" w:rsidRDefault="00BA216B" w:rsidP="00614F98"/>
                    <w:p w14:paraId="62DB9F13" w14:textId="77777777" w:rsidR="00BA216B" w:rsidRDefault="00BA216B" w:rsidP="00614F98"/>
                    <w:p w14:paraId="1E72796A" w14:textId="77777777" w:rsidR="00BA216B" w:rsidRDefault="00BA216B" w:rsidP="00614F98"/>
                    <w:p w14:paraId="28A8A55C" w14:textId="77777777" w:rsidR="00BA216B" w:rsidRDefault="00BA216B" w:rsidP="00614F98"/>
                    <w:p w14:paraId="68DC89B2" w14:textId="77777777" w:rsidR="00BA216B" w:rsidRDefault="00BA216B" w:rsidP="00614F98"/>
                    <w:p w14:paraId="6F9B523E" w14:textId="77777777" w:rsidR="00BA216B" w:rsidRDefault="00BA216B" w:rsidP="00614F98"/>
                    <w:p w14:paraId="34AF19E6" w14:textId="77777777" w:rsidR="00BA216B" w:rsidRDefault="00BA216B" w:rsidP="00614F98"/>
                    <w:p w14:paraId="3C814C52" w14:textId="77777777" w:rsidR="00BA216B" w:rsidRDefault="00BA216B" w:rsidP="00614F98"/>
                    <w:p w14:paraId="4759AF5E" w14:textId="77777777" w:rsidR="00BA216B" w:rsidRDefault="00BA216B" w:rsidP="00614F98"/>
                    <w:p w14:paraId="56A99139" w14:textId="77777777" w:rsidR="00BA216B" w:rsidRDefault="00BA216B" w:rsidP="00614F98"/>
                    <w:p w14:paraId="42351D03" w14:textId="77777777" w:rsidR="00BA216B" w:rsidRDefault="00BA216B" w:rsidP="00614F98"/>
                    <w:p w14:paraId="0AA6C5BF" w14:textId="77777777" w:rsidR="00BA216B" w:rsidRDefault="00BA216B" w:rsidP="00614F98"/>
                    <w:p w14:paraId="3AFCF911" w14:textId="77777777" w:rsidR="00BA216B" w:rsidRDefault="00BA216B" w:rsidP="00614F98"/>
                    <w:p w14:paraId="15EBE25C" w14:textId="77777777" w:rsidR="00BA216B" w:rsidRDefault="00BA216B" w:rsidP="00614F98"/>
                    <w:p w14:paraId="1557AD74" w14:textId="77777777" w:rsidR="00BA216B" w:rsidRDefault="00BA216B" w:rsidP="00614F98"/>
                    <w:p w14:paraId="5FA6004C" w14:textId="77777777" w:rsidR="00BA216B" w:rsidRDefault="00BA216B" w:rsidP="00614F98"/>
                    <w:p w14:paraId="7E66568C" w14:textId="77777777" w:rsidR="00BA216B" w:rsidRDefault="00BA216B" w:rsidP="00614F98"/>
                    <w:p w14:paraId="37132B20" w14:textId="77777777" w:rsidR="00BA216B" w:rsidRDefault="00BA216B" w:rsidP="00614F98"/>
                    <w:p w14:paraId="756A449C" w14:textId="77777777" w:rsidR="00BA216B" w:rsidRDefault="00BA216B" w:rsidP="00614F98"/>
                    <w:p w14:paraId="08D71AA6" w14:textId="77777777" w:rsidR="00BA216B" w:rsidRDefault="00BA216B" w:rsidP="00614F98"/>
                    <w:p w14:paraId="3F25FD17" w14:textId="77777777" w:rsidR="00BA216B" w:rsidRDefault="00BA216B" w:rsidP="00614F98"/>
                    <w:p w14:paraId="2F6B2A55" w14:textId="77777777" w:rsidR="00BA216B" w:rsidRDefault="00BA216B" w:rsidP="00614F98"/>
                    <w:p w14:paraId="3D43C397" w14:textId="77777777" w:rsidR="00BA216B" w:rsidRDefault="00BA216B" w:rsidP="00614F98"/>
                    <w:p w14:paraId="6BB340FC" w14:textId="77777777" w:rsidR="00BA216B" w:rsidRDefault="00BA216B" w:rsidP="00614F98"/>
                    <w:p w14:paraId="56D0E82D" w14:textId="77777777" w:rsidR="00BA216B" w:rsidRDefault="00BA216B" w:rsidP="00614F98"/>
                    <w:p w14:paraId="2767DE17" w14:textId="77777777" w:rsidR="00BA216B" w:rsidRDefault="00BA216B" w:rsidP="00614F98"/>
                    <w:p w14:paraId="56BFE6BB" w14:textId="77777777" w:rsidR="00BA216B" w:rsidRDefault="00BA216B" w:rsidP="00614F98"/>
                    <w:p w14:paraId="1B036DA0" w14:textId="77777777" w:rsidR="00BA216B" w:rsidRDefault="00BA216B" w:rsidP="00614F98"/>
                    <w:p w14:paraId="6D9156DC" w14:textId="77777777" w:rsidR="00BA216B" w:rsidRDefault="00BA216B" w:rsidP="00614F98"/>
                    <w:p w14:paraId="7BBE178D" w14:textId="77777777" w:rsidR="00BA216B" w:rsidRDefault="00BA216B" w:rsidP="00614F98"/>
                    <w:p w14:paraId="469A7023" w14:textId="77777777" w:rsidR="00BA216B" w:rsidRDefault="00BA216B" w:rsidP="00614F98"/>
                    <w:p w14:paraId="2DCCC88E" w14:textId="77777777" w:rsidR="00BA216B" w:rsidRDefault="00BA216B" w:rsidP="00614F98"/>
                    <w:p w14:paraId="2436C143" w14:textId="77777777" w:rsidR="00BA216B" w:rsidRDefault="00BA216B" w:rsidP="00614F98"/>
                    <w:p w14:paraId="63A0DA5D" w14:textId="77777777" w:rsidR="00BA216B" w:rsidRDefault="00BA216B" w:rsidP="00614F98"/>
                    <w:p w14:paraId="2CE61660" w14:textId="77777777" w:rsidR="00BA216B" w:rsidRDefault="00BA216B" w:rsidP="00614F98"/>
                    <w:p w14:paraId="11F52CA1" w14:textId="77777777" w:rsidR="00BA216B" w:rsidRDefault="00BA216B" w:rsidP="00614F98"/>
                    <w:p w14:paraId="05BDE878" w14:textId="77777777" w:rsidR="00BA216B" w:rsidRDefault="00BA216B" w:rsidP="00614F98"/>
                    <w:p w14:paraId="618BFE1C" w14:textId="77777777" w:rsidR="00BA216B" w:rsidRDefault="00BA216B" w:rsidP="00614F98"/>
                    <w:p w14:paraId="52A0730E" w14:textId="77777777" w:rsidR="00BA216B" w:rsidRDefault="00BA216B" w:rsidP="00614F98"/>
                    <w:p w14:paraId="706AB5BA" w14:textId="77777777" w:rsidR="00BA216B" w:rsidRDefault="00BA216B" w:rsidP="00614F98"/>
                    <w:p w14:paraId="48CA9203" w14:textId="77777777" w:rsidR="00BA216B" w:rsidRDefault="00BA216B" w:rsidP="00614F98"/>
                    <w:p w14:paraId="1E50573B" w14:textId="77777777" w:rsidR="00BA216B" w:rsidRDefault="00BA216B" w:rsidP="00614F98"/>
                    <w:p w14:paraId="0B2F399E" w14:textId="77777777" w:rsidR="00BA216B" w:rsidRDefault="00BA216B" w:rsidP="00614F98"/>
                    <w:p w14:paraId="2DC22B4E" w14:textId="77777777" w:rsidR="00BA216B" w:rsidRDefault="00BA216B" w:rsidP="00614F98"/>
                    <w:p w14:paraId="0D041F10" w14:textId="77777777" w:rsidR="00BA216B" w:rsidRDefault="00BA216B" w:rsidP="00614F98"/>
                    <w:p w14:paraId="7228667A" w14:textId="77777777" w:rsidR="00BA216B" w:rsidRDefault="00BA216B" w:rsidP="00614F98"/>
                    <w:p w14:paraId="12F042F8" w14:textId="77777777" w:rsidR="00BA216B" w:rsidRDefault="00BA216B" w:rsidP="00614F98"/>
                    <w:p w14:paraId="2645E642" w14:textId="77777777" w:rsidR="00BA216B" w:rsidRDefault="00BA216B" w:rsidP="00614F98"/>
                    <w:p w14:paraId="629F345C" w14:textId="77777777" w:rsidR="00BA216B" w:rsidRDefault="00BA216B" w:rsidP="00614F98"/>
                    <w:p w14:paraId="10A8AB14" w14:textId="77777777" w:rsidR="00BA216B" w:rsidRDefault="00BA216B" w:rsidP="00614F98"/>
                    <w:p w14:paraId="31B7E932" w14:textId="77777777" w:rsidR="00BA216B" w:rsidRDefault="00BA216B" w:rsidP="00614F98"/>
                    <w:p w14:paraId="7779EF37" w14:textId="77777777" w:rsidR="00BA216B" w:rsidRDefault="00BA216B" w:rsidP="00614F98"/>
                    <w:p w14:paraId="1BDAF8D5" w14:textId="77777777" w:rsidR="00BA216B" w:rsidRDefault="00BA216B" w:rsidP="00614F98"/>
                    <w:p w14:paraId="3A88D3ED" w14:textId="77777777" w:rsidR="00BA216B" w:rsidRDefault="00BA216B" w:rsidP="00614F98"/>
                    <w:p w14:paraId="2E370F0E" w14:textId="77777777" w:rsidR="00BA216B" w:rsidRDefault="00BA216B" w:rsidP="00614F98"/>
                    <w:p w14:paraId="11494B67" w14:textId="77777777" w:rsidR="00BA216B" w:rsidRDefault="00BA216B" w:rsidP="00614F98"/>
                    <w:p w14:paraId="43DE748D" w14:textId="77777777" w:rsidR="00BA216B" w:rsidRDefault="00BA216B" w:rsidP="00614F98"/>
                    <w:p w14:paraId="482A1FA9" w14:textId="77777777" w:rsidR="00BA216B" w:rsidRDefault="00BA216B" w:rsidP="00614F98"/>
                    <w:p w14:paraId="130D7974" w14:textId="77777777" w:rsidR="00BA216B" w:rsidRDefault="00BA216B" w:rsidP="00614F98"/>
                    <w:p w14:paraId="06F90F91" w14:textId="77777777" w:rsidR="00BA216B" w:rsidRDefault="00BA216B" w:rsidP="00614F98"/>
                    <w:p w14:paraId="1BD6D88A" w14:textId="77777777" w:rsidR="00BA216B" w:rsidRDefault="00BA216B" w:rsidP="00614F98"/>
                    <w:p w14:paraId="1C3DD5B7" w14:textId="77777777" w:rsidR="00BA216B" w:rsidRDefault="00BA216B" w:rsidP="00614F98"/>
                    <w:p w14:paraId="0B3C8E12" w14:textId="77777777" w:rsidR="00BA216B" w:rsidRDefault="00BA216B" w:rsidP="00614F98"/>
                    <w:p w14:paraId="2D23120C" w14:textId="77777777" w:rsidR="00BA216B" w:rsidRDefault="00BA216B" w:rsidP="00614F98"/>
                    <w:p w14:paraId="3578111B" w14:textId="77777777" w:rsidR="00BA216B" w:rsidRDefault="00BA216B" w:rsidP="00614F98"/>
                    <w:p w14:paraId="5A34FBDE" w14:textId="77777777" w:rsidR="00BA216B" w:rsidRDefault="00BA216B" w:rsidP="00614F98"/>
                    <w:p w14:paraId="3DAF634B" w14:textId="77777777" w:rsidR="00BA216B" w:rsidRDefault="00BA216B" w:rsidP="00614F98"/>
                    <w:p w14:paraId="0C810074" w14:textId="77777777" w:rsidR="00BA216B" w:rsidRDefault="00BA216B" w:rsidP="00614F98"/>
                    <w:p w14:paraId="4BFB0B33" w14:textId="77777777" w:rsidR="00BA216B" w:rsidRDefault="00BA216B" w:rsidP="00614F98"/>
                    <w:p w14:paraId="78E9920B" w14:textId="77777777" w:rsidR="00BA216B" w:rsidRDefault="00BA216B" w:rsidP="00614F98"/>
                    <w:p w14:paraId="3394AD21" w14:textId="77777777" w:rsidR="00BA216B" w:rsidRDefault="00BA216B" w:rsidP="00614F98"/>
                    <w:p w14:paraId="69C28BA6" w14:textId="77777777" w:rsidR="00BA216B" w:rsidRDefault="00BA216B" w:rsidP="00614F98"/>
                    <w:p w14:paraId="67745624" w14:textId="77777777" w:rsidR="00BA216B" w:rsidRDefault="00BA216B" w:rsidP="00614F98"/>
                    <w:p w14:paraId="75198010" w14:textId="77777777" w:rsidR="00BA216B" w:rsidRDefault="00BA216B" w:rsidP="00614F98"/>
                    <w:p w14:paraId="6E52CF9C" w14:textId="77777777" w:rsidR="00BA216B" w:rsidRDefault="00BA216B" w:rsidP="00614F98"/>
                    <w:p w14:paraId="79F37FCA" w14:textId="77777777" w:rsidR="00BA216B" w:rsidRDefault="00BA216B" w:rsidP="00614F98"/>
                    <w:p w14:paraId="0D7A6CC9" w14:textId="77777777" w:rsidR="00BA216B" w:rsidRDefault="00BA216B" w:rsidP="00614F98"/>
                    <w:p w14:paraId="2CAC0D00" w14:textId="77777777" w:rsidR="00BA216B" w:rsidRDefault="00BA216B" w:rsidP="00614F98"/>
                    <w:p w14:paraId="5F7B7265" w14:textId="77777777" w:rsidR="00BA216B" w:rsidRDefault="00BA216B" w:rsidP="00614F98"/>
                    <w:p w14:paraId="1DE06BC7" w14:textId="77777777" w:rsidR="00BA216B" w:rsidRDefault="00BA216B" w:rsidP="00614F98"/>
                    <w:p w14:paraId="45937806" w14:textId="77777777" w:rsidR="00BA216B" w:rsidRDefault="00BA216B" w:rsidP="00614F98"/>
                    <w:p w14:paraId="45706A00" w14:textId="77777777" w:rsidR="00BA216B" w:rsidRDefault="00BA216B" w:rsidP="00614F98"/>
                    <w:p w14:paraId="049F6A74" w14:textId="77777777" w:rsidR="00BA216B" w:rsidRDefault="00BA216B" w:rsidP="00614F98"/>
                    <w:p w14:paraId="72C39F8E" w14:textId="77777777" w:rsidR="00BA216B" w:rsidRDefault="00BA216B" w:rsidP="00614F98"/>
                    <w:p w14:paraId="55CD0C5C" w14:textId="77777777" w:rsidR="00BA216B" w:rsidRDefault="00BA216B" w:rsidP="00614F98"/>
                    <w:p w14:paraId="36601657" w14:textId="77777777" w:rsidR="00BA216B" w:rsidRDefault="00BA216B" w:rsidP="00614F98"/>
                    <w:p w14:paraId="1F45D72E" w14:textId="77777777" w:rsidR="00BA216B" w:rsidRDefault="00BA216B" w:rsidP="00614F98"/>
                    <w:p w14:paraId="555CD5CD" w14:textId="77777777" w:rsidR="00BA216B" w:rsidRDefault="00BA216B" w:rsidP="00614F98"/>
                    <w:p w14:paraId="65830E5C" w14:textId="77777777" w:rsidR="00BA216B" w:rsidRDefault="00BA216B" w:rsidP="00614F98"/>
                    <w:p w14:paraId="6FCAC70C" w14:textId="77777777" w:rsidR="00BA216B" w:rsidRDefault="00BA216B" w:rsidP="00614F98"/>
                    <w:p w14:paraId="5142F937" w14:textId="77777777" w:rsidR="00BA216B" w:rsidRDefault="00BA216B" w:rsidP="00614F98"/>
                    <w:p w14:paraId="115F9584" w14:textId="77777777" w:rsidR="00BA216B" w:rsidRDefault="00BA216B" w:rsidP="00614F98"/>
                    <w:p w14:paraId="1AF796F6" w14:textId="77777777" w:rsidR="00BA216B" w:rsidRDefault="00BA216B" w:rsidP="00614F98"/>
                    <w:p w14:paraId="27672313" w14:textId="77777777" w:rsidR="00BA216B" w:rsidRDefault="00BA216B" w:rsidP="00614F98"/>
                    <w:p w14:paraId="3AB96339" w14:textId="77777777" w:rsidR="00BA216B" w:rsidRDefault="00BA216B" w:rsidP="00614F98"/>
                    <w:p w14:paraId="75205AF2" w14:textId="77777777" w:rsidR="00BA216B" w:rsidRDefault="00BA216B" w:rsidP="00614F98"/>
                    <w:p w14:paraId="754DDC90" w14:textId="77777777" w:rsidR="00BA216B" w:rsidRDefault="00BA216B" w:rsidP="00614F98"/>
                    <w:p w14:paraId="47137AD2" w14:textId="77777777" w:rsidR="00BA216B" w:rsidRDefault="00BA216B" w:rsidP="00614F98"/>
                    <w:p w14:paraId="515BA387" w14:textId="77777777" w:rsidR="00BA216B" w:rsidRDefault="00BA216B" w:rsidP="00614F98"/>
                    <w:p w14:paraId="439D58B2" w14:textId="77777777" w:rsidR="00BA216B" w:rsidRDefault="00BA216B" w:rsidP="00614F98"/>
                    <w:p w14:paraId="066078AA" w14:textId="77777777" w:rsidR="00BA216B" w:rsidRDefault="00BA216B" w:rsidP="00614F98"/>
                    <w:p w14:paraId="3E01B69F" w14:textId="77777777" w:rsidR="00BA216B" w:rsidRDefault="00BA216B" w:rsidP="00614F98"/>
                    <w:p w14:paraId="62C7D9AF" w14:textId="77777777" w:rsidR="00BA216B" w:rsidRDefault="00BA216B" w:rsidP="00614F98"/>
                    <w:p w14:paraId="27F70C4E" w14:textId="77777777" w:rsidR="00BA216B" w:rsidRDefault="00BA216B" w:rsidP="00614F98"/>
                    <w:p w14:paraId="4B9FDE3B" w14:textId="77777777" w:rsidR="00BA216B" w:rsidRDefault="00BA216B" w:rsidP="00614F98"/>
                    <w:p w14:paraId="4F1D6BBA" w14:textId="77777777" w:rsidR="00BA216B" w:rsidRDefault="00BA216B" w:rsidP="00614F98"/>
                    <w:p w14:paraId="36BAA6CC" w14:textId="77777777" w:rsidR="00BA216B" w:rsidRDefault="00BA216B" w:rsidP="00614F98"/>
                    <w:p w14:paraId="319DACFD" w14:textId="77777777" w:rsidR="00BA216B" w:rsidRDefault="00BA216B" w:rsidP="00614F98"/>
                    <w:p w14:paraId="09022754" w14:textId="77777777" w:rsidR="00BA216B" w:rsidRDefault="00BA216B" w:rsidP="00614F98"/>
                    <w:p w14:paraId="32AB6495" w14:textId="77777777" w:rsidR="00BA216B" w:rsidRDefault="00BA216B" w:rsidP="00614F98"/>
                    <w:p w14:paraId="743E8244" w14:textId="77777777" w:rsidR="00BA216B" w:rsidRDefault="00BA216B" w:rsidP="00614F98"/>
                    <w:p w14:paraId="1D185840" w14:textId="77777777" w:rsidR="00BA216B" w:rsidRDefault="00BA216B" w:rsidP="00614F98"/>
                    <w:p w14:paraId="49FE584E" w14:textId="77777777" w:rsidR="00BA216B" w:rsidRDefault="00BA216B" w:rsidP="00614F98"/>
                    <w:p w14:paraId="3D8E85FF" w14:textId="77777777" w:rsidR="00BA216B" w:rsidRDefault="00BA216B" w:rsidP="00614F98"/>
                    <w:p w14:paraId="1FB7636D" w14:textId="77777777" w:rsidR="00BA216B" w:rsidRDefault="00BA216B" w:rsidP="00614F98"/>
                    <w:p w14:paraId="596E13A1" w14:textId="77777777" w:rsidR="00BA216B" w:rsidRDefault="00BA216B" w:rsidP="00614F98"/>
                    <w:p w14:paraId="6EF3E8D1" w14:textId="77777777" w:rsidR="00BA216B" w:rsidRDefault="00BA216B" w:rsidP="00614F98"/>
                    <w:p w14:paraId="1E379842" w14:textId="77777777" w:rsidR="00BA216B" w:rsidRDefault="00BA216B" w:rsidP="00614F98"/>
                    <w:p w14:paraId="55D8D90B" w14:textId="77777777" w:rsidR="00BA216B" w:rsidRDefault="00BA216B" w:rsidP="00614F98"/>
                    <w:p w14:paraId="7B0B5641" w14:textId="77777777" w:rsidR="00BA216B" w:rsidRDefault="00BA216B" w:rsidP="00614F98"/>
                    <w:p w14:paraId="7CF904F4" w14:textId="77777777" w:rsidR="00BA216B" w:rsidRDefault="00BA216B" w:rsidP="00614F98"/>
                    <w:p w14:paraId="784002E4" w14:textId="77777777" w:rsidR="00BA216B" w:rsidRDefault="00BA216B" w:rsidP="00614F98"/>
                    <w:p w14:paraId="4ABBE794" w14:textId="77777777" w:rsidR="00BA216B" w:rsidRDefault="00BA216B" w:rsidP="00614F98"/>
                    <w:p w14:paraId="25AFF142" w14:textId="77777777" w:rsidR="00BA216B" w:rsidRDefault="00BA216B" w:rsidP="00614F98"/>
                    <w:p w14:paraId="69C7384E" w14:textId="77777777" w:rsidR="00BA216B" w:rsidRDefault="00BA216B" w:rsidP="00614F98"/>
                    <w:p w14:paraId="1AC8058B" w14:textId="77777777" w:rsidR="00BA216B" w:rsidRDefault="00BA216B" w:rsidP="00614F98"/>
                    <w:p w14:paraId="06896CFB" w14:textId="77777777" w:rsidR="00BA216B" w:rsidRDefault="00BA216B" w:rsidP="00614F98"/>
                    <w:p w14:paraId="61269799" w14:textId="77777777" w:rsidR="00BA216B" w:rsidRDefault="00BA216B" w:rsidP="00614F98"/>
                    <w:p w14:paraId="2092AE30" w14:textId="77777777" w:rsidR="00BA216B" w:rsidRDefault="00BA216B" w:rsidP="00614F98"/>
                    <w:p w14:paraId="3631269A" w14:textId="77777777" w:rsidR="00BA216B" w:rsidRDefault="00BA216B" w:rsidP="00614F98"/>
                    <w:p w14:paraId="16A2C082" w14:textId="77777777" w:rsidR="00BA216B" w:rsidRDefault="00BA216B" w:rsidP="00614F98"/>
                    <w:p w14:paraId="7CBFF78A" w14:textId="77777777" w:rsidR="00BA216B" w:rsidRDefault="00BA216B" w:rsidP="00614F98"/>
                    <w:p w14:paraId="6B8871CD" w14:textId="77777777" w:rsidR="00BA216B" w:rsidRDefault="00BA216B" w:rsidP="00614F98"/>
                    <w:p w14:paraId="6C82AB4C" w14:textId="77777777" w:rsidR="00BA216B" w:rsidRDefault="00BA216B" w:rsidP="00614F98"/>
                    <w:p w14:paraId="6BF27D1D" w14:textId="77777777" w:rsidR="00BA216B" w:rsidRDefault="00BA216B" w:rsidP="00614F98"/>
                    <w:p w14:paraId="50B6C123" w14:textId="77777777" w:rsidR="00BA216B" w:rsidRDefault="00BA216B" w:rsidP="00614F98"/>
                    <w:p w14:paraId="0E1C4272" w14:textId="77777777" w:rsidR="00BA216B" w:rsidRDefault="00BA216B" w:rsidP="00614F98"/>
                    <w:p w14:paraId="6D2DC403" w14:textId="77777777" w:rsidR="00BA216B" w:rsidRDefault="00BA216B" w:rsidP="00614F98"/>
                    <w:p w14:paraId="0FC59490" w14:textId="77777777" w:rsidR="00BA216B" w:rsidRDefault="00BA216B" w:rsidP="00614F98"/>
                    <w:p w14:paraId="29E11A53" w14:textId="77777777" w:rsidR="00BA216B" w:rsidRDefault="00BA216B" w:rsidP="00614F98"/>
                    <w:p w14:paraId="3BBBBCF7" w14:textId="77777777" w:rsidR="00BA216B" w:rsidRDefault="00BA216B" w:rsidP="00614F98"/>
                    <w:p w14:paraId="2C4D2F44" w14:textId="77777777" w:rsidR="00BA216B" w:rsidRDefault="00BA216B" w:rsidP="00614F98"/>
                    <w:p w14:paraId="281B0DE2" w14:textId="77777777" w:rsidR="00BA216B" w:rsidRDefault="00BA216B" w:rsidP="00614F98"/>
                    <w:p w14:paraId="30F06A33" w14:textId="77777777" w:rsidR="00BA216B" w:rsidRDefault="00BA216B" w:rsidP="00614F98"/>
                    <w:p w14:paraId="1226EADD" w14:textId="77777777" w:rsidR="00BA216B" w:rsidRDefault="00BA216B" w:rsidP="00614F98"/>
                    <w:p w14:paraId="7A0CECEF" w14:textId="77777777" w:rsidR="00BA216B" w:rsidRDefault="00BA216B" w:rsidP="00614F98"/>
                    <w:p w14:paraId="5CEA860F" w14:textId="77777777" w:rsidR="00BA216B" w:rsidRDefault="00BA216B" w:rsidP="00614F98"/>
                    <w:p w14:paraId="2C25C365" w14:textId="77777777" w:rsidR="00BA216B" w:rsidRDefault="00BA216B" w:rsidP="00614F98"/>
                    <w:p w14:paraId="3FC5BA48" w14:textId="77777777" w:rsidR="00BA216B" w:rsidRDefault="00BA216B" w:rsidP="00614F98"/>
                    <w:p w14:paraId="1F8825AA" w14:textId="77777777" w:rsidR="00BA216B" w:rsidRDefault="00BA216B" w:rsidP="00614F98"/>
                    <w:p w14:paraId="4519A580" w14:textId="77777777" w:rsidR="00BA216B" w:rsidRDefault="00BA216B" w:rsidP="00614F98"/>
                    <w:p w14:paraId="03EF08EE" w14:textId="77777777" w:rsidR="00BA216B" w:rsidRDefault="00BA216B" w:rsidP="00614F98"/>
                    <w:p w14:paraId="04363562" w14:textId="77777777" w:rsidR="00BA216B" w:rsidRDefault="00BA216B" w:rsidP="00614F98"/>
                    <w:p w14:paraId="2EAA9671" w14:textId="77777777" w:rsidR="00BA216B" w:rsidRDefault="00BA216B" w:rsidP="00614F98"/>
                    <w:p w14:paraId="615A3C79" w14:textId="77777777" w:rsidR="00BA216B" w:rsidRDefault="00BA216B" w:rsidP="00614F98"/>
                    <w:p w14:paraId="5DCEDC7A" w14:textId="77777777" w:rsidR="00BA216B" w:rsidRDefault="00BA216B" w:rsidP="00614F98"/>
                    <w:p w14:paraId="63ED0B16" w14:textId="77777777" w:rsidR="00BA216B" w:rsidRDefault="00BA216B" w:rsidP="00614F98"/>
                    <w:p w14:paraId="17CF31DF" w14:textId="77777777" w:rsidR="00BA216B" w:rsidRDefault="00BA216B" w:rsidP="00614F98"/>
                    <w:p w14:paraId="02B8FA8D" w14:textId="77777777" w:rsidR="00BA216B" w:rsidRDefault="00BA216B" w:rsidP="00614F98"/>
                    <w:p w14:paraId="0D70B217" w14:textId="77777777" w:rsidR="00BA216B" w:rsidRDefault="00BA216B" w:rsidP="00614F98"/>
                    <w:p w14:paraId="376CDF0B" w14:textId="77777777" w:rsidR="00BA216B" w:rsidRDefault="00BA216B" w:rsidP="00614F98"/>
                    <w:p w14:paraId="66B58CCC" w14:textId="77777777" w:rsidR="00BA216B" w:rsidRDefault="00BA216B" w:rsidP="00614F98"/>
                    <w:p w14:paraId="5DE76C36" w14:textId="77777777" w:rsidR="00BA216B" w:rsidRDefault="00BA216B" w:rsidP="00614F98"/>
                    <w:p w14:paraId="122F485C" w14:textId="77777777" w:rsidR="00BA216B" w:rsidRDefault="00BA216B" w:rsidP="00614F98"/>
                    <w:p w14:paraId="3AF7A4C0" w14:textId="77777777" w:rsidR="00BA216B" w:rsidRDefault="00BA216B" w:rsidP="00614F98"/>
                    <w:p w14:paraId="49781D7C" w14:textId="77777777" w:rsidR="00BA216B" w:rsidRDefault="00BA216B" w:rsidP="00614F98"/>
                    <w:p w14:paraId="200FFFAE" w14:textId="77777777" w:rsidR="00BA216B" w:rsidRDefault="00BA216B" w:rsidP="00614F98"/>
                    <w:p w14:paraId="20D083B0" w14:textId="77777777" w:rsidR="00BA216B" w:rsidRDefault="00BA216B" w:rsidP="00614F98"/>
                    <w:p w14:paraId="7A58C9BB" w14:textId="77777777" w:rsidR="00BA216B" w:rsidRDefault="00BA216B" w:rsidP="00614F98"/>
                    <w:p w14:paraId="3B40001F" w14:textId="77777777" w:rsidR="00BA216B" w:rsidRDefault="00BA216B" w:rsidP="00614F98"/>
                    <w:p w14:paraId="21518266" w14:textId="77777777" w:rsidR="00BA216B" w:rsidRDefault="00BA216B" w:rsidP="00614F98"/>
                    <w:p w14:paraId="4F04546D" w14:textId="77777777" w:rsidR="00BA216B" w:rsidRDefault="00BA216B" w:rsidP="00614F98"/>
                    <w:p w14:paraId="7427BD79" w14:textId="77777777" w:rsidR="00BA216B" w:rsidRDefault="00BA216B" w:rsidP="00614F98"/>
                    <w:p w14:paraId="339CD008" w14:textId="77777777" w:rsidR="00BA216B" w:rsidRDefault="00BA216B" w:rsidP="00614F98"/>
                    <w:p w14:paraId="21E58D2A" w14:textId="77777777" w:rsidR="00BA216B" w:rsidRDefault="00BA216B" w:rsidP="00614F98"/>
                    <w:p w14:paraId="7E6537F4" w14:textId="77777777" w:rsidR="00BA216B" w:rsidRDefault="00BA216B" w:rsidP="00614F98"/>
                    <w:p w14:paraId="0C209896" w14:textId="77777777" w:rsidR="00BA216B" w:rsidRDefault="00BA216B" w:rsidP="00614F98"/>
                    <w:p w14:paraId="598A593B" w14:textId="77777777" w:rsidR="00BA216B" w:rsidRDefault="00BA216B" w:rsidP="00614F98"/>
                    <w:p w14:paraId="2B8E02C1" w14:textId="77777777" w:rsidR="00BA216B" w:rsidRDefault="00BA216B" w:rsidP="00614F98"/>
                    <w:p w14:paraId="020C632F" w14:textId="77777777" w:rsidR="00BA216B" w:rsidRDefault="00BA216B" w:rsidP="00614F98"/>
                    <w:p w14:paraId="3045B6FA" w14:textId="77777777" w:rsidR="00BA216B" w:rsidRDefault="00BA216B" w:rsidP="00614F98"/>
                    <w:p w14:paraId="7D895170" w14:textId="77777777" w:rsidR="00BA216B" w:rsidRDefault="00BA216B" w:rsidP="00614F98"/>
                    <w:p w14:paraId="18062482" w14:textId="77777777" w:rsidR="00BA216B" w:rsidRDefault="00BA216B" w:rsidP="00614F98"/>
                    <w:p w14:paraId="3EB35B94" w14:textId="77777777" w:rsidR="00BA216B" w:rsidRDefault="00BA216B" w:rsidP="00614F98"/>
                    <w:p w14:paraId="01CD1A21" w14:textId="77777777" w:rsidR="00BA216B" w:rsidRDefault="00BA216B" w:rsidP="00614F98"/>
                    <w:p w14:paraId="347023E7" w14:textId="77777777" w:rsidR="00BA216B" w:rsidRDefault="00BA216B" w:rsidP="00614F98"/>
                    <w:p w14:paraId="4D1E2C70" w14:textId="77777777" w:rsidR="00BA216B" w:rsidRDefault="00BA216B" w:rsidP="00614F98"/>
                    <w:p w14:paraId="199B952A" w14:textId="77777777" w:rsidR="00BA216B" w:rsidRDefault="00BA216B" w:rsidP="00614F98"/>
                    <w:p w14:paraId="00B622E2" w14:textId="77777777" w:rsidR="00BA216B" w:rsidRDefault="00BA216B" w:rsidP="00614F98"/>
                    <w:p w14:paraId="6664FB89" w14:textId="77777777" w:rsidR="00BA216B" w:rsidRDefault="00BA216B" w:rsidP="00614F98"/>
                    <w:p w14:paraId="4B12A2E4" w14:textId="77777777" w:rsidR="00BA216B" w:rsidRDefault="00BA216B" w:rsidP="00614F98"/>
                    <w:p w14:paraId="24FFEE41" w14:textId="77777777" w:rsidR="00BA216B" w:rsidRDefault="00BA216B" w:rsidP="00614F98"/>
                    <w:p w14:paraId="0963FCE6" w14:textId="77777777" w:rsidR="00BA216B" w:rsidRDefault="00BA216B" w:rsidP="00614F98"/>
                    <w:p w14:paraId="5BE9A964" w14:textId="77777777" w:rsidR="00BA216B" w:rsidRDefault="00BA216B" w:rsidP="00614F98"/>
                    <w:p w14:paraId="2E14571E" w14:textId="77777777" w:rsidR="00BA216B" w:rsidRDefault="00BA216B" w:rsidP="00614F98"/>
                    <w:p w14:paraId="5D5EE20E" w14:textId="77777777" w:rsidR="00BA216B" w:rsidRDefault="00BA216B" w:rsidP="00614F98"/>
                    <w:p w14:paraId="1C1309DB" w14:textId="77777777" w:rsidR="00BA216B" w:rsidRDefault="00BA216B" w:rsidP="00614F98"/>
                    <w:p w14:paraId="216DD713" w14:textId="77777777" w:rsidR="00BA216B" w:rsidRDefault="00BA216B" w:rsidP="00614F98"/>
                    <w:p w14:paraId="0DE0B671" w14:textId="77777777" w:rsidR="00BA216B" w:rsidRDefault="00BA216B" w:rsidP="00614F98"/>
                    <w:p w14:paraId="00C3CBEB" w14:textId="77777777" w:rsidR="00BA216B" w:rsidRDefault="00BA216B" w:rsidP="00614F98"/>
                    <w:p w14:paraId="7272B90E" w14:textId="77777777" w:rsidR="00BA216B" w:rsidRDefault="00BA216B" w:rsidP="00614F98"/>
                    <w:p w14:paraId="36324141" w14:textId="77777777" w:rsidR="00BA216B" w:rsidRDefault="00BA216B" w:rsidP="00614F98"/>
                    <w:p w14:paraId="40FE20AC" w14:textId="77777777" w:rsidR="00BA216B" w:rsidRDefault="00BA216B" w:rsidP="00614F98"/>
                    <w:p w14:paraId="703839F4" w14:textId="77777777" w:rsidR="00BA216B" w:rsidRDefault="00BA216B" w:rsidP="00614F98"/>
                    <w:p w14:paraId="38142CD1" w14:textId="77777777" w:rsidR="00BA216B" w:rsidRDefault="00BA216B" w:rsidP="00614F98"/>
                    <w:p w14:paraId="79082C68" w14:textId="77777777" w:rsidR="00BA216B" w:rsidRDefault="00BA216B" w:rsidP="00614F98"/>
                    <w:p w14:paraId="499C93DB" w14:textId="77777777" w:rsidR="00BA216B" w:rsidRDefault="00BA216B" w:rsidP="00614F98"/>
                    <w:p w14:paraId="16E11EFD" w14:textId="77777777" w:rsidR="00BA216B" w:rsidRDefault="00BA216B" w:rsidP="00614F98"/>
                    <w:p w14:paraId="556E8F00" w14:textId="77777777" w:rsidR="00BA216B" w:rsidRDefault="00BA216B" w:rsidP="00614F98"/>
                    <w:p w14:paraId="0D70CA98" w14:textId="77777777" w:rsidR="00BA216B" w:rsidRDefault="00BA216B" w:rsidP="00614F98"/>
                    <w:p w14:paraId="3B18E9A8" w14:textId="77777777" w:rsidR="00BA216B" w:rsidRDefault="00BA216B" w:rsidP="00614F98"/>
                    <w:p w14:paraId="45C8B3F6" w14:textId="77777777" w:rsidR="00BA216B" w:rsidRDefault="00BA216B" w:rsidP="00614F98"/>
                    <w:p w14:paraId="3FACCDB7" w14:textId="77777777" w:rsidR="00BA216B" w:rsidRDefault="00BA216B" w:rsidP="00614F98"/>
                    <w:p w14:paraId="635CCE27" w14:textId="77777777" w:rsidR="00BA216B" w:rsidRDefault="00BA216B" w:rsidP="00614F98"/>
                    <w:p w14:paraId="7A5DA4DA" w14:textId="77777777" w:rsidR="00BA216B" w:rsidRDefault="00BA216B" w:rsidP="00614F98"/>
                    <w:p w14:paraId="758A349B" w14:textId="77777777" w:rsidR="00BA216B" w:rsidRDefault="00BA216B" w:rsidP="00614F98"/>
                    <w:p w14:paraId="5211106C" w14:textId="77777777" w:rsidR="00BA216B" w:rsidRDefault="00BA216B" w:rsidP="00614F98"/>
                    <w:p w14:paraId="73AFF1A6" w14:textId="77777777" w:rsidR="00BA216B" w:rsidRDefault="00BA216B" w:rsidP="00614F98"/>
                    <w:p w14:paraId="3FD65528" w14:textId="77777777" w:rsidR="00BA216B" w:rsidRDefault="00BA216B" w:rsidP="00614F98"/>
                    <w:p w14:paraId="1C8DB015" w14:textId="77777777" w:rsidR="00BA216B" w:rsidRDefault="00BA216B" w:rsidP="00614F98"/>
                    <w:p w14:paraId="02A8D339" w14:textId="77777777" w:rsidR="00BA216B" w:rsidRDefault="00BA216B" w:rsidP="00614F98"/>
                    <w:p w14:paraId="21BBF106" w14:textId="77777777" w:rsidR="00BA216B" w:rsidRDefault="00BA216B" w:rsidP="00614F98"/>
                    <w:p w14:paraId="421A3951" w14:textId="77777777" w:rsidR="00BA216B" w:rsidRDefault="00BA216B" w:rsidP="00614F98"/>
                    <w:p w14:paraId="0315A382" w14:textId="77777777" w:rsidR="00BA216B" w:rsidRDefault="00BA216B" w:rsidP="00614F98"/>
                    <w:p w14:paraId="702E65D9" w14:textId="77777777" w:rsidR="00BA216B" w:rsidRDefault="00BA216B" w:rsidP="00614F98"/>
                    <w:p w14:paraId="3F063BCE" w14:textId="77777777" w:rsidR="00BA216B" w:rsidRDefault="00BA216B" w:rsidP="00614F98"/>
                    <w:p w14:paraId="6D31360F" w14:textId="77777777" w:rsidR="00BA216B" w:rsidRDefault="00BA216B" w:rsidP="00614F98"/>
                    <w:p w14:paraId="13F3D0B1" w14:textId="77777777" w:rsidR="00BA216B" w:rsidRDefault="00BA216B" w:rsidP="00614F98"/>
                    <w:p w14:paraId="0B99D7DE" w14:textId="77777777" w:rsidR="00BA216B" w:rsidRDefault="00BA216B" w:rsidP="00614F98"/>
                    <w:p w14:paraId="27FB10A7" w14:textId="77777777" w:rsidR="00BA216B" w:rsidRDefault="00BA216B" w:rsidP="00614F98"/>
                    <w:p w14:paraId="65BAA890" w14:textId="77777777" w:rsidR="00BA216B" w:rsidRDefault="00BA216B" w:rsidP="00614F98"/>
                    <w:p w14:paraId="44E18A9B" w14:textId="77777777" w:rsidR="00BA216B" w:rsidRDefault="00BA216B" w:rsidP="00614F98"/>
                    <w:p w14:paraId="1B8F4489" w14:textId="77777777" w:rsidR="00BA216B" w:rsidRDefault="00BA216B" w:rsidP="00614F98"/>
                    <w:p w14:paraId="624508A5" w14:textId="77777777" w:rsidR="00BA216B" w:rsidRDefault="00BA216B" w:rsidP="00614F98"/>
                    <w:p w14:paraId="0D6989B8" w14:textId="77777777" w:rsidR="00BA216B" w:rsidRDefault="00BA216B" w:rsidP="00614F98"/>
                    <w:p w14:paraId="24D52147" w14:textId="77777777" w:rsidR="00BA216B" w:rsidRDefault="00BA216B" w:rsidP="00614F98"/>
                    <w:p w14:paraId="1F6A5492" w14:textId="77777777" w:rsidR="00BA216B" w:rsidRDefault="00BA216B" w:rsidP="00614F98"/>
                    <w:p w14:paraId="4D3B2C38" w14:textId="77777777" w:rsidR="00BA216B" w:rsidRDefault="00BA216B" w:rsidP="00614F98"/>
                    <w:p w14:paraId="721C4F9C" w14:textId="77777777" w:rsidR="00BA216B" w:rsidRDefault="00BA216B" w:rsidP="00614F98"/>
                    <w:p w14:paraId="432709C2" w14:textId="77777777" w:rsidR="00BA216B" w:rsidRDefault="00BA216B" w:rsidP="00614F98"/>
                    <w:p w14:paraId="4BAE3B81" w14:textId="77777777" w:rsidR="00BA216B" w:rsidRDefault="00BA216B" w:rsidP="00614F98"/>
                    <w:p w14:paraId="762DB082" w14:textId="77777777" w:rsidR="00BA216B" w:rsidRDefault="00BA216B" w:rsidP="00614F98"/>
                    <w:p w14:paraId="51D9539A" w14:textId="77777777" w:rsidR="00BA216B" w:rsidRDefault="00BA216B" w:rsidP="00614F98"/>
                    <w:p w14:paraId="196915D6" w14:textId="77777777" w:rsidR="00BA216B" w:rsidRDefault="00BA216B" w:rsidP="00614F98"/>
                    <w:p w14:paraId="6F7772E1" w14:textId="77777777" w:rsidR="00BA216B" w:rsidRDefault="00BA216B" w:rsidP="00614F98"/>
                    <w:p w14:paraId="547F0E29" w14:textId="77777777" w:rsidR="00BA216B" w:rsidRDefault="00BA216B" w:rsidP="00614F98"/>
                    <w:p w14:paraId="294F0E71" w14:textId="77777777" w:rsidR="00BA216B" w:rsidRDefault="00BA216B" w:rsidP="00614F98"/>
                    <w:p w14:paraId="58E9CCD5" w14:textId="77777777" w:rsidR="00BA216B" w:rsidRDefault="00BA216B" w:rsidP="00614F98"/>
                    <w:p w14:paraId="1C63E1AC" w14:textId="77777777" w:rsidR="00BA216B" w:rsidRDefault="00BA216B" w:rsidP="00614F98"/>
                    <w:p w14:paraId="3ED5323D" w14:textId="77777777" w:rsidR="00BA216B" w:rsidRDefault="00BA216B" w:rsidP="00614F98"/>
                    <w:p w14:paraId="13F53531" w14:textId="77777777" w:rsidR="00BA216B" w:rsidRDefault="00BA216B" w:rsidP="00614F98"/>
                    <w:p w14:paraId="410642E9" w14:textId="77777777" w:rsidR="00BA216B" w:rsidRDefault="00BA216B" w:rsidP="00614F98"/>
                    <w:p w14:paraId="2841C1A2" w14:textId="77777777" w:rsidR="00BA216B" w:rsidRDefault="00BA216B" w:rsidP="00614F98"/>
                    <w:p w14:paraId="7DAE2749" w14:textId="77777777" w:rsidR="00BA216B" w:rsidRDefault="00BA216B" w:rsidP="00614F98"/>
                    <w:p w14:paraId="1D2607A5" w14:textId="77777777" w:rsidR="00BA216B" w:rsidRDefault="00BA216B" w:rsidP="00614F98"/>
                    <w:p w14:paraId="56FFFC9D" w14:textId="77777777" w:rsidR="00BA216B" w:rsidRDefault="00BA216B" w:rsidP="00614F98"/>
                    <w:p w14:paraId="358AEB4D" w14:textId="77777777" w:rsidR="00BA216B" w:rsidRDefault="00BA216B" w:rsidP="00614F98"/>
                    <w:p w14:paraId="2D71C1C4" w14:textId="77777777" w:rsidR="00BA216B" w:rsidRDefault="00BA216B" w:rsidP="00614F98"/>
                    <w:p w14:paraId="0023390D" w14:textId="77777777" w:rsidR="00BA216B" w:rsidRDefault="00BA216B" w:rsidP="00614F98"/>
                    <w:p w14:paraId="625047B7" w14:textId="77777777" w:rsidR="00BA216B" w:rsidRDefault="00BA216B" w:rsidP="00614F98"/>
                    <w:p w14:paraId="3CDC26D3" w14:textId="77777777" w:rsidR="00BA216B" w:rsidRDefault="00BA216B" w:rsidP="00614F98"/>
                    <w:p w14:paraId="64CA51BB" w14:textId="77777777" w:rsidR="00BA216B" w:rsidRDefault="00BA216B" w:rsidP="00614F98"/>
                    <w:p w14:paraId="40AE4E0C" w14:textId="77777777" w:rsidR="00BA216B" w:rsidRDefault="00BA216B" w:rsidP="00614F98"/>
                    <w:p w14:paraId="79F4F766" w14:textId="77777777" w:rsidR="00BA216B" w:rsidRDefault="00BA216B" w:rsidP="00614F98"/>
                    <w:p w14:paraId="45C40A7A" w14:textId="77777777" w:rsidR="00BA216B" w:rsidRDefault="00BA216B" w:rsidP="00614F98"/>
                    <w:p w14:paraId="0CD2BF11" w14:textId="77777777" w:rsidR="00BA216B" w:rsidRDefault="00BA216B" w:rsidP="00614F98"/>
                    <w:p w14:paraId="0BF8B35D" w14:textId="77777777" w:rsidR="00BA216B" w:rsidRDefault="00BA216B" w:rsidP="00614F98"/>
                    <w:p w14:paraId="5F05B580" w14:textId="77777777" w:rsidR="00BA216B" w:rsidRDefault="00BA216B" w:rsidP="00614F98"/>
                    <w:p w14:paraId="7910CA9C" w14:textId="77777777" w:rsidR="00BA216B" w:rsidRDefault="00BA216B" w:rsidP="00614F98"/>
                    <w:p w14:paraId="1439BE15" w14:textId="77777777" w:rsidR="00BA216B" w:rsidRDefault="00BA216B" w:rsidP="00614F98"/>
                    <w:p w14:paraId="063DE567" w14:textId="77777777" w:rsidR="00BA216B" w:rsidRDefault="00BA216B" w:rsidP="00614F98"/>
                    <w:p w14:paraId="0F96559F" w14:textId="77777777" w:rsidR="00BA216B" w:rsidRDefault="00BA216B" w:rsidP="00614F98"/>
                    <w:p w14:paraId="155F66E4" w14:textId="77777777" w:rsidR="00BA216B" w:rsidRDefault="00BA216B" w:rsidP="00614F98"/>
                    <w:p w14:paraId="07FB002A" w14:textId="77777777" w:rsidR="00BA216B" w:rsidRDefault="00BA216B" w:rsidP="00614F98"/>
                    <w:p w14:paraId="4341FBBD" w14:textId="77777777" w:rsidR="00BA216B" w:rsidRDefault="00BA216B" w:rsidP="00614F98"/>
                    <w:p w14:paraId="55634924" w14:textId="77777777" w:rsidR="00BA216B" w:rsidRDefault="00BA216B" w:rsidP="00614F98"/>
                    <w:p w14:paraId="5CF9CEDB" w14:textId="77777777" w:rsidR="00BA216B" w:rsidRDefault="00BA216B" w:rsidP="00614F98"/>
                    <w:p w14:paraId="76818D29" w14:textId="77777777" w:rsidR="00BA216B" w:rsidRDefault="00BA216B" w:rsidP="00614F98"/>
                    <w:p w14:paraId="6311436C" w14:textId="77777777" w:rsidR="00BA216B" w:rsidRDefault="00BA216B" w:rsidP="00614F98"/>
                    <w:p w14:paraId="285464DF" w14:textId="77777777" w:rsidR="00BA216B" w:rsidRDefault="00BA216B" w:rsidP="00614F98"/>
                    <w:p w14:paraId="48AE824C" w14:textId="77777777" w:rsidR="00BA216B" w:rsidRDefault="00BA216B" w:rsidP="00614F98"/>
                    <w:p w14:paraId="69C97BCB" w14:textId="77777777" w:rsidR="00BA216B" w:rsidRDefault="00BA216B" w:rsidP="00614F98"/>
                    <w:p w14:paraId="719F00F2" w14:textId="77777777" w:rsidR="00BA216B" w:rsidRDefault="00BA216B" w:rsidP="00614F98"/>
                    <w:p w14:paraId="7BF43AD2" w14:textId="77777777" w:rsidR="00BA216B" w:rsidRDefault="00BA216B" w:rsidP="00614F98"/>
                    <w:p w14:paraId="638194AE" w14:textId="77777777" w:rsidR="00BA216B" w:rsidRDefault="00BA216B" w:rsidP="00614F98"/>
                    <w:p w14:paraId="7D31C3EE" w14:textId="77777777" w:rsidR="00BA216B" w:rsidRDefault="00BA216B" w:rsidP="00614F98"/>
                    <w:p w14:paraId="793670CD" w14:textId="77777777" w:rsidR="00BA216B" w:rsidRDefault="00BA216B" w:rsidP="00614F98"/>
                    <w:p w14:paraId="389265AE" w14:textId="77777777" w:rsidR="00BA216B" w:rsidRDefault="00BA216B" w:rsidP="00614F98"/>
                    <w:p w14:paraId="63538BC4" w14:textId="77777777" w:rsidR="00BA216B" w:rsidRDefault="00BA216B" w:rsidP="00614F98"/>
                    <w:p w14:paraId="1725C9F4" w14:textId="77777777" w:rsidR="00BA216B" w:rsidRDefault="00BA216B" w:rsidP="00614F98"/>
                    <w:p w14:paraId="1FC150C3" w14:textId="77777777" w:rsidR="00BA216B" w:rsidRDefault="00BA216B" w:rsidP="00614F98"/>
                    <w:p w14:paraId="56440861" w14:textId="77777777" w:rsidR="00BA216B" w:rsidRDefault="00BA216B" w:rsidP="00614F98"/>
                    <w:p w14:paraId="0B024C48" w14:textId="77777777" w:rsidR="00BA216B" w:rsidRDefault="00BA216B" w:rsidP="00614F98"/>
                    <w:p w14:paraId="72350DDE" w14:textId="77777777" w:rsidR="00BA216B" w:rsidRDefault="00BA216B" w:rsidP="00614F98"/>
                    <w:p w14:paraId="7861E1D3" w14:textId="77777777" w:rsidR="00BA216B" w:rsidRDefault="00BA216B" w:rsidP="00614F98"/>
                    <w:p w14:paraId="5E21564F" w14:textId="77777777" w:rsidR="00BA216B" w:rsidRDefault="00BA216B" w:rsidP="00614F98"/>
                    <w:p w14:paraId="3FF8FBE0" w14:textId="77777777" w:rsidR="00BA216B" w:rsidRDefault="00BA216B" w:rsidP="00614F98"/>
                    <w:p w14:paraId="4DE39EC9" w14:textId="77777777" w:rsidR="00BA216B" w:rsidRDefault="00BA216B" w:rsidP="00614F98"/>
                    <w:p w14:paraId="304F59C4" w14:textId="77777777" w:rsidR="00BA216B" w:rsidRDefault="00BA216B" w:rsidP="00614F98"/>
                    <w:p w14:paraId="6F337863" w14:textId="77777777" w:rsidR="00BA216B" w:rsidRDefault="00BA216B" w:rsidP="00614F98"/>
                    <w:p w14:paraId="249E530C" w14:textId="77777777" w:rsidR="00BA216B" w:rsidRDefault="00BA216B" w:rsidP="00614F98"/>
                    <w:p w14:paraId="68E4A82F" w14:textId="77777777" w:rsidR="00BA216B" w:rsidRDefault="00BA216B" w:rsidP="00614F98"/>
                    <w:p w14:paraId="2714EF17" w14:textId="77777777" w:rsidR="00BA216B" w:rsidRDefault="00BA216B" w:rsidP="00614F98"/>
                    <w:p w14:paraId="6924FAED" w14:textId="77777777" w:rsidR="00BA216B" w:rsidRDefault="00BA216B" w:rsidP="00614F98"/>
                    <w:p w14:paraId="4ABB516E" w14:textId="77777777" w:rsidR="00BA216B" w:rsidRDefault="00BA216B" w:rsidP="00614F98"/>
                    <w:p w14:paraId="0F2FC20E" w14:textId="77777777" w:rsidR="00BA216B" w:rsidRDefault="00BA216B" w:rsidP="00614F98"/>
                    <w:p w14:paraId="36344570" w14:textId="77777777" w:rsidR="00BA216B" w:rsidRDefault="00BA216B" w:rsidP="00614F98"/>
                    <w:p w14:paraId="0E58B5ED" w14:textId="77777777" w:rsidR="00BA216B" w:rsidRDefault="00BA216B" w:rsidP="00614F98"/>
                    <w:p w14:paraId="7C480F93" w14:textId="77777777" w:rsidR="00BA216B" w:rsidRDefault="00BA216B" w:rsidP="00614F98"/>
                    <w:p w14:paraId="738A695E" w14:textId="77777777" w:rsidR="00BA216B" w:rsidRDefault="00BA216B" w:rsidP="00614F98"/>
                    <w:p w14:paraId="1FF93BCD" w14:textId="77777777" w:rsidR="00BA216B" w:rsidRDefault="00BA216B" w:rsidP="00614F98"/>
                    <w:p w14:paraId="3777FCAB" w14:textId="77777777" w:rsidR="00BA216B" w:rsidRDefault="00BA216B" w:rsidP="00614F98"/>
                    <w:p w14:paraId="1124F3C1" w14:textId="77777777" w:rsidR="00BA216B" w:rsidRDefault="00BA216B" w:rsidP="00614F98"/>
                    <w:p w14:paraId="51A7FF77" w14:textId="77777777" w:rsidR="00BA216B" w:rsidRDefault="00BA216B" w:rsidP="00614F98"/>
                    <w:p w14:paraId="35005598" w14:textId="77777777" w:rsidR="00BA216B" w:rsidRDefault="00BA216B" w:rsidP="00614F98"/>
                    <w:p w14:paraId="68E06821" w14:textId="77777777" w:rsidR="00BA216B" w:rsidRDefault="00BA216B" w:rsidP="00614F98"/>
                    <w:p w14:paraId="0407B7DF" w14:textId="77777777" w:rsidR="00BA216B" w:rsidRDefault="00BA216B" w:rsidP="00614F98"/>
                    <w:p w14:paraId="37259F7C" w14:textId="77777777" w:rsidR="00BA216B" w:rsidRDefault="00BA216B" w:rsidP="00614F98"/>
                    <w:p w14:paraId="396417BD" w14:textId="77777777" w:rsidR="00BA216B" w:rsidRDefault="00BA216B" w:rsidP="00614F98"/>
                    <w:p w14:paraId="4FEF7045" w14:textId="77777777" w:rsidR="00BA216B" w:rsidRDefault="00BA216B" w:rsidP="00614F98"/>
                    <w:p w14:paraId="2FB2F344" w14:textId="77777777" w:rsidR="00BA216B" w:rsidRDefault="00BA216B" w:rsidP="00614F98"/>
                    <w:p w14:paraId="7F2B3644" w14:textId="77777777" w:rsidR="00BA216B" w:rsidRDefault="00BA216B" w:rsidP="00614F98"/>
                    <w:p w14:paraId="37CDC23E" w14:textId="77777777" w:rsidR="00BA216B" w:rsidRDefault="00BA216B" w:rsidP="00614F98"/>
                    <w:p w14:paraId="6BA1A1F5" w14:textId="77777777" w:rsidR="00BA216B" w:rsidRDefault="00BA216B" w:rsidP="00614F98"/>
                    <w:p w14:paraId="32CF2140" w14:textId="77777777" w:rsidR="00BA216B" w:rsidRDefault="00BA216B" w:rsidP="00614F98"/>
                    <w:p w14:paraId="4F3B67CB" w14:textId="77777777" w:rsidR="00BA216B" w:rsidRDefault="00BA216B" w:rsidP="00614F98"/>
                    <w:p w14:paraId="3509C4E4" w14:textId="77777777" w:rsidR="00BA216B" w:rsidRDefault="00BA216B" w:rsidP="00614F98"/>
                    <w:p w14:paraId="52D3391E" w14:textId="77777777" w:rsidR="00BA216B" w:rsidRDefault="00BA216B" w:rsidP="00614F98"/>
                    <w:p w14:paraId="0C430905" w14:textId="77777777" w:rsidR="00BA216B" w:rsidRDefault="00BA216B" w:rsidP="00614F98"/>
                    <w:p w14:paraId="02BDC57C" w14:textId="77777777" w:rsidR="00BA216B" w:rsidRDefault="00BA216B" w:rsidP="00614F98"/>
                    <w:p w14:paraId="454DD028" w14:textId="77777777" w:rsidR="00BA216B" w:rsidRDefault="00BA216B" w:rsidP="00614F98"/>
                    <w:p w14:paraId="55376B85" w14:textId="77777777" w:rsidR="00BA216B" w:rsidRDefault="00BA216B" w:rsidP="00614F98"/>
                    <w:p w14:paraId="4A24A7C1" w14:textId="77777777" w:rsidR="00BA216B" w:rsidRDefault="00BA216B" w:rsidP="00614F98"/>
                    <w:p w14:paraId="7B447A2A" w14:textId="77777777" w:rsidR="00BA216B" w:rsidRDefault="00BA216B" w:rsidP="00614F98"/>
                    <w:p w14:paraId="0D0FA269" w14:textId="77777777" w:rsidR="00BA216B" w:rsidRDefault="00BA216B" w:rsidP="00614F98"/>
                    <w:p w14:paraId="2BD64114" w14:textId="77777777" w:rsidR="00BA216B" w:rsidRDefault="00BA216B" w:rsidP="00614F98"/>
                    <w:p w14:paraId="558B792D" w14:textId="77777777" w:rsidR="00BA216B" w:rsidRDefault="00BA216B" w:rsidP="00614F98"/>
                    <w:p w14:paraId="62B4962D" w14:textId="77777777" w:rsidR="00BA216B" w:rsidRDefault="00BA216B" w:rsidP="00614F98"/>
                    <w:p w14:paraId="44F22C97" w14:textId="77777777" w:rsidR="00BA216B" w:rsidRDefault="00BA216B" w:rsidP="00614F98"/>
                    <w:p w14:paraId="19A57A72" w14:textId="77777777" w:rsidR="00BA216B" w:rsidRDefault="00BA216B" w:rsidP="00614F98"/>
                    <w:p w14:paraId="7C5715DE" w14:textId="77777777" w:rsidR="00BA216B" w:rsidRDefault="00BA216B" w:rsidP="00614F98"/>
                    <w:p w14:paraId="33EED72A" w14:textId="77777777" w:rsidR="00BA216B" w:rsidRDefault="00BA216B" w:rsidP="00614F98"/>
                    <w:p w14:paraId="6CC1474A" w14:textId="77777777" w:rsidR="00BA216B" w:rsidRDefault="00BA216B" w:rsidP="00614F98"/>
                    <w:p w14:paraId="4DD8C457" w14:textId="77777777" w:rsidR="00BA216B" w:rsidRDefault="00BA216B" w:rsidP="00614F98"/>
                    <w:p w14:paraId="0FF10B29" w14:textId="77777777" w:rsidR="00BA216B" w:rsidRDefault="00BA216B" w:rsidP="00614F98"/>
                    <w:p w14:paraId="2D45D74C" w14:textId="77777777" w:rsidR="00BA216B" w:rsidRDefault="00BA216B" w:rsidP="00614F98"/>
                    <w:p w14:paraId="6B614950" w14:textId="77777777" w:rsidR="00BA216B" w:rsidRDefault="00BA216B" w:rsidP="00614F98"/>
                    <w:p w14:paraId="0E465F94" w14:textId="77777777" w:rsidR="00BA216B" w:rsidRDefault="00BA216B" w:rsidP="00614F98"/>
                    <w:p w14:paraId="3CCD5841" w14:textId="77777777" w:rsidR="00BA216B" w:rsidRDefault="00BA216B" w:rsidP="00614F98"/>
                    <w:p w14:paraId="2CBF84E4" w14:textId="77777777" w:rsidR="00BA216B" w:rsidRDefault="00BA216B" w:rsidP="00614F98"/>
                    <w:p w14:paraId="4A59D90C" w14:textId="77777777" w:rsidR="00BA216B" w:rsidRDefault="00BA216B" w:rsidP="00614F98"/>
                    <w:p w14:paraId="73E8805E" w14:textId="77777777" w:rsidR="00BA216B" w:rsidRDefault="00BA216B" w:rsidP="00614F98"/>
                    <w:p w14:paraId="39917C47" w14:textId="77777777" w:rsidR="00BA216B" w:rsidRDefault="00BA216B" w:rsidP="00614F98"/>
                    <w:p w14:paraId="1D597973" w14:textId="77777777" w:rsidR="00BA216B" w:rsidRDefault="00BA216B" w:rsidP="00614F98"/>
                    <w:p w14:paraId="0C94F976" w14:textId="77777777" w:rsidR="00BA216B" w:rsidRDefault="00BA216B" w:rsidP="00614F98"/>
                    <w:p w14:paraId="4A32DEB0" w14:textId="77777777" w:rsidR="00BA216B" w:rsidRDefault="00BA216B" w:rsidP="00614F98"/>
                    <w:p w14:paraId="1C95CFF8" w14:textId="77777777" w:rsidR="00BA216B" w:rsidRDefault="00BA216B" w:rsidP="00614F98"/>
                    <w:p w14:paraId="3A582241" w14:textId="77777777" w:rsidR="00BA216B" w:rsidRDefault="00BA216B" w:rsidP="00614F98"/>
                    <w:p w14:paraId="6226E430" w14:textId="77777777" w:rsidR="00BA216B" w:rsidRDefault="00BA216B" w:rsidP="00614F98"/>
                    <w:p w14:paraId="090CF7B5" w14:textId="77777777" w:rsidR="00BA216B" w:rsidRDefault="00BA216B" w:rsidP="00614F98"/>
                    <w:p w14:paraId="51878E4E" w14:textId="77777777" w:rsidR="00BA216B" w:rsidRDefault="00BA216B" w:rsidP="00614F98"/>
                    <w:p w14:paraId="586B1EFA" w14:textId="77777777" w:rsidR="00BA216B" w:rsidRDefault="00BA216B" w:rsidP="00614F98"/>
                    <w:p w14:paraId="20903217" w14:textId="77777777" w:rsidR="00BA216B" w:rsidRDefault="00BA216B" w:rsidP="00614F98"/>
                    <w:p w14:paraId="56DE6AF4" w14:textId="77777777" w:rsidR="00BA216B" w:rsidRDefault="00BA216B" w:rsidP="00614F98"/>
                    <w:p w14:paraId="2DBA013C" w14:textId="77777777" w:rsidR="00BA216B" w:rsidRDefault="00BA216B" w:rsidP="00614F98"/>
                    <w:p w14:paraId="53CE3888" w14:textId="77777777" w:rsidR="00BA216B" w:rsidRDefault="00BA216B" w:rsidP="00614F98"/>
                    <w:p w14:paraId="295B9C2A" w14:textId="77777777" w:rsidR="00BA216B" w:rsidRDefault="00BA216B" w:rsidP="00614F98"/>
                    <w:p w14:paraId="3A82BA2B" w14:textId="77777777" w:rsidR="00BA216B" w:rsidRDefault="00BA216B" w:rsidP="00614F98"/>
                    <w:p w14:paraId="442CE554" w14:textId="77777777" w:rsidR="00BA216B" w:rsidRDefault="00BA216B" w:rsidP="00614F98"/>
                    <w:p w14:paraId="09669BF7" w14:textId="77777777" w:rsidR="00BA216B" w:rsidRDefault="00BA216B" w:rsidP="00614F98"/>
                    <w:p w14:paraId="4079FB0B" w14:textId="77777777" w:rsidR="00BA216B" w:rsidRDefault="00BA216B" w:rsidP="00614F98"/>
                    <w:p w14:paraId="22A0A433" w14:textId="77777777" w:rsidR="00BA216B" w:rsidRDefault="00BA216B" w:rsidP="00614F98"/>
                    <w:p w14:paraId="07C7EBC8" w14:textId="77777777" w:rsidR="00BA216B" w:rsidRDefault="00BA216B" w:rsidP="00614F98"/>
                    <w:p w14:paraId="1BAD146D" w14:textId="77777777" w:rsidR="00BA216B" w:rsidRDefault="00BA216B" w:rsidP="00614F98"/>
                    <w:p w14:paraId="59F558FC" w14:textId="77777777" w:rsidR="00BA216B" w:rsidRDefault="00BA216B" w:rsidP="00614F98"/>
                    <w:p w14:paraId="3463AF03" w14:textId="77777777" w:rsidR="00BA216B" w:rsidRDefault="00BA216B" w:rsidP="00614F98"/>
                    <w:p w14:paraId="6F3DDC68" w14:textId="77777777" w:rsidR="00BA216B" w:rsidRDefault="00BA216B" w:rsidP="00614F98"/>
                    <w:p w14:paraId="333D6536" w14:textId="77777777" w:rsidR="00BA216B" w:rsidRDefault="00BA216B" w:rsidP="00614F98"/>
                    <w:p w14:paraId="5560A3F4" w14:textId="77777777" w:rsidR="00BA216B" w:rsidRDefault="00BA216B" w:rsidP="00614F98"/>
                    <w:p w14:paraId="777EB196" w14:textId="77777777" w:rsidR="00BA216B" w:rsidRDefault="00BA216B" w:rsidP="00614F98"/>
                    <w:p w14:paraId="526FC18D" w14:textId="77777777" w:rsidR="00BA216B" w:rsidRDefault="00BA216B" w:rsidP="00614F98"/>
                    <w:p w14:paraId="24611404" w14:textId="77777777" w:rsidR="00BA216B" w:rsidRDefault="00BA216B" w:rsidP="00614F98"/>
                    <w:p w14:paraId="3B49B678" w14:textId="77777777" w:rsidR="00BA216B" w:rsidRDefault="00BA216B" w:rsidP="00614F98"/>
                    <w:p w14:paraId="15E9EB58" w14:textId="77777777" w:rsidR="00BA216B" w:rsidRDefault="00BA216B" w:rsidP="00614F98"/>
                    <w:p w14:paraId="49F648F7" w14:textId="77777777" w:rsidR="00BA216B" w:rsidRDefault="00BA216B" w:rsidP="00614F98"/>
                    <w:p w14:paraId="0859F5D7" w14:textId="77777777" w:rsidR="00BA216B" w:rsidRDefault="00BA216B" w:rsidP="00614F98"/>
                    <w:p w14:paraId="7E38DEDE" w14:textId="77777777" w:rsidR="00BA216B" w:rsidRDefault="00BA216B" w:rsidP="00614F98"/>
                    <w:p w14:paraId="66CAD977" w14:textId="77777777" w:rsidR="00BA216B" w:rsidRDefault="00BA216B" w:rsidP="00614F98"/>
                    <w:p w14:paraId="0F059CF3" w14:textId="77777777" w:rsidR="00BA216B" w:rsidRDefault="00BA216B" w:rsidP="00614F98"/>
                    <w:p w14:paraId="6562CD46" w14:textId="77777777" w:rsidR="00BA216B" w:rsidRDefault="00BA216B" w:rsidP="00614F98"/>
                    <w:p w14:paraId="1A69DCB6" w14:textId="77777777" w:rsidR="00BA216B" w:rsidRDefault="00BA216B" w:rsidP="00614F98"/>
                    <w:p w14:paraId="6A44E345" w14:textId="77777777" w:rsidR="00BA216B" w:rsidRDefault="00BA216B" w:rsidP="00614F98"/>
                    <w:p w14:paraId="6FCFADE6" w14:textId="77777777" w:rsidR="00BA216B" w:rsidRDefault="00BA216B" w:rsidP="00614F98"/>
                    <w:p w14:paraId="0D4F369C" w14:textId="77777777" w:rsidR="00BA216B" w:rsidRDefault="00BA216B" w:rsidP="00614F98"/>
                    <w:p w14:paraId="32EEC16F" w14:textId="77777777" w:rsidR="00BA216B" w:rsidRDefault="00BA216B" w:rsidP="00614F98"/>
                    <w:p w14:paraId="0C7F9319" w14:textId="77777777" w:rsidR="00BA216B" w:rsidRDefault="00BA216B" w:rsidP="00614F98"/>
                    <w:p w14:paraId="153ADC68" w14:textId="77777777" w:rsidR="00BA216B" w:rsidRDefault="00BA216B" w:rsidP="00614F98"/>
                    <w:p w14:paraId="0E264FB6" w14:textId="77777777" w:rsidR="00BA216B" w:rsidRDefault="00BA216B" w:rsidP="00614F98"/>
                    <w:p w14:paraId="6ECCA8FE" w14:textId="77777777" w:rsidR="00BA216B" w:rsidRDefault="00BA216B" w:rsidP="00614F98"/>
                    <w:p w14:paraId="3C7C1B19" w14:textId="77777777" w:rsidR="00BA216B" w:rsidRDefault="00BA216B" w:rsidP="00614F98"/>
                    <w:p w14:paraId="00286D9F" w14:textId="77777777" w:rsidR="00BA216B" w:rsidRDefault="00BA216B" w:rsidP="00614F98"/>
                    <w:p w14:paraId="2A021094" w14:textId="77777777" w:rsidR="00BA216B" w:rsidRDefault="00BA216B" w:rsidP="00614F98"/>
                    <w:p w14:paraId="2C42D0DD" w14:textId="77777777" w:rsidR="00BA216B" w:rsidRDefault="00BA216B" w:rsidP="00614F98"/>
                    <w:p w14:paraId="1A538102" w14:textId="77777777" w:rsidR="00BA216B" w:rsidRDefault="00BA216B" w:rsidP="00614F98"/>
                    <w:p w14:paraId="1088F196" w14:textId="77777777" w:rsidR="00BA216B" w:rsidRDefault="00BA216B" w:rsidP="00614F98"/>
                    <w:p w14:paraId="70A8C262" w14:textId="77777777" w:rsidR="00BA216B" w:rsidRDefault="00BA216B" w:rsidP="00614F98"/>
                    <w:p w14:paraId="153620F7" w14:textId="77777777" w:rsidR="00BA216B" w:rsidRDefault="00BA216B" w:rsidP="00614F98"/>
                    <w:p w14:paraId="589B64D8" w14:textId="77777777" w:rsidR="00BA216B" w:rsidRDefault="00BA216B" w:rsidP="00614F98"/>
                    <w:p w14:paraId="5C788663" w14:textId="77777777" w:rsidR="00BA216B" w:rsidRDefault="00BA216B" w:rsidP="00614F98"/>
                    <w:p w14:paraId="16C86E97" w14:textId="77777777" w:rsidR="00BA216B" w:rsidRDefault="00BA216B" w:rsidP="00614F98"/>
                    <w:p w14:paraId="22475C8A" w14:textId="77777777" w:rsidR="00BA216B" w:rsidRDefault="00BA216B" w:rsidP="00614F98"/>
                    <w:p w14:paraId="26B5F120" w14:textId="77777777" w:rsidR="00BA216B" w:rsidRDefault="00BA216B" w:rsidP="00614F98"/>
                    <w:p w14:paraId="2CF02E0B" w14:textId="77777777" w:rsidR="00BA216B" w:rsidRDefault="00BA216B" w:rsidP="00614F98"/>
                    <w:p w14:paraId="15233889" w14:textId="77777777" w:rsidR="00BA216B" w:rsidRDefault="00BA216B" w:rsidP="00614F98"/>
                    <w:p w14:paraId="033C9FC3" w14:textId="77777777" w:rsidR="00BA216B" w:rsidRDefault="00BA216B" w:rsidP="00614F98"/>
                    <w:p w14:paraId="47C9B3F6" w14:textId="77777777" w:rsidR="00BA216B" w:rsidRDefault="00BA216B" w:rsidP="00614F98"/>
                    <w:p w14:paraId="2009C016" w14:textId="77777777" w:rsidR="00BA216B" w:rsidRDefault="00BA216B" w:rsidP="00614F98"/>
                    <w:p w14:paraId="311ABCB2" w14:textId="77777777" w:rsidR="00BA216B" w:rsidRDefault="00BA216B" w:rsidP="00614F98"/>
                    <w:p w14:paraId="69C5D50C" w14:textId="77777777" w:rsidR="00BA216B" w:rsidRDefault="00BA216B" w:rsidP="00614F98"/>
                    <w:p w14:paraId="658B2C23" w14:textId="77777777" w:rsidR="00BA216B" w:rsidRDefault="00BA216B" w:rsidP="00614F98"/>
                    <w:p w14:paraId="27292172" w14:textId="77777777" w:rsidR="00BA216B" w:rsidRDefault="00BA216B" w:rsidP="00614F98"/>
                    <w:p w14:paraId="6FF4C703" w14:textId="77777777" w:rsidR="00BA216B" w:rsidRDefault="00BA216B" w:rsidP="00614F98"/>
                    <w:p w14:paraId="1C83AB90" w14:textId="77777777" w:rsidR="00BA216B" w:rsidRDefault="00BA216B" w:rsidP="00614F98"/>
                    <w:p w14:paraId="02597554" w14:textId="77777777" w:rsidR="00BA216B" w:rsidRDefault="00BA216B" w:rsidP="00614F98"/>
                    <w:p w14:paraId="3CF6CBF7" w14:textId="77777777" w:rsidR="00BA216B" w:rsidRDefault="00BA216B" w:rsidP="00614F98"/>
                    <w:p w14:paraId="62FBA244" w14:textId="77777777" w:rsidR="00BA216B" w:rsidRDefault="00BA216B" w:rsidP="00614F98"/>
                    <w:p w14:paraId="6A8CEBE2" w14:textId="77777777" w:rsidR="00BA216B" w:rsidRDefault="00BA216B" w:rsidP="00614F98"/>
                    <w:p w14:paraId="3B422D7F" w14:textId="77777777" w:rsidR="00BA216B" w:rsidRDefault="00BA216B" w:rsidP="00614F98"/>
                    <w:p w14:paraId="74D8264B" w14:textId="77777777" w:rsidR="00BA216B" w:rsidRDefault="00BA216B" w:rsidP="00614F98"/>
                    <w:p w14:paraId="2341FE30" w14:textId="77777777" w:rsidR="00BA216B" w:rsidRDefault="00BA216B" w:rsidP="00614F98"/>
                    <w:p w14:paraId="35C1437E" w14:textId="77777777" w:rsidR="00BA216B" w:rsidRDefault="00BA216B" w:rsidP="00614F98"/>
                    <w:p w14:paraId="5246FA43" w14:textId="77777777" w:rsidR="00BA216B" w:rsidRDefault="00BA216B" w:rsidP="00614F98"/>
                    <w:p w14:paraId="07FBACBE" w14:textId="77777777" w:rsidR="00BA216B" w:rsidRDefault="00BA216B" w:rsidP="00614F98"/>
                    <w:p w14:paraId="5D1EA4AD" w14:textId="77777777" w:rsidR="00BA216B" w:rsidRDefault="00BA216B" w:rsidP="00614F98"/>
                    <w:p w14:paraId="7BA06EC4" w14:textId="77777777" w:rsidR="00BA216B" w:rsidRDefault="00BA216B" w:rsidP="00614F98"/>
                    <w:p w14:paraId="54C640F3" w14:textId="77777777" w:rsidR="00BA216B" w:rsidRDefault="00BA216B" w:rsidP="00614F98"/>
                    <w:p w14:paraId="54B68BE8" w14:textId="77777777" w:rsidR="00BA216B" w:rsidRDefault="00BA216B" w:rsidP="00614F98"/>
                    <w:p w14:paraId="7A22371E" w14:textId="77777777" w:rsidR="00BA216B" w:rsidRDefault="00BA216B" w:rsidP="00614F98"/>
                    <w:p w14:paraId="0DA97310" w14:textId="77777777" w:rsidR="00BA216B" w:rsidRDefault="00BA216B" w:rsidP="00614F98"/>
                    <w:p w14:paraId="38AFD559" w14:textId="77777777" w:rsidR="00BA216B" w:rsidRDefault="00BA216B" w:rsidP="00614F98"/>
                    <w:p w14:paraId="4C989B70" w14:textId="77777777" w:rsidR="00BA216B" w:rsidRDefault="00BA216B" w:rsidP="00614F98"/>
                    <w:p w14:paraId="158FE4F1" w14:textId="77777777" w:rsidR="00BA216B" w:rsidRDefault="00BA216B" w:rsidP="00614F98"/>
                    <w:p w14:paraId="4C4EAF71" w14:textId="77777777" w:rsidR="00BA216B" w:rsidRDefault="00BA216B" w:rsidP="00614F98"/>
                    <w:p w14:paraId="01AD5D3E" w14:textId="77777777" w:rsidR="00BA216B" w:rsidRDefault="00BA216B" w:rsidP="00614F98"/>
                    <w:p w14:paraId="72DEC92B" w14:textId="77777777" w:rsidR="00BA216B" w:rsidRDefault="00BA216B" w:rsidP="00614F98"/>
                    <w:p w14:paraId="67D878EC" w14:textId="77777777" w:rsidR="00BA216B" w:rsidRDefault="00BA216B" w:rsidP="00614F98"/>
                    <w:p w14:paraId="76A3E1B4" w14:textId="77777777" w:rsidR="00BA216B" w:rsidRDefault="00BA216B" w:rsidP="00614F98"/>
                    <w:p w14:paraId="0816ACC8" w14:textId="77777777" w:rsidR="00BA216B" w:rsidRDefault="00BA216B" w:rsidP="00614F98"/>
                    <w:p w14:paraId="68EF27D5" w14:textId="77777777" w:rsidR="00BA216B" w:rsidRDefault="00BA216B" w:rsidP="00614F98"/>
                    <w:p w14:paraId="39D7F28B" w14:textId="77777777" w:rsidR="00BA216B" w:rsidRDefault="00BA216B" w:rsidP="00614F98"/>
                    <w:p w14:paraId="2C808202" w14:textId="77777777" w:rsidR="00BA216B" w:rsidRDefault="00BA216B" w:rsidP="00614F98"/>
                    <w:p w14:paraId="59085374" w14:textId="77777777" w:rsidR="00BA216B" w:rsidRDefault="00BA216B" w:rsidP="00614F98"/>
                    <w:p w14:paraId="2F7662FB" w14:textId="77777777" w:rsidR="00BA216B" w:rsidRDefault="00BA216B" w:rsidP="00614F98"/>
                    <w:p w14:paraId="6BC008DA" w14:textId="77777777" w:rsidR="00BA216B" w:rsidRDefault="00BA216B" w:rsidP="00614F98"/>
                    <w:p w14:paraId="412092F3" w14:textId="77777777" w:rsidR="00BA216B" w:rsidRDefault="00BA216B" w:rsidP="00614F98"/>
                    <w:p w14:paraId="19B24294" w14:textId="77777777" w:rsidR="00BA216B" w:rsidRDefault="00BA216B" w:rsidP="00614F98"/>
                    <w:p w14:paraId="66B0FA7C" w14:textId="77777777" w:rsidR="00BA216B" w:rsidRDefault="00BA216B" w:rsidP="00614F98"/>
                    <w:p w14:paraId="2E865545" w14:textId="77777777" w:rsidR="00BA216B" w:rsidRDefault="00BA216B" w:rsidP="00614F98"/>
                    <w:p w14:paraId="7281F2F5" w14:textId="77777777" w:rsidR="00BA216B" w:rsidRDefault="00BA216B" w:rsidP="00614F98"/>
                    <w:p w14:paraId="7E52985C" w14:textId="77777777" w:rsidR="00BA216B" w:rsidRDefault="00BA216B" w:rsidP="00614F98"/>
                    <w:p w14:paraId="41AC0F43" w14:textId="77777777" w:rsidR="00BA216B" w:rsidRDefault="00BA216B" w:rsidP="00614F98"/>
                    <w:p w14:paraId="00D25157" w14:textId="77777777" w:rsidR="00BA216B" w:rsidRDefault="00BA216B" w:rsidP="00614F98"/>
                    <w:p w14:paraId="1F871B79" w14:textId="77777777" w:rsidR="00BA216B" w:rsidRDefault="00BA216B" w:rsidP="00614F98"/>
                    <w:p w14:paraId="1D35B286" w14:textId="77777777" w:rsidR="00BA216B" w:rsidRDefault="00BA216B" w:rsidP="00614F98"/>
                    <w:p w14:paraId="300E7B30" w14:textId="77777777" w:rsidR="00BA216B" w:rsidRDefault="00BA216B" w:rsidP="00614F98"/>
                    <w:p w14:paraId="36989A9F" w14:textId="77777777" w:rsidR="00BA216B" w:rsidRDefault="00BA216B" w:rsidP="00614F98"/>
                    <w:p w14:paraId="17708E1C" w14:textId="77777777" w:rsidR="00BA216B" w:rsidRDefault="00BA216B" w:rsidP="00614F98"/>
                    <w:p w14:paraId="540876C7" w14:textId="77777777" w:rsidR="00BA216B" w:rsidRDefault="00BA216B" w:rsidP="00614F98"/>
                    <w:p w14:paraId="63C18961" w14:textId="77777777" w:rsidR="00BA216B" w:rsidRDefault="00BA216B" w:rsidP="00614F98"/>
                    <w:p w14:paraId="12C04D52" w14:textId="77777777" w:rsidR="00BA216B" w:rsidRDefault="00BA216B" w:rsidP="00614F98"/>
                    <w:p w14:paraId="7662F8A9" w14:textId="77777777" w:rsidR="00BA216B" w:rsidRDefault="00BA216B" w:rsidP="00614F98"/>
                    <w:p w14:paraId="4DEA5C3C" w14:textId="77777777" w:rsidR="00BA216B" w:rsidRDefault="00BA216B" w:rsidP="00614F98"/>
                    <w:p w14:paraId="32E158EB" w14:textId="77777777" w:rsidR="00BA216B" w:rsidRDefault="00BA216B" w:rsidP="00614F98"/>
                    <w:p w14:paraId="0A1CF129" w14:textId="77777777" w:rsidR="00BA216B" w:rsidRDefault="00BA216B" w:rsidP="00614F98"/>
                    <w:p w14:paraId="135C77CE" w14:textId="77777777" w:rsidR="00BA216B" w:rsidRDefault="00BA216B" w:rsidP="00614F98"/>
                    <w:p w14:paraId="5D6CDF5E" w14:textId="77777777" w:rsidR="00BA216B" w:rsidRDefault="00BA216B" w:rsidP="00614F98"/>
                    <w:p w14:paraId="34C20891" w14:textId="77777777" w:rsidR="00BA216B" w:rsidRDefault="00BA216B" w:rsidP="00614F98"/>
                    <w:p w14:paraId="12CF8057" w14:textId="77777777" w:rsidR="00BA216B" w:rsidRDefault="00BA216B" w:rsidP="00614F98"/>
                    <w:p w14:paraId="3D7B3F08" w14:textId="77777777" w:rsidR="00BA216B" w:rsidRDefault="00BA216B" w:rsidP="00614F98"/>
                    <w:p w14:paraId="3C2DDCF0" w14:textId="77777777" w:rsidR="00BA216B" w:rsidRDefault="00BA216B" w:rsidP="00614F98"/>
                    <w:p w14:paraId="4681C485" w14:textId="77777777" w:rsidR="00BA216B" w:rsidRDefault="00BA216B" w:rsidP="00614F98"/>
                    <w:p w14:paraId="7B5CFA47" w14:textId="77777777" w:rsidR="00BA216B" w:rsidRDefault="00BA216B" w:rsidP="00614F98"/>
                    <w:p w14:paraId="38FA7F70" w14:textId="77777777" w:rsidR="00BA216B" w:rsidRDefault="00BA216B" w:rsidP="00614F98"/>
                    <w:p w14:paraId="7CF7B916" w14:textId="77777777" w:rsidR="00BA216B" w:rsidRDefault="00BA216B" w:rsidP="00614F98"/>
                    <w:p w14:paraId="4684732F" w14:textId="77777777" w:rsidR="00BA216B" w:rsidRDefault="00BA216B" w:rsidP="00614F98"/>
                    <w:p w14:paraId="6243A505" w14:textId="77777777" w:rsidR="00BA216B" w:rsidRDefault="00BA216B" w:rsidP="00614F98"/>
                    <w:p w14:paraId="581E8D94" w14:textId="77777777" w:rsidR="00BA216B" w:rsidRDefault="00BA216B" w:rsidP="00614F98"/>
                    <w:p w14:paraId="272A3BA9" w14:textId="77777777" w:rsidR="00BA216B" w:rsidRDefault="00BA216B" w:rsidP="00614F98"/>
                    <w:p w14:paraId="1A3F9485" w14:textId="77777777" w:rsidR="00BA216B" w:rsidRDefault="00BA216B" w:rsidP="00614F98"/>
                    <w:p w14:paraId="143168CB" w14:textId="77777777" w:rsidR="00BA216B" w:rsidRDefault="00BA216B" w:rsidP="00614F98"/>
                    <w:p w14:paraId="468DE93F" w14:textId="77777777" w:rsidR="00BA216B" w:rsidRDefault="00BA216B" w:rsidP="00614F98"/>
                    <w:p w14:paraId="4D39E3E3" w14:textId="77777777" w:rsidR="00BA216B" w:rsidRDefault="00BA216B" w:rsidP="00614F98"/>
                    <w:p w14:paraId="40E858AD" w14:textId="77777777" w:rsidR="00BA216B" w:rsidRDefault="00BA216B" w:rsidP="00614F98"/>
                    <w:p w14:paraId="2C9EBD31" w14:textId="77777777" w:rsidR="00BA216B" w:rsidRDefault="00BA216B" w:rsidP="00614F98"/>
                    <w:p w14:paraId="60CCBA32" w14:textId="77777777" w:rsidR="00BA216B" w:rsidRDefault="00BA216B" w:rsidP="00614F98"/>
                    <w:p w14:paraId="290FEF40" w14:textId="77777777" w:rsidR="00BA216B" w:rsidRDefault="00BA216B" w:rsidP="00614F98"/>
                    <w:p w14:paraId="635A30FB" w14:textId="77777777" w:rsidR="00BA216B" w:rsidRDefault="00BA216B" w:rsidP="00614F98"/>
                    <w:p w14:paraId="1615F902" w14:textId="77777777" w:rsidR="00BA216B" w:rsidRDefault="00BA216B" w:rsidP="00614F98"/>
                    <w:p w14:paraId="63FE83D0" w14:textId="77777777" w:rsidR="00BA216B" w:rsidRDefault="00BA216B" w:rsidP="00614F98"/>
                    <w:p w14:paraId="3613A458" w14:textId="77777777" w:rsidR="00BA216B" w:rsidRDefault="00BA216B" w:rsidP="00614F98"/>
                    <w:p w14:paraId="2A949F62" w14:textId="77777777" w:rsidR="00BA216B" w:rsidRDefault="00BA216B" w:rsidP="00614F98"/>
                    <w:p w14:paraId="22B33D28" w14:textId="77777777" w:rsidR="00BA216B" w:rsidRDefault="00BA216B" w:rsidP="00614F98"/>
                    <w:p w14:paraId="513DF71B" w14:textId="77777777" w:rsidR="00BA216B" w:rsidRDefault="00BA216B" w:rsidP="00614F98"/>
                    <w:p w14:paraId="513D9CE7" w14:textId="77777777" w:rsidR="00BA216B" w:rsidRDefault="00BA216B" w:rsidP="00614F98"/>
                    <w:p w14:paraId="43B91871" w14:textId="77777777" w:rsidR="00BA216B" w:rsidRDefault="00BA216B" w:rsidP="00614F98"/>
                    <w:p w14:paraId="2EEB8EAE" w14:textId="77777777" w:rsidR="00BA216B" w:rsidRDefault="00BA216B" w:rsidP="00614F98"/>
                    <w:p w14:paraId="1DCD64B5" w14:textId="77777777" w:rsidR="00BA216B" w:rsidRDefault="00BA216B" w:rsidP="00614F98"/>
                    <w:p w14:paraId="6B9D2FC5" w14:textId="77777777" w:rsidR="00BA216B" w:rsidRDefault="00BA216B" w:rsidP="00614F98"/>
                    <w:p w14:paraId="083E855E" w14:textId="77777777" w:rsidR="00BA216B" w:rsidRDefault="00BA216B" w:rsidP="00614F98"/>
                    <w:p w14:paraId="618F10BB" w14:textId="77777777" w:rsidR="00BA216B" w:rsidRDefault="00BA216B" w:rsidP="00614F98"/>
                    <w:p w14:paraId="4881CEDE" w14:textId="77777777" w:rsidR="00BA216B" w:rsidRDefault="00BA216B" w:rsidP="00614F98"/>
                    <w:p w14:paraId="36E9FAEF" w14:textId="77777777" w:rsidR="00BA216B" w:rsidRDefault="00BA216B" w:rsidP="00614F98"/>
                    <w:p w14:paraId="494C65F6" w14:textId="77777777" w:rsidR="00BA216B" w:rsidRDefault="00BA216B" w:rsidP="00614F98"/>
                    <w:p w14:paraId="12F05E9E" w14:textId="77777777" w:rsidR="00BA216B" w:rsidRDefault="00BA216B" w:rsidP="00614F98"/>
                    <w:p w14:paraId="2A6A9B7B" w14:textId="77777777" w:rsidR="00BA216B" w:rsidRDefault="00BA216B" w:rsidP="00614F98"/>
                    <w:p w14:paraId="56DB8D7B" w14:textId="77777777" w:rsidR="00BA216B" w:rsidRDefault="00BA216B" w:rsidP="00614F98"/>
                    <w:p w14:paraId="3FCF92AE" w14:textId="77777777" w:rsidR="00BA216B" w:rsidRDefault="00BA216B" w:rsidP="00614F98"/>
                    <w:p w14:paraId="193B05BD" w14:textId="77777777" w:rsidR="00BA216B" w:rsidRDefault="00BA216B" w:rsidP="00614F98"/>
                    <w:p w14:paraId="0857E60D" w14:textId="77777777" w:rsidR="00BA216B" w:rsidRDefault="00BA216B" w:rsidP="00614F98"/>
                    <w:p w14:paraId="2F2131A7" w14:textId="77777777" w:rsidR="00BA216B" w:rsidRDefault="00BA216B" w:rsidP="00614F98"/>
                    <w:p w14:paraId="277A9E99" w14:textId="77777777" w:rsidR="00BA216B" w:rsidRDefault="00BA216B" w:rsidP="00614F98"/>
                    <w:p w14:paraId="26231FA3" w14:textId="77777777" w:rsidR="00BA216B" w:rsidRDefault="00BA216B" w:rsidP="00614F98"/>
                    <w:p w14:paraId="2C8171B4" w14:textId="77777777" w:rsidR="00BA216B" w:rsidRDefault="00BA216B" w:rsidP="00614F98"/>
                    <w:p w14:paraId="7CF3D6C9" w14:textId="77777777" w:rsidR="00BA216B" w:rsidRDefault="00BA216B" w:rsidP="00614F98"/>
                    <w:p w14:paraId="3183D967" w14:textId="77777777" w:rsidR="00BA216B" w:rsidRDefault="00BA216B" w:rsidP="00614F98"/>
                    <w:p w14:paraId="2A380BFA" w14:textId="77777777" w:rsidR="00BA216B" w:rsidRDefault="00BA216B" w:rsidP="00614F98"/>
                    <w:p w14:paraId="43303B34" w14:textId="77777777" w:rsidR="00BA216B" w:rsidRDefault="00BA216B" w:rsidP="00614F98"/>
                    <w:p w14:paraId="2C5C1B60" w14:textId="77777777" w:rsidR="00BA216B" w:rsidRDefault="00BA216B" w:rsidP="00614F98"/>
                    <w:p w14:paraId="6492F16A" w14:textId="77777777" w:rsidR="00BA216B" w:rsidRDefault="00BA216B" w:rsidP="00614F98"/>
                    <w:p w14:paraId="74444A8B" w14:textId="77777777" w:rsidR="00BA216B" w:rsidRDefault="00BA216B" w:rsidP="00614F98"/>
                    <w:p w14:paraId="7AECAAEE" w14:textId="77777777" w:rsidR="00BA216B" w:rsidRDefault="00BA216B" w:rsidP="00614F98"/>
                    <w:p w14:paraId="64667727" w14:textId="77777777" w:rsidR="00BA216B" w:rsidRDefault="00BA216B" w:rsidP="00614F98"/>
                    <w:p w14:paraId="49F5F566" w14:textId="77777777" w:rsidR="00BA216B" w:rsidRDefault="00BA216B" w:rsidP="00614F98"/>
                    <w:p w14:paraId="7BD428E9" w14:textId="77777777" w:rsidR="00BA216B" w:rsidRDefault="00BA216B" w:rsidP="00614F98"/>
                    <w:p w14:paraId="15327134" w14:textId="77777777" w:rsidR="00BA216B" w:rsidRDefault="00BA216B" w:rsidP="00614F98"/>
                    <w:p w14:paraId="4B2D836C" w14:textId="77777777" w:rsidR="00BA216B" w:rsidRDefault="00BA216B" w:rsidP="00614F98"/>
                    <w:p w14:paraId="2C17B488" w14:textId="77777777" w:rsidR="00BA216B" w:rsidRDefault="00BA216B" w:rsidP="00614F98"/>
                    <w:p w14:paraId="24758745" w14:textId="77777777" w:rsidR="00BA216B" w:rsidRDefault="00BA216B" w:rsidP="00614F98"/>
                    <w:p w14:paraId="4BD32EF1" w14:textId="77777777" w:rsidR="00BA216B" w:rsidRDefault="00BA216B" w:rsidP="00614F98"/>
                    <w:p w14:paraId="7FBCBB53" w14:textId="77777777" w:rsidR="00BA216B" w:rsidRDefault="00BA216B" w:rsidP="00614F98"/>
                    <w:p w14:paraId="066B4EF3" w14:textId="77777777" w:rsidR="00BA216B" w:rsidRDefault="00BA216B" w:rsidP="00614F98"/>
                    <w:p w14:paraId="5DC0740D" w14:textId="77777777" w:rsidR="00BA216B" w:rsidRDefault="00BA216B" w:rsidP="00614F98"/>
                    <w:p w14:paraId="3B310445" w14:textId="77777777" w:rsidR="00BA216B" w:rsidRDefault="00BA216B" w:rsidP="00614F98"/>
                    <w:p w14:paraId="627D93F8" w14:textId="77777777" w:rsidR="00BA216B" w:rsidRDefault="00BA216B" w:rsidP="00614F98"/>
                    <w:p w14:paraId="06A2872F" w14:textId="77777777" w:rsidR="00BA216B" w:rsidRDefault="00BA216B" w:rsidP="00614F98"/>
                    <w:p w14:paraId="2428D3BE" w14:textId="77777777" w:rsidR="00BA216B" w:rsidRDefault="00BA216B" w:rsidP="00614F98"/>
                    <w:p w14:paraId="4D4FE64E" w14:textId="77777777" w:rsidR="00BA216B" w:rsidRDefault="00BA216B" w:rsidP="00614F98"/>
                    <w:p w14:paraId="0D4326B7" w14:textId="77777777" w:rsidR="00BA216B" w:rsidRDefault="00BA216B" w:rsidP="00614F98"/>
                    <w:p w14:paraId="6430EEEE" w14:textId="77777777" w:rsidR="00BA216B" w:rsidRDefault="00BA216B" w:rsidP="00614F98"/>
                    <w:p w14:paraId="444AFFFF" w14:textId="77777777" w:rsidR="00BA216B" w:rsidRDefault="00BA216B" w:rsidP="00614F98"/>
                    <w:p w14:paraId="0C4BA3D2" w14:textId="77777777" w:rsidR="00BA216B" w:rsidRDefault="00BA216B" w:rsidP="00614F98"/>
                    <w:p w14:paraId="4CD85C05" w14:textId="77777777" w:rsidR="00BA216B" w:rsidRDefault="00BA216B" w:rsidP="00614F98"/>
                    <w:p w14:paraId="234F1684" w14:textId="77777777" w:rsidR="00BA216B" w:rsidRDefault="00BA216B" w:rsidP="00614F98"/>
                    <w:p w14:paraId="2C1F929B" w14:textId="77777777" w:rsidR="00BA216B" w:rsidRDefault="00BA216B" w:rsidP="00614F98"/>
                    <w:p w14:paraId="5248172E" w14:textId="77777777" w:rsidR="00BA216B" w:rsidRDefault="00BA216B" w:rsidP="00614F98"/>
                    <w:p w14:paraId="32AE1581" w14:textId="77777777" w:rsidR="00BA216B" w:rsidRDefault="00BA216B" w:rsidP="00614F98"/>
                    <w:p w14:paraId="5B7BCEE0" w14:textId="77777777" w:rsidR="00BA216B" w:rsidRDefault="00BA216B" w:rsidP="00614F98"/>
                    <w:p w14:paraId="37BC5F7C" w14:textId="77777777" w:rsidR="00BA216B" w:rsidRDefault="00BA216B" w:rsidP="00614F98"/>
                    <w:p w14:paraId="50A7F867" w14:textId="77777777" w:rsidR="00BA216B" w:rsidRDefault="00BA216B" w:rsidP="00614F98"/>
                    <w:p w14:paraId="56F177E2" w14:textId="77777777" w:rsidR="00BA216B" w:rsidRDefault="00BA216B" w:rsidP="00614F98"/>
                    <w:p w14:paraId="08910B98" w14:textId="77777777" w:rsidR="00BA216B" w:rsidRDefault="00BA216B" w:rsidP="00614F98"/>
                    <w:p w14:paraId="3F768EAD" w14:textId="77777777" w:rsidR="00BA216B" w:rsidRDefault="00BA216B" w:rsidP="00614F98"/>
                    <w:p w14:paraId="424C4F20" w14:textId="77777777" w:rsidR="00BA216B" w:rsidRDefault="00BA216B" w:rsidP="00614F98"/>
                    <w:p w14:paraId="04845505" w14:textId="77777777" w:rsidR="00BA216B" w:rsidRDefault="00BA216B" w:rsidP="00614F98"/>
                    <w:p w14:paraId="63BE64D9" w14:textId="77777777" w:rsidR="00BA216B" w:rsidRDefault="00BA216B" w:rsidP="00614F98"/>
                    <w:p w14:paraId="1A2FD657" w14:textId="77777777" w:rsidR="00BA216B" w:rsidRDefault="00BA216B" w:rsidP="00614F98"/>
                    <w:p w14:paraId="383E8499" w14:textId="77777777" w:rsidR="00BA216B" w:rsidRDefault="00BA216B" w:rsidP="00614F98"/>
                    <w:p w14:paraId="5171B5E0" w14:textId="77777777" w:rsidR="00BA216B" w:rsidRDefault="00BA216B" w:rsidP="00614F98"/>
                    <w:p w14:paraId="125B397B" w14:textId="77777777" w:rsidR="00BA216B" w:rsidRDefault="00BA216B" w:rsidP="00614F98"/>
                    <w:p w14:paraId="50B8D4C3" w14:textId="77777777" w:rsidR="00BA216B" w:rsidRDefault="00BA216B" w:rsidP="00614F98"/>
                    <w:p w14:paraId="5DC715B4" w14:textId="77777777" w:rsidR="00BA216B" w:rsidRDefault="00BA216B" w:rsidP="00614F98"/>
                    <w:p w14:paraId="39988491" w14:textId="77777777" w:rsidR="00BA216B" w:rsidRDefault="00BA216B" w:rsidP="00614F98"/>
                    <w:p w14:paraId="2B2270EA" w14:textId="77777777" w:rsidR="00BA216B" w:rsidRDefault="00BA216B" w:rsidP="00614F98"/>
                    <w:p w14:paraId="63528A5C" w14:textId="77777777" w:rsidR="00BA216B" w:rsidRDefault="00BA216B" w:rsidP="00614F98"/>
                    <w:p w14:paraId="7092E4F4" w14:textId="77777777" w:rsidR="00BA216B" w:rsidRDefault="00BA216B" w:rsidP="00614F98"/>
                    <w:p w14:paraId="4E66564E" w14:textId="77777777" w:rsidR="00BA216B" w:rsidRDefault="00BA216B" w:rsidP="00614F98"/>
                    <w:p w14:paraId="4709DD4E" w14:textId="77777777" w:rsidR="00BA216B" w:rsidRDefault="00BA216B" w:rsidP="00614F98"/>
                    <w:p w14:paraId="607BD38C" w14:textId="77777777" w:rsidR="00BA216B" w:rsidRDefault="00BA216B" w:rsidP="00614F98"/>
                    <w:p w14:paraId="096F9660" w14:textId="77777777" w:rsidR="00BA216B" w:rsidRDefault="00BA216B" w:rsidP="00614F98"/>
                    <w:p w14:paraId="18E8A5A9" w14:textId="77777777" w:rsidR="00BA216B" w:rsidRDefault="00BA216B" w:rsidP="00614F98"/>
                    <w:p w14:paraId="3028147F" w14:textId="77777777" w:rsidR="00BA216B" w:rsidRDefault="00BA216B" w:rsidP="00614F98"/>
                    <w:p w14:paraId="0CA70649" w14:textId="77777777" w:rsidR="00BA216B" w:rsidRDefault="00BA216B" w:rsidP="00614F98"/>
                    <w:p w14:paraId="7EA8D032" w14:textId="77777777" w:rsidR="00BA216B" w:rsidRDefault="00BA216B" w:rsidP="00614F98"/>
                    <w:p w14:paraId="2D47F86A" w14:textId="77777777" w:rsidR="00BA216B" w:rsidRDefault="00BA216B" w:rsidP="00614F98"/>
                    <w:p w14:paraId="3D11C3DD" w14:textId="77777777" w:rsidR="00BA216B" w:rsidRDefault="00BA216B" w:rsidP="00614F98"/>
                    <w:p w14:paraId="6D93C874" w14:textId="77777777" w:rsidR="00BA216B" w:rsidRDefault="00BA216B" w:rsidP="00614F98"/>
                    <w:p w14:paraId="597DFBCE" w14:textId="77777777" w:rsidR="00BA216B" w:rsidRDefault="00BA216B" w:rsidP="00614F98"/>
                    <w:p w14:paraId="5131FCCE" w14:textId="77777777" w:rsidR="00BA216B" w:rsidRDefault="00BA216B" w:rsidP="00614F98"/>
                    <w:p w14:paraId="05BC450E" w14:textId="77777777" w:rsidR="00BA216B" w:rsidRDefault="00BA216B" w:rsidP="00614F98"/>
                    <w:p w14:paraId="22B1D1E0" w14:textId="77777777" w:rsidR="00BA216B" w:rsidRDefault="00BA216B" w:rsidP="00614F98"/>
                    <w:p w14:paraId="1ACD4329" w14:textId="77777777" w:rsidR="00BA216B" w:rsidRDefault="00BA216B" w:rsidP="00614F98"/>
                    <w:p w14:paraId="4F964BFE" w14:textId="77777777" w:rsidR="00BA216B" w:rsidRDefault="00BA216B" w:rsidP="00614F98"/>
                    <w:p w14:paraId="53EE2FC8" w14:textId="77777777" w:rsidR="00BA216B" w:rsidRDefault="00BA216B" w:rsidP="00614F98"/>
                    <w:p w14:paraId="73ABE3B2" w14:textId="77777777" w:rsidR="00BA216B" w:rsidRDefault="00BA216B" w:rsidP="00614F98"/>
                    <w:p w14:paraId="244B0DEA" w14:textId="77777777" w:rsidR="00BA216B" w:rsidRDefault="00BA216B" w:rsidP="00614F98"/>
                    <w:p w14:paraId="6E61935C" w14:textId="77777777" w:rsidR="00BA216B" w:rsidRDefault="00BA216B" w:rsidP="00614F98"/>
                    <w:p w14:paraId="305F29F5" w14:textId="77777777" w:rsidR="00BA216B" w:rsidRDefault="00BA216B" w:rsidP="00614F98"/>
                    <w:p w14:paraId="4DD96775" w14:textId="77777777" w:rsidR="00BA216B" w:rsidRDefault="00BA216B" w:rsidP="00614F98"/>
                    <w:p w14:paraId="2862C9F9" w14:textId="77777777" w:rsidR="00BA216B" w:rsidRDefault="00BA216B" w:rsidP="00614F98"/>
                    <w:p w14:paraId="70EB2075" w14:textId="77777777" w:rsidR="00BA216B" w:rsidRDefault="00BA216B" w:rsidP="00614F98"/>
                    <w:p w14:paraId="074921E4" w14:textId="77777777" w:rsidR="00BA216B" w:rsidRDefault="00BA216B" w:rsidP="00614F98"/>
                    <w:p w14:paraId="1BA5E532" w14:textId="77777777" w:rsidR="00BA216B" w:rsidRDefault="00BA216B" w:rsidP="00614F98"/>
                    <w:p w14:paraId="46567FF0" w14:textId="77777777" w:rsidR="00BA216B" w:rsidRDefault="00BA216B" w:rsidP="00614F98"/>
                    <w:p w14:paraId="7F76ECAE" w14:textId="77777777" w:rsidR="00BA216B" w:rsidRDefault="00BA216B" w:rsidP="00614F98"/>
                    <w:p w14:paraId="1062CEE4" w14:textId="77777777" w:rsidR="00BA216B" w:rsidRDefault="00BA216B" w:rsidP="00614F98"/>
                    <w:p w14:paraId="39A7C816" w14:textId="77777777" w:rsidR="00BA216B" w:rsidRDefault="00BA216B" w:rsidP="00614F98"/>
                    <w:p w14:paraId="74B3C3DD" w14:textId="77777777" w:rsidR="00BA216B" w:rsidRDefault="00BA216B" w:rsidP="00614F98"/>
                    <w:p w14:paraId="2F6DE741" w14:textId="77777777" w:rsidR="00BA216B" w:rsidRDefault="00BA216B" w:rsidP="00614F98"/>
                    <w:p w14:paraId="264D66BB" w14:textId="77777777" w:rsidR="00BA216B" w:rsidRDefault="00BA216B" w:rsidP="00614F98"/>
                    <w:p w14:paraId="026ADDAB" w14:textId="77777777" w:rsidR="00BA216B" w:rsidRDefault="00BA216B" w:rsidP="00614F98"/>
                    <w:p w14:paraId="58C69268" w14:textId="77777777" w:rsidR="00BA216B" w:rsidRDefault="00BA216B" w:rsidP="00614F98"/>
                    <w:p w14:paraId="54EB7CD8" w14:textId="77777777" w:rsidR="00BA216B" w:rsidRDefault="00BA216B" w:rsidP="00614F98"/>
                    <w:p w14:paraId="69214BE0" w14:textId="77777777" w:rsidR="00BA216B" w:rsidRDefault="00BA216B" w:rsidP="00614F98"/>
                    <w:p w14:paraId="3D68AF4F" w14:textId="77777777" w:rsidR="00BA216B" w:rsidRDefault="00BA216B" w:rsidP="00614F98"/>
                    <w:p w14:paraId="741A48DB" w14:textId="77777777" w:rsidR="00BA216B" w:rsidRDefault="00BA216B" w:rsidP="00614F98"/>
                    <w:p w14:paraId="2F69EDA0" w14:textId="77777777" w:rsidR="00BA216B" w:rsidRDefault="00BA216B" w:rsidP="00614F98"/>
                    <w:p w14:paraId="0DCDD48A" w14:textId="77777777" w:rsidR="00BA216B" w:rsidRDefault="00BA216B" w:rsidP="00614F98"/>
                    <w:p w14:paraId="2C5F7B90" w14:textId="77777777" w:rsidR="00BA216B" w:rsidRDefault="00BA216B" w:rsidP="00614F98"/>
                    <w:p w14:paraId="66141D73" w14:textId="77777777" w:rsidR="00BA216B" w:rsidRDefault="00BA216B" w:rsidP="00614F98"/>
                    <w:p w14:paraId="2CBAB253" w14:textId="77777777" w:rsidR="00BA216B" w:rsidRDefault="00BA216B" w:rsidP="00614F98"/>
                    <w:p w14:paraId="1157E310" w14:textId="77777777" w:rsidR="00BA216B" w:rsidRDefault="00BA216B" w:rsidP="00614F98"/>
                    <w:p w14:paraId="73AE862C" w14:textId="77777777" w:rsidR="00BA216B" w:rsidRDefault="00BA216B" w:rsidP="00614F98"/>
                    <w:p w14:paraId="095E2A04" w14:textId="77777777" w:rsidR="00BA216B" w:rsidRDefault="00BA216B" w:rsidP="00614F98"/>
                    <w:p w14:paraId="7C7EA1CF" w14:textId="77777777" w:rsidR="00BA216B" w:rsidRDefault="00BA216B" w:rsidP="00614F98"/>
                    <w:p w14:paraId="2112718B" w14:textId="77777777" w:rsidR="00BA216B" w:rsidRDefault="00BA216B" w:rsidP="00614F98"/>
                    <w:p w14:paraId="5B9AB856" w14:textId="77777777" w:rsidR="00BA216B" w:rsidRDefault="00BA216B" w:rsidP="00614F98"/>
                    <w:p w14:paraId="599EA916" w14:textId="77777777" w:rsidR="00BA216B" w:rsidRDefault="00BA216B" w:rsidP="00614F98"/>
                    <w:p w14:paraId="36C995C6" w14:textId="77777777" w:rsidR="00BA216B" w:rsidRDefault="00BA216B" w:rsidP="00614F98"/>
                    <w:p w14:paraId="6E838C2B" w14:textId="77777777" w:rsidR="00BA216B" w:rsidRDefault="00BA216B" w:rsidP="00614F98"/>
                    <w:p w14:paraId="47A53326" w14:textId="77777777" w:rsidR="00BA216B" w:rsidRDefault="00BA216B" w:rsidP="00614F98"/>
                    <w:p w14:paraId="27A81771" w14:textId="77777777" w:rsidR="00BA216B" w:rsidRDefault="00BA216B" w:rsidP="00614F98"/>
                    <w:p w14:paraId="76980D55" w14:textId="77777777" w:rsidR="00BA216B" w:rsidRDefault="00BA216B" w:rsidP="00614F98"/>
                    <w:p w14:paraId="42447A6D" w14:textId="77777777" w:rsidR="00BA216B" w:rsidRDefault="00BA216B" w:rsidP="00614F98"/>
                    <w:p w14:paraId="58198DE0" w14:textId="77777777" w:rsidR="00BA216B" w:rsidRDefault="00BA216B" w:rsidP="00614F98"/>
                    <w:p w14:paraId="6764A1E4" w14:textId="77777777" w:rsidR="00BA216B" w:rsidRDefault="00BA216B" w:rsidP="00614F98"/>
                    <w:p w14:paraId="1AA387AA" w14:textId="77777777" w:rsidR="00BA216B" w:rsidRDefault="00BA216B" w:rsidP="00614F98"/>
                    <w:p w14:paraId="0E984473" w14:textId="77777777" w:rsidR="00BA216B" w:rsidRDefault="00BA216B" w:rsidP="00614F98"/>
                    <w:p w14:paraId="0286B265" w14:textId="77777777" w:rsidR="00BA216B" w:rsidRDefault="00BA216B" w:rsidP="00614F98"/>
                    <w:p w14:paraId="04766C2A" w14:textId="77777777" w:rsidR="00BA216B" w:rsidRDefault="00BA216B" w:rsidP="00614F98"/>
                    <w:p w14:paraId="4E2045D3" w14:textId="77777777" w:rsidR="00BA216B" w:rsidRDefault="00BA216B" w:rsidP="00614F98"/>
                    <w:p w14:paraId="472393D2" w14:textId="77777777" w:rsidR="00BA216B" w:rsidRDefault="00BA216B" w:rsidP="00614F98"/>
                    <w:p w14:paraId="3AEACA96" w14:textId="77777777" w:rsidR="00BA216B" w:rsidRDefault="00BA216B" w:rsidP="00614F98"/>
                    <w:p w14:paraId="5C6ABA87" w14:textId="77777777" w:rsidR="00BA216B" w:rsidRDefault="00BA216B" w:rsidP="00614F98"/>
                    <w:p w14:paraId="0582A550" w14:textId="77777777" w:rsidR="00BA216B" w:rsidRDefault="00BA216B" w:rsidP="00614F98"/>
                    <w:p w14:paraId="000CA07E" w14:textId="77777777" w:rsidR="00BA216B" w:rsidRDefault="00BA216B" w:rsidP="00614F98"/>
                    <w:p w14:paraId="7F75BE9D" w14:textId="77777777" w:rsidR="00BA216B" w:rsidRDefault="00BA216B" w:rsidP="00614F98"/>
                    <w:p w14:paraId="631E79C1" w14:textId="77777777" w:rsidR="00BA216B" w:rsidRDefault="00BA216B" w:rsidP="00614F98"/>
                    <w:p w14:paraId="2331DE2C" w14:textId="77777777" w:rsidR="00BA216B" w:rsidRDefault="00BA216B" w:rsidP="00614F98"/>
                    <w:p w14:paraId="4B24F787" w14:textId="77777777" w:rsidR="00BA216B" w:rsidRDefault="00BA216B" w:rsidP="00614F98"/>
                    <w:p w14:paraId="6438E310" w14:textId="77777777" w:rsidR="00BA216B" w:rsidRDefault="00BA216B" w:rsidP="00614F98"/>
                    <w:p w14:paraId="756BC1AA" w14:textId="77777777" w:rsidR="00BA216B" w:rsidRDefault="00BA216B" w:rsidP="00614F98"/>
                    <w:p w14:paraId="41F18354" w14:textId="77777777" w:rsidR="00BA216B" w:rsidRDefault="00BA216B" w:rsidP="00614F98"/>
                    <w:p w14:paraId="69480EFF" w14:textId="77777777" w:rsidR="00BA216B" w:rsidRDefault="00BA216B" w:rsidP="00614F98"/>
                    <w:p w14:paraId="0C74328B" w14:textId="77777777" w:rsidR="00BA216B" w:rsidRDefault="00BA216B" w:rsidP="00614F98"/>
                    <w:p w14:paraId="60C3B32B" w14:textId="77777777" w:rsidR="00BA216B" w:rsidRDefault="00BA216B" w:rsidP="00614F98"/>
                    <w:p w14:paraId="4EBD6D0F" w14:textId="77777777" w:rsidR="00BA216B" w:rsidRDefault="00BA216B" w:rsidP="00614F98"/>
                    <w:p w14:paraId="540DBCA1" w14:textId="77777777" w:rsidR="00BA216B" w:rsidRDefault="00BA216B" w:rsidP="00614F98"/>
                    <w:p w14:paraId="2E0A40B6" w14:textId="77777777" w:rsidR="00BA216B" w:rsidRDefault="00BA216B" w:rsidP="00614F98"/>
                    <w:p w14:paraId="5A613FE3" w14:textId="77777777" w:rsidR="00BA216B" w:rsidRDefault="00BA216B" w:rsidP="00614F98"/>
                    <w:p w14:paraId="5FDCC307" w14:textId="77777777" w:rsidR="00BA216B" w:rsidRDefault="00BA216B" w:rsidP="00614F98"/>
                    <w:p w14:paraId="3332BC09" w14:textId="77777777" w:rsidR="00BA216B" w:rsidRDefault="00BA216B" w:rsidP="00614F98"/>
                    <w:p w14:paraId="3C646C9A" w14:textId="77777777" w:rsidR="00BA216B" w:rsidRDefault="00BA216B" w:rsidP="00614F98"/>
                    <w:p w14:paraId="73A726C9" w14:textId="77777777" w:rsidR="00BA216B" w:rsidRDefault="00BA216B" w:rsidP="00614F98"/>
                    <w:p w14:paraId="6E87DADD" w14:textId="77777777" w:rsidR="00BA216B" w:rsidRDefault="00BA216B" w:rsidP="00614F98"/>
                    <w:p w14:paraId="6CE43536" w14:textId="77777777" w:rsidR="00BA216B" w:rsidRDefault="00BA216B" w:rsidP="00614F98"/>
                    <w:p w14:paraId="09DA4C3C" w14:textId="77777777" w:rsidR="00BA216B" w:rsidRDefault="00BA216B" w:rsidP="00614F98"/>
                    <w:p w14:paraId="16AB57C4" w14:textId="77777777" w:rsidR="00BA216B" w:rsidRDefault="00BA216B" w:rsidP="00614F98"/>
                    <w:p w14:paraId="4652B5FF" w14:textId="77777777" w:rsidR="00BA216B" w:rsidRDefault="00BA216B" w:rsidP="00614F98"/>
                    <w:p w14:paraId="6E1CCF86" w14:textId="77777777" w:rsidR="00BA216B" w:rsidRDefault="00BA216B" w:rsidP="00614F98"/>
                    <w:p w14:paraId="62524A5A" w14:textId="77777777" w:rsidR="00BA216B" w:rsidRDefault="00BA216B" w:rsidP="00614F98"/>
                    <w:p w14:paraId="09FB5682" w14:textId="77777777" w:rsidR="00BA216B" w:rsidRDefault="00BA216B" w:rsidP="00614F98"/>
                    <w:p w14:paraId="0A327DB7" w14:textId="77777777" w:rsidR="00BA216B" w:rsidRDefault="00BA216B" w:rsidP="00614F98"/>
                    <w:p w14:paraId="4E0D89B4" w14:textId="77777777" w:rsidR="00BA216B" w:rsidRDefault="00BA216B" w:rsidP="00614F98"/>
                    <w:p w14:paraId="7868AF61" w14:textId="77777777" w:rsidR="00BA216B" w:rsidRDefault="00BA216B" w:rsidP="00614F98"/>
                    <w:p w14:paraId="631D1924" w14:textId="77777777" w:rsidR="00BA216B" w:rsidRDefault="00BA216B" w:rsidP="00614F98"/>
                    <w:p w14:paraId="6E5A727C" w14:textId="77777777" w:rsidR="00BA216B" w:rsidRDefault="00BA216B" w:rsidP="00614F98"/>
                    <w:p w14:paraId="1EE6FB48" w14:textId="77777777" w:rsidR="00BA216B" w:rsidRDefault="00BA216B" w:rsidP="00614F98"/>
                    <w:p w14:paraId="1E42B2EE" w14:textId="77777777" w:rsidR="00BA216B" w:rsidRDefault="00BA216B" w:rsidP="00614F98"/>
                    <w:p w14:paraId="7FD709A8" w14:textId="77777777" w:rsidR="00BA216B" w:rsidRDefault="00BA216B" w:rsidP="00614F98"/>
                    <w:p w14:paraId="779A70E2" w14:textId="77777777" w:rsidR="00BA216B" w:rsidRDefault="00BA216B" w:rsidP="00614F98"/>
                    <w:p w14:paraId="7AE97BDE" w14:textId="77777777" w:rsidR="00BA216B" w:rsidRDefault="00BA216B" w:rsidP="00614F98"/>
                    <w:p w14:paraId="6A41F7E5" w14:textId="77777777" w:rsidR="00BA216B" w:rsidRDefault="00BA216B" w:rsidP="00614F98"/>
                    <w:p w14:paraId="7FCFFCF4" w14:textId="77777777" w:rsidR="00BA216B" w:rsidRDefault="00BA216B" w:rsidP="00614F98"/>
                    <w:p w14:paraId="69282B01" w14:textId="77777777" w:rsidR="00BA216B" w:rsidRDefault="00BA216B" w:rsidP="00614F98"/>
                    <w:p w14:paraId="4506A3B3" w14:textId="77777777" w:rsidR="00BA216B" w:rsidRDefault="00BA216B" w:rsidP="00614F98"/>
                    <w:p w14:paraId="2AC2D7CE" w14:textId="77777777" w:rsidR="00BA216B" w:rsidRDefault="00BA216B" w:rsidP="00614F98"/>
                    <w:p w14:paraId="0FDDC225" w14:textId="77777777" w:rsidR="00BA216B" w:rsidRDefault="00BA216B" w:rsidP="00614F98"/>
                    <w:p w14:paraId="496DC3C8" w14:textId="77777777" w:rsidR="00BA216B" w:rsidRDefault="00BA216B" w:rsidP="00614F98"/>
                    <w:p w14:paraId="12FCAE4B" w14:textId="77777777" w:rsidR="00BA216B" w:rsidRDefault="00BA216B" w:rsidP="00614F98"/>
                    <w:p w14:paraId="02B73689" w14:textId="77777777" w:rsidR="00BA216B" w:rsidRDefault="00BA216B" w:rsidP="00614F98"/>
                    <w:p w14:paraId="49B3DD97" w14:textId="77777777" w:rsidR="00BA216B" w:rsidRDefault="00BA216B" w:rsidP="00614F98"/>
                    <w:p w14:paraId="1448D010" w14:textId="77777777" w:rsidR="00BA216B" w:rsidRDefault="00BA216B" w:rsidP="00614F98"/>
                    <w:p w14:paraId="4862B700" w14:textId="77777777" w:rsidR="00BA216B" w:rsidRDefault="00BA216B" w:rsidP="00614F98"/>
                    <w:p w14:paraId="0E1355E4" w14:textId="77777777" w:rsidR="00BA216B" w:rsidRDefault="00BA216B" w:rsidP="00614F98"/>
                    <w:p w14:paraId="16D2CBF8" w14:textId="77777777" w:rsidR="00BA216B" w:rsidRDefault="00BA216B" w:rsidP="00614F98"/>
                    <w:p w14:paraId="2FE7AF27" w14:textId="77777777" w:rsidR="00BA216B" w:rsidRDefault="00BA216B" w:rsidP="00614F98"/>
                    <w:p w14:paraId="66373EA3" w14:textId="77777777" w:rsidR="00BA216B" w:rsidRDefault="00BA216B" w:rsidP="00614F98"/>
                    <w:p w14:paraId="706ADA63" w14:textId="77777777" w:rsidR="00BA216B" w:rsidRDefault="00BA216B" w:rsidP="00614F98"/>
                    <w:p w14:paraId="4E490CBD" w14:textId="77777777" w:rsidR="00BA216B" w:rsidRDefault="00BA216B" w:rsidP="00614F98"/>
                    <w:p w14:paraId="637A8367" w14:textId="77777777" w:rsidR="00BA216B" w:rsidRDefault="00BA216B" w:rsidP="00614F98"/>
                    <w:p w14:paraId="6E0FF0F7" w14:textId="77777777" w:rsidR="00BA216B" w:rsidRDefault="00BA216B" w:rsidP="00614F98"/>
                    <w:p w14:paraId="749C18CE" w14:textId="77777777" w:rsidR="00BA216B" w:rsidRDefault="00BA216B" w:rsidP="00614F98"/>
                    <w:p w14:paraId="23709864" w14:textId="77777777" w:rsidR="00BA216B" w:rsidRDefault="00BA216B" w:rsidP="00614F98"/>
                    <w:p w14:paraId="3192EA0E" w14:textId="77777777" w:rsidR="00BA216B" w:rsidRDefault="00BA216B" w:rsidP="00614F98"/>
                    <w:p w14:paraId="6C29D7A0" w14:textId="77777777" w:rsidR="00BA216B" w:rsidRDefault="00BA216B" w:rsidP="00614F98"/>
                    <w:p w14:paraId="1C420C57" w14:textId="77777777" w:rsidR="00BA216B" w:rsidRDefault="00BA216B" w:rsidP="00614F98"/>
                    <w:p w14:paraId="2CE018C8" w14:textId="77777777" w:rsidR="00BA216B" w:rsidRDefault="00BA216B" w:rsidP="00614F98"/>
                    <w:p w14:paraId="2C238CD2" w14:textId="77777777" w:rsidR="00BA216B" w:rsidRDefault="00BA216B" w:rsidP="00614F98"/>
                    <w:p w14:paraId="6ADE17CC" w14:textId="77777777" w:rsidR="00BA216B" w:rsidRDefault="00BA216B" w:rsidP="00614F98"/>
                    <w:p w14:paraId="6543E033" w14:textId="77777777" w:rsidR="00BA216B" w:rsidRDefault="00BA216B" w:rsidP="00614F98"/>
                    <w:p w14:paraId="77FCDE5D" w14:textId="77777777" w:rsidR="00BA216B" w:rsidRDefault="00BA216B" w:rsidP="00614F98"/>
                    <w:p w14:paraId="3AEB8DD2" w14:textId="77777777" w:rsidR="00BA216B" w:rsidRDefault="00BA216B" w:rsidP="00614F98"/>
                    <w:p w14:paraId="79AC8AD3" w14:textId="77777777" w:rsidR="00BA216B" w:rsidRDefault="00BA216B" w:rsidP="00614F98"/>
                    <w:p w14:paraId="6B56C32D" w14:textId="77777777" w:rsidR="00BA216B" w:rsidRDefault="00BA216B" w:rsidP="00614F98"/>
                    <w:p w14:paraId="7A8A7F5E" w14:textId="77777777" w:rsidR="00BA216B" w:rsidRDefault="00BA216B" w:rsidP="00614F98"/>
                    <w:p w14:paraId="2E453A40" w14:textId="77777777" w:rsidR="00BA216B" w:rsidRDefault="00BA216B" w:rsidP="00614F98"/>
                    <w:p w14:paraId="30D881E4" w14:textId="77777777" w:rsidR="00BA216B" w:rsidRDefault="00BA216B" w:rsidP="00614F98"/>
                    <w:p w14:paraId="7CFBDD18" w14:textId="77777777" w:rsidR="00BA216B" w:rsidRDefault="00BA216B" w:rsidP="00614F98"/>
                    <w:p w14:paraId="655DD6AE" w14:textId="77777777" w:rsidR="00BA216B" w:rsidRDefault="00BA216B" w:rsidP="00614F98"/>
                    <w:p w14:paraId="5C01BFE1" w14:textId="77777777" w:rsidR="00BA216B" w:rsidRDefault="00BA216B" w:rsidP="00614F98"/>
                    <w:p w14:paraId="4A2AFF71" w14:textId="77777777" w:rsidR="00BA216B" w:rsidRDefault="00BA216B" w:rsidP="00614F98"/>
                    <w:p w14:paraId="6E9670AF" w14:textId="77777777" w:rsidR="00BA216B" w:rsidRDefault="00BA216B" w:rsidP="00614F98"/>
                    <w:p w14:paraId="1C6DD33A" w14:textId="77777777" w:rsidR="00BA216B" w:rsidRDefault="00BA216B" w:rsidP="00614F98"/>
                    <w:p w14:paraId="3C4D100B" w14:textId="77777777" w:rsidR="00BA216B" w:rsidRDefault="00BA216B" w:rsidP="00614F98"/>
                    <w:p w14:paraId="736D43C5" w14:textId="77777777" w:rsidR="00BA216B" w:rsidRDefault="00BA216B" w:rsidP="00614F98"/>
                    <w:p w14:paraId="41CDCB3C" w14:textId="77777777" w:rsidR="00BA216B" w:rsidRDefault="00BA216B" w:rsidP="00614F98"/>
                    <w:p w14:paraId="0EFAA194" w14:textId="77777777" w:rsidR="00BA216B" w:rsidRDefault="00BA216B" w:rsidP="00614F98"/>
                    <w:p w14:paraId="40156A01" w14:textId="77777777" w:rsidR="00BA216B" w:rsidRDefault="00BA216B" w:rsidP="00614F98"/>
                    <w:p w14:paraId="10908DE5" w14:textId="77777777" w:rsidR="00BA216B" w:rsidRDefault="00BA216B" w:rsidP="00614F98"/>
                    <w:p w14:paraId="14A04264" w14:textId="77777777" w:rsidR="00BA216B" w:rsidRDefault="00BA216B" w:rsidP="00614F98"/>
                    <w:p w14:paraId="631FB2A5" w14:textId="77777777" w:rsidR="00BA216B" w:rsidRDefault="00BA216B" w:rsidP="00614F98"/>
                    <w:p w14:paraId="5215463F" w14:textId="77777777" w:rsidR="00BA216B" w:rsidRDefault="00BA216B" w:rsidP="00614F98"/>
                    <w:p w14:paraId="1534C4B8" w14:textId="77777777" w:rsidR="00BA216B" w:rsidRDefault="00BA216B" w:rsidP="00614F98"/>
                    <w:p w14:paraId="246B748D" w14:textId="77777777" w:rsidR="00BA216B" w:rsidRDefault="00BA216B" w:rsidP="00614F98"/>
                    <w:p w14:paraId="4963176B" w14:textId="77777777" w:rsidR="00BA216B" w:rsidRDefault="00BA216B" w:rsidP="00614F98"/>
                    <w:p w14:paraId="798647AC" w14:textId="77777777" w:rsidR="00BA216B" w:rsidRDefault="00BA216B" w:rsidP="00614F98"/>
                    <w:p w14:paraId="2F788F97" w14:textId="77777777" w:rsidR="00BA216B" w:rsidRDefault="00BA216B" w:rsidP="00614F98"/>
                    <w:p w14:paraId="3F29624E" w14:textId="77777777" w:rsidR="00BA216B" w:rsidRDefault="00BA216B" w:rsidP="00614F98"/>
                    <w:p w14:paraId="31AD2AFF" w14:textId="77777777" w:rsidR="00BA216B" w:rsidRDefault="00BA216B" w:rsidP="00614F98"/>
                    <w:p w14:paraId="5B573840" w14:textId="77777777" w:rsidR="00BA216B" w:rsidRDefault="00BA216B" w:rsidP="00614F98"/>
                    <w:p w14:paraId="3C15D142" w14:textId="77777777" w:rsidR="00BA216B" w:rsidRDefault="00BA216B" w:rsidP="00614F98"/>
                    <w:p w14:paraId="2C099AEF" w14:textId="77777777" w:rsidR="00BA216B" w:rsidRDefault="00BA216B" w:rsidP="00614F98"/>
                    <w:p w14:paraId="07898105" w14:textId="77777777" w:rsidR="00BA216B" w:rsidRDefault="00BA216B" w:rsidP="00614F98"/>
                    <w:p w14:paraId="41274727" w14:textId="77777777" w:rsidR="00BA216B" w:rsidRDefault="00BA216B" w:rsidP="00614F98"/>
                    <w:p w14:paraId="1AE16EB3" w14:textId="77777777" w:rsidR="00BA216B" w:rsidRDefault="00BA216B" w:rsidP="00614F98"/>
                    <w:p w14:paraId="55608019" w14:textId="77777777" w:rsidR="00BA216B" w:rsidRDefault="00BA216B" w:rsidP="00614F98"/>
                    <w:p w14:paraId="721F2C53" w14:textId="77777777" w:rsidR="00BA216B" w:rsidRDefault="00BA216B" w:rsidP="00614F98"/>
                    <w:p w14:paraId="30F465E9" w14:textId="77777777" w:rsidR="00BA216B" w:rsidRDefault="00BA216B" w:rsidP="00614F98"/>
                    <w:p w14:paraId="2AF67BEE" w14:textId="77777777" w:rsidR="00BA216B" w:rsidRDefault="00BA216B" w:rsidP="00614F98"/>
                    <w:p w14:paraId="4CFD1C99" w14:textId="77777777" w:rsidR="00BA216B" w:rsidRDefault="00BA216B" w:rsidP="00614F98"/>
                    <w:p w14:paraId="253EE9D5" w14:textId="77777777" w:rsidR="00BA216B" w:rsidRDefault="00BA216B" w:rsidP="00614F98"/>
                    <w:p w14:paraId="799D5875" w14:textId="77777777" w:rsidR="00BA216B" w:rsidRDefault="00BA216B" w:rsidP="00614F98"/>
                    <w:p w14:paraId="245776AB" w14:textId="77777777" w:rsidR="00BA216B" w:rsidRDefault="00BA216B" w:rsidP="00614F98"/>
                    <w:p w14:paraId="4A7042D4" w14:textId="77777777" w:rsidR="00BA216B" w:rsidRDefault="00BA216B" w:rsidP="00614F98"/>
                    <w:p w14:paraId="4FC0AE82" w14:textId="77777777" w:rsidR="00BA216B" w:rsidRDefault="00BA216B" w:rsidP="00614F98"/>
                    <w:p w14:paraId="2DF395DB" w14:textId="77777777" w:rsidR="00BA216B" w:rsidRDefault="00BA216B" w:rsidP="00614F98"/>
                    <w:p w14:paraId="74C8CA39" w14:textId="77777777" w:rsidR="00BA216B" w:rsidRDefault="00BA216B" w:rsidP="00614F98"/>
                    <w:p w14:paraId="5602DA7A" w14:textId="77777777" w:rsidR="00BA216B" w:rsidRDefault="00BA216B" w:rsidP="00614F98"/>
                    <w:p w14:paraId="46845835" w14:textId="77777777" w:rsidR="00BA216B" w:rsidRDefault="00BA216B" w:rsidP="00614F98"/>
                    <w:p w14:paraId="5E38B395" w14:textId="77777777" w:rsidR="00BA216B" w:rsidRDefault="00BA216B" w:rsidP="00614F98"/>
                    <w:p w14:paraId="404E3C29" w14:textId="77777777" w:rsidR="00BA216B" w:rsidRDefault="00BA216B" w:rsidP="00614F98"/>
                    <w:p w14:paraId="1466D35A" w14:textId="77777777" w:rsidR="00BA216B" w:rsidRDefault="00BA216B" w:rsidP="00614F98"/>
                    <w:p w14:paraId="47C6F119" w14:textId="77777777" w:rsidR="00BA216B" w:rsidRDefault="00BA216B" w:rsidP="00614F98"/>
                    <w:p w14:paraId="361C17E9" w14:textId="77777777" w:rsidR="00BA216B" w:rsidRDefault="00BA216B" w:rsidP="00614F98"/>
                    <w:p w14:paraId="6ECE1896" w14:textId="77777777" w:rsidR="00BA216B" w:rsidRDefault="00BA216B" w:rsidP="00614F98"/>
                    <w:p w14:paraId="7392359D" w14:textId="77777777" w:rsidR="00BA216B" w:rsidRDefault="00BA216B" w:rsidP="00614F98"/>
                    <w:p w14:paraId="4B1FC371" w14:textId="77777777" w:rsidR="00BA216B" w:rsidRDefault="00BA216B" w:rsidP="00614F98"/>
                    <w:p w14:paraId="1C99A630" w14:textId="77777777" w:rsidR="00BA216B" w:rsidRDefault="00BA216B" w:rsidP="00614F98"/>
                    <w:p w14:paraId="4D8934A3" w14:textId="77777777" w:rsidR="00BA216B" w:rsidRDefault="00BA216B" w:rsidP="00614F98"/>
                    <w:p w14:paraId="23B529B5" w14:textId="77777777" w:rsidR="00BA216B" w:rsidRDefault="00BA216B" w:rsidP="00614F98"/>
                    <w:p w14:paraId="780DCC15" w14:textId="77777777" w:rsidR="00BA216B" w:rsidRDefault="00BA216B" w:rsidP="00614F98"/>
                    <w:p w14:paraId="445B3ED6" w14:textId="77777777" w:rsidR="00BA216B" w:rsidRDefault="00BA216B" w:rsidP="00614F98"/>
                    <w:p w14:paraId="7B865F4C" w14:textId="77777777" w:rsidR="00BA216B" w:rsidRDefault="00BA216B" w:rsidP="00614F98"/>
                    <w:p w14:paraId="6D02D25B" w14:textId="77777777" w:rsidR="00BA216B" w:rsidRDefault="00BA216B" w:rsidP="00614F98"/>
                    <w:p w14:paraId="204CCEB1" w14:textId="77777777" w:rsidR="00BA216B" w:rsidRDefault="00BA216B" w:rsidP="00614F98"/>
                    <w:p w14:paraId="3DA229DA" w14:textId="77777777" w:rsidR="00BA216B" w:rsidRDefault="00BA216B" w:rsidP="00614F98"/>
                    <w:p w14:paraId="112C69F6" w14:textId="77777777" w:rsidR="00BA216B" w:rsidRDefault="00BA216B" w:rsidP="00614F98"/>
                    <w:p w14:paraId="6FE9CD11" w14:textId="77777777" w:rsidR="00BA216B" w:rsidRDefault="00BA216B" w:rsidP="00614F98"/>
                    <w:p w14:paraId="776D090C" w14:textId="77777777" w:rsidR="00BA216B" w:rsidRDefault="00BA216B" w:rsidP="00614F98"/>
                    <w:p w14:paraId="2D010593" w14:textId="77777777" w:rsidR="00BA216B" w:rsidRDefault="00BA216B" w:rsidP="00614F98"/>
                    <w:p w14:paraId="1B3FA7C1" w14:textId="77777777" w:rsidR="00BA216B" w:rsidRDefault="00BA216B" w:rsidP="00614F98"/>
                    <w:p w14:paraId="7413584C" w14:textId="77777777" w:rsidR="00BA216B" w:rsidRDefault="00BA216B" w:rsidP="00614F98"/>
                    <w:p w14:paraId="252F5CDD" w14:textId="77777777" w:rsidR="00BA216B" w:rsidRDefault="00BA216B" w:rsidP="00614F98"/>
                    <w:p w14:paraId="250A4A80" w14:textId="77777777" w:rsidR="00BA216B" w:rsidRDefault="00BA216B" w:rsidP="00614F98"/>
                    <w:p w14:paraId="16D8DD87" w14:textId="77777777" w:rsidR="00BA216B" w:rsidRDefault="00BA216B" w:rsidP="00614F98"/>
                    <w:p w14:paraId="18B75365" w14:textId="77777777" w:rsidR="00BA216B" w:rsidRDefault="00BA216B" w:rsidP="00614F98"/>
                    <w:p w14:paraId="4C070AE1" w14:textId="77777777" w:rsidR="00BA216B" w:rsidRDefault="00BA216B" w:rsidP="00614F98"/>
                    <w:p w14:paraId="453934A0" w14:textId="77777777" w:rsidR="00BA216B" w:rsidRDefault="00BA216B" w:rsidP="00614F98"/>
                    <w:p w14:paraId="3EA4C4A1" w14:textId="77777777" w:rsidR="00BA216B" w:rsidRDefault="00BA216B" w:rsidP="00614F98"/>
                    <w:p w14:paraId="52181A8C" w14:textId="77777777" w:rsidR="00BA216B" w:rsidRDefault="00BA216B" w:rsidP="00614F98"/>
                    <w:p w14:paraId="01BF4055" w14:textId="77777777" w:rsidR="00BA216B" w:rsidRDefault="00BA216B" w:rsidP="00614F98"/>
                    <w:p w14:paraId="2113BDB2" w14:textId="77777777" w:rsidR="00BA216B" w:rsidRDefault="00BA216B" w:rsidP="00614F98"/>
                    <w:p w14:paraId="0D610DB7" w14:textId="77777777" w:rsidR="00BA216B" w:rsidRDefault="00BA216B" w:rsidP="00614F98"/>
                    <w:p w14:paraId="5F57EADD" w14:textId="77777777" w:rsidR="00BA216B" w:rsidRDefault="00BA216B" w:rsidP="00614F98"/>
                    <w:p w14:paraId="4ADA01C4" w14:textId="77777777" w:rsidR="00BA216B" w:rsidRDefault="00BA216B" w:rsidP="00614F98"/>
                    <w:p w14:paraId="2882A21B" w14:textId="77777777" w:rsidR="00BA216B" w:rsidRDefault="00BA216B" w:rsidP="00614F98"/>
                    <w:p w14:paraId="3691C0D9" w14:textId="77777777" w:rsidR="00BA216B" w:rsidRDefault="00BA216B" w:rsidP="00614F98"/>
                    <w:p w14:paraId="10A012E9" w14:textId="77777777" w:rsidR="00BA216B" w:rsidRDefault="00BA216B" w:rsidP="00614F98"/>
                    <w:p w14:paraId="68023275" w14:textId="77777777" w:rsidR="00BA216B" w:rsidRDefault="00BA216B" w:rsidP="00614F98"/>
                    <w:p w14:paraId="3756AD16" w14:textId="77777777" w:rsidR="00BA216B" w:rsidRDefault="00BA216B" w:rsidP="00614F98"/>
                    <w:p w14:paraId="133B0521" w14:textId="77777777" w:rsidR="00BA216B" w:rsidRDefault="00BA216B" w:rsidP="00614F98"/>
                    <w:p w14:paraId="5A407830" w14:textId="77777777" w:rsidR="00BA216B" w:rsidRDefault="00BA216B" w:rsidP="00614F98"/>
                    <w:p w14:paraId="764FA1ED" w14:textId="77777777" w:rsidR="00BA216B" w:rsidRDefault="00BA216B" w:rsidP="00614F98"/>
                    <w:p w14:paraId="6803EECA" w14:textId="77777777" w:rsidR="00BA216B" w:rsidRDefault="00BA216B" w:rsidP="00614F98"/>
                    <w:p w14:paraId="79ECB896" w14:textId="77777777" w:rsidR="00BA216B" w:rsidRDefault="00BA216B" w:rsidP="00614F98"/>
                    <w:p w14:paraId="09724057" w14:textId="77777777" w:rsidR="00BA216B" w:rsidRDefault="00BA216B" w:rsidP="00614F98"/>
                    <w:p w14:paraId="7F1B082B" w14:textId="77777777" w:rsidR="00BA216B" w:rsidRDefault="00BA216B" w:rsidP="00614F98"/>
                    <w:p w14:paraId="4B154D29" w14:textId="77777777" w:rsidR="00BA216B" w:rsidRDefault="00BA216B" w:rsidP="00614F98"/>
                    <w:p w14:paraId="0B3DFB55" w14:textId="77777777" w:rsidR="00BA216B" w:rsidRDefault="00BA216B" w:rsidP="00614F98"/>
                    <w:p w14:paraId="63DFB2C2" w14:textId="77777777" w:rsidR="00BA216B" w:rsidRDefault="00BA216B" w:rsidP="00614F98"/>
                    <w:p w14:paraId="17D9B63D" w14:textId="77777777" w:rsidR="00BA216B" w:rsidRDefault="00BA216B" w:rsidP="00614F98"/>
                    <w:p w14:paraId="1630FC02" w14:textId="77777777" w:rsidR="00BA216B" w:rsidRDefault="00BA216B" w:rsidP="00614F98"/>
                    <w:p w14:paraId="704094E4" w14:textId="77777777" w:rsidR="00BA216B" w:rsidRDefault="00BA216B" w:rsidP="00614F98"/>
                    <w:p w14:paraId="789CE98F" w14:textId="77777777" w:rsidR="00BA216B" w:rsidRDefault="00BA216B" w:rsidP="00614F98"/>
                    <w:p w14:paraId="36B9012B" w14:textId="77777777" w:rsidR="00BA216B" w:rsidRDefault="00BA216B" w:rsidP="00614F98"/>
                    <w:p w14:paraId="726EAFF3" w14:textId="77777777" w:rsidR="00BA216B" w:rsidRDefault="00BA216B" w:rsidP="00614F98"/>
                    <w:p w14:paraId="1B60FB9C" w14:textId="77777777" w:rsidR="00BA216B" w:rsidRDefault="00BA216B" w:rsidP="00614F98"/>
                    <w:p w14:paraId="72A14CBC" w14:textId="77777777" w:rsidR="00BA216B" w:rsidRDefault="00BA216B" w:rsidP="00614F98"/>
                    <w:p w14:paraId="3109C9ED" w14:textId="77777777" w:rsidR="00BA216B" w:rsidRDefault="00BA216B" w:rsidP="00614F98"/>
                    <w:p w14:paraId="5F9445DD" w14:textId="77777777" w:rsidR="00BA216B" w:rsidRDefault="00BA216B" w:rsidP="00614F98"/>
                    <w:p w14:paraId="56491509" w14:textId="77777777" w:rsidR="00BA216B" w:rsidRDefault="00BA216B" w:rsidP="00614F98"/>
                    <w:p w14:paraId="4CB8EDBC" w14:textId="77777777" w:rsidR="00BA216B" w:rsidRDefault="00BA216B" w:rsidP="00614F98"/>
                    <w:p w14:paraId="6D851B9D" w14:textId="77777777" w:rsidR="00BA216B" w:rsidRDefault="00BA216B" w:rsidP="00614F98"/>
                    <w:p w14:paraId="26813978" w14:textId="77777777" w:rsidR="00BA216B" w:rsidRDefault="00BA216B" w:rsidP="00614F98"/>
                    <w:p w14:paraId="46866591" w14:textId="77777777" w:rsidR="00BA216B" w:rsidRDefault="00BA216B" w:rsidP="00614F98"/>
                    <w:p w14:paraId="2CF355A0" w14:textId="77777777" w:rsidR="00BA216B" w:rsidRDefault="00BA216B" w:rsidP="00614F98"/>
                    <w:p w14:paraId="0E28AED3" w14:textId="77777777" w:rsidR="00BA216B" w:rsidRDefault="00BA216B" w:rsidP="00614F98"/>
                    <w:p w14:paraId="49C78402" w14:textId="77777777" w:rsidR="00BA216B" w:rsidRDefault="00BA216B" w:rsidP="00614F98"/>
                    <w:p w14:paraId="062012C7" w14:textId="77777777" w:rsidR="00BA216B" w:rsidRDefault="00BA216B" w:rsidP="00614F98"/>
                    <w:p w14:paraId="177D0BCD" w14:textId="77777777" w:rsidR="00BA216B" w:rsidRDefault="00BA216B" w:rsidP="00614F98"/>
                    <w:p w14:paraId="333A7118" w14:textId="77777777" w:rsidR="00BA216B" w:rsidRDefault="00BA216B" w:rsidP="00614F98"/>
                    <w:p w14:paraId="64117358" w14:textId="77777777" w:rsidR="00BA216B" w:rsidRDefault="00BA216B" w:rsidP="00614F98"/>
                    <w:p w14:paraId="0C82D7B4" w14:textId="77777777" w:rsidR="00BA216B" w:rsidRDefault="00BA216B" w:rsidP="00614F98"/>
                    <w:p w14:paraId="1299DAFA" w14:textId="77777777" w:rsidR="00BA216B" w:rsidRDefault="00BA216B" w:rsidP="00614F98"/>
                    <w:p w14:paraId="33726058" w14:textId="77777777" w:rsidR="00BA216B" w:rsidRDefault="00BA216B" w:rsidP="00614F98"/>
                    <w:p w14:paraId="45E6DA4C" w14:textId="77777777" w:rsidR="00BA216B" w:rsidRDefault="00BA216B" w:rsidP="00614F98"/>
                    <w:p w14:paraId="445176A4" w14:textId="77777777" w:rsidR="00BA216B" w:rsidRDefault="00BA216B" w:rsidP="00614F98"/>
                    <w:p w14:paraId="0441540A" w14:textId="77777777" w:rsidR="00BA216B" w:rsidRDefault="00BA216B" w:rsidP="00614F98"/>
                    <w:p w14:paraId="5941AAAB" w14:textId="77777777" w:rsidR="00BA216B" w:rsidRDefault="00BA216B" w:rsidP="00614F98"/>
                    <w:p w14:paraId="473D5450" w14:textId="77777777" w:rsidR="00BA216B" w:rsidRDefault="00BA216B" w:rsidP="00614F98"/>
                    <w:p w14:paraId="16D85403" w14:textId="77777777" w:rsidR="00BA216B" w:rsidRDefault="00BA216B" w:rsidP="00614F98"/>
                    <w:p w14:paraId="041BAD7E" w14:textId="77777777" w:rsidR="00BA216B" w:rsidRDefault="00BA216B" w:rsidP="00614F98"/>
                    <w:p w14:paraId="34DB694E" w14:textId="77777777" w:rsidR="00BA216B" w:rsidRDefault="00BA216B" w:rsidP="00614F98"/>
                    <w:p w14:paraId="6063A775" w14:textId="77777777" w:rsidR="00BA216B" w:rsidRDefault="00BA216B" w:rsidP="00614F98"/>
                    <w:p w14:paraId="6A1C1056" w14:textId="77777777" w:rsidR="00BA216B" w:rsidRDefault="00BA216B" w:rsidP="00614F98"/>
                    <w:p w14:paraId="51ABB578" w14:textId="77777777" w:rsidR="00BA216B" w:rsidRDefault="00BA216B" w:rsidP="00614F98"/>
                    <w:p w14:paraId="435D8A98" w14:textId="77777777" w:rsidR="00BA216B" w:rsidRDefault="00BA216B" w:rsidP="00614F98"/>
                    <w:p w14:paraId="769AC66D" w14:textId="77777777" w:rsidR="00BA216B" w:rsidRDefault="00BA216B" w:rsidP="00614F98"/>
                    <w:p w14:paraId="2ABB424E" w14:textId="77777777" w:rsidR="00BA216B" w:rsidRDefault="00BA216B" w:rsidP="00614F98"/>
                    <w:p w14:paraId="6CEB63CE" w14:textId="77777777" w:rsidR="00BA216B" w:rsidRDefault="00BA216B" w:rsidP="00614F98"/>
                    <w:p w14:paraId="1D60BBE4" w14:textId="77777777" w:rsidR="00BA216B" w:rsidRDefault="00BA216B" w:rsidP="00614F98"/>
                    <w:p w14:paraId="2314DC97" w14:textId="77777777" w:rsidR="00BA216B" w:rsidRDefault="00BA216B" w:rsidP="00614F98"/>
                    <w:p w14:paraId="725F609F" w14:textId="77777777" w:rsidR="00BA216B" w:rsidRDefault="00BA216B" w:rsidP="00614F98"/>
                    <w:p w14:paraId="500AB6D0" w14:textId="77777777" w:rsidR="00BA216B" w:rsidRDefault="00BA216B" w:rsidP="00614F98"/>
                    <w:p w14:paraId="46141790" w14:textId="77777777" w:rsidR="00BA216B" w:rsidRDefault="00BA216B" w:rsidP="00614F98"/>
                    <w:p w14:paraId="0BD8CC87" w14:textId="77777777" w:rsidR="00BA216B" w:rsidRDefault="00BA216B" w:rsidP="00614F98"/>
                    <w:p w14:paraId="172B0906" w14:textId="77777777" w:rsidR="00BA216B" w:rsidRDefault="00BA216B" w:rsidP="00614F98"/>
                    <w:p w14:paraId="6905E493" w14:textId="77777777" w:rsidR="00BA216B" w:rsidRDefault="00BA216B" w:rsidP="00614F98"/>
                    <w:p w14:paraId="221EBA7D" w14:textId="77777777" w:rsidR="00BA216B" w:rsidRDefault="00BA216B" w:rsidP="00614F98"/>
                    <w:p w14:paraId="0FE51425" w14:textId="77777777" w:rsidR="00BA216B" w:rsidRDefault="00BA216B" w:rsidP="00614F98"/>
                    <w:p w14:paraId="624294E6" w14:textId="77777777" w:rsidR="00BA216B" w:rsidRDefault="00BA216B" w:rsidP="00614F98"/>
                    <w:p w14:paraId="2F572402" w14:textId="77777777" w:rsidR="00BA216B" w:rsidRDefault="00BA216B" w:rsidP="00614F98"/>
                    <w:p w14:paraId="3D0D1C25" w14:textId="77777777" w:rsidR="00BA216B" w:rsidRDefault="00BA216B" w:rsidP="00614F98"/>
                    <w:p w14:paraId="3AFD92DB" w14:textId="77777777" w:rsidR="00BA216B" w:rsidRDefault="00BA216B" w:rsidP="00614F98"/>
                    <w:p w14:paraId="2CF7A61D" w14:textId="77777777" w:rsidR="00BA216B" w:rsidRDefault="00BA216B" w:rsidP="00614F98"/>
                    <w:p w14:paraId="33AC761C" w14:textId="77777777" w:rsidR="00BA216B" w:rsidRDefault="00BA216B" w:rsidP="00614F98"/>
                    <w:p w14:paraId="7A3BE643" w14:textId="77777777" w:rsidR="00BA216B" w:rsidRDefault="00BA216B" w:rsidP="00614F98"/>
                    <w:p w14:paraId="66FD8D3A" w14:textId="77777777" w:rsidR="00BA216B" w:rsidRDefault="00BA216B" w:rsidP="00614F98"/>
                    <w:p w14:paraId="281FD1B3" w14:textId="77777777" w:rsidR="00BA216B" w:rsidRDefault="00BA216B" w:rsidP="00614F98"/>
                    <w:p w14:paraId="67BC7B85" w14:textId="77777777" w:rsidR="00BA216B" w:rsidRDefault="00BA216B" w:rsidP="00614F98"/>
                    <w:p w14:paraId="44DB7FB3" w14:textId="77777777" w:rsidR="00BA216B" w:rsidRDefault="00BA216B" w:rsidP="00614F98"/>
                    <w:p w14:paraId="33BEBC76" w14:textId="77777777" w:rsidR="00BA216B" w:rsidRDefault="00BA216B" w:rsidP="00614F98"/>
                    <w:p w14:paraId="3750CAD1" w14:textId="77777777" w:rsidR="00BA216B" w:rsidRDefault="00BA216B" w:rsidP="00614F98"/>
                    <w:p w14:paraId="3181867F" w14:textId="77777777" w:rsidR="00BA216B" w:rsidRDefault="00BA216B" w:rsidP="00614F98"/>
                    <w:p w14:paraId="5111966B" w14:textId="77777777" w:rsidR="00BA216B" w:rsidRDefault="00BA216B" w:rsidP="00614F98"/>
                    <w:p w14:paraId="2AC4705F" w14:textId="77777777" w:rsidR="00BA216B" w:rsidRDefault="00BA216B" w:rsidP="00614F98"/>
                    <w:p w14:paraId="4D17BCC2" w14:textId="77777777" w:rsidR="00BA216B" w:rsidRDefault="00BA216B" w:rsidP="00614F98"/>
                    <w:p w14:paraId="22B14CEC" w14:textId="77777777" w:rsidR="00BA216B" w:rsidRDefault="00BA216B" w:rsidP="00614F98"/>
                    <w:p w14:paraId="06E0C989" w14:textId="77777777" w:rsidR="00BA216B" w:rsidRDefault="00BA216B" w:rsidP="00614F98"/>
                    <w:p w14:paraId="78A05167" w14:textId="77777777" w:rsidR="00BA216B" w:rsidRDefault="00BA216B" w:rsidP="00614F98"/>
                    <w:p w14:paraId="395FC4F2" w14:textId="77777777" w:rsidR="00BA216B" w:rsidRDefault="00BA216B" w:rsidP="00614F98"/>
                    <w:p w14:paraId="2A133A61" w14:textId="77777777" w:rsidR="00BA216B" w:rsidRDefault="00BA216B" w:rsidP="00614F98"/>
                    <w:p w14:paraId="3EB35323" w14:textId="77777777" w:rsidR="00BA216B" w:rsidRDefault="00BA216B" w:rsidP="00614F98"/>
                    <w:p w14:paraId="00892C87" w14:textId="77777777" w:rsidR="00BA216B" w:rsidRDefault="00BA216B" w:rsidP="00614F98"/>
                    <w:p w14:paraId="297DDD1C" w14:textId="77777777" w:rsidR="00BA216B" w:rsidRDefault="00BA216B" w:rsidP="00614F98"/>
                    <w:p w14:paraId="5C983923" w14:textId="77777777" w:rsidR="00BA216B" w:rsidRDefault="00BA216B" w:rsidP="00614F98"/>
                    <w:p w14:paraId="56D4E15F" w14:textId="77777777" w:rsidR="00BA216B" w:rsidRDefault="00BA216B" w:rsidP="00614F98"/>
                    <w:p w14:paraId="3FD6E004" w14:textId="77777777" w:rsidR="00BA216B" w:rsidRDefault="00BA216B" w:rsidP="00614F98"/>
                    <w:p w14:paraId="315CBF83" w14:textId="77777777" w:rsidR="00BA216B" w:rsidRDefault="00BA216B" w:rsidP="00614F98"/>
                    <w:p w14:paraId="4E2BD80F" w14:textId="77777777" w:rsidR="00BA216B" w:rsidRDefault="00BA216B" w:rsidP="00614F98"/>
                    <w:p w14:paraId="030C9EA1" w14:textId="77777777" w:rsidR="00BA216B" w:rsidRDefault="00BA216B" w:rsidP="00614F98"/>
                    <w:p w14:paraId="162E3E8A" w14:textId="77777777" w:rsidR="00BA216B" w:rsidRDefault="00BA216B" w:rsidP="00614F98"/>
                    <w:p w14:paraId="0721E285" w14:textId="77777777" w:rsidR="00BA216B" w:rsidRDefault="00BA216B" w:rsidP="00614F98"/>
                    <w:p w14:paraId="39FBBD24" w14:textId="77777777" w:rsidR="00BA216B" w:rsidRDefault="00BA216B" w:rsidP="00614F98"/>
                    <w:p w14:paraId="0993EA18" w14:textId="77777777" w:rsidR="00BA216B" w:rsidRDefault="00BA216B" w:rsidP="00614F98"/>
                    <w:p w14:paraId="0A88504C" w14:textId="77777777" w:rsidR="00BA216B" w:rsidRDefault="00BA216B" w:rsidP="00614F98"/>
                    <w:p w14:paraId="2A7D2237" w14:textId="77777777" w:rsidR="00BA216B" w:rsidRDefault="00BA216B" w:rsidP="00614F98"/>
                    <w:p w14:paraId="1D967113" w14:textId="77777777" w:rsidR="00BA216B" w:rsidRDefault="00BA216B" w:rsidP="00614F98"/>
                    <w:p w14:paraId="2F7C9841" w14:textId="77777777" w:rsidR="00BA216B" w:rsidRDefault="00BA216B" w:rsidP="00614F98"/>
                    <w:p w14:paraId="59E9D1D9" w14:textId="77777777" w:rsidR="00BA216B" w:rsidRDefault="00BA216B" w:rsidP="00614F98"/>
                    <w:p w14:paraId="7A2462AC" w14:textId="77777777" w:rsidR="00BA216B" w:rsidRDefault="00BA216B" w:rsidP="00614F98"/>
                    <w:p w14:paraId="60EA4F74" w14:textId="77777777" w:rsidR="00BA216B" w:rsidRDefault="00BA216B" w:rsidP="00614F98"/>
                    <w:p w14:paraId="17F6EF6F" w14:textId="77777777" w:rsidR="00BA216B" w:rsidRDefault="00BA216B" w:rsidP="00614F98"/>
                    <w:p w14:paraId="774C2414" w14:textId="77777777" w:rsidR="00BA216B" w:rsidRDefault="00BA216B" w:rsidP="00614F98"/>
                    <w:p w14:paraId="3F10FA4B" w14:textId="77777777" w:rsidR="00BA216B" w:rsidRDefault="00BA216B" w:rsidP="00614F98"/>
                    <w:p w14:paraId="095EDFCC" w14:textId="77777777" w:rsidR="00BA216B" w:rsidRDefault="00BA216B" w:rsidP="00614F98"/>
                    <w:p w14:paraId="17BC52B4" w14:textId="77777777" w:rsidR="00BA216B" w:rsidRDefault="00BA216B" w:rsidP="00614F98"/>
                    <w:p w14:paraId="2EBD82B5" w14:textId="77777777" w:rsidR="00BA216B" w:rsidRDefault="00BA216B" w:rsidP="00614F98"/>
                    <w:p w14:paraId="374C1FE3" w14:textId="77777777" w:rsidR="00BA216B" w:rsidRDefault="00BA216B" w:rsidP="00614F98"/>
                    <w:p w14:paraId="7E7021E6" w14:textId="77777777" w:rsidR="00BA216B" w:rsidRDefault="00BA216B" w:rsidP="00614F98"/>
                    <w:p w14:paraId="2ED17DF9" w14:textId="77777777" w:rsidR="00BA216B" w:rsidRDefault="00BA216B" w:rsidP="00614F98"/>
                    <w:p w14:paraId="35DA9864" w14:textId="77777777" w:rsidR="00BA216B" w:rsidRDefault="00BA216B" w:rsidP="00614F98"/>
                    <w:p w14:paraId="1E15137D" w14:textId="77777777" w:rsidR="00BA216B" w:rsidRDefault="00BA216B" w:rsidP="00614F98"/>
                    <w:p w14:paraId="2999701D" w14:textId="77777777" w:rsidR="00BA216B" w:rsidRDefault="00BA216B" w:rsidP="00614F98"/>
                    <w:p w14:paraId="7E6EC9DF" w14:textId="77777777" w:rsidR="00BA216B" w:rsidRDefault="00BA216B" w:rsidP="00614F98"/>
                    <w:p w14:paraId="7B4358D5" w14:textId="77777777" w:rsidR="00BA216B" w:rsidRDefault="00BA216B" w:rsidP="00614F98"/>
                    <w:p w14:paraId="61B3E813" w14:textId="77777777" w:rsidR="00BA216B" w:rsidRDefault="00BA216B" w:rsidP="00614F98"/>
                    <w:p w14:paraId="4DDB151E" w14:textId="77777777" w:rsidR="00BA216B" w:rsidRDefault="00BA216B" w:rsidP="00614F98"/>
                    <w:p w14:paraId="68C5EF2C" w14:textId="77777777" w:rsidR="00BA216B" w:rsidRDefault="00BA216B" w:rsidP="00614F98"/>
                    <w:p w14:paraId="0C754B92" w14:textId="77777777" w:rsidR="00BA216B" w:rsidRDefault="00BA216B" w:rsidP="00614F98"/>
                    <w:p w14:paraId="0AE0D8B0" w14:textId="77777777" w:rsidR="00BA216B" w:rsidRDefault="00BA216B" w:rsidP="00614F98"/>
                    <w:p w14:paraId="6EE597B3" w14:textId="77777777" w:rsidR="00BA216B" w:rsidRDefault="00BA216B" w:rsidP="00614F98"/>
                    <w:p w14:paraId="78F99DF8" w14:textId="77777777" w:rsidR="00BA216B" w:rsidRDefault="00BA216B" w:rsidP="00614F98"/>
                    <w:p w14:paraId="1B2E1B52" w14:textId="77777777" w:rsidR="00BA216B" w:rsidRDefault="00BA216B" w:rsidP="00614F98"/>
                    <w:p w14:paraId="52DAE5BD" w14:textId="77777777" w:rsidR="00BA216B" w:rsidRDefault="00BA216B" w:rsidP="00614F98"/>
                    <w:p w14:paraId="32AC7268" w14:textId="77777777" w:rsidR="00BA216B" w:rsidRDefault="00BA216B" w:rsidP="00614F98"/>
                    <w:p w14:paraId="1CADC518" w14:textId="77777777" w:rsidR="00BA216B" w:rsidRDefault="00BA216B" w:rsidP="00614F98"/>
                    <w:p w14:paraId="516EDDDE" w14:textId="77777777" w:rsidR="00BA216B" w:rsidRDefault="00BA216B" w:rsidP="00614F98"/>
                    <w:p w14:paraId="254277AD" w14:textId="77777777" w:rsidR="00BA216B" w:rsidRDefault="00BA216B" w:rsidP="00614F98"/>
                    <w:p w14:paraId="01F5DC27" w14:textId="77777777" w:rsidR="00BA216B" w:rsidRDefault="00BA216B" w:rsidP="00614F98"/>
                    <w:p w14:paraId="500B6F67" w14:textId="77777777" w:rsidR="00BA216B" w:rsidRDefault="00BA216B" w:rsidP="00614F98"/>
                    <w:p w14:paraId="61BD94D7" w14:textId="77777777" w:rsidR="00BA216B" w:rsidRDefault="00BA216B" w:rsidP="00614F98"/>
                    <w:p w14:paraId="4103E574" w14:textId="77777777" w:rsidR="00BA216B" w:rsidRDefault="00BA216B" w:rsidP="00614F98"/>
                    <w:p w14:paraId="4D867BD1" w14:textId="77777777" w:rsidR="00BA216B" w:rsidRDefault="00BA216B" w:rsidP="00614F98"/>
                    <w:p w14:paraId="3B48D140" w14:textId="77777777" w:rsidR="00BA216B" w:rsidRDefault="00BA216B" w:rsidP="00614F98"/>
                    <w:p w14:paraId="7390534C" w14:textId="77777777" w:rsidR="00BA216B" w:rsidRDefault="00BA216B" w:rsidP="00614F98"/>
                    <w:p w14:paraId="02D87CA8" w14:textId="77777777" w:rsidR="00BA216B" w:rsidRDefault="00BA216B" w:rsidP="00614F98"/>
                    <w:p w14:paraId="4632D7D4" w14:textId="77777777" w:rsidR="00BA216B" w:rsidRDefault="00BA216B" w:rsidP="00614F98"/>
                    <w:p w14:paraId="278EAC99" w14:textId="77777777" w:rsidR="00BA216B" w:rsidRDefault="00BA216B" w:rsidP="00614F98"/>
                    <w:p w14:paraId="27802620" w14:textId="77777777" w:rsidR="00BA216B" w:rsidRDefault="00BA216B" w:rsidP="00614F98"/>
                    <w:p w14:paraId="7A436A78" w14:textId="77777777" w:rsidR="00BA216B" w:rsidRDefault="00BA216B" w:rsidP="00614F98"/>
                    <w:p w14:paraId="07587D6D" w14:textId="77777777" w:rsidR="00BA216B" w:rsidRDefault="00BA216B" w:rsidP="00614F98"/>
                    <w:p w14:paraId="68D06D93" w14:textId="77777777" w:rsidR="00BA216B" w:rsidRDefault="00BA216B" w:rsidP="00614F98"/>
                    <w:p w14:paraId="1F089C56" w14:textId="77777777" w:rsidR="00BA216B" w:rsidRDefault="00BA216B" w:rsidP="00614F98"/>
                    <w:p w14:paraId="2862535B" w14:textId="77777777" w:rsidR="00BA216B" w:rsidRDefault="00BA216B" w:rsidP="00614F98"/>
                    <w:p w14:paraId="5F2481CE" w14:textId="77777777" w:rsidR="00BA216B" w:rsidRDefault="00BA216B" w:rsidP="00614F98"/>
                    <w:p w14:paraId="16949B13" w14:textId="77777777" w:rsidR="00BA216B" w:rsidRDefault="00BA216B" w:rsidP="00614F98"/>
                    <w:p w14:paraId="5E0DD635" w14:textId="77777777" w:rsidR="00BA216B" w:rsidRDefault="00BA216B" w:rsidP="00614F98"/>
                    <w:p w14:paraId="53DF92D5" w14:textId="77777777" w:rsidR="00BA216B" w:rsidRDefault="00BA216B" w:rsidP="00614F98"/>
                    <w:p w14:paraId="4310DE94" w14:textId="77777777" w:rsidR="00BA216B" w:rsidRDefault="00BA216B" w:rsidP="00614F98"/>
                    <w:p w14:paraId="7937AE80" w14:textId="77777777" w:rsidR="00BA216B" w:rsidRDefault="00BA216B" w:rsidP="00614F98"/>
                    <w:p w14:paraId="682E636D" w14:textId="77777777" w:rsidR="00BA216B" w:rsidRDefault="00BA216B" w:rsidP="00614F98"/>
                    <w:p w14:paraId="56A94169" w14:textId="77777777" w:rsidR="00BA216B" w:rsidRDefault="00BA216B" w:rsidP="00614F98"/>
                    <w:p w14:paraId="363F39CE" w14:textId="77777777" w:rsidR="00BA216B" w:rsidRDefault="00BA216B" w:rsidP="00614F98"/>
                    <w:p w14:paraId="32995374" w14:textId="77777777" w:rsidR="00BA216B" w:rsidRDefault="00BA216B" w:rsidP="00614F98"/>
                    <w:p w14:paraId="3F2344C9" w14:textId="77777777" w:rsidR="00BA216B" w:rsidRDefault="00BA216B" w:rsidP="00614F98"/>
                    <w:p w14:paraId="47129CF9" w14:textId="77777777" w:rsidR="00BA216B" w:rsidRDefault="00BA216B" w:rsidP="00614F98"/>
                    <w:p w14:paraId="301CE103" w14:textId="77777777" w:rsidR="00BA216B" w:rsidRDefault="00BA216B" w:rsidP="00614F98"/>
                    <w:p w14:paraId="5EF100C9" w14:textId="77777777" w:rsidR="00BA216B" w:rsidRDefault="00BA216B" w:rsidP="00614F98"/>
                    <w:p w14:paraId="5EB810E9" w14:textId="77777777" w:rsidR="00BA216B" w:rsidRDefault="00BA216B" w:rsidP="00614F98"/>
                    <w:p w14:paraId="566D9814" w14:textId="77777777" w:rsidR="00BA216B" w:rsidRDefault="00BA216B" w:rsidP="00614F98"/>
                    <w:p w14:paraId="45702483" w14:textId="77777777" w:rsidR="00BA216B" w:rsidRDefault="00BA216B" w:rsidP="00614F98"/>
                    <w:p w14:paraId="7A3588FB" w14:textId="77777777" w:rsidR="00BA216B" w:rsidRDefault="00BA216B" w:rsidP="00614F98"/>
                    <w:p w14:paraId="72D50BC1" w14:textId="77777777" w:rsidR="00BA216B" w:rsidRDefault="00BA216B" w:rsidP="00614F98"/>
                    <w:p w14:paraId="7230CDA4" w14:textId="77777777" w:rsidR="00BA216B" w:rsidRDefault="00BA216B" w:rsidP="00614F98"/>
                    <w:p w14:paraId="554E0762" w14:textId="77777777" w:rsidR="00BA216B" w:rsidRDefault="00BA216B" w:rsidP="00614F98"/>
                    <w:p w14:paraId="2D7E2FB7" w14:textId="77777777" w:rsidR="00BA216B" w:rsidRDefault="00BA216B" w:rsidP="00614F98"/>
                    <w:p w14:paraId="5CF955A6" w14:textId="77777777" w:rsidR="00BA216B" w:rsidRDefault="00BA216B" w:rsidP="00614F98"/>
                    <w:p w14:paraId="645796CC" w14:textId="77777777" w:rsidR="00BA216B" w:rsidRDefault="00BA216B" w:rsidP="00614F98"/>
                    <w:p w14:paraId="0F40F39E" w14:textId="77777777" w:rsidR="00BA216B" w:rsidRDefault="00BA216B" w:rsidP="00614F98"/>
                    <w:p w14:paraId="49CEB044" w14:textId="77777777" w:rsidR="00BA216B" w:rsidRDefault="00BA216B" w:rsidP="00614F98"/>
                    <w:p w14:paraId="194CFF91" w14:textId="77777777" w:rsidR="00BA216B" w:rsidRDefault="00BA216B" w:rsidP="00614F98"/>
                    <w:p w14:paraId="39F50F81" w14:textId="77777777" w:rsidR="00BA216B" w:rsidRDefault="00BA216B" w:rsidP="00614F98"/>
                    <w:p w14:paraId="096099B0" w14:textId="77777777" w:rsidR="00BA216B" w:rsidRDefault="00BA216B" w:rsidP="00614F98"/>
                    <w:p w14:paraId="59F4B5E6" w14:textId="77777777" w:rsidR="00BA216B" w:rsidRDefault="00BA216B" w:rsidP="00614F98"/>
                    <w:p w14:paraId="1BF324E7" w14:textId="77777777" w:rsidR="00BA216B" w:rsidRDefault="00BA216B" w:rsidP="00614F98"/>
                    <w:p w14:paraId="59DB7E6B" w14:textId="77777777" w:rsidR="00BA216B" w:rsidRDefault="00BA216B" w:rsidP="00614F98"/>
                    <w:p w14:paraId="548DBA2B" w14:textId="77777777" w:rsidR="00BA216B" w:rsidRDefault="00BA216B" w:rsidP="00614F98"/>
                    <w:p w14:paraId="5C2BE1A8" w14:textId="77777777" w:rsidR="00BA216B" w:rsidRDefault="00BA216B" w:rsidP="00614F98"/>
                    <w:p w14:paraId="1A7CC24D" w14:textId="77777777" w:rsidR="00BA216B" w:rsidRDefault="00BA216B" w:rsidP="00614F98"/>
                    <w:p w14:paraId="3F36B666" w14:textId="77777777" w:rsidR="00BA216B" w:rsidRDefault="00BA216B" w:rsidP="00614F98"/>
                    <w:p w14:paraId="31004A43" w14:textId="77777777" w:rsidR="00BA216B" w:rsidRDefault="00BA216B" w:rsidP="00614F98"/>
                    <w:p w14:paraId="732DB2B2" w14:textId="77777777" w:rsidR="00BA216B" w:rsidRDefault="00BA216B" w:rsidP="00614F98"/>
                    <w:p w14:paraId="3B2D4602" w14:textId="77777777" w:rsidR="00BA216B" w:rsidRDefault="00BA216B" w:rsidP="00614F98"/>
                    <w:p w14:paraId="52E39191" w14:textId="77777777" w:rsidR="00BA216B" w:rsidRDefault="00BA216B" w:rsidP="00614F98"/>
                    <w:p w14:paraId="7F545584" w14:textId="77777777" w:rsidR="00BA216B" w:rsidRDefault="00BA216B" w:rsidP="00614F98"/>
                    <w:p w14:paraId="6161B418" w14:textId="77777777" w:rsidR="00BA216B" w:rsidRDefault="00BA216B" w:rsidP="00614F98"/>
                    <w:p w14:paraId="7C46E265" w14:textId="77777777" w:rsidR="00BA216B" w:rsidRDefault="00BA216B" w:rsidP="00614F98"/>
                    <w:p w14:paraId="46682930" w14:textId="77777777" w:rsidR="00BA216B" w:rsidRDefault="00BA216B" w:rsidP="00614F98"/>
                    <w:p w14:paraId="2500F0E1" w14:textId="77777777" w:rsidR="00BA216B" w:rsidRDefault="00BA216B" w:rsidP="00614F98"/>
                    <w:p w14:paraId="3025A46E" w14:textId="77777777" w:rsidR="00BA216B" w:rsidRDefault="00BA216B" w:rsidP="00614F98"/>
                    <w:p w14:paraId="2F21EEBF" w14:textId="77777777" w:rsidR="00BA216B" w:rsidRDefault="00BA216B" w:rsidP="00614F98"/>
                    <w:p w14:paraId="43D0E69C" w14:textId="77777777" w:rsidR="00BA216B" w:rsidRDefault="00BA216B" w:rsidP="00614F98"/>
                    <w:p w14:paraId="402BC49D" w14:textId="77777777" w:rsidR="00BA216B" w:rsidRDefault="00BA216B" w:rsidP="00614F98"/>
                    <w:p w14:paraId="6A22A1FC" w14:textId="77777777" w:rsidR="00BA216B" w:rsidRDefault="00BA216B" w:rsidP="00614F98"/>
                    <w:p w14:paraId="4DAD306A" w14:textId="77777777" w:rsidR="00BA216B" w:rsidRDefault="00BA216B" w:rsidP="00614F98"/>
                    <w:p w14:paraId="0827339E" w14:textId="77777777" w:rsidR="00BA216B" w:rsidRDefault="00BA216B" w:rsidP="00614F98"/>
                    <w:p w14:paraId="62F3F775" w14:textId="77777777" w:rsidR="00BA216B" w:rsidRDefault="00BA216B" w:rsidP="00614F98"/>
                    <w:p w14:paraId="44693326" w14:textId="77777777" w:rsidR="00BA216B" w:rsidRDefault="00BA216B" w:rsidP="00614F98"/>
                    <w:p w14:paraId="12DC0503" w14:textId="77777777" w:rsidR="00BA216B" w:rsidRDefault="00BA216B" w:rsidP="00614F98"/>
                    <w:p w14:paraId="1DB8ED27" w14:textId="77777777" w:rsidR="00BA216B" w:rsidRDefault="00BA216B" w:rsidP="00614F98"/>
                    <w:p w14:paraId="5A6EB953" w14:textId="77777777" w:rsidR="00BA216B" w:rsidRDefault="00BA216B" w:rsidP="00614F98"/>
                    <w:p w14:paraId="64C87BEB" w14:textId="77777777" w:rsidR="00BA216B" w:rsidRDefault="00BA216B" w:rsidP="00614F98"/>
                    <w:p w14:paraId="7A46CD3F" w14:textId="77777777" w:rsidR="00BA216B" w:rsidRDefault="00BA216B" w:rsidP="00614F98"/>
                    <w:p w14:paraId="093CD2CA" w14:textId="77777777" w:rsidR="00BA216B" w:rsidRDefault="00BA216B" w:rsidP="00614F98"/>
                    <w:p w14:paraId="7D6F4E3F" w14:textId="77777777" w:rsidR="00BA216B" w:rsidRDefault="00BA216B" w:rsidP="00614F98"/>
                    <w:p w14:paraId="3219AFF0" w14:textId="77777777" w:rsidR="00BA216B" w:rsidRDefault="00BA216B" w:rsidP="00614F98"/>
                    <w:p w14:paraId="1E7F5724" w14:textId="77777777" w:rsidR="00BA216B" w:rsidRDefault="00BA216B" w:rsidP="00614F98"/>
                    <w:p w14:paraId="163EC876" w14:textId="77777777" w:rsidR="00BA216B" w:rsidRDefault="00BA216B" w:rsidP="00614F98"/>
                    <w:p w14:paraId="019D1C2E" w14:textId="77777777" w:rsidR="00BA216B" w:rsidRDefault="00BA216B" w:rsidP="00614F98"/>
                    <w:p w14:paraId="034EC4DD" w14:textId="77777777" w:rsidR="00BA216B" w:rsidRDefault="00BA216B" w:rsidP="00614F98"/>
                    <w:p w14:paraId="7FE315F1" w14:textId="77777777" w:rsidR="00BA216B" w:rsidRDefault="00BA216B" w:rsidP="00614F98"/>
                    <w:p w14:paraId="45CDCB14" w14:textId="77777777" w:rsidR="00BA216B" w:rsidRDefault="00BA216B" w:rsidP="00614F98"/>
                    <w:p w14:paraId="02F487A0" w14:textId="77777777" w:rsidR="00BA216B" w:rsidRDefault="00BA216B" w:rsidP="00614F98"/>
                    <w:p w14:paraId="7A03B1EE" w14:textId="77777777" w:rsidR="00BA216B" w:rsidRDefault="00BA216B" w:rsidP="00614F98"/>
                    <w:p w14:paraId="7ACDE920" w14:textId="77777777" w:rsidR="00BA216B" w:rsidRDefault="00BA216B" w:rsidP="00614F98"/>
                    <w:p w14:paraId="48757686" w14:textId="77777777" w:rsidR="00BA216B" w:rsidRDefault="00BA216B" w:rsidP="00614F98"/>
                    <w:p w14:paraId="5D50BCEF" w14:textId="77777777" w:rsidR="00BA216B" w:rsidRDefault="00BA216B" w:rsidP="00614F98"/>
                    <w:p w14:paraId="7D6CF6E2" w14:textId="77777777" w:rsidR="00BA216B" w:rsidRDefault="00BA216B" w:rsidP="00614F98"/>
                    <w:p w14:paraId="5848490A" w14:textId="77777777" w:rsidR="00BA216B" w:rsidRDefault="00BA216B" w:rsidP="00614F98"/>
                    <w:p w14:paraId="6826F818" w14:textId="77777777" w:rsidR="00BA216B" w:rsidRDefault="00BA216B" w:rsidP="00614F98"/>
                    <w:p w14:paraId="3A08AD66" w14:textId="77777777" w:rsidR="00BA216B" w:rsidRDefault="00BA216B" w:rsidP="00614F98"/>
                    <w:p w14:paraId="79F1057B" w14:textId="77777777" w:rsidR="00BA216B" w:rsidRDefault="00BA216B" w:rsidP="00614F98"/>
                    <w:p w14:paraId="2E6C4150" w14:textId="77777777" w:rsidR="00BA216B" w:rsidRDefault="00BA216B" w:rsidP="00614F98"/>
                    <w:p w14:paraId="0A1256D5" w14:textId="77777777" w:rsidR="00BA216B" w:rsidRDefault="00BA216B" w:rsidP="00614F98"/>
                    <w:p w14:paraId="7C99E8C4" w14:textId="77777777" w:rsidR="00BA216B" w:rsidRDefault="00BA216B" w:rsidP="00614F98"/>
                    <w:p w14:paraId="37839AAB" w14:textId="77777777" w:rsidR="00BA216B" w:rsidRDefault="00BA216B" w:rsidP="00614F98"/>
                    <w:p w14:paraId="4ED16883" w14:textId="77777777" w:rsidR="00BA216B" w:rsidRDefault="00BA216B" w:rsidP="00614F98"/>
                    <w:p w14:paraId="52A353FD" w14:textId="77777777" w:rsidR="00BA216B" w:rsidRDefault="00BA216B" w:rsidP="00614F98"/>
                    <w:p w14:paraId="5ED9E80D" w14:textId="77777777" w:rsidR="00BA216B" w:rsidRDefault="00BA216B" w:rsidP="00614F98"/>
                    <w:p w14:paraId="68A81E13" w14:textId="77777777" w:rsidR="00BA216B" w:rsidRDefault="00BA216B" w:rsidP="00614F98"/>
                    <w:p w14:paraId="1496B990" w14:textId="77777777" w:rsidR="00BA216B" w:rsidRDefault="00BA216B" w:rsidP="00614F98"/>
                    <w:p w14:paraId="75598A0C" w14:textId="77777777" w:rsidR="00BA216B" w:rsidRDefault="00BA216B" w:rsidP="00614F98"/>
                    <w:p w14:paraId="0711EC2B" w14:textId="77777777" w:rsidR="00BA216B" w:rsidRDefault="00BA216B" w:rsidP="00614F98"/>
                    <w:p w14:paraId="559DE032" w14:textId="77777777" w:rsidR="00BA216B" w:rsidRDefault="00BA216B" w:rsidP="00614F98"/>
                    <w:p w14:paraId="24AECF4F" w14:textId="77777777" w:rsidR="00BA216B" w:rsidRDefault="00BA216B" w:rsidP="00614F98"/>
                    <w:p w14:paraId="6153C7D0" w14:textId="77777777" w:rsidR="00BA216B" w:rsidRDefault="00BA216B" w:rsidP="00614F98"/>
                    <w:p w14:paraId="662566A7" w14:textId="77777777" w:rsidR="00BA216B" w:rsidRDefault="00BA216B" w:rsidP="00614F98"/>
                    <w:p w14:paraId="43E00AAE" w14:textId="77777777" w:rsidR="00BA216B" w:rsidRDefault="00BA216B" w:rsidP="00614F98"/>
                    <w:p w14:paraId="05069247" w14:textId="77777777" w:rsidR="00BA216B" w:rsidRDefault="00BA216B" w:rsidP="00614F98"/>
                    <w:p w14:paraId="682651D5" w14:textId="77777777" w:rsidR="00BA216B" w:rsidRDefault="00BA216B" w:rsidP="00614F98"/>
                    <w:p w14:paraId="211E4062" w14:textId="77777777" w:rsidR="00BA216B" w:rsidRDefault="00BA216B" w:rsidP="00614F98"/>
                    <w:p w14:paraId="2098A793" w14:textId="77777777" w:rsidR="00BA216B" w:rsidRDefault="00BA216B" w:rsidP="00614F98"/>
                    <w:p w14:paraId="1B61802E" w14:textId="77777777" w:rsidR="00BA216B" w:rsidRDefault="00BA216B" w:rsidP="00614F98"/>
                    <w:p w14:paraId="067F2D05" w14:textId="77777777" w:rsidR="00BA216B" w:rsidRDefault="00BA216B" w:rsidP="00614F98"/>
                    <w:p w14:paraId="57EED728" w14:textId="77777777" w:rsidR="00BA216B" w:rsidRDefault="00BA216B" w:rsidP="00614F98"/>
                    <w:p w14:paraId="00C0F82B" w14:textId="77777777" w:rsidR="00BA216B" w:rsidRDefault="00BA216B" w:rsidP="00614F98"/>
                    <w:p w14:paraId="05FD4CE9" w14:textId="77777777" w:rsidR="00BA216B" w:rsidRDefault="00BA216B" w:rsidP="00614F98"/>
                    <w:p w14:paraId="617C3E77" w14:textId="77777777" w:rsidR="00BA216B" w:rsidRDefault="00BA216B" w:rsidP="00614F98"/>
                    <w:p w14:paraId="76754CED" w14:textId="77777777" w:rsidR="00BA216B" w:rsidRDefault="00BA216B" w:rsidP="00614F98"/>
                    <w:p w14:paraId="0D151E0E" w14:textId="77777777" w:rsidR="00BA216B" w:rsidRDefault="00BA216B" w:rsidP="00614F98"/>
                    <w:p w14:paraId="7E2EBF99" w14:textId="77777777" w:rsidR="00BA216B" w:rsidRDefault="00BA216B" w:rsidP="00614F98"/>
                    <w:p w14:paraId="6279397B" w14:textId="77777777" w:rsidR="00BA216B" w:rsidRDefault="00BA216B" w:rsidP="00614F98"/>
                    <w:p w14:paraId="5F9F08E9" w14:textId="77777777" w:rsidR="00BA216B" w:rsidRDefault="00BA216B" w:rsidP="00614F98"/>
                    <w:p w14:paraId="7325BBB1" w14:textId="77777777" w:rsidR="00BA216B" w:rsidRDefault="00BA216B" w:rsidP="00614F98"/>
                    <w:p w14:paraId="099E6878" w14:textId="77777777" w:rsidR="00BA216B" w:rsidRDefault="00BA216B" w:rsidP="00614F98"/>
                    <w:p w14:paraId="1D1A7E1D" w14:textId="77777777" w:rsidR="00BA216B" w:rsidRDefault="00BA216B" w:rsidP="00614F98"/>
                    <w:p w14:paraId="1C64F30F" w14:textId="77777777" w:rsidR="00BA216B" w:rsidRDefault="00BA216B" w:rsidP="00614F98"/>
                    <w:p w14:paraId="67CD35BA" w14:textId="77777777" w:rsidR="00BA216B" w:rsidRDefault="00BA216B" w:rsidP="00614F98"/>
                    <w:p w14:paraId="46931203" w14:textId="77777777" w:rsidR="00BA216B" w:rsidRDefault="00BA216B" w:rsidP="00614F98"/>
                    <w:p w14:paraId="1326D715" w14:textId="77777777" w:rsidR="00BA216B" w:rsidRDefault="00BA216B" w:rsidP="00614F98"/>
                    <w:p w14:paraId="5415F9E0" w14:textId="77777777" w:rsidR="00BA216B" w:rsidRDefault="00BA216B" w:rsidP="00614F98"/>
                    <w:p w14:paraId="6A1FD785" w14:textId="77777777" w:rsidR="00BA216B" w:rsidRDefault="00BA216B" w:rsidP="00614F98"/>
                    <w:p w14:paraId="629BFEA7" w14:textId="77777777" w:rsidR="00BA216B" w:rsidRDefault="00BA216B" w:rsidP="00614F98"/>
                    <w:p w14:paraId="158537BE" w14:textId="77777777" w:rsidR="00BA216B" w:rsidRDefault="00BA216B" w:rsidP="00614F98"/>
                    <w:p w14:paraId="32B83D28" w14:textId="77777777" w:rsidR="00BA216B" w:rsidRDefault="00BA216B" w:rsidP="00614F98"/>
                    <w:p w14:paraId="610EE5CC" w14:textId="77777777" w:rsidR="00BA216B" w:rsidRDefault="00BA216B" w:rsidP="00614F98"/>
                    <w:p w14:paraId="13929AC7" w14:textId="77777777" w:rsidR="00BA216B" w:rsidRDefault="00BA216B" w:rsidP="00614F98"/>
                    <w:p w14:paraId="7A488BB2" w14:textId="77777777" w:rsidR="00BA216B" w:rsidRDefault="00BA216B" w:rsidP="00614F98"/>
                    <w:p w14:paraId="4C242FD6" w14:textId="77777777" w:rsidR="00BA216B" w:rsidRDefault="00BA216B" w:rsidP="00614F98"/>
                    <w:p w14:paraId="234C0E78" w14:textId="77777777" w:rsidR="00BA216B" w:rsidRDefault="00BA216B" w:rsidP="00614F98"/>
                    <w:p w14:paraId="37D3D062" w14:textId="77777777" w:rsidR="00BA216B" w:rsidRDefault="00BA216B" w:rsidP="00614F98"/>
                    <w:p w14:paraId="53EE21AF" w14:textId="77777777" w:rsidR="00BA216B" w:rsidRDefault="00BA216B" w:rsidP="00614F98"/>
                    <w:p w14:paraId="718F077E" w14:textId="77777777" w:rsidR="00BA216B" w:rsidRDefault="00BA216B" w:rsidP="00614F98"/>
                    <w:p w14:paraId="171F7392" w14:textId="77777777" w:rsidR="00BA216B" w:rsidRDefault="00BA216B" w:rsidP="00614F98"/>
                    <w:p w14:paraId="2CA17930" w14:textId="77777777" w:rsidR="00BA216B" w:rsidRDefault="00BA216B" w:rsidP="00614F98"/>
                    <w:p w14:paraId="49B2F569" w14:textId="77777777" w:rsidR="00BA216B" w:rsidRDefault="00BA216B" w:rsidP="00614F98"/>
                    <w:p w14:paraId="717DA837" w14:textId="77777777" w:rsidR="00BA216B" w:rsidRDefault="00BA216B" w:rsidP="00614F98"/>
                    <w:p w14:paraId="7CAB3578" w14:textId="77777777" w:rsidR="00BA216B" w:rsidRDefault="00BA216B" w:rsidP="00614F98"/>
                    <w:p w14:paraId="4F2F4796" w14:textId="77777777" w:rsidR="00BA216B" w:rsidRDefault="00BA216B" w:rsidP="00614F98"/>
                    <w:p w14:paraId="63DA1D3B" w14:textId="77777777" w:rsidR="00BA216B" w:rsidRDefault="00BA216B" w:rsidP="00614F98"/>
                    <w:p w14:paraId="41A0552C" w14:textId="77777777" w:rsidR="00BA216B" w:rsidRDefault="00BA216B" w:rsidP="00614F98"/>
                    <w:p w14:paraId="3EF052AD" w14:textId="77777777" w:rsidR="00BA216B" w:rsidRDefault="00BA216B" w:rsidP="00614F98"/>
                    <w:p w14:paraId="24A07A96" w14:textId="77777777" w:rsidR="00BA216B" w:rsidRDefault="00BA216B" w:rsidP="00614F98"/>
                    <w:p w14:paraId="3B8B87C3" w14:textId="77777777" w:rsidR="00BA216B" w:rsidRDefault="00BA216B" w:rsidP="00614F98"/>
                    <w:p w14:paraId="72E41150" w14:textId="77777777" w:rsidR="00BA216B" w:rsidRDefault="00BA216B" w:rsidP="00614F98"/>
                    <w:p w14:paraId="32792339" w14:textId="77777777" w:rsidR="00BA216B" w:rsidRDefault="00BA216B" w:rsidP="00614F98"/>
                    <w:p w14:paraId="6C49109B" w14:textId="77777777" w:rsidR="00BA216B" w:rsidRDefault="00BA216B" w:rsidP="00614F98"/>
                    <w:p w14:paraId="4A0EEE6A" w14:textId="77777777" w:rsidR="00BA216B" w:rsidRDefault="00BA216B" w:rsidP="00614F98"/>
                    <w:p w14:paraId="39DD25C2" w14:textId="77777777" w:rsidR="00BA216B" w:rsidRDefault="00BA216B" w:rsidP="00614F98"/>
                    <w:p w14:paraId="73FE67BA" w14:textId="77777777" w:rsidR="00BA216B" w:rsidRDefault="00BA216B" w:rsidP="00614F98"/>
                    <w:p w14:paraId="01DE4C20" w14:textId="77777777" w:rsidR="00BA216B" w:rsidRDefault="00BA216B" w:rsidP="00614F98"/>
                    <w:p w14:paraId="481B1D59" w14:textId="77777777" w:rsidR="00BA216B" w:rsidRDefault="00BA216B" w:rsidP="00614F98"/>
                    <w:p w14:paraId="5341C23D" w14:textId="77777777" w:rsidR="00BA216B" w:rsidRDefault="00BA216B" w:rsidP="00614F98"/>
                    <w:p w14:paraId="1CC58603" w14:textId="77777777" w:rsidR="00BA216B" w:rsidRDefault="00BA216B" w:rsidP="00614F98"/>
                    <w:p w14:paraId="60B2F17C" w14:textId="77777777" w:rsidR="00BA216B" w:rsidRDefault="00BA216B" w:rsidP="00614F98"/>
                    <w:p w14:paraId="4BE71E6D" w14:textId="77777777" w:rsidR="00BA216B" w:rsidRDefault="00BA216B" w:rsidP="00614F98"/>
                    <w:p w14:paraId="7C872984" w14:textId="77777777" w:rsidR="00BA216B" w:rsidRDefault="00BA216B" w:rsidP="00614F98"/>
                    <w:p w14:paraId="685098B3" w14:textId="77777777" w:rsidR="00BA216B" w:rsidRDefault="00BA216B" w:rsidP="00614F98"/>
                    <w:p w14:paraId="76FEECA8" w14:textId="77777777" w:rsidR="00BA216B" w:rsidRDefault="00BA216B" w:rsidP="00614F98"/>
                    <w:p w14:paraId="2CC9DCDF" w14:textId="77777777" w:rsidR="00BA216B" w:rsidRDefault="00BA216B" w:rsidP="00614F98"/>
                    <w:p w14:paraId="572B29F5" w14:textId="77777777" w:rsidR="00BA216B" w:rsidRDefault="00BA216B" w:rsidP="00614F98"/>
                    <w:p w14:paraId="2DF578C4" w14:textId="77777777" w:rsidR="00BA216B" w:rsidRDefault="00BA216B" w:rsidP="00614F98"/>
                    <w:p w14:paraId="3D26CC19" w14:textId="77777777" w:rsidR="00BA216B" w:rsidRDefault="00BA216B" w:rsidP="00614F98"/>
                    <w:p w14:paraId="1470AD35" w14:textId="77777777" w:rsidR="00BA216B" w:rsidRDefault="00BA216B" w:rsidP="00614F98"/>
                    <w:p w14:paraId="41B180BA" w14:textId="77777777" w:rsidR="00BA216B" w:rsidRDefault="00BA216B" w:rsidP="00614F98"/>
                    <w:p w14:paraId="51A43B6F" w14:textId="77777777" w:rsidR="00BA216B" w:rsidRDefault="00BA216B" w:rsidP="00614F98"/>
                    <w:p w14:paraId="2488DF54" w14:textId="77777777" w:rsidR="00BA216B" w:rsidRDefault="00BA216B" w:rsidP="00614F98"/>
                    <w:p w14:paraId="31EC505D" w14:textId="77777777" w:rsidR="00BA216B" w:rsidRDefault="00BA216B" w:rsidP="00614F98"/>
                    <w:p w14:paraId="51D3D820" w14:textId="77777777" w:rsidR="00BA216B" w:rsidRDefault="00BA216B" w:rsidP="00614F98"/>
                    <w:p w14:paraId="47172362" w14:textId="77777777" w:rsidR="00BA216B" w:rsidRDefault="00BA216B" w:rsidP="00614F98"/>
                    <w:p w14:paraId="5DB545AF" w14:textId="77777777" w:rsidR="00BA216B" w:rsidRDefault="00BA216B" w:rsidP="00614F98"/>
                    <w:p w14:paraId="0E3F37AC" w14:textId="77777777" w:rsidR="00BA216B" w:rsidRDefault="00BA216B" w:rsidP="00614F98"/>
                    <w:p w14:paraId="2A4786F2" w14:textId="77777777" w:rsidR="00BA216B" w:rsidRDefault="00BA216B" w:rsidP="00614F98"/>
                    <w:p w14:paraId="1510B401" w14:textId="77777777" w:rsidR="00BA216B" w:rsidRDefault="00BA216B" w:rsidP="00614F98"/>
                    <w:p w14:paraId="3CD645C8" w14:textId="77777777" w:rsidR="00BA216B" w:rsidRDefault="00BA216B" w:rsidP="00614F98"/>
                    <w:p w14:paraId="033FE513" w14:textId="77777777" w:rsidR="00BA216B" w:rsidRDefault="00BA216B" w:rsidP="00614F98"/>
                    <w:p w14:paraId="4543AE18" w14:textId="77777777" w:rsidR="00BA216B" w:rsidRDefault="00BA216B" w:rsidP="00614F98"/>
                    <w:p w14:paraId="507A9E4B" w14:textId="77777777" w:rsidR="00BA216B" w:rsidRDefault="00BA216B" w:rsidP="00614F98"/>
                    <w:p w14:paraId="0B179058" w14:textId="77777777" w:rsidR="00BA216B" w:rsidRDefault="00BA216B" w:rsidP="00614F98"/>
                    <w:p w14:paraId="2209456E" w14:textId="77777777" w:rsidR="00BA216B" w:rsidRDefault="00BA216B" w:rsidP="00614F98"/>
                    <w:p w14:paraId="58B94F0C" w14:textId="77777777" w:rsidR="00BA216B" w:rsidRDefault="00BA216B" w:rsidP="00614F98"/>
                    <w:p w14:paraId="581A6124" w14:textId="77777777" w:rsidR="00BA216B" w:rsidRDefault="00BA216B" w:rsidP="00614F98"/>
                    <w:p w14:paraId="070D7D7F" w14:textId="77777777" w:rsidR="00BA216B" w:rsidRDefault="00BA216B" w:rsidP="00614F98"/>
                    <w:p w14:paraId="2B941554" w14:textId="77777777" w:rsidR="00BA216B" w:rsidRDefault="00BA216B" w:rsidP="00614F98"/>
                    <w:p w14:paraId="6B030716" w14:textId="77777777" w:rsidR="00BA216B" w:rsidRDefault="00BA216B" w:rsidP="00614F98"/>
                    <w:p w14:paraId="6E33D372" w14:textId="77777777" w:rsidR="00BA216B" w:rsidRDefault="00BA216B" w:rsidP="00614F98"/>
                    <w:p w14:paraId="5543B160" w14:textId="77777777" w:rsidR="00BA216B" w:rsidRDefault="00BA216B" w:rsidP="00614F98"/>
                    <w:p w14:paraId="20F89E8C" w14:textId="77777777" w:rsidR="00BA216B" w:rsidRDefault="00BA216B" w:rsidP="00614F98"/>
                    <w:p w14:paraId="7CE71F32" w14:textId="77777777" w:rsidR="00BA216B" w:rsidRDefault="00BA216B" w:rsidP="00614F98"/>
                    <w:p w14:paraId="49A4C629" w14:textId="77777777" w:rsidR="00BA216B" w:rsidRDefault="00BA216B" w:rsidP="00614F98"/>
                    <w:p w14:paraId="5152FC9E" w14:textId="77777777" w:rsidR="00BA216B" w:rsidRDefault="00BA216B" w:rsidP="00614F98"/>
                    <w:p w14:paraId="77B21E8C" w14:textId="77777777" w:rsidR="00BA216B" w:rsidRDefault="00BA216B" w:rsidP="00614F98"/>
                    <w:p w14:paraId="074AE94F" w14:textId="77777777" w:rsidR="00BA216B" w:rsidRDefault="00BA216B" w:rsidP="00614F98"/>
                    <w:p w14:paraId="5FE52655" w14:textId="77777777" w:rsidR="00BA216B" w:rsidRDefault="00BA216B" w:rsidP="00614F98"/>
                    <w:p w14:paraId="74FC7247" w14:textId="77777777" w:rsidR="00BA216B" w:rsidRDefault="00BA216B" w:rsidP="00614F98"/>
                    <w:p w14:paraId="13B9011C" w14:textId="77777777" w:rsidR="00BA216B" w:rsidRDefault="00BA216B" w:rsidP="00614F98"/>
                    <w:p w14:paraId="3B6C57A1" w14:textId="77777777" w:rsidR="00BA216B" w:rsidRDefault="00BA216B" w:rsidP="00614F98"/>
                    <w:p w14:paraId="466A87C4" w14:textId="77777777" w:rsidR="00BA216B" w:rsidRDefault="00BA216B" w:rsidP="00614F98"/>
                    <w:p w14:paraId="7FE74098" w14:textId="77777777" w:rsidR="00BA216B" w:rsidRDefault="00BA216B" w:rsidP="00614F98"/>
                    <w:p w14:paraId="65A5F19D" w14:textId="77777777" w:rsidR="00BA216B" w:rsidRDefault="00BA216B" w:rsidP="00614F98"/>
                    <w:p w14:paraId="2A33118B" w14:textId="77777777" w:rsidR="00BA216B" w:rsidRDefault="00BA216B" w:rsidP="00614F98"/>
                    <w:p w14:paraId="0434BE7E" w14:textId="77777777" w:rsidR="00BA216B" w:rsidRDefault="00BA216B" w:rsidP="00614F98"/>
                    <w:p w14:paraId="767C95B4" w14:textId="77777777" w:rsidR="00BA216B" w:rsidRDefault="00BA216B" w:rsidP="00614F98"/>
                    <w:p w14:paraId="2488017E" w14:textId="77777777" w:rsidR="00BA216B" w:rsidRDefault="00BA216B" w:rsidP="00614F98"/>
                    <w:p w14:paraId="10AE1638" w14:textId="77777777" w:rsidR="00BA216B" w:rsidRDefault="00BA216B" w:rsidP="00614F98"/>
                    <w:p w14:paraId="019714D9" w14:textId="77777777" w:rsidR="00BA216B" w:rsidRDefault="00BA216B" w:rsidP="00614F98"/>
                    <w:p w14:paraId="1C078CA5" w14:textId="77777777" w:rsidR="00BA216B" w:rsidRDefault="00BA216B" w:rsidP="00614F98"/>
                    <w:p w14:paraId="68AB582D" w14:textId="77777777" w:rsidR="00BA216B" w:rsidRDefault="00BA216B" w:rsidP="00614F98"/>
                    <w:p w14:paraId="1062B192" w14:textId="77777777" w:rsidR="00BA216B" w:rsidRDefault="00BA216B" w:rsidP="00614F98"/>
                    <w:p w14:paraId="3542E988" w14:textId="77777777" w:rsidR="00BA216B" w:rsidRDefault="00BA216B" w:rsidP="00614F98"/>
                    <w:p w14:paraId="6305E8C9" w14:textId="77777777" w:rsidR="00BA216B" w:rsidRDefault="00BA216B" w:rsidP="00614F98"/>
                    <w:p w14:paraId="74C053D0" w14:textId="77777777" w:rsidR="00BA216B" w:rsidRDefault="00BA216B" w:rsidP="00614F98"/>
                    <w:p w14:paraId="115C48E1" w14:textId="77777777" w:rsidR="00BA216B" w:rsidRDefault="00BA216B" w:rsidP="00614F98"/>
                    <w:p w14:paraId="1C648C06" w14:textId="77777777" w:rsidR="00BA216B" w:rsidRDefault="00BA216B" w:rsidP="00614F98"/>
                    <w:p w14:paraId="585C8311" w14:textId="77777777" w:rsidR="00BA216B" w:rsidRDefault="00BA216B" w:rsidP="00614F98"/>
                    <w:p w14:paraId="701D088D" w14:textId="77777777" w:rsidR="00BA216B" w:rsidRDefault="00BA216B" w:rsidP="00614F98"/>
                    <w:p w14:paraId="24DE0036" w14:textId="77777777" w:rsidR="00BA216B" w:rsidRDefault="00BA216B" w:rsidP="00614F98"/>
                    <w:p w14:paraId="73BADC2C" w14:textId="77777777" w:rsidR="00BA216B" w:rsidRDefault="00BA216B" w:rsidP="00614F98"/>
                    <w:p w14:paraId="629D8BE7" w14:textId="77777777" w:rsidR="00BA216B" w:rsidRDefault="00BA216B" w:rsidP="00614F98"/>
                    <w:p w14:paraId="510D09F0" w14:textId="77777777" w:rsidR="00BA216B" w:rsidRDefault="00BA216B" w:rsidP="00614F98"/>
                    <w:p w14:paraId="7C43210A" w14:textId="77777777" w:rsidR="00BA216B" w:rsidRDefault="00BA216B" w:rsidP="00614F98"/>
                    <w:p w14:paraId="36576934" w14:textId="77777777" w:rsidR="00BA216B" w:rsidRDefault="00BA216B" w:rsidP="00614F98"/>
                    <w:p w14:paraId="526BD15F" w14:textId="77777777" w:rsidR="00BA216B" w:rsidRDefault="00BA216B" w:rsidP="00614F98"/>
                    <w:p w14:paraId="0D4C0F6B" w14:textId="77777777" w:rsidR="00BA216B" w:rsidRDefault="00BA216B" w:rsidP="00614F98"/>
                    <w:p w14:paraId="39F8308C" w14:textId="77777777" w:rsidR="00BA216B" w:rsidRDefault="00BA216B" w:rsidP="00614F98"/>
                    <w:p w14:paraId="016B38F0" w14:textId="77777777" w:rsidR="00BA216B" w:rsidRDefault="00BA216B" w:rsidP="00614F98"/>
                    <w:p w14:paraId="09740D02" w14:textId="77777777" w:rsidR="00BA216B" w:rsidRDefault="00BA216B" w:rsidP="00614F98"/>
                    <w:p w14:paraId="4423B395" w14:textId="77777777" w:rsidR="00BA216B" w:rsidRDefault="00BA216B" w:rsidP="00614F98"/>
                    <w:p w14:paraId="28AD46C4" w14:textId="77777777" w:rsidR="00BA216B" w:rsidRDefault="00BA216B" w:rsidP="00614F98"/>
                    <w:p w14:paraId="1A809117" w14:textId="77777777" w:rsidR="00BA216B" w:rsidRDefault="00BA216B" w:rsidP="00614F98"/>
                    <w:p w14:paraId="514AE88F" w14:textId="77777777" w:rsidR="00BA216B" w:rsidRDefault="00BA216B" w:rsidP="00614F98"/>
                    <w:p w14:paraId="41C8A18C" w14:textId="77777777" w:rsidR="00BA216B" w:rsidRDefault="00BA216B" w:rsidP="00614F98"/>
                    <w:p w14:paraId="48EA4B67" w14:textId="77777777" w:rsidR="00BA216B" w:rsidRDefault="00BA216B" w:rsidP="00614F98"/>
                    <w:p w14:paraId="5F5B9C90" w14:textId="77777777" w:rsidR="00BA216B" w:rsidRDefault="00BA216B" w:rsidP="00614F98"/>
                    <w:p w14:paraId="58921A9A" w14:textId="77777777" w:rsidR="00BA216B" w:rsidRDefault="00BA216B" w:rsidP="00614F98"/>
                    <w:p w14:paraId="78135B10" w14:textId="77777777" w:rsidR="00BA216B" w:rsidRDefault="00BA216B" w:rsidP="00614F98"/>
                    <w:p w14:paraId="19995BD7" w14:textId="77777777" w:rsidR="00BA216B" w:rsidRDefault="00BA216B" w:rsidP="00614F98"/>
                    <w:p w14:paraId="2B6517A8" w14:textId="77777777" w:rsidR="00BA216B" w:rsidRDefault="00BA216B" w:rsidP="00614F98"/>
                    <w:p w14:paraId="6049459F" w14:textId="77777777" w:rsidR="00BA216B" w:rsidRDefault="00BA216B" w:rsidP="00614F98"/>
                    <w:p w14:paraId="7600CA70" w14:textId="77777777" w:rsidR="00BA216B" w:rsidRDefault="00BA216B" w:rsidP="00614F98"/>
                    <w:p w14:paraId="17631730" w14:textId="77777777" w:rsidR="00BA216B" w:rsidRDefault="00BA216B" w:rsidP="00614F98"/>
                    <w:p w14:paraId="4F7D4083" w14:textId="77777777" w:rsidR="00BA216B" w:rsidRDefault="00BA216B" w:rsidP="00614F98"/>
                    <w:p w14:paraId="1320C4A6" w14:textId="77777777" w:rsidR="00BA216B" w:rsidRDefault="00BA216B" w:rsidP="00614F98"/>
                    <w:p w14:paraId="6B24CCB9" w14:textId="77777777" w:rsidR="00BA216B" w:rsidRDefault="00BA216B" w:rsidP="00614F98"/>
                    <w:p w14:paraId="7DCECCCA" w14:textId="77777777" w:rsidR="00BA216B" w:rsidRDefault="00BA216B" w:rsidP="00614F98"/>
                    <w:p w14:paraId="01935DB1" w14:textId="77777777" w:rsidR="00BA216B" w:rsidRDefault="00BA216B" w:rsidP="00614F98"/>
                    <w:p w14:paraId="0D7E0FF8" w14:textId="77777777" w:rsidR="00BA216B" w:rsidRDefault="00BA216B" w:rsidP="00614F98"/>
                    <w:p w14:paraId="38374735" w14:textId="77777777" w:rsidR="00BA216B" w:rsidRDefault="00BA216B" w:rsidP="00614F98"/>
                    <w:p w14:paraId="3BB37E61" w14:textId="77777777" w:rsidR="00BA216B" w:rsidRDefault="00BA216B" w:rsidP="00614F98"/>
                    <w:p w14:paraId="7004215B" w14:textId="77777777" w:rsidR="00BA216B" w:rsidRDefault="00BA216B" w:rsidP="00614F98"/>
                    <w:p w14:paraId="6980A341" w14:textId="77777777" w:rsidR="00BA216B" w:rsidRDefault="00BA216B" w:rsidP="00614F98"/>
                    <w:p w14:paraId="0703F6EB" w14:textId="77777777" w:rsidR="00BA216B" w:rsidRDefault="00BA216B" w:rsidP="00614F98"/>
                    <w:p w14:paraId="3E2443FA" w14:textId="77777777" w:rsidR="00BA216B" w:rsidRDefault="00BA216B" w:rsidP="00614F98"/>
                    <w:p w14:paraId="1050A6EA" w14:textId="77777777" w:rsidR="00BA216B" w:rsidRDefault="00BA216B" w:rsidP="00614F98"/>
                    <w:p w14:paraId="0120115D" w14:textId="77777777" w:rsidR="00BA216B" w:rsidRDefault="00BA216B" w:rsidP="00614F98"/>
                    <w:p w14:paraId="4646D2A9" w14:textId="77777777" w:rsidR="00BA216B" w:rsidRDefault="00BA216B" w:rsidP="00614F98"/>
                    <w:p w14:paraId="260C67E0" w14:textId="77777777" w:rsidR="00BA216B" w:rsidRDefault="00BA216B" w:rsidP="00614F98"/>
                    <w:p w14:paraId="44F9D072" w14:textId="77777777" w:rsidR="00BA216B" w:rsidRDefault="00BA216B" w:rsidP="00614F98"/>
                    <w:p w14:paraId="3EBE779C" w14:textId="77777777" w:rsidR="00BA216B" w:rsidRDefault="00BA216B" w:rsidP="00614F98"/>
                    <w:p w14:paraId="2BFF7F7A" w14:textId="77777777" w:rsidR="00BA216B" w:rsidRDefault="00BA216B" w:rsidP="00614F98"/>
                    <w:p w14:paraId="03CA4311" w14:textId="77777777" w:rsidR="00BA216B" w:rsidRDefault="00BA216B" w:rsidP="00614F98"/>
                    <w:p w14:paraId="017B8B31" w14:textId="77777777" w:rsidR="00BA216B" w:rsidRDefault="00BA216B" w:rsidP="00614F98"/>
                    <w:p w14:paraId="7B978A20" w14:textId="77777777" w:rsidR="00BA216B" w:rsidRDefault="00BA216B" w:rsidP="00614F98"/>
                    <w:p w14:paraId="7F9AD7B9" w14:textId="77777777" w:rsidR="00BA216B" w:rsidRDefault="00BA216B" w:rsidP="00614F98"/>
                    <w:p w14:paraId="7252C160" w14:textId="77777777" w:rsidR="00BA216B" w:rsidRDefault="00BA216B" w:rsidP="00614F98"/>
                    <w:p w14:paraId="6BD172BD" w14:textId="77777777" w:rsidR="00BA216B" w:rsidRDefault="00BA216B" w:rsidP="00614F98"/>
                    <w:p w14:paraId="5D2BA808" w14:textId="77777777" w:rsidR="00BA216B" w:rsidRDefault="00BA216B" w:rsidP="00614F98"/>
                    <w:p w14:paraId="6EDA1FFB" w14:textId="77777777" w:rsidR="00BA216B" w:rsidRDefault="00BA216B" w:rsidP="00614F98"/>
                    <w:p w14:paraId="4109E1A9" w14:textId="77777777" w:rsidR="00BA216B" w:rsidRDefault="00BA216B" w:rsidP="00614F98"/>
                    <w:p w14:paraId="3322E570" w14:textId="77777777" w:rsidR="00BA216B" w:rsidRDefault="00BA216B" w:rsidP="00614F98"/>
                    <w:p w14:paraId="5CC8D9BE" w14:textId="77777777" w:rsidR="00BA216B" w:rsidRDefault="00BA216B" w:rsidP="00614F98"/>
                    <w:p w14:paraId="205648FC" w14:textId="77777777" w:rsidR="00BA216B" w:rsidRDefault="00BA216B" w:rsidP="00614F98"/>
                    <w:p w14:paraId="293AA1CC" w14:textId="77777777" w:rsidR="00BA216B" w:rsidRDefault="00BA216B" w:rsidP="00614F98"/>
                    <w:p w14:paraId="495DD611" w14:textId="77777777" w:rsidR="00BA216B" w:rsidRDefault="00BA216B" w:rsidP="00614F98"/>
                    <w:p w14:paraId="2FEA248A" w14:textId="77777777" w:rsidR="00BA216B" w:rsidRDefault="00BA216B" w:rsidP="00614F98"/>
                    <w:p w14:paraId="44889E38" w14:textId="77777777" w:rsidR="00BA216B" w:rsidRDefault="00BA216B" w:rsidP="00614F98"/>
                    <w:p w14:paraId="482AAD40" w14:textId="77777777" w:rsidR="00BA216B" w:rsidRDefault="00BA216B" w:rsidP="00614F98"/>
                    <w:p w14:paraId="28454119" w14:textId="77777777" w:rsidR="00BA216B" w:rsidRDefault="00BA216B" w:rsidP="00614F98"/>
                    <w:p w14:paraId="03DF358D" w14:textId="77777777" w:rsidR="00BA216B" w:rsidRDefault="00BA216B" w:rsidP="00614F98"/>
                    <w:p w14:paraId="2516110E" w14:textId="77777777" w:rsidR="00BA216B" w:rsidRDefault="00BA216B" w:rsidP="00614F98"/>
                    <w:p w14:paraId="5A990DB7" w14:textId="77777777" w:rsidR="00BA216B" w:rsidRDefault="00BA216B" w:rsidP="00614F98"/>
                    <w:p w14:paraId="3CB01832" w14:textId="77777777" w:rsidR="00BA216B" w:rsidRDefault="00BA216B" w:rsidP="00614F98"/>
                    <w:p w14:paraId="4A9D1386" w14:textId="77777777" w:rsidR="00BA216B" w:rsidRDefault="00BA216B" w:rsidP="00614F98"/>
                    <w:p w14:paraId="0702E1F6" w14:textId="77777777" w:rsidR="00BA216B" w:rsidRDefault="00BA216B" w:rsidP="00614F98"/>
                    <w:p w14:paraId="14A34B86" w14:textId="77777777" w:rsidR="00BA216B" w:rsidRDefault="00BA216B" w:rsidP="00614F98"/>
                    <w:p w14:paraId="57950D26" w14:textId="77777777" w:rsidR="00BA216B" w:rsidRDefault="00BA216B" w:rsidP="00614F98"/>
                    <w:p w14:paraId="0C2650DC" w14:textId="77777777" w:rsidR="00BA216B" w:rsidRDefault="00BA216B" w:rsidP="00614F98"/>
                    <w:p w14:paraId="34F8CA89" w14:textId="77777777" w:rsidR="00BA216B" w:rsidRDefault="00BA216B" w:rsidP="00614F98"/>
                    <w:p w14:paraId="477EAF9A" w14:textId="77777777" w:rsidR="00BA216B" w:rsidRDefault="00BA216B" w:rsidP="00614F98"/>
                    <w:p w14:paraId="62238BDF" w14:textId="77777777" w:rsidR="00BA216B" w:rsidRDefault="00BA216B" w:rsidP="00614F98"/>
                    <w:p w14:paraId="08B9DD8E" w14:textId="77777777" w:rsidR="00BA216B" w:rsidRDefault="00BA216B" w:rsidP="00614F98"/>
                    <w:p w14:paraId="5D754782" w14:textId="77777777" w:rsidR="00BA216B" w:rsidRDefault="00BA216B" w:rsidP="00614F98"/>
                    <w:p w14:paraId="77452588" w14:textId="77777777" w:rsidR="00BA216B" w:rsidRDefault="00BA216B" w:rsidP="00614F98"/>
                    <w:p w14:paraId="32BDD468" w14:textId="77777777" w:rsidR="00BA216B" w:rsidRDefault="00BA216B" w:rsidP="00614F98"/>
                    <w:p w14:paraId="378A7951" w14:textId="77777777" w:rsidR="00BA216B" w:rsidRDefault="00BA216B" w:rsidP="00614F98"/>
                    <w:p w14:paraId="565CE29B" w14:textId="77777777" w:rsidR="00BA216B" w:rsidRDefault="00BA216B" w:rsidP="00614F98"/>
                    <w:p w14:paraId="446E2767" w14:textId="77777777" w:rsidR="00BA216B" w:rsidRDefault="00BA216B" w:rsidP="00614F98"/>
                    <w:p w14:paraId="50EA851D" w14:textId="77777777" w:rsidR="00BA216B" w:rsidRDefault="00BA216B" w:rsidP="00614F98"/>
                    <w:p w14:paraId="50019C8D" w14:textId="77777777" w:rsidR="00BA216B" w:rsidRDefault="00BA216B" w:rsidP="00614F98"/>
                    <w:p w14:paraId="68DFA017" w14:textId="77777777" w:rsidR="00BA216B" w:rsidRDefault="00BA216B" w:rsidP="00614F98"/>
                    <w:p w14:paraId="660D8E82" w14:textId="77777777" w:rsidR="00BA216B" w:rsidRDefault="00BA216B" w:rsidP="00614F98"/>
                    <w:p w14:paraId="3121109B" w14:textId="77777777" w:rsidR="00BA216B" w:rsidRDefault="00BA216B" w:rsidP="00614F98"/>
                    <w:p w14:paraId="5C86DC0E" w14:textId="77777777" w:rsidR="00BA216B" w:rsidRDefault="00BA216B" w:rsidP="00614F98"/>
                    <w:p w14:paraId="3CB4E572" w14:textId="77777777" w:rsidR="00BA216B" w:rsidRDefault="00BA216B" w:rsidP="00614F98"/>
                    <w:p w14:paraId="02D31086" w14:textId="77777777" w:rsidR="00BA216B" w:rsidRDefault="00BA216B" w:rsidP="00614F98"/>
                    <w:p w14:paraId="762D8A71" w14:textId="77777777" w:rsidR="00BA216B" w:rsidRDefault="00BA216B" w:rsidP="00614F98"/>
                    <w:p w14:paraId="4C24FFDF" w14:textId="77777777" w:rsidR="00BA216B" w:rsidRDefault="00BA216B" w:rsidP="00614F98"/>
                    <w:p w14:paraId="4278F14B" w14:textId="77777777" w:rsidR="00BA216B" w:rsidRDefault="00BA216B" w:rsidP="00614F98"/>
                    <w:p w14:paraId="34CD9793" w14:textId="77777777" w:rsidR="00BA216B" w:rsidRDefault="00BA216B" w:rsidP="00614F98"/>
                    <w:p w14:paraId="4E3CA743" w14:textId="77777777" w:rsidR="00BA216B" w:rsidRDefault="00BA216B" w:rsidP="00614F98"/>
                    <w:p w14:paraId="07E98C69" w14:textId="77777777" w:rsidR="00BA216B" w:rsidRDefault="00BA216B" w:rsidP="00614F98"/>
                    <w:p w14:paraId="25BC4E2B" w14:textId="77777777" w:rsidR="00BA216B" w:rsidRDefault="00BA216B" w:rsidP="00614F98"/>
                    <w:p w14:paraId="440FA009" w14:textId="77777777" w:rsidR="00BA216B" w:rsidRDefault="00BA216B" w:rsidP="00614F98"/>
                    <w:p w14:paraId="267B6000" w14:textId="77777777" w:rsidR="00BA216B" w:rsidRDefault="00BA216B" w:rsidP="00614F98"/>
                    <w:p w14:paraId="661E9499" w14:textId="77777777" w:rsidR="00BA216B" w:rsidRDefault="00BA216B" w:rsidP="00614F98"/>
                    <w:p w14:paraId="3E379F0D" w14:textId="77777777" w:rsidR="00BA216B" w:rsidRDefault="00BA216B" w:rsidP="00614F98"/>
                    <w:p w14:paraId="76DD9E05" w14:textId="77777777" w:rsidR="00BA216B" w:rsidRDefault="00BA216B" w:rsidP="00614F98"/>
                    <w:p w14:paraId="2F042007" w14:textId="77777777" w:rsidR="00BA216B" w:rsidRDefault="00BA216B" w:rsidP="00614F98"/>
                    <w:p w14:paraId="4C4D69E9" w14:textId="77777777" w:rsidR="00BA216B" w:rsidRDefault="00BA216B" w:rsidP="00614F98"/>
                    <w:p w14:paraId="50E4E06B" w14:textId="77777777" w:rsidR="00BA216B" w:rsidRDefault="00BA216B" w:rsidP="00614F98"/>
                    <w:p w14:paraId="77823B5D" w14:textId="77777777" w:rsidR="00BA216B" w:rsidRDefault="00BA216B" w:rsidP="00614F98"/>
                    <w:p w14:paraId="5A2C5E76" w14:textId="77777777" w:rsidR="00BA216B" w:rsidRDefault="00BA216B" w:rsidP="00614F98"/>
                    <w:p w14:paraId="7330C27C" w14:textId="77777777" w:rsidR="00BA216B" w:rsidRDefault="00BA216B" w:rsidP="00614F98"/>
                    <w:p w14:paraId="30A20549" w14:textId="77777777" w:rsidR="00BA216B" w:rsidRDefault="00BA216B" w:rsidP="00614F98"/>
                    <w:p w14:paraId="52B18D45" w14:textId="77777777" w:rsidR="00BA216B" w:rsidRDefault="00BA216B" w:rsidP="00614F98"/>
                    <w:p w14:paraId="00858269" w14:textId="77777777" w:rsidR="00BA216B" w:rsidRDefault="00BA216B" w:rsidP="00614F98"/>
                    <w:p w14:paraId="1CE8B0AA" w14:textId="77777777" w:rsidR="00BA216B" w:rsidRDefault="00BA216B" w:rsidP="00614F98"/>
                    <w:p w14:paraId="25CE3E48" w14:textId="77777777" w:rsidR="00BA216B" w:rsidRDefault="00BA216B" w:rsidP="00614F98"/>
                    <w:p w14:paraId="74380AEF" w14:textId="77777777" w:rsidR="00BA216B" w:rsidRDefault="00BA216B" w:rsidP="00614F98"/>
                    <w:p w14:paraId="250872EB" w14:textId="77777777" w:rsidR="00BA216B" w:rsidRDefault="00BA216B" w:rsidP="00614F98"/>
                    <w:p w14:paraId="502D5572" w14:textId="77777777" w:rsidR="00BA216B" w:rsidRDefault="00BA216B" w:rsidP="00614F98"/>
                    <w:p w14:paraId="7633D977" w14:textId="77777777" w:rsidR="00BA216B" w:rsidRDefault="00BA216B" w:rsidP="00614F98"/>
                    <w:p w14:paraId="3E2AAF61" w14:textId="77777777" w:rsidR="00BA216B" w:rsidRDefault="00BA216B" w:rsidP="00614F98"/>
                    <w:p w14:paraId="0696ED8A" w14:textId="77777777" w:rsidR="00BA216B" w:rsidRDefault="00BA216B" w:rsidP="00614F98"/>
                    <w:p w14:paraId="67237DAE" w14:textId="77777777" w:rsidR="00BA216B" w:rsidRDefault="00BA216B" w:rsidP="00614F98"/>
                    <w:p w14:paraId="57995F0A" w14:textId="77777777" w:rsidR="00BA216B" w:rsidRDefault="00BA216B" w:rsidP="00614F98"/>
                    <w:p w14:paraId="31DFF2E0" w14:textId="77777777" w:rsidR="00BA216B" w:rsidRDefault="00BA216B" w:rsidP="00614F98"/>
                    <w:p w14:paraId="777558F5" w14:textId="77777777" w:rsidR="00BA216B" w:rsidRDefault="00BA216B" w:rsidP="00614F98"/>
                    <w:p w14:paraId="6BE2AA2F" w14:textId="77777777" w:rsidR="00BA216B" w:rsidRDefault="00BA216B" w:rsidP="00614F98"/>
                    <w:p w14:paraId="71A7BE96" w14:textId="77777777" w:rsidR="00BA216B" w:rsidRDefault="00BA216B" w:rsidP="00614F98"/>
                    <w:p w14:paraId="4B4787E3" w14:textId="77777777" w:rsidR="00BA216B" w:rsidRDefault="00BA216B" w:rsidP="00614F98"/>
                    <w:p w14:paraId="1234F200" w14:textId="77777777" w:rsidR="00BA216B" w:rsidRDefault="00BA216B" w:rsidP="00614F98"/>
                    <w:p w14:paraId="14349802" w14:textId="77777777" w:rsidR="00BA216B" w:rsidRDefault="00BA216B" w:rsidP="00614F98"/>
                    <w:p w14:paraId="40B84C6F" w14:textId="77777777" w:rsidR="00BA216B" w:rsidRDefault="00BA216B" w:rsidP="00614F98"/>
                    <w:p w14:paraId="795911A4" w14:textId="77777777" w:rsidR="00BA216B" w:rsidRDefault="00BA216B" w:rsidP="00614F98"/>
                    <w:p w14:paraId="6906C02E" w14:textId="77777777" w:rsidR="00BA216B" w:rsidRDefault="00BA216B" w:rsidP="00614F98"/>
                    <w:p w14:paraId="43078B70" w14:textId="77777777" w:rsidR="00BA216B" w:rsidRDefault="00BA216B" w:rsidP="00614F98"/>
                    <w:p w14:paraId="137D22A7" w14:textId="77777777" w:rsidR="00BA216B" w:rsidRDefault="00BA216B" w:rsidP="00614F98"/>
                    <w:p w14:paraId="42A727C6" w14:textId="77777777" w:rsidR="00BA216B" w:rsidRDefault="00BA216B" w:rsidP="00614F98"/>
                    <w:p w14:paraId="21ADBF3B" w14:textId="77777777" w:rsidR="00BA216B" w:rsidRDefault="00BA216B" w:rsidP="00614F98"/>
                    <w:p w14:paraId="218E0E48" w14:textId="77777777" w:rsidR="00BA216B" w:rsidRDefault="00BA216B" w:rsidP="00614F98"/>
                    <w:p w14:paraId="61C69D72" w14:textId="77777777" w:rsidR="00BA216B" w:rsidRDefault="00BA216B" w:rsidP="00614F98"/>
                    <w:p w14:paraId="1B930E96" w14:textId="77777777" w:rsidR="00BA216B" w:rsidRDefault="00BA216B" w:rsidP="00614F98"/>
                    <w:p w14:paraId="73A340BE" w14:textId="77777777" w:rsidR="00BA216B" w:rsidRDefault="00BA216B" w:rsidP="00614F98"/>
                    <w:p w14:paraId="58F7B853" w14:textId="77777777" w:rsidR="00BA216B" w:rsidRDefault="00BA216B" w:rsidP="00614F98"/>
                    <w:p w14:paraId="3267395F" w14:textId="77777777" w:rsidR="00BA216B" w:rsidRDefault="00BA216B" w:rsidP="00614F98"/>
                    <w:p w14:paraId="3D10B699" w14:textId="77777777" w:rsidR="00BA216B" w:rsidRDefault="00BA216B" w:rsidP="00614F98"/>
                    <w:p w14:paraId="4539D131" w14:textId="77777777" w:rsidR="00BA216B" w:rsidRDefault="00BA216B" w:rsidP="00614F98"/>
                    <w:p w14:paraId="561B14D3" w14:textId="77777777" w:rsidR="00BA216B" w:rsidRDefault="00BA216B" w:rsidP="00614F98"/>
                    <w:p w14:paraId="67FABC31" w14:textId="77777777" w:rsidR="00BA216B" w:rsidRDefault="00BA216B" w:rsidP="00614F98"/>
                    <w:p w14:paraId="19127FF7" w14:textId="77777777" w:rsidR="00BA216B" w:rsidRDefault="00BA216B" w:rsidP="00614F98"/>
                    <w:p w14:paraId="75C3EA3D" w14:textId="77777777" w:rsidR="00BA216B" w:rsidRDefault="00BA216B" w:rsidP="00614F98"/>
                    <w:p w14:paraId="77FE193F" w14:textId="77777777" w:rsidR="00BA216B" w:rsidRDefault="00BA216B" w:rsidP="00614F98"/>
                    <w:p w14:paraId="6A1B8616" w14:textId="77777777" w:rsidR="00BA216B" w:rsidRDefault="00BA216B" w:rsidP="00614F98"/>
                    <w:p w14:paraId="3CF3F21A" w14:textId="77777777" w:rsidR="00BA216B" w:rsidRDefault="00BA216B" w:rsidP="00614F98"/>
                    <w:p w14:paraId="759BAFCD" w14:textId="77777777" w:rsidR="00BA216B" w:rsidRDefault="00BA216B" w:rsidP="00614F98"/>
                    <w:p w14:paraId="70B43BF0" w14:textId="77777777" w:rsidR="00BA216B" w:rsidRDefault="00BA216B" w:rsidP="00614F98"/>
                    <w:p w14:paraId="4D6C58C1" w14:textId="77777777" w:rsidR="00BA216B" w:rsidRDefault="00BA216B" w:rsidP="00614F98"/>
                    <w:p w14:paraId="5095B39D" w14:textId="77777777" w:rsidR="00BA216B" w:rsidRDefault="00BA216B" w:rsidP="00614F98"/>
                    <w:p w14:paraId="1A185D29" w14:textId="77777777" w:rsidR="00BA216B" w:rsidRDefault="00BA216B" w:rsidP="00614F98"/>
                    <w:p w14:paraId="33BAC08B" w14:textId="77777777" w:rsidR="00BA216B" w:rsidRDefault="00BA216B" w:rsidP="00614F98"/>
                    <w:p w14:paraId="1E795563" w14:textId="77777777" w:rsidR="00BA216B" w:rsidRDefault="00BA216B" w:rsidP="00614F98"/>
                    <w:p w14:paraId="2FCD75FB" w14:textId="77777777" w:rsidR="00BA216B" w:rsidRDefault="00BA216B" w:rsidP="00614F98"/>
                    <w:p w14:paraId="7833EECE" w14:textId="77777777" w:rsidR="00BA216B" w:rsidRDefault="00BA216B" w:rsidP="00614F98"/>
                    <w:p w14:paraId="7B5D3FC1" w14:textId="77777777" w:rsidR="00BA216B" w:rsidRDefault="00BA216B" w:rsidP="00614F98"/>
                    <w:p w14:paraId="4363D71C" w14:textId="77777777" w:rsidR="00BA216B" w:rsidRDefault="00BA216B" w:rsidP="00614F98"/>
                    <w:p w14:paraId="68401AB8" w14:textId="77777777" w:rsidR="00BA216B" w:rsidRDefault="00BA216B" w:rsidP="00614F98"/>
                    <w:p w14:paraId="7E4E04F8" w14:textId="77777777" w:rsidR="00BA216B" w:rsidRDefault="00BA216B" w:rsidP="00614F98"/>
                    <w:p w14:paraId="12218F2A" w14:textId="77777777" w:rsidR="00BA216B" w:rsidRDefault="00BA216B" w:rsidP="00614F98"/>
                    <w:p w14:paraId="2C7DF57B" w14:textId="77777777" w:rsidR="00BA216B" w:rsidRDefault="00BA216B" w:rsidP="00614F98"/>
                    <w:p w14:paraId="773F4480" w14:textId="77777777" w:rsidR="00BA216B" w:rsidRDefault="00BA216B" w:rsidP="00614F98"/>
                    <w:p w14:paraId="5133D404" w14:textId="77777777" w:rsidR="00BA216B" w:rsidRDefault="00BA216B" w:rsidP="00614F98"/>
                    <w:p w14:paraId="4C597E7C" w14:textId="77777777" w:rsidR="00BA216B" w:rsidRDefault="00BA216B" w:rsidP="00614F98"/>
                    <w:p w14:paraId="20563D81" w14:textId="77777777" w:rsidR="00BA216B" w:rsidRDefault="00BA216B" w:rsidP="00614F98"/>
                    <w:p w14:paraId="27824B44" w14:textId="77777777" w:rsidR="00BA216B" w:rsidRDefault="00BA216B" w:rsidP="00614F98"/>
                    <w:p w14:paraId="4C8E3B88" w14:textId="77777777" w:rsidR="00BA216B" w:rsidRDefault="00BA216B" w:rsidP="00614F98"/>
                    <w:p w14:paraId="078EA35B" w14:textId="77777777" w:rsidR="00BA216B" w:rsidRDefault="00BA216B" w:rsidP="00614F98"/>
                    <w:p w14:paraId="061D9076" w14:textId="77777777" w:rsidR="00BA216B" w:rsidRDefault="00BA216B" w:rsidP="00614F98"/>
                    <w:p w14:paraId="373BAD66" w14:textId="77777777" w:rsidR="00BA216B" w:rsidRDefault="00BA216B" w:rsidP="00614F98"/>
                    <w:p w14:paraId="0777F42E" w14:textId="77777777" w:rsidR="00BA216B" w:rsidRDefault="00BA216B" w:rsidP="00614F98"/>
                    <w:p w14:paraId="1FDF3F30" w14:textId="77777777" w:rsidR="00BA216B" w:rsidRDefault="00BA216B" w:rsidP="00614F98"/>
                    <w:p w14:paraId="5287C9EF" w14:textId="77777777" w:rsidR="00BA216B" w:rsidRDefault="00BA216B" w:rsidP="00614F98"/>
                    <w:p w14:paraId="3E5ACA30" w14:textId="77777777" w:rsidR="00BA216B" w:rsidRDefault="00BA216B" w:rsidP="00614F98"/>
                    <w:p w14:paraId="3C0B70A6" w14:textId="77777777" w:rsidR="00BA216B" w:rsidRDefault="00BA216B" w:rsidP="00614F98"/>
                    <w:p w14:paraId="1DED68A6" w14:textId="77777777" w:rsidR="00BA216B" w:rsidRDefault="00BA216B" w:rsidP="00614F98"/>
                    <w:p w14:paraId="37D461B3" w14:textId="77777777" w:rsidR="00BA216B" w:rsidRDefault="00BA216B" w:rsidP="00614F98"/>
                    <w:p w14:paraId="69B4EF1C" w14:textId="77777777" w:rsidR="00BA216B" w:rsidRDefault="00BA216B" w:rsidP="00614F98"/>
                    <w:p w14:paraId="5D45F244" w14:textId="77777777" w:rsidR="00BA216B" w:rsidRDefault="00BA216B" w:rsidP="00614F98"/>
                    <w:p w14:paraId="5F6C0686" w14:textId="77777777" w:rsidR="00BA216B" w:rsidRDefault="00BA216B" w:rsidP="00614F98"/>
                    <w:p w14:paraId="4E432B21" w14:textId="77777777" w:rsidR="00BA216B" w:rsidRDefault="00BA216B" w:rsidP="00614F98"/>
                    <w:p w14:paraId="01DA72C6" w14:textId="77777777" w:rsidR="00BA216B" w:rsidRDefault="00BA216B" w:rsidP="00614F98"/>
                    <w:p w14:paraId="3471CAFB" w14:textId="77777777" w:rsidR="00BA216B" w:rsidRDefault="00BA216B" w:rsidP="00614F98"/>
                    <w:p w14:paraId="0C84C9BE" w14:textId="77777777" w:rsidR="00BA216B" w:rsidRDefault="00BA216B" w:rsidP="00614F98"/>
                    <w:p w14:paraId="5D3C3E3C" w14:textId="77777777" w:rsidR="00BA216B" w:rsidRDefault="00BA216B" w:rsidP="00614F98"/>
                    <w:p w14:paraId="6B2C772F" w14:textId="77777777" w:rsidR="00BA216B" w:rsidRDefault="00BA216B" w:rsidP="00614F98"/>
                    <w:p w14:paraId="23E53BCA" w14:textId="77777777" w:rsidR="00BA216B" w:rsidRDefault="00BA216B" w:rsidP="00614F98"/>
                    <w:p w14:paraId="2C3375A6" w14:textId="77777777" w:rsidR="00BA216B" w:rsidRDefault="00BA216B" w:rsidP="00614F98"/>
                    <w:p w14:paraId="4D351CCC" w14:textId="77777777" w:rsidR="00BA216B" w:rsidRDefault="00BA216B" w:rsidP="00614F98"/>
                    <w:p w14:paraId="099EA07E" w14:textId="77777777" w:rsidR="00BA216B" w:rsidRDefault="00BA216B" w:rsidP="00614F98"/>
                    <w:p w14:paraId="257FC835" w14:textId="77777777" w:rsidR="00BA216B" w:rsidRDefault="00BA216B" w:rsidP="00614F98"/>
                    <w:p w14:paraId="32306934" w14:textId="77777777" w:rsidR="00BA216B" w:rsidRDefault="00BA216B" w:rsidP="00614F98"/>
                    <w:p w14:paraId="0640C277" w14:textId="77777777" w:rsidR="00BA216B" w:rsidRDefault="00BA216B" w:rsidP="00614F98"/>
                    <w:p w14:paraId="7D710926" w14:textId="77777777" w:rsidR="00BA216B" w:rsidRDefault="00BA216B" w:rsidP="00614F98"/>
                    <w:p w14:paraId="7478E04D" w14:textId="77777777" w:rsidR="00BA216B" w:rsidRDefault="00BA216B" w:rsidP="00614F98"/>
                    <w:p w14:paraId="5C41E095" w14:textId="77777777" w:rsidR="00BA216B" w:rsidRDefault="00BA216B" w:rsidP="00614F98"/>
                    <w:p w14:paraId="6651A2A5" w14:textId="77777777" w:rsidR="00BA216B" w:rsidRDefault="00BA216B" w:rsidP="00614F98"/>
                    <w:p w14:paraId="64D99112" w14:textId="77777777" w:rsidR="00BA216B" w:rsidRDefault="00BA216B" w:rsidP="00614F98"/>
                    <w:p w14:paraId="099F466B" w14:textId="77777777" w:rsidR="00BA216B" w:rsidRDefault="00BA216B" w:rsidP="00614F98"/>
                    <w:p w14:paraId="3E5D3968" w14:textId="77777777" w:rsidR="00BA216B" w:rsidRDefault="00BA216B" w:rsidP="00614F98"/>
                    <w:p w14:paraId="19703003" w14:textId="77777777" w:rsidR="00BA216B" w:rsidRDefault="00BA216B" w:rsidP="00614F98"/>
                    <w:p w14:paraId="7FEEA5C6" w14:textId="77777777" w:rsidR="00BA216B" w:rsidRDefault="00BA216B" w:rsidP="00614F98"/>
                    <w:p w14:paraId="015A9019" w14:textId="77777777" w:rsidR="00BA216B" w:rsidRDefault="00BA216B" w:rsidP="00614F98"/>
                    <w:p w14:paraId="0A56C99B" w14:textId="77777777" w:rsidR="00BA216B" w:rsidRDefault="00BA216B" w:rsidP="00614F98"/>
                    <w:p w14:paraId="3E80ED77" w14:textId="77777777" w:rsidR="00BA216B" w:rsidRDefault="00BA216B" w:rsidP="00614F98"/>
                    <w:p w14:paraId="7322CF5F" w14:textId="77777777" w:rsidR="00BA216B" w:rsidRDefault="00BA216B" w:rsidP="00614F98"/>
                    <w:p w14:paraId="197A6FA4" w14:textId="77777777" w:rsidR="00BA216B" w:rsidRDefault="00BA216B" w:rsidP="00614F98"/>
                    <w:p w14:paraId="0919B16F" w14:textId="77777777" w:rsidR="00BA216B" w:rsidRDefault="00BA216B" w:rsidP="00614F98"/>
                    <w:p w14:paraId="39B8B469" w14:textId="77777777" w:rsidR="00BA216B" w:rsidRDefault="00BA216B" w:rsidP="00614F98"/>
                    <w:p w14:paraId="7DEDE5C0" w14:textId="77777777" w:rsidR="00BA216B" w:rsidRDefault="00BA216B" w:rsidP="00614F98"/>
                    <w:p w14:paraId="2A93ED23" w14:textId="77777777" w:rsidR="00BA216B" w:rsidRDefault="00BA216B" w:rsidP="00614F98"/>
                    <w:p w14:paraId="07FD3142" w14:textId="77777777" w:rsidR="00BA216B" w:rsidRDefault="00BA216B" w:rsidP="00614F98"/>
                    <w:p w14:paraId="175766C7" w14:textId="77777777" w:rsidR="00BA216B" w:rsidRDefault="00BA216B" w:rsidP="00614F98"/>
                    <w:p w14:paraId="0F0EA3CF" w14:textId="77777777" w:rsidR="00BA216B" w:rsidRDefault="00BA216B" w:rsidP="00614F98"/>
                    <w:p w14:paraId="3FAEE290" w14:textId="77777777" w:rsidR="00BA216B" w:rsidRDefault="00BA216B" w:rsidP="00614F98"/>
                    <w:p w14:paraId="33368827" w14:textId="77777777" w:rsidR="00BA216B" w:rsidRDefault="00BA216B" w:rsidP="00614F98"/>
                    <w:p w14:paraId="4E1211D7" w14:textId="77777777" w:rsidR="00BA216B" w:rsidRDefault="00BA216B" w:rsidP="00614F98"/>
                    <w:p w14:paraId="26433E7F" w14:textId="77777777" w:rsidR="00BA216B" w:rsidRDefault="00BA216B" w:rsidP="00614F98"/>
                    <w:p w14:paraId="7CC15C5C" w14:textId="77777777" w:rsidR="00BA216B" w:rsidRDefault="00BA216B" w:rsidP="00614F98"/>
                    <w:p w14:paraId="2101278A" w14:textId="77777777" w:rsidR="00BA216B" w:rsidRDefault="00BA216B" w:rsidP="00614F98"/>
                    <w:p w14:paraId="4456A52F" w14:textId="77777777" w:rsidR="00BA216B" w:rsidRDefault="00BA216B" w:rsidP="00614F98"/>
                    <w:p w14:paraId="4B0BE3ED" w14:textId="77777777" w:rsidR="00BA216B" w:rsidRDefault="00BA216B" w:rsidP="00614F98"/>
                    <w:p w14:paraId="2233CB7F" w14:textId="77777777" w:rsidR="00BA216B" w:rsidRDefault="00BA216B" w:rsidP="00614F98"/>
                    <w:p w14:paraId="38129D28" w14:textId="77777777" w:rsidR="00BA216B" w:rsidRDefault="00BA216B" w:rsidP="00614F98"/>
                    <w:p w14:paraId="3D23CF17" w14:textId="77777777" w:rsidR="00BA216B" w:rsidRDefault="00BA216B" w:rsidP="00614F98"/>
                    <w:p w14:paraId="21CC6ABE" w14:textId="77777777" w:rsidR="00BA216B" w:rsidRDefault="00BA216B" w:rsidP="00614F98"/>
                    <w:p w14:paraId="3A27B624" w14:textId="77777777" w:rsidR="00BA216B" w:rsidRDefault="00BA216B" w:rsidP="00614F98"/>
                    <w:p w14:paraId="208368FC" w14:textId="77777777" w:rsidR="00BA216B" w:rsidRDefault="00BA216B" w:rsidP="00614F98"/>
                    <w:p w14:paraId="6C5F4038" w14:textId="77777777" w:rsidR="00BA216B" w:rsidRDefault="00BA216B" w:rsidP="00614F98"/>
                    <w:p w14:paraId="1D2F98C9" w14:textId="77777777" w:rsidR="00BA216B" w:rsidRDefault="00BA216B" w:rsidP="00614F98"/>
                    <w:p w14:paraId="460514FC" w14:textId="77777777" w:rsidR="00BA216B" w:rsidRDefault="00BA216B" w:rsidP="00614F98"/>
                    <w:p w14:paraId="4C02E9B4" w14:textId="77777777" w:rsidR="00BA216B" w:rsidRDefault="00BA216B" w:rsidP="00614F98"/>
                    <w:p w14:paraId="26CC7649" w14:textId="77777777" w:rsidR="00BA216B" w:rsidRDefault="00BA216B" w:rsidP="00614F98"/>
                    <w:p w14:paraId="0CE28479" w14:textId="77777777" w:rsidR="00BA216B" w:rsidRDefault="00BA216B" w:rsidP="00614F98"/>
                    <w:p w14:paraId="6900C10A" w14:textId="77777777" w:rsidR="00BA216B" w:rsidRDefault="00BA216B" w:rsidP="00614F98"/>
                    <w:p w14:paraId="5CFA877B" w14:textId="77777777" w:rsidR="00BA216B" w:rsidRDefault="00BA216B" w:rsidP="00614F98"/>
                    <w:p w14:paraId="122C5446" w14:textId="77777777" w:rsidR="00BA216B" w:rsidRDefault="00BA216B" w:rsidP="00614F98"/>
                    <w:p w14:paraId="49A9CC0F" w14:textId="77777777" w:rsidR="00BA216B" w:rsidRDefault="00BA216B" w:rsidP="00614F98"/>
                    <w:p w14:paraId="120631FF" w14:textId="77777777" w:rsidR="00BA216B" w:rsidRDefault="00BA216B" w:rsidP="00614F98"/>
                    <w:p w14:paraId="12B8AF40" w14:textId="77777777" w:rsidR="00BA216B" w:rsidRDefault="00BA216B" w:rsidP="00614F98"/>
                    <w:p w14:paraId="5227D2C9" w14:textId="77777777" w:rsidR="00BA216B" w:rsidRDefault="00BA216B" w:rsidP="00614F98"/>
                    <w:p w14:paraId="5CCE4D1F" w14:textId="77777777" w:rsidR="00BA216B" w:rsidRDefault="00BA216B" w:rsidP="00614F98"/>
                    <w:p w14:paraId="717191E0" w14:textId="77777777" w:rsidR="00BA216B" w:rsidRDefault="00BA216B" w:rsidP="00614F98"/>
                    <w:p w14:paraId="2CF622A1" w14:textId="77777777" w:rsidR="00BA216B" w:rsidRDefault="00BA216B" w:rsidP="00614F98"/>
                    <w:p w14:paraId="799B55D3" w14:textId="77777777" w:rsidR="00BA216B" w:rsidRDefault="00BA216B" w:rsidP="00614F98"/>
                    <w:p w14:paraId="5738699A" w14:textId="77777777" w:rsidR="00BA216B" w:rsidRDefault="00BA216B" w:rsidP="00614F98"/>
                    <w:p w14:paraId="2A380CCB" w14:textId="77777777" w:rsidR="00BA216B" w:rsidRDefault="00BA216B" w:rsidP="00614F98"/>
                    <w:p w14:paraId="434F850A" w14:textId="77777777" w:rsidR="00BA216B" w:rsidRDefault="00BA216B" w:rsidP="00614F98"/>
                    <w:p w14:paraId="5CAF9A70" w14:textId="77777777" w:rsidR="00BA216B" w:rsidRDefault="00BA216B" w:rsidP="00614F98"/>
                    <w:p w14:paraId="57C4914E" w14:textId="77777777" w:rsidR="00BA216B" w:rsidRDefault="00BA216B" w:rsidP="00614F98"/>
                    <w:p w14:paraId="2B073647" w14:textId="77777777" w:rsidR="00BA216B" w:rsidRDefault="00BA216B" w:rsidP="00614F98"/>
                    <w:p w14:paraId="4EBA0C92" w14:textId="77777777" w:rsidR="00BA216B" w:rsidRDefault="00BA216B" w:rsidP="00614F98"/>
                    <w:p w14:paraId="52812184" w14:textId="77777777" w:rsidR="00BA216B" w:rsidRDefault="00BA216B" w:rsidP="00614F98"/>
                    <w:p w14:paraId="3EEFB50C" w14:textId="77777777" w:rsidR="00BA216B" w:rsidRDefault="00BA216B" w:rsidP="00614F98"/>
                    <w:p w14:paraId="0D015D03" w14:textId="77777777" w:rsidR="00BA216B" w:rsidRDefault="00BA216B" w:rsidP="00614F98"/>
                    <w:p w14:paraId="0859F2CB" w14:textId="77777777" w:rsidR="00BA216B" w:rsidRDefault="00BA216B" w:rsidP="00614F98"/>
                    <w:p w14:paraId="7DC3F9C8" w14:textId="77777777" w:rsidR="00BA216B" w:rsidRDefault="00BA216B" w:rsidP="00614F98"/>
                    <w:p w14:paraId="62527C05" w14:textId="77777777" w:rsidR="00BA216B" w:rsidRDefault="00BA216B" w:rsidP="00614F98"/>
                    <w:p w14:paraId="116CAA27" w14:textId="77777777" w:rsidR="00BA216B" w:rsidRDefault="00BA216B" w:rsidP="00614F98"/>
                    <w:p w14:paraId="10C867F2" w14:textId="77777777" w:rsidR="00BA216B" w:rsidRDefault="00BA216B" w:rsidP="00614F98"/>
                    <w:p w14:paraId="73487738" w14:textId="77777777" w:rsidR="00BA216B" w:rsidRDefault="00BA216B" w:rsidP="00614F98"/>
                    <w:p w14:paraId="3E12840C" w14:textId="77777777" w:rsidR="00BA216B" w:rsidRDefault="00BA216B" w:rsidP="00614F98"/>
                    <w:p w14:paraId="67609EFE" w14:textId="77777777" w:rsidR="00BA216B" w:rsidRDefault="00BA216B" w:rsidP="00614F98"/>
                    <w:p w14:paraId="00C05FED" w14:textId="77777777" w:rsidR="00BA216B" w:rsidRDefault="00BA216B" w:rsidP="00614F98"/>
                    <w:p w14:paraId="6F2CBEEB" w14:textId="77777777" w:rsidR="00BA216B" w:rsidRDefault="00BA216B" w:rsidP="00614F98"/>
                    <w:p w14:paraId="22A52394" w14:textId="77777777" w:rsidR="00BA216B" w:rsidRDefault="00BA216B" w:rsidP="00614F98"/>
                    <w:p w14:paraId="34529A7E" w14:textId="77777777" w:rsidR="00BA216B" w:rsidRDefault="00BA216B" w:rsidP="00614F98"/>
                    <w:p w14:paraId="5FFD9050" w14:textId="77777777" w:rsidR="00BA216B" w:rsidRDefault="00BA216B" w:rsidP="00614F98"/>
                    <w:p w14:paraId="1D964447" w14:textId="77777777" w:rsidR="00BA216B" w:rsidRDefault="00BA216B" w:rsidP="00614F98"/>
                    <w:p w14:paraId="28C60AE5" w14:textId="77777777" w:rsidR="00BA216B" w:rsidRDefault="00BA216B" w:rsidP="00614F98"/>
                    <w:p w14:paraId="509CC862" w14:textId="77777777" w:rsidR="00BA216B" w:rsidRDefault="00BA216B" w:rsidP="00614F98"/>
                    <w:p w14:paraId="29C04599" w14:textId="77777777" w:rsidR="00BA216B" w:rsidRDefault="00BA216B" w:rsidP="00614F98"/>
                    <w:p w14:paraId="503ACAEF" w14:textId="77777777" w:rsidR="00BA216B" w:rsidRDefault="00BA216B" w:rsidP="00614F98"/>
                    <w:p w14:paraId="7A88102E" w14:textId="77777777" w:rsidR="00BA216B" w:rsidRDefault="00BA216B" w:rsidP="00614F98"/>
                    <w:p w14:paraId="50E1C15A" w14:textId="77777777" w:rsidR="00BA216B" w:rsidRDefault="00BA216B" w:rsidP="00614F98"/>
                    <w:p w14:paraId="7FC37148" w14:textId="77777777" w:rsidR="00BA216B" w:rsidRDefault="00BA216B" w:rsidP="00614F98"/>
                    <w:p w14:paraId="07DDE453" w14:textId="77777777" w:rsidR="00BA216B" w:rsidRDefault="00BA216B" w:rsidP="00614F98"/>
                    <w:p w14:paraId="668CFFB8" w14:textId="77777777" w:rsidR="00BA216B" w:rsidRDefault="00BA216B" w:rsidP="00614F98"/>
                    <w:p w14:paraId="4A3B1F31" w14:textId="77777777" w:rsidR="00BA216B" w:rsidRDefault="00BA216B" w:rsidP="00614F98"/>
                    <w:p w14:paraId="59288379" w14:textId="77777777" w:rsidR="00BA216B" w:rsidRDefault="00BA216B" w:rsidP="00614F98"/>
                    <w:p w14:paraId="0248AFA6" w14:textId="77777777" w:rsidR="00BA216B" w:rsidRDefault="00BA216B" w:rsidP="00614F98"/>
                    <w:p w14:paraId="39871BFE" w14:textId="77777777" w:rsidR="00BA216B" w:rsidRDefault="00BA216B" w:rsidP="00614F98"/>
                    <w:p w14:paraId="0F49AAF5" w14:textId="77777777" w:rsidR="00BA216B" w:rsidRDefault="00BA216B" w:rsidP="00614F98"/>
                    <w:p w14:paraId="18302EA8" w14:textId="77777777" w:rsidR="00BA216B" w:rsidRDefault="00BA216B" w:rsidP="00614F98"/>
                    <w:p w14:paraId="0B7A989C" w14:textId="77777777" w:rsidR="00BA216B" w:rsidRDefault="00BA216B" w:rsidP="00614F98"/>
                    <w:p w14:paraId="793D4746" w14:textId="77777777" w:rsidR="00BA216B" w:rsidRDefault="00BA216B" w:rsidP="00614F98"/>
                    <w:p w14:paraId="3EE447E2" w14:textId="77777777" w:rsidR="00BA216B" w:rsidRDefault="00BA216B" w:rsidP="00614F98"/>
                    <w:p w14:paraId="56A681E4" w14:textId="77777777" w:rsidR="00BA216B" w:rsidRDefault="00BA216B" w:rsidP="00614F98"/>
                    <w:p w14:paraId="4CD1EB08" w14:textId="77777777" w:rsidR="00BA216B" w:rsidRDefault="00BA216B" w:rsidP="00614F98"/>
                    <w:p w14:paraId="2C327EA1" w14:textId="77777777" w:rsidR="00BA216B" w:rsidRDefault="00BA216B" w:rsidP="00614F98"/>
                    <w:p w14:paraId="2830AF78" w14:textId="77777777" w:rsidR="00BA216B" w:rsidRDefault="00BA216B" w:rsidP="00614F98"/>
                    <w:p w14:paraId="6EC86549" w14:textId="77777777" w:rsidR="00BA216B" w:rsidRDefault="00BA216B" w:rsidP="00614F98"/>
                    <w:p w14:paraId="18E2816E" w14:textId="77777777" w:rsidR="00BA216B" w:rsidRDefault="00BA216B" w:rsidP="00614F98"/>
                    <w:p w14:paraId="448C1F9E" w14:textId="77777777" w:rsidR="00BA216B" w:rsidRDefault="00BA216B" w:rsidP="00614F98"/>
                    <w:p w14:paraId="4EA5D540" w14:textId="77777777" w:rsidR="00BA216B" w:rsidRDefault="00BA216B" w:rsidP="00614F98"/>
                    <w:p w14:paraId="4AF2E4D2" w14:textId="77777777" w:rsidR="00BA216B" w:rsidRDefault="00BA216B" w:rsidP="00614F98"/>
                    <w:p w14:paraId="63412DB2" w14:textId="77777777" w:rsidR="00BA216B" w:rsidRDefault="00BA216B" w:rsidP="00614F98"/>
                    <w:p w14:paraId="5682E499" w14:textId="77777777" w:rsidR="00BA216B" w:rsidRDefault="00BA216B" w:rsidP="00614F98"/>
                    <w:p w14:paraId="7688A0BD" w14:textId="77777777" w:rsidR="00BA216B" w:rsidRDefault="00BA216B" w:rsidP="00614F98"/>
                    <w:p w14:paraId="728B66B9" w14:textId="77777777" w:rsidR="00BA216B" w:rsidRDefault="00BA216B" w:rsidP="00614F98"/>
                    <w:p w14:paraId="68F0AEFB" w14:textId="77777777" w:rsidR="00BA216B" w:rsidRDefault="00BA216B" w:rsidP="00614F98"/>
                    <w:p w14:paraId="7475C30C" w14:textId="77777777" w:rsidR="00BA216B" w:rsidRDefault="00BA216B" w:rsidP="00614F98"/>
                    <w:p w14:paraId="64C8AAD4" w14:textId="77777777" w:rsidR="00BA216B" w:rsidRDefault="00BA216B" w:rsidP="00614F98"/>
                    <w:p w14:paraId="014E7072" w14:textId="77777777" w:rsidR="00BA216B" w:rsidRDefault="00BA216B" w:rsidP="00614F98"/>
                    <w:p w14:paraId="393C6855" w14:textId="77777777" w:rsidR="00BA216B" w:rsidRDefault="00BA216B" w:rsidP="00614F98"/>
                    <w:p w14:paraId="5D7B5115" w14:textId="77777777" w:rsidR="00BA216B" w:rsidRDefault="00BA216B" w:rsidP="00614F98"/>
                    <w:p w14:paraId="5EE26D84" w14:textId="77777777" w:rsidR="00BA216B" w:rsidRDefault="00BA216B" w:rsidP="00614F98"/>
                    <w:p w14:paraId="2F904775" w14:textId="77777777" w:rsidR="00BA216B" w:rsidRDefault="00BA216B" w:rsidP="00614F98"/>
                    <w:p w14:paraId="4D121990" w14:textId="77777777" w:rsidR="00BA216B" w:rsidRDefault="00BA216B" w:rsidP="00614F98"/>
                    <w:p w14:paraId="4A6B7CC8" w14:textId="77777777" w:rsidR="00BA216B" w:rsidRDefault="00BA216B" w:rsidP="00614F98"/>
                    <w:p w14:paraId="189EEBD6" w14:textId="77777777" w:rsidR="00BA216B" w:rsidRDefault="00BA216B" w:rsidP="00614F98"/>
                    <w:p w14:paraId="23CA28CA" w14:textId="77777777" w:rsidR="00BA216B" w:rsidRDefault="00BA216B" w:rsidP="00614F98"/>
                    <w:p w14:paraId="1D8BA221" w14:textId="77777777" w:rsidR="00BA216B" w:rsidRDefault="00BA216B" w:rsidP="00614F98"/>
                    <w:p w14:paraId="10D7902D" w14:textId="77777777" w:rsidR="00BA216B" w:rsidRDefault="00BA216B" w:rsidP="00614F98"/>
                    <w:p w14:paraId="38C2CD10" w14:textId="77777777" w:rsidR="00BA216B" w:rsidRDefault="00BA216B" w:rsidP="00614F98"/>
                    <w:p w14:paraId="2441B9ED" w14:textId="77777777" w:rsidR="00BA216B" w:rsidRDefault="00BA216B" w:rsidP="00614F98"/>
                    <w:p w14:paraId="08868E25" w14:textId="77777777" w:rsidR="00BA216B" w:rsidRDefault="00BA216B" w:rsidP="00614F98"/>
                    <w:p w14:paraId="2D07DB23" w14:textId="77777777" w:rsidR="00BA216B" w:rsidRDefault="00BA216B" w:rsidP="00614F98"/>
                    <w:p w14:paraId="216EA250" w14:textId="77777777" w:rsidR="00BA216B" w:rsidRDefault="00BA216B" w:rsidP="00614F98"/>
                    <w:p w14:paraId="2C558D50" w14:textId="77777777" w:rsidR="00BA216B" w:rsidRDefault="00BA216B" w:rsidP="00614F98"/>
                    <w:p w14:paraId="691AFD04" w14:textId="77777777" w:rsidR="00BA216B" w:rsidRDefault="00BA216B" w:rsidP="00614F98"/>
                    <w:p w14:paraId="4B69832E" w14:textId="77777777" w:rsidR="00BA216B" w:rsidRDefault="00BA216B" w:rsidP="00614F98"/>
                    <w:p w14:paraId="29DA57CD" w14:textId="77777777" w:rsidR="00BA216B" w:rsidRDefault="00BA216B" w:rsidP="00614F98"/>
                    <w:p w14:paraId="38671004" w14:textId="77777777" w:rsidR="00BA216B" w:rsidRDefault="00BA216B" w:rsidP="00614F98"/>
                    <w:p w14:paraId="64DE3A4D" w14:textId="77777777" w:rsidR="00BA216B" w:rsidRDefault="00BA216B" w:rsidP="00614F98"/>
                    <w:p w14:paraId="3C6F7570" w14:textId="77777777" w:rsidR="00BA216B" w:rsidRDefault="00BA216B" w:rsidP="00614F98"/>
                    <w:p w14:paraId="1AF91EE2" w14:textId="77777777" w:rsidR="00BA216B" w:rsidRDefault="00BA216B" w:rsidP="00614F98"/>
                    <w:p w14:paraId="62228BBB" w14:textId="77777777" w:rsidR="00BA216B" w:rsidRDefault="00BA216B" w:rsidP="00614F98"/>
                    <w:p w14:paraId="625777A6" w14:textId="77777777" w:rsidR="00BA216B" w:rsidRDefault="00BA216B" w:rsidP="00614F98"/>
                    <w:p w14:paraId="5095F8AA" w14:textId="77777777" w:rsidR="00BA216B" w:rsidRDefault="00BA216B" w:rsidP="00614F98"/>
                    <w:p w14:paraId="24717809" w14:textId="77777777" w:rsidR="00BA216B" w:rsidRDefault="00BA216B" w:rsidP="00614F98"/>
                    <w:p w14:paraId="3016C8C9" w14:textId="77777777" w:rsidR="00BA216B" w:rsidRDefault="00BA216B" w:rsidP="00614F98"/>
                    <w:p w14:paraId="7521A6DA" w14:textId="77777777" w:rsidR="00BA216B" w:rsidRDefault="00BA216B" w:rsidP="00614F98"/>
                    <w:p w14:paraId="270ADF40" w14:textId="77777777" w:rsidR="00BA216B" w:rsidRDefault="00BA216B" w:rsidP="00614F98"/>
                    <w:p w14:paraId="67235D02" w14:textId="77777777" w:rsidR="00BA216B" w:rsidRDefault="00BA216B" w:rsidP="00614F98"/>
                    <w:p w14:paraId="52B40FDC" w14:textId="77777777" w:rsidR="00BA216B" w:rsidRDefault="00BA216B" w:rsidP="00614F98"/>
                    <w:p w14:paraId="60D1479B" w14:textId="77777777" w:rsidR="00BA216B" w:rsidRDefault="00BA216B" w:rsidP="00614F98"/>
                    <w:p w14:paraId="57B4F999" w14:textId="77777777" w:rsidR="00BA216B" w:rsidRDefault="00BA216B" w:rsidP="00614F98"/>
                    <w:p w14:paraId="54D838D3" w14:textId="77777777" w:rsidR="00BA216B" w:rsidRDefault="00BA216B" w:rsidP="00614F98"/>
                    <w:p w14:paraId="0608D31E" w14:textId="77777777" w:rsidR="00BA216B" w:rsidRDefault="00BA216B" w:rsidP="00614F98"/>
                    <w:p w14:paraId="1B97DEEC" w14:textId="77777777" w:rsidR="00BA216B" w:rsidRDefault="00BA216B" w:rsidP="00614F98"/>
                    <w:p w14:paraId="2C4FBFFA" w14:textId="77777777" w:rsidR="00BA216B" w:rsidRDefault="00BA216B" w:rsidP="00614F98"/>
                    <w:p w14:paraId="0A84B529" w14:textId="77777777" w:rsidR="00BA216B" w:rsidRDefault="00BA216B" w:rsidP="00614F98"/>
                    <w:p w14:paraId="2026A97B" w14:textId="77777777" w:rsidR="00BA216B" w:rsidRDefault="00BA216B" w:rsidP="00614F98"/>
                    <w:p w14:paraId="0640A762" w14:textId="77777777" w:rsidR="00BA216B" w:rsidRDefault="00BA216B" w:rsidP="00614F98"/>
                    <w:p w14:paraId="796209F4" w14:textId="77777777" w:rsidR="00BA216B" w:rsidRDefault="00BA216B" w:rsidP="00614F98"/>
                    <w:p w14:paraId="4124CE0D" w14:textId="77777777" w:rsidR="00BA216B" w:rsidRDefault="00BA216B" w:rsidP="00614F98"/>
                    <w:p w14:paraId="3C019EAA" w14:textId="77777777" w:rsidR="00BA216B" w:rsidRDefault="00BA216B" w:rsidP="00614F98"/>
                    <w:p w14:paraId="2530C6B6" w14:textId="77777777" w:rsidR="00BA216B" w:rsidRDefault="00BA216B" w:rsidP="00614F98"/>
                    <w:p w14:paraId="5B43FD9F" w14:textId="77777777" w:rsidR="00BA216B" w:rsidRDefault="00BA216B" w:rsidP="00614F98"/>
                    <w:p w14:paraId="5A659DDE" w14:textId="77777777" w:rsidR="00BA216B" w:rsidRDefault="00BA216B" w:rsidP="00614F98"/>
                    <w:p w14:paraId="07663714" w14:textId="77777777" w:rsidR="00BA216B" w:rsidRDefault="00BA216B" w:rsidP="00614F98"/>
                    <w:p w14:paraId="775B9D2E" w14:textId="77777777" w:rsidR="00BA216B" w:rsidRDefault="00BA216B" w:rsidP="00614F98"/>
                    <w:p w14:paraId="10A9E048" w14:textId="77777777" w:rsidR="00BA216B" w:rsidRDefault="00BA216B" w:rsidP="00614F98"/>
                    <w:p w14:paraId="600DD34A" w14:textId="77777777" w:rsidR="00BA216B" w:rsidRDefault="00BA216B" w:rsidP="00614F98"/>
                    <w:p w14:paraId="0D6FB360" w14:textId="77777777" w:rsidR="00BA216B" w:rsidRDefault="00BA216B" w:rsidP="00614F98"/>
                    <w:p w14:paraId="11411629" w14:textId="77777777" w:rsidR="00BA216B" w:rsidRDefault="00BA216B" w:rsidP="00614F98"/>
                    <w:p w14:paraId="08FBE3C9" w14:textId="77777777" w:rsidR="00BA216B" w:rsidRDefault="00BA216B" w:rsidP="00614F98"/>
                    <w:p w14:paraId="425E5509" w14:textId="77777777" w:rsidR="00BA216B" w:rsidRDefault="00BA216B" w:rsidP="00614F98"/>
                    <w:p w14:paraId="37F10AE5" w14:textId="77777777" w:rsidR="00BA216B" w:rsidRDefault="00BA216B" w:rsidP="00614F98"/>
                    <w:p w14:paraId="353BB7C0" w14:textId="77777777" w:rsidR="00BA216B" w:rsidRDefault="00BA216B" w:rsidP="00614F98"/>
                    <w:p w14:paraId="4F05224E" w14:textId="77777777" w:rsidR="00BA216B" w:rsidRDefault="00BA216B" w:rsidP="00614F98"/>
                    <w:p w14:paraId="1301F736" w14:textId="77777777" w:rsidR="00BA216B" w:rsidRDefault="00BA216B" w:rsidP="00614F98"/>
                    <w:p w14:paraId="4D75832C" w14:textId="77777777" w:rsidR="00BA216B" w:rsidRDefault="00BA216B" w:rsidP="00614F98"/>
                    <w:p w14:paraId="3035FD70" w14:textId="77777777" w:rsidR="00BA216B" w:rsidRDefault="00BA216B" w:rsidP="00614F98"/>
                    <w:p w14:paraId="22486BFC" w14:textId="77777777" w:rsidR="00BA216B" w:rsidRDefault="00BA216B" w:rsidP="00614F98"/>
                    <w:p w14:paraId="4F636229" w14:textId="77777777" w:rsidR="00BA216B" w:rsidRDefault="00BA216B" w:rsidP="00614F98"/>
                    <w:p w14:paraId="32B9A0E7" w14:textId="77777777" w:rsidR="00BA216B" w:rsidRDefault="00BA216B" w:rsidP="00614F98"/>
                    <w:p w14:paraId="165E87E0" w14:textId="77777777" w:rsidR="00BA216B" w:rsidRDefault="00BA216B" w:rsidP="00614F98"/>
                    <w:p w14:paraId="438F5A91" w14:textId="77777777" w:rsidR="00BA216B" w:rsidRDefault="00BA216B" w:rsidP="00614F98"/>
                    <w:p w14:paraId="6D923D5F" w14:textId="77777777" w:rsidR="00BA216B" w:rsidRDefault="00BA216B" w:rsidP="00614F98"/>
                    <w:p w14:paraId="1E495768" w14:textId="77777777" w:rsidR="00BA216B" w:rsidRDefault="00BA216B" w:rsidP="00614F98"/>
                    <w:p w14:paraId="7EAAE7DA" w14:textId="77777777" w:rsidR="00BA216B" w:rsidRDefault="00BA216B" w:rsidP="00614F98"/>
                    <w:p w14:paraId="7D8D8370" w14:textId="77777777" w:rsidR="00BA216B" w:rsidRDefault="00BA216B" w:rsidP="00614F98"/>
                    <w:p w14:paraId="38F85999" w14:textId="77777777" w:rsidR="00BA216B" w:rsidRDefault="00BA216B" w:rsidP="00614F98"/>
                    <w:p w14:paraId="2A920A71" w14:textId="77777777" w:rsidR="00BA216B" w:rsidRDefault="00BA216B" w:rsidP="00614F98"/>
                    <w:p w14:paraId="3FA74BF2" w14:textId="77777777" w:rsidR="00BA216B" w:rsidRDefault="00BA216B" w:rsidP="00614F98"/>
                    <w:p w14:paraId="101953EA" w14:textId="77777777" w:rsidR="00BA216B" w:rsidRDefault="00BA216B" w:rsidP="00614F98"/>
                    <w:p w14:paraId="36B4F90C" w14:textId="77777777" w:rsidR="00BA216B" w:rsidRDefault="00BA216B" w:rsidP="00614F98"/>
                    <w:p w14:paraId="57C30E4F" w14:textId="77777777" w:rsidR="00BA216B" w:rsidRDefault="00BA216B" w:rsidP="00614F98"/>
                    <w:p w14:paraId="7108DB71" w14:textId="77777777" w:rsidR="00BA216B" w:rsidRDefault="00BA216B" w:rsidP="00614F98"/>
                    <w:p w14:paraId="7BD769B8" w14:textId="77777777" w:rsidR="00BA216B" w:rsidRDefault="00BA216B" w:rsidP="00614F98"/>
                    <w:p w14:paraId="11FFB8CC" w14:textId="77777777" w:rsidR="00BA216B" w:rsidRDefault="00BA216B" w:rsidP="00614F98"/>
                    <w:p w14:paraId="1A6134D1" w14:textId="77777777" w:rsidR="00BA216B" w:rsidRDefault="00BA216B" w:rsidP="00614F98"/>
                    <w:p w14:paraId="1E33ED13" w14:textId="77777777" w:rsidR="00BA216B" w:rsidRDefault="00BA216B" w:rsidP="00614F98"/>
                    <w:p w14:paraId="491ABFC1" w14:textId="77777777" w:rsidR="00BA216B" w:rsidRDefault="00BA216B" w:rsidP="00614F98"/>
                    <w:p w14:paraId="223B1E64" w14:textId="77777777" w:rsidR="00BA216B" w:rsidRDefault="00BA216B" w:rsidP="00614F98"/>
                    <w:p w14:paraId="51099C8C" w14:textId="77777777" w:rsidR="00BA216B" w:rsidRDefault="00BA216B" w:rsidP="00614F98"/>
                    <w:p w14:paraId="78C785DE" w14:textId="77777777" w:rsidR="00BA216B" w:rsidRDefault="00BA216B" w:rsidP="00614F98"/>
                    <w:p w14:paraId="19677BC7" w14:textId="77777777" w:rsidR="00BA216B" w:rsidRDefault="00BA216B" w:rsidP="00614F98"/>
                    <w:p w14:paraId="32044AF3" w14:textId="77777777" w:rsidR="00BA216B" w:rsidRDefault="00BA216B" w:rsidP="00614F98"/>
                    <w:p w14:paraId="69BC14F5" w14:textId="77777777" w:rsidR="00BA216B" w:rsidRDefault="00BA216B" w:rsidP="00614F98"/>
                    <w:p w14:paraId="6F7CDC2F" w14:textId="77777777" w:rsidR="00BA216B" w:rsidRDefault="00BA216B" w:rsidP="00614F98"/>
                    <w:p w14:paraId="2417E778" w14:textId="77777777" w:rsidR="00BA216B" w:rsidRDefault="00BA216B" w:rsidP="00614F98"/>
                    <w:p w14:paraId="4417ABC1" w14:textId="77777777" w:rsidR="00BA216B" w:rsidRDefault="00BA216B" w:rsidP="00614F98"/>
                    <w:p w14:paraId="5B24D7B0" w14:textId="77777777" w:rsidR="00BA216B" w:rsidRDefault="00BA216B" w:rsidP="00614F98"/>
                    <w:p w14:paraId="2F736D34" w14:textId="77777777" w:rsidR="00BA216B" w:rsidRDefault="00BA216B" w:rsidP="00614F98"/>
                    <w:p w14:paraId="7A313DCD" w14:textId="77777777" w:rsidR="00BA216B" w:rsidRDefault="00BA216B" w:rsidP="00614F98"/>
                    <w:p w14:paraId="4E1CE07A" w14:textId="77777777" w:rsidR="00BA216B" w:rsidRDefault="00BA216B" w:rsidP="00614F98"/>
                    <w:p w14:paraId="44DC7DAA" w14:textId="77777777" w:rsidR="00BA216B" w:rsidRDefault="00BA216B" w:rsidP="00614F98"/>
                    <w:p w14:paraId="59CDB853" w14:textId="77777777" w:rsidR="00BA216B" w:rsidRDefault="00BA216B" w:rsidP="00614F98"/>
                    <w:p w14:paraId="442532A0" w14:textId="77777777" w:rsidR="00BA216B" w:rsidRDefault="00BA216B" w:rsidP="00614F98"/>
                    <w:p w14:paraId="6214023C" w14:textId="77777777" w:rsidR="00BA216B" w:rsidRDefault="00BA216B" w:rsidP="00614F98"/>
                    <w:p w14:paraId="34A69708" w14:textId="77777777" w:rsidR="00BA216B" w:rsidRDefault="00BA216B" w:rsidP="00614F98"/>
                    <w:p w14:paraId="75FCE292" w14:textId="77777777" w:rsidR="00BA216B" w:rsidRDefault="00BA216B" w:rsidP="00614F98"/>
                    <w:p w14:paraId="018D04FC" w14:textId="77777777" w:rsidR="00BA216B" w:rsidRDefault="00BA216B" w:rsidP="00614F98"/>
                    <w:p w14:paraId="1A04FA76" w14:textId="77777777" w:rsidR="00BA216B" w:rsidRDefault="00BA216B" w:rsidP="00614F98"/>
                    <w:p w14:paraId="4C093C36" w14:textId="77777777" w:rsidR="00BA216B" w:rsidRDefault="00BA216B" w:rsidP="00614F98"/>
                    <w:p w14:paraId="1957C391" w14:textId="77777777" w:rsidR="00BA216B" w:rsidRDefault="00BA216B" w:rsidP="00614F98"/>
                    <w:p w14:paraId="56F648AC" w14:textId="77777777" w:rsidR="00BA216B" w:rsidRDefault="00BA216B" w:rsidP="00614F98"/>
                    <w:p w14:paraId="414ED4C3" w14:textId="77777777" w:rsidR="00BA216B" w:rsidRDefault="00BA216B" w:rsidP="00614F98"/>
                    <w:p w14:paraId="0845145C" w14:textId="77777777" w:rsidR="00BA216B" w:rsidRDefault="00BA216B" w:rsidP="00614F98"/>
                    <w:p w14:paraId="5D2AC6E4" w14:textId="77777777" w:rsidR="00BA216B" w:rsidRDefault="00BA216B" w:rsidP="00614F98"/>
                    <w:p w14:paraId="4D1CFEE1" w14:textId="77777777" w:rsidR="00BA216B" w:rsidRDefault="00BA216B" w:rsidP="00614F98"/>
                    <w:p w14:paraId="6C6AE6B6" w14:textId="77777777" w:rsidR="00BA216B" w:rsidRDefault="00BA216B" w:rsidP="00614F98"/>
                    <w:p w14:paraId="5C21C050" w14:textId="77777777" w:rsidR="00BA216B" w:rsidRDefault="00BA216B" w:rsidP="00614F98"/>
                    <w:p w14:paraId="15DBA1FE" w14:textId="77777777" w:rsidR="00BA216B" w:rsidRDefault="00BA216B" w:rsidP="00614F98"/>
                    <w:p w14:paraId="25E25A74" w14:textId="77777777" w:rsidR="00BA216B" w:rsidRDefault="00BA216B" w:rsidP="00614F98"/>
                    <w:p w14:paraId="77B4CB0F" w14:textId="77777777" w:rsidR="00BA216B" w:rsidRDefault="00BA216B" w:rsidP="00614F98"/>
                    <w:p w14:paraId="6DDF041E" w14:textId="77777777" w:rsidR="00BA216B" w:rsidRDefault="00BA216B" w:rsidP="00614F98"/>
                    <w:p w14:paraId="1FADF4E7" w14:textId="77777777" w:rsidR="00BA216B" w:rsidRDefault="00BA216B" w:rsidP="00614F98"/>
                    <w:p w14:paraId="6F98FB16" w14:textId="77777777" w:rsidR="00BA216B" w:rsidRDefault="00BA216B" w:rsidP="00614F98"/>
                    <w:p w14:paraId="5AE56B88" w14:textId="77777777" w:rsidR="00BA216B" w:rsidRDefault="00BA216B" w:rsidP="00614F98"/>
                    <w:p w14:paraId="2E5B3A04" w14:textId="77777777" w:rsidR="00BA216B" w:rsidRDefault="00BA216B" w:rsidP="00614F98"/>
                    <w:p w14:paraId="7CCD7DB9" w14:textId="77777777" w:rsidR="00BA216B" w:rsidRDefault="00BA216B" w:rsidP="00614F98"/>
                    <w:p w14:paraId="725D0CFA" w14:textId="77777777" w:rsidR="00BA216B" w:rsidRDefault="00BA216B" w:rsidP="00614F98"/>
                    <w:p w14:paraId="76C7CCE0" w14:textId="77777777" w:rsidR="00BA216B" w:rsidRDefault="00BA216B" w:rsidP="00614F98"/>
                    <w:p w14:paraId="6A0BA987" w14:textId="77777777" w:rsidR="00BA216B" w:rsidRDefault="00BA216B" w:rsidP="00614F98"/>
                    <w:p w14:paraId="5C739F7F" w14:textId="77777777" w:rsidR="00BA216B" w:rsidRDefault="00BA216B" w:rsidP="00614F98"/>
                    <w:p w14:paraId="5ABAA3DA" w14:textId="77777777" w:rsidR="00BA216B" w:rsidRDefault="00BA216B" w:rsidP="00614F98"/>
                    <w:p w14:paraId="452CBE6F" w14:textId="77777777" w:rsidR="00BA216B" w:rsidRDefault="00BA216B" w:rsidP="00614F98"/>
                    <w:p w14:paraId="609272CD" w14:textId="77777777" w:rsidR="00BA216B" w:rsidRDefault="00BA216B" w:rsidP="00614F98"/>
                    <w:p w14:paraId="6D4B1170" w14:textId="77777777" w:rsidR="00BA216B" w:rsidRDefault="00BA216B" w:rsidP="00614F98"/>
                    <w:p w14:paraId="73E8F643" w14:textId="77777777" w:rsidR="00BA216B" w:rsidRDefault="00BA216B" w:rsidP="00614F98"/>
                    <w:p w14:paraId="4B3C5CDA" w14:textId="77777777" w:rsidR="00BA216B" w:rsidRDefault="00BA216B" w:rsidP="00614F98"/>
                    <w:p w14:paraId="65C3026A" w14:textId="77777777" w:rsidR="00BA216B" w:rsidRDefault="00BA216B" w:rsidP="00614F98"/>
                    <w:p w14:paraId="054099F1" w14:textId="77777777" w:rsidR="00BA216B" w:rsidRDefault="00BA216B" w:rsidP="00614F98"/>
                    <w:p w14:paraId="1A5E6894" w14:textId="77777777" w:rsidR="00BA216B" w:rsidRDefault="00BA216B" w:rsidP="00614F98"/>
                    <w:p w14:paraId="32DEA7D2" w14:textId="77777777" w:rsidR="00BA216B" w:rsidRDefault="00BA216B" w:rsidP="00614F98"/>
                    <w:p w14:paraId="22D8E3A8" w14:textId="77777777" w:rsidR="00BA216B" w:rsidRDefault="00BA216B" w:rsidP="00614F98"/>
                    <w:p w14:paraId="75A258A1" w14:textId="77777777" w:rsidR="00BA216B" w:rsidRDefault="00BA216B" w:rsidP="00614F98"/>
                    <w:p w14:paraId="702F05F5" w14:textId="77777777" w:rsidR="00BA216B" w:rsidRDefault="00BA216B" w:rsidP="00614F98"/>
                    <w:p w14:paraId="57047061" w14:textId="77777777" w:rsidR="00BA216B" w:rsidRDefault="00BA216B" w:rsidP="00614F98"/>
                    <w:p w14:paraId="60581420" w14:textId="77777777" w:rsidR="00BA216B" w:rsidRDefault="00BA216B" w:rsidP="00614F98"/>
                    <w:p w14:paraId="2E08F621" w14:textId="77777777" w:rsidR="00BA216B" w:rsidRDefault="00BA216B" w:rsidP="00614F98"/>
                    <w:p w14:paraId="28D7160C" w14:textId="77777777" w:rsidR="00BA216B" w:rsidRDefault="00BA216B" w:rsidP="00614F98"/>
                    <w:p w14:paraId="5E759DD4" w14:textId="77777777" w:rsidR="00BA216B" w:rsidRDefault="00BA216B" w:rsidP="00614F98"/>
                    <w:p w14:paraId="6134B531" w14:textId="77777777" w:rsidR="00BA216B" w:rsidRDefault="00BA216B" w:rsidP="00614F98"/>
                    <w:p w14:paraId="3E17F736" w14:textId="77777777" w:rsidR="00BA216B" w:rsidRDefault="00BA216B" w:rsidP="00614F98"/>
                    <w:p w14:paraId="3873A75D" w14:textId="77777777" w:rsidR="00BA216B" w:rsidRDefault="00BA216B" w:rsidP="00614F98"/>
                    <w:p w14:paraId="47E85EF8" w14:textId="77777777" w:rsidR="00BA216B" w:rsidRDefault="00BA216B" w:rsidP="00614F98"/>
                    <w:p w14:paraId="3890352C" w14:textId="77777777" w:rsidR="00BA216B" w:rsidRDefault="00BA216B" w:rsidP="00614F98"/>
                    <w:p w14:paraId="0F54B41A" w14:textId="77777777" w:rsidR="00BA216B" w:rsidRDefault="00BA216B" w:rsidP="00614F98"/>
                    <w:p w14:paraId="3F8DF820" w14:textId="77777777" w:rsidR="00BA216B" w:rsidRDefault="00BA216B" w:rsidP="00614F98"/>
                    <w:p w14:paraId="4474C3AF" w14:textId="77777777" w:rsidR="00BA216B" w:rsidRDefault="00BA216B" w:rsidP="00614F98"/>
                    <w:p w14:paraId="4E83E52B" w14:textId="77777777" w:rsidR="00BA216B" w:rsidRDefault="00BA216B" w:rsidP="00614F98"/>
                    <w:p w14:paraId="34FB7F3C" w14:textId="77777777" w:rsidR="00BA216B" w:rsidRDefault="00BA216B" w:rsidP="00614F98"/>
                    <w:p w14:paraId="2F4CE7C1" w14:textId="77777777" w:rsidR="00BA216B" w:rsidRDefault="00BA216B" w:rsidP="00614F98"/>
                    <w:p w14:paraId="3463B17A" w14:textId="77777777" w:rsidR="00BA216B" w:rsidRDefault="00BA216B" w:rsidP="00614F98"/>
                    <w:p w14:paraId="6F9C7168" w14:textId="77777777" w:rsidR="00BA216B" w:rsidRDefault="00BA216B" w:rsidP="00614F98"/>
                    <w:p w14:paraId="5FB785AF" w14:textId="77777777" w:rsidR="00BA216B" w:rsidRDefault="00BA216B" w:rsidP="00614F98"/>
                    <w:p w14:paraId="1E9081CA" w14:textId="77777777" w:rsidR="00BA216B" w:rsidRDefault="00BA216B" w:rsidP="00614F98"/>
                    <w:p w14:paraId="28CFD57C" w14:textId="77777777" w:rsidR="00BA216B" w:rsidRDefault="00BA216B" w:rsidP="00614F98"/>
                    <w:p w14:paraId="483DCB3D" w14:textId="77777777" w:rsidR="00BA216B" w:rsidRDefault="00BA216B" w:rsidP="00614F98"/>
                    <w:p w14:paraId="05AAD129" w14:textId="77777777" w:rsidR="00BA216B" w:rsidRDefault="00BA216B" w:rsidP="00614F98"/>
                    <w:p w14:paraId="0526B7E3" w14:textId="77777777" w:rsidR="00BA216B" w:rsidRDefault="00BA216B" w:rsidP="00614F98"/>
                    <w:p w14:paraId="39693677" w14:textId="77777777" w:rsidR="00BA216B" w:rsidRDefault="00BA216B" w:rsidP="00614F98"/>
                    <w:p w14:paraId="145B3326" w14:textId="77777777" w:rsidR="00BA216B" w:rsidRDefault="00BA216B" w:rsidP="00614F98"/>
                    <w:p w14:paraId="09C5E9F6" w14:textId="77777777" w:rsidR="00BA216B" w:rsidRDefault="00BA216B" w:rsidP="00614F98"/>
                    <w:p w14:paraId="08AD3BD7" w14:textId="77777777" w:rsidR="00BA216B" w:rsidRDefault="00BA216B" w:rsidP="00614F98"/>
                    <w:p w14:paraId="78DD66CB" w14:textId="77777777" w:rsidR="00BA216B" w:rsidRDefault="00BA216B" w:rsidP="00614F98"/>
                    <w:p w14:paraId="60BD62B8" w14:textId="77777777" w:rsidR="00BA216B" w:rsidRDefault="00BA216B" w:rsidP="00614F98"/>
                    <w:p w14:paraId="5C81191D" w14:textId="77777777" w:rsidR="00BA216B" w:rsidRDefault="00BA216B" w:rsidP="00614F98"/>
                    <w:p w14:paraId="5FAD596E" w14:textId="77777777" w:rsidR="00BA216B" w:rsidRDefault="00BA216B" w:rsidP="00614F98"/>
                    <w:p w14:paraId="184CC062" w14:textId="77777777" w:rsidR="00BA216B" w:rsidRDefault="00BA216B" w:rsidP="00614F98"/>
                    <w:p w14:paraId="537D26E6" w14:textId="77777777" w:rsidR="00BA216B" w:rsidRDefault="00BA216B" w:rsidP="00614F98"/>
                    <w:p w14:paraId="034A2159" w14:textId="77777777" w:rsidR="00BA216B" w:rsidRDefault="00BA216B" w:rsidP="00614F98"/>
                    <w:p w14:paraId="4DEDF400" w14:textId="77777777" w:rsidR="00BA216B" w:rsidRDefault="00BA216B" w:rsidP="00614F98"/>
                    <w:p w14:paraId="3CB68556" w14:textId="77777777" w:rsidR="00BA216B" w:rsidRDefault="00BA216B" w:rsidP="00614F98"/>
                    <w:p w14:paraId="4125FCD9" w14:textId="77777777" w:rsidR="00BA216B" w:rsidRDefault="00BA216B" w:rsidP="00614F98"/>
                    <w:p w14:paraId="6961EB0B" w14:textId="77777777" w:rsidR="00BA216B" w:rsidRDefault="00BA216B" w:rsidP="00614F98"/>
                    <w:p w14:paraId="6C82F982" w14:textId="77777777" w:rsidR="00BA216B" w:rsidRDefault="00BA216B" w:rsidP="00614F98"/>
                    <w:p w14:paraId="77AADB5F" w14:textId="77777777" w:rsidR="00BA216B" w:rsidRDefault="00BA216B" w:rsidP="00614F98"/>
                    <w:p w14:paraId="70AEC21F" w14:textId="77777777" w:rsidR="00BA216B" w:rsidRDefault="00BA216B" w:rsidP="00614F98"/>
                    <w:p w14:paraId="7B5A0DC7" w14:textId="77777777" w:rsidR="00BA216B" w:rsidRDefault="00BA216B" w:rsidP="00614F98"/>
                    <w:p w14:paraId="48CF887F" w14:textId="77777777" w:rsidR="00BA216B" w:rsidRDefault="00BA216B" w:rsidP="00614F98"/>
                    <w:p w14:paraId="5CB45E0E" w14:textId="77777777" w:rsidR="00BA216B" w:rsidRDefault="00BA216B" w:rsidP="00614F98"/>
                    <w:p w14:paraId="0E892AD6" w14:textId="77777777" w:rsidR="00BA216B" w:rsidRDefault="00BA216B" w:rsidP="00614F98"/>
                    <w:p w14:paraId="3F3D0EDC" w14:textId="77777777" w:rsidR="00BA216B" w:rsidRDefault="00BA216B" w:rsidP="00614F98"/>
                    <w:p w14:paraId="246FF3D4" w14:textId="77777777" w:rsidR="00BA216B" w:rsidRDefault="00BA216B" w:rsidP="00614F98"/>
                    <w:p w14:paraId="75E9C0B0" w14:textId="77777777" w:rsidR="00BA216B" w:rsidRDefault="00BA216B" w:rsidP="00614F98"/>
                    <w:p w14:paraId="23921461" w14:textId="77777777" w:rsidR="00BA216B" w:rsidRDefault="00BA216B" w:rsidP="00614F98"/>
                    <w:p w14:paraId="36248B34" w14:textId="77777777" w:rsidR="00BA216B" w:rsidRDefault="00BA216B" w:rsidP="00614F98"/>
                    <w:p w14:paraId="32FD2C0C" w14:textId="77777777" w:rsidR="00BA216B" w:rsidRDefault="00BA216B" w:rsidP="00614F98"/>
                    <w:p w14:paraId="358FA040" w14:textId="77777777" w:rsidR="00BA216B" w:rsidRDefault="00BA216B" w:rsidP="00614F98"/>
                    <w:p w14:paraId="6203938F" w14:textId="77777777" w:rsidR="00BA216B" w:rsidRDefault="00BA216B" w:rsidP="00614F98"/>
                    <w:p w14:paraId="3E40CCC3" w14:textId="77777777" w:rsidR="00BA216B" w:rsidRDefault="00BA216B" w:rsidP="00614F98"/>
                    <w:p w14:paraId="56FC1953" w14:textId="77777777" w:rsidR="00BA216B" w:rsidRDefault="00BA216B" w:rsidP="00614F98"/>
                    <w:p w14:paraId="20645FBE" w14:textId="77777777" w:rsidR="00BA216B" w:rsidRDefault="00BA216B" w:rsidP="00614F98"/>
                    <w:p w14:paraId="45B9C6A7" w14:textId="77777777" w:rsidR="00BA216B" w:rsidRDefault="00BA216B" w:rsidP="00614F98"/>
                    <w:p w14:paraId="0306CB37" w14:textId="77777777" w:rsidR="00BA216B" w:rsidRDefault="00BA216B" w:rsidP="00614F98"/>
                    <w:p w14:paraId="36AEA897" w14:textId="77777777" w:rsidR="00BA216B" w:rsidRDefault="00BA216B" w:rsidP="00614F98"/>
                    <w:p w14:paraId="658677C1" w14:textId="77777777" w:rsidR="00BA216B" w:rsidRDefault="00BA216B" w:rsidP="00614F98"/>
                    <w:p w14:paraId="72AD2238" w14:textId="77777777" w:rsidR="00BA216B" w:rsidRDefault="00BA216B" w:rsidP="00614F98"/>
                    <w:p w14:paraId="7706A8E4" w14:textId="77777777" w:rsidR="00BA216B" w:rsidRDefault="00BA216B" w:rsidP="00614F98"/>
                    <w:p w14:paraId="558A180E" w14:textId="77777777" w:rsidR="00BA216B" w:rsidRDefault="00BA216B" w:rsidP="00614F98"/>
                    <w:p w14:paraId="2DC9BA36" w14:textId="77777777" w:rsidR="00BA216B" w:rsidRDefault="00BA216B" w:rsidP="00614F98"/>
                    <w:p w14:paraId="2EF97D63" w14:textId="77777777" w:rsidR="00BA216B" w:rsidRDefault="00BA216B" w:rsidP="00614F98"/>
                    <w:p w14:paraId="344C1BA7" w14:textId="77777777" w:rsidR="00BA216B" w:rsidRDefault="00BA216B" w:rsidP="00614F98"/>
                    <w:p w14:paraId="66CDA397" w14:textId="77777777" w:rsidR="00BA216B" w:rsidRDefault="00BA216B" w:rsidP="00614F98"/>
                    <w:p w14:paraId="7A09D475" w14:textId="77777777" w:rsidR="00BA216B" w:rsidRDefault="00BA216B" w:rsidP="00614F98"/>
                    <w:p w14:paraId="66288F54" w14:textId="77777777" w:rsidR="00BA216B" w:rsidRDefault="00BA216B" w:rsidP="00614F98"/>
                    <w:p w14:paraId="3D0F690D" w14:textId="77777777" w:rsidR="00BA216B" w:rsidRDefault="00BA216B" w:rsidP="00614F98"/>
                    <w:p w14:paraId="133DE1E8" w14:textId="77777777" w:rsidR="00BA216B" w:rsidRDefault="00BA216B" w:rsidP="00614F98"/>
                    <w:p w14:paraId="48102E03" w14:textId="77777777" w:rsidR="00BA216B" w:rsidRDefault="00BA216B" w:rsidP="00614F98"/>
                    <w:p w14:paraId="2FC213CA" w14:textId="77777777" w:rsidR="00BA216B" w:rsidRDefault="00BA216B" w:rsidP="00614F98"/>
                    <w:p w14:paraId="437DF909" w14:textId="77777777" w:rsidR="00BA216B" w:rsidRDefault="00BA216B" w:rsidP="00614F98"/>
                    <w:p w14:paraId="52C7A124" w14:textId="77777777" w:rsidR="00BA216B" w:rsidRDefault="00BA216B" w:rsidP="00614F98"/>
                    <w:p w14:paraId="4F7DB7DF" w14:textId="77777777" w:rsidR="00BA216B" w:rsidRDefault="00BA216B" w:rsidP="00614F98"/>
                    <w:p w14:paraId="2503BF07" w14:textId="77777777" w:rsidR="00BA216B" w:rsidRDefault="00BA216B" w:rsidP="00614F98"/>
                    <w:p w14:paraId="1BC4414B" w14:textId="77777777" w:rsidR="00BA216B" w:rsidRDefault="00BA216B" w:rsidP="00614F98"/>
                    <w:p w14:paraId="5309943D" w14:textId="77777777" w:rsidR="00BA216B" w:rsidRDefault="00BA216B" w:rsidP="00614F98"/>
                    <w:p w14:paraId="3188D8A1" w14:textId="77777777" w:rsidR="00BA216B" w:rsidRDefault="00BA216B" w:rsidP="00614F98"/>
                    <w:p w14:paraId="69EB649D" w14:textId="77777777" w:rsidR="00BA216B" w:rsidRDefault="00BA216B" w:rsidP="00614F98"/>
                    <w:p w14:paraId="067FC9DC" w14:textId="77777777" w:rsidR="00BA216B" w:rsidRDefault="00BA216B" w:rsidP="00614F98"/>
                    <w:p w14:paraId="6F6FA2D5" w14:textId="77777777" w:rsidR="00BA216B" w:rsidRDefault="00BA216B" w:rsidP="00614F98"/>
                    <w:p w14:paraId="28C6C223" w14:textId="77777777" w:rsidR="00BA216B" w:rsidRDefault="00BA216B" w:rsidP="00614F98"/>
                    <w:p w14:paraId="6C127CD3" w14:textId="77777777" w:rsidR="00BA216B" w:rsidRDefault="00BA216B" w:rsidP="00614F98"/>
                    <w:p w14:paraId="1C4B88C4" w14:textId="77777777" w:rsidR="00BA216B" w:rsidRDefault="00BA216B" w:rsidP="00614F98"/>
                    <w:p w14:paraId="18CA8014" w14:textId="77777777" w:rsidR="00BA216B" w:rsidRDefault="00BA216B" w:rsidP="00614F98"/>
                    <w:p w14:paraId="2BA02D93" w14:textId="77777777" w:rsidR="00BA216B" w:rsidRDefault="00BA216B" w:rsidP="00614F98"/>
                    <w:p w14:paraId="3B011D9F" w14:textId="77777777" w:rsidR="00BA216B" w:rsidRDefault="00BA216B" w:rsidP="00614F98"/>
                    <w:p w14:paraId="34DA1F99" w14:textId="77777777" w:rsidR="00BA216B" w:rsidRDefault="00BA216B" w:rsidP="00614F98"/>
                    <w:p w14:paraId="2EFB0B52" w14:textId="77777777" w:rsidR="00BA216B" w:rsidRDefault="00BA216B" w:rsidP="00614F98"/>
                    <w:p w14:paraId="6FEE215A" w14:textId="77777777" w:rsidR="00BA216B" w:rsidRDefault="00BA216B" w:rsidP="00614F98"/>
                    <w:p w14:paraId="1D826E5C" w14:textId="77777777" w:rsidR="00BA216B" w:rsidRDefault="00BA216B" w:rsidP="00614F98"/>
                    <w:p w14:paraId="2FD09238" w14:textId="77777777" w:rsidR="00BA216B" w:rsidRDefault="00BA216B" w:rsidP="00614F98"/>
                    <w:p w14:paraId="6F863D2A" w14:textId="77777777" w:rsidR="00BA216B" w:rsidRDefault="00BA216B" w:rsidP="00614F98"/>
                    <w:p w14:paraId="0BE577C3" w14:textId="77777777" w:rsidR="00BA216B" w:rsidRDefault="00BA216B" w:rsidP="00614F98"/>
                    <w:p w14:paraId="7D301EEC" w14:textId="77777777" w:rsidR="00BA216B" w:rsidRDefault="00BA216B" w:rsidP="00614F98"/>
                    <w:p w14:paraId="3A1F2E95" w14:textId="77777777" w:rsidR="00BA216B" w:rsidRDefault="00BA216B" w:rsidP="00614F98"/>
                    <w:p w14:paraId="594AE4DE" w14:textId="77777777" w:rsidR="00BA216B" w:rsidRDefault="00BA216B" w:rsidP="00614F98"/>
                    <w:p w14:paraId="293AF137" w14:textId="77777777" w:rsidR="00BA216B" w:rsidRDefault="00BA216B" w:rsidP="00614F98"/>
                    <w:p w14:paraId="55449948" w14:textId="77777777" w:rsidR="00BA216B" w:rsidRDefault="00BA216B" w:rsidP="00614F98"/>
                    <w:p w14:paraId="43B931E1" w14:textId="77777777" w:rsidR="00BA216B" w:rsidRDefault="00BA216B" w:rsidP="00614F98"/>
                    <w:p w14:paraId="32BB4C98" w14:textId="77777777" w:rsidR="00BA216B" w:rsidRDefault="00BA216B" w:rsidP="00614F98"/>
                    <w:p w14:paraId="5676447A" w14:textId="77777777" w:rsidR="00BA216B" w:rsidRDefault="00BA216B" w:rsidP="00614F98"/>
                    <w:p w14:paraId="122DCD52" w14:textId="77777777" w:rsidR="00BA216B" w:rsidRDefault="00BA216B" w:rsidP="00614F98"/>
                    <w:p w14:paraId="022A83D5" w14:textId="77777777" w:rsidR="00BA216B" w:rsidRDefault="00BA216B" w:rsidP="00614F98"/>
                    <w:p w14:paraId="341028F8" w14:textId="77777777" w:rsidR="00BA216B" w:rsidRDefault="00BA216B" w:rsidP="00614F98"/>
                    <w:p w14:paraId="6B007A79" w14:textId="77777777" w:rsidR="00BA216B" w:rsidRDefault="00BA216B" w:rsidP="00614F98"/>
                    <w:p w14:paraId="0C6776A3" w14:textId="77777777" w:rsidR="00BA216B" w:rsidRDefault="00BA216B" w:rsidP="00614F98"/>
                    <w:p w14:paraId="783EF64C" w14:textId="77777777" w:rsidR="00BA216B" w:rsidRDefault="00BA216B" w:rsidP="00614F98"/>
                    <w:p w14:paraId="227BAC76" w14:textId="77777777" w:rsidR="00BA216B" w:rsidRDefault="00BA216B" w:rsidP="00614F98"/>
                    <w:p w14:paraId="7D93DF3D" w14:textId="77777777" w:rsidR="00BA216B" w:rsidRDefault="00BA216B" w:rsidP="00614F98"/>
                    <w:p w14:paraId="2CE82617" w14:textId="77777777" w:rsidR="00BA216B" w:rsidRDefault="00BA216B" w:rsidP="00614F98"/>
                    <w:p w14:paraId="610A0ECE" w14:textId="77777777" w:rsidR="00BA216B" w:rsidRDefault="00BA216B" w:rsidP="00614F98"/>
                    <w:p w14:paraId="59E6D57E" w14:textId="77777777" w:rsidR="00BA216B" w:rsidRDefault="00BA216B" w:rsidP="00614F98"/>
                    <w:p w14:paraId="079928C1" w14:textId="77777777" w:rsidR="00BA216B" w:rsidRDefault="00BA216B" w:rsidP="00614F98"/>
                    <w:p w14:paraId="19BD2FC2" w14:textId="77777777" w:rsidR="00BA216B" w:rsidRDefault="00BA216B" w:rsidP="00614F98"/>
                    <w:p w14:paraId="09DDEF6F" w14:textId="77777777" w:rsidR="00BA216B" w:rsidRDefault="00BA216B" w:rsidP="00614F98"/>
                    <w:p w14:paraId="22373384" w14:textId="77777777" w:rsidR="00BA216B" w:rsidRDefault="00BA216B" w:rsidP="00614F98"/>
                    <w:p w14:paraId="3AC01FA7" w14:textId="77777777" w:rsidR="00BA216B" w:rsidRDefault="00BA216B" w:rsidP="00614F98"/>
                    <w:p w14:paraId="778B1531" w14:textId="77777777" w:rsidR="00BA216B" w:rsidRDefault="00BA216B" w:rsidP="00614F98"/>
                    <w:p w14:paraId="2DB8FC9A" w14:textId="77777777" w:rsidR="00BA216B" w:rsidRDefault="00BA216B" w:rsidP="00614F98"/>
                    <w:p w14:paraId="2CBF66E7" w14:textId="77777777" w:rsidR="00BA216B" w:rsidRDefault="00BA216B" w:rsidP="00614F98"/>
                    <w:p w14:paraId="45DB8648" w14:textId="77777777" w:rsidR="00BA216B" w:rsidRDefault="00BA216B" w:rsidP="00614F98"/>
                    <w:p w14:paraId="11BB543F" w14:textId="77777777" w:rsidR="00BA216B" w:rsidRDefault="00BA216B" w:rsidP="00614F98"/>
                    <w:p w14:paraId="5A9BB16D" w14:textId="77777777" w:rsidR="00BA216B" w:rsidRDefault="00BA216B" w:rsidP="00614F98"/>
                    <w:p w14:paraId="21F299D0" w14:textId="77777777" w:rsidR="00BA216B" w:rsidRDefault="00BA216B" w:rsidP="00614F98"/>
                    <w:p w14:paraId="730373A9" w14:textId="77777777" w:rsidR="00BA216B" w:rsidRDefault="00BA216B" w:rsidP="00614F98"/>
                    <w:p w14:paraId="667915F3" w14:textId="77777777" w:rsidR="00BA216B" w:rsidRDefault="00BA216B" w:rsidP="00614F98"/>
                    <w:p w14:paraId="4E4BF959" w14:textId="77777777" w:rsidR="00BA216B" w:rsidRDefault="00BA216B" w:rsidP="00614F98"/>
                    <w:p w14:paraId="53A99EA7" w14:textId="77777777" w:rsidR="00BA216B" w:rsidRDefault="00BA216B" w:rsidP="00614F98"/>
                    <w:p w14:paraId="2D3845E9" w14:textId="77777777" w:rsidR="00BA216B" w:rsidRDefault="00BA216B" w:rsidP="00614F98"/>
                    <w:p w14:paraId="62DEBBEE" w14:textId="77777777" w:rsidR="00BA216B" w:rsidRDefault="00BA216B" w:rsidP="00614F98"/>
                    <w:p w14:paraId="15DC93D2" w14:textId="77777777" w:rsidR="00BA216B" w:rsidRDefault="00BA216B" w:rsidP="00614F98"/>
                    <w:p w14:paraId="4A1FAA84" w14:textId="77777777" w:rsidR="00BA216B" w:rsidRDefault="00BA216B" w:rsidP="00614F98"/>
                    <w:p w14:paraId="3BDD71E1" w14:textId="77777777" w:rsidR="00BA216B" w:rsidRDefault="00BA216B" w:rsidP="00614F98"/>
                    <w:p w14:paraId="39669C1B" w14:textId="77777777" w:rsidR="00BA216B" w:rsidRDefault="00BA216B" w:rsidP="00614F98"/>
                    <w:p w14:paraId="307F89B5" w14:textId="77777777" w:rsidR="00BA216B" w:rsidRDefault="00BA216B" w:rsidP="00614F98"/>
                    <w:p w14:paraId="27D2ACB0" w14:textId="77777777" w:rsidR="00BA216B" w:rsidRDefault="00BA216B" w:rsidP="00614F98"/>
                    <w:p w14:paraId="58379DCC" w14:textId="77777777" w:rsidR="00BA216B" w:rsidRDefault="00BA216B" w:rsidP="00614F98"/>
                    <w:p w14:paraId="68AD8E59" w14:textId="77777777" w:rsidR="00BA216B" w:rsidRDefault="00BA216B" w:rsidP="00614F98"/>
                    <w:p w14:paraId="653AD41B" w14:textId="77777777" w:rsidR="00BA216B" w:rsidRDefault="00BA216B" w:rsidP="00614F98"/>
                    <w:p w14:paraId="1CE7FF9B" w14:textId="77777777" w:rsidR="00BA216B" w:rsidRDefault="00BA216B" w:rsidP="00614F98"/>
                    <w:p w14:paraId="0B459116" w14:textId="77777777" w:rsidR="00BA216B" w:rsidRDefault="00BA216B" w:rsidP="00614F98"/>
                    <w:p w14:paraId="06DBC02E" w14:textId="77777777" w:rsidR="00BA216B" w:rsidRDefault="00BA216B" w:rsidP="00614F98"/>
                    <w:p w14:paraId="37684741" w14:textId="77777777" w:rsidR="00BA216B" w:rsidRDefault="00BA216B" w:rsidP="00614F98"/>
                    <w:p w14:paraId="36825856" w14:textId="77777777" w:rsidR="00BA216B" w:rsidRDefault="00BA216B" w:rsidP="00614F98"/>
                    <w:p w14:paraId="4183BF46" w14:textId="77777777" w:rsidR="00BA216B" w:rsidRDefault="00BA216B" w:rsidP="00614F98"/>
                    <w:p w14:paraId="764DA6B6" w14:textId="77777777" w:rsidR="00BA216B" w:rsidRDefault="00BA216B" w:rsidP="00614F98"/>
                    <w:p w14:paraId="1C017C7F" w14:textId="77777777" w:rsidR="00BA216B" w:rsidRDefault="00BA216B" w:rsidP="00614F98"/>
                    <w:p w14:paraId="0011C8AA" w14:textId="77777777" w:rsidR="00BA216B" w:rsidRDefault="00BA216B" w:rsidP="00614F98"/>
                    <w:p w14:paraId="454BE1E5" w14:textId="77777777" w:rsidR="00BA216B" w:rsidRDefault="00BA216B" w:rsidP="00614F98"/>
                    <w:p w14:paraId="0B25FA9E" w14:textId="77777777" w:rsidR="00BA216B" w:rsidRDefault="00BA216B" w:rsidP="00614F98"/>
                    <w:p w14:paraId="4B0C3A24" w14:textId="77777777" w:rsidR="00BA216B" w:rsidRDefault="00BA216B" w:rsidP="00614F98"/>
                    <w:p w14:paraId="2F1F6081" w14:textId="77777777" w:rsidR="00BA216B" w:rsidRDefault="00BA216B" w:rsidP="00614F98"/>
                    <w:p w14:paraId="61C5FE24" w14:textId="77777777" w:rsidR="00BA216B" w:rsidRDefault="00BA216B" w:rsidP="00614F98"/>
                    <w:p w14:paraId="03B39DA6" w14:textId="77777777" w:rsidR="00BA216B" w:rsidRDefault="00BA216B" w:rsidP="00614F98"/>
                    <w:p w14:paraId="1CB3925E" w14:textId="77777777" w:rsidR="00BA216B" w:rsidRDefault="00BA216B" w:rsidP="00614F98"/>
                    <w:p w14:paraId="3002E84E" w14:textId="77777777" w:rsidR="00BA216B" w:rsidRDefault="00BA216B" w:rsidP="00614F98"/>
                    <w:p w14:paraId="7A96CF1A" w14:textId="77777777" w:rsidR="00BA216B" w:rsidRDefault="00BA216B" w:rsidP="00614F98"/>
                    <w:p w14:paraId="0693FF53" w14:textId="77777777" w:rsidR="00BA216B" w:rsidRDefault="00BA216B" w:rsidP="00614F98"/>
                    <w:p w14:paraId="76B6D5C3" w14:textId="77777777" w:rsidR="00BA216B" w:rsidRDefault="00BA216B" w:rsidP="00614F98"/>
                    <w:p w14:paraId="5F338609" w14:textId="77777777" w:rsidR="00BA216B" w:rsidRDefault="00BA216B" w:rsidP="00614F98"/>
                    <w:p w14:paraId="56A9EC32" w14:textId="77777777" w:rsidR="00BA216B" w:rsidRDefault="00BA216B" w:rsidP="00614F98"/>
                    <w:p w14:paraId="4FD72DB4" w14:textId="77777777" w:rsidR="00BA216B" w:rsidRDefault="00BA216B" w:rsidP="00614F98"/>
                    <w:p w14:paraId="0D012FAE" w14:textId="77777777" w:rsidR="00BA216B" w:rsidRDefault="00BA216B" w:rsidP="00614F98"/>
                    <w:p w14:paraId="018EDF29" w14:textId="77777777" w:rsidR="00BA216B" w:rsidRDefault="00BA216B" w:rsidP="00614F98"/>
                    <w:p w14:paraId="6113DD2B" w14:textId="77777777" w:rsidR="00BA216B" w:rsidRDefault="00BA216B" w:rsidP="00614F98"/>
                    <w:p w14:paraId="52189A15" w14:textId="77777777" w:rsidR="00BA216B" w:rsidRDefault="00BA216B" w:rsidP="00614F98"/>
                    <w:p w14:paraId="14DBE64E" w14:textId="77777777" w:rsidR="00BA216B" w:rsidRDefault="00BA216B" w:rsidP="00614F98"/>
                    <w:p w14:paraId="531F0D89" w14:textId="77777777" w:rsidR="00BA216B" w:rsidRDefault="00BA216B" w:rsidP="00614F98"/>
                    <w:p w14:paraId="69571A62" w14:textId="77777777" w:rsidR="00BA216B" w:rsidRDefault="00BA216B" w:rsidP="00614F98"/>
                    <w:p w14:paraId="4D9C04BB" w14:textId="77777777" w:rsidR="00BA216B" w:rsidRDefault="00BA216B" w:rsidP="00614F98"/>
                    <w:p w14:paraId="756E5FAF" w14:textId="77777777" w:rsidR="00BA216B" w:rsidRDefault="00BA216B" w:rsidP="00614F98"/>
                    <w:p w14:paraId="2659B00A" w14:textId="77777777" w:rsidR="00BA216B" w:rsidRDefault="00BA216B" w:rsidP="00614F98"/>
                    <w:p w14:paraId="59C34606" w14:textId="77777777" w:rsidR="00BA216B" w:rsidRDefault="00BA216B" w:rsidP="00614F98"/>
                    <w:p w14:paraId="33623E94" w14:textId="77777777" w:rsidR="00BA216B" w:rsidRDefault="00BA216B" w:rsidP="00614F98"/>
                    <w:p w14:paraId="5B078AE8" w14:textId="77777777" w:rsidR="00BA216B" w:rsidRDefault="00BA216B" w:rsidP="00614F98"/>
                    <w:p w14:paraId="4B68C9A3" w14:textId="77777777" w:rsidR="00BA216B" w:rsidRDefault="00BA216B" w:rsidP="00614F98"/>
                    <w:p w14:paraId="0E0C4683" w14:textId="77777777" w:rsidR="00BA216B" w:rsidRDefault="00BA216B" w:rsidP="00614F98"/>
                    <w:p w14:paraId="07F9D055" w14:textId="77777777" w:rsidR="00BA216B" w:rsidRDefault="00BA216B" w:rsidP="00614F98"/>
                    <w:p w14:paraId="15B9FDF6" w14:textId="77777777" w:rsidR="00BA216B" w:rsidRDefault="00BA216B" w:rsidP="00614F98"/>
                    <w:p w14:paraId="1B5078DF" w14:textId="77777777" w:rsidR="00BA216B" w:rsidRDefault="00BA216B" w:rsidP="00614F98"/>
                    <w:p w14:paraId="7939C6D2" w14:textId="77777777" w:rsidR="00BA216B" w:rsidRDefault="00BA216B" w:rsidP="00614F98"/>
                    <w:p w14:paraId="388D4EE4" w14:textId="77777777" w:rsidR="00BA216B" w:rsidRDefault="00BA216B" w:rsidP="00614F98"/>
                    <w:p w14:paraId="20184A2F" w14:textId="77777777" w:rsidR="00BA216B" w:rsidRDefault="00BA216B" w:rsidP="00614F98"/>
                    <w:p w14:paraId="5EE2C03E" w14:textId="77777777" w:rsidR="00BA216B" w:rsidRDefault="00BA216B" w:rsidP="00614F98"/>
                    <w:p w14:paraId="3BF5FC31" w14:textId="77777777" w:rsidR="00BA216B" w:rsidRDefault="00BA216B" w:rsidP="00614F98"/>
                    <w:p w14:paraId="66D8AC54" w14:textId="77777777" w:rsidR="00BA216B" w:rsidRDefault="00BA216B" w:rsidP="00614F98"/>
                    <w:p w14:paraId="21580C20" w14:textId="77777777" w:rsidR="00BA216B" w:rsidRDefault="00BA216B" w:rsidP="00614F98"/>
                    <w:p w14:paraId="49D5F9E5" w14:textId="77777777" w:rsidR="00BA216B" w:rsidRDefault="00BA216B" w:rsidP="00614F98"/>
                    <w:p w14:paraId="30E0B0F7" w14:textId="77777777" w:rsidR="00BA216B" w:rsidRDefault="00BA216B" w:rsidP="00614F98"/>
                    <w:p w14:paraId="36F1C75A" w14:textId="77777777" w:rsidR="00BA216B" w:rsidRDefault="00BA216B" w:rsidP="00614F98"/>
                    <w:p w14:paraId="74799671" w14:textId="77777777" w:rsidR="00BA216B" w:rsidRDefault="00BA216B" w:rsidP="00614F98"/>
                    <w:p w14:paraId="778D6994" w14:textId="77777777" w:rsidR="00BA216B" w:rsidRDefault="00BA216B" w:rsidP="00614F98"/>
                    <w:p w14:paraId="07184EC7" w14:textId="77777777" w:rsidR="00BA216B" w:rsidRDefault="00BA216B" w:rsidP="00614F98"/>
                    <w:p w14:paraId="4A92CD15" w14:textId="77777777" w:rsidR="00BA216B" w:rsidRDefault="00BA216B" w:rsidP="00614F98"/>
                    <w:p w14:paraId="7CD27F95" w14:textId="77777777" w:rsidR="00BA216B" w:rsidRDefault="00BA216B" w:rsidP="00614F98"/>
                    <w:p w14:paraId="327578FB" w14:textId="77777777" w:rsidR="00BA216B" w:rsidRDefault="00BA216B" w:rsidP="00614F98"/>
                    <w:p w14:paraId="5FAF06C7" w14:textId="77777777" w:rsidR="00BA216B" w:rsidRDefault="00BA216B" w:rsidP="00614F98"/>
                    <w:p w14:paraId="58A3F914" w14:textId="77777777" w:rsidR="00BA216B" w:rsidRDefault="00BA216B" w:rsidP="00614F98"/>
                    <w:p w14:paraId="2597469D" w14:textId="77777777" w:rsidR="00BA216B" w:rsidRDefault="00BA216B" w:rsidP="00614F98"/>
                    <w:p w14:paraId="377CC06A" w14:textId="77777777" w:rsidR="00BA216B" w:rsidRDefault="00BA216B" w:rsidP="00614F98"/>
                    <w:p w14:paraId="47EE7202" w14:textId="77777777" w:rsidR="00BA216B" w:rsidRDefault="00BA216B" w:rsidP="00614F98"/>
                    <w:p w14:paraId="219885DA" w14:textId="77777777" w:rsidR="00BA216B" w:rsidRDefault="00BA216B" w:rsidP="00614F98"/>
                    <w:p w14:paraId="7353CED7" w14:textId="77777777" w:rsidR="00BA216B" w:rsidRDefault="00BA216B" w:rsidP="00614F98"/>
                    <w:p w14:paraId="7132F55B" w14:textId="77777777" w:rsidR="00BA216B" w:rsidRDefault="00BA216B" w:rsidP="00614F98"/>
                    <w:p w14:paraId="4AFB8996" w14:textId="77777777" w:rsidR="00BA216B" w:rsidRDefault="00BA216B" w:rsidP="00614F98"/>
                    <w:p w14:paraId="2EDA1E21" w14:textId="77777777" w:rsidR="00BA216B" w:rsidRDefault="00BA216B" w:rsidP="00614F98"/>
                    <w:p w14:paraId="00C29B47" w14:textId="77777777" w:rsidR="00BA216B" w:rsidRDefault="00BA216B" w:rsidP="00614F98"/>
                    <w:p w14:paraId="44CBAA9D" w14:textId="77777777" w:rsidR="00BA216B" w:rsidRDefault="00BA216B" w:rsidP="00614F98"/>
                    <w:p w14:paraId="545D2F3D" w14:textId="77777777" w:rsidR="00BA216B" w:rsidRDefault="00BA216B" w:rsidP="00614F98"/>
                    <w:p w14:paraId="15EA132D" w14:textId="77777777" w:rsidR="00BA216B" w:rsidRDefault="00BA216B" w:rsidP="00614F98"/>
                    <w:p w14:paraId="4FEE5AEC" w14:textId="77777777" w:rsidR="00BA216B" w:rsidRDefault="00BA216B" w:rsidP="00614F98"/>
                    <w:p w14:paraId="0622E4B5" w14:textId="77777777" w:rsidR="00BA216B" w:rsidRDefault="00BA216B" w:rsidP="00614F98"/>
                    <w:p w14:paraId="03ACA67C" w14:textId="77777777" w:rsidR="00BA216B" w:rsidRDefault="00BA216B" w:rsidP="00614F98"/>
                    <w:p w14:paraId="117B9567" w14:textId="77777777" w:rsidR="00BA216B" w:rsidRDefault="00BA216B" w:rsidP="00614F98"/>
                    <w:p w14:paraId="4D1F464A" w14:textId="77777777" w:rsidR="00BA216B" w:rsidRDefault="00BA216B" w:rsidP="00614F98"/>
                    <w:p w14:paraId="43D875BA" w14:textId="77777777" w:rsidR="00BA216B" w:rsidRDefault="00BA216B" w:rsidP="00614F98"/>
                    <w:p w14:paraId="6229292D" w14:textId="77777777" w:rsidR="00BA216B" w:rsidRDefault="00BA216B" w:rsidP="00614F98"/>
                    <w:p w14:paraId="601D7D8F" w14:textId="77777777" w:rsidR="00BA216B" w:rsidRDefault="00BA216B" w:rsidP="00614F98"/>
                    <w:p w14:paraId="6666CB76" w14:textId="77777777" w:rsidR="00BA216B" w:rsidRDefault="00BA216B" w:rsidP="00614F98"/>
                    <w:p w14:paraId="10985905" w14:textId="77777777" w:rsidR="00BA216B" w:rsidRDefault="00BA216B" w:rsidP="00614F98"/>
                    <w:p w14:paraId="3F9BBE8D" w14:textId="77777777" w:rsidR="00BA216B" w:rsidRDefault="00BA216B" w:rsidP="00614F98"/>
                    <w:p w14:paraId="54EA07BB" w14:textId="77777777" w:rsidR="00BA216B" w:rsidRDefault="00BA216B" w:rsidP="00614F98"/>
                    <w:p w14:paraId="313768FA" w14:textId="77777777" w:rsidR="00BA216B" w:rsidRDefault="00BA216B" w:rsidP="00614F98"/>
                    <w:p w14:paraId="35C302B5" w14:textId="77777777" w:rsidR="00BA216B" w:rsidRDefault="00BA216B" w:rsidP="00614F98"/>
                    <w:p w14:paraId="154BA2F6" w14:textId="77777777" w:rsidR="00BA216B" w:rsidRDefault="00BA216B" w:rsidP="00614F98"/>
                    <w:p w14:paraId="11B77C9B" w14:textId="77777777" w:rsidR="00BA216B" w:rsidRDefault="00BA216B" w:rsidP="00614F98"/>
                    <w:p w14:paraId="4733F37E" w14:textId="77777777" w:rsidR="00BA216B" w:rsidRDefault="00BA216B" w:rsidP="00614F98"/>
                    <w:p w14:paraId="2F10F08E" w14:textId="77777777" w:rsidR="00BA216B" w:rsidRDefault="00BA216B" w:rsidP="00614F98"/>
                    <w:p w14:paraId="37E951E0" w14:textId="77777777" w:rsidR="00BA216B" w:rsidRDefault="00BA216B" w:rsidP="00614F98"/>
                    <w:p w14:paraId="0CF6D37F" w14:textId="77777777" w:rsidR="00BA216B" w:rsidRDefault="00BA216B" w:rsidP="00614F98"/>
                    <w:p w14:paraId="741C6FCC" w14:textId="77777777" w:rsidR="00BA216B" w:rsidRDefault="00BA216B" w:rsidP="00614F98"/>
                    <w:p w14:paraId="01F9DBF3" w14:textId="77777777" w:rsidR="00BA216B" w:rsidRDefault="00BA216B" w:rsidP="00614F98"/>
                    <w:p w14:paraId="6977B00C" w14:textId="77777777" w:rsidR="00BA216B" w:rsidRDefault="00BA216B" w:rsidP="00614F98"/>
                    <w:p w14:paraId="2FA9B419" w14:textId="77777777" w:rsidR="00BA216B" w:rsidRDefault="00BA216B" w:rsidP="00614F98"/>
                    <w:p w14:paraId="1C6EF79B" w14:textId="77777777" w:rsidR="00BA216B" w:rsidRDefault="00BA216B" w:rsidP="00614F98"/>
                    <w:p w14:paraId="681DA496" w14:textId="77777777" w:rsidR="00BA216B" w:rsidRDefault="00BA216B" w:rsidP="00614F98"/>
                    <w:p w14:paraId="543FFFEF" w14:textId="77777777" w:rsidR="00BA216B" w:rsidRDefault="00BA216B" w:rsidP="00614F98"/>
                    <w:p w14:paraId="364A4DD0" w14:textId="77777777" w:rsidR="00BA216B" w:rsidRDefault="00BA216B" w:rsidP="00614F98"/>
                    <w:p w14:paraId="5B98042B" w14:textId="77777777" w:rsidR="00BA216B" w:rsidRDefault="00BA216B" w:rsidP="00614F98"/>
                    <w:p w14:paraId="71E4DD21" w14:textId="77777777" w:rsidR="00BA216B" w:rsidRDefault="00BA216B" w:rsidP="00614F98"/>
                    <w:p w14:paraId="74043053" w14:textId="77777777" w:rsidR="00BA216B" w:rsidRDefault="00BA216B" w:rsidP="00614F98"/>
                    <w:p w14:paraId="5FBECB60" w14:textId="77777777" w:rsidR="00BA216B" w:rsidRDefault="00BA216B" w:rsidP="00614F98"/>
                    <w:p w14:paraId="358CF904" w14:textId="77777777" w:rsidR="00BA216B" w:rsidRDefault="00BA216B" w:rsidP="00614F98"/>
                    <w:p w14:paraId="7C39F1CE" w14:textId="77777777" w:rsidR="00BA216B" w:rsidRDefault="00BA216B" w:rsidP="00614F98"/>
                    <w:p w14:paraId="55FE667E" w14:textId="77777777" w:rsidR="00BA216B" w:rsidRDefault="00BA216B" w:rsidP="00614F98"/>
                    <w:p w14:paraId="1BAED6F4" w14:textId="77777777" w:rsidR="00BA216B" w:rsidRDefault="00BA216B" w:rsidP="00614F98"/>
                    <w:p w14:paraId="1D7906B0" w14:textId="77777777" w:rsidR="00BA216B" w:rsidRDefault="00BA216B" w:rsidP="00614F98"/>
                    <w:p w14:paraId="470262AE" w14:textId="77777777" w:rsidR="00BA216B" w:rsidRDefault="00BA216B" w:rsidP="00614F98"/>
                    <w:p w14:paraId="419097C2" w14:textId="77777777" w:rsidR="00BA216B" w:rsidRDefault="00BA216B" w:rsidP="00614F98"/>
                    <w:p w14:paraId="631AD28E" w14:textId="77777777" w:rsidR="00BA216B" w:rsidRDefault="00BA216B" w:rsidP="00614F98"/>
                    <w:p w14:paraId="170C6CB4" w14:textId="77777777" w:rsidR="00BA216B" w:rsidRDefault="00BA216B" w:rsidP="00614F98"/>
                    <w:p w14:paraId="52B2E412" w14:textId="77777777" w:rsidR="00BA216B" w:rsidRDefault="00BA216B" w:rsidP="00614F98"/>
                    <w:p w14:paraId="33E46699" w14:textId="77777777" w:rsidR="00BA216B" w:rsidRDefault="00BA216B" w:rsidP="00614F98"/>
                    <w:p w14:paraId="5C40D02D" w14:textId="77777777" w:rsidR="00BA216B" w:rsidRDefault="00BA216B" w:rsidP="00614F98"/>
                    <w:p w14:paraId="3D7F2AF6" w14:textId="77777777" w:rsidR="00BA216B" w:rsidRDefault="00BA216B" w:rsidP="00614F98"/>
                    <w:p w14:paraId="529FE653" w14:textId="77777777" w:rsidR="00BA216B" w:rsidRDefault="00BA216B" w:rsidP="00614F98"/>
                    <w:p w14:paraId="5B53D884" w14:textId="77777777" w:rsidR="00BA216B" w:rsidRDefault="00BA216B" w:rsidP="00614F98"/>
                    <w:p w14:paraId="3AA61C0A" w14:textId="77777777" w:rsidR="00BA216B" w:rsidRDefault="00BA216B" w:rsidP="00614F98"/>
                    <w:p w14:paraId="118E8E8B" w14:textId="77777777" w:rsidR="00BA216B" w:rsidRDefault="00BA216B" w:rsidP="00614F98"/>
                    <w:p w14:paraId="24FF14FB" w14:textId="77777777" w:rsidR="00BA216B" w:rsidRDefault="00BA216B" w:rsidP="00614F98"/>
                    <w:p w14:paraId="68D4BAA5" w14:textId="77777777" w:rsidR="00BA216B" w:rsidRDefault="00BA216B" w:rsidP="00614F98"/>
                    <w:p w14:paraId="44094780" w14:textId="77777777" w:rsidR="00BA216B" w:rsidRDefault="00BA216B" w:rsidP="00614F98"/>
                    <w:p w14:paraId="3308C122" w14:textId="77777777" w:rsidR="00BA216B" w:rsidRDefault="00BA216B" w:rsidP="00614F98"/>
                    <w:p w14:paraId="71E601B3" w14:textId="77777777" w:rsidR="00BA216B" w:rsidRDefault="00BA216B" w:rsidP="00614F98"/>
                    <w:p w14:paraId="1FDC33C1" w14:textId="77777777" w:rsidR="00BA216B" w:rsidRDefault="00BA216B" w:rsidP="00614F98"/>
                    <w:p w14:paraId="5DBA332D" w14:textId="77777777" w:rsidR="00BA216B" w:rsidRDefault="00BA216B" w:rsidP="00614F98"/>
                    <w:p w14:paraId="4B4A2ACD" w14:textId="77777777" w:rsidR="00BA216B" w:rsidRDefault="00BA216B" w:rsidP="00614F98"/>
                    <w:p w14:paraId="7758D210" w14:textId="77777777" w:rsidR="00BA216B" w:rsidRDefault="00BA216B" w:rsidP="00614F98"/>
                    <w:p w14:paraId="257F969E" w14:textId="77777777" w:rsidR="00BA216B" w:rsidRDefault="00BA216B" w:rsidP="00614F98"/>
                    <w:p w14:paraId="2AC1E6F8" w14:textId="77777777" w:rsidR="00BA216B" w:rsidRDefault="00BA216B" w:rsidP="00614F98"/>
                    <w:p w14:paraId="6BC67B14" w14:textId="77777777" w:rsidR="00BA216B" w:rsidRDefault="00BA216B" w:rsidP="00614F98"/>
                    <w:p w14:paraId="386C96F1" w14:textId="77777777" w:rsidR="00BA216B" w:rsidRDefault="00BA216B" w:rsidP="00614F98"/>
                    <w:p w14:paraId="38E76BF3" w14:textId="77777777" w:rsidR="00BA216B" w:rsidRDefault="00BA216B" w:rsidP="00614F98"/>
                    <w:p w14:paraId="21251F4C" w14:textId="77777777" w:rsidR="00BA216B" w:rsidRDefault="00BA216B" w:rsidP="00614F98"/>
                    <w:p w14:paraId="282E6E2B" w14:textId="77777777" w:rsidR="00BA216B" w:rsidRDefault="00BA216B" w:rsidP="00614F98"/>
                    <w:p w14:paraId="18452D02" w14:textId="77777777" w:rsidR="00BA216B" w:rsidRDefault="00BA216B" w:rsidP="00614F98"/>
                    <w:p w14:paraId="30DC60D9" w14:textId="77777777" w:rsidR="00BA216B" w:rsidRDefault="00BA216B" w:rsidP="00614F98"/>
                    <w:p w14:paraId="117C2460" w14:textId="77777777" w:rsidR="00BA216B" w:rsidRDefault="00BA216B" w:rsidP="00614F98"/>
                    <w:p w14:paraId="628C2B8C" w14:textId="77777777" w:rsidR="00BA216B" w:rsidRDefault="00BA216B" w:rsidP="00614F98"/>
                    <w:p w14:paraId="366F8E4D" w14:textId="77777777" w:rsidR="00BA216B" w:rsidRDefault="00BA216B" w:rsidP="00614F98"/>
                    <w:p w14:paraId="70B2DDC9" w14:textId="77777777" w:rsidR="00BA216B" w:rsidRDefault="00BA216B" w:rsidP="00614F98"/>
                    <w:p w14:paraId="18F3629B" w14:textId="77777777" w:rsidR="00BA216B" w:rsidRDefault="00BA216B" w:rsidP="00614F98"/>
                    <w:p w14:paraId="4C1A8E14" w14:textId="77777777" w:rsidR="00BA216B" w:rsidRDefault="00BA216B" w:rsidP="00614F98"/>
                    <w:p w14:paraId="31C970D4" w14:textId="77777777" w:rsidR="00BA216B" w:rsidRDefault="00BA216B" w:rsidP="00614F98"/>
                    <w:p w14:paraId="17FA4D82" w14:textId="77777777" w:rsidR="00BA216B" w:rsidRDefault="00BA216B" w:rsidP="00614F98"/>
                    <w:p w14:paraId="787C3B8E" w14:textId="77777777" w:rsidR="00BA216B" w:rsidRDefault="00BA216B" w:rsidP="00614F98"/>
                    <w:p w14:paraId="5105B3CA" w14:textId="77777777" w:rsidR="00BA216B" w:rsidRDefault="00BA216B" w:rsidP="00614F98"/>
                    <w:p w14:paraId="62CF3A4D" w14:textId="77777777" w:rsidR="00BA216B" w:rsidRDefault="00BA216B" w:rsidP="00614F98"/>
                    <w:p w14:paraId="42FC87B8" w14:textId="77777777" w:rsidR="00BA216B" w:rsidRDefault="00BA216B" w:rsidP="00614F98"/>
                    <w:p w14:paraId="6CEF7F53" w14:textId="77777777" w:rsidR="00BA216B" w:rsidRDefault="00BA216B" w:rsidP="00614F98"/>
                    <w:p w14:paraId="3AF4790E" w14:textId="77777777" w:rsidR="00BA216B" w:rsidRDefault="00BA216B" w:rsidP="00614F98"/>
                    <w:p w14:paraId="4FD4E920" w14:textId="77777777" w:rsidR="00BA216B" w:rsidRDefault="00BA216B" w:rsidP="00614F98"/>
                    <w:p w14:paraId="36003EB4" w14:textId="77777777" w:rsidR="00BA216B" w:rsidRDefault="00BA216B" w:rsidP="00614F98"/>
                    <w:p w14:paraId="42723D35" w14:textId="77777777" w:rsidR="00BA216B" w:rsidRDefault="00BA216B" w:rsidP="00614F98"/>
                    <w:p w14:paraId="33A2EE79" w14:textId="77777777" w:rsidR="00BA216B" w:rsidRDefault="00BA216B" w:rsidP="00614F98"/>
                    <w:p w14:paraId="0CA37818" w14:textId="77777777" w:rsidR="00BA216B" w:rsidRDefault="00BA216B" w:rsidP="00614F98"/>
                    <w:p w14:paraId="7642E5EA" w14:textId="77777777" w:rsidR="00BA216B" w:rsidRDefault="00BA216B" w:rsidP="00614F98"/>
                    <w:p w14:paraId="7F7B40DC" w14:textId="77777777" w:rsidR="00BA216B" w:rsidRDefault="00BA216B" w:rsidP="00614F98"/>
                    <w:p w14:paraId="367425B1" w14:textId="77777777" w:rsidR="00BA216B" w:rsidRDefault="00BA216B" w:rsidP="00614F98"/>
                    <w:p w14:paraId="20D6D530" w14:textId="77777777" w:rsidR="00BA216B" w:rsidRDefault="00BA216B" w:rsidP="00614F98"/>
                    <w:p w14:paraId="6CBD5CC4" w14:textId="77777777" w:rsidR="00BA216B" w:rsidRDefault="00BA216B" w:rsidP="00614F98"/>
                    <w:p w14:paraId="379CAC3C" w14:textId="77777777" w:rsidR="00BA216B" w:rsidRDefault="00BA216B" w:rsidP="00614F98"/>
                    <w:p w14:paraId="10885C55" w14:textId="77777777" w:rsidR="00BA216B" w:rsidRDefault="00BA216B" w:rsidP="00614F98"/>
                    <w:p w14:paraId="5A4AD6E2" w14:textId="77777777" w:rsidR="00BA216B" w:rsidRDefault="00BA216B" w:rsidP="00614F98"/>
                    <w:p w14:paraId="04228A2D" w14:textId="77777777" w:rsidR="00BA216B" w:rsidRDefault="00BA216B" w:rsidP="00614F98"/>
                    <w:p w14:paraId="3C1B8D4E" w14:textId="77777777" w:rsidR="00BA216B" w:rsidRDefault="00BA216B" w:rsidP="00614F98"/>
                    <w:p w14:paraId="0808C294" w14:textId="77777777" w:rsidR="00BA216B" w:rsidRDefault="00BA216B" w:rsidP="00614F98"/>
                    <w:p w14:paraId="531D680E" w14:textId="77777777" w:rsidR="00BA216B" w:rsidRDefault="00BA216B" w:rsidP="00614F98"/>
                    <w:p w14:paraId="2A2DB515" w14:textId="77777777" w:rsidR="00BA216B" w:rsidRDefault="00BA216B" w:rsidP="00614F98"/>
                    <w:p w14:paraId="3688B1DC" w14:textId="77777777" w:rsidR="00BA216B" w:rsidRDefault="00BA216B" w:rsidP="00614F98"/>
                    <w:p w14:paraId="351C067C" w14:textId="77777777" w:rsidR="00BA216B" w:rsidRDefault="00BA216B" w:rsidP="00614F98"/>
                    <w:p w14:paraId="0F319A6B" w14:textId="77777777" w:rsidR="00BA216B" w:rsidRDefault="00BA216B" w:rsidP="00614F98"/>
                    <w:p w14:paraId="7CFDA667" w14:textId="77777777" w:rsidR="00BA216B" w:rsidRDefault="00BA216B" w:rsidP="00614F98"/>
                    <w:p w14:paraId="29E5ABB7" w14:textId="77777777" w:rsidR="00BA216B" w:rsidRDefault="00BA216B" w:rsidP="00614F98"/>
                    <w:p w14:paraId="6AF94D57" w14:textId="77777777" w:rsidR="00BA216B" w:rsidRDefault="00BA216B" w:rsidP="00614F98"/>
                    <w:p w14:paraId="7918F5D8" w14:textId="77777777" w:rsidR="00BA216B" w:rsidRDefault="00BA216B" w:rsidP="00614F98"/>
                    <w:p w14:paraId="4D9C4765" w14:textId="77777777" w:rsidR="00BA216B" w:rsidRDefault="00BA216B" w:rsidP="00614F98"/>
                    <w:p w14:paraId="7F6BC521" w14:textId="77777777" w:rsidR="00BA216B" w:rsidRDefault="00BA216B" w:rsidP="00614F98"/>
                    <w:p w14:paraId="64768237" w14:textId="77777777" w:rsidR="00BA216B" w:rsidRDefault="00BA216B" w:rsidP="00614F98"/>
                    <w:p w14:paraId="316E624E" w14:textId="77777777" w:rsidR="00BA216B" w:rsidRDefault="00BA216B" w:rsidP="00614F98"/>
                    <w:p w14:paraId="72BE1A82" w14:textId="77777777" w:rsidR="00BA216B" w:rsidRDefault="00BA216B" w:rsidP="00614F98"/>
                    <w:p w14:paraId="020BD4B5" w14:textId="77777777" w:rsidR="00BA216B" w:rsidRDefault="00BA216B" w:rsidP="00614F98"/>
                    <w:p w14:paraId="1AEBD163" w14:textId="77777777" w:rsidR="00BA216B" w:rsidRDefault="00BA216B" w:rsidP="00614F98"/>
                    <w:p w14:paraId="63CC8E31" w14:textId="77777777" w:rsidR="00BA216B" w:rsidRDefault="00BA216B" w:rsidP="00614F98"/>
                    <w:p w14:paraId="3977ECBB" w14:textId="77777777" w:rsidR="00BA216B" w:rsidRDefault="00BA216B" w:rsidP="00614F98"/>
                    <w:p w14:paraId="48C1903C" w14:textId="77777777" w:rsidR="00BA216B" w:rsidRDefault="00BA216B" w:rsidP="00614F98"/>
                    <w:p w14:paraId="44C72085" w14:textId="77777777" w:rsidR="00BA216B" w:rsidRDefault="00BA216B" w:rsidP="00614F98"/>
                    <w:p w14:paraId="2637562D" w14:textId="77777777" w:rsidR="00BA216B" w:rsidRDefault="00BA216B" w:rsidP="00614F98"/>
                    <w:p w14:paraId="33F1B73E" w14:textId="77777777" w:rsidR="00BA216B" w:rsidRDefault="00BA216B" w:rsidP="00614F98"/>
                    <w:p w14:paraId="5B0F9685" w14:textId="77777777" w:rsidR="00BA216B" w:rsidRDefault="00BA216B" w:rsidP="00614F98"/>
                    <w:p w14:paraId="000E53B9" w14:textId="77777777" w:rsidR="00BA216B" w:rsidRDefault="00BA216B" w:rsidP="00614F98"/>
                    <w:p w14:paraId="40AE86CC" w14:textId="77777777" w:rsidR="00BA216B" w:rsidRDefault="00BA216B" w:rsidP="00614F98"/>
                    <w:p w14:paraId="0276087F" w14:textId="77777777" w:rsidR="00BA216B" w:rsidRDefault="00BA216B" w:rsidP="00614F98"/>
                    <w:p w14:paraId="05309CB9" w14:textId="77777777" w:rsidR="00BA216B" w:rsidRDefault="00BA216B" w:rsidP="00614F98"/>
                    <w:p w14:paraId="34F91B9C" w14:textId="77777777" w:rsidR="00BA216B" w:rsidRDefault="00BA216B" w:rsidP="00614F98"/>
                    <w:p w14:paraId="53A4F532" w14:textId="77777777" w:rsidR="00BA216B" w:rsidRDefault="00BA216B" w:rsidP="00614F98"/>
                    <w:p w14:paraId="7A5F5F55" w14:textId="77777777" w:rsidR="00BA216B" w:rsidRDefault="00BA216B" w:rsidP="00614F98"/>
                    <w:p w14:paraId="37D93212" w14:textId="77777777" w:rsidR="00BA216B" w:rsidRDefault="00BA216B" w:rsidP="00614F98"/>
                    <w:p w14:paraId="2262AF7D" w14:textId="77777777" w:rsidR="00BA216B" w:rsidRDefault="00BA216B" w:rsidP="00614F98"/>
                    <w:p w14:paraId="3EF304CF" w14:textId="77777777" w:rsidR="00BA216B" w:rsidRDefault="00BA216B" w:rsidP="00614F98"/>
                    <w:p w14:paraId="0C0C4E19" w14:textId="77777777" w:rsidR="00BA216B" w:rsidRDefault="00BA216B" w:rsidP="00614F98"/>
                    <w:p w14:paraId="4F1CC0D7" w14:textId="77777777" w:rsidR="00BA216B" w:rsidRDefault="00BA216B" w:rsidP="00614F98"/>
                    <w:p w14:paraId="1D1ED4F2" w14:textId="77777777" w:rsidR="00BA216B" w:rsidRDefault="00BA216B" w:rsidP="00614F98"/>
                    <w:p w14:paraId="42DBFD6A" w14:textId="77777777" w:rsidR="00BA216B" w:rsidRDefault="00BA216B" w:rsidP="00614F98"/>
                    <w:p w14:paraId="0C959983" w14:textId="77777777" w:rsidR="00BA216B" w:rsidRDefault="00BA216B" w:rsidP="00614F98"/>
                    <w:p w14:paraId="622EED70" w14:textId="77777777" w:rsidR="00BA216B" w:rsidRDefault="00BA216B" w:rsidP="00614F98"/>
                    <w:p w14:paraId="3D57BA07" w14:textId="77777777" w:rsidR="00BA216B" w:rsidRDefault="00BA216B" w:rsidP="00614F98"/>
                    <w:p w14:paraId="69887E4D" w14:textId="77777777" w:rsidR="00BA216B" w:rsidRDefault="00BA216B" w:rsidP="00614F98"/>
                    <w:p w14:paraId="34622F0F" w14:textId="77777777" w:rsidR="00BA216B" w:rsidRDefault="00BA216B" w:rsidP="00614F98"/>
                    <w:p w14:paraId="35B4192F" w14:textId="77777777" w:rsidR="00BA216B" w:rsidRDefault="00BA216B" w:rsidP="00614F98"/>
                    <w:p w14:paraId="5936E588" w14:textId="77777777" w:rsidR="00BA216B" w:rsidRDefault="00BA216B" w:rsidP="00614F98"/>
                    <w:p w14:paraId="2A107ADC" w14:textId="77777777" w:rsidR="00BA216B" w:rsidRDefault="00BA216B" w:rsidP="00614F98"/>
                    <w:p w14:paraId="55460557" w14:textId="77777777" w:rsidR="00BA216B" w:rsidRDefault="00BA216B" w:rsidP="00614F98"/>
                    <w:p w14:paraId="7A47B604" w14:textId="77777777" w:rsidR="00BA216B" w:rsidRDefault="00BA216B" w:rsidP="00614F98"/>
                    <w:p w14:paraId="2C1EA85F" w14:textId="77777777" w:rsidR="00BA216B" w:rsidRDefault="00BA216B" w:rsidP="00614F98"/>
                    <w:p w14:paraId="2F2E1429" w14:textId="77777777" w:rsidR="00BA216B" w:rsidRDefault="00BA216B" w:rsidP="00614F98"/>
                    <w:p w14:paraId="15C845F5" w14:textId="77777777" w:rsidR="00BA216B" w:rsidRDefault="00BA216B" w:rsidP="00614F98"/>
                    <w:p w14:paraId="3F309268" w14:textId="77777777" w:rsidR="00BA216B" w:rsidRDefault="00BA216B" w:rsidP="00614F98"/>
                    <w:p w14:paraId="456D87C8" w14:textId="77777777" w:rsidR="00BA216B" w:rsidRDefault="00BA216B" w:rsidP="00614F98"/>
                    <w:p w14:paraId="15FEE1FE" w14:textId="77777777" w:rsidR="00BA216B" w:rsidRDefault="00BA216B" w:rsidP="00614F98"/>
                    <w:p w14:paraId="6E309B0C" w14:textId="77777777" w:rsidR="00BA216B" w:rsidRDefault="00BA216B" w:rsidP="00614F98"/>
                    <w:p w14:paraId="59B90A07" w14:textId="77777777" w:rsidR="00BA216B" w:rsidRDefault="00BA216B" w:rsidP="00614F98"/>
                    <w:p w14:paraId="2AC29353" w14:textId="77777777" w:rsidR="00BA216B" w:rsidRDefault="00BA216B" w:rsidP="00614F98"/>
                    <w:p w14:paraId="059A9665" w14:textId="77777777" w:rsidR="00BA216B" w:rsidRDefault="00BA216B" w:rsidP="00614F98"/>
                    <w:p w14:paraId="16885FDC" w14:textId="77777777" w:rsidR="00BA216B" w:rsidRDefault="00BA216B" w:rsidP="00614F98"/>
                    <w:p w14:paraId="08D2331F" w14:textId="77777777" w:rsidR="00BA216B" w:rsidRDefault="00BA216B" w:rsidP="00614F98"/>
                    <w:p w14:paraId="02FFE895" w14:textId="77777777" w:rsidR="00BA216B" w:rsidRDefault="00BA216B" w:rsidP="00614F98"/>
                    <w:p w14:paraId="2E8A5813" w14:textId="77777777" w:rsidR="00BA216B" w:rsidRDefault="00BA216B" w:rsidP="00614F98"/>
                    <w:p w14:paraId="0C61905F" w14:textId="77777777" w:rsidR="00BA216B" w:rsidRDefault="00BA216B" w:rsidP="00614F98"/>
                    <w:p w14:paraId="15EC5139" w14:textId="77777777" w:rsidR="00BA216B" w:rsidRDefault="00BA216B" w:rsidP="00614F98"/>
                    <w:p w14:paraId="25F4C0D7" w14:textId="77777777" w:rsidR="00BA216B" w:rsidRDefault="00BA216B" w:rsidP="00614F98"/>
                    <w:p w14:paraId="3996B65F" w14:textId="77777777" w:rsidR="00BA216B" w:rsidRDefault="00BA216B" w:rsidP="00614F98"/>
                    <w:p w14:paraId="65DF322D" w14:textId="77777777" w:rsidR="00BA216B" w:rsidRDefault="00BA216B" w:rsidP="00614F98"/>
                    <w:p w14:paraId="3E94D61E" w14:textId="77777777" w:rsidR="00BA216B" w:rsidRDefault="00BA216B" w:rsidP="00614F98"/>
                    <w:p w14:paraId="6EE71AB5" w14:textId="77777777" w:rsidR="00BA216B" w:rsidRDefault="00BA216B" w:rsidP="00614F98"/>
                    <w:p w14:paraId="32F87B7B" w14:textId="77777777" w:rsidR="00BA216B" w:rsidRDefault="00BA216B" w:rsidP="00614F98"/>
                    <w:p w14:paraId="01A5DC8D" w14:textId="77777777" w:rsidR="00BA216B" w:rsidRDefault="00BA216B" w:rsidP="00614F98"/>
                    <w:p w14:paraId="530ACFE8" w14:textId="77777777" w:rsidR="00BA216B" w:rsidRDefault="00BA216B" w:rsidP="00614F98"/>
                    <w:p w14:paraId="60D6EA72" w14:textId="77777777" w:rsidR="00BA216B" w:rsidRDefault="00BA216B" w:rsidP="00614F98"/>
                    <w:p w14:paraId="2FED03B0" w14:textId="77777777" w:rsidR="00BA216B" w:rsidRDefault="00BA216B" w:rsidP="00614F98"/>
                    <w:p w14:paraId="32B33C79" w14:textId="77777777" w:rsidR="00BA216B" w:rsidRDefault="00BA216B" w:rsidP="00614F98"/>
                    <w:p w14:paraId="2123B704" w14:textId="77777777" w:rsidR="00BA216B" w:rsidRDefault="00BA216B" w:rsidP="00614F98"/>
                    <w:p w14:paraId="7230CBBF" w14:textId="77777777" w:rsidR="00BA216B" w:rsidRDefault="00BA216B" w:rsidP="00614F98"/>
                    <w:p w14:paraId="55056089" w14:textId="77777777" w:rsidR="00BA216B" w:rsidRDefault="00BA216B" w:rsidP="00614F98"/>
                    <w:p w14:paraId="4A55553D" w14:textId="77777777" w:rsidR="00BA216B" w:rsidRDefault="00BA216B" w:rsidP="00614F98"/>
                    <w:p w14:paraId="46B3ED76" w14:textId="77777777" w:rsidR="00BA216B" w:rsidRDefault="00BA216B" w:rsidP="00614F98"/>
                    <w:p w14:paraId="7FA99BB5" w14:textId="77777777" w:rsidR="00BA216B" w:rsidRDefault="00BA216B" w:rsidP="00614F98"/>
                    <w:p w14:paraId="28C778C6" w14:textId="77777777" w:rsidR="00BA216B" w:rsidRDefault="00BA216B" w:rsidP="00614F98"/>
                    <w:p w14:paraId="07710DE3" w14:textId="77777777" w:rsidR="00BA216B" w:rsidRDefault="00BA216B" w:rsidP="00614F98"/>
                    <w:p w14:paraId="172E7BA8" w14:textId="77777777" w:rsidR="00BA216B" w:rsidRDefault="00BA216B" w:rsidP="00614F98"/>
                    <w:p w14:paraId="6D4AACBA" w14:textId="77777777" w:rsidR="00BA216B" w:rsidRDefault="00BA216B" w:rsidP="00614F98"/>
                    <w:p w14:paraId="64D14D76" w14:textId="77777777" w:rsidR="00BA216B" w:rsidRDefault="00BA216B" w:rsidP="00614F98"/>
                    <w:p w14:paraId="4C95854D" w14:textId="77777777" w:rsidR="00BA216B" w:rsidRDefault="00BA216B" w:rsidP="00614F98"/>
                    <w:p w14:paraId="1F27C838" w14:textId="77777777" w:rsidR="00BA216B" w:rsidRDefault="00BA216B" w:rsidP="00614F98"/>
                    <w:p w14:paraId="5438DFBD" w14:textId="77777777" w:rsidR="00BA216B" w:rsidRDefault="00BA216B" w:rsidP="00614F98"/>
                    <w:p w14:paraId="24EC35DF" w14:textId="77777777" w:rsidR="00BA216B" w:rsidRDefault="00BA216B" w:rsidP="00614F98"/>
                    <w:p w14:paraId="14DB682F" w14:textId="77777777" w:rsidR="00BA216B" w:rsidRDefault="00BA216B" w:rsidP="00614F98"/>
                    <w:p w14:paraId="40388115" w14:textId="77777777" w:rsidR="00BA216B" w:rsidRDefault="00BA216B" w:rsidP="00614F98"/>
                    <w:p w14:paraId="52BCCA56" w14:textId="77777777" w:rsidR="00BA216B" w:rsidRDefault="00BA216B" w:rsidP="00614F98"/>
                    <w:p w14:paraId="2FAB1890" w14:textId="77777777" w:rsidR="00BA216B" w:rsidRDefault="00BA216B" w:rsidP="00614F98"/>
                    <w:p w14:paraId="51DA258D" w14:textId="77777777" w:rsidR="00BA216B" w:rsidRDefault="00BA216B" w:rsidP="00614F98"/>
                    <w:p w14:paraId="38DF78E0" w14:textId="77777777" w:rsidR="00BA216B" w:rsidRDefault="00BA216B" w:rsidP="00614F98"/>
                    <w:p w14:paraId="702CFD5E" w14:textId="77777777" w:rsidR="00BA216B" w:rsidRDefault="00BA216B" w:rsidP="00614F98"/>
                    <w:p w14:paraId="0900F0BE" w14:textId="77777777" w:rsidR="00BA216B" w:rsidRDefault="00BA216B" w:rsidP="00614F98"/>
                    <w:p w14:paraId="04206A97" w14:textId="77777777" w:rsidR="00BA216B" w:rsidRDefault="00BA216B" w:rsidP="00614F98"/>
                    <w:p w14:paraId="6AA5D3DB" w14:textId="77777777" w:rsidR="00BA216B" w:rsidRDefault="00BA216B" w:rsidP="00614F98"/>
                    <w:p w14:paraId="76BD70D1" w14:textId="77777777" w:rsidR="00BA216B" w:rsidRDefault="00BA216B" w:rsidP="00614F98"/>
                    <w:p w14:paraId="5C9DF038" w14:textId="77777777" w:rsidR="00BA216B" w:rsidRDefault="00BA216B" w:rsidP="00614F98"/>
                    <w:p w14:paraId="32157C92" w14:textId="77777777" w:rsidR="00BA216B" w:rsidRDefault="00BA216B" w:rsidP="00614F98"/>
                    <w:p w14:paraId="7D58B9E9" w14:textId="77777777" w:rsidR="00BA216B" w:rsidRDefault="00BA216B" w:rsidP="00614F98"/>
                    <w:p w14:paraId="4FE12DC8" w14:textId="77777777" w:rsidR="00BA216B" w:rsidRDefault="00BA216B" w:rsidP="00614F98"/>
                    <w:p w14:paraId="0CA64187" w14:textId="77777777" w:rsidR="00BA216B" w:rsidRDefault="00BA216B" w:rsidP="00614F98"/>
                    <w:p w14:paraId="612C92C9" w14:textId="77777777" w:rsidR="00BA216B" w:rsidRDefault="00BA216B" w:rsidP="00614F98"/>
                    <w:p w14:paraId="06081273" w14:textId="77777777" w:rsidR="00BA216B" w:rsidRDefault="00BA216B" w:rsidP="00614F98"/>
                    <w:p w14:paraId="7EB868B1" w14:textId="77777777" w:rsidR="00BA216B" w:rsidRDefault="00BA216B" w:rsidP="00614F98"/>
                    <w:p w14:paraId="039540DF" w14:textId="77777777" w:rsidR="00BA216B" w:rsidRDefault="00BA216B" w:rsidP="00614F98"/>
                    <w:p w14:paraId="0FE65427" w14:textId="77777777" w:rsidR="00BA216B" w:rsidRDefault="00BA216B" w:rsidP="00614F98"/>
                    <w:p w14:paraId="123704EF" w14:textId="77777777" w:rsidR="00BA216B" w:rsidRDefault="00BA216B" w:rsidP="00614F98"/>
                    <w:p w14:paraId="63C4F11B" w14:textId="77777777" w:rsidR="00BA216B" w:rsidRDefault="00BA216B" w:rsidP="00614F98"/>
                    <w:p w14:paraId="15628010" w14:textId="77777777" w:rsidR="00BA216B" w:rsidRDefault="00BA216B" w:rsidP="00614F98"/>
                    <w:p w14:paraId="7ED7A4D3" w14:textId="77777777" w:rsidR="00BA216B" w:rsidRDefault="00BA216B" w:rsidP="00614F98"/>
                    <w:p w14:paraId="31DB29A4" w14:textId="77777777" w:rsidR="00BA216B" w:rsidRDefault="00BA216B" w:rsidP="00614F98"/>
                    <w:p w14:paraId="3FD93D23" w14:textId="77777777" w:rsidR="00BA216B" w:rsidRDefault="00BA216B" w:rsidP="00614F98"/>
                    <w:p w14:paraId="0C0B4946" w14:textId="77777777" w:rsidR="00BA216B" w:rsidRDefault="00BA216B" w:rsidP="00614F98"/>
                    <w:p w14:paraId="2806C8F0" w14:textId="77777777" w:rsidR="00BA216B" w:rsidRDefault="00BA216B" w:rsidP="00614F98"/>
                    <w:p w14:paraId="2757761B" w14:textId="77777777" w:rsidR="00BA216B" w:rsidRDefault="00BA216B" w:rsidP="00614F98"/>
                    <w:p w14:paraId="615AB842" w14:textId="77777777" w:rsidR="00BA216B" w:rsidRDefault="00BA216B" w:rsidP="00614F98"/>
                    <w:p w14:paraId="705B9CA2" w14:textId="77777777" w:rsidR="00BA216B" w:rsidRDefault="00BA216B" w:rsidP="00614F98"/>
                    <w:p w14:paraId="0594D8D5" w14:textId="77777777" w:rsidR="00BA216B" w:rsidRDefault="00BA216B" w:rsidP="00614F98"/>
                    <w:p w14:paraId="3A4F1F19" w14:textId="77777777" w:rsidR="00BA216B" w:rsidRDefault="00BA216B" w:rsidP="00614F98"/>
                    <w:p w14:paraId="0868D302" w14:textId="77777777" w:rsidR="00BA216B" w:rsidRDefault="00BA216B" w:rsidP="00614F98"/>
                    <w:p w14:paraId="3873ADCC" w14:textId="77777777" w:rsidR="00BA216B" w:rsidRDefault="00BA216B" w:rsidP="00614F98"/>
                    <w:p w14:paraId="48DF3C2E" w14:textId="77777777" w:rsidR="00BA216B" w:rsidRDefault="00BA216B" w:rsidP="00614F98"/>
                    <w:p w14:paraId="37149F15" w14:textId="77777777" w:rsidR="00BA216B" w:rsidRDefault="00BA216B" w:rsidP="00614F98"/>
                    <w:p w14:paraId="2D27B176" w14:textId="77777777" w:rsidR="00BA216B" w:rsidRDefault="00BA216B" w:rsidP="00614F98"/>
                    <w:p w14:paraId="66CFC49F" w14:textId="77777777" w:rsidR="00BA216B" w:rsidRDefault="00BA216B" w:rsidP="00614F98"/>
                    <w:p w14:paraId="4BB6EFE9" w14:textId="77777777" w:rsidR="00BA216B" w:rsidRDefault="00BA216B" w:rsidP="00614F98"/>
                    <w:p w14:paraId="441EA9EA" w14:textId="77777777" w:rsidR="00BA216B" w:rsidRDefault="00BA216B" w:rsidP="00614F98"/>
                    <w:p w14:paraId="676961E7" w14:textId="77777777" w:rsidR="00BA216B" w:rsidRDefault="00BA216B" w:rsidP="00614F98"/>
                    <w:p w14:paraId="50DDCA56" w14:textId="77777777" w:rsidR="00BA216B" w:rsidRDefault="00BA216B" w:rsidP="00614F98"/>
                    <w:p w14:paraId="67A822E7" w14:textId="77777777" w:rsidR="00BA216B" w:rsidRDefault="00BA216B" w:rsidP="00614F98"/>
                    <w:p w14:paraId="384FD3B5" w14:textId="77777777" w:rsidR="00BA216B" w:rsidRDefault="00BA216B" w:rsidP="00614F98"/>
                    <w:p w14:paraId="69798DC9" w14:textId="77777777" w:rsidR="00BA216B" w:rsidRDefault="00BA216B" w:rsidP="00614F98"/>
                    <w:p w14:paraId="77413959" w14:textId="77777777" w:rsidR="00BA216B" w:rsidRDefault="00BA216B" w:rsidP="00614F98"/>
                    <w:p w14:paraId="1C4209AA" w14:textId="77777777" w:rsidR="00BA216B" w:rsidRDefault="00BA216B" w:rsidP="00614F98"/>
                    <w:p w14:paraId="2C797BD3" w14:textId="77777777" w:rsidR="00BA216B" w:rsidRDefault="00BA216B" w:rsidP="00614F98"/>
                    <w:p w14:paraId="4B9028EA" w14:textId="77777777" w:rsidR="00BA216B" w:rsidRDefault="00BA216B" w:rsidP="00614F98"/>
                    <w:p w14:paraId="747E7BFC" w14:textId="77777777" w:rsidR="00BA216B" w:rsidRDefault="00BA216B" w:rsidP="00614F98"/>
                    <w:p w14:paraId="336770BA" w14:textId="77777777" w:rsidR="00BA216B" w:rsidRDefault="00BA216B" w:rsidP="00614F98"/>
                    <w:p w14:paraId="225C64EA" w14:textId="77777777" w:rsidR="00BA216B" w:rsidRDefault="00BA216B" w:rsidP="00614F98"/>
                    <w:p w14:paraId="4D983A93" w14:textId="77777777" w:rsidR="00BA216B" w:rsidRDefault="00BA216B" w:rsidP="00614F98"/>
                    <w:p w14:paraId="640C03E0" w14:textId="77777777" w:rsidR="00BA216B" w:rsidRDefault="00BA216B" w:rsidP="00614F98"/>
                    <w:p w14:paraId="3BFD867C" w14:textId="77777777" w:rsidR="00BA216B" w:rsidRDefault="00BA216B" w:rsidP="00614F98"/>
                    <w:p w14:paraId="081D2249" w14:textId="77777777" w:rsidR="00BA216B" w:rsidRDefault="00BA216B" w:rsidP="00614F98"/>
                    <w:p w14:paraId="60B8F8D3" w14:textId="77777777" w:rsidR="00BA216B" w:rsidRDefault="00BA216B" w:rsidP="00614F98"/>
                    <w:p w14:paraId="332E9A3C" w14:textId="77777777" w:rsidR="00BA216B" w:rsidRDefault="00BA216B" w:rsidP="00614F98"/>
                    <w:p w14:paraId="1DDFB2A3" w14:textId="77777777" w:rsidR="00BA216B" w:rsidRDefault="00BA216B" w:rsidP="00614F98"/>
                    <w:p w14:paraId="29D4CB97" w14:textId="77777777" w:rsidR="00BA216B" w:rsidRDefault="00BA216B" w:rsidP="00614F98"/>
                    <w:p w14:paraId="6393386B" w14:textId="77777777" w:rsidR="00BA216B" w:rsidRDefault="00BA216B" w:rsidP="00614F98"/>
                    <w:p w14:paraId="21E85589" w14:textId="77777777" w:rsidR="00BA216B" w:rsidRDefault="00BA216B" w:rsidP="00614F98"/>
                    <w:p w14:paraId="69263B7D" w14:textId="77777777" w:rsidR="00BA216B" w:rsidRDefault="00BA216B" w:rsidP="00614F98"/>
                    <w:p w14:paraId="7AC518A0" w14:textId="77777777" w:rsidR="00BA216B" w:rsidRDefault="00BA216B" w:rsidP="00614F98"/>
                    <w:p w14:paraId="764EB9BE" w14:textId="77777777" w:rsidR="00BA216B" w:rsidRDefault="00BA216B" w:rsidP="00614F98"/>
                    <w:p w14:paraId="4538A589" w14:textId="77777777" w:rsidR="00BA216B" w:rsidRDefault="00BA216B" w:rsidP="00614F98"/>
                    <w:p w14:paraId="293347D2" w14:textId="77777777" w:rsidR="00BA216B" w:rsidRDefault="00BA216B" w:rsidP="00614F98"/>
                    <w:p w14:paraId="2F570EF8" w14:textId="77777777" w:rsidR="00BA216B" w:rsidRDefault="00BA216B" w:rsidP="00614F98"/>
                    <w:p w14:paraId="39E6051A" w14:textId="77777777" w:rsidR="00BA216B" w:rsidRDefault="00BA216B" w:rsidP="00614F98"/>
                    <w:p w14:paraId="485E9B73" w14:textId="77777777" w:rsidR="00BA216B" w:rsidRDefault="00BA216B" w:rsidP="00614F98"/>
                    <w:p w14:paraId="707E5EEB" w14:textId="77777777" w:rsidR="00BA216B" w:rsidRDefault="00BA216B" w:rsidP="00614F98"/>
                    <w:p w14:paraId="3B0C5CE6" w14:textId="77777777" w:rsidR="00BA216B" w:rsidRDefault="00BA216B" w:rsidP="00614F98"/>
                    <w:p w14:paraId="6454C363" w14:textId="77777777" w:rsidR="00BA216B" w:rsidRDefault="00BA216B" w:rsidP="00614F98"/>
                    <w:p w14:paraId="22D89305" w14:textId="77777777" w:rsidR="00BA216B" w:rsidRDefault="00BA216B" w:rsidP="00614F98"/>
                    <w:p w14:paraId="698CE96D" w14:textId="77777777" w:rsidR="00BA216B" w:rsidRDefault="00BA216B" w:rsidP="00614F98"/>
                    <w:p w14:paraId="5DE3E6CB" w14:textId="77777777" w:rsidR="00BA216B" w:rsidRDefault="00BA216B" w:rsidP="00614F98"/>
                    <w:p w14:paraId="0B19DEAE" w14:textId="77777777" w:rsidR="00BA216B" w:rsidRDefault="00BA216B" w:rsidP="00614F98"/>
                    <w:p w14:paraId="7A806005" w14:textId="77777777" w:rsidR="00BA216B" w:rsidRDefault="00BA216B" w:rsidP="00614F98"/>
                    <w:p w14:paraId="29F0A378" w14:textId="77777777" w:rsidR="00BA216B" w:rsidRDefault="00BA216B" w:rsidP="00614F98"/>
                    <w:p w14:paraId="0FBBEB9E" w14:textId="77777777" w:rsidR="00BA216B" w:rsidRDefault="00BA216B" w:rsidP="00614F98"/>
                    <w:p w14:paraId="374AC8A4" w14:textId="77777777" w:rsidR="00BA216B" w:rsidRDefault="00BA216B" w:rsidP="00614F98"/>
                    <w:p w14:paraId="4B0016EA" w14:textId="77777777" w:rsidR="00BA216B" w:rsidRDefault="00BA216B" w:rsidP="00614F98"/>
                    <w:p w14:paraId="5D7BF8F4" w14:textId="77777777" w:rsidR="00BA216B" w:rsidRDefault="00BA216B" w:rsidP="00614F98"/>
                    <w:p w14:paraId="780AA2B2" w14:textId="77777777" w:rsidR="00BA216B" w:rsidRDefault="00BA216B" w:rsidP="00614F98"/>
                    <w:p w14:paraId="4B1082BF" w14:textId="77777777" w:rsidR="00BA216B" w:rsidRDefault="00BA216B" w:rsidP="00614F98"/>
                    <w:p w14:paraId="5374AB6F" w14:textId="77777777" w:rsidR="00BA216B" w:rsidRDefault="00BA216B" w:rsidP="00614F98"/>
                    <w:p w14:paraId="3DE19731" w14:textId="77777777" w:rsidR="00BA216B" w:rsidRDefault="00BA216B" w:rsidP="00614F98"/>
                    <w:p w14:paraId="127212C9" w14:textId="77777777" w:rsidR="00BA216B" w:rsidRDefault="00BA216B" w:rsidP="00614F98"/>
                    <w:p w14:paraId="3D4776A5" w14:textId="77777777" w:rsidR="00BA216B" w:rsidRDefault="00BA216B" w:rsidP="00614F98"/>
                    <w:p w14:paraId="799F78AC" w14:textId="77777777" w:rsidR="00BA216B" w:rsidRDefault="00BA216B" w:rsidP="00614F98"/>
                    <w:p w14:paraId="75E54B6D" w14:textId="77777777" w:rsidR="00BA216B" w:rsidRDefault="00BA216B" w:rsidP="00614F98"/>
                    <w:p w14:paraId="788B98FE" w14:textId="77777777" w:rsidR="00BA216B" w:rsidRDefault="00BA216B" w:rsidP="00614F98"/>
                    <w:p w14:paraId="1E7946FB" w14:textId="77777777" w:rsidR="00BA216B" w:rsidRDefault="00BA216B" w:rsidP="00614F98"/>
                    <w:p w14:paraId="2DA4C4A8" w14:textId="77777777" w:rsidR="00BA216B" w:rsidRDefault="00BA216B" w:rsidP="00614F98"/>
                    <w:p w14:paraId="251920B9" w14:textId="77777777" w:rsidR="00BA216B" w:rsidRDefault="00BA216B" w:rsidP="00614F98"/>
                    <w:p w14:paraId="50091BD1" w14:textId="77777777" w:rsidR="00BA216B" w:rsidRDefault="00BA216B" w:rsidP="00614F98"/>
                    <w:p w14:paraId="087D0D20" w14:textId="77777777" w:rsidR="00BA216B" w:rsidRDefault="00BA216B" w:rsidP="00614F98"/>
                    <w:p w14:paraId="406D4331" w14:textId="77777777" w:rsidR="00BA216B" w:rsidRDefault="00BA216B" w:rsidP="00614F98"/>
                    <w:p w14:paraId="3AB77BFA" w14:textId="77777777" w:rsidR="00BA216B" w:rsidRDefault="00BA216B" w:rsidP="00614F98"/>
                    <w:p w14:paraId="2C1C031C" w14:textId="77777777" w:rsidR="00BA216B" w:rsidRDefault="00BA216B" w:rsidP="00614F98"/>
                    <w:p w14:paraId="49B0021E" w14:textId="77777777" w:rsidR="00BA216B" w:rsidRDefault="00BA216B" w:rsidP="00614F98"/>
                    <w:p w14:paraId="004E148A" w14:textId="77777777" w:rsidR="00BA216B" w:rsidRDefault="00BA216B" w:rsidP="00614F98"/>
                    <w:p w14:paraId="4E76AB3A" w14:textId="77777777" w:rsidR="00BA216B" w:rsidRDefault="00BA216B" w:rsidP="00614F98"/>
                    <w:p w14:paraId="3993B9A5" w14:textId="77777777" w:rsidR="00BA216B" w:rsidRDefault="00BA216B" w:rsidP="00614F98"/>
                    <w:p w14:paraId="7345D48B" w14:textId="77777777" w:rsidR="00BA216B" w:rsidRDefault="00BA216B" w:rsidP="00614F98"/>
                    <w:p w14:paraId="58F7BE06" w14:textId="77777777" w:rsidR="00BA216B" w:rsidRDefault="00BA216B" w:rsidP="00614F98"/>
                    <w:p w14:paraId="3341CAD1" w14:textId="77777777" w:rsidR="00BA216B" w:rsidRDefault="00BA216B" w:rsidP="00614F98"/>
                    <w:p w14:paraId="7E0E7735" w14:textId="77777777" w:rsidR="00BA216B" w:rsidRDefault="00BA216B" w:rsidP="00614F98"/>
                    <w:p w14:paraId="0C0030CE" w14:textId="77777777" w:rsidR="00BA216B" w:rsidRDefault="00BA216B" w:rsidP="00614F98"/>
                    <w:p w14:paraId="7E5D0EBF" w14:textId="77777777" w:rsidR="00BA216B" w:rsidRDefault="00BA216B" w:rsidP="00614F98"/>
                    <w:p w14:paraId="530BB344" w14:textId="77777777" w:rsidR="00BA216B" w:rsidRDefault="00BA216B" w:rsidP="00614F98"/>
                    <w:p w14:paraId="02E9178A" w14:textId="77777777" w:rsidR="00BA216B" w:rsidRDefault="00BA216B" w:rsidP="00614F98"/>
                    <w:p w14:paraId="4338C8D2" w14:textId="77777777" w:rsidR="00BA216B" w:rsidRDefault="00BA216B" w:rsidP="00614F98"/>
                    <w:p w14:paraId="747D0943" w14:textId="77777777" w:rsidR="00BA216B" w:rsidRDefault="00BA216B" w:rsidP="00614F98"/>
                    <w:p w14:paraId="7BD95289" w14:textId="77777777" w:rsidR="00BA216B" w:rsidRDefault="00BA216B" w:rsidP="00614F98"/>
                    <w:p w14:paraId="5B405412" w14:textId="77777777" w:rsidR="00BA216B" w:rsidRDefault="00BA216B" w:rsidP="00614F98"/>
                    <w:p w14:paraId="4DE60B95" w14:textId="77777777" w:rsidR="00BA216B" w:rsidRDefault="00BA216B" w:rsidP="00614F98"/>
                    <w:p w14:paraId="0D573331" w14:textId="77777777" w:rsidR="00BA216B" w:rsidRDefault="00BA216B" w:rsidP="00614F98"/>
                    <w:p w14:paraId="65538D08" w14:textId="77777777" w:rsidR="00BA216B" w:rsidRDefault="00BA216B" w:rsidP="00614F98"/>
                    <w:p w14:paraId="51564884" w14:textId="77777777" w:rsidR="00BA216B" w:rsidRDefault="00BA216B" w:rsidP="00614F98"/>
                    <w:p w14:paraId="7628DD45" w14:textId="77777777" w:rsidR="00BA216B" w:rsidRDefault="00BA216B" w:rsidP="00614F98"/>
                    <w:p w14:paraId="18BDA0CC" w14:textId="77777777" w:rsidR="00BA216B" w:rsidRDefault="00BA216B" w:rsidP="00614F98"/>
                    <w:p w14:paraId="3DCE67FC" w14:textId="77777777" w:rsidR="00BA216B" w:rsidRDefault="00BA216B" w:rsidP="00614F98"/>
                    <w:p w14:paraId="3277F907" w14:textId="77777777" w:rsidR="00BA216B" w:rsidRDefault="00BA216B" w:rsidP="00614F98"/>
                    <w:p w14:paraId="3F994A26" w14:textId="77777777" w:rsidR="00BA216B" w:rsidRDefault="00BA216B" w:rsidP="00614F98"/>
                    <w:p w14:paraId="76BE6E04" w14:textId="77777777" w:rsidR="00BA216B" w:rsidRDefault="00BA216B" w:rsidP="00614F98"/>
                    <w:p w14:paraId="028F83F8" w14:textId="77777777" w:rsidR="00BA216B" w:rsidRDefault="00BA216B" w:rsidP="00614F98"/>
                    <w:p w14:paraId="56C685F4" w14:textId="77777777" w:rsidR="00BA216B" w:rsidRDefault="00BA216B" w:rsidP="00614F98"/>
                    <w:p w14:paraId="190DB8B6" w14:textId="77777777" w:rsidR="00BA216B" w:rsidRDefault="00BA216B" w:rsidP="00614F98"/>
                    <w:p w14:paraId="3E73EB25" w14:textId="77777777" w:rsidR="00BA216B" w:rsidRDefault="00BA216B" w:rsidP="00614F98"/>
                    <w:p w14:paraId="0010B9CB" w14:textId="77777777" w:rsidR="00BA216B" w:rsidRDefault="00BA216B" w:rsidP="00614F98"/>
                    <w:p w14:paraId="1CB461F0" w14:textId="77777777" w:rsidR="00BA216B" w:rsidRDefault="00BA216B" w:rsidP="00614F98"/>
                    <w:p w14:paraId="4F1DE8B7" w14:textId="77777777" w:rsidR="00BA216B" w:rsidRDefault="00BA216B" w:rsidP="00614F98"/>
                    <w:p w14:paraId="49758241" w14:textId="77777777" w:rsidR="00BA216B" w:rsidRDefault="00BA216B" w:rsidP="00614F98"/>
                    <w:p w14:paraId="3C12E648" w14:textId="77777777" w:rsidR="00BA216B" w:rsidRDefault="00BA216B" w:rsidP="00614F98"/>
                    <w:p w14:paraId="3C193CDC" w14:textId="77777777" w:rsidR="00BA216B" w:rsidRDefault="00BA216B" w:rsidP="00614F98"/>
                    <w:p w14:paraId="2F40A28F" w14:textId="77777777" w:rsidR="00BA216B" w:rsidRDefault="00BA216B" w:rsidP="00614F98"/>
                    <w:p w14:paraId="5DA90B3C" w14:textId="77777777" w:rsidR="00BA216B" w:rsidRDefault="00BA216B" w:rsidP="00614F98"/>
                    <w:p w14:paraId="3920DAFC" w14:textId="77777777" w:rsidR="00BA216B" w:rsidRDefault="00BA216B" w:rsidP="00614F98"/>
                    <w:p w14:paraId="3C7DB563" w14:textId="77777777" w:rsidR="00BA216B" w:rsidRDefault="00BA216B" w:rsidP="00614F98"/>
                    <w:p w14:paraId="3DA46783" w14:textId="77777777" w:rsidR="00BA216B" w:rsidRDefault="00BA216B" w:rsidP="00614F98"/>
                    <w:p w14:paraId="6723F08B" w14:textId="77777777" w:rsidR="00BA216B" w:rsidRDefault="00BA216B" w:rsidP="00614F98"/>
                    <w:p w14:paraId="68CFEA2C" w14:textId="77777777" w:rsidR="00BA216B" w:rsidRDefault="00BA216B" w:rsidP="00614F98"/>
                    <w:p w14:paraId="0B57867C" w14:textId="77777777" w:rsidR="00BA216B" w:rsidRDefault="00BA216B" w:rsidP="00614F98"/>
                    <w:p w14:paraId="37CEF71F" w14:textId="77777777" w:rsidR="00BA216B" w:rsidRDefault="00BA216B" w:rsidP="00614F98"/>
                    <w:p w14:paraId="19EB4352" w14:textId="77777777" w:rsidR="00BA216B" w:rsidRDefault="00BA216B" w:rsidP="00614F98"/>
                    <w:p w14:paraId="71825935" w14:textId="77777777" w:rsidR="00BA216B" w:rsidRDefault="00BA216B" w:rsidP="00614F98"/>
                    <w:p w14:paraId="30A53DD7" w14:textId="77777777" w:rsidR="00BA216B" w:rsidRDefault="00BA216B" w:rsidP="00614F98"/>
                    <w:p w14:paraId="4E42370C" w14:textId="77777777" w:rsidR="00BA216B" w:rsidRDefault="00BA216B" w:rsidP="00614F98"/>
                    <w:p w14:paraId="5D46AE4F" w14:textId="77777777" w:rsidR="00BA216B" w:rsidRDefault="00BA216B" w:rsidP="00614F98"/>
                    <w:p w14:paraId="7B99FC90" w14:textId="77777777" w:rsidR="00BA216B" w:rsidRDefault="00BA216B" w:rsidP="00614F98"/>
                    <w:p w14:paraId="5D7B27C8" w14:textId="77777777" w:rsidR="00BA216B" w:rsidRDefault="00BA216B" w:rsidP="00614F98"/>
                    <w:p w14:paraId="58B20D14" w14:textId="77777777" w:rsidR="00BA216B" w:rsidRDefault="00BA216B" w:rsidP="00614F98"/>
                    <w:p w14:paraId="41ACA7E9" w14:textId="77777777" w:rsidR="00BA216B" w:rsidRDefault="00BA216B" w:rsidP="00614F98"/>
                    <w:p w14:paraId="17B261D9" w14:textId="77777777" w:rsidR="00BA216B" w:rsidRDefault="00BA216B" w:rsidP="00614F98"/>
                    <w:p w14:paraId="31609142" w14:textId="77777777" w:rsidR="00BA216B" w:rsidRDefault="00BA216B" w:rsidP="00614F98"/>
                    <w:p w14:paraId="60B15921" w14:textId="77777777" w:rsidR="00BA216B" w:rsidRDefault="00BA216B" w:rsidP="00614F98"/>
                    <w:p w14:paraId="0EB5441F" w14:textId="77777777" w:rsidR="00BA216B" w:rsidRDefault="00BA216B" w:rsidP="00614F98"/>
                    <w:p w14:paraId="5B0319C6" w14:textId="77777777" w:rsidR="00BA216B" w:rsidRDefault="00BA216B" w:rsidP="00614F98"/>
                    <w:p w14:paraId="2100A9D5" w14:textId="77777777" w:rsidR="00BA216B" w:rsidRDefault="00BA216B" w:rsidP="00614F98"/>
                    <w:p w14:paraId="31800F3F" w14:textId="77777777" w:rsidR="00BA216B" w:rsidRDefault="00BA216B" w:rsidP="00614F98"/>
                    <w:p w14:paraId="18D5A693" w14:textId="77777777" w:rsidR="00BA216B" w:rsidRDefault="00BA216B" w:rsidP="00614F98"/>
                    <w:p w14:paraId="57642234" w14:textId="77777777" w:rsidR="00BA216B" w:rsidRDefault="00BA216B" w:rsidP="00614F98"/>
                    <w:p w14:paraId="378105B3" w14:textId="77777777" w:rsidR="00BA216B" w:rsidRDefault="00BA216B" w:rsidP="00614F98"/>
                    <w:p w14:paraId="6BC47193" w14:textId="77777777" w:rsidR="00BA216B" w:rsidRDefault="00BA216B" w:rsidP="00614F98"/>
                    <w:p w14:paraId="6A461487" w14:textId="77777777" w:rsidR="00BA216B" w:rsidRDefault="00BA216B" w:rsidP="00614F98"/>
                    <w:p w14:paraId="1D8E7043" w14:textId="77777777" w:rsidR="00BA216B" w:rsidRDefault="00BA216B" w:rsidP="00614F98"/>
                    <w:p w14:paraId="7C757F6C" w14:textId="77777777" w:rsidR="00BA216B" w:rsidRDefault="00BA216B" w:rsidP="00614F98"/>
                    <w:p w14:paraId="42A63E35" w14:textId="77777777" w:rsidR="00BA216B" w:rsidRDefault="00BA216B" w:rsidP="00614F98"/>
                    <w:p w14:paraId="7EAD4759" w14:textId="77777777" w:rsidR="00BA216B" w:rsidRDefault="00BA216B" w:rsidP="00614F98"/>
                    <w:p w14:paraId="58972834" w14:textId="77777777" w:rsidR="00BA216B" w:rsidRDefault="00BA216B" w:rsidP="00614F98"/>
                    <w:p w14:paraId="39EE2AEF" w14:textId="77777777" w:rsidR="00BA216B" w:rsidRDefault="00BA216B" w:rsidP="00614F98"/>
                    <w:p w14:paraId="00F1D6B7" w14:textId="77777777" w:rsidR="00BA216B" w:rsidRDefault="00BA216B" w:rsidP="00614F98"/>
                    <w:p w14:paraId="58C6CD52" w14:textId="77777777" w:rsidR="00BA216B" w:rsidRDefault="00BA216B" w:rsidP="00614F98"/>
                    <w:p w14:paraId="5DBFAE63" w14:textId="77777777" w:rsidR="00BA216B" w:rsidRDefault="00BA216B" w:rsidP="00614F98"/>
                    <w:p w14:paraId="1D91EAFA" w14:textId="77777777" w:rsidR="00BA216B" w:rsidRDefault="00BA216B" w:rsidP="00614F98"/>
                    <w:p w14:paraId="01F03897" w14:textId="77777777" w:rsidR="00BA216B" w:rsidRDefault="00BA216B" w:rsidP="00614F98"/>
                    <w:p w14:paraId="77B79C12" w14:textId="77777777" w:rsidR="00BA216B" w:rsidRDefault="00BA216B" w:rsidP="00614F98"/>
                    <w:p w14:paraId="59EB469E" w14:textId="77777777" w:rsidR="00BA216B" w:rsidRDefault="00BA216B" w:rsidP="00614F98"/>
                    <w:p w14:paraId="3200F158" w14:textId="77777777" w:rsidR="00BA216B" w:rsidRDefault="00BA216B" w:rsidP="00614F98"/>
                    <w:p w14:paraId="69377D8E" w14:textId="77777777" w:rsidR="00BA216B" w:rsidRDefault="00BA216B" w:rsidP="00614F98"/>
                    <w:p w14:paraId="10D8A075" w14:textId="77777777" w:rsidR="00BA216B" w:rsidRDefault="00BA216B" w:rsidP="00614F98"/>
                    <w:p w14:paraId="6190633F" w14:textId="77777777" w:rsidR="00BA216B" w:rsidRDefault="00BA216B" w:rsidP="00614F98"/>
                    <w:p w14:paraId="7B3C514F" w14:textId="77777777" w:rsidR="00BA216B" w:rsidRDefault="00BA216B" w:rsidP="00614F98"/>
                    <w:p w14:paraId="54083357" w14:textId="77777777" w:rsidR="00BA216B" w:rsidRDefault="00BA216B" w:rsidP="00614F98"/>
                    <w:p w14:paraId="59A68352" w14:textId="77777777" w:rsidR="00BA216B" w:rsidRDefault="00BA216B" w:rsidP="00614F98"/>
                    <w:p w14:paraId="6408BE26" w14:textId="77777777" w:rsidR="00BA216B" w:rsidRDefault="00BA216B" w:rsidP="00614F98"/>
                    <w:p w14:paraId="3E739E15" w14:textId="77777777" w:rsidR="00BA216B" w:rsidRDefault="00BA216B" w:rsidP="00614F98"/>
                    <w:p w14:paraId="74846324" w14:textId="77777777" w:rsidR="00BA216B" w:rsidRDefault="00BA216B" w:rsidP="00614F98"/>
                    <w:p w14:paraId="15DC6247" w14:textId="77777777" w:rsidR="00BA216B" w:rsidRDefault="00BA216B" w:rsidP="00614F98"/>
                    <w:p w14:paraId="42B2FD8F" w14:textId="77777777" w:rsidR="00BA216B" w:rsidRDefault="00BA216B" w:rsidP="00614F98"/>
                    <w:p w14:paraId="67B62087" w14:textId="77777777" w:rsidR="00BA216B" w:rsidRDefault="00BA216B" w:rsidP="00614F98"/>
                    <w:p w14:paraId="510AC31E" w14:textId="77777777" w:rsidR="00BA216B" w:rsidRDefault="00BA216B" w:rsidP="00614F98"/>
                    <w:p w14:paraId="24EC3B34" w14:textId="77777777" w:rsidR="00BA216B" w:rsidRDefault="00BA216B" w:rsidP="00614F98"/>
                    <w:p w14:paraId="15A8038C" w14:textId="77777777" w:rsidR="00BA216B" w:rsidRDefault="00BA216B" w:rsidP="00614F98"/>
                    <w:p w14:paraId="699CDA8A" w14:textId="77777777" w:rsidR="00BA216B" w:rsidRDefault="00BA216B" w:rsidP="00614F98"/>
                    <w:p w14:paraId="4178C151" w14:textId="77777777" w:rsidR="00BA216B" w:rsidRDefault="00BA216B" w:rsidP="00614F98"/>
                    <w:p w14:paraId="509D0A74" w14:textId="77777777" w:rsidR="00BA216B" w:rsidRDefault="00BA216B" w:rsidP="00614F98"/>
                    <w:p w14:paraId="33A6EFAA" w14:textId="77777777" w:rsidR="00BA216B" w:rsidRDefault="00BA216B" w:rsidP="00614F98"/>
                    <w:p w14:paraId="26451956" w14:textId="77777777" w:rsidR="00BA216B" w:rsidRDefault="00BA216B" w:rsidP="00614F98"/>
                    <w:p w14:paraId="43E9C425" w14:textId="77777777" w:rsidR="00BA216B" w:rsidRDefault="00BA216B" w:rsidP="00614F98"/>
                    <w:p w14:paraId="7A16995A" w14:textId="77777777" w:rsidR="00BA216B" w:rsidRDefault="00BA216B" w:rsidP="00614F98"/>
                    <w:p w14:paraId="500610B3" w14:textId="77777777" w:rsidR="00BA216B" w:rsidRDefault="00BA216B" w:rsidP="00614F98"/>
                    <w:p w14:paraId="13BB7860" w14:textId="77777777" w:rsidR="00BA216B" w:rsidRDefault="00BA216B" w:rsidP="00614F98"/>
                    <w:p w14:paraId="1A05AA15" w14:textId="77777777" w:rsidR="00BA216B" w:rsidRDefault="00BA216B" w:rsidP="00614F98"/>
                    <w:p w14:paraId="665AABBD" w14:textId="77777777" w:rsidR="00BA216B" w:rsidRDefault="00BA216B" w:rsidP="00614F98"/>
                    <w:p w14:paraId="3F7B4FC5" w14:textId="77777777" w:rsidR="00BA216B" w:rsidRDefault="00BA216B" w:rsidP="00614F98"/>
                    <w:p w14:paraId="78B017CC" w14:textId="77777777" w:rsidR="00BA216B" w:rsidRDefault="00BA216B" w:rsidP="00614F98"/>
                    <w:p w14:paraId="168DE825" w14:textId="77777777" w:rsidR="00BA216B" w:rsidRDefault="00BA216B" w:rsidP="00614F98"/>
                    <w:p w14:paraId="5D0F90CE" w14:textId="77777777" w:rsidR="00BA216B" w:rsidRDefault="00BA216B" w:rsidP="00614F98"/>
                    <w:p w14:paraId="393325F9" w14:textId="77777777" w:rsidR="00BA216B" w:rsidRDefault="00BA216B" w:rsidP="00614F98"/>
                    <w:p w14:paraId="7A4493F3" w14:textId="77777777" w:rsidR="00BA216B" w:rsidRDefault="00BA216B" w:rsidP="00614F98"/>
                    <w:p w14:paraId="33ECD0F5" w14:textId="77777777" w:rsidR="00BA216B" w:rsidRDefault="00BA216B" w:rsidP="00614F98"/>
                    <w:p w14:paraId="1F190E43" w14:textId="77777777" w:rsidR="00BA216B" w:rsidRDefault="00BA216B" w:rsidP="00614F98"/>
                    <w:p w14:paraId="1F44F037" w14:textId="77777777" w:rsidR="00BA216B" w:rsidRDefault="00BA216B" w:rsidP="00614F98"/>
                    <w:p w14:paraId="32C03996" w14:textId="77777777" w:rsidR="00BA216B" w:rsidRDefault="00BA216B" w:rsidP="00614F98"/>
                    <w:p w14:paraId="136DED89" w14:textId="77777777" w:rsidR="00BA216B" w:rsidRDefault="00BA216B" w:rsidP="00614F98"/>
                    <w:p w14:paraId="7B3E6387" w14:textId="77777777" w:rsidR="00BA216B" w:rsidRDefault="00BA216B" w:rsidP="00614F98"/>
                    <w:p w14:paraId="237D2C2E" w14:textId="77777777" w:rsidR="00BA216B" w:rsidRDefault="00BA216B" w:rsidP="00614F98"/>
                    <w:p w14:paraId="14149730" w14:textId="77777777" w:rsidR="00BA216B" w:rsidRDefault="00BA216B" w:rsidP="00614F98"/>
                    <w:p w14:paraId="74F8C1EF" w14:textId="77777777" w:rsidR="00BA216B" w:rsidRDefault="00BA216B" w:rsidP="00614F98"/>
                    <w:p w14:paraId="0634E231" w14:textId="77777777" w:rsidR="00BA216B" w:rsidRDefault="00BA216B" w:rsidP="00614F98"/>
                    <w:p w14:paraId="35D628B9" w14:textId="77777777" w:rsidR="00BA216B" w:rsidRDefault="00BA216B" w:rsidP="00614F98"/>
                    <w:p w14:paraId="73E52083" w14:textId="77777777" w:rsidR="00BA216B" w:rsidRDefault="00BA216B" w:rsidP="00614F98"/>
                    <w:p w14:paraId="381D4397" w14:textId="77777777" w:rsidR="00BA216B" w:rsidRDefault="00BA216B" w:rsidP="00614F98"/>
                    <w:p w14:paraId="55B6D763" w14:textId="77777777" w:rsidR="00BA216B" w:rsidRDefault="00BA216B" w:rsidP="00614F98"/>
                    <w:p w14:paraId="6271E181" w14:textId="77777777" w:rsidR="00BA216B" w:rsidRDefault="00BA216B" w:rsidP="00614F98"/>
                    <w:p w14:paraId="45E50B52" w14:textId="77777777" w:rsidR="00BA216B" w:rsidRDefault="00BA216B" w:rsidP="00614F98"/>
                    <w:p w14:paraId="7EF0337C" w14:textId="77777777" w:rsidR="00BA216B" w:rsidRDefault="00BA216B" w:rsidP="00614F98"/>
                    <w:p w14:paraId="5FF40F0F" w14:textId="77777777" w:rsidR="00BA216B" w:rsidRDefault="00BA216B" w:rsidP="00614F98"/>
                    <w:p w14:paraId="30F2ABC2" w14:textId="77777777" w:rsidR="00BA216B" w:rsidRDefault="00BA216B" w:rsidP="00614F98"/>
                    <w:p w14:paraId="68B40E3C" w14:textId="77777777" w:rsidR="00BA216B" w:rsidRDefault="00BA216B" w:rsidP="00614F98"/>
                    <w:p w14:paraId="5E930F0D" w14:textId="77777777" w:rsidR="00BA216B" w:rsidRDefault="00BA216B" w:rsidP="00614F98"/>
                    <w:p w14:paraId="4AB55E35" w14:textId="77777777" w:rsidR="00BA216B" w:rsidRDefault="00BA216B" w:rsidP="00614F98"/>
                    <w:p w14:paraId="2AEBF417" w14:textId="77777777" w:rsidR="00BA216B" w:rsidRDefault="00BA216B" w:rsidP="00614F98"/>
                    <w:p w14:paraId="38FFF238" w14:textId="77777777" w:rsidR="00BA216B" w:rsidRDefault="00BA216B" w:rsidP="00614F98"/>
                    <w:p w14:paraId="4DFC1C58" w14:textId="77777777" w:rsidR="00BA216B" w:rsidRDefault="00BA216B" w:rsidP="00614F98"/>
                    <w:p w14:paraId="5BD8392E" w14:textId="77777777" w:rsidR="00BA216B" w:rsidRDefault="00BA216B" w:rsidP="00614F98"/>
                    <w:p w14:paraId="1116720E" w14:textId="77777777" w:rsidR="00BA216B" w:rsidRDefault="00BA216B" w:rsidP="00614F98"/>
                    <w:p w14:paraId="25223C7C" w14:textId="77777777" w:rsidR="00BA216B" w:rsidRDefault="00BA216B" w:rsidP="00614F98"/>
                    <w:p w14:paraId="2D7719C5" w14:textId="77777777" w:rsidR="00BA216B" w:rsidRDefault="00BA216B" w:rsidP="00614F98"/>
                    <w:p w14:paraId="4D24614C" w14:textId="77777777" w:rsidR="00BA216B" w:rsidRDefault="00BA216B" w:rsidP="00614F98"/>
                    <w:p w14:paraId="07B58C6F" w14:textId="77777777" w:rsidR="00BA216B" w:rsidRDefault="00BA216B" w:rsidP="00614F98"/>
                    <w:p w14:paraId="5AD94069" w14:textId="77777777" w:rsidR="00BA216B" w:rsidRDefault="00BA216B" w:rsidP="00614F98"/>
                    <w:p w14:paraId="5B88DDED" w14:textId="77777777" w:rsidR="00BA216B" w:rsidRDefault="00BA216B" w:rsidP="00614F98"/>
                    <w:p w14:paraId="2CB6A883" w14:textId="77777777" w:rsidR="00BA216B" w:rsidRDefault="00BA216B" w:rsidP="00614F98"/>
                    <w:p w14:paraId="766B7424" w14:textId="77777777" w:rsidR="00BA216B" w:rsidRDefault="00BA216B" w:rsidP="00614F98"/>
                    <w:p w14:paraId="13537F05" w14:textId="77777777" w:rsidR="00BA216B" w:rsidRDefault="00BA216B" w:rsidP="00614F98"/>
                    <w:p w14:paraId="053C92B3" w14:textId="77777777" w:rsidR="00BA216B" w:rsidRDefault="00BA216B" w:rsidP="00614F98"/>
                    <w:p w14:paraId="7FD4931F" w14:textId="77777777" w:rsidR="00BA216B" w:rsidRDefault="00BA216B" w:rsidP="00614F98"/>
                    <w:p w14:paraId="191D1203" w14:textId="77777777" w:rsidR="00BA216B" w:rsidRDefault="00BA216B" w:rsidP="00614F98"/>
                    <w:p w14:paraId="0B48B969" w14:textId="77777777" w:rsidR="00BA216B" w:rsidRDefault="00BA216B" w:rsidP="00614F98"/>
                    <w:p w14:paraId="7FFDAD15" w14:textId="77777777" w:rsidR="00BA216B" w:rsidRDefault="00BA216B" w:rsidP="00614F98"/>
                    <w:p w14:paraId="41E60AD2" w14:textId="77777777" w:rsidR="00BA216B" w:rsidRDefault="00BA216B" w:rsidP="00614F98"/>
                    <w:p w14:paraId="3139EE6F" w14:textId="77777777" w:rsidR="00BA216B" w:rsidRDefault="00BA216B" w:rsidP="00614F98"/>
                    <w:p w14:paraId="167CF17E" w14:textId="77777777" w:rsidR="00BA216B" w:rsidRDefault="00BA216B" w:rsidP="00614F98"/>
                    <w:p w14:paraId="52492818" w14:textId="77777777" w:rsidR="00BA216B" w:rsidRDefault="00BA216B" w:rsidP="00614F98"/>
                    <w:p w14:paraId="5B93F8D5" w14:textId="77777777" w:rsidR="00BA216B" w:rsidRDefault="00BA216B" w:rsidP="00614F98"/>
                    <w:p w14:paraId="56BDF498" w14:textId="77777777" w:rsidR="00BA216B" w:rsidRDefault="00BA216B" w:rsidP="00614F98"/>
                    <w:p w14:paraId="505D56AA" w14:textId="77777777" w:rsidR="00BA216B" w:rsidRDefault="00BA216B" w:rsidP="00614F98"/>
                    <w:p w14:paraId="27D2A3BB" w14:textId="77777777" w:rsidR="00BA216B" w:rsidRDefault="00BA216B" w:rsidP="00614F98"/>
                    <w:p w14:paraId="56E00CF5" w14:textId="77777777" w:rsidR="00BA216B" w:rsidRDefault="00BA216B" w:rsidP="00614F98"/>
                    <w:p w14:paraId="6C5DEC8A" w14:textId="77777777" w:rsidR="00BA216B" w:rsidRDefault="00BA216B" w:rsidP="00614F98"/>
                    <w:p w14:paraId="6A486CA8" w14:textId="77777777" w:rsidR="00BA216B" w:rsidRDefault="00BA216B" w:rsidP="00614F98"/>
                    <w:p w14:paraId="777D530D" w14:textId="77777777" w:rsidR="00BA216B" w:rsidRDefault="00BA216B" w:rsidP="00614F98"/>
                    <w:p w14:paraId="1DE81AC0" w14:textId="77777777" w:rsidR="00BA216B" w:rsidRDefault="00BA216B" w:rsidP="00614F98"/>
                    <w:p w14:paraId="6C57097F" w14:textId="77777777" w:rsidR="00BA216B" w:rsidRDefault="00BA216B" w:rsidP="00614F98"/>
                    <w:p w14:paraId="62142D7E" w14:textId="77777777" w:rsidR="00BA216B" w:rsidRDefault="00BA216B" w:rsidP="00614F98"/>
                    <w:p w14:paraId="3B222B64" w14:textId="77777777" w:rsidR="00BA216B" w:rsidRDefault="00BA216B" w:rsidP="00614F98"/>
                    <w:p w14:paraId="28E77565" w14:textId="77777777" w:rsidR="00BA216B" w:rsidRDefault="00BA216B" w:rsidP="00614F98"/>
                    <w:p w14:paraId="528F63E7" w14:textId="77777777" w:rsidR="00BA216B" w:rsidRDefault="00BA216B" w:rsidP="00614F98"/>
                    <w:p w14:paraId="61F8884E" w14:textId="77777777" w:rsidR="00BA216B" w:rsidRDefault="00BA216B" w:rsidP="00614F98"/>
                    <w:p w14:paraId="16920E0D" w14:textId="77777777" w:rsidR="00BA216B" w:rsidRDefault="00BA216B" w:rsidP="00614F98"/>
                    <w:p w14:paraId="7C31C9E8" w14:textId="77777777" w:rsidR="00BA216B" w:rsidRDefault="00BA216B" w:rsidP="00614F98"/>
                    <w:p w14:paraId="1D1BCA89" w14:textId="77777777" w:rsidR="00BA216B" w:rsidRDefault="00BA216B" w:rsidP="00614F98"/>
                    <w:p w14:paraId="4E35A9FC" w14:textId="77777777" w:rsidR="00BA216B" w:rsidRDefault="00BA216B" w:rsidP="00614F98"/>
                    <w:p w14:paraId="7BC6F592" w14:textId="77777777" w:rsidR="00BA216B" w:rsidRDefault="00BA216B" w:rsidP="00614F98"/>
                    <w:p w14:paraId="1AC7D7C1" w14:textId="77777777" w:rsidR="00BA216B" w:rsidRDefault="00BA216B" w:rsidP="00614F98"/>
                    <w:p w14:paraId="7FACC85F" w14:textId="77777777" w:rsidR="00BA216B" w:rsidRDefault="00BA216B" w:rsidP="00614F98"/>
                    <w:p w14:paraId="228FECBC" w14:textId="77777777" w:rsidR="00BA216B" w:rsidRDefault="00BA216B" w:rsidP="00614F98"/>
                    <w:p w14:paraId="0679A478" w14:textId="77777777" w:rsidR="00BA216B" w:rsidRDefault="00BA216B" w:rsidP="00614F98"/>
                    <w:p w14:paraId="03A73D9B" w14:textId="77777777" w:rsidR="00BA216B" w:rsidRDefault="00BA216B" w:rsidP="00614F98"/>
                    <w:p w14:paraId="41F304A7" w14:textId="77777777" w:rsidR="00BA216B" w:rsidRDefault="00BA216B" w:rsidP="00614F98"/>
                    <w:p w14:paraId="23064DFE" w14:textId="77777777" w:rsidR="00BA216B" w:rsidRDefault="00BA216B" w:rsidP="00614F98"/>
                    <w:p w14:paraId="43EABC26" w14:textId="77777777" w:rsidR="00BA216B" w:rsidRDefault="00BA216B" w:rsidP="00614F98"/>
                    <w:p w14:paraId="1F40E475" w14:textId="77777777" w:rsidR="00BA216B" w:rsidRDefault="00BA216B" w:rsidP="00614F98"/>
                    <w:p w14:paraId="17893080" w14:textId="77777777" w:rsidR="00BA216B" w:rsidRDefault="00BA216B" w:rsidP="00614F98"/>
                    <w:p w14:paraId="051669BB" w14:textId="77777777" w:rsidR="00BA216B" w:rsidRDefault="00BA216B" w:rsidP="00614F98"/>
                    <w:p w14:paraId="47E2EC7F" w14:textId="77777777" w:rsidR="00BA216B" w:rsidRDefault="00BA216B" w:rsidP="00614F98"/>
                    <w:p w14:paraId="67979B80" w14:textId="77777777" w:rsidR="00BA216B" w:rsidRDefault="00BA216B" w:rsidP="00614F98"/>
                    <w:p w14:paraId="3E3575C3" w14:textId="77777777" w:rsidR="00BA216B" w:rsidRDefault="00BA216B" w:rsidP="00614F98"/>
                    <w:p w14:paraId="23F381C6" w14:textId="77777777" w:rsidR="00BA216B" w:rsidRDefault="00BA216B" w:rsidP="00614F98"/>
                    <w:p w14:paraId="4FC64ACB" w14:textId="77777777" w:rsidR="00BA216B" w:rsidRDefault="00BA216B" w:rsidP="00614F98"/>
                    <w:p w14:paraId="05301AA0" w14:textId="77777777" w:rsidR="00BA216B" w:rsidRDefault="00BA216B" w:rsidP="00614F98"/>
                    <w:p w14:paraId="217A2D8A" w14:textId="77777777" w:rsidR="00BA216B" w:rsidRDefault="00BA216B" w:rsidP="00614F98"/>
                    <w:p w14:paraId="6731D08F" w14:textId="77777777" w:rsidR="00BA216B" w:rsidRDefault="00BA216B" w:rsidP="00614F98"/>
                    <w:p w14:paraId="7D1AFE73" w14:textId="77777777" w:rsidR="00BA216B" w:rsidRDefault="00BA216B" w:rsidP="00614F98"/>
                    <w:p w14:paraId="0FA06F53" w14:textId="77777777" w:rsidR="00BA216B" w:rsidRDefault="00BA216B" w:rsidP="00614F98"/>
                    <w:p w14:paraId="18DB8C36" w14:textId="77777777" w:rsidR="00BA216B" w:rsidRDefault="00BA216B" w:rsidP="00614F98"/>
                    <w:p w14:paraId="399EAAEA" w14:textId="77777777" w:rsidR="00BA216B" w:rsidRDefault="00BA216B" w:rsidP="00614F98"/>
                    <w:p w14:paraId="170FAECC" w14:textId="77777777" w:rsidR="00BA216B" w:rsidRDefault="00BA216B" w:rsidP="00614F98"/>
                    <w:p w14:paraId="4FB18F24" w14:textId="77777777" w:rsidR="00BA216B" w:rsidRDefault="00BA216B" w:rsidP="00614F98"/>
                    <w:p w14:paraId="69CD3968" w14:textId="77777777" w:rsidR="00BA216B" w:rsidRDefault="00BA216B" w:rsidP="00614F98"/>
                    <w:p w14:paraId="0120491D" w14:textId="77777777" w:rsidR="00BA216B" w:rsidRDefault="00BA216B" w:rsidP="00614F98"/>
                    <w:p w14:paraId="4EA19A74" w14:textId="77777777" w:rsidR="00BA216B" w:rsidRDefault="00BA216B" w:rsidP="00614F98"/>
                    <w:p w14:paraId="28AF2178" w14:textId="77777777" w:rsidR="00BA216B" w:rsidRDefault="00BA216B" w:rsidP="00614F98"/>
                    <w:p w14:paraId="61A3C8EA" w14:textId="77777777" w:rsidR="00BA216B" w:rsidRDefault="00BA216B" w:rsidP="00614F98"/>
                    <w:p w14:paraId="635FAE6B" w14:textId="77777777" w:rsidR="00BA216B" w:rsidRDefault="00BA216B" w:rsidP="00614F98"/>
                    <w:p w14:paraId="68B330E9" w14:textId="77777777" w:rsidR="00BA216B" w:rsidRDefault="00BA216B" w:rsidP="00614F98"/>
                    <w:p w14:paraId="3D684604" w14:textId="77777777" w:rsidR="00BA216B" w:rsidRDefault="00BA216B" w:rsidP="00614F98"/>
                    <w:p w14:paraId="6452EC74" w14:textId="77777777" w:rsidR="00BA216B" w:rsidRDefault="00BA216B" w:rsidP="00614F98"/>
                    <w:p w14:paraId="5C4618A6" w14:textId="77777777" w:rsidR="00BA216B" w:rsidRDefault="00BA216B" w:rsidP="00614F98"/>
                    <w:p w14:paraId="082C7179" w14:textId="77777777" w:rsidR="00BA216B" w:rsidRDefault="00BA216B" w:rsidP="00614F98"/>
                    <w:p w14:paraId="2C09E847" w14:textId="77777777" w:rsidR="00BA216B" w:rsidRDefault="00BA216B" w:rsidP="00614F98"/>
                    <w:p w14:paraId="1320C3E9" w14:textId="77777777" w:rsidR="00BA216B" w:rsidRDefault="00BA216B" w:rsidP="00614F98"/>
                    <w:p w14:paraId="6B088C7F" w14:textId="77777777" w:rsidR="00BA216B" w:rsidRDefault="00BA216B" w:rsidP="00614F98"/>
                    <w:p w14:paraId="4202CF96" w14:textId="77777777" w:rsidR="00BA216B" w:rsidRDefault="00BA216B" w:rsidP="00614F98"/>
                    <w:p w14:paraId="00E27341" w14:textId="77777777" w:rsidR="00BA216B" w:rsidRDefault="00BA216B" w:rsidP="00614F98"/>
                    <w:p w14:paraId="0A6C3C37" w14:textId="77777777" w:rsidR="00BA216B" w:rsidRDefault="00BA216B" w:rsidP="00614F98"/>
                    <w:p w14:paraId="754EB4EA" w14:textId="77777777" w:rsidR="00BA216B" w:rsidRDefault="00BA216B" w:rsidP="00614F98"/>
                    <w:p w14:paraId="677F5D6B" w14:textId="77777777" w:rsidR="00BA216B" w:rsidRDefault="00BA216B" w:rsidP="00614F98"/>
                    <w:p w14:paraId="1C2FC364" w14:textId="77777777" w:rsidR="00BA216B" w:rsidRDefault="00BA216B" w:rsidP="00614F98"/>
                    <w:p w14:paraId="6F678DEB" w14:textId="77777777" w:rsidR="00BA216B" w:rsidRDefault="00BA216B" w:rsidP="00614F98"/>
                    <w:p w14:paraId="72BC7238" w14:textId="77777777" w:rsidR="00BA216B" w:rsidRDefault="00BA216B" w:rsidP="00614F98"/>
                    <w:p w14:paraId="4276C64E" w14:textId="77777777" w:rsidR="00BA216B" w:rsidRDefault="00BA216B" w:rsidP="00614F98"/>
                    <w:p w14:paraId="61A270D5" w14:textId="77777777" w:rsidR="00BA216B" w:rsidRDefault="00BA216B" w:rsidP="00614F98"/>
                    <w:p w14:paraId="2FCF74B2" w14:textId="77777777" w:rsidR="00BA216B" w:rsidRDefault="00BA216B" w:rsidP="00614F98"/>
                    <w:p w14:paraId="44BC97EC" w14:textId="77777777" w:rsidR="00BA216B" w:rsidRDefault="00BA216B" w:rsidP="00614F98"/>
                    <w:p w14:paraId="121D089C" w14:textId="77777777" w:rsidR="00BA216B" w:rsidRDefault="00BA216B" w:rsidP="00614F98"/>
                    <w:p w14:paraId="7EE01445" w14:textId="77777777" w:rsidR="00BA216B" w:rsidRDefault="00BA216B" w:rsidP="00614F98"/>
                    <w:p w14:paraId="7576A5D5" w14:textId="77777777" w:rsidR="00BA216B" w:rsidRDefault="00BA216B" w:rsidP="00614F98"/>
                    <w:p w14:paraId="63C4C580" w14:textId="77777777" w:rsidR="00BA216B" w:rsidRDefault="00BA216B" w:rsidP="00614F98"/>
                    <w:p w14:paraId="0ED9B9B6" w14:textId="77777777" w:rsidR="00BA216B" w:rsidRDefault="00BA216B" w:rsidP="00614F98"/>
                    <w:p w14:paraId="51B63868" w14:textId="77777777" w:rsidR="00BA216B" w:rsidRDefault="00BA216B" w:rsidP="00614F98"/>
                    <w:p w14:paraId="569EDDF3" w14:textId="77777777" w:rsidR="00BA216B" w:rsidRDefault="00BA216B" w:rsidP="00614F98"/>
                    <w:p w14:paraId="27B589E5" w14:textId="77777777" w:rsidR="00BA216B" w:rsidRDefault="00BA216B" w:rsidP="00614F98"/>
                    <w:p w14:paraId="7A77EF21" w14:textId="77777777" w:rsidR="00BA216B" w:rsidRDefault="00BA216B" w:rsidP="00614F98"/>
                    <w:p w14:paraId="661DB621" w14:textId="77777777" w:rsidR="00BA216B" w:rsidRDefault="00BA216B" w:rsidP="00614F98"/>
                    <w:p w14:paraId="1CE0F49F" w14:textId="77777777" w:rsidR="00BA216B" w:rsidRDefault="00BA216B" w:rsidP="00614F98"/>
                    <w:p w14:paraId="7D152910" w14:textId="77777777" w:rsidR="00BA216B" w:rsidRDefault="00BA216B" w:rsidP="00614F98"/>
                    <w:p w14:paraId="2FD53895" w14:textId="77777777" w:rsidR="00BA216B" w:rsidRDefault="00BA216B" w:rsidP="00614F98"/>
                    <w:p w14:paraId="21E88A04" w14:textId="77777777" w:rsidR="00BA216B" w:rsidRDefault="00BA216B" w:rsidP="00614F98"/>
                    <w:p w14:paraId="710385C8" w14:textId="77777777" w:rsidR="00BA216B" w:rsidRDefault="00BA216B" w:rsidP="00614F98"/>
                    <w:p w14:paraId="2F302AB1" w14:textId="77777777" w:rsidR="00BA216B" w:rsidRDefault="00BA216B" w:rsidP="00614F98"/>
                    <w:p w14:paraId="65E28477" w14:textId="77777777" w:rsidR="00BA216B" w:rsidRDefault="00BA216B" w:rsidP="00614F98"/>
                    <w:p w14:paraId="3E00C3F7" w14:textId="77777777" w:rsidR="00BA216B" w:rsidRDefault="00BA216B" w:rsidP="00614F98"/>
                    <w:p w14:paraId="3E6AA270" w14:textId="77777777" w:rsidR="00BA216B" w:rsidRDefault="00BA216B" w:rsidP="00614F98"/>
                    <w:p w14:paraId="1BE67603" w14:textId="77777777" w:rsidR="00BA216B" w:rsidRDefault="00BA216B" w:rsidP="00614F98"/>
                    <w:p w14:paraId="734A03F7" w14:textId="77777777" w:rsidR="00BA216B" w:rsidRDefault="00BA216B" w:rsidP="00614F98"/>
                    <w:p w14:paraId="79870161" w14:textId="77777777" w:rsidR="00BA216B" w:rsidRDefault="00BA216B" w:rsidP="00614F98"/>
                    <w:p w14:paraId="4B4CE0BF" w14:textId="77777777" w:rsidR="00BA216B" w:rsidRDefault="00BA216B" w:rsidP="00614F98"/>
                    <w:p w14:paraId="5F56D8A0" w14:textId="77777777" w:rsidR="00BA216B" w:rsidRDefault="00BA216B" w:rsidP="00614F98"/>
                    <w:p w14:paraId="21C158C7" w14:textId="77777777" w:rsidR="00BA216B" w:rsidRDefault="00BA216B" w:rsidP="00614F98"/>
                    <w:p w14:paraId="11779E4A" w14:textId="77777777" w:rsidR="00BA216B" w:rsidRDefault="00BA216B" w:rsidP="00614F98"/>
                    <w:p w14:paraId="3500481D" w14:textId="77777777" w:rsidR="00BA216B" w:rsidRDefault="00BA216B" w:rsidP="00614F98"/>
                    <w:p w14:paraId="66DB4218" w14:textId="77777777" w:rsidR="00BA216B" w:rsidRDefault="00BA216B" w:rsidP="00614F98"/>
                    <w:p w14:paraId="04839074" w14:textId="77777777" w:rsidR="00BA216B" w:rsidRDefault="00BA216B" w:rsidP="00614F98"/>
                    <w:p w14:paraId="46495DAD" w14:textId="77777777" w:rsidR="00BA216B" w:rsidRDefault="00BA216B" w:rsidP="00614F98"/>
                    <w:p w14:paraId="079B7DC8" w14:textId="77777777" w:rsidR="00BA216B" w:rsidRDefault="00BA216B" w:rsidP="00614F98"/>
                    <w:p w14:paraId="73352384" w14:textId="77777777" w:rsidR="00BA216B" w:rsidRDefault="00BA216B" w:rsidP="00614F98"/>
                    <w:p w14:paraId="58A07231" w14:textId="77777777" w:rsidR="00BA216B" w:rsidRDefault="00BA216B" w:rsidP="00614F98"/>
                    <w:p w14:paraId="1E49A9BB" w14:textId="77777777" w:rsidR="00BA216B" w:rsidRDefault="00BA216B" w:rsidP="00614F98"/>
                    <w:p w14:paraId="0B011BF1" w14:textId="77777777" w:rsidR="00BA216B" w:rsidRDefault="00BA216B" w:rsidP="00614F98"/>
                    <w:p w14:paraId="44999816" w14:textId="77777777" w:rsidR="00BA216B" w:rsidRDefault="00BA216B" w:rsidP="00614F98"/>
                    <w:p w14:paraId="536C4BEC" w14:textId="77777777" w:rsidR="00BA216B" w:rsidRDefault="00BA216B" w:rsidP="00614F98"/>
                    <w:p w14:paraId="7CA984F5" w14:textId="77777777" w:rsidR="00BA216B" w:rsidRDefault="00BA216B" w:rsidP="00614F98"/>
                    <w:p w14:paraId="0E5E9E3F" w14:textId="77777777" w:rsidR="00BA216B" w:rsidRDefault="00BA216B" w:rsidP="00614F98"/>
                    <w:p w14:paraId="5EE99873" w14:textId="77777777" w:rsidR="00BA216B" w:rsidRDefault="00BA216B" w:rsidP="00614F98"/>
                    <w:p w14:paraId="428A4B25" w14:textId="77777777" w:rsidR="00BA216B" w:rsidRDefault="00BA216B" w:rsidP="00614F98"/>
                    <w:p w14:paraId="4E719C56" w14:textId="77777777" w:rsidR="00BA216B" w:rsidRDefault="00BA216B" w:rsidP="00614F98"/>
                    <w:p w14:paraId="77877D89" w14:textId="77777777" w:rsidR="00BA216B" w:rsidRDefault="00BA216B" w:rsidP="00614F98"/>
                    <w:p w14:paraId="23E7D8FF" w14:textId="77777777" w:rsidR="00BA216B" w:rsidRDefault="00BA216B" w:rsidP="00614F98"/>
                    <w:p w14:paraId="107C7B97" w14:textId="77777777" w:rsidR="00BA216B" w:rsidRDefault="00BA216B" w:rsidP="00614F98"/>
                    <w:p w14:paraId="129E183D" w14:textId="77777777" w:rsidR="00BA216B" w:rsidRDefault="00BA216B" w:rsidP="00614F98"/>
                    <w:p w14:paraId="5614A178" w14:textId="77777777" w:rsidR="00BA216B" w:rsidRDefault="00BA216B" w:rsidP="00614F98"/>
                    <w:p w14:paraId="7083531B" w14:textId="77777777" w:rsidR="00BA216B" w:rsidRDefault="00BA216B" w:rsidP="00614F98"/>
                    <w:p w14:paraId="79181CD4" w14:textId="77777777" w:rsidR="00BA216B" w:rsidRDefault="00BA216B" w:rsidP="00614F98"/>
                    <w:p w14:paraId="2D16F21E" w14:textId="77777777" w:rsidR="00BA216B" w:rsidRDefault="00BA216B" w:rsidP="00614F98"/>
                    <w:p w14:paraId="64534189" w14:textId="77777777" w:rsidR="00BA216B" w:rsidRDefault="00BA216B" w:rsidP="00614F98"/>
                    <w:p w14:paraId="69062066" w14:textId="77777777" w:rsidR="00BA216B" w:rsidRDefault="00BA216B" w:rsidP="00614F98"/>
                    <w:p w14:paraId="2B15DE05" w14:textId="77777777" w:rsidR="00BA216B" w:rsidRDefault="00BA216B" w:rsidP="00614F98"/>
                    <w:p w14:paraId="00F32E0D" w14:textId="77777777" w:rsidR="00BA216B" w:rsidRDefault="00BA216B" w:rsidP="00614F98"/>
                    <w:p w14:paraId="0C3A6019" w14:textId="77777777" w:rsidR="00BA216B" w:rsidRDefault="00BA216B" w:rsidP="00614F98"/>
                    <w:p w14:paraId="36855B7A" w14:textId="77777777" w:rsidR="00BA216B" w:rsidRDefault="00BA216B" w:rsidP="00614F98"/>
                    <w:p w14:paraId="351325BC" w14:textId="77777777" w:rsidR="00BA216B" w:rsidRDefault="00BA216B" w:rsidP="00614F98"/>
                    <w:p w14:paraId="3A9B6754" w14:textId="77777777" w:rsidR="00BA216B" w:rsidRDefault="00BA216B" w:rsidP="00614F98"/>
                    <w:p w14:paraId="76D7C6AC" w14:textId="77777777" w:rsidR="00BA216B" w:rsidRDefault="00BA216B" w:rsidP="00614F98"/>
                    <w:p w14:paraId="4EEDA76C" w14:textId="77777777" w:rsidR="00BA216B" w:rsidRDefault="00BA216B" w:rsidP="00614F98"/>
                    <w:p w14:paraId="0E3CCCA7" w14:textId="77777777" w:rsidR="00BA216B" w:rsidRDefault="00BA216B" w:rsidP="00614F98"/>
                    <w:p w14:paraId="4D83E428" w14:textId="77777777" w:rsidR="00BA216B" w:rsidRDefault="00BA216B" w:rsidP="00614F98"/>
                    <w:p w14:paraId="57D4A2EE" w14:textId="77777777" w:rsidR="00BA216B" w:rsidRDefault="00BA216B" w:rsidP="00614F98"/>
                    <w:p w14:paraId="137B5A7B" w14:textId="77777777" w:rsidR="00BA216B" w:rsidRDefault="00BA216B" w:rsidP="00614F98"/>
                    <w:p w14:paraId="7E4AE83D" w14:textId="77777777" w:rsidR="00BA216B" w:rsidRDefault="00BA216B" w:rsidP="00614F98"/>
                    <w:p w14:paraId="1ABC57E9" w14:textId="77777777" w:rsidR="00BA216B" w:rsidRDefault="00BA216B" w:rsidP="00614F98"/>
                    <w:p w14:paraId="468540EA" w14:textId="77777777" w:rsidR="00BA216B" w:rsidRDefault="00BA216B" w:rsidP="00614F98"/>
                    <w:p w14:paraId="01181E7D" w14:textId="77777777" w:rsidR="00BA216B" w:rsidRDefault="00BA216B" w:rsidP="00614F98"/>
                    <w:p w14:paraId="15564DD8" w14:textId="77777777" w:rsidR="00BA216B" w:rsidRDefault="00BA216B" w:rsidP="00614F98"/>
                    <w:p w14:paraId="2AF5264C" w14:textId="77777777" w:rsidR="00BA216B" w:rsidRDefault="00BA216B" w:rsidP="00614F98"/>
                    <w:p w14:paraId="19CAF3E3" w14:textId="77777777" w:rsidR="00BA216B" w:rsidRDefault="00BA216B" w:rsidP="00614F98"/>
                    <w:p w14:paraId="19FB0520" w14:textId="77777777" w:rsidR="00BA216B" w:rsidRDefault="00BA216B" w:rsidP="00614F98"/>
                    <w:p w14:paraId="4E005A8D" w14:textId="77777777" w:rsidR="00BA216B" w:rsidRDefault="00BA216B" w:rsidP="00614F98"/>
                    <w:p w14:paraId="7E9EC513" w14:textId="77777777" w:rsidR="00BA216B" w:rsidRDefault="00BA216B" w:rsidP="00614F98"/>
                    <w:p w14:paraId="2BFB5700" w14:textId="77777777" w:rsidR="00BA216B" w:rsidRDefault="00BA216B" w:rsidP="00614F98"/>
                    <w:p w14:paraId="64456075" w14:textId="77777777" w:rsidR="00BA216B" w:rsidRDefault="00BA216B" w:rsidP="00614F98"/>
                    <w:p w14:paraId="549250F4" w14:textId="77777777" w:rsidR="00BA216B" w:rsidRDefault="00BA216B" w:rsidP="00614F98"/>
                    <w:p w14:paraId="0C38826D" w14:textId="77777777" w:rsidR="00BA216B" w:rsidRDefault="00BA216B" w:rsidP="00614F98"/>
                    <w:p w14:paraId="6EF044A5" w14:textId="77777777" w:rsidR="00BA216B" w:rsidRDefault="00BA216B" w:rsidP="00614F98"/>
                    <w:p w14:paraId="12865EDD" w14:textId="77777777" w:rsidR="00BA216B" w:rsidRDefault="00BA216B" w:rsidP="00614F98"/>
                    <w:p w14:paraId="47F1ED92" w14:textId="77777777" w:rsidR="00BA216B" w:rsidRDefault="00BA216B" w:rsidP="00614F98"/>
                    <w:p w14:paraId="2733D71A" w14:textId="77777777" w:rsidR="00BA216B" w:rsidRDefault="00BA216B" w:rsidP="00614F98"/>
                    <w:p w14:paraId="0ACFCADA" w14:textId="77777777" w:rsidR="00BA216B" w:rsidRDefault="00BA216B" w:rsidP="00614F98"/>
                    <w:p w14:paraId="60A5CED5" w14:textId="77777777" w:rsidR="00BA216B" w:rsidRDefault="00BA216B" w:rsidP="00614F98"/>
                    <w:p w14:paraId="53FC9FB6" w14:textId="77777777" w:rsidR="00BA216B" w:rsidRDefault="00BA216B" w:rsidP="00614F98"/>
                    <w:p w14:paraId="1D87FD42" w14:textId="77777777" w:rsidR="00BA216B" w:rsidRDefault="00BA216B" w:rsidP="00614F98"/>
                    <w:p w14:paraId="050B9549" w14:textId="77777777" w:rsidR="00BA216B" w:rsidRDefault="00BA216B" w:rsidP="00614F98"/>
                    <w:p w14:paraId="286ACFDD" w14:textId="77777777" w:rsidR="00BA216B" w:rsidRDefault="00BA216B" w:rsidP="00614F98"/>
                    <w:p w14:paraId="24B5098F" w14:textId="77777777" w:rsidR="00BA216B" w:rsidRDefault="00BA216B" w:rsidP="00614F98"/>
                    <w:p w14:paraId="503C763C" w14:textId="77777777" w:rsidR="00BA216B" w:rsidRDefault="00BA216B" w:rsidP="00614F98"/>
                    <w:p w14:paraId="3A90B9FB" w14:textId="77777777" w:rsidR="00BA216B" w:rsidRDefault="00BA216B" w:rsidP="00614F98"/>
                    <w:p w14:paraId="5D3BB862" w14:textId="77777777" w:rsidR="00BA216B" w:rsidRDefault="00BA216B" w:rsidP="00614F98"/>
                    <w:p w14:paraId="571D7E83" w14:textId="77777777" w:rsidR="00BA216B" w:rsidRDefault="00BA216B" w:rsidP="00614F98"/>
                    <w:p w14:paraId="218B4B8C" w14:textId="77777777" w:rsidR="00BA216B" w:rsidRDefault="00BA216B" w:rsidP="00614F98"/>
                    <w:p w14:paraId="77DDF92C" w14:textId="77777777" w:rsidR="00BA216B" w:rsidRDefault="00BA216B" w:rsidP="00614F98"/>
                    <w:p w14:paraId="19ACF97C" w14:textId="77777777" w:rsidR="00BA216B" w:rsidRDefault="00BA216B" w:rsidP="00614F98"/>
                    <w:p w14:paraId="1BEBBE20" w14:textId="77777777" w:rsidR="00BA216B" w:rsidRDefault="00BA216B" w:rsidP="00614F98"/>
                    <w:p w14:paraId="3DE98E51" w14:textId="77777777" w:rsidR="00BA216B" w:rsidRDefault="00BA216B" w:rsidP="00614F98"/>
                    <w:p w14:paraId="44059836" w14:textId="77777777" w:rsidR="00BA216B" w:rsidRDefault="00BA216B" w:rsidP="00614F98"/>
                    <w:p w14:paraId="25AD20D7" w14:textId="77777777" w:rsidR="00BA216B" w:rsidRDefault="00BA216B" w:rsidP="00614F98"/>
                    <w:p w14:paraId="7DD1AE0B" w14:textId="77777777" w:rsidR="00BA216B" w:rsidRDefault="00BA216B" w:rsidP="00614F98"/>
                    <w:p w14:paraId="700EE94F" w14:textId="77777777" w:rsidR="00BA216B" w:rsidRDefault="00BA216B" w:rsidP="00614F98"/>
                    <w:p w14:paraId="07196BB9" w14:textId="77777777" w:rsidR="00BA216B" w:rsidRDefault="00BA216B" w:rsidP="00614F98"/>
                    <w:p w14:paraId="75463A99" w14:textId="77777777" w:rsidR="00BA216B" w:rsidRDefault="00BA216B" w:rsidP="00614F98"/>
                    <w:p w14:paraId="2242E7BC" w14:textId="77777777" w:rsidR="00BA216B" w:rsidRDefault="00BA216B" w:rsidP="00614F98"/>
                    <w:p w14:paraId="7BC0DD5A" w14:textId="77777777" w:rsidR="00BA216B" w:rsidRDefault="00BA216B" w:rsidP="00614F98"/>
                    <w:p w14:paraId="30F8BF88" w14:textId="77777777" w:rsidR="00BA216B" w:rsidRDefault="00BA216B" w:rsidP="00614F98"/>
                    <w:p w14:paraId="51D8855E" w14:textId="77777777" w:rsidR="00BA216B" w:rsidRDefault="00BA216B" w:rsidP="00614F98"/>
                    <w:p w14:paraId="7A81537E" w14:textId="77777777" w:rsidR="00BA216B" w:rsidRDefault="00BA216B" w:rsidP="00614F98"/>
                    <w:p w14:paraId="4E6CFBA3" w14:textId="77777777" w:rsidR="00BA216B" w:rsidRDefault="00BA216B" w:rsidP="00614F98"/>
                    <w:p w14:paraId="45FE8796" w14:textId="77777777" w:rsidR="00BA216B" w:rsidRDefault="00BA216B" w:rsidP="00614F98"/>
                    <w:p w14:paraId="50A46A7F" w14:textId="77777777" w:rsidR="00BA216B" w:rsidRDefault="00BA216B" w:rsidP="00614F98"/>
                    <w:p w14:paraId="4E965E48" w14:textId="77777777" w:rsidR="00BA216B" w:rsidRDefault="00BA216B" w:rsidP="00614F98"/>
                    <w:p w14:paraId="79ABC951" w14:textId="77777777" w:rsidR="00BA216B" w:rsidRDefault="00BA216B" w:rsidP="00614F98"/>
                    <w:p w14:paraId="4E572E79" w14:textId="77777777" w:rsidR="00BA216B" w:rsidRDefault="00BA216B" w:rsidP="00614F98"/>
                    <w:p w14:paraId="019EB027" w14:textId="77777777" w:rsidR="00BA216B" w:rsidRDefault="00BA216B" w:rsidP="00614F98"/>
                    <w:p w14:paraId="3FD873A0" w14:textId="77777777" w:rsidR="00BA216B" w:rsidRDefault="00BA216B" w:rsidP="00614F98"/>
                    <w:p w14:paraId="6DD8A873" w14:textId="77777777" w:rsidR="00BA216B" w:rsidRDefault="00BA216B" w:rsidP="00614F98"/>
                    <w:p w14:paraId="2BC33B97" w14:textId="77777777" w:rsidR="00BA216B" w:rsidRDefault="00BA216B" w:rsidP="00614F98"/>
                    <w:p w14:paraId="7BD1D469" w14:textId="77777777" w:rsidR="00BA216B" w:rsidRDefault="00BA216B" w:rsidP="00614F98"/>
                    <w:p w14:paraId="3BCEC811" w14:textId="77777777" w:rsidR="00BA216B" w:rsidRDefault="00BA216B" w:rsidP="00614F98"/>
                    <w:p w14:paraId="06DDFAD6" w14:textId="77777777" w:rsidR="00BA216B" w:rsidRDefault="00BA216B" w:rsidP="00614F98"/>
                    <w:p w14:paraId="0CECA23C" w14:textId="77777777" w:rsidR="00BA216B" w:rsidRDefault="00BA216B" w:rsidP="00614F98"/>
                    <w:p w14:paraId="6D189E01" w14:textId="77777777" w:rsidR="00BA216B" w:rsidRDefault="00BA216B" w:rsidP="00614F98"/>
                    <w:p w14:paraId="64726DC5" w14:textId="77777777" w:rsidR="00BA216B" w:rsidRDefault="00BA216B" w:rsidP="00614F98"/>
                    <w:p w14:paraId="14E9FD81" w14:textId="77777777" w:rsidR="00BA216B" w:rsidRDefault="00BA216B" w:rsidP="00614F98"/>
                    <w:p w14:paraId="6FAEF6A8" w14:textId="77777777" w:rsidR="00BA216B" w:rsidRDefault="00BA216B" w:rsidP="00614F98"/>
                    <w:p w14:paraId="26397F19" w14:textId="77777777" w:rsidR="00BA216B" w:rsidRDefault="00BA216B" w:rsidP="00614F98"/>
                    <w:p w14:paraId="06CDA380" w14:textId="77777777" w:rsidR="00BA216B" w:rsidRDefault="00BA216B" w:rsidP="00614F98"/>
                    <w:p w14:paraId="1A060892" w14:textId="77777777" w:rsidR="00BA216B" w:rsidRDefault="00BA216B" w:rsidP="00614F98"/>
                    <w:p w14:paraId="74837CD0" w14:textId="77777777" w:rsidR="00BA216B" w:rsidRDefault="00BA216B" w:rsidP="00614F98"/>
                    <w:p w14:paraId="7358251B" w14:textId="77777777" w:rsidR="00BA216B" w:rsidRDefault="00BA216B" w:rsidP="00614F98"/>
                    <w:p w14:paraId="17946C3B" w14:textId="77777777" w:rsidR="00BA216B" w:rsidRDefault="00BA216B" w:rsidP="00614F98"/>
                    <w:p w14:paraId="3408CACF" w14:textId="77777777" w:rsidR="00BA216B" w:rsidRDefault="00BA216B" w:rsidP="00614F98"/>
                    <w:p w14:paraId="50592397" w14:textId="77777777" w:rsidR="00BA216B" w:rsidRDefault="00BA216B" w:rsidP="00614F98"/>
                    <w:p w14:paraId="06B74122" w14:textId="77777777" w:rsidR="00BA216B" w:rsidRDefault="00BA216B" w:rsidP="00614F98"/>
                    <w:p w14:paraId="3F4A70B2" w14:textId="77777777" w:rsidR="00BA216B" w:rsidRDefault="00BA216B" w:rsidP="00614F98"/>
                    <w:p w14:paraId="25D2311C" w14:textId="77777777" w:rsidR="00BA216B" w:rsidRDefault="00BA216B" w:rsidP="00614F98"/>
                    <w:p w14:paraId="0BB2CDDA" w14:textId="77777777" w:rsidR="00BA216B" w:rsidRDefault="00BA216B" w:rsidP="00614F98"/>
                    <w:p w14:paraId="658FCD07" w14:textId="77777777" w:rsidR="00BA216B" w:rsidRDefault="00BA216B" w:rsidP="00614F98"/>
                    <w:p w14:paraId="58B98585" w14:textId="77777777" w:rsidR="00BA216B" w:rsidRDefault="00BA216B" w:rsidP="00614F98"/>
                    <w:p w14:paraId="60442272" w14:textId="77777777" w:rsidR="00BA216B" w:rsidRDefault="00BA216B" w:rsidP="00614F98"/>
                    <w:p w14:paraId="30EA552B" w14:textId="77777777" w:rsidR="00BA216B" w:rsidRDefault="00BA216B" w:rsidP="00614F98"/>
                    <w:p w14:paraId="28D21FB9" w14:textId="77777777" w:rsidR="00BA216B" w:rsidRDefault="00BA216B" w:rsidP="00614F98"/>
                    <w:p w14:paraId="2017D287" w14:textId="77777777" w:rsidR="00BA216B" w:rsidRDefault="00BA216B" w:rsidP="00614F98"/>
                    <w:p w14:paraId="4CF4421C" w14:textId="77777777" w:rsidR="00BA216B" w:rsidRDefault="00BA216B" w:rsidP="00614F98"/>
                    <w:p w14:paraId="5199076F" w14:textId="77777777" w:rsidR="00BA216B" w:rsidRDefault="00BA216B" w:rsidP="00614F98"/>
                    <w:p w14:paraId="76BF104D" w14:textId="77777777" w:rsidR="00BA216B" w:rsidRDefault="00BA216B" w:rsidP="00614F98"/>
                    <w:p w14:paraId="1AE15828" w14:textId="77777777" w:rsidR="00BA216B" w:rsidRDefault="00BA216B" w:rsidP="00614F98"/>
                    <w:p w14:paraId="51FFA583" w14:textId="77777777" w:rsidR="00BA216B" w:rsidRDefault="00BA216B" w:rsidP="00614F98"/>
                    <w:p w14:paraId="577D6828" w14:textId="77777777" w:rsidR="00BA216B" w:rsidRDefault="00BA216B" w:rsidP="00614F98"/>
                    <w:p w14:paraId="0111B102" w14:textId="77777777" w:rsidR="00BA216B" w:rsidRDefault="00BA216B" w:rsidP="00614F98"/>
                    <w:p w14:paraId="1EC0517A" w14:textId="77777777" w:rsidR="00BA216B" w:rsidRDefault="00BA216B" w:rsidP="00614F98"/>
                    <w:p w14:paraId="53026E31" w14:textId="77777777" w:rsidR="00BA216B" w:rsidRDefault="00BA216B" w:rsidP="00614F98"/>
                    <w:p w14:paraId="1F4A2DF9" w14:textId="77777777" w:rsidR="00BA216B" w:rsidRDefault="00BA216B" w:rsidP="00614F98"/>
                    <w:p w14:paraId="7BD27548" w14:textId="77777777" w:rsidR="00BA216B" w:rsidRDefault="00BA216B" w:rsidP="00614F98"/>
                    <w:p w14:paraId="53EA4477" w14:textId="77777777" w:rsidR="00BA216B" w:rsidRDefault="00BA216B" w:rsidP="00614F98"/>
                    <w:p w14:paraId="5D516611" w14:textId="77777777" w:rsidR="00BA216B" w:rsidRDefault="00BA216B" w:rsidP="00614F98"/>
                    <w:p w14:paraId="16C5760A" w14:textId="77777777" w:rsidR="00BA216B" w:rsidRDefault="00BA216B" w:rsidP="00614F98"/>
                    <w:p w14:paraId="304E2BA2" w14:textId="77777777" w:rsidR="00BA216B" w:rsidRDefault="00BA216B" w:rsidP="00614F98"/>
                    <w:p w14:paraId="41ECC310" w14:textId="77777777" w:rsidR="00BA216B" w:rsidRDefault="00BA216B" w:rsidP="00614F98"/>
                    <w:p w14:paraId="33041527" w14:textId="77777777" w:rsidR="00BA216B" w:rsidRDefault="00BA216B" w:rsidP="00614F98"/>
                    <w:p w14:paraId="3EAC58ED" w14:textId="77777777" w:rsidR="00BA216B" w:rsidRDefault="00BA216B" w:rsidP="00614F98"/>
                    <w:p w14:paraId="74DC5B2E" w14:textId="77777777" w:rsidR="00BA216B" w:rsidRDefault="00BA216B" w:rsidP="00614F98"/>
                    <w:p w14:paraId="44A2E0CE" w14:textId="77777777" w:rsidR="00BA216B" w:rsidRDefault="00BA216B" w:rsidP="00614F98"/>
                    <w:p w14:paraId="37972AA9" w14:textId="77777777" w:rsidR="00BA216B" w:rsidRDefault="00BA216B" w:rsidP="00614F98"/>
                    <w:p w14:paraId="3D4C577B" w14:textId="77777777" w:rsidR="00BA216B" w:rsidRDefault="00BA216B" w:rsidP="00614F98"/>
                    <w:p w14:paraId="34C4EB77" w14:textId="77777777" w:rsidR="00BA216B" w:rsidRDefault="00BA216B" w:rsidP="00614F98"/>
                    <w:p w14:paraId="018A0FA6" w14:textId="77777777" w:rsidR="00BA216B" w:rsidRDefault="00BA216B" w:rsidP="00614F98"/>
                    <w:p w14:paraId="2886F77F" w14:textId="77777777" w:rsidR="00BA216B" w:rsidRDefault="00BA216B" w:rsidP="00614F98"/>
                    <w:p w14:paraId="5CD192B6" w14:textId="77777777" w:rsidR="00BA216B" w:rsidRDefault="00BA216B" w:rsidP="00614F98"/>
                    <w:p w14:paraId="6EF631B5" w14:textId="77777777" w:rsidR="00BA216B" w:rsidRDefault="00BA216B" w:rsidP="00614F98"/>
                    <w:p w14:paraId="75DDF053" w14:textId="77777777" w:rsidR="00BA216B" w:rsidRDefault="00BA216B" w:rsidP="00614F98"/>
                    <w:p w14:paraId="5E599EDB" w14:textId="77777777" w:rsidR="00BA216B" w:rsidRDefault="00BA216B" w:rsidP="00614F98"/>
                    <w:p w14:paraId="2F301765" w14:textId="77777777" w:rsidR="00BA216B" w:rsidRDefault="00BA216B" w:rsidP="00614F98"/>
                    <w:p w14:paraId="62FE3D61" w14:textId="77777777" w:rsidR="00BA216B" w:rsidRDefault="00BA216B" w:rsidP="00614F98"/>
                    <w:p w14:paraId="4E859B36" w14:textId="77777777" w:rsidR="00BA216B" w:rsidRDefault="00BA216B" w:rsidP="00614F98"/>
                    <w:p w14:paraId="76A052D0" w14:textId="77777777" w:rsidR="00BA216B" w:rsidRDefault="00BA216B" w:rsidP="00614F98"/>
                    <w:p w14:paraId="7F95DA7D" w14:textId="77777777" w:rsidR="00BA216B" w:rsidRDefault="00BA216B" w:rsidP="00614F98"/>
                    <w:p w14:paraId="32EBE107" w14:textId="77777777" w:rsidR="00BA216B" w:rsidRDefault="00BA216B" w:rsidP="00614F98"/>
                    <w:p w14:paraId="1E248783" w14:textId="77777777" w:rsidR="00BA216B" w:rsidRDefault="00BA216B" w:rsidP="00614F98"/>
                    <w:p w14:paraId="7A6F6861" w14:textId="77777777" w:rsidR="00BA216B" w:rsidRDefault="00BA216B" w:rsidP="00614F98"/>
                    <w:p w14:paraId="1F044F7F" w14:textId="77777777" w:rsidR="00BA216B" w:rsidRDefault="00BA216B" w:rsidP="00614F98"/>
                    <w:p w14:paraId="036A712A" w14:textId="77777777" w:rsidR="00BA216B" w:rsidRDefault="00BA216B" w:rsidP="00614F98"/>
                    <w:p w14:paraId="25840A50" w14:textId="77777777" w:rsidR="00BA216B" w:rsidRDefault="00BA216B" w:rsidP="00614F98"/>
                    <w:p w14:paraId="558C5F6D" w14:textId="77777777" w:rsidR="00BA216B" w:rsidRDefault="00BA216B" w:rsidP="00614F98"/>
                    <w:p w14:paraId="0535B391" w14:textId="77777777" w:rsidR="00BA216B" w:rsidRDefault="00BA216B" w:rsidP="00614F98"/>
                    <w:p w14:paraId="7836626B" w14:textId="77777777" w:rsidR="00BA216B" w:rsidRDefault="00BA216B" w:rsidP="00614F98"/>
                    <w:p w14:paraId="596A8B2C" w14:textId="77777777" w:rsidR="00BA216B" w:rsidRDefault="00BA216B" w:rsidP="00614F98"/>
                    <w:p w14:paraId="6769EAD4" w14:textId="77777777" w:rsidR="00BA216B" w:rsidRDefault="00BA216B" w:rsidP="00614F98"/>
                    <w:p w14:paraId="6562AAAB" w14:textId="77777777" w:rsidR="00BA216B" w:rsidRDefault="00BA216B" w:rsidP="00614F98"/>
                    <w:p w14:paraId="153A524B" w14:textId="77777777" w:rsidR="00BA216B" w:rsidRDefault="00BA216B" w:rsidP="00614F98"/>
                    <w:p w14:paraId="7973B77F" w14:textId="77777777" w:rsidR="00BA216B" w:rsidRDefault="00BA216B" w:rsidP="00614F98"/>
                    <w:p w14:paraId="67538270" w14:textId="77777777" w:rsidR="00BA216B" w:rsidRDefault="00BA216B" w:rsidP="00614F98"/>
                    <w:p w14:paraId="09BFF3E8" w14:textId="77777777" w:rsidR="00BA216B" w:rsidRDefault="00BA216B" w:rsidP="00614F98"/>
                    <w:p w14:paraId="23FCD05E" w14:textId="77777777" w:rsidR="00BA216B" w:rsidRDefault="00BA216B" w:rsidP="00614F98"/>
                    <w:p w14:paraId="34D26BC2" w14:textId="77777777" w:rsidR="00BA216B" w:rsidRDefault="00BA216B" w:rsidP="00614F98"/>
                    <w:p w14:paraId="077CC181" w14:textId="77777777" w:rsidR="00BA216B" w:rsidRDefault="00BA216B" w:rsidP="00614F98"/>
                    <w:p w14:paraId="5818250A" w14:textId="77777777" w:rsidR="00BA216B" w:rsidRDefault="00BA216B" w:rsidP="00614F98"/>
                    <w:p w14:paraId="3151CCCC" w14:textId="77777777" w:rsidR="00BA216B" w:rsidRDefault="00BA216B" w:rsidP="00614F98"/>
                    <w:p w14:paraId="2A2A719F" w14:textId="77777777" w:rsidR="00BA216B" w:rsidRDefault="00BA216B" w:rsidP="00614F98"/>
                    <w:p w14:paraId="3955AD7D" w14:textId="77777777" w:rsidR="00BA216B" w:rsidRDefault="00BA216B" w:rsidP="00614F98"/>
                    <w:p w14:paraId="26ED6E40" w14:textId="77777777" w:rsidR="00BA216B" w:rsidRDefault="00BA216B" w:rsidP="00614F98"/>
                    <w:p w14:paraId="7DAB5EEB" w14:textId="77777777" w:rsidR="00BA216B" w:rsidRDefault="00BA216B" w:rsidP="00614F98"/>
                    <w:p w14:paraId="32655D20" w14:textId="77777777" w:rsidR="00BA216B" w:rsidRDefault="00BA216B" w:rsidP="00614F98"/>
                    <w:p w14:paraId="75B262EC" w14:textId="77777777" w:rsidR="00BA216B" w:rsidRDefault="00BA216B" w:rsidP="00614F98"/>
                    <w:p w14:paraId="5789F0D1" w14:textId="77777777" w:rsidR="00BA216B" w:rsidRDefault="00BA216B" w:rsidP="00614F98"/>
                    <w:p w14:paraId="61E87025" w14:textId="77777777" w:rsidR="00BA216B" w:rsidRDefault="00BA216B" w:rsidP="00614F98"/>
                    <w:p w14:paraId="2D231CB3" w14:textId="77777777" w:rsidR="00BA216B" w:rsidRDefault="00BA216B" w:rsidP="00614F98"/>
                    <w:p w14:paraId="3710D007" w14:textId="77777777" w:rsidR="00BA216B" w:rsidRDefault="00BA216B" w:rsidP="00614F98"/>
                    <w:p w14:paraId="1B095D95" w14:textId="77777777" w:rsidR="00BA216B" w:rsidRDefault="00BA216B" w:rsidP="00614F98"/>
                    <w:p w14:paraId="5157EA14" w14:textId="77777777" w:rsidR="00BA216B" w:rsidRDefault="00BA216B" w:rsidP="00614F98"/>
                    <w:p w14:paraId="34BBF003" w14:textId="77777777" w:rsidR="00BA216B" w:rsidRDefault="00BA216B" w:rsidP="00614F98"/>
                    <w:p w14:paraId="28F36866" w14:textId="77777777" w:rsidR="00BA216B" w:rsidRDefault="00BA216B" w:rsidP="00614F98"/>
                    <w:p w14:paraId="1CF8EB92" w14:textId="77777777" w:rsidR="00BA216B" w:rsidRDefault="00BA216B" w:rsidP="00614F98"/>
                    <w:p w14:paraId="147203B4" w14:textId="77777777" w:rsidR="00BA216B" w:rsidRDefault="00BA216B" w:rsidP="00614F98"/>
                    <w:p w14:paraId="7504C4B0" w14:textId="77777777" w:rsidR="00BA216B" w:rsidRDefault="00BA216B" w:rsidP="00614F98"/>
                    <w:p w14:paraId="52FA8BE6" w14:textId="77777777" w:rsidR="00BA216B" w:rsidRDefault="00BA216B" w:rsidP="00614F98"/>
                    <w:p w14:paraId="70D5C90C" w14:textId="77777777" w:rsidR="00BA216B" w:rsidRDefault="00BA216B" w:rsidP="00614F98"/>
                    <w:p w14:paraId="548ED109" w14:textId="77777777" w:rsidR="00BA216B" w:rsidRDefault="00BA216B" w:rsidP="00614F98"/>
                    <w:p w14:paraId="05F633E5" w14:textId="77777777" w:rsidR="00BA216B" w:rsidRDefault="00BA216B" w:rsidP="00614F98"/>
                    <w:p w14:paraId="513181B3" w14:textId="77777777" w:rsidR="00BA216B" w:rsidRDefault="00BA216B" w:rsidP="00614F98"/>
                    <w:p w14:paraId="7349A1FE" w14:textId="77777777" w:rsidR="00BA216B" w:rsidRDefault="00BA216B" w:rsidP="00614F98"/>
                    <w:p w14:paraId="6AD871AD" w14:textId="77777777" w:rsidR="00BA216B" w:rsidRDefault="00BA216B" w:rsidP="00614F98"/>
                    <w:p w14:paraId="0C8DE2FA" w14:textId="77777777" w:rsidR="00BA216B" w:rsidRDefault="00BA216B" w:rsidP="00614F98"/>
                    <w:p w14:paraId="3A493E4D" w14:textId="77777777" w:rsidR="00BA216B" w:rsidRDefault="00BA216B" w:rsidP="00614F98"/>
                    <w:p w14:paraId="26E7F3A1" w14:textId="77777777" w:rsidR="00BA216B" w:rsidRDefault="00BA216B" w:rsidP="00614F98"/>
                    <w:p w14:paraId="2B7A314B" w14:textId="77777777" w:rsidR="00BA216B" w:rsidRDefault="00BA216B" w:rsidP="00614F98"/>
                    <w:p w14:paraId="09C1E0DE" w14:textId="77777777" w:rsidR="00BA216B" w:rsidRDefault="00BA216B" w:rsidP="00614F98"/>
                    <w:p w14:paraId="6DDC5739" w14:textId="77777777" w:rsidR="00BA216B" w:rsidRDefault="00BA216B" w:rsidP="00614F98"/>
                    <w:p w14:paraId="390B16D9" w14:textId="77777777" w:rsidR="00BA216B" w:rsidRDefault="00BA216B" w:rsidP="00614F98"/>
                    <w:p w14:paraId="79786775" w14:textId="77777777" w:rsidR="00BA216B" w:rsidRDefault="00BA216B" w:rsidP="00614F98"/>
                    <w:p w14:paraId="1B25F189" w14:textId="77777777" w:rsidR="00BA216B" w:rsidRDefault="00BA216B" w:rsidP="00614F98"/>
                    <w:p w14:paraId="19AFDC54" w14:textId="77777777" w:rsidR="00BA216B" w:rsidRDefault="00BA216B" w:rsidP="00614F98"/>
                    <w:p w14:paraId="0AA447E7" w14:textId="77777777" w:rsidR="00BA216B" w:rsidRDefault="00BA216B" w:rsidP="00614F98"/>
                    <w:p w14:paraId="5B672409" w14:textId="77777777" w:rsidR="00BA216B" w:rsidRDefault="00BA216B" w:rsidP="00614F98"/>
                    <w:p w14:paraId="1EDE532D" w14:textId="77777777" w:rsidR="00BA216B" w:rsidRDefault="00BA216B" w:rsidP="00614F98"/>
                    <w:p w14:paraId="52299A05" w14:textId="77777777" w:rsidR="00BA216B" w:rsidRDefault="00BA216B" w:rsidP="00614F98"/>
                    <w:p w14:paraId="2106A642" w14:textId="77777777" w:rsidR="00BA216B" w:rsidRDefault="00BA216B" w:rsidP="00614F98"/>
                    <w:p w14:paraId="1724EFCC" w14:textId="77777777" w:rsidR="00BA216B" w:rsidRDefault="00BA216B" w:rsidP="00614F98"/>
                    <w:p w14:paraId="7F1012F6" w14:textId="77777777" w:rsidR="00BA216B" w:rsidRDefault="00BA216B" w:rsidP="00614F98"/>
                    <w:p w14:paraId="26B46DDE" w14:textId="77777777" w:rsidR="00BA216B" w:rsidRDefault="00BA216B" w:rsidP="00614F98"/>
                    <w:p w14:paraId="72E792EB" w14:textId="77777777" w:rsidR="00BA216B" w:rsidRDefault="00BA216B" w:rsidP="00614F98"/>
                    <w:p w14:paraId="38FC4732" w14:textId="77777777" w:rsidR="00BA216B" w:rsidRDefault="00BA216B" w:rsidP="00614F98"/>
                    <w:p w14:paraId="41440C86" w14:textId="77777777" w:rsidR="00BA216B" w:rsidRDefault="00BA216B" w:rsidP="00614F98"/>
                    <w:p w14:paraId="6AA155D5" w14:textId="77777777" w:rsidR="00BA216B" w:rsidRDefault="00BA216B" w:rsidP="00614F98"/>
                    <w:p w14:paraId="4A66AE76" w14:textId="77777777" w:rsidR="00BA216B" w:rsidRDefault="00BA216B" w:rsidP="00614F98"/>
                    <w:p w14:paraId="603FB5CA" w14:textId="77777777" w:rsidR="00BA216B" w:rsidRDefault="00BA216B" w:rsidP="00614F98"/>
                    <w:p w14:paraId="072DE6D2" w14:textId="77777777" w:rsidR="00BA216B" w:rsidRDefault="00BA216B" w:rsidP="00614F98"/>
                    <w:p w14:paraId="06FCB101" w14:textId="77777777" w:rsidR="00BA216B" w:rsidRDefault="00BA216B" w:rsidP="00614F98"/>
                    <w:p w14:paraId="271F1502" w14:textId="77777777" w:rsidR="00BA216B" w:rsidRDefault="00BA216B" w:rsidP="00614F98"/>
                    <w:p w14:paraId="6E75B68E" w14:textId="77777777" w:rsidR="00BA216B" w:rsidRDefault="00BA216B" w:rsidP="00614F98"/>
                    <w:p w14:paraId="34E954B5" w14:textId="77777777" w:rsidR="00BA216B" w:rsidRDefault="00BA216B" w:rsidP="00614F98"/>
                    <w:p w14:paraId="7663659D" w14:textId="77777777" w:rsidR="00BA216B" w:rsidRDefault="00BA216B" w:rsidP="00614F98"/>
                    <w:p w14:paraId="5E3E2B46" w14:textId="77777777" w:rsidR="00BA216B" w:rsidRDefault="00BA216B" w:rsidP="00614F98"/>
                    <w:p w14:paraId="120F045C" w14:textId="77777777" w:rsidR="00BA216B" w:rsidRDefault="00BA216B" w:rsidP="00614F98"/>
                    <w:p w14:paraId="6526EE6C" w14:textId="77777777" w:rsidR="00BA216B" w:rsidRDefault="00BA216B" w:rsidP="00614F98"/>
                    <w:p w14:paraId="21959D7F" w14:textId="77777777" w:rsidR="00BA216B" w:rsidRDefault="00BA216B" w:rsidP="00614F98"/>
                    <w:p w14:paraId="03C7D912" w14:textId="77777777" w:rsidR="00BA216B" w:rsidRDefault="00BA216B" w:rsidP="00614F98"/>
                    <w:p w14:paraId="24DF4967" w14:textId="77777777" w:rsidR="00BA216B" w:rsidRDefault="00BA216B" w:rsidP="00614F98"/>
                    <w:p w14:paraId="250FC14C" w14:textId="77777777" w:rsidR="00BA216B" w:rsidRDefault="00BA216B" w:rsidP="00614F98"/>
                    <w:p w14:paraId="68774205" w14:textId="77777777" w:rsidR="00BA216B" w:rsidRDefault="00BA216B" w:rsidP="00614F98"/>
                    <w:p w14:paraId="422CA99C" w14:textId="77777777" w:rsidR="00BA216B" w:rsidRDefault="00BA216B" w:rsidP="00614F98"/>
                    <w:p w14:paraId="46739FCF" w14:textId="77777777" w:rsidR="00BA216B" w:rsidRDefault="00BA216B" w:rsidP="00614F98"/>
                    <w:p w14:paraId="5CC6B5BE" w14:textId="77777777" w:rsidR="00BA216B" w:rsidRDefault="00BA216B" w:rsidP="00614F98"/>
                    <w:p w14:paraId="4E37294B" w14:textId="77777777" w:rsidR="00BA216B" w:rsidRDefault="00BA216B" w:rsidP="00614F98"/>
                    <w:p w14:paraId="3537F1F9" w14:textId="77777777" w:rsidR="00BA216B" w:rsidRDefault="00BA216B" w:rsidP="00614F98"/>
                    <w:p w14:paraId="3E4A9B20" w14:textId="77777777" w:rsidR="00BA216B" w:rsidRDefault="00BA216B" w:rsidP="00614F98"/>
                    <w:p w14:paraId="4F2DE0E8" w14:textId="77777777" w:rsidR="00BA216B" w:rsidRDefault="00BA216B" w:rsidP="00614F98"/>
                    <w:p w14:paraId="2E1A0CA8" w14:textId="77777777" w:rsidR="00BA216B" w:rsidRDefault="00BA216B" w:rsidP="00614F98"/>
                    <w:p w14:paraId="386463D8" w14:textId="77777777" w:rsidR="00BA216B" w:rsidRDefault="00BA216B" w:rsidP="00614F98"/>
                    <w:p w14:paraId="7E573500" w14:textId="77777777" w:rsidR="00BA216B" w:rsidRDefault="00BA216B" w:rsidP="00614F98"/>
                    <w:p w14:paraId="7299318A" w14:textId="77777777" w:rsidR="00BA216B" w:rsidRDefault="00BA216B" w:rsidP="00614F98"/>
                    <w:p w14:paraId="7A0E74BD" w14:textId="77777777" w:rsidR="00BA216B" w:rsidRDefault="00BA216B" w:rsidP="00614F98"/>
                    <w:p w14:paraId="17A16F5F" w14:textId="77777777" w:rsidR="00BA216B" w:rsidRDefault="00BA216B" w:rsidP="00614F98"/>
                    <w:p w14:paraId="273A5AF7" w14:textId="77777777" w:rsidR="00BA216B" w:rsidRDefault="00BA216B" w:rsidP="00614F98"/>
                    <w:p w14:paraId="04C08C34" w14:textId="77777777" w:rsidR="00BA216B" w:rsidRDefault="00BA216B" w:rsidP="00614F98"/>
                    <w:p w14:paraId="69CF4B87" w14:textId="77777777" w:rsidR="00BA216B" w:rsidRDefault="00BA216B" w:rsidP="00614F98"/>
                    <w:p w14:paraId="5091736D" w14:textId="77777777" w:rsidR="00BA216B" w:rsidRDefault="00BA216B" w:rsidP="00614F98"/>
                    <w:p w14:paraId="77060053" w14:textId="77777777" w:rsidR="00BA216B" w:rsidRDefault="00BA216B" w:rsidP="00614F98"/>
                    <w:p w14:paraId="3C47674A" w14:textId="77777777" w:rsidR="00BA216B" w:rsidRDefault="00BA216B" w:rsidP="00614F98"/>
                    <w:p w14:paraId="1A525488" w14:textId="77777777" w:rsidR="00BA216B" w:rsidRDefault="00BA216B" w:rsidP="00614F98"/>
                    <w:p w14:paraId="6381A64B" w14:textId="77777777" w:rsidR="00BA216B" w:rsidRDefault="00BA216B" w:rsidP="00614F98"/>
                    <w:p w14:paraId="7FD5709F" w14:textId="77777777" w:rsidR="00BA216B" w:rsidRDefault="00BA216B" w:rsidP="00614F98"/>
                    <w:p w14:paraId="3A4E7AC0" w14:textId="77777777" w:rsidR="00BA216B" w:rsidRDefault="00BA216B" w:rsidP="00614F98"/>
                    <w:p w14:paraId="6FC7DC4F" w14:textId="77777777" w:rsidR="00BA216B" w:rsidRDefault="00BA216B" w:rsidP="00614F98"/>
                    <w:p w14:paraId="615BA441" w14:textId="77777777" w:rsidR="00BA216B" w:rsidRDefault="00BA216B" w:rsidP="00614F98"/>
                    <w:p w14:paraId="13B93EA3" w14:textId="77777777" w:rsidR="00BA216B" w:rsidRDefault="00BA216B" w:rsidP="00614F98"/>
                    <w:p w14:paraId="44A4B1B5" w14:textId="77777777" w:rsidR="00BA216B" w:rsidRDefault="00BA216B" w:rsidP="00614F98"/>
                    <w:p w14:paraId="7D4232F5" w14:textId="77777777" w:rsidR="00BA216B" w:rsidRDefault="00BA216B" w:rsidP="00614F98"/>
                    <w:p w14:paraId="6FA9E8C5" w14:textId="77777777" w:rsidR="00BA216B" w:rsidRDefault="00BA216B" w:rsidP="00614F98"/>
                    <w:p w14:paraId="6453D2DD" w14:textId="77777777" w:rsidR="00BA216B" w:rsidRDefault="00BA216B" w:rsidP="00614F98"/>
                    <w:p w14:paraId="7ECD4784" w14:textId="77777777" w:rsidR="00BA216B" w:rsidRDefault="00BA216B" w:rsidP="00614F98"/>
                    <w:p w14:paraId="243D8DFD" w14:textId="77777777" w:rsidR="00BA216B" w:rsidRDefault="00BA216B" w:rsidP="00614F98"/>
                    <w:p w14:paraId="687CE046" w14:textId="77777777" w:rsidR="00BA216B" w:rsidRDefault="00BA216B" w:rsidP="00614F98"/>
                    <w:p w14:paraId="19B4D491" w14:textId="77777777" w:rsidR="00BA216B" w:rsidRDefault="00BA216B" w:rsidP="00614F98"/>
                    <w:p w14:paraId="494B912C" w14:textId="77777777" w:rsidR="00BA216B" w:rsidRDefault="00BA216B" w:rsidP="00614F98"/>
                    <w:p w14:paraId="730D1E4C" w14:textId="77777777" w:rsidR="00BA216B" w:rsidRDefault="00BA216B" w:rsidP="00614F98"/>
                    <w:p w14:paraId="5950373A" w14:textId="77777777" w:rsidR="00BA216B" w:rsidRDefault="00BA216B" w:rsidP="00614F98"/>
                    <w:p w14:paraId="7563A261" w14:textId="77777777" w:rsidR="00BA216B" w:rsidRDefault="00BA216B" w:rsidP="00614F98"/>
                    <w:p w14:paraId="0A595C2D" w14:textId="77777777" w:rsidR="00BA216B" w:rsidRDefault="00BA216B" w:rsidP="00614F98"/>
                    <w:p w14:paraId="2131E46B" w14:textId="77777777" w:rsidR="00BA216B" w:rsidRDefault="00BA216B" w:rsidP="00614F98"/>
                    <w:p w14:paraId="1214ADF2" w14:textId="77777777" w:rsidR="00BA216B" w:rsidRDefault="00BA216B" w:rsidP="00614F98"/>
                    <w:p w14:paraId="3E61E4EC" w14:textId="77777777" w:rsidR="00BA216B" w:rsidRDefault="00BA216B" w:rsidP="00614F98"/>
                    <w:p w14:paraId="4C97FA90" w14:textId="77777777" w:rsidR="00BA216B" w:rsidRDefault="00BA216B" w:rsidP="00614F98"/>
                    <w:p w14:paraId="7D74556D" w14:textId="77777777" w:rsidR="00BA216B" w:rsidRDefault="00BA216B" w:rsidP="00614F98"/>
                    <w:p w14:paraId="72FE451C" w14:textId="77777777" w:rsidR="00BA216B" w:rsidRDefault="00BA216B" w:rsidP="00614F98"/>
                    <w:p w14:paraId="1FAE2F98" w14:textId="77777777" w:rsidR="00BA216B" w:rsidRDefault="00BA216B" w:rsidP="00614F98"/>
                    <w:p w14:paraId="7864ADC3" w14:textId="77777777" w:rsidR="00BA216B" w:rsidRDefault="00BA216B" w:rsidP="00614F98"/>
                    <w:p w14:paraId="496AFFFC" w14:textId="77777777" w:rsidR="00BA216B" w:rsidRDefault="00BA216B" w:rsidP="00614F98"/>
                    <w:p w14:paraId="28EB40FD" w14:textId="77777777" w:rsidR="00BA216B" w:rsidRDefault="00BA216B" w:rsidP="00614F98"/>
                    <w:p w14:paraId="6428E69A" w14:textId="77777777" w:rsidR="00BA216B" w:rsidRDefault="00BA216B" w:rsidP="00614F98"/>
                    <w:p w14:paraId="102380BC" w14:textId="77777777" w:rsidR="00BA216B" w:rsidRDefault="00BA216B" w:rsidP="00614F98"/>
                    <w:p w14:paraId="3D0E5728" w14:textId="77777777" w:rsidR="00BA216B" w:rsidRDefault="00BA216B" w:rsidP="00614F98"/>
                    <w:p w14:paraId="6A326F79" w14:textId="77777777" w:rsidR="00BA216B" w:rsidRDefault="00BA216B" w:rsidP="00614F98"/>
                    <w:p w14:paraId="2BEB5BE9" w14:textId="77777777" w:rsidR="00BA216B" w:rsidRDefault="00BA216B" w:rsidP="00614F98"/>
                    <w:p w14:paraId="7F31C325" w14:textId="77777777" w:rsidR="00BA216B" w:rsidRDefault="00BA216B" w:rsidP="00614F98"/>
                    <w:p w14:paraId="331869EA" w14:textId="77777777" w:rsidR="00BA216B" w:rsidRDefault="00BA216B" w:rsidP="00614F98"/>
                    <w:p w14:paraId="4AA3F911" w14:textId="77777777" w:rsidR="00BA216B" w:rsidRDefault="00BA216B" w:rsidP="00614F98"/>
                    <w:p w14:paraId="0F96F0D2" w14:textId="77777777" w:rsidR="00BA216B" w:rsidRDefault="00BA216B" w:rsidP="00614F98"/>
                    <w:p w14:paraId="2CA1747E" w14:textId="77777777" w:rsidR="00BA216B" w:rsidRDefault="00BA216B" w:rsidP="00614F98"/>
                    <w:p w14:paraId="48FED532" w14:textId="77777777" w:rsidR="00BA216B" w:rsidRDefault="00BA216B" w:rsidP="00614F98"/>
                    <w:p w14:paraId="7345CDAE" w14:textId="77777777" w:rsidR="00BA216B" w:rsidRDefault="00BA216B" w:rsidP="00614F98"/>
                    <w:p w14:paraId="57F08957" w14:textId="77777777" w:rsidR="00BA216B" w:rsidRDefault="00BA216B" w:rsidP="00614F98"/>
                    <w:p w14:paraId="41D1B5A2" w14:textId="77777777" w:rsidR="00BA216B" w:rsidRDefault="00BA216B" w:rsidP="00614F98"/>
                    <w:p w14:paraId="2531D854" w14:textId="77777777" w:rsidR="00BA216B" w:rsidRDefault="00BA216B" w:rsidP="00614F98"/>
                    <w:p w14:paraId="0444C524" w14:textId="77777777" w:rsidR="00BA216B" w:rsidRDefault="00BA216B" w:rsidP="00614F98"/>
                    <w:p w14:paraId="5D4BB983" w14:textId="77777777" w:rsidR="00BA216B" w:rsidRDefault="00BA216B" w:rsidP="00614F98"/>
                    <w:p w14:paraId="3D18C2B6" w14:textId="77777777" w:rsidR="00BA216B" w:rsidRDefault="00BA216B" w:rsidP="00614F98"/>
                    <w:p w14:paraId="79F29E13" w14:textId="77777777" w:rsidR="00BA216B" w:rsidRDefault="00BA216B" w:rsidP="00614F98"/>
                    <w:p w14:paraId="6BA7368F" w14:textId="77777777" w:rsidR="00BA216B" w:rsidRDefault="00BA216B" w:rsidP="00614F98"/>
                    <w:p w14:paraId="08E50F4D" w14:textId="77777777" w:rsidR="00BA216B" w:rsidRDefault="00BA216B" w:rsidP="00614F98"/>
                    <w:p w14:paraId="5688C07B" w14:textId="77777777" w:rsidR="00BA216B" w:rsidRDefault="00BA216B" w:rsidP="00614F98"/>
                    <w:p w14:paraId="574D21C6" w14:textId="77777777" w:rsidR="00BA216B" w:rsidRDefault="00BA216B" w:rsidP="00614F98"/>
                    <w:p w14:paraId="451582C5" w14:textId="77777777" w:rsidR="00BA216B" w:rsidRDefault="00BA216B" w:rsidP="00614F98"/>
                    <w:p w14:paraId="6546913C" w14:textId="77777777" w:rsidR="00BA216B" w:rsidRDefault="00BA216B" w:rsidP="00614F98"/>
                    <w:p w14:paraId="5F3EAA8C" w14:textId="77777777" w:rsidR="00BA216B" w:rsidRDefault="00BA216B" w:rsidP="00614F98"/>
                    <w:p w14:paraId="0221B174" w14:textId="77777777" w:rsidR="00BA216B" w:rsidRDefault="00BA216B" w:rsidP="00614F98"/>
                    <w:p w14:paraId="61A15487" w14:textId="77777777" w:rsidR="00BA216B" w:rsidRDefault="00BA216B" w:rsidP="00614F98"/>
                    <w:p w14:paraId="0534B164" w14:textId="77777777" w:rsidR="00BA216B" w:rsidRDefault="00BA216B" w:rsidP="00614F98"/>
                    <w:p w14:paraId="5185F47C" w14:textId="77777777" w:rsidR="00BA216B" w:rsidRDefault="00BA216B" w:rsidP="00614F98"/>
                    <w:p w14:paraId="1B012ADE" w14:textId="77777777" w:rsidR="00BA216B" w:rsidRDefault="00BA216B" w:rsidP="00614F98"/>
                    <w:p w14:paraId="16D636C1" w14:textId="77777777" w:rsidR="00BA216B" w:rsidRDefault="00BA216B" w:rsidP="00614F98"/>
                    <w:p w14:paraId="32FF551E" w14:textId="77777777" w:rsidR="00BA216B" w:rsidRDefault="00BA216B" w:rsidP="00614F98"/>
                    <w:p w14:paraId="087132EC" w14:textId="77777777" w:rsidR="00BA216B" w:rsidRDefault="00BA216B" w:rsidP="00614F98"/>
                    <w:p w14:paraId="79BB4519" w14:textId="77777777" w:rsidR="00BA216B" w:rsidRDefault="00BA216B" w:rsidP="00614F98"/>
                    <w:p w14:paraId="2056C738" w14:textId="77777777" w:rsidR="00BA216B" w:rsidRDefault="00BA216B" w:rsidP="00614F98"/>
                    <w:p w14:paraId="3C2581FD" w14:textId="77777777" w:rsidR="00BA216B" w:rsidRDefault="00BA216B" w:rsidP="00614F98"/>
                    <w:p w14:paraId="05F8AE2A" w14:textId="77777777" w:rsidR="00BA216B" w:rsidRDefault="00BA216B" w:rsidP="00614F98"/>
                    <w:p w14:paraId="303E4046" w14:textId="77777777" w:rsidR="00BA216B" w:rsidRDefault="00BA216B" w:rsidP="00614F98"/>
                    <w:p w14:paraId="5F348E0D" w14:textId="77777777" w:rsidR="00BA216B" w:rsidRDefault="00BA216B" w:rsidP="00614F98"/>
                    <w:p w14:paraId="7E3A73A4" w14:textId="77777777" w:rsidR="00BA216B" w:rsidRDefault="00BA216B" w:rsidP="00614F98"/>
                    <w:p w14:paraId="23736280" w14:textId="77777777" w:rsidR="00BA216B" w:rsidRDefault="00BA216B" w:rsidP="00614F98"/>
                    <w:p w14:paraId="1C968F29" w14:textId="77777777" w:rsidR="00BA216B" w:rsidRDefault="00BA216B" w:rsidP="00614F98"/>
                    <w:p w14:paraId="56FED662" w14:textId="77777777" w:rsidR="00BA216B" w:rsidRDefault="00BA216B" w:rsidP="00614F98"/>
                    <w:p w14:paraId="09735A2D" w14:textId="77777777" w:rsidR="00BA216B" w:rsidRDefault="00BA216B" w:rsidP="00614F98"/>
                    <w:p w14:paraId="29572B65" w14:textId="77777777" w:rsidR="00BA216B" w:rsidRDefault="00BA216B" w:rsidP="00614F98"/>
                    <w:p w14:paraId="10287A44" w14:textId="77777777" w:rsidR="00BA216B" w:rsidRDefault="00BA216B" w:rsidP="00614F98"/>
                    <w:p w14:paraId="7BE73B7F" w14:textId="77777777" w:rsidR="00BA216B" w:rsidRDefault="00BA216B" w:rsidP="00614F98"/>
                    <w:p w14:paraId="70E26B33" w14:textId="77777777" w:rsidR="00BA216B" w:rsidRDefault="00BA216B" w:rsidP="00614F98"/>
                    <w:p w14:paraId="39376B4E" w14:textId="77777777" w:rsidR="00BA216B" w:rsidRDefault="00BA216B" w:rsidP="00614F98"/>
                    <w:p w14:paraId="1E1C58D8" w14:textId="77777777" w:rsidR="00BA216B" w:rsidRDefault="00BA216B" w:rsidP="00614F98"/>
                    <w:p w14:paraId="40891136" w14:textId="77777777" w:rsidR="00BA216B" w:rsidRDefault="00BA216B" w:rsidP="00614F98"/>
                    <w:p w14:paraId="65662E0A" w14:textId="77777777" w:rsidR="00BA216B" w:rsidRDefault="00BA216B" w:rsidP="00614F98"/>
                    <w:p w14:paraId="1C012547" w14:textId="77777777" w:rsidR="00BA216B" w:rsidRDefault="00BA216B" w:rsidP="00614F98"/>
                    <w:p w14:paraId="72FFE0FE" w14:textId="77777777" w:rsidR="00BA216B" w:rsidRDefault="00BA216B" w:rsidP="00614F98"/>
                    <w:p w14:paraId="5D67660F" w14:textId="77777777" w:rsidR="00BA216B" w:rsidRDefault="00BA216B" w:rsidP="00614F98"/>
                    <w:p w14:paraId="62C33BF7" w14:textId="77777777" w:rsidR="00BA216B" w:rsidRDefault="00BA216B" w:rsidP="00614F98"/>
                    <w:p w14:paraId="76E06FDC" w14:textId="77777777" w:rsidR="00BA216B" w:rsidRDefault="00BA216B" w:rsidP="00614F98"/>
                    <w:p w14:paraId="1B3031CD" w14:textId="77777777" w:rsidR="00BA216B" w:rsidRDefault="00BA216B" w:rsidP="00614F98"/>
                    <w:p w14:paraId="22F34816" w14:textId="77777777" w:rsidR="00BA216B" w:rsidRDefault="00BA216B" w:rsidP="00614F98"/>
                    <w:p w14:paraId="6A2139D3" w14:textId="77777777" w:rsidR="00BA216B" w:rsidRDefault="00BA216B" w:rsidP="00614F98"/>
                    <w:p w14:paraId="17B43895" w14:textId="77777777" w:rsidR="00BA216B" w:rsidRDefault="00BA216B" w:rsidP="00614F98"/>
                    <w:p w14:paraId="77EB794D" w14:textId="77777777" w:rsidR="00BA216B" w:rsidRDefault="00BA216B" w:rsidP="00614F98"/>
                    <w:p w14:paraId="1F9982A0" w14:textId="77777777" w:rsidR="00BA216B" w:rsidRDefault="00BA216B" w:rsidP="00614F98"/>
                    <w:p w14:paraId="5F34ED25" w14:textId="77777777" w:rsidR="00BA216B" w:rsidRDefault="00BA216B" w:rsidP="00614F98"/>
                    <w:p w14:paraId="0C7A870D" w14:textId="77777777" w:rsidR="00BA216B" w:rsidRDefault="00BA216B" w:rsidP="00614F98"/>
                    <w:p w14:paraId="539BB2B2" w14:textId="77777777" w:rsidR="00BA216B" w:rsidRDefault="00BA216B" w:rsidP="00614F98"/>
                    <w:p w14:paraId="1723409E" w14:textId="77777777" w:rsidR="00BA216B" w:rsidRDefault="00BA216B" w:rsidP="00614F98"/>
                    <w:p w14:paraId="3E729ABB" w14:textId="77777777" w:rsidR="00BA216B" w:rsidRDefault="00BA216B" w:rsidP="00614F98"/>
                    <w:p w14:paraId="4DA6CDA7" w14:textId="77777777" w:rsidR="00BA216B" w:rsidRDefault="00BA216B" w:rsidP="00614F98"/>
                    <w:p w14:paraId="132C51B8" w14:textId="77777777" w:rsidR="00BA216B" w:rsidRDefault="00BA216B" w:rsidP="00614F98"/>
                    <w:p w14:paraId="2647AF5A" w14:textId="77777777" w:rsidR="00BA216B" w:rsidRDefault="00BA216B" w:rsidP="00614F98"/>
                    <w:p w14:paraId="271EC951" w14:textId="77777777" w:rsidR="00BA216B" w:rsidRDefault="00BA216B" w:rsidP="00614F98"/>
                    <w:p w14:paraId="631DF60D" w14:textId="77777777" w:rsidR="00BA216B" w:rsidRDefault="00BA216B" w:rsidP="00614F98"/>
                    <w:p w14:paraId="0F753175" w14:textId="77777777" w:rsidR="00BA216B" w:rsidRDefault="00BA216B" w:rsidP="00614F98"/>
                    <w:p w14:paraId="1DF71C17" w14:textId="77777777" w:rsidR="00BA216B" w:rsidRDefault="00BA216B" w:rsidP="00614F98"/>
                    <w:p w14:paraId="2BFD55E1" w14:textId="77777777" w:rsidR="00BA216B" w:rsidRDefault="00BA216B" w:rsidP="00614F98"/>
                    <w:p w14:paraId="30D46312" w14:textId="77777777" w:rsidR="00BA216B" w:rsidRDefault="00BA216B" w:rsidP="00614F98"/>
                    <w:p w14:paraId="5EE96435" w14:textId="77777777" w:rsidR="00BA216B" w:rsidRDefault="00BA216B" w:rsidP="00614F98"/>
                    <w:p w14:paraId="3AB627B6" w14:textId="77777777" w:rsidR="00BA216B" w:rsidRDefault="00BA216B" w:rsidP="00614F98"/>
                    <w:p w14:paraId="791E3E84" w14:textId="77777777" w:rsidR="00BA216B" w:rsidRDefault="00BA216B" w:rsidP="00614F98"/>
                    <w:p w14:paraId="18514026" w14:textId="77777777" w:rsidR="00BA216B" w:rsidRDefault="00BA216B" w:rsidP="00614F98"/>
                    <w:p w14:paraId="00169E64" w14:textId="77777777" w:rsidR="00BA216B" w:rsidRDefault="00BA216B" w:rsidP="00614F98"/>
                    <w:p w14:paraId="7EC718B9" w14:textId="77777777" w:rsidR="00BA216B" w:rsidRDefault="00BA216B" w:rsidP="00614F98"/>
                    <w:p w14:paraId="370C6C77" w14:textId="77777777" w:rsidR="00BA216B" w:rsidRDefault="00BA216B" w:rsidP="00614F98"/>
                    <w:p w14:paraId="72A9F110" w14:textId="77777777" w:rsidR="00BA216B" w:rsidRDefault="00BA216B" w:rsidP="00614F98"/>
                    <w:p w14:paraId="7C91D8DD" w14:textId="77777777" w:rsidR="00BA216B" w:rsidRDefault="00BA216B" w:rsidP="00614F98"/>
                    <w:p w14:paraId="02397F6A" w14:textId="77777777" w:rsidR="00BA216B" w:rsidRDefault="00BA216B" w:rsidP="00614F98"/>
                    <w:p w14:paraId="72D9B2FD" w14:textId="77777777" w:rsidR="00BA216B" w:rsidRDefault="00BA216B" w:rsidP="00614F98"/>
                    <w:p w14:paraId="24B47792" w14:textId="77777777" w:rsidR="00BA216B" w:rsidRDefault="00BA216B" w:rsidP="00614F98"/>
                    <w:p w14:paraId="3A5BD68F" w14:textId="77777777" w:rsidR="00BA216B" w:rsidRDefault="00BA216B" w:rsidP="00614F98"/>
                    <w:p w14:paraId="70430077" w14:textId="77777777" w:rsidR="00BA216B" w:rsidRDefault="00BA216B" w:rsidP="00614F98"/>
                    <w:p w14:paraId="5575D13C" w14:textId="77777777" w:rsidR="00BA216B" w:rsidRDefault="00BA216B" w:rsidP="00614F98"/>
                    <w:p w14:paraId="23E8DC51" w14:textId="77777777" w:rsidR="00BA216B" w:rsidRDefault="00BA216B" w:rsidP="00614F98"/>
                    <w:p w14:paraId="3758CA05" w14:textId="77777777" w:rsidR="00BA216B" w:rsidRDefault="00BA216B" w:rsidP="00614F98"/>
                    <w:p w14:paraId="644AFD4D" w14:textId="77777777" w:rsidR="00BA216B" w:rsidRDefault="00BA216B" w:rsidP="00614F98"/>
                    <w:p w14:paraId="2BE46ADC" w14:textId="77777777" w:rsidR="00BA216B" w:rsidRDefault="00BA216B" w:rsidP="00614F98"/>
                    <w:p w14:paraId="74E4455F" w14:textId="77777777" w:rsidR="00BA216B" w:rsidRDefault="00BA216B" w:rsidP="00614F98"/>
                    <w:p w14:paraId="74464A57" w14:textId="77777777" w:rsidR="00BA216B" w:rsidRDefault="00BA216B" w:rsidP="00614F98"/>
                    <w:p w14:paraId="479EDD1F" w14:textId="77777777" w:rsidR="00BA216B" w:rsidRDefault="00BA216B" w:rsidP="00614F98"/>
                    <w:p w14:paraId="3495CF4B" w14:textId="77777777" w:rsidR="00BA216B" w:rsidRDefault="00BA216B" w:rsidP="00614F98"/>
                    <w:p w14:paraId="723E52B3" w14:textId="77777777" w:rsidR="00BA216B" w:rsidRDefault="00BA216B" w:rsidP="00614F98"/>
                    <w:p w14:paraId="5BF790CA" w14:textId="77777777" w:rsidR="00BA216B" w:rsidRDefault="00BA216B" w:rsidP="00614F98"/>
                    <w:p w14:paraId="437A87A6" w14:textId="77777777" w:rsidR="00BA216B" w:rsidRDefault="00BA216B" w:rsidP="00614F98"/>
                    <w:p w14:paraId="4EB2C538" w14:textId="77777777" w:rsidR="00BA216B" w:rsidRDefault="00BA216B" w:rsidP="00614F98"/>
                    <w:p w14:paraId="3B44CDFC" w14:textId="77777777" w:rsidR="00BA216B" w:rsidRDefault="00BA216B" w:rsidP="00614F98"/>
                    <w:p w14:paraId="599F11D0" w14:textId="77777777" w:rsidR="00BA216B" w:rsidRDefault="00BA216B" w:rsidP="00614F98"/>
                    <w:p w14:paraId="467B4D87" w14:textId="77777777" w:rsidR="00BA216B" w:rsidRDefault="00BA216B" w:rsidP="00614F98"/>
                    <w:p w14:paraId="0359FC47" w14:textId="77777777" w:rsidR="00BA216B" w:rsidRDefault="00BA216B" w:rsidP="00614F98"/>
                    <w:p w14:paraId="2E2FE72B" w14:textId="77777777" w:rsidR="00BA216B" w:rsidRDefault="00BA216B" w:rsidP="00614F98"/>
                    <w:p w14:paraId="7EC41903" w14:textId="77777777" w:rsidR="00BA216B" w:rsidRDefault="00BA216B" w:rsidP="00614F98"/>
                    <w:p w14:paraId="4400715D" w14:textId="77777777" w:rsidR="00BA216B" w:rsidRDefault="00BA216B" w:rsidP="00614F98"/>
                    <w:p w14:paraId="6009DE91" w14:textId="77777777" w:rsidR="00BA216B" w:rsidRDefault="00BA216B" w:rsidP="00614F98"/>
                    <w:p w14:paraId="75AC3C16" w14:textId="77777777" w:rsidR="00BA216B" w:rsidRDefault="00BA216B" w:rsidP="00614F98"/>
                    <w:p w14:paraId="6B8A08E8" w14:textId="77777777" w:rsidR="00BA216B" w:rsidRDefault="00BA216B" w:rsidP="00614F98"/>
                    <w:p w14:paraId="2984A24C" w14:textId="77777777" w:rsidR="00BA216B" w:rsidRDefault="00BA216B" w:rsidP="00614F98"/>
                    <w:p w14:paraId="6052F461" w14:textId="77777777" w:rsidR="00BA216B" w:rsidRDefault="00BA216B" w:rsidP="00614F98"/>
                    <w:p w14:paraId="697624F9" w14:textId="77777777" w:rsidR="00BA216B" w:rsidRDefault="00BA216B" w:rsidP="00614F98"/>
                    <w:p w14:paraId="74754855" w14:textId="77777777" w:rsidR="00BA216B" w:rsidRDefault="00BA216B" w:rsidP="00614F98"/>
                    <w:p w14:paraId="5264E9F3" w14:textId="77777777" w:rsidR="00BA216B" w:rsidRDefault="00BA216B" w:rsidP="00614F98"/>
                    <w:p w14:paraId="046FFFE6" w14:textId="77777777" w:rsidR="00BA216B" w:rsidRDefault="00BA216B" w:rsidP="00614F98"/>
                    <w:p w14:paraId="57B8CE41" w14:textId="77777777" w:rsidR="00BA216B" w:rsidRDefault="00BA216B" w:rsidP="00614F98"/>
                    <w:p w14:paraId="67CD7A30" w14:textId="77777777" w:rsidR="00BA216B" w:rsidRDefault="00BA216B" w:rsidP="00614F98"/>
                    <w:p w14:paraId="50D576D4" w14:textId="77777777" w:rsidR="00BA216B" w:rsidRDefault="00BA216B" w:rsidP="00614F98"/>
                    <w:p w14:paraId="283C725E" w14:textId="77777777" w:rsidR="00BA216B" w:rsidRDefault="00BA216B" w:rsidP="00614F98"/>
                    <w:p w14:paraId="31FC4156" w14:textId="77777777" w:rsidR="00BA216B" w:rsidRDefault="00BA216B" w:rsidP="00614F98"/>
                    <w:p w14:paraId="35635B22" w14:textId="77777777" w:rsidR="00BA216B" w:rsidRDefault="00BA216B" w:rsidP="00614F98"/>
                    <w:p w14:paraId="3FABE77E" w14:textId="77777777" w:rsidR="00BA216B" w:rsidRDefault="00BA216B" w:rsidP="00614F98"/>
                    <w:p w14:paraId="40DC92D5" w14:textId="77777777" w:rsidR="00BA216B" w:rsidRDefault="00BA216B" w:rsidP="00614F98"/>
                    <w:p w14:paraId="68F9C8D9" w14:textId="77777777" w:rsidR="00BA216B" w:rsidRDefault="00BA216B" w:rsidP="00614F98"/>
                    <w:p w14:paraId="519B1402" w14:textId="77777777" w:rsidR="00BA216B" w:rsidRDefault="00BA216B" w:rsidP="00614F98"/>
                    <w:p w14:paraId="455B6F23" w14:textId="77777777" w:rsidR="00BA216B" w:rsidRDefault="00BA216B" w:rsidP="00614F98"/>
                    <w:p w14:paraId="5FC36675" w14:textId="77777777" w:rsidR="00BA216B" w:rsidRDefault="00BA216B" w:rsidP="00614F98"/>
                    <w:p w14:paraId="663E810D" w14:textId="77777777" w:rsidR="00BA216B" w:rsidRDefault="00BA216B" w:rsidP="00614F98"/>
                    <w:p w14:paraId="06E9B4CE" w14:textId="77777777" w:rsidR="00BA216B" w:rsidRDefault="00BA216B" w:rsidP="00614F98"/>
                    <w:p w14:paraId="4EC9F796" w14:textId="77777777" w:rsidR="00BA216B" w:rsidRDefault="00BA216B" w:rsidP="00614F98"/>
                    <w:p w14:paraId="352C0A89" w14:textId="77777777" w:rsidR="00BA216B" w:rsidRDefault="00BA216B" w:rsidP="00614F98"/>
                    <w:p w14:paraId="759D09D3" w14:textId="77777777" w:rsidR="00BA216B" w:rsidRDefault="00BA216B" w:rsidP="00614F98"/>
                    <w:p w14:paraId="248EDE9D" w14:textId="77777777" w:rsidR="00BA216B" w:rsidRDefault="00BA216B" w:rsidP="00614F98"/>
                    <w:p w14:paraId="17FEE35C" w14:textId="77777777" w:rsidR="00BA216B" w:rsidRDefault="00BA216B" w:rsidP="00614F98"/>
                    <w:p w14:paraId="28650E59" w14:textId="77777777" w:rsidR="00BA216B" w:rsidRDefault="00BA216B" w:rsidP="00614F98"/>
                    <w:p w14:paraId="47E44293" w14:textId="77777777" w:rsidR="00BA216B" w:rsidRDefault="00BA216B" w:rsidP="00614F98"/>
                    <w:p w14:paraId="1ADADDDE" w14:textId="77777777" w:rsidR="00BA216B" w:rsidRDefault="00BA216B" w:rsidP="00614F98"/>
                    <w:p w14:paraId="597E46AB" w14:textId="77777777" w:rsidR="00BA216B" w:rsidRDefault="00BA216B" w:rsidP="00614F98"/>
                    <w:p w14:paraId="5C69F0BA" w14:textId="77777777" w:rsidR="00BA216B" w:rsidRDefault="00BA216B" w:rsidP="00614F98"/>
                    <w:p w14:paraId="6744EAE8" w14:textId="77777777" w:rsidR="00BA216B" w:rsidRDefault="00BA216B" w:rsidP="00614F98"/>
                    <w:p w14:paraId="59F4B03B" w14:textId="77777777" w:rsidR="00BA216B" w:rsidRDefault="00BA216B" w:rsidP="00614F98"/>
                    <w:p w14:paraId="1B199B22" w14:textId="77777777" w:rsidR="00BA216B" w:rsidRDefault="00BA216B" w:rsidP="00614F98"/>
                    <w:p w14:paraId="406116B5" w14:textId="77777777" w:rsidR="00BA216B" w:rsidRDefault="00BA216B" w:rsidP="00614F98"/>
                    <w:p w14:paraId="67B0EFCC" w14:textId="77777777" w:rsidR="00BA216B" w:rsidRDefault="00BA216B" w:rsidP="00614F98"/>
                    <w:p w14:paraId="09EC6158" w14:textId="77777777" w:rsidR="00BA216B" w:rsidRDefault="00BA216B" w:rsidP="00614F98"/>
                    <w:p w14:paraId="4C5F2697" w14:textId="77777777" w:rsidR="00BA216B" w:rsidRDefault="00BA216B" w:rsidP="00614F98"/>
                    <w:p w14:paraId="79583C7A" w14:textId="77777777" w:rsidR="00BA216B" w:rsidRDefault="00BA216B" w:rsidP="00614F98"/>
                    <w:p w14:paraId="49151B6A" w14:textId="77777777" w:rsidR="00BA216B" w:rsidRDefault="00BA216B" w:rsidP="00614F98"/>
                    <w:p w14:paraId="49C99E87" w14:textId="77777777" w:rsidR="00BA216B" w:rsidRDefault="00BA216B" w:rsidP="00614F98"/>
                    <w:p w14:paraId="56D385E5" w14:textId="77777777" w:rsidR="00BA216B" w:rsidRDefault="00BA216B" w:rsidP="00614F98"/>
                    <w:p w14:paraId="0BC48EC4" w14:textId="77777777" w:rsidR="00BA216B" w:rsidRDefault="00BA216B" w:rsidP="00614F98"/>
                    <w:p w14:paraId="0EA5B040" w14:textId="77777777" w:rsidR="00BA216B" w:rsidRDefault="00BA216B" w:rsidP="00614F98"/>
                    <w:p w14:paraId="05673FD3" w14:textId="77777777" w:rsidR="00BA216B" w:rsidRDefault="00BA216B" w:rsidP="00614F98"/>
                    <w:p w14:paraId="65083A72" w14:textId="77777777" w:rsidR="00BA216B" w:rsidRDefault="00BA216B" w:rsidP="00614F98"/>
                    <w:p w14:paraId="07B71B7B" w14:textId="77777777" w:rsidR="00BA216B" w:rsidRDefault="00BA216B" w:rsidP="00614F98"/>
                    <w:p w14:paraId="16A5FF06" w14:textId="77777777" w:rsidR="00BA216B" w:rsidRDefault="00BA216B" w:rsidP="00614F98"/>
                    <w:p w14:paraId="79354BA3" w14:textId="77777777" w:rsidR="00BA216B" w:rsidRDefault="00BA216B" w:rsidP="00614F98"/>
                    <w:p w14:paraId="0CA3B0D7" w14:textId="77777777" w:rsidR="00BA216B" w:rsidRDefault="00BA216B" w:rsidP="00614F98"/>
                    <w:p w14:paraId="7EC3EF0F" w14:textId="77777777" w:rsidR="00BA216B" w:rsidRDefault="00BA216B" w:rsidP="00614F98"/>
                    <w:p w14:paraId="3DB7132D" w14:textId="77777777" w:rsidR="00BA216B" w:rsidRDefault="00BA216B" w:rsidP="00614F98"/>
                    <w:p w14:paraId="33678196" w14:textId="77777777" w:rsidR="00BA216B" w:rsidRDefault="00BA216B" w:rsidP="00614F98"/>
                    <w:p w14:paraId="24E321F9" w14:textId="77777777" w:rsidR="00BA216B" w:rsidRDefault="00BA216B" w:rsidP="00614F98"/>
                    <w:p w14:paraId="389B1610" w14:textId="77777777" w:rsidR="00BA216B" w:rsidRDefault="00BA216B" w:rsidP="00614F98"/>
                    <w:p w14:paraId="30AA3E07" w14:textId="77777777" w:rsidR="00BA216B" w:rsidRDefault="00BA216B" w:rsidP="00614F98"/>
                    <w:p w14:paraId="0E1A60B2" w14:textId="77777777" w:rsidR="00BA216B" w:rsidRDefault="00BA216B" w:rsidP="00614F98"/>
                    <w:p w14:paraId="24FC5173" w14:textId="77777777" w:rsidR="00BA216B" w:rsidRDefault="00BA216B" w:rsidP="00614F98"/>
                    <w:p w14:paraId="7ECD78DF" w14:textId="77777777" w:rsidR="00BA216B" w:rsidRDefault="00BA216B" w:rsidP="00614F98"/>
                    <w:p w14:paraId="2BA309E2" w14:textId="77777777" w:rsidR="00BA216B" w:rsidRDefault="00BA216B" w:rsidP="00614F98"/>
                    <w:p w14:paraId="28BEFB25" w14:textId="77777777" w:rsidR="00BA216B" w:rsidRDefault="00BA216B" w:rsidP="00614F98"/>
                    <w:p w14:paraId="41B57E54" w14:textId="77777777" w:rsidR="00BA216B" w:rsidRDefault="00BA216B" w:rsidP="00614F98"/>
                    <w:p w14:paraId="6ABC25B8" w14:textId="77777777" w:rsidR="00BA216B" w:rsidRDefault="00BA216B" w:rsidP="00614F98"/>
                    <w:p w14:paraId="4EFFEF71" w14:textId="77777777" w:rsidR="00BA216B" w:rsidRDefault="00BA216B" w:rsidP="00614F98"/>
                    <w:p w14:paraId="4B919598" w14:textId="77777777" w:rsidR="00BA216B" w:rsidRDefault="00BA216B" w:rsidP="00614F98"/>
                    <w:p w14:paraId="2B24D65D" w14:textId="77777777" w:rsidR="00BA216B" w:rsidRDefault="00BA216B" w:rsidP="00614F98"/>
                    <w:p w14:paraId="3F408813" w14:textId="77777777" w:rsidR="00BA216B" w:rsidRDefault="00BA216B" w:rsidP="00614F98"/>
                    <w:p w14:paraId="29B11606" w14:textId="77777777" w:rsidR="00BA216B" w:rsidRDefault="00BA216B" w:rsidP="00614F98"/>
                    <w:p w14:paraId="09A6A4D9" w14:textId="77777777" w:rsidR="00BA216B" w:rsidRDefault="00BA216B" w:rsidP="00614F98"/>
                    <w:p w14:paraId="590EC2F1" w14:textId="77777777" w:rsidR="00BA216B" w:rsidRDefault="00BA216B" w:rsidP="00614F98"/>
                    <w:p w14:paraId="2659748A" w14:textId="77777777" w:rsidR="00BA216B" w:rsidRDefault="00BA216B" w:rsidP="00614F98"/>
                    <w:p w14:paraId="50D89591" w14:textId="77777777" w:rsidR="00BA216B" w:rsidRDefault="00BA216B" w:rsidP="00614F98"/>
                    <w:p w14:paraId="1FEEC7CD" w14:textId="77777777" w:rsidR="00BA216B" w:rsidRDefault="00BA216B" w:rsidP="00614F98"/>
                    <w:p w14:paraId="2673BB12" w14:textId="77777777" w:rsidR="00BA216B" w:rsidRDefault="00BA216B" w:rsidP="00614F98"/>
                    <w:p w14:paraId="40DC72D6" w14:textId="77777777" w:rsidR="00BA216B" w:rsidRDefault="00BA216B" w:rsidP="00614F98"/>
                    <w:p w14:paraId="642E58A7" w14:textId="77777777" w:rsidR="00BA216B" w:rsidRDefault="00BA216B" w:rsidP="00614F98"/>
                    <w:p w14:paraId="610BE17F" w14:textId="77777777" w:rsidR="00BA216B" w:rsidRDefault="00BA216B" w:rsidP="00614F98"/>
                    <w:p w14:paraId="1FD6B562" w14:textId="77777777" w:rsidR="00BA216B" w:rsidRDefault="00BA216B" w:rsidP="00614F98"/>
                    <w:p w14:paraId="0AF927D4" w14:textId="77777777" w:rsidR="00BA216B" w:rsidRDefault="00BA216B" w:rsidP="00614F98"/>
                    <w:p w14:paraId="13799E79" w14:textId="77777777" w:rsidR="00BA216B" w:rsidRDefault="00BA216B" w:rsidP="00614F98"/>
                    <w:p w14:paraId="3BC1531C" w14:textId="77777777" w:rsidR="00BA216B" w:rsidRDefault="00BA216B" w:rsidP="00614F98"/>
                    <w:p w14:paraId="029E3A22" w14:textId="77777777" w:rsidR="00BA216B" w:rsidRDefault="00BA216B" w:rsidP="00614F98"/>
                    <w:p w14:paraId="0B28DF7B" w14:textId="77777777" w:rsidR="00BA216B" w:rsidRDefault="00BA216B" w:rsidP="00614F98"/>
                    <w:p w14:paraId="3A121CD8" w14:textId="77777777" w:rsidR="00BA216B" w:rsidRDefault="00BA216B" w:rsidP="00614F98"/>
                    <w:p w14:paraId="63E96CEA" w14:textId="77777777" w:rsidR="00BA216B" w:rsidRDefault="00BA216B" w:rsidP="00614F98"/>
                    <w:p w14:paraId="0D04317D" w14:textId="77777777" w:rsidR="00BA216B" w:rsidRDefault="00BA216B" w:rsidP="00614F98"/>
                    <w:p w14:paraId="74EB5223" w14:textId="77777777" w:rsidR="00BA216B" w:rsidRDefault="00BA216B" w:rsidP="00614F98"/>
                    <w:p w14:paraId="02BAFEBB" w14:textId="77777777" w:rsidR="00BA216B" w:rsidRDefault="00BA216B" w:rsidP="00614F98"/>
                    <w:p w14:paraId="5ACB02B4" w14:textId="77777777" w:rsidR="00BA216B" w:rsidRDefault="00BA216B" w:rsidP="00614F98"/>
                    <w:p w14:paraId="3933AB21" w14:textId="77777777" w:rsidR="00BA216B" w:rsidRDefault="00BA216B" w:rsidP="00614F98"/>
                    <w:p w14:paraId="0E38E583" w14:textId="77777777" w:rsidR="00BA216B" w:rsidRDefault="00BA216B" w:rsidP="00614F98"/>
                    <w:p w14:paraId="37C981DF" w14:textId="77777777" w:rsidR="00BA216B" w:rsidRDefault="00BA216B" w:rsidP="00614F98"/>
                    <w:p w14:paraId="48881317" w14:textId="77777777" w:rsidR="00BA216B" w:rsidRDefault="00BA216B" w:rsidP="00614F98"/>
                    <w:p w14:paraId="27513359" w14:textId="77777777" w:rsidR="00BA216B" w:rsidRDefault="00BA216B" w:rsidP="00614F98"/>
                    <w:p w14:paraId="712B9693" w14:textId="77777777" w:rsidR="00BA216B" w:rsidRDefault="00BA216B" w:rsidP="00614F98"/>
                    <w:p w14:paraId="303C7CEA" w14:textId="77777777" w:rsidR="00BA216B" w:rsidRDefault="00BA216B" w:rsidP="00614F98"/>
                    <w:p w14:paraId="1B90EC0F" w14:textId="77777777" w:rsidR="00BA216B" w:rsidRDefault="00BA216B" w:rsidP="00614F98"/>
                    <w:p w14:paraId="21BCC721" w14:textId="77777777" w:rsidR="00BA216B" w:rsidRDefault="00BA216B" w:rsidP="00614F98"/>
                    <w:p w14:paraId="623001FF" w14:textId="77777777" w:rsidR="00BA216B" w:rsidRDefault="00BA216B" w:rsidP="00614F98"/>
                    <w:p w14:paraId="66C978A3" w14:textId="77777777" w:rsidR="00BA216B" w:rsidRDefault="00BA216B" w:rsidP="00614F98"/>
                    <w:p w14:paraId="5A25FFB9" w14:textId="77777777" w:rsidR="00BA216B" w:rsidRDefault="00BA216B" w:rsidP="00614F98"/>
                    <w:p w14:paraId="7ED0355E" w14:textId="77777777" w:rsidR="00BA216B" w:rsidRDefault="00BA216B" w:rsidP="00614F98"/>
                    <w:p w14:paraId="149C5D33" w14:textId="77777777" w:rsidR="00BA216B" w:rsidRDefault="00BA216B" w:rsidP="00614F98"/>
                    <w:p w14:paraId="4DB01F5B" w14:textId="77777777" w:rsidR="00BA216B" w:rsidRDefault="00BA216B" w:rsidP="00614F98"/>
                    <w:p w14:paraId="78AFB7E1" w14:textId="77777777" w:rsidR="00BA216B" w:rsidRDefault="00BA216B" w:rsidP="00614F98"/>
                    <w:p w14:paraId="082E1A11" w14:textId="77777777" w:rsidR="00BA216B" w:rsidRDefault="00BA216B" w:rsidP="00614F98"/>
                    <w:p w14:paraId="6BAAC43B" w14:textId="77777777" w:rsidR="00BA216B" w:rsidRDefault="00BA216B" w:rsidP="00614F98"/>
                    <w:p w14:paraId="11370545" w14:textId="77777777" w:rsidR="00BA216B" w:rsidRDefault="00BA216B" w:rsidP="00614F98"/>
                    <w:p w14:paraId="06D1E908" w14:textId="77777777" w:rsidR="00BA216B" w:rsidRDefault="00BA216B" w:rsidP="00614F98"/>
                    <w:p w14:paraId="3DE59DE4" w14:textId="77777777" w:rsidR="00BA216B" w:rsidRDefault="00BA216B" w:rsidP="00614F98"/>
                    <w:p w14:paraId="2CE70055" w14:textId="77777777" w:rsidR="00BA216B" w:rsidRDefault="00BA216B" w:rsidP="00614F98"/>
                    <w:p w14:paraId="350481D0" w14:textId="77777777" w:rsidR="00BA216B" w:rsidRDefault="00BA216B" w:rsidP="00614F98"/>
                    <w:p w14:paraId="08F4E69A" w14:textId="77777777" w:rsidR="00BA216B" w:rsidRDefault="00BA216B" w:rsidP="00614F98"/>
                    <w:p w14:paraId="363F53D9" w14:textId="77777777" w:rsidR="00BA216B" w:rsidRDefault="00BA216B" w:rsidP="00614F98"/>
                    <w:p w14:paraId="3680849F" w14:textId="77777777" w:rsidR="00BA216B" w:rsidRDefault="00BA216B" w:rsidP="00614F98"/>
                    <w:p w14:paraId="7B6CAAF7" w14:textId="77777777" w:rsidR="00BA216B" w:rsidRDefault="00BA216B" w:rsidP="00614F98"/>
                    <w:p w14:paraId="12E7B274" w14:textId="77777777" w:rsidR="00BA216B" w:rsidRDefault="00BA216B" w:rsidP="00614F98"/>
                    <w:p w14:paraId="5DB5D532" w14:textId="77777777" w:rsidR="00BA216B" w:rsidRDefault="00BA216B" w:rsidP="00614F98"/>
                    <w:p w14:paraId="23C0BCD4" w14:textId="77777777" w:rsidR="00BA216B" w:rsidRDefault="00BA216B" w:rsidP="00614F98"/>
                    <w:p w14:paraId="3418C671" w14:textId="77777777" w:rsidR="00BA216B" w:rsidRDefault="00BA216B" w:rsidP="00614F98"/>
                    <w:p w14:paraId="3581A415" w14:textId="77777777" w:rsidR="00BA216B" w:rsidRDefault="00BA216B" w:rsidP="00614F98"/>
                    <w:p w14:paraId="49809AF6" w14:textId="77777777" w:rsidR="00BA216B" w:rsidRDefault="00BA216B" w:rsidP="00614F98"/>
                    <w:p w14:paraId="65C5A755" w14:textId="77777777" w:rsidR="00BA216B" w:rsidRDefault="00BA216B" w:rsidP="00614F98"/>
                    <w:p w14:paraId="6AB14B28" w14:textId="77777777" w:rsidR="00BA216B" w:rsidRDefault="00BA216B" w:rsidP="00614F98"/>
                    <w:p w14:paraId="2E9D3139" w14:textId="77777777" w:rsidR="00BA216B" w:rsidRDefault="00BA216B" w:rsidP="00614F98"/>
                    <w:p w14:paraId="5F761C91" w14:textId="77777777" w:rsidR="00BA216B" w:rsidRDefault="00BA216B" w:rsidP="00614F98"/>
                    <w:p w14:paraId="5132BDBE" w14:textId="77777777" w:rsidR="00BA216B" w:rsidRDefault="00BA216B" w:rsidP="00614F98"/>
                    <w:p w14:paraId="22A5FE6A" w14:textId="77777777" w:rsidR="00BA216B" w:rsidRDefault="00BA216B" w:rsidP="00614F98"/>
                    <w:p w14:paraId="551DDA8F" w14:textId="77777777" w:rsidR="00BA216B" w:rsidRDefault="00BA216B" w:rsidP="00614F98"/>
                    <w:p w14:paraId="755686AC" w14:textId="77777777" w:rsidR="00BA216B" w:rsidRDefault="00BA216B" w:rsidP="00614F98"/>
                    <w:p w14:paraId="137975D0" w14:textId="77777777" w:rsidR="00BA216B" w:rsidRDefault="00BA216B" w:rsidP="00614F98"/>
                    <w:p w14:paraId="35A973D2" w14:textId="77777777" w:rsidR="00BA216B" w:rsidRDefault="00BA216B" w:rsidP="00614F98"/>
                    <w:p w14:paraId="40CD0F2A" w14:textId="77777777" w:rsidR="00BA216B" w:rsidRDefault="00BA216B" w:rsidP="00614F98"/>
                    <w:p w14:paraId="15CB89DD" w14:textId="77777777" w:rsidR="00BA216B" w:rsidRDefault="00BA216B" w:rsidP="00614F98"/>
                    <w:p w14:paraId="3C74A154" w14:textId="77777777" w:rsidR="00BA216B" w:rsidRDefault="00BA216B" w:rsidP="00614F98"/>
                    <w:p w14:paraId="615DD646" w14:textId="77777777" w:rsidR="00BA216B" w:rsidRDefault="00BA216B" w:rsidP="00614F98"/>
                    <w:p w14:paraId="67F23590" w14:textId="77777777" w:rsidR="00BA216B" w:rsidRDefault="00BA216B" w:rsidP="00614F98"/>
                    <w:p w14:paraId="51FDB1FF" w14:textId="77777777" w:rsidR="00BA216B" w:rsidRDefault="00BA216B" w:rsidP="00614F98"/>
                    <w:p w14:paraId="0CA277EE" w14:textId="77777777" w:rsidR="00BA216B" w:rsidRDefault="00BA216B" w:rsidP="00614F98"/>
                    <w:p w14:paraId="4FDF9557" w14:textId="77777777" w:rsidR="00BA216B" w:rsidRDefault="00BA216B" w:rsidP="00614F98"/>
                    <w:p w14:paraId="4F710711" w14:textId="77777777" w:rsidR="00BA216B" w:rsidRDefault="00BA216B" w:rsidP="00614F98"/>
                    <w:p w14:paraId="3E28F68F" w14:textId="77777777" w:rsidR="00BA216B" w:rsidRDefault="00BA216B" w:rsidP="00614F98"/>
                    <w:p w14:paraId="4487AE8E" w14:textId="77777777" w:rsidR="00BA216B" w:rsidRDefault="00BA216B" w:rsidP="00614F98"/>
                    <w:p w14:paraId="244058ED" w14:textId="77777777" w:rsidR="00BA216B" w:rsidRDefault="00BA216B" w:rsidP="00614F98"/>
                    <w:p w14:paraId="53A03FAF" w14:textId="77777777" w:rsidR="00BA216B" w:rsidRDefault="00BA216B" w:rsidP="00614F98"/>
                    <w:p w14:paraId="45B7F045" w14:textId="77777777" w:rsidR="00BA216B" w:rsidRDefault="00BA216B" w:rsidP="00614F98"/>
                    <w:p w14:paraId="3C895CC9" w14:textId="77777777" w:rsidR="00BA216B" w:rsidRDefault="00BA216B" w:rsidP="00614F98"/>
                    <w:p w14:paraId="7CB95D10" w14:textId="77777777" w:rsidR="00BA216B" w:rsidRDefault="00BA216B" w:rsidP="00614F98"/>
                    <w:p w14:paraId="6E342B0B" w14:textId="77777777" w:rsidR="00BA216B" w:rsidRDefault="00BA216B" w:rsidP="00614F98"/>
                    <w:p w14:paraId="62642521" w14:textId="77777777" w:rsidR="00BA216B" w:rsidRDefault="00BA216B" w:rsidP="00614F98"/>
                    <w:p w14:paraId="36F13EA0" w14:textId="77777777" w:rsidR="00BA216B" w:rsidRDefault="00BA216B" w:rsidP="00614F98"/>
                    <w:p w14:paraId="5FFC5F95" w14:textId="77777777" w:rsidR="00BA216B" w:rsidRDefault="00BA216B" w:rsidP="00614F98"/>
                    <w:p w14:paraId="6FEBC0B3" w14:textId="77777777" w:rsidR="00BA216B" w:rsidRDefault="00BA216B" w:rsidP="00614F98"/>
                    <w:p w14:paraId="424C909B" w14:textId="77777777" w:rsidR="00BA216B" w:rsidRDefault="00BA216B" w:rsidP="00614F98"/>
                    <w:p w14:paraId="0E5474A3" w14:textId="77777777" w:rsidR="00BA216B" w:rsidRDefault="00BA216B" w:rsidP="00614F98"/>
                    <w:p w14:paraId="590B3B06" w14:textId="77777777" w:rsidR="00BA216B" w:rsidRDefault="00BA216B" w:rsidP="00614F98"/>
                    <w:p w14:paraId="1EE43CA8" w14:textId="77777777" w:rsidR="00BA216B" w:rsidRDefault="00BA216B" w:rsidP="00614F98"/>
                    <w:p w14:paraId="34F7CCF4" w14:textId="77777777" w:rsidR="00BA216B" w:rsidRDefault="00BA216B" w:rsidP="00614F98"/>
                    <w:p w14:paraId="217E70E7" w14:textId="77777777" w:rsidR="00BA216B" w:rsidRDefault="00BA216B" w:rsidP="00614F98"/>
                    <w:p w14:paraId="0ABE139B" w14:textId="77777777" w:rsidR="00BA216B" w:rsidRDefault="00BA216B" w:rsidP="00614F98"/>
                    <w:p w14:paraId="3902D1F0" w14:textId="77777777" w:rsidR="00BA216B" w:rsidRDefault="00BA216B" w:rsidP="00614F98"/>
                    <w:p w14:paraId="3C3CB99B" w14:textId="77777777" w:rsidR="00BA216B" w:rsidRDefault="00BA216B" w:rsidP="00614F98"/>
                    <w:p w14:paraId="00A94BD9" w14:textId="77777777" w:rsidR="00BA216B" w:rsidRDefault="00BA216B" w:rsidP="00614F98"/>
                    <w:p w14:paraId="79CF83D1" w14:textId="77777777" w:rsidR="00BA216B" w:rsidRDefault="00BA216B" w:rsidP="00614F98"/>
                    <w:p w14:paraId="2900EDC7" w14:textId="77777777" w:rsidR="00BA216B" w:rsidRDefault="00BA216B" w:rsidP="00614F98"/>
                    <w:p w14:paraId="23AEAC42" w14:textId="77777777" w:rsidR="00BA216B" w:rsidRDefault="00BA216B" w:rsidP="00614F98"/>
                    <w:p w14:paraId="7F1325F5" w14:textId="77777777" w:rsidR="00BA216B" w:rsidRDefault="00BA216B" w:rsidP="00614F98"/>
                    <w:p w14:paraId="1CA41ADF" w14:textId="77777777" w:rsidR="00BA216B" w:rsidRDefault="00BA216B" w:rsidP="00614F98"/>
                    <w:p w14:paraId="5EA7A205" w14:textId="77777777" w:rsidR="00BA216B" w:rsidRDefault="00BA216B" w:rsidP="00614F98"/>
                    <w:p w14:paraId="5FFF7ED1" w14:textId="77777777" w:rsidR="00BA216B" w:rsidRDefault="00BA216B" w:rsidP="00614F98"/>
                    <w:p w14:paraId="67B1126E" w14:textId="77777777" w:rsidR="00BA216B" w:rsidRDefault="00BA216B" w:rsidP="00614F98"/>
                    <w:p w14:paraId="0F1D057E" w14:textId="77777777" w:rsidR="00BA216B" w:rsidRDefault="00BA216B" w:rsidP="00614F98"/>
                    <w:p w14:paraId="67686C17" w14:textId="77777777" w:rsidR="00BA216B" w:rsidRDefault="00BA216B" w:rsidP="00614F98"/>
                    <w:p w14:paraId="2C07ACD6" w14:textId="77777777" w:rsidR="00BA216B" w:rsidRDefault="00BA216B" w:rsidP="00614F98"/>
                    <w:p w14:paraId="3D7E5899" w14:textId="77777777" w:rsidR="00BA216B" w:rsidRDefault="00BA216B" w:rsidP="00614F98"/>
                    <w:p w14:paraId="3319AAAB" w14:textId="77777777" w:rsidR="00BA216B" w:rsidRDefault="00BA216B" w:rsidP="00614F98"/>
                    <w:p w14:paraId="7AB527BA" w14:textId="77777777" w:rsidR="00BA216B" w:rsidRDefault="00BA216B" w:rsidP="00614F98"/>
                    <w:p w14:paraId="12C200F6" w14:textId="77777777" w:rsidR="00BA216B" w:rsidRDefault="00BA216B" w:rsidP="00614F98"/>
                    <w:p w14:paraId="37AB908B" w14:textId="77777777" w:rsidR="00BA216B" w:rsidRDefault="00BA216B" w:rsidP="00614F98"/>
                    <w:p w14:paraId="4BD500A8" w14:textId="77777777" w:rsidR="00BA216B" w:rsidRDefault="00BA216B" w:rsidP="00614F98"/>
                    <w:p w14:paraId="458716E8" w14:textId="77777777" w:rsidR="00BA216B" w:rsidRDefault="00BA216B" w:rsidP="00614F98"/>
                    <w:p w14:paraId="6A868F01" w14:textId="77777777" w:rsidR="00BA216B" w:rsidRDefault="00BA216B" w:rsidP="00614F98"/>
                    <w:p w14:paraId="47291991" w14:textId="77777777" w:rsidR="00BA216B" w:rsidRDefault="00BA216B" w:rsidP="00614F98"/>
                    <w:p w14:paraId="0EC6A15A" w14:textId="77777777" w:rsidR="00BA216B" w:rsidRDefault="00BA216B" w:rsidP="00614F98"/>
                    <w:p w14:paraId="7528ACB8" w14:textId="77777777" w:rsidR="00BA216B" w:rsidRDefault="00BA216B" w:rsidP="00614F98"/>
                    <w:p w14:paraId="3477036F" w14:textId="77777777" w:rsidR="00BA216B" w:rsidRDefault="00BA216B" w:rsidP="00614F98"/>
                    <w:p w14:paraId="54CB8513" w14:textId="77777777" w:rsidR="00BA216B" w:rsidRDefault="00BA216B" w:rsidP="00614F98"/>
                    <w:p w14:paraId="1EBD1C3F" w14:textId="77777777" w:rsidR="00BA216B" w:rsidRDefault="00BA216B" w:rsidP="00614F98"/>
                    <w:p w14:paraId="57F15768" w14:textId="77777777" w:rsidR="00BA216B" w:rsidRDefault="00BA216B" w:rsidP="00614F98"/>
                    <w:p w14:paraId="60B3054C" w14:textId="77777777" w:rsidR="00BA216B" w:rsidRDefault="00BA216B" w:rsidP="00614F98"/>
                    <w:p w14:paraId="4EDF309D" w14:textId="77777777" w:rsidR="00BA216B" w:rsidRDefault="00BA216B" w:rsidP="00614F98"/>
                    <w:p w14:paraId="6358E87A" w14:textId="77777777" w:rsidR="00BA216B" w:rsidRDefault="00BA216B" w:rsidP="00614F98"/>
                    <w:p w14:paraId="64DB6A4F" w14:textId="77777777" w:rsidR="00BA216B" w:rsidRDefault="00BA216B" w:rsidP="00614F98"/>
                    <w:p w14:paraId="508A384F" w14:textId="77777777" w:rsidR="00BA216B" w:rsidRDefault="00BA216B" w:rsidP="00614F98"/>
                    <w:p w14:paraId="619EFFD8" w14:textId="77777777" w:rsidR="00BA216B" w:rsidRDefault="00BA216B" w:rsidP="00614F98"/>
                    <w:p w14:paraId="2BC9F6CF" w14:textId="77777777" w:rsidR="00BA216B" w:rsidRDefault="00BA216B" w:rsidP="00614F98"/>
                    <w:p w14:paraId="7E0E27E8" w14:textId="77777777" w:rsidR="00BA216B" w:rsidRDefault="00BA216B" w:rsidP="00614F98"/>
                    <w:p w14:paraId="001DDEC7" w14:textId="77777777" w:rsidR="00BA216B" w:rsidRDefault="00BA216B" w:rsidP="00614F98"/>
                    <w:p w14:paraId="14F83690" w14:textId="77777777" w:rsidR="00BA216B" w:rsidRDefault="00BA216B" w:rsidP="00614F98"/>
                    <w:p w14:paraId="1151E39F" w14:textId="77777777" w:rsidR="00BA216B" w:rsidRDefault="00BA216B" w:rsidP="00614F98"/>
                    <w:p w14:paraId="0D95FA2D" w14:textId="77777777" w:rsidR="00BA216B" w:rsidRDefault="00BA216B" w:rsidP="00614F98"/>
                    <w:p w14:paraId="4DAB4AD9" w14:textId="77777777" w:rsidR="00BA216B" w:rsidRDefault="00BA216B" w:rsidP="00614F98"/>
                    <w:p w14:paraId="3F634333" w14:textId="77777777" w:rsidR="00BA216B" w:rsidRDefault="00BA216B" w:rsidP="00614F98"/>
                    <w:p w14:paraId="5E15DBCF" w14:textId="77777777" w:rsidR="00BA216B" w:rsidRDefault="00BA216B" w:rsidP="00614F98"/>
                    <w:p w14:paraId="079E7DB4" w14:textId="77777777" w:rsidR="00BA216B" w:rsidRDefault="00BA216B" w:rsidP="00614F98"/>
                    <w:p w14:paraId="66490C46" w14:textId="77777777" w:rsidR="00BA216B" w:rsidRDefault="00BA216B" w:rsidP="00614F98"/>
                    <w:p w14:paraId="1B68C7E0" w14:textId="77777777" w:rsidR="00BA216B" w:rsidRDefault="00BA216B" w:rsidP="00614F98"/>
                    <w:p w14:paraId="1DC8AC2D" w14:textId="77777777" w:rsidR="00BA216B" w:rsidRDefault="00BA216B" w:rsidP="00614F98"/>
                    <w:p w14:paraId="3681FEFC" w14:textId="77777777" w:rsidR="00BA216B" w:rsidRDefault="00BA216B" w:rsidP="00614F98"/>
                    <w:p w14:paraId="341FCBB6" w14:textId="77777777" w:rsidR="00BA216B" w:rsidRDefault="00BA216B" w:rsidP="00614F98"/>
                    <w:p w14:paraId="42D6C781" w14:textId="77777777" w:rsidR="00BA216B" w:rsidRDefault="00BA216B" w:rsidP="00614F98"/>
                    <w:p w14:paraId="44B07728" w14:textId="77777777" w:rsidR="00BA216B" w:rsidRDefault="00BA216B" w:rsidP="00614F98"/>
                    <w:p w14:paraId="40D80476" w14:textId="77777777" w:rsidR="00BA216B" w:rsidRDefault="00BA216B" w:rsidP="00614F98"/>
                    <w:p w14:paraId="3A2FEEEC" w14:textId="77777777" w:rsidR="00BA216B" w:rsidRDefault="00BA216B" w:rsidP="00614F98"/>
                    <w:p w14:paraId="5BED9538" w14:textId="77777777" w:rsidR="00BA216B" w:rsidRDefault="00BA216B" w:rsidP="00614F98"/>
                    <w:p w14:paraId="44827C1B" w14:textId="77777777" w:rsidR="00BA216B" w:rsidRDefault="00BA216B" w:rsidP="00614F98"/>
                    <w:p w14:paraId="5CDFEDD3" w14:textId="77777777" w:rsidR="00BA216B" w:rsidRDefault="00BA216B" w:rsidP="00614F98"/>
                    <w:p w14:paraId="15B3A593" w14:textId="77777777" w:rsidR="00BA216B" w:rsidRDefault="00BA216B" w:rsidP="00614F98"/>
                    <w:p w14:paraId="27E3BDCA" w14:textId="77777777" w:rsidR="00BA216B" w:rsidRDefault="00BA216B" w:rsidP="00614F98"/>
                    <w:p w14:paraId="66F4A980" w14:textId="77777777" w:rsidR="00BA216B" w:rsidRDefault="00BA216B" w:rsidP="00614F98"/>
                    <w:p w14:paraId="53177967" w14:textId="77777777" w:rsidR="00BA216B" w:rsidRDefault="00BA216B" w:rsidP="00614F98"/>
                    <w:p w14:paraId="46993F75" w14:textId="77777777" w:rsidR="00BA216B" w:rsidRDefault="00BA216B" w:rsidP="00614F98"/>
                    <w:p w14:paraId="00243995" w14:textId="77777777" w:rsidR="00BA216B" w:rsidRDefault="00BA216B" w:rsidP="00614F98"/>
                    <w:p w14:paraId="08C1C6F3" w14:textId="77777777" w:rsidR="00BA216B" w:rsidRDefault="00BA216B" w:rsidP="00614F98"/>
                    <w:p w14:paraId="0CFA0623" w14:textId="77777777" w:rsidR="00BA216B" w:rsidRDefault="00BA216B" w:rsidP="00614F98"/>
                    <w:p w14:paraId="6ECA34DC" w14:textId="77777777" w:rsidR="00BA216B" w:rsidRDefault="00BA216B" w:rsidP="00614F98"/>
                    <w:p w14:paraId="5E5AC9CB" w14:textId="77777777" w:rsidR="00BA216B" w:rsidRDefault="00BA216B" w:rsidP="00614F98"/>
                    <w:p w14:paraId="5BFC5D04" w14:textId="77777777" w:rsidR="00BA216B" w:rsidRDefault="00BA216B" w:rsidP="00614F98"/>
                    <w:p w14:paraId="7B894E59" w14:textId="77777777" w:rsidR="00BA216B" w:rsidRDefault="00BA216B" w:rsidP="00614F98"/>
                    <w:p w14:paraId="5D8F9BC0" w14:textId="77777777" w:rsidR="00BA216B" w:rsidRDefault="00BA216B" w:rsidP="00614F98"/>
                    <w:p w14:paraId="6956F27C" w14:textId="77777777" w:rsidR="00BA216B" w:rsidRDefault="00BA216B" w:rsidP="00614F98"/>
                    <w:p w14:paraId="47A161CD" w14:textId="77777777" w:rsidR="00BA216B" w:rsidRDefault="00BA216B" w:rsidP="00614F98"/>
                    <w:p w14:paraId="1531DEC0" w14:textId="77777777" w:rsidR="00BA216B" w:rsidRDefault="00BA216B" w:rsidP="00614F98"/>
                    <w:p w14:paraId="353B2718" w14:textId="77777777" w:rsidR="00BA216B" w:rsidRDefault="00BA216B" w:rsidP="00614F98"/>
                    <w:p w14:paraId="3957982A" w14:textId="77777777" w:rsidR="00BA216B" w:rsidRDefault="00BA216B" w:rsidP="00614F98"/>
                    <w:p w14:paraId="707551EE" w14:textId="77777777" w:rsidR="00BA216B" w:rsidRDefault="00BA216B" w:rsidP="00614F98"/>
                    <w:p w14:paraId="5FD50D06" w14:textId="77777777" w:rsidR="00BA216B" w:rsidRDefault="00BA216B" w:rsidP="00614F98"/>
                    <w:p w14:paraId="0B6178DF" w14:textId="77777777" w:rsidR="00BA216B" w:rsidRDefault="00BA216B" w:rsidP="00614F98"/>
                    <w:p w14:paraId="3566C6BF" w14:textId="77777777" w:rsidR="00BA216B" w:rsidRDefault="00BA216B" w:rsidP="00614F98"/>
                    <w:p w14:paraId="42E36F05" w14:textId="77777777" w:rsidR="00BA216B" w:rsidRDefault="00BA216B" w:rsidP="00614F98"/>
                    <w:p w14:paraId="2A26E04B" w14:textId="77777777" w:rsidR="00BA216B" w:rsidRDefault="00BA216B" w:rsidP="00614F98"/>
                    <w:p w14:paraId="3077700B" w14:textId="77777777" w:rsidR="00BA216B" w:rsidRDefault="00BA216B" w:rsidP="00614F98"/>
                    <w:p w14:paraId="711224D1" w14:textId="77777777" w:rsidR="00BA216B" w:rsidRDefault="00BA216B" w:rsidP="00614F98"/>
                    <w:p w14:paraId="601B696C" w14:textId="77777777" w:rsidR="00BA216B" w:rsidRDefault="00BA216B" w:rsidP="00614F98"/>
                    <w:p w14:paraId="16A84C0C" w14:textId="77777777" w:rsidR="00BA216B" w:rsidRDefault="00BA216B" w:rsidP="00614F98"/>
                    <w:p w14:paraId="517A2CD8" w14:textId="77777777" w:rsidR="00BA216B" w:rsidRDefault="00BA216B" w:rsidP="00614F98"/>
                    <w:p w14:paraId="5717350E" w14:textId="77777777" w:rsidR="00BA216B" w:rsidRDefault="00BA216B" w:rsidP="00614F98"/>
                    <w:p w14:paraId="305B4B14" w14:textId="77777777" w:rsidR="00BA216B" w:rsidRDefault="00BA216B" w:rsidP="00614F98"/>
                    <w:p w14:paraId="395C14CF" w14:textId="77777777" w:rsidR="00BA216B" w:rsidRDefault="00BA216B" w:rsidP="00614F98"/>
                    <w:p w14:paraId="1C971B2C" w14:textId="77777777" w:rsidR="00BA216B" w:rsidRDefault="00BA216B" w:rsidP="00614F98"/>
                    <w:p w14:paraId="6BFA35E2" w14:textId="77777777" w:rsidR="00BA216B" w:rsidRDefault="00BA216B" w:rsidP="00614F98"/>
                    <w:p w14:paraId="78F20334" w14:textId="77777777" w:rsidR="00BA216B" w:rsidRDefault="00BA216B" w:rsidP="00614F98"/>
                    <w:p w14:paraId="7771D580" w14:textId="77777777" w:rsidR="00BA216B" w:rsidRDefault="00BA216B" w:rsidP="00614F98"/>
                    <w:p w14:paraId="65189A31" w14:textId="77777777" w:rsidR="00BA216B" w:rsidRDefault="00BA216B" w:rsidP="00614F98"/>
                    <w:p w14:paraId="7BE02C07" w14:textId="77777777" w:rsidR="00BA216B" w:rsidRDefault="00BA216B" w:rsidP="00614F98"/>
                    <w:p w14:paraId="62060DC4" w14:textId="77777777" w:rsidR="00BA216B" w:rsidRDefault="00BA216B" w:rsidP="00614F98"/>
                    <w:p w14:paraId="1D4AF08C" w14:textId="77777777" w:rsidR="00BA216B" w:rsidRDefault="00BA216B" w:rsidP="00614F98"/>
                    <w:p w14:paraId="5EFAE441" w14:textId="77777777" w:rsidR="00BA216B" w:rsidRDefault="00BA216B" w:rsidP="00614F98"/>
                    <w:p w14:paraId="5A1370B2" w14:textId="77777777" w:rsidR="00BA216B" w:rsidRDefault="00BA216B" w:rsidP="00614F98"/>
                    <w:p w14:paraId="36D749C3" w14:textId="77777777" w:rsidR="00BA216B" w:rsidRDefault="00BA216B" w:rsidP="00614F98"/>
                    <w:p w14:paraId="7C35834C" w14:textId="77777777" w:rsidR="00BA216B" w:rsidRDefault="00BA216B" w:rsidP="00614F98"/>
                    <w:p w14:paraId="2BFAE310" w14:textId="77777777" w:rsidR="00BA216B" w:rsidRDefault="00BA216B" w:rsidP="00614F98"/>
                    <w:p w14:paraId="52E59861" w14:textId="77777777" w:rsidR="00BA216B" w:rsidRDefault="00BA216B" w:rsidP="00614F98"/>
                    <w:p w14:paraId="4D13AA96" w14:textId="77777777" w:rsidR="00BA216B" w:rsidRDefault="00BA216B" w:rsidP="00614F98"/>
                    <w:p w14:paraId="0684252C" w14:textId="77777777" w:rsidR="00BA216B" w:rsidRDefault="00BA216B" w:rsidP="00614F98"/>
                    <w:p w14:paraId="1692B2F2" w14:textId="77777777" w:rsidR="00BA216B" w:rsidRDefault="00BA216B" w:rsidP="00614F98"/>
                    <w:p w14:paraId="14E7BCF7" w14:textId="77777777" w:rsidR="00BA216B" w:rsidRDefault="00BA216B" w:rsidP="00614F98"/>
                    <w:p w14:paraId="19491B69" w14:textId="77777777" w:rsidR="00BA216B" w:rsidRDefault="00BA216B" w:rsidP="00614F98"/>
                    <w:p w14:paraId="24AD5028" w14:textId="77777777" w:rsidR="00BA216B" w:rsidRDefault="00BA216B" w:rsidP="00614F98"/>
                    <w:p w14:paraId="27E8CD2C" w14:textId="77777777" w:rsidR="00BA216B" w:rsidRDefault="00BA216B" w:rsidP="00614F98"/>
                    <w:p w14:paraId="2913E521" w14:textId="77777777" w:rsidR="00BA216B" w:rsidRDefault="00BA216B" w:rsidP="00614F98"/>
                    <w:p w14:paraId="7B49FC26" w14:textId="77777777" w:rsidR="00BA216B" w:rsidRDefault="00BA216B" w:rsidP="00614F98"/>
                    <w:p w14:paraId="605B43DA" w14:textId="77777777" w:rsidR="00BA216B" w:rsidRDefault="00BA216B" w:rsidP="00614F98"/>
                    <w:p w14:paraId="2846DA63" w14:textId="77777777" w:rsidR="00BA216B" w:rsidRDefault="00BA216B" w:rsidP="00614F98"/>
                    <w:p w14:paraId="4134D9C9" w14:textId="77777777" w:rsidR="00BA216B" w:rsidRDefault="00BA216B" w:rsidP="00614F98"/>
                    <w:p w14:paraId="2393DB59" w14:textId="77777777" w:rsidR="00BA216B" w:rsidRDefault="00BA216B" w:rsidP="00614F98"/>
                    <w:p w14:paraId="7A52AB50" w14:textId="77777777" w:rsidR="00BA216B" w:rsidRDefault="00BA216B" w:rsidP="00614F98"/>
                    <w:p w14:paraId="50830EED" w14:textId="77777777" w:rsidR="00BA216B" w:rsidRDefault="00BA216B" w:rsidP="00614F98"/>
                    <w:p w14:paraId="4EE08578" w14:textId="77777777" w:rsidR="00BA216B" w:rsidRDefault="00BA216B" w:rsidP="00614F98"/>
                    <w:p w14:paraId="166D319A" w14:textId="77777777" w:rsidR="00BA216B" w:rsidRDefault="00BA216B" w:rsidP="00614F98"/>
                    <w:p w14:paraId="76148EB9" w14:textId="77777777" w:rsidR="00BA216B" w:rsidRDefault="00BA216B" w:rsidP="00614F98"/>
                    <w:p w14:paraId="0DB44EBD" w14:textId="77777777" w:rsidR="00BA216B" w:rsidRDefault="00BA216B" w:rsidP="00614F98"/>
                    <w:p w14:paraId="593D6221" w14:textId="77777777" w:rsidR="00BA216B" w:rsidRDefault="00BA216B" w:rsidP="00614F98"/>
                    <w:p w14:paraId="22EA720B" w14:textId="77777777" w:rsidR="00BA216B" w:rsidRDefault="00BA216B" w:rsidP="00614F98"/>
                    <w:p w14:paraId="1725D29C" w14:textId="77777777" w:rsidR="00BA216B" w:rsidRDefault="00BA216B" w:rsidP="00614F98"/>
                    <w:p w14:paraId="210D7082" w14:textId="77777777" w:rsidR="00BA216B" w:rsidRDefault="00BA216B" w:rsidP="00614F98"/>
                    <w:p w14:paraId="1BA1E9CB" w14:textId="77777777" w:rsidR="00BA216B" w:rsidRDefault="00BA216B" w:rsidP="00614F98"/>
                    <w:p w14:paraId="2D92DDEC" w14:textId="77777777" w:rsidR="00BA216B" w:rsidRDefault="00BA216B" w:rsidP="00614F98"/>
                    <w:p w14:paraId="76588404" w14:textId="77777777" w:rsidR="00BA216B" w:rsidRDefault="00BA216B" w:rsidP="00614F98"/>
                    <w:p w14:paraId="3CCD9320" w14:textId="77777777" w:rsidR="00BA216B" w:rsidRDefault="00BA216B" w:rsidP="00614F98"/>
                    <w:p w14:paraId="35920E43" w14:textId="77777777" w:rsidR="00BA216B" w:rsidRDefault="00BA216B" w:rsidP="00614F98"/>
                    <w:p w14:paraId="3F39FFCD" w14:textId="77777777" w:rsidR="00BA216B" w:rsidRDefault="00BA216B" w:rsidP="00614F98"/>
                    <w:p w14:paraId="2F171EAF" w14:textId="77777777" w:rsidR="00BA216B" w:rsidRDefault="00BA216B" w:rsidP="00614F98"/>
                    <w:p w14:paraId="2500F6CB" w14:textId="77777777" w:rsidR="00BA216B" w:rsidRDefault="00BA216B" w:rsidP="00614F98"/>
                    <w:p w14:paraId="31088DB5" w14:textId="77777777" w:rsidR="00BA216B" w:rsidRDefault="00BA216B" w:rsidP="00614F98"/>
                    <w:p w14:paraId="303128EE" w14:textId="77777777" w:rsidR="00BA216B" w:rsidRDefault="00BA216B" w:rsidP="00614F98"/>
                    <w:p w14:paraId="68FBF392" w14:textId="77777777" w:rsidR="00BA216B" w:rsidRDefault="00BA216B" w:rsidP="00614F98"/>
                    <w:p w14:paraId="24BC2253" w14:textId="77777777" w:rsidR="00BA216B" w:rsidRDefault="00BA216B" w:rsidP="00614F98"/>
                    <w:p w14:paraId="607D8E69" w14:textId="77777777" w:rsidR="00BA216B" w:rsidRDefault="00BA216B" w:rsidP="00614F98"/>
                    <w:p w14:paraId="4BCD3E31" w14:textId="77777777" w:rsidR="00BA216B" w:rsidRDefault="00BA216B" w:rsidP="00614F98"/>
                    <w:p w14:paraId="1BD7B4CC" w14:textId="77777777" w:rsidR="00BA216B" w:rsidRDefault="00BA216B" w:rsidP="00614F98"/>
                    <w:p w14:paraId="3D3FA52A" w14:textId="77777777" w:rsidR="00BA216B" w:rsidRDefault="00BA216B" w:rsidP="00614F98"/>
                    <w:p w14:paraId="4DB018CB" w14:textId="77777777" w:rsidR="00BA216B" w:rsidRDefault="00BA216B" w:rsidP="00614F98"/>
                    <w:p w14:paraId="77B40A18" w14:textId="77777777" w:rsidR="00BA216B" w:rsidRDefault="00BA216B" w:rsidP="00614F98"/>
                    <w:p w14:paraId="50F43F91" w14:textId="77777777" w:rsidR="00BA216B" w:rsidRDefault="00BA216B" w:rsidP="00614F98"/>
                    <w:p w14:paraId="45377977" w14:textId="77777777" w:rsidR="00BA216B" w:rsidRDefault="00BA216B" w:rsidP="00614F98"/>
                    <w:p w14:paraId="7C3B9142" w14:textId="77777777" w:rsidR="00BA216B" w:rsidRDefault="00BA216B" w:rsidP="00614F98"/>
                    <w:p w14:paraId="144098AD" w14:textId="77777777" w:rsidR="00BA216B" w:rsidRDefault="00BA216B" w:rsidP="00614F98"/>
                    <w:p w14:paraId="0D2DD687" w14:textId="77777777" w:rsidR="00BA216B" w:rsidRDefault="00BA216B" w:rsidP="00614F98"/>
                    <w:p w14:paraId="328BBCEE" w14:textId="77777777" w:rsidR="00BA216B" w:rsidRDefault="00BA216B" w:rsidP="00614F98"/>
                    <w:p w14:paraId="35DBBFAB" w14:textId="77777777" w:rsidR="00BA216B" w:rsidRDefault="00BA216B" w:rsidP="00614F98"/>
                    <w:p w14:paraId="4A54C85B" w14:textId="77777777" w:rsidR="00BA216B" w:rsidRDefault="00BA216B" w:rsidP="00614F98"/>
                    <w:p w14:paraId="31971E9B" w14:textId="77777777" w:rsidR="00BA216B" w:rsidRDefault="00BA216B" w:rsidP="00614F98"/>
                    <w:p w14:paraId="0D7DE818" w14:textId="77777777" w:rsidR="00BA216B" w:rsidRDefault="00BA216B" w:rsidP="00614F98"/>
                    <w:p w14:paraId="323D94A5" w14:textId="77777777" w:rsidR="00BA216B" w:rsidRDefault="00BA216B" w:rsidP="00614F98"/>
                    <w:p w14:paraId="7F7C530E" w14:textId="77777777" w:rsidR="00BA216B" w:rsidRDefault="00BA216B" w:rsidP="00614F98"/>
                    <w:p w14:paraId="5F8B4D79" w14:textId="77777777" w:rsidR="00BA216B" w:rsidRDefault="00BA216B" w:rsidP="00614F98"/>
                    <w:p w14:paraId="7E2811DD" w14:textId="77777777" w:rsidR="00BA216B" w:rsidRDefault="00BA216B" w:rsidP="00614F98"/>
                    <w:p w14:paraId="6242559A" w14:textId="77777777" w:rsidR="00BA216B" w:rsidRDefault="00BA216B" w:rsidP="00614F98"/>
                    <w:p w14:paraId="25DADAC6" w14:textId="77777777" w:rsidR="00BA216B" w:rsidRDefault="00BA216B" w:rsidP="00614F98"/>
                    <w:p w14:paraId="5807B200" w14:textId="77777777" w:rsidR="00BA216B" w:rsidRDefault="00BA216B" w:rsidP="00614F98"/>
                    <w:p w14:paraId="3A447C32" w14:textId="77777777" w:rsidR="00BA216B" w:rsidRDefault="00BA216B" w:rsidP="00614F98"/>
                    <w:p w14:paraId="705D6DF7" w14:textId="77777777" w:rsidR="00BA216B" w:rsidRDefault="00BA216B" w:rsidP="00614F98"/>
                    <w:p w14:paraId="4B509AD6" w14:textId="77777777" w:rsidR="00BA216B" w:rsidRDefault="00BA216B" w:rsidP="00614F98"/>
                    <w:p w14:paraId="6E50D231" w14:textId="77777777" w:rsidR="00BA216B" w:rsidRDefault="00BA216B" w:rsidP="00614F98"/>
                    <w:p w14:paraId="2D9C8276" w14:textId="77777777" w:rsidR="00BA216B" w:rsidRDefault="00BA216B" w:rsidP="00614F98"/>
                    <w:p w14:paraId="6845A8A1" w14:textId="77777777" w:rsidR="00BA216B" w:rsidRDefault="00BA216B" w:rsidP="00614F98"/>
                    <w:p w14:paraId="5363186E" w14:textId="77777777" w:rsidR="00BA216B" w:rsidRDefault="00BA216B" w:rsidP="00614F98"/>
                    <w:p w14:paraId="1BAD1C0A" w14:textId="77777777" w:rsidR="00BA216B" w:rsidRDefault="00BA216B" w:rsidP="00614F98"/>
                    <w:p w14:paraId="5B196A92" w14:textId="77777777" w:rsidR="00BA216B" w:rsidRDefault="00BA216B" w:rsidP="00614F98"/>
                    <w:p w14:paraId="791A530E" w14:textId="77777777" w:rsidR="00BA216B" w:rsidRDefault="00BA216B" w:rsidP="00614F98"/>
                    <w:p w14:paraId="01F12F22" w14:textId="77777777" w:rsidR="00BA216B" w:rsidRDefault="00BA216B" w:rsidP="00614F98"/>
                    <w:p w14:paraId="1CA9E653" w14:textId="77777777" w:rsidR="00BA216B" w:rsidRDefault="00BA216B" w:rsidP="00614F98"/>
                    <w:p w14:paraId="3CF5AFC2" w14:textId="77777777" w:rsidR="00BA216B" w:rsidRDefault="00BA216B" w:rsidP="00614F98"/>
                    <w:p w14:paraId="38647966" w14:textId="77777777" w:rsidR="00BA216B" w:rsidRDefault="00BA216B" w:rsidP="00614F98"/>
                    <w:p w14:paraId="01920252" w14:textId="77777777" w:rsidR="00BA216B" w:rsidRDefault="00BA216B" w:rsidP="00614F98"/>
                    <w:p w14:paraId="596FA31C" w14:textId="77777777" w:rsidR="00BA216B" w:rsidRDefault="00BA216B" w:rsidP="00614F98"/>
                    <w:p w14:paraId="2AD1402B" w14:textId="77777777" w:rsidR="00BA216B" w:rsidRDefault="00BA216B" w:rsidP="00614F98"/>
                    <w:p w14:paraId="38976C24" w14:textId="77777777" w:rsidR="00BA216B" w:rsidRDefault="00BA216B" w:rsidP="00614F98"/>
                    <w:p w14:paraId="241C7599" w14:textId="77777777" w:rsidR="00BA216B" w:rsidRDefault="00BA216B" w:rsidP="00614F98"/>
                    <w:p w14:paraId="72D84439" w14:textId="77777777" w:rsidR="00BA216B" w:rsidRDefault="00BA216B" w:rsidP="00614F98"/>
                    <w:p w14:paraId="6DBE3025" w14:textId="77777777" w:rsidR="00BA216B" w:rsidRDefault="00BA216B" w:rsidP="00614F98"/>
                    <w:p w14:paraId="3449FBF2" w14:textId="77777777" w:rsidR="00BA216B" w:rsidRDefault="00BA216B" w:rsidP="00614F98"/>
                    <w:p w14:paraId="15533A2C" w14:textId="77777777" w:rsidR="00BA216B" w:rsidRDefault="00BA216B" w:rsidP="00614F98"/>
                    <w:p w14:paraId="34EB79DC" w14:textId="77777777" w:rsidR="00BA216B" w:rsidRDefault="00BA216B" w:rsidP="00614F98"/>
                    <w:p w14:paraId="48AEB886" w14:textId="77777777" w:rsidR="00BA216B" w:rsidRDefault="00BA216B" w:rsidP="00614F98"/>
                    <w:p w14:paraId="71E9D115" w14:textId="77777777" w:rsidR="00BA216B" w:rsidRDefault="00BA216B" w:rsidP="00614F98"/>
                    <w:p w14:paraId="3206FBC1" w14:textId="77777777" w:rsidR="00BA216B" w:rsidRDefault="00BA216B" w:rsidP="00614F98"/>
                    <w:p w14:paraId="50F4EEF5" w14:textId="77777777" w:rsidR="00BA216B" w:rsidRDefault="00BA216B" w:rsidP="00614F98"/>
                    <w:p w14:paraId="5F8010A8" w14:textId="77777777" w:rsidR="00BA216B" w:rsidRDefault="00BA216B" w:rsidP="00614F98"/>
                    <w:p w14:paraId="4F0BED33" w14:textId="77777777" w:rsidR="00BA216B" w:rsidRDefault="00BA216B" w:rsidP="00614F98"/>
                    <w:p w14:paraId="17979426" w14:textId="77777777" w:rsidR="00BA216B" w:rsidRDefault="00BA216B" w:rsidP="00614F98"/>
                    <w:p w14:paraId="2D1B2862" w14:textId="77777777" w:rsidR="00BA216B" w:rsidRDefault="00BA216B" w:rsidP="00614F98"/>
                    <w:p w14:paraId="05E90262" w14:textId="77777777" w:rsidR="00BA216B" w:rsidRDefault="00BA216B" w:rsidP="00614F98"/>
                    <w:p w14:paraId="570D27B7" w14:textId="77777777" w:rsidR="00BA216B" w:rsidRDefault="00BA216B" w:rsidP="00614F98"/>
                    <w:p w14:paraId="2EB98793" w14:textId="77777777" w:rsidR="00BA216B" w:rsidRDefault="00BA216B" w:rsidP="00614F98"/>
                    <w:p w14:paraId="1E92E20E" w14:textId="77777777" w:rsidR="00BA216B" w:rsidRDefault="00BA216B" w:rsidP="00614F98"/>
                    <w:p w14:paraId="03F6E9CA" w14:textId="77777777" w:rsidR="00BA216B" w:rsidRDefault="00BA216B" w:rsidP="00614F98"/>
                    <w:p w14:paraId="32738E6D" w14:textId="77777777" w:rsidR="00BA216B" w:rsidRDefault="00BA216B" w:rsidP="00614F98"/>
                    <w:p w14:paraId="162BAD3D" w14:textId="77777777" w:rsidR="00BA216B" w:rsidRDefault="00BA216B" w:rsidP="00614F98"/>
                    <w:p w14:paraId="24A1B522" w14:textId="77777777" w:rsidR="00BA216B" w:rsidRDefault="00BA216B" w:rsidP="00614F98"/>
                    <w:p w14:paraId="6AAEA720" w14:textId="77777777" w:rsidR="00BA216B" w:rsidRDefault="00BA216B" w:rsidP="00614F98"/>
                    <w:p w14:paraId="494E654B" w14:textId="77777777" w:rsidR="00BA216B" w:rsidRDefault="00BA216B" w:rsidP="00614F98"/>
                    <w:p w14:paraId="5F90D2F3" w14:textId="77777777" w:rsidR="00BA216B" w:rsidRDefault="00BA216B" w:rsidP="00614F98"/>
                    <w:p w14:paraId="51F992E9" w14:textId="77777777" w:rsidR="00BA216B" w:rsidRDefault="00BA216B" w:rsidP="00614F98"/>
                    <w:p w14:paraId="6E85DE4A" w14:textId="77777777" w:rsidR="00BA216B" w:rsidRDefault="00BA216B" w:rsidP="00614F98"/>
                    <w:p w14:paraId="20ADC16F" w14:textId="77777777" w:rsidR="00BA216B" w:rsidRDefault="00BA216B" w:rsidP="00614F98"/>
                    <w:p w14:paraId="44E27F3D" w14:textId="77777777" w:rsidR="00BA216B" w:rsidRDefault="00BA216B" w:rsidP="00614F98"/>
                    <w:p w14:paraId="40381EAD" w14:textId="77777777" w:rsidR="00BA216B" w:rsidRDefault="00BA216B" w:rsidP="00614F98"/>
                    <w:p w14:paraId="43FDB2AE" w14:textId="77777777" w:rsidR="00BA216B" w:rsidRDefault="00BA216B" w:rsidP="00614F98"/>
                    <w:p w14:paraId="76BCA343" w14:textId="77777777" w:rsidR="00BA216B" w:rsidRDefault="00BA216B" w:rsidP="00614F98"/>
                    <w:p w14:paraId="3DD02A51" w14:textId="77777777" w:rsidR="00BA216B" w:rsidRDefault="00BA216B" w:rsidP="00614F98"/>
                    <w:p w14:paraId="75F42B55" w14:textId="77777777" w:rsidR="00BA216B" w:rsidRDefault="00BA216B" w:rsidP="00614F98"/>
                    <w:p w14:paraId="332F47C7" w14:textId="77777777" w:rsidR="00BA216B" w:rsidRDefault="00BA216B" w:rsidP="00614F98"/>
                    <w:p w14:paraId="37E16659" w14:textId="77777777" w:rsidR="00BA216B" w:rsidRDefault="00BA216B" w:rsidP="00614F98"/>
                    <w:p w14:paraId="5D2041FE" w14:textId="77777777" w:rsidR="00BA216B" w:rsidRDefault="00BA216B" w:rsidP="00614F98"/>
                    <w:p w14:paraId="39908910" w14:textId="77777777" w:rsidR="00BA216B" w:rsidRDefault="00BA216B" w:rsidP="00614F98"/>
                    <w:p w14:paraId="78E6F1D7" w14:textId="77777777" w:rsidR="00BA216B" w:rsidRDefault="00BA216B" w:rsidP="00614F98"/>
                    <w:p w14:paraId="4ED8CCCD" w14:textId="77777777" w:rsidR="00BA216B" w:rsidRDefault="00BA216B" w:rsidP="00614F98"/>
                    <w:p w14:paraId="6E35AC83" w14:textId="77777777" w:rsidR="00BA216B" w:rsidRDefault="00BA216B" w:rsidP="00614F98"/>
                    <w:p w14:paraId="1C2807D7" w14:textId="77777777" w:rsidR="00BA216B" w:rsidRDefault="00BA216B" w:rsidP="00614F98"/>
                    <w:p w14:paraId="46C18C76" w14:textId="77777777" w:rsidR="00BA216B" w:rsidRDefault="00BA216B" w:rsidP="00614F98"/>
                    <w:p w14:paraId="0A365E0B" w14:textId="77777777" w:rsidR="00BA216B" w:rsidRDefault="00BA216B" w:rsidP="00614F98"/>
                    <w:p w14:paraId="62C270EF" w14:textId="77777777" w:rsidR="00BA216B" w:rsidRDefault="00BA216B" w:rsidP="00614F98"/>
                    <w:p w14:paraId="58736FB8" w14:textId="77777777" w:rsidR="00BA216B" w:rsidRDefault="00BA216B" w:rsidP="00614F98"/>
                    <w:p w14:paraId="5F91B916" w14:textId="77777777" w:rsidR="00BA216B" w:rsidRDefault="00BA216B" w:rsidP="00614F98"/>
                    <w:p w14:paraId="747679A0" w14:textId="77777777" w:rsidR="00BA216B" w:rsidRDefault="00BA216B" w:rsidP="00614F98"/>
                    <w:p w14:paraId="0024D9E7" w14:textId="77777777" w:rsidR="00BA216B" w:rsidRDefault="00BA216B" w:rsidP="00614F98"/>
                    <w:p w14:paraId="20C82040" w14:textId="77777777" w:rsidR="00BA216B" w:rsidRDefault="00BA216B" w:rsidP="00614F98"/>
                    <w:p w14:paraId="388A0CF8" w14:textId="77777777" w:rsidR="00BA216B" w:rsidRDefault="00BA216B" w:rsidP="00614F98"/>
                    <w:p w14:paraId="23206687" w14:textId="77777777" w:rsidR="00BA216B" w:rsidRDefault="00BA216B" w:rsidP="00614F98"/>
                    <w:p w14:paraId="2D0A1A1E" w14:textId="77777777" w:rsidR="00BA216B" w:rsidRDefault="00BA216B" w:rsidP="00614F98"/>
                    <w:p w14:paraId="7798B8E7" w14:textId="77777777" w:rsidR="00BA216B" w:rsidRDefault="00BA216B" w:rsidP="00614F98"/>
                    <w:p w14:paraId="38FA651D" w14:textId="77777777" w:rsidR="00BA216B" w:rsidRDefault="00BA216B" w:rsidP="00614F98"/>
                    <w:p w14:paraId="7905D24A" w14:textId="77777777" w:rsidR="00BA216B" w:rsidRDefault="00BA216B" w:rsidP="00614F98"/>
                    <w:p w14:paraId="6F614908" w14:textId="77777777" w:rsidR="00BA216B" w:rsidRDefault="00BA216B" w:rsidP="00614F98"/>
                    <w:p w14:paraId="023BA455" w14:textId="77777777" w:rsidR="00BA216B" w:rsidRDefault="00BA216B" w:rsidP="00614F98"/>
                    <w:p w14:paraId="451BFE10" w14:textId="77777777" w:rsidR="00BA216B" w:rsidRDefault="00BA216B" w:rsidP="00614F98"/>
                    <w:p w14:paraId="5DEE7398" w14:textId="77777777" w:rsidR="00BA216B" w:rsidRDefault="00BA216B" w:rsidP="00614F98"/>
                    <w:p w14:paraId="1FD57F83" w14:textId="77777777" w:rsidR="00BA216B" w:rsidRDefault="00BA216B" w:rsidP="00614F98"/>
                    <w:p w14:paraId="5C8990A4" w14:textId="77777777" w:rsidR="00BA216B" w:rsidRDefault="00BA216B" w:rsidP="00614F98"/>
                    <w:p w14:paraId="247ECB6E" w14:textId="77777777" w:rsidR="00BA216B" w:rsidRDefault="00BA216B" w:rsidP="00614F98"/>
                    <w:p w14:paraId="2F4F0B5C" w14:textId="77777777" w:rsidR="00BA216B" w:rsidRDefault="00BA216B" w:rsidP="00614F98"/>
                    <w:p w14:paraId="06739E72" w14:textId="77777777" w:rsidR="00BA216B" w:rsidRDefault="00BA216B" w:rsidP="00614F98"/>
                    <w:p w14:paraId="1C921C9C" w14:textId="77777777" w:rsidR="00BA216B" w:rsidRDefault="00BA216B" w:rsidP="00614F98"/>
                    <w:p w14:paraId="2C60520F" w14:textId="77777777" w:rsidR="00BA216B" w:rsidRDefault="00BA216B" w:rsidP="00614F98"/>
                    <w:p w14:paraId="0638C492" w14:textId="77777777" w:rsidR="00BA216B" w:rsidRDefault="00BA216B" w:rsidP="00614F98"/>
                    <w:p w14:paraId="4AD9D494" w14:textId="77777777" w:rsidR="00BA216B" w:rsidRDefault="00BA216B" w:rsidP="00614F98"/>
                    <w:p w14:paraId="21BD0CCE" w14:textId="77777777" w:rsidR="00BA216B" w:rsidRDefault="00BA216B" w:rsidP="00614F98"/>
                    <w:p w14:paraId="6CA108E9" w14:textId="77777777" w:rsidR="00BA216B" w:rsidRDefault="00BA216B" w:rsidP="00614F98"/>
                    <w:p w14:paraId="78DFB6D2" w14:textId="77777777" w:rsidR="00BA216B" w:rsidRDefault="00BA216B" w:rsidP="00614F98"/>
                    <w:p w14:paraId="397590F3" w14:textId="77777777" w:rsidR="00BA216B" w:rsidRDefault="00BA216B" w:rsidP="00614F98"/>
                    <w:p w14:paraId="6E467B16" w14:textId="77777777" w:rsidR="00BA216B" w:rsidRDefault="00BA216B" w:rsidP="00614F98"/>
                    <w:p w14:paraId="20ECFFC4" w14:textId="77777777" w:rsidR="00BA216B" w:rsidRDefault="00BA216B" w:rsidP="00614F98"/>
                    <w:p w14:paraId="3F1CD6F3" w14:textId="77777777" w:rsidR="00BA216B" w:rsidRDefault="00BA216B" w:rsidP="00614F98"/>
                    <w:p w14:paraId="506EEC76" w14:textId="77777777" w:rsidR="00BA216B" w:rsidRDefault="00BA216B" w:rsidP="00614F98"/>
                    <w:p w14:paraId="4A724FF2" w14:textId="77777777" w:rsidR="00BA216B" w:rsidRDefault="00BA216B" w:rsidP="00614F98"/>
                    <w:p w14:paraId="1E71D207" w14:textId="77777777" w:rsidR="00BA216B" w:rsidRDefault="00BA216B" w:rsidP="00614F98"/>
                    <w:p w14:paraId="0F932B97" w14:textId="77777777" w:rsidR="00BA216B" w:rsidRDefault="00BA216B" w:rsidP="00614F98"/>
                    <w:p w14:paraId="1BFBF98E" w14:textId="77777777" w:rsidR="00BA216B" w:rsidRDefault="00BA216B" w:rsidP="00614F98"/>
                    <w:p w14:paraId="2CA16AD1" w14:textId="77777777" w:rsidR="00BA216B" w:rsidRDefault="00BA216B" w:rsidP="00614F98"/>
                    <w:p w14:paraId="478BB089" w14:textId="77777777" w:rsidR="00BA216B" w:rsidRDefault="00BA216B" w:rsidP="00614F98"/>
                    <w:p w14:paraId="55006517" w14:textId="77777777" w:rsidR="00BA216B" w:rsidRDefault="00BA216B" w:rsidP="00614F98"/>
                    <w:p w14:paraId="0B32FDB9" w14:textId="77777777" w:rsidR="00BA216B" w:rsidRDefault="00BA216B" w:rsidP="00614F98"/>
                    <w:p w14:paraId="3E3C57EE" w14:textId="77777777" w:rsidR="00BA216B" w:rsidRDefault="00BA216B" w:rsidP="00614F98"/>
                    <w:p w14:paraId="2C06285E" w14:textId="77777777" w:rsidR="00BA216B" w:rsidRDefault="00BA216B" w:rsidP="00614F98"/>
                    <w:p w14:paraId="03476F00" w14:textId="77777777" w:rsidR="00BA216B" w:rsidRDefault="00BA216B" w:rsidP="00614F98"/>
                    <w:p w14:paraId="667A0619" w14:textId="77777777" w:rsidR="00BA216B" w:rsidRDefault="00BA216B" w:rsidP="00614F98"/>
                    <w:p w14:paraId="7248E8A3" w14:textId="77777777" w:rsidR="00BA216B" w:rsidRDefault="00BA216B" w:rsidP="00614F98"/>
                    <w:p w14:paraId="7211BA36" w14:textId="77777777" w:rsidR="00BA216B" w:rsidRDefault="00BA216B" w:rsidP="00614F98"/>
                    <w:p w14:paraId="2D219358" w14:textId="77777777" w:rsidR="00BA216B" w:rsidRDefault="00BA216B" w:rsidP="00614F98"/>
                    <w:p w14:paraId="7C1E55D5" w14:textId="77777777" w:rsidR="00BA216B" w:rsidRDefault="00BA216B" w:rsidP="00614F98"/>
                    <w:p w14:paraId="32CFB56E" w14:textId="77777777" w:rsidR="00BA216B" w:rsidRDefault="00BA216B" w:rsidP="00614F98"/>
                    <w:p w14:paraId="657009E9" w14:textId="77777777" w:rsidR="00BA216B" w:rsidRDefault="00BA216B" w:rsidP="00614F98"/>
                    <w:p w14:paraId="16391E64" w14:textId="77777777" w:rsidR="00BA216B" w:rsidRDefault="00BA216B" w:rsidP="00614F98"/>
                    <w:p w14:paraId="284FA7A3" w14:textId="77777777" w:rsidR="00BA216B" w:rsidRDefault="00BA216B" w:rsidP="00614F98"/>
                    <w:p w14:paraId="12DEF2BB" w14:textId="77777777" w:rsidR="00BA216B" w:rsidRDefault="00BA216B" w:rsidP="00614F98"/>
                    <w:p w14:paraId="0E12B399" w14:textId="77777777" w:rsidR="00BA216B" w:rsidRDefault="00BA216B" w:rsidP="00614F98"/>
                    <w:p w14:paraId="7E80A8E1" w14:textId="77777777" w:rsidR="00BA216B" w:rsidRDefault="00BA216B" w:rsidP="00614F98"/>
                    <w:p w14:paraId="28DBB7B3" w14:textId="77777777" w:rsidR="00BA216B" w:rsidRDefault="00BA216B" w:rsidP="00614F98"/>
                    <w:p w14:paraId="10232087" w14:textId="77777777" w:rsidR="00BA216B" w:rsidRDefault="00BA216B" w:rsidP="00614F98"/>
                    <w:p w14:paraId="2EA38DFF" w14:textId="77777777" w:rsidR="00BA216B" w:rsidRDefault="00BA216B" w:rsidP="00614F98"/>
                    <w:p w14:paraId="538B36E5" w14:textId="77777777" w:rsidR="00BA216B" w:rsidRDefault="00BA216B" w:rsidP="00614F98"/>
                    <w:p w14:paraId="1EC5BF11" w14:textId="77777777" w:rsidR="00BA216B" w:rsidRDefault="00BA216B" w:rsidP="00614F98"/>
                    <w:p w14:paraId="233FBAC8" w14:textId="77777777" w:rsidR="00BA216B" w:rsidRDefault="00BA216B" w:rsidP="00614F98"/>
                    <w:p w14:paraId="5EED48B2" w14:textId="77777777" w:rsidR="00BA216B" w:rsidRDefault="00BA216B" w:rsidP="00614F98"/>
                    <w:p w14:paraId="500ABDCA" w14:textId="77777777" w:rsidR="00BA216B" w:rsidRDefault="00BA216B" w:rsidP="00614F98"/>
                    <w:p w14:paraId="471FC227" w14:textId="77777777" w:rsidR="00BA216B" w:rsidRDefault="00BA216B" w:rsidP="00614F98"/>
                    <w:p w14:paraId="28682EDB" w14:textId="77777777" w:rsidR="00BA216B" w:rsidRDefault="00BA216B" w:rsidP="00614F98"/>
                    <w:p w14:paraId="3FDA557C" w14:textId="77777777" w:rsidR="00BA216B" w:rsidRDefault="00BA216B" w:rsidP="00614F98"/>
                    <w:p w14:paraId="360E4C4A" w14:textId="77777777" w:rsidR="00BA216B" w:rsidRDefault="00BA216B" w:rsidP="00614F98"/>
                    <w:p w14:paraId="5D918F58" w14:textId="77777777" w:rsidR="00BA216B" w:rsidRDefault="00BA216B" w:rsidP="00614F98"/>
                    <w:p w14:paraId="3435025A" w14:textId="77777777" w:rsidR="00BA216B" w:rsidRDefault="00BA216B" w:rsidP="00614F98"/>
                    <w:p w14:paraId="70A8194C" w14:textId="77777777" w:rsidR="00BA216B" w:rsidRDefault="00BA216B" w:rsidP="00614F98"/>
                    <w:p w14:paraId="7BDF7A4F" w14:textId="77777777" w:rsidR="00BA216B" w:rsidRDefault="00BA216B" w:rsidP="00614F98"/>
                    <w:p w14:paraId="476412B9" w14:textId="77777777" w:rsidR="00BA216B" w:rsidRDefault="00BA216B" w:rsidP="00614F98"/>
                    <w:p w14:paraId="652F1DF1" w14:textId="77777777" w:rsidR="00BA216B" w:rsidRDefault="00BA216B" w:rsidP="00614F98"/>
                    <w:p w14:paraId="5B9CA57A" w14:textId="77777777" w:rsidR="00BA216B" w:rsidRDefault="00BA216B" w:rsidP="00614F98"/>
                    <w:p w14:paraId="23852DFC" w14:textId="77777777" w:rsidR="00BA216B" w:rsidRDefault="00BA216B" w:rsidP="00614F98"/>
                    <w:p w14:paraId="4741EF45" w14:textId="77777777" w:rsidR="00BA216B" w:rsidRDefault="00BA216B" w:rsidP="00614F98"/>
                    <w:p w14:paraId="4784F1EC" w14:textId="77777777" w:rsidR="00BA216B" w:rsidRDefault="00BA216B" w:rsidP="00614F98"/>
                    <w:p w14:paraId="5241CBFE" w14:textId="77777777" w:rsidR="00BA216B" w:rsidRDefault="00BA216B" w:rsidP="00614F98"/>
                    <w:p w14:paraId="413BA045" w14:textId="77777777" w:rsidR="00BA216B" w:rsidRDefault="00BA216B" w:rsidP="00614F98"/>
                    <w:p w14:paraId="27805E78" w14:textId="77777777" w:rsidR="00BA216B" w:rsidRDefault="00BA216B" w:rsidP="00614F98"/>
                    <w:p w14:paraId="02B4EE8D" w14:textId="77777777" w:rsidR="00BA216B" w:rsidRDefault="00BA216B" w:rsidP="00614F98"/>
                    <w:p w14:paraId="7230393D" w14:textId="77777777" w:rsidR="00BA216B" w:rsidRDefault="00BA216B" w:rsidP="00614F98"/>
                    <w:p w14:paraId="3F10C4D6" w14:textId="77777777" w:rsidR="00BA216B" w:rsidRDefault="00BA216B" w:rsidP="00614F98"/>
                    <w:p w14:paraId="015C10E6" w14:textId="77777777" w:rsidR="00BA216B" w:rsidRDefault="00BA216B" w:rsidP="00614F98"/>
                    <w:p w14:paraId="44010226" w14:textId="77777777" w:rsidR="00BA216B" w:rsidRDefault="00BA216B" w:rsidP="00614F98"/>
                    <w:p w14:paraId="75BC474A" w14:textId="77777777" w:rsidR="00BA216B" w:rsidRDefault="00BA216B" w:rsidP="00614F98"/>
                    <w:p w14:paraId="5307E53B" w14:textId="77777777" w:rsidR="00BA216B" w:rsidRDefault="00BA216B" w:rsidP="00614F98"/>
                    <w:p w14:paraId="70F1F24E" w14:textId="77777777" w:rsidR="00BA216B" w:rsidRDefault="00BA216B" w:rsidP="00614F98"/>
                    <w:p w14:paraId="0CE98D6E" w14:textId="77777777" w:rsidR="00BA216B" w:rsidRDefault="00BA216B" w:rsidP="00614F98"/>
                    <w:p w14:paraId="76E3686F" w14:textId="77777777" w:rsidR="00BA216B" w:rsidRDefault="00BA216B" w:rsidP="00614F98"/>
                    <w:p w14:paraId="0D2A625D" w14:textId="77777777" w:rsidR="00BA216B" w:rsidRDefault="00BA216B" w:rsidP="00614F98"/>
                    <w:p w14:paraId="2E0C3CF6" w14:textId="77777777" w:rsidR="00BA216B" w:rsidRDefault="00BA216B" w:rsidP="00614F98"/>
                    <w:p w14:paraId="268B8588" w14:textId="77777777" w:rsidR="00BA216B" w:rsidRDefault="00BA216B" w:rsidP="00614F98"/>
                    <w:p w14:paraId="518E75EA" w14:textId="77777777" w:rsidR="00BA216B" w:rsidRDefault="00BA216B" w:rsidP="00614F98"/>
                    <w:p w14:paraId="614E8519" w14:textId="77777777" w:rsidR="00BA216B" w:rsidRDefault="00BA216B" w:rsidP="00614F98"/>
                    <w:p w14:paraId="1C54E9EC" w14:textId="77777777" w:rsidR="00BA216B" w:rsidRDefault="00BA216B" w:rsidP="00614F98"/>
                    <w:p w14:paraId="009ED469" w14:textId="77777777" w:rsidR="00BA216B" w:rsidRDefault="00BA216B" w:rsidP="00614F98"/>
                    <w:p w14:paraId="6847732B" w14:textId="77777777" w:rsidR="00BA216B" w:rsidRDefault="00BA216B" w:rsidP="00614F98"/>
                    <w:p w14:paraId="181A2D37" w14:textId="77777777" w:rsidR="00BA216B" w:rsidRDefault="00BA216B" w:rsidP="00614F98"/>
                    <w:p w14:paraId="3F4547D6" w14:textId="77777777" w:rsidR="00BA216B" w:rsidRDefault="00BA216B" w:rsidP="00614F98"/>
                    <w:p w14:paraId="5FE1A0B3" w14:textId="77777777" w:rsidR="00BA216B" w:rsidRDefault="00BA216B" w:rsidP="00614F98"/>
                    <w:p w14:paraId="6DDEE990" w14:textId="77777777" w:rsidR="00BA216B" w:rsidRDefault="00BA216B" w:rsidP="00614F98"/>
                    <w:p w14:paraId="1BB320CB" w14:textId="77777777" w:rsidR="00BA216B" w:rsidRDefault="00BA216B" w:rsidP="00614F98"/>
                    <w:p w14:paraId="41FDB961" w14:textId="77777777" w:rsidR="00BA216B" w:rsidRDefault="00BA216B" w:rsidP="00614F98"/>
                    <w:p w14:paraId="3DBD8977" w14:textId="77777777" w:rsidR="00BA216B" w:rsidRDefault="00BA216B" w:rsidP="00614F98"/>
                    <w:p w14:paraId="2B4F8228" w14:textId="77777777" w:rsidR="00BA216B" w:rsidRDefault="00BA216B" w:rsidP="00614F98"/>
                    <w:p w14:paraId="24410FE6" w14:textId="77777777" w:rsidR="00BA216B" w:rsidRDefault="00BA216B" w:rsidP="00614F98"/>
                    <w:p w14:paraId="6F0BBC73" w14:textId="77777777" w:rsidR="00BA216B" w:rsidRDefault="00BA216B" w:rsidP="00614F98"/>
                    <w:p w14:paraId="30497613" w14:textId="77777777" w:rsidR="00BA216B" w:rsidRDefault="00BA216B" w:rsidP="00614F98"/>
                    <w:p w14:paraId="0D4378C5" w14:textId="77777777" w:rsidR="00BA216B" w:rsidRDefault="00BA216B" w:rsidP="00614F98"/>
                    <w:p w14:paraId="707CC414" w14:textId="77777777" w:rsidR="00BA216B" w:rsidRDefault="00BA216B" w:rsidP="00614F98"/>
                    <w:p w14:paraId="7D7B1B0A" w14:textId="77777777" w:rsidR="00BA216B" w:rsidRDefault="00BA216B" w:rsidP="00614F98"/>
                    <w:p w14:paraId="76C93E7F" w14:textId="77777777" w:rsidR="00BA216B" w:rsidRDefault="00BA216B" w:rsidP="00614F98"/>
                    <w:p w14:paraId="216F95AF" w14:textId="77777777" w:rsidR="00BA216B" w:rsidRDefault="00BA216B" w:rsidP="00614F98"/>
                    <w:p w14:paraId="50CE24AD" w14:textId="77777777" w:rsidR="00BA216B" w:rsidRDefault="00BA216B" w:rsidP="00614F98"/>
                    <w:p w14:paraId="0F61F357" w14:textId="77777777" w:rsidR="00BA216B" w:rsidRDefault="00BA216B" w:rsidP="00614F98"/>
                    <w:p w14:paraId="3BC11910" w14:textId="77777777" w:rsidR="00BA216B" w:rsidRDefault="00BA216B" w:rsidP="00614F98"/>
                    <w:p w14:paraId="79EB4716" w14:textId="77777777" w:rsidR="00BA216B" w:rsidRDefault="00BA216B" w:rsidP="00614F98"/>
                    <w:p w14:paraId="521313BF" w14:textId="77777777" w:rsidR="00BA216B" w:rsidRDefault="00BA216B" w:rsidP="00614F98"/>
                    <w:p w14:paraId="40E970DC" w14:textId="77777777" w:rsidR="00BA216B" w:rsidRDefault="00BA216B" w:rsidP="00614F98"/>
                    <w:p w14:paraId="569B8608" w14:textId="77777777" w:rsidR="00BA216B" w:rsidRDefault="00BA216B" w:rsidP="00614F98"/>
                    <w:p w14:paraId="2771C024" w14:textId="77777777" w:rsidR="00BA216B" w:rsidRDefault="00BA216B" w:rsidP="00614F98"/>
                    <w:p w14:paraId="51E4F9BF" w14:textId="77777777" w:rsidR="00BA216B" w:rsidRDefault="00BA216B" w:rsidP="00614F98"/>
                    <w:p w14:paraId="584DF7F7" w14:textId="77777777" w:rsidR="00BA216B" w:rsidRDefault="00BA216B" w:rsidP="00614F98"/>
                    <w:p w14:paraId="422EA7EE" w14:textId="77777777" w:rsidR="00BA216B" w:rsidRDefault="00BA216B" w:rsidP="00614F98"/>
                    <w:p w14:paraId="12ED3034" w14:textId="77777777" w:rsidR="00BA216B" w:rsidRDefault="00BA216B" w:rsidP="00614F98"/>
                    <w:p w14:paraId="305EED18" w14:textId="77777777" w:rsidR="00BA216B" w:rsidRDefault="00BA216B" w:rsidP="00614F98"/>
                    <w:p w14:paraId="44BA8005" w14:textId="77777777" w:rsidR="00BA216B" w:rsidRDefault="00BA216B" w:rsidP="00614F98"/>
                    <w:p w14:paraId="41CE128A" w14:textId="77777777" w:rsidR="00BA216B" w:rsidRDefault="00BA216B" w:rsidP="00614F98"/>
                    <w:p w14:paraId="19A9FFFE" w14:textId="77777777" w:rsidR="00BA216B" w:rsidRDefault="00BA216B" w:rsidP="00614F98"/>
                    <w:p w14:paraId="29CE6E2B" w14:textId="77777777" w:rsidR="00BA216B" w:rsidRDefault="00BA216B" w:rsidP="00614F98"/>
                    <w:p w14:paraId="6F65389E" w14:textId="77777777" w:rsidR="00BA216B" w:rsidRDefault="00BA216B" w:rsidP="00614F98"/>
                    <w:p w14:paraId="1939ECCD" w14:textId="77777777" w:rsidR="00BA216B" w:rsidRDefault="00BA216B" w:rsidP="00614F98"/>
                    <w:p w14:paraId="5E3E416C" w14:textId="77777777" w:rsidR="00BA216B" w:rsidRDefault="00BA216B" w:rsidP="00614F98"/>
                    <w:p w14:paraId="1560BAFB" w14:textId="77777777" w:rsidR="00BA216B" w:rsidRDefault="00BA216B" w:rsidP="00614F98"/>
                    <w:p w14:paraId="3AF1F47E" w14:textId="77777777" w:rsidR="00BA216B" w:rsidRDefault="00BA216B" w:rsidP="00614F98"/>
                    <w:p w14:paraId="6F3D6049" w14:textId="77777777" w:rsidR="00BA216B" w:rsidRDefault="00BA216B" w:rsidP="00614F98"/>
                    <w:p w14:paraId="20A3BA8C" w14:textId="77777777" w:rsidR="00BA216B" w:rsidRDefault="00BA216B" w:rsidP="00614F98"/>
                    <w:p w14:paraId="4438413C" w14:textId="77777777" w:rsidR="00BA216B" w:rsidRDefault="00BA216B" w:rsidP="00614F98"/>
                    <w:p w14:paraId="3D2B735D" w14:textId="77777777" w:rsidR="00BA216B" w:rsidRDefault="00BA216B" w:rsidP="00614F98"/>
                    <w:p w14:paraId="46F58516" w14:textId="77777777" w:rsidR="00BA216B" w:rsidRDefault="00BA216B" w:rsidP="00614F98"/>
                    <w:p w14:paraId="53FF6FB6" w14:textId="77777777" w:rsidR="00BA216B" w:rsidRDefault="00BA216B" w:rsidP="00614F98"/>
                    <w:p w14:paraId="096D8757" w14:textId="77777777" w:rsidR="00BA216B" w:rsidRDefault="00BA216B" w:rsidP="00614F98"/>
                    <w:p w14:paraId="49EDCF80" w14:textId="77777777" w:rsidR="00BA216B" w:rsidRDefault="00BA216B" w:rsidP="00614F98"/>
                    <w:p w14:paraId="433E327F" w14:textId="77777777" w:rsidR="00BA216B" w:rsidRDefault="00BA216B" w:rsidP="00614F98"/>
                    <w:p w14:paraId="4424198A" w14:textId="77777777" w:rsidR="00BA216B" w:rsidRDefault="00BA216B" w:rsidP="00614F98"/>
                    <w:p w14:paraId="37F49016" w14:textId="77777777" w:rsidR="00BA216B" w:rsidRDefault="00BA216B" w:rsidP="00614F98"/>
                    <w:p w14:paraId="3C486460" w14:textId="77777777" w:rsidR="00BA216B" w:rsidRDefault="00BA216B" w:rsidP="00614F98"/>
                    <w:p w14:paraId="403F7C2F" w14:textId="77777777" w:rsidR="00BA216B" w:rsidRDefault="00BA216B" w:rsidP="00614F98"/>
                    <w:p w14:paraId="5E8BF196" w14:textId="77777777" w:rsidR="00BA216B" w:rsidRDefault="00BA216B" w:rsidP="00614F98"/>
                    <w:p w14:paraId="39BFF184" w14:textId="77777777" w:rsidR="00BA216B" w:rsidRDefault="00BA216B" w:rsidP="00614F98"/>
                    <w:p w14:paraId="13A12F9F" w14:textId="77777777" w:rsidR="00BA216B" w:rsidRDefault="00BA216B" w:rsidP="00614F98"/>
                    <w:p w14:paraId="29AC91FF" w14:textId="77777777" w:rsidR="00BA216B" w:rsidRDefault="00BA216B" w:rsidP="00614F98"/>
                    <w:p w14:paraId="5C69B60E" w14:textId="77777777" w:rsidR="00BA216B" w:rsidRDefault="00BA216B" w:rsidP="00614F98"/>
                    <w:p w14:paraId="5E7A2FCB" w14:textId="77777777" w:rsidR="00BA216B" w:rsidRDefault="00BA216B" w:rsidP="00614F98"/>
                    <w:p w14:paraId="1088707E" w14:textId="77777777" w:rsidR="00BA216B" w:rsidRDefault="00BA216B" w:rsidP="00614F98"/>
                    <w:p w14:paraId="5D503AE8" w14:textId="77777777" w:rsidR="00BA216B" w:rsidRDefault="00BA216B" w:rsidP="00614F98"/>
                    <w:p w14:paraId="69F0CBC4" w14:textId="77777777" w:rsidR="00BA216B" w:rsidRDefault="00BA216B" w:rsidP="00614F98"/>
                    <w:p w14:paraId="55C61736" w14:textId="77777777" w:rsidR="00BA216B" w:rsidRDefault="00BA216B" w:rsidP="00614F98"/>
                    <w:p w14:paraId="2B7559DF" w14:textId="77777777" w:rsidR="00BA216B" w:rsidRDefault="00BA216B" w:rsidP="00614F98"/>
                    <w:p w14:paraId="50057F07" w14:textId="77777777" w:rsidR="00BA216B" w:rsidRDefault="00BA216B" w:rsidP="00614F98"/>
                    <w:p w14:paraId="7DE7002A" w14:textId="77777777" w:rsidR="00BA216B" w:rsidRDefault="00BA216B" w:rsidP="00614F98"/>
                    <w:p w14:paraId="21FE362F" w14:textId="77777777" w:rsidR="00BA216B" w:rsidRDefault="00BA216B" w:rsidP="00614F98"/>
                    <w:p w14:paraId="30716458" w14:textId="77777777" w:rsidR="00BA216B" w:rsidRDefault="00BA216B" w:rsidP="00614F98"/>
                    <w:p w14:paraId="09235173" w14:textId="77777777" w:rsidR="00BA216B" w:rsidRDefault="00BA216B" w:rsidP="00614F98"/>
                    <w:p w14:paraId="2AF85536" w14:textId="77777777" w:rsidR="00BA216B" w:rsidRDefault="00BA216B" w:rsidP="00614F98"/>
                    <w:p w14:paraId="13E9C772" w14:textId="77777777" w:rsidR="00BA216B" w:rsidRDefault="00BA216B" w:rsidP="00614F98"/>
                    <w:p w14:paraId="0A951731" w14:textId="77777777" w:rsidR="00BA216B" w:rsidRDefault="00BA216B" w:rsidP="00614F98"/>
                    <w:p w14:paraId="14A75DD0" w14:textId="77777777" w:rsidR="00BA216B" w:rsidRDefault="00BA216B" w:rsidP="00614F98"/>
                    <w:p w14:paraId="73C6B213" w14:textId="77777777" w:rsidR="00BA216B" w:rsidRDefault="00BA216B" w:rsidP="00614F98"/>
                    <w:p w14:paraId="28AA87FA" w14:textId="77777777" w:rsidR="00BA216B" w:rsidRDefault="00BA216B" w:rsidP="00614F98"/>
                    <w:p w14:paraId="312F4C13" w14:textId="77777777" w:rsidR="00BA216B" w:rsidRDefault="00BA216B" w:rsidP="00614F98"/>
                    <w:p w14:paraId="7E864EF6" w14:textId="77777777" w:rsidR="00BA216B" w:rsidRDefault="00BA216B" w:rsidP="00614F98"/>
                    <w:p w14:paraId="01904050" w14:textId="77777777" w:rsidR="00BA216B" w:rsidRDefault="00BA216B" w:rsidP="00614F98"/>
                    <w:p w14:paraId="15FFE3CE" w14:textId="77777777" w:rsidR="00BA216B" w:rsidRDefault="00BA216B" w:rsidP="00614F98"/>
                    <w:p w14:paraId="14D305CB" w14:textId="77777777" w:rsidR="00BA216B" w:rsidRDefault="00BA216B" w:rsidP="00614F98"/>
                    <w:p w14:paraId="7E920550" w14:textId="77777777" w:rsidR="00BA216B" w:rsidRDefault="00BA216B" w:rsidP="00614F98"/>
                    <w:p w14:paraId="42E2B7F9" w14:textId="77777777" w:rsidR="00BA216B" w:rsidRDefault="00BA216B" w:rsidP="00614F98"/>
                    <w:p w14:paraId="0EB8AEE4" w14:textId="77777777" w:rsidR="00BA216B" w:rsidRDefault="00BA216B" w:rsidP="00614F98"/>
                    <w:p w14:paraId="5E1A15BA" w14:textId="77777777" w:rsidR="00BA216B" w:rsidRDefault="00BA216B" w:rsidP="00614F98"/>
                    <w:p w14:paraId="29C0638D" w14:textId="77777777" w:rsidR="00BA216B" w:rsidRDefault="00BA216B" w:rsidP="00614F98"/>
                    <w:p w14:paraId="54B7F00A" w14:textId="77777777" w:rsidR="00BA216B" w:rsidRDefault="00BA216B" w:rsidP="00614F98"/>
                    <w:p w14:paraId="2F8084FA" w14:textId="77777777" w:rsidR="00BA216B" w:rsidRDefault="00BA216B" w:rsidP="00614F98"/>
                    <w:p w14:paraId="707A4063" w14:textId="77777777" w:rsidR="00BA216B" w:rsidRDefault="00BA216B" w:rsidP="00614F98"/>
                    <w:p w14:paraId="1D050071" w14:textId="77777777" w:rsidR="00BA216B" w:rsidRDefault="00BA216B" w:rsidP="00614F98"/>
                    <w:p w14:paraId="63EEA6DF" w14:textId="77777777" w:rsidR="00BA216B" w:rsidRDefault="00BA216B" w:rsidP="00614F98"/>
                    <w:p w14:paraId="55849F37" w14:textId="77777777" w:rsidR="00BA216B" w:rsidRDefault="00BA216B" w:rsidP="00614F98"/>
                    <w:p w14:paraId="5BDCD187" w14:textId="77777777" w:rsidR="00BA216B" w:rsidRDefault="00BA216B" w:rsidP="00614F98"/>
                    <w:p w14:paraId="415F0BFF" w14:textId="77777777" w:rsidR="00BA216B" w:rsidRDefault="00BA216B" w:rsidP="00614F98"/>
                    <w:p w14:paraId="765C1B50" w14:textId="77777777" w:rsidR="00BA216B" w:rsidRDefault="00BA216B" w:rsidP="00614F98"/>
                    <w:p w14:paraId="4690B88F" w14:textId="77777777" w:rsidR="00BA216B" w:rsidRDefault="00BA216B" w:rsidP="00614F98"/>
                    <w:p w14:paraId="39052063" w14:textId="77777777" w:rsidR="00BA216B" w:rsidRDefault="00BA216B" w:rsidP="00614F98"/>
                    <w:p w14:paraId="14B85906" w14:textId="77777777" w:rsidR="00BA216B" w:rsidRDefault="00BA216B" w:rsidP="00614F98"/>
                    <w:p w14:paraId="7F3BF399" w14:textId="77777777" w:rsidR="00BA216B" w:rsidRDefault="00BA216B" w:rsidP="00614F98"/>
                    <w:p w14:paraId="39FD2C2B" w14:textId="77777777" w:rsidR="00BA216B" w:rsidRDefault="00BA216B" w:rsidP="00614F98"/>
                    <w:p w14:paraId="40944390" w14:textId="77777777" w:rsidR="00BA216B" w:rsidRDefault="00BA216B" w:rsidP="00614F98"/>
                    <w:p w14:paraId="12F0D244" w14:textId="77777777" w:rsidR="00BA216B" w:rsidRDefault="00BA216B" w:rsidP="00614F98"/>
                    <w:p w14:paraId="3BBF4435" w14:textId="77777777" w:rsidR="00BA216B" w:rsidRDefault="00BA216B" w:rsidP="00614F98"/>
                    <w:p w14:paraId="33A8865D" w14:textId="77777777" w:rsidR="00BA216B" w:rsidRDefault="00BA216B" w:rsidP="00614F98"/>
                    <w:p w14:paraId="633760D8" w14:textId="77777777" w:rsidR="00BA216B" w:rsidRDefault="00BA216B" w:rsidP="00614F98"/>
                    <w:p w14:paraId="5E8B2E1C" w14:textId="77777777" w:rsidR="00BA216B" w:rsidRDefault="00BA216B" w:rsidP="00614F98"/>
                    <w:p w14:paraId="1C74DABD" w14:textId="77777777" w:rsidR="00BA216B" w:rsidRDefault="00BA216B" w:rsidP="00614F98"/>
                    <w:p w14:paraId="49F85415" w14:textId="77777777" w:rsidR="00BA216B" w:rsidRDefault="00BA216B" w:rsidP="00614F98"/>
                    <w:p w14:paraId="56BE9826" w14:textId="77777777" w:rsidR="00BA216B" w:rsidRDefault="00BA216B" w:rsidP="00614F98"/>
                    <w:p w14:paraId="68DFC092" w14:textId="77777777" w:rsidR="00BA216B" w:rsidRDefault="00BA216B" w:rsidP="00614F98"/>
                    <w:p w14:paraId="6AEB87EA" w14:textId="77777777" w:rsidR="00BA216B" w:rsidRDefault="00BA216B" w:rsidP="00614F98"/>
                    <w:p w14:paraId="68CA04E8" w14:textId="77777777" w:rsidR="00BA216B" w:rsidRDefault="00BA216B" w:rsidP="00614F98"/>
                    <w:p w14:paraId="292B1D83" w14:textId="77777777" w:rsidR="00BA216B" w:rsidRDefault="00BA216B" w:rsidP="00614F98"/>
                    <w:p w14:paraId="7617ED46" w14:textId="77777777" w:rsidR="00BA216B" w:rsidRDefault="00BA216B" w:rsidP="00614F98"/>
                    <w:p w14:paraId="0EF68999" w14:textId="77777777" w:rsidR="00BA216B" w:rsidRDefault="00BA216B" w:rsidP="00614F98"/>
                    <w:p w14:paraId="23096D1A" w14:textId="77777777" w:rsidR="00BA216B" w:rsidRDefault="00BA216B" w:rsidP="00614F98"/>
                    <w:p w14:paraId="3BAB52F7" w14:textId="77777777" w:rsidR="00BA216B" w:rsidRDefault="00BA216B" w:rsidP="00614F98"/>
                    <w:p w14:paraId="369AA360" w14:textId="77777777" w:rsidR="00BA216B" w:rsidRDefault="00BA216B" w:rsidP="00614F98"/>
                    <w:p w14:paraId="657A64F4" w14:textId="77777777" w:rsidR="00BA216B" w:rsidRDefault="00BA216B" w:rsidP="00614F98"/>
                    <w:p w14:paraId="237FBEA2" w14:textId="77777777" w:rsidR="00BA216B" w:rsidRDefault="00BA216B" w:rsidP="00614F98"/>
                    <w:p w14:paraId="76C10618" w14:textId="77777777" w:rsidR="00BA216B" w:rsidRDefault="00BA216B" w:rsidP="00614F98"/>
                    <w:p w14:paraId="6613BE3A" w14:textId="77777777" w:rsidR="00BA216B" w:rsidRDefault="00BA216B" w:rsidP="00614F98"/>
                    <w:p w14:paraId="1E75AC7C" w14:textId="77777777" w:rsidR="00BA216B" w:rsidRDefault="00BA216B" w:rsidP="00614F98"/>
                    <w:p w14:paraId="2366DCBA" w14:textId="77777777" w:rsidR="00BA216B" w:rsidRDefault="00BA216B" w:rsidP="00614F98"/>
                    <w:p w14:paraId="3C2E9094" w14:textId="77777777" w:rsidR="00BA216B" w:rsidRDefault="00BA216B" w:rsidP="00614F98"/>
                    <w:p w14:paraId="616D62C4" w14:textId="77777777" w:rsidR="00BA216B" w:rsidRDefault="00BA216B" w:rsidP="00614F98"/>
                    <w:p w14:paraId="3C72F3B6" w14:textId="77777777" w:rsidR="00BA216B" w:rsidRDefault="00BA216B" w:rsidP="00614F98"/>
                    <w:p w14:paraId="20FC6649" w14:textId="77777777" w:rsidR="00BA216B" w:rsidRDefault="00BA216B" w:rsidP="00614F98"/>
                    <w:p w14:paraId="0DECB7D8" w14:textId="77777777" w:rsidR="00BA216B" w:rsidRDefault="00BA216B" w:rsidP="00614F98"/>
                    <w:p w14:paraId="4D558B38" w14:textId="77777777" w:rsidR="00BA216B" w:rsidRDefault="00BA216B" w:rsidP="00614F98"/>
                    <w:p w14:paraId="65CAD48F" w14:textId="77777777" w:rsidR="00BA216B" w:rsidRDefault="00BA216B" w:rsidP="00614F98"/>
                    <w:p w14:paraId="31495D66" w14:textId="77777777" w:rsidR="00BA216B" w:rsidRDefault="00BA216B" w:rsidP="00614F98"/>
                    <w:p w14:paraId="6690D7A9" w14:textId="77777777" w:rsidR="00BA216B" w:rsidRDefault="00BA216B" w:rsidP="00614F98"/>
                    <w:p w14:paraId="5DAE64C8" w14:textId="77777777" w:rsidR="00BA216B" w:rsidRDefault="00BA216B" w:rsidP="00614F98"/>
                    <w:p w14:paraId="065D2633" w14:textId="77777777" w:rsidR="00BA216B" w:rsidRDefault="00BA216B" w:rsidP="00614F98"/>
                    <w:p w14:paraId="3E8F2854" w14:textId="77777777" w:rsidR="00BA216B" w:rsidRDefault="00BA216B" w:rsidP="00614F98"/>
                    <w:p w14:paraId="150AE207" w14:textId="77777777" w:rsidR="00BA216B" w:rsidRDefault="00BA216B" w:rsidP="00614F98"/>
                    <w:p w14:paraId="5D8DF345" w14:textId="77777777" w:rsidR="00BA216B" w:rsidRDefault="00BA216B" w:rsidP="00614F98"/>
                    <w:p w14:paraId="29BA77E8" w14:textId="77777777" w:rsidR="00BA216B" w:rsidRDefault="00BA216B" w:rsidP="00614F98"/>
                    <w:p w14:paraId="7196D0F3" w14:textId="77777777" w:rsidR="00BA216B" w:rsidRDefault="00BA216B" w:rsidP="00614F98"/>
                    <w:p w14:paraId="41DAFA08" w14:textId="77777777" w:rsidR="00BA216B" w:rsidRDefault="00BA216B" w:rsidP="00614F98"/>
                    <w:p w14:paraId="08B6D336" w14:textId="77777777" w:rsidR="00BA216B" w:rsidRDefault="00BA216B" w:rsidP="00614F98"/>
                    <w:p w14:paraId="68D16AF9" w14:textId="77777777" w:rsidR="00BA216B" w:rsidRDefault="00BA216B" w:rsidP="00614F98"/>
                    <w:p w14:paraId="4501C0AD" w14:textId="77777777" w:rsidR="00BA216B" w:rsidRDefault="00BA216B" w:rsidP="00614F98"/>
                    <w:p w14:paraId="6F498E1A" w14:textId="77777777" w:rsidR="00BA216B" w:rsidRDefault="00BA216B" w:rsidP="00614F98"/>
                    <w:p w14:paraId="73DD72CE" w14:textId="77777777" w:rsidR="00BA216B" w:rsidRDefault="00BA216B" w:rsidP="00614F98"/>
                    <w:p w14:paraId="118A3051" w14:textId="77777777" w:rsidR="00BA216B" w:rsidRDefault="00BA216B" w:rsidP="00614F98"/>
                    <w:p w14:paraId="7D6C410E" w14:textId="77777777" w:rsidR="00BA216B" w:rsidRDefault="00BA216B" w:rsidP="00614F98"/>
                    <w:p w14:paraId="3D08A7AD" w14:textId="77777777" w:rsidR="00BA216B" w:rsidRDefault="00BA216B" w:rsidP="00614F98"/>
                    <w:p w14:paraId="10157FC7" w14:textId="77777777" w:rsidR="00BA216B" w:rsidRDefault="00BA216B" w:rsidP="00614F98"/>
                    <w:p w14:paraId="23D3A64C" w14:textId="77777777" w:rsidR="00BA216B" w:rsidRDefault="00BA216B" w:rsidP="00614F98"/>
                    <w:p w14:paraId="099F8382" w14:textId="77777777" w:rsidR="00BA216B" w:rsidRDefault="00BA216B" w:rsidP="00614F98"/>
                    <w:p w14:paraId="4784DA28" w14:textId="77777777" w:rsidR="00BA216B" w:rsidRDefault="00BA216B" w:rsidP="00614F98"/>
                    <w:p w14:paraId="4EB218C2" w14:textId="77777777" w:rsidR="00BA216B" w:rsidRDefault="00BA216B" w:rsidP="00614F98"/>
                    <w:p w14:paraId="216C975B" w14:textId="77777777" w:rsidR="00BA216B" w:rsidRDefault="00BA216B" w:rsidP="00614F98"/>
                    <w:p w14:paraId="5DF73F78" w14:textId="77777777" w:rsidR="00BA216B" w:rsidRDefault="00BA216B" w:rsidP="00614F98"/>
                    <w:p w14:paraId="714ACE62" w14:textId="77777777" w:rsidR="00BA216B" w:rsidRDefault="00BA216B" w:rsidP="00614F98"/>
                    <w:p w14:paraId="5DDC861A" w14:textId="77777777" w:rsidR="00BA216B" w:rsidRDefault="00BA216B" w:rsidP="00614F98"/>
                    <w:p w14:paraId="70118110" w14:textId="77777777" w:rsidR="00BA216B" w:rsidRDefault="00BA216B" w:rsidP="00614F98"/>
                    <w:p w14:paraId="6A91390C" w14:textId="77777777" w:rsidR="00BA216B" w:rsidRDefault="00BA216B" w:rsidP="00614F98"/>
                    <w:p w14:paraId="60467379" w14:textId="77777777" w:rsidR="00BA216B" w:rsidRDefault="00BA216B" w:rsidP="00614F98"/>
                    <w:p w14:paraId="09C8DB4D" w14:textId="77777777" w:rsidR="00BA216B" w:rsidRDefault="00BA216B" w:rsidP="00614F98"/>
                    <w:p w14:paraId="7991D37D" w14:textId="77777777" w:rsidR="00BA216B" w:rsidRDefault="00BA216B" w:rsidP="00614F98"/>
                    <w:p w14:paraId="6A6B5D4A" w14:textId="77777777" w:rsidR="00BA216B" w:rsidRDefault="00BA216B" w:rsidP="00614F98"/>
                    <w:p w14:paraId="33E6DBE4" w14:textId="77777777" w:rsidR="00BA216B" w:rsidRDefault="00BA216B" w:rsidP="00614F98"/>
                    <w:p w14:paraId="3A8E84E8" w14:textId="77777777" w:rsidR="00BA216B" w:rsidRDefault="00BA216B" w:rsidP="00614F98"/>
                    <w:p w14:paraId="088D9246" w14:textId="77777777" w:rsidR="00BA216B" w:rsidRDefault="00BA216B" w:rsidP="00614F98"/>
                    <w:p w14:paraId="3A3140AD" w14:textId="77777777" w:rsidR="00BA216B" w:rsidRDefault="00BA216B" w:rsidP="00614F98"/>
                    <w:p w14:paraId="0E8AFE00" w14:textId="77777777" w:rsidR="00BA216B" w:rsidRDefault="00BA216B" w:rsidP="00614F98"/>
                    <w:p w14:paraId="053EEE9D" w14:textId="77777777" w:rsidR="00BA216B" w:rsidRDefault="00BA216B" w:rsidP="00614F98"/>
                    <w:p w14:paraId="5A54C1BE" w14:textId="77777777" w:rsidR="00BA216B" w:rsidRDefault="00BA216B" w:rsidP="00614F98"/>
                    <w:p w14:paraId="00998585" w14:textId="77777777" w:rsidR="00BA216B" w:rsidRDefault="00BA216B" w:rsidP="00614F98"/>
                    <w:p w14:paraId="1CA3FD96" w14:textId="77777777" w:rsidR="00BA216B" w:rsidRDefault="00BA216B" w:rsidP="00614F98"/>
                    <w:p w14:paraId="5A4414CB" w14:textId="77777777" w:rsidR="00BA216B" w:rsidRDefault="00BA216B" w:rsidP="00614F98"/>
                    <w:p w14:paraId="00DEA906" w14:textId="77777777" w:rsidR="00BA216B" w:rsidRDefault="00BA216B" w:rsidP="00614F98"/>
                    <w:p w14:paraId="7906EAF2" w14:textId="77777777" w:rsidR="00BA216B" w:rsidRDefault="00BA216B" w:rsidP="00614F98"/>
                    <w:p w14:paraId="197046B8" w14:textId="77777777" w:rsidR="00BA216B" w:rsidRDefault="00BA216B" w:rsidP="00614F98"/>
                    <w:p w14:paraId="0355C927" w14:textId="77777777" w:rsidR="00BA216B" w:rsidRDefault="00BA216B" w:rsidP="00614F98"/>
                    <w:p w14:paraId="0D129B83" w14:textId="77777777" w:rsidR="00BA216B" w:rsidRDefault="00BA216B" w:rsidP="00614F98"/>
                    <w:p w14:paraId="1DE4A8DD" w14:textId="77777777" w:rsidR="00BA216B" w:rsidRDefault="00BA216B" w:rsidP="00614F98"/>
                    <w:p w14:paraId="682EE992" w14:textId="77777777" w:rsidR="00BA216B" w:rsidRDefault="00BA216B" w:rsidP="00614F98"/>
                    <w:p w14:paraId="6AC36439" w14:textId="77777777" w:rsidR="00BA216B" w:rsidRDefault="00BA216B" w:rsidP="00614F98"/>
                    <w:p w14:paraId="64E8C4E8" w14:textId="77777777" w:rsidR="00BA216B" w:rsidRDefault="00BA216B" w:rsidP="00614F98"/>
                    <w:p w14:paraId="50D6EF31" w14:textId="77777777" w:rsidR="00BA216B" w:rsidRDefault="00BA216B" w:rsidP="00614F98"/>
                    <w:p w14:paraId="60A30EC1" w14:textId="77777777" w:rsidR="00BA216B" w:rsidRDefault="00BA216B" w:rsidP="00614F98"/>
                    <w:p w14:paraId="6A79E7CA" w14:textId="77777777" w:rsidR="00BA216B" w:rsidRDefault="00BA216B" w:rsidP="00614F98"/>
                    <w:p w14:paraId="61BE1CE1" w14:textId="77777777" w:rsidR="00BA216B" w:rsidRDefault="00BA216B" w:rsidP="00614F98"/>
                    <w:p w14:paraId="5566BE2D" w14:textId="77777777" w:rsidR="00BA216B" w:rsidRDefault="00BA216B" w:rsidP="00614F98"/>
                    <w:p w14:paraId="619AA767" w14:textId="77777777" w:rsidR="00BA216B" w:rsidRDefault="00BA216B" w:rsidP="00614F98"/>
                    <w:p w14:paraId="0514F935" w14:textId="77777777" w:rsidR="00BA216B" w:rsidRDefault="00BA216B" w:rsidP="00614F98"/>
                    <w:p w14:paraId="10A9111E" w14:textId="77777777" w:rsidR="00BA216B" w:rsidRDefault="00BA216B" w:rsidP="00614F98"/>
                    <w:p w14:paraId="41025B7A" w14:textId="77777777" w:rsidR="00BA216B" w:rsidRDefault="00BA216B" w:rsidP="00614F98"/>
                    <w:p w14:paraId="127C3E46" w14:textId="77777777" w:rsidR="00BA216B" w:rsidRDefault="00BA216B" w:rsidP="00614F98"/>
                    <w:p w14:paraId="436DCCEF" w14:textId="77777777" w:rsidR="00BA216B" w:rsidRDefault="00BA216B" w:rsidP="00614F98"/>
                    <w:p w14:paraId="665BCDEE" w14:textId="77777777" w:rsidR="00BA216B" w:rsidRDefault="00BA216B" w:rsidP="00614F98"/>
                    <w:p w14:paraId="6AF80CE2" w14:textId="77777777" w:rsidR="00BA216B" w:rsidRDefault="00BA216B" w:rsidP="00614F98"/>
                    <w:p w14:paraId="491329BF" w14:textId="77777777" w:rsidR="00BA216B" w:rsidRDefault="00BA216B" w:rsidP="00614F98"/>
                    <w:p w14:paraId="7F3550BC" w14:textId="77777777" w:rsidR="00BA216B" w:rsidRDefault="00BA216B" w:rsidP="00614F98"/>
                    <w:p w14:paraId="3B674005" w14:textId="77777777" w:rsidR="00BA216B" w:rsidRDefault="00BA216B" w:rsidP="00614F98"/>
                    <w:p w14:paraId="030FE63F" w14:textId="77777777" w:rsidR="00BA216B" w:rsidRDefault="00BA216B" w:rsidP="00614F98"/>
                    <w:p w14:paraId="1400BDFB" w14:textId="77777777" w:rsidR="00BA216B" w:rsidRDefault="00BA216B" w:rsidP="00614F98"/>
                    <w:p w14:paraId="7B84F769" w14:textId="77777777" w:rsidR="00BA216B" w:rsidRDefault="00BA216B" w:rsidP="00614F98"/>
                    <w:p w14:paraId="371474F3" w14:textId="77777777" w:rsidR="00BA216B" w:rsidRDefault="00BA216B" w:rsidP="00614F98"/>
                    <w:p w14:paraId="26D76738" w14:textId="77777777" w:rsidR="00BA216B" w:rsidRDefault="00BA216B" w:rsidP="00614F98"/>
                    <w:p w14:paraId="309F9A20" w14:textId="77777777" w:rsidR="00BA216B" w:rsidRDefault="00BA216B" w:rsidP="00614F98"/>
                    <w:p w14:paraId="75E87BBD" w14:textId="77777777" w:rsidR="00BA216B" w:rsidRDefault="00BA216B" w:rsidP="00614F98"/>
                    <w:p w14:paraId="72DFF1C0" w14:textId="77777777" w:rsidR="00BA216B" w:rsidRDefault="00BA216B" w:rsidP="00614F98"/>
                    <w:p w14:paraId="144A48C4" w14:textId="77777777" w:rsidR="00BA216B" w:rsidRDefault="00BA216B" w:rsidP="00614F98"/>
                    <w:p w14:paraId="00D63DFB" w14:textId="77777777" w:rsidR="00BA216B" w:rsidRDefault="00BA216B" w:rsidP="00614F98"/>
                    <w:p w14:paraId="36147132" w14:textId="77777777" w:rsidR="00BA216B" w:rsidRDefault="00BA216B" w:rsidP="00614F98"/>
                    <w:p w14:paraId="494748AE" w14:textId="77777777" w:rsidR="00BA216B" w:rsidRDefault="00BA216B" w:rsidP="00614F98"/>
                    <w:p w14:paraId="4EBC2562" w14:textId="77777777" w:rsidR="00BA216B" w:rsidRDefault="00BA216B" w:rsidP="00614F98"/>
                    <w:p w14:paraId="22F30934" w14:textId="77777777" w:rsidR="00BA216B" w:rsidRDefault="00BA216B" w:rsidP="00614F98"/>
                    <w:p w14:paraId="60B4D93E" w14:textId="77777777" w:rsidR="00BA216B" w:rsidRDefault="00BA216B" w:rsidP="00614F98"/>
                    <w:p w14:paraId="14FF190F" w14:textId="77777777" w:rsidR="00BA216B" w:rsidRDefault="00BA216B" w:rsidP="00614F98"/>
                    <w:p w14:paraId="19711FC1" w14:textId="77777777" w:rsidR="00BA216B" w:rsidRDefault="00BA216B" w:rsidP="00614F98"/>
                    <w:p w14:paraId="23DBF7A5" w14:textId="77777777" w:rsidR="00BA216B" w:rsidRDefault="00BA216B" w:rsidP="00614F98"/>
                    <w:p w14:paraId="48B84830" w14:textId="77777777" w:rsidR="00BA216B" w:rsidRDefault="00BA216B" w:rsidP="00614F98"/>
                    <w:p w14:paraId="60B62BB5" w14:textId="77777777" w:rsidR="00BA216B" w:rsidRDefault="00BA216B" w:rsidP="00614F98"/>
                    <w:p w14:paraId="47B7A987" w14:textId="77777777" w:rsidR="00BA216B" w:rsidRDefault="00BA216B" w:rsidP="00614F98"/>
                    <w:p w14:paraId="6BEF73A9" w14:textId="77777777" w:rsidR="00BA216B" w:rsidRDefault="00BA216B" w:rsidP="00614F98"/>
                    <w:p w14:paraId="5C350F82" w14:textId="77777777" w:rsidR="00BA216B" w:rsidRDefault="00BA216B" w:rsidP="00614F98"/>
                    <w:p w14:paraId="7AA0C477" w14:textId="77777777" w:rsidR="00BA216B" w:rsidRDefault="00BA216B" w:rsidP="00614F98"/>
                    <w:p w14:paraId="049E0C0F" w14:textId="77777777" w:rsidR="00BA216B" w:rsidRDefault="00BA216B" w:rsidP="00614F98"/>
                    <w:p w14:paraId="3E41549F" w14:textId="77777777" w:rsidR="00BA216B" w:rsidRDefault="00BA216B" w:rsidP="00614F98"/>
                    <w:p w14:paraId="6B5821F0" w14:textId="77777777" w:rsidR="00BA216B" w:rsidRDefault="00BA216B" w:rsidP="00614F98"/>
                    <w:p w14:paraId="2F1AEDA6" w14:textId="77777777" w:rsidR="00BA216B" w:rsidRDefault="00BA216B" w:rsidP="00614F98"/>
                    <w:p w14:paraId="371BBDB7" w14:textId="77777777" w:rsidR="00BA216B" w:rsidRDefault="00BA216B" w:rsidP="00614F98"/>
                    <w:p w14:paraId="3E49E91A" w14:textId="77777777" w:rsidR="00BA216B" w:rsidRDefault="00BA216B" w:rsidP="00614F98"/>
                    <w:p w14:paraId="34805932" w14:textId="77777777" w:rsidR="00BA216B" w:rsidRDefault="00BA216B" w:rsidP="00614F98"/>
                    <w:p w14:paraId="3AEAA955" w14:textId="77777777" w:rsidR="00BA216B" w:rsidRDefault="00BA216B" w:rsidP="00614F98"/>
                    <w:p w14:paraId="576EF75F" w14:textId="77777777" w:rsidR="00BA216B" w:rsidRDefault="00BA216B" w:rsidP="00614F98"/>
                    <w:p w14:paraId="5714DB04" w14:textId="77777777" w:rsidR="00BA216B" w:rsidRDefault="00BA216B" w:rsidP="00614F98"/>
                    <w:p w14:paraId="56230AAF" w14:textId="77777777" w:rsidR="00BA216B" w:rsidRDefault="00BA216B" w:rsidP="00614F98"/>
                    <w:p w14:paraId="195DBA70" w14:textId="77777777" w:rsidR="00BA216B" w:rsidRDefault="00BA216B" w:rsidP="00614F98"/>
                    <w:p w14:paraId="3BC60C84" w14:textId="77777777" w:rsidR="00BA216B" w:rsidRDefault="00BA216B" w:rsidP="00614F98"/>
                    <w:p w14:paraId="37DAF5C7" w14:textId="77777777" w:rsidR="00BA216B" w:rsidRDefault="00BA216B" w:rsidP="00614F98"/>
                    <w:p w14:paraId="66139441" w14:textId="77777777" w:rsidR="00BA216B" w:rsidRDefault="00BA216B" w:rsidP="00614F98"/>
                    <w:p w14:paraId="182B6DF6" w14:textId="77777777" w:rsidR="00BA216B" w:rsidRDefault="00BA216B" w:rsidP="00614F98"/>
                    <w:p w14:paraId="552642DE" w14:textId="77777777" w:rsidR="00BA216B" w:rsidRDefault="00BA216B" w:rsidP="00614F98"/>
                    <w:p w14:paraId="37E029F2" w14:textId="77777777" w:rsidR="00BA216B" w:rsidRDefault="00BA216B" w:rsidP="00614F98"/>
                    <w:p w14:paraId="2DB606F3" w14:textId="77777777" w:rsidR="00BA216B" w:rsidRDefault="00BA216B" w:rsidP="00614F98"/>
                    <w:p w14:paraId="3B35708B" w14:textId="77777777" w:rsidR="00BA216B" w:rsidRDefault="00BA216B" w:rsidP="00614F98"/>
                    <w:p w14:paraId="0C2B5D4A" w14:textId="77777777" w:rsidR="00BA216B" w:rsidRDefault="00BA216B" w:rsidP="00614F98"/>
                    <w:p w14:paraId="76A69CB9" w14:textId="77777777" w:rsidR="00BA216B" w:rsidRDefault="00BA216B" w:rsidP="00614F98"/>
                    <w:p w14:paraId="70D751ED" w14:textId="77777777" w:rsidR="00BA216B" w:rsidRDefault="00BA216B" w:rsidP="00614F98"/>
                    <w:p w14:paraId="0F6EE085" w14:textId="77777777" w:rsidR="00BA216B" w:rsidRDefault="00BA216B" w:rsidP="00614F98"/>
                    <w:p w14:paraId="2BA805B1" w14:textId="77777777" w:rsidR="00BA216B" w:rsidRDefault="00BA216B" w:rsidP="00614F98"/>
                    <w:p w14:paraId="67EF13B1" w14:textId="77777777" w:rsidR="00BA216B" w:rsidRDefault="00BA216B" w:rsidP="00614F98"/>
                    <w:p w14:paraId="59D35693" w14:textId="77777777" w:rsidR="00BA216B" w:rsidRDefault="00BA216B" w:rsidP="00614F98"/>
                    <w:p w14:paraId="1BAD271D" w14:textId="77777777" w:rsidR="00BA216B" w:rsidRDefault="00BA216B" w:rsidP="00614F98"/>
                    <w:p w14:paraId="5CC2319D" w14:textId="77777777" w:rsidR="00BA216B" w:rsidRDefault="00BA216B" w:rsidP="00614F98"/>
                    <w:p w14:paraId="20F64913" w14:textId="77777777" w:rsidR="00BA216B" w:rsidRDefault="00BA216B" w:rsidP="00614F98"/>
                    <w:p w14:paraId="235E2D1B" w14:textId="77777777" w:rsidR="00BA216B" w:rsidRDefault="00BA216B" w:rsidP="00614F98"/>
                    <w:p w14:paraId="6EF5180F" w14:textId="77777777" w:rsidR="00BA216B" w:rsidRDefault="00BA216B" w:rsidP="00614F98"/>
                    <w:p w14:paraId="4BA8DA94" w14:textId="77777777" w:rsidR="00BA216B" w:rsidRDefault="00BA216B" w:rsidP="00614F98"/>
                    <w:p w14:paraId="27D64598" w14:textId="77777777" w:rsidR="00BA216B" w:rsidRDefault="00BA216B" w:rsidP="00614F98"/>
                    <w:p w14:paraId="6238AC49" w14:textId="77777777" w:rsidR="00BA216B" w:rsidRDefault="00BA216B" w:rsidP="00614F98"/>
                    <w:p w14:paraId="33366515" w14:textId="77777777" w:rsidR="00BA216B" w:rsidRDefault="00BA216B" w:rsidP="00614F98"/>
                    <w:p w14:paraId="48D09412" w14:textId="77777777" w:rsidR="00BA216B" w:rsidRDefault="00BA216B" w:rsidP="00614F98"/>
                    <w:p w14:paraId="04CD4E49" w14:textId="77777777" w:rsidR="00BA216B" w:rsidRDefault="00BA216B" w:rsidP="00614F98"/>
                    <w:p w14:paraId="5340EE88" w14:textId="77777777" w:rsidR="00BA216B" w:rsidRDefault="00BA216B" w:rsidP="00614F98"/>
                    <w:p w14:paraId="7D0BB118" w14:textId="77777777" w:rsidR="00BA216B" w:rsidRDefault="00BA216B" w:rsidP="00614F98"/>
                    <w:p w14:paraId="4495CFD1" w14:textId="77777777" w:rsidR="00BA216B" w:rsidRDefault="00BA216B" w:rsidP="00614F98"/>
                    <w:p w14:paraId="4252668F" w14:textId="77777777" w:rsidR="00BA216B" w:rsidRDefault="00BA216B" w:rsidP="00614F98"/>
                    <w:p w14:paraId="6E35496C" w14:textId="77777777" w:rsidR="00BA216B" w:rsidRDefault="00BA216B" w:rsidP="00614F98"/>
                    <w:p w14:paraId="0D4EAD66" w14:textId="77777777" w:rsidR="00BA216B" w:rsidRDefault="00BA216B" w:rsidP="00614F98"/>
                    <w:p w14:paraId="1E5ECA98" w14:textId="77777777" w:rsidR="00BA216B" w:rsidRDefault="00BA216B" w:rsidP="00614F98"/>
                    <w:p w14:paraId="358EE6F6" w14:textId="77777777" w:rsidR="00BA216B" w:rsidRDefault="00BA216B" w:rsidP="00614F98"/>
                    <w:p w14:paraId="463F389E" w14:textId="77777777" w:rsidR="00BA216B" w:rsidRDefault="00BA216B" w:rsidP="00614F98"/>
                    <w:p w14:paraId="026BE9A8" w14:textId="77777777" w:rsidR="00BA216B" w:rsidRDefault="00BA216B" w:rsidP="00614F98"/>
                    <w:p w14:paraId="00EF86DC" w14:textId="77777777" w:rsidR="00BA216B" w:rsidRDefault="00BA216B" w:rsidP="00614F98"/>
                    <w:p w14:paraId="00155B94" w14:textId="77777777" w:rsidR="00BA216B" w:rsidRDefault="00BA216B" w:rsidP="00614F98"/>
                    <w:p w14:paraId="4E66E2F9" w14:textId="77777777" w:rsidR="00BA216B" w:rsidRDefault="00BA216B" w:rsidP="00614F98"/>
                    <w:p w14:paraId="5C1E4999" w14:textId="77777777" w:rsidR="00BA216B" w:rsidRDefault="00BA216B" w:rsidP="00614F98"/>
                    <w:p w14:paraId="10FA4A54" w14:textId="77777777" w:rsidR="00BA216B" w:rsidRDefault="00BA216B" w:rsidP="00614F98"/>
                    <w:p w14:paraId="6D022086" w14:textId="77777777" w:rsidR="00BA216B" w:rsidRDefault="00BA216B" w:rsidP="00614F98"/>
                    <w:p w14:paraId="05A6B4BC" w14:textId="77777777" w:rsidR="00BA216B" w:rsidRDefault="00BA216B" w:rsidP="00614F98"/>
                    <w:p w14:paraId="6770541B" w14:textId="77777777" w:rsidR="00BA216B" w:rsidRDefault="00BA216B" w:rsidP="00614F98"/>
                    <w:p w14:paraId="5B577868" w14:textId="77777777" w:rsidR="00BA216B" w:rsidRDefault="00BA216B" w:rsidP="00614F98"/>
                    <w:p w14:paraId="45B31D80" w14:textId="77777777" w:rsidR="00BA216B" w:rsidRDefault="00BA216B" w:rsidP="00614F98"/>
                    <w:p w14:paraId="037F8AAD" w14:textId="77777777" w:rsidR="00BA216B" w:rsidRDefault="00BA216B" w:rsidP="00614F98"/>
                    <w:p w14:paraId="4EF7B3C9" w14:textId="77777777" w:rsidR="00BA216B" w:rsidRDefault="00BA216B" w:rsidP="00614F98"/>
                    <w:p w14:paraId="0FB914EB" w14:textId="77777777" w:rsidR="00BA216B" w:rsidRDefault="00BA216B" w:rsidP="00614F98"/>
                    <w:p w14:paraId="4A642841" w14:textId="77777777" w:rsidR="00BA216B" w:rsidRDefault="00BA216B" w:rsidP="00614F98"/>
                    <w:p w14:paraId="7F6917E2" w14:textId="77777777" w:rsidR="00BA216B" w:rsidRDefault="00BA216B" w:rsidP="00614F98"/>
                    <w:p w14:paraId="7DC623DF" w14:textId="77777777" w:rsidR="00BA216B" w:rsidRDefault="00BA216B" w:rsidP="00614F98"/>
                    <w:p w14:paraId="355B1C12" w14:textId="77777777" w:rsidR="00BA216B" w:rsidRDefault="00BA216B" w:rsidP="00614F98"/>
                    <w:p w14:paraId="0350B456" w14:textId="77777777" w:rsidR="00BA216B" w:rsidRDefault="00BA216B" w:rsidP="00614F98"/>
                    <w:p w14:paraId="4A22F9E5" w14:textId="77777777" w:rsidR="00BA216B" w:rsidRDefault="00BA216B" w:rsidP="00614F98"/>
                    <w:p w14:paraId="3AD997F1" w14:textId="77777777" w:rsidR="00BA216B" w:rsidRDefault="00BA216B" w:rsidP="00614F98"/>
                    <w:p w14:paraId="48A6C98C" w14:textId="77777777" w:rsidR="00BA216B" w:rsidRDefault="00BA216B" w:rsidP="00614F98"/>
                    <w:p w14:paraId="418EE743" w14:textId="77777777" w:rsidR="00BA216B" w:rsidRDefault="00BA216B" w:rsidP="00614F98"/>
                    <w:p w14:paraId="224AC24B" w14:textId="77777777" w:rsidR="00BA216B" w:rsidRDefault="00BA216B" w:rsidP="00614F98"/>
                    <w:p w14:paraId="290C7FA1" w14:textId="77777777" w:rsidR="00BA216B" w:rsidRDefault="00BA216B" w:rsidP="00614F98"/>
                    <w:p w14:paraId="5F8908CC" w14:textId="77777777" w:rsidR="00BA216B" w:rsidRDefault="00BA216B" w:rsidP="00614F98"/>
                    <w:p w14:paraId="272354A0" w14:textId="77777777" w:rsidR="00BA216B" w:rsidRDefault="00BA216B" w:rsidP="00614F98"/>
                    <w:p w14:paraId="117241CA" w14:textId="77777777" w:rsidR="00BA216B" w:rsidRDefault="00BA216B" w:rsidP="00614F98"/>
                    <w:p w14:paraId="675296AE" w14:textId="77777777" w:rsidR="00BA216B" w:rsidRDefault="00BA216B" w:rsidP="00614F98"/>
                    <w:p w14:paraId="666B892B" w14:textId="77777777" w:rsidR="00BA216B" w:rsidRDefault="00BA216B" w:rsidP="00614F98"/>
                    <w:p w14:paraId="467A2F68" w14:textId="77777777" w:rsidR="00BA216B" w:rsidRDefault="00BA216B" w:rsidP="00614F98"/>
                    <w:p w14:paraId="58797B20" w14:textId="77777777" w:rsidR="00BA216B" w:rsidRDefault="00BA216B" w:rsidP="00614F98"/>
                    <w:p w14:paraId="47756C5E" w14:textId="77777777" w:rsidR="00BA216B" w:rsidRDefault="00BA216B" w:rsidP="00614F98"/>
                    <w:p w14:paraId="7ECB21A5" w14:textId="77777777" w:rsidR="00BA216B" w:rsidRDefault="00BA216B" w:rsidP="00614F98"/>
                    <w:p w14:paraId="51D6AC6E" w14:textId="77777777" w:rsidR="00BA216B" w:rsidRDefault="00BA216B" w:rsidP="00614F98"/>
                    <w:p w14:paraId="33A1CA9C" w14:textId="77777777" w:rsidR="00BA216B" w:rsidRDefault="00BA216B" w:rsidP="00614F98"/>
                    <w:p w14:paraId="60E6838F" w14:textId="77777777" w:rsidR="00BA216B" w:rsidRDefault="00BA216B" w:rsidP="00614F98"/>
                    <w:p w14:paraId="0651EA55" w14:textId="77777777" w:rsidR="00BA216B" w:rsidRDefault="00BA216B" w:rsidP="00614F98"/>
                    <w:p w14:paraId="0F976924" w14:textId="77777777" w:rsidR="00BA216B" w:rsidRDefault="00BA216B" w:rsidP="00614F98"/>
                    <w:p w14:paraId="3EA94EA3" w14:textId="77777777" w:rsidR="00BA216B" w:rsidRDefault="00BA216B" w:rsidP="00614F98"/>
                    <w:p w14:paraId="003AA4C7" w14:textId="77777777" w:rsidR="00BA216B" w:rsidRDefault="00BA216B" w:rsidP="00614F98"/>
                    <w:p w14:paraId="64D0066F" w14:textId="77777777" w:rsidR="00BA216B" w:rsidRDefault="00BA216B" w:rsidP="00614F98"/>
                    <w:p w14:paraId="1B93CD9C" w14:textId="77777777" w:rsidR="00BA216B" w:rsidRDefault="00BA216B" w:rsidP="00614F98"/>
                    <w:p w14:paraId="10439026" w14:textId="77777777" w:rsidR="00BA216B" w:rsidRDefault="00BA216B" w:rsidP="00614F98"/>
                    <w:p w14:paraId="0AFDB74F" w14:textId="77777777" w:rsidR="00BA216B" w:rsidRDefault="00BA216B" w:rsidP="00614F98"/>
                    <w:p w14:paraId="426DF956" w14:textId="77777777" w:rsidR="00BA216B" w:rsidRDefault="00BA216B" w:rsidP="00614F98"/>
                    <w:p w14:paraId="10033575" w14:textId="77777777" w:rsidR="00BA216B" w:rsidRDefault="00BA216B" w:rsidP="00614F98"/>
                    <w:p w14:paraId="66267B7B" w14:textId="77777777" w:rsidR="00BA216B" w:rsidRDefault="00BA216B" w:rsidP="00614F98"/>
                    <w:p w14:paraId="6D5BFD71" w14:textId="77777777" w:rsidR="00BA216B" w:rsidRDefault="00BA216B" w:rsidP="00614F98"/>
                    <w:p w14:paraId="7D16B722" w14:textId="77777777" w:rsidR="00BA216B" w:rsidRDefault="00BA216B" w:rsidP="00614F98"/>
                    <w:p w14:paraId="6B7C8085" w14:textId="77777777" w:rsidR="00BA216B" w:rsidRDefault="00BA216B" w:rsidP="00614F98"/>
                    <w:p w14:paraId="225B612F" w14:textId="77777777" w:rsidR="00BA216B" w:rsidRDefault="00BA216B" w:rsidP="00614F98"/>
                    <w:p w14:paraId="26AC0D16" w14:textId="77777777" w:rsidR="00BA216B" w:rsidRDefault="00BA216B" w:rsidP="00614F98"/>
                    <w:p w14:paraId="317EC3A2" w14:textId="77777777" w:rsidR="00BA216B" w:rsidRDefault="00BA216B" w:rsidP="00614F98"/>
                    <w:p w14:paraId="6723F1FE" w14:textId="77777777" w:rsidR="00BA216B" w:rsidRDefault="00BA216B" w:rsidP="00614F98"/>
                    <w:p w14:paraId="69079CCD" w14:textId="77777777" w:rsidR="00BA216B" w:rsidRDefault="00BA216B" w:rsidP="00614F98"/>
                    <w:p w14:paraId="64174427" w14:textId="77777777" w:rsidR="00BA216B" w:rsidRDefault="00BA216B" w:rsidP="00614F98"/>
                    <w:p w14:paraId="6B9E8AA5" w14:textId="77777777" w:rsidR="00BA216B" w:rsidRDefault="00BA216B" w:rsidP="00614F98"/>
                    <w:p w14:paraId="3C39CD29" w14:textId="77777777" w:rsidR="00BA216B" w:rsidRDefault="00BA216B" w:rsidP="00614F98"/>
                    <w:p w14:paraId="1080630E" w14:textId="77777777" w:rsidR="00BA216B" w:rsidRDefault="00BA216B" w:rsidP="00614F98"/>
                    <w:p w14:paraId="2864DCAA" w14:textId="77777777" w:rsidR="00BA216B" w:rsidRDefault="00BA216B" w:rsidP="00614F98"/>
                    <w:p w14:paraId="407231A9" w14:textId="77777777" w:rsidR="00BA216B" w:rsidRDefault="00BA216B" w:rsidP="00614F98"/>
                    <w:p w14:paraId="77E7FA4E" w14:textId="77777777" w:rsidR="00BA216B" w:rsidRDefault="00BA216B" w:rsidP="00614F98"/>
                    <w:p w14:paraId="197A8158" w14:textId="77777777" w:rsidR="00BA216B" w:rsidRDefault="00BA216B" w:rsidP="00614F98"/>
                    <w:p w14:paraId="0BC0BBF4" w14:textId="77777777" w:rsidR="00BA216B" w:rsidRDefault="00BA216B" w:rsidP="00614F98"/>
                    <w:p w14:paraId="7BF72ED8" w14:textId="77777777" w:rsidR="00BA216B" w:rsidRDefault="00BA216B" w:rsidP="00614F98"/>
                    <w:p w14:paraId="54CCFEF1" w14:textId="77777777" w:rsidR="00BA216B" w:rsidRDefault="00BA216B" w:rsidP="00614F98"/>
                    <w:p w14:paraId="575D41BC" w14:textId="77777777" w:rsidR="00BA216B" w:rsidRDefault="00BA216B" w:rsidP="00614F98"/>
                    <w:p w14:paraId="2FAFAF80" w14:textId="77777777" w:rsidR="00BA216B" w:rsidRDefault="00BA216B" w:rsidP="00614F98"/>
                    <w:p w14:paraId="01EC920D" w14:textId="77777777" w:rsidR="00BA216B" w:rsidRDefault="00BA216B" w:rsidP="00614F98"/>
                    <w:p w14:paraId="6BABBA50" w14:textId="77777777" w:rsidR="00BA216B" w:rsidRDefault="00BA216B" w:rsidP="00614F98"/>
                    <w:p w14:paraId="361774BE" w14:textId="77777777" w:rsidR="00BA216B" w:rsidRDefault="00BA216B" w:rsidP="00614F98"/>
                    <w:p w14:paraId="3CE67A29" w14:textId="77777777" w:rsidR="00BA216B" w:rsidRDefault="00BA216B" w:rsidP="00614F98"/>
                    <w:p w14:paraId="70E94844" w14:textId="77777777" w:rsidR="00BA216B" w:rsidRDefault="00BA216B" w:rsidP="00614F98"/>
                    <w:p w14:paraId="40863C95" w14:textId="77777777" w:rsidR="00BA216B" w:rsidRDefault="00BA216B" w:rsidP="00614F98"/>
                    <w:p w14:paraId="78CEFEE9" w14:textId="77777777" w:rsidR="00BA216B" w:rsidRDefault="00BA216B" w:rsidP="00614F98"/>
                    <w:p w14:paraId="3816283B" w14:textId="77777777" w:rsidR="00BA216B" w:rsidRDefault="00BA216B" w:rsidP="00614F98"/>
                    <w:p w14:paraId="45123560" w14:textId="77777777" w:rsidR="00BA216B" w:rsidRDefault="00BA216B" w:rsidP="00614F98"/>
                    <w:p w14:paraId="66968AD3" w14:textId="77777777" w:rsidR="00BA216B" w:rsidRDefault="00BA216B" w:rsidP="00614F98"/>
                    <w:p w14:paraId="3858B085" w14:textId="77777777" w:rsidR="00BA216B" w:rsidRDefault="00BA216B" w:rsidP="00614F98"/>
                    <w:p w14:paraId="3D78BF6D" w14:textId="77777777" w:rsidR="00BA216B" w:rsidRDefault="00BA216B" w:rsidP="00614F98"/>
                    <w:p w14:paraId="5C547BA8" w14:textId="77777777" w:rsidR="00BA216B" w:rsidRDefault="00BA216B" w:rsidP="00614F98"/>
                    <w:p w14:paraId="3018CBAD" w14:textId="77777777" w:rsidR="00BA216B" w:rsidRDefault="00BA216B" w:rsidP="00614F98"/>
                    <w:p w14:paraId="424A780D" w14:textId="77777777" w:rsidR="00BA216B" w:rsidRDefault="00BA216B" w:rsidP="00614F98"/>
                    <w:p w14:paraId="3DEC5A26" w14:textId="77777777" w:rsidR="00BA216B" w:rsidRDefault="00BA216B" w:rsidP="00614F98"/>
                    <w:p w14:paraId="2F4B2BF6" w14:textId="77777777" w:rsidR="00BA216B" w:rsidRDefault="00BA216B" w:rsidP="00614F98"/>
                    <w:p w14:paraId="71E25322" w14:textId="77777777" w:rsidR="00BA216B" w:rsidRDefault="00BA216B" w:rsidP="00614F98"/>
                    <w:p w14:paraId="129C263B" w14:textId="77777777" w:rsidR="00BA216B" w:rsidRDefault="00BA216B" w:rsidP="00614F98"/>
                    <w:p w14:paraId="0B73680C" w14:textId="77777777" w:rsidR="00BA216B" w:rsidRDefault="00BA216B" w:rsidP="00614F98"/>
                    <w:p w14:paraId="656B5A31" w14:textId="77777777" w:rsidR="00BA216B" w:rsidRDefault="00BA216B" w:rsidP="00614F98"/>
                    <w:p w14:paraId="626FEEBA" w14:textId="77777777" w:rsidR="00BA216B" w:rsidRDefault="00BA216B" w:rsidP="00614F98"/>
                    <w:p w14:paraId="7B26491B" w14:textId="77777777" w:rsidR="00BA216B" w:rsidRDefault="00BA216B" w:rsidP="00614F98"/>
                    <w:p w14:paraId="06CF9476" w14:textId="77777777" w:rsidR="00BA216B" w:rsidRDefault="00BA216B" w:rsidP="00614F98"/>
                    <w:p w14:paraId="647F2BE3" w14:textId="77777777" w:rsidR="00BA216B" w:rsidRDefault="00BA216B" w:rsidP="00614F98"/>
                    <w:p w14:paraId="7DC38611" w14:textId="77777777" w:rsidR="00BA216B" w:rsidRDefault="00BA216B" w:rsidP="00614F98"/>
                    <w:p w14:paraId="50FB3BE0" w14:textId="77777777" w:rsidR="00BA216B" w:rsidRDefault="00BA216B" w:rsidP="00614F98"/>
                    <w:p w14:paraId="5134EA66" w14:textId="77777777" w:rsidR="00BA216B" w:rsidRDefault="00BA216B" w:rsidP="00614F98"/>
                    <w:p w14:paraId="761125B7" w14:textId="77777777" w:rsidR="00BA216B" w:rsidRDefault="00BA216B" w:rsidP="00614F98"/>
                    <w:p w14:paraId="0AE0D572" w14:textId="77777777" w:rsidR="00BA216B" w:rsidRDefault="00BA216B" w:rsidP="00614F98"/>
                    <w:p w14:paraId="6E69228B" w14:textId="77777777" w:rsidR="00BA216B" w:rsidRDefault="00BA216B" w:rsidP="00614F98"/>
                    <w:p w14:paraId="525F2E2C" w14:textId="77777777" w:rsidR="00BA216B" w:rsidRDefault="00BA216B" w:rsidP="00614F98"/>
                    <w:p w14:paraId="287B3B9B" w14:textId="77777777" w:rsidR="00BA216B" w:rsidRDefault="00BA216B" w:rsidP="00614F98"/>
                    <w:p w14:paraId="1AAA792F" w14:textId="77777777" w:rsidR="00BA216B" w:rsidRDefault="00BA216B" w:rsidP="00614F98"/>
                    <w:p w14:paraId="18F7CBAE" w14:textId="77777777" w:rsidR="00BA216B" w:rsidRDefault="00BA216B" w:rsidP="00614F98"/>
                    <w:p w14:paraId="754D9040" w14:textId="77777777" w:rsidR="00BA216B" w:rsidRDefault="00BA216B" w:rsidP="00614F98"/>
                    <w:p w14:paraId="3BA3D060" w14:textId="77777777" w:rsidR="00BA216B" w:rsidRDefault="00BA216B" w:rsidP="00614F98"/>
                    <w:p w14:paraId="167DC6B9" w14:textId="77777777" w:rsidR="00BA216B" w:rsidRDefault="00BA216B" w:rsidP="00614F98"/>
                    <w:p w14:paraId="723D647F" w14:textId="77777777" w:rsidR="00BA216B" w:rsidRDefault="00BA216B" w:rsidP="00614F98"/>
                    <w:p w14:paraId="38454C4E" w14:textId="77777777" w:rsidR="00BA216B" w:rsidRDefault="00BA216B" w:rsidP="00614F98"/>
                    <w:p w14:paraId="558D2307" w14:textId="77777777" w:rsidR="00BA216B" w:rsidRDefault="00BA216B" w:rsidP="00614F98"/>
                    <w:p w14:paraId="2285A374" w14:textId="77777777" w:rsidR="00BA216B" w:rsidRDefault="00BA216B" w:rsidP="00614F98"/>
                    <w:p w14:paraId="7BDC5FCB" w14:textId="77777777" w:rsidR="00BA216B" w:rsidRDefault="00BA216B" w:rsidP="00614F98"/>
                    <w:p w14:paraId="5053F9F6" w14:textId="77777777" w:rsidR="00BA216B" w:rsidRDefault="00BA216B" w:rsidP="00614F98"/>
                    <w:p w14:paraId="40A93F17" w14:textId="77777777" w:rsidR="00BA216B" w:rsidRDefault="00BA216B" w:rsidP="00614F98"/>
                    <w:p w14:paraId="37E61E56" w14:textId="77777777" w:rsidR="00BA216B" w:rsidRDefault="00BA216B" w:rsidP="00614F98"/>
                    <w:p w14:paraId="12269FF0" w14:textId="77777777" w:rsidR="00BA216B" w:rsidRDefault="00BA216B" w:rsidP="00614F98"/>
                    <w:p w14:paraId="6ED273BB" w14:textId="77777777" w:rsidR="00BA216B" w:rsidRDefault="00BA216B" w:rsidP="00614F98"/>
                    <w:p w14:paraId="1AAEB9F5" w14:textId="77777777" w:rsidR="00BA216B" w:rsidRDefault="00BA216B" w:rsidP="00614F98"/>
                    <w:p w14:paraId="3C20AA92" w14:textId="77777777" w:rsidR="00BA216B" w:rsidRDefault="00BA216B" w:rsidP="00614F98"/>
                    <w:p w14:paraId="4C3C7037" w14:textId="77777777" w:rsidR="00BA216B" w:rsidRDefault="00BA216B" w:rsidP="00614F98"/>
                    <w:p w14:paraId="45A9CB44" w14:textId="77777777" w:rsidR="00BA216B" w:rsidRDefault="00BA216B" w:rsidP="00614F98"/>
                    <w:p w14:paraId="1DE7CF04" w14:textId="77777777" w:rsidR="00BA216B" w:rsidRDefault="00BA216B" w:rsidP="00614F98"/>
                    <w:p w14:paraId="60FD81BA" w14:textId="77777777" w:rsidR="00BA216B" w:rsidRDefault="00BA216B" w:rsidP="00614F98"/>
                    <w:p w14:paraId="78669C07" w14:textId="77777777" w:rsidR="00BA216B" w:rsidRDefault="00BA216B" w:rsidP="00614F98"/>
                    <w:p w14:paraId="137CA21F" w14:textId="77777777" w:rsidR="00BA216B" w:rsidRDefault="00BA216B" w:rsidP="00614F98"/>
                    <w:p w14:paraId="2F643031" w14:textId="77777777" w:rsidR="00BA216B" w:rsidRDefault="00BA216B" w:rsidP="00614F98"/>
                    <w:p w14:paraId="319992BB" w14:textId="77777777" w:rsidR="00BA216B" w:rsidRDefault="00BA216B" w:rsidP="00614F98"/>
                    <w:p w14:paraId="6B9EDBFC" w14:textId="77777777" w:rsidR="00BA216B" w:rsidRDefault="00BA216B" w:rsidP="00614F98"/>
                    <w:p w14:paraId="486A3A66" w14:textId="77777777" w:rsidR="00BA216B" w:rsidRDefault="00BA216B" w:rsidP="00614F98"/>
                    <w:p w14:paraId="2E4F2B9B" w14:textId="77777777" w:rsidR="00BA216B" w:rsidRDefault="00BA216B" w:rsidP="00614F98"/>
                    <w:p w14:paraId="2E4896E7" w14:textId="77777777" w:rsidR="00BA216B" w:rsidRDefault="00BA216B" w:rsidP="00614F98"/>
                    <w:p w14:paraId="31D1DB3C" w14:textId="77777777" w:rsidR="00BA216B" w:rsidRDefault="00BA216B" w:rsidP="00614F98"/>
                    <w:p w14:paraId="5AD452EE" w14:textId="77777777" w:rsidR="00BA216B" w:rsidRDefault="00BA216B" w:rsidP="00614F98"/>
                    <w:p w14:paraId="1E7E4EE7" w14:textId="77777777" w:rsidR="00BA216B" w:rsidRDefault="00BA216B" w:rsidP="00614F98"/>
                    <w:p w14:paraId="6EA5B09B" w14:textId="77777777" w:rsidR="00BA216B" w:rsidRDefault="00BA216B" w:rsidP="00614F98"/>
                    <w:p w14:paraId="65752F74" w14:textId="77777777" w:rsidR="00BA216B" w:rsidRDefault="00BA216B" w:rsidP="00614F98"/>
                    <w:p w14:paraId="5BAA6CCD" w14:textId="77777777" w:rsidR="00BA216B" w:rsidRDefault="00BA216B" w:rsidP="00614F98"/>
                    <w:p w14:paraId="341CD163" w14:textId="77777777" w:rsidR="00BA216B" w:rsidRDefault="00BA216B" w:rsidP="00614F98"/>
                    <w:p w14:paraId="50997F6E" w14:textId="77777777" w:rsidR="00BA216B" w:rsidRDefault="00BA216B" w:rsidP="00614F98"/>
                    <w:p w14:paraId="2BBA8F35" w14:textId="77777777" w:rsidR="00BA216B" w:rsidRDefault="00BA216B" w:rsidP="00614F98"/>
                    <w:p w14:paraId="2F149B7A" w14:textId="77777777" w:rsidR="00BA216B" w:rsidRDefault="00BA216B" w:rsidP="00614F98"/>
                    <w:p w14:paraId="449D6C24" w14:textId="77777777" w:rsidR="00BA216B" w:rsidRDefault="00BA216B" w:rsidP="00614F98"/>
                    <w:p w14:paraId="664A6C3B" w14:textId="77777777" w:rsidR="00BA216B" w:rsidRDefault="00BA216B" w:rsidP="00614F98"/>
                    <w:p w14:paraId="5026F464" w14:textId="77777777" w:rsidR="00BA216B" w:rsidRDefault="00BA216B" w:rsidP="00614F98"/>
                    <w:p w14:paraId="017A7BD2" w14:textId="77777777" w:rsidR="00BA216B" w:rsidRDefault="00BA216B" w:rsidP="00614F98"/>
                    <w:p w14:paraId="52ECD272" w14:textId="77777777" w:rsidR="00BA216B" w:rsidRDefault="00BA216B" w:rsidP="00614F98"/>
                    <w:p w14:paraId="6252513B" w14:textId="77777777" w:rsidR="00BA216B" w:rsidRDefault="00BA216B" w:rsidP="00614F98"/>
                    <w:p w14:paraId="0B03265E" w14:textId="77777777" w:rsidR="00BA216B" w:rsidRDefault="00BA216B" w:rsidP="00614F98"/>
                    <w:p w14:paraId="12E3A723" w14:textId="77777777" w:rsidR="00BA216B" w:rsidRDefault="00BA216B" w:rsidP="00614F98"/>
                    <w:p w14:paraId="428FAC07" w14:textId="77777777" w:rsidR="00BA216B" w:rsidRDefault="00BA216B" w:rsidP="00614F98"/>
                    <w:p w14:paraId="1CC758DE" w14:textId="77777777" w:rsidR="00BA216B" w:rsidRDefault="00BA216B" w:rsidP="00614F98"/>
                    <w:p w14:paraId="26A90BB3" w14:textId="77777777" w:rsidR="00BA216B" w:rsidRDefault="00BA216B" w:rsidP="00614F98"/>
                    <w:p w14:paraId="3E329DB5" w14:textId="77777777" w:rsidR="00BA216B" w:rsidRDefault="00BA216B" w:rsidP="00614F98"/>
                    <w:p w14:paraId="36D8EDC4" w14:textId="77777777" w:rsidR="00BA216B" w:rsidRDefault="00BA216B" w:rsidP="00614F98"/>
                    <w:p w14:paraId="3B2636D8" w14:textId="77777777" w:rsidR="00BA216B" w:rsidRDefault="00BA216B" w:rsidP="00614F98"/>
                    <w:p w14:paraId="4412D09D" w14:textId="77777777" w:rsidR="00BA216B" w:rsidRDefault="00BA216B" w:rsidP="00614F98"/>
                    <w:p w14:paraId="20D9F034" w14:textId="77777777" w:rsidR="00BA216B" w:rsidRDefault="00BA216B" w:rsidP="00614F98"/>
                    <w:p w14:paraId="63E0B435" w14:textId="77777777" w:rsidR="00BA216B" w:rsidRDefault="00BA216B" w:rsidP="00614F98"/>
                    <w:p w14:paraId="3E6E53BC" w14:textId="77777777" w:rsidR="00BA216B" w:rsidRDefault="00BA216B" w:rsidP="00614F98"/>
                    <w:p w14:paraId="298F1E27" w14:textId="77777777" w:rsidR="00BA216B" w:rsidRDefault="00BA216B" w:rsidP="00614F98"/>
                    <w:p w14:paraId="72848340" w14:textId="77777777" w:rsidR="00BA216B" w:rsidRDefault="00BA216B" w:rsidP="00614F98"/>
                    <w:p w14:paraId="60AC1A38" w14:textId="77777777" w:rsidR="00BA216B" w:rsidRDefault="00BA216B" w:rsidP="00614F98"/>
                    <w:p w14:paraId="4576CCCE" w14:textId="77777777" w:rsidR="00BA216B" w:rsidRDefault="00BA216B" w:rsidP="00614F98"/>
                    <w:p w14:paraId="799BDB57" w14:textId="77777777" w:rsidR="00BA216B" w:rsidRDefault="00BA216B" w:rsidP="00614F98"/>
                    <w:p w14:paraId="6B3A9702" w14:textId="77777777" w:rsidR="00BA216B" w:rsidRDefault="00BA216B" w:rsidP="00614F98"/>
                    <w:p w14:paraId="41C0120D" w14:textId="77777777" w:rsidR="00BA216B" w:rsidRDefault="00BA216B" w:rsidP="00614F98"/>
                    <w:p w14:paraId="00814CFA" w14:textId="77777777" w:rsidR="00BA216B" w:rsidRDefault="00BA216B" w:rsidP="00614F98"/>
                    <w:p w14:paraId="7B72B489" w14:textId="77777777" w:rsidR="00BA216B" w:rsidRDefault="00BA216B" w:rsidP="00614F98"/>
                    <w:p w14:paraId="7A84E1EE" w14:textId="77777777" w:rsidR="00BA216B" w:rsidRDefault="00BA216B" w:rsidP="00614F98"/>
                    <w:p w14:paraId="56DC5E12" w14:textId="77777777" w:rsidR="00BA216B" w:rsidRDefault="00BA216B" w:rsidP="00614F98"/>
                    <w:p w14:paraId="5F11C70F" w14:textId="77777777" w:rsidR="00BA216B" w:rsidRDefault="00BA216B" w:rsidP="00614F98"/>
                    <w:p w14:paraId="480E6137" w14:textId="77777777" w:rsidR="00BA216B" w:rsidRDefault="00BA216B" w:rsidP="00614F98"/>
                    <w:p w14:paraId="6AB461DB" w14:textId="77777777" w:rsidR="00BA216B" w:rsidRDefault="00BA216B" w:rsidP="00614F98"/>
                    <w:p w14:paraId="251AF776" w14:textId="77777777" w:rsidR="00BA216B" w:rsidRDefault="00BA216B" w:rsidP="00614F98"/>
                    <w:p w14:paraId="169428BC" w14:textId="77777777" w:rsidR="00BA216B" w:rsidRDefault="00BA216B" w:rsidP="00614F98"/>
                    <w:p w14:paraId="4CEB76FC" w14:textId="77777777" w:rsidR="00BA216B" w:rsidRDefault="00BA216B" w:rsidP="00614F98"/>
                    <w:p w14:paraId="00406E5A" w14:textId="77777777" w:rsidR="00BA216B" w:rsidRDefault="00BA216B" w:rsidP="00614F98"/>
                    <w:p w14:paraId="42D62D24" w14:textId="77777777" w:rsidR="00BA216B" w:rsidRDefault="00BA216B" w:rsidP="00614F98"/>
                    <w:p w14:paraId="2D8E8BA2" w14:textId="77777777" w:rsidR="00BA216B" w:rsidRDefault="00BA216B" w:rsidP="00614F98"/>
                    <w:p w14:paraId="508F87A3" w14:textId="77777777" w:rsidR="00BA216B" w:rsidRDefault="00BA216B" w:rsidP="00614F98"/>
                    <w:p w14:paraId="2D53647D" w14:textId="77777777" w:rsidR="00BA216B" w:rsidRDefault="00BA216B" w:rsidP="00614F98"/>
                    <w:p w14:paraId="7342D4F1" w14:textId="77777777" w:rsidR="00BA216B" w:rsidRDefault="00BA216B" w:rsidP="00614F98"/>
                    <w:p w14:paraId="65F010F8" w14:textId="77777777" w:rsidR="00BA216B" w:rsidRDefault="00BA216B" w:rsidP="00614F98"/>
                    <w:p w14:paraId="45C7D7D4" w14:textId="77777777" w:rsidR="00BA216B" w:rsidRDefault="00BA216B" w:rsidP="00614F98"/>
                    <w:p w14:paraId="1EAFC2C6" w14:textId="77777777" w:rsidR="00BA216B" w:rsidRDefault="00BA216B" w:rsidP="00614F98"/>
                    <w:p w14:paraId="57CFE8D7" w14:textId="77777777" w:rsidR="00BA216B" w:rsidRDefault="00BA216B" w:rsidP="00614F98"/>
                    <w:p w14:paraId="5E2461CF" w14:textId="77777777" w:rsidR="00BA216B" w:rsidRDefault="00BA216B" w:rsidP="00614F98"/>
                    <w:p w14:paraId="34C93D02" w14:textId="77777777" w:rsidR="00BA216B" w:rsidRDefault="00BA216B" w:rsidP="00614F98"/>
                    <w:p w14:paraId="27364467" w14:textId="77777777" w:rsidR="00BA216B" w:rsidRDefault="00BA216B" w:rsidP="00614F98"/>
                    <w:p w14:paraId="67EAF29D" w14:textId="77777777" w:rsidR="00BA216B" w:rsidRDefault="00BA216B" w:rsidP="00614F98"/>
                    <w:p w14:paraId="3B6A7103" w14:textId="77777777" w:rsidR="00BA216B" w:rsidRDefault="00BA216B" w:rsidP="00614F98"/>
                    <w:p w14:paraId="7D7E6337" w14:textId="77777777" w:rsidR="00BA216B" w:rsidRDefault="00BA216B" w:rsidP="00614F98"/>
                    <w:p w14:paraId="74B14118" w14:textId="77777777" w:rsidR="00BA216B" w:rsidRDefault="00BA216B" w:rsidP="00614F98"/>
                    <w:p w14:paraId="4F1B2955" w14:textId="77777777" w:rsidR="00BA216B" w:rsidRDefault="00BA216B" w:rsidP="00614F98"/>
                    <w:p w14:paraId="600D8635" w14:textId="77777777" w:rsidR="00BA216B" w:rsidRDefault="00BA216B" w:rsidP="00614F98"/>
                    <w:p w14:paraId="01E2816A" w14:textId="77777777" w:rsidR="00BA216B" w:rsidRDefault="00BA216B" w:rsidP="00614F98"/>
                    <w:p w14:paraId="698B7109" w14:textId="77777777" w:rsidR="00BA216B" w:rsidRDefault="00BA216B" w:rsidP="00614F98"/>
                    <w:p w14:paraId="257C4296" w14:textId="77777777" w:rsidR="00BA216B" w:rsidRDefault="00BA216B" w:rsidP="00614F98"/>
                    <w:p w14:paraId="2B133695" w14:textId="77777777" w:rsidR="00BA216B" w:rsidRDefault="00BA216B" w:rsidP="00614F98"/>
                    <w:p w14:paraId="1B21AD8D" w14:textId="77777777" w:rsidR="00BA216B" w:rsidRDefault="00BA216B" w:rsidP="00614F98"/>
                    <w:p w14:paraId="760BAF45" w14:textId="77777777" w:rsidR="00BA216B" w:rsidRDefault="00BA216B" w:rsidP="00614F98"/>
                    <w:p w14:paraId="394FDAFC" w14:textId="77777777" w:rsidR="00BA216B" w:rsidRDefault="00BA216B" w:rsidP="00614F98"/>
                    <w:p w14:paraId="4790C532" w14:textId="77777777" w:rsidR="00BA216B" w:rsidRDefault="00BA216B" w:rsidP="00614F98"/>
                    <w:p w14:paraId="17E9EC3A" w14:textId="77777777" w:rsidR="00BA216B" w:rsidRDefault="00BA216B" w:rsidP="00614F98"/>
                    <w:p w14:paraId="0418377A" w14:textId="77777777" w:rsidR="00BA216B" w:rsidRDefault="00BA216B" w:rsidP="00614F98"/>
                    <w:p w14:paraId="301504F5" w14:textId="77777777" w:rsidR="00BA216B" w:rsidRDefault="00BA216B" w:rsidP="00614F98"/>
                    <w:p w14:paraId="316C0957" w14:textId="77777777" w:rsidR="00BA216B" w:rsidRDefault="00BA216B" w:rsidP="00614F98"/>
                    <w:p w14:paraId="18AF1C62" w14:textId="77777777" w:rsidR="00BA216B" w:rsidRDefault="00BA216B" w:rsidP="00614F98"/>
                    <w:p w14:paraId="10E0A3E9" w14:textId="77777777" w:rsidR="00BA216B" w:rsidRDefault="00BA216B" w:rsidP="00614F98"/>
                    <w:p w14:paraId="14FCDFFD" w14:textId="77777777" w:rsidR="00BA216B" w:rsidRDefault="00BA216B" w:rsidP="00614F98"/>
                    <w:p w14:paraId="4429A52E" w14:textId="77777777" w:rsidR="00BA216B" w:rsidRDefault="00BA216B" w:rsidP="00614F98"/>
                    <w:p w14:paraId="0CB2BF5D" w14:textId="77777777" w:rsidR="00BA216B" w:rsidRDefault="00BA216B" w:rsidP="00614F98"/>
                    <w:p w14:paraId="40640A9B" w14:textId="77777777" w:rsidR="00BA216B" w:rsidRDefault="00BA216B" w:rsidP="00614F98"/>
                    <w:p w14:paraId="58F7C282" w14:textId="77777777" w:rsidR="00BA216B" w:rsidRDefault="00BA216B" w:rsidP="00614F98"/>
                    <w:p w14:paraId="33EDEC24" w14:textId="77777777" w:rsidR="00BA216B" w:rsidRDefault="00BA216B" w:rsidP="00614F98"/>
                    <w:p w14:paraId="4988DEAB" w14:textId="77777777" w:rsidR="00BA216B" w:rsidRDefault="00BA216B" w:rsidP="00614F98"/>
                    <w:p w14:paraId="22D32BCD" w14:textId="77777777" w:rsidR="00BA216B" w:rsidRDefault="00BA216B" w:rsidP="00614F98"/>
                    <w:p w14:paraId="1A441D9C" w14:textId="77777777" w:rsidR="00BA216B" w:rsidRDefault="00BA216B" w:rsidP="00614F98"/>
                    <w:p w14:paraId="42309DBF" w14:textId="77777777" w:rsidR="00BA216B" w:rsidRDefault="00BA216B" w:rsidP="00614F98"/>
                    <w:p w14:paraId="5E208B71" w14:textId="77777777" w:rsidR="00BA216B" w:rsidRDefault="00BA216B" w:rsidP="00614F98"/>
                    <w:p w14:paraId="21924CD6" w14:textId="77777777" w:rsidR="00BA216B" w:rsidRDefault="00BA216B" w:rsidP="00614F98"/>
                    <w:p w14:paraId="049A7EF8" w14:textId="77777777" w:rsidR="00BA216B" w:rsidRDefault="00BA216B" w:rsidP="00614F98"/>
                    <w:p w14:paraId="36059FAD" w14:textId="77777777" w:rsidR="00BA216B" w:rsidRDefault="00BA216B" w:rsidP="00614F98"/>
                    <w:p w14:paraId="10CB7070" w14:textId="77777777" w:rsidR="00BA216B" w:rsidRDefault="00BA216B" w:rsidP="00614F98"/>
                    <w:p w14:paraId="67A54231" w14:textId="77777777" w:rsidR="00BA216B" w:rsidRDefault="00BA216B" w:rsidP="00614F98"/>
                    <w:p w14:paraId="49E932E8" w14:textId="77777777" w:rsidR="00BA216B" w:rsidRDefault="00BA216B" w:rsidP="00614F98"/>
                    <w:p w14:paraId="1252D7B5" w14:textId="77777777" w:rsidR="00BA216B" w:rsidRDefault="00BA216B" w:rsidP="00614F98"/>
                    <w:p w14:paraId="0F2A0409" w14:textId="77777777" w:rsidR="00BA216B" w:rsidRDefault="00BA216B" w:rsidP="00614F98"/>
                    <w:p w14:paraId="59E99978" w14:textId="77777777" w:rsidR="00BA216B" w:rsidRDefault="00BA216B" w:rsidP="00614F98"/>
                    <w:p w14:paraId="71B18661" w14:textId="77777777" w:rsidR="00BA216B" w:rsidRDefault="00BA216B" w:rsidP="00614F98"/>
                    <w:p w14:paraId="427D25C2" w14:textId="77777777" w:rsidR="00BA216B" w:rsidRDefault="00BA216B" w:rsidP="00614F98"/>
                    <w:p w14:paraId="561E5A51" w14:textId="77777777" w:rsidR="00BA216B" w:rsidRDefault="00BA216B" w:rsidP="00614F98"/>
                    <w:p w14:paraId="657BC345" w14:textId="77777777" w:rsidR="00BA216B" w:rsidRDefault="00BA216B" w:rsidP="00614F98"/>
                    <w:p w14:paraId="57FF12D8" w14:textId="77777777" w:rsidR="00BA216B" w:rsidRDefault="00BA216B" w:rsidP="00614F98"/>
                    <w:p w14:paraId="6F82CE12" w14:textId="77777777" w:rsidR="00BA216B" w:rsidRDefault="00BA216B" w:rsidP="00614F98"/>
                    <w:p w14:paraId="08286E12" w14:textId="77777777" w:rsidR="00BA216B" w:rsidRDefault="00BA216B" w:rsidP="00614F98"/>
                    <w:p w14:paraId="121360D0" w14:textId="77777777" w:rsidR="00BA216B" w:rsidRDefault="00BA216B" w:rsidP="00614F98"/>
                    <w:p w14:paraId="0C75CEDA" w14:textId="77777777" w:rsidR="00BA216B" w:rsidRDefault="00BA216B" w:rsidP="00614F98"/>
                    <w:p w14:paraId="1E8D3905" w14:textId="77777777" w:rsidR="00BA216B" w:rsidRDefault="00BA216B" w:rsidP="00614F98"/>
                    <w:p w14:paraId="2AD134A8" w14:textId="77777777" w:rsidR="00BA216B" w:rsidRDefault="00BA216B" w:rsidP="00614F98"/>
                    <w:p w14:paraId="36DDE194" w14:textId="77777777" w:rsidR="00BA216B" w:rsidRDefault="00BA216B" w:rsidP="00614F98"/>
                    <w:p w14:paraId="7923CEB8" w14:textId="77777777" w:rsidR="00BA216B" w:rsidRDefault="00BA216B" w:rsidP="00614F98"/>
                    <w:p w14:paraId="6DBE4E85" w14:textId="77777777" w:rsidR="00BA216B" w:rsidRDefault="00BA216B" w:rsidP="00614F98"/>
                    <w:p w14:paraId="38D730E3" w14:textId="77777777" w:rsidR="00BA216B" w:rsidRDefault="00BA216B" w:rsidP="00614F98"/>
                    <w:p w14:paraId="327B55F3" w14:textId="77777777" w:rsidR="00BA216B" w:rsidRDefault="00BA216B" w:rsidP="00614F98"/>
                    <w:p w14:paraId="409D0AD1" w14:textId="77777777" w:rsidR="00BA216B" w:rsidRDefault="00BA216B" w:rsidP="00614F98"/>
                    <w:p w14:paraId="63B4CEF6" w14:textId="77777777" w:rsidR="00BA216B" w:rsidRDefault="00BA216B" w:rsidP="00614F98"/>
                    <w:p w14:paraId="2A74A7CF" w14:textId="77777777" w:rsidR="00BA216B" w:rsidRDefault="00BA216B" w:rsidP="00614F98"/>
                    <w:p w14:paraId="58566E04" w14:textId="77777777" w:rsidR="00BA216B" w:rsidRDefault="00BA216B" w:rsidP="00614F98"/>
                    <w:p w14:paraId="06C763AD" w14:textId="77777777" w:rsidR="00BA216B" w:rsidRDefault="00BA216B" w:rsidP="00614F98"/>
                    <w:p w14:paraId="2A479D9E" w14:textId="77777777" w:rsidR="00BA216B" w:rsidRDefault="00BA216B" w:rsidP="00614F98"/>
                    <w:p w14:paraId="187691F7" w14:textId="77777777" w:rsidR="00BA216B" w:rsidRDefault="00BA216B" w:rsidP="00614F98"/>
                    <w:p w14:paraId="17CA62DC" w14:textId="77777777" w:rsidR="00BA216B" w:rsidRDefault="00BA216B" w:rsidP="00614F98"/>
                    <w:p w14:paraId="4A3F5941" w14:textId="77777777" w:rsidR="00BA216B" w:rsidRDefault="00BA216B" w:rsidP="00614F98"/>
                    <w:p w14:paraId="7B4FE974" w14:textId="77777777" w:rsidR="00BA216B" w:rsidRDefault="00BA216B" w:rsidP="00614F98"/>
                    <w:p w14:paraId="43BBF4FC" w14:textId="77777777" w:rsidR="00BA216B" w:rsidRDefault="00BA216B" w:rsidP="00614F98"/>
                    <w:p w14:paraId="1CB24C7A" w14:textId="77777777" w:rsidR="00BA216B" w:rsidRDefault="00BA216B" w:rsidP="00614F98"/>
                    <w:p w14:paraId="7F2CB17E" w14:textId="77777777" w:rsidR="00BA216B" w:rsidRDefault="00BA216B" w:rsidP="00614F98"/>
                    <w:p w14:paraId="70A2326B" w14:textId="77777777" w:rsidR="00BA216B" w:rsidRDefault="00BA216B" w:rsidP="00614F98"/>
                    <w:p w14:paraId="1975389F" w14:textId="77777777" w:rsidR="00BA216B" w:rsidRDefault="00BA216B" w:rsidP="00614F98"/>
                    <w:p w14:paraId="4109E814" w14:textId="77777777" w:rsidR="00BA216B" w:rsidRDefault="00BA216B" w:rsidP="00614F98"/>
                    <w:p w14:paraId="34192993" w14:textId="77777777" w:rsidR="00BA216B" w:rsidRDefault="00BA216B" w:rsidP="00614F98"/>
                    <w:p w14:paraId="445CABDE" w14:textId="77777777" w:rsidR="00BA216B" w:rsidRDefault="00BA216B" w:rsidP="00614F98"/>
                    <w:p w14:paraId="323A37B8" w14:textId="77777777" w:rsidR="00BA216B" w:rsidRDefault="00BA216B" w:rsidP="00614F98"/>
                    <w:p w14:paraId="7E786009" w14:textId="77777777" w:rsidR="00BA216B" w:rsidRDefault="00BA216B" w:rsidP="00614F98"/>
                    <w:p w14:paraId="6B09436F" w14:textId="77777777" w:rsidR="00BA216B" w:rsidRDefault="00BA216B" w:rsidP="00614F98"/>
                    <w:p w14:paraId="5D6CF76D" w14:textId="77777777" w:rsidR="00BA216B" w:rsidRDefault="00BA216B" w:rsidP="00614F98"/>
                    <w:p w14:paraId="385D0569" w14:textId="77777777" w:rsidR="00BA216B" w:rsidRDefault="00BA216B" w:rsidP="00614F98"/>
                    <w:p w14:paraId="63A56DCD" w14:textId="77777777" w:rsidR="00BA216B" w:rsidRDefault="00BA216B" w:rsidP="00614F98"/>
                    <w:p w14:paraId="5C723773" w14:textId="77777777" w:rsidR="00BA216B" w:rsidRDefault="00BA216B" w:rsidP="00614F98"/>
                    <w:p w14:paraId="24C618C9" w14:textId="77777777" w:rsidR="00BA216B" w:rsidRDefault="00BA216B" w:rsidP="00614F98"/>
                    <w:p w14:paraId="5EB1A0F9" w14:textId="77777777" w:rsidR="00BA216B" w:rsidRDefault="00BA216B" w:rsidP="00614F98"/>
                    <w:p w14:paraId="5F795502" w14:textId="77777777" w:rsidR="00BA216B" w:rsidRDefault="00BA216B" w:rsidP="00614F98"/>
                    <w:p w14:paraId="4CBF24CA" w14:textId="77777777" w:rsidR="00BA216B" w:rsidRDefault="00BA216B" w:rsidP="00614F98"/>
                    <w:p w14:paraId="5BF324E9" w14:textId="77777777" w:rsidR="00BA216B" w:rsidRDefault="00BA216B" w:rsidP="00614F98"/>
                    <w:p w14:paraId="19DBDC15" w14:textId="77777777" w:rsidR="00BA216B" w:rsidRDefault="00BA216B" w:rsidP="00614F98"/>
                    <w:p w14:paraId="2296D883" w14:textId="77777777" w:rsidR="00BA216B" w:rsidRDefault="00BA216B" w:rsidP="00614F98"/>
                    <w:p w14:paraId="0FFCECFD" w14:textId="77777777" w:rsidR="00BA216B" w:rsidRDefault="00BA216B" w:rsidP="00614F98"/>
                    <w:p w14:paraId="751C5FC0" w14:textId="77777777" w:rsidR="00BA216B" w:rsidRDefault="00BA216B" w:rsidP="00614F98"/>
                    <w:p w14:paraId="5C9251A4" w14:textId="77777777" w:rsidR="00BA216B" w:rsidRDefault="00BA216B" w:rsidP="00614F98"/>
                    <w:p w14:paraId="7452FB62" w14:textId="77777777" w:rsidR="00BA216B" w:rsidRDefault="00BA216B" w:rsidP="00614F98"/>
                    <w:p w14:paraId="2E82D3A4" w14:textId="77777777" w:rsidR="00BA216B" w:rsidRDefault="00BA216B" w:rsidP="00614F98"/>
                    <w:p w14:paraId="6BFE09ED" w14:textId="77777777" w:rsidR="00BA216B" w:rsidRDefault="00BA216B" w:rsidP="00614F98"/>
                    <w:p w14:paraId="0BCFB0A7" w14:textId="77777777" w:rsidR="00BA216B" w:rsidRDefault="00BA216B" w:rsidP="00614F98"/>
                    <w:p w14:paraId="39B8AB58" w14:textId="77777777" w:rsidR="00BA216B" w:rsidRDefault="00BA216B" w:rsidP="00614F98"/>
                    <w:p w14:paraId="7C921D0A" w14:textId="77777777" w:rsidR="00BA216B" w:rsidRDefault="00BA216B" w:rsidP="00614F98"/>
                    <w:p w14:paraId="0C71132E" w14:textId="77777777" w:rsidR="00BA216B" w:rsidRDefault="00BA216B" w:rsidP="00614F98"/>
                    <w:p w14:paraId="68F979A4" w14:textId="77777777" w:rsidR="00BA216B" w:rsidRDefault="00BA216B" w:rsidP="00614F98"/>
                    <w:p w14:paraId="45BC6FAE" w14:textId="77777777" w:rsidR="00BA216B" w:rsidRDefault="00BA216B" w:rsidP="00614F98"/>
                    <w:p w14:paraId="69153DA6" w14:textId="77777777" w:rsidR="00BA216B" w:rsidRDefault="00BA216B" w:rsidP="00614F98"/>
                    <w:p w14:paraId="6EEB0888" w14:textId="77777777" w:rsidR="00BA216B" w:rsidRDefault="00BA216B" w:rsidP="00614F98"/>
                    <w:p w14:paraId="49B33394" w14:textId="77777777" w:rsidR="00BA216B" w:rsidRDefault="00BA216B" w:rsidP="00614F98"/>
                    <w:p w14:paraId="7ACE9D70" w14:textId="77777777" w:rsidR="00BA216B" w:rsidRDefault="00BA216B" w:rsidP="00614F98"/>
                    <w:p w14:paraId="637AC85F" w14:textId="77777777" w:rsidR="00BA216B" w:rsidRDefault="00BA216B" w:rsidP="00614F98"/>
                    <w:p w14:paraId="7865D9EC" w14:textId="77777777" w:rsidR="00BA216B" w:rsidRDefault="00BA216B" w:rsidP="00614F98"/>
                    <w:p w14:paraId="766624C6" w14:textId="77777777" w:rsidR="00BA216B" w:rsidRDefault="00BA216B" w:rsidP="00614F98"/>
                    <w:p w14:paraId="479DAB74" w14:textId="77777777" w:rsidR="00BA216B" w:rsidRDefault="00BA216B" w:rsidP="00614F98"/>
                    <w:p w14:paraId="06C74DCC" w14:textId="77777777" w:rsidR="00BA216B" w:rsidRDefault="00BA216B" w:rsidP="00614F98"/>
                    <w:p w14:paraId="2700379E" w14:textId="77777777" w:rsidR="00BA216B" w:rsidRDefault="00BA216B" w:rsidP="00614F98"/>
                    <w:p w14:paraId="4E627E31" w14:textId="77777777" w:rsidR="00BA216B" w:rsidRDefault="00BA216B" w:rsidP="00614F98"/>
                    <w:p w14:paraId="338FF6D1" w14:textId="77777777" w:rsidR="00BA216B" w:rsidRDefault="00BA216B" w:rsidP="00614F98"/>
                    <w:p w14:paraId="34FC81AC" w14:textId="77777777" w:rsidR="00BA216B" w:rsidRDefault="00BA216B" w:rsidP="00614F98"/>
                    <w:p w14:paraId="560783D7" w14:textId="77777777" w:rsidR="00BA216B" w:rsidRDefault="00BA216B" w:rsidP="00614F98"/>
                    <w:p w14:paraId="7959BF92" w14:textId="77777777" w:rsidR="00BA216B" w:rsidRDefault="00BA216B" w:rsidP="00614F98"/>
                    <w:p w14:paraId="03173689" w14:textId="77777777" w:rsidR="00BA216B" w:rsidRDefault="00BA216B" w:rsidP="00614F98"/>
                    <w:p w14:paraId="2C93C7DD" w14:textId="77777777" w:rsidR="00BA216B" w:rsidRDefault="00BA216B" w:rsidP="00614F98"/>
                    <w:p w14:paraId="3C673591" w14:textId="77777777" w:rsidR="00BA216B" w:rsidRDefault="00BA216B" w:rsidP="00614F98"/>
                    <w:p w14:paraId="5E7EC2B5" w14:textId="77777777" w:rsidR="00BA216B" w:rsidRDefault="00BA216B" w:rsidP="00614F98"/>
                    <w:p w14:paraId="40007B16" w14:textId="77777777" w:rsidR="00BA216B" w:rsidRDefault="00BA216B" w:rsidP="00614F98"/>
                    <w:p w14:paraId="6D7ED2F5" w14:textId="77777777" w:rsidR="00BA216B" w:rsidRDefault="00BA216B" w:rsidP="00614F98"/>
                    <w:p w14:paraId="356FE449" w14:textId="77777777" w:rsidR="00BA216B" w:rsidRDefault="00BA216B" w:rsidP="00614F98"/>
                    <w:p w14:paraId="209591EC" w14:textId="77777777" w:rsidR="00BA216B" w:rsidRDefault="00BA216B" w:rsidP="00614F98"/>
                    <w:p w14:paraId="250BD690" w14:textId="77777777" w:rsidR="00BA216B" w:rsidRDefault="00BA216B" w:rsidP="00614F98"/>
                    <w:p w14:paraId="52332542" w14:textId="77777777" w:rsidR="00BA216B" w:rsidRDefault="00BA216B" w:rsidP="00614F98"/>
                    <w:p w14:paraId="0F2931BE" w14:textId="77777777" w:rsidR="00BA216B" w:rsidRDefault="00BA216B" w:rsidP="00614F98"/>
                    <w:p w14:paraId="3A65F48E" w14:textId="77777777" w:rsidR="00BA216B" w:rsidRDefault="00BA216B" w:rsidP="00614F98"/>
                    <w:p w14:paraId="7463BDB4" w14:textId="77777777" w:rsidR="00BA216B" w:rsidRDefault="00BA216B" w:rsidP="00614F98"/>
                    <w:p w14:paraId="3171A597" w14:textId="77777777" w:rsidR="00BA216B" w:rsidRDefault="00BA216B" w:rsidP="00614F98"/>
                    <w:p w14:paraId="6FEA6DCA" w14:textId="77777777" w:rsidR="00BA216B" w:rsidRDefault="00BA216B" w:rsidP="00614F98"/>
                    <w:p w14:paraId="0F82D9B8" w14:textId="77777777" w:rsidR="00BA216B" w:rsidRDefault="00BA216B" w:rsidP="00614F98"/>
                    <w:p w14:paraId="29E71AB9" w14:textId="77777777" w:rsidR="00BA216B" w:rsidRDefault="00BA216B" w:rsidP="00614F98"/>
                    <w:p w14:paraId="21F8EB7F" w14:textId="77777777" w:rsidR="00BA216B" w:rsidRDefault="00BA216B" w:rsidP="00614F98"/>
                    <w:p w14:paraId="656F3B21" w14:textId="77777777" w:rsidR="00BA216B" w:rsidRDefault="00BA216B" w:rsidP="00614F98"/>
                    <w:p w14:paraId="773C5294" w14:textId="77777777" w:rsidR="00BA216B" w:rsidRDefault="00BA216B" w:rsidP="00614F98"/>
                    <w:p w14:paraId="6038DFB1" w14:textId="77777777" w:rsidR="00BA216B" w:rsidRDefault="00BA216B" w:rsidP="00614F98"/>
                    <w:p w14:paraId="00EA60BF" w14:textId="77777777" w:rsidR="00BA216B" w:rsidRDefault="00BA216B" w:rsidP="00614F98"/>
                    <w:p w14:paraId="3A8E31E4" w14:textId="77777777" w:rsidR="00BA216B" w:rsidRDefault="00BA216B" w:rsidP="00614F98"/>
                    <w:p w14:paraId="7C1CBBA3" w14:textId="77777777" w:rsidR="00BA216B" w:rsidRDefault="00BA216B" w:rsidP="00614F98"/>
                    <w:p w14:paraId="75575047" w14:textId="77777777" w:rsidR="00BA216B" w:rsidRDefault="00BA216B" w:rsidP="00614F98"/>
                    <w:p w14:paraId="31AF9B92" w14:textId="77777777" w:rsidR="00BA216B" w:rsidRDefault="00BA216B" w:rsidP="00614F98"/>
                    <w:p w14:paraId="38EFF98B" w14:textId="77777777" w:rsidR="00BA216B" w:rsidRDefault="00BA216B" w:rsidP="00614F98"/>
                    <w:p w14:paraId="69452A9A" w14:textId="77777777" w:rsidR="00BA216B" w:rsidRDefault="00BA216B" w:rsidP="00614F98"/>
                    <w:p w14:paraId="1D803F5F" w14:textId="77777777" w:rsidR="00BA216B" w:rsidRDefault="00BA216B" w:rsidP="00614F98"/>
                    <w:p w14:paraId="5C0BE8CA" w14:textId="77777777" w:rsidR="00BA216B" w:rsidRDefault="00BA216B" w:rsidP="00614F98"/>
                    <w:p w14:paraId="4FEE7FF3" w14:textId="77777777" w:rsidR="00BA216B" w:rsidRDefault="00BA216B" w:rsidP="00614F98"/>
                    <w:p w14:paraId="0BAF5CB4" w14:textId="77777777" w:rsidR="00BA216B" w:rsidRDefault="00BA216B" w:rsidP="00614F98"/>
                    <w:p w14:paraId="61842D8B" w14:textId="77777777" w:rsidR="00BA216B" w:rsidRDefault="00BA216B" w:rsidP="00614F98"/>
                    <w:p w14:paraId="26D42AA1" w14:textId="77777777" w:rsidR="00BA216B" w:rsidRDefault="00BA216B" w:rsidP="00614F98"/>
                    <w:p w14:paraId="34742301" w14:textId="77777777" w:rsidR="00BA216B" w:rsidRDefault="00BA216B" w:rsidP="00614F98"/>
                    <w:p w14:paraId="666F9FE6" w14:textId="77777777" w:rsidR="00BA216B" w:rsidRDefault="00BA216B" w:rsidP="00614F98"/>
                    <w:p w14:paraId="63561FC8" w14:textId="77777777" w:rsidR="00BA216B" w:rsidRDefault="00BA216B" w:rsidP="00614F98"/>
                    <w:p w14:paraId="7A0E24B4" w14:textId="77777777" w:rsidR="00BA216B" w:rsidRDefault="00BA216B" w:rsidP="00614F98"/>
                    <w:p w14:paraId="0BA3008F" w14:textId="77777777" w:rsidR="00BA216B" w:rsidRDefault="00BA216B" w:rsidP="00614F98"/>
                    <w:p w14:paraId="07592879" w14:textId="77777777" w:rsidR="00BA216B" w:rsidRDefault="00BA216B" w:rsidP="00614F98"/>
                    <w:p w14:paraId="0272581E" w14:textId="77777777" w:rsidR="00BA216B" w:rsidRDefault="00BA216B" w:rsidP="00614F98"/>
                    <w:p w14:paraId="77AB262D" w14:textId="77777777" w:rsidR="00BA216B" w:rsidRDefault="00BA216B" w:rsidP="00614F98"/>
                    <w:p w14:paraId="7BE47DCA" w14:textId="77777777" w:rsidR="00BA216B" w:rsidRDefault="00BA216B" w:rsidP="00614F98"/>
                    <w:p w14:paraId="07BA9F74" w14:textId="77777777" w:rsidR="00BA216B" w:rsidRDefault="00BA216B" w:rsidP="00614F98"/>
                    <w:p w14:paraId="1D83DC5D" w14:textId="77777777" w:rsidR="00BA216B" w:rsidRDefault="00BA216B" w:rsidP="00614F98"/>
                    <w:p w14:paraId="66A9B09A" w14:textId="77777777" w:rsidR="00BA216B" w:rsidRDefault="00BA216B" w:rsidP="00614F98"/>
                    <w:p w14:paraId="16E8F577" w14:textId="77777777" w:rsidR="00BA216B" w:rsidRDefault="00BA216B" w:rsidP="00614F98"/>
                    <w:p w14:paraId="021D90D4" w14:textId="77777777" w:rsidR="00BA216B" w:rsidRDefault="00BA216B" w:rsidP="00614F98"/>
                    <w:p w14:paraId="4349CA24" w14:textId="77777777" w:rsidR="00BA216B" w:rsidRDefault="00BA216B" w:rsidP="00614F98"/>
                    <w:p w14:paraId="00DC989B" w14:textId="77777777" w:rsidR="00BA216B" w:rsidRDefault="00BA216B" w:rsidP="00614F98"/>
                    <w:p w14:paraId="29D72E67" w14:textId="77777777" w:rsidR="00BA216B" w:rsidRDefault="00BA216B" w:rsidP="00614F98"/>
                    <w:p w14:paraId="3F1BF2D2" w14:textId="77777777" w:rsidR="00BA216B" w:rsidRDefault="00BA216B" w:rsidP="00614F98"/>
                    <w:p w14:paraId="2E3F399F" w14:textId="77777777" w:rsidR="00BA216B" w:rsidRDefault="00BA216B" w:rsidP="00614F98"/>
                    <w:p w14:paraId="4A9243F4" w14:textId="77777777" w:rsidR="00BA216B" w:rsidRDefault="00BA216B" w:rsidP="00614F98"/>
                    <w:p w14:paraId="6845D482" w14:textId="77777777" w:rsidR="00BA216B" w:rsidRDefault="00BA216B" w:rsidP="00614F98"/>
                    <w:p w14:paraId="59F67C81" w14:textId="77777777" w:rsidR="00BA216B" w:rsidRDefault="00BA216B" w:rsidP="00614F98"/>
                    <w:p w14:paraId="601355AD" w14:textId="77777777" w:rsidR="00BA216B" w:rsidRDefault="00BA216B" w:rsidP="00614F98"/>
                    <w:p w14:paraId="60CAAE81" w14:textId="77777777" w:rsidR="00BA216B" w:rsidRDefault="00BA216B" w:rsidP="00614F98"/>
                    <w:p w14:paraId="5A9570D7" w14:textId="77777777" w:rsidR="00BA216B" w:rsidRDefault="00BA216B" w:rsidP="00614F98"/>
                    <w:p w14:paraId="3216CA1D" w14:textId="77777777" w:rsidR="00BA216B" w:rsidRDefault="00BA216B" w:rsidP="00614F98"/>
                    <w:p w14:paraId="2F54847E" w14:textId="77777777" w:rsidR="00BA216B" w:rsidRDefault="00BA216B" w:rsidP="00614F98"/>
                    <w:p w14:paraId="586B93F6" w14:textId="77777777" w:rsidR="00BA216B" w:rsidRDefault="00BA216B" w:rsidP="00614F98"/>
                    <w:p w14:paraId="32183B6E" w14:textId="77777777" w:rsidR="00BA216B" w:rsidRDefault="00BA216B" w:rsidP="00614F98"/>
                    <w:p w14:paraId="66ACB67D" w14:textId="77777777" w:rsidR="00BA216B" w:rsidRDefault="00BA216B" w:rsidP="00614F98"/>
                    <w:p w14:paraId="0AE1B6D9" w14:textId="77777777" w:rsidR="00BA216B" w:rsidRDefault="00BA216B" w:rsidP="00614F98"/>
                    <w:p w14:paraId="103069B8" w14:textId="77777777" w:rsidR="00BA216B" w:rsidRDefault="00BA216B" w:rsidP="00614F98"/>
                    <w:p w14:paraId="2C5464E1" w14:textId="77777777" w:rsidR="00BA216B" w:rsidRDefault="00BA216B" w:rsidP="00614F98"/>
                    <w:p w14:paraId="3CAEC595" w14:textId="77777777" w:rsidR="00BA216B" w:rsidRDefault="00BA216B" w:rsidP="00614F98"/>
                    <w:p w14:paraId="17DEC7AA" w14:textId="77777777" w:rsidR="00BA216B" w:rsidRDefault="00BA216B" w:rsidP="00614F98"/>
                    <w:p w14:paraId="589E72C3" w14:textId="77777777" w:rsidR="00BA216B" w:rsidRDefault="00BA216B" w:rsidP="00614F98"/>
                    <w:p w14:paraId="51A590E9" w14:textId="77777777" w:rsidR="00BA216B" w:rsidRDefault="00BA216B" w:rsidP="00614F98"/>
                    <w:p w14:paraId="57B50DF7" w14:textId="77777777" w:rsidR="00BA216B" w:rsidRDefault="00BA216B" w:rsidP="00614F98"/>
                    <w:p w14:paraId="57E595F8" w14:textId="77777777" w:rsidR="00BA216B" w:rsidRDefault="00BA216B" w:rsidP="00614F98"/>
                    <w:p w14:paraId="1DB731BF" w14:textId="77777777" w:rsidR="00BA216B" w:rsidRDefault="00BA216B" w:rsidP="00614F98"/>
                    <w:p w14:paraId="17FC4062" w14:textId="77777777" w:rsidR="00BA216B" w:rsidRDefault="00BA216B" w:rsidP="00614F98"/>
                    <w:p w14:paraId="433EBAD4" w14:textId="77777777" w:rsidR="00BA216B" w:rsidRDefault="00BA216B" w:rsidP="00614F98"/>
                    <w:p w14:paraId="58923EF1" w14:textId="77777777" w:rsidR="00BA216B" w:rsidRDefault="00BA216B" w:rsidP="00614F98"/>
                    <w:p w14:paraId="7D857AEA" w14:textId="77777777" w:rsidR="00BA216B" w:rsidRDefault="00BA216B" w:rsidP="00614F98"/>
                    <w:p w14:paraId="04C95B46" w14:textId="77777777" w:rsidR="00BA216B" w:rsidRDefault="00BA216B" w:rsidP="00614F98"/>
                    <w:p w14:paraId="3BBF2E13" w14:textId="77777777" w:rsidR="00BA216B" w:rsidRDefault="00BA216B" w:rsidP="00614F98"/>
                    <w:p w14:paraId="305757BC" w14:textId="77777777" w:rsidR="00BA216B" w:rsidRDefault="00BA216B" w:rsidP="00614F98"/>
                    <w:p w14:paraId="21CD900E" w14:textId="77777777" w:rsidR="00BA216B" w:rsidRDefault="00BA216B" w:rsidP="00614F98"/>
                    <w:p w14:paraId="661C2ADF" w14:textId="77777777" w:rsidR="00BA216B" w:rsidRDefault="00BA216B" w:rsidP="00614F98"/>
                    <w:p w14:paraId="61A59948" w14:textId="77777777" w:rsidR="00BA216B" w:rsidRDefault="00BA216B" w:rsidP="00614F98"/>
                    <w:p w14:paraId="28F64B0E" w14:textId="77777777" w:rsidR="00BA216B" w:rsidRDefault="00BA216B" w:rsidP="00614F98"/>
                    <w:p w14:paraId="0BAA2125" w14:textId="77777777" w:rsidR="00BA216B" w:rsidRDefault="00BA216B" w:rsidP="00614F98"/>
                    <w:p w14:paraId="18C63FBE" w14:textId="77777777" w:rsidR="00BA216B" w:rsidRDefault="00BA216B" w:rsidP="00614F98"/>
                    <w:p w14:paraId="08881173" w14:textId="77777777" w:rsidR="00BA216B" w:rsidRDefault="00BA216B" w:rsidP="00614F98"/>
                    <w:p w14:paraId="67122FCF" w14:textId="77777777" w:rsidR="00BA216B" w:rsidRDefault="00BA216B" w:rsidP="00614F98"/>
                    <w:p w14:paraId="3FC0F988" w14:textId="77777777" w:rsidR="00BA216B" w:rsidRDefault="00BA216B" w:rsidP="00614F98"/>
                    <w:p w14:paraId="6931AE5F" w14:textId="77777777" w:rsidR="00BA216B" w:rsidRDefault="00BA216B" w:rsidP="00614F98"/>
                    <w:p w14:paraId="31FB55CB" w14:textId="77777777" w:rsidR="00BA216B" w:rsidRDefault="00BA216B" w:rsidP="00614F98"/>
                    <w:p w14:paraId="12171A13" w14:textId="77777777" w:rsidR="00BA216B" w:rsidRDefault="00BA216B" w:rsidP="00614F98"/>
                    <w:p w14:paraId="1B500FC4" w14:textId="77777777" w:rsidR="00BA216B" w:rsidRDefault="00BA216B" w:rsidP="00614F98"/>
                    <w:p w14:paraId="697982E8" w14:textId="77777777" w:rsidR="00BA216B" w:rsidRDefault="00BA216B" w:rsidP="00614F98"/>
                    <w:p w14:paraId="759FDAAA" w14:textId="77777777" w:rsidR="00BA216B" w:rsidRDefault="00BA216B" w:rsidP="00614F98"/>
                    <w:p w14:paraId="1094AA8A" w14:textId="77777777" w:rsidR="00BA216B" w:rsidRDefault="00BA216B" w:rsidP="00614F98"/>
                    <w:p w14:paraId="325F307F" w14:textId="77777777" w:rsidR="00BA216B" w:rsidRDefault="00BA216B" w:rsidP="00614F98"/>
                    <w:p w14:paraId="08D4531A" w14:textId="77777777" w:rsidR="00BA216B" w:rsidRDefault="00BA216B" w:rsidP="00614F98"/>
                    <w:p w14:paraId="5484D38D" w14:textId="77777777" w:rsidR="00BA216B" w:rsidRDefault="00BA216B" w:rsidP="00614F98"/>
                    <w:p w14:paraId="06B4B087" w14:textId="77777777" w:rsidR="00BA216B" w:rsidRDefault="00BA216B" w:rsidP="00614F98"/>
                    <w:p w14:paraId="5CE4D886" w14:textId="77777777" w:rsidR="00BA216B" w:rsidRDefault="00BA216B" w:rsidP="00614F98"/>
                    <w:p w14:paraId="52537055" w14:textId="77777777" w:rsidR="00BA216B" w:rsidRDefault="00BA216B" w:rsidP="00614F98"/>
                    <w:p w14:paraId="66095D0B" w14:textId="77777777" w:rsidR="00BA216B" w:rsidRDefault="00BA216B" w:rsidP="00614F98"/>
                    <w:p w14:paraId="10436BFB" w14:textId="77777777" w:rsidR="00BA216B" w:rsidRDefault="00BA216B" w:rsidP="00614F98"/>
                    <w:p w14:paraId="05922EC4" w14:textId="77777777" w:rsidR="00BA216B" w:rsidRDefault="00BA216B" w:rsidP="00614F98"/>
                    <w:p w14:paraId="5418B99E" w14:textId="77777777" w:rsidR="00BA216B" w:rsidRDefault="00BA216B" w:rsidP="00614F98"/>
                    <w:p w14:paraId="5395C6E0" w14:textId="77777777" w:rsidR="00BA216B" w:rsidRDefault="00BA216B" w:rsidP="00614F98"/>
                    <w:p w14:paraId="33FB6F78" w14:textId="77777777" w:rsidR="00BA216B" w:rsidRDefault="00BA216B" w:rsidP="00614F98"/>
                    <w:p w14:paraId="4FF01E3E" w14:textId="77777777" w:rsidR="00BA216B" w:rsidRDefault="00BA216B" w:rsidP="00614F98"/>
                    <w:p w14:paraId="49C50D96" w14:textId="77777777" w:rsidR="00BA216B" w:rsidRDefault="00BA216B" w:rsidP="00614F98"/>
                    <w:p w14:paraId="27A6FDE6" w14:textId="77777777" w:rsidR="00BA216B" w:rsidRDefault="00BA216B" w:rsidP="00614F98"/>
                    <w:p w14:paraId="4C672231" w14:textId="77777777" w:rsidR="00BA216B" w:rsidRDefault="00BA216B" w:rsidP="00614F98"/>
                    <w:p w14:paraId="2B979023" w14:textId="77777777" w:rsidR="00BA216B" w:rsidRDefault="00BA216B" w:rsidP="00614F98"/>
                    <w:p w14:paraId="70815C7D" w14:textId="77777777" w:rsidR="00BA216B" w:rsidRDefault="00BA216B" w:rsidP="00614F98"/>
                    <w:p w14:paraId="2DC61615" w14:textId="77777777" w:rsidR="00BA216B" w:rsidRDefault="00BA216B" w:rsidP="00614F98"/>
                    <w:p w14:paraId="2349E20C" w14:textId="77777777" w:rsidR="00BA216B" w:rsidRDefault="00BA216B" w:rsidP="00614F98"/>
                    <w:p w14:paraId="6471A599" w14:textId="77777777" w:rsidR="00BA216B" w:rsidRDefault="00BA216B" w:rsidP="00614F98"/>
                    <w:p w14:paraId="76EAC41B" w14:textId="77777777" w:rsidR="00BA216B" w:rsidRDefault="00BA216B" w:rsidP="00614F98"/>
                    <w:p w14:paraId="277244BC" w14:textId="77777777" w:rsidR="00BA216B" w:rsidRDefault="00BA216B" w:rsidP="00614F98"/>
                    <w:p w14:paraId="65C39CC3" w14:textId="77777777" w:rsidR="00BA216B" w:rsidRDefault="00BA216B" w:rsidP="00614F98"/>
                    <w:p w14:paraId="1C61D516" w14:textId="77777777" w:rsidR="00BA216B" w:rsidRDefault="00BA216B" w:rsidP="00614F98"/>
                    <w:p w14:paraId="70386436" w14:textId="77777777" w:rsidR="00BA216B" w:rsidRDefault="00BA216B" w:rsidP="00614F98"/>
                    <w:p w14:paraId="3E6966CD" w14:textId="77777777" w:rsidR="00BA216B" w:rsidRDefault="00BA216B" w:rsidP="00614F98"/>
                    <w:p w14:paraId="6C9991A0" w14:textId="77777777" w:rsidR="00BA216B" w:rsidRDefault="00BA216B" w:rsidP="00614F98"/>
                    <w:p w14:paraId="5A748815" w14:textId="77777777" w:rsidR="00BA216B" w:rsidRDefault="00BA216B" w:rsidP="00614F98"/>
                    <w:p w14:paraId="43956944" w14:textId="77777777" w:rsidR="00BA216B" w:rsidRDefault="00BA216B" w:rsidP="00614F98"/>
                    <w:p w14:paraId="55F43529" w14:textId="77777777" w:rsidR="00BA216B" w:rsidRDefault="00BA216B" w:rsidP="00614F98"/>
                    <w:p w14:paraId="14A84F79" w14:textId="77777777" w:rsidR="00BA216B" w:rsidRDefault="00BA216B" w:rsidP="00614F98"/>
                    <w:p w14:paraId="17FD85D0" w14:textId="77777777" w:rsidR="00BA216B" w:rsidRDefault="00BA216B" w:rsidP="00614F98"/>
                    <w:p w14:paraId="74034085" w14:textId="77777777" w:rsidR="00BA216B" w:rsidRDefault="00BA216B" w:rsidP="00614F98"/>
                    <w:p w14:paraId="3BCF24DB" w14:textId="77777777" w:rsidR="00BA216B" w:rsidRDefault="00BA216B" w:rsidP="00614F98"/>
                    <w:p w14:paraId="14C5A6D3" w14:textId="77777777" w:rsidR="00BA216B" w:rsidRDefault="00BA216B" w:rsidP="00614F98"/>
                    <w:p w14:paraId="7D9DA824" w14:textId="77777777" w:rsidR="00BA216B" w:rsidRDefault="00BA216B" w:rsidP="00614F98"/>
                    <w:p w14:paraId="244875D3" w14:textId="77777777" w:rsidR="00BA216B" w:rsidRDefault="00BA216B" w:rsidP="00614F98"/>
                    <w:p w14:paraId="0ADCE62A" w14:textId="77777777" w:rsidR="00BA216B" w:rsidRDefault="00BA216B" w:rsidP="00614F98"/>
                    <w:p w14:paraId="577689CF" w14:textId="77777777" w:rsidR="00BA216B" w:rsidRDefault="00BA216B" w:rsidP="00614F98"/>
                    <w:p w14:paraId="7991BF02" w14:textId="77777777" w:rsidR="00BA216B" w:rsidRDefault="00BA216B" w:rsidP="00614F98"/>
                    <w:p w14:paraId="6759B6BF" w14:textId="77777777" w:rsidR="00BA216B" w:rsidRDefault="00BA216B" w:rsidP="00614F98"/>
                    <w:p w14:paraId="77C4A383" w14:textId="77777777" w:rsidR="00BA216B" w:rsidRDefault="00BA216B" w:rsidP="00614F98"/>
                    <w:p w14:paraId="4DC1C888" w14:textId="77777777" w:rsidR="00BA216B" w:rsidRDefault="00BA216B" w:rsidP="00614F98"/>
                    <w:p w14:paraId="1E36F1A2" w14:textId="77777777" w:rsidR="00BA216B" w:rsidRDefault="00BA216B" w:rsidP="00614F98"/>
                    <w:p w14:paraId="3CE0A0BA" w14:textId="77777777" w:rsidR="00BA216B" w:rsidRDefault="00BA216B" w:rsidP="00614F98"/>
                    <w:p w14:paraId="1082E759" w14:textId="77777777" w:rsidR="00BA216B" w:rsidRDefault="00BA216B" w:rsidP="00614F98"/>
                    <w:p w14:paraId="08F20AC4" w14:textId="77777777" w:rsidR="00BA216B" w:rsidRDefault="00BA216B" w:rsidP="00614F98"/>
                    <w:p w14:paraId="4893B4FA" w14:textId="77777777" w:rsidR="00BA216B" w:rsidRDefault="00BA216B" w:rsidP="00614F98"/>
                    <w:p w14:paraId="6592C85D" w14:textId="77777777" w:rsidR="00BA216B" w:rsidRDefault="00BA216B" w:rsidP="00614F98"/>
                    <w:p w14:paraId="4B1D870E" w14:textId="77777777" w:rsidR="00BA216B" w:rsidRDefault="00BA216B" w:rsidP="00614F98"/>
                    <w:p w14:paraId="46D2F3CF" w14:textId="77777777" w:rsidR="00BA216B" w:rsidRDefault="00BA216B" w:rsidP="00614F98"/>
                    <w:p w14:paraId="25E0303B" w14:textId="77777777" w:rsidR="00BA216B" w:rsidRDefault="00BA216B" w:rsidP="00614F98"/>
                    <w:p w14:paraId="24A70DB8" w14:textId="77777777" w:rsidR="00BA216B" w:rsidRDefault="00BA216B" w:rsidP="00614F98"/>
                    <w:p w14:paraId="37C60DDB" w14:textId="77777777" w:rsidR="00BA216B" w:rsidRDefault="00BA216B" w:rsidP="00614F98"/>
                    <w:p w14:paraId="440E655F" w14:textId="77777777" w:rsidR="00BA216B" w:rsidRDefault="00BA216B" w:rsidP="00614F98"/>
                    <w:p w14:paraId="7753CD0B" w14:textId="77777777" w:rsidR="00BA216B" w:rsidRDefault="00BA216B" w:rsidP="00614F98"/>
                    <w:p w14:paraId="64EE0F89" w14:textId="77777777" w:rsidR="00BA216B" w:rsidRDefault="00BA216B" w:rsidP="00614F98"/>
                    <w:p w14:paraId="1BD6F461" w14:textId="77777777" w:rsidR="00BA216B" w:rsidRDefault="00BA216B" w:rsidP="00614F98"/>
                    <w:p w14:paraId="2069FF83" w14:textId="77777777" w:rsidR="00BA216B" w:rsidRDefault="00BA216B" w:rsidP="00614F98"/>
                    <w:p w14:paraId="1D7C0900" w14:textId="77777777" w:rsidR="00BA216B" w:rsidRDefault="00BA216B" w:rsidP="00614F98"/>
                    <w:p w14:paraId="3A72189F" w14:textId="77777777" w:rsidR="00BA216B" w:rsidRDefault="00BA216B" w:rsidP="00614F98"/>
                    <w:p w14:paraId="46275A83" w14:textId="77777777" w:rsidR="00BA216B" w:rsidRDefault="00BA216B" w:rsidP="00614F98"/>
                    <w:p w14:paraId="6EC829C1" w14:textId="77777777" w:rsidR="00BA216B" w:rsidRDefault="00BA216B" w:rsidP="00614F98"/>
                    <w:p w14:paraId="0FF6CCF9" w14:textId="77777777" w:rsidR="00BA216B" w:rsidRDefault="00BA216B" w:rsidP="00614F98"/>
                    <w:p w14:paraId="0A2229AD" w14:textId="77777777" w:rsidR="00BA216B" w:rsidRDefault="00BA216B" w:rsidP="00614F98"/>
                    <w:p w14:paraId="5BA594AF" w14:textId="77777777" w:rsidR="00BA216B" w:rsidRDefault="00BA216B" w:rsidP="00614F98"/>
                    <w:p w14:paraId="7A45D84F" w14:textId="77777777" w:rsidR="00BA216B" w:rsidRDefault="00BA216B" w:rsidP="00614F98"/>
                    <w:p w14:paraId="64884DA0" w14:textId="77777777" w:rsidR="00BA216B" w:rsidRDefault="00BA216B" w:rsidP="00614F98"/>
                    <w:p w14:paraId="5C16E7F0" w14:textId="77777777" w:rsidR="00BA216B" w:rsidRDefault="00BA216B" w:rsidP="00614F98"/>
                    <w:p w14:paraId="75CCC2D8" w14:textId="77777777" w:rsidR="00BA216B" w:rsidRDefault="00BA216B" w:rsidP="00614F98"/>
                    <w:p w14:paraId="4B5BBE72" w14:textId="77777777" w:rsidR="00BA216B" w:rsidRDefault="00BA216B" w:rsidP="00614F98"/>
                    <w:p w14:paraId="19A5FD7F" w14:textId="77777777" w:rsidR="00BA216B" w:rsidRDefault="00BA216B" w:rsidP="00614F98"/>
                    <w:p w14:paraId="0FFAC210" w14:textId="77777777" w:rsidR="00BA216B" w:rsidRDefault="00BA216B" w:rsidP="00614F98"/>
                    <w:p w14:paraId="21F399E2" w14:textId="77777777" w:rsidR="00BA216B" w:rsidRDefault="00BA216B" w:rsidP="00614F98"/>
                    <w:p w14:paraId="1963442D" w14:textId="77777777" w:rsidR="00BA216B" w:rsidRDefault="00BA216B" w:rsidP="00614F98"/>
                    <w:p w14:paraId="103B3A5B" w14:textId="77777777" w:rsidR="00BA216B" w:rsidRDefault="00BA216B" w:rsidP="00614F98"/>
                    <w:p w14:paraId="4B3A7DE3" w14:textId="77777777" w:rsidR="00BA216B" w:rsidRDefault="00BA216B" w:rsidP="00614F98"/>
                    <w:p w14:paraId="1DFC5C96" w14:textId="77777777" w:rsidR="00BA216B" w:rsidRDefault="00BA216B" w:rsidP="00614F98"/>
                    <w:p w14:paraId="7578A847" w14:textId="77777777" w:rsidR="00BA216B" w:rsidRDefault="00BA216B" w:rsidP="00614F98"/>
                    <w:p w14:paraId="30DC9811" w14:textId="77777777" w:rsidR="00BA216B" w:rsidRDefault="00BA216B" w:rsidP="00614F98"/>
                    <w:p w14:paraId="19C289C9" w14:textId="77777777" w:rsidR="00BA216B" w:rsidRDefault="00BA216B" w:rsidP="00614F98"/>
                    <w:p w14:paraId="572CB40B" w14:textId="77777777" w:rsidR="00BA216B" w:rsidRDefault="00BA216B" w:rsidP="00614F98"/>
                    <w:p w14:paraId="6903E389" w14:textId="77777777" w:rsidR="00BA216B" w:rsidRDefault="00BA216B" w:rsidP="00614F98"/>
                    <w:p w14:paraId="553CDAEE" w14:textId="77777777" w:rsidR="00BA216B" w:rsidRDefault="00BA216B" w:rsidP="00614F98"/>
                    <w:p w14:paraId="1AA7C656" w14:textId="77777777" w:rsidR="00BA216B" w:rsidRDefault="00BA216B" w:rsidP="00614F98"/>
                    <w:p w14:paraId="31709DF8" w14:textId="77777777" w:rsidR="00BA216B" w:rsidRDefault="00BA216B" w:rsidP="00614F98"/>
                    <w:p w14:paraId="48690CEF" w14:textId="77777777" w:rsidR="00BA216B" w:rsidRDefault="00BA216B" w:rsidP="00614F98"/>
                    <w:p w14:paraId="0121FE80" w14:textId="77777777" w:rsidR="00BA216B" w:rsidRDefault="00BA216B" w:rsidP="00614F98"/>
                    <w:p w14:paraId="102D2788" w14:textId="77777777" w:rsidR="00BA216B" w:rsidRDefault="00BA216B" w:rsidP="00614F98"/>
                    <w:p w14:paraId="2F523445" w14:textId="77777777" w:rsidR="00BA216B" w:rsidRDefault="00BA216B" w:rsidP="00614F98"/>
                    <w:p w14:paraId="7FAC1251" w14:textId="77777777" w:rsidR="00BA216B" w:rsidRDefault="00BA216B" w:rsidP="00614F98"/>
                    <w:p w14:paraId="0747AE6B" w14:textId="77777777" w:rsidR="00BA216B" w:rsidRDefault="00BA216B" w:rsidP="00614F98"/>
                    <w:p w14:paraId="63FAF9D6" w14:textId="77777777" w:rsidR="00BA216B" w:rsidRDefault="00BA216B" w:rsidP="00614F98"/>
                    <w:p w14:paraId="2E4F8513" w14:textId="77777777" w:rsidR="00BA216B" w:rsidRDefault="00BA216B" w:rsidP="00614F98"/>
                    <w:p w14:paraId="3BB0E6D2" w14:textId="77777777" w:rsidR="00BA216B" w:rsidRDefault="00BA216B" w:rsidP="00614F98"/>
                    <w:p w14:paraId="0C93D39E" w14:textId="77777777" w:rsidR="00BA216B" w:rsidRDefault="00BA216B" w:rsidP="00614F98"/>
                    <w:p w14:paraId="1E2A1943" w14:textId="77777777" w:rsidR="00BA216B" w:rsidRDefault="00BA216B" w:rsidP="00614F98"/>
                    <w:p w14:paraId="5017D00B" w14:textId="77777777" w:rsidR="00BA216B" w:rsidRDefault="00BA216B" w:rsidP="00614F98"/>
                    <w:p w14:paraId="3C951262" w14:textId="77777777" w:rsidR="00BA216B" w:rsidRDefault="00BA216B" w:rsidP="00614F98"/>
                    <w:p w14:paraId="3DEF1204" w14:textId="77777777" w:rsidR="00BA216B" w:rsidRDefault="00BA216B" w:rsidP="00614F98"/>
                    <w:p w14:paraId="17930A2F" w14:textId="77777777" w:rsidR="00BA216B" w:rsidRDefault="00BA216B" w:rsidP="00614F98"/>
                    <w:p w14:paraId="7EFA61AC" w14:textId="77777777" w:rsidR="00BA216B" w:rsidRDefault="00BA216B" w:rsidP="00614F98"/>
                    <w:p w14:paraId="6681F0F4" w14:textId="77777777" w:rsidR="00BA216B" w:rsidRDefault="00BA216B" w:rsidP="00614F98"/>
                    <w:p w14:paraId="2205A905" w14:textId="77777777" w:rsidR="00BA216B" w:rsidRDefault="00BA216B" w:rsidP="00614F98"/>
                    <w:p w14:paraId="4E31D944" w14:textId="77777777" w:rsidR="00BA216B" w:rsidRDefault="00BA216B" w:rsidP="00614F98"/>
                    <w:p w14:paraId="6968E53C" w14:textId="77777777" w:rsidR="00BA216B" w:rsidRDefault="00BA216B" w:rsidP="00614F98"/>
                    <w:p w14:paraId="782F1F56" w14:textId="77777777" w:rsidR="00BA216B" w:rsidRDefault="00BA216B" w:rsidP="00614F98"/>
                    <w:p w14:paraId="42D21FB3" w14:textId="77777777" w:rsidR="00BA216B" w:rsidRDefault="00BA216B" w:rsidP="00614F98"/>
                    <w:p w14:paraId="121700CE" w14:textId="77777777" w:rsidR="00BA216B" w:rsidRDefault="00BA216B" w:rsidP="00614F98"/>
                    <w:p w14:paraId="17868C18" w14:textId="77777777" w:rsidR="00BA216B" w:rsidRDefault="00BA216B" w:rsidP="00614F98"/>
                    <w:p w14:paraId="1FB94378" w14:textId="77777777" w:rsidR="00BA216B" w:rsidRDefault="00BA216B" w:rsidP="00614F98"/>
                    <w:p w14:paraId="215E28C3" w14:textId="77777777" w:rsidR="00BA216B" w:rsidRDefault="00BA216B" w:rsidP="00614F98"/>
                    <w:p w14:paraId="344E9656" w14:textId="77777777" w:rsidR="00BA216B" w:rsidRDefault="00BA216B" w:rsidP="00614F98"/>
                    <w:p w14:paraId="45EA1E62" w14:textId="77777777" w:rsidR="00BA216B" w:rsidRDefault="00BA216B" w:rsidP="00614F98"/>
                    <w:p w14:paraId="419C77D5" w14:textId="77777777" w:rsidR="00BA216B" w:rsidRDefault="00BA216B" w:rsidP="00614F98"/>
                    <w:p w14:paraId="2AAE053D" w14:textId="77777777" w:rsidR="00BA216B" w:rsidRDefault="00BA216B" w:rsidP="00614F98"/>
                    <w:p w14:paraId="710BCD59" w14:textId="77777777" w:rsidR="00BA216B" w:rsidRDefault="00BA216B" w:rsidP="00614F98"/>
                    <w:p w14:paraId="6CD1C784" w14:textId="77777777" w:rsidR="00BA216B" w:rsidRDefault="00BA216B" w:rsidP="00614F98"/>
                    <w:p w14:paraId="46DFFA47" w14:textId="77777777" w:rsidR="00BA216B" w:rsidRDefault="00BA216B" w:rsidP="00614F98"/>
                    <w:p w14:paraId="19916238" w14:textId="77777777" w:rsidR="00BA216B" w:rsidRDefault="00BA216B" w:rsidP="00614F98"/>
                    <w:p w14:paraId="7971AB73" w14:textId="77777777" w:rsidR="00BA216B" w:rsidRDefault="00BA216B" w:rsidP="00614F98"/>
                    <w:p w14:paraId="18CB41F5" w14:textId="77777777" w:rsidR="00BA216B" w:rsidRDefault="00BA216B" w:rsidP="00614F98"/>
                    <w:p w14:paraId="48AE0C20" w14:textId="77777777" w:rsidR="00BA216B" w:rsidRDefault="00BA216B" w:rsidP="00614F98"/>
                    <w:p w14:paraId="58140356" w14:textId="77777777" w:rsidR="00BA216B" w:rsidRDefault="00BA216B" w:rsidP="00614F98"/>
                    <w:p w14:paraId="12D0E0AC" w14:textId="77777777" w:rsidR="00BA216B" w:rsidRDefault="00BA216B" w:rsidP="00614F98"/>
                    <w:p w14:paraId="7247E592" w14:textId="77777777" w:rsidR="00BA216B" w:rsidRDefault="00BA216B" w:rsidP="00614F98"/>
                    <w:p w14:paraId="4B3F0FFE" w14:textId="77777777" w:rsidR="00BA216B" w:rsidRDefault="00BA216B" w:rsidP="00614F98"/>
                    <w:p w14:paraId="4D556A26" w14:textId="77777777" w:rsidR="00BA216B" w:rsidRDefault="00BA216B" w:rsidP="00614F98"/>
                    <w:p w14:paraId="60D61CB4" w14:textId="77777777" w:rsidR="00BA216B" w:rsidRDefault="00BA216B" w:rsidP="00614F98"/>
                    <w:p w14:paraId="11180A9F" w14:textId="77777777" w:rsidR="00BA216B" w:rsidRDefault="00BA216B" w:rsidP="00614F98"/>
                    <w:p w14:paraId="625C3872" w14:textId="77777777" w:rsidR="00BA216B" w:rsidRDefault="00BA216B" w:rsidP="00614F98"/>
                    <w:p w14:paraId="06EE6095" w14:textId="77777777" w:rsidR="00BA216B" w:rsidRDefault="00BA216B" w:rsidP="00614F98"/>
                    <w:p w14:paraId="01FBEE94" w14:textId="77777777" w:rsidR="00BA216B" w:rsidRDefault="00BA216B" w:rsidP="00614F98"/>
                    <w:p w14:paraId="38FC4AF4" w14:textId="77777777" w:rsidR="00BA216B" w:rsidRDefault="00BA216B" w:rsidP="00614F98"/>
                    <w:p w14:paraId="41D44C68" w14:textId="77777777" w:rsidR="00BA216B" w:rsidRDefault="00BA216B" w:rsidP="00614F98"/>
                    <w:p w14:paraId="0884137E" w14:textId="77777777" w:rsidR="00BA216B" w:rsidRDefault="00BA216B" w:rsidP="00614F98"/>
                    <w:p w14:paraId="4DEC76DB" w14:textId="77777777" w:rsidR="00BA216B" w:rsidRDefault="00BA216B" w:rsidP="00614F98"/>
                    <w:p w14:paraId="03987E3D" w14:textId="77777777" w:rsidR="00BA216B" w:rsidRDefault="00BA216B" w:rsidP="00614F98"/>
                    <w:p w14:paraId="0C2F9300" w14:textId="77777777" w:rsidR="00BA216B" w:rsidRDefault="00BA216B" w:rsidP="00614F98"/>
                    <w:p w14:paraId="18271A41" w14:textId="77777777" w:rsidR="00BA216B" w:rsidRDefault="00BA216B" w:rsidP="00614F98"/>
                    <w:p w14:paraId="2F26EC62" w14:textId="77777777" w:rsidR="00BA216B" w:rsidRDefault="00BA216B" w:rsidP="00614F98"/>
                    <w:p w14:paraId="03472AFF" w14:textId="77777777" w:rsidR="00BA216B" w:rsidRDefault="00BA216B" w:rsidP="00614F98"/>
                    <w:p w14:paraId="5C491F60" w14:textId="77777777" w:rsidR="00BA216B" w:rsidRDefault="00BA216B" w:rsidP="00614F98"/>
                    <w:p w14:paraId="7C457C31" w14:textId="77777777" w:rsidR="00BA216B" w:rsidRDefault="00BA216B" w:rsidP="00614F98"/>
                    <w:p w14:paraId="10BA5E3D" w14:textId="77777777" w:rsidR="00BA216B" w:rsidRDefault="00BA216B" w:rsidP="00614F98"/>
                    <w:p w14:paraId="58BDF624" w14:textId="77777777" w:rsidR="00BA216B" w:rsidRDefault="00BA216B" w:rsidP="00614F98"/>
                    <w:p w14:paraId="0A98B4D3" w14:textId="77777777" w:rsidR="00BA216B" w:rsidRDefault="00BA216B" w:rsidP="00614F98"/>
                    <w:p w14:paraId="1F5DABCA" w14:textId="77777777" w:rsidR="00BA216B" w:rsidRDefault="00BA216B" w:rsidP="00614F98"/>
                    <w:p w14:paraId="67943381" w14:textId="77777777" w:rsidR="00BA216B" w:rsidRDefault="00BA216B" w:rsidP="00614F98"/>
                    <w:p w14:paraId="3B88D4E0" w14:textId="77777777" w:rsidR="00BA216B" w:rsidRDefault="00BA216B" w:rsidP="00614F98"/>
                    <w:p w14:paraId="0B5B5644" w14:textId="77777777" w:rsidR="00BA216B" w:rsidRDefault="00BA216B" w:rsidP="00614F98"/>
                    <w:p w14:paraId="4A092DB8" w14:textId="77777777" w:rsidR="00BA216B" w:rsidRDefault="00BA216B" w:rsidP="00614F98"/>
                    <w:p w14:paraId="5D2BBC77" w14:textId="77777777" w:rsidR="00BA216B" w:rsidRDefault="00BA216B" w:rsidP="00614F98"/>
                    <w:p w14:paraId="71EA0C27" w14:textId="77777777" w:rsidR="00BA216B" w:rsidRDefault="00BA216B" w:rsidP="00614F98"/>
                    <w:p w14:paraId="3AE115BA" w14:textId="77777777" w:rsidR="00BA216B" w:rsidRDefault="00BA216B" w:rsidP="00614F98"/>
                    <w:p w14:paraId="680B473A" w14:textId="77777777" w:rsidR="00BA216B" w:rsidRDefault="00BA216B" w:rsidP="00614F98"/>
                    <w:p w14:paraId="13B860ED" w14:textId="77777777" w:rsidR="00BA216B" w:rsidRDefault="00BA216B" w:rsidP="00614F98"/>
                    <w:p w14:paraId="236B2A4F" w14:textId="77777777" w:rsidR="00BA216B" w:rsidRDefault="00BA216B" w:rsidP="00614F98"/>
                    <w:p w14:paraId="6142D3BE" w14:textId="77777777" w:rsidR="00BA216B" w:rsidRDefault="00BA216B" w:rsidP="00614F98"/>
                    <w:p w14:paraId="5BC1FEF5" w14:textId="77777777" w:rsidR="00BA216B" w:rsidRDefault="00BA216B" w:rsidP="00614F98"/>
                    <w:p w14:paraId="3C5EDC2A" w14:textId="77777777" w:rsidR="00BA216B" w:rsidRDefault="00BA216B" w:rsidP="00614F98"/>
                    <w:p w14:paraId="1E3104F6" w14:textId="77777777" w:rsidR="00BA216B" w:rsidRDefault="00BA216B" w:rsidP="00614F98"/>
                    <w:p w14:paraId="599812B4" w14:textId="77777777" w:rsidR="00BA216B" w:rsidRDefault="00BA216B" w:rsidP="00614F98"/>
                    <w:p w14:paraId="3A126C37" w14:textId="77777777" w:rsidR="00BA216B" w:rsidRDefault="00BA216B" w:rsidP="00614F98"/>
                    <w:p w14:paraId="6FCE583D" w14:textId="77777777" w:rsidR="00BA216B" w:rsidRDefault="00BA216B" w:rsidP="00614F98"/>
                    <w:p w14:paraId="5A1C0954" w14:textId="77777777" w:rsidR="00BA216B" w:rsidRDefault="00BA216B" w:rsidP="00614F98"/>
                    <w:p w14:paraId="009ECE63" w14:textId="77777777" w:rsidR="00BA216B" w:rsidRDefault="00BA216B" w:rsidP="00614F98"/>
                    <w:p w14:paraId="67604A89" w14:textId="77777777" w:rsidR="00BA216B" w:rsidRDefault="00BA216B" w:rsidP="00614F98"/>
                    <w:p w14:paraId="741847CE" w14:textId="77777777" w:rsidR="00BA216B" w:rsidRDefault="00BA216B" w:rsidP="00614F98"/>
                    <w:p w14:paraId="62878D90" w14:textId="77777777" w:rsidR="00BA216B" w:rsidRDefault="00BA216B" w:rsidP="00614F98"/>
                    <w:p w14:paraId="054EC487" w14:textId="77777777" w:rsidR="00BA216B" w:rsidRDefault="00BA216B" w:rsidP="00614F98"/>
                    <w:p w14:paraId="39D62225" w14:textId="77777777" w:rsidR="00BA216B" w:rsidRDefault="00BA216B" w:rsidP="00614F98"/>
                    <w:p w14:paraId="66E8BAA2" w14:textId="77777777" w:rsidR="00BA216B" w:rsidRDefault="00BA216B" w:rsidP="00614F98"/>
                    <w:p w14:paraId="094CC6DA" w14:textId="77777777" w:rsidR="00BA216B" w:rsidRDefault="00BA216B" w:rsidP="00614F98"/>
                    <w:p w14:paraId="61753F2F" w14:textId="77777777" w:rsidR="00BA216B" w:rsidRDefault="00BA216B" w:rsidP="00614F98"/>
                    <w:p w14:paraId="6A05CB6F" w14:textId="77777777" w:rsidR="00BA216B" w:rsidRDefault="00BA216B" w:rsidP="00614F98"/>
                    <w:p w14:paraId="7B5A4799" w14:textId="77777777" w:rsidR="00BA216B" w:rsidRDefault="00BA216B" w:rsidP="00614F98"/>
                    <w:p w14:paraId="5179B676" w14:textId="77777777" w:rsidR="00BA216B" w:rsidRDefault="00BA216B" w:rsidP="00614F98"/>
                    <w:p w14:paraId="4559ACB3" w14:textId="77777777" w:rsidR="00BA216B" w:rsidRDefault="00BA216B" w:rsidP="00614F98"/>
                    <w:p w14:paraId="1C433515" w14:textId="77777777" w:rsidR="00BA216B" w:rsidRDefault="00BA216B" w:rsidP="00614F98"/>
                    <w:p w14:paraId="5958293D" w14:textId="77777777" w:rsidR="00BA216B" w:rsidRDefault="00BA216B" w:rsidP="00614F98"/>
                    <w:p w14:paraId="2632F55C" w14:textId="77777777" w:rsidR="00BA216B" w:rsidRDefault="00BA216B" w:rsidP="00614F98"/>
                    <w:p w14:paraId="0BFB88FE" w14:textId="77777777" w:rsidR="00BA216B" w:rsidRDefault="00BA216B" w:rsidP="00614F98"/>
                    <w:p w14:paraId="4BC31F16" w14:textId="77777777" w:rsidR="00BA216B" w:rsidRDefault="00BA216B" w:rsidP="00614F98"/>
                    <w:p w14:paraId="178C6C48" w14:textId="77777777" w:rsidR="00BA216B" w:rsidRDefault="00BA216B" w:rsidP="00614F98"/>
                    <w:p w14:paraId="0122BF1B" w14:textId="77777777" w:rsidR="00BA216B" w:rsidRDefault="00BA216B" w:rsidP="00614F98"/>
                    <w:p w14:paraId="2D0A2416" w14:textId="77777777" w:rsidR="00BA216B" w:rsidRDefault="00BA216B" w:rsidP="00614F98"/>
                    <w:p w14:paraId="79171916" w14:textId="77777777" w:rsidR="00BA216B" w:rsidRDefault="00BA216B" w:rsidP="00614F98"/>
                    <w:p w14:paraId="062A5612" w14:textId="77777777" w:rsidR="00BA216B" w:rsidRDefault="00BA216B" w:rsidP="00614F98"/>
                    <w:p w14:paraId="2134B028" w14:textId="77777777" w:rsidR="00BA216B" w:rsidRDefault="00BA216B" w:rsidP="00614F98"/>
                    <w:p w14:paraId="7D56AA2C" w14:textId="77777777" w:rsidR="00BA216B" w:rsidRDefault="00BA216B" w:rsidP="00614F98"/>
                    <w:p w14:paraId="00CB4A4E" w14:textId="77777777" w:rsidR="00BA216B" w:rsidRDefault="00BA216B" w:rsidP="00614F98"/>
                    <w:p w14:paraId="11EE509B" w14:textId="77777777" w:rsidR="00BA216B" w:rsidRDefault="00BA216B" w:rsidP="00614F98"/>
                    <w:p w14:paraId="7E96FB9C" w14:textId="77777777" w:rsidR="00BA216B" w:rsidRDefault="00BA216B" w:rsidP="00614F98"/>
                    <w:p w14:paraId="013F88F3" w14:textId="77777777" w:rsidR="00BA216B" w:rsidRDefault="00BA216B" w:rsidP="00614F98"/>
                    <w:p w14:paraId="7D75721E" w14:textId="77777777" w:rsidR="00BA216B" w:rsidRDefault="00BA216B" w:rsidP="00614F98"/>
                    <w:p w14:paraId="1DA7F0AC" w14:textId="77777777" w:rsidR="00BA216B" w:rsidRDefault="00BA216B" w:rsidP="00614F98"/>
                    <w:p w14:paraId="4EC8BA98" w14:textId="77777777" w:rsidR="00BA216B" w:rsidRDefault="00BA216B" w:rsidP="00614F98"/>
                    <w:p w14:paraId="05AB3755" w14:textId="77777777" w:rsidR="00BA216B" w:rsidRDefault="00BA216B" w:rsidP="00614F98"/>
                    <w:p w14:paraId="147670C1" w14:textId="77777777" w:rsidR="00BA216B" w:rsidRDefault="00BA216B" w:rsidP="00614F98"/>
                    <w:p w14:paraId="1ED04A6C" w14:textId="77777777" w:rsidR="00BA216B" w:rsidRDefault="00BA216B" w:rsidP="00614F98"/>
                    <w:p w14:paraId="37C3CE74" w14:textId="77777777" w:rsidR="00BA216B" w:rsidRDefault="00BA216B" w:rsidP="00614F98"/>
                    <w:p w14:paraId="6DD3FAF9" w14:textId="77777777" w:rsidR="00BA216B" w:rsidRDefault="00BA216B" w:rsidP="00614F98"/>
                    <w:p w14:paraId="7850238E" w14:textId="77777777" w:rsidR="00BA216B" w:rsidRDefault="00BA216B" w:rsidP="00614F98"/>
                    <w:p w14:paraId="3570FD97" w14:textId="77777777" w:rsidR="00BA216B" w:rsidRDefault="00BA216B" w:rsidP="00614F98"/>
                    <w:p w14:paraId="4ABD5F33" w14:textId="77777777" w:rsidR="00BA216B" w:rsidRDefault="00BA216B" w:rsidP="00614F98"/>
                    <w:p w14:paraId="5DF9FD18" w14:textId="77777777" w:rsidR="00BA216B" w:rsidRDefault="00BA216B" w:rsidP="00614F98"/>
                    <w:p w14:paraId="5A6F6C31" w14:textId="77777777" w:rsidR="00BA216B" w:rsidRDefault="00BA216B" w:rsidP="00614F98"/>
                    <w:p w14:paraId="7F9671E8" w14:textId="77777777" w:rsidR="00BA216B" w:rsidRDefault="00BA216B" w:rsidP="00614F98"/>
                    <w:p w14:paraId="499CD6E1" w14:textId="77777777" w:rsidR="00BA216B" w:rsidRDefault="00BA216B" w:rsidP="00614F98"/>
                    <w:p w14:paraId="20EC4A7C" w14:textId="77777777" w:rsidR="00BA216B" w:rsidRDefault="00BA216B" w:rsidP="00614F98"/>
                    <w:p w14:paraId="23F23B3C" w14:textId="77777777" w:rsidR="00BA216B" w:rsidRDefault="00BA216B" w:rsidP="00614F98"/>
                    <w:p w14:paraId="1ED72B84" w14:textId="77777777" w:rsidR="00BA216B" w:rsidRDefault="00BA216B" w:rsidP="00614F98"/>
                    <w:p w14:paraId="3FAD1BB4" w14:textId="77777777" w:rsidR="00BA216B" w:rsidRDefault="00BA216B" w:rsidP="00614F98"/>
                    <w:p w14:paraId="6F0C9D6F" w14:textId="77777777" w:rsidR="00BA216B" w:rsidRDefault="00BA216B" w:rsidP="00614F98"/>
                    <w:p w14:paraId="52008B62" w14:textId="77777777" w:rsidR="00BA216B" w:rsidRDefault="00BA216B" w:rsidP="00614F98"/>
                    <w:p w14:paraId="79F00358" w14:textId="77777777" w:rsidR="00BA216B" w:rsidRDefault="00BA216B" w:rsidP="00614F98"/>
                    <w:p w14:paraId="07BD3185" w14:textId="77777777" w:rsidR="00BA216B" w:rsidRDefault="00BA216B" w:rsidP="00614F98"/>
                    <w:p w14:paraId="00217A2F" w14:textId="77777777" w:rsidR="00BA216B" w:rsidRDefault="00BA216B" w:rsidP="00614F98"/>
                    <w:p w14:paraId="1F591FC3" w14:textId="77777777" w:rsidR="00BA216B" w:rsidRDefault="00BA216B" w:rsidP="00614F98"/>
                    <w:p w14:paraId="392448A5" w14:textId="77777777" w:rsidR="00BA216B" w:rsidRDefault="00BA216B" w:rsidP="00614F98"/>
                    <w:p w14:paraId="4003AAC6" w14:textId="77777777" w:rsidR="00BA216B" w:rsidRDefault="00BA216B" w:rsidP="00614F98"/>
                    <w:p w14:paraId="67BB36AF" w14:textId="77777777" w:rsidR="00BA216B" w:rsidRDefault="00BA216B" w:rsidP="00614F98"/>
                    <w:p w14:paraId="142DBFBA" w14:textId="77777777" w:rsidR="00BA216B" w:rsidRDefault="00BA216B" w:rsidP="00614F98"/>
                    <w:p w14:paraId="3A21087B" w14:textId="77777777" w:rsidR="00BA216B" w:rsidRDefault="00BA216B" w:rsidP="00614F98"/>
                    <w:p w14:paraId="204F1C38" w14:textId="77777777" w:rsidR="00BA216B" w:rsidRDefault="00BA216B" w:rsidP="00614F98"/>
                    <w:p w14:paraId="15FA5967" w14:textId="77777777" w:rsidR="00BA216B" w:rsidRDefault="00BA216B" w:rsidP="00614F98"/>
                    <w:p w14:paraId="40447BB7" w14:textId="77777777" w:rsidR="00BA216B" w:rsidRDefault="00BA216B" w:rsidP="00614F98"/>
                    <w:p w14:paraId="1E4AF745" w14:textId="77777777" w:rsidR="00BA216B" w:rsidRDefault="00BA216B" w:rsidP="00614F98"/>
                    <w:p w14:paraId="3CFCD919" w14:textId="77777777" w:rsidR="00BA216B" w:rsidRDefault="00BA216B" w:rsidP="00614F98"/>
                    <w:p w14:paraId="4B21756A" w14:textId="77777777" w:rsidR="00BA216B" w:rsidRDefault="00BA216B" w:rsidP="00614F98"/>
                    <w:p w14:paraId="5DA23B79" w14:textId="77777777" w:rsidR="00BA216B" w:rsidRDefault="00BA216B" w:rsidP="00614F98"/>
                    <w:p w14:paraId="33D0743D" w14:textId="77777777" w:rsidR="00BA216B" w:rsidRDefault="00BA216B" w:rsidP="00614F98"/>
                    <w:p w14:paraId="5F08157C" w14:textId="77777777" w:rsidR="00BA216B" w:rsidRDefault="00BA216B" w:rsidP="00614F98"/>
                    <w:p w14:paraId="542D2145" w14:textId="77777777" w:rsidR="00BA216B" w:rsidRDefault="00BA216B" w:rsidP="00614F98"/>
                    <w:p w14:paraId="62622B22" w14:textId="77777777" w:rsidR="00BA216B" w:rsidRDefault="00BA216B" w:rsidP="00614F98"/>
                    <w:p w14:paraId="6B1D93BC" w14:textId="77777777" w:rsidR="00BA216B" w:rsidRDefault="00BA216B" w:rsidP="00614F98"/>
                    <w:p w14:paraId="68B99213" w14:textId="77777777" w:rsidR="00BA216B" w:rsidRDefault="00BA216B" w:rsidP="00614F98"/>
                    <w:p w14:paraId="3225C9A1" w14:textId="77777777" w:rsidR="00BA216B" w:rsidRDefault="00BA216B" w:rsidP="00614F98"/>
                    <w:p w14:paraId="6EB50073" w14:textId="77777777" w:rsidR="00BA216B" w:rsidRDefault="00BA216B" w:rsidP="00614F98"/>
                    <w:p w14:paraId="30DF2940" w14:textId="77777777" w:rsidR="00BA216B" w:rsidRDefault="00BA216B" w:rsidP="00614F98"/>
                    <w:p w14:paraId="7C3E3E42" w14:textId="77777777" w:rsidR="00BA216B" w:rsidRDefault="00BA216B" w:rsidP="00614F98"/>
                    <w:p w14:paraId="7AE76B26" w14:textId="77777777" w:rsidR="00BA216B" w:rsidRDefault="00BA216B" w:rsidP="00614F98"/>
                    <w:p w14:paraId="1B0696B4" w14:textId="77777777" w:rsidR="00BA216B" w:rsidRDefault="00BA216B" w:rsidP="00614F98"/>
                    <w:p w14:paraId="66D041A4" w14:textId="77777777" w:rsidR="00BA216B" w:rsidRDefault="00BA216B" w:rsidP="00614F98"/>
                    <w:p w14:paraId="5E733101" w14:textId="77777777" w:rsidR="00BA216B" w:rsidRDefault="00BA216B" w:rsidP="00614F98"/>
                    <w:p w14:paraId="042BD9F2" w14:textId="77777777" w:rsidR="00BA216B" w:rsidRDefault="00BA216B" w:rsidP="00614F98"/>
                    <w:p w14:paraId="2154BF94" w14:textId="77777777" w:rsidR="00BA216B" w:rsidRDefault="00BA216B" w:rsidP="00614F98"/>
                    <w:p w14:paraId="4B46601D" w14:textId="77777777" w:rsidR="00BA216B" w:rsidRDefault="00BA216B" w:rsidP="00614F98"/>
                    <w:p w14:paraId="65E22016" w14:textId="77777777" w:rsidR="00BA216B" w:rsidRDefault="00BA216B" w:rsidP="00614F98"/>
                    <w:p w14:paraId="2EF5C6E2" w14:textId="77777777" w:rsidR="00BA216B" w:rsidRDefault="00BA216B" w:rsidP="00614F98"/>
                    <w:p w14:paraId="25DB8C3E" w14:textId="77777777" w:rsidR="00BA216B" w:rsidRDefault="00BA216B" w:rsidP="00614F98"/>
                    <w:p w14:paraId="729FEC94" w14:textId="77777777" w:rsidR="00BA216B" w:rsidRDefault="00BA216B" w:rsidP="00614F98"/>
                    <w:p w14:paraId="7C43E398" w14:textId="77777777" w:rsidR="00BA216B" w:rsidRDefault="00BA216B" w:rsidP="00614F98"/>
                    <w:p w14:paraId="537F4BE8" w14:textId="77777777" w:rsidR="00BA216B" w:rsidRDefault="00BA216B" w:rsidP="00614F98"/>
                    <w:p w14:paraId="558FEFB4" w14:textId="77777777" w:rsidR="00BA216B" w:rsidRDefault="00BA216B" w:rsidP="00614F98"/>
                    <w:p w14:paraId="0DEB9FDD" w14:textId="77777777" w:rsidR="00BA216B" w:rsidRDefault="00BA216B" w:rsidP="00614F98"/>
                    <w:p w14:paraId="2360A21A" w14:textId="77777777" w:rsidR="00BA216B" w:rsidRDefault="00BA216B" w:rsidP="00614F98"/>
                    <w:p w14:paraId="4D37777E" w14:textId="77777777" w:rsidR="00BA216B" w:rsidRDefault="00BA216B" w:rsidP="00614F98"/>
                    <w:p w14:paraId="63EFF184" w14:textId="77777777" w:rsidR="00BA216B" w:rsidRDefault="00BA216B" w:rsidP="00614F98"/>
                    <w:p w14:paraId="07113F81" w14:textId="77777777" w:rsidR="00BA216B" w:rsidRDefault="00BA216B" w:rsidP="00614F98"/>
                    <w:p w14:paraId="3BBDF694" w14:textId="77777777" w:rsidR="00BA216B" w:rsidRDefault="00BA216B" w:rsidP="00614F98"/>
                    <w:p w14:paraId="01A966E2" w14:textId="77777777" w:rsidR="00BA216B" w:rsidRDefault="00BA216B" w:rsidP="00614F98"/>
                    <w:p w14:paraId="5ADC9AC8" w14:textId="77777777" w:rsidR="00BA216B" w:rsidRDefault="00BA216B" w:rsidP="00614F98"/>
                    <w:p w14:paraId="5C2ACAB7" w14:textId="77777777" w:rsidR="00BA216B" w:rsidRDefault="00BA216B" w:rsidP="00614F98"/>
                    <w:p w14:paraId="70AFAE89" w14:textId="77777777" w:rsidR="00BA216B" w:rsidRDefault="00BA216B" w:rsidP="00614F98"/>
                    <w:p w14:paraId="1EC7B8BB" w14:textId="77777777" w:rsidR="00BA216B" w:rsidRDefault="00BA216B" w:rsidP="00614F98"/>
                    <w:p w14:paraId="6F069441" w14:textId="77777777" w:rsidR="00BA216B" w:rsidRDefault="00BA216B" w:rsidP="00614F98"/>
                    <w:p w14:paraId="6A7275E6" w14:textId="77777777" w:rsidR="00BA216B" w:rsidRDefault="00BA216B" w:rsidP="00614F98"/>
                    <w:p w14:paraId="4421F529" w14:textId="77777777" w:rsidR="00BA216B" w:rsidRDefault="00BA216B" w:rsidP="00614F98"/>
                    <w:p w14:paraId="65C7025B" w14:textId="77777777" w:rsidR="00BA216B" w:rsidRDefault="00BA216B" w:rsidP="00614F98"/>
                    <w:p w14:paraId="1EB23C72" w14:textId="77777777" w:rsidR="00BA216B" w:rsidRDefault="00BA216B" w:rsidP="00614F98"/>
                    <w:p w14:paraId="36C59DA8" w14:textId="77777777" w:rsidR="00BA216B" w:rsidRDefault="00BA216B" w:rsidP="00614F98"/>
                    <w:p w14:paraId="563E115E" w14:textId="77777777" w:rsidR="00BA216B" w:rsidRDefault="00BA216B" w:rsidP="00614F98"/>
                    <w:p w14:paraId="262D2D19" w14:textId="77777777" w:rsidR="00BA216B" w:rsidRDefault="00BA216B" w:rsidP="00614F98"/>
                    <w:p w14:paraId="2E27EBC7" w14:textId="77777777" w:rsidR="00BA216B" w:rsidRDefault="00BA216B" w:rsidP="00614F98"/>
                    <w:p w14:paraId="4C8D0703" w14:textId="77777777" w:rsidR="00BA216B" w:rsidRDefault="00BA216B" w:rsidP="00614F98"/>
                    <w:p w14:paraId="5952D023" w14:textId="77777777" w:rsidR="00BA216B" w:rsidRDefault="00BA216B" w:rsidP="00614F98"/>
                    <w:p w14:paraId="5907A495" w14:textId="77777777" w:rsidR="00BA216B" w:rsidRDefault="00BA216B" w:rsidP="00614F98"/>
                    <w:p w14:paraId="1541C81D" w14:textId="77777777" w:rsidR="00BA216B" w:rsidRDefault="00BA216B" w:rsidP="00614F98"/>
                    <w:p w14:paraId="17A6CE2A" w14:textId="77777777" w:rsidR="00BA216B" w:rsidRDefault="00BA216B" w:rsidP="00614F98"/>
                    <w:p w14:paraId="753FDBA0" w14:textId="77777777" w:rsidR="00BA216B" w:rsidRDefault="00BA216B" w:rsidP="00614F98"/>
                    <w:p w14:paraId="2DD97612" w14:textId="77777777" w:rsidR="00BA216B" w:rsidRDefault="00BA216B" w:rsidP="00614F98"/>
                    <w:p w14:paraId="0A936E94" w14:textId="77777777" w:rsidR="00BA216B" w:rsidRDefault="00BA216B" w:rsidP="00614F98"/>
                    <w:p w14:paraId="5505D5AB" w14:textId="77777777" w:rsidR="00BA216B" w:rsidRDefault="00BA216B" w:rsidP="00614F98"/>
                    <w:p w14:paraId="5BE2D9E9" w14:textId="77777777" w:rsidR="00BA216B" w:rsidRDefault="00BA216B" w:rsidP="00614F98"/>
                    <w:p w14:paraId="28CEA2DA" w14:textId="77777777" w:rsidR="00BA216B" w:rsidRDefault="00BA216B" w:rsidP="00614F98"/>
                    <w:p w14:paraId="1A4A4B8E" w14:textId="77777777" w:rsidR="00BA216B" w:rsidRDefault="00BA216B" w:rsidP="00614F98"/>
                    <w:p w14:paraId="2F414F91" w14:textId="77777777" w:rsidR="00BA216B" w:rsidRDefault="00BA216B" w:rsidP="00614F98"/>
                    <w:p w14:paraId="7796445D" w14:textId="77777777" w:rsidR="00BA216B" w:rsidRDefault="00BA216B" w:rsidP="00614F98"/>
                    <w:p w14:paraId="5AC9AA0E" w14:textId="77777777" w:rsidR="00BA216B" w:rsidRDefault="00BA216B" w:rsidP="00614F98"/>
                    <w:p w14:paraId="058DC81C" w14:textId="77777777" w:rsidR="00BA216B" w:rsidRDefault="00BA216B" w:rsidP="00614F98"/>
                    <w:p w14:paraId="2B4298AA" w14:textId="77777777" w:rsidR="00BA216B" w:rsidRDefault="00BA216B" w:rsidP="00614F98"/>
                    <w:p w14:paraId="34E777F7" w14:textId="77777777" w:rsidR="00BA216B" w:rsidRDefault="00BA216B" w:rsidP="00614F98"/>
                    <w:p w14:paraId="2EF22023" w14:textId="77777777" w:rsidR="00BA216B" w:rsidRDefault="00BA216B" w:rsidP="00614F98"/>
                    <w:p w14:paraId="19C7BDA7" w14:textId="77777777" w:rsidR="00BA216B" w:rsidRDefault="00BA216B" w:rsidP="00614F98"/>
                    <w:p w14:paraId="1EC36877" w14:textId="77777777" w:rsidR="00BA216B" w:rsidRDefault="00BA216B" w:rsidP="00614F98"/>
                    <w:p w14:paraId="498B6AEE" w14:textId="77777777" w:rsidR="00BA216B" w:rsidRDefault="00BA216B" w:rsidP="00614F98"/>
                    <w:p w14:paraId="0492142A" w14:textId="77777777" w:rsidR="00BA216B" w:rsidRDefault="00BA216B" w:rsidP="00614F98"/>
                    <w:p w14:paraId="731C51B7" w14:textId="77777777" w:rsidR="00BA216B" w:rsidRDefault="00BA216B" w:rsidP="00614F98"/>
                    <w:p w14:paraId="2077DE1B" w14:textId="77777777" w:rsidR="00BA216B" w:rsidRDefault="00BA216B" w:rsidP="00614F98"/>
                    <w:p w14:paraId="319078C4" w14:textId="77777777" w:rsidR="00BA216B" w:rsidRDefault="00BA216B" w:rsidP="00614F98"/>
                    <w:p w14:paraId="0E75D192" w14:textId="77777777" w:rsidR="00BA216B" w:rsidRDefault="00BA216B" w:rsidP="00614F98"/>
                    <w:p w14:paraId="58F583C3" w14:textId="77777777" w:rsidR="00BA216B" w:rsidRDefault="00BA216B" w:rsidP="00614F98"/>
                    <w:p w14:paraId="5DCCB2BE" w14:textId="77777777" w:rsidR="00BA216B" w:rsidRDefault="00BA216B" w:rsidP="00614F98"/>
                    <w:p w14:paraId="10F21A3D" w14:textId="77777777" w:rsidR="00BA216B" w:rsidRDefault="00BA216B" w:rsidP="00614F98"/>
                    <w:p w14:paraId="32E54943" w14:textId="77777777" w:rsidR="00BA216B" w:rsidRDefault="00BA216B" w:rsidP="00614F98"/>
                    <w:p w14:paraId="21386489" w14:textId="77777777" w:rsidR="00BA216B" w:rsidRDefault="00BA216B" w:rsidP="00614F98"/>
                    <w:p w14:paraId="0B75A368" w14:textId="77777777" w:rsidR="00BA216B" w:rsidRDefault="00BA216B" w:rsidP="00614F98"/>
                    <w:p w14:paraId="3B0A72C5" w14:textId="77777777" w:rsidR="00BA216B" w:rsidRDefault="00BA216B" w:rsidP="00614F98"/>
                    <w:p w14:paraId="1AE1CCEE" w14:textId="77777777" w:rsidR="00BA216B" w:rsidRDefault="00BA216B" w:rsidP="00614F98"/>
                    <w:p w14:paraId="637F865F" w14:textId="77777777" w:rsidR="00BA216B" w:rsidRDefault="00BA216B" w:rsidP="00614F98"/>
                    <w:p w14:paraId="2E52E865" w14:textId="77777777" w:rsidR="00BA216B" w:rsidRDefault="00BA216B" w:rsidP="00614F98"/>
                    <w:p w14:paraId="3DAA2429" w14:textId="77777777" w:rsidR="00BA216B" w:rsidRDefault="00BA216B" w:rsidP="00614F98"/>
                    <w:p w14:paraId="433A1EF2" w14:textId="77777777" w:rsidR="00BA216B" w:rsidRDefault="00BA216B" w:rsidP="00614F98"/>
                    <w:p w14:paraId="27C212E4" w14:textId="77777777" w:rsidR="00BA216B" w:rsidRDefault="00BA216B" w:rsidP="00614F98"/>
                    <w:p w14:paraId="5B5B7AA9" w14:textId="77777777" w:rsidR="00BA216B" w:rsidRDefault="00BA216B" w:rsidP="00614F98"/>
                    <w:p w14:paraId="5F7D8A52" w14:textId="77777777" w:rsidR="00BA216B" w:rsidRDefault="00BA216B" w:rsidP="00614F98"/>
                    <w:p w14:paraId="6E305F53" w14:textId="77777777" w:rsidR="00BA216B" w:rsidRDefault="00BA216B" w:rsidP="00614F98"/>
                    <w:p w14:paraId="50C5F6CD" w14:textId="77777777" w:rsidR="00BA216B" w:rsidRDefault="00BA216B" w:rsidP="00614F98"/>
                    <w:p w14:paraId="5599F5DB" w14:textId="77777777" w:rsidR="00BA216B" w:rsidRDefault="00BA216B" w:rsidP="00614F98"/>
                    <w:p w14:paraId="0E79B52B" w14:textId="77777777" w:rsidR="00BA216B" w:rsidRDefault="00BA216B" w:rsidP="00614F98"/>
                    <w:p w14:paraId="6E27E798" w14:textId="77777777" w:rsidR="00BA216B" w:rsidRDefault="00BA216B" w:rsidP="00614F98"/>
                    <w:p w14:paraId="0BEC9C2C" w14:textId="77777777" w:rsidR="00BA216B" w:rsidRDefault="00BA216B" w:rsidP="00614F98"/>
                    <w:p w14:paraId="0F2FF178" w14:textId="77777777" w:rsidR="00BA216B" w:rsidRDefault="00BA216B" w:rsidP="00614F98"/>
                    <w:p w14:paraId="3D4F45E3" w14:textId="77777777" w:rsidR="00BA216B" w:rsidRDefault="00BA216B" w:rsidP="00614F98"/>
                    <w:p w14:paraId="2538DF45" w14:textId="77777777" w:rsidR="00BA216B" w:rsidRDefault="00BA216B" w:rsidP="00614F98"/>
                    <w:p w14:paraId="11DA30B0" w14:textId="77777777" w:rsidR="00BA216B" w:rsidRDefault="00BA216B" w:rsidP="00614F98"/>
                    <w:p w14:paraId="7A8A8283" w14:textId="77777777" w:rsidR="00BA216B" w:rsidRDefault="00BA216B" w:rsidP="00614F98"/>
                    <w:p w14:paraId="2EBDCCBC" w14:textId="77777777" w:rsidR="00BA216B" w:rsidRDefault="00BA216B" w:rsidP="00614F98"/>
                    <w:p w14:paraId="42640690" w14:textId="77777777" w:rsidR="00BA216B" w:rsidRDefault="00BA216B" w:rsidP="00614F98"/>
                    <w:p w14:paraId="125C99FB" w14:textId="77777777" w:rsidR="00BA216B" w:rsidRDefault="00BA216B" w:rsidP="00614F98"/>
                    <w:p w14:paraId="058BF998" w14:textId="77777777" w:rsidR="00BA216B" w:rsidRDefault="00BA216B" w:rsidP="00614F98"/>
                    <w:p w14:paraId="65F2F3AA" w14:textId="77777777" w:rsidR="00BA216B" w:rsidRDefault="00BA216B" w:rsidP="00614F98"/>
                    <w:p w14:paraId="347AAA7C" w14:textId="77777777" w:rsidR="00BA216B" w:rsidRDefault="00BA216B" w:rsidP="00614F98"/>
                    <w:p w14:paraId="60EB15D6" w14:textId="77777777" w:rsidR="00BA216B" w:rsidRDefault="00BA216B" w:rsidP="00614F98"/>
                    <w:p w14:paraId="35B194D3" w14:textId="77777777" w:rsidR="00BA216B" w:rsidRDefault="00BA216B" w:rsidP="00614F98"/>
                    <w:p w14:paraId="78A73392" w14:textId="77777777" w:rsidR="00BA216B" w:rsidRDefault="00BA216B" w:rsidP="00614F98"/>
                    <w:p w14:paraId="41726ED6" w14:textId="77777777" w:rsidR="00BA216B" w:rsidRDefault="00BA216B" w:rsidP="00614F98"/>
                    <w:p w14:paraId="5E12D8E3" w14:textId="77777777" w:rsidR="00BA216B" w:rsidRDefault="00BA216B" w:rsidP="00614F98"/>
                    <w:p w14:paraId="141771CE" w14:textId="77777777" w:rsidR="00BA216B" w:rsidRDefault="00BA216B" w:rsidP="00614F98"/>
                    <w:p w14:paraId="6275B08B" w14:textId="77777777" w:rsidR="00BA216B" w:rsidRDefault="00BA216B" w:rsidP="00614F98"/>
                    <w:p w14:paraId="5802B3FD" w14:textId="77777777" w:rsidR="00BA216B" w:rsidRDefault="00BA216B" w:rsidP="00614F98"/>
                    <w:p w14:paraId="7ABFD589" w14:textId="77777777" w:rsidR="00BA216B" w:rsidRDefault="00BA216B" w:rsidP="00614F98"/>
                    <w:p w14:paraId="2C6FE6CD" w14:textId="77777777" w:rsidR="00BA216B" w:rsidRDefault="00BA216B" w:rsidP="00614F98"/>
                    <w:p w14:paraId="5BF60E07" w14:textId="77777777" w:rsidR="00BA216B" w:rsidRDefault="00BA216B" w:rsidP="00614F98"/>
                    <w:p w14:paraId="09850E4B" w14:textId="77777777" w:rsidR="00BA216B" w:rsidRDefault="00BA216B" w:rsidP="00614F98"/>
                    <w:p w14:paraId="50820E5D" w14:textId="77777777" w:rsidR="00BA216B" w:rsidRDefault="00BA216B" w:rsidP="00614F98"/>
                    <w:p w14:paraId="286DEBB0" w14:textId="77777777" w:rsidR="00BA216B" w:rsidRDefault="00BA216B" w:rsidP="00614F98"/>
                    <w:p w14:paraId="1BF799FA" w14:textId="77777777" w:rsidR="00BA216B" w:rsidRDefault="00BA216B" w:rsidP="00614F98"/>
                    <w:p w14:paraId="04DAD9E6" w14:textId="77777777" w:rsidR="00BA216B" w:rsidRDefault="00BA216B" w:rsidP="00614F98"/>
                    <w:p w14:paraId="5AE60A5F" w14:textId="77777777" w:rsidR="00BA216B" w:rsidRDefault="00BA216B" w:rsidP="00614F98"/>
                    <w:p w14:paraId="4628B2BB" w14:textId="77777777" w:rsidR="00BA216B" w:rsidRDefault="00BA216B" w:rsidP="00614F98"/>
                    <w:p w14:paraId="225D9012" w14:textId="77777777" w:rsidR="00BA216B" w:rsidRDefault="00BA216B" w:rsidP="00614F98"/>
                    <w:p w14:paraId="7A6CB7BC" w14:textId="77777777" w:rsidR="00BA216B" w:rsidRDefault="00BA216B" w:rsidP="00614F98"/>
                    <w:p w14:paraId="37D1A627" w14:textId="77777777" w:rsidR="00BA216B" w:rsidRDefault="00BA216B" w:rsidP="00614F98"/>
                    <w:p w14:paraId="00DFED94" w14:textId="77777777" w:rsidR="00BA216B" w:rsidRDefault="00BA216B" w:rsidP="00614F98"/>
                    <w:p w14:paraId="29A9FE37" w14:textId="77777777" w:rsidR="00BA216B" w:rsidRDefault="00BA216B" w:rsidP="00614F98"/>
                    <w:p w14:paraId="798A4757" w14:textId="77777777" w:rsidR="00BA216B" w:rsidRDefault="00BA216B" w:rsidP="00614F98"/>
                    <w:p w14:paraId="48DFC543" w14:textId="77777777" w:rsidR="00BA216B" w:rsidRDefault="00BA216B" w:rsidP="00614F98"/>
                    <w:p w14:paraId="4B9F65BE" w14:textId="77777777" w:rsidR="00BA216B" w:rsidRDefault="00BA216B" w:rsidP="00614F98"/>
                    <w:p w14:paraId="3D0F1206" w14:textId="77777777" w:rsidR="00BA216B" w:rsidRDefault="00BA216B" w:rsidP="00614F98"/>
                    <w:p w14:paraId="06334E85" w14:textId="77777777" w:rsidR="00BA216B" w:rsidRDefault="00BA216B" w:rsidP="00614F98"/>
                    <w:p w14:paraId="7957EBBA" w14:textId="77777777" w:rsidR="00BA216B" w:rsidRDefault="00BA216B" w:rsidP="00614F98"/>
                    <w:p w14:paraId="3CFB2D3D" w14:textId="77777777" w:rsidR="00BA216B" w:rsidRDefault="00BA216B" w:rsidP="00614F98"/>
                    <w:p w14:paraId="0B0361F1" w14:textId="77777777" w:rsidR="00BA216B" w:rsidRDefault="00BA216B" w:rsidP="00614F98"/>
                    <w:p w14:paraId="1BD119CB" w14:textId="77777777" w:rsidR="00BA216B" w:rsidRDefault="00BA216B" w:rsidP="00614F98"/>
                    <w:p w14:paraId="3FD73FE9" w14:textId="77777777" w:rsidR="00BA216B" w:rsidRDefault="00BA216B" w:rsidP="00614F98"/>
                    <w:p w14:paraId="3FBBAC34" w14:textId="77777777" w:rsidR="00BA216B" w:rsidRDefault="00BA216B" w:rsidP="00614F98"/>
                    <w:p w14:paraId="1DCA2993" w14:textId="77777777" w:rsidR="00BA216B" w:rsidRDefault="00BA216B" w:rsidP="00614F98"/>
                    <w:p w14:paraId="6FA9A858" w14:textId="77777777" w:rsidR="00BA216B" w:rsidRDefault="00BA216B" w:rsidP="00614F98"/>
                    <w:p w14:paraId="5AAC1DCC" w14:textId="77777777" w:rsidR="00BA216B" w:rsidRDefault="00BA216B" w:rsidP="00614F98"/>
                    <w:p w14:paraId="17FFEF42" w14:textId="77777777" w:rsidR="00BA216B" w:rsidRDefault="00BA216B" w:rsidP="00614F98"/>
                    <w:p w14:paraId="508A69C7" w14:textId="77777777" w:rsidR="00BA216B" w:rsidRDefault="00BA216B" w:rsidP="00614F98"/>
                    <w:p w14:paraId="6908D6F9" w14:textId="77777777" w:rsidR="00BA216B" w:rsidRDefault="00BA216B" w:rsidP="00614F98"/>
                    <w:p w14:paraId="132C0CF0" w14:textId="77777777" w:rsidR="00BA216B" w:rsidRDefault="00BA216B" w:rsidP="00614F98"/>
                    <w:p w14:paraId="1BF91E0B" w14:textId="77777777" w:rsidR="00BA216B" w:rsidRDefault="00BA216B" w:rsidP="00614F98"/>
                    <w:p w14:paraId="3F025115" w14:textId="77777777" w:rsidR="00BA216B" w:rsidRDefault="00BA216B" w:rsidP="00614F98"/>
                    <w:p w14:paraId="56ED583C" w14:textId="77777777" w:rsidR="00BA216B" w:rsidRDefault="00BA216B" w:rsidP="00614F98"/>
                    <w:p w14:paraId="6A5EEC2E" w14:textId="77777777" w:rsidR="00BA216B" w:rsidRDefault="00BA216B" w:rsidP="00614F98"/>
                    <w:p w14:paraId="5697A09D" w14:textId="77777777" w:rsidR="00BA216B" w:rsidRDefault="00BA216B" w:rsidP="00614F98"/>
                    <w:p w14:paraId="11F98333" w14:textId="77777777" w:rsidR="00BA216B" w:rsidRDefault="00BA216B" w:rsidP="00614F98"/>
                    <w:p w14:paraId="2C2AFF0A" w14:textId="77777777" w:rsidR="00BA216B" w:rsidRDefault="00BA216B" w:rsidP="00614F98"/>
                    <w:p w14:paraId="0886EF5D" w14:textId="77777777" w:rsidR="00BA216B" w:rsidRDefault="00BA216B" w:rsidP="00614F98"/>
                    <w:p w14:paraId="3B997643" w14:textId="77777777" w:rsidR="00BA216B" w:rsidRDefault="00BA216B" w:rsidP="00614F98"/>
                    <w:p w14:paraId="095ABA04" w14:textId="77777777" w:rsidR="00BA216B" w:rsidRDefault="00BA216B" w:rsidP="00614F98"/>
                    <w:p w14:paraId="789EDE7A" w14:textId="77777777" w:rsidR="00BA216B" w:rsidRDefault="00BA216B" w:rsidP="00614F98"/>
                    <w:p w14:paraId="01C9E2EA" w14:textId="77777777" w:rsidR="00BA216B" w:rsidRDefault="00BA216B" w:rsidP="00614F98"/>
                    <w:p w14:paraId="3912D066" w14:textId="77777777" w:rsidR="00BA216B" w:rsidRDefault="00BA216B" w:rsidP="00614F98"/>
                    <w:p w14:paraId="21D1A509" w14:textId="77777777" w:rsidR="00BA216B" w:rsidRDefault="00BA216B" w:rsidP="00614F98"/>
                    <w:p w14:paraId="02B51BCC" w14:textId="77777777" w:rsidR="00BA216B" w:rsidRDefault="00BA216B" w:rsidP="00614F98"/>
                    <w:p w14:paraId="78F80632" w14:textId="77777777" w:rsidR="00BA216B" w:rsidRDefault="00BA216B" w:rsidP="00614F98"/>
                    <w:p w14:paraId="5E12A8FF" w14:textId="77777777" w:rsidR="00BA216B" w:rsidRDefault="00BA216B" w:rsidP="00614F98"/>
                    <w:p w14:paraId="0CEA20B9" w14:textId="77777777" w:rsidR="00BA216B" w:rsidRDefault="00BA216B" w:rsidP="00614F98"/>
                    <w:p w14:paraId="0CF603C5" w14:textId="77777777" w:rsidR="00BA216B" w:rsidRDefault="00BA216B" w:rsidP="00614F98"/>
                    <w:p w14:paraId="54FB56A3" w14:textId="77777777" w:rsidR="00BA216B" w:rsidRDefault="00BA216B" w:rsidP="00614F98"/>
                    <w:p w14:paraId="49377C49" w14:textId="77777777" w:rsidR="00BA216B" w:rsidRDefault="00BA216B" w:rsidP="00614F98"/>
                    <w:p w14:paraId="70A7EAE3" w14:textId="77777777" w:rsidR="00BA216B" w:rsidRDefault="00BA216B" w:rsidP="00614F98"/>
                    <w:p w14:paraId="74EAF5A8" w14:textId="77777777" w:rsidR="00BA216B" w:rsidRDefault="00BA216B" w:rsidP="00614F98"/>
                    <w:p w14:paraId="74DF1D26" w14:textId="77777777" w:rsidR="00BA216B" w:rsidRDefault="00BA216B" w:rsidP="00614F98"/>
                    <w:p w14:paraId="2E6E2308" w14:textId="77777777" w:rsidR="00BA216B" w:rsidRDefault="00BA216B" w:rsidP="00614F98"/>
                    <w:p w14:paraId="5242B6DB" w14:textId="77777777" w:rsidR="00BA216B" w:rsidRDefault="00BA216B" w:rsidP="00614F98"/>
                    <w:p w14:paraId="646DDE4D" w14:textId="77777777" w:rsidR="00BA216B" w:rsidRDefault="00BA216B" w:rsidP="00614F98"/>
                    <w:p w14:paraId="65F61BA5" w14:textId="77777777" w:rsidR="00BA216B" w:rsidRDefault="00BA216B" w:rsidP="00614F98"/>
                    <w:p w14:paraId="2D8F6375" w14:textId="77777777" w:rsidR="00BA216B" w:rsidRDefault="00BA216B" w:rsidP="00614F98"/>
                    <w:p w14:paraId="70E74329" w14:textId="77777777" w:rsidR="00BA216B" w:rsidRDefault="00BA216B" w:rsidP="00614F98"/>
                    <w:p w14:paraId="73087CEB" w14:textId="77777777" w:rsidR="00BA216B" w:rsidRDefault="00BA216B" w:rsidP="00614F98"/>
                    <w:p w14:paraId="27AD3B7C" w14:textId="77777777" w:rsidR="00BA216B" w:rsidRDefault="00BA216B" w:rsidP="00614F98"/>
                    <w:p w14:paraId="3BCFBE1E" w14:textId="77777777" w:rsidR="00BA216B" w:rsidRDefault="00BA216B" w:rsidP="00614F98"/>
                    <w:p w14:paraId="2BBD55F9" w14:textId="77777777" w:rsidR="00BA216B" w:rsidRDefault="00BA216B" w:rsidP="00614F98"/>
                    <w:p w14:paraId="1997F977" w14:textId="77777777" w:rsidR="00BA216B" w:rsidRDefault="00BA216B" w:rsidP="00614F98"/>
                    <w:p w14:paraId="764A130F" w14:textId="77777777" w:rsidR="00BA216B" w:rsidRDefault="00BA216B" w:rsidP="00614F98"/>
                    <w:p w14:paraId="12CA1592" w14:textId="77777777" w:rsidR="00BA216B" w:rsidRDefault="00BA216B" w:rsidP="00614F98"/>
                    <w:p w14:paraId="6DAA43E6" w14:textId="77777777" w:rsidR="00BA216B" w:rsidRDefault="00BA216B" w:rsidP="00614F98"/>
                    <w:p w14:paraId="37FBC1CC" w14:textId="77777777" w:rsidR="00BA216B" w:rsidRDefault="00BA216B" w:rsidP="00614F98"/>
                    <w:p w14:paraId="504670AC" w14:textId="77777777" w:rsidR="00BA216B" w:rsidRDefault="00BA216B" w:rsidP="00614F98"/>
                    <w:p w14:paraId="395D4DDA" w14:textId="77777777" w:rsidR="00BA216B" w:rsidRDefault="00BA216B" w:rsidP="00614F98"/>
                    <w:p w14:paraId="4B807617" w14:textId="77777777" w:rsidR="00BA216B" w:rsidRDefault="00BA216B" w:rsidP="00614F98"/>
                    <w:p w14:paraId="1A3F3EA7" w14:textId="77777777" w:rsidR="00BA216B" w:rsidRDefault="00BA216B" w:rsidP="00614F98"/>
                    <w:p w14:paraId="07534E89" w14:textId="77777777" w:rsidR="00BA216B" w:rsidRDefault="00BA216B" w:rsidP="00614F98"/>
                    <w:p w14:paraId="21F88449" w14:textId="77777777" w:rsidR="00BA216B" w:rsidRDefault="00BA216B" w:rsidP="00614F98"/>
                    <w:p w14:paraId="55F7A5EE" w14:textId="77777777" w:rsidR="00BA216B" w:rsidRDefault="00BA216B" w:rsidP="00614F98"/>
                    <w:p w14:paraId="18A58B42" w14:textId="77777777" w:rsidR="00BA216B" w:rsidRDefault="00BA216B" w:rsidP="00614F98"/>
                    <w:p w14:paraId="21DC16C1" w14:textId="77777777" w:rsidR="00BA216B" w:rsidRDefault="00BA216B" w:rsidP="00614F98"/>
                    <w:p w14:paraId="1361B14C" w14:textId="77777777" w:rsidR="00BA216B" w:rsidRDefault="00BA216B" w:rsidP="00614F98"/>
                    <w:p w14:paraId="25DB7984" w14:textId="77777777" w:rsidR="00BA216B" w:rsidRDefault="00BA216B" w:rsidP="00614F98"/>
                    <w:p w14:paraId="6FD18CAD" w14:textId="77777777" w:rsidR="00BA216B" w:rsidRDefault="00BA216B" w:rsidP="00614F98"/>
                    <w:p w14:paraId="550EACE0" w14:textId="77777777" w:rsidR="00BA216B" w:rsidRDefault="00BA216B" w:rsidP="00614F98"/>
                    <w:p w14:paraId="2F0AFA19" w14:textId="77777777" w:rsidR="00BA216B" w:rsidRDefault="00BA216B" w:rsidP="00614F98"/>
                    <w:p w14:paraId="53295A10" w14:textId="77777777" w:rsidR="00BA216B" w:rsidRDefault="00BA216B" w:rsidP="00614F98"/>
                    <w:p w14:paraId="7470EE80" w14:textId="77777777" w:rsidR="00BA216B" w:rsidRDefault="00BA216B" w:rsidP="00614F98"/>
                    <w:p w14:paraId="2B7AAAC6" w14:textId="77777777" w:rsidR="00BA216B" w:rsidRDefault="00BA216B" w:rsidP="00614F98"/>
                    <w:p w14:paraId="1BF63497" w14:textId="77777777" w:rsidR="00BA216B" w:rsidRDefault="00BA216B" w:rsidP="00614F98"/>
                    <w:p w14:paraId="4F4C4358" w14:textId="77777777" w:rsidR="00BA216B" w:rsidRDefault="00BA216B" w:rsidP="00614F98"/>
                    <w:p w14:paraId="3BC0738A" w14:textId="77777777" w:rsidR="00BA216B" w:rsidRDefault="00BA216B" w:rsidP="00614F98"/>
                    <w:p w14:paraId="611D568A" w14:textId="77777777" w:rsidR="00BA216B" w:rsidRDefault="00BA216B" w:rsidP="00614F98"/>
                    <w:p w14:paraId="3D8DCB11" w14:textId="77777777" w:rsidR="00BA216B" w:rsidRDefault="00BA216B" w:rsidP="00614F98"/>
                    <w:p w14:paraId="03B42A57" w14:textId="77777777" w:rsidR="00BA216B" w:rsidRDefault="00BA216B" w:rsidP="00614F98"/>
                    <w:p w14:paraId="31C8F2F2" w14:textId="77777777" w:rsidR="00BA216B" w:rsidRDefault="00BA216B" w:rsidP="00614F98"/>
                    <w:p w14:paraId="051CEF41" w14:textId="77777777" w:rsidR="00BA216B" w:rsidRDefault="00BA216B" w:rsidP="00614F98"/>
                    <w:p w14:paraId="42135313" w14:textId="77777777" w:rsidR="00BA216B" w:rsidRDefault="00BA216B" w:rsidP="00614F98"/>
                    <w:p w14:paraId="7A66DE29" w14:textId="77777777" w:rsidR="00BA216B" w:rsidRDefault="00BA216B" w:rsidP="00614F98"/>
                    <w:p w14:paraId="5765B810" w14:textId="77777777" w:rsidR="00BA216B" w:rsidRDefault="00BA216B" w:rsidP="00614F98"/>
                    <w:p w14:paraId="745330AD" w14:textId="77777777" w:rsidR="00BA216B" w:rsidRDefault="00BA216B" w:rsidP="00614F98"/>
                    <w:p w14:paraId="367F4825" w14:textId="77777777" w:rsidR="00BA216B" w:rsidRDefault="00BA216B" w:rsidP="00614F98"/>
                    <w:p w14:paraId="4BFF917A" w14:textId="77777777" w:rsidR="00BA216B" w:rsidRDefault="00BA216B" w:rsidP="00614F98"/>
                    <w:p w14:paraId="267CCD96" w14:textId="77777777" w:rsidR="00BA216B" w:rsidRDefault="00BA216B" w:rsidP="00614F98"/>
                    <w:p w14:paraId="1CE7CC49" w14:textId="77777777" w:rsidR="00BA216B" w:rsidRDefault="00BA216B" w:rsidP="00614F98"/>
                    <w:p w14:paraId="0394C95E" w14:textId="77777777" w:rsidR="00BA216B" w:rsidRDefault="00BA216B" w:rsidP="00614F98"/>
                    <w:p w14:paraId="7DFDBB24" w14:textId="77777777" w:rsidR="00BA216B" w:rsidRDefault="00BA216B" w:rsidP="00614F98"/>
                    <w:p w14:paraId="0A01436D" w14:textId="77777777" w:rsidR="00BA216B" w:rsidRDefault="00BA216B" w:rsidP="00614F98"/>
                    <w:p w14:paraId="6D845D13" w14:textId="77777777" w:rsidR="00BA216B" w:rsidRDefault="00BA216B" w:rsidP="00614F98"/>
                    <w:p w14:paraId="09F38FC0" w14:textId="77777777" w:rsidR="00BA216B" w:rsidRDefault="00BA216B" w:rsidP="00614F98"/>
                    <w:p w14:paraId="5FDE7750" w14:textId="77777777" w:rsidR="00BA216B" w:rsidRDefault="00BA216B" w:rsidP="00614F98"/>
                    <w:p w14:paraId="74942B99" w14:textId="77777777" w:rsidR="00BA216B" w:rsidRDefault="00BA216B" w:rsidP="00614F98"/>
                    <w:p w14:paraId="7359903A" w14:textId="77777777" w:rsidR="00BA216B" w:rsidRDefault="00BA216B" w:rsidP="00614F98"/>
                    <w:p w14:paraId="4DFF06D1" w14:textId="77777777" w:rsidR="00BA216B" w:rsidRDefault="00BA216B" w:rsidP="00614F98"/>
                    <w:p w14:paraId="4BB5629B" w14:textId="77777777" w:rsidR="00BA216B" w:rsidRDefault="00BA216B" w:rsidP="00614F98"/>
                    <w:p w14:paraId="0894B69E" w14:textId="77777777" w:rsidR="00BA216B" w:rsidRDefault="00BA216B" w:rsidP="00614F98"/>
                    <w:p w14:paraId="4C2E8ADD" w14:textId="77777777" w:rsidR="00BA216B" w:rsidRDefault="00BA216B" w:rsidP="00614F98"/>
                    <w:p w14:paraId="3092145B" w14:textId="77777777" w:rsidR="00BA216B" w:rsidRDefault="00BA216B" w:rsidP="00614F98"/>
                    <w:p w14:paraId="6F23B941" w14:textId="77777777" w:rsidR="00BA216B" w:rsidRDefault="00BA216B" w:rsidP="00614F98"/>
                    <w:p w14:paraId="4886D66B" w14:textId="77777777" w:rsidR="00BA216B" w:rsidRDefault="00BA216B" w:rsidP="00614F98"/>
                    <w:p w14:paraId="77DC9E9C" w14:textId="77777777" w:rsidR="00BA216B" w:rsidRDefault="00BA216B" w:rsidP="00614F98"/>
                    <w:p w14:paraId="65BDBB68" w14:textId="77777777" w:rsidR="00BA216B" w:rsidRDefault="00BA216B" w:rsidP="00614F98"/>
                    <w:p w14:paraId="3ACB84FC" w14:textId="77777777" w:rsidR="00BA216B" w:rsidRDefault="00BA216B" w:rsidP="00614F98"/>
                    <w:p w14:paraId="2CB98938" w14:textId="77777777" w:rsidR="00BA216B" w:rsidRDefault="00BA216B" w:rsidP="00614F98"/>
                    <w:p w14:paraId="64D202BB" w14:textId="77777777" w:rsidR="00BA216B" w:rsidRDefault="00BA216B" w:rsidP="00614F98"/>
                    <w:p w14:paraId="67BFB485" w14:textId="77777777" w:rsidR="00BA216B" w:rsidRDefault="00BA216B" w:rsidP="00614F98"/>
                    <w:p w14:paraId="407D446F" w14:textId="77777777" w:rsidR="00BA216B" w:rsidRDefault="00BA216B" w:rsidP="00614F98"/>
                    <w:p w14:paraId="20B7224E" w14:textId="77777777" w:rsidR="00BA216B" w:rsidRDefault="00BA216B" w:rsidP="00614F98"/>
                    <w:p w14:paraId="2CABC4DB" w14:textId="77777777" w:rsidR="00BA216B" w:rsidRDefault="00BA216B" w:rsidP="00614F98"/>
                    <w:p w14:paraId="54ABDA14" w14:textId="77777777" w:rsidR="00BA216B" w:rsidRDefault="00BA216B" w:rsidP="00614F98"/>
                    <w:p w14:paraId="5FDA06E8" w14:textId="77777777" w:rsidR="00BA216B" w:rsidRDefault="00BA216B" w:rsidP="00614F98"/>
                    <w:p w14:paraId="4A47E3B9" w14:textId="77777777" w:rsidR="00BA216B" w:rsidRDefault="00BA216B" w:rsidP="00614F98"/>
                    <w:p w14:paraId="42F80A32" w14:textId="77777777" w:rsidR="00BA216B" w:rsidRDefault="00BA216B" w:rsidP="00614F98"/>
                    <w:p w14:paraId="40ABFFC6" w14:textId="77777777" w:rsidR="00BA216B" w:rsidRDefault="00BA216B" w:rsidP="00614F98"/>
                    <w:p w14:paraId="21802014" w14:textId="77777777" w:rsidR="00BA216B" w:rsidRDefault="00BA216B" w:rsidP="00614F98"/>
                    <w:p w14:paraId="4B5B6E3D" w14:textId="77777777" w:rsidR="00BA216B" w:rsidRDefault="00BA216B" w:rsidP="00614F98"/>
                    <w:p w14:paraId="0DA1053C" w14:textId="77777777" w:rsidR="00BA216B" w:rsidRDefault="00BA216B" w:rsidP="00614F98"/>
                    <w:p w14:paraId="755297ED" w14:textId="77777777" w:rsidR="00BA216B" w:rsidRDefault="00BA216B" w:rsidP="00614F98"/>
                    <w:p w14:paraId="7C9B43B9" w14:textId="77777777" w:rsidR="00BA216B" w:rsidRDefault="00BA216B" w:rsidP="00614F98"/>
                    <w:p w14:paraId="6B820E4F" w14:textId="77777777" w:rsidR="00BA216B" w:rsidRDefault="00BA216B" w:rsidP="00614F98"/>
                    <w:p w14:paraId="776BE182" w14:textId="77777777" w:rsidR="00BA216B" w:rsidRDefault="00BA216B" w:rsidP="00614F98"/>
                    <w:p w14:paraId="00B73F54" w14:textId="77777777" w:rsidR="00BA216B" w:rsidRDefault="00BA216B" w:rsidP="00614F98"/>
                    <w:p w14:paraId="110519D0" w14:textId="77777777" w:rsidR="00BA216B" w:rsidRDefault="00BA216B" w:rsidP="00614F98"/>
                    <w:p w14:paraId="0BBBFF0F" w14:textId="77777777" w:rsidR="00BA216B" w:rsidRDefault="00BA216B" w:rsidP="00614F98"/>
                    <w:p w14:paraId="46348DCC" w14:textId="77777777" w:rsidR="00BA216B" w:rsidRDefault="00BA216B" w:rsidP="00614F98"/>
                    <w:p w14:paraId="693094CD" w14:textId="77777777" w:rsidR="00BA216B" w:rsidRDefault="00BA216B" w:rsidP="00614F98"/>
                    <w:p w14:paraId="07C95BC9" w14:textId="77777777" w:rsidR="00BA216B" w:rsidRDefault="00BA216B" w:rsidP="00614F98"/>
                    <w:p w14:paraId="52D2E34B" w14:textId="77777777" w:rsidR="00BA216B" w:rsidRDefault="00BA216B" w:rsidP="00614F98"/>
                    <w:p w14:paraId="7F6693B4" w14:textId="77777777" w:rsidR="00BA216B" w:rsidRDefault="00BA216B" w:rsidP="00614F98"/>
                    <w:p w14:paraId="1D3D49F8" w14:textId="77777777" w:rsidR="00BA216B" w:rsidRDefault="00BA216B" w:rsidP="00614F98"/>
                    <w:p w14:paraId="534B6005" w14:textId="77777777" w:rsidR="00BA216B" w:rsidRDefault="00BA216B" w:rsidP="00614F98"/>
                    <w:p w14:paraId="0DAF911D" w14:textId="77777777" w:rsidR="00BA216B" w:rsidRDefault="00BA216B" w:rsidP="00614F98"/>
                    <w:p w14:paraId="235EAB3A" w14:textId="77777777" w:rsidR="00BA216B" w:rsidRDefault="00BA216B" w:rsidP="00614F98"/>
                    <w:p w14:paraId="01DB9190" w14:textId="77777777" w:rsidR="00BA216B" w:rsidRDefault="00BA216B" w:rsidP="00614F98"/>
                    <w:p w14:paraId="5F6BEB58" w14:textId="77777777" w:rsidR="00BA216B" w:rsidRDefault="00BA216B" w:rsidP="00614F98"/>
                    <w:p w14:paraId="4A308B5A" w14:textId="77777777" w:rsidR="00BA216B" w:rsidRDefault="00BA216B" w:rsidP="00614F98"/>
                    <w:p w14:paraId="435EDA41" w14:textId="77777777" w:rsidR="00BA216B" w:rsidRDefault="00BA216B" w:rsidP="00614F98"/>
                    <w:p w14:paraId="28E7D24C" w14:textId="77777777" w:rsidR="00BA216B" w:rsidRDefault="00BA216B" w:rsidP="00614F98"/>
                    <w:p w14:paraId="607B698D" w14:textId="77777777" w:rsidR="00BA216B" w:rsidRDefault="00BA216B" w:rsidP="00614F98"/>
                    <w:p w14:paraId="798D2C0C" w14:textId="77777777" w:rsidR="00BA216B" w:rsidRDefault="00BA216B" w:rsidP="00614F98"/>
                    <w:p w14:paraId="37DFC2CB" w14:textId="77777777" w:rsidR="00BA216B" w:rsidRDefault="00BA216B" w:rsidP="00614F98"/>
                    <w:p w14:paraId="1E40B818" w14:textId="77777777" w:rsidR="00BA216B" w:rsidRDefault="00BA216B" w:rsidP="00614F98"/>
                    <w:p w14:paraId="33E33C19" w14:textId="77777777" w:rsidR="00BA216B" w:rsidRDefault="00BA216B" w:rsidP="00614F98"/>
                    <w:p w14:paraId="2F855A95" w14:textId="77777777" w:rsidR="00BA216B" w:rsidRDefault="00BA216B" w:rsidP="00614F98"/>
                    <w:p w14:paraId="29F0D541" w14:textId="77777777" w:rsidR="00BA216B" w:rsidRDefault="00BA216B" w:rsidP="00614F98"/>
                    <w:p w14:paraId="1731F143" w14:textId="77777777" w:rsidR="00BA216B" w:rsidRDefault="00BA216B" w:rsidP="00614F98"/>
                    <w:p w14:paraId="7201583A" w14:textId="77777777" w:rsidR="00BA216B" w:rsidRDefault="00BA216B" w:rsidP="00614F98"/>
                    <w:p w14:paraId="38A28E73" w14:textId="77777777" w:rsidR="00BA216B" w:rsidRDefault="00BA216B" w:rsidP="00614F98"/>
                    <w:p w14:paraId="4F3FA279" w14:textId="77777777" w:rsidR="00BA216B" w:rsidRDefault="00BA216B" w:rsidP="00614F98"/>
                    <w:p w14:paraId="5748EDD9" w14:textId="77777777" w:rsidR="00BA216B" w:rsidRDefault="00BA216B" w:rsidP="00614F98"/>
                    <w:p w14:paraId="23D97B45" w14:textId="77777777" w:rsidR="00BA216B" w:rsidRDefault="00BA216B" w:rsidP="00614F98"/>
                    <w:p w14:paraId="695ACCF2" w14:textId="77777777" w:rsidR="00BA216B" w:rsidRDefault="00BA216B" w:rsidP="00614F98"/>
                    <w:p w14:paraId="5B7559AC" w14:textId="77777777" w:rsidR="00BA216B" w:rsidRDefault="00BA216B" w:rsidP="00614F98"/>
                    <w:p w14:paraId="3FFDFBB1" w14:textId="77777777" w:rsidR="00BA216B" w:rsidRDefault="00BA216B" w:rsidP="00614F98"/>
                    <w:p w14:paraId="0DAD97D6" w14:textId="77777777" w:rsidR="00BA216B" w:rsidRDefault="00BA216B" w:rsidP="00614F98"/>
                    <w:p w14:paraId="57A69ABF" w14:textId="77777777" w:rsidR="00BA216B" w:rsidRDefault="00BA216B" w:rsidP="00614F98"/>
                    <w:p w14:paraId="2D8B7F75" w14:textId="77777777" w:rsidR="00BA216B" w:rsidRDefault="00BA216B" w:rsidP="00614F98"/>
                    <w:p w14:paraId="5BA57ED3" w14:textId="77777777" w:rsidR="00BA216B" w:rsidRDefault="00BA216B" w:rsidP="00614F98"/>
                    <w:p w14:paraId="76FF3DE4" w14:textId="77777777" w:rsidR="00BA216B" w:rsidRDefault="00BA216B" w:rsidP="00614F98"/>
                    <w:p w14:paraId="38F63A7B" w14:textId="77777777" w:rsidR="00BA216B" w:rsidRDefault="00BA216B" w:rsidP="00614F98"/>
                    <w:p w14:paraId="592E54D4" w14:textId="77777777" w:rsidR="00BA216B" w:rsidRDefault="00BA216B" w:rsidP="00614F98"/>
                    <w:p w14:paraId="6179222E" w14:textId="77777777" w:rsidR="00BA216B" w:rsidRDefault="00BA216B" w:rsidP="00614F98"/>
                    <w:p w14:paraId="7F211E64" w14:textId="77777777" w:rsidR="00BA216B" w:rsidRDefault="00BA216B" w:rsidP="00614F98"/>
                    <w:p w14:paraId="3497E0CF" w14:textId="77777777" w:rsidR="00BA216B" w:rsidRDefault="00BA216B" w:rsidP="00614F98"/>
                    <w:p w14:paraId="4198300E" w14:textId="77777777" w:rsidR="00BA216B" w:rsidRDefault="00BA216B" w:rsidP="00614F98"/>
                    <w:p w14:paraId="06784E2C" w14:textId="77777777" w:rsidR="00BA216B" w:rsidRDefault="00BA216B" w:rsidP="00614F98"/>
                    <w:p w14:paraId="505BB398" w14:textId="77777777" w:rsidR="00BA216B" w:rsidRDefault="00BA216B" w:rsidP="00614F98"/>
                    <w:p w14:paraId="69059E3D" w14:textId="77777777" w:rsidR="00BA216B" w:rsidRDefault="00BA216B" w:rsidP="00614F98"/>
                    <w:p w14:paraId="17948A11" w14:textId="77777777" w:rsidR="00BA216B" w:rsidRDefault="00BA216B" w:rsidP="00614F98"/>
                    <w:p w14:paraId="388163FA" w14:textId="77777777" w:rsidR="00BA216B" w:rsidRDefault="00BA216B" w:rsidP="00614F98"/>
                    <w:p w14:paraId="56E53154" w14:textId="77777777" w:rsidR="00BA216B" w:rsidRDefault="00BA216B" w:rsidP="00614F98"/>
                    <w:p w14:paraId="31A2569B" w14:textId="77777777" w:rsidR="00BA216B" w:rsidRDefault="00BA216B" w:rsidP="00614F98"/>
                    <w:p w14:paraId="3BE15226" w14:textId="77777777" w:rsidR="00BA216B" w:rsidRDefault="00BA216B" w:rsidP="00614F98"/>
                    <w:p w14:paraId="4E194D7A" w14:textId="77777777" w:rsidR="00BA216B" w:rsidRDefault="00BA216B" w:rsidP="00614F98"/>
                    <w:p w14:paraId="3BBE1AB6" w14:textId="77777777" w:rsidR="00BA216B" w:rsidRDefault="00BA216B" w:rsidP="00614F98"/>
                    <w:p w14:paraId="07138659" w14:textId="77777777" w:rsidR="00BA216B" w:rsidRDefault="00BA216B" w:rsidP="00614F98"/>
                    <w:p w14:paraId="1315A9B9" w14:textId="77777777" w:rsidR="00BA216B" w:rsidRDefault="00BA216B" w:rsidP="00614F98"/>
                    <w:p w14:paraId="411CEA2F" w14:textId="77777777" w:rsidR="00BA216B" w:rsidRDefault="00BA216B" w:rsidP="00614F98"/>
                    <w:p w14:paraId="0D50EDF6" w14:textId="77777777" w:rsidR="00BA216B" w:rsidRDefault="00BA216B" w:rsidP="00614F98"/>
                    <w:p w14:paraId="74C5A485" w14:textId="77777777" w:rsidR="00BA216B" w:rsidRDefault="00BA216B" w:rsidP="00614F98"/>
                    <w:p w14:paraId="5D457E52" w14:textId="77777777" w:rsidR="00BA216B" w:rsidRDefault="00BA216B" w:rsidP="00614F98"/>
                    <w:p w14:paraId="4E0C014E" w14:textId="77777777" w:rsidR="00BA216B" w:rsidRDefault="00BA216B" w:rsidP="00614F98"/>
                    <w:p w14:paraId="3D9AEE4B" w14:textId="77777777" w:rsidR="00BA216B" w:rsidRDefault="00BA216B" w:rsidP="00614F98"/>
                    <w:p w14:paraId="7BB48EBB" w14:textId="77777777" w:rsidR="00BA216B" w:rsidRDefault="00BA216B" w:rsidP="00614F98"/>
                    <w:p w14:paraId="58D493D1" w14:textId="77777777" w:rsidR="00BA216B" w:rsidRDefault="00BA216B" w:rsidP="00614F98"/>
                    <w:p w14:paraId="6E37AABD" w14:textId="77777777" w:rsidR="00BA216B" w:rsidRDefault="00BA216B" w:rsidP="00614F98"/>
                    <w:p w14:paraId="689E117D" w14:textId="77777777" w:rsidR="00BA216B" w:rsidRDefault="00BA216B" w:rsidP="00614F98"/>
                    <w:p w14:paraId="1311D9EE" w14:textId="77777777" w:rsidR="00BA216B" w:rsidRDefault="00BA216B" w:rsidP="00614F98"/>
                    <w:p w14:paraId="2EE23A0E" w14:textId="77777777" w:rsidR="00BA216B" w:rsidRDefault="00BA216B" w:rsidP="00614F98"/>
                    <w:p w14:paraId="37DA0693" w14:textId="77777777" w:rsidR="00BA216B" w:rsidRDefault="00BA216B" w:rsidP="00614F98"/>
                    <w:p w14:paraId="423B06ED" w14:textId="77777777" w:rsidR="00BA216B" w:rsidRDefault="00BA216B" w:rsidP="00614F98"/>
                    <w:p w14:paraId="6D857D8C" w14:textId="77777777" w:rsidR="00BA216B" w:rsidRDefault="00BA216B" w:rsidP="00614F98"/>
                    <w:p w14:paraId="352E60B1" w14:textId="77777777" w:rsidR="00BA216B" w:rsidRDefault="00BA216B" w:rsidP="00614F98"/>
                    <w:p w14:paraId="4F403174" w14:textId="77777777" w:rsidR="00BA216B" w:rsidRDefault="00BA216B" w:rsidP="00614F98"/>
                    <w:p w14:paraId="6CB61018" w14:textId="77777777" w:rsidR="00BA216B" w:rsidRDefault="00BA216B" w:rsidP="00614F98"/>
                    <w:p w14:paraId="1F946A92" w14:textId="77777777" w:rsidR="00BA216B" w:rsidRDefault="00BA216B" w:rsidP="00614F98"/>
                    <w:p w14:paraId="1BC934A3" w14:textId="77777777" w:rsidR="00BA216B" w:rsidRDefault="00BA216B" w:rsidP="00614F98"/>
                    <w:p w14:paraId="10F523A4" w14:textId="77777777" w:rsidR="00BA216B" w:rsidRDefault="00BA216B" w:rsidP="00614F98"/>
                    <w:p w14:paraId="2764F690" w14:textId="77777777" w:rsidR="00BA216B" w:rsidRDefault="00BA216B" w:rsidP="00614F98"/>
                    <w:p w14:paraId="6753BDB0" w14:textId="77777777" w:rsidR="00BA216B" w:rsidRDefault="00BA216B" w:rsidP="00614F98"/>
                    <w:p w14:paraId="12A0FECE" w14:textId="77777777" w:rsidR="00BA216B" w:rsidRDefault="00BA216B" w:rsidP="00614F98"/>
                    <w:p w14:paraId="455BCD99" w14:textId="77777777" w:rsidR="00BA216B" w:rsidRDefault="00BA216B" w:rsidP="00614F98"/>
                    <w:p w14:paraId="6DEB393A" w14:textId="77777777" w:rsidR="00BA216B" w:rsidRDefault="00BA216B" w:rsidP="00614F98"/>
                    <w:p w14:paraId="73FF4D52" w14:textId="77777777" w:rsidR="00BA216B" w:rsidRDefault="00BA216B" w:rsidP="00614F98"/>
                    <w:p w14:paraId="24462852" w14:textId="77777777" w:rsidR="00BA216B" w:rsidRDefault="00BA216B" w:rsidP="00614F98"/>
                    <w:p w14:paraId="32858A10" w14:textId="77777777" w:rsidR="00BA216B" w:rsidRDefault="00BA216B" w:rsidP="00614F98"/>
                    <w:p w14:paraId="480E4B19" w14:textId="77777777" w:rsidR="00BA216B" w:rsidRDefault="00BA216B" w:rsidP="00614F98"/>
                    <w:p w14:paraId="6763DC44" w14:textId="77777777" w:rsidR="00BA216B" w:rsidRDefault="00BA216B" w:rsidP="00614F98"/>
                    <w:p w14:paraId="7D0602E7" w14:textId="77777777" w:rsidR="00BA216B" w:rsidRDefault="00BA216B" w:rsidP="00614F98"/>
                    <w:p w14:paraId="6AAA4ED4" w14:textId="77777777" w:rsidR="00BA216B" w:rsidRDefault="00BA216B" w:rsidP="00614F98"/>
                    <w:p w14:paraId="229EFF0C" w14:textId="77777777" w:rsidR="00BA216B" w:rsidRDefault="00BA216B" w:rsidP="00614F98"/>
                    <w:p w14:paraId="48AB35A4" w14:textId="77777777" w:rsidR="00BA216B" w:rsidRDefault="00BA216B" w:rsidP="00614F98"/>
                    <w:p w14:paraId="6B35BCF3" w14:textId="77777777" w:rsidR="00BA216B" w:rsidRDefault="00BA216B" w:rsidP="00614F98"/>
                    <w:p w14:paraId="079EB775" w14:textId="77777777" w:rsidR="00BA216B" w:rsidRDefault="00BA216B" w:rsidP="00614F98"/>
                    <w:p w14:paraId="6EF0BCAC" w14:textId="77777777" w:rsidR="00BA216B" w:rsidRDefault="00BA216B" w:rsidP="00614F98"/>
                    <w:p w14:paraId="24830307" w14:textId="77777777" w:rsidR="00BA216B" w:rsidRDefault="00BA216B" w:rsidP="00614F98"/>
                    <w:p w14:paraId="5117F6CA" w14:textId="77777777" w:rsidR="00BA216B" w:rsidRDefault="00BA216B" w:rsidP="00614F98"/>
                    <w:p w14:paraId="1F6375A8" w14:textId="77777777" w:rsidR="00BA216B" w:rsidRDefault="00BA216B" w:rsidP="00614F98"/>
                    <w:p w14:paraId="45A57271" w14:textId="77777777" w:rsidR="00BA216B" w:rsidRDefault="00BA216B" w:rsidP="00614F98"/>
                    <w:p w14:paraId="77242CAB" w14:textId="77777777" w:rsidR="00BA216B" w:rsidRDefault="00BA216B" w:rsidP="00614F98"/>
                    <w:p w14:paraId="41D2913C" w14:textId="77777777" w:rsidR="00BA216B" w:rsidRDefault="00BA216B" w:rsidP="00614F98"/>
                    <w:p w14:paraId="461A810A" w14:textId="77777777" w:rsidR="00BA216B" w:rsidRDefault="00BA216B" w:rsidP="00614F98"/>
                    <w:p w14:paraId="01D53919" w14:textId="77777777" w:rsidR="00BA216B" w:rsidRDefault="00BA216B" w:rsidP="00614F98"/>
                    <w:p w14:paraId="6BFC2D1A" w14:textId="77777777" w:rsidR="00BA216B" w:rsidRDefault="00BA216B" w:rsidP="00614F98"/>
                    <w:p w14:paraId="445B210E" w14:textId="77777777" w:rsidR="00BA216B" w:rsidRDefault="00BA216B" w:rsidP="00614F98"/>
                    <w:p w14:paraId="770FE223" w14:textId="77777777" w:rsidR="00BA216B" w:rsidRDefault="00BA216B" w:rsidP="00614F98"/>
                    <w:p w14:paraId="37634091" w14:textId="77777777" w:rsidR="00BA216B" w:rsidRDefault="00BA216B" w:rsidP="00614F98"/>
                    <w:p w14:paraId="75B0CB39" w14:textId="77777777" w:rsidR="00BA216B" w:rsidRDefault="00BA216B" w:rsidP="00614F98"/>
                    <w:p w14:paraId="1A712DAA" w14:textId="77777777" w:rsidR="00BA216B" w:rsidRDefault="00BA216B" w:rsidP="00614F98"/>
                    <w:p w14:paraId="02F1923A" w14:textId="77777777" w:rsidR="00BA216B" w:rsidRDefault="00BA216B" w:rsidP="00614F98"/>
                    <w:p w14:paraId="088368C8" w14:textId="77777777" w:rsidR="00BA216B" w:rsidRDefault="00BA216B" w:rsidP="00614F98"/>
                    <w:p w14:paraId="34576C7E" w14:textId="77777777" w:rsidR="00BA216B" w:rsidRDefault="00BA216B" w:rsidP="00614F98"/>
                    <w:p w14:paraId="18E9F236" w14:textId="77777777" w:rsidR="00BA216B" w:rsidRDefault="00BA216B" w:rsidP="00614F98"/>
                    <w:p w14:paraId="61FDC10B" w14:textId="77777777" w:rsidR="00BA216B" w:rsidRDefault="00BA216B" w:rsidP="00614F98"/>
                    <w:p w14:paraId="5EE3A6C3" w14:textId="77777777" w:rsidR="00BA216B" w:rsidRDefault="00BA216B" w:rsidP="00614F98"/>
                    <w:p w14:paraId="5E816E3D" w14:textId="77777777" w:rsidR="00BA216B" w:rsidRDefault="00BA216B" w:rsidP="00614F98"/>
                    <w:p w14:paraId="266F0D7A" w14:textId="77777777" w:rsidR="00BA216B" w:rsidRDefault="00BA216B" w:rsidP="00614F98"/>
                    <w:p w14:paraId="0D64C9B4" w14:textId="77777777" w:rsidR="00BA216B" w:rsidRDefault="00BA216B" w:rsidP="00614F98"/>
                    <w:p w14:paraId="6E9AC3B2" w14:textId="77777777" w:rsidR="00BA216B" w:rsidRDefault="00BA216B" w:rsidP="00614F98"/>
                    <w:p w14:paraId="4252848A" w14:textId="77777777" w:rsidR="00BA216B" w:rsidRDefault="00BA216B" w:rsidP="00614F98"/>
                    <w:p w14:paraId="72B38C27" w14:textId="77777777" w:rsidR="00BA216B" w:rsidRDefault="00BA216B" w:rsidP="00614F98"/>
                    <w:p w14:paraId="6D14B531" w14:textId="77777777" w:rsidR="00BA216B" w:rsidRDefault="00BA216B" w:rsidP="00614F98"/>
                    <w:p w14:paraId="4E7810E9" w14:textId="77777777" w:rsidR="00BA216B" w:rsidRDefault="00BA216B" w:rsidP="00614F98"/>
                    <w:p w14:paraId="6F2D9B13" w14:textId="77777777" w:rsidR="00BA216B" w:rsidRDefault="00BA216B" w:rsidP="00614F98"/>
                    <w:p w14:paraId="43A31F57" w14:textId="77777777" w:rsidR="00BA216B" w:rsidRDefault="00BA216B" w:rsidP="00614F98"/>
                    <w:p w14:paraId="63F614C2" w14:textId="77777777" w:rsidR="00BA216B" w:rsidRDefault="00BA216B" w:rsidP="00614F98"/>
                    <w:p w14:paraId="7287539B" w14:textId="77777777" w:rsidR="00BA216B" w:rsidRDefault="00BA216B" w:rsidP="00614F98"/>
                    <w:p w14:paraId="4C9F482F" w14:textId="77777777" w:rsidR="00BA216B" w:rsidRDefault="00BA216B" w:rsidP="00614F98"/>
                    <w:p w14:paraId="15A11C0D" w14:textId="77777777" w:rsidR="00BA216B" w:rsidRDefault="00BA216B" w:rsidP="00614F98"/>
                    <w:p w14:paraId="60BDE48E" w14:textId="77777777" w:rsidR="00BA216B" w:rsidRDefault="00BA216B" w:rsidP="00614F98"/>
                    <w:p w14:paraId="6FF60083" w14:textId="77777777" w:rsidR="00BA216B" w:rsidRDefault="00BA216B" w:rsidP="00614F98"/>
                    <w:p w14:paraId="4B7E9521" w14:textId="77777777" w:rsidR="00BA216B" w:rsidRDefault="00BA216B" w:rsidP="00614F98"/>
                    <w:p w14:paraId="522BF06C" w14:textId="77777777" w:rsidR="00BA216B" w:rsidRDefault="00BA216B" w:rsidP="00614F98"/>
                    <w:p w14:paraId="7AB34C7A" w14:textId="77777777" w:rsidR="00BA216B" w:rsidRDefault="00BA216B" w:rsidP="00614F98"/>
                    <w:p w14:paraId="4B89DE14" w14:textId="77777777" w:rsidR="00BA216B" w:rsidRDefault="00BA216B" w:rsidP="00614F98"/>
                    <w:p w14:paraId="0319858D" w14:textId="77777777" w:rsidR="00BA216B" w:rsidRDefault="00BA216B" w:rsidP="00614F98"/>
                    <w:p w14:paraId="0525355D" w14:textId="77777777" w:rsidR="00BA216B" w:rsidRDefault="00BA216B" w:rsidP="00614F98"/>
                    <w:p w14:paraId="7F7CDAAB" w14:textId="77777777" w:rsidR="00BA216B" w:rsidRDefault="00BA216B" w:rsidP="00614F98"/>
                    <w:p w14:paraId="73DDD78E" w14:textId="77777777" w:rsidR="00BA216B" w:rsidRDefault="00BA216B" w:rsidP="00614F98"/>
                    <w:p w14:paraId="20A366D6" w14:textId="77777777" w:rsidR="00BA216B" w:rsidRDefault="00BA216B" w:rsidP="00614F98"/>
                    <w:p w14:paraId="37ACEA26" w14:textId="77777777" w:rsidR="00BA216B" w:rsidRDefault="00BA216B" w:rsidP="00614F98"/>
                    <w:p w14:paraId="7F9F7570" w14:textId="77777777" w:rsidR="00BA216B" w:rsidRDefault="00BA216B" w:rsidP="00614F98"/>
                    <w:p w14:paraId="23694E63" w14:textId="77777777" w:rsidR="00BA216B" w:rsidRDefault="00BA216B" w:rsidP="00614F98"/>
                    <w:p w14:paraId="19F0F9D1" w14:textId="77777777" w:rsidR="00BA216B" w:rsidRDefault="00BA216B" w:rsidP="00614F98"/>
                    <w:p w14:paraId="4CAC9633" w14:textId="77777777" w:rsidR="00BA216B" w:rsidRDefault="00BA216B" w:rsidP="00614F98"/>
                    <w:p w14:paraId="140B031D" w14:textId="77777777" w:rsidR="00BA216B" w:rsidRDefault="00BA216B" w:rsidP="00614F98"/>
                    <w:p w14:paraId="0583282F" w14:textId="77777777" w:rsidR="00BA216B" w:rsidRDefault="00BA216B" w:rsidP="00614F98"/>
                    <w:p w14:paraId="13A952D7" w14:textId="77777777" w:rsidR="00BA216B" w:rsidRDefault="00BA216B" w:rsidP="00614F98"/>
                    <w:p w14:paraId="61DBCBAF" w14:textId="77777777" w:rsidR="00BA216B" w:rsidRDefault="00BA216B" w:rsidP="00614F98"/>
                    <w:p w14:paraId="4821E0A6" w14:textId="77777777" w:rsidR="00BA216B" w:rsidRDefault="00BA216B" w:rsidP="00614F98"/>
                    <w:p w14:paraId="56B4259B" w14:textId="77777777" w:rsidR="00BA216B" w:rsidRDefault="00BA216B" w:rsidP="00614F98"/>
                    <w:p w14:paraId="58139B53" w14:textId="77777777" w:rsidR="00BA216B" w:rsidRDefault="00BA216B" w:rsidP="00614F98"/>
                    <w:p w14:paraId="033AAE33" w14:textId="77777777" w:rsidR="00BA216B" w:rsidRDefault="00BA216B" w:rsidP="00614F98"/>
                    <w:p w14:paraId="7D399558" w14:textId="77777777" w:rsidR="00BA216B" w:rsidRDefault="00BA216B" w:rsidP="00614F98"/>
                    <w:p w14:paraId="2523415E" w14:textId="77777777" w:rsidR="00BA216B" w:rsidRDefault="00BA216B" w:rsidP="00614F98"/>
                    <w:p w14:paraId="548F6905" w14:textId="77777777" w:rsidR="00BA216B" w:rsidRDefault="00BA216B" w:rsidP="00614F98"/>
                    <w:p w14:paraId="1CBCD5A9" w14:textId="77777777" w:rsidR="00BA216B" w:rsidRDefault="00BA216B" w:rsidP="00614F98"/>
                    <w:p w14:paraId="135D7D01" w14:textId="77777777" w:rsidR="00BA216B" w:rsidRDefault="00BA216B" w:rsidP="00614F98"/>
                    <w:p w14:paraId="04914338" w14:textId="77777777" w:rsidR="00BA216B" w:rsidRDefault="00BA216B" w:rsidP="00614F98"/>
                    <w:p w14:paraId="53CC6321" w14:textId="77777777" w:rsidR="00BA216B" w:rsidRDefault="00BA216B" w:rsidP="00614F98"/>
                    <w:p w14:paraId="6303D422" w14:textId="77777777" w:rsidR="00BA216B" w:rsidRDefault="00BA216B" w:rsidP="00614F98"/>
                    <w:p w14:paraId="24EE12D1" w14:textId="77777777" w:rsidR="00BA216B" w:rsidRDefault="00BA216B" w:rsidP="00614F98"/>
                    <w:p w14:paraId="5C549612" w14:textId="77777777" w:rsidR="00BA216B" w:rsidRDefault="00BA216B" w:rsidP="00614F98"/>
                    <w:p w14:paraId="340E0895" w14:textId="77777777" w:rsidR="00BA216B" w:rsidRDefault="00BA216B" w:rsidP="00614F98"/>
                    <w:p w14:paraId="196C0004" w14:textId="77777777" w:rsidR="00BA216B" w:rsidRDefault="00BA216B" w:rsidP="00614F98"/>
                    <w:p w14:paraId="5F4962A8" w14:textId="77777777" w:rsidR="00BA216B" w:rsidRDefault="00BA216B" w:rsidP="00614F98"/>
                    <w:p w14:paraId="1D5AB2A1" w14:textId="77777777" w:rsidR="00BA216B" w:rsidRDefault="00BA216B" w:rsidP="00614F98"/>
                    <w:p w14:paraId="3B839E09" w14:textId="77777777" w:rsidR="00BA216B" w:rsidRDefault="00BA216B" w:rsidP="00614F98"/>
                    <w:p w14:paraId="4352870D" w14:textId="77777777" w:rsidR="00BA216B" w:rsidRDefault="00BA216B" w:rsidP="00614F98"/>
                    <w:p w14:paraId="5013D803" w14:textId="77777777" w:rsidR="00BA216B" w:rsidRDefault="00BA216B" w:rsidP="00614F98"/>
                    <w:p w14:paraId="2452C036" w14:textId="77777777" w:rsidR="00BA216B" w:rsidRDefault="00BA216B" w:rsidP="00614F98"/>
                    <w:p w14:paraId="15A49849" w14:textId="77777777" w:rsidR="00BA216B" w:rsidRDefault="00BA216B" w:rsidP="00614F98"/>
                    <w:p w14:paraId="6672D2A1" w14:textId="77777777" w:rsidR="00BA216B" w:rsidRDefault="00BA216B" w:rsidP="00614F98"/>
                    <w:p w14:paraId="5E074779" w14:textId="77777777" w:rsidR="00BA216B" w:rsidRDefault="00BA216B" w:rsidP="00614F98"/>
                    <w:p w14:paraId="584DD6C1" w14:textId="77777777" w:rsidR="00BA216B" w:rsidRDefault="00BA216B" w:rsidP="00614F98"/>
                    <w:p w14:paraId="3D34963C" w14:textId="77777777" w:rsidR="00BA216B" w:rsidRDefault="00BA216B" w:rsidP="00614F98"/>
                    <w:p w14:paraId="257459C2" w14:textId="77777777" w:rsidR="00BA216B" w:rsidRDefault="00BA216B" w:rsidP="00614F98"/>
                    <w:p w14:paraId="7BA438C5" w14:textId="77777777" w:rsidR="00BA216B" w:rsidRDefault="00BA216B" w:rsidP="00614F98"/>
                    <w:p w14:paraId="6622E0D7" w14:textId="77777777" w:rsidR="00BA216B" w:rsidRDefault="00BA216B" w:rsidP="00614F98"/>
                    <w:p w14:paraId="63187AEF" w14:textId="77777777" w:rsidR="00BA216B" w:rsidRDefault="00BA216B" w:rsidP="00614F98"/>
                    <w:p w14:paraId="3D311311" w14:textId="77777777" w:rsidR="00BA216B" w:rsidRDefault="00BA216B" w:rsidP="00614F98"/>
                    <w:p w14:paraId="1EB550C3" w14:textId="77777777" w:rsidR="00BA216B" w:rsidRDefault="00BA216B" w:rsidP="00614F98"/>
                    <w:p w14:paraId="2CE81DA9" w14:textId="77777777" w:rsidR="00BA216B" w:rsidRDefault="00BA216B" w:rsidP="00614F98"/>
                    <w:p w14:paraId="5FC6A78C" w14:textId="77777777" w:rsidR="00BA216B" w:rsidRDefault="00BA216B" w:rsidP="00614F98"/>
                    <w:p w14:paraId="631686D1" w14:textId="77777777" w:rsidR="00BA216B" w:rsidRDefault="00BA216B" w:rsidP="00614F98"/>
                    <w:p w14:paraId="723EDB69" w14:textId="77777777" w:rsidR="00BA216B" w:rsidRDefault="00BA216B" w:rsidP="00614F98"/>
                    <w:p w14:paraId="70744307" w14:textId="77777777" w:rsidR="00BA216B" w:rsidRDefault="00BA216B" w:rsidP="00614F98"/>
                    <w:p w14:paraId="373C555C" w14:textId="77777777" w:rsidR="00BA216B" w:rsidRDefault="00BA216B" w:rsidP="00614F98"/>
                    <w:p w14:paraId="20A380F7" w14:textId="77777777" w:rsidR="00BA216B" w:rsidRDefault="00BA216B" w:rsidP="00614F98"/>
                    <w:p w14:paraId="3B9755B4" w14:textId="77777777" w:rsidR="00BA216B" w:rsidRDefault="00BA216B" w:rsidP="00614F98"/>
                    <w:p w14:paraId="37BFA94A" w14:textId="77777777" w:rsidR="00BA216B" w:rsidRDefault="00BA216B" w:rsidP="00614F98"/>
                    <w:p w14:paraId="4ECE5FFD" w14:textId="77777777" w:rsidR="00BA216B" w:rsidRDefault="00BA216B" w:rsidP="00614F98"/>
                    <w:p w14:paraId="5E453A29" w14:textId="77777777" w:rsidR="00BA216B" w:rsidRDefault="00BA216B" w:rsidP="00614F98"/>
                    <w:p w14:paraId="20D51B27" w14:textId="77777777" w:rsidR="00BA216B" w:rsidRDefault="00BA216B" w:rsidP="00614F98"/>
                    <w:p w14:paraId="2A7F5BFE" w14:textId="77777777" w:rsidR="00BA216B" w:rsidRDefault="00BA216B" w:rsidP="00614F98"/>
                    <w:p w14:paraId="72F8FB48" w14:textId="77777777" w:rsidR="00BA216B" w:rsidRDefault="00BA216B" w:rsidP="00614F98"/>
                    <w:p w14:paraId="54CCFB75" w14:textId="77777777" w:rsidR="00BA216B" w:rsidRDefault="00BA216B" w:rsidP="00614F98"/>
                    <w:p w14:paraId="56D78C8C" w14:textId="77777777" w:rsidR="00BA216B" w:rsidRDefault="00BA216B" w:rsidP="00614F98"/>
                    <w:p w14:paraId="2637B6EB" w14:textId="77777777" w:rsidR="00BA216B" w:rsidRDefault="00BA216B" w:rsidP="00614F98"/>
                    <w:p w14:paraId="427129F7" w14:textId="77777777" w:rsidR="00BA216B" w:rsidRDefault="00BA216B" w:rsidP="00614F98"/>
                    <w:p w14:paraId="0A63C558" w14:textId="77777777" w:rsidR="00BA216B" w:rsidRDefault="00BA216B" w:rsidP="00614F98"/>
                    <w:p w14:paraId="309687ED" w14:textId="77777777" w:rsidR="00BA216B" w:rsidRDefault="00BA216B" w:rsidP="00614F98"/>
                    <w:p w14:paraId="19E96977" w14:textId="77777777" w:rsidR="00BA216B" w:rsidRDefault="00BA216B" w:rsidP="00614F98"/>
                    <w:p w14:paraId="2A7FAFF5" w14:textId="77777777" w:rsidR="00BA216B" w:rsidRDefault="00BA216B" w:rsidP="00614F98"/>
                    <w:p w14:paraId="7F8E068B" w14:textId="77777777" w:rsidR="00BA216B" w:rsidRDefault="00BA216B" w:rsidP="00614F98"/>
                    <w:p w14:paraId="069DF9B6" w14:textId="77777777" w:rsidR="00BA216B" w:rsidRDefault="00BA216B" w:rsidP="00614F98"/>
                    <w:p w14:paraId="75816E4A" w14:textId="77777777" w:rsidR="00BA216B" w:rsidRDefault="00BA216B" w:rsidP="00614F98"/>
                    <w:p w14:paraId="01710F69" w14:textId="77777777" w:rsidR="00BA216B" w:rsidRDefault="00BA216B" w:rsidP="00614F98"/>
                    <w:p w14:paraId="6968F2CD" w14:textId="77777777" w:rsidR="00BA216B" w:rsidRDefault="00BA216B" w:rsidP="00614F98"/>
                    <w:p w14:paraId="7A37A37F" w14:textId="77777777" w:rsidR="00BA216B" w:rsidRDefault="00BA216B" w:rsidP="00614F98"/>
                    <w:p w14:paraId="43884290" w14:textId="77777777" w:rsidR="00BA216B" w:rsidRDefault="00BA216B" w:rsidP="00614F98"/>
                    <w:p w14:paraId="5D6E58DD" w14:textId="77777777" w:rsidR="00BA216B" w:rsidRDefault="00BA216B" w:rsidP="00614F98"/>
                    <w:p w14:paraId="6D540C38" w14:textId="77777777" w:rsidR="00BA216B" w:rsidRDefault="00BA216B" w:rsidP="00614F98"/>
                    <w:p w14:paraId="4C65BCCD" w14:textId="77777777" w:rsidR="00BA216B" w:rsidRDefault="00BA216B" w:rsidP="00614F98"/>
                    <w:p w14:paraId="7608D312" w14:textId="77777777" w:rsidR="00BA216B" w:rsidRDefault="00BA216B" w:rsidP="00614F98"/>
                    <w:p w14:paraId="4B964822" w14:textId="77777777" w:rsidR="00BA216B" w:rsidRDefault="00BA216B" w:rsidP="00614F98"/>
                    <w:p w14:paraId="5F5A1E16" w14:textId="77777777" w:rsidR="00BA216B" w:rsidRDefault="00BA216B" w:rsidP="00614F98"/>
                    <w:p w14:paraId="1F4114C0" w14:textId="77777777" w:rsidR="00BA216B" w:rsidRDefault="00BA216B" w:rsidP="00614F98"/>
                    <w:p w14:paraId="1EC5CCAA" w14:textId="77777777" w:rsidR="00BA216B" w:rsidRDefault="00BA216B" w:rsidP="00614F98"/>
                    <w:p w14:paraId="2549511A" w14:textId="77777777" w:rsidR="00BA216B" w:rsidRDefault="00BA216B" w:rsidP="00614F98"/>
                    <w:p w14:paraId="08B926E5" w14:textId="77777777" w:rsidR="00BA216B" w:rsidRDefault="00BA216B" w:rsidP="00614F98"/>
                    <w:p w14:paraId="4215C781" w14:textId="77777777" w:rsidR="00BA216B" w:rsidRDefault="00BA216B" w:rsidP="00614F98"/>
                    <w:p w14:paraId="58936F10" w14:textId="77777777" w:rsidR="00BA216B" w:rsidRDefault="00BA216B" w:rsidP="00614F98"/>
                    <w:p w14:paraId="2B18926E" w14:textId="77777777" w:rsidR="00BA216B" w:rsidRDefault="00BA216B" w:rsidP="00614F98"/>
                    <w:p w14:paraId="68B642BA" w14:textId="77777777" w:rsidR="00BA216B" w:rsidRDefault="00BA216B" w:rsidP="00614F98"/>
                    <w:p w14:paraId="332ABF53" w14:textId="77777777" w:rsidR="00BA216B" w:rsidRDefault="00BA216B" w:rsidP="00614F98"/>
                    <w:p w14:paraId="09FAA042" w14:textId="77777777" w:rsidR="00BA216B" w:rsidRDefault="00BA216B" w:rsidP="00614F98"/>
                    <w:p w14:paraId="6EE2B3EE" w14:textId="77777777" w:rsidR="00BA216B" w:rsidRDefault="00BA216B" w:rsidP="00614F98"/>
                    <w:p w14:paraId="0A1D94E5" w14:textId="77777777" w:rsidR="00BA216B" w:rsidRDefault="00BA216B" w:rsidP="00614F98"/>
                    <w:p w14:paraId="2BE5CA2B" w14:textId="77777777" w:rsidR="00BA216B" w:rsidRDefault="00BA216B" w:rsidP="00614F98"/>
                    <w:p w14:paraId="29899735" w14:textId="77777777" w:rsidR="00BA216B" w:rsidRDefault="00BA216B" w:rsidP="00614F98"/>
                    <w:p w14:paraId="1E7A9FF4" w14:textId="77777777" w:rsidR="00BA216B" w:rsidRDefault="00BA216B" w:rsidP="00614F98"/>
                    <w:p w14:paraId="615702FE" w14:textId="77777777" w:rsidR="00BA216B" w:rsidRDefault="00BA216B" w:rsidP="00614F98"/>
                    <w:p w14:paraId="621AC2AE" w14:textId="77777777" w:rsidR="00BA216B" w:rsidRDefault="00BA216B" w:rsidP="00614F98"/>
                    <w:p w14:paraId="37AB8971" w14:textId="77777777" w:rsidR="00BA216B" w:rsidRDefault="00BA216B" w:rsidP="00614F98"/>
                    <w:p w14:paraId="4AC49409" w14:textId="77777777" w:rsidR="00BA216B" w:rsidRDefault="00BA216B" w:rsidP="00614F98"/>
                    <w:p w14:paraId="726FEAE4" w14:textId="77777777" w:rsidR="00BA216B" w:rsidRDefault="00BA216B" w:rsidP="00614F98"/>
                    <w:p w14:paraId="4A9333EC" w14:textId="77777777" w:rsidR="00BA216B" w:rsidRDefault="00BA216B" w:rsidP="00614F98"/>
                    <w:p w14:paraId="0C3BD1C2" w14:textId="77777777" w:rsidR="00BA216B" w:rsidRDefault="00BA216B" w:rsidP="00614F98"/>
                    <w:p w14:paraId="6DEABDF7" w14:textId="77777777" w:rsidR="00BA216B" w:rsidRDefault="00BA216B" w:rsidP="00614F98"/>
                    <w:p w14:paraId="6186994D" w14:textId="77777777" w:rsidR="00BA216B" w:rsidRDefault="00BA216B" w:rsidP="00614F98"/>
                    <w:p w14:paraId="03B40075" w14:textId="77777777" w:rsidR="00BA216B" w:rsidRDefault="00BA216B" w:rsidP="00614F98"/>
                    <w:p w14:paraId="2B82480B" w14:textId="77777777" w:rsidR="00BA216B" w:rsidRDefault="00BA216B" w:rsidP="00614F98"/>
                    <w:p w14:paraId="4012A909" w14:textId="77777777" w:rsidR="00BA216B" w:rsidRDefault="00BA216B" w:rsidP="00614F98"/>
                    <w:p w14:paraId="26EB8C59" w14:textId="77777777" w:rsidR="00BA216B" w:rsidRDefault="00BA216B" w:rsidP="00614F98"/>
                    <w:p w14:paraId="3573F026" w14:textId="77777777" w:rsidR="00BA216B" w:rsidRDefault="00BA216B" w:rsidP="00614F98"/>
                    <w:p w14:paraId="3BD0B606" w14:textId="77777777" w:rsidR="00BA216B" w:rsidRDefault="00BA216B" w:rsidP="00614F98"/>
                    <w:p w14:paraId="50E3E450" w14:textId="77777777" w:rsidR="00BA216B" w:rsidRDefault="00BA216B" w:rsidP="00614F98"/>
                    <w:p w14:paraId="51BAACA0" w14:textId="77777777" w:rsidR="00BA216B" w:rsidRDefault="00BA216B" w:rsidP="00614F98"/>
                    <w:p w14:paraId="017D4E9F" w14:textId="77777777" w:rsidR="00BA216B" w:rsidRDefault="00BA216B" w:rsidP="00614F98"/>
                    <w:p w14:paraId="3F3DCABB" w14:textId="77777777" w:rsidR="00BA216B" w:rsidRDefault="00BA216B" w:rsidP="00614F98"/>
                    <w:p w14:paraId="40973EC7" w14:textId="77777777" w:rsidR="00BA216B" w:rsidRDefault="00BA216B" w:rsidP="00614F98"/>
                    <w:p w14:paraId="05502B3E" w14:textId="77777777" w:rsidR="00BA216B" w:rsidRDefault="00BA216B" w:rsidP="00614F98"/>
                    <w:p w14:paraId="6F979FEB" w14:textId="77777777" w:rsidR="00BA216B" w:rsidRDefault="00BA216B" w:rsidP="00614F98"/>
                    <w:p w14:paraId="26DEF5A1" w14:textId="77777777" w:rsidR="00BA216B" w:rsidRDefault="00BA216B" w:rsidP="00614F98"/>
                    <w:p w14:paraId="5281F3AF" w14:textId="77777777" w:rsidR="00BA216B" w:rsidRDefault="00BA216B" w:rsidP="00614F98"/>
                    <w:p w14:paraId="5E6E6461" w14:textId="77777777" w:rsidR="00BA216B" w:rsidRDefault="00BA216B" w:rsidP="00614F98"/>
                    <w:p w14:paraId="4C0DB4FB" w14:textId="77777777" w:rsidR="00BA216B" w:rsidRDefault="00BA216B" w:rsidP="00614F98"/>
                    <w:p w14:paraId="44E4CF8F" w14:textId="77777777" w:rsidR="00BA216B" w:rsidRDefault="00BA216B" w:rsidP="00614F98"/>
                    <w:p w14:paraId="18FB7AA4" w14:textId="77777777" w:rsidR="00BA216B" w:rsidRDefault="00BA216B" w:rsidP="00614F98"/>
                    <w:p w14:paraId="029CA951" w14:textId="77777777" w:rsidR="00BA216B" w:rsidRDefault="00BA216B" w:rsidP="00614F98"/>
                    <w:p w14:paraId="4F1843B2" w14:textId="77777777" w:rsidR="00BA216B" w:rsidRDefault="00BA216B" w:rsidP="00614F98"/>
                    <w:p w14:paraId="70E9D124" w14:textId="77777777" w:rsidR="00BA216B" w:rsidRDefault="00BA216B" w:rsidP="00614F98"/>
                    <w:p w14:paraId="55093BE0" w14:textId="77777777" w:rsidR="00BA216B" w:rsidRDefault="00BA216B" w:rsidP="00614F98"/>
                    <w:p w14:paraId="5E4AEC7F" w14:textId="77777777" w:rsidR="00BA216B" w:rsidRDefault="00BA216B" w:rsidP="00614F98"/>
                    <w:p w14:paraId="7B5FA218" w14:textId="77777777" w:rsidR="00BA216B" w:rsidRDefault="00BA216B" w:rsidP="00614F98"/>
                    <w:p w14:paraId="1EDA6A62" w14:textId="77777777" w:rsidR="00BA216B" w:rsidRDefault="00BA216B" w:rsidP="00614F98"/>
                    <w:p w14:paraId="3C2FE83A" w14:textId="77777777" w:rsidR="00BA216B" w:rsidRDefault="00BA216B" w:rsidP="00614F98"/>
                    <w:p w14:paraId="14ECBC82" w14:textId="77777777" w:rsidR="00BA216B" w:rsidRDefault="00BA216B" w:rsidP="00614F98"/>
                    <w:p w14:paraId="59088CFC" w14:textId="77777777" w:rsidR="00BA216B" w:rsidRDefault="00BA216B" w:rsidP="00614F98"/>
                    <w:p w14:paraId="38157D82" w14:textId="77777777" w:rsidR="00BA216B" w:rsidRDefault="00BA216B" w:rsidP="00614F98"/>
                    <w:p w14:paraId="2B7CB586" w14:textId="77777777" w:rsidR="00BA216B" w:rsidRDefault="00BA216B" w:rsidP="00614F98"/>
                    <w:p w14:paraId="6A4CB297" w14:textId="77777777" w:rsidR="00BA216B" w:rsidRDefault="00BA216B" w:rsidP="00614F98"/>
                    <w:p w14:paraId="1B6C2DB0" w14:textId="77777777" w:rsidR="00BA216B" w:rsidRDefault="00BA216B" w:rsidP="00614F98"/>
                    <w:p w14:paraId="202182D2" w14:textId="77777777" w:rsidR="00BA216B" w:rsidRDefault="00BA216B" w:rsidP="00614F98"/>
                    <w:p w14:paraId="40A46983" w14:textId="77777777" w:rsidR="00BA216B" w:rsidRDefault="00BA216B" w:rsidP="00614F98"/>
                    <w:p w14:paraId="7E709B68" w14:textId="77777777" w:rsidR="00BA216B" w:rsidRDefault="00BA216B" w:rsidP="00614F98"/>
                    <w:p w14:paraId="4106D64C" w14:textId="77777777" w:rsidR="00BA216B" w:rsidRDefault="00BA216B" w:rsidP="00614F98"/>
                    <w:p w14:paraId="3E5802A4" w14:textId="77777777" w:rsidR="00BA216B" w:rsidRDefault="00BA216B" w:rsidP="00614F98"/>
                    <w:p w14:paraId="516A3008" w14:textId="77777777" w:rsidR="00BA216B" w:rsidRDefault="00BA216B" w:rsidP="00614F98"/>
                    <w:p w14:paraId="71C196AB" w14:textId="77777777" w:rsidR="00BA216B" w:rsidRDefault="00BA216B" w:rsidP="00614F98"/>
                    <w:p w14:paraId="2ABE1050" w14:textId="77777777" w:rsidR="00BA216B" w:rsidRDefault="00BA216B" w:rsidP="00614F98"/>
                    <w:p w14:paraId="5884A002" w14:textId="77777777" w:rsidR="00BA216B" w:rsidRDefault="00BA216B" w:rsidP="00614F98"/>
                    <w:p w14:paraId="72FB497C" w14:textId="77777777" w:rsidR="00BA216B" w:rsidRDefault="00BA216B" w:rsidP="00614F98"/>
                    <w:p w14:paraId="2D3F154E" w14:textId="77777777" w:rsidR="00BA216B" w:rsidRDefault="00BA216B" w:rsidP="00614F98"/>
                    <w:p w14:paraId="68212388" w14:textId="77777777" w:rsidR="00BA216B" w:rsidRDefault="00BA216B" w:rsidP="00614F98"/>
                    <w:p w14:paraId="5A5CFC36" w14:textId="77777777" w:rsidR="00BA216B" w:rsidRDefault="00BA216B" w:rsidP="00614F98"/>
                    <w:p w14:paraId="3C447B5C" w14:textId="77777777" w:rsidR="00BA216B" w:rsidRDefault="00BA216B" w:rsidP="00614F98"/>
                    <w:p w14:paraId="2A3D46CC" w14:textId="77777777" w:rsidR="00BA216B" w:rsidRDefault="00BA216B" w:rsidP="00614F98"/>
                    <w:p w14:paraId="0BD1D9CD" w14:textId="77777777" w:rsidR="00BA216B" w:rsidRDefault="00BA216B" w:rsidP="00614F98"/>
                    <w:p w14:paraId="0C9D5136" w14:textId="77777777" w:rsidR="00BA216B" w:rsidRDefault="00BA216B" w:rsidP="00614F98"/>
                    <w:p w14:paraId="0A413FE4" w14:textId="77777777" w:rsidR="00BA216B" w:rsidRDefault="00BA216B" w:rsidP="00614F98"/>
                    <w:p w14:paraId="043CB4F2" w14:textId="77777777" w:rsidR="00BA216B" w:rsidRDefault="00BA216B" w:rsidP="00614F98"/>
                    <w:p w14:paraId="27F65459" w14:textId="77777777" w:rsidR="00BA216B" w:rsidRDefault="00BA216B" w:rsidP="00614F98"/>
                    <w:p w14:paraId="300EA928" w14:textId="77777777" w:rsidR="00BA216B" w:rsidRDefault="00BA216B" w:rsidP="00614F98"/>
                    <w:p w14:paraId="3D7C40AB" w14:textId="77777777" w:rsidR="00BA216B" w:rsidRDefault="00BA216B" w:rsidP="00614F98"/>
                    <w:p w14:paraId="62C9B17E" w14:textId="77777777" w:rsidR="00BA216B" w:rsidRDefault="00BA216B" w:rsidP="00614F98"/>
                    <w:p w14:paraId="6EAB12A6" w14:textId="77777777" w:rsidR="00BA216B" w:rsidRDefault="00BA216B" w:rsidP="00614F98"/>
                    <w:p w14:paraId="33F76F61" w14:textId="77777777" w:rsidR="00BA216B" w:rsidRDefault="00BA216B" w:rsidP="00614F98"/>
                    <w:p w14:paraId="3678A67E" w14:textId="77777777" w:rsidR="00BA216B" w:rsidRDefault="00BA216B" w:rsidP="00614F98"/>
                    <w:p w14:paraId="4D9809D6" w14:textId="77777777" w:rsidR="00BA216B" w:rsidRDefault="00BA216B" w:rsidP="00614F98"/>
                    <w:p w14:paraId="5CBE3D51" w14:textId="77777777" w:rsidR="00BA216B" w:rsidRDefault="00BA216B" w:rsidP="00614F98"/>
                    <w:p w14:paraId="09433FD2" w14:textId="77777777" w:rsidR="00BA216B" w:rsidRDefault="00BA216B" w:rsidP="00614F98"/>
                    <w:p w14:paraId="73F40446" w14:textId="77777777" w:rsidR="00BA216B" w:rsidRDefault="00BA216B" w:rsidP="00614F98"/>
                    <w:p w14:paraId="7354D8FA" w14:textId="77777777" w:rsidR="00BA216B" w:rsidRDefault="00BA216B" w:rsidP="00614F98"/>
                    <w:p w14:paraId="1914F039" w14:textId="77777777" w:rsidR="00BA216B" w:rsidRDefault="00BA216B" w:rsidP="00614F98"/>
                    <w:p w14:paraId="535088DB" w14:textId="77777777" w:rsidR="00BA216B" w:rsidRDefault="00BA216B" w:rsidP="00614F98"/>
                    <w:p w14:paraId="539F24B5" w14:textId="77777777" w:rsidR="00BA216B" w:rsidRDefault="00BA216B" w:rsidP="00614F98"/>
                    <w:p w14:paraId="1B5003DB" w14:textId="77777777" w:rsidR="00BA216B" w:rsidRDefault="00BA216B" w:rsidP="00614F98"/>
                    <w:p w14:paraId="67B0A2B3" w14:textId="77777777" w:rsidR="00BA216B" w:rsidRDefault="00BA216B" w:rsidP="00614F98"/>
                    <w:p w14:paraId="7E5EAB6E" w14:textId="77777777" w:rsidR="00BA216B" w:rsidRDefault="00BA216B" w:rsidP="00614F98"/>
                    <w:p w14:paraId="10E38536" w14:textId="77777777" w:rsidR="00BA216B" w:rsidRDefault="00BA216B" w:rsidP="00614F98"/>
                    <w:p w14:paraId="037A31FA" w14:textId="77777777" w:rsidR="00BA216B" w:rsidRDefault="00BA216B" w:rsidP="00614F98"/>
                    <w:p w14:paraId="01DBF0A2" w14:textId="77777777" w:rsidR="00BA216B" w:rsidRDefault="00BA216B" w:rsidP="00614F98"/>
                    <w:p w14:paraId="6DAB1BCA" w14:textId="77777777" w:rsidR="00BA216B" w:rsidRDefault="00BA216B" w:rsidP="00614F98"/>
                    <w:p w14:paraId="58560347" w14:textId="77777777" w:rsidR="00BA216B" w:rsidRDefault="00BA216B" w:rsidP="00614F98"/>
                    <w:p w14:paraId="76C8A51D" w14:textId="77777777" w:rsidR="00BA216B" w:rsidRDefault="00BA216B" w:rsidP="00614F98"/>
                    <w:p w14:paraId="0A734013" w14:textId="77777777" w:rsidR="00BA216B" w:rsidRDefault="00BA216B" w:rsidP="00614F98"/>
                    <w:p w14:paraId="026DDA2B" w14:textId="77777777" w:rsidR="00BA216B" w:rsidRDefault="00BA216B" w:rsidP="00614F98"/>
                    <w:p w14:paraId="4B575F1D" w14:textId="77777777" w:rsidR="00BA216B" w:rsidRDefault="00BA216B" w:rsidP="00614F98"/>
                    <w:p w14:paraId="71E8BDEA" w14:textId="77777777" w:rsidR="00BA216B" w:rsidRDefault="00BA216B" w:rsidP="00614F98"/>
                    <w:p w14:paraId="08CABDCF" w14:textId="77777777" w:rsidR="00BA216B" w:rsidRDefault="00BA216B" w:rsidP="00614F98"/>
                    <w:p w14:paraId="64E07528" w14:textId="77777777" w:rsidR="00BA216B" w:rsidRDefault="00BA216B" w:rsidP="00614F98"/>
                    <w:p w14:paraId="11FB59E6" w14:textId="77777777" w:rsidR="00BA216B" w:rsidRDefault="00BA216B" w:rsidP="00614F98"/>
                    <w:p w14:paraId="72B48247" w14:textId="77777777" w:rsidR="00BA216B" w:rsidRDefault="00BA216B" w:rsidP="00614F98"/>
                    <w:p w14:paraId="11F6C0B4" w14:textId="77777777" w:rsidR="00BA216B" w:rsidRDefault="00BA216B" w:rsidP="00614F98"/>
                    <w:p w14:paraId="424B63E0" w14:textId="77777777" w:rsidR="00BA216B" w:rsidRDefault="00BA216B" w:rsidP="00614F98"/>
                    <w:p w14:paraId="614361D6" w14:textId="77777777" w:rsidR="00BA216B" w:rsidRDefault="00BA216B" w:rsidP="00614F98"/>
                    <w:p w14:paraId="710D4A4C" w14:textId="77777777" w:rsidR="00BA216B" w:rsidRDefault="00BA216B" w:rsidP="00614F98"/>
                    <w:p w14:paraId="25E8339B" w14:textId="77777777" w:rsidR="00BA216B" w:rsidRDefault="00BA216B" w:rsidP="00614F98"/>
                    <w:p w14:paraId="58108DA9" w14:textId="77777777" w:rsidR="00BA216B" w:rsidRDefault="00BA216B" w:rsidP="00614F98"/>
                    <w:p w14:paraId="0E1769C2" w14:textId="77777777" w:rsidR="00BA216B" w:rsidRDefault="00BA216B" w:rsidP="00614F98"/>
                    <w:p w14:paraId="3340F764" w14:textId="77777777" w:rsidR="00BA216B" w:rsidRDefault="00BA216B" w:rsidP="00614F98"/>
                    <w:p w14:paraId="5E5F8ED8" w14:textId="77777777" w:rsidR="00BA216B" w:rsidRDefault="00BA216B" w:rsidP="00614F98"/>
                    <w:p w14:paraId="12F7D44E" w14:textId="77777777" w:rsidR="00BA216B" w:rsidRDefault="00BA216B" w:rsidP="00614F98"/>
                    <w:p w14:paraId="48987406" w14:textId="77777777" w:rsidR="00BA216B" w:rsidRDefault="00BA216B" w:rsidP="00614F98"/>
                    <w:p w14:paraId="1BA7F328" w14:textId="77777777" w:rsidR="00BA216B" w:rsidRDefault="00BA216B" w:rsidP="00614F98"/>
                    <w:p w14:paraId="15280B5E" w14:textId="77777777" w:rsidR="00BA216B" w:rsidRDefault="00BA216B" w:rsidP="00614F98"/>
                    <w:p w14:paraId="3C48D3B7" w14:textId="77777777" w:rsidR="00BA216B" w:rsidRDefault="00BA216B" w:rsidP="00614F98"/>
                    <w:p w14:paraId="50EEE0A8" w14:textId="77777777" w:rsidR="00BA216B" w:rsidRDefault="00BA216B" w:rsidP="00614F98"/>
                    <w:p w14:paraId="772D6A50" w14:textId="77777777" w:rsidR="00BA216B" w:rsidRDefault="00BA216B" w:rsidP="00614F98"/>
                    <w:p w14:paraId="245484BD" w14:textId="77777777" w:rsidR="00BA216B" w:rsidRDefault="00BA216B" w:rsidP="00614F98"/>
                    <w:p w14:paraId="5974FBEF" w14:textId="77777777" w:rsidR="00BA216B" w:rsidRDefault="00BA216B" w:rsidP="00614F98"/>
                    <w:p w14:paraId="77F1DF48" w14:textId="77777777" w:rsidR="00BA216B" w:rsidRDefault="00BA216B" w:rsidP="00614F98"/>
                    <w:p w14:paraId="150FB6BC" w14:textId="77777777" w:rsidR="00BA216B" w:rsidRDefault="00BA216B" w:rsidP="00614F98"/>
                    <w:p w14:paraId="16E1FB3A" w14:textId="77777777" w:rsidR="00BA216B" w:rsidRDefault="00BA216B" w:rsidP="00614F98"/>
                    <w:p w14:paraId="766FAAFF" w14:textId="77777777" w:rsidR="00BA216B" w:rsidRDefault="00BA216B" w:rsidP="00614F98"/>
                    <w:p w14:paraId="34FFEB0E" w14:textId="77777777" w:rsidR="00BA216B" w:rsidRDefault="00BA216B" w:rsidP="00614F98"/>
                    <w:p w14:paraId="58E939A6" w14:textId="77777777" w:rsidR="00BA216B" w:rsidRDefault="00BA216B" w:rsidP="00614F98"/>
                    <w:p w14:paraId="06556CAD" w14:textId="77777777" w:rsidR="00BA216B" w:rsidRDefault="00BA216B" w:rsidP="00614F98"/>
                    <w:p w14:paraId="1636D462" w14:textId="77777777" w:rsidR="00BA216B" w:rsidRDefault="00BA216B" w:rsidP="00614F98"/>
                    <w:p w14:paraId="507E7B88" w14:textId="77777777" w:rsidR="00BA216B" w:rsidRDefault="00BA216B" w:rsidP="00614F98"/>
                    <w:p w14:paraId="1F55F8A2" w14:textId="77777777" w:rsidR="00BA216B" w:rsidRDefault="00BA216B" w:rsidP="00614F98"/>
                    <w:p w14:paraId="40302BBA" w14:textId="77777777" w:rsidR="00BA216B" w:rsidRDefault="00BA216B" w:rsidP="00614F98"/>
                    <w:p w14:paraId="130A6659" w14:textId="77777777" w:rsidR="00BA216B" w:rsidRDefault="00BA216B" w:rsidP="00614F98"/>
                    <w:p w14:paraId="11052DC4" w14:textId="77777777" w:rsidR="00BA216B" w:rsidRDefault="00BA216B" w:rsidP="00614F98"/>
                    <w:p w14:paraId="0EB96BFB" w14:textId="77777777" w:rsidR="00BA216B" w:rsidRDefault="00BA216B" w:rsidP="00614F98"/>
                    <w:p w14:paraId="7A70435D" w14:textId="77777777" w:rsidR="00BA216B" w:rsidRDefault="00BA216B" w:rsidP="00614F98"/>
                    <w:p w14:paraId="3FD5360E" w14:textId="77777777" w:rsidR="00BA216B" w:rsidRDefault="00BA216B" w:rsidP="00614F98"/>
                    <w:p w14:paraId="718786E2" w14:textId="77777777" w:rsidR="00BA216B" w:rsidRDefault="00BA216B" w:rsidP="00614F98"/>
                    <w:p w14:paraId="774E7719" w14:textId="77777777" w:rsidR="00BA216B" w:rsidRDefault="00BA216B" w:rsidP="00614F98"/>
                    <w:p w14:paraId="183BE29C" w14:textId="77777777" w:rsidR="00BA216B" w:rsidRDefault="00BA216B" w:rsidP="00614F98"/>
                    <w:p w14:paraId="4C713D22" w14:textId="77777777" w:rsidR="00BA216B" w:rsidRDefault="00BA216B" w:rsidP="00614F98"/>
                    <w:p w14:paraId="2F431F9D" w14:textId="77777777" w:rsidR="00BA216B" w:rsidRDefault="00BA216B" w:rsidP="00614F98"/>
                    <w:p w14:paraId="3D2090D8" w14:textId="77777777" w:rsidR="00BA216B" w:rsidRDefault="00BA216B" w:rsidP="00614F98"/>
                    <w:p w14:paraId="25617AE6" w14:textId="77777777" w:rsidR="00BA216B" w:rsidRDefault="00BA216B" w:rsidP="00614F98"/>
                    <w:p w14:paraId="27B48786" w14:textId="77777777" w:rsidR="00BA216B" w:rsidRDefault="00BA216B" w:rsidP="00614F98"/>
                    <w:p w14:paraId="53BFDB79" w14:textId="77777777" w:rsidR="00BA216B" w:rsidRDefault="00BA216B" w:rsidP="00614F98"/>
                    <w:p w14:paraId="025388DA" w14:textId="77777777" w:rsidR="00BA216B" w:rsidRDefault="00BA216B" w:rsidP="00614F98"/>
                    <w:p w14:paraId="59B5C924" w14:textId="77777777" w:rsidR="00BA216B" w:rsidRDefault="00BA216B" w:rsidP="00614F98"/>
                    <w:p w14:paraId="2DF261E4" w14:textId="77777777" w:rsidR="00BA216B" w:rsidRDefault="00BA216B" w:rsidP="00614F98"/>
                    <w:p w14:paraId="46A24351" w14:textId="77777777" w:rsidR="00BA216B" w:rsidRDefault="00BA216B" w:rsidP="00614F98"/>
                    <w:p w14:paraId="59FD4BF2" w14:textId="77777777" w:rsidR="00BA216B" w:rsidRDefault="00BA216B" w:rsidP="00614F98"/>
                    <w:p w14:paraId="655774BA" w14:textId="77777777" w:rsidR="00BA216B" w:rsidRDefault="00BA216B" w:rsidP="00614F98"/>
                    <w:p w14:paraId="67260066" w14:textId="77777777" w:rsidR="00BA216B" w:rsidRDefault="00BA216B" w:rsidP="00614F98"/>
                    <w:p w14:paraId="37EA3A6C" w14:textId="77777777" w:rsidR="00BA216B" w:rsidRDefault="00BA216B" w:rsidP="00614F98"/>
                    <w:p w14:paraId="2FD01442" w14:textId="77777777" w:rsidR="00BA216B" w:rsidRDefault="00BA216B" w:rsidP="00614F98"/>
                    <w:p w14:paraId="5CA5E557" w14:textId="77777777" w:rsidR="00BA216B" w:rsidRDefault="00BA216B" w:rsidP="00614F98"/>
                    <w:p w14:paraId="635C31BD" w14:textId="77777777" w:rsidR="00BA216B" w:rsidRDefault="00BA216B" w:rsidP="00614F98"/>
                    <w:p w14:paraId="62ED1885" w14:textId="77777777" w:rsidR="00BA216B" w:rsidRDefault="00BA216B" w:rsidP="00614F98"/>
                    <w:p w14:paraId="3CD27FA2" w14:textId="77777777" w:rsidR="00BA216B" w:rsidRDefault="00BA216B" w:rsidP="00614F98"/>
                    <w:p w14:paraId="7277311B" w14:textId="77777777" w:rsidR="00BA216B" w:rsidRDefault="00BA216B" w:rsidP="00614F98"/>
                    <w:p w14:paraId="61A3CF0B" w14:textId="77777777" w:rsidR="00BA216B" w:rsidRDefault="00BA216B" w:rsidP="00614F98"/>
                    <w:p w14:paraId="644ACB1C" w14:textId="77777777" w:rsidR="00BA216B" w:rsidRDefault="00BA216B" w:rsidP="00614F98"/>
                    <w:p w14:paraId="245EE384" w14:textId="77777777" w:rsidR="00BA216B" w:rsidRDefault="00BA216B" w:rsidP="00614F98"/>
                    <w:p w14:paraId="674AF978" w14:textId="77777777" w:rsidR="00BA216B" w:rsidRDefault="00BA216B" w:rsidP="00614F98"/>
                    <w:p w14:paraId="42516B7A" w14:textId="77777777" w:rsidR="00BA216B" w:rsidRDefault="00BA216B" w:rsidP="00614F98"/>
                    <w:p w14:paraId="4894FCF7" w14:textId="77777777" w:rsidR="00BA216B" w:rsidRDefault="00BA216B" w:rsidP="00614F98"/>
                    <w:p w14:paraId="16B95AD0" w14:textId="77777777" w:rsidR="00BA216B" w:rsidRDefault="00BA216B" w:rsidP="00614F98"/>
                    <w:p w14:paraId="5FDD9130" w14:textId="77777777" w:rsidR="00BA216B" w:rsidRDefault="00BA216B" w:rsidP="00614F98"/>
                    <w:p w14:paraId="5217BE0C" w14:textId="77777777" w:rsidR="00BA216B" w:rsidRDefault="00BA216B" w:rsidP="00614F98"/>
                    <w:p w14:paraId="73E2A381" w14:textId="77777777" w:rsidR="00BA216B" w:rsidRDefault="00BA216B" w:rsidP="00614F98"/>
                    <w:p w14:paraId="58A78133" w14:textId="77777777" w:rsidR="00BA216B" w:rsidRDefault="00BA216B" w:rsidP="00614F98"/>
                    <w:p w14:paraId="2D146CC0" w14:textId="77777777" w:rsidR="00BA216B" w:rsidRDefault="00BA216B" w:rsidP="00614F98"/>
                    <w:p w14:paraId="039CD8D2" w14:textId="77777777" w:rsidR="00BA216B" w:rsidRDefault="00BA216B" w:rsidP="00614F98"/>
                    <w:p w14:paraId="3336A650" w14:textId="77777777" w:rsidR="00BA216B" w:rsidRDefault="00BA216B" w:rsidP="00614F98"/>
                    <w:p w14:paraId="5297237A" w14:textId="77777777" w:rsidR="00BA216B" w:rsidRDefault="00BA216B" w:rsidP="00614F98"/>
                    <w:p w14:paraId="0B38E60D" w14:textId="77777777" w:rsidR="00BA216B" w:rsidRDefault="00BA216B" w:rsidP="00614F98"/>
                    <w:p w14:paraId="20DE3553" w14:textId="77777777" w:rsidR="00BA216B" w:rsidRDefault="00BA216B" w:rsidP="00614F98"/>
                    <w:p w14:paraId="07B07843" w14:textId="77777777" w:rsidR="00BA216B" w:rsidRDefault="00BA216B" w:rsidP="00614F98"/>
                    <w:p w14:paraId="18026448" w14:textId="77777777" w:rsidR="00BA216B" w:rsidRDefault="00BA216B" w:rsidP="00614F98"/>
                    <w:p w14:paraId="2ECDCBA4" w14:textId="77777777" w:rsidR="00BA216B" w:rsidRDefault="00BA216B" w:rsidP="00614F98"/>
                    <w:p w14:paraId="280A0FDF" w14:textId="77777777" w:rsidR="00BA216B" w:rsidRDefault="00BA216B" w:rsidP="00614F98"/>
                    <w:p w14:paraId="250FA7D1" w14:textId="77777777" w:rsidR="00BA216B" w:rsidRDefault="00BA216B" w:rsidP="00614F98"/>
                    <w:p w14:paraId="64A5D38A" w14:textId="77777777" w:rsidR="00BA216B" w:rsidRDefault="00BA216B" w:rsidP="00614F98"/>
                    <w:p w14:paraId="48B15470" w14:textId="77777777" w:rsidR="00BA216B" w:rsidRDefault="00BA216B" w:rsidP="00614F98"/>
                    <w:p w14:paraId="56011777" w14:textId="77777777" w:rsidR="00BA216B" w:rsidRDefault="00BA216B" w:rsidP="00614F98"/>
                    <w:p w14:paraId="02EE14B7" w14:textId="77777777" w:rsidR="00BA216B" w:rsidRDefault="00BA216B" w:rsidP="00614F98"/>
                    <w:p w14:paraId="029D53DA" w14:textId="77777777" w:rsidR="00BA216B" w:rsidRDefault="00BA216B" w:rsidP="00614F98"/>
                    <w:p w14:paraId="68A67B7B" w14:textId="77777777" w:rsidR="00BA216B" w:rsidRDefault="00BA216B" w:rsidP="00614F98"/>
                    <w:p w14:paraId="55DC11BE" w14:textId="77777777" w:rsidR="00BA216B" w:rsidRDefault="00BA216B" w:rsidP="00614F98"/>
                    <w:p w14:paraId="76A18614" w14:textId="77777777" w:rsidR="00BA216B" w:rsidRDefault="00BA216B" w:rsidP="00614F98"/>
                    <w:p w14:paraId="2DA1A839" w14:textId="77777777" w:rsidR="00BA216B" w:rsidRDefault="00BA216B" w:rsidP="00614F98"/>
                    <w:p w14:paraId="2DBF6F65" w14:textId="77777777" w:rsidR="00BA216B" w:rsidRDefault="00BA216B" w:rsidP="00614F98"/>
                    <w:p w14:paraId="2421439E" w14:textId="77777777" w:rsidR="00BA216B" w:rsidRDefault="00BA216B" w:rsidP="00614F98"/>
                    <w:p w14:paraId="2B2BDAA4" w14:textId="77777777" w:rsidR="00BA216B" w:rsidRDefault="00BA216B" w:rsidP="00614F98"/>
                    <w:p w14:paraId="4C6FA20A" w14:textId="77777777" w:rsidR="00BA216B" w:rsidRDefault="00BA216B" w:rsidP="00614F98"/>
                    <w:p w14:paraId="71A83904" w14:textId="77777777" w:rsidR="00BA216B" w:rsidRDefault="00BA216B" w:rsidP="00614F98"/>
                    <w:p w14:paraId="5DA0310F" w14:textId="77777777" w:rsidR="00BA216B" w:rsidRDefault="00BA216B" w:rsidP="00614F98"/>
                    <w:p w14:paraId="6586E7C9" w14:textId="77777777" w:rsidR="00BA216B" w:rsidRDefault="00BA216B" w:rsidP="00614F98"/>
                    <w:p w14:paraId="0376F3F9" w14:textId="77777777" w:rsidR="00BA216B" w:rsidRDefault="00BA216B" w:rsidP="00614F98"/>
                    <w:p w14:paraId="057A44CB" w14:textId="77777777" w:rsidR="00BA216B" w:rsidRDefault="00BA216B" w:rsidP="00614F98"/>
                    <w:p w14:paraId="3EADCF1A" w14:textId="77777777" w:rsidR="00BA216B" w:rsidRDefault="00BA216B" w:rsidP="00614F98"/>
                    <w:p w14:paraId="2CEEEA7E" w14:textId="77777777" w:rsidR="00BA216B" w:rsidRDefault="00BA216B" w:rsidP="00614F98"/>
                    <w:p w14:paraId="64A6B9A4" w14:textId="77777777" w:rsidR="00BA216B" w:rsidRDefault="00BA216B" w:rsidP="00614F98"/>
                    <w:p w14:paraId="6B2CA88F" w14:textId="77777777" w:rsidR="00BA216B" w:rsidRDefault="00BA216B" w:rsidP="00614F98"/>
                    <w:p w14:paraId="2B4B69F1" w14:textId="77777777" w:rsidR="00BA216B" w:rsidRDefault="00BA216B" w:rsidP="00614F98"/>
                    <w:p w14:paraId="072BFCEC" w14:textId="77777777" w:rsidR="00BA216B" w:rsidRDefault="00BA216B" w:rsidP="00614F98"/>
                    <w:p w14:paraId="3D92B051" w14:textId="77777777" w:rsidR="00BA216B" w:rsidRDefault="00BA216B" w:rsidP="00614F98"/>
                    <w:p w14:paraId="3F82F150" w14:textId="77777777" w:rsidR="00BA216B" w:rsidRDefault="00BA216B" w:rsidP="00614F98"/>
                    <w:p w14:paraId="1D705465" w14:textId="77777777" w:rsidR="00BA216B" w:rsidRDefault="00BA216B" w:rsidP="00614F98"/>
                    <w:p w14:paraId="7962615B" w14:textId="77777777" w:rsidR="00BA216B" w:rsidRDefault="00BA216B" w:rsidP="00614F98"/>
                    <w:p w14:paraId="4E3DE8E1" w14:textId="77777777" w:rsidR="00BA216B" w:rsidRDefault="00BA216B" w:rsidP="00614F98"/>
                    <w:p w14:paraId="381BCD4A" w14:textId="77777777" w:rsidR="00BA216B" w:rsidRDefault="00BA216B" w:rsidP="00614F98"/>
                    <w:p w14:paraId="1D9F69A6" w14:textId="77777777" w:rsidR="00BA216B" w:rsidRDefault="00BA216B" w:rsidP="00614F98"/>
                    <w:p w14:paraId="07A4D003" w14:textId="77777777" w:rsidR="00BA216B" w:rsidRDefault="00BA216B" w:rsidP="00614F98"/>
                    <w:p w14:paraId="58CCBA3C" w14:textId="77777777" w:rsidR="00BA216B" w:rsidRDefault="00BA216B" w:rsidP="00614F98"/>
                    <w:p w14:paraId="41118403" w14:textId="77777777" w:rsidR="00BA216B" w:rsidRDefault="00BA216B" w:rsidP="00614F98"/>
                    <w:p w14:paraId="5802365D" w14:textId="77777777" w:rsidR="00BA216B" w:rsidRDefault="00BA216B" w:rsidP="00614F98"/>
                    <w:p w14:paraId="67EC6E5E" w14:textId="77777777" w:rsidR="00BA216B" w:rsidRDefault="00BA216B" w:rsidP="00614F98"/>
                    <w:p w14:paraId="7452EB28" w14:textId="77777777" w:rsidR="00BA216B" w:rsidRDefault="00BA216B" w:rsidP="00614F98"/>
                    <w:p w14:paraId="2C1443A9" w14:textId="77777777" w:rsidR="00BA216B" w:rsidRDefault="00BA216B" w:rsidP="00614F98"/>
                    <w:p w14:paraId="2074740D" w14:textId="77777777" w:rsidR="00BA216B" w:rsidRDefault="00BA216B" w:rsidP="00614F98"/>
                    <w:p w14:paraId="2E94DF68" w14:textId="77777777" w:rsidR="00BA216B" w:rsidRDefault="00BA216B" w:rsidP="00614F98"/>
                    <w:p w14:paraId="204B539A" w14:textId="77777777" w:rsidR="00BA216B" w:rsidRDefault="00BA216B" w:rsidP="00614F98"/>
                    <w:p w14:paraId="04D304FA" w14:textId="77777777" w:rsidR="00BA216B" w:rsidRDefault="00BA216B" w:rsidP="00614F98"/>
                    <w:p w14:paraId="2E72AFFB" w14:textId="77777777" w:rsidR="00BA216B" w:rsidRDefault="00BA216B" w:rsidP="00614F98"/>
                    <w:p w14:paraId="00D5FCC4" w14:textId="77777777" w:rsidR="00BA216B" w:rsidRDefault="00BA216B" w:rsidP="00614F98"/>
                    <w:p w14:paraId="2C4E90BE" w14:textId="77777777" w:rsidR="00BA216B" w:rsidRDefault="00BA216B" w:rsidP="00614F98"/>
                    <w:p w14:paraId="5D13A2F0" w14:textId="77777777" w:rsidR="00BA216B" w:rsidRDefault="00BA216B" w:rsidP="00614F98"/>
                    <w:p w14:paraId="555EB554" w14:textId="77777777" w:rsidR="00BA216B" w:rsidRDefault="00BA216B" w:rsidP="00614F98"/>
                    <w:p w14:paraId="2D5F3B79" w14:textId="77777777" w:rsidR="00BA216B" w:rsidRDefault="00BA216B" w:rsidP="00614F98"/>
                    <w:p w14:paraId="39795046" w14:textId="77777777" w:rsidR="00BA216B" w:rsidRDefault="00BA216B" w:rsidP="00614F98"/>
                    <w:p w14:paraId="7E09538F" w14:textId="77777777" w:rsidR="00BA216B" w:rsidRDefault="00BA216B" w:rsidP="00614F98"/>
                    <w:p w14:paraId="46D795C0" w14:textId="77777777" w:rsidR="00BA216B" w:rsidRDefault="00BA216B" w:rsidP="00614F98"/>
                    <w:p w14:paraId="5798C9E1" w14:textId="77777777" w:rsidR="00BA216B" w:rsidRDefault="00BA216B" w:rsidP="00614F98"/>
                    <w:p w14:paraId="1B85A27E" w14:textId="77777777" w:rsidR="00BA216B" w:rsidRDefault="00BA216B" w:rsidP="00614F98"/>
                    <w:p w14:paraId="70B788DF" w14:textId="77777777" w:rsidR="00BA216B" w:rsidRDefault="00BA216B" w:rsidP="00614F98"/>
                    <w:p w14:paraId="4C0ACFB1" w14:textId="77777777" w:rsidR="00BA216B" w:rsidRDefault="00BA216B" w:rsidP="00614F98"/>
                    <w:p w14:paraId="55CE9CBB" w14:textId="77777777" w:rsidR="00BA216B" w:rsidRDefault="00BA216B" w:rsidP="00614F98"/>
                    <w:p w14:paraId="725F8D32" w14:textId="77777777" w:rsidR="00BA216B" w:rsidRDefault="00BA216B" w:rsidP="00614F98"/>
                    <w:p w14:paraId="56B89A25" w14:textId="77777777" w:rsidR="00BA216B" w:rsidRDefault="00BA216B" w:rsidP="00614F98"/>
                    <w:p w14:paraId="02FE5556" w14:textId="77777777" w:rsidR="00BA216B" w:rsidRDefault="00BA216B" w:rsidP="00614F98"/>
                    <w:p w14:paraId="721C7A30" w14:textId="77777777" w:rsidR="00BA216B" w:rsidRDefault="00BA216B" w:rsidP="00614F98"/>
                    <w:p w14:paraId="49887B40" w14:textId="77777777" w:rsidR="00BA216B" w:rsidRDefault="00BA216B" w:rsidP="00614F98"/>
                    <w:p w14:paraId="13ED21BE" w14:textId="77777777" w:rsidR="00BA216B" w:rsidRDefault="00BA216B" w:rsidP="00614F98"/>
                    <w:p w14:paraId="0B342130" w14:textId="77777777" w:rsidR="00BA216B" w:rsidRDefault="00BA216B" w:rsidP="00614F98"/>
                    <w:p w14:paraId="69E9D386" w14:textId="77777777" w:rsidR="00BA216B" w:rsidRDefault="00BA216B" w:rsidP="00614F98"/>
                    <w:p w14:paraId="4A64B883" w14:textId="77777777" w:rsidR="00BA216B" w:rsidRDefault="00BA216B" w:rsidP="00614F98"/>
                    <w:p w14:paraId="15074499" w14:textId="77777777" w:rsidR="00BA216B" w:rsidRDefault="00BA216B" w:rsidP="00614F98"/>
                    <w:p w14:paraId="52DF4E3D" w14:textId="77777777" w:rsidR="00BA216B" w:rsidRDefault="00BA216B" w:rsidP="00614F98"/>
                    <w:p w14:paraId="5BC95DE3" w14:textId="77777777" w:rsidR="00BA216B" w:rsidRDefault="00BA216B" w:rsidP="00614F98"/>
                    <w:p w14:paraId="5723C49A" w14:textId="77777777" w:rsidR="00BA216B" w:rsidRDefault="00BA216B" w:rsidP="00614F98"/>
                    <w:p w14:paraId="123A1A72" w14:textId="77777777" w:rsidR="00BA216B" w:rsidRDefault="00BA216B" w:rsidP="00614F98"/>
                    <w:p w14:paraId="5A153A5D" w14:textId="77777777" w:rsidR="00BA216B" w:rsidRDefault="00BA216B" w:rsidP="00614F98"/>
                    <w:p w14:paraId="7B6CEF67" w14:textId="77777777" w:rsidR="00BA216B" w:rsidRDefault="00BA216B" w:rsidP="00614F98"/>
                    <w:p w14:paraId="1D2938A8" w14:textId="77777777" w:rsidR="00BA216B" w:rsidRDefault="00BA216B" w:rsidP="00614F98"/>
                    <w:p w14:paraId="516F50C8" w14:textId="77777777" w:rsidR="00BA216B" w:rsidRDefault="00BA216B" w:rsidP="00614F98"/>
                    <w:p w14:paraId="367AFAFF" w14:textId="77777777" w:rsidR="00BA216B" w:rsidRDefault="00BA216B" w:rsidP="00614F98"/>
                    <w:p w14:paraId="26FBE985" w14:textId="77777777" w:rsidR="00BA216B" w:rsidRDefault="00BA216B" w:rsidP="00614F98"/>
                    <w:p w14:paraId="293A67D6" w14:textId="77777777" w:rsidR="00BA216B" w:rsidRDefault="00BA216B" w:rsidP="00614F98"/>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10F4735C" wp14:editId="33F745E9">
                <wp:simplePos x="0" y="0"/>
                <wp:positionH relativeFrom="column">
                  <wp:posOffset>4163060</wp:posOffset>
                </wp:positionH>
                <wp:positionV relativeFrom="paragraph">
                  <wp:posOffset>193675</wp:posOffset>
                </wp:positionV>
                <wp:extent cx="1294130" cy="343535"/>
                <wp:effectExtent l="0" t="0" r="0" b="0"/>
                <wp:wrapNone/>
                <wp:docPr id="752"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B6B0A" w14:textId="77777777" w:rsidR="00BA216B" w:rsidRDefault="00BA216B" w:rsidP="00614F98">
                            <w:r>
                              <w:rPr>
                                <w:rFonts w:hint="eastAsia"/>
                              </w:rPr>
                              <w:t>범주가 0일 확률</w:t>
                            </w:r>
                          </w:p>
                          <w:p w14:paraId="37665EFC" w14:textId="77777777" w:rsidR="00BA216B" w:rsidRDefault="00BA216B" w:rsidP="00614F98"/>
                          <w:p w14:paraId="6D56C93A" w14:textId="77777777" w:rsidR="00BA216B" w:rsidRDefault="00BA216B" w:rsidP="00614F98"/>
                          <w:p w14:paraId="3572B48D" w14:textId="77777777" w:rsidR="00BA216B" w:rsidRDefault="00BA216B" w:rsidP="00614F98"/>
                          <w:p w14:paraId="0C855014" w14:textId="77777777" w:rsidR="00BA216B" w:rsidRDefault="00BA216B" w:rsidP="00614F98"/>
                          <w:p w14:paraId="715DD459" w14:textId="77777777" w:rsidR="00BA216B" w:rsidRDefault="00BA216B" w:rsidP="00614F98"/>
                          <w:p w14:paraId="37A8464E" w14:textId="77777777" w:rsidR="00BA216B" w:rsidRDefault="00BA216B" w:rsidP="00614F98"/>
                          <w:p w14:paraId="4D9DEE6F" w14:textId="77777777" w:rsidR="00BA216B" w:rsidRDefault="00BA216B" w:rsidP="00614F98"/>
                          <w:p w14:paraId="3ED0F8D5" w14:textId="77777777" w:rsidR="00BA216B" w:rsidRDefault="00BA216B" w:rsidP="00614F98"/>
                          <w:p w14:paraId="71E6DB6B" w14:textId="77777777" w:rsidR="00BA216B" w:rsidRDefault="00BA216B" w:rsidP="00614F98"/>
                          <w:p w14:paraId="407C821F" w14:textId="77777777" w:rsidR="00BA216B" w:rsidRDefault="00BA216B" w:rsidP="00614F98"/>
                          <w:p w14:paraId="0398A89F" w14:textId="77777777" w:rsidR="00BA216B" w:rsidRDefault="00BA216B" w:rsidP="00614F98"/>
                          <w:p w14:paraId="12898892" w14:textId="77777777" w:rsidR="00BA216B" w:rsidRDefault="00BA216B" w:rsidP="00614F98"/>
                          <w:p w14:paraId="41491458" w14:textId="77777777" w:rsidR="00BA216B" w:rsidRDefault="00BA216B" w:rsidP="00614F98"/>
                          <w:p w14:paraId="2B9E3C80" w14:textId="77777777" w:rsidR="00BA216B" w:rsidRDefault="00BA216B" w:rsidP="00614F98"/>
                          <w:p w14:paraId="7083CDBE" w14:textId="77777777" w:rsidR="00BA216B" w:rsidRDefault="00BA216B" w:rsidP="00614F98"/>
                          <w:p w14:paraId="0B78EAA9" w14:textId="77777777" w:rsidR="00BA216B" w:rsidRDefault="00BA216B" w:rsidP="00614F98"/>
                          <w:p w14:paraId="38CF19F4" w14:textId="77777777" w:rsidR="00BA216B" w:rsidRDefault="00BA216B" w:rsidP="00614F98"/>
                          <w:p w14:paraId="7C238732" w14:textId="77777777" w:rsidR="00BA216B" w:rsidRDefault="00BA216B" w:rsidP="00614F98"/>
                          <w:p w14:paraId="7A067608" w14:textId="77777777" w:rsidR="00BA216B" w:rsidRDefault="00BA216B" w:rsidP="00614F98"/>
                          <w:p w14:paraId="64EB0E42" w14:textId="77777777" w:rsidR="00BA216B" w:rsidRDefault="00BA216B" w:rsidP="00614F98"/>
                          <w:p w14:paraId="288EF5D6" w14:textId="77777777" w:rsidR="00BA216B" w:rsidRDefault="00BA216B" w:rsidP="00614F98"/>
                          <w:p w14:paraId="0F79CFE3" w14:textId="77777777" w:rsidR="00BA216B" w:rsidRDefault="00BA216B" w:rsidP="00614F98"/>
                          <w:p w14:paraId="4F28F355" w14:textId="77777777" w:rsidR="00BA216B" w:rsidRDefault="00BA216B" w:rsidP="00614F98"/>
                          <w:p w14:paraId="710BE2BC" w14:textId="77777777" w:rsidR="00BA216B" w:rsidRDefault="00BA216B" w:rsidP="00614F98"/>
                          <w:p w14:paraId="700644D9" w14:textId="77777777" w:rsidR="00BA216B" w:rsidRDefault="00BA216B" w:rsidP="00614F98"/>
                          <w:p w14:paraId="3B8C3118" w14:textId="77777777" w:rsidR="00BA216B" w:rsidRDefault="00BA216B" w:rsidP="00614F98"/>
                          <w:p w14:paraId="0C442DBA" w14:textId="77777777" w:rsidR="00BA216B" w:rsidRDefault="00BA216B" w:rsidP="00614F98"/>
                          <w:p w14:paraId="2E9B0167" w14:textId="77777777" w:rsidR="00BA216B" w:rsidRDefault="00BA216B" w:rsidP="00614F98"/>
                          <w:p w14:paraId="0B91952D" w14:textId="77777777" w:rsidR="00BA216B" w:rsidRDefault="00BA216B" w:rsidP="00614F98"/>
                          <w:p w14:paraId="6B14A122" w14:textId="77777777" w:rsidR="00BA216B" w:rsidRDefault="00BA216B" w:rsidP="00614F98"/>
                          <w:p w14:paraId="117681A0" w14:textId="77777777" w:rsidR="00BA216B" w:rsidRDefault="00BA216B" w:rsidP="00614F98"/>
                          <w:p w14:paraId="0A579CBD" w14:textId="77777777" w:rsidR="00BA216B" w:rsidRDefault="00BA216B" w:rsidP="00614F98"/>
                          <w:p w14:paraId="5E24A852" w14:textId="77777777" w:rsidR="00BA216B" w:rsidRDefault="00BA216B" w:rsidP="00614F98"/>
                          <w:p w14:paraId="3F5A2B54" w14:textId="77777777" w:rsidR="00BA216B" w:rsidRDefault="00BA216B" w:rsidP="00614F98"/>
                          <w:p w14:paraId="013D11AE" w14:textId="77777777" w:rsidR="00BA216B" w:rsidRDefault="00BA216B" w:rsidP="00614F98"/>
                          <w:p w14:paraId="1EDC03B9" w14:textId="77777777" w:rsidR="00BA216B" w:rsidRDefault="00BA216B" w:rsidP="00614F98"/>
                          <w:p w14:paraId="79879CEE" w14:textId="77777777" w:rsidR="00BA216B" w:rsidRDefault="00BA216B" w:rsidP="00614F98"/>
                          <w:p w14:paraId="629C622A" w14:textId="77777777" w:rsidR="00BA216B" w:rsidRDefault="00BA216B" w:rsidP="00614F98"/>
                          <w:p w14:paraId="246EC5B1" w14:textId="77777777" w:rsidR="00BA216B" w:rsidRDefault="00BA216B" w:rsidP="00614F98"/>
                          <w:p w14:paraId="48A2E85F" w14:textId="77777777" w:rsidR="00BA216B" w:rsidRDefault="00BA216B" w:rsidP="00614F98"/>
                          <w:p w14:paraId="2CB972E2" w14:textId="77777777" w:rsidR="00BA216B" w:rsidRDefault="00BA216B" w:rsidP="00614F98"/>
                          <w:p w14:paraId="617910EE" w14:textId="77777777" w:rsidR="00BA216B" w:rsidRDefault="00BA216B" w:rsidP="00614F98"/>
                          <w:p w14:paraId="7C8B6994" w14:textId="77777777" w:rsidR="00BA216B" w:rsidRDefault="00BA216B" w:rsidP="00614F98"/>
                          <w:p w14:paraId="0B5E3AEB" w14:textId="77777777" w:rsidR="00BA216B" w:rsidRDefault="00BA216B" w:rsidP="00614F98"/>
                          <w:p w14:paraId="39070F6E" w14:textId="77777777" w:rsidR="00BA216B" w:rsidRDefault="00BA216B" w:rsidP="00614F98"/>
                          <w:p w14:paraId="5EE7C26E" w14:textId="77777777" w:rsidR="00BA216B" w:rsidRDefault="00BA216B" w:rsidP="00614F98"/>
                          <w:p w14:paraId="7C1ADD22" w14:textId="77777777" w:rsidR="00BA216B" w:rsidRDefault="00BA216B" w:rsidP="00614F98"/>
                          <w:p w14:paraId="2DA26620" w14:textId="77777777" w:rsidR="00BA216B" w:rsidRDefault="00BA216B" w:rsidP="00614F98"/>
                          <w:p w14:paraId="4A34AE5E" w14:textId="77777777" w:rsidR="00BA216B" w:rsidRDefault="00BA216B" w:rsidP="00614F98"/>
                          <w:p w14:paraId="621236B2" w14:textId="77777777" w:rsidR="00BA216B" w:rsidRDefault="00BA216B" w:rsidP="00614F98"/>
                          <w:p w14:paraId="6FC92FBD" w14:textId="77777777" w:rsidR="00BA216B" w:rsidRDefault="00BA216B" w:rsidP="00614F98"/>
                          <w:p w14:paraId="14396724" w14:textId="77777777" w:rsidR="00BA216B" w:rsidRDefault="00BA216B" w:rsidP="00614F98"/>
                          <w:p w14:paraId="79367EC1" w14:textId="77777777" w:rsidR="00BA216B" w:rsidRDefault="00BA216B" w:rsidP="00614F98"/>
                          <w:p w14:paraId="3AA9B889" w14:textId="77777777" w:rsidR="00BA216B" w:rsidRDefault="00BA216B" w:rsidP="00614F98"/>
                          <w:p w14:paraId="1C193484" w14:textId="77777777" w:rsidR="00BA216B" w:rsidRDefault="00BA216B" w:rsidP="00614F98"/>
                          <w:p w14:paraId="0E007024" w14:textId="77777777" w:rsidR="00BA216B" w:rsidRDefault="00BA216B" w:rsidP="00614F98"/>
                          <w:p w14:paraId="41DAD3CB" w14:textId="77777777" w:rsidR="00BA216B" w:rsidRDefault="00BA216B" w:rsidP="00614F98"/>
                          <w:p w14:paraId="02FBEDDD" w14:textId="77777777" w:rsidR="00BA216B" w:rsidRDefault="00BA216B" w:rsidP="00614F98"/>
                          <w:p w14:paraId="15E0E5F8" w14:textId="77777777" w:rsidR="00BA216B" w:rsidRDefault="00BA216B" w:rsidP="00614F98"/>
                          <w:p w14:paraId="6FE314CA" w14:textId="77777777" w:rsidR="00BA216B" w:rsidRDefault="00BA216B" w:rsidP="00614F98"/>
                          <w:p w14:paraId="75A174FA" w14:textId="77777777" w:rsidR="00BA216B" w:rsidRDefault="00BA216B" w:rsidP="00614F98"/>
                          <w:p w14:paraId="4E1194BA" w14:textId="77777777" w:rsidR="00BA216B" w:rsidRDefault="00BA216B" w:rsidP="00614F98"/>
                          <w:p w14:paraId="138391CB" w14:textId="77777777" w:rsidR="00BA216B" w:rsidRDefault="00BA216B" w:rsidP="00614F98"/>
                          <w:p w14:paraId="397CD3A4" w14:textId="77777777" w:rsidR="00BA216B" w:rsidRDefault="00BA216B" w:rsidP="00614F98"/>
                          <w:p w14:paraId="04D00B94" w14:textId="77777777" w:rsidR="00BA216B" w:rsidRDefault="00BA216B" w:rsidP="00614F98"/>
                          <w:p w14:paraId="3C58EDCE" w14:textId="77777777" w:rsidR="00BA216B" w:rsidRDefault="00BA216B" w:rsidP="00614F98"/>
                          <w:p w14:paraId="3AA7C4CA" w14:textId="77777777" w:rsidR="00BA216B" w:rsidRDefault="00BA216B" w:rsidP="00614F98"/>
                          <w:p w14:paraId="513541C3" w14:textId="77777777" w:rsidR="00BA216B" w:rsidRDefault="00BA216B" w:rsidP="00614F98"/>
                          <w:p w14:paraId="0328C184" w14:textId="77777777" w:rsidR="00BA216B" w:rsidRDefault="00BA216B" w:rsidP="00614F98"/>
                          <w:p w14:paraId="4D94991A" w14:textId="77777777" w:rsidR="00BA216B" w:rsidRDefault="00BA216B" w:rsidP="00614F98"/>
                          <w:p w14:paraId="58C26478" w14:textId="77777777" w:rsidR="00BA216B" w:rsidRDefault="00BA216B" w:rsidP="00614F98"/>
                          <w:p w14:paraId="34954143" w14:textId="77777777" w:rsidR="00BA216B" w:rsidRDefault="00BA216B" w:rsidP="00614F98"/>
                          <w:p w14:paraId="5CF56FDE" w14:textId="77777777" w:rsidR="00BA216B" w:rsidRDefault="00BA216B" w:rsidP="00614F98"/>
                          <w:p w14:paraId="4ED19142" w14:textId="77777777" w:rsidR="00BA216B" w:rsidRDefault="00BA216B" w:rsidP="00614F98"/>
                          <w:p w14:paraId="58BE633F" w14:textId="77777777" w:rsidR="00BA216B" w:rsidRDefault="00BA216B" w:rsidP="00614F98"/>
                          <w:p w14:paraId="1AF252AA" w14:textId="77777777" w:rsidR="00BA216B" w:rsidRDefault="00BA216B" w:rsidP="00614F98"/>
                          <w:p w14:paraId="5D59F103" w14:textId="77777777" w:rsidR="00BA216B" w:rsidRDefault="00BA216B" w:rsidP="00614F98"/>
                          <w:p w14:paraId="5E7FF534" w14:textId="77777777" w:rsidR="00BA216B" w:rsidRDefault="00BA216B" w:rsidP="00614F98"/>
                          <w:p w14:paraId="6DEEA20E" w14:textId="77777777" w:rsidR="00BA216B" w:rsidRDefault="00BA216B" w:rsidP="00614F98"/>
                          <w:p w14:paraId="76CBEEF0" w14:textId="77777777" w:rsidR="00BA216B" w:rsidRDefault="00BA216B" w:rsidP="00614F98"/>
                          <w:p w14:paraId="089A7722" w14:textId="77777777" w:rsidR="00BA216B" w:rsidRDefault="00BA216B" w:rsidP="00614F98"/>
                          <w:p w14:paraId="28D91644" w14:textId="77777777" w:rsidR="00BA216B" w:rsidRDefault="00BA216B" w:rsidP="00614F98"/>
                          <w:p w14:paraId="2B37EA0C" w14:textId="77777777" w:rsidR="00BA216B" w:rsidRDefault="00BA216B" w:rsidP="00614F98"/>
                          <w:p w14:paraId="1B1AA2CE" w14:textId="77777777" w:rsidR="00BA216B" w:rsidRDefault="00BA216B" w:rsidP="00614F98"/>
                          <w:p w14:paraId="67E48782" w14:textId="77777777" w:rsidR="00BA216B" w:rsidRDefault="00BA216B" w:rsidP="00614F98"/>
                          <w:p w14:paraId="452F7BCA" w14:textId="77777777" w:rsidR="00BA216B" w:rsidRDefault="00BA216B" w:rsidP="00614F98"/>
                          <w:p w14:paraId="49ACCDFF" w14:textId="77777777" w:rsidR="00BA216B" w:rsidRDefault="00BA216B" w:rsidP="00614F98"/>
                          <w:p w14:paraId="056792C5" w14:textId="77777777" w:rsidR="00BA216B" w:rsidRDefault="00BA216B" w:rsidP="00614F98"/>
                          <w:p w14:paraId="71764EF4" w14:textId="77777777" w:rsidR="00BA216B" w:rsidRDefault="00BA216B" w:rsidP="00614F98"/>
                          <w:p w14:paraId="62BFDA1A" w14:textId="77777777" w:rsidR="00BA216B" w:rsidRDefault="00BA216B" w:rsidP="00614F98"/>
                          <w:p w14:paraId="751F1433" w14:textId="77777777" w:rsidR="00BA216B" w:rsidRDefault="00BA216B" w:rsidP="00614F98"/>
                          <w:p w14:paraId="4456D2ED" w14:textId="77777777" w:rsidR="00BA216B" w:rsidRDefault="00BA216B" w:rsidP="00614F98"/>
                          <w:p w14:paraId="51E6A53D" w14:textId="77777777" w:rsidR="00BA216B" w:rsidRDefault="00BA216B" w:rsidP="00614F98"/>
                          <w:p w14:paraId="185DF885" w14:textId="77777777" w:rsidR="00BA216B" w:rsidRDefault="00BA216B" w:rsidP="00614F98"/>
                          <w:p w14:paraId="6813B43F" w14:textId="77777777" w:rsidR="00BA216B" w:rsidRDefault="00BA216B" w:rsidP="00614F98"/>
                          <w:p w14:paraId="56F6BBFD" w14:textId="77777777" w:rsidR="00BA216B" w:rsidRDefault="00BA216B" w:rsidP="00614F98"/>
                          <w:p w14:paraId="5296B05A" w14:textId="77777777" w:rsidR="00BA216B" w:rsidRDefault="00BA216B" w:rsidP="00614F98"/>
                          <w:p w14:paraId="79F8458F" w14:textId="77777777" w:rsidR="00BA216B" w:rsidRDefault="00BA216B" w:rsidP="00614F98"/>
                          <w:p w14:paraId="4491691F" w14:textId="77777777" w:rsidR="00BA216B" w:rsidRDefault="00BA216B" w:rsidP="00614F98"/>
                          <w:p w14:paraId="197AB2F0" w14:textId="77777777" w:rsidR="00BA216B" w:rsidRDefault="00BA216B" w:rsidP="00614F98"/>
                          <w:p w14:paraId="132F7184" w14:textId="77777777" w:rsidR="00BA216B" w:rsidRDefault="00BA216B" w:rsidP="00614F98"/>
                          <w:p w14:paraId="1E227DA4" w14:textId="77777777" w:rsidR="00BA216B" w:rsidRDefault="00BA216B" w:rsidP="00614F98"/>
                          <w:p w14:paraId="2C3AC842" w14:textId="77777777" w:rsidR="00BA216B" w:rsidRDefault="00BA216B" w:rsidP="00614F98"/>
                          <w:p w14:paraId="662150FC" w14:textId="77777777" w:rsidR="00BA216B" w:rsidRDefault="00BA216B" w:rsidP="00614F98"/>
                          <w:p w14:paraId="272CB88D" w14:textId="77777777" w:rsidR="00BA216B" w:rsidRDefault="00BA216B" w:rsidP="00614F98"/>
                          <w:p w14:paraId="79B0CD5D" w14:textId="77777777" w:rsidR="00BA216B" w:rsidRDefault="00BA216B" w:rsidP="00614F98"/>
                          <w:p w14:paraId="0EC36851" w14:textId="77777777" w:rsidR="00BA216B" w:rsidRDefault="00BA216B" w:rsidP="00614F98"/>
                          <w:p w14:paraId="7985A4E5" w14:textId="77777777" w:rsidR="00BA216B" w:rsidRDefault="00BA216B" w:rsidP="00614F98"/>
                          <w:p w14:paraId="1713CB3F" w14:textId="77777777" w:rsidR="00BA216B" w:rsidRDefault="00BA216B" w:rsidP="00614F98"/>
                          <w:p w14:paraId="6D68F2A5" w14:textId="77777777" w:rsidR="00BA216B" w:rsidRDefault="00BA216B" w:rsidP="00614F98"/>
                          <w:p w14:paraId="6E319E12" w14:textId="77777777" w:rsidR="00BA216B" w:rsidRDefault="00BA216B" w:rsidP="00614F98"/>
                          <w:p w14:paraId="008A1BBE" w14:textId="77777777" w:rsidR="00BA216B" w:rsidRDefault="00BA216B" w:rsidP="00614F98"/>
                          <w:p w14:paraId="4D56FD99" w14:textId="77777777" w:rsidR="00BA216B" w:rsidRDefault="00BA216B" w:rsidP="00614F98"/>
                          <w:p w14:paraId="1D4BAB8E" w14:textId="77777777" w:rsidR="00BA216B" w:rsidRDefault="00BA216B" w:rsidP="00614F98"/>
                          <w:p w14:paraId="7B0124C6" w14:textId="77777777" w:rsidR="00BA216B" w:rsidRDefault="00BA216B" w:rsidP="00614F98"/>
                          <w:p w14:paraId="75ECB6FD" w14:textId="77777777" w:rsidR="00BA216B" w:rsidRDefault="00BA216B" w:rsidP="00614F98"/>
                          <w:p w14:paraId="1534F9E1" w14:textId="77777777" w:rsidR="00BA216B" w:rsidRDefault="00BA216B" w:rsidP="00614F98"/>
                          <w:p w14:paraId="2C62EADB" w14:textId="77777777" w:rsidR="00BA216B" w:rsidRDefault="00BA216B" w:rsidP="00614F98"/>
                          <w:p w14:paraId="69D89D49" w14:textId="77777777" w:rsidR="00BA216B" w:rsidRDefault="00BA216B" w:rsidP="00614F98"/>
                          <w:p w14:paraId="3616EF88" w14:textId="77777777" w:rsidR="00BA216B" w:rsidRDefault="00BA216B" w:rsidP="00614F98"/>
                          <w:p w14:paraId="28F01178" w14:textId="77777777" w:rsidR="00BA216B" w:rsidRDefault="00BA216B" w:rsidP="00614F98"/>
                          <w:p w14:paraId="1CDAF300" w14:textId="77777777" w:rsidR="00BA216B" w:rsidRDefault="00BA216B" w:rsidP="00614F98"/>
                          <w:p w14:paraId="16A908A4" w14:textId="77777777" w:rsidR="00BA216B" w:rsidRDefault="00BA216B" w:rsidP="00614F98"/>
                          <w:p w14:paraId="6DBD338C" w14:textId="77777777" w:rsidR="00BA216B" w:rsidRDefault="00BA216B" w:rsidP="00614F98"/>
                          <w:p w14:paraId="0E6F7600" w14:textId="77777777" w:rsidR="00BA216B" w:rsidRDefault="00BA216B" w:rsidP="00614F98"/>
                          <w:p w14:paraId="650EA674" w14:textId="77777777" w:rsidR="00BA216B" w:rsidRDefault="00BA216B" w:rsidP="00614F98"/>
                          <w:p w14:paraId="7E14A2C7" w14:textId="77777777" w:rsidR="00BA216B" w:rsidRDefault="00BA216B" w:rsidP="00614F98"/>
                          <w:p w14:paraId="78B5A90C" w14:textId="77777777" w:rsidR="00BA216B" w:rsidRDefault="00BA216B" w:rsidP="00614F98"/>
                          <w:p w14:paraId="6C231BD5" w14:textId="77777777" w:rsidR="00BA216B" w:rsidRDefault="00BA216B" w:rsidP="00614F98"/>
                          <w:p w14:paraId="19EF9891" w14:textId="77777777" w:rsidR="00BA216B" w:rsidRDefault="00BA216B" w:rsidP="00614F98"/>
                          <w:p w14:paraId="17BCB298" w14:textId="77777777" w:rsidR="00BA216B" w:rsidRDefault="00BA216B" w:rsidP="00614F98"/>
                          <w:p w14:paraId="3D1C225F" w14:textId="77777777" w:rsidR="00BA216B" w:rsidRDefault="00BA216B" w:rsidP="00614F98"/>
                          <w:p w14:paraId="7B5F7657" w14:textId="77777777" w:rsidR="00BA216B" w:rsidRDefault="00BA216B" w:rsidP="00614F98"/>
                          <w:p w14:paraId="184BF406" w14:textId="77777777" w:rsidR="00BA216B" w:rsidRDefault="00BA216B" w:rsidP="00614F98"/>
                          <w:p w14:paraId="34DD4CF1" w14:textId="77777777" w:rsidR="00BA216B" w:rsidRDefault="00BA216B" w:rsidP="00614F98"/>
                          <w:p w14:paraId="28DD8D53" w14:textId="77777777" w:rsidR="00BA216B" w:rsidRDefault="00BA216B" w:rsidP="00614F98"/>
                          <w:p w14:paraId="56835F79" w14:textId="77777777" w:rsidR="00BA216B" w:rsidRDefault="00BA216B" w:rsidP="00614F98"/>
                          <w:p w14:paraId="08F29940" w14:textId="77777777" w:rsidR="00BA216B" w:rsidRDefault="00BA216B" w:rsidP="00614F98"/>
                          <w:p w14:paraId="5DEDDC21" w14:textId="77777777" w:rsidR="00BA216B" w:rsidRDefault="00BA216B" w:rsidP="00614F98"/>
                          <w:p w14:paraId="0922BA74" w14:textId="77777777" w:rsidR="00BA216B" w:rsidRDefault="00BA216B" w:rsidP="00614F98"/>
                          <w:p w14:paraId="1457AD2A" w14:textId="77777777" w:rsidR="00BA216B" w:rsidRDefault="00BA216B" w:rsidP="00614F98"/>
                          <w:p w14:paraId="029AE081" w14:textId="77777777" w:rsidR="00BA216B" w:rsidRDefault="00BA216B" w:rsidP="00614F98"/>
                          <w:p w14:paraId="0AA369D7" w14:textId="77777777" w:rsidR="00BA216B" w:rsidRDefault="00BA216B" w:rsidP="00614F98"/>
                          <w:p w14:paraId="3A2020B2" w14:textId="77777777" w:rsidR="00BA216B" w:rsidRDefault="00BA216B" w:rsidP="00614F98"/>
                          <w:p w14:paraId="7D9310FC" w14:textId="77777777" w:rsidR="00BA216B" w:rsidRDefault="00BA216B" w:rsidP="00614F98"/>
                          <w:p w14:paraId="0DFF9DA5" w14:textId="77777777" w:rsidR="00BA216B" w:rsidRDefault="00BA216B" w:rsidP="00614F98"/>
                          <w:p w14:paraId="224F6D6E" w14:textId="77777777" w:rsidR="00BA216B" w:rsidRDefault="00BA216B" w:rsidP="00614F98"/>
                          <w:p w14:paraId="5C25C810" w14:textId="77777777" w:rsidR="00BA216B" w:rsidRDefault="00BA216B" w:rsidP="00614F98"/>
                          <w:p w14:paraId="3078E302" w14:textId="77777777" w:rsidR="00BA216B" w:rsidRDefault="00BA216B" w:rsidP="00614F98"/>
                          <w:p w14:paraId="28A98B5C" w14:textId="77777777" w:rsidR="00BA216B" w:rsidRDefault="00BA216B" w:rsidP="00614F98"/>
                          <w:p w14:paraId="0B5414C7" w14:textId="77777777" w:rsidR="00BA216B" w:rsidRDefault="00BA216B" w:rsidP="00614F98"/>
                          <w:p w14:paraId="33ADCD4B" w14:textId="77777777" w:rsidR="00BA216B" w:rsidRDefault="00BA216B" w:rsidP="00614F98"/>
                          <w:p w14:paraId="2DA97629" w14:textId="77777777" w:rsidR="00BA216B" w:rsidRDefault="00BA216B" w:rsidP="00614F98"/>
                          <w:p w14:paraId="5926DA69" w14:textId="77777777" w:rsidR="00BA216B" w:rsidRDefault="00BA216B" w:rsidP="00614F98"/>
                          <w:p w14:paraId="4295CDFA" w14:textId="77777777" w:rsidR="00BA216B" w:rsidRDefault="00BA216B" w:rsidP="00614F98"/>
                          <w:p w14:paraId="080BD5E0" w14:textId="77777777" w:rsidR="00BA216B" w:rsidRDefault="00BA216B" w:rsidP="00614F98"/>
                          <w:p w14:paraId="4918B4FC" w14:textId="77777777" w:rsidR="00BA216B" w:rsidRDefault="00BA216B" w:rsidP="00614F98"/>
                          <w:p w14:paraId="53E413BE" w14:textId="77777777" w:rsidR="00BA216B" w:rsidRDefault="00BA216B" w:rsidP="00614F98"/>
                          <w:p w14:paraId="6FD644F3" w14:textId="77777777" w:rsidR="00BA216B" w:rsidRDefault="00BA216B" w:rsidP="00614F98"/>
                          <w:p w14:paraId="0A2011D2" w14:textId="77777777" w:rsidR="00BA216B" w:rsidRDefault="00BA216B" w:rsidP="00614F98"/>
                          <w:p w14:paraId="0B585C5D" w14:textId="77777777" w:rsidR="00BA216B" w:rsidRDefault="00BA216B" w:rsidP="00614F98"/>
                          <w:p w14:paraId="57DC22AB" w14:textId="77777777" w:rsidR="00BA216B" w:rsidRDefault="00BA216B" w:rsidP="00614F98"/>
                          <w:p w14:paraId="332ACD84" w14:textId="77777777" w:rsidR="00BA216B" w:rsidRDefault="00BA216B" w:rsidP="00614F98"/>
                          <w:p w14:paraId="0C1B212A" w14:textId="77777777" w:rsidR="00BA216B" w:rsidRDefault="00BA216B" w:rsidP="00614F98"/>
                          <w:p w14:paraId="07D4046E" w14:textId="77777777" w:rsidR="00BA216B" w:rsidRDefault="00BA216B" w:rsidP="00614F98"/>
                          <w:p w14:paraId="6BBA9DF7" w14:textId="77777777" w:rsidR="00BA216B" w:rsidRDefault="00BA216B" w:rsidP="00614F98"/>
                          <w:p w14:paraId="714AFACC" w14:textId="77777777" w:rsidR="00BA216B" w:rsidRDefault="00BA216B" w:rsidP="00614F98"/>
                          <w:p w14:paraId="64845DDE" w14:textId="77777777" w:rsidR="00BA216B" w:rsidRDefault="00BA216B" w:rsidP="00614F98"/>
                          <w:p w14:paraId="4511EDEE" w14:textId="77777777" w:rsidR="00BA216B" w:rsidRDefault="00BA216B" w:rsidP="00614F98"/>
                          <w:p w14:paraId="5BE1ACF5" w14:textId="77777777" w:rsidR="00BA216B" w:rsidRDefault="00BA216B" w:rsidP="00614F98"/>
                          <w:p w14:paraId="7BB5299D" w14:textId="77777777" w:rsidR="00BA216B" w:rsidRDefault="00BA216B" w:rsidP="00614F98"/>
                          <w:p w14:paraId="700A5A7A" w14:textId="77777777" w:rsidR="00BA216B" w:rsidRDefault="00BA216B" w:rsidP="00614F98"/>
                          <w:p w14:paraId="583DF0A2" w14:textId="77777777" w:rsidR="00BA216B" w:rsidRDefault="00BA216B" w:rsidP="00614F98"/>
                          <w:p w14:paraId="5B45497F" w14:textId="77777777" w:rsidR="00BA216B" w:rsidRDefault="00BA216B" w:rsidP="00614F98"/>
                          <w:p w14:paraId="0C217464" w14:textId="77777777" w:rsidR="00BA216B" w:rsidRDefault="00BA216B" w:rsidP="00614F98"/>
                          <w:p w14:paraId="7A7ADF57" w14:textId="77777777" w:rsidR="00BA216B" w:rsidRDefault="00BA216B" w:rsidP="00614F98"/>
                          <w:p w14:paraId="56D70397" w14:textId="77777777" w:rsidR="00BA216B" w:rsidRDefault="00BA216B" w:rsidP="00614F98"/>
                          <w:p w14:paraId="11B1A2C8" w14:textId="77777777" w:rsidR="00BA216B" w:rsidRDefault="00BA216B" w:rsidP="00614F98"/>
                          <w:p w14:paraId="66BE8DD9" w14:textId="77777777" w:rsidR="00BA216B" w:rsidRDefault="00BA216B" w:rsidP="00614F98"/>
                          <w:p w14:paraId="3754AAB4" w14:textId="77777777" w:rsidR="00BA216B" w:rsidRDefault="00BA216B" w:rsidP="00614F98"/>
                          <w:p w14:paraId="4625924F" w14:textId="77777777" w:rsidR="00BA216B" w:rsidRDefault="00BA216B" w:rsidP="00614F98"/>
                          <w:p w14:paraId="2A6AAF27" w14:textId="77777777" w:rsidR="00BA216B" w:rsidRDefault="00BA216B" w:rsidP="00614F98"/>
                          <w:p w14:paraId="59CE2576" w14:textId="77777777" w:rsidR="00BA216B" w:rsidRDefault="00BA216B" w:rsidP="00614F98"/>
                          <w:p w14:paraId="548005D8" w14:textId="77777777" w:rsidR="00BA216B" w:rsidRDefault="00BA216B" w:rsidP="00614F98"/>
                          <w:p w14:paraId="4E6D1179" w14:textId="77777777" w:rsidR="00BA216B" w:rsidRDefault="00BA216B" w:rsidP="00614F98"/>
                          <w:p w14:paraId="49443F46" w14:textId="77777777" w:rsidR="00BA216B" w:rsidRDefault="00BA216B" w:rsidP="00614F98"/>
                          <w:p w14:paraId="5A3C44FB" w14:textId="77777777" w:rsidR="00BA216B" w:rsidRDefault="00BA216B" w:rsidP="00614F98"/>
                          <w:p w14:paraId="552F483E" w14:textId="77777777" w:rsidR="00BA216B" w:rsidRDefault="00BA216B" w:rsidP="00614F98"/>
                          <w:p w14:paraId="11F3646B" w14:textId="77777777" w:rsidR="00BA216B" w:rsidRDefault="00BA216B" w:rsidP="00614F98"/>
                          <w:p w14:paraId="416013F2" w14:textId="77777777" w:rsidR="00BA216B" w:rsidRDefault="00BA216B" w:rsidP="00614F98"/>
                          <w:p w14:paraId="1DE9F1CC" w14:textId="77777777" w:rsidR="00BA216B" w:rsidRDefault="00BA216B" w:rsidP="00614F98"/>
                          <w:p w14:paraId="32EDF281" w14:textId="77777777" w:rsidR="00BA216B" w:rsidRDefault="00BA216B" w:rsidP="00614F98"/>
                          <w:p w14:paraId="6D7D1F12" w14:textId="77777777" w:rsidR="00BA216B" w:rsidRDefault="00BA216B" w:rsidP="00614F98"/>
                          <w:p w14:paraId="741DD811" w14:textId="77777777" w:rsidR="00BA216B" w:rsidRDefault="00BA216B" w:rsidP="00614F98"/>
                          <w:p w14:paraId="37F6FEFC" w14:textId="77777777" w:rsidR="00BA216B" w:rsidRDefault="00BA216B" w:rsidP="00614F98"/>
                          <w:p w14:paraId="19A0D84D" w14:textId="77777777" w:rsidR="00BA216B" w:rsidRDefault="00BA216B" w:rsidP="00614F98"/>
                          <w:p w14:paraId="4A96B1C7" w14:textId="77777777" w:rsidR="00BA216B" w:rsidRDefault="00BA216B" w:rsidP="00614F98"/>
                          <w:p w14:paraId="122EF4CA" w14:textId="77777777" w:rsidR="00BA216B" w:rsidRDefault="00BA216B" w:rsidP="00614F98"/>
                          <w:p w14:paraId="2E71A687" w14:textId="77777777" w:rsidR="00BA216B" w:rsidRDefault="00BA216B" w:rsidP="00614F98"/>
                          <w:p w14:paraId="590E44E9" w14:textId="77777777" w:rsidR="00BA216B" w:rsidRDefault="00BA216B" w:rsidP="00614F98"/>
                          <w:p w14:paraId="13767D82" w14:textId="77777777" w:rsidR="00BA216B" w:rsidRDefault="00BA216B" w:rsidP="00614F98"/>
                          <w:p w14:paraId="43B9960E" w14:textId="77777777" w:rsidR="00BA216B" w:rsidRDefault="00BA216B" w:rsidP="00614F98"/>
                          <w:p w14:paraId="41BE68E8" w14:textId="77777777" w:rsidR="00BA216B" w:rsidRDefault="00BA216B" w:rsidP="00614F98"/>
                          <w:p w14:paraId="40CB739C" w14:textId="77777777" w:rsidR="00BA216B" w:rsidRDefault="00BA216B" w:rsidP="00614F98"/>
                          <w:p w14:paraId="581EEDA7" w14:textId="77777777" w:rsidR="00BA216B" w:rsidRDefault="00BA216B" w:rsidP="00614F98"/>
                          <w:p w14:paraId="35901289" w14:textId="77777777" w:rsidR="00BA216B" w:rsidRDefault="00BA216B" w:rsidP="00614F98"/>
                          <w:p w14:paraId="7323D6B3" w14:textId="77777777" w:rsidR="00BA216B" w:rsidRDefault="00BA216B" w:rsidP="00614F98"/>
                          <w:p w14:paraId="40F0956D" w14:textId="77777777" w:rsidR="00BA216B" w:rsidRDefault="00BA216B" w:rsidP="00614F98"/>
                          <w:p w14:paraId="68A14EF0" w14:textId="77777777" w:rsidR="00BA216B" w:rsidRDefault="00BA216B" w:rsidP="00614F98"/>
                          <w:p w14:paraId="0F5E2CF3" w14:textId="77777777" w:rsidR="00BA216B" w:rsidRDefault="00BA216B" w:rsidP="00614F98"/>
                          <w:p w14:paraId="2AEF1F00" w14:textId="77777777" w:rsidR="00BA216B" w:rsidRDefault="00BA216B" w:rsidP="00614F98"/>
                          <w:p w14:paraId="328509BC" w14:textId="77777777" w:rsidR="00BA216B" w:rsidRDefault="00BA216B" w:rsidP="00614F98"/>
                          <w:p w14:paraId="34D336C2" w14:textId="77777777" w:rsidR="00BA216B" w:rsidRDefault="00BA216B" w:rsidP="00614F98"/>
                          <w:p w14:paraId="25E87291" w14:textId="77777777" w:rsidR="00BA216B" w:rsidRDefault="00BA216B" w:rsidP="00614F98"/>
                          <w:p w14:paraId="617FE018" w14:textId="77777777" w:rsidR="00BA216B" w:rsidRDefault="00BA216B" w:rsidP="00614F98"/>
                          <w:p w14:paraId="01C4D423" w14:textId="77777777" w:rsidR="00BA216B" w:rsidRDefault="00BA216B" w:rsidP="00614F98"/>
                          <w:p w14:paraId="770AE6E7" w14:textId="77777777" w:rsidR="00BA216B" w:rsidRDefault="00BA216B" w:rsidP="00614F98"/>
                          <w:p w14:paraId="784921DB" w14:textId="77777777" w:rsidR="00BA216B" w:rsidRDefault="00BA216B" w:rsidP="00614F98"/>
                          <w:p w14:paraId="28A4BBBB" w14:textId="77777777" w:rsidR="00BA216B" w:rsidRDefault="00BA216B" w:rsidP="00614F98"/>
                          <w:p w14:paraId="52C2C16F" w14:textId="77777777" w:rsidR="00BA216B" w:rsidRDefault="00BA216B" w:rsidP="00614F98"/>
                          <w:p w14:paraId="1483AAA0" w14:textId="77777777" w:rsidR="00BA216B" w:rsidRDefault="00BA216B" w:rsidP="00614F98"/>
                          <w:p w14:paraId="1A3573CD" w14:textId="77777777" w:rsidR="00BA216B" w:rsidRDefault="00BA216B" w:rsidP="00614F98"/>
                          <w:p w14:paraId="0FA83161" w14:textId="77777777" w:rsidR="00BA216B" w:rsidRDefault="00BA216B" w:rsidP="00614F98"/>
                          <w:p w14:paraId="427B08AA" w14:textId="77777777" w:rsidR="00BA216B" w:rsidRDefault="00BA216B" w:rsidP="00614F98"/>
                          <w:p w14:paraId="050844F7" w14:textId="77777777" w:rsidR="00BA216B" w:rsidRDefault="00BA216B" w:rsidP="00614F98"/>
                          <w:p w14:paraId="294A7E17" w14:textId="77777777" w:rsidR="00BA216B" w:rsidRDefault="00BA216B" w:rsidP="00614F98"/>
                          <w:p w14:paraId="29D40156" w14:textId="77777777" w:rsidR="00BA216B" w:rsidRDefault="00BA216B" w:rsidP="00614F98"/>
                          <w:p w14:paraId="454416EF" w14:textId="77777777" w:rsidR="00BA216B" w:rsidRDefault="00BA216B" w:rsidP="00614F98"/>
                          <w:p w14:paraId="6030AEBB" w14:textId="77777777" w:rsidR="00BA216B" w:rsidRDefault="00BA216B" w:rsidP="00614F98"/>
                          <w:p w14:paraId="46AC28F4" w14:textId="77777777" w:rsidR="00BA216B" w:rsidRDefault="00BA216B" w:rsidP="00614F98"/>
                          <w:p w14:paraId="55ABFD7E" w14:textId="77777777" w:rsidR="00BA216B" w:rsidRDefault="00BA216B" w:rsidP="00614F98"/>
                          <w:p w14:paraId="4228B758" w14:textId="77777777" w:rsidR="00BA216B" w:rsidRDefault="00BA216B" w:rsidP="00614F98"/>
                          <w:p w14:paraId="2F0E8C60" w14:textId="77777777" w:rsidR="00BA216B" w:rsidRDefault="00BA216B" w:rsidP="00614F98"/>
                          <w:p w14:paraId="5C2C1DCF" w14:textId="77777777" w:rsidR="00BA216B" w:rsidRDefault="00BA216B" w:rsidP="00614F98"/>
                          <w:p w14:paraId="23806D5C" w14:textId="77777777" w:rsidR="00BA216B" w:rsidRDefault="00BA216B" w:rsidP="00614F98"/>
                          <w:p w14:paraId="10F03020" w14:textId="77777777" w:rsidR="00BA216B" w:rsidRDefault="00BA216B" w:rsidP="00614F98"/>
                          <w:p w14:paraId="6972FCF6" w14:textId="77777777" w:rsidR="00BA216B" w:rsidRDefault="00BA216B" w:rsidP="00614F98"/>
                          <w:p w14:paraId="7B5F5230" w14:textId="77777777" w:rsidR="00BA216B" w:rsidRDefault="00BA216B" w:rsidP="00614F98"/>
                          <w:p w14:paraId="12E10010" w14:textId="77777777" w:rsidR="00BA216B" w:rsidRDefault="00BA216B" w:rsidP="00614F98"/>
                          <w:p w14:paraId="5CCC2CC5" w14:textId="77777777" w:rsidR="00BA216B" w:rsidRDefault="00BA216B" w:rsidP="00614F98"/>
                          <w:p w14:paraId="1FDE5BEF" w14:textId="77777777" w:rsidR="00BA216B" w:rsidRDefault="00BA216B" w:rsidP="00614F98"/>
                          <w:p w14:paraId="3079958D" w14:textId="77777777" w:rsidR="00BA216B" w:rsidRDefault="00BA216B" w:rsidP="00614F98"/>
                          <w:p w14:paraId="436AFEC4" w14:textId="77777777" w:rsidR="00BA216B" w:rsidRDefault="00BA216B" w:rsidP="00614F98"/>
                          <w:p w14:paraId="7ABC760C" w14:textId="77777777" w:rsidR="00BA216B" w:rsidRDefault="00BA216B" w:rsidP="00614F98"/>
                          <w:p w14:paraId="2B09AA30" w14:textId="77777777" w:rsidR="00BA216B" w:rsidRDefault="00BA216B" w:rsidP="00614F98"/>
                          <w:p w14:paraId="2CD2C8C8" w14:textId="77777777" w:rsidR="00BA216B" w:rsidRDefault="00BA216B" w:rsidP="00614F98"/>
                          <w:p w14:paraId="2D6D763A" w14:textId="77777777" w:rsidR="00BA216B" w:rsidRDefault="00BA216B" w:rsidP="00614F98"/>
                          <w:p w14:paraId="5B5D532E" w14:textId="77777777" w:rsidR="00BA216B" w:rsidRDefault="00BA216B" w:rsidP="00614F98"/>
                          <w:p w14:paraId="264CE9D3" w14:textId="77777777" w:rsidR="00BA216B" w:rsidRDefault="00BA216B" w:rsidP="00614F98"/>
                          <w:p w14:paraId="6FB2FC85" w14:textId="77777777" w:rsidR="00BA216B" w:rsidRDefault="00BA216B" w:rsidP="00614F98"/>
                          <w:p w14:paraId="408E7559" w14:textId="77777777" w:rsidR="00BA216B" w:rsidRDefault="00BA216B" w:rsidP="00614F98"/>
                          <w:p w14:paraId="3438BB10" w14:textId="77777777" w:rsidR="00BA216B" w:rsidRDefault="00BA216B" w:rsidP="00614F98"/>
                          <w:p w14:paraId="7F6D2595" w14:textId="77777777" w:rsidR="00BA216B" w:rsidRDefault="00BA216B" w:rsidP="00614F98"/>
                          <w:p w14:paraId="1947BDFE" w14:textId="77777777" w:rsidR="00BA216B" w:rsidRDefault="00BA216B" w:rsidP="00614F98"/>
                          <w:p w14:paraId="70506C4C" w14:textId="77777777" w:rsidR="00BA216B" w:rsidRDefault="00BA216B" w:rsidP="00614F98"/>
                          <w:p w14:paraId="58579432" w14:textId="77777777" w:rsidR="00BA216B" w:rsidRDefault="00BA216B" w:rsidP="00614F98"/>
                          <w:p w14:paraId="32DD3448" w14:textId="77777777" w:rsidR="00BA216B" w:rsidRDefault="00BA216B" w:rsidP="00614F98"/>
                          <w:p w14:paraId="6B2B7A22" w14:textId="77777777" w:rsidR="00BA216B" w:rsidRDefault="00BA216B" w:rsidP="00614F98"/>
                          <w:p w14:paraId="7DF94B3B" w14:textId="77777777" w:rsidR="00BA216B" w:rsidRDefault="00BA216B" w:rsidP="00614F98"/>
                          <w:p w14:paraId="5FC81164" w14:textId="77777777" w:rsidR="00BA216B" w:rsidRDefault="00BA216B" w:rsidP="00614F98"/>
                          <w:p w14:paraId="19500604" w14:textId="77777777" w:rsidR="00BA216B" w:rsidRDefault="00BA216B" w:rsidP="00614F98"/>
                          <w:p w14:paraId="2E039561" w14:textId="77777777" w:rsidR="00BA216B" w:rsidRDefault="00BA216B" w:rsidP="00614F98"/>
                          <w:p w14:paraId="5A86807B" w14:textId="77777777" w:rsidR="00BA216B" w:rsidRDefault="00BA216B" w:rsidP="00614F98"/>
                          <w:p w14:paraId="74FBCB24" w14:textId="77777777" w:rsidR="00BA216B" w:rsidRDefault="00BA216B" w:rsidP="00614F98"/>
                          <w:p w14:paraId="7AAD29D2" w14:textId="77777777" w:rsidR="00BA216B" w:rsidRDefault="00BA216B" w:rsidP="00614F98"/>
                          <w:p w14:paraId="602A6655" w14:textId="77777777" w:rsidR="00BA216B" w:rsidRDefault="00BA216B" w:rsidP="00614F98"/>
                          <w:p w14:paraId="55A4AD42" w14:textId="77777777" w:rsidR="00BA216B" w:rsidRDefault="00BA216B" w:rsidP="00614F98"/>
                          <w:p w14:paraId="2997A9C6" w14:textId="77777777" w:rsidR="00BA216B" w:rsidRDefault="00BA216B" w:rsidP="00614F98"/>
                          <w:p w14:paraId="3A58E0E1" w14:textId="77777777" w:rsidR="00BA216B" w:rsidRDefault="00BA216B" w:rsidP="00614F98"/>
                          <w:p w14:paraId="7EB7EA4E" w14:textId="77777777" w:rsidR="00BA216B" w:rsidRDefault="00BA216B" w:rsidP="00614F98"/>
                          <w:p w14:paraId="70A4B8FB" w14:textId="77777777" w:rsidR="00BA216B" w:rsidRDefault="00BA216B" w:rsidP="00614F98"/>
                          <w:p w14:paraId="7A595EC1" w14:textId="77777777" w:rsidR="00BA216B" w:rsidRDefault="00BA216B" w:rsidP="00614F98"/>
                          <w:p w14:paraId="51950FC4" w14:textId="77777777" w:rsidR="00BA216B" w:rsidRDefault="00BA216B" w:rsidP="00614F98"/>
                          <w:p w14:paraId="5E8AC391" w14:textId="77777777" w:rsidR="00BA216B" w:rsidRDefault="00BA216B" w:rsidP="00614F98"/>
                          <w:p w14:paraId="0C7D8B10" w14:textId="77777777" w:rsidR="00BA216B" w:rsidRDefault="00BA216B" w:rsidP="00614F98"/>
                          <w:p w14:paraId="474CA22E" w14:textId="77777777" w:rsidR="00BA216B" w:rsidRDefault="00BA216B" w:rsidP="00614F98"/>
                          <w:p w14:paraId="61F68F7B" w14:textId="77777777" w:rsidR="00BA216B" w:rsidRDefault="00BA216B" w:rsidP="00614F98"/>
                          <w:p w14:paraId="4AEB5A8B" w14:textId="77777777" w:rsidR="00BA216B" w:rsidRDefault="00BA216B" w:rsidP="00614F98"/>
                          <w:p w14:paraId="41FD5FD0" w14:textId="77777777" w:rsidR="00BA216B" w:rsidRDefault="00BA216B" w:rsidP="00614F98"/>
                          <w:p w14:paraId="305175D2" w14:textId="77777777" w:rsidR="00BA216B" w:rsidRDefault="00BA216B" w:rsidP="00614F98"/>
                          <w:p w14:paraId="4021C92A" w14:textId="77777777" w:rsidR="00BA216B" w:rsidRDefault="00BA216B" w:rsidP="00614F98"/>
                          <w:p w14:paraId="6B2F1BDC" w14:textId="77777777" w:rsidR="00BA216B" w:rsidRDefault="00BA216B" w:rsidP="00614F98"/>
                          <w:p w14:paraId="094CAB54" w14:textId="77777777" w:rsidR="00BA216B" w:rsidRDefault="00BA216B" w:rsidP="00614F98"/>
                          <w:p w14:paraId="5D557846" w14:textId="77777777" w:rsidR="00BA216B" w:rsidRDefault="00BA216B" w:rsidP="00614F98"/>
                          <w:p w14:paraId="32F40F90" w14:textId="77777777" w:rsidR="00BA216B" w:rsidRDefault="00BA216B" w:rsidP="00614F98"/>
                          <w:p w14:paraId="5805E3FF" w14:textId="77777777" w:rsidR="00BA216B" w:rsidRDefault="00BA216B" w:rsidP="00614F98"/>
                          <w:p w14:paraId="7508A1EC" w14:textId="77777777" w:rsidR="00BA216B" w:rsidRDefault="00BA216B" w:rsidP="00614F98"/>
                          <w:p w14:paraId="6738D757" w14:textId="77777777" w:rsidR="00BA216B" w:rsidRDefault="00BA216B" w:rsidP="00614F98"/>
                          <w:p w14:paraId="0AAA0125" w14:textId="77777777" w:rsidR="00BA216B" w:rsidRDefault="00BA216B" w:rsidP="00614F98"/>
                          <w:p w14:paraId="36FAA86E" w14:textId="77777777" w:rsidR="00BA216B" w:rsidRDefault="00BA216B" w:rsidP="00614F98"/>
                          <w:p w14:paraId="491C6272" w14:textId="77777777" w:rsidR="00BA216B" w:rsidRDefault="00BA216B" w:rsidP="00614F98"/>
                          <w:p w14:paraId="60F98B20" w14:textId="77777777" w:rsidR="00BA216B" w:rsidRDefault="00BA216B" w:rsidP="00614F98"/>
                          <w:p w14:paraId="605B310D" w14:textId="77777777" w:rsidR="00BA216B" w:rsidRDefault="00BA216B" w:rsidP="00614F98"/>
                          <w:p w14:paraId="2575A52D" w14:textId="77777777" w:rsidR="00BA216B" w:rsidRDefault="00BA216B" w:rsidP="00614F98"/>
                          <w:p w14:paraId="2D4E86F1" w14:textId="77777777" w:rsidR="00BA216B" w:rsidRDefault="00BA216B" w:rsidP="00614F98"/>
                          <w:p w14:paraId="389B8BFD" w14:textId="77777777" w:rsidR="00BA216B" w:rsidRDefault="00BA216B" w:rsidP="00614F98"/>
                          <w:p w14:paraId="42564AD7" w14:textId="77777777" w:rsidR="00BA216B" w:rsidRDefault="00BA216B" w:rsidP="00614F98"/>
                          <w:p w14:paraId="03820375" w14:textId="77777777" w:rsidR="00BA216B" w:rsidRDefault="00BA216B" w:rsidP="00614F98"/>
                          <w:p w14:paraId="2DCB61D1" w14:textId="77777777" w:rsidR="00BA216B" w:rsidRDefault="00BA216B" w:rsidP="00614F98"/>
                          <w:p w14:paraId="6E745F3F" w14:textId="77777777" w:rsidR="00BA216B" w:rsidRDefault="00BA216B" w:rsidP="00614F98"/>
                          <w:p w14:paraId="0176E94E" w14:textId="77777777" w:rsidR="00BA216B" w:rsidRDefault="00BA216B" w:rsidP="00614F98"/>
                          <w:p w14:paraId="49E0FABA" w14:textId="77777777" w:rsidR="00BA216B" w:rsidRDefault="00BA216B" w:rsidP="00614F98"/>
                          <w:p w14:paraId="56FF7D8C" w14:textId="77777777" w:rsidR="00BA216B" w:rsidRDefault="00BA216B" w:rsidP="00614F98"/>
                          <w:p w14:paraId="22805035" w14:textId="77777777" w:rsidR="00BA216B" w:rsidRDefault="00BA216B" w:rsidP="00614F98"/>
                          <w:p w14:paraId="2F91CDC2" w14:textId="77777777" w:rsidR="00BA216B" w:rsidRDefault="00BA216B" w:rsidP="00614F98"/>
                          <w:p w14:paraId="078F506A" w14:textId="77777777" w:rsidR="00BA216B" w:rsidRDefault="00BA216B" w:rsidP="00614F98"/>
                          <w:p w14:paraId="200CAA2F" w14:textId="77777777" w:rsidR="00BA216B" w:rsidRDefault="00BA216B" w:rsidP="00614F98"/>
                          <w:p w14:paraId="20E97EFB" w14:textId="77777777" w:rsidR="00BA216B" w:rsidRDefault="00BA216B" w:rsidP="00614F98"/>
                          <w:p w14:paraId="38B9159C" w14:textId="77777777" w:rsidR="00BA216B" w:rsidRDefault="00BA216B" w:rsidP="00614F98"/>
                          <w:p w14:paraId="2F7EE4E1" w14:textId="77777777" w:rsidR="00BA216B" w:rsidRDefault="00BA216B" w:rsidP="00614F98"/>
                          <w:p w14:paraId="321F5219" w14:textId="77777777" w:rsidR="00BA216B" w:rsidRDefault="00BA216B" w:rsidP="00614F98"/>
                          <w:p w14:paraId="769D520F" w14:textId="77777777" w:rsidR="00BA216B" w:rsidRDefault="00BA216B" w:rsidP="00614F98"/>
                          <w:p w14:paraId="0C620682" w14:textId="77777777" w:rsidR="00BA216B" w:rsidRDefault="00BA216B" w:rsidP="00614F98"/>
                          <w:p w14:paraId="27A062D9" w14:textId="77777777" w:rsidR="00BA216B" w:rsidRDefault="00BA216B" w:rsidP="00614F98"/>
                          <w:p w14:paraId="4EFCEC75" w14:textId="77777777" w:rsidR="00BA216B" w:rsidRDefault="00BA216B" w:rsidP="00614F98"/>
                          <w:p w14:paraId="5808253C" w14:textId="77777777" w:rsidR="00BA216B" w:rsidRDefault="00BA216B" w:rsidP="00614F98"/>
                          <w:p w14:paraId="4B895BBE" w14:textId="77777777" w:rsidR="00BA216B" w:rsidRDefault="00BA216B" w:rsidP="00614F98"/>
                          <w:p w14:paraId="6F9165E8" w14:textId="77777777" w:rsidR="00BA216B" w:rsidRDefault="00BA216B" w:rsidP="00614F98"/>
                          <w:p w14:paraId="37FF65F9" w14:textId="77777777" w:rsidR="00BA216B" w:rsidRDefault="00BA216B" w:rsidP="00614F98"/>
                          <w:p w14:paraId="5BF7E27D" w14:textId="77777777" w:rsidR="00BA216B" w:rsidRDefault="00BA216B" w:rsidP="00614F98"/>
                          <w:p w14:paraId="4FB8B7DE" w14:textId="77777777" w:rsidR="00BA216B" w:rsidRDefault="00BA216B" w:rsidP="00614F98"/>
                          <w:p w14:paraId="7C728D0C" w14:textId="77777777" w:rsidR="00BA216B" w:rsidRDefault="00BA216B" w:rsidP="00614F98"/>
                          <w:p w14:paraId="5199F78D" w14:textId="77777777" w:rsidR="00BA216B" w:rsidRDefault="00BA216B" w:rsidP="00614F98"/>
                          <w:p w14:paraId="1ABAAF2C" w14:textId="77777777" w:rsidR="00BA216B" w:rsidRDefault="00BA216B" w:rsidP="00614F98"/>
                          <w:p w14:paraId="06DEE163" w14:textId="77777777" w:rsidR="00BA216B" w:rsidRDefault="00BA216B" w:rsidP="00614F98"/>
                          <w:p w14:paraId="2F79417F" w14:textId="77777777" w:rsidR="00BA216B" w:rsidRDefault="00BA216B" w:rsidP="00614F98"/>
                          <w:p w14:paraId="59D27742" w14:textId="77777777" w:rsidR="00BA216B" w:rsidRDefault="00BA216B" w:rsidP="00614F98"/>
                          <w:p w14:paraId="7A35FBCF" w14:textId="77777777" w:rsidR="00BA216B" w:rsidRDefault="00BA216B" w:rsidP="00614F98"/>
                          <w:p w14:paraId="040A366E" w14:textId="77777777" w:rsidR="00BA216B" w:rsidRDefault="00BA216B" w:rsidP="00614F98"/>
                          <w:p w14:paraId="16D6C1C0" w14:textId="77777777" w:rsidR="00BA216B" w:rsidRDefault="00BA216B" w:rsidP="00614F98"/>
                          <w:p w14:paraId="47D3A789" w14:textId="77777777" w:rsidR="00BA216B" w:rsidRDefault="00BA216B" w:rsidP="00614F98"/>
                          <w:p w14:paraId="1DCF02DF" w14:textId="77777777" w:rsidR="00BA216B" w:rsidRDefault="00BA216B" w:rsidP="00614F98"/>
                          <w:p w14:paraId="29ADDF28" w14:textId="77777777" w:rsidR="00BA216B" w:rsidRDefault="00BA216B" w:rsidP="00614F98"/>
                          <w:p w14:paraId="0E56D993" w14:textId="77777777" w:rsidR="00BA216B" w:rsidRDefault="00BA216B" w:rsidP="00614F98"/>
                          <w:p w14:paraId="34E5A04A" w14:textId="77777777" w:rsidR="00BA216B" w:rsidRDefault="00BA216B" w:rsidP="00614F98"/>
                          <w:p w14:paraId="68430016" w14:textId="77777777" w:rsidR="00BA216B" w:rsidRDefault="00BA216B" w:rsidP="00614F98"/>
                          <w:p w14:paraId="6D673796" w14:textId="77777777" w:rsidR="00BA216B" w:rsidRDefault="00BA216B" w:rsidP="00614F98"/>
                          <w:p w14:paraId="2BCC6F67" w14:textId="77777777" w:rsidR="00BA216B" w:rsidRDefault="00BA216B" w:rsidP="00614F98"/>
                          <w:p w14:paraId="5CDA8A46" w14:textId="77777777" w:rsidR="00BA216B" w:rsidRDefault="00BA216B" w:rsidP="00614F98"/>
                          <w:p w14:paraId="46F780B0" w14:textId="77777777" w:rsidR="00BA216B" w:rsidRDefault="00BA216B" w:rsidP="00614F98"/>
                          <w:p w14:paraId="2010B0F0" w14:textId="77777777" w:rsidR="00BA216B" w:rsidRDefault="00BA216B" w:rsidP="00614F98"/>
                          <w:p w14:paraId="3B60A83A" w14:textId="77777777" w:rsidR="00BA216B" w:rsidRDefault="00BA216B" w:rsidP="00614F98"/>
                          <w:p w14:paraId="06228607" w14:textId="77777777" w:rsidR="00BA216B" w:rsidRDefault="00BA216B" w:rsidP="00614F98"/>
                          <w:p w14:paraId="757C5C8F" w14:textId="77777777" w:rsidR="00BA216B" w:rsidRDefault="00BA216B" w:rsidP="00614F98"/>
                          <w:p w14:paraId="3EF7C59F" w14:textId="77777777" w:rsidR="00BA216B" w:rsidRDefault="00BA216B" w:rsidP="00614F98"/>
                          <w:p w14:paraId="42653F5A" w14:textId="77777777" w:rsidR="00BA216B" w:rsidRDefault="00BA216B" w:rsidP="00614F98"/>
                          <w:p w14:paraId="413C2A53" w14:textId="77777777" w:rsidR="00BA216B" w:rsidRDefault="00BA216B" w:rsidP="00614F98"/>
                          <w:p w14:paraId="3C3088B2" w14:textId="77777777" w:rsidR="00BA216B" w:rsidRDefault="00BA216B" w:rsidP="00614F98"/>
                          <w:p w14:paraId="2CF8E6A3" w14:textId="77777777" w:rsidR="00BA216B" w:rsidRDefault="00BA216B" w:rsidP="00614F98"/>
                          <w:p w14:paraId="63B4CA1D" w14:textId="77777777" w:rsidR="00BA216B" w:rsidRDefault="00BA216B" w:rsidP="00614F98"/>
                          <w:p w14:paraId="29BA9EA4" w14:textId="77777777" w:rsidR="00BA216B" w:rsidRDefault="00BA216B" w:rsidP="00614F98"/>
                          <w:p w14:paraId="7764C6D3" w14:textId="77777777" w:rsidR="00BA216B" w:rsidRDefault="00BA216B" w:rsidP="00614F98"/>
                          <w:p w14:paraId="702C9744" w14:textId="77777777" w:rsidR="00BA216B" w:rsidRDefault="00BA216B" w:rsidP="00614F98"/>
                          <w:p w14:paraId="79B40D67" w14:textId="77777777" w:rsidR="00BA216B" w:rsidRDefault="00BA216B" w:rsidP="00614F98"/>
                          <w:p w14:paraId="0B731272" w14:textId="77777777" w:rsidR="00BA216B" w:rsidRDefault="00BA216B" w:rsidP="00614F98"/>
                          <w:p w14:paraId="589753CA" w14:textId="77777777" w:rsidR="00BA216B" w:rsidRDefault="00BA216B" w:rsidP="00614F98"/>
                          <w:p w14:paraId="407644F3" w14:textId="77777777" w:rsidR="00BA216B" w:rsidRDefault="00BA216B" w:rsidP="00614F98"/>
                          <w:p w14:paraId="143FEC95" w14:textId="77777777" w:rsidR="00BA216B" w:rsidRDefault="00BA216B" w:rsidP="00614F98"/>
                          <w:p w14:paraId="7363BC7C" w14:textId="77777777" w:rsidR="00BA216B" w:rsidRDefault="00BA216B" w:rsidP="00614F98"/>
                          <w:p w14:paraId="5442CF44" w14:textId="77777777" w:rsidR="00BA216B" w:rsidRDefault="00BA216B" w:rsidP="00614F98"/>
                          <w:p w14:paraId="2216450A" w14:textId="77777777" w:rsidR="00BA216B" w:rsidRDefault="00BA216B" w:rsidP="00614F98"/>
                          <w:p w14:paraId="4B63423C" w14:textId="77777777" w:rsidR="00BA216B" w:rsidRDefault="00BA216B" w:rsidP="00614F98"/>
                          <w:p w14:paraId="39F0DB14" w14:textId="77777777" w:rsidR="00BA216B" w:rsidRDefault="00BA216B" w:rsidP="00614F98"/>
                          <w:p w14:paraId="68115B97" w14:textId="77777777" w:rsidR="00BA216B" w:rsidRDefault="00BA216B" w:rsidP="00614F98"/>
                          <w:p w14:paraId="7CF39B13" w14:textId="77777777" w:rsidR="00BA216B" w:rsidRDefault="00BA216B" w:rsidP="00614F98"/>
                          <w:p w14:paraId="28912556" w14:textId="77777777" w:rsidR="00BA216B" w:rsidRDefault="00BA216B" w:rsidP="00614F98"/>
                          <w:p w14:paraId="63520A6A" w14:textId="77777777" w:rsidR="00BA216B" w:rsidRDefault="00BA216B" w:rsidP="00614F98"/>
                          <w:p w14:paraId="5D666ADC" w14:textId="77777777" w:rsidR="00BA216B" w:rsidRDefault="00BA216B" w:rsidP="00614F98"/>
                          <w:p w14:paraId="3D1E5868" w14:textId="77777777" w:rsidR="00BA216B" w:rsidRDefault="00BA216B" w:rsidP="00614F98"/>
                          <w:p w14:paraId="5032697E" w14:textId="77777777" w:rsidR="00BA216B" w:rsidRDefault="00BA216B" w:rsidP="00614F98"/>
                          <w:p w14:paraId="3905ED33" w14:textId="77777777" w:rsidR="00BA216B" w:rsidRDefault="00BA216B" w:rsidP="00614F98"/>
                          <w:p w14:paraId="3369A2FB" w14:textId="77777777" w:rsidR="00BA216B" w:rsidRDefault="00BA216B" w:rsidP="00614F98"/>
                          <w:p w14:paraId="769E4EC6" w14:textId="77777777" w:rsidR="00BA216B" w:rsidRDefault="00BA216B" w:rsidP="00614F98"/>
                          <w:p w14:paraId="3240E8BC" w14:textId="77777777" w:rsidR="00BA216B" w:rsidRDefault="00BA216B" w:rsidP="00614F98"/>
                          <w:p w14:paraId="7F2D2FDD" w14:textId="77777777" w:rsidR="00BA216B" w:rsidRDefault="00BA216B" w:rsidP="00614F98"/>
                          <w:p w14:paraId="03921AA3" w14:textId="77777777" w:rsidR="00BA216B" w:rsidRDefault="00BA216B" w:rsidP="00614F98"/>
                          <w:p w14:paraId="1714A1AE" w14:textId="77777777" w:rsidR="00BA216B" w:rsidRDefault="00BA216B" w:rsidP="00614F98"/>
                          <w:p w14:paraId="0D8B481C" w14:textId="77777777" w:rsidR="00BA216B" w:rsidRDefault="00BA216B" w:rsidP="00614F98"/>
                          <w:p w14:paraId="335A20FB" w14:textId="77777777" w:rsidR="00BA216B" w:rsidRDefault="00BA216B" w:rsidP="00614F98"/>
                          <w:p w14:paraId="23B0099D" w14:textId="77777777" w:rsidR="00BA216B" w:rsidRDefault="00BA216B" w:rsidP="00614F98"/>
                          <w:p w14:paraId="336D8A00" w14:textId="77777777" w:rsidR="00BA216B" w:rsidRDefault="00BA216B" w:rsidP="00614F98"/>
                          <w:p w14:paraId="0C540429" w14:textId="77777777" w:rsidR="00BA216B" w:rsidRDefault="00BA216B" w:rsidP="00614F98"/>
                          <w:p w14:paraId="0E304A6D" w14:textId="77777777" w:rsidR="00BA216B" w:rsidRDefault="00BA216B" w:rsidP="00614F98"/>
                          <w:p w14:paraId="6DA3ED8B" w14:textId="77777777" w:rsidR="00BA216B" w:rsidRDefault="00BA216B" w:rsidP="00614F98"/>
                          <w:p w14:paraId="44DCE54E" w14:textId="77777777" w:rsidR="00BA216B" w:rsidRDefault="00BA216B" w:rsidP="00614F98"/>
                          <w:p w14:paraId="6955CC42" w14:textId="77777777" w:rsidR="00BA216B" w:rsidRDefault="00BA216B" w:rsidP="00614F98"/>
                          <w:p w14:paraId="1B89E189" w14:textId="77777777" w:rsidR="00BA216B" w:rsidRDefault="00BA216B" w:rsidP="00614F98"/>
                          <w:p w14:paraId="139E0B48" w14:textId="77777777" w:rsidR="00BA216B" w:rsidRDefault="00BA216B" w:rsidP="00614F98"/>
                          <w:p w14:paraId="312379B6" w14:textId="77777777" w:rsidR="00BA216B" w:rsidRDefault="00BA216B" w:rsidP="00614F98"/>
                          <w:p w14:paraId="39010991" w14:textId="77777777" w:rsidR="00BA216B" w:rsidRDefault="00BA216B" w:rsidP="00614F98"/>
                          <w:p w14:paraId="77D8E055" w14:textId="77777777" w:rsidR="00BA216B" w:rsidRDefault="00BA216B" w:rsidP="00614F98"/>
                          <w:p w14:paraId="562302DB" w14:textId="77777777" w:rsidR="00BA216B" w:rsidRDefault="00BA216B" w:rsidP="00614F98"/>
                          <w:p w14:paraId="18316DA4" w14:textId="77777777" w:rsidR="00BA216B" w:rsidRDefault="00BA216B" w:rsidP="00614F98"/>
                          <w:p w14:paraId="3B47FD80" w14:textId="77777777" w:rsidR="00BA216B" w:rsidRDefault="00BA216B" w:rsidP="00614F98"/>
                          <w:p w14:paraId="53D4F7EF" w14:textId="77777777" w:rsidR="00BA216B" w:rsidRDefault="00BA216B" w:rsidP="00614F98"/>
                          <w:p w14:paraId="2C385CE6" w14:textId="77777777" w:rsidR="00BA216B" w:rsidRDefault="00BA216B" w:rsidP="00614F98"/>
                          <w:p w14:paraId="0950AB90" w14:textId="77777777" w:rsidR="00BA216B" w:rsidRDefault="00BA216B" w:rsidP="00614F98"/>
                          <w:p w14:paraId="76D27C24" w14:textId="77777777" w:rsidR="00BA216B" w:rsidRDefault="00BA216B" w:rsidP="00614F98"/>
                          <w:p w14:paraId="03F16033" w14:textId="77777777" w:rsidR="00BA216B" w:rsidRDefault="00BA216B" w:rsidP="00614F98"/>
                          <w:p w14:paraId="5E044663" w14:textId="77777777" w:rsidR="00BA216B" w:rsidRDefault="00BA216B" w:rsidP="00614F98"/>
                          <w:p w14:paraId="650D3734" w14:textId="77777777" w:rsidR="00BA216B" w:rsidRDefault="00BA216B" w:rsidP="00614F98"/>
                          <w:p w14:paraId="470BADAB" w14:textId="77777777" w:rsidR="00BA216B" w:rsidRDefault="00BA216B" w:rsidP="00614F98"/>
                          <w:p w14:paraId="2612428D" w14:textId="77777777" w:rsidR="00BA216B" w:rsidRDefault="00BA216B" w:rsidP="00614F98"/>
                          <w:p w14:paraId="258FF55D" w14:textId="77777777" w:rsidR="00BA216B" w:rsidRDefault="00BA216B" w:rsidP="00614F98"/>
                          <w:p w14:paraId="1EC4B7F8" w14:textId="77777777" w:rsidR="00BA216B" w:rsidRDefault="00BA216B" w:rsidP="00614F98"/>
                          <w:p w14:paraId="7BD26DFF" w14:textId="77777777" w:rsidR="00BA216B" w:rsidRDefault="00BA216B" w:rsidP="00614F98"/>
                          <w:p w14:paraId="52D2C5B9" w14:textId="77777777" w:rsidR="00BA216B" w:rsidRDefault="00BA216B" w:rsidP="00614F98"/>
                          <w:p w14:paraId="7AF82E3C" w14:textId="77777777" w:rsidR="00BA216B" w:rsidRDefault="00BA216B" w:rsidP="00614F98"/>
                          <w:p w14:paraId="1E12A072" w14:textId="77777777" w:rsidR="00BA216B" w:rsidRDefault="00BA216B" w:rsidP="00614F98"/>
                          <w:p w14:paraId="4BA1F793" w14:textId="77777777" w:rsidR="00BA216B" w:rsidRDefault="00BA216B" w:rsidP="00614F98"/>
                          <w:p w14:paraId="1FA3AB28" w14:textId="77777777" w:rsidR="00BA216B" w:rsidRDefault="00BA216B" w:rsidP="00614F98"/>
                          <w:p w14:paraId="64E9CE75" w14:textId="77777777" w:rsidR="00BA216B" w:rsidRDefault="00BA216B" w:rsidP="00614F98"/>
                          <w:p w14:paraId="78A24FCB" w14:textId="77777777" w:rsidR="00BA216B" w:rsidRDefault="00BA216B" w:rsidP="00614F98"/>
                          <w:p w14:paraId="05DC112A" w14:textId="77777777" w:rsidR="00BA216B" w:rsidRDefault="00BA216B" w:rsidP="00614F98"/>
                          <w:p w14:paraId="668B39D1" w14:textId="77777777" w:rsidR="00BA216B" w:rsidRDefault="00BA216B" w:rsidP="00614F98"/>
                          <w:p w14:paraId="063604A9" w14:textId="77777777" w:rsidR="00BA216B" w:rsidRDefault="00BA216B" w:rsidP="00614F98"/>
                          <w:p w14:paraId="615D72ED" w14:textId="77777777" w:rsidR="00BA216B" w:rsidRDefault="00BA216B" w:rsidP="00614F98"/>
                          <w:p w14:paraId="590EDC64" w14:textId="77777777" w:rsidR="00BA216B" w:rsidRDefault="00BA216B" w:rsidP="00614F98"/>
                          <w:p w14:paraId="2A29D08E" w14:textId="77777777" w:rsidR="00BA216B" w:rsidRDefault="00BA216B" w:rsidP="00614F98"/>
                          <w:p w14:paraId="2132A477" w14:textId="77777777" w:rsidR="00BA216B" w:rsidRDefault="00BA216B" w:rsidP="00614F98"/>
                          <w:p w14:paraId="2EDC2AA5" w14:textId="77777777" w:rsidR="00BA216B" w:rsidRDefault="00BA216B" w:rsidP="00614F98"/>
                          <w:p w14:paraId="4F5CC55F" w14:textId="77777777" w:rsidR="00BA216B" w:rsidRDefault="00BA216B" w:rsidP="00614F98"/>
                          <w:p w14:paraId="350CA7A7" w14:textId="77777777" w:rsidR="00BA216B" w:rsidRDefault="00BA216B" w:rsidP="00614F98"/>
                          <w:p w14:paraId="418878DA" w14:textId="77777777" w:rsidR="00BA216B" w:rsidRDefault="00BA216B" w:rsidP="00614F98"/>
                          <w:p w14:paraId="2B910C1A" w14:textId="77777777" w:rsidR="00BA216B" w:rsidRDefault="00BA216B" w:rsidP="00614F98"/>
                          <w:p w14:paraId="768A112A" w14:textId="77777777" w:rsidR="00BA216B" w:rsidRDefault="00BA216B" w:rsidP="00614F98"/>
                          <w:p w14:paraId="29C182A7" w14:textId="77777777" w:rsidR="00BA216B" w:rsidRDefault="00BA216B" w:rsidP="00614F98"/>
                          <w:p w14:paraId="7FBE0706" w14:textId="77777777" w:rsidR="00BA216B" w:rsidRDefault="00BA216B" w:rsidP="00614F98"/>
                          <w:p w14:paraId="38206086" w14:textId="77777777" w:rsidR="00BA216B" w:rsidRDefault="00BA216B" w:rsidP="00614F98"/>
                          <w:p w14:paraId="4D23CB85" w14:textId="77777777" w:rsidR="00BA216B" w:rsidRDefault="00BA216B" w:rsidP="00614F98"/>
                          <w:p w14:paraId="71439B29" w14:textId="77777777" w:rsidR="00BA216B" w:rsidRDefault="00BA216B" w:rsidP="00614F98"/>
                          <w:p w14:paraId="49A458AC" w14:textId="77777777" w:rsidR="00BA216B" w:rsidRDefault="00BA216B" w:rsidP="00614F98"/>
                          <w:p w14:paraId="40EAA42A" w14:textId="77777777" w:rsidR="00BA216B" w:rsidRDefault="00BA216B" w:rsidP="00614F98"/>
                          <w:p w14:paraId="04A8A565" w14:textId="77777777" w:rsidR="00BA216B" w:rsidRDefault="00BA216B" w:rsidP="00614F98"/>
                          <w:p w14:paraId="54DDC7C4" w14:textId="77777777" w:rsidR="00BA216B" w:rsidRDefault="00BA216B" w:rsidP="00614F98"/>
                          <w:p w14:paraId="5B458D42" w14:textId="77777777" w:rsidR="00BA216B" w:rsidRDefault="00BA216B" w:rsidP="00614F98"/>
                          <w:p w14:paraId="1648FBC4" w14:textId="77777777" w:rsidR="00BA216B" w:rsidRDefault="00BA216B" w:rsidP="00614F98"/>
                          <w:p w14:paraId="08EF3911" w14:textId="77777777" w:rsidR="00BA216B" w:rsidRDefault="00BA216B" w:rsidP="00614F98"/>
                          <w:p w14:paraId="5C6CF0C1" w14:textId="77777777" w:rsidR="00BA216B" w:rsidRDefault="00BA216B" w:rsidP="00614F98"/>
                          <w:p w14:paraId="5A5D0310" w14:textId="77777777" w:rsidR="00BA216B" w:rsidRDefault="00BA216B" w:rsidP="00614F98"/>
                          <w:p w14:paraId="3D4B6CAE" w14:textId="77777777" w:rsidR="00BA216B" w:rsidRDefault="00BA216B" w:rsidP="00614F98"/>
                          <w:p w14:paraId="11953052" w14:textId="77777777" w:rsidR="00BA216B" w:rsidRDefault="00BA216B" w:rsidP="00614F98"/>
                          <w:p w14:paraId="236B7CDA" w14:textId="77777777" w:rsidR="00BA216B" w:rsidRDefault="00BA216B" w:rsidP="00614F98"/>
                          <w:p w14:paraId="6DA18079" w14:textId="77777777" w:rsidR="00BA216B" w:rsidRDefault="00BA216B" w:rsidP="00614F98"/>
                          <w:p w14:paraId="67CA9485" w14:textId="77777777" w:rsidR="00BA216B" w:rsidRDefault="00BA216B" w:rsidP="00614F98"/>
                          <w:p w14:paraId="61B0A82D" w14:textId="77777777" w:rsidR="00BA216B" w:rsidRDefault="00BA216B" w:rsidP="00614F98"/>
                          <w:p w14:paraId="5130BBD6" w14:textId="77777777" w:rsidR="00BA216B" w:rsidRDefault="00BA216B" w:rsidP="00614F98"/>
                          <w:p w14:paraId="55A2D363" w14:textId="77777777" w:rsidR="00BA216B" w:rsidRDefault="00BA216B" w:rsidP="00614F98"/>
                          <w:p w14:paraId="62946437" w14:textId="77777777" w:rsidR="00BA216B" w:rsidRDefault="00BA216B" w:rsidP="00614F98"/>
                          <w:p w14:paraId="71D5775B" w14:textId="77777777" w:rsidR="00BA216B" w:rsidRDefault="00BA216B" w:rsidP="00614F98"/>
                          <w:p w14:paraId="2550D50C" w14:textId="77777777" w:rsidR="00BA216B" w:rsidRDefault="00BA216B" w:rsidP="00614F98"/>
                          <w:p w14:paraId="2909F1EC" w14:textId="77777777" w:rsidR="00BA216B" w:rsidRDefault="00BA216B" w:rsidP="00614F98"/>
                          <w:p w14:paraId="7D92A5ED" w14:textId="77777777" w:rsidR="00BA216B" w:rsidRDefault="00BA216B" w:rsidP="00614F98"/>
                          <w:p w14:paraId="7DF461F7" w14:textId="77777777" w:rsidR="00BA216B" w:rsidRDefault="00BA216B" w:rsidP="00614F98"/>
                          <w:p w14:paraId="235F3E16" w14:textId="77777777" w:rsidR="00BA216B" w:rsidRDefault="00BA216B" w:rsidP="00614F98"/>
                          <w:p w14:paraId="17DDA77D" w14:textId="77777777" w:rsidR="00BA216B" w:rsidRDefault="00BA216B" w:rsidP="00614F98"/>
                          <w:p w14:paraId="2D6F238E" w14:textId="77777777" w:rsidR="00BA216B" w:rsidRDefault="00BA216B" w:rsidP="00614F98"/>
                          <w:p w14:paraId="1BB3BA75" w14:textId="77777777" w:rsidR="00BA216B" w:rsidRDefault="00BA216B" w:rsidP="00614F98"/>
                          <w:p w14:paraId="5904D300" w14:textId="77777777" w:rsidR="00BA216B" w:rsidRDefault="00BA216B" w:rsidP="00614F98"/>
                          <w:p w14:paraId="291F7F31" w14:textId="77777777" w:rsidR="00BA216B" w:rsidRDefault="00BA216B" w:rsidP="00614F98"/>
                          <w:p w14:paraId="385F4CA0" w14:textId="77777777" w:rsidR="00BA216B" w:rsidRDefault="00BA216B" w:rsidP="00614F98"/>
                          <w:p w14:paraId="3B0B5717" w14:textId="77777777" w:rsidR="00BA216B" w:rsidRDefault="00BA216B" w:rsidP="00614F98"/>
                          <w:p w14:paraId="3D18D357" w14:textId="77777777" w:rsidR="00BA216B" w:rsidRDefault="00BA216B" w:rsidP="00614F98"/>
                          <w:p w14:paraId="7C707D1B" w14:textId="77777777" w:rsidR="00BA216B" w:rsidRDefault="00BA216B" w:rsidP="00614F98"/>
                          <w:p w14:paraId="027C601C" w14:textId="77777777" w:rsidR="00BA216B" w:rsidRDefault="00BA216B" w:rsidP="00614F98"/>
                          <w:p w14:paraId="787FC9D7" w14:textId="77777777" w:rsidR="00BA216B" w:rsidRDefault="00BA216B" w:rsidP="00614F98"/>
                          <w:p w14:paraId="596F3BBC" w14:textId="77777777" w:rsidR="00BA216B" w:rsidRDefault="00BA216B" w:rsidP="00614F98"/>
                          <w:p w14:paraId="1B538B2B" w14:textId="77777777" w:rsidR="00BA216B" w:rsidRDefault="00BA216B" w:rsidP="00614F98"/>
                          <w:p w14:paraId="6F0EAB5D" w14:textId="77777777" w:rsidR="00BA216B" w:rsidRDefault="00BA216B" w:rsidP="00614F98"/>
                          <w:p w14:paraId="20D0F836" w14:textId="77777777" w:rsidR="00BA216B" w:rsidRDefault="00BA216B" w:rsidP="00614F98"/>
                          <w:p w14:paraId="0BCEF8FA" w14:textId="77777777" w:rsidR="00BA216B" w:rsidRDefault="00BA216B" w:rsidP="00614F98"/>
                          <w:p w14:paraId="1E323BA1" w14:textId="77777777" w:rsidR="00BA216B" w:rsidRDefault="00BA216B" w:rsidP="00614F98"/>
                          <w:p w14:paraId="08265ACC" w14:textId="77777777" w:rsidR="00BA216B" w:rsidRDefault="00BA216B" w:rsidP="00614F98"/>
                          <w:p w14:paraId="4275E647" w14:textId="77777777" w:rsidR="00BA216B" w:rsidRDefault="00BA216B" w:rsidP="00614F98"/>
                          <w:p w14:paraId="4010050A" w14:textId="77777777" w:rsidR="00BA216B" w:rsidRDefault="00BA216B" w:rsidP="00614F98"/>
                          <w:p w14:paraId="419E22E8" w14:textId="77777777" w:rsidR="00BA216B" w:rsidRDefault="00BA216B" w:rsidP="00614F98"/>
                          <w:p w14:paraId="6AADE2B0" w14:textId="77777777" w:rsidR="00BA216B" w:rsidRDefault="00BA216B" w:rsidP="00614F98"/>
                          <w:p w14:paraId="2BDE73EC" w14:textId="77777777" w:rsidR="00BA216B" w:rsidRDefault="00BA216B" w:rsidP="00614F98"/>
                          <w:p w14:paraId="1011F37D" w14:textId="77777777" w:rsidR="00BA216B" w:rsidRDefault="00BA216B" w:rsidP="00614F98"/>
                          <w:p w14:paraId="1BB6B238" w14:textId="77777777" w:rsidR="00BA216B" w:rsidRDefault="00BA216B" w:rsidP="00614F98"/>
                          <w:p w14:paraId="4ADFBD79" w14:textId="77777777" w:rsidR="00BA216B" w:rsidRDefault="00BA216B" w:rsidP="00614F98"/>
                          <w:p w14:paraId="0474AE77" w14:textId="77777777" w:rsidR="00BA216B" w:rsidRDefault="00BA216B" w:rsidP="00614F98"/>
                          <w:p w14:paraId="0B55C71A" w14:textId="77777777" w:rsidR="00BA216B" w:rsidRDefault="00BA216B" w:rsidP="00614F98"/>
                          <w:p w14:paraId="74C3E8F0" w14:textId="77777777" w:rsidR="00BA216B" w:rsidRDefault="00BA216B" w:rsidP="00614F98"/>
                          <w:p w14:paraId="1ACC3DBE" w14:textId="77777777" w:rsidR="00BA216B" w:rsidRDefault="00BA216B" w:rsidP="00614F98"/>
                          <w:p w14:paraId="286973EC" w14:textId="77777777" w:rsidR="00BA216B" w:rsidRDefault="00BA216B" w:rsidP="00614F98"/>
                          <w:p w14:paraId="7090ECAA" w14:textId="77777777" w:rsidR="00BA216B" w:rsidRDefault="00BA216B" w:rsidP="00614F98"/>
                          <w:p w14:paraId="02D41DFD" w14:textId="77777777" w:rsidR="00BA216B" w:rsidRDefault="00BA216B" w:rsidP="00614F98"/>
                          <w:p w14:paraId="1E8F1980" w14:textId="77777777" w:rsidR="00BA216B" w:rsidRDefault="00BA216B" w:rsidP="00614F98"/>
                          <w:p w14:paraId="72D20BE1" w14:textId="77777777" w:rsidR="00BA216B" w:rsidRDefault="00BA216B" w:rsidP="00614F98"/>
                          <w:p w14:paraId="7F1EB969" w14:textId="77777777" w:rsidR="00BA216B" w:rsidRDefault="00BA216B" w:rsidP="00614F98"/>
                          <w:p w14:paraId="58BBE8F4" w14:textId="77777777" w:rsidR="00BA216B" w:rsidRDefault="00BA216B" w:rsidP="00614F98"/>
                          <w:p w14:paraId="3BE4C390" w14:textId="77777777" w:rsidR="00BA216B" w:rsidRDefault="00BA216B" w:rsidP="00614F98"/>
                          <w:p w14:paraId="522F4CDE" w14:textId="77777777" w:rsidR="00BA216B" w:rsidRDefault="00BA216B" w:rsidP="00614F98"/>
                          <w:p w14:paraId="7BA4CD84" w14:textId="77777777" w:rsidR="00BA216B" w:rsidRDefault="00BA216B" w:rsidP="00614F98"/>
                          <w:p w14:paraId="7C6D3E3B" w14:textId="77777777" w:rsidR="00BA216B" w:rsidRDefault="00BA216B" w:rsidP="00614F98"/>
                          <w:p w14:paraId="05F95240" w14:textId="77777777" w:rsidR="00BA216B" w:rsidRDefault="00BA216B" w:rsidP="00614F98"/>
                          <w:p w14:paraId="48D51B9E" w14:textId="77777777" w:rsidR="00BA216B" w:rsidRDefault="00BA216B" w:rsidP="00614F98"/>
                          <w:p w14:paraId="32916958" w14:textId="77777777" w:rsidR="00BA216B" w:rsidRDefault="00BA216B" w:rsidP="00614F98"/>
                          <w:p w14:paraId="0F8332DB" w14:textId="77777777" w:rsidR="00BA216B" w:rsidRDefault="00BA216B" w:rsidP="00614F98"/>
                          <w:p w14:paraId="3742C5E3" w14:textId="77777777" w:rsidR="00BA216B" w:rsidRDefault="00BA216B" w:rsidP="00614F98"/>
                          <w:p w14:paraId="17AE7680" w14:textId="77777777" w:rsidR="00BA216B" w:rsidRDefault="00BA216B" w:rsidP="00614F98"/>
                          <w:p w14:paraId="1B04C898" w14:textId="77777777" w:rsidR="00BA216B" w:rsidRDefault="00BA216B" w:rsidP="00614F98"/>
                          <w:p w14:paraId="21903C9F" w14:textId="77777777" w:rsidR="00BA216B" w:rsidRDefault="00BA216B" w:rsidP="00614F98"/>
                          <w:p w14:paraId="35726B97" w14:textId="77777777" w:rsidR="00BA216B" w:rsidRDefault="00BA216B" w:rsidP="00614F98"/>
                          <w:p w14:paraId="019652CE" w14:textId="77777777" w:rsidR="00BA216B" w:rsidRDefault="00BA216B" w:rsidP="00614F98"/>
                          <w:p w14:paraId="7EF35F3B" w14:textId="77777777" w:rsidR="00BA216B" w:rsidRDefault="00BA216B" w:rsidP="00614F98"/>
                          <w:p w14:paraId="599955B1" w14:textId="77777777" w:rsidR="00BA216B" w:rsidRDefault="00BA216B" w:rsidP="00614F98"/>
                          <w:p w14:paraId="6A794509" w14:textId="77777777" w:rsidR="00BA216B" w:rsidRDefault="00BA216B" w:rsidP="00614F98"/>
                          <w:p w14:paraId="495A4D06" w14:textId="77777777" w:rsidR="00BA216B" w:rsidRDefault="00BA216B" w:rsidP="00614F98"/>
                          <w:p w14:paraId="2849C875" w14:textId="77777777" w:rsidR="00BA216B" w:rsidRDefault="00BA216B" w:rsidP="00614F98"/>
                          <w:p w14:paraId="319BEBD9" w14:textId="77777777" w:rsidR="00BA216B" w:rsidRDefault="00BA216B" w:rsidP="00614F98"/>
                          <w:p w14:paraId="45B3B847" w14:textId="77777777" w:rsidR="00BA216B" w:rsidRDefault="00BA216B" w:rsidP="00614F98"/>
                          <w:p w14:paraId="1AB14A78" w14:textId="77777777" w:rsidR="00BA216B" w:rsidRDefault="00BA216B" w:rsidP="00614F98"/>
                          <w:p w14:paraId="1E82ACCC" w14:textId="77777777" w:rsidR="00BA216B" w:rsidRDefault="00BA216B" w:rsidP="00614F98"/>
                          <w:p w14:paraId="162BC15D" w14:textId="77777777" w:rsidR="00BA216B" w:rsidRDefault="00BA216B" w:rsidP="00614F98"/>
                          <w:p w14:paraId="27A5C98E" w14:textId="77777777" w:rsidR="00BA216B" w:rsidRDefault="00BA216B" w:rsidP="00614F98"/>
                          <w:p w14:paraId="1E320BFA" w14:textId="77777777" w:rsidR="00BA216B" w:rsidRDefault="00BA216B" w:rsidP="00614F98"/>
                          <w:p w14:paraId="010242ED" w14:textId="77777777" w:rsidR="00BA216B" w:rsidRDefault="00BA216B" w:rsidP="00614F98"/>
                          <w:p w14:paraId="4ECE2E0D" w14:textId="77777777" w:rsidR="00BA216B" w:rsidRDefault="00BA216B" w:rsidP="00614F98"/>
                          <w:p w14:paraId="56C98C27" w14:textId="77777777" w:rsidR="00BA216B" w:rsidRDefault="00BA216B" w:rsidP="00614F98"/>
                          <w:p w14:paraId="0D129AE6" w14:textId="77777777" w:rsidR="00BA216B" w:rsidRDefault="00BA216B" w:rsidP="00614F98"/>
                          <w:p w14:paraId="1DCD1E28" w14:textId="77777777" w:rsidR="00BA216B" w:rsidRDefault="00BA216B" w:rsidP="00614F98"/>
                          <w:p w14:paraId="610AABA3" w14:textId="77777777" w:rsidR="00BA216B" w:rsidRDefault="00BA216B" w:rsidP="00614F98"/>
                          <w:p w14:paraId="71677483" w14:textId="77777777" w:rsidR="00BA216B" w:rsidRDefault="00BA216B" w:rsidP="00614F98"/>
                          <w:p w14:paraId="28EDBFCD" w14:textId="77777777" w:rsidR="00BA216B" w:rsidRDefault="00BA216B" w:rsidP="00614F98"/>
                          <w:p w14:paraId="43E3D8D7" w14:textId="77777777" w:rsidR="00BA216B" w:rsidRDefault="00BA216B" w:rsidP="00614F98"/>
                          <w:p w14:paraId="170280E2" w14:textId="77777777" w:rsidR="00BA216B" w:rsidRDefault="00BA216B" w:rsidP="00614F98"/>
                          <w:p w14:paraId="56170A3C" w14:textId="77777777" w:rsidR="00BA216B" w:rsidRDefault="00BA216B" w:rsidP="00614F98"/>
                          <w:p w14:paraId="4CF0791C" w14:textId="77777777" w:rsidR="00BA216B" w:rsidRDefault="00BA216B" w:rsidP="00614F98"/>
                          <w:p w14:paraId="406314CB" w14:textId="77777777" w:rsidR="00BA216B" w:rsidRDefault="00BA216B" w:rsidP="00614F98"/>
                          <w:p w14:paraId="34217F9F" w14:textId="77777777" w:rsidR="00BA216B" w:rsidRDefault="00BA216B" w:rsidP="00614F98"/>
                          <w:p w14:paraId="0429C25E" w14:textId="77777777" w:rsidR="00BA216B" w:rsidRDefault="00BA216B" w:rsidP="00614F98"/>
                          <w:p w14:paraId="51124E30" w14:textId="77777777" w:rsidR="00BA216B" w:rsidRDefault="00BA216B" w:rsidP="00614F98"/>
                          <w:p w14:paraId="464E7090" w14:textId="77777777" w:rsidR="00BA216B" w:rsidRDefault="00BA216B" w:rsidP="00614F98"/>
                          <w:p w14:paraId="4A411815" w14:textId="77777777" w:rsidR="00BA216B" w:rsidRDefault="00BA216B" w:rsidP="00614F98"/>
                          <w:p w14:paraId="3E45BA51" w14:textId="77777777" w:rsidR="00BA216B" w:rsidRDefault="00BA216B" w:rsidP="00614F98"/>
                          <w:p w14:paraId="1409835B" w14:textId="77777777" w:rsidR="00BA216B" w:rsidRDefault="00BA216B" w:rsidP="00614F98"/>
                          <w:p w14:paraId="4C00E9F0" w14:textId="77777777" w:rsidR="00BA216B" w:rsidRDefault="00BA216B" w:rsidP="00614F98"/>
                          <w:p w14:paraId="5A1B78A6" w14:textId="77777777" w:rsidR="00BA216B" w:rsidRDefault="00BA216B" w:rsidP="00614F98"/>
                          <w:p w14:paraId="6AF057B0" w14:textId="77777777" w:rsidR="00BA216B" w:rsidRDefault="00BA216B" w:rsidP="00614F98"/>
                          <w:p w14:paraId="2160DD8C" w14:textId="77777777" w:rsidR="00BA216B" w:rsidRDefault="00BA216B" w:rsidP="00614F98"/>
                          <w:p w14:paraId="1C1FF8D6" w14:textId="77777777" w:rsidR="00BA216B" w:rsidRDefault="00BA216B" w:rsidP="00614F98"/>
                          <w:p w14:paraId="1199ED55" w14:textId="77777777" w:rsidR="00BA216B" w:rsidRDefault="00BA216B" w:rsidP="00614F98"/>
                          <w:p w14:paraId="59328336" w14:textId="77777777" w:rsidR="00BA216B" w:rsidRDefault="00BA216B" w:rsidP="00614F98"/>
                          <w:p w14:paraId="01E08457" w14:textId="77777777" w:rsidR="00BA216B" w:rsidRDefault="00BA216B" w:rsidP="00614F98"/>
                          <w:p w14:paraId="1D41A94B" w14:textId="77777777" w:rsidR="00BA216B" w:rsidRDefault="00BA216B" w:rsidP="00614F98"/>
                          <w:p w14:paraId="7B0851C0" w14:textId="77777777" w:rsidR="00BA216B" w:rsidRDefault="00BA216B" w:rsidP="00614F98"/>
                          <w:p w14:paraId="093529BD" w14:textId="77777777" w:rsidR="00BA216B" w:rsidRDefault="00BA216B" w:rsidP="00614F98"/>
                          <w:p w14:paraId="578EFC38" w14:textId="77777777" w:rsidR="00BA216B" w:rsidRDefault="00BA216B" w:rsidP="00614F98"/>
                          <w:p w14:paraId="236ED1E7" w14:textId="77777777" w:rsidR="00BA216B" w:rsidRDefault="00BA216B" w:rsidP="00614F98"/>
                          <w:p w14:paraId="6D77516C" w14:textId="77777777" w:rsidR="00BA216B" w:rsidRDefault="00BA216B" w:rsidP="00614F98"/>
                          <w:p w14:paraId="157B9984" w14:textId="77777777" w:rsidR="00BA216B" w:rsidRDefault="00BA216B" w:rsidP="00614F98"/>
                          <w:p w14:paraId="41BD2B67" w14:textId="77777777" w:rsidR="00BA216B" w:rsidRDefault="00BA216B" w:rsidP="00614F98"/>
                          <w:p w14:paraId="1136EF14" w14:textId="77777777" w:rsidR="00BA216B" w:rsidRDefault="00BA216B" w:rsidP="00614F98"/>
                          <w:p w14:paraId="037E91E2" w14:textId="77777777" w:rsidR="00BA216B" w:rsidRDefault="00BA216B" w:rsidP="00614F98"/>
                          <w:p w14:paraId="29AF46BF" w14:textId="77777777" w:rsidR="00BA216B" w:rsidRDefault="00BA216B" w:rsidP="00614F98"/>
                          <w:p w14:paraId="4439D757" w14:textId="77777777" w:rsidR="00BA216B" w:rsidRDefault="00BA216B" w:rsidP="00614F98"/>
                          <w:p w14:paraId="7A070928" w14:textId="77777777" w:rsidR="00BA216B" w:rsidRDefault="00BA216B" w:rsidP="00614F98"/>
                          <w:p w14:paraId="7AF73A97" w14:textId="77777777" w:rsidR="00BA216B" w:rsidRDefault="00BA216B" w:rsidP="00614F98"/>
                          <w:p w14:paraId="798FA4D1" w14:textId="77777777" w:rsidR="00BA216B" w:rsidRDefault="00BA216B" w:rsidP="00614F98"/>
                          <w:p w14:paraId="16B2F0C5" w14:textId="77777777" w:rsidR="00BA216B" w:rsidRDefault="00BA216B" w:rsidP="00614F98"/>
                          <w:p w14:paraId="69CB7F5E" w14:textId="77777777" w:rsidR="00BA216B" w:rsidRDefault="00BA216B" w:rsidP="00614F98"/>
                          <w:p w14:paraId="3EE23621" w14:textId="77777777" w:rsidR="00BA216B" w:rsidRDefault="00BA216B" w:rsidP="00614F98"/>
                          <w:p w14:paraId="074368EF" w14:textId="77777777" w:rsidR="00BA216B" w:rsidRDefault="00BA216B" w:rsidP="00614F98"/>
                          <w:p w14:paraId="401D3D3D" w14:textId="77777777" w:rsidR="00BA216B" w:rsidRDefault="00BA216B" w:rsidP="00614F98"/>
                          <w:p w14:paraId="3CC331A4" w14:textId="77777777" w:rsidR="00BA216B" w:rsidRDefault="00BA216B" w:rsidP="00614F98"/>
                          <w:p w14:paraId="27542A4F" w14:textId="77777777" w:rsidR="00BA216B" w:rsidRDefault="00BA216B" w:rsidP="00614F98"/>
                          <w:p w14:paraId="62E7E859" w14:textId="77777777" w:rsidR="00BA216B" w:rsidRDefault="00BA216B" w:rsidP="00614F98"/>
                          <w:p w14:paraId="75C97B64" w14:textId="77777777" w:rsidR="00BA216B" w:rsidRDefault="00BA216B" w:rsidP="00614F98"/>
                          <w:p w14:paraId="4D8F9C18" w14:textId="77777777" w:rsidR="00BA216B" w:rsidRDefault="00BA216B" w:rsidP="00614F98"/>
                          <w:p w14:paraId="19642CCC" w14:textId="77777777" w:rsidR="00BA216B" w:rsidRDefault="00BA216B" w:rsidP="00614F98"/>
                          <w:p w14:paraId="33174D0D" w14:textId="77777777" w:rsidR="00BA216B" w:rsidRDefault="00BA216B" w:rsidP="00614F98"/>
                          <w:p w14:paraId="1FF3B561" w14:textId="77777777" w:rsidR="00BA216B" w:rsidRDefault="00BA216B" w:rsidP="00614F98"/>
                          <w:p w14:paraId="638212EB" w14:textId="77777777" w:rsidR="00BA216B" w:rsidRDefault="00BA216B" w:rsidP="00614F98"/>
                          <w:p w14:paraId="101CA28E" w14:textId="77777777" w:rsidR="00BA216B" w:rsidRDefault="00BA216B" w:rsidP="00614F98"/>
                          <w:p w14:paraId="3594EB9E" w14:textId="77777777" w:rsidR="00BA216B" w:rsidRDefault="00BA216B" w:rsidP="00614F98"/>
                          <w:p w14:paraId="2D1FD18F" w14:textId="77777777" w:rsidR="00BA216B" w:rsidRDefault="00BA216B" w:rsidP="00614F98"/>
                          <w:p w14:paraId="38B72787" w14:textId="77777777" w:rsidR="00BA216B" w:rsidRDefault="00BA216B" w:rsidP="00614F98"/>
                          <w:p w14:paraId="657431F2" w14:textId="77777777" w:rsidR="00BA216B" w:rsidRDefault="00BA216B" w:rsidP="00614F98"/>
                          <w:p w14:paraId="35ACEAD4" w14:textId="77777777" w:rsidR="00BA216B" w:rsidRDefault="00BA216B" w:rsidP="00614F98"/>
                          <w:p w14:paraId="45B99FA8" w14:textId="77777777" w:rsidR="00BA216B" w:rsidRDefault="00BA216B" w:rsidP="00614F98"/>
                          <w:p w14:paraId="7D2EC54C" w14:textId="77777777" w:rsidR="00BA216B" w:rsidRDefault="00BA216B" w:rsidP="00614F98"/>
                          <w:p w14:paraId="0653E994" w14:textId="77777777" w:rsidR="00BA216B" w:rsidRDefault="00BA216B" w:rsidP="00614F98"/>
                          <w:p w14:paraId="5C3474B5" w14:textId="77777777" w:rsidR="00BA216B" w:rsidRDefault="00BA216B" w:rsidP="00614F98"/>
                          <w:p w14:paraId="636E2875" w14:textId="77777777" w:rsidR="00BA216B" w:rsidRDefault="00BA216B" w:rsidP="00614F98"/>
                          <w:p w14:paraId="1412EF24" w14:textId="77777777" w:rsidR="00BA216B" w:rsidRDefault="00BA216B" w:rsidP="00614F98"/>
                          <w:p w14:paraId="356CFB5D" w14:textId="77777777" w:rsidR="00BA216B" w:rsidRDefault="00BA216B" w:rsidP="00614F98"/>
                          <w:p w14:paraId="30F3FCF9" w14:textId="77777777" w:rsidR="00BA216B" w:rsidRDefault="00BA216B" w:rsidP="00614F98"/>
                          <w:p w14:paraId="1B3C9C4C" w14:textId="77777777" w:rsidR="00BA216B" w:rsidRDefault="00BA216B" w:rsidP="00614F98"/>
                          <w:p w14:paraId="7F44E027" w14:textId="77777777" w:rsidR="00BA216B" w:rsidRDefault="00BA216B" w:rsidP="00614F98"/>
                          <w:p w14:paraId="1058427D" w14:textId="77777777" w:rsidR="00BA216B" w:rsidRDefault="00BA216B" w:rsidP="00614F98"/>
                          <w:p w14:paraId="24FB74E0" w14:textId="77777777" w:rsidR="00BA216B" w:rsidRDefault="00BA216B" w:rsidP="00614F98"/>
                          <w:p w14:paraId="5DBF8971" w14:textId="77777777" w:rsidR="00BA216B" w:rsidRDefault="00BA216B" w:rsidP="00614F98"/>
                          <w:p w14:paraId="1808AC9D" w14:textId="77777777" w:rsidR="00BA216B" w:rsidRDefault="00BA216B" w:rsidP="00614F98"/>
                          <w:p w14:paraId="1FD2C07B" w14:textId="77777777" w:rsidR="00BA216B" w:rsidRDefault="00BA216B" w:rsidP="00614F98"/>
                          <w:p w14:paraId="732EE00F" w14:textId="77777777" w:rsidR="00BA216B" w:rsidRDefault="00BA216B" w:rsidP="00614F98"/>
                          <w:p w14:paraId="6856942F" w14:textId="77777777" w:rsidR="00BA216B" w:rsidRDefault="00BA216B" w:rsidP="00614F98"/>
                          <w:p w14:paraId="5C7FCF46" w14:textId="77777777" w:rsidR="00BA216B" w:rsidRDefault="00BA216B" w:rsidP="00614F98"/>
                          <w:p w14:paraId="2E3FA877" w14:textId="77777777" w:rsidR="00BA216B" w:rsidRDefault="00BA216B" w:rsidP="00614F98"/>
                          <w:p w14:paraId="5B2EB69E" w14:textId="77777777" w:rsidR="00BA216B" w:rsidRDefault="00BA216B" w:rsidP="00614F98"/>
                          <w:p w14:paraId="2A20BFFD" w14:textId="77777777" w:rsidR="00BA216B" w:rsidRDefault="00BA216B" w:rsidP="00614F98"/>
                          <w:p w14:paraId="457218AA" w14:textId="77777777" w:rsidR="00BA216B" w:rsidRDefault="00BA216B" w:rsidP="00614F98"/>
                          <w:p w14:paraId="4528FDBC" w14:textId="77777777" w:rsidR="00BA216B" w:rsidRDefault="00BA216B" w:rsidP="00614F98"/>
                          <w:p w14:paraId="509AF62E" w14:textId="77777777" w:rsidR="00BA216B" w:rsidRDefault="00BA216B" w:rsidP="00614F98"/>
                          <w:p w14:paraId="63E3173A" w14:textId="77777777" w:rsidR="00BA216B" w:rsidRDefault="00BA216B" w:rsidP="00614F98"/>
                          <w:p w14:paraId="19FF0814" w14:textId="77777777" w:rsidR="00BA216B" w:rsidRDefault="00BA216B" w:rsidP="00614F98"/>
                          <w:p w14:paraId="67E5B257" w14:textId="77777777" w:rsidR="00BA216B" w:rsidRDefault="00BA216B" w:rsidP="00614F98"/>
                          <w:p w14:paraId="71F7B3F4" w14:textId="77777777" w:rsidR="00BA216B" w:rsidRDefault="00BA216B" w:rsidP="00614F98"/>
                          <w:p w14:paraId="46BF9D9D" w14:textId="77777777" w:rsidR="00BA216B" w:rsidRDefault="00BA216B" w:rsidP="00614F98"/>
                          <w:p w14:paraId="400E612F" w14:textId="77777777" w:rsidR="00BA216B" w:rsidRDefault="00BA216B" w:rsidP="00614F98"/>
                          <w:p w14:paraId="02B3170D" w14:textId="77777777" w:rsidR="00BA216B" w:rsidRDefault="00BA216B" w:rsidP="00614F98"/>
                          <w:p w14:paraId="2B88126F" w14:textId="77777777" w:rsidR="00BA216B" w:rsidRDefault="00BA216B" w:rsidP="00614F98"/>
                          <w:p w14:paraId="1E37F575" w14:textId="77777777" w:rsidR="00BA216B" w:rsidRDefault="00BA216B" w:rsidP="00614F98"/>
                          <w:p w14:paraId="63D05EC5" w14:textId="77777777" w:rsidR="00BA216B" w:rsidRDefault="00BA216B" w:rsidP="00614F98"/>
                          <w:p w14:paraId="4BD0A087" w14:textId="77777777" w:rsidR="00BA216B" w:rsidRDefault="00BA216B" w:rsidP="00614F98"/>
                          <w:p w14:paraId="1DAB49A4" w14:textId="77777777" w:rsidR="00BA216B" w:rsidRDefault="00BA216B" w:rsidP="00614F98"/>
                          <w:p w14:paraId="4F34CFF3" w14:textId="77777777" w:rsidR="00BA216B" w:rsidRDefault="00BA216B" w:rsidP="00614F98"/>
                          <w:p w14:paraId="381A8009" w14:textId="77777777" w:rsidR="00BA216B" w:rsidRDefault="00BA216B" w:rsidP="00614F98"/>
                          <w:p w14:paraId="6BAE9C2E" w14:textId="77777777" w:rsidR="00BA216B" w:rsidRDefault="00BA216B" w:rsidP="00614F98"/>
                          <w:p w14:paraId="24AA726B" w14:textId="77777777" w:rsidR="00BA216B" w:rsidRDefault="00BA216B" w:rsidP="00614F98"/>
                          <w:p w14:paraId="39F44751" w14:textId="77777777" w:rsidR="00BA216B" w:rsidRDefault="00BA216B" w:rsidP="00614F98"/>
                          <w:p w14:paraId="6B60BD19" w14:textId="77777777" w:rsidR="00BA216B" w:rsidRDefault="00BA216B" w:rsidP="00614F98"/>
                          <w:p w14:paraId="79435DA4" w14:textId="77777777" w:rsidR="00BA216B" w:rsidRDefault="00BA216B" w:rsidP="00614F98"/>
                          <w:p w14:paraId="286C5CA2" w14:textId="77777777" w:rsidR="00BA216B" w:rsidRDefault="00BA216B" w:rsidP="00614F98"/>
                          <w:p w14:paraId="602A76A9" w14:textId="77777777" w:rsidR="00BA216B" w:rsidRDefault="00BA216B" w:rsidP="00614F98"/>
                          <w:p w14:paraId="581719FE" w14:textId="77777777" w:rsidR="00BA216B" w:rsidRDefault="00BA216B" w:rsidP="00614F98"/>
                          <w:p w14:paraId="094D14FF" w14:textId="77777777" w:rsidR="00BA216B" w:rsidRDefault="00BA216B" w:rsidP="00614F98"/>
                          <w:p w14:paraId="6D2B2771" w14:textId="77777777" w:rsidR="00BA216B" w:rsidRDefault="00BA216B" w:rsidP="00614F98"/>
                          <w:p w14:paraId="2B950BB8" w14:textId="77777777" w:rsidR="00BA216B" w:rsidRDefault="00BA216B" w:rsidP="00614F98"/>
                          <w:p w14:paraId="0FEF5A74" w14:textId="77777777" w:rsidR="00BA216B" w:rsidRDefault="00BA216B" w:rsidP="00614F98"/>
                          <w:p w14:paraId="6C6DC7FD" w14:textId="77777777" w:rsidR="00BA216B" w:rsidRDefault="00BA216B" w:rsidP="00614F98"/>
                          <w:p w14:paraId="4A9E296C" w14:textId="77777777" w:rsidR="00BA216B" w:rsidRDefault="00BA216B" w:rsidP="00614F98"/>
                          <w:p w14:paraId="30A7FF75" w14:textId="77777777" w:rsidR="00BA216B" w:rsidRDefault="00BA216B" w:rsidP="00614F98"/>
                          <w:p w14:paraId="38000292" w14:textId="77777777" w:rsidR="00BA216B" w:rsidRDefault="00BA216B" w:rsidP="00614F98"/>
                          <w:p w14:paraId="736F776C" w14:textId="77777777" w:rsidR="00BA216B" w:rsidRDefault="00BA216B" w:rsidP="00614F98"/>
                          <w:p w14:paraId="16456904" w14:textId="77777777" w:rsidR="00BA216B" w:rsidRDefault="00BA216B" w:rsidP="00614F98"/>
                          <w:p w14:paraId="7FDA7ED0" w14:textId="77777777" w:rsidR="00BA216B" w:rsidRDefault="00BA216B" w:rsidP="00614F98"/>
                          <w:p w14:paraId="7C3FF2E3" w14:textId="77777777" w:rsidR="00BA216B" w:rsidRDefault="00BA216B" w:rsidP="00614F98"/>
                          <w:p w14:paraId="3C55DC16" w14:textId="77777777" w:rsidR="00BA216B" w:rsidRDefault="00BA216B" w:rsidP="00614F98"/>
                          <w:p w14:paraId="44E907F1" w14:textId="77777777" w:rsidR="00BA216B" w:rsidRDefault="00BA216B" w:rsidP="00614F98"/>
                          <w:p w14:paraId="3AE27B1F" w14:textId="77777777" w:rsidR="00BA216B" w:rsidRDefault="00BA216B" w:rsidP="00614F98"/>
                          <w:p w14:paraId="1D9A348C" w14:textId="77777777" w:rsidR="00BA216B" w:rsidRDefault="00BA216B" w:rsidP="00614F98"/>
                          <w:p w14:paraId="3FDEA1FF" w14:textId="77777777" w:rsidR="00BA216B" w:rsidRDefault="00BA216B" w:rsidP="00614F98"/>
                          <w:p w14:paraId="5AF983E2" w14:textId="77777777" w:rsidR="00BA216B" w:rsidRDefault="00BA216B" w:rsidP="00614F98"/>
                          <w:p w14:paraId="3145638C" w14:textId="77777777" w:rsidR="00BA216B" w:rsidRDefault="00BA216B" w:rsidP="00614F98"/>
                          <w:p w14:paraId="4E08C1A8" w14:textId="77777777" w:rsidR="00BA216B" w:rsidRDefault="00BA216B" w:rsidP="00614F98"/>
                          <w:p w14:paraId="40FA3507" w14:textId="77777777" w:rsidR="00BA216B" w:rsidRDefault="00BA216B" w:rsidP="00614F98"/>
                          <w:p w14:paraId="59D13611" w14:textId="77777777" w:rsidR="00BA216B" w:rsidRDefault="00BA216B" w:rsidP="00614F98"/>
                          <w:p w14:paraId="4A1412ED" w14:textId="77777777" w:rsidR="00BA216B" w:rsidRDefault="00BA216B" w:rsidP="00614F98"/>
                          <w:p w14:paraId="7F26E563" w14:textId="77777777" w:rsidR="00BA216B" w:rsidRDefault="00BA216B" w:rsidP="00614F98"/>
                          <w:p w14:paraId="123AF842" w14:textId="77777777" w:rsidR="00BA216B" w:rsidRDefault="00BA216B" w:rsidP="00614F98"/>
                          <w:p w14:paraId="7B52C807" w14:textId="77777777" w:rsidR="00BA216B" w:rsidRDefault="00BA216B" w:rsidP="00614F98"/>
                          <w:p w14:paraId="31D09C65" w14:textId="77777777" w:rsidR="00BA216B" w:rsidRDefault="00BA216B" w:rsidP="00614F98"/>
                          <w:p w14:paraId="2B0C9F3E" w14:textId="77777777" w:rsidR="00BA216B" w:rsidRDefault="00BA216B" w:rsidP="00614F98"/>
                          <w:p w14:paraId="1E45CB1E" w14:textId="77777777" w:rsidR="00BA216B" w:rsidRDefault="00BA216B" w:rsidP="00614F98"/>
                          <w:p w14:paraId="768DFD36" w14:textId="77777777" w:rsidR="00BA216B" w:rsidRDefault="00BA216B" w:rsidP="00614F98"/>
                          <w:p w14:paraId="4037ED1D" w14:textId="77777777" w:rsidR="00BA216B" w:rsidRDefault="00BA216B" w:rsidP="00614F98"/>
                          <w:p w14:paraId="3C904BF9" w14:textId="77777777" w:rsidR="00BA216B" w:rsidRDefault="00BA216B" w:rsidP="00614F98"/>
                          <w:p w14:paraId="06BF7284" w14:textId="77777777" w:rsidR="00BA216B" w:rsidRDefault="00BA216B" w:rsidP="00614F98"/>
                          <w:p w14:paraId="7998EA5F" w14:textId="77777777" w:rsidR="00BA216B" w:rsidRDefault="00BA216B" w:rsidP="00614F98"/>
                          <w:p w14:paraId="7A643618" w14:textId="77777777" w:rsidR="00BA216B" w:rsidRDefault="00BA216B" w:rsidP="00614F98"/>
                          <w:p w14:paraId="717C3306" w14:textId="77777777" w:rsidR="00BA216B" w:rsidRDefault="00BA216B" w:rsidP="00614F98"/>
                          <w:p w14:paraId="44BE5435" w14:textId="77777777" w:rsidR="00BA216B" w:rsidRDefault="00BA216B" w:rsidP="00614F98"/>
                          <w:p w14:paraId="54B145CD" w14:textId="77777777" w:rsidR="00BA216B" w:rsidRDefault="00BA216B" w:rsidP="00614F98"/>
                          <w:p w14:paraId="2FCFAD6E" w14:textId="77777777" w:rsidR="00BA216B" w:rsidRDefault="00BA216B" w:rsidP="00614F98"/>
                          <w:p w14:paraId="4D3D1446" w14:textId="77777777" w:rsidR="00BA216B" w:rsidRDefault="00BA216B" w:rsidP="00614F98"/>
                          <w:p w14:paraId="3B3FADED" w14:textId="77777777" w:rsidR="00BA216B" w:rsidRDefault="00BA216B" w:rsidP="00614F98"/>
                          <w:p w14:paraId="1500378A" w14:textId="77777777" w:rsidR="00BA216B" w:rsidRDefault="00BA216B" w:rsidP="00614F98"/>
                          <w:p w14:paraId="445F65D3" w14:textId="77777777" w:rsidR="00BA216B" w:rsidRDefault="00BA216B" w:rsidP="00614F98"/>
                          <w:p w14:paraId="1AD22E70" w14:textId="77777777" w:rsidR="00BA216B" w:rsidRDefault="00BA216B" w:rsidP="00614F98"/>
                          <w:p w14:paraId="0C4C4FEA" w14:textId="77777777" w:rsidR="00BA216B" w:rsidRDefault="00BA216B" w:rsidP="00614F98"/>
                          <w:p w14:paraId="66A27396" w14:textId="77777777" w:rsidR="00BA216B" w:rsidRDefault="00BA216B" w:rsidP="00614F98"/>
                          <w:p w14:paraId="01392873" w14:textId="77777777" w:rsidR="00BA216B" w:rsidRDefault="00BA216B" w:rsidP="00614F98"/>
                          <w:p w14:paraId="08D166EC" w14:textId="77777777" w:rsidR="00BA216B" w:rsidRDefault="00BA216B" w:rsidP="00614F98"/>
                          <w:p w14:paraId="6466267A" w14:textId="77777777" w:rsidR="00BA216B" w:rsidRDefault="00BA216B" w:rsidP="00614F98"/>
                          <w:p w14:paraId="3DDF0B3F" w14:textId="77777777" w:rsidR="00BA216B" w:rsidRDefault="00BA216B" w:rsidP="00614F98"/>
                          <w:p w14:paraId="30BF47DB" w14:textId="77777777" w:rsidR="00BA216B" w:rsidRDefault="00BA216B" w:rsidP="00614F98"/>
                          <w:p w14:paraId="3534597A" w14:textId="77777777" w:rsidR="00BA216B" w:rsidRDefault="00BA216B" w:rsidP="00614F98"/>
                          <w:p w14:paraId="34596AA6" w14:textId="77777777" w:rsidR="00BA216B" w:rsidRDefault="00BA216B" w:rsidP="00614F98"/>
                          <w:p w14:paraId="655D2729" w14:textId="77777777" w:rsidR="00BA216B" w:rsidRDefault="00BA216B" w:rsidP="00614F98"/>
                          <w:p w14:paraId="41B44D53" w14:textId="77777777" w:rsidR="00BA216B" w:rsidRDefault="00BA216B" w:rsidP="00614F98"/>
                          <w:p w14:paraId="3D07458A" w14:textId="77777777" w:rsidR="00BA216B" w:rsidRDefault="00BA216B" w:rsidP="00614F98"/>
                          <w:p w14:paraId="5B03978C" w14:textId="77777777" w:rsidR="00BA216B" w:rsidRDefault="00BA216B" w:rsidP="00614F98"/>
                          <w:p w14:paraId="33D9BC96" w14:textId="77777777" w:rsidR="00BA216B" w:rsidRDefault="00BA216B" w:rsidP="00614F98"/>
                          <w:p w14:paraId="4324A175" w14:textId="77777777" w:rsidR="00BA216B" w:rsidRDefault="00BA216B" w:rsidP="00614F98"/>
                          <w:p w14:paraId="6F52CC9C" w14:textId="77777777" w:rsidR="00BA216B" w:rsidRDefault="00BA216B" w:rsidP="00614F98"/>
                          <w:p w14:paraId="568064F9" w14:textId="77777777" w:rsidR="00BA216B" w:rsidRDefault="00BA216B" w:rsidP="00614F98"/>
                          <w:p w14:paraId="16AE784E" w14:textId="77777777" w:rsidR="00BA216B" w:rsidRDefault="00BA216B" w:rsidP="00614F98"/>
                          <w:p w14:paraId="3E4A05A1" w14:textId="77777777" w:rsidR="00BA216B" w:rsidRDefault="00BA216B" w:rsidP="00614F98"/>
                          <w:p w14:paraId="38C6BB4B" w14:textId="77777777" w:rsidR="00BA216B" w:rsidRDefault="00BA216B" w:rsidP="00614F98"/>
                          <w:p w14:paraId="3B0C02DD" w14:textId="77777777" w:rsidR="00BA216B" w:rsidRDefault="00BA216B" w:rsidP="00614F98"/>
                          <w:p w14:paraId="56D6B139" w14:textId="77777777" w:rsidR="00BA216B" w:rsidRDefault="00BA216B" w:rsidP="00614F98"/>
                          <w:p w14:paraId="0559C8DA" w14:textId="77777777" w:rsidR="00BA216B" w:rsidRDefault="00BA216B" w:rsidP="00614F98"/>
                          <w:p w14:paraId="607B114F" w14:textId="77777777" w:rsidR="00BA216B" w:rsidRDefault="00BA216B" w:rsidP="00614F98"/>
                          <w:p w14:paraId="6C53F3CA" w14:textId="77777777" w:rsidR="00BA216B" w:rsidRDefault="00BA216B" w:rsidP="00614F98"/>
                          <w:p w14:paraId="6BBC8264" w14:textId="77777777" w:rsidR="00BA216B" w:rsidRDefault="00BA216B" w:rsidP="00614F98"/>
                          <w:p w14:paraId="39E339D4" w14:textId="77777777" w:rsidR="00BA216B" w:rsidRDefault="00BA216B" w:rsidP="00614F98"/>
                          <w:p w14:paraId="5D2E4B76" w14:textId="77777777" w:rsidR="00BA216B" w:rsidRDefault="00BA216B" w:rsidP="00614F98"/>
                          <w:p w14:paraId="5411D8B7" w14:textId="77777777" w:rsidR="00BA216B" w:rsidRDefault="00BA216B" w:rsidP="00614F98"/>
                          <w:p w14:paraId="4BB3BF12" w14:textId="77777777" w:rsidR="00BA216B" w:rsidRDefault="00BA216B" w:rsidP="00614F98"/>
                          <w:p w14:paraId="49B5E02B" w14:textId="77777777" w:rsidR="00BA216B" w:rsidRDefault="00BA216B" w:rsidP="00614F98"/>
                          <w:p w14:paraId="6165A829" w14:textId="77777777" w:rsidR="00BA216B" w:rsidRDefault="00BA216B" w:rsidP="00614F98"/>
                          <w:p w14:paraId="13F1253B" w14:textId="77777777" w:rsidR="00BA216B" w:rsidRDefault="00BA216B" w:rsidP="00614F98"/>
                          <w:p w14:paraId="252E1756" w14:textId="77777777" w:rsidR="00BA216B" w:rsidRDefault="00BA216B" w:rsidP="00614F98"/>
                          <w:p w14:paraId="7441FBFB" w14:textId="77777777" w:rsidR="00BA216B" w:rsidRDefault="00BA216B" w:rsidP="00614F98"/>
                          <w:p w14:paraId="226CBFCD" w14:textId="77777777" w:rsidR="00BA216B" w:rsidRDefault="00BA216B" w:rsidP="00614F98"/>
                          <w:p w14:paraId="4106D970" w14:textId="77777777" w:rsidR="00BA216B" w:rsidRDefault="00BA216B" w:rsidP="00614F98"/>
                          <w:p w14:paraId="3ED07FD8" w14:textId="77777777" w:rsidR="00BA216B" w:rsidRDefault="00BA216B" w:rsidP="00614F98"/>
                          <w:p w14:paraId="5FC5595C" w14:textId="77777777" w:rsidR="00BA216B" w:rsidRDefault="00BA216B" w:rsidP="00614F98"/>
                          <w:p w14:paraId="3101FABC" w14:textId="77777777" w:rsidR="00BA216B" w:rsidRDefault="00BA216B" w:rsidP="00614F98"/>
                          <w:p w14:paraId="33FCCFBF" w14:textId="77777777" w:rsidR="00BA216B" w:rsidRDefault="00BA216B" w:rsidP="00614F98"/>
                          <w:p w14:paraId="04BA96E0" w14:textId="77777777" w:rsidR="00BA216B" w:rsidRDefault="00BA216B" w:rsidP="00614F98"/>
                          <w:p w14:paraId="053AC39B" w14:textId="77777777" w:rsidR="00BA216B" w:rsidRDefault="00BA216B" w:rsidP="00614F98"/>
                          <w:p w14:paraId="3A6EB593" w14:textId="77777777" w:rsidR="00BA216B" w:rsidRDefault="00BA216B" w:rsidP="00614F98"/>
                          <w:p w14:paraId="44389EF2" w14:textId="77777777" w:rsidR="00BA216B" w:rsidRDefault="00BA216B" w:rsidP="00614F98"/>
                          <w:p w14:paraId="4B367BE3" w14:textId="77777777" w:rsidR="00BA216B" w:rsidRDefault="00BA216B" w:rsidP="00614F98"/>
                          <w:p w14:paraId="043B825E" w14:textId="77777777" w:rsidR="00BA216B" w:rsidRDefault="00BA216B" w:rsidP="00614F98"/>
                          <w:p w14:paraId="7A050DE3" w14:textId="77777777" w:rsidR="00BA216B" w:rsidRDefault="00BA216B" w:rsidP="00614F98"/>
                          <w:p w14:paraId="2EF2B115" w14:textId="77777777" w:rsidR="00BA216B" w:rsidRDefault="00BA216B" w:rsidP="00614F98"/>
                          <w:p w14:paraId="2F803099" w14:textId="77777777" w:rsidR="00BA216B" w:rsidRDefault="00BA216B" w:rsidP="00614F98"/>
                          <w:p w14:paraId="63D5195F" w14:textId="77777777" w:rsidR="00BA216B" w:rsidRDefault="00BA216B" w:rsidP="00614F98"/>
                          <w:p w14:paraId="013B4FC5" w14:textId="77777777" w:rsidR="00BA216B" w:rsidRDefault="00BA216B" w:rsidP="00614F98"/>
                          <w:p w14:paraId="5B6FEE83" w14:textId="77777777" w:rsidR="00BA216B" w:rsidRDefault="00BA216B" w:rsidP="00614F98"/>
                          <w:p w14:paraId="701E0F66" w14:textId="77777777" w:rsidR="00BA216B" w:rsidRDefault="00BA216B" w:rsidP="00614F98"/>
                          <w:p w14:paraId="4C41B25E" w14:textId="77777777" w:rsidR="00BA216B" w:rsidRDefault="00BA216B" w:rsidP="00614F98"/>
                          <w:p w14:paraId="0F6492CC" w14:textId="77777777" w:rsidR="00BA216B" w:rsidRDefault="00BA216B" w:rsidP="00614F98"/>
                          <w:p w14:paraId="20605D00" w14:textId="77777777" w:rsidR="00BA216B" w:rsidRDefault="00BA216B" w:rsidP="00614F98"/>
                          <w:p w14:paraId="2BDC8804" w14:textId="77777777" w:rsidR="00BA216B" w:rsidRDefault="00BA216B" w:rsidP="00614F98"/>
                          <w:p w14:paraId="465AD213" w14:textId="77777777" w:rsidR="00BA216B" w:rsidRDefault="00BA216B" w:rsidP="00614F98"/>
                          <w:p w14:paraId="253A0DD4" w14:textId="77777777" w:rsidR="00BA216B" w:rsidRDefault="00BA216B" w:rsidP="00614F98"/>
                          <w:p w14:paraId="3F313936" w14:textId="77777777" w:rsidR="00BA216B" w:rsidRDefault="00BA216B" w:rsidP="00614F98"/>
                          <w:p w14:paraId="5E6C9320" w14:textId="77777777" w:rsidR="00BA216B" w:rsidRDefault="00BA216B" w:rsidP="00614F98"/>
                          <w:p w14:paraId="0655098C" w14:textId="77777777" w:rsidR="00BA216B" w:rsidRDefault="00BA216B" w:rsidP="00614F98"/>
                          <w:p w14:paraId="075BE7F3" w14:textId="77777777" w:rsidR="00BA216B" w:rsidRDefault="00BA216B" w:rsidP="00614F98"/>
                          <w:p w14:paraId="6BDE0F92" w14:textId="77777777" w:rsidR="00BA216B" w:rsidRDefault="00BA216B" w:rsidP="00614F98"/>
                          <w:p w14:paraId="41083A04" w14:textId="77777777" w:rsidR="00BA216B" w:rsidRDefault="00BA216B" w:rsidP="00614F98"/>
                          <w:p w14:paraId="73A68D88" w14:textId="77777777" w:rsidR="00BA216B" w:rsidRDefault="00BA216B" w:rsidP="00614F98"/>
                          <w:p w14:paraId="579091B1" w14:textId="77777777" w:rsidR="00BA216B" w:rsidRDefault="00BA216B" w:rsidP="00614F98"/>
                          <w:p w14:paraId="603213BB" w14:textId="77777777" w:rsidR="00BA216B" w:rsidRDefault="00BA216B" w:rsidP="00614F98"/>
                          <w:p w14:paraId="7C2BE45E" w14:textId="77777777" w:rsidR="00BA216B" w:rsidRDefault="00BA216B" w:rsidP="00614F98"/>
                          <w:p w14:paraId="3AE4D885" w14:textId="77777777" w:rsidR="00BA216B" w:rsidRDefault="00BA216B" w:rsidP="00614F98"/>
                          <w:p w14:paraId="78532F38" w14:textId="77777777" w:rsidR="00BA216B" w:rsidRDefault="00BA216B" w:rsidP="00614F98"/>
                          <w:p w14:paraId="2A476D6F" w14:textId="77777777" w:rsidR="00BA216B" w:rsidRDefault="00BA216B" w:rsidP="00614F98"/>
                          <w:p w14:paraId="113DF8FE" w14:textId="77777777" w:rsidR="00BA216B" w:rsidRDefault="00BA216B" w:rsidP="00614F98"/>
                          <w:p w14:paraId="1185EE8F" w14:textId="77777777" w:rsidR="00BA216B" w:rsidRDefault="00BA216B" w:rsidP="00614F98"/>
                          <w:p w14:paraId="5A1DA5F6" w14:textId="77777777" w:rsidR="00BA216B" w:rsidRDefault="00BA216B" w:rsidP="00614F98"/>
                          <w:p w14:paraId="3E74A92E" w14:textId="77777777" w:rsidR="00BA216B" w:rsidRDefault="00BA216B" w:rsidP="00614F98"/>
                          <w:p w14:paraId="1C8B293F" w14:textId="77777777" w:rsidR="00BA216B" w:rsidRDefault="00BA216B" w:rsidP="00614F98"/>
                          <w:p w14:paraId="21BA2011" w14:textId="77777777" w:rsidR="00BA216B" w:rsidRDefault="00BA216B" w:rsidP="00614F98"/>
                          <w:p w14:paraId="7C6CFF45" w14:textId="77777777" w:rsidR="00BA216B" w:rsidRDefault="00BA216B" w:rsidP="00614F98"/>
                          <w:p w14:paraId="7C89E4C3" w14:textId="77777777" w:rsidR="00BA216B" w:rsidRDefault="00BA216B" w:rsidP="00614F98"/>
                          <w:p w14:paraId="5119FFDB" w14:textId="77777777" w:rsidR="00BA216B" w:rsidRDefault="00BA216B" w:rsidP="00614F98"/>
                          <w:p w14:paraId="6D794780" w14:textId="77777777" w:rsidR="00BA216B" w:rsidRDefault="00BA216B" w:rsidP="00614F98"/>
                          <w:p w14:paraId="60B8FC9F" w14:textId="77777777" w:rsidR="00BA216B" w:rsidRDefault="00BA216B" w:rsidP="00614F98"/>
                          <w:p w14:paraId="33C05B2B" w14:textId="77777777" w:rsidR="00BA216B" w:rsidRDefault="00BA216B" w:rsidP="00614F98"/>
                          <w:p w14:paraId="757660AD" w14:textId="77777777" w:rsidR="00BA216B" w:rsidRDefault="00BA216B" w:rsidP="00614F98"/>
                          <w:p w14:paraId="5967C7CE" w14:textId="77777777" w:rsidR="00BA216B" w:rsidRDefault="00BA216B" w:rsidP="00614F98"/>
                          <w:p w14:paraId="7D690685" w14:textId="77777777" w:rsidR="00BA216B" w:rsidRDefault="00BA216B" w:rsidP="00614F98"/>
                          <w:p w14:paraId="412C109B" w14:textId="77777777" w:rsidR="00BA216B" w:rsidRDefault="00BA216B" w:rsidP="00614F98"/>
                          <w:p w14:paraId="5285E08D" w14:textId="77777777" w:rsidR="00BA216B" w:rsidRDefault="00BA216B" w:rsidP="00614F98"/>
                          <w:p w14:paraId="75045DAE" w14:textId="77777777" w:rsidR="00BA216B" w:rsidRDefault="00BA216B" w:rsidP="00614F98"/>
                          <w:p w14:paraId="438AE1F5" w14:textId="77777777" w:rsidR="00BA216B" w:rsidRDefault="00BA216B" w:rsidP="00614F98"/>
                          <w:p w14:paraId="420B56AF" w14:textId="77777777" w:rsidR="00BA216B" w:rsidRDefault="00BA216B" w:rsidP="00614F98"/>
                          <w:p w14:paraId="480959E1" w14:textId="77777777" w:rsidR="00BA216B" w:rsidRDefault="00BA216B" w:rsidP="00614F98"/>
                          <w:p w14:paraId="29C9F291" w14:textId="77777777" w:rsidR="00BA216B" w:rsidRDefault="00BA216B" w:rsidP="00614F98"/>
                          <w:p w14:paraId="436B78BF" w14:textId="77777777" w:rsidR="00BA216B" w:rsidRDefault="00BA216B" w:rsidP="00614F98"/>
                          <w:p w14:paraId="0D040996" w14:textId="77777777" w:rsidR="00BA216B" w:rsidRDefault="00BA216B" w:rsidP="00614F98"/>
                          <w:p w14:paraId="6EF07CEE" w14:textId="77777777" w:rsidR="00BA216B" w:rsidRDefault="00BA216B" w:rsidP="00614F98"/>
                          <w:p w14:paraId="1AF5B491" w14:textId="77777777" w:rsidR="00BA216B" w:rsidRDefault="00BA216B" w:rsidP="00614F98"/>
                          <w:p w14:paraId="5F1CED20" w14:textId="77777777" w:rsidR="00BA216B" w:rsidRDefault="00BA216B" w:rsidP="00614F98"/>
                          <w:p w14:paraId="73C1C548" w14:textId="77777777" w:rsidR="00BA216B" w:rsidRDefault="00BA216B" w:rsidP="00614F98"/>
                          <w:p w14:paraId="6BBA4122" w14:textId="77777777" w:rsidR="00BA216B" w:rsidRDefault="00BA216B" w:rsidP="00614F98"/>
                          <w:p w14:paraId="6361976E" w14:textId="77777777" w:rsidR="00BA216B" w:rsidRDefault="00BA216B" w:rsidP="00614F98"/>
                          <w:p w14:paraId="31FB4E53" w14:textId="77777777" w:rsidR="00BA216B" w:rsidRDefault="00BA216B" w:rsidP="00614F98"/>
                          <w:p w14:paraId="10F88731" w14:textId="77777777" w:rsidR="00BA216B" w:rsidRDefault="00BA216B" w:rsidP="00614F98"/>
                          <w:p w14:paraId="29672FC1" w14:textId="77777777" w:rsidR="00BA216B" w:rsidRDefault="00BA216B" w:rsidP="00614F98"/>
                          <w:p w14:paraId="769FC77E" w14:textId="77777777" w:rsidR="00BA216B" w:rsidRDefault="00BA216B" w:rsidP="00614F98"/>
                          <w:p w14:paraId="6AB51871" w14:textId="77777777" w:rsidR="00BA216B" w:rsidRDefault="00BA216B" w:rsidP="00614F98"/>
                          <w:p w14:paraId="4077A801" w14:textId="77777777" w:rsidR="00BA216B" w:rsidRDefault="00BA216B" w:rsidP="00614F98"/>
                          <w:p w14:paraId="4974F8FE" w14:textId="77777777" w:rsidR="00BA216B" w:rsidRDefault="00BA216B" w:rsidP="00614F98"/>
                          <w:p w14:paraId="2780FED1" w14:textId="77777777" w:rsidR="00BA216B" w:rsidRDefault="00BA216B" w:rsidP="00614F98"/>
                          <w:p w14:paraId="1ABC69E6" w14:textId="77777777" w:rsidR="00BA216B" w:rsidRDefault="00BA216B" w:rsidP="00614F98"/>
                          <w:p w14:paraId="49376B74" w14:textId="77777777" w:rsidR="00BA216B" w:rsidRDefault="00BA216B" w:rsidP="00614F98"/>
                          <w:p w14:paraId="6E22253E" w14:textId="77777777" w:rsidR="00BA216B" w:rsidRDefault="00BA216B" w:rsidP="00614F98"/>
                          <w:p w14:paraId="2EFBAF24" w14:textId="77777777" w:rsidR="00BA216B" w:rsidRDefault="00BA216B" w:rsidP="00614F98"/>
                          <w:p w14:paraId="087AB60C" w14:textId="77777777" w:rsidR="00BA216B" w:rsidRDefault="00BA216B" w:rsidP="00614F98"/>
                          <w:p w14:paraId="66A6A626" w14:textId="77777777" w:rsidR="00BA216B" w:rsidRDefault="00BA216B" w:rsidP="00614F98"/>
                          <w:p w14:paraId="2240FE10" w14:textId="77777777" w:rsidR="00BA216B" w:rsidRDefault="00BA216B" w:rsidP="00614F98"/>
                          <w:p w14:paraId="325F61C3" w14:textId="77777777" w:rsidR="00BA216B" w:rsidRDefault="00BA216B" w:rsidP="00614F98"/>
                          <w:p w14:paraId="1036474A" w14:textId="77777777" w:rsidR="00BA216B" w:rsidRDefault="00BA216B" w:rsidP="00614F98"/>
                          <w:p w14:paraId="0D59A65F" w14:textId="77777777" w:rsidR="00BA216B" w:rsidRDefault="00BA216B" w:rsidP="00614F98"/>
                          <w:p w14:paraId="43503EBD" w14:textId="77777777" w:rsidR="00BA216B" w:rsidRDefault="00BA216B" w:rsidP="00614F98"/>
                          <w:p w14:paraId="7883A349" w14:textId="77777777" w:rsidR="00BA216B" w:rsidRDefault="00BA216B" w:rsidP="00614F98"/>
                          <w:p w14:paraId="6D1C246C" w14:textId="77777777" w:rsidR="00BA216B" w:rsidRDefault="00BA216B" w:rsidP="00614F98"/>
                          <w:p w14:paraId="6BAE3BA4" w14:textId="77777777" w:rsidR="00BA216B" w:rsidRDefault="00BA216B" w:rsidP="00614F98"/>
                          <w:p w14:paraId="1632FEE3" w14:textId="77777777" w:rsidR="00BA216B" w:rsidRDefault="00BA216B" w:rsidP="00614F98"/>
                          <w:p w14:paraId="3D690B21" w14:textId="77777777" w:rsidR="00BA216B" w:rsidRDefault="00BA216B" w:rsidP="00614F98"/>
                          <w:p w14:paraId="01DCC177" w14:textId="77777777" w:rsidR="00BA216B" w:rsidRDefault="00BA216B" w:rsidP="00614F98"/>
                          <w:p w14:paraId="0CF6A8DB" w14:textId="77777777" w:rsidR="00BA216B" w:rsidRDefault="00BA216B" w:rsidP="00614F98"/>
                          <w:p w14:paraId="6DB89CFE" w14:textId="77777777" w:rsidR="00BA216B" w:rsidRDefault="00BA216B" w:rsidP="00614F98"/>
                          <w:p w14:paraId="5E6BBF63" w14:textId="77777777" w:rsidR="00BA216B" w:rsidRDefault="00BA216B" w:rsidP="00614F98"/>
                          <w:p w14:paraId="669A2516" w14:textId="77777777" w:rsidR="00BA216B" w:rsidRDefault="00BA216B" w:rsidP="00614F98"/>
                          <w:p w14:paraId="428D9AF4" w14:textId="77777777" w:rsidR="00BA216B" w:rsidRDefault="00BA216B" w:rsidP="00614F98"/>
                          <w:p w14:paraId="4D7E53F0" w14:textId="77777777" w:rsidR="00BA216B" w:rsidRDefault="00BA216B" w:rsidP="00614F98"/>
                          <w:p w14:paraId="0266FB1A" w14:textId="77777777" w:rsidR="00BA216B" w:rsidRDefault="00BA216B" w:rsidP="00614F98"/>
                          <w:p w14:paraId="43BBD0EA" w14:textId="77777777" w:rsidR="00BA216B" w:rsidRDefault="00BA216B" w:rsidP="00614F98"/>
                          <w:p w14:paraId="174A6AE4" w14:textId="77777777" w:rsidR="00BA216B" w:rsidRDefault="00BA216B" w:rsidP="00614F98"/>
                          <w:p w14:paraId="1CF37B0E" w14:textId="77777777" w:rsidR="00BA216B" w:rsidRDefault="00BA216B" w:rsidP="00614F98"/>
                          <w:p w14:paraId="43C493D7" w14:textId="77777777" w:rsidR="00BA216B" w:rsidRDefault="00BA216B" w:rsidP="00614F98"/>
                          <w:p w14:paraId="67686B15" w14:textId="77777777" w:rsidR="00BA216B" w:rsidRDefault="00BA216B" w:rsidP="00614F98"/>
                          <w:p w14:paraId="2BE0E583" w14:textId="77777777" w:rsidR="00BA216B" w:rsidRDefault="00BA216B" w:rsidP="00614F98"/>
                          <w:p w14:paraId="6DD1A71B" w14:textId="77777777" w:rsidR="00BA216B" w:rsidRDefault="00BA216B" w:rsidP="00614F98"/>
                          <w:p w14:paraId="1F04B2D1" w14:textId="77777777" w:rsidR="00BA216B" w:rsidRDefault="00BA216B" w:rsidP="00614F98"/>
                          <w:p w14:paraId="124CC715" w14:textId="77777777" w:rsidR="00BA216B" w:rsidRDefault="00BA216B" w:rsidP="00614F98"/>
                          <w:p w14:paraId="267E2B3A" w14:textId="77777777" w:rsidR="00BA216B" w:rsidRDefault="00BA216B" w:rsidP="00614F98"/>
                          <w:p w14:paraId="514D0532" w14:textId="77777777" w:rsidR="00BA216B" w:rsidRDefault="00BA216B" w:rsidP="00614F98"/>
                          <w:p w14:paraId="12CD20B0" w14:textId="77777777" w:rsidR="00BA216B" w:rsidRDefault="00BA216B" w:rsidP="00614F98"/>
                          <w:p w14:paraId="626BCB63" w14:textId="77777777" w:rsidR="00BA216B" w:rsidRDefault="00BA216B" w:rsidP="00614F98"/>
                          <w:p w14:paraId="5C6691CB" w14:textId="77777777" w:rsidR="00BA216B" w:rsidRDefault="00BA216B" w:rsidP="00614F98"/>
                          <w:p w14:paraId="65F40A1C" w14:textId="77777777" w:rsidR="00BA216B" w:rsidRDefault="00BA216B" w:rsidP="00614F98"/>
                          <w:p w14:paraId="5E34CD8E" w14:textId="77777777" w:rsidR="00BA216B" w:rsidRDefault="00BA216B" w:rsidP="00614F98"/>
                          <w:p w14:paraId="2ABEA451" w14:textId="77777777" w:rsidR="00BA216B" w:rsidRDefault="00BA216B" w:rsidP="00614F98"/>
                          <w:p w14:paraId="6EB28832" w14:textId="77777777" w:rsidR="00BA216B" w:rsidRDefault="00BA216B" w:rsidP="00614F98"/>
                          <w:p w14:paraId="521FDF06" w14:textId="77777777" w:rsidR="00BA216B" w:rsidRDefault="00BA216B" w:rsidP="00614F98"/>
                          <w:p w14:paraId="2BBBC292" w14:textId="77777777" w:rsidR="00BA216B" w:rsidRDefault="00BA216B" w:rsidP="00614F98"/>
                          <w:p w14:paraId="5D242943" w14:textId="77777777" w:rsidR="00BA216B" w:rsidRDefault="00BA216B" w:rsidP="00614F98"/>
                          <w:p w14:paraId="4F4FE174" w14:textId="77777777" w:rsidR="00BA216B" w:rsidRDefault="00BA216B" w:rsidP="00614F98"/>
                          <w:p w14:paraId="4689117B" w14:textId="77777777" w:rsidR="00BA216B" w:rsidRDefault="00BA216B" w:rsidP="00614F98"/>
                          <w:p w14:paraId="13707C92" w14:textId="77777777" w:rsidR="00BA216B" w:rsidRDefault="00BA216B" w:rsidP="00614F98"/>
                          <w:p w14:paraId="5D679B32" w14:textId="77777777" w:rsidR="00BA216B" w:rsidRDefault="00BA216B" w:rsidP="00614F98"/>
                          <w:p w14:paraId="6AB9A2CE" w14:textId="77777777" w:rsidR="00BA216B" w:rsidRDefault="00BA216B" w:rsidP="00614F98"/>
                          <w:p w14:paraId="6EA7AA46" w14:textId="77777777" w:rsidR="00BA216B" w:rsidRDefault="00BA216B" w:rsidP="00614F98"/>
                          <w:p w14:paraId="313C3FC8" w14:textId="77777777" w:rsidR="00BA216B" w:rsidRDefault="00BA216B" w:rsidP="00614F98"/>
                          <w:p w14:paraId="6F67BB56" w14:textId="77777777" w:rsidR="00BA216B" w:rsidRDefault="00BA216B" w:rsidP="00614F98"/>
                          <w:p w14:paraId="798AD0B8" w14:textId="77777777" w:rsidR="00BA216B" w:rsidRDefault="00BA216B" w:rsidP="00614F98"/>
                          <w:p w14:paraId="5D76140F" w14:textId="77777777" w:rsidR="00BA216B" w:rsidRDefault="00BA216B" w:rsidP="00614F98"/>
                          <w:p w14:paraId="15EC6EF9" w14:textId="77777777" w:rsidR="00BA216B" w:rsidRDefault="00BA216B" w:rsidP="00614F98"/>
                          <w:p w14:paraId="2A6A1309" w14:textId="77777777" w:rsidR="00BA216B" w:rsidRDefault="00BA216B" w:rsidP="00614F98"/>
                          <w:p w14:paraId="42690C2C" w14:textId="77777777" w:rsidR="00BA216B" w:rsidRDefault="00BA216B" w:rsidP="00614F98"/>
                          <w:p w14:paraId="5304CDE6" w14:textId="77777777" w:rsidR="00BA216B" w:rsidRDefault="00BA216B" w:rsidP="00614F98"/>
                          <w:p w14:paraId="7A5BC931" w14:textId="77777777" w:rsidR="00BA216B" w:rsidRDefault="00BA216B" w:rsidP="00614F98"/>
                          <w:p w14:paraId="2E42586F" w14:textId="77777777" w:rsidR="00BA216B" w:rsidRDefault="00BA216B" w:rsidP="00614F98"/>
                          <w:p w14:paraId="42476913" w14:textId="77777777" w:rsidR="00BA216B" w:rsidRDefault="00BA216B" w:rsidP="00614F98"/>
                          <w:p w14:paraId="4896D412" w14:textId="77777777" w:rsidR="00BA216B" w:rsidRDefault="00BA216B" w:rsidP="00614F98"/>
                          <w:p w14:paraId="5D528C08" w14:textId="77777777" w:rsidR="00BA216B" w:rsidRDefault="00BA216B" w:rsidP="00614F98"/>
                          <w:p w14:paraId="42D2F269" w14:textId="77777777" w:rsidR="00BA216B" w:rsidRDefault="00BA216B" w:rsidP="00614F98"/>
                          <w:p w14:paraId="31AA8860" w14:textId="77777777" w:rsidR="00BA216B" w:rsidRDefault="00BA216B" w:rsidP="00614F98"/>
                          <w:p w14:paraId="763EA9BB" w14:textId="77777777" w:rsidR="00BA216B" w:rsidRDefault="00BA216B" w:rsidP="00614F98"/>
                          <w:p w14:paraId="5D02697C" w14:textId="77777777" w:rsidR="00BA216B" w:rsidRDefault="00BA216B" w:rsidP="00614F98"/>
                          <w:p w14:paraId="4095B24F" w14:textId="77777777" w:rsidR="00BA216B" w:rsidRDefault="00BA216B" w:rsidP="00614F98"/>
                          <w:p w14:paraId="49E648A1" w14:textId="77777777" w:rsidR="00BA216B" w:rsidRDefault="00BA216B" w:rsidP="00614F98"/>
                          <w:p w14:paraId="227D30B7" w14:textId="77777777" w:rsidR="00BA216B" w:rsidRDefault="00BA216B" w:rsidP="00614F98"/>
                          <w:p w14:paraId="37C2A95C" w14:textId="77777777" w:rsidR="00BA216B" w:rsidRDefault="00BA216B" w:rsidP="00614F98"/>
                          <w:p w14:paraId="41E7EFD6" w14:textId="77777777" w:rsidR="00BA216B" w:rsidRDefault="00BA216B" w:rsidP="00614F98"/>
                          <w:p w14:paraId="79E8AE2B" w14:textId="77777777" w:rsidR="00BA216B" w:rsidRDefault="00BA216B" w:rsidP="00614F98"/>
                          <w:p w14:paraId="6E6EA81F" w14:textId="77777777" w:rsidR="00BA216B" w:rsidRDefault="00BA216B" w:rsidP="00614F98"/>
                          <w:p w14:paraId="26349AE2" w14:textId="77777777" w:rsidR="00BA216B" w:rsidRDefault="00BA216B" w:rsidP="00614F98"/>
                          <w:p w14:paraId="4B26A00D" w14:textId="77777777" w:rsidR="00BA216B" w:rsidRDefault="00BA216B" w:rsidP="00614F98"/>
                          <w:p w14:paraId="23D6E54C" w14:textId="77777777" w:rsidR="00BA216B" w:rsidRDefault="00BA216B" w:rsidP="00614F98"/>
                          <w:p w14:paraId="06274E88" w14:textId="77777777" w:rsidR="00BA216B" w:rsidRDefault="00BA216B" w:rsidP="00614F98"/>
                          <w:p w14:paraId="2CFC7A8B" w14:textId="77777777" w:rsidR="00BA216B" w:rsidRDefault="00BA216B" w:rsidP="00614F98"/>
                          <w:p w14:paraId="6CF5F6BE" w14:textId="77777777" w:rsidR="00BA216B" w:rsidRDefault="00BA216B" w:rsidP="00614F98"/>
                          <w:p w14:paraId="3307C578" w14:textId="77777777" w:rsidR="00BA216B" w:rsidRDefault="00BA216B" w:rsidP="00614F98"/>
                          <w:p w14:paraId="4C2F5C8B" w14:textId="77777777" w:rsidR="00BA216B" w:rsidRDefault="00BA216B" w:rsidP="00614F98"/>
                          <w:p w14:paraId="4FFE1311" w14:textId="77777777" w:rsidR="00BA216B" w:rsidRDefault="00BA216B" w:rsidP="00614F98"/>
                          <w:p w14:paraId="612E5375" w14:textId="77777777" w:rsidR="00BA216B" w:rsidRDefault="00BA216B" w:rsidP="00614F98"/>
                          <w:p w14:paraId="49449901" w14:textId="77777777" w:rsidR="00BA216B" w:rsidRDefault="00BA216B" w:rsidP="00614F98"/>
                          <w:p w14:paraId="67AE8B9C" w14:textId="77777777" w:rsidR="00BA216B" w:rsidRDefault="00BA216B" w:rsidP="00614F98"/>
                          <w:p w14:paraId="2E2ECE1E" w14:textId="77777777" w:rsidR="00BA216B" w:rsidRDefault="00BA216B" w:rsidP="00614F98"/>
                          <w:p w14:paraId="54A624B2" w14:textId="77777777" w:rsidR="00BA216B" w:rsidRDefault="00BA216B" w:rsidP="00614F98"/>
                          <w:p w14:paraId="04DAABAA" w14:textId="77777777" w:rsidR="00BA216B" w:rsidRDefault="00BA216B" w:rsidP="00614F98"/>
                          <w:p w14:paraId="53F85AEB" w14:textId="77777777" w:rsidR="00BA216B" w:rsidRDefault="00BA216B" w:rsidP="00614F98"/>
                          <w:p w14:paraId="79C4D21E" w14:textId="77777777" w:rsidR="00BA216B" w:rsidRDefault="00BA216B" w:rsidP="00614F98"/>
                          <w:p w14:paraId="0EBDC68E" w14:textId="77777777" w:rsidR="00BA216B" w:rsidRDefault="00BA216B" w:rsidP="00614F98"/>
                          <w:p w14:paraId="21770097" w14:textId="77777777" w:rsidR="00BA216B" w:rsidRDefault="00BA216B" w:rsidP="00614F98"/>
                          <w:p w14:paraId="6D5E73E0" w14:textId="77777777" w:rsidR="00BA216B" w:rsidRDefault="00BA216B" w:rsidP="00614F98"/>
                          <w:p w14:paraId="5B903C1A" w14:textId="77777777" w:rsidR="00BA216B" w:rsidRDefault="00BA216B" w:rsidP="00614F98"/>
                          <w:p w14:paraId="475EA8A8" w14:textId="77777777" w:rsidR="00BA216B" w:rsidRDefault="00BA216B" w:rsidP="00614F98"/>
                          <w:p w14:paraId="15790E80" w14:textId="77777777" w:rsidR="00BA216B" w:rsidRDefault="00BA216B" w:rsidP="00614F98"/>
                          <w:p w14:paraId="602DF354" w14:textId="77777777" w:rsidR="00BA216B" w:rsidRDefault="00BA216B" w:rsidP="00614F98"/>
                          <w:p w14:paraId="5DDCCB82" w14:textId="77777777" w:rsidR="00BA216B" w:rsidRDefault="00BA216B" w:rsidP="00614F98"/>
                          <w:p w14:paraId="7A782CF0" w14:textId="77777777" w:rsidR="00BA216B" w:rsidRDefault="00BA216B" w:rsidP="00614F98"/>
                          <w:p w14:paraId="6F60F6E9" w14:textId="77777777" w:rsidR="00BA216B" w:rsidRDefault="00BA216B" w:rsidP="00614F98"/>
                          <w:p w14:paraId="75ED2F12" w14:textId="77777777" w:rsidR="00BA216B" w:rsidRDefault="00BA216B" w:rsidP="00614F98"/>
                          <w:p w14:paraId="2733AB12" w14:textId="77777777" w:rsidR="00BA216B" w:rsidRDefault="00BA216B" w:rsidP="00614F98"/>
                          <w:p w14:paraId="043689D0" w14:textId="77777777" w:rsidR="00BA216B" w:rsidRDefault="00BA216B" w:rsidP="00614F98"/>
                          <w:p w14:paraId="3B51B3D9" w14:textId="77777777" w:rsidR="00BA216B" w:rsidRDefault="00BA216B" w:rsidP="00614F98"/>
                          <w:p w14:paraId="486D6A04" w14:textId="77777777" w:rsidR="00BA216B" w:rsidRDefault="00BA216B" w:rsidP="00614F98"/>
                          <w:p w14:paraId="288901A8" w14:textId="77777777" w:rsidR="00BA216B" w:rsidRDefault="00BA216B" w:rsidP="00614F98"/>
                          <w:p w14:paraId="2B115A95" w14:textId="77777777" w:rsidR="00BA216B" w:rsidRDefault="00BA216B" w:rsidP="00614F98"/>
                          <w:p w14:paraId="53CCC3B8" w14:textId="77777777" w:rsidR="00BA216B" w:rsidRDefault="00BA216B" w:rsidP="00614F98"/>
                          <w:p w14:paraId="717D4F85" w14:textId="77777777" w:rsidR="00BA216B" w:rsidRDefault="00BA216B" w:rsidP="00614F98"/>
                          <w:p w14:paraId="6F608DCF" w14:textId="77777777" w:rsidR="00BA216B" w:rsidRDefault="00BA216B" w:rsidP="00614F98"/>
                          <w:p w14:paraId="662D3F00" w14:textId="77777777" w:rsidR="00BA216B" w:rsidRDefault="00BA216B" w:rsidP="00614F98"/>
                          <w:p w14:paraId="70D6C621" w14:textId="77777777" w:rsidR="00BA216B" w:rsidRDefault="00BA216B" w:rsidP="00614F98"/>
                          <w:p w14:paraId="7A7BC5BD" w14:textId="77777777" w:rsidR="00BA216B" w:rsidRDefault="00BA216B" w:rsidP="00614F98"/>
                          <w:p w14:paraId="795DD745" w14:textId="77777777" w:rsidR="00BA216B" w:rsidRDefault="00BA216B" w:rsidP="00614F98"/>
                          <w:p w14:paraId="20187CC3" w14:textId="77777777" w:rsidR="00BA216B" w:rsidRDefault="00BA216B" w:rsidP="00614F98"/>
                          <w:p w14:paraId="667700B5" w14:textId="77777777" w:rsidR="00BA216B" w:rsidRDefault="00BA216B" w:rsidP="00614F98"/>
                          <w:p w14:paraId="7E62FE9C" w14:textId="77777777" w:rsidR="00BA216B" w:rsidRDefault="00BA216B" w:rsidP="00614F98"/>
                          <w:p w14:paraId="36CEA53A" w14:textId="77777777" w:rsidR="00BA216B" w:rsidRDefault="00BA216B" w:rsidP="00614F98"/>
                          <w:p w14:paraId="30A573F8" w14:textId="77777777" w:rsidR="00BA216B" w:rsidRDefault="00BA216B" w:rsidP="00614F98"/>
                          <w:p w14:paraId="565EB906" w14:textId="77777777" w:rsidR="00BA216B" w:rsidRDefault="00BA216B" w:rsidP="00614F98"/>
                          <w:p w14:paraId="0AED0369" w14:textId="77777777" w:rsidR="00BA216B" w:rsidRDefault="00BA216B" w:rsidP="00614F98"/>
                          <w:p w14:paraId="41A879A8" w14:textId="77777777" w:rsidR="00BA216B" w:rsidRDefault="00BA216B" w:rsidP="00614F98"/>
                          <w:p w14:paraId="775009CE" w14:textId="77777777" w:rsidR="00BA216B" w:rsidRDefault="00BA216B" w:rsidP="00614F98"/>
                          <w:p w14:paraId="549513A1" w14:textId="77777777" w:rsidR="00BA216B" w:rsidRDefault="00BA216B" w:rsidP="00614F98"/>
                          <w:p w14:paraId="761EE1A0" w14:textId="77777777" w:rsidR="00BA216B" w:rsidRDefault="00BA216B" w:rsidP="00614F98"/>
                          <w:p w14:paraId="19C2A4AC" w14:textId="77777777" w:rsidR="00BA216B" w:rsidRDefault="00BA216B" w:rsidP="00614F98"/>
                          <w:p w14:paraId="5B34238A" w14:textId="77777777" w:rsidR="00BA216B" w:rsidRDefault="00BA216B" w:rsidP="00614F98"/>
                          <w:p w14:paraId="7A4442CA" w14:textId="77777777" w:rsidR="00BA216B" w:rsidRDefault="00BA216B" w:rsidP="00614F98"/>
                          <w:p w14:paraId="27C34189" w14:textId="77777777" w:rsidR="00BA216B" w:rsidRDefault="00BA216B" w:rsidP="00614F98"/>
                          <w:p w14:paraId="08B5EBE1" w14:textId="77777777" w:rsidR="00BA216B" w:rsidRDefault="00BA216B" w:rsidP="00614F98"/>
                          <w:p w14:paraId="4626D8AD" w14:textId="77777777" w:rsidR="00BA216B" w:rsidRDefault="00BA216B" w:rsidP="00614F98"/>
                          <w:p w14:paraId="5B5338B1" w14:textId="77777777" w:rsidR="00BA216B" w:rsidRDefault="00BA216B" w:rsidP="00614F98"/>
                          <w:p w14:paraId="22B2C1F5" w14:textId="77777777" w:rsidR="00BA216B" w:rsidRDefault="00BA216B" w:rsidP="00614F98"/>
                          <w:p w14:paraId="3EC79DCF" w14:textId="77777777" w:rsidR="00BA216B" w:rsidRDefault="00BA216B" w:rsidP="00614F98"/>
                          <w:p w14:paraId="0AFDE4D2" w14:textId="77777777" w:rsidR="00BA216B" w:rsidRDefault="00BA216B" w:rsidP="00614F98"/>
                          <w:p w14:paraId="493FFEDE" w14:textId="77777777" w:rsidR="00BA216B" w:rsidRDefault="00BA216B" w:rsidP="00614F98"/>
                          <w:p w14:paraId="3721556E" w14:textId="77777777" w:rsidR="00BA216B" w:rsidRDefault="00BA216B" w:rsidP="00614F98"/>
                          <w:p w14:paraId="14D71B14" w14:textId="77777777" w:rsidR="00BA216B" w:rsidRDefault="00BA216B" w:rsidP="00614F98"/>
                          <w:p w14:paraId="1B3697FF" w14:textId="77777777" w:rsidR="00BA216B" w:rsidRDefault="00BA216B" w:rsidP="00614F98"/>
                          <w:p w14:paraId="1871E14A" w14:textId="77777777" w:rsidR="00BA216B" w:rsidRDefault="00BA216B" w:rsidP="00614F98"/>
                          <w:p w14:paraId="63DC8A94" w14:textId="77777777" w:rsidR="00BA216B" w:rsidRDefault="00BA216B" w:rsidP="00614F98"/>
                          <w:p w14:paraId="1EBD4089" w14:textId="77777777" w:rsidR="00BA216B" w:rsidRDefault="00BA216B" w:rsidP="00614F98"/>
                          <w:p w14:paraId="5D618968" w14:textId="77777777" w:rsidR="00BA216B" w:rsidRDefault="00BA216B" w:rsidP="00614F98"/>
                          <w:p w14:paraId="01E1391F" w14:textId="77777777" w:rsidR="00BA216B" w:rsidRDefault="00BA216B" w:rsidP="00614F98"/>
                          <w:p w14:paraId="385901AD" w14:textId="77777777" w:rsidR="00BA216B" w:rsidRDefault="00BA216B" w:rsidP="00614F98"/>
                          <w:p w14:paraId="49A21228" w14:textId="77777777" w:rsidR="00BA216B" w:rsidRDefault="00BA216B" w:rsidP="00614F98"/>
                          <w:p w14:paraId="699F5DDF" w14:textId="77777777" w:rsidR="00BA216B" w:rsidRDefault="00BA216B" w:rsidP="00614F98"/>
                          <w:p w14:paraId="21E12FF2" w14:textId="77777777" w:rsidR="00BA216B" w:rsidRDefault="00BA216B" w:rsidP="00614F98"/>
                          <w:p w14:paraId="56F91B06" w14:textId="77777777" w:rsidR="00BA216B" w:rsidRDefault="00BA216B" w:rsidP="00614F98"/>
                          <w:p w14:paraId="2D8E934B" w14:textId="77777777" w:rsidR="00BA216B" w:rsidRDefault="00BA216B" w:rsidP="00614F98"/>
                          <w:p w14:paraId="51B55D1E" w14:textId="77777777" w:rsidR="00BA216B" w:rsidRDefault="00BA216B" w:rsidP="00614F98"/>
                          <w:p w14:paraId="35C21C91" w14:textId="77777777" w:rsidR="00BA216B" w:rsidRDefault="00BA216B" w:rsidP="00614F98"/>
                          <w:p w14:paraId="72CECA41" w14:textId="77777777" w:rsidR="00BA216B" w:rsidRDefault="00BA216B" w:rsidP="00614F98"/>
                          <w:p w14:paraId="023208D1" w14:textId="77777777" w:rsidR="00BA216B" w:rsidRDefault="00BA216B" w:rsidP="00614F98"/>
                          <w:p w14:paraId="5488EE4D" w14:textId="77777777" w:rsidR="00BA216B" w:rsidRDefault="00BA216B" w:rsidP="00614F98"/>
                          <w:p w14:paraId="242AD88B" w14:textId="77777777" w:rsidR="00BA216B" w:rsidRDefault="00BA216B" w:rsidP="00614F98"/>
                          <w:p w14:paraId="1AC20B70" w14:textId="77777777" w:rsidR="00BA216B" w:rsidRDefault="00BA216B" w:rsidP="00614F98"/>
                          <w:p w14:paraId="213D9158" w14:textId="77777777" w:rsidR="00BA216B" w:rsidRDefault="00BA216B" w:rsidP="00614F98"/>
                          <w:p w14:paraId="51FDA5A6" w14:textId="77777777" w:rsidR="00BA216B" w:rsidRDefault="00BA216B" w:rsidP="00614F98"/>
                          <w:p w14:paraId="0AC8B27E" w14:textId="77777777" w:rsidR="00BA216B" w:rsidRDefault="00BA216B" w:rsidP="00614F98"/>
                          <w:p w14:paraId="50742F70" w14:textId="77777777" w:rsidR="00BA216B" w:rsidRDefault="00BA216B" w:rsidP="00614F98"/>
                          <w:p w14:paraId="144CC736" w14:textId="77777777" w:rsidR="00BA216B" w:rsidRDefault="00BA216B" w:rsidP="00614F98"/>
                          <w:p w14:paraId="60832F31" w14:textId="77777777" w:rsidR="00BA216B" w:rsidRDefault="00BA216B" w:rsidP="00614F98"/>
                          <w:p w14:paraId="23B65D12" w14:textId="77777777" w:rsidR="00BA216B" w:rsidRDefault="00BA216B" w:rsidP="00614F98"/>
                          <w:p w14:paraId="261D2F17" w14:textId="77777777" w:rsidR="00BA216B" w:rsidRDefault="00BA216B" w:rsidP="00614F98"/>
                          <w:p w14:paraId="48A45DFF" w14:textId="77777777" w:rsidR="00BA216B" w:rsidRDefault="00BA216B" w:rsidP="00614F98"/>
                          <w:p w14:paraId="64B6D4E7" w14:textId="77777777" w:rsidR="00BA216B" w:rsidRDefault="00BA216B" w:rsidP="00614F98"/>
                          <w:p w14:paraId="551296E1" w14:textId="77777777" w:rsidR="00BA216B" w:rsidRDefault="00BA216B" w:rsidP="00614F98"/>
                          <w:p w14:paraId="45332455" w14:textId="77777777" w:rsidR="00BA216B" w:rsidRDefault="00BA216B" w:rsidP="00614F98"/>
                          <w:p w14:paraId="5605AE9D" w14:textId="77777777" w:rsidR="00BA216B" w:rsidRDefault="00BA216B" w:rsidP="00614F98"/>
                          <w:p w14:paraId="33089FCB" w14:textId="77777777" w:rsidR="00BA216B" w:rsidRDefault="00BA216B" w:rsidP="00614F98"/>
                          <w:p w14:paraId="6CE6F1A8" w14:textId="77777777" w:rsidR="00BA216B" w:rsidRDefault="00BA216B" w:rsidP="00614F98"/>
                          <w:p w14:paraId="72D19BBC" w14:textId="77777777" w:rsidR="00BA216B" w:rsidRDefault="00BA216B" w:rsidP="00614F98"/>
                          <w:p w14:paraId="6E50761A" w14:textId="77777777" w:rsidR="00BA216B" w:rsidRDefault="00BA216B" w:rsidP="00614F98"/>
                          <w:p w14:paraId="1FCFB88F" w14:textId="77777777" w:rsidR="00BA216B" w:rsidRDefault="00BA216B" w:rsidP="00614F98"/>
                          <w:p w14:paraId="7EE81C30" w14:textId="77777777" w:rsidR="00BA216B" w:rsidRDefault="00BA216B" w:rsidP="00614F98"/>
                          <w:p w14:paraId="298E6044" w14:textId="77777777" w:rsidR="00BA216B" w:rsidRDefault="00BA216B" w:rsidP="00614F98"/>
                          <w:p w14:paraId="560FC9DF" w14:textId="77777777" w:rsidR="00BA216B" w:rsidRDefault="00BA216B" w:rsidP="00614F98"/>
                          <w:p w14:paraId="36C0608E" w14:textId="77777777" w:rsidR="00BA216B" w:rsidRDefault="00BA216B" w:rsidP="00614F98"/>
                          <w:p w14:paraId="0D44FAAF" w14:textId="77777777" w:rsidR="00BA216B" w:rsidRDefault="00BA216B" w:rsidP="00614F98"/>
                          <w:p w14:paraId="2A51CFE9" w14:textId="77777777" w:rsidR="00BA216B" w:rsidRDefault="00BA216B" w:rsidP="00614F98"/>
                          <w:p w14:paraId="1FA1EA4C" w14:textId="77777777" w:rsidR="00BA216B" w:rsidRDefault="00BA216B" w:rsidP="00614F98"/>
                          <w:p w14:paraId="21A6387B" w14:textId="77777777" w:rsidR="00BA216B" w:rsidRDefault="00BA216B" w:rsidP="00614F98"/>
                          <w:p w14:paraId="00D19C7B" w14:textId="77777777" w:rsidR="00BA216B" w:rsidRDefault="00BA216B" w:rsidP="00614F98"/>
                          <w:p w14:paraId="046CCD57" w14:textId="77777777" w:rsidR="00BA216B" w:rsidRDefault="00BA216B" w:rsidP="00614F98"/>
                          <w:p w14:paraId="5D0E2DFD" w14:textId="77777777" w:rsidR="00BA216B" w:rsidRDefault="00BA216B" w:rsidP="00614F98"/>
                          <w:p w14:paraId="04072EC5" w14:textId="77777777" w:rsidR="00BA216B" w:rsidRDefault="00BA216B" w:rsidP="00614F98"/>
                          <w:p w14:paraId="2299E65A" w14:textId="77777777" w:rsidR="00BA216B" w:rsidRDefault="00BA216B" w:rsidP="00614F98"/>
                          <w:p w14:paraId="0526D9AC" w14:textId="77777777" w:rsidR="00BA216B" w:rsidRDefault="00BA216B" w:rsidP="00614F98"/>
                          <w:p w14:paraId="3E796032" w14:textId="77777777" w:rsidR="00BA216B" w:rsidRDefault="00BA216B" w:rsidP="00614F98"/>
                          <w:p w14:paraId="516C274B" w14:textId="77777777" w:rsidR="00BA216B" w:rsidRDefault="00BA216B" w:rsidP="00614F98"/>
                          <w:p w14:paraId="3D2C4CE0" w14:textId="77777777" w:rsidR="00BA216B" w:rsidRDefault="00BA216B" w:rsidP="00614F98"/>
                          <w:p w14:paraId="678E050A" w14:textId="77777777" w:rsidR="00BA216B" w:rsidRDefault="00BA216B" w:rsidP="00614F98"/>
                          <w:p w14:paraId="4E643E67" w14:textId="77777777" w:rsidR="00BA216B" w:rsidRDefault="00BA216B" w:rsidP="00614F98"/>
                          <w:p w14:paraId="76BAD33A" w14:textId="77777777" w:rsidR="00BA216B" w:rsidRDefault="00BA216B" w:rsidP="00614F98"/>
                          <w:p w14:paraId="784641CB" w14:textId="77777777" w:rsidR="00BA216B" w:rsidRDefault="00BA216B" w:rsidP="00614F98"/>
                          <w:p w14:paraId="3A56EDFA" w14:textId="77777777" w:rsidR="00BA216B" w:rsidRDefault="00BA216B" w:rsidP="00614F98"/>
                          <w:p w14:paraId="33F45295" w14:textId="77777777" w:rsidR="00BA216B" w:rsidRDefault="00BA216B" w:rsidP="00614F98"/>
                          <w:p w14:paraId="3F10F1E6" w14:textId="77777777" w:rsidR="00BA216B" w:rsidRDefault="00BA216B" w:rsidP="00614F98"/>
                          <w:p w14:paraId="081CE13F" w14:textId="77777777" w:rsidR="00BA216B" w:rsidRDefault="00BA216B" w:rsidP="00614F98"/>
                          <w:p w14:paraId="56F9D573" w14:textId="77777777" w:rsidR="00BA216B" w:rsidRDefault="00BA216B" w:rsidP="00614F98"/>
                          <w:p w14:paraId="497E7305" w14:textId="77777777" w:rsidR="00BA216B" w:rsidRDefault="00BA216B" w:rsidP="00614F98"/>
                          <w:p w14:paraId="130F6348" w14:textId="77777777" w:rsidR="00BA216B" w:rsidRDefault="00BA216B" w:rsidP="00614F98"/>
                          <w:p w14:paraId="50607A2D" w14:textId="77777777" w:rsidR="00BA216B" w:rsidRDefault="00BA216B" w:rsidP="00614F98"/>
                          <w:p w14:paraId="203BF2F5" w14:textId="77777777" w:rsidR="00BA216B" w:rsidRDefault="00BA216B" w:rsidP="00614F98"/>
                          <w:p w14:paraId="36E455FB" w14:textId="77777777" w:rsidR="00BA216B" w:rsidRDefault="00BA216B" w:rsidP="00614F98"/>
                          <w:p w14:paraId="70C341C4" w14:textId="77777777" w:rsidR="00BA216B" w:rsidRDefault="00BA216B" w:rsidP="00614F98"/>
                          <w:p w14:paraId="0DBEF644" w14:textId="77777777" w:rsidR="00BA216B" w:rsidRDefault="00BA216B" w:rsidP="00614F98"/>
                          <w:p w14:paraId="71FA3E21" w14:textId="77777777" w:rsidR="00BA216B" w:rsidRDefault="00BA216B" w:rsidP="00614F98"/>
                          <w:p w14:paraId="282E775E" w14:textId="77777777" w:rsidR="00BA216B" w:rsidRDefault="00BA216B" w:rsidP="00614F98"/>
                          <w:p w14:paraId="19A622E6" w14:textId="77777777" w:rsidR="00BA216B" w:rsidRDefault="00BA216B" w:rsidP="00614F98"/>
                          <w:p w14:paraId="15958B8D" w14:textId="77777777" w:rsidR="00BA216B" w:rsidRDefault="00BA216B" w:rsidP="00614F98"/>
                          <w:p w14:paraId="25176A54" w14:textId="77777777" w:rsidR="00BA216B" w:rsidRDefault="00BA216B" w:rsidP="00614F98"/>
                          <w:p w14:paraId="0E56E4A5" w14:textId="77777777" w:rsidR="00BA216B" w:rsidRDefault="00BA216B" w:rsidP="00614F98"/>
                          <w:p w14:paraId="368E5666" w14:textId="77777777" w:rsidR="00BA216B" w:rsidRDefault="00BA216B" w:rsidP="00614F98"/>
                          <w:p w14:paraId="0D955356" w14:textId="77777777" w:rsidR="00BA216B" w:rsidRDefault="00BA216B" w:rsidP="00614F98"/>
                          <w:p w14:paraId="34AABA46" w14:textId="77777777" w:rsidR="00BA216B" w:rsidRDefault="00BA216B" w:rsidP="00614F98"/>
                          <w:p w14:paraId="14B8D378" w14:textId="77777777" w:rsidR="00BA216B" w:rsidRDefault="00BA216B" w:rsidP="00614F98"/>
                          <w:p w14:paraId="11955360" w14:textId="77777777" w:rsidR="00BA216B" w:rsidRDefault="00BA216B" w:rsidP="00614F98"/>
                          <w:p w14:paraId="28AC46DE" w14:textId="77777777" w:rsidR="00BA216B" w:rsidRDefault="00BA216B" w:rsidP="00614F98"/>
                          <w:p w14:paraId="742786F1" w14:textId="77777777" w:rsidR="00BA216B" w:rsidRDefault="00BA216B" w:rsidP="00614F98"/>
                          <w:p w14:paraId="2B70B2A7" w14:textId="77777777" w:rsidR="00BA216B" w:rsidRDefault="00BA216B" w:rsidP="00614F98"/>
                          <w:p w14:paraId="1D82881D" w14:textId="77777777" w:rsidR="00BA216B" w:rsidRDefault="00BA216B" w:rsidP="00614F98"/>
                          <w:p w14:paraId="33AC730A" w14:textId="77777777" w:rsidR="00BA216B" w:rsidRDefault="00BA216B" w:rsidP="00614F98"/>
                          <w:p w14:paraId="79C60A71" w14:textId="77777777" w:rsidR="00BA216B" w:rsidRDefault="00BA216B" w:rsidP="00614F98"/>
                          <w:p w14:paraId="3D8B79A7" w14:textId="77777777" w:rsidR="00BA216B" w:rsidRDefault="00BA216B" w:rsidP="00614F98"/>
                          <w:p w14:paraId="2AC6C506" w14:textId="77777777" w:rsidR="00BA216B" w:rsidRDefault="00BA216B" w:rsidP="00614F98"/>
                          <w:p w14:paraId="26814A5A" w14:textId="77777777" w:rsidR="00BA216B" w:rsidRDefault="00BA216B" w:rsidP="00614F98"/>
                          <w:p w14:paraId="490E29FF" w14:textId="77777777" w:rsidR="00BA216B" w:rsidRDefault="00BA216B" w:rsidP="00614F98"/>
                          <w:p w14:paraId="3F6E0A88" w14:textId="77777777" w:rsidR="00BA216B" w:rsidRDefault="00BA216B" w:rsidP="00614F98"/>
                          <w:p w14:paraId="7B96D6A6" w14:textId="77777777" w:rsidR="00BA216B" w:rsidRDefault="00BA216B" w:rsidP="00614F98"/>
                          <w:p w14:paraId="64B596F0" w14:textId="77777777" w:rsidR="00BA216B" w:rsidRDefault="00BA216B" w:rsidP="00614F98"/>
                          <w:p w14:paraId="256C601D" w14:textId="77777777" w:rsidR="00BA216B" w:rsidRDefault="00BA216B" w:rsidP="00614F98"/>
                          <w:p w14:paraId="49AFF3BA" w14:textId="77777777" w:rsidR="00BA216B" w:rsidRDefault="00BA216B" w:rsidP="00614F98"/>
                          <w:p w14:paraId="7E261370" w14:textId="77777777" w:rsidR="00BA216B" w:rsidRDefault="00BA216B" w:rsidP="00614F98"/>
                          <w:p w14:paraId="15C4ACF8" w14:textId="77777777" w:rsidR="00BA216B" w:rsidRDefault="00BA216B" w:rsidP="00614F98"/>
                          <w:p w14:paraId="352C748B" w14:textId="77777777" w:rsidR="00BA216B" w:rsidRDefault="00BA216B" w:rsidP="00614F98"/>
                          <w:p w14:paraId="057FD928" w14:textId="77777777" w:rsidR="00BA216B" w:rsidRDefault="00BA216B" w:rsidP="00614F98"/>
                          <w:p w14:paraId="14BA9326" w14:textId="77777777" w:rsidR="00BA216B" w:rsidRDefault="00BA216B" w:rsidP="00614F98"/>
                          <w:p w14:paraId="54ABD472" w14:textId="77777777" w:rsidR="00BA216B" w:rsidRDefault="00BA216B" w:rsidP="00614F98"/>
                          <w:p w14:paraId="5F0209BB" w14:textId="77777777" w:rsidR="00BA216B" w:rsidRDefault="00BA216B" w:rsidP="00614F98"/>
                          <w:p w14:paraId="6C3C2F7C" w14:textId="77777777" w:rsidR="00BA216B" w:rsidRDefault="00BA216B" w:rsidP="00614F98"/>
                          <w:p w14:paraId="5BF69F1B" w14:textId="77777777" w:rsidR="00BA216B" w:rsidRDefault="00BA216B" w:rsidP="00614F98"/>
                          <w:p w14:paraId="1F42C0C7" w14:textId="77777777" w:rsidR="00BA216B" w:rsidRDefault="00BA216B" w:rsidP="00614F98"/>
                          <w:p w14:paraId="5EEA5055" w14:textId="77777777" w:rsidR="00BA216B" w:rsidRDefault="00BA216B" w:rsidP="00614F98"/>
                          <w:p w14:paraId="5E18B600" w14:textId="77777777" w:rsidR="00BA216B" w:rsidRDefault="00BA216B" w:rsidP="00614F98"/>
                          <w:p w14:paraId="750B1821" w14:textId="77777777" w:rsidR="00BA216B" w:rsidRDefault="00BA216B" w:rsidP="00614F98"/>
                          <w:p w14:paraId="45A9AD0A" w14:textId="77777777" w:rsidR="00BA216B" w:rsidRDefault="00BA216B" w:rsidP="00614F98"/>
                          <w:p w14:paraId="196026A3" w14:textId="77777777" w:rsidR="00BA216B" w:rsidRDefault="00BA216B" w:rsidP="00614F98"/>
                          <w:p w14:paraId="18B6F211" w14:textId="77777777" w:rsidR="00BA216B" w:rsidRDefault="00BA216B" w:rsidP="00614F98"/>
                          <w:p w14:paraId="3D712827" w14:textId="77777777" w:rsidR="00BA216B" w:rsidRDefault="00BA216B" w:rsidP="00614F98"/>
                          <w:p w14:paraId="391E3FED" w14:textId="77777777" w:rsidR="00BA216B" w:rsidRDefault="00BA216B" w:rsidP="00614F98"/>
                          <w:p w14:paraId="5887462E" w14:textId="77777777" w:rsidR="00BA216B" w:rsidRDefault="00BA216B" w:rsidP="00614F98"/>
                          <w:p w14:paraId="589C3FCE" w14:textId="77777777" w:rsidR="00BA216B" w:rsidRDefault="00BA216B" w:rsidP="00614F98"/>
                          <w:p w14:paraId="7D48ADA8" w14:textId="77777777" w:rsidR="00BA216B" w:rsidRDefault="00BA216B" w:rsidP="00614F98"/>
                          <w:p w14:paraId="683AEE7B" w14:textId="77777777" w:rsidR="00BA216B" w:rsidRDefault="00BA216B" w:rsidP="00614F98"/>
                          <w:p w14:paraId="37DBC69E" w14:textId="77777777" w:rsidR="00BA216B" w:rsidRDefault="00BA216B" w:rsidP="00614F98"/>
                          <w:p w14:paraId="055F5E63" w14:textId="77777777" w:rsidR="00BA216B" w:rsidRDefault="00BA216B" w:rsidP="00614F98"/>
                          <w:p w14:paraId="36B4BE47" w14:textId="77777777" w:rsidR="00BA216B" w:rsidRDefault="00BA216B" w:rsidP="00614F98"/>
                          <w:p w14:paraId="4EF47A1E" w14:textId="77777777" w:rsidR="00BA216B" w:rsidRDefault="00BA216B" w:rsidP="00614F98"/>
                          <w:p w14:paraId="13FD9FF3" w14:textId="77777777" w:rsidR="00BA216B" w:rsidRDefault="00BA216B" w:rsidP="00614F98"/>
                          <w:p w14:paraId="03EDF8F5" w14:textId="77777777" w:rsidR="00BA216B" w:rsidRDefault="00BA216B" w:rsidP="00614F98"/>
                          <w:p w14:paraId="5B749403" w14:textId="77777777" w:rsidR="00BA216B" w:rsidRDefault="00BA216B" w:rsidP="00614F98"/>
                          <w:p w14:paraId="225F1C18" w14:textId="77777777" w:rsidR="00BA216B" w:rsidRDefault="00BA216B" w:rsidP="00614F98"/>
                          <w:p w14:paraId="35C598DD" w14:textId="77777777" w:rsidR="00BA216B" w:rsidRDefault="00BA216B" w:rsidP="00614F98"/>
                          <w:p w14:paraId="78862F72" w14:textId="77777777" w:rsidR="00BA216B" w:rsidRDefault="00BA216B" w:rsidP="00614F98"/>
                          <w:p w14:paraId="4ED72E76" w14:textId="77777777" w:rsidR="00BA216B" w:rsidRDefault="00BA216B" w:rsidP="00614F98"/>
                          <w:p w14:paraId="301E3D0F" w14:textId="77777777" w:rsidR="00BA216B" w:rsidRDefault="00BA216B" w:rsidP="00614F98"/>
                          <w:p w14:paraId="13193A46" w14:textId="77777777" w:rsidR="00BA216B" w:rsidRDefault="00BA216B" w:rsidP="00614F98"/>
                          <w:p w14:paraId="49DD5064" w14:textId="77777777" w:rsidR="00BA216B" w:rsidRDefault="00BA216B" w:rsidP="00614F98"/>
                          <w:p w14:paraId="4A61F8AD" w14:textId="77777777" w:rsidR="00BA216B" w:rsidRDefault="00BA216B" w:rsidP="00614F98"/>
                          <w:p w14:paraId="2B8DD15A" w14:textId="77777777" w:rsidR="00BA216B" w:rsidRDefault="00BA216B" w:rsidP="00614F98"/>
                          <w:p w14:paraId="7AA52EA0" w14:textId="77777777" w:rsidR="00BA216B" w:rsidRDefault="00BA216B" w:rsidP="00614F98"/>
                          <w:p w14:paraId="2DFAB486" w14:textId="77777777" w:rsidR="00BA216B" w:rsidRDefault="00BA216B" w:rsidP="00614F98"/>
                          <w:p w14:paraId="05EC5106" w14:textId="77777777" w:rsidR="00BA216B" w:rsidRDefault="00BA216B" w:rsidP="00614F98"/>
                          <w:p w14:paraId="55ED0C93" w14:textId="77777777" w:rsidR="00BA216B" w:rsidRDefault="00BA216B" w:rsidP="00614F98"/>
                          <w:p w14:paraId="0208427E" w14:textId="77777777" w:rsidR="00BA216B" w:rsidRDefault="00BA216B" w:rsidP="00614F98"/>
                          <w:p w14:paraId="11EB7C25" w14:textId="77777777" w:rsidR="00BA216B" w:rsidRDefault="00BA216B" w:rsidP="00614F98"/>
                          <w:p w14:paraId="12065CE8" w14:textId="77777777" w:rsidR="00BA216B" w:rsidRDefault="00BA216B" w:rsidP="00614F98"/>
                          <w:p w14:paraId="1926E303" w14:textId="77777777" w:rsidR="00BA216B" w:rsidRDefault="00BA216B" w:rsidP="00614F98"/>
                          <w:p w14:paraId="03DF9C72" w14:textId="77777777" w:rsidR="00BA216B" w:rsidRDefault="00BA216B" w:rsidP="00614F98"/>
                          <w:p w14:paraId="3481774A" w14:textId="77777777" w:rsidR="00BA216B" w:rsidRDefault="00BA216B" w:rsidP="00614F98"/>
                          <w:p w14:paraId="65CA1C5C" w14:textId="77777777" w:rsidR="00BA216B" w:rsidRDefault="00BA216B" w:rsidP="00614F98"/>
                          <w:p w14:paraId="15AEE465" w14:textId="77777777" w:rsidR="00BA216B" w:rsidRDefault="00BA216B" w:rsidP="00614F98"/>
                          <w:p w14:paraId="717CAA8A" w14:textId="77777777" w:rsidR="00BA216B" w:rsidRDefault="00BA216B" w:rsidP="00614F98"/>
                          <w:p w14:paraId="56A764A5" w14:textId="77777777" w:rsidR="00BA216B" w:rsidRDefault="00BA216B" w:rsidP="00614F98"/>
                          <w:p w14:paraId="6ECCF929" w14:textId="77777777" w:rsidR="00BA216B" w:rsidRDefault="00BA216B" w:rsidP="00614F98"/>
                          <w:p w14:paraId="487F9753" w14:textId="77777777" w:rsidR="00BA216B" w:rsidRDefault="00BA216B" w:rsidP="00614F98"/>
                          <w:p w14:paraId="61DD27B0" w14:textId="77777777" w:rsidR="00BA216B" w:rsidRDefault="00BA216B" w:rsidP="00614F98"/>
                          <w:p w14:paraId="7C487149" w14:textId="77777777" w:rsidR="00BA216B" w:rsidRDefault="00BA216B" w:rsidP="00614F98"/>
                          <w:p w14:paraId="022F025F" w14:textId="77777777" w:rsidR="00BA216B" w:rsidRDefault="00BA216B" w:rsidP="00614F98"/>
                          <w:p w14:paraId="607AABEF" w14:textId="77777777" w:rsidR="00BA216B" w:rsidRDefault="00BA216B" w:rsidP="00614F98"/>
                          <w:p w14:paraId="5D22DD38" w14:textId="77777777" w:rsidR="00BA216B" w:rsidRDefault="00BA216B" w:rsidP="00614F98"/>
                          <w:p w14:paraId="1D8DA5AE" w14:textId="77777777" w:rsidR="00BA216B" w:rsidRDefault="00BA216B" w:rsidP="00614F98"/>
                          <w:p w14:paraId="5E19D31C" w14:textId="77777777" w:rsidR="00BA216B" w:rsidRDefault="00BA216B" w:rsidP="00614F98"/>
                          <w:p w14:paraId="1FC4BD47" w14:textId="77777777" w:rsidR="00BA216B" w:rsidRDefault="00BA216B" w:rsidP="00614F98"/>
                          <w:p w14:paraId="599E1A0B" w14:textId="77777777" w:rsidR="00BA216B" w:rsidRDefault="00BA216B" w:rsidP="00614F98"/>
                          <w:p w14:paraId="2159FC41" w14:textId="77777777" w:rsidR="00BA216B" w:rsidRDefault="00BA216B" w:rsidP="00614F98"/>
                          <w:p w14:paraId="142EFE71" w14:textId="77777777" w:rsidR="00BA216B" w:rsidRDefault="00BA216B" w:rsidP="00614F98"/>
                          <w:p w14:paraId="69E3EAB2" w14:textId="77777777" w:rsidR="00BA216B" w:rsidRDefault="00BA216B" w:rsidP="00614F98"/>
                          <w:p w14:paraId="67AFB0F6" w14:textId="77777777" w:rsidR="00BA216B" w:rsidRDefault="00BA216B" w:rsidP="00614F98"/>
                          <w:p w14:paraId="5A24C8B3" w14:textId="77777777" w:rsidR="00BA216B" w:rsidRDefault="00BA216B" w:rsidP="00614F98"/>
                          <w:p w14:paraId="5034541E" w14:textId="77777777" w:rsidR="00BA216B" w:rsidRDefault="00BA216B" w:rsidP="00614F98"/>
                          <w:p w14:paraId="028BDB9E" w14:textId="77777777" w:rsidR="00BA216B" w:rsidRDefault="00BA216B" w:rsidP="00614F98"/>
                          <w:p w14:paraId="4A74F246" w14:textId="77777777" w:rsidR="00BA216B" w:rsidRDefault="00BA216B" w:rsidP="00614F98"/>
                          <w:p w14:paraId="037F31EA" w14:textId="77777777" w:rsidR="00BA216B" w:rsidRDefault="00BA216B" w:rsidP="00614F98"/>
                          <w:p w14:paraId="41AA9741" w14:textId="77777777" w:rsidR="00BA216B" w:rsidRDefault="00BA216B" w:rsidP="00614F98"/>
                          <w:p w14:paraId="487969C3" w14:textId="77777777" w:rsidR="00BA216B" w:rsidRDefault="00BA216B" w:rsidP="00614F98"/>
                          <w:p w14:paraId="74DB2CD0" w14:textId="77777777" w:rsidR="00BA216B" w:rsidRDefault="00BA216B" w:rsidP="00614F98"/>
                          <w:p w14:paraId="175312A3" w14:textId="77777777" w:rsidR="00BA216B" w:rsidRDefault="00BA216B" w:rsidP="00614F98"/>
                          <w:p w14:paraId="68FEC06B" w14:textId="77777777" w:rsidR="00BA216B" w:rsidRDefault="00BA216B" w:rsidP="00614F98"/>
                          <w:p w14:paraId="1028B479" w14:textId="77777777" w:rsidR="00BA216B" w:rsidRDefault="00BA216B" w:rsidP="00614F98"/>
                          <w:p w14:paraId="04A03325" w14:textId="77777777" w:rsidR="00BA216B" w:rsidRDefault="00BA216B" w:rsidP="00614F98"/>
                          <w:p w14:paraId="10D6B3DD" w14:textId="77777777" w:rsidR="00BA216B" w:rsidRDefault="00BA216B" w:rsidP="00614F98"/>
                          <w:p w14:paraId="17BED937" w14:textId="77777777" w:rsidR="00BA216B" w:rsidRDefault="00BA216B" w:rsidP="00614F98"/>
                          <w:p w14:paraId="0F9FC1BD" w14:textId="77777777" w:rsidR="00BA216B" w:rsidRDefault="00BA216B" w:rsidP="00614F98"/>
                          <w:p w14:paraId="7ED83052" w14:textId="77777777" w:rsidR="00BA216B" w:rsidRDefault="00BA216B" w:rsidP="00614F98"/>
                          <w:p w14:paraId="46C2B0A0" w14:textId="77777777" w:rsidR="00BA216B" w:rsidRDefault="00BA216B" w:rsidP="00614F98"/>
                          <w:p w14:paraId="35FEC743" w14:textId="77777777" w:rsidR="00BA216B" w:rsidRDefault="00BA216B" w:rsidP="00614F98"/>
                          <w:p w14:paraId="0A2F26B7" w14:textId="77777777" w:rsidR="00BA216B" w:rsidRDefault="00BA216B" w:rsidP="00614F98"/>
                          <w:p w14:paraId="4DECF7FF" w14:textId="77777777" w:rsidR="00BA216B" w:rsidRDefault="00BA216B" w:rsidP="00614F98"/>
                          <w:p w14:paraId="16F2D059" w14:textId="77777777" w:rsidR="00BA216B" w:rsidRDefault="00BA216B" w:rsidP="00614F98"/>
                          <w:p w14:paraId="7C2FB095" w14:textId="77777777" w:rsidR="00BA216B" w:rsidRDefault="00BA216B" w:rsidP="00614F98"/>
                          <w:p w14:paraId="4C96448E" w14:textId="77777777" w:rsidR="00BA216B" w:rsidRDefault="00BA216B" w:rsidP="00614F98"/>
                          <w:p w14:paraId="3BD0E250" w14:textId="77777777" w:rsidR="00BA216B" w:rsidRDefault="00BA216B" w:rsidP="00614F98"/>
                          <w:p w14:paraId="5786F206" w14:textId="77777777" w:rsidR="00BA216B" w:rsidRDefault="00BA216B" w:rsidP="00614F98"/>
                          <w:p w14:paraId="6EFFBDA6" w14:textId="77777777" w:rsidR="00BA216B" w:rsidRDefault="00BA216B" w:rsidP="00614F98"/>
                          <w:p w14:paraId="641B719A" w14:textId="77777777" w:rsidR="00BA216B" w:rsidRDefault="00BA216B" w:rsidP="00614F98"/>
                          <w:p w14:paraId="0BE21B28" w14:textId="77777777" w:rsidR="00BA216B" w:rsidRDefault="00BA216B" w:rsidP="00614F98"/>
                          <w:p w14:paraId="7C388AD2" w14:textId="77777777" w:rsidR="00BA216B" w:rsidRDefault="00BA216B" w:rsidP="00614F98"/>
                          <w:p w14:paraId="20328A76" w14:textId="77777777" w:rsidR="00BA216B" w:rsidRDefault="00BA216B" w:rsidP="00614F98"/>
                          <w:p w14:paraId="4DF68132" w14:textId="77777777" w:rsidR="00BA216B" w:rsidRDefault="00BA216B" w:rsidP="00614F98"/>
                          <w:p w14:paraId="04C73B14" w14:textId="77777777" w:rsidR="00BA216B" w:rsidRDefault="00BA216B" w:rsidP="00614F98"/>
                          <w:p w14:paraId="6A320E8F" w14:textId="77777777" w:rsidR="00BA216B" w:rsidRDefault="00BA216B" w:rsidP="00614F98"/>
                          <w:p w14:paraId="1D6568CE" w14:textId="77777777" w:rsidR="00BA216B" w:rsidRDefault="00BA216B" w:rsidP="00614F98"/>
                          <w:p w14:paraId="56726D0B" w14:textId="77777777" w:rsidR="00BA216B" w:rsidRDefault="00BA216B" w:rsidP="00614F98"/>
                          <w:p w14:paraId="7ECE2066" w14:textId="77777777" w:rsidR="00BA216B" w:rsidRDefault="00BA216B" w:rsidP="00614F98"/>
                          <w:p w14:paraId="44BDEE5A" w14:textId="77777777" w:rsidR="00BA216B" w:rsidRDefault="00BA216B" w:rsidP="00614F98"/>
                          <w:p w14:paraId="456DD1EE" w14:textId="77777777" w:rsidR="00BA216B" w:rsidRDefault="00BA216B" w:rsidP="00614F98"/>
                          <w:p w14:paraId="211B6C22" w14:textId="77777777" w:rsidR="00BA216B" w:rsidRDefault="00BA216B" w:rsidP="00614F98"/>
                          <w:p w14:paraId="34101192" w14:textId="77777777" w:rsidR="00BA216B" w:rsidRDefault="00BA216B" w:rsidP="00614F98"/>
                          <w:p w14:paraId="677ED0DF" w14:textId="77777777" w:rsidR="00BA216B" w:rsidRDefault="00BA216B" w:rsidP="00614F98"/>
                          <w:p w14:paraId="071FFC1E" w14:textId="77777777" w:rsidR="00BA216B" w:rsidRDefault="00BA216B" w:rsidP="00614F98"/>
                          <w:p w14:paraId="7117BD19" w14:textId="77777777" w:rsidR="00BA216B" w:rsidRDefault="00BA216B" w:rsidP="00614F98"/>
                          <w:p w14:paraId="36BE5CBF" w14:textId="77777777" w:rsidR="00BA216B" w:rsidRDefault="00BA216B" w:rsidP="00614F98"/>
                          <w:p w14:paraId="3FF8DE2F" w14:textId="77777777" w:rsidR="00BA216B" w:rsidRDefault="00BA216B" w:rsidP="00614F98"/>
                          <w:p w14:paraId="49707FE6" w14:textId="77777777" w:rsidR="00BA216B" w:rsidRDefault="00BA216B" w:rsidP="00614F98"/>
                          <w:p w14:paraId="7BE777B0" w14:textId="77777777" w:rsidR="00BA216B" w:rsidRDefault="00BA216B" w:rsidP="00614F98"/>
                          <w:p w14:paraId="79E792AB" w14:textId="77777777" w:rsidR="00BA216B" w:rsidRDefault="00BA216B" w:rsidP="00614F98"/>
                          <w:p w14:paraId="43F2B484" w14:textId="77777777" w:rsidR="00BA216B" w:rsidRDefault="00BA216B" w:rsidP="00614F98"/>
                          <w:p w14:paraId="5103F24F" w14:textId="77777777" w:rsidR="00BA216B" w:rsidRDefault="00BA216B" w:rsidP="00614F98"/>
                          <w:p w14:paraId="1F73B00C" w14:textId="77777777" w:rsidR="00BA216B" w:rsidRDefault="00BA216B" w:rsidP="00614F98"/>
                          <w:p w14:paraId="34356CB0" w14:textId="77777777" w:rsidR="00BA216B" w:rsidRDefault="00BA216B" w:rsidP="00614F98"/>
                          <w:p w14:paraId="00977BDA" w14:textId="77777777" w:rsidR="00BA216B" w:rsidRDefault="00BA216B" w:rsidP="00614F98"/>
                          <w:p w14:paraId="4E76FA7D" w14:textId="77777777" w:rsidR="00BA216B" w:rsidRDefault="00BA216B" w:rsidP="00614F98"/>
                          <w:p w14:paraId="45747244" w14:textId="77777777" w:rsidR="00BA216B" w:rsidRDefault="00BA216B" w:rsidP="00614F98"/>
                          <w:p w14:paraId="1F506C61" w14:textId="77777777" w:rsidR="00BA216B" w:rsidRDefault="00BA216B" w:rsidP="00614F98"/>
                          <w:p w14:paraId="6B5A7843" w14:textId="77777777" w:rsidR="00BA216B" w:rsidRDefault="00BA216B" w:rsidP="00614F98"/>
                          <w:p w14:paraId="08C496EF" w14:textId="77777777" w:rsidR="00BA216B" w:rsidRDefault="00BA216B" w:rsidP="00614F98"/>
                          <w:p w14:paraId="78DEF436" w14:textId="77777777" w:rsidR="00BA216B" w:rsidRDefault="00BA216B" w:rsidP="00614F98"/>
                          <w:p w14:paraId="1C4BADF6" w14:textId="77777777" w:rsidR="00BA216B" w:rsidRDefault="00BA216B" w:rsidP="00614F98"/>
                          <w:p w14:paraId="1E5D710A" w14:textId="77777777" w:rsidR="00BA216B" w:rsidRDefault="00BA216B" w:rsidP="00614F98"/>
                          <w:p w14:paraId="01C648BB" w14:textId="77777777" w:rsidR="00BA216B" w:rsidRDefault="00BA216B" w:rsidP="00614F98"/>
                          <w:p w14:paraId="2EE0D4F9" w14:textId="77777777" w:rsidR="00BA216B" w:rsidRDefault="00BA216B" w:rsidP="00614F98"/>
                          <w:p w14:paraId="0257204A" w14:textId="77777777" w:rsidR="00BA216B" w:rsidRDefault="00BA216B" w:rsidP="00614F98"/>
                          <w:p w14:paraId="637E7A77" w14:textId="77777777" w:rsidR="00BA216B" w:rsidRDefault="00BA216B" w:rsidP="00614F98"/>
                          <w:p w14:paraId="062D214B" w14:textId="77777777" w:rsidR="00BA216B" w:rsidRDefault="00BA216B" w:rsidP="00614F98"/>
                          <w:p w14:paraId="0C63009B" w14:textId="77777777" w:rsidR="00BA216B" w:rsidRDefault="00BA216B" w:rsidP="00614F98"/>
                          <w:p w14:paraId="4D1B034A" w14:textId="77777777" w:rsidR="00BA216B" w:rsidRDefault="00BA216B" w:rsidP="00614F98"/>
                          <w:p w14:paraId="205A0494" w14:textId="77777777" w:rsidR="00BA216B" w:rsidRDefault="00BA216B" w:rsidP="00614F98"/>
                          <w:p w14:paraId="386E5B50" w14:textId="77777777" w:rsidR="00BA216B" w:rsidRDefault="00BA216B" w:rsidP="00614F98"/>
                          <w:p w14:paraId="7CB1D2B7" w14:textId="77777777" w:rsidR="00BA216B" w:rsidRDefault="00BA216B" w:rsidP="00614F98"/>
                          <w:p w14:paraId="4CEDC1B2" w14:textId="77777777" w:rsidR="00BA216B" w:rsidRDefault="00BA216B" w:rsidP="00614F98"/>
                          <w:p w14:paraId="582CB662" w14:textId="77777777" w:rsidR="00BA216B" w:rsidRDefault="00BA216B" w:rsidP="00614F98"/>
                          <w:p w14:paraId="465DBCF2" w14:textId="77777777" w:rsidR="00BA216B" w:rsidRDefault="00BA216B" w:rsidP="00614F98"/>
                          <w:p w14:paraId="1526669C" w14:textId="77777777" w:rsidR="00BA216B" w:rsidRDefault="00BA216B" w:rsidP="00614F98"/>
                          <w:p w14:paraId="7D3B2837" w14:textId="77777777" w:rsidR="00BA216B" w:rsidRDefault="00BA216B" w:rsidP="00614F98"/>
                          <w:p w14:paraId="6182B300" w14:textId="77777777" w:rsidR="00BA216B" w:rsidRDefault="00BA216B" w:rsidP="00614F98"/>
                          <w:p w14:paraId="6E19EBED" w14:textId="77777777" w:rsidR="00BA216B" w:rsidRDefault="00BA216B" w:rsidP="00614F98"/>
                          <w:p w14:paraId="737CD6A2" w14:textId="77777777" w:rsidR="00BA216B" w:rsidRDefault="00BA216B" w:rsidP="00614F98"/>
                          <w:p w14:paraId="174308A7" w14:textId="77777777" w:rsidR="00BA216B" w:rsidRDefault="00BA216B" w:rsidP="00614F98"/>
                          <w:p w14:paraId="01AFB5A1" w14:textId="77777777" w:rsidR="00BA216B" w:rsidRDefault="00BA216B" w:rsidP="00614F98"/>
                          <w:p w14:paraId="4CD7957D" w14:textId="77777777" w:rsidR="00BA216B" w:rsidRDefault="00BA216B" w:rsidP="00614F98"/>
                          <w:p w14:paraId="058EB881" w14:textId="77777777" w:rsidR="00BA216B" w:rsidRDefault="00BA216B" w:rsidP="00614F98"/>
                          <w:p w14:paraId="4F48DA0B" w14:textId="77777777" w:rsidR="00BA216B" w:rsidRDefault="00BA216B" w:rsidP="00614F98"/>
                          <w:p w14:paraId="38E1C624" w14:textId="77777777" w:rsidR="00BA216B" w:rsidRDefault="00BA216B" w:rsidP="00614F98"/>
                          <w:p w14:paraId="487B2D5E" w14:textId="77777777" w:rsidR="00BA216B" w:rsidRDefault="00BA216B" w:rsidP="00614F98"/>
                          <w:p w14:paraId="38884445" w14:textId="77777777" w:rsidR="00BA216B" w:rsidRDefault="00BA216B" w:rsidP="00614F98"/>
                          <w:p w14:paraId="5EAFCBBA" w14:textId="77777777" w:rsidR="00BA216B" w:rsidRDefault="00BA216B" w:rsidP="00614F98"/>
                          <w:p w14:paraId="19279569" w14:textId="77777777" w:rsidR="00BA216B" w:rsidRDefault="00BA216B" w:rsidP="00614F98"/>
                          <w:p w14:paraId="1E9B93C5" w14:textId="77777777" w:rsidR="00BA216B" w:rsidRDefault="00BA216B" w:rsidP="00614F98"/>
                          <w:p w14:paraId="5180B000" w14:textId="77777777" w:rsidR="00BA216B" w:rsidRDefault="00BA216B" w:rsidP="00614F98"/>
                          <w:p w14:paraId="50ECDC1F" w14:textId="77777777" w:rsidR="00BA216B" w:rsidRDefault="00BA216B" w:rsidP="00614F98"/>
                          <w:p w14:paraId="29C56F39" w14:textId="77777777" w:rsidR="00BA216B" w:rsidRDefault="00BA216B" w:rsidP="00614F98"/>
                          <w:p w14:paraId="1648AF02" w14:textId="77777777" w:rsidR="00BA216B" w:rsidRDefault="00BA216B" w:rsidP="00614F98"/>
                          <w:p w14:paraId="7D6E9645" w14:textId="77777777" w:rsidR="00BA216B" w:rsidRDefault="00BA216B" w:rsidP="00614F98"/>
                          <w:p w14:paraId="1687DE43" w14:textId="77777777" w:rsidR="00BA216B" w:rsidRDefault="00BA216B" w:rsidP="00614F98"/>
                          <w:p w14:paraId="75667A4B" w14:textId="77777777" w:rsidR="00BA216B" w:rsidRDefault="00BA216B" w:rsidP="00614F98"/>
                          <w:p w14:paraId="776E73CC" w14:textId="77777777" w:rsidR="00BA216B" w:rsidRDefault="00BA216B" w:rsidP="00614F98"/>
                          <w:p w14:paraId="635D5052" w14:textId="77777777" w:rsidR="00BA216B" w:rsidRDefault="00BA216B" w:rsidP="00614F98"/>
                          <w:p w14:paraId="0DDF3355" w14:textId="77777777" w:rsidR="00BA216B" w:rsidRDefault="00BA216B" w:rsidP="00614F98"/>
                          <w:p w14:paraId="46C0F9AD" w14:textId="77777777" w:rsidR="00BA216B" w:rsidRDefault="00BA216B" w:rsidP="00614F98"/>
                          <w:p w14:paraId="74374BB8" w14:textId="77777777" w:rsidR="00BA216B" w:rsidRDefault="00BA216B" w:rsidP="00614F98"/>
                          <w:p w14:paraId="0860C4F0" w14:textId="77777777" w:rsidR="00BA216B" w:rsidRDefault="00BA216B" w:rsidP="00614F98"/>
                          <w:p w14:paraId="036FDEAB" w14:textId="77777777" w:rsidR="00BA216B" w:rsidRDefault="00BA216B" w:rsidP="00614F98"/>
                          <w:p w14:paraId="75BDF16D" w14:textId="77777777" w:rsidR="00BA216B" w:rsidRDefault="00BA216B" w:rsidP="00614F98"/>
                          <w:p w14:paraId="12E3E25A" w14:textId="77777777" w:rsidR="00BA216B" w:rsidRDefault="00BA216B" w:rsidP="00614F98"/>
                          <w:p w14:paraId="4B6F64FF" w14:textId="77777777" w:rsidR="00BA216B" w:rsidRDefault="00BA216B" w:rsidP="00614F98"/>
                          <w:p w14:paraId="0B825D5C" w14:textId="77777777" w:rsidR="00BA216B" w:rsidRDefault="00BA216B" w:rsidP="00614F98"/>
                          <w:p w14:paraId="23445A48" w14:textId="77777777" w:rsidR="00BA216B" w:rsidRDefault="00BA216B" w:rsidP="00614F98"/>
                          <w:p w14:paraId="1048370E" w14:textId="77777777" w:rsidR="00BA216B" w:rsidRDefault="00BA216B" w:rsidP="00614F98"/>
                          <w:p w14:paraId="3D74BEB8" w14:textId="77777777" w:rsidR="00BA216B" w:rsidRDefault="00BA216B" w:rsidP="00614F98"/>
                          <w:p w14:paraId="42C5803F" w14:textId="77777777" w:rsidR="00BA216B" w:rsidRDefault="00BA216B" w:rsidP="00614F98"/>
                          <w:p w14:paraId="2DD5BDD7" w14:textId="77777777" w:rsidR="00BA216B" w:rsidRDefault="00BA216B" w:rsidP="00614F98"/>
                          <w:p w14:paraId="7BE0A97C" w14:textId="77777777" w:rsidR="00BA216B" w:rsidRDefault="00BA216B" w:rsidP="00614F98"/>
                          <w:p w14:paraId="74D2E5B7" w14:textId="77777777" w:rsidR="00BA216B" w:rsidRDefault="00BA216B" w:rsidP="00614F98"/>
                          <w:p w14:paraId="59C39E6E" w14:textId="77777777" w:rsidR="00BA216B" w:rsidRDefault="00BA216B" w:rsidP="00614F98"/>
                          <w:p w14:paraId="40A1D307" w14:textId="77777777" w:rsidR="00BA216B" w:rsidRDefault="00BA216B" w:rsidP="00614F98"/>
                          <w:p w14:paraId="1B29910E" w14:textId="77777777" w:rsidR="00BA216B" w:rsidRDefault="00BA216B" w:rsidP="00614F98"/>
                          <w:p w14:paraId="24AE93F0" w14:textId="77777777" w:rsidR="00BA216B" w:rsidRDefault="00BA216B" w:rsidP="00614F98"/>
                          <w:p w14:paraId="586E2D76" w14:textId="77777777" w:rsidR="00BA216B" w:rsidRDefault="00BA216B" w:rsidP="00614F98"/>
                          <w:p w14:paraId="15D2E874" w14:textId="77777777" w:rsidR="00BA216B" w:rsidRDefault="00BA216B" w:rsidP="00614F98"/>
                          <w:p w14:paraId="572C62C9" w14:textId="77777777" w:rsidR="00BA216B" w:rsidRDefault="00BA216B" w:rsidP="00614F98"/>
                          <w:p w14:paraId="5CD69F25" w14:textId="77777777" w:rsidR="00BA216B" w:rsidRDefault="00BA216B" w:rsidP="00614F98"/>
                          <w:p w14:paraId="30A43E63" w14:textId="77777777" w:rsidR="00BA216B" w:rsidRDefault="00BA216B" w:rsidP="00614F98"/>
                          <w:p w14:paraId="27FA1DAE" w14:textId="77777777" w:rsidR="00BA216B" w:rsidRDefault="00BA216B" w:rsidP="00614F98"/>
                          <w:p w14:paraId="41515B27" w14:textId="77777777" w:rsidR="00BA216B" w:rsidRDefault="00BA216B" w:rsidP="00614F98"/>
                          <w:p w14:paraId="6922B0D2" w14:textId="77777777" w:rsidR="00BA216B" w:rsidRDefault="00BA216B" w:rsidP="00614F98"/>
                          <w:p w14:paraId="72E65754" w14:textId="77777777" w:rsidR="00BA216B" w:rsidRDefault="00BA216B" w:rsidP="00614F98"/>
                          <w:p w14:paraId="09B13911" w14:textId="77777777" w:rsidR="00BA216B" w:rsidRDefault="00BA216B" w:rsidP="00614F98"/>
                          <w:p w14:paraId="6EE6E4EA" w14:textId="77777777" w:rsidR="00BA216B" w:rsidRDefault="00BA216B" w:rsidP="00614F98"/>
                          <w:p w14:paraId="2AE8D780" w14:textId="77777777" w:rsidR="00BA216B" w:rsidRDefault="00BA216B" w:rsidP="00614F98"/>
                          <w:p w14:paraId="41A011F5" w14:textId="77777777" w:rsidR="00BA216B" w:rsidRDefault="00BA216B" w:rsidP="00614F98"/>
                          <w:p w14:paraId="34DDB048" w14:textId="77777777" w:rsidR="00BA216B" w:rsidRDefault="00BA216B" w:rsidP="00614F98"/>
                          <w:p w14:paraId="37C0908D" w14:textId="77777777" w:rsidR="00BA216B" w:rsidRDefault="00BA216B" w:rsidP="00614F98"/>
                          <w:p w14:paraId="71763541" w14:textId="77777777" w:rsidR="00BA216B" w:rsidRDefault="00BA216B" w:rsidP="00614F98"/>
                          <w:p w14:paraId="5EE5FC1E" w14:textId="77777777" w:rsidR="00BA216B" w:rsidRDefault="00BA216B" w:rsidP="00614F98"/>
                          <w:p w14:paraId="3805EE54" w14:textId="77777777" w:rsidR="00BA216B" w:rsidRDefault="00BA216B" w:rsidP="00614F98"/>
                          <w:p w14:paraId="5694E7C7" w14:textId="77777777" w:rsidR="00BA216B" w:rsidRDefault="00BA216B" w:rsidP="00614F98"/>
                          <w:p w14:paraId="298CA046" w14:textId="77777777" w:rsidR="00BA216B" w:rsidRDefault="00BA216B" w:rsidP="00614F98"/>
                          <w:p w14:paraId="12ED7540" w14:textId="77777777" w:rsidR="00BA216B" w:rsidRDefault="00BA216B" w:rsidP="00614F98"/>
                          <w:p w14:paraId="3AB7C73B" w14:textId="77777777" w:rsidR="00BA216B" w:rsidRDefault="00BA216B" w:rsidP="00614F98"/>
                          <w:p w14:paraId="3762F801" w14:textId="77777777" w:rsidR="00BA216B" w:rsidRDefault="00BA216B" w:rsidP="00614F98"/>
                          <w:p w14:paraId="6AD10279" w14:textId="77777777" w:rsidR="00BA216B" w:rsidRDefault="00BA216B" w:rsidP="00614F98"/>
                          <w:p w14:paraId="6F58BA10" w14:textId="77777777" w:rsidR="00BA216B" w:rsidRDefault="00BA216B" w:rsidP="00614F98"/>
                          <w:p w14:paraId="39E6FD69" w14:textId="77777777" w:rsidR="00BA216B" w:rsidRDefault="00BA216B" w:rsidP="00614F98"/>
                          <w:p w14:paraId="6D9479E3" w14:textId="77777777" w:rsidR="00BA216B" w:rsidRDefault="00BA216B" w:rsidP="00614F98"/>
                          <w:p w14:paraId="7414E403" w14:textId="77777777" w:rsidR="00BA216B" w:rsidRDefault="00BA216B" w:rsidP="00614F98"/>
                          <w:p w14:paraId="607C2C51" w14:textId="77777777" w:rsidR="00BA216B" w:rsidRDefault="00BA216B" w:rsidP="00614F98"/>
                          <w:p w14:paraId="16BD088E" w14:textId="77777777" w:rsidR="00BA216B" w:rsidRDefault="00BA216B" w:rsidP="00614F98"/>
                          <w:p w14:paraId="6CFDDCFD" w14:textId="77777777" w:rsidR="00BA216B" w:rsidRDefault="00BA216B" w:rsidP="00614F98"/>
                          <w:p w14:paraId="6213D8F5" w14:textId="77777777" w:rsidR="00BA216B" w:rsidRDefault="00BA216B" w:rsidP="00614F98"/>
                          <w:p w14:paraId="2E77235E" w14:textId="77777777" w:rsidR="00BA216B" w:rsidRDefault="00BA216B" w:rsidP="00614F98"/>
                          <w:p w14:paraId="2B94AA5C" w14:textId="77777777" w:rsidR="00BA216B" w:rsidRDefault="00BA216B" w:rsidP="00614F98"/>
                          <w:p w14:paraId="015863C4" w14:textId="77777777" w:rsidR="00BA216B" w:rsidRDefault="00BA216B" w:rsidP="00614F98"/>
                          <w:p w14:paraId="36F80F99" w14:textId="77777777" w:rsidR="00BA216B" w:rsidRDefault="00BA216B" w:rsidP="00614F98"/>
                          <w:p w14:paraId="657B3FAA" w14:textId="77777777" w:rsidR="00BA216B" w:rsidRDefault="00BA216B" w:rsidP="00614F98"/>
                          <w:p w14:paraId="44465551" w14:textId="77777777" w:rsidR="00BA216B" w:rsidRDefault="00BA216B" w:rsidP="00614F98"/>
                          <w:p w14:paraId="5943E83B" w14:textId="77777777" w:rsidR="00BA216B" w:rsidRDefault="00BA216B" w:rsidP="00614F98"/>
                          <w:p w14:paraId="1D30F72D" w14:textId="77777777" w:rsidR="00BA216B" w:rsidRDefault="00BA216B" w:rsidP="00614F98"/>
                          <w:p w14:paraId="7A8747B8" w14:textId="77777777" w:rsidR="00BA216B" w:rsidRDefault="00BA216B" w:rsidP="00614F98"/>
                          <w:p w14:paraId="32D75DE6" w14:textId="77777777" w:rsidR="00BA216B" w:rsidRDefault="00BA216B" w:rsidP="00614F98"/>
                          <w:p w14:paraId="0B3A045E" w14:textId="77777777" w:rsidR="00BA216B" w:rsidRDefault="00BA216B" w:rsidP="00614F98"/>
                          <w:p w14:paraId="4BC64C62" w14:textId="77777777" w:rsidR="00BA216B" w:rsidRDefault="00BA216B" w:rsidP="00614F98"/>
                          <w:p w14:paraId="116D3B53" w14:textId="77777777" w:rsidR="00BA216B" w:rsidRDefault="00BA216B" w:rsidP="00614F98"/>
                          <w:p w14:paraId="26898BF6" w14:textId="77777777" w:rsidR="00BA216B" w:rsidRDefault="00BA216B" w:rsidP="00614F98"/>
                          <w:p w14:paraId="05CB27AD" w14:textId="77777777" w:rsidR="00BA216B" w:rsidRDefault="00BA216B" w:rsidP="00614F98"/>
                          <w:p w14:paraId="5DBDBA03" w14:textId="77777777" w:rsidR="00BA216B" w:rsidRDefault="00BA216B" w:rsidP="00614F98"/>
                          <w:p w14:paraId="5295FEB3" w14:textId="77777777" w:rsidR="00BA216B" w:rsidRDefault="00BA216B" w:rsidP="00614F98"/>
                          <w:p w14:paraId="5F58EB4C" w14:textId="77777777" w:rsidR="00BA216B" w:rsidRDefault="00BA216B" w:rsidP="00614F98"/>
                          <w:p w14:paraId="7147AD61" w14:textId="77777777" w:rsidR="00BA216B" w:rsidRDefault="00BA216B" w:rsidP="00614F98"/>
                          <w:p w14:paraId="65D35C38" w14:textId="77777777" w:rsidR="00BA216B" w:rsidRDefault="00BA216B" w:rsidP="00614F98"/>
                          <w:p w14:paraId="7885C574" w14:textId="77777777" w:rsidR="00BA216B" w:rsidRDefault="00BA216B" w:rsidP="00614F98"/>
                          <w:p w14:paraId="3EF4EFAC" w14:textId="77777777" w:rsidR="00BA216B" w:rsidRDefault="00BA216B" w:rsidP="00614F98"/>
                          <w:p w14:paraId="559B6F20" w14:textId="77777777" w:rsidR="00BA216B" w:rsidRDefault="00BA216B" w:rsidP="00614F98"/>
                          <w:p w14:paraId="47031011" w14:textId="77777777" w:rsidR="00BA216B" w:rsidRDefault="00BA216B" w:rsidP="00614F98"/>
                          <w:p w14:paraId="5B8C362A" w14:textId="77777777" w:rsidR="00BA216B" w:rsidRDefault="00BA216B" w:rsidP="00614F98"/>
                          <w:p w14:paraId="2D06C8DE" w14:textId="77777777" w:rsidR="00BA216B" w:rsidRDefault="00BA216B" w:rsidP="00614F98"/>
                          <w:p w14:paraId="7854BDCB" w14:textId="77777777" w:rsidR="00BA216B" w:rsidRDefault="00BA216B" w:rsidP="00614F98"/>
                          <w:p w14:paraId="66020A15" w14:textId="77777777" w:rsidR="00BA216B" w:rsidRDefault="00BA216B" w:rsidP="00614F98"/>
                          <w:p w14:paraId="7749B2D9" w14:textId="77777777" w:rsidR="00BA216B" w:rsidRDefault="00BA216B" w:rsidP="00614F98"/>
                          <w:p w14:paraId="615F2C43" w14:textId="77777777" w:rsidR="00BA216B" w:rsidRDefault="00BA216B" w:rsidP="00614F98"/>
                          <w:p w14:paraId="1B31E2E1" w14:textId="77777777" w:rsidR="00BA216B" w:rsidRDefault="00BA216B" w:rsidP="00614F98"/>
                          <w:p w14:paraId="63D991BA" w14:textId="77777777" w:rsidR="00BA216B" w:rsidRDefault="00BA216B" w:rsidP="00614F98"/>
                          <w:p w14:paraId="2CB86B0E" w14:textId="77777777" w:rsidR="00BA216B" w:rsidRDefault="00BA216B" w:rsidP="00614F98"/>
                          <w:p w14:paraId="39EFD3CD" w14:textId="77777777" w:rsidR="00BA216B" w:rsidRDefault="00BA216B" w:rsidP="00614F98"/>
                          <w:p w14:paraId="409D1F89" w14:textId="77777777" w:rsidR="00BA216B" w:rsidRDefault="00BA216B" w:rsidP="00614F98"/>
                          <w:p w14:paraId="66CFB038" w14:textId="77777777" w:rsidR="00BA216B" w:rsidRDefault="00BA216B" w:rsidP="00614F98"/>
                          <w:p w14:paraId="48A8524C" w14:textId="77777777" w:rsidR="00BA216B" w:rsidRDefault="00BA216B" w:rsidP="00614F98"/>
                          <w:p w14:paraId="7C6A1468" w14:textId="77777777" w:rsidR="00BA216B" w:rsidRDefault="00BA216B" w:rsidP="00614F98"/>
                          <w:p w14:paraId="0C9DE214" w14:textId="77777777" w:rsidR="00BA216B" w:rsidRDefault="00BA216B" w:rsidP="00614F98"/>
                          <w:p w14:paraId="1FF6DC54" w14:textId="77777777" w:rsidR="00BA216B" w:rsidRDefault="00BA216B" w:rsidP="00614F98"/>
                          <w:p w14:paraId="5C6F4BCB" w14:textId="77777777" w:rsidR="00BA216B" w:rsidRDefault="00BA216B" w:rsidP="00614F98"/>
                          <w:p w14:paraId="34BB9D50" w14:textId="77777777" w:rsidR="00BA216B" w:rsidRDefault="00BA216B" w:rsidP="00614F98"/>
                          <w:p w14:paraId="1C8ED57D" w14:textId="77777777" w:rsidR="00BA216B" w:rsidRDefault="00BA216B" w:rsidP="00614F98"/>
                          <w:p w14:paraId="2EA0E491" w14:textId="77777777" w:rsidR="00BA216B" w:rsidRDefault="00BA216B" w:rsidP="00614F98"/>
                          <w:p w14:paraId="6D6D6571" w14:textId="77777777" w:rsidR="00BA216B" w:rsidRDefault="00BA216B" w:rsidP="00614F98"/>
                          <w:p w14:paraId="18D986EE" w14:textId="77777777" w:rsidR="00BA216B" w:rsidRDefault="00BA216B" w:rsidP="00614F98"/>
                          <w:p w14:paraId="6C1A1B12" w14:textId="77777777" w:rsidR="00BA216B" w:rsidRDefault="00BA216B" w:rsidP="00614F98"/>
                          <w:p w14:paraId="408D6DBC" w14:textId="77777777" w:rsidR="00BA216B" w:rsidRDefault="00BA216B" w:rsidP="00614F98"/>
                          <w:p w14:paraId="0CB7AA3B" w14:textId="77777777" w:rsidR="00BA216B" w:rsidRDefault="00BA216B" w:rsidP="00614F98"/>
                          <w:p w14:paraId="7D0A403E" w14:textId="77777777" w:rsidR="00BA216B" w:rsidRDefault="00BA216B" w:rsidP="00614F98"/>
                          <w:p w14:paraId="0D4F8E2D" w14:textId="77777777" w:rsidR="00BA216B" w:rsidRDefault="00BA216B" w:rsidP="00614F98"/>
                          <w:p w14:paraId="400E0D5E" w14:textId="77777777" w:rsidR="00BA216B" w:rsidRDefault="00BA216B" w:rsidP="00614F98"/>
                          <w:p w14:paraId="7623B1C0" w14:textId="77777777" w:rsidR="00BA216B" w:rsidRDefault="00BA216B" w:rsidP="00614F98"/>
                          <w:p w14:paraId="52671473" w14:textId="77777777" w:rsidR="00BA216B" w:rsidRDefault="00BA216B" w:rsidP="00614F98"/>
                          <w:p w14:paraId="578869CD" w14:textId="77777777" w:rsidR="00BA216B" w:rsidRDefault="00BA216B" w:rsidP="00614F98"/>
                          <w:p w14:paraId="274FB823" w14:textId="77777777" w:rsidR="00BA216B" w:rsidRDefault="00BA216B" w:rsidP="00614F98"/>
                          <w:p w14:paraId="3857E850" w14:textId="77777777" w:rsidR="00BA216B" w:rsidRDefault="00BA216B" w:rsidP="00614F98"/>
                          <w:p w14:paraId="1F78177C" w14:textId="77777777" w:rsidR="00BA216B" w:rsidRDefault="00BA216B" w:rsidP="00614F98"/>
                          <w:p w14:paraId="5D29C264" w14:textId="77777777" w:rsidR="00BA216B" w:rsidRDefault="00BA216B" w:rsidP="00614F98"/>
                          <w:p w14:paraId="26136812" w14:textId="77777777" w:rsidR="00BA216B" w:rsidRDefault="00BA216B" w:rsidP="00614F98"/>
                          <w:p w14:paraId="518C4A0A" w14:textId="77777777" w:rsidR="00BA216B" w:rsidRDefault="00BA216B" w:rsidP="00614F98"/>
                          <w:p w14:paraId="0E0130C3" w14:textId="77777777" w:rsidR="00BA216B" w:rsidRDefault="00BA216B" w:rsidP="00614F98"/>
                          <w:p w14:paraId="5EB8551F" w14:textId="77777777" w:rsidR="00BA216B" w:rsidRDefault="00BA216B" w:rsidP="00614F98"/>
                          <w:p w14:paraId="60A66D83" w14:textId="77777777" w:rsidR="00BA216B" w:rsidRDefault="00BA216B" w:rsidP="00614F98"/>
                          <w:p w14:paraId="6BC41FF7" w14:textId="77777777" w:rsidR="00BA216B" w:rsidRDefault="00BA216B" w:rsidP="00614F98"/>
                          <w:p w14:paraId="5E0B3DB7" w14:textId="77777777" w:rsidR="00BA216B" w:rsidRDefault="00BA216B" w:rsidP="00614F98"/>
                          <w:p w14:paraId="704B8067" w14:textId="77777777" w:rsidR="00BA216B" w:rsidRDefault="00BA216B" w:rsidP="00614F98"/>
                          <w:p w14:paraId="1B89D0FA" w14:textId="77777777" w:rsidR="00BA216B" w:rsidRDefault="00BA216B" w:rsidP="00614F98"/>
                          <w:p w14:paraId="1122CD7B" w14:textId="77777777" w:rsidR="00BA216B" w:rsidRDefault="00BA216B" w:rsidP="00614F98"/>
                          <w:p w14:paraId="7F31A62C" w14:textId="77777777" w:rsidR="00BA216B" w:rsidRDefault="00BA216B" w:rsidP="00614F98"/>
                          <w:p w14:paraId="2EC0D28F" w14:textId="77777777" w:rsidR="00BA216B" w:rsidRDefault="00BA216B" w:rsidP="00614F98"/>
                          <w:p w14:paraId="365A7312" w14:textId="77777777" w:rsidR="00BA216B" w:rsidRDefault="00BA216B" w:rsidP="00614F98"/>
                          <w:p w14:paraId="46FD3914" w14:textId="77777777" w:rsidR="00BA216B" w:rsidRDefault="00BA216B" w:rsidP="00614F98"/>
                          <w:p w14:paraId="7B838F4D" w14:textId="77777777" w:rsidR="00BA216B" w:rsidRDefault="00BA216B" w:rsidP="00614F98"/>
                          <w:p w14:paraId="011D716A" w14:textId="77777777" w:rsidR="00BA216B" w:rsidRDefault="00BA216B" w:rsidP="00614F98"/>
                          <w:p w14:paraId="6194AD79" w14:textId="77777777" w:rsidR="00BA216B" w:rsidRDefault="00BA216B" w:rsidP="00614F98"/>
                          <w:p w14:paraId="1FCFDD1E" w14:textId="77777777" w:rsidR="00BA216B" w:rsidRDefault="00BA216B" w:rsidP="00614F98"/>
                          <w:p w14:paraId="046284E5" w14:textId="77777777" w:rsidR="00BA216B" w:rsidRDefault="00BA216B" w:rsidP="00614F98"/>
                          <w:p w14:paraId="5290F31F" w14:textId="77777777" w:rsidR="00BA216B" w:rsidRDefault="00BA216B" w:rsidP="00614F98"/>
                          <w:p w14:paraId="1DCBD35E" w14:textId="77777777" w:rsidR="00BA216B" w:rsidRDefault="00BA216B" w:rsidP="00614F98"/>
                          <w:p w14:paraId="2F786E3A" w14:textId="77777777" w:rsidR="00BA216B" w:rsidRDefault="00BA216B" w:rsidP="00614F98"/>
                          <w:p w14:paraId="3A297FF0" w14:textId="77777777" w:rsidR="00BA216B" w:rsidRDefault="00BA216B" w:rsidP="00614F98"/>
                          <w:p w14:paraId="651DDDFF" w14:textId="77777777" w:rsidR="00BA216B" w:rsidRDefault="00BA216B" w:rsidP="00614F98"/>
                          <w:p w14:paraId="45DA683D" w14:textId="77777777" w:rsidR="00BA216B" w:rsidRDefault="00BA216B" w:rsidP="00614F98"/>
                          <w:p w14:paraId="66DDB583" w14:textId="77777777" w:rsidR="00BA216B" w:rsidRDefault="00BA216B" w:rsidP="00614F98"/>
                          <w:p w14:paraId="62895C1F" w14:textId="77777777" w:rsidR="00BA216B" w:rsidRDefault="00BA216B" w:rsidP="00614F98"/>
                          <w:p w14:paraId="4AA002ED" w14:textId="77777777" w:rsidR="00BA216B" w:rsidRDefault="00BA216B" w:rsidP="00614F98"/>
                          <w:p w14:paraId="779D2CFD" w14:textId="77777777" w:rsidR="00BA216B" w:rsidRDefault="00BA216B" w:rsidP="00614F98"/>
                          <w:p w14:paraId="63D3DF84" w14:textId="77777777" w:rsidR="00BA216B" w:rsidRDefault="00BA216B" w:rsidP="00614F98"/>
                          <w:p w14:paraId="5232C3A9" w14:textId="77777777" w:rsidR="00BA216B" w:rsidRDefault="00BA216B" w:rsidP="00614F98"/>
                          <w:p w14:paraId="00891C24" w14:textId="77777777" w:rsidR="00BA216B" w:rsidRDefault="00BA216B" w:rsidP="00614F98"/>
                          <w:p w14:paraId="27093A37" w14:textId="77777777" w:rsidR="00BA216B" w:rsidRDefault="00BA216B" w:rsidP="00614F98"/>
                          <w:p w14:paraId="280B1F1C" w14:textId="77777777" w:rsidR="00BA216B" w:rsidRDefault="00BA216B" w:rsidP="00614F98"/>
                          <w:p w14:paraId="4DB52CF5" w14:textId="77777777" w:rsidR="00BA216B" w:rsidRDefault="00BA216B" w:rsidP="00614F98"/>
                          <w:p w14:paraId="3A8A828A" w14:textId="77777777" w:rsidR="00BA216B" w:rsidRDefault="00BA216B" w:rsidP="00614F98"/>
                          <w:p w14:paraId="6EBECDE2" w14:textId="77777777" w:rsidR="00BA216B" w:rsidRDefault="00BA216B" w:rsidP="00614F98"/>
                          <w:p w14:paraId="28ED4A91" w14:textId="77777777" w:rsidR="00BA216B" w:rsidRDefault="00BA216B" w:rsidP="00614F98"/>
                          <w:p w14:paraId="32527312" w14:textId="77777777" w:rsidR="00BA216B" w:rsidRDefault="00BA216B" w:rsidP="00614F98"/>
                          <w:p w14:paraId="20153D94" w14:textId="77777777" w:rsidR="00BA216B" w:rsidRDefault="00BA216B" w:rsidP="00614F98"/>
                          <w:p w14:paraId="69E8078B" w14:textId="77777777" w:rsidR="00BA216B" w:rsidRDefault="00BA216B" w:rsidP="00614F98"/>
                          <w:p w14:paraId="057642DB" w14:textId="77777777" w:rsidR="00BA216B" w:rsidRDefault="00BA216B" w:rsidP="00614F98"/>
                          <w:p w14:paraId="24EF797E" w14:textId="77777777" w:rsidR="00BA216B" w:rsidRDefault="00BA216B" w:rsidP="00614F98"/>
                          <w:p w14:paraId="12149784" w14:textId="77777777" w:rsidR="00BA216B" w:rsidRDefault="00BA216B" w:rsidP="00614F98"/>
                          <w:p w14:paraId="3B055408" w14:textId="77777777" w:rsidR="00BA216B" w:rsidRDefault="00BA216B" w:rsidP="00614F98"/>
                          <w:p w14:paraId="56758FC5" w14:textId="77777777" w:rsidR="00BA216B" w:rsidRDefault="00BA216B" w:rsidP="00614F98"/>
                          <w:p w14:paraId="771962BD" w14:textId="77777777" w:rsidR="00BA216B" w:rsidRDefault="00BA216B" w:rsidP="00614F98"/>
                          <w:p w14:paraId="23EDD543" w14:textId="77777777" w:rsidR="00BA216B" w:rsidRDefault="00BA216B" w:rsidP="00614F98"/>
                          <w:p w14:paraId="761B34B1" w14:textId="77777777" w:rsidR="00BA216B" w:rsidRDefault="00BA216B" w:rsidP="00614F98"/>
                          <w:p w14:paraId="0CC163D7" w14:textId="77777777" w:rsidR="00BA216B" w:rsidRDefault="00BA216B" w:rsidP="00614F98"/>
                          <w:p w14:paraId="721FD431" w14:textId="77777777" w:rsidR="00BA216B" w:rsidRDefault="00BA216B" w:rsidP="00614F98"/>
                          <w:p w14:paraId="4A1C58A2" w14:textId="77777777" w:rsidR="00BA216B" w:rsidRDefault="00BA216B" w:rsidP="00614F98"/>
                          <w:p w14:paraId="3C810A01" w14:textId="77777777" w:rsidR="00BA216B" w:rsidRDefault="00BA216B" w:rsidP="00614F98"/>
                          <w:p w14:paraId="3D69A952" w14:textId="77777777" w:rsidR="00BA216B" w:rsidRDefault="00BA216B" w:rsidP="00614F98"/>
                          <w:p w14:paraId="19918A47" w14:textId="77777777" w:rsidR="00BA216B" w:rsidRDefault="00BA216B" w:rsidP="00614F98"/>
                          <w:p w14:paraId="7F729750" w14:textId="77777777" w:rsidR="00BA216B" w:rsidRDefault="00BA216B" w:rsidP="00614F98"/>
                          <w:p w14:paraId="6A23C9E0" w14:textId="77777777" w:rsidR="00BA216B" w:rsidRDefault="00BA216B" w:rsidP="00614F98"/>
                          <w:p w14:paraId="7A049347" w14:textId="77777777" w:rsidR="00BA216B" w:rsidRDefault="00BA216B" w:rsidP="00614F98"/>
                          <w:p w14:paraId="1C930321" w14:textId="77777777" w:rsidR="00BA216B" w:rsidRDefault="00BA216B" w:rsidP="00614F98"/>
                          <w:p w14:paraId="4EEBD809" w14:textId="77777777" w:rsidR="00BA216B" w:rsidRDefault="00BA216B" w:rsidP="00614F98"/>
                          <w:p w14:paraId="48CBC34F" w14:textId="77777777" w:rsidR="00BA216B" w:rsidRDefault="00BA216B" w:rsidP="00614F98"/>
                          <w:p w14:paraId="4C109912" w14:textId="77777777" w:rsidR="00BA216B" w:rsidRDefault="00BA216B" w:rsidP="00614F98"/>
                          <w:p w14:paraId="33CD2C8B" w14:textId="77777777" w:rsidR="00BA216B" w:rsidRDefault="00BA216B" w:rsidP="00614F98"/>
                          <w:p w14:paraId="6132A4A4" w14:textId="77777777" w:rsidR="00BA216B" w:rsidRDefault="00BA216B" w:rsidP="00614F98"/>
                          <w:p w14:paraId="6EE300BE" w14:textId="77777777" w:rsidR="00BA216B" w:rsidRDefault="00BA216B" w:rsidP="00614F98"/>
                          <w:p w14:paraId="15A058B6" w14:textId="77777777" w:rsidR="00BA216B" w:rsidRDefault="00BA216B" w:rsidP="00614F98"/>
                          <w:p w14:paraId="4377EFF2" w14:textId="77777777" w:rsidR="00BA216B" w:rsidRDefault="00BA216B" w:rsidP="00614F98"/>
                          <w:p w14:paraId="6B3CE8BC" w14:textId="77777777" w:rsidR="00BA216B" w:rsidRDefault="00BA216B" w:rsidP="00614F98"/>
                          <w:p w14:paraId="1AB95BA0" w14:textId="77777777" w:rsidR="00BA216B" w:rsidRDefault="00BA216B" w:rsidP="00614F98"/>
                          <w:p w14:paraId="53FCCF2F" w14:textId="77777777" w:rsidR="00BA216B" w:rsidRDefault="00BA216B" w:rsidP="00614F98"/>
                          <w:p w14:paraId="24A5118C" w14:textId="77777777" w:rsidR="00BA216B" w:rsidRDefault="00BA216B" w:rsidP="00614F98"/>
                          <w:p w14:paraId="6B9EE8AC" w14:textId="77777777" w:rsidR="00BA216B" w:rsidRDefault="00BA216B" w:rsidP="00614F98"/>
                          <w:p w14:paraId="4A50ECE5" w14:textId="77777777" w:rsidR="00BA216B" w:rsidRDefault="00BA216B" w:rsidP="00614F98"/>
                          <w:p w14:paraId="1D9CE1F0" w14:textId="77777777" w:rsidR="00BA216B" w:rsidRDefault="00BA216B" w:rsidP="00614F98"/>
                          <w:p w14:paraId="26947860" w14:textId="77777777" w:rsidR="00BA216B" w:rsidRDefault="00BA216B" w:rsidP="00614F98"/>
                          <w:p w14:paraId="28DAB997" w14:textId="77777777" w:rsidR="00BA216B" w:rsidRDefault="00BA216B" w:rsidP="00614F98"/>
                          <w:p w14:paraId="6A0EB0F7" w14:textId="77777777" w:rsidR="00BA216B" w:rsidRDefault="00BA216B" w:rsidP="00614F98"/>
                          <w:p w14:paraId="50A7EF23" w14:textId="77777777" w:rsidR="00BA216B" w:rsidRDefault="00BA216B" w:rsidP="00614F98"/>
                          <w:p w14:paraId="558DF1C6" w14:textId="77777777" w:rsidR="00BA216B" w:rsidRDefault="00BA216B" w:rsidP="00614F98"/>
                          <w:p w14:paraId="41810D86" w14:textId="77777777" w:rsidR="00BA216B" w:rsidRDefault="00BA216B" w:rsidP="00614F98"/>
                          <w:p w14:paraId="0EF0AA4B" w14:textId="77777777" w:rsidR="00BA216B" w:rsidRDefault="00BA216B" w:rsidP="00614F98"/>
                          <w:p w14:paraId="41C1C634" w14:textId="77777777" w:rsidR="00BA216B" w:rsidRDefault="00BA216B" w:rsidP="00614F98"/>
                          <w:p w14:paraId="41DD9341" w14:textId="77777777" w:rsidR="00BA216B" w:rsidRDefault="00BA216B" w:rsidP="00614F98"/>
                          <w:p w14:paraId="6C6700B3" w14:textId="77777777" w:rsidR="00BA216B" w:rsidRDefault="00BA216B" w:rsidP="00614F98"/>
                          <w:p w14:paraId="4692B5EF" w14:textId="77777777" w:rsidR="00BA216B" w:rsidRDefault="00BA216B" w:rsidP="00614F98"/>
                          <w:p w14:paraId="055A62AD" w14:textId="77777777" w:rsidR="00BA216B" w:rsidRDefault="00BA216B" w:rsidP="00614F98"/>
                          <w:p w14:paraId="778839F2" w14:textId="77777777" w:rsidR="00BA216B" w:rsidRDefault="00BA216B" w:rsidP="00614F98"/>
                          <w:p w14:paraId="4023F479" w14:textId="77777777" w:rsidR="00BA216B" w:rsidRDefault="00BA216B" w:rsidP="00614F98"/>
                          <w:p w14:paraId="3E668DAA" w14:textId="77777777" w:rsidR="00BA216B" w:rsidRDefault="00BA216B" w:rsidP="00614F98"/>
                          <w:p w14:paraId="7F558613" w14:textId="77777777" w:rsidR="00BA216B" w:rsidRDefault="00BA216B" w:rsidP="00614F98"/>
                          <w:p w14:paraId="0F058682" w14:textId="77777777" w:rsidR="00BA216B" w:rsidRDefault="00BA216B" w:rsidP="00614F98"/>
                          <w:p w14:paraId="6205E997" w14:textId="77777777" w:rsidR="00BA216B" w:rsidRDefault="00BA216B" w:rsidP="00614F98"/>
                          <w:p w14:paraId="17DF20D2" w14:textId="77777777" w:rsidR="00BA216B" w:rsidRDefault="00BA216B" w:rsidP="00614F98"/>
                          <w:p w14:paraId="65FADF65" w14:textId="77777777" w:rsidR="00BA216B" w:rsidRDefault="00BA216B" w:rsidP="00614F98"/>
                          <w:p w14:paraId="64590DFD" w14:textId="77777777" w:rsidR="00BA216B" w:rsidRDefault="00BA216B" w:rsidP="00614F98"/>
                          <w:p w14:paraId="477A9D1E" w14:textId="77777777" w:rsidR="00BA216B" w:rsidRDefault="00BA216B" w:rsidP="00614F98"/>
                          <w:p w14:paraId="45EA6B8E" w14:textId="77777777" w:rsidR="00BA216B" w:rsidRDefault="00BA216B" w:rsidP="00614F98"/>
                          <w:p w14:paraId="4D2CF064" w14:textId="77777777" w:rsidR="00BA216B" w:rsidRDefault="00BA216B" w:rsidP="00614F98"/>
                          <w:p w14:paraId="500F02F2" w14:textId="77777777" w:rsidR="00BA216B" w:rsidRDefault="00BA216B" w:rsidP="00614F98"/>
                          <w:p w14:paraId="6AF0D6DA" w14:textId="77777777" w:rsidR="00BA216B" w:rsidRDefault="00BA216B" w:rsidP="00614F98"/>
                          <w:p w14:paraId="346F5A57" w14:textId="77777777" w:rsidR="00BA216B" w:rsidRDefault="00BA216B" w:rsidP="00614F98"/>
                          <w:p w14:paraId="2EE979DF" w14:textId="77777777" w:rsidR="00BA216B" w:rsidRDefault="00BA216B" w:rsidP="00614F98"/>
                          <w:p w14:paraId="4DF537AD" w14:textId="77777777" w:rsidR="00BA216B" w:rsidRDefault="00BA216B" w:rsidP="00614F98"/>
                          <w:p w14:paraId="5365D59E" w14:textId="77777777" w:rsidR="00BA216B" w:rsidRDefault="00BA216B" w:rsidP="00614F98"/>
                          <w:p w14:paraId="04C0EC36" w14:textId="77777777" w:rsidR="00BA216B" w:rsidRDefault="00BA216B" w:rsidP="00614F98"/>
                          <w:p w14:paraId="783296FA" w14:textId="77777777" w:rsidR="00BA216B" w:rsidRDefault="00BA216B" w:rsidP="00614F98"/>
                          <w:p w14:paraId="47D6D9F9" w14:textId="77777777" w:rsidR="00BA216B" w:rsidRDefault="00BA216B" w:rsidP="00614F98"/>
                          <w:p w14:paraId="187507B1" w14:textId="77777777" w:rsidR="00BA216B" w:rsidRDefault="00BA216B" w:rsidP="00614F98"/>
                          <w:p w14:paraId="5CB4C9CC" w14:textId="77777777" w:rsidR="00BA216B" w:rsidRDefault="00BA216B" w:rsidP="00614F98"/>
                          <w:p w14:paraId="1EAE6F4D" w14:textId="77777777" w:rsidR="00BA216B" w:rsidRDefault="00BA216B" w:rsidP="00614F98"/>
                          <w:p w14:paraId="24F0AECC" w14:textId="77777777" w:rsidR="00BA216B" w:rsidRDefault="00BA216B" w:rsidP="00614F98"/>
                          <w:p w14:paraId="406E8913" w14:textId="77777777" w:rsidR="00BA216B" w:rsidRDefault="00BA216B" w:rsidP="00614F98"/>
                          <w:p w14:paraId="6B8D63E2" w14:textId="77777777" w:rsidR="00BA216B" w:rsidRDefault="00BA216B" w:rsidP="00614F98"/>
                          <w:p w14:paraId="2A3DC7F8" w14:textId="77777777" w:rsidR="00BA216B" w:rsidRDefault="00BA216B" w:rsidP="00614F98"/>
                          <w:p w14:paraId="1F2D3A1B" w14:textId="77777777" w:rsidR="00BA216B" w:rsidRDefault="00BA216B" w:rsidP="00614F98"/>
                          <w:p w14:paraId="251ADC73" w14:textId="77777777" w:rsidR="00BA216B" w:rsidRDefault="00BA216B" w:rsidP="00614F98"/>
                          <w:p w14:paraId="1287FBED" w14:textId="77777777" w:rsidR="00BA216B" w:rsidRDefault="00BA216B" w:rsidP="00614F98"/>
                          <w:p w14:paraId="05D865E7" w14:textId="77777777" w:rsidR="00BA216B" w:rsidRDefault="00BA216B" w:rsidP="00614F98"/>
                          <w:p w14:paraId="59CA083D" w14:textId="77777777" w:rsidR="00BA216B" w:rsidRDefault="00BA216B" w:rsidP="00614F98"/>
                          <w:p w14:paraId="36AAE447" w14:textId="77777777" w:rsidR="00BA216B" w:rsidRDefault="00BA216B" w:rsidP="00614F98"/>
                          <w:p w14:paraId="550442A5" w14:textId="77777777" w:rsidR="00BA216B" w:rsidRDefault="00BA216B" w:rsidP="00614F98"/>
                          <w:p w14:paraId="1F7D9F64" w14:textId="77777777" w:rsidR="00BA216B" w:rsidRDefault="00BA216B" w:rsidP="00614F98"/>
                          <w:p w14:paraId="315884F0" w14:textId="77777777" w:rsidR="00BA216B" w:rsidRDefault="00BA216B" w:rsidP="00614F98"/>
                          <w:p w14:paraId="2BF0BB36" w14:textId="77777777" w:rsidR="00BA216B" w:rsidRDefault="00BA216B" w:rsidP="00614F98"/>
                          <w:p w14:paraId="4D4AE028" w14:textId="77777777" w:rsidR="00BA216B" w:rsidRDefault="00BA216B" w:rsidP="00614F98"/>
                          <w:p w14:paraId="4C863AB1" w14:textId="77777777" w:rsidR="00BA216B" w:rsidRDefault="00BA216B" w:rsidP="00614F98"/>
                          <w:p w14:paraId="5486822C" w14:textId="77777777" w:rsidR="00BA216B" w:rsidRDefault="00BA216B" w:rsidP="00614F98"/>
                          <w:p w14:paraId="473CC513" w14:textId="77777777" w:rsidR="00BA216B" w:rsidRDefault="00BA216B" w:rsidP="00614F98"/>
                          <w:p w14:paraId="016143BF" w14:textId="77777777" w:rsidR="00BA216B" w:rsidRDefault="00BA216B" w:rsidP="00614F98"/>
                          <w:p w14:paraId="0B70A1B3" w14:textId="77777777" w:rsidR="00BA216B" w:rsidRDefault="00BA216B" w:rsidP="00614F98"/>
                          <w:p w14:paraId="7AF8030D" w14:textId="77777777" w:rsidR="00BA216B" w:rsidRDefault="00BA216B" w:rsidP="00614F98"/>
                          <w:p w14:paraId="179A09D1" w14:textId="77777777" w:rsidR="00BA216B" w:rsidRDefault="00BA216B" w:rsidP="00614F98"/>
                          <w:p w14:paraId="0B774B01" w14:textId="77777777" w:rsidR="00BA216B" w:rsidRDefault="00BA216B" w:rsidP="00614F98"/>
                          <w:p w14:paraId="7A85220D" w14:textId="77777777" w:rsidR="00BA216B" w:rsidRDefault="00BA216B" w:rsidP="00614F98"/>
                          <w:p w14:paraId="607851DE" w14:textId="77777777" w:rsidR="00BA216B" w:rsidRDefault="00BA216B" w:rsidP="00614F98"/>
                          <w:p w14:paraId="02E9A950" w14:textId="77777777" w:rsidR="00BA216B" w:rsidRDefault="00BA216B" w:rsidP="00614F98"/>
                          <w:p w14:paraId="5911189C" w14:textId="77777777" w:rsidR="00BA216B" w:rsidRDefault="00BA216B" w:rsidP="00614F98"/>
                          <w:p w14:paraId="7FE9FB80" w14:textId="77777777" w:rsidR="00BA216B" w:rsidRDefault="00BA216B" w:rsidP="00614F98"/>
                          <w:p w14:paraId="4E6264BF" w14:textId="77777777" w:rsidR="00BA216B" w:rsidRDefault="00BA216B" w:rsidP="00614F98"/>
                          <w:p w14:paraId="2FBFC7FB" w14:textId="77777777" w:rsidR="00BA216B" w:rsidRDefault="00BA216B" w:rsidP="00614F98"/>
                          <w:p w14:paraId="6B67C4CB" w14:textId="77777777" w:rsidR="00BA216B" w:rsidRDefault="00BA216B" w:rsidP="00614F98"/>
                          <w:p w14:paraId="06F58D12" w14:textId="77777777" w:rsidR="00BA216B" w:rsidRDefault="00BA216B" w:rsidP="00614F98"/>
                          <w:p w14:paraId="15319F9E" w14:textId="77777777" w:rsidR="00BA216B" w:rsidRDefault="00BA216B" w:rsidP="00614F98"/>
                          <w:p w14:paraId="2BC52D18" w14:textId="77777777" w:rsidR="00BA216B" w:rsidRDefault="00BA216B" w:rsidP="00614F98"/>
                          <w:p w14:paraId="465FAA24" w14:textId="77777777" w:rsidR="00BA216B" w:rsidRDefault="00BA216B" w:rsidP="00614F98"/>
                          <w:p w14:paraId="5F0EF84C" w14:textId="77777777" w:rsidR="00BA216B" w:rsidRDefault="00BA216B" w:rsidP="00614F98"/>
                          <w:p w14:paraId="5C5877EA" w14:textId="77777777" w:rsidR="00BA216B" w:rsidRDefault="00BA216B" w:rsidP="00614F98"/>
                          <w:p w14:paraId="48FD32F6" w14:textId="77777777" w:rsidR="00BA216B" w:rsidRDefault="00BA216B" w:rsidP="00614F98"/>
                          <w:p w14:paraId="3498D0DF" w14:textId="77777777" w:rsidR="00BA216B" w:rsidRDefault="00BA216B" w:rsidP="00614F98"/>
                          <w:p w14:paraId="6591DC1E" w14:textId="77777777" w:rsidR="00BA216B" w:rsidRDefault="00BA216B" w:rsidP="00614F98"/>
                          <w:p w14:paraId="27B65453" w14:textId="77777777" w:rsidR="00BA216B" w:rsidRDefault="00BA216B" w:rsidP="00614F98"/>
                          <w:p w14:paraId="18CDBD6F" w14:textId="77777777" w:rsidR="00BA216B" w:rsidRDefault="00BA216B" w:rsidP="00614F98"/>
                          <w:p w14:paraId="27E91787" w14:textId="77777777" w:rsidR="00BA216B" w:rsidRDefault="00BA216B" w:rsidP="00614F98"/>
                          <w:p w14:paraId="34386578" w14:textId="77777777" w:rsidR="00BA216B" w:rsidRDefault="00BA216B" w:rsidP="00614F98"/>
                          <w:p w14:paraId="729974BF" w14:textId="77777777" w:rsidR="00BA216B" w:rsidRDefault="00BA216B" w:rsidP="00614F98"/>
                          <w:p w14:paraId="0420C085" w14:textId="77777777" w:rsidR="00BA216B" w:rsidRDefault="00BA216B" w:rsidP="00614F98"/>
                          <w:p w14:paraId="77866EFA" w14:textId="77777777" w:rsidR="00BA216B" w:rsidRDefault="00BA216B" w:rsidP="00614F98"/>
                          <w:p w14:paraId="7B5C63A7" w14:textId="77777777" w:rsidR="00BA216B" w:rsidRDefault="00BA216B" w:rsidP="00614F98"/>
                          <w:p w14:paraId="2268012B" w14:textId="77777777" w:rsidR="00BA216B" w:rsidRDefault="00BA216B" w:rsidP="00614F98"/>
                          <w:p w14:paraId="0B01A012" w14:textId="77777777" w:rsidR="00BA216B" w:rsidRDefault="00BA216B" w:rsidP="00614F98"/>
                          <w:p w14:paraId="58669706" w14:textId="77777777" w:rsidR="00BA216B" w:rsidRDefault="00BA216B" w:rsidP="00614F98"/>
                          <w:p w14:paraId="72BC9BC4" w14:textId="77777777" w:rsidR="00BA216B" w:rsidRDefault="00BA216B" w:rsidP="00614F98"/>
                          <w:p w14:paraId="48B09F32" w14:textId="77777777" w:rsidR="00BA216B" w:rsidRDefault="00BA216B" w:rsidP="00614F98"/>
                          <w:p w14:paraId="3AD817B5" w14:textId="77777777" w:rsidR="00BA216B" w:rsidRDefault="00BA216B" w:rsidP="00614F98"/>
                          <w:p w14:paraId="0F124CBB" w14:textId="77777777" w:rsidR="00BA216B" w:rsidRDefault="00BA216B" w:rsidP="00614F98"/>
                          <w:p w14:paraId="4C164A78" w14:textId="77777777" w:rsidR="00BA216B" w:rsidRDefault="00BA216B" w:rsidP="00614F98"/>
                          <w:p w14:paraId="0E33C1B4" w14:textId="77777777" w:rsidR="00BA216B" w:rsidRDefault="00BA216B" w:rsidP="00614F98"/>
                          <w:p w14:paraId="729ABD47" w14:textId="77777777" w:rsidR="00BA216B" w:rsidRDefault="00BA216B" w:rsidP="00614F98"/>
                          <w:p w14:paraId="355C310C" w14:textId="77777777" w:rsidR="00BA216B" w:rsidRDefault="00BA216B" w:rsidP="00614F98"/>
                          <w:p w14:paraId="2CD274B3" w14:textId="77777777" w:rsidR="00BA216B" w:rsidRDefault="00BA216B" w:rsidP="00614F98"/>
                          <w:p w14:paraId="20D3BA9D" w14:textId="77777777" w:rsidR="00BA216B" w:rsidRDefault="00BA216B" w:rsidP="00614F98"/>
                          <w:p w14:paraId="75AAECBA" w14:textId="77777777" w:rsidR="00BA216B" w:rsidRDefault="00BA216B" w:rsidP="00614F98"/>
                          <w:p w14:paraId="394897A7" w14:textId="77777777" w:rsidR="00BA216B" w:rsidRDefault="00BA216B" w:rsidP="00614F98"/>
                          <w:p w14:paraId="30EEB3B7" w14:textId="77777777" w:rsidR="00BA216B" w:rsidRDefault="00BA216B" w:rsidP="00614F98"/>
                          <w:p w14:paraId="50714959" w14:textId="77777777" w:rsidR="00BA216B" w:rsidRDefault="00BA216B" w:rsidP="00614F98"/>
                          <w:p w14:paraId="2517BB51" w14:textId="77777777" w:rsidR="00BA216B" w:rsidRDefault="00BA216B" w:rsidP="00614F98"/>
                          <w:p w14:paraId="1A79E00E" w14:textId="77777777" w:rsidR="00BA216B" w:rsidRDefault="00BA216B" w:rsidP="00614F98"/>
                          <w:p w14:paraId="50953374" w14:textId="77777777" w:rsidR="00BA216B" w:rsidRDefault="00BA216B" w:rsidP="00614F98"/>
                          <w:p w14:paraId="06E3D617" w14:textId="77777777" w:rsidR="00BA216B" w:rsidRDefault="00BA216B" w:rsidP="00614F98"/>
                          <w:p w14:paraId="6D98E7E0" w14:textId="77777777" w:rsidR="00BA216B" w:rsidRDefault="00BA216B" w:rsidP="00614F98"/>
                          <w:p w14:paraId="1E046D12" w14:textId="77777777" w:rsidR="00BA216B" w:rsidRDefault="00BA216B" w:rsidP="00614F98"/>
                          <w:p w14:paraId="2AD90636" w14:textId="77777777" w:rsidR="00BA216B" w:rsidRDefault="00BA216B" w:rsidP="00614F98"/>
                          <w:p w14:paraId="62D001B5" w14:textId="77777777" w:rsidR="00BA216B" w:rsidRDefault="00BA216B" w:rsidP="00614F98"/>
                          <w:p w14:paraId="60DE7084" w14:textId="77777777" w:rsidR="00BA216B" w:rsidRDefault="00BA216B" w:rsidP="00614F98"/>
                          <w:p w14:paraId="508F6A25" w14:textId="77777777" w:rsidR="00BA216B" w:rsidRDefault="00BA216B" w:rsidP="00614F98"/>
                          <w:p w14:paraId="28E7E064" w14:textId="77777777" w:rsidR="00BA216B" w:rsidRDefault="00BA216B" w:rsidP="00614F98"/>
                          <w:p w14:paraId="629812B9" w14:textId="77777777" w:rsidR="00BA216B" w:rsidRDefault="00BA216B" w:rsidP="00614F98"/>
                          <w:p w14:paraId="7F133E76" w14:textId="77777777" w:rsidR="00BA216B" w:rsidRDefault="00BA216B" w:rsidP="00614F98"/>
                          <w:p w14:paraId="20502D5B" w14:textId="77777777" w:rsidR="00BA216B" w:rsidRDefault="00BA216B" w:rsidP="00614F98"/>
                          <w:p w14:paraId="3EE8B288" w14:textId="77777777" w:rsidR="00BA216B" w:rsidRDefault="00BA216B" w:rsidP="00614F98"/>
                          <w:p w14:paraId="0015E746" w14:textId="77777777" w:rsidR="00BA216B" w:rsidRDefault="00BA216B" w:rsidP="00614F98"/>
                          <w:p w14:paraId="63561011" w14:textId="77777777" w:rsidR="00BA216B" w:rsidRDefault="00BA216B" w:rsidP="00614F98"/>
                          <w:p w14:paraId="77B33963" w14:textId="77777777" w:rsidR="00BA216B" w:rsidRDefault="00BA216B" w:rsidP="00614F98"/>
                          <w:p w14:paraId="31AD70F2" w14:textId="77777777" w:rsidR="00BA216B" w:rsidRDefault="00BA216B" w:rsidP="00614F98"/>
                          <w:p w14:paraId="65D2AFA1" w14:textId="77777777" w:rsidR="00BA216B" w:rsidRDefault="00BA216B" w:rsidP="00614F98"/>
                          <w:p w14:paraId="5EA8AAC6" w14:textId="77777777" w:rsidR="00BA216B" w:rsidRDefault="00BA216B" w:rsidP="00614F98"/>
                          <w:p w14:paraId="07AC4E5E" w14:textId="77777777" w:rsidR="00BA216B" w:rsidRDefault="00BA216B" w:rsidP="00614F98"/>
                          <w:p w14:paraId="784716DB" w14:textId="77777777" w:rsidR="00BA216B" w:rsidRDefault="00BA216B" w:rsidP="00614F98"/>
                          <w:p w14:paraId="5A44BDED" w14:textId="77777777" w:rsidR="00BA216B" w:rsidRDefault="00BA216B" w:rsidP="00614F98"/>
                          <w:p w14:paraId="1A371C5E" w14:textId="77777777" w:rsidR="00BA216B" w:rsidRDefault="00BA216B" w:rsidP="00614F98"/>
                          <w:p w14:paraId="4F4811DF" w14:textId="77777777" w:rsidR="00BA216B" w:rsidRDefault="00BA216B" w:rsidP="00614F98"/>
                          <w:p w14:paraId="1AE27C0B" w14:textId="77777777" w:rsidR="00BA216B" w:rsidRDefault="00BA216B" w:rsidP="00614F98"/>
                          <w:p w14:paraId="7DBD7847" w14:textId="77777777" w:rsidR="00BA216B" w:rsidRDefault="00BA216B" w:rsidP="00614F98"/>
                          <w:p w14:paraId="68BC242A" w14:textId="77777777" w:rsidR="00BA216B" w:rsidRDefault="00BA216B" w:rsidP="00614F98"/>
                          <w:p w14:paraId="14C46083" w14:textId="77777777" w:rsidR="00BA216B" w:rsidRDefault="00BA216B" w:rsidP="00614F98"/>
                          <w:p w14:paraId="4CB741BA" w14:textId="77777777" w:rsidR="00BA216B" w:rsidRDefault="00BA216B" w:rsidP="00614F98"/>
                          <w:p w14:paraId="2D6168FE" w14:textId="77777777" w:rsidR="00BA216B" w:rsidRDefault="00BA216B" w:rsidP="00614F98"/>
                          <w:p w14:paraId="0D05ABBF" w14:textId="77777777" w:rsidR="00BA216B" w:rsidRDefault="00BA216B" w:rsidP="00614F98"/>
                          <w:p w14:paraId="2D9A7F33" w14:textId="77777777" w:rsidR="00BA216B" w:rsidRDefault="00BA216B" w:rsidP="00614F98"/>
                          <w:p w14:paraId="1B0EA5F1" w14:textId="77777777" w:rsidR="00BA216B" w:rsidRDefault="00BA216B" w:rsidP="00614F98"/>
                          <w:p w14:paraId="1C00BCEF" w14:textId="77777777" w:rsidR="00BA216B" w:rsidRDefault="00BA216B" w:rsidP="00614F98"/>
                          <w:p w14:paraId="635CE102" w14:textId="77777777" w:rsidR="00BA216B" w:rsidRDefault="00BA216B" w:rsidP="00614F98"/>
                          <w:p w14:paraId="7D30EECD" w14:textId="77777777" w:rsidR="00BA216B" w:rsidRDefault="00BA216B" w:rsidP="00614F98"/>
                          <w:p w14:paraId="59462FF3" w14:textId="77777777" w:rsidR="00BA216B" w:rsidRDefault="00BA216B" w:rsidP="00614F98"/>
                          <w:p w14:paraId="74AA5251" w14:textId="77777777" w:rsidR="00BA216B" w:rsidRDefault="00BA216B" w:rsidP="00614F98"/>
                          <w:p w14:paraId="4524F3D9" w14:textId="77777777" w:rsidR="00BA216B" w:rsidRDefault="00BA216B" w:rsidP="00614F98"/>
                          <w:p w14:paraId="35ABA094" w14:textId="77777777" w:rsidR="00BA216B" w:rsidRDefault="00BA216B" w:rsidP="00614F98"/>
                          <w:p w14:paraId="143C11F4" w14:textId="77777777" w:rsidR="00BA216B" w:rsidRDefault="00BA216B" w:rsidP="00614F98"/>
                          <w:p w14:paraId="5F897C5B" w14:textId="77777777" w:rsidR="00BA216B" w:rsidRDefault="00BA216B" w:rsidP="00614F98"/>
                          <w:p w14:paraId="38748A2C" w14:textId="77777777" w:rsidR="00BA216B" w:rsidRDefault="00BA216B" w:rsidP="00614F98"/>
                          <w:p w14:paraId="69E58F07" w14:textId="77777777" w:rsidR="00BA216B" w:rsidRDefault="00BA216B" w:rsidP="00614F98"/>
                          <w:p w14:paraId="26ACDF9A" w14:textId="77777777" w:rsidR="00BA216B" w:rsidRDefault="00BA216B" w:rsidP="00614F98"/>
                          <w:p w14:paraId="510AEB8A" w14:textId="77777777" w:rsidR="00BA216B" w:rsidRDefault="00BA216B" w:rsidP="00614F98"/>
                          <w:p w14:paraId="2AFAE9BF" w14:textId="77777777" w:rsidR="00BA216B" w:rsidRDefault="00BA216B" w:rsidP="00614F98"/>
                          <w:p w14:paraId="76E60B57" w14:textId="77777777" w:rsidR="00BA216B" w:rsidRDefault="00BA216B" w:rsidP="00614F98"/>
                          <w:p w14:paraId="724E0954" w14:textId="77777777" w:rsidR="00BA216B" w:rsidRDefault="00BA216B" w:rsidP="00614F98"/>
                          <w:p w14:paraId="36C8DE1E" w14:textId="77777777" w:rsidR="00BA216B" w:rsidRDefault="00BA216B" w:rsidP="00614F98"/>
                          <w:p w14:paraId="52FDEF74" w14:textId="77777777" w:rsidR="00BA216B" w:rsidRDefault="00BA216B" w:rsidP="00614F98"/>
                          <w:p w14:paraId="72D804B6" w14:textId="77777777" w:rsidR="00BA216B" w:rsidRDefault="00BA216B" w:rsidP="00614F98"/>
                          <w:p w14:paraId="6439B692" w14:textId="77777777" w:rsidR="00BA216B" w:rsidRDefault="00BA216B" w:rsidP="00614F98"/>
                          <w:p w14:paraId="151DF401" w14:textId="77777777" w:rsidR="00BA216B" w:rsidRDefault="00BA216B" w:rsidP="00614F98"/>
                          <w:p w14:paraId="39269298" w14:textId="77777777" w:rsidR="00BA216B" w:rsidRDefault="00BA216B" w:rsidP="00614F98"/>
                          <w:p w14:paraId="17D2AEF5" w14:textId="77777777" w:rsidR="00BA216B" w:rsidRDefault="00BA216B" w:rsidP="00614F98"/>
                          <w:p w14:paraId="088EA966" w14:textId="77777777" w:rsidR="00BA216B" w:rsidRDefault="00BA216B" w:rsidP="00614F98"/>
                          <w:p w14:paraId="640570F7" w14:textId="77777777" w:rsidR="00BA216B" w:rsidRDefault="00BA216B" w:rsidP="00614F98"/>
                          <w:p w14:paraId="3FCB9570" w14:textId="77777777" w:rsidR="00BA216B" w:rsidRDefault="00BA216B" w:rsidP="00614F98"/>
                          <w:p w14:paraId="0030BE23" w14:textId="77777777" w:rsidR="00BA216B" w:rsidRDefault="00BA216B" w:rsidP="00614F98"/>
                          <w:p w14:paraId="68FAED06" w14:textId="77777777" w:rsidR="00BA216B" w:rsidRDefault="00BA216B" w:rsidP="00614F98"/>
                          <w:p w14:paraId="7D63F4BD" w14:textId="77777777" w:rsidR="00BA216B" w:rsidRDefault="00BA216B" w:rsidP="00614F98"/>
                          <w:p w14:paraId="7EB10505" w14:textId="77777777" w:rsidR="00BA216B" w:rsidRDefault="00BA216B" w:rsidP="00614F98"/>
                          <w:p w14:paraId="681A9583" w14:textId="77777777" w:rsidR="00BA216B" w:rsidRDefault="00BA216B" w:rsidP="00614F98"/>
                          <w:p w14:paraId="5EE6B6CD" w14:textId="77777777" w:rsidR="00BA216B" w:rsidRDefault="00BA216B" w:rsidP="00614F98"/>
                          <w:p w14:paraId="53FFCC1C" w14:textId="77777777" w:rsidR="00BA216B" w:rsidRDefault="00BA216B" w:rsidP="00614F98"/>
                          <w:p w14:paraId="17462EC2" w14:textId="77777777" w:rsidR="00BA216B" w:rsidRDefault="00BA216B" w:rsidP="00614F98"/>
                          <w:p w14:paraId="7A7C811E" w14:textId="77777777" w:rsidR="00BA216B" w:rsidRDefault="00BA216B" w:rsidP="00614F98"/>
                          <w:p w14:paraId="15726864" w14:textId="77777777" w:rsidR="00BA216B" w:rsidRDefault="00BA216B" w:rsidP="00614F98"/>
                          <w:p w14:paraId="611B8DFB" w14:textId="77777777" w:rsidR="00BA216B" w:rsidRDefault="00BA216B" w:rsidP="00614F98"/>
                          <w:p w14:paraId="7922C539" w14:textId="77777777" w:rsidR="00BA216B" w:rsidRDefault="00BA216B" w:rsidP="00614F98"/>
                          <w:p w14:paraId="45F52341" w14:textId="77777777" w:rsidR="00BA216B" w:rsidRDefault="00BA216B" w:rsidP="00614F98"/>
                          <w:p w14:paraId="68563EB7" w14:textId="77777777" w:rsidR="00BA216B" w:rsidRDefault="00BA216B" w:rsidP="00614F98"/>
                          <w:p w14:paraId="4FB0E4F8" w14:textId="77777777" w:rsidR="00BA216B" w:rsidRDefault="00BA216B" w:rsidP="00614F98"/>
                          <w:p w14:paraId="504CECE9" w14:textId="77777777" w:rsidR="00BA216B" w:rsidRDefault="00BA216B" w:rsidP="00614F98"/>
                          <w:p w14:paraId="32299949" w14:textId="77777777" w:rsidR="00BA216B" w:rsidRDefault="00BA216B" w:rsidP="00614F98"/>
                          <w:p w14:paraId="00EA5BEB" w14:textId="77777777" w:rsidR="00BA216B" w:rsidRDefault="00BA216B" w:rsidP="00614F98"/>
                          <w:p w14:paraId="39D4E40B" w14:textId="77777777" w:rsidR="00BA216B" w:rsidRDefault="00BA216B" w:rsidP="00614F98"/>
                          <w:p w14:paraId="373D5124" w14:textId="77777777" w:rsidR="00BA216B" w:rsidRDefault="00BA216B" w:rsidP="00614F98"/>
                          <w:p w14:paraId="465E9A89" w14:textId="77777777" w:rsidR="00BA216B" w:rsidRDefault="00BA216B" w:rsidP="00614F98"/>
                          <w:p w14:paraId="365B460C" w14:textId="77777777" w:rsidR="00BA216B" w:rsidRDefault="00BA216B" w:rsidP="00614F98"/>
                          <w:p w14:paraId="669B10C0" w14:textId="77777777" w:rsidR="00BA216B" w:rsidRDefault="00BA216B" w:rsidP="00614F98"/>
                          <w:p w14:paraId="65DE8025" w14:textId="77777777" w:rsidR="00BA216B" w:rsidRDefault="00BA216B" w:rsidP="00614F98"/>
                          <w:p w14:paraId="23E708F3" w14:textId="77777777" w:rsidR="00BA216B" w:rsidRDefault="00BA216B" w:rsidP="00614F98"/>
                          <w:p w14:paraId="714F0F44" w14:textId="77777777" w:rsidR="00BA216B" w:rsidRDefault="00BA216B" w:rsidP="00614F98"/>
                          <w:p w14:paraId="01099E5D" w14:textId="77777777" w:rsidR="00BA216B" w:rsidRDefault="00BA216B" w:rsidP="00614F98"/>
                          <w:p w14:paraId="690D1699" w14:textId="77777777" w:rsidR="00BA216B" w:rsidRDefault="00BA216B" w:rsidP="00614F98"/>
                          <w:p w14:paraId="3628C9FE" w14:textId="77777777" w:rsidR="00BA216B" w:rsidRDefault="00BA216B" w:rsidP="00614F98"/>
                          <w:p w14:paraId="55D9F57B" w14:textId="77777777" w:rsidR="00BA216B" w:rsidRDefault="00BA216B" w:rsidP="00614F98"/>
                          <w:p w14:paraId="25AB5237" w14:textId="77777777" w:rsidR="00BA216B" w:rsidRDefault="00BA216B" w:rsidP="00614F98"/>
                          <w:p w14:paraId="387DDC5A" w14:textId="77777777" w:rsidR="00BA216B" w:rsidRDefault="00BA216B" w:rsidP="00614F98"/>
                          <w:p w14:paraId="4F7B3067" w14:textId="77777777" w:rsidR="00BA216B" w:rsidRDefault="00BA216B" w:rsidP="00614F98"/>
                          <w:p w14:paraId="43FCB2BD" w14:textId="77777777" w:rsidR="00BA216B" w:rsidRDefault="00BA216B" w:rsidP="00614F98"/>
                          <w:p w14:paraId="5061D5E6" w14:textId="77777777" w:rsidR="00BA216B" w:rsidRDefault="00BA216B" w:rsidP="00614F98"/>
                          <w:p w14:paraId="5457BF35" w14:textId="77777777" w:rsidR="00BA216B" w:rsidRDefault="00BA216B" w:rsidP="00614F98"/>
                          <w:p w14:paraId="454F2840" w14:textId="77777777" w:rsidR="00BA216B" w:rsidRDefault="00BA216B" w:rsidP="00614F98"/>
                          <w:p w14:paraId="08C7EA7B" w14:textId="77777777" w:rsidR="00BA216B" w:rsidRDefault="00BA216B" w:rsidP="00614F98"/>
                          <w:p w14:paraId="787B323E" w14:textId="77777777" w:rsidR="00BA216B" w:rsidRDefault="00BA216B" w:rsidP="00614F98"/>
                          <w:p w14:paraId="29437241" w14:textId="77777777" w:rsidR="00BA216B" w:rsidRDefault="00BA216B" w:rsidP="00614F98"/>
                          <w:p w14:paraId="1B82F9AA" w14:textId="77777777" w:rsidR="00BA216B" w:rsidRDefault="00BA216B" w:rsidP="00614F98"/>
                          <w:p w14:paraId="0AB09E44" w14:textId="77777777" w:rsidR="00BA216B" w:rsidRDefault="00BA216B" w:rsidP="00614F98"/>
                          <w:p w14:paraId="34B45053" w14:textId="77777777" w:rsidR="00BA216B" w:rsidRDefault="00BA216B" w:rsidP="00614F98"/>
                          <w:p w14:paraId="047A4DC8" w14:textId="77777777" w:rsidR="00BA216B" w:rsidRDefault="00BA216B" w:rsidP="00614F98"/>
                          <w:p w14:paraId="6306AC06" w14:textId="77777777" w:rsidR="00BA216B" w:rsidRDefault="00BA216B" w:rsidP="00614F98"/>
                          <w:p w14:paraId="12024F21" w14:textId="77777777" w:rsidR="00BA216B" w:rsidRDefault="00BA216B" w:rsidP="00614F98"/>
                          <w:p w14:paraId="7DA25C82" w14:textId="77777777" w:rsidR="00BA216B" w:rsidRDefault="00BA216B" w:rsidP="00614F98"/>
                          <w:p w14:paraId="58C3D7EB" w14:textId="77777777" w:rsidR="00BA216B" w:rsidRDefault="00BA216B" w:rsidP="00614F98"/>
                          <w:p w14:paraId="6C3F3367" w14:textId="77777777" w:rsidR="00BA216B" w:rsidRDefault="00BA216B" w:rsidP="00614F98"/>
                          <w:p w14:paraId="4FA3D8E0" w14:textId="77777777" w:rsidR="00BA216B" w:rsidRDefault="00BA216B" w:rsidP="00614F98"/>
                          <w:p w14:paraId="5BC3D6ED" w14:textId="77777777" w:rsidR="00BA216B" w:rsidRDefault="00BA216B" w:rsidP="00614F98"/>
                          <w:p w14:paraId="03191BDE" w14:textId="77777777" w:rsidR="00BA216B" w:rsidRDefault="00BA216B" w:rsidP="00614F98"/>
                          <w:p w14:paraId="754EB7FC" w14:textId="77777777" w:rsidR="00BA216B" w:rsidRDefault="00BA216B" w:rsidP="00614F98"/>
                          <w:p w14:paraId="67F5426C" w14:textId="77777777" w:rsidR="00BA216B" w:rsidRDefault="00BA216B" w:rsidP="00614F98"/>
                          <w:p w14:paraId="47020E2A" w14:textId="77777777" w:rsidR="00BA216B" w:rsidRDefault="00BA216B" w:rsidP="00614F98"/>
                          <w:p w14:paraId="34E62E6F" w14:textId="77777777" w:rsidR="00BA216B" w:rsidRDefault="00BA216B" w:rsidP="00614F98"/>
                          <w:p w14:paraId="7D90359B" w14:textId="77777777" w:rsidR="00BA216B" w:rsidRDefault="00BA216B" w:rsidP="00614F98"/>
                          <w:p w14:paraId="206580FC" w14:textId="77777777" w:rsidR="00BA216B" w:rsidRDefault="00BA216B" w:rsidP="00614F98"/>
                          <w:p w14:paraId="7111F8D1" w14:textId="77777777" w:rsidR="00BA216B" w:rsidRDefault="00BA216B" w:rsidP="00614F98"/>
                          <w:p w14:paraId="59836FBF" w14:textId="77777777" w:rsidR="00BA216B" w:rsidRDefault="00BA216B" w:rsidP="00614F98"/>
                          <w:p w14:paraId="2262DC1D" w14:textId="77777777" w:rsidR="00BA216B" w:rsidRDefault="00BA216B" w:rsidP="00614F98"/>
                          <w:p w14:paraId="45A30353" w14:textId="77777777" w:rsidR="00BA216B" w:rsidRDefault="00BA216B" w:rsidP="00614F98"/>
                          <w:p w14:paraId="19C3693C" w14:textId="77777777" w:rsidR="00BA216B" w:rsidRDefault="00BA216B" w:rsidP="00614F98"/>
                          <w:p w14:paraId="78A8F3B7" w14:textId="77777777" w:rsidR="00BA216B" w:rsidRDefault="00BA216B" w:rsidP="00614F98"/>
                          <w:p w14:paraId="049ABA48" w14:textId="77777777" w:rsidR="00BA216B" w:rsidRDefault="00BA216B" w:rsidP="00614F98"/>
                          <w:p w14:paraId="3EE906F1" w14:textId="77777777" w:rsidR="00BA216B" w:rsidRDefault="00BA216B" w:rsidP="00614F98"/>
                          <w:p w14:paraId="0CBC1A87" w14:textId="77777777" w:rsidR="00BA216B" w:rsidRDefault="00BA216B" w:rsidP="00614F98"/>
                          <w:p w14:paraId="275271C1" w14:textId="77777777" w:rsidR="00BA216B" w:rsidRDefault="00BA216B" w:rsidP="00614F98"/>
                          <w:p w14:paraId="20E2C23F" w14:textId="77777777" w:rsidR="00BA216B" w:rsidRDefault="00BA216B" w:rsidP="00614F98"/>
                          <w:p w14:paraId="3642A927" w14:textId="77777777" w:rsidR="00BA216B" w:rsidRDefault="00BA216B" w:rsidP="00614F98"/>
                          <w:p w14:paraId="366014D6" w14:textId="77777777" w:rsidR="00BA216B" w:rsidRDefault="00BA216B" w:rsidP="00614F98"/>
                          <w:p w14:paraId="1F0C1D27" w14:textId="77777777" w:rsidR="00BA216B" w:rsidRDefault="00BA216B" w:rsidP="00614F98"/>
                          <w:p w14:paraId="2EC7189E" w14:textId="77777777" w:rsidR="00BA216B" w:rsidRDefault="00BA216B" w:rsidP="00614F98"/>
                          <w:p w14:paraId="270828C3" w14:textId="77777777" w:rsidR="00BA216B" w:rsidRDefault="00BA216B" w:rsidP="00614F98"/>
                          <w:p w14:paraId="7F107FA0" w14:textId="77777777" w:rsidR="00BA216B" w:rsidRDefault="00BA216B" w:rsidP="00614F98"/>
                          <w:p w14:paraId="36FD2592" w14:textId="77777777" w:rsidR="00BA216B" w:rsidRDefault="00BA216B" w:rsidP="00614F98"/>
                          <w:p w14:paraId="2897230A" w14:textId="77777777" w:rsidR="00BA216B" w:rsidRDefault="00BA216B" w:rsidP="00614F98"/>
                          <w:p w14:paraId="4927F7AC" w14:textId="77777777" w:rsidR="00BA216B" w:rsidRDefault="00BA216B" w:rsidP="00614F98"/>
                          <w:p w14:paraId="1D554E70" w14:textId="77777777" w:rsidR="00BA216B" w:rsidRDefault="00BA216B" w:rsidP="00614F98"/>
                          <w:p w14:paraId="6CAEE711" w14:textId="77777777" w:rsidR="00BA216B" w:rsidRDefault="00BA216B" w:rsidP="00614F98"/>
                          <w:p w14:paraId="0CE362DA" w14:textId="77777777" w:rsidR="00BA216B" w:rsidRDefault="00BA216B" w:rsidP="00614F98"/>
                          <w:p w14:paraId="0A53F96D" w14:textId="77777777" w:rsidR="00BA216B" w:rsidRDefault="00BA216B" w:rsidP="00614F98"/>
                          <w:p w14:paraId="52946EDD" w14:textId="77777777" w:rsidR="00BA216B" w:rsidRDefault="00BA216B" w:rsidP="00614F98"/>
                          <w:p w14:paraId="236DEAD4" w14:textId="77777777" w:rsidR="00BA216B" w:rsidRDefault="00BA216B" w:rsidP="00614F98"/>
                          <w:p w14:paraId="4AD698FD" w14:textId="77777777" w:rsidR="00BA216B" w:rsidRDefault="00BA216B" w:rsidP="00614F98"/>
                          <w:p w14:paraId="25B7F0D0" w14:textId="77777777" w:rsidR="00BA216B" w:rsidRDefault="00BA216B" w:rsidP="00614F98"/>
                          <w:p w14:paraId="1C9E194E" w14:textId="77777777" w:rsidR="00BA216B" w:rsidRDefault="00BA216B" w:rsidP="00614F98"/>
                          <w:p w14:paraId="783D9295" w14:textId="77777777" w:rsidR="00BA216B" w:rsidRDefault="00BA216B" w:rsidP="00614F98"/>
                          <w:p w14:paraId="6D2D68BE" w14:textId="77777777" w:rsidR="00BA216B" w:rsidRDefault="00BA216B" w:rsidP="00614F98"/>
                          <w:p w14:paraId="021842BA" w14:textId="77777777" w:rsidR="00BA216B" w:rsidRDefault="00BA216B" w:rsidP="00614F98"/>
                          <w:p w14:paraId="77C49D3A" w14:textId="77777777" w:rsidR="00BA216B" w:rsidRDefault="00BA216B" w:rsidP="00614F98"/>
                          <w:p w14:paraId="4CD0BB19" w14:textId="77777777" w:rsidR="00BA216B" w:rsidRDefault="00BA216B" w:rsidP="00614F98"/>
                          <w:p w14:paraId="7EA696C1" w14:textId="77777777" w:rsidR="00BA216B" w:rsidRDefault="00BA216B" w:rsidP="00614F98"/>
                          <w:p w14:paraId="57F260CC" w14:textId="77777777" w:rsidR="00BA216B" w:rsidRDefault="00BA216B" w:rsidP="00614F98"/>
                          <w:p w14:paraId="08786787" w14:textId="77777777" w:rsidR="00BA216B" w:rsidRDefault="00BA216B" w:rsidP="00614F98"/>
                          <w:p w14:paraId="0E284B5C" w14:textId="77777777" w:rsidR="00BA216B" w:rsidRDefault="00BA216B" w:rsidP="00614F98"/>
                          <w:p w14:paraId="3ADFCD6E" w14:textId="77777777" w:rsidR="00BA216B" w:rsidRDefault="00BA216B" w:rsidP="00614F98"/>
                          <w:p w14:paraId="36D8D9F7" w14:textId="77777777" w:rsidR="00BA216B" w:rsidRDefault="00BA216B" w:rsidP="00614F98"/>
                          <w:p w14:paraId="382EACE0" w14:textId="77777777" w:rsidR="00BA216B" w:rsidRDefault="00BA216B" w:rsidP="00614F98"/>
                          <w:p w14:paraId="71AAE689" w14:textId="77777777" w:rsidR="00BA216B" w:rsidRDefault="00BA216B" w:rsidP="00614F98"/>
                          <w:p w14:paraId="445B1BD1" w14:textId="77777777" w:rsidR="00BA216B" w:rsidRDefault="00BA216B" w:rsidP="00614F98"/>
                          <w:p w14:paraId="7646F91D" w14:textId="77777777" w:rsidR="00BA216B" w:rsidRDefault="00BA216B" w:rsidP="00614F98"/>
                          <w:p w14:paraId="1BCFC5B9" w14:textId="77777777" w:rsidR="00BA216B" w:rsidRDefault="00BA216B" w:rsidP="00614F98"/>
                          <w:p w14:paraId="0CE10B2C" w14:textId="77777777" w:rsidR="00BA216B" w:rsidRDefault="00BA216B" w:rsidP="00614F98"/>
                          <w:p w14:paraId="30765CF8" w14:textId="77777777" w:rsidR="00BA216B" w:rsidRDefault="00BA216B" w:rsidP="00614F98"/>
                          <w:p w14:paraId="47D96298" w14:textId="77777777" w:rsidR="00BA216B" w:rsidRDefault="00BA216B" w:rsidP="00614F98"/>
                          <w:p w14:paraId="79A84C83" w14:textId="77777777" w:rsidR="00BA216B" w:rsidRDefault="00BA216B" w:rsidP="00614F98"/>
                          <w:p w14:paraId="488C41FD" w14:textId="77777777" w:rsidR="00BA216B" w:rsidRDefault="00BA216B" w:rsidP="00614F98"/>
                          <w:p w14:paraId="47CC5F40" w14:textId="77777777" w:rsidR="00BA216B" w:rsidRDefault="00BA216B" w:rsidP="00614F98"/>
                          <w:p w14:paraId="066EFA03" w14:textId="77777777" w:rsidR="00BA216B" w:rsidRDefault="00BA216B" w:rsidP="00614F98"/>
                          <w:p w14:paraId="6A79FDCF" w14:textId="77777777" w:rsidR="00BA216B" w:rsidRDefault="00BA216B" w:rsidP="00614F98"/>
                          <w:p w14:paraId="650ADB4B" w14:textId="77777777" w:rsidR="00BA216B" w:rsidRDefault="00BA216B" w:rsidP="00614F98"/>
                          <w:p w14:paraId="6C8BB811" w14:textId="77777777" w:rsidR="00BA216B" w:rsidRDefault="00BA216B" w:rsidP="00614F98"/>
                          <w:p w14:paraId="47214CA0" w14:textId="77777777" w:rsidR="00BA216B" w:rsidRDefault="00BA216B" w:rsidP="00614F98"/>
                          <w:p w14:paraId="6385780E" w14:textId="77777777" w:rsidR="00BA216B" w:rsidRDefault="00BA216B" w:rsidP="00614F98"/>
                          <w:p w14:paraId="125B9A70" w14:textId="77777777" w:rsidR="00BA216B" w:rsidRDefault="00BA216B" w:rsidP="00614F98"/>
                          <w:p w14:paraId="5F407CFF" w14:textId="77777777" w:rsidR="00BA216B" w:rsidRDefault="00BA216B" w:rsidP="00614F98"/>
                          <w:p w14:paraId="48083953" w14:textId="77777777" w:rsidR="00BA216B" w:rsidRDefault="00BA216B" w:rsidP="00614F98"/>
                          <w:p w14:paraId="7E8BF433" w14:textId="77777777" w:rsidR="00BA216B" w:rsidRDefault="00BA216B" w:rsidP="00614F98"/>
                          <w:p w14:paraId="5A243A91" w14:textId="77777777" w:rsidR="00BA216B" w:rsidRDefault="00BA216B" w:rsidP="00614F98"/>
                          <w:p w14:paraId="3AE7B833" w14:textId="77777777" w:rsidR="00BA216B" w:rsidRDefault="00BA216B" w:rsidP="00614F98"/>
                          <w:p w14:paraId="6692491A" w14:textId="77777777" w:rsidR="00BA216B" w:rsidRDefault="00BA216B" w:rsidP="00614F98"/>
                          <w:p w14:paraId="150B5CB7" w14:textId="77777777" w:rsidR="00BA216B" w:rsidRDefault="00BA216B" w:rsidP="00614F98"/>
                          <w:p w14:paraId="6FF08C07" w14:textId="77777777" w:rsidR="00BA216B" w:rsidRDefault="00BA216B" w:rsidP="00614F98"/>
                          <w:p w14:paraId="7A38E78B" w14:textId="77777777" w:rsidR="00BA216B" w:rsidRDefault="00BA216B" w:rsidP="00614F98"/>
                          <w:p w14:paraId="7417BB33" w14:textId="77777777" w:rsidR="00BA216B" w:rsidRDefault="00BA216B" w:rsidP="00614F98"/>
                          <w:p w14:paraId="4D758F88" w14:textId="77777777" w:rsidR="00BA216B" w:rsidRDefault="00BA216B" w:rsidP="00614F98"/>
                          <w:p w14:paraId="321045EC" w14:textId="77777777" w:rsidR="00BA216B" w:rsidRDefault="00BA216B" w:rsidP="00614F98"/>
                          <w:p w14:paraId="35574FB1" w14:textId="77777777" w:rsidR="00BA216B" w:rsidRDefault="00BA216B" w:rsidP="00614F98"/>
                          <w:p w14:paraId="719914C9" w14:textId="77777777" w:rsidR="00BA216B" w:rsidRDefault="00BA216B" w:rsidP="00614F98"/>
                          <w:p w14:paraId="18BF5AE8" w14:textId="77777777" w:rsidR="00BA216B" w:rsidRDefault="00BA216B" w:rsidP="00614F98"/>
                          <w:p w14:paraId="000F41BD" w14:textId="77777777" w:rsidR="00BA216B" w:rsidRDefault="00BA216B" w:rsidP="00614F98"/>
                          <w:p w14:paraId="64599FC3" w14:textId="77777777" w:rsidR="00BA216B" w:rsidRDefault="00BA216B" w:rsidP="00614F98"/>
                          <w:p w14:paraId="5D52ED35" w14:textId="77777777" w:rsidR="00BA216B" w:rsidRDefault="00BA216B" w:rsidP="00614F98"/>
                          <w:p w14:paraId="5162EAE9" w14:textId="77777777" w:rsidR="00BA216B" w:rsidRDefault="00BA216B" w:rsidP="00614F98"/>
                          <w:p w14:paraId="5ADAD29F" w14:textId="77777777" w:rsidR="00BA216B" w:rsidRDefault="00BA216B" w:rsidP="00614F98"/>
                          <w:p w14:paraId="17CEFFC5" w14:textId="77777777" w:rsidR="00BA216B" w:rsidRDefault="00BA216B" w:rsidP="00614F98"/>
                          <w:p w14:paraId="7B36F284" w14:textId="77777777" w:rsidR="00BA216B" w:rsidRDefault="00BA216B" w:rsidP="00614F98"/>
                          <w:p w14:paraId="0602BCE0" w14:textId="77777777" w:rsidR="00BA216B" w:rsidRDefault="00BA216B" w:rsidP="00614F98"/>
                          <w:p w14:paraId="321487DC" w14:textId="77777777" w:rsidR="00BA216B" w:rsidRDefault="00BA216B" w:rsidP="00614F98"/>
                          <w:p w14:paraId="58ACDC63" w14:textId="77777777" w:rsidR="00BA216B" w:rsidRDefault="00BA216B" w:rsidP="00614F98"/>
                          <w:p w14:paraId="7A8F9728" w14:textId="77777777" w:rsidR="00BA216B" w:rsidRDefault="00BA216B" w:rsidP="00614F98"/>
                          <w:p w14:paraId="71A6C786" w14:textId="77777777" w:rsidR="00BA216B" w:rsidRDefault="00BA216B" w:rsidP="00614F98"/>
                          <w:p w14:paraId="26415266" w14:textId="77777777" w:rsidR="00BA216B" w:rsidRDefault="00BA216B" w:rsidP="00614F98"/>
                          <w:p w14:paraId="3302CA21" w14:textId="77777777" w:rsidR="00BA216B" w:rsidRDefault="00BA216B" w:rsidP="00614F98"/>
                          <w:p w14:paraId="0D111AE0" w14:textId="77777777" w:rsidR="00BA216B" w:rsidRDefault="00BA216B" w:rsidP="00614F98"/>
                          <w:p w14:paraId="6440B068" w14:textId="77777777" w:rsidR="00BA216B" w:rsidRDefault="00BA216B" w:rsidP="00614F98"/>
                          <w:p w14:paraId="20BC65FE" w14:textId="77777777" w:rsidR="00BA216B" w:rsidRDefault="00BA216B" w:rsidP="00614F98"/>
                          <w:p w14:paraId="76A17D70" w14:textId="77777777" w:rsidR="00BA216B" w:rsidRDefault="00BA216B" w:rsidP="00614F98"/>
                          <w:p w14:paraId="2C562C6C" w14:textId="77777777" w:rsidR="00BA216B" w:rsidRDefault="00BA216B" w:rsidP="00614F98"/>
                          <w:p w14:paraId="00F2F318" w14:textId="77777777" w:rsidR="00BA216B" w:rsidRDefault="00BA216B" w:rsidP="00614F98"/>
                          <w:p w14:paraId="03649A9E" w14:textId="77777777" w:rsidR="00BA216B" w:rsidRDefault="00BA216B" w:rsidP="00614F98"/>
                          <w:p w14:paraId="458C4A09" w14:textId="77777777" w:rsidR="00BA216B" w:rsidRDefault="00BA216B" w:rsidP="00614F98"/>
                          <w:p w14:paraId="320107CE" w14:textId="77777777" w:rsidR="00BA216B" w:rsidRDefault="00BA216B" w:rsidP="00614F98"/>
                          <w:p w14:paraId="6C953DD4" w14:textId="77777777" w:rsidR="00BA216B" w:rsidRDefault="00BA216B" w:rsidP="00614F98"/>
                          <w:p w14:paraId="3471DF9C" w14:textId="77777777" w:rsidR="00BA216B" w:rsidRDefault="00BA216B" w:rsidP="00614F98"/>
                          <w:p w14:paraId="0F9C253D" w14:textId="77777777" w:rsidR="00BA216B" w:rsidRDefault="00BA216B" w:rsidP="00614F98"/>
                          <w:p w14:paraId="744D4629" w14:textId="77777777" w:rsidR="00BA216B" w:rsidRDefault="00BA216B" w:rsidP="00614F98"/>
                          <w:p w14:paraId="53898B27" w14:textId="77777777" w:rsidR="00BA216B" w:rsidRDefault="00BA216B" w:rsidP="00614F98"/>
                          <w:p w14:paraId="5EAC4589" w14:textId="77777777" w:rsidR="00BA216B" w:rsidRDefault="00BA216B" w:rsidP="00614F98"/>
                          <w:p w14:paraId="11F487F7" w14:textId="77777777" w:rsidR="00BA216B" w:rsidRDefault="00BA216B" w:rsidP="00614F98"/>
                          <w:p w14:paraId="6D10D77C" w14:textId="77777777" w:rsidR="00BA216B" w:rsidRDefault="00BA216B" w:rsidP="00614F98"/>
                          <w:p w14:paraId="3A279833" w14:textId="77777777" w:rsidR="00BA216B" w:rsidRDefault="00BA216B" w:rsidP="00614F98"/>
                          <w:p w14:paraId="1C06A296" w14:textId="77777777" w:rsidR="00BA216B" w:rsidRDefault="00BA216B" w:rsidP="00614F98"/>
                          <w:p w14:paraId="459827F6" w14:textId="77777777" w:rsidR="00BA216B" w:rsidRDefault="00BA216B" w:rsidP="00614F98"/>
                          <w:p w14:paraId="7941EF8A" w14:textId="77777777" w:rsidR="00BA216B" w:rsidRDefault="00BA216B" w:rsidP="00614F98"/>
                          <w:p w14:paraId="718F85E7" w14:textId="77777777" w:rsidR="00BA216B" w:rsidRDefault="00BA216B" w:rsidP="00614F98"/>
                          <w:p w14:paraId="2A10EA07" w14:textId="77777777" w:rsidR="00BA216B" w:rsidRDefault="00BA216B" w:rsidP="00614F98"/>
                          <w:p w14:paraId="65EED2CD" w14:textId="77777777" w:rsidR="00BA216B" w:rsidRDefault="00BA216B" w:rsidP="00614F98"/>
                          <w:p w14:paraId="1619EE86" w14:textId="77777777" w:rsidR="00BA216B" w:rsidRDefault="00BA216B" w:rsidP="00614F98"/>
                          <w:p w14:paraId="7BE03B4E" w14:textId="77777777" w:rsidR="00BA216B" w:rsidRDefault="00BA216B" w:rsidP="00614F98"/>
                          <w:p w14:paraId="64501B1E" w14:textId="77777777" w:rsidR="00BA216B" w:rsidRDefault="00BA216B" w:rsidP="00614F98"/>
                          <w:p w14:paraId="702D2A6F" w14:textId="77777777" w:rsidR="00BA216B" w:rsidRDefault="00BA216B" w:rsidP="00614F98"/>
                          <w:p w14:paraId="0FC1CAAE" w14:textId="77777777" w:rsidR="00BA216B" w:rsidRDefault="00BA216B" w:rsidP="00614F98"/>
                          <w:p w14:paraId="18892D7C" w14:textId="77777777" w:rsidR="00BA216B" w:rsidRDefault="00BA216B" w:rsidP="00614F98"/>
                          <w:p w14:paraId="61A2B155" w14:textId="77777777" w:rsidR="00BA216B" w:rsidRDefault="00BA216B" w:rsidP="00614F98"/>
                          <w:p w14:paraId="3979E811" w14:textId="77777777" w:rsidR="00BA216B" w:rsidRDefault="00BA216B" w:rsidP="00614F98"/>
                          <w:p w14:paraId="14C89405" w14:textId="77777777" w:rsidR="00BA216B" w:rsidRDefault="00BA216B" w:rsidP="00614F98"/>
                          <w:p w14:paraId="6DE32E00" w14:textId="77777777" w:rsidR="00BA216B" w:rsidRDefault="00BA216B" w:rsidP="00614F98"/>
                          <w:p w14:paraId="3F6899F4" w14:textId="77777777" w:rsidR="00BA216B" w:rsidRDefault="00BA216B" w:rsidP="00614F98"/>
                          <w:p w14:paraId="2AE70B78" w14:textId="77777777" w:rsidR="00BA216B" w:rsidRDefault="00BA216B" w:rsidP="00614F98"/>
                          <w:p w14:paraId="7CAFCEA9" w14:textId="77777777" w:rsidR="00BA216B" w:rsidRDefault="00BA216B" w:rsidP="00614F98"/>
                          <w:p w14:paraId="7F9821F3" w14:textId="77777777" w:rsidR="00BA216B" w:rsidRDefault="00BA216B" w:rsidP="00614F98"/>
                          <w:p w14:paraId="0A5B7186" w14:textId="77777777" w:rsidR="00BA216B" w:rsidRDefault="00BA216B" w:rsidP="00614F98"/>
                          <w:p w14:paraId="711EDA19" w14:textId="77777777" w:rsidR="00BA216B" w:rsidRDefault="00BA216B" w:rsidP="00614F98"/>
                          <w:p w14:paraId="47A1E8AB" w14:textId="77777777" w:rsidR="00BA216B" w:rsidRDefault="00BA216B" w:rsidP="00614F98"/>
                          <w:p w14:paraId="2967BE11" w14:textId="77777777" w:rsidR="00BA216B" w:rsidRDefault="00BA216B" w:rsidP="00614F98"/>
                          <w:p w14:paraId="0BF352C4" w14:textId="77777777" w:rsidR="00BA216B" w:rsidRDefault="00BA216B" w:rsidP="00614F98"/>
                          <w:p w14:paraId="10BAF2B6" w14:textId="77777777" w:rsidR="00BA216B" w:rsidRDefault="00BA216B" w:rsidP="00614F98"/>
                          <w:p w14:paraId="6EFDEADC" w14:textId="77777777" w:rsidR="00BA216B" w:rsidRDefault="00BA216B" w:rsidP="00614F98"/>
                          <w:p w14:paraId="1E27E359" w14:textId="77777777" w:rsidR="00BA216B" w:rsidRDefault="00BA216B" w:rsidP="00614F98"/>
                          <w:p w14:paraId="7B4996AF" w14:textId="77777777" w:rsidR="00BA216B" w:rsidRDefault="00BA216B" w:rsidP="00614F98"/>
                          <w:p w14:paraId="5126B11B" w14:textId="77777777" w:rsidR="00BA216B" w:rsidRDefault="00BA216B" w:rsidP="00614F98"/>
                          <w:p w14:paraId="54654AA0" w14:textId="77777777" w:rsidR="00BA216B" w:rsidRDefault="00BA216B" w:rsidP="00614F98"/>
                          <w:p w14:paraId="4CECB297" w14:textId="77777777" w:rsidR="00BA216B" w:rsidRDefault="00BA216B" w:rsidP="00614F98"/>
                          <w:p w14:paraId="2F8C3C39" w14:textId="77777777" w:rsidR="00BA216B" w:rsidRDefault="00BA216B" w:rsidP="00614F98"/>
                          <w:p w14:paraId="31EF29BB" w14:textId="77777777" w:rsidR="00BA216B" w:rsidRDefault="00BA216B" w:rsidP="00614F98"/>
                          <w:p w14:paraId="3F20A84D" w14:textId="77777777" w:rsidR="00BA216B" w:rsidRDefault="00BA216B" w:rsidP="00614F98"/>
                          <w:p w14:paraId="62E562BE" w14:textId="77777777" w:rsidR="00BA216B" w:rsidRDefault="00BA216B" w:rsidP="00614F98"/>
                          <w:p w14:paraId="150A0BE3" w14:textId="77777777" w:rsidR="00BA216B" w:rsidRDefault="00BA216B" w:rsidP="00614F98"/>
                          <w:p w14:paraId="3D76B66B" w14:textId="77777777" w:rsidR="00BA216B" w:rsidRDefault="00BA216B" w:rsidP="00614F98"/>
                          <w:p w14:paraId="0E40EE22" w14:textId="77777777" w:rsidR="00BA216B" w:rsidRDefault="00BA216B" w:rsidP="00614F98"/>
                          <w:p w14:paraId="6BFC37DC" w14:textId="77777777" w:rsidR="00BA216B" w:rsidRDefault="00BA216B" w:rsidP="00614F98"/>
                          <w:p w14:paraId="45F7E4E3" w14:textId="77777777" w:rsidR="00BA216B" w:rsidRDefault="00BA216B" w:rsidP="00614F98"/>
                          <w:p w14:paraId="5214BCF1" w14:textId="77777777" w:rsidR="00BA216B" w:rsidRDefault="00BA216B" w:rsidP="00614F98"/>
                          <w:p w14:paraId="00A159A6" w14:textId="77777777" w:rsidR="00BA216B" w:rsidRDefault="00BA216B" w:rsidP="00614F98"/>
                          <w:p w14:paraId="48F8DE97" w14:textId="77777777" w:rsidR="00BA216B" w:rsidRDefault="00BA216B" w:rsidP="00614F98"/>
                          <w:p w14:paraId="0E8023EC" w14:textId="77777777" w:rsidR="00BA216B" w:rsidRDefault="00BA216B" w:rsidP="00614F98"/>
                          <w:p w14:paraId="64EEC43D" w14:textId="77777777" w:rsidR="00BA216B" w:rsidRDefault="00BA216B" w:rsidP="00614F98"/>
                          <w:p w14:paraId="36EB3825" w14:textId="77777777" w:rsidR="00BA216B" w:rsidRDefault="00BA216B" w:rsidP="00614F98"/>
                          <w:p w14:paraId="78D5B110" w14:textId="77777777" w:rsidR="00BA216B" w:rsidRDefault="00BA216B" w:rsidP="00614F98"/>
                          <w:p w14:paraId="38F6B9E9" w14:textId="77777777" w:rsidR="00BA216B" w:rsidRDefault="00BA216B" w:rsidP="00614F98"/>
                          <w:p w14:paraId="6C46E64D" w14:textId="77777777" w:rsidR="00BA216B" w:rsidRDefault="00BA216B" w:rsidP="00614F98"/>
                          <w:p w14:paraId="76FDFCD3" w14:textId="77777777" w:rsidR="00BA216B" w:rsidRDefault="00BA216B" w:rsidP="00614F98"/>
                          <w:p w14:paraId="08D91761" w14:textId="77777777" w:rsidR="00BA216B" w:rsidRDefault="00BA216B" w:rsidP="00614F98"/>
                          <w:p w14:paraId="0B6286EF" w14:textId="77777777" w:rsidR="00BA216B" w:rsidRDefault="00BA216B" w:rsidP="00614F98"/>
                          <w:p w14:paraId="5DDF361F" w14:textId="77777777" w:rsidR="00BA216B" w:rsidRDefault="00BA216B" w:rsidP="00614F98"/>
                          <w:p w14:paraId="572C1F0C" w14:textId="77777777" w:rsidR="00BA216B" w:rsidRDefault="00BA216B" w:rsidP="00614F98"/>
                          <w:p w14:paraId="52AFFCC1" w14:textId="77777777" w:rsidR="00BA216B" w:rsidRDefault="00BA216B" w:rsidP="00614F98"/>
                          <w:p w14:paraId="44805972" w14:textId="77777777" w:rsidR="00BA216B" w:rsidRDefault="00BA216B" w:rsidP="00614F98"/>
                          <w:p w14:paraId="0AF44262" w14:textId="77777777" w:rsidR="00BA216B" w:rsidRDefault="00BA216B" w:rsidP="00614F98"/>
                          <w:p w14:paraId="57A36684" w14:textId="77777777" w:rsidR="00BA216B" w:rsidRDefault="00BA216B" w:rsidP="00614F98"/>
                          <w:p w14:paraId="32A0C9A5" w14:textId="77777777" w:rsidR="00BA216B" w:rsidRDefault="00BA216B" w:rsidP="00614F98"/>
                          <w:p w14:paraId="5D6483CD" w14:textId="77777777" w:rsidR="00BA216B" w:rsidRDefault="00BA216B" w:rsidP="00614F98"/>
                          <w:p w14:paraId="74212689" w14:textId="77777777" w:rsidR="00BA216B" w:rsidRDefault="00BA216B" w:rsidP="00614F98"/>
                          <w:p w14:paraId="36D05885" w14:textId="77777777" w:rsidR="00BA216B" w:rsidRDefault="00BA216B" w:rsidP="00614F98"/>
                          <w:p w14:paraId="71E0BECE" w14:textId="77777777" w:rsidR="00BA216B" w:rsidRDefault="00BA216B" w:rsidP="00614F98"/>
                          <w:p w14:paraId="5604D288" w14:textId="77777777" w:rsidR="00BA216B" w:rsidRDefault="00BA216B" w:rsidP="00614F98"/>
                          <w:p w14:paraId="120D8240" w14:textId="77777777" w:rsidR="00BA216B" w:rsidRDefault="00BA216B" w:rsidP="00614F98"/>
                          <w:p w14:paraId="2B4A98BC" w14:textId="77777777" w:rsidR="00BA216B" w:rsidRDefault="00BA216B" w:rsidP="00614F98"/>
                          <w:p w14:paraId="67D222B6" w14:textId="77777777" w:rsidR="00BA216B" w:rsidRDefault="00BA216B" w:rsidP="00614F98"/>
                          <w:p w14:paraId="038A85B9" w14:textId="77777777" w:rsidR="00BA216B" w:rsidRDefault="00BA216B" w:rsidP="00614F98"/>
                          <w:p w14:paraId="7438C95E" w14:textId="77777777" w:rsidR="00BA216B" w:rsidRDefault="00BA216B" w:rsidP="00614F98"/>
                          <w:p w14:paraId="41922012" w14:textId="77777777" w:rsidR="00BA216B" w:rsidRDefault="00BA216B" w:rsidP="00614F98"/>
                          <w:p w14:paraId="1DE5355F" w14:textId="77777777" w:rsidR="00BA216B" w:rsidRDefault="00BA216B" w:rsidP="00614F98"/>
                          <w:p w14:paraId="7D3D4763" w14:textId="77777777" w:rsidR="00BA216B" w:rsidRDefault="00BA216B" w:rsidP="00614F98"/>
                          <w:p w14:paraId="32E8A4EA" w14:textId="77777777" w:rsidR="00BA216B" w:rsidRDefault="00BA216B" w:rsidP="00614F98"/>
                          <w:p w14:paraId="220B79E7" w14:textId="77777777" w:rsidR="00BA216B" w:rsidRDefault="00BA216B" w:rsidP="00614F98"/>
                          <w:p w14:paraId="2D50650A" w14:textId="77777777" w:rsidR="00BA216B" w:rsidRDefault="00BA216B" w:rsidP="00614F98"/>
                          <w:p w14:paraId="00410D79" w14:textId="77777777" w:rsidR="00BA216B" w:rsidRDefault="00BA216B" w:rsidP="00614F98"/>
                          <w:p w14:paraId="5AAE9074" w14:textId="77777777" w:rsidR="00BA216B" w:rsidRDefault="00BA216B" w:rsidP="00614F98"/>
                          <w:p w14:paraId="75E8A681" w14:textId="77777777" w:rsidR="00BA216B" w:rsidRDefault="00BA216B" w:rsidP="00614F98"/>
                          <w:p w14:paraId="79488E75" w14:textId="77777777" w:rsidR="00BA216B" w:rsidRDefault="00BA216B" w:rsidP="00614F98"/>
                          <w:p w14:paraId="6F8E1869" w14:textId="77777777" w:rsidR="00BA216B" w:rsidRDefault="00BA216B" w:rsidP="00614F98"/>
                          <w:p w14:paraId="394B625D" w14:textId="77777777" w:rsidR="00BA216B" w:rsidRDefault="00BA216B" w:rsidP="00614F98"/>
                          <w:p w14:paraId="1C096B1F" w14:textId="77777777" w:rsidR="00BA216B" w:rsidRDefault="00BA216B" w:rsidP="00614F98"/>
                          <w:p w14:paraId="305F35DE" w14:textId="77777777" w:rsidR="00BA216B" w:rsidRDefault="00BA216B" w:rsidP="00614F98"/>
                          <w:p w14:paraId="4FA24291" w14:textId="77777777" w:rsidR="00BA216B" w:rsidRDefault="00BA216B" w:rsidP="00614F98"/>
                          <w:p w14:paraId="1EE08201" w14:textId="77777777" w:rsidR="00BA216B" w:rsidRDefault="00BA216B" w:rsidP="00614F98"/>
                          <w:p w14:paraId="25E82539" w14:textId="77777777" w:rsidR="00BA216B" w:rsidRDefault="00BA216B" w:rsidP="00614F98"/>
                          <w:p w14:paraId="55E8D2C6" w14:textId="77777777" w:rsidR="00BA216B" w:rsidRDefault="00BA216B" w:rsidP="00614F98"/>
                          <w:p w14:paraId="5FEAD251" w14:textId="77777777" w:rsidR="00BA216B" w:rsidRDefault="00BA216B" w:rsidP="00614F98"/>
                          <w:p w14:paraId="4E9345D7" w14:textId="77777777" w:rsidR="00BA216B" w:rsidRDefault="00BA216B" w:rsidP="00614F98"/>
                          <w:p w14:paraId="02EB2FD6" w14:textId="77777777" w:rsidR="00BA216B" w:rsidRDefault="00BA216B" w:rsidP="00614F98"/>
                          <w:p w14:paraId="1396D958" w14:textId="77777777" w:rsidR="00BA216B" w:rsidRDefault="00BA216B" w:rsidP="00614F98"/>
                          <w:p w14:paraId="1D1CCC15" w14:textId="77777777" w:rsidR="00BA216B" w:rsidRDefault="00BA216B" w:rsidP="00614F98"/>
                          <w:p w14:paraId="74CDF434" w14:textId="77777777" w:rsidR="00BA216B" w:rsidRDefault="00BA216B" w:rsidP="00614F98"/>
                          <w:p w14:paraId="1C1E6009" w14:textId="77777777" w:rsidR="00BA216B" w:rsidRDefault="00BA216B" w:rsidP="00614F98"/>
                          <w:p w14:paraId="5456F789" w14:textId="77777777" w:rsidR="00BA216B" w:rsidRDefault="00BA216B" w:rsidP="00614F98"/>
                          <w:p w14:paraId="27631A70" w14:textId="77777777" w:rsidR="00BA216B" w:rsidRDefault="00BA216B" w:rsidP="00614F98"/>
                          <w:p w14:paraId="1FFA0219" w14:textId="77777777" w:rsidR="00BA216B" w:rsidRDefault="00BA216B" w:rsidP="00614F98"/>
                          <w:p w14:paraId="552F3087" w14:textId="77777777" w:rsidR="00BA216B" w:rsidRDefault="00BA216B" w:rsidP="00614F98"/>
                          <w:p w14:paraId="0E6594C5" w14:textId="77777777" w:rsidR="00BA216B" w:rsidRDefault="00BA216B" w:rsidP="00614F98"/>
                          <w:p w14:paraId="6A09085B" w14:textId="77777777" w:rsidR="00BA216B" w:rsidRDefault="00BA216B" w:rsidP="00614F98"/>
                          <w:p w14:paraId="77926D23" w14:textId="77777777" w:rsidR="00BA216B" w:rsidRDefault="00BA216B" w:rsidP="00614F98"/>
                          <w:p w14:paraId="4771CF00" w14:textId="77777777" w:rsidR="00BA216B" w:rsidRDefault="00BA216B" w:rsidP="00614F98"/>
                          <w:p w14:paraId="741F136E" w14:textId="77777777" w:rsidR="00BA216B" w:rsidRDefault="00BA216B" w:rsidP="00614F98"/>
                          <w:p w14:paraId="67395A65" w14:textId="77777777" w:rsidR="00BA216B" w:rsidRDefault="00BA216B" w:rsidP="00614F98"/>
                          <w:p w14:paraId="1E4DC337" w14:textId="77777777" w:rsidR="00BA216B" w:rsidRDefault="00BA216B" w:rsidP="00614F98"/>
                          <w:p w14:paraId="2846C563" w14:textId="77777777" w:rsidR="00BA216B" w:rsidRDefault="00BA216B" w:rsidP="00614F98"/>
                          <w:p w14:paraId="3E0F277B" w14:textId="77777777" w:rsidR="00BA216B" w:rsidRDefault="00BA216B" w:rsidP="00614F98"/>
                          <w:p w14:paraId="666A5C38" w14:textId="77777777" w:rsidR="00BA216B" w:rsidRDefault="00BA216B" w:rsidP="00614F98"/>
                          <w:p w14:paraId="1960B593" w14:textId="77777777" w:rsidR="00BA216B" w:rsidRDefault="00BA216B" w:rsidP="00614F98"/>
                          <w:p w14:paraId="2E228B17" w14:textId="77777777" w:rsidR="00BA216B" w:rsidRDefault="00BA216B" w:rsidP="00614F98"/>
                          <w:p w14:paraId="7E3EBE27" w14:textId="77777777" w:rsidR="00BA216B" w:rsidRDefault="00BA216B" w:rsidP="00614F98"/>
                          <w:p w14:paraId="4811E557" w14:textId="77777777" w:rsidR="00BA216B" w:rsidRDefault="00BA216B" w:rsidP="00614F98"/>
                          <w:p w14:paraId="71980827" w14:textId="77777777" w:rsidR="00BA216B" w:rsidRDefault="00BA216B" w:rsidP="00614F98"/>
                          <w:p w14:paraId="707DC04B" w14:textId="77777777" w:rsidR="00BA216B" w:rsidRDefault="00BA216B" w:rsidP="00614F98"/>
                          <w:p w14:paraId="2346EE77" w14:textId="77777777" w:rsidR="00BA216B" w:rsidRDefault="00BA216B" w:rsidP="00614F98"/>
                          <w:p w14:paraId="73371063" w14:textId="77777777" w:rsidR="00BA216B" w:rsidRDefault="00BA216B" w:rsidP="00614F98"/>
                          <w:p w14:paraId="227C98E8" w14:textId="77777777" w:rsidR="00BA216B" w:rsidRDefault="00BA216B" w:rsidP="00614F98"/>
                          <w:p w14:paraId="2102C856" w14:textId="77777777" w:rsidR="00BA216B" w:rsidRDefault="00BA216B" w:rsidP="00614F98"/>
                          <w:p w14:paraId="02CC4CBC" w14:textId="77777777" w:rsidR="00BA216B" w:rsidRDefault="00BA216B" w:rsidP="00614F98"/>
                          <w:p w14:paraId="72A87254" w14:textId="77777777" w:rsidR="00BA216B" w:rsidRDefault="00BA216B" w:rsidP="00614F98"/>
                          <w:p w14:paraId="4336FCE6" w14:textId="77777777" w:rsidR="00BA216B" w:rsidRDefault="00BA216B" w:rsidP="00614F98"/>
                          <w:p w14:paraId="2F90E231" w14:textId="77777777" w:rsidR="00BA216B" w:rsidRDefault="00BA216B" w:rsidP="00614F98"/>
                          <w:p w14:paraId="64423516" w14:textId="77777777" w:rsidR="00BA216B" w:rsidRDefault="00BA216B" w:rsidP="00614F98"/>
                          <w:p w14:paraId="5AFB6B2D" w14:textId="77777777" w:rsidR="00BA216B" w:rsidRDefault="00BA216B" w:rsidP="00614F98"/>
                          <w:p w14:paraId="7A4B838C" w14:textId="77777777" w:rsidR="00BA216B" w:rsidRDefault="00BA216B" w:rsidP="00614F98"/>
                          <w:p w14:paraId="3E0288C5" w14:textId="77777777" w:rsidR="00BA216B" w:rsidRDefault="00BA216B" w:rsidP="00614F98"/>
                          <w:p w14:paraId="0245D19A" w14:textId="77777777" w:rsidR="00BA216B" w:rsidRDefault="00BA216B" w:rsidP="00614F98"/>
                          <w:p w14:paraId="4B86A0DD" w14:textId="77777777" w:rsidR="00BA216B" w:rsidRDefault="00BA216B" w:rsidP="00614F98"/>
                          <w:p w14:paraId="06D626AB" w14:textId="77777777" w:rsidR="00BA216B" w:rsidRDefault="00BA216B" w:rsidP="00614F98"/>
                          <w:p w14:paraId="60961335" w14:textId="77777777" w:rsidR="00BA216B" w:rsidRDefault="00BA216B" w:rsidP="00614F98"/>
                          <w:p w14:paraId="786BD515" w14:textId="77777777" w:rsidR="00BA216B" w:rsidRDefault="00BA216B" w:rsidP="00614F98"/>
                          <w:p w14:paraId="5BDA77FE" w14:textId="77777777" w:rsidR="00BA216B" w:rsidRDefault="00BA216B" w:rsidP="00614F98"/>
                          <w:p w14:paraId="673A44BB" w14:textId="77777777" w:rsidR="00BA216B" w:rsidRDefault="00BA216B" w:rsidP="00614F98"/>
                          <w:p w14:paraId="416BA4A2" w14:textId="77777777" w:rsidR="00BA216B" w:rsidRDefault="00BA216B" w:rsidP="00614F98"/>
                          <w:p w14:paraId="5997A781" w14:textId="77777777" w:rsidR="00BA216B" w:rsidRDefault="00BA216B" w:rsidP="00614F98"/>
                          <w:p w14:paraId="2A01D2BC" w14:textId="77777777" w:rsidR="00BA216B" w:rsidRDefault="00BA216B" w:rsidP="00614F98"/>
                          <w:p w14:paraId="22FE4C18" w14:textId="77777777" w:rsidR="00BA216B" w:rsidRDefault="00BA216B" w:rsidP="00614F98"/>
                          <w:p w14:paraId="10B9E760" w14:textId="77777777" w:rsidR="00BA216B" w:rsidRDefault="00BA216B" w:rsidP="00614F98"/>
                          <w:p w14:paraId="46EDF942" w14:textId="77777777" w:rsidR="00BA216B" w:rsidRDefault="00BA216B" w:rsidP="00614F98"/>
                          <w:p w14:paraId="32803956" w14:textId="77777777" w:rsidR="00BA216B" w:rsidRDefault="00BA216B" w:rsidP="00614F98"/>
                          <w:p w14:paraId="7C246258" w14:textId="77777777" w:rsidR="00BA216B" w:rsidRDefault="00BA216B" w:rsidP="00614F98"/>
                          <w:p w14:paraId="1ADDBC76" w14:textId="77777777" w:rsidR="00BA216B" w:rsidRDefault="00BA216B" w:rsidP="00614F98"/>
                          <w:p w14:paraId="4793C353" w14:textId="77777777" w:rsidR="00BA216B" w:rsidRDefault="00BA216B" w:rsidP="00614F98"/>
                          <w:p w14:paraId="0AB9136F" w14:textId="77777777" w:rsidR="00BA216B" w:rsidRDefault="00BA216B" w:rsidP="00614F98"/>
                          <w:p w14:paraId="792B395A" w14:textId="77777777" w:rsidR="00BA216B" w:rsidRDefault="00BA216B" w:rsidP="00614F98"/>
                          <w:p w14:paraId="0A441C19" w14:textId="77777777" w:rsidR="00BA216B" w:rsidRDefault="00BA216B" w:rsidP="00614F98"/>
                          <w:p w14:paraId="71F69BDC" w14:textId="77777777" w:rsidR="00BA216B" w:rsidRDefault="00BA216B" w:rsidP="00614F98"/>
                          <w:p w14:paraId="1CC62A47" w14:textId="77777777" w:rsidR="00BA216B" w:rsidRDefault="00BA216B" w:rsidP="00614F98"/>
                          <w:p w14:paraId="7950BA3C" w14:textId="77777777" w:rsidR="00BA216B" w:rsidRDefault="00BA216B" w:rsidP="00614F98"/>
                          <w:p w14:paraId="290584D6" w14:textId="77777777" w:rsidR="00BA216B" w:rsidRDefault="00BA216B" w:rsidP="00614F98"/>
                          <w:p w14:paraId="53C5D517" w14:textId="77777777" w:rsidR="00BA216B" w:rsidRDefault="00BA216B" w:rsidP="00614F98"/>
                          <w:p w14:paraId="678CBAE7" w14:textId="77777777" w:rsidR="00BA216B" w:rsidRDefault="00BA216B" w:rsidP="00614F98"/>
                          <w:p w14:paraId="1CEB312C" w14:textId="77777777" w:rsidR="00BA216B" w:rsidRDefault="00BA216B" w:rsidP="00614F98"/>
                          <w:p w14:paraId="05CA2520" w14:textId="77777777" w:rsidR="00BA216B" w:rsidRDefault="00BA216B" w:rsidP="00614F98"/>
                          <w:p w14:paraId="36FF02AF" w14:textId="77777777" w:rsidR="00BA216B" w:rsidRDefault="00BA216B" w:rsidP="00614F98"/>
                          <w:p w14:paraId="7016C70B" w14:textId="77777777" w:rsidR="00BA216B" w:rsidRDefault="00BA216B" w:rsidP="00614F98"/>
                          <w:p w14:paraId="34DED82C" w14:textId="77777777" w:rsidR="00BA216B" w:rsidRDefault="00BA216B" w:rsidP="00614F98"/>
                          <w:p w14:paraId="6417EE78" w14:textId="77777777" w:rsidR="00BA216B" w:rsidRDefault="00BA216B" w:rsidP="00614F98"/>
                          <w:p w14:paraId="05244D4F" w14:textId="77777777" w:rsidR="00BA216B" w:rsidRDefault="00BA216B" w:rsidP="00614F98"/>
                          <w:p w14:paraId="5CB68FC3" w14:textId="77777777" w:rsidR="00BA216B" w:rsidRDefault="00BA216B" w:rsidP="00614F98"/>
                          <w:p w14:paraId="62B6114A" w14:textId="77777777" w:rsidR="00BA216B" w:rsidRDefault="00BA216B" w:rsidP="00614F98"/>
                          <w:p w14:paraId="7DC241D5" w14:textId="77777777" w:rsidR="00BA216B" w:rsidRDefault="00BA216B" w:rsidP="00614F98"/>
                          <w:p w14:paraId="2064958C" w14:textId="77777777" w:rsidR="00BA216B" w:rsidRDefault="00BA216B" w:rsidP="00614F98"/>
                          <w:p w14:paraId="4DC9D76D" w14:textId="77777777" w:rsidR="00BA216B" w:rsidRDefault="00BA216B" w:rsidP="00614F98"/>
                          <w:p w14:paraId="535A59F2" w14:textId="77777777" w:rsidR="00BA216B" w:rsidRDefault="00BA216B" w:rsidP="00614F98"/>
                          <w:p w14:paraId="4C398197" w14:textId="77777777" w:rsidR="00BA216B" w:rsidRDefault="00BA216B" w:rsidP="00614F98"/>
                          <w:p w14:paraId="552D4E2D" w14:textId="77777777" w:rsidR="00BA216B" w:rsidRDefault="00BA216B" w:rsidP="00614F98"/>
                          <w:p w14:paraId="461D09C3" w14:textId="77777777" w:rsidR="00BA216B" w:rsidRDefault="00BA216B" w:rsidP="00614F98"/>
                          <w:p w14:paraId="630C4984" w14:textId="77777777" w:rsidR="00BA216B" w:rsidRDefault="00BA216B" w:rsidP="00614F98"/>
                          <w:p w14:paraId="696D3853" w14:textId="77777777" w:rsidR="00BA216B" w:rsidRDefault="00BA216B" w:rsidP="00614F98"/>
                          <w:p w14:paraId="1E16AD28" w14:textId="77777777" w:rsidR="00BA216B" w:rsidRDefault="00BA216B" w:rsidP="00614F98"/>
                          <w:p w14:paraId="66FDABAC" w14:textId="77777777" w:rsidR="00BA216B" w:rsidRDefault="00BA216B" w:rsidP="00614F98"/>
                          <w:p w14:paraId="2CAFE504" w14:textId="77777777" w:rsidR="00BA216B" w:rsidRDefault="00BA216B" w:rsidP="00614F98"/>
                          <w:p w14:paraId="72F183C5" w14:textId="77777777" w:rsidR="00BA216B" w:rsidRDefault="00BA216B" w:rsidP="00614F98"/>
                          <w:p w14:paraId="36591B0C" w14:textId="77777777" w:rsidR="00BA216B" w:rsidRDefault="00BA216B" w:rsidP="00614F98"/>
                          <w:p w14:paraId="136F6637" w14:textId="77777777" w:rsidR="00BA216B" w:rsidRDefault="00BA216B" w:rsidP="00614F98"/>
                          <w:p w14:paraId="33B11111" w14:textId="77777777" w:rsidR="00BA216B" w:rsidRDefault="00BA216B" w:rsidP="00614F98"/>
                          <w:p w14:paraId="2AE87EC9" w14:textId="77777777" w:rsidR="00BA216B" w:rsidRDefault="00BA216B" w:rsidP="00614F98"/>
                          <w:p w14:paraId="3454B50B" w14:textId="77777777" w:rsidR="00BA216B" w:rsidRDefault="00BA216B" w:rsidP="00614F98"/>
                          <w:p w14:paraId="30B24089" w14:textId="77777777" w:rsidR="00BA216B" w:rsidRDefault="00BA216B" w:rsidP="00614F98"/>
                          <w:p w14:paraId="4162A3EE" w14:textId="77777777" w:rsidR="00BA216B" w:rsidRDefault="00BA216B" w:rsidP="00614F98"/>
                          <w:p w14:paraId="0037CB57" w14:textId="77777777" w:rsidR="00BA216B" w:rsidRDefault="00BA216B" w:rsidP="00614F98"/>
                          <w:p w14:paraId="77806EF7" w14:textId="77777777" w:rsidR="00BA216B" w:rsidRDefault="00BA216B" w:rsidP="00614F98"/>
                          <w:p w14:paraId="152DF9F0" w14:textId="77777777" w:rsidR="00BA216B" w:rsidRDefault="00BA216B" w:rsidP="00614F98"/>
                          <w:p w14:paraId="1FDA25F6" w14:textId="77777777" w:rsidR="00BA216B" w:rsidRDefault="00BA216B" w:rsidP="00614F98"/>
                          <w:p w14:paraId="0EEF0392" w14:textId="77777777" w:rsidR="00BA216B" w:rsidRDefault="00BA216B" w:rsidP="00614F98"/>
                          <w:p w14:paraId="0268AA2C" w14:textId="77777777" w:rsidR="00BA216B" w:rsidRDefault="00BA216B" w:rsidP="00614F98"/>
                          <w:p w14:paraId="0454FAF5" w14:textId="77777777" w:rsidR="00BA216B" w:rsidRDefault="00BA216B" w:rsidP="00614F98"/>
                          <w:p w14:paraId="4B2C397C" w14:textId="77777777" w:rsidR="00BA216B" w:rsidRDefault="00BA216B" w:rsidP="00614F98"/>
                          <w:p w14:paraId="7AA62885" w14:textId="77777777" w:rsidR="00BA216B" w:rsidRDefault="00BA216B" w:rsidP="00614F98"/>
                          <w:p w14:paraId="536D691B" w14:textId="77777777" w:rsidR="00BA216B" w:rsidRDefault="00BA216B" w:rsidP="00614F98"/>
                          <w:p w14:paraId="27661524" w14:textId="77777777" w:rsidR="00BA216B" w:rsidRDefault="00BA216B" w:rsidP="00614F98"/>
                          <w:p w14:paraId="1245C1E0" w14:textId="77777777" w:rsidR="00BA216B" w:rsidRDefault="00BA216B" w:rsidP="00614F98"/>
                          <w:p w14:paraId="192B5FE8" w14:textId="77777777" w:rsidR="00BA216B" w:rsidRDefault="00BA216B" w:rsidP="00614F98"/>
                          <w:p w14:paraId="300AFD3B" w14:textId="77777777" w:rsidR="00BA216B" w:rsidRDefault="00BA216B" w:rsidP="00614F98"/>
                          <w:p w14:paraId="30A191E2" w14:textId="77777777" w:rsidR="00BA216B" w:rsidRDefault="00BA216B" w:rsidP="00614F98"/>
                          <w:p w14:paraId="41664F96" w14:textId="77777777" w:rsidR="00BA216B" w:rsidRDefault="00BA216B" w:rsidP="00614F98"/>
                          <w:p w14:paraId="0D080815" w14:textId="77777777" w:rsidR="00BA216B" w:rsidRDefault="00BA216B" w:rsidP="00614F98"/>
                          <w:p w14:paraId="082AD843" w14:textId="77777777" w:rsidR="00BA216B" w:rsidRDefault="00BA216B" w:rsidP="00614F98"/>
                          <w:p w14:paraId="6EB73284" w14:textId="77777777" w:rsidR="00BA216B" w:rsidRDefault="00BA216B" w:rsidP="00614F98"/>
                          <w:p w14:paraId="0519EA4B" w14:textId="77777777" w:rsidR="00BA216B" w:rsidRDefault="00BA216B" w:rsidP="00614F98"/>
                          <w:p w14:paraId="4E3DE7EE" w14:textId="77777777" w:rsidR="00BA216B" w:rsidRDefault="00BA216B" w:rsidP="00614F98"/>
                          <w:p w14:paraId="37F78781" w14:textId="77777777" w:rsidR="00BA216B" w:rsidRDefault="00BA216B" w:rsidP="00614F98"/>
                          <w:p w14:paraId="2E1624E0" w14:textId="77777777" w:rsidR="00BA216B" w:rsidRDefault="00BA216B" w:rsidP="00614F98"/>
                          <w:p w14:paraId="22916404" w14:textId="77777777" w:rsidR="00BA216B" w:rsidRDefault="00BA216B" w:rsidP="00614F98"/>
                          <w:p w14:paraId="3EB6C199" w14:textId="77777777" w:rsidR="00BA216B" w:rsidRDefault="00BA216B" w:rsidP="00614F98"/>
                          <w:p w14:paraId="042DE3C0" w14:textId="77777777" w:rsidR="00BA216B" w:rsidRDefault="00BA216B" w:rsidP="00614F98"/>
                          <w:p w14:paraId="6F86F611" w14:textId="77777777" w:rsidR="00BA216B" w:rsidRDefault="00BA216B" w:rsidP="00614F98"/>
                          <w:p w14:paraId="279AE8A8" w14:textId="77777777" w:rsidR="00BA216B" w:rsidRDefault="00BA216B" w:rsidP="00614F98"/>
                          <w:p w14:paraId="7CDC3FE2" w14:textId="77777777" w:rsidR="00BA216B" w:rsidRDefault="00BA216B" w:rsidP="00614F98"/>
                          <w:p w14:paraId="288BAC8D" w14:textId="77777777" w:rsidR="00BA216B" w:rsidRDefault="00BA216B" w:rsidP="00614F98"/>
                          <w:p w14:paraId="116762FC" w14:textId="77777777" w:rsidR="00BA216B" w:rsidRDefault="00BA216B" w:rsidP="00614F98"/>
                          <w:p w14:paraId="464D1525" w14:textId="77777777" w:rsidR="00BA216B" w:rsidRDefault="00BA216B" w:rsidP="00614F98"/>
                          <w:p w14:paraId="1630FDBE" w14:textId="77777777" w:rsidR="00BA216B" w:rsidRDefault="00BA216B" w:rsidP="00614F98"/>
                          <w:p w14:paraId="70831892" w14:textId="77777777" w:rsidR="00BA216B" w:rsidRDefault="00BA216B" w:rsidP="00614F98"/>
                          <w:p w14:paraId="70527BDE" w14:textId="77777777" w:rsidR="00BA216B" w:rsidRDefault="00BA216B" w:rsidP="00614F98"/>
                          <w:p w14:paraId="2766E3F8" w14:textId="77777777" w:rsidR="00BA216B" w:rsidRDefault="00BA216B" w:rsidP="00614F98"/>
                          <w:p w14:paraId="31445F5C" w14:textId="77777777" w:rsidR="00BA216B" w:rsidRDefault="00BA216B" w:rsidP="00614F98"/>
                          <w:p w14:paraId="270B2417" w14:textId="77777777" w:rsidR="00BA216B" w:rsidRDefault="00BA216B" w:rsidP="00614F98"/>
                          <w:p w14:paraId="71744DC2" w14:textId="77777777" w:rsidR="00BA216B" w:rsidRDefault="00BA216B" w:rsidP="00614F98"/>
                          <w:p w14:paraId="15D80FA7" w14:textId="77777777" w:rsidR="00BA216B" w:rsidRDefault="00BA216B" w:rsidP="00614F98"/>
                          <w:p w14:paraId="1CDD3D08" w14:textId="77777777" w:rsidR="00BA216B" w:rsidRDefault="00BA216B" w:rsidP="00614F98"/>
                          <w:p w14:paraId="6E7B1AB2" w14:textId="77777777" w:rsidR="00BA216B" w:rsidRDefault="00BA216B" w:rsidP="00614F98"/>
                          <w:p w14:paraId="03BC00C0" w14:textId="77777777" w:rsidR="00BA216B" w:rsidRDefault="00BA216B" w:rsidP="00614F98"/>
                          <w:p w14:paraId="5E757062" w14:textId="77777777" w:rsidR="00BA216B" w:rsidRDefault="00BA216B" w:rsidP="00614F98"/>
                          <w:p w14:paraId="5A654700" w14:textId="77777777" w:rsidR="00BA216B" w:rsidRDefault="00BA216B" w:rsidP="00614F98"/>
                          <w:p w14:paraId="7A61BE50" w14:textId="77777777" w:rsidR="00BA216B" w:rsidRDefault="00BA216B" w:rsidP="00614F98"/>
                          <w:p w14:paraId="12CEF1CF" w14:textId="77777777" w:rsidR="00BA216B" w:rsidRDefault="00BA216B" w:rsidP="00614F98"/>
                          <w:p w14:paraId="281F57A9" w14:textId="77777777" w:rsidR="00BA216B" w:rsidRDefault="00BA216B" w:rsidP="00614F98"/>
                          <w:p w14:paraId="5572B07B" w14:textId="77777777" w:rsidR="00BA216B" w:rsidRDefault="00BA216B" w:rsidP="00614F98"/>
                          <w:p w14:paraId="2BE94077" w14:textId="77777777" w:rsidR="00BA216B" w:rsidRDefault="00BA216B" w:rsidP="00614F98"/>
                          <w:p w14:paraId="2E5AF0A5" w14:textId="77777777" w:rsidR="00BA216B" w:rsidRDefault="00BA216B" w:rsidP="00614F98"/>
                          <w:p w14:paraId="71CEB47E" w14:textId="77777777" w:rsidR="00BA216B" w:rsidRDefault="00BA216B" w:rsidP="00614F98"/>
                          <w:p w14:paraId="21EF3BB6" w14:textId="77777777" w:rsidR="00BA216B" w:rsidRDefault="00BA216B" w:rsidP="00614F98"/>
                          <w:p w14:paraId="71D28B5B" w14:textId="77777777" w:rsidR="00BA216B" w:rsidRDefault="00BA216B" w:rsidP="00614F98"/>
                          <w:p w14:paraId="353924E2" w14:textId="77777777" w:rsidR="00BA216B" w:rsidRDefault="00BA216B" w:rsidP="00614F98"/>
                          <w:p w14:paraId="6C48D1A2" w14:textId="77777777" w:rsidR="00BA216B" w:rsidRDefault="00BA216B" w:rsidP="00614F98"/>
                          <w:p w14:paraId="409F2465" w14:textId="77777777" w:rsidR="00BA216B" w:rsidRDefault="00BA216B" w:rsidP="00614F98"/>
                          <w:p w14:paraId="344409F0" w14:textId="77777777" w:rsidR="00BA216B" w:rsidRDefault="00BA216B" w:rsidP="00614F98"/>
                          <w:p w14:paraId="313E0E76" w14:textId="77777777" w:rsidR="00BA216B" w:rsidRDefault="00BA216B" w:rsidP="00614F98"/>
                          <w:p w14:paraId="34BD8947" w14:textId="77777777" w:rsidR="00BA216B" w:rsidRDefault="00BA216B" w:rsidP="00614F98"/>
                          <w:p w14:paraId="66483C69" w14:textId="77777777" w:rsidR="00BA216B" w:rsidRDefault="00BA216B" w:rsidP="00614F98"/>
                          <w:p w14:paraId="7C427D41" w14:textId="77777777" w:rsidR="00BA216B" w:rsidRDefault="00BA216B" w:rsidP="00614F98"/>
                          <w:p w14:paraId="1DCC2326" w14:textId="77777777" w:rsidR="00BA216B" w:rsidRDefault="00BA216B" w:rsidP="00614F98"/>
                          <w:p w14:paraId="3B6D1816" w14:textId="77777777" w:rsidR="00BA216B" w:rsidRDefault="00BA216B" w:rsidP="00614F98"/>
                          <w:p w14:paraId="6341CF12" w14:textId="77777777" w:rsidR="00BA216B" w:rsidRDefault="00BA216B" w:rsidP="00614F98"/>
                          <w:p w14:paraId="6EB1BF87" w14:textId="77777777" w:rsidR="00BA216B" w:rsidRDefault="00BA216B" w:rsidP="00614F98"/>
                          <w:p w14:paraId="340D7DA7" w14:textId="77777777" w:rsidR="00BA216B" w:rsidRDefault="00BA216B" w:rsidP="00614F98"/>
                          <w:p w14:paraId="049A40D2" w14:textId="77777777" w:rsidR="00BA216B" w:rsidRDefault="00BA216B" w:rsidP="00614F98"/>
                          <w:p w14:paraId="2CB560E7" w14:textId="77777777" w:rsidR="00BA216B" w:rsidRDefault="00BA216B" w:rsidP="00614F98"/>
                          <w:p w14:paraId="455342A1" w14:textId="77777777" w:rsidR="00BA216B" w:rsidRDefault="00BA216B" w:rsidP="00614F98"/>
                          <w:p w14:paraId="262FE39F" w14:textId="77777777" w:rsidR="00BA216B" w:rsidRDefault="00BA216B" w:rsidP="00614F98"/>
                          <w:p w14:paraId="163C0908" w14:textId="77777777" w:rsidR="00BA216B" w:rsidRDefault="00BA216B" w:rsidP="00614F98"/>
                          <w:p w14:paraId="18332936" w14:textId="77777777" w:rsidR="00BA216B" w:rsidRDefault="00BA216B" w:rsidP="00614F98"/>
                          <w:p w14:paraId="7DC0C405" w14:textId="77777777" w:rsidR="00BA216B" w:rsidRDefault="00BA216B" w:rsidP="00614F98"/>
                          <w:p w14:paraId="672CF7FD" w14:textId="77777777" w:rsidR="00BA216B" w:rsidRDefault="00BA216B" w:rsidP="00614F98"/>
                          <w:p w14:paraId="43328EA2" w14:textId="77777777" w:rsidR="00BA216B" w:rsidRDefault="00BA216B" w:rsidP="00614F98"/>
                          <w:p w14:paraId="0596C202" w14:textId="77777777" w:rsidR="00BA216B" w:rsidRDefault="00BA216B" w:rsidP="00614F98"/>
                          <w:p w14:paraId="039D8273" w14:textId="77777777" w:rsidR="00BA216B" w:rsidRDefault="00BA216B" w:rsidP="00614F98"/>
                          <w:p w14:paraId="4CA22056" w14:textId="77777777" w:rsidR="00BA216B" w:rsidRDefault="00BA216B" w:rsidP="00614F98"/>
                          <w:p w14:paraId="02BF63AE" w14:textId="77777777" w:rsidR="00BA216B" w:rsidRDefault="00BA216B" w:rsidP="00614F98"/>
                          <w:p w14:paraId="035FB4ED" w14:textId="77777777" w:rsidR="00BA216B" w:rsidRDefault="00BA216B" w:rsidP="00614F98"/>
                          <w:p w14:paraId="09AC89BF" w14:textId="77777777" w:rsidR="00BA216B" w:rsidRDefault="00BA216B" w:rsidP="00614F98"/>
                          <w:p w14:paraId="3B2D1DD9" w14:textId="77777777" w:rsidR="00BA216B" w:rsidRDefault="00BA216B" w:rsidP="00614F98"/>
                          <w:p w14:paraId="4CDEE4A0" w14:textId="77777777" w:rsidR="00BA216B" w:rsidRDefault="00BA216B" w:rsidP="00614F98"/>
                          <w:p w14:paraId="1DF5BC6C" w14:textId="77777777" w:rsidR="00BA216B" w:rsidRDefault="00BA216B" w:rsidP="00614F98"/>
                          <w:p w14:paraId="774A3D18" w14:textId="77777777" w:rsidR="00BA216B" w:rsidRDefault="00BA216B" w:rsidP="00614F98"/>
                          <w:p w14:paraId="7616B4F5" w14:textId="77777777" w:rsidR="00BA216B" w:rsidRDefault="00BA216B" w:rsidP="00614F98"/>
                          <w:p w14:paraId="602902EE" w14:textId="77777777" w:rsidR="00BA216B" w:rsidRDefault="00BA216B" w:rsidP="00614F98"/>
                          <w:p w14:paraId="20623BE8" w14:textId="77777777" w:rsidR="00BA216B" w:rsidRDefault="00BA216B" w:rsidP="00614F98"/>
                          <w:p w14:paraId="73A0E5C8" w14:textId="77777777" w:rsidR="00BA216B" w:rsidRDefault="00BA216B" w:rsidP="00614F98"/>
                          <w:p w14:paraId="7E9C13D3" w14:textId="77777777" w:rsidR="00BA216B" w:rsidRDefault="00BA216B" w:rsidP="00614F98"/>
                          <w:p w14:paraId="44B194B1" w14:textId="77777777" w:rsidR="00BA216B" w:rsidRDefault="00BA216B" w:rsidP="00614F98"/>
                          <w:p w14:paraId="6BA21AB2" w14:textId="77777777" w:rsidR="00BA216B" w:rsidRDefault="00BA216B" w:rsidP="00614F98"/>
                          <w:p w14:paraId="44E71B0C" w14:textId="77777777" w:rsidR="00BA216B" w:rsidRDefault="00BA216B" w:rsidP="00614F98"/>
                          <w:p w14:paraId="710562EA" w14:textId="77777777" w:rsidR="00BA216B" w:rsidRDefault="00BA216B" w:rsidP="00614F98"/>
                          <w:p w14:paraId="76B096C0" w14:textId="77777777" w:rsidR="00BA216B" w:rsidRDefault="00BA216B" w:rsidP="00614F98"/>
                          <w:p w14:paraId="6F944BBE" w14:textId="77777777" w:rsidR="00BA216B" w:rsidRDefault="00BA216B" w:rsidP="00614F98"/>
                          <w:p w14:paraId="272AABF0" w14:textId="77777777" w:rsidR="00BA216B" w:rsidRDefault="00BA216B" w:rsidP="00614F98"/>
                          <w:p w14:paraId="2B12F007" w14:textId="77777777" w:rsidR="00BA216B" w:rsidRDefault="00BA216B" w:rsidP="00614F98"/>
                          <w:p w14:paraId="108F0E38" w14:textId="77777777" w:rsidR="00BA216B" w:rsidRDefault="00BA216B" w:rsidP="00614F98"/>
                          <w:p w14:paraId="5B212D5E" w14:textId="77777777" w:rsidR="00BA216B" w:rsidRDefault="00BA216B" w:rsidP="00614F98"/>
                          <w:p w14:paraId="22D663BD" w14:textId="77777777" w:rsidR="00BA216B" w:rsidRDefault="00BA216B" w:rsidP="00614F98"/>
                          <w:p w14:paraId="15BD156A" w14:textId="77777777" w:rsidR="00BA216B" w:rsidRDefault="00BA216B" w:rsidP="00614F98"/>
                          <w:p w14:paraId="11EB4F7D" w14:textId="77777777" w:rsidR="00BA216B" w:rsidRDefault="00BA216B" w:rsidP="00614F98"/>
                          <w:p w14:paraId="0B5528EF" w14:textId="77777777" w:rsidR="00BA216B" w:rsidRDefault="00BA216B" w:rsidP="00614F98"/>
                          <w:p w14:paraId="5D1006FB" w14:textId="77777777" w:rsidR="00BA216B" w:rsidRDefault="00BA216B" w:rsidP="00614F98"/>
                          <w:p w14:paraId="4AE8A0D4" w14:textId="77777777" w:rsidR="00BA216B" w:rsidRDefault="00BA216B" w:rsidP="00614F98"/>
                          <w:p w14:paraId="596EB018" w14:textId="77777777" w:rsidR="00BA216B" w:rsidRDefault="00BA216B" w:rsidP="00614F98"/>
                          <w:p w14:paraId="066662B6" w14:textId="77777777" w:rsidR="00BA216B" w:rsidRDefault="00BA216B" w:rsidP="00614F98"/>
                          <w:p w14:paraId="20E5995D" w14:textId="77777777" w:rsidR="00BA216B" w:rsidRDefault="00BA216B" w:rsidP="00614F98"/>
                          <w:p w14:paraId="233955EF" w14:textId="77777777" w:rsidR="00BA216B" w:rsidRDefault="00BA216B" w:rsidP="00614F98"/>
                          <w:p w14:paraId="69A280CC" w14:textId="77777777" w:rsidR="00BA216B" w:rsidRDefault="00BA216B" w:rsidP="00614F98"/>
                          <w:p w14:paraId="1A33FD2F" w14:textId="77777777" w:rsidR="00BA216B" w:rsidRDefault="00BA216B" w:rsidP="00614F98"/>
                          <w:p w14:paraId="5784BD34" w14:textId="77777777" w:rsidR="00BA216B" w:rsidRDefault="00BA216B" w:rsidP="00614F98"/>
                          <w:p w14:paraId="1A5B5886" w14:textId="77777777" w:rsidR="00BA216B" w:rsidRDefault="00BA216B" w:rsidP="00614F98"/>
                          <w:p w14:paraId="3D5FBDFC" w14:textId="77777777" w:rsidR="00BA216B" w:rsidRDefault="00BA216B" w:rsidP="00614F98"/>
                          <w:p w14:paraId="1D0833F5" w14:textId="77777777" w:rsidR="00BA216B" w:rsidRDefault="00BA216B" w:rsidP="00614F98"/>
                          <w:p w14:paraId="5EBDF573" w14:textId="77777777" w:rsidR="00BA216B" w:rsidRDefault="00BA216B" w:rsidP="00614F98"/>
                          <w:p w14:paraId="387E2680" w14:textId="77777777" w:rsidR="00BA216B" w:rsidRDefault="00BA216B" w:rsidP="00614F98"/>
                          <w:p w14:paraId="5A97E1A7" w14:textId="77777777" w:rsidR="00BA216B" w:rsidRDefault="00BA216B" w:rsidP="00614F98"/>
                          <w:p w14:paraId="0FB8A5C1" w14:textId="77777777" w:rsidR="00BA216B" w:rsidRDefault="00BA216B" w:rsidP="00614F98"/>
                          <w:p w14:paraId="39BB87AC" w14:textId="77777777" w:rsidR="00BA216B" w:rsidRDefault="00BA216B" w:rsidP="00614F98"/>
                          <w:p w14:paraId="6A50B1EA" w14:textId="77777777" w:rsidR="00BA216B" w:rsidRDefault="00BA216B" w:rsidP="00614F98"/>
                          <w:p w14:paraId="34C65572" w14:textId="77777777" w:rsidR="00BA216B" w:rsidRDefault="00BA216B" w:rsidP="00614F98"/>
                          <w:p w14:paraId="37C8BE6C" w14:textId="77777777" w:rsidR="00BA216B" w:rsidRDefault="00BA216B" w:rsidP="00614F98"/>
                          <w:p w14:paraId="2B3DFE11" w14:textId="77777777" w:rsidR="00BA216B" w:rsidRDefault="00BA216B" w:rsidP="00614F98"/>
                          <w:p w14:paraId="04489AEF" w14:textId="77777777" w:rsidR="00BA216B" w:rsidRDefault="00BA216B" w:rsidP="00614F98"/>
                          <w:p w14:paraId="706C849C" w14:textId="77777777" w:rsidR="00BA216B" w:rsidRDefault="00BA216B" w:rsidP="00614F98"/>
                          <w:p w14:paraId="0E2840F2" w14:textId="77777777" w:rsidR="00BA216B" w:rsidRDefault="00BA216B" w:rsidP="00614F98"/>
                          <w:p w14:paraId="39504986" w14:textId="77777777" w:rsidR="00BA216B" w:rsidRDefault="00BA216B" w:rsidP="00614F98"/>
                          <w:p w14:paraId="582169B4" w14:textId="77777777" w:rsidR="00BA216B" w:rsidRDefault="00BA216B" w:rsidP="00614F98"/>
                          <w:p w14:paraId="14E0F7EF" w14:textId="77777777" w:rsidR="00BA216B" w:rsidRDefault="00BA216B" w:rsidP="00614F98"/>
                          <w:p w14:paraId="159441A0" w14:textId="77777777" w:rsidR="00BA216B" w:rsidRDefault="00BA216B" w:rsidP="00614F98"/>
                          <w:p w14:paraId="73A65AA2" w14:textId="77777777" w:rsidR="00BA216B" w:rsidRDefault="00BA216B" w:rsidP="00614F98"/>
                          <w:p w14:paraId="4FEFEBF1" w14:textId="77777777" w:rsidR="00BA216B" w:rsidRDefault="00BA216B" w:rsidP="00614F98"/>
                          <w:p w14:paraId="423B5664" w14:textId="77777777" w:rsidR="00BA216B" w:rsidRDefault="00BA216B" w:rsidP="00614F98"/>
                          <w:p w14:paraId="796E0BFF" w14:textId="77777777" w:rsidR="00BA216B" w:rsidRDefault="00BA216B" w:rsidP="00614F98"/>
                          <w:p w14:paraId="0DCF3565" w14:textId="77777777" w:rsidR="00BA216B" w:rsidRDefault="00BA216B" w:rsidP="00614F98"/>
                          <w:p w14:paraId="61400BA0" w14:textId="77777777" w:rsidR="00BA216B" w:rsidRDefault="00BA216B" w:rsidP="00614F98"/>
                          <w:p w14:paraId="710AF235" w14:textId="77777777" w:rsidR="00BA216B" w:rsidRDefault="00BA216B" w:rsidP="00614F98"/>
                          <w:p w14:paraId="4BFAC979" w14:textId="77777777" w:rsidR="00BA216B" w:rsidRDefault="00BA216B" w:rsidP="00614F98"/>
                          <w:p w14:paraId="6F100849" w14:textId="77777777" w:rsidR="00BA216B" w:rsidRDefault="00BA216B" w:rsidP="00614F98"/>
                          <w:p w14:paraId="551AD6D9" w14:textId="77777777" w:rsidR="00BA216B" w:rsidRDefault="00BA216B" w:rsidP="00614F98"/>
                          <w:p w14:paraId="01B12644" w14:textId="77777777" w:rsidR="00BA216B" w:rsidRDefault="00BA216B" w:rsidP="00614F98"/>
                          <w:p w14:paraId="0415B39B" w14:textId="77777777" w:rsidR="00BA216B" w:rsidRDefault="00BA216B" w:rsidP="00614F98"/>
                          <w:p w14:paraId="4F97FDED" w14:textId="77777777" w:rsidR="00BA216B" w:rsidRDefault="00BA216B" w:rsidP="00614F98"/>
                          <w:p w14:paraId="14F55BE9" w14:textId="77777777" w:rsidR="00BA216B" w:rsidRDefault="00BA216B" w:rsidP="00614F98"/>
                          <w:p w14:paraId="23D3B6A3" w14:textId="77777777" w:rsidR="00BA216B" w:rsidRDefault="00BA216B" w:rsidP="00614F98"/>
                          <w:p w14:paraId="0C125F83" w14:textId="77777777" w:rsidR="00BA216B" w:rsidRDefault="00BA216B" w:rsidP="00614F98"/>
                          <w:p w14:paraId="37E6E554" w14:textId="77777777" w:rsidR="00BA216B" w:rsidRDefault="00BA216B" w:rsidP="00614F98"/>
                          <w:p w14:paraId="2FF89EF5" w14:textId="77777777" w:rsidR="00BA216B" w:rsidRDefault="00BA216B" w:rsidP="00614F98"/>
                          <w:p w14:paraId="6FF6F5DE" w14:textId="77777777" w:rsidR="00BA216B" w:rsidRDefault="00BA216B" w:rsidP="00614F98"/>
                          <w:p w14:paraId="70432FD2" w14:textId="77777777" w:rsidR="00BA216B" w:rsidRDefault="00BA216B" w:rsidP="00614F98"/>
                          <w:p w14:paraId="5C8E73F6" w14:textId="77777777" w:rsidR="00BA216B" w:rsidRDefault="00BA216B" w:rsidP="00614F98"/>
                          <w:p w14:paraId="60039B20" w14:textId="77777777" w:rsidR="00BA216B" w:rsidRDefault="00BA216B" w:rsidP="00614F98"/>
                          <w:p w14:paraId="05631703" w14:textId="77777777" w:rsidR="00BA216B" w:rsidRDefault="00BA216B" w:rsidP="00614F98"/>
                          <w:p w14:paraId="45766F48" w14:textId="77777777" w:rsidR="00BA216B" w:rsidRDefault="00BA216B" w:rsidP="00614F98"/>
                          <w:p w14:paraId="6B9808E7" w14:textId="77777777" w:rsidR="00BA216B" w:rsidRDefault="00BA216B" w:rsidP="00614F98"/>
                          <w:p w14:paraId="429A6766" w14:textId="77777777" w:rsidR="00BA216B" w:rsidRDefault="00BA216B" w:rsidP="00614F98"/>
                          <w:p w14:paraId="387D9A08" w14:textId="77777777" w:rsidR="00BA216B" w:rsidRDefault="00BA216B" w:rsidP="00614F98"/>
                          <w:p w14:paraId="458B06EA" w14:textId="77777777" w:rsidR="00BA216B" w:rsidRDefault="00BA216B" w:rsidP="00614F98"/>
                          <w:p w14:paraId="019508F7" w14:textId="77777777" w:rsidR="00BA216B" w:rsidRDefault="00BA216B" w:rsidP="00614F98"/>
                          <w:p w14:paraId="4D85A9EC" w14:textId="77777777" w:rsidR="00BA216B" w:rsidRDefault="00BA216B" w:rsidP="00614F98"/>
                          <w:p w14:paraId="1BD49370" w14:textId="77777777" w:rsidR="00BA216B" w:rsidRDefault="00BA216B" w:rsidP="00614F98"/>
                          <w:p w14:paraId="4528E051" w14:textId="77777777" w:rsidR="00BA216B" w:rsidRDefault="00BA216B" w:rsidP="00614F98"/>
                          <w:p w14:paraId="4C3258D8" w14:textId="77777777" w:rsidR="00BA216B" w:rsidRDefault="00BA216B" w:rsidP="00614F98"/>
                          <w:p w14:paraId="42873301" w14:textId="77777777" w:rsidR="00BA216B" w:rsidRDefault="00BA216B" w:rsidP="00614F98"/>
                          <w:p w14:paraId="57BC93B7" w14:textId="77777777" w:rsidR="00BA216B" w:rsidRDefault="00BA216B" w:rsidP="00614F98"/>
                          <w:p w14:paraId="787BB1F6" w14:textId="77777777" w:rsidR="00BA216B" w:rsidRDefault="00BA216B" w:rsidP="00614F98"/>
                          <w:p w14:paraId="3C672C71" w14:textId="77777777" w:rsidR="00BA216B" w:rsidRDefault="00BA216B" w:rsidP="00614F98"/>
                          <w:p w14:paraId="5D20D17A" w14:textId="77777777" w:rsidR="00BA216B" w:rsidRDefault="00BA216B" w:rsidP="00614F98"/>
                          <w:p w14:paraId="4F111AC6" w14:textId="77777777" w:rsidR="00BA216B" w:rsidRDefault="00BA216B" w:rsidP="00614F98"/>
                          <w:p w14:paraId="5E3CF585" w14:textId="77777777" w:rsidR="00BA216B" w:rsidRDefault="00BA216B" w:rsidP="00614F98"/>
                          <w:p w14:paraId="63A3D61E" w14:textId="77777777" w:rsidR="00BA216B" w:rsidRDefault="00BA216B" w:rsidP="00614F98"/>
                          <w:p w14:paraId="1F5A1ED5" w14:textId="77777777" w:rsidR="00BA216B" w:rsidRDefault="00BA216B" w:rsidP="00614F98"/>
                          <w:p w14:paraId="5F5D945D" w14:textId="77777777" w:rsidR="00BA216B" w:rsidRDefault="00BA216B" w:rsidP="00614F98"/>
                          <w:p w14:paraId="24119C76" w14:textId="77777777" w:rsidR="00BA216B" w:rsidRDefault="00BA216B" w:rsidP="00614F98"/>
                          <w:p w14:paraId="52AC2B31" w14:textId="77777777" w:rsidR="00BA216B" w:rsidRDefault="00BA216B" w:rsidP="00614F98"/>
                          <w:p w14:paraId="3201C5DA" w14:textId="77777777" w:rsidR="00BA216B" w:rsidRDefault="00BA216B" w:rsidP="00614F98"/>
                          <w:p w14:paraId="091007E0" w14:textId="77777777" w:rsidR="00BA216B" w:rsidRDefault="00BA216B" w:rsidP="00614F98"/>
                          <w:p w14:paraId="470AE162" w14:textId="77777777" w:rsidR="00BA216B" w:rsidRDefault="00BA216B" w:rsidP="00614F98"/>
                          <w:p w14:paraId="0775519C" w14:textId="77777777" w:rsidR="00BA216B" w:rsidRDefault="00BA216B" w:rsidP="00614F98"/>
                          <w:p w14:paraId="3AC87B74" w14:textId="77777777" w:rsidR="00BA216B" w:rsidRDefault="00BA216B" w:rsidP="00614F98"/>
                          <w:p w14:paraId="3834EA4E" w14:textId="77777777" w:rsidR="00BA216B" w:rsidRDefault="00BA216B" w:rsidP="00614F98"/>
                          <w:p w14:paraId="610D9205" w14:textId="77777777" w:rsidR="00BA216B" w:rsidRDefault="00BA216B" w:rsidP="00614F98"/>
                          <w:p w14:paraId="60A7A1EE" w14:textId="77777777" w:rsidR="00BA216B" w:rsidRDefault="00BA216B" w:rsidP="00614F98"/>
                          <w:p w14:paraId="19FC18AE" w14:textId="77777777" w:rsidR="00BA216B" w:rsidRDefault="00BA216B" w:rsidP="00614F98"/>
                          <w:p w14:paraId="774B904B" w14:textId="77777777" w:rsidR="00BA216B" w:rsidRDefault="00BA216B" w:rsidP="00614F98"/>
                          <w:p w14:paraId="28EB7938" w14:textId="77777777" w:rsidR="00BA216B" w:rsidRDefault="00BA216B" w:rsidP="00614F98"/>
                          <w:p w14:paraId="6C962971" w14:textId="77777777" w:rsidR="00BA216B" w:rsidRDefault="00BA216B" w:rsidP="00614F98"/>
                          <w:p w14:paraId="57C0B48F" w14:textId="77777777" w:rsidR="00BA216B" w:rsidRDefault="00BA216B" w:rsidP="00614F98"/>
                          <w:p w14:paraId="16DBA9FE" w14:textId="77777777" w:rsidR="00BA216B" w:rsidRDefault="00BA216B" w:rsidP="00614F98"/>
                          <w:p w14:paraId="0415392A" w14:textId="77777777" w:rsidR="00BA216B" w:rsidRDefault="00BA216B" w:rsidP="00614F98"/>
                          <w:p w14:paraId="3D3EA31A" w14:textId="77777777" w:rsidR="00BA216B" w:rsidRDefault="00BA216B" w:rsidP="00614F98"/>
                          <w:p w14:paraId="2703E1AE" w14:textId="77777777" w:rsidR="00BA216B" w:rsidRDefault="00BA216B" w:rsidP="00614F98"/>
                          <w:p w14:paraId="5AF5A3C1" w14:textId="77777777" w:rsidR="00BA216B" w:rsidRDefault="00BA216B" w:rsidP="00614F98"/>
                          <w:p w14:paraId="1C981143" w14:textId="77777777" w:rsidR="00BA216B" w:rsidRDefault="00BA216B" w:rsidP="00614F98"/>
                          <w:p w14:paraId="10DAEB45" w14:textId="77777777" w:rsidR="00BA216B" w:rsidRDefault="00BA216B" w:rsidP="00614F98"/>
                          <w:p w14:paraId="398064D3" w14:textId="77777777" w:rsidR="00BA216B" w:rsidRDefault="00BA216B" w:rsidP="00614F98"/>
                          <w:p w14:paraId="0DA8B352" w14:textId="77777777" w:rsidR="00BA216B" w:rsidRDefault="00BA216B" w:rsidP="00614F98"/>
                          <w:p w14:paraId="1BF3FAE7" w14:textId="77777777" w:rsidR="00BA216B" w:rsidRDefault="00BA216B" w:rsidP="00614F98"/>
                          <w:p w14:paraId="79ED268A" w14:textId="77777777" w:rsidR="00BA216B" w:rsidRDefault="00BA216B" w:rsidP="00614F98"/>
                          <w:p w14:paraId="19EC65EF" w14:textId="77777777" w:rsidR="00BA216B" w:rsidRDefault="00BA216B" w:rsidP="00614F98"/>
                          <w:p w14:paraId="1D0F4796" w14:textId="77777777" w:rsidR="00BA216B" w:rsidRDefault="00BA216B" w:rsidP="00614F98"/>
                          <w:p w14:paraId="6E39FD16" w14:textId="77777777" w:rsidR="00BA216B" w:rsidRDefault="00BA216B" w:rsidP="00614F98"/>
                          <w:p w14:paraId="41AF2CA7" w14:textId="77777777" w:rsidR="00BA216B" w:rsidRDefault="00BA216B" w:rsidP="00614F98"/>
                          <w:p w14:paraId="7850DFA7" w14:textId="77777777" w:rsidR="00BA216B" w:rsidRDefault="00BA216B" w:rsidP="00614F98"/>
                          <w:p w14:paraId="51A0F377" w14:textId="77777777" w:rsidR="00BA216B" w:rsidRDefault="00BA216B" w:rsidP="00614F98"/>
                          <w:p w14:paraId="26A9085B" w14:textId="77777777" w:rsidR="00BA216B" w:rsidRDefault="00BA216B" w:rsidP="00614F98"/>
                          <w:p w14:paraId="3DB242A8" w14:textId="77777777" w:rsidR="00BA216B" w:rsidRDefault="00BA216B" w:rsidP="00614F98"/>
                          <w:p w14:paraId="7AB3F853" w14:textId="77777777" w:rsidR="00BA216B" w:rsidRDefault="00BA216B" w:rsidP="00614F98"/>
                          <w:p w14:paraId="654A8B6D" w14:textId="77777777" w:rsidR="00BA216B" w:rsidRDefault="00BA216B" w:rsidP="00614F98"/>
                          <w:p w14:paraId="77D3B76D" w14:textId="77777777" w:rsidR="00BA216B" w:rsidRDefault="00BA216B" w:rsidP="00614F98"/>
                          <w:p w14:paraId="1030C0D8" w14:textId="77777777" w:rsidR="00BA216B" w:rsidRDefault="00BA216B" w:rsidP="00614F98"/>
                          <w:p w14:paraId="3962D5D7" w14:textId="77777777" w:rsidR="00BA216B" w:rsidRDefault="00BA216B" w:rsidP="00614F98"/>
                          <w:p w14:paraId="1FB27BDD" w14:textId="77777777" w:rsidR="00BA216B" w:rsidRDefault="00BA216B" w:rsidP="00614F98"/>
                          <w:p w14:paraId="1D469033" w14:textId="77777777" w:rsidR="00BA216B" w:rsidRDefault="00BA216B" w:rsidP="00614F98"/>
                          <w:p w14:paraId="3716AFDF" w14:textId="77777777" w:rsidR="00BA216B" w:rsidRDefault="00BA216B" w:rsidP="00614F98"/>
                          <w:p w14:paraId="7C65D274" w14:textId="77777777" w:rsidR="00BA216B" w:rsidRDefault="00BA216B" w:rsidP="00614F98"/>
                          <w:p w14:paraId="6947A12D" w14:textId="77777777" w:rsidR="00BA216B" w:rsidRDefault="00BA216B" w:rsidP="00614F98"/>
                          <w:p w14:paraId="7BFF310F" w14:textId="77777777" w:rsidR="00BA216B" w:rsidRDefault="00BA216B" w:rsidP="00614F98"/>
                          <w:p w14:paraId="0809F401" w14:textId="77777777" w:rsidR="00BA216B" w:rsidRDefault="00BA216B" w:rsidP="00614F98"/>
                          <w:p w14:paraId="00E27F0B" w14:textId="77777777" w:rsidR="00BA216B" w:rsidRDefault="00BA216B" w:rsidP="00614F98"/>
                          <w:p w14:paraId="0C3070B6" w14:textId="77777777" w:rsidR="00BA216B" w:rsidRDefault="00BA216B" w:rsidP="00614F98"/>
                          <w:p w14:paraId="3960B3EF" w14:textId="77777777" w:rsidR="00BA216B" w:rsidRDefault="00BA216B" w:rsidP="00614F98"/>
                          <w:p w14:paraId="4DE3B78B" w14:textId="77777777" w:rsidR="00BA216B" w:rsidRDefault="00BA216B" w:rsidP="00614F98"/>
                          <w:p w14:paraId="34053E3E" w14:textId="77777777" w:rsidR="00BA216B" w:rsidRDefault="00BA216B" w:rsidP="00614F98"/>
                          <w:p w14:paraId="483195D5" w14:textId="77777777" w:rsidR="00BA216B" w:rsidRDefault="00BA216B" w:rsidP="00614F98"/>
                          <w:p w14:paraId="314DE6E5" w14:textId="77777777" w:rsidR="00BA216B" w:rsidRDefault="00BA216B" w:rsidP="00614F98"/>
                          <w:p w14:paraId="149FA2DB" w14:textId="77777777" w:rsidR="00BA216B" w:rsidRDefault="00BA216B" w:rsidP="00614F98"/>
                          <w:p w14:paraId="4B375FDC" w14:textId="77777777" w:rsidR="00BA216B" w:rsidRDefault="00BA216B" w:rsidP="00614F98"/>
                          <w:p w14:paraId="26654C85" w14:textId="77777777" w:rsidR="00BA216B" w:rsidRDefault="00BA216B" w:rsidP="00614F98"/>
                          <w:p w14:paraId="17355CBE" w14:textId="77777777" w:rsidR="00BA216B" w:rsidRDefault="00BA216B" w:rsidP="00614F98"/>
                          <w:p w14:paraId="75339101" w14:textId="77777777" w:rsidR="00BA216B" w:rsidRDefault="00BA216B" w:rsidP="00614F98"/>
                          <w:p w14:paraId="564EC51A" w14:textId="77777777" w:rsidR="00BA216B" w:rsidRDefault="00BA216B" w:rsidP="00614F98"/>
                          <w:p w14:paraId="26EC6C76" w14:textId="77777777" w:rsidR="00BA216B" w:rsidRDefault="00BA216B" w:rsidP="00614F98"/>
                          <w:p w14:paraId="5709A190" w14:textId="77777777" w:rsidR="00BA216B" w:rsidRDefault="00BA216B" w:rsidP="00614F98"/>
                          <w:p w14:paraId="27880215" w14:textId="77777777" w:rsidR="00BA216B" w:rsidRDefault="00BA216B" w:rsidP="00614F98"/>
                          <w:p w14:paraId="27C4A145" w14:textId="77777777" w:rsidR="00BA216B" w:rsidRDefault="00BA216B" w:rsidP="00614F98"/>
                          <w:p w14:paraId="3D6B8C0A" w14:textId="77777777" w:rsidR="00BA216B" w:rsidRDefault="00BA216B" w:rsidP="00614F98"/>
                          <w:p w14:paraId="61E82968" w14:textId="77777777" w:rsidR="00BA216B" w:rsidRDefault="00BA216B" w:rsidP="00614F98"/>
                          <w:p w14:paraId="22896974" w14:textId="77777777" w:rsidR="00BA216B" w:rsidRDefault="00BA216B" w:rsidP="00614F98"/>
                          <w:p w14:paraId="0C9F457C" w14:textId="77777777" w:rsidR="00BA216B" w:rsidRDefault="00BA216B" w:rsidP="00614F98"/>
                          <w:p w14:paraId="55395E51" w14:textId="77777777" w:rsidR="00BA216B" w:rsidRDefault="00BA216B" w:rsidP="00614F98"/>
                          <w:p w14:paraId="14E43314" w14:textId="77777777" w:rsidR="00BA216B" w:rsidRDefault="00BA216B" w:rsidP="00614F98"/>
                          <w:p w14:paraId="11883E17" w14:textId="77777777" w:rsidR="00BA216B" w:rsidRDefault="00BA216B" w:rsidP="00614F98"/>
                          <w:p w14:paraId="32C2B832" w14:textId="77777777" w:rsidR="00BA216B" w:rsidRDefault="00BA216B" w:rsidP="00614F98"/>
                          <w:p w14:paraId="732126B6" w14:textId="77777777" w:rsidR="00BA216B" w:rsidRDefault="00BA216B" w:rsidP="00614F98"/>
                          <w:p w14:paraId="59D6F812" w14:textId="77777777" w:rsidR="00BA216B" w:rsidRDefault="00BA216B" w:rsidP="00614F98"/>
                          <w:p w14:paraId="26F7B05E" w14:textId="77777777" w:rsidR="00BA216B" w:rsidRDefault="00BA216B" w:rsidP="00614F98"/>
                          <w:p w14:paraId="0735DA39" w14:textId="77777777" w:rsidR="00BA216B" w:rsidRDefault="00BA216B" w:rsidP="00614F98"/>
                          <w:p w14:paraId="3801688A" w14:textId="77777777" w:rsidR="00BA216B" w:rsidRDefault="00BA216B" w:rsidP="00614F98"/>
                          <w:p w14:paraId="291459F0" w14:textId="77777777" w:rsidR="00BA216B" w:rsidRDefault="00BA216B" w:rsidP="00614F98"/>
                          <w:p w14:paraId="0CCB23EF" w14:textId="77777777" w:rsidR="00BA216B" w:rsidRDefault="00BA216B" w:rsidP="00614F98"/>
                          <w:p w14:paraId="682E2FD5" w14:textId="77777777" w:rsidR="00BA216B" w:rsidRDefault="00BA216B" w:rsidP="00614F98"/>
                          <w:p w14:paraId="4EEDFE6E" w14:textId="77777777" w:rsidR="00BA216B" w:rsidRDefault="00BA216B" w:rsidP="00614F98"/>
                          <w:p w14:paraId="1B46AC10" w14:textId="77777777" w:rsidR="00BA216B" w:rsidRDefault="00BA216B" w:rsidP="00614F98"/>
                          <w:p w14:paraId="01439D16" w14:textId="77777777" w:rsidR="00BA216B" w:rsidRDefault="00BA216B" w:rsidP="00614F98"/>
                          <w:p w14:paraId="19EDFC1B" w14:textId="77777777" w:rsidR="00BA216B" w:rsidRDefault="00BA216B" w:rsidP="00614F98"/>
                          <w:p w14:paraId="59ED6A9B" w14:textId="77777777" w:rsidR="00BA216B" w:rsidRDefault="00BA216B" w:rsidP="00614F98"/>
                          <w:p w14:paraId="041F96A3" w14:textId="77777777" w:rsidR="00BA216B" w:rsidRDefault="00BA216B" w:rsidP="00614F98"/>
                          <w:p w14:paraId="4AE2B099" w14:textId="77777777" w:rsidR="00BA216B" w:rsidRDefault="00BA216B" w:rsidP="00614F98"/>
                          <w:p w14:paraId="759DBF10" w14:textId="77777777" w:rsidR="00BA216B" w:rsidRDefault="00BA216B" w:rsidP="00614F98"/>
                          <w:p w14:paraId="3FB7AEB7" w14:textId="77777777" w:rsidR="00BA216B" w:rsidRDefault="00BA216B" w:rsidP="00614F98"/>
                          <w:p w14:paraId="04B67D86" w14:textId="77777777" w:rsidR="00BA216B" w:rsidRDefault="00BA216B" w:rsidP="00614F98"/>
                          <w:p w14:paraId="67FA2564" w14:textId="77777777" w:rsidR="00BA216B" w:rsidRDefault="00BA216B" w:rsidP="00614F98"/>
                          <w:p w14:paraId="02795183" w14:textId="77777777" w:rsidR="00BA216B" w:rsidRDefault="00BA216B" w:rsidP="00614F98"/>
                          <w:p w14:paraId="0338BC73" w14:textId="77777777" w:rsidR="00BA216B" w:rsidRDefault="00BA216B" w:rsidP="00614F98"/>
                          <w:p w14:paraId="32A2418D" w14:textId="77777777" w:rsidR="00BA216B" w:rsidRDefault="00BA216B" w:rsidP="00614F98"/>
                          <w:p w14:paraId="15B98A6C" w14:textId="77777777" w:rsidR="00BA216B" w:rsidRDefault="00BA216B" w:rsidP="00614F98"/>
                          <w:p w14:paraId="0A001905" w14:textId="77777777" w:rsidR="00BA216B" w:rsidRDefault="00BA216B" w:rsidP="00614F98"/>
                          <w:p w14:paraId="40CC88BE" w14:textId="77777777" w:rsidR="00BA216B" w:rsidRDefault="00BA216B" w:rsidP="00614F98"/>
                          <w:p w14:paraId="01A6B625" w14:textId="77777777" w:rsidR="00BA216B" w:rsidRDefault="00BA216B" w:rsidP="00614F98"/>
                          <w:p w14:paraId="73A66A1A" w14:textId="77777777" w:rsidR="00BA216B" w:rsidRDefault="00BA216B" w:rsidP="00614F98"/>
                          <w:p w14:paraId="52415E48" w14:textId="77777777" w:rsidR="00BA216B" w:rsidRDefault="00BA216B" w:rsidP="00614F98"/>
                          <w:p w14:paraId="30CAD8AF" w14:textId="77777777" w:rsidR="00BA216B" w:rsidRDefault="00BA216B" w:rsidP="00614F98"/>
                          <w:p w14:paraId="70E773F5" w14:textId="77777777" w:rsidR="00BA216B" w:rsidRDefault="00BA216B" w:rsidP="00614F98"/>
                          <w:p w14:paraId="7A587BA8" w14:textId="77777777" w:rsidR="00BA216B" w:rsidRDefault="00BA216B" w:rsidP="00614F98"/>
                          <w:p w14:paraId="2F8CCD66" w14:textId="77777777" w:rsidR="00BA216B" w:rsidRDefault="00BA216B" w:rsidP="00614F98"/>
                          <w:p w14:paraId="47B09526" w14:textId="77777777" w:rsidR="00BA216B" w:rsidRDefault="00BA216B" w:rsidP="00614F98"/>
                          <w:p w14:paraId="5C56BD80" w14:textId="77777777" w:rsidR="00BA216B" w:rsidRDefault="00BA216B" w:rsidP="00614F98"/>
                          <w:p w14:paraId="06B0CA85" w14:textId="77777777" w:rsidR="00BA216B" w:rsidRDefault="00BA216B" w:rsidP="00614F98"/>
                          <w:p w14:paraId="4755FCD3" w14:textId="77777777" w:rsidR="00BA216B" w:rsidRDefault="00BA216B" w:rsidP="00614F98"/>
                          <w:p w14:paraId="48D10072" w14:textId="77777777" w:rsidR="00BA216B" w:rsidRDefault="00BA216B" w:rsidP="00614F98"/>
                          <w:p w14:paraId="150AEE6F" w14:textId="77777777" w:rsidR="00BA216B" w:rsidRDefault="00BA216B" w:rsidP="00614F98"/>
                          <w:p w14:paraId="5F69C3B5" w14:textId="77777777" w:rsidR="00BA216B" w:rsidRDefault="00BA216B" w:rsidP="00614F98"/>
                          <w:p w14:paraId="7785D71C" w14:textId="77777777" w:rsidR="00BA216B" w:rsidRDefault="00BA216B" w:rsidP="00614F98"/>
                          <w:p w14:paraId="649A3DA3" w14:textId="77777777" w:rsidR="00BA216B" w:rsidRDefault="00BA216B" w:rsidP="00614F98"/>
                          <w:p w14:paraId="0C3B88C9" w14:textId="77777777" w:rsidR="00BA216B" w:rsidRDefault="00BA216B" w:rsidP="00614F98"/>
                          <w:p w14:paraId="62FB3014" w14:textId="77777777" w:rsidR="00BA216B" w:rsidRDefault="00BA216B" w:rsidP="00614F98"/>
                          <w:p w14:paraId="59705DC9" w14:textId="77777777" w:rsidR="00BA216B" w:rsidRDefault="00BA216B" w:rsidP="00614F98"/>
                          <w:p w14:paraId="46CABEC9" w14:textId="77777777" w:rsidR="00BA216B" w:rsidRDefault="00BA216B" w:rsidP="00614F98"/>
                          <w:p w14:paraId="6B060BE5" w14:textId="77777777" w:rsidR="00BA216B" w:rsidRDefault="00BA216B" w:rsidP="00614F98"/>
                          <w:p w14:paraId="62033917" w14:textId="77777777" w:rsidR="00BA216B" w:rsidRDefault="00BA216B" w:rsidP="00614F98"/>
                          <w:p w14:paraId="30B20C96" w14:textId="77777777" w:rsidR="00BA216B" w:rsidRDefault="00BA216B" w:rsidP="00614F98"/>
                          <w:p w14:paraId="3999992E" w14:textId="77777777" w:rsidR="00BA216B" w:rsidRDefault="00BA216B" w:rsidP="00614F98"/>
                          <w:p w14:paraId="54964683" w14:textId="77777777" w:rsidR="00BA216B" w:rsidRDefault="00BA216B" w:rsidP="00614F98"/>
                          <w:p w14:paraId="241BF066" w14:textId="77777777" w:rsidR="00BA216B" w:rsidRDefault="00BA216B" w:rsidP="00614F98"/>
                          <w:p w14:paraId="5EE2469B" w14:textId="77777777" w:rsidR="00BA216B" w:rsidRDefault="00BA216B" w:rsidP="00614F98"/>
                          <w:p w14:paraId="29BB8213" w14:textId="77777777" w:rsidR="00BA216B" w:rsidRDefault="00BA216B" w:rsidP="00614F98"/>
                          <w:p w14:paraId="1979DD9C" w14:textId="77777777" w:rsidR="00BA216B" w:rsidRDefault="00BA216B" w:rsidP="00614F98"/>
                          <w:p w14:paraId="733760D1" w14:textId="77777777" w:rsidR="00BA216B" w:rsidRDefault="00BA216B" w:rsidP="00614F98"/>
                          <w:p w14:paraId="2E8A2624" w14:textId="77777777" w:rsidR="00BA216B" w:rsidRDefault="00BA216B" w:rsidP="00614F98"/>
                          <w:p w14:paraId="04E6026E" w14:textId="77777777" w:rsidR="00BA216B" w:rsidRDefault="00BA216B" w:rsidP="00614F98"/>
                          <w:p w14:paraId="06F7F727" w14:textId="77777777" w:rsidR="00BA216B" w:rsidRDefault="00BA216B" w:rsidP="00614F98"/>
                          <w:p w14:paraId="71D147B1" w14:textId="77777777" w:rsidR="00BA216B" w:rsidRDefault="00BA216B" w:rsidP="00614F98"/>
                          <w:p w14:paraId="04B837CE" w14:textId="77777777" w:rsidR="00BA216B" w:rsidRDefault="00BA216B" w:rsidP="00614F98"/>
                          <w:p w14:paraId="2A419FE5" w14:textId="77777777" w:rsidR="00BA216B" w:rsidRDefault="00BA216B" w:rsidP="00614F98"/>
                          <w:p w14:paraId="329FE7AA" w14:textId="77777777" w:rsidR="00BA216B" w:rsidRDefault="00BA216B" w:rsidP="00614F98"/>
                          <w:p w14:paraId="3B872592" w14:textId="77777777" w:rsidR="00BA216B" w:rsidRDefault="00BA216B" w:rsidP="00614F98"/>
                          <w:p w14:paraId="4AB93073" w14:textId="77777777" w:rsidR="00BA216B" w:rsidRDefault="00BA216B" w:rsidP="00614F98"/>
                          <w:p w14:paraId="3D848086" w14:textId="77777777" w:rsidR="00BA216B" w:rsidRDefault="00BA216B" w:rsidP="00614F98"/>
                          <w:p w14:paraId="1F4358DE" w14:textId="77777777" w:rsidR="00BA216B" w:rsidRDefault="00BA216B" w:rsidP="00614F98"/>
                          <w:p w14:paraId="75B4FB5C" w14:textId="77777777" w:rsidR="00BA216B" w:rsidRDefault="00BA216B" w:rsidP="00614F98"/>
                          <w:p w14:paraId="3B1BF9E6" w14:textId="77777777" w:rsidR="00BA216B" w:rsidRDefault="00BA216B" w:rsidP="00614F98"/>
                          <w:p w14:paraId="3B4EC199" w14:textId="77777777" w:rsidR="00BA216B" w:rsidRDefault="00BA216B" w:rsidP="00614F98"/>
                          <w:p w14:paraId="5765EAA4" w14:textId="77777777" w:rsidR="00BA216B" w:rsidRDefault="00BA216B" w:rsidP="00614F98"/>
                          <w:p w14:paraId="7BE76A2B" w14:textId="77777777" w:rsidR="00BA216B" w:rsidRDefault="00BA216B" w:rsidP="00614F98"/>
                          <w:p w14:paraId="77E0F698" w14:textId="77777777" w:rsidR="00BA216B" w:rsidRDefault="00BA216B" w:rsidP="00614F98"/>
                          <w:p w14:paraId="0C61128B" w14:textId="77777777" w:rsidR="00BA216B" w:rsidRDefault="00BA216B" w:rsidP="00614F98"/>
                          <w:p w14:paraId="03111293" w14:textId="77777777" w:rsidR="00BA216B" w:rsidRDefault="00BA216B" w:rsidP="00614F98"/>
                          <w:p w14:paraId="41024E18" w14:textId="77777777" w:rsidR="00BA216B" w:rsidRDefault="00BA216B" w:rsidP="00614F98"/>
                          <w:p w14:paraId="107ACD82" w14:textId="77777777" w:rsidR="00BA216B" w:rsidRDefault="00BA216B" w:rsidP="00614F98"/>
                          <w:p w14:paraId="522AB616" w14:textId="77777777" w:rsidR="00BA216B" w:rsidRDefault="00BA216B" w:rsidP="00614F98"/>
                          <w:p w14:paraId="4B985D3B" w14:textId="77777777" w:rsidR="00BA216B" w:rsidRDefault="00BA216B" w:rsidP="00614F98"/>
                          <w:p w14:paraId="2F3D8836" w14:textId="77777777" w:rsidR="00BA216B" w:rsidRDefault="00BA216B" w:rsidP="00614F98"/>
                          <w:p w14:paraId="669F490B" w14:textId="77777777" w:rsidR="00BA216B" w:rsidRDefault="00BA216B" w:rsidP="00614F98"/>
                          <w:p w14:paraId="07C22B80" w14:textId="77777777" w:rsidR="00BA216B" w:rsidRDefault="00BA216B" w:rsidP="00614F98"/>
                          <w:p w14:paraId="3F0B94AF" w14:textId="77777777" w:rsidR="00BA216B" w:rsidRDefault="00BA216B" w:rsidP="00614F98"/>
                          <w:p w14:paraId="3A53C67B" w14:textId="77777777" w:rsidR="00BA216B" w:rsidRDefault="00BA216B" w:rsidP="00614F98"/>
                          <w:p w14:paraId="3AF22C68" w14:textId="77777777" w:rsidR="00BA216B" w:rsidRDefault="00BA216B" w:rsidP="00614F98"/>
                          <w:p w14:paraId="779E75CF" w14:textId="77777777" w:rsidR="00BA216B" w:rsidRDefault="00BA216B" w:rsidP="00614F98"/>
                          <w:p w14:paraId="151A72D9" w14:textId="77777777" w:rsidR="00BA216B" w:rsidRDefault="00BA216B" w:rsidP="00614F98"/>
                          <w:p w14:paraId="32B4B0FF" w14:textId="77777777" w:rsidR="00BA216B" w:rsidRDefault="00BA216B" w:rsidP="00614F98"/>
                          <w:p w14:paraId="58F6E906" w14:textId="77777777" w:rsidR="00BA216B" w:rsidRDefault="00BA216B" w:rsidP="00614F98"/>
                          <w:p w14:paraId="13566279" w14:textId="77777777" w:rsidR="00BA216B" w:rsidRDefault="00BA216B" w:rsidP="00614F98"/>
                          <w:p w14:paraId="740C86E2" w14:textId="77777777" w:rsidR="00BA216B" w:rsidRDefault="00BA216B" w:rsidP="00614F98"/>
                          <w:p w14:paraId="1F9F7E85" w14:textId="77777777" w:rsidR="00BA216B" w:rsidRDefault="00BA216B" w:rsidP="00614F98"/>
                          <w:p w14:paraId="44C575E1" w14:textId="77777777" w:rsidR="00BA216B" w:rsidRDefault="00BA216B" w:rsidP="00614F98"/>
                          <w:p w14:paraId="6648101A" w14:textId="77777777" w:rsidR="00BA216B" w:rsidRDefault="00BA216B" w:rsidP="00614F98"/>
                          <w:p w14:paraId="759EADB4" w14:textId="77777777" w:rsidR="00BA216B" w:rsidRDefault="00BA216B" w:rsidP="00614F98"/>
                          <w:p w14:paraId="637AC0AF" w14:textId="77777777" w:rsidR="00BA216B" w:rsidRDefault="00BA216B" w:rsidP="00614F98"/>
                          <w:p w14:paraId="773EE1CC" w14:textId="77777777" w:rsidR="00BA216B" w:rsidRDefault="00BA216B" w:rsidP="00614F98"/>
                          <w:p w14:paraId="42694259" w14:textId="77777777" w:rsidR="00BA216B" w:rsidRDefault="00BA216B" w:rsidP="00614F98"/>
                          <w:p w14:paraId="5B233842" w14:textId="77777777" w:rsidR="00BA216B" w:rsidRDefault="00BA216B" w:rsidP="00614F98"/>
                          <w:p w14:paraId="71321357" w14:textId="77777777" w:rsidR="00BA216B" w:rsidRDefault="00BA216B" w:rsidP="00614F98"/>
                          <w:p w14:paraId="291CE8DE" w14:textId="77777777" w:rsidR="00BA216B" w:rsidRDefault="00BA216B" w:rsidP="00614F98"/>
                          <w:p w14:paraId="551E54A7" w14:textId="77777777" w:rsidR="00BA216B" w:rsidRDefault="00BA216B" w:rsidP="00614F98"/>
                          <w:p w14:paraId="07A279DE" w14:textId="77777777" w:rsidR="00BA216B" w:rsidRDefault="00BA216B" w:rsidP="00614F98"/>
                          <w:p w14:paraId="7F29DC09" w14:textId="77777777" w:rsidR="00BA216B" w:rsidRDefault="00BA216B" w:rsidP="00614F98"/>
                          <w:p w14:paraId="03EB53CA" w14:textId="77777777" w:rsidR="00BA216B" w:rsidRDefault="00BA216B" w:rsidP="00614F98"/>
                          <w:p w14:paraId="75FA0C13" w14:textId="77777777" w:rsidR="00BA216B" w:rsidRDefault="00BA216B" w:rsidP="00614F98"/>
                          <w:p w14:paraId="14AE2EBD" w14:textId="77777777" w:rsidR="00BA216B" w:rsidRDefault="00BA216B" w:rsidP="00614F98"/>
                          <w:p w14:paraId="7943C99F" w14:textId="77777777" w:rsidR="00BA216B" w:rsidRDefault="00BA216B" w:rsidP="00614F98"/>
                          <w:p w14:paraId="389AC51C" w14:textId="77777777" w:rsidR="00BA216B" w:rsidRDefault="00BA216B" w:rsidP="00614F98"/>
                          <w:p w14:paraId="24888FD3" w14:textId="77777777" w:rsidR="00BA216B" w:rsidRDefault="00BA216B" w:rsidP="00614F98"/>
                          <w:p w14:paraId="26026486" w14:textId="77777777" w:rsidR="00BA216B" w:rsidRDefault="00BA216B" w:rsidP="00614F98"/>
                          <w:p w14:paraId="44D73E79" w14:textId="77777777" w:rsidR="00BA216B" w:rsidRDefault="00BA216B" w:rsidP="00614F98"/>
                          <w:p w14:paraId="108480FA" w14:textId="77777777" w:rsidR="00BA216B" w:rsidRDefault="00BA216B" w:rsidP="00614F98"/>
                          <w:p w14:paraId="4654A234" w14:textId="77777777" w:rsidR="00BA216B" w:rsidRDefault="00BA216B" w:rsidP="00614F98"/>
                          <w:p w14:paraId="37DF8540" w14:textId="77777777" w:rsidR="00BA216B" w:rsidRDefault="00BA216B" w:rsidP="00614F98"/>
                          <w:p w14:paraId="1507B25B" w14:textId="77777777" w:rsidR="00BA216B" w:rsidRDefault="00BA216B" w:rsidP="00614F98"/>
                          <w:p w14:paraId="6352192F" w14:textId="77777777" w:rsidR="00BA216B" w:rsidRDefault="00BA216B" w:rsidP="00614F98"/>
                          <w:p w14:paraId="5F9D0EE4" w14:textId="77777777" w:rsidR="00BA216B" w:rsidRDefault="00BA216B" w:rsidP="00614F98"/>
                          <w:p w14:paraId="27513378" w14:textId="77777777" w:rsidR="00BA216B" w:rsidRDefault="00BA216B" w:rsidP="00614F98"/>
                          <w:p w14:paraId="713058FC" w14:textId="77777777" w:rsidR="00BA216B" w:rsidRDefault="00BA216B" w:rsidP="00614F98"/>
                          <w:p w14:paraId="66D2A5F1" w14:textId="77777777" w:rsidR="00BA216B" w:rsidRDefault="00BA216B" w:rsidP="00614F98"/>
                          <w:p w14:paraId="3A350C0E" w14:textId="77777777" w:rsidR="00BA216B" w:rsidRDefault="00BA216B" w:rsidP="00614F98"/>
                          <w:p w14:paraId="201C5871" w14:textId="77777777" w:rsidR="00BA216B" w:rsidRDefault="00BA216B" w:rsidP="00614F98"/>
                          <w:p w14:paraId="7A79BB58" w14:textId="77777777" w:rsidR="00BA216B" w:rsidRDefault="00BA216B" w:rsidP="00614F98"/>
                          <w:p w14:paraId="2B150612" w14:textId="77777777" w:rsidR="00BA216B" w:rsidRDefault="00BA216B" w:rsidP="00614F98"/>
                          <w:p w14:paraId="6096B7FB" w14:textId="77777777" w:rsidR="00BA216B" w:rsidRDefault="00BA216B" w:rsidP="00614F98"/>
                          <w:p w14:paraId="111CF10D" w14:textId="77777777" w:rsidR="00BA216B" w:rsidRDefault="00BA216B" w:rsidP="00614F98"/>
                          <w:p w14:paraId="1E584389" w14:textId="77777777" w:rsidR="00BA216B" w:rsidRDefault="00BA216B" w:rsidP="00614F98"/>
                          <w:p w14:paraId="3B23A102" w14:textId="77777777" w:rsidR="00BA216B" w:rsidRDefault="00BA216B" w:rsidP="00614F98"/>
                          <w:p w14:paraId="60E49314" w14:textId="77777777" w:rsidR="00BA216B" w:rsidRDefault="00BA216B" w:rsidP="00614F98"/>
                          <w:p w14:paraId="3BEB5FCD" w14:textId="77777777" w:rsidR="00BA216B" w:rsidRDefault="00BA216B" w:rsidP="00614F98"/>
                          <w:p w14:paraId="4FC706C6" w14:textId="77777777" w:rsidR="00BA216B" w:rsidRDefault="00BA216B" w:rsidP="00614F98"/>
                          <w:p w14:paraId="215BC8D3" w14:textId="77777777" w:rsidR="00BA216B" w:rsidRDefault="00BA216B" w:rsidP="00614F98"/>
                          <w:p w14:paraId="593419E5" w14:textId="77777777" w:rsidR="00BA216B" w:rsidRDefault="00BA216B" w:rsidP="00614F98"/>
                          <w:p w14:paraId="3ED25ED4" w14:textId="77777777" w:rsidR="00BA216B" w:rsidRDefault="00BA216B" w:rsidP="00614F98"/>
                          <w:p w14:paraId="278CAF6D" w14:textId="77777777" w:rsidR="00BA216B" w:rsidRDefault="00BA216B" w:rsidP="00614F98"/>
                          <w:p w14:paraId="5B32BC37" w14:textId="77777777" w:rsidR="00BA216B" w:rsidRDefault="00BA216B" w:rsidP="00614F98"/>
                          <w:p w14:paraId="446B7F18" w14:textId="77777777" w:rsidR="00BA216B" w:rsidRDefault="00BA216B" w:rsidP="00614F98"/>
                          <w:p w14:paraId="6AF791E2" w14:textId="77777777" w:rsidR="00BA216B" w:rsidRDefault="00BA216B" w:rsidP="00614F98"/>
                          <w:p w14:paraId="36A486F5" w14:textId="77777777" w:rsidR="00BA216B" w:rsidRDefault="00BA216B" w:rsidP="00614F98"/>
                          <w:p w14:paraId="60DA4895" w14:textId="77777777" w:rsidR="00BA216B" w:rsidRDefault="00BA216B" w:rsidP="00614F98"/>
                          <w:p w14:paraId="311F6554" w14:textId="77777777" w:rsidR="00BA216B" w:rsidRDefault="00BA216B" w:rsidP="00614F98"/>
                          <w:p w14:paraId="1C7F2242" w14:textId="77777777" w:rsidR="00BA216B" w:rsidRDefault="00BA216B" w:rsidP="00614F98"/>
                          <w:p w14:paraId="5451F02D" w14:textId="77777777" w:rsidR="00BA216B" w:rsidRDefault="00BA216B" w:rsidP="00614F98"/>
                          <w:p w14:paraId="6677E302" w14:textId="77777777" w:rsidR="00BA216B" w:rsidRDefault="00BA216B" w:rsidP="00614F98"/>
                          <w:p w14:paraId="204CBCD0" w14:textId="77777777" w:rsidR="00BA216B" w:rsidRDefault="00BA216B" w:rsidP="00614F98"/>
                          <w:p w14:paraId="3AF43F6B" w14:textId="77777777" w:rsidR="00BA216B" w:rsidRDefault="00BA216B" w:rsidP="00614F98"/>
                          <w:p w14:paraId="4731CD21" w14:textId="77777777" w:rsidR="00BA216B" w:rsidRDefault="00BA216B" w:rsidP="00614F98"/>
                          <w:p w14:paraId="5C973BFC" w14:textId="77777777" w:rsidR="00BA216B" w:rsidRDefault="00BA216B" w:rsidP="00614F98"/>
                          <w:p w14:paraId="30E519F3" w14:textId="77777777" w:rsidR="00BA216B" w:rsidRDefault="00BA216B" w:rsidP="00614F98"/>
                          <w:p w14:paraId="60214C3A" w14:textId="77777777" w:rsidR="00BA216B" w:rsidRDefault="00BA216B" w:rsidP="00614F98"/>
                          <w:p w14:paraId="78763BD0" w14:textId="77777777" w:rsidR="00BA216B" w:rsidRDefault="00BA216B" w:rsidP="00614F98"/>
                          <w:p w14:paraId="6AE1863B" w14:textId="77777777" w:rsidR="00BA216B" w:rsidRDefault="00BA216B" w:rsidP="00614F98"/>
                          <w:p w14:paraId="68E78662" w14:textId="77777777" w:rsidR="00BA216B" w:rsidRDefault="00BA216B" w:rsidP="00614F98"/>
                          <w:p w14:paraId="151B4EAC" w14:textId="77777777" w:rsidR="00BA216B" w:rsidRDefault="00BA216B" w:rsidP="00614F98"/>
                          <w:p w14:paraId="53A5D3A1" w14:textId="77777777" w:rsidR="00BA216B" w:rsidRDefault="00BA216B" w:rsidP="00614F98"/>
                          <w:p w14:paraId="1BB4BBB4" w14:textId="77777777" w:rsidR="00BA216B" w:rsidRDefault="00BA216B" w:rsidP="00614F98"/>
                          <w:p w14:paraId="7F91B7A9" w14:textId="77777777" w:rsidR="00BA216B" w:rsidRDefault="00BA216B" w:rsidP="00614F98"/>
                          <w:p w14:paraId="143FD558" w14:textId="77777777" w:rsidR="00BA216B" w:rsidRDefault="00BA216B" w:rsidP="00614F98"/>
                          <w:p w14:paraId="6FE849B0" w14:textId="77777777" w:rsidR="00BA216B" w:rsidRDefault="00BA216B" w:rsidP="00614F98"/>
                          <w:p w14:paraId="3D5FD209" w14:textId="77777777" w:rsidR="00BA216B" w:rsidRDefault="00BA216B" w:rsidP="00614F98"/>
                          <w:p w14:paraId="200968BB" w14:textId="77777777" w:rsidR="00BA216B" w:rsidRDefault="00BA216B" w:rsidP="00614F98"/>
                          <w:p w14:paraId="24039006" w14:textId="77777777" w:rsidR="00BA216B" w:rsidRDefault="00BA216B" w:rsidP="00614F98"/>
                          <w:p w14:paraId="37B8F199" w14:textId="77777777" w:rsidR="00BA216B" w:rsidRDefault="00BA216B" w:rsidP="00614F98"/>
                          <w:p w14:paraId="4D1955FE" w14:textId="77777777" w:rsidR="00BA216B" w:rsidRDefault="00BA216B" w:rsidP="00614F98"/>
                          <w:p w14:paraId="6004E230" w14:textId="77777777" w:rsidR="00BA216B" w:rsidRDefault="00BA216B" w:rsidP="00614F98"/>
                          <w:p w14:paraId="36664160" w14:textId="77777777" w:rsidR="00BA216B" w:rsidRDefault="00BA216B" w:rsidP="00614F98"/>
                          <w:p w14:paraId="0BE6D5F9" w14:textId="77777777" w:rsidR="00BA216B" w:rsidRDefault="00BA216B" w:rsidP="00614F98"/>
                          <w:p w14:paraId="31AB599F" w14:textId="77777777" w:rsidR="00BA216B" w:rsidRDefault="00BA216B" w:rsidP="00614F98"/>
                          <w:p w14:paraId="1599EA07" w14:textId="77777777" w:rsidR="00BA216B" w:rsidRDefault="00BA216B" w:rsidP="00614F98"/>
                          <w:p w14:paraId="4CB3CA09" w14:textId="77777777" w:rsidR="00BA216B" w:rsidRDefault="00BA216B" w:rsidP="00614F98"/>
                          <w:p w14:paraId="285A9DA7" w14:textId="77777777" w:rsidR="00BA216B" w:rsidRDefault="00BA216B" w:rsidP="00614F98"/>
                          <w:p w14:paraId="375ED61A" w14:textId="77777777" w:rsidR="00BA216B" w:rsidRDefault="00BA216B" w:rsidP="00614F98"/>
                          <w:p w14:paraId="4C487365" w14:textId="77777777" w:rsidR="00BA216B" w:rsidRDefault="00BA216B" w:rsidP="00614F98"/>
                          <w:p w14:paraId="127FBC44" w14:textId="77777777" w:rsidR="00BA216B" w:rsidRDefault="00BA216B" w:rsidP="00614F98"/>
                          <w:p w14:paraId="4966369F" w14:textId="77777777" w:rsidR="00BA216B" w:rsidRDefault="00BA216B" w:rsidP="00614F98"/>
                          <w:p w14:paraId="714A5B42" w14:textId="77777777" w:rsidR="00BA216B" w:rsidRDefault="00BA216B" w:rsidP="00614F98"/>
                          <w:p w14:paraId="4C9BE996" w14:textId="77777777" w:rsidR="00BA216B" w:rsidRDefault="00BA216B" w:rsidP="00614F98"/>
                          <w:p w14:paraId="145D0E04" w14:textId="77777777" w:rsidR="00BA216B" w:rsidRDefault="00BA216B" w:rsidP="00614F98"/>
                          <w:p w14:paraId="50EF5FDB" w14:textId="77777777" w:rsidR="00BA216B" w:rsidRDefault="00BA216B" w:rsidP="00614F98"/>
                          <w:p w14:paraId="0A3D3B70" w14:textId="77777777" w:rsidR="00BA216B" w:rsidRDefault="00BA216B" w:rsidP="00614F98"/>
                          <w:p w14:paraId="6A1DFA39" w14:textId="77777777" w:rsidR="00BA216B" w:rsidRDefault="00BA216B" w:rsidP="00614F98"/>
                          <w:p w14:paraId="1B1541F0" w14:textId="77777777" w:rsidR="00BA216B" w:rsidRDefault="00BA216B" w:rsidP="00614F98"/>
                          <w:p w14:paraId="198F56E0" w14:textId="77777777" w:rsidR="00BA216B" w:rsidRDefault="00BA216B" w:rsidP="00614F98"/>
                          <w:p w14:paraId="2B049C2E" w14:textId="77777777" w:rsidR="00BA216B" w:rsidRDefault="00BA216B" w:rsidP="00614F98"/>
                          <w:p w14:paraId="6AE84B27" w14:textId="77777777" w:rsidR="00BA216B" w:rsidRDefault="00BA216B" w:rsidP="00614F98"/>
                          <w:p w14:paraId="6C980B14" w14:textId="77777777" w:rsidR="00BA216B" w:rsidRDefault="00BA216B" w:rsidP="00614F98"/>
                          <w:p w14:paraId="1FEDFE78" w14:textId="77777777" w:rsidR="00BA216B" w:rsidRDefault="00BA216B" w:rsidP="00614F98"/>
                          <w:p w14:paraId="08481358" w14:textId="77777777" w:rsidR="00BA216B" w:rsidRDefault="00BA216B" w:rsidP="00614F98"/>
                          <w:p w14:paraId="501AD0F6" w14:textId="77777777" w:rsidR="00BA216B" w:rsidRDefault="00BA216B" w:rsidP="00614F98"/>
                          <w:p w14:paraId="2FCF5DD6" w14:textId="77777777" w:rsidR="00BA216B" w:rsidRDefault="00BA216B" w:rsidP="00614F98"/>
                          <w:p w14:paraId="414FA6DF" w14:textId="77777777" w:rsidR="00BA216B" w:rsidRDefault="00BA216B" w:rsidP="00614F98"/>
                          <w:p w14:paraId="27C18178" w14:textId="77777777" w:rsidR="00BA216B" w:rsidRDefault="00BA216B" w:rsidP="00614F98"/>
                          <w:p w14:paraId="4590A4DF" w14:textId="77777777" w:rsidR="00BA216B" w:rsidRDefault="00BA216B" w:rsidP="00614F98"/>
                          <w:p w14:paraId="5911D567" w14:textId="77777777" w:rsidR="00BA216B" w:rsidRDefault="00BA216B" w:rsidP="00614F98"/>
                          <w:p w14:paraId="1C34BAD2" w14:textId="77777777" w:rsidR="00BA216B" w:rsidRDefault="00BA216B" w:rsidP="00614F98"/>
                          <w:p w14:paraId="2DEFBB12" w14:textId="77777777" w:rsidR="00BA216B" w:rsidRDefault="00BA216B" w:rsidP="00614F98"/>
                          <w:p w14:paraId="60E85E87" w14:textId="77777777" w:rsidR="00BA216B" w:rsidRDefault="00BA216B" w:rsidP="00614F98"/>
                          <w:p w14:paraId="4D7F5BB3" w14:textId="77777777" w:rsidR="00BA216B" w:rsidRDefault="00BA216B" w:rsidP="00614F98"/>
                          <w:p w14:paraId="29EDC921" w14:textId="77777777" w:rsidR="00BA216B" w:rsidRDefault="00BA216B" w:rsidP="00614F98"/>
                          <w:p w14:paraId="2249CE6F" w14:textId="77777777" w:rsidR="00BA216B" w:rsidRDefault="00BA216B" w:rsidP="00614F98"/>
                          <w:p w14:paraId="04812AD4" w14:textId="77777777" w:rsidR="00BA216B" w:rsidRDefault="00BA216B" w:rsidP="00614F98"/>
                          <w:p w14:paraId="6A54CAD3" w14:textId="77777777" w:rsidR="00BA216B" w:rsidRDefault="00BA216B" w:rsidP="00614F98"/>
                          <w:p w14:paraId="51F5E940" w14:textId="77777777" w:rsidR="00BA216B" w:rsidRDefault="00BA216B" w:rsidP="00614F98"/>
                          <w:p w14:paraId="62022BF7" w14:textId="77777777" w:rsidR="00BA216B" w:rsidRDefault="00BA216B" w:rsidP="00614F98"/>
                          <w:p w14:paraId="085D9C45" w14:textId="77777777" w:rsidR="00BA216B" w:rsidRDefault="00BA216B" w:rsidP="00614F98"/>
                          <w:p w14:paraId="0A40A802" w14:textId="77777777" w:rsidR="00BA216B" w:rsidRDefault="00BA216B" w:rsidP="00614F98"/>
                          <w:p w14:paraId="6D7A1D41" w14:textId="77777777" w:rsidR="00BA216B" w:rsidRDefault="00BA216B" w:rsidP="00614F98"/>
                          <w:p w14:paraId="00C1403A" w14:textId="77777777" w:rsidR="00BA216B" w:rsidRDefault="00BA216B" w:rsidP="00614F98"/>
                          <w:p w14:paraId="10C99D0E" w14:textId="77777777" w:rsidR="00BA216B" w:rsidRDefault="00BA216B" w:rsidP="00614F98"/>
                          <w:p w14:paraId="219AED78" w14:textId="77777777" w:rsidR="00BA216B" w:rsidRDefault="00BA216B" w:rsidP="00614F98"/>
                          <w:p w14:paraId="4F94C93B" w14:textId="77777777" w:rsidR="00BA216B" w:rsidRDefault="00BA216B" w:rsidP="00614F98"/>
                          <w:p w14:paraId="19F8BA36" w14:textId="77777777" w:rsidR="00BA216B" w:rsidRDefault="00BA216B" w:rsidP="00614F98"/>
                          <w:p w14:paraId="760C5645" w14:textId="77777777" w:rsidR="00BA216B" w:rsidRDefault="00BA216B" w:rsidP="00614F98"/>
                          <w:p w14:paraId="52569F29" w14:textId="77777777" w:rsidR="00BA216B" w:rsidRDefault="00BA216B" w:rsidP="00614F98"/>
                          <w:p w14:paraId="6024B8BE" w14:textId="77777777" w:rsidR="00BA216B" w:rsidRDefault="00BA216B" w:rsidP="00614F98"/>
                          <w:p w14:paraId="7BD02A7C" w14:textId="77777777" w:rsidR="00BA216B" w:rsidRDefault="00BA216B" w:rsidP="00614F98"/>
                          <w:p w14:paraId="7BFAD29A" w14:textId="77777777" w:rsidR="00BA216B" w:rsidRDefault="00BA216B" w:rsidP="00614F98"/>
                          <w:p w14:paraId="606E4C03" w14:textId="77777777" w:rsidR="00BA216B" w:rsidRDefault="00BA216B" w:rsidP="00614F98"/>
                          <w:p w14:paraId="026708DA" w14:textId="77777777" w:rsidR="00BA216B" w:rsidRDefault="00BA216B" w:rsidP="00614F98"/>
                          <w:p w14:paraId="45CB4D0A" w14:textId="77777777" w:rsidR="00BA216B" w:rsidRDefault="00BA216B" w:rsidP="00614F98"/>
                          <w:p w14:paraId="23575B2B" w14:textId="77777777" w:rsidR="00BA216B" w:rsidRDefault="00BA216B" w:rsidP="00614F98"/>
                          <w:p w14:paraId="695145A1" w14:textId="77777777" w:rsidR="00BA216B" w:rsidRDefault="00BA216B" w:rsidP="00614F98"/>
                          <w:p w14:paraId="6DE9167D" w14:textId="77777777" w:rsidR="00BA216B" w:rsidRDefault="00BA216B" w:rsidP="00614F98"/>
                          <w:p w14:paraId="2210B3EC" w14:textId="77777777" w:rsidR="00BA216B" w:rsidRDefault="00BA216B" w:rsidP="00614F98"/>
                          <w:p w14:paraId="75D3179C" w14:textId="77777777" w:rsidR="00BA216B" w:rsidRDefault="00BA216B" w:rsidP="00614F98"/>
                          <w:p w14:paraId="3E3DA253" w14:textId="77777777" w:rsidR="00BA216B" w:rsidRDefault="00BA216B" w:rsidP="00614F98"/>
                          <w:p w14:paraId="5D891E4C" w14:textId="77777777" w:rsidR="00BA216B" w:rsidRDefault="00BA216B" w:rsidP="00614F98"/>
                          <w:p w14:paraId="705C22C5" w14:textId="77777777" w:rsidR="00BA216B" w:rsidRDefault="00BA216B" w:rsidP="00614F98"/>
                          <w:p w14:paraId="19AEE59E" w14:textId="77777777" w:rsidR="00BA216B" w:rsidRDefault="00BA216B" w:rsidP="00614F98"/>
                          <w:p w14:paraId="65AB9039" w14:textId="77777777" w:rsidR="00BA216B" w:rsidRDefault="00BA216B" w:rsidP="00614F98"/>
                          <w:p w14:paraId="01C8D2E5" w14:textId="77777777" w:rsidR="00BA216B" w:rsidRDefault="00BA216B" w:rsidP="00614F98"/>
                          <w:p w14:paraId="104F5C28" w14:textId="77777777" w:rsidR="00BA216B" w:rsidRDefault="00BA216B" w:rsidP="00614F98"/>
                          <w:p w14:paraId="4F8F3084" w14:textId="77777777" w:rsidR="00BA216B" w:rsidRDefault="00BA216B" w:rsidP="00614F98"/>
                          <w:p w14:paraId="43451B75" w14:textId="77777777" w:rsidR="00BA216B" w:rsidRDefault="00BA216B" w:rsidP="00614F98"/>
                          <w:p w14:paraId="4D3B39BC" w14:textId="77777777" w:rsidR="00BA216B" w:rsidRDefault="00BA216B" w:rsidP="00614F98"/>
                          <w:p w14:paraId="7422C027" w14:textId="77777777" w:rsidR="00BA216B" w:rsidRDefault="00BA216B" w:rsidP="00614F98"/>
                          <w:p w14:paraId="743296B8" w14:textId="77777777" w:rsidR="00BA216B" w:rsidRDefault="00BA216B" w:rsidP="00614F98"/>
                          <w:p w14:paraId="53CD091A" w14:textId="77777777" w:rsidR="00BA216B" w:rsidRDefault="00BA216B" w:rsidP="00614F98"/>
                          <w:p w14:paraId="7BE318D0" w14:textId="77777777" w:rsidR="00BA216B" w:rsidRDefault="00BA216B" w:rsidP="00614F98"/>
                          <w:p w14:paraId="523BD2C1" w14:textId="77777777" w:rsidR="00BA216B" w:rsidRDefault="00BA216B" w:rsidP="00614F98"/>
                          <w:p w14:paraId="5C11253B" w14:textId="77777777" w:rsidR="00BA216B" w:rsidRDefault="00BA216B" w:rsidP="00614F98"/>
                          <w:p w14:paraId="18CE3096" w14:textId="77777777" w:rsidR="00BA216B" w:rsidRDefault="00BA216B" w:rsidP="00614F98"/>
                          <w:p w14:paraId="392AB067" w14:textId="77777777" w:rsidR="00BA216B" w:rsidRDefault="00BA216B" w:rsidP="00614F98"/>
                          <w:p w14:paraId="35BE24F4" w14:textId="77777777" w:rsidR="00BA216B" w:rsidRDefault="00BA216B" w:rsidP="00614F98"/>
                          <w:p w14:paraId="5A9C6DB2" w14:textId="77777777" w:rsidR="00BA216B" w:rsidRDefault="00BA216B" w:rsidP="00614F98"/>
                          <w:p w14:paraId="3E292353" w14:textId="77777777" w:rsidR="00BA216B" w:rsidRDefault="00BA216B" w:rsidP="00614F98"/>
                          <w:p w14:paraId="4B3D02F0" w14:textId="77777777" w:rsidR="00BA216B" w:rsidRDefault="00BA216B" w:rsidP="00614F98"/>
                          <w:p w14:paraId="7EA69E94" w14:textId="77777777" w:rsidR="00BA216B" w:rsidRDefault="00BA216B" w:rsidP="00614F98"/>
                          <w:p w14:paraId="591E9B76" w14:textId="77777777" w:rsidR="00BA216B" w:rsidRDefault="00BA216B" w:rsidP="00614F98"/>
                          <w:p w14:paraId="063ED5E9" w14:textId="77777777" w:rsidR="00BA216B" w:rsidRDefault="00BA216B" w:rsidP="00614F98"/>
                          <w:p w14:paraId="33A10F88" w14:textId="77777777" w:rsidR="00BA216B" w:rsidRDefault="00BA216B" w:rsidP="00614F98"/>
                          <w:p w14:paraId="44DD9D9C" w14:textId="77777777" w:rsidR="00BA216B" w:rsidRDefault="00BA216B" w:rsidP="00614F98"/>
                          <w:p w14:paraId="04F45546" w14:textId="77777777" w:rsidR="00BA216B" w:rsidRDefault="00BA216B" w:rsidP="00614F98"/>
                          <w:p w14:paraId="2C780B9D" w14:textId="77777777" w:rsidR="00BA216B" w:rsidRDefault="00BA216B" w:rsidP="00614F98"/>
                          <w:p w14:paraId="14624DD2" w14:textId="77777777" w:rsidR="00BA216B" w:rsidRDefault="00BA216B" w:rsidP="00614F98"/>
                          <w:p w14:paraId="1A502538" w14:textId="77777777" w:rsidR="00BA216B" w:rsidRDefault="00BA216B" w:rsidP="00614F98"/>
                          <w:p w14:paraId="0FB0841A" w14:textId="77777777" w:rsidR="00BA216B" w:rsidRDefault="00BA216B" w:rsidP="00614F98"/>
                          <w:p w14:paraId="01C89A1D" w14:textId="77777777" w:rsidR="00BA216B" w:rsidRDefault="00BA216B" w:rsidP="00614F98"/>
                          <w:p w14:paraId="07CCF4A6" w14:textId="77777777" w:rsidR="00BA216B" w:rsidRDefault="00BA216B" w:rsidP="00614F98"/>
                          <w:p w14:paraId="5CD23AEE" w14:textId="77777777" w:rsidR="00BA216B" w:rsidRDefault="00BA216B" w:rsidP="00614F98"/>
                          <w:p w14:paraId="082B96E5" w14:textId="77777777" w:rsidR="00BA216B" w:rsidRDefault="00BA216B" w:rsidP="00614F98"/>
                          <w:p w14:paraId="0B487C9A" w14:textId="77777777" w:rsidR="00BA216B" w:rsidRDefault="00BA216B" w:rsidP="00614F98"/>
                          <w:p w14:paraId="76E0D644" w14:textId="77777777" w:rsidR="00BA216B" w:rsidRDefault="00BA216B" w:rsidP="00614F98"/>
                          <w:p w14:paraId="2A88E2FE" w14:textId="77777777" w:rsidR="00BA216B" w:rsidRDefault="00BA216B" w:rsidP="00614F98"/>
                          <w:p w14:paraId="60790084" w14:textId="77777777" w:rsidR="00BA216B" w:rsidRDefault="00BA216B" w:rsidP="00614F98"/>
                          <w:p w14:paraId="1D15A46B" w14:textId="77777777" w:rsidR="00BA216B" w:rsidRDefault="00BA216B" w:rsidP="00614F98"/>
                          <w:p w14:paraId="625155E4" w14:textId="77777777" w:rsidR="00BA216B" w:rsidRDefault="00BA216B" w:rsidP="00614F98"/>
                          <w:p w14:paraId="6558EE6F" w14:textId="77777777" w:rsidR="00BA216B" w:rsidRDefault="00BA216B" w:rsidP="00614F98"/>
                          <w:p w14:paraId="1FBFF3AA" w14:textId="77777777" w:rsidR="00BA216B" w:rsidRDefault="00BA216B" w:rsidP="00614F98"/>
                          <w:p w14:paraId="21F38458" w14:textId="77777777" w:rsidR="00BA216B" w:rsidRDefault="00BA216B" w:rsidP="00614F98"/>
                          <w:p w14:paraId="1628F7AB" w14:textId="77777777" w:rsidR="00BA216B" w:rsidRDefault="00BA216B" w:rsidP="00614F98"/>
                          <w:p w14:paraId="3CB20A7A" w14:textId="77777777" w:rsidR="00BA216B" w:rsidRDefault="00BA216B" w:rsidP="00614F98"/>
                          <w:p w14:paraId="1548BC5F" w14:textId="77777777" w:rsidR="00BA216B" w:rsidRDefault="00BA216B" w:rsidP="00614F98"/>
                          <w:p w14:paraId="226F3805" w14:textId="77777777" w:rsidR="00BA216B" w:rsidRDefault="00BA216B" w:rsidP="00614F98"/>
                          <w:p w14:paraId="1FC4D170" w14:textId="77777777" w:rsidR="00BA216B" w:rsidRDefault="00BA216B" w:rsidP="00614F98"/>
                          <w:p w14:paraId="5CA38350" w14:textId="77777777" w:rsidR="00BA216B" w:rsidRDefault="00BA216B" w:rsidP="00614F98"/>
                          <w:p w14:paraId="07F174CC" w14:textId="77777777" w:rsidR="00BA216B" w:rsidRDefault="00BA216B" w:rsidP="00614F98"/>
                          <w:p w14:paraId="551A7CB1" w14:textId="77777777" w:rsidR="00BA216B" w:rsidRDefault="00BA216B" w:rsidP="00614F98"/>
                          <w:p w14:paraId="742E702F" w14:textId="77777777" w:rsidR="00BA216B" w:rsidRDefault="00BA216B" w:rsidP="00614F98"/>
                          <w:p w14:paraId="3492ABC4" w14:textId="77777777" w:rsidR="00BA216B" w:rsidRDefault="00BA216B" w:rsidP="00614F98"/>
                          <w:p w14:paraId="79D45F3B" w14:textId="77777777" w:rsidR="00BA216B" w:rsidRDefault="00BA216B" w:rsidP="00614F98"/>
                          <w:p w14:paraId="63566340" w14:textId="77777777" w:rsidR="00BA216B" w:rsidRDefault="00BA216B" w:rsidP="00614F98"/>
                          <w:p w14:paraId="042A822B" w14:textId="77777777" w:rsidR="00BA216B" w:rsidRDefault="00BA216B" w:rsidP="00614F98"/>
                          <w:p w14:paraId="6DD05F05" w14:textId="77777777" w:rsidR="00BA216B" w:rsidRDefault="00BA216B" w:rsidP="00614F98"/>
                          <w:p w14:paraId="6DDA33E1" w14:textId="77777777" w:rsidR="00BA216B" w:rsidRDefault="00BA216B" w:rsidP="00614F98"/>
                          <w:p w14:paraId="670542AF" w14:textId="77777777" w:rsidR="00BA216B" w:rsidRDefault="00BA216B" w:rsidP="00614F98"/>
                          <w:p w14:paraId="4FDC2ED5" w14:textId="77777777" w:rsidR="00BA216B" w:rsidRDefault="00BA216B" w:rsidP="00614F98"/>
                          <w:p w14:paraId="4CFD7380" w14:textId="77777777" w:rsidR="00BA216B" w:rsidRDefault="00BA216B" w:rsidP="00614F98"/>
                          <w:p w14:paraId="3244D256" w14:textId="77777777" w:rsidR="00BA216B" w:rsidRDefault="00BA216B" w:rsidP="00614F98"/>
                          <w:p w14:paraId="1546091B" w14:textId="77777777" w:rsidR="00BA216B" w:rsidRDefault="00BA216B" w:rsidP="00614F98"/>
                          <w:p w14:paraId="3AD81ECF" w14:textId="77777777" w:rsidR="00BA216B" w:rsidRDefault="00BA216B" w:rsidP="00614F98"/>
                          <w:p w14:paraId="1022C86A" w14:textId="77777777" w:rsidR="00BA216B" w:rsidRDefault="00BA216B" w:rsidP="00614F98"/>
                          <w:p w14:paraId="216F3C7D" w14:textId="77777777" w:rsidR="00BA216B" w:rsidRDefault="00BA216B" w:rsidP="00614F98"/>
                          <w:p w14:paraId="437040CE" w14:textId="77777777" w:rsidR="00BA216B" w:rsidRDefault="00BA216B" w:rsidP="00614F98"/>
                          <w:p w14:paraId="4472FDEC" w14:textId="77777777" w:rsidR="00BA216B" w:rsidRDefault="00BA216B" w:rsidP="00614F98"/>
                          <w:p w14:paraId="0A840D78" w14:textId="77777777" w:rsidR="00BA216B" w:rsidRDefault="00BA216B" w:rsidP="00614F98"/>
                          <w:p w14:paraId="07057A0E" w14:textId="77777777" w:rsidR="00BA216B" w:rsidRDefault="00BA216B" w:rsidP="00614F98"/>
                          <w:p w14:paraId="78282D2B" w14:textId="77777777" w:rsidR="00BA216B" w:rsidRDefault="00BA216B" w:rsidP="00614F98"/>
                          <w:p w14:paraId="3859D2C4" w14:textId="77777777" w:rsidR="00BA216B" w:rsidRDefault="00BA216B" w:rsidP="00614F98"/>
                          <w:p w14:paraId="68F784B0" w14:textId="77777777" w:rsidR="00BA216B" w:rsidRDefault="00BA216B" w:rsidP="00614F98"/>
                          <w:p w14:paraId="7AAA4BD2" w14:textId="77777777" w:rsidR="00BA216B" w:rsidRDefault="00BA216B" w:rsidP="00614F98"/>
                          <w:p w14:paraId="722BA91A" w14:textId="77777777" w:rsidR="00BA216B" w:rsidRDefault="00BA216B" w:rsidP="00614F98"/>
                          <w:p w14:paraId="1003475B" w14:textId="77777777" w:rsidR="00BA216B" w:rsidRDefault="00BA216B" w:rsidP="00614F98"/>
                          <w:p w14:paraId="68D519BD" w14:textId="77777777" w:rsidR="00BA216B" w:rsidRDefault="00BA216B" w:rsidP="00614F98"/>
                          <w:p w14:paraId="524963E4" w14:textId="77777777" w:rsidR="00BA216B" w:rsidRDefault="00BA216B" w:rsidP="00614F98"/>
                          <w:p w14:paraId="648A01CF" w14:textId="77777777" w:rsidR="00BA216B" w:rsidRDefault="00BA216B" w:rsidP="00614F98"/>
                          <w:p w14:paraId="1D745631" w14:textId="77777777" w:rsidR="00BA216B" w:rsidRDefault="00BA216B" w:rsidP="00614F98"/>
                          <w:p w14:paraId="131B502C" w14:textId="77777777" w:rsidR="00BA216B" w:rsidRDefault="00BA216B" w:rsidP="00614F98"/>
                          <w:p w14:paraId="19DF6E92" w14:textId="77777777" w:rsidR="00BA216B" w:rsidRDefault="00BA216B" w:rsidP="00614F98"/>
                          <w:p w14:paraId="2BA18E90" w14:textId="77777777" w:rsidR="00BA216B" w:rsidRDefault="00BA216B" w:rsidP="00614F98"/>
                          <w:p w14:paraId="6FE6F4A4" w14:textId="77777777" w:rsidR="00BA216B" w:rsidRDefault="00BA216B" w:rsidP="00614F98"/>
                          <w:p w14:paraId="0A44189D" w14:textId="77777777" w:rsidR="00BA216B" w:rsidRDefault="00BA216B" w:rsidP="00614F98"/>
                          <w:p w14:paraId="7170FB33" w14:textId="77777777" w:rsidR="00BA216B" w:rsidRDefault="00BA216B" w:rsidP="00614F98"/>
                          <w:p w14:paraId="1661CE43" w14:textId="77777777" w:rsidR="00BA216B" w:rsidRDefault="00BA216B" w:rsidP="00614F98"/>
                          <w:p w14:paraId="4132A832" w14:textId="77777777" w:rsidR="00BA216B" w:rsidRDefault="00BA216B" w:rsidP="00614F98"/>
                          <w:p w14:paraId="4F6B676C" w14:textId="77777777" w:rsidR="00BA216B" w:rsidRDefault="00BA216B" w:rsidP="00614F98"/>
                          <w:p w14:paraId="666B6B3B" w14:textId="77777777" w:rsidR="00BA216B" w:rsidRDefault="00BA216B" w:rsidP="00614F98"/>
                          <w:p w14:paraId="41FD9DD6" w14:textId="77777777" w:rsidR="00BA216B" w:rsidRDefault="00BA216B" w:rsidP="00614F98"/>
                          <w:p w14:paraId="399CE7B2" w14:textId="77777777" w:rsidR="00BA216B" w:rsidRDefault="00BA216B" w:rsidP="00614F98"/>
                          <w:p w14:paraId="5371600B" w14:textId="77777777" w:rsidR="00BA216B" w:rsidRDefault="00BA216B" w:rsidP="00614F98"/>
                          <w:p w14:paraId="3F7E71AB" w14:textId="77777777" w:rsidR="00BA216B" w:rsidRDefault="00BA216B" w:rsidP="00614F98"/>
                          <w:p w14:paraId="70DB87A2" w14:textId="77777777" w:rsidR="00BA216B" w:rsidRDefault="00BA216B" w:rsidP="00614F98"/>
                          <w:p w14:paraId="30EF3BE0" w14:textId="77777777" w:rsidR="00BA216B" w:rsidRDefault="00BA216B" w:rsidP="00614F98"/>
                          <w:p w14:paraId="64D8DB1C" w14:textId="77777777" w:rsidR="00BA216B" w:rsidRDefault="00BA216B" w:rsidP="00614F98"/>
                          <w:p w14:paraId="6E5AC019" w14:textId="77777777" w:rsidR="00BA216B" w:rsidRDefault="00BA216B" w:rsidP="00614F98"/>
                          <w:p w14:paraId="2A8873BF" w14:textId="77777777" w:rsidR="00BA216B" w:rsidRDefault="00BA216B" w:rsidP="00614F98"/>
                          <w:p w14:paraId="4FCD392F" w14:textId="77777777" w:rsidR="00BA216B" w:rsidRDefault="00BA216B" w:rsidP="00614F98"/>
                          <w:p w14:paraId="0F178EE7" w14:textId="77777777" w:rsidR="00BA216B" w:rsidRDefault="00BA216B" w:rsidP="00614F98"/>
                          <w:p w14:paraId="15D1EAB2" w14:textId="77777777" w:rsidR="00BA216B" w:rsidRDefault="00BA216B" w:rsidP="00614F98"/>
                          <w:p w14:paraId="312559AD" w14:textId="77777777" w:rsidR="00BA216B" w:rsidRDefault="00BA216B" w:rsidP="00614F98"/>
                          <w:p w14:paraId="00EDFF5E" w14:textId="77777777" w:rsidR="00BA216B" w:rsidRDefault="00BA216B" w:rsidP="00614F98"/>
                          <w:p w14:paraId="456A717F" w14:textId="77777777" w:rsidR="00BA216B" w:rsidRDefault="00BA216B" w:rsidP="00614F98"/>
                          <w:p w14:paraId="1F90DF65" w14:textId="77777777" w:rsidR="00BA216B" w:rsidRDefault="00BA216B" w:rsidP="00614F98"/>
                          <w:p w14:paraId="13D6E4DC" w14:textId="77777777" w:rsidR="00BA216B" w:rsidRDefault="00BA216B" w:rsidP="00614F98"/>
                          <w:p w14:paraId="3616841E" w14:textId="77777777" w:rsidR="00BA216B" w:rsidRDefault="00BA216B" w:rsidP="00614F98"/>
                          <w:p w14:paraId="18D75595" w14:textId="77777777" w:rsidR="00BA216B" w:rsidRDefault="00BA216B" w:rsidP="00614F98"/>
                          <w:p w14:paraId="17FAF113" w14:textId="77777777" w:rsidR="00BA216B" w:rsidRDefault="00BA216B" w:rsidP="00614F98"/>
                          <w:p w14:paraId="10FF255F" w14:textId="77777777" w:rsidR="00BA216B" w:rsidRDefault="00BA216B" w:rsidP="00614F98"/>
                          <w:p w14:paraId="27495B38" w14:textId="77777777" w:rsidR="00BA216B" w:rsidRDefault="00BA216B" w:rsidP="00614F98"/>
                          <w:p w14:paraId="443D458A" w14:textId="77777777" w:rsidR="00BA216B" w:rsidRDefault="00BA216B" w:rsidP="00614F98"/>
                          <w:p w14:paraId="7DA1A2EF" w14:textId="77777777" w:rsidR="00BA216B" w:rsidRDefault="00BA216B" w:rsidP="00614F98"/>
                          <w:p w14:paraId="3CF4A8EE" w14:textId="77777777" w:rsidR="00BA216B" w:rsidRDefault="00BA216B" w:rsidP="00614F98"/>
                          <w:p w14:paraId="110180EA" w14:textId="77777777" w:rsidR="00BA216B" w:rsidRDefault="00BA216B" w:rsidP="00614F98"/>
                          <w:p w14:paraId="01BB4B4E" w14:textId="77777777" w:rsidR="00BA216B" w:rsidRDefault="00BA216B" w:rsidP="00614F98"/>
                          <w:p w14:paraId="0944AEF4" w14:textId="77777777" w:rsidR="00BA216B" w:rsidRDefault="00BA216B" w:rsidP="00614F98"/>
                          <w:p w14:paraId="2AF8824A" w14:textId="77777777" w:rsidR="00BA216B" w:rsidRDefault="00BA216B" w:rsidP="00614F98"/>
                          <w:p w14:paraId="1AAB0B78" w14:textId="77777777" w:rsidR="00BA216B" w:rsidRDefault="00BA216B" w:rsidP="00614F98"/>
                          <w:p w14:paraId="2EE3C6D6" w14:textId="77777777" w:rsidR="00BA216B" w:rsidRDefault="00BA216B" w:rsidP="00614F98"/>
                          <w:p w14:paraId="734FBF77" w14:textId="77777777" w:rsidR="00BA216B" w:rsidRDefault="00BA216B" w:rsidP="00614F98"/>
                          <w:p w14:paraId="557137DF" w14:textId="77777777" w:rsidR="00BA216B" w:rsidRDefault="00BA216B" w:rsidP="00614F98"/>
                          <w:p w14:paraId="73793D00" w14:textId="77777777" w:rsidR="00BA216B" w:rsidRDefault="00BA216B" w:rsidP="00614F98"/>
                          <w:p w14:paraId="0D2624C9" w14:textId="77777777" w:rsidR="00BA216B" w:rsidRDefault="00BA216B" w:rsidP="00614F98"/>
                          <w:p w14:paraId="0B5DE932" w14:textId="77777777" w:rsidR="00BA216B" w:rsidRDefault="00BA216B" w:rsidP="00614F98"/>
                          <w:p w14:paraId="2CC7E328" w14:textId="77777777" w:rsidR="00BA216B" w:rsidRDefault="00BA216B" w:rsidP="00614F98"/>
                          <w:p w14:paraId="0B622DA8" w14:textId="77777777" w:rsidR="00BA216B" w:rsidRDefault="00BA216B" w:rsidP="00614F98"/>
                          <w:p w14:paraId="507E3B61" w14:textId="77777777" w:rsidR="00BA216B" w:rsidRDefault="00BA216B" w:rsidP="00614F98"/>
                          <w:p w14:paraId="15B8DEAB" w14:textId="77777777" w:rsidR="00BA216B" w:rsidRDefault="00BA216B" w:rsidP="00614F98"/>
                          <w:p w14:paraId="70430535" w14:textId="77777777" w:rsidR="00BA216B" w:rsidRDefault="00BA216B" w:rsidP="00614F98"/>
                          <w:p w14:paraId="562BC035" w14:textId="77777777" w:rsidR="00BA216B" w:rsidRDefault="00BA216B" w:rsidP="00614F98"/>
                          <w:p w14:paraId="67799821" w14:textId="77777777" w:rsidR="00BA216B" w:rsidRDefault="00BA216B" w:rsidP="00614F98"/>
                          <w:p w14:paraId="3ECE12E3" w14:textId="77777777" w:rsidR="00BA216B" w:rsidRDefault="00BA216B" w:rsidP="00614F98"/>
                          <w:p w14:paraId="02B773B2" w14:textId="77777777" w:rsidR="00BA216B" w:rsidRDefault="00BA216B" w:rsidP="00614F98"/>
                          <w:p w14:paraId="52DE3659" w14:textId="77777777" w:rsidR="00BA216B" w:rsidRDefault="00BA216B" w:rsidP="00614F98"/>
                          <w:p w14:paraId="31D7E780" w14:textId="77777777" w:rsidR="00BA216B" w:rsidRDefault="00BA216B" w:rsidP="00614F98"/>
                          <w:p w14:paraId="42D8EAF2" w14:textId="77777777" w:rsidR="00BA216B" w:rsidRDefault="00BA216B" w:rsidP="00614F98"/>
                          <w:p w14:paraId="16BA30C4" w14:textId="77777777" w:rsidR="00BA216B" w:rsidRDefault="00BA216B" w:rsidP="00614F98"/>
                          <w:p w14:paraId="7FED836D" w14:textId="77777777" w:rsidR="00BA216B" w:rsidRDefault="00BA216B" w:rsidP="00614F98"/>
                          <w:p w14:paraId="55D7DD97" w14:textId="77777777" w:rsidR="00BA216B" w:rsidRDefault="00BA216B" w:rsidP="00614F98"/>
                          <w:p w14:paraId="555CC066" w14:textId="77777777" w:rsidR="00BA216B" w:rsidRDefault="00BA216B" w:rsidP="00614F98"/>
                          <w:p w14:paraId="624DDB06" w14:textId="77777777" w:rsidR="00BA216B" w:rsidRDefault="00BA216B" w:rsidP="00614F98"/>
                          <w:p w14:paraId="5FD86A71" w14:textId="77777777" w:rsidR="00BA216B" w:rsidRDefault="00BA216B" w:rsidP="00614F98"/>
                          <w:p w14:paraId="0C785529" w14:textId="77777777" w:rsidR="00BA216B" w:rsidRDefault="00BA216B" w:rsidP="00614F98"/>
                          <w:p w14:paraId="7F67ACC7" w14:textId="77777777" w:rsidR="00BA216B" w:rsidRDefault="00BA216B" w:rsidP="00614F98"/>
                          <w:p w14:paraId="475C58E9" w14:textId="77777777" w:rsidR="00BA216B" w:rsidRDefault="00BA216B" w:rsidP="00614F98"/>
                          <w:p w14:paraId="3CCBBDFC" w14:textId="77777777" w:rsidR="00BA216B" w:rsidRDefault="00BA216B" w:rsidP="00614F98"/>
                          <w:p w14:paraId="6F443021" w14:textId="77777777" w:rsidR="00BA216B" w:rsidRDefault="00BA216B" w:rsidP="00614F98"/>
                          <w:p w14:paraId="25F75C0C" w14:textId="77777777" w:rsidR="00BA216B" w:rsidRDefault="00BA216B" w:rsidP="00614F98"/>
                          <w:p w14:paraId="1D930E28" w14:textId="77777777" w:rsidR="00BA216B" w:rsidRDefault="00BA216B" w:rsidP="00614F98"/>
                          <w:p w14:paraId="2D92C72F" w14:textId="77777777" w:rsidR="00BA216B" w:rsidRDefault="00BA216B" w:rsidP="00614F98"/>
                          <w:p w14:paraId="72F027D1" w14:textId="77777777" w:rsidR="00BA216B" w:rsidRDefault="00BA216B" w:rsidP="00614F98"/>
                          <w:p w14:paraId="023483A7" w14:textId="77777777" w:rsidR="00BA216B" w:rsidRDefault="00BA216B" w:rsidP="00614F98"/>
                          <w:p w14:paraId="33AB418F" w14:textId="77777777" w:rsidR="00BA216B" w:rsidRDefault="00BA216B" w:rsidP="00614F98"/>
                          <w:p w14:paraId="4BFEE504" w14:textId="77777777" w:rsidR="00BA216B" w:rsidRDefault="00BA216B" w:rsidP="00614F98"/>
                          <w:p w14:paraId="0CA4A1AC" w14:textId="77777777" w:rsidR="00BA216B" w:rsidRDefault="00BA216B" w:rsidP="00614F98"/>
                          <w:p w14:paraId="22DB0772" w14:textId="77777777" w:rsidR="00BA216B" w:rsidRDefault="00BA216B" w:rsidP="00614F98"/>
                          <w:p w14:paraId="47B97096" w14:textId="77777777" w:rsidR="00BA216B" w:rsidRDefault="00BA216B" w:rsidP="00614F98"/>
                          <w:p w14:paraId="302111F8" w14:textId="77777777" w:rsidR="00BA216B" w:rsidRDefault="00BA216B" w:rsidP="00614F98"/>
                          <w:p w14:paraId="7FBB2B03" w14:textId="77777777" w:rsidR="00BA216B" w:rsidRDefault="00BA216B" w:rsidP="00614F98"/>
                          <w:p w14:paraId="4A6DFCB6" w14:textId="77777777" w:rsidR="00BA216B" w:rsidRDefault="00BA216B" w:rsidP="00614F98"/>
                          <w:p w14:paraId="7884BE3C" w14:textId="77777777" w:rsidR="00BA216B" w:rsidRDefault="00BA216B" w:rsidP="00614F98"/>
                          <w:p w14:paraId="1783081F" w14:textId="77777777" w:rsidR="00BA216B" w:rsidRDefault="00BA216B" w:rsidP="00614F98"/>
                          <w:p w14:paraId="18DB5EB6" w14:textId="77777777" w:rsidR="00BA216B" w:rsidRDefault="00BA216B" w:rsidP="00614F98"/>
                          <w:p w14:paraId="32CD309A" w14:textId="77777777" w:rsidR="00BA216B" w:rsidRDefault="00BA216B" w:rsidP="00614F98"/>
                          <w:p w14:paraId="04CE5E8A" w14:textId="77777777" w:rsidR="00BA216B" w:rsidRDefault="00BA216B" w:rsidP="00614F98"/>
                          <w:p w14:paraId="7C0D7865" w14:textId="77777777" w:rsidR="00BA216B" w:rsidRDefault="00BA216B" w:rsidP="00614F98"/>
                          <w:p w14:paraId="2BD0B799" w14:textId="77777777" w:rsidR="00BA216B" w:rsidRDefault="00BA216B" w:rsidP="00614F98"/>
                          <w:p w14:paraId="01203AA2" w14:textId="77777777" w:rsidR="00BA216B" w:rsidRDefault="00BA216B" w:rsidP="00614F98"/>
                          <w:p w14:paraId="4C76085B" w14:textId="77777777" w:rsidR="00BA216B" w:rsidRDefault="00BA216B" w:rsidP="00614F98"/>
                          <w:p w14:paraId="672B6B0A" w14:textId="77777777" w:rsidR="00BA216B" w:rsidRDefault="00BA216B" w:rsidP="00614F98"/>
                          <w:p w14:paraId="07B65E17" w14:textId="77777777" w:rsidR="00BA216B" w:rsidRDefault="00BA216B" w:rsidP="00614F98"/>
                          <w:p w14:paraId="7A444AB4" w14:textId="77777777" w:rsidR="00BA216B" w:rsidRDefault="00BA216B" w:rsidP="00614F98"/>
                          <w:p w14:paraId="28F2DDFE" w14:textId="77777777" w:rsidR="00BA216B" w:rsidRDefault="00BA216B" w:rsidP="00614F98"/>
                          <w:p w14:paraId="083B23D5" w14:textId="77777777" w:rsidR="00BA216B" w:rsidRDefault="00BA216B" w:rsidP="00614F98"/>
                          <w:p w14:paraId="5FDA4B96" w14:textId="77777777" w:rsidR="00BA216B" w:rsidRDefault="00BA216B" w:rsidP="00614F98"/>
                          <w:p w14:paraId="5492B5F2" w14:textId="77777777" w:rsidR="00BA216B" w:rsidRDefault="00BA216B" w:rsidP="00614F98"/>
                          <w:p w14:paraId="1B5AF9CE" w14:textId="77777777" w:rsidR="00BA216B" w:rsidRDefault="00BA216B" w:rsidP="00614F98"/>
                          <w:p w14:paraId="0C2E151A" w14:textId="77777777" w:rsidR="00BA216B" w:rsidRDefault="00BA216B" w:rsidP="00614F98"/>
                          <w:p w14:paraId="5EEC41F0" w14:textId="77777777" w:rsidR="00BA216B" w:rsidRDefault="00BA216B" w:rsidP="00614F98"/>
                          <w:p w14:paraId="28AA7692" w14:textId="77777777" w:rsidR="00BA216B" w:rsidRDefault="00BA216B" w:rsidP="00614F98"/>
                          <w:p w14:paraId="2E938579" w14:textId="77777777" w:rsidR="00BA216B" w:rsidRDefault="00BA216B" w:rsidP="00614F98"/>
                          <w:p w14:paraId="6C7442E7" w14:textId="77777777" w:rsidR="00BA216B" w:rsidRDefault="00BA216B" w:rsidP="00614F98"/>
                          <w:p w14:paraId="433790DA" w14:textId="77777777" w:rsidR="00BA216B" w:rsidRDefault="00BA216B" w:rsidP="00614F98"/>
                          <w:p w14:paraId="45BCDBA1" w14:textId="77777777" w:rsidR="00BA216B" w:rsidRDefault="00BA216B" w:rsidP="00614F98"/>
                          <w:p w14:paraId="7942808F" w14:textId="77777777" w:rsidR="00BA216B" w:rsidRDefault="00BA216B" w:rsidP="00614F98"/>
                          <w:p w14:paraId="074ADC53" w14:textId="77777777" w:rsidR="00BA216B" w:rsidRDefault="00BA216B" w:rsidP="00614F98"/>
                          <w:p w14:paraId="5DF2FEB1" w14:textId="77777777" w:rsidR="00BA216B" w:rsidRDefault="00BA216B" w:rsidP="00614F98"/>
                          <w:p w14:paraId="4E21C263" w14:textId="77777777" w:rsidR="00BA216B" w:rsidRDefault="00BA216B" w:rsidP="00614F98"/>
                          <w:p w14:paraId="002B3400" w14:textId="77777777" w:rsidR="00BA216B" w:rsidRDefault="00BA216B" w:rsidP="00614F98"/>
                          <w:p w14:paraId="147683EC" w14:textId="77777777" w:rsidR="00BA216B" w:rsidRDefault="00BA216B" w:rsidP="00614F98"/>
                          <w:p w14:paraId="21AFB6C0" w14:textId="77777777" w:rsidR="00BA216B" w:rsidRDefault="00BA216B" w:rsidP="00614F98"/>
                          <w:p w14:paraId="6D02A691" w14:textId="77777777" w:rsidR="00BA216B" w:rsidRDefault="00BA216B" w:rsidP="00614F98"/>
                          <w:p w14:paraId="19BCEB49" w14:textId="77777777" w:rsidR="00BA216B" w:rsidRDefault="00BA216B" w:rsidP="00614F98"/>
                          <w:p w14:paraId="7F9B047E" w14:textId="77777777" w:rsidR="00BA216B" w:rsidRDefault="00BA216B" w:rsidP="00614F98"/>
                          <w:p w14:paraId="79083FB8" w14:textId="77777777" w:rsidR="00BA216B" w:rsidRDefault="00BA216B" w:rsidP="00614F98"/>
                          <w:p w14:paraId="4C81700D" w14:textId="77777777" w:rsidR="00BA216B" w:rsidRDefault="00BA216B" w:rsidP="00614F98"/>
                          <w:p w14:paraId="1CB48674" w14:textId="77777777" w:rsidR="00BA216B" w:rsidRDefault="00BA216B" w:rsidP="00614F98"/>
                          <w:p w14:paraId="5496E0EA" w14:textId="77777777" w:rsidR="00BA216B" w:rsidRDefault="00BA216B" w:rsidP="00614F98"/>
                          <w:p w14:paraId="3B3F4381" w14:textId="77777777" w:rsidR="00BA216B" w:rsidRDefault="00BA216B" w:rsidP="00614F98"/>
                          <w:p w14:paraId="050D852F" w14:textId="77777777" w:rsidR="00BA216B" w:rsidRDefault="00BA216B" w:rsidP="00614F98"/>
                          <w:p w14:paraId="72BAFCF7" w14:textId="77777777" w:rsidR="00BA216B" w:rsidRDefault="00BA216B" w:rsidP="00614F98"/>
                          <w:p w14:paraId="0A8785F9" w14:textId="77777777" w:rsidR="00BA216B" w:rsidRDefault="00BA216B" w:rsidP="00614F98"/>
                          <w:p w14:paraId="0C2B46DA" w14:textId="77777777" w:rsidR="00BA216B" w:rsidRDefault="00BA216B" w:rsidP="00614F98"/>
                          <w:p w14:paraId="7349BECE" w14:textId="77777777" w:rsidR="00BA216B" w:rsidRDefault="00BA216B" w:rsidP="00614F98"/>
                          <w:p w14:paraId="6F29EC14" w14:textId="77777777" w:rsidR="00BA216B" w:rsidRDefault="00BA216B" w:rsidP="00614F98"/>
                          <w:p w14:paraId="3652B639" w14:textId="77777777" w:rsidR="00BA216B" w:rsidRDefault="00BA216B" w:rsidP="00614F98"/>
                          <w:p w14:paraId="1E258565" w14:textId="77777777" w:rsidR="00BA216B" w:rsidRDefault="00BA216B" w:rsidP="00614F98"/>
                          <w:p w14:paraId="207B419E" w14:textId="77777777" w:rsidR="00BA216B" w:rsidRDefault="00BA216B" w:rsidP="00614F98"/>
                          <w:p w14:paraId="339120A4" w14:textId="77777777" w:rsidR="00BA216B" w:rsidRDefault="00BA216B" w:rsidP="00614F98"/>
                          <w:p w14:paraId="619E100A" w14:textId="77777777" w:rsidR="00BA216B" w:rsidRDefault="00BA216B" w:rsidP="00614F98"/>
                          <w:p w14:paraId="07DA2F05" w14:textId="77777777" w:rsidR="00BA216B" w:rsidRDefault="00BA216B" w:rsidP="00614F98"/>
                          <w:p w14:paraId="584A8F0F" w14:textId="77777777" w:rsidR="00BA216B" w:rsidRDefault="00BA216B" w:rsidP="00614F98"/>
                          <w:p w14:paraId="3F5F0DCA" w14:textId="77777777" w:rsidR="00BA216B" w:rsidRDefault="00BA216B" w:rsidP="00614F98"/>
                          <w:p w14:paraId="3CA0C1F8" w14:textId="77777777" w:rsidR="00BA216B" w:rsidRDefault="00BA216B" w:rsidP="00614F98"/>
                          <w:p w14:paraId="7E3E1AC9" w14:textId="77777777" w:rsidR="00BA216B" w:rsidRDefault="00BA216B" w:rsidP="00614F98"/>
                          <w:p w14:paraId="2F968D1A" w14:textId="77777777" w:rsidR="00BA216B" w:rsidRDefault="00BA216B" w:rsidP="00614F98"/>
                          <w:p w14:paraId="3DAFF07E" w14:textId="77777777" w:rsidR="00BA216B" w:rsidRDefault="00BA216B" w:rsidP="00614F98"/>
                          <w:p w14:paraId="21A9E7A5" w14:textId="77777777" w:rsidR="00BA216B" w:rsidRDefault="00BA216B" w:rsidP="00614F98"/>
                          <w:p w14:paraId="0E285E91" w14:textId="77777777" w:rsidR="00BA216B" w:rsidRDefault="00BA216B" w:rsidP="00614F98"/>
                          <w:p w14:paraId="3DC087F0" w14:textId="77777777" w:rsidR="00BA216B" w:rsidRDefault="00BA216B" w:rsidP="00614F98"/>
                          <w:p w14:paraId="1E2BE2EC" w14:textId="77777777" w:rsidR="00BA216B" w:rsidRDefault="00BA216B" w:rsidP="00614F98"/>
                          <w:p w14:paraId="14AD3E52" w14:textId="77777777" w:rsidR="00BA216B" w:rsidRDefault="00BA216B" w:rsidP="00614F98"/>
                          <w:p w14:paraId="553C874F" w14:textId="77777777" w:rsidR="00BA216B" w:rsidRDefault="00BA216B" w:rsidP="00614F98"/>
                          <w:p w14:paraId="0E1FD265" w14:textId="77777777" w:rsidR="00BA216B" w:rsidRDefault="00BA216B" w:rsidP="00614F98"/>
                          <w:p w14:paraId="75D7275B" w14:textId="77777777" w:rsidR="00BA216B" w:rsidRDefault="00BA216B" w:rsidP="00614F98"/>
                          <w:p w14:paraId="5A0DD6E0" w14:textId="77777777" w:rsidR="00BA216B" w:rsidRDefault="00BA216B" w:rsidP="00614F98"/>
                          <w:p w14:paraId="5FF9434A" w14:textId="77777777" w:rsidR="00BA216B" w:rsidRDefault="00BA216B" w:rsidP="00614F98"/>
                          <w:p w14:paraId="789747A5" w14:textId="77777777" w:rsidR="00BA216B" w:rsidRDefault="00BA216B" w:rsidP="00614F98"/>
                          <w:p w14:paraId="5EA47602" w14:textId="77777777" w:rsidR="00BA216B" w:rsidRDefault="00BA216B" w:rsidP="00614F98"/>
                          <w:p w14:paraId="6650084F" w14:textId="77777777" w:rsidR="00BA216B" w:rsidRDefault="00BA216B" w:rsidP="00614F98"/>
                          <w:p w14:paraId="275BB9E2" w14:textId="77777777" w:rsidR="00BA216B" w:rsidRDefault="00BA216B" w:rsidP="00614F98"/>
                          <w:p w14:paraId="04F6DE42" w14:textId="77777777" w:rsidR="00BA216B" w:rsidRDefault="00BA216B" w:rsidP="00614F98"/>
                          <w:p w14:paraId="0DB94493" w14:textId="77777777" w:rsidR="00BA216B" w:rsidRDefault="00BA216B" w:rsidP="00614F98"/>
                          <w:p w14:paraId="17887088" w14:textId="77777777" w:rsidR="00BA216B" w:rsidRDefault="00BA216B" w:rsidP="00614F98"/>
                          <w:p w14:paraId="6851BC90" w14:textId="77777777" w:rsidR="00BA216B" w:rsidRDefault="00BA216B" w:rsidP="00614F98"/>
                          <w:p w14:paraId="22BBD221" w14:textId="77777777" w:rsidR="00BA216B" w:rsidRDefault="00BA216B" w:rsidP="00614F98"/>
                          <w:p w14:paraId="1A791275" w14:textId="77777777" w:rsidR="00BA216B" w:rsidRDefault="00BA216B" w:rsidP="00614F98"/>
                          <w:p w14:paraId="31C5DD82" w14:textId="77777777" w:rsidR="00BA216B" w:rsidRDefault="00BA216B" w:rsidP="00614F98"/>
                          <w:p w14:paraId="0ECF9740" w14:textId="77777777" w:rsidR="00BA216B" w:rsidRDefault="00BA216B" w:rsidP="00614F98"/>
                          <w:p w14:paraId="4CEA2F9E" w14:textId="77777777" w:rsidR="00BA216B" w:rsidRDefault="00BA216B" w:rsidP="00614F98"/>
                          <w:p w14:paraId="4F31912C" w14:textId="77777777" w:rsidR="00BA216B" w:rsidRDefault="00BA216B" w:rsidP="00614F98"/>
                          <w:p w14:paraId="3B9B177B" w14:textId="77777777" w:rsidR="00BA216B" w:rsidRDefault="00BA216B" w:rsidP="00614F98"/>
                          <w:p w14:paraId="47E0A2FF" w14:textId="77777777" w:rsidR="00BA216B" w:rsidRDefault="00BA216B" w:rsidP="00614F98"/>
                          <w:p w14:paraId="0FD9FE43" w14:textId="77777777" w:rsidR="00BA216B" w:rsidRDefault="00BA216B" w:rsidP="00614F98"/>
                          <w:p w14:paraId="38FBF9DA" w14:textId="77777777" w:rsidR="00BA216B" w:rsidRDefault="00BA216B" w:rsidP="00614F98"/>
                          <w:p w14:paraId="35ACEBCD" w14:textId="77777777" w:rsidR="00BA216B" w:rsidRDefault="00BA216B" w:rsidP="00614F98"/>
                          <w:p w14:paraId="45DED583" w14:textId="77777777" w:rsidR="00BA216B" w:rsidRDefault="00BA216B" w:rsidP="00614F98"/>
                          <w:p w14:paraId="10B1EBB8" w14:textId="77777777" w:rsidR="00BA216B" w:rsidRDefault="00BA216B" w:rsidP="00614F98"/>
                          <w:p w14:paraId="14AC9F41" w14:textId="77777777" w:rsidR="00BA216B" w:rsidRDefault="00BA216B" w:rsidP="00614F98"/>
                          <w:p w14:paraId="3D6636F0" w14:textId="77777777" w:rsidR="00BA216B" w:rsidRDefault="00BA216B" w:rsidP="00614F98"/>
                          <w:p w14:paraId="1556631E" w14:textId="77777777" w:rsidR="00BA216B" w:rsidRDefault="00BA216B" w:rsidP="00614F98"/>
                          <w:p w14:paraId="2E2525C7" w14:textId="77777777" w:rsidR="00BA216B" w:rsidRDefault="00BA216B" w:rsidP="00614F98"/>
                          <w:p w14:paraId="62271FC1" w14:textId="77777777" w:rsidR="00BA216B" w:rsidRDefault="00BA216B" w:rsidP="00614F98"/>
                          <w:p w14:paraId="11FA0E80" w14:textId="77777777" w:rsidR="00BA216B" w:rsidRDefault="00BA216B" w:rsidP="00614F98"/>
                          <w:p w14:paraId="410B00BE" w14:textId="77777777" w:rsidR="00BA216B" w:rsidRDefault="00BA216B" w:rsidP="00614F98"/>
                          <w:p w14:paraId="5E28545C" w14:textId="77777777" w:rsidR="00BA216B" w:rsidRDefault="00BA216B" w:rsidP="00614F98"/>
                          <w:p w14:paraId="4C39375F" w14:textId="77777777" w:rsidR="00BA216B" w:rsidRDefault="00BA216B" w:rsidP="00614F98"/>
                          <w:p w14:paraId="4A0E0B35" w14:textId="77777777" w:rsidR="00BA216B" w:rsidRDefault="00BA216B" w:rsidP="00614F98"/>
                          <w:p w14:paraId="17D0C5FA" w14:textId="77777777" w:rsidR="00BA216B" w:rsidRDefault="00BA216B" w:rsidP="00614F98"/>
                          <w:p w14:paraId="3F47B381" w14:textId="77777777" w:rsidR="00BA216B" w:rsidRDefault="00BA216B" w:rsidP="00614F98"/>
                          <w:p w14:paraId="3CBE31BB" w14:textId="77777777" w:rsidR="00BA216B" w:rsidRDefault="00BA216B" w:rsidP="00614F98"/>
                          <w:p w14:paraId="6786B2EA" w14:textId="77777777" w:rsidR="00BA216B" w:rsidRDefault="00BA216B" w:rsidP="00614F98"/>
                          <w:p w14:paraId="358AAEFF" w14:textId="77777777" w:rsidR="00BA216B" w:rsidRDefault="00BA216B" w:rsidP="00614F98"/>
                          <w:p w14:paraId="24684D5F" w14:textId="77777777" w:rsidR="00BA216B" w:rsidRDefault="00BA216B" w:rsidP="00614F98"/>
                          <w:p w14:paraId="506CFC18" w14:textId="77777777" w:rsidR="00BA216B" w:rsidRDefault="00BA216B" w:rsidP="00614F98"/>
                          <w:p w14:paraId="0010029C" w14:textId="77777777" w:rsidR="00BA216B" w:rsidRDefault="00BA216B" w:rsidP="00614F98"/>
                          <w:p w14:paraId="0140BEA4" w14:textId="77777777" w:rsidR="00BA216B" w:rsidRDefault="00BA216B" w:rsidP="00614F98"/>
                          <w:p w14:paraId="2BDE5440" w14:textId="77777777" w:rsidR="00BA216B" w:rsidRDefault="00BA216B" w:rsidP="00614F98"/>
                          <w:p w14:paraId="0B52E500" w14:textId="77777777" w:rsidR="00BA216B" w:rsidRDefault="00BA216B" w:rsidP="00614F98"/>
                          <w:p w14:paraId="0627ED52" w14:textId="77777777" w:rsidR="00BA216B" w:rsidRDefault="00BA216B" w:rsidP="00614F98"/>
                          <w:p w14:paraId="44C81EBB" w14:textId="77777777" w:rsidR="00BA216B" w:rsidRDefault="00BA216B" w:rsidP="00614F98"/>
                          <w:p w14:paraId="4C4FD1C3" w14:textId="77777777" w:rsidR="00BA216B" w:rsidRDefault="00BA216B" w:rsidP="00614F98"/>
                          <w:p w14:paraId="2D2EF9E9" w14:textId="77777777" w:rsidR="00BA216B" w:rsidRDefault="00BA216B" w:rsidP="00614F98"/>
                          <w:p w14:paraId="7E3631D6" w14:textId="77777777" w:rsidR="00BA216B" w:rsidRDefault="00BA216B" w:rsidP="00614F98"/>
                          <w:p w14:paraId="0022E8EA" w14:textId="77777777" w:rsidR="00BA216B" w:rsidRDefault="00BA216B" w:rsidP="00614F98"/>
                          <w:p w14:paraId="564E0A62" w14:textId="77777777" w:rsidR="00BA216B" w:rsidRDefault="00BA216B" w:rsidP="00614F98"/>
                          <w:p w14:paraId="0AF14658" w14:textId="77777777" w:rsidR="00BA216B" w:rsidRDefault="00BA216B" w:rsidP="00614F98"/>
                          <w:p w14:paraId="65245FAE" w14:textId="77777777" w:rsidR="00BA216B" w:rsidRDefault="00BA216B" w:rsidP="00614F98"/>
                          <w:p w14:paraId="3F777B84" w14:textId="77777777" w:rsidR="00BA216B" w:rsidRDefault="00BA216B" w:rsidP="00614F98"/>
                          <w:p w14:paraId="65CA409B" w14:textId="77777777" w:rsidR="00BA216B" w:rsidRDefault="00BA216B" w:rsidP="00614F98"/>
                          <w:p w14:paraId="1B1D695B" w14:textId="77777777" w:rsidR="00BA216B" w:rsidRDefault="00BA216B" w:rsidP="00614F98"/>
                          <w:p w14:paraId="525F82E0" w14:textId="77777777" w:rsidR="00BA216B" w:rsidRDefault="00BA216B" w:rsidP="00614F98"/>
                          <w:p w14:paraId="352CBBC5" w14:textId="77777777" w:rsidR="00BA216B" w:rsidRDefault="00BA216B" w:rsidP="00614F98"/>
                          <w:p w14:paraId="102C39BA" w14:textId="77777777" w:rsidR="00BA216B" w:rsidRDefault="00BA216B" w:rsidP="00614F98"/>
                          <w:p w14:paraId="0BAF6127" w14:textId="77777777" w:rsidR="00BA216B" w:rsidRDefault="00BA216B" w:rsidP="00614F98"/>
                          <w:p w14:paraId="622EBAB5" w14:textId="77777777" w:rsidR="00BA216B" w:rsidRDefault="00BA216B" w:rsidP="00614F98"/>
                          <w:p w14:paraId="35BD8BAB" w14:textId="77777777" w:rsidR="00BA216B" w:rsidRDefault="00BA216B" w:rsidP="00614F98"/>
                          <w:p w14:paraId="43A3F7C3" w14:textId="77777777" w:rsidR="00BA216B" w:rsidRDefault="00BA216B" w:rsidP="00614F98"/>
                          <w:p w14:paraId="0464C91D" w14:textId="77777777" w:rsidR="00BA216B" w:rsidRDefault="00BA216B" w:rsidP="00614F98"/>
                          <w:p w14:paraId="298405C6" w14:textId="77777777" w:rsidR="00BA216B" w:rsidRDefault="00BA216B" w:rsidP="00614F98"/>
                          <w:p w14:paraId="48DE4529" w14:textId="77777777" w:rsidR="00BA216B" w:rsidRDefault="00BA216B" w:rsidP="00614F98"/>
                          <w:p w14:paraId="121013A2" w14:textId="77777777" w:rsidR="00BA216B" w:rsidRDefault="00BA216B" w:rsidP="00614F98"/>
                          <w:p w14:paraId="0DCDEA3F" w14:textId="77777777" w:rsidR="00BA216B" w:rsidRDefault="00BA216B" w:rsidP="00614F98"/>
                          <w:p w14:paraId="2FA035CD" w14:textId="77777777" w:rsidR="00BA216B" w:rsidRDefault="00BA216B" w:rsidP="00614F98"/>
                          <w:p w14:paraId="303CB4D1" w14:textId="77777777" w:rsidR="00BA216B" w:rsidRDefault="00BA216B" w:rsidP="00614F98"/>
                          <w:p w14:paraId="23F18A5F" w14:textId="77777777" w:rsidR="00BA216B" w:rsidRDefault="00BA216B" w:rsidP="00614F98"/>
                          <w:p w14:paraId="04562D31" w14:textId="77777777" w:rsidR="00BA216B" w:rsidRDefault="00BA216B" w:rsidP="00614F98"/>
                          <w:p w14:paraId="791059A2" w14:textId="77777777" w:rsidR="00BA216B" w:rsidRDefault="00BA216B" w:rsidP="00614F98"/>
                          <w:p w14:paraId="034B9BD5" w14:textId="77777777" w:rsidR="00BA216B" w:rsidRDefault="00BA216B" w:rsidP="00614F98"/>
                          <w:p w14:paraId="06A5F726" w14:textId="77777777" w:rsidR="00BA216B" w:rsidRDefault="00BA216B" w:rsidP="00614F98"/>
                          <w:p w14:paraId="28072C33" w14:textId="77777777" w:rsidR="00BA216B" w:rsidRDefault="00BA216B" w:rsidP="00614F98"/>
                          <w:p w14:paraId="36375E43" w14:textId="77777777" w:rsidR="00BA216B" w:rsidRDefault="00BA216B" w:rsidP="00614F98"/>
                          <w:p w14:paraId="0527EE59" w14:textId="77777777" w:rsidR="00BA216B" w:rsidRDefault="00BA216B" w:rsidP="00614F98"/>
                          <w:p w14:paraId="67EF7863" w14:textId="77777777" w:rsidR="00BA216B" w:rsidRDefault="00BA216B" w:rsidP="00614F98"/>
                          <w:p w14:paraId="68EA66AC" w14:textId="77777777" w:rsidR="00BA216B" w:rsidRDefault="00BA216B" w:rsidP="00614F98"/>
                          <w:p w14:paraId="0371C63B" w14:textId="77777777" w:rsidR="00BA216B" w:rsidRDefault="00BA216B" w:rsidP="00614F98"/>
                          <w:p w14:paraId="3ECE6E92" w14:textId="77777777" w:rsidR="00BA216B" w:rsidRDefault="00BA216B" w:rsidP="00614F98"/>
                          <w:p w14:paraId="1074A62B" w14:textId="77777777" w:rsidR="00BA216B" w:rsidRDefault="00BA216B" w:rsidP="00614F98"/>
                          <w:p w14:paraId="66176BE7" w14:textId="77777777" w:rsidR="00BA216B" w:rsidRDefault="00BA216B" w:rsidP="00614F98"/>
                          <w:p w14:paraId="2B93642C" w14:textId="77777777" w:rsidR="00BA216B" w:rsidRDefault="00BA216B" w:rsidP="00614F98"/>
                          <w:p w14:paraId="5076AB00" w14:textId="77777777" w:rsidR="00BA216B" w:rsidRDefault="00BA216B" w:rsidP="00614F98"/>
                          <w:p w14:paraId="738AEF9F" w14:textId="77777777" w:rsidR="00BA216B" w:rsidRDefault="00BA216B" w:rsidP="00614F98"/>
                          <w:p w14:paraId="341791AF" w14:textId="77777777" w:rsidR="00BA216B" w:rsidRDefault="00BA216B" w:rsidP="00614F98"/>
                          <w:p w14:paraId="073CC836" w14:textId="77777777" w:rsidR="00BA216B" w:rsidRDefault="00BA216B" w:rsidP="00614F98"/>
                          <w:p w14:paraId="41D966BB" w14:textId="77777777" w:rsidR="00BA216B" w:rsidRDefault="00BA216B" w:rsidP="00614F98"/>
                          <w:p w14:paraId="4C46E6BB" w14:textId="77777777" w:rsidR="00BA216B" w:rsidRDefault="00BA216B" w:rsidP="00614F98"/>
                          <w:p w14:paraId="570E62C2" w14:textId="77777777" w:rsidR="00BA216B" w:rsidRDefault="00BA216B" w:rsidP="00614F98"/>
                          <w:p w14:paraId="5DEF899C" w14:textId="77777777" w:rsidR="00BA216B" w:rsidRDefault="00BA216B" w:rsidP="00614F98"/>
                          <w:p w14:paraId="497F1D68" w14:textId="77777777" w:rsidR="00BA216B" w:rsidRDefault="00BA216B" w:rsidP="00614F98"/>
                          <w:p w14:paraId="2C9802AA" w14:textId="77777777" w:rsidR="00BA216B" w:rsidRDefault="00BA216B" w:rsidP="00614F98"/>
                          <w:p w14:paraId="5EAAEC1A" w14:textId="77777777" w:rsidR="00BA216B" w:rsidRDefault="00BA216B" w:rsidP="00614F98"/>
                          <w:p w14:paraId="5E309210" w14:textId="77777777" w:rsidR="00BA216B" w:rsidRDefault="00BA216B" w:rsidP="00614F98"/>
                          <w:p w14:paraId="086049E1" w14:textId="77777777" w:rsidR="00BA216B" w:rsidRDefault="00BA216B" w:rsidP="00614F98"/>
                          <w:p w14:paraId="70FEFCF3" w14:textId="77777777" w:rsidR="00BA216B" w:rsidRDefault="00BA216B" w:rsidP="00614F98"/>
                          <w:p w14:paraId="013AE9AC" w14:textId="77777777" w:rsidR="00BA216B" w:rsidRDefault="00BA216B" w:rsidP="00614F98"/>
                          <w:p w14:paraId="4C231478" w14:textId="77777777" w:rsidR="00BA216B" w:rsidRDefault="00BA216B" w:rsidP="00614F98"/>
                          <w:p w14:paraId="78D52725" w14:textId="77777777" w:rsidR="00BA216B" w:rsidRDefault="00BA216B" w:rsidP="00614F98"/>
                          <w:p w14:paraId="244B9CCC" w14:textId="77777777" w:rsidR="00BA216B" w:rsidRDefault="00BA216B" w:rsidP="00614F98"/>
                          <w:p w14:paraId="03CAF662" w14:textId="77777777" w:rsidR="00BA216B" w:rsidRDefault="00BA216B" w:rsidP="00614F98"/>
                          <w:p w14:paraId="1C5AD0E4" w14:textId="77777777" w:rsidR="00BA216B" w:rsidRDefault="00BA216B" w:rsidP="00614F98"/>
                          <w:p w14:paraId="630C72A6" w14:textId="77777777" w:rsidR="00BA216B" w:rsidRDefault="00BA216B" w:rsidP="00614F98"/>
                          <w:p w14:paraId="6F973081" w14:textId="77777777" w:rsidR="00BA216B" w:rsidRDefault="00BA216B" w:rsidP="00614F98"/>
                          <w:p w14:paraId="162CBBC7" w14:textId="77777777" w:rsidR="00BA216B" w:rsidRDefault="00BA216B" w:rsidP="00614F98"/>
                          <w:p w14:paraId="4D2C7EF5" w14:textId="77777777" w:rsidR="00BA216B" w:rsidRDefault="00BA216B" w:rsidP="00614F98"/>
                          <w:p w14:paraId="3F0F69A6" w14:textId="77777777" w:rsidR="00BA216B" w:rsidRDefault="00BA216B" w:rsidP="00614F98"/>
                          <w:p w14:paraId="4D54EDAE" w14:textId="77777777" w:rsidR="00BA216B" w:rsidRDefault="00BA216B" w:rsidP="00614F98"/>
                          <w:p w14:paraId="4E2F0706" w14:textId="77777777" w:rsidR="00BA216B" w:rsidRDefault="00BA216B" w:rsidP="00614F98"/>
                          <w:p w14:paraId="7D2D50B6" w14:textId="77777777" w:rsidR="00BA216B" w:rsidRDefault="00BA216B" w:rsidP="00614F98"/>
                          <w:p w14:paraId="4E7E46A9" w14:textId="77777777" w:rsidR="00BA216B" w:rsidRDefault="00BA216B" w:rsidP="00614F98"/>
                          <w:p w14:paraId="5D6994A3" w14:textId="77777777" w:rsidR="00BA216B" w:rsidRDefault="00BA216B" w:rsidP="00614F98"/>
                          <w:p w14:paraId="367829DA" w14:textId="77777777" w:rsidR="00BA216B" w:rsidRDefault="00BA216B" w:rsidP="00614F98"/>
                          <w:p w14:paraId="3AEA549B" w14:textId="77777777" w:rsidR="00BA216B" w:rsidRDefault="00BA216B" w:rsidP="00614F98"/>
                          <w:p w14:paraId="4ABC91EE" w14:textId="77777777" w:rsidR="00BA216B" w:rsidRDefault="00BA216B" w:rsidP="00614F98"/>
                          <w:p w14:paraId="3F372636" w14:textId="77777777" w:rsidR="00BA216B" w:rsidRDefault="00BA216B" w:rsidP="00614F98"/>
                          <w:p w14:paraId="41C1BBC9" w14:textId="77777777" w:rsidR="00BA216B" w:rsidRDefault="00BA216B" w:rsidP="00614F98"/>
                          <w:p w14:paraId="404DE383" w14:textId="77777777" w:rsidR="00BA216B" w:rsidRDefault="00BA216B" w:rsidP="00614F98"/>
                          <w:p w14:paraId="071DFC19" w14:textId="77777777" w:rsidR="00BA216B" w:rsidRDefault="00BA216B" w:rsidP="00614F98"/>
                          <w:p w14:paraId="245D06F4" w14:textId="77777777" w:rsidR="00BA216B" w:rsidRDefault="00BA216B" w:rsidP="00614F98"/>
                          <w:p w14:paraId="1FE07724" w14:textId="77777777" w:rsidR="00BA216B" w:rsidRDefault="00BA216B" w:rsidP="00614F98"/>
                          <w:p w14:paraId="014751E9" w14:textId="77777777" w:rsidR="00BA216B" w:rsidRDefault="00BA216B" w:rsidP="00614F98"/>
                          <w:p w14:paraId="281E031B" w14:textId="77777777" w:rsidR="00BA216B" w:rsidRDefault="00BA216B" w:rsidP="00614F98"/>
                          <w:p w14:paraId="2269E3C6" w14:textId="77777777" w:rsidR="00BA216B" w:rsidRDefault="00BA216B" w:rsidP="00614F98"/>
                          <w:p w14:paraId="5353F46A" w14:textId="77777777" w:rsidR="00BA216B" w:rsidRDefault="00BA216B" w:rsidP="00614F98"/>
                          <w:p w14:paraId="56D461A8" w14:textId="77777777" w:rsidR="00BA216B" w:rsidRDefault="00BA216B" w:rsidP="00614F98"/>
                          <w:p w14:paraId="2CB355C8" w14:textId="77777777" w:rsidR="00BA216B" w:rsidRDefault="00BA216B" w:rsidP="00614F98"/>
                          <w:p w14:paraId="76EE94C6" w14:textId="77777777" w:rsidR="00BA216B" w:rsidRDefault="00BA216B" w:rsidP="00614F98"/>
                          <w:p w14:paraId="39CE55D5" w14:textId="77777777" w:rsidR="00BA216B" w:rsidRDefault="00BA216B" w:rsidP="00614F98"/>
                          <w:p w14:paraId="3BBFA76B" w14:textId="77777777" w:rsidR="00BA216B" w:rsidRDefault="00BA216B" w:rsidP="00614F98"/>
                          <w:p w14:paraId="428681F2" w14:textId="77777777" w:rsidR="00BA216B" w:rsidRDefault="00BA216B" w:rsidP="00614F98"/>
                          <w:p w14:paraId="3D340518" w14:textId="77777777" w:rsidR="00BA216B" w:rsidRDefault="00BA216B" w:rsidP="00614F98"/>
                          <w:p w14:paraId="0FB43DF1" w14:textId="77777777" w:rsidR="00BA216B" w:rsidRDefault="00BA216B" w:rsidP="00614F98"/>
                          <w:p w14:paraId="10B90053" w14:textId="77777777" w:rsidR="00BA216B" w:rsidRDefault="00BA216B" w:rsidP="00614F98"/>
                          <w:p w14:paraId="244E255A" w14:textId="77777777" w:rsidR="00BA216B" w:rsidRDefault="00BA216B" w:rsidP="00614F98"/>
                          <w:p w14:paraId="64FBC62F" w14:textId="77777777" w:rsidR="00BA216B" w:rsidRDefault="00BA216B" w:rsidP="00614F98"/>
                          <w:p w14:paraId="29EEE6C5" w14:textId="77777777" w:rsidR="00BA216B" w:rsidRDefault="00BA216B" w:rsidP="00614F98"/>
                          <w:p w14:paraId="4D17EA68" w14:textId="77777777" w:rsidR="00BA216B" w:rsidRDefault="00BA216B" w:rsidP="00614F98"/>
                          <w:p w14:paraId="298885A1" w14:textId="77777777" w:rsidR="00BA216B" w:rsidRDefault="00BA216B" w:rsidP="00614F98"/>
                          <w:p w14:paraId="757B2FE7" w14:textId="77777777" w:rsidR="00BA216B" w:rsidRDefault="00BA216B" w:rsidP="00614F98"/>
                          <w:p w14:paraId="11E99686" w14:textId="77777777" w:rsidR="00BA216B" w:rsidRDefault="00BA216B" w:rsidP="00614F98"/>
                          <w:p w14:paraId="494051D8" w14:textId="77777777" w:rsidR="00BA216B" w:rsidRDefault="00BA216B" w:rsidP="00614F98"/>
                          <w:p w14:paraId="4390AA07" w14:textId="77777777" w:rsidR="00BA216B" w:rsidRDefault="00BA216B" w:rsidP="00614F98"/>
                          <w:p w14:paraId="1FD7B13A" w14:textId="77777777" w:rsidR="00BA216B" w:rsidRDefault="00BA216B" w:rsidP="00614F98"/>
                          <w:p w14:paraId="30B6BA04" w14:textId="77777777" w:rsidR="00BA216B" w:rsidRDefault="00BA216B" w:rsidP="00614F98"/>
                          <w:p w14:paraId="6D0AEAEA" w14:textId="77777777" w:rsidR="00BA216B" w:rsidRDefault="00BA216B" w:rsidP="00614F98"/>
                          <w:p w14:paraId="56E30D71" w14:textId="77777777" w:rsidR="00BA216B" w:rsidRDefault="00BA216B" w:rsidP="00614F98"/>
                          <w:p w14:paraId="5F877A65" w14:textId="77777777" w:rsidR="00BA216B" w:rsidRDefault="00BA216B" w:rsidP="00614F98"/>
                          <w:p w14:paraId="6B6F666E" w14:textId="77777777" w:rsidR="00BA216B" w:rsidRDefault="00BA216B" w:rsidP="00614F98"/>
                          <w:p w14:paraId="2BB97FD3" w14:textId="77777777" w:rsidR="00BA216B" w:rsidRDefault="00BA216B" w:rsidP="00614F98"/>
                          <w:p w14:paraId="066990DB" w14:textId="77777777" w:rsidR="00BA216B" w:rsidRDefault="00BA216B" w:rsidP="00614F98"/>
                          <w:p w14:paraId="1AE6D4D0" w14:textId="77777777" w:rsidR="00BA216B" w:rsidRDefault="00BA216B" w:rsidP="00614F98"/>
                          <w:p w14:paraId="247EEC55" w14:textId="77777777" w:rsidR="00BA216B" w:rsidRDefault="00BA216B" w:rsidP="00614F98"/>
                          <w:p w14:paraId="343D3845" w14:textId="77777777" w:rsidR="00BA216B" w:rsidRDefault="00BA216B" w:rsidP="00614F98"/>
                          <w:p w14:paraId="2BA47C2B" w14:textId="77777777" w:rsidR="00BA216B" w:rsidRDefault="00BA216B" w:rsidP="00614F98"/>
                          <w:p w14:paraId="603C53F0" w14:textId="77777777" w:rsidR="00BA216B" w:rsidRDefault="00BA216B" w:rsidP="00614F98"/>
                          <w:p w14:paraId="056D019F" w14:textId="77777777" w:rsidR="00BA216B" w:rsidRDefault="00BA216B" w:rsidP="00614F98"/>
                          <w:p w14:paraId="41E3E5A9" w14:textId="77777777" w:rsidR="00BA216B" w:rsidRDefault="00BA216B" w:rsidP="00614F98"/>
                          <w:p w14:paraId="5EEE6760" w14:textId="77777777" w:rsidR="00BA216B" w:rsidRDefault="00BA216B" w:rsidP="00614F98"/>
                          <w:p w14:paraId="7B00A5B0" w14:textId="77777777" w:rsidR="00BA216B" w:rsidRDefault="00BA216B" w:rsidP="00614F98"/>
                          <w:p w14:paraId="62E14CA4" w14:textId="77777777" w:rsidR="00BA216B" w:rsidRDefault="00BA216B" w:rsidP="00614F98"/>
                          <w:p w14:paraId="78462B95" w14:textId="77777777" w:rsidR="00BA216B" w:rsidRDefault="00BA216B" w:rsidP="00614F98"/>
                          <w:p w14:paraId="3702E492" w14:textId="77777777" w:rsidR="00BA216B" w:rsidRDefault="00BA216B" w:rsidP="00614F98"/>
                          <w:p w14:paraId="05078F2F" w14:textId="77777777" w:rsidR="00BA216B" w:rsidRDefault="00BA216B" w:rsidP="00614F98"/>
                          <w:p w14:paraId="0E0C9EE5" w14:textId="77777777" w:rsidR="00BA216B" w:rsidRDefault="00BA216B" w:rsidP="00614F98"/>
                          <w:p w14:paraId="15388019" w14:textId="77777777" w:rsidR="00BA216B" w:rsidRDefault="00BA216B" w:rsidP="00614F98"/>
                          <w:p w14:paraId="33970ECF" w14:textId="77777777" w:rsidR="00BA216B" w:rsidRDefault="00BA216B" w:rsidP="00614F98"/>
                          <w:p w14:paraId="451FD8DD" w14:textId="77777777" w:rsidR="00BA216B" w:rsidRDefault="00BA216B" w:rsidP="00614F98"/>
                          <w:p w14:paraId="71CF82EE" w14:textId="77777777" w:rsidR="00BA216B" w:rsidRDefault="00BA216B" w:rsidP="00614F98"/>
                          <w:p w14:paraId="40DECCD6" w14:textId="77777777" w:rsidR="00BA216B" w:rsidRDefault="00BA216B" w:rsidP="00614F98"/>
                          <w:p w14:paraId="3E6508A1" w14:textId="77777777" w:rsidR="00BA216B" w:rsidRDefault="00BA216B" w:rsidP="00614F98"/>
                          <w:p w14:paraId="4508EEFD" w14:textId="77777777" w:rsidR="00BA216B" w:rsidRDefault="00BA216B" w:rsidP="00614F98"/>
                          <w:p w14:paraId="02C54C56" w14:textId="77777777" w:rsidR="00BA216B" w:rsidRDefault="00BA216B" w:rsidP="00614F98"/>
                          <w:p w14:paraId="660E2C59" w14:textId="77777777" w:rsidR="00BA216B" w:rsidRDefault="00BA216B" w:rsidP="00614F98"/>
                          <w:p w14:paraId="48C83983" w14:textId="77777777" w:rsidR="00BA216B" w:rsidRDefault="00BA216B" w:rsidP="00614F98"/>
                          <w:p w14:paraId="445325A4" w14:textId="77777777" w:rsidR="00BA216B" w:rsidRDefault="00BA216B" w:rsidP="00614F98"/>
                          <w:p w14:paraId="44D7D041" w14:textId="77777777" w:rsidR="00BA216B" w:rsidRDefault="00BA216B" w:rsidP="00614F98"/>
                          <w:p w14:paraId="265D38FD" w14:textId="77777777" w:rsidR="00BA216B" w:rsidRDefault="00BA216B" w:rsidP="00614F98"/>
                          <w:p w14:paraId="6160008C" w14:textId="77777777" w:rsidR="00BA216B" w:rsidRDefault="00BA216B" w:rsidP="00614F98"/>
                          <w:p w14:paraId="3B01F55E" w14:textId="77777777" w:rsidR="00BA216B" w:rsidRDefault="00BA216B" w:rsidP="00614F98"/>
                          <w:p w14:paraId="552EF050" w14:textId="77777777" w:rsidR="00BA216B" w:rsidRDefault="00BA216B" w:rsidP="00614F98"/>
                          <w:p w14:paraId="04C60CC0" w14:textId="77777777" w:rsidR="00BA216B" w:rsidRDefault="00BA216B" w:rsidP="00614F98"/>
                          <w:p w14:paraId="3CE3D381" w14:textId="77777777" w:rsidR="00BA216B" w:rsidRDefault="00BA216B" w:rsidP="00614F98"/>
                          <w:p w14:paraId="0B35C6B8" w14:textId="77777777" w:rsidR="00BA216B" w:rsidRDefault="00BA216B" w:rsidP="00614F98"/>
                          <w:p w14:paraId="291545EE" w14:textId="77777777" w:rsidR="00BA216B" w:rsidRDefault="00BA216B" w:rsidP="00614F98"/>
                          <w:p w14:paraId="30288112" w14:textId="77777777" w:rsidR="00BA216B" w:rsidRDefault="00BA216B" w:rsidP="00614F98"/>
                          <w:p w14:paraId="1CEC5F91" w14:textId="77777777" w:rsidR="00BA216B" w:rsidRDefault="00BA216B" w:rsidP="00614F98"/>
                          <w:p w14:paraId="331AF0DA" w14:textId="77777777" w:rsidR="00BA216B" w:rsidRDefault="00BA216B" w:rsidP="00614F98"/>
                          <w:p w14:paraId="2B96B75C" w14:textId="77777777" w:rsidR="00BA216B" w:rsidRDefault="00BA216B" w:rsidP="00614F98"/>
                          <w:p w14:paraId="500507EE" w14:textId="77777777" w:rsidR="00BA216B" w:rsidRDefault="00BA216B" w:rsidP="00614F98"/>
                          <w:p w14:paraId="6C0E288C" w14:textId="77777777" w:rsidR="00BA216B" w:rsidRDefault="00BA216B" w:rsidP="00614F98"/>
                          <w:p w14:paraId="7636830F" w14:textId="77777777" w:rsidR="00BA216B" w:rsidRDefault="00BA216B" w:rsidP="00614F98"/>
                          <w:p w14:paraId="244ECE90" w14:textId="77777777" w:rsidR="00BA216B" w:rsidRDefault="00BA216B" w:rsidP="00614F98"/>
                          <w:p w14:paraId="7E572461" w14:textId="77777777" w:rsidR="00BA216B" w:rsidRDefault="00BA216B" w:rsidP="00614F98"/>
                          <w:p w14:paraId="701B94AC" w14:textId="77777777" w:rsidR="00BA216B" w:rsidRDefault="00BA216B" w:rsidP="00614F98"/>
                          <w:p w14:paraId="6D237900" w14:textId="77777777" w:rsidR="00BA216B" w:rsidRDefault="00BA216B" w:rsidP="00614F98"/>
                          <w:p w14:paraId="04E5F236" w14:textId="77777777" w:rsidR="00BA216B" w:rsidRDefault="00BA216B" w:rsidP="00614F98"/>
                          <w:p w14:paraId="0489A2D0" w14:textId="77777777" w:rsidR="00BA216B" w:rsidRDefault="00BA216B" w:rsidP="00614F98"/>
                          <w:p w14:paraId="2F37CAF3" w14:textId="77777777" w:rsidR="00BA216B" w:rsidRDefault="00BA216B" w:rsidP="00614F98"/>
                          <w:p w14:paraId="0A718766" w14:textId="77777777" w:rsidR="00BA216B" w:rsidRDefault="00BA216B" w:rsidP="00614F98"/>
                          <w:p w14:paraId="40641398" w14:textId="77777777" w:rsidR="00BA216B" w:rsidRDefault="00BA216B" w:rsidP="00614F98"/>
                          <w:p w14:paraId="5A508941" w14:textId="77777777" w:rsidR="00BA216B" w:rsidRDefault="00BA216B" w:rsidP="00614F98"/>
                          <w:p w14:paraId="5EAE770D" w14:textId="77777777" w:rsidR="00BA216B" w:rsidRDefault="00BA216B" w:rsidP="00614F98"/>
                          <w:p w14:paraId="661A11E6" w14:textId="77777777" w:rsidR="00BA216B" w:rsidRDefault="00BA216B" w:rsidP="00614F98"/>
                          <w:p w14:paraId="112D9F24" w14:textId="77777777" w:rsidR="00BA216B" w:rsidRDefault="00BA216B" w:rsidP="00614F98"/>
                          <w:p w14:paraId="1E3EE1DA" w14:textId="77777777" w:rsidR="00BA216B" w:rsidRDefault="00BA216B" w:rsidP="00614F98"/>
                          <w:p w14:paraId="6D6B1D64" w14:textId="77777777" w:rsidR="00BA216B" w:rsidRDefault="00BA216B" w:rsidP="00614F98"/>
                          <w:p w14:paraId="4153842F" w14:textId="77777777" w:rsidR="00BA216B" w:rsidRDefault="00BA216B" w:rsidP="00614F98"/>
                          <w:p w14:paraId="3C02C67B" w14:textId="77777777" w:rsidR="00BA216B" w:rsidRDefault="00BA216B" w:rsidP="00614F98"/>
                          <w:p w14:paraId="51853A7E" w14:textId="77777777" w:rsidR="00BA216B" w:rsidRDefault="00BA216B" w:rsidP="00614F98"/>
                          <w:p w14:paraId="7F21DD7E" w14:textId="77777777" w:rsidR="00BA216B" w:rsidRDefault="00BA216B" w:rsidP="00614F98"/>
                          <w:p w14:paraId="513B364A" w14:textId="77777777" w:rsidR="00BA216B" w:rsidRDefault="00BA216B" w:rsidP="00614F98"/>
                          <w:p w14:paraId="679E971D" w14:textId="77777777" w:rsidR="00BA216B" w:rsidRDefault="00BA216B" w:rsidP="00614F98"/>
                          <w:p w14:paraId="4A181265" w14:textId="77777777" w:rsidR="00BA216B" w:rsidRDefault="00BA216B" w:rsidP="00614F98"/>
                          <w:p w14:paraId="188684E2" w14:textId="77777777" w:rsidR="00BA216B" w:rsidRDefault="00BA216B" w:rsidP="00614F98"/>
                          <w:p w14:paraId="7BA4A3EC" w14:textId="77777777" w:rsidR="00BA216B" w:rsidRDefault="00BA216B" w:rsidP="00614F98"/>
                          <w:p w14:paraId="76317C0F" w14:textId="77777777" w:rsidR="00BA216B" w:rsidRDefault="00BA216B" w:rsidP="00614F98"/>
                          <w:p w14:paraId="637137DE" w14:textId="77777777" w:rsidR="00BA216B" w:rsidRDefault="00BA216B" w:rsidP="00614F98"/>
                          <w:p w14:paraId="0979398F" w14:textId="77777777" w:rsidR="00BA216B" w:rsidRDefault="00BA216B" w:rsidP="00614F98"/>
                          <w:p w14:paraId="0AA1EABC" w14:textId="77777777" w:rsidR="00BA216B" w:rsidRDefault="00BA216B" w:rsidP="00614F98"/>
                          <w:p w14:paraId="00B6E23A" w14:textId="77777777" w:rsidR="00BA216B" w:rsidRDefault="00BA216B" w:rsidP="00614F98"/>
                          <w:p w14:paraId="031179D4" w14:textId="77777777" w:rsidR="00BA216B" w:rsidRDefault="00BA216B" w:rsidP="00614F98"/>
                          <w:p w14:paraId="507B7AAE" w14:textId="77777777" w:rsidR="00BA216B" w:rsidRDefault="00BA216B" w:rsidP="00614F98"/>
                          <w:p w14:paraId="2C1E412F" w14:textId="77777777" w:rsidR="00BA216B" w:rsidRDefault="00BA216B" w:rsidP="00614F98"/>
                          <w:p w14:paraId="1FB77CBF" w14:textId="77777777" w:rsidR="00BA216B" w:rsidRDefault="00BA216B" w:rsidP="00614F98"/>
                          <w:p w14:paraId="5D39689A" w14:textId="77777777" w:rsidR="00BA216B" w:rsidRDefault="00BA216B" w:rsidP="00614F98"/>
                          <w:p w14:paraId="7E6EC524" w14:textId="77777777" w:rsidR="00BA216B" w:rsidRDefault="00BA216B" w:rsidP="00614F98"/>
                          <w:p w14:paraId="7A8DF72D" w14:textId="77777777" w:rsidR="00BA216B" w:rsidRDefault="00BA216B" w:rsidP="00614F98"/>
                          <w:p w14:paraId="3350785A" w14:textId="77777777" w:rsidR="00BA216B" w:rsidRDefault="00BA216B" w:rsidP="00614F98"/>
                          <w:p w14:paraId="3125EA0A" w14:textId="77777777" w:rsidR="00BA216B" w:rsidRDefault="00BA216B" w:rsidP="00614F98"/>
                          <w:p w14:paraId="16905734" w14:textId="77777777" w:rsidR="00BA216B" w:rsidRDefault="00BA216B" w:rsidP="00614F98"/>
                          <w:p w14:paraId="3A6E2A00" w14:textId="77777777" w:rsidR="00BA216B" w:rsidRDefault="00BA216B" w:rsidP="00614F98"/>
                          <w:p w14:paraId="2F4E201C" w14:textId="77777777" w:rsidR="00BA216B" w:rsidRDefault="00BA216B" w:rsidP="00614F98"/>
                          <w:p w14:paraId="6332B167" w14:textId="77777777" w:rsidR="00BA216B" w:rsidRDefault="00BA216B" w:rsidP="00614F98"/>
                          <w:p w14:paraId="2ACCB774" w14:textId="77777777" w:rsidR="00BA216B" w:rsidRDefault="00BA216B" w:rsidP="00614F98"/>
                          <w:p w14:paraId="0AA69A5C" w14:textId="77777777" w:rsidR="00BA216B" w:rsidRDefault="00BA216B" w:rsidP="00614F98"/>
                          <w:p w14:paraId="347C7E42" w14:textId="77777777" w:rsidR="00BA216B" w:rsidRDefault="00BA216B" w:rsidP="00614F98"/>
                          <w:p w14:paraId="270484B7" w14:textId="77777777" w:rsidR="00BA216B" w:rsidRDefault="00BA216B" w:rsidP="00614F98"/>
                          <w:p w14:paraId="7364390B" w14:textId="77777777" w:rsidR="00BA216B" w:rsidRDefault="00BA216B" w:rsidP="00614F98"/>
                          <w:p w14:paraId="66ED4FA8" w14:textId="77777777" w:rsidR="00BA216B" w:rsidRDefault="00BA216B" w:rsidP="00614F98"/>
                          <w:p w14:paraId="3915D931" w14:textId="77777777" w:rsidR="00BA216B" w:rsidRDefault="00BA216B" w:rsidP="00614F98"/>
                          <w:p w14:paraId="1639FBA1" w14:textId="77777777" w:rsidR="00BA216B" w:rsidRDefault="00BA216B" w:rsidP="00614F98"/>
                          <w:p w14:paraId="49770643" w14:textId="77777777" w:rsidR="00BA216B" w:rsidRDefault="00BA216B" w:rsidP="00614F98"/>
                          <w:p w14:paraId="763809B6" w14:textId="77777777" w:rsidR="00BA216B" w:rsidRDefault="00BA216B" w:rsidP="00614F98"/>
                          <w:p w14:paraId="5ED96EFF" w14:textId="77777777" w:rsidR="00BA216B" w:rsidRDefault="00BA216B" w:rsidP="00614F98"/>
                          <w:p w14:paraId="56840B6C" w14:textId="77777777" w:rsidR="00BA216B" w:rsidRDefault="00BA216B" w:rsidP="00614F98"/>
                          <w:p w14:paraId="22B6FF75" w14:textId="77777777" w:rsidR="00BA216B" w:rsidRDefault="00BA216B" w:rsidP="00614F98"/>
                          <w:p w14:paraId="61730172" w14:textId="77777777" w:rsidR="00BA216B" w:rsidRDefault="00BA216B" w:rsidP="00614F98"/>
                          <w:p w14:paraId="140B595E" w14:textId="77777777" w:rsidR="00BA216B" w:rsidRDefault="00BA216B" w:rsidP="00614F98"/>
                          <w:p w14:paraId="127034A8" w14:textId="77777777" w:rsidR="00BA216B" w:rsidRDefault="00BA216B" w:rsidP="00614F98"/>
                          <w:p w14:paraId="75A0CBC6" w14:textId="77777777" w:rsidR="00BA216B" w:rsidRDefault="00BA216B" w:rsidP="00614F98"/>
                          <w:p w14:paraId="34B6545B" w14:textId="77777777" w:rsidR="00BA216B" w:rsidRDefault="00BA216B" w:rsidP="00614F98"/>
                          <w:p w14:paraId="51CEF06A" w14:textId="77777777" w:rsidR="00BA216B" w:rsidRDefault="00BA216B" w:rsidP="00614F98"/>
                          <w:p w14:paraId="0AE9E5AF" w14:textId="77777777" w:rsidR="00BA216B" w:rsidRDefault="00BA216B" w:rsidP="00614F98"/>
                          <w:p w14:paraId="4A1D0F83" w14:textId="77777777" w:rsidR="00BA216B" w:rsidRDefault="00BA216B" w:rsidP="00614F98"/>
                          <w:p w14:paraId="57E9037C" w14:textId="77777777" w:rsidR="00BA216B" w:rsidRDefault="00BA216B" w:rsidP="00614F98"/>
                          <w:p w14:paraId="21377F4B" w14:textId="77777777" w:rsidR="00BA216B" w:rsidRDefault="00BA216B" w:rsidP="00614F98"/>
                          <w:p w14:paraId="691B3284" w14:textId="77777777" w:rsidR="00BA216B" w:rsidRDefault="00BA216B" w:rsidP="00614F98"/>
                          <w:p w14:paraId="536DDCBA" w14:textId="77777777" w:rsidR="00BA216B" w:rsidRDefault="00BA216B" w:rsidP="00614F98"/>
                          <w:p w14:paraId="38B99F31" w14:textId="77777777" w:rsidR="00BA216B" w:rsidRDefault="00BA216B" w:rsidP="00614F98"/>
                          <w:p w14:paraId="441CE98D" w14:textId="77777777" w:rsidR="00BA216B" w:rsidRDefault="00BA216B" w:rsidP="00614F98"/>
                          <w:p w14:paraId="24389C64" w14:textId="77777777" w:rsidR="00BA216B" w:rsidRDefault="00BA216B" w:rsidP="00614F98"/>
                          <w:p w14:paraId="2AD47DD3" w14:textId="77777777" w:rsidR="00BA216B" w:rsidRDefault="00BA216B" w:rsidP="00614F98"/>
                          <w:p w14:paraId="34EBC4CB" w14:textId="77777777" w:rsidR="00BA216B" w:rsidRDefault="00BA216B" w:rsidP="00614F98"/>
                          <w:p w14:paraId="53E981FA" w14:textId="77777777" w:rsidR="00BA216B" w:rsidRDefault="00BA216B" w:rsidP="00614F98"/>
                          <w:p w14:paraId="402C32AE" w14:textId="77777777" w:rsidR="00BA216B" w:rsidRDefault="00BA216B" w:rsidP="00614F98"/>
                          <w:p w14:paraId="7AA11566" w14:textId="77777777" w:rsidR="00BA216B" w:rsidRDefault="00BA216B" w:rsidP="00614F98"/>
                          <w:p w14:paraId="10BEE23E" w14:textId="77777777" w:rsidR="00BA216B" w:rsidRDefault="00BA216B" w:rsidP="00614F98"/>
                          <w:p w14:paraId="05FA257D" w14:textId="77777777" w:rsidR="00BA216B" w:rsidRDefault="00BA216B" w:rsidP="00614F98"/>
                          <w:p w14:paraId="687CF264" w14:textId="77777777" w:rsidR="00BA216B" w:rsidRDefault="00BA216B" w:rsidP="00614F98"/>
                          <w:p w14:paraId="1C6BD932" w14:textId="77777777" w:rsidR="00BA216B" w:rsidRDefault="00BA216B" w:rsidP="00614F98"/>
                          <w:p w14:paraId="70781818" w14:textId="77777777" w:rsidR="00BA216B" w:rsidRDefault="00BA216B" w:rsidP="00614F98"/>
                          <w:p w14:paraId="4A41551E" w14:textId="77777777" w:rsidR="00BA216B" w:rsidRDefault="00BA216B" w:rsidP="00614F98"/>
                          <w:p w14:paraId="476B383D" w14:textId="77777777" w:rsidR="00BA216B" w:rsidRDefault="00BA216B" w:rsidP="00614F98"/>
                          <w:p w14:paraId="77595BEA" w14:textId="77777777" w:rsidR="00BA216B" w:rsidRDefault="00BA216B" w:rsidP="00614F98"/>
                          <w:p w14:paraId="3A282575" w14:textId="77777777" w:rsidR="00BA216B" w:rsidRDefault="00BA216B" w:rsidP="00614F98"/>
                          <w:p w14:paraId="3131C050" w14:textId="77777777" w:rsidR="00BA216B" w:rsidRDefault="00BA216B" w:rsidP="00614F98"/>
                          <w:p w14:paraId="5CAB897D" w14:textId="77777777" w:rsidR="00BA216B" w:rsidRDefault="00BA216B" w:rsidP="00614F98"/>
                          <w:p w14:paraId="3BC664BD" w14:textId="77777777" w:rsidR="00BA216B" w:rsidRDefault="00BA216B" w:rsidP="00614F98"/>
                          <w:p w14:paraId="451388D1" w14:textId="77777777" w:rsidR="00BA216B" w:rsidRDefault="00BA216B" w:rsidP="00614F98"/>
                          <w:p w14:paraId="197491D2" w14:textId="77777777" w:rsidR="00BA216B" w:rsidRDefault="00BA216B" w:rsidP="00614F98"/>
                          <w:p w14:paraId="280ADB3D" w14:textId="77777777" w:rsidR="00BA216B" w:rsidRDefault="00BA216B" w:rsidP="00614F98"/>
                          <w:p w14:paraId="4389849B" w14:textId="77777777" w:rsidR="00BA216B" w:rsidRDefault="00BA216B" w:rsidP="00614F98"/>
                          <w:p w14:paraId="0DB11929" w14:textId="77777777" w:rsidR="00BA216B" w:rsidRDefault="00BA216B" w:rsidP="00614F98"/>
                          <w:p w14:paraId="5E1EEE1E" w14:textId="77777777" w:rsidR="00BA216B" w:rsidRDefault="00BA216B" w:rsidP="00614F98"/>
                          <w:p w14:paraId="63A1E5E3" w14:textId="77777777" w:rsidR="00BA216B" w:rsidRDefault="00BA216B" w:rsidP="00614F98"/>
                          <w:p w14:paraId="54FD325F" w14:textId="77777777" w:rsidR="00BA216B" w:rsidRDefault="00BA216B" w:rsidP="00614F98"/>
                          <w:p w14:paraId="1082387D" w14:textId="77777777" w:rsidR="00BA216B" w:rsidRDefault="00BA216B" w:rsidP="00614F98"/>
                          <w:p w14:paraId="6EBDBBF2" w14:textId="77777777" w:rsidR="00BA216B" w:rsidRDefault="00BA216B" w:rsidP="00614F98"/>
                          <w:p w14:paraId="7FE01704" w14:textId="77777777" w:rsidR="00BA216B" w:rsidRDefault="00BA216B" w:rsidP="00614F98"/>
                          <w:p w14:paraId="52DFE811" w14:textId="77777777" w:rsidR="00BA216B" w:rsidRDefault="00BA216B" w:rsidP="00614F98"/>
                          <w:p w14:paraId="72D6B881" w14:textId="77777777" w:rsidR="00BA216B" w:rsidRDefault="00BA216B" w:rsidP="00614F98"/>
                          <w:p w14:paraId="32710F05" w14:textId="77777777" w:rsidR="00BA216B" w:rsidRDefault="00BA216B" w:rsidP="00614F98"/>
                          <w:p w14:paraId="365A0ADC" w14:textId="77777777" w:rsidR="00BA216B" w:rsidRDefault="00BA216B" w:rsidP="00614F98"/>
                          <w:p w14:paraId="375F5DCF" w14:textId="77777777" w:rsidR="00BA216B" w:rsidRDefault="00BA216B" w:rsidP="00614F98"/>
                          <w:p w14:paraId="609E9767" w14:textId="77777777" w:rsidR="00BA216B" w:rsidRDefault="00BA216B" w:rsidP="00614F98"/>
                          <w:p w14:paraId="3F233604" w14:textId="77777777" w:rsidR="00BA216B" w:rsidRDefault="00BA216B" w:rsidP="00614F98"/>
                          <w:p w14:paraId="44DC0B00" w14:textId="77777777" w:rsidR="00BA216B" w:rsidRDefault="00BA216B" w:rsidP="00614F98"/>
                          <w:p w14:paraId="489EC6C8" w14:textId="77777777" w:rsidR="00BA216B" w:rsidRDefault="00BA216B" w:rsidP="00614F98"/>
                          <w:p w14:paraId="0E3CC0F3" w14:textId="77777777" w:rsidR="00BA216B" w:rsidRDefault="00BA216B" w:rsidP="00614F98"/>
                          <w:p w14:paraId="4BC2D908" w14:textId="77777777" w:rsidR="00BA216B" w:rsidRDefault="00BA216B" w:rsidP="00614F98"/>
                          <w:p w14:paraId="0D0CEEF0" w14:textId="77777777" w:rsidR="00BA216B" w:rsidRDefault="00BA216B" w:rsidP="00614F98"/>
                          <w:p w14:paraId="4437174C" w14:textId="77777777" w:rsidR="00BA216B" w:rsidRDefault="00BA216B" w:rsidP="00614F98"/>
                          <w:p w14:paraId="10859B99" w14:textId="77777777" w:rsidR="00BA216B" w:rsidRDefault="00BA216B" w:rsidP="00614F98"/>
                          <w:p w14:paraId="70AF0004" w14:textId="77777777" w:rsidR="00BA216B" w:rsidRDefault="00BA216B" w:rsidP="00614F98"/>
                          <w:p w14:paraId="04A08594" w14:textId="77777777" w:rsidR="00BA216B" w:rsidRDefault="00BA216B" w:rsidP="00614F98"/>
                          <w:p w14:paraId="1D313671" w14:textId="77777777" w:rsidR="00BA216B" w:rsidRDefault="00BA216B" w:rsidP="00614F98"/>
                          <w:p w14:paraId="04023EF5" w14:textId="77777777" w:rsidR="00BA216B" w:rsidRDefault="00BA216B" w:rsidP="00614F98"/>
                          <w:p w14:paraId="6535EF6E" w14:textId="77777777" w:rsidR="00BA216B" w:rsidRDefault="00BA216B" w:rsidP="00614F98"/>
                          <w:p w14:paraId="612F322A" w14:textId="77777777" w:rsidR="00BA216B" w:rsidRDefault="00BA216B" w:rsidP="00614F98"/>
                          <w:p w14:paraId="6AA461FA" w14:textId="77777777" w:rsidR="00BA216B" w:rsidRDefault="00BA216B" w:rsidP="00614F98"/>
                          <w:p w14:paraId="3F4FA32A" w14:textId="77777777" w:rsidR="00BA216B" w:rsidRDefault="00BA216B" w:rsidP="00614F98"/>
                          <w:p w14:paraId="6D3358F3" w14:textId="77777777" w:rsidR="00BA216B" w:rsidRDefault="00BA216B" w:rsidP="00614F98"/>
                          <w:p w14:paraId="65E8422F" w14:textId="77777777" w:rsidR="00BA216B" w:rsidRDefault="00BA216B" w:rsidP="00614F98"/>
                          <w:p w14:paraId="1A3FF219" w14:textId="77777777" w:rsidR="00BA216B" w:rsidRDefault="00BA216B" w:rsidP="00614F98"/>
                          <w:p w14:paraId="22376793" w14:textId="77777777" w:rsidR="00BA216B" w:rsidRDefault="00BA216B" w:rsidP="00614F98"/>
                          <w:p w14:paraId="428D389C" w14:textId="77777777" w:rsidR="00BA216B" w:rsidRDefault="00BA216B" w:rsidP="00614F98"/>
                          <w:p w14:paraId="3EC19A14" w14:textId="77777777" w:rsidR="00BA216B" w:rsidRDefault="00BA216B" w:rsidP="00614F98"/>
                          <w:p w14:paraId="2440D034" w14:textId="77777777" w:rsidR="00BA216B" w:rsidRDefault="00BA216B" w:rsidP="00614F98"/>
                          <w:p w14:paraId="658013AF" w14:textId="77777777" w:rsidR="00BA216B" w:rsidRDefault="00BA216B" w:rsidP="00614F98"/>
                          <w:p w14:paraId="7D8014A2" w14:textId="77777777" w:rsidR="00BA216B" w:rsidRDefault="00BA216B" w:rsidP="00614F98"/>
                          <w:p w14:paraId="35A498EB" w14:textId="77777777" w:rsidR="00BA216B" w:rsidRDefault="00BA216B" w:rsidP="00614F98"/>
                          <w:p w14:paraId="068B31D6" w14:textId="77777777" w:rsidR="00BA216B" w:rsidRDefault="00BA216B" w:rsidP="00614F98"/>
                          <w:p w14:paraId="250396A4" w14:textId="77777777" w:rsidR="00BA216B" w:rsidRDefault="00BA216B" w:rsidP="00614F98"/>
                          <w:p w14:paraId="15B6D863" w14:textId="77777777" w:rsidR="00BA216B" w:rsidRDefault="00BA216B" w:rsidP="00614F98"/>
                          <w:p w14:paraId="22981A65" w14:textId="77777777" w:rsidR="00BA216B" w:rsidRDefault="00BA216B" w:rsidP="00614F98"/>
                          <w:p w14:paraId="403952A8" w14:textId="77777777" w:rsidR="00BA216B" w:rsidRDefault="00BA216B" w:rsidP="00614F98"/>
                          <w:p w14:paraId="7224D92F" w14:textId="77777777" w:rsidR="00BA216B" w:rsidRDefault="00BA216B" w:rsidP="00614F98"/>
                          <w:p w14:paraId="0AACDE55" w14:textId="77777777" w:rsidR="00BA216B" w:rsidRDefault="00BA216B" w:rsidP="00614F98"/>
                          <w:p w14:paraId="24DA18E7" w14:textId="77777777" w:rsidR="00BA216B" w:rsidRDefault="00BA216B" w:rsidP="00614F98"/>
                          <w:p w14:paraId="5DFA2E55" w14:textId="77777777" w:rsidR="00BA216B" w:rsidRDefault="00BA216B" w:rsidP="00614F98"/>
                          <w:p w14:paraId="61D0599B" w14:textId="77777777" w:rsidR="00BA216B" w:rsidRDefault="00BA216B" w:rsidP="00614F98"/>
                          <w:p w14:paraId="110A6A46" w14:textId="77777777" w:rsidR="00BA216B" w:rsidRDefault="00BA216B" w:rsidP="00614F98"/>
                          <w:p w14:paraId="579BC689" w14:textId="77777777" w:rsidR="00BA216B" w:rsidRDefault="00BA216B" w:rsidP="00614F98"/>
                          <w:p w14:paraId="0E1C5E13" w14:textId="77777777" w:rsidR="00BA216B" w:rsidRDefault="00BA216B" w:rsidP="00614F98"/>
                          <w:p w14:paraId="7151AC62" w14:textId="77777777" w:rsidR="00BA216B" w:rsidRDefault="00BA216B" w:rsidP="00614F98"/>
                          <w:p w14:paraId="654F0F41" w14:textId="77777777" w:rsidR="00BA216B" w:rsidRDefault="00BA216B" w:rsidP="00614F98"/>
                          <w:p w14:paraId="250920EF" w14:textId="77777777" w:rsidR="00BA216B" w:rsidRDefault="00BA216B" w:rsidP="00614F98"/>
                          <w:p w14:paraId="6A412F03" w14:textId="77777777" w:rsidR="00BA216B" w:rsidRDefault="00BA216B" w:rsidP="00614F98"/>
                          <w:p w14:paraId="61B57D26" w14:textId="77777777" w:rsidR="00BA216B" w:rsidRDefault="00BA216B" w:rsidP="00614F98"/>
                          <w:p w14:paraId="0A8F0CB3" w14:textId="77777777" w:rsidR="00BA216B" w:rsidRDefault="00BA216B" w:rsidP="00614F98"/>
                          <w:p w14:paraId="2CE6E61A" w14:textId="77777777" w:rsidR="00BA216B" w:rsidRDefault="00BA216B" w:rsidP="00614F98"/>
                          <w:p w14:paraId="31163A54" w14:textId="77777777" w:rsidR="00BA216B" w:rsidRDefault="00BA216B" w:rsidP="00614F98"/>
                          <w:p w14:paraId="3CC87BE9" w14:textId="77777777" w:rsidR="00BA216B" w:rsidRDefault="00BA216B" w:rsidP="00614F98"/>
                          <w:p w14:paraId="724679DA" w14:textId="77777777" w:rsidR="00BA216B" w:rsidRDefault="00BA216B" w:rsidP="00614F98"/>
                          <w:p w14:paraId="14BD82BB" w14:textId="77777777" w:rsidR="00BA216B" w:rsidRDefault="00BA216B" w:rsidP="00614F98"/>
                          <w:p w14:paraId="454CEE04" w14:textId="77777777" w:rsidR="00BA216B" w:rsidRDefault="00BA216B" w:rsidP="00614F98"/>
                          <w:p w14:paraId="3353DE21" w14:textId="77777777" w:rsidR="00BA216B" w:rsidRDefault="00BA216B" w:rsidP="00614F98"/>
                          <w:p w14:paraId="337D6730" w14:textId="77777777" w:rsidR="00BA216B" w:rsidRDefault="00BA216B" w:rsidP="00614F98"/>
                          <w:p w14:paraId="6CEC760D" w14:textId="77777777" w:rsidR="00BA216B" w:rsidRDefault="00BA216B" w:rsidP="00614F98"/>
                          <w:p w14:paraId="4679B3DA" w14:textId="77777777" w:rsidR="00BA216B" w:rsidRDefault="00BA216B" w:rsidP="00614F98"/>
                          <w:p w14:paraId="45F59806" w14:textId="77777777" w:rsidR="00BA216B" w:rsidRDefault="00BA216B" w:rsidP="00614F98"/>
                          <w:p w14:paraId="79D5F23F" w14:textId="77777777" w:rsidR="00BA216B" w:rsidRDefault="00BA216B" w:rsidP="00614F98"/>
                          <w:p w14:paraId="1FBB5373" w14:textId="77777777" w:rsidR="00BA216B" w:rsidRDefault="00BA216B" w:rsidP="00614F98"/>
                          <w:p w14:paraId="707D204A" w14:textId="77777777" w:rsidR="00BA216B" w:rsidRDefault="00BA216B" w:rsidP="00614F98"/>
                          <w:p w14:paraId="0B4CBBF6" w14:textId="77777777" w:rsidR="00BA216B" w:rsidRDefault="00BA216B" w:rsidP="00614F98"/>
                          <w:p w14:paraId="19D37043" w14:textId="77777777" w:rsidR="00BA216B" w:rsidRDefault="00BA216B" w:rsidP="00614F98"/>
                          <w:p w14:paraId="5F866E0A" w14:textId="77777777" w:rsidR="00BA216B" w:rsidRDefault="00BA216B" w:rsidP="00614F98"/>
                          <w:p w14:paraId="43385C36" w14:textId="77777777" w:rsidR="00BA216B" w:rsidRDefault="00BA216B" w:rsidP="00614F98"/>
                          <w:p w14:paraId="643650A4" w14:textId="77777777" w:rsidR="00BA216B" w:rsidRDefault="00BA216B" w:rsidP="00614F98"/>
                          <w:p w14:paraId="12C0994B" w14:textId="77777777" w:rsidR="00BA216B" w:rsidRDefault="00BA216B" w:rsidP="00614F98"/>
                          <w:p w14:paraId="01C59370" w14:textId="77777777" w:rsidR="00BA216B" w:rsidRDefault="00BA216B" w:rsidP="00614F98"/>
                          <w:p w14:paraId="13B5E437" w14:textId="77777777" w:rsidR="00BA216B" w:rsidRDefault="00BA216B" w:rsidP="00614F98"/>
                          <w:p w14:paraId="4400D21F" w14:textId="77777777" w:rsidR="00BA216B" w:rsidRDefault="00BA216B" w:rsidP="00614F98"/>
                          <w:p w14:paraId="6E89CC52" w14:textId="77777777" w:rsidR="00BA216B" w:rsidRDefault="00BA216B" w:rsidP="00614F98"/>
                          <w:p w14:paraId="3770568F" w14:textId="77777777" w:rsidR="00BA216B" w:rsidRDefault="00BA216B" w:rsidP="00614F98"/>
                          <w:p w14:paraId="6BB56DA9" w14:textId="77777777" w:rsidR="00BA216B" w:rsidRDefault="00BA216B" w:rsidP="00614F98"/>
                          <w:p w14:paraId="2A3CD1B3" w14:textId="77777777" w:rsidR="00BA216B" w:rsidRDefault="00BA216B" w:rsidP="00614F98"/>
                          <w:p w14:paraId="7A4589AE" w14:textId="77777777" w:rsidR="00BA216B" w:rsidRDefault="00BA216B" w:rsidP="00614F98"/>
                          <w:p w14:paraId="58BFC741" w14:textId="77777777" w:rsidR="00BA216B" w:rsidRDefault="00BA216B" w:rsidP="00614F98"/>
                          <w:p w14:paraId="504BE9F2" w14:textId="77777777" w:rsidR="00BA216B" w:rsidRDefault="00BA216B" w:rsidP="00614F98"/>
                          <w:p w14:paraId="0B5AC0E2" w14:textId="77777777" w:rsidR="00BA216B" w:rsidRDefault="00BA216B" w:rsidP="00614F98"/>
                          <w:p w14:paraId="33A65B05" w14:textId="77777777" w:rsidR="00BA216B" w:rsidRDefault="00BA216B" w:rsidP="00614F98"/>
                          <w:p w14:paraId="0FFE9C25" w14:textId="77777777" w:rsidR="00BA216B" w:rsidRDefault="00BA216B" w:rsidP="00614F98"/>
                          <w:p w14:paraId="35B8FC4D" w14:textId="77777777" w:rsidR="00BA216B" w:rsidRDefault="00BA216B" w:rsidP="00614F98"/>
                          <w:p w14:paraId="14B3ED0B" w14:textId="77777777" w:rsidR="00BA216B" w:rsidRDefault="00BA216B" w:rsidP="00614F98"/>
                          <w:p w14:paraId="55997505" w14:textId="77777777" w:rsidR="00BA216B" w:rsidRDefault="00BA216B" w:rsidP="00614F98"/>
                          <w:p w14:paraId="7B2B193A" w14:textId="77777777" w:rsidR="00BA216B" w:rsidRDefault="00BA216B" w:rsidP="00614F98"/>
                          <w:p w14:paraId="3F73D329" w14:textId="77777777" w:rsidR="00BA216B" w:rsidRDefault="00BA216B" w:rsidP="00614F98"/>
                          <w:p w14:paraId="5978A6EE" w14:textId="77777777" w:rsidR="00BA216B" w:rsidRDefault="00BA216B" w:rsidP="00614F98"/>
                          <w:p w14:paraId="04A8ECE7" w14:textId="77777777" w:rsidR="00BA216B" w:rsidRDefault="00BA216B" w:rsidP="00614F98"/>
                          <w:p w14:paraId="5F9517BB" w14:textId="77777777" w:rsidR="00BA216B" w:rsidRDefault="00BA216B" w:rsidP="00614F98"/>
                          <w:p w14:paraId="75BC5B83" w14:textId="77777777" w:rsidR="00BA216B" w:rsidRDefault="00BA216B" w:rsidP="00614F98"/>
                          <w:p w14:paraId="560FB716" w14:textId="77777777" w:rsidR="00BA216B" w:rsidRDefault="00BA216B" w:rsidP="00614F98"/>
                          <w:p w14:paraId="33EFA2A1" w14:textId="77777777" w:rsidR="00BA216B" w:rsidRDefault="00BA216B" w:rsidP="00614F98"/>
                          <w:p w14:paraId="0B3ED9F3" w14:textId="77777777" w:rsidR="00BA216B" w:rsidRDefault="00BA216B" w:rsidP="00614F98"/>
                          <w:p w14:paraId="053C027E" w14:textId="77777777" w:rsidR="00BA216B" w:rsidRDefault="00BA216B" w:rsidP="00614F98"/>
                          <w:p w14:paraId="6A384CA0" w14:textId="77777777" w:rsidR="00BA216B" w:rsidRDefault="00BA216B" w:rsidP="00614F98"/>
                          <w:p w14:paraId="0CE08074" w14:textId="77777777" w:rsidR="00BA216B" w:rsidRDefault="00BA216B" w:rsidP="00614F98"/>
                          <w:p w14:paraId="1BAC8BF4" w14:textId="77777777" w:rsidR="00BA216B" w:rsidRDefault="00BA216B" w:rsidP="00614F98"/>
                          <w:p w14:paraId="4581D0C1" w14:textId="77777777" w:rsidR="00BA216B" w:rsidRDefault="00BA216B" w:rsidP="00614F98"/>
                          <w:p w14:paraId="20325009" w14:textId="77777777" w:rsidR="00BA216B" w:rsidRDefault="00BA216B" w:rsidP="00614F98"/>
                          <w:p w14:paraId="45352D87" w14:textId="77777777" w:rsidR="00BA216B" w:rsidRDefault="00BA216B" w:rsidP="00614F98"/>
                          <w:p w14:paraId="24208017" w14:textId="77777777" w:rsidR="00BA216B" w:rsidRDefault="00BA216B" w:rsidP="00614F98"/>
                          <w:p w14:paraId="0DDEC95A" w14:textId="77777777" w:rsidR="00BA216B" w:rsidRDefault="00BA216B" w:rsidP="00614F98"/>
                          <w:p w14:paraId="36DF30C0" w14:textId="77777777" w:rsidR="00BA216B" w:rsidRDefault="00BA216B" w:rsidP="00614F98"/>
                          <w:p w14:paraId="2B5E124A" w14:textId="77777777" w:rsidR="00BA216B" w:rsidRDefault="00BA216B" w:rsidP="00614F98"/>
                          <w:p w14:paraId="52F060DF" w14:textId="77777777" w:rsidR="00BA216B" w:rsidRDefault="00BA216B" w:rsidP="00614F98"/>
                          <w:p w14:paraId="6AC1297E" w14:textId="77777777" w:rsidR="00BA216B" w:rsidRDefault="00BA216B" w:rsidP="00614F98"/>
                          <w:p w14:paraId="0F61C8DA" w14:textId="77777777" w:rsidR="00BA216B" w:rsidRDefault="00BA216B" w:rsidP="00614F98"/>
                          <w:p w14:paraId="35631343" w14:textId="77777777" w:rsidR="00BA216B" w:rsidRDefault="00BA216B" w:rsidP="00614F98"/>
                          <w:p w14:paraId="34E6B06E" w14:textId="77777777" w:rsidR="00BA216B" w:rsidRDefault="00BA216B" w:rsidP="00614F98"/>
                          <w:p w14:paraId="110B438E" w14:textId="77777777" w:rsidR="00BA216B" w:rsidRDefault="00BA216B" w:rsidP="00614F98"/>
                          <w:p w14:paraId="782B5F05" w14:textId="77777777" w:rsidR="00BA216B" w:rsidRDefault="00BA216B" w:rsidP="00614F98"/>
                          <w:p w14:paraId="32E94B1D" w14:textId="77777777" w:rsidR="00BA216B" w:rsidRDefault="00BA216B" w:rsidP="00614F98"/>
                          <w:p w14:paraId="3AF35A99" w14:textId="77777777" w:rsidR="00BA216B" w:rsidRDefault="00BA216B" w:rsidP="00614F98"/>
                          <w:p w14:paraId="24E768DD" w14:textId="77777777" w:rsidR="00BA216B" w:rsidRDefault="00BA216B" w:rsidP="00614F98"/>
                          <w:p w14:paraId="5CAEB27C" w14:textId="77777777" w:rsidR="00BA216B" w:rsidRDefault="00BA216B" w:rsidP="00614F98"/>
                          <w:p w14:paraId="350234D6" w14:textId="77777777" w:rsidR="00BA216B" w:rsidRDefault="00BA216B" w:rsidP="00614F98"/>
                          <w:p w14:paraId="30B1BDE6" w14:textId="77777777" w:rsidR="00BA216B" w:rsidRDefault="00BA216B" w:rsidP="00614F98"/>
                          <w:p w14:paraId="2DCEF753" w14:textId="77777777" w:rsidR="00BA216B" w:rsidRDefault="00BA216B" w:rsidP="00614F98"/>
                          <w:p w14:paraId="77F2EBAA" w14:textId="77777777" w:rsidR="00BA216B" w:rsidRDefault="00BA216B" w:rsidP="00614F98"/>
                          <w:p w14:paraId="3D47C1A8" w14:textId="77777777" w:rsidR="00BA216B" w:rsidRDefault="00BA216B" w:rsidP="00614F98"/>
                          <w:p w14:paraId="04DD2F43" w14:textId="77777777" w:rsidR="00BA216B" w:rsidRDefault="00BA216B" w:rsidP="00614F98"/>
                          <w:p w14:paraId="346AE007" w14:textId="77777777" w:rsidR="00BA216B" w:rsidRDefault="00BA216B" w:rsidP="00614F98"/>
                          <w:p w14:paraId="03213959" w14:textId="77777777" w:rsidR="00BA216B" w:rsidRDefault="00BA216B" w:rsidP="00614F98"/>
                          <w:p w14:paraId="2CA1C5C7" w14:textId="77777777" w:rsidR="00BA216B" w:rsidRDefault="00BA216B" w:rsidP="00614F98"/>
                          <w:p w14:paraId="552D30D8" w14:textId="77777777" w:rsidR="00BA216B" w:rsidRDefault="00BA216B" w:rsidP="00614F98"/>
                          <w:p w14:paraId="41B7BF3C" w14:textId="77777777" w:rsidR="00BA216B" w:rsidRDefault="00BA216B" w:rsidP="00614F98"/>
                          <w:p w14:paraId="413048CC" w14:textId="77777777" w:rsidR="00BA216B" w:rsidRDefault="00BA216B" w:rsidP="00614F98"/>
                          <w:p w14:paraId="74659871" w14:textId="77777777" w:rsidR="00BA216B" w:rsidRDefault="00BA216B" w:rsidP="00614F98"/>
                          <w:p w14:paraId="78961B30" w14:textId="77777777" w:rsidR="00BA216B" w:rsidRDefault="00BA216B" w:rsidP="00614F98"/>
                          <w:p w14:paraId="319DEF42" w14:textId="77777777" w:rsidR="00BA216B" w:rsidRDefault="00BA216B" w:rsidP="00614F98"/>
                          <w:p w14:paraId="12F08355" w14:textId="77777777" w:rsidR="00BA216B" w:rsidRDefault="00BA216B" w:rsidP="00614F98"/>
                          <w:p w14:paraId="2FEB0AE1" w14:textId="77777777" w:rsidR="00BA216B" w:rsidRDefault="00BA216B" w:rsidP="00614F98"/>
                          <w:p w14:paraId="670D19A6" w14:textId="77777777" w:rsidR="00BA216B" w:rsidRDefault="00BA216B" w:rsidP="00614F98"/>
                          <w:p w14:paraId="7C9DF32E" w14:textId="77777777" w:rsidR="00BA216B" w:rsidRDefault="00BA216B" w:rsidP="00614F98"/>
                          <w:p w14:paraId="528731E8" w14:textId="77777777" w:rsidR="00BA216B" w:rsidRDefault="00BA216B" w:rsidP="00614F98"/>
                          <w:p w14:paraId="27927769" w14:textId="77777777" w:rsidR="00BA216B" w:rsidRDefault="00BA216B" w:rsidP="00614F98"/>
                          <w:p w14:paraId="38FBC0BA" w14:textId="77777777" w:rsidR="00BA216B" w:rsidRDefault="00BA216B" w:rsidP="00614F98"/>
                          <w:p w14:paraId="2D1D6149" w14:textId="77777777" w:rsidR="00BA216B" w:rsidRDefault="00BA216B" w:rsidP="00614F98"/>
                          <w:p w14:paraId="5B29EC75" w14:textId="77777777" w:rsidR="00BA216B" w:rsidRDefault="00BA216B" w:rsidP="00614F98"/>
                          <w:p w14:paraId="72613485" w14:textId="77777777" w:rsidR="00BA216B" w:rsidRDefault="00BA216B" w:rsidP="00614F98"/>
                          <w:p w14:paraId="1628C15D" w14:textId="77777777" w:rsidR="00BA216B" w:rsidRDefault="00BA216B" w:rsidP="00614F98"/>
                          <w:p w14:paraId="348EC7C1" w14:textId="77777777" w:rsidR="00BA216B" w:rsidRDefault="00BA216B" w:rsidP="00614F98"/>
                          <w:p w14:paraId="64920F14" w14:textId="77777777" w:rsidR="00BA216B" w:rsidRDefault="00BA216B" w:rsidP="00614F98"/>
                          <w:p w14:paraId="5259558B" w14:textId="77777777" w:rsidR="00BA216B" w:rsidRDefault="00BA216B" w:rsidP="00614F98"/>
                          <w:p w14:paraId="4833A92F" w14:textId="77777777" w:rsidR="00BA216B" w:rsidRDefault="00BA216B" w:rsidP="00614F98"/>
                          <w:p w14:paraId="00EE5B4D" w14:textId="77777777" w:rsidR="00BA216B" w:rsidRDefault="00BA216B" w:rsidP="00614F98"/>
                          <w:p w14:paraId="533149AD" w14:textId="77777777" w:rsidR="00BA216B" w:rsidRDefault="00BA216B" w:rsidP="00614F98"/>
                          <w:p w14:paraId="24E44E3D" w14:textId="77777777" w:rsidR="00BA216B" w:rsidRDefault="00BA216B" w:rsidP="00614F98"/>
                          <w:p w14:paraId="659A37AD" w14:textId="77777777" w:rsidR="00BA216B" w:rsidRDefault="00BA216B" w:rsidP="00614F98"/>
                          <w:p w14:paraId="6856C68E" w14:textId="77777777" w:rsidR="00BA216B" w:rsidRDefault="00BA216B" w:rsidP="00614F98"/>
                          <w:p w14:paraId="640C2634" w14:textId="77777777" w:rsidR="00BA216B" w:rsidRDefault="00BA216B" w:rsidP="00614F98"/>
                          <w:p w14:paraId="412272F4" w14:textId="77777777" w:rsidR="00BA216B" w:rsidRDefault="00BA216B" w:rsidP="00614F98"/>
                          <w:p w14:paraId="61A0E137" w14:textId="77777777" w:rsidR="00BA216B" w:rsidRDefault="00BA216B" w:rsidP="00614F98"/>
                          <w:p w14:paraId="73ECEE5E" w14:textId="77777777" w:rsidR="00BA216B" w:rsidRDefault="00BA216B" w:rsidP="00614F98"/>
                          <w:p w14:paraId="638181DC" w14:textId="77777777" w:rsidR="00BA216B" w:rsidRDefault="00BA216B" w:rsidP="00614F98"/>
                          <w:p w14:paraId="7A5FBC8B" w14:textId="77777777" w:rsidR="00BA216B" w:rsidRDefault="00BA216B" w:rsidP="00614F98"/>
                          <w:p w14:paraId="45D128B7" w14:textId="77777777" w:rsidR="00BA216B" w:rsidRDefault="00BA216B" w:rsidP="00614F98"/>
                          <w:p w14:paraId="0413D704" w14:textId="77777777" w:rsidR="00BA216B" w:rsidRDefault="00BA216B" w:rsidP="00614F98"/>
                          <w:p w14:paraId="082C6276" w14:textId="77777777" w:rsidR="00BA216B" w:rsidRDefault="00BA216B" w:rsidP="00614F98"/>
                          <w:p w14:paraId="29CA1093" w14:textId="77777777" w:rsidR="00BA216B" w:rsidRDefault="00BA216B" w:rsidP="00614F98"/>
                          <w:p w14:paraId="47EAAAB9" w14:textId="77777777" w:rsidR="00BA216B" w:rsidRDefault="00BA216B" w:rsidP="00614F98"/>
                          <w:p w14:paraId="10A45473" w14:textId="77777777" w:rsidR="00BA216B" w:rsidRDefault="00BA216B" w:rsidP="00614F98"/>
                          <w:p w14:paraId="0B488012" w14:textId="77777777" w:rsidR="00BA216B" w:rsidRDefault="00BA216B" w:rsidP="00614F98"/>
                          <w:p w14:paraId="7765E02B" w14:textId="77777777" w:rsidR="00BA216B" w:rsidRDefault="00BA216B" w:rsidP="00614F98"/>
                          <w:p w14:paraId="1A55C337" w14:textId="77777777" w:rsidR="00BA216B" w:rsidRDefault="00BA216B" w:rsidP="00614F98"/>
                          <w:p w14:paraId="672ED68A" w14:textId="77777777" w:rsidR="00BA216B" w:rsidRDefault="00BA216B" w:rsidP="00614F98"/>
                          <w:p w14:paraId="0AE969DE" w14:textId="77777777" w:rsidR="00BA216B" w:rsidRDefault="00BA216B" w:rsidP="00614F98"/>
                          <w:p w14:paraId="378F152F" w14:textId="77777777" w:rsidR="00BA216B" w:rsidRDefault="00BA216B" w:rsidP="00614F98"/>
                          <w:p w14:paraId="072C7402" w14:textId="77777777" w:rsidR="00BA216B" w:rsidRDefault="00BA216B" w:rsidP="00614F98"/>
                          <w:p w14:paraId="4F6B3297" w14:textId="77777777" w:rsidR="00BA216B" w:rsidRDefault="00BA216B" w:rsidP="00614F98"/>
                          <w:p w14:paraId="5E8097BB" w14:textId="77777777" w:rsidR="00BA216B" w:rsidRDefault="00BA216B" w:rsidP="00614F98"/>
                          <w:p w14:paraId="0649C8B7" w14:textId="77777777" w:rsidR="00BA216B" w:rsidRDefault="00BA216B" w:rsidP="00614F98"/>
                          <w:p w14:paraId="57A5B78C" w14:textId="77777777" w:rsidR="00BA216B" w:rsidRDefault="00BA216B" w:rsidP="00614F98"/>
                          <w:p w14:paraId="0B7F5000" w14:textId="77777777" w:rsidR="00BA216B" w:rsidRDefault="00BA216B" w:rsidP="00614F98"/>
                          <w:p w14:paraId="2E2CD72F" w14:textId="77777777" w:rsidR="00BA216B" w:rsidRDefault="00BA216B" w:rsidP="00614F98"/>
                          <w:p w14:paraId="0947EEFC" w14:textId="77777777" w:rsidR="00BA216B" w:rsidRDefault="00BA216B" w:rsidP="00614F98"/>
                          <w:p w14:paraId="27A7E2E9" w14:textId="77777777" w:rsidR="00BA216B" w:rsidRDefault="00BA216B" w:rsidP="00614F98"/>
                          <w:p w14:paraId="6EB8C24F" w14:textId="77777777" w:rsidR="00BA216B" w:rsidRDefault="00BA216B" w:rsidP="00614F98"/>
                          <w:p w14:paraId="41033D58" w14:textId="77777777" w:rsidR="00BA216B" w:rsidRDefault="00BA216B" w:rsidP="00614F98"/>
                          <w:p w14:paraId="3455417F" w14:textId="77777777" w:rsidR="00BA216B" w:rsidRDefault="00BA216B" w:rsidP="00614F98"/>
                          <w:p w14:paraId="45BE6786" w14:textId="77777777" w:rsidR="00BA216B" w:rsidRDefault="00BA216B" w:rsidP="00614F98"/>
                          <w:p w14:paraId="349656F9" w14:textId="77777777" w:rsidR="00BA216B" w:rsidRDefault="00BA216B" w:rsidP="00614F98"/>
                          <w:p w14:paraId="06935964" w14:textId="77777777" w:rsidR="00BA216B" w:rsidRDefault="00BA216B" w:rsidP="00614F98"/>
                          <w:p w14:paraId="5DD8F704" w14:textId="77777777" w:rsidR="00BA216B" w:rsidRDefault="00BA216B" w:rsidP="00614F98"/>
                          <w:p w14:paraId="67893C4D" w14:textId="77777777" w:rsidR="00BA216B" w:rsidRDefault="00BA216B" w:rsidP="00614F98"/>
                          <w:p w14:paraId="16DB4CBD" w14:textId="77777777" w:rsidR="00BA216B" w:rsidRDefault="00BA216B" w:rsidP="00614F98"/>
                          <w:p w14:paraId="761B9E50" w14:textId="77777777" w:rsidR="00BA216B" w:rsidRDefault="00BA216B" w:rsidP="00614F98"/>
                          <w:p w14:paraId="1C9550FC" w14:textId="77777777" w:rsidR="00BA216B" w:rsidRDefault="00BA216B" w:rsidP="00614F98"/>
                          <w:p w14:paraId="27509902" w14:textId="77777777" w:rsidR="00BA216B" w:rsidRDefault="00BA216B" w:rsidP="00614F98"/>
                          <w:p w14:paraId="5A0AA3D0" w14:textId="77777777" w:rsidR="00BA216B" w:rsidRDefault="00BA216B" w:rsidP="00614F98"/>
                          <w:p w14:paraId="653B4458" w14:textId="77777777" w:rsidR="00BA216B" w:rsidRDefault="00BA216B" w:rsidP="00614F98"/>
                          <w:p w14:paraId="2DB9BF62" w14:textId="77777777" w:rsidR="00BA216B" w:rsidRDefault="00BA216B" w:rsidP="00614F98"/>
                          <w:p w14:paraId="49EFDD28" w14:textId="77777777" w:rsidR="00BA216B" w:rsidRDefault="00BA216B" w:rsidP="00614F98"/>
                          <w:p w14:paraId="1204171C" w14:textId="77777777" w:rsidR="00BA216B" w:rsidRDefault="00BA216B" w:rsidP="00614F98"/>
                          <w:p w14:paraId="41F73CE7" w14:textId="77777777" w:rsidR="00BA216B" w:rsidRDefault="00BA216B" w:rsidP="00614F98"/>
                          <w:p w14:paraId="44E83871" w14:textId="77777777" w:rsidR="00BA216B" w:rsidRDefault="00BA216B" w:rsidP="00614F98"/>
                          <w:p w14:paraId="1BCA2EAE" w14:textId="77777777" w:rsidR="00BA216B" w:rsidRDefault="00BA216B" w:rsidP="00614F98"/>
                          <w:p w14:paraId="366D84B4" w14:textId="77777777" w:rsidR="00BA216B" w:rsidRDefault="00BA216B" w:rsidP="00614F98"/>
                          <w:p w14:paraId="2288CFC6" w14:textId="77777777" w:rsidR="00BA216B" w:rsidRDefault="00BA216B" w:rsidP="00614F98"/>
                          <w:p w14:paraId="7597A55C" w14:textId="77777777" w:rsidR="00BA216B" w:rsidRDefault="00BA216B" w:rsidP="00614F98"/>
                          <w:p w14:paraId="55AFB0BC" w14:textId="77777777" w:rsidR="00BA216B" w:rsidRDefault="00BA216B" w:rsidP="00614F98"/>
                          <w:p w14:paraId="501BEEF1" w14:textId="77777777" w:rsidR="00BA216B" w:rsidRDefault="00BA216B" w:rsidP="00614F98"/>
                          <w:p w14:paraId="5AAA7ACD" w14:textId="77777777" w:rsidR="00BA216B" w:rsidRDefault="00BA216B" w:rsidP="00614F98"/>
                          <w:p w14:paraId="5935EFD9" w14:textId="77777777" w:rsidR="00BA216B" w:rsidRDefault="00BA216B" w:rsidP="00614F98"/>
                          <w:p w14:paraId="053F4ED2" w14:textId="77777777" w:rsidR="00BA216B" w:rsidRDefault="00BA216B" w:rsidP="00614F98"/>
                          <w:p w14:paraId="68BF92D9" w14:textId="77777777" w:rsidR="00BA216B" w:rsidRDefault="00BA216B" w:rsidP="00614F98"/>
                          <w:p w14:paraId="18717064" w14:textId="77777777" w:rsidR="00BA216B" w:rsidRDefault="00BA216B" w:rsidP="00614F98"/>
                          <w:p w14:paraId="52F172D6" w14:textId="77777777" w:rsidR="00BA216B" w:rsidRDefault="00BA216B" w:rsidP="00614F98"/>
                          <w:p w14:paraId="13CF52A9" w14:textId="77777777" w:rsidR="00BA216B" w:rsidRDefault="00BA216B" w:rsidP="00614F98"/>
                          <w:p w14:paraId="13A2EBD9" w14:textId="77777777" w:rsidR="00BA216B" w:rsidRDefault="00BA216B" w:rsidP="00614F98"/>
                          <w:p w14:paraId="6C3E9E20" w14:textId="77777777" w:rsidR="00BA216B" w:rsidRDefault="00BA216B" w:rsidP="00614F98"/>
                          <w:p w14:paraId="3945179A" w14:textId="77777777" w:rsidR="00BA216B" w:rsidRDefault="00BA216B" w:rsidP="00614F98"/>
                          <w:p w14:paraId="2AA75107" w14:textId="77777777" w:rsidR="00BA216B" w:rsidRDefault="00BA216B" w:rsidP="00614F98"/>
                          <w:p w14:paraId="6FDC4A77" w14:textId="77777777" w:rsidR="00BA216B" w:rsidRDefault="00BA216B" w:rsidP="00614F98"/>
                          <w:p w14:paraId="712197A9" w14:textId="77777777" w:rsidR="00BA216B" w:rsidRDefault="00BA216B" w:rsidP="00614F98"/>
                          <w:p w14:paraId="30C425E8" w14:textId="77777777" w:rsidR="00BA216B" w:rsidRDefault="00BA216B" w:rsidP="00614F98"/>
                          <w:p w14:paraId="6FEF0454" w14:textId="77777777" w:rsidR="00BA216B" w:rsidRDefault="00BA216B" w:rsidP="00614F98"/>
                          <w:p w14:paraId="3F85FC8F" w14:textId="77777777" w:rsidR="00BA216B" w:rsidRDefault="00BA216B" w:rsidP="00614F98"/>
                          <w:p w14:paraId="1236BF1C" w14:textId="77777777" w:rsidR="00BA216B" w:rsidRDefault="00BA216B" w:rsidP="00614F98"/>
                          <w:p w14:paraId="594E61BF" w14:textId="77777777" w:rsidR="00BA216B" w:rsidRDefault="00BA216B" w:rsidP="00614F98"/>
                          <w:p w14:paraId="2F08CEA7" w14:textId="77777777" w:rsidR="00BA216B" w:rsidRDefault="00BA216B" w:rsidP="00614F98"/>
                          <w:p w14:paraId="7FECB694" w14:textId="77777777" w:rsidR="00BA216B" w:rsidRDefault="00BA216B" w:rsidP="00614F98"/>
                          <w:p w14:paraId="37254AC5" w14:textId="77777777" w:rsidR="00BA216B" w:rsidRDefault="00BA216B" w:rsidP="00614F98"/>
                          <w:p w14:paraId="2CB23CE9" w14:textId="77777777" w:rsidR="00BA216B" w:rsidRDefault="00BA216B" w:rsidP="00614F98"/>
                          <w:p w14:paraId="4CD78C36" w14:textId="77777777" w:rsidR="00BA216B" w:rsidRDefault="00BA216B" w:rsidP="00614F98"/>
                          <w:p w14:paraId="042ADE18" w14:textId="77777777" w:rsidR="00BA216B" w:rsidRDefault="00BA216B" w:rsidP="00614F98"/>
                          <w:p w14:paraId="7B96F676" w14:textId="77777777" w:rsidR="00BA216B" w:rsidRDefault="00BA216B" w:rsidP="00614F98"/>
                          <w:p w14:paraId="697A1276" w14:textId="77777777" w:rsidR="00BA216B" w:rsidRDefault="00BA216B" w:rsidP="00614F98"/>
                          <w:p w14:paraId="0B2333FA" w14:textId="77777777" w:rsidR="00BA216B" w:rsidRDefault="00BA216B" w:rsidP="00614F98"/>
                          <w:p w14:paraId="608DC201" w14:textId="77777777" w:rsidR="00BA216B" w:rsidRDefault="00BA216B" w:rsidP="00614F98"/>
                          <w:p w14:paraId="39588571" w14:textId="77777777" w:rsidR="00BA216B" w:rsidRDefault="00BA216B" w:rsidP="00614F98"/>
                          <w:p w14:paraId="14041B2B" w14:textId="77777777" w:rsidR="00BA216B" w:rsidRDefault="00BA216B" w:rsidP="00614F98"/>
                          <w:p w14:paraId="7C92EF4C" w14:textId="77777777" w:rsidR="00BA216B" w:rsidRDefault="00BA216B" w:rsidP="00614F98"/>
                          <w:p w14:paraId="2BF33D08" w14:textId="77777777" w:rsidR="00BA216B" w:rsidRDefault="00BA216B" w:rsidP="00614F98"/>
                          <w:p w14:paraId="2D7930A7" w14:textId="77777777" w:rsidR="00BA216B" w:rsidRDefault="00BA216B" w:rsidP="00614F98"/>
                          <w:p w14:paraId="1D4C3ADB" w14:textId="77777777" w:rsidR="00BA216B" w:rsidRDefault="00BA216B" w:rsidP="00614F98"/>
                          <w:p w14:paraId="107AA247" w14:textId="77777777" w:rsidR="00BA216B" w:rsidRDefault="00BA216B" w:rsidP="00614F98"/>
                          <w:p w14:paraId="4BB0328B" w14:textId="77777777" w:rsidR="00BA216B" w:rsidRDefault="00BA216B" w:rsidP="00614F98"/>
                          <w:p w14:paraId="418FD38A" w14:textId="77777777" w:rsidR="00BA216B" w:rsidRDefault="00BA216B" w:rsidP="00614F98"/>
                          <w:p w14:paraId="45B33531" w14:textId="77777777" w:rsidR="00BA216B" w:rsidRDefault="00BA216B" w:rsidP="00614F98"/>
                          <w:p w14:paraId="070C6D66" w14:textId="77777777" w:rsidR="00BA216B" w:rsidRDefault="00BA216B" w:rsidP="00614F98"/>
                          <w:p w14:paraId="02CD984F" w14:textId="77777777" w:rsidR="00BA216B" w:rsidRDefault="00BA216B" w:rsidP="00614F98"/>
                          <w:p w14:paraId="2458AF4C" w14:textId="77777777" w:rsidR="00BA216B" w:rsidRDefault="00BA216B" w:rsidP="00614F98"/>
                          <w:p w14:paraId="7949AA9C" w14:textId="77777777" w:rsidR="00BA216B" w:rsidRDefault="00BA216B" w:rsidP="00614F98"/>
                          <w:p w14:paraId="1A2315C4" w14:textId="77777777" w:rsidR="00BA216B" w:rsidRDefault="00BA216B" w:rsidP="00614F98"/>
                          <w:p w14:paraId="4F06B3AE" w14:textId="77777777" w:rsidR="00BA216B" w:rsidRDefault="00BA216B" w:rsidP="00614F98"/>
                          <w:p w14:paraId="4F27EBE2" w14:textId="77777777" w:rsidR="00BA216B" w:rsidRDefault="00BA216B" w:rsidP="00614F98"/>
                          <w:p w14:paraId="4991167E" w14:textId="77777777" w:rsidR="00BA216B" w:rsidRDefault="00BA216B" w:rsidP="00614F98"/>
                          <w:p w14:paraId="5E18ADFF" w14:textId="77777777" w:rsidR="00BA216B" w:rsidRDefault="00BA216B" w:rsidP="00614F98"/>
                          <w:p w14:paraId="73D801C0" w14:textId="77777777" w:rsidR="00BA216B" w:rsidRDefault="00BA216B" w:rsidP="00614F98"/>
                          <w:p w14:paraId="40C81517" w14:textId="77777777" w:rsidR="00BA216B" w:rsidRDefault="00BA216B" w:rsidP="00614F98"/>
                          <w:p w14:paraId="56DDF463" w14:textId="77777777" w:rsidR="00BA216B" w:rsidRDefault="00BA216B" w:rsidP="00614F98"/>
                          <w:p w14:paraId="1BF55C6C" w14:textId="77777777" w:rsidR="00BA216B" w:rsidRDefault="00BA216B" w:rsidP="00614F98"/>
                          <w:p w14:paraId="2EE768A3" w14:textId="77777777" w:rsidR="00BA216B" w:rsidRDefault="00BA216B" w:rsidP="00614F98"/>
                          <w:p w14:paraId="7EA6010A" w14:textId="77777777" w:rsidR="00BA216B" w:rsidRDefault="00BA216B" w:rsidP="00614F98"/>
                          <w:p w14:paraId="4182D5F1" w14:textId="77777777" w:rsidR="00BA216B" w:rsidRDefault="00BA216B" w:rsidP="00614F98"/>
                          <w:p w14:paraId="53565B63" w14:textId="77777777" w:rsidR="00BA216B" w:rsidRDefault="00BA216B" w:rsidP="00614F98"/>
                          <w:p w14:paraId="32FCC0D4" w14:textId="77777777" w:rsidR="00BA216B" w:rsidRDefault="00BA216B" w:rsidP="00614F98"/>
                          <w:p w14:paraId="257E5305" w14:textId="77777777" w:rsidR="00BA216B" w:rsidRDefault="00BA216B" w:rsidP="00614F98"/>
                          <w:p w14:paraId="7A439DA9" w14:textId="77777777" w:rsidR="00BA216B" w:rsidRDefault="00BA216B" w:rsidP="00614F98"/>
                          <w:p w14:paraId="0F045B1A" w14:textId="77777777" w:rsidR="00BA216B" w:rsidRDefault="00BA216B" w:rsidP="00614F98"/>
                          <w:p w14:paraId="3527ADEB" w14:textId="77777777" w:rsidR="00BA216B" w:rsidRDefault="00BA216B" w:rsidP="00614F98"/>
                          <w:p w14:paraId="4E47D00F" w14:textId="77777777" w:rsidR="00BA216B" w:rsidRDefault="00BA216B" w:rsidP="00614F98"/>
                          <w:p w14:paraId="3405B86D" w14:textId="77777777" w:rsidR="00BA216B" w:rsidRDefault="00BA216B" w:rsidP="00614F98"/>
                          <w:p w14:paraId="5A80F36E" w14:textId="77777777" w:rsidR="00BA216B" w:rsidRDefault="00BA216B" w:rsidP="00614F98"/>
                          <w:p w14:paraId="2007A7E4" w14:textId="77777777" w:rsidR="00BA216B" w:rsidRDefault="00BA216B" w:rsidP="00614F98"/>
                          <w:p w14:paraId="60C0A301" w14:textId="77777777" w:rsidR="00BA216B" w:rsidRDefault="00BA216B" w:rsidP="00614F98"/>
                          <w:p w14:paraId="593A3AA6" w14:textId="77777777" w:rsidR="00BA216B" w:rsidRDefault="00BA216B" w:rsidP="00614F98"/>
                          <w:p w14:paraId="29E8D19D" w14:textId="77777777" w:rsidR="00BA216B" w:rsidRDefault="00BA216B" w:rsidP="00614F98"/>
                          <w:p w14:paraId="63BE4FAC" w14:textId="77777777" w:rsidR="00BA216B" w:rsidRDefault="00BA216B" w:rsidP="00614F98"/>
                          <w:p w14:paraId="170358F2" w14:textId="77777777" w:rsidR="00BA216B" w:rsidRDefault="00BA216B" w:rsidP="00614F98"/>
                          <w:p w14:paraId="7677FF1F" w14:textId="77777777" w:rsidR="00BA216B" w:rsidRDefault="00BA216B" w:rsidP="00614F98"/>
                          <w:p w14:paraId="748345D7" w14:textId="77777777" w:rsidR="00BA216B" w:rsidRDefault="00BA216B" w:rsidP="00614F98"/>
                          <w:p w14:paraId="6B1B336D" w14:textId="77777777" w:rsidR="00BA216B" w:rsidRDefault="00BA216B" w:rsidP="00614F98"/>
                          <w:p w14:paraId="0D90D336" w14:textId="77777777" w:rsidR="00BA216B" w:rsidRDefault="00BA216B" w:rsidP="00614F98"/>
                          <w:p w14:paraId="080386C7" w14:textId="77777777" w:rsidR="00BA216B" w:rsidRDefault="00BA216B" w:rsidP="00614F98"/>
                          <w:p w14:paraId="0A5630B3" w14:textId="77777777" w:rsidR="00BA216B" w:rsidRDefault="00BA216B" w:rsidP="00614F98"/>
                          <w:p w14:paraId="2797038B" w14:textId="77777777" w:rsidR="00BA216B" w:rsidRDefault="00BA216B" w:rsidP="00614F98"/>
                          <w:p w14:paraId="676FAE08" w14:textId="77777777" w:rsidR="00BA216B" w:rsidRDefault="00BA216B" w:rsidP="00614F98"/>
                          <w:p w14:paraId="42744E22" w14:textId="77777777" w:rsidR="00BA216B" w:rsidRDefault="00BA216B" w:rsidP="00614F98"/>
                          <w:p w14:paraId="02E65768" w14:textId="77777777" w:rsidR="00BA216B" w:rsidRDefault="00BA216B" w:rsidP="00614F98"/>
                          <w:p w14:paraId="59B3D738" w14:textId="77777777" w:rsidR="00BA216B" w:rsidRDefault="00BA216B" w:rsidP="00614F98"/>
                          <w:p w14:paraId="63546027" w14:textId="77777777" w:rsidR="00BA216B" w:rsidRDefault="00BA216B" w:rsidP="00614F98"/>
                          <w:p w14:paraId="36F99CB9" w14:textId="77777777" w:rsidR="00BA216B" w:rsidRDefault="00BA216B" w:rsidP="00614F98"/>
                          <w:p w14:paraId="20FE35E8" w14:textId="77777777" w:rsidR="00BA216B" w:rsidRDefault="00BA216B" w:rsidP="00614F98"/>
                          <w:p w14:paraId="5366D0CF" w14:textId="77777777" w:rsidR="00BA216B" w:rsidRDefault="00BA216B" w:rsidP="00614F98"/>
                          <w:p w14:paraId="2A6572A3" w14:textId="77777777" w:rsidR="00BA216B" w:rsidRDefault="00BA216B" w:rsidP="00614F98"/>
                          <w:p w14:paraId="10EB9E1A" w14:textId="77777777" w:rsidR="00BA216B" w:rsidRDefault="00BA216B" w:rsidP="00614F98"/>
                          <w:p w14:paraId="3A1CF87A" w14:textId="77777777" w:rsidR="00BA216B" w:rsidRDefault="00BA216B" w:rsidP="00614F98"/>
                          <w:p w14:paraId="04754088" w14:textId="77777777" w:rsidR="00BA216B" w:rsidRDefault="00BA216B" w:rsidP="00614F98"/>
                          <w:p w14:paraId="21395D93" w14:textId="77777777" w:rsidR="00BA216B" w:rsidRDefault="00BA216B" w:rsidP="00614F98"/>
                          <w:p w14:paraId="30C7A4C6" w14:textId="77777777" w:rsidR="00BA216B" w:rsidRDefault="00BA216B" w:rsidP="00614F98"/>
                          <w:p w14:paraId="760907A2" w14:textId="77777777" w:rsidR="00BA216B" w:rsidRDefault="00BA216B" w:rsidP="00614F98"/>
                          <w:p w14:paraId="5376CB89" w14:textId="77777777" w:rsidR="00BA216B" w:rsidRDefault="00BA216B" w:rsidP="00614F98"/>
                          <w:p w14:paraId="0F6B2003" w14:textId="77777777" w:rsidR="00BA216B" w:rsidRDefault="00BA216B" w:rsidP="00614F98"/>
                          <w:p w14:paraId="1BB7D362" w14:textId="77777777" w:rsidR="00BA216B" w:rsidRDefault="00BA216B" w:rsidP="00614F98"/>
                          <w:p w14:paraId="7635043B" w14:textId="77777777" w:rsidR="00BA216B" w:rsidRDefault="00BA216B" w:rsidP="00614F98"/>
                          <w:p w14:paraId="6AF03D06" w14:textId="77777777" w:rsidR="00BA216B" w:rsidRDefault="00BA216B" w:rsidP="00614F98"/>
                          <w:p w14:paraId="1D61F71C" w14:textId="77777777" w:rsidR="00BA216B" w:rsidRDefault="00BA216B" w:rsidP="00614F98"/>
                          <w:p w14:paraId="52519E40" w14:textId="77777777" w:rsidR="00BA216B" w:rsidRDefault="00BA216B" w:rsidP="00614F98"/>
                          <w:p w14:paraId="2030D61E" w14:textId="77777777" w:rsidR="00BA216B" w:rsidRDefault="00BA216B" w:rsidP="00614F98"/>
                          <w:p w14:paraId="0C9300B6" w14:textId="77777777" w:rsidR="00BA216B" w:rsidRDefault="00BA216B" w:rsidP="00614F98"/>
                          <w:p w14:paraId="7E8F085A" w14:textId="77777777" w:rsidR="00BA216B" w:rsidRDefault="00BA216B" w:rsidP="00614F98"/>
                          <w:p w14:paraId="5040546A" w14:textId="77777777" w:rsidR="00BA216B" w:rsidRDefault="00BA216B" w:rsidP="00614F98"/>
                          <w:p w14:paraId="4EF339C1" w14:textId="77777777" w:rsidR="00BA216B" w:rsidRDefault="00BA216B" w:rsidP="00614F98"/>
                          <w:p w14:paraId="63FB7362" w14:textId="77777777" w:rsidR="00BA216B" w:rsidRDefault="00BA216B" w:rsidP="00614F98"/>
                          <w:p w14:paraId="40866160" w14:textId="77777777" w:rsidR="00BA216B" w:rsidRDefault="00BA216B" w:rsidP="00614F98"/>
                          <w:p w14:paraId="7E52737E" w14:textId="77777777" w:rsidR="00BA216B" w:rsidRDefault="00BA216B" w:rsidP="00614F98"/>
                          <w:p w14:paraId="3C259DE3" w14:textId="77777777" w:rsidR="00BA216B" w:rsidRDefault="00BA216B" w:rsidP="00614F98"/>
                          <w:p w14:paraId="0A26E3B6" w14:textId="77777777" w:rsidR="00BA216B" w:rsidRDefault="00BA216B" w:rsidP="00614F98"/>
                          <w:p w14:paraId="10FA7338" w14:textId="77777777" w:rsidR="00BA216B" w:rsidRDefault="00BA216B" w:rsidP="00614F98"/>
                          <w:p w14:paraId="7322E45D" w14:textId="77777777" w:rsidR="00BA216B" w:rsidRDefault="00BA216B" w:rsidP="00614F98"/>
                          <w:p w14:paraId="1C9FA665" w14:textId="77777777" w:rsidR="00BA216B" w:rsidRDefault="00BA216B" w:rsidP="00614F98"/>
                          <w:p w14:paraId="33BF25AB" w14:textId="77777777" w:rsidR="00BA216B" w:rsidRDefault="00BA216B" w:rsidP="00614F98"/>
                          <w:p w14:paraId="4714D4B5" w14:textId="77777777" w:rsidR="00BA216B" w:rsidRDefault="00BA216B" w:rsidP="00614F98"/>
                          <w:p w14:paraId="0530F774" w14:textId="77777777" w:rsidR="00BA216B" w:rsidRDefault="00BA216B" w:rsidP="00614F98"/>
                          <w:p w14:paraId="4291CC7F" w14:textId="77777777" w:rsidR="00BA216B" w:rsidRDefault="00BA216B" w:rsidP="00614F98"/>
                          <w:p w14:paraId="6E5EF62E" w14:textId="77777777" w:rsidR="00BA216B" w:rsidRDefault="00BA216B" w:rsidP="00614F98"/>
                          <w:p w14:paraId="4C173EF1" w14:textId="77777777" w:rsidR="00BA216B" w:rsidRDefault="00BA216B" w:rsidP="00614F98"/>
                          <w:p w14:paraId="32D683AF" w14:textId="77777777" w:rsidR="00BA216B" w:rsidRDefault="00BA216B" w:rsidP="00614F98"/>
                          <w:p w14:paraId="6A86AC22" w14:textId="77777777" w:rsidR="00BA216B" w:rsidRDefault="00BA216B" w:rsidP="00614F98"/>
                          <w:p w14:paraId="4B869334" w14:textId="77777777" w:rsidR="00BA216B" w:rsidRDefault="00BA216B" w:rsidP="00614F98"/>
                          <w:p w14:paraId="04CA1F97" w14:textId="77777777" w:rsidR="00BA216B" w:rsidRDefault="00BA216B" w:rsidP="00614F98"/>
                          <w:p w14:paraId="592A9455" w14:textId="77777777" w:rsidR="00BA216B" w:rsidRDefault="00BA216B" w:rsidP="00614F98"/>
                          <w:p w14:paraId="51896EB9" w14:textId="77777777" w:rsidR="00BA216B" w:rsidRDefault="00BA216B" w:rsidP="00614F98"/>
                          <w:p w14:paraId="206993FD" w14:textId="77777777" w:rsidR="00BA216B" w:rsidRDefault="00BA216B" w:rsidP="00614F98"/>
                          <w:p w14:paraId="0D5F1027" w14:textId="77777777" w:rsidR="00BA216B" w:rsidRDefault="00BA216B" w:rsidP="00614F98"/>
                          <w:p w14:paraId="12FB6756" w14:textId="77777777" w:rsidR="00BA216B" w:rsidRDefault="00BA216B" w:rsidP="00614F98"/>
                          <w:p w14:paraId="51B80670" w14:textId="77777777" w:rsidR="00BA216B" w:rsidRDefault="00BA216B" w:rsidP="00614F98"/>
                          <w:p w14:paraId="1BDBD95F" w14:textId="77777777" w:rsidR="00BA216B" w:rsidRDefault="00BA216B" w:rsidP="00614F98"/>
                          <w:p w14:paraId="5C2ECD74" w14:textId="77777777" w:rsidR="00BA216B" w:rsidRDefault="00BA216B" w:rsidP="00614F98"/>
                          <w:p w14:paraId="0A8CC0F9" w14:textId="77777777" w:rsidR="00BA216B" w:rsidRDefault="00BA216B" w:rsidP="00614F98"/>
                          <w:p w14:paraId="54D3BE2A" w14:textId="77777777" w:rsidR="00BA216B" w:rsidRDefault="00BA216B" w:rsidP="00614F98"/>
                          <w:p w14:paraId="5A332374" w14:textId="77777777" w:rsidR="00BA216B" w:rsidRDefault="00BA216B" w:rsidP="00614F98"/>
                          <w:p w14:paraId="76E3FCF1" w14:textId="77777777" w:rsidR="00BA216B" w:rsidRDefault="00BA216B" w:rsidP="00614F98"/>
                          <w:p w14:paraId="236BA7A8" w14:textId="77777777" w:rsidR="00BA216B" w:rsidRDefault="00BA216B" w:rsidP="00614F98"/>
                          <w:p w14:paraId="740BA67A" w14:textId="77777777" w:rsidR="00BA216B" w:rsidRDefault="00BA216B" w:rsidP="00614F98"/>
                          <w:p w14:paraId="7DFE9D56" w14:textId="77777777" w:rsidR="00BA216B" w:rsidRDefault="00BA216B" w:rsidP="00614F98"/>
                          <w:p w14:paraId="2BE6F8BC" w14:textId="77777777" w:rsidR="00BA216B" w:rsidRDefault="00BA216B" w:rsidP="00614F98"/>
                          <w:p w14:paraId="56E10DF3" w14:textId="77777777" w:rsidR="00BA216B" w:rsidRDefault="00BA216B" w:rsidP="00614F98"/>
                          <w:p w14:paraId="12E11253" w14:textId="77777777" w:rsidR="00BA216B" w:rsidRDefault="00BA216B" w:rsidP="00614F98"/>
                          <w:p w14:paraId="5F88B4F8" w14:textId="77777777" w:rsidR="00BA216B" w:rsidRDefault="00BA216B" w:rsidP="00614F98"/>
                          <w:p w14:paraId="1A937E7D" w14:textId="77777777" w:rsidR="00BA216B" w:rsidRDefault="00BA216B" w:rsidP="00614F98"/>
                          <w:p w14:paraId="27684692" w14:textId="77777777" w:rsidR="00BA216B" w:rsidRDefault="00BA216B" w:rsidP="00614F98"/>
                          <w:p w14:paraId="66681B9D" w14:textId="77777777" w:rsidR="00BA216B" w:rsidRDefault="00BA216B" w:rsidP="00614F98"/>
                          <w:p w14:paraId="42F8484D" w14:textId="77777777" w:rsidR="00BA216B" w:rsidRDefault="00BA216B" w:rsidP="00614F98"/>
                          <w:p w14:paraId="49FA8BE3" w14:textId="77777777" w:rsidR="00BA216B" w:rsidRDefault="00BA216B" w:rsidP="00614F98"/>
                          <w:p w14:paraId="2BD55C1B" w14:textId="77777777" w:rsidR="00BA216B" w:rsidRDefault="00BA216B" w:rsidP="00614F98"/>
                          <w:p w14:paraId="333B4D14" w14:textId="77777777" w:rsidR="00BA216B" w:rsidRDefault="00BA216B" w:rsidP="00614F98"/>
                          <w:p w14:paraId="0508C6DF" w14:textId="77777777" w:rsidR="00BA216B" w:rsidRDefault="00BA216B" w:rsidP="00614F98"/>
                          <w:p w14:paraId="3CC1FAE1" w14:textId="77777777" w:rsidR="00BA216B" w:rsidRDefault="00BA216B" w:rsidP="00614F98"/>
                          <w:p w14:paraId="78C26778" w14:textId="77777777" w:rsidR="00BA216B" w:rsidRDefault="00BA216B" w:rsidP="00614F98"/>
                          <w:p w14:paraId="55086FB6" w14:textId="77777777" w:rsidR="00BA216B" w:rsidRDefault="00BA216B" w:rsidP="00614F98"/>
                          <w:p w14:paraId="3FB2828B" w14:textId="77777777" w:rsidR="00BA216B" w:rsidRDefault="00BA216B" w:rsidP="00614F98"/>
                          <w:p w14:paraId="3E46D7C7" w14:textId="77777777" w:rsidR="00BA216B" w:rsidRDefault="00BA216B" w:rsidP="00614F98"/>
                          <w:p w14:paraId="3ED0B97F" w14:textId="77777777" w:rsidR="00BA216B" w:rsidRDefault="00BA216B" w:rsidP="00614F98"/>
                          <w:p w14:paraId="68690C8F" w14:textId="77777777" w:rsidR="00BA216B" w:rsidRDefault="00BA216B" w:rsidP="00614F98"/>
                          <w:p w14:paraId="2113B878" w14:textId="77777777" w:rsidR="00BA216B" w:rsidRDefault="00BA216B" w:rsidP="00614F98"/>
                          <w:p w14:paraId="0C98AA5D" w14:textId="77777777" w:rsidR="00BA216B" w:rsidRDefault="00BA216B" w:rsidP="00614F98"/>
                          <w:p w14:paraId="57CC724C" w14:textId="77777777" w:rsidR="00BA216B" w:rsidRDefault="00BA216B" w:rsidP="00614F98"/>
                          <w:p w14:paraId="5949B682" w14:textId="77777777" w:rsidR="00BA216B" w:rsidRDefault="00BA216B" w:rsidP="00614F98"/>
                          <w:p w14:paraId="7BEB7E74" w14:textId="77777777" w:rsidR="00BA216B" w:rsidRDefault="00BA216B" w:rsidP="00614F98"/>
                          <w:p w14:paraId="145F1131" w14:textId="77777777" w:rsidR="00BA216B" w:rsidRDefault="00BA216B" w:rsidP="00614F98"/>
                          <w:p w14:paraId="1E2351C1" w14:textId="77777777" w:rsidR="00BA216B" w:rsidRDefault="00BA216B" w:rsidP="00614F98"/>
                          <w:p w14:paraId="4C04217E" w14:textId="77777777" w:rsidR="00BA216B" w:rsidRDefault="00BA216B" w:rsidP="00614F98"/>
                          <w:p w14:paraId="5585CA72" w14:textId="77777777" w:rsidR="00BA216B" w:rsidRDefault="00BA216B" w:rsidP="00614F98"/>
                          <w:p w14:paraId="08B451EE" w14:textId="77777777" w:rsidR="00BA216B" w:rsidRDefault="00BA216B" w:rsidP="00614F98"/>
                          <w:p w14:paraId="08B7DB20" w14:textId="77777777" w:rsidR="00BA216B" w:rsidRDefault="00BA216B" w:rsidP="00614F98"/>
                          <w:p w14:paraId="105E0EEE" w14:textId="77777777" w:rsidR="00BA216B" w:rsidRDefault="00BA216B" w:rsidP="00614F98"/>
                          <w:p w14:paraId="036F6BB3" w14:textId="77777777" w:rsidR="00BA216B" w:rsidRDefault="00BA216B" w:rsidP="00614F98"/>
                          <w:p w14:paraId="64835E15" w14:textId="77777777" w:rsidR="00BA216B" w:rsidRDefault="00BA216B" w:rsidP="00614F98"/>
                          <w:p w14:paraId="1EBD4457" w14:textId="77777777" w:rsidR="00BA216B" w:rsidRDefault="00BA216B" w:rsidP="00614F98"/>
                          <w:p w14:paraId="5DF388FB" w14:textId="77777777" w:rsidR="00BA216B" w:rsidRDefault="00BA216B" w:rsidP="00614F98"/>
                          <w:p w14:paraId="62DAFB0B" w14:textId="77777777" w:rsidR="00BA216B" w:rsidRDefault="00BA216B" w:rsidP="00614F98"/>
                          <w:p w14:paraId="05DDCA7D" w14:textId="77777777" w:rsidR="00BA216B" w:rsidRDefault="00BA216B" w:rsidP="00614F98"/>
                          <w:p w14:paraId="28ADC9B2" w14:textId="77777777" w:rsidR="00BA216B" w:rsidRDefault="00BA216B" w:rsidP="00614F98"/>
                          <w:p w14:paraId="2E1F728E" w14:textId="77777777" w:rsidR="00BA216B" w:rsidRDefault="00BA216B" w:rsidP="00614F98"/>
                          <w:p w14:paraId="077A709B" w14:textId="77777777" w:rsidR="00BA216B" w:rsidRDefault="00BA216B" w:rsidP="00614F98"/>
                          <w:p w14:paraId="7F3E9491" w14:textId="77777777" w:rsidR="00BA216B" w:rsidRDefault="00BA216B" w:rsidP="00614F98"/>
                          <w:p w14:paraId="1ED6699A" w14:textId="77777777" w:rsidR="00BA216B" w:rsidRDefault="00BA216B" w:rsidP="00614F98"/>
                          <w:p w14:paraId="229DF437" w14:textId="77777777" w:rsidR="00BA216B" w:rsidRDefault="00BA216B" w:rsidP="00614F98"/>
                          <w:p w14:paraId="20AEAF75" w14:textId="77777777" w:rsidR="00BA216B" w:rsidRDefault="00BA216B" w:rsidP="00614F98"/>
                          <w:p w14:paraId="688DEE4C" w14:textId="77777777" w:rsidR="00BA216B" w:rsidRDefault="00BA216B" w:rsidP="00614F98"/>
                          <w:p w14:paraId="27FBCECD" w14:textId="77777777" w:rsidR="00BA216B" w:rsidRDefault="00BA216B" w:rsidP="00614F98"/>
                          <w:p w14:paraId="02394540" w14:textId="77777777" w:rsidR="00BA216B" w:rsidRDefault="00BA216B" w:rsidP="00614F98"/>
                          <w:p w14:paraId="6A225342" w14:textId="77777777" w:rsidR="00BA216B" w:rsidRDefault="00BA216B" w:rsidP="00614F98"/>
                          <w:p w14:paraId="41E0EEDC" w14:textId="77777777" w:rsidR="00BA216B" w:rsidRDefault="00BA216B" w:rsidP="00614F98"/>
                          <w:p w14:paraId="6D383D45" w14:textId="77777777" w:rsidR="00BA216B" w:rsidRDefault="00BA216B" w:rsidP="00614F98"/>
                          <w:p w14:paraId="2193679F" w14:textId="77777777" w:rsidR="00BA216B" w:rsidRDefault="00BA216B" w:rsidP="00614F98"/>
                          <w:p w14:paraId="2EFAF370" w14:textId="77777777" w:rsidR="00BA216B" w:rsidRDefault="00BA216B" w:rsidP="00614F98"/>
                          <w:p w14:paraId="6C59DDC3" w14:textId="77777777" w:rsidR="00BA216B" w:rsidRDefault="00BA216B" w:rsidP="00614F98"/>
                          <w:p w14:paraId="4E9D6605" w14:textId="77777777" w:rsidR="00BA216B" w:rsidRDefault="00BA216B" w:rsidP="00614F98"/>
                          <w:p w14:paraId="075FA21D" w14:textId="77777777" w:rsidR="00BA216B" w:rsidRDefault="00BA216B" w:rsidP="00614F98"/>
                          <w:p w14:paraId="7ADAF345" w14:textId="77777777" w:rsidR="00BA216B" w:rsidRDefault="00BA216B" w:rsidP="00614F98"/>
                          <w:p w14:paraId="3CB39BDF" w14:textId="77777777" w:rsidR="00BA216B" w:rsidRDefault="00BA216B" w:rsidP="00614F98"/>
                          <w:p w14:paraId="516F92F3" w14:textId="77777777" w:rsidR="00BA216B" w:rsidRDefault="00BA216B" w:rsidP="00614F98"/>
                          <w:p w14:paraId="4065656B" w14:textId="77777777" w:rsidR="00BA216B" w:rsidRDefault="00BA216B" w:rsidP="00614F98"/>
                          <w:p w14:paraId="0CF09E5A" w14:textId="77777777" w:rsidR="00BA216B" w:rsidRDefault="00BA216B" w:rsidP="00614F98"/>
                          <w:p w14:paraId="05F7AC6E" w14:textId="77777777" w:rsidR="00BA216B" w:rsidRDefault="00BA216B" w:rsidP="00614F98"/>
                          <w:p w14:paraId="099EA140" w14:textId="77777777" w:rsidR="00BA216B" w:rsidRDefault="00BA216B" w:rsidP="00614F98"/>
                          <w:p w14:paraId="259CCAF3" w14:textId="77777777" w:rsidR="00BA216B" w:rsidRDefault="00BA216B" w:rsidP="00614F98"/>
                          <w:p w14:paraId="0B2296AF" w14:textId="77777777" w:rsidR="00BA216B" w:rsidRDefault="00BA216B" w:rsidP="00614F98"/>
                          <w:p w14:paraId="48FB7936" w14:textId="77777777" w:rsidR="00BA216B" w:rsidRDefault="00BA216B" w:rsidP="00614F98"/>
                          <w:p w14:paraId="7265EAF3" w14:textId="77777777" w:rsidR="00BA216B" w:rsidRDefault="00BA216B" w:rsidP="00614F98"/>
                          <w:p w14:paraId="4AF3606A" w14:textId="77777777" w:rsidR="00BA216B" w:rsidRDefault="00BA216B" w:rsidP="00614F98"/>
                          <w:p w14:paraId="75C6B153" w14:textId="77777777" w:rsidR="00BA216B" w:rsidRDefault="00BA216B" w:rsidP="00614F98"/>
                          <w:p w14:paraId="628DAFCA" w14:textId="77777777" w:rsidR="00BA216B" w:rsidRDefault="00BA216B" w:rsidP="00614F98"/>
                          <w:p w14:paraId="709DD549" w14:textId="77777777" w:rsidR="00BA216B" w:rsidRDefault="00BA216B" w:rsidP="00614F98"/>
                          <w:p w14:paraId="720C49DA" w14:textId="77777777" w:rsidR="00BA216B" w:rsidRDefault="00BA216B" w:rsidP="00614F98"/>
                          <w:p w14:paraId="5C7A259B" w14:textId="77777777" w:rsidR="00BA216B" w:rsidRDefault="00BA216B" w:rsidP="00614F98"/>
                          <w:p w14:paraId="55019D6C" w14:textId="77777777" w:rsidR="00BA216B" w:rsidRDefault="00BA216B" w:rsidP="00614F98"/>
                          <w:p w14:paraId="3A012A93" w14:textId="77777777" w:rsidR="00BA216B" w:rsidRDefault="00BA216B" w:rsidP="00614F98"/>
                          <w:p w14:paraId="59CB2A49" w14:textId="77777777" w:rsidR="00BA216B" w:rsidRDefault="00BA216B" w:rsidP="00614F98"/>
                          <w:p w14:paraId="62220709" w14:textId="77777777" w:rsidR="00BA216B" w:rsidRDefault="00BA216B" w:rsidP="00614F98"/>
                          <w:p w14:paraId="4E74E046" w14:textId="77777777" w:rsidR="00BA216B" w:rsidRDefault="00BA216B" w:rsidP="00614F98"/>
                          <w:p w14:paraId="74CCCEDE" w14:textId="77777777" w:rsidR="00BA216B" w:rsidRDefault="00BA216B" w:rsidP="00614F98"/>
                          <w:p w14:paraId="70291AFF" w14:textId="77777777" w:rsidR="00BA216B" w:rsidRDefault="00BA216B" w:rsidP="00614F98"/>
                          <w:p w14:paraId="73FDAEAE" w14:textId="77777777" w:rsidR="00BA216B" w:rsidRDefault="00BA216B" w:rsidP="00614F98"/>
                          <w:p w14:paraId="662347C3" w14:textId="77777777" w:rsidR="00BA216B" w:rsidRDefault="00BA216B" w:rsidP="00614F98"/>
                          <w:p w14:paraId="7284FC19" w14:textId="77777777" w:rsidR="00BA216B" w:rsidRDefault="00BA216B" w:rsidP="00614F98"/>
                          <w:p w14:paraId="72C83960" w14:textId="77777777" w:rsidR="00BA216B" w:rsidRDefault="00BA216B" w:rsidP="00614F98"/>
                          <w:p w14:paraId="064E001B" w14:textId="77777777" w:rsidR="00BA216B" w:rsidRDefault="00BA216B" w:rsidP="00614F98"/>
                          <w:p w14:paraId="7966B265" w14:textId="77777777" w:rsidR="00BA216B" w:rsidRDefault="00BA216B" w:rsidP="00614F98"/>
                          <w:p w14:paraId="73D6BB6F" w14:textId="77777777" w:rsidR="00BA216B" w:rsidRDefault="00BA216B" w:rsidP="00614F98"/>
                          <w:p w14:paraId="0FE17D26" w14:textId="77777777" w:rsidR="00BA216B" w:rsidRDefault="00BA216B" w:rsidP="00614F98"/>
                          <w:p w14:paraId="588ADCF7" w14:textId="77777777" w:rsidR="00BA216B" w:rsidRDefault="00BA216B" w:rsidP="00614F98"/>
                          <w:p w14:paraId="624BD87A" w14:textId="77777777" w:rsidR="00BA216B" w:rsidRDefault="00BA216B" w:rsidP="00614F98"/>
                          <w:p w14:paraId="12BCBDFA" w14:textId="77777777" w:rsidR="00BA216B" w:rsidRDefault="00BA216B" w:rsidP="00614F98"/>
                          <w:p w14:paraId="6DD0EABF" w14:textId="77777777" w:rsidR="00BA216B" w:rsidRDefault="00BA216B" w:rsidP="00614F98"/>
                          <w:p w14:paraId="02CA93CE" w14:textId="77777777" w:rsidR="00BA216B" w:rsidRDefault="00BA216B" w:rsidP="00614F98"/>
                          <w:p w14:paraId="30950766" w14:textId="77777777" w:rsidR="00BA216B" w:rsidRDefault="00BA216B" w:rsidP="00614F98"/>
                          <w:p w14:paraId="6049AB6C" w14:textId="77777777" w:rsidR="00BA216B" w:rsidRDefault="00BA216B" w:rsidP="00614F98"/>
                          <w:p w14:paraId="05423723" w14:textId="77777777" w:rsidR="00BA216B" w:rsidRDefault="00BA216B" w:rsidP="00614F98"/>
                          <w:p w14:paraId="5849F894" w14:textId="77777777" w:rsidR="00BA216B" w:rsidRDefault="00BA216B" w:rsidP="00614F98"/>
                          <w:p w14:paraId="28D22ED1" w14:textId="77777777" w:rsidR="00BA216B" w:rsidRDefault="00BA216B" w:rsidP="00614F98"/>
                          <w:p w14:paraId="225AD4BB" w14:textId="77777777" w:rsidR="00BA216B" w:rsidRDefault="00BA216B" w:rsidP="00614F98"/>
                          <w:p w14:paraId="119FC461" w14:textId="77777777" w:rsidR="00BA216B" w:rsidRDefault="00BA216B" w:rsidP="00614F98"/>
                          <w:p w14:paraId="393D8ACA" w14:textId="77777777" w:rsidR="00BA216B" w:rsidRDefault="00BA216B" w:rsidP="00614F98"/>
                          <w:p w14:paraId="09024127" w14:textId="77777777" w:rsidR="00BA216B" w:rsidRDefault="00BA216B" w:rsidP="00614F98"/>
                          <w:p w14:paraId="368A1982" w14:textId="77777777" w:rsidR="00BA216B" w:rsidRDefault="00BA216B" w:rsidP="00614F98"/>
                          <w:p w14:paraId="6B016DBC" w14:textId="77777777" w:rsidR="00BA216B" w:rsidRDefault="00BA216B" w:rsidP="00614F98"/>
                          <w:p w14:paraId="30DBB983" w14:textId="77777777" w:rsidR="00BA216B" w:rsidRDefault="00BA216B" w:rsidP="00614F98"/>
                          <w:p w14:paraId="7868A5F0" w14:textId="77777777" w:rsidR="00BA216B" w:rsidRDefault="00BA216B" w:rsidP="00614F98"/>
                          <w:p w14:paraId="61B2CFBD" w14:textId="77777777" w:rsidR="00BA216B" w:rsidRDefault="00BA216B" w:rsidP="00614F98"/>
                          <w:p w14:paraId="23D860B3" w14:textId="77777777" w:rsidR="00BA216B" w:rsidRDefault="00BA216B" w:rsidP="00614F98"/>
                          <w:p w14:paraId="3F02811A" w14:textId="77777777" w:rsidR="00BA216B" w:rsidRDefault="00BA216B" w:rsidP="00614F98"/>
                          <w:p w14:paraId="5E1FA69F" w14:textId="77777777" w:rsidR="00BA216B" w:rsidRDefault="00BA216B" w:rsidP="00614F98"/>
                          <w:p w14:paraId="7F481C57" w14:textId="77777777" w:rsidR="00BA216B" w:rsidRDefault="00BA216B" w:rsidP="00614F98"/>
                          <w:p w14:paraId="0C743C1B" w14:textId="77777777" w:rsidR="00BA216B" w:rsidRDefault="00BA216B" w:rsidP="00614F98"/>
                          <w:p w14:paraId="62328D15" w14:textId="77777777" w:rsidR="00BA216B" w:rsidRDefault="00BA216B" w:rsidP="00614F98"/>
                          <w:p w14:paraId="485B3E16" w14:textId="77777777" w:rsidR="00BA216B" w:rsidRDefault="00BA216B" w:rsidP="00614F98"/>
                          <w:p w14:paraId="6F69BB90" w14:textId="77777777" w:rsidR="00BA216B" w:rsidRDefault="00BA216B" w:rsidP="00614F98"/>
                          <w:p w14:paraId="464D80E4" w14:textId="77777777" w:rsidR="00BA216B" w:rsidRDefault="00BA216B" w:rsidP="00614F98"/>
                          <w:p w14:paraId="26569527" w14:textId="77777777" w:rsidR="00BA216B" w:rsidRDefault="00BA216B" w:rsidP="00614F98"/>
                          <w:p w14:paraId="62A4C957" w14:textId="77777777" w:rsidR="00BA216B" w:rsidRDefault="00BA216B" w:rsidP="00614F98"/>
                          <w:p w14:paraId="66CCF614" w14:textId="77777777" w:rsidR="00BA216B" w:rsidRDefault="00BA216B" w:rsidP="00614F98"/>
                          <w:p w14:paraId="6009578C" w14:textId="77777777" w:rsidR="00BA216B" w:rsidRDefault="00BA216B" w:rsidP="00614F98"/>
                          <w:p w14:paraId="6170807B" w14:textId="77777777" w:rsidR="00BA216B" w:rsidRDefault="00BA216B" w:rsidP="00614F98"/>
                          <w:p w14:paraId="33FDDABB" w14:textId="77777777" w:rsidR="00BA216B" w:rsidRDefault="00BA216B" w:rsidP="00614F98"/>
                          <w:p w14:paraId="2CBD0EED" w14:textId="77777777" w:rsidR="00BA216B" w:rsidRDefault="00BA216B" w:rsidP="00614F98"/>
                          <w:p w14:paraId="6BF26F83" w14:textId="77777777" w:rsidR="00BA216B" w:rsidRDefault="00BA216B" w:rsidP="00614F98"/>
                          <w:p w14:paraId="4EACF77D" w14:textId="77777777" w:rsidR="00BA216B" w:rsidRDefault="00BA216B" w:rsidP="00614F98"/>
                          <w:p w14:paraId="5C9F5CD6" w14:textId="77777777" w:rsidR="00BA216B" w:rsidRDefault="00BA216B" w:rsidP="00614F98"/>
                          <w:p w14:paraId="68B96331" w14:textId="77777777" w:rsidR="00BA216B" w:rsidRDefault="00BA216B" w:rsidP="00614F98"/>
                          <w:p w14:paraId="2B1F4CC2" w14:textId="77777777" w:rsidR="00BA216B" w:rsidRDefault="00BA216B" w:rsidP="00614F98"/>
                          <w:p w14:paraId="6AD06EEA" w14:textId="77777777" w:rsidR="00BA216B" w:rsidRDefault="00BA216B" w:rsidP="00614F98"/>
                          <w:p w14:paraId="593BE8F0" w14:textId="77777777" w:rsidR="00BA216B" w:rsidRDefault="00BA216B" w:rsidP="00614F98"/>
                          <w:p w14:paraId="6A64289C" w14:textId="77777777" w:rsidR="00BA216B" w:rsidRDefault="00BA216B" w:rsidP="00614F98"/>
                          <w:p w14:paraId="1F76D851" w14:textId="77777777" w:rsidR="00BA216B" w:rsidRDefault="00BA216B" w:rsidP="00614F98"/>
                          <w:p w14:paraId="2D5567A1" w14:textId="77777777" w:rsidR="00BA216B" w:rsidRDefault="00BA216B" w:rsidP="00614F98"/>
                          <w:p w14:paraId="40755AEA" w14:textId="77777777" w:rsidR="00BA216B" w:rsidRDefault="00BA216B" w:rsidP="00614F98"/>
                          <w:p w14:paraId="712D8B29" w14:textId="77777777" w:rsidR="00BA216B" w:rsidRDefault="00BA216B" w:rsidP="00614F98"/>
                          <w:p w14:paraId="7B40A106" w14:textId="77777777" w:rsidR="00BA216B" w:rsidRDefault="00BA216B" w:rsidP="00614F98"/>
                          <w:p w14:paraId="796E4A34" w14:textId="77777777" w:rsidR="00BA216B" w:rsidRDefault="00BA216B" w:rsidP="00614F98"/>
                          <w:p w14:paraId="1721A3CE" w14:textId="77777777" w:rsidR="00BA216B" w:rsidRDefault="00BA216B" w:rsidP="00614F98"/>
                          <w:p w14:paraId="0095D382" w14:textId="77777777" w:rsidR="00BA216B" w:rsidRDefault="00BA216B" w:rsidP="00614F98"/>
                          <w:p w14:paraId="0EDFC226" w14:textId="77777777" w:rsidR="00BA216B" w:rsidRDefault="00BA216B" w:rsidP="00614F98"/>
                          <w:p w14:paraId="3927EDD2" w14:textId="77777777" w:rsidR="00BA216B" w:rsidRDefault="00BA216B" w:rsidP="00614F98"/>
                          <w:p w14:paraId="4BDB513D" w14:textId="77777777" w:rsidR="00BA216B" w:rsidRDefault="00BA216B" w:rsidP="00614F98"/>
                          <w:p w14:paraId="37C87F4E" w14:textId="77777777" w:rsidR="00BA216B" w:rsidRDefault="00BA216B" w:rsidP="00614F98"/>
                          <w:p w14:paraId="21C8ADA0" w14:textId="77777777" w:rsidR="00BA216B" w:rsidRDefault="00BA216B" w:rsidP="00614F98"/>
                          <w:p w14:paraId="2AB9A83F" w14:textId="77777777" w:rsidR="00BA216B" w:rsidRDefault="00BA216B" w:rsidP="00614F98"/>
                          <w:p w14:paraId="2F78398D" w14:textId="77777777" w:rsidR="00BA216B" w:rsidRDefault="00BA216B" w:rsidP="00614F98"/>
                          <w:p w14:paraId="3244A6B2" w14:textId="77777777" w:rsidR="00BA216B" w:rsidRDefault="00BA216B" w:rsidP="00614F98"/>
                          <w:p w14:paraId="0EBBD7A7" w14:textId="77777777" w:rsidR="00BA216B" w:rsidRDefault="00BA216B" w:rsidP="00614F98"/>
                          <w:p w14:paraId="574CE51A" w14:textId="77777777" w:rsidR="00BA216B" w:rsidRDefault="00BA216B" w:rsidP="00614F98"/>
                          <w:p w14:paraId="3BFE0291" w14:textId="77777777" w:rsidR="00BA216B" w:rsidRDefault="00BA216B" w:rsidP="00614F98"/>
                          <w:p w14:paraId="1AB552A3" w14:textId="77777777" w:rsidR="00BA216B" w:rsidRDefault="00BA216B" w:rsidP="00614F98"/>
                          <w:p w14:paraId="39300883" w14:textId="77777777" w:rsidR="00BA216B" w:rsidRDefault="00BA216B" w:rsidP="00614F98"/>
                          <w:p w14:paraId="02C36681" w14:textId="77777777" w:rsidR="00BA216B" w:rsidRDefault="00BA216B" w:rsidP="00614F98"/>
                          <w:p w14:paraId="1D401F55" w14:textId="77777777" w:rsidR="00BA216B" w:rsidRDefault="00BA216B" w:rsidP="00614F98"/>
                          <w:p w14:paraId="3FFEC9C3" w14:textId="77777777" w:rsidR="00BA216B" w:rsidRDefault="00BA216B" w:rsidP="00614F98"/>
                          <w:p w14:paraId="2C8F0C11" w14:textId="77777777" w:rsidR="00BA216B" w:rsidRDefault="00BA216B" w:rsidP="00614F98"/>
                          <w:p w14:paraId="06CEB3EF" w14:textId="77777777" w:rsidR="00BA216B" w:rsidRDefault="00BA216B" w:rsidP="00614F98"/>
                          <w:p w14:paraId="42D97D70" w14:textId="77777777" w:rsidR="00BA216B" w:rsidRDefault="00BA216B" w:rsidP="00614F98"/>
                          <w:p w14:paraId="2CAE1292" w14:textId="77777777" w:rsidR="00BA216B" w:rsidRDefault="00BA216B" w:rsidP="00614F98"/>
                          <w:p w14:paraId="2D0B3F8F" w14:textId="77777777" w:rsidR="00BA216B" w:rsidRDefault="00BA216B" w:rsidP="00614F98"/>
                          <w:p w14:paraId="23922698" w14:textId="77777777" w:rsidR="00BA216B" w:rsidRDefault="00BA216B" w:rsidP="00614F98"/>
                          <w:p w14:paraId="38DF604C" w14:textId="77777777" w:rsidR="00BA216B" w:rsidRDefault="00BA216B" w:rsidP="00614F98"/>
                          <w:p w14:paraId="6C7E1D99" w14:textId="77777777" w:rsidR="00BA216B" w:rsidRDefault="00BA216B" w:rsidP="00614F98"/>
                          <w:p w14:paraId="3D425631" w14:textId="77777777" w:rsidR="00BA216B" w:rsidRDefault="00BA216B" w:rsidP="00614F98"/>
                          <w:p w14:paraId="34F166F3" w14:textId="77777777" w:rsidR="00BA216B" w:rsidRDefault="00BA216B" w:rsidP="00614F98"/>
                          <w:p w14:paraId="2C074741" w14:textId="77777777" w:rsidR="00BA216B" w:rsidRDefault="00BA216B" w:rsidP="00614F98"/>
                          <w:p w14:paraId="2E454D53" w14:textId="77777777" w:rsidR="00BA216B" w:rsidRDefault="00BA216B" w:rsidP="00614F98"/>
                          <w:p w14:paraId="33B43249" w14:textId="77777777" w:rsidR="00BA216B" w:rsidRDefault="00BA216B" w:rsidP="00614F98"/>
                          <w:p w14:paraId="22F9D8C9" w14:textId="77777777" w:rsidR="00BA216B" w:rsidRDefault="00BA216B" w:rsidP="00614F98"/>
                          <w:p w14:paraId="65FE6EAF" w14:textId="77777777" w:rsidR="00BA216B" w:rsidRDefault="00BA216B" w:rsidP="00614F98"/>
                          <w:p w14:paraId="6CE91D57" w14:textId="77777777" w:rsidR="00BA216B" w:rsidRDefault="00BA216B" w:rsidP="00614F98"/>
                          <w:p w14:paraId="461796C7" w14:textId="77777777" w:rsidR="00BA216B" w:rsidRDefault="00BA216B" w:rsidP="00614F98"/>
                          <w:p w14:paraId="12003A05" w14:textId="77777777" w:rsidR="00BA216B" w:rsidRDefault="00BA216B" w:rsidP="00614F98"/>
                          <w:p w14:paraId="2DBE909C" w14:textId="77777777" w:rsidR="00BA216B" w:rsidRDefault="00BA216B" w:rsidP="00614F98"/>
                          <w:p w14:paraId="02BE6C65" w14:textId="77777777" w:rsidR="00BA216B" w:rsidRDefault="00BA216B" w:rsidP="00614F98"/>
                          <w:p w14:paraId="5E510940" w14:textId="77777777" w:rsidR="00BA216B" w:rsidRDefault="00BA216B" w:rsidP="00614F98"/>
                          <w:p w14:paraId="65DCBCAF" w14:textId="77777777" w:rsidR="00BA216B" w:rsidRDefault="00BA216B" w:rsidP="00614F98"/>
                          <w:p w14:paraId="603F6DA6" w14:textId="77777777" w:rsidR="00BA216B" w:rsidRDefault="00BA216B" w:rsidP="00614F98"/>
                          <w:p w14:paraId="7C5E5E9B" w14:textId="77777777" w:rsidR="00BA216B" w:rsidRDefault="00BA216B" w:rsidP="00614F98"/>
                          <w:p w14:paraId="4B605053" w14:textId="77777777" w:rsidR="00BA216B" w:rsidRDefault="00BA216B" w:rsidP="00614F98"/>
                          <w:p w14:paraId="48F66F45" w14:textId="77777777" w:rsidR="00BA216B" w:rsidRDefault="00BA216B" w:rsidP="00614F98"/>
                          <w:p w14:paraId="31179238" w14:textId="77777777" w:rsidR="00BA216B" w:rsidRDefault="00BA216B" w:rsidP="00614F98"/>
                          <w:p w14:paraId="70513440" w14:textId="77777777" w:rsidR="00BA216B" w:rsidRDefault="00BA216B" w:rsidP="00614F98"/>
                          <w:p w14:paraId="764E6725" w14:textId="77777777" w:rsidR="00BA216B" w:rsidRDefault="00BA216B" w:rsidP="00614F98"/>
                          <w:p w14:paraId="38D7E5DC" w14:textId="77777777" w:rsidR="00BA216B" w:rsidRDefault="00BA216B" w:rsidP="00614F98"/>
                          <w:p w14:paraId="4D9A06A8" w14:textId="77777777" w:rsidR="00BA216B" w:rsidRDefault="00BA216B" w:rsidP="00614F98"/>
                          <w:p w14:paraId="28FE3DCA" w14:textId="77777777" w:rsidR="00BA216B" w:rsidRDefault="00BA216B" w:rsidP="00614F98"/>
                          <w:p w14:paraId="3C95314B" w14:textId="77777777" w:rsidR="00BA216B" w:rsidRDefault="00BA216B" w:rsidP="00614F98"/>
                          <w:p w14:paraId="4290EBF4" w14:textId="77777777" w:rsidR="00BA216B" w:rsidRDefault="00BA216B" w:rsidP="00614F98"/>
                          <w:p w14:paraId="4CB8C416" w14:textId="77777777" w:rsidR="00BA216B" w:rsidRDefault="00BA216B" w:rsidP="00614F98"/>
                          <w:p w14:paraId="67474EAA" w14:textId="77777777" w:rsidR="00BA216B" w:rsidRDefault="00BA216B" w:rsidP="00614F98"/>
                          <w:p w14:paraId="35A1C552" w14:textId="77777777" w:rsidR="00BA216B" w:rsidRDefault="00BA216B" w:rsidP="00614F98"/>
                          <w:p w14:paraId="1A1BB468" w14:textId="77777777" w:rsidR="00BA216B" w:rsidRDefault="00BA216B" w:rsidP="00614F98"/>
                          <w:p w14:paraId="33E4B68D" w14:textId="77777777" w:rsidR="00BA216B" w:rsidRDefault="00BA216B" w:rsidP="00614F98"/>
                          <w:p w14:paraId="683BFE9C" w14:textId="77777777" w:rsidR="00BA216B" w:rsidRDefault="00BA216B" w:rsidP="00614F98"/>
                          <w:p w14:paraId="60A39A22" w14:textId="77777777" w:rsidR="00BA216B" w:rsidRDefault="00BA216B" w:rsidP="00614F98"/>
                          <w:p w14:paraId="7F5D0707" w14:textId="77777777" w:rsidR="00BA216B" w:rsidRDefault="00BA216B" w:rsidP="00614F98"/>
                          <w:p w14:paraId="2EE3A156" w14:textId="77777777" w:rsidR="00BA216B" w:rsidRDefault="00BA216B" w:rsidP="00614F98"/>
                          <w:p w14:paraId="6DB13B94" w14:textId="77777777" w:rsidR="00BA216B" w:rsidRDefault="00BA216B" w:rsidP="00614F98"/>
                          <w:p w14:paraId="434786B7" w14:textId="77777777" w:rsidR="00BA216B" w:rsidRDefault="00BA216B" w:rsidP="00614F98"/>
                          <w:p w14:paraId="2A07EE54" w14:textId="77777777" w:rsidR="00BA216B" w:rsidRDefault="00BA216B" w:rsidP="00614F98"/>
                          <w:p w14:paraId="0D4EC9CF" w14:textId="77777777" w:rsidR="00BA216B" w:rsidRDefault="00BA216B" w:rsidP="00614F98"/>
                          <w:p w14:paraId="22A0D401" w14:textId="77777777" w:rsidR="00BA216B" w:rsidRDefault="00BA216B" w:rsidP="00614F98"/>
                          <w:p w14:paraId="0EF200FC" w14:textId="77777777" w:rsidR="00BA216B" w:rsidRDefault="00BA216B" w:rsidP="00614F98"/>
                          <w:p w14:paraId="751C761F" w14:textId="77777777" w:rsidR="00BA216B" w:rsidRDefault="00BA216B" w:rsidP="00614F98"/>
                          <w:p w14:paraId="5FEC7467" w14:textId="77777777" w:rsidR="00BA216B" w:rsidRDefault="00BA216B" w:rsidP="00614F98"/>
                          <w:p w14:paraId="0D3A780D" w14:textId="77777777" w:rsidR="00BA216B" w:rsidRDefault="00BA216B" w:rsidP="00614F98"/>
                          <w:p w14:paraId="171C3C07" w14:textId="77777777" w:rsidR="00BA216B" w:rsidRDefault="00BA216B" w:rsidP="00614F98"/>
                          <w:p w14:paraId="31379FF3" w14:textId="77777777" w:rsidR="00BA216B" w:rsidRDefault="00BA216B" w:rsidP="00614F98"/>
                          <w:p w14:paraId="3E000B17" w14:textId="77777777" w:rsidR="00BA216B" w:rsidRDefault="00BA216B" w:rsidP="00614F98"/>
                          <w:p w14:paraId="22B634B8" w14:textId="77777777" w:rsidR="00BA216B" w:rsidRDefault="00BA216B" w:rsidP="00614F98"/>
                          <w:p w14:paraId="431135A2" w14:textId="77777777" w:rsidR="00BA216B" w:rsidRDefault="00BA216B" w:rsidP="00614F98"/>
                          <w:p w14:paraId="064369F0" w14:textId="77777777" w:rsidR="00BA216B" w:rsidRDefault="00BA216B" w:rsidP="00614F98"/>
                          <w:p w14:paraId="6343C6BF" w14:textId="77777777" w:rsidR="00BA216B" w:rsidRDefault="00BA216B" w:rsidP="00614F98"/>
                          <w:p w14:paraId="3A2C6DD2" w14:textId="77777777" w:rsidR="00BA216B" w:rsidRDefault="00BA216B" w:rsidP="00614F98"/>
                          <w:p w14:paraId="557DE25C" w14:textId="77777777" w:rsidR="00BA216B" w:rsidRDefault="00BA216B" w:rsidP="00614F98"/>
                          <w:p w14:paraId="5961D1CA" w14:textId="77777777" w:rsidR="00BA216B" w:rsidRDefault="00BA216B" w:rsidP="00614F98"/>
                          <w:p w14:paraId="18BA2194" w14:textId="77777777" w:rsidR="00BA216B" w:rsidRDefault="00BA216B" w:rsidP="00614F98"/>
                          <w:p w14:paraId="37A6F386" w14:textId="77777777" w:rsidR="00BA216B" w:rsidRDefault="00BA216B" w:rsidP="00614F98"/>
                          <w:p w14:paraId="1AD91D78" w14:textId="77777777" w:rsidR="00BA216B" w:rsidRDefault="00BA216B" w:rsidP="00614F98"/>
                          <w:p w14:paraId="164C4A81" w14:textId="77777777" w:rsidR="00BA216B" w:rsidRDefault="00BA216B" w:rsidP="00614F98"/>
                          <w:p w14:paraId="07D2FC67" w14:textId="77777777" w:rsidR="00BA216B" w:rsidRDefault="00BA216B" w:rsidP="00614F98"/>
                          <w:p w14:paraId="44299E1C" w14:textId="77777777" w:rsidR="00BA216B" w:rsidRDefault="00BA216B" w:rsidP="00614F98"/>
                          <w:p w14:paraId="0BA375D6" w14:textId="77777777" w:rsidR="00BA216B" w:rsidRDefault="00BA216B" w:rsidP="00614F98"/>
                          <w:p w14:paraId="18EC482B" w14:textId="77777777" w:rsidR="00BA216B" w:rsidRDefault="00BA216B" w:rsidP="00614F98"/>
                          <w:p w14:paraId="3B9960A7" w14:textId="77777777" w:rsidR="00BA216B" w:rsidRDefault="00BA216B" w:rsidP="00614F98"/>
                          <w:p w14:paraId="061DC801" w14:textId="77777777" w:rsidR="00BA216B" w:rsidRDefault="00BA216B" w:rsidP="00614F98"/>
                          <w:p w14:paraId="3F8E7FF7" w14:textId="77777777" w:rsidR="00BA216B" w:rsidRDefault="00BA216B" w:rsidP="00614F98"/>
                          <w:p w14:paraId="58D00A02" w14:textId="77777777" w:rsidR="00BA216B" w:rsidRDefault="00BA216B" w:rsidP="00614F98"/>
                          <w:p w14:paraId="401CE26B" w14:textId="77777777" w:rsidR="00BA216B" w:rsidRDefault="00BA216B" w:rsidP="00614F98"/>
                          <w:p w14:paraId="2F26E7BB" w14:textId="77777777" w:rsidR="00BA216B" w:rsidRDefault="00BA216B" w:rsidP="00614F98"/>
                          <w:p w14:paraId="0294C801" w14:textId="77777777" w:rsidR="00BA216B" w:rsidRDefault="00BA216B" w:rsidP="00614F98"/>
                          <w:p w14:paraId="20C98464" w14:textId="77777777" w:rsidR="00BA216B" w:rsidRDefault="00BA216B" w:rsidP="00614F98"/>
                          <w:p w14:paraId="6DE8A261" w14:textId="77777777" w:rsidR="00BA216B" w:rsidRDefault="00BA216B" w:rsidP="00614F98"/>
                          <w:p w14:paraId="10AA60F9" w14:textId="77777777" w:rsidR="00BA216B" w:rsidRDefault="00BA216B" w:rsidP="00614F98"/>
                          <w:p w14:paraId="7356DC23" w14:textId="77777777" w:rsidR="00BA216B" w:rsidRDefault="00BA216B" w:rsidP="00614F98"/>
                          <w:p w14:paraId="664826F2" w14:textId="77777777" w:rsidR="00BA216B" w:rsidRDefault="00BA216B" w:rsidP="00614F98"/>
                          <w:p w14:paraId="790AF20B" w14:textId="77777777" w:rsidR="00BA216B" w:rsidRDefault="00BA216B" w:rsidP="00614F98"/>
                          <w:p w14:paraId="33F491EC" w14:textId="77777777" w:rsidR="00BA216B" w:rsidRDefault="00BA216B" w:rsidP="00614F98"/>
                          <w:p w14:paraId="488EE360" w14:textId="77777777" w:rsidR="00BA216B" w:rsidRDefault="00BA216B" w:rsidP="00614F98"/>
                          <w:p w14:paraId="2CB5AF25" w14:textId="77777777" w:rsidR="00BA216B" w:rsidRDefault="00BA216B" w:rsidP="00614F98"/>
                          <w:p w14:paraId="510CED0A" w14:textId="77777777" w:rsidR="00BA216B" w:rsidRDefault="00BA216B" w:rsidP="00614F98"/>
                          <w:p w14:paraId="77EE8739" w14:textId="77777777" w:rsidR="00BA216B" w:rsidRDefault="00BA216B" w:rsidP="00614F98"/>
                          <w:p w14:paraId="14C699CF" w14:textId="77777777" w:rsidR="00BA216B" w:rsidRDefault="00BA216B" w:rsidP="00614F98"/>
                          <w:p w14:paraId="220756AB" w14:textId="77777777" w:rsidR="00BA216B" w:rsidRDefault="00BA216B" w:rsidP="00614F98"/>
                          <w:p w14:paraId="0E94A801" w14:textId="77777777" w:rsidR="00BA216B" w:rsidRDefault="00BA216B" w:rsidP="00614F98"/>
                          <w:p w14:paraId="77FDE595" w14:textId="77777777" w:rsidR="00BA216B" w:rsidRDefault="00BA216B" w:rsidP="00614F98"/>
                          <w:p w14:paraId="625D804F" w14:textId="77777777" w:rsidR="00BA216B" w:rsidRDefault="00BA216B" w:rsidP="00614F98"/>
                          <w:p w14:paraId="38104837" w14:textId="77777777" w:rsidR="00BA216B" w:rsidRDefault="00BA216B" w:rsidP="00614F98"/>
                          <w:p w14:paraId="63AF46F0" w14:textId="77777777" w:rsidR="00BA216B" w:rsidRDefault="00BA216B" w:rsidP="00614F98"/>
                          <w:p w14:paraId="564140AD" w14:textId="77777777" w:rsidR="00BA216B" w:rsidRDefault="00BA216B" w:rsidP="00614F98"/>
                          <w:p w14:paraId="205AFE5F" w14:textId="77777777" w:rsidR="00BA216B" w:rsidRDefault="00BA216B" w:rsidP="00614F98"/>
                          <w:p w14:paraId="5DDD4DF7" w14:textId="77777777" w:rsidR="00BA216B" w:rsidRDefault="00BA216B" w:rsidP="00614F98"/>
                          <w:p w14:paraId="0E04D333" w14:textId="77777777" w:rsidR="00BA216B" w:rsidRDefault="00BA216B" w:rsidP="00614F98"/>
                          <w:p w14:paraId="6A271687" w14:textId="77777777" w:rsidR="00BA216B" w:rsidRDefault="00BA216B" w:rsidP="00614F98"/>
                          <w:p w14:paraId="7898326C" w14:textId="77777777" w:rsidR="00BA216B" w:rsidRDefault="00BA216B" w:rsidP="00614F98"/>
                          <w:p w14:paraId="01D36355" w14:textId="77777777" w:rsidR="00BA216B" w:rsidRDefault="00BA216B" w:rsidP="00614F98"/>
                          <w:p w14:paraId="25965E5D" w14:textId="77777777" w:rsidR="00BA216B" w:rsidRDefault="00BA216B" w:rsidP="00614F98"/>
                          <w:p w14:paraId="14AEEF41" w14:textId="77777777" w:rsidR="00BA216B" w:rsidRDefault="00BA216B" w:rsidP="00614F98"/>
                          <w:p w14:paraId="161D5673" w14:textId="77777777" w:rsidR="00BA216B" w:rsidRDefault="00BA216B" w:rsidP="00614F98"/>
                          <w:p w14:paraId="7E8A3857" w14:textId="77777777" w:rsidR="00BA216B" w:rsidRDefault="00BA216B" w:rsidP="00614F98"/>
                          <w:p w14:paraId="17A05526" w14:textId="77777777" w:rsidR="00BA216B" w:rsidRDefault="00BA216B" w:rsidP="00614F98"/>
                          <w:p w14:paraId="7CEF49E0" w14:textId="77777777" w:rsidR="00BA216B" w:rsidRDefault="00BA216B" w:rsidP="00614F98"/>
                          <w:p w14:paraId="02F203A0" w14:textId="77777777" w:rsidR="00BA216B" w:rsidRDefault="00BA216B" w:rsidP="00614F98"/>
                          <w:p w14:paraId="1981BE4F" w14:textId="77777777" w:rsidR="00BA216B" w:rsidRDefault="00BA216B" w:rsidP="00614F98"/>
                          <w:p w14:paraId="216EA47C" w14:textId="77777777" w:rsidR="00BA216B" w:rsidRDefault="00BA216B" w:rsidP="00614F98"/>
                          <w:p w14:paraId="2CA8F3FA" w14:textId="77777777" w:rsidR="00BA216B" w:rsidRDefault="00BA216B" w:rsidP="00614F98"/>
                          <w:p w14:paraId="68A489DF" w14:textId="77777777" w:rsidR="00BA216B" w:rsidRDefault="00BA216B" w:rsidP="00614F98"/>
                          <w:p w14:paraId="0B4A17DE" w14:textId="77777777" w:rsidR="00BA216B" w:rsidRDefault="00BA216B" w:rsidP="00614F98"/>
                          <w:p w14:paraId="348249AF" w14:textId="77777777" w:rsidR="00BA216B" w:rsidRDefault="00BA216B" w:rsidP="00614F98"/>
                          <w:p w14:paraId="05519499" w14:textId="77777777" w:rsidR="00BA216B" w:rsidRDefault="00BA216B" w:rsidP="00614F98"/>
                          <w:p w14:paraId="25BE52C7" w14:textId="77777777" w:rsidR="00BA216B" w:rsidRDefault="00BA216B" w:rsidP="00614F98"/>
                          <w:p w14:paraId="117A61AE" w14:textId="77777777" w:rsidR="00BA216B" w:rsidRDefault="00BA216B" w:rsidP="00614F98"/>
                          <w:p w14:paraId="1F020B55" w14:textId="77777777" w:rsidR="00BA216B" w:rsidRDefault="00BA216B" w:rsidP="00614F98"/>
                          <w:p w14:paraId="2C797B6B" w14:textId="77777777" w:rsidR="00BA216B" w:rsidRDefault="00BA216B" w:rsidP="00614F98"/>
                          <w:p w14:paraId="4B8092E9" w14:textId="77777777" w:rsidR="00BA216B" w:rsidRDefault="00BA216B" w:rsidP="00614F98"/>
                          <w:p w14:paraId="1E90C2B9" w14:textId="77777777" w:rsidR="00BA216B" w:rsidRDefault="00BA216B" w:rsidP="00614F98"/>
                          <w:p w14:paraId="328AF106" w14:textId="77777777" w:rsidR="00BA216B" w:rsidRDefault="00BA216B" w:rsidP="00614F98"/>
                          <w:p w14:paraId="174D4767" w14:textId="77777777" w:rsidR="00BA216B" w:rsidRDefault="00BA216B" w:rsidP="00614F98"/>
                          <w:p w14:paraId="0AB8F431" w14:textId="77777777" w:rsidR="00BA216B" w:rsidRDefault="00BA216B" w:rsidP="00614F98"/>
                          <w:p w14:paraId="747CB0FF" w14:textId="77777777" w:rsidR="00BA216B" w:rsidRDefault="00BA216B" w:rsidP="00614F98"/>
                          <w:p w14:paraId="6E9F257D" w14:textId="77777777" w:rsidR="00BA216B" w:rsidRDefault="00BA216B" w:rsidP="00614F98"/>
                          <w:p w14:paraId="6A6E1A2E" w14:textId="77777777" w:rsidR="00BA216B" w:rsidRDefault="00BA216B" w:rsidP="00614F98"/>
                          <w:p w14:paraId="1CEF3499" w14:textId="77777777" w:rsidR="00BA216B" w:rsidRDefault="00BA216B" w:rsidP="00614F98"/>
                          <w:p w14:paraId="1FC19BEA" w14:textId="77777777" w:rsidR="00BA216B" w:rsidRDefault="00BA216B" w:rsidP="00614F98"/>
                          <w:p w14:paraId="61871AAD" w14:textId="77777777" w:rsidR="00BA216B" w:rsidRDefault="00BA216B" w:rsidP="00614F98"/>
                          <w:p w14:paraId="1717414E" w14:textId="77777777" w:rsidR="00BA216B" w:rsidRDefault="00BA216B" w:rsidP="00614F98"/>
                          <w:p w14:paraId="72311ABC" w14:textId="77777777" w:rsidR="00BA216B" w:rsidRDefault="00BA216B" w:rsidP="00614F98"/>
                          <w:p w14:paraId="60DB907C" w14:textId="77777777" w:rsidR="00BA216B" w:rsidRDefault="00BA216B" w:rsidP="00614F98"/>
                          <w:p w14:paraId="6242DE5B" w14:textId="77777777" w:rsidR="00BA216B" w:rsidRDefault="00BA216B" w:rsidP="00614F98"/>
                          <w:p w14:paraId="3A5925D2" w14:textId="77777777" w:rsidR="00BA216B" w:rsidRDefault="00BA216B" w:rsidP="00614F98"/>
                          <w:p w14:paraId="090CBE30" w14:textId="77777777" w:rsidR="00BA216B" w:rsidRDefault="00BA216B" w:rsidP="00614F98"/>
                          <w:p w14:paraId="48E8E332" w14:textId="77777777" w:rsidR="00BA216B" w:rsidRDefault="00BA216B" w:rsidP="00614F98"/>
                          <w:p w14:paraId="2960D200" w14:textId="77777777" w:rsidR="00BA216B" w:rsidRDefault="00BA216B" w:rsidP="00614F98"/>
                          <w:p w14:paraId="026525DE" w14:textId="77777777" w:rsidR="00BA216B" w:rsidRDefault="00BA216B" w:rsidP="00614F98"/>
                          <w:p w14:paraId="7D6A5D48" w14:textId="77777777" w:rsidR="00BA216B" w:rsidRDefault="00BA216B" w:rsidP="00614F98"/>
                          <w:p w14:paraId="748996BB" w14:textId="77777777" w:rsidR="00BA216B" w:rsidRDefault="00BA216B" w:rsidP="00614F98"/>
                          <w:p w14:paraId="5D68735A" w14:textId="77777777" w:rsidR="00BA216B" w:rsidRDefault="00BA216B" w:rsidP="00614F98"/>
                          <w:p w14:paraId="0B1E216F" w14:textId="77777777" w:rsidR="00BA216B" w:rsidRDefault="00BA216B" w:rsidP="00614F98"/>
                          <w:p w14:paraId="1DF55BB8" w14:textId="77777777" w:rsidR="00BA216B" w:rsidRDefault="00BA216B" w:rsidP="00614F98"/>
                          <w:p w14:paraId="68CC64C1" w14:textId="77777777" w:rsidR="00BA216B" w:rsidRDefault="00BA216B" w:rsidP="00614F98"/>
                          <w:p w14:paraId="044221D3" w14:textId="77777777" w:rsidR="00BA216B" w:rsidRDefault="00BA216B" w:rsidP="00614F98"/>
                          <w:p w14:paraId="781849BB" w14:textId="77777777" w:rsidR="00BA216B" w:rsidRDefault="00BA216B" w:rsidP="00614F98"/>
                          <w:p w14:paraId="56D17FF8" w14:textId="77777777" w:rsidR="00BA216B" w:rsidRDefault="00BA216B" w:rsidP="00614F98"/>
                          <w:p w14:paraId="3E2742CE" w14:textId="77777777" w:rsidR="00BA216B" w:rsidRDefault="00BA216B" w:rsidP="00614F98"/>
                          <w:p w14:paraId="033AC064" w14:textId="77777777" w:rsidR="00BA216B" w:rsidRDefault="00BA216B" w:rsidP="00614F98"/>
                          <w:p w14:paraId="7FF370D9" w14:textId="77777777" w:rsidR="00BA216B" w:rsidRDefault="00BA216B" w:rsidP="00614F98"/>
                          <w:p w14:paraId="393D41B3" w14:textId="77777777" w:rsidR="00BA216B" w:rsidRDefault="00BA216B" w:rsidP="00614F98"/>
                          <w:p w14:paraId="7E0E4D29" w14:textId="77777777" w:rsidR="00BA216B" w:rsidRDefault="00BA216B" w:rsidP="00614F98"/>
                          <w:p w14:paraId="05B315A2" w14:textId="77777777" w:rsidR="00BA216B" w:rsidRDefault="00BA216B" w:rsidP="00614F98"/>
                          <w:p w14:paraId="4251A585" w14:textId="77777777" w:rsidR="00BA216B" w:rsidRDefault="00BA216B" w:rsidP="00614F98"/>
                          <w:p w14:paraId="5147A599" w14:textId="77777777" w:rsidR="00BA216B" w:rsidRDefault="00BA216B" w:rsidP="00614F98"/>
                          <w:p w14:paraId="44A8C6F5" w14:textId="77777777" w:rsidR="00BA216B" w:rsidRDefault="00BA216B" w:rsidP="00614F98"/>
                          <w:p w14:paraId="19E57FD2" w14:textId="77777777" w:rsidR="00BA216B" w:rsidRDefault="00BA216B" w:rsidP="00614F98"/>
                          <w:p w14:paraId="14655476" w14:textId="77777777" w:rsidR="00BA216B" w:rsidRDefault="00BA216B" w:rsidP="00614F98"/>
                          <w:p w14:paraId="0E65FD0D" w14:textId="77777777" w:rsidR="00BA216B" w:rsidRDefault="00BA216B" w:rsidP="00614F98"/>
                          <w:p w14:paraId="79A98874" w14:textId="77777777" w:rsidR="00BA216B" w:rsidRDefault="00BA216B" w:rsidP="00614F98"/>
                          <w:p w14:paraId="77E4B4D6" w14:textId="77777777" w:rsidR="00BA216B" w:rsidRDefault="00BA216B" w:rsidP="00614F98"/>
                          <w:p w14:paraId="1BFA68C2" w14:textId="77777777" w:rsidR="00BA216B" w:rsidRDefault="00BA216B" w:rsidP="00614F98"/>
                          <w:p w14:paraId="7091AD6B" w14:textId="77777777" w:rsidR="00BA216B" w:rsidRDefault="00BA216B" w:rsidP="00614F98"/>
                          <w:p w14:paraId="1FB6E4FF" w14:textId="77777777" w:rsidR="00BA216B" w:rsidRDefault="00BA216B" w:rsidP="00614F98"/>
                          <w:p w14:paraId="467BDFAE" w14:textId="77777777" w:rsidR="00BA216B" w:rsidRDefault="00BA216B" w:rsidP="00614F98"/>
                          <w:p w14:paraId="1940F646" w14:textId="77777777" w:rsidR="00BA216B" w:rsidRDefault="00BA216B" w:rsidP="00614F98"/>
                          <w:p w14:paraId="6C3489A8" w14:textId="77777777" w:rsidR="00BA216B" w:rsidRDefault="00BA216B" w:rsidP="00614F98"/>
                          <w:p w14:paraId="3691F502" w14:textId="77777777" w:rsidR="00BA216B" w:rsidRDefault="00BA216B" w:rsidP="00614F98"/>
                          <w:p w14:paraId="187114B0" w14:textId="77777777" w:rsidR="00BA216B" w:rsidRDefault="00BA216B" w:rsidP="00614F98"/>
                          <w:p w14:paraId="453357F0" w14:textId="77777777" w:rsidR="00BA216B" w:rsidRDefault="00BA216B" w:rsidP="00614F98"/>
                          <w:p w14:paraId="5DC16E46" w14:textId="77777777" w:rsidR="00BA216B" w:rsidRDefault="00BA216B" w:rsidP="00614F98"/>
                          <w:p w14:paraId="60B05655" w14:textId="77777777" w:rsidR="00BA216B" w:rsidRDefault="00BA216B" w:rsidP="00614F98"/>
                          <w:p w14:paraId="67ECF216" w14:textId="77777777" w:rsidR="00BA216B" w:rsidRDefault="00BA216B" w:rsidP="00614F98"/>
                          <w:p w14:paraId="081035D3" w14:textId="77777777" w:rsidR="00BA216B" w:rsidRDefault="00BA216B" w:rsidP="00614F98"/>
                          <w:p w14:paraId="70ED8E7B" w14:textId="77777777" w:rsidR="00BA216B" w:rsidRDefault="00BA216B" w:rsidP="00614F98"/>
                          <w:p w14:paraId="647FF2AD" w14:textId="77777777" w:rsidR="00BA216B" w:rsidRDefault="00BA216B" w:rsidP="00614F98"/>
                          <w:p w14:paraId="1B8DC991" w14:textId="77777777" w:rsidR="00BA216B" w:rsidRDefault="00BA216B" w:rsidP="00614F98"/>
                          <w:p w14:paraId="297A76AD" w14:textId="77777777" w:rsidR="00BA216B" w:rsidRDefault="00BA216B" w:rsidP="00614F98"/>
                          <w:p w14:paraId="5A278AC3" w14:textId="77777777" w:rsidR="00BA216B" w:rsidRDefault="00BA216B" w:rsidP="00614F98"/>
                          <w:p w14:paraId="3A03325B" w14:textId="77777777" w:rsidR="00BA216B" w:rsidRDefault="00BA216B" w:rsidP="00614F98"/>
                          <w:p w14:paraId="27AFACE5" w14:textId="77777777" w:rsidR="00BA216B" w:rsidRDefault="00BA216B" w:rsidP="00614F98"/>
                          <w:p w14:paraId="19888CE2" w14:textId="77777777" w:rsidR="00BA216B" w:rsidRDefault="00BA216B" w:rsidP="00614F98"/>
                          <w:p w14:paraId="26917CB7" w14:textId="77777777" w:rsidR="00BA216B" w:rsidRDefault="00BA216B" w:rsidP="00614F98"/>
                          <w:p w14:paraId="366A3E51" w14:textId="77777777" w:rsidR="00BA216B" w:rsidRDefault="00BA216B" w:rsidP="00614F98"/>
                          <w:p w14:paraId="24E567FE" w14:textId="77777777" w:rsidR="00BA216B" w:rsidRDefault="00BA216B" w:rsidP="00614F98"/>
                          <w:p w14:paraId="0FD34874" w14:textId="77777777" w:rsidR="00BA216B" w:rsidRDefault="00BA216B" w:rsidP="00614F98"/>
                          <w:p w14:paraId="378F4110" w14:textId="77777777" w:rsidR="00BA216B" w:rsidRDefault="00BA216B" w:rsidP="00614F98"/>
                          <w:p w14:paraId="0DBFE220" w14:textId="77777777" w:rsidR="00BA216B" w:rsidRDefault="00BA216B" w:rsidP="00614F98"/>
                          <w:p w14:paraId="15529AE7" w14:textId="77777777" w:rsidR="00BA216B" w:rsidRDefault="00BA216B" w:rsidP="00614F98"/>
                          <w:p w14:paraId="1D0D4904" w14:textId="77777777" w:rsidR="00BA216B" w:rsidRDefault="00BA216B" w:rsidP="00614F98"/>
                          <w:p w14:paraId="21B6E1AA" w14:textId="77777777" w:rsidR="00BA216B" w:rsidRDefault="00BA216B" w:rsidP="00614F98"/>
                          <w:p w14:paraId="7FFC0DF9" w14:textId="77777777" w:rsidR="00BA216B" w:rsidRDefault="00BA216B" w:rsidP="00614F98"/>
                          <w:p w14:paraId="03B0F3C9" w14:textId="77777777" w:rsidR="00BA216B" w:rsidRDefault="00BA216B" w:rsidP="00614F98"/>
                          <w:p w14:paraId="36850FE8" w14:textId="77777777" w:rsidR="00BA216B" w:rsidRDefault="00BA216B" w:rsidP="00614F98"/>
                          <w:p w14:paraId="29BFFF5D" w14:textId="77777777" w:rsidR="00BA216B" w:rsidRDefault="00BA216B" w:rsidP="00614F98"/>
                          <w:p w14:paraId="45B46295" w14:textId="77777777" w:rsidR="00BA216B" w:rsidRDefault="00BA216B" w:rsidP="00614F98"/>
                          <w:p w14:paraId="3436D921" w14:textId="77777777" w:rsidR="00BA216B" w:rsidRDefault="00BA216B" w:rsidP="00614F98"/>
                          <w:p w14:paraId="37348927" w14:textId="77777777" w:rsidR="00BA216B" w:rsidRDefault="00BA216B" w:rsidP="00614F98"/>
                          <w:p w14:paraId="757E5F8D" w14:textId="77777777" w:rsidR="00BA216B" w:rsidRDefault="00BA216B" w:rsidP="00614F98"/>
                          <w:p w14:paraId="0C24A1E2" w14:textId="77777777" w:rsidR="00BA216B" w:rsidRDefault="00BA216B" w:rsidP="00614F98"/>
                          <w:p w14:paraId="7462FFBD" w14:textId="77777777" w:rsidR="00BA216B" w:rsidRDefault="00BA216B" w:rsidP="00614F98"/>
                          <w:p w14:paraId="14F9EF0C" w14:textId="77777777" w:rsidR="00BA216B" w:rsidRDefault="00BA216B" w:rsidP="00614F98"/>
                          <w:p w14:paraId="53545CBA" w14:textId="77777777" w:rsidR="00BA216B" w:rsidRDefault="00BA216B" w:rsidP="00614F98"/>
                          <w:p w14:paraId="66761C57" w14:textId="77777777" w:rsidR="00BA216B" w:rsidRDefault="00BA216B" w:rsidP="00614F98"/>
                          <w:p w14:paraId="5C2A2E77" w14:textId="77777777" w:rsidR="00BA216B" w:rsidRDefault="00BA216B" w:rsidP="00614F98"/>
                          <w:p w14:paraId="5945648B" w14:textId="77777777" w:rsidR="00BA216B" w:rsidRDefault="00BA216B" w:rsidP="00614F98"/>
                          <w:p w14:paraId="562F161D" w14:textId="77777777" w:rsidR="00BA216B" w:rsidRDefault="00BA216B" w:rsidP="00614F98"/>
                          <w:p w14:paraId="67704CC5" w14:textId="77777777" w:rsidR="00BA216B" w:rsidRDefault="00BA216B" w:rsidP="00614F98"/>
                          <w:p w14:paraId="5A3E1388" w14:textId="77777777" w:rsidR="00BA216B" w:rsidRDefault="00BA216B" w:rsidP="00614F98"/>
                          <w:p w14:paraId="1A802CD0" w14:textId="77777777" w:rsidR="00BA216B" w:rsidRDefault="00BA216B" w:rsidP="00614F98"/>
                          <w:p w14:paraId="4243EA53" w14:textId="77777777" w:rsidR="00BA216B" w:rsidRDefault="00BA216B" w:rsidP="00614F98"/>
                          <w:p w14:paraId="428145EC" w14:textId="77777777" w:rsidR="00BA216B" w:rsidRDefault="00BA216B" w:rsidP="00614F98"/>
                          <w:p w14:paraId="74644B6B" w14:textId="77777777" w:rsidR="00BA216B" w:rsidRDefault="00BA216B" w:rsidP="00614F98"/>
                          <w:p w14:paraId="46AE3C29" w14:textId="77777777" w:rsidR="00BA216B" w:rsidRDefault="00BA216B" w:rsidP="00614F98"/>
                          <w:p w14:paraId="2546C724" w14:textId="77777777" w:rsidR="00BA216B" w:rsidRDefault="00BA216B" w:rsidP="00614F98"/>
                          <w:p w14:paraId="2752662E" w14:textId="77777777" w:rsidR="00BA216B" w:rsidRDefault="00BA216B" w:rsidP="00614F98"/>
                          <w:p w14:paraId="1F26ABBC" w14:textId="77777777" w:rsidR="00BA216B" w:rsidRDefault="00BA216B" w:rsidP="00614F98"/>
                          <w:p w14:paraId="2997078A" w14:textId="77777777" w:rsidR="00BA216B" w:rsidRDefault="00BA216B" w:rsidP="00614F98"/>
                          <w:p w14:paraId="22091479" w14:textId="77777777" w:rsidR="00BA216B" w:rsidRDefault="00BA216B" w:rsidP="00614F98"/>
                          <w:p w14:paraId="5163298B" w14:textId="77777777" w:rsidR="00BA216B" w:rsidRDefault="00BA216B" w:rsidP="00614F98"/>
                          <w:p w14:paraId="643D8D30" w14:textId="77777777" w:rsidR="00BA216B" w:rsidRDefault="00BA216B" w:rsidP="00614F98"/>
                          <w:p w14:paraId="285E6685" w14:textId="77777777" w:rsidR="00BA216B" w:rsidRDefault="00BA216B" w:rsidP="00614F98"/>
                          <w:p w14:paraId="488FCE5D" w14:textId="77777777" w:rsidR="00BA216B" w:rsidRDefault="00BA216B" w:rsidP="00614F98"/>
                          <w:p w14:paraId="4FEC9BA7" w14:textId="77777777" w:rsidR="00BA216B" w:rsidRDefault="00BA216B" w:rsidP="00614F98"/>
                          <w:p w14:paraId="431C35A7" w14:textId="77777777" w:rsidR="00BA216B" w:rsidRDefault="00BA216B" w:rsidP="00614F98"/>
                          <w:p w14:paraId="2C43154C" w14:textId="77777777" w:rsidR="00BA216B" w:rsidRDefault="00BA216B" w:rsidP="00614F98"/>
                          <w:p w14:paraId="2494BEFB" w14:textId="77777777" w:rsidR="00BA216B" w:rsidRDefault="00BA216B" w:rsidP="00614F98"/>
                          <w:p w14:paraId="796F69C3" w14:textId="77777777" w:rsidR="00BA216B" w:rsidRDefault="00BA216B" w:rsidP="00614F98"/>
                          <w:p w14:paraId="42396217" w14:textId="77777777" w:rsidR="00BA216B" w:rsidRDefault="00BA216B" w:rsidP="00614F98"/>
                          <w:p w14:paraId="2E74D6C3" w14:textId="77777777" w:rsidR="00BA216B" w:rsidRDefault="00BA216B" w:rsidP="00614F98"/>
                          <w:p w14:paraId="535FB87A" w14:textId="77777777" w:rsidR="00BA216B" w:rsidRDefault="00BA216B" w:rsidP="00614F98"/>
                          <w:p w14:paraId="1A34FEA8" w14:textId="77777777" w:rsidR="00BA216B" w:rsidRDefault="00BA216B" w:rsidP="00614F98"/>
                          <w:p w14:paraId="7E1A40CE" w14:textId="77777777" w:rsidR="00BA216B" w:rsidRDefault="00BA216B" w:rsidP="00614F98"/>
                          <w:p w14:paraId="50350D81" w14:textId="77777777" w:rsidR="00BA216B" w:rsidRDefault="00BA216B" w:rsidP="00614F98"/>
                          <w:p w14:paraId="1E53F2A5" w14:textId="77777777" w:rsidR="00BA216B" w:rsidRDefault="00BA216B" w:rsidP="00614F98"/>
                          <w:p w14:paraId="1590632F" w14:textId="77777777" w:rsidR="00BA216B" w:rsidRDefault="00BA216B" w:rsidP="00614F98"/>
                          <w:p w14:paraId="5F39C13D" w14:textId="77777777" w:rsidR="00BA216B" w:rsidRDefault="00BA216B" w:rsidP="00614F98"/>
                          <w:p w14:paraId="45B71FB8" w14:textId="77777777" w:rsidR="00BA216B" w:rsidRDefault="00BA216B" w:rsidP="00614F98"/>
                          <w:p w14:paraId="1D48B887" w14:textId="77777777" w:rsidR="00BA216B" w:rsidRDefault="00BA216B" w:rsidP="00614F98"/>
                          <w:p w14:paraId="09DBCEFD" w14:textId="77777777" w:rsidR="00BA216B" w:rsidRDefault="00BA216B" w:rsidP="00614F98"/>
                          <w:p w14:paraId="50A07F60" w14:textId="77777777" w:rsidR="00BA216B" w:rsidRDefault="00BA216B" w:rsidP="00614F98"/>
                          <w:p w14:paraId="384359F2" w14:textId="77777777" w:rsidR="00BA216B" w:rsidRDefault="00BA216B" w:rsidP="00614F98"/>
                          <w:p w14:paraId="0ADE6B1D" w14:textId="77777777" w:rsidR="00BA216B" w:rsidRDefault="00BA216B" w:rsidP="00614F98"/>
                          <w:p w14:paraId="11BFF4FB" w14:textId="77777777" w:rsidR="00BA216B" w:rsidRDefault="00BA216B" w:rsidP="00614F98"/>
                          <w:p w14:paraId="0C25F291" w14:textId="77777777" w:rsidR="00BA216B" w:rsidRDefault="00BA216B" w:rsidP="00614F98"/>
                          <w:p w14:paraId="26D74CB0" w14:textId="77777777" w:rsidR="00BA216B" w:rsidRDefault="00BA216B" w:rsidP="00614F98"/>
                          <w:p w14:paraId="2CA5D5A1" w14:textId="77777777" w:rsidR="00BA216B" w:rsidRDefault="00BA216B" w:rsidP="00614F98"/>
                          <w:p w14:paraId="71014539" w14:textId="77777777" w:rsidR="00BA216B" w:rsidRDefault="00BA216B" w:rsidP="00614F98"/>
                          <w:p w14:paraId="58C97D56" w14:textId="77777777" w:rsidR="00BA216B" w:rsidRDefault="00BA216B" w:rsidP="00614F98"/>
                          <w:p w14:paraId="44DA4028" w14:textId="77777777" w:rsidR="00BA216B" w:rsidRDefault="00BA216B" w:rsidP="00614F98"/>
                          <w:p w14:paraId="03DC184D" w14:textId="77777777" w:rsidR="00BA216B" w:rsidRDefault="00BA216B" w:rsidP="00614F98"/>
                          <w:p w14:paraId="2D9CE650" w14:textId="77777777" w:rsidR="00BA216B" w:rsidRDefault="00BA216B" w:rsidP="00614F98"/>
                          <w:p w14:paraId="773C6892" w14:textId="77777777" w:rsidR="00BA216B" w:rsidRDefault="00BA216B" w:rsidP="00614F98"/>
                          <w:p w14:paraId="63849D40" w14:textId="77777777" w:rsidR="00BA216B" w:rsidRDefault="00BA216B" w:rsidP="00614F98"/>
                          <w:p w14:paraId="719195F6" w14:textId="77777777" w:rsidR="00BA216B" w:rsidRDefault="00BA216B" w:rsidP="00614F98"/>
                          <w:p w14:paraId="7932E5EA" w14:textId="77777777" w:rsidR="00BA216B" w:rsidRDefault="00BA216B" w:rsidP="00614F98"/>
                          <w:p w14:paraId="30AB4369" w14:textId="77777777" w:rsidR="00BA216B" w:rsidRDefault="00BA216B" w:rsidP="00614F98"/>
                          <w:p w14:paraId="3545E14C" w14:textId="77777777" w:rsidR="00BA216B" w:rsidRDefault="00BA216B" w:rsidP="00614F98"/>
                          <w:p w14:paraId="54E0E565" w14:textId="77777777" w:rsidR="00BA216B" w:rsidRDefault="00BA216B" w:rsidP="00614F98"/>
                          <w:p w14:paraId="52CD23CA" w14:textId="77777777" w:rsidR="00BA216B" w:rsidRDefault="00BA216B" w:rsidP="00614F98"/>
                          <w:p w14:paraId="22E2DCE4" w14:textId="77777777" w:rsidR="00BA216B" w:rsidRDefault="00BA216B" w:rsidP="00614F98"/>
                          <w:p w14:paraId="7440EEDE" w14:textId="77777777" w:rsidR="00BA216B" w:rsidRDefault="00BA216B" w:rsidP="00614F98"/>
                          <w:p w14:paraId="7A18A4E5" w14:textId="77777777" w:rsidR="00BA216B" w:rsidRDefault="00BA216B" w:rsidP="00614F98"/>
                          <w:p w14:paraId="1E7AD4E9" w14:textId="77777777" w:rsidR="00BA216B" w:rsidRDefault="00BA216B" w:rsidP="00614F98"/>
                          <w:p w14:paraId="6946C1E3" w14:textId="77777777" w:rsidR="00BA216B" w:rsidRDefault="00BA216B" w:rsidP="00614F98"/>
                          <w:p w14:paraId="5A891A19" w14:textId="77777777" w:rsidR="00BA216B" w:rsidRDefault="00BA216B" w:rsidP="00614F98"/>
                          <w:p w14:paraId="58BB1BDB" w14:textId="77777777" w:rsidR="00BA216B" w:rsidRDefault="00BA216B" w:rsidP="00614F98"/>
                          <w:p w14:paraId="1D28742E" w14:textId="77777777" w:rsidR="00BA216B" w:rsidRDefault="00BA216B" w:rsidP="00614F98"/>
                          <w:p w14:paraId="33FDD776" w14:textId="77777777" w:rsidR="00BA216B" w:rsidRDefault="00BA216B" w:rsidP="00614F98"/>
                          <w:p w14:paraId="2C3FA009" w14:textId="77777777" w:rsidR="00BA216B" w:rsidRDefault="00BA216B" w:rsidP="00614F98"/>
                          <w:p w14:paraId="1FEB4EC4" w14:textId="77777777" w:rsidR="00BA216B" w:rsidRDefault="00BA216B" w:rsidP="00614F98"/>
                          <w:p w14:paraId="21397259" w14:textId="77777777" w:rsidR="00BA216B" w:rsidRDefault="00BA216B" w:rsidP="00614F98"/>
                          <w:p w14:paraId="33E47C33" w14:textId="77777777" w:rsidR="00BA216B" w:rsidRDefault="00BA216B" w:rsidP="00614F98"/>
                          <w:p w14:paraId="5F7D8F63" w14:textId="77777777" w:rsidR="00BA216B" w:rsidRDefault="00BA216B" w:rsidP="00614F98"/>
                          <w:p w14:paraId="6EF2A127" w14:textId="77777777" w:rsidR="00BA216B" w:rsidRDefault="00BA216B" w:rsidP="00614F98"/>
                          <w:p w14:paraId="6D1D4D5A" w14:textId="77777777" w:rsidR="00BA216B" w:rsidRDefault="00BA216B" w:rsidP="00614F98"/>
                          <w:p w14:paraId="182D5D06" w14:textId="77777777" w:rsidR="00BA216B" w:rsidRDefault="00BA216B" w:rsidP="00614F98"/>
                          <w:p w14:paraId="1F56753D" w14:textId="77777777" w:rsidR="00BA216B" w:rsidRDefault="00BA216B" w:rsidP="00614F98"/>
                          <w:p w14:paraId="52DC78A1" w14:textId="77777777" w:rsidR="00BA216B" w:rsidRDefault="00BA216B" w:rsidP="00614F98"/>
                          <w:p w14:paraId="6F0C9FA9" w14:textId="77777777" w:rsidR="00BA216B" w:rsidRDefault="00BA216B" w:rsidP="00614F98"/>
                          <w:p w14:paraId="52561B2B" w14:textId="77777777" w:rsidR="00BA216B" w:rsidRDefault="00BA216B" w:rsidP="00614F98"/>
                          <w:p w14:paraId="4C5D155D" w14:textId="77777777" w:rsidR="00BA216B" w:rsidRDefault="00BA216B" w:rsidP="00614F98"/>
                          <w:p w14:paraId="2A097B56" w14:textId="77777777" w:rsidR="00BA216B" w:rsidRDefault="00BA216B" w:rsidP="00614F98"/>
                          <w:p w14:paraId="48CD50F5" w14:textId="77777777" w:rsidR="00BA216B" w:rsidRDefault="00BA216B" w:rsidP="00614F98"/>
                          <w:p w14:paraId="07A7A21F" w14:textId="77777777" w:rsidR="00BA216B" w:rsidRDefault="00BA216B" w:rsidP="00614F98"/>
                          <w:p w14:paraId="45032DF1" w14:textId="77777777" w:rsidR="00BA216B" w:rsidRDefault="00BA216B" w:rsidP="00614F98"/>
                          <w:p w14:paraId="2606569C" w14:textId="77777777" w:rsidR="00BA216B" w:rsidRDefault="00BA216B" w:rsidP="00614F98"/>
                          <w:p w14:paraId="5C357344" w14:textId="77777777" w:rsidR="00BA216B" w:rsidRDefault="00BA216B" w:rsidP="00614F98"/>
                          <w:p w14:paraId="0993D451" w14:textId="77777777" w:rsidR="00BA216B" w:rsidRDefault="00BA216B" w:rsidP="00614F98"/>
                          <w:p w14:paraId="0744EE63" w14:textId="77777777" w:rsidR="00BA216B" w:rsidRDefault="00BA216B" w:rsidP="00614F98"/>
                          <w:p w14:paraId="7A79FFF6" w14:textId="77777777" w:rsidR="00BA216B" w:rsidRDefault="00BA216B" w:rsidP="00614F98"/>
                          <w:p w14:paraId="355D82D1" w14:textId="77777777" w:rsidR="00BA216B" w:rsidRDefault="00BA216B" w:rsidP="00614F98"/>
                          <w:p w14:paraId="5F706EE8" w14:textId="77777777" w:rsidR="00BA216B" w:rsidRDefault="00BA216B" w:rsidP="00614F98"/>
                          <w:p w14:paraId="775B9218" w14:textId="77777777" w:rsidR="00BA216B" w:rsidRDefault="00BA216B" w:rsidP="00614F98"/>
                          <w:p w14:paraId="0F009E6E" w14:textId="77777777" w:rsidR="00BA216B" w:rsidRDefault="00BA216B" w:rsidP="00614F98"/>
                          <w:p w14:paraId="25CA913E" w14:textId="77777777" w:rsidR="00BA216B" w:rsidRDefault="00BA216B" w:rsidP="00614F98"/>
                          <w:p w14:paraId="6732C299" w14:textId="77777777" w:rsidR="00BA216B" w:rsidRDefault="00BA216B" w:rsidP="00614F98"/>
                          <w:p w14:paraId="216067F0" w14:textId="77777777" w:rsidR="00BA216B" w:rsidRDefault="00BA216B" w:rsidP="00614F98"/>
                          <w:p w14:paraId="0A801B70" w14:textId="77777777" w:rsidR="00BA216B" w:rsidRDefault="00BA216B" w:rsidP="00614F98"/>
                          <w:p w14:paraId="6FA94278" w14:textId="77777777" w:rsidR="00BA216B" w:rsidRDefault="00BA216B" w:rsidP="00614F98"/>
                          <w:p w14:paraId="4B67EAEE" w14:textId="77777777" w:rsidR="00BA216B" w:rsidRDefault="00BA216B" w:rsidP="00614F98"/>
                          <w:p w14:paraId="6CAC97AE" w14:textId="77777777" w:rsidR="00BA216B" w:rsidRDefault="00BA216B" w:rsidP="00614F98"/>
                          <w:p w14:paraId="3443EBA4" w14:textId="77777777" w:rsidR="00BA216B" w:rsidRDefault="00BA216B" w:rsidP="00614F98"/>
                          <w:p w14:paraId="2CB3CF1E" w14:textId="77777777" w:rsidR="00BA216B" w:rsidRDefault="00BA216B" w:rsidP="00614F98"/>
                          <w:p w14:paraId="091D71E4" w14:textId="77777777" w:rsidR="00BA216B" w:rsidRDefault="00BA216B" w:rsidP="00614F98"/>
                          <w:p w14:paraId="49A6EFF3" w14:textId="77777777" w:rsidR="00BA216B" w:rsidRDefault="00BA216B" w:rsidP="00614F98"/>
                          <w:p w14:paraId="245018FE" w14:textId="77777777" w:rsidR="00BA216B" w:rsidRDefault="00BA216B" w:rsidP="00614F98"/>
                          <w:p w14:paraId="2FDB8857" w14:textId="77777777" w:rsidR="00BA216B" w:rsidRDefault="00BA216B" w:rsidP="00614F98"/>
                          <w:p w14:paraId="140A30B3" w14:textId="77777777" w:rsidR="00BA216B" w:rsidRDefault="00BA216B" w:rsidP="00614F98"/>
                          <w:p w14:paraId="65FAF441" w14:textId="77777777" w:rsidR="00BA216B" w:rsidRDefault="00BA216B" w:rsidP="00614F98"/>
                          <w:p w14:paraId="6779486A" w14:textId="77777777" w:rsidR="00BA216B" w:rsidRDefault="00BA216B" w:rsidP="00614F98"/>
                          <w:p w14:paraId="32DBEC71" w14:textId="77777777" w:rsidR="00BA216B" w:rsidRDefault="00BA216B" w:rsidP="00614F98"/>
                          <w:p w14:paraId="3A0A6E0A" w14:textId="77777777" w:rsidR="00BA216B" w:rsidRDefault="00BA216B" w:rsidP="00614F98"/>
                          <w:p w14:paraId="3D2C37F2" w14:textId="77777777" w:rsidR="00BA216B" w:rsidRDefault="00BA216B" w:rsidP="00614F98"/>
                          <w:p w14:paraId="646B0F3C" w14:textId="77777777" w:rsidR="00BA216B" w:rsidRDefault="00BA216B" w:rsidP="00614F98"/>
                          <w:p w14:paraId="7A346635" w14:textId="77777777" w:rsidR="00BA216B" w:rsidRDefault="00BA216B" w:rsidP="00614F98"/>
                          <w:p w14:paraId="4741F14B" w14:textId="77777777" w:rsidR="00BA216B" w:rsidRDefault="00BA216B" w:rsidP="00614F98"/>
                          <w:p w14:paraId="47D2B5C5" w14:textId="77777777" w:rsidR="00BA216B" w:rsidRDefault="00BA216B" w:rsidP="00614F98"/>
                          <w:p w14:paraId="79941324" w14:textId="77777777" w:rsidR="00BA216B" w:rsidRDefault="00BA216B" w:rsidP="00614F98"/>
                          <w:p w14:paraId="40AF3E58" w14:textId="77777777" w:rsidR="00BA216B" w:rsidRDefault="00BA216B" w:rsidP="00614F98"/>
                          <w:p w14:paraId="1DF78FF6" w14:textId="77777777" w:rsidR="00BA216B" w:rsidRDefault="00BA216B" w:rsidP="00614F98"/>
                          <w:p w14:paraId="3D5A899D" w14:textId="77777777" w:rsidR="00BA216B" w:rsidRDefault="00BA216B" w:rsidP="00614F98"/>
                          <w:p w14:paraId="555E1D2E" w14:textId="77777777" w:rsidR="00BA216B" w:rsidRDefault="00BA216B" w:rsidP="00614F98"/>
                          <w:p w14:paraId="1692630D" w14:textId="77777777" w:rsidR="00BA216B" w:rsidRDefault="00BA216B" w:rsidP="00614F98"/>
                          <w:p w14:paraId="08EEAE70" w14:textId="77777777" w:rsidR="00BA216B" w:rsidRDefault="00BA216B" w:rsidP="00614F98"/>
                          <w:p w14:paraId="47A6A174" w14:textId="77777777" w:rsidR="00BA216B" w:rsidRDefault="00BA216B" w:rsidP="00614F98"/>
                          <w:p w14:paraId="5E8CC3C5" w14:textId="77777777" w:rsidR="00BA216B" w:rsidRDefault="00BA216B" w:rsidP="00614F98"/>
                          <w:p w14:paraId="593F343B" w14:textId="77777777" w:rsidR="00BA216B" w:rsidRDefault="00BA216B" w:rsidP="00614F98"/>
                          <w:p w14:paraId="68C3A934" w14:textId="77777777" w:rsidR="00BA216B" w:rsidRDefault="00BA216B" w:rsidP="00614F98"/>
                          <w:p w14:paraId="353F0DB4" w14:textId="77777777" w:rsidR="00BA216B" w:rsidRDefault="00BA216B" w:rsidP="00614F98"/>
                          <w:p w14:paraId="4EFD75C0" w14:textId="77777777" w:rsidR="00BA216B" w:rsidRDefault="00BA216B" w:rsidP="00614F98"/>
                          <w:p w14:paraId="6C9B2BE7" w14:textId="77777777" w:rsidR="00BA216B" w:rsidRDefault="00BA216B" w:rsidP="00614F98"/>
                          <w:p w14:paraId="17F01F00" w14:textId="77777777" w:rsidR="00BA216B" w:rsidRDefault="00BA216B" w:rsidP="00614F98"/>
                          <w:p w14:paraId="71E213FF" w14:textId="77777777" w:rsidR="00BA216B" w:rsidRDefault="00BA216B" w:rsidP="00614F98"/>
                          <w:p w14:paraId="0926050B" w14:textId="77777777" w:rsidR="00BA216B" w:rsidRDefault="00BA216B" w:rsidP="00614F98"/>
                          <w:p w14:paraId="129C1D96" w14:textId="77777777" w:rsidR="00BA216B" w:rsidRDefault="00BA216B" w:rsidP="00614F98"/>
                          <w:p w14:paraId="0A27CBE0" w14:textId="77777777" w:rsidR="00BA216B" w:rsidRDefault="00BA216B" w:rsidP="00614F98"/>
                          <w:p w14:paraId="33C515AF" w14:textId="77777777" w:rsidR="00BA216B" w:rsidRDefault="00BA216B" w:rsidP="00614F98"/>
                          <w:p w14:paraId="2ADDB517" w14:textId="77777777" w:rsidR="00BA216B" w:rsidRDefault="00BA216B" w:rsidP="00614F98"/>
                          <w:p w14:paraId="1678F705" w14:textId="77777777" w:rsidR="00BA216B" w:rsidRDefault="00BA216B" w:rsidP="00614F98"/>
                          <w:p w14:paraId="39A92F1E" w14:textId="77777777" w:rsidR="00BA216B" w:rsidRDefault="00BA216B" w:rsidP="00614F98"/>
                          <w:p w14:paraId="2A81637F" w14:textId="77777777" w:rsidR="00BA216B" w:rsidRDefault="00BA216B" w:rsidP="00614F98"/>
                          <w:p w14:paraId="40D2D18F" w14:textId="77777777" w:rsidR="00BA216B" w:rsidRDefault="00BA216B" w:rsidP="00614F98"/>
                          <w:p w14:paraId="72BE2D4B" w14:textId="77777777" w:rsidR="00BA216B" w:rsidRDefault="00BA216B" w:rsidP="00614F98"/>
                          <w:p w14:paraId="04DC87FE" w14:textId="77777777" w:rsidR="00BA216B" w:rsidRDefault="00BA216B" w:rsidP="00614F98"/>
                          <w:p w14:paraId="1B59C490" w14:textId="77777777" w:rsidR="00BA216B" w:rsidRDefault="00BA216B" w:rsidP="00614F98"/>
                          <w:p w14:paraId="5DD67F02" w14:textId="77777777" w:rsidR="00BA216B" w:rsidRDefault="00BA216B" w:rsidP="00614F98"/>
                          <w:p w14:paraId="08D3607F" w14:textId="77777777" w:rsidR="00BA216B" w:rsidRDefault="00BA216B" w:rsidP="00614F98"/>
                          <w:p w14:paraId="3029A9C6" w14:textId="77777777" w:rsidR="00BA216B" w:rsidRDefault="00BA216B" w:rsidP="00614F98"/>
                          <w:p w14:paraId="4962EF44" w14:textId="77777777" w:rsidR="00BA216B" w:rsidRDefault="00BA216B" w:rsidP="00614F98"/>
                          <w:p w14:paraId="7381D17A" w14:textId="77777777" w:rsidR="00BA216B" w:rsidRDefault="00BA216B" w:rsidP="00614F98"/>
                          <w:p w14:paraId="564E23FD" w14:textId="77777777" w:rsidR="00BA216B" w:rsidRDefault="00BA216B" w:rsidP="00614F98"/>
                          <w:p w14:paraId="0EC785B1" w14:textId="77777777" w:rsidR="00BA216B" w:rsidRDefault="00BA216B" w:rsidP="00614F98"/>
                          <w:p w14:paraId="1760968B" w14:textId="77777777" w:rsidR="00BA216B" w:rsidRDefault="00BA216B" w:rsidP="00614F98"/>
                          <w:p w14:paraId="6F7C11A8" w14:textId="77777777" w:rsidR="00BA216B" w:rsidRDefault="00BA216B" w:rsidP="00614F98"/>
                          <w:p w14:paraId="05BE5EF5" w14:textId="77777777" w:rsidR="00BA216B" w:rsidRDefault="00BA216B" w:rsidP="00614F98"/>
                          <w:p w14:paraId="734D9978" w14:textId="77777777" w:rsidR="00BA216B" w:rsidRDefault="00BA216B" w:rsidP="00614F98"/>
                          <w:p w14:paraId="030580D7" w14:textId="77777777" w:rsidR="00BA216B" w:rsidRDefault="00BA216B" w:rsidP="00614F98"/>
                          <w:p w14:paraId="052C6F7B" w14:textId="77777777" w:rsidR="00BA216B" w:rsidRDefault="00BA216B" w:rsidP="00614F98"/>
                          <w:p w14:paraId="14BD7E15" w14:textId="77777777" w:rsidR="00BA216B" w:rsidRDefault="00BA216B" w:rsidP="00614F98"/>
                          <w:p w14:paraId="449A9F2C" w14:textId="77777777" w:rsidR="00BA216B" w:rsidRDefault="00BA216B" w:rsidP="00614F98"/>
                          <w:p w14:paraId="7AD92460" w14:textId="77777777" w:rsidR="00BA216B" w:rsidRDefault="00BA216B" w:rsidP="00614F98"/>
                          <w:p w14:paraId="775560AC" w14:textId="77777777" w:rsidR="00BA216B" w:rsidRDefault="00BA216B" w:rsidP="00614F98"/>
                          <w:p w14:paraId="216A929C" w14:textId="77777777" w:rsidR="00BA216B" w:rsidRDefault="00BA216B" w:rsidP="00614F98"/>
                          <w:p w14:paraId="10872259" w14:textId="77777777" w:rsidR="00BA216B" w:rsidRDefault="00BA216B" w:rsidP="00614F98"/>
                          <w:p w14:paraId="2B3D623C" w14:textId="77777777" w:rsidR="00BA216B" w:rsidRDefault="00BA216B" w:rsidP="00614F98"/>
                          <w:p w14:paraId="6CEE7096" w14:textId="77777777" w:rsidR="00BA216B" w:rsidRDefault="00BA216B" w:rsidP="00614F98"/>
                          <w:p w14:paraId="12620DB3" w14:textId="77777777" w:rsidR="00BA216B" w:rsidRDefault="00BA216B" w:rsidP="00614F98"/>
                          <w:p w14:paraId="56B45262" w14:textId="77777777" w:rsidR="00BA216B" w:rsidRDefault="00BA216B" w:rsidP="00614F98"/>
                          <w:p w14:paraId="5EC968F2" w14:textId="77777777" w:rsidR="00BA216B" w:rsidRDefault="00BA216B" w:rsidP="00614F98"/>
                          <w:p w14:paraId="6FCBE29A" w14:textId="77777777" w:rsidR="00BA216B" w:rsidRDefault="00BA216B" w:rsidP="00614F98"/>
                          <w:p w14:paraId="7BC13437" w14:textId="77777777" w:rsidR="00BA216B" w:rsidRDefault="00BA216B" w:rsidP="00614F98"/>
                          <w:p w14:paraId="3DFD0F00" w14:textId="77777777" w:rsidR="00BA216B" w:rsidRDefault="00BA216B" w:rsidP="00614F98"/>
                          <w:p w14:paraId="303557EE" w14:textId="77777777" w:rsidR="00BA216B" w:rsidRDefault="00BA216B" w:rsidP="00614F98"/>
                          <w:p w14:paraId="097B12A4" w14:textId="77777777" w:rsidR="00BA216B" w:rsidRDefault="00BA216B" w:rsidP="00614F98"/>
                          <w:p w14:paraId="5186D480" w14:textId="77777777" w:rsidR="00BA216B" w:rsidRDefault="00BA216B" w:rsidP="00614F98"/>
                          <w:p w14:paraId="3C9311CF" w14:textId="77777777" w:rsidR="00BA216B" w:rsidRDefault="00BA216B" w:rsidP="00614F98"/>
                          <w:p w14:paraId="711F0DD5" w14:textId="77777777" w:rsidR="00BA216B" w:rsidRDefault="00BA216B" w:rsidP="00614F98"/>
                          <w:p w14:paraId="4F62AA33" w14:textId="77777777" w:rsidR="00BA216B" w:rsidRDefault="00BA216B" w:rsidP="00614F98"/>
                          <w:p w14:paraId="17285041" w14:textId="77777777" w:rsidR="00BA216B" w:rsidRDefault="00BA216B" w:rsidP="00614F98"/>
                          <w:p w14:paraId="009B8C68" w14:textId="77777777" w:rsidR="00BA216B" w:rsidRDefault="00BA216B" w:rsidP="00614F98"/>
                          <w:p w14:paraId="6A662D7F" w14:textId="77777777" w:rsidR="00BA216B" w:rsidRDefault="00BA216B" w:rsidP="00614F98"/>
                          <w:p w14:paraId="6CEC586C" w14:textId="77777777" w:rsidR="00BA216B" w:rsidRDefault="00BA216B" w:rsidP="00614F98"/>
                          <w:p w14:paraId="42091322" w14:textId="77777777" w:rsidR="00BA216B" w:rsidRDefault="00BA216B" w:rsidP="00614F98"/>
                          <w:p w14:paraId="712FC867" w14:textId="77777777" w:rsidR="00BA216B" w:rsidRDefault="00BA216B" w:rsidP="00614F98"/>
                          <w:p w14:paraId="51281B71" w14:textId="77777777" w:rsidR="00BA216B" w:rsidRDefault="00BA216B" w:rsidP="00614F98"/>
                          <w:p w14:paraId="0AB199FE" w14:textId="77777777" w:rsidR="00BA216B" w:rsidRDefault="00BA216B" w:rsidP="00614F98"/>
                          <w:p w14:paraId="5A6D53E1" w14:textId="77777777" w:rsidR="00BA216B" w:rsidRDefault="00BA216B" w:rsidP="00614F98"/>
                          <w:p w14:paraId="2F37B7D4" w14:textId="77777777" w:rsidR="00BA216B" w:rsidRDefault="00BA216B" w:rsidP="00614F98"/>
                          <w:p w14:paraId="079418BC" w14:textId="77777777" w:rsidR="00BA216B" w:rsidRDefault="00BA216B" w:rsidP="00614F98"/>
                          <w:p w14:paraId="57859A2B" w14:textId="77777777" w:rsidR="00BA216B" w:rsidRDefault="00BA216B" w:rsidP="00614F98"/>
                          <w:p w14:paraId="3B785477" w14:textId="77777777" w:rsidR="00BA216B" w:rsidRDefault="00BA216B" w:rsidP="00614F98"/>
                          <w:p w14:paraId="124D21D7" w14:textId="77777777" w:rsidR="00BA216B" w:rsidRDefault="00BA216B" w:rsidP="00614F98"/>
                          <w:p w14:paraId="3417E8F5" w14:textId="77777777" w:rsidR="00BA216B" w:rsidRDefault="00BA216B" w:rsidP="00614F98"/>
                          <w:p w14:paraId="1450CD28" w14:textId="77777777" w:rsidR="00BA216B" w:rsidRDefault="00BA216B" w:rsidP="00614F98"/>
                          <w:p w14:paraId="7ADB3C50" w14:textId="77777777" w:rsidR="00BA216B" w:rsidRDefault="00BA216B" w:rsidP="00614F98"/>
                          <w:p w14:paraId="47A5BF86" w14:textId="77777777" w:rsidR="00BA216B" w:rsidRDefault="00BA216B" w:rsidP="00614F98"/>
                          <w:p w14:paraId="3CB15843" w14:textId="77777777" w:rsidR="00BA216B" w:rsidRDefault="00BA216B" w:rsidP="00614F98"/>
                          <w:p w14:paraId="7A93E158" w14:textId="77777777" w:rsidR="00BA216B" w:rsidRDefault="00BA216B" w:rsidP="00614F98"/>
                          <w:p w14:paraId="1638F976" w14:textId="77777777" w:rsidR="00BA216B" w:rsidRDefault="00BA216B" w:rsidP="00614F98"/>
                          <w:p w14:paraId="22C6ED86" w14:textId="77777777" w:rsidR="00BA216B" w:rsidRDefault="00BA216B" w:rsidP="00614F98"/>
                          <w:p w14:paraId="4492F65C" w14:textId="77777777" w:rsidR="00BA216B" w:rsidRDefault="00BA216B" w:rsidP="00614F98"/>
                          <w:p w14:paraId="5502089A" w14:textId="77777777" w:rsidR="00BA216B" w:rsidRDefault="00BA216B" w:rsidP="00614F98"/>
                          <w:p w14:paraId="4A10EC56" w14:textId="77777777" w:rsidR="00BA216B" w:rsidRDefault="00BA216B" w:rsidP="00614F98"/>
                          <w:p w14:paraId="06478AC5" w14:textId="77777777" w:rsidR="00BA216B" w:rsidRDefault="00BA216B" w:rsidP="00614F98"/>
                          <w:p w14:paraId="01A34DC9" w14:textId="77777777" w:rsidR="00BA216B" w:rsidRDefault="00BA216B" w:rsidP="00614F98"/>
                          <w:p w14:paraId="70EBBD8E" w14:textId="77777777" w:rsidR="00BA216B" w:rsidRDefault="00BA216B" w:rsidP="00614F98"/>
                          <w:p w14:paraId="1ED3F0DE" w14:textId="77777777" w:rsidR="00BA216B" w:rsidRDefault="00BA216B" w:rsidP="00614F98"/>
                          <w:p w14:paraId="43CC3277" w14:textId="77777777" w:rsidR="00BA216B" w:rsidRDefault="00BA216B" w:rsidP="00614F98"/>
                          <w:p w14:paraId="0BB8D374" w14:textId="77777777" w:rsidR="00BA216B" w:rsidRDefault="00BA216B" w:rsidP="00614F98"/>
                          <w:p w14:paraId="4C94C2E9" w14:textId="77777777" w:rsidR="00BA216B" w:rsidRDefault="00BA216B" w:rsidP="00614F98"/>
                          <w:p w14:paraId="02064036" w14:textId="77777777" w:rsidR="00BA216B" w:rsidRDefault="00BA216B" w:rsidP="00614F98"/>
                          <w:p w14:paraId="44DA09BF" w14:textId="77777777" w:rsidR="00BA216B" w:rsidRDefault="00BA216B" w:rsidP="00614F98"/>
                          <w:p w14:paraId="7BB4ABB8" w14:textId="77777777" w:rsidR="00BA216B" w:rsidRDefault="00BA216B" w:rsidP="00614F98"/>
                          <w:p w14:paraId="5D2C9FB0" w14:textId="77777777" w:rsidR="00BA216B" w:rsidRDefault="00BA216B" w:rsidP="00614F98"/>
                          <w:p w14:paraId="13F707DE" w14:textId="77777777" w:rsidR="00BA216B" w:rsidRDefault="00BA216B" w:rsidP="00614F98"/>
                          <w:p w14:paraId="06F59CD4" w14:textId="77777777" w:rsidR="00BA216B" w:rsidRDefault="00BA216B" w:rsidP="00614F98"/>
                          <w:p w14:paraId="178E27F1" w14:textId="77777777" w:rsidR="00BA216B" w:rsidRDefault="00BA216B" w:rsidP="00614F98"/>
                          <w:p w14:paraId="439F017F" w14:textId="77777777" w:rsidR="00BA216B" w:rsidRDefault="00BA216B" w:rsidP="00614F98"/>
                          <w:p w14:paraId="460940C6" w14:textId="77777777" w:rsidR="00BA216B" w:rsidRDefault="00BA216B" w:rsidP="00614F98"/>
                          <w:p w14:paraId="6C06CB63" w14:textId="77777777" w:rsidR="00BA216B" w:rsidRDefault="00BA216B" w:rsidP="00614F98"/>
                          <w:p w14:paraId="5BB57E8A" w14:textId="77777777" w:rsidR="00BA216B" w:rsidRDefault="00BA216B" w:rsidP="00614F98"/>
                          <w:p w14:paraId="5CC44B6C" w14:textId="77777777" w:rsidR="00BA216B" w:rsidRDefault="00BA216B" w:rsidP="00614F98"/>
                          <w:p w14:paraId="718E5F86" w14:textId="77777777" w:rsidR="00BA216B" w:rsidRDefault="00BA216B" w:rsidP="00614F98"/>
                          <w:p w14:paraId="7DF38A17" w14:textId="77777777" w:rsidR="00BA216B" w:rsidRDefault="00BA216B" w:rsidP="00614F98"/>
                          <w:p w14:paraId="0305A2A6" w14:textId="77777777" w:rsidR="00BA216B" w:rsidRDefault="00BA216B" w:rsidP="00614F98"/>
                          <w:p w14:paraId="0A3D6B63" w14:textId="77777777" w:rsidR="00BA216B" w:rsidRDefault="00BA216B" w:rsidP="00614F98"/>
                          <w:p w14:paraId="714D6777" w14:textId="77777777" w:rsidR="00BA216B" w:rsidRDefault="00BA216B" w:rsidP="00614F98"/>
                          <w:p w14:paraId="41874166" w14:textId="77777777" w:rsidR="00BA216B" w:rsidRDefault="00BA216B" w:rsidP="00614F98"/>
                          <w:p w14:paraId="7CE4B673" w14:textId="77777777" w:rsidR="00BA216B" w:rsidRDefault="00BA216B" w:rsidP="00614F98"/>
                          <w:p w14:paraId="6D385628" w14:textId="77777777" w:rsidR="00BA216B" w:rsidRDefault="00BA216B" w:rsidP="00614F98"/>
                          <w:p w14:paraId="254E2A74" w14:textId="77777777" w:rsidR="00BA216B" w:rsidRDefault="00BA216B" w:rsidP="00614F98"/>
                          <w:p w14:paraId="42BF6999" w14:textId="77777777" w:rsidR="00BA216B" w:rsidRDefault="00BA216B" w:rsidP="00614F98"/>
                          <w:p w14:paraId="4442FB08" w14:textId="77777777" w:rsidR="00BA216B" w:rsidRDefault="00BA216B" w:rsidP="00614F98"/>
                          <w:p w14:paraId="58A543B0" w14:textId="77777777" w:rsidR="00BA216B" w:rsidRDefault="00BA216B" w:rsidP="00614F98"/>
                          <w:p w14:paraId="57229259" w14:textId="77777777" w:rsidR="00BA216B" w:rsidRDefault="00BA216B" w:rsidP="00614F98"/>
                          <w:p w14:paraId="6455513F" w14:textId="77777777" w:rsidR="00BA216B" w:rsidRDefault="00BA216B" w:rsidP="00614F98"/>
                          <w:p w14:paraId="381AD3D3" w14:textId="77777777" w:rsidR="00BA216B" w:rsidRDefault="00BA216B" w:rsidP="00614F98"/>
                          <w:p w14:paraId="783D1BBE" w14:textId="77777777" w:rsidR="00BA216B" w:rsidRDefault="00BA216B" w:rsidP="00614F98"/>
                          <w:p w14:paraId="5B5E3CE9" w14:textId="77777777" w:rsidR="00BA216B" w:rsidRDefault="00BA216B" w:rsidP="00614F98"/>
                          <w:p w14:paraId="49539E45" w14:textId="77777777" w:rsidR="00BA216B" w:rsidRDefault="00BA216B" w:rsidP="00614F98"/>
                          <w:p w14:paraId="27EB9EED" w14:textId="77777777" w:rsidR="00BA216B" w:rsidRDefault="00BA216B" w:rsidP="00614F98"/>
                          <w:p w14:paraId="153CA61E" w14:textId="77777777" w:rsidR="00BA216B" w:rsidRDefault="00BA216B" w:rsidP="00614F98"/>
                          <w:p w14:paraId="52BD9355" w14:textId="77777777" w:rsidR="00BA216B" w:rsidRDefault="00BA216B" w:rsidP="00614F98"/>
                          <w:p w14:paraId="4DC9F3D4" w14:textId="77777777" w:rsidR="00BA216B" w:rsidRDefault="00BA216B" w:rsidP="00614F98"/>
                          <w:p w14:paraId="579BDE96" w14:textId="77777777" w:rsidR="00BA216B" w:rsidRDefault="00BA216B" w:rsidP="00614F98"/>
                          <w:p w14:paraId="11B700C7" w14:textId="77777777" w:rsidR="00BA216B" w:rsidRDefault="00BA216B" w:rsidP="00614F98"/>
                          <w:p w14:paraId="34A5956E" w14:textId="77777777" w:rsidR="00BA216B" w:rsidRDefault="00BA216B" w:rsidP="00614F98"/>
                          <w:p w14:paraId="4F626D35" w14:textId="77777777" w:rsidR="00BA216B" w:rsidRDefault="00BA216B" w:rsidP="00614F98"/>
                          <w:p w14:paraId="0E0478B4" w14:textId="77777777" w:rsidR="00BA216B" w:rsidRDefault="00BA216B" w:rsidP="00614F98"/>
                          <w:p w14:paraId="5C973AD3" w14:textId="77777777" w:rsidR="00BA216B" w:rsidRDefault="00BA216B" w:rsidP="00614F98"/>
                          <w:p w14:paraId="30B89BA7" w14:textId="77777777" w:rsidR="00BA216B" w:rsidRDefault="00BA216B" w:rsidP="00614F98"/>
                          <w:p w14:paraId="353817D5" w14:textId="77777777" w:rsidR="00BA216B" w:rsidRDefault="00BA216B" w:rsidP="00614F98"/>
                          <w:p w14:paraId="43F708C4" w14:textId="77777777" w:rsidR="00BA216B" w:rsidRDefault="00BA216B" w:rsidP="00614F98"/>
                          <w:p w14:paraId="77181E7E" w14:textId="77777777" w:rsidR="00BA216B" w:rsidRDefault="00BA216B" w:rsidP="00614F98"/>
                          <w:p w14:paraId="7356B910" w14:textId="77777777" w:rsidR="00BA216B" w:rsidRDefault="00BA216B" w:rsidP="00614F98"/>
                          <w:p w14:paraId="61068D3A" w14:textId="77777777" w:rsidR="00BA216B" w:rsidRDefault="00BA216B" w:rsidP="00614F98"/>
                          <w:p w14:paraId="5364D1FF" w14:textId="77777777" w:rsidR="00BA216B" w:rsidRDefault="00BA216B" w:rsidP="00614F98"/>
                          <w:p w14:paraId="5DD8FB00" w14:textId="77777777" w:rsidR="00BA216B" w:rsidRDefault="00BA216B" w:rsidP="00614F98"/>
                          <w:p w14:paraId="68222742" w14:textId="77777777" w:rsidR="00BA216B" w:rsidRDefault="00BA216B" w:rsidP="00614F98"/>
                          <w:p w14:paraId="0148FD46" w14:textId="77777777" w:rsidR="00BA216B" w:rsidRDefault="00BA216B" w:rsidP="00614F98"/>
                          <w:p w14:paraId="6829284A" w14:textId="77777777" w:rsidR="00BA216B" w:rsidRDefault="00BA216B" w:rsidP="00614F98"/>
                          <w:p w14:paraId="0DFB9221" w14:textId="77777777" w:rsidR="00BA216B" w:rsidRDefault="00BA216B" w:rsidP="00614F98"/>
                          <w:p w14:paraId="0721A281" w14:textId="77777777" w:rsidR="00BA216B" w:rsidRDefault="00BA216B" w:rsidP="00614F98"/>
                          <w:p w14:paraId="3063F047" w14:textId="77777777" w:rsidR="00BA216B" w:rsidRDefault="00BA216B" w:rsidP="00614F98"/>
                          <w:p w14:paraId="05059D3A" w14:textId="77777777" w:rsidR="00BA216B" w:rsidRDefault="00BA216B" w:rsidP="00614F98"/>
                          <w:p w14:paraId="436D6DD9" w14:textId="77777777" w:rsidR="00BA216B" w:rsidRDefault="00BA216B" w:rsidP="00614F98"/>
                          <w:p w14:paraId="581BE503" w14:textId="77777777" w:rsidR="00BA216B" w:rsidRDefault="00BA216B" w:rsidP="00614F98"/>
                          <w:p w14:paraId="412D935C" w14:textId="77777777" w:rsidR="00BA216B" w:rsidRDefault="00BA216B" w:rsidP="00614F98"/>
                          <w:p w14:paraId="0C7B0026" w14:textId="77777777" w:rsidR="00BA216B" w:rsidRDefault="00BA216B" w:rsidP="00614F98"/>
                          <w:p w14:paraId="65C16F78" w14:textId="77777777" w:rsidR="00BA216B" w:rsidRDefault="00BA216B" w:rsidP="00614F98"/>
                          <w:p w14:paraId="48DE3B3D" w14:textId="77777777" w:rsidR="00BA216B" w:rsidRDefault="00BA216B" w:rsidP="00614F98"/>
                          <w:p w14:paraId="10937B8A" w14:textId="77777777" w:rsidR="00BA216B" w:rsidRDefault="00BA216B" w:rsidP="00614F98"/>
                          <w:p w14:paraId="04F71196" w14:textId="77777777" w:rsidR="00BA216B" w:rsidRDefault="00BA216B" w:rsidP="00614F98"/>
                          <w:p w14:paraId="156A60AA" w14:textId="77777777" w:rsidR="00BA216B" w:rsidRDefault="00BA216B" w:rsidP="00614F98"/>
                          <w:p w14:paraId="2D0B23F0" w14:textId="77777777" w:rsidR="00BA216B" w:rsidRDefault="00BA216B" w:rsidP="00614F98"/>
                          <w:p w14:paraId="1F6E8149" w14:textId="77777777" w:rsidR="00BA216B" w:rsidRDefault="00BA216B" w:rsidP="00614F98"/>
                          <w:p w14:paraId="6D6291DA" w14:textId="77777777" w:rsidR="00BA216B" w:rsidRDefault="00BA216B" w:rsidP="00614F98"/>
                          <w:p w14:paraId="79824B35" w14:textId="77777777" w:rsidR="00BA216B" w:rsidRDefault="00BA216B" w:rsidP="00614F98"/>
                          <w:p w14:paraId="168C2991" w14:textId="77777777" w:rsidR="00BA216B" w:rsidRDefault="00BA216B" w:rsidP="00614F98"/>
                          <w:p w14:paraId="1A235627" w14:textId="77777777" w:rsidR="00BA216B" w:rsidRDefault="00BA216B" w:rsidP="00614F98"/>
                          <w:p w14:paraId="58ACCBAA" w14:textId="77777777" w:rsidR="00BA216B" w:rsidRDefault="00BA216B" w:rsidP="00614F98"/>
                          <w:p w14:paraId="780E2D1E" w14:textId="77777777" w:rsidR="00BA216B" w:rsidRDefault="00BA216B" w:rsidP="00614F98"/>
                          <w:p w14:paraId="52E5DB79" w14:textId="77777777" w:rsidR="00BA216B" w:rsidRDefault="00BA216B" w:rsidP="00614F98"/>
                          <w:p w14:paraId="5721894C" w14:textId="77777777" w:rsidR="00BA216B" w:rsidRDefault="00BA216B" w:rsidP="00614F98"/>
                          <w:p w14:paraId="3C9D085E" w14:textId="77777777" w:rsidR="00BA216B" w:rsidRDefault="00BA216B" w:rsidP="00614F98"/>
                          <w:p w14:paraId="6F56DD3B" w14:textId="77777777" w:rsidR="00BA216B" w:rsidRDefault="00BA216B" w:rsidP="00614F98"/>
                          <w:p w14:paraId="72720D87" w14:textId="77777777" w:rsidR="00BA216B" w:rsidRDefault="00BA216B" w:rsidP="00614F98"/>
                          <w:p w14:paraId="1C7DDFDE" w14:textId="77777777" w:rsidR="00BA216B" w:rsidRDefault="00BA216B" w:rsidP="00614F98"/>
                          <w:p w14:paraId="240209D0" w14:textId="77777777" w:rsidR="00BA216B" w:rsidRDefault="00BA216B" w:rsidP="00614F98"/>
                          <w:p w14:paraId="7D3F32F2" w14:textId="77777777" w:rsidR="00BA216B" w:rsidRDefault="00BA216B" w:rsidP="00614F98"/>
                          <w:p w14:paraId="7C926B91" w14:textId="77777777" w:rsidR="00BA216B" w:rsidRDefault="00BA216B" w:rsidP="00614F98"/>
                          <w:p w14:paraId="18358B0C" w14:textId="77777777" w:rsidR="00BA216B" w:rsidRDefault="00BA216B" w:rsidP="00614F98"/>
                          <w:p w14:paraId="5923F817" w14:textId="77777777" w:rsidR="00BA216B" w:rsidRDefault="00BA216B" w:rsidP="00614F98"/>
                          <w:p w14:paraId="53F1750D" w14:textId="77777777" w:rsidR="00BA216B" w:rsidRDefault="00BA216B" w:rsidP="00614F98"/>
                          <w:p w14:paraId="712466BC" w14:textId="77777777" w:rsidR="00BA216B" w:rsidRDefault="00BA216B" w:rsidP="00614F98"/>
                          <w:p w14:paraId="1C863389" w14:textId="77777777" w:rsidR="00BA216B" w:rsidRDefault="00BA216B" w:rsidP="00614F98"/>
                          <w:p w14:paraId="6373BE59" w14:textId="77777777" w:rsidR="00BA216B" w:rsidRDefault="00BA216B" w:rsidP="00614F98"/>
                          <w:p w14:paraId="6A5A4348" w14:textId="77777777" w:rsidR="00BA216B" w:rsidRDefault="00BA216B" w:rsidP="00614F98"/>
                          <w:p w14:paraId="23D41107" w14:textId="77777777" w:rsidR="00BA216B" w:rsidRDefault="00BA216B" w:rsidP="00614F98"/>
                          <w:p w14:paraId="199DF44A" w14:textId="77777777" w:rsidR="00BA216B" w:rsidRDefault="00BA216B" w:rsidP="00614F98"/>
                          <w:p w14:paraId="5BB17DF1" w14:textId="77777777" w:rsidR="00BA216B" w:rsidRDefault="00BA216B" w:rsidP="00614F98"/>
                          <w:p w14:paraId="43397632" w14:textId="77777777" w:rsidR="00BA216B" w:rsidRDefault="00BA216B" w:rsidP="00614F98"/>
                          <w:p w14:paraId="0E78285F" w14:textId="77777777" w:rsidR="00BA216B" w:rsidRDefault="00BA216B" w:rsidP="00614F98"/>
                          <w:p w14:paraId="32B16D93" w14:textId="77777777" w:rsidR="00BA216B" w:rsidRDefault="00BA216B" w:rsidP="00614F98"/>
                          <w:p w14:paraId="5BC5688F" w14:textId="77777777" w:rsidR="00BA216B" w:rsidRDefault="00BA216B" w:rsidP="00614F98"/>
                          <w:p w14:paraId="3F490CB7" w14:textId="77777777" w:rsidR="00BA216B" w:rsidRDefault="00BA216B" w:rsidP="00614F98"/>
                          <w:p w14:paraId="7079AF5B" w14:textId="77777777" w:rsidR="00BA216B" w:rsidRDefault="00BA216B" w:rsidP="00614F98"/>
                          <w:p w14:paraId="07491EF6" w14:textId="77777777" w:rsidR="00BA216B" w:rsidRDefault="00BA216B" w:rsidP="00614F98"/>
                          <w:p w14:paraId="1B35823C" w14:textId="77777777" w:rsidR="00BA216B" w:rsidRDefault="00BA216B" w:rsidP="00614F98"/>
                          <w:p w14:paraId="6ED1FA7B" w14:textId="77777777" w:rsidR="00BA216B" w:rsidRDefault="00BA216B" w:rsidP="00614F98"/>
                          <w:p w14:paraId="088333DA" w14:textId="77777777" w:rsidR="00BA216B" w:rsidRDefault="00BA216B" w:rsidP="00614F98"/>
                          <w:p w14:paraId="2C68ECB7" w14:textId="77777777" w:rsidR="00BA216B" w:rsidRDefault="00BA216B" w:rsidP="00614F98"/>
                          <w:p w14:paraId="504DFD00" w14:textId="77777777" w:rsidR="00BA216B" w:rsidRDefault="00BA216B" w:rsidP="00614F98"/>
                          <w:p w14:paraId="5AEFBEA4" w14:textId="77777777" w:rsidR="00BA216B" w:rsidRDefault="00BA216B" w:rsidP="00614F98"/>
                          <w:p w14:paraId="3A718B05" w14:textId="77777777" w:rsidR="00BA216B" w:rsidRDefault="00BA216B" w:rsidP="00614F98"/>
                          <w:p w14:paraId="30EF18CE" w14:textId="77777777" w:rsidR="00BA216B" w:rsidRDefault="00BA216B" w:rsidP="00614F98"/>
                          <w:p w14:paraId="5F977671" w14:textId="77777777" w:rsidR="00BA216B" w:rsidRDefault="00BA216B" w:rsidP="00614F98"/>
                          <w:p w14:paraId="50A7C490" w14:textId="77777777" w:rsidR="00BA216B" w:rsidRDefault="00BA216B" w:rsidP="00614F98"/>
                          <w:p w14:paraId="4F2C9749" w14:textId="77777777" w:rsidR="00BA216B" w:rsidRDefault="00BA216B" w:rsidP="00614F98"/>
                          <w:p w14:paraId="7CB4B697" w14:textId="77777777" w:rsidR="00BA216B" w:rsidRDefault="00BA216B" w:rsidP="00614F98"/>
                          <w:p w14:paraId="3BCDAE59" w14:textId="77777777" w:rsidR="00BA216B" w:rsidRDefault="00BA216B" w:rsidP="00614F98"/>
                          <w:p w14:paraId="5CA670F6" w14:textId="77777777" w:rsidR="00BA216B" w:rsidRDefault="00BA216B" w:rsidP="00614F98"/>
                          <w:p w14:paraId="78486508" w14:textId="77777777" w:rsidR="00BA216B" w:rsidRDefault="00BA216B" w:rsidP="00614F98"/>
                          <w:p w14:paraId="0C58D1AE" w14:textId="77777777" w:rsidR="00BA216B" w:rsidRDefault="00BA216B" w:rsidP="00614F98"/>
                          <w:p w14:paraId="4670B7BC" w14:textId="77777777" w:rsidR="00BA216B" w:rsidRDefault="00BA216B" w:rsidP="00614F98"/>
                          <w:p w14:paraId="6D4571A0" w14:textId="77777777" w:rsidR="00BA216B" w:rsidRDefault="00BA216B" w:rsidP="00614F98"/>
                          <w:p w14:paraId="1C24E829" w14:textId="77777777" w:rsidR="00BA216B" w:rsidRDefault="00BA216B" w:rsidP="00614F98"/>
                          <w:p w14:paraId="4EEB2910" w14:textId="77777777" w:rsidR="00BA216B" w:rsidRDefault="00BA216B" w:rsidP="00614F98"/>
                          <w:p w14:paraId="2E931F2F" w14:textId="77777777" w:rsidR="00BA216B" w:rsidRDefault="00BA216B" w:rsidP="00614F98"/>
                          <w:p w14:paraId="5D2015C7" w14:textId="77777777" w:rsidR="00BA216B" w:rsidRDefault="00BA216B" w:rsidP="00614F98"/>
                          <w:p w14:paraId="32F06CFA" w14:textId="77777777" w:rsidR="00BA216B" w:rsidRDefault="00BA216B" w:rsidP="00614F98"/>
                          <w:p w14:paraId="4C918C0F" w14:textId="77777777" w:rsidR="00BA216B" w:rsidRDefault="00BA216B" w:rsidP="00614F98"/>
                          <w:p w14:paraId="06B7021B" w14:textId="77777777" w:rsidR="00BA216B" w:rsidRDefault="00BA216B" w:rsidP="00614F98"/>
                          <w:p w14:paraId="35D87371" w14:textId="77777777" w:rsidR="00BA216B" w:rsidRDefault="00BA216B" w:rsidP="00614F98"/>
                          <w:p w14:paraId="4BD18147" w14:textId="77777777" w:rsidR="00BA216B" w:rsidRDefault="00BA216B" w:rsidP="00614F98"/>
                          <w:p w14:paraId="3F5968B8" w14:textId="77777777" w:rsidR="00BA216B" w:rsidRDefault="00BA216B" w:rsidP="00614F98"/>
                          <w:p w14:paraId="64133235" w14:textId="77777777" w:rsidR="00BA216B" w:rsidRDefault="00BA216B" w:rsidP="00614F98"/>
                          <w:p w14:paraId="4F7A1383" w14:textId="77777777" w:rsidR="00BA216B" w:rsidRDefault="00BA216B" w:rsidP="00614F98"/>
                          <w:p w14:paraId="194B76E3" w14:textId="77777777" w:rsidR="00BA216B" w:rsidRDefault="00BA216B" w:rsidP="00614F98"/>
                          <w:p w14:paraId="7F1CA453" w14:textId="77777777" w:rsidR="00BA216B" w:rsidRDefault="00BA216B" w:rsidP="00614F98"/>
                          <w:p w14:paraId="08D8F765" w14:textId="77777777" w:rsidR="00BA216B" w:rsidRDefault="00BA216B" w:rsidP="00614F98"/>
                          <w:p w14:paraId="06979F42" w14:textId="77777777" w:rsidR="00BA216B" w:rsidRDefault="00BA216B" w:rsidP="00614F98"/>
                          <w:p w14:paraId="01C557FC" w14:textId="77777777" w:rsidR="00BA216B" w:rsidRDefault="00BA216B" w:rsidP="00614F98"/>
                          <w:p w14:paraId="0ACD0A15" w14:textId="77777777" w:rsidR="00BA216B" w:rsidRDefault="00BA216B" w:rsidP="00614F98"/>
                          <w:p w14:paraId="77088F8F" w14:textId="77777777" w:rsidR="00BA216B" w:rsidRDefault="00BA216B" w:rsidP="00614F98"/>
                          <w:p w14:paraId="1E78602C" w14:textId="77777777" w:rsidR="00BA216B" w:rsidRDefault="00BA216B" w:rsidP="00614F98"/>
                          <w:p w14:paraId="0B0E2CAA" w14:textId="77777777" w:rsidR="00BA216B" w:rsidRDefault="00BA216B" w:rsidP="00614F98"/>
                          <w:p w14:paraId="39D41D78" w14:textId="77777777" w:rsidR="00BA216B" w:rsidRDefault="00BA216B" w:rsidP="00614F98"/>
                          <w:p w14:paraId="197B68C7" w14:textId="77777777" w:rsidR="00BA216B" w:rsidRDefault="00BA216B" w:rsidP="00614F98"/>
                          <w:p w14:paraId="2E6F4827" w14:textId="77777777" w:rsidR="00BA216B" w:rsidRDefault="00BA216B" w:rsidP="00614F98"/>
                          <w:p w14:paraId="7E2FB9EF" w14:textId="77777777" w:rsidR="00BA216B" w:rsidRDefault="00BA216B" w:rsidP="00614F98"/>
                          <w:p w14:paraId="07FD07C1" w14:textId="77777777" w:rsidR="00BA216B" w:rsidRDefault="00BA216B" w:rsidP="00614F98"/>
                          <w:p w14:paraId="111F2965" w14:textId="77777777" w:rsidR="00BA216B" w:rsidRDefault="00BA216B" w:rsidP="00614F98"/>
                          <w:p w14:paraId="7383B698" w14:textId="77777777" w:rsidR="00BA216B" w:rsidRDefault="00BA216B" w:rsidP="00614F98"/>
                          <w:p w14:paraId="1F00DA2F" w14:textId="77777777" w:rsidR="00BA216B" w:rsidRDefault="00BA216B" w:rsidP="00614F98"/>
                          <w:p w14:paraId="7EBF0560" w14:textId="77777777" w:rsidR="00BA216B" w:rsidRDefault="00BA216B" w:rsidP="00614F98"/>
                          <w:p w14:paraId="013E3EF2" w14:textId="77777777" w:rsidR="00BA216B" w:rsidRDefault="00BA216B" w:rsidP="00614F98"/>
                          <w:p w14:paraId="4C01822F" w14:textId="77777777" w:rsidR="00BA216B" w:rsidRDefault="00BA216B" w:rsidP="00614F98"/>
                          <w:p w14:paraId="70EC2EB9" w14:textId="77777777" w:rsidR="00BA216B" w:rsidRDefault="00BA216B" w:rsidP="00614F98"/>
                          <w:p w14:paraId="2FC958DB" w14:textId="77777777" w:rsidR="00BA216B" w:rsidRDefault="00BA216B" w:rsidP="00614F98"/>
                          <w:p w14:paraId="5A62A7E4" w14:textId="77777777" w:rsidR="00BA216B" w:rsidRDefault="00BA216B" w:rsidP="00614F98"/>
                          <w:p w14:paraId="15CFC9F8" w14:textId="77777777" w:rsidR="00BA216B" w:rsidRDefault="00BA216B" w:rsidP="00614F98"/>
                          <w:p w14:paraId="5F83F766" w14:textId="77777777" w:rsidR="00BA216B" w:rsidRDefault="00BA216B" w:rsidP="00614F98"/>
                          <w:p w14:paraId="64B6E8C2" w14:textId="77777777" w:rsidR="00BA216B" w:rsidRDefault="00BA216B" w:rsidP="00614F98"/>
                          <w:p w14:paraId="580C391C" w14:textId="77777777" w:rsidR="00BA216B" w:rsidRDefault="00BA216B" w:rsidP="00614F98"/>
                          <w:p w14:paraId="67F7D0D2" w14:textId="77777777" w:rsidR="00BA216B" w:rsidRDefault="00BA216B" w:rsidP="00614F98"/>
                          <w:p w14:paraId="2912E67A" w14:textId="77777777" w:rsidR="00BA216B" w:rsidRDefault="00BA216B" w:rsidP="00614F98"/>
                          <w:p w14:paraId="55209629" w14:textId="77777777" w:rsidR="00BA216B" w:rsidRDefault="00BA216B" w:rsidP="00614F98"/>
                          <w:p w14:paraId="5E2D7371" w14:textId="77777777" w:rsidR="00BA216B" w:rsidRDefault="00BA216B" w:rsidP="00614F98"/>
                          <w:p w14:paraId="10B29A02" w14:textId="77777777" w:rsidR="00BA216B" w:rsidRDefault="00BA216B" w:rsidP="00614F98"/>
                          <w:p w14:paraId="2ECAFE0B" w14:textId="77777777" w:rsidR="00BA216B" w:rsidRDefault="00BA216B" w:rsidP="00614F98"/>
                          <w:p w14:paraId="3C80B221" w14:textId="77777777" w:rsidR="00BA216B" w:rsidRDefault="00BA216B" w:rsidP="00614F98"/>
                          <w:p w14:paraId="303E766E" w14:textId="77777777" w:rsidR="00BA216B" w:rsidRDefault="00BA216B" w:rsidP="00614F98"/>
                          <w:p w14:paraId="675216A7" w14:textId="77777777" w:rsidR="00BA216B" w:rsidRDefault="00BA216B" w:rsidP="00614F98"/>
                          <w:p w14:paraId="533BE374" w14:textId="77777777" w:rsidR="00BA216B" w:rsidRDefault="00BA216B" w:rsidP="00614F98"/>
                          <w:p w14:paraId="3B91AA5D" w14:textId="77777777" w:rsidR="00BA216B" w:rsidRDefault="00BA216B" w:rsidP="00614F98"/>
                          <w:p w14:paraId="5E4187BA" w14:textId="77777777" w:rsidR="00BA216B" w:rsidRDefault="00BA216B" w:rsidP="00614F98"/>
                          <w:p w14:paraId="1300D186" w14:textId="77777777" w:rsidR="00BA216B" w:rsidRDefault="00BA216B" w:rsidP="00614F98"/>
                          <w:p w14:paraId="2172CB30" w14:textId="77777777" w:rsidR="00BA216B" w:rsidRDefault="00BA216B" w:rsidP="00614F98"/>
                          <w:p w14:paraId="4BE9AB2E" w14:textId="77777777" w:rsidR="00BA216B" w:rsidRDefault="00BA216B" w:rsidP="00614F98"/>
                          <w:p w14:paraId="5E58ED22" w14:textId="77777777" w:rsidR="00BA216B" w:rsidRDefault="00BA216B" w:rsidP="00614F98"/>
                          <w:p w14:paraId="148E20FF" w14:textId="77777777" w:rsidR="00BA216B" w:rsidRDefault="00BA216B" w:rsidP="00614F98"/>
                          <w:p w14:paraId="2B94A2D7" w14:textId="77777777" w:rsidR="00BA216B" w:rsidRDefault="00BA216B" w:rsidP="00614F98"/>
                          <w:p w14:paraId="0037E189" w14:textId="77777777" w:rsidR="00BA216B" w:rsidRDefault="00BA216B" w:rsidP="00614F98"/>
                          <w:p w14:paraId="7AD3E68F" w14:textId="77777777" w:rsidR="00BA216B" w:rsidRDefault="00BA216B" w:rsidP="00614F98"/>
                          <w:p w14:paraId="2E40F915" w14:textId="77777777" w:rsidR="00BA216B" w:rsidRDefault="00BA216B" w:rsidP="00614F98"/>
                          <w:p w14:paraId="0DA06988" w14:textId="77777777" w:rsidR="00BA216B" w:rsidRDefault="00BA216B" w:rsidP="00614F98"/>
                          <w:p w14:paraId="5DFD4425" w14:textId="77777777" w:rsidR="00BA216B" w:rsidRDefault="00BA216B" w:rsidP="00614F98"/>
                          <w:p w14:paraId="582C330E" w14:textId="77777777" w:rsidR="00BA216B" w:rsidRDefault="00BA216B" w:rsidP="00614F98"/>
                          <w:p w14:paraId="32AF8457" w14:textId="77777777" w:rsidR="00BA216B" w:rsidRDefault="00BA216B" w:rsidP="00614F98"/>
                          <w:p w14:paraId="1274D8CC" w14:textId="77777777" w:rsidR="00BA216B" w:rsidRDefault="00BA216B" w:rsidP="00614F98"/>
                          <w:p w14:paraId="27ADBFC3" w14:textId="77777777" w:rsidR="00BA216B" w:rsidRDefault="00BA216B" w:rsidP="00614F98"/>
                          <w:p w14:paraId="4FA2516A" w14:textId="77777777" w:rsidR="00BA216B" w:rsidRDefault="00BA216B" w:rsidP="00614F98"/>
                          <w:p w14:paraId="211A247B" w14:textId="77777777" w:rsidR="00BA216B" w:rsidRDefault="00BA216B" w:rsidP="00614F98"/>
                          <w:p w14:paraId="02F6356A" w14:textId="77777777" w:rsidR="00BA216B" w:rsidRDefault="00BA216B" w:rsidP="00614F98"/>
                          <w:p w14:paraId="3A6BD5DC" w14:textId="77777777" w:rsidR="00BA216B" w:rsidRDefault="00BA216B" w:rsidP="00614F98"/>
                          <w:p w14:paraId="55F83529" w14:textId="77777777" w:rsidR="00BA216B" w:rsidRDefault="00BA216B" w:rsidP="00614F98"/>
                          <w:p w14:paraId="2E1C4761" w14:textId="77777777" w:rsidR="00BA216B" w:rsidRDefault="00BA216B" w:rsidP="00614F98"/>
                          <w:p w14:paraId="0DEB13C8" w14:textId="77777777" w:rsidR="00BA216B" w:rsidRDefault="00BA216B" w:rsidP="00614F98"/>
                          <w:p w14:paraId="0E629456" w14:textId="77777777" w:rsidR="00BA216B" w:rsidRDefault="00BA216B" w:rsidP="00614F98"/>
                          <w:p w14:paraId="76E14EF3" w14:textId="77777777" w:rsidR="00BA216B" w:rsidRDefault="00BA216B" w:rsidP="00614F98"/>
                          <w:p w14:paraId="3C9ECAD2" w14:textId="77777777" w:rsidR="00BA216B" w:rsidRDefault="00BA216B" w:rsidP="00614F98"/>
                          <w:p w14:paraId="32D7AE96" w14:textId="77777777" w:rsidR="00BA216B" w:rsidRDefault="00BA216B" w:rsidP="00614F98"/>
                          <w:p w14:paraId="1751713C" w14:textId="77777777" w:rsidR="00BA216B" w:rsidRDefault="00BA216B" w:rsidP="00614F98"/>
                          <w:p w14:paraId="2A71BBE0" w14:textId="77777777" w:rsidR="00BA216B" w:rsidRDefault="00BA216B" w:rsidP="00614F98"/>
                          <w:p w14:paraId="6841593D" w14:textId="77777777" w:rsidR="00BA216B" w:rsidRDefault="00BA216B" w:rsidP="00614F98"/>
                          <w:p w14:paraId="2E096356" w14:textId="77777777" w:rsidR="00BA216B" w:rsidRDefault="00BA216B" w:rsidP="00614F98"/>
                          <w:p w14:paraId="39349C7B" w14:textId="77777777" w:rsidR="00BA216B" w:rsidRDefault="00BA216B" w:rsidP="00614F98"/>
                          <w:p w14:paraId="3263E40A" w14:textId="77777777" w:rsidR="00BA216B" w:rsidRDefault="00BA216B" w:rsidP="00614F98"/>
                          <w:p w14:paraId="3D3026CE" w14:textId="77777777" w:rsidR="00BA216B" w:rsidRDefault="00BA216B" w:rsidP="00614F98"/>
                          <w:p w14:paraId="7B4D7823" w14:textId="77777777" w:rsidR="00BA216B" w:rsidRDefault="00BA216B" w:rsidP="00614F98"/>
                          <w:p w14:paraId="6606C59B" w14:textId="77777777" w:rsidR="00BA216B" w:rsidRDefault="00BA216B" w:rsidP="00614F98"/>
                          <w:p w14:paraId="2CD7C4EB" w14:textId="77777777" w:rsidR="00BA216B" w:rsidRDefault="00BA216B" w:rsidP="00614F98"/>
                          <w:p w14:paraId="6CAA3DA4" w14:textId="77777777" w:rsidR="00BA216B" w:rsidRDefault="00BA216B" w:rsidP="00614F98"/>
                          <w:p w14:paraId="5A0BA75A" w14:textId="77777777" w:rsidR="00BA216B" w:rsidRDefault="00BA216B" w:rsidP="00614F98"/>
                          <w:p w14:paraId="0C1FFB65" w14:textId="77777777" w:rsidR="00BA216B" w:rsidRDefault="00BA216B" w:rsidP="00614F98"/>
                          <w:p w14:paraId="41FC010C" w14:textId="77777777" w:rsidR="00BA216B" w:rsidRDefault="00BA216B" w:rsidP="00614F98"/>
                          <w:p w14:paraId="7BC0FB67" w14:textId="77777777" w:rsidR="00BA216B" w:rsidRDefault="00BA216B" w:rsidP="00614F98"/>
                          <w:p w14:paraId="35799AA6" w14:textId="77777777" w:rsidR="00BA216B" w:rsidRDefault="00BA216B" w:rsidP="00614F98"/>
                          <w:p w14:paraId="152EB271" w14:textId="77777777" w:rsidR="00BA216B" w:rsidRDefault="00BA216B" w:rsidP="00614F98"/>
                          <w:p w14:paraId="3B804E40" w14:textId="77777777" w:rsidR="00BA216B" w:rsidRDefault="00BA216B" w:rsidP="00614F98"/>
                          <w:p w14:paraId="4446C5BE" w14:textId="77777777" w:rsidR="00BA216B" w:rsidRDefault="00BA216B" w:rsidP="00614F98"/>
                          <w:p w14:paraId="6A1CD15A" w14:textId="77777777" w:rsidR="00BA216B" w:rsidRDefault="00BA216B" w:rsidP="00614F98"/>
                          <w:p w14:paraId="6E9866E6" w14:textId="77777777" w:rsidR="00BA216B" w:rsidRDefault="00BA216B" w:rsidP="00614F98"/>
                          <w:p w14:paraId="67B07366" w14:textId="77777777" w:rsidR="00BA216B" w:rsidRDefault="00BA216B" w:rsidP="00614F98"/>
                          <w:p w14:paraId="7747F4FB" w14:textId="77777777" w:rsidR="00BA216B" w:rsidRDefault="00BA216B" w:rsidP="00614F98"/>
                          <w:p w14:paraId="1E8E34BA" w14:textId="77777777" w:rsidR="00BA216B" w:rsidRDefault="00BA216B" w:rsidP="00614F98"/>
                          <w:p w14:paraId="50897AA4" w14:textId="77777777" w:rsidR="00BA216B" w:rsidRDefault="00BA216B" w:rsidP="00614F98"/>
                          <w:p w14:paraId="4532D2D3" w14:textId="77777777" w:rsidR="00BA216B" w:rsidRDefault="00BA216B" w:rsidP="00614F98"/>
                          <w:p w14:paraId="49CEBC0C" w14:textId="77777777" w:rsidR="00BA216B" w:rsidRDefault="00BA216B" w:rsidP="00614F98"/>
                          <w:p w14:paraId="1B10F892" w14:textId="77777777" w:rsidR="00BA216B" w:rsidRDefault="00BA216B" w:rsidP="00614F98"/>
                          <w:p w14:paraId="751CB534" w14:textId="77777777" w:rsidR="00BA216B" w:rsidRDefault="00BA216B" w:rsidP="00614F98"/>
                          <w:p w14:paraId="6960869F" w14:textId="77777777" w:rsidR="00BA216B" w:rsidRDefault="00BA216B" w:rsidP="00614F98"/>
                          <w:p w14:paraId="37196FFB" w14:textId="77777777" w:rsidR="00BA216B" w:rsidRDefault="00BA216B" w:rsidP="00614F98"/>
                          <w:p w14:paraId="65E9D170" w14:textId="77777777" w:rsidR="00BA216B" w:rsidRDefault="00BA216B" w:rsidP="00614F98"/>
                          <w:p w14:paraId="5614AD0C" w14:textId="77777777" w:rsidR="00BA216B" w:rsidRDefault="00BA216B" w:rsidP="00614F98"/>
                          <w:p w14:paraId="723F8CC2" w14:textId="77777777" w:rsidR="00BA216B" w:rsidRDefault="00BA216B" w:rsidP="00614F98"/>
                          <w:p w14:paraId="0B07E1CB" w14:textId="77777777" w:rsidR="00BA216B" w:rsidRDefault="00BA216B" w:rsidP="00614F98"/>
                          <w:p w14:paraId="486DF134" w14:textId="77777777" w:rsidR="00BA216B" w:rsidRDefault="00BA216B" w:rsidP="00614F98"/>
                          <w:p w14:paraId="3CCB242B" w14:textId="77777777" w:rsidR="00BA216B" w:rsidRDefault="00BA216B" w:rsidP="00614F98"/>
                          <w:p w14:paraId="58375C03" w14:textId="77777777" w:rsidR="00BA216B" w:rsidRDefault="00BA216B" w:rsidP="00614F98"/>
                          <w:p w14:paraId="5ED1C97D" w14:textId="77777777" w:rsidR="00BA216B" w:rsidRDefault="00BA216B" w:rsidP="00614F98"/>
                          <w:p w14:paraId="312B978E" w14:textId="77777777" w:rsidR="00BA216B" w:rsidRDefault="00BA216B" w:rsidP="00614F98"/>
                          <w:p w14:paraId="7061DF93" w14:textId="77777777" w:rsidR="00BA216B" w:rsidRDefault="00BA216B" w:rsidP="00614F98"/>
                          <w:p w14:paraId="75CB050F" w14:textId="77777777" w:rsidR="00BA216B" w:rsidRDefault="00BA216B" w:rsidP="00614F98"/>
                          <w:p w14:paraId="088DF7A1" w14:textId="77777777" w:rsidR="00BA216B" w:rsidRDefault="00BA216B" w:rsidP="00614F98"/>
                          <w:p w14:paraId="4961939C" w14:textId="77777777" w:rsidR="00BA216B" w:rsidRDefault="00BA216B" w:rsidP="00614F98"/>
                          <w:p w14:paraId="3F68A362" w14:textId="77777777" w:rsidR="00BA216B" w:rsidRDefault="00BA216B" w:rsidP="00614F98"/>
                          <w:p w14:paraId="2C50CD08" w14:textId="77777777" w:rsidR="00BA216B" w:rsidRDefault="00BA216B" w:rsidP="00614F98"/>
                          <w:p w14:paraId="32D66AFF" w14:textId="77777777" w:rsidR="00BA216B" w:rsidRDefault="00BA216B" w:rsidP="00614F98"/>
                          <w:p w14:paraId="66D3903A" w14:textId="77777777" w:rsidR="00BA216B" w:rsidRDefault="00BA216B" w:rsidP="00614F98"/>
                          <w:p w14:paraId="5D50E7DF" w14:textId="77777777" w:rsidR="00BA216B" w:rsidRDefault="00BA216B" w:rsidP="00614F98"/>
                          <w:p w14:paraId="03DC37F2" w14:textId="77777777" w:rsidR="00BA216B" w:rsidRDefault="00BA216B" w:rsidP="00614F98"/>
                          <w:p w14:paraId="325B01E7" w14:textId="77777777" w:rsidR="00BA216B" w:rsidRDefault="00BA216B" w:rsidP="00614F98"/>
                          <w:p w14:paraId="6864BD3A" w14:textId="77777777" w:rsidR="00BA216B" w:rsidRDefault="00BA216B" w:rsidP="00614F98"/>
                          <w:p w14:paraId="7BBC50C1" w14:textId="77777777" w:rsidR="00BA216B" w:rsidRDefault="00BA216B" w:rsidP="00614F98"/>
                          <w:p w14:paraId="0272F188" w14:textId="77777777" w:rsidR="00BA216B" w:rsidRDefault="00BA216B" w:rsidP="00614F98"/>
                          <w:p w14:paraId="0EA893CC" w14:textId="77777777" w:rsidR="00BA216B" w:rsidRDefault="00BA216B" w:rsidP="00614F98"/>
                          <w:p w14:paraId="743AC516" w14:textId="77777777" w:rsidR="00BA216B" w:rsidRDefault="00BA216B" w:rsidP="00614F98"/>
                          <w:p w14:paraId="0DA7D4E1" w14:textId="77777777" w:rsidR="00BA216B" w:rsidRDefault="00BA216B" w:rsidP="00614F98"/>
                          <w:p w14:paraId="7A9E8730" w14:textId="77777777" w:rsidR="00BA216B" w:rsidRDefault="00BA216B" w:rsidP="00614F98"/>
                          <w:p w14:paraId="2EB53945" w14:textId="77777777" w:rsidR="00BA216B" w:rsidRDefault="00BA216B" w:rsidP="00614F98"/>
                          <w:p w14:paraId="7962D737" w14:textId="77777777" w:rsidR="00BA216B" w:rsidRDefault="00BA216B" w:rsidP="00614F98"/>
                          <w:p w14:paraId="5FE7604D" w14:textId="77777777" w:rsidR="00BA216B" w:rsidRDefault="00BA216B" w:rsidP="00614F98"/>
                          <w:p w14:paraId="4A66459C" w14:textId="77777777" w:rsidR="00BA216B" w:rsidRDefault="00BA216B" w:rsidP="00614F98"/>
                          <w:p w14:paraId="50895121" w14:textId="77777777" w:rsidR="00BA216B" w:rsidRDefault="00BA216B" w:rsidP="00614F98"/>
                          <w:p w14:paraId="3EFA4890" w14:textId="77777777" w:rsidR="00BA216B" w:rsidRDefault="00BA216B" w:rsidP="00614F98"/>
                          <w:p w14:paraId="22BE9388" w14:textId="77777777" w:rsidR="00BA216B" w:rsidRDefault="00BA216B" w:rsidP="00614F98"/>
                          <w:p w14:paraId="042E8C5F" w14:textId="77777777" w:rsidR="00BA216B" w:rsidRDefault="00BA216B" w:rsidP="00614F98"/>
                          <w:p w14:paraId="08CBC253" w14:textId="77777777" w:rsidR="00BA216B" w:rsidRDefault="00BA216B" w:rsidP="00614F98"/>
                          <w:p w14:paraId="0BEAAB45" w14:textId="77777777" w:rsidR="00BA216B" w:rsidRDefault="00BA216B" w:rsidP="00614F98"/>
                          <w:p w14:paraId="44B9239F" w14:textId="77777777" w:rsidR="00BA216B" w:rsidRDefault="00BA216B" w:rsidP="00614F98"/>
                          <w:p w14:paraId="0D987563" w14:textId="77777777" w:rsidR="00BA216B" w:rsidRDefault="00BA216B" w:rsidP="00614F98"/>
                          <w:p w14:paraId="2CDC1CA6" w14:textId="77777777" w:rsidR="00BA216B" w:rsidRDefault="00BA216B" w:rsidP="00614F98"/>
                          <w:p w14:paraId="1343E34D" w14:textId="77777777" w:rsidR="00BA216B" w:rsidRDefault="00BA216B" w:rsidP="00614F98"/>
                          <w:p w14:paraId="2E73B007" w14:textId="77777777" w:rsidR="00BA216B" w:rsidRDefault="00BA216B" w:rsidP="00614F98"/>
                          <w:p w14:paraId="2734D915" w14:textId="77777777" w:rsidR="00BA216B" w:rsidRDefault="00BA216B" w:rsidP="00614F98"/>
                          <w:p w14:paraId="3178BA9E" w14:textId="77777777" w:rsidR="00BA216B" w:rsidRDefault="00BA216B" w:rsidP="00614F98"/>
                          <w:p w14:paraId="7F9C1DE1" w14:textId="77777777" w:rsidR="00BA216B" w:rsidRDefault="00BA216B" w:rsidP="00614F98"/>
                          <w:p w14:paraId="233342D1" w14:textId="77777777" w:rsidR="00BA216B" w:rsidRDefault="00BA216B" w:rsidP="00614F98"/>
                          <w:p w14:paraId="00970BFE" w14:textId="77777777" w:rsidR="00BA216B" w:rsidRDefault="00BA216B" w:rsidP="00614F98"/>
                          <w:p w14:paraId="3DB3CE5D" w14:textId="77777777" w:rsidR="00BA216B" w:rsidRDefault="00BA216B" w:rsidP="00614F98"/>
                          <w:p w14:paraId="36009D61" w14:textId="77777777" w:rsidR="00BA216B" w:rsidRDefault="00BA216B" w:rsidP="00614F98"/>
                          <w:p w14:paraId="50A25E24" w14:textId="77777777" w:rsidR="00BA216B" w:rsidRDefault="00BA216B" w:rsidP="00614F98"/>
                          <w:p w14:paraId="000264FF" w14:textId="77777777" w:rsidR="00BA216B" w:rsidRDefault="00BA216B" w:rsidP="00614F98"/>
                          <w:p w14:paraId="76E93CE9" w14:textId="77777777" w:rsidR="00BA216B" w:rsidRDefault="00BA216B" w:rsidP="00614F98"/>
                          <w:p w14:paraId="6CD2B246" w14:textId="77777777" w:rsidR="00BA216B" w:rsidRDefault="00BA216B" w:rsidP="00614F98"/>
                          <w:p w14:paraId="6A0E2A54" w14:textId="77777777" w:rsidR="00BA216B" w:rsidRDefault="00BA216B" w:rsidP="00614F98"/>
                          <w:p w14:paraId="3C7ABEF1" w14:textId="77777777" w:rsidR="00BA216B" w:rsidRDefault="00BA216B" w:rsidP="00614F98"/>
                          <w:p w14:paraId="4BFC0901" w14:textId="77777777" w:rsidR="00BA216B" w:rsidRDefault="00BA216B" w:rsidP="00614F98"/>
                          <w:p w14:paraId="1EF242F5" w14:textId="77777777" w:rsidR="00BA216B" w:rsidRDefault="00BA216B" w:rsidP="00614F98"/>
                          <w:p w14:paraId="4EFF7171" w14:textId="77777777" w:rsidR="00BA216B" w:rsidRDefault="00BA216B" w:rsidP="00614F98"/>
                          <w:p w14:paraId="38AFDDFC" w14:textId="77777777" w:rsidR="00BA216B" w:rsidRDefault="00BA216B" w:rsidP="00614F98"/>
                          <w:p w14:paraId="4DE3CF88" w14:textId="77777777" w:rsidR="00BA216B" w:rsidRDefault="00BA216B" w:rsidP="00614F98"/>
                          <w:p w14:paraId="379D7D15" w14:textId="77777777" w:rsidR="00BA216B" w:rsidRDefault="00BA216B" w:rsidP="00614F98"/>
                          <w:p w14:paraId="2FD45EF4" w14:textId="77777777" w:rsidR="00BA216B" w:rsidRDefault="00BA216B" w:rsidP="00614F98"/>
                          <w:p w14:paraId="014B85B2" w14:textId="77777777" w:rsidR="00BA216B" w:rsidRDefault="00BA216B" w:rsidP="00614F98"/>
                          <w:p w14:paraId="4954A2FA" w14:textId="77777777" w:rsidR="00BA216B" w:rsidRDefault="00BA216B" w:rsidP="00614F98"/>
                          <w:p w14:paraId="4EFD3C31" w14:textId="77777777" w:rsidR="00BA216B" w:rsidRDefault="00BA216B" w:rsidP="00614F98"/>
                          <w:p w14:paraId="63FB1444" w14:textId="77777777" w:rsidR="00BA216B" w:rsidRDefault="00BA216B" w:rsidP="00614F98"/>
                          <w:p w14:paraId="32456732" w14:textId="77777777" w:rsidR="00BA216B" w:rsidRDefault="00BA216B" w:rsidP="00614F98"/>
                          <w:p w14:paraId="2B94B19F" w14:textId="77777777" w:rsidR="00BA216B" w:rsidRDefault="00BA216B" w:rsidP="00614F98"/>
                          <w:p w14:paraId="026EED0B" w14:textId="77777777" w:rsidR="00BA216B" w:rsidRDefault="00BA216B" w:rsidP="00614F98"/>
                          <w:p w14:paraId="74886F06" w14:textId="77777777" w:rsidR="00BA216B" w:rsidRDefault="00BA216B" w:rsidP="00614F98"/>
                          <w:p w14:paraId="31182395" w14:textId="77777777" w:rsidR="00BA216B" w:rsidRDefault="00BA216B" w:rsidP="00614F98"/>
                          <w:p w14:paraId="0619D2FD" w14:textId="77777777" w:rsidR="00BA216B" w:rsidRDefault="00BA216B" w:rsidP="00614F98"/>
                          <w:p w14:paraId="27BFEECE" w14:textId="77777777" w:rsidR="00BA216B" w:rsidRDefault="00BA216B" w:rsidP="00614F98"/>
                          <w:p w14:paraId="093925D6" w14:textId="77777777" w:rsidR="00BA216B" w:rsidRDefault="00BA216B" w:rsidP="00614F98"/>
                          <w:p w14:paraId="706D43C7" w14:textId="77777777" w:rsidR="00BA216B" w:rsidRDefault="00BA216B" w:rsidP="00614F98"/>
                          <w:p w14:paraId="2ACE1C9C" w14:textId="77777777" w:rsidR="00BA216B" w:rsidRDefault="00BA216B" w:rsidP="00614F98"/>
                          <w:p w14:paraId="402C5521" w14:textId="77777777" w:rsidR="00BA216B" w:rsidRDefault="00BA216B" w:rsidP="00614F98"/>
                          <w:p w14:paraId="7FCA9F43" w14:textId="77777777" w:rsidR="00BA216B" w:rsidRDefault="00BA216B" w:rsidP="00614F98"/>
                          <w:p w14:paraId="1B4CCA19" w14:textId="77777777" w:rsidR="00BA216B" w:rsidRDefault="00BA216B" w:rsidP="00614F98"/>
                          <w:p w14:paraId="6BF1E531" w14:textId="77777777" w:rsidR="00BA216B" w:rsidRDefault="00BA216B" w:rsidP="00614F98"/>
                          <w:p w14:paraId="39F266E9" w14:textId="77777777" w:rsidR="00BA216B" w:rsidRDefault="00BA216B" w:rsidP="00614F98"/>
                          <w:p w14:paraId="2362D7E1" w14:textId="77777777" w:rsidR="00BA216B" w:rsidRDefault="00BA216B" w:rsidP="00614F98"/>
                          <w:p w14:paraId="2200A769" w14:textId="77777777" w:rsidR="00BA216B" w:rsidRDefault="00BA216B" w:rsidP="00614F98"/>
                          <w:p w14:paraId="0E23245D" w14:textId="77777777" w:rsidR="00BA216B" w:rsidRDefault="00BA216B" w:rsidP="00614F98"/>
                          <w:p w14:paraId="7536C69E" w14:textId="77777777" w:rsidR="00BA216B" w:rsidRDefault="00BA216B" w:rsidP="00614F98"/>
                          <w:p w14:paraId="516E9C80" w14:textId="77777777" w:rsidR="00BA216B" w:rsidRDefault="00BA216B" w:rsidP="00614F98"/>
                          <w:p w14:paraId="1B76B325" w14:textId="77777777" w:rsidR="00BA216B" w:rsidRDefault="00BA216B" w:rsidP="00614F98"/>
                          <w:p w14:paraId="33C34159" w14:textId="77777777" w:rsidR="00BA216B" w:rsidRDefault="00BA216B" w:rsidP="00614F98"/>
                          <w:p w14:paraId="64AEC1EE" w14:textId="77777777" w:rsidR="00BA216B" w:rsidRDefault="00BA216B" w:rsidP="00614F98"/>
                          <w:p w14:paraId="1F52B60F" w14:textId="77777777" w:rsidR="00BA216B" w:rsidRDefault="00BA216B" w:rsidP="00614F98"/>
                          <w:p w14:paraId="431F14D2" w14:textId="77777777" w:rsidR="00BA216B" w:rsidRDefault="00BA216B" w:rsidP="00614F98"/>
                          <w:p w14:paraId="1A6E9F0C" w14:textId="77777777" w:rsidR="00BA216B" w:rsidRDefault="00BA216B" w:rsidP="00614F98"/>
                          <w:p w14:paraId="20D85246" w14:textId="77777777" w:rsidR="00BA216B" w:rsidRDefault="00BA216B" w:rsidP="00614F98"/>
                          <w:p w14:paraId="25D902C6" w14:textId="77777777" w:rsidR="00BA216B" w:rsidRDefault="00BA216B" w:rsidP="00614F98"/>
                          <w:p w14:paraId="114C3A61" w14:textId="77777777" w:rsidR="00BA216B" w:rsidRDefault="00BA216B" w:rsidP="00614F98"/>
                          <w:p w14:paraId="3468438D" w14:textId="77777777" w:rsidR="00BA216B" w:rsidRDefault="00BA216B" w:rsidP="00614F98"/>
                          <w:p w14:paraId="1EF4476D" w14:textId="77777777" w:rsidR="00BA216B" w:rsidRDefault="00BA216B" w:rsidP="00614F98"/>
                          <w:p w14:paraId="1C64D3DA" w14:textId="77777777" w:rsidR="00BA216B" w:rsidRDefault="00BA216B" w:rsidP="00614F98"/>
                          <w:p w14:paraId="63200EF6" w14:textId="77777777" w:rsidR="00BA216B" w:rsidRDefault="00BA216B" w:rsidP="00614F98"/>
                          <w:p w14:paraId="5FEAD91E" w14:textId="77777777" w:rsidR="00BA216B" w:rsidRDefault="00BA216B" w:rsidP="00614F98"/>
                          <w:p w14:paraId="4F98475D" w14:textId="77777777" w:rsidR="00BA216B" w:rsidRDefault="00BA216B" w:rsidP="00614F98"/>
                          <w:p w14:paraId="1FF6911B" w14:textId="77777777" w:rsidR="00BA216B" w:rsidRDefault="00BA216B" w:rsidP="00614F98"/>
                          <w:p w14:paraId="512975E0" w14:textId="77777777" w:rsidR="00BA216B" w:rsidRDefault="00BA216B" w:rsidP="00614F98"/>
                          <w:p w14:paraId="3E9BEDA3" w14:textId="77777777" w:rsidR="00BA216B" w:rsidRDefault="00BA216B" w:rsidP="00614F98"/>
                          <w:p w14:paraId="7EF86931" w14:textId="77777777" w:rsidR="00BA216B" w:rsidRDefault="00BA216B" w:rsidP="00614F98"/>
                          <w:p w14:paraId="1AE87AFC" w14:textId="77777777" w:rsidR="00BA216B" w:rsidRDefault="00BA216B" w:rsidP="00614F98"/>
                          <w:p w14:paraId="63C2C486" w14:textId="77777777" w:rsidR="00BA216B" w:rsidRDefault="00BA216B" w:rsidP="00614F98"/>
                          <w:p w14:paraId="41FA449C" w14:textId="77777777" w:rsidR="00BA216B" w:rsidRDefault="00BA216B" w:rsidP="00614F98"/>
                          <w:p w14:paraId="3926FF25" w14:textId="77777777" w:rsidR="00BA216B" w:rsidRDefault="00BA216B" w:rsidP="00614F98"/>
                          <w:p w14:paraId="28170C8E" w14:textId="77777777" w:rsidR="00BA216B" w:rsidRDefault="00BA216B" w:rsidP="00614F98"/>
                          <w:p w14:paraId="17495C76" w14:textId="77777777" w:rsidR="00BA216B" w:rsidRDefault="00BA216B" w:rsidP="00614F98"/>
                          <w:p w14:paraId="746CC92C" w14:textId="77777777" w:rsidR="00BA216B" w:rsidRDefault="00BA216B" w:rsidP="00614F98"/>
                          <w:p w14:paraId="0C6E8091" w14:textId="77777777" w:rsidR="00BA216B" w:rsidRDefault="00BA216B" w:rsidP="00614F98"/>
                          <w:p w14:paraId="0646FD97" w14:textId="77777777" w:rsidR="00BA216B" w:rsidRDefault="00BA216B" w:rsidP="00614F98"/>
                          <w:p w14:paraId="6C7B4532" w14:textId="77777777" w:rsidR="00BA216B" w:rsidRDefault="00BA216B" w:rsidP="00614F98"/>
                          <w:p w14:paraId="501A89F9" w14:textId="77777777" w:rsidR="00BA216B" w:rsidRDefault="00BA216B" w:rsidP="00614F98"/>
                          <w:p w14:paraId="252BE435" w14:textId="77777777" w:rsidR="00BA216B" w:rsidRDefault="00BA216B" w:rsidP="00614F98"/>
                          <w:p w14:paraId="1FDE9B6C" w14:textId="77777777" w:rsidR="00BA216B" w:rsidRDefault="00BA216B" w:rsidP="00614F98"/>
                          <w:p w14:paraId="39FD53BA" w14:textId="77777777" w:rsidR="00BA216B" w:rsidRDefault="00BA216B" w:rsidP="00614F98"/>
                          <w:p w14:paraId="4681EA13" w14:textId="77777777" w:rsidR="00BA216B" w:rsidRDefault="00BA216B" w:rsidP="00614F98"/>
                          <w:p w14:paraId="00FDBD23" w14:textId="77777777" w:rsidR="00BA216B" w:rsidRDefault="00BA216B" w:rsidP="00614F98"/>
                          <w:p w14:paraId="214DA037" w14:textId="77777777" w:rsidR="00BA216B" w:rsidRDefault="00BA216B" w:rsidP="00614F98"/>
                          <w:p w14:paraId="3A080FCF" w14:textId="77777777" w:rsidR="00BA216B" w:rsidRDefault="00BA216B" w:rsidP="00614F98"/>
                          <w:p w14:paraId="62535585" w14:textId="77777777" w:rsidR="00BA216B" w:rsidRDefault="00BA216B" w:rsidP="00614F98"/>
                          <w:p w14:paraId="3204C541" w14:textId="77777777" w:rsidR="00BA216B" w:rsidRDefault="00BA216B" w:rsidP="00614F98"/>
                          <w:p w14:paraId="7C1024B4" w14:textId="77777777" w:rsidR="00BA216B" w:rsidRDefault="00BA216B" w:rsidP="00614F98"/>
                          <w:p w14:paraId="125D0248" w14:textId="77777777" w:rsidR="00BA216B" w:rsidRDefault="00BA216B" w:rsidP="00614F98"/>
                          <w:p w14:paraId="152D456C" w14:textId="77777777" w:rsidR="00BA216B" w:rsidRDefault="00BA216B" w:rsidP="00614F98"/>
                          <w:p w14:paraId="04CCFBBB" w14:textId="77777777" w:rsidR="00BA216B" w:rsidRDefault="00BA216B" w:rsidP="00614F98"/>
                          <w:p w14:paraId="46E1F0F3" w14:textId="77777777" w:rsidR="00BA216B" w:rsidRDefault="00BA216B" w:rsidP="00614F98"/>
                          <w:p w14:paraId="64E58712" w14:textId="77777777" w:rsidR="00BA216B" w:rsidRDefault="00BA216B" w:rsidP="00614F98"/>
                          <w:p w14:paraId="547BB3DA" w14:textId="77777777" w:rsidR="00BA216B" w:rsidRDefault="00BA216B" w:rsidP="00614F98"/>
                          <w:p w14:paraId="28AF84C5" w14:textId="77777777" w:rsidR="00BA216B" w:rsidRDefault="00BA216B" w:rsidP="00614F98"/>
                          <w:p w14:paraId="7085337C" w14:textId="77777777" w:rsidR="00BA216B" w:rsidRDefault="00BA216B" w:rsidP="00614F98"/>
                          <w:p w14:paraId="4115058C" w14:textId="77777777" w:rsidR="00BA216B" w:rsidRDefault="00BA216B" w:rsidP="00614F98"/>
                          <w:p w14:paraId="5E829C1B" w14:textId="77777777" w:rsidR="00BA216B" w:rsidRDefault="00BA216B" w:rsidP="00614F98"/>
                          <w:p w14:paraId="53ABA641" w14:textId="77777777" w:rsidR="00BA216B" w:rsidRDefault="00BA216B" w:rsidP="00614F98"/>
                          <w:p w14:paraId="7B15DB69" w14:textId="77777777" w:rsidR="00BA216B" w:rsidRDefault="00BA216B" w:rsidP="00614F98"/>
                          <w:p w14:paraId="108F3625" w14:textId="77777777" w:rsidR="00BA216B" w:rsidRDefault="00BA216B" w:rsidP="00614F98"/>
                          <w:p w14:paraId="611CEB9A" w14:textId="77777777" w:rsidR="00BA216B" w:rsidRDefault="00BA216B" w:rsidP="00614F98"/>
                          <w:p w14:paraId="2D875BB2" w14:textId="77777777" w:rsidR="00BA216B" w:rsidRDefault="00BA216B" w:rsidP="00614F98"/>
                          <w:p w14:paraId="3CD592F5" w14:textId="77777777" w:rsidR="00BA216B" w:rsidRDefault="00BA216B" w:rsidP="00614F98"/>
                          <w:p w14:paraId="68738BEE" w14:textId="77777777" w:rsidR="00BA216B" w:rsidRDefault="00BA216B" w:rsidP="00614F98"/>
                          <w:p w14:paraId="33CC1BE1" w14:textId="77777777" w:rsidR="00BA216B" w:rsidRDefault="00BA216B" w:rsidP="00614F98"/>
                          <w:p w14:paraId="3856483A" w14:textId="77777777" w:rsidR="00BA216B" w:rsidRDefault="00BA216B" w:rsidP="00614F98"/>
                          <w:p w14:paraId="611DA977" w14:textId="77777777" w:rsidR="00BA216B" w:rsidRDefault="00BA216B" w:rsidP="00614F98"/>
                          <w:p w14:paraId="49FB369C" w14:textId="77777777" w:rsidR="00BA216B" w:rsidRDefault="00BA216B" w:rsidP="00614F98"/>
                          <w:p w14:paraId="456AEC97" w14:textId="77777777" w:rsidR="00BA216B" w:rsidRDefault="00BA216B" w:rsidP="00614F98"/>
                          <w:p w14:paraId="3203489B" w14:textId="77777777" w:rsidR="00BA216B" w:rsidRDefault="00BA216B" w:rsidP="00614F98"/>
                          <w:p w14:paraId="43051D6D" w14:textId="77777777" w:rsidR="00BA216B" w:rsidRDefault="00BA216B" w:rsidP="00614F98"/>
                          <w:p w14:paraId="3646C480" w14:textId="77777777" w:rsidR="00BA216B" w:rsidRDefault="00BA216B" w:rsidP="00614F98"/>
                          <w:p w14:paraId="53ED3D89" w14:textId="77777777" w:rsidR="00BA216B" w:rsidRDefault="00BA216B" w:rsidP="00614F98"/>
                          <w:p w14:paraId="4F5EA535" w14:textId="77777777" w:rsidR="00BA216B" w:rsidRDefault="00BA216B" w:rsidP="00614F98"/>
                          <w:p w14:paraId="7CF4C66E" w14:textId="77777777" w:rsidR="00BA216B" w:rsidRDefault="00BA216B" w:rsidP="00614F98"/>
                          <w:p w14:paraId="556D648B" w14:textId="77777777" w:rsidR="00BA216B" w:rsidRDefault="00BA216B" w:rsidP="00614F98"/>
                          <w:p w14:paraId="60B708A1" w14:textId="77777777" w:rsidR="00BA216B" w:rsidRDefault="00BA216B" w:rsidP="00614F98"/>
                          <w:p w14:paraId="68D2E40C" w14:textId="77777777" w:rsidR="00BA216B" w:rsidRDefault="00BA216B" w:rsidP="00614F98"/>
                          <w:p w14:paraId="7D839F36" w14:textId="77777777" w:rsidR="00BA216B" w:rsidRDefault="00BA216B" w:rsidP="00614F98"/>
                          <w:p w14:paraId="3D7FC850" w14:textId="77777777" w:rsidR="00BA216B" w:rsidRDefault="00BA216B" w:rsidP="00614F98"/>
                          <w:p w14:paraId="6A347BE7" w14:textId="77777777" w:rsidR="00BA216B" w:rsidRDefault="00BA216B" w:rsidP="00614F98"/>
                          <w:p w14:paraId="7A823AC2" w14:textId="77777777" w:rsidR="00BA216B" w:rsidRDefault="00BA216B" w:rsidP="00614F98"/>
                          <w:p w14:paraId="71152F9E" w14:textId="77777777" w:rsidR="00BA216B" w:rsidRDefault="00BA216B" w:rsidP="00614F98"/>
                          <w:p w14:paraId="54D0A613" w14:textId="77777777" w:rsidR="00BA216B" w:rsidRDefault="00BA216B" w:rsidP="00614F98"/>
                          <w:p w14:paraId="63801379" w14:textId="77777777" w:rsidR="00BA216B" w:rsidRDefault="00BA216B" w:rsidP="00614F98"/>
                          <w:p w14:paraId="4377EA5D" w14:textId="77777777" w:rsidR="00BA216B" w:rsidRDefault="00BA216B" w:rsidP="00614F98"/>
                          <w:p w14:paraId="6A66D0B8" w14:textId="77777777" w:rsidR="00BA216B" w:rsidRDefault="00BA216B" w:rsidP="00614F98"/>
                          <w:p w14:paraId="05620202" w14:textId="77777777" w:rsidR="00BA216B" w:rsidRDefault="00BA216B" w:rsidP="00614F98"/>
                          <w:p w14:paraId="1BF3AE11" w14:textId="77777777" w:rsidR="00BA216B" w:rsidRDefault="00BA216B" w:rsidP="00614F98"/>
                          <w:p w14:paraId="6E698383" w14:textId="77777777" w:rsidR="00BA216B" w:rsidRDefault="00BA216B" w:rsidP="00614F98"/>
                          <w:p w14:paraId="60E7216A" w14:textId="77777777" w:rsidR="00BA216B" w:rsidRDefault="00BA216B" w:rsidP="00614F98"/>
                          <w:p w14:paraId="1DF9BDD8" w14:textId="77777777" w:rsidR="00BA216B" w:rsidRDefault="00BA216B" w:rsidP="00614F98"/>
                          <w:p w14:paraId="10F4D53F" w14:textId="77777777" w:rsidR="00BA216B" w:rsidRDefault="00BA216B" w:rsidP="00614F98"/>
                          <w:p w14:paraId="1BA59A32" w14:textId="77777777" w:rsidR="00BA216B" w:rsidRDefault="00BA216B" w:rsidP="00614F98"/>
                          <w:p w14:paraId="3B192E81" w14:textId="77777777" w:rsidR="00BA216B" w:rsidRDefault="00BA216B" w:rsidP="00614F98"/>
                          <w:p w14:paraId="5019E97F" w14:textId="77777777" w:rsidR="00BA216B" w:rsidRDefault="00BA216B" w:rsidP="00614F98"/>
                          <w:p w14:paraId="0D1F96CA" w14:textId="77777777" w:rsidR="00BA216B" w:rsidRDefault="00BA216B" w:rsidP="00614F98"/>
                          <w:p w14:paraId="0FE87B35" w14:textId="77777777" w:rsidR="00BA216B" w:rsidRDefault="00BA216B" w:rsidP="00614F98"/>
                          <w:p w14:paraId="64CB6017" w14:textId="77777777" w:rsidR="00BA216B" w:rsidRDefault="00BA216B" w:rsidP="00614F98"/>
                          <w:p w14:paraId="69324944" w14:textId="77777777" w:rsidR="00BA216B" w:rsidRDefault="00BA216B" w:rsidP="00614F98"/>
                          <w:p w14:paraId="493199A8" w14:textId="77777777" w:rsidR="00BA216B" w:rsidRDefault="00BA216B" w:rsidP="00614F98"/>
                          <w:p w14:paraId="0EE0A7B6" w14:textId="77777777" w:rsidR="00BA216B" w:rsidRDefault="00BA216B" w:rsidP="00614F98"/>
                          <w:p w14:paraId="5B8EB740" w14:textId="77777777" w:rsidR="00BA216B" w:rsidRDefault="00BA216B" w:rsidP="00614F98"/>
                          <w:p w14:paraId="0D18ECB1" w14:textId="77777777" w:rsidR="00BA216B" w:rsidRDefault="00BA216B" w:rsidP="00614F98"/>
                          <w:p w14:paraId="103CFEFF" w14:textId="77777777" w:rsidR="00BA216B" w:rsidRDefault="00BA216B" w:rsidP="00614F98"/>
                          <w:p w14:paraId="0F0F3510" w14:textId="77777777" w:rsidR="00BA216B" w:rsidRDefault="00BA216B" w:rsidP="00614F98"/>
                          <w:p w14:paraId="557351AC" w14:textId="77777777" w:rsidR="00BA216B" w:rsidRDefault="00BA216B" w:rsidP="00614F98"/>
                          <w:p w14:paraId="4411096D" w14:textId="77777777" w:rsidR="00BA216B" w:rsidRDefault="00BA216B" w:rsidP="00614F98"/>
                          <w:p w14:paraId="5CA3818C" w14:textId="77777777" w:rsidR="00BA216B" w:rsidRDefault="00BA216B" w:rsidP="00614F98"/>
                          <w:p w14:paraId="07ADC7BB" w14:textId="77777777" w:rsidR="00BA216B" w:rsidRDefault="00BA216B" w:rsidP="00614F98"/>
                          <w:p w14:paraId="30D40BAE" w14:textId="77777777" w:rsidR="00BA216B" w:rsidRDefault="00BA216B" w:rsidP="00614F98"/>
                          <w:p w14:paraId="51D0D545" w14:textId="77777777" w:rsidR="00BA216B" w:rsidRDefault="00BA216B" w:rsidP="00614F98"/>
                          <w:p w14:paraId="5392A7B5" w14:textId="77777777" w:rsidR="00BA216B" w:rsidRDefault="00BA216B" w:rsidP="00614F98"/>
                          <w:p w14:paraId="3C38BD52" w14:textId="77777777" w:rsidR="00BA216B" w:rsidRDefault="00BA216B" w:rsidP="00614F98"/>
                          <w:p w14:paraId="67C3C236" w14:textId="77777777" w:rsidR="00BA216B" w:rsidRDefault="00BA216B" w:rsidP="00614F98"/>
                          <w:p w14:paraId="5BFE8023" w14:textId="77777777" w:rsidR="00BA216B" w:rsidRDefault="00BA216B" w:rsidP="00614F98"/>
                          <w:p w14:paraId="4D86957B" w14:textId="77777777" w:rsidR="00BA216B" w:rsidRDefault="00BA216B" w:rsidP="00614F98"/>
                          <w:p w14:paraId="3F21768F" w14:textId="77777777" w:rsidR="00BA216B" w:rsidRDefault="00BA216B" w:rsidP="00614F98"/>
                          <w:p w14:paraId="01CE34DA" w14:textId="77777777" w:rsidR="00BA216B" w:rsidRDefault="00BA216B" w:rsidP="00614F98"/>
                          <w:p w14:paraId="5ECE4E0F" w14:textId="77777777" w:rsidR="00BA216B" w:rsidRDefault="00BA216B" w:rsidP="00614F98"/>
                          <w:p w14:paraId="2B957E81" w14:textId="77777777" w:rsidR="00BA216B" w:rsidRDefault="00BA216B" w:rsidP="00614F98"/>
                          <w:p w14:paraId="2122D84F" w14:textId="77777777" w:rsidR="00BA216B" w:rsidRDefault="00BA216B" w:rsidP="00614F98"/>
                          <w:p w14:paraId="50D10014" w14:textId="77777777" w:rsidR="00BA216B" w:rsidRDefault="00BA216B" w:rsidP="00614F98"/>
                          <w:p w14:paraId="7CFCCDA3" w14:textId="77777777" w:rsidR="00BA216B" w:rsidRDefault="00BA216B" w:rsidP="00614F98"/>
                          <w:p w14:paraId="0969E645" w14:textId="77777777" w:rsidR="00BA216B" w:rsidRDefault="00BA216B" w:rsidP="00614F98"/>
                          <w:p w14:paraId="3EB3A8E0" w14:textId="77777777" w:rsidR="00BA216B" w:rsidRDefault="00BA216B" w:rsidP="00614F98"/>
                          <w:p w14:paraId="0D6281FA" w14:textId="77777777" w:rsidR="00BA216B" w:rsidRDefault="00BA216B" w:rsidP="00614F98"/>
                          <w:p w14:paraId="17211D2E" w14:textId="77777777" w:rsidR="00BA216B" w:rsidRDefault="00BA216B" w:rsidP="00614F98"/>
                          <w:p w14:paraId="6C691A84" w14:textId="77777777" w:rsidR="00BA216B" w:rsidRDefault="00BA216B" w:rsidP="00614F98"/>
                          <w:p w14:paraId="172B2B9F" w14:textId="77777777" w:rsidR="00BA216B" w:rsidRDefault="00BA216B" w:rsidP="00614F98"/>
                          <w:p w14:paraId="6E353B5D" w14:textId="77777777" w:rsidR="00BA216B" w:rsidRDefault="00BA216B" w:rsidP="00614F98"/>
                          <w:p w14:paraId="0B335F5E" w14:textId="77777777" w:rsidR="00BA216B" w:rsidRDefault="00BA216B" w:rsidP="00614F98"/>
                          <w:p w14:paraId="4CDE40EF" w14:textId="77777777" w:rsidR="00BA216B" w:rsidRDefault="00BA216B" w:rsidP="00614F98"/>
                          <w:p w14:paraId="056DFBFA" w14:textId="77777777" w:rsidR="00BA216B" w:rsidRDefault="00BA216B" w:rsidP="00614F98"/>
                          <w:p w14:paraId="67684F8E" w14:textId="77777777" w:rsidR="00BA216B" w:rsidRDefault="00BA216B" w:rsidP="00614F98"/>
                          <w:p w14:paraId="27C0DB18" w14:textId="77777777" w:rsidR="00BA216B" w:rsidRDefault="00BA216B" w:rsidP="00614F98"/>
                          <w:p w14:paraId="2CA1FFC3" w14:textId="77777777" w:rsidR="00BA216B" w:rsidRDefault="00BA216B" w:rsidP="00614F98"/>
                          <w:p w14:paraId="5DDD9FB9" w14:textId="77777777" w:rsidR="00BA216B" w:rsidRDefault="00BA216B" w:rsidP="00614F98"/>
                          <w:p w14:paraId="1A456BC7" w14:textId="77777777" w:rsidR="00BA216B" w:rsidRDefault="00BA216B" w:rsidP="00614F98"/>
                          <w:p w14:paraId="74447686" w14:textId="77777777" w:rsidR="00BA216B" w:rsidRDefault="00BA216B" w:rsidP="00614F98"/>
                          <w:p w14:paraId="0183EC98" w14:textId="77777777" w:rsidR="00BA216B" w:rsidRDefault="00BA216B" w:rsidP="00614F98"/>
                          <w:p w14:paraId="3D1824B6" w14:textId="77777777" w:rsidR="00BA216B" w:rsidRDefault="00BA216B" w:rsidP="00614F98"/>
                          <w:p w14:paraId="62453B60" w14:textId="77777777" w:rsidR="00BA216B" w:rsidRDefault="00BA216B" w:rsidP="00614F98"/>
                          <w:p w14:paraId="1503AE57" w14:textId="77777777" w:rsidR="00BA216B" w:rsidRDefault="00BA216B" w:rsidP="00614F98"/>
                          <w:p w14:paraId="4943F8A0" w14:textId="77777777" w:rsidR="00BA216B" w:rsidRDefault="00BA216B" w:rsidP="00614F98"/>
                          <w:p w14:paraId="4FA5F4BB" w14:textId="77777777" w:rsidR="00BA216B" w:rsidRDefault="00BA216B" w:rsidP="00614F98"/>
                          <w:p w14:paraId="2CAA8546" w14:textId="77777777" w:rsidR="00BA216B" w:rsidRDefault="00BA216B" w:rsidP="00614F98"/>
                          <w:p w14:paraId="24C79204" w14:textId="77777777" w:rsidR="00BA216B" w:rsidRDefault="00BA216B" w:rsidP="00614F98"/>
                          <w:p w14:paraId="17397727" w14:textId="77777777" w:rsidR="00BA216B" w:rsidRDefault="00BA216B" w:rsidP="00614F98"/>
                          <w:p w14:paraId="129CC287" w14:textId="77777777" w:rsidR="00BA216B" w:rsidRDefault="00BA216B" w:rsidP="00614F98"/>
                          <w:p w14:paraId="22DF60BA" w14:textId="77777777" w:rsidR="00BA216B" w:rsidRDefault="00BA216B" w:rsidP="00614F98"/>
                          <w:p w14:paraId="6E8E9570" w14:textId="77777777" w:rsidR="00BA216B" w:rsidRDefault="00BA216B" w:rsidP="00614F98"/>
                          <w:p w14:paraId="6F07C9AB" w14:textId="77777777" w:rsidR="00BA216B" w:rsidRDefault="00BA216B" w:rsidP="00614F98"/>
                          <w:p w14:paraId="18D09930" w14:textId="77777777" w:rsidR="00BA216B" w:rsidRDefault="00BA216B" w:rsidP="00614F98"/>
                          <w:p w14:paraId="159187DA" w14:textId="77777777" w:rsidR="00BA216B" w:rsidRDefault="00BA216B" w:rsidP="00614F98"/>
                          <w:p w14:paraId="0B157FA1" w14:textId="77777777" w:rsidR="00BA216B" w:rsidRDefault="00BA216B" w:rsidP="00614F98"/>
                          <w:p w14:paraId="52CDF743" w14:textId="77777777" w:rsidR="00BA216B" w:rsidRDefault="00BA216B" w:rsidP="00614F98"/>
                          <w:p w14:paraId="4293B2E3" w14:textId="77777777" w:rsidR="00BA216B" w:rsidRDefault="00BA216B" w:rsidP="00614F98"/>
                          <w:p w14:paraId="3742775F" w14:textId="77777777" w:rsidR="00BA216B" w:rsidRDefault="00BA216B" w:rsidP="00614F98"/>
                          <w:p w14:paraId="0BEA473D" w14:textId="77777777" w:rsidR="00BA216B" w:rsidRDefault="00BA216B" w:rsidP="00614F98"/>
                          <w:p w14:paraId="35BBACD4" w14:textId="77777777" w:rsidR="00BA216B" w:rsidRDefault="00BA216B" w:rsidP="00614F98"/>
                          <w:p w14:paraId="7BE2074C" w14:textId="77777777" w:rsidR="00BA216B" w:rsidRDefault="00BA216B" w:rsidP="00614F98"/>
                          <w:p w14:paraId="293ED6FC" w14:textId="77777777" w:rsidR="00BA216B" w:rsidRDefault="00BA216B" w:rsidP="00614F98"/>
                          <w:p w14:paraId="6ACA5C6F" w14:textId="77777777" w:rsidR="00BA216B" w:rsidRDefault="00BA216B" w:rsidP="00614F98"/>
                          <w:p w14:paraId="7048F4D3" w14:textId="77777777" w:rsidR="00BA216B" w:rsidRDefault="00BA216B" w:rsidP="00614F98"/>
                          <w:p w14:paraId="39E52F13" w14:textId="77777777" w:rsidR="00BA216B" w:rsidRDefault="00BA216B" w:rsidP="00614F98"/>
                          <w:p w14:paraId="284BBF73" w14:textId="77777777" w:rsidR="00BA216B" w:rsidRDefault="00BA216B" w:rsidP="00614F98"/>
                          <w:p w14:paraId="7CFC668E" w14:textId="77777777" w:rsidR="00BA216B" w:rsidRDefault="00BA216B" w:rsidP="00614F98"/>
                          <w:p w14:paraId="79F7563C" w14:textId="77777777" w:rsidR="00BA216B" w:rsidRDefault="00BA216B" w:rsidP="00614F98"/>
                          <w:p w14:paraId="20B4375B" w14:textId="77777777" w:rsidR="00BA216B" w:rsidRDefault="00BA216B" w:rsidP="00614F98"/>
                          <w:p w14:paraId="3CBC65C4" w14:textId="77777777" w:rsidR="00BA216B" w:rsidRDefault="00BA216B" w:rsidP="00614F98"/>
                          <w:p w14:paraId="2298E387" w14:textId="77777777" w:rsidR="00BA216B" w:rsidRDefault="00BA216B" w:rsidP="00614F98"/>
                          <w:p w14:paraId="5E5D64EB" w14:textId="77777777" w:rsidR="00BA216B" w:rsidRDefault="00BA216B" w:rsidP="00614F98"/>
                          <w:p w14:paraId="3FF57206" w14:textId="77777777" w:rsidR="00BA216B" w:rsidRDefault="00BA216B" w:rsidP="00614F98"/>
                          <w:p w14:paraId="4624242D" w14:textId="77777777" w:rsidR="00BA216B" w:rsidRDefault="00BA216B" w:rsidP="00614F98"/>
                          <w:p w14:paraId="738C9D93" w14:textId="77777777" w:rsidR="00BA216B" w:rsidRDefault="00BA216B" w:rsidP="00614F98"/>
                          <w:p w14:paraId="7485F853" w14:textId="77777777" w:rsidR="00BA216B" w:rsidRDefault="00BA216B" w:rsidP="00614F98"/>
                          <w:p w14:paraId="529485F5" w14:textId="77777777" w:rsidR="00BA216B" w:rsidRDefault="00BA216B" w:rsidP="00614F98"/>
                          <w:p w14:paraId="26E3E0F2" w14:textId="77777777" w:rsidR="00BA216B" w:rsidRDefault="00BA216B" w:rsidP="00614F98"/>
                          <w:p w14:paraId="0F396EB2" w14:textId="77777777" w:rsidR="00BA216B" w:rsidRDefault="00BA216B" w:rsidP="00614F98"/>
                          <w:p w14:paraId="295860C8" w14:textId="77777777" w:rsidR="00BA216B" w:rsidRDefault="00BA216B" w:rsidP="00614F98"/>
                          <w:p w14:paraId="3E85A263" w14:textId="77777777" w:rsidR="00BA216B" w:rsidRDefault="00BA216B" w:rsidP="00614F98"/>
                          <w:p w14:paraId="27B37F9E" w14:textId="77777777" w:rsidR="00BA216B" w:rsidRDefault="00BA216B" w:rsidP="00614F98"/>
                          <w:p w14:paraId="2C338719" w14:textId="77777777" w:rsidR="00BA216B" w:rsidRDefault="00BA216B" w:rsidP="00614F98"/>
                          <w:p w14:paraId="4FD2947C" w14:textId="77777777" w:rsidR="00BA216B" w:rsidRDefault="00BA216B" w:rsidP="00614F98"/>
                          <w:p w14:paraId="5C97410C" w14:textId="77777777" w:rsidR="00BA216B" w:rsidRDefault="00BA216B" w:rsidP="00614F98"/>
                          <w:p w14:paraId="31A747B2" w14:textId="77777777" w:rsidR="00BA216B" w:rsidRDefault="00BA216B" w:rsidP="00614F98"/>
                          <w:p w14:paraId="79764570" w14:textId="77777777" w:rsidR="00BA216B" w:rsidRDefault="00BA216B" w:rsidP="00614F98"/>
                          <w:p w14:paraId="4952C85B" w14:textId="77777777" w:rsidR="00BA216B" w:rsidRDefault="00BA216B" w:rsidP="00614F98"/>
                          <w:p w14:paraId="07DD2FD7" w14:textId="77777777" w:rsidR="00BA216B" w:rsidRDefault="00BA216B" w:rsidP="00614F98"/>
                          <w:p w14:paraId="4B810A58" w14:textId="77777777" w:rsidR="00BA216B" w:rsidRDefault="00BA216B" w:rsidP="00614F98"/>
                          <w:p w14:paraId="3076B77F" w14:textId="77777777" w:rsidR="00BA216B" w:rsidRDefault="00BA216B" w:rsidP="00614F98"/>
                          <w:p w14:paraId="556A61B2" w14:textId="77777777" w:rsidR="00BA216B" w:rsidRDefault="00BA216B" w:rsidP="00614F98"/>
                          <w:p w14:paraId="6D32CC58" w14:textId="77777777" w:rsidR="00BA216B" w:rsidRDefault="00BA216B" w:rsidP="00614F98"/>
                          <w:p w14:paraId="50D62E46" w14:textId="77777777" w:rsidR="00BA216B" w:rsidRDefault="00BA216B" w:rsidP="00614F98"/>
                          <w:p w14:paraId="43BA1942" w14:textId="77777777" w:rsidR="00BA216B" w:rsidRDefault="00BA216B" w:rsidP="00614F98"/>
                          <w:p w14:paraId="5567CD0C" w14:textId="77777777" w:rsidR="00BA216B" w:rsidRDefault="00BA216B" w:rsidP="00614F98"/>
                          <w:p w14:paraId="0A32178F" w14:textId="77777777" w:rsidR="00BA216B" w:rsidRDefault="00BA216B" w:rsidP="00614F98"/>
                          <w:p w14:paraId="3EBE8664" w14:textId="77777777" w:rsidR="00BA216B" w:rsidRDefault="00BA216B" w:rsidP="00614F98"/>
                          <w:p w14:paraId="2E368212" w14:textId="77777777" w:rsidR="00BA216B" w:rsidRDefault="00BA216B" w:rsidP="00614F98"/>
                          <w:p w14:paraId="7C28BAE9" w14:textId="77777777" w:rsidR="00BA216B" w:rsidRDefault="00BA216B" w:rsidP="00614F98"/>
                          <w:p w14:paraId="41977CB2" w14:textId="77777777" w:rsidR="00BA216B" w:rsidRDefault="00BA216B" w:rsidP="00614F98"/>
                          <w:p w14:paraId="6B97A2D6" w14:textId="77777777" w:rsidR="00BA216B" w:rsidRDefault="00BA216B" w:rsidP="00614F98"/>
                          <w:p w14:paraId="334ED458" w14:textId="77777777" w:rsidR="00BA216B" w:rsidRDefault="00BA216B" w:rsidP="00614F98"/>
                          <w:p w14:paraId="7234FD52" w14:textId="77777777" w:rsidR="00BA216B" w:rsidRDefault="00BA216B" w:rsidP="00614F98"/>
                          <w:p w14:paraId="75E72C52" w14:textId="77777777" w:rsidR="00BA216B" w:rsidRDefault="00BA216B" w:rsidP="00614F98"/>
                          <w:p w14:paraId="409C379B" w14:textId="77777777" w:rsidR="00BA216B" w:rsidRDefault="00BA216B" w:rsidP="00614F98"/>
                          <w:p w14:paraId="440E0BDA" w14:textId="77777777" w:rsidR="00BA216B" w:rsidRDefault="00BA216B" w:rsidP="00614F98"/>
                          <w:p w14:paraId="69E97C2A" w14:textId="77777777" w:rsidR="00BA216B" w:rsidRDefault="00BA216B" w:rsidP="00614F98"/>
                          <w:p w14:paraId="3D4D4C85" w14:textId="77777777" w:rsidR="00BA216B" w:rsidRDefault="00BA216B" w:rsidP="00614F98"/>
                          <w:p w14:paraId="597D6E6B" w14:textId="77777777" w:rsidR="00BA216B" w:rsidRDefault="00BA216B" w:rsidP="00614F98"/>
                          <w:p w14:paraId="3C01F27C" w14:textId="77777777" w:rsidR="00BA216B" w:rsidRDefault="00BA216B" w:rsidP="00614F98"/>
                          <w:p w14:paraId="31C0634D" w14:textId="77777777" w:rsidR="00BA216B" w:rsidRDefault="00BA216B" w:rsidP="00614F98"/>
                          <w:p w14:paraId="3CAE5C29" w14:textId="77777777" w:rsidR="00BA216B" w:rsidRDefault="00BA216B" w:rsidP="00614F98"/>
                          <w:p w14:paraId="08126CE9" w14:textId="77777777" w:rsidR="00BA216B" w:rsidRDefault="00BA216B" w:rsidP="00614F98"/>
                          <w:p w14:paraId="45E8DC38" w14:textId="77777777" w:rsidR="00BA216B" w:rsidRDefault="00BA216B" w:rsidP="00614F98"/>
                          <w:p w14:paraId="11552551" w14:textId="77777777" w:rsidR="00BA216B" w:rsidRDefault="00BA216B" w:rsidP="00614F98"/>
                          <w:p w14:paraId="0A854728" w14:textId="77777777" w:rsidR="00BA216B" w:rsidRDefault="00BA216B" w:rsidP="00614F98"/>
                          <w:p w14:paraId="36077BE2" w14:textId="77777777" w:rsidR="00BA216B" w:rsidRDefault="00BA216B" w:rsidP="00614F98"/>
                          <w:p w14:paraId="58286956" w14:textId="77777777" w:rsidR="00BA216B" w:rsidRDefault="00BA216B" w:rsidP="00614F98"/>
                          <w:p w14:paraId="215DF916" w14:textId="77777777" w:rsidR="00BA216B" w:rsidRDefault="00BA216B" w:rsidP="00614F98"/>
                          <w:p w14:paraId="2D298999" w14:textId="77777777" w:rsidR="00BA216B" w:rsidRDefault="00BA216B" w:rsidP="00614F98"/>
                          <w:p w14:paraId="2D908CCC" w14:textId="77777777" w:rsidR="00BA216B" w:rsidRDefault="00BA216B" w:rsidP="00614F98"/>
                          <w:p w14:paraId="1D763C43" w14:textId="77777777" w:rsidR="00BA216B" w:rsidRDefault="00BA216B" w:rsidP="00614F98"/>
                          <w:p w14:paraId="5BF29B1F" w14:textId="77777777" w:rsidR="00BA216B" w:rsidRDefault="00BA216B" w:rsidP="00614F98"/>
                          <w:p w14:paraId="0535EABA" w14:textId="77777777" w:rsidR="00BA216B" w:rsidRDefault="00BA216B" w:rsidP="00614F98"/>
                          <w:p w14:paraId="007A9BB8" w14:textId="77777777" w:rsidR="00BA216B" w:rsidRDefault="00BA216B" w:rsidP="00614F98"/>
                          <w:p w14:paraId="7AB49385" w14:textId="77777777" w:rsidR="00BA216B" w:rsidRDefault="00BA216B" w:rsidP="00614F98"/>
                          <w:p w14:paraId="7C8C3F90" w14:textId="77777777" w:rsidR="00BA216B" w:rsidRDefault="00BA216B" w:rsidP="00614F98"/>
                          <w:p w14:paraId="2B6F726C" w14:textId="77777777" w:rsidR="00BA216B" w:rsidRDefault="00BA216B" w:rsidP="00614F98"/>
                          <w:p w14:paraId="6D855D7E" w14:textId="77777777" w:rsidR="00BA216B" w:rsidRDefault="00BA216B" w:rsidP="00614F98"/>
                          <w:p w14:paraId="306096D2" w14:textId="77777777" w:rsidR="00BA216B" w:rsidRDefault="00BA216B" w:rsidP="00614F98"/>
                          <w:p w14:paraId="0486CD6F" w14:textId="77777777" w:rsidR="00BA216B" w:rsidRDefault="00BA216B" w:rsidP="00614F98"/>
                          <w:p w14:paraId="4283D851" w14:textId="77777777" w:rsidR="00BA216B" w:rsidRDefault="00BA216B" w:rsidP="00614F98"/>
                          <w:p w14:paraId="570E6FB8" w14:textId="77777777" w:rsidR="00BA216B" w:rsidRDefault="00BA216B" w:rsidP="00614F98"/>
                          <w:p w14:paraId="5FE0CCF2" w14:textId="77777777" w:rsidR="00BA216B" w:rsidRDefault="00BA216B" w:rsidP="00614F98"/>
                          <w:p w14:paraId="4E23375B" w14:textId="77777777" w:rsidR="00BA216B" w:rsidRDefault="00BA216B" w:rsidP="00614F98"/>
                          <w:p w14:paraId="380F76ED" w14:textId="77777777" w:rsidR="00BA216B" w:rsidRDefault="00BA216B" w:rsidP="00614F98"/>
                          <w:p w14:paraId="445225E8" w14:textId="77777777" w:rsidR="00BA216B" w:rsidRDefault="00BA216B" w:rsidP="00614F98"/>
                          <w:p w14:paraId="1E851DE2" w14:textId="77777777" w:rsidR="00BA216B" w:rsidRDefault="00BA216B" w:rsidP="00614F98"/>
                          <w:p w14:paraId="73D83074" w14:textId="77777777" w:rsidR="00BA216B" w:rsidRDefault="00BA216B" w:rsidP="00614F98"/>
                          <w:p w14:paraId="47C7CBAD" w14:textId="77777777" w:rsidR="00BA216B" w:rsidRDefault="00BA216B" w:rsidP="00614F98"/>
                          <w:p w14:paraId="56DD774D" w14:textId="77777777" w:rsidR="00BA216B" w:rsidRDefault="00BA216B" w:rsidP="00614F98"/>
                          <w:p w14:paraId="09369B72" w14:textId="77777777" w:rsidR="00BA216B" w:rsidRDefault="00BA216B" w:rsidP="00614F98"/>
                          <w:p w14:paraId="0EF6090F" w14:textId="77777777" w:rsidR="00BA216B" w:rsidRDefault="00BA216B" w:rsidP="00614F98"/>
                          <w:p w14:paraId="0FC6311C" w14:textId="77777777" w:rsidR="00BA216B" w:rsidRDefault="00BA216B" w:rsidP="00614F98"/>
                          <w:p w14:paraId="4156BC8A" w14:textId="77777777" w:rsidR="00BA216B" w:rsidRDefault="00BA216B" w:rsidP="00614F98"/>
                          <w:p w14:paraId="378BCAE8" w14:textId="77777777" w:rsidR="00BA216B" w:rsidRDefault="00BA216B" w:rsidP="00614F98"/>
                          <w:p w14:paraId="08F3F8C8" w14:textId="77777777" w:rsidR="00BA216B" w:rsidRDefault="00BA216B" w:rsidP="00614F98"/>
                          <w:p w14:paraId="129BC39C" w14:textId="77777777" w:rsidR="00BA216B" w:rsidRDefault="00BA216B" w:rsidP="00614F98"/>
                          <w:p w14:paraId="7CABFEED" w14:textId="77777777" w:rsidR="00BA216B" w:rsidRDefault="00BA216B" w:rsidP="00614F98"/>
                          <w:p w14:paraId="6D5FC055" w14:textId="77777777" w:rsidR="00BA216B" w:rsidRDefault="00BA216B" w:rsidP="00614F98"/>
                          <w:p w14:paraId="0D626F00" w14:textId="77777777" w:rsidR="00BA216B" w:rsidRDefault="00BA216B" w:rsidP="00614F98"/>
                          <w:p w14:paraId="1448F8B1" w14:textId="77777777" w:rsidR="00BA216B" w:rsidRDefault="00BA216B" w:rsidP="00614F98"/>
                          <w:p w14:paraId="4E795FCA" w14:textId="77777777" w:rsidR="00BA216B" w:rsidRDefault="00BA216B" w:rsidP="00614F98"/>
                          <w:p w14:paraId="215C98C8" w14:textId="77777777" w:rsidR="00BA216B" w:rsidRDefault="00BA216B" w:rsidP="00614F98"/>
                          <w:p w14:paraId="785E06AC" w14:textId="77777777" w:rsidR="00BA216B" w:rsidRDefault="00BA216B" w:rsidP="00614F98"/>
                          <w:p w14:paraId="4A32E267" w14:textId="77777777" w:rsidR="00BA216B" w:rsidRDefault="00BA216B" w:rsidP="00614F98"/>
                          <w:p w14:paraId="1D24753E" w14:textId="77777777" w:rsidR="00BA216B" w:rsidRDefault="00BA216B" w:rsidP="00614F98"/>
                          <w:p w14:paraId="1AB28D9D" w14:textId="77777777" w:rsidR="00BA216B" w:rsidRDefault="00BA216B" w:rsidP="00614F98"/>
                          <w:p w14:paraId="4EEF7B74" w14:textId="77777777" w:rsidR="00BA216B" w:rsidRDefault="00BA216B" w:rsidP="00614F98"/>
                          <w:p w14:paraId="545FEC8D" w14:textId="77777777" w:rsidR="00BA216B" w:rsidRDefault="00BA216B" w:rsidP="00614F98"/>
                          <w:p w14:paraId="7F02CE23" w14:textId="77777777" w:rsidR="00BA216B" w:rsidRDefault="00BA216B" w:rsidP="00614F98"/>
                          <w:p w14:paraId="29AB0AA7" w14:textId="77777777" w:rsidR="00BA216B" w:rsidRDefault="00BA216B" w:rsidP="00614F98"/>
                          <w:p w14:paraId="21C47EEA" w14:textId="77777777" w:rsidR="00BA216B" w:rsidRDefault="00BA216B" w:rsidP="00614F98"/>
                          <w:p w14:paraId="0A458D1C" w14:textId="77777777" w:rsidR="00BA216B" w:rsidRDefault="00BA216B" w:rsidP="00614F98"/>
                          <w:p w14:paraId="29432432" w14:textId="77777777" w:rsidR="00BA216B" w:rsidRDefault="00BA216B" w:rsidP="00614F98"/>
                          <w:p w14:paraId="0FD04E69" w14:textId="77777777" w:rsidR="00BA216B" w:rsidRDefault="00BA216B" w:rsidP="00614F98"/>
                          <w:p w14:paraId="455CC71E" w14:textId="77777777" w:rsidR="00BA216B" w:rsidRDefault="00BA216B" w:rsidP="00614F98"/>
                          <w:p w14:paraId="134FB3DA" w14:textId="77777777" w:rsidR="00BA216B" w:rsidRDefault="00BA216B" w:rsidP="00614F98"/>
                          <w:p w14:paraId="73B35F86" w14:textId="77777777" w:rsidR="00BA216B" w:rsidRDefault="00BA216B" w:rsidP="00614F98"/>
                          <w:p w14:paraId="436493C3" w14:textId="77777777" w:rsidR="00BA216B" w:rsidRDefault="00BA216B" w:rsidP="00614F98"/>
                          <w:p w14:paraId="048571E4" w14:textId="77777777" w:rsidR="00BA216B" w:rsidRDefault="00BA216B" w:rsidP="00614F98"/>
                          <w:p w14:paraId="0E6EE756" w14:textId="77777777" w:rsidR="00BA216B" w:rsidRDefault="00BA216B" w:rsidP="00614F98"/>
                          <w:p w14:paraId="4FAD87DD" w14:textId="77777777" w:rsidR="00BA216B" w:rsidRDefault="00BA216B" w:rsidP="00614F98"/>
                          <w:p w14:paraId="4F41F6E9" w14:textId="77777777" w:rsidR="00BA216B" w:rsidRDefault="00BA216B" w:rsidP="00614F98"/>
                          <w:p w14:paraId="30AA2961" w14:textId="77777777" w:rsidR="00BA216B" w:rsidRDefault="00BA216B" w:rsidP="00614F98"/>
                          <w:p w14:paraId="0B0234D3" w14:textId="77777777" w:rsidR="00BA216B" w:rsidRDefault="00BA216B" w:rsidP="00614F98"/>
                          <w:p w14:paraId="6EB13A2C" w14:textId="77777777" w:rsidR="00BA216B" w:rsidRDefault="00BA216B" w:rsidP="00614F98"/>
                          <w:p w14:paraId="20119AAE" w14:textId="77777777" w:rsidR="00BA216B" w:rsidRDefault="00BA216B" w:rsidP="00614F98"/>
                          <w:p w14:paraId="5E67BFE1" w14:textId="77777777" w:rsidR="00BA216B" w:rsidRDefault="00BA216B" w:rsidP="00614F98"/>
                          <w:p w14:paraId="4D38FD32" w14:textId="77777777" w:rsidR="00BA216B" w:rsidRDefault="00BA216B" w:rsidP="00614F98"/>
                          <w:p w14:paraId="1E563491" w14:textId="77777777" w:rsidR="00BA216B" w:rsidRDefault="00BA216B" w:rsidP="00614F98"/>
                          <w:p w14:paraId="6C2B6A80" w14:textId="77777777" w:rsidR="00BA216B" w:rsidRDefault="00BA216B" w:rsidP="00614F98"/>
                          <w:p w14:paraId="58A1A9CF" w14:textId="77777777" w:rsidR="00BA216B" w:rsidRDefault="00BA216B" w:rsidP="00614F98"/>
                          <w:p w14:paraId="4CFC4709" w14:textId="77777777" w:rsidR="00BA216B" w:rsidRDefault="00BA216B" w:rsidP="00614F98"/>
                          <w:p w14:paraId="053E0023" w14:textId="77777777" w:rsidR="00BA216B" w:rsidRDefault="00BA216B" w:rsidP="00614F98"/>
                          <w:p w14:paraId="3697E65A" w14:textId="77777777" w:rsidR="00BA216B" w:rsidRDefault="00BA216B" w:rsidP="00614F98"/>
                          <w:p w14:paraId="7C6CE7E7" w14:textId="77777777" w:rsidR="00BA216B" w:rsidRDefault="00BA216B" w:rsidP="00614F98"/>
                          <w:p w14:paraId="7909879E" w14:textId="77777777" w:rsidR="00BA216B" w:rsidRDefault="00BA216B" w:rsidP="00614F98"/>
                          <w:p w14:paraId="7DA4BE97" w14:textId="77777777" w:rsidR="00BA216B" w:rsidRDefault="00BA216B" w:rsidP="00614F98"/>
                          <w:p w14:paraId="3430B359" w14:textId="77777777" w:rsidR="00BA216B" w:rsidRDefault="00BA216B" w:rsidP="00614F98"/>
                          <w:p w14:paraId="4B5D26FC" w14:textId="77777777" w:rsidR="00BA216B" w:rsidRDefault="00BA216B" w:rsidP="00614F98"/>
                          <w:p w14:paraId="4FAD8097" w14:textId="77777777" w:rsidR="00BA216B" w:rsidRDefault="00BA216B" w:rsidP="00614F98"/>
                          <w:p w14:paraId="4E2B0209" w14:textId="77777777" w:rsidR="00BA216B" w:rsidRDefault="00BA216B" w:rsidP="00614F98"/>
                          <w:p w14:paraId="62FA03A9" w14:textId="77777777" w:rsidR="00BA216B" w:rsidRDefault="00BA216B" w:rsidP="00614F98"/>
                          <w:p w14:paraId="2C6B55EB" w14:textId="77777777" w:rsidR="00BA216B" w:rsidRDefault="00BA216B" w:rsidP="00614F98"/>
                          <w:p w14:paraId="2CCBE4F3" w14:textId="77777777" w:rsidR="00BA216B" w:rsidRDefault="00BA216B" w:rsidP="00614F98"/>
                          <w:p w14:paraId="251B0A2F" w14:textId="77777777" w:rsidR="00BA216B" w:rsidRDefault="00BA216B" w:rsidP="00614F98"/>
                          <w:p w14:paraId="196260A1" w14:textId="77777777" w:rsidR="00BA216B" w:rsidRDefault="00BA216B" w:rsidP="00614F98"/>
                          <w:p w14:paraId="6E21B2C3" w14:textId="77777777" w:rsidR="00BA216B" w:rsidRDefault="00BA216B" w:rsidP="00614F98"/>
                          <w:p w14:paraId="1DD3DE79" w14:textId="77777777" w:rsidR="00BA216B" w:rsidRDefault="00BA216B" w:rsidP="00614F98"/>
                          <w:p w14:paraId="640A96B4" w14:textId="77777777" w:rsidR="00BA216B" w:rsidRDefault="00BA216B" w:rsidP="00614F98"/>
                          <w:p w14:paraId="054473ED" w14:textId="77777777" w:rsidR="00BA216B" w:rsidRDefault="00BA216B" w:rsidP="00614F98"/>
                          <w:p w14:paraId="2E1FFA3B" w14:textId="77777777" w:rsidR="00BA216B" w:rsidRDefault="00BA216B" w:rsidP="00614F98"/>
                          <w:p w14:paraId="1BCF6694" w14:textId="77777777" w:rsidR="00BA216B" w:rsidRDefault="00BA216B" w:rsidP="00614F98"/>
                          <w:p w14:paraId="7E9EF7A1" w14:textId="77777777" w:rsidR="00BA216B" w:rsidRDefault="00BA216B" w:rsidP="00614F98"/>
                          <w:p w14:paraId="338EE0B6" w14:textId="77777777" w:rsidR="00BA216B" w:rsidRDefault="00BA216B" w:rsidP="00614F98"/>
                          <w:p w14:paraId="0B4F7E76" w14:textId="77777777" w:rsidR="00BA216B" w:rsidRDefault="00BA216B" w:rsidP="00614F98"/>
                          <w:p w14:paraId="03B32E44" w14:textId="77777777" w:rsidR="00BA216B" w:rsidRDefault="00BA216B" w:rsidP="00614F98"/>
                          <w:p w14:paraId="0C029F6D" w14:textId="77777777" w:rsidR="00BA216B" w:rsidRDefault="00BA216B" w:rsidP="00614F98"/>
                          <w:p w14:paraId="5BAADF54" w14:textId="77777777" w:rsidR="00BA216B" w:rsidRDefault="00BA216B" w:rsidP="00614F98"/>
                          <w:p w14:paraId="45468556" w14:textId="77777777" w:rsidR="00BA216B" w:rsidRDefault="00BA216B" w:rsidP="00614F98"/>
                          <w:p w14:paraId="3D761CB1" w14:textId="77777777" w:rsidR="00BA216B" w:rsidRDefault="00BA216B" w:rsidP="00614F98"/>
                          <w:p w14:paraId="77379414" w14:textId="77777777" w:rsidR="00BA216B" w:rsidRDefault="00BA216B" w:rsidP="00614F98"/>
                          <w:p w14:paraId="2A38C50B" w14:textId="77777777" w:rsidR="00BA216B" w:rsidRDefault="00BA216B" w:rsidP="00614F98"/>
                          <w:p w14:paraId="5EEC018C" w14:textId="77777777" w:rsidR="00BA216B" w:rsidRDefault="00BA216B" w:rsidP="00614F98"/>
                          <w:p w14:paraId="1F044DCD" w14:textId="77777777" w:rsidR="00BA216B" w:rsidRDefault="00BA216B" w:rsidP="00614F98"/>
                          <w:p w14:paraId="03296135" w14:textId="77777777" w:rsidR="00BA216B" w:rsidRDefault="00BA216B" w:rsidP="00614F98"/>
                          <w:p w14:paraId="6582D66A" w14:textId="77777777" w:rsidR="00BA216B" w:rsidRDefault="00BA216B" w:rsidP="00614F98"/>
                          <w:p w14:paraId="67688822" w14:textId="77777777" w:rsidR="00BA216B" w:rsidRDefault="00BA216B" w:rsidP="00614F98"/>
                          <w:p w14:paraId="303B7936" w14:textId="77777777" w:rsidR="00BA216B" w:rsidRDefault="00BA216B" w:rsidP="00614F98"/>
                          <w:p w14:paraId="74A5E5EE" w14:textId="77777777" w:rsidR="00BA216B" w:rsidRDefault="00BA216B" w:rsidP="00614F98"/>
                          <w:p w14:paraId="1B72C915" w14:textId="77777777" w:rsidR="00BA216B" w:rsidRDefault="00BA216B" w:rsidP="00614F98"/>
                          <w:p w14:paraId="1D98FA94" w14:textId="77777777" w:rsidR="00BA216B" w:rsidRDefault="00BA216B" w:rsidP="00614F98"/>
                          <w:p w14:paraId="10D1D257" w14:textId="77777777" w:rsidR="00BA216B" w:rsidRDefault="00BA216B" w:rsidP="00614F98"/>
                          <w:p w14:paraId="5C7F0D86" w14:textId="77777777" w:rsidR="00BA216B" w:rsidRDefault="00BA216B" w:rsidP="00614F98"/>
                          <w:p w14:paraId="1136B72F" w14:textId="77777777" w:rsidR="00BA216B" w:rsidRDefault="00BA216B" w:rsidP="00614F98"/>
                          <w:p w14:paraId="7B1E2FF5" w14:textId="77777777" w:rsidR="00BA216B" w:rsidRDefault="00BA216B" w:rsidP="00614F98"/>
                          <w:p w14:paraId="5022B873" w14:textId="77777777" w:rsidR="00BA216B" w:rsidRDefault="00BA216B" w:rsidP="00614F98"/>
                          <w:p w14:paraId="5F0AE3B9" w14:textId="77777777" w:rsidR="00BA216B" w:rsidRDefault="00BA216B" w:rsidP="00614F98"/>
                          <w:p w14:paraId="3FCF2924" w14:textId="77777777" w:rsidR="00BA216B" w:rsidRDefault="00BA216B" w:rsidP="00614F98"/>
                          <w:p w14:paraId="096A2A5D" w14:textId="77777777" w:rsidR="00BA216B" w:rsidRDefault="00BA216B" w:rsidP="00614F98"/>
                          <w:p w14:paraId="48E7F4EC" w14:textId="77777777" w:rsidR="00BA216B" w:rsidRDefault="00BA216B" w:rsidP="00614F98"/>
                          <w:p w14:paraId="05ABD1FD" w14:textId="77777777" w:rsidR="00BA216B" w:rsidRDefault="00BA216B" w:rsidP="00614F98"/>
                          <w:p w14:paraId="2BA378A1" w14:textId="77777777" w:rsidR="00BA216B" w:rsidRDefault="00BA216B" w:rsidP="00614F98"/>
                          <w:p w14:paraId="3957884A" w14:textId="77777777" w:rsidR="00BA216B" w:rsidRDefault="00BA216B" w:rsidP="00614F98"/>
                          <w:p w14:paraId="6E144384" w14:textId="77777777" w:rsidR="00BA216B" w:rsidRDefault="00BA216B" w:rsidP="00614F98"/>
                          <w:p w14:paraId="1A6F077B" w14:textId="77777777" w:rsidR="00BA216B" w:rsidRDefault="00BA216B" w:rsidP="00614F98"/>
                          <w:p w14:paraId="307EBC25" w14:textId="77777777" w:rsidR="00BA216B" w:rsidRDefault="00BA216B" w:rsidP="00614F98"/>
                          <w:p w14:paraId="0904B5B4" w14:textId="77777777" w:rsidR="00BA216B" w:rsidRDefault="00BA216B" w:rsidP="00614F98"/>
                          <w:p w14:paraId="14BB8133" w14:textId="77777777" w:rsidR="00BA216B" w:rsidRDefault="00BA216B" w:rsidP="00614F98"/>
                          <w:p w14:paraId="78584DF3" w14:textId="77777777" w:rsidR="00BA216B" w:rsidRDefault="00BA216B" w:rsidP="00614F98"/>
                          <w:p w14:paraId="6EB36DF8" w14:textId="77777777" w:rsidR="00BA216B" w:rsidRDefault="00BA216B" w:rsidP="00614F98"/>
                          <w:p w14:paraId="748EA552" w14:textId="77777777" w:rsidR="00BA216B" w:rsidRDefault="00BA216B" w:rsidP="00614F98"/>
                          <w:p w14:paraId="1F694017" w14:textId="77777777" w:rsidR="00BA216B" w:rsidRDefault="00BA216B" w:rsidP="00614F98"/>
                          <w:p w14:paraId="23CC6B3A" w14:textId="77777777" w:rsidR="00BA216B" w:rsidRDefault="00BA216B" w:rsidP="00614F98"/>
                          <w:p w14:paraId="743A64BD" w14:textId="77777777" w:rsidR="00BA216B" w:rsidRDefault="00BA216B" w:rsidP="00614F98"/>
                          <w:p w14:paraId="7F378A3D" w14:textId="77777777" w:rsidR="00BA216B" w:rsidRDefault="00BA216B" w:rsidP="00614F98"/>
                          <w:p w14:paraId="10BF2F70" w14:textId="77777777" w:rsidR="00BA216B" w:rsidRDefault="00BA216B" w:rsidP="00614F98"/>
                          <w:p w14:paraId="118B971C" w14:textId="77777777" w:rsidR="00BA216B" w:rsidRDefault="00BA216B" w:rsidP="00614F98"/>
                          <w:p w14:paraId="3330C239" w14:textId="77777777" w:rsidR="00BA216B" w:rsidRDefault="00BA216B" w:rsidP="00614F98"/>
                          <w:p w14:paraId="7097CF42" w14:textId="77777777" w:rsidR="00BA216B" w:rsidRDefault="00BA216B" w:rsidP="00614F98"/>
                          <w:p w14:paraId="0AF70CEB" w14:textId="77777777" w:rsidR="00BA216B" w:rsidRDefault="00BA216B" w:rsidP="00614F98"/>
                          <w:p w14:paraId="42B74340" w14:textId="77777777" w:rsidR="00BA216B" w:rsidRDefault="00BA216B" w:rsidP="00614F98"/>
                          <w:p w14:paraId="0B9BCAB7" w14:textId="77777777" w:rsidR="00BA216B" w:rsidRDefault="00BA216B" w:rsidP="00614F98"/>
                          <w:p w14:paraId="72BC8780" w14:textId="77777777" w:rsidR="00BA216B" w:rsidRDefault="00BA216B" w:rsidP="00614F98"/>
                          <w:p w14:paraId="45A71C1B" w14:textId="77777777" w:rsidR="00BA216B" w:rsidRDefault="00BA216B" w:rsidP="00614F98"/>
                          <w:p w14:paraId="36EE1326" w14:textId="77777777" w:rsidR="00BA216B" w:rsidRDefault="00BA216B" w:rsidP="00614F98"/>
                          <w:p w14:paraId="66615C63" w14:textId="77777777" w:rsidR="00BA216B" w:rsidRDefault="00BA216B" w:rsidP="00614F98"/>
                          <w:p w14:paraId="40223C06" w14:textId="77777777" w:rsidR="00BA216B" w:rsidRDefault="00BA216B" w:rsidP="00614F98"/>
                          <w:p w14:paraId="7C6587E5" w14:textId="77777777" w:rsidR="00BA216B" w:rsidRDefault="00BA216B" w:rsidP="00614F98"/>
                          <w:p w14:paraId="5E1B549A" w14:textId="77777777" w:rsidR="00BA216B" w:rsidRDefault="00BA216B" w:rsidP="00614F98"/>
                          <w:p w14:paraId="59896DE3" w14:textId="77777777" w:rsidR="00BA216B" w:rsidRDefault="00BA216B" w:rsidP="00614F98"/>
                          <w:p w14:paraId="0849846C" w14:textId="77777777" w:rsidR="00BA216B" w:rsidRDefault="00BA216B" w:rsidP="00614F98"/>
                          <w:p w14:paraId="0769C661" w14:textId="77777777" w:rsidR="00BA216B" w:rsidRDefault="00BA216B" w:rsidP="00614F98"/>
                          <w:p w14:paraId="7FEC31FA" w14:textId="77777777" w:rsidR="00BA216B" w:rsidRDefault="00BA216B" w:rsidP="00614F98"/>
                          <w:p w14:paraId="2346539C" w14:textId="77777777" w:rsidR="00BA216B" w:rsidRDefault="00BA216B" w:rsidP="00614F98"/>
                          <w:p w14:paraId="5C025106" w14:textId="77777777" w:rsidR="00BA216B" w:rsidRDefault="00BA216B" w:rsidP="00614F98"/>
                          <w:p w14:paraId="5FEB4CB6" w14:textId="77777777" w:rsidR="00BA216B" w:rsidRDefault="00BA216B" w:rsidP="00614F98"/>
                          <w:p w14:paraId="60EAD3C8" w14:textId="77777777" w:rsidR="00BA216B" w:rsidRDefault="00BA216B" w:rsidP="00614F98"/>
                          <w:p w14:paraId="2BCB8E8D" w14:textId="77777777" w:rsidR="00BA216B" w:rsidRDefault="00BA216B" w:rsidP="00614F98"/>
                          <w:p w14:paraId="3B288A78" w14:textId="77777777" w:rsidR="00BA216B" w:rsidRDefault="00BA216B" w:rsidP="00614F98"/>
                          <w:p w14:paraId="1D54EFDE" w14:textId="77777777" w:rsidR="00BA216B" w:rsidRDefault="00BA216B" w:rsidP="00614F98"/>
                          <w:p w14:paraId="5E82DC0E" w14:textId="77777777" w:rsidR="00BA216B" w:rsidRDefault="00BA216B" w:rsidP="00614F98"/>
                          <w:p w14:paraId="5D40FF11" w14:textId="77777777" w:rsidR="00BA216B" w:rsidRDefault="00BA216B" w:rsidP="00614F98"/>
                          <w:p w14:paraId="2186244A" w14:textId="77777777" w:rsidR="00BA216B" w:rsidRDefault="00BA216B" w:rsidP="00614F98"/>
                          <w:p w14:paraId="322B010D" w14:textId="77777777" w:rsidR="00BA216B" w:rsidRDefault="00BA216B" w:rsidP="00614F98"/>
                          <w:p w14:paraId="36D42537" w14:textId="77777777" w:rsidR="00BA216B" w:rsidRDefault="00BA216B" w:rsidP="00614F98"/>
                          <w:p w14:paraId="03A4927D" w14:textId="77777777" w:rsidR="00BA216B" w:rsidRDefault="00BA216B" w:rsidP="00614F98"/>
                          <w:p w14:paraId="5B948147" w14:textId="77777777" w:rsidR="00BA216B" w:rsidRDefault="00BA216B" w:rsidP="00614F98"/>
                          <w:p w14:paraId="6B305FA6" w14:textId="77777777" w:rsidR="00BA216B" w:rsidRDefault="00BA216B" w:rsidP="00614F98"/>
                          <w:p w14:paraId="39D261DC" w14:textId="77777777" w:rsidR="00BA216B" w:rsidRDefault="00BA216B" w:rsidP="00614F98"/>
                          <w:p w14:paraId="570106D1" w14:textId="77777777" w:rsidR="00BA216B" w:rsidRDefault="00BA216B" w:rsidP="00614F98"/>
                          <w:p w14:paraId="5D6F6E38" w14:textId="77777777" w:rsidR="00BA216B" w:rsidRDefault="00BA216B" w:rsidP="00614F98"/>
                          <w:p w14:paraId="16E44292" w14:textId="77777777" w:rsidR="00BA216B" w:rsidRDefault="00BA216B" w:rsidP="00614F98"/>
                          <w:p w14:paraId="4DDAA7EA" w14:textId="77777777" w:rsidR="00BA216B" w:rsidRDefault="00BA216B" w:rsidP="00614F98"/>
                          <w:p w14:paraId="5868A3C8" w14:textId="77777777" w:rsidR="00BA216B" w:rsidRDefault="00BA216B" w:rsidP="00614F98"/>
                          <w:p w14:paraId="41601F73" w14:textId="77777777" w:rsidR="00BA216B" w:rsidRDefault="00BA216B" w:rsidP="00614F98"/>
                          <w:p w14:paraId="1FA358EB" w14:textId="77777777" w:rsidR="00BA216B" w:rsidRDefault="00BA216B" w:rsidP="00614F98"/>
                          <w:p w14:paraId="5896F68D" w14:textId="77777777" w:rsidR="00BA216B" w:rsidRDefault="00BA216B" w:rsidP="00614F98"/>
                          <w:p w14:paraId="327D6E7E" w14:textId="77777777" w:rsidR="00BA216B" w:rsidRDefault="00BA216B" w:rsidP="00614F98"/>
                          <w:p w14:paraId="1104A780" w14:textId="77777777" w:rsidR="00BA216B" w:rsidRDefault="00BA216B" w:rsidP="00614F98"/>
                          <w:p w14:paraId="7A9A972A" w14:textId="77777777" w:rsidR="00BA216B" w:rsidRDefault="00BA216B" w:rsidP="00614F98"/>
                          <w:p w14:paraId="17A612E8" w14:textId="77777777" w:rsidR="00BA216B" w:rsidRDefault="00BA216B" w:rsidP="00614F98"/>
                          <w:p w14:paraId="59301071" w14:textId="77777777" w:rsidR="00BA216B" w:rsidRDefault="00BA216B" w:rsidP="00614F98"/>
                          <w:p w14:paraId="23F3A7CD" w14:textId="77777777" w:rsidR="00BA216B" w:rsidRDefault="00BA216B" w:rsidP="00614F98"/>
                          <w:p w14:paraId="55793AC3" w14:textId="77777777" w:rsidR="00BA216B" w:rsidRDefault="00BA216B" w:rsidP="00614F98"/>
                          <w:p w14:paraId="26D03C22" w14:textId="77777777" w:rsidR="00BA216B" w:rsidRDefault="00BA216B" w:rsidP="00614F98"/>
                          <w:p w14:paraId="1D9FB068" w14:textId="77777777" w:rsidR="00BA216B" w:rsidRDefault="00BA216B" w:rsidP="00614F98"/>
                          <w:p w14:paraId="123F4746" w14:textId="77777777" w:rsidR="00BA216B" w:rsidRDefault="00BA216B" w:rsidP="00614F98"/>
                          <w:p w14:paraId="209DF277" w14:textId="77777777" w:rsidR="00BA216B" w:rsidRDefault="00BA216B" w:rsidP="00614F98"/>
                          <w:p w14:paraId="666B953F" w14:textId="77777777" w:rsidR="00BA216B" w:rsidRDefault="00BA216B" w:rsidP="00614F98"/>
                          <w:p w14:paraId="48497FCE" w14:textId="77777777" w:rsidR="00BA216B" w:rsidRDefault="00BA216B" w:rsidP="00614F98"/>
                          <w:p w14:paraId="46B8ED95" w14:textId="77777777" w:rsidR="00BA216B" w:rsidRDefault="00BA216B" w:rsidP="00614F98"/>
                          <w:p w14:paraId="3F7F4E9C" w14:textId="77777777" w:rsidR="00BA216B" w:rsidRDefault="00BA216B" w:rsidP="00614F98"/>
                          <w:p w14:paraId="11F79C94" w14:textId="77777777" w:rsidR="00BA216B" w:rsidRDefault="00BA216B" w:rsidP="00614F98"/>
                          <w:p w14:paraId="633E8E70" w14:textId="77777777" w:rsidR="00BA216B" w:rsidRDefault="00BA216B" w:rsidP="00614F98"/>
                          <w:p w14:paraId="71EB5320" w14:textId="77777777" w:rsidR="00BA216B" w:rsidRDefault="00BA216B" w:rsidP="00614F98"/>
                          <w:p w14:paraId="6BE0D6CD" w14:textId="77777777" w:rsidR="00BA216B" w:rsidRDefault="00BA216B" w:rsidP="00614F98"/>
                          <w:p w14:paraId="2B9D7122" w14:textId="77777777" w:rsidR="00BA216B" w:rsidRDefault="00BA216B" w:rsidP="00614F98"/>
                          <w:p w14:paraId="5209E62A" w14:textId="77777777" w:rsidR="00BA216B" w:rsidRDefault="00BA216B" w:rsidP="00614F98"/>
                          <w:p w14:paraId="60CFB7AA" w14:textId="77777777" w:rsidR="00BA216B" w:rsidRDefault="00BA216B" w:rsidP="00614F98"/>
                          <w:p w14:paraId="1BC5EFDE" w14:textId="77777777" w:rsidR="00BA216B" w:rsidRDefault="00BA216B" w:rsidP="00614F98"/>
                          <w:p w14:paraId="138FDBD6" w14:textId="77777777" w:rsidR="00BA216B" w:rsidRDefault="00BA216B" w:rsidP="00614F98"/>
                          <w:p w14:paraId="10F15F76" w14:textId="77777777" w:rsidR="00BA216B" w:rsidRDefault="00BA216B" w:rsidP="00614F98"/>
                          <w:p w14:paraId="16E7E69F" w14:textId="77777777" w:rsidR="00BA216B" w:rsidRDefault="00BA216B" w:rsidP="00614F98"/>
                          <w:p w14:paraId="59871071" w14:textId="77777777" w:rsidR="00BA216B" w:rsidRDefault="00BA216B" w:rsidP="00614F98"/>
                          <w:p w14:paraId="2D8E9F1C" w14:textId="77777777" w:rsidR="00BA216B" w:rsidRDefault="00BA216B" w:rsidP="00614F98"/>
                          <w:p w14:paraId="537AC9C4" w14:textId="77777777" w:rsidR="00BA216B" w:rsidRDefault="00BA216B" w:rsidP="00614F98"/>
                          <w:p w14:paraId="289B40D1" w14:textId="77777777" w:rsidR="00BA216B" w:rsidRDefault="00BA216B" w:rsidP="00614F98"/>
                          <w:p w14:paraId="671258E1" w14:textId="77777777" w:rsidR="00BA216B" w:rsidRDefault="00BA216B" w:rsidP="00614F98"/>
                          <w:p w14:paraId="45E8B077" w14:textId="77777777" w:rsidR="00BA216B" w:rsidRDefault="00BA216B" w:rsidP="00614F98"/>
                          <w:p w14:paraId="0AC6A152" w14:textId="77777777" w:rsidR="00BA216B" w:rsidRDefault="00BA216B" w:rsidP="00614F98"/>
                          <w:p w14:paraId="01278356" w14:textId="77777777" w:rsidR="00BA216B" w:rsidRDefault="00BA216B" w:rsidP="00614F98"/>
                          <w:p w14:paraId="63E624BA" w14:textId="77777777" w:rsidR="00BA216B" w:rsidRDefault="00BA216B" w:rsidP="00614F98"/>
                          <w:p w14:paraId="0F1BCD0A" w14:textId="77777777" w:rsidR="00BA216B" w:rsidRDefault="00BA216B" w:rsidP="00614F98"/>
                          <w:p w14:paraId="3895B2EE" w14:textId="77777777" w:rsidR="00BA216B" w:rsidRDefault="00BA216B" w:rsidP="00614F98"/>
                          <w:p w14:paraId="61FE1413" w14:textId="77777777" w:rsidR="00BA216B" w:rsidRDefault="00BA216B" w:rsidP="00614F98"/>
                          <w:p w14:paraId="6B54FEE8" w14:textId="77777777" w:rsidR="00BA216B" w:rsidRDefault="00BA216B" w:rsidP="00614F98"/>
                          <w:p w14:paraId="36C3FA9A" w14:textId="77777777" w:rsidR="00BA216B" w:rsidRDefault="00BA216B" w:rsidP="00614F98"/>
                          <w:p w14:paraId="1771A437" w14:textId="77777777" w:rsidR="00BA216B" w:rsidRDefault="00BA216B" w:rsidP="00614F98"/>
                          <w:p w14:paraId="7DB58348" w14:textId="77777777" w:rsidR="00BA216B" w:rsidRDefault="00BA216B" w:rsidP="00614F98"/>
                          <w:p w14:paraId="377A4EED" w14:textId="77777777" w:rsidR="00BA216B" w:rsidRDefault="00BA216B" w:rsidP="00614F98"/>
                          <w:p w14:paraId="6A32B7FB" w14:textId="77777777" w:rsidR="00BA216B" w:rsidRDefault="00BA216B" w:rsidP="00614F98"/>
                          <w:p w14:paraId="36C908E0" w14:textId="77777777" w:rsidR="00BA216B" w:rsidRDefault="00BA216B" w:rsidP="00614F98"/>
                          <w:p w14:paraId="59665A68" w14:textId="77777777" w:rsidR="00BA216B" w:rsidRDefault="00BA216B" w:rsidP="00614F98"/>
                          <w:p w14:paraId="46A72A3D" w14:textId="77777777" w:rsidR="00BA216B" w:rsidRDefault="00BA216B" w:rsidP="00614F98"/>
                          <w:p w14:paraId="160C3390" w14:textId="77777777" w:rsidR="00BA216B" w:rsidRDefault="00BA216B" w:rsidP="00614F98"/>
                          <w:p w14:paraId="6D22E723" w14:textId="77777777" w:rsidR="00BA216B" w:rsidRDefault="00BA216B" w:rsidP="00614F98"/>
                          <w:p w14:paraId="6F0A2305" w14:textId="77777777" w:rsidR="00BA216B" w:rsidRDefault="00BA216B" w:rsidP="00614F98"/>
                          <w:p w14:paraId="72EE7A03" w14:textId="77777777" w:rsidR="00BA216B" w:rsidRDefault="00BA216B" w:rsidP="00614F98"/>
                          <w:p w14:paraId="41CBC764" w14:textId="77777777" w:rsidR="00BA216B" w:rsidRDefault="00BA216B" w:rsidP="00614F98"/>
                          <w:p w14:paraId="41AD1C5F" w14:textId="77777777" w:rsidR="00BA216B" w:rsidRDefault="00BA216B" w:rsidP="00614F98"/>
                          <w:p w14:paraId="29264892" w14:textId="77777777" w:rsidR="00BA216B" w:rsidRDefault="00BA216B" w:rsidP="00614F98"/>
                          <w:p w14:paraId="3CBADDA2" w14:textId="77777777" w:rsidR="00BA216B" w:rsidRDefault="00BA216B" w:rsidP="00614F98"/>
                          <w:p w14:paraId="67D56C76" w14:textId="77777777" w:rsidR="00BA216B" w:rsidRDefault="00BA216B" w:rsidP="00614F98"/>
                          <w:p w14:paraId="01AED831" w14:textId="77777777" w:rsidR="00BA216B" w:rsidRDefault="00BA216B" w:rsidP="00614F98"/>
                          <w:p w14:paraId="2BA883CD" w14:textId="77777777" w:rsidR="00BA216B" w:rsidRDefault="00BA216B" w:rsidP="00614F98"/>
                          <w:p w14:paraId="7AD52B8F" w14:textId="77777777" w:rsidR="00BA216B" w:rsidRDefault="00BA216B" w:rsidP="00614F98"/>
                          <w:p w14:paraId="5EF506DB" w14:textId="77777777" w:rsidR="00BA216B" w:rsidRDefault="00BA216B" w:rsidP="00614F98"/>
                          <w:p w14:paraId="7914EDC6" w14:textId="77777777" w:rsidR="00BA216B" w:rsidRDefault="00BA216B" w:rsidP="00614F98"/>
                          <w:p w14:paraId="32F2CC8D" w14:textId="77777777" w:rsidR="00BA216B" w:rsidRDefault="00BA216B" w:rsidP="00614F98"/>
                          <w:p w14:paraId="279E0E5F" w14:textId="77777777" w:rsidR="00BA216B" w:rsidRDefault="00BA216B" w:rsidP="00614F98"/>
                          <w:p w14:paraId="759A217C" w14:textId="77777777" w:rsidR="00BA216B" w:rsidRDefault="00BA216B" w:rsidP="00614F98"/>
                          <w:p w14:paraId="35037D1F" w14:textId="77777777" w:rsidR="00BA216B" w:rsidRDefault="00BA216B" w:rsidP="00614F98"/>
                          <w:p w14:paraId="61E3D777" w14:textId="77777777" w:rsidR="00BA216B" w:rsidRDefault="00BA216B" w:rsidP="00614F98"/>
                          <w:p w14:paraId="7CCDDBD3" w14:textId="77777777" w:rsidR="00BA216B" w:rsidRDefault="00BA216B" w:rsidP="00614F98"/>
                          <w:p w14:paraId="00772791" w14:textId="77777777" w:rsidR="00BA216B" w:rsidRDefault="00BA216B" w:rsidP="00614F98"/>
                          <w:p w14:paraId="7635872A" w14:textId="77777777" w:rsidR="00BA216B" w:rsidRDefault="00BA216B" w:rsidP="00614F98"/>
                          <w:p w14:paraId="7E8F5DE0" w14:textId="77777777" w:rsidR="00BA216B" w:rsidRDefault="00BA216B" w:rsidP="00614F98"/>
                          <w:p w14:paraId="5D115D46" w14:textId="77777777" w:rsidR="00BA216B" w:rsidRDefault="00BA216B" w:rsidP="00614F98"/>
                          <w:p w14:paraId="7E342CDA" w14:textId="77777777" w:rsidR="00BA216B" w:rsidRDefault="00BA216B" w:rsidP="00614F98"/>
                          <w:p w14:paraId="32A9B303" w14:textId="77777777" w:rsidR="00BA216B" w:rsidRDefault="00BA216B" w:rsidP="00614F98"/>
                          <w:p w14:paraId="334551D5" w14:textId="77777777" w:rsidR="00BA216B" w:rsidRDefault="00BA216B" w:rsidP="00614F98"/>
                          <w:p w14:paraId="056126C2" w14:textId="77777777" w:rsidR="00BA216B" w:rsidRDefault="00BA216B" w:rsidP="00614F98"/>
                          <w:p w14:paraId="7B1893CD" w14:textId="77777777" w:rsidR="00BA216B" w:rsidRDefault="00BA216B" w:rsidP="00614F98"/>
                          <w:p w14:paraId="78EB0991" w14:textId="77777777" w:rsidR="00BA216B" w:rsidRDefault="00BA216B" w:rsidP="00614F98"/>
                          <w:p w14:paraId="6BDB07AB" w14:textId="77777777" w:rsidR="00BA216B" w:rsidRDefault="00BA216B" w:rsidP="00614F98"/>
                          <w:p w14:paraId="4CC21F09" w14:textId="77777777" w:rsidR="00BA216B" w:rsidRDefault="00BA216B" w:rsidP="00614F98"/>
                          <w:p w14:paraId="4E2D761C" w14:textId="77777777" w:rsidR="00BA216B" w:rsidRDefault="00BA216B" w:rsidP="00614F98"/>
                          <w:p w14:paraId="4118E1D8" w14:textId="77777777" w:rsidR="00BA216B" w:rsidRDefault="00BA216B" w:rsidP="00614F98"/>
                          <w:p w14:paraId="729CF4DB" w14:textId="77777777" w:rsidR="00BA216B" w:rsidRDefault="00BA216B" w:rsidP="00614F98"/>
                          <w:p w14:paraId="0A6A6A27" w14:textId="77777777" w:rsidR="00BA216B" w:rsidRDefault="00BA216B" w:rsidP="00614F98"/>
                          <w:p w14:paraId="2F76FF8F" w14:textId="77777777" w:rsidR="00BA216B" w:rsidRDefault="00BA216B" w:rsidP="00614F98"/>
                          <w:p w14:paraId="0336DCEE" w14:textId="77777777" w:rsidR="00BA216B" w:rsidRDefault="00BA216B" w:rsidP="00614F98"/>
                          <w:p w14:paraId="6AC650FA" w14:textId="77777777" w:rsidR="00BA216B" w:rsidRDefault="00BA216B" w:rsidP="00614F98"/>
                          <w:p w14:paraId="551D81B4" w14:textId="77777777" w:rsidR="00BA216B" w:rsidRDefault="00BA216B" w:rsidP="00614F98"/>
                          <w:p w14:paraId="6805C31C" w14:textId="77777777" w:rsidR="00BA216B" w:rsidRDefault="00BA216B" w:rsidP="00614F98"/>
                          <w:p w14:paraId="401AF884" w14:textId="77777777" w:rsidR="00BA216B" w:rsidRDefault="00BA216B" w:rsidP="00614F98"/>
                          <w:p w14:paraId="65BCB6A5" w14:textId="77777777" w:rsidR="00BA216B" w:rsidRDefault="00BA216B" w:rsidP="00614F98"/>
                          <w:p w14:paraId="13B7B7DA" w14:textId="77777777" w:rsidR="00BA216B" w:rsidRDefault="00BA216B" w:rsidP="00614F98"/>
                          <w:p w14:paraId="0A14ECDB" w14:textId="77777777" w:rsidR="00BA216B" w:rsidRDefault="00BA216B" w:rsidP="00614F98"/>
                          <w:p w14:paraId="5FCF4C0C" w14:textId="77777777" w:rsidR="00BA216B" w:rsidRDefault="00BA216B" w:rsidP="00614F98"/>
                          <w:p w14:paraId="2EA554EF" w14:textId="77777777" w:rsidR="00BA216B" w:rsidRDefault="00BA216B" w:rsidP="00614F98"/>
                          <w:p w14:paraId="17B80FDF" w14:textId="77777777" w:rsidR="00BA216B" w:rsidRDefault="00BA216B" w:rsidP="00614F98"/>
                          <w:p w14:paraId="0B459696" w14:textId="77777777" w:rsidR="00BA216B" w:rsidRDefault="00BA216B" w:rsidP="00614F98"/>
                          <w:p w14:paraId="07AEB14B" w14:textId="77777777" w:rsidR="00BA216B" w:rsidRDefault="00BA216B" w:rsidP="00614F98"/>
                          <w:p w14:paraId="53D43195" w14:textId="77777777" w:rsidR="00BA216B" w:rsidRDefault="00BA216B" w:rsidP="00614F98"/>
                          <w:p w14:paraId="0E7F08D5" w14:textId="77777777" w:rsidR="00BA216B" w:rsidRDefault="00BA216B" w:rsidP="00614F98"/>
                          <w:p w14:paraId="3A8295D7" w14:textId="77777777" w:rsidR="00BA216B" w:rsidRDefault="00BA216B" w:rsidP="00614F98"/>
                          <w:p w14:paraId="3EBB375E" w14:textId="77777777" w:rsidR="00BA216B" w:rsidRDefault="00BA216B" w:rsidP="00614F98"/>
                          <w:p w14:paraId="2F47D7F5" w14:textId="77777777" w:rsidR="00BA216B" w:rsidRDefault="00BA216B" w:rsidP="00614F98"/>
                          <w:p w14:paraId="72349E6E" w14:textId="77777777" w:rsidR="00BA216B" w:rsidRDefault="00BA216B" w:rsidP="00614F98"/>
                          <w:p w14:paraId="67AEC64A" w14:textId="77777777" w:rsidR="00BA216B" w:rsidRDefault="00BA216B" w:rsidP="00614F98"/>
                          <w:p w14:paraId="36F9E71D" w14:textId="77777777" w:rsidR="00BA216B" w:rsidRDefault="00BA216B" w:rsidP="00614F98"/>
                          <w:p w14:paraId="2C242265" w14:textId="77777777" w:rsidR="00BA216B" w:rsidRDefault="00BA216B" w:rsidP="00614F98"/>
                          <w:p w14:paraId="014854E3" w14:textId="77777777" w:rsidR="00BA216B" w:rsidRDefault="00BA216B" w:rsidP="00614F98"/>
                          <w:p w14:paraId="4EED33EC" w14:textId="77777777" w:rsidR="00BA216B" w:rsidRDefault="00BA216B" w:rsidP="00614F98"/>
                          <w:p w14:paraId="7CEDCC0F" w14:textId="77777777" w:rsidR="00BA216B" w:rsidRDefault="00BA216B" w:rsidP="00614F98"/>
                          <w:p w14:paraId="49BA5342" w14:textId="77777777" w:rsidR="00BA216B" w:rsidRDefault="00BA216B" w:rsidP="00614F98"/>
                          <w:p w14:paraId="0C18F5E7" w14:textId="77777777" w:rsidR="00BA216B" w:rsidRDefault="00BA216B" w:rsidP="00614F98"/>
                          <w:p w14:paraId="349E5A1D" w14:textId="77777777" w:rsidR="00BA216B" w:rsidRDefault="00BA216B" w:rsidP="00614F98"/>
                          <w:p w14:paraId="39F3D10B" w14:textId="77777777" w:rsidR="00BA216B" w:rsidRDefault="00BA216B" w:rsidP="00614F98"/>
                          <w:p w14:paraId="59A769E9" w14:textId="77777777" w:rsidR="00BA216B" w:rsidRDefault="00BA216B" w:rsidP="00614F98"/>
                          <w:p w14:paraId="06970476" w14:textId="77777777" w:rsidR="00BA216B" w:rsidRDefault="00BA216B" w:rsidP="00614F98"/>
                          <w:p w14:paraId="6A92DD29" w14:textId="77777777" w:rsidR="00BA216B" w:rsidRDefault="00BA216B" w:rsidP="00614F98"/>
                          <w:p w14:paraId="1F3B53E0" w14:textId="77777777" w:rsidR="00BA216B" w:rsidRDefault="00BA216B" w:rsidP="00614F98"/>
                          <w:p w14:paraId="420D7405" w14:textId="77777777" w:rsidR="00BA216B" w:rsidRDefault="00BA216B" w:rsidP="00614F98"/>
                          <w:p w14:paraId="1928ADC6" w14:textId="77777777" w:rsidR="00BA216B" w:rsidRDefault="00BA216B" w:rsidP="00614F98"/>
                          <w:p w14:paraId="489F431F" w14:textId="77777777" w:rsidR="00BA216B" w:rsidRDefault="00BA216B" w:rsidP="00614F98"/>
                          <w:p w14:paraId="20DECCF6" w14:textId="77777777" w:rsidR="00BA216B" w:rsidRDefault="00BA216B" w:rsidP="00614F98"/>
                          <w:p w14:paraId="1E69C4E6" w14:textId="77777777" w:rsidR="00BA216B" w:rsidRDefault="00BA216B" w:rsidP="00614F98"/>
                          <w:p w14:paraId="5AB362A0" w14:textId="77777777" w:rsidR="00BA216B" w:rsidRDefault="00BA216B" w:rsidP="00614F98"/>
                          <w:p w14:paraId="2EDB815F" w14:textId="77777777" w:rsidR="00BA216B" w:rsidRDefault="00BA216B" w:rsidP="00614F98"/>
                          <w:p w14:paraId="35FEECE8" w14:textId="77777777" w:rsidR="00BA216B" w:rsidRDefault="00BA216B" w:rsidP="00614F98"/>
                          <w:p w14:paraId="0FD3607E" w14:textId="77777777" w:rsidR="00BA216B" w:rsidRDefault="00BA216B" w:rsidP="00614F98"/>
                          <w:p w14:paraId="3B297DF1" w14:textId="77777777" w:rsidR="00BA216B" w:rsidRDefault="00BA216B" w:rsidP="00614F98"/>
                          <w:p w14:paraId="41D15AEC" w14:textId="77777777" w:rsidR="00BA216B" w:rsidRDefault="00BA216B" w:rsidP="00614F98"/>
                          <w:p w14:paraId="1799D772" w14:textId="77777777" w:rsidR="00BA216B" w:rsidRDefault="00BA216B" w:rsidP="00614F98"/>
                          <w:p w14:paraId="03EADD60" w14:textId="77777777" w:rsidR="00BA216B" w:rsidRDefault="00BA216B" w:rsidP="00614F98"/>
                          <w:p w14:paraId="643B5EC0" w14:textId="77777777" w:rsidR="00BA216B" w:rsidRDefault="00BA216B" w:rsidP="00614F98"/>
                          <w:p w14:paraId="54AED267" w14:textId="77777777" w:rsidR="00BA216B" w:rsidRDefault="00BA216B" w:rsidP="00614F98"/>
                          <w:p w14:paraId="51CA8D69" w14:textId="77777777" w:rsidR="00BA216B" w:rsidRDefault="00BA216B" w:rsidP="00614F98"/>
                          <w:p w14:paraId="629FE6BC" w14:textId="77777777" w:rsidR="00BA216B" w:rsidRDefault="00BA216B" w:rsidP="00614F98"/>
                          <w:p w14:paraId="2B63A239" w14:textId="77777777" w:rsidR="00BA216B" w:rsidRDefault="00BA216B" w:rsidP="00614F98"/>
                          <w:p w14:paraId="28533C13" w14:textId="77777777" w:rsidR="00BA216B" w:rsidRDefault="00BA216B" w:rsidP="00614F98"/>
                          <w:p w14:paraId="1C3476CD" w14:textId="77777777" w:rsidR="00BA216B" w:rsidRDefault="00BA216B" w:rsidP="00614F98"/>
                          <w:p w14:paraId="23BE5E68" w14:textId="77777777" w:rsidR="00BA216B" w:rsidRDefault="00BA216B" w:rsidP="00614F98"/>
                          <w:p w14:paraId="59387DA4" w14:textId="77777777" w:rsidR="00BA216B" w:rsidRDefault="00BA216B" w:rsidP="00614F98"/>
                          <w:p w14:paraId="6738EFD1" w14:textId="77777777" w:rsidR="00BA216B" w:rsidRDefault="00BA216B" w:rsidP="00614F98"/>
                          <w:p w14:paraId="0E550CB4" w14:textId="77777777" w:rsidR="00BA216B" w:rsidRDefault="00BA216B" w:rsidP="00614F98"/>
                          <w:p w14:paraId="6FD51ED1" w14:textId="77777777" w:rsidR="00BA216B" w:rsidRDefault="00BA216B" w:rsidP="00614F98"/>
                          <w:p w14:paraId="5E0C386D" w14:textId="77777777" w:rsidR="00BA216B" w:rsidRDefault="00BA216B" w:rsidP="00614F98"/>
                          <w:p w14:paraId="15DD9B38" w14:textId="77777777" w:rsidR="00BA216B" w:rsidRDefault="00BA216B" w:rsidP="00614F98"/>
                          <w:p w14:paraId="71988337" w14:textId="77777777" w:rsidR="00BA216B" w:rsidRDefault="00BA216B" w:rsidP="00614F98"/>
                          <w:p w14:paraId="02EEC6F3" w14:textId="77777777" w:rsidR="00BA216B" w:rsidRDefault="00BA216B" w:rsidP="00614F98"/>
                          <w:p w14:paraId="1D531665" w14:textId="77777777" w:rsidR="00BA216B" w:rsidRDefault="00BA216B" w:rsidP="00614F98"/>
                          <w:p w14:paraId="178EEA6D" w14:textId="77777777" w:rsidR="00BA216B" w:rsidRDefault="00BA216B" w:rsidP="00614F98"/>
                          <w:p w14:paraId="60C417E2" w14:textId="77777777" w:rsidR="00BA216B" w:rsidRDefault="00BA216B" w:rsidP="00614F98"/>
                          <w:p w14:paraId="5DD53375" w14:textId="77777777" w:rsidR="00BA216B" w:rsidRDefault="00BA216B" w:rsidP="00614F98"/>
                          <w:p w14:paraId="57240118" w14:textId="77777777" w:rsidR="00BA216B" w:rsidRDefault="00BA216B" w:rsidP="00614F98"/>
                          <w:p w14:paraId="1B4ADDA6" w14:textId="77777777" w:rsidR="00BA216B" w:rsidRDefault="00BA216B" w:rsidP="00614F98"/>
                          <w:p w14:paraId="2225DA4F" w14:textId="77777777" w:rsidR="00BA216B" w:rsidRDefault="00BA216B" w:rsidP="00614F98"/>
                          <w:p w14:paraId="2134DA99" w14:textId="77777777" w:rsidR="00BA216B" w:rsidRDefault="00BA216B" w:rsidP="00614F98"/>
                          <w:p w14:paraId="03B2E784" w14:textId="77777777" w:rsidR="00BA216B" w:rsidRDefault="00BA216B" w:rsidP="00614F98"/>
                          <w:p w14:paraId="016874D2" w14:textId="77777777" w:rsidR="00BA216B" w:rsidRDefault="00BA216B" w:rsidP="00614F98"/>
                          <w:p w14:paraId="1F5642CE" w14:textId="77777777" w:rsidR="00BA216B" w:rsidRDefault="00BA216B" w:rsidP="00614F98"/>
                          <w:p w14:paraId="4B4D9A40" w14:textId="77777777" w:rsidR="00BA216B" w:rsidRDefault="00BA216B" w:rsidP="00614F98"/>
                          <w:p w14:paraId="7B235E2E" w14:textId="77777777" w:rsidR="00BA216B" w:rsidRDefault="00BA216B" w:rsidP="00614F98"/>
                          <w:p w14:paraId="16E0F377" w14:textId="77777777" w:rsidR="00BA216B" w:rsidRDefault="00BA216B" w:rsidP="00614F98"/>
                          <w:p w14:paraId="4EE8CD4F" w14:textId="77777777" w:rsidR="00BA216B" w:rsidRDefault="00BA216B" w:rsidP="00614F98"/>
                          <w:p w14:paraId="54192890" w14:textId="77777777" w:rsidR="00BA216B" w:rsidRDefault="00BA216B" w:rsidP="00614F98"/>
                          <w:p w14:paraId="6436067C" w14:textId="77777777" w:rsidR="00BA216B" w:rsidRDefault="00BA216B" w:rsidP="00614F98"/>
                          <w:p w14:paraId="07A3ABA7" w14:textId="77777777" w:rsidR="00BA216B" w:rsidRDefault="00BA216B" w:rsidP="00614F98"/>
                          <w:p w14:paraId="2CFCC8A9" w14:textId="77777777" w:rsidR="00BA216B" w:rsidRDefault="00BA216B" w:rsidP="00614F98"/>
                          <w:p w14:paraId="78AACE90" w14:textId="77777777" w:rsidR="00BA216B" w:rsidRDefault="00BA216B" w:rsidP="00614F98"/>
                          <w:p w14:paraId="4BC35BFA" w14:textId="77777777" w:rsidR="00BA216B" w:rsidRDefault="00BA216B" w:rsidP="00614F98"/>
                          <w:p w14:paraId="20AC74CB" w14:textId="77777777" w:rsidR="00BA216B" w:rsidRDefault="00BA216B" w:rsidP="00614F98"/>
                          <w:p w14:paraId="13094399" w14:textId="77777777" w:rsidR="00BA216B" w:rsidRDefault="00BA216B" w:rsidP="00614F98"/>
                          <w:p w14:paraId="657312BB" w14:textId="77777777" w:rsidR="00BA216B" w:rsidRDefault="00BA216B" w:rsidP="00614F98"/>
                          <w:p w14:paraId="0AA27B16" w14:textId="77777777" w:rsidR="00BA216B" w:rsidRDefault="00BA216B" w:rsidP="00614F98"/>
                          <w:p w14:paraId="1658A4BB" w14:textId="77777777" w:rsidR="00BA216B" w:rsidRDefault="00BA216B" w:rsidP="00614F98"/>
                          <w:p w14:paraId="61B45414" w14:textId="77777777" w:rsidR="00BA216B" w:rsidRDefault="00BA216B" w:rsidP="00614F98"/>
                          <w:p w14:paraId="5E0A5B4E" w14:textId="77777777" w:rsidR="00BA216B" w:rsidRDefault="00BA216B" w:rsidP="00614F98"/>
                          <w:p w14:paraId="4E5DA995" w14:textId="77777777" w:rsidR="00BA216B" w:rsidRDefault="00BA216B" w:rsidP="00614F98"/>
                          <w:p w14:paraId="7A3FA8B2" w14:textId="77777777" w:rsidR="00BA216B" w:rsidRDefault="00BA216B" w:rsidP="00614F98"/>
                          <w:p w14:paraId="7737A042" w14:textId="77777777" w:rsidR="00BA216B" w:rsidRDefault="00BA216B" w:rsidP="00614F98"/>
                          <w:p w14:paraId="2C0BFDE3" w14:textId="77777777" w:rsidR="00BA216B" w:rsidRDefault="00BA216B" w:rsidP="00614F98"/>
                          <w:p w14:paraId="6317B552" w14:textId="77777777" w:rsidR="00BA216B" w:rsidRDefault="00BA216B" w:rsidP="00614F98"/>
                          <w:p w14:paraId="1F93EC0C" w14:textId="77777777" w:rsidR="00BA216B" w:rsidRDefault="00BA216B" w:rsidP="00614F98"/>
                          <w:p w14:paraId="08D3595C" w14:textId="77777777" w:rsidR="00BA216B" w:rsidRDefault="00BA216B" w:rsidP="00614F98"/>
                          <w:p w14:paraId="2F17DF76" w14:textId="77777777" w:rsidR="00BA216B" w:rsidRDefault="00BA216B" w:rsidP="00614F98"/>
                          <w:p w14:paraId="41E47ED2" w14:textId="77777777" w:rsidR="00BA216B" w:rsidRDefault="00BA216B" w:rsidP="00614F98"/>
                          <w:p w14:paraId="75E206AB" w14:textId="77777777" w:rsidR="00BA216B" w:rsidRDefault="00BA216B" w:rsidP="00614F98"/>
                          <w:p w14:paraId="7B26B9CA" w14:textId="77777777" w:rsidR="00BA216B" w:rsidRDefault="00BA216B" w:rsidP="00614F98"/>
                          <w:p w14:paraId="17B27B56" w14:textId="77777777" w:rsidR="00BA216B" w:rsidRDefault="00BA216B" w:rsidP="00614F98"/>
                          <w:p w14:paraId="35325CF2" w14:textId="77777777" w:rsidR="00BA216B" w:rsidRDefault="00BA216B" w:rsidP="00614F98"/>
                          <w:p w14:paraId="68248D6C" w14:textId="77777777" w:rsidR="00BA216B" w:rsidRDefault="00BA216B" w:rsidP="00614F98"/>
                          <w:p w14:paraId="5D525C72" w14:textId="77777777" w:rsidR="00BA216B" w:rsidRDefault="00BA216B" w:rsidP="00614F98"/>
                          <w:p w14:paraId="3BB1770D" w14:textId="77777777" w:rsidR="00BA216B" w:rsidRDefault="00BA216B" w:rsidP="00614F98"/>
                          <w:p w14:paraId="22310E4F" w14:textId="77777777" w:rsidR="00BA216B" w:rsidRDefault="00BA216B" w:rsidP="00614F98"/>
                          <w:p w14:paraId="4EFEA558" w14:textId="77777777" w:rsidR="00BA216B" w:rsidRDefault="00BA216B" w:rsidP="00614F98"/>
                          <w:p w14:paraId="1A1A0719" w14:textId="77777777" w:rsidR="00BA216B" w:rsidRDefault="00BA216B" w:rsidP="00614F98"/>
                          <w:p w14:paraId="738F13A9" w14:textId="77777777" w:rsidR="00BA216B" w:rsidRDefault="00BA216B" w:rsidP="00614F98"/>
                          <w:p w14:paraId="52F22278" w14:textId="77777777" w:rsidR="00BA216B" w:rsidRDefault="00BA216B" w:rsidP="00614F98"/>
                          <w:p w14:paraId="2E213AF9" w14:textId="77777777" w:rsidR="00BA216B" w:rsidRDefault="00BA216B" w:rsidP="00614F98"/>
                          <w:p w14:paraId="4BE03314" w14:textId="77777777" w:rsidR="00BA216B" w:rsidRDefault="00BA216B" w:rsidP="00614F98"/>
                          <w:p w14:paraId="7314712F" w14:textId="77777777" w:rsidR="00BA216B" w:rsidRDefault="00BA216B" w:rsidP="00614F98"/>
                          <w:p w14:paraId="72471FFE" w14:textId="77777777" w:rsidR="00BA216B" w:rsidRDefault="00BA216B" w:rsidP="00614F98"/>
                          <w:p w14:paraId="2DA3404C" w14:textId="77777777" w:rsidR="00BA216B" w:rsidRDefault="00BA216B" w:rsidP="00614F98"/>
                          <w:p w14:paraId="6AE6622C" w14:textId="77777777" w:rsidR="00BA216B" w:rsidRDefault="00BA216B" w:rsidP="00614F98"/>
                          <w:p w14:paraId="23512587" w14:textId="77777777" w:rsidR="00BA216B" w:rsidRDefault="00BA216B" w:rsidP="00614F98"/>
                          <w:p w14:paraId="7B19631D" w14:textId="77777777" w:rsidR="00BA216B" w:rsidRDefault="00BA216B" w:rsidP="00614F98"/>
                          <w:p w14:paraId="17FC3CC9" w14:textId="77777777" w:rsidR="00BA216B" w:rsidRDefault="00BA216B" w:rsidP="00614F98"/>
                          <w:p w14:paraId="42B49834" w14:textId="77777777" w:rsidR="00BA216B" w:rsidRDefault="00BA216B" w:rsidP="00614F98"/>
                          <w:p w14:paraId="253FCAAD" w14:textId="77777777" w:rsidR="00BA216B" w:rsidRDefault="00BA216B" w:rsidP="00614F98"/>
                          <w:p w14:paraId="1B4F02C7" w14:textId="77777777" w:rsidR="00BA216B" w:rsidRDefault="00BA216B" w:rsidP="00614F98"/>
                          <w:p w14:paraId="412A3B0C" w14:textId="77777777" w:rsidR="00BA216B" w:rsidRDefault="00BA216B" w:rsidP="00614F98"/>
                          <w:p w14:paraId="0C282264" w14:textId="77777777" w:rsidR="00BA216B" w:rsidRDefault="00BA216B" w:rsidP="00614F98"/>
                          <w:p w14:paraId="7ABC006F" w14:textId="77777777" w:rsidR="00BA216B" w:rsidRDefault="00BA216B" w:rsidP="00614F98"/>
                          <w:p w14:paraId="1969A5AD" w14:textId="77777777" w:rsidR="00BA216B" w:rsidRDefault="00BA216B" w:rsidP="00614F98"/>
                          <w:p w14:paraId="0505A15D" w14:textId="77777777" w:rsidR="00BA216B" w:rsidRDefault="00BA216B" w:rsidP="00614F98"/>
                          <w:p w14:paraId="440C1326" w14:textId="77777777" w:rsidR="00BA216B" w:rsidRDefault="00BA216B" w:rsidP="00614F98"/>
                          <w:p w14:paraId="1E4772A5" w14:textId="77777777" w:rsidR="00BA216B" w:rsidRDefault="00BA216B" w:rsidP="00614F98"/>
                          <w:p w14:paraId="3605F59D" w14:textId="77777777" w:rsidR="00BA216B" w:rsidRDefault="00BA216B" w:rsidP="00614F98"/>
                          <w:p w14:paraId="1DAC616D" w14:textId="77777777" w:rsidR="00BA216B" w:rsidRDefault="00BA216B" w:rsidP="00614F98"/>
                          <w:p w14:paraId="792260D2" w14:textId="77777777" w:rsidR="00BA216B" w:rsidRDefault="00BA216B" w:rsidP="00614F98"/>
                          <w:p w14:paraId="36E94A68" w14:textId="77777777" w:rsidR="00BA216B" w:rsidRDefault="00BA216B" w:rsidP="00614F98"/>
                          <w:p w14:paraId="2ED843D6" w14:textId="77777777" w:rsidR="00BA216B" w:rsidRDefault="00BA216B" w:rsidP="00614F98"/>
                          <w:p w14:paraId="39AF2A3B" w14:textId="77777777" w:rsidR="00BA216B" w:rsidRDefault="00BA216B" w:rsidP="00614F98"/>
                          <w:p w14:paraId="0FF3E9D6" w14:textId="77777777" w:rsidR="00BA216B" w:rsidRDefault="00BA216B" w:rsidP="00614F98"/>
                          <w:p w14:paraId="1B5E6666" w14:textId="77777777" w:rsidR="00BA216B" w:rsidRDefault="00BA216B" w:rsidP="00614F98"/>
                          <w:p w14:paraId="0F8B1E9D" w14:textId="77777777" w:rsidR="00BA216B" w:rsidRDefault="00BA216B" w:rsidP="00614F98"/>
                          <w:p w14:paraId="6722326B" w14:textId="77777777" w:rsidR="00BA216B" w:rsidRDefault="00BA216B" w:rsidP="00614F98"/>
                          <w:p w14:paraId="25F5145B" w14:textId="77777777" w:rsidR="00BA216B" w:rsidRDefault="00BA216B" w:rsidP="00614F98"/>
                          <w:p w14:paraId="461AA699" w14:textId="77777777" w:rsidR="00BA216B" w:rsidRDefault="00BA216B" w:rsidP="00614F98"/>
                          <w:p w14:paraId="077616A0" w14:textId="77777777" w:rsidR="00BA216B" w:rsidRDefault="00BA216B" w:rsidP="00614F98"/>
                          <w:p w14:paraId="584E9FD6" w14:textId="77777777" w:rsidR="00BA216B" w:rsidRDefault="00BA216B" w:rsidP="00614F98"/>
                          <w:p w14:paraId="5B56B8EC" w14:textId="77777777" w:rsidR="00BA216B" w:rsidRDefault="00BA216B" w:rsidP="00614F98"/>
                          <w:p w14:paraId="290109F5" w14:textId="77777777" w:rsidR="00BA216B" w:rsidRDefault="00BA216B" w:rsidP="00614F98"/>
                          <w:p w14:paraId="27E7B5C7" w14:textId="77777777" w:rsidR="00BA216B" w:rsidRDefault="00BA216B" w:rsidP="00614F98"/>
                          <w:p w14:paraId="7F35487D" w14:textId="77777777" w:rsidR="00BA216B" w:rsidRDefault="00BA216B" w:rsidP="00614F98"/>
                          <w:p w14:paraId="3A2AE244" w14:textId="77777777" w:rsidR="00BA216B" w:rsidRDefault="00BA216B" w:rsidP="00614F98"/>
                          <w:p w14:paraId="1A37121D" w14:textId="77777777" w:rsidR="00BA216B" w:rsidRDefault="00BA216B" w:rsidP="00614F98"/>
                          <w:p w14:paraId="4DBE99FB" w14:textId="77777777" w:rsidR="00BA216B" w:rsidRDefault="00BA216B" w:rsidP="00614F98"/>
                          <w:p w14:paraId="24261BE9" w14:textId="77777777" w:rsidR="00BA216B" w:rsidRDefault="00BA216B" w:rsidP="00614F98"/>
                          <w:p w14:paraId="6509786F" w14:textId="77777777" w:rsidR="00BA216B" w:rsidRDefault="00BA216B" w:rsidP="00614F98"/>
                          <w:p w14:paraId="375E1C68" w14:textId="77777777" w:rsidR="00BA216B" w:rsidRDefault="00BA216B" w:rsidP="00614F98"/>
                          <w:p w14:paraId="307492B5" w14:textId="77777777" w:rsidR="00BA216B" w:rsidRDefault="00BA216B" w:rsidP="00614F98"/>
                          <w:p w14:paraId="032CE3D4" w14:textId="77777777" w:rsidR="00BA216B" w:rsidRDefault="00BA216B" w:rsidP="00614F98"/>
                          <w:p w14:paraId="6C2CE6B9" w14:textId="77777777" w:rsidR="00BA216B" w:rsidRDefault="00BA216B" w:rsidP="00614F98"/>
                          <w:p w14:paraId="119C3595" w14:textId="77777777" w:rsidR="00BA216B" w:rsidRDefault="00BA216B" w:rsidP="00614F98"/>
                          <w:p w14:paraId="30C04E9A" w14:textId="77777777" w:rsidR="00BA216B" w:rsidRDefault="00BA216B" w:rsidP="00614F98"/>
                          <w:p w14:paraId="5C9429A2" w14:textId="77777777" w:rsidR="00BA216B" w:rsidRDefault="00BA216B" w:rsidP="00614F98"/>
                          <w:p w14:paraId="3B0E14D4" w14:textId="77777777" w:rsidR="00BA216B" w:rsidRDefault="00BA216B" w:rsidP="00614F98"/>
                          <w:p w14:paraId="2641CEDA" w14:textId="77777777" w:rsidR="00BA216B" w:rsidRDefault="00BA216B" w:rsidP="00614F98"/>
                          <w:p w14:paraId="45A93FC3" w14:textId="77777777" w:rsidR="00BA216B" w:rsidRDefault="00BA216B" w:rsidP="00614F98"/>
                          <w:p w14:paraId="08FFE905" w14:textId="77777777" w:rsidR="00BA216B" w:rsidRDefault="00BA216B" w:rsidP="00614F98"/>
                          <w:p w14:paraId="5C9B1BBD" w14:textId="77777777" w:rsidR="00BA216B" w:rsidRDefault="00BA216B" w:rsidP="00614F98"/>
                          <w:p w14:paraId="458400F8" w14:textId="77777777" w:rsidR="00BA216B" w:rsidRDefault="00BA216B" w:rsidP="00614F98"/>
                          <w:p w14:paraId="742605BA" w14:textId="77777777" w:rsidR="00BA216B" w:rsidRDefault="00BA216B" w:rsidP="00614F98"/>
                          <w:p w14:paraId="71B6B664" w14:textId="77777777" w:rsidR="00BA216B" w:rsidRDefault="00BA216B" w:rsidP="00614F98"/>
                          <w:p w14:paraId="0980040E" w14:textId="77777777" w:rsidR="00BA216B" w:rsidRDefault="00BA216B" w:rsidP="00614F98"/>
                          <w:p w14:paraId="0F284BF4" w14:textId="77777777" w:rsidR="00BA216B" w:rsidRDefault="00BA216B" w:rsidP="00614F98"/>
                          <w:p w14:paraId="17F69254" w14:textId="77777777" w:rsidR="00BA216B" w:rsidRDefault="00BA216B" w:rsidP="00614F98"/>
                          <w:p w14:paraId="69586D51" w14:textId="77777777" w:rsidR="00BA216B" w:rsidRDefault="00BA216B" w:rsidP="00614F98"/>
                          <w:p w14:paraId="00669D3D" w14:textId="77777777" w:rsidR="00BA216B" w:rsidRDefault="00BA216B" w:rsidP="00614F98"/>
                          <w:p w14:paraId="7BAAD458" w14:textId="77777777" w:rsidR="00BA216B" w:rsidRDefault="00BA216B" w:rsidP="00614F98"/>
                          <w:p w14:paraId="63A13419" w14:textId="77777777" w:rsidR="00BA216B" w:rsidRDefault="00BA216B" w:rsidP="00614F98"/>
                          <w:p w14:paraId="3A587C2C" w14:textId="77777777" w:rsidR="00BA216B" w:rsidRDefault="00BA216B" w:rsidP="00614F98"/>
                          <w:p w14:paraId="6FA07CB2" w14:textId="77777777" w:rsidR="00BA216B" w:rsidRDefault="00BA216B" w:rsidP="00614F98"/>
                          <w:p w14:paraId="7ADCBB43" w14:textId="77777777" w:rsidR="00BA216B" w:rsidRDefault="00BA216B" w:rsidP="00614F98"/>
                          <w:p w14:paraId="0108EA43" w14:textId="77777777" w:rsidR="00BA216B" w:rsidRDefault="00BA216B" w:rsidP="00614F98"/>
                          <w:p w14:paraId="4E0FB5A0" w14:textId="77777777" w:rsidR="00BA216B" w:rsidRDefault="00BA216B" w:rsidP="00614F98"/>
                          <w:p w14:paraId="4BB79830" w14:textId="77777777" w:rsidR="00BA216B" w:rsidRDefault="00BA216B" w:rsidP="00614F98"/>
                          <w:p w14:paraId="5D563F4E" w14:textId="77777777" w:rsidR="00BA216B" w:rsidRDefault="00BA216B" w:rsidP="00614F98"/>
                          <w:p w14:paraId="50C77352" w14:textId="77777777" w:rsidR="00BA216B" w:rsidRDefault="00BA216B" w:rsidP="00614F98"/>
                          <w:p w14:paraId="0E9FDE6B" w14:textId="77777777" w:rsidR="00BA216B" w:rsidRDefault="00BA216B" w:rsidP="00614F98"/>
                          <w:p w14:paraId="2624693E" w14:textId="77777777" w:rsidR="00BA216B" w:rsidRDefault="00BA216B" w:rsidP="00614F98"/>
                          <w:p w14:paraId="5DE6361B" w14:textId="77777777" w:rsidR="00BA216B" w:rsidRDefault="00BA216B" w:rsidP="00614F98"/>
                          <w:p w14:paraId="63B687B1" w14:textId="77777777" w:rsidR="00BA216B" w:rsidRDefault="00BA216B" w:rsidP="00614F98"/>
                          <w:p w14:paraId="6C8081FE" w14:textId="77777777" w:rsidR="00BA216B" w:rsidRDefault="00BA216B" w:rsidP="00614F98"/>
                          <w:p w14:paraId="1907CE4F" w14:textId="77777777" w:rsidR="00BA216B" w:rsidRDefault="00BA216B" w:rsidP="00614F98"/>
                          <w:p w14:paraId="5B8268DE" w14:textId="77777777" w:rsidR="00BA216B" w:rsidRDefault="00BA216B" w:rsidP="00614F98"/>
                          <w:p w14:paraId="34FDE105" w14:textId="77777777" w:rsidR="00BA216B" w:rsidRDefault="00BA216B" w:rsidP="00614F98"/>
                          <w:p w14:paraId="0AAE4487" w14:textId="77777777" w:rsidR="00BA216B" w:rsidRDefault="00BA216B" w:rsidP="00614F98"/>
                          <w:p w14:paraId="5A879C00" w14:textId="77777777" w:rsidR="00BA216B" w:rsidRDefault="00BA216B" w:rsidP="00614F98"/>
                          <w:p w14:paraId="1F78853E" w14:textId="77777777" w:rsidR="00BA216B" w:rsidRDefault="00BA216B" w:rsidP="00614F98"/>
                          <w:p w14:paraId="6D9C5BCF" w14:textId="77777777" w:rsidR="00BA216B" w:rsidRDefault="00BA216B" w:rsidP="00614F98"/>
                          <w:p w14:paraId="227B0E8F" w14:textId="77777777" w:rsidR="00BA216B" w:rsidRDefault="00BA216B" w:rsidP="00614F98"/>
                          <w:p w14:paraId="65EA4F40" w14:textId="77777777" w:rsidR="00BA216B" w:rsidRDefault="00BA216B" w:rsidP="00614F98"/>
                          <w:p w14:paraId="68EF3924" w14:textId="77777777" w:rsidR="00BA216B" w:rsidRDefault="00BA216B" w:rsidP="00614F98"/>
                          <w:p w14:paraId="3C7013B0" w14:textId="77777777" w:rsidR="00BA216B" w:rsidRDefault="00BA216B" w:rsidP="00614F98"/>
                          <w:p w14:paraId="32B01936" w14:textId="77777777" w:rsidR="00BA216B" w:rsidRDefault="00BA216B" w:rsidP="00614F98"/>
                          <w:p w14:paraId="28C3F107" w14:textId="77777777" w:rsidR="00BA216B" w:rsidRDefault="00BA216B" w:rsidP="00614F98"/>
                          <w:p w14:paraId="00026D2B" w14:textId="77777777" w:rsidR="00BA216B" w:rsidRDefault="00BA216B" w:rsidP="00614F98"/>
                          <w:p w14:paraId="7822B301" w14:textId="77777777" w:rsidR="00BA216B" w:rsidRDefault="00BA216B" w:rsidP="00614F98"/>
                          <w:p w14:paraId="663A29E5" w14:textId="77777777" w:rsidR="00BA216B" w:rsidRDefault="00BA216B" w:rsidP="00614F98"/>
                          <w:p w14:paraId="6066199F" w14:textId="77777777" w:rsidR="00BA216B" w:rsidRDefault="00BA216B" w:rsidP="00614F98"/>
                          <w:p w14:paraId="47F1C406" w14:textId="77777777" w:rsidR="00BA216B" w:rsidRDefault="00BA216B" w:rsidP="00614F98"/>
                          <w:p w14:paraId="20F9FD2A" w14:textId="77777777" w:rsidR="00BA216B" w:rsidRDefault="00BA216B" w:rsidP="00614F98"/>
                          <w:p w14:paraId="3171E5B6" w14:textId="77777777" w:rsidR="00BA216B" w:rsidRDefault="00BA216B" w:rsidP="00614F98"/>
                          <w:p w14:paraId="79864C75" w14:textId="77777777" w:rsidR="00BA216B" w:rsidRDefault="00BA216B" w:rsidP="00614F98"/>
                          <w:p w14:paraId="30302070" w14:textId="77777777" w:rsidR="00BA216B" w:rsidRDefault="00BA216B" w:rsidP="00614F98"/>
                          <w:p w14:paraId="41592CF3" w14:textId="77777777" w:rsidR="00BA216B" w:rsidRDefault="00BA216B" w:rsidP="00614F98"/>
                          <w:p w14:paraId="151E2BF7" w14:textId="77777777" w:rsidR="00BA216B" w:rsidRDefault="00BA216B" w:rsidP="00614F98"/>
                          <w:p w14:paraId="4189535C" w14:textId="77777777" w:rsidR="00BA216B" w:rsidRDefault="00BA216B" w:rsidP="00614F98"/>
                          <w:p w14:paraId="4C4FC5D7" w14:textId="77777777" w:rsidR="00BA216B" w:rsidRDefault="00BA216B" w:rsidP="00614F98"/>
                          <w:p w14:paraId="2B65A5A5" w14:textId="77777777" w:rsidR="00BA216B" w:rsidRDefault="00BA216B" w:rsidP="00614F98"/>
                          <w:p w14:paraId="75906AED" w14:textId="77777777" w:rsidR="00BA216B" w:rsidRDefault="00BA216B" w:rsidP="00614F98"/>
                          <w:p w14:paraId="40630AF2" w14:textId="77777777" w:rsidR="00BA216B" w:rsidRDefault="00BA216B" w:rsidP="00614F98"/>
                          <w:p w14:paraId="32A7C1B4" w14:textId="77777777" w:rsidR="00BA216B" w:rsidRDefault="00BA216B" w:rsidP="00614F98"/>
                          <w:p w14:paraId="68BEDD6C" w14:textId="77777777" w:rsidR="00BA216B" w:rsidRDefault="00BA216B" w:rsidP="00614F98"/>
                          <w:p w14:paraId="7D415990" w14:textId="77777777" w:rsidR="00BA216B" w:rsidRDefault="00BA216B" w:rsidP="00614F98"/>
                          <w:p w14:paraId="4F15E7A4" w14:textId="77777777" w:rsidR="00BA216B" w:rsidRDefault="00BA216B" w:rsidP="00614F98"/>
                          <w:p w14:paraId="16646203" w14:textId="77777777" w:rsidR="00BA216B" w:rsidRDefault="00BA216B" w:rsidP="00614F98"/>
                          <w:p w14:paraId="2410C1FE" w14:textId="77777777" w:rsidR="00BA216B" w:rsidRDefault="00BA216B" w:rsidP="00614F98"/>
                          <w:p w14:paraId="31EEE9E4" w14:textId="77777777" w:rsidR="00BA216B" w:rsidRDefault="00BA216B" w:rsidP="00614F98"/>
                          <w:p w14:paraId="358FA7A5" w14:textId="77777777" w:rsidR="00BA216B" w:rsidRDefault="00BA216B" w:rsidP="00614F98"/>
                          <w:p w14:paraId="631F3A48" w14:textId="77777777" w:rsidR="00BA216B" w:rsidRDefault="00BA216B" w:rsidP="00614F98"/>
                          <w:p w14:paraId="400BD817" w14:textId="77777777" w:rsidR="00BA216B" w:rsidRDefault="00BA216B" w:rsidP="00614F98"/>
                          <w:p w14:paraId="216DAE78" w14:textId="77777777" w:rsidR="00BA216B" w:rsidRDefault="00BA216B" w:rsidP="00614F98"/>
                          <w:p w14:paraId="07CAE958" w14:textId="77777777" w:rsidR="00BA216B" w:rsidRDefault="00BA216B" w:rsidP="00614F98"/>
                          <w:p w14:paraId="0E668DD8" w14:textId="77777777" w:rsidR="00BA216B" w:rsidRDefault="00BA216B" w:rsidP="00614F98"/>
                          <w:p w14:paraId="0F5C45C7" w14:textId="77777777" w:rsidR="00BA216B" w:rsidRDefault="00BA216B" w:rsidP="00614F98"/>
                          <w:p w14:paraId="61EDA082" w14:textId="77777777" w:rsidR="00BA216B" w:rsidRDefault="00BA216B" w:rsidP="00614F98"/>
                          <w:p w14:paraId="7433846C" w14:textId="77777777" w:rsidR="00BA216B" w:rsidRDefault="00BA216B" w:rsidP="00614F98"/>
                          <w:p w14:paraId="776C2455" w14:textId="77777777" w:rsidR="00BA216B" w:rsidRDefault="00BA216B" w:rsidP="00614F98"/>
                          <w:p w14:paraId="0ABACFE3" w14:textId="77777777" w:rsidR="00BA216B" w:rsidRDefault="00BA216B" w:rsidP="00614F98"/>
                          <w:p w14:paraId="3BC5E672" w14:textId="77777777" w:rsidR="00BA216B" w:rsidRDefault="00BA216B" w:rsidP="00614F98"/>
                          <w:p w14:paraId="322678FC" w14:textId="77777777" w:rsidR="00BA216B" w:rsidRDefault="00BA216B" w:rsidP="00614F98"/>
                          <w:p w14:paraId="08FC1FA9" w14:textId="77777777" w:rsidR="00BA216B" w:rsidRDefault="00BA216B" w:rsidP="00614F98"/>
                          <w:p w14:paraId="4B574E24" w14:textId="77777777" w:rsidR="00BA216B" w:rsidRDefault="00BA216B" w:rsidP="00614F98"/>
                          <w:p w14:paraId="6F5D9A4F" w14:textId="77777777" w:rsidR="00BA216B" w:rsidRDefault="00BA216B" w:rsidP="00614F98"/>
                          <w:p w14:paraId="74F5C3BB" w14:textId="77777777" w:rsidR="00BA216B" w:rsidRDefault="00BA216B" w:rsidP="00614F98"/>
                          <w:p w14:paraId="1362C0AB" w14:textId="77777777" w:rsidR="00BA216B" w:rsidRDefault="00BA216B" w:rsidP="00614F98"/>
                          <w:p w14:paraId="4E860A9B" w14:textId="77777777" w:rsidR="00BA216B" w:rsidRDefault="00BA216B" w:rsidP="00614F98"/>
                          <w:p w14:paraId="0751B5C7" w14:textId="77777777" w:rsidR="00BA216B" w:rsidRDefault="00BA216B" w:rsidP="00614F98"/>
                          <w:p w14:paraId="64B7421F" w14:textId="77777777" w:rsidR="00BA216B" w:rsidRDefault="00BA216B" w:rsidP="00614F98"/>
                          <w:p w14:paraId="65708D41" w14:textId="77777777" w:rsidR="00BA216B" w:rsidRDefault="00BA216B" w:rsidP="00614F98"/>
                          <w:p w14:paraId="29E7E955" w14:textId="77777777" w:rsidR="00BA216B" w:rsidRDefault="00BA216B" w:rsidP="00614F98"/>
                          <w:p w14:paraId="40EF18E0" w14:textId="77777777" w:rsidR="00BA216B" w:rsidRDefault="00BA216B" w:rsidP="00614F98"/>
                          <w:p w14:paraId="2F9A2FA7" w14:textId="77777777" w:rsidR="00BA216B" w:rsidRDefault="00BA216B" w:rsidP="00614F98"/>
                          <w:p w14:paraId="4922F12F" w14:textId="77777777" w:rsidR="00BA216B" w:rsidRDefault="00BA216B" w:rsidP="00614F98"/>
                          <w:p w14:paraId="5C8B77E8" w14:textId="77777777" w:rsidR="00BA216B" w:rsidRDefault="00BA216B" w:rsidP="00614F98"/>
                          <w:p w14:paraId="6D83E555" w14:textId="77777777" w:rsidR="00BA216B" w:rsidRDefault="00BA216B" w:rsidP="00614F98"/>
                          <w:p w14:paraId="7801D6DA" w14:textId="77777777" w:rsidR="00BA216B" w:rsidRDefault="00BA216B" w:rsidP="00614F98"/>
                          <w:p w14:paraId="799C5577" w14:textId="77777777" w:rsidR="00BA216B" w:rsidRDefault="00BA216B" w:rsidP="00614F98"/>
                          <w:p w14:paraId="7D87A233" w14:textId="77777777" w:rsidR="00BA216B" w:rsidRDefault="00BA216B" w:rsidP="00614F98"/>
                          <w:p w14:paraId="576674FD" w14:textId="77777777" w:rsidR="00BA216B" w:rsidRDefault="00BA216B" w:rsidP="00614F98"/>
                          <w:p w14:paraId="10A2EE7F" w14:textId="77777777" w:rsidR="00BA216B" w:rsidRDefault="00BA216B" w:rsidP="00614F98"/>
                          <w:p w14:paraId="55A436C8" w14:textId="77777777" w:rsidR="00BA216B" w:rsidRDefault="00BA216B" w:rsidP="00614F98"/>
                          <w:p w14:paraId="17D67CC9" w14:textId="77777777" w:rsidR="00BA216B" w:rsidRDefault="00BA216B" w:rsidP="00614F98"/>
                          <w:p w14:paraId="1A7DF49A" w14:textId="77777777" w:rsidR="00BA216B" w:rsidRDefault="00BA216B" w:rsidP="00614F98"/>
                          <w:p w14:paraId="6D1D79A8" w14:textId="77777777" w:rsidR="00BA216B" w:rsidRDefault="00BA216B" w:rsidP="00614F98"/>
                          <w:p w14:paraId="1ED10756" w14:textId="77777777" w:rsidR="00BA216B" w:rsidRDefault="00BA216B" w:rsidP="00614F98"/>
                          <w:p w14:paraId="541337E5" w14:textId="77777777" w:rsidR="00BA216B" w:rsidRDefault="00BA216B" w:rsidP="00614F98"/>
                          <w:p w14:paraId="00543B3D" w14:textId="77777777" w:rsidR="00BA216B" w:rsidRDefault="00BA216B" w:rsidP="00614F98"/>
                          <w:p w14:paraId="3A714DFB" w14:textId="77777777" w:rsidR="00BA216B" w:rsidRDefault="00BA216B" w:rsidP="00614F98"/>
                          <w:p w14:paraId="27C96037" w14:textId="77777777" w:rsidR="00BA216B" w:rsidRDefault="00BA216B" w:rsidP="00614F98"/>
                          <w:p w14:paraId="737CF186" w14:textId="77777777" w:rsidR="00BA216B" w:rsidRDefault="00BA216B" w:rsidP="00614F98"/>
                          <w:p w14:paraId="1B4A8FD4" w14:textId="77777777" w:rsidR="00BA216B" w:rsidRDefault="00BA216B" w:rsidP="00614F98"/>
                          <w:p w14:paraId="167C6C18" w14:textId="77777777" w:rsidR="00BA216B" w:rsidRDefault="00BA216B" w:rsidP="00614F98"/>
                          <w:p w14:paraId="3E4B9169" w14:textId="77777777" w:rsidR="00BA216B" w:rsidRDefault="00BA216B" w:rsidP="00614F98"/>
                          <w:p w14:paraId="741647ED" w14:textId="77777777" w:rsidR="00BA216B" w:rsidRDefault="00BA216B" w:rsidP="00614F98"/>
                          <w:p w14:paraId="15D246B0" w14:textId="77777777" w:rsidR="00BA216B" w:rsidRDefault="00BA216B" w:rsidP="00614F98"/>
                          <w:p w14:paraId="3EEE7D84" w14:textId="77777777" w:rsidR="00BA216B" w:rsidRDefault="00BA216B" w:rsidP="00614F98"/>
                          <w:p w14:paraId="5E5217E7" w14:textId="77777777" w:rsidR="00BA216B" w:rsidRDefault="00BA216B" w:rsidP="00614F98"/>
                          <w:p w14:paraId="0E6BE8CA" w14:textId="77777777" w:rsidR="00BA216B" w:rsidRDefault="00BA216B" w:rsidP="00614F98"/>
                          <w:p w14:paraId="5CCE4820" w14:textId="77777777" w:rsidR="00BA216B" w:rsidRDefault="00BA216B" w:rsidP="00614F98"/>
                          <w:p w14:paraId="70B1DD0C" w14:textId="77777777" w:rsidR="00BA216B" w:rsidRDefault="00BA216B" w:rsidP="00614F98"/>
                          <w:p w14:paraId="727A0500" w14:textId="77777777" w:rsidR="00BA216B" w:rsidRDefault="00BA216B" w:rsidP="00614F98"/>
                          <w:p w14:paraId="4E1EC3B7" w14:textId="77777777" w:rsidR="00BA216B" w:rsidRDefault="00BA216B" w:rsidP="00614F98"/>
                          <w:p w14:paraId="0D4720EB" w14:textId="77777777" w:rsidR="00BA216B" w:rsidRDefault="00BA216B" w:rsidP="00614F98"/>
                          <w:p w14:paraId="7CC69E40" w14:textId="77777777" w:rsidR="00BA216B" w:rsidRDefault="00BA216B" w:rsidP="00614F98"/>
                          <w:p w14:paraId="6AB1F702" w14:textId="77777777" w:rsidR="00BA216B" w:rsidRDefault="00BA216B" w:rsidP="00614F98"/>
                          <w:p w14:paraId="485DE802" w14:textId="77777777" w:rsidR="00BA216B" w:rsidRDefault="00BA216B" w:rsidP="00614F98"/>
                          <w:p w14:paraId="559A7E39" w14:textId="77777777" w:rsidR="00BA216B" w:rsidRDefault="00BA216B" w:rsidP="00614F98"/>
                          <w:p w14:paraId="22E94752" w14:textId="77777777" w:rsidR="00BA216B" w:rsidRDefault="00BA216B" w:rsidP="00614F98"/>
                          <w:p w14:paraId="6A61DCDE" w14:textId="77777777" w:rsidR="00BA216B" w:rsidRDefault="00BA216B" w:rsidP="00614F98"/>
                          <w:p w14:paraId="476326CF" w14:textId="77777777" w:rsidR="00BA216B" w:rsidRDefault="00BA216B" w:rsidP="00614F98"/>
                          <w:p w14:paraId="41D4BE32" w14:textId="77777777" w:rsidR="00BA216B" w:rsidRDefault="00BA216B" w:rsidP="00614F98"/>
                          <w:p w14:paraId="19916CB1" w14:textId="77777777" w:rsidR="00BA216B" w:rsidRDefault="00BA216B" w:rsidP="00614F98"/>
                          <w:p w14:paraId="7B0384AF" w14:textId="77777777" w:rsidR="00BA216B" w:rsidRDefault="00BA216B" w:rsidP="00614F98"/>
                          <w:p w14:paraId="51062B3A" w14:textId="77777777" w:rsidR="00BA216B" w:rsidRDefault="00BA216B" w:rsidP="00614F98"/>
                          <w:p w14:paraId="74B5416F" w14:textId="77777777" w:rsidR="00BA216B" w:rsidRDefault="00BA216B" w:rsidP="00614F98"/>
                          <w:p w14:paraId="689C38B5" w14:textId="77777777" w:rsidR="00BA216B" w:rsidRDefault="00BA216B" w:rsidP="00614F98"/>
                          <w:p w14:paraId="4C385B7C" w14:textId="77777777" w:rsidR="00BA216B" w:rsidRDefault="00BA216B" w:rsidP="00614F98"/>
                          <w:p w14:paraId="291A74D2" w14:textId="77777777" w:rsidR="00BA216B" w:rsidRDefault="00BA216B" w:rsidP="00614F98"/>
                          <w:p w14:paraId="77006EC8" w14:textId="77777777" w:rsidR="00BA216B" w:rsidRDefault="00BA216B" w:rsidP="00614F98"/>
                          <w:p w14:paraId="66A6EE55" w14:textId="77777777" w:rsidR="00BA216B" w:rsidRDefault="00BA216B" w:rsidP="00614F98"/>
                          <w:p w14:paraId="2D122080" w14:textId="77777777" w:rsidR="00BA216B" w:rsidRDefault="00BA216B" w:rsidP="00614F98"/>
                          <w:p w14:paraId="2B759E60" w14:textId="77777777" w:rsidR="00BA216B" w:rsidRDefault="00BA216B" w:rsidP="00614F98"/>
                          <w:p w14:paraId="5A49947A" w14:textId="77777777" w:rsidR="00BA216B" w:rsidRDefault="00BA216B" w:rsidP="00614F98"/>
                          <w:p w14:paraId="53D1F0B9" w14:textId="77777777" w:rsidR="00BA216B" w:rsidRDefault="00BA216B" w:rsidP="00614F98"/>
                          <w:p w14:paraId="380CD255" w14:textId="77777777" w:rsidR="00BA216B" w:rsidRDefault="00BA216B" w:rsidP="00614F98"/>
                          <w:p w14:paraId="5EEDDAA6" w14:textId="77777777" w:rsidR="00BA216B" w:rsidRDefault="00BA216B" w:rsidP="00614F98"/>
                          <w:p w14:paraId="65E9EEFD" w14:textId="77777777" w:rsidR="00BA216B" w:rsidRDefault="00BA216B" w:rsidP="00614F98"/>
                          <w:p w14:paraId="5A825433" w14:textId="77777777" w:rsidR="00BA216B" w:rsidRDefault="00BA216B" w:rsidP="00614F98"/>
                          <w:p w14:paraId="54E4FEC5" w14:textId="77777777" w:rsidR="00BA216B" w:rsidRDefault="00BA216B" w:rsidP="00614F98"/>
                          <w:p w14:paraId="700EA806" w14:textId="77777777" w:rsidR="00BA216B" w:rsidRDefault="00BA216B" w:rsidP="00614F98"/>
                          <w:p w14:paraId="7D50F3EC" w14:textId="77777777" w:rsidR="00BA216B" w:rsidRDefault="00BA216B" w:rsidP="00614F98"/>
                          <w:p w14:paraId="25AAADC8" w14:textId="77777777" w:rsidR="00BA216B" w:rsidRDefault="00BA216B" w:rsidP="00614F98"/>
                          <w:p w14:paraId="1FD98DAD" w14:textId="77777777" w:rsidR="00BA216B" w:rsidRDefault="00BA216B" w:rsidP="00614F98"/>
                          <w:p w14:paraId="781CEC47" w14:textId="77777777" w:rsidR="00BA216B" w:rsidRDefault="00BA216B" w:rsidP="00614F98"/>
                          <w:p w14:paraId="08A1561C" w14:textId="77777777" w:rsidR="00BA216B" w:rsidRDefault="00BA216B" w:rsidP="00614F98"/>
                          <w:p w14:paraId="30711C75" w14:textId="77777777" w:rsidR="00BA216B" w:rsidRDefault="00BA216B" w:rsidP="00614F98"/>
                          <w:p w14:paraId="7E5D7563" w14:textId="77777777" w:rsidR="00BA216B" w:rsidRDefault="00BA216B" w:rsidP="00614F98"/>
                          <w:p w14:paraId="626D62B4" w14:textId="77777777" w:rsidR="00BA216B" w:rsidRDefault="00BA216B" w:rsidP="00614F98"/>
                          <w:p w14:paraId="19708A74" w14:textId="77777777" w:rsidR="00BA216B" w:rsidRDefault="00BA216B" w:rsidP="00614F98"/>
                          <w:p w14:paraId="0D7C4FAC" w14:textId="77777777" w:rsidR="00BA216B" w:rsidRDefault="00BA216B" w:rsidP="00614F98"/>
                          <w:p w14:paraId="7509308E" w14:textId="77777777" w:rsidR="00BA216B" w:rsidRDefault="00BA216B" w:rsidP="00614F98"/>
                          <w:p w14:paraId="7C98A4D4" w14:textId="77777777" w:rsidR="00BA216B" w:rsidRDefault="00BA216B" w:rsidP="00614F98"/>
                          <w:p w14:paraId="06F852EE" w14:textId="77777777" w:rsidR="00BA216B" w:rsidRDefault="00BA216B" w:rsidP="00614F98"/>
                          <w:p w14:paraId="7F9215F3" w14:textId="77777777" w:rsidR="00BA216B" w:rsidRDefault="00BA216B" w:rsidP="00614F98"/>
                          <w:p w14:paraId="226112E6" w14:textId="77777777" w:rsidR="00BA216B" w:rsidRDefault="00BA216B" w:rsidP="00614F98"/>
                          <w:p w14:paraId="011ED2B5" w14:textId="77777777" w:rsidR="00BA216B" w:rsidRDefault="00BA216B" w:rsidP="00614F98"/>
                          <w:p w14:paraId="1686125E" w14:textId="77777777" w:rsidR="00BA216B" w:rsidRDefault="00BA216B" w:rsidP="00614F98"/>
                          <w:p w14:paraId="307B64DC" w14:textId="77777777" w:rsidR="00BA216B" w:rsidRDefault="00BA216B" w:rsidP="00614F98"/>
                          <w:p w14:paraId="08D9208F" w14:textId="77777777" w:rsidR="00BA216B" w:rsidRDefault="00BA216B" w:rsidP="00614F98"/>
                          <w:p w14:paraId="0CC2B481" w14:textId="77777777" w:rsidR="00BA216B" w:rsidRDefault="00BA216B" w:rsidP="00614F98"/>
                          <w:p w14:paraId="24936A95" w14:textId="77777777" w:rsidR="00BA216B" w:rsidRDefault="00BA216B" w:rsidP="00614F98"/>
                          <w:p w14:paraId="466C8A51" w14:textId="77777777" w:rsidR="00BA216B" w:rsidRDefault="00BA216B" w:rsidP="00614F98"/>
                          <w:p w14:paraId="4D031FC0" w14:textId="77777777" w:rsidR="00BA216B" w:rsidRDefault="00BA216B" w:rsidP="00614F98"/>
                          <w:p w14:paraId="0BE5F480" w14:textId="77777777" w:rsidR="00BA216B" w:rsidRDefault="00BA216B" w:rsidP="00614F98"/>
                          <w:p w14:paraId="0FE18D9F" w14:textId="77777777" w:rsidR="00BA216B" w:rsidRDefault="00BA216B" w:rsidP="00614F98"/>
                          <w:p w14:paraId="5B02CC4D" w14:textId="77777777" w:rsidR="00BA216B" w:rsidRDefault="00BA216B" w:rsidP="00614F98"/>
                          <w:p w14:paraId="15648103" w14:textId="77777777" w:rsidR="00BA216B" w:rsidRDefault="00BA216B" w:rsidP="00614F98"/>
                          <w:p w14:paraId="4BB61E2A" w14:textId="77777777" w:rsidR="00BA216B" w:rsidRDefault="00BA216B" w:rsidP="00614F98"/>
                          <w:p w14:paraId="24B01570" w14:textId="77777777" w:rsidR="00BA216B" w:rsidRDefault="00BA216B" w:rsidP="00614F98"/>
                          <w:p w14:paraId="12333DE9" w14:textId="77777777" w:rsidR="00BA216B" w:rsidRDefault="00BA216B" w:rsidP="00614F98"/>
                          <w:p w14:paraId="52DACD6A" w14:textId="77777777" w:rsidR="00BA216B" w:rsidRDefault="00BA216B" w:rsidP="00614F98"/>
                          <w:p w14:paraId="2F073712" w14:textId="77777777" w:rsidR="00BA216B" w:rsidRDefault="00BA216B" w:rsidP="00614F98"/>
                          <w:p w14:paraId="42D88608" w14:textId="77777777" w:rsidR="00BA216B" w:rsidRDefault="00BA216B" w:rsidP="00614F98"/>
                          <w:p w14:paraId="079AA83E" w14:textId="77777777" w:rsidR="00BA216B" w:rsidRDefault="00BA216B" w:rsidP="00614F98"/>
                          <w:p w14:paraId="53350300" w14:textId="77777777" w:rsidR="00BA216B" w:rsidRDefault="00BA216B" w:rsidP="00614F98"/>
                          <w:p w14:paraId="33C104D9" w14:textId="77777777" w:rsidR="00BA216B" w:rsidRDefault="00BA216B" w:rsidP="00614F98"/>
                          <w:p w14:paraId="0EE3B740" w14:textId="77777777" w:rsidR="00BA216B" w:rsidRDefault="00BA216B" w:rsidP="00614F98"/>
                          <w:p w14:paraId="50F9D17D" w14:textId="77777777" w:rsidR="00BA216B" w:rsidRDefault="00BA216B" w:rsidP="00614F98"/>
                          <w:p w14:paraId="1AE68DF1" w14:textId="77777777" w:rsidR="00BA216B" w:rsidRDefault="00BA216B" w:rsidP="00614F98"/>
                          <w:p w14:paraId="19E00EC0" w14:textId="77777777" w:rsidR="00BA216B" w:rsidRDefault="00BA216B" w:rsidP="00614F98"/>
                          <w:p w14:paraId="43A29811" w14:textId="77777777" w:rsidR="00BA216B" w:rsidRDefault="00BA216B" w:rsidP="00614F98"/>
                          <w:p w14:paraId="4FB0A67B" w14:textId="77777777" w:rsidR="00BA216B" w:rsidRDefault="00BA216B" w:rsidP="00614F98"/>
                          <w:p w14:paraId="46EFA283" w14:textId="77777777" w:rsidR="00BA216B" w:rsidRDefault="00BA216B" w:rsidP="00614F98"/>
                          <w:p w14:paraId="723A4FA8" w14:textId="77777777" w:rsidR="00BA216B" w:rsidRDefault="00BA216B" w:rsidP="00614F98"/>
                          <w:p w14:paraId="420ED897" w14:textId="77777777" w:rsidR="00BA216B" w:rsidRDefault="00BA216B" w:rsidP="00614F98"/>
                          <w:p w14:paraId="4E97FCBC" w14:textId="77777777" w:rsidR="00BA216B" w:rsidRDefault="00BA216B" w:rsidP="00614F98"/>
                          <w:p w14:paraId="37C79702" w14:textId="77777777" w:rsidR="00BA216B" w:rsidRDefault="00BA216B" w:rsidP="00614F98"/>
                          <w:p w14:paraId="7EF8F1FA" w14:textId="77777777" w:rsidR="00BA216B" w:rsidRDefault="00BA216B" w:rsidP="00614F98"/>
                          <w:p w14:paraId="2F680440" w14:textId="77777777" w:rsidR="00BA216B" w:rsidRDefault="00BA216B" w:rsidP="00614F98"/>
                          <w:p w14:paraId="4477CB9D" w14:textId="77777777" w:rsidR="00BA216B" w:rsidRDefault="00BA216B" w:rsidP="00614F98"/>
                          <w:p w14:paraId="42CB2100" w14:textId="77777777" w:rsidR="00BA216B" w:rsidRDefault="00BA216B" w:rsidP="00614F98"/>
                          <w:p w14:paraId="05BDC41C" w14:textId="77777777" w:rsidR="00BA216B" w:rsidRDefault="00BA216B" w:rsidP="00614F98"/>
                          <w:p w14:paraId="5C19281B" w14:textId="77777777" w:rsidR="00BA216B" w:rsidRDefault="00BA216B" w:rsidP="00614F98"/>
                          <w:p w14:paraId="4C248E04" w14:textId="77777777" w:rsidR="00BA216B" w:rsidRDefault="00BA216B" w:rsidP="00614F98"/>
                          <w:p w14:paraId="3169131C" w14:textId="77777777" w:rsidR="00BA216B" w:rsidRDefault="00BA216B" w:rsidP="00614F98"/>
                          <w:p w14:paraId="270EE2FA" w14:textId="77777777" w:rsidR="00BA216B" w:rsidRDefault="00BA216B" w:rsidP="00614F98"/>
                          <w:p w14:paraId="01266771" w14:textId="77777777" w:rsidR="00BA216B" w:rsidRDefault="00BA216B" w:rsidP="00614F98"/>
                          <w:p w14:paraId="395B0CA1" w14:textId="77777777" w:rsidR="00BA216B" w:rsidRDefault="00BA216B" w:rsidP="00614F98"/>
                          <w:p w14:paraId="75004744" w14:textId="77777777" w:rsidR="00BA216B" w:rsidRDefault="00BA216B" w:rsidP="00614F98"/>
                          <w:p w14:paraId="26BAEBA6" w14:textId="77777777" w:rsidR="00BA216B" w:rsidRDefault="00BA216B" w:rsidP="00614F98"/>
                          <w:p w14:paraId="6BEF012A" w14:textId="77777777" w:rsidR="00BA216B" w:rsidRDefault="00BA216B" w:rsidP="00614F98"/>
                          <w:p w14:paraId="4B0C9B7F" w14:textId="77777777" w:rsidR="00BA216B" w:rsidRDefault="00BA216B" w:rsidP="00614F98"/>
                          <w:p w14:paraId="3DB63F10" w14:textId="77777777" w:rsidR="00BA216B" w:rsidRDefault="00BA216B" w:rsidP="00614F98"/>
                          <w:p w14:paraId="139E202F" w14:textId="77777777" w:rsidR="00BA216B" w:rsidRDefault="00BA216B" w:rsidP="00614F98"/>
                          <w:p w14:paraId="3445569C" w14:textId="77777777" w:rsidR="00BA216B" w:rsidRDefault="00BA216B" w:rsidP="00614F98"/>
                          <w:p w14:paraId="6318669A" w14:textId="77777777" w:rsidR="00BA216B" w:rsidRDefault="00BA216B" w:rsidP="00614F98"/>
                          <w:p w14:paraId="3A250A2C" w14:textId="77777777" w:rsidR="00BA216B" w:rsidRDefault="00BA216B" w:rsidP="00614F98"/>
                          <w:p w14:paraId="3A0406DD" w14:textId="77777777" w:rsidR="00BA216B" w:rsidRDefault="00BA216B" w:rsidP="00614F98"/>
                          <w:p w14:paraId="47880DB3" w14:textId="77777777" w:rsidR="00BA216B" w:rsidRDefault="00BA216B" w:rsidP="00614F98"/>
                          <w:p w14:paraId="49825575" w14:textId="77777777" w:rsidR="00BA216B" w:rsidRDefault="00BA216B" w:rsidP="00614F98"/>
                          <w:p w14:paraId="281543A5" w14:textId="77777777" w:rsidR="00BA216B" w:rsidRDefault="00BA216B" w:rsidP="00614F98"/>
                          <w:p w14:paraId="52D0D81F" w14:textId="77777777" w:rsidR="00BA216B" w:rsidRDefault="00BA216B" w:rsidP="00614F98"/>
                          <w:p w14:paraId="31000C88" w14:textId="77777777" w:rsidR="00BA216B" w:rsidRDefault="00BA216B" w:rsidP="00614F98"/>
                          <w:p w14:paraId="69ED8D21" w14:textId="77777777" w:rsidR="00BA216B" w:rsidRDefault="00BA216B" w:rsidP="00614F98"/>
                          <w:p w14:paraId="594C0F04" w14:textId="77777777" w:rsidR="00BA216B" w:rsidRDefault="00BA216B" w:rsidP="00614F98"/>
                          <w:p w14:paraId="55E8F919" w14:textId="77777777" w:rsidR="00BA216B" w:rsidRDefault="00BA216B" w:rsidP="00614F98"/>
                          <w:p w14:paraId="65A91C75" w14:textId="77777777" w:rsidR="00BA216B" w:rsidRDefault="00BA216B" w:rsidP="00614F98"/>
                          <w:p w14:paraId="23B58F52" w14:textId="77777777" w:rsidR="00BA216B" w:rsidRDefault="00BA216B" w:rsidP="00614F98"/>
                          <w:p w14:paraId="0747F5F7" w14:textId="77777777" w:rsidR="00BA216B" w:rsidRDefault="00BA216B" w:rsidP="00614F98"/>
                          <w:p w14:paraId="6EB3A88B" w14:textId="77777777" w:rsidR="00BA216B" w:rsidRDefault="00BA216B" w:rsidP="00614F98"/>
                          <w:p w14:paraId="7D55D5F4" w14:textId="77777777" w:rsidR="00BA216B" w:rsidRDefault="00BA216B" w:rsidP="00614F98"/>
                          <w:p w14:paraId="60FDDC69" w14:textId="77777777" w:rsidR="00BA216B" w:rsidRDefault="00BA216B" w:rsidP="00614F98"/>
                          <w:p w14:paraId="05FDA235" w14:textId="77777777" w:rsidR="00BA216B" w:rsidRDefault="00BA216B" w:rsidP="00614F98"/>
                          <w:p w14:paraId="6E447A9B" w14:textId="77777777" w:rsidR="00BA216B" w:rsidRDefault="00BA216B" w:rsidP="00614F98"/>
                          <w:p w14:paraId="542084B8" w14:textId="77777777" w:rsidR="00BA216B" w:rsidRDefault="00BA216B" w:rsidP="00614F98"/>
                          <w:p w14:paraId="7E905CC8" w14:textId="77777777" w:rsidR="00BA216B" w:rsidRDefault="00BA216B" w:rsidP="00614F98"/>
                          <w:p w14:paraId="034471FA" w14:textId="77777777" w:rsidR="00BA216B" w:rsidRDefault="00BA216B" w:rsidP="00614F98"/>
                          <w:p w14:paraId="73D5271C" w14:textId="77777777" w:rsidR="00BA216B" w:rsidRDefault="00BA216B" w:rsidP="00614F98"/>
                          <w:p w14:paraId="534A4C38" w14:textId="77777777" w:rsidR="00BA216B" w:rsidRDefault="00BA216B" w:rsidP="00614F98"/>
                          <w:p w14:paraId="645AD23D" w14:textId="77777777" w:rsidR="00BA216B" w:rsidRDefault="00BA216B" w:rsidP="00614F98"/>
                          <w:p w14:paraId="0B405C75" w14:textId="77777777" w:rsidR="00BA216B" w:rsidRDefault="00BA216B" w:rsidP="00614F98"/>
                          <w:p w14:paraId="3F27B65E" w14:textId="77777777" w:rsidR="00BA216B" w:rsidRDefault="00BA216B" w:rsidP="00614F98"/>
                          <w:p w14:paraId="718C0106" w14:textId="77777777" w:rsidR="00BA216B" w:rsidRDefault="00BA216B" w:rsidP="00614F98"/>
                          <w:p w14:paraId="23102AF5" w14:textId="77777777" w:rsidR="00BA216B" w:rsidRDefault="00BA216B" w:rsidP="00614F98"/>
                          <w:p w14:paraId="3E4CC282" w14:textId="77777777" w:rsidR="00BA216B" w:rsidRDefault="00BA216B" w:rsidP="00614F98"/>
                          <w:p w14:paraId="21CED656" w14:textId="77777777" w:rsidR="00BA216B" w:rsidRDefault="00BA216B" w:rsidP="00614F98"/>
                          <w:p w14:paraId="1701644E" w14:textId="77777777" w:rsidR="00BA216B" w:rsidRDefault="00BA216B" w:rsidP="00614F98"/>
                          <w:p w14:paraId="2B71CD9E" w14:textId="77777777" w:rsidR="00BA216B" w:rsidRDefault="00BA216B" w:rsidP="00614F98"/>
                          <w:p w14:paraId="47E9F29A" w14:textId="77777777" w:rsidR="00BA216B" w:rsidRDefault="00BA216B" w:rsidP="00614F98"/>
                          <w:p w14:paraId="750CCD5E" w14:textId="77777777" w:rsidR="00BA216B" w:rsidRDefault="00BA216B" w:rsidP="00614F98"/>
                          <w:p w14:paraId="072F7DAC" w14:textId="77777777" w:rsidR="00BA216B" w:rsidRDefault="00BA216B" w:rsidP="00614F98"/>
                          <w:p w14:paraId="43F4DFF7" w14:textId="77777777" w:rsidR="00BA216B" w:rsidRDefault="00BA216B" w:rsidP="00614F98"/>
                          <w:p w14:paraId="2440CE37" w14:textId="77777777" w:rsidR="00BA216B" w:rsidRDefault="00BA216B" w:rsidP="00614F98"/>
                          <w:p w14:paraId="6533D265" w14:textId="77777777" w:rsidR="00BA216B" w:rsidRDefault="00BA216B" w:rsidP="00614F98"/>
                          <w:p w14:paraId="101B524C" w14:textId="77777777" w:rsidR="00BA216B" w:rsidRDefault="00BA216B" w:rsidP="00614F98"/>
                          <w:p w14:paraId="0330ECC7" w14:textId="77777777" w:rsidR="00BA216B" w:rsidRDefault="00BA216B" w:rsidP="00614F98"/>
                          <w:p w14:paraId="06F8467E" w14:textId="77777777" w:rsidR="00BA216B" w:rsidRDefault="00BA216B" w:rsidP="00614F98"/>
                          <w:p w14:paraId="7DB50C17" w14:textId="77777777" w:rsidR="00BA216B" w:rsidRDefault="00BA216B" w:rsidP="00614F98"/>
                          <w:p w14:paraId="259DC7A8" w14:textId="77777777" w:rsidR="00BA216B" w:rsidRDefault="00BA216B" w:rsidP="00614F98"/>
                          <w:p w14:paraId="31014595" w14:textId="77777777" w:rsidR="00BA216B" w:rsidRDefault="00BA216B" w:rsidP="00614F98"/>
                          <w:p w14:paraId="18D73EE5" w14:textId="77777777" w:rsidR="00BA216B" w:rsidRDefault="00BA216B" w:rsidP="00614F98"/>
                          <w:p w14:paraId="1494A1E6" w14:textId="77777777" w:rsidR="00BA216B" w:rsidRDefault="00BA216B" w:rsidP="00614F98"/>
                          <w:p w14:paraId="2513ABB4" w14:textId="77777777" w:rsidR="00BA216B" w:rsidRDefault="00BA216B" w:rsidP="00614F98"/>
                          <w:p w14:paraId="7EAEE63D" w14:textId="77777777" w:rsidR="00BA216B" w:rsidRDefault="00BA216B" w:rsidP="00614F98"/>
                          <w:p w14:paraId="16C3A7CD" w14:textId="77777777" w:rsidR="00BA216B" w:rsidRDefault="00BA216B" w:rsidP="00614F98"/>
                          <w:p w14:paraId="6B091DD7" w14:textId="77777777" w:rsidR="00BA216B" w:rsidRDefault="00BA216B" w:rsidP="00614F98"/>
                          <w:p w14:paraId="57CAAE0D" w14:textId="77777777" w:rsidR="00BA216B" w:rsidRDefault="00BA216B" w:rsidP="00614F98"/>
                          <w:p w14:paraId="158406C3" w14:textId="77777777" w:rsidR="00BA216B" w:rsidRDefault="00BA216B" w:rsidP="00614F98"/>
                          <w:p w14:paraId="050418BF" w14:textId="77777777" w:rsidR="00BA216B" w:rsidRDefault="00BA216B" w:rsidP="00614F98"/>
                          <w:p w14:paraId="093609D1" w14:textId="77777777" w:rsidR="00BA216B" w:rsidRDefault="00BA216B" w:rsidP="00614F98"/>
                          <w:p w14:paraId="792353C4" w14:textId="77777777" w:rsidR="00BA216B" w:rsidRDefault="00BA216B" w:rsidP="00614F98"/>
                          <w:p w14:paraId="5B5172EC" w14:textId="77777777" w:rsidR="00BA216B" w:rsidRDefault="00BA216B" w:rsidP="00614F98"/>
                          <w:p w14:paraId="5EB2B727" w14:textId="77777777" w:rsidR="00BA216B" w:rsidRDefault="00BA216B" w:rsidP="00614F98"/>
                          <w:p w14:paraId="092930D5" w14:textId="77777777" w:rsidR="00BA216B" w:rsidRDefault="00BA216B" w:rsidP="00614F98"/>
                          <w:p w14:paraId="0C4310CE" w14:textId="77777777" w:rsidR="00BA216B" w:rsidRDefault="00BA216B" w:rsidP="00614F98"/>
                          <w:p w14:paraId="03E875DF" w14:textId="77777777" w:rsidR="00BA216B" w:rsidRDefault="00BA216B" w:rsidP="00614F98"/>
                          <w:p w14:paraId="07FEA6FC" w14:textId="77777777" w:rsidR="00BA216B" w:rsidRDefault="00BA216B" w:rsidP="00614F98"/>
                          <w:p w14:paraId="4F58C326" w14:textId="77777777" w:rsidR="00BA216B" w:rsidRDefault="00BA216B" w:rsidP="00614F98"/>
                          <w:p w14:paraId="1B436C16" w14:textId="77777777" w:rsidR="00BA216B" w:rsidRDefault="00BA216B" w:rsidP="00614F98"/>
                          <w:p w14:paraId="04965552" w14:textId="77777777" w:rsidR="00BA216B" w:rsidRDefault="00BA216B" w:rsidP="00614F98"/>
                          <w:p w14:paraId="1653EFA7" w14:textId="77777777" w:rsidR="00BA216B" w:rsidRDefault="00BA216B" w:rsidP="00614F98"/>
                          <w:p w14:paraId="2D1D8A5F" w14:textId="77777777" w:rsidR="00BA216B" w:rsidRDefault="00BA216B" w:rsidP="00614F98"/>
                          <w:p w14:paraId="61523AE6" w14:textId="77777777" w:rsidR="00BA216B" w:rsidRDefault="00BA216B" w:rsidP="00614F98"/>
                          <w:p w14:paraId="2AAA61F9" w14:textId="77777777" w:rsidR="00BA216B" w:rsidRDefault="00BA216B" w:rsidP="00614F98"/>
                          <w:p w14:paraId="657D4DD2" w14:textId="77777777" w:rsidR="00BA216B" w:rsidRDefault="00BA216B" w:rsidP="00614F98"/>
                          <w:p w14:paraId="131F4C41" w14:textId="77777777" w:rsidR="00BA216B" w:rsidRDefault="00BA216B" w:rsidP="00614F98"/>
                          <w:p w14:paraId="32BD20B9" w14:textId="77777777" w:rsidR="00BA216B" w:rsidRDefault="00BA216B" w:rsidP="00614F98"/>
                          <w:p w14:paraId="1C9D1B25" w14:textId="77777777" w:rsidR="00BA216B" w:rsidRDefault="00BA216B" w:rsidP="00614F98"/>
                          <w:p w14:paraId="52272E49" w14:textId="77777777" w:rsidR="00BA216B" w:rsidRDefault="00BA216B" w:rsidP="00614F98"/>
                          <w:p w14:paraId="44278A2D" w14:textId="77777777" w:rsidR="00BA216B" w:rsidRDefault="00BA216B" w:rsidP="00614F98"/>
                          <w:p w14:paraId="3BECAA27" w14:textId="77777777" w:rsidR="00BA216B" w:rsidRDefault="00BA216B" w:rsidP="00614F98"/>
                          <w:p w14:paraId="014870CA" w14:textId="77777777" w:rsidR="00BA216B" w:rsidRDefault="00BA216B" w:rsidP="00614F98"/>
                          <w:p w14:paraId="531BA7F5" w14:textId="77777777" w:rsidR="00BA216B" w:rsidRDefault="00BA216B" w:rsidP="00614F98"/>
                          <w:p w14:paraId="67075325" w14:textId="77777777" w:rsidR="00BA216B" w:rsidRDefault="00BA216B" w:rsidP="00614F98"/>
                          <w:p w14:paraId="1F0DA263" w14:textId="77777777" w:rsidR="00BA216B" w:rsidRDefault="00BA216B" w:rsidP="00614F98"/>
                          <w:p w14:paraId="691B71AD" w14:textId="77777777" w:rsidR="00BA216B" w:rsidRDefault="00BA216B" w:rsidP="00614F98"/>
                          <w:p w14:paraId="5CE4DF26" w14:textId="77777777" w:rsidR="00BA216B" w:rsidRDefault="00BA216B" w:rsidP="00614F98"/>
                          <w:p w14:paraId="5351A4D2" w14:textId="77777777" w:rsidR="00BA216B" w:rsidRDefault="00BA216B" w:rsidP="00614F98"/>
                          <w:p w14:paraId="7E2CFB54" w14:textId="77777777" w:rsidR="00BA216B" w:rsidRDefault="00BA216B" w:rsidP="00614F98"/>
                          <w:p w14:paraId="1EB2CD10" w14:textId="77777777" w:rsidR="00BA216B" w:rsidRDefault="00BA216B" w:rsidP="00614F98"/>
                          <w:p w14:paraId="4C71A8EB" w14:textId="77777777" w:rsidR="00BA216B" w:rsidRDefault="00BA216B" w:rsidP="00614F98"/>
                          <w:p w14:paraId="3F6A0B80" w14:textId="77777777" w:rsidR="00BA216B" w:rsidRDefault="00BA216B" w:rsidP="00614F98"/>
                          <w:p w14:paraId="6247F5F4" w14:textId="77777777" w:rsidR="00BA216B" w:rsidRDefault="00BA216B" w:rsidP="00614F98"/>
                          <w:p w14:paraId="7DB38447" w14:textId="77777777" w:rsidR="00BA216B" w:rsidRDefault="00BA216B" w:rsidP="00614F98"/>
                          <w:p w14:paraId="6AE6948C" w14:textId="77777777" w:rsidR="00BA216B" w:rsidRDefault="00BA216B" w:rsidP="00614F98"/>
                          <w:p w14:paraId="2ADDA956" w14:textId="77777777" w:rsidR="00BA216B" w:rsidRDefault="00BA216B" w:rsidP="00614F98"/>
                          <w:p w14:paraId="14B60011" w14:textId="77777777" w:rsidR="00BA216B" w:rsidRDefault="00BA216B" w:rsidP="00614F98"/>
                          <w:p w14:paraId="252D4C04" w14:textId="77777777" w:rsidR="00BA216B" w:rsidRDefault="00BA216B" w:rsidP="00614F98"/>
                          <w:p w14:paraId="55CA0600" w14:textId="77777777" w:rsidR="00BA216B" w:rsidRDefault="00BA216B" w:rsidP="00614F98"/>
                          <w:p w14:paraId="425511F4" w14:textId="77777777" w:rsidR="00BA216B" w:rsidRDefault="00BA216B" w:rsidP="00614F98"/>
                          <w:p w14:paraId="549EA351" w14:textId="77777777" w:rsidR="00BA216B" w:rsidRDefault="00BA216B" w:rsidP="00614F98"/>
                          <w:p w14:paraId="64EC46EC" w14:textId="77777777" w:rsidR="00BA216B" w:rsidRDefault="00BA216B" w:rsidP="00614F98"/>
                          <w:p w14:paraId="5769A62C" w14:textId="77777777" w:rsidR="00BA216B" w:rsidRDefault="00BA216B" w:rsidP="00614F98"/>
                          <w:p w14:paraId="0B18C90B" w14:textId="77777777" w:rsidR="00BA216B" w:rsidRDefault="00BA216B" w:rsidP="00614F98"/>
                          <w:p w14:paraId="50E5636B" w14:textId="77777777" w:rsidR="00BA216B" w:rsidRDefault="00BA216B" w:rsidP="00614F98"/>
                          <w:p w14:paraId="0B23D119" w14:textId="77777777" w:rsidR="00BA216B" w:rsidRDefault="00BA216B" w:rsidP="00614F98"/>
                          <w:p w14:paraId="78195BA9" w14:textId="77777777" w:rsidR="00BA216B" w:rsidRDefault="00BA216B" w:rsidP="00614F98"/>
                          <w:p w14:paraId="7FDE4958" w14:textId="77777777" w:rsidR="00BA216B" w:rsidRDefault="00BA216B" w:rsidP="00614F98"/>
                          <w:p w14:paraId="0DB0A4FD" w14:textId="77777777" w:rsidR="00BA216B" w:rsidRDefault="00BA216B" w:rsidP="00614F98"/>
                          <w:p w14:paraId="4CB646AA" w14:textId="77777777" w:rsidR="00BA216B" w:rsidRDefault="00BA216B" w:rsidP="00614F98"/>
                          <w:p w14:paraId="07C1CFE9" w14:textId="77777777" w:rsidR="00BA216B" w:rsidRDefault="00BA216B" w:rsidP="00614F98"/>
                          <w:p w14:paraId="3151E38E" w14:textId="77777777" w:rsidR="00BA216B" w:rsidRDefault="00BA216B" w:rsidP="00614F98"/>
                          <w:p w14:paraId="2D93841F" w14:textId="77777777" w:rsidR="00BA216B" w:rsidRDefault="00BA216B" w:rsidP="00614F98"/>
                          <w:p w14:paraId="0F406252" w14:textId="77777777" w:rsidR="00BA216B" w:rsidRDefault="00BA216B" w:rsidP="00614F98"/>
                          <w:p w14:paraId="34089B16" w14:textId="77777777" w:rsidR="00BA216B" w:rsidRDefault="00BA216B" w:rsidP="00614F98"/>
                          <w:p w14:paraId="493276C7" w14:textId="77777777" w:rsidR="00BA216B" w:rsidRDefault="00BA216B" w:rsidP="00614F98"/>
                          <w:p w14:paraId="30039DB1" w14:textId="77777777" w:rsidR="00BA216B" w:rsidRDefault="00BA216B" w:rsidP="00614F98"/>
                          <w:p w14:paraId="15C54A46" w14:textId="77777777" w:rsidR="00BA216B" w:rsidRDefault="00BA216B" w:rsidP="00614F98"/>
                          <w:p w14:paraId="4CBF1108" w14:textId="77777777" w:rsidR="00BA216B" w:rsidRDefault="00BA216B" w:rsidP="00614F98"/>
                          <w:p w14:paraId="58FD432F" w14:textId="77777777" w:rsidR="00BA216B" w:rsidRDefault="00BA216B" w:rsidP="00614F98"/>
                          <w:p w14:paraId="070755C4" w14:textId="77777777" w:rsidR="00BA216B" w:rsidRDefault="00BA216B" w:rsidP="00614F98"/>
                          <w:p w14:paraId="3F720510" w14:textId="77777777" w:rsidR="00BA216B" w:rsidRDefault="00BA216B" w:rsidP="00614F98"/>
                          <w:p w14:paraId="14390DE2" w14:textId="77777777" w:rsidR="00BA216B" w:rsidRDefault="00BA216B" w:rsidP="00614F98"/>
                          <w:p w14:paraId="6BD64D1F" w14:textId="77777777" w:rsidR="00BA216B" w:rsidRDefault="00BA216B" w:rsidP="00614F98"/>
                          <w:p w14:paraId="17599D0B" w14:textId="77777777" w:rsidR="00BA216B" w:rsidRDefault="00BA216B" w:rsidP="00614F98"/>
                          <w:p w14:paraId="63EA6F5C" w14:textId="77777777" w:rsidR="00BA216B" w:rsidRDefault="00BA216B" w:rsidP="00614F98"/>
                          <w:p w14:paraId="33BEF763" w14:textId="77777777" w:rsidR="00BA216B" w:rsidRDefault="00BA216B" w:rsidP="00614F98"/>
                          <w:p w14:paraId="40255812" w14:textId="77777777" w:rsidR="00BA216B" w:rsidRDefault="00BA216B" w:rsidP="00614F98"/>
                          <w:p w14:paraId="73B092D6" w14:textId="77777777" w:rsidR="00BA216B" w:rsidRDefault="00BA216B" w:rsidP="00614F98"/>
                          <w:p w14:paraId="57FE15F3" w14:textId="77777777" w:rsidR="00BA216B" w:rsidRDefault="00BA216B" w:rsidP="00614F98"/>
                          <w:p w14:paraId="499CEF02" w14:textId="77777777" w:rsidR="00BA216B" w:rsidRDefault="00BA216B" w:rsidP="00614F98"/>
                          <w:p w14:paraId="2489F080" w14:textId="77777777" w:rsidR="00BA216B" w:rsidRDefault="00BA216B" w:rsidP="00614F98"/>
                          <w:p w14:paraId="5ADC30FF" w14:textId="77777777" w:rsidR="00BA216B" w:rsidRDefault="00BA216B" w:rsidP="00614F98"/>
                          <w:p w14:paraId="4C507FF3" w14:textId="77777777" w:rsidR="00BA216B" w:rsidRDefault="00BA216B" w:rsidP="00614F98"/>
                          <w:p w14:paraId="47497AE6" w14:textId="77777777" w:rsidR="00BA216B" w:rsidRDefault="00BA216B" w:rsidP="00614F98"/>
                          <w:p w14:paraId="68FC996D" w14:textId="77777777" w:rsidR="00BA216B" w:rsidRDefault="00BA216B" w:rsidP="00614F98"/>
                          <w:p w14:paraId="3D96DC90" w14:textId="77777777" w:rsidR="00BA216B" w:rsidRDefault="00BA216B" w:rsidP="00614F98"/>
                          <w:p w14:paraId="5F9864B7" w14:textId="77777777" w:rsidR="00BA216B" w:rsidRDefault="00BA216B" w:rsidP="00614F98"/>
                          <w:p w14:paraId="745CA99A" w14:textId="77777777" w:rsidR="00BA216B" w:rsidRDefault="00BA216B" w:rsidP="00614F98"/>
                          <w:p w14:paraId="21E37315" w14:textId="77777777" w:rsidR="00BA216B" w:rsidRDefault="00BA216B" w:rsidP="00614F98"/>
                          <w:p w14:paraId="2DC2A31A" w14:textId="77777777" w:rsidR="00BA216B" w:rsidRDefault="00BA216B" w:rsidP="00614F98"/>
                          <w:p w14:paraId="1EF7F84F" w14:textId="77777777" w:rsidR="00BA216B" w:rsidRDefault="00BA216B" w:rsidP="00614F98"/>
                          <w:p w14:paraId="29FDBCB4" w14:textId="77777777" w:rsidR="00BA216B" w:rsidRDefault="00BA216B" w:rsidP="00614F98"/>
                          <w:p w14:paraId="063CFC3E" w14:textId="77777777" w:rsidR="00BA216B" w:rsidRDefault="00BA216B" w:rsidP="00614F98"/>
                          <w:p w14:paraId="6CA58880" w14:textId="77777777" w:rsidR="00BA216B" w:rsidRDefault="00BA216B" w:rsidP="00614F98"/>
                          <w:p w14:paraId="25727643" w14:textId="77777777" w:rsidR="00BA216B" w:rsidRDefault="00BA216B" w:rsidP="00614F98"/>
                          <w:p w14:paraId="332FA136" w14:textId="77777777" w:rsidR="00BA216B" w:rsidRDefault="00BA216B" w:rsidP="00614F98"/>
                          <w:p w14:paraId="45486949" w14:textId="77777777" w:rsidR="00BA216B" w:rsidRDefault="00BA216B" w:rsidP="00614F98"/>
                          <w:p w14:paraId="05FBF91A" w14:textId="77777777" w:rsidR="00BA216B" w:rsidRDefault="00BA216B" w:rsidP="00614F98"/>
                          <w:p w14:paraId="2E901D48" w14:textId="77777777" w:rsidR="00BA216B" w:rsidRDefault="00BA216B" w:rsidP="00614F98"/>
                          <w:p w14:paraId="69C02DE4" w14:textId="77777777" w:rsidR="00BA216B" w:rsidRDefault="00BA216B" w:rsidP="00614F98"/>
                          <w:p w14:paraId="0CAD82C3" w14:textId="77777777" w:rsidR="00BA216B" w:rsidRDefault="00BA216B" w:rsidP="00614F98"/>
                          <w:p w14:paraId="777E1AC6" w14:textId="77777777" w:rsidR="00BA216B" w:rsidRDefault="00BA216B" w:rsidP="00614F98"/>
                          <w:p w14:paraId="3BD61704" w14:textId="77777777" w:rsidR="00BA216B" w:rsidRDefault="00BA216B" w:rsidP="00614F98"/>
                          <w:p w14:paraId="1F3DBC50" w14:textId="77777777" w:rsidR="00BA216B" w:rsidRDefault="00BA216B" w:rsidP="00614F98"/>
                          <w:p w14:paraId="1E6E03F5" w14:textId="77777777" w:rsidR="00BA216B" w:rsidRDefault="00BA216B" w:rsidP="00614F98"/>
                          <w:p w14:paraId="7D9A9EFF" w14:textId="77777777" w:rsidR="00BA216B" w:rsidRDefault="00BA216B" w:rsidP="00614F98"/>
                          <w:p w14:paraId="2FD2AA67" w14:textId="77777777" w:rsidR="00BA216B" w:rsidRDefault="00BA216B" w:rsidP="00614F98"/>
                          <w:p w14:paraId="3FDFFE5F" w14:textId="77777777" w:rsidR="00BA216B" w:rsidRDefault="00BA216B" w:rsidP="00614F98"/>
                          <w:p w14:paraId="0F2E4AE5" w14:textId="77777777" w:rsidR="00BA216B" w:rsidRDefault="00BA216B" w:rsidP="00614F98"/>
                          <w:p w14:paraId="7DFBF87F" w14:textId="77777777" w:rsidR="00BA216B" w:rsidRDefault="00BA216B" w:rsidP="00614F98"/>
                          <w:p w14:paraId="46792103" w14:textId="77777777" w:rsidR="00BA216B" w:rsidRDefault="00BA216B" w:rsidP="00614F98"/>
                          <w:p w14:paraId="2FF45A1D" w14:textId="77777777" w:rsidR="00BA216B" w:rsidRDefault="00BA216B" w:rsidP="00614F98"/>
                          <w:p w14:paraId="4C31E533" w14:textId="77777777" w:rsidR="00BA216B" w:rsidRDefault="00BA216B" w:rsidP="00614F98"/>
                          <w:p w14:paraId="3132A720" w14:textId="77777777" w:rsidR="00BA216B" w:rsidRDefault="00BA216B" w:rsidP="00614F98"/>
                          <w:p w14:paraId="7F42490B" w14:textId="77777777" w:rsidR="00BA216B" w:rsidRDefault="00BA216B" w:rsidP="00614F98"/>
                          <w:p w14:paraId="2CF923B5" w14:textId="77777777" w:rsidR="00BA216B" w:rsidRDefault="00BA216B" w:rsidP="00614F98"/>
                          <w:p w14:paraId="6CDBA234" w14:textId="77777777" w:rsidR="00BA216B" w:rsidRDefault="00BA216B" w:rsidP="00614F98"/>
                          <w:p w14:paraId="40EAA1B9" w14:textId="77777777" w:rsidR="00BA216B" w:rsidRDefault="00BA216B" w:rsidP="00614F98"/>
                          <w:p w14:paraId="044B015D" w14:textId="77777777" w:rsidR="00BA216B" w:rsidRDefault="00BA216B" w:rsidP="00614F98"/>
                          <w:p w14:paraId="4C800761" w14:textId="77777777" w:rsidR="00BA216B" w:rsidRDefault="00BA216B" w:rsidP="00614F98"/>
                          <w:p w14:paraId="66A7EFB9" w14:textId="77777777" w:rsidR="00BA216B" w:rsidRDefault="00BA216B" w:rsidP="00614F98"/>
                          <w:p w14:paraId="53A48417" w14:textId="77777777" w:rsidR="00BA216B" w:rsidRDefault="00BA216B" w:rsidP="00614F98"/>
                          <w:p w14:paraId="696C582B" w14:textId="77777777" w:rsidR="00BA216B" w:rsidRDefault="00BA216B" w:rsidP="00614F98"/>
                          <w:p w14:paraId="7C7F6673" w14:textId="77777777" w:rsidR="00BA216B" w:rsidRDefault="00BA216B" w:rsidP="00614F98"/>
                          <w:p w14:paraId="3E8A3B25" w14:textId="77777777" w:rsidR="00BA216B" w:rsidRDefault="00BA216B" w:rsidP="00614F98"/>
                          <w:p w14:paraId="580BCD89" w14:textId="77777777" w:rsidR="00BA216B" w:rsidRDefault="00BA216B" w:rsidP="00614F98"/>
                          <w:p w14:paraId="57D8EB77" w14:textId="77777777" w:rsidR="00BA216B" w:rsidRDefault="00BA216B" w:rsidP="00614F98"/>
                          <w:p w14:paraId="37CE273F" w14:textId="77777777" w:rsidR="00BA216B" w:rsidRDefault="00BA216B" w:rsidP="00614F98"/>
                          <w:p w14:paraId="7AC46EC1" w14:textId="77777777" w:rsidR="00BA216B" w:rsidRDefault="00BA216B" w:rsidP="00614F98"/>
                          <w:p w14:paraId="5CD9DE45" w14:textId="77777777" w:rsidR="00BA216B" w:rsidRDefault="00BA216B" w:rsidP="00614F98"/>
                          <w:p w14:paraId="2D30D628" w14:textId="77777777" w:rsidR="00BA216B" w:rsidRDefault="00BA216B" w:rsidP="00614F98"/>
                          <w:p w14:paraId="4594953F" w14:textId="77777777" w:rsidR="00BA216B" w:rsidRDefault="00BA216B" w:rsidP="00614F98"/>
                          <w:p w14:paraId="702E6E1F" w14:textId="77777777" w:rsidR="00BA216B" w:rsidRDefault="00BA216B" w:rsidP="00614F98"/>
                          <w:p w14:paraId="40438C1B" w14:textId="77777777" w:rsidR="00BA216B" w:rsidRDefault="00BA216B" w:rsidP="00614F98"/>
                          <w:p w14:paraId="7A62B090" w14:textId="77777777" w:rsidR="00BA216B" w:rsidRDefault="00BA216B" w:rsidP="00614F98"/>
                          <w:p w14:paraId="371C6C77" w14:textId="77777777" w:rsidR="00BA216B" w:rsidRDefault="00BA216B" w:rsidP="00614F98"/>
                          <w:p w14:paraId="5879D74A" w14:textId="77777777" w:rsidR="00BA216B" w:rsidRDefault="00BA216B" w:rsidP="00614F98"/>
                          <w:p w14:paraId="5545055A" w14:textId="77777777" w:rsidR="00BA216B" w:rsidRDefault="00BA216B" w:rsidP="00614F98"/>
                          <w:p w14:paraId="53EB34DF" w14:textId="77777777" w:rsidR="00BA216B" w:rsidRDefault="00BA216B" w:rsidP="00614F98"/>
                          <w:p w14:paraId="01582D6D" w14:textId="77777777" w:rsidR="00BA216B" w:rsidRDefault="00BA216B" w:rsidP="00614F98"/>
                          <w:p w14:paraId="2ED35CFB" w14:textId="77777777" w:rsidR="00BA216B" w:rsidRDefault="00BA216B" w:rsidP="00614F98"/>
                          <w:p w14:paraId="7DA2CD5E" w14:textId="77777777" w:rsidR="00BA216B" w:rsidRDefault="00BA216B" w:rsidP="00614F98"/>
                          <w:p w14:paraId="69AD7FBA" w14:textId="77777777" w:rsidR="00BA216B" w:rsidRDefault="00BA216B" w:rsidP="00614F98"/>
                          <w:p w14:paraId="4009EC72" w14:textId="77777777" w:rsidR="00BA216B" w:rsidRDefault="00BA216B" w:rsidP="00614F98"/>
                          <w:p w14:paraId="57C09E24" w14:textId="77777777" w:rsidR="00BA216B" w:rsidRDefault="00BA216B" w:rsidP="00614F98"/>
                          <w:p w14:paraId="137FA4EC" w14:textId="77777777" w:rsidR="00BA216B" w:rsidRDefault="00BA216B" w:rsidP="00614F98"/>
                          <w:p w14:paraId="22E69D0C" w14:textId="77777777" w:rsidR="00BA216B" w:rsidRDefault="00BA216B" w:rsidP="00614F98"/>
                          <w:p w14:paraId="04238864" w14:textId="77777777" w:rsidR="00BA216B" w:rsidRDefault="00BA216B" w:rsidP="00614F98"/>
                          <w:p w14:paraId="62340C30" w14:textId="77777777" w:rsidR="00BA216B" w:rsidRDefault="00BA216B" w:rsidP="00614F98"/>
                          <w:p w14:paraId="01C47F8F" w14:textId="77777777" w:rsidR="00BA216B" w:rsidRDefault="00BA216B" w:rsidP="00614F98"/>
                          <w:p w14:paraId="6A5E3690" w14:textId="77777777" w:rsidR="00BA216B" w:rsidRDefault="00BA216B" w:rsidP="00614F98"/>
                          <w:p w14:paraId="3B601333" w14:textId="77777777" w:rsidR="00BA216B" w:rsidRDefault="00BA216B" w:rsidP="00614F98"/>
                          <w:p w14:paraId="6FCD50AF" w14:textId="77777777" w:rsidR="00BA216B" w:rsidRDefault="00BA216B" w:rsidP="00614F98"/>
                          <w:p w14:paraId="329D3C84" w14:textId="77777777" w:rsidR="00BA216B" w:rsidRDefault="00BA216B" w:rsidP="00614F98"/>
                          <w:p w14:paraId="55276001" w14:textId="77777777" w:rsidR="00BA216B" w:rsidRDefault="00BA216B" w:rsidP="00614F98"/>
                          <w:p w14:paraId="629AEE36" w14:textId="77777777" w:rsidR="00BA216B" w:rsidRDefault="00BA216B" w:rsidP="00614F98"/>
                          <w:p w14:paraId="6CB18460" w14:textId="77777777" w:rsidR="00BA216B" w:rsidRDefault="00BA216B" w:rsidP="00614F98"/>
                          <w:p w14:paraId="71305341" w14:textId="77777777" w:rsidR="00BA216B" w:rsidRDefault="00BA216B" w:rsidP="00614F98"/>
                          <w:p w14:paraId="65F6D288" w14:textId="77777777" w:rsidR="00BA216B" w:rsidRDefault="00BA216B" w:rsidP="00614F98"/>
                          <w:p w14:paraId="48F7973A" w14:textId="77777777" w:rsidR="00BA216B" w:rsidRDefault="00BA216B" w:rsidP="00614F98"/>
                          <w:p w14:paraId="5D717485" w14:textId="77777777" w:rsidR="00BA216B" w:rsidRDefault="00BA216B" w:rsidP="00614F98"/>
                          <w:p w14:paraId="648FF419" w14:textId="77777777" w:rsidR="00BA216B" w:rsidRDefault="00BA216B" w:rsidP="00614F98"/>
                          <w:p w14:paraId="01943E80" w14:textId="77777777" w:rsidR="00BA216B" w:rsidRDefault="00BA216B" w:rsidP="00614F98"/>
                          <w:p w14:paraId="2F2E58B1" w14:textId="77777777" w:rsidR="00BA216B" w:rsidRDefault="00BA216B" w:rsidP="00614F98"/>
                          <w:p w14:paraId="200D4DE1" w14:textId="77777777" w:rsidR="00BA216B" w:rsidRDefault="00BA216B" w:rsidP="00614F98"/>
                          <w:p w14:paraId="39716BF8" w14:textId="77777777" w:rsidR="00BA216B" w:rsidRDefault="00BA216B" w:rsidP="00614F98"/>
                          <w:p w14:paraId="4F47E644" w14:textId="77777777" w:rsidR="00BA216B" w:rsidRDefault="00BA216B" w:rsidP="00614F98"/>
                          <w:p w14:paraId="1459A6B5" w14:textId="77777777" w:rsidR="00BA216B" w:rsidRDefault="00BA216B" w:rsidP="00614F98"/>
                          <w:p w14:paraId="4E5D25BA" w14:textId="77777777" w:rsidR="00BA216B" w:rsidRDefault="00BA216B" w:rsidP="00614F98"/>
                          <w:p w14:paraId="667D1E58" w14:textId="77777777" w:rsidR="00BA216B" w:rsidRDefault="00BA216B" w:rsidP="00614F98"/>
                          <w:p w14:paraId="690204A3" w14:textId="77777777" w:rsidR="00BA216B" w:rsidRDefault="00BA216B" w:rsidP="00614F98"/>
                          <w:p w14:paraId="0D78C5EC" w14:textId="77777777" w:rsidR="00BA216B" w:rsidRDefault="00BA216B" w:rsidP="00614F98"/>
                          <w:p w14:paraId="6D4DA701" w14:textId="77777777" w:rsidR="00BA216B" w:rsidRDefault="00BA216B" w:rsidP="00614F98"/>
                          <w:p w14:paraId="570CBB03" w14:textId="77777777" w:rsidR="00BA216B" w:rsidRDefault="00BA216B" w:rsidP="00614F98"/>
                          <w:p w14:paraId="1E6F406D" w14:textId="77777777" w:rsidR="00BA216B" w:rsidRDefault="00BA216B" w:rsidP="00614F98"/>
                          <w:p w14:paraId="2D076360" w14:textId="77777777" w:rsidR="00BA216B" w:rsidRDefault="00BA216B" w:rsidP="00614F98"/>
                          <w:p w14:paraId="0F7C222F" w14:textId="77777777" w:rsidR="00BA216B" w:rsidRDefault="00BA216B" w:rsidP="00614F98"/>
                          <w:p w14:paraId="2838236B" w14:textId="77777777" w:rsidR="00BA216B" w:rsidRDefault="00BA216B" w:rsidP="00614F98"/>
                          <w:p w14:paraId="0CB37825" w14:textId="77777777" w:rsidR="00BA216B" w:rsidRDefault="00BA216B" w:rsidP="00614F98"/>
                          <w:p w14:paraId="5C14E6BA" w14:textId="77777777" w:rsidR="00BA216B" w:rsidRDefault="00BA216B" w:rsidP="00614F98"/>
                          <w:p w14:paraId="28E44BC2" w14:textId="77777777" w:rsidR="00BA216B" w:rsidRDefault="00BA216B" w:rsidP="00614F98"/>
                          <w:p w14:paraId="593B1150" w14:textId="77777777" w:rsidR="00BA216B" w:rsidRDefault="00BA216B" w:rsidP="00614F98"/>
                          <w:p w14:paraId="4A1420F9" w14:textId="77777777" w:rsidR="00BA216B" w:rsidRDefault="00BA216B" w:rsidP="00614F98"/>
                          <w:p w14:paraId="0141D46A" w14:textId="77777777" w:rsidR="00BA216B" w:rsidRDefault="00BA216B" w:rsidP="00614F98"/>
                          <w:p w14:paraId="557EA5D2" w14:textId="77777777" w:rsidR="00BA216B" w:rsidRDefault="00BA216B" w:rsidP="00614F98"/>
                          <w:p w14:paraId="76AC55C9" w14:textId="77777777" w:rsidR="00BA216B" w:rsidRDefault="00BA216B" w:rsidP="00614F98"/>
                          <w:p w14:paraId="4C63E5EC" w14:textId="77777777" w:rsidR="00BA216B" w:rsidRDefault="00BA216B" w:rsidP="00614F98"/>
                          <w:p w14:paraId="2F7869C6" w14:textId="77777777" w:rsidR="00BA216B" w:rsidRDefault="00BA216B" w:rsidP="00614F98"/>
                          <w:p w14:paraId="397E9F01" w14:textId="77777777" w:rsidR="00BA216B" w:rsidRDefault="00BA216B" w:rsidP="00614F98"/>
                          <w:p w14:paraId="49A6CD8B" w14:textId="77777777" w:rsidR="00BA216B" w:rsidRDefault="00BA216B" w:rsidP="00614F98"/>
                          <w:p w14:paraId="1F2821B8" w14:textId="77777777" w:rsidR="00BA216B" w:rsidRDefault="00BA216B" w:rsidP="00614F98"/>
                          <w:p w14:paraId="61A2499D" w14:textId="77777777" w:rsidR="00BA216B" w:rsidRDefault="00BA216B" w:rsidP="00614F98"/>
                          <w:p w14:paraId="29EEE799" w14:textId="77777777" w:rsidR="00BA216B" w:rsidRDefault="00BA216B" w:rsidP="00614F98"/>
                          <w:p w14:paraId="4D37B112" w14:textId="77777777" w:rsidR="00BA216B" w:rsidRDefault="00BA216B" w:rsidP="00614F98"/>
                          <w:p w14:paraId="6C90ED3B" w14:textId="77777777" w:rsidR="00BA216B" w:rsidRDefault="00BA216B" w:rsidP="00614F98"/>
                          <w:p w14:paraId="0EE9EDA4" w14:textId="77777777" w:rsidR="00BA216B" w:rsidRDefault="00BA216B" w:rsidP="00614F98"/>
                          <w:p w14:paraId="3F4E7423" w14:textId="77777777" w:rsidR="00BA216B" w:rsidRDefault="00BA216B" w:rsidP="00614F98"/>
                          <w:p w14:paraId="3FCA2819" w14:textId="77777777" w:rsidR="00BA216B" w:rsidRDefault="00BA216B" w:rsidP="00614F98"/>
                          <w:p w14:paraId="49712890" w14:textId="77777777" w:rsidR="00BA216B" w:rsidRDefault="00BA216B" w:rsidP="00614F98"/>
                          <w:p w14:paraId="152E0238" w14:textId="77777777" w:rsidR="00BA216B" w:rsidRDefault="00BA216B" w:rsidP="00614F98"/>
                          <w:p w14:paraId="2117D305" w14:textId="77777777" w:rsidR="00BA216B" w:rsidRDefault="00BA216B" w:rsidP="00614F98"/>
                          <w:p w14:paraId="2A0734E5" w14:textId="77777777" w:rsidR="00BA216B" w:rsidRDefault="00BA216B" w:rsidP="00614F98"/>
                          <w:p w14:paraId="7184F301" w14:textId="77777777" w:rsidR="00BA216B" w:rsidRDefault="00BA216B" w:rsidP="00614F98"/>
                          <w:p w14:paraId="146B67F3" w14:textId="77777777" w:rsidR="00BA216B" w:rsidRDefault="00BA216B" w:rsidP="00614F98"/>
                          <w:p w14:paraId="777F8F0B" w14:textId="77777777" w:rsidR="00BA216B" w:rsidRDefault="00BA216B" w:rsidP="00614F98"/>
                          <w:p w14:paraId="739F9AEB" w14:textId="77777777" w:rsidR="00BA216B" w:rsidRDefault="00BA216B" w:rsidP="00614F98"/>
                          <w:p w14:paraId="4D072860" w14:textId="77777777" w:rsidR="00BA216B" w:rsidRDefault="00BA216B" w:rsidP="00614F98"/>
                          <w:p w14:paraId="26A4C038" w14:textId="77777777" w:rsidR="00BA216B" w:rsidRDefault="00BA216B" w:rsidP="00614F98"/>
                          <w:p w14:paraId="196EF9EA" w14:textId="77777777" w:rsidR="00BA216B" w:rsidRDefault="00BA216B" w:rsidP="00614F98"/>
                          <w:p w14:paraId="51764A1E" w14:textId="77777777" w:rsidR="00BA216B" w:rsidRDefault="00BA216B" w:rsidP="00614F98"/>
                          <w:p w14:paraId="42063F02" w14:textId="77777777" w:rsidR="00BA216B" w:rsidRDefault="00BA216B" w:rsidP="00614F98"/>
                          <w:p w14:paraId="04AC0EF7" w14:textId="77777777" w:rsidR="00BA216B" w:rsidRDefault="00BA216B" w:rsidP="00614F98"/>
                          <w:p w14:paraId="57C6C809" w14:textId="77777777" w:rsidR="00BA216B" w:rsidRDefault="00BA216B" w:rsidP="00614F98"/>
                          <w:p w14:paraId="7FF4E4D8" w14:textId="77777777" w:rsidR="00BA216B" w:rsidRDefault="00BA216B" w:rsidP="00614F98"/>
                          <w:p w14:paraId="70FC4207" w14:textId="77777777" w:rsidR="00BA216B" w:rsidRDefault="00BA216B" w:rsidP="00614F98"/>
                          <w:p w14:paraId="187E07A6" w14:textId="77777777" w:rsidR="00BA216B" w:rsidRDefault="00BA216B" w:rsidP="00614F98"/>
                          <w:p w14:paraId="35F81D95" w14:textId="77777777" w:rsidR="00BA216B" w:rsidRDefault="00BA216B" w:rsidP="00614F98"/>
                          <w:p w14:paraId="0A93B267" w14:textId="77777777" w:rsidR="00BA216B" w:rsidRDefault="00BA216B" w:rsidP="00614F98"/>
                          <w:p w14:paraId="5F2FC1A7" w14:textId="77777777" w:rsidR="00BA216B" w:rsidRDefault="00BA216B" w:rsidP="00614F98"/>
                          <w:p w14:paraId="46251243" w14:textId="77777777" w:rsidR="00BA216B" w:rsidRDefault="00BA216B" w:rsidP="00614F98"/>
                          <w:p w14:paraId="173A7214" w14:textId="77777777" w:rsidR="00BA216B" w:rsidRDefault="00BA216B" w:rsidP="00614F98"/>
                          <w:p w14:paraId="383725A9" w14:textId="77777777" w:rsidR="00BA216B" w:rsidRDefault="00BA216B" w:rsidP="00614F98"/>
                          <w:p w14:paraId="36AC874E" w14:textId="77777777" w:rsidR="00BA216B" w:rsidRDefault="00BA216B" w:rsidP="00614F98"/>
                          <w:p w14:paraId="13CF9D0C" w14:textId="77777777" w:rsidR="00BA216B" w:rsidRDefault="00BA216B" w:rsidP="00614F98"/>
                          <w:p w14:paraId="1EC88371" w14:textId="77777777" w:rsidR="00BA216B" w:rsidRDefault="00BA216B" w:rsidP="00614F98"/>
                          <w:p w14:paraId="0D6754BB" w14:textId="77777777" w:rsidR="00BA216B" w:rsidRDefault="00BA216B" w:rsidP="00614F98"/>
                          <w:p w14:paraId="502A32C5" w14:textId="77777777" w:rsidR="00BA216B" w:rsidRDefault="00BA216B" w:rsidP="00614F98"/>
                          <w:p w14:paraId="7DEA892D" w14:textId="77777777" w:rsidR="00BA216B" w:rsidRDefault="00BA216B" w:rsidP="00614F98"/>
                          <w:p w14:paraId="299D8CD8" w14:textId="77777777" w:rsidR="00BA216B" w:rsidRDefault="00BA216B" w:rsidP="00614F98"/>
                          <w:p w14:paraId="1C30F9EF" w14:textId="77777777" w:rsidR="00BA216B" w:rsidRDefault="00BA216B" w:rsidP="00614F98"/>
                          <w:p w14:paraId="1DF119E5" w14:textId="77777777" w:rsidR="00BA216B" w:rsidRDefault="00BA216B" w:rsidP="00614F98"/>
                          <w:p w14:paraId="457B3863" w14:textId="77777777" w:rsidR="00BA216B" w:rsidRDefault="00BA216B" w:rsidP="00614F98"/>
                          <w:p w14:paraId="232F11C5" w14:textId="77777777" w:rsidR="00BA216B" w:rsidRDefault="00BA216B" w:rsidP="00614F98"/>
                          <w:p w14:paraId="5FC98A4E" w14:textId="77777777" w:rsidR="00BA216B" w:rsidRDefault="00BA216B" w:rsidP="00614F98"/>
                          <w:p w14:paraId="51CBC713" w14:textId="77777777" w:rsidR="00BA216B" w:rsidRDefault="00BA216B" w:rsidP="00614F98"/>
                          <w:p w14:paraId="11A0FD98" w14:textId="77777777" w:rsidR="00BA216B" w:rsidRDefault="00BA216B" w:rsidP="00614F98"/>
                          <w:p w14:paraId="682D73F4" w14:textId="77777777" w:rsidR="00BA216B" w:rsidRDefault="00BA216B" w:rsidP="00614F98"/>
                          <w:p w14:paraId="32C63946" w14:textId="77777777" w:rsidR="00BA216B" w:rsidRDefault="00BA216B" w:rsidP="00614F98"/>
                          <w:p w14:paraId="798FFFE7" w14:textId="77777777" w:rsidR="00BA216B" w:rsidRDefault="00BA216B" w:rsidP="00614F98"/>
                          <w:p w14:paraId="24593A14" w14:textId="77777777" w:rsidR="00BA216B" w:rsidRDefault="00BA216B" w:rsidP="00614F98"/>
                          <w:p w14:paraId="0E15E02B" w14:textId="77777777" w:rsidR="00BA216B" w:rsidRDefault="00BA216B" w:rsidP="00614F98"/>
                          <w:p w14:paraId="78458F5C" w14:textId="77777777" w:rsidR="00BA216B" w:rsidRDefault="00BA216B" w:rsidP="00614F98"/>
                          <w:p w14:paraId="1F99B00A" w14:textId="77777777" w:rsidR="00BA216B" w:rsidRDefault="00BA216B" w:rsidP="00614F98"/>
                          <w:p w14:paraId="66032D99" w14:textId="77777777" w:rsidR="00BA216B" w:rsidRDefault="00BA216B" w:rsidP="00614F98"/>
                          <w:p w14:paraId="22F928BD" w14:textId="77777777" w:rsidR="00BA216B" w:rsidRDefault="00BA216B" w:rsidP="00614F98"/>
                          <w:p w14:paraId="4B9CB28D" w14:textId="77777777" w:rsidR="00BA216B" w:rsidRDefault="00BA216B" w:rsidP="00614F98"/>
                          <w:p w14:paraId="557AA789" w14:textId="77777777" w:rsidR="00BA216B" w:rsidRDefault="00BA216B" w:rsidP="00614F98"/>
                          <w:p w14:paraId="5D7A0437" w14:textId="77777777" w:rsidR="00BA216B" w:rsidRDefault="00BA216B" w:rsidP="00614F98"/>
                          <w:p w14:paraId="2D009CD4" w14:textId="77777777" w:rsidR="00BA216B" w:rsidRDefault="00BA216B" w:rsidP="00614F98"/>
                          <w:p w14:paraId="0B8D4B9C" w14:textId="77777777" w:rsidR="00BA216B" w:rsidRDefault="00BA216B" w:rsidP="00614F98"/>
                          <w:p w14:paraId="469A43F0" w14:textId="77777777" w:rsidR="00BA216B" w:rsidRDefault="00BA216B" w:rsidP="00614F98"/>
                          <w:p w14:paraId="272D24BB" w14:textId="77777777" w:rsidR="00BA216B" w:rsidRDefault="00BA216B" w:rsidP="00614F98"/>
                          <w:p w14:paraId="09E6EBE9" w14:textId="77777777" w:rsidR="00BA216B" w:rsidRDefault="00BA216B" w:rsidP="00614F98"/>
                          <w:p w14:paraId="7AF4F22D" w14:textId="77777777" w:rsidR="00BA216B" w:rsidRDefault="00BA216B" w:rsidP="00614F98"/>
                          <w:p w14:paraId="21FBB2D1" w14:textId="77777777" w:rsidR="00BA216B" w:rsidRDefault="00BA216B" w:rsidP="00614F98"/>
                          <w:p w14:paraId="5007C92D" w14:textId="77777777" w:rsidR="00BA216B" w:rsidRDefault="00BA216B" w:rsidP="00614F98"/>
                          <w:p w14:paraId="55BDA79A" w14:textId="77777777" w:rsidR="00BA216B" w:rsidRDefault="00BA216B" w:rsidP="00614F98"/>
                          <w:p w14:paraId="67D39A22" w14:textId="77777777" w:rsidR="00BA216B" w:rsidRDefault="00BA216B" w:rsidP="00614F98"/>
                          <w:p w14:paraId="3BCCE65D" w14:textId="77777777" w:rsidR="00BA216B" w:rsidRDefault="00BA216B" w:rsidP="00614F98"/>
                          <w:p w14:paraId="3EAE59B9" w14:textId="77777777" w:rsidR="00BA216B" w:rsidRDefault="00BA216B" w:rsidP="00614F98"/>
                          <w:p w14:paraId="41B4E32D" w14:textId="77777777" w:rsidR="00BA216B" w:rsidRDefault="00BA216B" w:rsidP="00614F98"/>
                          <w:p w14:paraId="537C0E70" w14:textId="77777777" w:rsidR="00BA216B" w:rsidRDefault="00BA216B" w:rsidP="00614F98"/>
                          <w:p w14:paraId="5942B767" w14:textId="77777777" w:rsidR="00BA216B" w:rsidRDefault="00BA216B" w:rsidP="00614F98"/>
                          <w:p w14:paraId="6F82C6A7" w14:textId="77777777" w:rsidR="00BA216B" w:rsidRDefault="00BA216B" w:rsidP="00614F98"/>
                          <w:p w14:paraId="070BE584" w14:textId="77777777" w:rsidR="00BA216B" w:rsidRDefault="00BA216B" w:rsidP="00614F98"/>
                          <w:p w14:paraId="6E709B58" w14:textId="77777777" w:rsidR="00BA216B" w:rsidRDefault="00BA216B" w:rsidP="00614F98"/>
                          <w:p w14:paraId="7104671E" w14:textId="77777777" w:rsidR="00BA216B" w:rsidRDefault="00BA216B" w:rsidP="00614F98"/>
                          <w:p w14:paraId="50F4D652" w14:textId="77777777" w:rsidR="00BA216B" w:rsidRDefault="00BA216B" w:rsidP="00614F98"/>
                          <w:p w14:paraId="5BCEDB55" w14:textId="77777777" w:rsidR="00BA216B" w:rsidRDefault="00BA216B" w:rsidP="00614F98"/>
                          <w:p w14:paraId="29C13A06" w14:textId="77777777" w:rsidR="00BA216B" w:rsidRDefault="00BA216B" w:rsidP="00614F98"/>
                          <w:p w14:paraId="74DBD277" w14:textId="77777777" w:rsidR="00BA216B" w:rsidRDefault="00BA216B" w:rsidP="00614F98"/>
                          <w:p w14:paraId="30261AB7" w14:textId="77777777" w:rsidR="00BA216B" w:rsidRDefault="00BA216B" w:rsidP="00614F98"/>
                          <w:p w14:paraId="40DB9F25" w14:textId="77777777" w:rsidR="00BA216B" w:rsidRDefault="00BA216B" w:rsidP="00614F98"/>
                          <w:p w14:paraId="44751EEA" w14:textId="77777777" w:rsidR="00BA216B" w:rsidRDefault="00BA216B" w:rsidP="00614F98"/>
                          <w:p w14:paraId="5C2FD3FE" w14:textId="77777777" w:rsidR="00BA216B" w:rsidRDefault="00BA216B" w:rsidP="00614F98"/>
                          <w:p w14:paraId="31E4A113" w14:textId="77777777" w:rsidR="00BA216B" w:rsidRDefault="00BA216B" w:rsidP="00614F98"/>
                          <w:p w14:paraId="2B041BAA" w14:textId="77777777" w:rsidR="00BA216B" w:rsidRDefault="00BA216B" w:rsidP="00614F98"/>
                          <w:p w14:paraId="57A6005A" w14:textId="77777777" w:rsidR="00BA216B" w:rsidRDefault="00BA216B" w:rsidP="00614F98"/>
                          <w:p w14:paraId="1668745C" w14:textId="77777777" w:rsidR="00BA216B" w:rsidRDefault="00BA216B" w:rsidP="00614F98"/>
                          <w:p w14:paraId="4044A3F8" w14:textId="77777777" w:rsidR="00BA216B" w:rsidRDefault="00BA216B" w:rsidP="00614F98"/>
                          <w:p w14:paraId="245343ED" w14:textId="77777777" w:rsidR="00BA216B" w:rsidRDefault="00BA216B" w:rsidP="00614F98"/>
                          <w:p w14:paraId="2961A4FB" w14:textId="77777777" w:rsidR="00BA216B" w:rsidRDefault="00BA216B" w:rsidP="00614F98"/>
                          <w:p w14:paraId="2202E868" w14:textId="77777777" w:rsidR="00BA216B" w:rsidRDefault="00BA216B" w:rsidP="00614F98"/>
                          <w:p w14:paraId="649AB299" w14:textId="77777777" w:rsidR="00BA216B" w:rsidRDefault="00BA216B" w:rsidP="00614F98"/>
                          <w:p w14:paraId="1DC2891A" w14:textId="77777777" w:rsidR="00BA216B" w:rsidRDefault="00BA216B" w:rsidP="00614F98"/>
                          <w:p w14:paraId="4B12650A" w14:textId="77777777" w:rsidR="00BA216B" w:rsidRDefault="00BA216B" w:rsidP="00614F98"/>
                          <w:p w14:paraId="1BBB0C1F" w14:textId="77777777" w:rsidR="00BA216B" w:rsidRDefault="00BA216B" w:rsidP="00614F98"/>
                          <w:p w14:paraId="71CCD2C8" w14:textId="77777777" w:rsidR="00BA216B" w:rsidRDefault="00BA216B" w:rsidP="00614F98"/>
                          <w:p w14:paraId="59BF3479" w14:textId="77777777" w:rsidR="00BA216B" w:rsidRDefault="00BA216B" w:rsidP="00614F98"/>
                          <w:p w14:paraId="174CDC81" w14:textId="77777777" w:rsidR="00BA216B" w:rsidRDefault="00BA216B" w:rsidP="00614F98"/>
                          <w:p w14:paraId="7AB3EC78" w14:textId="77777777" w:rsidR="00BA216B" w:rsidRDefault="00BA216B" w:rsidP="00614F98"/>
                          <w:p w14:paraId="6383ACDB" w14:textId="77777777" w:rsidR="00BA216B" w:rsidRDefault="00BA216B" w:rsidP="00614F98"/>
                          <w:p w14:paraId="4D8B31BD" w14:textId="77777777" w:rsidR="00BA216B" w:rsidRDefault="00BA216B" w:rsidP="00614F98"/>
                          <w:p w14:paraId="6FFFF3E1" w14:textId="77777777" w:rsidR="00BA216B" w:rsidRDefault="00BA216B" w:rsidP="00614F98"/>
                          <w:p w14:paraId="493BDEDF" w14:textId="77777777" w:rsidR="00BA216B" w:rsidRDefault="00BA216B" w:rsidP="00614F98"/>
                          <w:p w14:paraId="18E1ECA7" w14:textId="77777777" w:rsidR="00BA216B" w:rsidRDefault="00BA216B" w:rsidP="00614F98"/>
                          <w:p w14:paraId="2E407BC4" w14:textId="77777777" w:rsidR="00BA216B" w:rsidRDefault="00BA216B" w:rsidP="00614F98"/>
                          <w:p w14:paraId="7AD8D169" w14:textId="77777777" w:rsidR="00BA216B" w:rsidRDefault="00BA216B" w:rsidP="00614F98"/>
                          <w:p w14:paraId="6AE6A6B9" w14:textId="77777777" w:rsidR="00BA216B" w:rsidRDefault="00BA216B" w:rsidP="00614F98"/>
                          <w:p w14:paraId="2D96F188" w14:textId="77777777" w:rsidR="00BA216B" w:rsidRDefault="00BA216B" w:rsidP="00614F98"/>
                          <w:p w14:paraId="12BCBEA8" w14:textId="77777777" w:rsidR="00BA216B" w:rsidRDefault="00BA216B" w:rsidP="00614F98"/>
                          <w:p w14:paraId="6DEAFB1C" w14:textId="77777777" w:rsidR="00BA216B" w:rsidRDefault="00BA216B" w:rsidP="00614F98"/>
                          <w:p w14:paraId="6AB05755" w14:textId="77777777" w:rsidR="00BA216B" w:rsidRDefault="00BA216B" w:rsidP="00614F98"/>
                          <w:p w14:paraId="0A1342F4" w14:textId="77777777" w:rsidR="00BA216B" w:rsidRDefault="00BA216B" w:rsidP="00614F98"/>
                          <w:p w14:paraId="1FFC53C6" w14:textId="77777777" w:rsidR="00BA216B" w:rsidRDefault="00BA216B" w:rsidP="00614F98"/>
                          <w:p w14:paraId="2E269132" w14:textId="77777777" w:rsidR="00BA216B" w:rsidRDefault="00BA216B" w:rsidP="00614F98"/>
                          <w:p w14:paraId="189D02D5" w14:textId="77777777" w:rsidR="00BA216B" w:rsidRDefault="00BA216B" w:rsidP="00614F98"/>
                          <w:p w14:paraId="5A826CC9" w14:textId="77777777" w:rsidR="00BA216B" w:rsidRDefault="00BA216B" w:rsidP="00614F98"/>
                          <w:p w14:paraId="589438D4" w14:textId="77777777" w:rsidR="00BA216B" w:rsidRDefault="00BA216B" w:rsidP="00614F98"/>
                          <w:p w14:paraId="495506BD" w14:textId="77777777" w:rsidR="00BA216B" w:rsidRDefault="00BA216B" w:rsidP="00614F98"/>
                          <w:p w14:paraId="5DF065D0" w14:textId="77777777" w:rsidR="00BA216B" w:rsidRDefault="00BA216B" w:rsidP="00614F98"/>
                          <w:p w14:paraId="6A7EBEA4" w14:textId="77777777" w:rsidR="00BA216B" w:rsidRDefault="00BA216B" w:rsidP="00614F98"/>
                          <w:p w14:paraId="1B6490DE" w14:textId="77777777" w:rsidR="00BA216B" w:rsidRDefault="00BA216B" w:rsidP="00614F98"/>
                          <w:p w14:paraId="7C164EB7" w14:textId="77777777" w:rsidR="00BA216B" w:rsidRDefault="00BA216B" w:rsidP="00614F98"/>
                          <w:p w14:paraId="7ED6B9EA" w14:textId="77777777" w:rsidR="00BA216B" w:rsidRDefault="00BA216B" w:rsidP="00614F98"/>
                          <w:p w14:paraId="0EA73488" w14:textId="77777777" w:rsidR="00BA216B" w:rsidRDefault="00BA216B" w:rsidP="00614F98"/>
                          <w:p w14:paraId="3F96F5E3" w14:textId="77777777" w:rsidR="00BA216B" w:rsidRDefault="00BA216B" w:rsidP="00614F98"/>
                          <w:p w14:paraId="1D63CCF3" w14:textId="77777777" w:rsidR="00BA216B" w:rsidRDefault="00BA216B" w:rsidP="00614F98"/>
                          <w:p w14:paraId="18BA44B2" w14:textId="77777777" w:rsidR="00BA216B" w:rsidRDefault="00BA216B" w:rsidP="00614F98"/>
                          <w:p w14:paraId="3CEA1FE7" w14:textId="77777777" w:rsidR="00BA216B" w:rsidRDefault="00BA216B" w:rsidP="00614F98"/>
                          <w:p w14:paraId="7CD6C671" w14:textId="77777777" w:rsidR="00BA216B" w:rsidRDefault="00BA216B" w:rsidP="00614F98"/>
                          <w:p w14:paraId="5687E1F9" w14:textId="77777777" w:rsidR="00BA216B" w:rsidRDefault="00BA216B" w:rsidP="00614F98"/>
                          <w:p w14:paraId="35F4F04A" w14:textId="77777777" w:rsidR="00BA216B" w:rsidRDefault="00BA216B" w:rsidP="00614F98"/>
                          <w:p w14:paraId="10B310C4" w14:textId="77777777" w:rsidR="00BA216B" w:rsidRDefault="00BA216B" w:rsidP="00614F98"/>
                          <w:p w14:paraId="4096E66D" w14:textId="77777777" w:rsidR="00BA216B" w:rsidRDefault="00BA216B" w:rsidP="00614F98"/>
                          <w:p w14:paraId="7812B86A" w14:textId="77777777" w:rsidR="00BA216B" w:rsidRDefault="00BA216B" w:rsidP="00614F98"/>
                          <w:p w14:paraId="0139AC07" w14:textId="77777777" w:rsidR="00BA216B" w:rsidRDefault="00BA216B" w:rsidP="00614F98"/>
                          <w:p w14:paraId="1C894337" w14:textId="77777777" w:rsidR="00BA216B" w:rsidRDefault="00BA216B" w:rsidP="00614F98"/>
                          <w:p w14:paraId="58E45113" w14:textId="77777777" w:rsidR="00BA216B" w:rsidRDefault="00BA216B" w:rsidP="00614F98"/>
                          <w:p w14:paraId="4A071ECE" w14:textId="77777777" w:rsidR="00BA216B" w:rsidRDefault="00BA216B" w:rsidP="00614F98"/>
                          <w:p w14:paraId="0E359F5A" w14:textId="77777777" w:rsidR="00BA216B" w:rsidRDefault="00BA216B" w:rsidP="00614F98"/>
                          <w:p w14:paraId="3A2F035B" w14:textId="77777777" w:rsidR="00BA216B" w:rsidRDefault="00BA216B" w:rsidP="00614F98"/>
                          <w:p w14:paraId="38A094B9" w14:textId="77777777" w:rsidR="00BA216B" w:rsidRDefault="00BA216B" w:rsidP="00614F98"/>
                          <w:p w14:paraId="03764ECF" w14:textId="77777777" w:rsidR="00BA216B" w:rsidRDefault="00BA216B" w:rsidP="00614F98"/>
                          <w:p w14:paraId="6CBA0741" w14:textId="77777777" w:rsidR="00BA216B" w:rsidRDefault="00BA216B" w:rsidP="00614F98"/>
                          <w:p w14:paraId="37B54153" w14:textId="77777777" w:rsidR="00BA216B" w:rsidRDefault="00BA216B" w:rsidP="00614F98"/>
                          <w:p w14:paraId="3F97D89B" w14:textId="77777777" w:rsidR="00BA216B" w:rsidRDefault="00BA216B" w:rsidP="00614F98"/>
                          <w:p w14:paraId="3F5D88C7" w14:textId="77777777" w:rsidR="00BA216B" w:rsidRDefault="00BA216B" w:rsidP="00614F98"/>
                          <w:p w14:paraId="0255054D" w14:textId="77777777" w:rsidR="00BA216B" w:rsidRDefault="00BA216B" w:rsidP="00614F98"/>
                          <w:p w14:paraId="12B907A2" w14:textId="77777777" w:rsidR="00BA216B" w:rsidRDefault="00BA216B" w:rsidP="00614F98"/>
                          <w:p w14:paraId="5F668F38" w14:textId="77777777" w:rsidR="00BA216B" w:rsidRDefault="00BA216B" w:rsidP="00614F98"/>
                          <w:p w14:paraId="7C913F1E" w14:textId="77777777" w:rsidR="00BA216B" w:rsidRDefault="00BA216B" w:rsidP="00614F98"/>
                          <w:p w14:paraId="6B2F51B0" w14:textId="77777777" w:rsidR="00BA216B" w:rsidRDefault="00BA216B" w:rsidP="00614F98"/>
                          <w:p w14:paraId="115DCD71" w14:textId="77777777" w:rsidR="00BA216B" w:rsidRDefault="00BA216B" w:rsidP="00614F98"/>
                          <w:p w14:paraId="569F2F4E" w14:textId="77777777" w:rsidR="00BA216B" w:rsidRDefault="00BA216B" w:rsidP="00614F98"/>
                          <w:p w14:paraId="33E6B993" w14:textId="77777777" w:rsidR="00BA216B" w:rsidRDefault="00BA216B" w:rsidP="00614F98"/>
                          <w:p w14:paraId="356A0802" w14:textId="77777777" w:rsidR="00BA216B" w:rsidRDefault="00BA216B" w:rsidP="00614F98"/>
                          <w:p w14:paraId="3FC1F2C4" w14:textId="77777777" w:rsidR="00BA216B" w:rsidRDefault="00BA216B" w:rsidP="00614F98"/>
                          <w:p w14:paraId="0E8B3255" w14:textId="77777777" w:rsidR="00BA216B" w:rsidRDefault="00BA216B" w:rsidP="00614F98"/>
                          <w:p w14:paraId="0D16944A" w14:textId="77777777" w:rsidR="00BA216B" w:rsidRDefault="00BA216B" w:rsidP="00614F98"/>
                          <w:p w14:paraId="36439135" w14:textId="77777777" w:rsidR="00BA216B" w:rsidRDefault="00BA216B" w:rsidP="00614F98"/>
                          <w:p w14:paraId="59266C2E" w14:textId="77777777" w:rsidR="00BA216B" w:rsidRDefault="00BA216B" w:rsidP="00614F98"/>
                          <w:p w14:paraId="3210F6F4" w14:textId="77777777" w:rsidR="00BA216B" w:rsidRDefault="00BA216B" w:rsidP="00614F98"/>
                          <w:p w14:paraId="4FDECB1A" w14:textId="77777777" w:rsidR="00BA216B" w:rsidRDefault="00BA216B" w:rsidP="00614F98"/>
                          <w:p w14:paraId="312283D5" w14:textId="77777777" w:rsidR="00BA216B" w:rsidRDefault="00BA216B" w:rsidP="00614F98"/>
                          <w:p w14:paraId="14283EA0" w14:textId="77777777" w:rsidR="00BA216B" w:rsidRDefault="00BA216B" w:rsidP="00614F98"/>
                          <w:p w14:paraId="66F73519" w14:textId="77777777" w:rsidR="00BA216B" w:rsidRDefault="00BA216B" w:rsidP="00614F98"/>
                          <w:p w14:paraId="34BCEA08" w14:textId="77777777" w:rsidR="00BA216B" w:rsidRDefault="00BA216B" w:rsidP="00614F98"/>
                          <w:p w14:paraId="4E6B089A" w14:textId="77777777" w:rsidR="00BA216B" w:rsidRDefault="00BA216B" w:rsidP="00614F98"/>
                          <w:p w14:paraId="7B35D1A9" w14:textId="77777777" w:rsidR="00BA216B" w:rsidRDefault="00BA216B" w:rsidP="00614F98"/>
                          <w:p w14:paraId="5AB938CE" w14:textId="77777777" w:rsidR="00BA216B" w:rsidRDefault="00BA216B" w:rsidP="00614F98"/>
                          <w:p w14:paraId="0EC50CC8" w14:textId="77777777" w:rsidR="00BA216B" w:rsidRDefault="00BA216B" w:rsidP="00614F98"/>
                          <w:p w14:paraId="3888153F" w14:textId="77777777" w:rsidR="00BA216B" w:rsidRDefault="00BA216B" w:rsidP="00614F98"/>
                          <w:p w14:paraId="57A3DB64" w14:textId="77777777" w:rsidR="00BA216B" w:rsidRDefault="00BA216B" w:rsidP="00614F98"/>
                          <w:p w14:paraId="44246C6F" w14:textId="77777777" w:rsidR="00BA216B" w:rsidRDefault="00BA216B" w:rsidP="00614F98"/>
                          <w:p w14:paraId="4460C7C0" w14:textId="77777777" w:rsidR="00BA216B" w:rsidRDefault="00BA216B" w:rsidP="00614F98"/>
                          <w:p w14:paraId="4FDBDA07" w14:textId="77777777" w:rsidR="00BA216B" w:rsidRDefault="00BA216B" w:rsidP="00614F98"/>
                          <w:p w14:paraId="4048311C" w14:textId="77777777" w:rsidR="00BA216B" w:rsidRDefault="00BA216B" w:rsidP="00614F98"/>
                          <w:p w14:paraId="2C90CE99" w14:textId="77777777" w:rsidR="00BA216B" w:rsidRDefault="00BA216B" w:rsidP="00614F98"/>
                          <w:p w14:paraId="4A528BBD" w14:textId="77777777" w:rsidR="00BA216B" w:rsidRDefault="00BA216B" w:rsidP="00614F98"/>
                          <w:p w14:paraId="5BC7A86D" w14:textId="77777777" w:rsidR="00BA216B" w:rsidRDefault="00BA216B" w:rsidP="00614F98"/>
                          <w:p w14:paraId="1595447A" w14:textId="77777777" w:rsidR="00BA216B" w:rsidRDefault="00BA216B" w:rsidP="00614F98"/>
                          <w:p w14:paraId="1A70BEDC" w14:textId="77777777" w:rsidR="00BA216B" w:rsidRDefault="00BA216B" w:rsidP="00614F98"/>
                          <w:p w14:paraId="7256BCC9" w14:textId="77777777" w:rsidR="00BA216B" w:rsidRDefault="00BA216B" w:rsidP="00614F98"/>
                          <w:p w14:paraId="04955413" w14:textId="77777777" w:rsidR="00BA216B" w:rsidRDefault="00BA216B" w:rsidP="00614F98"/>
                          <w:p w14:paraId="6FC7037D" w14:textId="77777777" w:rsidR="00BA216B" w:rsidRDefault="00BA216B" w:rsidP="00614F98"/>
                          <w:p w14:paraId="40DDC128" w14:textId="77777777" w:rsidR="00BA216B" w:rsidRDefault="00BA216B" w:rsidP="00614F98"/>
                          <w:p w14:paraId="1647E0FE" w14:textId="77777777" w:rsidR="00BA216B" w:rsidRDefault="00BA216B" w:rsidP="00614F98"/>
                          <w:p w14:paraId="5E8F325C" w14:textId="77777777" w:rsidR="00BA216B" w:rsidRDefault="00BA216B" w:rsidP="00614F98"/>
                          <w:p w14:paraId="368BD534" w14:textId="77777777" w:rsidR="00BA216B" w:rsidRDefault="00BA216B" w:rsidP="00614F98"/>
                          <w:p w14:paraId="2D7F074E" w14:textId="77777777" w:rsidR="00BA216B" w:rsidRDefault="00BA216B" w:rsidP="00614F98"/>
                          <w:p w14:paraId="7D4805E3" w14:textId="77777777" w:rsidR="00BA216B" w:rsidRDefault="00BA216B" w:rsidP="00614F98"/>
                          <w:p w14:paraId="4F16CB67" w14:textId="77777777" w:rsidR="00BA216B" w:rsidRDefault="00BA216B" w:rsidP="00614F98"/>
                          <w:p w14:paraId="388604A9" w14:textId="77777777" w:rsidR="00BA216B" w:rsidRDefault="00BA216B" w:rsidP="00614F98"/>
                          <w:p w14:paraId="086DA3DC" w14:textId="77777777" w:rsidR="00BA216B" w:rsidRDefault="00BA216B" w:rsidP="00614F98"/>
                          <w:p w14:paraId="7133E7F1" w14:textId="77777777" w:rsidR="00BA216B" w:rsidRDefault="00BA216B" w:rsidP="00614F98"/>
                          <w:p w14:paraId="6F55EB27" w14:textId="77777777" w:rsidR="00BA216B" w:rsidRDefault="00BA216B" w:rsidP="00614F98"/>
                          <w:p w14:paraId="4E2B38DE" w14:textId="77777777" w:rsidR="00BA216B" w:rsidRDefault="00BA216B" w:rsidP="00614F98"/>
                          <w:p w14:paraId="6B3186AB" w14:textId="77777777" w:rsidR="00BA216B" w:rsidRDefault="00BA216B" w:rsidP="00614F98"/>
                          <w:p w14:paraId="66084F25" w14:textId="77777777" w:rsidR="00BA216B" w:rsidRDefault="00BA216B" w:rsidP="00614F98"/>
                          <w:p w14:paraId="67D1368D" w14:textId="77777777" w:rsidR="00BA216B" w:rsidRDefault="00BA216B" w:rsidP="00614F98"/>
                          <w:p w14:paraId="60269F94" w14:textId="77777777" w:rsidR="00BA216B" w:rsidRDefault="00BA216B" w:rsidP="00614F98"/>
                          <w:p w14:paraId="44C4E13C" w14:textId="77777777" w:rsidR="00BA216B" w:rsidRDefault="00BA216B" w:rsidP="00614F98"/>
                          <w:p w14:paraId="500186EC" w14:textId="77777777" w:rsidR="00BA216B" w:rsidRDefault="00BA216B" w:rsidP="00614F98"/>
                          <w:p w14:paraId="65A1FA8D" w14:textId="77777777" w:rsidR="00BA216B" w:rsidRDefault="00BA216B" w:rsidP="00614F98"/>
                          <w:p w14:paraId="1215E5DE" w14:textId="77777777" w:rsidR="00BA216B" w:rsidRDefault="00BA216B" w:rsidP="00614F98"/>
                          <w:p w14:paraId="6D2025AD" w14:textId="77777777" w:rsidR="00BA216B" w:rsidRDefault="00BA216B" w:rsidP="00614F98"/>
                          <w:p w14:paraId="05524840" w14:textId="77777777" w:rsidR="00BA216B" w:rsidRDefault="00BA216B" w:rsidP="00614F98"/>
                          <w:p w14:paraId="40AA7007" w14:textId="77777777" w:rsidR="00BA216B" w:rsidRDefault="00BA216B" w:rsidP="00614F98"/>
                          <w:p w14:paraId="65989FE5" w14:textId="77777777" w:rsidR="00BA216B" w:rsidRDefault="00BA216B" w:rsidP="00614F98"/>
                          <w:p w14:paraId="2B3B0EDA" w14:textId="77777777" w:rsidR="00BA216B" w:rsidRDefault="00BA216B" w:rsidP="00614F98"/>
                          <w:p w14:paraId="13B581F0" w14:textId="77777777" w:rsidR="00BA216B" w:rsidRDefault="00BA216B" w:rsidP="00614F98"/>
                          <w:p w14:paraId="35468544" w14:textId="77777777" w:rsidR="00BA216B" w:rsidRDefault="00BA216B" w:rsidP="00614F98"/>
                          <w:p w14:paraId="6D735A91" w14:textId="77777777" w:rsidR="00BA216B" w:rsidRDefault="00BA216B" w:rsidP="00614F98"/>
                          <w:p w14:paraId="7D6656D9" w14:textId="77777777" w:rsidR="00BA216B" w:rsidRDefault="00BA216B" w:rsidP="00614F98"/>
                          <w:p w14:paraId="5A1EAB81" w14:textId="77777777" w:rsidR="00BA216B" w:rsidRDefault="00BA216B" w:rsidP="00614F98"/>
                          <w:p w14:paraId="65A66A9F" w14:textId="77777777" w:rsidR="00BA216B" w:rsidRDefault="00BA216B" w:rsidP="00614F98"/>
                          <w:p w14:paraId="3C555225" w14:textId="77777777" w:rsidR="00BA216B" w:rsidRDefault="00BA216B" w:rsidP="00614F98"/>
                          <w:p w14:paraId="303D1D00" w14:textId="77777777" w:rsidR="00BA216B" w:rsidRDefault="00BA216B" w:rsidP="00614F98"/>
                          <w:p w14:paraId="338E4E62" w14:textId="77777777" w:rsidR="00BA216B" w:rsidRDefault="00BA216B" w:rsidP="00614F98"/>
                          <w:p w14:paraId="7561E715" w14:textId="77777777" w:rsidR="00BA216B" w:rsidRDefault="00BA216B" w:rsidP="00614F98"/>
                          <w:p w14:paraId="47EAF688" w14:textId="77777777" w:rsidR="00BA216B" w:rsidRDefault="00BA216B" w:rsidP="00614F98"/>
                          <w:p w14:paraId="1C009A72" w14:textId="77777777" w:rsidR="00BA216B" w:rsidRDefault="00BA216B" w:rsidP="00614F98"/>
                          <w:p w14:paraId="5E31D57D" w14:textId="77777777" w:rsidR="00BA216B" w:rsidRDefault="00BA216B" w:rsidP="00614F98"/>
                          <w:p w14:paraId="38D80097" w14:textId="77777777" w:rsidR="00BA216B" w:rsidRDefault="00BA216B" w:rsidP="00614F98"/>
                          <w:p w14:paraId="519B7513" w14:textId="77777777" w:rsidR="00BA216B" w:rsidRDefault="00BA216B" w:rsidP="00614F98"/>
                          <w:p w14:paraId="53E73A09" w14:textId="77777777" w:rsidR="00BA216B" w:rsidRDefault="00BA216B" w:rsidP="00614F98"/>
                          <w:p w14:paraId="68AA46D4" w14:textId="77777777" w:rsidR="00BA216B" w:rsidRDefault="00BA216B" w:rsidP="00614F98"/>
                          <w:p w14:paraId="676C31DE" w14:textId="77777777" w:rsidR="00BA216B" w:rsidRDefault="00BA216B" w:rsidP="00614F98"/>
                          <w:p w14:paraId="3CC1FF58" w14:textId="77777777" w:rsidR="00BA216B" w:rsidRDefault="00BA216B" w:rsidP="00614F98"/>
                          <w:p w14:paraId="796DA9CF" w14:textId="77777777" w:rsidR="00BA216B" w:rsidRDefault="00BA216B" w:rsidP="00614F98"/>
                          <w:p w14:paraId="7F18580A" w14:textId="77777777" w:rsidR="00BA216B" w:rsidRDefault="00BA216B" w:rsidP="00614F98"/>
                          <w:p w14:paraId="63F682EC" w14:textId="77777777" w:rsidR="00BA216B" w:rsidRDefault="00BA216B" w:rsidP="00614F98"/>
                          <w:p w14:paraId="03098B5A" w14:textId="77777777" w:rsidR="00BA216B" w:rsidRDefault="00BA216B" w:rsidP="00614F98"/>
                          <w:p w14:paraId="2033B997" w14:textId="77777777" w:rsidR="00BA216B" w:rsidRDefault="00BA216B" w:rsidP="00614F98"/>
                          <w:p w14:paraId="7B638AAE" w14:textId="77777777" w:rsidR="00BA216B" w:rsidRDefault="00BA216B" w:rsidP="00614F98"/>
                          <w:p w14:paraId="34CC283A" w14:textId="77777777" w:rsidR="00BA216B" w:rsidRDefault="00BA216B" w:rsidP="00614F98"/>
                          <w:p w14:paraId="17300C05" w14:textId="77777777" w:rsidR="00BA216B" w:rsidRDefault="00BA216B" w:rsidP="00614F98"/>
                          <w:p w14:paraId="2949D237" w14:textId="77777777" w:rsidR="00BA216B" w:rsidRDefault="00BA216B" w:rsidP="00614F98"/>
                          <w:p w14:paraId="10125CE1" w14:textId="77777777" w:rsidR="00BA216B" w:rsidRDefault="00BA216B" w:rsidP="00614F98"/>
                          <w:p w14:paraId="2B81CF7F" w14:textId="77777777" w:rsidR="00BA216B" w:rsidRDefault="00BA216B" w:rsidP="00614F98"/>
                          <w:p w14:paraId="2E0217F9" w14:textId="77777777" w:rsidR="00BA216B" w:rsidRDefault="00BA216B" w:rsidP="00614F98"/>
                          <w:p w14:paraId="215E8752" w14:textId="77777777" w:rsidR="00BA216B" w:rsidRDefault="00BA216B" w:rsidP="00614F98"/>
                          <w:p w14:paraId="427A22CA" w14:textId="77777777" w:rsidR="00BA216B" w:rsidRDefault="00BA216B" w:rsidP="00614F98"/>
                          <w:p w14:paraId="62957C98" w14:textId="77777777" w:rsidR="00BA216B" w:rsidRDefault="00BA216B" w:rsidP="00614F98"/>
                          <w:p w14:paraId="1BD9AB90" w14:textId="77777777" w:rsidR="00BA216B" w:rsidRDefault="00BA216B" w:rsidP="00614F98"/>
                          <w:p w14:paraId="08976CB6" w14:textId="77777777" w:rsidR="00BA216B" w:rsidRDefault="00BA216B" w:rsidP="00614F98"/>
                          <w:p w14:paraId="34323AD7" w14:textId="77777777" w:rsidR="00BA216B" w:rsidRDefault="00BA216B" w:rsidP="00614F98"/>
                          <w:p w14:paraId="060810D7" w14:textId="77777777" w:rsidR="00BA216B" w:rsidRDefault="00BA216B" w:rsidP="00614F98"/>
                          <w:p w14:paraId="7E7ACD8F" w14:textId="77777777" w:rsidR="00BA216B" w:rsidRDefault="00BA216B" w:rsidP="00614F98"/>
                          <w:p w14:paraId="482CF5C3" w14:textId="77777777" w:rsidR="00BA216B" w:rsidRDefault="00BA216B" w:rsidP="00614F98"/>
                          <w:p w14:paraId="7FDD1BC4" w14:textId="77777777" w:rsidR="00BA216B" w:rsidRDefault="00BA216B" w:rsidP="00614F98"/>
                          <w:p w14:paraId="607F3DEA" w14:textId="77777777" w:rsidR="00BA216B" w:rsidRDefault="00BA216B" w:rsidP="00614F98"/>
                          <w:p w14:paraId="0C7722D6" w14:textId="77777777" w:rsidR="00BA216B" w:rsidRDefault="00BA216B" w:rsidP="00614F98"/>
                          <w:p w14:paraId="518023A3" w14:textId="77777777" w:rsidR="00BA216B" w:rsidRDefault="00BA216B" w:rsidP="00614F98"/>
                          <w:p w14:paraId="3BE41163" w14:textId="77777777" w:rsidR="00BA216B" w:rsidRDefault="00BA216B" w:rsidP="00614F98"/>
                          <w:p w14:paraId="377BCF64" w14:textId="77777777" w:rsidR="00BA216B" w:rsidRDefault="00BA216B" w:rsidP="00614F98"/>
                          <w:p w14:paraId="23D013A9" w14:textId="77777777" w:rsidR="00BA216B" w:rsidRDefault="00BA216B" w:rsidP="00614F98"/>
                          <w:p w14:paraId="008EF631" w14:textId="77777777" w:rsidR="00BA216B" w:rsidRDefault="00BA216B" w:rsidP="00614F98"/>
                          <w:p w14:paraId="07876755" w14:textId="77777777" w:rsidR="00BA216B" w:rsidRDefault="00BA216B" w:rsidP="00614F98"/>
                          <w:p w14:paraId="7093DDD3" w14:textId="77777777" w:rsidR="00BA216B" w:rsidRDefault="00BA216B" w:rsidP="00614F98"/>
                          <w:p w14:paraId="73B1EAF6" w14:textId="77777777" w:rsidR="00BA216B" w:rsidRDefault="00BA216B" w:rsidP="00614F98"/>
                          <w:p w14:paraId="0B8FD8FB" w14:textId="77777777" w:rsidR="00BA216B" w:rsidRDefault="00BA216B" w:rsidP="00614F98"/>
                          <w:p w14:paraId="2883C12B" w14:textId="77777777" w:rsidR="00BA216B" w:rsidRDefault="00BA216B" w:rsidP="00614F98"/>
                          <w:p w14:paraId="619659FF" w14:textId="77777777" w:rsidR="00BA216B" w:rsidRDefault="00BA216B" w:rsidP="00614F98"/>
                          <w:p w14:paraId="6007817F" w14:textId="77777777" w:rsidR="00BA216B" w:rsidRDefault="00BA216B" w:rsidP="00614F98"/>
                          <w:p w14:paraId="1AFFDAA0" w14:textId="77777777" w:rsidR="00BA216B" w:rsidRDefault="00BA216B" w:rsidP="00614F98"/>
                          <w:p w14:paraId="6472FEC5" w14:textId="77777777" w:rsidR="00BA216B" w:rsidRDefault="00BA216B" w:rsidP="00614F98"/>
                          <w:p w14:paraId="2AA4B2D2" w14:textId="77777777" w:rsidR="00BA216B" w:rsidRDefault="00BA216B" w:rsidP="00614F98"/>
                          <w:p w14:paraId="0B6CE14F" w14:textId="77777777" w:rsidR="00BA216B" w:rsidRDefault="00BA216B" w:rsidP="00614F98"/>
                          <w:p w14:paraId="6B0C3DF5" w14:textId="77777777" w:rsidR="00BA216B" w:rsidRDefault="00BA216B" w:rsidP="00614F98"/>
                          <w:p w14:paraId="4FB1CAED" w14:textId="77777777" w:rsidR="00BA216B" w:rsidRDefault="00BA216B" w:rsidP="00614F98"/>
                          <w:p w14:paraId="72C2C7BA" w14:textId="77777777" w:rsidR="00BA216B" w:rsidRDefault="00BA216B" w:rsidP="00614F98"/>
                          <w:p w14:paraId="35751E69" w14:textId="77777777" w:rsidR="00BA216B" w:rsidRDefault="00BA216B" w:rsidP="00614F98"/>
                          <w:p w14:paraId="691C7517" w14:textId="77777777" w:rsidR="00BA216B" w:rsidRDefault="00BA216B" w:rsidP="00614F98"/>
                          <w:p w14:paraId="03C4D01F" w14:textId="77777777" w:rsidR="00BA216B" w:rsidRDefault="00BA216B" w:rsidP="00614F98"/>
                          <w:p w14:paraId="3070E3CB" w14:textId="77777777" w:rsidR="00BA216B" w:rsidRDefault="00BA216B" w:rsidP="00614F98"/>
                          <w:p w14:paraId="75DFB4DD" w14:textId="77777777" w:rsidR="00BA216B" w:rsidRDefault="00BA216B" w:rsidP="00614F98"/>
                          <w:p w14:paraId="222A857D" w14:textId="77777777" w:rsidR="00BA216B" w:rsidRDefault="00BA216B" w:rsidP="00614F98"/>
                          <w:p w14:paraId="544FC1FC" w14:textId="77777777" w:rsidR="00BA216B" w:rsidRDefault="00BA216B" w:rsidP="00614F98"/>
                          <w:p w14:paraId="12D1B585" w14:textId="77777777" w:rsidR="00BA216B" w:rsidRDefault="00BA216B" w:rsidP="00614F98"/>
                          <w:p w14:paraId="122D620C" w14:textId="77777777" w:rsidR="00BA216B" w:rsidRDefault="00BA216B" w:rsidP="00614F98"/>
                          <w:p w14:paraId="721718B5" w14:textId="77777777" w:rsidR="00BA216B" w:rsidRDefault="00BA216B" w:rsidP="00614F98"/>
                          <w:p w14:paraId="7B1BDA5A" w14:textId="77777777" w:rsidR="00BA216B" w:rsidRDefault="00BA216B" w:rsidP="00614F98"/>
                          <w:p w14:paraId="76949F9C" w14:textId="77777777" w:rsidR="00BA216B" w:rsidRDefault="00BA216B" w:rsidP="00614F98"/>
                          <w:p w14:paraId="3EBC19AF" w14:textId="77777777" w:rsidR="00BA216B" w:rsidRDefault="00BA216B" w:rsidP="00614F98"/>
                          <w:p w14:paraId="51322BB6" w14:textId="77777777" w:rsidR="00BA216B" w:rsidRDefault="00BA216B" w:rsidP="00614F98"/>
                          <w:p w14:paraId="0CC3B67E" w14:textId="77777777" w:rsidR="00BA216B" w:rsidRDefault="00BA216B" w:rsidP="00614F98"/>
                          <w:p w14:paraId="4B3CBD4A" w14:textId="77777777" w:rsidR="00BA216B" w:rsidRDefault="00BA216B" w:rsidP="00614F98"/>
                          <w:p w14:paraId="74369E97" w14:textId="77777777" w:rsidR="00BA216B" w:rsidRDefault="00BA216B" w:rsidP="00614F98"/>
                          <w:p w14:paraId="6E6EF778" w14:textId="77777777" w:rsidR="00BA216B" w:rsidRDefault="00BA216B" w:rsidP="00614F98"/>
                          <w:p w14:paraId="3218B719" w14:textId="77777777" w:rsidR="00BA216B" w:rsidRDefault="00BA216B" w:rsidP="00614F98"/>
                          <w:p w14:paraId="79350156" w14:textId="77777777" w:rsidR="00BA216B" w:rsidRDefault="00BA216B" w:rsidP="00614F98"/>
                          <w:p w14:paraId="0181367C" w14:textId="77777777" w:rsidR="00BA216B" w:rsidRDefault="00BA216B" w:rsidP="00614F98"/>
                          <w:p w14:paraId="5513D86F" w14:textId="77777777" w:rsidR="00BA216B" w:rsidRDefault="00BA216B" w:rsidP="00614F98"/>
                          <w:p w14:paraId="75630CAA" w14:textId="77777777" w:rsidR="00BA216B" w:rsidRDefault="00BA216B" w:rsidP="00614F98"/>
                          <w:p w14:paraId="73E9C21A" w14:textId="77777777" w:rsidR="00BA216B" w:rsidRDefault="00BA216B" w:rsidP="00614F98"/>
                          <w:p w14:paraId="69C85275" w14:textId="77777777" w:rsidR="00BA216B" w:rsidRDefault="00BA216B" w:rsidP="00614F98"/>
                          <w:p w14:paraId="45104BD0" w14:textId="77777777" w:rsidR="00BA216B" w:rsidRDefault="00BA216B" w:rsidP="00614F98"/>
                          <w:p w14:paraId="1D394754" w14:textId="77777777" w:rsidR="00BA216B" w:rsidRDefault="00BA216B" w:rsidP="00614F98"/>
                          <w:p w14:paraId="3972100C" w14:textId="77777777" w:rsidR="00BA216B" w:rsidRDefault="00BA216B" w:rsidP="00614F98"/>
                          <w:p w14:paraId="67DE6E7B" w14:textId="77777777" w:rsidR="00BA216B" w:rsidRDefault="00BA216B" w:rsidP="00614F98"/>
                          <w:p w14:paraId="5B414185" w14:textId="77777777" w:rsidR="00BA216B" w:rsidRDefault="00BA216B" w:rsidP="00614F98"/>
                          <w:p w14:paraId="717B672D" w14:textId="77777777" w:rsidR="00BA216B" w:rsidRDefault="00BA216B" w:rsidP="00614F98"/>
                          <w:p w14:paraId="26321DB7" w14:textId="77777777" w:rsidR="00BA216B" w:rsidRDefault="00BA216B" w:rsidP="00614F98"/>
                          <w:p w14:paraId="6BAAAC67" w14:textId="77777777" w:rsidR="00BA216B" w:rsidRDefault="00BA216B" w:rsidP="00614F98"/>
                          <w:p w14:paraId="0DA4CABB" w14:textId="77777777" w:rsidR="00BA216B" w:rsidRDefault="00BA216B" w:rsidP="00614F98"/>
                          <w:p w14:paraId="06021D36" w14:textId="77777777" w:rsidR="00BA216B" w:rsidRDefault="00BA216B" w:rsidP="00614F98"/>
                          <w:p w14:paraId="1A2759B7" w14:textId="77777777" w:rsidR="00BA216B" w:rsidRDefault="00BA216B" w:rsidP="00614F98"/>
                          <w:p w14:paraId="72A984B0" w14:textId="77777777" w:rsidR="00BA216B" w:rsidRDefault="00BA216B" w:rsidP="00614F98"/>
                          <w:p w14:paraId="6C545184" w14:textId="77777777" w:rsidR="00BA216B" w:rsidRDefault="00BA216B" w:rsidP="00614F98"/>
                          <w:p w14:paraId="79C81F46" w14:textId="77777777" w:rsidR="00BA216B" w:rsidRDefault="00BA216B" w:rsidP="00614F98"/>
                          <w:p w14:paraId="0D64B70B" w14:textId="77777777" w:rsidR="00BA216B" w:rsidRDefault="00BA216B" w:rsidP="00614F98"/>
                          <w:p w14:paraId="6BCEE926" w14:textId="77777777" w:rsidR="00BA216B" w:rsidRDefault="00BA216B" w:rsidP="00614F98"/>
                          <w:p w14:paraId="7BD353EE" w14:textId="77777777" w:rsidR="00BA216B" w:rsidRDefault="00BA216B" w:rsidP="00614F98"/>
                          <w:p w14:paraId="7547DED9" w14:textId="77777777" w:rsidR="00BA216B" w:rsidRDefault="00BA216B" w:rsidP="00614F98"/>
                          <w:p w14:paraId="613D21BE" w14:textId="77777777" w:rsidR="00BA216B" w:rsidRDefault="00BA216B" w:rsidP="00614F98"/>
                          <w:p w14:paraId="01445A0F" w14:textId="77777777" w:rsidR="00BA216B" w:rsidRDefault="00BA216B" w:rsidP="00614F98"/>
                          <w:p w14:paraId="363F915F" w14:textId="77777777" w:rsidR="00BA216B" w:rsidRDefault="00BA216B" w:rsidP="00614F98"/>
                          <w:p w14:paraId="3FB8AB86" w14:textId="77777777" w:rsidR="00BA216B" w:rsidRDefault="00BA216B" w:rsidP="00614F98"/>
                          <w:p w14:paraId="2A9919F5" w14:textId="77777777" w:rsidR="00BA216B" w:rsidRDefault="00BA216B" w:rsidP="00614F98"/>
                          <w:p w14:paraId="4E85A385" w14:textId="77777777" w:rsidR="00BA216B" w:rsidRDefault="00BA216B" w:rsidP="00614F98"/>
                          <w:p w14:paraId="77DF0526" w14:textId="77777777" w:rsidR="00BA216B" w:rsidRDefault="00BA216B" w:rsidP="00614F98"/>
                          <w:p w14:paraId="41D568DB" w14:textId="77777777" w:rsidR="00BA216B" w:rsidRDefault="00BA216B" w:rsidP="00614F98"/>
                          <w:p w14:paraId="332482AF" w14:textId="77777777" w:rsidR="00BA216B" w:rsidRDefault="00BA216B" w:rsidP="00614F98"/>
                          <w:p w14:paraId="1AB64759" w14:textId="77777777" w:rsidR="00BA216B" w:rsidRDefault="00BA216B" w:rsidP="00614F98"/>
                          <w:p w14:paraId="5DDBD7A7" w14:textId="77777777" w:rsidR="00BA216B" w:rsidRDefault="00BA216B" w:rsidP="00614F98"/>
                          <w:p w14:paraId="55ED15F5" w14:textId="77777777" w:rsidR="00BA216B" w:rsidRDefault="00BA216B" w:rsidP="00614F98"/>
                          <w:p w14:paraId="03702E40" w14:textId="77777777" w:rsidR="00BA216B" w:rsidRDefault="00BA216B" w:rsidP="00614F98"/>
                          <w:p w14:paraId="01AB035A" w14:textId="77777777" w:rsidR="00BA216B" w:rsidRDefault="00BA216B" w:rsidP="00614F98"/>
                          <w:p w14:paraId="18AC4CB8" w14:textId="77777777" w:rsidR="00BA216B" w:rsidRDefault="00BA216B" w:rsidP="00614F98"/>
                          <w:p w14:paraId="2507EB17" w14:textId="77777777" w:rsidR="00BA216B" w:rsidRDefault="00BA216B" w:rsidP="00614F98"/>
                          <w:p w14:paraId="3BD29D55" w14:textId="77777777" w:rsidR="00BA216B" w:rsidRDefault="00BA216B" w:rsidP="00614F98"/>
                          <w:p w14:paraId="19EAA6C4" w14:textId="77777777" w:rsidR="00BA216B" w:rsidRDefault="00BA216B" w:rsidP="00614F98"/>
                          <w:p w14:paraId="5A0C5B5C" w14:textId="77777777" w:rsidR="00BA216B" w:rsidRDefault="00BA216B" w:rsidP="00614F98"/>
                          <w:p w14:paraId="2719AE11" w14:textId="77777777" w:rsidR="00BA216B" w:rsidRDefault="00BA216B" w:rsidP="00614F98"/>
                          <w:p w14:paraId="1F378D42" w14:textId="77777777" w:rsidR="00BA216B" w:rsidRDefault="00BA216B" w:rsidP="00614F98"/>
                          <w:p w14:paraId="3132D09A" w14:textId="77777777" w:rsidR="00BA216B" w:rsidRDefault="00BA216B" w:rsidP="00614F98"/>
                          <w:p w14:paraId="0579838F" w14:textId="77777777" w:rsidR="00BA216B" w:rsidRDefault="00BA216B" w:rsidP="00614F98"/>
                          <w:p w14:paraId="21B8AFBC" w14:textId="77777777" w:rsidR="00BA216B" w:rsidRDefault="00BA216B" w:rsidP="00614F98"/>
                          <w:p w14:paraId="453A8E45" w14:textId="77777777" w:rsidR="00BA216B" w:rsidRDefault="00BA216B" w:rsidP="00614F98"/>
                          <w:p w14:paraId="7270D823" w14:textId="77777777" w:rsidR="00BA216B" w:rsidRDefault="00BA216B" w:rsidP="00614F98"/>
                          <w:p w14:paraId="6E20A635" w14:textId="77777777" w:rsidR="00BA216B" w:rsidRDefault="00BA216B" w:rsidP="00614F98"/>
                          <w:p w14:paraId="759523E1" w14:textId="77777777" w:rsidR="00BA216B" w:rsidRDefault="00BA216B" w:rsidP="00614F98"/>
                          <w:p w14:paraId="758E6CD7" w14:textId="77777777" w:rsidR="00BA216B" w:rsidRDefault="00BA216B" w:rsidP="00614F98"/>
                          <w:p w14:paraId="73F268EA" w14:textId="77777777" w:rsidR="00BA216B" w:rsidRDefault="00BA216B" w:rsidP="00614F98"/>
                          <w:p w14:paraId="35AFE01B" w14:textId="77777777" w:rsidR="00BA216B" w:rsidRDefault="00BA216B" w:rsidP="00614F98"/>
                          <w:p w14:paraId="37353278" w14:textId="77777777" w:rsidR="00BA216B" w:rsidRDefault="00BA216B" w:rsidP="00614F98"/>
                          <w:p w14:paraId="0EDDE416" w14:textId="77777777" w:rsidR="00BA216B" w:rsidRDefault="00BA216B" w:rsidP="00614F98"/>
                          <w:p w14:paraId="7183E633" w14:textId="77777777" w:rsidR="00BA216B" w:rsidRDefault="00BA216B" w:rsidP="00614F98"/>
                          <w:p w14:paraId="6C2313EF" w14:textId="77777777" w:rsidR="00BA216B" w:rsidRDefault="00BA216B" w:rsidP="00614F98"/>
                          <w:p w14:paraId="18C096C3" w14:textId="77777777" w:rsidR="00BA216B" w:rsidRDefault="00BA216B" w:rsidP="00614F98"/>
                          <w:p w14:paraId="2F646FB6" w14:textId="77777777" w:rsidR="00BA216B" w:rsidRDefault="00BA216B" w:rsidP="00614F98"/>
                          <w:p w14:paraId="3B1E6DC9" w14:textId="77777777" w:rsidR="00BA216B" w:rsidRDefault="00BA216B" w:rsidP="00614F98"/>
                          <w:p w14:paraId="19669B9A" w14:textId="77777777" w:rsidR="00BA216B" w:rsidRDefault="00BA216B" w:rsidP="00614F98"/>
                          <w:p w14:paraId="106C25C9" w14:textId="77777777" w:rsidR="00BA216B" w:rsidRDefault="00BA216B" w:rsidP="00614F98"/>
                          <w:p w14:paraId="1FF24466" w14:textId="77777777" w:rsidR="00BA216B" w:rsidRDefault="00BA216B" w:rsidP="00614F98"/>
                          <w:p w14:paraId="2C36AF42" w14:textId="77777777" w:rsidR="00BA216B" w:rsidRDefault="00BA216B" w:rsidP="00614F98"/>
                          <w:p w14:paraId="48EE4547" w14:textId="77777777" w:rsidR="00BA216B" w:rsidRDefault="00BA216B" w:rsidP="00614F98"/>
                          <w:p w14:paraId="77E48783" w14:textId="77777777" w:rsidR="00BA216B" w:rsidRDefault="00BA216B" w:rsidP="00614F98"/>
                          <w:p w14:paraId="152F9AD0" w14:textId="77777777" w:rsidR="00BA216B" w:rsidRDefault="00BA216B" w:rsidP="00614F98"/>
                          <w:p w14:paraId="5E52D888" w14:textId="77777777" w:rsidR="00BA216B" w:rsidRDefault="00BA216B" w:rsidP="00614F98"/>
                          <w:p w14:paraId="2B49B160" w14:textId="77777777" w:rsidR="00BA216B" w:rsidRDefault="00BA216B" w:rsidP="00614F98"/>
                          <w:p w14:paraId="45266CCB" w14:textId="77777777" w:rsidR="00BA216B" w:rsidRDefault="00BA216B" w:rsidP="00614F98"/>
                          <w:p w14:paraId="6E287512" w14:textId="77777777" w:rsidR="00BA216B" w:rsidRDefault="00BA216B" w:rsidP="00614F98"/>
                          <w:p w14:paraId="21201EC3" w14:textId="77777777" w:rsidR="00BA216B" w:rsidRDefault="00BA216B" w:rsidP="00614F98"/>
                          <w:p w14:paraId="6848F5FB" w14:textId="77777777" w:rsidR="00BA216B" w:rsidRDefault="00BA216B" w:rsidP="00614F98"/>
                          <w:p w14:paraId="5211818A" w14:textId="77777777" w:rsidR="00BA216B" w:rsidRDefault="00BA216B" w:rsidP="00614F98"/>
                          <w:p w14:paraId="04A35F6E" w14:textId="77777777" w:rsidR="00BA216B" w:rsidRDefault="00BA216B" w:rsidP="00614F98"/>
                          <w:p w14:paraId="0A90BFB4" w14:textId="77777777" w:rsidR="00BA216B" w:rsidRDefault="00BA216B" w:rsidP="00614F98"/>
                          <w:p w14:paraId="6E170D77" w14:textId="77777777" w:rsidR="00BA216B" w:rsidRDefault="00BA216B" w:rsidP="00614F98"/>
                          <w:p w14:paraId="056C8D76" w14:textId="77777777" w:rsidR="00BA216B" w:rsidRDefault="00BA216B" w:rsidP="00614F98"/>
                          <w:p w14:paraId="307BABD4" w14:textId="77777777" w:rsidR="00BA216B" w:rsidRDefault="00BA216B" w:rsidP="00614F98"/>
                          <w:p w14:paraId="137BB431" w14:textId="77777777" w:rsidR="00BA216B" w:rsidRDefault="00BA216B" w:rsidP="00614F98"/>
                          <w:p w14:paraId="0BBC7CEB" w14:textId="77777777" w:rsidR="00BA216B" w:rsidRDefault="00BA216B" w:rsidP="00614F98"/>
                          <w:p w14:paraId="5910F0ED" w14:textId="77777777" w:rsidR="00BA216B" w:rsidRDefault="00BA216B" w:rsidP="00614F98"/>
                          <w:p w14:paraId="79F79EB8" w14:textId="77777777" w:rsidR="00BA216B" w:rsidRDefault="00BA216B" w:rsidP="00614F98"/>
                          <w:p w14:paraId="2B90E4E4" w14:textId="77777777" w:rsidR="00BA216B" w:rsidRDefault="00BA216B" w:rsidP="00614F98"/>
                          <w:p w14:paraId="70A9D5F8" w14:textId="77777777" w:rsidR="00BA216B" w:rsidRDefault="00BA216B" w:rsidP="00614F98"/>
                          <w:p w14:paraId="3E826E73" w14:textId="77777777" w:rsidR="00BA216B" w:rsidRDefault="00BA216B" w:rsidP="00614F98"/>
                          <w:p w14:paraId="2CD40639" w14:textId="77777777" w:rsidR="00BA216B" w:rsidRDefault="00BA216B" w:rsidP="00614F98"/>
                          <w:p w14:paraId="5CFF8761" w14:textId="77777777" w:rsidR="00BA216B" w:rsidRDefault="00BA216B" w:rsidP="00614F98"/>
                          <w:p w14:paraId="51F989CD" w14:textId="77777777" w:rsidR="00BA216B" w:rsidRDefault="00BA216B" w:rsidP="00614F98"/>
                          <w:p w14:paraId="6D285716" w14:textId="77777777" w:rsidR="00BA216B" w:rsidRDefault="00BA216B" w:rsidP="00614F98"/>
                          <w:p w14:paraId="3FA1CA1F" w14:textId="77777777" w:rsidR="00BA216B" w:rsidRDefault="00BA216B" w:rsidP="00614F98"/>
                          <w:p w14:paraId="3CD3ED17" w14:textId="77777777" w:rsidR="00BA216B" w:rsidRDefault="00BA216B" w:rsidP="00614F98"/>
                          <w:p w14:paraId="293B5F6D" w14:textId="77777777" w:rsidR="00BA216B" w:rsidRDefault="00BA216B" w:rsidP="00614F98"/>
                          <w:p w14:paraId="65C8AACB" w14:textId="77777777" w:rsidR="00BA216B" w:rsidRDefault="00BA216B" w:rsidP="00614F98"/>
                          <w:p w14:paraId="5E4D118D" w14:textId="77777777" w:rsidR="00BA216B" w:rsidRDefault="00BA216B" w:rsidP="00614F98"/>
                          <w:p w14:paraId="4DA725F7" w14:textId="77777777" w:rsidR="00BA216B" w:rsidRDefault="00BA216B" w:rsidP="00614F98"/>
                          <w:p w14:paraId="2068431C" w14:textId="77777777" w:rsidR="00BA216B" w:rsidRDefault="00BA216B" w:rsidP="00614F98"/>
                          <w:p w14:paraId="5AE33C7F" w14:textId="77777777" w:rsidR="00BA216B" w:rsidRDefault="00BA216B" w:rsidP="00614F98"/>
                          <w:p w14:paraId="5A94BE3C" w14:textId="77777777" w:rsidR="00BA216B" w:rsidRDefault="00BA216B" w:rsidP="00614F98"/>
                          <w:p w14:paraId="1752E56E" w14:textId="77777777" w:rsidR="00BA216B" w:rsidRDefault="00BA216B" w:rsidP="00614F98"/>
                          <w:p w14:paraId="62387A6F" w14:textId="77777777" w:rsidR="00BA216B" w:rsidRDefault="00BA216B" w:rsidP="00614F98"/>
                          <w:p w14:paraId="2BBDED7C" w14:textId="77777777" w:rsidR="00BA216B" w:rsidRDefault="00BA216B" w:rsidP="00614F98"/>
                          <w:p w14:paraId="304C7CDF" w14:textId="77777777" w:rsidR="00BA216B" w:rsidRDefault="00BA216B" w:rsidP="00614F98"/>
                          <w:p w14:paraId="015F5427" w14:textId="77777777" w:rsidR="00BA216B" w:rsidRDefault="00BA216B" w:rsidP="00614F98"/>
                          <w:p w14:paraId="412C072D" w14:textId="77777777" w:rsidR="00BA216B" w:rsidRDefault="00BA216B" w:rsidP="00614F98"/>
                          <w:p w14:paraId="511C2D3A" w14:textId="77777777" w:rsidR="00BA216B" w:rsidRDefault="00BA216B" w:rsidP="00614F98"/>
                          <w:p w14:paraId="40FFF43E" w14:textId="77777777" w:rsidR="00BA216B" w:rsidRDefault="00BA216B" w:rsidP="00614F98"/>
                          <w:p w14:paraId="3649D720" w14:textId="77777777" w:rsidR="00BA216B" w:rsidRDefault="00BA216B" w:rsidP="00614F98"/>
                          <w:p w14:paraId="49CEAFFB" w14:textId="77777777" w:rsidR="00BA216B" w:rsidRDefault="00BA216B" w:rsidP="00614F98"/>
                          <w:p w14:paraId="1942035B" w14:textId="77777777" w:rsidR="00BA216B" w:rsidRDefault="00BA216B" w:rsidP="00614F98"/>
                          <w:p w14:paraId="1487855D" w14:textId="77777777" w:rsidR="00BA216B" w:rsidRDefault="00BA216B" w:rsidP="00614F98"/>
                          <w:p w14:paraId="2E140951" w14:textId="77777777" w:rsidR="00BA216B" w:rsidRDefault="00BA216B" w:rsidP="00614F98"/>
                          <w:p w14:paraId="51B63BAC" w14:textId="77777777" w:rsidR="00BA216B" w:rsidRDefault="00BA216B" w:rsidP="00614F98"/>
                          <w:p w14:paraId="571C07C1" w14:textId="77777777" w:rsidR="00BA216B" w:rsidRDefault="00BA216B" w:rsidP="00614F98"/>
                          <w:p w14:paraId="696261E2" w14:textId="77777777" w:rsidR="00BA216B" w:rsidRDefault="00BA216B" w:rsidP="00614F98"/>
                          <w:p w14:paraId="7E521515" w14:textId="77777777" w:rsidR="00BA216B" w:rsidRDefault="00BA216B" w:rsidP="00614F98"/>
                          <w:p w14:paraId="2DFFBBBE" w14:textId="77777777" w:rsidR="00BA216B" w:rsidRDefault="00BA216B" w:rsidP="00614F98"/>
                          <w:p w14:paraId="46D23E44" w14:textId="77777777" w:rsidR="00BA216B" w:rsidRDefault="00BA216B" w:rsidP="00614F98"/>
                          <w:p w14:paraId="0AAB932B" w14:textId="77777777" w:rsidR="00BA216B" w:rsidRDefault="00BA216B" w:rsidP="00614F98"/>
                          <w:p w14:paraId="733991A4" w14:textId="77777777" w:rsidR="00BA216B" w:rsidRDefault="00BA216B" w:rsidP="00614F98"/>
                          <w:p w14:paraId="02952330" w14:textId="77777777" w:rsidR="00BA216B" w:rsidRDefault="00BA216B" w:rsidP="00614F98"/>
                          <w:p w14:paraId="2E739D6A" w14:textId="77777777" w:rsidR="00BA216B" w:rsidRDefault="00BA216B" w:rsidP="00614F98"/>
                          <w:p w14:paraId="246AAF19" w14:textId="77777777" w:rsidR="00BA216B" w:rsidRDefault="00BA216B" w:rsidP="00614F98"/>
                          <w:p w14:paraId="2BCC166B" w14:textId="77777777" w:rsidR="00BA216B" w:rsidRDefault="00BA216B" w:rsidP="00614F98"/>
                          <w:p w14:paraId="4F84D386" w14:textId="77777777" w:rsidR="00BA216B" w:rsidRDefault="00BA216B" w:rsidP="00614F98"/>
                          <w:p w14:paraId="35B38E8D" w14:textId="77777777" w:rsidR="00BA216B" w:rsidRDefault="00BA216B" w:rsidP="00614F98"/>
                          <w:p w14:paraId="44708D04" w14:textId="77777777" w:rsidR="00BA216B" w:rsidRDefault="00BA216B" w:rsidP="00614F98"/>
                          <w:p w14:paraId="2CDEAB78" w14:textId="77777777" w:rsidR="00BA216B" w:rsidRDefault="00BA216B" w:rsidP="00614F98"/>
                          <w:p w14:paraId="7564EC56" w14:textId="77777777" w:rsidR="00BA216B" w:rsidRDefault="00BA216B" w:rsidP="00614F98"/>
                          <w:p w14:paraId="3BCBA5F7" w14:textId="77777777" w:rsidR="00BA216B" w:rsidRDefault="00BA216B" w:rsidP="00614F98"/>
                          <w:p w14:paraId="0EAABEFD" w14:textId="77777777" w:rsidR="00BA216B" w:rsidRDefault="00BA216B" w:rsidP="00614F98"/>
                          <w:p w14:paraId="476DA39C" w14:textId="77777777" w:rsidR="00BA216B" w:rsidRDefault="00BA216B" w:rsidP="00614F98"/>
                          <w:p w14:paraId="542A7E3F" w14:textId="77777777" w:rsidR="00BA216B" w:rsidRDefault="00BA216B" w:rsidP="00614F98"/>
                          <w:p w14:paraId="7D3A2A46" w14:textId="77777777" w:rsidR="00BA216B" w:rsidRDefault="00BA216B" w:rsidP="00614F98"/>
                          <w:p w14:paraId="3B74B525" w14:textId="77777777" w:rsidR="00BA216B" w:rsidRDefault="00BA216B" w:rsidP="00614F98"/>
                          <w:p w14:paraId="07560DB5" w14:textId="77777777" w:rsidR="00BA216B" w:rsidRDefault="00BA216B" w:rsidP="00614F98"/>
                          <w:p w14:paraId="0B589440" w14:textId="77777777" w:rsidR="00BA216B" w:rsidRDefault="00BA216B" w:rsidP="00614F98"/>
                          <w:p w14:paraId="603C1744" w14:textId="77777777" w:rsidR="00BA216B" w:rsidRDefault="00BA216B" w:rsidP="00614F98"/>
                          <w:p w14:paraId="7C55787F" w14:textId="77777777" w:rsidR="00BA216B" w:rsidRDefault="00BA216B" w:rsidP="00614F98"/>
                          <w:p w14:paraId="75FC9672" w14:textId="77777777" w:rsidR="00BA216B" w:rsidRDefault="00BA216B" w:rsidP="00614F98"/>
                          <w:p w14:paraId="76248C6C" w14:textId="77777777" w:rsidR="00BA216B" w:rsidRDefault="00BA216B" w:rsidP="00614F98"/>
                          <w:p w14:paraId="732BF28F" w14:textId="77777777" w:rsidR="00BA216B" w:rsidRDefault="00BA216B" w:rsidP="00614F98"/>
                          <w:p w14:paraId="7805445E" w14:textId="77777777" w:rsidR="00BA216B" w:rsidRDefault="00BA216B" w:rsidP="00614F98"/>
                          <w:p w14:paraId="7D1CC40E" w14:textId="77777777" w:rsidR="00BA216B" w:rsidRDefault="00BA216B" w:rsidP="00614F98"/>
                          <w:p w14:paraId="539A3B4E" w14:textId="77777777" w:rsidR="00BA216B" w:rsidRDefault="00BA216B" w:rsidP="00614F98"/>
                          <w:p w14:paraId="5EE200AB" w14:textId="77777777" w:rsidR="00BA216B" w:rsidRDefault="00BA216B" w:rsidP="00614F98"/>
                          <w:p w14:paraId="1F407817" w14:textId="77777777" w:rsidR="00BA216B" w:rsidRDefault="00BA216B" w:rsidP="00614F98"/>
                          <w:p w14:paraId="074BC747" w14:textId="77777777" w:rsidR="00BA216B" w:rsidRDefault="00BA216B" w:rsidP="00614F98"/>
                          <w:p w14:paraId="012895C3" w14:textId="77777777" w:rsidR="00BA216B" w:rsidRDefault="00BA216B" w:rsidP="00614F98"/>
                          <w:p w14:paraId="0D05F857" w14:textId="77777777" w:rsidR="00BA216B" w:rsidRDefault="00BA216B" w:rsidP="00614F98"/>
                          <w:p w14:paraId="3914D250" w14:textId="77777777" w:rsidR="00BA216B" w:rsidRDefault="00BA216B" w:rsidP="00614F98"/>
                          <w:p w14:paraId="6ED50896" w14:textId="77777777" w:rsidR="00BA216B" w:rsidRDefault="00BA216B" w:rsidP="00614F98"/>
                          <w:p w14:paraId="7DB74997" w14:textId="77777777" w:rsidR="00BA216B" w:rsidRDefault="00BA216B" w:rsidP="00614F98"/>
                          <w:p w14:paraId="7B8F23A8" w14:textId="77777777" w:rsidR="00BA216B" w:rsidRDefault="00BA216B" w:rsidP="00614F98"/>
                          <w:p w14:paraId="3D57E356" w14:textId="77777777" w:rsidR="00BA216B" w:rsidRDefault="00BA216B" w:rsidP="00614F98"/>
                          <w:p w14:paraId="6FB92518" w14:textId="77777777" w:rsidR="00BA216B" w:rsidRDefault="00BA216B" w:rsidP="00614F98"/>
                          <w:p w14:paraId="2CD0F52B" w14:textId="77777777" w:rsidR="00BA216B" w:rsidRDefault="00BA216B" w:rsidP="00614F98"/>
                          <w:p w14:paraId="675A3861" w14:textId="77777777" w:rsidR="00BA216B" w:rsidRDefault="00BA216B" w:rsidP="00614F98"/>
                          <w:p w14:paraId="0B31BF34" w14:textId="77777777" w:rsidR="00BA216B" w:rsidRDefault="00BA216B" w:rsidP="00614F98"/>
                          <w:p w14:paraId="0E80D8D4" w14:textId="77777777" w:rsidR="00BA216B" w:rsidRDefault="00BA216B" w:rsidP="00614F98"/>
                          <w:p w14:paraId="000AF391" w14:textId="77777777" w:rsidR="00BA216B" w:rsidRDefault="00BA216B" w:rsidP="00614F98"/>
                          <w:p w14:paraId="3F2EBE25" w14:textId="77777777" w:rsidR="00BA216B" w:rsidRDefault="00BA216B" w:rsidP="00614F98"/>
                          <w:p w14:paraId="7F415B52" w14:textId="77777777" w:rsidR="00BA216B" w:rsidRDefault="00BA216B" w:rsidP="00614F98"/>
                          <w:p w14:paraId="09594404" w14:textId="77777777" w:rsidR="00BA216B" w:rsidRDefault="00BA216B" w:rsidP="00614F98"/>
                          <w:p w14:paraId="4092FE3B" w14:textId="77777777" w:rsidR="00BA216B" w:rsidRDefault="00BA216B" w:rsidP="00614F98"/>
                          <w:p w14:paraId="623000C9" w14:textId="77777777" w:rsidR="00BA216B" w:rsidRDefault="00BA216B" w:rsidP="00614F98"/>
                          <w:p w14:paraId="669B19AD" w14:textId="77777777" w:rsidR="00BA216B" w:rsidRDefault="00BA216B" w:rsidP="00614F98"/>
                          <w:p w14:paraId="6734E8F2" w14:textId="77777777" w:rsidR="00BA216B" w:rsidRDefault="00BA216B" w:rsidP="00614F98"/>
                          <w:p w14:paraId="73D989B7" w14:textId="77777777" w:rsidR="00BA216B" w:rsidRDefault="00BA216B" w:rsidP="00614F98"/>
                          <w:p w14:paraId="7B8530B5" w14:textId="77777777" w:rsidR="00BA216B" w:rsidRDefault="00BA216B" w:rsidP="00614F98"/>
                          <w:p w14:paraId="3FAA7A14" w14:textId="77777777" w:rsidR="00BA216B" w:rsidRDefault="00BA216B" w:rsidP="00614F98"/>
                          <w:p w14:paraId="0A1A2184" w14:textId="77777777" w:rsidR="00BA216B" w:rsidRDefault="00BA216B" w:rsidP="00614F98"/>
                          <w:p w14:paraId="27848D09" w14:textId="77777777" w:rsidR="00BA216B" w:rsidRDefault="00BA216B" w:rsidP="00614F98"/>
                          <w:p w14:paraId="23236212" w14:textId="77777777" w:rsidR="00BA216B" w:rsidRDefault="00BA216B" w:rsidP="00614F98"/>
                          <w:p w14:paraId="1F76112D" w14:textId="77777777" w:rsidR="00BA216B" w:rsidRDefault="00BA216B" w:rsidP="00614F98"/>
                          <w:p w14:paraId="0F7DAD83" w14:textId="77777777" w:rsidR="00BA216B" w:rsidRDefault="00BA216B" w:rsidP="00614F98"/>
                          <w:p w14:paraId="63763CF9" w14:textId="77777777" w:rsidR="00BA216B" w:rsidRDefault="00BA216B" w:rsidP="00614F98"/>
                          <w:p w14:paraId="4A0E1A1D" w14:textId="77777777" w:rsidR="00BA216B" w:rsidRDefault="00BA216B" w:rsidP="00614F98"/>
                          <w:p w14:paraId="1A0C9577" w14:textId="77777777" w:rsidR="00BA216B" w:rsidRDefault="00BA216B" w:rsidP="00614F98"/>
                          <w:p w14:paraId="6FCEC248" w14:textId="77777777" w:rsidR="00BA216B" w:rsidRDefault="00BA216B" w:rsidP="00614F98"/>
                          <w:p w14:paraId="6A002C01" w14:textId="77777777" w:rsidR="00BA216B" w:rsidRDefault="00BA216B" w:rsidP="00614F98"/>
                          <w:p w14:paraId="23A51947" w14:textId="77777777" w:rsidR="00BA216B" w:rsidRDefault="00BA216B" w:rsidP="00614F98"/>
                          <w:p w14:paraId="0FC77663" w14:textId="77777777" w:rsidR="00BA216B" w:rsidRDefault="00BA216B" w:rsidP="00614F98"/>
                          <w:p w14:paraId="72157347" w14:textId="77777777" w:rsidR="00BA216B" w:rsidRDefault="00BA216B" w:rsidP="00614F98"/>
                          <w:p w14:paraId="3BF4574A" w14:textId="77777777" w:rsidR="00BA216B" w:rsidRDefault="00BA216B" w:rsidP="00614F98"/>
                          <w:p w14:paraId="27C58C53" w14:textId="77777777" w:rsidR="00BA216B" w:rsidRDefault="00BA216B" w:rsidP="00614F98"/>
                          <w:p w14:paraId="60A508D8" w14:textId="77777777" w:rsidR="00BA216B" w:rsidRDefault="00BA216B" w:rsidP="00614F98"/>
                          <w:p w14:paraId="36512541" w14:textId="77777777" w:rsidR="00BA216B" w:rsidRDefault="00BA216B" w:rsidP="00614F98"/>
                          <w:p w14:paraId="620EFFD5" w14:textId="77777777" w:rsidR="00BA216B" w:rsidRDefault="00BA216B" w:rsidP="00614F98"/>
                          <w:p w14:paraId="74798AAF" w14:textId="77777777" w:rsidR="00BA216B" w:rsidRDefault="00BA216B" w:rsidP="00614F98"/>
                          <w:p w14:paraId="75CA4286" w14:textId="77777777" w:rsidR="00BA216B" w:rsidRDefault="00BA216B" w:rsidP="00614F98"/>
                          <w:p w14:paraId="6B66FEB2" w14:textId="77777777" w:rsidR="00BA216B" w:rsidRDefault="00BA216B" w:rsidP="00614F98"/>
                          <w:p w14:paraId="6945E1C8" w14:textId="77777777" w:rsidR="00BA216B" w:rsidRDefault="00BA216B" w:rsidP="00614F98"/>
                          <w:p w14:paraId="38F39DE2" w14:textId="77777777" w:rsidR="00BA216B" w:rsidRDefault="00BA216B" w:rsidP="00614F98"/>
                          <w:p w14:paraId="74FCB3FA" w14:textId="77777777" w:rsidR="00BA216B" w:rsidRDefault="00BA216B" w:rsidP="00614F98"/>
                          <w:p w14:paraId="1D916599" w14:textId="77777777" w:rsidR="00BA216B" w:rsidRDefault="00BA216B" w:rsidP="00614F98"/>
                          <w:p w14:paraId="6DF36816" w14:textId="77777777" w:rsidR="00BA216B" w:rsidRDefault="00BA216B" w:rsidP="00614F98"/>
                          <w:p w14:paraId="2DECF51A" w14:textId="77777777" w:rsidR="00BA216B" w:rsidRDefault="00BA216B" w:rsidP="00614F98"/>
                          <w:p w14:paraId="7683A981" w14:textId="77777777" w:rsidR="00BA216B" w:rsidRDefault="00BA216B" w:rsidP="00614F98"/>
                          <w:p w14:paraId="340AA982" w14:textId="77777777" w:rsidR="00BA216B" w:rsidRDefault="00BA216B" w:rsidP="00614F98"/>
                          <w:p w14:paraId="1815AC95" w14:textId="77777777" w:rsidR="00BA216B" w:rsidRDefault="00BA216B" w:rsidP="00614F98"/>
                          <w:p w14:paraId="128A8721" w14:textId="77777777" w:rsidR="00BA216B" w:rsidRDefault="00BA216B" w:rsidP="00614F98"/>
                          <w:p w14:paraId="676EBCE6" w14:textId="77777777" w:rsidR="00BA216B" w:rsidRDefault="00BA216B" w:rsidP="00614F98"/>
                          <w:p w14:paraId="1E51C170" w14:textId="77777777" w:rsidR="00BA216B" w:rsidRDefault="00BA216B" w:rsidP="00614F98"/>
                          <w:p w14:paraId="41769F28" w14:textId="77777777" w:rsidR="00BA216B" w:rsidRDefault="00BA216B" w:rsidP="00614F98"/>
                          <w:p w14:paraId="7EC4A794" w14:textId="77777777" w:rsidR="00BA216B" w:rsidRDefault="00BA216B" w:rsidP="00614F98"/>
                          <w:p w14:paraId="595DE81A" w14:textId="77777777" w:rsidR="00BA216B" w:rsidRDefault="00BA216B" w:rsidP="00614F98"/>
                          <w:p w14:paraId="029E19B9" w14:textId="77777777" w:rsidR="00BA216B" w:rsidRDefault="00BA216B" w:rsidP="00614F98"/>
                          <w:p w14:paraId="064D6D62" w14:textId="77777777" w:rsidR="00BA216B" w:rsidRDefault="00BA216B" w:rsidP="00614F98"/>
                          <w:p w14:paraId="6369EB4B" w14:textId="77777777" w:rsidR="00BA216B" w:rsidRDefault="00BA216B" w:rsidP="00614F98"/>
                          <w:p w14:paraId="717490E6" w14:textId="77777777" w:rsidR="00BA216B" w:rsidRDefault="00BA216B" w:rsidP="00614F98"/>
                          <w:p w14:paraId="1FE7B15B" w14:textId="77777777" w:rsidR="00BA216B" w:rsidRDefault="00BA216B" w:rsidP="00614F98"/>
                          <w:p w14:paraId="168BB5D2" w14:textId="77777777" w:rsidR="00BA216B" w:rsidRDefault="00BA216B" w:rsidP="00614F98"/>
                          <w:p w14:paraId="08CAF0E4" w14:textId="77777777" w:rsidR="00BA216B" w:rsidRDefault="00BA216B" w:rsidP="00614F98"/>
                          <w:p w14:paraId="6C8805C2" w14:textId="77777777" w:rsidR="00BA216B" w:rsidRDefault="00BA216B" w:rsidP="00614F98"/>
                          <w:p w14:paraId="3951E6C0" w14:textId="77777777" w:rsidR="00BA216B" w:rsidRDefault="00BA216B" w:rsidP="00614F98"/>
                          <w:p w14:paraId="160E3695" w14:textId="77777777" w:rsidR="00BA216B" w:rsidRDefault="00BA216B" w:rsidP="00614F98"/>
                          <w:p w14:paraId="3A50BC02" w14:textId="77777777" w:rsidR="00BA216B" w:rsidRDefault="00BA216B" w:rsidP="00614F98"/>
                          <w:p w14:paraId="46497650" w14:textId="77777777" w:rsidR="00BA216B" w:rsidRDefault="00BA216B" w:rsidP="00614F98"/>
                          <w:p w14:paraId="0B4CAFE3" w14:textId="77777777" w:rsidR="00BA216B" w:rsidRDefault="00BA216B" w:rsidP="00614F98"/>
                          <w:p w14:paraId="18043C42" w14:textId="77777777" w:rsidR="00BA216B" w:rsidRDefault="00BA216B" w:rsidP="00614F98"/>
                          <w:p w14:paraId="75886A91" w14:textId="77777777" w:rsidR="00BA216B" w:rsidRDefault="00BA216B" w:rsidP="00614F98"/>
                          <w:p w14:paraId="0D6D3E88" w14:textId="77777777" w:rsidR="00BA216B" w:rsidRDefault="00BA216B" w:rsidP="00614F98"/>
                          <w:p w14:paraId="330492A4" w14:textId="77777777" w:rsidR="00BA216B" w:rsidRDefault="00BA216B" w:rsidP="00614F98"/>
                          <w:p w14:paraId="517A7000" w14:textId="77777777" w:rsidR="00BA216B" w:rsidRDefault="00BA216B" w:rsidP="00614F98"/>
                          <w:p w14:paraId="61278258" w14:textId="77777777" w:rsidR="00BA216B" w:rsidRDefault="00BA216B" w:rsidP="00614F98"/>
                          <w:p w14:paraId="43C05BB6" w14:textId="77777777" w:rsidR="00BA216B" w:rsidRDefault="00BA216B" w:rsidP="00614F98"/>
                          <w:p w14:paraId="458B249E" w14:textId="77777777" w:rsidR="00BA216B" w:rsidRDefault="00BA216B" w:rsidP="00614F98"/>
                          <w:p w14:paraId="06089087" w14:textId="77777777" w:rsidR="00BA216B" w:rsidRDefault="00BA216B" w:rsidP="00614F98"/>
                          <w:p w14:paraId="119D3754" w14:textId="77777777" w:rsidR="00BA216B" w:rsidRDefault="00BA216B" w:rsidP="00614F98"/>
                          <w:p w14:paraId="57605267" w14:textId="77777777" w:rsidR="00BA216B" w:rsidRDefault="00BA216B" w:rsidP="00614F98"/>
                          <w:p w14:paraId="25461ECC" w14:textId="77777777" w:rsidR="00BA216B" w:rsidRDefault="00BA216B" w:rsidP="00614F98"/>
                          <w:p w14:paraId="0E1848BC" w14:textId="77777777" w:rsidR="00BA216B" w:rsidRDefault="00BA216B" w:rsidP="00614F98"/>
                          <w:p w14:paraId="54AB18DB" w14:textId="77777777" w:rsidR="00BA216B" w:rsidRDefault="00BA216B" w:rsidP="00614F98"/>
                          <w:p w14:paraId="42E56B1E" w14:textId="77777777" w:rsidR="00BA216B" w:rsidRDefault="00BA216B" w:rsidP="00614F98"/>
                          <w:p w14:paraId="764B2467" w14:textId="77777777" w:rsidR="00BA216B" w:rsidRDefault="00BA216B" w:rsidP="00614F98"/>
                          <w:p w14:paraId="3BC080B3" w14:textId="77777777" w:rsidR="00BA216B" w:rsidRDefault="00BA216B" w:rsidP="00614F98"/>
                          <w:p w14:paraId="6316217A" w14:textId="77777777" w:rsidR="00BA216B" w:rsidRDefault="00BA216B" w:rsidP="00614F98"/>
                          <w:p w14:paraId="630F25FA" w14:textId="77777777" w:rsidR="00BA216B" w:rsidRDefault="00BA216B" w:rsidP="00614F98"/>
                          <w:p w14:paraId="5730CDCC" w14:textId="77777777" w:rsidR="00BA216B" w:rsidRDefault="00BA216B" w:rsidP="00614F98"/>
                          <w:p w14:paraId="0653ED1F" w14:textId="77777777" w:rsidR="00BA216B" w:rsidRDefault="00BA216B" w:rsidP="00614F98"/>
                          <w:p w14:paraId="5CBC61DA" w14:textId="77777777" w:rsidR="00BA216B" w:rsidRDefault="00BA216B" w:rsidP="00614F98"/>
                          <w:p w14:paraId="4202CCC0" w14:textId="77777777" w:rsidR="00BA216B" w:rsidRDefault="00BA216B" w:rsidP="00614F98"/>
                          <w:p w14:paraId="0075B274" w14:textId="77777777" w:rsidR="00BA216B" w:rsidRDefault="00BA216B" w:rsidP="00614F98"/>
                          <w:p w14:paraId="3E4BB14E" w14:textId="77777777" w:rsidR="00BA216B" w:rsidRDefault="00BA216B" w:rsidP="00614F98"/>
                          <w:p w14:paraId="78DDDAC5" w14:textId="77777777" w:rsidR="00BA216B" w:rsidRDefault="00BA216B" w:rsidP="00614F98"/>
                          <w:p w14:paraId="721EB046" w14:textId="77777777" w:rsidR="00BA216B" w:rsidRDefault="00BA216B" w:rsidP="00614F98"/>
                          <w:p w14:paraId="1E5D5F40" w14:textId="77777777" w:rsidR="00BA216B" w:rsidRDefault="00BA216B" w:rsidP="00614F98"/>
                          <w:p w14:paraId="7F1BCA6D" w14:textId="77777777" w:rsidR="00BA216B" w:rsidRDefault="00BA216B" w:rsidP="00614F98"/>
                          <w:p w14:paraId="6831AFEE" w14:textId="77777777" w:rsidR="00BA216B" w:rsidRDefault="00BA216B" w:rsidP="00614F98"/>
                          <w:p w14:paraId="553732DF" w14:textId="77777777" w:rsidR="00BA216B" w:rsidRDefault="00BA216B" w:rsidP="00614F98"/>
                          <w:p w14:paraId="41A7870E" w14:textId="77777777" w:rsidR="00BA216B" w:rsidRDefault="00BA216B" w:rsidP="00614F98"/>
                          <w:p w14:paraId="52F4E918" w14:textId="77777777" w:rsidR="00BA216B" w:rsidRDefault="00BA216B" w:rsidP="00614F98"/>
                          <w:p w14:paraId="189F22BA" w14:textId="77777777" w:rsidR="00BA216B" w:rsidRDefault="00BA216B" w:rsidP="00614F98"/>
                          <w:p w14:paraId="2C03E75A" w14:textId="77777777" w:rsidR="00BA216B" w:rsidRDefault="00BA216B" w:rsidP="00614F98"/>
                          <w:p w14:paraId="2CCF40DD" w14:textId="77777777" w:rsidR="00BA216B" w:rsidRDefault="00BA216B" w:rsidP="00614F98"/>
                          <w:p w14:paraId="25F8179B" w14:textId="77777777" w:rsidR="00BA216B" w:rsidRDefault="00BA216B" w:rsidP="00614F98"/>
                          <w:p w14:paraId="39AE6D6D" w14:textId="77777777" w:rsidR="00BA216B" w:rsidRDefault="00BA216B" w:rsidP="00614F98"/>
                          <w:p w14:paraId="73A8B973" w14:textId="77777777" w:rsidR="00BA216B" w:rsidRDefault="00BA216B" w:rsidP="00614F98"/>
                          <w:p w14:paraId="2ADF5C3A" w14:textId="77777777" w:rsidR="00BA216B" w:rsidRDefault="00BA216B" w:rsidP="00614F98"/>
                          <w:p w14:paraId="55E1E2D4" w14:textId="77777777" w:rsidR="00BA216B" w:rsidRDefault="00BA216B" w:rsidP="00614F98"/>
                          <w:p w14:paraId="55C7BCFA" w14:textId="77777777" w:rsidR="00BA216B" w:rsidRDefault="00BA216B" w:rsidP="00614F98"/>
                          <w:p w14:paraId="6AA9941D" w14:textId="77777777" w:rsidR="00BA216B" w:rsidRDefault="00BA216B" w:rsidP="00614F98"/>
                          <w:p w14:paraId="06A41FD0" w14:textId="77777777" w:rsidR="00BA216B" w:rsidRDefault="00BA216B" w:rsidP="00614F98"/>
                          <w:p w14:paraId="61652B07" w14:textId="77777777" w:rsidR="00BA216B" w:rsidRDefault="00BA216B" w:rsidP="00614F98"/>
                          <w:p w14:paraId="01309BCA" w14:textId="77777777" w:rsidR="00BA216B" w:rsidRDefault="00BA216B" w:rsidP="00614F98"/>
                          <w:p w14:paraId="40D54B9B" w14:textId="77777777" w:rsidR="00BA216B" w:rsidRDefault="00BA216B" w:rsidP="00614F98"/>
                          <w:p w14:paraId="51C24E21" w14:textId="77777777" w:rsidR="00BA216B" w:rsidRDefault="00BA216B" w:rsidP="00614F98"/>
                          <w:p w14:paraId="263C1E9B" w14:textId="77777777" w:rsidR="00BA216B" w:rsidRDefault="00BA216B" w:rsidP="00614F98"/>
                          <w:p w14:paraId="6B6EF93F" w14:textId="77777777" w:rsidR="00BA216B" w:rsidRDefault="00BA216B" w:rsidP="00614F98"/>
                          <w:p w14:paraId="1B5CD708" w14:textId="77777777" w:rsidR="00BA216B" w:rsidRDefault="00BA216B" w:rsidP="00614F98"/>
                          <w:p w14:paraId="53B20C2C" w14:textId="77777777" w:rsidR="00BA216B" w:rsidRDefault="00BA216B" w:rsidP="00614F98"/>
                          <w:p w14:paraId="7089CBA6" w14:textId="77777777" w:rsidR="00BA216B" w:rsidRDefault="00BA216B" w:rsidP="00614F98"/>
                          <w:p w14:paraId="71568D12" w14:textId="77777777" w:rsidR="00BA216B" w:rsidRDefault="00BA216B" w:rsidP="00614F98"/>
                          <w:p w14:paraId="206EEFCA" w14:textId="77777777" w:rsidR="00BA216B" w:rsidRDefault="00BA216B" w:rsidP="00614F98"/>
                          <w:p w14:paraId="5AF1E2C9" w14:textId="77777777" w:rsidR="00BA216B" w:rsidRDefault="00BA216B" w:rsidP="00614F98"/>
                          <w:p w14:paraId="0C962106" w14:textId="77777777" w:rsidR="00BA216B" w:rsidRDefault="00BA216B" w:rsidP="00614F98"/>
                          <w:p w14:paraId="767D9B26" w14:textId="77777777" w:rsidR="00BA216B" w:rsidRDefault="00BA216B" w:rsidP="00614F98"/>
                          <w:p w14:paraId="4BB5F4F1" w14:textId="77777777" w:rsidR="00BA216B" w:rsidRDefault="00BA216B" w:rsidP="00614F98"/>
                          <w:p w14:paraId="1E82B05F" w14:textId="77777777" w:rsidR="00BA216B" w:rsidRDefault="00BA216B" w:rsidP="00614F98"/>
                          <w:p w14:paraId="16B4F8CB" w14:textId="77777777" w:rsidR="00BA216B" w:rsidRDefault="00BA216B" w:rsidP="00614F98"/>
                          <w:p w14:paraId="37B933C7" w14:textId="77777777" w:rsidR="00BA216B" w:rsidRDefault="00BA216B" w:rsidP="00614F98"/>
                          <w:p w14:paraId="57041D54" w14:textId="77777777" w:rsidR="00BA216B" w:rsidRDefault="00BA216B" w:rsidP="00614F98"/>
                          <w:p w14:paraId="53E5F6A8" w14:textId="77777777" w:rsidR="00BA216B" w:rsidRDefault="00BA216B" w:rsidP="00614F98"/>
                          <w:p w14:paraId="38346E63" w14:textId="77777777" w:rsidR="00BA216B" w:rsidRDefault="00BA216B" w:rsidP="00614F98"/>
                          <w:p w14:paraId="4E7BA042" w14:textId="77777777" w:rsidR="00BA216B" w:rsidRDefault="00BA216B" w:rsidP="00614F98"/>
                          <w:p w14:paraId="77BFEB13" w14:textId="77777777" w:rsidR="00BA216B" w:rsidRDefault="00BA216B" w:rsidP="00614F98"/>
                          <w:p w14:paraId="18AA35B6" w14:textId="77777777" w:rsidR="00BA216B" w:rsidRDefault="00BA216B" w:rsidP="00614F98"/>
                          <w:p w14:paraId="54DB39B1" w14:textId="77777777" w:rsidR="00BA216B" w:rsidRDefault="00BA216B" w:rsidP="00614F98"/>
                          <w:p w14:paraId="79412C70" w14:textId="77777777" w:rsidR="00BA216B" w:rsidRDefault="00BA216B" w:rsidP="00614F98"/>
                          <w:p w14:paraId="5452CF87" w14:textId="77777777" w:rsidR="00BA216B" w:rsidRDefault="00BA216B" w:rsidP="00614F98"/>
                          <w:p w14:paraId="07F05E37" w14:textId="77777777" w:rsidR="00BA216B" w:rsidRDefault="00BA216B" w:rsidP="00614F98"/>
                          <w:p w14:paraId="2B5B143C" w14:textId="77777777" w:rsidR="00BA216B" w:rsidRDefault="00BA216B" w:rsidP="00614F98"/>
                          <w:p w14:paraId="60241ABC" w14:textId="77777777" w:rsidR="00BA216B" w:rsidRDefault="00BA216B" w:rsidP="00614F98"/>
                          <w:p w14:paraId="64228F70" w14:textId="77777777" w:rsidR="00BA216B" w:rsidRDefault="00BA216B" w:rsidP="00614F98"/>
                          <w:p w14:paraId="1CE5A02B" w14:textId="77777777" w:rsidR="00BA216B" w:rsidRDefault="00BA216B" w:rsidP="00614F98"/>
                          <w:p w14:paraId="303E5B5A" w14:textId="77777777" w:rsidR="00BA216B" w:rsidRDefault="00BA216B" w:rsidP="00614F98"/>
                          <w:p w14:paraId="63435B58" w14:textId="77777777" w:rsidR="00BA216B" w:rsidRDefault="00BA216B" w:rsidP="00614F98"/>
                          <w:p w14:paraId="2A141C08" w14:textId="77777777" w:rsidR="00BA216B" w:rsidRDefault="00BA216B" w:rsidP="00614F98"/>
                          <w:p w14:paraId="6084294F" w14:textId="77777777" w:rsidR="00BA216B" w:rsidRDefault="00BA216B" w:rsidP="00614F98"/>
                          <w:p w14:paraId="4931A3B3" w14:textId="77777777" w:rsidR="00BA216B" w:rsidRDefault="00BA216B" w:rsidP="00614F98"/>
                          <w:p w14:paraId="1061E85E" w14:textId="77777777" w:rsidR="00BA216B" w:rsidRDefault="00BA216B" w:rsidP="00614F98"/>
                          <w:p w14:paraId="171C0590" w14:textId="77777777" w:rsidR="00BA216B" w:rsidRDefault="00BA216B" w:rsidP="00614F98"/>
                          <w:p w14:paraId="290E2D9F" w14:textId="77777777" w:rsidR="00BA216B" w:rsidRDefault="00BA216B" w:rsidP="00614F98"/>
                          <w:p w14:paraId="1FF8EB1B" w14:textId="77777777" w:rsidR="00BA216B" w:rsidRDefault="00BA216B" w:rsidP="00614F98"/>
                          <w:p w14:paraId="2B602315" w14:textId="77777777" w:rsidR="00BA216B" w:rsidRDefault="00BA216B" w:rsidP="00614F98"/>
                          <w:p w14:paraId="222E9FEB" w14:textId="77777777" w:rsidR="00BA216B" w:rsidRDefault="00BA216B" w:rsidP="00614F98"/>
                          <w:p w14:paraId="71B9B231" w14:textId="77777777" w:rsidR="00BA216B" w:rsidRDefault="00BA216B" w:rsidP="00614F98"/>
                          <w:p w14:paraId="7BF5E800" w14:textId="77777777" w:rsidR="00BA216B" w:rsidRDefault="00BA216B" w:rsidP="00614F98"/>
                          <w:p w14:paraId="23D23EEA" w14:textId="77777777" w:rsidR="00BA216B" w:rsidRDefault="00BA216B" w:rsidP="00614F98"/>
                          <w:p w14:paraId="53C454AC" w14:textId="77777777" w:rsidR="00BA216B" w:rsidRDefault="00BA216B" w:rsidP="00614F98"/>
                          <w:p w14:paraId="2DF13722" w14:textId="77777777" w:rsidR="00BA216B" w:rsidRDefault="00BA216B" w:rsidP="00614F98"/>
                          <w:p w14:paraId="19DCD55E" w14:textId="77777777" w:rsidR="00BA216B" w:rsidRDefault="00BA216B" w:rsidP="00614F98"/>
                          <w:p w14:paraId="47F22B99" w14:textId="77777777" w:rsidR="00BA216B" w:rsidRDefault="00BA216B" w:rsidP="00614F98"/>
                          <w:p w14:paraId="307F6C1E" w14:textId="77777777" w:rsidR="00BA216B" w:rsidRDefault="00BA216B" w:rsidP="00614F98"/>
                          <w:p w14:paraId="23638514" w14:textId="77777777" w:rsidR="00BA216B" w:rsidRDefault="00BA216B" w:rsidP="00614F98"/>
                          <w:p w14:paraId="3BF5235D" w14:textId="77777777" w:rsidR="00BA216B" w:rsidRDefault="00BA216B" w:rsidP="00614F98"/>
                          <w:p w14:paraId="465A6B1F" w14:textId="77777777" w:rsidR="00BA216B" w:rsidRDefault="00BA216B" w:rsidP="00614F98"/>
                          <w:p w14:paraId="15CC50EB" w14:textId="77777777" w:rsidR="00BA216B" w:rsidRDefault="00BA216B" w:rsidP="00614F98"/>
                          <w:p w14:paraId="5A48F3E1" w14:textId="77777777" w:rsidR="00BA216B" w:rsidRDefault="00BA216B" w:rsidP="00614F98"/>
                          <w:p w14:paraId="3BC0D488" w14:textId="77777777" w:rsidR="00BA216B" w:rsidRDefault="00BA216B" w:rsidP="00614F98"/>
                          <w:p w14:paraId="6FA63E6B" w14:textId="77777777" w:rsidR="00BA216B" w:rsidRDefault="00BA216B" w:rsidP="00614F98"/>
                          <w:p w14:paraId="57B586FB" w14:textId="77777777" w:rsidR="00BA216B" w:rsidRDefault="00BA216B" w:rsidP="00614F98"/>
                          <w:p w14:paraId="6A082B9D" w14:textId="77777777" w:rsidR="00BA216B" w:rsidRDefault="00BA216B" w:rsidP="00614F98"/>
                          <w:p w14:paraId="567E1D78" w14:textId="77777777" w:rsidR="00BA216B" w:rsidRDefault="00BA216B" w:rsidP="00614F98"/>
                          <w:p w14:paraId="3F3D72F7" w14:textId="77777777" w:rsidR="00BA216B" w:rsidRDefault="00BA216B" w:rsidP="00614F98"/>
                          <w:p w14:paraId="33703690" w14:textId="77777777" w:rsidR="00BA216B" w:rsidRDefault="00BA216B" w:rsidP="00614F98"/>
                          <w:p w14:paraId="72E9FB11" w14:textId="77777777" w:rsidR="00BA216B" w:rsidRDefault="00BA216B" w:rsidP="00614F98"/>
                          <w:p w14:paraId="1551A354" w14:textId="77777777" w:rsidR="00BA216B" w:rsidRDefault="00BA216B" w:rsidP="00614F98"/>
                          <w:p w14:paraId="77F39392" w14:textId="77777777" w:rsidR="00BA216B" w:rsidRDefault="00BA216B" w:rsidP="00614F98"/>
                          <w:p w14:paraId="567141DF" w14:textId="77777777" w:rsidR="00BA216B" w:rsidRDefault="00BA216B" w:rsidP="00614F98"/>
                          <w:p w14:paraId="51F8EF56" w14:textId="77777777" w:rsidR="00BA216B" w:rsidRDefault="00BA216B" w:rsidP="00614F98"/>
                          <w:p w14:paraId="5602A296" w14:textId="77777777" w:rsidR="00BA216B" w:rsidRDefault="00BA216B" w:rsidP="00614F98"/>
                          <w:p w14:paraId="3E24475C" w14:textId="77777777" w:rsidR="00BA216B" w:rsidRDefault="00BA216B" w:rsidP="00614F98"/>
                          <w:p w14:paraId="10D2595C" w14:textId="77777777" w:rsidR="00BA216B" w:rsidRDefault="00BA216B" w:rsidP="00614F98"/>
                          <w:p w14:paraId="70BAD617" w14:textId="77777777" w:rsidR="00BA216B" w:rsidRDefault="00BA216B" w:rsidP="00614F98"/>
                          <w:p w14:paraId="4AB42EFC" w14:textId="77777777" w:rsidR="00BA216B" w:rsidRDefault="00BA216B" w:rsidP="00614F98"/>
                          <w:p w14:paraId="7D7B527C" w14:textId="77777777" w:rsidR="00BA216B" w:rsidRDefault="00BA216B" w:rsidP="00614F98"/>
                          <w:p w14:paraId="7F18502F" w14:textId="77777777" w:rsidR="00BA216B" w:rsidRDefault="00BA216B" w:rsidP="00614F98"/>
                          <w:p w14:paraId="62C92610" w14:textId="77777777" w:rsidR="00BA216B" w:rsidRDefault="00BA216B" w:rsidP="00614F98"/>
                          <w:p w14:paraId="59C631EA" w14:textId="77777777" w:rsidR="00BA216B" w:rsidRDefault="00BA216B" w:rsidP="00614F98"/>
                          <w:p w14:paraId="2375D2C0" w14:textId="77777777" w:rsidR="00BA216B" w:rsidRDefault="00BA216B" w:rsidP="00614F98"/>
                          <w:p w14:paraId="7A22C313" w14:textId="77777777" w:rsidR="00BA216B" w:rsidRDefault="00BA216B" w:rsidP="00614F98"/>
                          <w:p w14:paraId="22A29A01" w14:textId="77777777" w:rsidR="00BA216B" w:rsidRDefault="00BA216B" w:rsidP="00614F98"/>
                          <w:p w14:paraId="52FAD3A1" w14:textId="77777777" w:rsidR="00BA216B" w:rsidRDefault="00BA216B" w:rsidP="00614F98"/>
                          <w:p w14:paraId="7B95BB53" w14:textId="77777777" w:rsidR="00BA216B" w:rsidRDefault="00BA216B" w:rsidP="00614F98"/>
                          <w:p w14:paraId="3A405850" w14:textId="77777777" w:rsidR="00BA216B" w:rsidRDefault="00BA216B" w:rsidP="00614F98"/>
                          <w:p w14:paraId="5188C3F6" w14:textId="77777777" w:rsidR="00BA216B" w:rsidRDefault="00BA216B" w:rsidP="00614F98"/>
                          <w:p w14:paraId="06D2987A" w14:textId="77777777" w:rsidR="00BA216B" w:rsidRDefault="00BA216B" w:rsidP="00614F98"/>
                          <w:p w14:paraId="58302735" w14:textId="77777777" w:rsidR="00BA216B" w:rsidRDefault="00BA216B" w:rsidP="00614F98"/>
                          <w:p w14:paraId="4A5D0082" w14:textId="77777777" w:rsidR="00BA216B" w:rsidRDefault="00BA216B" w:rsidP="00614F98"/>
                          <w:p w14:paraId="6CE95669" w14:textId="77777777" w:rsidR="00BA216B" w:rsidRDefault="00BA216B" w:rsidP="00614F98"/>
                          <w:p w14:paraId="4EA4FC85" w14:textId="77777777" w:rsidR="00BA216B" w:rsidRDefault="00BA216B" w:rsidP="00614F98"/>
                          <w:p w14:paraId="2A785641" w14:textId="77777777" w:rsidR="00BA216B" w:rsidRDefault="00BA216B" w:rsidP="00614F98"/>
                          <w:p w14:paraId="6591D094" w14:textId="77777777" w:rsidR="00BA216B" w:rsidRDefault="00BA216B" w:rsidP="00614F98"/>
                          <w:p w14:paraId="25FBBD38" w14:textId="77777777" w:rsidR="00BA216B" w:rsidRDefault="00BA216B" w:rsidP="00614F98"/>
                          <w:p w14:paraId="4596E60F" w14:textId="77777777" w:rsidR="00BA216B" w:rsidRDefault="00BA216B" w:rsidP="00614F98"/>
                          <w:p w14:paraId="4904A9B0" w14:textId="77777777" w:rsidR="00BA216B" w:rsidRDefault="00BA216B" w:rsidP="00614F98"/>
                          <w:p w14:paraId="52EE8F6A" w14:textId="77777777" w:rsidR="00BA216B" w:rsidRDefault="00BA216B" w:rsidP="00614F98"/>
                          <w:p w14:paraId="2500C47B" w14:textId="77777777" w:rsidR="00BA216B" w:rsidRDefault="00BA216B" w:rsidP="00614F98"/>
                          <w:p w14:paraId="297E5689" w14:textId="77777777" w:rsidR="00BA216B" w:rsidRDefault="00BA216B" w:rsidP="00614F98"/>
                          <w:p w14:paraId="6ECA93EB" w14:textId="77777777" w:rsidR="00BA216B" w:rsidRDefault="00BA216B" w:rsidP="00614F98"/>
                          <w:p w14:paraId="6C998984" w14:textId="77777777" w:rsidR="00BA216B" w:rsidRDefault="00BA216B" w:rsidP="00614F98"/>
                          <w:p w14:paraId="593D8390" w14:textId="77777777" w:rsidR="00BA216B" w:rsidRDefault="00BA216B" w:rsidP="00614F98"/>
                          <w:p w14:paraId="27ED19D5" w14:textId="77777777" w:rsidR="00BA216B" w:rsidRDefault="00BA216B" w:rsidP="00614F98"/>
                          <w:p w14:paraId="4E04D725" w14:textId="77777777" w:rsidR="00BA216B" w:rsidRDefault="00BA216B" w:rsidP="00614F98"/>
                          <w:p w14:paraId="2ABE8D52" w14:textId="77777777" w:rsidR="00BA216B" w:rsidRDefault="00BA216B" w:rsidP="00614F98"/>
                          <w:p w14:paraId="6B404553" w14:textId="77777777" w:rsidR="00BA216B" w:rsidRDefault="00BA216B" w:rsidP="00614F98"/>
                          <w:p w14:paraId="1BB06662" w14:textId="77777777" w:rsidR="00BA216B" w:rsidRDefault="00BA216B" w:rsidP="00614F98"/>
                          <w:p w14:paraId="5954805D" w14:textId="77777777" w:rsidR="00BA216B" w:rsidRDefault="00BA216B" w:rsidP="00614F98"/>
                          <w:p w14:paraId="19CD438F" w14:textId="77777777" w:rsidR="00BA216B" w:rsidRDefault="00BA216B" w:rsidP="00614F98"/>
                          <w:p w14:paraId="72A57B45" w14:textId="77777777" w:rsidR="00BA216B" w:rsidRDefault="00BA216B" w:rsidP="00614F98"/>
                          <w:p w14:paraId="5176FA5B" w14:textId="77777777" w:rsidR="00BA216B" w:rsidRDefault="00BA216B" w:rsidP="00614F98"/>
                          <w:p w14:paraId="5C6F4B4D" w14:textId="77777777" w:rsidR="00BA216B" w:rsidRDefault="00BA216B" w:rsidP="00614F98"/>
                          <w:p w14:paraId="34A8A56F" w14:textId="77777777" w:rsidR="00BA216B" w:rsidRDefault="00BA216B" w:rsidP="00614F98"/>
                          <w:p w14:paraId="44DF72B5" w14:textId="77777777" w:rsidR="00BA216B" w:rsidRDefault="00BA216B" w:rsidP="00614F98"/>
                          <w:p w14:paraId="4B406C5C" w14:textId="77777777" w:rsidR="00BA216B" w:rsidRDefault="00BA216B" w:rsidP="00614F98"/>
                          <w:p w14:paraId="0189E0C3" w14:textId="77777777" w:rsidR="00BA216B" w:rsidRDefault="00BA216B" w:rsidP="00614F98"/>
                          <w:p w14:paraId="21805C6D" w14:textId="77777777" w:rsidR="00BA216B" w:rsidRDefault="00BA216B" w:rsidP="00614F98"/>
                          <w:p w14:paraId="5466954B" w14:textId="77777777" w:rsidR="00BA216B" w:rsidRDefault="00BA216B" w:rsidP="00614F98"/>
                          <w:p w14:paraId="7E7A3F76" w14:textId="77777777" w:rsidR="00BA216B" w:rsidRDefault="00BA216B" w:rsidP="00614F98"/>
                          <w:p w14:paraId="32E198E4" w14:textId="77777777" w:rsidR="00BA216B" w:rsidRDefault="00BA216B" w:rsidP="00614F98"/>
                          <w:p w14:paraId="13B32298" w14:textId="77777777" w:rsidR="00BA216B" w:rsidRDefault="00BA216B" w:rsidP="00614F98"/>
                          <w:p w14:paraId="5A42EACC" w14:textId="77777777" w:rsidR="00BA216B" w:rsidRDefault="00BA216B" w:rsidP="00614F98"/>
                          <w:p w14:paraId="54367C2F" w14:textId="77777777" w:rsidR="00BA216B" w:rsidRDefault="00BA216B" w:rsidP="00614F98"/>
                          <w:p w14:paraId="4946FC61" w14:textId="77777777" w:rsidR="00BA216B" w:rsidRDefault="00BA216B" w:rsidP="00614F98"/>
                          <w:p w14:paraId="434CDEE5" w14:textId="77777777" w:rsidR="00BA216B" w:rsidRDefault="00BA216B" w:rsidP="00614F98"/>
                          <w:p w14:paraId="770FBFDE" w14:textId="77777777" w:rsidR="00BA216B" w:rsidRDefault="00BA216B" w:rsidP="00614F98"/>
                          <w:p w14:paraId="3240AF32" w14:textId="77777777" w:rsidR="00BA216B" w:rsidRDefault="00BA216B" w:rsidP="00614F98"/>
                          <w:p w14:paraId="768DDB44" w14:textId="77777777" w:rsidR="00BA216B" w:rsidRDefault="00BA216B" w:rsidP="00614F98"/>
                          <w:p w14:paraId="3B21B232" w14:textId="77777777" w:rsidR="00BA216B" w:rsidRDefault="00BA216B" w:rsidP="00614F98"/>
                          <w:p w14:paraId="16BDF09F" w14:textId="77777777" w:rsidR="00BA216B" w:rsidRDefault="00BA216B" w:rsidP="00614F98"/>
                          <w:p w14:paraId="0FC4D00B" w14:textId="77777777" w:rsidR="00BA216B" w:rsidRDefault="00BA216B" w:rsidP="00614F98"/>
                          <w:p w14:paraId="0C6DE607" w14:textId="77777777" w:rsidR="00BA216B" w:rsidRDefault="00BA216B" w:rsidP="00614F98"/>
                          <w:p w14:paraId="6F1E5E93" w14:textId="77777777" w:rsidR="00BA216B" w:rsidRDefault="00BA216B" w:rsidP="00614F98"/>
                          <w:p w14:paraId="7B1F2AE7" w14:textId="77777777" w:rsidR="00BA216B" w:rsidRDefault="00BA216B" w:rsidP="00614F98"/>
                          <w:p w14:paraId="75BDE9B5" w14:textId="77777777" w:rsidR="00BA216B" w:rsidRDefault="00BA216B" w:rsidP="00614F98"/>
                          <w:p w14:paraId="11BBC675" w14:textId="77777777" w:rsidR="00BA216B" w:rsidRDefault="00BA216B" w:rsidP="00614F98"/>
                          <w:p w14:paraId="6BB93A29" w14:textId="77777777" w:rsidR="00BA216B" w:rsidRDefault="00BA216B" w:rsidP="00614F98"/>
                          <w:p w14:paraId="3BF937EC" w14:textId="77777777" w:rsidR="00BA216B" w:rsidRDefault="00BA216B" w:rsidP="00614F98"/>
                          <w:p w14:paraId="62E32A7B" w14:textId="77777777" w:rsidR="00BA216B" w:rsidRDefault="00BA216B" w:rsidP="00614F98"/>
                          <w:p w14:paraId="3FE1910B" w14:textId="77777777" w:rsidR="00BA216B" w:rsidRDefault="00BA216B" w:rsidP="00614F98"/>
                          <w:p w14:paraId="4B861D1A" w14:textId="77777777" w:rsidR="00BA216B" w:rsidRDefault="00BA216B" w:rsidP="00614F98"/>
                          <w:p w14:paraId="73173A92" w14:textId="77777777" w:rsidR="00BA216B" w:rsidRDefault="00BA216B" w:rsidP="00614F98"/>
                          <w:p w14:paraId="5D2EE1DB" w14:textId="77777777" w:rsidR="00BA216B" w:rsidRDefault="00BA216B" w:rsidP="00614F98"/>
                          <w:p w14:paraId="6A9B8146" w14:textId="77777777" w:rsidR="00BA216B" w:rsidRDefault="00BA216B" w:rsidP="00614F98"/>
                          <w:p w14:paraId="6ABB37CA" w14:textId="77777777" w:rsidR="00BA216B" w:rsidRDefault="00BA216B" w:rsidP="00614F98"/>
                          <w:p w14:paraId="2B5826A9" w14:textId="77777777" w:rsidR="00BA216B" w:rsidRDefault="00BA216B" w:rsidP="00614F98"/>
                          <w:p w14:paraId="6FCFF8E8" w14:textId="77777777" w:rsidR="00BA216B" w:rsidRDefault="00BA216B" w:rsidP="00614F98"/>
                          <w:p w14:paraId="188CE27B" w14:textId="77777777" w:rsidR="00BA216B" w:rsidRDefault="00BA216B" w:rsidP="00614F98"/>
                          <w:p w14:paraId="6FD94872" w14:textId="77777777" w:rsidR="00BA216B" w:rsidRDefault="00BA216B" w:rsidP="00614F98"/>
                          <w:p w14:paraId="7DBD2D5A" w14:textId="77777777" w:rsidR="00BA216B" w:rsidRDefault="00BA216B" w:rsidP="00614F98"/>
                          <w:p w14:paraId="5D81E448" w14:textId="77777777" w:rsidR="00BA216B" w:rsidRDefault="00BA216B" w:rsidP="00614F98"/>
                          <w:p w14:paraId="5B1F9178" w14:textId="77777777" w:rsidR="00BA216B" w:rsidRDefault="00BA216B" w:rsidP="00614F98"/>
                          <w:p w14:paraId="651C9756" w14:textId="77777777" w:rsidR="00BA216B" w:rsidRDefault="00BA216B" w:rsidP="00614F98"/>
                          <w:p w14:paraId="14E6A9EB" w14:textId="77777777" w:rsidR="00BA216B" w:rsidRDefault="00BA216B" w:rsidP="00614F98"/>
                          <w:p w14:paraId="70115085" w14:textId="77777777" w:rsidR="00BA216B" w:rsidRDefault="00BA216B" w:rsidP="00614F98"/>
                          <w:p w14:paraId="634AE857" w14:textId="77777777" w:rsidR="00BA216B" w:rsidRDefault="00BA216B" w:rsidP="00614F98"/>
                          <w:p w14:paraId="4BC02C58" w14:textId="77777777" w:rsidR="00BA216B" w:rsidRDefault="00BA216B" w:rsidP="00614F98"/>
                          <w:p w14:paraId="26720489" w14:textId="77777777" w:rsidR="00BA216B" w:rsidRDefault="00BA216B" w:rsidP="00614F98"/>
                          <w:p w14:paraId="7F24CA11" w14:textId="77777777" w:rsidR="00BA216B" w:rsidRDefault="00BA216B" w:rsidP="00614F98"/>
                          <w:p w14:paraId="4168E743" w14:textId="77777777" w:rsidR="00BA216B" w:rsidRDefault="00BA216B" w:rsidP="00614F98"/>
                          <w:p w14:paraId="707CBD32" w14:textId="77777777" w:rsidR="00BA216B" w:rsidRDefault="00BA216B" w:rsidP="00614F98"/>
                          <w:p w14:paraId="7C73086B" w14:textId="77777777" w:rsidR="00BA216B" w:rsidRDefault="00BA216B" w:rsidP="00614F98"/>
                          <w:p w14:paraId="6416E861" w14:textId="77777777" w:rsidR="00BA216B" w:rsidRDefault="00BA216B" w:rsidP="00614F98"/>
                          <w:p w14:paraId="5DDDC6A6" w14:textId="77777777" w:rsidR="00BA216B" w:rsidRDefault="00BA216B" w:rsidP="00614F98"/>
                          <w:p w14:paraId="201AC059" w14:textId="77777777" w:rsidR="00BA216B" w:rsidRDefault="00BA216B" w:rsidP="00614F98"/>
                          <w:p w14:paraId="3D51DB57" w14:textId="77777777" w:rsidR="00BA216B" w:rsidRDefault="00BA216B" w:rsidP="00614F98"/>
                          <w:p w14:paraId="08587D9D" w14:textId="77777777" w:rsidR="00BA216B" w:rsidRDefault="00BA216B" w:rsidP="00614F98"/>
                          <w:p w14:paraId="45D79DD1" w14:textId="77777777" w:rsidR="00BA216B" w:rsidRDefault="00BA216B" w:rsidP="00614F98"/>
                          <w:p w14:paraId="7BCE3416" w14:textId="77777777" w:rsidR="00BA216B" w:rsidRDefault="00BA216B" w:rsidP="00614F98"/>
                          <w:p w14:paraId="30B1360A" w14:textId="77777777" w:rsidR="00BA216B" w:rsidRDefault="00BA216B" w:rsidP="00614F98"/>
                          <w:p w14:paraId="1972F5D3" w14:textId="77777777" w:rsidR="00BA216B" w:rsidRDefault="00BA216B" w:rsidP="00614F98"/>
                          <w:p w14:paraId="6A4D7179" w14:textId="77777777" w:rsidR="00BA216B" w:rsidRDefault="00BA216B" w:rsidP="00614F98"/>
                          <w:p w14:paraId="38071649" w14:textId="77777777" w:rsidR="00BA216B" w:rsidRDefault="00BA216B" w:rsidP="00614F98"/>
                          <w:p w14:paraId="02EEB482" w14:textId="77777777" w:rsidR="00BA216B" w:rsidRDefault="00BA216B" w:rsidP="00614F98"/>
                          <w:p w14:paraId="1A8F855E" w14:textId="77777777" w:rsidR="00BA216B" w:rsidRDefault="00BA216B" w:rsidP="00614F98"/>
                          <w:p w14:paraId="0EFC2C17" w14:textId="77777777" w:rsidR="00BA216B" w:rsidRDefault="00BA216B" w:rsidP="00614F98"/>
                          <w:p w14:paraId="7B3416AA" w14:textId="77777777" w:rsidR="00BA216B" w:rsidRDefault="00BA216B" w:rsidP="00614F98"/>
                          <w:p w14:paraId="18566D53" w14:textId="77777777" w:rsidR="00BA216B" w:rsidRDefault="00BA216B" w:rsidP="00614F98"/>
                          <w:p w14:paraId="46ACBC7A" w14:textId="77777777" w:rsidR="00BA216B" w:rsidRDefault="00BA216B" w:rsidP="00614F98"/>
                          <w:p w14:paraId="6BC77E6B" w14:textId="77777777" w:rsidR="00BA216B" w:rsidRDefault="00BA216B" w:rsidP="00614F98"/>
                          <w:p w14:paraId="5F49B080" w14:textId="77777777" w:rsidR="00BA216B" w:rsidRDefault="00BA216B" w:rsidP="00614F98"/>
                          <w:p w14:paraId="2905126A" w14:textId="77777777" w:rsidR="00BA216B" w:rsidRDefault="00BA216B" w:rsidP="00614F98"/>
                          <w:p w14:paraId="42A04646" w14:textId="77777777" w:rsidR="00BA216B" w:rsidRDefault="00BA216B" w:rsidP="00614F98"/>
                          <w:p w14:paraId="19B4B623" w14:textId="77777777" w:rsidR="00BA216B" w:rsidRDefault="00BA216B" w:rsidP="00614F98"/>
                          <w:p w14:paraId="44BC13DD" w14:textId="77777777" w:rsidR="00BA216B" w:rsidRDefault="00BA216B" w:rsidP="00614F98"/>
                          <w:p w14:paraId="7E52D322" w14:textId="77777777" w:rsidR="00BA216B" w:rsidRDefault="00BA216B" w:rsidP="00614F98"/>
                          <w:p w14:paraId="4A7AB4FD" w14:textId="77777777" w:rsidR="00BA216B" w:rsidRDefault="00BA216B" w:rsidP="00614F98"/>
                          <w:p w14:paraId="607E2EA4" w14:textId="77777777" w:rsidR="00BA216B" w:rsidRDefault="00BA216B" w:rsidP="00614F98"/>
                          <w:p w14:paraId="63D03686" w14:textId="77777777" w:rsidR="00BA216B" w:rsidRDefault="00BA216B" w:rsidP="00614F98"/>
                          <w:p w14:paraId="45C89091" w14:textId="77777777" w:rsidR="00BA216B" w:rsidRDefault="00BA216B" w:rsidP="00614F98"/>
                          <w:p w14:paraId="3A5ED501" w14:textId="77777777" w:rsidR="00BA216B" w:rsidRDefault="00BA216B" w:rsidP="00614F98"/>
                          <w:p w14:paraId="631E6865" w14:textId="77777777" w:rsidR="00BA216B" w:rsidRDefault="00BA216B" w:rsidP="00614F98"/>
                          <w:p w14:paraId="2097CD26" w14:textId="77777777" w:rsidR="00BA216B" w:rsidRDefault="00BA216B" w:rsidP="00614F98"/>
                          <w:p w14:paraId="7AA5F834" w14:textId="77777777" w:rsidR="00BA216B" w:rsidRDefault="00BA216B" w:rsidP="00614F98"/>
                          <w:p w14:paraId="4C2FD515" w14:textId="77777777" w:rsidR="00BA216B" w:rsidRDefault="00BA216B" w:rsidP="00614F98"/>
                          <w:p w14:paraId="620E5993" w14:textId="77777777" w:rsidR="00BA216B" w:rsidRDefault="00BA216B" w:rsidP="00614F98"/>
                          <w:p w14:paraId="5B8F392A" w14:textId="77777777" w:rsidR="00BA216B" w:rsidRDefault="00BA216B" w:rsidP="00614F98"/>
                          <w:p w14:paraId="2090D527" w14:textId="77777777" w:rsidR="00BA216B" w:rsidRDefault="00BA216B" w:rsidP="00614F98"/>
                          <w:p w14:paraId="6F4E0B49" w14:textId="77777777" w:rsidR="00BA216B" w:rsidRDefault="00BA216B" w:rsidP="00614F98"/>
                          <w:p w14:paraId="2013F2B9" w14:textId="77777777" w:rsidR="00BA216B" w:rsidRDefault="00BA216B" w:rsidP="00614F98"/>
                          <w:p w14:paraId="385358C8" w14:textId="77777777" w:rsidR="00BA216B" w:rsidRDefault="00BA216B" w:rsidP="00614F98"/>
                          <w:p w14:paraId="7081C59F" w14:textId="77777777" w:rsidR="00BA216B" w:rsidRDefault="00BA216B" w:rsidP="00614F98"/>
                          <w:p w14:paraId="3D876437" w14:textId="77777777" w:rsidR="00BA216B" w:rsidRDefault="00BA216B" w:rsidP="00614F98"/>
                          <w:p w14:paraId="0E1C6AC6" w14:textId="77777777" w:rsidR="00BA216B" w:rsidRDefault="00BA216B" w:rsidP="00614F98"/>
                          <w:p w14:paraId="7338EAC5" w14:textId="77777777" w:rsidR="00BA216B" w:rsidRDefault="00BA216B" w:rsidP="00614F98"/>
                          <w:p w14:paraId="69937449" w14:textId="77777777" w:rsidR="00BA216B" w:rsidRDefault="00BA216B" w:rsidP="00614F98"/>
                          <w:p w14:paraId="58E103F0" w14:textId="77777777" w:rsidR="00BA216B" w:rsidRDefault="00BA216B" w:rsidP="00614F98"/>
                          <w:p w14:paraId="4B60EBD9" w14:textId="77777777" w:rsidR="00BA216B" w:rsidRDefault="00BA216B" w:rsidP="00614F98"/>
                          <w:p w14:paraId="6044BF9E" w14:textId="77777777" w:rsidR="00BA216B" w:rsidRDefault="00BA216B" w:rsidP="00614F98"/>
                          <w:p w14:paraId="4877FDCB" w14:textId="77777777" w:rsidR="00BA216B" w:rsidRDefault="00BA216B" w:rsidP="00614F98"/>
                          <w:p w14:paraId="3E503614" w14:textId="77777777" w:rsidR="00BA216B" w:rsidRDefault="00BA216B" w:rsidP="00614F98"/>
                          <w:p w14:paraId="2637753C" w14:textId="77777777" w:rsidR="00BA216B" w:rsidRDefault="00BA216B" w:rsidP="00614F98"/>
                          <w:p w14:paraId="38993BB7" w14:textId="77777777" w:rsidR="00BA216B" w:rsidRDefault="00BA216B" w:rsidP="00614F98"/>
                          <w:p w14:paraId="6994A8CE" w14:textId="77777777" w:rsidR="00BA216B" w:rsidRDefault="00BA216B" w:rsidP="00614F98"/>
                          <w:p w14:paraId="071CD210" w14:textId="77777777" w:rsidR="00BA216B" w:rsidRDefault="00BA216B" w:rsidP="00614F98"/>
                          <w:p w14:paraId="77B36083" w14:textId="77777777" w:rsidR="00BA216B" w:rsidRDefault="00BA216B" w:rsidP="00614F98"/>
                          <w:p w14:paraId="378A8457" w14:textId="77777777" w:rsidR="00BA216B" w:rsidRDefault="00BA216B" w:rsidP="00614F98"/>
                          <w:p w14:paraId="5803D618" w14:textId="77777777" w:rsidR="00BA216B" w:rsidRDefault="00BA216B" w:rsidP="00614F98"/>
                          <w:p w14:paraId="2639446A" w14:textId="77777777" w:rsidR="00BA216B" w:rsidRDefault="00BA216B" w:rsidP="00614F98"/>
                          <w:p w14:paraId="7E026D59" w14:textId="77777777" w:rsidR="00BA216B" w:rsidRDefault="00BA216B" w:rsidP="00614F98"/>
                          <w:p w14:paraId="3E29DD2D" w14:textId="77777777" w:rsidR="00BA216B" w:rsidRDefault="00BA216B" w:rsidP="00614F98"/>
                          <w:p w14:paraId="6716EC46" w14:textId="77777777" w:rsidR="00BA216B" w:rsidRDefault="00BA216B" w:rsidP="00614F98"/>
                          <w:p w14:paraId="75732CF7" w14:textId="77777777" w:rsidR="00BA216B" w:rsidRDefault="00BA216B" w:rsidP="00614F98"/>
                          <w:p w14:paraId="5E910361" w14:textId="77777777" w:rsidR="00BA216B" w:rsidRDefault="00BA216B" w:rsidP="00614F98"/>
                          <w:p w14:paraId="7C3B7F9E" w14:textId="77777777" w:rsidR="00BA216B" w:rsidRDefault="00BA216B" w:rsidP="00614F98"/>
                          <w:p w14:paraId="119BD95F" w14:textId="77777777" w:rsidR="00BA216B" w:rsidRDefault="00BA216B" w:rsidP="00614F98"/>
                          <w:p w14:paraId="22EEC67D" w14:textId="77777777" w:rsidR="00BA216B" w:rsidRDefault="00BA216B" w:rsidP="00614F98"/>
                          <w:p w14:paraId="3D416CFF" w14:textId="77777777" w:rsidR="00BA216B" w:rsidRDefault="00BA216B" w:rsidP="00614F98"/>
                          <w:p w14:paraId="11FF4656" w14:textId="77777777" w:rsidR="00BA216B" w:rsidRDefault="00BA216B" w:rsidP="00614F98"/>
                          <w:p w14:paraId="093A009A" w14:textId="77777777" w:rsidR="00BA216B" w:rsidRDefault="00BA216B" w:rsidP="00614F98"/>
                          <w:p w14:paraId="1135BFA2" w14:textId="77777777" w:rsidR="00BA216B" w:rsidRDefault="00BA216B" w:rsidP="00614F98"/>
                          <w:p w14:paraId="5605595B" w14:textId="77777777" w:rsidR="00BA216B" w:rsidRDefault="00BA216B" w:rsidP="00614F98"/>
                          <w:p w14:paraId="2641D80B" w14:textId="77777777" w:rsidR="00BA216B" w:rsidRDefault="00BA216B" w:rsidP="00614F98"/>
                          <w:p w14:paraId="4709EB9F" w14:textId="77777777" w:rsidR="00BA216B" w:rsidRDefault="00BA216B" w:rsidP="00614F98"/>
                          <w:p w14:paraId="62A1137E" w14:textId="77777777" w:rsidR="00BA216B" w:rsidRDefault="00BA216B" w:rsidP="00614F98"/>
                          <w:p w14:paraId="5875B5B8" w14:textId="77777777" w:rsidR="00BA216B" w:rsidRDefault="00BA216B" w:rsidP="00614F98"/>
                          <w:p w14:paraId="36C931BB" w14:textId="77777777" w:rsidR="00BA216B" w:rsidRDefault="00BA216B" w:rsidP="00614F98"/>
                          <w:p w14:paraId="5F859D43" w14:textId="77777777" w:rsidR="00BA216B" w:rsidRDefault="00BA216B" w:rsidP="00614F98"/>
                          <w:p w14:paraId="23EEF460" w14:textId="77777777" w:rsidR="00BA216B" w:rsidRDefault="00BA216B" w:rsidP="00614F98"/>
                          <w:p w14:paraId="2121C2F8" w14:textId="77777777" w:rsidR="00BA216B" w:rsidRDefault="00BA216B" w:rsidP="00614F98"/>
                          <w:p w14:paraId="2741717F" w14:textId="77777777" w:rsidR="00BA216B" w:rsidRDefault="00BA216B" w:rsidP="00614F98"/>
                          <w:p w14:paraId="14ABE0F8" w14:textId="77777777" w:rsidR="00BA216B" w:rsidRDefault="00BA216B" w:rsidP="00614F98"/>
                          <w:p w14:paraId="20E236AE" w14:textId="77777777" w:rsidR="00BA216B" w:rsidRDefault="00BA216B" w:rsidP="00614F98"/>
                          <w:p w14:paraId="2158679C" w14:textId="77777777" w:rsidR="00BA216B" w:rsidRDefault="00BA216B" w:rsidP="00614F98"/>
                          <w:p w14:paraId="578BA091" w14:textId="77777777" w:rsidR="00BA216B" w:rsidRDefault="00BA216B" w:rsidP="00614F98"/>
                          <w:p w14:paraId="229BACCD" w14:textId="77777777" w:rsidR="00BA216B" w:rsidRDefault="00BA216B" w:rsidP="00614F98"/>
                          <w:p w14:paraId="4940EAF2" w14:textId="77777777" w:rsidR="00BA216B" w:rsidRDefault="00BA216B" w:rsidP="00614F98"/>
                          <w:p w14:paraId="5A8221C6" w14:textId="77777777" w:rsidR="00BA216B" w:rsidRDefault="00BA216B" w:rsidP="00614F98"/>
                          <w:p w14:paraId="4D569D4B" w14:textId="77777777" w:rsidR="00BA216B" w:rsidRDefault="00BA216B" w:rsidP="00614F98"/>
                          <w:p w14:paraId="0EDD2376" w14:textId="77777777" w:rsidR="00BA216B" w:rsidRDefault="00BA216B" w:rsidP="00614F98"/>
                          <w:p w14:paraId="54A617D8" w14:textId="77777777" w:rsidR="00BA216B" w:rsidRDefault="00BA216B" w:rsidP="00614F98"/>
                          <w:p w14:paraId="02ED993B" w14:textId="77777777" w:rsidR="00BA216B" w:rsidRDefault="00BA216B" w:rsidP="00614F98"/>
                          <w:p w14:paraId="701C2527" w14:textId="77777777" w:rsidR="00BA216B" w:rsidRDefault="00BA216B" w:rsidP="00614F98"/>
                          <w:p w14:paraId="02CA3645" w14:textId="77777777" w:rsidR="00BA216B" w:rsidRDefault="00BA216B" w:rsidP="00614F98"/>
                          <w:p w14:paraId="2290AB3E" w14:textId="77777777" w:rsidR="00BA216B" w:rsidRDefault="00BA216B" w:rsidP="00614F98"/>
                          <w:p w14:paraId="23062984" w14:textId="77777777" w:rsidR="00BA216B" w:rsidRDefault="00BA216B" w:rsidP="00614F98"/>
                          <w:p w14:paraId="3E737C14" w14:textId="77777777" w:rsidR="00BA216B" w:rsidRDefault="00BA216B" w:rsidP="00614F98"/>
                          <w:p w14:paraId="6F6BDDE9" w14:textId="77777777" w:rsidR="00BA216B" w:rsidRDefault="00BA216B" w:rsidP="00614F98"/>
                          <w:p w14:paraId="182D1AE6" w14:textId="77777777" w:rsidR="00BA216B" w:rsidRDefault="00BA216B" w:rsidP="00614F98"/>
                          <w:p w14:paraId="156DA8B9" w14:textId="77777777" w:rsidR="00BA216B" w:rsidRDefault="00BA216B" w:rsidP="00614F98"/>
                          <w:p w14:paraId="2AEE7968" w14:textId="77777777" w:rsidR="00BA216B" w:rsidRDefault="00BA216B" w:rsidP="00614F98"/>
                          <w:p w14:paraId="19B4471A" w14:textId="77777777" w:rsidR="00BA216B" w:rsidRDefault="00BA216B" w:rsidP="00614F98"/>
                          <w:p w14:paraId="34186C64" w14:textId="77777777" w:rsidR="00BA216B" w:rsidRDefault="00BA216B" w:rsidP="00614F98"/>
                          <w:p w14:paraId="2802F7CB" w14:textId="77777777" w:rsidR="00BA216B" w:rsidRDefault="00BA216B" w:rsidP="00614F98"/>
                          <w:p w14:paraId="14E8FAD2" w14:textId="77777777" w:rsidR="00BA216B" w:rsidRDefault="00BA216B" w:rsidP="00614F98"/>
                          <w:p w14:paraId="48EAF61F" w14:textId="77777777" w:rsidR="00BA216B" w:rsidRDefault="00BA216B" w:rsidP="00614F98"/>
                          <w:p w14:paraId="78F0E710" w14:textId="77777777" w:rsidR="00BA216B" w:rsidRDefault="00BA216B" w:rsidP="00614F98"/>
                          <w:p w14:paraId="4CDD4EEB" w14:textId="77777777" w:rsidR="00BA216B" w:rsidRDefault="00BA216B" w:rsidP="00614F98"/>
                          <w:p w14:paraId="61295BD2" w14:textId="77777777" w:rsidR="00BA216B" w:rsidRDefault="00BA216B" w:rsidP="00614F98"/>
                          <w:p w14:paraId="0AB467F3" w14:textId="77777777" w:rsidR="00BA216B" w:rsidRDefault="00BA216B" w:rsidP="00614F98"/>
                          <w:p w14:paraId="460494E4" w14:textId="77777777" w:rsidR="00BA216B" w:rsidRDefault="00BA216B" w:rsidP="00614F98"/>
                          <w:p w14:paraId="38D0D0D6" w14:textId="77777777" w:rsidR="00BA216B" w:rsidRDefault="00BA216B" w:rsidP="00614F98"/>
                          <w:p w14:paraId="3DE86BB2" w14:textId="77777777" w:rsidR="00BA216B" w:rsidRDefault="00BA216B" w:rsidP="00614F98"/>
                          <w:p w14:paraId="18787038" w14:textId="77777777" w:rsidR="00BA216B" w:rsidRDefault="00BA216B" w:rsidP="00614F98"/>
                          <w:p w14:paraId="5F75E50A" w14:textId="77777777" w:rsidR="00BA216B" w:rsidRDefault="00BA216B" w:rsidP="00614F98"/>
                          <w:p w14:paraId="48E0A286" w14:textId="77777777" w:rsidR="00BA216B" w:rsidRDefault="00BA216B" w:rsidP="00614F98"/>
                          <w:p w14:paraId="6CC7CC1D" w14:textId="77777777" w:rsidR="00BA216B" w:rsidRDefault="00BA216B" w:rsidP="00614F98"/>
                          <w:p w14:paraId="47EE61C8" w14:textId="77777777" w:rsidR="00BA216B" w:rsidRDefault="00BA216B" w:rsidP="00614F98"/>
                          <w:p w14:paraId="1F2A0934" w14:textId="77777777" w:rsidR="00BA216B" w:rsidRDefault="00BA216B" w:rsidP="00614F98"/>
                          <w:p w14:paraId="2AAFD7AC" w14:textId="77777777" w:rsidR="00BA216B" w:rsidRDefault="00BA216B" w:rsidP="00614F98"/>
                          <w:p w14:paraId="36F1BBC6" w14:textId="77777777" w:rsidR="00BA216B" w:rsidRDefault="00BA216B" w:rsidP="00614F98"/>
                          <w:p w14:paraId="72BD700C" w14:textId="77777777" w:rsidR="00BA216B" w:rsidRDefault="00BA216B" w:rsidP="00614F98"/>
                          <w:p w14:paraId="68806362" w14:textId="77777777" w:rsidR="00BA216B" w:rsidRDefault="00BA216B" w:rsidP="00614F98"/>
                          <w:p w14:paraId="20719D84" w14:textId="77777777" w:rsidR="00BA216B" w:rsidRDefault="00BA216B" w:rsidP="00614F98"/>
                          <w:p w14:paraId="41B48E8B" w14:textId="77777777" w:rsidR="00BA216B" w:rsidRDefault="00BA216B" w:rsidP="00614F98"/>
                          <w:p w14:paraId="46CD502C" w14:textId="77777777" w:rsidR="00BA216B" w:rsidRDefault="00BA216B" w:rsidP="00614F98"/>
                          <w:p w14:paraId="4D89947B" w14:textId="77777777" w:rsidR="00BA216B" w:rsidRDefault="00BA216B" w:rsidP="00614F98"/>
                          <w:p w14:paraId="32120D20" w14:textId="77777777" w:rsidR="00BA216B" w:rsidRDefault="00BA216B" w:rsidP="00614F98"/>
                          <w:p w14:paraId="798E4150" w14:textId="77777777" w:rsidR="00BA216B" w:rsidRDefault="00BA216B" w:rsidP="00614F98"/>
                          <w:p w14:paraId="616C9F35" w14:textId="77777777" w:rsidR="00BA216B" w:rsidRDefault="00BA216B" w:rsidP="00614F98"/>
                          <w:p w14:paraId="1F24ABEB" w14:textId="77777777" w:rsidR="00BA216B" w:rsidRDefault="00BA216B" w:rsidP="00614F98"/>
                          <w:p w14:paraId="5CE40CEB" w14:textId="77777777" w:rsidR="00BA216B" w:rsidRDefault="00BA216B" w:rsidP="00614F98"/>
                          <w:p w14:paraId="33D07634" w14:textId="77777777" w:rsidR="00BA216B" w:rsidRDefault="00BA216B" w:rsidP="00614F98"/>
                          <w:p w14:paraId="5F5372C5" w14:textId="77777777" w:rsidR="00BA216B" w:rsidRDefault="00BA216B" w:rsidP="00614F98"/>
                          <w:p w14:paraId="1F66CD27" w14:textId="77777777" w:rsidR="00BA216B" w:rsidRDefault="00BA216B" w:rsidP="00614F98"/>
                          <w:p w14:paraId="45D925FD" w14:textId="77777777" w:rsidR="00BA216B" w:rsidRDefault="00BA216B" w:rsidP="00614F98"/>
                          <w:p w14:paraId="36932610" w14:textId="77777777" w:rsidR="00BA216B" w:rsidRDefault="00BA216B" w:rsidP="00614F98"/>
                          <w:p w14:paraId="462814C5" w14:textId="77777777" w:rsidR="00BA216B" w:rsidRDefault="00BA216B" w:rsidP="00614F98"/>
                          <w:p w14:paraId="0AB1A50F" w14:textId="77777777" w:rsidR="00BA216B" w:rsidRDefault="00BA216B" w:rsidP="00614F98"/>
                          <w:p w14:paraId="5C15DB9B" w14:textId="77777777" w:rsidR="00BA216B" w:rsidRDefault="00BA216B" w:rsidP="00614F98"/>
                          <w:p w14:paraId="4D96BB20" w14:textId="77777777" w:rsidR="00BA216B" w:rsidRDefault="00BA216B" w:rsidP="00614F98"/>
                          <w:p w14:paraId="2A959118" w14:textId="77777777" w:rsidR="00BA216B" w:rsidRDefault="00BA216B" w:rsidP="00614F98"/>
                          <w:p w14:paraId="46EC10B9" w14:textId="77777777" w:rsidR="00BA216B" w:rsidRDefault="00BA216B" w:rsidP="00614F98"/>
                          <w:p w14:paraId="694A5C3A" w14:textId="77777777" w:rsidR="00BA216B" w:rsidRDefault="00BA216B" w:rsidP="00614F98"/>
                          <w:p w14:paraId="64C100CC" w14:textId="77777777" w:rsidR="00BA216B" w:rsidRDefault="00BA216B" w:rsidP="00614F98"/>
                          <w:p w14:paraId="5B48893E" w14:textId="77777777" w:rsidR="00BA216B" w:rsidRDefault="00BA216B" w:rsidP="00614F98"/>
                          <w:p w14:paraId="08C60863" w14:textId="77777777" w:rsidR="00BA216B" w:rsidRDefault="00BA216B" w:rsidP="00614F98"/>
                          <w:p w14:paraId="303C70EB" w14:textId="77777777" w:rsidR="00BA216B" w:rsidRDefault="00BA216B" w:rsidP="00614F98"/>
                          <w:p w14:paraId="19C4AEA1" w14:textId="77777777" w:rsidR="00BA216B" w:rsidRDefault="00BA216B" w:rsidP="00614F98"/>
                          <w:p w14:paraId="296C265D" w14:textId="77777777" w:rsidR="00BA216B" w:rsidRDefault="00BA216B" w:rsidP="00614F98"/>
                          <w:p w14:paraId="35088964" w14:textId="77777777" w:rsidR="00BA216B" w:rsidRDefault="00BA216B" w:rsidP="00614F98"/>
                          <w:p w14:paraId="238B7F5F" w14:textId="77777777" w:rsidR="00BA216B" w:rsidRDefault="00BA216B" w:rsidP="00614F98"/>
                          <w:p w14:paraId="39A22246" w14:textId="77777777" w:rsidR="00BA216B" w:rsidRDefault="00BA216B" w:rsidP="00614F98"/>
                          <w:p w14:paraId="1C09AB34" w14:textId="77777777" w:rsidR="00BA216B" w:rsidRDefault="00BA216B" w:rsidP="00614F98"/>
                          <w:p w14:paraId="39F9A037" w14:textId="77777777" w:rsidR="00BA216B" w:rsidRDefault="00BA216B" w:rsidP="00614F98"/>
                          <w:p w14:paraId="38842BE8" w14:textId="77777777" w:rsidR="00BA216B" w:rsidRDefault="00BA216B" w:rsidP="00614F98"/>
                          <w:p w14:paraId="41953986" w14:textId="77777777" w:rsidR="00BA216B" w:rsidRDefault="00BA216B" w:rsidP="00614F98"/>
                          <w:p w14:paraId="14CCA625" w14:textId="77777777" w:rsidR="00BA216B" w:rsidRDefault="00BA216B" w:rsidP="00614F98"/>
                          <w:p w14:paraId="0A0E9277" w14:textId="77777777" w:rsidR="00BA216B" w:rsidRDefault="00BA216B" w:rsidP="00614F98"/>
                          <w:p w14:paraId="6C159B78" w14:textId="77777777" w:rsidR="00BA216B" w:rsidRDefault="00BA216B" w:rsidP="00614F98"/>
                          <w:p w14:paraId="13FA4C4C" w14:textId="77777777" w:rsidR="00BA216B" w:rsidRDefault="00BA216B" w:rsidP="00614F98"/>
                          <w:p w14:paraId="044DC346" w14:textId="77777777" w:rsidR="00BA216B" w:rsidRDefault="00BA216B" w:rsidP="00614F98"/>
                          <w:p w14:paraId="364908BB" w14:textId="77777777" w:rsidR="00BA216B" w:rsidRDefault="00BA216B" w:rsidP="00614F98"/>
                          <w:p w14:paraId="2AE0BF88" w14:textId="77777777" w:rsidR="00BA216B" w:rsidRDefault="00BA216B" w:rsidP="00614F98"/>
                          <w:p w14:paraId="0B2096D5" w14:textId="77777777" w:rsidR="00BA216B" w:rsidRDefault="00BA216B" w:rsidP="00614F98"/>
                          <w:p w14:paraId="7C47155C" w14:textId="77777777" w:rsidR="00BA216B" w:rsidRDefault="00BA216B" w:rsidP="00614F98"/>
                          <w:p w14:paraId="4E0B5C2A" w14:textId="77777777" w:rsidR="00BA216B" w:rsidRDefault="00BA216B" w:rsidP="00614F98"/>
                          <w:p w14:paraId="24DB86E9" w14:textId="77777777" w:rsidR="00BA216B" w:rsidRDefault="00BA216B" w:rsidP="00614F98"/>
                          <w:p w14:paraId="14D34F58" w14:textId="77777777" w:rsidR="00BA216B" w:rsidRDefault="00BA216B" w:rsidP="00614F98"/>
                          <w:p w14:paraId="0997AD60" w14:textId="77777777" w:rsidR="00BA216B" w:rsidRDefault="00BA216B" w:rsidP="00614F98"/>
                          <w:p w14:paraId="1AE2FD84" w14:textId="77777777" w:rsidR="00BA216B" w:rsidRDefault="00BA216B" w:rsidP="00614F98"/>
                          <w:p w14:paraId="112468EE" w14:textId="77777777" w:rsidR="00BA216B" w:rsidRDefault="00BA216B" w:rsidP="00614F98"/>
                          <w:p w14:paraId="3CDA19E0" w14:textId="77777777" w:rsidR="00BA216B" w:rsidRDefault="00BA216B" w:rsidP="00614F98"/>
                          <w:p w14:paraId="161F6EAF" w14:textId="77777777" w:rsidR="00BA216B" w:rsidRDefault="00BA216B" w:rsidP="00614F98"/>
                          <w:p w14:paraId="4EE5EDEA" w14:textId="77777777" w:rsidR="00BA216B" w:rsidRDefault="00BA216B" w:rsidP="00614F98"/>
                          <w:p w14:paraId="65E508A4" w14:textId="77777777" w:rsidR="00BA216B" w:rsidRDefault="00BA216B" w:rsidP="00614F98"/>
                          <w:p w14:paraId="1E89653B" w14:textId="77777777" w:rsidR="00BA216B" w:rsidRDefault="00BA216B" w:rsidP="00614F98"/>
                          <w:p w14:paraId="17FD4042" w14:textId="77777777" w:rsidR="00BA216B" w:rsidRDefault="00BA216B" w:rsidP="00614F98"/>
                          <w:p w14:paraId="6996E3D0" w14:textId="77777777" w:rsidR="00BA216B" w:rsidRDefault="00BA216B" w:rsidP="00614F98"/>
                          <w:p w14:paraId="5CAE9979" w14:textId="77777777" w:rsidR="00BA216B" w:rsidRDefault="00BA216B" w:rsidP="00614F98"/>
                          <w:p w14:paraId="31429AEA" w14:textId="77777777" w:rsidR="00BA216B" w:rsidRDefault="00BA216B" w:rsidP="00614F98"/>
                          <w:p w14:paraId="633DC252" w14:textId="77777777" w:rsidR="00BA216B" w:rsidRDefault="00BA216B" w:rsidP="00614F98"/>
                          <w:p w14:paraId="5354B049" w14:textId="77777777" w:rsidR="00BA216B" w:rsidRDefault="00BA216B" w:rsidP="00614F98"/>
                          <w:p w14:paraId="72FBBAF5" w14:textId="77777777" w:rsidR="00BA216B" w:rsidRDefault="00BA216B" w:rsidP="00614F98"/>
                          <w:p w14:paraId="3E402C0F" w14:textId="77777777" w:rsidR="00BA216B" w:rsidRDefault="00BA216B" w:rsidP="00614F98"/>
                          <w:p w14:paraId="3EE71A62" w14:textId="77777777" w:rsidR="00BA216B" w:rsidRDefault="00BA216B" w:rsidP="00614F98"/>
                          <w:p w14:paraId="42EC00C3" w14:textId="77777777" w:rsidR="00BA216B" w:rsidRDefault="00BA216B" w:rsidP="00614F98"/>
                          <w:p w14:paraId="72E6068A" w14:textId="77777777" w:rsidR="00BA216B" w:rsidRDefault="00BA216B" w:rsidP="00614F98"/>
                          <w:p w14:paraId="7D95C3D5" w14:textId="77777777" w:rsidR="00BA216B" w:rsidRDefault="00BA216B" w:rsidP="00614F98"/>
                          <w:p w14:paraId="7586AB33" w14:textId="77777777" w:rsidR="00BA216B" w:rsidRDefault="00BA216B" w:rsidP="00614F98"/>
                          <w:p w14:paraId="4A62C83A" w14:textId="77777777" w:rsidR="00BA216B" w:rsidRDefault="00BA216B" w:rsidP="00614F98"/>
                          <w:p w14:paraId="4AA826EC" w14:textId="77777777" w:rsidR="00BA216B" w:rsidRDefault="00BA216B" w:rsidP="00614F98"/>
                          <w:p w14:paraId="2FE9FB03" w14:textId="77777777" w:rsidR="00BA216B" w:rsidRDefault="00BA216B" w:rsidP="00614F98"/>
                          <w:p w14:paraId="3E4F5C4F" w14:textId="77777777" w:rsidR="00BA216B" w:rsidRDefault="00BA216B" w:rsidP="00614F98"/>
                          <w:p w14:paraId="059521B6" w14:textId="77777777" w:rsidR="00BA216B" w:rsidRDefault="00BA216B" w:rsidP="00614F98"/>
                          <w:p w14:paraId="453B02E2" w14:textId="77777777" w:rsidR="00BA216B" w:rsidRDefault="00BA216B" w:rsidP="00614F98"/>
                          <w:p w14:paraId="03EA61AF" w14:textId="77777777" w:rsidR="00BA216B" w:rsidRDefault="00BA216B" w:rsidP="00614F98"/>
                          <w:p w14:paraId="51B23849" w14:textId="77777777" w:rsidR="00BA216B" w:rsidRDefault="00BA216B" w:rsidP="00614F98"/>
                          <w:p w14:paraId="3D262DD3" w14:textId="77777777" w:rsidR="00BA216B" w:rsidRDefault="00BA216B" w:rsidP="00614F98"/>
                          <w:p w14:paraId="7CB8C14E" w14:textId="77777777" w:rsidR="00BA216B" w:rsidRDefault="00BA216B" w:rsidP="00614F98"/>
                          <w:p w14:paraId="56DCBC61" w14:textId="77777777" w:rsidR="00BA216B" w:rsidRDefault="00BA216B" w:rsidP="00614F98"/>
                          <w:p w14:paraId="6D33B691" w14:textId="77777777" w:rsidR="00BA216B" w:rsidRDefault="00BA216B" w:rsidP="00614F98"/>
                          <w:p w14:paraId="73EFD701" w14:textId="77777777" w:rsidR="00BA216B" w:rsidRDefault="00BA216B" w:rsidP="00614F98"/>
                          <w:p w14:paraId="531824CB" w14:textId="77777777" w:rsidR="00BA216B" w:rsidRDefault="00BA216B" w:rsidP="00614F98"/>
                          <w:p w14:paraId="60485B15" w14:textId="77777777" w:rsidR="00BA216B" w:rsidRDefault="00BA216B" w:rsidP="00614F98"/>
                          <w:p w14:paraId="52DB1E94" w14:textId="77777777" w:rsidR="00BA216B" w:rsidRDefault="00BA216B" w:rsidP="00614F98"/>
                          <w:p w14:paraId="3B30E776" w14:textId="77777777" w:rsidR="00BA216B" w:rsidRDefault="00BA216B" w:rsidP="00614F98"/>
                          <w:p w14:paraId="5E2C6F95" w14:textId="77777777" w:rsidR="00BA216B" w:rsidRDefault="00BA216B" w:rsidP="00614F98"/>
                          <w:p w14:paraId="69C19F89" w14:textId="77777777" w:rsidR="00BA216B" w:rsidRDefault="00BA216B" w:rsidP="00614F98"/>
                          <w:p w14:paraId="44124700" w14:textId="77777777" w:rsidR="00BA216B" w:rsidRDefault="00BA216B" w:rsidP="00614F98"/>
                          <w:p w14:paraId="0C3AAAFD" w14:textId="77777777" w:rsidR="00BA216B" w:rsidRDefault="00BA216B" w:rsidP="00614F98"/>
                          <w:p w14:paraId="41BE532C" w14:textId="77777777" w:rsidR="00BA216B" w:rsidRDefault="00BA216B" w:rsidP="00614F98"/>
                          <w:p w14:paraId="3D899FB8" w14:textId="77777777" w:rsidR="00BA216B" w:rsidRDefault="00BA216B" w:rsidP="00614F98"/>
                          <w:p w14:paraId="63C11C6D" w14:textId="77777777" w:rsidR="00BA216B" w:rsidRDefault="00BA216B" w:rsidP="00614F98"/>
                          <w:p w14:paraId="026C5F7D" w14:textId="77777777" w:rsidR="00BA216B" w:rsidRDefault="00BA216B" w:rsidP="00614F98"/>
                          <w:p w14:paraId="1297E261" w14:textId="77777777" w:rsidR="00BA216B" w:rsidRDefault="00BA216B" w:rsidP="00614F98"/>
                          <w:p w14:paraId="67D45DE8" w14:textId="77777777" w:rsidR="00BA216B" w:rsidRDefault="00BA216B" w:rsidP="00614F98"/>
                          <w:p w14:paraId="592386BD" w14:textId="77777777" w:rsidR="00BA216B" w:rsidRDefault="00BA216B" w:rsidP="00614F98"/>
                          <w:p w14:paraId="42F4EB5C" w14:textId="77777777" w:rsidR="00BA216B" w:rsidRDefault="00BA216B" w:rsidP="00614F98"/>
                          <w:p w14:paraId="48F5F513" w14:textId="77777777" w:rsidR="00BA216B" w:rsidRDefault="00BA216B" w:rsidP="00614F98"/>
                          <w:p w14:paraId="1EC7ACC6" w14:textId="77777777" w:rsidR="00BA216B" w:rsidRDefault="00BA216B" w:rsidP="00614F98"/>
                          <w:p w14:paraId="6D3BFDB8" w14:textId="77777777" w:rsidR="00BA216B" w:rsidRDefault="00BA216B" w:rsidP="00614F98"/>
                          <w:p w14:paraId="31817B39" w14:textId="77777777" w:rsidR="00BA216B" w:rsidRDefault="00BA216B" w:rsidP="00614F98"/>
                          <w:p w14:paraId="4F610B74" w14:textId="77777777" w:rsidR="00BA216B" w:rsidRDefault="00BA216B" w:rsidP="00614F98"/>
                          <w:p w14:paraId="5901417F" w14:textId="77777777" w:rsidR="00BA216B" w:rsidRDefault="00BA216B" w:rsidP="00614F98"/>
                          <w:p w14:paraId="203A959B" w14:textId="77777777" w:rsidR="00BA216B" w:rsidRDefault="00BA216B" w:rsidP="00614F98"/>
                          <w:p w14:paraId="028A2771" w14:textId="77777777" w:rsidR="00BA216B" w:rsidRDefault="00BA216B" w:rsidP="00614F98"/>
                          <w:p w14:paraId="0917BC26" w14:textId="77777777" w:rsidR="00BA216B" w:rsidRDefault="00BA216B" w:rsidP="00614F98"/>
                          <w:p w14:paraId="6E99A3B8" w14:textId="77777777" w:rsidR="00BA216B" w:rsidRDefault="00BA216B" w:rsidP="00614F98"/>
                          <w:p w14:paraId="172AB73C" w14:textId="77777777" w:rsidR="00BA216B" w:rsidRDefault="00BA216B" w:rsidP="00614F98"/>
                          <w:p w14:paraId="5CC424A1" w14:textId="77777777" w:rsidR="00BA216B" w:rsidRDefault="00BA216B" w:rsidP="00614F98"/>
                          <w:p w14:paraId="6BBE184A" w14:textId="77777777" w:rsidR="00BA216B" w:rsidRDefault="00BA216B" w:rsidP="00614F98"/>
                          <w:p w14:paraId="76B6CCFC" w14:textId="77777777" w:rsidR="00BA216B" w:rsidRDefault="00BA216B" w:rsidP="00614F98"/>
                          <w:p w14:paraId="5DE2D45C" w14:textId="77777777" w:rsidR="00BA216B" w:rsidRDefault="00BA216B" w:rsidP="00614F98"/>
                          <w:p w14:paraId="61F9AE27" w14:textId="77777777" w:rsidR="00BA216B" w:rsidRDefault="00BA216B" w:rsidP="00614F98"/>
                          <w:p w14:paraId="429AFB1D" w14:textId="77777777" w:rsidR="00BA216B" w:rsidRDefault="00BA216B" w:rsidP="00614F98"/>
                          <w:p w14:paraId="4EA0656B" w14:textId="77777777" w:rsidR="00BA216B" w:rsidRDefault="00BA216B" w:rsidP="00614F98"/>
                          <w:p w14:paraId="7A5FAA8F" w14:textId="77777777" w:rsidR="00BA216B" w:rsidRDefault="00BA216B" w:rsidP="00614F98"/>
                          <w:p w14:paraId="431F3758" w14:textId="77777777" w:rsidR="00BA216B" w:rsidRDefault="00BA216B" w:rsidP="00614F98"/>
                          <w:p w14:paraId="1F9B0D80" w14:textId="77777777" w:rsidR="00BA216B" w:rsidRDefault="00BA216B" w:rsidP="00614F98"/>
                          <w:p w14:paraId="1A61BBDF" w14:textId="77777777" w:rsidR="00BA216B" w:rsidRDefault="00BA216B" w:rsidP="00614F98"/>
                          <w:p w14:paraId="327121B8" w14:textId="77777777" w:rsidR="00BA216B" w:rsidRDefault="00BA216B" w:rsidP="00614F98"/>
                          <w:p w14:paraId="3927632A" w14:textId="77777777" w:rsidR="00BA216B" w:rsidRDefault="00BA216B" w:rsidP="00614F98"/>
                          <w:p w14:paraId="37141B80" w14:textId="77777777" w:rsidR="00BA216B" w:rsidRDefault="00BA216B" w:rsidP="00614F98"/>
                          <w:p w14:paraId="196FBDCB" w14:textId="77777777" w:rsidR="00BA216B" w:rsidRDefault="00BA216B" w:rsidP="00614F98"/>
                          <w:p w14:paraId="6ED0C260" w14:textId="77777777" w:rsidR="00BA216B" w:rsidRDefault="00BA216B" w:rsidP="00614F98"/>
                          <w:p w14:paraId="59BDCE77" w14:textId="77777777" w:rsidR="00BA216B" w:rsidRDefault="00BA216B" w:rsidP="00614F98"/>
                          <w:p w14:paraId="61A69327" w14:textId="77777777" w:rsidR="00BA216B" w:rsidRDefault="00BA216B" w:rsidP="00614F98"/>
                          <w:p w14:paraId="4E683CE6" w14:textId="77777777" w:rsidR="00BA216B" w:rsidRDefault="00BA216B" w:rsidP="00614F98"/>
                          <w:p w14:paraId="0FF51574" w14:textId="77777777" w:rsidR="00BA216B" w:rsidRDefault="00BA216B" w:rsidP="00614F98"/>
                          <w:p w14:paraId="4844CB12" w14:textId="77777777" w:rsidR="00BA216B" w:rsidRDefault="00BA216B" w:rsidP="00614F98"/>
                          <w:p w14:paraId="122F59C4" w14:textId="77777777" w:rsidR="00BA216B" w:rsidRDefault="00BA216B" w:rsidP="00614F98"/>
                          <w:p w14:paraId="3D938114" w14:textId="77777777" w:rsidR="00BA216B" w:rsidRDefault="00BA216B" w:rsidP="00614F98"/>
                          <w:p w14:paraId="5ECBC40A" w14:textId="77777777" w:rsidR="00BA216B" w:rsidRDefault="00BA216B" w:rsidP="00614F98"/>
                          <w:p w14:paraId="4A2CA36D" w14:textId="77777777" w:rsidR="00BA216B" w:rsidRDefault="00BA216B" w:rsidP="00614F98"/>
                          <w:p w14:paraId="2D8666BD" w14:textId="77777777" w:rsidR="00BA216B" w:rsidRDefault="00BA216B" w:rsidP="00614F98"/>
                          <w:p w14:paraId="182027D8" w14:textId="77777777" w:rsidR="00BA216B" w:rsidRDefault="00BA216B" w:rsidP="00614F98"/>
                          <w:p w14:paraId="24A55260" w14:textId="77777777" w:rsidR="00BA216B" w:rsidRDefault="00BA216B" w:rsidP="00614F98"/>
                          <w:p w14:paraId="7555FC99" w14:textId="77777777" w:rsidR="00BA216B" w:rsidRDefault="00BA216B" w:rsidP="00614F98"/>
                          <w:p w14:paraId="7EC85D9C" w14:textId="77777777" w:rsidR="00BA216B" w:rsidRDefault="00BA216B" w:rsidP="00614F98"/>
                          <w:p w14:paraId="67BC1664" w14:textId="77777777" w:rsidR="00BA216B" w:rsidRDefault="00BA216B" w:rsidP="00614F98"/>
                          <w:p w14:paraId="35B3E9BF" w14:textId="77777777" w:rsidR="00BA216B" w:rsidRDefault="00BA216B" w:rsidP="00614F98"/>
                          <w:p w14:paraId="521B220C" w14:textId="77777777" w:rsidR="00BA216B" w:rsidRDefault="00BA216B" w:rsidP="00614F98"/>
                          <w:p w14:paraId="75F60225" w14:textId="77777777" w:rsidR="00BA216B" w:rsidRDefault="00BA216B" w:rsidP="00614F98"/>
                          <w:p w14:paraId="79BD32D5" w14:textId="77777777" w:rsidR="00BA216B" w:rsidRDefault="00BA216B" w:rsidP="00614F98"/>
                          <w:p w14:paraId="6A541D12" w14:textId="77777777" w:rsidR="00BA216B" w:rsidRDefault="00BA216B" w:rsidP="00614F98"/>
                          <w:p w14:paraId="37EC39F2" w14:textId="77777777" w:rsidR="00BA216B" w:rsidRDefault="00BA216B" w:rsidP="00614F98"/>
                          <w:p w14:paraId="7C77BCCC" w14:textId="77777777" w:rsidR="00BA216B" w:rsidRDefault="00BA216B" w:rsidP="00614F98"/>
                          <w:p w14:paraId="1892CDAE" w14:textId="77777777" w:rsidR="00BA216B" w:rsidRDefault="00BA216B" w:rsidP="00614F98"/>
                          <w:p w14:paraId="52E95185" w14:textId="77777777" w:rsidR="00BA216B" w:rsidRDefault="00BA216B" w:rsidP="00614F98"/>
                          <w:p w14:paraId="5BE935D4" w14:textId="77777777" w:rsidR="00BA216B" w:rsidRDefault="00BA216B" w:rsidP="00614F98"/>
                          <w:p w14:paraId="1CC2F00B" w14:textId="77777777" w:rsidR="00BA216B" w:rsidRDefault="00BA216B" w:rsidP="00614F98"/>
                          <w:p w14:paraId="7D7F8A4B" w14:textId="77777777" w:rsidR="00BA216B" w:rsidRDefault="00BA216B" w:rsidP="00614F98"/>
                          <w:p w14:paraId="20E95735" w14:textId="77777777" w:rsidR="00BA216B" w:rsidRDefault="00BA216B" w:rsidP="00614F98"/>
                          <w:p w14:paraId="32C35EC0" w14:textId="77777777" w:rsidR="00BA216B" w:rsidRDefault="00BA216B" w:rsidP="00614F98"/>
                          <w:p w14:paraId="0C16C511" w14:textId="77777777" w:rsidR="00BA216B" w:rsidRDefault="00BA216B" w:rsidP="00614F98"/>
                          <w:p w14:paraId="6092E46E" w14:textId="77777777" w:rsidR="00BA216B" w:rsidRDefault="00BA216B" w:rsidP="00614F98"/>
                          <w:p w14:paraId="7E524632" w14:textId="77777777" w:rsidR="00BA216B" w:rsidRDefault="00BA216B" w:rsidP="00614F98"/>
                          <w:p w14:paraId="355BDE22" w14:textId="77777777" w:rsidR="00BA216B" w:rsidRDefault="00BA216B" w:rsidP="00614F98"/>
                          <w:p w14:paraId="20657C78" w14:textId="77777777" w:rsidR="00BA216B" w:rsidRDefault="00BA216B" w:rsidP="00614F98"/>
                          <w:p w14:paraId="7064D152" w14:textId="77777777" w:rsidR="00BA216B" w:rsidRDefault="00BA216B" w:rsidP="00614F98"/>
                          <w:p w14:paraId="66BF2CCD" w14:textId="77777777" w:rsidR="00BA216B" w:rsidRDefault="00BA216B" w:rsidP="00614F98"/>
                          <w:p w14:paraId="4F26919C" w14:textId="77777777" w:rsidR="00BA216B" w:rsidRDefault="00BA216B" w:rsidP="00614F98"/>
                          <w:p w14:paraId="15ACDF0C" w14:textId="77777777" w:rsidR="00BA216B" w:rsidRDefault="00BA216B" w:rsidP="00614F98"/>
                          <w:p w14:paraId="23F58CE1" w14:textId="77777777" w:rsidR="00BA216B" w:rsidRDefault="00BA216B" w:rsidP="00614F98"/>
                          <w:p w14:paraId="1E2A4C16" w14:textId="77777777" w:rsidR="00BA216B" w:rsidRDefault="00BA216B" w:rsidP="00614F98"/>
                          <w:p w14:paraId="57B5B23F" w14:textId="77777777" w:rsidR="00BA216B" w:rsidRDefault="00BA216B" w:rsidP="00614F98"/>
                          <w:p w14:paraId="7083F4F3" w14:textId="77777777" w:rsidR="00BA216B" w:rsidRDefault="00BA216B" w:rsidP="00614F98"/>
                          <w:p w14:paraId="1158F4DB" w14:textId="77777777" w:rsidR="00BA216B" w:rsidRDefault="00BA216B" w:rsidP="00614F98"/>
                          <w:p w14:paraId="1CB642AA" w14:textId="77777777" w:rsidR="00BA216B" w:rsidRDefault="00BA216B" w:rsidP="00614F98"/>
                          <w:p w14:paraId="172823B7" w14:textId="77777777" w:rsidR="00BA216B" w:rsidRDefault="00BA216B" w:rsidP="00614F98"/>
                          <w:p w14:paraId="79EEE08B" w14:textId="77777777" w:rsidR="00BA216B" w:rsidRDefault="00BA216B" w:rsidP="00614F98"/>
                          <w:p w14:paraId="5C29361F" w14:textId="77777777" w:rsidR="00BA216B" w:rsidRDefault="00BA216B" w:rsidP="00614F98"/>
                          <w:p w14:paraId="340E2665" w14:textId="77777777" w:rsidR="00BA216B" w:rsidRDefault="00BA216B" w:rsidP="00614F98"/>
                          <w:p w14:paraId="1DE3B015" w14:textId="77777777" w:rsidR="00BA216B" w:rsidRDefault="00BA216B" w:rsidP="00614F98"/>
                          <w:p w14:paraId="42E6E2BB" w14:textId="77777777" w:rsidR="00BA216B" w:rsidRDefault="00BA216B" w:rsidP="00614F98"/>
                          <w:p w14:paraId="2E94F641" w14:textId="77777777" w:rsidR="00BA216B" w:rsidRDefault="00BA216B" w:rsidP="00614F98"/>
                          <w:p w14:paraId="23B7D8AF" w14:textId="77777777" w:rsidR="00BA216B" w:rsidRDefault="00BA216B" w:rsidP="00614F98"/>
                          <w:p w14:paraId="5F006679" w14:textId="77777777" w:rsidR="00BA216B" w:rsidRDefault="00BA216B" w:rsidP="00614F98"/>
                          <w:p w14:paraId="2D6812F0" w14:textId="77777777" w:rsidR="00BA216B" w:rsidRDefault="00BA216B" w:rsidP="00614F98"/>
                          <w:p w14:paraId="0CAB5902" w14:textId="77777777" w:rsidR="00BA216B" w:rsidRDefault="00BA216B" w:rsidP="00614F98"/>
                          <w:p w14:paraId="248250B5" w14:textId="77777777" w:rsidR="00BA216B" w:rsidRDefault="00BA216B" w:rsidP="00614F98"/>
                          <w:p w14:paraId="365F0553" w14:textId="77777777" w:rsidR="00BA216B" w:rsidRDefault="00BA216B" w:rsidP="00614F98"/>
                          <w:p w14:paraId="765C0542" w14:textId="77777777" w:rsidR="00BA216B" w:rsidRDefault="00BA216B" w:rsidP="00614F98"/>
                          <w:p w14:paraId="4342B973" w14:textId="77777777" w:rsidR="00BA216B" w:rsidRDefault="00BA216B" w:rsidP="00614F98"/>
                          <w:p w14:paraId="71D15002" w14:textId="77777777" w:rsidR="00BA216B" w:rsidRDefault="00BA216B" w:rsidP="00614F98"/>
                          <w:p w14:paraId="05F757C3" w14:textId="77777777" w:rsidR="00BA216B" w:rsidRDefault="00BA216B" w:rsidP="00614F98"/>
                          <w:p w14:paraId="7CEE9134" w14:textId="77777777" w:rsidR="00BA216B" w:rsidRDefault="00BA216B" w:rsidP="00614F98"/>
                          <w:p w14:paraId="67456F06" w14:textId="77777777" w:rsidR="00BA216B" w:rsidRDefault="00BA216B" w:rsidP="00614F98"/>
                          <w:p w14:paraId="6DC13230" w14:textId="77777777" w:rsidR="00BA216B" w:rsidRDefault="00BA216B" w:rsidP="00614F98"/>
                          <w:p w14:paraId="27AF42B1" w14:textId="77777777" w:rsidR="00BA216B" w:rsidRDefault="00BA216B" w:rsidP="00614F98"/>
                          <w:p w14:paraId="099E3F78" w14:textId="77777777" w:rsidR="00BA216B" w:rsidRDefault="00BA216B" w:rsidP="00614F98"/>
                          <w:p w14:paraId="16F596CB" w14:textId="77777777" w:rsidR="00BA216B" w:rsidRDefault="00BA216B" w:rsidP="00614F98"/>
                          <w:p w14:paraId="66A6A610" w14:textId="77777777" w:rsidR="00BA216B" w:rsidRDefault="00BA216B" w:rsidP="00614F98"/>
                          <w:p w14:paraId="223D961F" w14:textId="77777777" w:rsidR="00BA216B" w:rsidRDefault="00BA216B" w:rsidP="00614F98"/>
                          <w:p w14:paraId="2FB4E2BA" w14:textId="77777777" w:rsidR="00BA216B" w:rsidRDefault="00BA216B" w:rsidP="00614F98"/>
                          <w:p w14:paraId="496ACDA4" w14:textId="77777777" w:rsidR="00BA216B" w:rsidRDefault="00BA216B" w:rsidP="00614F98"/>
                          <w:p w14:paraId="215FDEC7" w14:textId="77777777" w:rsidR="00BA216B" w:rsidRDefault="00BA216B" w:rsidP="00614F98"/>
                          <w:p w14:paraId="75F235BB" w14:textId="77777777" w:rsidR="00BA216B" w:rsidRDefault="00BA216B" w:rsidP="00614F98"/>
                          <w:p w14:paraId="68044509" w14:textId="77777777" w:rsidR="00BA216B" w:rsidRDefault="00BA216B" w:rsidP="00614F98"/>
                          <w:p w14:paraId="06D95F16" w14:textId="77777777" w:rsidR="00BA216B" w:rsidRDefault="00BA216B" w:rsidP="00614F98"/>
                          <w:p w14:paraId="5C218949" w14:textId="77777777" w:rsidR="00BA216B" w:rsidRDefault="00BA216B" w:rsidP="00614F98"/>
                          <w:p w14:paraId="0D9C9B80" w14:textId="77777777" w:rsidR="00BA216B" w:rsidRDefault="00BA216B" w:rsidP="00614F98"/>
                          <w:p w14:paraId="4C063924" w14:textId="77777777" w:rsidR="00BA216B" w:rsidRDefault="00BA216B" w:rsidP="00614F98"/>
                          <w:p w14:paraId="25CB0A66" w14:textId="77777777" w:rsidR="00BA216B" w:rsidRDefault="00BA216B" w:rsidP="00614F98"/>
                          <w:p w14:paraId="795AA93E" w14:textId="77777777" w:rsidR="00BA216B" w:rsidRDefault="00BA216B" w:rsidP="00614F98"/>
                          <w:p w14:paraId="261BA696" w14:textId="77777777" w:rsidR="00BA216B" w:rsidRDefault="00BA216B" w:rsidP="00614F98"/>
                          <w:p w14:paraId="0DD29419" w14:textId="77777777" w:rsidR="00BA216B" w:rsidRDefault="00BA216B" w:rsidP="00614F98"/>
                          <w:p w14:paraId="6288411F" w14:textId="77777777" w:rsidR="00BA216B" w:rsidRDefault="00BA216B" w:rsidP="00614F98"/>
                          <w:p w14:paraId="20372B63" w14:textId="77777777" w:rsidR="00BA216B" w:rsidRDefault="00BA216B" w:rsidP="00614F98"/>
                          <w:p w14:paraId="7F8848BB" w14:textId="77777777" w:rsidR="00BA216B" w:rsidRDefault="00BA216B" w:rsidP="00614F98"/>
                          <w:p w14:paraId="2A5B30FC" w14:textId="77777777" w:rsidR="00BA216B" w:rsidRDefault="00BA216B" w:rsidP="00614F98"/>
                          <w:p w14:paraId="0773018D" w14:textId="77777777" w:rsidR="00BA216B" w:rsidRDefault="00BA216B" w:rsidP="00614F98"/>
                          <w:p w14:paraId="620F3512" w14:textId="77777777" w:rsidR="00BA216B" w:rsidRDefault="00BA216B" w:rsidP="00614F98"/>
                          <w:p w14:paraId="7C73CBE0" w14:textId="77777777" w:rsidR="00BA216B" w:rsidRDefault="00BA216B" w:rsidP="00614F98"/>
                          <w:p w14:paraId="01615680" w14:textId="77777777" w:rsidR="00BA216B" w:rsidRDefault="00BA216B" w:rsidP="00614F98"/>
                          <w:p w14:paraId="0E402560" w14:textId="77777777" w:rsidR="00BA216B" w:rsidRDefault="00BA216B" w:rsidP="00614F98"/>
                          <w:p w14:paraId="4DE6822E" w14:textId="77777777" w:rsidR="00BA216B" w:rsidRDefault="00BA216B" w:rsidP="00614F98"/>
                          <w:p w14:paraId="1F1D0DCB" w14:textId="77777777" w:rsidR="00BA216B" w:rsidRDefault="00BA216B" w:rsidP="00614F98"/>
                          <w:p w14:paraId="38A6F645" w14:textId="77777777" w:rsidR="00BA216B" w:rsidRDefault="00BA216B" w:rsidP="00614F98"/>
                          <w:p w14:paraId="78428084" w14:textId="77777777" w:rsidR="00BA216B" w:rsidRDefault="00BA216B" w:rsidP="00614F98"/>
                          <w:p w14:paraId="2A4944C9" w14:textId="77777777" w:rsidR="00BA216B" w:rsidRDefault="00BA216B" w:rsidP="00614F98"/>
                          <w:p w14:paraId="57E09E2C" w14:textId="77777777" w:rsidR="00BA216B" w:rsidRDefault="00BA216B" w:rsidP="00614F98"/>
                          <w:p w14:paraId="5F20DEF1" w14:textId="77777777" w:rsidR="00BA216B" w:rsidRDefault="00BA216B" w:rsidP="00614F98"/>
                          <w:p w14:paraId="0B159F0B" w14:textId="77777777" w:rsidR="00BA216B" w:rsidRDefault="00BA216B" w:rsidP="00614F98"/>
                          <w:p w14:paraId="57831427" w14:textId="77777777" w:rsidR="00BA216B" w:rsidRDefault="00BA216B" w:rsidP="00614F98"/>
                          <w:p w14:paraId="5AA90DFC" w14:textId="77777777" w:rsidR="00BA216B" w:rsidRDefault="00BA216B" w:rsidP="00614F98"/>
                          <w:p w14:paraId="228A5304" w14:textId="77777777" w:rsidR="00BA216B" w:rsidRDefault="00BA216B" w:rsidP="00614F98"/>
                          <w:p w14:paraId="2F9F8B75" w14:textId="77777777" w:rsidR="00BA216B" w:rsidRDefault="00BA216B" w:rsidP="00614F98"/>
                          <w:p w14:paraId="16B5DA87" w14:textId="77777777" w:rsidR="00BA216B" w:rsidRDefault="00BA216B" w:rsidP="00614F98"/>
                          <w:p w14:paraId="598D2A68" w14:textId="77777777" w:rsidR="00BA216B" w:rsidRDefault="00BA216B" w:rsidP="00614F98"/>
                          <w:p w14:paraId="17A0CEEC" w14:textId="77777777" w:rsidR="00BA216B" w:rsidRDefault="00BA216B" w:rsidP="00614F98"/>
                          <w:p w14:paraId="0F2EDFDF" w14:textId="77777777" w:rsidR="00BA216B" w:rsidRDefault="00BA216B" w:rsidP="00614F98"/>
                          <w:p w14:paraId="144F20F7" w14:textId="77777777" w:rsidR="00BA216B" w:rsidRDefault="00BA216B" w:rsidP="00614F98"/>
                          <w:p w14:paraId="3AB06AFD" w14:textId="77777777" w:rsidR="00BA216B" w:rsidRDefault="00BA216B" w:rsidP="00614F98"/>
                          <w:p w14:paraId="1D053BC9" w14:textId="77777777" w:rsidR="00BA216B" w:rsidRDefault="00BA216B" w:rsidP="00614F98"/>
                          <w:p w14:paraId="6CD3599F" w14:textId="77777777" w:rsidR="00BA216B" w:rsidRDefault="00BA216B" w:rsidP="00614F98"/>
                          <w:p w14:paraId="03220D2B" w14:textId="77777777" w:rsidR="00BA216B" w:rsidRDefault="00BA216B" w:rsidP="00614F98"/>
                          <w:p w14:paraId="4C5FED62" w14:textId="77777777" w:rsidR="00BA216B" w:rsidRDefault="00BA216B" w:rsidP="00614F98"/>
                          <w:p w14:paraId="17229C60" w14:textId="77777777" w:rsidR="00BA216B" w:rsidRDefault="00BA216B" w:rsidP="00614F98"/>
                          <w:p w14:paraId="25D5DC34" w14:textId="77777777" w:rsidR="00BA216B" w:rsidRDefault="00BA216B" w:rsidP="00614F98"/>
                          <w:p w14:paraId="186D7BC1" w14:textId="77777777" w:rsidR="00BA216B" w:rsidRDefault="00BA216B" w:rsidP="00614F98"/>
                          <w:p w14:paraId="3B314BD1" w14:textId="77777777" w:rsidR="00BA216B" w:rsidRDefault="00BA216B" w:rsidP="00614F98"/>
                          <w:p w14:paraId="6D366D4F" w14:textId="77777777" w:rsidR="00BA216B" w:rsidRDefault="00BA216B" w:rsidP="00614F98"/>
                          <w:p w14:paraId="5C0C6E7A" w14:textId="77777777" w:rsidR="00BA216B" w:rsidRDefault="00BA216B" w:rsidP="00614F98"/>
                          <w:p w14:paraId="63F7250C" w14:textId="77777777" w:rsidR="00BA216B" w:rsidRDefault="00BA216B" w:rsidP="00614F98"/>
                          <w:p w14:paraId="1B551853" w14:textId="77777777" w:rsidR="00BA216B" w:rsidRDefault="00BA216B" w:rsidP="00614F98"/>
                          <w:p w14:paraId="2A92EF43" w14:textId="77777777" w:rsidR="00BA216B" w:rsidRDefault="00BA216B" w:rsidP="00614F98"/>
                          <w:p w14:paraId="61F19F46" w14:textId="77777777" w:rsidR="00BA216B" w:rsidRDefault="00BA216B" w:rsidP="00614F98"/>
                          <w:p w14:paraId="0D783AA4" w14:textId="77777777" w:rsidR="00BA216B" w:rsidRDefault="00BA216B" w:rsidP="00614F98"/>
                          <w:p w14:paraId="586E62DE" w14:textId="77777777" w:rsidR="00BA216B" w:rsidRDefault="00BA216B" w:rsidP="00614F98"/>
                          <w:p w14:paraId="1DD3CED2" w14:textId="77777777" w:rsidR="00BA216B" w:rsidRDefault="00BA216B" w:rsidP="00614F98"/>
                          <w:p w14:paraId="61B1FE8B" w14:textId="77777777" w:rsidR="00BA216B" w:rsidRDefault="00BA216B" w:rsidP="00614F98"/>
                          <w:p w14:paraId="047EF371" w14:textId="77777777" w:rsidR="00BA216B" w:rsidRDefault="00BA216B" w:rsidP="00614F98"/>
                          <w:p w14:paraId="154DDA78" w14:textId="77777777" w:rsidR="00BA216B" w:rsidRDefault="00BA216B" w:rsidP="00614F98"/>
                          <w:p w14:paraId="66C2EBB5" w14:textId="77777777" w:rsidR="00BA216B" w:rsidRDefault="00BA216B" w:rsidP="00614F98"/>
                          <w:p w14:paraId="5ED96ED8" w14:textId="77777777" w:rsidR="00BA216B" w:rsidRDefault="00BA216B" w:rsidP="00614F98"/>
                          <w:p w14:paraId="567E4A7B" w14:textId="77777777" w:rsidR="00BA216B" w:rsidRDefault="00BA216B" w:rsidP="00614F98"/>
                          <w:p w14:paraId="45FC2DBF" w14:textId="77777777" w:rsidR="00BA216B" w:rsidRDefault="00BA216B" w:rsidP="00614F98"/>
                          <w:p w14:paraId="7673C2CA" w14:textId="77777777" w:rsidR="00BA216B" w:rsidRDefault="00BA216B" w:rsidP="00614F98"/>
                          <w:p w14:paraId="5204A762" w14:textId="77777777" w:rsidR="00BA216B" w:rsidRDefault="00BA216B" w:rsidP="00614F98"/>
                          <w:p w14:paraId="179638F0" w14:textId="77777777" w:rsidR="00BA216B" w:rsidRDefault="00BA216B" w:rsidP="00614F98"/>
                          <w:p w14:paraId="79131CF6" w14:textId="77777777" w:rsidR="00BA216B" w:rsidRDefault="00BA216B" w:rsidP="00614F98"/>
                          <w:p w14:paraId="6D4AF809" w14:textId="77777777" w:rsidR="00BA216B" w:rsidRDefault="00BA216B" w:rsidP="00614F98"/>
                          <w:p w14:paraId="701A560C" w14:textId="77777777" w:rsidR="00BA216B" w:rsidRDefault="00BA216B" w:rsidP="00614F98"/>
                          <w:p w14:paraId="3D63F00A" w14:textId="77777777" w:rsidR="00BA216B" w:rsidRDefault="00BA216B" w:rsidP="00614F98"/>
                          <w:p w14:paraId="3DFC75D7" w14:textId="77777777" w:rsidR="00BA216B" w:rsidRDefault="00BA216B" w:rsidP="00614F98"/>
                          <w:p w14:paraId="19419A84" w14:textId="77777777" w:rsidR="00BA216B" w:rsidRDefault="00BA216B" w:rsidP="00614F98"/>
                          <w:p w14:paraId="04D17287" w14:textId="77777777" w:rsidR="00BA216B" w:rsidRDefault="00BA216B" w:rsidP="00614F98"/>
                          <w:p w14:paraId="72235DD6" w14:textId="77777777" w:rsidR="00BA216B" w:rsidRDefault="00BA216B" w:rsidP="00614F98"/>
                          <w:p w14:paraId="51D3CECE" w14:textId="77777777" w:rsidR="00BA216B" w:rsidRDefault="00BA216B" w:rsidP="00614F98"/>
                          <w:p w14:paraId="45B19C9D" w14:textId="77777777" w:rsidR="00BA216B" w:rsidRDefault="00BA216B" w:rsidP="00614F98"/>
                          <w:p w14:paraId="49D1FC77" w14:textId="77777777" w:rsidR="00BA216B" w:rsidRDefault="00BA216B" w:rsidP="00614F98"/>
                          <w:p w14:paraId="17CF3B5F" w14:textId="77777777" w:rsidR="00BA216B" w:rsidRDefault="00BA216B" w:rsidP="00614F98"/>
                          <w:p w14:paraId="042572B3" w14:textId="77777777" w:rsidR="00BA216B" w:rsidRDefault="00BA216B" w:rsidP="00614F98"/>
                          <w:p w14:paraId="2BADDF92" w14:textId="77777777" w:rsidR="00BA216B" w:rsidRDefault="00BA216B" w:rsidP="00614F98"/>
                          <w:p w14:paraId="4866B3C3" w14:textId="77777777" w:rsidR="00BA216B" w:rsidRDefault="00BA216B" w:rsidP="00614F98"/>
                          <w:p w14:paraId="270B23DF" w14:textId="77777777" w:rsidR="00BA216B" w:rsidRDefault="00BA216B" w:rsidP="00614F98"/>
                          <w:p w14:paraId="716BE84B" w14:textId="77777777" w:rsidR="00BA216B" w:rsidRDefault="00BA216B" w:rsidP="00614F98"/>
                          <w:p w14:paraId="53BB6D9F" w14:textId="77777777" w:rsidR="00BA216B" w:rsidRDefault="00BA216B" w:rsidP="00614F98"/>
                          <w:p w14:paraId="586947A6" w14:textId="77777777" w:rsidR="00BA216B" w:rsidRDefault="00BA216B" w:rsidP="00614F98"/>
                          <w:p w14:paraId="59EE91CE" w14:textId="77777777" w:rsidR="00BA216B" w:rsidRDefault="00BA216B" w:rsidP="00614F98"/>
                          <w:p w14:paraId="305C7842" w14:textId="77777777" w:rsidR="00BA216B" w:rsidRDefault="00BA216B" w:rsidP="00614F98"/>
                          <w:p w14:paraId="667E4F72" w14:textId="77777777" w:rsidR="00BA216B" w:rsidRDefault="00BA216B" w:rsidP="00614F98"/>
                          <w:p w14:paraId="16BAAF98" w14:textId="77777777" w:rsidR="00BA216B" w:rsidRDefault="00BA216B" w:rsidP="00614F98"/>
                          <w:p w14:paraId="12EF1245" w14:textId="77777777" w:rsidR="00BA216B" w:rsidRDefault="00BA216B" w:rsidP="00614F98"/>
                          <w:p w14:paraId="789C8F72" w14:textId="77777777" w:rsidR="00BA216B" w:rsidRDefault="00BA216B" w:rsidP="00614F98"/>
                          <w:p w14:paraId="2937F2F7" w14:textId="77777777" w:rsidR="00BA216B" w:rsidRDefault="00BA216B" w:rsidP="00614F98"/>
                          <w:p w14:paraId="6270AC98" w14:textId="77777777" w:rsidR="00BA216B" w:rsidRDefault="00BA216B" w:rsidP="00614F98"/>
                          <w:p w14:paraId="179A2C45" w14:textId="77777777" w:rsidR="00BA216B" w:rsidRDefault="00BA216B" w:rsidP="00614F98"/>
                          <w:p w14:paraId="10A11FDF" w14:textId="77777777" w:rsidR="00BA216B" w:rsidRDefault="00BA216B" w:rsidP="00614F98"/>
                          <w:p w14:paraId="10506876" w14:textId="77777777" w:rsidR="00BA216B" w:rsidRDefault="00BA216B" w:rsidP="00614F98"/>
                          <w:p w14:paraId="77C41E0D" w14:textId="77777777" w:rsidR="00BA216B" w:rsidRDefault="00BA216B" w:rsidP="00614F98"/>
                          <w:p w14:paraId="39C1D8DA" w14:textId="77777777" w:rsidR="00BA216B" w:rsidRDefault="00BA216B" w:rsidP="00614F98"/>
                          <w:p w14:paraId="5CA8EE0C" w14:textId="77777777" w:rsidR="00BA216B" w:rsidRDefault="00BA216B" w:rsidP="00614F98"/>
                          <w:p w14:paraId="57C12DCE" w14:textId="77777777" w:rsidR="00BA216B" w:rsidRDefault="00BA216B" w:rsidP="00614F98"/>
                          <w:p w14:paraId="290723CF" w14:textId="77777777" w:rsidR="00BA216B" w:rsidRDefault="00BA216B" w:rsidP="00614F98"/>
                          <w:p w14:paraId="11F58C3A" w14:textId="77777777" w:rsidR="00BA216B" w:rsidRDefault="00BA216B" w:rsidP="00614F98"/>
                          <w:p w14:paraId="14114040" w14:textId="77777777" w:rsidR="00BA216B" w:rsidRDefault="00BA216B" w:rsidP="00614F98"/>
                          <w:p w14:paraId="74DA8D0C" w14:textId="77777777" w:rsidR="00BA216B" w:rsidRDefault="00BA216B" w:rsidP="00614F98"/>
                          <w:p w14:paraId="7F61EF3B" w14:textId="77777777" w:rsidR="00BA216B" w:rsidRDefault="00BA216B" w:rsidP="00614F98"/>
                          <w:p w14:paraId="6B239D99" w14:textId="77777777" w:rsidR="00BA216B" w:rsidRDefault="00BA216B" w:rsidP="00614F98"/>
                          <w:p w14:paraId="5061D777" w14:textId="77777777" w:rsidR="00BA216B" w:rsidRDefault="00BA216B" w:rsidP="00614F98"/>
                          <w:p w14:paraId="5493C4D3" w14:textId="77777777" w:rsidR="00BA216B" w:rsidRDefault="00BA216B" w:rsidP="00614F98"/>
                          <w:p w14:paraId="43F2AF44" w14:textId="77777777" w:rsidR="00BA216B" w:rsidRDefault="00BA216B" w:rsidP="00614F98"/>
                          <w:p w14:paraId="503A8AA9" w14:textId="77777777" w:rsidR="00BA216B" w:rsidRDefault="00BA216B" w:rsidP="00614F98"/>
                          <w:p w14:paraId="70E64FC1" w14:textId="77777777" w:rsidR="00BA216B" w:rsidRDefault="00BA216B" w:rsidP="00614F98"/>
                          <w:p w14:paraId="4E8EA190" w14:textId="77777777" w:rsidR="00BA216B" w:rsidRDefault="00BA216B" w:rsidP="00614F98"/>
                          <w:p w14:paraId="50D8F44B" w14:textId="77777777" w:rsidR="00BA216B" w:rsidRDefault="00BA216B" w:rsidP="00614F98"/>
                          <w:p w14:paraId="2E20B910" w14:textId="77777777" w:rsidR="00BA216B" w:rsidRDefault="00BA216B" w:rsidP="00614F98"/>
                          <w:p w14:paraId="38687028" w14:textId="77777777" w:rsidR="00BA216B" w:rsidRDefault="00BA216B" w:rsidP="00614F98"/>
                          <w:p w14:paraId="19A3841A" w14:textId="77777777" w:rsidR="00BA216B" w:rsidRDefault="00BA216B" w:rsidP="00614F98"/>
                          <w:p w14:paraId="310F9D8E" w14:textId="77777777" w:rsidR="00BA216B" w:rsidRDefault="00BA216B" w:rsidP="00614F98"/>
                          <w:p w14:paraId="3F1C2EB2" w14:textId="77777777" w:rsidR="00BA216B" w:rsidRDefault="00BA216B" w:rsidP="00614F98"/>
                          <w:p w14:paraId="373841E6" w14:textId="77777777" w:rsidR="00BA216B" w:rsidRDefault="00BA216B" w:rsidP="00614F98"/>
                          <w:p w14:paraId="0444E93A" w14:textId="77777777" w:rsidR="00BA216B" w:rsidRDefault="00BA216B" w:rsidP="00614F98"/>
                          <w:p w14:paraId="62B41349" w14:textId="77777777" w:rsidR="00BA216B" w:rsidRDefault="00BA216B" w:rsidP="00614F98"/>
                          <w:p w14:paraId="3154C0B8" w14:textId="77777777" w:rsidR="00BA216B" w:rsidRDefault="00BA216B" w:rsidP="00614F98"/>
                          <w:p w14:paraId="1B722D96" w14:textId="77777777" w:rsidR="00BA216B" w:rsidRDefault="00BA216B" w:rsidP="00614F98"/>
                          <w:p w14:paraId="064B85B3" w14:textId="77777777" w:rsidR="00BA216B" w:rsidRDefault="00BA216B" w:rsidP="00614F98"/>
                          <w:p w14:paraId="1A54CBF7" w14:textId="77777777" w:rsidR="00BA216B" w:rsidRDefault="00BA216B" w:rsidP="00614F98"/>
                          <w:p w14:paraId="42219574" w14:textId="77777777" w:rsidR="00BA216B" w:rsidRDefault="00BA216B" w:rsidP="00614F98"/>
                          <w:p w14:paraId="1D6F4B00" w14:textId="77777777" w:rsidR="00BA216B" w:rsidRDefault="00BA216B" w:rsidP="00614F98"/>
                          <w:p w14:paraId="519CF9E5" w14:textId="77777777" w:rsidR="00BA216B" w:rsidRDefault="00BA216B" w:rsidP="00614F98"/>
                          <w:p w14:paraId="0E2B9731" w14:textId="77777777" w:rsidR="00BA216B" w:rsidRDefault="00BA216B" w:rsidP="00614F98"/>
                          <w:p w14:paraId="3953F3D7" w14:textId="77777777" w:rsidR="00BA216B" w:rsidRDefault="00BA216B" w:rsidP="00614F98"/>
                          <w:p w14:paraId="64BE4C0E" w14:textId="77777777" w:rsidR="00BA216B" w:rsidRDefault="00BA216B" w:rsidP="00614F98"/>
                          <w:p w14:paraId="7378A3D4" w14:textId="77777777" w:rsidR="00BA216B" w:rsidRDefault="00BA216B" w:rsidP="00614F98"/>
                          <w:p w14:paraId="7631E7AF" w14:textId="77777777" w:rsidR="00BA216B" w:rsidRDefault="00BA216B" w:rsidP="00614F98"/>
                          <w:p w14:paraId="73922586" w14:textId="77777777" w:rsidR="00BA216B" w:rsidRDefault="00BA216B" w:rsidP="00614F98"/>
                          <w:p w14:paraId="48B676BF" w14:textId="77777777" w:rsidR="00BA216B" w:rsidRDefault="00BA216B" w:rsidP="00614F98"/>
                          <w:p w14:paraId="1AF65AFA" w14:textId="77777777" w:rsidR="00BA216B" w:rsidRDefault="00BA216B" w:rsidP="00614F98"/>
                          <w:p w14:paraId="780CD746" w14:textId="77777777" w:rsidR="00BA216B" w:rsidRDefault="00BA216B" w:rsidP="00614F98"/>
                          <w:p w14:paraId="1FAB89F3" w14:textId="77777777" w:rsidR="00BA216B" w:rsidRDefault="00BA216B" w:rsidP="00614F98"/>
                          <w:p w14:paraId="12D7E9F3" w14:textId="77777777" w:rsidR="00BA216B" w:rsidRDefault="00BA216B" w:rsidP="00614F98"/>
                          <w:p w14:paraId="0036CB60" w14:textId="77777777" w:rsidR="00BA216B" w:rsidRDefault="00BA216B" w:rsidP="00614F98"/>
                          <w:p w14:paraId="5124C8E9" w14:textId="77777777" w:rsidR="00BA216B" w:rsidRDefault="00BA216B" w:rsidP="00614F98"/>
                          <w:p w14:paraId="0B3C84D7" w14:textId="77777777" w:rsidR="00BA216B" w:rsidRDefault="00BA216B" w:rsidP="00614F98"/>
                          <w:p w14:paraId="2BC0E713" w14:textId="77777777" w:rsidR="00BA216B" w:rsidRDefault="00BA216B" w:rsidP="00614F98"/>
                          <w:p w14:paraId="226D9BDF" w14:textId="77777777" w:rsidR="00BA216B" w:rsidRDefault="00BA216B" w:rsidP="00614F98"/>
                          <w:p w14:paraId="620176ED" w14:textId="77777777" w:rsidR="00BA216B" w:rsidRDefault="00BA216B" w:rsidP="00614F98"/>
                          <w:p w14:paraId="6D3C55C9" w14:textId="77777777" w:rsidR="00BA216B" w:rsidRDefault="00BA216B" w:rsidP="00614F98"/>
                          <w:p w14:paraId="3EB3EB3E" w14:textId="77777777" w:rsidR="00BA216B" w:rsidRDefault="00BA216B" w:rsidP="00614F98"/>
                          <w:p w14:paraId="175480AB" w14:textId="77777777" w:rsidR="00BA216B" w:rsidRDefault="00BA216B" w:rsidP="00614F98"/>
                          <w:p w14:paraId="1FD8DD1D" w14:textId="77777777" w:rsidR="00BA216B" w:rsidRDefault="00BA216B" w:rsidP="00614F98"/>
                          <w:p w14:paraId="5DA775D4" w14:textId="77777777" w:rsidR="00BA216B" w:rsidRDefault="00BA216B" w:rsidP="00614F98"/>
                          <w:p w14:paraId="7C602D1D" w14:textId="77777777" w:rsidR="00BA216B" w:rsidRDefault="00BA216B" w:rsidP="00614F98"/>
                          <w:p w14:paraId="10AFAF58" w14:textId="77777777" w:rsidR="00BA216B" w:rsidRDefault="00BA216B" w:rsidP="00614F98"/>
                          <w:p w14:paraId="3EE6758C" w14:textId="77777777" w:rsidR="00BA216B" w:rsidRDefault="00BA216B" w:rsidP="00614F98"/>
                          <w:p w14:paraId="2A3846A4" w14:textId="77777777" w:rsidR="00BA216B" w:rsidRDefault="00BA216B" w:rsidP="00614F98"/>
                          <w:p w14:paraId="4BFABFB1" w14:textId="77777777" w:rsidR="00BA216B" w:rsidRDefault="00BA216B" w:rsidP="00614F98"/>
                          <w:p w14:paraId="6D98D964" w14:textId="77777777" w:rsidR="00BA216B" w:rsidRDefault="00BA216B" w:rsidP="00614F98"/>
                          <w:p w14:paraId="1BD8C758" w14:textId="77777777" w:rsidR="00BA216B" w:rsidRDefault="00BA216B" w:rsidP="00614F98"/>
                          <w:p w14:paraId="666431BD" w14:textId="77777777" w:rsidR="00BA216B" w:rsidRDefault="00BA216B" w:rsidP="00614F98"/>
                          <w:p w14:paraId="2CD51766" w14:textId="77777777" w:rsidR="00BA216B" w:rsidRDefault="00BA216B" w:rsidP="00614F98"/>
                          <w:p w14:paraId="05EF6193" w14:textId="77777777" w:rsidR="00BA216B" w:rsidRDefault="00BA216B" w:rsidP="00614F98"/>
                          <w:p w14:paraId="4B7EFCC0" w14:textId="77777777" w:rsidR="00BA216B" w:rsidRDefault="00BA216B" w:rsidP="00614F98"/>
                          <w:p w14:paraId="61B31C01" w14:textId="77777777" w:rsidR="00BA216B" w:rsidRDefault="00BA216B" w:rsidP="00614F98"/>
                          <w:p w14:paraId="2F462C6E" w14:textId="77777777" w:rsidR="00BA216B" w:rsidRDefault="00BA216B" w:rsidP="00614F98"/>
                          <w:p w14:paraId="3223382D" w14:textId="77777777" w:rsidR="00BA216B" w:rsidRDefault="00BA216B" w:rsidP="00614F98"/>
                          <w:p w14:paraId="0C2EE361" w14:textId="77777777" w:rsidR="00BA216B" w:rsidRDefault="00BA216B" w:rsidP="00614F98"/>
                          <w:p w14:paraId="7DD5A938" w14:textId="77777777" w:rsidR="00BA216B" w:rsidRDefault="00BA216B" w:rsidP="00614F98"/>
                          <w:p w14:paraId="08C9D743" w14:textId="77777777" w:rsidR="00BA216B" w:rsidRDefault="00BA216B" w:rsidP="00614F98"/>
                          <w:p w14:paraId="4253DA04" w14:textId="77777777" w:rsidR="00BA216B" w:rsidRDefault="00BA216B" w:rsidP="00614F98"/>
                          <w:p w14:paraId="25DF9988" w14:textId="77777777" w:rsidR="00BA216B" w:rsidRDefault="00BA216B" w:rsidP="00614F98"/>
                          <w:p w14:paraId="0E11B43A" w14:textId="77777777" w:rsidR="00BA216B" w:rsidRDefault="00BA216B" w:rsidP="00614F98"/>
                          <w:p w14:paraId="583BC2ED" w14:textId="77777777" w:rsidR="00BA216B" w:rsidRDefault="00BA216B" w:rsidP="00614F98"/>
                          <w:p w14:paraId="07B1DE3C" w14:textId="77777777" w:rsidR="00BA216B" w:rsidRDefault="00BA216B" w:rsidP="00614F98"/>
                          <w:p w14:paraId="4DA758FF" w14:textId="77777777" w:rsidR="00BA216B" w:rsidRDefault="00BA216B" w:rsidP="00614F98"/>
                          <w:p w14:paraId="280E0721" w14:textId="77777777" w:rsidR="00BA216B" w:rsidRDefault="00BA216B" w:rsidP="00614F98"/>
                          <w:p w14:paraId="3D344452" w14:textId="77777777" w:rsidR="00BA216B" w:rsidRDefault="00BA216B" w:rsidP="00614F98"/>
                          <w:p w14:paraId="192DD4A2" w14:textId="77777777" w:rsidR="00BA216B" w:rsidRDefault="00BA216B" w:rsidP="00614F98"/>
                          <w:p w14:paraId="0E431256" w14:textId="77777777" w:rsidR="00BA216B" w:rsidRDefault="00BA216B" w:rsidP="00614F98"/>
                          <w:p w14:paraId="3E232BA8" w14:textId="77777777" w:rsidR="00BA216B" w:rsidRDefault="00BA216B" w:rsidP="00614F98"/>
                          <w:p w14:paraId="664EB1A2" w14:textId="77777777" w:rsidR="00BA216B" w:rsidRDefault="00BA216B" w:rsidP="00614F98"/>
                          <w:p w14:paraId="74017960" w14:textId="77777777" w:rsidR="00BA216B" w:rsidRDefault="00BA216B" w:rsidP="00614F98"/>
                          <w:p w14:paraId="779A5CCB" w14:textId="77777777" w:rsidR="00BA216B" w:rsidRDefault="00BA216B" w:rsidP="00614F98"/>
                          <w:p w14:paraId="77E6E0F0" w14:textId="77777777" w:rsidR="00BA216B" w:rsidRDefault="00BA216B" w:rsidP="00614F98"/>
                          <w:p w14:paraId="6F504781" w14:textId="77777777" w:rsidR="00BA216B" w:rsidRDefault="00BA216B" w:rsidP="00614F98"/>
                          <w:p w14:paraId="75D4047D" w14:textId="77777777" w:rsidR="00BA216B" w:rsidRDefault="00BA216B" w:rsidP="00614F98"/>
                          <w:p w14:paraId="61BD2D83" w14:textId="77777777" w:rsidR="00BA216B" w:rsidRDefault="00BA216B" w:rsidP="00614F98"/>
                          <w:p w14:paraId="3187EF67" w14:textId="77777777" w:rsidR="00BA216B" w:rsidRDefault="00BA216B" w:rsidP="00614F98"/>
                          <w:p w14:paraId="46F82313" w14:textId="77777777" w:rsidR="00BA216B" w:rsidRDefault="00BA216B" w:rsidP="00614F98"/>
                          <w:p w14:paraId="386675E1" w14:textId="77777777" w:rsidR="00BA216B" w:rsidRDefault="00BA216B" w:rsidP="00614F98"/>
                          <w:p w14:paraId="4DC51ABE" w14:textId="77777777" w:rsidR="00BA216B" w:rsidRDefault="00BA216B" w:rsidP="00614F98"/>
                          <w:p w14:paraId="1D9FDB58" w14:textId="77777777" w:rsidR="00BA216B" w:rsidRDefault="00BA216B" w:rsidP="00614F98"/>
                          <w:p w14:paraId="18AE7D29" w14:textId="77777777" w:rsidR="00BA216B" w:rsidRDefault="00BA216B" w:rsidP="00614F98"/>
                          <w:p w14:paraId="79045E97" w14:textId="77777777" w:rsidR="00BA216B" w:rsidRDefault="00BA216B" w:rsidP="00614F98"/>
                          <w:p w14:paraId="37ADB8BF" w14:textId="77777777" w:rsidR="00BA216B" w:rsidRDefault="00BA216B" w:rsidP="00614F98"/>
                          <w:p w14:paraId="1E9554D3" w14:textId="77777777" w:rsidR="00BA216B" w:rsidRDefault="00BA216B" w:rsidP="00614F98"/>
                          <w:p w14:paraId="61E3E988" w14:textId="77777777" w:rsidR="00BA216B" w:rsidRDefault="00BA216B" w:rsidP="00614F98"/>
                          <w:p w14:paraId="7F830029" w14:textId="77777777" w:rsidR="00BA216B" w:rsidRDefault="00BA216B" w:rsidP="00614F98"/>
                          <w:p w14:paraId="5FAA2B77" w14:textId="77777777" w:rsidR="00BA216B" w:rsidRDefault="00BA216B" w:rsidP="00614F98"/>
                          <w:p w14:paraId="1E5256C3" w14:textId="77777777" w:rsidR="00BA216B" w:rsidRDefault="00BA216B" w:rsidP="00614F98"/>
                          <w:p w14:paraId="57D74B35" w14:textId="77777777" w:rsidR="00BA216B" w:rsidRDefault="00BA216B" w:rsidP="00614F98"/>
                          <w:p w14:paraId="796D1E52" w14:textId="77777777" w:rsidR="00BA216B" w:rsidRDefault="00BA216B" w:rsidP="00614F98"/>
                          <w:p w14:paraId="6A312978" w14:textId="77777777" w:rsidR="00BA216B" w:rsidRDefault="00BA216B" w:rsidP="00614F98"/>
                          <w:p w14:paraId="7B10E031" w14:textId="77777777" w:rsidR="00BA216B" w:rsidRDefault="00BA216B" w:rsidP="00614F98"/>
                          <w:p w14:paraId="5175C4D1" w14:textId="77777777" w:rsidR="00BA216B" w:rsidRDefault="00BA216B" w:rsidP="00614F98"/>
                          <w:p w14:paraId="2E0C5A12" w14:textId="77777777" w:rsidR="00BA216B" w:rsidRDefault="00BA216B" w:rsidP="00614F98"/>
                          <w:p w14:paraId="2AE83DB5" w14:textId="77777777" w:rsidR="00BA216B" w:rsidRDefault="00BA216B" w:rsidP="00614F98"/>
                          <w:p w14:paraId="2A940213" w14:textId="77777777" w:rsidR="00BA216B" w:rsidRDefault="00BA216B" w:rsidP="00614F98"/>
                          <w:p w14:paraId="0B206B06" w14:textId="77777777" w:rsidR="00BA216B" w:rsidRDefault="00BA216B" w:rsidP="00614F98"/>
                          <w:p w14:paraId="75B669AB" w14:textId="77777777" w:rsidR="00BA216B" w:rsidRDefault="00BA216B" w:rsidP="00614F98"/>
                          <w:p w14:paraId="7200B091" w14:textId="77777777" w:rsidR="00BA216B" w:rsidRDefault="00BA216B" w:rsidP="00614F98"/>
                          <w:p w14:paraId="1F8296CD" w14:textId="77777777" w:rsidR="00BA216B" w:rsidRDefault="00BA216B" w:rsidP="00614F98"/>
                          <w:p w14:paraId="6FDFEE24" w14:textId="77777777" w:rsidR="00BA216B" w:rsidRDefault="00BA216B" w:rsidP="00614F98"/>
                          <w:p w14:paraId="7CBFD9B4" w14:textId="77777777" w:rsidR="00BA216B" w:rsidRDefault="00BA216B" w:rsidP="00614F98"/>
                          <w:p w14:paraId="670FCDB1" w14:textId="77777777" w:rsidR="00BA216B" w:rsidRDefault="00BA216B" w:rsidP="00614F98"/>
                          <w:p w14:paraId="6452F084" w14:textId="77777777" w:rsidR="00BA216B" w:rsidRDefault="00BA216B" w:rsidP="00614F98"/>
                          <w:p w14:paraId="5CE1E366" w14:textId="77777777" w:rsidR="00BA216B" w:rsidRDefault="00BA216B" w:rsidP="00614F98"/>
                          <w:p w14:paraId="60DDAC06" w14:textId="77777777" w:rsidR="00BA216B" w:rsidRDefault="00BA216B" w:rsidP="00614F98"/>
                          <w:p w14:paraId="331D5891" w14:textId="77777777" w:rsidR="00BA216B" w:rsidRDefault="00BA216B" w:rsidP="00614F98"/>
                          <w:p w14:paraId="07DB8C38" w14:textId="77777777" w:rsidR="00BA216B" w:rsidRDefault="00BA216B" w:rsidP="00614F98"/>
                          <w:p w14:paraId="0C9EF625" w14:textId="77777777" w:rsidR="00BA216B" w:rsidRDefault="00BA216B" w:rsidP="00614F98"/>
                          <w:p w14:paraId="4955ACF4" w14:textId="77777777" w:rsidR="00BA216B" w:rsidRDefault="00BA216B" w:rsidP="00614F98"/>
                          <w:p w14:paraId="76D8D95D" w14:textId="77777777" w:rsidR="00BA216B" w:rsidRDefault="00BA216B" w:rsidP="00614F98"/>
                          <w:p w14:paraId="7817C4FC" w14:textId="77777777" w:rsidR="00BA216B" w:rsidRDefault="00BA216B" w:rsidP="00614F98"/>
                          <w:p w14:paraId="42ECEFA8" w14:textId="77777777" w:rsidR="00BA216B" w:rsidRDefault="00BA216B" w:rsidP="00614F98"/>
                          <w:p w14:paraId="16B2E078" w14:textId="77777777" w:rsidR="00BA216B" w:rsidRDefault="00BA216B" w:rsidP="00614F98"/>
                          <w:p w14:paraId="675A064D" w14:textId="77777777" w:rsidR="00BA216B" w:rsidRDefault="00BA216B" w:rsidP="00614F98"/>
                          <w:p w14:paraId="03B0A659" w14:textId="77777777" w:rsidR="00BA216B" w:rsidRDefault="00BA216B" w:rsidP="00614F98"/>
                          <w:p w14:paraId="2AEA46CD" w14:textId="77777777" w:rsidR="00BA216B" w:rsidRDefault="00BA216B" w:rsidP="00614F98"/>
                          <w:p w14:paraId="78AAEF3A" w14:textId="77777777" w:rsidR="00BA216B" w:rsidRDefault="00BA216B" w:rsidP="00614F98"/>
                          <w:p w14:paraId="50A86C38" w14:textId="77777777" w:rsidR="00BA216B" w:rsidRDefault="00BA216B" w:rsidP="00614F98"/>
                          <w:p w14:paraId="684C8CC3" w14:textId="77777777" w:rsidR="00BA216B" w:rsidRDefault="00BA216B" w:rsidP="00614F98"/>
                          <w:p w14:paraId="5BC10EAC" w14:textId="77777777" w:rsidR="00BA216B" w:rsidRDefault="00BA216B" w:rsidP="00614F98"/>
                          <w:p w14:paraId="185CC3AA" w14:textId="77777777" w:rsidR="00BA216B" w:rsidRDefault="00BA216B" w:rsidP="00614F98"/>
                          <w:p w14:paraId="39CB08CE" w14:textId="77777777" w:rsidR="00BA216B" w:rsidRDefault="00BA216B" w:rsidP="00614F98"/>
                          <w:p w14:paraId="3D1D9B95" w14:textId="77777777" w:rsidR="00BA216B" w:rsidRDefault="00BA216B" w:rsidP="00614F98"/>
                          <w:p w14:paraId="33E66751" w14:textId="77777777" w:rsidR="00BA216B" w:rsidRDefault="00BA216B" w:rsidP="00614F98"/>
                          <w:p w14:paraId="29164D24" w14:textId="77777777" w:rsidR="00BA216B" w:rsidRDefault="00BA216B" w:rsidP="00614F98"/>
                          <w:p w14:paraId="579A3931" w14:textId="77777777" w:rsidR="00BA216B" w:rsidRDefault="00BA216B" w:rsidP="00614F98"/>
                          <w:p w14:paraId="5290E1D8" w14:textId="77777777" w:rsidR="00BA216B" w:rsidRDefault="00BA216B" w:rsidP="00614F98"/>
                          <w:p w14:paraId="1B34FB88" w14:textId="77777777" w:rsidR="00BA216B" w:rsidRDefault="00BA216B" w:rsidP="00614F98"/>
                          <w:p w14:paraId="5AA23EA3" w14:textId="77777777" w:rsidR="00BA216B" w:rsidRDefault="00BA216B" w:rsidP="00614F98"/>
                          <w:p w14:paraId="1D49CFD4" w14:textId="77777777" w:rsidR="00BA216B" w:rsidRDefault="00BA216B" w:rsidP="00614F98"/>
                          <w:p w14:paraId="33B6BEF9" w14:textId="77777777" w:rsidR="00BA216B" w:rsidRDefault="00BA216B" w:rsidP="00614F98"/>
                          <w:p w14:paraId="04C930D3" w14:textId="77777777" w:rsidR="00BA216B" w:rsidRDefault="00BA216B" w:rsidP="00614F98"/>
                          <w:p w14:paraId="3562C460" w14:textId="77777777" w:rsidR="00BA216B" w:rsidRDefault="00BA216B" w:rsidP="00614F98"/>
                          <w:p w14:paraId="291479C8" w14:textId="77777777" w:rsidR="00BA216B" w:rsidRDefault="00BA216B" w:rsidP="00614F98"/>
                          <w:p w14:paraId="1190BE82" w14:textId="77777777" w:rsidR="00BA216B" w:rsidRDefault="00BA216B" w:rsidP="00614F98"/>
                          <w:p w14:paraId="78E93453" w14:textId="77777777" w:rsidR="00BA216B" w:rsidRDefault="00BA216B" w:rsidP="00614F98"/>
                          <w:p w14:paraId="25894FB6" w14:textId="77777777" w:rsidR="00BA216B" w:rsidRDefault="00BA216B" w:rsidP="00614F98"/>
                          <w:p w14:paraId="1FC3C0D3" w14:textId="77777777" w:rsidR="00BA216B" w:rsidRDefault="00BA216B" w:rsidP="00614F98"/>
                          <w:p w14:paraId="33C931F9" w14:textId="77777777" w:rsidR="00BA216B" w:rsidRDefault="00BA216B" w:rsidP="00614F98"/>
                          <w:p w14:paraId="488EF6B2" w14:textId="77777777" w:rsidR="00BA216B" w:rsidRDefault="00BA216B" w:rsidP="00614F98"/>
                          <w:p w14:paraId="2F9AF151" w14:textId="77777777" w:rsidR="00BA216B" w:rsidRDefault="00BA216B" w:rsidP="00614F98"/>
                          <w:p w14:paraId="6628846B" w14:textId="77777777" w:rsidR="00BA216B" w:rsidRDefault="00BA216B" w:rsidP="00614F98"/>
                          <w:p w14:paraId="3B6CEE77" w14:textId="77777777" w:rsidR="00BA216B" w:rsidRDefault="00BA216B" w:rsidP="00614F98"/>
                          <w:p w14:paraId="5D050CCB" w14:textId="77777777" w:rsidR="00BA216B" w:rsidRDefault="00BA216B" w:rsidP="00614F98"/>
                          <w:p w14:paraId="25C89F1D" w14:textId="77777777" w:rsidR="00BA216B" w:rsidRDefault="00BA216B" w:rsidP="00614F98"/>
                          <w:p w14:paraId="1C8CED6F" w14:textId="77777777" w:rsidR="00BA216B" w:rsidRDefault="00BA216B" w:rsidP="00614F98"/>
                          <w:p w14:paraId="657D8341" w14:textId="77777777" w:rsidR="00BA216B" w:rsidRDefault="00BA216B" w:rsidP="00614F98"/>
                          <w:p w14:paraId="1B213CD7" w14:textId="77777777" w:rsidR="00BA216B" w:rsidRDefault="00BA216B" w:rsidP="00614F98"/>
                          <w:p w14:paraId="6527D0FB" w14:textId="77777777" w:rsidR="00BA216B" w:rsidRDefault="00BA216B" w:rsidP="00614F98"/>
                          <w:p w14:paraId="438914F6" w14:textId="77777777" w:rsidR="00BA216B" w:rsidRDefault="00BA216B" w:rsidP="00614F98"/>
                          <w:p w14:paraId="7CF5EACB" w14:textId="77777777" w:rsidR="00BA216B" w:rsidRDefault="00BA216B" w:rsidP="00614F98"/>
                          <w:p w14:paraId="013D6E41" w14:textId="77777777" w:rsidR="00BA216B" w:rsidRDefault="00BA216B" w:rsidP="00614F98"/>
                          <w:p w14:paraId="2CBB5482" w14:textId="77777777" w:rsidR="00BA216B" w:rsidRDefault="00BA216B" w:rsidP="00614F98"/>
                          <w:p w14:paraId="29A5CF1A" w14:textId="77777777" w:rsidR="00BA216B" w:rsidRDefault="00BA216B" w:rsidP="00614F98"/>
                          <w:p w14:paraId="5906EF8C" w14:textId="77777777" w:rsidR="00BA216B" w:rsidRDefault="00BA216B" w:rsidP="00614F98"/>
                          <w:p w14:paraId="7A20C0E9" w14:textId="77777777" w:rsidR="00BA216B" w:rsidRDefault="00BA216B" w:rsidP="00614F98"/>
                          <w:p w14:paraId="55959424" w14:textId="77777777" w:rsidR="00BA216B" w:rsidRDefault="00BA216B" w:rsidP="00614F98"/>
                          <w:p w14:paraId="66611FB0" w14:textId="77777777" w:rsidR="00BA216B" w:rsidRDefault="00BA216B" w:rsidP="00614F98"/>
                          <w:p w14:paraId="37099162" w14:textId="77777777" w:rsidR="00BA216B" w:rsidRDefault="00BA216B" w:rsidP="00614F98"/>
                          <w:p w14:paraId="051B2C67" w14:textId="77777777" w:rsidR="00BA216B" w:rsidRDefault="00BA216B" w:rsidP="00614F98"/>
                          <w:p w14:paraId="7E83300C" w14:textId="77777777" w:rsidR="00BA216B" w:rsidRDefault="00BA216B" w:rsidP="00614F98"/>
                          <w:p w14:paraId="09D74B40" w14:textId="77777777" w:rsidR="00BA216B" w:rsidRDefault="00BA216B" w:rsidP="00614F98"/>
                          <w:p w14:paraId="236E98B7" w14:textId="77777777" w:rsidR="00BA216B" w:rsidRDefault="00BA216B" w:rsidP="00614F98"/>
                          <w:p w14:paraId="64E55C60" w14:textId="77777777" w:rsidR="00BA216B" w:rsidRDefault="00BA216B" w:rsidP="00614F98"/>
                          <w:p w14:paraId="4E15BC0C" w14:textId="77777777" w:rsidR="00BA216B" w:rsidRDefault="00BA216B" w:rsidP="00614F98"/>
                          <w:p w14:paraId="32DBE4CA" w14:textId="77777777" w:rsidR="00BA216B" w:rsidRDefault="00BA216B" w:rsidP="00614F98"/>
                          <w:p w14:paraId="38E4D759" w14:textId="77777777" w:rsidR="00BA216B" w:rsidRDefault="00BA216B" w:rsidP="00614F98"/>
                          <w:p w14:paraId="3E26537D" w14:textId="77777777" w:rsidR="00BA216B" w:rsidRDefault="00BA216B" w:rsidP="00614F98"/>
                          <w:p w14:paraId="5F5DBA4D" w14:textId="77777777" w:rsidR="00BA216B" w:rsidRDefault="00BA216B" w:rsidP="00614F98"/>
                          <w:p w14:paraId="29C0F849" w14:textId="77777777" w:rsidR="00BA216B" w:rsidRDefault="00BA216B" w:rsidP="00614F98"/>
                          <w:p w14:paraId="6B01D9F7" w14:textId="77777777" w:rsidR="00BA216B" w:rsidRDefault="00BA216B" w:rsidP="00614F98"/>
                          <w:p w14:paraId="4113C394" w14:textId="77777777" w:rsidR="00BA216B" w:rsidRDefault="00BA216B" w:rsidP="00614F98"/>
                          <w:p w14:paraId="2E42DF81" w14:textId="77777777" w:rsidR="00BA216B" w:rsidRDefault="00BA216B" w:rsidP="00614F98"/>
                          <w:p w14:paraId="5685306D" w14:textId="77777777" w:rsidR="00BA216B" w:rsidRDefault="00BA216B" w:rsidP="00614F98"/>
                          <w:p w14:paraId="4E9FBA43" w14:textId="77777777" w:rsidR="00BA216B" w:rsidRDefault="00BA216B" w:rsidP="00614F98"/>
                          <w:p w14:paraId="60B96F0F" w14:textId="77777777" w:rsidR="00BA216B" w:rsidRDefault="00BA216B" w:rsidP="00614F98"/>
                          <w:p w14:paraId="44E680AB" w14:textId="77777777" w:rsidR="00BA216B" w:rsidRDefault="00BA216B" w:rsidP="00614F98"/>
                          <w:p w14:paraId="59E30160" w14:textId="77777777" w:rsidR="00BA216B" w:rsidRDefault="00BA216B" w:rsidP="00614F98"/>
                          <w:p w14:paraId="74B8B73C" w14:textId="77777777" w:rsidR="00BA216B" w:rsidRDefault="00BA216B" w:rsidP="00614F98"/>
                          <w:p w14:paraId="6D5A6032" w14:textId="77777777" w:rsidR="00BA216B" w:rsidRDefault="00BA216B" w:rsidP="00614F98"/>
                          <w:p w14:paraId="3F29517B" w14:textId="77777777" w:rsidR="00BA216B" w:rsidRDefault="00BA216B" w:rsidP="00614F98"/>
                          <w:p w14:paraId="2F27A424" w14:textId="77777777" w:rsidR="00BA216B" w:rsidRDefault="00BA216B" w:rsidP="00614F98"/>
                          <w:p w14:paraId="1ED0C55C" w14:textId="77777777" w:rsidR="00BA216B" w:rsidRDefault="00BA216B" w:rsidP="00614F98"/>
                          <w:p w14:paraId="4A300A73" w14:textId="77777777" w:rsidR="00BA216B" w:rsidRDefault="00BA216B" w:rsidP="00614F98"/>
                          <w:p w14:paraId="300DC82D" w14:textId="77777777" w:rsidR="00BA216B" w:rsidRDefault="00BA216B" w:rsidP="00614F98"/>
                          <w:p w14:paraId="1BC53D7E" w14:textId="77777777" w:rsidR="00BA216B" w:rsidRDefault="00BA216B" w:rsidP="00614F98"/>
                          <w:p w14:paraId="78D4C7C3" w14:textId="77777777" w:rsidR="00BA216B" w:rsidRDefault="00BA216B" w:rsidP="00614F98"/>
                          <w:p w14:paraId="16007E80" w14:textId="77777777" w:rsidR="00BA216B" w:rsidRDefault="00BA216B" w:rsidP="00614F98"/>
                          <w:p w14:paraId="2C01B551" w14:textId="77777777" w:rsidR="00BA216B" w:rsidRDefault="00BA216B" w:rsidP="00614F98"/>
                          <w:p w14:paraId="58959C79" w14:textId="77777777" w:rsidR="00BA216B" w:rsidRDefault="00BA216B" w:rsidP="00614F98"/>
                          <w:p w14:paraId="7EA0A2B3" w14:textId="77777777" w:rsidR="00BA216B" w:rsidRDefault="00BA216B" w:rsidP="00614F98"/>
                          <w:p w14:paraId="738E9793" w14:textId="77777777" w:rsidR="00BA216B" w:rsidRDefault="00BA216B" w:rsidP="00614F98"/>
                          <w:p w14:paraId="4059C7A1" w14:textId="77777777" w:rsidR="00BA216B" w:rsidRDefault="00BA216B" w:rsidP="00614F98"/>
                          <w:p w14:paraId="4F4C549D" w14:textId="77777777" w:rsidR="00BA216B" w:rsidRDefault="00BA216B" w:rsidP="00614F98"/>
                          <w:p w14:paraId="3E56DECE" w14:textId="77777777" w:rsidR="00BA216B" w:rsidRDefault="00BA216B" w:rsidP="00614F98"/>
                          <w:p w14:paraId="25AE6186" w14:textId="77777777" w:rsidR="00BA216B" w:rsidRDefault="00BA216B" w:rsidP="00614F98"/>
                          <w:p w14:paraId="2DE01F9B" w14:textId="77777777" w:rsidR="00BA216B" w:rsidRDefault="00BA216B" w:rsidP="00614F98"/>
                          <w:p w14:paraId="0A29538E" w14:textId="77777777" w:rsidR="00BA216B" w:rsidRDefault="00BA216B" w:rsidP="00614F98"/>
                          <w:p w14:paraId="6E7724AF" w14:textId="77777777" w:rsidR="00BA216B" w:rsidRDefault="00BA216B" w:rsidP="00614F98"/>
                          <w:p w14:paraId="6BC72CF5" w14:textId="77777777" w:rsidR="00BA216B" w:rsidRDefault="00BA216B" w:rsidP="00614F98"/>
                          <w:p w14:paraId="531495AF" w14:textId="77777777" w:rsidR="00BA216B" w:rsidRDefault="00BA216B" w:rsidP="00614F98"/>
                          <w:p w14:paraId="57BF3CF4" w14:textId="77777777" w:rsidR="00BA216B" w:rsidRDefault="00BA216B" w:rsidP="00614F98"/>
                          <w:p w14:paraId="5E92496F" w14:textId="77777777" w:rsidR="00BA216B" w:rsidRDefault="00BA216B" w:rsidP="00614F98"/>
                          <w:p w14:paraId="2D181DA3" w14:textId="77777777" w:rsidR="00BA216B" w:rsidRDefault="00BA216B" w:rsidP="00614F98"/>
                          <w:p w14:paraId="1135C8CA" w14:textId="77777777" w:rsidR="00BA216B" w:rsidRDefault="00BA216B" w:rsidP="00614F98"/>
                          <w:p w14:paraId="5764A74D" w14:textId="77777777" w:rsidR="00BA216B" w:rsidRDefault="00BA216B" w:rsidP="00614F98"/>
                          <w:p w14:paraId="4B731E79" w14:textId="77777777" w:rsidR="00BA216B" w:rsidRDefault="00BA216B" w:rsidP="00614F98"/>
                          <w:p w14:paraId="1A64D835" w14:textId="77777777" w:rsidR="00BA216B" w:rsidRDefault="00BA216B" w:rsidP="00614F98"/>
                          <w:p w14:paraId="29C73156" w14:textId="77777777" w:rsidR="00BA216B" w:rsidRDefault="00BA216B" w:rsidP="00614F98"/>
                          <w:p w14:paraId="59BC800A" w14:textId="77777777" w:rsidR="00BA216B" w:rsidRDefault="00BA216B" w:rsidP="00614F98"/>
                          <w:p w14:paraId="2F88EAA2" w14:textId="77777777" w:rsidR="00BA216B" w:rsidRDefault="00BA216B" w:rsidP="00614F98"/>
                          <w:p w14:paraId="329E0B04" w14:textId="77777777" w:rsidR="00BA216B" w:rsidRDefault="00BA216B" w:rsidP="00614F98"/>
                          <w:p w14:paraId="74195AD6" w14:textId="77777777" w:rsidR="00BA216B" w:rsidRDefault="00BA216B" w:rsidP="00614F98"/>
                          <w:p w14:paraId="0BBEC167" w14:textId="77777777" w:rsidR="00BA216B" w:rsidRDefault="00BA216B" w:rsidP="00614F98"/>
                          <w:p w14:paraId="300E310F" w14:textId="77777777" w:rsidR="00BA216B" w:rsidRDefault="00BA216B" w:rsidP="00614F98"/>
                          <w:p w14:paraId="2B7CDF79" w14:textId="77777777" w:rsidR="00BA216B" w:rsidRDefault="00BA216B" w:rsidP="00614F98"/>
                          <w:p w14:paraId="7095E252" w14:textId="77777777" w:rsidR="00BA216B" w:rsidRDefault="00BA216B" w:rsidP="00614F98"/>
                          <w:p w14:paraId="41185AED"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F4735C" id="Text Box 752" o:spid="_x0000_s1094" type="#_x0000_t202" style="position:absolute;left:0;text-align:left;margin-left:327.8pt;margin-top:15.25pt;width:101.9pt;height:27.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" filled="f" stroked="f">
                <v:textbox>
                  <w:txbxContent>
                    <w:p w14:paraId="7A9B6B0A" w14:textId="77777777" w:rsidR="00BA216B" w:rsidRDefault="00BA216B" w:rsidP="00614F98">
                      <w:r>
                        <w:rPr>
                          <w:rFonts w:hint="eastAsia"/>
                        </w:rPr>
                        <w:t>범주가 0일 확률</w:t>
                      </w:r>
                    </w:p>
                    <w:p w14:paraId="37665EFC" w14:textId="77777777" w:rsidR="00BA216B" w:rsidRDefault="00BA216B" w:rsidP="00614F98"/>
                    <w:p w14:paraId="6D56C93A" w14:textId="77777777" w:rsidR="00BA216B" w:rsidRDefault="00BA216B" w:rsidP="00614F98"/>
                    <w:p w14:paraId="3572B48D" w14:textId="77777777" w:rsidR="00BA216B" w:rsidRDefault="00BA216B" w:rsidP="00614F98"/>
                    <w:p w14:paraId="0C855014" w14:textId="77777777" w:rsidR="00BA216B" w:rsidRDefault="00BA216B" w:rsidP="00614F98"/>
                    <w:p w14:paraId="715DD459" w14:textId="77777777" w:rsidR="00BA216B" w:rsidRDefault="00BA216B" w:rsidP="00614F98"/>
                    <w:p w14:paraId="37A8464E" w14:textId="77777777" w:rsidR="00BA216B" w:rsidRDefault="00BA216B" w:rsidP="00614F98"/>
                    <w:p w14:paraId="4D9DEE6F" w14:textId="77777777" w:rsidR="00BA216B" w:rsidRDefault="00BA216B" w:rsidP="00614F98"/>
                    <w:p w14:paraId="3ED0F8D5" w14:textId="77777777" w:rsidR="00BA216B" w:rsidRDefault="00BA216B" w:rsidP="00614F98"/>
                    <w:p w14:paraId="71E6DB6B" w14:textId="77777777" w:rsidR="00BA216B" w:rsidRDefault="00BA216B" w:rsidP="00614F98"/>
                    <w:p w14:paraId="407C821F" w14:textId="77777777" w:rsidR="00BA216B" w:rsidRDefault="00BA216B" w:rsidP="00614F98"/>
                    <w:p w14:paraId="0398A89F" w14:textId="77777777" w:rsidR="00BA216B" w:rsidRDefault="00BA216B" w:rsidP="00614F98"/>
                    <w:p w14:paraId="12898892" w14:textId="77777777" w:rsidR="00BA216B" w:rsidRDefault="00BA216B" w:rsidP="00614F98"/>
                    <w:p w14:paraId="41491458" w14:textId="77777777" w:rsidR="00BA216B" w:rsidRDefault="00BA216B" w:rsidP="00614F98"/>
                    <w:p w14:paraId="2B9E3C80" w14:textId="77777777" w:rsidR="00BA216B" w:rsidRDefault="00BA216B" w:rsidP="00614F98"/>
                    <w:p w14:paraId="7083CDBE" w14:textId="77777777" w:rsidR="00BA216B" w:rsidRDefault="00BA216B" w:rsidP="00614F98"/>
                    <w:p w14:paraId="0B78EAA9" w14:textId="77777777" w:rsidR="00BA216B" w:rsidRDefault="00BA216B" w:rsidP="00614F98"/>
                    <w:p w14:paraId="38CF19F4" w14:textId="77777777" w:rsidR="00BA216B" w:rsidRDefault="00BA216B" w:rsidP="00614F98"/>
                    <w:p w14:paraId="7C238732" w14:textId="77777777" w:rsidR="00BA216B" w:rsidRDefault="00BA216B" w:rsidP="00614F98"/>
                    <w:p w14:paraId="7A067608" w14:textId="77777777" w:rsidR="00BA216B" w:rsidRDefault="00BA216B" w:rsidP="00614F98"/>
                    <w:p w14:paraId="64EB0E42" w14:textId="77777777" w:rsidR="00BA216B" w:rsidRDefault="00BA216B" w:rsidP="00614F98"/>
                    <w:p w14:paraId="288EF5D6" w14:textId="77777777" w:rsidR="00BA216B" w:rsidRDefault="00BA216B" w:rsidP="00614F98"/>
                    <w:p w14:paraId="0F79CFE3" w14:textId="77777777" w:rsidR="00BA216B" w:rsidRDefault="00BA216B" w:rsidP="00614F98"/>
                    <w:p w14:paraId="4F28F355" w14:textId="77777777" w:rsidR="00BA216B" w:rsidRDefault="00BA216B" w:rsidP="00614F98"/>
                    <w:p w14:paraId="710BE2BC" w14:textId="77777777" w:rsidR="00BA216B" w:rsidRDefault="00BA216B" w:rsidP="00614F98"/>
                    <w:p w14:paraId="700644D9" w14:textId="77777777" w:rsidR="00BA216B" w:rsidRDefault="00BA216B" w:rsidP="00614F98"/>
                    <w:p w14:paraId="3B8C3118" w14:textId="77777777" w:rsidR="00BA216B" w:rsidRDefault="00BA216B" w:rsidP="00614F98"/>
                    <w:p w14:paraId="0C442DBA" w14:textId="77777777" w:rsidR="00BA216B" w:rsidRDefault="00BA216B" w:rsidP="00614F98"/>
                    <w:p w14:paraId="2E9B0167" w14:textId="77777777" w:rsidR="00BA216B" w:rsidRDefault="00BA216B" w:rsidP="00614F98"/>
                    <w:p w14:paraId="0B91952D" w14:textId="77777777" w:rsidR="00BA216B" w:rsidRDefault="00BA216B" w:rsidP="00614F98"/>
                    <w:p w14:paraId="6B14A122" w14:textId="77777777" w:rsidR="00BA216B" w:rsidRDefault="00BA216B" w:rsidP="00614F98"/>
                    <w:p w14:paraId="117681A0" w14:textId="77777777" w:rsidR="00BA216B" w:rsidRDefault="00BA216B" w:rsidP="00614F98"/>
                    <w:p w14:paraId="0A579CBD" w14:textId="77777777" w:rsidR="00BA216B" w:rsidRDefault="00BA216B" w:rsidP="00614F98"/>
                    <w:p w14:paraId="5E24A852" w14:textId="77777777" w:rsidR="00BA216B" w:rsidRDefault="00BA216B" w:rsidP="00614F98"/>
                    <w:p w14:paraId="3F5A2B54" w14:textId="77777777" w:rsidR="00BA216B" w:rsidRDefault="00BA216B" w:rsidP="00614F98"/>
                    <w:p w14:paraId="013D11AE" w14:textId="77777777" w:rsidR="00BA216B" w:rsidRDefault="00BA216B" w:rsidP="00614F98"/>
                    <w:p w14:paraId="1EDC03B9" w14:textId="77777777" w:rsidR="00BA216B" w:rsidRDefault="00BA216B" w:rsidP="00614F98"/>
                    <w:p w14:paraId="79879CEE" w14:textId="77777777" w:rsidR="00BA216B" w:rsidRDefault="00BA216B" w:rsidP="00614F98"/>
                    <w:p w14:paraId="629C622A" w14:textId="77777777" w:rsidR="00BA216B" w:rsidRDefault="00BA216B" w:rsidP="00614F98"/>
                    <w:p w14:paraId="246EC5B1" w14:textId="77777777" w:rsidR="00BA216B" w:rsidRDefault="00BA216B" w:rsidP="00614F98"/>
                    <w:p w14:paraId="48A2E85F" w14:textId="77777777" w:rsidR="00BA216B" w:rsidRDefault="00BA216B" w:rsidP="00614F98"/>
                    <w:p w14:paraId="2CB972E2" w14:textId="77777777" w:rsidR="00BA216B" w:rsidRDefault="00BA216B" w:rsidP="00614F98"/>
                    <w:p w14:paraId="617910EE" w14:textId="77777777" w:rsidR="00BA216B" w:rsidRDefault="00BA216B" w:rsidP="00614F98"/>
                    <w:p w14:paraId="7C8B6994" w14:textId="77777777" w:rsidR="00BA216B" w:rsidRDefault="00BA216B" w:rsidP="00614F98"/>
                    <w:p w14:paraId="0B5E3AEB" w14:textId="77777777" w:rsidR="00BA216B" w:rsidRDefault="00BA216B" w:rsidP="00614F98"/>
                    <w:p w14:paraId="39070F6E" w14:textId="77777777" w:rsidR="00BA216B" w:rsidRDefault="00BA216B" w:rsidP="00614F98"/>
                    <w:p w14:paraId="5EE7C26E" w14:textId="77777777" w:rsidR="00BA216B" w:rsidRDefault="00BA216B" w:rsidP="00614F98"/>
                    <w:p w14:paraId="7C1ADD22" w14:textId="77777777" w:rsidR="00BA216B" w:rsidRDefault="00BA216B" w:rsidP="00614F98"/>
                    <w:p w14:paraId="2DA26620" w14:textId="77777777" w:rsidR="00BA216B" w:rsidRDefault="00BA216B" w:rsidP="00614F98"/>
                    <w:p w14:paraId="4A34AE5E" w14:textId="77777777" w:rsidR="00BA216B" w:rsidRDefault="00BA216B" w:rsidP="00614F98"/>
                    <w:p w14:paraId="621236B2" w14:textId="77777777" w:rsidR="00BA216B" w:rsidRDefault="00BA216B" w:rsidP="00614F98"/>
                    <w:p w14:paraId="6FC92FBD" w14:textId="77777777" w:rsidR="00BA216B" w:rsidRDefault="00BA216B" w:rsidP="00614F98"/>
                    <w:p w14:paraId="14396724" w14:textId="77777777" w:rsidR="00BA216B" w:rsidRDefault="00BA216B" w:rsidP="00614F98"/>
                    <w:p w14:paraId="79367EC1" w14:textId="77777777" w:rsidR="00BA216B" w:rsidRDefault="00BA216B" w:rsidP="00614F98"/>
                    <w:p w14:paraId="3AA9B889" w14:textId="77777777" w:rsidR="00BA216B" w:rsidRDefault="00BA216B" w:rsidP="00614F98"/>
                    <w:p w14:paraId="1C193484" w14:textId="77777777" w:rsidR="00BA216B" w:rsidRDefault="00BA216B" w:rsidP="00614F98"/>
                    <w:p w14:paraId="0E007024" w14:textId="77777777" w:rsidR="00BA216B" w:rsidRDefault="00BA216B" w:rsidP="00614F98"/>
                    <w:p w14:paraId="41DAD3CB" w14:textId="77777777" w:rsidR="00BA216B" w:rsidRDefault="00BA216B" w:rsidP="00614F98"/>
                    <w:p w14:paraId="02FBEDDD" w14:textId="77777777" w:rsidR="00BA216B" w:rsidRDefault="00BA216B" w:rsidP="00614F98"/>
                    <w:p w14:paraId="15E0E5F8" w14:textId="77777777" w:rsidR="00BA216B" w:rsidRDefault="00BA216B" w:rsidP="00614F98"/>
                    <w:p w14:paraId="6FE314CA" w14:textId="77777777" w:rsidR="00BA216B" w:rsidRDefault="00BA216B" w:rsidP="00614F98"/>
                    <w:p w14:paraId="75A174FA" w14:textId="77777777" w:rsidR="00BA216B" w:rsidRDefault="00BA216B" w:rsidP="00614F98"/>
                    <w:p w14:paraId="4E1194BA" w14:textId="77777777" w:rsidR="00BA216B" w:rsidRDefault="00BA216B" w:rsidP="00614F98"/>
                    <w:p w14:paraId="138391CB" w14:textId="77777777" w:rsidR="00BA216B" w:rsidRDefault="00BA216B" w:rsidP="00614F98"/>
                    <w:p w14:paraId="397CD3A4" w14:textId="77777777" w:rsidR="00BA216B" w:rsidRDefault="00BA216B" w:rsidP="00614F98"/>
                    <w:p w14:paraId="04D00B94" w14:textId="77777777" w:rsidR="00BA216B" w:rsidRDefault="00BA216B" w:rsidP="00614F98"/>
                    <w:p w14:paraId="3C58EDCE" w14:textId="77777777" w:rsidR="00BA216B" w:rsidRDefault="00BA216B" w:rsidP="00614F98"/>
                    <w:p w14:paraId="3AA7C4CA" w14:textId="77777777" w:rsidR="00BA216B" w:rsidRDefault="00BA216B" w:rsidP="00614F98"/>
                    <w:p w14:paraId="513541C3" w14:textId="77777777" w:rsidR="00BA216B" w:rsidRDefault="00BA216B" w:rsidP="00614F98"/>
                    <w:p w14:paraId="0328C184" w14:textId="77777777" w:rsidR="00BA216B" w:rsidRDefault="00BA216B" w:rsidP="00614F98"/>
                    <w:p w14:paraId="4D94991A" w14:textId="77777777" w:rsidR="00BA216B" w:rsidRDefault="00BA216B" w:rsidP="00614F98"/>
                    <w:p w14:paraId="58C26478" w14:textId="77777777" w:rsidR="00BA216B" w:rsidRDefault="00BA216B" w:rsidP="00614F98"/>
                    <w:p w14:paraId="34954143" w14:textId="77777777" w:rsidR="00BA216B" w:rsidRDefault="00BA216B" w:rsidP="00614F98"/>
                    <w:p w14:paraId="5CF56FDE" w14:textId="77777777" w:rsidR="00BA216B" w:rsidRDefault="00BA216B" w:rsidP="00614F98"/>
                    <w:p w14:paraId="4ED19142" w14:textId="77777777" w:rsidR="00BA216B" w:rsidRDefault="00BA216B" w:rsidP="00614F98"/>
                    <w:p w14:paraId="58BE633F" w14:textId="77777777" w:rsidR="00BA216B" w:rsidRDefault="00BA216B" w:rsidP="00614F98"/>
                    <w:p w14:paraId="1AF252AA" w14:textId="77777777" w:rsidR="00BA216B" w:rsidRDefault="00BA216B" w:rsidP="00614F98"/>
                    <w:p w14:paraId="5D59F103" w14:textId="77777777" w:rsidR="00BA216B" w:rsidRDefault="00BA216B" w:rsidP="00614F98"/>
                    <w:p w14:paraId="5E7FF534" w14:textId="77777777" w:rsidR="00BA216B" w:rsidRDefault="00BA216B" w:rsidP="00614F98"/>
                    <w:p w14:paraId="6DEEA20E" w14:textId="77777777" w:rsidR="00BA216B" w:rsidRDefault="00BA216B" w:rsidP="00614F98"/>
                    <w:p w14:paraId="76CBEEF0" w14:textId="77777777" w:rsidR="00BA216B" w:rsidRDefault="00BA216B" w:rsidP="00614F98"/>
                    <w:p w14:paraId="089A7722" w14:textId="77777777" w:rsidR="00BA216B" w:rsidRDefault="00BA216B" w:rsidP="00614F98"/>
                    <w:p w14:paraId="28D91644" w14:textId="77777777" w:rsidR="00BA216B" w:rsidRDefault="00BA216B" w:rsidP="00614F98"/>
                    <w:p w14:paraId="2B37EA0C" w14:textId="77777777" w:rsidR="00BA216B" w:rsidRDefault="00BA216B" w:rsidP="00614F98"/>
                    <w:p w14:paraId="1B1AA2CE" w14:textId="77777777" w:rsidR="00BA216B" w:rsidRDefault="00BA216B" w:rsidP="00614F98"/>
                    <w:p w14:paraId="67E48782" w14:textId="77777777" w:rsidR="00BA216B" w:rsidRDefault="00BA216B" w:rsidP="00614F98"/>
                    <w:p w14:paraId="452F7BCA" w14:textId="77777777" w:rsidR="00BA216B" w:rsidRDefault="00BA216B" w:rsidP="00614F98"/>
                    <w:p w14:paraId="49ACCDFF" w14:textId="77777777" w:rsidR="00BA216B" w:rsidRDefault="00BA216B" w:rsidP="00614F98"/>
                    <w:p w14:paraId="056792C5" w14:textId="77777777" w:rsidR="00BA216B" w:rsidRDefault="00BA216B" w:rsidP="00614F98"/>
                    <w:p w14:paraId="71764EF4" w14:textId="77777777" w:rsidR="00BA216B" w:rsidRDefault="00BA216B" w:rsidP="00614F98"/>
                    <w:p w14:paraId="62BFDA1A" w14:textId="77777777" w:rsidR="00BA216B" w:rsidRDefault="00BA216B" w:rsidP="00614F98"/>
                    <w:p w14:paraId="751F1433" w14:textId="77777777" w:rsidR="00BA216B" w:rsidRDefault="00BA216B" w:rsidP="00614F98"/>
                    <w:p w14:paraId="4456D2ED" w14:textId="77777777" w:rsidR="00BA216B" w:rsidRDefault="00BA216B" w:rsidP="00614F98"/>
                    <w:p w14:paraId="51E6A53D" w14:textId="77777777" w:rsidR="00BA216B" w:rsidRDefault="00BA216B" w:rsidP="00614F98"/>
                    <w:p w14:paraId="185DF885" w14:textId="77777777" w:rsidR="00BA216B" w:rsidRDefault="00BA216B" w:rsidP="00614F98"/>
                    <w:p w14:paraId="6813B43F" w14:textId="77777777" w:rsidR="00BA216B" w:rsidRDefault="00BA216B" w:rsidP="00614F98"/>
                    <w:p w14:paraId="56F6BBFD" w14:textId="77777777" w:rsidR="00BA216B" w:rsidRDefault="00BA216B" w:rsidP="00614F98"/>
                    <w:p w14:paraId="5296B05A" w14:textId="77777777" w:rsidR="00BA216B" w:rsidRDefault="00BA216B" w:rsidP="00614F98"/>
                    <w:p w14:paraId="79F8458F" w14:textId="77777777" w:rsidR="00BA216B" w:rsidRDefault="00BA216B" w:rsidP="00614F98"/>
                    <w:p w14:paraId="4491691F" w14:textId="77777777" w:rsidR="00BA216B" w:rsidRDefault="00BA216B" w:rsidP="00614F98"/>
                    <w:p w14:paraId="197AB2F0" w14:textId="77777777" w:rsidR="00BA216B" w:rsidRDefault="00BA216B" w:rsidP="00614F98"/>
                    <w:p w14:paraId="132F7184" w14:textId="77777777" w:rsidR="00BA216B" w:rsidRDefault="00BA216B" w:rsidP="00614F98"/>
                    <w:p w14:paraId="1E227DA4" w14:textId="77777777" w:rsidR="00BA216B" w:rsidRDefault="00BA216B" w:rsidP="00614F98"/>
                    <w:p w14:paraId="2C3AC842" w14:textId="77777777" w:rsidR="00BA216B" w:rsidRDefault="00BA216B" w:rsidP="00614F98"/>
                    <w:p w14:paraId="662150FC" w14:textId="77777777" w:rsidR="00BA216B" w:rsidRDefault="00BA216B" w:rsidP="00614F98"/>
                    <w:p w14:paraId="272CB88D" w14:textId="77777777" w:rsidR="00BA216B" w:rsidRDefault="00BA216B" w:rsidP="00614F98"/>
                    <w:p w14:paraId="79B0CD5D" w14:textId="77777777" w:rsidR="00BA216B" w:rsidRDefault="00BA216B" w:rsidP="00614F98"/>
                    <w:p w14:paraId="0EC36851" w14:textId="77777777" w:rsidR="00BA216B" w:rsidRDefault="00BA216B" w:rsidP="00614F98"/>
                    <w:p w14:paraId="7985A4E5" w14:textId="77777777" w:rsidR="00BA216B" w:rsidRDefault="00BA216B" w:rsidP="00614F98"/>
                    <w:p w14:paraId="1713CB3F" w14:textId="77777777" w:rsidR="00BA216B" w:rsidRDefault="00BA216B" w:rsidP="00614F98"/>
                    <w:p w14:paraId="6D68F2A5" w14:textId="77777777" w:rsidR="00BA216B" w:rsidRDefault="00BA216B" w:rsidP="00614F98"/>
                    <w:p w14:paraId="6E319E12" w14:textId="77777777" w:rsidR="00BA216B" w:rsidRDefault="00BA216B" w:rsidP="00614F98"/>
                    <w:p w14:paraId="008A1BBE" w14:textId="77777777" w:rsidR="00BA216B" w:rsidRDefault="00BA216B" w:rsidP="00614F98"/>
                    <w:p w14:paraId="4D56FD99" w14:textId="77777777" w:rsidR="00BA216B" w:rsidRDefault="00BA216B" w:rsidP="00614F98"/>
                    <w:p w14:paraId="1D4BAB8E" w14:textId="77777777" w:rsidR="00BA216B" w:rsidRDefault="00BA216B" w:rsidP="00614F98"/>
                    <w:p w14:paraId="7B0124C6" w14:textId="77777777" w:rsidR="00BA216B" w:rsidRDefault="00BA216B" w:rsidP="00614F98"/>
                    <w:p w14:paraId="75ECB6FD" w14:textId="77777777" w:rsidR="00BA216B" w:rsidRDefault="00BA216B" w:rsidP="00614F98"/>
                    <w:p w14:paraId="1534F9E1" w14:textId="77777777" w:rsidR="00BA216B" w:rsidRDefault="00BA216B" w:rsidP="00614F98"/>
                    <w:p w14:paraId="2C62EADB" w14:textId="77777777" w:rsidR="00BA216B" w:rsidRDefault="00BA216B" w:rsidP="00614F98"/>
                    <w:p w14:paraId="69D89D49" w14:textId="77777777" w:rsidR="00BA216B" w:rsidRDefault="00BA216B" w:rsidP="00614F98"/>
                    <w:p w14:paraId="3616EF88" w14:textId="77777777" w:rsidR="00BA216B" w:rsidRDefault="00BA216B" w:rsidP="00614F98"/>
                    <w:p w14:paraId="28F01178" w14:textId="77777777" w:rsidR="00BA216B" w:rsidRDefault="00BA216B" w:rsidP="00614F98"/>
                    <w:p w14:paraId="1CDAF300" w14:textId="77777777" w:rsidR="00BA216B" w:rsidRDefault="00BA216B" w:rsidP="00614F98"/>
                    <w:p w14:paraId="16A908A4" w14:textId="77777777" w:rsidR="00BA216B" w:rsidRDefault="00BA216B" w:rsidP="00614F98"/>
                    <w:p w14:paraId="6DBD338C" w14:textId="77777777" w:rsidR="00BA216B" w:rsidRDefault="00BA216B" w:rsidP="00614F98"/>
                    <w:p w14:paraId="0E6F7600" w14:textId="77777777" w:rsidR="00BA216B" w:rsidRDefault="00BA216B" w:rsidP="00614F98"/>
                    <w:p w14:paraId="650EA674" w14:textId="77777777" w:rsidR="00BA216B" w:rsidRDefault="00BA216B" w:rsidP="00614F98"/>
                    <w:p w14:paraId="7E14A2C7" w14:textId="77777777" w:rsidR="00BA216B" w:rsidRDefault="00BA216B" w:rsidP="00614F98"/>
                    <w:p w14:paraId="78B5A90C" w14:textId="77777777" w:rsidR="00BA216B" w:rsidRDefault="00BA216B" w:rsidP="00614F98"/>
                    <w:p w14:paraId="6C231BD5" w14:textId="77777777" w:rsidR="00BA216B" w:rsidRDefault="00BA216B" w:rsidP="00614F98"/>
                    <w:p w14:paraId="19EF9891" w14:textId="77777777" w:rsidR="00BA216B" w:rsidRDefault="00BA216B" w:rsidP="00614F98"/>
                    <w:p w14:paraId="17BCB298" w14:textId="77777777" w:rsidR="00BA216B" w:rsidRDefault="00BA216B" w:rsidP="00614F98"/>
                    <w:p w14:paraId="3D1C225F" w14:textId="77777777" w:rsidR="00BA216B" w:rsidRDefault="00BA216B" w:rsidP="00614F98"/>
                    <w:p w14:paraId="7B5F7657" w14:textId="77777777" w:rsidR="00BA216B" w:rsidRDefault="00BA216B" w:rsidP="00614F98"/>
                    <w:p w14:paraId="184BF406" w14:textId="77777777" w:rsidR="00BA216B" w:rsidRDefault="00BA216B" w:rsidP="00614F98"/>
                    <w:p w14:paraId="34DD4CF1" w14:textId="77777777" w:rsidR="00BA216B" w:rsidRDefault="00BA216B" w:rsidP="00614F98"/>
                    <w:p w14:paraId="28DD8D53" w14:textId="77777777" w:rsidR="00BA216B" w:rsidRDefault="00BA216B" w:rsidP="00614F98"/>
                    <w:p w14:paraId="56835F79" w14:textId="77777777" w:rsidR="00BA216B" w:rsidRDefault="00BA216B" w:rsidP="00614F98"/>
                    <w:p w14:paraId="08F29940" w14:textId="77777777" w:rsidR="00BA216B" w:rsidRDefault="00BA216B" w:rsidP="00614F98"/>
                    <w:p w14:paraId="5DEDDC21" w14:textId="77777777" w:rsidR="00BA216B" w:rsidRDefault="00BA216B" w:rsidP="00614F98"/>
                    <w:p w14:paraId="0922BA74" w14:textId="77777777" w:rsidR="00BA216B" w:rsidRDefault="00BA216B" w:rsidP="00614F98"/>
                    <w:p w14:paraId="1457AD2A" w14:textId="77777777" w:rsidR="00BA216B" w:rsidRDefault="00BA216B" w:rsidP="00614F98"/>
                    <w:p w14:paraId="029AE081" w14:textId="77777777" w:rsidR="00BA216B" w:rsidRDefault="00BA216B" w:rsidP="00614F98"/>
                    <w:p w14:paraId="0AA369D7" w14:textId="77777777" w:rsidR="00BA216B" w:rsidRDefault="00BA216B" w:rsidP="00614F98"/>
                    <w:p w14:paraId="3A2020B2" w14:textId="77777777" w:rsidR="00BA216B" w:rsidRDefault="00BA216B" w:rsidP="00614F98"/>
                    <w:p w14:paraId="7D9310FC" w14:textId="77777777" w:rsidR="00BA216B" w:rsidRDefault="00BA216B" w:rsidP="00614F98"/>
                    <w:p w14:paraId="0DFF9DA5" w14:textId="77777777" w:rsidR="00BA216B" w:rsidRDefault="00BA216B" w:rsidP="00614F98"/>
                    <w:p w14:paraId="224F6D6E" w14:textId="77777777" w:rsidR="00BA216B" w:rsidRDefault="00BA216B" w:rsidP="00614F98"/>
                    <w:p w14:paraId="5C25C810" w14:textId="77777777" w:rsidR="00BA216B" w:rsidRDefault="00BA216B" w:rsidP="00614F98"/>
                    <w:p w14:paraId="3078E302" w14:textId="77777777" w:rsidR="00BA216B" w:rsidRDefault="00BA216B" w:rsidP="00614F98"/>
                    <w:p w14:paraId="28A98B5C" w14:textId="77777777" w:rsidR="00BA216B" w:rsidRDefault="00BA216B" w:rsidP="00614F98"/>
                    <w:p w14:paraId="0B5414C7" w14:textId="77777777" w:rsidR="00BA216B" w:rsidRDefault="00BA216B" w:rsidP="00614F98"/>
                    <w:p w14:paraId="33ADCD4B" w14:textId="77777777" w:rsidR="00BA216B" w:rsidRDefault="00BA216B" w:rsidP="00614F98"/>
                    <w:p w14:paraId="2DA97629" w14:textId="77777777" w:rsidR="00BA216B" w:rsidRDefault="00BA216B" w:rsidP="00614F98"/>
                    <w:p w14:paraId="5926DA69" w14:textId="77777777" w:rsidR="00BA216B" w:rsidRDefault="00BA216B" w:rsidP="00614F98"/>
                    <w:p w14:paraId="4295CDFA" w14:textId="77777777" w:rsidR="00BA216B" w:rsidRDefault="00BA216B" w:rsidP="00614F98"/>
                    <w:p w14:paraId="080BD5E0" w14:textId="77777777" w:rsidR="00BA216B" w:rsidRDefault="00BA216B" w:rsidP="00614F98"/>
                    <w:p w14:paraId="4918B4FC" w14:textId="77777777" w:rsidR="00BA216B" w:rsidRDefault="00BA216B" w:rsidP="00614F98"/>
                    <w:p w14:paraId="53E413BE" w14:textId="77777777" w:rsidR="00BA216B" w:rsidRDefault="00BA216B" w:rsidP="00614F98"/>
                    <w:p w14:paraId="6FD644F3" w14:textId="77777777" w:rsidR="00BA216B" w:rsidRDefault="00BA216B" w:rsidP="00614F98"/>
                    <w:p w14:paraId="0A2011D2" w14:textId="77777777" w:rsidR="00BA216B" w:rsidRDefault="00BA216B" w:rsidP="00614F98"/>
                    <w:p w14:paraId="0B585C5D" w14:textId="77777777" w:rsidR="00BA216B" w:rsidRDefault="00BA216B" w:rsidP="00614F98"/>
                    <w:p w14:paraId="57DC22AB" w14:textId="77777777" w:rsidR="00BA216B" w:rsidRDefault="00BA216B" w:rsidP="00614F98"/>
                    <w:p w14:paraId="332ACD84" w14:textId="77777777" w:rsidR="00BA216B" w:rsidRDefault="00BA216B" w:rsidP="00614F98"/>
                    <w:p w14:paraId="0C1B212A" w14:textId="77777777" w:rsidR="00BA216B" w:rsidRDefault="00BA216B" w:rsidP="00614F98"/>
                    <w:p w14:paraId="07D4046E" w14:textId="77777777" w:rsidR="00BA216B" w:rsidRDefault="00BA216B" w:rsidP="00614F98"/>
                    <w:p w14:paraId="6BBA9DF7" w14:textId="77777777" w:rsidR="00BA216B" w:rsidRDefault="00BA216B" w:rsidP="00614F98"/>
                    <w:p w14:paraId="714AFACC" w14:textId="77777777" w:rsidR="00BA216B" w:rsidRDefault="00BA216B" w:rsidP="00614F98"/>
                    <w:p w14:paraId="64845DDE" w14:textId="77777777" w:rsidR="00BA216B" w:rsidRDefault="00BA216B" w:rsidP="00614F98"/>
                    <w:p w14:paraId="4511EDEE" w14:textId="77777777" w:rsidR="00BA216B" w:rsidRDefault="00BA216B" w:rsidP="00614F98"/>
                    <w:p w14:paraId="5BE1ACF5" w14:textId="77777777" w:rsidR="00BA216B" w:rsidRDefault="00BA216B" w:rsidP="00614F98"/>
                    <w:p w14:paraId="7BB5299D" w14:textId="77777777" w:rsidR="00BA216B" w:rsidRDefault="00BA216B" w:rsidP="00614F98"/>
                    <w:p w14:paraId="700A5A7A" w14:textId="77777777" w:rsidR="00BA216B" w:rsidRDefault="00BA216B" w:rsidP="00614F98"/>
                    <w:p w14:paraId="583DF0A2" w14:textId="77777777" w:rsidR="00BA216B" w:rsidRDefault="00BA216B" w:rsidP="00614F98"/>
                    <w:p w14:paraId="5B45497F" w14:textId="77777777" w:rsidR="00BA216B" w:rsidRDefault="00BA216B" w:rsidP="00614F98"/>
                    <w:p w14:paraId="0C217464" w14:textId="77777777" w:rsidR="00BA216B" w:rsidRDefault="00BA216B" w:rsidP="00614F98"/>
                    <w:p w14:paraId="7A7ADF57" w14:textId="77777777" w:rsidR="00BA216B" w:rsidRDefault="00BA216B" w:rsidP="00614F98"/>
                    <w:p w14:paraId="56D70397" w14:textId="77777777" w:rsidR="00BA216B" w:rsidRDefault="00BA216B" w:rsidP="00614F98"/>
                    <w:p w14:paraId="11B1A2C8" w14:textId="77777777" w:rsidR="00BA216B" w:rsidRDefault="00BA216B" w:rsidP="00614F98"/>
                    <w:p w14:paraId="66BE8DD9" w14:textId="77777777" w:rsidR="00BA216B" w:rsidRDefault="00BA216B" w:rsidP="00614F98"/>
                    <w:p w14:paraId="3754AAB4" w14:textId="77777777" w:rsidR="00BA216B" w:rsidRDefault="00BA216B" w:rsidP="00614F98"/>
                    <w:p w14:paraId="4625924F" w14:textId="77777777" w:rsidR="00BA216B" w:rsidRDefault="00BA216B" w:rsidP="00614F98"/>
                    <w:p w14:paraId="2A6AAF27" w14:textId="77777777" w:rsidR="00BA216B" w:rsidRDefault="00BA216B" w:rsidP="00614F98"/>
                    <w:p w14:paraId="59CE2576" w14:textId="77777777" w:rsidR="00BA216B" w:rsidRDefault="00BA216B" w:rsidP="00614F98"/>
                    <w:p w14:paraId="548005D8" w14:textId="77777777" w:rsidR="00BA216B" w:rsidRDefault="00BA216B" w:rsidP="00614F98"/>
                    <w:p w14:paraId="4E6D1179" w14:textId="77777777" w:rsidR="00BA216B" w:rsidRDefault="00BA216B" w:rsidP="00614F98"/>
                    <w:p w14:paraId="49443F46" w14:textId="77777777" w:rsidR="00BA216B" w:rsidRDefault="00BA216B" w:rsidP="00614F98"/>
                    <w:p w14:paraId="5A3C44FB" w14:textId="77777777" w:rsidR="00BA216B" w:rsidRDefault="00BA216B" w:rsidP="00614F98"/>
                    <w:p w14:paraId="552F483E" w14:textId="77777777" w:rsidR="00BA216B" w:rsidRDefault="00BA216B" w:rsidP="00614F98"/>
                    <w:p w14:paraId="11F3646B" w14:textId="77777777" w:rsidR="00BA216B" w:rsidRDefault="00BA216B" w:rsidP="00614F98"/>
                    <w:p w14:paraId="416013F2" w14:textId="77777777" w:rsidR="00BA216B" w:rsidRDefault="00BA216B" w:rsidP="00614F98"/>
                    <w:p w14:paraId="1DE9F1CC" w14:textId="77777777" w:rsidR="00BA216B" w:rsidRDefault="00BA216B" w:rsidP="00614F98"/>
                    <w:p w14:paraId="32EDF281" w14:textId="77777777" w:rsidR="00BA216B" w:rsidRDefault="00BA216B" w:rsidP="00614F98"/>
                    <w:p w14:paraId="6D7D1F12" w14:textId="77777777" w:rsidR="00BA216B" w:rsidRDefault="00BA216B" w:rsidP="00614F98"/>
                    <w:p w14:paraId="741DD811" w14:textId="77777777" w:rsidR="00BA216B" w:rsidRDefault="00BA216B" w:rsidP="00614F98"/>
                    <w:p w14:paraId="37F6FEFC" w14:textId="77777777" w:rsidR="00BA216B" w:rsidRDefault="00BA216B" w:rsidP="00614F98"/>
                    <w:p w14:paraId="19A0D84D" w14:textId="77777777" w:rsidR="00BA216B" w:rsidRDefault="00BA216B" w:rsidP="00614F98"/>
                    <w:p w14:paraId="4A96B1C7" w14:textId="77777777" w:rsidR="00BA216B" w:rsidRDefault="00BA216B" w:rsidP="00614F98"/>
                    <w:p w14:paraId="122EF4CA" w14:textId="77777777" w:rsidR="00BA216B" w:rsidRDefault="00BA216B" w:rsidP="00614F98"/>
                    <w:p w14:paraId="2E71A687" w14:textId="77777777" w:rsidR="00BA216B" w:rsidRDefault="00BA216B" w:rsidP="00614F98"/>
                    <w:p w14:paraId="590E44E9" w14:textId="77777777" w:rsidR="00BA216B" w:rsidRDefault="00BA216B" w:rsidP="00614F98"/>
                    <w:p w14:paraId="13767D82" w14:textId="77777777" w:rsidR="00BA216B" w:rsidRDefault="00BA216B" w:rsidP="00614F98"/>
                    <w:p w14:paraId="43B9960E" w14:textId="77777777" w:rsidR="00BA216B" w:rsidRDefault="00BA216B" w:rsidP="00614F98"/>
                    <w:p w14:paraId="41BE68E8" w14:textId="77777777" w:rsidR="00BA216B" w:rsidRDefault="00BA216B" w:rsidP="00614F98"/>
                    <w:p w14:paraId="40CB739C" w14:textId="77777777" w:rsidR="00BA216B" w:rsidRDefault="00BA216B" w:rsidP="00614F98"/>
                    <w:p w14:paraId="581EEDA7" w14:textId="77777777" w:rsidR="00BA216B" w:rsidRDefault="00BA216B" w:rsidP="00614F98"/>
                    <w:p w14:paraId="35901289" w14:textId="77777777" w:rsidR="00BA216B" w:rsidRDefault="00BA216B" w:rsidP="00614F98"/>
                    <w:p w14:paraId="7323D6B3" w14:textId="77777777" w:rsidR="00BA216B" w:rsidRDefault="00BA216B" w:rsidP="00614F98"/>
                    <w:p w14:paraId="40F0956D" w14:textId="77777777" w:rsidR="00BA216B" w:rsidRDefault="00BA216B" w:rsidP="00614F98"/>
                    <w:p w14:paraId="68A14EF0" w14:textId="77777777" w:rsidR="00BA216B" w:rsidRDefault="00BA216B" w:rsidP="00614F98"/>
                    <w:p w14:paraId="0F5E2CF3" w14:textId="77777777" w:rsidR="00BA216B" w:rsidRDefault="00BA216B" w:rsidP="00614F98"/>
                    <w:p w14:paraId="2AEF1F00" w14:textId="77777777" w:rsidR="00BA216B" w:rsidRDefault="00BA216B" w:rsidP="00614F98"/>
                    <w:p w14:paraId="328509BC" w14:textId="77777777" w:rsidR="00BA216B" w:rsidRDefault="00BA216B" w:rsidP="00614F98"/>
                    <w:p w14:paraId="34D336C2" w14:textId="77777777" w:rsidR="00BA216B" w:rsidRDefault="00BA216B" w:rsidP="00614F98"/>
                    <w:p w14:paraId="25E87291" w14:textId="77777777" w:rsidR="00BA216B" w:rsidRDefault="00BA216B" w:rsidP="00614F98"/>
                    <w:p w14:paraId="617FE018" w14:textId="77777777" w:rsidR="00BA216B" w:rsidRDefault="00BA216B" w:rsidP="00614F98"/>
                    <w:p w14:paraId="01C4D423" w14:textId="77777777" w:rsidR="00BA216B" w:rsidRDefault="00BA216B" w:rsidP="00614F98"/>
                    <w:p w14:paraId="770AE6E7" w14:textId="77777777" w:rsidR="00BA216B" w:rsidRDefault="00BA216B" w:rsidP="00614F98"/>
                    <w:p w14:paraId="784921DB" w14:textId="77777777" w:rsidR="00BA216B" w:rsidRDefault="00BA216B" w:rsidP="00614F98"/>
                    <w:p w14:paraId="28A4BBBB" w14:textId="77777777" w:rsidR="00BA216B" w:rsidRDefault="00BA216B" w:rsidP="00614F98"/>
                    <w:p w14:paraId="52C2C16F" w14:textId="77777777" w:rsidR="00BA216B" w:rsidRDefault="00BA216B" w:rsidP="00614F98"/>
                    <w:p w14:paraId="1483AAA0" w14:textId="77777777" w:rsidR="00BA216B" w:rsidRDefault="00BA216B" w:rsidP="00614F98"/>
                    <w:p w14:paraId="1A3573CD" w14:textId="77777777" w:rsidR="00BA216B" w:rsidRDefault="00BA216B" w:rsidP="00614F98"/>
                    <w:p w14:paraId="0FA83161" w14:textId="77777777" w:rsidR="00BA216B" w:rsidRDefault="00BA216B" w:rsidP="00614F98"/>
                    <w:p w14:paraId="427B08AA" w14:textId="77777777" w:rsidR="00BA216B" w:rsidRDefault="00BA216B" w:rsidP="00614F98"/>
                    <w:p w14:paraId="050844F7" w14:textId="77777777" w:rsidR="00BA216B" w:rsidRDefault="00BA216B" w:rsidP="00614F98"/>
                    <w:p w14:paraId="294A7E17" w14:textId="77777777" w:rsidR="00BA216B" w:rsidRDefault="00BA216B" w:rsidP="00614F98"/>
                    <w:p w14:paraId="29D40156" w14:textId="77777777" w:rsidR="00BA216B" w:rsidRDefault="00BA216B" w:rsidP="00614F98"/>
                    <w:p w14:paraId="454416EF" w14:textId="77777777" w:rsidR="00BA216B" w:rsidRDefault="00BA216B" w:rsidP="00614F98"/>
                    <w:p w14:paraId="6030AEBB" w14:textId="77777777" w:rsidR="00BA216B" w:rsidRDefault="00BA216B" w:rsidP="00614F98"/>
                    <w:p w14:paraId="46AC28F4" w14:textId="77777777" w:rsidR="00BA216B" w:rsidRDefault="00BA216B" w:rsidP="00614F98"/>
                    <w:p w14:paraId="55ABFD7E" w14:textId="77777777" w:rsidR="00BA216B" w:rsidRDefault="00BA216B" w:rsidP="00614F98"/>
                    <w:p w14:paraId="4228B758" w14:textId="77777777" w:rsidR="00BA216B" w:rsidRDefault="00BA216B" w:rsidP="00614F98"/>
                    <w:p w14:paraId="2F0E8C60" w14:textId="77777777" w:rsidR="00BA216B" w:rsidRDefault="00BA216B" w:rsidP="00614F98"/>
                    <w:p w14:paraId="5C2C1DCF" w14:textId="77777777" w:rsidR="00BA216B" w:rsidRDefault="00BA216B" w:rsidP="00614F98"/>
                    <w:p w14:paraId="23806D5C" w14:textId="77777777" w:rsidR="00BA216B" w:rsidRDefault="00BA216B" w:rsidP="00614F98"/>
                    <w:p w14:paraId="10F03020" w14:textId="77777777" w:rsidR="00BA216B" w:rsidRDefault="00BA216B" w:rsidP="00614F98"/>
                    <w:p w14:paraId="6972FCF6" w14:textId="77777777" w:rsidR="00BA216B" w:rsidRDefault="00BA216B" w:rsidP="00614F98"/>
                    <w:p w14:paraId="7B5F5230" w14:textId="77777777" w:rsidR="00BA216B" w:rsidRDefault="00BA216B" w:rsidP="00614F98"/>
                    <w:p w14:paraId="12E10010" w14:textId="77777777" w:rsidR="00BA216B" w:rsidRDefault="00BA216B" w:rsidP="00614F98"/>
                    <w:p w14:paraId="5CCC2CC5" w14:textId="77777777" w:rsidR="00BA216B" w:rsidRDefault="00BA216B" w:rsidP="00614F98"/>
                    <w:p w14:paraId="1FDE5BEF" w14:textId="77777777" w:rsidR="00BA216B" w:rsidRDefault="00BA216B" w:rsidP="00614F98"/>
                    <w:p w14:paraId="3079958D" w14:textId="77777777" w:rsidR="00BA216B" w:rsidRDefault="00BA216B" w:rsidP="00614F98"/>
                    <w:p w14:paraId="436AFEC4" w14:textId="77777777" w:rsidR="00BA216B" w:rsidRDefault="00BA216B" w:rsidP="00614F98"/>
                    <w:p w14:paraId="7ABC760C" w14:textId="77777777" w:rsidR="00BA216B" w:rsidRDefault="00BA216B" w:rsidP="00614F98"/>
                    <w:p w14:paraId="2B09AA30" w14:textId="77777777" w:rsidR="00BA216B" w:rsidRDefault="00BA216B" w:rsidP="00614F98"/>
                    <w:p w14:paraId="2CD2C8C8" w14:textId="77777777" w:rsidR="00BA216B" w:rsidRDefault="00BA216B" w:rsidP="00614F98"/>
                    <w:p w14:paraId="2D6D763A" w14:textId="77777777" w:rsidR="00BA216B" w:rsidRDefault="00BA216B" w:rsidP="00614F98"/>
                    <w:p w14:paraId="5B5D532E" w14:textId="77777777" w:rsidR="00BA216B" w:rsidRDefault="00BA216B" w:rsidP="00614F98"/>
                    <w:p w14:paraId="264CE9D3" w14:textId="77777777" w:rsidR="00BA216B" w:rsidRDefault="00BA216B" w:rsidP="00614F98"/>
                    <w:p w14:paraId="6FB2FC85" w14:textId="77777777" w:rsidR="00BA216B" w:rsidRDefault="00BA216B" w:rsidP="00614F98"/>
                    <w:p w14:paraId="408E7559" w14:textId="77777777" w:rsidR="00BA216B" w:rsidRDefault="00BA216B" w:rsidP="00614F98"/>
                    <w:p w14:paraId="3438BB10" w14:textId="77777777" w:rsidR="00BA216B" w:rsidRDefault="00BA216B" w:rsidP="00614F98"/>
                    <w:p w14:paraId="7F6D2595" w14:textId="77777777" w:rsidR="00BA216B" w:rsidRDefault="00BA216B" w:rsidP="00614F98"/>
                    <w:p w14:paraId="1947BDFE" w14:textId="77777777" w:rsidR="00BA216B" w:rsidRDefault="00BA216B" w:rsidP="00614F98"/>
                    <w:p w14:paraId="70506C4C" w14:textId="77777777" w:rsidR="00BA216B" w:rsidRDefault="00BA216B" w:rsidP="00614F98"/>
                    <w:p w14:paraId="58579432" w14:textId="77777777" w:rsidR="00BA216B" w:rsidRDefault="00BA216B" w:rsidP="00614F98"/>
                    <w:p w14:paraId="32DD3448" w14:textId="77777777" w:rsidR="00BA216B" w:rsidRDefault="00BA216B" w:rsidP="00614F98"/>
                    <w:p w14:paraId="6B2B7A22" w14:textId="77777777" w:rsidR="00BA216B" w:rsidRDefault="00BA216B" w:rsidP="00614F98"/>
                    <w:p w14:paraId="7DF94B3B" w14:textId="77777777" w:rsidR="00BA216B" w:rsidRDefault="00BA216B" w:rsidP="00614F98"/>
                    <w:p w14:paraId="5FC81164" w14:textId="77777777" w:rsidR="00BA216B" w:rsidRDefault="00BA216B" w:rsidP="00614F98"/>
                    <w:p w14:paraId="19500604" w14:textId="77777777" w:rsidR="00BA216B" w:rsidRDefault="00BA216B" w:rsidP="00614F98"/>
                    <w:p w14:paraId="2E039561" w14:textId="77777777" w:rsidR="00BA216B" w:rsidRDefault="00BA216B" w:rsidP="00614F98"/>
                    <w:p w14:paraId="5A86807B" w14:textId="77777777" w:rsidR="00BA216B" w:rsidRDefault="00BA216B" w:rsidP="00614F98"/>
                    <w:p w14:paraId="74FBCB24" w14:textId="77777777" w:rsidR="00BA216B" w:rsidRDefault="00BA216B" w:rsidP="00614F98"/>
                    <w:p w14:paraId="7AAD29D2" w14:textId="77777777" w:rsidR="00BA216B" w:rsidRDefault="00BA216B" w:rsidP="00614F98"/>
                    <w:p w14:paraId="602A6655" w14:textId="77777777" w:rsidR="00BA216B" w:rsidRDefault="00BA216B" w:rsidP="00614F98"/>
                    <w:p w14:paraId="55A4AD42" w14:textId="77777777" w:rsidR="00BA216B" w:rsidRDefault="00BA216B" w:rsidP="00614F98"/>
                    <w:p w14:paraId="2997A9C6" w14:textId="77777777" w:rsidR="00BA216B" w:rsidRDefault="00BA216B" w:rsidP="00614F98"/>
                    <w:p w14:paraId="3A58E0E1" w14:textId="77777777" w:rsidR="00BA216B" w:rsidRDefault="00BA216B" w:rsidP="00614F98"/>
                    <w:p w14:paraId="7EB7EA4E" w14:textId="77777777" w:rsidR="00BA216B" w:rsidRDefault="00BA216B" w:rsidP="00614F98"/>
                    <w:p w14:paraId="70A4B8FB" w14:textId="77777777" w:rsidR="00BA216B" w:rsidRDefault="00BA216B" w:rsidP="00614F98"/>
                    <w:p w14:paraId="7A595EC1" w14:textId="77777777" w:rsidR="00BA216B" w:rsidRDefault="00BA216B" w:rsidP="00614F98"/>
                    <w:p w14:paraId="51950FC4" w14:textId="77777777" w:rsidR="00BA216B" w:rsidRDefault="00BA216B" w:rsidP="00614F98"/>
                    <w:p w14:paraId="5E8AC391" w14:textId="77777777" w:rsidR="00BA216B" w:rsidRDefault="00BA216B" w:rsidP="00614F98"/>
                    <w:p w14:paraId="0C7D8B10" w14:textId="77777777" w:rsidR="00BA216B" w:rsidRDefault="00BA216B" w:rsidP="00614F98"/>
                    <w:p w14:paraId="474CA22E" w14:textId="77777777" w:rsidR="00BA216B" w:rsidRDefault="00BA216B" w:rsidP="00614F98"/>
                    <w:p w14:paraId="61F68F7B" w14:textId="77777777" w:rsidR="00BA216B" w:rsidRDefault="00BA216B" w:rsidP="00614F98"/>
                    <w:p w14:paraId="4AEB5A8B" w14:textId="77777777" w:rsidR="00BA216B" w:rsidRDefault="00BA216B" w:rsidP="00614F98"/>
                    <w:p w14:paraId="41FD5FD0" w14:textId="77777777" w:rsidR="00BA216B" w:rsidRDefault="00BA216B" w:rsidP="00614F98"/>
                    <w:p w14:paraId="305175D2" w14:textId="77777777" w:rsidR="00BA216B" w:rsidRDefault="00BA216B" w:rsidP="00614F98"/>
                    <w:p w14:paraId="4021C92A" w14:textId="77777777" w:rsidR="00BA216B" w:rsidRDefault="00BA216B" w:rsidP="00614F98"/>
                    <w:p w14:paraId="6B2F1BDC" w14:textId="77777777" w:rsidR="00BA216B" w:rsidRDefault="00BA216B" w:rsidP="00614F98"/>
                    <w:p w14:paraId="094CAB54" w14:textId="77777777" w:rsidR="00BA216B" w:rsidRDefault="00BA216B" w:rsidP="00614F98"/>
                    <w:p w14:paraId="5D557846" w14:textId="77777777" w:rsidR="00BA216B" w:rsidRDefault="00BA216B" w:rsidP="00614F98"/>
                    <w:p w14:paraId="32F40F90" w14:textId="77777777" w:rsidR="00BA216B" w:rsidRDefault="00BA216B" w:rsidP="00614F98"/>
                    <w:p w14:paraId="5805E3FF" w14:textId="77777777" w:rsidR="00BA216B" w:rsidRDefault="00BA216B" w:rsidP="00614F98"/>
                    <w:p w14:paraId="7508A1EC" w14:textId="77777777" w:rsidR="00BA216B" w:rsidRDefault="00BA216B" w:rsidP="00614F98"/>
                    <w:p w14:paraId="6738D757" w14:textId="77777777" w:rsidR="00BA216B" w:rsidRDefault="00BA216B" w:rsidP="00614F98"/>
                    <w:p w14:paraId="0AAA0125" w14:textId="77777777" w:rsidR="00BA216B" w:rsidRDefault="00BA216B" w:rsidP="00614F98"/>
                    <w:p w14:paraId="36FAA86E" w14:textId="77777777" w:rsidR="00BA216B" w:rsidRDefault="00BA216B" w:rsidP="00614F98"/>
                    <w:p w14:paraId="491C6272" w14:textId="77777777" w:rsidR="00BA216B" w:rsidRDefault="00BA216B" w:rsidP="00614F98"/>
                    <w:p w14:paraId="60F98B20" w14:textId="77777777" w:rsidR="00BA216B" w:rsidRDefault="00BA216B" w:rsidP="00614F98"/>
                    <w:p w14:paraId="605B310D" w14:textId="77777777" w:rsidR="00BA216B" w:rsidRDefault="00BA216B" w:rsidP="00614F98"/>
                    <w:p w14:paraId="2575A52D" w14:textId="77777777" w:rsidR="00BA216B" w:rsidRDefault="00BA216B" w:rsidP="00614F98"/>
                    <w:p w14:paraId="2D4E86F1" w14:textId="77777777" w:rsidR="00BA216B" w:rsidRDefault="00BA216B" w:rsidP="00614F98"/>
                    <w:p w14:paraId="389B8BFD" w14:textId="77777777" w:rsidR="00BA216B" w:rsidRDefault="00BA216B" w:rsidP="00614F98"/>
                    <w:p w14:paraId="42564AD7" w14:textId="77777777" w:rsidR="00BA216B" w:rsidRDefault="00BA216B" w:rsidP="00614F98"/>
                    <w:p w14:paraId="03820375" w14:textId="77777777" w:rsidR="00BA216B" w:rsidRDefault="00BA216B" w:rsidP="00614F98"/>
                    <w:p w14:paraId="2DCB61D1" w14:textId="77777777" w:rsidR="00BA216B" w:rsidRDefault="00BA216B" w:rsidP="00614F98"/>
                    <w:p w14:paraId="6E745F3F" w14:textId="77777777" w:rsidR="00BA216B" w:rsidRDefault="00BA216B" w:rsidP="00614F98"/>
                    <w:p w14:paraId="0176E94E" w14:textId="77777777" w:rsidR="00BA216B" w:rsidRDefault="00BA216B" w:rsidP="00614F98"/>
                    <w:p w14:paraId="49E0FABA" w14:textId="77777777" w:rsidR="00BA216B" w:rsidRDefault="00BA216B" w:rsidP="00614F98"/>
                    <w:p w14:paraId="56FF7D8C" w14:textId="77777777" w:rsidR="00BA216B" w:rsidRDefault="00BA216B" w:rsidP="00614F98"/>
                    <w:p w14:paraId="22805035" w14:textId="77777777" w:rsidR="00BA216B" w:rsidRDefault="00BA216B" w:rsidP="00614F98"/>
                    <w:p w14:paraId="2F91CDC2" w14:textId="77777777" w:rsidR="00BA216B" w:rsidRDefault="00BA216B" w:rsidP="00614F98"/>
                    <w:p w14:paraId="078F506A" w14:textId="77777777" w:rsidR="00BA216B" w:rsidRDefault="00BA216B" w:rsidP="00614F98"/>
                    <w:p w14:paraId="200CAA2F" w14:textId="77777777" w:rsidR="00BA216B" w:rsidRDefault="00BA216B" w:rsidP="00614F98"/>
                    <w:p w14:paraId="20E97EFB" w14:textId="77777777" w:rsidR="00BA216B" w:rsidRDefault="00BA216B" w:rsidP="00614F98"/>
                    <w:p w14:paraId="38B9159C" w14:textId="77777777" w:rsidR="00BA216B" w:rsidRDefault="00BA216B" w:rsidP="00614F98"/>
                    <w:p w14:paraId="2F7EE4E1" w14:textId="77777777" w:rsidR="00BA216B" w:rsidRDefault="00BA216B" w:rsidP="00614F98"/>
                    <w:p w14:paraId="321F5219" w14:textId="77777777" w:rsidR="00BA216B" w:rsidRDefault="00BA216B" w:rsidP="00614F98"/>
                    <w:p w14:paraId="769D520F" w14:textId="77777777" w:rsidR="00BA216B" w:rsidRDefault="00BA216B" w:rsidP="00614F98"/>
                    <w:p w14:paraId="0C620682" w14:textId="77777777" w:rsidR="00BA216B" w:rsidRDefault="00BA216B" w:rsidP="00614F98"/>
                    <w:p w14:paraId="27A062D9" w14:textId="77777777" w:rsidR="00BA216B" w:rsidRDefault="00BA216B" w:rsidP="00614F98"/>
                    <w:p w14:paraId="4EFCEC75" w14:textId="77777777" w:rsidR="00BA216B" w:rsidRDefault="00BA216B" w:rsidP="00614F98"/>
                    <w:p w14:paraId="5808253C" w14:textId="77777777" w:rsidR="00BA216B" w:rsidRDefault="00BA216B" w:rsidP="00614F98"/>
                    <w:p w14:paraId="4B895BBE" w14:textId="77777777" w:rsidR="00BA216B" w:rsidRDefault="00BA216B" w:rsidP="00614F98"/>
                    <w:p w14:paraId="6F9165E8" w14:textId="77777777" w:rsidR="00BA216B" w:rsidRDefault="00BA216B" w:rsidP="00614F98"/>
                    <w:p w14:paraId="37FF65F9" w14:textId="77777777" w:rsidR="00BA216B" w:rsidRDefault="00BA216B" w:rsidP="00614F98"/>
                    <w:p w14:paraId="5BF7E27D" w14:textId="77777777" w:rsidR="00BA216B" w:rsidRDefault="00BA216B" w:rsidP="00614F98"/>
                    <w:p w14:paraId="4FB8B7DE" w14:textId="77777777" w:rsidR="00BA216B" w:rsidRDefault="00BA216B" w:rsidP="00614F98"/>
                    <w:p w14:paraId="7C728D0C" w14:textId="77777777" w:rsidR="00BA216B" w:rsidRDefault="00BA216B" w:rsidP="00614F98"/>
                    <w:p w14:paraId="5199F78D" w14:textId="77777777" w:rsidR="00BA216B" w:rsidRDefault="00BA216B" w:rsidP="00614F98"/>
                    <w:p w14:paraId="1ABAAF2C" w14:textId="77777777" w:rsidR="00BA216B" w:rsidRDefault="00BA216B" w:rsidP="00614F98"/>
                    <w:p w14:paraId="06DEE163" w14:textId="77777777" w:rsidR="00BA216B" w:rsidRDefault="00BA216B" w:rsidP="00614F98"/>
                    <w:p w14:paraId="2F79417F" w14:textId="77777777" w:rsidR="00BA216B" w:rsidRDefault="00BA216B" w:rsidP="00614F98"/>
                    <w:p w14:paraId="59D27742" w14:textId="77777777" w:rsidR="00BA216B" w:rsidRDefault="00BA216B" w:rsidP="00614F98"/>
                    <w:p w14:paraId="7A35FBCF" w14:textId="77777777" w:rsidR="00BA216B" w:rsidRDefault="00BA216B" w:rsidP="00614F98"/>
                    <w:p w14:paraId="040A366E" w14:textId="77777777" w:rsidR="00BA216B" w:rsidRDefault="00BA216B" w:rsidP="00614F98"/>
                    <w:p w14:paraId="16D6C1C0" w14:textId="77777777" w:rsidR="00BA216B" w:rsidRDefault="00BA216B" w:rsidP="00614F98"/>
                    <w:p w14:paraId="47D3A789" w14:textId="77777777" w:rsidR="00BA216B" w:rsidRDefault="00BA216B" w:rsidP="00614F98"/>
                    <w:p w14:paraId="1DCF02DF" w14:textId="77777777" w:rsidR="00BA216B" w:rsidRDefault="00BA216B" w:rsidP="00614F98"/>
                    <w:p w14:paraId="29ADDF28" w14:textId="77777777" w:rsidR="00BA216B" w:rsidRDefault="00BA216B" w:rsidP="00614F98"/>
                    <w:p w14:paraId="0E56D993" w14:textId="77777777" w:rsidR="00BA216B" w:rsidRDefault="00BA216B" w:rsidP="00614F98"/>
                    <w:p w14:paraId="34E5A04A" w14:textId="77777777" w:rsidR="00BA216B" w:rsidRDefault="00BA216B" w:rsidP="00614F98"/>
                    <w:p w14:paraId="68430016" w14:textId="77777777" w:rsidR="00BA216B" w:rsidRDefault="00BA216B" w:rsidP="00614F98"/>
                    <w:p w14:paraId="6D673796" w14:textId="77777777" w:rsidR="00BA216B" w:rsidRDefault="00BA216B" w:rsidP="00614F98"/>
                    <w:p w14:paraId="2BCC6F67" w14:textId="77777777" w:rsidR="00BA216B" w:rsidRDefault="00BA216B" w:rsidP="00614F98"/>
                    <w:p w14:paraId="5CDA8A46" w14:textId="77777777" w:rsidR="00BA216B" w:rsidRDefault="00BA216B" w:rsidP="00614F98"/>
                    <w:p w14:paraId="46F780B0" w14:textId="77777777" w:rsidR="00BA216B" w:rsidRDefault="00BA216B" w:rsidP="00614F98"/>
                    <w:p w14:paraId="2010B0F0" w14:textId="77777777" w:rsidR="00BA216B" w:rsidRDefault="00BA216B" w:rsidP="00614F98"/>
                    <w:p w14:paraId="3B60A83A" w14:textId="77777777" w:rsidR="00BA216B" w:rsidRDefault="00BA216B" w:rsidP="00614F98"/>
                    <w:p w14:paraId="06228607" w14:textId="77777777" w:rsidR="00BA216B" w:rsidRDefault="00BA216B" w:rsidP="00614F98"/>
                    <w:p w14:paraId="757C5C8F" w14:textId="77777777" w:rsidR="00BA216B" w:rsidRDefault="00BA216B" w:rsidP="00614F98"/>
                    <w:p w14:paraId="3EF7C59F" w14:textId="77777777" w:rsidR="00BA216B" w:rsidRDefault="00BA216B" w:rsidP="00614F98"/>
                    <w:p w14:paraId="42653F5A" w14:textId="77777777" w:rsidR="00BA216B" w:rsidRDefault="00BA216B" w:rsidP="00614F98"/>
                    <w:p w14:paraId="413C2A53" w14:textId="77777777" w:rsidR="00BA216B" w:rsidRDefault="00BA216B" w:rsidP="00614F98"/>
                    <w:p w14:paraId="3C3088B2" w14:textId="77777777" w:rsidR="00BA216B" w:rsidRDefault="00BA216B" w:rsidP="00614F98"/>
                    <w:p w14:paraId="2CF8E6A3" w14:textId="77777777" w:rsidR="00BA216B" w:rsidRDefault="00BA216B" w:rsidP="00614F98"/>
                    <w:p w14:paraId="63B4CA1D" w14:textId="77777777" w:rsidR="00BA216B" w:rsidRDefault="00BA216B" w:rsidP="00614F98"/>
                    <w:p w14:paraId="29BA9EA4" w14:textId="77777777" w:rsidR="00BA216B" w:rsidRDefault="00BA216B" w:rsidP="00614F98"/>
                    <w:p w14:paraId="7764C6D3" w14:textId="77777777" w:rsidR="00BA216B" w:rsidRDefault="00BA216B" w:rsidP="00614F98"/>
                    <w:p w14:paraId="702C9744" w14:textId="77777777" w:rsidR="00BA216B" w:rsidRDefault="00BA216B" w:rsidP="00614F98"/>
                    <w:p w14:paraId="79B40D67" w14:textId="77777777" w:rsidR="00BA216B" w:rsidRDefault="00BA216B" w:rsidP="00614F98"/>
                    <w:p w14:paraId="0B731272" w14:textId="77777777" w:rsidR="00BA216B" w:rsidRDefault="00BA216B" w:rsidP="00614F98"/>
                    <w:p w14:paraId="589753CA" w14:textId="77777777" w:rsidR="00BA216B" w:rsidRDefault="00BA216B" w:rsidP="00614F98"/>
                    <w:p w14:paraId="407644F3" w14:textId="77777777" w:rsidR="00BA216B" w:rsidRDefault="00BA216B" w:rsidP="00614F98"/>
                    <w:p w14:paraId="143FEC95" w14:textId="77777777" w:rsidR="00BA216B" w:rsidRDefault="00BA216B" w:rsidP="00614F98"/>
                    <w:p w14:paraId="7363BC7C" w14:textId="77777777" w:rsidR="00BA216B" w:rsidRDefault="00BA216B" w:rsidP="00614F98"/>
                    <w:p w14:paraId="5442CF44" w14:textId="77777777" w:rsidR="00BA216B" w:rsidRDefault="00BA216B" w:rsidP="00614F98"/>
                    <w:p w14:paraId="2216450A" w14:textId="77777777" w:rsidR="00BA216B" w:rsidRDefault="00BA216B" w:rsidP="00614F98"/>
                    <w:p w14:paraId="4B63423C" w14:textId="77777777" w:rsidR="00BA216B" w:rsidRDefault="00BA216B" w:rsidP="00614F98"/>
                    <w:p w14:paraId="39F0DB14" w14:textId="77777777" w:rsidR="00BA216B" w:rsidRDefault="00BA216B" w:rsidP="00614F98"/>
                    <w:p w14:paraId="68115B97" w14:textId="77777777" w:rsidR="00BA216B" w:rsidRDefault="00BA216B" w:rsidP="00614F98"/>
                    <w:p w14:paraId="7CF39B13" w14:textId="77777777" w:rsidR="00BA216B" w:rsidRDefault="00BA216B" w:rsidP="00614F98"/>
                    <w:p w14:paraId="28912556" w14:textId="77777777" w:rsidR="00BA216B" w:rsidRDefault="00BA216B" w:rsidP="00614F98"/>
                    <w:p w14:paraId="63520A6A" w14:textId="77777777" w:rsidR="00BA216B" w:rsidRDefault="00BA216B" w:rsidP="00614F98"/>
                    <w:p w14:paraId="5D666ADC" w14:textId="77777777" w:rsidR="00BA216B" w:rsidRDefault="00BA216B" w:rsidP="00614F98"/>
                    <w:p w14:paraId="3D1E5868" w14:textId="77777777" w:rsidR="00BA216B" w:rsidRDefault="00BA216B" w:rsidP="00614F98"/>
                    <w:p w14:paraId="5032697E" w14:textId="77777777" w:rsidR="00BA216B" w:rsidRDefault="00BA216B" w:rsidP="00614F98"/>
                    <w:p w14:paraId="3905ED33" w14:textId="77777777" w:rsidR="00BA216B" w:rsidRDefault="00BA216B" w:rsidP="00614F98"/>
                    <w:p w14:paraId="3369A2FB" w14:textId="77777777" w:rsidR="00BA216B" w:rsidRDefault="00BA216B" w:rsidP="00614F98"/>
                    <w:p w14:paraId="769E4EC6" w14:textId="77777777" w:rsidR="00BA216B" w:rsidRDefault="00BA216B" w:rsidP="00614F98"/>
                    <w:p w14:paraId="3240E8BC" w14:textId="77777777" w:rsidR="00BA216B" w:rsidRDefault="00BA216B" w:rsidP="00614F98"/>
                    <w:p w14:paraId="7F2D2FDD" w14:textId="77777777" w:rsidR="00BA216B" w:rsidRDefault="00BA216B" w:rsidP="00614F98"/>
                    <w:p w14:paraId="03921AA3" w14:textId="77777777" w:rsidR="00BA216B" w:rsidRDefault="00BA216B" w:rsidP="00614F98"/>
                    <w:p w14:paraId="1714A1AE" w14:textId="77777777" w:rsidR="00BA216B" w:rsidRDefault="00BA216B" w:rsidP="00614F98"/>
                    <w:p w14:paraId="0D8B481C" w14:textId="77777777" w:rsidR="00BA216B" w:rsidRDefault="00BA216B" w:rsidP="00614F98"/>
                    <w:p w14:paraId="335A20FB" w14:textId="77777777" w:rsidR="00BA216B" w:rsidRDefault="00BA216B" w:rsidP="00614F98"/>
                    <w:p w14:paraId="23B0099D" w14:textId="77777777" w:rsidR="00BA216B" w:rsidRDefault="00BA216B" w:rsidP="00614F98"/>
                    <w:p w14:paraId="336D8A00" w14:textId="77777777" w:rsidR="00BA216B" w:rsidRDefault="00BA216B" w:rsidP="00614F98"/>
                    <w:p w14:paraId="0C540429" w14:textId="77777777" w:rsidR="00BA216B" w:rsidRDefault="00BA216B" w:rsidP="00614F98"/>
                    <w:p w14:paraId="0E304A6D" w14:textId="77777777" w:rsidR="00BA216B" w:rsidRDefault="00BA216B" w:rsidP="00614F98"/>
                    <w:p w14:paraId="6DA3ED8B" w14:textId="77777777" w:rsidR="00BA216B" w:rsidRDefault="00BA216B" w:rsidP="00614F98"/>
                    <w:p w14:paraId="44DCE54E" w14:textId="77777777" w:rsidR="00BA216B" w:rsidRDefault="00BA216B" w:rsidP="00614F98"/>
                    <w:p w14:paraId="6955CC42" w14:textId="77777777" w:rsidR="00BA216B" w:rsidRDefault="00BA216B" w:rsidP="00614F98"/>
                    <w:p w14:paraId="1B89E189" w14:textId="77777777" w:rsidR="00BA216B" w:rsidRDefault="00BA216B" w:rsidP="00614F98"/>
                    <w:p w14:paraId="139E0B48" w14:textId="77777777" w:rsidR="00BA216B" w:rsidRDefault="00BA216B" w:rsidP="00614F98"/>
                    <w:p w14:paraId="312379B6" w14:textId="77777777" w:rsidR="00BA216B" w:rsidRDefault="00BA216B" w:rsidP="00614F98"/>
                    <w:p w14:paraId="39010991" w14:textId="77777777" w:rsidR="00BA216B" w:rsidRDefault="00BA216B" w:rsidP="00614F98"/>
                    <w:p w14:paraId="77D8E055" w14:textId="77777777" w:rsidR="00BA216B" w:rsidRDefault="00BA216B" w:rsidP="00614F98"/>
                    <w:p w14:paraId="562302DB" w14:textId="77777777" w:rsidR="00BA216B" w:rsidRDefault="00BA216B" w:rsidP="00614F98"/>
                    <w:p w14:paraId="18316DA4" w14:textId="77777777" w:rsidR="00BA216B" w:rsidRDefault="00BA216B" w:rsidP="00614F98"/>
                    <w:p w14:paraId="3B47FD80" w14:textId="77777777" w:rsidR="00BA216B" w:rsidRDefault="00BA216B" w:rsidP="00614F98"/>
                    <w:p w14:paraId="53D4F7EF" w14:textId="77777777" w:rsidR="00BA216B" w:rsidRDefault="00BA216B" w:rsidP="00614F98"/>
                    <w:p w14:paraId="2C385CE6" w14:textId="77777777" w:rsidR="00BA216B" w:rsidRDefault="00BA216B" w:rsidP="00614F98"/>
                    <w:p w14:paraId="0950AB90" w14:textId="77777777" w:rsidR="00BA216B" w:rsidRDefault="00BA216B" w:rsidP="00614F98"/>
                    <w:p w14:paraId="76D27C24" w14:textId="77777777" w:rsidR="00BA216B" w:rsidRDefault="00BA216B" w:rsidP="00614F98"/>
                    <w:p w14:paraId="03F16033" w14:textId="77777777" w:rsidR="00BA216B" w:rsidRDefault="00BA216B" w:rsidP="00614F98"/>
                    <w:p w14:paraId="5E044663" w14:textId="77777777" w:rsidR="00BA216B" w:rsidRDefault="00BA216B" w:rsidP="00614F98"/>
                    <w:p w14:paraId="650D3734" w14:textId="77777777" w:rsidR="00BA216B" w:rsidRDefault="00BA216B" w:rsidP="00614F98"/>
                    <w:p w14:paraId="470BADAB" w14:textId="77777777" w:rsidR="00BA216B" w:rsidRDefault="00BA216B" w:rsidP="00614F98"/>
                    <w:p w14:paraId="2612428D" w14:textId="77777777" w:rsidR="00BA216B" w:rsidRDefault="00BA216B" w:rsidP="00614F98"/>
                    <w:p w14:paraId="258FF55D" w14:textId="77777777" w:rsidR="00BA216B" w:rsidRDefault="00BA216B" w:rsidP="00614F98"/>
                    <w:p w14:paraId="1EC4B7F8" w14:textId="77777777" w:rsidR="00BA216B" w:rsidRDefault="00BA216B" w:rsidP="00614F98"/>
                    <w:p w14:paraId="7BD26DFF" w14:textId="77777777" w:rsidR="00BA216B" w:rsidRDefault="00BA216B" w:rsidP="00614F98"/>
                    <w:p w14:paraId="52D2C5B9" w14:textId="77777777" w:rsidR="00BA216B" w:rsidRDefault="00BA216B" w:rsidP="00614F98"/>
                    <w:p w14:paraId="7AF82E3C" w14:textId="77777777" w:rsidR="00BA216B" w:rsidRDefault="00BA216B" w:rsidP="00614F98"/>
                    <w:p w14:paraId="1E12A072" w14:textId="77777777" w:rsidR="00BA216B" w:rsidRDefault="00BA216B" w:rsidP="00614F98"/>
                    <w:p w14:paraId="4BA1F793" w14:textId="77777777" w:rsidR="00BA216B" w:rsidRDefault="00BA216B" w:rsidP="00614F98"/>
                    <w:p w14:paraId="1FA3AB28" w14:textId="77777777" w:rsidR="00BA216B" w:rsidRDefault="00BA216B" w:rsidP="00614F98"/>
                    <w:p w14:paraId="64E9CE75" w14:textId="77777777" w:rsidR="00BA216B" w:rsidRDefault="00BA216B" w:rsidP="00614F98"/>
                    <w:p w14:paraId="78A24FCB" w14:textId="77777777" w:rsidR="00BA216B" w:rsidRDefault="00BA216B" w:rsidP="00614F98"/>
                    <w:p w14:paraId="05DC112A" w14:textId="77777777" w:rsidR="00BA216B" w:rsidRDefault="00BA216B" w:rsidP="00614F98"/>
                    <w:p w14:paraId="668B39D1" w14:textId="77777777" w:rsidR="00BA216B" w:rsidRDefault="00BA216B" w:rsidP="00614F98"/>
                    <w:p w14:paraId="063604A9" w14:textId="77777777" w:rsidR="00BA216B" w:rsidRDefault="00BA216B" w:rsidP="00614F98"/>
                    <w:p w14:paraId="615D72ED" w14:textId="77777777" w:rsidR="00BA216B" w:rsidRDefault="00BA216B" w:rsidP="00614F98"/>
                    <w:p w14:paraId="590EDC64" w14:textId="77777777" w:rsidR="00BA216B" w:rsidRDefault="00BA216B" w:rsidP="00614F98"/>
                    <w:p w14:paraId="2A29D08E" w14:textId="77777777" w:rsidR="00BA216B" w:rsidRDefault="00BA216B" w:rsidP="00614F98"/>
                    <w:p w14:paraId="2132A477" w14:textId="77777777" w:rsidR="00BA216B" w:rsidRDefault="00BA216B" w:rsidP="00614F98"/>
                    <w:p w14:paraId="2EDC2AA5" w14:textId="77777777" w:rsidR="00BA216B" w:rsidRDefault="00BA216B" w:rsidP="00614F98"/>
                    <w:p w14:paraId="4F5CC55F" w14:textId="77777777" w:rsidR="00BA216B" w:rsidRDefault="00BA216B" w:rsidP="00614F98"/>
                    <w:p w14:paraId="350CA7A7" w14:textId="77777777" w:rsidR="00BA216B" w:rsidRDefault="00BA216B" w:rsidP="00614F98"/>
                    <w:p w14:paraId="418878DA" w14:textId="77777777" w:rsidR="00BA216B" w:rsidRDefault="00BA216B" w:rsidP="00614F98"/>
                    <w:p w14:paraId="2B910C1A" w14:textId="77777777" w:rsidR="00BA216B" w:rsidRDefault="00BA216B" w:rsidP="00614F98"/>
                    <w:p w14:paraId="768A112A" w14:textId="77777777" w:rsidR="00BA216B" w:rsidRDefault="00BA216B" w:rsidP="00614F98"/>
                    <w:p w14:paraId="29C182A7" w14:textId="77777777" w:rsidR="00BA216B" w:rsidRDefault="00BA216B" w:rsidP="00614F98"/>
                    <w:p w14:paraId="7FBE0706" w14:textId="77777777" w:rsidR="00BA216B" w:rsidRDefault="00BA216B" w:rsidP="00614F98"/>
                    <w:p w14:paraId="38206086" w14:textId="77777777" w:rsidR="00BA216B" w:rsidRDefault="00BA216B" w:rsidP="00614F98"/>
                    <w:p w14:paraId="4D23CB85" w14:textId="77777777" w:rsidR="00BA216B" w:rsidRDefault="00BA216B" w:rsidP="00614F98"/>
                    <w:p w14:paraId="71439B29" w14:textId="77777777" w:rsidR="00BA216B" w:rsidRDefault="00BA216B" w:rsidP="00614F98"/>
                    <w:p w14:paraId="49A458AC" w14:textId="77777777" w:rsidR="00BA216B" w:rsidRDefault="00BA216B" w:rsidP="00614F98"/>
                    <w:p w14:paraId="40EAA42A" w14:textId="77777777" w:rsidR="00BA216B" w:rsidRDefault="00BA216B" w:rsidP="00614F98"/>
                    <w:p w14:paraId="04A8A565" w14:textId="77777777" w:rsidR="00BA216B" w:rsidRDefault="00BA216B" w:rsidP="00614F98"/>
                    <w:p w14:paraId="54DDC7C4" w14:textId="77777777" w:rsidR="00BA216B" w:rsidRDefault="00BA216B" w:rsidP="00614F98"/>
                    <w:p w14:paraId="5B458D42" w14:textId="77777777" w:rsidR="00BA216B" w:rsidRDefault="00BA216B" w:rsidP="00614F98"/>
                    <w:p w14:paraId="1648FBC4" w14:textId="77777777" w:rsidR="00BA216B" w:rsidRDefault="00BA216B" w:rsidP="00614F98"/>
                    <w:p w14:paraId="08EF3911" w14:textId="77777777" w:rsidR="00BA216B" w:rsidRDefault="00BA216B" w:rsidP="00614F98"/>
                    <w:p w14:paraId="5C6CF0C1" w14:textId="77777777" w:rsidR="00BA216B" w:rsidRDefault="00BA216B" w:rsidP="00614F98"/>
                    <w:p w14:paraId="5A5D0310" w14:textId="77777777" w:rsidR="00BA216B" w:rsidRDefault="00BA216B" w:rsidP="00614F98"/>
                    <w:p w14:paraId="3D4B6CAE" w14:textId="77777777" w:rsidR="00BA216B" w:rsidRDefault="00BA216B" w:rsidP="00614F98"/>
                    <w:p w14:paraId="11953052" w14:textId="77777777" w:rsidR="00BA216B" w:rsidRDefault="00BA216B" w:rsidP="00614F98"/>
                    <w:p w14:paraId="236B7CDA" w14:textId="77777777" w:rsidR="00BA216B" w:rsidRDefault="00BA216B" w:rsidP="00614F98"/>
                    <w:p w14:paraId="6DA18079" w14:textId="77777777" w:rsidR="00BA216B" w:rsidRDefault="00BA216B" w:rsidP="00614F98"/>
                    <w:p w14:paraId="67CA9485" w14:textId="77777777" w:rsidR="00BA216B" w:rsidRDefault="00BA216B" w:rsidP="00614F98"/>
                    <w:p w14:paraId="61B0A82D" w14:textId="77777777" w:rsidR="00BA216B" w:rsidRDefault="00BA216B" w:rsidP="00614F98"/>
                    <w:p w14:paraId="5130BBD6" w14:textId="77777777" w:rsidR="00BA216B" w:rsidRDefault="00BA216B" w:rsidP="00614F98"/>
                    <w:p w14:paraId="55A2D363" w14:textId="77777777" w:rsidR="00BA216B" w:rsidRDefault="00BA216B" w:rsidP="00614F98"/>
                    <w:p w14:paraId="62946437" w14:textId="77777777" w:rsidR="00BA216B" w:rsidRDefault="00BA216B" w:rsidP="00614F98"/>
                    <w:p w14:paraId="71D5775B" w14:textId="77777777" w:rsidR="00BA216B" w:rsidRDefault="00BA216B" w:rsidP="00614F98"/>
                    <w:p w14:paraId="2550D50C" w14:textId="77777777" w:rsidR="00BA216B" w:rsidRDefault="00BA216B" w:rsidP="00614F98"/>
                    <w:p w14:paraId="2909F1EC" w14:textId="77777777" w:rsidR="00BA216B" w:rsidRDefault="00BA216B" w:rsidP="00614F98"/>
                    <w:p w14:paraId="7D92A5ED" w14:textId="77777777" w:rsidR="00BA216B" w:rsidRDefault="00BA216B" w:rsidP="00614F98"/>
                    <w:p w14:paraId="7DF461F7" w14:textId="77777777" w:rsidR="00BA216B" w:rsidRDefault="00BA216B" w:rsidP="00614F98"/>
                    <w:p w14:paraId="235F3E16" w14:textId="77777777" w:rsidR="00BA216B" w:rsidRDefault="00BA216B" w:rsidP="00614F98"/>
                    <w:p w14:paraId="17DDA77D" w14:textId="77777777" w:rsidR="00BA216B" w:rsidRDefault="00BA216B" w:rsidP="00614F98"/>
                    <w:p w14:paraId="2D6F238E" w14:textId="77777777" w:rsidR="00BA216B" w:rsidRDefault="00BA216B" w:rsidP="00614F98"/>
                    <w:p w14:paraId="1BB3BA75" w14:textId="77777777" w:rsidR="00BA216B" w:rsidRDefault="00BA216B" w:rsidP="00614F98"/>
                    <w:p w14:paraId="5904D300" w14:textId="77777777" w:rsidR="00BA216B" w:rsidRDefault="00BA216B" w:rsidP="00614F98"/>
                    <w:p w14:paraId="291F7F31" w14:textId="77777777" w:rsidR="00BA216B" w:rsidRDefault="00BA216B" w:rsidP="00614F98"/>
                    <w:p w14:paraId="385F4CA0" w14:textId="77777777" w:rsidR="00BA216B" w:rsidRDefault="00BA216B" w:rsidP="00614F98"/>
                    <w:p w14:paraId="3B0B5717" w14:textId="77777777" w:rsidR="00BA216B" w:rsidRDefault="00BA216B" w:rsidP="00614F98"/>
                    <w:p w14:paraId="3D18D357" w14:textId="77777777" w:rsidR="00BA216B" w:rsidRDefault="00BA216B" w:rsidP="00614F98"/>
                    <w:p w14:paraId="7C707D1B" w14:textId="77777777" w:rsidR="00BA216B" w:rsidRDefault="00BA216B" w:rsidP="00614F98"/>
                    <w:p w14:paraId="027C601C" w14:textId="77777777" w:rsidR="00BA216B" w:rsidRDefault="00BA216B" w:rsidP="00614F98"/>
                    <w:p w14:paraId="787FC9D7" w14:textId="77777777" w:rsidR="00BA216B" w:rsidRDefault="00BA216B" w:rsidP="00614F98"/>
                    <w:p w14:paraId="596F3BBC" w14:textId="77777777" w:rsidR="00BA216B" w:rsidRDefault="00BA216B" w:rsidP="00614F98"/>
                    <w:p w14:paraId="1B538B2B" w14:textId="77777777" w:rsidR="00BA216B" w:rsidRDefault="00BA216B" w:rsidP="00614F98"/>
                    <w:p w14:paraId="6F0EAB5D" w14:textId="77777777" w:rsidR="00BA216B" w:rsidRDefault="00BA216B" w:rsidP="00614F98"/>
                    <w:p w14:paraId="20D0F836" w14:textId="77777777" w:rsidR="00BA216B" w:rsidRDefault="00BA216B" w:rsidP="00614F98"/>
                    <w:p w14:paraId="0BCEF8FA" w14:textId="77777777" w:rsidR="00BA216B" w:rsidRDefault="00BA216B" w:rsidP="00614F98"/>
                    <w:p w14:paraId="1E323BA1" w14:textId="77777777" w:rsidR="00BA216B" w:rsidRDefault="00BA216B" w:rsidP="00614F98"/>
                    <w:p w14:paraId="08265ACC" w14:textId="77777777" w:rsidR="00BA216B" w:rsidRDefault="00BA216B" w:rsidP="00614F98"/>
                    <w:p w14:paraId="4275E647" w14:textId="77777777" w:rsidR="00BA216B" w:rsidRDefault="00BA216B" w:rsidP="00614F98"/>
                    <w:p w14:paraId="4010050A" w14:textId="77777777" w:rsidR="00BA216B" w:rsidRDefault="00BA216B" w:rsidP="00614F98"/>
                    <w:p w14:paraId="419E22E8" w14:textId="77777777" w:rsidR="00BA216B" w:rsidRDefault="00BA216B" w:rsidP="00614F98"/>
                    <w:p w14:paraId="6AADE2B0" w14:textId="77777777" w:rsidR="00BA216B" w:rsidRDefault="00BA216B" w:rsidP="00614F98"/>
                    <w:p w14:paraId="2BDE73EC" w14:textId="77777777" w:rsidR="00BA216B" w:rsidRDefault="00BA216B" w:rsidP="00614F98"/>
                    <w:p w14:paraId="1011F37D" w14:textId="77777777" w:rsidR="00BA216B" w:rsidRDefault="00BA216B" w:rsidP="00614F98"/>
                    <w:p w14:paraId="1BB6B238" w14:textId="77777777" w:rsidR="00BA216B" w:rsidRDefault="00BA216B" w:rsidP="00614F98"/>
                    <w:p w14:paraId="4ADFBD79" w14:textId="77777777" w:rsidR="00BA216B" w:rsidRDefault="00BA216B" w:rsidP="00614F98"/>
                    <w:p w14:paraId="0474AE77" w14:textId="77777777" w:rsidR="00BA216B" w:rsidRDefault="00BA216B" w:rsidP="00614F98"/>
                    <w:p w14:paraId="0B55C71A" w14:textId="77777777" w:rsidR="00BA216B" w:rsidRDefault="00BA216B" w:rsidP="00614F98"/>
                    <w:p w14:paraId="74C3E8F0" w14:textId="77777777" w:rsidR="00BA216B" w:rsidRDefault="00BA216B" w:rsidP="00614F98"/>
                    <w:p w14:paraId="1ACC3DBE" w14:textId="77777777" w:rsidR="00BA216B" w:rsidRDefault="00BA216B" w:rsidP="00614F98"/>
                    <w:p w14:paraId="286973EC" w14:textId="77777777" w:rsidR="00BA216B" w:rsidRDefault="00BA216B" w:rsidP="00614F98"/>
                    <w:p w14:paraId="7090ECAA" w14:textId="77777777" w:rsidR="00BA216B" w:rsidRDefault="00BA216B" w:rsidP="00614F98"/>
                    <w:p w14:paraId="02D41DFD" w14:textId="77777777" w:rsidR="00BA216B" w:rsidRDefault="00BA216B" w:rsidP="00614F98"/>
                    <w:p w14:paraId="1E8F1980" w14:textId="77777777" w:rsidR="00BA216B" w:rsidRDefault="00BA216B" w:rsidP="00614F98"/>
                    <w:p w14:paraId="72D20BE1" w14:textId="77777777" w:rsidR="00BA216B" w:rsidRDefault="00BA216B" w:rsidP="00614F98"/>
                    <w:p w14:paraId="7F1EB969" w14:textId="77777777" w:rsidR="00BA216B" w:rsidRDefault="00BA216B" w:rsidP="00614F98"/>
                    <w:p w14:paraId="58BBE8F4" w14:textId="77777777" w:rsidR="00BA216B" w:rsidRDefault="00BA216B" w:rsidP="00614F98"/>
                    <w:p w14:paraId="3BE4C390" w14:textId="77777777" w:rsidR="00BA216B" w:rsidRDefault="00BA216B" w:rsidP="00614F98"/>
                    <w:p w14:paraId="522F4CDE" w14:textId="77777777" w:rsidR="00BA216B" w:rsidRDefault="00BA216B" w:rsidP="00614F98"/>
                    <w:p w14:paraId="7BA4CD84" w14:textId="77777777" w:rsidR="00BA216B" w:rsidRDefault="00BA216B" w:rsidP="00614F98"/>
                    <w:p w14:paraId="7C6D3E3B" w14:textId="77777777" w:rsidR="00BA216B" w:rsidRDefault="00BA216B" w:rsidP="00614F98"/>
                    <w:p w14:paraId="05F95240" w14:textId="77777777" w:rsidR="00BA216B" w:rsidRDefault="00BA216B" w:rsidP="00614F98"/>
                    <w:p w14:paraId="48D51B9E" w14:textId="77777777" w:rsidR="00BA216B" w:rsidRDefault="00BA216B" w:rsidP="00614F98"/>
                    <w:p w14:paraId="32916958" w14:textId="77777777" w:rsidR="00BA216B" w:rsidRDefault="00BA216B" w:rsidP="00614F98"/>
                    <w:p w14:paraId="0F8332DB" w14:textId="77777777" w:rsidR="00BA216B" w:rsidRDefault="00BA216B" w:rsidP="00614F98"/>
                    <w:p w14:paraId="3742C5E3" w14:textId="77777777" w:rsidR="00BA216B" w:rsidRDefault="00BA216B" w:rsidP="00614F98"/>
                    <w:p w14:paraId="17AE7680" w14:textId="77777777" w:rsidR="00BA216B" w:rsidRDefault="00BA216B" w:rsidP="00614F98"/>
                    <w:p w14:paraId="1B04C898" w14:textId="77777777" w:rsidR="00BA216B" w:rsidRDefault="00BA216B" w:rsidP="00614F98"/>
                    <w:p w14:paraId="21903C9F" w14:textId="77777777" w:rsidR="00BA216B" w:rsidRDefault="00BA216B" w:rsidP="00614F98"/>
                    <w:p w14:paraId="35726B97" w14:textId="77777777" w:rsidR="00BA216B" w:rsidRDefault="00BA216B" w:rsidP="00614F98"/>
                    <w:p w14:paraId="019652CE" w14:textId="77777777" w:rsidR="00BA216B" w:rsidRDefault="00BA216B" w:rsidP="00614F98"/>
                    <w:p w14:paraId="7EF35F3B" w14:textId="77777777" w:rsidR="00BA216B" w:rsidRDefault="00BA216B" w:rsidP="00614F98"/>
                    <w:p w14:paraId="599955B1" w14:textId="77777777" w:rsidR="00BA216B" w:rsidRDefault="00BA216B" w:rsidP="00614F98"/>
                    <w:p w14:paraId="6A794509" w14:textId="77777777" w:rsidR="00BA216B" w:rsidRDefault="00BA216B" w:rsidP="00614F98"/>
                    <w:p w14:paraId="495A4D06" w14:textId="77777777" w:rsidR="00BA216B" w:rsidRDefault="00BA216B" w:rsidP="00614F98"/>
                    <w:p w14:paraId="2849C875" w14:textId="77777777" w:rsidR="00BA216B" w:rsidRDefault="00BA216B" w:rsidP="00614F98"/>
                    <w:p w14:paraId="319BEBD9" w14:textId="77777777" w:rsidR="00BA216B" w:rsidRDefault="00BA216B" w:rsidP="00614F98"/>
                    <w:p w14:paraId="45B3B847" w14:textId="77777777" w:rsidR="00BA216B" w:rsidRDefault="00BA216B" w:rsidP="00614F98"/>
                    <w:p w14:paraId="1AB14A78" w14:textId="77777777" w:rsidR="00BA216B" w:rsidRDefault="00BA216B" w:rsidP="00614F98"/>
                    <w:p w14:paraId="1E82ACCC" w14:textId="77777777" w:rsidR="00BA216B" w:rsidRDefault="00BA216B" w:rsidP="00614F98"/>
                    <w:p w14:paraId="162BC15D" w14:textId="77777777" w:rsidR="00BA216B" w:rsidRDefault="00BA216B" w:rsidP="00614F98"/>
                    <w:p w14:paraId="27A5C98E" w14:textId="77777777" w:rsidR="00BA216B" w:rsidRDefault="00BA216B" w:rsidP="00614F98"/>
                    <w:p w14:paraId="1E320BFA" w14:textId="77777777" w:rsidR="00BA216B" w:rsidRDefault="00BA216B" w:rsidP="00614F98"/>
                    <w:p w14:paraId="010242ED" w14:textId="77777777" w:rsidR="00BA216B" w:rsidRDefault="00BA216B" w:rsidP="00614F98"/>
                    <w:p w14:paraId="4ECE2E0D" w14:textId="77777777" w:rsidR="00BA216B" w:rsidRDefault="00BA216B" w:rsidP="00614F98"/>
                    <w:p w14:paraId="56C98C27" w14:textId="77777777" w:rsidR="00BA216B" w:rsidRDefault="00BA216B" w:rsidP="00614F98"/>
                    <w:p w14:paraId="0D129AE6" w14:textId="77777777" w:rsidR="00BA216B" w:rsidRDefault="00BA216B" w:rsidP="00614F98"/>
                    <w:p w14:paraId="1DCD1E28" w14:textId="77777777" w:rsidR="00BA216B" w:rsidRDefault="00BA216B" w:rsidP="00614F98"/>
                    <w:p w14:paraId="610AABA3" w14:textId="77777777" w:rsidR="00BA216B" w:rsidRDefault="00BA216B" w:rsidP="00614F98"/>
                    <w:p w14:paraId="71677483" w14:textId="77777777" w:rsidR="00BA216B" w:rsidRDefault="00BA216B" w:rsidP="00614F98"/>
                    <w:p w14:paraId="28EDBFCD" w14:textId="77777777" w:rsidR="00BA216B" w:rsidRDefault="00BA216B" w:rsidP="00614F98"/>
                    <w:p w14:paraId="43E3D8D7" w14:textId="77777777" w:rsidR="00BA216B" w:rsidRDefault="00BA216B" w:rsidP="00614F98"/>
                    <w:p w14:paraId="170280E2" w14:textId="77777777" w:rsidR="00BA216B" w:rsidRDefault="00BA216B" w:rsidP="00614F98"/>
                    <w:p w14:paraId="56170A3C" w14:textId="77777777" w:rsidR="00BA216B" w:rsidRDefault="00BA216B" w:rsidP="00614F98"/>
                    <w:p w14:paraId="4CF0791C" w14:textId="77777777" w:rsidR="00BA216B" w:rsidRDefault="00BA216B" w:rsidP="00614F98"/>
                    <w:p w14:paraId="406314CB" w14:textId="77777777" w:rsidR="00BA216B" w:rsidRDefault="00BA216B" w:rsidP="00614F98"/>
                    <w:p w14:paraId="34217F9F" w14:textId="77777777" w:rsidR="00BA216B" w:rsidRDefault="00BA216B" w:rsidP="00614F98"/>
                    <w:p w14:paraId="0429C25E" w14:textId="77777777" w:rsidR="00BA216B" w:rsidRDefault="00BA216B" w:rsidP="00614F98"/>
                    <w:p w14:paraId="51124E30" w14:textId="77777777" w:rsidR="00BA216B" w:rsidRDefault="00BA216B" w:rsidP="00614F98"/>
                    <w:p w14:paraId="464E7090" w14:textId="77777777" w:rsidR="00BA216B" w:rsidRDefault="00BA216B" w:rsidP="00614F98"/>
                    <w:p w14:paraId="4A411815" w14:textId="77777777" w:rsidR="00BA216B" w:rsidRDefault="00BA216B" w:rsidP="00614F98"/>
                    <w:p w14:paraId="3E45BA51" w14:textId="77777777" w:rsidR="00BA216B" w:rsidRDefault="00BA216B" w:rsidP="00614F98"/>
                    <w:p w14:paraId="1409835B" w14:textId="77777777" w:rsidR="00BA216B" w:rsidRDefault="00BA216B" w:rsidP="00614F98"/>
                    <w:p w14:paraId="4C00E9F0" w14:textId="77777777" w:rsidR="00BA216B" w:rsidRDefault="00BA216B" w:rsidP="00614F98"/>
                    <w:p w14:paraId="5A1B78A6" w14:textId="77777777" w:rsidR="00BA216B" w:rsidRDefault="00BA216B" w:rsidP="00614F98"/>
                    <w:p w14:paraId="6AF057B0" w14:textId="77777777" w:rsidR="00BA216B" w:rsidRDefault="00BA216B" w:rsidP="00614F98"/>
                    <w:p w14:paraId="2160DD8C" w14:textId="77777777" w:rsidR="00BA216B" w:rsidRDefault="00BA216B" w:rsidP="00614F98"/>
                    <w:p w14:paraId="1C1FF8D6" w14:textId="77777777" w:rsidR="00BA216B" w:rsidRDefault="00BA216B" w:rsidP="00614F98"/>
                    <w:p w14:paraId="1199ED55" w14:textId="77777777" w:rsidR="00BA216B" w:rsidRDefault="00BA216B" w:rsidP="00614F98"/>
                    <w:p w14:paraId="59328336" w14:textId="77777777" w:rsidR="00BA216B" w:rsidRDefault="00BA216B" w:rsidP="00614F98"/>
                    <w:p w14:paraId="01E08457" w14:textId="77777777" w:rsidR="00BA216B" w:rsidRDefault="00BA216B" w:rsidP="00614F98"/>
                    <w:p w14:paraId="1D41A94B" w14:textId="77777777" w:rsidR="00BA216B" w:rsidRDefault="00BA216B" w:rsidP="00614F98"/>
                    <w:p w14:paraId="7B0851C0" w14:textId="77777777" w:rsidR="00BA216B" w:rsidRDefault="00BA216B" w:rsidP="00614F98"/>
                    <w:p w14:paraId="093529BD" w14:textId="77777777" w:rsidR="00BA216B" w:rsidRDefault="00BA216B" w:rsidP="00614F98"/>
                    <w:p w14:paraId="578EFC38" w14:textId="77777777" w:rsidR="00BA216B" w:rsidRDefault="00BA216B" w:rsidP="00614F98"/>
                    <w:p w14:paraId="236ED1E7" w14:textId="77777777" w:rsidR="00BA216B" w:rsidRDefault="00BA216B" w:rsidP="00614F98"/>
                    <w:p w14:paraId="6D77516C" w14:textId="77777777" w:rsidR="00BA216B" w:rsidRDefault="00BA216B" w:rsidP="00614F98"/>
                    <w:p w14:paraId="157B9984" w14:textId="77777777" w:rsidR="00BA216B" w:rsidRDefault="00BA216B" w:rsidP="00614F98"/>
                    <w:p w14:paraId="41BD2B67" w14:textId="77777777" w:rsidR="00BA216B" w:rsidRDefault="00BA216B" w:rsidP="00614F98"/>
                    <w:p w14:paraId="1136EF14" w14:textId="77777777" w:rsidR="00BA216B" w:rsidRDefault="00BA216B" w:rsidP="00614F98"/>
                    <w:p w14:paraId="037E91E2" w14:textId="77777777" w:rsidR="00BA216B" w:rsidRDefault="00BA216B" w:rsidP="00614F98"/>
                    <w:p w14:paraId="29AF46BF" w14:textId="77777777" w:rsidR="00BA216B" w:rsidRDefault="00BA216B" w:rsidP="00614F98"/>
                    <w:p w14:paraId="4439D757" w14:textId="77777777" w:rsidR="00BA216B" w:rsidRDefault="00BA216B" w:rsidP="00614F98"/>
                    <w:p w14:paraId="7A070928" w14:textId="77777777" w:rsidR="00BA216B" w:rsidRDefault="00BA216B" w:rsidP="00614F98"/>
                    <w:p w14:paraId="7AF73A97" w14:textId="77777777" w:rsidR="00BA216B" w:rsidRDefault="00BA216B" w:rsidP="00614F98"/>
                    <w:p w14:paraId="798FA4D1" w14:textId="77777777" w:rsidR="00BA216B" w:rsidRDefault="00BA216B" w:rsidP="00614F98"/>
                    <w:p w14:paraId="16B2F0C5" w14:textId="77777777" w:rsidR="00BA216B" w:rsidRDefault="00BA216B" w:rsidP="00614F98"/>
                    <w:p w14:paraId="69CB7F5E" w14:textId="77777777" w:rsidR="00BA216B" w:rsidRDefault="00BA216B" w:rsidP="00614F98"/>
                    <w:p w14:paraId="3EE23621" w14:textId="77777777" w:rsidR="00BA216B" w:rsidRDefault="00BA216B" w:rsidP="00614F98"/>
                    <w:p w14:paraId="074368EF" w14:textId="77777777" w:rsidR="00BA216B" w:rsidRDefault="00BA216B" w:rsidP="00614F98"/>
                    <w:p w14:paraId="401D3D3D" w14:textId="77777777" w:rsidR="00BA216B" w:rsidRDefault="00BA216B" w:rsidP="00614F98"/>
                    <w:p w14:paraId="3CC331A4" w14:textId="77777777" w:rsidR="00BA216B" w:rsidRDefault="00BA216B" w:rsidP="00614F98"/>
                    <w:p w14:paraId="27542A4F" w14:textId="77777777" w:rsidR="00BA216B" w:rsidRDefault="00BA216B" w:rsidP="00614F98"/>
                    <w:p w14:paraId="62E7E859" w14:textId="77777777" w:rsidR="00BA216B" w:rsidRDefault="00BA216B" w:rsidP="00614F98"/>
                    <w:p w14:paraId="75C97B64" w14:textId="77777777" w:rsidR="00BA216B" w:rsidRDefault="00BA216B" w:rsidP="00614F98"/>
                    <w:p w14:paraId="4D8F9C18" w14:textId="77777777" w:rsidR="00BA216B" w:rsidRDefault="00BA216B" w:rsidP="00614F98"/>
                    <w:p w14:paraId="19642CCC" w14:textId="77777777" w:rsidR="00BA216B" w:rsidRDefault="00BA216B" w:rsidP="00614F98"/>
                    <w:p w14:paraId="33174D0D" w14:textId="77777777" w:rsidR="00BA216B" w:rsidRDefault="00BA216B" w:rsidP="00614F98"/>
                    <w:p w14:paraId="1FF3B561" w14:textId="77777777" w:rsidR="00BA216B" w:rsidRDefault="00BA216B" w:rsidP="00614F98"/>
                    <w:p w14:paraId="638212EB" w14:textId="77777777" w:rsidR="00BA216B" w:rsidRDefault="00BA216B" w:rsidP="00614F98"/>
                    <w:p w14:paraId="101CA28E" w14:textId="77777777" w:rsidR="00BA216B" w:rsidRDefault="00BA216B" w:rsidP="00614F98"/>
                    <w:p w14:paraId="3594EB9E" w14:textId="77777777" w:rsidR="00BA216B" w:rsidRDefault="00BA216B" w:rsidP="00614F98"/>
                    <w:p w14:paraId="2D1FD18F" w14:textId="77777777" w:rsidR="00BA216B" w:rsidRDefault="00BA216B" w:rsidP="00614F98"/>
                    <w:p w14:paraId="38B72787" w14:textId="77777777" w:rsidR="00BA216B" w:rsidRDefault="00BA216B" w:rsidP="00614F98"/>
                    <w:p w14:paraId="657431F2" w14:textId="77777777" w:rsidR="00BA216B" w:rsidRDefault="00BA216B" w:rsidP="00614F98"/>
                    <w:p w14:paraId="35ACEAD4" w14:textId="77777777" w:rsidR="00BA216B" w:rsidRDefault="00BA216B" w:rsidP="00614F98"/>
                    <w:p w14:paraId="45B99FA8" w14:textId="77777777" w:rsidR="00BA216B" w:rsidRDefault="00BA216B" w:rsidP="00614F98"/>
                    <w:p w14:paraId="7D2EC54C" w14:textId="77777777" w:rsidR="00BA216B" w:rsidRDefault="00BA216B" w:rsidP="00614F98"/>
                    <w:p w14:paraId="0653E994" w14:textId="77777777" w:rsidR="00BA216B" w:rsidRDefault="00BA216B" w:rsidP="00614F98"/>
                    <w:p w14:paraId="5C3474B5" w14:textId="77777777" w:rsidR="00BA216B" w:rsidRDefault="00BA216B" w:rsidP="00614F98"/>
                    <w:p w14:paraId="636E2875" w14:textId="77777777" w:rsidR="00BA216B" w:rsidRDefault="00BA216B" w:rsidP="00614F98"/>
                    <w:p w14:paraId="1412EF24" w14:textId="77777777" w:rsidR="00BA216B" w:rsidRDefault="00BA216B" w:rsidP="00614F98"/>
                    <w:p w14:paraId="356CFB5D" w14:textId="77777777" w:rsidR="00BA216B" w:rsidRDefault="00BA216B" w:rsidP="00614F98"/>
                    <w:p w14:paraId="30F3FCF9" w14:textId="77777777" w:rsidR="00BA216B" w:rsidRDefault="00BA216B" w:rsidP="00614F98"/>
                    <w:p w14:paraId="1B3C9C4C" w14:textId="77777777" w:rsidR="00BA216B" w:rsidRDefault="00BA216B" w:rsidP="00614F98"/>
                    <w:p w14:paraId="7F44E027" w14:textId="77777777" w:rsidR="00BA216B" w:rsidRDefault="00BA216B" w:rsidP="00614F98"/>
                    <w:p w14:paraId="1058427D" w14:textId="77777777" w:rsidR="00BA216B" w:rsidRDefault="00BA216B" w:rsidP="00614F98"/>
                    <w:p w14:paraId="24FB74E0" w14:textId="77777777" w:rsidR="00BA216B" w:rsidRDefault="00BA216B" w:rsidP="00614F98"/>
                    <w:p w14:paraId="5DBF8971" w14:textId="77777777" w:rsidR="00BA216B" w:rsidRDefault="00BA216B" w:rsidP="00614F98"/>
                    <w:p w14:paraId="1808AC9D" w14:textId="77777777" w:rsidR="00BA216B" w:rsidRDefault="00BA216B" w:rsidP="00614F98"/>
                    <w:p w14:paraId="1FD2C07B" w14:textId="77777777" w:rsidR="00BA216B" w:rsidRDefault="00BA216B" w:rsidP="00614F98"/>
                    <w:p w14:paraId="732EE00F" w14:textId="77777777" w:rsidR="00BA216B" w:rsidRDefault="00BA216B" w:rsidP="00614F98"/>
                    <w:p w14:paraId="6856942F" w14:textId="77777777" w:rsidR="00BA216B" w:rsidRDefault="00BA216B" w:rsidP="00614F98"/>
                    <w:p w14:paraId="5C7FCF46" w14:textId="77777777" w:rsidR="00BA216B" w:rsidRDefault="00BA216B" w:rsidP="00614F98"/>
                    <w:p w14:paraId="2E3FA877" w14:textId="77777777" w:rsidR="00BA216B" w:rsidRDefault="00BA216B" w:rsidP="00614F98"/>
                    <w:p w14:paraId="5B2EB69E" w14:textId="77777777" w:rsidR="00BA216B" w:rsidRDefault="00BA216B" w:rsidP="00614F98"/>
                    <w:p w14:paraId="2A20BFFD" w14:textId="77777777" w:rsidR="00BA216B" w:rsidRDefault="00BA216B" w:rsidP="00614F98"/>
                    <w:p w14:paraId="457218AA" w14:textId="77777777" w:rsidR="00BA216B" w:rsidRDefault="00BA216B" w:rsidP="00614F98"/>
                    <w:p w14:paraId="4528FDBC" w14:textId="77777777" w:rsidR="00BA216B" w:rsidRDefault="00BA216B" w:rsidP="00614F98"/>
                    <w:p w14:paraId="509AF62E" w14:textId="77777777" w:rsidR="00BA216B" w:rsidRDefault="00BA216B" w:rsidP="00614F98"/>
                    <w:p w14:paraId="63E3173A" w14:textId="77777777" w:rsidR="00BA216B" w:rsidRDefault="00BA216B" w:rsidP="00614F98"/>
                    <w:p w14:paraId="19FF0814" w14:textId="77777777" w:rsidR="00BA216B" w:rsidRDefault="00BA216B" w:rsidP="00614F98"/>
                    <w:p w14:paraId="67E5B257" w14:textId="77777777" w:rsidR="00BA216B" w:rsidRDefault="00BA216B" w:rsidP="00614F98"/>
                    <w:p w14:paraId="71F7B3F4" w14:textId="77777777" w:rsidR="00BA216B" w:rsidRDefault="00BA216B" w:rsidP="00614F98"/>
                    <w:p w14:paraId="46BF9D9D" w14:textId="77777777" w:rsidR="00BA216B" w:rsidRDefault="00BA216B" w:rsidP="00614F98"/>
                    <w:p w14:paraId="400E612F" w14:textId="77777777" w:rsidR="00BA216B" w:rsidRDefault="00BA216B" w:rsidP="00614F98"/>
                    <w:p w14:paraId="02B3170D" w14:textId="77777777" w:rsidR="00BA216B" w:rsidRDefault="00BA216B" w:rsidP="00614F98"/>
                    <w:p w14:paraId="2B88126F" w14:textId="77777777" w:rsidR="00BA216B" w:rsidRDefault="00BA216B" w:rsidP="00614F98"/>
                    <w:p w14:paraId="1E37F575" w14:textId="77777777" w:rsidR="00BA216B" w:rsidRDefault="00BA216B" w:rsidP="00614F98"/>
                    <w:p w14:paraId="63D05EC5" w14:textId="77777777" w:rsidR="00BA216B" w:rsidRDefault="00BA216B" w:rsidP="00614F98"/>
                    <w:p w14:paraId="4BD0A087" w14:textId="77777777" w:rsidR="00BA216B" w:rsidRDefault="00BA216B" w:rsidP="00614F98"/>
                    <w:p w14:paraId="1DAB49A4" w14:textId="77777777" w:rsidR="00BA216B" w:rsidRDefault="00BA216B" w:rsidP="00614F98"/>
                    <w:p w14:paraId="4F34CFF3" w14:textId="77777777" w:rsidR="00BA216B" w:rsidRDefault="00BA216B" w:rsidP="00614F98"/>
                    <w:p w14:paraId="381A8009" w14:textId="77777777" w:rsidR="00BA216B" w:rsidRDefault="00BA216B" w:rsidP="00614F98"/>
                    <w:p w14:paraId="6BAE9C2E" w14:textId="77777777" w:rsidR="00BA216B" w:rsidRDefault="00BA216B" w:rsidP="00614F98"/>
                    <w:p w14:paraId="24AA726B" w14:textId="77777777" w:rsidR="00BA216B" w:rsidRDefault="00BA216B" w:rsidP="00614F98"/>
                    <w:p w14:paraId="39F44751" w14:textId="77777777" w:rsidR="00BA216B" w:rsidRDefault="00BA216B" w:rsidP="00614F98"/>
                    <w:p w14:paraId="6B60BD19" w14:textId="77777777" w:rsidR="00BA216B" w:rsidRDefault="00BA216B" w:rsidP="00614F98"/>
                    <w:p w14:paraId="79435DA4" w14:textId="77777777" w:rsidR="00BA216B" w:rsidRDefault="00BA216B" w:rsidP="00614F98"/>
                    <w:p w14:paraId="286C5CA2" w14:textId="77777777" w:rsidR="00BA216B" w:rsidRDefault="00BA216B" w:rsidP="00614F98"/>
                    <w:p w14:paraId="602A76A9" w14:textId="77777777" w:rsidR="00BA216B" w:rsidRDefault="00BA216B" w:rsidP="00614F98"/>
                    <w:p w14:paraId="581719FE" w14:textId="77777777" w:rsidR="00BA216B" w:rsidRDefault="00BA216B" w:rsidP="00614F98"/>
                    <w:p w14:paraId="094D14FF" w14:textId="77777777" w:rsidR="00BA216B" w:rsidRDefault="00BA216B" w:rsidP="00614F98"/>
                    <w:p w14:paraId="6D2B2771" w14:textId="77777777" w:rsidR="00BA216B" w:rsidRDefault="00BA216B" w:rsidP="00614F98"/>
                    <w:p w14:paraId="2B950BB8" w14:textId="77777777" w:rsidR="00BA216B" w:rsidRDefault="00BA216B" w:rsidP="00614F98"/>
                    <w:p w14:paraId="0FEF5A74" w14:textId="77777777" w:rsidR="00BA216B" w:rsidRDefault="00BA216B" w:rsidP="00614F98"/>
                    <w:p w14:paraId="6C6DC7FD" w14:textId="77777777" w:rsidR="00BA216B" w:rsidRDefault="00BA216B" w:rsidP="00614F98"/>
                    <w:p w14:paraId="4A9E296C" w14:textId="77777777" w:rsidR="00BA216B" w:rsidRDefault="00BA216B" w:rsidP="00614F98"/>
                    <w:p w14:paraId="30A7FF75" w14:textId="77777777" w:rsidR="00BA216B" w:rsidRDefault="00BA216B" w:rsidP="00614F98"/>
                    <w:p w14:paraId="38000292" w14:textId="77777777" w:rsidR="00BA216B" w:rsidRDefault="00BA216B" w:rsidP="00614F98"/>
                    <w:p w14:paraId="736F776C" w14:textId="77777777" w:rsidR="00BA216B" w:rsidRDefault="00BA216B" w:rsidP="00614F98"/>
                    <w:p w14:paraId="16456904" w14:textId="77777777" w:rsidR="00BA216B" w:rsidRDefault="00BA216B" w:rsidP="00614F98"/>
                    <w:p w14:paraId="7FDA7ED0" w14:textId="77777777" w:rsidR="00BA216B" w:rsidRDefault="00BA216B" w:rsidP="00614F98"/>
                    <w:p w14:paraId="7C3FF2E3" w14:textId="77777777" w:rsidR="00BA216B" w:rsidRDefault="00BA216B" w:rsidP="00614F98"/>
                    <w:p w14:paraId="3C55DC16" w14:textId="77777777" w:rsidR="00BA216B" w:rsidRDefault="00BA216B" w:rsidP="00614F98"/>
                    <w:p w14:paraId="44E907F1" w14:textId="77777777" w:rsidR="00BA216B" w:rsidRDefault="00BA216B" w:rsidP="00614F98"/>
                    <w:p w14:paraId="3AE27B1F" w14:textId="77777777" w:rsidR="00BA216B" w:rsidRDefault="00BA216B" w:rsidP="00614F98"/>
                    <w:p w14:paraId="1D9A348C" w14:textId="77777777" w:rsidR="00BA216B" w:rsidRDefault="00BA216B" w:rsidP="00614F98"/>
                    <w:p w14:paraId="3FDEA1FF" w14:textId="77777777" w:rsidR="00BA216B" w:rsidRDefault="00BA216B" w:rsidP="00614F98"/>
                    <w:p w14:paraId="5AF983E2" w14:textId="77777777" w:rsidR="00BA216B" w:rsidRDefault="00BA216B" w:rsidP="00614F98"/>
                    <w:p w14:paraId="3145638C" w14:textId="77777777" w:rsidR="00BA216B" w:rsidRDefault="00BA216B" w:rsidP="00614F98"/>
                    <w:p w14:paraId="4E08C1A8" w14:textId="77777777" w:rsidR="00BA216B" w:rsidRDefault="00BA216B" w:rsidP="00614F98"/>
                    <w:p w14:paraId="40FA3507" w14:textId="77777777" w:rsidR="00BA216B" w:rsidRDefault="00BA216B" w:rsidP="00614F98"/>
                    <w:p w14:paraId="59D13611" w14:textId="77777777" w:rsidR="00BA216B" w:rsidRDefault="00BA216B" w:rsidP="00614F98"/>
                    <w:p w14:paraId="4A1412ED" w14:textId="77777777" w:rsidR="00BA216B" w:rsidRDefault="00BA216B" w:rsidP="00614F98"/>
                    <w:p w14:paraId="7F26E563" w14:textId="77777777" w:rsidR="00BA216B" w:rsidRDefault="00BA216B" w:rsidP="00614F98"/>
                    <w:p w14:paraId="123AF842" w14:textId="77777777" w:rsidR="00BA216B" w:rsidRDefault="00BA216B" w:rsidP="00614F98"/>
                    <w:p w14:paraId="7B52C807" w14:textId="77777777" w:rsidR="00BA216B" w:rsidRDefault="00BA216B" w:rsidP="00614F98"/>
                    <w:p w14:paraId="31D09C65" w14:textId="77777777" w:rsidR="00BA216B" w:rsidRDefault="00BA216B" w:rsidP="00614F98"/>
                    <w:p w14:paraId="2B0C9F3E" w14:textId="77777777" w:rsidR="00BA216B" w:rsidRDefault="00BA216B" w:rsidP="00614F98"/>
                    <w:p w14:paraId="1E45CB1E" w14:textId="77777777" w:rsidR="00BA216B" w:rsidRDefault="00BA216B" w:rsidP="00614F98"/>
                    <w:p w14:paraId="768DFD36" w14:textId="77777777" w:rsidR="00BA216B" w:rsidRDefault="00BA216B" w:rsidP="00614F98"/>
                    <w:p w14:paraId="4037ED1D" w14:textId="77777777" w:rsidR="00BA216B" w:rsidRDefault="00BA216B" w:rsidP="00614F98"/>
                    <w:p w14:paraId="3C904BF9" w14:textId="77777777" w:rsidR="00BA216B" w:rsidRDefault="00BA216B" w:rsidP="00614F98"/>
                    <w:p w14:paraId="06BF7284" w14:textId="77777777" w:rsidR="00BA216B" w:rsidRDefault="00BA216B" w:rsidP="00614F98"/>
                    <w:p w14:paraId="7998EA5F" w14:textId="77777777" w:rsidR="00BA216B" w:rsidRDefault="00BA216B" w:rsidP="00614F98"/>
                    <w:p w14:paraId="7A643618" w14:textId="77777777" w:rsidR="00BA216B" w:rsidRDefault="00BA216B" w:rsidP="00614F98"/>
                    <w:p w14:paraId="717C3306" w14:textId="77777777" w:rsidR="00BA216B" w:rsidRDefault="00BA216B" w:rsidP="00614F98"/>
                    <w:p w14:paraId="44BE5435" w14:textId="77777777" w:rsidR="00BA216B" w:rsidRDefault="00BA216B" w:rsidP="00614F98"/>
                    <w:p w14:paraId="54B145CD" w14:textId="77777777" w:rsidR="00BA216B" w:rsidRDefault="00BA216B" w:rsidP="00614F98"/>
                    <w:p w14:paraId="2FCFAD6E" w14:textId="77777777" w:rsidR="00BA216B" w:rsidRDefault="00BA216B" w:rsidP="00614F98"/>
                    <w:p w14:paraId="4D3D1446" w14:textId="77777777" w:rsidR="00BA216B" w:rsidRDefault="00BA216B" w:rsidP="00614F98"/>
                    <w:p w14:paraId="3B3FADED" w14:textId="77777777" w:rsidR="00BA216B" w:rsidRDefault="00BA216B" w:rsidP="00614F98"/>
                    <w:p w14:paraId="1500378A" w14:textId="77777777" w:rsidR="00BA216B" w:rsidRDefault="00BA216B" w:rsidP="00614F98"/>
                    <w:p w14:paraId="445F65D3" w14:textId="77777777" w:rsidR="00BA216B" w:rsidRDefault="00BA216B" w:rsidP="00614F98"/>
                    <w:p w14:paraId="1AD22E70" w14:textId="77777777" w:rsidR="00BA216B" w:rsidRDefault="00BA216B" w:rsidP="00614F98"/>
                    <w:p w14:paraId="0C4C4FEA" w14:textId="77777777" w:rsidR="00BA216B" w:rsidRDefault="00BA216B" w:rsidP="00614F98"/>
                    <w:p w14:paraId="66A27396" w14:textId="77777777" w:rsidR="00BA216B" w:rsidRDefault="00BA216B" w:rsidP="00614F98"/>
                    <w:p w14:paraId="01392873" w14:textId="77777777" w:rsidR="00BA216B" w:rsidRDefault="00BA216B" w:rsidP="00614F98"/>
                    <w:p w14:paraId="08D166EC" w14:textId="77777777" w:rsidR="00BA216B" w:rsidRDefault="00BA216B" w:rsidP="00614F98"/>
                    <w:p w14:paraId="6466267A" w14:textId="77777777" w:rsidR="00BA216B" w:rsidRDefault="00BA216B" w:rsidP="00614F98"/>
                    <w:p w14:paraId="3DDF0B3F" w14:textId="77777777" w:rsidR="00BA216B" w:rsidRDefault="00BA216B" w:rsidP="00614F98"/>
                    <w:p w14:paraId="30BF47DB" w14:textId="77777777" w:rsidR="00BA216B" w:rsidRDefault="00BA216B" w:rsidP="00614F98"/>
                    <w:p w14:paraId="3534597A" w14:textId="77777777" w:rsidR="00BA216B" w:rsidRDefault="00BA216B" w:rsidP="00614F98"/>
                    <w:p w14:paraId="34596AA6" w14:textId="77777777" w:rsidR="00BA216B" w:rsidRDefault="00BA216B" w:rsidP="00614F98"/>
                    <w:p w14:paraId="655D2729" w14:textId="77777777" w:rsidR="00BA216B" w:rsidRDefault="00BA216B" w:rsidP="00614F98"/>
                    <w:p w14:paraId="41B44D53" w14:textId="77777777" w:rsidR="00BA216B" w:rsidRDefault="00BA216B" w:rsidP="00614F98"/>
                    <w:p w14:paraId="3D07458A" w14:textId="77777777" w:rsidR="00BA216B" w:rsidRDefault="00BA216B" w:rsidP="00614F98"/>
                    <w:p w14:paraId="5B03978C" w14:textId="77777777" w:rsidR="00BA216B" w:rsidRDefault="00BA216B" w:rsidP="00614F98"/>
                    <w:p w14:paraId="33D9BC96" w14:textId="77777777" w:rsidR="00BA216B" w:rsidRDefault="00BA216B" w:rsidP="00614F98"/>
                    <w:p w14:paraId="4324A175" w14:textId="77777777" w:rsidR="00BA216B" w:rsidRDefault="00BA216B" w:rsidP="00614F98"/>
                    <w:p w14:paraId="6F52CC9C" w14:textId="77777777" w:rsidR="00BA216B" w:rsidRDefault="00BA216B" w:rsidP="00614F98"/>
                    <w:p w14:paraId="568064F9" w14:textId="77777777" w:rsidR="00BA216B" w:rsidRDefault="00BA216B" w:rsidP="00614F98"/>
                    <w:p w14:paraId="16AE784E" w14:textId="77777777" w:rsidR="00BA216B" w:rsidRDefault="00BA216B" w:rsidP="00614F98"/>
                    <w:p w14:paraId="3E4A05A1" w14:textId="77777777" w:rsidR="00BA216B" w:rsidRDefault="00BA216B" w:rsidP="00614F98"/>
                    <w:p w14:paraId="38C6BB4B" w14:textId="77777777" w:rsidR="00BA216B" w:rsidRDefault="00BA216B" w:rsidP="00614F98"/>
                    <w:p w14:paraId="3B0C02DD" w14:textId="77777777" w:rsidR="00BA216B" w:rsidRDefault="00BA216B" w:rsidP="00614F98"/>
                    <w:p w14:paraId="56D6B139" w14:textId="77777777" w:rsidR="00BA216B" w:rsidRDefault="00BA216B" w:rsidP="00614F98"/>
                    <w:p w14:paraId="0559C8DA" w14:textId="77777777" w:rsidR="00BA216B" w:rsidRDefault="00BA216B" w:rsidP="00614F98"/>
                    <w:p w14:paraId="607B114F" w14:textId="77777777" w:rsidR="00BA216B" w:rsidRDefault="00BA216B" w:rsidP="00614F98"/>
                    <w:p w14:paraId="6C53F3CA" w14:textId="77777777" w:rsidR="00BA216B" w:rsidRDefault="00BA216B" w:rsidP="00614F98"/>
                    <w:p w14:paraId="6BBC8264" w14:textId="77777777" w:rsidR="00BA216B" w:rsidRDefault="00BA216B" w:rsidP="00614F98"/>
                    <w:p w14:paraId="39E339D4" w14:textId="77777777" w:rsidR="00BA216B" w:rsidRDefault="00BA216B" w:rsidP="00614F98"/>
                    <w:p w14:paraId="5D2E4B76" w14:textId="77777777" w:rsidR="00BA216B" w:rsidRDefault="00BA216B" w:rsidP="00614F98"/>
                    <w:p w14:paraId="5411D8B7" w14:textId="77777777" w:rsidR="00BA216B" w:rsidRDefault="00BA216B" w:rsidP="00614F98"/>
                    <w:p w14:paraId="4BB3BF12" w14:textId="77777777" w:rsidR="00BA216B" w:rsidRDefault="00BA216B" w:rsidP="00614F98"/>
                    <w:p w14:paraId="49B5E02B" w14:textId="77777777" w:rsidR="00BA216B" w:rsidRDefault="00BA216B" w:rsidP="00614F98"/>
                    <w:p w14:paraId="6165A829" w14:textId="77777777" w:rsidR="00BA216B" w:rsidRDefault="00BA216B" w:rsidP="00614F98"/>
                    <w:p w14:paraId="13F1253B" w14:textId="77777777" w:rsidR="00BA216B" w:rsidRDefault="00BA216B" w:rsidP="00614F98"/>
                    <w:p w14:paraId="252E1756" w14:textId="77777777" w:rsidR="00BA216B" w:rsidRDefault="00BA216B" w:rsidP="00614F98"/>
                    <w:p w14:paraId="7441FBFB" w14:textId="77777777" w:rsidR="00BA216B" w:rsidRDefault="00BA216B" w:rsidP="00614F98"/>
                    <w:p w14:paraId="226CBFCD" w14:textId="77777777" w:rsidR="00BA216B" w:rsidRDefault="00BA216B" w:rsidP="00614F98"/>
                    <w:p w14:paraId="4106D970" w14:textId="77777777" w:rsidR="00BA216B" w:rsidRDefault="00BA216B" w:rsidP="00614F98"/>
                    <w:p w14:paraId="3ED07FD8" w14:textId="77777777" w:rsidR="00BA216B" w:rsidRDefault="00BA216B" w:rsidP="00614F98"/>
                    <w:p w14:paraId="5FC5595C" w14:textId="77777777" w:rsidR="00BA216B" w:rsidRDefault="00BA216B" w:rsidP="00614F98"/>
                    <w:p w14:paraId="3101FABC" w14:textId="77777777" w:rsidR="00BA216B" w:rsidRDefault="00BA216B" w:rsidP="00614F98"/>
                    <w:p w14:paraId="33FCCFBF" w14:textId="77777777" w:rsidR="00BA216B" w:rsidRDefault="00BA216B" w:rsidP="00614F98"/>
                    <w:p w14:paraId="04BA96E0" w14:textId="77777777" w:rsidR="00BA216B" w:rsidRDefault="00BA216B" w:rsidP="00614F98"/>
                    <w:p w14:paraId="053AC39B" w14:textId="77777777" w:rsidR="00BA216B" w:rsidRDefault="00BA216B" w:rsidP="00614F98"/>
                    <w:p w14:paraId="3A6EB593" w14:textId="77777777" w:rsidR="00BA216B" w:rsidRDefault="00BA216B" w:rsidP="00614F98"/>
                    <w:p w14:paraId="44389EF2" w14:textId="77777777" w:rsidR="00BA216B" w:rsidRDefault="00BA216B" w:rsidP="00614F98"/>
                    <w:p w14:paraId="4B367BE3" w14:textId="77777777" w:rsidR="00BA216B" w:rsidRDefault="00BA216B" w:rsidP="00614F98"/>
                    <w:p w14:paraId="043B825E" w14:textId="77777777" w:rsidR="00BA216B" w:rsidRDefault="00BA216B" w:rsidP="00614F98"/>
                    <w:p w14:paraId="7A050DE3" w14:textId="77777777" w:rsidR="00BA216B" w:rsidRDefault="00BA216B" w:rsidP="00614F98"/>
                    <w:p w14:paraId="2EF2B115" w14:textId="77777777" w:rsidR="00BA216B" w:rsidRDefault="00BA216B" w:rsidP="00614F98"/>
                    <w:p w14:paraId="2F803099" w14:textId="77777777" w:rsidR="00BA216B" w:rsidRDefault="00BA216B" w:rsidP="00614F98"/>
                    <w:p w14:paraId="63D5195F" w14:textId="77777777" w:rsidR="00BA216B" w:rsidRDefault="00BA216B" w:rsidP="00614F98"/>
                    <w:p w14:paraId="013B4FC5" w14:textId="77777777" w:rsidR="00BA216B" w:rsidRDefault="00BA216B" w:rsidP="00614F98"/>
                    <w:p w14:paraId="5B6FEE83" w14:textId="77777777" w:rsidR="00BA216B" w:rsidRDefault="00BA216B" w:rsidP="00614F98"/>
                    <w:p w14:paraId="701E0F66" w14:textId="77777777" w:rsidR="00BA216B" w:rsidRDefault="00BA216B" w:rsidP="00614F98"/>
                    <w:p w14:paraId="4C41B25E" w14:textId="77777777" w:rsidR="00BA216B" w:rsidRDefault="00BA216B" w:rsidP="00614F98"/>
                    <w:p w14:paraId="0F6492CC" w14:textId="77777777" w:rsidR="00BA216B" w:rsidRDefault="00BA216B" w:rsidP="00614F98"/>
                    <w:p w14:paraId="20605D00" w14:textId="77777777" w:rsidR="00BA216B" w:rsidRDefault="00BA216B" w:rsidP="00614F98"/>
                    <w:p w14:paraId="2BDC8804" w14:textId="77777777" w:rsidR="00BA216B" w:rsidRDefault="00BA216B" w:rsidP="00614F98"/>
                    <w:p w14:paraId="465AD213" w14:textId="77777777" w:rsidR="00BA216B" w:rsidRDefault="00BA216B" w:rsidP="00614F98"/>
                    <w:p w14:paraId="253A0DD4" w14:textId="77777777" w:rsidR="00BA216B" w:rsidRDefault="00BA216B" w:rsidP="00614F98"/>
                    <w:p w14:paraId="3F313936" w14:textId="77777777" w:rsidR="00BA216B" w:rsidRDefault="00BA216B" w:rsidP="00614F98"/>
                    <w:p w14:paraId="5E6C9320" w14:textId="77777777" w:rsidR="00BA216B" w:rsidRDefault="00BA216B" w:rsidP="00614F98"/>
                    <w:p w14:paraId="0655098C" w14:textId="77777777" w:rsidR="00BA216B" w:rsidRDefault="00BA216B" w:rsidP="00614F98"/>
                    <w:p w14:paraId="075BE7F3" w14:textId="77777777" w:rsidR="00BA216B" w:rsidRDefault="00BA216B" w:rsidP="00614F98"/>
                    <w:p w14:paraId="6BDE0F92" w14:textId="77777777" w:rsidR="00BA216B" w:rsidRDefault="00BA216B" w:rsidP="00614F98"/>
                    <w:p w14:paraId="41083A04" w14:textId="77777777" w:rsidR="00BA216B" w:rsidRDefault="00BA216B" w:rsidP="00614F98"/>
                    <w:p w14:paraId="73A68D88" w14:textId="77777777" w:rsidR="00BA216B" w:rsidRDefault="00BA216B" w:rsidP="00614F98"/>
                    <w:p w14:paraId="579091B1" w14:textId="77777777" w:rsidR="00BA216B" w:rsidRDefault="00BA216B" w:rsidP="00614F98"/>
                    <w:p w14:paraId="603213BB" w14:textId="77777777" w:rsidR="00BA216B" w:rsidRDefault="00BA216B" w:rsidP="00614F98"/>
                    <w:p w14:paraId="7C2BE45E" w14:textId="77777777" w:rsidR="00BA216B" w:rsidRDefault="00BA216B" w:rsidP="00614F98"/>
                    <w:p w14:paraId="3AE4D885" w14:textId="77777777" w:rsidR="00BA216B" w:rsidRDefault="00BA216B" w:rsidP="00614F98"/>
                    <w:p w14:paraId="78532F38" w14:textId="77777777" w:rsidR="00BA216B" w:rsidRDefault="00BA216B" w:rsidP="00614F98"/>
                    <w:p w14:paraId="2A476D6F" w14:textId="77777777" w:rsidR="00BA216B" w:rsidRDefault="00BA216B" w:rsidP="00614F98"/>
                    <w:p w14:paraId="113DF8FE" w14:textId="77777777" w:rsidR="00BA216B" w:rsidRDefault="00BA216B" w:rsidP="00614F98"/>
                    <w:p w14:paraId="1185EE8F" w14:textId="77777777" w:rsidR="00BA216B" w:rsidRDefault="00BA216B" w:rsidP="00614F98"/>
                    <w:p w14:paraId="5A1DA5F6" w14:textId="77777777" w:rsidR="00BA216B" w:rsidRDefault="00BA216B" w:rsidP="00614F98"/>
                    <w:p w14:paraId="3E74A92E" w14:textId="77777777" w:rsidR="00BA216B" w:rsidRDefault="00BA216B" w:rsidP="00614F98"/>
                    <w:p w14:paraId="1C8B293F" w14:textId="77777777" w:rsidR="00BA216B" w:rsidRDefault="00BA216B" w:rsidP="00614F98"/>
                    <w:p w14:paraId="21BA2011" w14:textId="77777777" w:rsidR="00BA216B" w:rsidRDefault="00BA216B" w:rsidP="00614F98"/>
                    <w:p w14:paraId="7C6CFF45" w14:textId="77777777" w:rsidR="00BA216B" w:rsidRDefault="00BA216B" w:rsidP="00614F98"/>
                    <w:p w14:paraId="7C89E4C3" w14:textId="77777777" w:rsidR="00BA216B" w:rsidRDefault="00BA216B" w:rsidP="00614F98"/>
                    <w:p w14:paraId="5119FFDB" w14:textId="77777777" w:rsidR="00BA216B" w:rsidRDefault="00BA216B" w:rsidP="00614F98"/>
                    <w:p w14:paraId="6D794780" w14:textId="77777777" w:rsidR="00BA216B" w:rsidRDefault="00BA216B" w:rsidP="00614F98"/>
                    <w:p w14:paraId="60B8FC9F" w14:textId="77777777" w:rsidR="00BA216B" w:rsidRDefault="00BA216B" w:rsidP="00614F98"/>
                    <w:p w14:paraId="33C05B2B" w14:textId="77777777" w:rsidR="00BA216B" w:rsidRDefault="00BA216B" w:rsidP="00614F98"/>
                    <w:p w14:paraId="757660AD" w14:textId="77777777" w:rsidR="00BA216B" w:rsidRDefault="00BA216B" w:rsidP="00614F98"/>
                    <w:p w14:paraId="5967C7CE" w14:textId="77777777" w:rsidR="00BA216B" w:rsidRDefault="00BA216B" w:rsidP="00614F98"/>
                    <w:p w14:paraId="7D690685" w14:textId="77777777" w:rsidR="00BA216B" w:rsidRDefault="00BA216B" w:rsidP="00614F98"/>
                    <w:p w14:paraId="412C109B" w14:textId="77777777" w:rsidR="00BA216B" w:rsidRDefault="00BA216B" w:rsidP="00614F98"/>
                    <w:p w14:paraId="5285E08D" w14:textId="77777777" w:rsidR="00BA216B" w:rsidRDefault="00BA216B" w:rsidP="00614F98"/>
                    <w:p w14:paraId="75045DAE" w14:textId="77777777" w:rsidR="00BA216B" w:rsidRDefault="00BA216B" w:rsidP="00614F98"/>
                    <w:p w14:paraId="438AE1F5" w14:textId="77777777" w:rsidR="00BA216B" w:rsidRDefault="00BA216B" w:rsidP="00614F98"/>
                    <w:p w14:paraId="420B56AF" w14:textId="77777777" w:rsidR="00BA216B" w:rsidRDefault="00BA216B" w:rsidP="00614F98"/>
                    <w:p w14:paraId="480959E1" w14:textId="77777777" w:rsidR="00BA216B" w:rsidRDefault="00BA216B" w:rsidP="00614F98"/>
                    <w:p w14:paraId="29C9F291" w14:textId="77777777" w:rsidR="00BA216B" w:rsidRDefault="00BA216B" w:rsidP="00614F98"/>
                    <w:p w14:paraId="436B78BF" w14:textId="77777777" w:rsidR="00BA216B" w:rsidRDefault="00BA216B" w:rsidP="00614F98"/>
                    <w:p w14:paraId="0D040996" w14:textId="77777777" w:rsidR="00BA216B" w:rsidRDefault="00BA216B" w:rsidP="00614F98"/>
                    <w:p w14:paraId="6EF07CEE" w14:textId="77777777" w:rsidR="00BA216B" w:rsidRDefault="00BA216B" w:rsidP="00614F98"/>
                    <w:p w14:paraId="1AF5B491" w14:textId="77777777" w:rsidR="00BA216B" w:rsidRDefault="00BA216B" w:rsidP="00614F98"/>
                    <w:p w14:paraId="5F1CED20" w14:textId="77777777" w:rsidR="00BA216B" w:rsidRDefault="00BA216B" w:rsidP="00614F98"/>
                    <w:p w14:paraId="73C1C548" w14:textId="77777777" w:rsidR="00BA216B" w:rsidRDefault="00BA216B" w:rsidP="00614F98"/>
                    <w:p w14:paraId="6BBA4122" w14:textId="77777777" w:rsidR="00BA216B" w:rsidRDefault="00BA216B" w:rsidP="00614F98"/>
                    <w:p w14:paraId="6361976E" w14:textId="77777777" w:rsidR="00BA216B" w:rsidRDefault="00BA216B" w:rsidP="00614F98"/>
                    <w:p w14:paraId="31FB4E53" w14:textId="77777777" w:rsidR="00BA216B" w:rsidRDefault="00BA216B" w:rsidP="00614F98"/>
                    <w:p w14:paraId="10F88731" w14:textId="77777777" w:rsidR="00BA216B" w:rsidRDefault="00BA216B" w:rsidP="00614F98"/>
                    <w:p w14:paraId="29672FC1" w14:textId="77777777" w:rsidR="00BA216B" w:rsidRDefault="00BA216B" w:rsidP="00614F98"/>
                    <w:p w14:paraId="769FC77E" w14:textId="77777777" w:rsidR="00BA216B" w:rsidRDefault="00BA216B" w:rsidP="00614F98"/>
                    <w:p w14:paraId="6AB51871" w14:textId="77777777" w:rsidR="00BA216B" w:rsidRDefault="00BA216B" w:rsidP="00614F98"/>
                    <w:p w14:paraId="4077A801" w14:textId="77777777" w:rsidR="00BA216B" w:rsidRDefault="00BA216B" w:rsidP="00614F98"/>
                    <w:p w14:paraId="4974F8FE" w14:textId="77777777" w:rsidR="00BA216B" w:rsidRDefault="00BA216B" w:rsidP="00614F98"/>
                    <w:p w14:paraId="2780FED1" w14:textId="77777777" w:rsidR="00BA216B" w:rsidRDefault="00BA216B" w:rsidP="00614F98"/>
                    <w:p w14:paraId="1ABC69E6" w14:textId="77777777" w:rsidR="00BA216B" w:rsidRDefault="00BA216B" w:rsidP="00614F98"/>
                    <w:p w14:paraId="49376B74" w14:textId="77777777" w:rsidR="00BA216B" w:rsidRDefault="00BA216B" w:rsidP="00614F98"/>
                    <w:p w14:paraId="6E22253E" w14:textId="77777777" w:rsidR="00BA216B" w:rsidRDefault="00BA216B" w:rsidP="00614F98"/>
                    <w:p w14:paraId="2EFBAF24" w14:textId="77777777" w:rsidR="00BA216B" w:rsidRDefault="00BA216B" w:rsidP="00614F98"/>
                    <w:p w14:paraId="087AB60C" w14:textId="77777777" w:rsidR="00BA216B" w:rsidRDefault="00BA216B" w:rsidP="00614F98"/>
                    <w:p w14:paraId="66A6A626" w14:textId="77777777" w:rsidR="00BA216B" w:rsidRDefault="00BA216B" w:rsidP="00614F98"/>
                    <w:p w14:paraId="2240FE10" w14:textId="77777777" w:rsidR="00BA216B" w:rsidRDefault="00BA216B" w:rsidP="00614F98"/>
                    <w:p w14:paraId="325F61C3" w14:textId="77777777" w:rsidR="00BA216B" w:rsidRDefault="00BA216B" w:rsidP="00614F98"/>
                    <w:p w14:paraId="1036474A" w14:textId="77777777" w:rsidR="00BA216B" w:rsidRDefault="00BA216B" w:rsidP="00614F98"/>
                    <w:p w14:paraId="0D59A65F" w14:textId="77777777" w:rsidR="00BA216B" w:rsidRDefault="00BA216B" w:rsidP="00614F98"/>
                    <w:p w14:paraId="43503EBD" w14:textId="77777777" w:rsidR="00BA216B" w:rsidRDefault="00BA216B" w:rsidP="00614F98"/>
                    <w:p w14:paraId="7883A349" w14:textId="77777777" w:rsidR="00BA216B" w:rsidRDefault="00BA216B" w:rsidP="00614F98"/>
                    <w:p w14:paraId="6D1C246C" w14:textId="77777777" w:rsidR="00BA216B" w:rsidRDefault="00BA216B" w:rsidP="00614F98"/>
                    <w:p w14:paraId="6BAE3BA4" w14:textId="77777777" w:rsidR="00BA216B" w:rsidRDefault="00BA216B" w:rsidP="00614F98"/>
                    <w:p w14:paraId="1632FEE3" w14:textId="77777777" w:rsidR="00BA216B" w:rsidRDefault="00BA216B" w:rsidP="00614F98"/>
                    <w:p w14:paraId="3D690B21" w14:textId="77777777" w:rsidR="00BA216B" w:rsidRDefault="00BA216B" w:rsidP="00614F98"/>
                    <w:p w14:paraId="01DCC177" w14:textId="77777777" w:rsidR="00BA216B" w:rsidRDefault="00BA216B" w:rsidP="00614F98"/>
                    <w:p w14:paraId="0CF6A8DB" w14:textId="77777777" w:rsidR="00BA216B" w:rsidRDefault="00BA216B" w:rsidP="00614F98"/>
                    <w:p w14:paraId="6DB89CFE" w14:textId="77777777" w:rsidR="00BA216B" w:rsidRDefault="00BA216B" w:rsidP="00614F98"/>
                    <w:p w14:paraId="5E6BBF63" w14:textId="77777777" w:rsidR="00BA216B" w:rsidRDefault="00BA216B" w:rsidP="00614F98"/>
                    <w:p w14:paraId="669A2516" w14:textId="77777777" w:rsidR="00BA216B" w:rsidRDefault="00BA216B" w:rsidP="00614F98"/>
                    <w:p w14:paraId="428D9AF4" w14:textId="77777777" w:rsidR="00BA216B" w:rsidRDefault="00BA216B" w:rsidP="00614F98"/>
                    <w:p w14:paraId="4D7E53F0" w14:textId="77777777" w:rsidR="00BA216B" w:rsidRDefault="00BA216B" w:rsidP="00614F98"/>
                    <w:p w14:paraId="0266FB1A" w14:textId="77777777" w:rsidR="00BA216B" w:rsidRDefault="00BA216B" w:rsidP="00614F98"/>
                    <w:p w14:paraId="43BBD0EA" w14:textId="77777777" w:rsidR="00BA216B" w:rsidRDefault="00BA216B" w:rsidP="00614F98"/>
                    <w:p w14:paraId="174A6AE4" w14:textId="77777777" w:rsidR="00BA216B" w:rsidRDefault="00BA216B" w:rsidP="00614F98"/>
                    <w:p w14:paraId="1CF37B0E" w14:textId="77777777" w:rsidR="00BA216B" w:rsidRDefault="00BA216B" w:rsidP="00614F98"/>
                    <w:p w14:paraId="43C493D7" w14:textId="77777777" w:rsidR="00BA216B" w:rsidRDefault="00BA216B" w:rsidP="00614F98"/>
                    <w:p w14:paraId="67686B15" w14:textId="77777777" w:rsidR="00BA216B" w:rsidRDefault="00BA216B" w:rsidP="00614F98"/>
                    <w:p w14:paraId="2BE0E583" w14:textId="77777777" w:rsidR="00BA216B" w:rsidRDefault="00BA216B" w:rsidP="00614F98"/>
                    <w:p w14:paraId="6DD1A71B" w14:textId="77777777" w:rsidR="00BA216B" w:rsidRDefault="00BA216B" w:rsidP="00614F98"/>
                    <w:p w14:paraId="1F04B2D1" w14:textId="77777777" w:rsidR="00BA216B" w:rsidRDefault="00BA216B" w:rsidP="00614F98"/>
                    <w:p w14:paraId="124CC715" w14:textId="77777777" w:rsidR="00BA216B" w:rsidRDefault="00BA216B" w:rsidP="00614F98"/>
                    <w:p w14:paraId="267E2B3A" w14:textId="77777777" w:rsidR="00BA216B" w:rsidRDefault="00BA216B" w:rsidP="00614F98"/>
                    <w:p w14:paraId="514D0532" w14:textId="77777777" w:rsidR="00BA216B" w:rsidRDefault="00BA216B" w:rsidP="00614F98"/>
                    <w:p w14:paraId="12CD20B0" w14:textId="77777777" w:rsidR="00BA216B" w:rsidRDefault="00BA216B" w:rsidP="00614F98"/>
                    <w:p w14:paraId="626BCB63" w14:textId="77777777" w:rsidR="00BA216B" w:rsidRDefault="00BA216B" w:rsidP="00614F98"/>
                    <w:p w14:paraId="5C6691CB" w14:textId="77777777" w:rsidR="00BA216B" w:rsidRDefault="00BA216B" w:rsidP="00614F98"/>
                    <w:p w14:paraId="65F40A1C" w14:textId="77777777" w:rsidR="00BA216B" w:rsidRDefault="00BA216B" w:rsidP="00614F98"/>
                    <w:p w14:paraId="5E34CD8E" w14:textId="77777777" w:rsidR="00BA216B" w:rsidRDefault="00BA216B" w:rsidP="00614F98"/>
                    <w:p w14:paraId="2ABEA451" w14:textId="77777777" w:rsidR="00BA216B" w:rsidRDefault="00BA216B" w:rsidP="00614F98"/>
                    <w:p w14:paraId="6EB28832" w14:textId="77777777" w:rsidR="00BA216B" w:rsidRDefault="00BA216B" w:rsidP="00614F98"/>
                    <w:p w14:paraId="521FDF06" w14:textId="77777777" w:rsidR="00BA216B" w:rsidRDefault="00BA216B" w:rsidP="00614F98"/>
                    <w:p w14:paraId="2BBBC292" w14:textId="77777777" w:rsidR="00BA216B" w:rsidRDefault="00BA216B" w:rsidP="00614F98"/>
                    <w:p w14:paraId="5D242943" w14:textId="77777777" w:rsidR="00BA216B" w:rsidRDefault="00BA216B" w:rsidP="00614F98"/>
                    <w:p w14:paraId="4F4FE174" w14:textId="77777777" w:rsidR="00BA216B" w:rsidRDefault="00BA216B" w:rsidP="00614F98"/>
                    <w:p w14:paraId="4689117B" w14:textId="77777777" w:rsidR="00BA216B" w:rsidRDefault="00BA216B" w:rsidP="00614F98"/>
                    <w:p w14:paraId="13707C92" w14:textId="77777777" w:rsidR="00BA216B" w:rsidRDefault="00BA216B" w:rsidP="00614F98"/>
                    <w:p w14:paraId="5D679B32" w14:textId="77777777" w:rsidR="00BA216B" w:rsidRDefault="00BA216B" w:rsidP="00614F98"/>
                    <w:p w14:paraId="6AB9A2CE" w14:textId="77777777" w:rsidR="00BA216B" w:rsidRDefault="00BA216B" w:rsidP="00614F98"/>
                    <w:p w14:paraId="6EA7AA46" w14:textId="77777777" w:rsidR="00BA216B" w:rsidRDefault="00BA216B" w:rsidP="00614F98"/>
                    <w:p w14:paraId="313C3FC8" w14:textId="77777777" w:rsidR="00BA216B" w:rsidRDefault="00BA216B" w:rsidP="00614F98"/>
                    <w:p w14:paraId="6F67BB56" w14:textId="77777777" w:rsidR="00BA216B" w:rsidRDefault="00BA216B" w:rsidP="00614F98"/>
                    <w:p w14:paraId="798AD0B8" w14:textId="77777777" w:rsidR="00BA216B" w:rsidRDefault="00BA216B" w:rsidP="00614F98"/>
                    <w:p w14:paraId="5D76140F" w14:textId="77777777" w:rsidR="00BA216B" w:rsidRDefault="00BA216B" w:rsidP="00614F98"/>
                    <w:p w14:paraId="15EC6EF9" w14:textId="77777777" w:rsidR="00BA216B" w:rsidRDefault="00BA216B" w:rsidP="00614F98"/>
                    <w:p w14:paraId="2A6A1309" w14:textId="77777777" w:rsidR="00BA216B" w:rsidRDefault="00BA216B" w:rsidP="00614F98"/>
                    <w:p w14:paraId="42690C2C" w14:textId="77777777" w:rsidR="00BA216B" w:rsidRDefault="00BA216B" w:rsidP="00614F98"/>
                    <w:p w14:paraId="5304CDE6" w14:textId="77777777" w:rsidR="00BA216B" w:rsidRDefault="00BA216B" w:rsidP="00614F98"/>
                    <w:p w14:paraId="7A5BC931" w14:textId="77777777" w:rsidR="00BA216B" w:rsidRDefault="00BA216B" w:rsidP="00614F98"/>
                    <w:p w14:paraId="2E42586F" w14:textId="77777777" w:rsidR="00BA216B" w:rsidRDefault="00BA216B" w:rsidP="00614F98"/>
                    <w:p w14:paraId="42476913" w14:textId="77777777" w:rsidR="00BA216B" w:rsidRDefault="00BA216B" w:rsidP="00614F98"/>
                    <w:p w14:paraId="4896D412" w14:textId="77777777" w:rsidR="00BA216B" w:rsidRDefault="00BA216B" w:rsidP="00614F98"/>
                    <w:p w14:paraId="5D528C08" w14:textId="77777777" w:rsidR="00BA216B" w:rsidRDefault="00BA216B" w:rsidP="00614F98"/>
                    <w:p w14:paraId="42D2F269" w14:textId="77777777" w:rsidR="00BA216B" w:rsidRDefault="00BA216B" w:rsidP="00614F98"/>
                    <w:p w14:paraId="31AA8860" w14:textId="77777777" w:rsidR="00BA216B" w:rsidRDefault="00BA216B" w:rsidP="00614F98"/>
                    <w:p w14:paraId="763EA9BB" w14:textId="77777777" w:rsidR="00BA216B" w:rsidRDefault="00BA216B" w:rsidP="00614F98"/>
                    <w:p w14:paraId="5D02697C" w14:textId="77777777" w:rsidR="00BA216B" w:rsidRDefault="00BA216B" w:rsidP="00614F98"/>
                    <w:p w14:paraId="4095B24F" w14:textId="77777777" w:rsidR="00BA216B" w:rsidRDefault="00BA216B" w:rsidP="00614F98"/>
                    <w:p w14:paraId="49E648A1" w14:textId="77777777" w:rsidR="00BA216B" w:rsidRDefault="00BA216B" w:rsidP="00614F98"/>
                    <w:p w14:paraId="227D30B7" w14:textId="77777777" w:rsidR="00BA216B" w:rsidRDefault="00BA216B" w:rsidP="00614F98"/>
                    <w:p w14:paraId="37C2A95C" w14:textId="77777777" w:rsidR="00BA216B" w:rsidRDefault="00BA216B" w:rsidP="00614F98"/>
                    <w:p w14:paraId="41E7EFD6" w14:textId="77777777" w:rsidR="00BA216B" w:rsidRDefault="00BA216B" w:rsidP="00614F98"/>
                    <w:p w14:paraId="79E8AE2B" w14:textId="77777777" w:rsidR="00BA216B" w:rsidRDefault="00BA216B" w:rsidP="00614F98"/>
                    <w:p w14:paraId="6E6EA81F" w14:textId="77777777" w:rsidR="00BA216B" w:rsidRDefault="00BA216B" w:rsidP="00614F98"/>
                    <w:p w14:paraId="26349AE2" w14:textId="77777777" w:rsidR="00BA216B" w:rsidRDefault="00BA216B" w:rsidP="00614F98"/>
                    <w:p w14:paraId="4B26A00D" w14:textId="77777777" w:rsidR="00BA216B" w:rsidRDefault="00BA216B" w:rsidP="00614F98"/>
                    <w:p w14:paraId="23D6E54C" w14:textId="77777777" w:rsidR="00BA216B" w:rsidRDefault="00BA216B" w:rsidP="00614F98"/>
                    <w:p w14:paraId="06274E88" w14:textId="77777777" w:rsidR="00BA216B" w:rsidRDefault="00BA216B" w:rsidP="00614F98"/>
                    <w:p w14:paraId="2CFC7A8B" w14:textId="77777777" w:rsidR="00BA216B" w:rsidRDefault="00BA216B" w:rsidP="00614F98"/>
                    <w:p w14:paraId="6CF5F6BE" w14:textId="77777777" w:rsidR="00BA216B" w:rsidRDefault="00BA216B" w:rsidP="00614F98"/>
                    <w:p w14:paraId="3307C578" w14:textId="77777777" w:rsidR="00BA216B" w:rsidRDefault="00BA216B" w:rsidP="00614F98"/>
                    <w:p w14:paraId="4C2F5C8B" w14:textId="77777777" w:rsidR="00BA216B" w:rsidRDefault="00BA216B" w:rsidP="00614F98"/>
                    <w:p w14:paraId="4FFE1311" w14:textId="77777777" w:rsidR="00BA216B" w:rsidRDefault="00BA216B" w:rsidP="00614F98"/>
                    <w:p w14:paraId="612E5375" w14:textId="77777777" w:rsidR="00BA216B" w:rsidRDefault="00BA216B" w:rsidP="00614F98"/>
                    <w:p w14:paraId="49449901" w14:textId="77777777" w:rsidR="00BA216B" w:rsidRDefault="00BA216B" w:rsidP="00614F98"/>
                    <w:p w14:paraId="67AE8B9C" w14:textId="77777777" w:rsidR="00BA216B" w:rsidRDefault="00BA216B" w:rsidP="00614F98"/>
                    <w:p w14:paraId="2E2ECE1E" w14:textId="77777777" w:rsidR="00BA216B" w:rsidRDefault="00BA216B" w:rsidP="00614F98"/>
                    <w:p w14:paraId="54A624B2" w14:textId="77777777" w:rsidR="00BA216B" w:rsidRDefault="00BA216B" w:rsidP="00614F98"/>
                    <w:p w14:paraId="04DAABAA" w14:textId="77777777" w:rsidR="00BA216B" w:rsidRDefault="00BA216B" w:rsidP="00614F98"/>
                    <w:p w14:paraId="53F85AEB" w14:textId="77777777" w:rsidR="00BA216B" w:rsidRDefault="00BA216B" w:rsidP="00614F98"/>
                    <w:p w14:paraId="79C4D21E" w14:textId="77777777" w:rsidR="00BA216B" w:rsidRDefault="00BA216B" w:rsidP="00614F98"/>
                    <w:p w14:paraId="0EBDC68E" w14:textId="77777777" w:rsidR="00BA216B" w:rsidRDefault="00BA216B" w:rsidP="00614F98"/>
                    <w:p w14:paraId="21770097" w14:textId="77777777" w:rsidR="00BA216B" w:rsidRDefault="00BA216B" w:rsidP="00614F98"/>
                    <w:p w14:paraId="6D5E73E0" w14:textId="77777777" w:rsidR="00BA216B" w:rsidRDefault="00BA216B" w:rsidP="00614F98"/>
                    <w:p w14:paraId="5B903C1A" w14:textId="77777777" w:rsidR="00BA216B" w:rsidRDefault="00BA216B" w:rsidP="00614F98"/>
                    <w:p w14:paraId="475EA8A8" w14:textId="77777777" w:rsidR="00BA216B" w:rsidRDefault="00BA216B" w:rsidP="00614F98"/>
                    <w:p w14:paraId="15790E80" w14:textId="77777777" w:rsidR="00BA216B" w:rsidRDefault="00BA216B" w:rsidP="00614F98"/>
                    <w:p w14:paraId="602DF354" w14:textId="77777777" w:rsidR="00BA216B" w:rsidRDefault="00BA216B" w:rsidP="00614F98"/>
                    <w:p w14:paraId="5DDCCB82" w14:textId="77777777" w:rsidR="00BA216B" w:rsidRDefault="00BA216B" w:rsidP="00614F98"/>
                    <w:p w14:paraId="7A782CF0" w14:textId="77777777" w:rsidR="00BA216B" w:rsidRDefault="00BA216B" w:rsidP="00614F98"/>
                    <w:p w14:paraId="6F60F6E9" w14:textId="77777777" w:rsidR="00BA216B" w:rsidRDefault="00BA216B" w:rsidP="00614F98"/>
                    <w:p w14:paraId="75ED2F12" w14:textId="77777777" w:rsidR="00BA216B" w:rsidRDefault="00BA216B" w:rsidP="00614F98"/>
                    <w:p w14:paraId="2733AB12" w14:textId="77777777" w:rsidR="00BA216B" w:rsidRDefault="00BA216B" w:rsidP="00614F98"/>
                    <w:p w14:paraId="043689D0" w14:textId="77777777" w:rsidR="00BA216B" w:rsidRDefault="00BA216B" w:rsidP="00614F98"/>
                    <w:p w14:paraId="3B51B3D9" w14:textId="77777777" w:rsidR="00BA216B" w:rsidRDefault="00BA216B" w:rsidP="00614F98"/>
                    <w:p w14:paraId="486D6A04" w14:textId="77777777" w:rsidR="00BA216B" w:rsidRDefault="00BA216B" w:rsidP="00614F98"/>
                    <w:p w14:paraId="288901A8" w14:textId="77777777" w:rsidR="00BA216B" w:rsidRDefault="00BA216B" w:rsidP="00614F98"/>
                    <w:p w14:paraId="2B115A95" w14:textId="77777777" w:rsidR="00BA216B" w:rsidRDefault="00BA216B" w:rsidP="00614F98"/>
                    <w:p w14:paraId="53CCC3B8" w14:textId="77777777" w:rsidR="00BA216B" w:rsidRDefault="00BA216B" w:rsidP="00614F98"/>
                    <w:p w14:paraId="717D4F85" w14:textId="77777777" w:rsidR="00BA216B" w:rsidRDefault="00BA216B" w:rsidP="00614F98"/>
                    <w:p w14:paraId="6F608DCF" w14:textId="77777777" w:rsidR="00BA216B" w:rsidRDefault="00BA216B" w:rsidP="00614F98"/>
                    <w:p w14:paraId="662D3F00" w14:textId="77777777" w:rsidR="00BA216B" w:rsidRDefault="00BA216B" w:rsidP="00614F98"/>
                    <w:p w14:paraId="70D6C621" w14:textId="77777777" w:rsidR="00BA216B" w:rsidRDefault="00BA216B" w:rsidP="00614F98"/>
                    <w:p w14:paraId="7A7BC5BD" w14:textId="77777777" w:rsidR="00BA216B" w:rsidRDefault="00BA216B" w:rsidP="00614F98"/>
                    <w:p w14:paraId="795DD745" w14:textId="77777777" w:rsidR="00BA216B" w:rsidRDefault="00BA216B" w:rsidP="00614F98"/>
                    <w:p w14:paraId="20187CC3" w14:textId="77777777" w:rsidR="00BA216B" w:rsidRDefault="00BA216B" w:rsidP="00614F98"/>
                    <w:p w14:paraId="667700B5" w14:textId="77777777" w:rsidR="00BA216B" w:rsidRDefault="00BA216B" w:rsidP="00614F98"/>
                    <w:p w14:paraId="7E62FE9C" w14:textId="77777777" w:rsidR="00BA216B" w:rsidRDefault="00BA216B" w:rsidP="00614F98"/>
                    <w:p w14:paraId="36CEA53A" w14:textId="77777777" w:rsidR="00BA216B" w:rsidRDefault="00BA216B" w:rsidP="00614F98"/>
                    <w:p w14:paraId="30A573F8" w14:textId="77777777" w:rsidR="00BA216B" w:rsidRDefault="00BA216B" w:rsidP="00614F98"/>
                    <w:p w14:paraId="565EB906" w14:textId="77777777" w:rsidR="00BA216B" w:rsidRDefault="00BA216B" w:rsidP="00614F98"/>
                    <w:p w14:paraId="0AED0369" w14:textId="77777777" w:rsidR="00BA216B" w:rsidRDefault="00BA216B" w:rsidP="00614F98"/>
                    <w:p w14:paraId="41A879A8" w14:textId="77777777" w:rsidR="00BA216B" w:rsidRDefault="00BA216B" w:rsidP="00614F98"/>
                    <w:p w14:paraId="775009CE" w14:textId="77777777" w:rsidR="00BA216B" w:rsidRDefault="00BA216B" w:rsidP="00614F98"/>
                    <w:p w14:paraId="549513A1" w14:textId="77777777" w:rsidR="00BA216B" w:rsidRDefault="00BA216B" w:rsidP="00614F98"/>
                    <w:p w14:paraId="761EE1A0" w14:textId="77777777" w:rsidR="00BA216B" w:rsidRDefault="00BA216B" w:rsidP="00614F98"/>
                    <w:p w14:paraId="19C2A4AC" w14:textId="77777777" w:rsidR="00BA216B" w:rsidRDefault="00BA216B" w:rsidP="00614F98"/>
                    <w:p w14:paraId="5B34238A" w14:textId="77777777" w:rsidR="00BA216B" w:rsidRDefault="00BA216B" w:rsidP="00614F98"/>
                    <w:p w14:paraId="7A4442CA" w14:textId="77777777" w:rsidR="00BA216B" w:rsidRDefault="00BA216B" w:rsidP="00614F98"/>
                    <w:p w14:paraId="27C34189" w14:textId="77777777" w:rsidR="00BA216B" w:rsidRDefault="00BA216B" w:rsidP="00614F98"/>
                    <w:p w14:paraId="08B5EBE1" w14:textId="77777777" w:rsidR="00BA216B" w:rsidRDefault="00BA216B" w:rsidP="00614F98"/>
                    <w:p w14:paraId="4626D8AD" w14:textId="77777777" w:rsidR="00BA216B" w:rsidRDefault="00BA216B" w:rsidP="00614F98"/>
                    <w:p w14:paraId="5B5338B1" w14:textId="77777777" w:rsidR="00BA216B" w:rsidRDefault="00BA216B" w:rsidP="00614F98"/>
                    <w:p w14:paraId="22B2C1F5" w14:textId="77777777" w:rsidR="00BA216B" w:rsidRDefault="00BA216B" w:rsidP="00614F98"/>
                    <w:p w14:paraId="3EC79DCF" w14:textId="77777777" w:rsidR="00BA216B" w:rsidRDefault="00BA216B" w:rsidP="00614F98"/>
                    <w:p w14:paraId="0AFDE4D2" w14:textId="77777777" w:rsidR="00BA216B" w:rsidRDefault="00BA216B" w:rsidP="00614F98"/>
                    <w:p w14:paraId="493FFEDE" w14:textId="77777777" w:rsidR="00BA216B" w:rsidRDefault="00BA216B" w:rsidP="00614F98"/>
                    <w:p w14:paraId="3721556E" w14:textId="77777777" w:rsidR="00BA216B" w:rsidRDefault="00BA216B" w:rsidP="00614F98"/>
                    <w:p w14:paraId="14D71B14" w14:textId="77777777" w:rsidR="00BA216B" w:rsidRDefault="00BA216B" w:rsidP="00614F98"/>
                    <w:p w14:paraId="1B3697FF" w14:textId="77777777" w:rsidR="00BA216B" w:rsidRDefault="00BA216B" w:rsidP="00614F98"/>
                    <w:p w14:paraId="1871E14A" w14:textId="77777777" w:rsidR="00BA216B" w:rsidRDefault="00BA216B" w:rsidP="00614F98"/>
                    <w:p w14:paraId="63DC8A94" w14:textId="77777777" w:rsidR="00BA216B" w:rsidRDefault="00BA216B" w:rsidP="00614F98"/>
                    <w:p w14:paraId="1EBD4089" w14:textId="77777777" w:rsidR="00BA216B" w:rsidRDefault="00BA216B" w:rsidP="00614F98"/>
                    <w:p w14:paraId="5D618968" w14:textId="77777777" w:rsidR="00BA216B" w:rsidRDefault="00BA216B" w:rsidP="00614F98"/>
                    <w:p w14:paraId="01E1391F" w14:textId="77777777" w:rsidR="00BA216B" w:rsidRDefault="00BA216B" w:rsidP="00614F98"/>
                    <w:p w14:paraId="385901AD" w14:textId="77777777" w:rsidR="00BA216B" w:rsidRDefault="00BA216B" w:rsidP="00614F98"/>
                    <w:p w14:paraId="49A21228" w14:textId="77777777" w:rsidR="00BA216B" w:rsidRDefault="00BA216B" w:rsidP="00614F98"/>
                    <w:p w14:paraId="699F5DDF" w14:textId="77777777" w:rsidR="00BA216B" w:rsidRDefault="00BA216B" w:rsidP="00614F98"/>
                    <w:p w14:paraId="21E12FF2" w14:textId="77777777" w:rsidR="00BA216B" w:rsidRDefault="00BA216B" w:rsidP="00614F98"/>
                    <w:p w14:paraId="56F91B06" w14:textId="77777777" w:rsidR="00BA216B" w:rsidRDefault="00BA216B" w:rsidP="00614F98"/>
                    <w:p w14:paraId="2D8E934B" w14:textId="77777777" w:rsidR="00BA216B" w:rsidRDefault="00BA216B" w:rsidP="00614F98"/>
                    <w:p w14:paraId="51B55D1E" w14:textId="77777777" w:rsidR="00BA216B" w:rsidRDefault="00BA216B" w:rsidP="00614F98"/>
                    <w:p w14:paraId="35C21C91" w14:textId="77777777" w:rsidR="00BA216B" w:rsidRDefault="00BA216B" w:rsidP="00614F98"/>
                    <w:p w14:paraId="72CECA41" w14:textId="77777777" w:rsidR="00BA216B" w:rsidRDefault="00BA216B" w:rsidP="00614F98"/>
                    <w:p w14:paraId="023208D1" w14:textId="77777777" w:rsidR="00BA216B" w:rsidRDefault="00BA216B" w:rsidP="00614F98"/>
                    <w:p w14:paraId="5488EE4D" w14:textId="77777777" w:rsidR="00BA216B" w:rsidRDefault="00BA216B" w:rsidP="00614F98"/>
                    <w:p w14:paraId="242AD88B" w14:textId="77777777" w:rsidR="00BA216B" w:rsidRDefault="00BA216B" w:rsidP="00614F98"/>
                    <w:p w14:paraId="1AC20B70" w14:textId="77777777" w:rsidR="00BA216B" w:rsidRDefault="00BA216B" w:rsidP="00614F98"/>
                    <w:p w14:paraId="213D9158" w14:textId="77777777" w:rsidR="00BA216B" w:rsidRDefault="00BA216B" w:rsidP="00614F98"/>
                    <w:p w14:paraId="51FDA5A6" w14:textId="77777777" w:rsidR="00BA216B" w:rsidRDefault="00BA216B" w:rsidP="00614F98"/>
                    <w:p w14:paraId="0AC8B27E" w14:textId="77777777" w:rsidR="00BA216B" w:rsidRDefault="00BA216B" w:rsidP="00614F98"/>
                    <w:p w14:paraId="50742F70" w14:textId="77777777" w:rsidR="00BA216B" w:rsidRDefault="00BA216B" w:rsidP="00614F98"/>
                    <w:p w14:paraId="144CC736" w14:textId="77777777" w:rsidR="00BA216B" w:rsidRDefault="00BA216B" w:rsidP="00614F98"/>
                    <w:p w14:paraId="60832F31" w14:textId="77777777" w:rsidR="00BA216B" w:rsidRDefault="00BA216B" w:rsidP="00614F98"/>
                    <w:p w14:paraId="23B65D12" w14:textId="77777777" w:rsidR="00BA216B" w:rsidRDefault="00BA216B" w:rsidP="00614F98"/>
                    <w:p w14:paraId="261D2F17" w14:textId="77777777" w:rsidR="00BA216B" w:rsidRDefault="00BA216B" w:rsidP="00614F98"/>
                    <w:p w14:paraId="48A45DFF" w14:textId="77777777" w:rsidR="00BA216B" w:rsidRDefault="00BA216B" w:rsidP="00614F98"/>
                    <w:p w14:paraId="64B6D4E7" w14:textId="77777777" w:rsidR="00BA216B" w:rsidRDefault="00BA216B" w:rsidP="00614F98"/>
                    <w:p w14:paraId="551296E1" w14:textId="77777777" w:rsidR="00BA216B" w:rsidRDefault="00BA216B" w:rsidP="00614F98"/>
                    <w:p w14:paraId="45332455" w14:textId="77777777" w:rsidR="00BA216B" w:rsidRDefault="00BA216B" w:rsidP="00614F98"/>
                    <w:p w14:paraId="5605AE9D" w14:textId="77777777" w:rsidR="00BA216B" w:rsidRDefault="00BA216B" w:rsidP="00614F98"/>
                    <w:p w14:paraId="33089FCB" w14:textId="77777777" w:rsidR="00BA216B" w:rsidRDefault="00BA216B" w:rsidP="00614F98"/>
                    <w:p w14:paraId="6CE6F1A8" w14:textId="77777777" w:rsidR="00BA216B" w:rsidRDefault="00BA216B" w:rsidP="00614F98"/>
                    <w:p w14:paraId="72D19BBC" w14:textId="77777777" w:rsidR="00BA216B" w:rsidRDefault="00BA216B" w:rsidP="00614F98"/>
                    <w:p w14:paraId="6E50761A" w14:textId="77777777" w:rsidR="00BA216B" w:rsidRDefault="00BA216B" w:rsidP="00614F98"/>
                    <w:p w14:paraId="1FCFB88F" w14:textId="77777777" w:rsidR="00BA216B" w:rsidRDefault="00BA216B" w:rsidP="00614F98"/>
                    <w:p w14:paraId="7EE81C30" w14:textId="77777777" w:rsidR="00BA216B" w:rsidRDefault="00BA216B" w:rsidP="00614F98"/>
                    <w:p w14:paraId="298E6044" w14:textId="77777777" w:rsidR="00BA216B" w:rsidRDefault="00BA216B" w:rsidP="00614F98"/>
                    <w:p w14:paraId="560FC9DF" w14:textId="77777777" w:rsidR="00BA216B" w:rsidRDefault="00BA216B" w:rsidP="00614F98"/>
                    <w:p w14:paraId="36C0608E" w14:textId="77777777" w:rsidR="00BA216B" w:rsidRDefault="00BA216B" w:rsidP="00614F98"/>
                    <w:p w14:paraId="0D44FAAF" w14:textId="77777777" w:rsidR="00BA216B" w:rsidRDefault="00BA216B" w:rsidP="00614F98"/>
                    <w:p w14:paraId="2A51CFE9" w14:textId="77777777" w:rsidR="00BA216B" w:rsidRDefault="00BA216B" w:rsidP="00614F98"/>
                    <w:p w14:paraId="1FA1EA4C" w14:textId="77777777" w:rsidR="00BA216B" w:rsidRDefault="00BA216B" w:rsidP="00614F98"/>
                    <w:p w14:paraId="21A6387B" w14:textId="77777777" w:rsidR="00BA216B" w:rsidRDefault="00BA216B" w:rsidP="00614F98"/>
                    <w:p w14:paraId="00D19C7B" w14:textId="77777777" w:rsidR="00BA216B" w:rsidRDefault="00BA216B" w:rsidP="00614F98"/>
                    <w:p w14:paraId="046CCD57" w14:textId="77777777" w:rsidR="00BA216B" w:rsidRDefault="00BA216B" w:rsidP="00614F98"/>
                    <w:p w14:paraId="5D0E2DFD" w14:textId="77777777" w:rsidR="00BA216B" w:rsidRDefault="00BA216B" w:rsidP="00614F98"/>
                    <w:p w14:paraId="04072EC5" w14:textId="77777777" w:rsidR="00BA216B" w:rsidRDefault="00BA216B" w:rsidP="00614F98"/>
                    <w:p w14:paraId="2299E65A" w14:textId="77777777" w:rsidR="00BA216B" w:rsidRDefault="00BA216B" w:rsidP="00614F98"/>
                    <w:p w14:paraId="0526D9AC" w14:textId="77777777" w:rsidR="00BA216B" w:rsidRDefault="00BA216B" w:rsidP="00614F98"/>
                    <w:p w14:paraId="3E796032" w14:textId="77777777" w:rsidR="00BA216B" w:rsidRDefault="00BA216B" w:rsidP="00614F98"/>
                    <w:p w14:paraId="516C274B" w14:textId="77777777" w:rsidR="00BA216B" w:rsidRDefault="00BA216B" w:rsidP="00614F98"/>
                    <w:p w14:paraId="3D2C4CE0" w14:textId="77777777" w:rsidR="00BA216B" w:rsidRDefault="00BA216B" w:rsidP="00614F98"/>
                    <w:p w14:paraId="678E050A" w14:textId="77777777" w:rsidR="00BA216B" w:rsidRDefault="00BA216B" w:rsidP="00614F98"/>
                    <w:p w14:paraId="4E643E67" w14:textId="77777777" w:rsidR="00BA216B" w:rsidRDefault="00BA216B" w:rsidP="00614F98"/>
                    <w:p w14:paraId="76BAD33A" w14:textId="77777777" w:rsidR="00BA216B" w:rsidRDefault="00BA216B" w:rsidP="00614F98"/>
                    <w:p w14:paraId="784641CB" w14:textId="77777777" w:rsidR="00BA216B" w:rsidRDefault="00BA216B" w:rsidP="00614F98"/>
                    <w:p w14:paraId="3A56EDFA" w14:textId="77777777" w:rsidR="00BA216B" w:rsidRDefault="00BA216B" w:rsidP="00614F98"/>
                    <w:p w14:paraId="33F45295" w14:textId="77777777" w:rsidR="00BA216B" w:rsidRDefault="00BA216B" w:rsidP="00614F98"/>
                    <w:p w14:paraId="3F10F1E6" w14:textId="77777777" w:rsidR="00BA216B" w:rsidRDefault="00BA216B" w:rsidP="00614F98"/>
                    <w:p w14:paraId="081CE13F" w14:textId="77777777" w:rsidR="00BA216B" w:rsidRDefault="00BA216B" w:rsidP="00614F98"/>
                    <w:p w14:paraId="56F9D573" w14:textId="77777777" w:rsidR="00BA216B" w:rsidRDefault="00BA216B" w:rsidP="00614F98"/>
                    <w:p w14:paraId="497E7305" w14:textId="77777777" w:rsidR="00BA216B" w:rsidRDefault="00BA216B" w:rsidP="00614F98"/>
                    <w:p w14:paraId="130F6348" w14:textId="77777777" w:rsidR="00BA216B" w:rsidRDefault="00BA216B" w:rsidP="00614F98"/>
                    <w:p w14:paraId="50607A2D" w14:textId="77777777" w:rsidR="00BA216B" w:rsidRDefault="00BA216B" w:rsidP="00614F98"/>
                    <w:p w14:paraId="203BF2F5" w14:textId="77777777" w:rsidR="00BA216B" w:rsidRDefault="00BA216B" w:rsidP="00614F98"/>
                    <w:p w14:paraId="36E455FB" w14:textId="77777777" w:rsidR="00BA216B" w:rsidRDefault="00BA216B" w:rsidP="00614F98"/>
                    <w:p w14:paraId="70C341C4" w14:textId="77777777" w:rsidR="00BA216B" w:rsidRDefault="00BA216B" w:rsidP="00614F98"/>
                    <w:p w14:paraId="0DBEF644" w14:textId="77777777" w:rsidR="00BA216B" w:rsidRDefault="00BA216B" w:rsidP="00614F98"/>
                    <w:p w14:paraId="71FA3E21" w14:textId="77777777" w:rsidR="00BA216B" w:rsidRDefault="00BA216B" w:rsidP="00614F98"/>
                    <w:p w14:paraId="282E775E" w14:textId="77777777" w:rsidR="00BA216B" w:rsidRDefault="00BA216B" w:rsidP="00614F98"/>
                    <w:p w14:paraId="19A622E6" w14:textId="77777777" w:rsidR="00BA216B" w:rsidRDefault="00BA216B" w:rsidP="00614F98"/>
                    <w:p w14:paraId="15958B8D" w14:textId="77777777" w:rsidR="00BA216B" w:rsidRDefault="00BA216B" w:rsidP="00614F98"/>
                    <w:p w14:paraId="25176A54" w14:textId="77777777" w:rsidR="00BA216B" w:rsidRDefault="00BA216B" w:rsidP="00614F98"/>
                    <w:p w14:paraId="0E56E4A5" w14:textId="77777777" w:rsidR="00BA216B" w:rsidRDefault="00BA216B" w:rsidP="00614F98"/>
                    <w:p w14:paraId="368E5666" w14:textId="77777777" w:rsidR="00BA216B" w:rsidRDefault="00BA216B" w:rsidP="00614F98"/>
                    <w:p w14:paraId="0D955356" w14:textId="77777777" w:rsidR="00BA216B" w:rsidRDefault="00BA216B" w:rsidP="00614F98"/>
                    <w:p w14:paraId="34AABA46" w14:textId="77777777" w:rsidR="00BA216B" w:rsidRDefault="00BA216B" w:rsidP="00614F98"/>
                    <w:p w14:paraId="14B8D378" w14:textId="77777777" w:rsidR="00BA216B" w:rsidRDefault="00BA216B" w:rsidP="00614F98"/>
                    <w:p w14:paraId="11955360" w14:textId="77777777" w:rsidR="00BA216B" w:rsidRDefault="00BA216B" w:rsidP="00614F98"/>
                    <w:p w14:paraId="28AC46DE" w14:textId="77777777" w:rsidR="00BA216B" w:rsidRDefault="00BA216B" w:rsidP="00614F98"/>
                    <w:p w14:paraId="742786F1" w14:textId="77777777" w:rsidR="00BA216B" w:rsidRDefault="00BA216B" w:rsidP="00614F98"/>
                    <w:p w14:paraId="2B70B2A7" w14:textId="77777777" w:rsidR="00BA216B" w:rsidRDefault="00BA216B" w:rsidP="00614F98"/>
                    <w:p w14:paraId="1D82881D" w14:textId="77777777" w:rsidR="00BA216B" w:rsidRDefault="00BA216B" w:rsidP="00614F98"/>
                    <w:p w14:paraId="33AC730A" w14:textId="77777777" w:rsidR="00BA216B" w:rsidRDefault="00BA216B" w:rsidP="00614F98"/>
                    <w:p w14:paraId="79C60A71" w14:textId="77777777" w:rsidR="00BA216B" w:rsidRDefault="00BA216B" w:rsidP="00614F98"/>
                    <w:p w14:paraId="3D8B79A7" w14:textId="77777777" w:rsidR="00BA216B" w:rsidRDefault="00BA216B" w:rsidP="00614F98"/>
                    <w:p w14:paraId="2AC6C506" w14:textId="77777777" w:rsidR="00BA216B" w:rsidRDefault="00BA216B" w:rsidP="00614F98"/>
                    <w:p w14:paraId="26814A5A" w14:textId="77777777" w:rsidR="00BA216B" w:rsidRDefault="00BA216B" w:rsidP="00614F98"/>
                    <w:p w14:paraId="490E29FF" w14:textId="77777777" w:rsidR="00BA216B" w:rsidRDefault="00BA216B" w:rsidP="00614F98"/>
                    <w:p w14:paraId="3F6E0A88" w14:textId="77777777" w:rsidR="00BA216B" w:rsidRDefault="00BA216B" w:rsidP="00614F98"/>
                    <w:p w14:paraId="7B96D6A6" w14:textId="77777777" w:rsidR="00BA216B" w:rsidRDefault="00BA216B" w:rsidP="00614F98"/>
                    <w:p w14:paraId="64B596F0" w14:textId="77777777" w:rsidR="00BA216B" w:rsidRDefault="00BA216B" w:rsidP="00614F98"/>
                    <w:p w14:paraId="256C601D" w14:textId="77777777" w:rsidR="00BA216B" w:rsidRDefault="00BA216B" w:rsidP="00614F98"/>
                    <w:p w14:paraId="49AFF3BA" w14:textId="77777777" w:rsidR="00BA216B" w:rsidRDefault="00BA216B" w:rsidP="00614F98"/>
                    <w:p w14:paraId="7E261370" w14:textId="77777777" w:rsidR="00BA216B" w:rsidRDefault="00BA216B" w:rsidP="00614F98"/>
                    <w:p w14:paraId="15C4ACF8" w14:textId="77777777" w:rsidR="00BA216B" w:rsidRDefault="00BA216B" w:rsidP="00614F98"/>
                    <w:p w14:paraId="352C748B" w14:textId="77777777" w:rsidR="00BA216B" w:rsidRDefault="00BA216B" w:rsidP="00614F98"/>
                    <w:p w14:paraId="057FD928" w14:textId="77777777" w:rsidR="00BA216B" w:rsidRDefault="00BA216B" w:rsidP="00614F98"/>
                    <w:p w14:paraId="14BA9326" w14:textId="77777777" w:rsidR="00BA216B" w:rsidRDefault="00BA216B" w:rsidP="00614F98"/>
                    <w:p w14:paraId="54ABD472" w14:textId="77777777" w:rsidR="00BA216B" w:rsidRDefault="00BA216B" w:rsidP="00614F98"/>
                    <w:p w14:paraId="5F0209BB" w14:textId="77777777" w:rsidR="00BA216B" w:rsidRDefault="00BA216B" w:rsidP="00614F98"/>
                    <w:p w14:paraId="6C3C2F7C" w14:textId="77777777" w:rsidR="00BA216B" w:rsidRDefault="00BA216B" w:rsidP="00614F98"/>
                    <w:p w14:paraId="5BF69F1B" w14:textId="77777777" w:rsidR="00BA216B" w:rsidRDefault="00BA216B" w:rsidP="00614F98"/>
                    <w:p w14:paraId="1F42C0C7" w14:textId="77777777" w:rsidR="00BA216B" w:rsidRDefault="00BA216B" w:rsidP="00614F98"/>
                    <w:p w14:paraId="5EEA5055" w14:textId="77777777" w:rsidR="00BA216B" w:rsidRDefault="00BA216B" w:rsidP="00614F98"/>
                    <w:p w14:paraId="5E18B600" w14:textId="77777777" w:rsidR="00BA216B" w:rsidRDefault="00BA216B" w:rsidP="00614F98"/>
                    <w:p w14:paraId="750B1821" w14:textId="77777777" w:rsidR="00BA216B" w:rsidRDefault="00BA216B" w:rsidP="00614F98"/>
                    <w:p w14:paraId="45A9AD0A" w14:textId="77777777" w:rsidR="00BA216B" w:rsidRDefault="00BA216B" w:rsidP="00614F98"/>
                    <w:p w14:paraId="196026A3" w14:textId="77777777" w:rsidR="00BA216B" w:rsidRDefault="00BA216B" w:rsidP="00614F98"/>
                    <w:p w14:paraId="18B6F211" w14:textId="77777777" w:rsidR="00BA216B" w:rsidRDefault="00BA216B" w:rsidP="00614F98"/>
                    <w:p w14:paraId="3D712827" w14:textId="77777777" w:rsidR="00BA216B" w:rsidRDefault="00BA216B" w:rsidP="00614F98"/>
                    <w:p w14:paraId="391E3FED" w14:textId="77777777" w:rsidR="00BA216B" w:rsidRDefault="00BA216B" w:rsidP="00614F98"/>
                    <w:p w14:paraId="5887462E" w14:textId="77777777" w:rsidR="00BA216B" w:rsidRDefault="00BA216B" w:rsidP="00614F98"/>
                    <w:p w14:paraId="589C3FCE" w14:textId="77777777" w:rsidR="00BA216B" w:rsidRDefault="00BA216B" w:rsidP="00614F98"/>
                    <w:p w14:paraId="7D48ADA8" w14:textId="77777777" w:rsidR="00BA216B" w:rsidRDefault="00BA216B" w:rsidP="00614F98"/>
                    <w:p w14:paraId="683AEE7B" w14:textId="77777777" w:rsidR="00BA216B" w:rsidRDefault="00BA216B" w:rsidP="00614F98"/>
                    <w:p w14:paraId="37DBC69E" w14:textId="77777777" w:rsidR="00BA216B" w:rsidRDefault="00BA216B" w:rsidP="00614F98"/>
                    <w:p w14:paraId="055F5E63" w14:textId="77777777" w:rsidR="00BA216B" w:rsidRDefault="00BA216B" w:rsidP="00614F98"/>
                    <w:p w14:paraId="36B4BE47" w14:textId="77777777" w:rsidR="00BA216B" w:rsidRDefault="00BA216B" w:rsidP="00614F98"/>
                    <w:p w14:paraId="4EF47A1E" w14:textId="77777777" w:rsidR="00BA216B" w:rsidRDefault="00BA216B" w:rsidP="00614F98"/>
                    <w:p w14:paraId="13FD9FF3" w14:textId="77777777" w:rsidR="00BA216B" w:rsidRDefault="00BA216B" w:rsidP="00614F98"/>
                    <w:p w14:paraId="03EDF8F5" w14:textId="77777777" w:rsidR="00BA216B" w:rsidRDefault="00BA216B" w:rsidP="00614F98"/>
                    <w:p w14:paraId="5B749403" w14:textId="77777777" w:rsidR="00BA216B" w:rsidRDefault="00BA216B" w:rsidP="00614F98"/>
                    <w:p w14:paraId="225F1C18" w14:textId="77777777" w:rsidR="00BA216B" w:rsidRDefault="00BA216B" w:rsidP="00614F98"/>
                    <w:p w14:paraId="35C598DD" w14:textId="77777777" w:rsidR="00BA216B" w:rsidRDefault="00BA216B" w:rsidP="00614F98"/>
                    <w:p w14:paraId="78862F72" w14:textId="77777777" w:rsidR="00BA216B" w:rsidRDefault="00BA216B" w:rsidP="00614F98"/>
                    <w:p w14:paraId="4ED72E76" w14:textId="77777777" w:rsidR="00BA216B" w:rsidRDefault="00BA216B" w:rsidP="00614F98"/>
                    <w:p w14:paraId="301E3D0F" w14:textId="77777777" w:rsidR="00BA216B" w:rsidRDefault="00BA216B" w:rsidP="00614F98"/>
                    <w:p w14:paraId="13193A46" w14:textId="77777777" w:rsidR="00BA216B" w:rsidRDefault="00BA216B" w:rsidP="00614F98"/>
                    <w:p w14:paraId="49DD5064" w14:textId="77777777" w:rsidR="00BA216B" w:rsidRDefault="00BA216B" w:rsidP="00614F98"/>
                    <w:p w14:paraId="4A61F8AD" w14:textId="77777777" w:rsidR="00BA216B" w:rsidRDefault="00BA216B" w:rsidP="00614F98"/>
                    <w:p w14:paraId="2B8DD15A" w14:textId="77777777" w:rsidR="00BA216B" w:rsidRDefault="00BA216B" w:rsidP="00614F98"/>
                    <w:p w14:paraId="7AA52EA0" w14:textId="77777777" w:rsidR="00BA216B" w:rsidRDefault="00BA216B" w:rsidP="00614F98"/>
                    <w:p w14:paraId="2DFAB486" w14:textId="77777777" w:rsidR="00BA216B" w:rsidRDefault="00BA216B" w:rsidP="00614F98"/>
                    <w:p w14:paraId="05EC5106" w14:textId="77777777" w:rsidR="00BA216B" w:rsidRDefault="00BA216B" w:rsidP="00614F98"/>
                    <w:p w14:paraId="55ED0C93" w14:textId="77777777" w:rsidR="00BA216B" w:rsidRDefault="00BA216B" w:rsidP="00614F98"/>
                    <w:p w14:paraId="0208427E" w14:textId="77777777" w:rsidR="00BA216B" w:rsidRDefault="00BA216B" w:rsidP="00614F98"/>
                    <w:p w14:paraId="11EB7C25" w14:textId="77777777" w:rsidR="00BA216B" w:rsidRDefault="00BA216B" w:rsidP="00614F98"/>
                    <w:p w14:paraId="12065CE8" w14:textId="77777777" w:rsidR="00BA216B" w:rsidRDefault="00BA216B" w:rsidP="00614F98"/>
                    <w:p w14:paraId="1926E303" w14:textId="77777777" w:rsidR="00BA216B" w:rsidRDefault="00BA216B" w:rsidP="00614F98"/>
                    <w:p w14:paraId="03DF9C72" w14:textId="77777777" w:rsidR="00BA216B" w:rsidRDefault="00BA216B" w:rsidP="00614F98"/>
                    <w:p w14:paraId="3481774A" w14:textId="77777777" w:rsidR="00BA216B" w:rsidRDefault="00BA216B" w:rsidP="00614F98"/>
                    <w:p w14:paraId="65CA1C5C" w14:textId="77777777" w:rsidR="00BA216B" w:rsidRDefault="00BA216B" w:rsidP="00614F98"/>
                    <w:p w14:paraId="15AEE465" w14:textId="77777777" w:rsidR="00BA216B" w:rsidRDefault="00BA216B" w:rsidP="00614F98"/>
                    <w:p w14:paraId="717CAA8A" w14:textId="77777777" w:rsidR="00BA216B" w:rsidRDefault="00BA216B" w:rsidP="00614F98"/>
                    <w:p w14:paraId="56A764A5" w14:textId="77777777" w:rsidR="00BA216B" w:rsidRDefault="00BA216B" w:rsidP="00614F98"/>
                    <w:p w14:paraId="6ECCF929" w14:textId="77777777" w:rsidR="00BA216B" w:rsidRDefault="00BA216B" w:rsidP="00614F98"/>
                    <w:p w14:paraId="487F9753" w14:textId="77777777" w:rsidR="00BA216B" w:rsidRDefault="00BA216B" w:rsidP="00614F98"/>
                    <w:p w14:paraId="61DD27B0" w14:textId="77777777" w:rsidR="00BA216B" w:rsidRDefault="00BA216B" w:rsidP="00614F98"/>
                    <w:p w14:paraId="7C487149" w14:textId="77777777" w:rsidR="00BA216B" w:rsidRDefault="00BA216B" w:rsidP="00614F98"/>
                    <w:p w14:paraId="022F025F" w14:textId="77777777" w:rsidR="00BA216B" w:rsidRDefault="00BA216B" w:rsidP="00614F98"/>
                    <w:p w14:paraId="607AABEF" w14:textId="77777777" w:rsidR="00BA216B" w:rsidRDefault="00BA216B" w:rsidP="00614F98"/>
                    <w:p w14:paraId="5D22DD38" w14:textId="77777777" w:rsidR="00BA216B" w:rsidRDefault="00BA216B" w:rsidP="00614F98"/>
                    <w:p w14:paraId="1D8DA5AE" w14:textId="77777777" w:rsidR="00BA216B" w:rsidRDefault="00BA216B" w:rsidP="00614F98"/>
                    <w:p w14:paraId="5E19D31C" w14:textId="77777777" w:rsidR="00BA216B" w:rsidRDefault="00BA216B" w:rsidP="00614F98"/>
                    <w:p w14:paraId="1FC4BD47" w14:textId="77777777" w:rsidR="00BA216B" w:rsidRDefault="00BA216B" w:rsidP="00614F98"/>
                    <w:p w14:paraId="599E1A0B" w14:textId="77777777" w:rsidR="00BA216B" w:rsidRDefault="00BA216B" w:rsidP="00614F98"/>
                    <w:p w14:paraId="2159FC41" w14:textId="77777777" w:rsidR="00BA216B" w:rsidRDefault="00BA216B" w:rsidP="00614F98"/>
                    <w:p w14:paraId="142EFE71" w14:textId="77777777" w:rsidR="00BA216B" w:rsidRDefault="00BA216B" w:rsidP="00614F98"/>
                    <w:p w14:paraId="69E3EAB2" w14:textId="77777777" w:rsidR="00BA216B" w:rsidRDefault="00BA216B" w:rsidP="00614F98"/>
                    <w:p w14:paraId="67AFB0F6" w14:textId="77777777" w:rsidR="00BA216B" w:rsidRDefault="00BA216B" w:rsidP="00614F98"/>
                    <w:p w14:paraId="5A24C8B3" w14:textId="77777777" w:rsidR="00BA216B" w:rsidRDefault="00BA216B" w:rsidP="00614F98"/>
                    <w:p w14:paraId="5034541E" w14:textId="77777777" w:rsidR="00BA216B" w:rsidRDefault="00BA216B" w:rsidP="00614F98"/>
                    <w:p w14:paraId="028BDB9E" w14:textId="77777777" w:rsidR="00BA216B" w:rsidRDefault="00BA216B" w:rsidP="00614F98"/>
                    <w:p w14:paraId="4A74F246" w14:textId="77777777" w:rsidR="00BA216B" w:rsidRDefault="00BA216B" w:rsidP="00614F98"/>
                    <w:p w14:paraId="037F31EA" w14:textId="77777777" w:rsidR="00BA216B" w:rsidRDefault="00BA216B" w:rsidP="00614F98"/>
                    <w:p w14:paraId="41AA9741" w14:textId="77777777" w:rsidR="00BA216B" w:rsidRDefault="00BA216B" w:rsidP="00614F98"/>
                    <w:p w14:paraId="487969C3" w14:textId="77777777" w:rsidR="00BA216B" w:rsidRDefault="00BA216B" w:rsidP="00614F98"/>
                    <w:p w14:paraId="74DB2CD0" w14:textId="77777777" w:rsidR="00BA216B" w:rsidRDefault="00BA216B" w:rsidP="00614F98"/>
                    <w:p w14:paraId="175312A3" w14:textId="77777777" w:rsidR="00BA216B" w:rsidRDefault="00BA216B" w:rsidP="00614F98"/>
                    <w:p w14:paraId="68FEC06B" w14:textId="77777777" w:rsidR="00BA216B" w:rsidRDefault="00BA216B" w:rsidP="00614F98"/>
                    <w:p w14:paraId="1028B479" w14:textId="77777777" w:rsidR="00BA216B" w:rsidRDefault="00BA216B" w:rsidP="00614F98"/>
                    <w:p w14:paraId="04A03325" w14:textId="77777777" w:rsidR="00BA216B" w:rsidRDefault="00BA216B" w:rsidP="00614F98"/>
                    <w:p w14:paraId="10D6B3DD" w14:textId="77777777" w:rsidR="00BA216B" w:rsidRDefault="00BA216B" w:rsidP="00614F98"/>
                    <w:p w14:paraId="17BED937" w14:textId="77777777" w:rsidR="00BA216B" w:rsidRDefault="00BA216B" w:rsidP="00614F98"/>
                    <w:p w14:paraId="0F9FC1BD" w14:textId="77777777" w:rsidR="00BA216B" w:rsidRDefault="00BA216B" w:rsidP="00614F98"/>
                    <w:p w14:paraId="7ED83052" w14:textId="77777777" w:rsidR="00BA216B" w:rsidRDefault="00BA216B" w:rsidP="00614F98"/>
                    <w:p w14:paraId="46C2B0A0" w14:textId="77777777" w:rsidR="00BA216B" w:rsidRDefault="00BA216B" w:rsidP="00614F98"/>
                    <w:p w14:paraId="35FEC743" w14:textId="77777777" w:rsidR="00BA216B" w:rsidRDefault="00BA216B" w:rsidP="00614F98"/>
                    <w:p w14:paraId="0A2F26B7" w14:textId="77777777" w:rsidR="00BA216B" w:rsidRDefault="00BA216B" w:rsidP="00614F98"/>
                    <w:p w14:paraId="4DECF7FF" w14:textId="77777777" w:rsidR="00BA216B" w:rsidRDefault="00BA216B" w:rsidP="00614F98"/>
                    <w:p w14:paraId="16F2D059" w14:textId="77777777" w:rsidR="00BA216B" w:rsidRDefault="00BA216B" w:rsidP="00614F98"/>
                    <w:p w14:paraId="7C2FB095" w14:textId="77777777" w:rsidR="00BA216B" w:rsidRDefault="00BA216B" w:rsidP="00614F98"/>
                    <w:p w14:paraId="4C96448E" w14:textId="77777777" w:rsidR="00BA216B" w:rsidRDefault="00BA216B" w:rsidP="00614F98"/>
                    <w:p w14:paraId="3BD0E250" w14:textId="77777777" w:rsidR="00BA216B" w:rsidRDefault="00BA216B" w:rsidP="00614F98"/>
                    <w:p w14:paraId="5786F206" w14:textId="77777777" w:rsidR="00BA216B" w:rsidRDefault="00BA216B" w:rsidP="00614F98"/>
                    <w:p w14:paraId="6EFFBDA6" w14:textId="77777777" w:rsidR="00BA216B" w:rsidRDefault="00BA216B" w:rsidP="00614F98"/>
                    <w:p w14:paraId="641B719A" w14:textId="77777777" w:rsidR="00BA216B" w:rsidRDefault="00BA216B" w:rsidP="00614F98"/>
                    <w:p w14:paraId="0BE21B28" w14:textId="77777777" w:rsidR="00BA216B" w:rsidRDefault="00BA216B" w:rsidP="00614F98"/>
                    <w:p w14:paraId="7C388AD2" w14:textId="77777777" w:rsidR="00BA216B" w:rsidRDefault="00BA216B" w:rsidP="00614F98"/>
                    <w:p w14:paraId="20328A76" w14:textId="77777777" w:rsidR="00BA216B" w:rsidRDefault="00BA216B" w:rsidP="00614F98"/>
                    <w:p w14:paraId="4DF68132" w14:textId="77777777" w:rsidR="00BA216B" w:rsidRDefault="00BA216B" w:rsidP="00614F98"/>
                    <w:p w14:paraId="04C73B14" w14:textId="77777777" w:rsidR="00BA216B" w:rsidRDefault="00BA216B" w:rsidP="00614F98"/>
                    <w:p w14:paraId="6A320E8F" w14:textId="77777777" w:rsidR="00BA216B" w:rsidRDefault="00BA216B" w:rsidP="00614F98"/>
                    <w:p w14:paraId="1D6568CE" w14:textId="77777777" w:rsidR="00BA216B" w:rsidRDefault="00BA216B" w:rsidP="00614F98"/>
                    <w:p w14:paraId="56726D0B" w14:textId="77777777" w:rsidR="00BA216B" w:rsidRDefault="00BA216B" w:rsidP="00614F98"/>
                    <w:p w14:paraId="7ECE2066" w14:textId="77777777" w:rsidR="00BA216B" w:rsidRDefault="00BA216B" w:rsidP="00614F98"/>
                    <w:p w14:paraId="44BDEE5A" w14:textId="77777777" w:rsidR="00BA216B" w:rsidRDefault="00BA216B" w:rsidP="00614F98"/>
                    <w:p w14:paraId="456DD1EE" w14:textId="77777777" w:rsidR="00BA216B" w:rsidRDefault="00BA216B" w:rsidP="00614F98"/>
                    <w:p w14:paraId="211B6C22" w14:textId="77777777" w:rsidR="00BA216B" w:rsidRDefault="00BA216B" w:rsidP="00614F98"/>
                    <w:p w14:paraId="34101192" w14:textId="77777777" w:rsidR="00BA216B" w:rsidRDefault="00BA216B" w:rsidP="00614F98"/>
                    <w:p w14:paraId="677ED0DF" w14:textId="77777777" w:rsidR="00BA216B" w:rsidRDefault="00BA216B" w:rsidP="00614F98"/>
                    <w:p w14:paraId="071FFC1E" w14:textId="77777777" w:rsidR="00BA216B" w:rsidRDefault="00BA216B" w:rsidP="00614F98"/>
                    <w:p w14:paraId="7117BD19" w14:textId="77777777" w:rsidR="00BA216B" w:rsidRDefault="00BA216B" w:rsidP="00614F98"/>
                    <w:p w14:paraId="36BE5CBF" w14:textId="77777777" w:rsidR="00BA216B" w:rsidRDefault="00BA216B" w:rsidP="00614F98"/>
                    <w:p w14:paraId="3FF8DE2F" w14:textId="77777777" w:rsidR="00BA216B" w:rsidRDefault="00BA216B" w:rsidP="00614F98"/>
                    <w:p w14:paraId="49707FE6" w14:textId="77777777" w:rsidR="00BA216B" w:rsidRDefault="00BA216B" w:rsidP="00614F98"/>
                    <w:p w14:paraId="7BE777B0" w14:textId="77777777" w:rsidR="00BA216B" w:rsidRDefault="00BA216B" w:rsidP="00614F98"/>
                    <w:p w14:paraId="79E792AB" w14:textId="77777777" w:rsidR="00BA216B" w:rsidRDefault="00BA216B" w:rsidP="00614F98"/>
                    <w:p w14:paraId="43F2B484" w14:textId="77777777" w:rsidR="00BA216B" w:rsidRDefault="00BA216B" w:rsidP="00614F98"/>
                    <w:p w14:paraId="5103F24F" w14:textId="77777777" w:rsidR="00BA216B" w:rsidRDefault="00BA216B" w:rsidP="00614F98"/>
                    <w:p w14:paraId="1F73B00C" w14:textId="77777777" w:rsidR="00BA216B" w:rsidRDefault="00BA216B" w:rsidP="00614F98"/>
                    <w:p w14:paraId="34356CB0" w14:textId="77777777" w:rsidR="00BA216B" w:rsidRDefault="00BA216B" w:rsidP="00614F98"/>
                    <w:p w14:paraId="00977BDA" w14:textId="77777777" w:rsidR="00BA216B" w:rsidRDefault="00BA216B" w:rsidP="00614F98"/>
                    <w:p w14:paraId="4E76FA7D" w14:textId="77777777" w:rsidR="00BA216B" w:rsidRDefault="00BA216B" w:rsidP="00614F98"/>
                    <w:p w14:paraId="45747244" w14:textId="77777777" w:rsidR="00BA216B" w:rsidRDefault="00BA216B" w:rsidP="00614F98"/>
                    <w:p w14:paraId="1F506C61" w14:textId="77777777" w:rsidR="00BA216B" w:rsidRDefault="00BA216B" w:rsidP="00614F98"/>
                    <w:p w14:paraId="6B5A7843" w14:textId="77777777" w:rsidR="00BA216B" w:rsidRDefault="00BA216B" w:rsidP="00614F98"/>
                    <w:p w14:paraId="08C496EF" w14:textId="77777777" w:rsidR="00BA216B" w:rsidRDefault="00BA216B" w:rsidP="00614F98"/>
                    <w:p w14:paraId="78DEF436" w14:textId="77777777" w:rsidR="00BA216B" w:rsidRDefault="00BA216B" w:rsidP="00614F98"/>
                    <w:p w14:paraId="1C4BADF6" w14:textId="77777777" w:rsidR="00BA216B" w:rsidRDefault="00BA216B" w:rsidP="00614F98"/>
                    <w:p w14:paraId="1E5D710A" w14:textId="77777777" w:rsidR="00BA216B" w:rsidRDefault="00BA216B" w:rsidP="00614F98"/>
                    <w:p w14:paraId="01C648BB" w14:textId="77777777" w:rsidR="00BA216B" w:rsidRDefault="00BA216B" w:rsidP="00614F98"/>
                    <w:p w14:paraId="2EE0D4F9" w14:textId="77777777" w:rsidR="00BA216B" w:rsidRDefault="00BA216B" w:rsidP="00614F98"/>
                    <w:p w14:paraId="0257204A" w14:textId="77777777" w:rsidR="00BA216B" w:rsidRDefault="00BA216B" w:rsidP="00614F98"/>
                    <w:p w14:paraId="637E7A77" w14:textId="77777777" w:rsidR="00BA216B" w:rsidRDefault="00BA216B" w:rsidP="00614F98"/>
                    <w:p w14:paraId="062D214B" w14:textId="77777777" w:rsidR="00BA216B" w:rsidRDefault="00BA216B" w:rsidP="00614F98"/>
                    <w:p w14:paraId="0C63009B" w14:textId="77777777" w:rsidR="00BA216B" w:rsidRDefault="00BA216B" w:rsidP="00614F98"/>
                    <w:p w14:paraId="4D1B034A" w14:textId="77777777" w:rsidR="00BA216B" w:rsidRDefault="00BA216B" w:rsidP="00614F98"/>
                    <w:p w14:paraId="205A0494" w14:textId="77777777" w:rsidR="00BA216B" w:rsidRDefault="00BA216B" w:rsidP="00614F98"/>
                    <w:p w14:paraId="386E5B50" w14:textId="77777777" w:rsidR="00BA216B" w:rsidRDefault="00BA216B" w:rsidP="00614F98"/>
                    <w:p w14:paraId="7CB1D2B7" w14:textId="77777777" w:rsidR="00BA216B" w:rsidRDefault="00BA216B" w:rsidP="00614F98"/>
                    <w:p w14:paraId="4CEDC1B2" w14:textId="77777777" w:rsidR="00BA216B" w:rsidRDefault="00BA216B" w:rsidP="00614F98"/>
                    <w:p w14:paraId="582CB662" w14:textId="77777777" w:rsidR="00BA216B" w:rsidRDefault="00BA216B" w:rsidP="00614F98"/>
                    <w:p w14:paraId="465DBCF2" w14:textId="77777777" w:rsidR="00BA216B" w:rsidRDefault="00BA216B" w:rsidP="00614F98"/>
                    <w:p w14:paraId="1526669C" w14:textId="77777777" w:rsidR="00BA216B" w:rsidRDefault="00BA216B" w:rsidP="00614F98"/>
                    <w:p w14:paraId="7D3B2837" w14:textId="77777777" w:rsidR="00BA216B" w:rsidRDefault="00BA216B" w:rsidP="00614F98"/>
                    <w:p w14:paraId="6182B300" w14:textId="77777777" w:rsidR="00BA216B" w:rsidRDefault="00BA216B" w:rsidP="00614F98"/>
                    <w:p w14:paraId="6E19EBED" w14:textId="77777777" w:rsidR="00BA216B" w:rsidRDefault="00BA216B" w:rsidP="00614F98"/>
                    <w:p w14:paraId="737CD6A2" w14:textId="77777777" w:rsidR="00BA216B" w:rsidRDefault="00BA216B" w:rsidP="00614F98"/>
                    <w:p w14:paraId="174308A7" w14:textId="77777777" w:rsidR="00BA216B" w:rsidRDefault="00BA216B" w:rsidP="00614F98"/>
                    <w:p w14:paraId="01AFB5A1" w14:textId="77777777" w:rsidR="00BA216B" w:rsidRDefault="00BA216B" w:rsidP="00614F98"/>
                    <w:p w14:paraId="4CD7957D" w14:textId="77777777" w:rsidR="00BA216B" w:rsidRDefault="00BA216B" w:rsidP="00614F98"/>
                    <w:p w14:paraId="058EB881" w14:textId="77777777" w:rsidR="00BA216B" w:rsidRDefault="00BA216B" w:rsidP="00614F98"/>
                    <w:p w14:paraId="4F48DA0B" w14:textId="77777777" w:rsidR="00BA216B" w:rsidRDefault="00BA216B" w:rsidP="00614F98"/>
                    <w:p w14:paraId="38E1C624" w14:textId="77777777" w:rsidR="00BA216B" w:rsidRDefault="00BA216B" w:rsidP="00614F98"/>
                    <w:p w14:paraId="487B2D5E" w14:textId="77777777" w:rsidR="00BA216B" w:rsidRDefault="00BA216B" w:rsidP="00614F98"/>
                    <w:p w14:paraId="38884445" w14:textId="77777777" w:rsidR="00BA216B" w:rsidRDefault="00BA216B" w:rsidP="00614F98"/>
                    <w:p w14:paraId="5EAFCBBA" w14:textId="77777777" w:rsidR="00BA216B" w:rsidRDefault="00BA216B" w:rsidP="00614F98"/>
                    <w:p w14:paraId="19279569" w14:textId="77777777" w:rsidR="00BA216B" w:rsidRDefault="00BA216B" w:rsidP="00614F98"/>
                    <w:p w14:paraId="1E9B93C5" w14:textId="77777777" w:rsidR="00BA216B" w:rsidRDefault="00BA216B" w:rsidP="00614F98"/>
                    <w:p w14:paraId="5180B000" w14:textId="77777777" w:rsidR="00BA216B" w:rsidRDefault="00BA216B" w:rsidP="00614F98"/>
                    <w:p w14:paraId="50ECDC1F" w14:textId="77777777" w:rsidR="00BA216B" w:rsidRDefault="00BA216B" w:rsidP="00614F98"/>
                    <w:p w14:paraId="29C56F39" w14:textId="77777777" w:rsidR="00BA216B" w:rsidRDefault="00BA216B" w:rsidP="00614F98"/>
                    <w:p w14:paraId="1648AF02" w14:textId="77777777" w:rsidR="00BA216B" w:rsidRDefault="00BA216B" w:rsidP="00614F98"/>
                    <w:p w14:paraId="7D6E9645" w14:textId="77777777" w:rsidR="00BA216B" w:rsidRDefault="00BA216B" w:rsidP="00614F98"/>
                    <w:p w14:paraId="1687DE43" w14:textId="77777777" w:rsidR="00BA216B" w:rsidRDefault="00BA216B" w:rsidP="00614F98"/>
                    <w:p w14:paraId="75667A4B" w14:textId="77777777" w:rsidR="00BA216B" w:rsidRDefault="00BA216B" w:rsidP="00614F98"/>
                    <w:p w14:paraId="776E73CC" w14:textId="77777777" w:rsidR="00BA216B" w:rsidRDefault="00BA216B" w:rsidP="00614F98"/>
                    <w:p w14:paraId="635D5052" w14:textId="77777777" w:rsidR="00BA216B" w:rsidRDefault="00BA216B" w:rsidP="00614F98"/>
                    <w:p w14:paraId="0DDF3355" w14:textId="77777777" w:rsidR="00BA216B" w:rsidRDefault="00BA216B" w:rsidP="00614F98"/>
                    <w:p w14:paraId="46C0F9AD" w14:textId="77777777" w:rsidR="00BA216B" w:rsidRDefault="00BA216B" w:rsidP="00614F98"/>
                    <w:p w14:paraId="74374BB8" w14:textId="77777777" w:rsidR="00BA216B" w:rsidRDefault="00BA216B" w:rsidP="00614F98"/>
                    <w:p w14:paraId="0860C4F0" w14:textId="77777777" w:rsidR="00BA216B" w:rsidRDefault="00BA216B" w:rsidP="00614F98"/>
                    <w:p w14:paraId="036FDEAB" w14:textId="77777777" w:rsidR="00BA216B" w:rsidRDefault="00BA216B" w:rsidP="00614F98"/>
                    <w:p w14:paraId="75BDF16D" w14:textId="77777777" w:rsidR="00BA216B" w:rsidRDefault="00BA216B" w:rsidP="00614F98"/>
                    <w:p w14:paraId="12E3E25A" w14:textId="77777777" w:rsidR="00BA216B" w:rsidRDefault="00BA216B" w:rsidP="00614F98"/>
                    <w:p w14:paraId="4B6F64FF" w14:textId="77777777" w:rsidR="00BA216B" w:rsidRDefault="00BA216B" w:rsidP="00614F98"/>
                    <w:p w14:paraId="0B825D5C" w14:textId="77777777" w:rsidR="00BA216B" w:rsidRDefault="00BA216B" w:rsidP="00614F98"/>
                    <w:p w14:paraId="23445A48" w14:textId="77777777" w:rsidR="00BA216B" w:rsidRDefault="00BA216B" w:rsidP="00614F98"/>
                    <w:p w14:paraId="1048370E" w14:textId="77777777" w:rsidR="00BA216B" w:rsidRDefault="00BA216B" w:rsidP="00614F98"/>
                    <w:p w14:paraId="3D74BEB8" w14:textId="77777777" w:rsidR="00BA216B" w:rsidRDefault="00BA216B" w:rsidP="00614F98"/>
                    <w:p w14:paraId="42C5803F" w14:textId="77777777" w:rsidR="00BA216B" w:rsidRDefault="00BA216B" w:rsidP="00614F98"/>
                    <w:p w14:paraId="2DD5BDD7" w14:textId="77777777" w:rsidR="00BA216B" w:rsidRDefault="00BA216B" w:rsidP="00614F98"/>
                    <w:p w14:paraId="7BE0A97C" w14:textId="77777777" w:rsidR="00BA216B" w:rsidRDefault="00BA216B" w:rsidP="00614F98"/>
                    <w:p w14:paraId="74D2E5B7" w14:textId="77777777" w:rsidR="00BA216B" w:rsidRDefault="00BA216B" w:rsidP="00614F98"/>
                    <w:p w14:paraId="59C39E6E" w14:textId="77777777" w:rsidR="00BA216B" w:rsidRDefault="00BA216B" w:rsidP="00614F98"/>
                    <w:p w14:paraId="40A1D307" w14:textId="77777777" w:rsidR="00BA216B" w:rsidRDefault="00BA216B" w:rsidP="00614F98"/>
                    <w:p w14:paraId="1B29910E" w14:textId="77777777" w:rsidR="00BA216B" w:rsidRDefault="00BA216B" w:rsidP="00614F98"/>
                    <w:p w14:paraId="24AE93F0" w14:textId="77777777" w:rsidR="00BA216B" w:rsidRDefault="00BA216B" w:rsidP="00614F98"/>
                    <w:p w14:paraId="586E2D76" w14:textId="77777777" w:rsidR="00BA216B" w:rsidRDefault="00BA216B" w:rsidP="00614F98"/>
                    <w:p w14:paraId="15D2E874" w14:textId="77777777" w:rsidR="00BA216B" w:rsidRDefault="00BA216B" w:rsidP="00614F98"/>
                    <w:p w14:paraId="572C62C9" w14:textId="77777777" w:rsidR="00BA216B" w:rsidRDefault="00BA216B" w:rsidP="00614F98"/>
                    <w:p w14:paraId="5CD69F25" w14:textId="77777777" w:rsidR="00BA216B" w:rsidRDefault="00BA216B" w:rsidP="00614F98"/>
                    <w:p w14:paraId="30A43E63" w14:textId="77777777" w:rsidR="00BA216B" w:rsidRDefault="00BA216B" w:rsidP="00614F98"/>
                    <w:p w14:paraId="27FA1DAE" w14:textId="77777777" w:rsidR="00BA216B" w:rsidRDefault="00BA216B" w:rsidP="00614F98"/>
                    <w:p w14:paraId="41515B27" w14:textId="77777777" w:rsidR="00BA216B" w:rsidRDefault="00BA216B" w:rsidP="00614F98"/>
                    <w:p w14:paraId="6922B0D2" w14:textId="77777777" w:rsidR="00BA216B" w:rsidRDefault="00BA216B" w:rsidP="00614F98"/>
                    <w:p w14:paraId="72E65754" w14:textId="77777777" w:rsidR="00BA216B" w:rsidRDefault="00BA216B" w:rsidP="00614F98"/>
                    <w:p w14:paraId="09B13911" w14:textId="77777777" w:rsidR="00BA216B" w:rsidRDefault="00BA216B" w:rsidP="00614F98"/>
                    <w:p w14:paraId="6EE6E4EA" w14:textId="77777777" w:rsidR="00BA216B" w:rsidRDefault="00BA216B" w:rsidP="00614F98"/>
                    <w:p w14:paraId="2AE8D780" w14:textId="77777777" w:rsidR="00BA216B" w:rsidRDefault="00BA216B" w:rsidP="00614F98"/>
                    <w:p w14:paraId="41A011F5" w14:textId="77777777" w:rsidR="00BA216B" w:rsidRDefault="00BA216B" w:rsidP="00614F98"/>
                    <w:p w14:paraId="34DDB048" w14:textId="77777777" w:rsidR="00BA216B" w:rsidRDefault="00BA216B" w:rsidP="00614F98"/>
                    <w:p w14:paraId="37C0908D" w14:textId="77777777" w:rsidR="00BA216B" w:rsidRDefault="00BA216B" w:rsidP="00614F98"/>
                    <w:p w14:paraId="71763541" w14:textId="77777777" w:rsidR="00BA216B" w:rsidRDefault="00BA216B" w:rsidP="00614F98"/>
                    <w:p w14:paraId="5EE5FC1E" w14:textId="77777777" w:rsidR="00BA216B" w:rsidRDefault="00BA216B" w:rsidP="00614F98"/>
                    <w:p w14:paraId="3805EE54" w14:textId="77777777" w:rsidR="00BA216B" w:rsidRDefault="00BA216B" w:rsidP="00614F98"/>
                    <w:p w14:paraId="5694E7C7" w14:textId="77777777" w:rsidR="00BA216B" w:rsidRDefault="00BA216B" w:rsidP="00614F98"/>
                    <w:p w14:paraId="298CA046" w14:textId="77777777" w:rsidR="00BA216B" w:rsidRDefault="00BA216B" w:rsidP="00614F98"/>
                    <w:p w14:paraId="12ED7540" w14:textId="77777777" w:rsidR="00BA216B" w:rsidRDefault="00BA216B" w:rsidP="00614F98"/>
                    <w:p w14:paraId="3AB7C73B" w14:textId="77777777" w:rsidR="00BA216B" w:rsidRDefault="00BA216B" w:rsidP="00614F98"/>
                    <w:p w14:paraId="3762F801" w14:textId="77777777" w:rsidR="00BA216B" w:rsidRDefault="00BA216B" w:rsidP="00614F98"/>
                    <w:p w14:paraId="6AD10279" w14:textId="77777777" w:rsidR="00BA216B" w:rsidRDefault="00BA216B" w:rsidP="00614F98"/>
                    <w:p w14:paraId="6F58BA10" w14:textId="77777777" w:rsidR="00BA216B" w:rsidRDefault="00BA216B" w:rsidP="00614F98"/>
                    <w:p w14:paraId="39E6FD69" w14:textId="77777777" w:rsidR="00BA216B" w:rsidRDefault="00BA216B" w:rsidP="00614F98"/>
                    <w:p w14:paraId="6D9479E3" w14:textId="77777777" w:rsidR="00BA216B" w:rsidRDefault="00BA216B" w:rsidP="00614F98"/>
                    <w:p w14:paraId="7414E403" w14:textId="77777777" w:rsidR="00BA216B" w:rsidRDefault="00BA216B" w:rsidP="00614F98"/>
                    <w:p w14:paraId="607C2C51" w14:textId="77777777" w:rsidR="00BA216B" w:rsidRDefault="00BA216B" w:rsidP="00614F98"/>
                    <w:p w14:paraId="16BD088E" w14:textId="77777777" w:rsidR="00BA216B" w:rsidRDefault="00BA216B" w:rsidP="00614F98"/>
                    <w:p w14:paraId="6CFDDCFD" w14:textId="77777777" w:rsidR="00BA216B" w:rsidRDefault="00BA216B" w:rsidP="00614F98"/>
                    <w:p w14:paraId="6213D8F5" w14:textId="77777777" w:rsidR="00BA216B" w:rsidRDefault="00BA216B" w:rsidP="00614F98"/>
                    <w:p w14:paraId="2E77235E" w14:textId="77777777" w:rsidR="00BA216B" w:rsidRDefault="00BA216B" w:rsidP="00614F98"/>
                    <w:p w14:paraId="2B94AA5C" w14:textId="77777777" w:rsidR="00BA216B" w:rsidRDefault="00BA216B" w:rsidP="00614F98"/>
                    <w:p w14:paraId="015863C4" w14:textId="77777777" w:rsidR="00BA216B" w:rsidRDefault="00BA216B" w:rsidP="00614F98"/>
                    <w:p w14:paraId="36F80F99" w14:textId="77777777" w:rsidR="00BA216B" w:rsidRDefault="00BA216B" w:rsidP="00614F98"/>
                    <w:p w14:paraId="657B3FAA" w14:textId="77777777" w:rsidR="00BA216B" w:rsidRDefault="00BA216B" w:rsidP="00614F98"/>
                    <w:p w14:paraId="44465551" w14:textId="77777777" w:rsidR="00BA216B" w:rsidRDefault="00BA216B" w:rsidP="00614F98"/>
                    <w:p w14:paraId="5943E83B" w14:textId="77777777" w:rsidR="00BA216B" w:rsidRDefault="00BA216B" w:rsidP="00614F98"/>
                    <w:p w14:paraId="1D30F72D" w14:textId="77777777" w:rsidR="00BA216B" w:rsidRDefault="00BA216B" w:rsidP="00614F98"/>
                    <w:p w14:paraId="7A8747B8" w14:textId="77777777" w:rsidR="00BA216B" w:rsidRDefault="00BA216B" w:rsidP="00614F98"/>
                    <w:p w14:paraId="32D75DE6" w14:textId="77777777" w:rsidR="00BA216B" w:rsidRDefault="00BA216B" w:rsidP="00614F98"/>
                    <w:p w14:paraId="0B3A045E" w14:textId="77777777" w:rsidR="00BA216B" w:rsidRDefault="00BA216B" w:rsidP="00614F98"/>
                    <w:p w14:paraId="4BC64C62" w14:textId="77777777" w:rsidR="00BA216B" w:rsidRDefault="00BA216B" w:rsidP="00614F98"/>
                    <w:p w14:paraId="116D3B53" w14:textId="77777777" w:rsidR="00BA216B" w:rsidRDefault="00BA216B" w:rsidP="00614F98"/>
                    <w:p w14:paraId="26898BF6" w14:textId="77777777" w:rsidR="00BA216B" w:rsidRDefault="00BA216B" w:rsidP="00614F98"/>
                    <w:p w14:paraId="05CB27AD" w14:textId="77777777" w:rsidR="00BA216B" w:rsidRDefault="00BA216B" w:rsidP="00614F98"/>
                    <w:p w14:paraId="5DBDBA03" w14:textId="77777777" w:rsidR="00BA216B" w:rsidRDefault="00BA216B" w:rsidP="00614F98"/>
                    <w:p w14:paraId="5295FEB3" w14:textId="77777777" w:rsidR="00BA216B" w:rsidRDefault="00BA216B" w:rsidP="00614F98"/>
                    <w:p w14:paraId="5F58EB4C" w14:textId="77777777" w:rsidR="00BA216B" w:rsidRDefault="00BA216B" w:rsidP="00614F98"/>
                    <w:p w14:paraId="7147AD61" w14:textId="77777777" w:rsidR="00BA216B" w:rsidRDefault="00BA216B" w:rsidP="00614F98"/>
                    <w:p w14:paraId="65D35C38" w14:textId="77777777" w:rsidR="00BA216B" w:rsidRDefault="00BA216B" w:rsidP="00614F98"/>
                    <w:p w14:paraId="7885C574" w14:textId="77777777" w:rsidR="00BA216B" w:rsidRDefault="00BA216B" w:rsidP="00614F98"/>
                    <w:p w14:paraId="3EF4EFAC" w14:textId="77777777" w:rsidR="00BA216B" w:rsidRDefault="00BA216B" w:rsidP="00614F98"/>
                    <w:p w14:paraId="559B6F20" w14:textId="77777777" w:rsidR="00BA216B" w:rsidRDefault="00BA216B" w:rsidP="00614F98"/>
                    <w:p w14:paraId="47031011" w14:textId="77777777" w:rsidR="00BA216B" w:rsidRDefault="00BA216B" w:rsidP="00614F98"/>
                    <w:p w14:paraId="5B8C362A" w14:textId="77777777" w:rsidR="00BA216B" w:rsidRDefault="00BA216B" w:rsidP="00614F98"/>
                    <w:p w14:paraId="2D06C8DE" w14:textId="77777777" w:rsidR="00BA216B" w:rsidRDefault="00BA216B" w:rsidP="00614F98"/>
                    <w:p w14:paraId="7854BDCB" w14:textId="77777777" w:rsidR="00BA216B" w:rsidRDefault="00BA216B" w:rsidP="00614F98"/>
                    <w:p w14:paraId="66020A15" w14:textId="77777777" w:rsidR="00BA216B" w:rsidRDefault="00BA216B" w:rsidP="00614F98"/>
                    <w:p w14:paraId="7749B2D9" w14:textId="77777777" w:rsidR="00BA216B" w:rsidRDefault="00BA216B" w:rsidP="00614F98"/>
                    <w:p w14:paraId="615F2C43" w14:textId="77777777" w:rsidR="00BA216B" w:rsidRDefault="00BA216B" w:rsidP="00614F98"/>
                    <w:p w14:paraId="1B31E2E1" w14:textId="77777777" w:rsidR="00BA216B" w:rsidRDefault="00BA216B" w:rsidP="00614F98"/>
                    <w:p w14:paraId="63D991BA" w14:textId="77777777" w:rsidR="00BA216B" w:rsidRDefault="00BA216B" w:rsidP="00614F98"/>
                    <w:p w14:paraId="2CB86B0E" w14:textId="77777777" w:rsidR="00BA216B" w:rsidRDefault="00BA216B" w:rsidP="00614F98"/>
                    <w:p w14:paraId="39EFD3CD" w14:textId="77777777" w:rsidR="00BA216B" w:rsidRDefault="00BA216B" w:rsidP="00614F98"/>
                    <w:p w14:paraId="409D1F89" w14:textId="77777777" w:rsidR="00BA216B" w:rsidRDefault="00BA216B" w:rsidP="00614F98"/>
                    <w:p w14:paraId="66CFB038" w14:textId="77777777" w:rsidR="00BA216B" w:rsidRDefault="00BA216B" w:rsidP="00614F98"/>
                    <w:p w14:paraId="48A8524C" w14:textId="77777777" w:rsidR="00BA216B" w:rsidRDefault="00BA216B" w:rsidP="00614F98"/>
                    <w:p w14:paraId="7C6A1468" w14:textId="77777777" w:rsidR="00BA216B" w:rsidRDefault="00BA216B" w:rsidP="00614F98"/>
                    <w:p w14:paraId="0C9DE214" w14:textId="77777777" w:rsidR="00BA216B" w:rsidRDefault="00BA216B" w:rsidP="00614F98"/>
                    <w:p w14:paraId="1FF6DC54" w14:textId="77777777" w:rsidR="00BA216B" w:rsidRDefault="00BA216B" w:rsidP="00614F98"/>
                    <w:p w14:paraId="5C6F4BCB" w14:textId="77777777" w:rsidR="00BA216B" w:rsidRDefault="00BA216B" w:rsidP="00614F98"/>
                    <w:p w14:paraId="34BB9D50" w14:textId="77777777" w:rsidR="00BA216B" w:rsidRDefault="00BA216B" w:rsidP="00614F98"/>
                    <w:p w14:paraId="1C8ED57D" w14:textId="77777777" w:rsidR="00BA216B" w:rsidRDefault="00BA216B" w:rsidP="00614F98"/>
                    <w:p w14:paraId="2EA0E491" w14:textId="77777777" w:rsidR="00BA216B" w:rsidRDefault="00BA216B" w:rsidP="00614F98"/>
                    <w:p w14:paraId="6D6D6571" w14:textId="77777777" w:rsidR="00BA216B" w:rsidRDefault="00BA216B" w:rsidP="00614F98"/>
                    <w:p w14:paraId="18D986EE" w14:textId="77777777" w:rsidR="00BA216B" w:rsidRDefault="00BA216B" w:rsidP="00614F98"/>
                    <w:p w14:paraId="6C1A1B12" w14:textId="77777777" w:rsidR="00BA216B" w:rsidRDefault="00BA216B" w:rsidP="00614F98"/>
                    <w:p w14:paraId="408D6DBC" w14:textId="77777777" w:rsidR="00BA216B" w:rsidRDefault="00BA216B" w:rsidP="00614F98"/>
                    <w:p w14:paraId="0CB7AA3B" w14:textId="77777777" w:rsidR="00BA216B" w:rsidRDefault="00BA216B" w:rsidP="00614F98"/>
                    <w:p w14:paraId="7D0A403E" w14:textId="77777777" w:rsidR="00BA216B" w:rsidRDefault="00BA216B" w:rsidP="00614F98"/>
                    <w:p w14:paraId="0D4F8E2D" w14:textId="77777777" w:rsidR="00BA216B" w:rsidRDefault="00BA216B" w:rsidP="00614F98"/>
                    <w:p w14:paraId="400E0D5E" w14:textId="77777777" w:rsidR="00BA216B" w:rsidRDefault="00BA216B" w:rsidP="00614F98"/>
                    <w:p w14:paraId="7623B1C0" w14:textId="77777777" w:rsidR="00BA216B" w:rsidRDefault="00BA216B" w:rsidP="00614F98"/>
                    <w:p w14:paraId="52671473" w14:textId="77777777" w:rsidR="00BA216B" w:rsidRDefault="00BA216B" w:rsidP="00614F98"/>
                    <w:p w14:paraId="578869CD" w14:textId="77777777" w:rsidR="00BA216B" w:rsidRDefault="00BA216B" w:rsidP="00614F98"/>
                    <w:p w14:paraId="274FB823" w14:textId="77777777" w:rsidR="00BA216B" w:rsidRDefault="00BA216B" w:rsidP="00614F98"/>
                    <w:p w14:paraId="3857E850" w14:textId="77777777" w:rsidR="00BA216B" w:rsidRDefault="00BA216B" w:rsidP="00614F98"/>
                    <w:p w14:paraId="1F78177C" w14:textId="77777777" w:rsidR="00BA216B" w:rsidRDefault="00BA216B" w:rsidP="00614F98"/>
                    <w:p w14:paraId="5D29C264" w14:textId="77777777" w:rsidR="00BA216B" w:rsidRDefault="00BA216B" w:rsidP="00614F98"/>
                    <w:p w14:paraId="26136812" w14:textId="77777777" w:rsidR="00BA216B" w:rsidRDefault="00BA216B" w:rsidP="00614F98"/>
                    <w:p w14:paraId="518C4A0A" w14:textId="77777777" w:rsidR="00BA216B" w:rsidRDefault="00BA216B" w:rsidP="00614F98"/>
                    <w:p w14:paraId="0E0130C3" w14:textId="77777777" w:rsidR="00BA216B" w:rsidRDefault="00BA216B" w:rsidP="00614F98"/>
                    <w:p w14:paraId="5EB8551F" w14:textId="77777777" w:rsidR="00BA216B" w:rsidRDefault="00BA216B" w:rsidP="00614F98"/>
                    <w:p w14:paraId="60A66D83" w14:textId="77777777" w:rsidR="00BA216B" w:rsidRDefault="00BA216B" w:rsidP="00614F98"/>
                    <w:p w14:paraId="6BC41FF7" w14:textId="77777777" w:rsidR="00BA216B" w:rsidRDefault="00BA216B" w:rsidP="00614F98"/>
                    <w:p w14:paraId="5E0B3DB7" w14:textId="77777777" w:rsidR="00BA216B" w:rsidRDefault="00BA216B" w:rsidP="00614F98"/>
                    <w:p w14:paraId="704B8067" w14:textId="77777777" w:rsidR="00BA216B" w:rsidRDefault="00BA216B" w:rsidP="00614F98"/>
                    <w:p w14:paraId="1B89D0FA" w14:textId="77777777" w:rsidR="00BA216B" w:rsidRDefault="00BA216B" w:rsidP="00614F98"/>
                    <w:p w14:paraId="1122CD7B" w14:textId="77777777" w:rsidR="00BA216B" w:rsidRDefault="00BA216B" w:rsidP="00614F98"/>
                    <w:p w14:paraId="7F31A62C" w14:textId="77777777" w:rsidR="00BA216B" w:rsidRDefault="00BA216B" w:rsidP="00614F98"/>
                    <w:p w14:paraId="2EC0D28F" w14:textId="77777777" w:rsidR="00BA216B" w:rsidRDefault="00BA216B" w:rsidP="00614F98"/>
                    <w:p w14:paraId="365A7312" w14:textId="77777777" w:rsidR="00BA216B" w:rsidRDefault="00BA216B" w:rsidP="00614F98"/>
                    <w:p w14:paraId="46FD3914" w14:textId="77777777" w:rsidR="00BA216B" w:rsidRDefault="00BA216B" w:rsidP="00614F98"/>
                    <w:p w14:paraId="7B838F4D" w14:textId="77777777" w:rsidR="00BA216B" w:rsidRDefault="00BA216B" w:rsidP="00614F98"/>
                    <w:p w14:paraId="011D716A" w14:textId="77777777" w:rsidR="00BA216B" w:rsidRDefault="00BA216B" w:rsidP="00614F98"/>
                    <w:p w14:paraId="6194AD79" w14:textId="77777777" w:rsidR="00BA216B" w:rsidRDefault="00BA216B" w:rsidP="00614F98"/>
                    <w:p w14:paraId="1FCFDD1E" w14:textId="77777777" w:rsidR="00BA216B" w:rsidRDefault="00BA216B" w:rsidP="00614F98"/>
                    <w:p w14:paraId="046284E5" w14:textId="77777777" w:rsidR="00BA216B" w:rsidRDefault="00BA216B" w:rsidP="00614F98"/>
                    <w:p w14:paraId="5290F31F" w14:textId="77777777" w:rsidR="00BA216B" w:rsidRDefault="00BA216B" w:rsidP="00614F98"/>
                    <w:p w14:paraId="1DCBD35E" w14:textId="77777777" w:rsidR="00BA216B" w:rsidRDefault="00BA216B" w:rsidP="00614F98"/>
                    <w:p w14:paraId="2F786E3A" w14:textId="77777777" w:rsidR="00BA216B" w:rsidRDefault="00BA216B" w:rsidP="00614F98"/>
                    <w:p w14:paraId="3A297FF0" w14:textId="77777777" w:rsidR="00BA216B" w:rsidRDefault="00BA216B" w:rsidP="00614F98"/>
                    <w:p w14:paraId="651DDDFF" w14:textId="77777777" w:rsidR="00BA216B" w:rsidRDefault="00BA216B" w:rsidP="00614F98"/>
                    <w:p w14:paraId="45DA683D" w14:textId="77777777" w:rsidR="00BA216B" w:rsidRDefault="00BA216B" w:rsidP="00614F98"/>
                    <w:p w14:paraId="66DDB583" w14:textId="77777777" w:rsidR="00BA216B" w:rsidRDefault="00BA216B" w:rsidP="00614F98"/>
                    <w:p w14:paraId="62895C1F" w14:textId="77777777" w:rsidR="00BA216B" w:rsidRDefault="00BA216B" w:rsidP="00614F98"/>
                    <w:p w14:paraId="4AA002ED" w14:textId="77777777" w:rsidR="00BA216B" w:rsidRDefault="00BA216B" w:rsidP="00614F98"/>
                    <w:p w14:paraId="779D2CFD" w14:textId="77777777" w:rsidR="00BA216B" w:rsidRDefault="00BA216B" w:rsidP="00614F98"/>
                    <w:p w14:paraId="63D3DF84" w14:textId="77777777" w:rsidR="00BA216B" w:rsidRDefault="00BA216B" w:rsidP="00614F98"/>
                    <w:p w14:paraId="5232C3A9" w14:textId="77777777" w:rsidR="00BA216B" w:rsidRDefault="00BA216B" w:rsidP="00614F98"/>
                    <w:p w14:paraId="00891C24" w14:textId="77777777" w:rsidR="00BA216B" w:rsidRDefault="00BA216B" w:rsidP="00614F98"/>
                    <w:p w14:paraId="27093A37" w14:textId="77777777" w:rsidR="00BA216B" w:rsidRDefault="00BA216B" w:rsidP="00614F98"/>
                    <w:p w14:paraId="280B1F1C" w14:textId="77777777" w:rsidR="00BA216B" w:rsidRDefault="00BA216B" w:rsidP="00614F98"/>
                    <w:p w14:paraId="4DB52CF5" w14:textId="77777777" w:rsidR="00BA216B" w:rsidRDefault="00BA216B" w:rsidP="00614F98"/>
                    <w:p w14:paraId="3A8A828A" w14:textId="77777777" w:rsidR="00BA216B" w:rsidRDefault="00BA216B" w:rsidP="00614F98"/>
                    <w:p w14:paraId="6EBECDE2" w14:textId="77777777" w:rsidR="00BA216B" w:rsidRDefault="00BA216B" w:rsidP="00614F98"/>
                    <w:p w14:paraId="28ED4A91" w14:textId="77777777" w:rsidR="00BA216B" w:rsidRDefault="00BA216B" w:rsidP="00614F98"/>
                    <w:p w14:paraId="32527312" w14:textId="77777777" w:rsidR="00BA216B" w:rsidRDefault="00BA216B" w:rsidP="00614F98"/>
                    <w:p w14:paraId="20153D94" w14:textId="77777777" w:rsidR="00BA216B" w:rsidRDefault="00BA216B" w:rsidP="00614F98"/>
                    <w:p w14:paraId="69E8078B" w14:textId="77777777" w:rsidR="00BA216B" w:rsidRDefault="00BA216B" w:rsidP="00614F98"/>
                    <w:p w14:paraId="057642DB" w14:textId="77777777" w:rsidR="00BA216B" w:rsidRDefault="00BA216B" w:rsidP="00614F98"/>
                    <w:p w14:paraId="24EF797E" w14:textId="77777777" w:rsidR="00BA216B" w:rsidRDefault="00BA216B" w:rsidP="00614F98"/>
                    <w:p w14:paraId="12149784" w14:textId="77777777" w:rsidR="00BA216B" w:rsidRDefault="00BA216B" w:rsidP="00614F98"/>
                    <w:p w14:paraId="3B055408" w14:textId="77777777" w:rsidR="00BA216B" w:rsidRDefault="00BA216B" w:rsidP="00614F98"/>
                    <w:p w14:paraId="56758FC5" w14:textId="77777777" w:rsidR="00BA216B" w:rsidRDefault="00BA216B" w:rsidP="00614F98"/>
                    <w:p w14:paraId="771962BD" w14:textId="77777777" w:rsidR="00BA216B" w:rsidRDefault="00BA216B" w:rsidP="00614F98"/>
                    <w:p w14:paraId="23EDD543" w14:textId="77777777" w:rsidR="00BA216B" w:rsidRDefault="00BA216B" w:rsidP="00614F98"/>
                    <w:p w14:paraId="761B34B1" w14:textId="77777777" w:rsidR="00BA216B" w:rsidRDefault="00BA216B" w:rsidP="00614F98"/>
                    <w:p w14:paraId="0CC163D7" w14:textId="77777777" w:rsidR="00BA216B" w:rsidRDefault="00BA216B" w:rsidP="00614F98"/>
                    <w:p w14:paraId="721FD431" w14:textId="77777777" w:rsidR="00BA216B" w:rsidRDefault="00BA216B" w:rsidP="00614F98"/>
                    <w:p w14:paraId="4A1C58A2" w14:textId="77777777" w:rsidR="00BA216B" w:rsidRDefault="00BA216B" w:rsidP="00614F98"/>
                    <w:p w14:paraId="3C810A01" w14:textId="77777777" w:rsidR="00BA216B" w:rsidRDefault="00BA216B" w:rsidP="00614F98"/>
                    <w:p w14:paraId="3D69A952" w14:textId="77777777" w:rsidR="00BA216B" w:rsidRDefault="00BA216B" w:rsidP="00614F98"/>
                    <w:p w14:paraId="19918A47" w14:textId="77777777" w:rsidR="00BA216B" w:rsidRDefault="00BA216B" w:rsidP="00614F98"/>
                    <w:p w14:paraId="7F729750" w14:textId="77777777" w:rsidR="00BA216B" w:rsidRDefault="00BA216B" w:rsidP="00614F98"/>
                    <w:p w14:paraId="6A23C9E0" w14:textId="77777777" w:rsidR="00BA216B" w:rsidRDefault="00BA216B" w:rsidP="00614F98"/>
                    <w:p w14:paraId="7A049347" w14:textId="77777777" w:rsidR="00BA216B" w:rsidRDefault="00BA216B" w:rsidP="00614F98"/>
                    <w:p w14:paraId="1C930321" w14:textId="77777777" w:rsidR="00BA216B" w:rsidRDefault="00BA216B" w:rsidP="00614F98"/>
                    <w:p w14:paraId="4EEBD809" w14:textId="77777777" w:rsidR="00BA216B" w:rsidRDefault="00BA216B" w:rsidP="00614F98"/>
                    <w:p w14:paraId="48CBC34F" w14:textId="77777777" w:rsidR="00BA216B" w:rsidRDefault="00BA216B" w:rsidP="00614F98"/>
                    <w:p w14:paraId="4C109912" w14:textId="77777777" w:rsidR="00BA216B" w:rsidRDefault="00BA216B" w:rsidP="00614F98"/>
                    <w:p w14:paraId="33CD2C8B" w14:textId="77777777" w:rsidR="00BA216B" w:rsidRDefault="00BA216B" w:rsidP="00614F98"/>
                    <w:p w14:paraId="6132A4A4" w14:textId="77777777" w:rsidR="00BA216B" w:rsidRDefault="00BA216B" w:rsidP="00614F98"/>
                    <w:p w14:paraId="6EE300BE" w14:textId="77777777" w:rsidR="00BA216B" w:rsidRDefault="00BA216B" w:rsidP="00614F98"/>
                    <w:p w14:paraId="15A058B6" w14:textId="77777777" w:rsidR="00BA216B" w:rsidRDefault="00BA216B" w:rsidP="00614F98"/>
                    <w:p w14:paraId="4377EFF2" w14:textId="77777777" w:rsidR="00BA216B" w:rsidRDefault="00BA216B" w:rsidP="00614F98"/>
                    <w:p w14:paraId="6B3CE8BC" w14:textId="77777777" w:rsidR="00BA216B" w:rsidRDefault="00BA216B" w:rsidP="00614F98"/>
                    <w:p w14:paraId="1AB95BA0" w14:textId="77777777" w:rsidR="00BA216B" w:rsidRDefault="00BA216B" w:rsidP="00614F98"/>
                    <w:p w14:paraId="53FCCF2F" w14:textId="77777777" w:rsidR="00BA216B" w:rsidRDefault="00BA216B" w:rsidP="00614F98"/>
                    <w:p w14:paraId="24A5118C" w14:textId="77777777" w:rsidR="00BA216B" w:rsidRDefault="00BA216B" w:rsidP="00614F98"/>
                    <w:p w14:paraId="6B9EE8AC" w14:textId="77777777" w:rsidR="00BA216B" w:rsidRDefault="00BA216B" w:rsidP="00614F98"/>
                    <w:p w14:paraId="4A50ECE5" w14:textId="77777777" w:rsidR="00BA216B" w:rsidRDefault="00BA216B" w:rsidP="00614F98"/>
                    <w:p w14:paraId="1D9CE1F0" w14:textId="77777777" w:rsidR="00BA216B" w:rsidRDefault="00BA216B" w:rsidP="00614F98"/>
                    <w:p w14:paraId="26947860" w14:textId="77777777" w:rsidR="00BA216B" w:rsidRDefault="00BA216B" w:rsidP="00614F98"/>
                    <w:p w14:paraId="28DAB997" w14:textId="77777777" w:rsidR="00BA216B" w:rsidRDefault="00BA216B" w:rsidP="00614F98"/>
                    <w:p w14:paraId="6A0EB0F7" w14:textId="77777777" w:rsidR="00BA216B" w:rsidRDefault="00BA216B" w:rsidP="00614F98"/>
                    <w:p w14:paraId="50A7EF23" w14:textId="77777777" w:rsidR="00BA216B" w:rsidRDefault="00BA216B" w:rsidP="00614F98"/>
                    <w:p w14:paraId="558DF1C6" w14:textId="77777777" w:rsidR="00BA216B" w:rsidRDefault="00BA216B" w:rsidP="00614F98"/>
                    <w:p w14:paraId="41810D86" w14:textId="77777777" w:rsidR="00BA216B" w:rsidRDefault="00BA216B" w:rsidP="00614F98"/>
                    <w:p w14:paraId="0EF0AA4B" w14:textId="77777777" w:rsidR="00BA216B" w:rsidRDefault="00BA216B" w:rsidP="00614F98"/>
                    <w:p w14:paraId="41C1C634" w14:textId="77777777" w:rsidR="00BA216B" w:rsidRDefault="00BA216B" w:rsidP="00614F98"/>
                    <w:p w14:paraId="41DD9341" w14:textId="77777777" w:rsidR="00BA216B" w:rsidRDefault="00BA216B" w:rsidP="00614F98"/>
                    <w:p w14:paraId="6C6700B3" w14:textId="77777777" w:rsidR="00BA216B" w:rsidRDefault="00BA216B" w:rsidP="00614F98"/>
                    <w:p w14:paraId="4692B5EF" w14:textId="77777777" w:rsidR="00BA216B" w:rsidRDefault="00BA216B" w:rsidP="00614F98"/>
                    <w:p w14:paraId="055A62AD" w14:textId="77777777" w:rsidR="00BA216B" w:rsidRDefault="00BA216B" w:rsidP="00614F98"/>
                    <w:p w14:paraId="778839F2" w14:textId="77777777" w:rsidR="00BA216B" w:rsidRDefault="00BA216B" w:rsidP="00614F98"/>
                    <w:p w14:paraId="4023F479" w14:textId="77777777" w:rsidR="00BA216B" w:rsidRDefault="00BA216B" w:rsidP="00614F98"/>
                    <w:p w14:paraId="3E668DAA" w14:textId="77777777" w:rsidR="00BA216B" w:rsidRDefault="00BA216B" w:rsidP="00614F98"/>
                    <w:p w14:paraId="7F558613" w14:textId="77777777" w:rsidR="00BA216B" w:rsidRDefault="00BA216B" w:rsidP="00614F98"/>
                    <w:p w14:paraId="0F058682" w14:textId="77777777" w:rsidR="00BA216B" w:rsidRDefault="00BA216B" w:rsidP="00614F98"/>
                    <w:p w14:paraId="6205E997" w14:textId="77777777" w:rsidR="00BA216B" w:rsidRDefault="00BA216B" w:rsidP="00614F98"/>
                    <w:p w14:paraId="17DF20D2" w14:textId="77777777" w:rsidR="00BA216B" w:rsidRDefault="00BA216B" w:rsidP="00614F98"/>
                    <w:p w14:paraId="65FADF65" w14:textId="77777777" w:rsidR="00BA216B" w:rsidRDefault="00BA216B" w:rsidP="00614F98"/>
                    <w:p w14:paraId="64590DFD" w14:textId="77777777" w:rsidR="00BA216B" w:rsidRDefault="00BA216B" w:rsidP="00614F98"/>
                    <w:p w14:paraId="477A9D1E" w14:textId="77777777" w:rsidR="00BA216B" w:rsidRDefault="00BA216B" w:rsidP="00614F98"/>
                    <w:p w14:paraId="45EA6B8E" w14:textId="77777777" w:rsidR="00BA216B" w:rsidRDefault="00BA216B" w:rsidP="00614F98"/>
                    <w:p w14:paraId="4D2CF064" w14:textId="77777777" w:rsidR="00BA216B" w:rsidRDefault="00BA216B" w:rsidP="00614F98"/>
                    <w:p w14:paraId="500F02F2" w14:textId="77777777" w:rsidR="00BA216B" w:rsidRDefault="00BA216B" w:rsidP="00614F98"/>
                    <w:p w14:paraId="6AF0D6DA" w14:textId="77777777" w:rsidR="00BA216B" w:rsidRDefault="00BA216B" w:rsidP="00614F98"/>
                    <w:p w14:paraId="346F5A57" w14:textId="77777777" w:rsidR="00BA216B" w:rsidRDefault="00BA216B" w:rsidP="00614F98"/>
                    <w:p w14:paraId="2EE979DF" w14:textId="77777777" w:rsidR="00BA216B" w:rsidRDefault="00BA216B" w:rsidP="00614F98"/>
                    <w:p w14:paraId="4DF537AD" w14:textId="77777777" w:rsidR="00BA216B" w:rsidRDefault="00BA216B" w:rsidP="00614F98"/>
                    <w:p w14:paraId="5365D59E" w14:textId="77777777" w:rsidR="00BA216B" w:rsidRDefault="00BA216B" w:rsidP="00614F98"/>
                    <w:p w14:paraId="04C0EC36" w14:textId="77777777" w:rsidR="00BA216B" w:rsidRDefault="00BA216B" w:rsidP="00614F98"/>
                    <w:p w14:paraId="783296FA" w14:textId="77777777" w:rsidR="00BA216B" w:rsidRDefault="00BA216B" w:rsidP="00614F98"/>
                    <w:p w14:paraId="47D6D9F9" w14:textId="77777777" w:rsidR="00BA216B" w:rsidRDefault="00BA216B" w:rsidP="00614F98"/>
                    <w:p w14:paraId="187507B1" w14:textId="77777777" w:rsidR="00BA216B" w:rsidRDefault="00BA216B" w:rsidP="00614F98"/>
                    <w:p w14:paraId="5CB4C9CC" w14:textId="77777777" w:rsidR="00BA216B" w:rsidRDefault="00BA216B" w:rsidP="00614F98"/>
                    <w:p w14:paraId="1EAE6F4D" w14:textId="77777777" w:rsidR="00BA216B" w:rsidRDefault="00BA216B" w:rsidP="00614F98"/>
                    <w:p w14:paraId="24F0AECC" w14:textId="77777777" w:rsidR="00BA216B" w:rsidRDefault="00BA216B" w:rsidP="00614F98"/>
                    <w:p w14:paraId="406E8913" w14:textId="77777777" w:rsidR="00BA216B" w:rsidRDefault="00BA216B" w:rsidP="00614F98"/>
                    <w:p w14:paraId="6B8D63E2" w14:textId="77777777" w:rsidR="00BA216B" w:rsidRDefault="00BA216B" w:rsidP="00614F98"/>
                    <w:p w14:paraId="2A3DC7F8" w14:textId="77777777" w:rsidR="00BA216B" w:rsidRDefault="00BA216B" w:rsidP="00614F98"/>
                    <w:p w14:paraId="1F2D3A1B" w14:textId="77777777" w:rsidR="00BA216B" w:rsidRDefault="00BA216B" w:rsidP="00614F98"/>
                    <w:p w14:paraId="251ADC73" w14:textId="77777777" w:rsidR="00BA216B" w:rsidRDefault="00BA216B" w:rsidP="00614F98"/>
                    <w:p w14:paraId="1287FBED" w14:textId="77777777" w:rsidR="00BA216B" w:rsidRDefault="00BA216B" w:rsidP="00614F98"/>
                    <w:p w14:paraId="05D865E7" w14:textId="77777777" w:rsidR="00BA216B" w:rsidRDefault="00BA216B" w:rsidP="00614F98"/>
                    <w:p w14:paraId="59CA083D" w14:textId="77777777" w:rsidR="00BA216B" w:rsidRDefault="00BA216B" w:rsidP="00614F98"/>
                    <w:p w14:paraId="36AAE447" w14:textId="77777777" w:rsidR="00BA216B" w:rsidRDefault="00BA216B" w:rsidP="00614F98"/>
                    <w:p w14:paraId="550442A5" w14:textId="77777777" w:rsidR="00BA216B" w:rsidRDefault="00BA216B" w:rsidP="00614F98"/>
                    <w:p w14:paraId="1F7D9F64" w14:textId="77777777" w:rsidR="00BA216B" w:rsidRDefault="00BA216B" w:rsidP="00614F98"/>
                    <w:p w14:paraId="315884F0" w14:textId="77777777" w:rsidR="00BA216B" w:rsidRDefault="00BA216B" w:rsidP="00614F98"/>
                    <w:p w14:paraId="2BF0BB36" w14:textId="77777777" w:rsidR="00BA216B" w:rsidRDefault="00BA216B" w:rsidP="00614F98"/>
                    <w:p w14:paraId="4D4AE028" w14:textId="77777777" w:rsidR="00BA216B" w:rsidRDefault="00BA216B" w:rsidP="00614F98"/>
                    <w:p w14:paraId="4C863AB1" w14:textId="77777777" w:rsidR="00BA216B" w:rsidRDefault="00BA216B" w:rsidP="00614F98"/>
                    <w:p w14:paraId="5486822C" w14:textId="77777777" w:rsidR="00BA216B" w:rsidRDefault="00BA216B" w:rsidP="00614F98"/>
                    <w:p w14:paraId="473CC513" w14:textId="77777777" w:rsidR="00BA216B" w:rsidRDefault="00BA216B" w:rsidP="00614F98"/>
                    <w:p w14:paraId="016143BF" w14:textId="77777777" w:rsidR="00BA216B" w:rsidRDefault="00BA216B" w:rsidP="00614F98"/>
                    <w:p w14:paraId="0B70A1B3" w14:textId="77777777" w:rsidR="00BA216B" w:rsidRDefault="00BA216B" w:rsidP="00614F98"/>
                    <w:p w14:paraId="7AF8030D" w14:textId="77777777" w:rsidR="00BA216B" w:rsidRDefault="00BA216B" w:rsidP="00614F98"/>
                    <w:p w14:paraId="179A09D1" w14:textId="77777777" w:rsidR="00BA216B" w:rsidRDefault="00BA216B" w:rsidP="00614F98"/>
                    <w:p w14:paraId="0B774B01" w14:textId="77777777" w:rsidR="00BA216B" w:rsidRDefault="00BA216B" w:rsidP="00614F98"/>
                    <w:p w14:paraId="7A85220D" w14:textId="77777777" w:rsidR="00BA216B" w:rsidRDefault="00BA216B" w:rsidP="00614F98"/>
                    <w:p w14:paraId="607851DE" w14:textId="77777777" w:rsidR="00BA216B" w:rsidRDefault="00BA216B" w:rsidP="00614F98"/>
                    <w:p w14:paraId="02E9A950" w14:textId="77777777" w:rsidR="00BA216B" w:rsidRDefault="00BA216B" w:rsidP="00614F98"/>
                    <w:p w14:paraId="5911189C" w14:textId="77777777" w:rsidR="00BA216B" w:rsidRDefault="00BA216B" w:rsidP="00614F98"/>
                    <w:p w14:paraId="7FE9FB80" w14:textId="77777777" w:rsidR="00BA216B" w:rsidRDefault="00BA216B" w:rsidP="00614F98"/>
                    <w:p w14:paraId="4E6264BF" w14:textId="77777777" w:rsidR="00BA216B" w:rsidRDefault="00BA216B" w:rsidP="00614F98"/>
                    <w:p w14:paraId="2FBFC7FB" w14:textId="77777777" w:rsidR="00BA216B" w:rsidRDefault="00BA216B" w:rsidP="00614F98"/>
                    <w:p w14:paraId="6B67C4CB" w14:textId="77777777" w:rsidR="00BA216B" w:rsidRDefault="00BA216B" w:rsidP="00614F98"/>
                    <w:p w14:paraId="06F58D12" w14:textId="77777777" w:rsidR="00BA216B" w:rsidRDefault="00BA216B" w:rsidP="00614F98"/>
                    <w:p w14:paraId="15319F9E" w14:textId="77777777" w:rsidR="00BA216B" w:rsidRDefault="00BA216B" w:rsidP="00614F98"/>
                    <w:p w14:paraId="2BC52D18" w14:textId="77777777" w:rsidR="00BA216B" w:rsidRDefault="00BA216B" w:rsidP="00614F98"/>
                    <w:p w14:paraId="465FAA24" w14:textId="77777777" w:rsidR="00BA216B" w:rsidRDefault="00BA216B" w:rsidP="00614F98"/>
                    <w:p w14:paraId="5F0EF84C" w14:textId="77777777" w:rsidR="00BA216B" w:rsidRDefault="00BA216B" w:rsidP="00614F98"/>
                    <w:p w14:paraId="5C5877EA" w14:textId="77777777" w:rsidR="00BA216B" w:rsidRDefault="00BA216B" w:rsidP="00614F98"/>
                    <w:p w14:paraId="48FD32F6" w14:textId="77777777" w:rsidR="00BA216B" w:rsidRDefault="00BA216B" w:rsidP="00614F98"/>
                    <w:p w14:paraId="3498D0DF" w14:textId="77777777" w:rsidR="00BA216B" w:rsidRDefault="00BA216B" w:rsidP="00614F98"/>
                    <w:p w14:paraId="6591DC1E" w14:textId="77777777" w:rsidR="00BA216B" w:rsidRDefault="00BA216B" w:rsidP="00614F98"/>
                    <w:p w14:paraId="27B65453" w14:textId="77777777" w:rsidR="00BA216B" w:rsidRDefault="00BA216B" w:rsidP="00614F98"/>
                    <w:p w14:paraId="18CDBD6F" w14:textId="77777777" w:rsidR="00BA216B" w:rsidRDefault="00BA216B" w:rsidP="00614F98"/>
                    <w:p w14:paraId="27E91787" w14:textId="77777777" w:rsidR="00BA216B" w:rsidRDefault="00BA216B" w:rsidP="00614F98"/>
                    <w:p w14:paraId="34386578" w14:textId="77777777" w:rsidR="00BA216B" w:rsidRDefault="00BA216B" w:rsidP="00614F98"/>
                    <w:p w14:paraId="729974BF" w14:textId="77777777" w:rsidR="00BA216B" w:rsidRDefault="00BA216B" w:rsidP="00614F98"/>
                    <w:p w14:paraId="0420C085" w14:textId="77777777" w:rsidR="00BA216B" w:rsidRDefault="00BA216B" w:rsidP="00614F98"/>
                    <w:p w14:paraId="77866EFA" w14:textId="77777777" w:rsidR="00BA216B" w:rsidRDefault="00BA216B" w:rsidP="00614F98"/>
                    <w:p w14:paraId="7B5C63A7" w14:textId="77777777" w:rsidR="00BA216B" w:rsidRDefault="00BA216B" w:rsidP="00614F98"/>
                    <w:p w14:paraId="2268012B" w14:textId="77777777" w:rsidR="00BA216B" w:rsidRDefault="00BA216B" w:rsidP="00614F98"/>
                    <w:p w14:paraId="0B01A012" w14:textId="77777777" w:rsidR="00BA216B" w:rsidRDefault="00BA216B" w:rsidP="00614F98"/>
                    <w:p w14:paraId="58669706" w14:textId="77777777" w:rsidR="00BA216B" w:rsidRDefault="00BA216B" w:rsidP="00614F98"/>
                    <w:p w14:paraId="72BC9BC4" w14:textId="77777777" w:rsidR="00BA216B" w:rsidRDefault="00BA216B" w:rsidP="00614F98"/>
                    <w:p w14:paraId="48B09F32" w14:textId="77777777" w:rsidR="00BA216B" w:rsidRDefault="00BA216B" w:rsidP="00614F98"/>
                    <w:p w14:paraId="3AD817B5" w14:textId="77777777" w:rsidR="00BA216B" w:rsidRDefault="00BA216B" w:rsidP="00614F98"/>
                    <w:p w14:paraId="0F124CBB" w14:textId="77777777" w:rsidR="00BA216B" w:rsidRDefault="00BA216B" w:rsidP="00614F98"/>
                    <w:p w14:paraId="4C164A78" w14:textId="77777777" w:rsidR="00BA216B" w:rsidRDefault="00BA216B" w:rsidP="00614F98"/>
                    <w:p w14:paraId="0E33C1B4" w14:textId="77777777" w:rsidR="00BA216B" w:rsidRDefault="00BA216B" w:rsidP="00614F98"/>
                    <w:p w14:paraId="729ABD47" w14:textId="77777777" w:rsidR="00BA216B" w:rsidRDefault="00BA216B" w:rsidP="00614F98"/>
                    <w:p w14:paraId="355C310C" w14:textId="77777777" w:rsidR="00BA216B" w:rsidRDefault="00BA216B" w:rsidP="00614F98"/>
                    <w:p w14:paraId="2CD274B3" w14:textId="77777777" w:rsidR="00BA216B" w:rsidRDefault="00BA216B" w:rsidP="00614F98"/>
                    <w:p w14:paraId="20D3BA9D" w14:textId="77777777" w:rsidR="00BA216B" w:rsidRDefault="00BA216B" w:rsidP="00614F98"/>
                    <w:p w14:paraId="75AAECBA" w14:textId="77777777" w:rsidR="00BA216B" w:rsidRDefault="00BA216B" w:rsidP="00614F98"/>
                    <w:p w14:paraId="394897A7" w14:textId="77777777" w:rsidR="00BA216B" w:rsidRDefault="00BA216B" w:rsidP="00614F98"/>
                    <w:p w14:paraId="30EEB3B7" w14:textId="77777777" w:rsidR="00BA216B" w:rsidRDefault="00BA216B" w:rsidP="00614F98"/>
                    <w:p w14:paraId="50714959" w14:textId="77777777" w:rsidR="00BA216B" w:rsidRDefault="00BA216B" w:rsidP="00614F98"/>
                    <w:p w14:paraId="2517BB51" w14:textId="77777777" w:rsidR="00BA216B" w:rsidRDefault="00BA216B" w:rsidP="00614F98"/>
                    <w:p w14:paraId="1A79E00E" w14:textId="77777777" w:rsidR="00BA216B" w:rsidRDefault="00BA216B" w:rsidP="00614F98"/>
                    <w:p w14:paraId="50953374" w14:textId="77777777" w:rsidR="00BA216B" w:rsidRDefault="00BA216B" w:rsidP="00614F98"/>
                    <w:p w14:paraId="06E3D617" w14:textId="77777777" w:rsidR="00BA216B" w:rsidRDefault="00BA216B" w:rsidP="00614F98"/>
                    <w:p w14:paraId="6D98E7E0" w14:textId="77777777" w:rsidR="00BA216B" w:rsidRDefault="00BA216B" w:rsidP="00614F98"/>
                    <w:p w14:paraId="1E046D12" w14:textId="77777777" w:rsidR="00BA216B" w:rsidRDefault="00BA216B" w:rsidP="00614F98"/>
                    <w:p w14:paraId="2AD90636" w14:textId="77777777" w:rsidR="00BA216B" w:rsidRDefault="00BA216B" w:rsidP="00614F98"/>
                    <w:p w14:paraId="62D001B5" w14:textId="77777777" w:rsidR="00BA216B" w:rsidRDefault="00BA216B" w:rsidP="00614F98"/>
                    <w:p w14:paraId="60DE7084" w14:textId="77777777" w:rsidR="00BA216B" w:rsidRDefault="00BA216B" w:rsidP="00614F98"/>
                    <w:p w14:paraId="508F6A25" w14:textId="77777777" w:rsidR="00BA216B" w:rsidRDefault="00BA216B" w:rsidP="00614F98"/>
                    <w:p w14:paraId="28E7E064" w14:textId="77777777" w:rsidR="00BA216B" w:rsidRDefault="00BA216B" w:rsidP="00614F98"/>
                    <w:p w14:paraId="629812B9" w14:textId="77777777" w:rsidR="00BA216B" w:rsidRDefault="00BA216B" w:rsidP="00614F98"/>
                    <w:p w14:paraId="7F133E76" w14:textId="77777777" w:rsidR="00BA216B" w:rsidRDefault="00BA216B" w:rsidP="00614F98"/>
                    <w:p w14:paraId="20502D5B" w14:textId="77777777" w:rsidR="00BA216B" w:rsidRDefault="00BA216B" w:rsidP="00614F98"/>
                    <w:p w14:paraId="3EE8B288" w14:textId="77777777" w:rsidR="00BA216B" w:rsidRDefault="00BA216B" w:rsidP="00614F98"/>
                    <w:p w14:paraId="0015E746" w14:textId="77777777" w:rsidR="00BA216B" w:rsidRDefault="00BA216B" w:rsidP="00614F98"/>
                    <w:p w14:paraId="63561011" w14:textId="77777777" w:rsidR="00BA216B" w:rsidRDefault="00BA216B" w:rsidP="00614F98"/>
                    <w:p w14:paraId="77B33963" w14:textId="77777777" w:rsidR="00BA216B" w:rsidRDefault="00BA216B" w:rsidP="00614F98"/>
                    <w:p w14:paraId="31AD70F2" w14:textId="77777777" w:rsidR="00BA216B" w:rsidRDefault="00BA216B" w:rsidP="00614F98"/>
                    <w:p w14:paraId="65D2AFA1" w14:textId="77777777" w:rsidR="00BA216B" w:rsidRDefault="00BA216B" w:rsidP="00614F98"/>
                    <w:p w14:paraId="5EA8AAC6" w14:textId="77777777" w:rsidR="00BA216B" w:rsidRDefault="00BA216B" w:rsidP="00614F98"/>
                    <w:p w14:paraId="07AC4E5E" w14:textId="77777777" w:rsidR="00BA216B" w:rsidRDefault="00BA216B" w:rsidP="00614F98"/>
                    <w:p w14:paraId="784716DB" w14:textId="77777777" w:rsidR="00BA216B" w:rsidRDefault="00BA216B" w:rsidP="00614F98"/>
                    <w:p w14:paraId="5A44BDED" w14:textId="77777777" w:rsidR="00BA216B" w:rsidRDefault="00BA216B" w:rsidP="00614F98"/>
                    <w:p w14:paraId="1A371C5E" w14:textId="77777777" w:rsidR="00BA216B" w:rsidRDefault="00BA216B" w:rsidP="00614F98"/>
                    <w:p w14:paraId="4F4811DF" w14:textId="77777777" w:rsidR="00BA216B" w:rsidRDefault="00BA216B" w:rsidP="00614F98"/>
                    <w:p w14:paraId="1AE27C0B" w14:textId="77777777" w:rsidR="00BA216B" w:rsidRDefault="00BA216B" w:rsidP="00614F98"/>
                    <w:p w14:paraId="7DBD7847" w14:textId="77777777" w:rsidR="00BA216B" w:rsidRDefault="00BA216B" w:rsidP="00614F98"/>
                    <w:p w14:paraId="68BC242A" w14:textId="77777777" w:rsidR="00BA216B" w:rsidRDefault="00BA216B" w:rsidP="00614F98"/>
                    <w:p w14:paraId="14C46083" w14:textId="77777777" w:rsidR="00BA216B" w:rsidRDefault="00BA216B" w:rsidP="00614F98"/>
                    <w:p w14:paraId="4CB741BA" w14:textId="77777777" w:rsidR="00BA216B" w:rsidRDefault="00BA216B" w:rsidP="00614F98"/>
                    <w:p w14:paraId="2D6168FE" w14:textId="77777777" w:rsidR="00BA216B" w:rsidRDefault="00BA216B" w:rsidP="00614F98"/>
                    <w:p w14:paraId="0D05ABBF" w14:textId="77777777" w:rsidR="00BA216B" w:rsidRDefault="00BA216B" w:rsidP="00614F98"/>
                    <w:p w14:paraId="2D9A7F33" w14:textId="77777777" w:rsidR="00BA216B" w:rsidRDefault="00BA216B" w:rsidP="00614F98"/>
                    <w:p w14:paraId="1B0EA5F1" w14:textId="77777777" w:rsidR="00BA216B" w:rsidRDefault="00BA216B" w:rsidP="00614F98"/>
                    <w:p w14:paraId="1C00BCEF" w14:textId="77777777" w:rsidR="00BA216B" w:rsidRDefault="00BA216B" w:rsidP="00614F98"/>
                    <w:p w14:paraId="635CE102" w14:textId="77777777" w:rsidR="00BA216B" w:rsidRDefault="00BA216B" w:rsidP="00614F98"/>
                    <w:p w14:paraId="7D30EECD" w14:textId="77777777" w:rsidR="00BA216B" w:rsidRDefault="00BA216B" w:rsidP="00614F98"/>
                    <w:p w14:paraId="59462FF3" w14:textId="77777777" w:rsidR="00BA216B" w:rsidRDefault="00BA216B" w:rsidP="00614F98"/>
                    <w:p w14:paraId="74AA5251" w14:textId="77777777" w:rsidR="00BA216B" w:rsidRDefault="00BA216B" w:rsidP="00614F98"/>
                    <w:p w14:paraId="4524F3D9" w14:textId="77777777" w:rsidR="00BA216B" w:rsidRDefault="00BA216B" w:rsidP="00614F98"/>
                    <w:p w14:paraId="35ABA094" w14:textId="77777777" w:rsidR="00BA216B" w:rsidRDefault="00BA216B" w:rsidP="00614F98"/>
                    <w:p w14:paraId="143C11F4" w14:textId="77777777" w:rsidR="00BA216B" w:rsidRDefault="00BA216B" w:rsidP="00614F98"/>
                    <w:p w14:paraId="5F897C5B" w14:textId="77777777" w:rsidR="00BA216B" w:rsidRDefault="00BA216B" w:rsidP="00614F98"/>
                    <w:p w14:paraId="38748A2C" w14:textId="77777777" w:rsidR="00BA216B" w:rsidRDefault="00BA216B" w:rsidP="00614F98"/>
                    <w:p w14:paraId="69E58F07" w14:textId="77777777" w:rsidR="00BA216B" w:rsidRDefault="00BA216B" w:rsidP="00614F98"/>
                    <w:p w14:paraId="26ACDF9A" w14:textId="77777777" w:rsidR="00BA216B" w:rsidRDefault="00BA216B" w:rsidP="00614F98"/>
                    <w:p w14:paraId="510AEB8A" w14:textId="77777777" w:rsidR="00BA216B" w:rsidRDefault="00BA216B" w:rsidP="00614F98"/>
                    <w:p w14:paraId="2AFAE9BF" w14:textId="77777777" w:rsidR="00BA216B" w:rsidRDefault="00BA216B" w:rsidP="00614F98"/>
                    <w:p w14:paraId="76E60B57" w14:textId="77777777" w:rsidR="00BA216B" w:rsidRDefault="00BA216B" w:rsidP="00614F98"/>
                    <w:p w14:paraId="724E0954" w14:textId="77777777" w:rsidR="00BA216B" w:rsidRDefault="00BA216B" w:rsidP="00614F98"/>
                    <w:p w14:paraId="36C8DE1E" w14:textId="77777777" w:rsidR="00BA216B" w:rsidRDefault="00BA216B" w:rsidP="00614F98"/>
                    <w:p w14:paraId="52FDEF74" w14:textId="77777777" w:rsidR="00BA216B" w:rsidRDefault="00BA216B" w:rsidP="00614F98"/>
                    <w:p w14:paraId="72D804B6" w14:textId="77777777" w:rsidR="00BA216B" w:rsidRDefault="00BA216B" w:rsidP="00614F98"/>
                    <w:p w14:paraId="6439B692" w14:textId="77777777" w:rsidR="00BA216B" w:rsidRDefault="00BA216B" w:rsidP="00614F98"/>
                    <w:p w14:paraId="151DF401" w14:textId="77777777" w:rsidR="00BA216B" w:rsidRDefault="00BA216B" w:rsidP="00614F98"/>
                    <w:p w14:paraId="39269298" w14:textId="77777777" w:rsidR="00BA216B" w:rsidRDefault="00BA216B" w:rsidP="00614F98"/>
                    <w:p w14:paraId="17D2AEF5" w14:textId="77777777" w:rsidR="00BA216B" w:rsidRDefault="00BA216B" w:rsidP="00614F98"/>
                    <w:p w14:paraId="088EA966" w14:textId="77777777" w:rsidR="00BA216B" w:rsidRDefault="00BA216B" w:rsidP="00614F98"/>
                    <w:p w14:paraId="640570F7" w14:textId="77777777" w:rsidR="00BA216B" w:rsidRDefault="00BA216B" w:rsidP="00614F98"/>
                    <w:p w14:paraId="3FCB9570" w14:textId="77777777" w:rsidR="00BA216B" w:rsidRDefault="00BA216B" w:rsidP="00614F98"/>
                    <w:p w14:paraId="0030BE23" w14:textId="77777777" w:rsidR="00BA216B" w:rsidRDefault="00BA216B" w:rsidP="00614F98"/>
                    <w:p w14:paraId="68FAED06" w14:textId="77777777" w:rsidR="00BA216B" w:rsidRDefault="00BA216B" w:rsidP="00614F98"/>
                    <w:p w14:paraId="7D63F4BD" w14:textId="77777777" w:rsidR="00BA216B" w:rsidRDefault="00BA216B" w:rsidP="00614F98"/>
                    <w:p w14:paraId="7EB10505" w14:textId="77777777" w:rsidR="00BA216B" w:rsidRDefault="00BA216B" w:rsidP="00614F98"/>
                    <w:p w14:paraId="681A9583" w14:textId="77777777" w:rsidR="00BA216B" w:rsidRDefault="00BA216B" w:rsidP="00614F98"/>
                    <w:p w14:paraId="5EE6B6CD" w14:textId="77777777" w:rsidR="00BA216B" w:rsidRDefault="00BA216B" w:rsidP="00614F98"/>
                    <w:p w14:paraId="53FFCC1C" w14:textId="77777777" w:rsidR="00BA216B" w:rsidRDefault="00BA216B" w:rsidP="00614F98"/>
                    <w:p w14:paraId="17462EC2" w14:textId="77777777" w:rsidR="00BA216B" w:rsidRDefault="00BA216B" w:rsidP="00614F98"/>
                    <w:p w14:paraId="7A7C811E" w14:textId="77777777" w:rsidR="00BA216B" w:rsidRDefault="00BA216B" w:rsidP="00614F98"/>
                    <w:p w14:paraId="15726864" w14:textId="77777777" w:rsidR="00BA216B" w:rsidRDefault="00BA216B" w:rsidP="00614F98"/>
                    <w:p w14:paraId="611B8DFB" w14:textId="77777777" w:rsidR="00BA216B" w:rsidRDefault="00BA216B" w:rsidP="00614F98"/>
                    <w:p w14:paraId="7922C539" w14:textId="77777777" w:rsidR="00BA216B" w:rsidRDefault="00BA216B" w:rsidP="00614F98"/>
                    <w:p w14:paraId="45F52341" w14:textId="77777777" w:rsidR="00BA216B" w:rsidRDefault="00BA216B" w:rsidP="00614F98"/>
                    <w:p w14:paraId="68563EB7" w14:textId="77777777" w:rsidR="00BA216B" w:rsidRDefault="00BA216B" w:rsidP="00614F98"/>
                    <w:p w14:paraId="4FB0E4F8" w14:textId="77777777" w:rsidR="00BA216B" w:rsidRDefault="00BA216B" w:rsidP="00614F98"/>
                    <w:p w14:paraId="504CECE9" w14:textId="77777777" w:rsidR="00BA216B" w:rsidRDefault="00BA216B" w:rsidP="00614F98"/>
                    <w:p w14:paraId="32299949" w14:textId="77777777" w:rsidR="00BA216B" w:rsidRDefault="00BA216B" w:rsidP="00614F98"/>
                    <w:p w14:paraId="00EA5BEB" w14:textId="77777777" w:rsidR="00BA216B" w:rsidRDefault="00BA216B" w:rsidP="00614F98"/>
                    <w:p w14:paraId="39D4E40B" w14:textId="77777777" w:rsidR="00BA216B" w:rsidRDefault="00BA216B" w:rsidP="00614F98"/>
                    <w:p w14:paraId="373D5124" w14:textId="77777777" w:rsidR="00BA216B" w:rsidRDefault="00BA216B" w:rsidP="00614F98"/>
                    <w:p w14:paraId="465E9A89" w14:textId="77777777" w:rsidR="00BA216B" w:rsidRDefault="00BA216B" w:rsidP="00614F98"/>
                    <w:p w14:paraId="365B460C" w14:textId="77777777" w:rsidR="00BA216B" w:rsidRDefault="00BA216B" w:rsidP="00614F98"/>
                    <w:p w14:paraId="669B10C0" w14:textId="77777777" w:rsidR="00BA216B" w:rsidRDefault="00BA216B" w:rsidP="00614F98"/>
                    <w:p w14:paraId="65DE8025" w14:textId="77777777" w:rsidR="00BA216B" w:rsidRDefault="00BA216B" w:rsidP="00614F98"/>
                    <w:p w14:paraId="23E708F3" w14:textId="77777777" w:rsidR="00BA216B" w:rsidRDefault="00BA216B" w:rsidP="00614F98"/>
                    <w:p w14:paraId="714F0F44" w14:textId="77777777" w:rsidR="00BA216B" w:rsidRDefault="00BA216B" w:rsidP="00614F98"/>
                    <w:p w14:paraId="01099E5D" w14:textId="77777777" w:rsidR="00BA216B" w:rsidRDefault="00BA216B" w:rsidP="00614F98"/>
                    <w:p w14:paraId="690D1699" w14:textId="77777777" w:rsidR="00BA216B" w:rsidRDefault="00BA216B" w:rsidP="00614F98"/>
                    <w:p w14:paraId="3628C9FE" w14:textId="77777777" w:rsidR="00BA216B" w:rsidRDefault="00BA216B" w:rsidP="00614F98"/>
                    <w:p w14:paraId="55D9F57B" w14:textId="77777777" w:rsidR="00BA216B" w:rsidRDefault="00BA216B" w:rsidP="00614F98"/>
                    <w:p w14:paraId="25AB5237" w14:textId="77777777" w:rsidR="00BA216B" w:rsidRDefault="00BA216B" w:rsidP="00614F98"/>
                    <w:p w14:paraId="387DDC5A" w14:textId="77777777" w:rsidR="00BA216B" w:rsidRDefault="00BA216B" w:rsidP="00614F98"/>
                    <w:p w14:paraId="4F7B3067" w14:textId="77777777" w:rsidR="00BA216B" w:rsidRDefault="00BA216B" w:rsidP="00614F98"/>
                    <w:p w14:paraId="43FCB2BD" w14:textId="77777777" w:rsidR="00BA216B" w:rsidRDefault="00BA216B" w:rsidP="00614F98"/>
                    <w:p w14:paraId="5061D5E6" w14:textId="77777777" w:rsidR="00BA216B" w:rsidRDefault="00BA216B" w:rsidP="00614F98"/>
                    <w:p w14:paraId="5457BF35" w14:textId="77777777" w:rsidR="00BA216B" w:rsidRDefault="00BA216B" w:rsidP="00614F98"/>
                    <w:p w14:paraId="454F2840" w14:textId="77777777" w:rsidR="00BA216B" w:rsidRDefault="00BA216B" w:rsidP="00614F98"/>
                    <w:p w14:paraId="08C7EA7B" w14:textId="77777777" w:rsidR="00BA216B" w:rsidRDefault="00BA216B" w:rsidP="00614F98"/>
                    <w:p w14:paraId="787B323E" w14:textId="77777777" w:rsidR="00BA216B" w:rsidRDefault="00BA216B" w:rsidP="00614F98"/>
                    <w:p w14:paraId="29437241" w14:textId="77777777" w:rsidR="00BA216B" w:rsidRDefault="00BA216B" w:rsidP="00614F98"/>
                    <w:p w14:paraId="1B82F9AA" w14:textId="77777777" w:rsidR="00BA216B" w:rsidRDefault="00BA216B" w:rsidP="00614F98"/>
                    <w:p w14:paraId="0AB09E44" w14:textId="77777777" w:rsidR="00BA216B" w:rsidRDefault="00BA216B" w:rsidP="00614F98"/>
                    <w:p w14:paraId="34B45053" w14:textId="77777777" w:rsidR="00BA216B" w:rsidRDefault="00BA216B" w:rsidP="00614F98"/>
                    <w:p w14:paraId="047A4DC8" w14:textId="77777777" w:rsidR="00BA216B" w:rsidRDefault="00BA216B" w:rsidP="00614F98"/>
                    <w:p w14:paraId="6306AC06" w14:textId="77777777" w:rsidR="00BA216B" w:rsidRDefault="00BA216B" w:rsidP="00614F98"/>
                    <w:p w14:paraId="12024F21" w14:textId="77777777" w:rsidR="00BA216B" w:rsidRDefault="00BA216B" w:rsidP="00614F98"/>
                    <w:p w14:paraId="7DA25C82" w14:textId="77777777" w:rsidR="00BA216B" w:rsidRDefault="00BA216B" w:rsidP="00614F98"/>
                    <w:p w14:paraId="58C3D7EB" w14:textId="77777777" w:rsidR="00BA216B" w:rsidRDefault="00BA216B" w:rsidP="00614F98"/>
                    <w:p w14:paraId="6C3F3367" w14:textId="77777777" w:rsidR="00BA216B" w:rsidRDefault="00BA216B" w:rsidP="00614F98"/>
                    <w:p w14:paraId="4FA3D8E0" w14:textId="77777777" w:rsidR="00BA216B" w:rsidRDefault="00BA216B" w:rsidP="00614F98"/>
                    <w:p w14:paraId="5BC3D6ED" w14:textId="77777777" w:rsidR="00BA216B" w:rsidRDefault="00BA216B" w:rsidP="00614F98"/>
                    <w:p w14:paraId="03191BDE" w14:textId="77777777" w:rsidR="00BA216B" w:rsidRDefault="00BA216B" w:rsidP="00614F98"/>
                    <w:p w14:paraId="754EB7FC" w14:textId="77777777" w:rsidR="00BA216B" w:rsidRDefault="00BA216B" w:rsidP="00614F98"/>
                    <w:p w14:paraId="67F5426C" w14:textId="77777777" w:rsidR="00BA216B" w:rsidRDefault="00BA216B" w:rsidP="00614F98"/>
                    <w:p w14:paraId="47020E2A" w14:textId="77777777" w:rsidR="00BA216B" w:rsidRDefault="00BA216B" w:rsidP="00614F98"/>
                    <w:p w14:paraId="34E62E6F" w14:textId="77777777" w:rsidR="00BA216B" w:rsidRDefault="00BA216B" w:rsidP="00614F98"/>
                    <w:p w14:paraId="7D90359B" w14:textId="77777777" w:rsidR="00BA216B" w:rsidRDefault="00BA216B" w:rsidP="00614F98"/>
                    <w:p w14:paraId="206580FC" w14:textId="77777777" w:rsidR="00BA216B" w:rsidRDefault="00BA216B" w:rsidP="00614F98"/>
                    <w:p w14:paraId="7111F8D1" w14:textId="77777777" w:rsidR="00BA216B" w:rsidRDefault="00BA216B" w:rsidP="00614F98"/>
                    <w:p w14:paraId="59836FBF" w14:textId="77777777" w:rsidR="00BA216B" w:rsidRDefault="00BA216B" w:rsidP="00614F98"/>
                    <w:p w14:paraId="2262DC1D" w14:textId="77777777" w:rsidR="00BA216B" w:rsidRDefault="00BA216B" w:rsidP="00614F98"/>
                    <w:p w14:paraId="45A30353" w14:textId="77777777" w:rsidR="00BA216B" w:rsidRDefault="00BA216B" w:rsidP="00614F98"/>
                    <w:p w14:paraId="19C3693C" w14:textId="77777777" w:rsidR="00BA216B" w:rsidRDefault="00BA216B" w:rsidP="00614F98"/>
                    <w:p w14:paraId="78A8F3B7" w14:textId="77777777" w:rsidR="00BA216B" w:rsidRDefault="00BA216B" w:rsidP="00614F98"/>
                    <w:p w14:paraId="049ABA48" w14:textId="77777777" w:rsidR="00BA216B" w:rsidRDefault="00BA216B" w:rsidP="00614F98"/>
                    <w:p w14:paraId="3EE906F1" w14:textId="77777777" w:rsidR="00BA216B" w:rsidRDefault="00BA216B" w:rsidP="00614F98"/>
                    <w:p w14:paraId="0CBC1A87" w14:textId="77777777" w:rsidR="00BA216B" w:rsidRDefault="00BA216B" w:rsidP="00614F98"/>
                    <w:p w14:paraId="275271C1" w14:textId="77777777" w:rsidR="00BA216B" w:rsidRDefault="00BA216B" w:rsidP="00614F98"/>
                    <w:p w14:paraId="20E2C23F" w14:textId="77777777" w:rsidR="00BA216B" w:rsidRDefault="00BA216B" w:rsidP="00614F98"/>
                    <w:p w14:paraId="3642A927" w14:textId="77777777" w:rsidR="00BA216B" w:rsidRDefault="00BA216B" w:rsidP="00614F98"/>
                    <w:p w14:paraId="366014D6" w14:textId="77777777" w:rsidR="00BA216B" w:rsidRDefault="00BA216B" w:rsidP="00614F98"/>
                    <w:p w14:paraId="1F0C1D27" w14:textId="77777777" w:rsidR="00BA216B" w:rsidRDefault="00BA216B" w:rsidP="00614F98"/>
                    <w:p w14:paraId="2EC7189E" w14:textId="77777777" w:rsidR="00BA216B" w:rsidRDefault="00BA216B" w:rsidP="00614F98"/>
                    <w:p w14:paraId="270828C3" w14:textId="77777777" w:rsidR="00BA216B" w:rsidRDefault="00BA216B" w:rsidP="00614F98"/>
                    <w:p w14:paraId="7F107FA0" w14:textId="77777777" w:rsidR="00BA216B" w:rsidRDefault="00BA216B" w:rsidP="00614F98"/>
                    <w:p w14:paraId="36FD2592" w14:textId="77777777" w:rsidR="00BA216B" w:rsidRDefault="00BA216B" w:rsidP="00614F98"/>
                    <w:p w14:paraId="2897230A" w14:textId="77777777" w:rsidR="00BA216B" w:rsidRDefault="00BA216B" w:rsidP="00614F98"/>
                    <w:p w14:paraId="4927F7AC" w14:textId="77777777" w:rsidR="00BA216B" w:rsidRDefault="00BA216B" w:rsidP="00614F98"/>
                    <w:p w14:paraId="1D554E70" w14:textId="77777777" w:rsidR="00BA216B" w:rsidRDefault="00BA216B" w:rsidP="00614F98"/>
                    <w:p w14:paraId="6CAEE711" w14:textId="77777777" w:rsidR="00BA216B" w:rsidRDefault="00BA216B" w:rsidP="00614F98"/>
                    <w:p w14:paraId="0CE362DA" w14:textId="77777777" w:rsidR="00BA216B" w:rsidRDefault="00BA216B" w:rsidP="00614F98"/>
                    <w:p w14:paraId="0A53F96D" w14:textId="77777777" w:rsidR="00BA216B" w:rsidRDefault="00BA216B" w:rsidP="00614F98"/>
                    <w:p w14:paraId="52946EDD" w14:textId="77777777" w:rsidR="00BA216B" w:rsidRDefault="00BA216B" w:rsidP="00614F98"/>
                    <w:p w14:paraId="236DEAD4" w14:textId="77777777" w:rsidR="00BA216B" w:rsidRDefault="00BA216B" w:rsidP="00614F98"/>
                    <w:p w14:paraId="4AD698FD" w14:textId="77777777" w:rsidR="00BA216B" w:rsidRDefault="00BA216B" w:rsidP="00614F98"/>
                    <w:p w14:paraId="25B7F0D0" w14:textId="77777777" w:rsidR="00BA216B" w:rsidRDefault="00BA216B" w:rsidP="00614F98"/>
                    <w:p w14:paraId="1C9E194E" w14:textId="77777777" w:rsidR="00BA216B" w:rsidRDefault="00BA216B" w:rsidP="00614F98"/>
                    <w:p w14:paraId="783D9295" w14:textId="77777777" w:rsidR="00BA216B" w:rsidRDefault="00BA216B" w:rsidP="00614F98"/>
                    <w:p w14:paraId="6D2D68BE" w14:textId="77777777" w:rsidR="00BA216B" w:rsidRDefault="00BA216B" w:rsidP="00614F98"/>
                    <w:p w14:paraId="021842BA" w14:textId="77777777" w:rsidR="00BA216B" w:rsidRDefault="00BA216B" w:rsidP="00614F98"/>
                    <w:p w14:paraId="77C49D3A" w14:textId="77777777" w:rsidR="00BA216B" w:rsidRDefault="00BA216B" w:rsidP="00614F98"/>
                    <w:p w14:paraId="4CD0BB19" w14:textId="77777777" w:rsidR="00BA216B" w:rsidRDefault="00BA216B" w:rsidP="00614F98"/>
                    <w:p w14:paraId="7EA696C1" w14:textId="77777777" w:rsidR="00BA216B" w:rsidRDefault="00BA216B" w:rsidP="00614F98"/>
                    <w:p w14:paraId="57F260CC" w14:textId="77777777" w:rsidR="00BA216B" w:rsidRDefault="00BA216B" w:rsidP="00614F98"/>
                    <w:p w14:paraId="08786787" w14:textId="77777777" w:rsidR="00BA216B" w:rsidRDefault="00BA216B" w:rsidP="00614F98"/>
                    <w:p w14:paraId="0E284B5C" w14:textId="77777777" w:rsidR="00BA216B" w:rsidRDefault="00BA216B" w:rsidP="00614F98"/>
                    <w:p w14:paraId="3ADFCD6E" w14:textId="77777777" w:rsidR="00BA216B" w:rsidRDefault="00BA216B" w:rsidP="00614F98"/>
                    <w:p w14:paraId="36D8D9F7" w14:textId="77777777" w:rsidR="00BA216B" w:rsidRDefault="00BA216B" w:rsidP="00614F98"/>
                    <w:p w14:paraId="382EACE0" w14:textId="77777777" w:rsidR="00BA216B" w:rsidRDefault="00BA216B" w:rsidP="00614F98"/>
                    <w:p w14:paraId="71AAE689" w14:textId="77777777" w:rsidR="00BA216B" w:rsidRDefault="00BA216B" w:rsidP="00614F98"/>
                    <w:p w14:paraId="445B1BD1" w14:textId="77777777" w:rsidR="00BA216B" w:rsidRDefault="00BA216B" w:rsidP="00614F98"/>
                    <w:p w14:paraId="7646F91D" w14:textId="77777777" w:rsidR="00BA216B" w:rsidRDefault="00BA216B" w:rsidP="00614F98"/>
                    <w:p w14:paraId="1BCFC5B9" w14:textId="77777777" w:rsidR="00BA216B" w:rsidRDefault="00BA216B" w:rsidP="00614F98"/>
                    <w:p w14:paraId="0CE10B2C" w14:textId="77777777" w:rsidR="00BA216B" w:rsidRDefault="00BA216B" w:rsidP="00614F98"/>
                    <w:p w14:paraId="30765CF8" w14:textId="77777777" w:rsidR="00BA216B" w:rsidRDefault="00BA216B" w:rsidP="00614F98"/>
                    <w:p w14:paraId="47D96298" w14:textId="77777777" w:rsidR="00BA216B" w:rsidRDefault="00BA216B" w:rsidP="00614F98"/>
                    <w:p w14:paraId="79A84C83" w14:textId="77777777" w:rsidR="00BA216B" w:rsidRDefault="00BA216B" w:rsidP="00614F98"/>
                    <w:p w14:paraId="488C41FD" w14:textId="77777777" w:rsidR="00BA216B" w:rsidRDefault="00BA216B" w:rsidP="00614F98"/>
                    <w:p w14:paraId="47CC5F40" w14:textId="77777777" w:rsidR="00BA216B" w:rsidRDefault="00BA216B" w:rsidP="00614F98"/>
                    <w:p w14:paraId="066EFA03" w14:textId="77777777" w:rsidR="00BA216B" w:rsidRDefault="00BA216B" w:rsidP="00614F98"/>
                    <w:p w14:paraId="6A79FDCF" w14:textId="77777777" w:rsidR="00BA216B" w:rsidRDefault="00BA216B" w:rsidP="00614F98"/>
                    <w:p w14:paraId="650ADB4B" w14:textId="77777777" w:rsidR="00BA216B" w:rsidRDefault="00BA216B" w:rsidP="00614F98"/>
                    <w:p w14:paraId="6C8BB811" w14:textId="77777777" w:rsidR="00BA216B" w:rsidRDefault="00BA216B" w:rsidP="00614F98"/>
                    <w:p w14:paraId="47214CA0" w14:textId="77777777" w:rsidR="00BA216B" w:rsidRDefault="00BA216B" w:rsidP="00614F98"/>
                    <w:p w14:paraId="6385780E" w14:textId="77777777" w:rsidR="00BA216B" w:rsidRDefault="00BA216B" w:rsidP="00614F98"/>
                    <w:p w14:paraId="125B9A70" w14:textId="77777777" w:rsidR="00BA216B" w:rsidRDefault="00BA216B" w:rsidP="00614F98"/>
                    <w:p w14:paraId="5F407CFF" w14:textId="77777777" w:rsidR="00BA216B" w:rsidRDefault="00BA216B" w:rsidP="00614F98"/>
                    <w:p w14:paraId="48083953" w14:textId="77777777" w:rsidR="00BA216B" w:rsidRDefault="00BA216B" w:rsidP="00614F98"/>
                    <w:p w14:paraId="7E8BF433" w14:textId="77777777" w:rsidR="00BA216B" w:rsidRDefault="00BA216B" w:rsidP="00614F98"/>
                    <w:p w14:paraId="5A243A91" w14:textId="77777777" w:rsidR="00BA216B" w:rsidRDefault="00BA216B" w:rsidP="00614F98"/>
                    <w:p w14:paraId="3AE7B833" w14:textId="77777777" w:rsidR="00BA216B" w:rsidRDefault="00BA216B" w:rsidP="00614F98"/>
                    <w:p w14:paraId="6692491A" w14:textId="77777777" w:rsidR="00BA216B" w:rsidRDefault="00BA216B" w:rsidP="00614F98"/>
                    <w:p w14:paraId="150B5CB7" w14:textId="77777777" w:rsidR="00BA216B" w:rsidRDefault="00BA216B" w:rsidP="00614F98"/>
                    <w:p w14:paraId="6FF08C07" w14:textId="77777777" w:rsidR="00BA216B" w:rsidRDefault="00BA216B" w:rsidP="00614F98"/>
                    <w:p w14:paraId="7A38E78B" w14:textId="77777777" w:rsidR="00BA216B" w:rsidRDefault="00BA216B" w:rsidP="00614F98"/>
                    <w:p w14:paraId="7417BB33" w14:textId="77777777" w:rsidR="00BA216B" w:rsidRDefault="00BA216B" w:rsidP="00614F98"/>
                    <w:p w14:paraId="4D758F88" w14:textId="77777777" w:rsidR="00BA216B" w:rsidRDefault="00BA216B" w:rsidP="00614F98"/>
                    <w:p w14:paraId="321045EC" w14:textId="77777777" w:rsidR="00BA216B" w:rsidRDefault="00BA216B" w:rsidP="00614F98"/>
                    <w:p w14:paraId="35574FB1" w14:textId="77777777" w:rsidR="00BA216B" w:rsidRDefault="00BA216B" w:rsidP="00614F98"/>
                    <w:p w14:paraId="719914C9" w14:textId="77777777" w:rsidR="00BA216B" w:rsidRDefault="00BA216B" w:rsidP="00614F98"/>
                    <w:p w14:paraId="18BF5AE8" w14:textId="77777777" w:rsidR="00BA216B" w:rsidRDefault="00BA216B" w:rsidP="00614F98"/>
                    <w:p w14:paraId="000F41BD" w14:textId="77777777" w:rsidR="00BA216B" w:rsidRDefault="00BA216B" w:rsidP="00614F98"/>
                    <w:p w14:paraId="64599FC3" w14:textId="77777777" w:rsidR="00BA216B" w:rsidRDefault="00BA216B" w:rsidP="00614F98"/>
                    <w:p w14:paraId="5D52ED35" w14:textId="77777777" w:rsidR="00BA216B" w:rsidRDefault="00BA216B" w:rsidP="00614F98"/>
                    <w:p w14:paraId="5162EAE9" w14:textId="77777777" w:rsidR="00BA216B" w:rsidRDefault="00BA216B" w:rsidP="00614F98"/>
                    <w:p w14:paraId="5ADAD29F" w14:textId="77777777" w:rsidR="00BA216B" w:rsidRDefault="00BA216B" w:rsidP="00614F98"/>
                    <w:p w14:paraId="17CEFFC5" w14:textId="77777777" w:rsidR="00BA216B" w:rsidRDefault="00BA216B" w:rsidP="00614F98"/>
                    <w:p w14:paraId="7B36F284" w14:textId="77777777" w:rsidR="00BA216B" w:rsidRDefault="00BA216B" w:rsidP="00614F98"/>
                    <w:p w14:paraId="0602BCE0" w14:textId="77777777" w:rsidR="00BA216B" w:rsidRDefault="00BA216B" w:rsidP="00614F98"/>
                    <w:p w14:paraId="321487DC" w14:textId="77777777" w:rsidR="00BA216B" w:rsidRDefault="00BA216B" w:rsidP="00614F98"/>
                    <w:p w14:paraId="58ACDC63" w14:textId="77777777" w:rsidR="00BA216B" w:rsidRDefault="00BA216B" w:rsidP="00614F98"/>
                    <w:p w14:paraId="7A8F9728" w14:textId="77777777" w:rsidR="00BA216B" w:rsidRDefault="00BA216B" w:rsidP="00614F98"/>
                    <w:p w14:paraId="71A6C786" w14:textId="77777777" w:rsidR="00BA216B" w:rsidRDefault="00BA216B" w:rsidP="00614F98"/>
                    <w:p w14:paraId="26415266" w14:textId="77777777" w:rsidR="00BA216B" w:rsidRDefault="00BA216B" w:rsidP="00614F98"/>
                    <w:p w14:paraId="3302CA21" w14:textId="77777777" w:rsidR="00BA216B" w:rsidRDefault="00BA216B" w:rsidP="00614F98"/>
                    <w:p w14:paraId="0D111AE0" w14:textId="77777777" w:rsidR="00BA216B" w:rsidRDefault="00BA216B" w:rsidP="00614F98"/>
                    <w:p w14:paraId="6440B068" w14:textId="77777777" w:rsidR="00BA216B" w:rsidRDefault="00BA216B" w:rsidP="00614F98"/>
                    <w:p w14:paraId="20BC65FE" w14:textId="77777777" w:rsidR="00BA216B" w:rsidRDefault="00BA216B" w:rsidP="00614F98"/>
                    <w:p w14:paraId="76A17D70" w14:textId="77777777" w:rsidR="00BA216B" w:rsidRDefault="00BA216B" w:rsidP="00614F98"/>
                    <w:p w14:paraId="2C562C6C" w14:textId="77777777" w:rsidR="00BA216B" w:rsidRDefault="00BA216B" w:rsidP="00614F98"/>
                    <w:p w14:paraId="00F2F318" w14:textId="77777777" w:rsidR="00BA216B" w:rsidRDefault="00BA216B" w:rsidP="00614F98"/>
                    <w:p w14:paraId="03649A9E" w14:textId="77777777" w:rsidR="00BA216B" w:rsidRDefault="00BA216B" w:rsidP="00614F98"/>
                    <w:p w14:paraId="458C4A09" w14:textId="77777777" w:rsidR="00BA216B" w:rsidRDefault="00BA216B" w:rsidP="00614F98"/>
                    <w:p w14:paraId="320107CE" w14:textId="77777777" w:rsidR="00BA216B" w:rsidRDefault="00BA216B" w:rsidP="00614F98"/>
                    <w:p w14:paraId="6C953DD4" w14:textId="77777777" w:rsidR="00BA216B" w:rsidRDefault="00BA216B" w:rsidP="00614F98"/>
                    <w:p w14:paraId="3471DF9C" w14:textId="77777777" w:rsidR="00BA216B" w:rsidRDefault="00BA216B" w:rsidP="00614F98"/>
                    <w:p w14:paraId="0F9C253D" w14:textId="77777777" w:rsidR="00BA216B" w:rsidRDefault="00BA216B" w:rsidP="00614F98"/>
                    <w:p w14:paraId="744D4629" w14:textId="77777777" w:rsidR="00BA216B" w:rsidRDefault="00BA216B" w:rsidP="00614F98"/>
                    <w:p w14:paraId="53898B27" w14:textId="77777777" w:rsidR="00BA216B" w:rsidRDefault="00BA216B" w:rsidP="00614F98"/>
                    <w:p w14:paraId="5EAC4589" w14:textId="77777777" w:rsidR="00BA216B" w:rsidRDefault="00BA216B" w:rsidP="00614F98"/>
                    <w:p w14:paraId="11F487F7" w14:textId="77777777" w:rsidR="00BA216B" w:rsidRDefault="00BA216B" w:rsidP="00614F98"/>
                    <w:p w14:paraId="6D10D77C" w14:textId="77777777" w:rsidR="00BA216B" w:rsidRDefault="00BA216B" w:rsidP="00614F98"/>
                    <w:p w14:paraId="3A279833" w14:textId="77777777" w:rsidR="00BA216B" w:rsidRDefault="00BA216B" w:rsidP="00614F98"/>
                    <w:p w14:paraId="1C06A296" w14:textId="77777777" w:rsidR="00BA216B" w:rsidRDefault="00BA216B" w:rsidP="00614F98"/>
                    <w:p w14:paraId="459827F6" w14:textId="77777777" w:rsidR="00BA216B" w:rsidRDefault="00BA216B" w:rsidP="00614F98"/>
                    <w:p w14:paraId="7941EF8A" w14:textId="77777777" w:rsidR="00BA216B" w:rsidRDefault="00BA216B" w:rsidP="00614F98"/>
                    <w:p w14:paraId="718F85E7" w14:textId="77777777" w:rsidR="00BA216B" w:rsidRDefault="00BA216B" w:rsidP="00614F98"/>
                    <w:p w14:paraId="2A10EA07" w14:textId="77777777" w:rsidR="00BA216B" w:rsidRDefault="00BA216B" w:rsidP="00614F98"/>
                    <w:p w14:paraId="65EED2CD" w14:textId="77777777" w:rsidR="00BA216B" w:rsidRDefault="00BA216B" w:rsidP="00614F98"/>
                    <w:p w14:paraId="1619EE86" w14:textId="77777777" w:rsidR="00BA216B" w:rsidRDefault="00BA216B" w:rsidP="00614F98"/>
                    <w:p w14:paraId="7BE03B4E" w14:textId="77777777" w:rsidR="00BA216B" w:rsidRDefault="00BA216B" w:rsidP="00614F98"/>
                    <w:p w14:paraId="64501B1E" w14:textId="77777777" w:rsidR="00BA216B" w:rsidRDefault="00BA216B" w:rsidP="00614F98"/>
                    <w:p w14:paraId="702D2A6F" w14:textId="77777777" w:rsidR="00BA216B" w:rsidRDefault="00BA216B" w:rsidP="00614F98"/>
                    <w:p w14:paraId="0FC1CAAE" w14:textId="77777777" w:rsidR="00BA216B" w:rsidRDefault="00BA216B" w:rsidP="00614F98"/>
                    <w:p w14:paraId="18892D7C" w14:textId="77777777" w:rsidR="00BA216B" w:rsidRDefault="00BA216B" w:rsidP="00614F98"/>
                    <w:p w14:paraId="61A2B155" w14:textId="77777777" w:rsidR="00BA216B" w:rsidRDefault="00BA216B" w:rsidP="00614F98"/>
                    <w:p w14:paraId="3979E811" w14:textId="77777777" w:rsidR="00BA216B" w:rsidRDefault="00BA216B" w:rsidP="00614F98"/>
                    <w:p w14:paraId="14C89405" w14:textId="77777777" w:rsidR="00BA216B" w:rsidRDefault="00BA216B" w:rsidP="00614F98"/>
                    <w:p w14:paraId="6DE32E00" w14:textId="77777777" w:rsidR="00BA216B" w:rsidRDefault="00BA216B" w:rsidP="00614F98"/>
                    <w:p w14:paraId="3F6899F4" w14:textId="77777777" w:rsidR="00BA216B" w:rsidRDefault="00BA216B" w:rsidP="00614F98"/>
                    <w:p w14:paraId="2AE70B78" w14:textId="77777777" w:rsidR="00BA216B" w:rsidRDefault="00BA216B" w:rsidP="00614F98"/>
                    <w:p w14:paraId="7CAFCEA9" w14:textId="77777777" w:rsidR="00BA216B" w:rsidRDefault="00BA216B" w:rsidP="00614F98"/>
                    <w:p w14:paraId="7F9821F3" w14:textId="77777777" w:rsidR="00BA216B" w:rsidRDefault="00BA216B" w:rsidP="00614F98"/>
                    <w:p w14:paraId="0A5B7186" w14:textId="77777777" w:rsidR="00BA216B" w:rsidRDefault="00BA216B" w:rsidP="00614F98"/>
                    <w:p w14:paraId="711EDA19" w14:textId="77777777" w:rsidR="00BA216B" w:rsidRDefault="00BA216B" w:rsidP="00614F98"/>
                    <w:p w14:paraId="47A1E8AB" w14:textId="77777777" w:rsidR="00BA216B" w:rsidRDefault="00BA216B" w:rsidP="00614F98"/>
                    <w:p w14:paraId="2967BE11" w14:textId="77777777" w:rsidR="00BA216B" w:rsidRDefault="00BA216B" w:rsidP="00614F98"/>
                    <w:p w14:paraId="0BF352C4" w14:textId="77777777" w:rsidR="00BA216B" w:rsidRDefault="00BA216B" w:rsidP="00614F98"/>
                    <w:p w14:paraId="10BAF2B6" w14:textId="77777777" w:rsidR="00BA216B" w:rsidRDefault="00BA216B" w:rsidP="00614F98"/>
                    <w:p w14:paraId="6EFDEADC" w14:textId="77777777" w:rsidR="00BA216B" w:rsidRDefault="00BA216B" w:rsidP="00614F98"/>
                    <w:p w14:paraId="1E27E359" w14:textId="77777777" w:rsidR="00BA216B" w:rsidRDefault="00BA216B" w:rsidP="00614F98"/>
                    <w:p w14:paraId="7B4996AF" w14:textId="77777777" w:rsidR="00BA216B" w:rsidRDefault="00BA216B" w:rsidP="00614F98"/>
                    <w:p w14:paraId="5126B11B" w14:textId="77777777" w:rsidR="00BA216B" w:rsidRDefault="00BA216B" w:rsidP="00614F98"/>
                    <w:p w14:paraId="54654AA0" w14:textId="77777777" w:rsidR="00BA216B" w:rsidRDefault="00BA216B" w:rsidP="00614F98"/>
                    <w:p w14:paraId="4CECB297" w14:textId="77777777" w:rsidR="00BA216B" w:rsidRDefault="00BA216B" w:rsidP="00614F98"/>
                    <w:p w14:paraId="2F8C3C39" w14:textId="77777777" w:rsidR="00BA216B" w:rsidRDefault="00BA216B" w:rsidP="00614F98"/>
                    <w:p w14:paraId="31EF29BB" w14:textId="77777777" w:rsidR="00BA216B" w:rsidRDefault="00BA216B" w:rsidP="00614F98"/>
                    <w:p w14:paraId="3F20A84D" w14:textId="77777777" w:rsidR="00BA216B" w:rsidRDefault="00BA216B" w:rsidP="00614F98"/>
                    <w:p w14:paraId="62E562BE" w14:textId="77777777" w:rsidR="00BA216B" w:rsidRDefault="00BA216B" w:rsidP="00614F98"/>
                    <w:p w14:paraId="150A0BE3" w14:textId="77777777" w:rsidR="00BA216B" w:rsidRDefault="00BA216B" w:rsidP="00614F98"/>
                    <w:p w14:paraId="3D76B66B" w14:textId="77777777" w:rsidR="00BA216B" w:rsidRDefault="00BA216B" w:rsidP="00614F98"/>
                    <w:p w14:paraId="0E40EE22" w14:textId="77777777" w:rsidR="00BA216B" w:rsidRDefault="00BA216B" w:rsidP="00614F98"/>
                    <w:p w14:paraId="6BFC37DC" w14:textId="77777777" w:rsidR="00BA216B" w:rsidRDefault="00BA216B" w:rsidP="00614F98"/>
                    <w:p w14:paraId="45F7E4E3" w14:textId="77777777" w:rsidR="00BA216B" w:rsidRDefault="00BA216B" w:rsidP="00614F98"/>
                    <w:p w14:paraId="5214BCF1" w14:textId="77777777" w:rsidR="00BA216B" w:rsidRDefault="00BA216B" w:rsidP="00614F98"/>
                    <w:p w14:paraId="00A159A6" w14:textId="77777777" w:rsidR="00BA216B" w:rsidRDefault="00BA216B" w:rsidP="00614F98"/>
                    <w:p w14:paraId="48F8DE97" w14:textId="77777777" w:rsidR="00BA216B" w:rsidRDefault="00BA216B" w:rsidP="00614F98"/>
                    <w:p w14:paraId="0E8023EC" w14:textId="77777777" w:rsidR="00BA216B" w:rsidRDefault="00BA216B" w:rsidP="00614F98"/>
                    <w:p w14:paraId="64EEC43D" w14:textId="77777777" w:rsidR="00BA216B" w:rsidRDefault="00BA216B" w:rsidP="00614F98"/>
                    <w:p w14:paraId="36EB3825" w14:textId="77777777" w:rsidR="00BA216B" w:rsidRDefault="00BA216B" w:rsidP="00614F98"/>
                    <w:p w14:paraId="78D5B110" w14:textId="77777777" w:rsidR="00BA216B" w:rsidRDefault="00BA216B" w:rsidP="00614F98"/>
                    <w:p w14:paraId="38F6B9E9" w14:textId="77777777" w:rsidR="00BA216B" w:rsidRDefault="00BA216B" w:rsidP="00614F98"/>
                    <w:p w14:paraId="6C46E64D" w14:textId="77777777" w:rsidR="00BA216B" w:rsidRDefault="00BA216B" w:rsidP="00614F98"/>
                    <w:p w14:paraId="76FDFCD3" w14:textId="77777777" w:rsidR="00BA216B" w:rsidRDefault="00BA216B" w:rsidP="00614F98"/>
                    <w:p w14:paraId="08D91761" w14:textId="77777777" w:rsidR="00BA216B" w:rsidRDefault="00BA216B" w:rsidP="00614F98"/>
                    <w:p w14:paraId="0B6286EF" w14:textId="77777777" w:rsidR="00BA216B" w:rsidRDefault="00BA216B" w:rsidP="00614F98"/>
                    <w:p w14:paraId="5DDF361F" w14:textId="77777777" w:rsidR="00BA216B" w:rsidRDefault="00BA216B" w:rsidP="00614F98"/>
                    <w:p w14:paraId="572C1F0C" w14:textId="77777777" w:rsidR="00BA216B" w:rsidRDefault="00BA216B" w:rsidP="00614F98"/>
                    <w:p w14:paraId="52AFFCC1" w14:textId="77777777" w:rsidR="00BA216B" w:rsidRDefault="00BA216B" w:rsidP="00614F98"/>
                    <w:p w14:paraId="44805972" w14:textId="77777777" w:rsidR="00BA216B" w:rsidRDefault="00BA216B" w:rsidP="00614F98"/>
                    <w:p w14:paraId="0AF44262" w14:textId="77777777" w:rsidR="00BA216B" w:rsidRDefault="00BA216B" w:rsidP="00614F98"/>
                    <w:p w14:paraId="57A36684" w14:textId="77777777" w:rsidR="00BA216B" w:rsidRDefault="00BA216B" w:rsidP="00614F98"/>
                    <w:p w14:paraId="32A0C9A5" w14:textId="77777777" w:rsidR="00BA216B" w:rsidRDefault="00BA216B" w:rsidP="00614F98"/>
                    <w:p w14:paraId="5D6483CD" w14:textId="77777777" w:rsidR="00BA216B" w:rsidRDefault="00BA216B" w:rsidP="00614F98"/>
                    <w:p w14:paraId="74212689" w14:textId="77777777" w:rsidR="00BA216B" w:rsidRDefault="00BA216B" w:rsidP="00614F98"/>
                    <w:p w14:paraId="36D05885" w14:textId="77777777" w:rsidR="00BA216B" w:rsidRDefault="00BA216B" w:rsidP="00614F98"/>
                    <w:p w14:paraId="71E0BECE" w14:textId="77777777" w:rsidR="00BA216B" w:rsidRDefault="00BA216B" w:rsidP="00614F98"/>
                    <w:p w14:paraId="5604D288" w14:textId="77777777" w:rsidR="00BA216B" w:rsidRDefault="00BA216B" w:rsidP="00614F98"/>
                    <w:p w14:paraId="120D8240" w14:textId="77777777" w:rsidR="00BA216B" w:rsidRDefault="00BA216B" w:rsidP="00614F98"/>
                    <w:p w14:paraId="2B4A98BC" w14:textId="77777777" w:rsidR="00BA216B" w:rsidRDefault="00BA216B" w:rsidP="00614F98"/>
                    <w:p w14:paraId="67D222B6" w14:textId="77777777" w:rsidR="00BA216B" w:rsidRDefault="00BA216B" w:rsidP="00614F98"/>
                    <w:p w14:paraId="038A85B9" w14:textId="77777777" w:rsidR="00BA216B" w:rsidRDefault="00BA216B" w:rsidP="00614F98"/>
                    <w:p w14:paraId="7438C95E" w14:textId="77777777" w:rsidR="00BA216B" w:rsidRDefault="00BA216B" w:rsidP="00614F98"/>
                    <w:p w14:paraId="41922012" w14:textId="77777777" w:rsidR="00BA216B" w:rsidRDefault="00BA216B" w:rsidP="00614F98"/>
                    <w:p w14:paraId="1DE5355F" w14:textId="77777777" w:rsidR="00BA216B" w:rsidRDefault="00BA216B" w:rsidP="00614F98"/>
                    <w:p w14:paraId="7D3D4763" w14:textId="77777777" w:rsidR="00BA216B" w:rsidRDefault="00BA216B" w:rsidP="00614F98"/>
                    <w:p w14:paraId="32E8A4EA" w14:textId="77777777" w:rsidR="00BA216B" w:rsidRDefault="00BA216B" w:rsidP="00614F98"/>
                    <w:p w14:paraId="220B79E7" w14:textId="77777777" w:rsidR="00BA216B" w:rsidRDefault="00BA216B" w:rsidP="00614F98"/>
                    <w:p w14:paraId="2D50650A" w14:textId="77777777" w:rsidR="00BA216B" w:rsidRDefault="00BA216B" w:rsidP="00614F98"/>
                    <w:p w14:paraId="00410D79" w14:textId="77777777" w:rsidR="00BA216B" w:rsidRDefault="00BA216B" w:rsidP="00614F98"/>
                    <w:p w14:paraId="5AAE9074" w14:textId="77777777" w:rsidR="00BA216B" w:rsidRDefault="00BA216B" w:rsidP="00614F98"/>
                    <w:p w14:paraId="75E8A681" w14:textId="77777777" w:rsidR="00BA216B" w:rsidRDefault="00BA216B" w:rsidP="00614F98"/>
                    <w:p w14:paraId="79488E75" w14:textId="77777777" w:rsidR="00BA216B" w:rsidRDefault="00BA216B" w:rsidP="00614F98"/>
                    <w:p w14:paraId="6F8E1869" w14:textId="77777777" w:rsidR="00BA216B" w:rsidRDefault="00BA216B" w:rsidP="00614F98"/>
                    <w:p w14:paraId="394B625D" w14:textId="77777777" w:rsidR="00BA216B" w:rsidRDefault="00BA216B" w:rsidP="00614F98"/>
                    <w:p w14:paraId="1C096B1F" w14:textId="77777777" w:rsidR="00BA216B" w:rsidRDefault="00BA216B" w:rsidP="00614F98"/>
                    <w:p w14:paraId="305F35DE" w14:textId="77777777" w:rsidR="00BA216B" w:rsidRDefault="00BA216B" w:rsidP="00614F98"/>
                    <w:p w14:paraId="4FA24291" w14:textId="77777777" w:rsidR="00BA216B" w:rsidRDefault="00BA216B" w:rsidP="00614F98"/>
                    <w:p w14:paraId="1EE08201" w14:textId="77777777" w:rsidR="00BA216B" w:rsidRDefault="00BA216B" w:rsidP="00614F98"/>
                    <w:p w14:paraId="25E82539" w14:textId="77777777" w:rsidR="00BA216B" w:rsidRDefault="00BA216B" w:rsidP="00614F98"/>
                    <w:p w14:paraId="55E8D2C6" w14:textId="77777777" w:rsidR="00BA216B" w:rsidRDefault="00BA216B" w:rsidP="00614F98"/>
                    <w:p w14:paraId="5FEAD251" w14:textId="77777777" w:rsidR="00BA216B" w:rsidRDefault="00BA216B" w:rsidP="00614F98"/>
                    <w:p w14:paraId="4E9345D7" w14:textId="77777777" w:rsidR="00BA216B" w:rsidRDefault="00BA216B" w:rsidP="00614F98"/>
                    <w:p w14:paraId="02EB2FD6" w14:textId="77777777" w:rsidR="00BA216B" w:rsidRDefault="00BA216B" w:rsidP="00614F98"/>
                    <w:p w14:paraId="1396D958" w14:textId="77777777" w:rsidR="00BA216B" w:rsidRDefault="00BA216B" w:rsidP="00614F98"/>
                    <w:p w14:paraId="1D1CCC15" w14:textId="77777777" w:rsidR="00BA216B" w:rsidRDefault="00BA216B" w:rsidP="00614F98"/>
                    <w:p w14:paraId="74CDF434" w14:textId="77777777" w:rsidR="00BA216B" w:rsidRDefault="00BA216B" w:rsidP="00614F98"/>
                    <w:p w14:paraId="1C1E6009" w14:textId="77777777" w:rsidR="00BA216B" w:rsidRDefault="00BA216B" w:rsidP="00614F98"/>
                    <w:p w14:paraId="5456F789" w14:textId="77777777" w:rsidR="00BA216B" w:rsidRDefault="00BA216B" w:rsidP="00614F98"/>
                    <w:p w14:paraId="27631A70" w14:textId="77777777" w:rsidR="00BA216B" w:rsidRDefault="00BA216B" w:rsidP="00614F98"/>
                    <w:p w14:paraId="1FFA0219" w14:textId="77777777" w:rsidR="00BA216B" w:rsidRDefault="00BA216B" w:rsidP="00614F98"/>
                    <w:p w14:paraId="552F3087" w14:textId="77777777" w:rsidR="00BA216B" w:rsidRDefault="00BA216B" w:rsidP="00614F98"/>
                    <w:p w14:paraId="0E6594C5" w14:textId="77777777" w:rsidR="00BA216B" w:rsidRDefault="00BA216B" w:rsidP="00614F98"/>
                    <w:p w14:paraId="6A09085B" w14:textId="77777777" w:rsidR="00BA216B" w:rsidRDefault="00BA216B" w:rsidP="00614F98"/>
                    <w:p w14:paraId="77926D23" w14:textId="77777777" w:rsidR="00BA216B" w:rsidRDefault="00BA216B" w:rsidP="00614F98"/>
                    <w:p w14:paraId="4771CF00" w14:textId="77777777" w:rsidR="00BA216B" w:rsidRDefault="00BA216B" w:rsidP="00614F98"/>
                    <w:p w14:paraId="741F136E" w14:textId="77777777" w:rsidR="00BA216B" w:rsidRDefault="00BA216B" w:rsidP="00614F98"/>
                    <w:p w14:paraId="67395A65" w14:textId="77777777" w:rsidR="00BA216B" w:rsidRDefault="00BA216B" w:rsidP="00614F98"/>
                    <w:p w14:paraId="1E4DC337" w14:textId="77777777" w:rsidR="00BA216B" w:rsidRDefault="00BA216B" w:rsidP="00614F98"/>
                    <w:p w14:paraId="2846C563" w14:textId="77777777" w:rsidR="00BA216B" w:rsidRDefault="00BA216B" w:rsidP="00614F98"/>
                    <w:p w14:paraId="3E0F277B" w14:textId="77777777" w:rsidR="00BA216B" w:rsidRDefault="00BA216B" w:rsidP="00614F98"/>
                    <w:p w14:paraId="666A5C38" w14:textId="77777777" w:rsidR="00BA216B" w:rsidRDefault="00BA216B" w:rsidP="00614F98"/>
                    <w:p w14:paraId="1960B593" w14:textId="77777777" w:rsidR="00BA216B" w:rsidRDefault="00BA216B" w:rsidP="00614F98"/>
                    <w:p w14:paraId="2E228B17" w14:textId="77777777" w:rsidR="00BA216B" w:rsidRDefault="00BA216B" w:rsidP="00614F98"/>
                    <w:p w14:paraId="7E3EBE27" w14:textId="77777777" w:rsidR="00BA216B" w:rsidRDefault="00BA216B" w:rsidP="00614F98"/>
                    <w:p w14:paraId="4811E557" w14:textId="77777777" w:rsidR="00BA216B" w:rsidRDefault="00BA216B" w:rsidP="00614F98"/>
                    <w:p w14:paraId="71980827" w14:textId="77777777" w:rsidR="00BA216B" w:rsidRDefault="00BA216B" w:rsidP="00614F98"/>
                    <w:p w14:paraId="707DC04B" w14:textId="77777777" w:rsidR="00BA216B" w:rsidRDefault="00BA216B" w:rsidP="00614F98"/>
                    <w:p w14:paraId="2346EE77" w14:textId="77777777" w:rsidR="00BA216B" w:rsidRDefault="00BA216B" w:rsidP="00614F98"/>
                    <w:p w14:paraId="73371063" w14:textId="77777777" w:rsidR="00BA216B" w:rsidRDefault="00BA216B" w:rsidP="00614F98"/>
                    <w:p w14:paraId="227C98E8" w14:textId="77777777" w:rsidR="00BA216B" w:rsidRDefault="00BA216B" w:rsidP="00614F98"/>
                    <w:p w14:paraId="2102C856" w14:textId="77777777" w:rsidR="00BA216B" w:rsidRDefault="00BA216B" w:rsidP="00614F98"/>
                    <w:p w14:paraId="02CC4CBC" w14:textId="77777777" w:rsidR="00BA216B" w:rsidRDefault="00BA216B" w:rsidP="00614F98"/>
                    <w:p w14:paraId="72A87254" w14:textId="77777777" w:rsidR="00BA216B" w:rsidRDefault="00BA216B" w:rsidP="00614F98"/>
                    <w:p w14:paraId="4336FCE6" w14:textId="77777777" w:rsidR="00BA216B" w:rsidRDefault="00BA216B" w:rsidP="00614F98"/>
                    <w:p w14:paraId="2F90E231" w14:textId="77777777" w:rsidR="00BA216B" w:rsidRDefault="00BA216B" w:rsidP="00614F98"/>
                    <w:p w14:paraId="64423516" w14:textId="77777777" w:rsidR="00BA216B" w:rsidRDefault="00BA216B" w:rsidP="00614F98"/>
                    <w:p w14:paraId="5AFB6B2D" w14:textId="77777777" w:rsidR="00BA216B" w:rsidRDefault="00BA216B" w:rsidP="00614F98"/>
                    <w:p w14:paraId="7A4B838C" w14:textId="77777777" w:rsidR="00BA216B" w:rsidRDefault="00BA216B" w:rsidP="00614F98"/>
                    <w:p w14:paraId="3E0288C5" w14:textId="77777777" w:rsidR="00BA216B" w:rsidRDefault="00BA216B" w:rsidP="00614F98"/>
                    <w:p w14:paraId="0245D19A" w14:textId="77777777" w:rsidR="00BA216B" w:rsidRDefault="00BA216B" w:rsidP="00614F98"/>
                    <w:p w14:paraId="4B86A0DD" w14:textId="77777777" w:rsidR="00BA216B" w:rsidRDefault="00BA216B" w:rsidP="00614F98"/>
                    <w:p w14:paraId="06D626AB" w14:textId="77777777" w:rsidR="00BA216B" w:rsidRDefault="00BA216B" w:rsidP="00614F98"/>
                    <w:p w14:paraId="60961335" w14:textId="77777777" w:rsidR="00BA216B" w:rsidRDefault="00BA216B" w:rsidP="00614F98"/>
                    <w:p w14:paraId="786BD515" w14:textId="77777777" w:rsidR="00BA216B" w:rsidRDefault="00BA216B" w:rsidP="00614F98"/>
                    <w:p w14:paraId="5BDA77FE" w14:textId="77777777" w:rsidR="00BA216B" w:rsidRDefault="00BA216B" w:rsidP="00614F98"/>
                    <w:p w14:paraId="673A44BB" w14:textId="77777777" w:rsidR="00BA216B" w:rsidRDefault="00BA216B" w:rsidP="00614F98"/>
                    <w:p w14:paraId="416BA4A2" w14:textId="77777777" w:rsidR="00BA216B" w:rsidRDefault="00BA216B" w:rsidP="00614F98"/>
                    <w:p w14:paraId="5997A781" w14:textId="77777777" w:rsidR="00BA216B" w:rsidRDefault="00BA216B" w:rsidP="00614F98"/>
                    <w:p w14:paraId="2A01D2BC" w14:textId="77777777" w:rsidR="00BA216B" w:rsidRDefault="00BA216B" w:rsidP="00614F98"/>
                    <w:p w14:paraId="22FE4C18" w14:textId="77777777" w:rsidR="00BA216B" w:rsidRDefault="00BA216B" w:rsidP="00614F98"/>
                    <w:p w14:paraId="10B9E760" w14:textId="77777777" w:rsidR="00BA216B" w:rsidRDefault="00BA216B" w:rsidP="00614F98"/>
                    <w:p w14:paraId="46EDF942" w14:textId="77777777" w:rsidR="00BA216B" w:rsidRDefault="00BA216B" w:rsidP="00614F98"/>
                    <w:p w14:paraId="32803956" w14:textId="77777777" w:rsidR="00BA216B" w:rsidRDefault="00BA216B" w:rsidP="00614F98"/>
                    <w:p w14:paraId="7C246258" w14:textId="77777777" w:rsidR="00BA216B" w:rsidRDefault="00BA216B" w:rsidP="00614F98"/>
                    <w:p w14:paraId="1ADDBC76" w14:textId="77777777" w:rsidR="00BA216B" w:rsidRDefault="00BA216B" w:rsidP="00614F98"/>
                    <w:p w14:paraId="4793C353" w14:textId="77777777" w:rsidR="00BA216B" w:rsidRDefault="00BA216B" w:rsidP="00614F98"/>
                    <w:p w14:paraId="0AB9136F" w14:textId="77777777" w:rsidR="00BA216B" w:rsidRDefault="00BA216B" w:rsidP="00614F98"/>
                    <w:p w14:paraId="792B395A" w14:textId="77777777" w:rsidR="00BA216B" w:rsidRDefault="00BA216B" w:rsidP="00614F98"/>
                    <w:p w14:paraId="0A441C19" w14:textId="77777777" w:rsidR="00BA216B" w:rsidRDefault="00BA216B" w:rsidP="00614F98"/>
                    <w:p w14:paraId="71F69BDC" w14:textId="77777777" w:rsidR="00BA216B" w:rsidRDefault="00BA216B" w:rsidP="00614F98"/>
                    <w:p w14:paraId="1CC62A47" w14:textId="77777777" w:rsidR="00BA216B" w:rsidRDefault="00BA216B" w:rsidP="00614F98"/>
                    <w:p w14:paraId="7950BA3C" w14:textId="77777777" w:rsidR="00BA216B" w:rsidRDefault="00BA216B" w:rsidP="00614F98"/>
                    <w:p w14:paraId="290584D6" w14:textId="77777777" w:rsidR="00BA216B" w:rsidRDefault="00BA216B" w:rsidP="00614F98"/>
                    <w:p w14:paraId="53C5D517" w14:textId="77777777" w:rsidR="00BA216B" w:rsidRDefault="00BA216B" w:rsidP="00614F98"/>
                    <w:p w14:paraId="678CBAE7" w14:textId="77777777" w:rsidR="00BA216B" w:rsidRDefault="00BA216B" w:rsidP="00614F98"/>
                    <w:p w14:paraId="1CEB312C" w14:textId="77777777" w:rsidR="00BA216B" w:rsidRDefault="00BA216B" w:rsidP="00614F98"/>
                    <w:p w14:paraId="05CA2520" w14:textId="77777777" w:rsidR="00BA216B" w:rsidRDefault="00BA216B" w:rsidP="00614F98"/>
                    <w:p w14:paraId="36FF02AF" w14:textId="77777777" w:rsidR="00BA216B" w:rsidRDefault="00BA216B" w:rsidP="00614F98"/>
                    <w:p w14:paraId="7016C70B" w14:textId="77777777" w:rsidR="00BA216B" w:rsidRDefault="00BA216B" w:rsidP="00614F98"/>
                    <w:p w14:paraId="34DED82C" w14:textId="77777777" w:rsidR="00BA216B" w:rsidRDefault="00BA216B" w:rsidP="00614F98"/>
                    <w:p w14:paraId="6417EE78" w14:textId="77777777" w:rsidR="00BA216B" w:rsidRDefault="00BA216B" w:rsidP="00614F98"/>
                    <w:p w14:paraId="05244D4F" w14:textId="77777777" w:rsidR="00BA216B" w:rsidRDefault="00BA216B" w:rsidP="00614F98"/>
                    <w:p w14:paraId="5CB68FC3" w14:textId="77777777" w:rsidR="00BA216B" w:rsidRDefault="00BA216B" w:rsidP="00614F98"/>
                    <w:p w14:paraId="62B6114A" w14:textId="77777777" w:rsidR="00BA216B" w:rsidRDefault="00BA216B" w:rsidP="00614F98"/>
                    <w:p w14:paraId="7DC241D5" w14:textId="77777777" w:rsidR="00BA216B" w:rsidRDefault="00BA216B" w:rsidP="00614F98"/>
                    <w:p w14:paraId="2064958C" w14:textId="77777777" w:rsidR="00BA216B" w:rsidRDefault="00BA216B" w:rsidP="00614F98"/>
                    <w:p w14:paraId="4DC9D76D" w14:textId="77777777" w:rsidR="00BA216B" w:rsidRDefault="00BA216B" w:rsidP="00614F98"/>
                    <w:p w14:paraId="535A59F2" w14:textId="77777777" w:rsidR="00BA216B" w:rsidRDefault="00BA216B" w:rsidP="00614F98"/>
                    <w:p w14:paraId="4C398197" w14:textId="77777777" w:rsidR="00BA216B" w:rsidRDefault="00BA216B" w:rsidP="00614F98"/>
                    <w:p w14:paraId="552D4E2D" w14:textId="77777777" w:rsidR="00BA216B" w:rsidRDefault="00BA216B" w:rsidP="00614F98"/>
                    <w:p w14:paraId="461D09C3" w14:textId="77777777" w:rsidR="00BA216B" w:rsidRDefault="00BA216B" w:rsidP="00614F98"/>
                    <w:p w14:paraId="630C4984" w14:textId="77777777" w:rsidR="00BA216B" w:rsidRDefault="00BA216B" w:rsidP="00614F98"/>
                    <w:p w14:paraId="696D3853" w14:textId="77777777" w:rsidR="00BA216B" w:rsidRDefault="00BA216B" w:rsidP="00614F98"/>
                    <w:p w14:paraId="1E16AD28" w14:textId="77777777" w:rsidR="00BA216B" w:rsidRDefault="00BA216B" w:rsidP="00614F98"/>
                    <w:p w14:paraId="66FDABAC" w14:textId="77777777" w:rsidR="00BA216B" w:rsidRDefault="00BA216B" w:rsidP="00614F98"/>
                    <w:p w14:paraId="2CAFE504" w14:textId="77777777" w:rsidR="00BA216B" w:rsidRDefault="00BA216B" w:rsidP="00614F98"/>
                    <w:p w14:paraId="72F183C5" w14:textId="77777777" w:rsidR="00BA216B" w:rsidRDefault="00BA216B" w:rsidP="00614F98"/>
                    <w:p w14:paraId="36591B0C" w14:textId="77777777" w:rsidR="00BA216B" w:rsidRDefault="00BA216B" w:rsidP="00614F98"/>
                    <w:p w14:paraId="136F6637" w14:textId="77777777" w:rsidR="00BA216B" w:rsidRDefault="00BA216B" w:rsidP="00614F98"/>
                    <w:p w14:paraId="33B11111" w14:textId="77777777" w:rsidR="00BA216B" w:rsidRDefault="00BA216B" w:rsidP="00614F98"/>
                    <w:p w14:paraId="2AE87EC9" w14:textId="77777777" w:rsidR="00BA216B" w:rsidRDefault="00BA216B" w:rsidP="00614F98"/>
                    <w:p w14:paraId="3454B50B" w14:textId="77777777" w:rsidR="00BA216B" w:rsidRDefault="00BA216B" w:rsidP="00614F98"/>
                    <w:p w14:paraId="30B24089" w14:textId="77777777" w:rsidR="00BA216B" w:rsidRDefault="00BA216B" w:rsidP="00614F98"/>
                    <w:p w14:paraId="4162A3EE" w14:textId="77777777" w:rsidR="00BA216B" w:rsidRDefault="00BA216B" w:rsidP="00614F98"/>
                    <w:p w14:paraId="0037CB57" w14:textId="77777777" w:rsidR="00BA216B" w:rsidRDefault="00BA216B" w:rsidP="00614F98"/>
                    <w:p w14:paraId="77806EF7" w14:textId="77777777" w:rsidR="00BA216B" w:rsidRDefault="00BA216B" w:rsidP="00614F98"/>
                    <w:p w14:paraId="152DF9F0" w14:textId="77777777" w:rsidR="00BA216B" w:rsidRDefault="00BA216B" w:rsidP="00614F98"/>
                    <w:p w14:paraId="1FDA25F6" w14:textId="77777777" w:rsidR="00BA216B" w:rsidRDefault="00BA216B" w:rsidP="00614F98"/>
                    <w:p w14:paraId="0EEF0392" w14:textId="77777777" w:rsidR="00BA216B" w:rsidRDefault="00BA216B" w:rsidP="00614F98"/>
                    <w:p w14:paraId="0268AA2C" w14:textId="77777777" w:rsidR="00BA216B" w:rsidRDefault="00BA216B" w:rsidP="00614F98"/>
                    <w:p w14:paraId="0454FAF5" w14:textId="77777777" w:rsidR="00BA216B" w:rsidRDefault="00BA216B" w:rsidP="00614F98"/>
                    <w:p w14:paraId="4B2C397C" w14:textId="77777777" w:rsidR="00BA216B" w:rsidRDefault="00BA216B" w:rsidP="00614F98"/>
                    <w:p w14:paraId="7AA62885" w14:textId="77777777" w:rsidR="00BA216B" w:rsidRDefault="00BA216B" w:rsidP="00614F98"/>
                    <w:p w14:paraId="536D691B" w14:textId="77777777" w:rsidR="00BA216B" w:rsidRDefault="00BA216B" w:rsidP="00614F98"/>
                    <w:p w14:paraId="27661524" w14:textId="77777777" w:rsidR="00BA216B" w:rsidRDefault="00BA216B" w:rsidP="00614F98"/>
                    <w:p w14:paraId="1245C1E0" w14:textId="77777777" w:rsidR="00BA216B" w:rsidRDefault="00BA216B" w:rsidP="00614F98"/>
                    <w:p w14:paraId="192B5FE8" w14:textId="77777777" w:rsidR="00BA216B" w:rsidRDefault="00BA216B" w:rsidP="00614F98"/>
                    <w:p w14:paraId="300AFD3B" w14:textId="77777777" w:rsidR="00BA216B" w:rsidRDefault="00BA216B" w:rsidP="00614F98"/>
                    <w:p w14:paraId="30A191E2" w14:textId="77777777" w:rsidR="00BA216B" w:rsidRDefault="00BA216B" w:rsidP="00614F98"/>
                    <w:p w14:paraId="41664F96" w14:textId="77777777" w:rsidR="00BA216B" w:rsidRDefault="00BA216B" w:rsidP="00614F98"/>
                    <w:p w14:paraId="0D080815" w14:textId="77777777" w:rsidR="00BA216B" w:rsidRDefault="00BA216B" w:rsidP="00614F98"/>
                    <w:p w14:paraId="082AD843" w14:textId="77777777" w:rsidR="00BA216B" w:rsidRDefault="00BA216B" w:rsidP="00614F98"/>
                    <w:p w14:paraId="6EB73284" w14:textId="77777777" w:rsidR="00BA216B" w:rsidRDefault="00BA216B" w:rsidP="00614F98"/>
                    <w:p w14:paraId="0519EA4B" w14:textId="77777777" w:rsidR="00BA216B" w:rsidRDefault="00BA216B" w:rsidP="00614F98"/>
                    <w:p w14:paraId="4E3DE7EE" w14:textId="77777777" w:rsidR="00BA216B" w:rsidRDefault="00BA216B" w:rsidP="00614F98"/>
                    <w:p w14:paraId="37F78781" w14:textId="77777777" w:rsidR="00BA216B" w:rsidRDefault="00BA216B" w:rsidP="00614F98"/>
                    <w:p w14:paraId="2E1624E0" w14:textId="77777777" w:rsidR="00BA216B" w:rsidRDefault="00BA216B" w:rsidP="00614F98"/>
                    <w:p w14:paraId="22916404" w14:textId="77777777" w:rsidR="00BA216B" w:rsidRDefault="00BA216B" w:rsidP="00614F98"/>
                    <w:p w14:paraId="3EB6C199" w14:textId="77777777" w:rsidR="00BA216B" w:rsidRDefault="00BA216B" w:rsidP="00614F98"/>
                    <w:p w14:paraId="042DE3C0" w14:textId="77777777" w:rsidR="00BA216B" w:rsidRDefault="00BA216B" w:rsidP="00614F98"/>
                    <w:p w14:paraId="6F86F611" w14:textId="77777777" w:rsidR="00BA216B" w:rsidRDefault="00BA216B" w:rsidP="00614F98"/>
                    <w:p w14:paraId="279AE8A8" w14:textId="77777777" w:rsidR="00BA216B" w:rsidRDefault="00BA216B" w:rsidP="00614F98"/>
                    <w:p w14:paraId="7CDC3FE2" w14:textId="77777777" w:rsidR="00BA216B" w:rsidRDefault="00BA216B" w:rsidP="00614F98"/>
                    <w:p w14:paraId="288BAC8D" w14:textId="77777777" w:rsidR="00BA216B" w:rsidRDefault="00BA216B" w:rsidP="00614F98"/>
                    <w:p w14:paraId="116762FC" w14:textId="77777777" w:rsidR="00BA216B" w:rsidRDefault="00BA216B" w:rsidP="00614F98"/>
                    <w:p w14:paraId="464D1525" w14:textId="77777777" w:rsidR="00BA216B" w:rsidRDefault="00BA216B" w:rsidP="00614F98"/>
                    <w:p w14:paraId="1630FDBE" w14:textId="77777777" w:rsidR="00BA216B" w:rsidRDefault="00BA216B" w:rsidP="00614F98"/>
                    <w:p w14:paraId="70831892" w14:textId="77777777" w:rsidR="00BA216B" w:rsidRDefault="00BA216B" w:rsidP="00614F98"/>
                    <w:p w14:paraId="70527BDE" w14:textId="77777777" w:rsidR="00BA216B" w:rsidRDefault="00BA216B" w:rsidP="00614F98"/>
                    <w:p w14:paraId="2766E3F8" w14:textId="77777777" w:rsidR="00BA216B" w:rsidRDefault="00BA216B" w:rsidP="00614F98"/>
                    <w:p w14:paraId="31445F5C" w14:textId="77777777" w:rsidR="00BA216B" w:rsidRDefault="00BA216B" w:rsidP="00614F98"/>
                    <w:p w14:paraId="270B2417" w14:textId="77777777" w:rsidR="00BA216B" w:rsidRDefault="00BA216B" w:rsidP="00614F98"/>
                    <w:p w14:paraId="71744DC2" w14:textId="77777777" w:rsidR="00BA216B" w:rsidRDefault="00BA216B" w:rsidP="00614F98"/>
                    <w:p w14:paraId="15D80FA7" w14:textId="77777777" w:rsidR="00BA216B" w:rsidRDefault="00BA216B" w:rsidP="00614F98"/>
                    <w:p w14:paraId="1CDD3D08" w14:textId="77777777" w:rsidR="00BA216B" w:rsidRDefault="00BA216B" w:rsidP="00614F98"/>
                    <w:p w14:paraId="6E7B1AB2" w14:textId="77777777" w:rsidR="00BA216B" w:rsidRDefault="00BA216B" w:rsidP="00614F98"/>
                    <w:p w14:paraId="03BC00C0" w14:textId="77777777" w:rsidR="00BA216B" w:rsidRDefault="00BA216B" w:rsidP="00614F98"/>
                    <w:p w14:paraId="5E757062" w14:textId="77777777" w:rsidR="00BA216B" w:rsidRDefault="00BA216B" w:rsidP="00614F98"/>
                    <w:p w14:paraId="5A654700" w14:textId="77777777" w:rsidR="00BA216B" w:rsidRDefault="00BA216B" w:rsidP="00614F98"/>
                    <w:p w14:paraId="7A61BE50" w14:textId="77777777" w:rsidR="00BA216B" w:rsidRDefault="00BA216B" w:rsidP="00614F98"/>
                    <w:p w14:paraId="12CEF1CF" w14:textId="77777777" w:rsidR="00BA216B" w:rsidRDefault="00BA216B" w:rsidP="00614F98"/>
                    <w:p w14:paraId="281F57A9" w14:textId="77777777" w:rsidR="00BA216B" w:rsidRDefault="00BA216B" w:rsidP="00614F98"/>
                    <w:p w14:paraId="5572B07B" w14:textId="77777777" w:rsidR="00BA216B" w:rsidRDefault="00BA216B" w:rsidP="00614F98"/>
                    <w:p w14:paraId="2BE94077" w14:textId="77777777" w:rsidR="00BA216B" w:rsidRDefault="00BA216B" w:rsidP="00614F98"/>
                    <w:p w14:paraId="2E5AF0A5" w14:textId="77777777" w:rsidR="00BA216B" w:rsidRDefault="00BA216B" w:rsidP="00614F98"/>
                    <w:p w14:paraId="71CEB47E" w14:textId="77777777" w:rsidR="00BA216B" w:rsidRDefault="00BA216B" w:rsidP="00614F98"/>
                    <w:p w14:paraId="21EF3BB6" w14:textId="77777777" w:rsidR="00BA216B" w:rsidRDefault="00BA216B" w:rsidP="00614F98"/>
                    <w:p w14:paraId="71D28B5B" w14:textId="77777777" w:rsidR="00BA216B" w:rsidRDefault="00BA216B" w:rsidP="00614F98"/>
                    <w:p w14:paraId="353924E2" w14:textId="77777777" w:rsidR="00BA216B" w:rsidRDefault="00BA216B" w:rsidP="00614F98"/>
                    <w:p w14:paraId="6C48D1A2" w14:textId="77777777" w:rsidR="00BA216B" w:rsidRDefault="00BA216B" w:rsidP="00614F98"/>
                    <w:p w14:paraId="409F2465" w14:textId="77777777" w:rsidR="00BA216B" w:rsidRDefault="00BA216B" w:rsidP="00614F98"/>
                    <w:p w14:paraId="344409F0" w14:textId="77777777" w:rsidR="00BA216B" w:rsidRDefault="00BA216B" w:rsidP="00614F98"/>
                    <w:p w14:paraId="313E0E76" w14:textId="77777777" w:rsidR="00BA216B" w:rsidRDefault="00BA216B" w:rsidP="00614F98"/>
                    <w:p w14:paraId="34BD8947" w14:textId="77777777" w:rsidR="00BA216B" w:rsidRDefault="00BA216B" w:rsidP="00614F98"/>
                    <w:p w14:paraId="66483C69" w14:textId="77777777" w:rsidR="00BA216B" w:rsidRDefault="00BA216B" w:rsidP="00614F98"/>
                    <w:p w14:paraId="7C427D41" w14:textId="77777777" w:rsidR="00BA216B" w:rsidRDefault="00BA216B" w:rsidP="00614F98"/>
                    <w:p w14:paraId="1DCC2326" w14:textId="77777777" w:rsidR="00BA216B" w:rsidRDefault="00BA216B" w:rsidP="00614F98"/>
                    <w:p w14:paraId="3B6D1816" w14:textId="77777777" w:rsidR="00BA216B" w:rsidRDefault="00BA216B" w:rsidP="00614F98"/>
                    <w:p w14:paraId="6341CF12" w14:textId="77777777" w:rsidR="00BA216B" w:rsidRDefault="00BA216B" w:rsidP="00614F98"/>
                    <w:p w14:paraId="6EB1BF87" w14:textId="77777777" w:rsidR="00BA216B" w:rsidRDefault="00BA216B" w:rsidP="00614F98"/>
                    <w:p w14:paraId="340D7DA7" w14:textId="77777777" w:rsidR="00BA216B" w:rsidRDefault="00BA216B" w:rsidP="00614F98"/>
                    <w:p w14:paraId="049A40D2" w14:textId="77777777" w:rsidR="00BA216B" w:rsidRDefault="00BA216B" w:rsidP="00614F98"/>
                    <w:p w14:paraId="2CB560E7" w14:textId="77777777" w:rsidR="00BA216B" w:rsidRDefault="00BA216B" w:rsidP="00614F98"/>
                    <w:p w14:paraId="455342A1" w14:textId="77777777" w:rsidR="00BA216B" w:rsidRDefault="00BA216B" w:rsidP="00614F98"/>
                    <w:p w14:paraId="262FE39F" w14:textId="77777777" w:rsidR="00BA216B" w:rsidRDefault="00BA216B" w:rsidP="00614F98"/>
                    <w:p w14:paraId="163C0908" w14:textId="77777777" w:rsidR="00BA216B" w:rsidRDefault="00BA216B" w:rsidP="00614F98"/>
                    <w:p w14:paraId="18332936" w14:textId="77777777" w:rsidR="00BA216B" w:rsidRDefault="00BA216B" w:rsidP="00614F98"/>
                    <w:p w14:paraId="7DC0C405" w14:textId="77777777" w:rsidR="00BA216B" w:rsidRDefault="00BA216B" w:rsidP="00614F98"/>
                    <w:p w14:paraId="672CF7FD" w14:textId="77777777" w:rsidR="00BA216B" w:rsidRDefault="00BA216B" w:rsidP="00614F98"/>
                    <w:p w14:paraId="43328EA2" w14:textId="77777777" w:rsidR="00BA216B" w:rsidRDefault="00BA216B" w:rsidP="00614F98"/>
                    <w:p w14:paraId="0596C202" w14:textId="77777777" w:rsidR="00BA216B" w:rsidRDefault="00BA216B" w:rsidP="00614F98"/>
                    <w:p w14:paraId="039D8273" w14:textId="77777777" w:rsidR="00BA216B" w:rsidRDefault="00BA216B" w:rsidP="00614F98"/>
                    <w:p w14:paraId="4CA22056" w14:textId="77777777" w:rsidR="00BA216B" w:rsidRDefault="00BA216B" w:rsidP="00614F98"/>
                    <w:p w14:paraId="02BF63AE" w14:textId="77777777" w:rsidR="00BA216B" w:rsidRDefault="00BA216B" w:rsidP="00614F98"/>
                    <w:p w14:paraId="035FB4ED" w14:textId="77777777" w:rsidR="00BA216B" w:rsidRDefault="00BA216B" w:rsidP="00614F98"/>
                    <w:p w14:paraId="09AC89BF" w14:textId="77777777" w:rsidR="00BA216B" w:rsidRDefault="00BA216B" w:rsidP="00614F98"/>
                    <w:p w14:paraId="3B2D1DD9" w14:textId="77777777" w:rsidR="00BA216B" w:rsidRDefault="00BA216B" w:rsidP="00614F98"/>
                    <w:p w14:paraId="4CDEE4A0" w14:textId="77777777" w:rsidR="00BA216B" w:rsidRDefault="00BA216B" w:rsidP="00614F98"/>
                    <w:p w14:paraId="1DF5BC6C" w14:textId="77777777" w:rsidR="00BA216B" w:rsidRDefault="00BA216B" w:rsidP="00614F98"/>
                    <w:p w14:paraId="774A3D18" w14:textId="77777777" w:rsidR="00BA216B" w:rsidRDefault="00BA216B" w:rsidP="00614F98"/>
                    <w:p w14:paraId="7616B4F5" w14:textId="77777777" w:rsidR="00BA216B" w:rsidRDefault="00BA216B" w:rsidP="00614F98"/>
                    <w:p w14:paraId="602902EE" w14:textId="77777777" w:rsidR="00BA216B" w:rsidRDefault="00BA216B" w:rsidP="00614F98"/>
                    <w:p w14:paraId="20623BE8" w14:textId="77777777" w:rsidR="00BA216B" w:rsidRDefault="00BA216B" w:rsidP="00614F98"/>
                    <w:p w14:paraId="73A0E5C8" w14:textId="77777777" w:rsidR="00BA216B" w:rsidRDefault="00BA216B" w:rsidP="00614F98"/>
                    <w:p w14:paraId="7E9C13D3" w14:textId="77777777" w:rsidR="00BA216B" w:rsidRDefault="00BA216B" w:rsidP="00614F98"/>
                    <w:p w14:paraId="44B194B1" w14:textId="77777777" w:rsidR="00BA216B" w:rsidRDefault="00BA216B" w:rsidP="00614F98"/>
                    <w:p w14:paraId="6BA21AB2" w14:textId="77777777" w:rsidR="00BA216B" w:rsidRDefault="00BA216B" w:rsidP="00614F98"/>
                    <w:p w14:paraId="44E71B0C" w14:textId="77777777" w:rsidR="00BA216B" w:rsidRDefault="00BA216B" w:rsidP="00614F98"/>
                    <w:p w14:paraId="710562EA" w14:textId="77777777" w:rsidR="00BA216B" w:rsidRDefault="00BA216B" w:rsidP="00614F98"/>
                    <w:p w14:paraId="76B096C0" w14:textId="77777777" w:rsidR="00BA216B" w:rsidRDefault="00BA216B" w:rsidP="00614F98"/>
                    <w:p w14:paraId="6F944BBE" w14:textId="77777777" w:rsidR="00BA216B" w:rsidRDefault="00BA216B" w:rsidP="00614F98"/>
                    <w:p w14:paraId="272AABF0" w14:textId="77777777" w:rsidR="00BA216B" w:rsidRDefault="00BA216B" w:rsidP="00614F98"/>
                    <w:p w14:paraId="2B12F007" w14:textId="77777777" w:rsidR="00BA216B" w:rsidRDefault="00BA216B" w:rsidP="00614F98"/>
                    <w:p w14:paraId="108F0E38" w14:textId="77777777" w:rsidR="00BA216B" w:rsidRDefault="00BA216B" w:rsidP="00614F98"/>
                    <w:p w14:paraId="5B212D5E" w14:textId="77777777" w:rsidR="00BA216B" w:rsidRDefault="00BA216B" w:rsidP="00614F98"/>
                    <w:p w14:paraId="22D663BD" w14:textId="77777777" w:rsidR="00BA216B" w:rsidRDefault="00BA216B" w:rsidP="00614F98"/>
                    <w:p w14:paraId="15BD156A" w14:textId="77777777" w:rsidR="00BA216B" w:rsidRDefault="00BA216B" w:rsidP="00614F98"/>
                    <w:p w14:paraId="11EB4F7D" w14:textId="77777777" w:rsidR="00BA216B" w:rsidRDefault="00BA216B" w:rsidP="00614F98"/>
                    <w:p w14:paraId="0B5528EF" w14:textId="77777777" w:rsidR="00BA216B" w:rsidRDefault="00BA216B" w:rsidP="00614F98"/>
                    <w:p w14:paraId="5D1006FB" w14:textId="77777777" w:rsidR="00BA216B" w:rsidRDefault="00BA216B" w:rsidP="00614F98"/>
                    <w:p w14:paraId="4AE8A0D4" w14:textId="77777777" w:rsidR="00BA216B" w:rsidRDefault="00BA216B" w:rsidP="00614F98"/>
                    <w:p w14:paraId="596EB018" w14:textId="77777777" w:rsidR="00BA216B" w:rsidRDefault="00BA216B" w:rsidP="00614F98"/>
                    <w:p w14:paraId="066662B6" w14:textId="77777777" w:rsidR="00BA216B" w:rsidRDefault="00BA216B" w:rsidP="00614F98"/>
                    <w:p w14:paraId="20E5995D" w14:textId="77777777" w:rsidR="00BA216B" w:rsidRDefault="00BA216B" w:rsidP="00614F98"/>
                    <w:p w14:paraId="233955EF" w14:textId="77777777" w:rsidR="00BA216B" w:rsidRDefault="00BA216B" w:rsidP="00614F98"/>
                    <w:p w14:paraId="69A280CC" w14:textId="77777777" w:rsidR="00BA216B" w:rsidRDefault="00BA216B" w:rsidP="00614F98"/>
                    <w:p w14:paraId="1A33FD2F" w14:textId="77777777" w:rsidR="00BA216B" w:rsidRDefault="00BA216B" w:rsidP="00614F98"/>
                    <w:p w14:paraId="5784BD34" w14:textId="77777777" w:rsidR="00BA216B" w:rsidRDefault="00BA216B" w:rsidP="00614F98"/>
                    <w:p w14:paraId="1A5B5886" w14:textId="77777777" w:rsidR="00BA216B" w:rsidRDefault="00BA216B" w:rsidP="00614F98"/>
                    <w:p w14:paraId="3D5FBDFC" w14:textId="77777777" w:rsidR="00BA216B" w:rsidRDefault="00BA216B" w:rsidP="00614F98"/>
                    <w:p w14:paraId="1D0833F5" w14:textId="77777777" w:rsidR="00BA216B" w:rsidRDefault="00BA216B" w:rsidP="00614F98"/>
                    <w:p w14:paraId="5EBDF573" w14:textId="77777777" w:rsidR="00BA216B" w:rsidRDefault="00BA216B" w:rsidP="00614F98"/>
                    <w:p w14:paraId="387E2680" w14:textId="77777777" w:rsidR="00BA216B" w:rsidRDefault="00BA216B" w:rsidP="00614F98"/>
                    <w:p w14:paraId="5A97E1A7" w14:textId="77777777" w:rsidR="00BA216B" w:rsidRDefault="00BA216B" w:rsidP="00614F98"/>
                    <w:p w14:paraId="0FB8A5C1" w14:textId="77777777" w:rsidR="00BA216B" w:rsidRDefault="00BA216B" w:rsidP="00614F98"/>
                    <w:p w14:paraId="39BB87AC" w14:textId="77777777" w:rsidR="00BA216B" w:rsidRDefault="00BA216B" w:rsidP="00614F98"/>
                    <w:p w14:paraId="6A50B1EA" w14:textId="77777777" w:rsidR="00BA216B" w:rsidRDefault="00BA216B" w:rsidP="00614F98"/>
                    <w:p w14:paraId="34C65572" w14:textId="77777777" w:rsidR="00BA216B" w:rsidRDefault="00BA216B" w:rsidP="00614F98"/>
                    <w:p w14:paraId="37C8BE6C" w14:textId="77777777" w:rsidR="00BA216B" w:rsidRDefault="00BA216B" w:rsidP="00614F98"/>
                    <w:p w14:paraId="2B3DFE11" w14:textId="77777777" w:rsidR="00BA216B" w:rsidRDefault="00BA216B" w:rsidP="00614F98"/>
                    <w:p w14:paraId="04489AEF" w14:textId="77777777" w:rsidR="00BA216B" w:rsidRDefault="00BA216B" w:rsidP="00614F98"/>
                    <w:p w14:paraId="706C849C" w14:textId="77777777" w:rsidR="00BA216B" w:rsidRDefault="00BA216B" w:rsidP="00614F98"/>
                    <w:p w14:paraId="0E2840F2" w14:textId="77777777" w:rsidR="00BA216B" w:rsidRDefault="00BA216B" w:rsidP="00614F98"/>
                    <w:p w14:paraId="39504986" w14:textId="77777777" w:rsidR="00BA216B" w:rsidRDefault="00BA216B" w:rsidP="00614F98"/>
                    <w:p w14:paraId="582169B4" w14:textId="77777777" w:rsidR="00BA216B" w:rsidRDefault="00BA216B" w:rsidP="00614F98"/>
                    <w:p w14:paraId="14E0F7EF" w14:textId="77777777" w:rsidR="00BA216B" w:rsidRDefault="00BA216B" w:rsidP="00614F98"/>
                    <w:p w14:paraId="159441A0" w14:textId="77777777" w:rsidR="00BA216B" w:rsidRDefault="00BA216B" w:rsidP="00614F98"/>
                    <w:p w14:paraId="73A65AA2" w14:textId="77777777" w:rsidR="00BA216B" w:rsidRDefault="00BA216B" w:rsidP="00614F98"/>
                    <w:p w14:paraId="4FEFEBF1" w14:textId="77777777" w:rsidR="00BA216B" w:rsidRDefault="00BA216B" w:rsidP="00614F98"/>
                    <w:p w14:paraId="423B5664" w14:textId="77777777" w:rsidR="00BA216B" w:rsidRDefault="00BA216B" w:rsidP="00614F98"/>
                    <w:p w14:paraId="796E0BFF" w14:textId="77777777" w:rsidR="00BA216B" w:rsidRDefault="00BA216B" w:rsidP="00614F98"/>
                    <w:p w14:paraId="0DCF3565" w14:textId="77777777" w:rsidR="00BA216B" w:rsidRDefault="00BA216B" w:rsidP="00614F98"/>
                    <w:p w14:paraId="61400BA0" w14:textId="77777777" w:rsidR="00BA216B" w:rsidRDefault="00BA216B" w:rsidP="00614F98"/>
                    <w:p w14:paraId="710AF235" w14:textId="77777777" w:rsidR="00BA216B" w:rsidRDefault="00BA216B" w:rsidP="00614F98"/>
                    <w:p w14:paraId="4BFAC979" w14:textId="77777777" w:rsidR="00BA216B" w:rsidRDefault="00BA216B" w:rsidP="00614F98"/>
                    <w:p w14:paraId="6F100849" w14:textId="77777777" w:rsidR="00BA216B" w:rsidRDefault="00BA216B" w:rsidP="00614F98"/>
                    <w:p w14:paraId="551AD6D9" w14:textId="77777777" w:rsidR="00BA216B" w:rsidRDefault="00BA216B" w:rsidP="00614F98"/>
                    <w:p w14:paraId="01B12644" w14:textId="77777777" w:rsidR="00BA216B" w:rsidRDefault="00BA216B" w:rsidP="00614F98"/>
                    <w:p w14:paraId="0415B39B" w14:textId="77777777" w:rsidR="00BA216B" w:rsidRDefault="00BA216B" w:rsidP="00614F98"/>
                    <w:p w14:paraId="4F97FDED" w14:textId="77777777" w:rsidR="00BA216B" w:rsidRDefault="00BA216B" w:rsidP="00614F98"/>
                    <w:p w14:paraId="14F55BE9" w14:textId="77777777" w:rsidR="00BA216B" w:rsidRDefault="00BA216B" w:rsidP="00614F98"/>
                    <w:p w14:paraId="23D3B6A3" w14:textId="77777777" w:rsidR="00BA216B" w:rsidRDefault="00BA216B" w:rsidP="00614F98"/>
                    <w:p w14:paraId="0C125F83" w14:textId="77777777" w:rsidR="00BA216B" w:rsidRDefault="00BA216B" w:rsidP="00614F98"/>
                    <w:p w14:paraId="37E6E554" w14:textId="77777777" w:rsidR="00BA216B" w:rsidRDefault="00BA216B" w:rsidP="00614F98"/>
                    <w:p w14:paraId="2FF89EF5" w14:textId="77777777" w:rsidR="00BA216B" w:rsidRDefault="00BA216B" w:rsidP="00614F98"/>
                    <w:p w14:paraId="6FF6F5DE" w14:textId="77777777" w:rsidR="00BA216B" w:rsidRDefault="00BA216B" w:rsidP="00614F98"/>
                    <w:p w14:paraId="70432FD2" w14:textId="77777777" w:rsidR="00BA216B" w:rsidRDefault="00BA216B" w:rsidP="00614F98"/>
                    <w:p w14:paraId="5C8E73F6" w14:textId="77777777" w:rsidR="00BA216B" w:rsidRDefault="00BA216B" w:rsidP="00614F98"/>
                    <w:p w14:paraId="60039B20" w14:textId="77777777" w:rsidR="00BA216B" w:rsidRDefault="00BA216B" w:rsidP="00614F98"/>
                    <w:p w14:paraId="05631703" w14:textId="77777777" w:rsidR="00BA216B" w:rsidRDefault="00BA216B" w:rsidP="00614F98"/>
                    <w:p w14:paraId="45766F48" w14:textId="77777777" w:rsidR="00BA216B" w:rsidRDefault="00BA216B" w:rsidP="00614F98"/>
                    <w:p w14:paraId="6B9808E7" w14:textId="77777777" w:rsidR="00BA216B" w:rsidRDefault="00BA216B" w:rsidP="00614F98"/>
                    <w:p w14:paraId="429A6766" w14:textId="77777777" w:rsidR="00BA216B" w:rsidRDefault="00BA216B" w:rsidP="00614F98"/>
                    <w:p w14:paraId="387D9A08" w14:textId="77777777" w:rsidR="00BA216B" w:rsidRDefault="00BA216B" w:rsidP="00614F98"/>
                    <w:p w14:paraId="458B06EA" w14:textId="77777777" w:rsidR="00BA216B" w:rsidRDefault="00BA216B" w:rsidP="00614F98"/>
                    <w:p w14:paraId="019508F7" w14:textId="77777777" w:rsidR="00BA216B" w:rsidRDefault="00BA216B" w:rsidP="00614F98"/>
                    <w:p w14:paraId="4D85A9EC" w14:textId="77777777" w:rsidR="00BA216B" w:rsidRDefault="00BA216B" w:rsidP="00614F98"/>
                    <w:p w14:paraId="1BD49370" w14:textId="77777777" w:rsidR="00BA216B" w:rsidRDefault="00BA216B" w:rsidP="00614F98"/>
                    <w:p w14:paraId="4528E051" w14:textId="77777777" w:rsidR="00BA216B" w:rsidRDefault="00BA216B" w:rsidP="00614F98"/>
                    <w:p w14:paraId="4C3258D8" w14:textId="77777777" w:rsidR="00BA216B" w:rsidRDefault="00BA216B" w:rsidP="00614F98"/>
                    <w:p w14:paraId="42873301" w14:textId="77777777" w:rsidR="00BA216B" w:rsidRDefault="00BA216B" w:rsidP="00614F98"/>
                    <w:p w14:paraId="57BC93B7" w14:textId="77777777" w:rsidR="00BA216B" w:rsidRDefault="00BA216B" w:rsidP="00614F98"/>
                    <w:p w14:paraId="787BB1F6" w14:textId="77777777" w:rsidR="00BA216B" w:rsidRDefault="00BA216B" w:rsidP="00614F98"/>
                    <w:p w14:paraId="3C672C71" w14:textId="77777777" w:rsidR="00BA216B" w:rsidRDefault="00BA216B" w:rsidP="00614F98"/>
                    <w:p w14:paraId="5D20D17A" w14:textId="77777777" w:rsidR="00BA216B" w:rsidRDefault="00BA216B" w:rsidP="00614F98"/>
                    <w:p w14:paraId="4F111AC6" w14:textId="77777777" w:rsidR="00BA216B" w:rsidRDefault="00BA216B" w:rsidP="00614F98"/>
                    <w:p w14:paraId="5E3CF585" w14:textId="77777777" w:rsidR="00BA216B" w:rsidRDefault="00BA216B" w:rsidP="00614F98"/>
                    <w:p w14:paraId="63A3D61E" w14:textId="77777777" w:rsidR="00BA216B" w:rsidRDefault="00BA216B" w:rsidP="00614F98"/>
                    <w:p w14:paraId="1F5A1ED5" w14:textId="77777777" w:rsidR="00BA216B" w:rsidRDefault="00BA216B" w:rsidP="00614F98"/>
                    <w:p w14:paraId="5F5D945D" w14:textId="77777777" w:rsidR="00BA216B" w:rsidRDefault="00BA216B" w:rsidP="00614F98"/>
                    <w:p w14:paraId="24119C76" w14:textId="77777777" w:rsidR="00BA216B" w:rsidRDefault="00BA216B" w:rsidP="00614F98"/>
                    <w:p w14:paraId="52AC2B31" w14:textId="77777777" w:rsidR="00BA216B" w:rsidRDefault="00BA216B" w:rsidP="00614F98"/>
                    <w:p w14:paraId="3201C5DA" w14:textId="77777777" w:rsidR="00BA216B" w:rsidRDefault="00BA216B" w:rsidP="00614F98"/>
                    <w:p w14:paraId="091007E0" w14:textId="77777777" w:rsidR="00BA216B" w:rsidRDefault="00BA216B" w:rsidP="00614F98"/>
                    <w:p w14:paraId="470AE162" w14:textId="77777777" w:rsidR="00BA216B" w:rsidRDefault="00BA216B" w:rsidP="00614F98"/>
                    <w:p w14:paraId="0775519C" w14:textId="77777777" w:rsidR="00BA216B" w:rsidRDefault="00BA216B" w:rsidP="00614F98"/>
                    <w:p w14:paraId="3AC87B74" w14:textId="77777777" w:rsidR="00BA216B" w:rsidRDefault="00BA216B" w:rsidP="00614F98"/>
                    <w:p w14:paraId="3834EA4E" w14:textId="77777777" w:rsidR="00BA216B" w:rsidRDefault="00BA216B" w:rsidP="00614F98"/>
                    <w:p w14:paraId="610D9205" w14:textId="77777777" w:rsidR="00BA216B" w:rsidRDefault="00BA216B" w:rsidP="00614F98"/>
                    <w:p w14:paraId="60A7A1EE" w14:textId="77777777" w:rsidR="00BA216B" w:rsidRDefault="00BA216B" w:rsidP="00614F98"/>
                    <w:p w14:paraId="19FC18AE" w14:textId="77777777" w:rsidR="00BA216B" w:rsidRDefault="00BA216B" w:rsidP="00614F98"/>
                    <w:p w14:paraId="774B904B" w14:textId="77777777" w:rsidR="00BA216B" w:rsidRDefault="00BA216B" w:rsidP="00614F98"/>
                    <w:p w14:paraId="28EB7938" w14:textId="77777777" w:rsidR="00BA216B" w:rsidRDefault="00BA216B" w:rsidP="00614F98"/>
                    <w:p w14:paraId="6C962971" w14:textId="77777777" w:rsidR="00BA216B" w:rsidRDefault="00BA216B" w:rsidP="00614F98"/>
                    <w:p w14:paraId="57C0B48F" w14:textId="77777777" w:rsidR="00BA216B" w:rsidRDefault="00BA216B" w:rsidP="00614F98"/>
                    <w:p w14:paraId="16DBA9FE" w14:textId="77777777" w:rsidR="00BA216B" w:rsidRDefault="00BA216B" w:rsidP="00614F98"/>
                    <w:p w14:paraId="0415392A" w14:textId="77777777" w:rsidR="00BA216B" w:rsidRDefault="00BA216B" w:rsidP="00614F98"/>
                    <w:p w14:paraId="3D3EA31A" w14:textId="77777777" w:rsidR="00BA216B" w:rsidRDefault="00BA216B" w:rsidP="00614F98"/>
                    <w:p w14:paraId="2703E1AE" w14:textId="77777777" w:rsidR="00BA216B" w:rsidRDefault="00BA216B" w:rsidP="00614F98"/>
                    <w:p w14:paraId="5AF5A3C1" w14:textId="77777777" w:rsidR="00BA216B" w:rsidRDefault="00BA216B" w:rsidP="00614F98"/>
                    <w:p w14:paraId="1C981143" w14:textId="77777777" w:rsidR="00BA216B" w:rsidRDefault="00BA216B" w:rsidP="00614F98"/>
                    <w:p w14:paraId="10DAEB45" w14:textId="77777777" w:rsidR="00BA216B" w:rsidRDefault="00BA216B" w:rsidP="00614F98"/>
                    <w:p w14:paraId="398064D3" w14:textId="77777777" w:rsidR="00BA216B" w:rsidRDefault="00BA216B" w:rsidP="00614F98"/>
                    <w:p w14:paraId="0DA8B352" w14:textId="77777777" w:rsidR="00BA216B" w:rsidRDefault="00BA216B" w:rsidP="00614F98"/>
                    <w:p w14:paraId="1BF3FAE7" w14:textId="77777777" w:rsidR="00BA216B" w:rsidRDefault="00BA216B" w:rsidP="00614F98"/>
                    <w:p w14:paraId="79ED268A" w14:textId="77777777" w:rsidR="00BA216B" w:rsidRDefault="00BA216B" w:rsidP="00614F98"/>
                    <w:p w14:paraId="19EC65EF" w14:textId="77777777" w:rsidR="00BA216B" w:rsidRDefault="00BA216B" w:rsidP="00614F98"/>
                    <w:p w14:paraId="1D0F4796" w14:textId="77777777" w:rsidR="00BA216B" w:rsidRDefault="00BA216B" w:rsidP="00614F98"/>
                    <w:p w14:paraId="6E39FD16" w14:textId="77777777" w:rsidR="00BA216B" w:rsidRDefault="00BA216B" w:rsidP="00614F98"/>
                    <w:p w14:paraId="41AF2CA7" w14:textId="77777777" w:rsidR="00BA216B" w:rsidRDefault="00BA216B" w:rsidP="00614F98"/>
                    <w:p w14:paraId="7850DFA7" w14:textId="77777777" w:rsidR="00BA216B" w:rsidRDefault="00BA216B" w:rsidP="00614F98"/>
                    <w:p w14:paraId="51A0F377" w14:textId="77777777" w:rsidR="00BA216B" w:rsidRDefault="00BA216B" w:rsidP="00614F98"/>
                    <w:p w14:paraId="26A9085B" w14:textId="77777777" w:rsidR="00BA216B" w:rsidRDefault="00BA216B" w:rsidP="00614F98"/>
                    <w:p w14:paraId="3DB242A8" w14:textId="77777777" w:rsidR="00BA216B" w:rsidRDefault="00BA216B" w:rsidP="00614F98"/>
                    <w:p w14:paraId="7AB3F853" w14:textId="77777777" w:rsidR="00BA216B" w:rsidRDefault="00BA216B" w:rsidP="00614F98"/>
                    <w:p w14:paraId="654A8B6D" w14:textId="77777777" w:rsidR="00BA216B" w:rsidRDefault="00BA216B" w:rsidP="00614F98"/>
                    <w:p w14:paraId="77D3B76D" w14:textId="77777777" w:rsidR="00BA216B" w:rsidRDefault="00BA216B" w:rsidP="00614F98"/>
                    <w:p w14:paraId="1030C0D8" w14:textId="77777777" w:rsidR="00BA216B" w:rsidRDefault="00BA216B" w:rsidP="00614F98"/>
                    <w:p w14:paraId="3962D5D7" w14:textId="77777777" w:rsidR="00BA216B" w:rsidRDefault="00BA216B" w:rsidP="00614F98"/>
                    <w:p w14:paraId="1FB27BDD" w14:textId="77777777" w:rsidR="00BA216B" w:rsidRDefault="00BA216B" w:rsidP="00614F98"/>
                    <w:p w14:paraId="1D469033" w14:textId="77777777" w:rsidR="00BA216B" w:rsidRDefault="00BA216B" w:rsidP="00614F98"/>
                    <w:p w14:paraId="3716AFDF" w14:textId="77777777" w:rsidR="00BA216B" w:rsidRDefault="00BA216B" w:rsidP="00614F98"/>
                    <w:p w14:paraId="7C65D274" w14:textId="77777777" w:rsidR="00BA216B" w:rsidRDefault="00BA216B" w:rsidP="00614F98"/>
                    <w:p w14:paraId="6947A12D" w14:textId="77777777" w:rsidR="00BA216B" w:rsidRDefault="00BA216B" w:rsidP="00614F98"/>
                    <w:p w14:paraId="7BFF310F" w14:textId="77777777" w:rsidR="00BA216B" w:rsidRDefault="00BA216B" w:rsidP="00614F98"/>
                    <w:p w14:paraId="0809F401" w14:textId="77777777" w:rsidR="00BA216B" w:rsidRDefault="00BA216B" w:rsidP="00614F98"/>
                    <w:p w14:paraId="00E27F0B" w14:textId="77777777" w:rsidR="00BA216B" w:rsidRDefault="00BA216B" w:rsidP="00614F98"/>
                    <w:p w14:paraId="0C3070B6" w14:textId="77777777" w:rsidR="00BA216B" w:rsidRDefault="00BA216B" w:rsidP="00614F98"/>
                    <w:p w14:paraId="3960B3EF" w14:textId="77777777" w:rsidR="00BA216B" w:rsidRDefault="00BA216B" w:rsidP="00614F98"/>
                    <w:p w14:paraId="4DE3B78B" w14:textId="77777777" w:rsidR="00BA216B" w:rsidRDefault="00BA216B" w:rsidP="00614F98"/>
                    <w:p w14:paraId="34053E3E" w14:textId="77777777" w:rsidR="00BA216B" w:rsidRDefault="00BA216B" w:rsidP="00614F98"/>
                    <w:p w14:paraId="483195D5" w14:textId="77777777" w:rsidR="00BA216B" w:rsidRDefault="00BA216B" w:rsidP="00614F98"/>
                    <w:p w14:paraId="314DE6E5" w14:textId="77777777" w:rsidR="00BA216B" w:rsidRDefault="00BA216B" w:rsidP="00614F98"/>
                    <w:p w14:paraId="149FA2DB" w14:textId="77777777" w:rsidR="00BA216B" w:rsidRDefault="00BA216B" w:rsidP="00614F98"/>
                    <w:p w14:paraId="4B375FDC" w14:textId="77777777" w:rsidR="00BA216B" w:rsidRDefault="00BA216B" w:rsidP="00614F98"/>
                    <w:p w14:paraId="26654C85" w14:textId="77777777" w:rsidR="00BA216B" w:rsidRDefault="00BA216B" w:rsidP="00614F98"/>
                    <w:p w14:paraId="17355CBE" w14:textId="77777777" w:rsidR="00BA216B" w:rsidRDefault="00BA216B" w:rsidP="00614F98"/>
                    <w:p w14:paraId="75339101" w14:textId="77777777" w:rsidR="00BA216B" w:rsidRDefault="00BA216B" w:rsidP="00614F98"/>
                    <w:p w14:paraId="564EC51A" w14:textId="77777777" w:rsidR="00BA216B" w:rsidRDefault="00BA216B" w:rsidP="00614F98"/>
                    <w:p w14:paraId="26EC6C76" w14:textId="77777777" w:rsidR="00BA216B" w:rsidRDefault="00BA216B" w:rsidP="00614F98"/>
                    <w:p w14:paraId="5709A190" w14:textId="77777777" w:rsidR="00BA216B" w:rsidRDefault="00BA216B" w:rsidP="00614F98"/>
                    <w:p w14:paraId="27880215" w14:textId="77777777" w:rsidR="00BA216B" w:rsidRDefault="00BA216B" w:rsidP="00614F98"/>
                    <w:p w14:paraId="27C4A145" w14:textId="77777777" w:rsidR="00BA216B" w:rsidRDefault="00BA216B" w:rsidP="00614F98"/>
                    <w:p w14:paraId="3D6B8C0A" w14:textId="77777777" w:rsidR="00BA216B" w:rsidRDefault="00BA216B" w:rsidP="00614F98"/>
                    <w:p w14:paraId="61E82968" w14:textId="77777777" w:rsidR="00BA216B" w:rsidRDefault="00BA216B" w:rsidP="00614F98"/>
                    <w:p w14:paraId="22896974" w14:textId="77777777" w:rsidR="00BA216B" w:rsidRDefault="00BA216B" w:rsidP="00614F98"/>
                    <w:p w14:paraId="0C9F457C" w14:textId="77777777" w:rsidR="00BA216B" w:rsidRDefault="00BA216B" w:rsidP="00614F98"/>
                    <w:p w14:paraId="55395E51" w14:textId="77777777" w:rsidR="00BA216B" w:rsidRDefault="00BA216B" w:rsidP="00614F98"/>
                    <w:p w14:paraId="14E43314" w14:textId="77777777" w:rsidR="00BA216B" w:rsidRDefault="00BA216B" w:rsidP="00614F98"/>
                    <w:p w14:paraId="11883E17" w14:textId="77777777" w:rsidR="00BA216B" w:rsidRDefault="00BA216B" w:rsidP="00614F98"/>
                    <w:p w14:paraId="32C2B832" w14:textId="77777777" w:rsidR="00BA216B" w:rsidRDefault="00BA216B" w:rsidP="00614F98"/>
                    <w:p w14:paraId="732126B6" w14:textId="77777777" w:rsidR="00BA216B" w:rsidRDefault="00BA216B" w:rsidP="00614F98"/>
                    <w:p w14:paraId="59D6F812" w14:textId="77777777" w:rsidR="00BA216B" w:rsidRDefault="00BA216B" w:rsidP="00614F98"/>
                    <w:p w14:paraId="26F7B05E" w14:textId="77777777" w:rsidR="00BA216B" w:rsidRDefault="00BA216B" w:rsidP="00614F98"/>
                    <w:p w14:paraId="0735DA39" w14:textId="77777777" w:rsidR="00BA216B" w:rsidRDefault="00BA216B" w:rsidP="00614F98"/>
                    <w:p w14:paraId="3801688A" w14:textId="77777777" w:rsidR="00BA216B" w:rsidRDefault="00BA216B" w:rsidP="00614F98"/>
                    <w:p w14:paraId="291459F0" w14:textId="77777777" w:rsidR="00BA216B" w:rsidRDefault="00BA216B" w:rsidP="00614F98"/>
                    <w:p w14:paraId="0CCB23EF" w14:textId="77777777" w:rsidR="00BA216B" w:rsidRDefault="00BA216B" w:rsidP="00614F98"/>
                    <w:p w14:paraId="682E2FD5" w14:textId="77777777" w:rsidR="00BA216B" w:rsidRDefault="00BA216B" w:rsidP="00614F98"/>
                    <w:p w14:paraId="4EEDFE6E" w14:textId="77777777" w:rsidR="00BA216B" w:rsidRDefault="00BA216B" w:rsidP="00614F98"/>
                    <w:p w14:paraId="1B46AC10" w14:textId="77777777" w:rsidR="00BA216B" w:rsidRDefault="00BA216B" w:rsidP="00614F98"/>
                    <w:p w14:paraId="01439D16" w14:textId="77777777" w:rsidR="00BA216B" w:rsidRDefault="00BA216B" w:rsidP="00614F98"/>
                    <w:p w14:paraId="19EDFC1B" w14:textId="77777777" w:rsidR="00BA216B" w:rsidRDefault="00BA216B" w:rsidP="00614F98"/>
                    <w:p w14:paraId="59ED6A9B" w14:textId="77777777" w:rsidR="00BA216B" w:rsidRDefault="00BA216B" w:rsidP="00614F98"/>
                    <w:p w14:paraId="041F96A3" w14:textId="77777777" w:rsidR="00BA216B" w:rsidRDefault="00BA216B" w:rsidP="00614F98"/>
                    <w:p w14:paraId="4AE2B099" w14:textId="77777777" w:rsidR="00BA216B" w:rsidRDefault="00BA216B" w:rsidP="00614F98"/>
                    <w:p w14:paraId="759DBF10" w14:textId="77777777" w:rsidR="00BA216B" w:rsidRDefault="00BA216B" w:rsidP="00614F98"/>
                    <w:p w14:paraId="3FB7AEB7" w14:textId="77777777" w:rsidR="00BA216B" w:rsidRDefault="00BA216B" w:rsidP="00614F98"/>
                    <w:p w14:paraId="04B67D86" w14:textId="77777777" w:rsidR="00BA216B" w:rsidRDefault="00BA216B" w:rsidP="00614F98"/>
                    <w:p w14:paraId="67FA2564" w14:textId="77777777" w:rsidR="00BA216B" w:rsidRDefault="00BA216B" w:rsidP="00614F98"/>
                    <w:p w14:paraId="02795183" w14:textId="77777777" w:rsidR="00BA216B" w:rsidRDefault="00BA216B" w:rsidP="00614F98"/>
                    <w:p w14:paraId="0338BC73" w14:textId="77777777" w:rsidR="00BA216B" w:rsidRDefault="00BA216B" w:rsidP="00614F98"/>
                    <w:p w14:paraId="32A2418D" w14:textId="77777777" w:rsidR="00BA216B" w:rsidRDefault="00BA216B" w:rsidP="00614F98"/>
                    <w:p w14:paraId="15B98A6C" w14:textId="77777777" w:rsidR="00BA216B" w:rsidRDefault="00BA216B" w:rsidP="00614F98"/>
                    <w:p w14:paraId="0A001905" w14:textId="77777777" w:rsidR="00BA216B" w:rsidRDefault="00BA216B" w:rsidP="00614F98"/>
                    <w:p w14:paraId="40CC88BE" w14:textId="77777777" w:rsidR="00BA216B" w:rsidRDefault="00BA216B" w:rsidP="00614F98"/>
                    <w:p w14:paraId="01A6B625" w14:textId="77777777" w:rsidR="00BA216B" w:rsidRDefault="00BA216B" w:rsidP="00614F98"/>
                    <w:p w14:paraId="73A66A1A" w14:textId="77777777" w:rsidR="00BA216B" w:rsidRDefault="00BA216B" w:rsidP="00614F98"/>
                    <w:p w14:paraId="52415E48" w14:textId="77777777" w:rsidR="00BA216B" w:rsidRDefault="00BA216B" w:rsidP="00614F98"/>
                    <w:p w14:paraId="30CAD8AF" w14:textId="77777777" w:rsidR="00BA216B" w:rsidRDefault="00BA216B" w:rsidP="00614F98"/>
                    <w:p w14:paraId="70E773F5" w14:textId="77777777" w:rsidR="00BA216B" w:rsidRDefault="00BA216B" w:rsidP="00614F98"/>
                    <w:p w14:paraId="7A587BA8" w14:textId="77777777" w:rsidR="00BA216B" w:rsidRDefault="00BA216B" w:rsidP="00614F98"/>
                    <w:p w14:paraId="2F8CCD66" w14:textId="77777777" w:rsidR="00BA216B" w:rsidRDefault="00BA216B" w:rsidP="00614F98"/>
                    <w:p w14:paraId="47B09526" w14:textId="77777777" w:rsidR="00BA216B" w:rsidRDefault="00BA216B" w:rsidP="00614F98"/>
                    <w:p w14:paraId="5C56BD80" w14:textId="77777777" w:rsidR="00BA216B" w:rsidRDefault="00BA216B" w:rsidP="00614F98"/>
                    <w:p w14:paraId="06B0CA85" w14:textId="77777777" w:rsidR="00BA216B" w:rsidRDefault="00BA216B" w:rsidP="00614F98"/>
                    <w:p w14:paraId="4755FCD3" w14:textId="77777777" w:rsidR="00BA216B" w:rsidRDefault="00BA216B" w:rsidP="00614F98"/>
                    <w:p w14:paraId="48D10072" w14:textId="77777777" w:rsidR="00BA216B" w:rsidRDefault="00BA216B" w:rsidP="00614F98"/>
                    <w:p w14:paraId="150AEE6F" w14:textId="77777777" w:rsidR="00BA216B" w:rsidRDefault="00BA216B" w:rsidP="00614F98"/>
                    <w:p w14:paraId="5F69C3B5" w14:textId="77777777" w:rsidR="00BA216B" w:rsidRDefault="00BA216B" w:rsidP="00614F98"/>
                    <w:p w14:paraId="7785D71C" w14:textId="77777777" w:rsidR="00BA216B" w:rsidRDefault="00BA216B" w:rsidP="00614F98"/>
                    <w:p w14:paraId="649A3DA3" w14:textId="77777777" w:rsidR="00BA216B" w:rsidRDefault="00BA216B" w:rsidP="00614F98"/>
                    <w:p w14:paraId="0C3B88C9" w14:textId="77777777" w:rsidR="00BA216B" w:rsidRDefault="00BA216B" w:rsidP="00614F98"/>
                    <w:p w14:paraId="62FB3014" w14:textId="77777777" w:rsidR="00BA216B" w:rsidRDefault="00BA216B" w:rsidP="00614F98"/>
                    <w:p w14:paraId="59705DC9" w14:textId="77777777" w:rsidR="00BA216B" w:rsidRDefault="00BA216B" w:rsidP="00614F98"/>
                    <w:p w14:paraId="46CABEC9" w14:textId="77777777" w:rsidR="00BA216B" w:rsidRDefault="00BA216B" w:rsidP="00614F98"/>
                    <w:p w14:paraId="6B060BE5" w14:textId="77777777" w:rsidR="00BA216B" w:rsidRDefault="00BA216B" w:rsidP="00614F98"/>
                    <w:p w14:paraId="62033917" w14:textId="77777777" w:rsidR="00BA216B" w:rsidRDefault="00BA216B" w:rsidP="00614F98"/>
                    <w:p w14:paraId="30B20C96" w14:textId="77777777" w:rsidR="00BA216B" w:rsidRDefault="00BA216B" w:rsidP="00614F98"/>
                    <w:p w14:paraId="3999992E" w14:textId="77777777" w:rsidR="00BA216B" w:rsidRDefault="00BA216B" w:rsidP="00614F98"/>
                    <w:p w14:paraId="54964683" w14:textId="77777777" w:rsidR="00BA216B" w:rsidRDefault="00BA216B" w:rsidP="00614F98"/>
                    <w:p w14:paraId="241BF066" w14:textId="77777777" w:rsidR="00BA216B" w:rsidRDefault="00BA216B" w:rsidP="00614F98"/>
                    <w:p w14:paraId="5EE2469B" w14:textId="77777777" w:rsidR="00BA216B" w:rsidRDefault="00BA216B" w:rsidP="00614F98"/>
                    <w:p w14:paraId="29BB8213" w14:textId="77777777" w:rsidR="00BA216B" w:rsidRDefault="00BA216B" w:rsidP="00614F98"/>
                    <w:p w14:paraId="1979DD9C" w14:textId="77777777" w:rsidR="00BA216B" w:rsidRDefault="00BA216B" w:rsidP="00614F98"/>
                    <w:p w14:paraId="733760D1" w14:textId="77777777" w:rsidR="00BA216B" w:rsidRDefault="00BA216B" w:rsidP="00614F98"/>
                    <w:p w14:paraId="2E8A2624" w14:textId="77777777" w:rsidR="00BA216B" w:rsidRDefault="00BA216B" w:rsidP="00614F98"/>
                    <w:p w14:paraId="04E6026E" w14:textId="77777777" w:rsidR="00BA216B" w:rsidRDefault="00BA216B" w:rsidP="00614F98"/>
                    <w:p w14:paraId="06F7F727" w14:textId="77777777" w:rsidR="00BA216B" w:rsidRDefault="00BA216B" w:rsidP="00614F98"/>
                    <w:p w14:paraId="71D147B1" w14:textId="77777777" w:rsidR="00BA216B" w:rsidRDefault="00BA216B" w:rsidP="00614F98"/>
                    <w:p w14:paraId="04B837CE" w14:textId="77777777" w:rsidR="00BA216B" w:rsidRDefault="00BA216B" w:rsidP="00614F98"/>
                    <w:p w14:paraId="2A419FE5" w14:textId="77777777" w:rsidR="00BA216B" w:rsidRDefault="00BA216B" w:rsidP="00614F98"/>
                    <w:p w14:paraId="329FE7AA" w14:textId="77777777" w:rsidR="00BA216B" w:rsidRDefault="00BA216B" w:rsidP="00614F98"/>
                    <w:p w14:paraId="3B872592" w14:textId="77777777" w:rsidR="00BA216B" w:rsidRDefault="00BA216B" w:rsidP="00614F98"/>
                    <w:p w14:paraId="4AB93073" w14:textId="77777777" w:rsidR="00BA216B" w:rsidRDefault="00BA216B" w:rsidP="00614F98"/>
                    <w:p w14:paraId="3D848086" w14:textId="77777777" w:rsidR="00BA216B" w:rsidRDefault="00BA216B" w:rsidP="00614F98"/>
                    <w:p w14:paraId="1F4358DE" w14:textId="77777777" w:rsidR="00BA216B" w:rsidRDefault="00BA216B" w:rsidP="00614F98"/>
                    <w:p w14:paraId="75B4FB5C" w14:textId="77777777" w:rsidR="00BA216B" w:rsidRDefault="00BA216B" w:rsidP="00614F98"/>
                    <w:p w14:paraId="3B1BF9E6" w14:textId="77777777" w:rsidR="00BA216B" w:rsidRDefault="00BA216B" w:rsidP="00614F98"/>
                    <w:p w14:paraId="3B4EC199" w14:textId="77777777" w:rsidR="00BA216B" w:rsidRDefault="00BA216B" w:rsidP="00614F98"/>
                    <w:p w14:paraId="5765EAA4" w14:textId="77777777" w:rsidR="00BA216B" w:rsidRDefault="00BA216B" w:rsidP="00614F98"/>
                    <w:p w14:paraId="7BE76A2B" w14:textId="77777777" w:rsidR="00BA216B" w:rsidRDefault="00BA216B" w:rsidP="00614F98"/>
                    <w:p w14:paraId="77E0F698" w14:textId="77777777" w:rsidR="00BA216B" w:rsidRDefault="00BA216B" w:rsidP="00614F98"/>
                    <w:p w14:paraId="0C61128B" w14:textId="77777777" w:rsidR="00BA216B" w:rsidRDefault="00BA216B" w:rsidP="00614F98"/>
                    <w:p w14:paraId="03111293" w14:textId="77777777" w:rsidR="00BA216B" w:rsidRDefault="00BA216B" w:rsidP="00614F98"/>
                    <w:p w14:paraId="41024E18" w14:textId="77777777" w:rsidR="00BA216B" w:rsidRDefault="00BA216B" w:rsidP="00614F98"/>
                    <w:p w14:paraId="107ACD82" w14:textId="77777777" w:rsidR="00BA216B" w:rsidRDefault="00BA216B" w:rsidP="00614F98"/>
                    <w:p w14:paraId="522AB616" w14:textId="77777777" w:rsidR="00BA216B" w:rsidRDefault="00BA216B" w:rsidP="00614F98"/>
                    <w:p w14:paraId="4B985D3B" w14:textId="77777777" w:rsidR="00BA216B" w:rsidRDefault="00BA216B" w:rsidP="00614F98"/>
                    <w:p w14:paraId="2F3D8836" w14:textId="77777777" w:rsidR="00BA216B" w:rsidRDefault="00BA216B" w:rsidP="00614F98"/>
                    <w:p w14:paraId="669F490B" w14:textId="77777777" w:rsidR="00BA216B" w:rsidRDefault="00BA216B" w:rsidP="00614F98"/>
                    <w:p w14:paraId="07C22B80" w14:textId="77777777" w:rsidR="00BA216B" w:rsidRDefault="00BA216B" w:rsidP="00614F98"/>
                    <w:p w14:paraId="3F0B94AF" w14:textId="77777777" w:rsidR="00BA216B" w:rsidRDefault="00BA216B" w:rsidP="00614F98"/>
                    <w:p w14:paraId="3A53C67B" w14:textId="77777777" w:rsidR="00BA216B" w:rsidRDefault="00BA216B" w:rsidP="00614F98"/>
                    <w:p w14:paraId="3AF22C68" w14:textId="77777777" w:rsidR="00BA216B" w:rsidRDefault="00BA216B" w:rsidP="00614F98"/>
                    <w:p w14:paraId="779E75CF" w14:textId="77777777" w:rsidR="00BA216B" w:rsidRDefault="00BA216B" w:rsidP="00614F98"/>
                    <w:p w14:paraId="151A72D9" w14:textId="77777777" w:rsidR="00BA216B" w:rsidRDefault="00BA216B" w:rsidP="00614F98"/>
                    <w:p w14:paraId="32B4B0FF" w14:textId="77777777" w:rsidR="00BA216B" w:rsidRDefault="00BA216B" w:rsidP="00614F98"/>
                    <w:p w14:paraId="58F6E906" w14:textId="77777777" w:rsidR="00BA216B" w:rsidRDefault="00BA216B" w:rsidP="00614F98"/>
                    <w:p w14:paraId="13566279" w14:textId="77777777" w:rsidR="00BA216B" w:rsidRDefault="00BA216B" w:rsidP="00614F98"/>
                    <w:p w14:paraId="740C86E2" w14:textId="77777777" w:rsidR="00BA216B" w:rsidRDefault="00BA216B" w:rsidP="00614F98"/>
                    <w:p w14:paraId="1F9F7E85" w14:textId="77777777" w:rsidR="00BA216B" w:rsidRDefault="00BA216B" w:rsidP="00614F98"/>
                    <w:p w14:paraId="44C575E1" w14:textId="77777777" w:rsidR="00BA216B" w:rsidRDefault="00BA216B" w:rsidP="00614F98"/>
                    <w:p w14:paraId="6648101A" w14:textId="77777777" w:rsidR="00BA216B" w:rsidRDefault="00BA216B" w:rsidP="00614F98"/>
                    <w:p w14:paraId="759EADB4" w14:textId="77777777" w:rsidR="00BA216B" w:rsidRDefault="00BA216B" w:rsidP="00614F98"/>
                    <w:p w14:paraId="637AC0AF" w14:textId="77777777" w:rsidR="00BA216B" w:rsidRDefault="00BA216B" w:rsidP="00614F98"/>
                    <w:p w14:paraId="773EE1CC" w14:textId="77777777" w:rsidR="00BA216B" w:rsidRDefault="00BA216B" w:rsidP="00614F98"/>
                    <w:p w14:paraId="42694259" w14:textId="77777777" w:rsidR="00BA216B" w:rsidRDefault="00BA216B" w:rsidP="00614F98"/>
                    <w:p w14:paraId="5B233842" w14:textId="77777777" w:rsidR="00BA216B" w:rsidRDefault="00BA216B" w:rsidP="00614F98"/>
                    <w:p w14:paraId="71321357" w14:textId="77777777" w:rsidR="00BA216B" w:rsidRDefault="00BA216B" w:rsidP="00614F98"/>
                    <w:p w14:paraId="291CE8DE" w14:textId="77777777" w:rsidR="00BA216B" w:rsidRDefault="00BA216B" w:rsidP="00614F98"/>
                    <w:p w14:paraId="551E54A7" w14:textId="77777777" w:rsidR="00BA216B" w:rsidRDefault="00BA216B" w:rsidP="00614F98"/>
                    <w:p w14:paraId="07A279DE" w14:textId="77777777" w:rsidR="00BA216B" w:rsidRDefault="00BA216B" w:rsidP="00614F98"/>
                    <w:p w14:paraId="7F29DC09" w14:textId="77777777" w:rsidR="00BA216B" w:rsidRDefault="00BA216B" w:rsidP="00614F98"/>
                    <w:p w14:paraId="03EB53CA" w14:textId="77777777" w:rsidR="00BA216B" w:rsidRDefault="00BA216B" w:rsidP="00614F98"/>
                    <w:p w14:paraId="75FA0C13" w14:textId="77777777" w:rsidR="00BA216B" w:rsidRDefault="00BA216B" w:rsidP="00614F98"/>
                    <w:p w14:paraId="14AE2EBD" w14:textId="77777777" w:rsidR="00BA216B" w:rsidRDefault="00BA216B" w:rsidP="00614F98"/>
                    <w:p w14:paraId="7943C99F" w14:textId="77777777" w:rsidR="00BA216B" w:rsidRDefault="00BA216B" w:rsidP="00614F98"/>
                    <w:p w14:paraId="389AC51C" w14:textId="77777777" w:rsidR="00BA216B" w:rsidRDefault="00BA216B" w:rsidP="00614F98"/>
                    <w:p w14:paraId="24888FD3" w14:textId="77777777" w:rsidR="00BA216B" w:rsidRDefault="00BA216B" w:rsidP="00614F98"/>
                    <w:p w14:paraId="26026486" w14:textId="77777777" w:rsidR="00BA216B" w:rsidRDefault="00BA216B" w:rsidP="00614F98"/>
                    <w:p w14:paraId="44D73E79" w14:textId="77777777" w:rsidR="00BA216B" w:rsidRDefault="00BA216B" w:rsidP="00614F98"/>
                    <w:p w14:paraId="108480FA" w14:textId="77777777" w:rsidR="00BA216B" w:rsidRDefault="00BA216B" w:rsidP="00614F98"/>
                    <w:p w14:paraId="4654A234" w14:textId="77777777" w:rsidR="00BA216B" w:rsidRDefault="00BA216B" w:rsidP="00614F98"/>
                    <w:p w14:paraId="37DF8540" w14:textId="77777777" w:rsidR="00BA216B" w:rsidRDefault="00BA216B" w:rsidP="00614F98"/>
                    <w:p w14:paraId="1507B25B" w14:textId="77777777" w:rsidR="00BA216B" w:rsidRDefault="00BA216B" w:rsidP="00614F98"/>
                    <w:p w14:paraId="6352192F" w14:textId="77777777" w:rsidR="00BA216B" w:rsidRDefault="00BA216B" w:rsidP="00614F98"/>
                    <w:p w14:paraId="5F9D0EE4" w14:textId="77777777" w:rsidR="00BA216B" w:rsidRDefault="00BA216B" w:rsidP="00614F98"/>
                    <w:p w14:paraId="27513378" w14:textId="77777777" w:rsidR="00BA216B" w:rsidRDefault="00BA216B" w:rsidP="00614F98"/>
                    <w:p w14:paraId="713058FC" w14:textId="77777777" w:rsidR="00BA216B" w:rsidRDefault="00BA216B" w:rsidP="00614F98"/>
                    <w:p w14:paraId="66D2A5F1" w14:textId="77777777" w:rsidR="00BA216B" w:rsidRDefault="00BA216B" w:rsidP="00614F98"/>
                    <w:p w14:paraId="3A350C0E" w14:textId="77777777" w:rsidR="00BA216B" w:rsidRDefault="00BA216B" w:rsidP="00614F98"/>
                    <w:p w14:paraId="201C5871" w14:textId="77777777" w:rsidR="00BA216B" w:rsidRDefault="00BA216B" w:rsidP="00614F98"/>
                    <w:p w14:paraId="7A79BB58" w14:textId="77777777" w:rsidR="00BA216B" w:rsidRDefault="00BA216B" w:rsidP="00614F98"/>
                    <w:p w14:paraId="2B150612" w14:textId="77777777" w:rsidR="00BA216B" w:rsidRDefault="00BA216B" w:rsidP="00614F98"/>
                    <w:p w14:paraId="6096B7FB" w14:textId="77777777" w:rsidR="00BA216B" w:rsidRDefault="00BA216B" w:rsidP="00614F98"/>
                    <w:p w14:paraId="111CF10D" w14:textId="77777777" w:rsidR="00BA216B" w:rsidRDefault="00BA216B" w:rsidP="00614F98"/>
                    <w:p w14:paraId="1E584389" w14:textId="77777777" w:rsidR="00BA216B" w:rsidRDefault="00BA216B" w:rsidP="00614F98"/>
                    <w:p w14:paraId="3B23A102" w14:textId="77777777" w:rsidR="00BA216B" w:rsidRDefault="00BA216B" w:rsidP="00614F98"/>
                    <w:p w14:paraId="60E49314" w14:textId="77777777" w:rsidR="00BA216B" w:rsidRDefault="00BA216B" w:rsidP="00614F98"/>
                    <w:p w14:paraId="3BEB5FCD" w14:textId="77777777" w:rsidR="00BA216B" w:rsidRDefault="00BA216B" w:rsidP="00614F98"/>
                    <w:p w14:paraId="4FC706C6" w14:textId="77777777" w:rsidR="00BA216B" w:rsidRDefault="00BA216B" w:rsidP="00614F98"/>
                    <w:p w14:paraId="215BC8D3" w14:textId="77777777" w:rsidR="00BA216B" w:rsidRDefault="00BA216B" w:rsidP="00614F98"/>
                    <w:p w14:paraId="593419E5" w14:textId="77777777" w:rsidR="00BA216B" w:rsidRDefault="00BA216B" w:rsidP="00614F98"/>
                    <w:p w14:paraId="3ED25ED4" w14:textId="77777777" w:rsidR="00BA216B" w:rsidRDefault="00BA216B" w:rsidP="00614F98"/>
                    <w:p w14:paraId="278CAF6D" w14:textId="77777777" w:rsidR="00BA216B" w:rsidRDefault="00BA216B" w:rsidP="00614F98"/>
                    <w:p w14:paraId="5B32BC37" w14:textId="77777777" w:rsidR="00BA216B" w:rsidRDefault="00BA216B" w:rsidP="00614F98"/>
                    <w:p w14:paraId="446B7F18" w14:textId="77777777" w:rsidR="00BA216B" w:rsidRDefault="00BA216B" w:rsidP="00614F98"/>
                    <w:p w14:paraId="6AF791E2" w14:textId="77777777" w:rsidR="00BA216B" w:rsidRDefault="00BA216B" w:rsidP="00614F98"/>
                    <w:p w14:paraId="36A486F5" w14:textId="77777777" w:rsidR="00BA216B" w:rsidRDefault="00BA216B" w:rsidP="00614F98"/>
                    <w:p w14:paraId="60DA4895" w14:textId="77777777" w:rsidR="00BA216B" w:rsidRDefault="00BA216B" w:rsidP="00614F98"/>
                    <w:p w14:paraId="311F6554" w14:textId="77777777" w:rsidR="00BA216B" w:rsidRDefault="00BA216B" w:rsidP="00614F98"/>
                    <w:p w14:paraId="1C7F2242" w14:textId="77777777" w:rsidR="00BA216B" w:rsidRDefault="00BA216B" w:rsidP="00614F98"/>
                    <w:p w14:paraId="5451F02D" w14:textId="77777777" w:rsidR="00BA216B" w:rsidRDefault="00BA216B" w:rsidP="00614F98"/>
                    <w:p w14:paraId="6677E302" w14:textId="77777777" w:rsidR="00BA216B" w:rsidRDefault="00BA216B" w:rsidP="00614F98"/>
                    <w:p w14:paraId="204CBCD0" w14:textId="77777777" w:rsidR="00BA216B" w:rsidRDefault="00BA216B" w:rsidP="00614F98"/>
                    <w:p w14:paraId="3AF43F6B" w14:textId="77777777" w:rsidR="00BA216B" w:rsidRDefault="00BA216B" w:rsidP="00614F98"/>
                    <w:p w14:paraId="4731CD21" w14:textId="77777777" w:rsidR="00BA216B" w:rsidRDefault="00BA216B" w:rsidP="00614F98"/>
                    <w:p w14:paraId="5C973BFC" w14:textId="77777777" w:rsidR="00BA216B" w:rsidRDefault="00BA216B" w:rsidP="00614F98"/>
                    <w:p w14:paraId="30E519F3" w14:textId="77777777" w:rsidR="00BA216B" w:rsidRDefault="00BA216B" w:rsidP="00614F98"/>
                    <w:p w14:paraId="60214C3A" w14:textId="77777777" w:rsidR="00BA216B" w:rsidRDefault="00BA216B" w:rsidP="00614F98"/>
                    <w:p w14:paraId="78763BD0" w14:textId="77777777" w:rsidR="00BA216B" w:rsidRDefault="00BA216B" w:rsidP="00614F98"/>
                    <w:p w14:paraId="6AE1863B" w14:textId="77777777" w:rsidR="00BA216B" w:rsidRDefault="00BA216B" w:rsidP="00614F98"/>
                    <w:p w14:paraId="68E78662" w14:textId="77777777" w:rsidR="00BA216B" w:rsidRDefault="00BA216B" w:rsidP="00614F98"/>
                    <w:p w14:paraId="151B4EAC" w14:textId="77777777" w:rsidR="00BA216B" w:rsidRDefault="00BA216B" w:rsidP="00614F98"/>
                    <w:p w14:paraId="53A5D3A1" w14:textId="77777777" w:rsidR="00BA216B" w:rsidRDefault="00BA216B" w:rsidP="00614F98"/>
                    <w:p w14:paraId="1BB4BBB4" w14:textId="77777777" w:rsidR="00BA216B" w:rsidRDefault="00BA216B" w:rsidP="00614F98"/>
                    <w:p w14:paraId="7F91B7A9" w14:textId="77777777" w:rsidR="00BA216B" w:rsidRDefault="00BA216B" w:rsidP="00614F98"/>
                    <w:p w14:paraId="143FD558" w14:textId="77777777" w:rsidR="00BA216B" w:rsidRDefault="00BA216B" w:rsidP="00614F98"/>
                    <w:p w14:paraId="6FE849B0" w14:textId="77777777" w:rsidR="00BA216B" w:rsidRDefault="00BA216B" w:rsidP="00614F98"/>
                    <w:p w14:paraId="3D5FD209" w14:textId="77777777" w:rsidR="00BA216B" w:rsidRDefault="00BA216B" w:rsidP="00614F98"/>
                    <w:p w14:paraId="200968BB" w14:textId="77777777" w:rsidR="00BA216B" w:rsidRDefault="00BA216B" w:rsidP="00614F98"/>
                    <w:p w14:paraId="24039006" w14:textId="77777777" w:rsidR="00BA216B" w:rsidRDefault="00BA216B" w:rsidP="00614F98"/>
                    <w:p w14:paraId="37B8F199" w14:textId="77777777" w:rsidR="00BA216B" w:rsidRDefault="00BA216B" w:rsidP="00614F98"/>
                    <w:p w14:paraId="4D1955FE" w14:textId="77777777" w:rsidR="00BA216B" w:rsidRDefault="00BA216B" w:rsidP="00614F98"/>
                    <w:p w14:paraId="6004E230" w14:textId="77777777" w:rsidR="00BA216B" w:rsidRDefault="00BA216B" w:rsidP="00614F98"/>
                    <w:p w14:paraId="36664160" w14:textId="77777777" w:rsidR="00BA216B" w:rsidRDefault="00BA216B" w:rsidP="00614F98"/>
                    <w:p w14:paraId="0BE6D5F9" w14:textId="77777777" w:rsidR="00BA216B" w:rsidRDefault="00BA216B" w:rsidP="00614F98"/>
                    <w:p w14:paraId="31AB599F" w14:textId="77777777" w:rsidR="00BA216B" w:rsidRDefault="00BA216B" w:rsidP="00614F98"/>
                    <w:p w14:paraId="1599EA07" w14:textId="77777777" w:rsidR="00BA216B" w:rsidRDefault="00BA216B" w:rsidP="00614F98"/>
                    <w:p w14:paraId="4CB3CA09" w14:textId="77777777" w:rsidR="00BA216B" w:rsidRDefault="00BA216B" w:rsidP="00614F98"/>
                    <w:p w14:paraId="285A9DA7" w14:textId="77777777" w:rsidR="00BA216B" w:rsidRDefault="00BA216B" w:rsidP="00614F98"/>
                    <w:p w14:paraId="375ED61A" w14:textId="77777777" w:rsidR="00BA216B" w:rsidRDefault="00BA216B" w:rsidP="00614F98"/>
                    <w:p w14:paraId="4C487365" w14:textId="77777777" w:rsidR="00BA216B" w:rsidRDefault="00BA216B" w:rsidP="00614F98"/>
                    <w:p w14:paraId="127FBC44" w14:textId="77777777" w:rsidR="00BA216B" w:rsidRDefault="00BA216B" w:rsidP="00614F98"/>
                    <w:p w14:paraId="4966369F" w14:textId="77777777" w:rsidR="00BA216B" w:rsidRDefault="00BA216B" w:rsidP="00614F98"/>
                    <w:p w14:paraId="714A5B42" w14:textId="77777777" w:rsidR="00BA216B" w:rsidRDefault="00BA216B" w:rsidP="00614F98"/>
                    <w:p w14:paraId="4C9BE996" w14:textId="77777777" w:rsidR="00BA216B" w:rsidRDefault="00BA216B" w:rsidP="00614F98"/>
                    <w:p w14:paraId="145D0E04" w14:textId="77777777" w:rsidR="00BA216B" w:rsidRDefault="00BA216B" w:rsidP="00614F98"/>
                    <w:p w14:paraId="50EF5FDB" w14:textId="77777777" w:rsidR="00BA216B" w:rsidRDefault="00BA216B" w:rsidP="00614F98"/>
                    <w:p w14:paraId="0A3D3B70" w14:textId="77777777" w:rsidR="00BA216B" w:rsidRDefault="00BA216B" w:rsidP="00614F98"/>
                    <w:p w14:paraId="6A1DFA39" w14:textId="77777777" w:rsidR="00BA216B" w:rsidRDefault="00BA216B" w:rsidP="00614F98"/>
                    <w:p w14:paraId="1B1541F0" w14:textId="77777777" w:rsidR="00BA216B" w:rsidRDefault="00BA216B" w:rsidP="00614F98"/>
                    <w:p w14:paraId="198F56E0" w14:textId="77777777" w:rsidR="00BA216B" w:rsidRDefault="00BA216B" w:rsidP="00614F98"/>
                    <w:p w14:paraId="2B049C2E" w14:textId="77777777" w:rsidR="00BA216B" w:rsidRDefault="00BA216B" w:rsidP="00614F98"/>
                    <w:p w14:paraId="6AE84B27" w14:textId="77777777" w:rsidR="00BA216B" w:rsidRDefault="00BA216B" w:rsidP="00614F98"/>
                    <w:p w14:paraId="6C980B14" w14:textId="77777777" w:rsidR="00BA216B" w:rsidRDefault="00BA216B" w:rsidP="00614F98"/>
                    <w:p w14:paraId="1FEDFE78" w14:textId="77777777" w:rsidR="00BA216B" w:rsidRDefault="00BA216B" w:rsidP="00614F98"/>
                    <w:p w14:paraId="08481358" w14:textId="77777777" w:rsidR="00BA216B" w:rsidRDefault="00BA216B" w:rsidP="00614F98"/>
                    <w:p w14:paraId="501AD0F6" w14:textId="77777777" w:rsidR="00BA216B" w:rsidRDefault="00BA216B" w:rsidP="00614F98"/>
                    <w:p w14:paraId="2FCF5DD6" w14:textId="77777777" w:rsidR="00BA216B" w:rsidRDefault="00BA216B" w:rsidP="00614F98"/>
                    <w:p w14:paraId="414FA6DF" w14:textId="77777777" w:rsidR="00BA216B" w:rsidRDefault="00BA216B" w:rsidP="00614F98"/>
                    <w:p w14:paraId="27C18178" w14:textId="77777777" w:rsidR="00BA216B" w:rsidRDefault="00BA216B" w:rsidP="00614F98"/>
                    <w:p w14:paraId="4590A4DF" w14:textId="77777777" w:rsidR="00BA216B" w:rsidRDefault="00BA216B" w:rsidP="00614F98"/>
                    <w:p w14:paraId="5911D567" w14:textId="77777777" w:rsidR="00BA216B" w:rsidRDefault="00BA216B" w:rsidP="00614F98"/>
                    <w:p w14:paraId="1C34BAD2" w14:textId="77777777" w:rsidR="00BA216B" w:rsidRDefault="00BA216B" w:rsidP="00614F98"/>
                    <w:p w14:paraId="2DEFBB12" w14:textId="77777777" w:rsidR="00BA216B" w:rsidRDefault="00BA216B" w:rsidP="00614F98"/>
                    <w:p w14:paraId="60E85E87" w14:textId="77777777" w:rsidR="00BA216B" w:rsidRDefault="00BA216B" w:rsidP="00614F98"/>
                    <w:p w14:paraId="4D7F5BB3" w14:textId="77777777" w:rsidR="00BA216B" w:rsidRDefault="00BA216B" w:rsidP="00614F98"/>
                    <w:p w14:paraId="29EDC921" w14:textId="77777777" w:rsidR="00BA216B" w:rsidRDefault="00BA216B" w:rsidP="00614F98"/>
                    <w:p w14:paraId="2249CE6F" w14:textId="77777777" w:rsidR="00BA216B" w:rsidRDefault="00BA216B" w:rsidP="00614F98"/>
                    <w:p w14:paraId="04812AD4" w14:textId="77777777" w:rsidR="00BA216B" w:rsidRDefault="00BA216B" w:rsidP="00614F98"/>
                    <w:p w14:paraId="6A54CAD3" w14:textId="77777777" w:rsidR="00BA216B" w:rsidRDefault="00BA216B" w:rsidP="00614F98"/>
                    <w:p w14:paraId="51F5E940" w14:textId="77777777" w:rsidR="00BA216B" w:rsidRDefault="00BA216B" w:rsidP="00614F98"/>
                    <w:p w14:paraId="62022BF7" w14:textId="77777777" w:rsidR="00BA216B" w:rsidRDefault="00BA216B" w:rsidP="00614F98"/>
                    <w:p w14:paraId="085D9C45" w14:textId="77777777" w:rsidR="00BA216B" w:rsidRDefault="00BA216B" w:rsidP="00614F98"/>
                    <w:p w14:paraId="0A40A802" w14:textId="77777777" w:rsidR="00BA216B" w:rsidRDefault="00BA216B" w:rsidP="00614F98"/>
                    <w:p w14:paraId="6D7A1D41" w14:textId="77777777" w:rsidR="00BA216B" w:rsidRDefault="00BA216B" w:rsidP="00614F98"/>
                    <w:p w14:paraId="00C1403A" w14:textId="77777777" w:rsidR="00BA216B" w:rsidRDefault="00BA216B" w:rsidP="00614F98"/>
                    <w:p w14:paraId="10C99D0E" w14:textId="77777777" w:rsidR="00BA216B" w:rsidRDefault="00BA216B" w:rsidP="00614F98"/>
                    <w:p w14:paraId="219AED78" w14:textId="77777777" w:rsidR="00BA216B" w:rsidRDefault="00BA216B" w:rsidP="00614F98"/>
                    <w:p w14:paraId="4F94C93B" w14:textId="77777777" w:rsidR="00BA216B" w:rsidRDefault="00BA216B" w:rsidP="00614F98"/>
                    <w:p w14:paraId="19F8BA36" w14:textId="77777777" w:rsidR="00BA216B" w:rsidRDefault="00BA216B" w:rsidP="00614F98"/>
                    <w:p w14:paraId="760C5645" w14:textId="77777777" w:rsidR="00BA216B" w:rsidRDefault="00BA216B" w:rsidP="00614F98"/>
                    <w:p w14:paraId="52569F29" w14:textId="77777777" w:rsidR="00BA216B" w:rsidRDefault="00BA216B" w:rsidP="00614F98"/>
                    <w:p w14:paraId="6024B8BE" w14:textId="77777777" w:rsidR="00BA216B" w:rsidRDefault="00BA216B" w:rsidP="00614F98"/>
                    <w:p w14:paraId="7BD02A7C" w14:textId="77777777" w:rsidR="00BA216B" w:rsidRDefault="00BA216B" w:rsidP="00614F98"/>
                    <w:p w14:paraId="7BFAD29A" w14:textId="77777777" w:rsidR="00BA216B" w:rsidRDefault="00BA216B" w:rsidP="00614F98"/>
                    <w:p w14:paraId="606E4C03" w14:textId="77777777" w:rsidR="00BA216B" w:rsidRDefault="00BA216B" w:rsidP="00614F98"/>
                    <w:p w14:paraId="026708DA" w14:textId="77777777" w:rsidR="00BA216B" w:rsidRDefault="00BA216B" w:rsidP="00614F98"/>
                    <w:p w14:paraId="45CB4D0A" w14:textId="77777777" w:rsidR="00BA216B" w:rsidRDefault="00BA216B" w:rsidP="00614F98"/>
                    <w:p w14:paraId="23575B2B" w14:textId="77777777" w:rsidR="00BA216B" w:rsidRDefault="00BA216B" w:rsidP="00614F98"/>
                    <w:p w14:paraId="695145A1" w14:textId="77777777" w:rsidR="00BA216B" w:rsidRDefault="00BA216B" w:rsidP="00614F98"/>
                    <w:p w14:paraId="6DE9167D" w14:textId="77777777" w:rsidR="00BA216B" w:rsidRDefault="00BA216B" w:rsidP="00614F98"/>
                    <w:p w14:paraId="2210B3EC" w14:textId="77777777" w:rsidR="00BA216B" w:rsidRDefault="00BA216B" w:rsidP="00614F98"/>
                    <w:p w14:paraId="75D3179C" w14:textId="77777777" w:rsidR="00BA216B" w:rsidRDefault="00BA216B" w:rsidP="00614F98"/>
                    <w:p w14:paraId="3E3DA253" w14:textId="77777777" w:rsidR="00BA216B" w:rsidRDefault="00BA216B" w:rsidP="00614F98"/>
                    <w:p w14:paraId="5D891E4C" w14:textId="77777777" w:rsidR="00BA216B" w:rsidRDefault="00BA216B" w:rsidP="00614F98"/>
                    <w:p w14:paraId="705C22C5" w14:textId="77777777" w:rsidR="00BA216B" w:rsidRDefault="00BA216B" w:rsidP="00614F98"/>
                    <w:p w14:paraId="19AEE59E" w14:textId="77777777" w:rsidR="00BA216B" w:rsidRDefault="00BA216B" w:rsidP="00614F98"/>
                    <w:p w14:paraId="65AB9039" w14:textId="77777777" w:rsidR="00BA216B" w:rsidRDefault="00BA216B" w:rsidP="00614F98"/>
                    <w:p w14:paraId="01C8D2E5" w14:textId="77777777" w:rsidR="00BA216B" w:rsidRDefault="00BA216B" w:rsidP="00614F98"/>
                    <w:p w14:paraId="104F5C28" w14:textId="77777777" w:rsidR="00BA216B" w:rsidRDefault="00BA216B" w:rsidP="00614F98"/>
                    <w:p w14:paraId="4F8F3084" w14:textId="77777777" w:rsidR="00BA216B" w:rsidRDefault="00BA216B" w:rsidP="00614F98"/>
                    <w:p w14:paraId="43451B75" w14:textId="77777777" w:rsidR="00BA216B" w:rsidRDefault="00BA216B" w:rsidP="00614F98"/>
                    <w:p w14:paraId="4D3B39BC" w14:textId="77777777" w:rsidR="00BA216B" w:rsidRDefault="00BA216B" w:rsidP="00614F98"/>
                    <w:p w14:paraId="7422C027" w14:textId="77777777" w:rsidR="00BA216B" w:rsidRDefault="00BA216B" w:rsidP="00614F98"/>
                    <w:p w14:paraId="743296B8" w14:textId="77777777" w:rsidR="00BA216B" w:rsidRDefault="00BA216B" w:rsidP="00614F98"/>
                    <w:p w14:paraId="53CD091A" w14:textId="77777777" w:rsidR="00BA216B" w:rsidRDefault="00BA216B" w:rsidP="00614F98"/>
                    <w:p w14:paraId="7BE318D0" w14:textId="77777777" w:rsidR="00BA216B" w:rsidRDefault="00BA216B" w:rsidP="00614F98"/>
                    <w:p w14:paraId="523BD2C1" w14:textId="77777777" w:rsidR="00BA216B" w:rsidRDefault="00BA216B" w:rsidP="00614F98"/>
                    <w:p w14:paraId="5C11253B" w14:textId="77777777" w:rsidR="00BA216B" w:rsidRDefault="00BA216B" w:rsidP="00614F98"/>
                    <w:p w14:paraId="18CE3096" w14:textId="77777777" w:rsidR="00BA216B" w:rsidRDefault="00BA216B" w:rsidP="00614F98"/>
                    <w:p w14:paraId="392AB067" w14:textId="77777777" w:rsidR="00BA216B" w:rsidRDefault="00BA216B" w:rsidP="00614F98"/>
                    <w:p w14:paraId="35BE24F4" w14:textId="77777777" w:rsidR="00BA216B" w:rsidRDefault="00BA216B" w:rsidP="00614F98"/>
                    <w:p w14:paraId="5A9C6DB2" w14:textId="77777777" w:rsidR="00BA216B" w:rsidRDefault="00BA216B" w:rsidP="00614F98"/>
                    <w:p w14:paraId="3E292353" w14:textId="77777777" w:rsidR="00BA216B" w:rsidRDefault="00BA216B" w:rsidP="00614F98"/>
                    <w:p w14:paraId="4B3D02F0" w14:textId="77777777" w:rsidR="00BA216B" w:rsidRDefault="00BA216B" w:rsidP="00614F98"/>
                    <w:p w14:paraId="7EA69E94" w14:textId="77777777" w:rsidR="00BA216B" w:rsidRDefault="00BA216B" w:rsidP="00614F98"/>
                    <w:p w14:paraId="591E9B76" w14:textId="77777777" w:rsidR="00BA216B" w:rsidRDefault="00BA216B" w:rsidP="00614F98"/>
                    <w:p w14:paraId="063ED5E9" w14:textId="77777777" w:rsidR="00BA216B" w:rsidRDefault="00BA216B" w:rsidP="00614F98"/>
                    <w:p w14:paraId="33A10F88" w14:textId="77777777" w:rsidR="00BA216B" w:rsidRDefault="00BA216B" w:rsidP="00614F98"/>
                    <w:p w14:paraId="44DD9D9C" w14:textId="77777777" w:rsidR="00BA216B" w:rsidRDefault="00BA216B" w:rsidP="00614F98"/>
                    <w:p w14:paraId="04F45546" w14:textId="77777777" w:rsidR="00BA216B" w:rsidRDefault="00BA216B" w:rsidP="00614F98"/>
                    <w:p w14:paraId="2C780B9D" w14:textId="77777777" w:rsidR="00BA216B" w:rsidRDefault="00BA216B" w:rsidP="00614F98"/>
                    <w:p w14:paraId="14624DD2" w14:textId="77777777" w:rsidR="00BA216B" w:rsidRDefault="00BA216B" w:rsidP="00614F98"/>
                    <w:p w14:paraId="1A502538" w14:textId="77777777" w:rsidR="00BA216B" w:rsidRDefault="00BA216B" w:rsidP="00614F98"/>
                    <w:p w14:paraId="0FB0841A" w14:textId="77777777" w:rsidR="00BA216B" w:rsidRDefault="00BA216B" w:rsidP="00614F98"/>
                    <w:p w14:paraId="01C89A1D" w14:textId="77777777" w:rsidR="00BA216B" w:rsidRDefault="00BA216B" w:rsidP="00614F98"/>
                    <w:p w14:paraId="07CCF4A6" w14:textId="77777777" w:rsidR="00BA216B" w:rsidRDefault="00BA216B" w:rsidP="00614F98"/>
                    <w:p w14:paraId="5CD23AEE" w14:textId="77777777" w:rsidR="00BA216B" w:rsidRDefault="00BA216B" w:rsidP="00614F98"/>
                    <w:p w14:paraId="082B96E5" w14:textId="77777777" w:rsidR="00BA216B" w:rsidRDefault="00BA216B" w:rsidP="00614F98"/>
                    <w:p w14:paraId="0B487C9A" w14:textId="77777777" w:rsidR="00BA216B" w:rsidRDefault="00BA216B" w:rsidP="00614F98"/>
                    <w:p w14:paraId="76E0D644" w14:textId="77777777" w:rsidR="00BA216B" w:rsidRDefault="00BA216B" w:rsidP="00614F98"/>
                    <w:p w14:paraId="2A88E2FE" w14:textId="77777777" w:rsidR="00BA216B" w:rsidRDefault="00BA216B" w:rsidP="00614F98"/>
                    <w:p w14:paraId="60790084" w14:textId="77777777" w:rsidR="00BA216B" w:rsidRDefault="00BA216B" w:rsidP="00614F98"/>
                    <w:p w14:paraId="1D15A46B" w14:textId="77777777" w:rsidR="00BA216B" w:rsidRDefault="00BA216B" w:rsidP="00614F98"/>
                    <w:p w14:paraId="625155E4" w14:textId="77777777" w:rsidR="00BA216B" w:rsidRDefault="00BA216B" w:rsidP="00614F98"/>
                    <w:p w14:paraId="6558EE6F" w14:textId="77777777" w:rsidR="00BA216B" w:rsidRDefault="00BA216B" w:rsidP="00614F98"/>
                    <w:p w14:paraId="1FBFF3AA" w14:textId="77777777" w:rsidR="00BA216B" w:rsidRDefault="00BA216B" w:rsidP="00614F98"/>
                    <w:p w14:paraId="21F38458" w14:textId="77777777" w:rsidR="00BA216B" w:rsidRDefault="00BA216B" w:rsidP="00614F98"/>
                    <w:p w14:paraId="1628F7AB" w14:textId="77777777" w:rsidR="00BA216B" w:rsidRDefault="00BA216B" w:rsidP="00614F98"/>
                    <w:p w14:paraId="3CB20A7A" w14:textId="77777777" w:rsidR="00BA216B" w:rsidRDefault="00BA216B" w:rsidP="00614F98"/>
                    <w:p w14:paraId="1548BC5F" w14:textId="77777777" w:rsidR="00BA216B" w:rsidRDefault="00BA216B" w:rsidP="00614F98"/>
                    <w:p w14:paraId="226F3805" w14:textId="77777777" w:rsidR="00BA216B" w:rsidRDefault="00BA216B" w:rsidP="00614F98"/>
                    <w:p w14:paraId="1FC4D170" w14:textId="77777777" w:rsidR="00BA216B" w:rsidRDefault="00BA216B" w:rsidP="00614F98"/>
                    <w:p w14:paraId="5CA38350" w14:textId="77777777" w:rsidR="00BA216B" w:rsidRDefault="00BA216B" w:rsidP="00614F98"/>
                    <w:p w14:paraId="07F174CC" w14:textId="77777777" w:rsidR="00BA216B" w:rsidRDefault="00BA216B" w:rsidP="00614F98"/>
                    <w:p w14:paraId="551A7CB1" w14:textId="77777777" w:rsidR="00BA216B" w:rsidRDefault="00BA216B" w:rsidP="00614F98"/>
                    <w:p w14:paraId="742E702F" w14:textId="77777777" w:rsidR="00BA216B" w:rsidRDefault="00BA216B" w:rsidP="00614F98"/>
                    <w:p w14:paraId="3492ABC4" w14:textId="77777777" w:rsidR="00BA216B" w:rsidRDefault="00BA216B" w:rsidP="00614F98"/>
                    <w:p w14:paraId="79D45F3B" w14:textId="77777777" w:rsidR="00BA216B" w:rsidRDefault="00BA216B" w:rsidP="00614F98"/>
                    <w:p w14:paraId="63566340" w14:textId="77777777" w:rsidR="00BA216B" w:rsidRDefault="00BA216B" w:rsidP="00614F98"/>
                    <w:p w14:paraId="042A822B" w14:textId="77777777" w:rsidR="00BA216B" w:rsidRDefault="00BA216B" w:rsidP="00614F98"/>
                    <w:p w14:paraId="6DD05F05" w14:textId="77777777" w:rsidR="00BA216B" w:rsidRDefault="00BA216B" w:rsidP="00614F98"/>
                    <w:p w14:paraId="6DDA33E1" w14:textId="77777777" w:rsidR="00BA216B" w:rsidRDefault="00BA216B" w:rsidP="00614F98"/>
                    <w:p w14:paraId="670542AF" w14:textId="77777777" w:rsidR="00BA216B" w:rsidRDefault="00BA216B" w:rsidP="00614F98"/>
                    <w:p w14:paraId="4FDC2ED5" w14:textId="77777777" w:rsidR="00BA216B" w:rsidRDefault="00BA216B" w:rsidP="00614F98"/>
                    <w:p w14:paraId="4CFD7380" w14:textId="77777777" w:rsidR="00BA216B" w:rsidRDefault="00BA216B" w:rsidP="00614F98"/>
                    <w:p w14:paraId="3244D256" w14:textId="77777777" w:rsidR="00BA216B" w:rsidRDefault="00BA216B" w:rsidP="00614F98"/>
                    <w:p w14:paraId="1546091B" w14:textId="77777777" w:rsidR="00BA216B" w:rsidRDefault="00BA216B" w:rsidP="00614F98"/>
                    <w:p w14:paraId="3AD81ECF" w14:textId="77777777" w:rsidR="00BA216B" w:rsidRDefault="00BA216B" w:rsidP="00614F98"/>
                    <w:p w14:paraId="1022C86A" w14:textId="77777777" w:rsidR="00BA216B" w:rsidRDefault="00BA216B" w:rsidP="00614F98"/>
                    <w:p w14:paraId="216F3C7D" w14:textId="77777777" w:rsidR="00BA216B" w:rsidRDefault="00BA216B" w:rsidP="00614F98"/>
                    <w:p w14:paraId="437040CE" w14:textId="77777777" w:rsidR="00BA216B" w:rsidRDefault="00BA216B" w:rsidP="00614F98"/>
                    <w:p w14:paraId="4472FDEC" w14:textId="77777777" w:rsidR="00BA216B" w:rsidRDefault="00BA216B" w:rsidP="00614F98"/>
                    <w:p w14:paraId="0A840D78" w14:textId="77777777" w:rsidR="00BA216B" w:rsidRDefault="00BA216B" w:rsidP="00614F98"/>
                    <w:p w14:paraId="07057A0E" w14:textId="77777777" w:rsidR="00BA216B" w:rsidRDefault="00BA216B" w:rsidP="00614F98"/>
                    <w:p w14:paraId="78282D2B" w14:textId="77777777" w:rsidR="00BA216B" w:rsidRDefault="00BA216B" w:rsidP="00614F98"/>
                    <w:p w14:paraId="3859D2C4" w14:textId="77777777" w:rsidR="00BA216B" w:rsidRDefault="00BA216B" w:rsidP="00614F98"/>
                    <w:p w14:paraId="68F784B0" w14:textId="77777777" w:rsidR="00BA216B" w:rsidRDefault="00BA216B" w:rsidP="00614F98"/>
                    <w:p w14:paraId="7AAA4BD2" w14:textId="77777777" w:rsidR="00BA216B" w:rsidRDefault="00BA216B" w:rsidP="00614F98"/>
                    <w:p w14:paraId="722BA91A" w14:textId="77777777" w:rsidR="00BA216B" w:rsidRDefault="00BA216B" w:rsidP="00614F98"/>
                    <w:p w14:paraId="1003475B" w14:textId="77777777" w:rsidR="00BA216B" w:rsidRDefault="00BA216B" w:rsidP="00614F98"/>
                    <w:p w14:paraId="68D519BD" w14:textId="77777777" w:rsidR="00BA216B" w:rsidRDefault="00BA216B" w:rsidP="00614F98"/>
                    <w:p w14:paraId="524963E4" w14:textId="77777777" w:rsidR="00BA216B" w:rsidRDefault="00BA216B" w:rsidP="00614F98"/>
                    <w:p w14:paraId="648A01CF" w14:textId="77777777" w:rsidR="00BA216B" w:rsidRDefault="00BA216B" w:rsidP="00614F98"/>
                    <w:p w14:paraId="1D745631" w14:textId="77777777" w:rsidR="00BA216B" w:rsidRDefault="00BA216B" w:rsidP="00614F98"/>
                    <w:p w14:paraId="131B502C" w14:textId="77777777" w:rsidR="00BA216B" w:rsidRDefault="00BA216B" w:rsidP="00614F98"/>
                    <w:p w14:paraId="19DF6E92" w14:textId="77777777" w:rsidR="00BA216B" w:rsidRDefault="00BA216B" w:rsidP="00614F98"/>
                    <w:p w14:paraId="2BA18E90" w14:textId="77777777" w:rsidR="00BA216B" w:rsidRDefault="00BA216B" w:rsidP="00614F98"/>
                    <w:p w14:paraId="6FE6F4A4" w14:textId="77777777" w:rsidR="00BA216B" w:rsidRDefault="00BA216B" w:rsidP="00614F98"/>
                    <w:p w14:paraId="0A44189D" w14:textId="77777777" w:rsidR="00BA216B" w:rsidRDefault="00BA216B" w:rsidP="00614F98"/>
                    <w:p w14:paraId="7170FB33" w14:textId="77777777" w:rsidR="00BA216B" w:rsidRDefault="00BA216B" w:rsidP="00614F98"/>
                    <w:p w14:paraId="1661CE43" w14:textId="77777777" w:rsidR="00BA216B" w:rsidRDefault="00BA216B" w:rsidP="00614F98"/>
                    <w:p w14:paraId="4132A832" w14:textId="77777777" w:rsidR="00BA216B" w:rsidRDefault="00BA216B" w:rsidP="00614F98"/>
                    <w:p w14:paraId="4F6B676C" w14:textId="77777777" w:rsidR="00BA216B" w:rsidRDefault="00BA216B" w:rsidP="00614F98"/>
                    <w:p w14:paraId="666B6B3B" w14:textId="77777777" w:rsidR="00BA216B" w:rsidRDefault="00BA216B" w:rsidP="00614F98"/>
                    <w:p w14:paraId="41FD9DD6" w14:textId="77777777" w:rsidR="00BA216B" w:rsidRDefault="00BA216B" w:rsidP="00614F98"/>
                    <w:p w14:paraId="399CE7B2" w14:textId="77777777" w:rsidR="00BA216B" w:rsidRDefault="00BA216B" w:rsidP="00614F98"/>
                    <w:p w14:paraId="5371600B" w14:textId="77777777" w:rsidR="00BA216B" w:rsidRDefault="00BA216B" w:rsidP="00614F98"/>
                    <w:p w14:paraId="3F7E71AB" w14:textId="77777777" w:rsidR="00BA216B" w:rsidRDefault="00BA216B" w:rsidP="00614F98"/>
                    <w:p w14:paraId="70DB87A2" w14:textId="77777777" w:rsidR="00BA216B" w:rsidRDefault="00BA216B" w:rsidP="00614F98"/>
                    <w:p w14:paraId="30EF3BE0" w14:textId="77777777" w:rsidR="00BA216B" w:rsidRDefault="00BA216B" w:rsidP="00614F98"/>
                    <w:p w14:paraId="64D8DB1C" w14:textId="77777777" w:rsidR="00BA216B" w:rsidRDefault="00BA216B" w:rsidP="00614F98"/>
                    <w:p w14:paraId="6E5AC019" w14:textId="77777777" w:rsidR="00BA216B" w:rsidRDefault="00BA216B" w:rsidP="00614F98"/>
                    <w:p w14:paraId="2A8873BF" w14:textId="77777777" w:rsidR="00BA216B" w:rsidRDefault="00BA216B" w:rsidP="00614F98"/>
                    <w:p w14:paraId="4FCD392F" w14:textId="77777777" w:rsidR="00BA216B" w:rsidRDefault="00BA216B" w:rsidP="00614F98"/>
                    <w:p w14:paraId="0F178EE7" w14:textId="77777777" w:rsidR="00BA216B" w:rsidRDefault="00BA216B" w:rsidP="00614F98"/>
                    <w:p w14:paraId="15D1EAB2" w14:textId="77777777" w:rsidR="00BA216B" w:rsidRDefault="00BA216B" w:rsidP="00614F98"/>
                    <w:p w14:paraId="312559AD" w14:textId="77777777" w:rsidR="00BA216B" w:rsidRDefault="00BA216B" w:rsidP="00614F98"/>
                    <w:p w14:paraId="00EDFF5E" w14:textId="77777777" w:rsidR="00BA216B" w:rsidRDefault="00BA216B" w:rsidP="00614F98"/>
                    <w:p w14:paraId="456A717F" w14:textId="77777777" w:rsidR="00BA216B" w:rsidRDefault="00BA216B" w:rsidP="00614F98"/>
                    <w:p w14:paraId="1F90DF65" w14:textId="77777777" w:rsidR="00BA216B" w:rsidRDefault="00BA216B" w:rsidP="00614F98"/>
                    <w:p w14:paraId="13D6E4DC" w14:textId="77777777" w:rsidR="00BA216B" w:rsidRDefault="00BA216B" w:rsidP="00614F98"/>
                    <w:p w14:paraId="3616841E" w14:textId="77777777" w:rsidR="00BA216B" w:rsidRDefault="00BA216B" w:rsidP="00614F98"/>
                    <w:p w14:paraId="18D75595" w14:textId="77777777" w:rsidR="00BA216B" w:rsidRDefault="00BA216B" w:rsidP="00614F98"/>
                    <w:p w14:paraId="17FAF113" w14:textId="77777777" w:rsidR="00BA216B" w:rsidRDefault="00BA216B" w:rsidP="00614F98"/>
                    <w:p w14:paraId="10FF255F" w14:textId="77777777" w:rsidR="00BA216B" w:rsidRDefault="00BA216B" w:rsidP="00614F98"/>
                    <w:p w14:paraId="27495B38" w14:textId="77777777" w:rsidR="00BA216B" w:rsidRDefault="00BA216B" w:rsidP="00614F98"/>
                    <w:p w14:paraId="443D458A" w14:textId="77777777" w:rsidR="00BA216B" w:rsidRDefault="00BA216B" w:rsidP="00614F98"/>
                    <w:p w14:paraId="7DA1A2EF" w14:textId="77777777" w:rsidR="00BA216B" w:rsidRDefault="00BA216B" w:rsidP="00614F98"/>
                    <w:p w14:paraId="3CF4A8EE" w14:textId="77777777" w:rsidR="00BA216B" w:rsidRDefault="00BA216B" w:rsidP="00614F98"/>
                    <w:p w14:paraId="110180EA" w14:textId="77777777" w:rsidR="00BA216B" w:rsidRDefault="00BA216B" w:rsidP="00614F98"/>
                    <w:p w14:paraId="01BB4B4E" w14:textId="77777777" w:rsidR="00BA216B" w:rsidRDefault="00BA216B" w:rsidP="00614F98"/>
                    <w:p w14:paraId="0944AEF4" w14:textId="77777777" w:rsidR="00BA216B" w:rsidRDefault="00BA216B" w:rsidP="00614F98"/>
                    <w:p w14:paraId="2AF8824A" w14:textId="77777777" w:rsidR="00BA216B" w:rsidRDefault="00BA216B" w:rsidP="00614F98"/>
                    <w:p w14:paraId="1AAB0B78" w14:textId="77777777" w:rsidR="00BA216B" w:rsidRDefault="00BA216B" w:rsidP="00614F98"/>
                    <w:p w14:paraId="2EE3C6D6" w14:textId="77777777" w:rsidR="00BA216B" w:rsidRDefault="00BA216B" w:rsidP="00614F98"/>
                    <w:p w14:paraId="734FBF77" w14:textId="77777777" w:rsidR="00BA216B" w:rsidRDefault="00BA216B" w:rsidP="00614F98"/>
                    <w:p w14:paraId="557137DF" w14:textId="77777777" w:rsidR="00BA216B" w:rsidRDefault="00BA216B" w:rsidP="00614F98"/>
                    <w:p w14:paraId="73793D00" w14:textId="77777777" w:rsidR="00BA216B" w:rsidRDefault="00BA216B" w:rsidP="00614F98"/>
                    <w:p w14:paraId="0D2624C9" w14:textId="77777777" w:rsidR="00BA216B" w:rsidRDefault="00BA216B" w:rsidP="00614F98"/>
                    <w:p w14:paraId="0B5DE932" w14:textId="77777777" w:rsidR="00BA216B" w:rsidRDefault="00BA216B" w:rsidP="00614F98"/>
                    <w:p w14:paraId="2CC7E328" w14:textId="77777777" w:rsidR="00BA216B" w:rsidRDefault="00BA216B" w:rsidP="00614F98"/>
                    <w:p w14:paraId="0B622DA8" w14:textId="77777777" w:rsidR="00BA216B" w:rsidRDefault="00BA216B" w:rsidP="00614F98"/>
                    <w:p w14:paraId="507E3B61" w14:textId="77777777" w:rsidR="00BA216B" w:rsidRDefault="00BA216B" w:rsidP="00614F98"/>
                    <w:p w14:paraId="15B8DEAB" w14:textId="77777777" w:rsidR="00BA216B" w:rsidRDefault="00BA216B" w:rsidP="00614F98"/>
                    <w:p w14:paraId="70430535" w14:textId="77777777" w:rsidR="00BA216B" w:rsidRDefault="00BA216B" w:rsidP="00614F98"/>
                    <w:p w14:paraId="562BC035" w14:textId="77777777" w:rsidR="00BA216B" w:rsidRDefault="00BA216B" w:rsidP="00614F98"/>
                    <w:p w14:paraId="67799821" w14:textId="77777777" w:rsidR="00BA216B" w:rsidRDefault="00BA216B" w:rsidP="00614F98"/>
                    <w:p w14:paraId="3ECE12E3" w14:textId="77777777" w:rsidR="00BA216B" w:rsidRDefault="00BA216B" w:rsidP="00614F98"/>
                    <w:p w14:paraId="02B773B2" w14:textId="77777777" w:rsidR="00BA216B" w:rsidRDefault="00BA216B" w:rsidP="00614F98"/>
                    <w:p w14:paraId="52DE3659" w14:textId="77777777" w:rsidR="00BA216B" w:rsidRDefault="00BA216B" w:rsidP="00614F98"/>
                    <w:p w14:paraId="31D7E780" w14:textId="77777777" w:rsidR="00BA216B" w:rsidRDefault="00BA216B" w:rsidP="00614F98"/>
                    <w:p w14:paraId="42D8EAF2" w14:textId="77777777" w:rsidR="00BA216B" w:rsidRDefault="00BA216B" w:rsidP="00614F98"/>
                    <w:p w14:paraId="16BA30C4" w14:textId="77777777" w:rsidR="00BA216B" w:rsidRDefault="00BA216B" w:rsidP="00614F98"/>
                    <w:p w14:paraId="7FED836D" w14:textId="77777777" w:rsidR="00BA216B" w:rsidRDefault="00BA216B" w:rsidP="00614F98"/>
                    <w:p w14:paraId="55D7DD97" w14:textId="77777777" w:rsidR="00BA216B" w:rsidRDefault="00BA216B" w:rsidP="00614F98"/>
                    <w:p w14:paraId="555CC066" w14:textId="77777777" w:rsidR="00BA216B" w:rsidRDefault="00BA216B" w:rsidP="00614F98"/>
                    <w:p w14:paraId="624DDB06" w14:textId="77777777" w:rsidR="00BA216B" w:rsidRDefault="00BA216B" w:rsidP="00614F98"/>
                    <w:p w14:paraId="5FD86A71" w14:textId="77777777" w:rsidR="00BA216B" w:rsidRDefault="00BA216B" w:rsidP="00614F98"/>
                    <w:p w14:paraId="0C785529" w14:textId="77777777" w:rsidR="00BA216B" w:rsidRDefault="00BA216B" w:rsidP="00614F98"/>
                    <w:p w14:paraId="7F67ACC7" w14:textId="77777777" w:rsidR="00BA216B" w:rsidRDefault="00BA216B" w:rsidP="00614F98"/>
                    <w:p w14:paraId="475C58E9" w14:textId="77777777" w:rsidR="00BA216B" w:rsidRDefault="00BA216B" w:rsidP="00614F98"/>
                    <w:p w14:paraId="3CCBBDFC" w14:textId="77777777" w:rsidR="00BA216B" w:rsidRDefault="00BA216B" w:rsidP="00614F98"/>
                    <w:p w14:paraId="6F443021" w14:textId="77777777" w:rsidR="00BA216B" w:rsidRDefault="00BA216B" w:rsidP="00614F98"/>
                    <w:p w14:paraId="25F75C0C" w14:textId="77777777" w:rsidR="00BA216B" w:rsidRDefault="00BA216B" w:rsidP="00614F98"/>
                    <w:p w14:paraId="1D930E28" w14:textId="77777777" w:rsidR="00BA216B" w:rsidRDefault="00BA216B" w:rsidP="00614F98"/>
                    <w:p w14:paraId="2D92C72F" w14:textId="77777777" w:rsidR="00BA216B" w:rsidRDefault="00BA216B" w:rsidP="00614F98"/>
                    <w:p w14:paraId="72F027D1" w14:textId="77777777" w:rsidR="00BA216B" w:rsidRDefault="00BA216B" w:rsidP="00614F98"/>
                    <w:p w14:paraId="023483A7" w14:textId="77777777" w:rsidR="00BA216B" w:rsidRDefault="00BA216B" w:rsidP="00614F98"/>
                    <w:p w14:paraId="33AB418F" w14:textId="77777777" w:rsidR="00BA216B" w:rsidRDefault="00BA216B" w:rsidP="00614F98"/>
                    <w:p w14:paraId="4BFEE504" w14:textId="77777777" w:rsidR="00BA216B" w:rsidRDefault="00BA216B" w:rsidP="00614F98"/>
                    <w:p w14:paraId="0CA4A1AC" w14:textId="77777777" w:rsidR="00BA216B" w:rsidRDefault="00BA216B" w:rsidP="00614F98"/>
                    <w:p w14:paraId="22DB0772" w14:textId="77777777" w:rsidR="00BA216B" w:rsidRDefault="00BA216B" w:rsidP="00614F98"/>
                    <w:p w14:paraId="47B97096" w14:textId="77777777" w:rsidR="00BA216B" w:rsidRDefault="00BA216B" w:rsidP="00614F98"/>
                    <w:p w14:paraId="302111F8" w14:textId="77777777" w:rsidR="00BA216B" w:rsidRDefault="00BA216B" w:rsidP="00614F98"/>
                    <w:p w14:paraId="7FBB2B03" w14:textId="77777777" w:rsidR="00BA216B" w:rsidRDefault="00BA216B" w:rsidP="00614F98"/>
                    <w:p w14:paraId="4A6DFCB6" w14:textId="77777777" w:rsidR="00BA216B" w:rsidRDefault="00BA216B" w:rsidP="00614F98"/>
                    <w:p w14:paraId="7884BE3C" w14:textId="77777777" w:rsidR="00BA216B" w:rsidRDefault="00BA216B" w:rsidP="00614F98"/>
                    <w:p w14:paraId="1783081F" w14:textId="77777777" w:rsidR="00BA216B" w:rsidRDefault="00BA216B" w:rsidP="00614F98"/>
                    <w:p w14:paraId="18DB5EB6" w14:textId="77777777" w:rsidR="00BA216B" w:rsidRDefault="00BA216B" w:rsidP="00614F98"/>
                    <w:p w14:paraId="32CD309A" w14:textId="77777777" w:rsidR="00BA216B" w:rsidRDefault="00BA216B" w:rsidP="00614F98"/>
                    <w:p w14:paraId="04CE5E8A" w14:textId="77777777" w:rsidR="00BA216B" w:rsidRDefault="00BA216B" w:rsidP="00614F98"/>
                    <w:p w14:paraId="7C0D7865" w14:textId="77777777" w:rsidR="00BA216B" w:rsidRDefault="00BA216B" w:rsidP="00614F98"/>
                    <w:p w14:paraId="2BD0B799" w14:textId="77777777" w:rsidR="00BA216B" w:rsidRDefault="00BA216B" w:rsidP="00614F98"/>
                    <w:p w14:paraId="01203AA2" w14:textId="77777777" w:rsidR="00BA216B" w:rsidRDefault="00BA216B" w:rsidP="00614F98"/>
                    <w:p w14:paraId="4C76085B" w14:textId="77777777" w:rsidR="00BA216B" w:rsidRDefault="00BA216B" w:rsidP="00614F98"/>
                    <w:p w14:paraId="672B6B0A" w14:textId="77777777" w:rsidR="00BA216B" w:rsidRDefault="00BA216B" w:rsidP="00614F98"/>
                    <w:p w14:paraId="07B65E17" w14:textId="77777777" w:rsidR="00BA216B" w:rsidRDefault="00BA216B" w:rsidP="00614F98"/>
                    <w:p w14:paraId="7A444AB4" w14:textId="77777777" w:rsidR="00BA216B" w:rsidRDefault="00BA216B" w:rsidP="00614F98"/>
                    <w:p w14:paraId="28F2DDFE" w14:textId="77777777" w:rsidR="00BA216B" w:rsidRDefault="00BA216B" w:rsidP="00614F98"/>
                    <w:p w14:paraId="083B23D5" w14:textId="77777777" w:rsidR="00BA216B" w:rsidRDefault="00BA216B" w:rsidP="00614F98"/>
                    <w:p w14:paraId="5FDA4B96" w14:textId="77777777" w:rsidR="00BA216B" w:rsidRDefault="00BA216B" w:rsidP="00614F98"/>
                    <w:p w14:paraId="5492B5F2" w14:textId="77777777" w:rsidR="00BA216B" w:rsidRDefault="00BA216B" w:rsidP="00614F98"/>
                    <w:p w14:paraId="1B5AF9CE" w14:textId="77777777" w:rsidR="00BA216B" w:rsidRDefault="00BA216B" w:rsidP="00614F98"/>
                    <w:p w14:paraId="0C2E151A" w14:textId="77777777" w:rsidR="00BA216B" w:rsidRDefault="00BA216B" w:rsidP="00614F98"/>
                    <w:p w14:paraId="5EEC41F0" w14:textId="77777777" w:rsidR="00BA216B" w:rsidRDefault="00BA216B" w:rsidP="00614F98"/>
                    <w:p w14:paraId="28AA7692" w14:textId="77777777" w:rsidR="00BA216B" w:rsidRDefault="00BA216B" w:rsidP="00614F98"/>
                    <w:p w14:paraId="2E938579" w14:textId="77777777" w:rsidR="00BA216B" w:rsidRDefault="00BA216B" w:rsidP="00614F98"/>
                    <w:p w14:paraId="6C7442E7" w14:textId="77777777" w:rsidR="00BA216B" w:rsidRDefault="00BA216B" w:rsidP="00614F98"/>
                    <w:p w14:paraId="433790DA" w14:textId="77777777" w:rsidR="00BA216B" w:rsidRDefault="00BA216B" w:rsidP="00614F98"/>
                    <w:p w14:paraId="45BCDBA1" w14:textId="77777777" w:rsidR="00BA216B" w:rsidRDefault="00BA216B" w:rsidP="00614F98"/>
                    <w:p w14:paraId="7942808F" w14:textId="77777777" w:rsidR="00BA216B" w:rsidRDefault="00BA216B" w:rsidP="00614F98"/>
                    <w:p w14:paraId="074ADC53" w14:textId="77777777" w:rsidR="00BA216B" w:rsidRDefault="00BA216B" w:rsidP="00614F98"/>
                    <w:p w14:paraId="5DF2FEB1" w14:textId="77777777" w:rsidR="00BA216B" w:rsidRDefault="00BA216B" w:rsidP="00614F98"/>
                    <w:p w14:paraId="4E21C263" w14:textId="77777777" w:rsidR="00BA216B" w:rsidRDefault="00BA216B" w:rsidP="00614F98"/>
                    <w:p w14:paraId="002B3400" w14:textId="77777777" w:rsidR="00BA216B" w:rsidRDefault="00BA216B" w:rsidP="00614F98"/>
                    <w:p w14:paraId="147683EC" w14:textId="77777777" w:rsidR="00BA216B" w:rsidRDefault="00BA216B" w:rsidP="00614F98"/>
                    <w:p w14:paraId="21AFB6C0" w14:textId="77777777" w:rsidR="00BA216B" w:rsidRDefault="00BA216B" w:rsidP="00614F98"/>
                    <w:p w14:paraId="6D02A691" w14:textId="77777777" w:rsidR="00BA216B" w:rsidRDefault="00BA216B" w:rsidP="00614F98"/>
                    <w:p w14:paraId="19BCEB49" w14:textId="77777777" w:rsidR="00BA216B" w:rsidRDefault="00BA216B" w:rsidP="00614F98"/>
                    <w:p w14:paraId="7F9B047E" w14:textId="77777777" w:rsidR="00BA216B" w:rsidRDefault="00BA216B" w:rsidP="00614F98"/>
                    <w:p w14:paraId="79083FB8" w14:textId="77777777" w:rsidR="00BA216B" w:rsidRDefault="00BA216B" w:rsidP="00614F98"/>
                    <w:p w14:paraId="4C81700D" w14:textId="77777777" w:rsidR="00BA216B" w:rsidRDefault="00BA216B" w:rsidP="00614F98"/>
                    <w:p w14:paraId="1CB48674" w14:textId="77777777" w:rsidR="00BA216B" w:rsidRDefault="00BA216B" w:rsidP="00614F98"/>
                    <w:p w14:paraId="5496E0EA" w14:textId="77777777" w:rsidR="00BA216B" w:rsidRDefault="00BA216B" w:rsidP="00614F98"/>
                    <w:p w14:paraId="3B3F4381" w14:textId="77777777" w:rsidR="00BA216B" w:rsidRDefault="00BA216B" w:rsidP="00614F98"/>
                    <w:p w14:paraId="050D852F" w14:textId="77777777" w:rsidR="00BA216B" w:rsidRDefault="00BA216B" w:rsidP="00614F98"/>
                    <w:p w14:paraId="72BAFCF7" w14:textId="77777777" w:rsidR="00BA216B" w:rsidRDefault="00BA216B" w:rsidP="00614F98"/>
                    <w:p w14:paraId="0A8785F9" w14:textId="77777777" w:rsidR="00BA216B" w:rsidRDefault="00BA216B" w:rsidP="00614F98"/>
                    <w:p w14:paraId="0C2B46DA" w14:textId="77777777" w:rsidR="00BA216B" w:rsidRDefault="00BA216B" w:rsidP="00614F98"/>
                    <w:p w14:paraId="7349BECE" w14:textId="77777777" w:rsidR="00BA216B" w:rsidRDefault="00BA216B" w:rsidP="00614F98"/>
                    <w:p w14:paraId="6F29EC14" w14:textId="77777777" w:rsidR="00BA216B" w:rsidRDefault="00BA216B" w:rsidP="00614F98"/>
                    <w:p w14:paraId="3652B639" w14:textId="77777777" w:rsidR="00BA216B" w:rsidRDefault="00BA216B" w:rsidP="00614F98"/>
                    <w:p w14:paraId="1E258565" w14:textId="77777777" w:rsidR="00BA216B" w:rsidRDefault="00BA216B" w:rsidP="00614F98"/>
                    <w:p w14:paraId="207B419E" w14:textId="77777777" w:rsidR="00BA216B" w:rsidRDefault="00BA216B" w:rsidP="00614F98"/>
                    <w:p w14:paraId="339120A4" w14:textId="77777777" w:rsidR="00BA216B" w:rsidRDefault="00BA216B" w:rsidP="00614F98"/>
                    <w:p w14:paraId="619E100A" w14:textId="77777777" w:rsidR="00BA216B" w:rsidRDefault="00BA216B" w:rsidP="00614F98"/>
                    <w:p w14:paraId="07DA2F05" w14:textId="77777777" w:rsidR="00BA216B" w:rsidRDefault="00BA216B" w:rsidP="00614F98"/>
                    <w:p w14:paraId="584A8F0F" w14:textId="77777777" w:rsidR="00BA216B" w:rsidRDefault="00BA216B" w:rsidP="00614F98"/>
                    <w:p w14:paraId="3F5F0DCA" w14:textId="77777777" w:rsidR="00BA216B" w:rsidRDefault="00BA216B" w:rsidP="00614F98"/>
                    <w:p w14:paraId="3CA0C1F8" w14:textId="77777777" w:rsidR="00BA216B" w:rsidRDefault="00BA216B" w:rsidP="00614F98"/>
                    <w:p w14:paraId="7E3E1AC9" w14:textId="77777777" w:rsidR="00BA216B" w:rsidRDefault="00BA216B" w:rsidP="00614F98"/>
                    <w:p w14:paraId="2F968D1A" w14:textId="77777777" w:rsidR="00BA216B" w:rsidRDefault="00BA216B" w:rsidP="00614F98"/>
                    <w:p w14:paraId="3DAFF07E" w14:textId="77777777" w:rsidR="00BA216B" w:rsidRDefault="00BA216B" w:rsidP="00614F98"/>
                    <w:p w14:paraId="21A9E7A5" w14:textId="77777777" w:rsidR="00BA216B" w:rsidRDefault="00BA216B" w:rsidP="00614F98"/>
                    <w:p w14:paraId="0E285E91" w14:textId="77777777" w:rsidR="00BA216B" w:rsidRDefault="00BA216B" w:rsidP="00614F98"/>
                    <w:p w14:paraId="3DC087F0" w14:textId="77777777" w:rsidR="00BA216B" w:rsidRDefault="00BA216B" w:rsidP="00614F98"/>
                    <w:p w14:paraId="1E2BE2EC" w14:textId="77777777" w:rsidR="00BA216B" w:rsidRDefault="00BA216B" w:rsidP="00614F98"/>
                    <w:p w14:paraId="14AD3E52" w14:textId="77777777" w:rsidR="00BA216B" w:rsidRDefault="00BA216B" w:rsidP="00614F98"/>
                    <w:p w14:paraId="553C874F" w14:textId="77777777" w:rsidR="00BA216B" w:rsidRDefault="00BA216B" w:rsidP="00614F98"/>
                    <w:p w14:paraId="0E1FD265" w14:textId="77777777" w:rsidR="00BA216B" w:rsidRDefault="00BA216B" w:rsidP="00614F98"/>
                    <w:p w14:paraId="75D7275B" w14:textId="77777777" w:rsidR="00BA216B" w:rsidRDefault="00BA216B" w:rsidP="00614F98"/>
                    <w:p w14:paraId="5A0DD6E0" w14:textId="77777777" w:rsidR="00BA216B" w:rsidRDefault="00BA216B" w:rsidP="00614F98"/>
                    <w:p w14:paraId="5FF9434A" w14:textId="77777777" w:rsidR="00BA216B" w:rsidRDefault="00BA216B" w:rsidP="00614F98"/>
                    <w:p w14:paraId="789747A5" w14:textId="77777777" w:rsidR="00BA216B" w:rsidRDefault="00BA216B" w:rsidP="00614F98"/>
                    <w:p w14:paraId="5EA47602" w14:textId="77777777" w:rsidR="00BA216B" w:rsidRDefault="00BA216B" w:rsidP="00614F98"/>
                    <w:p w14:paraId="6650084F" w14:textId="77777777" w:rsidR="00BA216B" w:rsidRDefault="00BA216B" w:rsidP="00614F98"/>
                    <w:p w14:paraId="275BB9E2" w14:textId="77777777" w:rsidR="00BA216B" w:rsidRDefault="00BA216B" w:rsidP="00614F98"/>
                    <w:p w14:paraId="04F6DE42" w14:textId="77777777" w:rsidR="00BA216B" w:rsidRDefault="00BA216B" w:rsidP="00614F98"/>
                    <w:p w14:paraId="0DB94493" w14:textId="77777777" w:rsidR="00BA216B" w:rsidRDefault="00BA216B" w:rsidP="00614F98"/>
                    <w:p w14:paraId="17887088" w14:textId="77777777" w:rsidR="00BA216B" w:rsidRDefault="00BA216B" w:rsidP="00614F98"/>
                    <w:p w14:paraId="6851BC90" w14:textId="77777777" w:rsidR="00BA216B" w:rsidRDefault="00BA216B" w:rsidP="00614F98"/>
                    <w:p w14:paraId="22BBD221" w14:textId="77777777" w:rsidR="00BA216B" w:rsidRDefault="00BA216B" w:rsidP="00614F98"/>
                    <w:p w14:paraId="1A791275" w14:textId="77777777" w:rsidR="00BA216B" w:rsidRDefault="00BA216B" w:rsidP="00614F98"/>
                    <w:p w14:paraId="31C5DD82" w14:textId="77777777" w:rsidR="00BA216B" w:rsidRDefault="00BA216B" w:rsidP="00614F98"/>
                    <w:p w14:paraId="0ECF9740" w14:textId="77777777" w:rsidR="00BA216B" w:rsidRDefault="00BA216B" w:rsidP="00614F98"/>
                    <w:p w14:paraId="4CEA2F9E" w14:textId="77777777" w:rsidR="00BA216B" w:rsidRDefault="00BA216B" w:rsidP="00614F98"/>
                    <w:p w14:paraId="4F31912C" w14:textId="77777777" w:rsidR="00BA216B" w:rsidRDefault="00BA216B" w:rsidP="00614F98"/>
                    <w:p w14:paraId="3B9B177B" w14:textId="77777777" w:rsidR="00BA216B" w:rsidRDefault="00BA216B" w:rsidP="00614F98"/>
                    <w:p w14:paraId="47E0A2FF" w14:textId="77777777" w:rsidR="00BA216B" w:rsidRDefault="00BA216B" w:rsidP="00614F98"/>
                    <w:p w14:paraId="0FD9FE43" w14:textId="77777777" w:rsidR="00BA216B" w:rsidRDefault="00BA216B" w:rsidP="00614F98"/>
                    <w:p w14:paraId="38FBF9DA" w14:textId="77777777" w:rsidR="00BA216B" w:rsidRDefault="00BA216B" w:rsidP="00614F98"/>
                    <w:p w14:paraId="35ACEBCD" w14:textId="77777777" w:rsidR="00BA216B" w:rsidRDefault="00BA216B" w:rsidP="00614F98"/>
                    <w:p w14:paraId="45DED583" w14:textId="77777777" w:rsidR="00BA216B" w:rsidRDefault="00BA216B" w:rsidP="00614F98"/>
                    <w:p w14:paraId="10B1EBB8" w14:textId="77777777" w:rsidR="00BA216B" w:rsidRDefault="00BA216B" w:rsidP="00614F98"/>
                    <w:p w14:paraId="14AC9F41" w14:textId="77777777" w:rsidR="00BA216B" w:rsidRDefault="00BA216B" w:rsidP="00614F98"/>
                    <w:p w14:paraId="3D6636F0" w14:textId="77777777" w:rsidR="00BA216B" w:rsidRDefault="00BA216B" w:rsidP="00614F98"/>
                    <w:p w14:paraId="1556631E" w14:textId="77777777" w:rsidR="00BA216B" w:rsidRDefault="00BA216B" w:rsidP="00614F98"/>
                    <w:p w14:paraId="2E2525C7" w14:textId="77777777" w:rsidR="00BA216B" w:rsidRDefault="00BA216B" w:rsidP="00614F98"/>
                    <w:p w14:paraId="62271FC1" w14:textId="77777777" w:rsidR="00BA216B" w:rsidRDefault="00BA216B" w:rsidP="00614F98"/>
                    <w:p w14:paraId="11FA0E80" w14:textId="77777777" w:rsidR="00BA216B" w:rsidRDefault="00BA216B" w:rsidP="00614F98"/>
                    <w:p w14:paraId="410B00BE" w14:textId="77777777" w:rsidR="00BA216B" w:rsidRDefault="00BA216B" w:rsidP="00614F98"/>
                    <w:p w14:paraId="5E28545C" w14:textId="77777777" w:rsidR="00BA216B" w:rsidRDefault="00BA216B" w:rsidP="00614F98"/>
                    <w:p w14:paraId="4C39375F" w14:textId="77777777" w:rsidR="00BA216B" w:rsidRDefault="00BA216B" w:rsidP="00614F98"/>
                    <w:p w14:paraId="4A0E0B35" w14:textId="77777777" w:rsidR="00BA216B" w:rsidRDefault="00BA216B" w:rsidP="00614F98"/>
                    <w:p w14:paraId="17D0C5FA" w14:textId="77777777" w:rsidR="00BA216B" w:rsidRDefault="00BA216B" w:rsidP="00614F98"/>
                    <w:p w14:paraId="3F47B381" w14:textId="77777777" w:rsidR="00BA216B" w:rsidRDefault="00BA216B" w:rsidP="00614F98"/>
                    <w:p w14:paraId="3CBE31BB" w14:textId="77777777" w:rsidR="00BA216B" w:rsidRDefault="00BA216B" w:rsidP="00614F98"/>
                    <w:p w14:paraId="6786B2EA" w14:textId="77777777" w:rsidR="00BA216B" w:rsidRDefault="00BA216B" w:rsidP="00614F98"/>
                    <w:p w14:paraId="358AAEFF" w14:textId="77777777" w:rsidR="00BA216B" w:rsidRDefault="00BA216B" w:rsidP="00614F98"/>
                    <w:p w14:paraId="24684D5F" w14:textId="77777777" w:rsidR="00BA216B" w:rsidRDefault="00BA216B" w:rsidP="00614F98"/>
                    <w:p w14:paraId="506CFC18" w14:textId="77777777" w:rsidR="00BA216B" w:rsidRDefault="00BA216B" w:rsidP="00614F98"/>
                    <w:p w14:paraId="0010029C" w14:textId="77777777" w:rsidR="00BA216B" w:rsidRDefault="00BA216B" w:rsidP="00614F98"/>
                    <w:p w14:paraId="0140BEA4" w14:textId="77777777" w:rsidR="00BA216B" w:rsidRDefault="00BA216B" w:rsidP="00614F98"/>
                    <w:p w14:paraId="2BDE5440" w14:textId="77777777" w:rsidR="00BA216B" w:rsidRDefault="00BA216B" w:rsidP="00614F98"/>
                    <w:p w14:paraId="0B52E500" w14:textId="77777777" w:rsidR="00BA216B" w:rsidRDefault="00BA216B" w:rsidP="00614F98"/>
                    <w:p w14:paraId="0627ED52" w14:textId="77777777" w:rsidR="00BA216B" w:rsidRDefault="00BA216B" w:rsidP="00614F98"/>
                    <w:p w14:paraId="44C81EBB" w14:textId="77777777" w:rsidR="00BA216B" w:rsidRDefault="00BA216B" w:rsidP="00614F98"/>
                    <w:p w14:paraId="4C4FD1C3" w14:textId="77777777" w:rsidR="00BA216B" w:rsidRDefault="00BA216B" w:rsidP="00614F98"/>
                    <w:p w14:paraId="2D2EF9E9" w14:textId="77777777" w:rsidR="00BA216B" w:rsidRDefault="00BA216B" w:rsidP="00614F98"/>
                    <w:p w14:paraId="7E3631D6" w14:textId="77777777" w:rsidR="00BA216B" w:rsidRDefault="00BA216B" w:rsidP="00614F98"/>
                    <w:p w14:paraId="0022E8EA" w14:textId="77777777" w:rsidR="00BA216B" w:rsidRDefault="00BA216B" w:rsidP="00614F98"/>
                    <w:p w14:paraId="564E0A62" w14:textId="77777777" w:rsidR="00BA216B" w:rsidRDefault="00BA216B" w:rsidP="00614F98"/>
                    <w:p w14:paraId="0AF14658" w14:textId="77777777" w:rsidR="00BA216B" w:rsidRDefault="00BA216B" w:rsidP="00614F98"/>
                    <w:p w14:paraId="65245FAE" w14:textId="77777777" w:rsidR="00BA216B" w:rsidRDefault="00BA216B" w:rsidP="00614F98"/>
                    <w:p w14:paraId="3F777B84" w14:textId="77777777" w:rsidR="00BA216B" w:rsidRDefault="00BA216B" w:rsidP="00614F98"/>
                    <w:p w14:paraId="65CA409B" w14:textId="77777777" w:rsidR="00BA216B" w:rsidRDefault="00BA216B" w:rsidP="00614F98"/>
                    <w:p w14:paraId="1B1D695B" w14:textId="77777777" w:rsidR="00BA216B" w:rsidRDefault="00BA216B" w:rsidP="00614F98"/>
                    <w:p w14:paraId="525F82E0" w14:textId="77777777" w:rsidR="00BA216B" w:rsidRDefault="00BA216B" w:rsidP="00614F98"/>
                    <w:p w14:paraId="352CBBC5" w14:textId="77777777" w:rsidR="00BA216B" w:rsidRDefault="00BA216B" w:rsidP="00614F98"/>
                    <w:p w14:paraId="102C39BA" w14:textId="77777777" w:rsidR="00BA216B" w:rsidRDefault="00BA216B" w:rsidP="00614F98"/>
                    <w:p w14:paraId="0BAF6127" w14:textId="77777777" w:rsidR="00BA216B" w:rsidRDefault="00BA216B" w:rsidP="00614F98"/>
                    <w:p w14:paraId="622EBAB5" w14:textId="77777777" w:rsidR="00BA216B" w:rsidRDefault="00BA216B" w:rsidP="00614F98"/>
                    <w:p w14:paraId="35BD8BAB" w14:textId="77777777" w:rsidR="00BA216B" w:rsidRDefault="00BA216B" w:rsidP="00614F98"/>
                    <w:p w14:paraId="43A3F7C3" w14:textId="77777777" w:rsidR="00BA216B" w:rsidRDefault="00BA216B" w:rsidP="00614F98"/>
                    <w:p w14:paraId="0464C91D" w14:textId="77777777" w:rsidR="00BA216B" w:rsidRDefault="00BA216B" w:rsidP="00614F98"/>
                    <w:p w14:paraId="298405C6" w14:textId="77777777" w:rsidR="00BA216B" w:rsidRDefault="00BA216B" w:rsidP="00614F98"/>
                    <w:p w14:paraId="48DE4529" w14:textId="77777777" w:rsidR="00BA216B" w:rsidRDefault="00BA216B" w:rsidP="00614F98"/>
                    <w:p w14:paraId="121013A2" w14:textId="77777777" w:rsidR="00BA216B" w:rsidRDefault="00BA216B" w:rsidP="00614F98"/>
                    <w:p w14:paraId="0DCDEA3F" w14:textId="77777777" w:rsidR="00BA216B" w:rsidRDefault="00BA216B" w:rsidP="00614F98"/>
                    <w:p w14:paraId="2FA035CD" w14:textId="77777777" w:rsidR="00BA216B" w:rsidRDefault="00BA216B" w:rsidP="00614F98"/>
                    <w:p w14:paraId="303CB4D1" w14:textId="77777777" w:rsidR="00BA216B" w:rsidRDefault="00BA216B" w:rsidP="00614F98"/>
                    <w:p w14:paraId="23F18A5F" w14:textId="77777777" w:rsidR="00BA216B" w:rsidRDefault="00BA216B" w:rsidP="00614F98"/>
                    <w:p w14:paraId="04562D31" w14:textId="77777777" w:rsidR="00BA216B" w:rsidRDefault="00BA216B" w:rsidP="00614F98"/>
                    <w:p w14:paraId="791059A2" w14:textId="77777777" w:rsidR="00BA216B" w:rsidRDefault="00BA216B" w:rsidP="00614F98"/>
                    <w:p w14:paraId="034B9BD5" w14:textId="77777777" w:rsidR="00BA216B" w:rsidRDefault="00BA216B" w:rsidP="00614F98"/>
                    <w:p w14:paraId="06A5F726" w14:textId="77777777" w:rsidR="00BA216B" w:rsidRDefault="00BA216B" w:rsidP="00614F98"/>
                    <w:p w14:paraId="28072C33" w14:textId="77777777" w:rsidR="00BA216B" w:rsidRDefault="00BA216B" w:rsidP="00614F98"/>
                    <w:p w14:paraId="36375E43" w14:textId="77777777" w:rsidR="00BA216B" w:rsidRDefault="00BA216B" w:rsidP="00614F98"/>
                    <w:p w14:paraId="0527EE59" w14:textId="77777777" w:rsidR="00BA216B" w:rsidRDefault="00BA216B" w:rsidP="00614F98"/>
                    <w:p w14:paraId="67EF7863" w14:textId="77777777" w:rsidR="00BA216B" w:rsidRDefault="00BA216B" w:rsidP="00614F98"/>
                    <w:p w14:paraId="68EA66AC" w14:textId="77777777" w:rsidR="00BA216B" w:rsidRDefault="00BA216B" w:rsidP="00614F98"/>
                    <w:p w14:paraId="0371C63B" w14:textId="77777777" w:rsidR="00BA216B" w:rsidRDefault="00BA216B" w:rsidP="00614F98"/>
                    <w:p w14:paraId="3ECE6E92" w14:textId="77777777" w:rsidR="00BA216B" w:rsidRDefault="00BA216B" w:rsidP="00614F98"/>
                    <w:p w14:paraId="1074A62B" w14:textId="77777777" w:rsidR="00BA216B" w:rsidRDefault="00BA216B" w:rsidP="00614F98"/>
                    <w:p w14:paraId="66176BE7" w14:textId="77777777" w:rsidR="00BA216B" w:rsidRDefault="00BA216B" w:rsidP="00614F98"/>
                    <w:p w14:paraId="2B93642C" w14:textId="77777777" w:rsidR="00BA216B" w:rsidRDefault="00BA216B" w:rsidP="00614F98"/>
                    <w:p w14:paraId="5076AB00" w14:textId="77777777" w:rsidR="00BA216B" w:rsidRDefault="00BA216B" w:rsidP="00614F98"/>
                    <w:p w14:paraId="738AEF9F" w14:textId="77777777" w:rsidR="00BA216B" w:rsidRDefault="00BA216B" w:rsidP="00614F98"/>
                    <w:p w14:paraId="341791AF" w14:textId="77777777" w:rsidR="00BA216B" w:rsidRDefault="00BA216B" w:rsidP="00614F98"/>
                    <w:p w14:paraId="073CC836" w14:textId="77777777" w:rsidR="00BA216B" w:rsidRDefault="00BA216B" w:rsidP="00614F98"/>
                    <w:p w14:paraId="41D966BB" w14:textId="77777777" w:rsidR="00BA216B" w:rsidRDefault="00BA216B" w:rsidP="00614F98"/>
                    <w:p w14:paraId="4C46E6BB" w14:textId="77777777" w:rsidR="00BA216B" w:rsidRDefault="00BA216B" w:rsidP="00614F98"/>
                    <w:p w14:paraId="570E62C2" w14:textId="77777777" w:rsidR="00BA216B" w:rsidRDefault="00BA216B" w:rsidP="00614F98"/>
                    <w:p w14:paraId="5DEF899C" w14:textId="77777777" w:rsidR="00BA216B" w:rsidRDefault="00BA216B" w:rsidP="00614F98"/>
                    <w:p w14:paraId="497F1D68" w14:textId="77777777" w:rsidR="00BA216B" w:rsidRDefault="00BA216B" w:rsidP="00614F98"/>
                    <w:p w14:paraId="2C9802AA" w14:textId="77777777" w:rsidR="00BA216B" w:rsidRDefault="00BA216B" w:rsidP="00614F98"/>
                    <w:p w14:paraId="5EAAEC1A" w14:textId="77777777" w:rsidR="00BA216B" w:rsidRDefault="00BA216B" w:rsidP="00614F98"/>
                    <w:p w14:paraId="5E309210" w14:textId="77777777" w:rsidR="00BA216B" w:rsidRDefault="00BA216B" w:rsidP="00614F98"/>
                    <w:p w14:paraId="086049E1" w14:textId="77777777" w:rsidR="00BA216B" w:rsidRDefault="00BA216B" w:rsidP="00614F98"/>
                    <w:p w14:paraId="70FEFCF3" w14:textId="77777777" w:rsidR="00BA216B" w:rsidRDefault="00BA216B" w:rsidP="00614F98"/>
                    <w:p w14:paraId="013AE9AC" w14:textId="77777777" w:rsidR="00BA216B" w:rsidRDefault="00BA216B" w:rsidP="00614F98"/>
                    <w:p w14:paraId="4C231478" w14:textId="77777777" w:rsidR="00BA216B" w:rsidRDefault="00BA216B" w:rsidP="00614F98"/>
                    <w:p w14:paraId="78D52725" w14:textId="77777777" w:rsidR="00BA216B" w:rsidRDefault="00BA216B" w:rsidP="00614F98"/>
                    <w:p w14:paraId="244B9CCC" w14:textId="77777777" w:rsidR="00BA216B" w:rsidRDefault="00BA216B" w:rsidP="00614F98"/>
                    <w:p w14:paraId="03CAF662" w14:textId="77777777" w:rsidR="00BA216B" w:rsidRDefault="00BA216B" w:rsidP="00614F98"/>
                    <w:p w14:paraId="1C5AD0E4" w14:textId="77777777" w:rsidR="00BA216B" w:rsidRDefault="00BA216B" w:rsidP="00614F98"/>
                    <w:p w14:paraId="630C72A6" w14:textId="77777777" w:rsidR="00BA216B" w:rsidRDefault="00BA216B" w:rsidP="00614F98"/>
                    <w:p w14:paraId="6F973081" w14:textId="77777777" w:rsidR="00BA216B" w:rsidRDefault="00BA216B" w:rsidP="00614F98"/>
                    <w:p w14:paraId="162CBBC7" w14:textId="77777777" w:rsidR="00BA216B" w:rsidRDefault="00BA216B" w:rsidP="00614F98"/>
                    <w:p w14:paraId="4D2C7EF5" w14:textId="77777777" w:rsidR="00BA216B" w:rsidRDefault="00BA216B" w:rsidP="00614F98"/>
                    <w:p w14:paraId="3F0F69A6" w14:textId="77777777" w:rsidR="00BA216B" w:rsidRDefault="00BA216B" w:rsidP="00614F98"/>
                    <w:p w14:paraId="4D54EDAE" w14:textId="77777777" w:rsidR="00BA216B" w:rsidRDefault="00BA216B" w:rsidP="00614F98"/>
                    <w:p w14:paraId="4E2F0706" w14:textId="77777777" w:rsidR="00BA216B" w:rsidRDefault="00BA216B" w:rsidP="00614F98"/>
                    <w:p w14:paraId="7D2D50B6" w14:textId="77777777" w:rsidR="00BA216B" w:rsidRDefault="00BA216B" w:rsidP="00614F98"/>
                    <w:p w14:paraId="4E7E46A9" w14:textId="77777777" w:rsidR="00BA216B" w:rsidRDefault="00BA216B" w:rsidP="00614F98"/>
                    <w:p w14:paraId="5D6994A3" w14:textId="77777777" w:rsidR="00BA216B" w:rsidRDefault="00BA216B" w:rsidP="00614F98"/>
                    <w:p w14:paraId="367829DA" w14:textId="77777777" w:rsidR="00BA216B" w:rsidRDefault="00BA216B" w:rsidP="00614F98"/>
                    <w:p w14:paraId="3AEA549B" w14:textId="77777777" w:rsidR="00BA216B" w:rsidRDefault="00BA216B" w:rsidP="00614F98"/>
                    <w:p w14:paraId="4ABC91EE" w14:textId="77777777" w:rsidR="00BA216B" w:rsidRDefault="00BA216B" w:rsidP="00614F98"/>
                    <w:p w14:paraId="3F372636" w14:textId="77777777" w:rsidR="00BA216B" w:rsidRDefault="00BA216B" w:rsidP="00614F98"/>
                    <w:p w14:paraId="41C1BBC9" w14:textId="77777777" w:rsidR="00BA216B" w:rsidRDefault="00BA216B" w:rsidP="00614F98"/>
                    <w:p w14:paraId="404DE383" w14:textId="77777777" w:rsidR="00BA216B" w:rsidRDefault="00BA216B" w:rsidP="00614F98"/>
                    <w:p w14:paraId="071DFC19" w14:textId="77777777" w:rsidR="00BA216B" w:rsidRDefault="00BA216B" w:rsidP="00614F98"/>
                    <w:p w14:paraId="245D06F4" w14:textId="77777777" w:rsidR="00BA216B" w:rsidRDefault="00BA216B" w:rsidP="00614F98"/>
                    <w:p w14:paraId="1FE07724" w14:textId="77777777" w:rsidR="00BA216B" w:rsidRDefault="00BA216B" w:rsidP="00614F98"/>
                    <w:p w14:paraId="014751E9" w14:textId="77777777" w:rsidR="00BA216B" w:rsidRDefault="00BA216B" w:rsidP="00614F98"/>
                    <w:p w14:paraId="281E031B" w14:textId="77777777" w:rsidR="00BA216B" w:rsidRDefault="00BA216B" w:rsidP="00614F98"/>
                    <w:p w14:paraId="2269E3C6" w14:textId="77777777" w:rsidR="00BA216B" w:rsidRDefault="00BA216B" w:rsidP="00614F98"/>
                    <w:p w14:paraId="5353F46A" w14:textId="77777777" w:rsidR="00BA216B" w:rsidRDefault="00BA216B" w:rsidP="00614F98"/>
                    <w:p w14:paraId="56D461A8" w14:textId="77777777" w:rsidR="00BA216B" w:rsidRDefault="00BA216B" w:rsidP="00614F98"/>
                    <w:p w14:paraId="2CB355C8" w14:textId="77777777" w:rsidR="00BA216B" w:rsidRDefault="00BA216B" w:rsidP="00614F98"/>
                    <w:p w14:paraId="76EE94C6" w14:textId="77777777" w:rsidR="00BA216B" w:rsidRDefault="00BA216B" w:rsidP="00614F98"/>
                    <w:p w14:paraId="39CE55D5" w14:textId="77777777" w:rsidR="00BA216B" w:rsidRDefault="00BA216B" w:rsidP="00614F98"/>
                    <w:p w14:paraId="3BBFA76B" w14:textId="77777777" w:rsidR="00BA216B" w:rsidRDefault="00BA216B" w:rsidP="00614F98"/>
                    <w:p w14:paraId="428681F2" w14:textId="77777777" w:rsidR="00BA216B" w:rsidRDefault="00BA216B" w:rsidP="00614F98"/>
                    <w:p w14:paraId="3D340518" w14:textId="77777777" w:rsidR="00BA216B" w:rsidRDefault="00BA216B" w:rsidP="00614F98"/>
                    <w:p w14:paraId="0FB43DF1" w14:textId="77777777" w:rsidR="00BA216B" w:rsidRDefault="00BA216B" w:rsidP="00614F98"/>
                    <w:p w14:paraId="10B90053" w14:textId="77777777" w:rsidR="00BA216B" w:rsidRDefault="00BA216B" w:rsidP="00614F98"/>
                    <w:p w14:paraId="244E255A" w14:textId="77777777" w:rsidR="00BA216B" w:rsidRDefault="00BA216B" w:rsidP="00614F98"/>
                    <w:p w14:paraId="64FBC62F" w14:textId="77777777" w:rsidR="00BA216B" w:rsidRDefault="00BA216B" w:rsidP="00614F98"/>
                    <w:p w14:paraId="29EEE6C5" w14:textId="77777777" w:rsidR="00BA216B" w:rsidRDefault="00BA216B" w:rsidP="00614F98"/>
                    <w:p w14:paraId="4D17EA68" w14:textId="77777777" w:rsidR="00BA216B" w:rsidRDefault="00BA216B" w:rsidP="00614F98"/>
                    <w:p w14:paraId="298885A1" w14:textId="77777777" w:rsidR="00BA216B" w:rsidRDefault="00BA216B" w:rsidP="00614F98"/>
                    <w:p w14:paraId="757B2FE7" w14:textId="77777777" w:rsidR="00BA216B" w:rsidRDefault="00BA216B" w:rsidP="00614F98"/>
                    <w:p w14:paraId="11E99686" w14:textId="77777777" w:rsidR="00BA216B" w:rsidRDefault="00BA216B" w:rsidP="00614F98"/>
                    <w:p w14:paraId="494051D8" w14:textId="77777777" w:rsidR="00BA216B" w:rsidRDefault="00BA216B" w:rsidP="00614F98"/>
                    <w:p w14:paraId="4390AA07" w14:textId="77777777" w:rsidR="00BA216B" w:rsidRDefault="00BA216B" w:rsidP="00614F98"/>
                    <w:p w14:paraId="1FD7B13A" w14:textId="77777777" w:rsidR="00BA216B" w:rsidRDefault="00BA216B" w:rsidP="00614F98"/>
                    <w:p w14:paraId="30B6BA04" w14:textId="77777777" w:rsidR="00BA216B" w:rsidRDefault="00BA216B" w:rsidP="00614F98"/>
                    <w:p w14:paraId="6D0AEAEA" w14:textId="77777777" w:rsidR="00BA216B" w:rsidRDefault="00BA216B" w:rsidP="00614F98"/>
                    <w:p w14:paraId="56E30D71" w14:textId="77777777" w:rsidR="00BA216B" w:rsidRDefault="00BA216B" w:rsidP="00614F98"/>
                    <w:p w14:paraId="5F877A65" w14:textId="77777777" w:rsidR="00BA216B" w:rsidRDefault="00BA216B" w:rsidP="00614F98"/>
                    <w:p w14:paraId="6B6F666E" w14:textId="77777777" w:rsidR="00BA216B" w:rsidRDefault="00BA216B" w:rsidP="00614F98"/>
                    <w:p w14:paraId="2BB97FD3" w14:textId="77777777" w:rsidR="00BA216B" w:rsidRDefault="00BA216B" w:rsidP="00614F98"/>
                    <w:p w14:paraId="066990DB" w14:textId="77777777" w:rsidR="00BA216B" w:rsidRDefault="00BA216B" w:rsidP="00614F98"/>
                    <w:p w14:paraId="1AE6D4D0" w14:textId="77777777" w:rsidR="00BA216B" w:rsidRDefault="00BA216B" w:rsidP="00614F98"/>
                    <w:p w14:paraId="247EEC55" w14:textId="77777777" w:rsidR="00BA216B" w:rsidRDefault="00BA216B" w:rsidP="00614F98"/>
                    <w:p w14:paraId="343D3845" w14:textId="77777777" w:rsidR="00BA216B" w:rsidRDefault="00BA216B" w:rsidP="00614F98"/>
                    <w:p w14:paraId="2BA47C2B" w14:textId="77777777" w:rsidR="00BA216B" w:rsidRDefault="00BA216B" w:rsidP="00614F98"/>
                    <w:p w14:paraId="603C53F0" w14:textId="77777777" w:rsidR="00BA216B" w:rsidRDefault="00BA216B" w:rsidP="00614F98"/>
                    <w:p w14:paraId="056D019F" w14:textId="77777777" w:rsidR="00BA216B" w:rsidRDefault="00BA216B" w:rsidP="00614F98"/>
                    <w:p w14:paraId="41E3E5A9" w14:textId="77777777" w:rsidR="00BA216B" w:rsidRDefault="00BA216B" w:rsidP="00614F98"/>
                    <w:p w14:paraId="5EEE6760" w14:textId="77777777" w:rsidR="00BA216B" w:rsidRDefault="00BA216B" w:rsidP="00614F98"/>
                    <w:p w14:paraId="7B00A5B0" w14:textId="77777777" w:rsidR="00BA216B" w:rsidRDefault="00BA216B" w:rsidP="00614F98"/>
                    <w:p w14:paraId="62E14CA4" w14:textId="77777777" w:rsidR="00BA216B" w:rsidRDefault="00BA216B" w:rsidP="00614F98"/>
                    <w:p w14:paraId="78462B95" w14:textId="77777777" w:rsidR="00BA216B" w:rsidRDefault="00BA216B" w:rsidP="00614F98"/>
                    <w:p w14:paraId="3702E492" w14:textId="77777777" w:rsidR="00BA216B" w:rsidRDefault="00BA216B" w:rsidP="00614F98"/>
                    <w:p w14:paraId="05078F2F" w14:textId="77777777" w:rsidR="00BA216B" w:rsidRDefault="00BA216B" w:rsidP="00614F98"/>
                    <w:p w14:paraId="0E0C9EE5" w14:textId="77777777" w:rsidR="00BA216B" w:rsidRDefault="00BA216B" w:rsidP="00614F98"/>
                    <w:p w14:paraId="15388019" w14:textId="77777777" w:rsidR="00BA216B" w:rsidRDefault="00BA216B" w:rsidP="00614F98"/>
                    <w:p w14:paraId="33970ECF" w14:textId="77777777" w:rsidR="00BA216B" w:rsidRDefault="00BA216B" w:rsidP="00614F98"/>
                    <w:p w14:paraId="451FD8DD" w14:textId="77777777" w:rsidR="00BA216B" w:rsidRDefault="00BA216B" w:rsidP="00614F98"/>
                    <w:p w14:paraId="71CF82EE" w14:textId="77777777" w:rsidR="00BA216B" w:rsidRDefault="00BA216B" w:rsidP="00614F98"/>
                    <w:p w14:paraId="40DECCD6" w14:textId="77777777" w:rsidR="00BA216B" w:rsidRDefault="00BA216B" w:rsidP="00614F98"/>
                    <w:p w14:paraId="3E6508A1" w14:textId="77777777" w:rsidR="00BA216B" w:rsidRDefault="00BA216B" w:rsidP="00614F98"/>
                    <w:p w14:paraId="4508EEFD" w14:textId="77777777" w:rsidR="00BA216B" w:rsidRDefault="00BA216B" w:rsidP="00614F98"/>
                    <w:p w14:paraId="02C54C56" w14:textId="77777777" w:rsidR="00BA216B" w:rsidRDefault="00BA216B" w:rsidP="00614F98"/>
                    <w:p w14:paraId="660E2C59" w14:textId="77777777" w:rsidR="00BA216B" w:rsidRDefault="00BA216B" w:rsidP="00614F98"/>
                    <w:p w14:paraId="48C83983" w14:textId="77777777" w:rsidR="00BA216B" w:rsidRDefault="00BA216B" w:rsidP="00614F98"/>
                    <w:p w14:paraId="445325A4" w14:textId="77777777" w:rsidR="00BA216B" w:rsidRDefault="00BA216B" w:rsidP="00614F98"/>
                    <w:p w14:paraId="44D7D041" w14:textId="77777777" w:rsidR="00BA216B" w:rsidRDefault="00BA216B" w:rsidP="00614F98"/>
                    <w:p w14:paraId="265D38FD" w14:textId="77777777" w:rsidR="00BA216B" w:rsidRDefault="00BA216B" w:rsidP="00614F98"/>
                    <w:p w14:paraId="6160008C" w14:textId="77777777" w:rsidR="00BA216B" w:rsidRDefault="00BA216B" w:rsidP="00614F98"/>
                    <w:p w14:paraId="3B01F55E" w14:textId="77777777" w:rsidR="00BA216B" w:rsidRDefault="00BA216B" w:rsidP="00614F98"/>
                    <w:p w14:paraId="552EF050" w14:textId="77777777" w:rsidR="00BA216B" w:rsidRDefault="00BA216B" w:rsidP="00614F98"/>
                    <w:p w14:paraId="04C60CC0" w14:textId="77777777" w:rsidR="00BA216B" w:rsidRDefault="00BA216B" w:rsidP="00614F98"/>
                    <w:p w14:paraId="3CE3D381" w14:textId="77777777" w:rsidR="00BA216B" w:rsidRDefault="00BA216B" w:rsidP="00614F98"/>
                    <w:p w14:paraId="0B35C6B8" w14:textId="77777777" w:rsidR="00BA216B" w:rsidRDefault="00BA216B" w:rsidP="00614F98"/>
                    <w:p w14:paraId="291545EE" w14:textId="77777777" w:rsidR="00BA216B" w:rsidRDefault="00BA216B" w:rsidP="00614F98"/>
                    <w:p w14:paraId="30288112" w14:textId="77777777" w:rsidR="00BA216B" w:rsidRDefault="00BA216B" w:rsidP="00614F98"/>
                    <w:p w14:paraId="1CEC5F91" w14:textId="77777777" w:rsidR="00BA216B" w:rsidRDefault="00BA216B" w:rsidP="00614F98"/>
                    <w:p w14:paraId="331AF0DA" w14:textId="77777777" w:rsidR="00BA216B" w:rsidRDefault="00BA216B" w:rsidP="00614F98"/>
                    <w:p w14:paraId="2B96B75C" w14:textId="77777777" w:rsidR="00BA216B" w:rsidRDefault="00BA216B" w:rsidP="00614F98"/>
                    <w:p w14:paraId="500507EE" w14:textId="77777777" w:rsidR="00BA216B" w:rsidRDefault="00BA216B" w:rsidP="00614F98"/>
                    <w:p w14:paraId="6C0E288C" w14:textId="77777777" w:rsidR="00BA216B" w:rsidRDefault="00BA216B" w:rsidP="00614F98"/>
                    <w:p w14:paraId="7636830F" w14:textId="77777777" w:rsidR="00BA216B" w:rsidRDefault="00BA216B" w:rsidP="00614F98"/>
                    <w:p w14:paraId="244ECE90" w14:textId="77777777" w:rsidR="00BA216B" w:rsidRDefault="00BA216B" w:rsidP="00614F98"/>
                    <w:p w14:paraId="7E572461" w14:textId="77777777" w:rsidR="00BA216B" w:rsidRDefault="00BA216B" w:rsidP="00614F98"/>
                    <w:p w14:paraId="701B94AC" w14:textId="77777777" w:rsidR="00BA216B" w:rsidRDefault="00BA216B" w:rsidP="00614F98"/>
                    <w:p w14:paraId="6D237900" w14:textId="77777777" w:rsidR="00BA216B" w:rsidRDefault="00BA216B" w:rsidP="00614F98"/>
                    <w:p w14:paraId="04E5F236" w14:textId="77777777" w:rsidR="00BA216B" w:rsidRDefault="00BA216B" w:rsidP="00614F98"/>
                    <w:p w14:paraId="0489A2D0" w14:textId="77777777" w:rsidR="00BA216B" w:rsidRDefault="00BA216B" w:rsidP="00614F98"/>
                    <w:p w14:paraId="2F37CAF3" w14:textId="77777777" w:rsidR="00BA216B" w:rsidRDefault="00BA216B" w:rsidP="00614F98"/>
                    <w:p w14:paraId="0A718766" w14:textId="77777777" w:rsidR="00BA216B" w:rsidRDefault="00BA216B" w:rsidP="00614F98"/>
                    <w:p w14:paraId="40641398" w14:textId="77777777" w:rsidR="00BA216B" w:rsidRDefault="00BA216B" w:rsidP="00614F98"/>
                    <w:p w14:paraId="5A508941" w14:textId="77777777" w:rsidR="00BA216B" w:rsidRDefault="00BA216B" w:rsidP="00614F98"/>
                    <w:p w14:paraId="5EAE770D" w14:textId="77777777" w:rsidR="00BA216B" w:rsidRDefault="00BA216B" w:rsidP="00614F98"/>
                    <w:p w14:paraId="661A11E6" w14:textId="77777777" w:rsidR="00BA216B" w:rsidRDefault="00BA216B" w:rsidP="00614F98"/>
                    <w:p w14:paraId="112D9F24" w14:textId="77777777" w:rsidR="00BA216B" w:rsidRDefault="00BA216B" w:rsidP="00614F98"/>
                    <w:p w14:paraId="1E3EE1DA" w14:textId="77777777" w:rsidR="00BA216B" w:rsidRDefault="00BA216B" w:rsidP="00614F98"/>
                    <w:p w14:paraId="6D6B1D64" w14:textId="77777777" w:rsidR="00BA216B" w:rsidRDefault="00BA216B" w:rsidP="00614F98"/>
                    <w:p w14:paraId="4153842F" w14:textId="77777777" w:rsidR="00BA216B" w:rsidRDefault="00BA216B" w:rsidP="00614F98"/>
                    <w:p w14:paraId="3C02C67B" w14:textId="77777777" w:rsidR="00BA216B" w:rsidRDefault="00BA216B" w:rsidP="00614F98"/>
                    <w:p w14:paraId="51853A7E" w14:textId="77777777" w:rsidR="00BA216B" w:rsidRDefault="00BA216B" w:rsidP="00614F98"/>
                    <w:p w14:paraId="7F21DD7E" w14:textId="77777777" w:rsidR="00BA216B" w:rsidRDefault="00BA216B" w:rsidP="00614F98"/>
                    <w:p w14:paraId="513B364A" w14:textId="77777777" w:rsidR="00BA216B" w:rsidRDefault="00BA216B" w:rsidP="00614F98"/>
                    <w:p w14:paraId="679E971D" w14:textId="77777777" w:rsidR="00BA216B" w:rsidRDefault="00BA216B" w:rsidP="00614F98"/>
                    <w:p w14:paraId="4A181265" w14:textId="77777777" w:rsidR="00BA216B" w:rsidRDefault="00BA216B" w:rsidP="00614F98"/>
                    <w:p w14:paraId="188684E2" w14:textId="77777777" w:rsidR="00BA216B" w:rsidRDefault="00BA216B" w:rsidP="00614F98"/>
                    <w:p w14:paraId="7BA4A3EC" w14:textId="77777777" w:rsidR="00BA216B" w:rsidRDefault="00BA216B" w:rsidP="00614F98"/>
                    <w:p w14:paraId="76317C0F" w14:textId="77777777" w:rsidR="00BA216B" w:rsidRDefault="00BA216B" w:rsidP="00614F98"/>
                    <w:p w14:paraId="637137DE" w14:textId="77777777" w:rsidR="00BA216B" w:rsidRDefault="00BA216B" w:rsidP="00614F98"/>
                    <w:p w14:paraId="0979398F" w14:textId="77777777" w:rsidR="00BA216B" w:rsidRDefault="00BA216B" w:rsidP="00614F98"/>
                    <w:p w14:paraId="0AA1EABC" w14:textId="77777777" w:rsidR="00BA216B" w:rsidRDefault="00BA216B" w:rsidP="00614F98"/>
                    <w:p w14:paraId="00B6E23A" w14:textId="77777777" w:rsidR="00BA216B" w:rsidRDefault="00BA216B" w:rsidP="00614F98"/>
                    <w:p w14:paraId="031179D4" w14:textId="77777777" w:rsidR="00BA216B" w:rsidRDefault="00BA216B" w:rsidP="00614F98"/>
                    <w:p w14:paraId="507B7AAE" w14:textId="77777777" w:rsidR="00BA216B" w:rsidRDefault="00BA216B" w:rsidP="00614F98"/>
                    <w:p w14:paraId="2C1E412F" w14:textId="77777777" w:rsidR="00BA216B" w:rsidRDefault="00BA216B" w:rsidP="00614F98"/>
                    <w:p w14:paraId="1FB77CBF" w14:textId="77777777" w:rsidR="00BA216B" w:rsidRDefault="00BA216B" w:rsidP="00614F98"/>
                    <w:p w14:paraId="5D39689A" w14:textId="77777777" w:rsidR="00BA216B" w:rsidRDefault="00BA216B" w:rsidP="00614F98"/>
                    <w:p w14:paraId="7E6EC524" w14:textId="77777777" w:rsidR="00BA216B" w:rsidRDefault="00BA216B" w:rsidP="00614F98"/>
                    <w:p w14:paraId="7A8DF72D" w14:textId="77777777" w:rsidR="00BA216B" w:rsidRDefault="00BA216B" w:rsidP="00614F98"/>
                    <w:p w14:paraId="3350785A" w14:textId="77777777" w:rsidR="00BA216B" w:rsidRDefault="00BA216B" w:rsidP="00614F98"/>
                    <w:p w14:paraId="3125EA0A" w14:textId="77777777" w:rsidR="00BA216B" w:rsidRDefault="00BA216B" w:rsidP="00614F98"/>
                    <w:p w14:paraId="16905734" w14:textId="77777777" w:rsidR="00BA216B" w:rsidRDefault="00BA216B" w:rsidP="00614F98"/>
                    <w:p w14:paraId="3A6E2A00" w14:textId="77777777" w:rsidR="00BA216B" w:rsidRDefault="00BA216B" w:rsidP="00614F98"/>
                    <w:p w14:paraId="2F4E201C" w14:textId="77777777" w:rsidR="00BA216B" w:rsidRDefault="00BA216B" w:rsidP="00614F98"/>
                    <w:p w14:paraId="6332B167" w14:textId="77777777" w:rsidR="00BA216B" w:rsidRDefault="00BA216B" w:rsidP="00614F98"/>
                    <w:p w14:paraId="2ACCB774" w14:textId="77777777" w:rsidR="00BA216B" w:rsidRDefault="00BA216B" w:rsidP="00614F98"/>
                    <w:p w14:paraId="0AA69A5C" w14:textId="77777777" w:rsidR="00BA216B" w:rsidRDefault="00BA216B" w:rsidP="00614F98"/>
                    <w:p w14:paraId="347C7E42" w14:textId="77777777" w:rsidR="00BA216B" w:rsidRDefault="00BA216B" w:rsidP="00614F98"/>
                    <w:p w14:paraId="270484B7" w14:textId="77777777" w:rsidR="00BA216B" w:rsidRDefault="00BA216B" w:rsidP="00614F98"/>
                    <w:p w14:paraId="7364390B" w14:textId="77777777" w:rsidR="00BA216B" w:rsidRDefault="00BA216B" w:rsidP="00614F98"/>
                    <w:p w14:paraId="66ED4FA8" w14:textId="77777777" w:rsidR="00BA216B" w:rsidRDefault="00BA216B" w:rsidP="00614F98"/>
                    <w:p w14:paraId="3915D931" w14:textId="77777777" w:rsidR="00BA216B" w:rsidRDefault="00BA216B" w:rsidP="00614F98"/>
                    <w:p w14:paraId="1639FBA1" w14:textId="77777777" w:rsidR="00BA216B" w:rsidRDefault="00BA216B" w:rsidP="00614F98"/>
                    <w:p w14:paraId="49770643" w14:textId="77777777" w:rsidR="00BA216B" w:rsidRDefault="00BA216B" w:rsidP="00614F98"/>
                    <w:p w14:paraId="763809B6" w14:textId="77777777" w:rsidR="00BA216B" w:rsidRDefault="00BA216B" w:rsidP="00614F98"/>
                    <w:p w14:paraId="5ED96EFF" w14:textId="77777777" w:rsidR="00BA216B" w:rsidRDefault="00BA216B" w:rsidP="00614F98"/>
                    <w:p w14:paraId="56840B6C" w14:textId="77777777" w:rsidR="00BA216B" w:rsidRDefault="00BA216B" w:rsidP="00614F98"/>
                    <w:p w14:paraId="22B6FF75" w14:textId="77777777" w:rsidR="00BA216B" w:rsidRDefault="00BA216B" w:rsidP="00614F98"/>
                    <w:p w14:paraId="61730172" w14:textId="77777777" w:rsidR="00BA216B" w:rsidRDefault="00BA216B" w:rsidP="00614F98"/>
                    <w:p w14:paraId="140B595E" w14:textId="77777777" w:rsidR="00BA216B" w:rsidRDefault="00BA216B" w:rsidP="00614F98"/>
                    <w:p w14:paraId="127034A8" w14:textId="77777777" w:rsidR="00BA216B" w:rsidRDefault="00BA216B" w:rsidP="00614F98"/>
                    <w:p w14:paraId="75A0CBC6" w14:textId="77777777" w:rsidR="00BA216B" w:rsidRDefault="00BA216B" w:rsidP="00614F98"/>
                    <w:p w14:paraId="34B6545B" w14:textId="77777777" w:rsidR="00BA216B" w:rsidRDefault="00BA216B" w:rsidP="00614F98"/>
                    <w:p w14:paraId="51CEF06A" w14:textId="77777777" w:rsidR="00BA216B" w:rsidRDefault="00BA216B" w:rsidP="00614F98"/>
                    <w:p w14:paraId="0AE9E5AF" w14:textId="77777777" w:rsidR="00BA216B" w:rsidRDefault="00BA216B" w:rsidP="00614F98"/>
                    <w:p w14:paraId="4A1D0F83" w14:textId="77777777" w:rsidR="00BA216B" w:rsidRDefault="00BA216B" w:rsidP="00614F98"/>
                    <w:p w14:paraId="57E9037C" w14:textId="77777777" w:rsidR="00BA216B" w:rsidRDefault="00BA216B" w:rsidP="00614F98"/>
                    <w:p w14:paraId="21377F4B" w14:textId="77777777" w:rsidR="00BA216B" w:rsidRDefault="00BA216B" w:rsidP="00614F98"/>
                    <w:p w14:paraId="691B3284" w14:textId="77777777" w:rsidR="00BA216B" w:rsidRDefault="00BA216B" w:rsidP="00614F98"/>
                    <w:p w14:paraId="536DDCBA" w14:textId="77777777" w:rsidR="00BA216B" w:rsidRDefault="00BA216B" w:rsidP="00614F98"/>
                    <w:p w14:paraId="38B99F31" w14:textId="77777777" w:rsidR="00BA216B" w:rsidRDefault="00BA216B" w:rsidP="00614F98"/>
                    <w:p w14:paraId="441CE98D" w14:textId="77777777" w:rsidR="00BA216B" w:rsidRDefault="00BA216B" w:rsidP="00614F98"/>
                    <w:p w14:paraId="24389C64" w14:textId="77777777" w:rsidR="00BA216B" w:rsidRDefault="00BA216B" w:rsidP="00614F98"/>
                    <w:p w14:paraId="2AD47DD3" w14:textId="77777777" w:rsidR="00BA216B" w:rsidRDefault="00BA216B" w:rsidP="00614F98"/>
                    <w:p w14:paraId="34EBC4CB" w14:textId="77777777" w:rsidR="00BA216B" w:rsidRDefault="00BA216B" w:rsidP="00614F98"/>
                    <w:p w14:paraId="53E981FA" w14:textId="77777777" w:rsidR="00BA216B" w:rsidRDefault="00BA216B" w:rsidP="00614F98"/>
                    <w:p w14:paraId="402C32AE" w14:textId="77777777" w:rsidR="00BA216B" w:rsidRDefault="00BA216B" w:rsidP="00614F98"/>
                    <w:p w14:paraId="7AA11566" w14:textId="77777777" w:rsidR="00BA216B" w:rsidRDefault="00BA216B" w:rsidP="00614F98"/>
                    <w:p w14:paraId="10BEE23E" w14:textId="77777777" w:rsidR="00BA216B" w:rsidRDefault="00BA216B" w:rsidP="00614F98"/>
                    <w:p w14:paraId="05FA257D" w14:textId="77777777" w:rsidR="00BA216B" w:rsidRDefault="00BA216B" w:rsidP="00614F98"/>
                    <w:p w14:paraId="687CF264" w14:textId="77777777" w:rsidR="00BA216B" w:rsidRDefault="00BA216B" w:rsidP="00614F98"/>
                    <w:p w14:paraId="1C6BD932" w14:textId="77777777" w:rsidR="00BA216B" w:rsidRDefault="00BA216B" w:rsidP="00614F98"/>
                    <w:p w14:paraId="70781818" w14:textId="77777777" w:rsidR="00BA216B" w:rsidRDefault="00BA216B" w:rsidP="00614F98"/>
                    <w:p w14:paraId="4A41551E" w14:textId="77777777" w:rsidR="00BA216B" w:rsidRDefault="00BA216B" w:rsidP="00614F98"/>
                    <w:p w14:paraId="476B383D" w14:textId="77777777" w:rsidR="00BA216B" w:rsidRDefault="00BA216B" w:rsidP="00614F98"/>
                    <w:p w14:paraId="77595BEA" w14:textId="77777777" w:rsidR="00BA216B" w:rsidRDefault="00BA216B" w:rsidP="00614F98"/>
                    <w:p w14:paraId="3A282575" w14:textId="77777777" w:rsidR="00BA216B" w:rsidRDefault="00BA216B" w:rsidP="00614F98"/>
                    <w:p w14:paraId="3131C050" w14:textId="77777777" w:rsidR="00BA216B" w:rsidRDefault="00BA216B" w:rsidP="00614F98"/>
                    <w:p w14:paraId="5CAB897D" w14:textId="77777777" w:rsidR="00BA216B" w:rsidRDefault="00BA216B" w:rsidP="00614F98"/>
                    <w:p w14:paraId="3BC664BD" w14:textId="77777777" w:rsidR="00BA216B" w:rsidRDefault="00BA216B" w:rsidP="00614F98"/>
                    <w:p w14:paraId="451388D1" w14:textId="77777777" w:rsidR="00BA216B" w:rsidRDefault="00BA216B" w:rsidP="00614F98"/>
                    <w:p w14:paraId="197491D2" w14:textId="77777777" w:rsidR="00BA216B" w:rsidRDefault="00BA216B" w:rsidP="00614F98"/>
                    <w:p w14:paraId="280ADB3D" w14:textId="77777777" w:rsidR="00BA216B" w:rsidRDefault="00BA216B" w:rsidP="00614F98"/>
                    <w:p w14:paraId="4389849B" w14:textId="77777777" w:rsidR="00BA216B" w:rsidRDefault="00BA216B" w:rsidP="00614F98"/>
                    <w:p w14:paraId="0DB11929" w14:textId="77777777" w:rsidR="00BA216B" w:rsidRDefault="00BA216B" w:rsidP="00614F98"/>
                    <w:p w14:paraId="5E1EEE1E" w14:textId="77777777" w:rsidR="00BA216B" w:rsidRDefault="00BA216B" w:rsidP="00614F98"/>
                    <w:p w14:paraId="63A1E5E3" w14:textId="77777777" w:rsidR="00BA216B" w:rsidRDefault="00BA216B" w:rsidP="00614F98"/>
                    <w:p w14:paraId="54FD325F" w14:textId="77777777" w:rsidR="00BA216B" w:rsidRDefault="00BA216B" w:rsidP="00614F98"/>
                    <w:p w14:paraId="1082387D" w14:textId="77777777" w:rsidR="00BA216B" w:rsidRDefault="00BA216B" w:rsidP="00614F98"/>
                    <w:p w14:paraId="6EBDBBF2" w14:textId="77777777" w:rsidR="00BA216B" w:rsidRDefault="00BA216B" w:rsidP="00614F98"/>
                    <w:p w14:paraId="7FE01704" w14:textId="77777777" w:rsidR="00BA216B" w:rsidRDefault="00BA216B" w:rsidP="00614F98"/>
                    <w:p w14:paraId="52DFE811" w14:textId="77777777" w:rsidR="00BA216B" w:rsidRDefault="00BA216B" w:rsidP="00614F98"/>
                    <w:p w14:paraId="72D6B881" w14:textId="77777777" w:rsidR="00BA216B" w:rsidRDefault="00BA216B" w:rsidP="00614F98"/>
                    <w:p w14:paraId="32710F05" w14:textId="77777777" w:rsidR="00BA216B" w:rsidRDefault="00BA216B" w:rsidP="00614F98"/>
                    <w:p w14:paraId="365A0ADC" w14:textId="77777777" w:rsidR="00BA216B" w:rsidRDefault="00BA216B" w:rsidP="00614F98"/>
                    <w:p w14:paraId="375F5DCF" w14:textId="77777777" w:rsidR="00BA216B" w:rsidRDefault="00BA216B" w:rsidP="00614F98"/>
                    <w:p w14:paraId="609E9767" w14:textId="77777777" w:rsidR="00BA216B" w:rsidRDefault="00BA216B" w:rsidP="00614F98"/>
                    <w:p w14:paraId="3F233604" w14:textId="77777777" w:rsidR="00BA216B" w:rsidRDefault="00BA216B" w:rsidP="00614F98"/>
                    <w:p w14:paraId="44DC0B00" w14:textId="77777777" w:rsidR="00BA216B" w:rsidRDefault="00BA216B" w:rsidP="00614F98"/>
                    <w:p w14:paraId="489EC6C8" w14:textId="77777777" w:rsidR="00BA216B" w:rsidRDefault="00BA216B" w:rsidP="00614F98"/>
                    <w:p w14:paraId="0E3CC0F3" w14:textId="77777777" w:rsidR="00BA216B" w:rsidRDefault="00BA216B" w:rsidP="00614F98"/>
                    <w:p w14:paraId="4BC2D908" w14:textId="77777777" w:rsidR="00BA216B" w:rsidRDefault="00BA216B" w:rsidP="00614F98"/>
                    <w:p w14:paraId="0D0CEEF0" w14:textId="77777777" w:rsidR="00BA216B" w:rsidRDefault="00BA216B" w:rsidP="00614F98"/>
                    <w:p w14:paraId="4437174C" w14:textId="77777777" w:rsidR="00BA216B" w:rsidRDefault="00BA216B" w:rsidP="00614F98"/>
                    <w:p w14:paraId="10859B99" w14:textId="77777777" w:rsidR="00BA216B" w:rsidRDefault="00BA216B" w:rsidP="00614F98"/>
                    <w:p w14:paraId="70AF0004" w14:textId="77777777" w:rsidR="00BA216B" w:rsidRDefault="00BA216B" w:rsidP="00614F98"/>
                    <w:p w14:paraId="04A08594" w14:textId="77777777" w:rsidR="00BA216B" w:rsidRDefault="00BA216B" w:rsidP="00614F98"/>
                    <w:p w14:paraId="1D313671" w14:textId="77777777" w:rsidR="00BA216B" w:rsidRDefault="00BA216B" w:rsidP="00614F98"/>
                    <w:p w14:paraId="04023EF5" w14:textId="77777777" w:rsidR="00BA216B" w:rsidRDefault="00BA216B" w:rsidP="00614F98"/>
                    <w:p w14:paraId="6535EF6E" w14:textId="77777777" w:rsidR="00BA216B" w:rsidRDefault="00BA216B" w:rsidP="00614F98"/>
                    <w:p w14:paraId="612F322A" w14:textId="77777777" w:rsidR="00BA216B" w:rsidRDefault="00BA216B" w:rsidP="00614F98"/>
                    <w:p w14:paraId="6AA461FA" w14:textId="77777777" w:rsidR="00BA216B" w:rsidRDefault="00BA216B" w:rsidP="00614F98"/>
                    <w:p w14:paraId="3F4FA32A" w14:textId="77777777" w:rsidR="00BA216B" w:rsidRDefault="00BA216B" w:rsidP="00614F98"/>
                    <w:p w14:paraId="6D3358F3" w14:textId="77777777" w:rsidR="00BA216B" w:rsidRDefault="00BA216B" w:rsidP="00614F98"/>
                    <w:p w14:paraId="65E8422F" w14:textId="77777777" w:rsidR="00BA216B" w:rsidRDefault="00BA216B" w:rsidP="00614F98"/>
                    <w:p w14:paraId="1A3FF219" w14:textId="77777777" w:rsidR="00BA216B" w:rsidRDefault="00BA216B" w:rsidP="00614F98"/>
                    <w:p w14:paraId="22376793" w14:textId="77777777" w:rsidR="00BA216B" w:rsidRDefault="00BA216B" w:rsidP="00614F98"/>
                    <w:p w14:paraId="428D389C" w14:textId="77777777" w:rsidR="00BA216B" w:rsidRDefault="00BA216B" w:rsidP="00614F98"/>
                    <w:p w14:paraId="3EC19A14" w14:textId="77777777" w:rsidR="00BA216B" w:rsidRDefault="00BA216B" w:rsidP="00614F98"/>
                    <w:p w14:paraId="2440D034" w14:textId="77777777" w:rsidR="00BA216B" w:rsidRDefault="00BA216B" w:rsidP="00614F98"/>
                    <w:p w14:paraId="658013AF" w14:textId="77777777" w:rsidR="00BA216B" w:rsidRDefault="00BA216B" w:rsidP="00614F98"/>
                    <w:p w14:paraId="7D8014A2" w14:textId="77777777" w:rsidR="00BA216B" w:rsidRDefault="00BA216B" w:rsidP="00614F98"/>
                    <w:p w14:paraId="35A498EB" w14:textId="77777777" w:rsidR="00BA216B" w:rsidRDefault="00BA216B" w:rsidP="00614F98"/>
                    <w:p w14:paraId="068B31D6" w14:textId="77777777" w:rsidR="00BA216B" w:rsidRDefault="00BA216B" w:rsidP="00614F98"/>
                    <w:p w14:paraId="250396A4" w14:textId="77777777" w:rsidR="00BA216B" w:rsidRDefault="00BA216B" w:rsidP="00614F98"/>
                    <w:p w14:paraId="15B6D863" w14:textId="77777777" w:rsidR="00BA216B" w:rsidRDefault="00BA216B" w:rsidP="00614F98"/>
                    <w:p w14:paraId="22981A65" w14:textId="77777777" w:rsidR="00BA216B" w:rsidRDefault="00BA216B" w:rsidP="00614F98"/>
                    <w:p w14:paraId="403952A8" w14:textId="77777777" w:rsidR="00BA216B" w:rsidRDefault="00BA216B" w:rsidP="00614F98"/>
                    <w:p w14:paraId="7224D92F" w14:textId="77777777" w:rsidR="00BA216B" w:rsidRDefault="00BA216B" w:rsidP="00614F98"/>
                    <w:p w14:paraId="0AACDE55" w14:textId="77777777" w:rsidR="00BA216B" w:rsidRDefault="00BA216B" w:rsidP="00614F98"/>
                    <w:p w14:paraId="24DA18E7" w14:textId="77777777" w:rsidR="00BA216B" w:rsidRDefault="00BA216B" w:rsidP="00614F98"/>
                    <w:p w14:paraId="5DFA2E55" w14:textId="77777777" w:rsidR="00BA216B" w:rsidRDefault="00BA216B" w:rsidP="00614F98"/>
                    <w:p w14:paraId="61D0599B" w14:textId="77777777" w:rsidR="00BA216B" w:rsidRDefault="00BA216B" w:rsidP="00614F98"/>
                    <w:p w14:paraId="110A6A46" w14:textId="77777777" w:rsidR="00BA216B" w:rsidRDefault="00BA216B" w:rsidP="00614F98"/>
                    <w:p w14:paraId="579BC689" w14:textId="77777777" w:rsidR="00BA216B" w:rsidRDefault="00BA216B" w:rsidP="00614F98"/>
                    <w:p w14:paraId="0E1C5E13" w14:textId="77777777" w:rsidR="00BA216B" w:rsidRDefault="00BA216B" w:rsidP="00614F98"/>
                    <w:p w14:paraId="7151AC62" w14:textId="77777777" w:rsidR="00BA216B" w:rsidRDefault="00BA216B" w:rsidP="00614F98"/>
                    <w:p w14:paraId="654F0F41" w14:textId="77777777" w:rsidR="00BA216B" w:rsidRDefault="00BA216B" w:rsidP="00614F98"/>
                    <w:p w14:paraId="250920EF" w14:textId="77777777" w:rsidR="00BA216B" w:rsidRDefault="00BA216B" w:rsidP="00614F98"/>
                    <w:p w14:paraId="6A412F03" w14:textId="77777777" w:rsidR="00BA216B" w:rsidRDefault="00BA216B" w:rsidP="00614F98"/>
                    <w:p w14:paraId="61B57D26" w14:textId="77777777" w:rsidR="00BA216B" w:rsidRDefault="00BA216B" w:rsidP="00614F98"/>
                    <w:p w14:paraId="0A8F0CB3" w14:textId="77777777" w:rsidR="00BA216B" w:rsidRDefault="00BA216B" w:rsidP="00614F98"/>
                    <w:p w14:paraId="2CE6E61A" w14:textId="77777777" w:rsidR="00BA216B" w:rsidRDefault="00BA216B" w:rsidP="00614F98"/>
                    <w:p w14:paraId="31163A54" w14:textId="77777777" w:rsidR="00BA216B" w:rsidRDefault="00BA216B" w:rsidP="00614F98"/>
                    <w:p w14:paraId="3CC87BE9" w14:textId="77777777" w:rsidR="00BA216B" w:rsidRDefault="00BA216B" w:rsidP="00614F98"/>
                    <w:p w14:paraId="724679DA" w14:textId="77777777" w:rsidR="00BA216B" w:rsidRDefault="00BA216B" w:rsidP="00614F98"/>
                    <w:p w14:paraId="14BD82BB" w14:textId="77777777" w:rsidR="00BA216B" w:rsidRDefault="00BA216B" w:rsidP="00614F98"/>
                    <w:p w14:paraId="454CEE04" w14:textId="77777777" w:rsidR="00BA216B" w:rsidRDefault="00BA216B" w:rsidP="00614F98"/>
                    <w:p w14:paraId="3353DE21" w14:textId="77777777" w:rsidR="00BA216B" w:rsidRDefault="00BA216B" w:rsidP="00614F98"/>
                    <w:p w14:paraId="337D6730" w14:textId="77777777" w:rsidR="00BA216B" w:rsidRDefault="00BA216B" w:rsidP="00614F98"/>
                    <w:p w14:paraId="6CEC760D" w14:textId="77777777" w:rsidR="00BA216B" w:rsidRDefault="00BA216B" w:rsidP="00614F98"/>
                    <w:p w14:paraId="4679B3DA" w14:textId="77777777" w:rsidR="00BA216B" w:rsidRDefault="00BA216B" w:rsidP="00614F98"/>
                    <w:p w14:paraId="45F59806" w14:textId="77777777" w:rsidR="00BA216B" w:rsidRDefault="00BA216B" w:rsidP="00614F98"/>
                    <w:p w14:paraId="79D5F23F" w14:textId="77777777" w:rsidR="00BA216B" w:rsidRDefault="00BA216B" w:rsidP="00614F98"/>
                    <w:p w14:paraId="1FBB5373" w14:textId="77777777" w:rsidR="00BA216B" w:rsidRDefault="00BA216B" w:rsidP="00614F98"/>
                    <w:p w14:paraId="707D204A" w14:textId="77777777" w:rsidR="00BA216B" w:rsidRDefault="00BA216B" w:rsidP="00614F98"/>
                    <w:p w14:paraId="0B4CBBF6" w14:textId="77777777" w:rsidR="00BA216B" w:rsidRDefault="00BA216B" w:rsidP="00614F98"/>
                    <w:p w14:paraId="19D37043" w14:textId="77777777" w:rsidR="00BA216B" w:rsidRDefault="00BA216B" w:rsidP="00614F98"/>
                    <w:p w14:paraId="5F866E0A" w14:textId="77777777" w:rsidR="00BA216B" w:rsidRDefault="00BA216B" w:rsidP="00614F98"/>
                    <w:p w14:paraId="43385C36" w14:textId="77777777" w:rsidR="00BA216B" w:rsidRDefault="00BA216B" w:rsidP="00614F98"/>
                    <w:p w14:paraId="643650A4" w14:textId="77777777" w:rsidR="00BA216B" w:rsidRDefault="00BA216B" w:rsidP="00614F98"/>
                    <w:p w14:paraId="12C0994B" w14:textId="77777777" w:rsidR="00BA216B" w:rsidRDefault="00BA216B" w:rsidP="00614F98"/>
                    <w:p w14:paraId="01C59370" w14:textId="77777777" w:rsidR="00BA216B" w:rsidRDefault="00BA216B" w:rsidP="00614F98"/>
                    <w:p w14:paraId="13B5E437" w14:textId="77777777" w:rsidR="00BA216B" w:rsidRDefault="00BA216B" w:rsidP="00614F98"/>
                    <w:p w14:paraId="4400D21F" w14:textId="77777777" w:rsidR="00BA216B" w:rsidRDefault="00BA216B" w:rsidP="00614F98"/>
                    <w:p w14:paraId="6E89CC52" w14:textId="77777777" w:rsidR="00BA216B" w:rsidRDefault="00BA216B" w:rsidP="00614F98"/>
                    <w:p w14:paraId="3770568F" w14:textId="77777777" w:rsidR="00BA216B" w:rsidRDefault="00BA216B" w:rsidP="00614F98"/>
                    <w:p w14:paraId="6BB56DA9" w14:textId="77777777" w:rsidR="00BA216B" w:rsidRDefault="00BA216B" w:rsidP="00614F98"/>
                    <w:p w14:paraId="2A3CD1B3" w14:textId="77777777" w:rsidR="00BA216B" w:rsidRDefault="00BA216B" w:rsidP="00614F98"/>
                    <w:p w14:paraId="7A4589AE" w14:textId="77777777" w:rsidR="00BA216B" w:rsidRDefault="00BA216B" w:rsidP="00614F98"/>
                    <w:p w14:paraId="58BFC741" w14:textId="77777777" w:rsidR="00BA216B" w:rsidRDefault="00BA216B" w:rsidP="00614F98"/>
                    <w:p w14:paraId="504BE9F2" w14:textId="77777777" w:rsidR="00BA216B" w:rsidRDefault="00BA216B" w:rsidP="00614F98"/>
                    <w:p w14:paraId="0B5AC0E2" w14:textId="77777777" w:rsidR="00BA216B" w:rsidRDefault="00BA216B" w:rsidP="00614F98"/>
                    <w:p w14:paraId="33A65B05" w14:textId="77777777" w:rsidR="00BA216B" w:rsidRDefault="00BA216B" w:rsidP="00614F98"/>
                    <w:p w14:paraId="0FFE9C25" w14:textId="77777777" w:rsidR="00BA216B" w:rsidRDefault="00BA216B" w:rsidP="00614F98"/>
                    <w:p w14:paraId="35B8FC4D" w14:textId="77777777" w:rsidR="00BA216B" w:rsidRDefault="00BA216B" w:rsidP="00614F98"/>
                    <w:p w14:paraId="14B3ED0B" w14:textId="77777777" w:rsidR="00BA216B" w:rsidRDefault="00BA216B" w:rsidP="00614F98"/>
                    <w:p w14:paraId="55997505" w14:textId="77777777" w:rsidR="00BA216B" w:rsidRDefault="00BA216B" w:rsidP="00614F98"/>
                    <w:p w14:paraId="7B2B193A" w14:textId="77777777" w:rsidR="00BA216B" w:rsidRDefault="00BA216B" w:rsidP="00614F98"/>
                    <w:p w14:paraId="3F73D329" w14:textId="77777777" w:rsidR="00BA216B" w:rsidRDefault="00BA216B" w:rsidP="00614F98"/>
                    <w:p w14:paraId="5978A6EE" w14:textId="77777777" w:rsidR="00BA216B" w:rsidRDefault="00BA216B" w:rsidP="00614F98"/>
                    <w:p w14:paraId="04A8ECE7" w14:textId="77777777" w:rsidR="00BA216B" w:rsidRDefault="00BA216B" w:rsidP="00614F98"/>
                    <w:p w14:paraId="5F9517BB" w14:textId="77777777" w:rsidR="00BA216B" w:rsidRDefault="00BA216B" w:rsidP="00614F98"/>
                    <w:p w14:paraId="75BC5B83" w14:textId="77777777" w:rsidR="00BA216B" w:rsidRDefault="00BA216B" w:rsidP="00614F98"/>
                    <w:p w14:paraId="560FB716" w14:textId="77777777" w:rsidR="00BA216B" w:rsidRDefault="00BA216B" w:rsidP="00614F98"/>
                    <w:p w14:paraId="33EFA2A1" w14:textId="77777777" w:rsidR="00BA216B" w:rsidRDefault="00BA216B" w:rsidP="00614F98"/>
                    <w:p w14:paraId="0B3ED9F3" w14:textId="77777777" w:rsidR="00BA216B" w:rsidRDefault="00BA216B" w:rsidP="00614F98"/>
                    <w:p w14:paraId="053C027E" w14:textId="77777777" w:rsidR="00BA216B" w:rsidRDefault="00BA216B" w:rsidP="00614F98"/>
                    <w:p w14:paraId="6A384CA0" w14:textId="77777777" w:rsidR="00BA216B" w:rsidRDefault="00BA216B" w:rsidP="00614F98"/>
                    <w:p w14:paraId="0CE08074" w14:textId="77777777" w:rsidR="00BA216B" w:rsidRDefault="00BA216B" w:rsidP="00614F98"/>
                    <w:p w14:paraId="1BAC8BF4" w14:textId="77777777" w:rsidR="00BA216B" w:rsidRDefault="00BA216B" w:rsidP="00614F98"/>
                    <w:p w14:paraId="4581D0C1" w14:textId="77777777" w:rsidR="00BA216B" w:rsidRDefault="00BA216B" w:rsidP="00614F98"/>
                    <w:p w14:paraId="20325009" w14:textId="77777777" w:rsidR="00BA216B" w:rsidRDefault="00BA216B" w:rsidP="00614F98"/>
                    <w:p w14:paraId="45352D87" w14:textId="77777777" w:rsidR="00BA216B" w:rsidRDefault="00BA216B" w:rsidP="00614F98"/>
                    <w:p w14:paraId="24208017" w14:textId="77777777" w:rsidR="00BA216B" w:rsidRDefault="00BA216B" w:rsidP="00614F98"/>
                    <w:p w14:paraId="0DDEC95A" w14:textId="77777777" w:rsidR="00BA216B" w:rsidRDefault="00BA216B" w:rsidP="00614F98"/>
                    <w:p w14:paraId="36DF30C0" w14:textId="77777777" w:rsidR="00BA216B" w:rsidRDefault="00BA216B" w:rsidP="00614F98"/>
                    <w:p w14:paraId="2B5E124A" w14:textId="77777777" w:rsidR="00BA216B" w:rsidRDefault="00BA216B" w:rsidP="00614F98"/>
                    <w:p w14:paraId="52F060DF" w14:textId="77777777" w:rsidR="00BA216B" w:rsidRDefault="00BA216B" w:rsidP="00614F98"/>
                    <w:p w14:paraId="6AC1297E" w14:textId="77777777" w:rsidR="00BA216B" w:rsidRDefault="00BA216B" w:rsidP="00614F98"/>
                    <w:p w14:paraId="0F61C8DA" w14:textId="77777777" w:rsidR="00BA216B" w:rsidRDefault="00BA216B" w:rsidP="00614F98"/>
                    <w:p w14:paraId="35631343" w14:textId="77777777" w:rsidR="00BA216B" w:rsidRDefault="00BA216B" w:rsidP="00614F98"/>
                    <w:p w14:paraId="34E6B06E" w14:textId="77777777" w:rsidR="00BA216B" w:rsidRDefault="00BA216B" w:rsidP="00614F98"/>
                    <w:p w14:paraId="110B438E" w14:textId="77777777" w:rsidR="00BA216B" w:rsidRDefault="00BA216B" w:rsidP="00614F98"/>
                    <w:p w14:paraId="782B5F05" w14:textId="77777777" w:rsidR="00BA216B" w:rsidRDefault="00BA216B" w:rsidP="00614F98"/>
                    <w:p w14:paraId="32E94B1D" w14:textId="77777777" w:rsidR="00BA216B" w:rsidRDefault="00BA216B" w:rsidP="00614F98"/>
                    <w:p w14:paraId="3AF35A99" w14:textId="77777777" w:rsidR="00BA216B" w:rsidRDefault="00BA216B" w:rsidP="00614F98"/>
                    <w:p w14:paraId="24E768DD" w14:textId="77777777" w:rsidR="00BA216B" w:rsidRDefault="00BA216B" w:rsidP="00614F98"/>
                    <w:p w14:paraId="5CAEB27C" w14:textId="77777777" w:rsidR="00BA216B" w:rsidRDefault="00BA216B" w:rsidP="00614F98"/>
                    <w:p w14:paraId="350234D6" w14:textId="77777777" w:rsidR="00BA216B" w:rsidRDefault="00BA216B" w:rsidP="00614F98"/>
                    <w:p w14:paraId="30B1BDE6" w14:textId="77777777" w:rsidR="00BA216B" w:rsidRDefault="00BA216B" w:rsidP="00614F98"/>
                    <w:p w14:paraId="2DCEF753" w14:textId="77777777" w:rsidR="00BA216B" w:rsidRDefault="00BA216B" w:rsidP="00614F98"/>
                    <w:p w14:paraId="77F2EBAA" w14:textId="77777777" w:rsidR="00BA216B" w:rsidRDefault="00BA216B" w:rsidP="00614F98"/>
                    <w:p w14:paraId="3D47C1A8" w14:textId="77777777" w:rsidR="00BA216B" w:rsidRDefault="00BA216B" w:rsidP="00614F98"/>
                    <w:p w14:paraId="04DD2F43" w14:textId="77777777" w:rsidR="00BA216B" w:rsidRDefault="00BA216B" w:rsidP="00614F98"/>
                    <w:p w14:paraId="346AE007" w14:textId="77777777" w:rsidR="00BA216B" w:rsidRDefault="00BA216B" w:rsidP="00614F98"/>
                    <w:p w14:paraId="03213959" w14:textId="77777777" w:rsidR="00BA216B" w:rsidRDefault="00BA216B" w:rsidP="00614F98"/>
                    <w:p w14:paraId="2CA1C5C7" w14:textId="77777777" w:rsidR="00BA216B" w:rsidRDefault="00BA216B" w:rsidP="00614F98"/>
                    <w:p w14:paraId="552D30D8" w14:textId="77777777" w:rsidR="00BA216B" w:rsidRDefault="00BA216B" w:rsidP="00614F98"/>
                    <w:p w14:paraId="41B7BF3C" w14:textId="77777777" w:rsidR="00BA216B" w:rsidRDefault="00BA216B" w:rsidP="00614F98"/>
                    <w:p w14:paraId="413048CC" w14:textId="77777777" w:rsidR="00BA216B" w:rsidRDefault="00BA216B" w:rsidP="00614F98"/>
                    <w:p w14:paraId="74659871" w14:textId="77777777" w:rsidR="00BA216B" w:rsidRDefault="00BA216B" w:rsidP="00614F98"/>
                    <w:p w14:paraId="78961B30" w14:textId="77777777" w:rsidR="00BA216B" w:rsidRDefault="00BA216B" w:rsidP="00614F98"/>
                    <w:p w14:paraId="319DEF42" w14:textId="77777777" w:rsidR="00BA216B" w:rsidRDefault="00BA216B" w:rsidP="00614F98"/>
                    <w:p w14:paraId="12F08355" w14:textId="77777777" w:rsidR="00BA216B" w:rsidRDefault="00BA216B" w:rsidP="00614F98"/>
                    <w:p w14:paraId="2FEB0AE1" w14:textId="77777777" w:rsidR="00BA216B" w:rsidRDefault="00BA216B" w:rsidP="00614F98"/>
                    <w:p w14:paraId="670D19A6" w14:textId="77777777" w:rsidR="00BA216B" w:rsidRDefault="00BA216B" w:rsidP="00614F98"/>
                    <w:p w14:paraId="7C9DF32E" w14:textId="77777777" w:rsidR="00BA216B" w:rsidRDefault="00BA216B" w:rsidP="00614F98"/>
                    <w:p w14:paraId="528731E8" w14:textId="77777777" w:rsidR="00BA216B" w:rsidRDefault="00BA216B" w:rsidP="00614F98"/>
                    <w:p w14:paraId="27927769" w14:textId="77777777" w:rsidR="00BA216B" w:rsidRDefault="00BA216B" w:rsidP="00614F98"/>
                    <w:p w14:paraId="38FBC0BA" w14:textId="77777777" w:rsidR="00BA216B" w:rsidRDefault="00BA216B" w:rsidP="00614F98"/>
                    <w:p w14:paraId="2D1D6149" w14:textId="77777777" w:rsidR="00BA216B" w:rsidRDefault="00BA216B" w:rsidP="00614F98"/>
                    <w:p w14:paraId="5B29EC75" w14:textId="77777777" w:rsidR="00BA216B" w:rsidRDefault="00BA216B" w:rsidP="00614F98"/>
                    <w:p w14:paraId="72613485" w14:textId="77777777" w:rsidR="00BA216B" w:rsidRDefault="00BA216B" w:rsidP="00614F98"/>
                    <w:p w14:paraId="1628C15D" w14:textId="77777777" w:rsidR="00BA216B" w:rsidRDefault="00BA216B" w:rsidP="00614F98"/>
                    <w:p w14:paraId="348EC7C1" w14:textId="77777777" w:rsidR="00BA216B" w:rsidRDefault="00BA216B" w:rsidP="00614F98"/>
                    <w:p w14:paraId="64920F14" w14:textId="77777777" w:rsidR="00BA216B" w:rsidRDefault="00BA216B" w:rsidP="00614F98"/>
                    <w:p w14:paraId="5259558B" w14:textId="77777777" w:rsidR="00BA216B" w:rsidRDefault="00BA216B" w:rsidP="00614F98"/>
                    <w:p w14:paraId="4833A92F" w14:textId="77777777" w:rsidR="00BA216B" w:rsidRDefault="00BA216B" w:rsidP="00614F98"/>
                    <w:p w14:paraId="00EE5B4D" w14:textId="77777777" w:rsidR="00BA216B" w:rsidRDefault="00BA216B" w:rsidP="00614F98"/>
                    <w:p w14:paraId="533149AD" w14:textId="77777777" w:rsidR="00BA216B" w:rsidRDefault="00BA216B" w:rsidP="00614F98"/>
                    <w:p w14:paraId="24E44E3D" w14:textId="77777777" w:rsidR="00BA216B" w:rsidRDefault="00BA216B" w:rsidP="00614F98"/>
                    <w:p w14:paraId="659A37AD" w14:textId="77777777" w:rsidR="00BA216B" w:rsidRDefault="00BA216B" w:rsidP="00614F98"/>
                    <w:p w14:paraId="6856C68E" w14:textId="77777777" w:rsidR="00BA216B" w:rsidRDefault="00BA216B" w:rsidP="00614F98"/>
                    <w:p w14:paraId="640C2634" w14:textId="77777777" w:rsidR="00BA216B" w:rsidRDefault="00BA216B" w:rsidP="00614F98"/>
                    <w:p w14:paraId="412272F4" w14:textId="77777777" w:rsidR="00BA216B" w:rsidRDefault="00BA216B" w:rsidP="00614F98"/>
                    <w:p w14:paraId="61A0E137" w14:textId="77777777" w:rsidR="00BA216B" w:rsidRDefault="00BA216B" w:rsidP="00614F98"/>
                    <w:p w14:paraId="73ECEE5E" w14:textId="77777777" w:rsidR="00BA216B" w:rsidRDefault="00BA216B" w:rsidP="00614F98"/>
                    <w:p w14:paraId="638181DC" w14:textId="77777777" w:rsidR="00BA216B" w:rsidRDefault="00BA216B" w:rsidP="00614F98"/>
                    <w:p w14:paraId="7A5FBC8B" w14:textId="77777777" w:rsidR="00BA216B" w:rsidRDefault="00BA216B" w:rsidP="00614F98"/>
                    <w:p w14:paraId="45D128B7" w14:textId="77777777" w:rsidR="00BA216B" w:rsidRDefault="00BA216B" w:rsidP="00614F98"/>
                    <w:p w14:paraId="0413D704" w14:textId="77777777" w:rsidR="00BA216B" w:rsidRDefault="00BA216B" w:rsidP="00614F98"/>
                    <w:p w14:paraId="082C6276" w14:textId="77777777" w:rsidR="00BA216B" w:rsidRDefault="00BA216B" w:rsidP="00614F98"/>
                    <w:p w14:paraId="29CA1093" w14:textId="77777777" w:rsidR="00BA216B" w:rsidRDefault="00BA216B" w:rsidP="00614F98"/>
                    <w:p w14:paraId="47EAAAB9" w14:textId="77777777" w:rsidR="00BA216B" w:rsidRDefault="00BA216B" w:rsidP="00614F98"/>
                    <w:p w14:paraId="10A45473" w14:textId="77777777" w:rsidR="00BA216B" w:rsidRDefault="00BA216B" w:rsidP="00614F98"/>
                    <w:p w14:paraId="0B488012" w14:textId="77777777" w:rsidR="00BA216B" w:rsidRDefault="00BA216B" w:rsidP="00614F98"/>
                    <w:p w14:paraId="7765E02B" w14:textId="77777777" w:rsidR="00BA216B" w:rsidRDefault="00BA216B" w:rsidP="00614F98"/>
                    <w:p w14:paraId="1A55C337" w14:textId="77777777" w:rsidR="00BA216B" w:rsidRDefault="00BA216B" w:rsidP="00614F98"/>
                    <w:p w14:paraId="672ED68A" w14:textId="77777777" w:rsidR="00BA216B" w:rsidRDefault="00BA216B" w:rsidP="00614F98"/>
                    <w:p w14:paraId="0AE969DE" w14:textId="77777777" w:rsidR="00BA216B" w:rsidRDefault="00BA216B" w:rsidP="00614F98"/>
                    <w:p w14:paraId="378F152F" w14:textId="77777777" w:rsidR="00BA216B" w:rsidRDefault="00BA216B" w:rsidP="00614F98"/>
                    <w:p w14:paraId="072C7402" w14:textId="77777777" w:rsidR="00BA216B" w:rsidRDefault="00BA216B" w:rsidP="00614F98"/>
                    <w:p w14:paraId="4F6B3297" w14:textId="77777777" w:rsidR="00BA216B" w:rsidRDefault="00BA216B" w:rsidP="00614F98"/>
                    <w:p w14:paraId="5E8097BB" w14:textId="77777777" w:rsidR="00BA216B" w:rsidRDefault="00BA216B" w:rsidP="00614F98"/>
                    <w:p w14:paraId="0649C8B7" w14:textId="77777777" w:rsidR="00BA216B" w:rsidRDefault="00BA216B" w:rsidP="00614F98"/>
                    <w:p w14:paraId="57A5B78C" w14:textId="77777777" w:rsidR="00BA216B" w:rsidRDefault="00BA216B" w:rsidP="00614F98"/>
                    <w:p w14:paraId="0B7F5000" w14:textId="77777777" w:rsidR="00BA216B" w:rsidRDefault="00BA216B" w:rsidP="00614F98"/>
                    <w:p w14:paraId="2E2CD72F" w14:textId="77777777" w:rsidR="00BA216B" w:rsidRDefault="00BA216B" w:rsidP="00614F98"/>
                    <w:p w14:paraId="0947EEFC" w14:textId="77777777" w:rsidR="00BA216B" w:rsidRDefault="00BA216B" w:rsidP="00614F98"/>
                    <w:p w14:paraId="27A7E2E9" w14:textId="77777777" w:rsidR="00BA216B" w:rsidRDefault="00BA216B" w:rsidP="00614F98"/>
                    <w:p w14:paraId="6EB8C24F" w14:textId="77777777" w:rsidR="00BA216B" w:rsidRDefault="00BA216B" w:rsidP="00614F98"/>
                    <w:p w14:paraId="41033D58" w14:textId="77777777" w:rsidR="00BA216B" w:rsidRDefault="00BA216B" w:rsidP="00614F98"/>
                    <w:p w14:paraId="3455417F" w14:textId="77777777" w:rsidR="00BA216B" w:rsidRDefault="00BA216B" w:rsidP="00614F98"/>
                    <w:p w14:paraId="45BE6786" w14:textId="77777777" w:rsidR="00BA216B" w:rsidRDefault="00BA216B" w:rsidP="00614F98"/>
                    <w:p w14:paraId="349656F9" w14:textId="77777777" w:rsidR="00BA216B" w:rsidRDefault="00BA216B" w:rsidP="00614F98"/>
                    <w:p w14:paraId="06935964" w14:textId="77777777" w:rsidR="00BA216B" w:rsidRDefault="00BA216B" w:rsidP="00614F98"/>
                    <w:p w14:paraId="5DD8F704" w14:textId="77777777" w:rsidR="00BA216B" w:rsidRDefault="00BA216B" w:rsidP="00614F98"/>
                    <w:p w14:paraId="67893C4D" w14:textId="77777777" w:rsidR="00BA216B" w:rsidRDefault="00BA216B" w:rsidP="00614F98"/>
                    <w:p w14:paraId="16DB4CBD" w14:textId="77777777" w:rsidR="00BA216B" w:rsidRDefault="00BA216B" w:rsidP="00614F98"/>
                    <w:p w14:paraId="761B9E50" w14:textId="77777777" w:rsidR="00BA216B" w:rsidRDefault="00BA216B" w:rsidP="00614F98"/>
                    <w:p w14:paraId="1C9550FC" w14:textId="77777777" w:rsidR="00BA216B" w:rsidRDefault="00BA216B" w:rsidP="00614F98"/>
                    <w:p w14:paraId="27509902" w14:textId="77777777" w:rsidR="00BA216B" w:rsidRDefault="00BA216B" w:rsidP="00614F98"/>
                    <w:p w14:paraId="5A0AA3D0" w14:textId="77777777" w:rsidR="00BA216B" w:rsidRDefault="00BA216B" w:rsidP="00614F98"/>
                    <w:p w14:paraId="653B4458" w14:textId="77777777" w:rsidR="00BA216B" w:rsidRDefault="00BA216B" w:rsidP="00614F98"/>
                    <w:p w14:paraId="2DB9BF62" w14:textId="77777777" w:rsidR="00BA216B" w:rsidRDefault="00BA216B" w:rsidP="00614F98"/>
                    <w:p w14:paraId="49EFDD28" w14:textId="77777777" w:rsidR="00BA216B" w:rsidRDefault="00BA216B" w:rsidP="00614F98"/>
                    <w:p w14:paraId="1204171C" w14:textId="77777777" w:rsidR="00BA216B" w:rsidRDefault="00BA216B" w:rsidP="00614F98"/>
                    <w:p w14:paraId="41F73CE7" w14:textId="77777777" w:rsidR="00BA216B" w:rsidRDefault="00BA216B" w:rsidP="00614F98"/>
                    <w:p w14:paraId="44E83871" w14:textId="77777777" w:rsidR="00BA216B" w:rsidRDefault="00BA216B" w:rsidP="00614F98"/>
                    <w:p w14:paraId="1BCA2EAE" w14:textId="77777777" w:rsidR="00BA216B" w:rsidRDefault="00BA216B" w:rsidP="00614F98"/>
                    <w:p w14:paraId="366D84B4" w14:textId="77777777" w:rsidR="00BA216B" w:rsidRDefault="00BA216B" w:rsidP="00614F98"/>
                    <w:p w14:paraId="2288CFC6" w14:textId="77777777" w:rsidR="00BA216B" w:rsidRDefault="00BA216B" w:rsidP="00614F98"/>
                    <w:p w14:paraId="7597A55C" w14:textId="77777777" w:rsidR="00BA216B" w:rsidRDefault="00BA216B" w:rsidP="00614F98"/>
                    <w:p w14:paraId="55AFB0BC" w14:textId="77777777" w:rsidR="00BA216B" w:rsidRDefault="00BA216B" w:rsidP="00614F98"/>
                    <w:p w14:paraId="501BEEF1" w14:textId="77777777" w:rsidR="00BA216B" w:rsidRDefault="00BA216B" w:rsidP="00614F98"/>
                    <w:p w14:paraId="5AAA7ACD" w14:textId="77777777" w:rsidR="00BA216B" w:rsidRDefault="00BA216B" w:rsidP="00614F98"/>
                    <w:p w14:paraId="5935EFD9" w14:textId="77777777" w:rsidR="00BA216B" w:rsidRDefault="00BA216B" w:rsidP="00614F98"/>
                    <w:p w14:paraId="053F4ED2" w14:textId="77777777" w:rsidR="00BA216B" w:rsidRDefault="00BA216B" w:rsidP="00614F98"/>
                    <w:p w14:paraId="68BF92D9" w14:textId="77777777" w:rsidR="00BA216B" w:rsidRDefault="00BA216B" w:rsidP="00614F98"/>
                    <w:p w14:paraId="18717064" w14:textId="77777777" w:rsidR="00BA216B" w:rsidRDefault="00BA216B" w:rsidP="00614F98"/>
                    <w:p w14:paraId="52F172D6" w14:textId="77777777" w:rsidR="00BA216B" w:rsidRDefault="00BA216B" w:rsidP="00614F98"/>
                    <w:p w14:paraId="13CF52A9" w14:textId="77777777" w:rsidR="00BA216B" w:rsidRDefault="00BA216B" w:rsidP="00614F98"/>
                    <w:p w14:paraId="13A2EBD9" w14:textId="77777777" w:rsidR="00BA216B" w:rsidRDefault="00BA216B" w:rsidP="00614F98"/>
                    <w:p w14:paraId="6C3E9E20" w14:textId="77777777" w:rsidR="00BA216B" w:rsidRDefault="00BA216B" w:rsidP="00614F98"/>
                    <w:p w14:paraId="3945179A" w14:textId="77777777" w:rsidR="00BA216B" w:rsidRDefault="00BA216B" w:rsidP="00614F98"/>
                    <w:p w14:paraId="2AA75107" w14:textId="77777777" w:rsidR="00BA216B" w:rsidRDefault="00BA216B" w:rsidP="00614F98"/>
                    <w:p w14:paraId="6FDC4A77" w14:textId="77777777" w:rsidR="00BA216B" w:rsidRDefault="00BA216B" w:rsidP="00614F98"/>
                    <w:p w14:paraId="712197A9" w14:textId="77777777" w:rsidR="00BA216B" w:rsidRDefault="00BA216B" w:rsidP="00614F98"/>
                    <w:p w14:paraId="30C425E8" w14:textId="77777777" w:rsidR="00BA216B" w:rsidRDefault="00BA216B" w:rsidP="00614F98"/>
                    <w:p w14:paraId="6FEF0454" w14:textId="77777777" w:rsidR="00BA216B" w:rsidRDefault="00BA216B" w:rsidP="00614F98"/>
                    <w:p w14:paraId="3F85FC8F" w14:textId="77777777" w:rsidR="00BA216B" w:rsidRDefault="00BA216B" w:rsidP="00614F98"/>
                    <w:p w14:paraId="1236BF1C" w14:textId="77777777" w:rsidR="00BA216B" w:rsidRDefault="00BA216B" w:rsidP="00614F98"/>
                    <w:p w14:paraId="594E61BF" w14:textId="77777777" w:rsidR="00BA216B" w:rsidRDefault="00BA216B" w:rsidP="00614F98"/>
                    <w:p w14:paraId="2F08CEA7" w14:textId="77777777" w:rsidR="00BA216B" w:rsidRDefault="00BA216B" w:rsidP="00614F98"/>
                    <w:p w14:paraId="7FECB694" w14:textId="77777777" w:rsidR="00BA216B" w:rsidRDefault="00BA216B" w:rsidP="00614F98"/>
                    <w:p w14:paraId="37254AC5" w14:textId="77777777" w:rsidR="00BA216B" w:rsidRDefault="00BA216B" w:rsidP="00614F98"/>
                    <w:p w14:paraId="2CB23CE9" w14:textId="77777777" w:rsidR="00BA216B" w:rsidRDefault="00BA216B" w:rsidP="00614F98"/>
                    <w:p w14:paraId="4CD78C36" w14:textId="77777777" w:rsidR="00BA216B" w:rsidRDefault="00BA216B" w:rsidP="00614F98"/>
                    <w:p w14:paraId="042ADE18" w14:textId="77777777" w:rsidR="00BA216B" w:rsidRDefault="00BA216B" w:rsidP="00614F98"/>
                    <w:p w14:paraId="7B96F676" w14:textId="77777777" w:rsidR="00BA216B" w:rsidRDefault="00BA216B" w:rsidP="00614F98"/>
                    <w:p w14:paraId="697A1276" w14:textId="77777777" w:rsidR="00BA216B" w:rsidRDefault="00BA216B" w:rsidP="00614F98"/>
                    <w:p w14:paraId="0B2333FA" w14:textId="77777777" w:rsidR="00BA216B" w:rsidRDefault="00BA216B" w:rsidP="00614F98"/>
                    <w:p w14:paraId="608DC201" w14:textId="77777777" w:rsidR="00BA216B" w:rsidRDefault="00BA216B" w:rsidP="00614F98"/>
                    <w:p w14:paraId="39588571" w14:textId="77777777" w:rsidR="00BA216B" w:rsidRDefault="00BA216B" w:rsidP="00614F98"/>
                    <w:p w14:paraId="14041B2B" w14:textId="77777777" w:rsidR="00BA216B" w:rsidRDefault="00BA216B" w:rsidP="00614F98"/>
                    <w:p w14:paraId="7C92EF4C" w14:textId="77777777" w:rsidR="00BA216B" w:rsidRDefault="00BA216B" w:rsidP="00614F98"/>
                    <w:p w14:paraId="2BF33D08" w14:textId="77777777" w:rsidR="00BA216B" w:rsidRDefault="00BA216B" w:rsidP="00614F98"/>
                    <w:p w14:paraId="2D7930A7" w14:textId="77777777" w:rsidR="00BA216B" w:rsidRDefault="00BA216B" w:rsidP="00614F98"/>
                    <w:p w14:paraId="1D4C3ADB" w14:textId="77777777" w:rsidR="00BA216B" w:rsidRDefault="00BA216B" w:rsidP="00614F98"/>
                    <w:p w14:paraId="107AA247" w14:textId="77777777" w:rsidR="00BA216B" w:rsidRDefault="00BA216B" w:rsidP="00614F98"/>
                    <w:p w14:paraId="4BB0328B" w14:textId="77777777" w:rsidR="00BA216B" w:rsidRDefault="00BA216B" w:rsidP="00614F98"/>
                    <w:p w14:paraId="418FD38A" w14:textId="77777777" w:rsidR="00BA216B" w:rsidRDefault="00BA216B" w:rsidP="00614F98"/>
                    <w:p w14:paraId="45B33531" w14:textId="77777777" w:rsidR="00BA216B" w:rsidRDefault="00BA216B" w:rsidP="00614F98"/>
                    <w:p w14:paraId="070C6D66" w14:textId="77777777" w:rsidR="00BA216B" w:rsidRDefault="00BA216B" w:rsidP="00614F98"/>
                    <w:p w14:paraId="02CD984F" w14:textId="77777777" w:rsidR="00BA216B" w:rsidRDefault="00BA216B" w:rsidP="00614F98"/>
                    <w:p w14:paraId="2458AF4C" w14:textId="77777777" w:rsidR="00BA216B" w:rsidRDefault="00BA216B" w:rsidP="00614F98"/>
                    <w:p w14:paraId="7949AA9C" w14:textId="77777777" w:rsidR="00BA216B" w:rsidRDefault="00BA216B" w:rsidP="00614F98"/>
                    <w:p w14:paraId="1A2315C4" w14:textId="77777777" w:rsidR="00BA216B" w:rsidRDefault="00BA216B" w:rsidP="00614F98"/>
                    <w:p w14:paraId="4F06B3AE" w14:textId="77777777" w:rsidR="00BA216B" w:rsidRDefault="00BA216B" w:rsidP="00614F98"/>
                    <w:p w14:paraId="4F27EBE2" w14:textId="77777777" w:rsidR="00BA216B" w:rsidRDefault="00BA216B" w:rsidP="00614F98"/>
                    <w:p w14:paraId="4991167E" w14:textId="77777777" w:rsidR="00BA216B" w:rsidRDefault="00BA216B" w:rsidP="00614F98"/>
                    <w:p w14:paraId="5E18ADFF" w14:textId="77777777" w:rsidR="00BA216B" w:rsidRDefault="00BA216B" w:rsidP="00614F98"/>
                    <w:p w14:paraId="73D801C0" w14:textId="77777777" w:rsidR="00BA216B" w:rsidRDefault="00BA216B" w:rsidP="00614F98"/>
                    <w:p w14:paraId="40C81517" w14:textId="77777777" w:rsidR="00BA216B" w:rsidRDefault="00BA216B" w:rsidP="00614F98"/>
                    <w:p w14:paraId="56DDF463" w14:textId="77777777" w:rsidR="00BA216B" w:rsidRDefault="00BA216B" w:rsidP="00614F98"/>
                    <w:p w14:paraId="1BF55C6C" w14:textId="77777777" w:rsidR="00BA216B" w:rsidRDefault="00BA216B" w:rsidP="00614F98"/>
                    <w:p w14:paraId="2EE768A3" w14:textId="77777777" w:rsidR="00BA216B" w:rsidRDefault="00BA216B" w:rsidP="00614F98"/>
                    <w:p w14:paraId="7EA6010A" w14:textId="77777777" w:rsidR="00BA216B" w:rsidRDefault="00BA216B" w:rsidP="00614F98"/>
                    <w:p w14:paraId="4182D5F1" w14:textId="77777777" w:rsidR="00BA216B" w:rsidRDefault="00BA216B" w:rsidP="00614F98"/>
                    <w:p w14:paraId="53565B63" w14:textId="77777777" w:rsidR="00BA216B" w:rsidRDefault="00BA216B" w:rsidP="00614F98"/>
                    <w:p w14:paraId="32FCC0D4" w14:textId="77777777" w:rsidR="00BA216B" w:rsidRDefault="00BA216B" w:rsidP="00614F98"/>
                    <w:p w14:paraId="257E5305" w14:textId="77777777" w:rsidR="00BA216B" w:rsidRDefault="00BA216B" w:rsidP="00614F98"/>
                    <w:p w14:paraId="7A439DA9" w14:textId="77777777" w:rsidR="00BA216B" w:rsidRDefault="00BA216B" w:rsidP="00614F98"/>
                    <w:p w14:paraId="0F045B1A" w14:textId="77777777" w:rsidR="00BA216B" w:rsidRDefault="00BA216B" w:rsidP="00614F98"/>
                    <w:p w14:paraId="3527ADEB" w14:textId="77777777" w:rsidR="00BA216B" w:rsidRDefault="00BA216B" w:rsidP="00614F98"/>
                    <w:p w14:paraId="4E47D00F" w14:textId="77777777" w:rsidR="00BA216B" w:rsidRDefault="00BA216B" w:rsidP="00614F98"/>
                    <w:p w14:paraId="3405B86D" w14:textId="77777777" w:rsidR="00BA216B" w:rsidRDefault="00BA216B" w:rsidP="00614F98"/>
                    <w:p w14:paraId="5A80F36E" w14:textId="77777777" w:rsidR="00BA216B" w:rsidRDefault="00BA216B" w:rsidP="00614F98"/>
                    <w:p w14:paraId="2007A7E4" w14:textId="77777777" w:rsidR="00BA216B" w:rsidRDefault="00BA216B" w:rsidP="00614F98"/>
                    <w:p w14:paraId="60C0A301" w14:textId="77777777" w:rsidR="00BA216B" w:rsidRDefault="00BA216B" w:rsidP="00614F98"/>
                    <w:p w14:paraId="593A3AA6" w14:textId="77777777" w:rsidR="00BA216B" w:rsidRDefault="00BA216B" w:rsidP="00614F98"/>
                    <w:p w14:paraId="29E8D19D" w14:textId="77777777" w:rsidR="00BA216B" w:rsidRDefault="00BA216B" w:rsidP="00614F98"/>
                    <w:p w14:paraId="63BE4FAC" w14:textId="77777777" w:rsidR="00BA216B" w:rsidRDefault="00BA216B" w:rsidP="00614F98"/>
                    <w:p w14:paraId="170358F2" w14:textId="77777777" w:rsidR="00BA216B" w:rsidRDefault="00BA216B" w:rsidP="00614F98"/>
                    <w:p w14:paraId="7677FF1F" w14:textId="77777777" w:rsidR="00BA216B" w:rsidRDefault="00BA216B" w:rsidP="00614F98"/>
                    <w:p w14:paraId="748345D7" w14:textId="77777777" w:rsidR="00BA216B" w:rsidRDefault="00BA216B" w:rsidP="00614F98"/>
                    <w:p w14:paraId="6B1B336D" w14:textId="77777777" w:rsidR="00BA216B" w:rsidRDefault="00BA216B" w:rsidP="00614F98"/>
                    <w:p w14:paraId="0D90D336" w14:textId="77777777" w:rsidR="00BA216B" w:rsidRDefault="00BA216B" w:rsidP="00614F98"/>
                    <w:p w14:paraId="080386C7" w14:textId="77777777" w:rsidR="00BA216B" w:rsidRDefault="00BA216B" w:rsidP="00614F98"/>
                    <w:p w14:paraId="0A5630B3" w14:textId="77777777" w:rsidR="00BA216B" w:rsidRDefault="00BA216B" w:rsidP="00614F98"/>
                    <w:p w14:paraId="2797038B" w14:textId="77777777" w:rsidR="00BA216B" w:rsidRDefault="00BA216B" w:rsidP="00614F98"/>
                    <w:p w14:paraId="676FAE08" w14:textId="77777777" w:rsidR="00BA216B" w:rsidRDefault="00BA216B" w:rsidP="00614F98"/>
                    <w:p w14:paraId="42744E22" w14:textId="77777777" w:rsidR="00BA216B" w:rsidRDefault="00BA216B" w:rsidP="00614F98"/>
                    <w:p w14:paraId="02E65768" w14:textId="77777777" w:rsidR="00BA216B" w:rsidRDefault="00BA216B" w:rsidP="00614F98"/>
                    <w:p w14:paraId="59B3D738" w14:textId="77777777" w:rsidR="00BA216B" w:rsidRDefault="00BA216B" w:rsidP="00614F98"/>
                    <w:p w14:paraId="63546027" w14:textId="77777777" w:rsidR="00BA216B" w:rsidRDefault="00BA216B" w:rsidP="00614F98"/>
                    <w:p w14:paraId="36F99CB9" w14:textId="77777777" w:rsidR="00BA216B" w:rsidRDefault="00BA216B" w:rsidP="00614F98"/>
                    <w:p w14:paraId="20FE35E8" w14:textId="77777777" w:rsidR="00BA216B" w:rsidRDefault="00BA216B" w:rsidP="00614F98"/>
                    <w:p w14:paraId="5366D0CF" w14:textId="77777777" w:rsidR="00BA216B" w:rsidRDefault="00BA216B" w:rsidP="00614F98"/>
                    <w:p w14:paraId="2A6572A3" w14:textId="77777777" w:rsidR="00BA216B" w:rsidRDefault="00BA216B" w:rsidP="00614F98"/>
                    <w:p w14:paraId="10EB9E1A" w14:textId="77777777" w:rsidR="00BA216B" w:rsidRDefault="00BA216B" w:rsidP="00614F98"/>
                    <w:p w14:paraId="3A1CF87A" w14:textId="77777777" w:rsidR="00BA216B" w:rsidRDefault="00BA216B" w:rsidP="00614F98"/>
                    <w:p w14:paraId="04754088" w14:textId="77777777" w:rsidR="00BA216B" w:rsidRDefault="00BA216B" w:rsidP="00614F98"/>
                    <w:p w14:paraId="21395D93" w14:textId="77777777" w:rsidR="00BA216B" w:rsidRDefault="00BA216B" w:rsidP="00614F98"/>
                    <w:p w14:paraId="30C7A4C6" w14:textId="77777777" w:rsidR="00BA216B" w:rsidRDefault="00BA216B" w:rsidP="00614F98"/>
                    <w:p w14:paraId="760907A2" w14:textId="77777777" w:rsidR="00BA216B" w:rsidRDefault="00BA216B" w:rsidP="00614F98"/>
                    <w:p w14:paraId="5376CB89" w14:textId="77777777" w:rsidR="00BA216B" w:rsidRDefault="00BA216B" w:rsidP="00614F98"/>
                    <w:p w14:paraId="0F6B2003" w14:textId="77777777" w:rsidR="00BA216B" w:rsidRDefault="00BA216B" w:rsidP="00614F98"/>
                    <w:p w14:paraId="1BB7D362" w14:textId="77777777" w:rsidR="00BA216B" w:rsidRDefault="00BA216B" w:rsidP="00614F98"/>
                    <w:p w14:paraId="7635043B" w14:textId="77777777" w:rsidR="00BA216B" w:rsidRDefault="00BA216B" w:rsidP="00614F98"/>
                    <w:p w14:paraId="6AF03D06" w14:textId="77777777" w:rsidR="00BA216B" w:rsidRDefault="00BA216B" w:rsidP="00614F98"/>
                    <w:p w14:paraId="1D61F71C" w14:textId="77777777" w:rsidR="00BA216B" w:rsidRDefault="00BA216B" w:rsidP="00614F98"/>
                    <w:p w14:paraId="52519E40" w14:textId="77777777" w:rsidR="00BA216B" w:rsidRDefault="00BA216B" w:rsidP="00614F98"/>
                    <w:p w14:paraId="2030D61E" w14:textId="77777777" w:rsidR="00BA216B" w:rsidRDefault="00BA216B" w:rsidP="00614F98"/>
                    <w:p w14:paraId="0C9300B6" w14:textId="77777777" w:rsidR="00BA216B" w:rsidRDefault="00BA216B" w:rsidP="00614F98"/>
                    <w:p w14:paraId="7E8F085A" w14:textId="77777777" w:rsidR="00BA216B" w:rsidRDefault="00BA216B" w:rsidP="00614F98"/>
                    <w:p w14:paraId="5040546A" w14:textId="77777777" w:rsidR="00BA216B" w:rsidRDefault="00BA216B" w:rsidP="00614F98"/>
                    <w:p w14:paraId="4EF339C1" w14:textId="77777777" w:rsidR="00BA216B" w:rsidRDefault="00BA216B" w:rsidP="00614F98"/>
                    <w:p w14:paraId="63FB7362" w14:textId="77777777" w:rsidR="00BA216B" w:rsidRDefault="00BA216B" w:rsidP="00614F98"/>
                    <w:p w14:paraId="40866160" w14:textId="77777777" w:rsidR="00BA216B" w:rsidRDefault="00BA216B" w:rsidP="00614F98"/>
                    <w:p w14:paraId="7E52737E" w14:textId="77777777" w:rsidR="00BA216B" w:rsidRDefault="00BA216B" w:rsidP="00614F98"/>
                    <w:p w14:paraId="3C259DE3" w14:textId="77777777" w:rsidR="00BA216B" w:rsidRDefault="00BA216B" w:rsidP="00614F98"/>
                    <w:p w14:paraId="0A26E3B6" w14:textId="77777777" w:rsidR="00BA216B" w:rsidRDefault="00BA216B" w:rsidP="00614F98"/>
                    <w:p w14:paraId="10FA7338" w14:textId="77777777" w:rsidR="00BA216B" w:rsidRDefault="00BA216B" w:rsidP="00614F98"/>
                    <w:p w14:paraId="7322E45D" w14:textId="77777777" w:rsidR="00BA216B" w:rsidRDefault="00BA216B" w:rsidP="00614F98"/>
                    <w:p w14:paraId="1C9FA665" w14:textId="77777777" w:rsidR="00BA216B" w:rsidRDefault="00BA216B" w:rsidP="00614F98"/>
                    <w:p w14:paraId="33BF25AB" w14:textId="77777777" w:rsidR="00BA216B" w:rsidRDefault="00BA216B" w:rsidP="00614F98"/>
                    <w:p w14:paraId="4714D4B5" w14:textId="77777777" w:rsidR="00BA216B" w:rsidRDefault="00BA216B" w:rsidP="00614F98"/>
                    <w:p w14:paraId="0530F774" w14:textId="77777777" w:rsidR="00BA216B" w:rsidRDefault="00BA216B" w:rsidP="00614F98"/>
                    <w:p w14:paraId="4291CC7F" w14:textId="77777777" w:rsidR="00BA216B" w:rsidRDefault="00BA216B" w:rsidP="00614F98"/>
                    <w:p w14:paraId="6E5EF62E" w14:textId="77777777" w:rsidR="00BA216B" w:rsidRDefault="00BA216B" w:rsidP="00614F98"/>
                    <w:p w14:paraId="4C173EF1" w14:textId="77777777" w:rsidR="00BA216B" w:rsidRDefault="00BA216B" w:rsidP="00614F98"/>
                    <w:p w14:paraId="32D683AF" w14:textId="77777777" w:rsidR="00BA216B" w:rsidRDefault="00BA216B" w:rsidP="00614F98"/>
                    <w:p w14:paraId="6A86AC22" w14:textId="77777777" w:rsidR="00BA216B" w:rsidRDefault="00BA216B" w:rsidP="00614F98"/>
                    <w:p w14:paraId="4B869334" w14:textId="77777777" w:rsidR="00BA216B" w:rsidRDefault="00BA216B" w:rsidP="00614F98"/>
                    <w:p w14:paraId="04CA1F97" w14:textId="77777777" w:rsidR="00BA216B" w:rsidRDefault="00BA216B" w:rsidP="00614F98"/>
                    <w:p w14:paraId="592A9455" w14:textId="77777777" w:rsidR="00BA216B" w:rsidRDefault="00BA216B" w:rsidP="00614F98"/>
                    <w:p w14:paraId="51896EB9" w14:textId="77777777" w:rsidR="00BA216B" w:rsidRDefault="00BA216B" w:rsidP="00614F98"/>
                    <w:p w14:paraId="206993FD" w14:textId="77777777" w:rsidR="00BA216B" w:rsidRDefault="00BA216B" w:rsidP="00614F98"/>
                    <w:p w14:paraId="0D5F1027" w14:textId="77777777" w:rsidR="00BA216B" w:rsidRDefault="00BA216B" w:rsidP="00614F98"/>
                    <w:p w14:paraId="12FB6756" w14:textId="77777777" w:rsidR="00BA216B" w:rsidRDefault="00BA216B" w:rsidP="00614F98"/>
                    <w:p w14:paraId="51B80670" w14:textId="77777777" w:rsidR="00BA216B" w:rsidRDefault="00BA216B" w:rsidP="00614F98"/>
                    <w:p w14:paraId="1BDBD95F" w14:textId="77777777" w:rsidR="00BA216B" w:rsidRDefault="00BA216B" w:rsidP="00614F98"/>
                    <w:p w14:paraId="5C2ECD74" w14:textId="77777777" w:rsidR="00BA216B" w:rsidRDefault="00BA216B" w:rsidP="00614F98"/>
                    <w:p w14:paraId="0A8CC0F9" w14:textId="77777777" w:rsidR="00BA216B" w:rsidRDefault="00BA216B" w:rsidP="00614F98"/>
                    <w:p w14:paraId="54D3BE2A" w14:textId="77777777" w:rsidR="00BA216B" w:rsidRDefault="00BA216B" w:rsidP="00614F98"/>
                    <w:p w14:paraId="5A332374" w14:textId="77777777" w:rsidR="00BA216B" w:rsidRDefault="00BA216B" w:rsidP="00614F98"/>
                    <w:p w14:paraId="76E3FCF1" w14:textId="77777777" w:rsidR="00BA216B" w:rsidRDefault="00BA216B" w:rsidP="00614F98"/>
                    <w:p w14:paraId="236BA7A8" w14:textId="77777777" w:rsidR="00BA216B" w:rsidRDefault="00BA216B" w:rsidP="00614F98"/>
                    <w:p w14:paraId="740BA67A" w14:textId="77777777" w:rsidR="00BA216B" w:rsidRDefault="00BA216B" w:rsidP="00614F98"/>
                    <w:p w14:paraId="7DFE9D56" w14:textId="77777777" w:rsidR="00BA216B" w:rsidRDefault="00BA216B" w:rsidP="00614F98"/>
                    <w:p w14:paraId="2BE6F8BC" w14:textId="77777777" w:rsidR="00BA216B" w:rsidRDefault="00BA216B" w:rsidP="00614F98"/>
                    <w:p w14:paraId="56E10DF3" w14:textId="77777777" w:rsidR="00BA216B" w:rsidRDefault="00BA216B" w:rsidP="00614F98"/>
                    <w:p w14:paraId="12E11253" w14:textId="77777777" w:rsidR="00BA216B" w:rsidRDefault="00BA216B" w:rsidP="00614F98"/>
                    <w:p w14:paraId="5F88B4F8" w14:textId="77777777" w:rsidR="00BA216B" w:rsidRDefault="00BA216B" w:rsidP="00614F98"/>
                    <w:p w14:paraId="1A937E7D" w14:textId="77777777" w:rsidR="00BA216B" w:rsidRDefault="00BA216B" w:rsidP="00614F98"/>
                    <w:p w14:paraId="27684692" w14:textId="77777777" w:rsidR="00BA216B" w:rsidRDefault="00BA216B" w:rsidP="00614F98"/>
                    <w:p w14:paraId="66681B9D" w14:textId="77777777" w:rsidR="00BA216B" w:rsidRDefault="00BA216B" w:rsidP="00614F98"/>
                    <w:p w14:paraId="42F8484D" w14:textId="77777777" w:rsidR="00BA216B" w:rsidRDefault="00BA216B" w:rsidP="00614F98"/>
                    <w:p w14:paraId="49FA8BE3" w14:textId="77777777" w:rsidR="00BA216B" w:rsidRDefault="00BA216B" w:rsidP="00614F98"/>
                    <w:p w14:paraId="2BD55C1B" w14:textId="77777777" w:rsidR="00BA216B" w:rsidRDefault="00BA216B" w:rsidP="00614F98"/>
                    <w:p w14:paraId="333B4D14" w14:textId="77777777" w:rsidR="00BA216B" w:rsidRDefault="00BA216B" w:rsidP="00614F98"/>
                    <w:p w14:paraId="0508C6DF" w14:textId="77777777" w:rsidR="00BA216B" w:rsidRDefault="00BA216B" w:rsidP="00614F98"/>
                    <w:p w14:paraId="3CC1FAE1" w14:textId="77777777" w:rsidR="00BA216B" w:rsidRDefault="00BA216B" w:rsidP="00614F98"/>
                    <w:p w14:paraId="78C26778" w14:textId="77777777" w:rsidR="00BA216B" w:rsidRDefault="00BA216B" w:rsidP="00614F98"/>
                    <w:p w14:paraId="55086FB6" w14:textId="77777777" w:rsidR="00BA216B" w:rsidRDefault="00BA216B" w:rsidP="00614F98"/>
                    <w:p w14:paraId="3FB2828B" w14:textId="77777777" w:rsidR="00BA216B" w:rsidRDefault="00BA216B" w:rsidP="00614F98"/>
                    <w:p w14:paraId="3E46D7C7" w14:textId="77777777" w:rsidR="00BA216B" w:rsidRDefault="00BA216B" w:rsidP="00614F98"/>
                    <w:p w14:paraId="3ED0B97F" w14:textId="77777777" w:rsidR="00BA216B" w:rsidRDefault="00BA216B" w:rsidP="00614F98"/>
                    <w:p w14:paraId="68690C8F" w14:textId="77777777" w:rsidR="00BA216B" w:rsidRDefault="00BA216B" w:rsidP="00614F98"/>
                    <w:p w14:paraId="2113B878" w14:textId="77777777" w:rsidR="00BA216B" w:rsidRDefault="00BA216B" w:rsidP="00614F98"/>
                    <w:p w14:paraId="0C98AA5D" w14:textId="77777777" w:rsidR="00BA216B" w:rsidRDefault="00BA216B" w:rsidP="00614F98"/>
                    <w:p w14:paraId="57CC724C" w14:textId="77777777" w:rsidR="00BA216B" w:rsidRDefault="00BA216B" w:rsidP="00614F98"/>
                    <w:p w14:paraId="5949B682" w14:textId="77777777" w:rsidR="00BA216B" w:rsidRDefault="00BA216B" w:rsidP="00614F98"/>
                    <w:p w14:paraId="7BEB7E74" w14:textId="77777777" w:rsidR="00BA216B" w:rsidRDefault="00BA216B" w:rsidP="00614F98"/>
                    <w:p w14:paraId="145F1131" w14:textId="77777777" w:rsidR="00BA216B" w:rsidRDefault="00BA216B" w:rsidP="00614F98"/>
                    <w:p w14:paraId="1E2351C1" w14:textId="77777777" w:rsidR="00BA216B" w:rsidRDefault="00BA216B" w:rsidP="00614F98"/>
                    <w:p w14:paraId="4C04217E" w14:textId="77777777" w:rsidR="00BA216B" w:rsidRDefault="00BA216B" w:rsidP="00614F98"/>
                    <w:p w14:paraId="5585CA72" w14:textId="77777777" w:rsidR="00BA216B" w:rsidRDefault="00BA216B" w:rsidP="00614F98"/>
                    <w:p w14:paraId="08B451EE" w14:textId="77777777" w:rsidR="00BA216B" w:rsidRDefault="00BA216B" w:rsidP="00614F98"/>
                    <w:p w14:paraId="08B7DB20" w14:textId="77777777" w:rsidR="00BA216B" w:rsidRDefault="00BA216B" w:rsidP="00614F98"/>
                    <w:p w14:paraId="105E0EEE" w14:textId="77777777" w:rsidR="00BA216B" w:rsidRDefault="00BA216B" w:rsidP="00614F98"/>
                    <w:p w14:paraId="036F6BB3" w14:textId="77777777" w:rsidR="00BA216B" w:rsidRDefault="00BA216B" w:rsidP="00614F98"/>
                    <w:p w14:paraId="64835E15" w14:textId="77777777" w:rsidR="00BA216B" w:rsidRDefault="00BA216B" w:rsidP="00614F98"/>
                    <w:p w14:paraId="1EBD4457" w14:textId="77777777" w:rsidR="00BA216B" w:rsidRDefault="00BA216B" w:rsidP="00614F98"/>
                    <w:p w14:paraId="5DF388FB" w14:textId="77777777" w:rsidR="00BA216B" w:rsidRDefault="00BA216B" w:rsidP="00614F98"/>
                    <w:p w14:paraId="62DAFB0B" w14:textId="77777777" w:rsidR="00BA216B" w:rsidRDefault="00BA216B" w:rsidP="00614F98"/>
                    <w:p w14:paraId="05DDCA7D" w14:textId="77777777" w:rsidR="00BA216B" w:rsidRDefault="00BA216B" w:rsidP="00614F98"/>
                    <w:p w14:paraId="28ADC9B2" w14:textId="77777777" w:rsidR="00BA216B" w:rsidRDefault="00BA216B" w:rsidP="00614F98"/>
                    <w:p w14:paraId="2E1F728E" w14:textId="77777777" w:rsidR="00BA216B" w:rsidRDefault="00BA216B" w:rsidP="00614F98"/>
                    <w:p w14:paraId="077A709B" w14:textId="77777777" w:rsidR="00BA216B" w:rsidRDefault="00BA216B" w:rsidP="00614F98"/>
                    <w:p w14:paraId="7F3E9491" w14:textId="77777777" w:rsidR="00BA216B" w:rsidRDefault="00BA216B" w:rsidP="00614F98"/>
                    <w:p w14:paraId="1ED6699A" w14:textId="77777777" w:rsidR="00BA216B" w:rsidRDefault="00BA216B" w:rsidP="00614F98"/>
                    <w:p w14:paraId="229DF437" w14:textId="77777777" w:rsidR="00BA216B" w:rsidRDefault="00BA216B" w:rsidP="00614F98"/>
                    <w:p w14:paraId="20AEAF75" w14:textId="77777777" w:rsidR="00BA216B" w:rsidRDefault="00BA216B" w:rsidP="00614F98"/>
                    <w:p w14:paraId="688DEE4C" w14:textId="77777777" w:rsidR="00BA216B" w:rsidRDefault="00BA216B" w:rsidP="00614F98"/>
                    <w:p w14:paraId="27FBCECD" w14:textId="77777777" w:rsidR="00BA216B" w:rsidRDefault="00BA216B" w:rsidP="00614F98"/>
                    <w:p w14:paraId="02394540" w14:textId="77777777" w:rsidR="00BA216B" w:rsidRDefault="00BA216B" w:rsidP="00614F98"/>
                    <w:p w14:paraId="6A225342" w14:textId="77777777" w:rsidR="00BA216B" w:rsidRDefault="00BA216B" w:rsidP="00614F98"/>
                    <w:p w14:paraId="41E0EEDC" w14:textId="77777777" w:rsidR="00BA216B" w:rsidRDefault="00BA216B" w:rsidP="00614F98"/>
                    <w:p w14:paraId="6D383D45" w14:textId="77777777" w:rsidR="00BA216B" w:rsidRDefault="00BA216B" w:rsidP="00614F98"/>
                    <w:p w14:paraId="2193679F" w14:textId="77777777" w:rsidR="00BA216B" w:rsidRDefault="00BA216B" w:rsidP="00614F98"/>
                    <w:p w14:paraId="2EFAF370" w14:textId="77777777" w:rsidR="00BA216B" w:rsidRDefault="00BA216B" w:rsidP="00614F98"/>
                    <w:p w14:paraId="6C59DDC3" w14:textId="77777777" w:rsidR="00BA216B" w:rsidRDefault="00BA216B" w:rsidP="00614F98"/>
                    <w:p w14:paraId="4E9D6605" w14:textId="77777777" w:rsidR="00BA216B" w:rsidRDefault="00BA216B" w:rsidP="00614F98"/>
                    <w:p w14:paraId="075FA21D" w14:textId="77777777" w:rsidR="00BA216B" w:rsidRDefault="00BA216B" w:rsidP="00614F98"/>
                    <w:p w14:paraId="7ADAF345" w14:textId="77777777" w:rsidR="00BA216B" w:rsidRDefault="00BA216B" w:rsidP="00614F98"/>
                    <w:p w14:paraId="3CB39BDF" w14:textId="77777777" w:rsidR="00BA216B" w:rsidRDefault="00BA216B" w:rsidP="00614F98"/>
                    <w:p w14:paraId="516F92F3" w14:textId="77777777" w:rsidR="00BA216B" w:rsidRDefault="00BA216B" w:rsidP="00614F98"/>
                    <w:p w14:paraId="4065656B" w14:textId="77777777" w:rsidR="00BA216B" w:rsidRDefault="00BA216B" w:rsidP="00614F98"/>
                    <w:p w14:paraId="0CF09E5A" w14:textId="77777777" w:rsidR="00BA216B" w:rsidRDefault="00BA216B" w:rsidP="00614F98"/>
                    <w:p w14:paraId="05F7AC6E" w14:textId="77777777" w:rsidR="00BA216B" w:rsidRDefault="00BA216B" w:rsidP="00614F98"/>
                    <w:p w14:paraId="099EA140" w14:textId="77777777" w:rsidR="00BA216B" w:rsidRDefault="00BA216B" w:rsidP="00614F98"/>
                    <w:p w14:paraId="259CCAF3" w14:textId="77777777" w:rsidR="00BA216B" w:rsidRDefault="00BA216B" w:rsidP="00614F98"/>
                    <w:p w14:paraId="0B2296AF" w14:textId="77777777" w:rsidR="00BA216B" w:rsidRDefault="00BA216B" w:rsidP="00614F98"/>
                    <w:p w14:paraId="48FB7936" w14:textId="77777777" w:rsidR="00BA216B" w:rsidRDefault="00BA216B" w:rsidP="00614F98"/>
                    <w:p w14:paraId="7265EAF3" w14:textId="77777777" w:rsidR="00BA216B" w:rsidRDefault="00BA216B" w:rsidP="00614F98"/>
                    <w:p w14:paraId="4AF3606A" w14:textId="77777777" w:rsidR="00BA216B" w:rsidRDefault="00BA216B" w:rsidP="00614F98"/>
                    <w:p w14:paraId="75C6B153" w14:textId="77777777" w:rsidR="00BA216B" w:rsidRDefault="00BA216B" w:rsidP="00614F98"/>
                    <w:p w14:paraId="628DAFCA" w14:textId="77777777" w:rsidR="00BA216B" w:rsidRDefault="00BA216B" w:rsidP="00614F98"/>
                    <w:p w14:paraId="709DD549" w14:textId="77777777" w:rsidR="00BA216B" w:rsidRDefault="00BA216B" w:rsidP="00614F98"/>
                    <w:p w14:paraId="720C49DA" w14:textId="77777777" w:rsidR="00BA216B" w:rsidRDefault="00BA216B" w:rsidP="00614F98"/>
                    <w:p w14:paraId="5C7A259B" w14:textId="77777777" w:rsidR="00BA216B" w:rsidRDefault="00BA216B" w:rsidP="00614F98"/>
                    <w:p w14:paraId="55019D6C" w14:textId="77777777" w:rsidR="00BA216B" w:rsidRDefault="00BA216B" w:rsidP="00614F98"/>
                    <w:p w14:paraId="3A012A93" w14:textId="77777777" w:rsidR="00BA216B" w:rsidRDefault="00BA216B" w:rsidP="00614F98"/>
                    <w:p w14:paraId="59CB2A49" w14:textId="77777777" w:rsidR="00BA216B" w:rsidRDefault="00BA216B" w:rsidP="00614F98"/>
                    <w:p w14:paraId="62220709" w14:textId="77777777" w:rsidR="00BA216B" w:rsidRDefault="00BA216B" w:rsidP="00614F98"/>
                    <w:p w14:paraId="4E74E046" w14:textId="77777777" w:rsidR="00BA216B" w:rsidRDefault="00BA216B" w:rsidP="00614F98"/>
                    <w:p w14:paraId="74CCCEDE" w14:textId="77777777" w:rsidR="00BA216B" w:rsidRDefault="00BA216B" w:rsidP="00614F98"/>
                    <w:p w14:paraId="70291AFF" w14:textId="77777777" w:rsidR="00BA216B" w:rsidRDefault="00BA216B" w:rsidP="00614F98"/>
                    <w:p w14:paraId="73FDAEAE" w14:textId="77777777" w:rsidR="00BA216B" w:rsidRDefault="00BA216B" w:rsidP="00614F98"/>
                    <w:p w14:paraId="662347C3" w14:textId="77777777" w:rsidR="00BA216B" w:rsidRDefault="00BA216B" w:rsidP="00614F98"/>
                    <w:p w14:paraId="7284FC19" w14:textId="77777777" w:rsidR="00BA216B" w:rsidRDefault="00BA216B" w:rsidP="00614F98"/>
                    <w:p w14:paraId="72C83960" w14:textId="77777777" w:rsidR="00BA216B" w:rsidRDefault="00BA216B" w:rsidP="00614F98"/>
                    <w:p w14:paraId="064E001B" w14:textId="77777777" w:rsidR="00BA216B" w:rsidRDefault="00BA216B" w:rsidP="00614F98"/>
                    <w:p w14:paraId="7966B265" w14:textId="77777777" w:rsidR="00BA216B" w:rsidRDefault="00BA216B" w:rsidP="00614F98"/>
                    <w:p w14:paraId="73D6BB6F" w14:textId="77777777" w:rsidR="00BA216B" w:rsidRDefault="00BA216B" w:rsidP="00614F98"/>
                    <w:p w14:paraId="0FE17D26" w14:textId="77777777" w:rsidR="00BA216B" w:rsidRDefault="00BA216B" w:rsidP="00614F98"/>
                    <w:p w14:paraId="588ADCF7" w14:textId="77777777" w:rsidR="00BA216B" w:rsidRDefault="00BA216B" w:rsidP="00614F98"/>
                    <w:p w14:paraId="624BD87A" w14:textId="77777777" w:rsidR="00BA216B" w:rsidRDefault="00BA216B" w:rsidP="00614F98"/>
                    <w:p w14:paraId="12BCBDFA" w14:textId="77777777" w:rsidR="00BA216B" w:rsidRDefault="00BA216B" w:rsidP="00614F98"/>
                    <w:p w14:paraId="6DD0EABF" w14:textId="77777777" w:rsidR="00BA216B" w:rsidRDefault="00BA216B" w:rsidP="00614F98"/>
                    <w:p w14:paraId="02CA93CE" w14:textId="77777777" w:rsidR="00BA216B" w:rsidRDefault="00BA216B" w:rsidP="00614F98"/>
                    <w:p w14:paraId="30950766" w14:textId="77777777" w:rsidR="00BA216B" w:rsidRDefault="00BA216B" w:rsidP="00614F98"/>
                    <w:p w14:paraId="6049AB6C" w14:textId="77777777" w:rsidR="00BA216B" w:rsidRDefault="00BA216B" w:rsidP="00614F98"/>
                    <w:p w14:paraId="05423723" w14:textId="77777777" w:rsidR="00BA216B" w:rsidRDefault="00BA216B" w:rsidP="00614F98"/>
                    <w:p w14:paraId="5849F894" w14:textId="77777777" w:rsidR="00BA216B" w:rsidRDefault="00BA216B" w:rsidP="00614F98"/>
                    <w:p w14:paraId="28D22ED1" w14:textId="77777777" w:rsidR="00BA216B" w:rsidRDefault="00BA216B" w:rsidP="00614F98"/>
                    <w:p w14:paraId="225AD4BB" w14:textId="77777777" w:rsidR="00BA216B" w:rsidRDefault="00BA216B" w:rsidP="00614F98"/>
                    <w:p w14:paraId="119FC461" w14:textId="77777777" w:rsidR="00BA216B" w:rsidRDefault="00BA216B" w:rsidP="00614F98"/>
                    <w:p w14:paraId="393D8ACA" w14:textId="77777777" w:rsidR="00BA216B" w:rsidRDefault="00BA216B" w:rsidP="00614F98"/>
                    <w:p w14:paraId="09024127" w14:textId="77777777" w:rsidR="00BA216B" w:rsidRDefault="00BA216B" w:rsidP="00614F98"/>
                    <w:p w14:paraId="368A1982" w14:textId="77777777" w:rsidR="00BA216B" w:rsidRDefault="00BA216B" w:rsidP="00614F98"/>
                    <w:p w14:paraId="6B016DBC" w14:textId="77777777" w:rsidR="00BA216B" w:rsidRDefault="00BA216B" w:rsidP="00614F98"/>
                    <w:p w14:paraId="30DBB983" w14:textId="77777777" w:rsidR="00BA216B" w:rsidRDefault="00BA216B" w:rsidP="00614F98"/>
                    <w:p w14:paraId="7868A5F0" w14:textId="77777777" w:rsidR="00BA216B" w:rsidRDefault="00BA216B" w:rsidP="00614F98"/>
                    <w:p w14:paraId="61B2CFBD" w14:textId="77777777" w:rsidR="00BA216B" w:rsidRDefault="00BA216B" w:rsidP="00614F98"/>
                    <w:p w14:paraId="23D860B3" w14:textId="77777777" w:rsidR="00BA216B" w:rsidRDefault="00BA216B" w:rsidP="00614F98"/>
                    <w:p w14:paraId="3F02811A" w14:textId="77777777" w:rsidR="00BA216B" w:rsidRDefault="00BA216B" w:rsidP="00614F98"/>
                    <w:p w14:paraId="5E1FA69F" w14:textId="77777777" w:rsidR="00BA216B" w:rsidRDefault="00BA216B" w:rsidP="00614F98"/>
                    <w:p w14:paraId="7F481C57" w14:textId="77777777" w:rsidR="00BA216B" w:rsidRDefault="00BA216B" w:rsidP="00614F98"/>
                    <w:p w14:paraId="0C743C1B" w14:textId="77777777" w:rsidR="00BA216B" w:rsidRDefault="00BA216B" w:rsidP="00614F98"/>
                    <w:p w14:paraId="62328D15" w14:textId="77777777" w:rsidR="00BA216B" w:rsidRDefault="00BA216B" w:rsidP="00614F98"/>
                    <w:p w14:paraId="485B3E16" w14:textId="77777777" w:rsidR="00BA216B" w:rsidRDefault="00BA216B" w:rsidP="00614F98"/>
                    <w:p w14:paraId="6F69BB90" w14:textId="77777777" w:rsidR="00BA216B" w:rsidRDefault="00BA216B" w:rsidP="00614F98"/>
                    <w:p w14:paraId="464D80E4" w14:textId="77777777" w:rsidR="00BA216B" w:rsidRDefault="00BA216B" w:rsidP="00614F98"/>
                    <w:p w14:paraId="26569527" w14:textId="77777777" w:rsidR="00BA216B" w:rsidRDefault="00BA216B" w:rsidP="00614F98"/>
                    <w:p w14:paraId="62A4C957" w14:textId="77777777" w:rsidR="00BA216B" w:rsidRDefault="00BA216B" w:rsidP="00614F98"/>
                    <w:p w14:paraId="66CCF614" w14:textId="77777777" w:rsidR="00BA216B" w:rsidRDefault="00BA216B" w:rsidP="00614F98"/>
                    <w:p w14:paraId="6009578C" w14:textId="77777777" w:rsidR="00BA216B" w:rsidRDefault="00BA216B" w:rsidP="00614F98"/>
                    <w:p w14:paraId="6170807B" w14:textId="77777777" w:rsidR="00BA216B" w:rsidRDefault="00BA216B" w:rsidP="00614F98"/>
                    <w:p w14:paraId="33FDDABB" w14:textId="77777777" w:rsidR="00BA216B" w:rsidRDefault="00BA216B" w:rsidP="00614F98"/>
                    <w:p w14:paraId="2CBD0EED" w14:textId="77777777" w:rsidR="00BA216B" w:rsidRDefault="00BA216B" w:rsidP="00614F98"/>
                    <w:p w14:paraId="6BF26F83" w14:textId="77777777" w:rsidR="00BA216B" w:rsidRDefault="00BA216B" w:rsidP="00614F98"/>
                    <w:p w14:paraId="4EACF77D" w14:textId="77777777" w:rsidR="00BA216B" w:rsidRDefault="00BA216B" w:rsidP="00614F98"/>
                    <w:p w14:paraId="5C9F5CD6" w14:textId="77777777" w:rsidR="00BA216B" w:rsidRDefault="00BA216B" w:rsidP="00614F98"/>
                    <w:p w14:paraId="68B96331" w14:textId="77777777" w:rsidR="00BA216B" w:rsidRDefault="00BA216B" w:rsidP="00614F98"/>
                    <w:p w14:paraId="2B1F4CC2" w14:textId="77777777" w:rsidR="00BA216B" w:rsidRDefault="00BA216B" w:rsidP="00614F98"/>
                    <w:p w14:paraId="6AD06EEA" w14:textId="77777777" w:rsidR="00BA216B" w:rsidRDefault="00BA216B" w:rsidP="00614F98"/>
                    <w:p w14:paraId="593BE8F0" w14:textId="77777777" w:rsidR="00BA216B" w:rsidRDefault="00BA216B" w:rsidP="00614F98"/>
                    <w:p w14:paraId="6A64289C" w14:textId="77777777" w:rsidR="00BA216B" w:rsidRDefault="00BA216B" w:rsidP="00614F98"/>
                    <w:p w14:paraId="1F76D851" w14:textId="77777777" w:rsidR="00BA216B" w:rsidRDefault="00BA216B" w:rsidP="00614F98"/>
                    <w:p w14:paraId="2D5567A1" w14:textId="77777777" w:rsidR="00BA216B" w:rsidRDefault="00BA216B" w:rsidP="00614F98"/>
                    <w:p w14:paraId="40755AEA" w14:textId="77777777" w:rsidR="00BA216B" w:rsidRDefault="00BA216B" w:rsidP="00614F98"/>
                    <w:p w14:paraId="712D8B29" w14:textId="77777777" w:rsidR="00BA216B" w:rsidRDefault="00BA216B" w:rsidP="00614F98"/>
                    <w:p w14:paraId="7B40A106" w14:textId="77777777" w:rsidR="00BA216B" w:rsidRDefault="00BA216B" w:rsidP="00614F98"/>
                    <w:p w14:paraId="796E4A34" w14:textId="77777777" w:rsidR="00BA216B" w:rsidRDefault="00BA216B" w:rsidP="00614F98"/>
                    <w:p w14:paraId="1721A3CE" w14:textId="77777777" w:rsidR="00BA216B" w:rsidRDefault="00BA216B" w:rsidP="00614F98"/>
                    <w:p w14:paraId="0095D382" w14:textId="77777777" w:rsidR="00BA216B" w:rsidRDefault="00BA216B" w:rsidP="00614F98"/>
                    <w:p w14:paraId="0EDFC226" w14:textId="77777777" w:rsidR="00BA216B" w:rsidRDefault="00BA216B" w:rsidP="00614F98"/>
                    <w:p w14:paraId="3927EDD2" w14:textId="77777777" w:rsidR="00BA216B" w:rsidRDefault="00BA216B" w:rsidP="00614F98"/>
                    <w:p w14:paraId="4BDB513D" w14:textId="77777777" w:rsidR="00BA216B" w:rsidRDefault="00BA216B" w:rsidP="00614F98"/>
                    <w:p w14:paraId="37C87F4E" w14:textId="77777777" w:rsidR="00BA216B" w:rsidRDefault="00BA216B" w:rsidP="00614F98"/>
                    <w:p w14:paraId="21C8ADA0" w14:textId="77777777" w:rsidR="00BA216B" w:rsidRDefault="00BA216B" w:rsidP="00614F98"/>
                    <w:p w14:paraId="2AB9A83F" w14:textId="77777777" w:rsidR="00BA216B" w:rsidRDefault="00BA216B" w:rsidP="00614F98"/>
                    <w:p w14:paraId="2F78398D" w14:textId="77777777" w:rsidR="00BA216B" w:rsidRDefault="00BA216B" w:rsidP="00614F98"/>
                    <w:p w14:paraId="3244A6B2" w14:textId="77777777" w:rsidR="00BA216B" w:rsidRDefault="00BA216B" w:rsidP="00614F98"/>
                    <w:p w14:paraId="0EBBD7A7" w14:textId="77777777" w:rsidR="00BA216B" w:rsidRDefault="00BA216B" w:rsidP="00614F98"/>
                    <w:p w14:paraId="574CE51A" w14:textId="77777777" w:rsidR="00BA216B" w:rsidRDefault="00BA216B" w:rsidP="00614F98"/>
                    <w:p w14:paraId="3BFE0291" w14:textId="77777777" w:rsidR="00BA216B" w:rsidRDefault="00BA216B" w:rsidP="00614F98"/>
                    <w:p w14:paraId="1AB552A3" w14:textId="77777777" w:rsidR="00BA216B" w:rsidRDefault="00BA216B" w:rsidP="00614F98"/>
                    <w:p w14:paraId="39300883" w14:textId="77777777" w:rsidR="00BA216B" w:rsidRDefault="00BA216B" w:rsidP="00614F98"/>
                    <w:p w14:paraId="02C36681" w14:textId="77777777" w:rsidR="00BA216B" w:rsidRDefault="00BA216B" w:rsidP="00614F98"/>
                    <w:p w14:paraId="1D401F55" w14:textId="77777777" w:rsidR="00BA216B" w:rsidRDefault="00BA216B" w:rsidP="00614F98"/>
                    <w:p w14:paraId="3FFEC9C3" w14:textId="77777777" w:rsidR="00BA216B" w:rsidRDefault="00BA216B" w:rsidP="00614F98"/>
                    <w:p w14:paraId="2C8F0C11" w14:textId="77777777" w:rsidR="00BA216B" w:rsidRDefault="00BA216B" w:rsidP="00614F98"/>
                    <w:p w14:paraId="06CEB3EF" w14:textId="77777777" w:rsidR="00BA216B" w:rsidRDefault="00BA216B" w:rsidP="00614F98"/>
                    <w:p w14:paraId="42D97D70" w14:textId="77777777" w:rsidR="00BA216B" w:rsidRDefault="00BA216B" w:rsidP="00614F98"/>
                    <w:p w14:paraId="2CAE1292" w14:textId="77777777" w:rsidR="00BA216B" w:rsidRDefault="00BA216B" w:rsidP="00614F98"/>
                    <w:p w14:paraId="2D0B3F8F" w14:textId="77777777" w:rsidR="00BA216B" w:rsidRDefault="00BA216B" w:rsidP="00614F98"/>
                    <w:p w14:paraId="23922698" w14:textId="77777777" w:rsidR="00BA216B" w:rsidRDefault="00BA216B" w:rsidP="00614F98"/>
                    <w:p w14:paraId="38DF604C" w14:textId="77777777" w:rsidR="00BA216B" w:rsidRDefault="00BA216B" w:rsidP="00614F98"/>
                    <w:p w14:paraId="6C7E1D99" w14:textId="77777777" w:rsidR="00BA216B" w:rsidRDefault="00BA216B" w:rsidP="00614F98"/>
                    <w:p w14:paraId="3D425631" w14:textId="77777777" w:rsidR="00BA216B" w:rsidRDefault="00BA216B" w:rsidP="00614F98"/>
                    <w:p w14:paraId="34F166F3" w14:textId="77777777" w:rsidR="00BA216B" w:rsidRDefault="00BA216B" w:rsidP="00614F98"/>
                    <w:p w14:paraId="2C074741" w14:textId="77777777" w:rsidR="00BA216B" w:rsidRDefault="00BA216B" w:rsidP="00614F98"/>
                    <w:p w14:paraId="2E454D53" w14:textId="77777777" w:rsidR="00BA216B" w:rsidRDefault="00BA216B" w:rsidP="00614F98"/>
                    <w:p w14:paraId="33B43249" w14:textId="77777777" w:rsidR="00BA216B" w:rsidRDefault="00BA216B" w:rsidP="00614F98"/>
                    <w:p w14:paraId="22F9D8C9" w14:textId="77777777" w:rsidR="00BA216B" w:rsidRDefault="00BA216B" w:rsidP="00614F98"/>
                    <w:p w14:paraId="65FE6EAF" w14:textId="77777777" w:rsidR="00BA216B" w:rsidRDefault="00BA216B" w:rsidP="00614F98"/>
                    <w:p w14:paraId="6CE91D57" w14:textId="77777777" w:rsidR="00BA216B" w:rsidRDefault="00BA216B" w:rsidP="00614F98"/>
                    <w:p w14:paraId="461796C7" w14:textId="77777777" w:rsidR="00BA216B" w:rsidRDefault="00BA216B" w:rsidP="00614F98"/>
                    <w:p w14:paraId="12003A05" w14:textId="77777777" w:rsidR="00BA216B" w:rsidRDefault="00BA216B" w:rsidP="00614F98"/>
                    <w:p w14:paraId="2DBE909C" w14:textId="77777777" w:rsidR="00BA216B" w:rsidRDefault="00BA216B" w:rsidP="00614F98"/>
                    <w:p w14:paraId="02BE6C65" w14:textId="77777777" w:rsidR="00BA216B" w:rsidRDefault="00BA216B" w:rsidP="00614F98"/>
                    <w:p w14:paraId="5E510940" w14:textId="77777777" w:rsidR="00BA216B" w:rsidRDefault="00BA216B" w:rsidP="00614F98"/>
                    <w:p w14:paraId="65DCBCAF" w14:textId="77777777" w:rsidR="00BA216B" w:rsidRDefault="00BA216B" w:rsidP="00614F98"/>
                    <w:p w14:paraId="603F6DA6" w14:textId="77777777" w:rsidR="00BA216B" w:rsidRDefault="00BA216B" w:rsidP="00614F98"/>
                    <w:p w14:paraId="7C5E5E9B" w14:textId="77777777" w:rsidR="00BA216B" w:rsidRDefault="00BA216B" w:rsidP="00614F98"/>
                    <w:p w14:paraId="4B605053" w14:textId="77777777" w:rsidR="00BA216B" w:rsidRDefault="00BA216B" w:rsidP="00614F98"/>
                    <w:p w14:paraId="48F66F45" w14:textId="77777777" w:rsidR="00BA216B" w:rsidRDefault="00BA216B" w:rsidP="00614F98"/>
                    <w:p w14:paraId="31179238" w14:textId="77777777" w:rsidR="00BA216B" w:rsidRDefault="00BA216B" w:rsidP="00614F98"/>
                    <w:p w14:paraId="70513440" w14:textId="77777777" w:rsidR="00BA216B" w:rsidRDefault="00BA216B" w:rsidP="00614F98"/>
                    <w:p w14:paraId="764E6725" w14:textId="77777777" w:rsidR="00BA216B" w:rsidRDefault="00BA216B" w:rsidP="00614F98"/>
                    <w:p w14:paraId="38D7E5DC" w14:textId="77777777" w:rsidR="00BA216B" w:rsidRDefault="00BA216B" w:rsidP="00614F98"/>
                    <w:p w14:paraId="4D9A06A8" w14:textId="77777777" w:rsidR="00BA216B" w:rsidRDefault="00BA216B" w:rsidP="00614F98"/>
                    <w:p w14:paraId="28FE3DCA" w14:textId="77777777" w:rsidR="00BA216B" w:rsidRDefault="00BA216B" w:rsidP="00614F98"/>
                    <w:p w14:paraId="3C95314B" w14:textId="77777777" w:rsidR="00BA216B" w:rsidRDefault="00BA216B" w:rsidP="00614F98"/>
                    <w:p w14:paraId="4290EBF4" w14:textId="77777777" w:rsidR="00BA216B" w:rsidRDefault="00BA216B" w:rsidP="00614F98"/>
                    <w:p w14:paraId="4CB8C416" w14:textId="77777777" w:rsidR="00BA216B" w:rsidRDefault="00BA216B" w:rsidP="00614F98"/>
                    <w:p w14:paraId="67474EAA" w14:textId="77777777" w:rsidR="00BA216B" w:rsidRDefault="00BA216B" w:rsidP="00614F98"/>
                    <w:p w14:paraId="35A1C552" w14:textId="77777777" w:rsidR="00BA216B" w:rsidRDefault="00BA216B" w:rsidP="00614F98"/>
                    <w:p w14:paraId="1A1BB468" w14:textId="77777777" w:rsidR="00BA216B" w:rsidRDefault="00BA216B" w:rsidP="00614F98"/>
                    <w:p w14:paraId="33E4B68D" w14:textId="77777777" w:rsidR="00BA216B" w:rsidRDefault="00BA216B" w:rsidP="00614F98"/>
                    <w:p w14:paraId="683BFE9C" w14:textId="77777777" w:rsidR="00BA216B" w:rsidRDefault="00BA216B" w:rsidP="00614F98"/>
                    <w:p w14:paraId="60A39A22" w14:textId="77777777" w:rsidR="00BA216B" w:rsidRDefault="00BA216B" w:rsidP="00614F98"/>
                    <w:p w14:paraId="7F5D0707" w14:textId="77777777" w:rsidR="00BA216B" w:rsidRDefault="00BA216B" w:rsidP="00614F98"/>
                    <w:p w14:paraId="2EE3A156" w14:textId="77777777" w:rsidR="00BA216B" w:rsidRDefault="00BA216B" w:rsidP="00614F98"/>
                    <w:p w14:paraId="6DB13B94" w14:textId="77777777" w:rsidR="00BA216B" w:rsidRDefault="00BA216B" w:rsidP="00614F98"/>
                    <w:p w14:paraId="434786B7" w14:textId="77777777" w:rsidR="00BA216B" w:rsidRDefault="00BA216B" w:rsidP="00614F98"/>
                    <w:p w14:paraId="2A07EE54" w14:textId="77777777" w:rsidR="00BA216B" w:rsidRDefault="00BA216B" w:rsidP="00614F98"/>
                    <w:p w14:paraId="0D4EC9CF" w14:textId="77777777" w:rsidR="00BA216B" w:rsidRDefault="00BA216B" w:rsidP="00614F98"/>
                    <w:p w14:paraId="22A0D401" w14:textId="77777777" w:rsidR="00BA216B" w:rsidRDefault="00BA216B" w:rsidP="00614F98"/>
                    <w:p w14:paraId="0EF200FC" w14:textId="77777777" w:rsidR="00BA216B" w:rsidRDefault="00BA216B" w:rsidP="00614F98"/>
                    <w:p w14:paraId="751C761F" w14:textId="77777777" w:rsidR="00BA216B" w:rsidRDefault="00BA216B" w:rsidP="00614F98"/>
                    <w:p w14:paraId="5FEC7467" w14:textId="77777777" w:rsidR="00BA216B" w:rsidRDefault="00BA216B" w:rsidP="00614F98"/>
                    <w:p w14:paraId="0D3A780D" w14:textId="77777777" w:rsidR="00BA216B" w:rsidRDefault="00BA216B" w:rsidP="00614F98"/>
                    <w:p w14:paraId="171C3C07" w14:textId="77777777" w:rsidR="00BA216B" w:rsidRDefault="00BA216B" w:rsidP="00614F98"/>
                    <w:p w14:paraId="31379FF3" w14:textId="77777777" w:rsidR="00BA216B" w:rsidRDefault="00BA216B" w:rsidP="00614F98"/>
                    <w:p w14:paraId="3E000B17" w14:textId="77777777" w:rsidR="00BA216B" w:rsidRDefault="00BA216B" w:rsidP="00614F98"/>
                    <w:p w14:paraId="22B634B8" w14:textId="77777777" w:rsidR="00BA216B" w:rsidRDefault="00BA216B" w:rsidP="00614F98"/>
                    <w:p w14:paraId="431135A2" w14:textId="77777777" w:rsidR="00BA216B" w:rsidRDefault="00BA216B" w:rsidP="00614F98"/>
                    <w:p w14:paraId="064369F0" w14:textId="77777777" w:rsidR="00BA216B" w:rsidRDefault="00BA216B" w:rsidP="00614F98"/>
                    <w:p w14:paraId="6343C6BF" w14:textId="77777777" w:rsidR="00BA216B" w:rsidRDefault="00BA216B" w:rsidP="00614F98"/>
                    <w:p w14:paraId="3A2C6DD2" w14:textId="77777777" w:rsidR="00BA216B" w:rsidRDefault="00BA216B" w:rsidP="00614F98"/>
                    <w:p w14:paraId="557DE25C" w14:textId="77777777" w:rsidR="00BA216B" w:rsidRDefault="00BA216B" w:rsidP="00614F98"/>
                    <w:p w14:paraId="5961D1CA" w14:textId="77777777" w:rsidR="00BA216B" w:rsidRDefault="00BA216B" w:rsidP="00614F98"/>
                    <w:p w14:paraId="18BA2194" w14:textId="77777777" w:rsidR="00BA216B" w:rsidRDefault="00BA216B" w:rsidP="00614F98"/>
                    <w:p w14:paraId="37A6F386" w14:textId="77777777" w:rsidR="00BA216B" w:rsidRDefault="00BA216B" w:rsidP="00614F98"/>
                    <w:p w14:paraId="1AD91D78" w14:textId="77777777" w:rsidR="00BA216B" w:rsidRDefault="00BA216B" w:rsidP="00614F98"/>
                    <w:p w14:paraId="164C4A81" w14:textId="77777777" w:rsidR="00BA216B" w:rsidRDefault="00BA216B" w:rsidP="00614F98"/>
                    <w:p w14:paraId="07D2FC67" w14:textId="77777777" w:rsidR="00BA216B" w:rsidRDefault="00BA216B" w:rsidP="00614F98"/>
                    <w:p w14:paraId="44299E1C" w14:textId="77777777" w:rsidR="00BA216B" w:rsidRDefault="00BA216B" w:rsidP="00614F98"/>
                    <w:p w14:paraId="0BA375D6" w14:textId="77777777" w:rsidR="00BA216B" w:rsidRDefault="00BA216B" w:rsidP="00614F98"/>
                    <w:p w14:paraId="18EC482B" w14:textId="77777777" w:rsidR="00BA216B" w:rsidRDefault="00BA216B" w:rsidP="00614F98"/>
                    <w:p w14:paraId="3B9960A7" w14:textId="77777777" w:rsidR="00BA216B" w:rsidRDefault="00BA216B" w:rsidP="00614F98"/>
                    <w:p w14:paraId="061DC801" w14:textId="77777777" w:rsidR="00BA216B" w:rsidRDefault="00BA216B" w:rsidP="00614F98"/>
                    <w:p w14:paraId="3F8E7FF7" w14:textId="77777777" w:rsidR="00BA216B" w:rsidRDefault="00BA216B" w:rsidP="00614F98"/>
                    <w:p w14:paraId="58D00A02" w14:textId="77777777" w:rsidR="00BA216B" w:rsidRDefault="00BA216B" w:rsidP="00614F98"/>
                    <w:p w14:paraId="401CE26B" w14:textId="77777777" w:rsidR="00BA216B" w:rsidRDefault="00BA216B" w:rsidP="00614F98"/>
                    <w:p w14:paraId="2F26E7BB" w14:textId="77777777" w:rsidR="00BA216B" w:rsidRDefault="00BA216B" w:rsidP="00614F98"/>
                    <w:p w14:paraId="0294C801" w14:textId="77777777" w:rsidR="00BA216B" w:rsidRDefault="00BA216B" w:rsidP="00614F98"/>
                    <w:p w14:paraId="20C98464" w14:textId="77777777" w:rsidR="00BA216B" w:rsidRDefault="00BA216B" w:rsidP="00614F98"/>
                    <w:p w14:paraId="6DE8A261" w14:textId="77777777" w:rsidR="00BA216B" w:rsidRDefault="00BA216B" w:rsidP="00614F98"/>
                    <w:p w14:paraId="10AA60F9" w14:textId="77777777" w:rsidR="00BA216B" w:rsidRDefault="00BA216B" w:rsidP="00614F98"/>
                    <w:p w14:paraId="7356DC23" w14:textId="77777777" w:rsidR="00BA216B" w:rsidRDefault="00BA216B" w:rsidP="00614F98"/>
                    <w:p w14:paraId="664826F2" w14:textId="77777777" w:rsidR="00BA216B" w:rsidRDefault="00BA216B" w:rsidP="00614F98"/>
                    <w:p w14:paraId="790AF20B" w14:textId="77777777" w:rsidR="00BA216B" w:rsidRDefault="00BA216B" w:rsidP="00614F98"/>
                    <w:p w14:paraId="33F491EC" w14:textId="77777777" w:rsidR="00BA216B" w:rsidRDefault="00BA216B" w:rsidP="00614F98"/>
                    <w:p w14:paraId="488EE360" w14:textId="77777777" w:rsidR="00BA216B" w:rsidRDefault="00BA216B" w:rsidP="00614F98"/>
                    <w:p w14:paraId="2CB5AF25" w14:textId="77777777" w:rsidR="00BA216B" w:rsidRDefault="00BA216B" w:rsidP="00614F98"/>
                    <w:p w14:paraId="510CED0A" w14:textId="77777777" w:rsidR="00BA216B" w:rsidRDefault="00BA216B" w:rsidP="00614F98"/>
                    <w:p w14:paraId="77EE8739" w14:textId="77777777" w:rsidR="00BA216B" w:rsidRDefault="00BA216B" w:rsidP="00614F98"/>
                    <w:p w14:paraId="14C699CF" w14:textId="77777777" w:rsidR="00BA216B" w:rsidRDefault="00BA216B" w:rsidP="00614F98"/>
                    <w:p w14:paraId="220756AB" w14:textId="77777777" w:rsidR="00BA216B" w:rsidRDefault="00BA216B" w:rsidP="00614F98"/>
                    <w:p w14:paraId="0E94A801" w14:textId="77777777" w:rsidR="00BA216B" w:rsidRDefault="00BA216B" w:rsidP="00614F98"/>
                    <w:p w14:paraId="77FDE595" w14:textId="77777777" w:rsidR="00BA216B" w:rsidRDefault="00BA216B" w:rsidP="00614F98"/>
                    <w:p w14:paraId="625D804F" w14:textId="77777777" w:rsidR="00BA216B" w:rsidRDefault="00BA216B" w:rsidP="00614F98"/>
                    <w:p w14:paraId="38104837" w14:textId="77777777" w:rsidR="00BA216B" w:rsidRDefault="00BA216B" w:rsidP="00614F98"/>
                    <w:p w14:paraId="63AF46F0" w14:textId="77777777" w:rsidR="00BA216B" w:rsidRDefault="00BA216B" w:rsidP="00614F98"/>
                    <w:p w14:paraId="564140AD" w14:textId="77777777" w:rsidR="00BA216B" w:rsidRDefault="00BA216B" w:rsidP="00614F98"/>
                    <w:p w14:paraId="205AFE5F" w14:textId="77777777" w:rsidR="00BA216B" w:rsidRDefault="00BA216B" w:rsidP="00614F98"/>
                    <w:p w14:paraId="5DDD4DF7" w14:textId="77777777" w:rsidR="00BA216B" w:rsidRDefault="00BA216B" w:rsidP="00614F98"/>
                    <w:p w14:paraId="0E04D333" w14:textId="77777777" w:rsidR="00BA216B" w:rsidRDefault="00BA216B" w:rsidP="00614F98"/>
                    <w:p w14:paraId="6A271687" w14:textId="77777777" w:rsidR="00BA216B" w:rsidRDefault="00BA216B" w:rsidP="00614F98"/>
                    <w:p w14:paraId="7898326C" w14:textId="77777777" w:rsidR="00BA216B" w:rsidRDefault="00BA216B" w:rsidP="00614F98"/>
                    <w:p w14:paraId="01D36355" w14:textId="77777777" w:rsidR="00BA216B" w:rsidRDefault="00BA216B" w:rsidP="00614F98"/>
                    <w:p w14:paraId="25965E5D" w14:textId="77777777" w:rsidR="00BA216B" w:rsidRDefault="00BA216B" w:rsidP="00614F98"/>
                    <w:p w14:paraId="14AEEF41" w14:textId="77777777" w:rsidR="00BA216B" w:rsidRDefault="00BA216B" w:rsidP="00614F98"/>
                    <w:p w14:paraId="161D5673" w14:textId="77777777" w:rsidR="00BA216B" w:rsidRDefault="00BA216B" w:rsidP="00614F98"/>
                    <w:p w14:paraId="7E8A3857" w14:textId="77777777" w:rsidR="00BA216B" w:rsidRDefault="00BA216B" w:rsidP="00614F98"/>
                    <w:p w14:paraId="17A05526" w14:textId="77777777" w:rsidR="00BA216B" w:rsidRDefault="00BA216B" w:rsidP="00614F98"/>
                    <w:p w14:paraId="7CEF49E0" w14:textId="77777777" w:rsidR="00BA216B" w:rsidRDefault="00BA216B" w:rsidP="00614F98"/>
                    <w:p w14:paraId="02F203A0" w14:textId="77777777" w:rsidR="00BA216B" w:rsidRDefault="00BA216B" w:rsidP="00614F98"/>
                    <w:p w14:paraId="1981BE4F" w14:textId="77777777" w:rsidR="00BA216B" w:rsidRDefault="00BA216B" w:rsidP="00614F98"/>
                    <w:p w14:paraId="216EA47C" w14:textId="77777777" w:rsidR="00BA216B" w:rsidRDefault="00BA216B" w:rsidP="00614F98"/>
                    <w:p w14:paraId="2CA8F3FA" w14:textId="77777777" w:rsidR="00BA216B" w:rsidRDefault="00BA216B" w:rsidP="00614F98"/>
                    <w:p w14:paraId="68A489DF" w14:textId="77777777" w:rsidR="00BA216B" w:rsidRDefault="00BA216B" w:rsidP="00614F98"/>
                    <w:p w14:paraId="0B4A17DE" w14:textId="77777777" w:rsidR="00BA216B" w:rsidRDefault="00BA216B" w:rsidP="00614F98"/>
                    <w:p w14:paraId="348249AF" w14:textId="77777777" w:rsidR="00BA216B" w:rsidRDefault="00BA216B" w:rsidP="00614F98"/>
                    <w:p w14:paraId="05519499" w14:textId="77777777" w:rsidR="00BA216B" w:rsidRDefault="00BA216B" w:rsidP="00614F98"/>
                    <w:p w14:paraId="25BE52C7" w14:textId="77777777" w:rsidR="00BA216B" w:rsidRDefault="00BA216B" w:rsidP="00614F98"/>
                    <w:p w14:paraId="117A61AE" w14:textId="77777777" w:rsidR="00BA216B" w:rsidRDefault="00BA216B" w:rsidP="00614F98"/>
                    <w:p w14:paraId="1F020B55" w14:textId="77777777" w:rsidR="00BA216B" w:rsidRDefault="00BA216B" w:rsidP="00614F98"/>
                    <w:p w14:paraId="2C797B6B" w14:textId="77777777" w:rsidR="00BA216B" w:rsidRDefault="00BA216B" w:rsidP="00614F98"/>
                    <w:p w14:paraId="4B8092E9" w14:textId="77777777" w:rsidR="00BA216B" w:rsidRDefault="00BA216B" w:rsidP="00614F98"/>
                    <w:p w14:paraId="1E90C2B9" w14:textId="77777777" w:rsidR="00BA216B" w:rsidRDefault="00BA216B" w:rsidP="00614F98"/>
                    <w:p w14:paraId="328AF106" w14:textId="77777777" w:rsidR="00BA216B" w:rsidRDefault="00BA216B" w:rsidP="00614F98"/>
                    <w:p w14:paraId="174D4767" w14:textId="77777777" w:rsidR="00BA216B" w:rsidRDefault="00BA216B" w:rsidP="00614F98"/>
                    <w:p w14:paraId="0AB8F431" w14:textId="77777777" w:rsidR="00BA216B" w:rsidRDefault="00BA216B" w:rsidP="00614F98"/>
                    <w:p w14:paraId="747CB0FF" w14:textId="77777777" w:rsidR="00BA216B" w:rsidRDefault="00BA216B" w:rsidP="00614F98"/>
                    <w:p w14:paraId="6E9F257D" w14:textId="77777777" w:rsidR="00BA216B" w:rsidRDefault="00BA216B" w:rsidP="00614F98"/>
                    <w:p w14:paraId="6A6E1A2E" w14:textId="77777777" w:rsidR="00BA216B" w:rsidRDefault="00BA216B" w:rsidP="00614F98"/>
                    <w:p w14:paraId="1CEF3499" w14:textId="77777777" w:rsidR="00BA216B" w:rsidRDefault="00BA216B" w:rsidP="00614F98"/>
                    <w:p w14:paraId="1FC19BEA" w14:textId="77777777" w:rsidR="00BA216B" w:rsidRDefault="00BA216B" w:rsidP="00614F98"/>
                    <w:p w14:paraId="61871AAD" w14:textId="77777777" w:rsidR="00BA216B" w:rsidRDefault="00BA216B" w:rsidP="00614F98"/>
                    <w:p w14:paraId="1717414E" w14:textId="77777777" w:rsidR="00BA216B" w:rsidRDefault="00BA216B" w:rsidP="00614F98"/>
                    <w:p w14:paraId="72311ABC" w14:textId="77777777" w:rsidR="00BA216B" w:rsidRDefault="00BA216B" w:rsidP="00614F98"/>
                    <w:p w14:paraId="60DB907C" w14:textId="77777777" w:rsidR="00BA216B" w:rsidRDefault="00BA216B" w:rsidP="00614F98"/>
                    <w:p w14:paraId="6242DE5B" w14:textId="77777777" w:rsidR="00BA216B" w:rsidRDefault="00BA216B" w:rsidP="00614F98"/>
                    <w:p w14:paraId="3A5925D2" w14:textId="77777777" w:rsidR="00BA216B" w:rsidRDefault="00BA216B" w:rsidP="00614F98"/>
                    <w:p w14:paraId="090CBE30" w14:textId="77777777" w:rsidR="00BA216B" w:rsidRDefault="00BA216B" w:rsidP="00614F98"/>
                    <w:p w14:paraId="48E8E332" w14:textId="77777777" w:rsidR="00BA216B" w:rsidRDefault="00BA216B" w:rsidP="00614F98"/>
                    <w:p w14:paraId="2960D200" w14:textId="77777777" w:rsidR="00BA216B" w:rsidRDefault="00BA216B" w:rsidP="00614F98"/>
                    <w:p w14:paraId="026525DE" w14:textId="77777777" w:rsidR="00BA216B" w:rsidRDefault="00BA216B" w:rsidP="00614F98"/>
                    <w:p w14:paraId="7D6A5D48" w14:textId="77777777" w:rsidR="00BA216B" w:rsidRDefault="00BA216B" w:rsidP="00614F98"/>
                    <w:p w14:paraId="748996BB" w14:textId="77777777" w:rsidR="00BA216B" w:rsidRDefault="00BA216B" w:rsidP="00614F98"/>
                    <w:p w14:paraId="5D68735A" w14:textId="77777777" w:rsidR="00BA216B" w:rsidRDefault="00BA216B" w:rsidP="00614F98"/>
                    <w:p w14:paraId="0B1E216F" w14:textId="77777777" w:rsidR="00BA216B" w:rsidRDefault="00BA216B" w:rsidP="00614F98"/>
                    <w:p w14:paraId="1DF55BB8" w14:textId="77777777" w:rsidR="00BA216B" w:rsidRDefault="00BA216B" w:rsidP="00614F98"/>
                    <w:p w14:paraId="68CC64C1" w14:textId="77777777" w:rsidR="00BA216B" w:rsidRDefault="00BA216B" w:rsidP="00614F98"/>
                    <w:p w14:paraId="044221D3" w14:textId="77777777" w:rsidR="00BA216B" w:rsidRDefault="00BA216B" w:rsidP="00614F98"/>
                    <w:p w14:paraId="781849BB" w14:textId="77777777" w:rsidR="00BA216B" w:rsidRDefault="00BA216B" w:rsidP="00614F98"/>
                    <w:p w14:paraId="56D17FF8" w14:textId="77777777" w:rsidR="00BA216B" w:rsidRDefault="00BA216B" w:rsidP="00614F98"/>
                    <w:p w14:paraId="3E2742CE" w14:textId="77777777" w:rsidR="00BA216B" w:rsidRDefault="00BA216B" w:rsidP="00614F98"/>
                    <w:p w14:paraId="033AC064" w14:textId="77777777" w:rsidR="00BA216B" w:rsidRDefault="00BA216B" w:rsidP="00614F98"/>
                    <w:p w14:paraId="7FF370D9" w14:textId="77777777" w:rsidR="00BA216B" w:rsidRDefault="00BA216B" w:rsidP="00614F98"/>
                    <w:p w14:paraId="393D41B3" w14:textId="77777777" w:rsidR="00BA216B" w:rsidRDefault="00BA216B" w:rsidP="00614F98"/>
                    <w:p w14:paraId="7E0E4D29" w14:textId="77777777" w:rsidR="00BA216B" w:rsidRDefault="00BA216B" w:rsidP="00614F98"/>
                    <w:p w14:paraId="05B315A2" w14:textId="77777777" w:rsidR="00BA216B" w:rsidRDefault="00BA216B" w:rsidP="00614F98"/>
                    <w:p w14:paraId="4251A585" w14:textId="77777777" w:rsidR="00BA216B" w:rsidRDefault="00BA216B" w:rsidP="00614F98"/>
                    <w:p w14:paraId="5147A599" w14:textId="77777777" w:rsidR="00BA216B" w:rsidRDefault="00BA216B" w:rsidP="00614F98"/>
                    <w:p w14:paraId="44A8C6F5" w14:textId="77777777" w:rsidR="00BA216B" w:rsidRDefault="00BA216B" w:rsidP="00614F98"/>
                    <w:p w14:paraId="19E57FD2" w14:textId="77777777" w:rsidR="00BA216B" w:rsidRDefault="00BA216B" w:rsidP="00614F98"/>
                    <w:p w14:paraId="14655476" w14:textId="77777777" w:rsidR="00BA216B" w:rsidRDefault="00BA216B" w:rsidP="00614F98"/>
                    <w:p w14:paraId="0E65FD0D" w14:textId="77777777" w:rsidR="00BA216B" w:rsidRDefault="00BA216B" w:rsidP="00614F98"/>
                    <w:p w14:paraId="79A98874" w14:textId="77777777" w:rsidR="00BA216B" w:rsidRDefault="00BA216B" w:rsidP="00614F98"/>
                    <w:p w14:paraId="77E4B4D6" w14:textId="77777777" w:rsidR="00BA216B" w:rsidRDefault="00BA216B" w:rsidP="00614F98"/>
                    <w:p w14:paraId="1BFA68C2" w14:textId="77777777" w:rsidR="00BA216B" w:rsidRDefault="00BA216B" w:rsidP="00614F98"/>
                    <w:p w14:paraId="7091AD6B" w14:textId="77777777" w:rsidR="00BA216B" w:rsidRDefault="00BA216B" w:rsidP="00614F98"/>
                    <w:p w14:paraId="1FB6E4FF" w14:textId="77777777" w:rsidR="00BA216B" w:rsidRDefault="00BA216B" w:rsidP="00614F98"/>
                    <w:p w14:paraId="467BDFAE" w14:textId="77777777" w:rsidR="00BA216B" w:rsidRDefault="00BA216B" w:rsidP="00614F98"/>
                    <w:p w14:paraId="1940F646" w14:textId="77777777" w:rsidR="00BA216B" w:rsidRDefault="00BA216B" w:rsidP="00614F98"/>
                    <w:p w14:paraId="6C3489A8" w14:textId="77777777" w:rsidR="00BA216B" w:rsidRDefault="00BA216B" w:rsidP="00614F98"/>
                    <w:p w14:paraId="3691F502" w14:textId="77777777" w:rsidR="00BA216B" w:rsidRDefault="00BA216B" w:rsidP="00614F98"/>
                    <w:p w14:paraId="187114B0" w14:textId="77777777" w:rsidR="00BA216B" w:rsidRDefault="00BA216B" w:rsidP="00614F98"/>
                    <w:p w14:paraId="453357F0" w14:textId="77777777" w:rsidR="00BA216B" w:rsidRDefault="00BA216B" w:rsidP="00614F98"/>
                    <w:p w14:paraId="5DC16E46" w14:textId="77777777" w:rsidR="00BA216B" w:rsidRDefault="00BA216B" w:rsidP="00614F98"/>
                    <w:p w14:paraId="60B05655" w14:textId="77777777" w:rsidR="00BA216B" w:rsidRDefault="00BA216B" w:rsidP="00614F98"/>
                    <w:p w14:paraId="67ECF216" w14:textId="77777777" w:rsidR="00BA216B" w:rsidRDefault="00BA216B" w:rsidP="00614F98"/>
                    <w:p w14:paraId="081035D3" w14:textId="77777777" w:rsidR="00BA216B" w:rsidRDefault="00BA216B" w:rsidP="00614F98"/>
                    <w:p w14:paraId="70ED8E7B" w14:textId="77777777" w:rsidR="00BA216B" w:rsidRDefault="00BA216B" w:rsidP="00614F98"/>
                    <w:p w14:paraId="647FF2AD" w14:textId="77777777" w:rsidR="00BA216B" w:rsidRDefault="00BA216B" w:rsidP="00614F98"/>
                    <w:p w14:paraId="1B8DC991" w14:textId="77777777" w:rsidR="00BA216B" w:rsidRDefault="00BA216B" w:rsidP="00614F98"/>
                    <w:p w14:paraId="297A76AD" w14:textId="77777777" w:rsidR="00BA216B" w:rsidRDefault="00BA216B" w:rsidP="00614F98"/>
                    <w:p w14:paraId="5A278AC3" w14:textId="77777777" w:rsidR="00BA216B" w:rsidRDefault="00BA216B" w:rsidP="00614F98"/>
                    <w:p w14:paraId="3A03325B" w14:textId="77777777" w:rsidR="00BA216B" w:rsidRDefault="00BA216B" w:rsidP="00614F98"/>
                    <w:p w14:paraId="27AFACE5" w14:textId="77777777" w:rsidR="00BA216B" w:rsidRDefault="00BA216B" w:rsidP="00614F98"/>
                    <w:p w14:paraId="19888CE2" w14:textId="77777777" w:rsidR="00BA216B" w:rsidRDefault="00BA216B" w:rsidP="00614F98"/>
                    <w:p w14:paraId="26917CB7" w14:textId="77777777" w:rsidR="00BA216B" w:rsidRDefault="00BA216B" w:rsidP="00614F98"/>
                    <w:p w14:paraId="366A3E51" w14:textId="77777777" w:rsidR="00BA216B" w:rsidRDefault="00BA216B" w:rsidP="00614F98"/>
                    <w:p w14:paraId="24E567FE" w14:textId="77777777" w:rsidR="00BA216B" w:rsidRDefault="00BA216B" w:rsidP="00614F98"/>
                    <w:p w14:paraId="0FD34874" w14:textId="77777777" w:rsidR="00BA216B" w:rsidRDefault="00BA216B" w:rsidP="00614F98"/>
                    <w:p w14:paraId="378F4110" w14:textId="77777777" w:rsidR="00BA216B" w:rsidRDefault="00BA216B" w:rsidP="00614F98"/>
                    <w:p w14:paraId="0DBFE220" w14:textId="77777777" w:rsidR="00BA216B" w:rsidRDefault="00BA216B" w:rsidP="00614F98"/>
                    <w:p w14:paraId="15529AE7" w14:textId="77777777" w:rsidR="00BA216B" w:rsidRDefault="00BA216B" w:rsidP="00614F98"/>
                    <w:p w14:paraId="1D0D4904" w14:textId="77777777" w:rsidR="00BA216B" w:rsidRDefault="00BA216B" w:rsidP="00614F98"/>
                    <w:p w14:paraId="21B6E1AA" w14:textId="77777777" w:rsidR="00BA216B" w:rsidRDefault="00BA216B" w:rsidP="00614F98"/>
                    <w:p w14:paraId="7FFC0DF9" w14:textId="77777777" w:rsidR="00BA216B" w:rsidRDefault="00BA216B" w:rsidP="00614F98"/>
                    <w:p w14:paraId="03B0F3C9" w14:textId="77777777" w:rsidR="00BA216B" w:rsidRDefault="00BA216B" w:rsidP="00614F98"/>
                    <w:p w14:paraId="36850FE8" w14:textId="77777777" w:rsidR="00BA216B" w:rsidRDefault="00BA216B" w:rsidP="00614F98"/>
                    <w:p w14:paraId="29BFFF5D" w14:textId="77777777" w:rsidR="00BA216B" w:rsidRDefault="00BA216B" w:rsidP="00614F98"/>
                    <w:p w14:paraId="45B46295" w14:textId="77777777" w:rsidR="00BA216B" w:rsidRDefault="00BA216B" w:rsidP="00614F98"/>
                    <w:p w14:paraId="3436D921" w14:textId="77777777" w:rsidR="00BA216B" w:rsidRDefault="00BA216B" w:rsidP="00614F98"/>
                    <w:p w14:paraId="37348927" w14:textId="77777777" w:rsidR="00BA216B" w:rsidRDefault="00BA216B" w:rsidP="00614F98"/>
                    <w:p w14:paraId="757E5F8D" w14:textId="77777777" w:rsidR="00BA216B" w:rsidRDefault="00BA216B" w:rsidP="00614F98"/>
                    <w:p w14:paraId="0C24A1E2" w14:textId="77777777" w:rsidR="00BA216B" w:rsidRDefault="00BA216B" w:rsidP="00614F98"/>
                    <w:p w14:paraId="7462FFBD" w14:textId="77777777" w:rsidR="00BA216B" w:rsidRDefault="00BA216B" w:rsidP="00614F98"/>
                    <w:p w14:paraId="14F9EF0C" w14:textId="77777777" w:rsidR="00BA216B" w:rsidRDefault="00BA216B" w:rsidP="00614F98"/>
                    <w:p w14:paraId="53545CBA" w14:textId="77777777" w:rsidR="00BA216B" w:rsidRDefault="00BA216B" w:rsidP="00614F98"/>
                    <w:p w14:paraId="66761C57" w14:textId="77777777" w:rsidR="00BA216B" w:rsidRDefault="00BA216B" w:rsidP="00614F98"/>
                    <w:p w14:paraId="5C2A2E77" w14:textId="77777777" w:rsidR="00BA216B" w:rsidRDefault="00BA216B" w:rsidP="00614F98"/>
                    <w:p w14:paraId="5945648B" w14:textId="77777777" w:rsidR="00BA216B" w:rsidRDefault="00BA216B" w:rsidP="00614F98"/>
                    <w:p w14:paraId="562F161D" w14:textId="77777777" w:rsidR="00BA216B" w:rsidRDefault="00BA216B" w:rsidP="00614F98"/>
                    <w:p w14:paraId="67704CC5" w14:textId="77777777" w:rsidR="00BA216B" w:rsidRDefault="00BA216B" w:rsidP="00614F98"/>
                    <w:p w14:paraId="5A3E1388" w14:textId="77777777" w:rsidR="00BA216B" w:rsidRDefault="00BA216B" w:rsidP="00614F98"/>
                    <w:p w14:paraId="1A802CD0" w14:textId="77777777" w:rsidR="00BA216B" w:rsidRDefault="00BA216B" w:rsidP="00614F98"/>
                    <w:p w14:paraId="4243EA53" w14:textId="77777777" w:rsidR="00BA216B" w:rsidRDefault="00BA216B" w:rsidP="00614F98"/>
                    <w:p w14:paraId="428145EC" w14:textId="77777777" w:rsidR="00BA216B" w:rsidRDefault="00BA216B" w:rsidP="00614F98"/>
                    <w:p w14:paraId="74644B6B" w14:textId="77777777" w:rsidR="00BA216B" w:rsidRDefault="00BA216B" w:rsidP="00614F98"/>
                    <w:p w14:paraId="46AE3C29" w14:textId="77777777" w:rsidR="00BA216B" w:rsidRDefault="00BA216B" w:rsidP="00614F98"/>
                    <w:p w14:paraId="2546C724" w14:textId="77777777" w:rsidR="00BA216B" w:rsidRDefault="00BA216B" w:rsidP="00614F98"/>
                    <w:p w14:paraId="2752662E" w14:textId="77777777" w:rsidR="00BA216B" w:rsidRDefault="00BA216B" w:rsidP="00614F98"/>
                    <w:p w14:paraId="1F26ABBC" w14:textId="77777777" w:rsidR="00BA216B" w:rsidRDefault="00BA216B" w:rsidP="00614F98"/>
                    <w:p w14:paraId="2997078A" w14:textId="77777777" w:rsidR="00BA216B" w:rsidRDefault="00BA216B" w:rsidP="00614F98"/>
                    <w:p w14:paraId="22091479" w14:textId="77777777" w:rsidR="00BA216B" w:rsidRDefault="00BA216B" w:rsidP="00614F98"/>
                    <w:p w14:paraId="5163298B" w14:textId="77777777" w:rsidR="00BA216B" w:rsidRDefault="00BA216B" w:rsidP="00614F98"/>
                    <w:p w14:paraId="643D8D30" w14:textId="77777777" w:rsidR="00BA216B" w:rsidRDefault="00BA216B" w:rsidP="00614F98"/>
                    <w:p w14:paraId="285E6685" w14:textId="77777777" w:rsidR="00BA216B" w:rsidRDefault="00BA216B" w:rsidP="00614F98"/>
                    <w:p w14:paraId="488FCE5D" w14:textId="77777777" w:rsidR="00BA216B" w:rsidRDefault="00BA216B" w:rsidP="00614F98"/>
                    <w:p w14:paraId="4FEC9BA7" w14:textId="77777777" w:rsidR="00BA216B" w:rsidRDefault="00BA216B" w:rsidP="00614F98"/>
                    <w:p w14:paraId="431C35A7" w14:textId="77777777" w:rsidR="00BA216B" w:rsidRDefault="00BA216B" w:rsidP="00614F98"/>
                    <w:p w14:paraId="2C43154C" w14:textId="77777777" w:rsidR="00BA216B" w:rsidRDefault="00BA216B" w:rsidP="00614F98"/>
                    <w:p w14:paraId="2494BEFB" w14:textId="77777777" w:rsidR="00BA216B" w:rsidRDefault="00BA216B" w:rsidP="00614F98"/>
                    <w:p w14:paraId="796F69C3" w14:textId="77777777" w:rsidR="00BA216B" w:rsidRDefault="00BA216B" w:rsidP="00614F98"/>
                    <w:p w14:paraId="42396217" w14:textId="77777777" w:rsidR="00BA216B" w:rsidRDefault="00BA216B" w:rsidP="00614F98"/>
                    <w:p w14:paraId="2E74D6C3" w14:textId="77777777" w:rsidR="00BA216B" w:rsidRDefault="00BA216B" w:rsidP="00614F98"/>
                    <w:p w14:paraId="535FB87A" w14:textId="77777777" w:rsidR="00BA216B" w:rsidRDefault="00BA216B" w:rsidP="00614F98"/>
                    <w:p w14:paraId="1A34FEA8" w14:textId="77777777" w:rsidR="00BA216B" w:rsidRDefault="00BA216B" w:rsidP="00614F98"/>
                    <w:p w14:paraId="7E1A40CE" w14:textId="77777777" w:rsidR="00BA216B" w:rsidRDefault="00BA216B" w:rsidP="00614F98"/>
                    <w:p w14:paraId="50350D81" w14:textId="77777777" w:rsidR="00BA216B" w:rsidRDefault="00BA216B" w:rsidP="00614F98"/>
                    <w:p w14:paraId="1E53F2A5" w14:textId="77777777" w:rsidR="00BA216B" w:rsidRDefault="00BA216B" w:rsidP="00614F98"/>
                    <w:p w14:paraId="1590632F" w14:textId="77777777" w:rsidR="00BA216B" w:rsidRDefault="00BA216B" w:rsidP="00614F98"/>
                    <w:p w14:paraId="5F39C13D" w14:textId="77777777" w:rsidR="00BA216B" w:rsidRDefault="00BA216B" w:rsidP="00614F98"/>
                    <w:p w14:paraId="45B71FB8" w14:textId="77777777" w:rsidR="00BA216B" w:rsidRDefault="00BA216B" w:rsidP="00614F98"/>
                    <w:p w14:paraId="1D48B887" w14:textId="77777777" w:rsidR="00BA216B" w:rsidRDefault="00BA216B" w:rsidP="00614F98"/>
                    <w:p w14:paraId="09DBCEFD" w14:textId="77777777" w:rsidR="00BA216B" w:rsidRDefault="00BA216B" w:rsidP="00614F98"/>
                    <w:p w14:paraId="50A07F60" w14:textId="77777777" w:rsidR="00BA216B" w:rsidRDefault="00BA216B" w:rsidP="00614F98"/>
                    <w:p w14:paraId="384359F2" w14:textId="77777777" w:rsidR="00BA216B" w:rsidRDefault="00BA216B" w:rsidP="00614F98"/>
                    <w:p w14:paraId="0ADE6B1D" w14:textId="77777777" w:rsidR="00BA216B" w:rsidRDefault="00BA216B" w:rsidP="00614F98"/>
                    <w:p w14:paraId="11BFF4FB" w14:textId="77777777" w:rsidR="00BA216B" w:rsidRDefault="00BA216B" w:rsidP="00614F98"/>
                    <w:p w14:paraId="0C25F291" w14:textId="77777777" w:rsidR="00BA216B" w:rsidRDefault="00BA216B" w:rsidP="00614F98"/>
                    <w:p w14:paraId="26D74CB0" w14:textId="77777777" w:rsidR="00BA216B" w:rsidRDefault="00BA216B" w:rsidP="00614F98"/>
                    <w:p w14:paraId="2CA5D5A1" w14:textId="77777777" w:rsidR="00BA216B" w:rsidRDefault="00BA216B" w:rsidP="00614F98"/>
                    <w:p w14:paraId="71014539" w14:textId="77777777" w:rsidR="00BA216B" w:rsidRDefault="00BA216B" w:rsidP="00614F98"/>
                    <w:p w14:paraId="58C97D56" w14:textId="77777777" w:rsidR="00BA216B" w:rsidRDefault="00BA216B" w:rsidP="00614F98"/>
                    <w:p w14:paraId="44DA4028" w14:textId="77777777" w:rsidR="00BA216B" w:rsidRDefault="00BA216B" w:rsidP="00614F98"/>
                    <w:p w14:paraId="03DC184D" w14:textId="77777777" w:rsidR="00BA216B" w:rsidRDefault="00BA216B" w:rsidP="00614F98"/>
                    <w:p w14:paraId="2D9CE650" w14:textId="77777777" w:rsidR="00BA216B" w:rsidRDefault="00BA216B" w:rsidP="00614F98"/>
                    <w:p w14:paraId="773C6892" w14:textId="77777777" w:rsidR="00BA216B" w:rsidRDefault="00BA216B" w:rsidP="00614F98"/>
                    <w:p w14:paraId="63849D40" w14:textId="77777777" w:rsidR="00BA216B" w:rsidRDefault="00BA216B" w:rsidP="00614F98"/>
                    <w:p w14:paraId="719195F6" w14:textId="77777777" w:rsidR="00BA216B" w:rsidRDefault="00BA216B" w:rsidP="00614F98"/>
                    <w:p w14:paraId="7932E5EA" w14:textId="77777777" w:rsidR="00BA216B" w:rsidRDefault="00BA216B" w:rsidP="00614F98"/>
                    <w:p w14:paraId="30AB4369" w14:textId="77777777" w:rsidR="00BA216B" w:rsidRDefault="00BA216B" w:rsidP="00614F98"/>
                    <w:p w14:paraId="3545E14C" w14:textId="77777777" w:rsidR="00BA216B" w:rsidRDefault="00BA216B" w:rsidP="00614F98"/>
                    <w:p w14:paraId="54E0E565" w14:textId="77777777" w:rsidR="00BA216B" w:rsidRDefault="00BA216B" w:rsidP="00614F98"/>
                    <w:p w14:paraId="52CD23CA" w14:textId="77777777" w:rsidR="00BA216B" w:rsidRDefault="00BA216B" w:rsidP="00614F98"/>
                    <w:p w14:paraId="22E2DCE4" w14:textId="77777777" w:rsidR="00BA216B" w:rsidRDefault="00BA216B" w:rsidP="00614F98"/>
                    <w:p w14:paraId="7440EEDE" w14:textId="77777777" w:rsidR="00BA216B" w:rsidRDefault="00BA216B" w:rsidP="00614F98"/>
                    <w:p w14:paraId="7A18A4E5" w14:textId="77777777" w:rsidR="00BA216B" w:rsidRDefault="00BA216B" w:rsidP="00614F98"/>
                    <w:p w14:paraId="1E7AD4E9" w14:textId="77777777" w:rsidR="00BA216B" w:rsidRDefault="00BA216B" w:rsidP="00614F98"/>
                    <w:p w14:paraId="6946C1E3" w14:textId="77777777" w:rsidR="00BA216B" w:rsidRDefault="00BA216B" w:rsidP="00614F98"/>
                    <w:p w14:paraId="5A891A19" w14:textId="77777777" w:rsidR="00BA216B" w:rsidRDefault="00BA216B" w:rsidP="00614F98"/>
                    <w:p w14:paraId="58BB1BDB" w14:textId="77777777" w:rsidR="00BA216B" w:rsidRDefault="00BA216B" w:rsidP="00614F98"/>
                    <w:p w14:paraId="1D28742E" w14:textId="77777777" w:rsidR="00BA216B" w:rsidRDefault="00BA216B" w:rsidP="00614F98"/>
                    <w:p w14:paraId="33FDD776" w14:textId="77777777" w:rsidR="00BA216B" w:rsidRDefault="00BA216B" w:rsidP="00614F98"/>
                    <w:p w14:paraId="2C3FA009" w14:textId="77777777" w:rsidR="00BA216B" w:rsidRDefault="00BA216B" w:rsidP="00614F98"/>
                    <w:p w14:paraId="1FEB4EC4" w14:textId="77777777" w:rsidR="00BA216B" w:rsidRDefault="00BA216B" w:rsidP="00614F98"/>
                    <w:p w14:paraId="21397259" w14:textId="77777777" w:rsidR="00BA216B" w:rsidRDefault="00BA216B" w:rsidP="00614F98"/>
                    <w:p w14:paraId="33E47C33" w14:textId="77777777" w:rsidR="00BA216B" w:rsidRDefault="00BA216B" w:rsidP="00614F98"/>
                    <w:p w14:paraId="5F7D8F63" w14:textId="77777777" w:rsidR="00BA216B" w:rsidRDefault="00BA216B" w:rsidP="00614F98"/>
                    <w:p w14:paraId="6EF2A127" w14:textId="77777777" w:rsidR="00BA216B" w:rsidRDefault="00BA216B" w:rsidP="00614F98"/>
                    <w:p w14:paraId="6D1D4D5A" w14:textId="77777777" w:rsidR="00BA216B" w:rsidRDefault="00BA216B" w:rsidP="00614F98"/>
                    <w:p w14:paraId="182D5D06" w14:textId="77777777" w:rsidR="00BA216B" w:rsidRDefault="00BA216B" w:rsidP="00614F98"/>
                    <w:p w14:paraId="1F56753D" w14:textId="77777777" w:rsidR="00BA216B" w:rsidRDefault="00BA216B" w:rsidP="00614F98"/>
                    <w:p w14:paraId="52DC78A1" w14:textId="77777777" w:rsidR="00BA216B" w:rsidRDefault="00BA216B" w:rsidP="00614F98"/>
                    <w:p w14:paraId="6F0C9FA9" w14:textId="77777777" w:rsidR="00BA216B" w:rsidRDefault="00BA216B" w:rsidP="00614F98"/>
                    <w:p w14:paraId="52561B2B" w14:textId="77777777" w:rsidR="00BA216B" w:rsidRDefault="00BA216B" w:rsidP="00614F98"/>
                    <w:p w14:paraId="4C5D155D" w14:textId="77777777" w:rsidR="00BA216B" w:rsidRDefault="00BA216B" w:rsidP="00614F98"/>
                    <w:p w14:paraId="2A097B56" w14:textId="77777777" w:rsidR="00BA216B" w:rsidRDefault="00BA216B" w:rsidP="00614F98"/>
                    <w:p w14:paraId="48CD50F5" w14:textId="77777777" w:rsidR="00BA216B" w:rsidRDefault="00BA216B" w:rsidP="00614F98"/>
                    <w:p w14:paraId="07A7A21F" w14:textId="77777777" w:rsidR="00BA216B" w:rsidRDefault="00BA216B" w:rsidP="00614F98"/>
                    <w:p w14:paraId="45032DF1" w14:textId="77777777" w:rsidR="00BA216B" w:rsidRDefault="00BA216B" w:rsidP="00614F98"/>
                    <w:p w14:paraId="2606569C" w14:textId="77777777" w:rsidR="00BA216B" w:rsidRDefault="00BA216B" w:rsidP="00614F98"/>
                    <w:p w14:paraId="5C357344" w14:textId="77777777" w:rsidR="00BA216B" w:rsidRDefault="00BA216B" w:rsidP="00614F98"/>
                    <w:p w14:paraId="0993D451" w14:textId="77777777" w:rsidR="00BA216B" w:rsidRDefault="00BA216B" w:rsidP="00614F98"/>
                    <w:p w14:paraId="0744EE63" w14:textId="77777777" w:rsidR="00BA216B" w:rsidRDefault="00BA216B" w:rsidP="00614F98"/>
                    <w:p w14:paraId="7A79FFF6" w14:textId="77777777" w:rsidR="00BA216B" w:rsidRDefault="00BA216B" w:rsidP="00614F98"/>
                    <w:p w14:paraId="355D82D1" w14:textId="77777777" w:rsidR="00BA216B" w:rsidRDefault="00BA216B" w:rsidP="00614F98"/>
                    <w:p w14:paraId="5F706EE8" w14:textId="77777777" w:rsidR="00BA216B" w:rsidRDefault="00BA216B" w:rsidP="00614F98"/>
                    <w:p w14:paraId="775B9218" w14:textId="77777777" w:rsidR="00BA216B" w:rsidRDefault="00BA216B" w:rsidP="00614F98"/>
                    <w:p w14:paraId="0F009E6E" w14:textId="77777777" w:rsidR="00BA216B" w:rsidRDefault="00BA216B" w:rsidP="00614F98"/>
                    <w:p w14:paraId="25CA913E" w14:textId="77777777" w:rsidR="00BA216B" w:rsidRDefault="00BA216B" w:rsidP="00614F98"/>
                    <w:p w14:paraId="6732C299" w14:textId="77777777" w:rsidR="00BA216B" w:rsidRDefault="00BA216B" w:rsidP="00614F98"/>
                    <w:p w14:paraId="216067F0" w14:textId="77777777" w:rsidR="00BA216B" w:rsidRDefault="00BA216B" w:rsidP="00614F98"/>
                    <w:p w14:paraId="0A801B70" w14:textId="77777777" w:rsidR="00BA216B" w:rsidRDefault="00BA216B" w:rsidP="00614F98"/>
                    <w:p w14:paraId="6FA94278" w14:textId="77777777" w:rsidR="00BA216B" w:rsidRDefault="00BA216B" w:rsidP="00614F98"/>
                    <w:p w14:paraId="4B67EAEE" w14:textId="77777777" w:rsidR="00BA216B" w:rsidRDefault="00BA216B" w:rsidP="00614F98"/>
                    <w:p w14:paraId="6CAC97AE" w14:textId="77777777" w:rsidR="00BA216B" w:rsidRDefault="00BA216B" w:rsidP="00614F98"/>
                    <w:p w14:paraId="3443EBA4" w14:textId="77777777" w:rsidR="00BA216B" w:rsidRDefault="00BA216B" w:rsidP="00614F98"/>
                    <w:p w14:paraId="2CB3CF1E" w14:textId="77777777" w:rsidR="00BA216B" w:rsidRDefault="00BA216B" w:rsidP="00614F98"/>
                    <w:p w14:paraId="091D71E4" w14:textId="77777777" w:rsidR="00BA216B" w:rsidRDefault="00BA216B" w:rsidP="00614F98"/>
                    <w:p w14:paraId="49A6EFF3" w14:textId="77777777" w:rsidR="00BA216B" w:rsidRDefault="00BA216B" w:rsidP="00614F98"/>
                    <w:p w14:paraId="245018FE" w14:textId="77777777" w:rsidR="00BA216B" w:rsidRDefault="00BA216B" w:rsidP="00614F98"/>
                    <w:p w14:paraId="2FDB8857" w14:textId="77777777" w:rsidR="00BA216B" w:rsidRDefault="00BA216B" w:rsidP="00614F98"/>
                    <w:p w14:paraId="140A30B3" w14:textId="77777777" w:rsidR="00BA216B" w:rsidRDefault="00BA216B" w:rsidP="00614F98"/>
                    <w:p w14:paraId="65FAF441" w14:textId="77777777" w:rsidR="00BA216B" w:rsidRDefault="00BA216B" w:rsidP="00614F98"/>
                    <w:p w14:paraId="6779486A" w14:textId="77777777" w:rsidR="00BA216B" w:rsidRDefault="00BA216B" w:rsidP="00614F98"/>
                    <w:p w14:paraId="32DBEC71" w14:textId="77777777" w:rsidR="00BA216B" w:rsidRDefault="00BA216B" w:rsidP="00614F98"/>
                    <w:p w14:paraId="3A0A6E0A" w14:textId="77777777" w:rsidR="00BA216B" w:rsidRDefault="00BA216B" w:rsidP="00614F98"/>
                    <w:p w14:paraId="3D2C37F2" w14:textId="77777777" w:rsidR="00BA216B" w:rsidRDefault="00BA216B" w:rsidP="00614F98"/>
                    <w:p w14:paraId="646B0F3C" w14:textId="77777777" w:rsidR="00BA216B" w:rsidRDefault="00BA216B" w:rsidP="00614F98"/>
                    <w:p w14:paraId="7A346635" w14:textId="77777777" w:rsidR="00BA216B" w:rsidRDefault="00BA216B" w:rsidP="00614F98"/>
                    <w:p w14:paraId="4741F14B" w14:textId="77777777" w:rsidR="00BA216B" w:rsidRDefault="00BA216B" w:rsidP="00614F98"/>
                    <w:p w14:paraId="47D2B5C5" w14:textId="77777777" w:rsidR="00BA216B" w:rsidRDefault="00BA216B" w:rsidP="00614F98"/>
                    <w:p w14:paraId="79941324" w14:textId="77777777" w:rsidR="00BA216B" w:rsidRDefault="00BA216B" w:rsidP="00614F98"/>
                    <w:p w14:paraId="40AF3E58" w14:textId="77777777" w:rsidR="00BA216B" w:rsidRDefault="00BA216B" w:rsidP="00614F98"/>
                    <w:p w14:paraId="1DF78FF6" w14:textId="77777777" w:rsidR="00BA216B" w:rsidRDefault="00BA216B" w:rsidP="00614F98"/>
                    <w:p w14:paraId="3D5A899D" w14:textId="77777777" w:rsidR="00BA216B" w:rsidRDefault="00BA216B" w:rsidP="00614F98"/>
                    <w:p w14:paraId="555E1D2E" w14:textId="77777777" w:rsidR="00BA216B" w:rsidRDefault="00BA216B" w:rsidP="00614F98"/>
                    <w:p w14:paraId="1692630D" w14:textId="77777777" w:rsidR="00BA216B" w:rsidRDefault="00BA216B" w:rsidP="00614F98"/>
                    <w:p w14:paraId="08EEAE70" w14:textId="77777777" w:rsidR="00BA216B" w:rsidRDefault="00BA216B" w:rsidP="00614F98"/>
                    <w:p w14:paraId="47A6A174" w14:textId="77777777" w:rsidR="00BA216B" w:rsidRDefault="00BA216B" w:rsidP="00614F98"/>
                    <w:p w14:paraId="5E8CC3C5" w14:textId="77777777" w:rsidR="00BA216B" w:rsidRDefault="00BA216B" w:rsidP="00614F98"/>
                    <w:p w14:paraId="593F343B" w14:textId="77777777" w:rsidR="00BA216B" w:rsidRDefault="00BA216B" w:rsidP="00614F98"/>
                    <w:p w14:paraId="68C3A934" w14:textId="77777777" w:rsidR="00BA216B" w:rsidRDefault="00BA216B" w:rsidP="00614F98"/>
                    <w:p w14:paraId="353F0DB4" w14:textId="77777777" w:rsidR="00BA216B" w:rsidRDefault="00BA216B" w:rsidP="00614F98"/>
                    <w:p w14:paraId="4EFD75C0" w14:textId="77777777" w:rsidR="00BA216B" w:rsidRDefault="00BA216B" w:rsidP="00614F98"/>
                    <w:p w14:paraId="6C9B2BE7" w14:textId="77777777" w:rsidR="00BA216B" w:rsidRDefault="00BA216B" w:rsidP="00614F98"/>
                    <w:p w14:paraId="17F01F00" w14:textId="77777777" w:rsidR="00BA216B" w:rsidRDefault="00BA216B" w:rsidP="00614F98"/>
                    <w:p w14:paraId="71E213FF" w14:textId="77777777" w:rsidR="00BA216B" w:rsidRDefault="00BA216B" w:rsidP="00614F98"/>
                    <w:p w14:paraId="0926050B" w14:textId="77777777" w:rsidR="00BA216B" w:rsidRDefault="00BA216B" w:rsidP="00614F98"/>
                    <w:p w14:paraId="129C1D96" w14:textId="77777777" w:rsidR="00BA216B" w:rsidRDefault="00BA216B" w:rsidP="00614F98"/>
                    <w:p w14:paraId="0A27CBE0" w14:textId="77777777" w:rsidR="00BA216B" w:rsidRDefault="00BA216B" w:rsidP="00614F98"/>
                    <w:p w14:paraId="33C515AF" w14:textId="77777777" w:rsidR="00BA216B" w:rsidRDefault="00BA216B" w:rsidP="00614F98"/>
                    <w:p w14:paraId="2ADDB517" w14:textId="77777777" w:rsidR="00BA216B" w:rsidRDefault="00BA216B" w:rsidP="00614F98"/>
                    <w:p w14:paraId="1678F705" w14:textId="77777777" w:rsidR="00BA216B" w:rsidRDefault="00BA216B" w:rsidP="00614F98"/>
                    <w:p w14:paraId="39A92F1E" w14:textId="77777777" w:rsidR="00BA216B" w:rsidRDefault="00BA216B" w:rsidP="00614F98"/>
                    <w:p w14:paraId="2A81637F" w14:textId="77777777" w:rsidR="00BA216B" w:rsidRDefault="00BA216B" w:rsidP="00614F98"/>
                    <w:p w14:paraId="40D2D18F" w14:textId="77777777" w:rsidR="00BA216B" w:rsidRDefault="00BA216B" w:rsidP="00614F98"/>
                    <w:p w14:paraId="72BE2D4B" w14:textId="77777777" w:rsidR="00BA216B" w:rsidRDefault="00BA216B" w:rsidP="00614F98"/>
                    <w:p w14:paraId="04DC87FE" w14:textId="77777777" w:rsidR="00BA216B" w:rsidRDefault="00BA216B" w:rsidP="00614F98"/>
                    <w:p w14:paraId="1B59C490" w14:textId="77777777" w:rsidR="00BA216B" w:rsidRDefault="00BA216B" w:rsidP="00614F98"/>
                    <w:p w14:paraId="5DD67F02" w14:textId="77777777" w:rsidR="00BA216B" w:rsidRDefault="00BA216B" w:rsidP="00614F98"/>
                    <w:p w14:paraId="08D3607F" w14:textId="77777777" w:rsidR="00BA216B" w:rsidRDefault="00BA216B" w:rsidP="00614F98"/>
                    <w:p w14:paraId="3029A9C6" w14:textId="77777777" w:rsidR="00BA216B" w:rsidRDefault="00BA216B" w:rsidP="00614F98"/>
                    <w:p w14:paraId="4962EF44" w14:textId="77777777" w:rsidR="00BA216B" w:rsidRDefault="00BA216B" w:rsidP="00614F98"/>
                    <w:p w14:paraId="7381D17A" w14:textId="77777777" w:rsidR="00BA216B" w:rsidRDefault="00BA216B" w:rsidP="00614F98"/>
                    <w:p w14:paraId="564E23FD" w14:textId="77777777" w:rsidR="00BA216B" w:rsidRDefault="00BA216B" w:rsidP="00614F98"/>
                    <w:p w14:paraId="0EC785B1" w14:textId="77777777" w:rsidR="00BA216B" w:rsidRDefault="00BA216B" w:rsidP="00614F98"/>
                    <w:p w14:paraId="1760968B" w14:textId="77777777" w:rsidR="00BA216B" w:rsidRDefault="00BA216B" w:rsidP="00614F98"/>
                    <w:p w14:paraId="6F7C11A8" w14:textId="77777777" w:rsidR="00BA216B" w:rsidRDefault="00BA216B" w:rsidP="00614F98"/>
                    <w:p w14:paraId="05BE5EF5" w14:textId="77777777" w:rsidR="00BA216B" w:rsidRDefault="00BA216B" w:rsidP="00614F98"/>
                    <w:p w14:paraId="734D9978" w14:textId="77777777" w:rsidR="00BA216B" w:rsidRDefault="00BA216B" w:rsidP="00614F98"/>
                    <w:p w14:paraId="030580D7" w14:textId="77777777" w:rsidR="00BA216B" w:rsidRDefault="00BA216B" w:rsidP="00614F98"/>
                    <w:p w14:paraId="052C6F7B" w14:textId="77777777" w:rsidR="00BA216B" w:rsidRDefault="00BA216B" w:rsidP="00614F98"/>
                    <w:p w14:paraId="14BD7E15" w14:textId="77777777" w:rsidR="00BA216B" w:rsidRDefault="00BA216B" w:rsidP="00614F98"/>
                    <w:p w14:paraId="449A9F2C" w14:textId="77777777" w:rsidR="00BA216B" w:rsidRDefault="00BA216B" w:rsidP="00614F98"/>
                    <w:p w14:paraId="7AD92460" w14:textId="77777777" w:rsidR="00BA216B" w:rsidRDefault="00BA216B" w:rsidP="00614F98"/>
                    <w:p w14:paraId="775560AC" w14:textId="77777777" w:rsidR="00BA216B" w:rsidRDefault="00BA216B" w:rsidP="00614F98"/>
                    <w:p w14:paraId="216A929C" w14:textId="77777777" w:rsidR="00BA216B" w:rsidRDefault="00BA216B" w:rsidP="00614F98"/>
                    <w:p w14:paraId="10872259" w14:textId="77777777" w:rsidR="00BA216B" w:rsidRDefault="00BA216B" w:rsidP="00614F98"/>
                    <w:p w14:paraId="2B3D623C" w14:textId="77777777" w:rsidR="00BA216B" w:rsidRDefault="00BA216B" w:rsidP="00614F98"/>
                    <w:p w14:paraId="6CEE7096" w14:textId="77777777" w:rsidR="00BA216B" w:rsidRDefault="00BA216B" w:rsidP="00614F98"/>
                    <w:p w14:paraId="12620DB3" w14:textId="77777777" w:rsidR="00BA216B" w:rsidRDefault="00BA216B" w:rsidP="00614F98"/>
                    <w:p w14:paraId="56B45262" w14:textId="77777777" w:rsidR="00BA216B" w:rsidRDefault="00BA216B" w:rsidP="00614F98"/>
                    <w:p w14:paraId="5EC968F2" w14:textId="77777777" w:rsidR="00BA216B" w:rsidRDefault="00BA216B" w:rsidP="00614F98"/>
                    <w:p w14:paraId="6FCBE29A" w14:textId="77777777" w:rsidR="00BA216B" w:rsidRDefault="00BA216B" w:rsidP="00614F98"/>
                    <w:p w14:paraId="7BC13437" w14:textId="77777777" w:rsidR="00BA216B" w:rsidRDefault="00BA216B" w:rsidP="00614F98"/>
                    <w:p w14:paraId="3DFD0F00" w14:textId="77777777" w:rsidR="00BA216B" w:rsidRDefault="00BA216B" w:rsidP="00614F98"/>
                    <w:p w14:paraId="303557EE" w14:textId="77777777" w:rsidR="00BA216B" w:rsidRDefault="00BA216B" w:rsidP="00614F98"/>
                    <w:p w14:paraId="097B12A4" w14:textId="77777777" w:rsidR="00BA216B" w:rsidRDefault="00BA216B" w:rsidP="00614F98"/>
                    <w:p w14:paraId="5186D480" w14:textId="77777777" w:rsidR="00BA216B" w:rsidRDefault="00BA216B" w:rsidP="00614F98"/>
                    <w:p w14:paraId="3C9311CF" w14:textId="77777777" w:rsidR="00BA216B" w:rsidRDefault="00BA216B" w:rsidP="00614F98"/>
                    <w:p w14:paraId="711F0DD5" w14:textId="77777777" w:rsidR="00BA216B" w:rsidRDefault="00BA216B" w:rsidP="00614F98"/>
                    <w:p w14:paraId="4F62AA33" w14:textId="77777777" w:rsidR="00BA216B" w:rsidRDefault="00BA216B" w:rsidP="00614F98"/>
                    <w:p w14:paraId="17285041" w14:textId="77777777" w:rsidR="00BA216B" w:rsidRDefault="00BA216B" w:rsidP="00614F98"/>
                    <w:p w14:paraId="009B8C68" w14:textId="77777777" w:rsidR="00BA216B" w:rsidRDefault="00BA216B" w:rsidP="00614F98"/>
                    <w:p w14:paraId="6A662D7F" w14:textId="77777777" w:rsidR="00BA216B" w:rsidRDefault="00BA216B" w:rsidP="00614F98"/>
                    <w:p w14:paraId="6CEC586C" w14:textId="77777777" w:rsidR="00BA216B" w:rsidRDefault="00BA216B" w:rsidP="00614F98"/>
                    <w:p w14:paraId="42091322" w14:textId="77777777" w:rsidR="00BA216B" w:rsidRDefault="00BA216B" w:rsidP="00614F98"/>
                    <w:p w14:paraId="712FC867" w14:textId="77777777" w:rsidR="00BA216B" w:rsidRDefault="00BA216B" w:rsidP="00614F98"/>
                    <w:p w14:paraId="51281B71" w14:textId="77777777" w:rsidR="00BA216B" w:rsidRDefault="00BA216B" w:rsidP="00614F98"/>
                    <w:p w14:paraId="0AB199FE" w14:textId="77777777" w:rsidR="00BA216B" w:rsidRDefault="00BA216B" w:rsidP="00614F98"/>
                    <w:p w14:paraId="5A6D53E1" w14:textId="77777777" w:rsidR="00BA216B" w:rsidRDefault="00BA216B" w:rsidP="00614F98"/>
                    <w:p w14:paraId="2F37B7D4" w14:textId="77777777" w:rsidR="00BA216B" w:rsidRDefault="00BA216B" w:rsidP="00614F98"/>
                    <w:p w14:paraId="079418BC" w14:textId="77777777" w:rsidR="00BA216B" w:rsidRDefault="00BA216B" w:rsidP="00614F98"/>
                    <w:p w14:paraId="57859A2B" w14:textId="77777777" w:rsidR="00BA216B" w:rsidRDefault="00BA216B" w:rsidP="00614F98"/>
                    <w:p w14:paraId="3B785477" w14:textId="77777777" w:rsidR="00BA216B" w:rsidRDefault="00BA216B" w:rsidP="00614F98"/>
                    <w:p w14:paraId="124D21D7" w14:textId="77777777" w:rsidR="00BA216B" w:rsidRDefault="00BA216B" w:rsidP="00614F98"/>
                    <w:p w14:paraId="3417E8F5" w14:textId="77777777" w:rsidR="00BA216B" w:rsidRDefault="00BA216B" w:rsidP="00614F98"/>
                    <w:p w14:paraId="1450CD28" w14:textId="77777777" w:rsidR="00BA216B" w:rsidRDefault="00BA216B" w:rsidP="00614F98"/>
                    <w:p w14:paraId="7ADB3C50" w14:textId="77777777" w:rsidR="00BA216B" w:rsidRDefault="00BA216B" w:rsidP="00614F98"/>
                    <w:p w14:paraId="47A5BF86" w14:textId="77777777" w:rsidR="00BA216B" w:rsidRDefault="00BA216B" w:rsidP="00614F98"/>
                    <w:p w14:paraId="3CB15843" w14:textId="77777777" w:rsidR="00BA216B" w:rsidRDefault="00BA216B" w:rsidP="00614F98"/>
                    <w:p w14:paraId="7A93E158" w14:textId="77777777" w:rsidR="00BA216B" w:rsidRDefault="00BA216B" w:rsidP="00614F98"/>
                    <w:p w14:paraId="1638F976" w14:textId="77777777" w:rsidR="00BA216B" w:rsidRDefault="00BA216B" w:rsidP="00614F98"/>
                    <w:p w14:paraId="22C6ED86" w14:textId="77777777" w:rsidR="00BA216B" w:rsidRDefault="00BA216B" w:rsidP="00614F98"/>
                    <w:p w14:paraId="4492F65C" w14:textId="77777777" w:rsidR="00BA216B" w:rsidRDefault="00BA216B" w:rsidP="00614F98"/>
                    <w:p w14:paraId="5502089A" w14:textId="77777777" w:rsidR="00BA216B" w:rsidRDefault="00BA216B" w:rsidP="00614F98"/>
                    <w:p w14:paraId="4A10EC56" w14:textId="77777777" w:rsidR="00BA216B" w:rsidRDefault="00BA216B" w:rsidP="00614F98"/>
                    <w:p w14:paraId="06478AC5" w14:textId="77777777" w:rsidR="00BA216B" w:rsidRDefault="00BA216B" w:rsidP="00614F98"/>
                    <w:p w14:paraId="01A34DC9" w14:textId="77777777" w:rsidR="00BA216B" w:rsidRDefault="00BA216B" w:rsidP="00614F98"/>
                    <w:p w14:paraId="70EBBD8E" w14:textId="77777777" w:rsidR="00BA216B" w:rsidRDefault="00BA216B" w:rsidP="00614F98"/>
                    <w:p w14:paraId="1ED3F0DE" w14:textId="77777777" w:rsidR="00BA216B" w:rsidRDefault="00BA216B" w:rsidP="00614F98"/>
                    <w:p w14:paraId="43CC3277" w14:textId="77777777" w:rsidR="00BA216B" w:rsidRDefault="00BA216B" w:rsidP="00614F98"/>
                    <w:p w14:paraId="0BB8D374" w14:textId="77777777" w:rsidR="00BA216B" w:rsidRDefault="00BA216B" w:rsidP="00614F98"/>
                    <w:p w14:paraId="4C94C2E9" w14:textId="77777777" w:rsidR="00BA216B" w:rsidRDefault="00BA216B" w:rsidP="00614F98"/>
                    <w:p w14:paraId="02064036" w14:textId="77777777" w:rsidR="00BA216B" w:rsidRDefault="00BA216B" w:rsidP="00614F98"/>
                    <w:p w14:paraId="44DA09BF" w14:textId="77777777" w:rsidR="00BA216B" w:rsidRDefault="00BA216B" w:rsidP="00614F98"/>
                    <w:p w14:paraId="7BB4ABB8" w14:textId="77777777" w:rsidR="00BA216B" w:rsidRDefault="00BA216B" w:rsidP="00614F98"/>
                    <w:p w14:paraId="5D2C9FB0" w14:textId="77777777" w:rsidR="00BA216B" w:rsidRDefault="00BA216B" w:rsidP="00614F98"/>
                    <w:p w14:paraId="13F707DE" w14:textId="77777777" w:rsidR="00BA216B" w:rsidRDefault="00BA216B" w:rsidP="00614F98"/>
                    <w:p w14:paraId="06F59CD4" w14:textId="77777777" w:rsidR="00BA216B" w:rsidRDefault="00BA216B" w:rsidP="00614F98"/>
                    <w:p w14:paraId="178E27F1" w14:textId="77777777" w:rsidR="00BA216B" w:rsidRDefault="00BA216B" w:rsidP="00614F98"/>
                    <w:p w14:paraId="439F017F" w14:textId="77777777" w:rsidR="00BA216B" w:rsidRDefault="00BA216B" w:rsidP="00614F98"/>
                    <w:p w14:paraId="460940C6" w14:textId="77777777" w:rsidR="00BA216B" w:rsidRDefault="00BA216B" w:rsidP="00614F98"/>
                    <w:p w14:paraId="6C06CB63" w14:textId="77777777" w:rsidR="00BA216B" w:rsidRDefault="00BA216B" w:rsidP="00614F98"/>
                    <w:p w14:paraId="5BB57E8A" w14:textId="77777777" w:rsidR="00BA216B" w:rsidRDefault="00BA216B" w:rsidP="00614F98"/>
                    <w:p w14:paraId="5CC44B6C" w14:textId="77777777" w:rsidR="00BA216B" w:rsidRDefault="00BA216B" w:rsidP="00614F98"/>
                    <w:p w14:paraId="718E5F86" w14:textId="77777777" w:rsidR="00BA216B" w:rsidRDefault="00BA216B" w:rsidP="00614F98"/>
                    <w:p w14:paraId="7DF38A17" w14:textId="77777777" w:rsidR="00BA216B" w:rsidRDefault="00BA216B" w:rsidP="00614F98"/>
                    <w:p w14:paraId="0305A2A6" w14:textId="77777777" w:rsidR="00BA216B" w:rsidRDefault="00BA216B" w:rsidP="00614F98"/>
                    <w:p w14:paraId="0A3D6B63" w14:textId="77777777" w:rsidR="00BA216B" w:rsidRDefault="00BA216B" w:rsidP="00614F98"/>
                    <w:p w14:paraId="714D6777" w14:textId="77777777" w:rsidR="00BA216B" w:rsidRDefault="00BA216B" w:rsidP="00614F98"/>
                    <w:p w14:paraId="41874166" w14:textId="77777777" w:rsidR="00BA216B" w:rsidRDefault="00BA216B" w:rsidP="00614F98"/>
                    <w:p w14:paraId="7CE4B673" w14:textId="77777777" w:rsidR="00BA216B" w:rsidRDefault="00BA216B" w:rsidP="00614F98"/>
                    <w:p w14:paraId="6D385628" w14:textId="77777777" w:rsidR="00BA216B" w:rsidRDefault="00BA216B" w:rsidP="00614F98"/>
                    <w:p w14:paraId="254E2A74" w14:textId="77777777" w:rsidR="00BA216B" w:rsidRDefault="00BA216B" w:rsidP="00614F98"/>
                    <w:p w14:paraId="42BF6999" w14:textId="77777777" w:rsidR="00BA216B" w:rsidRDefault="00BA216B" w:rsidP="00614F98"/>
                    <w:p w14:paraId="4442FB08" w14:textId="77777777" w:rsidR="00BA216B" w:rsidRDefault="00BA216B" w:rsidP="00614F98"/>
                    <w:p w14:paraId="58A543B0" w14:textId="77777777" w:rsidR="00BA216B" w:rsidRDefault="00BA216B" w:rsidP="00614F98"/>
                    <w:p w14:paraId="57229259" w14:textId="77777777" w:rsidR="00BA216B" w:rsidRDefault="00BA216B" w:rsidP="00614F98"/>
                    <w:p w14:paraId="6455513F" w14:textId="77777777" w:rsidR="00BA216B" w:rsidRDefault="00BA216B" w:rsidP="00614F98"/>
                    <w:p w14:paraId="381AD3D3" w14:textId="77777777" w:rsidR="00BA216B" w:rsidRDefault="00BA216B" w:rsidP="00614F98"/>
                    <w:p w14:paraId="783D1BBE" w14:textId="77777777" w:rsidR="00BA216B" w:rsidRDefault="00BA216B" w:rsidP="00614F98"/>
                    <w:p w14:paraId="5B5E3CE9" w14:textId="77777777" w:rsidR="00BA216B" w:rsidRDefault="00BA216B" w:rsidP="00614F98"/>
                    <w:p w14:paraId="49539E45" w14:textId="77777777" w:rsidR="00BA216B" w:rsidRDefault="00BA216B" w:rsidP="00614F98"/>
                    <w:p w14:paraId="27EB9EED" w14:textId="77777777" w:rsidR="00BA216B" w:rsidRDefault="00BA216B" w:rsidP="00614F98"/>
                    <w:p w14:paraId="153CA61E" w14:textId="77777777" w:rsidR="00BA216B" w:rsidRDefault="00BA216B" w:rsidP="00614F98"/>
                    <w:p w14:paraId="52BD9355" w14:textId="77777777" w:rsidR="00BA216B" w:rsidRDefault="00BA216B" w:rsidP="00614F98"/>
                    <w:p w14:paraId="4DC9F3D4" w14:textId="77777777" w:rsidR="00BA216B" w:rsidRDefault="00BA216B" w:rsidP="00614F98"/>
                    <w:p w14:paraId="579BDE96" w14:textId="77777777" w:rsidR="00BA216B" w:rsidRDefault="00BA216B" w:rsidP="00614F98"/>
                    <w:p w14:paraId="11B700C7" w14:textId="77777777" w:rsidR="00BA216B" w:rsidRDefault="00BA216B" w:rsidP="00614F98"/>
                    <w:p w14:paraId="34A5956E" w14:textId="77777777" w:rsidR="00BA216B" w:rsidRDefault="00BA216B" w:rsidP="00614F98"/>
                    <w:p w14:paraId="4F626D35" w14:textId="77777777" w:rsidR="00BA216B" w:rsidRDefault="00BA216B" w:rsidP="00614F98"/>
                    <w:p w14:paraId="0E0478B4" w14:textId="77777777" w:rsidR="00BA216B" w:rsidRDefault="00BA216B" w:rsidP="00614F98"/>
                    <w:p w14:paraId="5C973AD3" w14:textId="77777777" w:rsidR="00BA216B" w:rsidRDefault="00BA216B" w:rsidP="00614F98"/>
                    <w:p w14:paraId="30B89BA7" w14:textId="77777777" w:rsidR="00BA216B" w:rsidRDefault="00BA216B" w:rsidP="00614F98"/>
                    <w:p w14:paraId="353817D5" w14:textId="77777777" w:rsidR="00BA216B" w:rsidRDefault="00BA216B" w:rsidP="00614F98"/>
                    <w:p w14:paraId="43F708C4" w14:textId="77777777" w:rsidR="00BA216B" w:rsidRDefault="00BA216B" w:rsidP="00614F98"/>
                    <w:p w14:paraId="77181E7E" w14:textId="77777777" w:rsidR="00BA216B" w:rsidRDefault="00BA216B" w:rsidP="00614F98"/>
                    <w:p w14:paraId="7356B910" w14:textId="77777777" w:rsidR="00BA216B" w:rsidRDefault="00BA216B" w:rsidP="00614F98"/>
                    <w:p w14:paraId="61068D3A" w14:textId="77777777" w:rsidR="00BA216B" w:rsidRDefault="00BA216B" w:rsidP="00614F98"/>
                    <w:p w14:paraId="5364D1FF" w14:textId="77777777" w:rsidR="00BA216B" w:rsidRDefault="00BA216B" w:rsidP="00614F98"/>
                    <w:p w14:paraId="5DD8FB00" w14:textId="77777777" w:rsidR="00BA216B" w:rsidRDefault="00BA216B" w:rsidP="00614F98"/>
                    <w:p w14:paraId="68222742" w14:textId="77777777" w:rsidR="00BA216B" w:rsidRDefault="00BA216B" w:rsidP="00614F98"/>
                    <w:p w14:paraId="0148FD46" w14:textId="77777777" w:rsidR="00BA216B" w:rsidRDefault="00BA216B" w:rsidP="00614F98"/>
                    <w:p w14:paraId="6829284A" w14:textId="77777777" w:rsidR="00BA216B" w:rsidRDefault="00BA216B" w:rsidP="00614F98"/>
                    <w:p w14:paraId="0DFB9221" w14:textId="77777777" w:rsidR="00BA216B" w:rsidRDefault="00BA216B" w:rsidP="00614F98"/>
                    <w:p w14:paraId="0721A281" w14:textId="77777777" w:rsidR="00BA216B" w:rsidRDefault="00BA216B" w:rsidP="00614F98"/>
                    <w:p w14:paraId="3063F047" w14:textId="77777777" w:rsidR="00BA216B" w:rsidRDefault="00BA216B" w:rsidP="00614F98"/>
                    <w:p w14:paraId="05059D3A" w14:textId="77777777" w:rsidR="00BA216B" w:rsidRDefault="00BA216B" w:rsidP="00614F98"/>
                    <w:p w14:paraId="436D6DD9" w14:textId="77777777" w:rsidR="00BA216B" w:rsidRDefault="00BA216B" w:rsidP="00614F98"/>
                    <w:p w14:paraId="581BE503" w14:textId="77777777" w:rsidR="00BA216B" w:rsidRDefault="00BA216B" w:rsidP="00614F98"/>
                    <w:p w14:paraId="412D935C" w14:textId="77777777" w:rsidR="00BA216B" w:rsidRDefault="00BA216B" w:rsidP="00614F98"/>
                    <w:p w14:paraId="0C7B0026" w14:textId="77777777" w:rsidR="00BA216B" w:rsidRDefault="00BA216B" w:rsidP="00614F98"/>
                    <w:p w14:paraId="65C16F78" w14:textId="77777777" w:rsidR="00BA216B" w:rsidRDefault="00BA216B" w:rsidP="00614F98"/>
                    <w:p w14:paraId="48DE3B3D" w14:textId="77777777" w:rsidR="00BA216B" w:rsidRDefault="00BA216B" w:rsidP="00614F98"/>
                    <w:p w14:paraId="10937B8A" w14:textId="77777777" w:rsidR="00BA216B" w:rsidRDefault="00BA216B" w:rsidP="00614F98"/>
                    <w:p w14:paraId="04F71196" w14:textId="77777777" w:rsidR="00BA216B" w:rsidRDefault="00BA216B" w:rsidP="00614F98"/>
                    <w:p w14:paraId="156A60AA" w14:textId="77777777" w:rsidR="00BA216B" w:rsidRDefault="00BA216B" w:rsidP="00614F98"/>
                    <w:p w14:paraId="2D0B23F0" w14:textId="77777777" w:rsidR="00BA216B" w:rsidRDefault="00BA216B" w:rsidP="00614F98"/>
                    <w:p w14:paraId="1F6E8149" w14:textId="77777777" w:rsidR="00BA216B" w:rsidRDefault="00BA216B" w:rsidP="00614F98"/>
                    <w:p w14:paraId="6D6291DA" w14:textId="77777777" w:rsidR="00BA216B" w:rsidRDefault="00BA216B" w:rsidP="00614F98"/>
                    <w:p w14:paraId="79824B35" w14:textId="77777777" w:rsidR="00BA216B" w:rsidRDefault="00BA216B" w:rsidP="00614F98"/>
                    <w:p w14:paraId="168C2991" w14:textId="77777777" w:rsidR="00BA216B" w:rsidRDefault="00BA216B" w:rsidP="00614F98"/>
                    <w:p w14:paraId="1A235627" w14:textId="77777777" w:rsidR="00BA216B" w:rsidRDefault="00BA216B" w:rsidP="00614F98"/>
                    <w:p w14:paraId="58ACCBAA" w14:textId="77777777" w:rsidR="00BA216B" w:rsidRDefault="00BA216B" w:rsidP="00614F98"/>
                    <w:p w14:paraId="780E2D1E" w14:textId="77777777" w:rsidR="00BA216B" w:rsidRDefault="00BA216B" w:rsidP="00614F98"/>
                    <w:p w14:paraId="52E5DB79" w14:textId="77777777" w:rsidR="00BA216B" w:rsidRDefault="00BA216B" w:rsidP="00614F98"/>
                    <w:p w14:paraId="5721894C" w14:textId="77777777" w:rsidR="00BA216B" w:rsidRDefault="00BA216B" w:rsidP="00614F98"/>
                    <w:p w14:paraId="3C9D085E" w14:textId="77777777" w:rsidR="00BA216B" w:rsidRDefault="00BA216B" w:rsidP="00614F98"/>
                    <w:p w14:paraId="6F56DD3B" w14:textId="77777777" w:rsidR="00BA216B" w:rsidRDefault="00BA216B" w:rsidP="00614F98"/>
                    <w:p w14:paraId="72720D87" w14:textId="77777777" w:rsidR="00BA216B" w:rsidRDefault="00BA216B" w:rsidP="00614F98"/>
                    <w:p w14:paraId="1C7DDFDE" w14:textId="77777777" w:rsidR="00BA216B" w:rsidRDefault="00BA216B" w:rsidP="00614F98"/>
                    <w:p w14:paraId="240209D0" w14:textId="77777777" w:rsidR="00BA216B" w:rsidRDefault="00BA216B" w:rsidP="00614F98"/>
                    <w:p w14:paraId="7D3F32F2" w14:textId="77777777" w:rsidR="00BA216B" w:rsidRDefault="00BA216B" w:rsidP="00614F98"/>
                    <w:p w14:paraId="7C926B91" w14:textId="77777777" w:rsidR="00BA216B" w:rsidRDefault="00BA216B" w:rsidP="00614F98"/>
                    <w:p w14:paraId="18358B0C" w14:textId="77777777" w:rsidR="00BA216B" w:rsidRDefault="00BA216B" w:rsidP="00614F98"/>
                    <w:p w14:paraId="5923F817" w14:textId="77777777" w:rsidR="00BA216B" w:rsidRDefault="00BA216B" w:rsidP="00614F98"/>
                    <w:p w14:paraId="53F1750D" w14:textId="77777777" w:rsidR="00BA216B" w:rsidRDefault="00BA216B" w:rsidP="00614F98"/>
                    <w:p w14:paraId="712466BC" w14:textId="77777777" w:rsidR="00BA216B" w:rsidRDefault="00BA216B" w:rsidP="00614F98"/>
                    <w:p w14:paraId="1C863389" w14:textId="77777777" w:rsidR="00BA216B" w:rsidRDefault="00BA216B" w:rsidP="00614F98"/>
                    <w:p w14:paraId="6373BE59" w14:textId="77777777" w:rsidR="00BA216B" w:rsidRDefault="00BA216B" w:rsidP="00614F98"/>
                    <w:p w14:paraId="6A5A4348" w14:textId="77777777" w:rsidR="00BA216B" w:rsidRDefault="00BA216B" w:rsidP="00614F98"/>
                    <w:p w14:paraId="23D41107" w14:textId="77777777" w:rsidR="00BA216B" w:rsidRDefault="00BA216B" w:rsidP="00614F98"/>
                    <w:p w14:paraId="199DF44A" w14:textId="77777777" w:rsidR="00BA216B" w:rsidRDefault="00BA216B" w:rsidP="00614F98"/>
                    <w:p w14:paraId="5BB17DF1" w14:textId="77777777" w:rsidR="00BA216B" w:rsidRDefault="00BA216B" w:rsidP="00614F98"/>
                    <w:p w14:paraId="43397632" w14:textId="77777777" w:rsidR="00BA216B" w:rsidRDefault="00BA216B" w:rsidP="00614F98"/>
                    <w:p w14:paraId="0E78285F" w14:textId="77777777" w:rsidR="00BA216B" w:rsidRDefault="00BA216B" w:rsidP="00614F98"/>
                    <w:p w14:paraId="32B16D93" w14:textId="77777777" w:rsidR="00BA216B" w:rsidRDefault="00BA216B" w:rsidP="00614F98"/>
                    <w:p w14:paraId="5BC5688F" w14:textId="77777777" w:rsidR="00BA216B" w:rsidRDefault="00BA216B" w:rsidP="00614F98"/>
                    <w:p w14:paraId="3F490CB7" w14:textId="77777777" w:rsidR="00BA216B" w:rsidRDefault="00BA216B" w:rsidP="00614F98"/>
                    <w:p w14:paraId="7079AF5B" w14:textId="77777777" w:rsidR="00BA216B" w:rsidRDefault="00BA216B" w:rsidP="00614F98"/>
                    <w:p w14:paraId="07491EF6" w14:textId="77777777" w:rsidR="00BA216B" w:rsidRDefault="00BA216B" w:rsidP="00614F98"/>
                    <w:p w14:paraId="1B35823C" w14:textId="77777777" w:rsidR="00BA216B" w:rsidRDefault="00BA216B" w:rsidP="00614F98"/>
                    <w:p w14:paraId="6ED1FA7B" w14:textId="77777777" w:rsidR="00BA216B" w:rsidRDefault="00BA216B" w:rsidP="00614F98"/>
                    <w:p w14:paraId="088333DA" w14:textId="77777777" w:rsidR="00BA216B" w:rsidRDefault="00BA216B" w:rsidP="00614F98"/>
                    <w:p w14:paraId="2C68ECB7" w14:textId="77777777" w:rsidR="00BA216B" w:rsidRDefault="00BA216B" w:rsidP="00614F98"/>
                    <w:p w14:paraId="504DFD00" w14:textId="77777777" w:rsidR="00BA216B" w:rsidRDefault="00BA216B" w:rsidP="00614F98"/>
                    <w:p w14:paraId="5AEFBEA4" w14:textId="77777777" w:rsidR="00BA216B" w:rsidRDefault="00BA216B" w:rsidP="00614F98"/>
                    <w:p w14:paraId="3A718B05" w14:textId="77777777" w:rsidR="00BA216B" w:rsidRDefault="00BA216B" w:rsidP="00614F98"/>
                    <w:p w14:paraId="30EF18CE" w14:textId="77777777" w:rsidR="00BA216B" w:rsidRDefault="00BA216B" w:rsidP="00614F98"/>
                    <w:p w14:paraId="5F977671" w14:textId="77777777" w:rsidR="00BA216B" w:rsidRDefault="00BA216B" w:rsidP="00614F98"/>
                    <w:p w14:paraId="50A7C490" w14:textId="77777777" w:rsidR="00BA216B" w:rsidRDefault="00BA216B" w:rsidP="00614F98"/>
                    <w:p w14:paraId="4F2C9749" w14:textId="77777777" w:rsidR="00BA216B" w:rsidRDefault="00BA216B" w:rsidP="00614F98"/>
                    <w:p w14:paraId="7CB4B697" w14:textId="77777777" w:rsidR="00BA216B" w:rsidRDefault="00BA216B" w:rsidP="00614F98"/>
                    <w:p w14:paraId="3BCDAE59" w14:textId="77777777" w:rsidR="00BA216B" w:rsidRDefault="00BA216B" w:rsidP="00614F98"/>
                    <w:p w14:paraId="5CA670F6" w14:textId="77777777" w:rsidR="00BA216B" w:rsidRDefault="00BA216B" w:rsidP="00614F98"/>
                    <w:p w14:paraId="78486508" w14:textId="77777777" w:rsidR="00BA216B" w:rsidRDefault="00BA216B" w:rsidP="00614F98"/>
                    <w:p w14:paraId="0C58D1AE" w14:textId="77777777" w:rsidR="00BA216B" w:rsidRDefault="00BA216B" w:rsidP="00614F98"/>
                    <w:p w14:paraId="4670B7BC" w14:textId="77777777" w:rsidR="00BA216B" w:rsidRDefault="00BA216B" w:rsidP="00614F98"/>
                    <w:p w14:paraId="6D4571A0" w14:textId="77777777" w:rsidR="00BA216B" w:rsidRDefault="00BA216B" w:rsidP="00614F98"/>
                    <w:p w14:paraId="1C24E829" w14:textId="77777777" w:rsidR="00BA216B" w:rsidRDefault="00BA216B" w:rsidP="00614F98"/>
                    <w:p w14:paraId="4EEB2910" w14:textId="77777777" w:rsidR="00BA216B" w:rsidRDefault="00BA216B" w:rsidP="00614F98"/>
                    <w:p w14:paraId="2E931F2F" w14:textId="77777777" w:rsidR="00BA216B" w:rsidRDefault="00BA216B" w:rsidP="00614F98"/>
                    <w:p w14:paraId="5D2015C7" w14:textId="77777777" w:rsidR="00BA216B" w:rsidRDefault="00BA216B" w:rsidP="00614F98"/>
                    <w:p w14:paraId="32F06CFA" w14:textId="77777777" w:rsidR="00BA216B" w:rsidRDefault="00BA216B" w:rsidP="00614F98"/>
                    <w:p w14:paraId="4C918C0F" w14:textId="77777777" w:rsidR="00BA216B" w:rsidRDefault="00BA216B" w:rsidP="00614F98"/>
                    <w:p w14:paraId="06B7021B" w14:textId="77777777" w:rsidR="00BA216B" w:rsidRDefault="00BA216B" w:rsidP="00614F98"/>
                    <w:p w14:paraId="35D87371" w14:textId="77777777" w:rsidR="00BA216B" w:rsidRDefault="00BA216B" w:rsidP="00614F98"/>
                    <w:p w14:paraId="4BD18147" w14:textId="77777777" w:rsidR="00BA216B" w:rsidRDefault="00BA216B" w:rsidP="00614F98"/>
                    <w:p w14:paraId="3F5968B8" w14:textId="77777777" w:rsidR="00BA216B" w:rsidRDefault="00BA216B" w:rsidP="00614F98"/>
                    <w:p w14:paraId="64133235" w14:textId="77777777" w:rsidR="00BA216B" w:rsidRDefault="00BA216B" w:rsidP="00614F98"/>
                    <w:p w14:paraId="4F7A1383" w14:textId="77777777" w:rsidR="00BA216B" w:rsidRDefault="00BA216B" w:rsidP="00614F98"/>
                    <w:p w14:paraId="194B76E3" w14:textId="77777777" w:rsidR="00BA216B" w:rsidRDefault="00BA216B" w:rsidP="00614F98"/>
                    <w:p w14:paraId="7F1CA453" w14:textId="77777777" w:rsidR="00BA216B" w:rsidRDefault="00BA216B" w:rsidP="00614F98"/>
                    <w:p w14:paraId="08D8F765" w14:textId="77777777" w:rsidR="00BA216B" w:rsidRDefault="00BA216B" w:rsidP="00614F98"/>
                    <w:p w14:paraId="06979F42" w14:textId="77777777" w:rsidR="00BA216B" w:rsidRDefault="00BA216B" w:rsidP="00614F98"/>
                    <w:p w14:paraId="01C557FC" w14:textId="77777777" w:rsidR="00BA216B" w:rsidRDefault="00BA216B" w:rsidP="00614F98"/>
                    <w:p w14:paraId="0ACD0A15" w14:textId="77777777" w:rsidR="00BA216B" w:rsidRDefault="00BA216B" w:rsidP="00614F98"/>
                    <w:p w14:paraId="77088F8F" w14:textId="77777777" w:rsidR="00BA216B" w:rsidRDefault="00BA216B" w:rsidP="00614F98"/>
                    <w:p w14:paraId="1E78602C" w14:textId="77777777" w:rsidR="00BA216B" w:rsidRDefault="00BA216B" w:rsidP="00614F98"/>
                    <w:p w14:paraId="0B0E2CAA" w14:textId="77777777" w:rsidR="00BA216B" w:rsidRDefault="00BA216B" w:rsidP="00614F98"/>
                    <w:p w14:paraId="39D41D78" w14:textId="77777777" w:rsidR="00BA216B" w:rsidRDefault="00BA216B" w:rsidP="00614F98"/>
                    <w:p w14:paraId="197B68C7" w14:textId="77777777" w:rsidR="00BA216B" w:rsidRDefault="00BA216B" w:rsidP="00614F98"/>
                    <w:p w14:paraId="2E6F4827" w14:textId="77777777" w:rsidR="00BA216B" w:rsidRDefault="00BA216B" w:rsidP="00614F98"/>
                    <w:p w14:paraId="7E2FB9EF" w14:textId="77777777" w:rsidR="00BA216B" w:rsidRDefault="00BA216B" w:rsidP="00614F98"/>
                    <w:p w14:paraId="07FD07C1" w14:textId="77777777" w:rsidR="00BA216B" w:rsidRDefault="00BA216B" w:rsidP="00614F98"/>
                    <w:p w14:paraId="111F2965" w14:textId="77777777" w:rsidR="00BA216B" w:rsidRDefault="00BA216B" w:rsidP="00614F98"/>
                    <w:p w14:paraId="7383B698" w14:textId="77777777" w:rsidR="00BA216B" w:rsidRDefault="00BA216B" w:rsidP="00614F98"/>
                    <w:p w14:paraId="1F00DA2F" w14:textId="77777777" w:rsidR="00BA216B" w:rsidRDefault="00BA216B" w:rsidP="00614F98"/>
                    <w:p w14:paraId="7EBF0560" w14:textId="77777777" w:rsidR="00BA216B" w:rsidRDefault="00BA216B" w:rsidP="00614F98"/>
                    <w:p w14:paraId="013E3EF2" w14:textId="77777777" w:rsidR="00BA216B" w:rsidRDefault="00BA216B" w:rsidP="00614F98"/>
                    <w:p w14:paraId="4C01822F" w14:textId="77777777" w:rsidR="00BA216B" w:rsidRDefault="00BA216B" w:rsidP="00614F98"/>
                    <w:p w14:paraId="70EC2EB9" w14:textId="77777777" w:rsidR="00BA216B" w:rsidRDefault="00BA216B" w:rsidP="00614F98"/>
                    <w:p w14:paraId="2FC958DB" w14:textId="77777777" w:rsidR="00BA216B" w:rsidRDefault="00BA216B" w:rsidP="00614F98"/>
                    <w:p w14:paraId="5A62A7E4" w14:textId="77777777" w:rsidR="00BA216B" w:rsidRDefault="00BA216B" w:rsidP="00614F98"/>
                    <w:p w14:paraId="15CFC9F8" w14:textId="77777777" w:rsidR="00BA216B" w:rsidRDefault="00BA216B" w:rsidP="00614F98"/>
                    <w:p w14:paraId="5F83F766" w14:textId="77777777" w:rsidR="00BA216B" w:rsidRDefault="00BA216B" w:rsidP="00614F98"/>
                    <w:p w14:paraId="64B6E8C2" w14:textId="77777777" w:rsidR="00BA216B" w:rsidRDefault="00BA216B" w:rsidP="00614F98"/>
                    <w:p w14:paraId="580C391C" w14:textId="77777777" w:rsidR="00BA216B" w:rsidRDefault="00BA216B" w:rsidP="00614F98"/>
                    <w:p w14:paraId="67F7D0D2" w14:textId="77777777" w:rsidR="00BA216B" w:rsidRDefault="00BA216B" w:rsidP="00614F98"/>
                    <w:p w14:paraId="2912E67A" w14:textId="77777777" w:rsidR="00BA216B" w:rsidRDefault="00BA216B" w:rsidP="00614F98"/>
                    <w:p w14:paraId="55209629" w14:textId="77777777" w:rsidR="00BA216B" w:rsidRDefault="00BA216B" w:rsidP="00614F98"/>
                    <w:p w14:paraId="5E2D7371" w14:textId="77777777" w:rsidR="00BA216B" w:rsidRDefault="00BA216B" w:rsidP="00614F98"/>
                    <w:p w14:paraId="10B29A02" w14:textId="77777777" w:rsidR="00BA216B" w:rsidRDefault="00BA216B" w:rsidP="00614F98"/>
                    <w:p w14:paraId="2ECAFE0B" w14:textId="77777777" w:rsidR="00BA216B" w:rsidRDefault="00BA216B" w:rsidP="00614F98"/>
                    <w:p w14:paraId="3C80B221" w14:textId="77777777" w:rsidR="00BA216B" w:rsidRDefault="00BA216B" w:rsidP="00614F98"/>
                    <w:p w14:paraId="303E766E" w14:textId="77777777" w:rsidR="00BA216B" w:rsidRDefault="00BA216B" w:rsidP="00614F98"/>
                    <w:p w14:paraId="675216A7" w14:textId="77777777" w:rsidR="00BA216B" w:rsidRDefault="00BA216B" w:rsidP="00614F98"/>
                    <w:p w14:paraId="533BE374" w14:textId="77777777" w:rsidR="00BA216B" w:rsidRDefault="00BA216B" w:rsidP="00614F98"/>
                    <w:p w14:paraId="3B91AA5D" w14:textId="77777777" w:rsidR="00BA216B" w:rsidRDefault="00BA216B" w:rsidP="00614F98"/>
                    <w:p w14:paraId="5E4187BA" w14:textId="77777777" w:rsidR="00BA216B" w:rsidRDefault="00BA216B" w:rsidP="00614F98"/>
                    <w:p w14:paraId="1300D186" w14:textId="77777777" w:rsidR="00BA216B" w:rsidRDefault="00BA216B" w:rsidP="00614F98"/>
                    <w:p w14:paraId="2172CB30" w14:textId="77777777" w:rsidR="00BA216B" w:rsidRDefault="00BA216B" w:rsidP="00614F98"/>
                    <w:p w14:paraId="4BE9AB2E" w14:textId="77777777" w:rsidR="00BA216B" w:rsidRDefault="00BA216B" w:rsidP="00614F98"/>
                    <w:p w14:paraId="5E58ED22" w14:textId="77777777" w:rsidR="00BA216B" w:rsidRDefault="00BA216B" w:rsidP="00614F98"/>
                    <w:p w14:paraId="148E20FF" w14:textId="77777777" w:rsidR="00BA216B" w:rsidRDefault="00BA216B" w:rsidP="00614F98"/>
                    <w:p w14:paraId="2B94A2D7" w14:textId="77777777" w:rsidR="00BA216B" w:rsidRDefault="00BA216B" w:rsidP="00614F98"/>
                    <w:p w14:paraId="0037E189" w14:textId="77777777" w:rsidR="00BA216B" w:rsidRDefault="00BA216B" w:rsidP="00614F98"/>
                    <w:p w14:paraId="7AD3E68F" w14:textId="77777777" w:rsidR="00BA216B" w:rsidRDefault="00BA216B" w:rsidP="00614F98"/>
                    <w:p w14:paraId="2E40F915" w14:textId="77777777" w:rsidR="00BA216B" w:rsidRDefault="00BA216B" w:rsidP="00614F98"/>
                    <w:p w14:paraId="0DA06988" w14:textId="77777777" w:rsidR="00BA216B" w:rsidRDefault="00BA216B" w:rsidP="00614F98"/>
                    <w:p w14:paraId="5DFD4425" w14:textId="77777777" w:rsidR="00BA216B" w:rsidRDefault="00BA216B" w:rsidP="00614F98"/>
                    <w:p w14:paraId="582C330E" w14:textId="77777777" w:rsidR="00BA216B" w:rsidRDefault="00BA216B" w:rsidP="00614F98"/>
                    <w:p w14:paraId="32AF8457" w14:textId="77777777" w:rsidR="00BA216B" w:rsidRDefault="00BA216B" w:rsidP="00614F98"/>
                    <w:p w14:paraId="1274D8CC" w14:textId="77777777" w:rsidR="00BA216B" w:rsidRDefault="00BA216B" w:rsidP="00614F98"/>
                    <w:p w14:paraId="27ADBFC3" w14:textId="77777777" w:rsidR="00BA216B" w:rsidRDefault="00BA216B" w:rsidP="00614F98"/>
                    <w:p w14:paraId="4FA2516A" w14:textId="77777777" w:rsidR="00BA216B" w:rsidRDefault="00BA216B" w:rsidP="00614F98"/>
                    <w:p w14:paraId="211A247B" w14:textId="77777777" w:rsidR="00BA216B" w:rsidRDefault="00BA216B" w:rsidP="00614F98"/>
                    <w:p w14:paraId="02F6356A" w14:textId="77777777" w:rsidR="00BA216B" w:rsidRDefault="00BA216B" w:rsidP="00614F98"/>
                    <w:p w14:paraId="3A6BD5DC" w14:textId="77777777" w:rsidR="00BA216B" w:rsidRDefault="00BA216B" w:rsidP="00614F98"/>
                    <w:p w14:paraId="55F83529" w14:textId="77777777" w:rsidR="00BA216B" w:rsidRDefault="00BA216B" w:rsidP="00614F98"/>
                    <w:p w14:paraId="2E1C4761" w14:textId="77777777" w:rsidR="00BA216B" w:rsidRDefault="00BA216B" w:rsidP="00614F98"/>
                    <w:p w14:paraId="0DEB13C8" w14:textId="77777777" w:rsidR="00BA216B" w:rsidRDefault="00BA216B" w:rsidP="00614F98"/>
                    <w:p w14:paraId="0E629456" w14:textId="77777777" w:rsidR="00BA216B" w:rsidRDefault="00BA216B" w:rsidP="00614F98"/>
                    <w:p w14:paraId="76E14EF3" w14:textId="77777777" w:rsidR="00BA216B" w:rsidRDefault="00BA216B" w:rsidP="00614F98"/>
                    <w:p w14:paraId="3C9ECAD2" w14:textId="77777777" w:rsidR="00BA216B" w:rsidRDefault="00BA216B" w:rsidP="00614F98"/>
                    <w:p w14:paraId="32D7AE96" w14:textId="77777777" w:rsidR="00BA216B" w:rsidRDefault="00BA216B" w:rsidP="00614F98"/>
                    <w:p w14:paraId="1751713C" w14:textId="77777777" w:rsidR="00BA216B" w:rsidRDefault="00BA216B" w:rsidP="00614F98"/>
                    <w:p w14:paraId="2A71BBE0" w14:textId="77777777" w:rsidR="00BA216B" w:rsidRDefault="00BA216B" w:rsidP="00614F98"/>
                    <w:p w14:paraId="6841593D" w14:textId="77777777" w:rsidR="00BA216B" w:rsidRDefault="00BA216B" w:rsidP="00614F98"/>
                    <w:p w14:paraId="2E096356" w14:textId="77777777" w:rsidR="00BA216B" w:rsidRDefault="00BA216B" w:rsidP="00614F98"/>
                    <w:p w14:paraId="39349C7B" w14:textId="77777777" w:rsidR="00BA216B" w:rsidRDefault="00BA216B" w:rsidP="00614F98"/>
                    <w:p w14:paraId="3263E40A" w14:textId="77777777" w:rsidR="00BA216B" w:rsidRDefault="00BA216B" w:rsidP="00614F98"/>
                    <w:p w14:paraId="3D3026CE" w14:textId="77777777" w:rsidR="00BA216B" w:rsidRDefault="00BA216B" w:rsidP="00614F98"/>
                    <w:p w14:paraId="7B4D7823" w14:textId="77777777" w:rsidR="00BA216B" w:rsidRDefault="00BA216B" w:rsidP="00614F98"/>
                    <w:p w14:paraId="6606C59B" w14:textId="77777777" w:rsidR="00BA216B" w:rsidRDefault="00BA216B" w:rsidP="00614F98"/>
                    <w:p w14:paraId="2CD7C4EB" w14:textId="77777777" w:rsidR="00BA216B" w:rsidRDefault="00BA216B" w:rsidP="00614F98"/>
                    <w:p w14:paraId="6CAA3DA4" w14:textId="77777777" w:rsidR="00BA216B" w:rsidRDefault="00BA216B" w:rsidP="00614F98"/>
                    <w:p w14:paraId="5A0BA75A" w14:textId="77777777" w:rsidR="00BA216B" w:rsidRDefault="00BA216B" w:rsidP="00614F98"/>
                    <w:p w14:paraId="0C1FFB65" w14:textId="77777777" w:rsidR="00BA216B" w:rsidRDefault="00BA216B" w:rsidP="00614F98"/>
                    <w:p w14:paraId="41FC010C" w14:textId="77777777" w:rsidR="00BA216B" w:rsidRDefault="00BA216B" w:rsidP="00614F98"/>
                    <w:p w14:paraId="7BC0FB67" w14:textId="77777777" w:rsidR="00BA216B" w:rsidRDefault="00BA216B" w:rsidP="00614F98"/>
                    <w:p w14:paraId="35799AA6" w14:textId="77777777" w:rsidR="00BA216B" w:rsidRDefault="00BA216B" w:rsidP="00614F98"/>
                    <w:p w14:paraId="152EB271" w14:textId="77777777" w:rsidR="00BA216B" w:rsidRDefault="00BA216B" w:rsidP="00614F98"/>
                    <w:p w14:paraId="3B804E40" w14:textId="77777777" w:rsidR="00BA216B" w:rsidRDefault="00BA216B" w:rsidP="00614F98"/>
                    <w:p w14:paraId="4446C5BE" w14:textId="77777777" w:rsidR="00BA216B" w:rsidRDefault="00BA216B" w:rsidP="00614F98"/>
                    <w:p w14:paraId="6A1CD15A" w14:textId="77777777" w:rsidR="00BA216B" w:rsidRDefault="00BA216B" w:rsidP="00614F98"/>
                    <w:p w14:paraId="6E9866E6" w14:textId="77777777" w:rsidR="00BA216B" w:rsidRDefault="00BA216B" w:rsidP="00614F98"/>
                    <w:p w14:paraId="67B07366" w14:textId="77777777" w:rsidR="00BA216B" w:rsidRDefault="00BA216B" w:rsidP="00614F98"/>
                    <w:p w14:paraId="7747F4FB" w14:textId="77777777" w:rsidR="00BA216B" w:rsidRDefault="00BA216B" w:rsidP="00614F98"/>
                    <w:p w14:paraId="1E8E34BA" w14:textId="77777777" w:rsidR="00BA216B" w:rsidRDefault="00BA216B" w:rsidP="00614F98"/>
                    <w:p w14:paraId="50897AA4" w14:textId="77777777" w:rsidR="00BA216B" w:rsidRDefault="00BA216B" w:rsidP="00614F98"/>
                    <w:p w14:paraId="4532D2D3" w14:textId="77777777" w:rsidR="00BA216B" w:rsidRDefault="00BA216B" w:rsidP="00614F98"/>
                    <w:p w14:paraId="49CEBC0C" w14:textId="77777777" w:rsidR="00BA216B" w:rsidRDefault="00BA216B" w:rsidP="00614F98"/>
                    <w:p w14:paraId="1B10F892" w14:textId="77777777" w:rsidR="00BA216B" w:rsidRDefault="00BA216B" w:rsidP="00614F98"/>
                    <w:p w14:paraId="751CB534" w14:textId="77777777" w:rsidR="00BA216B" w:rsidRDefault="00BA216B" w:rsidP="00614F98"/>
                    <w:p w14:paraId="6960869F" w14:textId="77777777" w:rsidR="00BA216B" w:rsidRDefault="00BA216B" w:rsidP="00614F98"/>
                    <w:p w14:paraId="37196FFB" w14:textId="77777777" w:rsidR="00BA216B" w:rsidRDefault="00BA216B" w:rsidP="00614F98"/>
                    <w:p w14:paraId="65E9D170" w14:textId="77777777" w:rsidR="00BA216B" w:rsidRDefault="00BA216B" w:rsidP="00614F98"/>
                    <w:p w14:paraId="5614AD0C" w14:textId="77777777" w:rsidR="00BA216B" w:rsidRDefault="00BA216B" w:rsidP="00614F98"/>
                    <w:p w14:paraId="723F8CC2" w14:textId="77777777" w:rsidR="00BA216B" w:rsidRDefault="00BA216B" w:rsidP="00614F98"/>
                    <w:p w14:paraId="0B07E1CB" w14:textId="77777777" w:rsidR="00BA216B" w:rsidRDefault="00BA216B" w:rsidP="00614F98"/>
                    <w:p w14:paraId="486DF134" w14:textId="77777777" w:rsidR="00BA216B" w:rsidRDefault="00BA216B" w:rsidP="00614F98"/>
                    <w:p w14:paraId="3CCB242B" w14:textId="77777777" w:rsidR="00BA216B" w:rsidRDefault="00BA216B" w:rsidP="00614F98"/>
                    <w:p w14:paraId="58375C03" w14:textId="77777777" w:rsidR="00BA216B" w:rsidRDefault="00BA216B" w:rsidP="00614F98"/>
                    <w:p w14:paraId="5ED1C97D" w14:textId="77777777" w:rsidR="00BA216B" w:rsidRDefault="00BA216B" w:rsidP="00614F98"/>
                    <w:p w14:paraId="312B978E" w14:textId="77777777" w:rsidR="00BA216B" w:rsidRDefault="00BA216B" w:rsidP="00614F98"/>
                    <w:p w14:paraId="7061DF93" w14:textId="77777777" w:rsidR="00BA216B" w:rsidRDefault="00BA216B" w:rsidP="00614F98"/>
                    <w:p w14:paraId="75CB050F" w14:textId="77777777" w:rsidR="00BA216B" w:rsidRDefault="00BA216B" w:rsidP="00614F98"/>
                    <w:p w14:paraId="088DF7A1" w14:textId="77777777" w:rsidR="00BA216B" w:rsidRDefault="00BA216B" w:rsidP="00614F98"/>
                    <w:p w14:paraId="4961939C" w14:textId="77777777" w:rsidR="00BA216B" w:rsidRDefault="00BA216B" w:rsidP="00614F98"/>
                    <w:p w14:paraId="3F68A362" w14:textId="77777777" w:rsidR="00BA216B" w:rsidRDefault="00BA216B" w:rsidP="00614F98"/>
                    <w:p w14:paraId="2C50CD08" w14:textId="77777777" w:rsidR="00BA216B" w:rsidRDefault="00BA216B" w:rsidP="00614F98"/>
                    <w:p w14:paraId="32D66AFF" w14:textId="77777777" w:rsidR="00BA216B" w:rsidRDefault="00BA216B" w:rsidP="00614F98"/>
                    <w:p w14:paraId="66D3903A" w14:textId="77777777" w:rsidR="00BA216B" w:rsidRDefault="00BA216B" w:rsidP="00614F98"/>
                    <w:p w14:paraId="5D50E7DF" w14:textId="77777777" w:rsidR="00BA216B" w:rsidRDefault="00BA216B" w:rsidP="00614F98"/>
                    <w:p w14:paraId="03DC37F2" w14:textId="77777777" w:rsidR="00BA216B" w:rsidRDefault="00BA216B" w:rsidP="00614F98"/>
                    <w:p w14:paraId="325B01E7" w14:textId="77777777" w:rsidR="00BA216B" w:rsidRDefault="00BA216B" w:rsidP="00614F98"/>
                    <w:p w14:paraId="6864BD3A" w14:textId="77777777" w:rsidR="00BA216B" w:rsidRDefault="00BA216B" w:rsidP="00614F98"/>
                    <w:p w14:paraId="7BBC50C1" w14:textId="77777777" w:rsidR="00BA216B" w:rsidRDefault="00BA216B" w:rsidP="00614F98"/>
                    <w:p w14:paraId="0272F188" w14:textId="77777777" w:rsidR="00BA216B" w:rsidRDefault="00BA216B" w:rsidP="00614F98"/>
                    <w:p w14:paraId="0EA893CC" w14:textId="77777777" w:rsidR="00BA216B" w:rsidRDefault="00BA216B" w:rsidP="00614F98"/>
                    <w:p w14:paraId="743AC516" w14:textId="77777777" w:rsidR="00BA216B" w:rsidRDefault="00BA216B" w:rsidP="00614F98"/>
                    <w:p w14:paraId="0DA7D4E1" w14:textId="77777777" w:rsidR="00BA216B" w:rsidRDefault="00BA216B" w:rsidP="00614F98"/>
                    <w:p w14:paraId="7A9E8730" w14:textId="77777777" w:rsidR="00BA216B" w:rsidRDefault="00BA216B" w:rsidP="00614F98"/>
                    <w:p w14:paraId="2EB53945" w14:textId="77777777" w:rsidR="00BA216B" w:rsidRDefault="00BA216B" w:rsidP="00614F98"/>
                    <w:p w14:paraId="7962D737" w14:textId="77777777" w:rsidR="00BA216B" w:rsidRDefault="00BA216B" w:rsidP="00614F98"/>
                    <w:p w14:paraId="5FE7604D" w14:textId="77777777" w:rsidR="00BA216B" w:rsidRDefault="00BA216B" w:rsidP="00614F98"/>
                    <w:p w14:paraId="4A66459C" w14:textId="77777777" w:rsidR="00BA216B" w:rsidRDefault="00BA216B" w:rsidP="00614F98"/>
                    <w:p w14:paraId="50895121" w14:textId="77777777" w:rsidR="00BA216B" w:rsidRDefault="00BA216B" w:rsidP="00614F98"/>
                    <w:p w14:paraId="3EFA4890" w14:textId="77777777" w:rsidR="00BA216B" w:rsidRDefault="00BA216B" w:rsidP="00614F98"/>
                    <w:p w14:paraId="22BE9388" w14:textId="77777777" w:rsidR="00BA216B" w:rsidRDefault="00BA216B" w:rsidP="00614F98"/>
                    <w:p w14:paraId="042E8C5F" w14:textId="77777777" w:rsidR="00BA216B" w:rsidRDefault="00BA216B" w:rsidP="00614F98"/>
                    <w:p w14:paraId="08CBC253" w14:textId="77777777" w:rsidR="00BA216B" w:rsidRDefault="00BA216B" w:rsidP="00614F98"/>
                    <w:p w14:paraId="0BEAAB45" w14:textId="77777777" w:rsidR="00BA216B" w:rsidRDefault="00BA216B" w:rsidP="00614F98"/>
                    <w:p w14:paraId="44B9239F" w14:textId="77777777" w:rsidR="00BA216B" w:rsidRDefault="00BA216B" w:rsidP="00614F98"/>
                    <w:p w14:paraId="0D987563" w14:textId="77777777" w:rsidR="00BA216B" w:rsidRDefault="00BA216B" w:rsidP="00614F98"/>
                    <w:p w14:paraId="2CDC1CA6" w14:textId="77777777" w:rsidR="00BA216B" w:rsidRDefault="00BA216B" w:rsidP="00614F98"/>
                    <w:p w14:paraId="1343E34D" w14:textId="77777777" w:rsidR="00BA216B" w:rsidRDefault="00BA216B" w:rsidP="00614F98"/>
                    <w:p w14:paraId="2E73B007" w14:textId="77777777" w:rsidR="00BA216B" w:rsidRDefault="00BA216B" w:rsidP="00614F98"/>
                    <w:p w14:paraId="2734D915" w14:textId="77777777" w:rsidR="00BA216B" w:rsidRDefault="00BA216B" w:rsidP="00614F98"/>
                    <w:p w14:paraId="3178BA9E" w14:textId="77777777" w:rsidR="00BA216B" w:rsidRDefault="00BA216B" w:rsidP="00614F98"/>
                    <w:p w14:paraId="7F9C1DE1" w14:textId="77777777" w:rsidR="00BA216B" w:rsidRDefault="00BA216B" w:rsidP="00614F98"/>
                    <w:p w14:paraId="233342D1" w14:textId="77777777" w:rsidR="00BA216B" w:rsidRDefault="00BA216B" w:rsidP="00614F98"/>
                    <w:p w14:paraId="00970BFE" w14:textId="77777777" w:rsidR="00BA216B" w:rsidRDefault="00BA216B" w:rsidP="00614F98"/>
                    <w:p w14:paraId="3DB3CE5D" w14:textId="77777777" w:rsidR="00BA216B" w:rsidRDefault="00BA216B" w:rsidP="00614F98"/>
                    <w:p w14:paraId="36009D61" w14:textId="77777777" w:rsidR="00BA216B" w:rsidRDefault="00BA216B" w:rsidP="00614F98"/>
                    <w:p w14:paraId="50A25E24" w14:textId="77777777" w:rsidR="00BA216B" w:rsidRDefault="00BA216B" w:rsidP="00614F98"/>
                    <w:p w14:paraId="000264FF" w14:textId="77777777" w:rsidR="00BA216B" w:rsidRDefault="00BA216B" w:rsidP="00614F98"/>
                    <w:p w14:paraId="76E93CE9" w14:textId="77777777" w:rsidR="00BA216B" w:rsidRDefault="00BA216B" w:rsidP="00614F98"/>
                    <w:p w14:paraId="6CD2B246" w14:textId="77777777" w:rsidR="00BA216B" w:rsidRDefault="00BA216B" w:rsidP="00614F98"/>
                    <w:p w14:paraId="6A0E2A54" w14:textId="77777777" w:rsidR="00BA216B" w:rsidRDefault="00BA216B" w:rsidP="00614F98"/>
                    <w:p w14:paraId="3C7ABEF1" w14:textId="77777777" w:rsidR="00BA216B" w:rsidRDefault="00BA216B" w:rsidP="00614F98"/>
                    <w:p w14:paraId="4BFC0901" w14:textId="77777777" w:rsidR="00BA216B" w:rsidRDefault="00BA216B" w:rsidP="00614F98"/>
                    <w:p w14:paraId="1EF242F5" w14:textId="77777777" w:rsidR="00BA216B" w:rsidRDefault="00BA216B" w:rsidP="00614F98"/>
                    <w:p w14:paraId="4EFF7171" w14:textId="77777777" w:rsidR="00BA216B" w:rsidRDefault="00BA216B" w:rsidP="00614F98"/>
                    <w:p w14:paraId="38AFDDFC" w14:textId="77777777" w:rsidR="00BA216B" w:rsidRDefault="00BA216B" w:rsidP="00614F98"/>
                    <w:p w14:paraId="4DE3CF88" w14:textId="77777777" w:rsidR="00BA216B" w:rsidRDefault="00BA216B" w:rsidP="00614F98"/>
                    <w:p w14:paraId="379D7D15" w14:textId="77777777" w:rsidR="00BA216B" w:rsidRDefault="00BA216B" w:rsidP="00614F98"/>
                    <w:p w14:paraId="2FD45EF4" w14:textId="77777777" w:rsidR="00BA216B" w:rsidRDefault="00BA216B" w:rsidP="00614F98"/>
                    <w:p w14:paraId="014B85B2" w14:textId="77777777" w:rsidR="00BA216B" w:rsidRDefault="00BA216B" w:rsidP="00614F98"/>
                    <w:p w14:paraId="4954A2FA" w14:textId="77777777" w:rsidR="00BA216B" w:rsidRDefault="00BA216B" w:rsidP="00614F98"/>
                    <w:p w14:paraId="4EFD3C31" w14:textId="77777777" w:rsidR="00BA216B" w:rsidRDefault="00BA216B" w:rsidP="00614F98"/>
                    <w:p w14:paraId="63FB1444" w14:textId="77777777" w:rsidR="00BA216B" w:rsidRDefault="00BA216B" w:rsidP="00614F98"/>
                    <w:p w14:paraId="32456732" w14:textId="77777777" w:rsidR="00BA216B" w:rsidRDefault="00BA216B" w:rsidP="00614F98"/>
                    <w:p w14:paraId="2B94B19F" w14:textId="77777777" w:rsidR="00BA216B" w:rsidRDefault="00BA216B" w:rsidP="00614F98"/>
                    <w:p w14:paraId="026EED0B" w14:textId="77777777" w:rsidR="00BA216B" w:rsidRDefault="00BA216B" w:rsidP="00614F98"/>
                    <w:p w14:paraId="74886F06" w14:textId="77777777" w:rsidR="00BA216B" w:rsidRDefault="00BA216B" w:rsidP="00614F98"/>
                    <w:p w14:paraId="31182395" w14:textId="77777777" w:rsidR="00BA216B" w:rsidRDefault="00BA216B" w:rsidP="00614F98"/>
                    <w:p w14:paraId="0619D2FD" w14:textId="77777777" w:rsidR="00BA216B" w:rsidRDefault="00BA216B" w:rsidP="00614F98"/>
                    <w:p w14:paraId="27BFEECE" w14:textId="77777777" w:rsidR="00BA216B" w:rsidRDefault="00BA216B" w:rsidP="00614F98"/>
                    <w:p w14:paraId="093925D6" w14:textId="77777777" w:rsidR="00BA216B" w:rsidRDefault="00BA216B" w:rsidP="00614F98"/>
                    <w:p w14:paraId="706D43C7" w14:textId="77777777" w:rsidR="00BA216B" w:rsidRDefault="00BA216B" w:rsidP="00614F98"/>
                    <w:p w14:paraId="2ACE1C9C" w14:textId="77777777" w:rsidR="00BA216B" w:rsidRDefault="00BA216B" w:rsidP="00614F98"/>
                    <w:p w14:paraId="402C5521" w14:textId="77777777" w:rsidR="00BA216B" w:rsidRDefault="00BA216B" w:rsidP="00614F98"/>
                    <w:p w14:paraId="7FCA9F43" w14:textId="77777777" w:rsidR="00BA216B" w:rsidRDefault="00BA216B" w:rsidP="00614F98"/>
                    <w:p w14:paraId="1B4CCA19" w14:textId="77777777" w:rsidR="00BA216B" w:rsidRDefault="00BA216B" w:rsidP="00614F98"/>
                    <w:p w14:paraId="6BF1E531" w14:textId="77777777" w:rsidR="00BA216B" w:rsidRDefault="00BA216B" w:rsidP="00614F98"/>
                    <w:p w14:paraId="39F266E9" w14:textId="77777777" w:rsidR="00BA216B" w:rsidRDefault="00BA216B" w:rsidP="00614F98"/>
                    <w:p w14:paraId="2362D7E1" w14:textId="77777777" w:rsidR="00BA216B" w:rsidRDefault="00BA216B" w:rsidP="00614F98"/>
                    <w:p w14:paraId="2200A769" w14:textId="77777777" w:rsidR="00BA216B" w:rsidRDefault="00BA216B" w:rsidP="00614F98"/>
                    <w:p w14:paraId="0E23245D" w14:textId="77777777" w:rsidR="00BA216B" w:rsidRDefault="00BA216B" w:rsidP="00614F98"/>
                    <w:p w14:paraId="7536C69E" w14:textId="77777777" w:rsidR="00BA216B" w:rsidRDefault="00BA216B" w:rsidP="00614F98"/>
                    <w:p w14:paraId="516E9C80" w14:textId="77777777" w:rsidR="00BA216B" w:rsidRDefault="00BA216B" w:rsidP="00614F98"/>
                    <w:p w14:paraId="1B76B325" w14:textId="77777777" w:rsidR="00BA216B" w:rsidRDefault="00BA216B" w:rsidP="00614F98"/>
                    <w:p w14:paraId="33C34159" w14:textId="77777777" w:rsidR="00BA216B" w:rsidRDefault="00BA216B" w:rsidP="00614F98"/>
                    <w:p w14:paraId="64AEC1EE" w14:textId="77777777" w:rsidR="00BA216B" w:rsidRDefault="00BA216B" w:rsidP="00614F98"/>
                    <w:p w14:paraId="1F52B60F" w14:textId="77777777" w:rsidR="00BA216B" w:rsidRDefault="00BA216B" w:rsidP="00614F98"/>
                    <w:p w14:paraId="431F14D2" w14:textId="77777777" w:rsidR="00BA216B" w:rsidRDefault="00BA216B" w:rsidP="00614F98"/>
                    <w:p w14:paraId="1A6E9F0C" w14:textId="77777777" w:rsidR="00BA216B" w:rsidRDefault="00BA216B" w:rsidP="00614F98"/>
                    <w:p w14:paraId="20D85246" w14:textId="77777777" w:rsidR="00BA216B" w:rsidRDefault="00BA216B" w:rsidP="00614F98"/>
                    <w:p w14:paraId="25D902C6" w14:textId="77777777" w:rsidR="00BA216B" w:rsidRDefault="00BA216B" w:rsidP="00614F98"/>
                    <w:p w14:paraId="114C3A61" w14:textId="77777777" w:rsidR="00BA216B" w:rsidRDefault="00BA216B" w:rsidP="00614F98"/>
                    <w:p w14:paraId="3468438D" w14:textId="77777777" w:rsidR="00BA216B" w:rsidRDefault="00BA216B" w:rsidP="00614F98"/>
                    <w:p w14:paraId="1EF4476D" w14:textId="77777777" w:rsidR="00BA216B" w:rsidRDefault="00BA216B" w:rsidP="00614F98"/>
                    <w:p w14:paraId="1C64D3DA" w14:textId="77777777" w:rsidR="00BA216B" w:rsidRDefault="00BA216B" w:rsidP="00614F98"/>
                    <w:p w14:paraId="63200EF6" w14:textId="77777777" w:rsidR="00BA216B" w:rsidRDefault="00BA216B" w:rsidP="00614F98"/>
                    <w:p w14:paraId="5FEAD91E" w14:textId="77777777" w:rsidR="00BA216B" w:rsidRDefault="00BA216B" w:rsidP="00614F98"/>
                    <w:p w14:paraId="4F98475D" w14:textId="77777777" w:rsidR="00BA216B" w:rsidRDefault="00BA216B" w:rsidP="00614F98"/>
                    <w:p w14:paraId="1FF6911B" w14:textId="77777777" w:rsidR="00BA216B" w:rsidRDefault="00BA216B" w:rsidP="00614F98"/>
                    <w:p w14:paraId="512975E0" w14:textId="77777777" w:rsidR="00BA216B" w:rsidRDefault="00BA216B" w:rsidP="00614F98"/>
                    <w:p w14:paraId="3E9BEDA3" w14:textId="77777777" w:rsidR="00BA216B" w:rsidRDefault="00BA216B" w:rsidP="00614F98"/>
                    <w:p w14:paraId="7EF86931" w14:textId="77777777" w:rsidR="00BA216B" w:rsidRDefault="00BA216B" w:rsidP="00614F98"/>
                    <w:p w14:paraId="1AE87AFC" w14:textId="77777777" w:rsidR="00BA216B" w:rsidRDefault="00BA216B" w:rsidP="00614F98"/>
                    <w:p w14:paraId="63C2C486" w14:textId="77777777" w:rsidR="00BA216B" w:rsidRDefault="00BA216B" w:rsidP="00614F98"/>
                    <w:p w14:paraId="41FA449C" w14:textId="77777777" w:rsidR="00BA216B" w:rsidRDefault="00BA216B" w:rsidP="00614F98"/>
                    <w:p w14:paraId="3926FF25" w14:textId="77777777" w:rsidR="00BA216B" w:rsidRDefault="00BA216B" w:rsidP="00614F98"/>
                    <w:p w14:paraId="28170C8E" w14:textId="77777777" w:rsidR="00BA216B" w:rsidRDefault="00BA216B" w:rsidP="00614F98"/>
                    <w:p w14:paraId="17495C76" w14:textId="77777777" w:rsidR="00BA216B" w:rsidRDefault="00BA216B" w:rsidP="00614F98"/>
                    <w:p w14:paraId="746CC92C" w14:textId="77777777" w:rsidR="00BA216B" w:rsidRDefault="00BA216B" w:rsidP="00614F98"/>
                    <w:p w14:paraId="0C6E8091" w14:textId="77777777" w:rsidR="00BA216B" w:rsidRDefault="00BA216B" w:rsidP="00614F98"/>
                    <w:p w14:paraId="0646FD97" w14:textId="77777777" w:rsidR="00BA216B" w:rsidRDefault="00BA216B" w:rsidP="00614F98"/>
                    <w:p w14:paraId="6C7B4532" w14:textId="77777777" w:rsidR="00BA216B" w:rsidRDefault="00BA216B" w:rsidP="00614F98"/>
                    <w:p w14:paraId="501A89F9" w14:textId="77777777" w:rsidR="00BA216B" w:rsidRDefault="00BA216B" w:rsidP="00614F98"/>
                    <w:p w14:paraId="252BE435" w14:textId="77777777" w:rsidR="00BA216B" w:rsidRDefault="00BA216B" w:rsidP="00614F98"/>
                    <w:p w14:paraId="1FDE9B6C" w14:textId="77777777" w:rsidR="00BA216B" w:rsidRDefault="00BA216B" w:rsidP="00614F98"/>
                    <w:p w14:paraId="39FD53BA" w14:textId="77777777" w:rsidR="00BA216B" w:rsidRDefault="00BA216B" w:rsidP="00614F98"/>
                    <w:p w14:paraId="4681EA13" w14:textId="77777777" w:rsidR="00BA216B" w:rsidRDefault="00BA216B" w:rsidP="00614F98"/>
                    <w:p w14:paraId="00FDBD23" w14:textId="77777777" w:rsidR="00BA216B" w:rsidRDefault="00BA216B" w:rsidP="00614F98"/>
                    <w:p w14:paraId="214DA037" w14:textId="77777777" w:rsidR="00BA216B" w:rsidRDefault="00BA216B" w:rsidP="00614F98"/>
                    <w:p w14:paraId="3A080FCF" w14:textId="77777777" w:rsidR="00BA216B" w:rsidRDefault="00BA216B" w:rsidP="00614F98"/>
                    <w:p w14:paraId="62535585" w14:textId="77777777" w:rsidR="00BA216B" w:rsidRDefault="00BA216B" w:rsidP="00614F98"/>
                    <w:p w14:paraId="3204C541" w14:textId="77777777" w:rsidR="00BA216B" w:rsidRDefault="00BA216B" w:rsidP="00614F98"/>
                    <w:p w14:paraId="7C1024B4" w14:textId="77777777" w:rsidR="00BA216B" w:rsidRDefault="00BA216B" w:rsidP="00614F98"/>
                    <w:p w14:paraId="125D0248" w14:textId="77777777" w:rsidR="00BA216B" w:rsidRDefault="00BA216B" w:rsidP="00614F98"/>
                    <w:p w14:paraId="152D456C" w14:textId="77777777" w:rsidR="00BA216B" w:rsidRDefault="00BA216B" w:rsidP="00614F98"/>
                    <w:p w14:paraId="04CCFBBB" w14:textId="77777777" w:rsidR="00BA216B" w:rsidRDefault="00BA216B" w:rsidP="00614F98"/>
                    <w:p w14:paraId="46E1F0F3" w14:textId="77777777" w:rsidR="00BA216B" w:rsidRDefault="00BA216B" w:rsidP="00614F98"/>
                    <w:p w14:paraId="64E58712" w14:textId="77777777" w:rsidR="00BA216B" w:rsidRDefault="00BA216B" w:rsidP="00614F98"/>
                    <w:p w14:paraId="547BB3DA" w14:textId="77777777" w:rsidR="00BA216B" w:rsidRDefault="00BA216B" w:rsidP="00614F98"/>
                    <w:p w14:paraId="28AF84C5" w14:textId="77777777" w:rsidR="00BA216B" w:rsidRDefault="00BA216B" w:rsidP="00614F98"/>
                    <w:p w14:paraId="7085337C" w14:textId="77777777" w:rsidR="00BA216B" w:rsidRDefault="00BA216B" w:rsidP="00614F98"/>
                    <w:p w14:paraId="4115058C" w14:textId="77777777" w:rsidR="00BA216B" w:rsidRDefault="00BA216B" w:rsidP="00614F98"/>
                    <w:p w14:paraId="5E829C1B" w14:textId="77777777" w:rsidR="00BA216B" w:rsidRDefault="00BA216B" w:rsidP="00614F98"/>
                    <w:p w14:paraId="53ABA641" w14:textId="77777777" w:rsidR="00BA216B" w:rsidRDefault="00BA216B" w:rsidP="00614F98"/>
                    <w:p w14:paraId="7B15DB69" w14:textId="77777777" w:rsidR="00BA216B" w:rsidRDefault="00BA216B" w:rsidP="00614F98"/>
                    <w:p w14:paraId="108F3625" w14:textId="77777777" w:rsidR="00BA216B" w:rsidRDefault="00BA216B" w:rsidP="00614F98"/>
                    <w:p w14:paraId="611CEB9A" w14:textId="77777777" w:rsidR="00BA216B" w:rsidRDefault="00BA216B" w:rsidP="00614F98"/>
                    <w:p w14:paraId="2D875BB2" w14:textId="77777777" w:rsidR="00BA216B" w:rsidRDefault="00BA216B" w:rsidP="00614F98"/>
                    <w:p w14:paraId="3CD592F5" w14:textId="77777777" w:rsidR="00BA216B" w:rsidRDefault="00BA216B" w:rsidP="00614F98"/>
                    <w:p w14:paraId="68738BEE" w14:textId="77777777" w:rsidR="00BA216B" w:rsidRDefault="00BA216B" w:rsidP="00614F98"/>
                    <w:p w14:paraId="33CC1BE1" w14:textId="77777777" w:rsidR="00BA216B" w:rsidRDefault="00BA216B" w:rsidP="00614F98"/>
                    <w:p w14:paraId="3856483A" w14:textId="77777777" w:rsidR="00BA216B" w:rsidRDefault="00BA216B" w:rsidP="00614F98"/>
                    <w:p w14:paraId="611DA977" w14:textId="77777777" w:rsidR="00BA216B" w:rsidRDefault="00BA216B" w:rsidP="00614F98"/>
                    <w:p w14:paraId="49FB369C" w14:textId="77777777" w:rsidR="00BA216B" w:rsidRDefault="00BA216B" w:rsidP="00614F98"/>
                    <w:p w14:paraId="456AEC97" w14:textId="77777777" w:rsidR="00BA216B" w:rsidRDefault="00BA216B" w:rsidP="00614F98"/>
                    <w:p w14:paraId="3203489B" w14:textId="77777777" w:rsidR="00BA216B" w:rsidRDefault="00BA216B" w:rsidP="00614F98"/>
                    <w:p w14:paraId="43051D6D" w14:textId="77777777" w:rsidR="00BA216B" w:rsidRDefault="00BA216B" w:rsidP="00614F98"/>
                    <w:p w14:paraId="3646C480" w14:textId="77777777" w:rsidR="00BA216B" w:rsidRDefault="00BA216B" w:rsidP="00614F98"/>
                    <w:p w14:paraId="53ED3D89" w14:textId="77777777" w:rsidR="00BA216B" w:rsidRDefault="00BA216B" w:rsidP="00614F98"/>
                    <w:p w14:paraId="4F5EA535" w14:textId="77777777" w:rsidR="00BA216B" w:rsidRDefault="00BA216B" w:rsidP="00614F98"/>
                    <w:p w14:paraId="7CF4C66E" w14:textId="77777777" w:rsidR="00BA216B" w:rsidRDefault="00BA216B" w:rsidP="00614F98"/>
                    <w:p w14:paraId="556D648B" w14:textId="77777777" w:rsidR="00BA216B" w:rsidRDefault="00BA216B" w:rsidP="00614F98"/>
                    <w:p w14:paraId="60B708A1" w14:textId="77777777" w:rsidR="00BA216B" w:rsidRDefault="00BA216B" w:rsidP="00614F98"/>
                    <w:p w14:paraId="68D2E40C" w14:textId="77777777" w:rsidR="00BA216B" w:rsidRDefault="00BA216B" w:rsidP="00614F98"/>
                    <w:p w14:paraId="7D839F36" w14:textId="77777777" w:rsidR="00BA216B" w:rsidRDefault="00BA216B" w:rsidP="00614F98"/>
                    <w:p w14:paraId="3D7FC850" w14:textId="77777777" w:rsidR="00BA216B" w:rsidRDefault="00BA216B" w:rsidP="00614F98"/>
                    <w:p w14:paraId="6A347BE7" w14:textId="77777777" w:rsidR="00BA216B" w:rsidRDefault="00BA216B" w:rsidP="00614F98"/>
                    <w:p w14:paraId="7A823AC2" w14:textId="77777777" w:rsidR="00BA216B" w:rsidRDefault="00BA216B" w:rsidP="00614F98"/>
                    <w:p w14:paraId="71152F9E" w14:textId="77777777" w:rsidR="00BA216B" w:rsidRDefault="00BA216B" w:rsidP="00614F98"/>
                    <w:p w14:paraId="54D0A613" w14:textId="77777777" w:rsidR="00BA216B" w:rsidRDefault="00BA216B" w:rsidP="00614F98"/>
                    <w:p w14:paraId="63801379" w14:textId="77777777" w:rsidR="00BA216B" w:rsidRDefault="00BA216B" w:rsidP="00614F98"/>
                    <w:p w14:paraId="4377EA5D" w14:textId="77777777" w:rsidR="00BA216B" w:rsidRDefault="00BA216B" w:rsidP="00614F98"/>
                    <w:p w14:paraId="6A66D0B8" w14:textId="77777777" w:rsidR="00BA216B" w:rsidRDefault="00BA216B" w:rsidP="00614F98"/>
                    <w:p w14:paraId="05620202" w14:textId="77777777" w:rsidR="00BA216B" w:rsidRDefault="00BA216B" w:rsidP="00614F98"/>
                    <w:p w14:paraId="1BF3AE11" w14:textId="77777777" w:rsidR="00BA216B" w:rsidRDefault="00BA216B" w:rsidP="00614F98"/>
                    <w:p w14:paraId="6E698383" w14:textId="77777777" w:rsidR="00BA216B" w:rsidRDefault="00BA216B" w:rsidP="00614F98"/>
                    <w:p w14:paraId="60E7216A" w14:textId="77777777" w:rsidR="00BA216B" w:rsidRDefault="00BA216B" w:rsidP="00614F98"/>
                    <w:p w14:paraId="1DF9BDD8" w14:textId="77777777" w:rsidR="00BA216B" w:rsidRDefault="00BA216B" w:rsidP="00614F98"/>
                    <w:p w14:paraId="10F4D53F" w14:textId="77777777" w:rsidR="00BA216B" w:rsidRDefault="00BA216B" w:rsidP="00614F98"/>
                    <w:p w14:paraId="1BA59A32" w14:textId="77777777" w:rsidR="00BA216B" w:rsidRDefault="00BA216B" w:rsidP="00614F98"/>
                    <w:p w14:paraId="3B192E81" w14:textId="77777777" w:rsidR="00BA216B" w:rsidRDefault="00BA216B" w:rsidP="00614F98"/>
                    <w:p w14:paraId="5019E97F" w14:textId="77777777" w:rsidR="00BA216B" w:rsidRDefault="00BA216B" w:rsidP="00614F98"/>
                    <w:p w14:paraId="0D1F96CA" w14:textId="77777777" w:rsidR="00BA216B" w:rsidRDefault="00BA216B" w:rsidP="00614F98"/>
                    <w:p w14:paraId="0FE87B35" w14:textId="77777777" w:rsidR="00BA216B" w:rsidRDefault="00BA216B" w:rsidP="00614F98"/>
                    <w:p w14:paraId="64CB6017" w14:textId="77777777" w:rsidR="00BA216B" w:rsidRDefault="00BA216B" w:rsidP="00614F98"/>
                    <w:p w14:paraId="69324944" w14:textId="77777777" w:rsidR="00BA216B" w:rsidRDefault="00BA216B" w:rsidP="00614F98"/>
                    <w:p w14:paraId="493199A8" w14:textId="77777777" w:rsidR="00BA216B" w:rsidRDefault="00BA216B" w:rsidP="00614F98"/>
                    <w:p w14:paraId="0EE0A7B6" w14:textId="77777777" w:rsidR="00BA216B" w:rsidRDefault="00BA216B" w:rsidP="00614F98"/>
                    <w:p w14:paraId="5B8EB740" w14:textId="77777777" w:rsidR="00BA216B" w:rsidRDefault="00BA216B" w:rsidP="00614F98"/>
                    <w:p w14:paraId="0D18ECB1" w14:textId="77777777" w:rsidR="00BA216B" w:rsidRDefault="00BA216B" w:rsidP="00614F98"/>
                    <w:p w14:paraId="103CFEFF" w14:textId="77777777" w:rsidR="00BA216B" w:rsidRDefault="00BA216B" w:rsidP="00614F98"/>
                    <w:p w14:paraId="0F0F3510" w14:textId="77777777" w:rsidR="00BA216B" w:rsidRDefault="00BA216B" w:rsidP="00614F98"/>
                    <w:p w14:paraId="557351AC" w14:textId="77777777" w:rsidR="00BA216B" w:rsidRDefault="00BA216B" w:rsidP="00614F98"/>
                    <w:p w14:paraId="4411096D" w14:textId="77777777" w:rsidR="00BA216B" w:rsidRDefault="00BA216B" w:rsidP="00614F98"/>
                    <w:p w14:paraId="5CA3818C" w14:textId="77777777" w:rsidR="00BA216B" w:rsidRDefault="00BA216B" w:rsidP="00614F98"/>
                    <w:p w14:paraId="07ADC7BB" w14:textId="77777777" w:rsidR="00BA216B" w:rsidRDefault="00BA216B" w:rsidP="00614F98"/>
                    <w:p w14:paraId="30D40BAE" w14:textId="77777777" w:rsidR="00BA216B" w:rsidRDefault="00BA216B" w:rsidP="00614F98"/>
                    <w:p w14:paraId="51D0D545" w14:textId="77777777" w:rsidR="00BA216B" w:rsidRDefault="00BA216B" w:rsidP="00614F98"/>
                    <w:p w14:paraId="5392A7B5" w14:textId="77777777" w:rsidR="00BA216B" w:rsidRDefault="00BA216B" w:rsidP="00614F98"/>
                    <w:p w14:paraId="3C38BD52" w14:textId="77777777" w:rsidR="00BA216B" w:rsidRDefault="00BA216B" w:rsidP="00614F98"/>
                    <w:p w14:paraId="67C3C236" w14:textId="77777777" w:rsidR="00BA216B" w:rsidRDefault="00BA216B" w:rsidP="00614F98"/>
                    <w:p w14:paraId="5BFE8023" w14:textId="77777777" w:rsidR="00BA216B" w:rsidRDefault="00BA216B" w:rsidP="00614F98"/>
                    <w:p w14:paraId="4D86957B" w14:textId="77777777" w:rsidR="00BA216B" w:rsidRDefault="00BA216B" w:rsidP="00614F98"/>
                    <w:p w14:paraId="3F21768F" w14:textId="77777777" w:rsidR="00BA216B" w:rsidRDefault="00BA216B" w:rsidP="00614F98"/>
                    <w:p w14:paraId="01CE34DA" w14:textId="77777777" w:rsidR="00BA216B" w:rsidRDefault="00BA216B" w:rsidP="00614F98"/>
                    <w:p w14:paraId="5ECE4E0F" w14:textId="77777777" w:rsidR="00BA216B" w:rsidRDefault="00BA216B" w:rsidP="00614F98"/>
                    <w:p w14:paraId="2B957E81" w14:textId="77777777" w:rsidR="00BA216B" w:rsidRDefault="00BA216B" w:rsidP="00614F98"/>
                    <w:p w14:paraId="2122D84F" w14:textId="77777777" w:rsidR="00BA216B" w:rsidRDefault="00BA216B" w:rsidP="00614F98"/>
                    <w:p w14:paraId="50D10014" w14:textId="77777777" w:rsidR="00BA216B" w:rsidRDefault="00BA216B" w:rsidP="00614F98"/>
                    <w:p w14:paraId="7CFCCDA3" w14:textId="77777777" w:rsidR="00BA216B" w:rsidRDefault="00BA216B" w:rsidP="00614F98"/>
                    <w:p w14:paraId="0969E645" w14:textId="77777777" w:rsidR="00BA216B" w:rsidRDefault="00BA216B" w:rsidP="00614F98"/>
                    <w:p w14:paraId="3EB3A8E0" w14:textId="77777777" w:rsidR="00BA216B" w:rsidRDefault="00BA216B" w:rsidP="00614F98"/>
                    <w:p w14:paraId="0D6281FA" w14:textId="77777777" w:rsidR="00BA216B" w:rsidRDefault="00BA216B" w:rsidP="00614F98"/>
                    <w:p w14:paraId="17211D2E" w14:textId="77777777" w:rsidR="00BA216B" w:rsidRDefault="00BA216B" w:rsidP="00614F98"/>
                    <w:p w14:paraId="6C691A84" w14:textId="77777777" w:rsidR="00BA216B" w:rsidRDefault="00BA216B" w:rsidP="00614F98"/>
                    <w:p w14:paraId="172B2B9F" w14:textId="77777777" w:rsidR="00BA216B" w:rsidRDefault="00BA216B" w:rsidP="00614F98"/>
                    <w:p w14:paraId="6E353B5D" w14:textId="77777777" w:rsidR="00BA216B" w:rsidRDefault="00BA216B" w:rsidP="00614F98"/>
                    <w:p w14:paraId="0B335F5E" w14:textId="77777777" w:rsidR="00BA216B" w:rsidRDefault="00BA216B" w:rsidP="00614F98"/>
                    <w:p w14:paraId="4CDE40EF" w14:textId="77777777" w:rsidR="00BA216B" w:rsidRDefault="00BA216B" w:rsidP="00614F98"/>
                    <w:p w14:paraId="056DFBFA" w14:textId="77777777" w:rsidR="00BA216B" w:rsidRDefault="00BA216B" w:rsidP="00614F98"/>
                    <w:p w14:paraId="67684F8E" w14:textId="77777777" w:rsidR="00BA216B" w:rsidRDefault="00BA216B" w:rsidP="00614F98"/>
                    <w:p w14:paraId="27C0DB18" w14:textId="77777777" w:rsidR="00BA216B" w:rsidRDefault="00BA216B" w:rsidP="00614F98"/>
                    <w:p w14:paraId="2CA1FFC3" w14:textId="77777777" w:rsidR="00BA216B" w:rsidRDefault="00BA216B" w:rsidP="00614F98"/>
                    <w:p w14:paraId="5DDD9FB9" w14:textId="77777777" w:rsidR="00BA216B" w:rsidRDefault="00BA216B" w:rsidP="00614F98"/>
                    <w:p w14:paraId="1A456BC7" w14:textId="77777777" w:rsidR="00BA216B" w:rsidRDefault="00BA216B" w:rsidP="00614F98"/>
                    <w:p w14:paraId="74447686" w14:textId="77777777" w:rsidR="00BA216B" w:rsidRDefault="00BA216B" w:rsidP="00614F98"/>
                    <w:p w14:paraId="0183EC98" w14:textId="77777777" w:rsidR="00BA216B" w:rsidRDefault="00BA216B" w:rsidP="00614F98"/>
                    <w:p w14:paraId="3D1824B6" w14:textId="77777777" w:rsidR="00BA216B" w:rsidRDefault="00BA216B" w:rsidP="00614F98"/>
                    <w:p w14:paraId="62453B60" w14:textId="77777777" w:rsidR="00BA216B" w:rsidRDefault="00BA216B" w:rsidP="00614F98"/>
                    <w:p w14:paraId="1503AE57" w14:textId="77777777" w:rsidR="00BA216B" w:rsidRDefault="00BA216B" w:rsidP="00614F98"/>
                    <w:p w14:paraId="4943F8A0" w14:textId="77777777" w:rsidR="00BA216B" w:rsidRDefault="00BA216B" w:rsidP="00614F98"/>
                    <w:p w14:paraId="4FA5F4BB" w14:textId="77777777" w:rsidR="00BA216B" w:rsidRDefault="00BA216B" w:rsidP="00614F98"/>
                    <w:p w14:paraId="2CAA8546" w14:textId="77777777" w:rsidR="00BA216B" w:rsidRDefault="00BA216B" w:rsidP="00614F98"/>
                    <w:p w14:paraId="24C79204" w14:textId="77777777" w:rsidR="00BA216B" w:rsidRDefault="00BA216B" w:rsidP="00614F98"/>
                    <w:p w14:paraId="17397727" w14:textId="77777777" w:rsidR="00BA216B" w:rsidRDefault="00BA216B" w:rsidP="00614F98"/>
                    <w:p w14:paraId="129CC287" w14:textId="77777777" w:rsidR="00BA216B" w:rsidRDefault="00BA216B" w:rsidP="00614F98"/>
                    <w:p w14:paraId="22DF60BA" w14:textId="77777777" w:rsidR="00BA216B" w:rsidRDefault="00BA216B" w:rsidP="00614F98"/>
                    <w:p w14:paraId="6E8E9570" w14:textId="77777777" w:rsidR="00BA216B" w:rsidRDefault="00BA216B" w:rsidP="00614F98"/>
                    <w:p w14:paraId="6F07C9AB" w14:textId="77777777" w:rsidR="00BA216B" w:rsidRDefault="00BA216B" w:rsidP="00614F98"/>
                    <w:p w14:paraId="18D09930" w14:textId="77777777" w:rsidR="00BA216B" w:rsidRDefault="00BA216B" w:rsidP="00614F98"/>
                    <w:p w14:paraId="159187DA" w14:textId="77777777" w:rsidR="00BA216B" w:rsidRDefault="00BA216B" w:rsidP="00614F98"/>
                    <w:p w14:paraId="0B157FA1" w14:textId="77777777" w:rsidR="00BA216B" w:rsidRDefault="00BA216B" w:rsidP="00614F98"/>
                    <w:p w14:paraId="52CDF743" w14:textId="77777777" w:rsidR="00BA216B" w:rsidRDefault="00BA216B" w:rsidP="00614F98"/>
                    <w:p w14:paraId="4293B2E3" w14:textId="77777777" w:rsidR="00BA216B" w:rsidRDefault="00BA216B" w:rsidP="00614F98"/>
                    <w:p w14:paraId="3742775F" w14:textId="77777777" w:rsidR="00BA216B" w:rsidRDefault="00BA216B" w:rsidP="00614F98"/>
                    <w:p w14:paraId="0BEA473D" w14:textId="77777777" w:rsidR="00BA216B" w:rsidRDefault="00BA216B" w:rsidP="00614F98"/>
                    <w:p w14:paraId="35BBACD4" w14:textId="77777777" w:rsidR="00BA216B" w:rsidRDefault="00BA216B" w:rsidP="00614F98"/>
                    <w:p w14:paraId="7BE2074C" w14:textId="77777777" w:rsidR="00BA216B" w:rsidRDefault="00BA216B" w:rsidP="00614F98"/>
                    <w:p w14:paraId="293ED6FC" w14:textId="77777777" w:rsidR="00BA216B" w:rsidRDefault="00BA216B" w:rsidP="00614F98"/>
                    <w:p w14:paraId="6ACA5C6F" w14:textId="77777777" w:rsidR="00BA216B" w:rsidRDefault="00BA216B" w:rsidP="00614F98"/>
                    <w:p w14:paraId="7048F4D3" w14:textId="77777777" w:rsidR="00BA216B" w:rsidRDefault="00BA216B" w:rsidP="00614F98"/>
                    <w:p w14:paraId="39E52F13" w14:textId="77777777" w:rsidR="00BA216B" w:rsidRDefault="00BA216B" w:rsidP="00614F98"/>
                    <w:p w14:paraId="284BBF73" w14:textId="77777777" w:rsidR="00BA216B" w:rsidRDefault="00BA216B" w:rsidP="00614F98"/>
                    <w:p w14:paraId="7CFC668E" w14:textId="77777777" w:rsidR="00BA216B" w:rsidRDefault="00BA216B" w:rsidP="00614F98"/>
                    <w:p w14:paraId="79F7563C" w14:textId="77777777" w:rsidR="00BA216B" w:rsidRDefault="00BA216B" w:rsidP="00614F98"/>
                    <w:p w14:paraId="20B4375B" w14:textId="77777777" w:rsidR="00BA216B" w:rsidRDefault="00BA216B" w:rsidP="00614F98"/>
                    <w:p w14:paraId="3CBC65C4" w14:textId="77777777" w:rsidR="00BA216B" w:rsidRDefault="00BA216B" w:rsidP="00614F98"/>
                    <w:p w14:paraId="2298E387" w14:textId="77777777" w:rsidR="00BA216B" w:rsidRDefault="00BA216B" w:rsidP="00614F98"/>
                    <w:p w14:paraId="5E5D64EB" w14:textId="77777777" w:rsidR="00BA216B" w:rsidRDefault="00BA216B" w:rsidP="00614F98"/>
                    <w:p w14:paraId="3FF57206" w14:textId="77777777" w:rsidR="00BA216B" w:rsidRDefault="00BA216B" w:rsidP="00614F98"/>
                    <w:p w14:paraId="4624242D" w14:textId="77777777" w:rsidR="00BA216B" w:rsidRDefault="00BA216B" w:rsidP="00614F98"/>
                    <w:p w14:paraId="738C9D93" w14:textId="77777777" w:rsidR="00BA216B" w:rsidRDefault="00BA216B" w:rsidP="00614F98"/>
                    <w:p w14:paraId="7485F853" w14:textId="77777777" w:rsidR="00BA216B" w:rsidRDefault="00BA216B" w:rsidP="00614F98"/>
                    <w:p w14:paraId="529485F5" w14:textId="77777777" w:rsidR="00BA216B" w:rsidRDefault="00BA216B" w:rsidP="00614F98"/>
                    <w:p w14:paraId="26E3E0F2" w14:textId="77777777" w:rsidR="00BA216B" w:rsidRDefault="00BA216B" w:rsidP="00614F98"/>
                    <w:p w14:paraId="0F396EB2" w14:textId="77777777" w:rsidR="00BA216B" w:rsidRDefault="00BA216B" w:rsidP="00614F98"/>
                    <w:p w14:paraId="295860C8" w14:textId="77777777" w:rsidR="00BA216B" w:rsidRDefault="00BA216B" w:rsidP="00614F98"/>
                    <w:p w14:paraId="3E85A263" w14:textId="77777777" w:rsidR="00BA216B" w:rsidRDefault="00BA216B" w:rsidP="00614F98"/>
                    <w:p w14:paraId="27B37F9E" w14:textId="77777777" w:rsidR="00BA216B" w:rsidRDefault="00BA216B" w:rsidP="00614F98"/>
                    <w:p w14:paraId="2C338719" w14:textId="77777777" w:rsidR="00BA216B" w:rsidRDefault="00BA216B" w:rsidP="00614F98"/>
                    <w:p w14:paraId="4FD2947C" w14:textId="77777777" w:rsidR="00BA216B" w:rsidRDefault="00BA216B" w:rsidP="00614F98"/>
                    <w:p w14:paraId="5C97410C" w14:textId="77777777" w:rsidR="00BA216B" w:rsidRDefault="00BA216B" w:rsidP="00614F98"/>
                    <w:p w14:paraId="31A747B2" w14:textId="77777777" w:rsidR="00BA216B" w:rsidRDefault="00BA216B" w:rsidP="00614F98"/>
                    <w:p w14:paraId="79764570" w14:textId="77777777" w:rsidR="00BA216B" w:rsidRDefault="00BA216B" w:rsidP="00614F98"/>
                    <w:p w14:paraId="4952C85B" w14:textId="77777777" w:rsidR="00BA216B" w:rsidRDefault="00BA216B" w:rsidP="00614F98"/>
                    <w:p w14:paraId="07DD2FD7" w14:textId="77777777" w:rsidR="00BA216B" w:rsidRDefault="00BA216B" w:rsidP="00614F98"/>
                    <w:p w14:paraId="4B810A58" w14:textId="77777777" w:rsidR="00BA216B" w:rsidRDefault="00BA216B" w:rsidP="00614F98"/>
                    <w:p w14:paraId="3076B77F" w14:textId="77777777" w:rsidR="00BA216B" w:rsidRDefault="00BA216B" w:rsidP="00614F98"/>
                    <w:p w14:paraId="556A61B2" w14:textId="77777777" w:rsidR="00BA216B" w:rsidRDefault="00BA216B" w:rsidP="00614F98"/>
                    <w:p w14:paraId="6D32CC58" w14:textId="77777777" w:rsidR="00BA216B" w:rsidRDefault="00BA216B" w:rsidP="00614F98"/>
                    <w:p w14:paraId="50D62E46" w14:textId="77777777" w:rsidR="00BA216B" w:rsidRDefault="00BA216B" w:rsidP="00614F98"/>
                    <w:p w14:paraId="43BA1942" w14:textId="77777777" w:rsidR="00BA216B" w:rsidRDefault="00BA216B" w:rsidP="00614F98"/>
                    <w:p w14:paraId="5567CD0C" w14:textId="77777777" w:rsidR="00BA216B" w:rsidRDefault="00BA216B" w:rsidP="00614F98"/>
                    <w:p w14:paraId="0A32178F" w14:textId="77777777" w:rsidR="00BA216B" w:rsidRDefault="00BA216B" w:rsidP="00614F98"/>
                    <w:p w14:paraId="3EBE8664" w14:textId="77777777" w:rsidR="00BA216B" w:rsidRDefault="00BA216B" w:rsidP="00614F98"/>
                    <w:p w14:paraId="2E368212" w14:textId="77777777" w:rsidR="00BA216B" w:rsidRDefault="00BA216B" w:rsidP="00614F98"/>
                    <w:p w14:paraId="7C28BAE9" w14:textId="77777777" w:rsidR="00BA216B" w:rsidRDefault="00BA216B" w:rsidP="00614F98"/>
                    <w:p w14:paraId="41977CB2" w14:textId="77777777" w:rsidR="00BA216B" w:rsidRDefault="00BA216B" w:rsidP="00614F98"/>
                    <w:p w14:paraId="6B97A2D6" w14:textId="77777777" w:rsidR="00BA216B" w:rsidRDefault="00BA216B" w:rsidP="00614F98"/>
                    <w:p w14:paraId="334ED458" w14:textId="77777777" w:rsidR="00BA216B" w:rsidRDefault="00BA216B" w:rsidP="00614F98"/>
                    <w:p w14:paraId="7234FD52" w14:textId="77777777" w:rsidR="00BA216B" w:rsidRDefault="00BA216B" w:rsidP="00614F98"/>
                    <w:p w14:paraId="75E72C52" w14:textId="77777777" w:rsidR="00BA216B" w:rsidRDefault="00BA216B" w:rsidP="00614F98"/>
                    <w:p w14:paraId="409C379B" w14:textId="77777777" w:rsidR="00BA216B" w:rsidRDefault="00BA216B" w:rsidP="00614F98"/>
                    <w:p w14:paraId="440E0BDA" w14:textId="77777777" w:rsidR="00BA216B" w:rsidRDefault="00BA216B" w:rsidP="00614F98"/>
                    <w:p w14:paraId="69E97C2A" w14:textId="77777777" w:rsidR="00BA216B" w:rsidRDefault="00BA216B" w:rsidP="00614F98"/>
                    <w:p w14:paraId="3D4D4C85" w14:textId="77777777" w:rsidR="00BA216B" w:rsidRDefault="00BA216B" w:rsidP="00614F98"/>
                    <w:p w14:paraId="597D6E6B" w14:textId="77777777" w:rsidR="00BA216B" w:rsidRDefault="00BA216B" w:rsidP="00614F98"/>
                    <w:p w14:paraId="3C01F27C" w14:textId="77777777" w:rsidR="00BA216B" w:rsidRDefault="00BA216B" w:rsidP="00614F98"/>
                    <w:p w14:paraId="31C0634D" w14:textId="77777777" w:rsidR="00BA216B" w:rsidRDefault="00BA216B" w:rsidP="00614F98"/>
                    <w:p w14:paraId="3CAE5C29" w14:textId="77777777" w:rsidR="00BA216B" w:rsidRDefault="00BA216B" w:rsidP="00614F98"/>
                    <w:p w14:paraId="08126CE9" w14:textId="77777777" w:rsidR="00BA216B" w:rsidRDefault="00BA216B" w:rsidP="00614F98"/>
                    <w:p w14:paraId="45E8DC38" w14:textId="77777777" w:rsidR="00BA216B" w:rsidRDefault="00BA216B" w:rsidP="00614F98"/>
                    <w:p w14:paraId="11552551" w14:textId="77777777" w:rsidR="00BA216B" w:rsidRDefault="00BA216B" w:rsidP="00614F98"/>
                    <w:p w14:paraId="0A854728" w14:textId="77777777" w:rsidR="00BA216B" w:rsidRDefault="00BA216B" w:rsidP="00614F98"/>
                    <w:p w14:paraId="36077BE2" w14:textId="77777777" w:rsidR="00BA216B" w:rsidRDefault="00BA216B" w:rsidP="00614F98"/>
                    <w:p w14:paraId="58286956" w14:textId="77777777" w:rsidR="00BA216B" w:rsidRDefault="00BA216B" w:rsidP="00614F98"/>
                    <w:p w14:paraId="215DF916" w14:textId="77777777" w:rsidR="00BA216B" w:rsidRDefault="00BA216B" w:rsidP="00614F98"/>
                    <w:p w14:paraId="2D298999" w14:textId="77777777" w:rsidR="00BA216B" w:rsidRDefault="00BA216B" w:rsidP="00614F98"/>
                    <w:p w14:paraId="2D908CCC" w14:textId="77777777" w:rsidR="00BA216B" w:rsidRDefault="00BA216B" w:rsidP="00614F98"/>
                    <w:p w14:paraId="1D763C43" w14:textId="77777777" w:rsidR="00BA216B" w:rsidRDefault="00BA216B" w:rsidP="00614F98"/>
                    <w:p w14:paraId="5BF29B1F" w14:textId="77777777" w:rsidR="00BA216B" w:rsidRDefault="00BA216B" w:rsidP="00614F98"/>
                    <w:p w14:paraId="0535EABA" w14:textId="77777777" w:rsidR="00BA216B" w:rsidRDefault="00BA216B" w:rsidP="00614F98"/>
                    <w:p w14:paraId="007A9BB8" w14:textId="77777777" w:rsidR="00BA216B" w:rsidRDefault="00BA216B" w:rsidP="00614F98"/>
                    <w:p w14:paraId="7AB49385" w14:textId="77777777" w:rsidR="00BA216B" w:rsidRDefault="00BA216B" w:rsidP="00614F98"/>
                    <w:p w14:paraId="7C8C3F90" w14:textId="77777777" w:rsidR="00BA216B" w:rsidRDefault="00BA216B" w:rsidP="00614F98"/>
                    <w:p w14:paraId="2B6F726C" w14:textId="77777777" w:rsidR="00BA216B" w:rsidRDefault="00BA216B" w:rsidP="00614F98"/>
                    <w:p w14:paraId="6D855D7E" w14:textId="77777777" w:rsidR="00BA216B" w:rsidRDefault="00BA216B" w:rsidP="00614F98"/>
                    <w:p w14:paraId="306096D2" w14:textId="77777777" w:rsidR="00BA216B" w:rsidRDefault="00BA216B" w:rsidP="00614F98"/>
                    <w:p w14:paraId="0486CD6F" w14:textId="77777777" w:rsidR="00BA216B" w:rsidRDefault="00BA216B" w:rsidP="00614F98"/>
                    <w:p w14:paraId="4283D851" w14:textId="77777777" w:rsidR="00BA216B" w:rsidRDefault="00BA216B" w:rsidP="00614F98"/>
                    <w:p w14:paraId="570E6FB8" w14:textId="77777777" w:rsidR="00BA216B" w:rsidRDefault="00BA216B" w:rsidP="00614F98"/>
                    <w:p w14:paraId="5FE0CCF2" w14:textId="77777777" w:rsidR="00BA216B" w:rsidRDefault="00BA216B" w:rsidP="00614F98"/>
                    <w:p w14:paraId="4E23375B" w14:textId="77777777" w:rsidR="00BA216B" w:rsidRDefault="00BA216B" w:rsidP="00614F98"/>
                    <w:p w14:paraId="380F76ED" w14:textId="77777777" w:rsidR="00BA216B" w:rsidRDefault="00BA216B" w:rsidP="00614F98"/>
                    <w:p w14:paraId="445225E8" w14:textId="77777777" w:rsidR="00BA216B" w:rsidRDefault="00BA216B" w:rsidP="00614F98"/>
                    <w:p w14:paraId="1E851DE2" w14:textId="77777777" w:rsidR="00BA216B" w:rsidRDefault="00BA216B" w:rsidP="00614F98"/>
                    <w:p w14:paraId="73D83074" w14:textId="77777777" w:rsidR="00BA216B" w:rsidRDefault="00BA216B" w:rsidP="00614F98"/>
                    <w:p w14:paraId="47C7CBAD" w14:textId="77777777" w:rsidR="00BA216B" w:rsidRDefault="00BA216B" w:rsidP="00614F98"/>
                    <w:p w14:paraId="56DD774D" w14:textId="77777777" w:rsidR="00BA216B" w:rsidRDefault="00BA216B" w:rsidP="00614F98"/>
                    <w:p w14:paraId="09369B72" w14:textId="77777777" w:rsidR="00BA216B" w:rsidRDefault="00BA216B" w:rsidP="00614F98"/>
                    <w:p w14:paraId="0EF6090F" w14:textId="77777777" w:rsidR="00BA216B" w:rsidRDefault="00BA216B" w:rsidP="00614F98"/>
                    <w:p w14:paraId="0FC6311C" w14:textId="77777777" w:rsidR="00BA216B" w:rsidRDefault="00BA216B" w:rsidP="00614F98"/>
                    <w:p w14:paraId="4156BC8A" w14:textId="77777777" w:rsidR="00BA216B" w:rsidRDefault="00BA216B" w:rsidP="00614F98"/>
                    <w:p w14:paraId="378BCAE8" w14:textId="77777777" w:rsidR="00BA216B" w:rsidRDefault="00BA216B" w:rsidP="00614F98"/>
                    <w:p w14:paraId="08F3F8C8" w14:textId="77777777" w:rsidR="00BA216B" w:rsidRDefault="00BA216B" w:rsidP="00614F98"/>
                    <w:p w14:paraId="129BC39C" w14:textId="77777777" w:rsidR="00BA216B" w:rsidRDefault="00BA216B" w:rsidP="00614F98"/>
                    <w:p w14:paraId="7CABFEED" w14:textId="77777777" w:rsidR="00BA216B" w:rsidRDefault="00BA216B" w:rsidP="00614F98"/>
                    <w:p w14:paraId="6D5FC055" w14:textId="77777777" w:rsidR="00BA216B" w:rsidRDefault="00BA216B" w:rsidP="00614F98"/>
                    <w:p w14:paraId="0D626F00" w14:textId="77777777" w:rsidR="00BA216B" w:rsidRDefault="00BA216B" w:rsidP="00614F98"/>
                    <w:p w14:paraId="1448F8B1" w14:textId="77777777" w:rsidR="00BA216B" w:rsidRDefault="00BA216B" w:rsidP="00614F98"/>
                    <w:p w14:paraId="4E795FCA" w14:textId="77777777" w:rsidR="00BA216B" w:rsidRDefault="00BA216B" w:rsidP="00614F98"/>
                    <w:p w14:paraId="215C98C8" w14:textId="77777777" w:rsidR="00BA216B" w:rsidRDefault="00BA216B" w:rsidP="00614F98"/>
                    <w:p w14:paraId="785E06AC" w14:textId="77777777" w:rsidR="00BA216B" w:rsidRDefault="00BA216B" w:rsidP="00614F98"/>
                    <w:p w14:paraId="4A32E267" w14:textId="77777777" w:rsidR="00BA216B" w:rsidRDefault="00BA216B" w:rsidP="00614F98"/>
                    <w:p w14:paraId="1D24753E" w14:textId="77777777" w:rsidR="00BA216B" w:rsidRDefault="00BA216B" w:rsidP="00614F98"/>
                    <w:p w14:paraId="1AB28D9D" w14:textId="77777777" w:rsidR="00BA216B" w:rsidRDefault="00BA216B" w:rsidP="00614F98"/>
                    <w:p w14:paraId="4EEF7B74" w14:textId="77777777" w:rsidR="00BA216B" w:rsidRDefault="00BA216B" w:rsidP="00614F98"/>
                    <w:p w14:paraId="545FEC8D" w14:textId="77777777" w:rsidR="00BA216B" w:rsidRDefault="00BA216B" w:rsidP="00614F98"/>
                    <w:p w14:paraId="7F02CE23" w14:textId="77777777" w:rsidR="00BA216B" w:rsidRDefault="00BA216B" w:rsidP="00614F98"/>
                    <w:p w14:paraId="29AB0AA7" w14:textId="77777777" w:rsidR="00BA216B" w:rsidRDefault="00BA216B" w:rsidP="00614F98"/>
                    <w:p w14:paraId="21C47EEA" w14:textId="77777777" w:rsidR="00BA216B" w:rsidRDefault="00BA216B" w:rsidP="00614F98"/>
                    <w:p w14:paraId="0A458D1C" w14:textId="77777777" w:rsidR="00BA216B" w:rsidRDefault="00BA216B" w:rsidP="00614F98"/>
                    <w:p w14:paraId="29432432" w14:textId="77777777" w:rsidR="00BA216B" w:rsidRDefault="00BA216B" w:rsidP="00614F98"/>
                    <w:p w14:paraId="0FD04E69" w14:textId="77777777" w:rsidR="00BA216B" w:rsidRDefault="00BA216B" w:rsidP="00614F98"/>
                    <w:p w14:paraId="455CC71E" w14:textId="77777777" w:rsidR="00BA216B" w:rsidRDefault="00BA216B" w:rsidP="00614F98"/>
                    <w:p w14:paraId="134FB3DA" w14:textId="77777777" w:rsidR="00BA216B" w:rsidRDefault="00BA216B" w:rsidP="00614F98"/>
                    <w:p w14:paraId="73B35F86" w14:textId="77777777" w:rsidR="00BA216B" w:rsidRDefault="00BA216B" w:rsidP="00614F98"/>
                    <w:p w14:paraId="436493C3" w14:textId="77777777" w:rsidR="00BA216B" w:rsidRDefault="00BA216B" w:rsidP="00614F98"/>
                    <w:p w14:paraId="048571E4" w14:textId="77777777" w:rsidR="00BA216B" w:rsidRDefault="00BA216B" w:rsidP="00614F98"/>
                    <w:p w14:paraId="0E6EE756" w14:textId="77777777" w:rsidR="00BA216B" w:rsidRDefault="00BA216B" w:rsidP="00614F98"/>
                    <w:p w14:paraId="4FAD87DD" w14:textId="77777777" w:rsidR="00BA216B" w:rsidRDefault="00BA216B" w:rsidP="00614F98"/>
                    <w:p w14:paraId="4F41F6E9" w14:textId="77777777" w:rsidR="00BA216B" w:rsidRDefault="00BA216B" w:rsidP="00614F98"/>
                    <w:p w14:paraId="30AA2961" w14:textId="77777777" w:rsidR="00BA216B" w:rsidRDefault="00BA216B" w:rsidP="00614F98"/>
                    <w:p w14:paraId="0B0234D3" w14:textId="77777777" w:rsidR="00BA216B" w:rsidRDefault="00BA216B" w:rsidP="00614F98"/>
                    <w:p w14:paraId="6EB13A2C" w14:textId="77777777" w:rsidR="00BA216B" w:rsidRDefault="00BA216B" w:rsidP="00614F98"/>
                    <w:p w14:paraId="20119AAE" w14:textId="77777777" w:rsidR="00BA216B" w:rsidRDefault="00BA216B" w:rsidP="00614F98"/>
                    <w:p w14:paraId="5E67BFE1" w14:textId="77777777" w:rsidR="00BA216B" w:rsidRDefault="00BA216B" w:rsidP="00614F98"/>
                    <w:p w14:paraId="4D38FD32" w14:textId="77777777" w:rsidR="00BA216B" w:rsidRDefault="00BA216B" w:rsidP="00614F98"/>
                    <w:p w14:paraId="1E563491" w14:textId="77777777" w:rsidR="00BA216B" w:rsidRDefault="00BA216B" w:rsidP="00614F98"/>
                    <w:p w14:paraId="6C2B6A80" w14:textId="77777777" w:rsidR="00BA216B" w:rsidRDefault="00BA216B" w:rsidP="00614F98"/>
                    <w:p w14:paraId="58A1A9CF" w14:textId="77777777" w:rsidR="00BA216B" w:rsidRDefault="00BA216B" w:rsidP="00614F98"/>
                    <w:p w14:paraId="4CFC4709" w14:textId="77777777" w:rsidR="00BA216B" w:rsidRDefault="00BA216B" w:rsidP="00614F98"/>
                    <w:p w14:paraId="053E0023" w14:textId="77777777" w:rsidR="00BA216B" w:rsidRDefault="00BA216B" w:rsidP="00614F98"/>
                    <w:p w14:paraId="3697E65A" w14:textId="77777777" w:rsidR="00BA216B" w:rsidRDefault="00BA216B" w:rsidP="00614F98"/>
                    <w:p w14:paraId="7C6CE7E7" w14:textId="77777777" w:rsidR="00BA216B" w:rsidRDefault="00BA216B" w:rsidP="00614F98"/>
                    <w:p w14:paraId="7909879E" w14:textId="77777777" w:rsidR="00BA216B" w:rsidRDefault="00BA216B" w:rsidP="00614F98"/>
                    <w:p w14:paraId="7DA4BE97" w14:textId="77777777" w:rsidR="00BA216B" w:rsidRDefault="00BA216B" w:rsidP="00614F98"/>
                    <w:p w14:paraId="3430B359" w14:textId="77777777" w:rsidR="00BA216B" w:rsidRDefault="00BA216B" w:rsidP="00614F98"/>
                    <w:p w14:paraId="4B5D26FC" w14:textId="77777777" w:rsidR="00BA216B" w:rsidRDefault="00BA216B" w:rsidP="00614F98"/>
                    <w:p w14:paraId="4FAD8097" w14:textId="77777777" w:rsidR="00BA216B" w:rsidRDefault="00BA216B" w:rsidP="00614F98"/>
                    <w:p w14:paraId="4E2B0209" w14:textId="77777777" w:rsidR="00BA216B" w:rsidRDefault="00BA216B" w:rsidP="00614F98"/>
                    <w:p w14:paraId="62FA03A9" w14:textId="77777777" w:rsidR="00BA216B" w:rsidRDefault="00BA216B" w:rsidP="00614F98"/>
                    <w:p w14:paraId="2C6B55EB" w14:textId="77777777" w:rsidR="00BA216B" w:rsidRDefault="00BA216B" w:rsidP="00614F98"/>
                    <w:p w14:paraId="2CCBE4F3" w14:textId="77777777" w:rsidR="00BA216B" w:rsidRDefault="00BA216B" w:rsidP="00614F98"/>
                    <w:p w14:paraId="251B0A2F" w14:textId="77777777" w:rsidR="00BA216B" w:rsidRDefault="00BA216B" w:rsidP="00614F98"/>
                    <w:p w14:paraId="196260A1" w14:textId="77777777" w:rsidR="00BA216B" w:rsidRDefault="00BA216B" w:rsidP="00614F98"/>
                    <w:p w14:paraId="6E21B2C3" w14:textId="77777777" w:rsidR="00BA216B" w:rsidRDefault="00BA216B" w:rsidP="00614F98"/>
                    <w:p w14:paraId="1DD3DE79" w14:textId="77777777" w:rsidR="00BA216B" w:rsidRDefault="00BA216B" w:rsidP="00614F98"/>
                    <w:p w14:paraId="640A96B4" w14:textId="77777777" w:rsidR="00BA216B" w:rsidRDefault="00BA216B" w:rsidP="00614F98"/>
                    <w:p w14:paraId="054473ED" w14:textId="77777777" w:rsidR="00BA216B" w:rsidRDefault="00BA216B" w:rsidP="00614F98"/>
                    <w:p w14:paraId="2E1FFA3B" w14:textId="77777777" w:rsidR="00BA216B" w:rsidRDefault="00BA216B" w:rsidP="00614F98"/>
                    <w:p w14:paraId="1BCF6694" w14:textId="77777777" w:rsidR="00BA216B" w:rsidRDefault="00BA216B" w:rsidP="00614F98"/>
                    <w:p w14:paraId="7E9EF7A1" w14:textId="77777777" w:rsidR="00BA216B" w:rsidRDefault="00BA216B" w:rsidP="00614F98"/>
                    <w:p w14:paraId="338EE0B6" w14:textId="77777777" w:rsidR="00BA216B" w:rsidRDefault="00BA216B" w:rsidP="00614F98"/>
                    <w:p w14:paraId="0B4F7E76" w14:textId="77777777" w:rsidR="00BA216B" w:rsidRDefault="00BA216B" w:rsidP="00614F98"/>
                    <w:p w14:paraId="03B32E44" w14:textId="77777777" w:rsidR="00BA216B" w:rsidRDefault="00BA216B" w:rsidP="00614F98"/>
                    <w:p w14:paraId="0C029F6D" w14:textId="77777777" w:rsidR="00BA216B" w:rsidRDefault="00BA216B" w:rsidP="00614F98"/>
                    <w:p w14:paraId="5BAADF54" w14:textId="77777777" w:rsidR="00BA216B" w:rsidRDefault="00BA216B" w:rsidP="00614F98"/>
                    <w:p w14:paraId="45468556" w14:textId="77777777" w:rsidR="00BA216B" w:rsidRDefault="00BA216B" w:rsidP="00614F98"/>
                    <w:p w14:paraId="3D761CB1" w14:textId="77777777" w:rsidR="00BA216B" w:rsidRDefault="00BA216B" w:rsidP="00614F98"/>
                    <w:p w14:paraId="77379414" w14:textId="77777777" w:rsidR="00BA216B" w:rsidRDefault="00BA216B" w:rsidP="00614F98"/>
                    <w:p w14:paraId="2A38C50B" w14:textId="77777777" w:rsidR="00BA216B" w:rsidRDefault="00BA216B" w:rsidP="00614F98"/>
                    <w:p w14:paraId="5EEC018C" w14:textId="77777777" w:rsidR="00BA216B" w:rsidRDefault="00BA216B" w:rsidP="00614F98"/>
                    <w:p w14:paraId="1F044DCD" w14:textId="77777777" w:rsidR="00BA216B" w:rsidRDefault="00BA216B" w:rsidP="00614F98"/>
                    <w:p w14:paraId="03296135" w14:textId="77777777" w:rsidR="00BA216B" w:rsidRDefault="00BA216B" w:rsidP="00614F98"/>
                    <w:p w14:paraId="6582D66A" w14:textId="77777777" w:rsidR="00BA216B" w:rsidRDefault="00BA216B" w:rsidP="00614F98"/>
                    <w:p w14:paraId="67688822" w14:textId="77777777" w:rsidR="00BA216B" w:rsidRDefault="00BA216B" w:rsidP="00614F98"/>
                    <w:p w14:paraId="303B7936" w14:textId="77777777" w:rsidR="00BA216B" w:rsidRDefault="00BA216B" w:rsidP="00614F98"/>
                    <w:p w14:paraId="74A5E5EE" w14:textId="77777777" w:rsidR="00BA216B" w:rsidRDefault="00BA216B" w:rsidP="00614F98"/>
                    <w:p w14:paraId="1B72C915" w14:textId="77777777" w:rsidR="00BA216B" w:rsidRDefault="00BA216B" w:rsidP="00614F98"/>
                    <w:p w14:paraId="1D98FA94" w14:textId="77777777" w:rsidR="00BA216B" w:rsidRDefault="00BA216B" w:rsidP="00614F98"/>
                    <w:p w14:paraId="10D1D257" w14:textId="77777777" w:rsidR="00BA216B" w:rsidRDefault="00BA216B" w:rsidP="00614F98"/>
                    <w:p w14:paraId="5C7F0D86" w14:textId="77777777" w:rsidR="00BA216B" w:rsidRDefault="00BA216B" w:rsidP="00614F98"/>
                    <w:p w14:paraId="1136B72F" w14:textId="77777777" w:rsidR="00BA216B" w:rsidRDefault="00BA216B" w:rsidP="00614F98"/>
                    <w:p w14:paraId="7B1E2FF5" w14:textId="77777777" w:rsidR="00BA216B" w:rsidRDefault="00BA216B" w:rsidP="00614F98"/>
                    <w:p w14:paraId="5022B873" w14:textId="77777777" w:rsidR="00BA216B" w:rsidRDefault="00BA216B" w:rsidP="00614F98"/>
                    <w:p w14:paraId="5F0AE3B9" w14:textId="77777777" w:rsidR="00BA216B" w:rsidRDefault="00BA216B" w:rsidP="00614F98"/>
                    <w:p w14:paraId="3FCF2924" w14:textId="77777777" w:rsidR="00BA216B" w:rsidRDefault="00BA216B" w:rsidP="00614F98"/>
                    <w:p w14:paraId="096A2A5D" w14:textId="77777777" w:rsidR="00BA216B" w:rsidRDefault="00BA216B" w:rsidP="00614F98"/>
                    <w:p w14:paraId="48E7F4EC" w14:textId="77777777" w:rsidR="00BA216B" w:rsidRDefault="00BA216B" w:rsidP="00614F98"/>
                    <w:p w14:paraId="05ABD1FD" w14:textId="77777777" w:rsidR="00BA216B" w:rsidRDefault="00BA216B" w:rsidP="00614F98"/>
                    <w:p w14:paraId="2BA378A1" w14:textId="77777777" w:rsidR="00BA216B" w:rsidRDefault="00BA216B" w:rsidP="00614F98"/>
                    <w:p w14:paraId="3957884A" w14:textId="77777777" w:rsidR="00BA216B" w:rsidRDefault="00BA216B" w:rsidP="00614F98"/>
                    <w:p w14:paraId="6E144384" w14:textId="77777777" w:rsidR="00BA216B" w:rsidRDefault="00BA216B" w:rsidP="00614F98"/>
                    <w:p w14:paraId="1A6F077B" w14:textId="77777777" w:rsidR="00BA216B" w:rsidRDefault="00BA216B" w:rsidP="00614F98"/>
                    <w:p w14:paraId="307EBC25" w14:textId="77777777" w:rsidR="00BA216B" w:rsidRDefault="00BA216B" w:rsidP="00614F98"/>
                    <w:p w14:paraId="0904B5B4" w14:textId="77777777" w:rsidR="00BA216B" w:rsidRDefault="00BA216B" w:rsidP="00614F98"/>
                    <w:p w14:paraId="14BB8133" w14:textId="77777777" w:rsidR="00BA216B" w:rsidRDefault="00BA216B" w:rsidP="00614F98"/>
                    <w:p w14:paraId="78584DF3" w14:textId="77777777" w:rsidR="00BA216B" w:rsidRDefault="00BA216B" w:rsidP="00614F98"/>
                    <w:p w14:paraId="6EB36DF8" w14:textId="77777777" w:rsidR="00BA216B" w:rsidRDefault="00BA216B" w:rsidP="00614F98"/>
                    <w:p w14:paraId="748EA552" w14:textId="77777777" w:rsidR="00BA216B" w:rsidRDefault="00BA216B" w:rsidP="00614F98"/>
                    <w:p w14:paraId="1F694017" w14:textId="77777777" w:rsidR="00BA216B" w:rsidRDefault="00BA216B" w:rsidP="00614F98"/>
                    <w:p w14:paraId="23CC6B3A" w14:textId="77777777" w:rsidR="00BA216B" w:rsidRDefault="00BA216B" w:rsidP="00614F98"/>
                    <w:p w14:paraId="743A64BD" w14:textId="77777777" w:rsidR="00BA216B" w:rsidRDefault="00BA216B" w:rsidP="00614F98"/>
                    <w:p w14:paraId="7F378A3D" w14:textId="77777777" w:rsidR="00BA216B" w:rsidRDefault="00BA216B" w:rsidP="00614F98"/>
                    <w:p w14:paraId="10BF2F70" w14:textId="77777777" w:rsidR="00BA216B" w:rsidRDefault="00BA216B" w:rsidP="00614F98"/>
                    <w:p w14:paraId="118B971C" w14:textId="77777777" w:rsidR="00BA216B" w:rsidRDefault="00BA216B" w:rsidP="00614F98"/>
                    <w:p w14:paraId="3330C239" w14:textId="77777777" w:rsidR="00BA216B" w:rsidRDefault="00BA216B" w:rsidP="00614F98"/>
                    <w:p w14:paraId="7097CF42" w14:textId="77777777" w:rsidR="00BA216B" w:rsidRDefault="00BA216B" w:rsidP="00614F98"/>
                    <w:p w14:paraId="0AF70CEB" w14:textId="77777777" w:rsidR="00BA216B" w:rsidRDefault="00BA216B" w:rsidP="00614F98"/>
                    <w:p w14:paraId="42B74340" w14:textId="77777777" w:rsidR="00BA216B" w:rsidRDefault="00BA216B" w:rsidP="00614F98"/>
                    <w:p w14:paraId="0B9BCAB7" w14:textId="77777777" w:rsidR="00BA216B" w:rsidRDefault="00BA216B" w:rsidP="00614F98"/>
                    <w:p w14:paraId="72BC8780" w14:textId="77777777" w:rsidR="00BA216B" w:rsidRDefault="00BA216B" w:rsidP="00614F98"/>
                    <w:p w14:paraId="45A71C1B" w14:textId="77777777" w:rsidR="00BA216B" w:rsidRDefault="00BA216B" w:rsidP="00614F98"/>
                    <w:p w14:paraId="36EE1326" w14:textId="77777777" w:rsidR="00BA216B" w:rsidRDefault="00BA216B" w:rsidP="00614F98"/>
                    <w:p w14:paraId="66615C63" w14:textId="77777777" w:rsidR="00BA216B" w:rsidRDefault="00BA216B" w:rsidP="00614F98"/>
                    <w:p w14:paraId="40223C06" w14:textId="77777777" w:rsidR="00BA216B" w:rsidRDefault="00BA216B" w:rsidP="00614F98"/>
                    <w:p w14:paraId="7C6587E5" w14:textId="77777777" w:rsidR="00BA216B" w:rsidRDefault="00BA216B" w:rsidP="00614F98"/>
                    <w:p w14:paraId="5E1B549A" w14:textId="77777777" w:rsidR="00BA216B" w:rsidRDefault="00BA216B" w:rsidP="00614F98"/>
                    <w:p w14:paraId="59896DE3" w14:textId="77777777" w:rsidR="00BA216B" w:rsidRDefault="00BA216B" w:rsidP="00614F98"/>
                    <w:p w14:paraId="0849846C" w14:textId="77777777" w:rsidR="00BA216B" w:rsidRDefault="00BA216B" w:rsidP="00614F98"/>
                    <w:p w14:paraId="0769C661" w14:textId="77777777" w:rsidR="00BA216B" w:rsidRDefault="00BA216B" w:rsidP="00614F98"/>
                    <w:p w14:paraId="7FEC31FA" w14:textId="77777777" w:rsidR="00BA216B" w:rsidRDefault="00BA216B" w:rsidP="00614F98"/>
                    <w:p w14:paraId="2346539C" w14:textId="77777777" w:rsidR="00BA216B" w:rsidRDefault="00BA216B" w:rsidP="00614F98"/>
                    <w:p w14:paraId="5C025106" w14:textId="77777777" w:rsidR="00BA216B" w:rsidRDefault="00BA216B" w:rsidP="00614F98"/>
                    <w:p w14:paraId="5FEB4CB6" w14:textId="77777777" w:rsidR="00BA216B" w:rsidRDefault="00BA216B" w:rsidP="00614F98"/>
                    <w:p w14:paraId="60EAD3C8" w14:textId="77777777" w:rsidR="00BA216B" w:rsidRDefault="00BA216B" w:rsidP="00614F98"/>
                    <w:p w14:paraId="2BCB8E8D" w14:textId="77777777" w:rsidR="00BA216B" w:rsidRDefault="00BA216B" w:rsidP="00614F98"/>
                    <w:p w14:paraId="3B288A78" w14:textId="77777777" w:rsidR="00BA216B" w:rsidRDefault="00BA216B" w:rsidP="00614F98"/>
                    <w:p w14:paraId="1D54EFDE" w14:textId="77777777" w:rsidR="00BA216B" w:rsidRDefault="00BA216B" w:rsidP="00614F98"/>
                    <w:p w14:paraId="5E82DC0E" w14:textId="77777777" w:rsidR="00BA216B" w:rsidRDefault="00BA216B" w:rsidP="00614F98"/>
                    <w:p w14:paraId="5D40FF11" w14:textId="77777777" w:rsidR="00BA216B" w:rsidRDefault="00BA216B" w:rsidP="00614F98"/>
                    <w:p w14:paraId="2186244A" w14:textId="77777777" w:rsidR="00BA216B" w:rsidRDefault="00BA216B" w:rsidP="00614F98"/>
                    <w:p w14:paraId="322B010D" w14:textId="77777777" w:rsidR="00BA216B" w:rsidRDefault="00BA216B" w:rsidP="00614F98"/>
                    <w:p w14:paraId="36D42537" w14:textId="77777777" w:rsidR="00BA216B" w:rsidRDefault="00BA216B" w:rsidP="00614F98"/>
                    <w:p w14:paraId="03A4927D" w14:textId="77777777" w:rsidR="00BA216B" w:rsidRDefault="00BA216B" w:rsidP="00614F98"/>
                    <w:p w14:paraId="5B948147" w14:textId="77777777" w:rsidR="00BA216B" w:rsidRDefault="00BA216B" w:rsidP="00614F98"/>
                    <w:p w14:paraId="6B305FA6" w14:textId="77777777" w:rsidR="00BA216B" w:rsidRDefault="00BA216B" w:rsidP="00614F98"/>
                    <w:p w14:paraId="39D261DC" w14:textId="77777777" w:rsidR="00BA216B" w:rsidRDefault="00BA216B" w:rsidP="00614F98"/>
                    <w:p w14:paraId="570106D1" w14:textId="77777777" w:rsidR="00BA216B" w:rsidRDefault="00BA216B" w:rsidP="00614F98"/>
                    <w:p w14:paraId="5D6F6E38" w14:textId="77777777" w:rsidR="00BA216B" w:rsidRDefault="00BA216B" w:rsidP="00614F98"/>
                    <w:p w14:paraId="16E44292" w14:textId="77777777" w:rsidR="00BA216B" w:rsidRDefault="00BA216B" w:rsidP="00614F98"/>
                    <w:p w14:paraId="4DDAA7EA" w14:textId="77777777" w:rsidR="00BA216B" w:rsidRDefault="00BA216B" w:rsidP="00614F98"/>
                    <w:p w14:paraId="5868A3C8" w14:textId="77777777" w:rsidR="00BA216B" w:rsidRDefault="00BA216B" w:rsidP="00614F98"/>
                    <w:p w14:paraId="41601F73" w14:textId="77777777" w:rsidR="00BA216B" w:rsidRDefault="00BA216B" w:rsidP="00614F98"/>
                    <w:p w14:paraId="1FA358EB" w14:textId="77777777" w:rsidR="00BA216B" w:rsidRDefault="00BA216B" w:rsidP="00614F98"/>
                    <w:p w14:paraId="5896F68D" w14:textId="77777777" w:rsidR="00BA216B" w:rsidRDefault="00BA216B" w:rsidP="00614F98"/>
                    <w:p w14:paraId="327D6E7E" w14:textId="77777777" w:rsidR="00BA216B" w:rsidRDefault="00BA216B" w:rsidP="00614F98"/>
                    <w:p w14:paraId="1104A780" w14:textId="77777777" w:rsidR="00BA216B" w:rsidRDefault="00BA216B" w:rsidP="00614F98"/>
                    <w:p w14:paraId="7A9A972A" w14:textId="77777777" w:rsidR="00BA216B" w:rsidRDefault="00BA216B" w:rsidP="00614F98"/>
                    <w:p w14:paraId="17A612E8" w14:textId="77777777" w:rsidR="00BA216B" w:rsidRDefault="00BA216B" w:rsidP="00614F98"/>
                    <w:p w14:paraId="59301071" w14:textId="77777777" w:rsidR="00BA216B" w:rsidRDefault="00BA216B" w:rsidP="00614F98"/>
                    <w:p w14:paraId="23F3A7CD" w14:textId="77777777" w:rsidR="00BA216B" w:rsidRDefault="00BA216B" w:rsidP="00614F98"/>
                    <w:p w14:paraId="55793AC3" w14:textId="77777777" w:rsidR="00BA216B" w:rsidRDefault="00BA216B" w:rsidP="00614F98"/>
                    <w:p w14:paraId="26D03C22" w14:textId="77777777" w:rsidR="00BA216B" w:rsidRDefault="00BA216B" w:rsidP="00614F98"/>
                    <w:p w14:paraId="1D9FB068" w14:textId="77777777" w:rsidR="00BA216B" w:rsidRDefault="00BA216B" w:rsidP="00614F98"/>
                    <w:p w14:paraId="123F4746" w14:textId="77777777" w:rsidR="00BA216B" w:rsidRDefault="00BA216B" w:rsidP="00614F98"/>
                    <w:p w14:paraId="209DF277" w14:textId="77777777" w:rsidR="00BA216B" w:rsidRDefault="00BA216B" w:rsidP="00614F98"/>
                    <w:p w14:paraId="666B953F" w14:textId="77777777" w:rsidR="00BA216B" w:rsidRDefault="00BA216B" w:rsidP="00614F98"/>
                    <w:p w14:paraId="48497FCE" w14:textId="77777777" w:rsidR="00BA216B" w:rsidRDefault="00BA216B" w:rsidP="00614F98"/>
                    <w:p w14:paraId="46B8ED95" w14:textId="77777777" w:rsidR="00BA216B" w:rsidRDefault="00BA216B" w:rsidP="00614F98"/>
                    <w:p w14:paraId="3F7F4E9C" w14:textId="77777777" w:rsidR="00BA216B" w:rsidRDefault="00BA216B" w:rsidP="00614F98"/>
                    <w:p w14:paraId="11F79C94" w14:textId="77777777" w:rsidR="00BA216B" w:rsidRDefault="00BA216B" w:rsidP="00614F98"/>
                    <w:p w14:paraId="633E8E70" w14:textId="77777777" w:rsidR="00BA216B" w:rsidRDefault="00BA216B" w:rsidP="00614F98"/>
                    <w:p w14:paraId="71EB5320" w14:textId="77777777" w:rsidR="00BA216B" w:rsidRDefault="00BA216B" w:rsidP="00614F98"/>
                    <w:p w14:paraId="6BE0D6CD" w14:textId="77777777" w:rsidR="00BA216B" w:rsidRDefault="00BA216B" w:rsidP="00614F98"/>
                    <w:p w14:paraId="2B9D7122" w14:textId="77777777" w:rsidR="00BA216B" w:rsidRDefault="00BA216B" w:rsidP="00614F98"/>
                    <w:p w14:paraId="5209E62A" w14:textId="77777777" w:rsidR="00BA216B" w:rsidRDefault="00BA216B" w:rsidP="00614F98"/>
                    <w:p w14:paraId="60CFB7AA" w14:textId="77777777" w:rsidR="00BA216B" w:rsidRDefault="00BA216B" w:rsidP="00614F98"/>
                    <w:p w14:paraId="1BC5EFDE" w14:textId="77777777" w:rsidR="00BA216B" w:rsidRDefault="00BA216B" w:rsidP="00614F98"/>
                    <w:p w14:paraId="138FDBD6" w14:textId="77777777" w:rsidR="00BA216B" w:rsidRDefault="00BA216B" w:rsidP="00614F98"/>
                    <w:p w14:paraId="10F15F76" w14:textId="77777777" w:rsidR="00BA216B" w:rsidRDefault="00BA216B" w:rsidP="00614F98"/>
                    <w:p w14:paraId="16E7E69F" w14:textId="77777777" w:rsidR="00BA216B" w:rsidRDefault="00BA216B" w:rsidP="00614F98"/>
                    <w:p w14:paraId="59871071" w14:textId="77777777" w:rsidR="00BA216B" w:rsidRDefault="00BA216B" w:rsidP="00614F98"/>
                    <w:p w14:paraId="2D8E9F1C" w14:textId="77777777" w:rsidR="00BA216B" w:rsidRDefault="00BA216B" w:rsidP="00614F98"/>
                    <w:p w14:paraId="537AC9C4" w14:textId="77777777" w:rsidR="00BA216B" w:rsidRDefault="00BA216B" w:rsidP="00614F98"/>
                    <w:p w14:paraId="289B40D1" w14:textId="77777777" w:rsidR="00BA216B" w:rsidRDefault="00BA216B" w:rsidP="00614F98"/>
                    <w:p w14:paraId="671258E1" w14:textId="77777777" w:rsidR="00BA216B" w:rsidRDefault="00BA216B" w:rsidP="00614F98"/>
                    <w:p w14:paraId="45E8B077" w14:textId="77777777" w:rsidR="00BA216B" w:rsidRDefault="00BA216B" w:rsidP="00614F98"/>
                    <w:p w14:paraId="0AC6A152" w14:textId="77777777" w:rsidR="00BA216B" w:rsidRDefault="00BA216B" w:rsidP="00614F98"/>
                    <w:p w14:paraId="01278356" w14:textId="77777777" w:rsidR="00BA216B" w:rsidRDefault="00BA216B" w:rsidP="00614F98"/>
                    <w:p w14:paraId="63E624BA" w14:textId="77777777" w:rsidR="00BA216B" w:rsidRDefault="00BA216B" w:rsidP="00614F98"/>
                    <w:p w14:paraId="0F1BCD0A" w14:textId="77777777" w:rsidR="00BA216B" w:rsidRDefault="00BA216B" w:rsidP="00614F98"/>
                    <w:p w14:paraId="3895B2EE" w14:textId="77777777" w:rsidR="00BA216B" w:rsidRDefault="00BA216B" w:rsidP="00614F98"/>
                    <w:p w14:paraId="61FE1413" w14:textId="77777777" w:rsidR="00BA216B" w:rsidRDefault="00BA216B" w:rsidP="00614F98"/>
                    <w:p w14:paraId="6B54FEE8" w14:textId="77777777" w:rsidR="00BA216B" w:rsidRDefault="00BA216B" w:rsidP="00614F98"/>
                    <w:p w14:paraId="36C3FA9A" w14:textId="77777777" w:rsidR="00BA216B" w:rsidRDefault="00BA216B" w:rsidP="00614F98"/>
                    <w:p w14:paraId="1771A437" w14:textId="77777777" w:rsidR="00BA216B" w:rsidRDefault="00BA216B" w:rsidP="00614F98"/>
                    <w:p w14:paraId="7DB58348" w14:textId="77777777" w:rsidR="00BA216B" w:rsidRDefault="00BA216B" w:rsidP="00614F98"/>
                    <w:p w14:paraId="377A4EED" w14:textId="77777777" w:rsidR="00BA216B" w:rsidRDefault="00BA216B" w:rsidP="00614F98"/>
                    <w:p w14:paraId="6A32B7FB" w14:textId="77777777" w:rsidR="00BA216B" w:rsidRDefault="00BA216B" w:rsidP="00614F98"/>
                    <w:p w14:paraId="36C908E0" w14:textId="77777777" w:rsidR="00BA216B" w:rsidRDefault="00BA216B" w:rsidP="00614F98"/>
                    <w:p w14:paraId="59665A68" w14:textId="77777777" w:rsidR="00BA216B" w:rsidRDefault="00BA216B" w:rsidP="00614F98"/>
                    <w:p w14:paraId="46A72A3D" w14:textId="77777777" w:rsidR="00BA216B" w:rsidRDefault="00BA216B" w:rsidP="00614F98"/>
                    <w:p w14:paraId="160C3390" w14:textId="77777777" w:rsidR="00BA216B" w:rsidRDefault="00BA216B" w:rsidP="00614F98"/>
                    <w:p w14:paraId="6D22E723" w14:textId="77777777" w:rsidR="00BA216B" w:rsidRDefault="00BA216B" w:rsidP="00614F98"/>
                    <w:p w14:paraId="6F0A2305" w14:textId="77777777" w:rsidR="00BA216B" w:rsidRDefault="00BA216B" w:rsidP="00614F98"/>
                    <w:p w14:paraId="72EE7A03" w14:textId="77777777" w:rsidR="00BA216B" w:rsidRDefault="00BA216B" w:rsidP="00614F98"/>
                    <w:p w14:paraId="41CBC764" w14:textId="77777777" w:rsidR="00BA216B" w:rsidRDefault="00BA216B" w:rsidP="00614F98"/>
                    <w:p w14:paraId="41AD1C5F" w14:textId="77777777" w:rsidR="00BA216B" w:rsidRDefault="00BA216B" w:rsidP="00614F98"/>
                    <w:p w14:paraId="29264892" w14:textId="77777777" w:rsidR="00BA216B" w:rsidRDefault="00BA216B" w:rsidP="00614F98"/>
                    <w:p w14:paraId="3CBADDA2" w14:textId="77777777" w:rsidR="00BA216B" w:rsidRDefault="00BA216B" w:rsidP="00614F98"/>
                    <w:p w14:paraId="67D56C76" w14:textId="77777777" w:rsidR="00BA216B" w:rsidRDefault="00BA216B" w:rsidP="00614F98"/>
                    <w:p w14:paraId="01AED831" w14:textId="77777777" w:rsidR="00BA216B" w:rsidRDefault="00BA216B" w:rsidP="00614F98"/>
                    <w:p w14:paraId="2BA883CD" w14:textId="77777777" w:rsidR="00BA216B" w:rsidRDefault="00BA216B" w:rsidP="00614F98"/>
                    <w:p w14:paraId="7AD52B8F" w14:textId="77777777" w:rsidR="00BA216B" w:rsidRDefault="00BA216B" w:rsidP="00614F98"/>
                    <w:p w14:paraId="5EF506DB" w14:textId="77777777" w:rsidR="00BA216B" w:rsidRDefault="00BA216B" w:rsidP="00614F98"/>
                    <w:p w14:paraId="7914EDC6" w14:textId="77777777" w:rsidR="00BA216B" w:rsidRDefault="00BA216B" w:rsidP="00614F98"/>
                    <w:p w14:paraId="32F2CC8D" w14:textId="77777777" w:rsidR="00BA216B" w:rsidRDefault="00BA216B" w:rsidP="00614F98"/>
                    <w:p w14:paraId="279E0E5F" w14:textId="77777777" w:rsidR="00BA216B" w:rsidRDefault="00BA216B" w:rsidP="00614F98"/>
                    <w:p w14:paraId="759A217C" w14:textId="77777777" w:rsidR="00BA216B" w:rsidRDefault="00BA216B" w:rsidP="00614F98"/>
                    <w:p w14:paraId="35037D1F" w14:textId="77777777" w:rsidR="00BA216B" w:rsidRDefault="00BA216B" w:rsidP="00614F98"/>
                    <w:p w14:paraId="61E3D777" w14:textId="77777777" w:rsidR="00BA216B" w:rsidRDefault="00BA216B" w:rsidP="00614F98"/>
                    <w:p w14:paraId="7CCDDBD3" w14:textId="77777777" w:rsidR="00BA216B" w:rsidRDefault="00BA216B" w:rsidP="00614F98"/>
                    <w:p w14:paraId="00772791" w14:textId="77777777" w:rsidR="00BA216B" w:rsidRDefault="00BA216B" w:rsidP="00614F98"/>
                    <w:p w14:paraId="7635872A" w14:textId="77777777" w:rsidR="00BA216B" w:rsidRDefault="00BA216B" w:rsidP="00614F98"/>
                    <w:p w14:paraId="7E8F5DE0" w14:textId="77777777" w:rsidR="00BA216B" w:rsidRDefault="00BA216B" w:rsidP="00614F98"/>
                    <w:p w14:paraId="5D115D46" w14:textId="77777777" w:rsidR="00BA216B" w:rsidRDefault="00BA216B" w:rsidP="00614F98"/>
                    <w:p w14:paraId="7E342CDA" w14:textId="77777777" w:rsidR="00BA216B" w:rsidRDefault="00BA216B" w:rsidP="00614F98"/>
                    <w:p w14:paraId="32A9B303" w14:textId="77777777" w:rsidR="00BA216B" w:rsidRDefault="00BA216B" w:rsidP="00614F98"/>
                    <w:p w14:paraId="334551D5" w14:textId="77777777" w:rsidR="00BA216B" w:rsidRDefault="00BA216B" w:rsidP="00614F98"/>
                    <w:p w14:paraId="056126C2" w14:textId="77777777" w:rsidR="00BA216B" w:rsidRDefault="00BA216B" w:rsidP="00614F98"/>
                    <w:p w14:paraId="7B1893CD" w14:textId="77777777" w:rsidR="00BA216B" w:rsidRDefault="00BA216B" w:rsidP="00614F98"/>
                    <w:p w14:paraId="78EB0991" w14:textId="77777777" w:rsidR="00BA216B" w:rsidRDefault="00BA216B" w:rsidP="00614F98"/>
                    <w:p w14:paraId="6BDB07AB" w14:textId="77777777" w:rsidR="00BA216B" w:rsidRDefault="00BA216B" w:rsidP="00614F98"/>
                    <w:p w14:paraId="4CC21F09" w14:textId="77777777" w:rsidR="00BA216B" w:rsidRDefault="00BA216B" w:rsidP="00614F98"/>
                    <w:p w14:paraId="4E2D761C" w14:textId="77777777" w:rsidR="00BA216B" w:rsidRDefault="00BA216B" w:rsidP="00614F98"/>
                    <w:p w14:paraId="4118E1D8" w14:textId="77777777" w:rsidR="00BA216B" w:rsidRDefault="00BA216B" w:rsidP="00614F98"/>
                    <w:p w14:paraId="729CF4DB" w14:textId="77777777" w:rsidR="00BA216B" w:rsidRDefault="00BA216B" w:rsidP="00614F98"/>
                    <w:p w14:paraId="0A6A6A27" w14:textId="77777777" w:rsidR="00BA216B" w:rsidRDefault="00BA216B" w:rsidP="00614F98"/>
                    <w:p w14:paraId="2F76FF8F" w14:textId="77777777" w:rsidR="00BA216B" w:rsidRDefault="00BA216B" w:rsidP="00614F98"/>
                    <w:p w14:paraId="0336DCEE" w14:textId="77777777" w:rsidR="00BA216B" w:rsidRDefault="00BA216B" w:rsidP="00614F98"/>
                    <w:p w14:paraId="6AC650FA" w14:textId="77777777" w:rsidR="00BA216B" w:rsidRDefault="00BA216B" w:rsidP="00614F98"/>
                    <w:p w14:paraId="551D81B4" w14:textId="77777777" w:rsidR="00BA216B" w:rsidRDefault="00BA216B" w:rsidP="00614F98"/>
                    <w:p w14:paraId="6805C31C" w14:textId="77777777" w:rsidR="00BA216B" w:rsidRDefault="00BA216B" w:rsidP="00614F98"/>
                    <w:p w14:paraId="401AF884" w14:textId="77777777" w:rsidR="00BA216B" w:rsidRDefault="00BA216B" w:rsidP="00614F98"/>
                    <w:p w14:paraId="65BCB6A5" w14:textId="77777777" w:rsidR="00BA216B" w:rsidRDefault="00BA216B" w:rsidP="00614F98"/>
                    <w:p w14:paraId="13B7B7DA" w14:textId="77777777" w:rsidR="00BA216B" w:rsidRDefault="00BA216B" w:rsidP="00614F98"/>
                    <w:p w14:paraId="0A14ECDB" w14:textId="77777777" w:rsidR="00BA216B" w:rsidRDefault="00BA216B" w:rsidP="00614F98"/>
                    <w:p w14:paraId="5FCF4C0C" w14:textId="77777777" w:rsidR="00BA216B" w:rsidRDefault="00BA216B" w:rsidP="00614F98"/>
                    <w:p w14:paraId="2EA554EF" w14:textId="77777777" w:rsidR="00BA216B" w:rsidRDefault="00BA216B" w:rsidP="00614F98"/>
                    <w:p w14:paraId="17B80FDF" w14:textId="77777777" w:rsidR="00BA216B" w:rsidRDefault="00BA216B" w:rsidP="00614F98"/>
                    <w:p w14:paraId="0B459696" w14:textId="77777777" w:rsidR="00BA216B" w:rsidRDefault="00BA216B" w:rsidP="00614F98"/>
                    <w:p w14:paraId="07AEB14B" w14:textId="77777777" w:rsidR="00BA216B" w:rsidRDefault="00BA216B" w:rsidP="00614F98"/>
                    <w:p w14:paraId="53D43195" w14:textId="77777777" w:rsidR="00BA216B" w:rsidRDefault="00BA216B" w:rsidP="00614F98"/>
                    <w:p w14:paraId="0E7F08D5" w14:textId="77777777" w:rsidR="00BA216B" w:rsidRDefault="00BA216B" w:rsidP="00614F98"/>
                    <w:p w14:paraId="3A8295D7" w14:textId="77777777" w:rsidR="00BA216B" w:rsidRDefault="00BA216B" w:rsidP="00614F98"/>
                    <w:p w14:paraId="3EBB375E" w14:textId="77777777" w:rsidR="00BA216B" w:rsidRDefault="00BA216B" w:rsidP="00614F98"/>
                    <w:p w14:paraId="2F47D7F5" w14:textId="77777777" w:rsidR="00BA216B" w:rsidRDefault="00BA216B" w:rsidP="00614F98"/>
                    <w:p w14:paraId="72349E6E" w14:textId="77777777" w:rsidR="00BA216B" w:rsidRDefault="00BA216B" w:rsidP="00614F98"/>
                    <w:p w14:paraId="67AEC64A" w14:textId="77777777" w:rsidR="00BA216B" w:rsidRDefault="00BA216B" w:rsidP="00614F98"/>
                    <w:p w14:paraId="36F9E71D" w14:textId="77777777" w:rsidR="00BA216B" w:rsidRDefault="00BA216B" w:rsidP="00614F98"/>
                    <w:p w14:paraId="2C242265" w14:textId="77777777" w:rsidR="00BA216B" w:rsidRDefault="00BA216B" w:rsidP="00614F98"/>
                    <w:p w14:paraId="014854E3" w14:textId="77777777" w:rsidR="00BA216B" w:rsidRDefault="00BA216B" w:rsidP="00614F98"/>
                    <w:p w14:paraId="4EED33EC" w14:textId="77777777" w:rsidR="00BA216B" w:rsidRDefault="00BA216B" w:rsidP="00614F98"/>
                    <w:p w14:paraId="7CEDCC0F" w14:textId="77777777" w:rsidR="00BA216B" w:rsidRDefault="00BA216B" w:rsidP="00614F98"/>
                    <w:p w14:paraId="49BA5342" w14:textId="77777777" w:rsidR="00BA216B" w:rsidRDefault="00BA216B" w:rsidP="00614F98"/>
                    <w:p w14:paraId="0C18F5E7" w14:textId="77777777" w:rsidR="00BA216B" w:rsidRDefault="00BA216B" w:rsidP="00614F98"/>
                    <w:p w14:paraId="349E5A1D" w14:textId="77777777" w:rsidR="00BA216B" w:rsidRDefault="00BA216B" w:rsidP="00614F98"/>
                    <w:p w14:paraId="39F3D10B" w14:textId="77777777" w:rsidR="00BA216B" w:rsidRDefault="00BA216B" w:rsidP="00614F98"/>
                    <w:p w14:paraId="59A769E9" w14:textId="77777777" w:rsidR="00BA216B" w:rsidRDefault="00BA216B" w:rsidP="00614F98"/>
                    <w:p w14:paraId="06970476" w14:textId="77777777" w:rsidR="00BA216B" w:rsidRDefault="00BA216B" w:rsidP="00614F98"/>
                    <w:p w14:paraId="6A92DD29" w14:textId="77777777" w:rsidR="00BA216B" w:rsidRDefault="00BA216B" w:rsidP="00614F98"/>
                    <w:p w14:paraId="1F3B53E0" w14:textId="77777777" w:rsidR="00BA216B" w:rsidRDefault="00BA216B" w:rsidP="00614F98"/>
                    <w:p w14:paraId="420D7405" w14:textId="77777777" w:rsidR="00BA216B" w:rsidRDefault="00BA216B" w:rsidP="00614F98"/>
                    <w:p w14:paraId="1928ADC6" w14:textId="77777777" w:rsidR="00BA216B" w:rsidRDefault="00BA216B" w:rsidP="00614F98"/>
                    <w:p w14:paraId="489F431F" w14:textId="77777777" w:rsidR="00BA216B" w:rsidRDefault="00BA216B" w:rsidP="00614F98"/>
                    <w:p w14:paraId="20DECCF6" w14:textId="77777777" w:rsidR="00BA216B" w:rsidRDefault="00BA216B" w:rsidP="00614F98"/>
                    <w:p w14:paraId="1E69C4E6" w14:textId="77777777" w:rsidR="00BA216B" w:rsidRDefault="00BA216B" w:rsidP="00614F98"/>
                    <w:p w14:paraId="5AB362A0" w14:textId="77777777" w:rsidR="00BA216B" w:rsidRDefault="00BA216B" w:rsidP="00614F98"/>
                    <w:p w14:paraId="2EDB815F" w14:textId="77777777" w:rsidR="00BA216B" w:rsidRDefault="00BA216B" w:rsidP="00614F98"/>
                    <w:p w14:paraId="35FEECE8" w14:textId="77777777" w:rsidR="00BA216B" w:rsidRDefault="00BA216B" w:rsidP="00614F98"/>
                    <w:p w14:paraId="0FD3607E" w14:textId="77777777" w:rsidR="00BA216B" w:rsidRDefault="00BA216B" w:rsidP="00614F98"/>
                    <w:p w14:paraId="3B297DF1" w14:textId="77777777" w:rsidR="00BA216B" w:rsidRDefault="00BA216B" w:rsidP="00614F98"/>
                    <w:p w14:paraId="41D15AEC" w14:textId="77777777" w:rsidR="00BA216B" w:rsidRDefault="00BA216B" w:rsidP="00614F98"/>
                    <w:p w14:paraId="1799D772" w14:textId="77777777" w:rsidR="00BA216B" w:rsidRDefault="00BA216B" w:rsidP="00614F98"/>
                    <w:p w14:paraId="03EADD60" w14:textId="77777777" w:rsidR="00BA216B" w:rsidRDefault="00BA216B" w:rsidP="00614F98"/>
                    <w:p w14:paraId="643B5EC0" w14:textId="77777777" w:rsidR="00BA216B" w:rsidRDefault="00BA216B" w:rsidP="00614F98"/>
                    <w:p w14:paraId="54AED267" w14:textId="77777777" w:rsidR="00BA216B" w:rsidRDefault="00BA216B" w:rsidP="00614F98"/>
                    <w:p w14:paraId="51CA8D69" w14:textId="77777777" w:rsidR="00BA216B" w:rsidRDefault="00BA216B" w:rsidP="00614F98"/>
                    <w:p w14:paraId="629FE6BC" w14:textId="77777777" w:rsidR="00BA216B" w:rsidRDefault="00BA216B" w:rsidP="00614F98"/>
                    <w:p w14:paraId="2B63A239" w14:textId="77777777" w:rsidR="00BA216B" w:rsidRDefault="00BA216B" w:rsidP="00614F98"/>
                    <w:p w14:paraId="28533C13" w14:textId="77777777" w:rsidR="00BA216B" w:rsidRDefault="00BA216B" w:rsidP="00614F98"/>
                    <w:p w14:paraId="1C3476CD" w14:textId="77777777" w:rsidR="00BA216B" w:rsidRDefault="00BA216B" w:rsidP="00614F98"/>
                    <w:p w14:paraId="23BE5E68" w14:textId="77777777" w:rsidR="00BA216B" w:rsidRDefault="00BA216B" w:rsidP="00614F98"/>
                    <w:p w14:paraId="59387DA4" w14:textId="77777777" w:rsidR="00BA216B" w:rsidRDefault="00BA216B" w:rsidP="00614F98"/>
                    <w:p w14:paraId="6738EFD1" w14:textId="77777777" w:rsidR="00BA216B" w:rsidRDefault="00BA216B" w:rsidP="00614F98"/>
                    <w:p w14:paraId="0E550CB4" w14:textId="77777777" w:rsidR="00BA216B" w:rsidRDefault="00BA216B" w:rsidP="00614F98"/>
                    <w:p w14:paraId="6FD51ED1" w14:textId="77777777" w:rsidR="00BA216B" w:rsidRDefault="00BA216B" w:rsidP="00614F98"/>
                    <w:p w14:paraId="5E0C386D" w14:textId="77777777" w:rsidR="00BA216B" w:rsidRDefault="00BA216B" w:rsidP="00614F98"/>
                    <w:p w14:paraId="15DD9B38" w14:textId="77777777" w:rsidR="00BA216B" w:rsidRDefault="00BA216B" w:rsidP="00614F98"/>
                    <w:p w14:paraId="71988337" w14:textId="77777777" w:rsidR="00BA216B" w:rsidRDefault="00BA216B" w:rsidP="00614F98"/>
                    <w:p w14:paraId="02EEC6F3" w14:textId="77777777" w:rsidR="00BA216B" w:rsidRDefault="00BA216B" w:rsidP="00614F98"/>
                    <w:p w14:paraId="1D531665" w14:textId="77777777" w:rsidR="00BA216B" w:rsidRDefault="00BA216B" w:rsidP="00614F98"/>
                    <w:p w14:paraId="178EEA6D" w14:textId="77777777" w:rsidR="00BA216B" w:rsidRDefault="00BA216B" w:rsidP="00614F98"/>
                    <w:p w14:paraId="60C417E2" w14:textId="77777777" w:rsidR="00BA216B" w:rsidRDefault="00BA216B" w:rsidP="00614F98"/>
                    <w:p w14:paraId="5DD53375" w14:textId="77777777" w:rsidR="00BA216B" w:rsidRDefault="00BA216B" w:rsidP="00614F98"/>
                    <w:p w14:paraId="57240118" w14:textId="77777777" w:rsidR="00BA216B" w:rsidRDefault="00BA216B" w:rsidP="00614F98"/>
                    <w:p w14:paraId="1B4ADDA6" w14:textId="77777777" w:rsidR="00BA216B" w:rsidRDefault="00BA216B" w:rsidP="00614F98"/>
                    <w:p w14:paraId="2225DA4F" w14:textId="77777777" w:rsidR="00BA216B" w:rsidRDefault="00BA216B" w:rsidP="00614F98"/>
                    <w:p w14:paraId="2134DA99" w14:textId="77777777" w:rsidR="00BA216B" w:rsidRDefault="00BA216B" w:rsidP="00614F98"/>
                    <w:p w14:paraId="03B2E784" w14:textId="77777777" w:rsidR="00BA216B" w:rsidRDefault="00BA216B" w:rsidP="00614F98"/>
                    <w:p w14:paraId="016874D2" w14:textId="77777777" w:rsidR="00BA216B" w:rsidRDefault="00BA216B" w:rsidP="00614F98"/>
                    <w:p w14:paraId="1F5642CE" w14:textId="77777777" w:rsidR="00BA216B" w:rsidRDefault="00BA216B" w:rsidP="00614F98"/>
                    <w:p w14:paraId="4B4D9A40" w14:textId="77777777" w:rsidR="00BA216B" w:rsidRDefault="00BA216B" w:rsidP="00614F98"/>
                    <w:p w14:paraId="7B235E2E" w14:textId="77777777" w:rsidR="00BA216B" w:rsidRDefault="00BA216B" w:rsidP="00614F98"/>
                    <w:p w14:paraId="16E0F377" w14:textId="77777777" w:rsidR="00BA216B" w:rsidRDefault="00BA216B" w:rsidP="00614F98"/>
                    <w:p w14:paraId="4EE8CD4F" w14:textId="77777777" w:rsidR="00BA216B" w:rsidRDefault="00BA216B" w:rsidP="00614F98"/>
                    <w:p w14:paraId="54192890" w14:textId="77777777" w:rsidR="00BA216B" w:rsidRDefault="00BA216B" w:rsidP="00614F98"/>
                    <w:p w14:paraId="6436067C" w14:textId="77777777" w:rsidR="00BA216B" w:rsidRDefault="00BA216B" w:rsidP="00614F98"/>
                    <w:p w14:paraId="07A3ABA7" w14:textId="77777777" w:rsidR="00BA216B" w:rsidRDefault="00BA216B" w:rsidP="00614F98"/>
                    <w:p w14:paraId="2CFCC8A9" w14:textId="77777777" w:rsidR="00BA216B" w:rsidRDefault="00BA216B" w:rsidP="00614F98"/>
                    <w:p w14:paraId="78AACE90" w14:textId="77777777" w:rsidR="00BA216B" w:rsidRDefault="00BA216B" w:rsidP="00614F98"/>
                    <w:p w14:paraId="4BC35BFA" w14:textId="77777777" w:rsidR="00BA216B" w:rsidRDefault="00BA216B" w:rsidP="00614F98"/>
                    <w:p w14:paraId="20AC74CB" w14:textId="77777777" w:rsidR="00BA216B" w:rsidRDefault="00BA216B" w:rsidP="00614F98"/>
                    <w:p w14:paraId="13094399" w14:textId="77777777" w:rsidR="00BA216B" w:rsidRDefault="00BA216B" w:rsidP="00614F98"/>
                    <w:p w14:paraId="657312BB" w14:textId="77777777" w:rsidR="00BA216B" w:rsidRDefault="00BA216B" w:rsidP="00614F98"/>
                    <w:p w14:paraId="0AA27B16" w14:textId="77777777" w:rsidR="00BA216B" w:rsidRDefault="00BA216B" w:rsidP="00614F98"/>
                    <w:p w14:paraId="1658A4BB" w14:textId="77777777" w:rsidR="00BA216B" w:rsidRDefault="00BA216B" w:rsidP="00614F98"/>
                    <w:p w14:paraId="61B45414" w14:textId="77777777" w:rsidR="00BA216B" w:rsidRDefault="00BA216B" w:rsidP="00614F98"/>
                    <w:p w14:paraId="5E0A5B4E" w14:textId="77777777" w:rsidR="00BA216B" w:rsidRDefault="00BA216B" w:rsidP="00614F98"/>
                    <w:p w14:paraId="4E5DA995" w14:textId="77777777" w:rsidR="00BA216B" w:rsidRDefault="00BA216B" w:rsidP="00614F98"/>
                    <w:p w14:paraId="7A3FA8B2" w14:textId="77777777" w:rsidR="00BA216B" w:rsidRDefault="00BA216B" w:rsidP="00614F98"/>
                    <w:p w14:paraId="7737A042" w14:textId="77777777" w:rsidR="00BA216B" w:rsidRDefault="00BA216B" w:rsidP="00614F98"/>
                    <w:p w14:paraId="2C0BFDE3" w14:textId="77777777" w:rsidR="00BA216B" w:rsidRDefault="00BA216B" w:rsidP="00614F98"/>
                    <w:p w14:paraId="6317B552" w14:textId="77777777" w:rsidR="00BA216B" w:rsidRDefault="00BA216B" w:rsidP="00614F98"/>
                    <w:p w14:paraId="1F93EC0C" w14:textId="77777777" w:rsidR="00BA216B" w:rsidRDefault="00BA216B" w:rsidP="00614F98"/>
                    <w:p w14:paraId="08D3595C" w14:textId="77777777" w:rsidR="00BA216B" w:rsidRDefault="00BA216B" w:rsidP="00614F98"/>
                    <w:p w14:paraId="2F17DF76" w14:textId="77777777" w:rsidR="00BA216B" w:rsidRDefault="00BA216B" w:rsidP="00614F98"/>
                    <w:p w14:paraId="41E47ED2" w14:textId="77777777" w:rsidR="00BA216B" w:rsidRDefault="00BA216B" w:rsidP="00614F98"/>
                    <w:p w14:paraId="75E206AB" w14:textId="77777777" w:rsidR="00BA216B" w:rsidRDefault="00BA216B" w:rsidP="00614F98"/>
                    <w:p w14:paraId="7B26B9CA" w14:textId="77777777" w:rsidR="00BA216B" w:rsidRDefault="00BA216B" w:rsidP="00614F98"/>
                    <w:p w14:paraId="17B27B56" w14:textId="77777777" w:rsidR="00BA216B" w:rsidRDefault="00BA216B" w:rsidP="00614F98"/>
                    <w:p w14:paraId="35325CF2" w14:textId="77777777" w:rsidR="00BA216B" w:rsidRDefault="00BA216B" w:rsidP="00614F98"/>
                    <w:p w14:paraId="68248D6C" w14:textId="77777777" w:rsidR="00BA216B" w:rsidRDefault="00BA216B" w:rsidP="00614F98"/>
                    <w:p w14:paraId="5D525C72" w14:textId="77777777" w:rsidR="00BA216B" w:rsidRDefault="00BA216B" w:rsidP="00614F98"/>
                    <w:p w14:paraId="3BB1770D" w14:textId="77777777" w:rsidR="00BA216B" w:rsidRDefault="00BA216B" w:rsidP="00614F98"/>
                    <w:p w14:paraId="22310E4F" w14:textId="77777777" w:rsidR="00BA216B" w:rsidRDefault="00BA216B" w:rsidP="00614F98"/>
                    <w:p w14:paraId="4EFEA558" w14:textId="77777777" w:rsidR="00BA216B" w:rsidRDefault="00BA216B" w:rsidP="00614F98"/>
                    <w:p w14:paraId="1A1A0719" w14:textId="77777777" w:rsidR="00BA216B" w:rsidRDefault="00BA216B" w:rsidP="00614F98"/>
                    <w:p w14:paraId="738F13A9" w14:textId="77777777" w:rsidR="00BA216B" w:rsidRDefault="00BA216B" w:rsidP="00614F98"/>
                    <w:p w14:paraId="52F22278" w14:textId="77777777" w:rsidR="00BA216B" w:rsidRDefault="00BA216B" w:rsidP="00614F98"/>
                    <w:p w14:paraId="2E213AF9" w14:textId="77777777" w:rsidR="00BA216B" w:rsidRDefault="00BA216B" w:rsidP="00614F98"/>
                    <w:p w14:paraId="4BE03314" w14:textId="77777777" w:rsidR="00BA216B" w:rsidRDefault="00BA216B" w:rsidP="00614F98"/>
                    <w:p w14:paraId="7314712F" w14:textId="77777777" w:rsidR="00BA216B" w:rsidRDefault="00BA216B" w:rsidP="00614F98"/>
                    <w:p w14:paraId="72471FFE" w14:textId="77777777" w:rsidR="00BA216B" w:rsidRDefault="00BA216B" w:rsidP="00614F98"/>
                    <w:p w14:paraId="2DA3404C" w14:textId="77777777" w:rsidR="00BA216B" w:rsidRDefault="00BA216B" w:rsidP="00614F98"/>
                    <w:p w14:paraId="6AE6622C" w14:textId="77777777" w:rsidR="00BA216B" w:rsidRDefault="00BA216B" w:rsidP="00614F98"/>
                    <w:p w14:paraId="23512587" w14:textId="77777777" w:rsidR="00BA216B" w:rsidRDefault="00BA216B" w:rsidP="00614F98"/>
                    <w:p w14:paraId="7B19631D" w14:textId="77777777" w:rsidR="00BA216B" w:rsidRDefault="00BA216B" w:rsidP="00614F98"/>
                    <w:p w14:paraId="17FC3CC9" w14:textId="77777777" w:rsidR="00BA216B" w:rsidRDefault="00BA216B" w:rsidP="00614F98"/>
                    <w:p w14:paraId="42B49834" w14:textId="77777777" w:rsidR="00BA216B" w:rsidRDefault="00BA216B" w:rsidP="00614F98"/>
                    <w:p w14:paraId="253FCAAD" w14:textId="77777777" w:rsidR="00BA216B" w:rsidRDefault="00BA216B" w:rsidP="00614F98"/>
                    <w:p w14:paraId="1B4F02C7" w14:textId="77777777" w:rsidR="00BA216B" w:rsidRDefault="00BA216B" w:rsidP="00614F98"/>
                    <w:p w14:paraId="412A3B0C" w14:textId="77777777" w:rsidR="00BA216B" w:rsidRDefault="00BA216B" w:rsidP="00614F98"/>
                    <w:p w14:paraId="0C282264" w14:textId="77777777" w:rsidR="00BA216B" w:rsidRDefault="00BA216B" w:rsidP="00614F98"/>
                    <w:p w14:paraId="7ABC006F" w14:textId="77777777" w:rsidR="00BA216B" w:rsidRDefault="00BA216B" w:rsidP="00614F98"/>
                    <w:p w14:paraId="1969A5AD" w14:textId="77777777" w:rsidR="00BA216B" w:rsidRDefault="00BA216B" w:rsidP="00614F98"/>
                    <w:p w14:paraId="0505A15D" w14:textId="77777777" w:rsidR="00BA216B" w:rsidRDefault="00BA216B" w:rsidP="00614F98"/>
                    <w:p w14:paraId="440C1326" w14:textId="77777777" w:rsidR="00BA216B" w:rsidRDefault="00BA216B" w:rsidP="00614F98"/>
                    <w:p w14:paraId="1E4772A5" w14:textId="77777777" w:rsidR="00BA216B" w:rsidRDefault="00BA216B" w:rsidP="00614F98"/>
                    <w:p w14:paraId="3605F59D" w14:textId="77777777" w:rsidR="00BA216B" w:rsidRDefault="00BA216B" w:rsidP="00614F98"/>
                    <w:p w14:paraId="1DAC616D" w14:textId="77777777" w:rsidR="00BA216B" w:rsidRDefault="00BA216B" w:rsidP="00614F98"/>
                    <w:p w14:paraId="792260D2" w14:textId="77777777" w:rsidR="00BA216B" w:rsidRDefault="00BA216B" w:rsidP="00614F98"/>
                    <w:p w14:paraId="36E94A68" w14:textId="77777777" w:rsidR="00BA216B" w:rsidRDefault="00BA216B" w:rsidP="00614F98"/>
                    <w:p w14:paraId="2ED843D6" w14:textId="77777777" w:rsidR="00BA216B" w:rsidRDefault="00BA216B" w:rsidP="00614F98"/>
                    <w:p w14:paraId="39AF2A3B" w14:textId="77777777" w:rsidR="00BA216B" w:rsidRDefault="00BA216B" w:rsidP="00614F98"/>
                    <w:p w14:paraId="0FF3E9D6" w14:textId="77777777" w:rsidR="00BA216B" w:rsidRDefault="00BA216B" w:rsidP="00614F98"/>
                    <w:p w14:paraId="1B5E6666" w14:textId="77777777" w:rsidR="00BA216B" w:rsidRDefault="00BA216B" w:rsidP="00614F98"/>
                    <w:p w14:paraId="0F8B1E9D" w14:textId="77777777" w:rsidR="00BA216B" w:rsidRDefault="00BA216B" w:rsidP="00614F98"/>
                    <w:p w14:paraId="6722326B" w14:textId="77777777" w:rsidR="00BA216B" w:rsidRDefault="00BA216B" w:rsidP="00614F98"/>
                    <w:p w14:paraId="25F5145B" w14:textId="77777777" w:rsidR="00BA216B" w:rsidRDefault="00BA216B" w:rsidP="00614F98"/>
                    <w:p w14:paraId="461AA699" w14:textId="77777777" w:rsidR="00BA216B" w:rsidRDefault="00BA216B" w:rsidP="00614F98"/>
                    <w:p w14:paraId="077616A0" w14:textId="77777777" w:rsidR="00BA216B" w:rsidRDefault="00BA216B" w:rsidP="00614F98"/>
                    <w:p w14:paraId="584E9FD6" w14:textId="77777777" w:rsidR="00BA216B" w:rsidRDefault="00BA216B" w:rsidP="00614F98"/>
                    <w:p w14:paraId="5B56B8EC" w14:textId="77777777" w:rsidR="00BA216B" w:rsidRDefault="00BA216B" w:rsidP="00614F98"/>
                    <w:p w14:paraId="290109F5" w14:textId="77777777" w:rsidR="00BA216B" w:rsidRDefault="00BA216B" w:rsidP="00614F98"/>
                    <w:p w14:paraId="27E7B5C7" w14:textId="77777777" w:rsidR="00BA216B" w:rsidRDefault="00BA216B" w:rsidP="00614F98"/>
                    <w:p w14:paraId="7F35487D" w14:textId="77777777" w:rsidR="00BA216B" w:rsidRDefault="00BA216B" w:rsidP="00614F98"/>
                    <w:p w14:paraId="3A2AE244" w14:textId="77777777" w:rsidR="00BA216B" w:rsidRDefault="00BA216B" w:rsidP="00614F98"/>
                    <w:p w14:paraId="1A37121D" w14:textId="77777777" w:rsidR="00BA216B" w:rsidRDefault="00BA216B" w:rsidP="00614F98"/>
                    <w:p w14:paraId="4DBE99FB" w14:textId="77777777" w:rsidR="00BA216B" w:rsidRDefault="00BA216B" w:rsidP="00614F98"/>
                    <w:p w14:paraId="24261BE9" w14:textId="77777777" w:rsidR="00BA216B" w:rsidRDefault="00BA216B" w:rsidP="00614F98"/>
                    <w:p w14:paraId="6509786F" w14:textId="77777777" w:rsidR="00BA216B" w:rsidRDefault="00BA216B" w:rsidP="00614F98"/>
                    <w:p w14:paraId="375E1C68" w14:textId="77777777" w:rsidR="00BA216B" w:rsidRDefault="00BA216B" w:rsidP="00614F98"/>
                    <w:p w14:paraId="307492B5" w14:textId="77777777" w:rsidR="00BA216B" w:rsidRDefault="00BA216B" w:rsidP="00614F98"/>
                    <w:p w14:paraId="032CE3D4" w14:textId="77777777" w:rsidR="00BA216B" w:rsidRDefault="00BA216B" w:rsidP="00614F98"/>
                    <w:p w14:paraId="6C2CE6B9" w14:textId="77777777" w:rsidR="00BA216B" w:rsidRDefault="00BA216B" w:rsidP="00614F98"/>
                    <w:p w14:paraId="119C3595" w14:textId="77777777" w:rsidR="00BA216B" w:rsidRDefault="00BA216B" w:rsidP="00614F98"/>
                    <w:p w14:paraId="30C04E9A" w14:textId="77777777" w:rsidR="00BA216B" w:rsidRDefault="00BA216B" w:rsidP="00614F98"/>
                    <w:p w14:paraId="5C9429A2" w14:textId="77777777" w:rsidR="00BA216B" w:rsidRDefault="00BA216B" w:rsidP="00614F98"/>
                    <w:p w14:paraId="3B0E14D4" w14:textId="77777777" w:rsidR="00BA216B" w:rsidRDefault="00BA216B" w:rsidP="00614F98"/>
                    <w:p w14:paraId="2641CEDA" w14:textId="77777777" w:rsidR="00BA216B" w:rsidRDefault="00BA216B" w:rsidP="00614F98"/>
                    <w:p w14:paraId="45A93FC3" w14:textId="77777777" w:rsidR="00BA216B" w:rsidRDefault="00BA216B" w:rsidP="00614F98"/>
                    <w:p w14:paraId="08FFE905" w14:textId="77777777" w:rsidR="00BA216B" w:rsidRDefault="00BA216B" w:rsidP="00614F98"/>
                    <w:p w14:paraId="5C9B1BBD" w14:textId="77777777" w:rsidR="00BA216B" w:rsidRDefault="00BA216B" w:rsidP="00614F98"/>
                    <w:p w14:paraId="458400F8" w14:textId="77777777" w:rsidR="00BA216B" w:rsidRDefault="00BA216B" w:rsidP="00614F98"/>
                    <w:p w14:paraId="742605BA" w14:textId="77777777" w:rsidR="00BA216B" w:rsidRDefault="00BA216B" w:rsidP="00614F98"/>
                    <w:p w14:paraId="71B6B664" w14:textId="77777777" w:rsidR="00BA216B" w:rsidRDefault="00BA216B" w:rsidP="00614F98"/>
                    <w:p w14:paraId="0980040E" w14:textId="77777777" w:rsidR="00BA216B" w:rsidRDefault="00BA216B" w:rsidP="00614F98"/>
                    <w:p w14:paraId="0F284BF4" w14:textId="77777777" w:rsidR="00BA216B" w:rsidRDefault="00BA216B" w:rsidP="00614F98"/>
                    <w:p w14:paraId="17F69254" w14:textId="77777777" w:rsidR="00BA216B" w:rsidRDefault="00BA216B" w:rsidP="00614F98"/>
                    <w:p w14:paraId="69586D51" w14:textId="77777777" w:rsidR="00BA216B" w:rsidRDefault="00BA216B" w:rsidP="00614F98"/>
                    <w:p w14:paraId="00669D3D" w14:textId="77777777" w:rsidR="00BA216B" w:rsidRDefault="00BA216B" w:rsidP="00614F98"/>
                    <w:p w14:paraId="7BAAD458" w14:textId="77777777" w:rsidR="00BA216B" w:rsidRDefault="00BA216B" w:rsidP="00614F98"/>
                    <w:p w14:paraId="63A13419" w14:textId="77777777" w:rsidR="00BA216B" w:rsidRDefault="00BA216B" w:rsidP="00614F98"/>
                    <w:p w14:paraId="3A587C2C" w14:textId="77777777" w:rsidR="00BA216B" w:rsidRDefault="00BA216B" w:rsidP="00614F98"/>
                    <w:p w14:paraId="6FA07CB2" w14:textId="77777777" w:rsidR="00BA216B" w:rsidRDefault="00BA216B" w:rsidP="00614F98"/>
                    <w:p w14:paraId="7ADCBB43" w14:textId="77777777" w:rsidR="00BA216B" w:rsidRDefault="00BA216B" w:rsidP="00614F98"/>
                    <w:p w14:paraId="0108EA43" w14:textId="77777777" w:rsidR="00BA216B" w:rsidRDefault="00BA216B" w:rsidP="00614F98"/>
                    <w:p w14:paraId="4E0FB5A0" w14:textId="77777777" w:rsidR="00BA216B" w:rsidRDefault="00BA216B" w:rsidP="00614F98"/>
                    <w:p w14:paraId="4BB79830" w14:textId="77777777" w:rsidR="00BA216B" w:rsidRDefault="00BA216B" w:rsidP="00614F98"/>
                    <w:p w14:paraId="5D563F4E" w14:textId="77777777" w:rsidR="00BA216B" w:rsidRDefault="00BA216B" w:rsidP="00614F98"/>
                    <w:p w14:paraId="50C77352" w14:textId="77777777" w:rsidR="00BA216B" w:rsidRDefault="00BA216B" w:rsidP="00614F98"/>
                    <w:p w14:paraId="0E9FDE6B" w14:textId="77777777" w:rsidR="00BA216B" w:rsidRDefault="00BA216B" w:rsidP="00614F98"/>
                    <w:p w14:paraId="2624693E" w14:textId="77777777" w:rsidR="00BA216B" w:rsidRDefault="00BA216B" w:rsidP="00614F98"/>
                    <w:p w14:paraId="5DE6361B" w14:textId="77777777" w:rsidR="00BA216B" w:rsidRDefault="00BA216B" w:rsidP="00614F98"/>
                    <w:p w14:paraId="63B687B1" w14:textId="77777777" w:rsidR="00BA216B" w:rsidRDefault="00BA216B" w:rsidP="00614F98"/>
                    <w:p w14:paraId="6C8081FE" w14:textId="77777777" w:rsidR="00BA216B" w:rsidRDefault="00BA216B" w:rsidP="00614F98"/>
                    <w:p w14:paraId="1907CE4F" w14:textId="77777777" w:rsidR="00BA216B" w:rsidRDefault="00BA216B" w:rsidP="00614F98"/>
                    <w:p w14:paraId="5B8268DE" w14:textId="77777777" w:rsidR="00BA216B" w:rsidRDefault="00BA216B" w:rsidP="00614F98"/>
                    <w:p w14:paraId="34FDE105" w14:textId="77777777" w:rsidR="00BA216B" w:rsidRDefault="00BA216B" w:rsidP="00614F98"/>
                    <w:p w14:paraId="0AAE4487" w14:textId="77777777" w:rsidR="00BA216B" w:rsidRDefault="00BA216B" w:rsidP="00614F98"/>
                    <w:p w14:paraId="5A879C00" w14:textId="77777777" w:rsidR="00BA216B" w:rsidRDefault="00BA216B" w:rsidP="00614F98"/>
                    <w:p w14:paraId="1F78853E" w14:textId="77777777" w:rsidR="00BA216B" w:rsidRDefault="00BA216B" w:rsidP="00614F98"/>
                    <w:p w14:paraId="6D9C5BCF" w14:textId="77777777" w:rsidR="00BA216B" w:rsidRDefault="00BA216B" w:rsidP="00614F98"/>
                    <w:p w14:paraId="227B0E8F" w14:textId="77777777" w:rsidR="00BA216B" w:rsidRDefault="00BA216B" w:rsidP="00614F98"/>
                    <w:p w14:paraId="65EA4F40" w14:textId="77777777" w:rsidR="00BA216B" w:rsidRDefault="00BA216B" w:rsidP="00614F98"/>
                    <w:p w14:paraId="68EF3924" w14:textId="77777777" w:rsidR="00BA216B" w:rsidRDefault="00BA216B" w:rsidP="00614F98"/>
                    <w:p w14:paraId="3C7013B0" w14:textId="77777777" w:rsidR="00BA216B" w:rsidRDefault="00BA216B" w:rsidP="00614F98"/>
                    <w:p w14:paraId="32B01936" w14:textId="77777777" w:rsidR="00BA216B" w:rsidRDefault="00BA216B" w:rsidP="00614F98"/>
                    <w:p w14:paraId="28C3F107" w14:textId="77777777" w:rsidR="00BA216B" w:rsidRDefault="00BA216B" w:rsidP="00614F98"/>
                    <w:p w14:paraId="00026D2B" w14:textId="77777777" w:rsidR="00BA216B" w:rsidRDefault="00BA216B" w:rsidP="00614F98"/>
                    <w:p w14:paraId="7822B301" w14:textId="77777777" w:rsidR="00BA216B" w:rsidRDefault="00BA216B" w:rsidP="00614F98"/>
                    <w:p w14:paraId="663A29E5" w14:textId="77777777" w:rsidR="00BA216B" w:rsidRDefault="00BA216B" w:rsidP="00614F98"/>
                    <w:p w14:paraId="6066199F" w14:textId="77777777" w:rsidR="00BA216B" w:rsidRDefault="00BA216B" w:rsidP="00614F98"/>
                    <w:p w14:paraId="47F1C406" w14:textId="77777777" w:rsidR="00BA216B" w:rsidRDefault="00BA216B" w:rsidP="00614F98"/>
                    <w:p w14:paraId="20F9FD2A" w14:textId="77777777" w:rsidR="00BA216B" w:rsidRDefault="00BA216B" w:rsidP="00614F98"/>
                    <w:p w14:paraId="3171E5B6" w14:textId="77777777" w:rsidR="00BA216B" w:rsidRDefault="00BA216B" w:rsidP="00614F98"/>
                    <w:p w14:paraId="79864C75" w14:textId="77777777" w:rsidR="00BA216B" w:rsidRDefault="00BA216B" w:rsidP="00614F98"/>
                    <w:p w14:paraId="30302070" w14:textId="77777777" w:rsidR="00BA216B" w:rsidRDefault="00BA216B" w:rsidP="00614F98"/>
                    <w:p w14:paraId="41592CF3" w14:textId="77777777" w:rsidR="00BA216B" w:rsidRDefault="00BA216B" w:rsidP="00614F98"/>
                    <w:p w14:paraId="151E2BF7" w14:textId="77777777" w:rsidR="00BA216B" w:rsidRDefault="00BA216B" w:rsidP="00614F98"/>
                    <w:p w14:paraId="4189535C" w14:textId="77777777" w:rsidR="00BA216B" w:rsidRDefault="00BA216B" w:rsidP="00614F98"/>
                    <w:p w14:paraId="4C4FC5D7" w14:textId="77777777" w:rsidR="00BA216B" w:rsidRDefault="00BA216B" w:rsidP="00614F98"/>
                    <w:p w14:paraId="2B65A5A5" w14:textId="77777777" w:rsidR="00BA216B" w:rsidRDefault="00BA216B" w:rsidP="00614F98"/>
                    <w:p w14:paraId="75906AED" w14:textId="77777777" w:rsidR="00BA216B" w:rsidRDefault="00BA216B" w:rsidP="00614F98"/>
                    <w:p w14:paraId="40630AF2" w14:textId="77777777" w:rsidR="00BA216B" w:rsidRDefault="00BA216B" w:rsidP="00614F98"/>
                    <w:p w14:paraId="32A7C1B4" w14:textId="77777777" w:rsidR="00BA216B" w:rsidRDefault="00BA216B" w:rsidP="00614F98"/>
                    <w:p w14:paraId="68BEDD6C" w14:textId="77777777" w:rsidR="00BA216B" w:rsidRDefault="00BA216B" w:rsidP="00614F98"/>
                    <w:p w14:paraId="7D415990" w14:textId="77777777" w:rsidR="00BA216B" w:rsidRDefault="00BA216B" w:rsidP="00614F98"/>
                    <w:p w14:paraId="4F15E7A4" w14:textId="77777777" w:rsidR="00BA216B" w:rsidRDefault="00BA216B" w:rsidP="00614F98"/>
                    <w:p w14:paraId="16646203" w14:textId="77777777" w:rsidR="00BA216B" w:rsidRDefault="00BA216B" w:rsidP="00614F98"/>
                    <w:p w14:paraId="2410C1FE" w14:textId="77777777" w:rsidR="00BA216B" w:rsidRDefault="00BA216B" w:rsidP="00614F98"/>
                    <w:p w14:paraId="31EEE9E4" w14:textId="77777777" w:rsidR="00BA216B" w:rsidRDefault="00BA216B" w:rsidP="00614F98"/>
                    <w:p w14:paraId="358FA7A5" w14:textId="77777777" w:rsidR="00BA216B" w:rsidRDefault="00BA216B" w:rsidP="00614F98"/>
                    <w:p w14:paraId="631F3A48" w14:textId="77777777" w:rsidR="00BA216B" w:rsidRDefault="00BA216B" w:rsidP="00614F98"/>
                    <w:p w14:paraId="400BD817" w14:textId="77777777" w:rsidR="00BA216B" w:rsidRDefault="00BA216B" w:rsidP="00614F98"/>
                    <w:p w14:paraId="216DAE78" w14:textId="77777777" w:rsidR="00BA216B" w:rsidRDefault="00BA216B" w:rsidP="00614F98"/>
                    <w:p w14:paraId="07CAE958" w14:textId="77777777" w:rsidR="00BA216B" w:rsidRDefault="00BA216B" w:rsidP="00614F98"/>
                    <w:p w14:paraId="0E668DD8" w14:textId="77777777" w:rsidR="00BA216B" w:rsidRDefault="00BA216B" w:rsidP="00614F98"/>
                    <w:p w14:paraId="0F5C45C7" w14:textId="77777777" w:rsidR="00BA216B" w:rsidRDefault="00BA216B" w:rsidP="00614F98"/>
                    <w:p w14:paraId="61EDA082" w14:textId="77777777" w:rsidR="00BA216B" w:rsidRDefault="00BA216B" w:rsidP="00614F98"/>
                    <w:p w14:paraId="7433846C" w14:textId="77777777" w:rsidR="00BA216B" w:rsidRDefault="00BA216B" w:rsidP="00614F98"/>
                    <w:p w14:paraId="776C2455" w14:textId="77777777" w:rsidR="00BA216B" w:rsidRDefault="00BA216B" w:rsidP="00614F98"/>
                    <w:p w14:paraId="0ABACFE3" w14:textId="77777777" w:rsidR="00BA216B" w:rsidRDefault="00BA216B" w:rsidP="00614F98"/>
                    <w:p w14:paraId="3BC5E672" w14:textId="77777777" w:rsidR="00BA216B" w:rsidRDefault="00BA216B" w:rsidP="00614F98"/>
                    <w:p w14:paraId="322678FC" w14:textId="77777777" w:rsidR="00BA216B" w:rsidRDefault="00BA216B" w:rsidP="00614F98"/>
                    <w:p w14:paraId="08FC1FA9" w14:textId="77777777" w:rsidR="00BA216B" w:rsidRDefault="00BA216B" w:rsidP="00614F98"/>
                    <w:p w14:paraId="4B574E24" w14:textId="77777777" w:rsidR="00BA216B" w:rsidRDefault="00BA216B" w:rsidP="00614F98"/>
                    <w:p w14:paraId="6F5D9A4F" w14:textId="77777777" w:rsidR="00BA216B" w:rsidRDefault="00BA216B" w:rsidP="00614F98"/>
                    <w:p w14:paraId="74F5C3BB" w14:textId="77777777" w:rsidR="00BA216B" w:rsidRDefault="00BA216B" w:rsidP="00614F98"/>
                    <w:p w14:paraId="1362C0AB" w14:textId="77777777" w:rsidR="00BA216B" w:rsidRDefault="00BA216B" w:rsidP="00614F98"/>
                    <w:p w14:paraId="4E860A9B" w14:textId="77777777" w:rsidR="00BA216B" w:rsidRDefault="00BA216B" w:rsidP="00614F98"/>
                    <w:p w14:paraId="0751B5C7" w14:textId="77777777" w:rsidR="00BA216B" w:rsidRDefault="00BA216B" w:rsidP="00614F98"/>
                    <w:p w14:paraId="64B7421F" w14:textId="77777777" w:rsidR="00BA216B" w:rsidRDefault="00BA216B" w:rsidP="00614F98"/>
                    <w:p w14:paraId="65708D41" w14:textId="77777777" w:rsidR="00BA216B" w:rsidRDefault="00BA216B" w:rsidP="00614F98"/>
                    <w:p w14:paraId="29E7E955" w14:textId="77777777" w:rsidR="00BA216B" w:rsidRDefault="00BA216B" w:rsidP="00614F98"/>
                    <w:p w14:paraId="40EF18E0" w14:textId="77777777" w:rsidR="00BA216B" w:rsidRDefault="00BA216B" w:rsidP="00614F98"/>
                    <w:p w14:paraId="2F9A2FA7" w14:textId="77777777" w:rsidR="00BA216B" w:rsidRDefault="00BA216B" w:rsidP="00614F98"/>
                    <w:p w14:paraId="4922F12F" w14:textId="77777777" w:rsidR="00BA216B" w:rsidRDefault="00BA216B" w:rsidP="00614F98"/>
                    <w:p w14:paraId="5C8B77E8" w14:textId="77777777" w:rsidR="00BA216B" w:rsidRDefault="00BA216B" w:rsidP="00614F98"/>
                    <w:p w14:paraId="6D83E555" w14:textId="77777777" w:rsidR="00BA216B" w:rsidRDefault="00BA216B" w:rsidP="00614F98"/>
                    <w:p w14:paraId="7801D6DA" w14:textId="77777777" w:rsidR="00BA216B" w:rsidRDefault="00BA216B" w:rsidP="00614F98"/>
                    <w:p w14:paraId="799C5577" w14:textId="77777777" w:rsidR="00BA216B" w:rsidRDefault="00BA216B" w:rsidP="00614F98"/>
                    <w:p w14:paraId="7D87A233" w14:textId="77777777" w:rsidR="00BA216B" w:rsidRDefault="00BA216B" w:rsidP="00614F98"/>
                    <w:p w14:paraId="576674FD" w14:textId="77777777" w:rsidR="00BA216B" w:rsidRDefault="00BA216B" w:rsidP="00614F98"/>
                    <w:p w14:paraId="10A2EE7F" w14:textId="77777777" w:rsidR="00BA216B" w:rsidRDefault="00BA216B" w:rsidP="00614F98"/>
                    <w:p w14:paraId="55A436C8" w14:textId="77777777" w:rsidR="00BA216B" w:rsidRDefault="00BA216B" w:rsidP="00614F98"/>
                    <w:p w14:paraId="17D67CC9" w14:textId="77777777" w:rsidR="00BA216B" w:rsidRDefault="00BA216B" w:rsidP="00614F98"/>
                    <w:p w14:paraId="1A7DF49A" w14:textId="77777777" w:rsidR="00BA216B" w:rsidRDefault="00BA216B" w:rsidP="00614F98"/>
                    <w:p w14:paraId="6D1D79A8" w14:textId="77777777" w:rsidR="00BA216B" w:rsidRDefault="00BA216B" w:rsidP="00614F98"/>
                    <w:p w14:paraId="1ED10756" w14:textId="77777777" w:rsidR="00BA216B" w:rsidRDefault="00BA216B" w:rsidP="00614F98"/>
                    <w:p w14:paraId="541337E5" w14:textId="77777777" w:rsidR="00BA216B" w:rsidRDefault="00BA216B" w:rsidP="00614F98"/>
                    <w:p w14:paraId="00543B3D" w14:textId="77777777" w:rsidR="00BA216B" w:rsidRDefault="00BA216B" w:rsidP="00614F98"/>
                    <w:p w14:paraId="3A714DFB" w14:textId="77777777" w:rsidR="00BA216B" w:rsidRDefault="00BA216B" w:rsidP="00614F98"/>
                    <w:p w14:paraId="27C96037" w14:textId="77777777" w:rsidR="00BA216B" w:rsidRDefault="00BA216B" w:rsidP="00614F98"/>
                    <w:p w14:paraId="737CF186" w14:textId="77777777" w:rsidR="00BA216B" w:rsidRDefault="00BA216B" w:rsidP="00614F98"/>
                    <w:p w14:paraId="1B4A8FD4" w14:textId="77777777" w:rsidR="00BA216B" w:rsidRDefault="00BA216B" w:rsidP="00614F98"/>
                    <w:p w14:paraId="167C6C18" w14:textId="77777777" w:rsidR="00BA216B" w:rsidRDefault="00BA216B" w:rsidP="00614F98"/>
                    <w:p w14:paraId="3E4B9169" w14:textId="77777777" w:rsidR="00BA216B" w:rsidRDefault="00BA216B" w:rsidP="00614F98"/>
                    <w:p w14:paraId="741647ED" w14:textId="77777777" w:rsidR="00BA216B" w:rsidRDefault="00BA216B" w:rsidP="00614F98"/>
                    <w:p w14:paraId="15D246B0" w14:textId="77777777" w:rsidR="00BA216B" w:rsidRDefault="00BA216B" w:rsidP="00614F98"/>
                    <w:p w14:paraId="3EEE7D84" w14:textId="77777777" w:rsidR="00BA216B" w:rsidRDefault="00BA216B" w:rsidP="00614F98"/>
                    <w:p w14:paraId="5E5217E7" w14:textId="77777777" w:rsidR="00BA216B" w:rsidRDefault="00BA216B" w:rsidP="00614F98"/>
                    <w:p w14:paraId="0E6BE8CA" w14:textId="77777777" w:rsidR="00BA216B" w:rsidRDefault="00BA216B" w:rsidP="00614F98"/>
                    <w:p w14:paraId="5CCE4820" w14:textId="77777777" w:rsidR="00BA216B" w:rsidRDefault="00BA216B" w:rsidP="00614F98"/>
                    <w:p w14:paraId="70B1DD0C" w14:textId="77777777" w:rsidR="00BA216B" w:rsidRDefault="00BA216B" w:rsidP="00614F98"/>
                    <w:p w14:paraId="727A0500" w14:textId="77777777" w:rsidR="00BA216B" w:rsidRDefault="00BA216B" w:rsidP="00614F98"/>
                    <w:p w14:paraId="4E1EC3B7" w14:textId="77777777" w:rsidR="00BA216B" w:rsidRDefault="00BA216B" w:rsidP="00614F98"/>
                    <w:p w14:paraId="0D4720EB" w14:textId="77777777" w:rsidR="00BA216B" w:rsidRDefault="00BA216B" w:rsidP="00614F98"/>
                    <w:p w14:paraId="7CC69E40" w14:textId="77777777" w:rsidR="00BA216B" w:rsidRDefault="00BA216B" w:rsidP="00614F98"/>
                    <w:p w14:paraId="6AB1F702" w14:textId="77777777" w:rsidR="00BA216B" w:rsidRDefault="00BA216B" w:rsidP="00614F98"/>
                    <w:p w14:paraId="485DE802" w14:textId="77777777" w:rsidR="00BA216B" w:rsidRDefault="00BA216B" w:rsidP="00614F98"/>
                    <w:p w14:paraId="559A7E39" w14:textId="77777777" w:rsidR="00BA216B" w:rsidRDefault="00BA216B" w:rsidP="00614F98"/>
                    <w:p w14:paraId="22E94752" w14:textId="77777777" w:rsidR="00BA216B" w:rsidRDefault="00BA216B" w:rsidP="00614F98"/>
                    <w:p w14:paraId="6A61DCDE" w14:textId="77777777" w:rsidR="00BA216B" w:rsidRDefault="00BA216B" w:rsidP="00614F98"/>
                    <w:p w14:paraId="476326CF" w14:textId="77777777" w:rsidR="00BA216B" w:rsidRDefault="00BA216B" w:rsidP="00614F98"/>
                    <w:p w14:paraId="41D4BE32" w14:textId="77777777" w:rsidR="00BA216B" w:rsidRDefault="00BA216B" w:rsidP="00614F98"/>
                    <w:p w14:paraId="19916CB1" w14:textId="77777777" w:rsidR="00BA216B" w:rsidRDefault="00BA216B" w:rsidP="00614F98"/>
                    <w:p w14:paraId="7B0384AF" w14:textId="77777777" w:rsidR="00BA216B" w:rsidRDefault="00BA216B" w:rsidP="00614F98"/>
                    <w:p w14:paraId="51062B3A" w14:textId="77777777" w:rsidR="00BA216B" w:rsidRDefault="00BA216B" w:rsidP="00614F98"/>
                    <w:p w14:paraId="74B5416F" w14:textId="77777777" w:rsidR="00BA216B" w:rsidRDefault="00BA216B" w:rsidP="00614F98"/>
                    <w:p w14:paraId="689C38B5" w14:textId="77777777" w:rsidR="00BA216B" w:rsidRDefault="00BA216B" w:rsidP="00614F98"/>
                    <w:p w14:paraId="4C385B7C" w14:textId="77777777" w:rsidR="00BA216B" w:rsidRDefault="00BA216B" w:rsidP="00614F98"/>
                    <w:p w14:paraId="291A74D2" w14:textId="77777777" w:rsidR="00BA216B" w:rsidRDefault="00BA216B" w:rsidP="00614F98"/>
                    <w:p w14:paraId="77006EC8" w14:textId="77777777" w:rsidR="00BA216B" w:rsidRDefault="00BA216B" w:rsidP="00614F98"/>
                    <w:p w14:paraId="66A6EE55" w14:textId="77777777" w:rsidR="00BA216B" w:rsidRDefault="00BA216B" w:rsidP="00614F98"/>
                    <w:p w14:paraId="2D122080" w14:textId="77777777" w:rsidR="00BA216B" w:rsidRDefault="00BA216B" w:rsidP="00614F98"/>
                    <w:p w14:paraId="2B759E60" w14:textId="77777777" w:rsidR="00BA216B" w:rsidRDefault="00BA216B" w:rsidP="00614F98"/>
                    <w:p w14:paraId="5A49947A" w14:textId="77777777" w:rsidR="00BA216B" w:rsidRDefault="00BA216B" w:rsidP="00614F98"/>
                    <w:p w14:paraId="53D1F0B9" w14:textId="77777777" w:rsidR="00BA216B" w:rsidRDefault="00BA216B" w:rsidP="00614F98"/>
                    <w:p w14:paraId="380CD255" w14:textId="77777777" w:rsidR="00BA216B" w:rsidRDefault="00BA216B" w:rsidP="00614F98"/>
                    <w:p w14:paraId="5EEDDAA6" w14:textId="77777777" w:rsidR="00BA216B" w:rsidRDefault="00BA216B" w:rsidP="00614F98"/>
                    <w:p w14:paraId="65E9EEFD" w14:textId="77777777" w:rsidR="00BA216B" w:rsidRDefault="00BA216B" w:rsidP="00614F98"/>
                    <w:p w14:paraId="5A825433" w14:textId="77777777" w:rsidR="00BA216B" w:rsidRDefault="00BA216B" w:rsidP="00614F98"/>
                    <w:p w14:paraId="54E4FEC5" w14:textId="77777777" w:rsidR="00BA216B" w:rsidRDefault="00BA216B" w:rsidP="00614F98"/>
                    <w:p w14:paraId="700EA806" w14:textId="77777777" w:rsidR="00BA216B" w:rsidRDefault="00BA216B" w:rsidP="00614F98"/>
                    <w:p w14:paraId="7D50F3EC" w14:textId="77777777" w:rsidR="00BA216B" w:rsidRDefault="00BA216B" w:rsidP="00614F98"/>
                    <w:p w14:paraId="25AAADC8" w14:textId="77777777" w:rsidR="00BA216B" w:rsidRDefault="00BA216B" w:rsidP="00614F98"/>
                    <w:p w14:paraId="1FD98DAD" w14:textId="77777777" w:rsidR="00BA216B" w:rsidRDefault="00BA216B" w:rsidP="00614F98"/>
                    <w:p w14:paraId="781CEC47" w14:textId="77777777" w:rsidR="00BA216B" w:rsidRDefault="00BA216B" w:rsidP="00614F98"/>
                    <w:p w14:paraId="08A1561C" w14:textId="77777777" w:rsidR="00BA216B" w:rsidRDefault="00BA216B" w:rsidP="00614F98"/>
                    <w:p w14:paraId="30711C75" w14:textId="77777777" w:rsidR="00BA216B" w:rsidRDefault="00BA216B" w:rsidP="00614F98"/>
                    <w:p w14:paraId="7E5D7563" w14:textId="77777777" w:rsidR="00BA216B" w:rsidRDefault="00BA216B" w:rsidP="00614F98"/>
                    <w:p w14:paraId="626D62B4" w14:textId="77777777" w:rsidR="00BA216B" w:rsidRDefault="00BA216B" w:rsidP="00614F98"/>
                    <w:p w14:paraId="19708A74" w14:textId="77777777" w:rsidR="00BA216B" w:rsidRDefault="00BA216B" w:rsidP="00614F98"/>
                    <w:p w14:paraId="0D7C4FAC" w14:textId="77777777" w:rsidR="00BA216B" w:rsidRDefault="00BA216B" w:rsidP="00614F98"/>
                    <w:p w14:paraId="7509308E" w14:textId="77777777" w:rsidR="00BA216B" w:rsidRDefault="00BA216B" w:rsidP="00614F98"/>
                    <w:p w14:paraId="7C98A4D4" w14:textId="77777777" w:rsidR="00BA216B" w:rsidRDefault="00BA216B" w:rsidP="00614F98"/>
                    <w:p w14:paraId="06F852EE" w14:textId="77777777" w:rsidR="00BA216B" w:rsidRDefault="00BA216B" w:rsidP="00614F98"/>
                    <w:p w14:paraId="7F9215F3" w14:textId="77777777" w:rsidR="00BA216B" w:rsidRDefault="00BA216B" w:rsidP="00614F98"/>
                    <w:p w14:paraId="226112E6" w14:textId="77777777" w:rsidR="00BA216B" w:rsidRDefault="00BA216B" w:rsidP="00614F98"/>
                    <w:p w14:paraId="011ED2B5" w14:textId="77777777" w:rsidR="00BA216B" w:rsidRDefault="00BA216B" w:rsidP="00614F98"/>
                    <w:p w14:paraId="1686125E" w14:textId="77777777" w:rsidR="00BA216B" w:rsidRDefault="00BA216B" w:rsidP="00614F98"/>
                    <w:p w14:paraId="307B64DC" w14:textId="77777777" w:rsidR="00BA216B" w:rsidRDefault="00BA216B" w:rsidP="00614F98"/>
                    <w:p w14:paraId="08D9208F" w14:textId="77777777" w:rsidR="00BA216B" w:rsidRDefault="00BA216B" w:rsidP="00614F98"/>
                    <w:p w14:paraId="0CC2B481" w14:textId="77777777" w:rsidR="00BA216B" w:rsidRDefault="00BA216B" w:rsidP="00614F98"/>
                    <w:p w14:paraId="24936A95" w14:textId="77777777" w:rsidR="00BA216B" w:rsidRDefault="00BA216B" w:rsidP="00614F98"/>
                    <w:p w14:paraId="466C8A51" w14:textId="77777777" w:rsidR="00BA216B" w:rsidRDefault="00BA216B" w:rsidP="00614F98"/>
                    <w:p w14:paraId="4D031FC0" w14:textId="77777777" w:rsidR="00BA216B" w:rsidRDefault="00BA216B" w:rsidP="00614F98"/>
                    <w:p w14:paraId="0BE5F480" w14:textId="77777777" w:rsidR="00BA216B" w:rsidRDefault="00BA216B" w:rsidP="00614F98"/>
                    <w:p w14:paraId="0FE18D9F" w14:textId="77777777" w:rsidR="00BA216B" w:rsidRDefault="00BA216B" w:rsidP="00614F98"/>
                    <w:p w14:paraId="5B02CC4D" w14:textId="77777777" w:rsidR="00BA216B" w:rsidRDefault="00BA216B" w:rsidP="00614F98"/>
                    <w:p w14:paraId="15648103" w14:textId="77777777" w:rsidR="00BA216B" w:rsidRDefault="00BA216B" w:rsidP="00614F98"/>
                    <w:p w14:paraId="4BB61E2A" w14:textId="77777777" w:rsidR="00BA216B" w:rsidRDefault="00BA216B" w:rsidP="00614F98"/>
                    <w:p w14:paraId="24B01570" w14:textId="77777777" w:rsidR="00BA216B" w:rsidRDefault="00BA216B" w:rsidP="00614F98"/>
                    <w:p w14:paraId="12333DE9" w14:textId="77777777" w:rsidR="00BA216B" w:rsidRDefault="00BA216B" w:rsidP="00614F98"/>
                    <w:p w14:paraId="52DACD6A" w14:textId="77777777" w:rsidR="00BA216B" w:rsidRDefault="00BA216B" w:rsidP="00614F98"/>
                    <w:p w14:paraId="2F073712" w14:textId="77777777" w:rsidR="00BA216B" w:rsidRDefault="00BA216B" w:rsidP="00614F98"/>
                    <w:p w14:paraId="42D88608" w14:textId="77777777" w:rsidR="00BA216B" w:rsidRDefault="00BA216B" w:rsidP="00614F98"/>
                    <w:p w14:paraId="079AA83E" w14:textId="77777777" w:rsidR="00BA216B" w:rsidRDefault="00BA216B" w:rsidP="00614F98"/>
                    <w:p w14:paraId="53350300" w14:textId="77777777" w:rsidR="00BA216B" w:rsidRDefault="00BA216B" w:rsidP="00614F98"/>
                    <w:p w14:paraId="33C104D9" w14:textId="77777777" w:rsidR="00BA216B" w:rsidRDefault="00BA216B" w:rsidP="00614F98"/>
                    <w:p w14:paraId="0EE3B740" w14:textId="77777777" w:rsidR="00BA216B" w:rsidRDefault="00BA216B" w:rsidP="00614F98"/>
                    <w:p w14:paraId="50F9D17D" w14:textId="77777777" w:rsidR="00BA216B" w:rsidRDefault="00BA216B" w:rsidP="00614F98"/>
                    <w:p w14:paraId="1AE68DF1" w14:textId="77777777" w:rsidR="00BA216B" w:rsidRDefault="00BA216B" w:rsidP="00614F98"/>
                    <w:p w14:paraId="19E00EC0" w14:textId="77777777" w:rsidR="00BA216B" w:rsidRDefault="00BA216B" w:rsidP="00614F98"/>
                    <w:p w14:paraId="43A29811" w14:textId="77777777" w:rsidR="00BA216B" w:rsidRDefault="00BA216B" w:rsidP="00614F98"/>
                    <w:p w14:paraId="4FB0A67B" w14:textId="77777777" w:rsidR="00BA216B" w:rsidRDefault="00BA216B" w:rsidP="00614F98"/>
                    <w:p w14:paraId="46EFA283" w14:textId="77777777" w:rsidR="00BA216B" w:rsidRDefault="00BA216B" w:rsidP="00614F98"/>
                    <w:p w14:paraId="723A4FA8" w14:textId="77777777" w:rsidR="00BA216B" w:rsidRDefault="00BA216B" w:rsidP="00614F98"/>
                    <w:p w14:paraId="420ED897" w14:textId="77777777" w:rsidR="00BA216B" w:rsidRDefault="00BA216B" w:rsidP="00614F98"/>
                    <w:p w14:paraId="4E97FCBC" w14:textId="77777777" w:rsidR="00BA216B" w:rsidRDefault="00BA216B" w:rsidP="00614F98"/>
                    <w:p w14:paraId="37C79702" w14:textId="77777777" w:rsidR="00BA216B" w:rsidRDefault="00BA216B" w:rsidP="00614F98"/>
                    <w:p w14:paraId="7EF8F1FA" w14:textId="77777777" w:rsidR="00BA216B" w:rsidRDefault="00BA216B" w:rsidP="00614F98"/>
                    <w:p w14:paraId="2F680440" w14:textId="77777777" w:rsidR="00BA216B" w:rsidRDefault="00BA216B" w:rsidP="00614F98"/>
                    <w:p w14:paraId="4477CB9D" w14:textId="77777777" w:rsidR="00BA216B" w:rsidRDefault="00BA216B" w:rsidP="00614F98"/>
                    <w:p w14:paraId="42CB2100" w14:textId="77777777" w:rsidR="00BA216B" w:rsidRDefault="00BA216B" w:rsidP="00614F98"/>
                    <w:p w14:paraId="05BDC41C" w14:textId="77777777" w:rsidR="00BA216B" w:rsidRDefault="00BA216B" w:rsidP="00614F98"/>
                    <w:p w14:paraId="5C19281B" w14:textId="77777777" w:rsidR="00BA216B" w:rsidRDefault="00BA216B" w:rsidP="00614F98"/>
                    <w:p w14:paraId="4C248E04" w14:textId="77777777" w:rsidR="00BA216B" w:rsidRDefault="00BA216B" w:rsidP="00614F98"/>
                    <w:p w14:paraId="3169131C" w14:textId="77777777" w:rsidR="00BA216B" w:rsidRDefault="00BA216B" w:rsidP="00614F98"/>
                    <w:p w14:paraId="270EE2FA" w14:textId="77777777" w:rsidR="00BA216B" w:rsidRDefault="00BA216B" w:rsidP="00614F98"/>
                    <w:p w14:paraId="01266771" w14:textId="77777777" w:rsidR="00BA216B" w:rsidRDefault="00BA216B" w:rsidP="00614F98"/>
                    <w:p w14:paraId="395B0CA1" w14:textId="77777777" w:rsidR="00BA216B" w:rsidRDefault="00BA216B" w:rsidP="00614F98"/>
                    <w:p w14:paraId="75004744" w14:textId="77777777" w:rsidR="00BA216B" w:rsidRDefault="00BA216B" w:rsidP="00614F98"/>
                    <w:p w14:paraId="26BAEBA6" w14:textId="77777777" w:rsidR="00BA216B" w:rsidRDefault="00BA216B" w:rsidP="00614F98"/>
                    <w:p w14:paraId="6BEF012A" w14:textId="77777777" w:rsidR="00BA216B" w:rsidRDefault="00BA216B" w:rsidP="00614F98"/>
                    <w:p w14:paraId="4B0C9B7F" w14:textId="77777777" w:rsidR="00BA216B" w:rsidRDefault="00BA216B" w:rsidP="00614F98"/>
                    <w:p w14:paraId="3DB63F10" w14:textId="77777777" w:rsidR="00BA216B" w:rsidRDefault="00BA216B" w:rsidP="00614F98"/>
                    <w:p w14:paraId="139E202F" w14:textId="77777777" w:rsidR="00BA216B" w:rsidRDefault="00BA216B" w:rsidP="00614F98"/>
                    <w:p w14:paraId="3445569C" w14:textId="77777777" w:rsidR="00BA216B" w:rsidRDefault="00BA216B" w:rsidP="00614F98"/>
                    <w:p w14:paraId="6318669A" w14:textId="77777777" w:rsidR="00BA216B" w:rsidRDefault="00BA216B" w:rsidP="00614F98"/>
                    <w:p w14:paraId="3A250A2C" w14:textId="77777777" w:rsidR="00BA216B" w:rsidRDefault="00BA216B" w:rsidP="00614F98"/>
                    <w:p w14:paraId="3A0406DD" w14:textId="77777777" w:rsidR="00BA216B" w:rsidRDefault="00BA216B" w:rsidP="00614F98"/>
                    <w:p w14:paraId="47880DB3" w14:textId="77777777" w:rsidR="00BA216B" w:rsidRDefault="00BA216B" w:rsidP="00614F98"/>
                    <w:p w14:paraId="49825575" w14:textId="77777777" w:rsidR="00BA216B" w:rsidRDefault="00BA216B" w:rsidP="00614F98"/>
                    <w:p w14:paraId="281543A5" w14:textId="77777777" w:rsidR="00BA216B" w:rsidRDefault="00BA216B" w:rsidP="00614F98"/>
                    <w:p w14:paraId="52D0D81F" w14:textId="77777777" w:rsidR="00BA216B" w:rsidRDefault="00BA216B" w:rsidP="00614F98"/>
                    <w:p w14:paraId="31000C88" w14:textId="77777777" w:rsidR="00BA216B" w:rsidRDefault="00BA216B" w:rsidP="00614F98"/>
                    <w:p w14:paraId="69ED8D21" w14:textId="77777777" w:rsidR="00BA216B" w:rsidRDefault="00BA216B" w:rsidP="00614F98"/>
                    <w:p w14:paraId="594C0F04" w14:textId="77777777" w:rsidR="00BA216B" w:rsidRDefault="00BA216B" w:rsidP="00614F98"/>
                    <w:p w14:paraId="55E8F919" w14:textId="77777777" w:rsidR="00BA216B" w:rsidRDefault="00BA216B" w:rsidP="00614F98"/>
                    <w:p w14:paraId="65A91C75" w14:textId="77777777" w:rsidR="00BA216B" w:rsidRDefault="00BA216B" w:rsidP="00614F98"/>
                    <w:p w14:paraId="23B58F52" w14:textId="77777777" w:rsidR="00BA216B" w:rsidRDefault="00BA216B" w:rsidP="00614F98"/>
                    <w:p w14:paraId="0747F5F7" w14:textId="77777777" w:rsidR="00BA216B" w:rsidRDefault="00BA216B" w:rsidP="00614F98"/>
                    <w:p w14:paraId="6EB3A88B" w14:textId="77777777" w:rsidR="00BA216B" w:rsidRDefault="00BA216B" w:rsidP="00614F98"/>
                    <w:p w14:paraId="7D55D5F4" w14:textId="77777777" w:rsidR="00BA216B" w:rsidRDefault="00BA216B" w:rsidP="00614F98"/>
                    <w:p w14:paraId="60FDDC69" w14:textId="77777777" w:rsidR="00BA216B" w:rsidRDefault="00BA216B" w:rsidP="00614F98"/>
                    <w:p w14:paraId="05FDA235" w14:textId="77777777" w:rsidR="00BA216B" w:rsidRDefault="00BA216B" w:rsidP="00614F98"/>
                    <w:p w14:paraId="6E447A9B" w14:textId="77777777" w:rsidR="00BA216B" w:rsidRDefault="00BA216B" w:rsidP="00614F98"/>
                    <w:p w14:paraId="542084B8" w14:textId="77777777" w:rsidR="00BA216B" w:rsidRDefault="00BA216B" w:rsidP="00614F98"/>
                    <w:p w14:paraId="7E905CC8" w14:textId="77777777" w:rsidR="00BA216B" w:rsidRDefault="00BA216B" w:rsidP="00614F98"/>
                    <w:p w14:paraId="034471FA" w14:textId="77777777" w:rsidR="00BA216B" w:rsidRDefault="00BA216B" w:rsidP="00614F98"/>
                    <w:p w14:paraId="73D5271C" w14:textId="77777777" w:rsidR="00BA216B" w:rsidRDefault="00BA216B" w:rsidP="00614F98"/>
                    <w:p w14:paraId="534A4C38" w14:textId="77777777" w:rsidR="00BA216B" w:rsidRDefault="00BA216B" w:rsidP="00614F98"/>
                    <w:p w14:paraId="645AD23D" w14:textId="77777777" w:rsidR="00BA216B" w:rsidRDefault="00BA216B" w:rsidP="00614F98"/>
                    <w:p w14:paraId="0B405C75" w14:textId="77777777" w:rsidR="00BA216B" w:rsidRDefault="00BA216B" w:rsidP="00614F98"/>
                    <w:p w14:paraId="3F27B65E" w14:textId="77777777" w:rsidR="00BA216B" w:rsidRDefault="00BA216B" w:rsidP="00614F98"/>
                    <w:p w14:paraId="718C0106" w14:textId="77777777" w:rsidR="00BA216B" w:rsidRDefault="00BA216B" w:rsidP="00614F98"/>
                    <w:p w14:paraId="23102AF5" w14:textId="77777777" w:rsidR="00BA216B" w:rsidRDefault="00BA216B" w:rsidP="00614F98"/>
                    <w:p w14:paraId="3E4CC282" w14:textId="77777777" w:rsidR="00BA216B" w:rsidRDefault="00BA216B" w:rsidP="00614F98"/>
                    <w:p w14:paraId="21CED656" w14:textId="77777777" w:rsidR="00BA216B" w:rsidRDefault="00BA216B" w:rsidP="00614F98"/>
                    <w:p w14:paraId="1701644E" w14:textId="77777777" w:rsidR="00BA216B" w:rsidRDefault="00BA216B" w:rsidP="00614F98"/>
                    <w:p w14:paraId="2B71CD9E" w14:textId="77777777" w:rsidR="00BA216B" w:rsidRDefault="00BA216B" w:rsidP="00614F98"/>
                    <w:p w14:paraId="47E9F29A" w14:textId="77777777" w:rsidR="00BA216B" w:rsidRDefault="00BA216B" w:rsidP="00614F98"/>
                    <w:p w14:paraId="750CCD5E" w14:textId="77777777" w:rsidR="00BA216B" w:rsidRDefault="00BA216B" w:rsidP="00614F98"/>
                    <w:p w14:paraId="072F7DAC" w14:textId="77777777" w:rsidR="00BA216B" w:rsidRDefault="00BA216B" w:rsidP="00614F98"/>
                    <w:p w14:paraId="43F4DFF7" w14:textId="77777777" w:rsidR="00BA216B" w:rsidRDefault="00BA216B" w:rsidP="00614F98"/>
                    <w:p w14:paraId="2440CE37" w14:textId="77777777" w:rsidR="00BA216B" w:rsidRDefault="00BA216B" w:rsidP="00614F98"/>
                    <w:p w14:paraId="6533D265" w14:textId="77777777" w:rsidR="00BA216B" w:rsidRDefault="00BA216B" w:rsidP="00614F98"/>
                    <w:p w14:paraId="101B524C" w14:textId="77777777" w:rsidR="00BA216B" w:rsidRDefault="00BA216B" w:rsidP="00614F98"/>
                    <w:p w14:paraId="0330ECC7" w14:textId="77777777" w:rsidR="00BA216B" w:rsidRDefault="00BA216B" w:rsidP="00614F98"/>
                    <w:p w14:paraId="06F8467E" w14:textId="77777777" w:rsidR="00BA216B" w:rsidRDefault="00BA216B" w:rsidP="00614F98"/>
                    <w:p w14:paraId="7DB50C17" w14:textId="77777777" w:rsidR="00BA216B" w:rsidRDefault="00BA216B" w:rsidP="00614F98"/>
                    <w:p w14:paraId="259DC7A8" w14:textId="77777777" w:rsidR="00BA216B" w:rsidRDefault="00BA216B" w:rsidP="00614F98"/>
                    <w:p w14:paraId="31014595" w14:textId="77777777" w:rsidR="00BA216B" w:rsidRDefault="00BA216B" w:rsidP="00614F98"/>
                    <w:p w14:paraId="18D73EE5" w14:textId="77777777" w:rsidR="00BA216B" w:rsidRDefault="00BA216B" w:rsidP="00614F98"/>
                    <w:p w14:paraId="1494A1E6" w14:textId="77777777" w:rsidR="00BA216B" w:rsidRDefault="00BA216B" w:rsidP="00614F98"/>
                    <w:p w14:paraId="2513ABB4" w14:textId="77777777" w:rsidR="00BA216B" w:rsidRDefault="00BA216B" w:rsidP="00614F98"/>
                    <w:p w14:paraId="7EAEE63D" w14:textId="77777777" w:rsidR="00BA216B" w:rsidRDefault="00BA216B" w:rsidP="00614F98"/>
                    <w:p w14:paraId="16C3A7CD" w14:textId="77777777" w:rsidR="00BA216B" w:rsidRDefault="00BA216B" w:rsidP="00614F98"/>
                    <w:p w14:paraId="6B091DD7" w14:textId="77777777" w:rsidR="00BA216B" w:rsidRDefault="00BA216B" w:rsidP="00614F98"/>
                    <w:p w14:paraId="57CAAE0D" w14:textId="77777777" w:rsidR="00BA216B" w:rsidRDefault="00BA216B" w:rsidP="00614F98"/>
                    <w:p w14:paraId="158406C3" w14:textId="77777777" w:rsidR="00BA216B" w:rsidRDefault="00BA216B" w:rsidP="00614F98"/>
                    <w:p w14:paraId="050418BF" w14:textId="77777777" w:rsidR="00BA216B" w:rsidRDefault="00BA216B" w:rsidP="00614F98"/>
                    <w:p w14:paraId="093609D1" w14:textId="77777777" w:rsidR="00BA216B" w:rsidRDefault="00BA216B" w:rsidP="00614F98"/>
                    <w:p w14:paraId="792353C4" w14:textId="77777777" w:rsidR="00BA216B" w:rsidRDefault="00BA216B" w:rsidP="00614F98"/>
                    <w:p w14:paraId="5B5172EC" w14:textId="77777777" w:rsidR="00BA216B" w:rsidRDefault="00BA216B" w:rsidP="00614F98"/>
                    <w:p w14:paraId="5EB2B727" w14:textId="77777777" w:rsidR="00BA216B" w:rsidRDefault="00BA216B" w:rsidP="00614F98"/>
                    <w:p w14:paraId="092930D5" w14:textId="77777777" w:rsidR="00BA216B" w:rsidRDefault="00BA216B" w:rsidP="00614F98"/>
                    <w:p w14:paraId="0C4310CE" w14:textId="77777777" w:rsidR="00BA216B" w:rsidRDefault="00BA216B" w:rsidP="00614F98"/>
                    <w:p w14:paraId="03E875DF" w14:textId="77777777" w:rsidR="00BA216B" w:rsidRDefault="00BA216B" w:rsidP="00614F98"/>
                    <w:p w14:paraId="07FEA6FC" w14:textId="77777777" w:rsidR="00BA216B" w:rsidRDefault="00BA216B" w:rsidP="00614F98"/>
                    <w:p w14:paraId="4F58C326" w14:textId="77777777" w:rsidR="00BA216B" w:rsidRDefault="00BA216B" w:rsidP="00614F98"/>
                    <w:p w14:paraId="1B436C16" w14:textId="77777777" w:rsidR="00BA216B" w:rsidRDefault="00BA216B" w:rsidP="00614F98"/>
                    <w:p w14:paraId="04965552" w14:textId="77777777" w:rsidR="00BA216B" w:rsidRDefault="00BA216B" w:rsidP="00614F98"/>
                    <w:p w14:paraId="1653EFA7" w14:textId="77777777" w:rsidR="00BA216B" w:rsidRDefault="00BA216B" w:rsidP="00614F98"/>
                    <w:p w14:paraId="2D1D8A5F" w14:textId="77777777" w:rsidR="00BA216B" w:rsidRDefault="00BA216B" w:rsidP="00614F98"/>
                    <w:p w14:paraId="61523AE6" w14:textId="77777777" w:rsidR="00BA216B" w:rsidRDefault="00BA216B" w:rsidP="00614F98"/>
                    <w:p w14:paraId="2AAA61F9" w14:textId="77777777" w:rsidR="00BA216B" w:rsidRDefault="00BA216B" w:rsidP="00614F98"/>
                    <w:p w14:paraId="657D4DD2" w14:textId="77777777" w:rsidR="00BA216B" w:rsidRDefault="00BA216B" w:rsidP="00614F98"/>
                    <w:p w14:paraId="131F4C41" w14:textId="77777777" w:rsidR="00BA216B" w:rsidRDefault="00BA216B" w:rsidP="00614F98"/>
                    <w:p w14:paraId="32BD20B9" w14:textId="77777777" w:rsidR="00BA216B" w:rsidRDefault="00BA216B" w:rsidP="00614F98"/>
                    <w:p w14:paraId="1C9D1B25" w14:textId="77777777" w:rsidR="00BA216B" w:rsidRDefault="00BA216B" w:rsidP="00614F98"/>
                    <w:p w14:paraId="52272E49" w14:textId="77777777" w:rsidR="00BA216B" w:rsidRDefault="00BA216B" w:rsidP="00614F98"/>
                    <w:p w14:paraId="44278A2D" w14:textId="77777777" w:rsidR="00BA216B" w:rsidRDefault="00BA216B" w:rsidP="00614F98"/>
                    <w:p w14:paraId="3BECAA27" w14:textId="77777777" w:rsidR="00BA216B" w:rsidRDefault="00BA216B" w:rsidP="00614F98"/>
                    <w:p w14:paraId="014870CA" w14:textId="77777777" w:rsidR="00BA216B" w:rsidRDefault="00BA216B" w:rsidP="00614F98"/>
                    <w:p w14:paraId="531BA7F5" w14:textId="77777777" w:rsidR="00BA216B" w:rsidRDefault="00BA216B" w:rsidP="00614F98"/>
                    <w:p w14:paraId="67075325" w14:textId="77777777" w:rsidR="00BA216B" w:rsidRDefault="00BA216B" w:rsidP="00614F98"/>
                    <w:p w14:paraId="1F0DA263" w14:textId="77777777" w:rsidR="00BA216B" w:rsidRDefault="00BA216B" w:rsidP="00614F98"/>
                    <w:p w14:paraId="691B71AD" w14:textId="77777777" w:rsidR="00BA216B" w:rsidRDefault="00BA216B" w:rsidP="00614F98"/>
                    <w:p w14:paraId="5CE4DF26" w14:textId="77777777" w:rsidR="00BA216B" w:rsidRDefault="00BA216B" w:rsidP="00614F98"/>
                    <w:p w14:paraId="5351A4D2" w14:textId="77777777" w:rsidR="00BA216B" w:rsidRDefault="00BA216B" w:rsidP="00614F98"/>
                    <w:p w14:paraId="7E2CFB54" w14:textId="77777777" w:rsidR="00BA216B" w:rsidRDefault="00BA216B" w:rsidP="00614F98"/>
                    <w:p w14:paraId="1EB2CD10" w14:textId="77777777" w:rsidR="00BA216B" w:rsidRDefault="00BA216B" w:rsidP="00614F98"/>
                    <w:p w14:paraId="4C71A8EB" w14:textId="77777777" w:rsidR="00BA216B" w:rsidRDefault="00BA216B" w:rsidP="00614F98"/>
                    <w:p w14:paraId="3F6A0B80" w14:textId="77777777" w:rsidR="00BA216B" w:rsidRDefault="00BA216B" w:rsidP="00614F98"/>
                    <w:p w14:paraId="6247F5F4" w14:textId="77777777" w:rsidR="00BA216B" w:rsidRDefault="00BA216B" w:rsidP="00614F98"/>
                    <w:p w14:paraId="7DB38447" w14:textId="77777777" w:rsidR="00BA216B" w:rsidRDefault="00BA216B" w:rsidP="00614F98"/>
                    <w:p w14:paraId="6AE6948C" w14:textId="77777777" w:rsidR="00BA216B" w:rsidRDefault="00BA216B" w:rsidP="00614F98"/>
                    <w:p w14:paraId="2ADDA956" w14:textId="77777777" w:rsidR="00BA216B" w:rsidRDefault="00BA216B" w:rsidP="00614F98"/>
                    <w:p w14:paraId="14B60011" w14:textId="77777777" w:rsidR="00BA216B" w:rsidRDefault="00BA216B" w:rsidP="00614F98"/>
                    <w:p w14:paraId="252D4C04" w14:textId="77777777" w:rsidR="00BA216B" w:rsidRDefault="00BA216B" w:rsidP="00614F98"/>
                    <w:p w14:paraId="55CA0600" w14:textId="77777777" w:rsidR="00BA216B" w:rsidRDefault="00BA216B" w:rsidP="00614F98"/>
                    <w:p w14:paraId="425511F4" w14:textId="77777777" w:rsidR="00BA216B" w:rsidRDefault="00BA216B" w:rsidP="00614F98"/>
                    <w:p w14:paraId="549EA351" w14:textId="77777777" w:rsidR="00BA216B" w:rsidRDefault="00BA216B" w:rsidP="00614F98"/>
                    <w:p w14:paraId="64EC46EC" w14:textId="77777777" w:rsidR="00BA216B" w:rsidRDefault="00BA216B" w:rsidP="00614F98"/>
                    <w:p w14:paraId="5769A62C" w14:textId="77777777" w:rsidR="00BA216B" w:rsidRDefault="00BA216B" w:rsidP="00614F98"/>
                    <w:p w14:paraId="0B18C90B" w14:textId="77777777" w:rsidR="00BA216B" w:rsidRDefault="00BA216B" w:rsidP="00614F98"/>
                    <w:p w14:paraId="50E5636B" w14:textId="77777777" w:rsidR="00BA216B" w:rsidRDefault="00BA216B" w:rsidP="00614F98"/>
                    <w:p w14:paraId="0B23D119" w14:textId="77777777" w:rsidR="00BA216B" w:rsidRDefault="00BA216B" w:rsidP="00614F98"/>
                    <w:p w14:paraId="78195BA9" w14:textId="77777777" w:rsidR="00BA216B" w:rsidRDefault="00BA216B" w:rsidP="00614F98"/>
                    <w:p w14:paraId="7FDE4958" w14:textId="77777777" w:rsidR="00BA216B" w:rsidRDefault="00BA216B" w:rsidP="00614F98"/>
                    <w:p w14:paraId="0DB0A4FD" w14:textId="77777777" w:rsidR="00BA216B" w:rsidRDefault="00BA216B" w:rsidP="00614F98"/>
                    <w:p w14:paraId="4CB646AA" w14:textId="77777777" w:rsidR="00BA216B" w:rsidRDefault="00BA216B" w:rsidP="00614F98"/>
                    <w:p w14:paraId="07C1CFE9" w14:textId="77777777" w:rsidR="00BA216B" w:rsidRDefault="00BA216B" w:rsidP="00614F98"/>
                    <w:p w14:paraId="3151E38E" w14:textId="77777777" w:rsidR="00BA216B" w:rsidRDefault="00BA216B" w:rsidP="00614F98"/>
                    <w:p w14:paraId="2D93841F" w14:textId="77777777" w:rsidR="00BA216B" w:rsidRDefault="00BA216B" w:rsidP="00614F98"/>
                    <w:p w14:paraId="0F406252" w14:textId="77777777" w:rsidR="00BA216B" w:rsidRDefault="00BA216B" w:rsidP="00614F98"/>
                    <w:p w14:paraId="34089B16" w14:textId="77777777" w:rsidR="00BA216B" w:rsidRDefault="00BA216B" w:rsidP="00614F98"/>
                    <w:p w14:paraId="493276C7" w14:textId="77777777" w:rsidR="00BA216B" w:rsidRDefault="00BA216B" w:rsidP="00614F98"/>
                    <w:p w14:paraId="30039DB1" w14:textId="77777777" w:rsidR="00BA216B" w:rsidRDefault="00BA216B" w:rsidP="00614F98"/>
                    <w:p w14:paraId="15C54A46" w14:textId="77777777" w:rsidR="00BA216B" w:rsidRDefault="00BA216B" w:rsidP="00614F98"/>
                    <w:p w14:paraId="4CBF1108" w14:textId="77777777" w:rsidR="00BA216B" w:rsidRDefault="00BA216B" w:rsidP="00614F98"/>
                    <w:p w14:paraId="58FD432F" w14:textId="77777777" w:rsidR="00BA216B" w:rsidRDefault="00BA216B" w:rsidP="00614F98"/>
                    <w:p w14:paraId="070755C4" w14:textId="77777777" w:rsidR="00BA216B" w:rsidRDefault="00BA216B" w:rsidP="00614F98"/>
                    <w:p w14:paraId="3F720510" w14:textId="77777777" w:rsidR="00BA216B" w:rsidRDefault="00BA216B" w:rsidP="00614F98"/>
                    <w:p w14:paraId="14390DE2" w14:textId="77777777" w:rsidR="00BA216B" w:rsidRDefault="00BA216B" w:rsidP="00614F98"/>
                    <w:p w14:paraId="6BD64D1F" w14:textId="77777777" w:rsidR="00BA216B" w:rsidRDefault="00BA216B" w:rsidP="00614F98"/>
                    <w:p w14:paraId="17599D0B" w14:textId="77777777" w:rsidR="00BA216B" w:rsidRDefault="00BA216B" w:rsidP="00614F98"/>
                    <w:p w14:paraId="63EA6F5C" w14:textId="77777777" w:rsidR="00BA216B" w:rsidRDefault="00BA216B" w:rsidP="00614F98"/>
                    <w:p w14:paraId="33BEF763" w14:textId="77777777" w:rsidR="00BA216B" w:rsidRDefault="00BA216B" w:rsidP="00614F98"/>
                    <w:p w14:paraId="40255812" w14:textId="77777777" w:rsidR="00BA216B" w:rsidRDefault="00BA216B" w:rsidP="00614F98"/>
                    <w:p w14:paraId="73B092D6" w14:textId="77777777" w:rsidR="00BA216B" w:rsidRDefault="00BA216B" w:rsidP="00614F98"/>
                    <w:p w14:paraId="57FE15F3" w14:textId="77777777" w:rsidR="00BA216B" w:rsidRDefault="00BA216B" w:rsidP="00614F98"/>
                    <w:p w14:paraId="499CEF02" w14:textId="77777777" w:rsidR="00BA216B" w:rsidRDefault="00BA216B" w:rsidP="00614F98"/>
                    <w:p w14:paraId="2489F080" w14:textId="77777777" w:rsidR="00BA216B" w:rsidRDefault="00BA216B" w:rsidP="00614F98"/>
                    <w:p w14:paraId="5ADC30FF" w14:textId="77777777" w:rsidR="00BA216B" w:rsidRDefault="00BA216B" w:rsidP="00614F98"/>
                    <w:p w14:paraId="4C507FF3" w14:textId="77777777" w:rsidR="00BA216B" w:rsidRDefault="00BA216B" w:rsidP="00614F98"/>
                    <w:p w14:paraId="47497AE6" w14:textId="77777777" w:rsidR="00BA216B" w:rsidRDefault="00BA216B" w:rsidP="00614F98"/>
                    <w:p w14:paraId="68FC996D" w14:textId="77777777" w:rsidR="00BA216B" w:rsidRDefault="00BA216B" w:rsidP="00614F98"/>
                    <w:p w14:paraId="3D96DC90" w14:textId="77777777" w:rsidR="00BA216B" w:rsidRDefault="00BA216B" w:rsidP="00614F98"/>
                    <w:p w14:paraId="5F9864B7" w14:textId="77777777" w:rsidR="00BA216B" w:rsidRDefault="00BA216B" w:rsidP="00614F98"/>
                    <w:p w14:paraId="745CA99A" w14:textId="77777777" w:rsidR="00BA216B" w:rsidRDefault="00BA216B" w:rsidP="00614F98"/>
                    <w:p w14:paraId="21E37315" w14:textId="77777777" w:rsidR="00BA216B" w:rsidRDefault="00BA216B" w:rsidP="00614F98"/>
                    <w:p w14:paraId="2DC2A31A" w14:textId="77777777" w:rsidR="00BA216B" w:rsidRDefault="00BA216B" w:rsidP="00614F98"/>
                    <w:p w14:paraId="1EF7F84F" w14:textId="77777777" w:rsidR="00BA216B" w:rsidRDefault="00BA216B" w:rsidP="00614F98"/>
                    <w:p w14:paraId="29FDBCB4" w14:textId="77777777" w:rsidR="00BA216B" w:rsidRDefault="00BA216B" w:rsidP="00614F98"/>
                    <w:p w14:paraId="063CFC3E" w14:textId="77777777" w:rsidR="00BA216B" w:rsidRDefault="00BA216B" w:rsidP="00614F98"/>
                    <w:p w14:paraId="6CA58880" w14:textId="77777777" w:rsidR="00BA216B" w:rsidRDefault="00BA216B" w:rsidP="00614F98"/>
                    <w:p w14:paraId="25727643" w14:textId="77777777" w:rsidR="00BA216B" w:rsidRDefault="00BA216B" w:rsidP="00614F98"/>
                    <w:p w14:paraId="332FA136" w14:textId="77777777" w:rsidR="00BA216B" w:rsidRDefault="00BA216B" w:rsidP="00614F98"/>
                    <w:p w14:paraId="45486949" w14:textId="77777777" w:rsidR="00BA216B" w:rsidRDefault="00BA216B" w:rsidP="00614F98"/>
                    <w:p w14:paraId="05FBF91A" w14:textId="77777777" w:rsidR="00BA216B" w:rsidRDefault="00BA216B" w:rsidP="00614F98"/>
                    <w:p w14:paraId="2E901D48" w14:textId="77777777" w:rsidR="00BA216B" w:rsidRDefault="00BA216B" w:rsidP="00614F98"/>
                    <w:p w14:paraId="69C02DE4" w14:textId="77777777" w:rsidR="00BA216B" w:rsidRDefault="00BA216B" w:rsidP="00614F98"/>
                    <w:p w14:paraId="0CAD82C3" w14:textId="77777777" w:rsidR="00BA216B" w:rsidRDefault="00BA216B" w:rsidP="00614F98"/>
                    <w:p w14:paraId="777E1AC6" w14:textId="77777777" w:rsidR="00BA216B" w:rsidRDefault="00BA216B" w:rsidP="00614F98"/>
                    <w:p w14:paraId="3BD61704" w14:textId="77777777" w:rsidR="00BA216B" w:rsidRDefault="00BA216B" w:rsidP="00614F98"/>
                    <w:p w14:paraId="1F3DBC50" w14:textId="77777777" w:rsidR="00BA216B" w:rsidRDefault="00BA216B" w:rsidP="00614F98"/>
                    <w:p w14:paraId="1E6E03F5" w14:textId="77777777" w:rsidR="00BA216B" w:rsidRDefault="00BA216B" w:rsidP="00614F98"/>
                    <w:p w14:paraId="7D9A9EFF" w14:textId="77777777" w:rsidR="00BA216B" w:rsidRDefault="00BA216B" w:rsidP="00614F98"/>
                    <w:p w14:paraId="2FD2AA67" w14:textId="77777777" w:rsidR="00BA216B" w:rsidRDefault="00BA216B" w:rsidP="00614F98"/>
                    <w:p w14:paraId="3FDFFE5F" w14:textId="77777777" w:rsidR="00BA216B" w:rsidRDefault="00BA216B" w:rsidP="00614F98"/>
                    <w:p w14:paraId="0F2E4AE5" w14:textId="77777777" w:rsidR="00BA216B" w:rsidRDefault="00BA216B" w:rsidP="00614F98"/>
                    <w:p w14:paraId="7DFBF87F" w14:textId="77777777" w:rsidR="00BA216B" w:rsidRDefault="00BA216B" w:rsidP="00614F98"/>
                    <w:p w14:paraId="46792103" w14:textId="77777777" w:rsidR="00BA216B" w:rsidRDefault="00BA216B" w:rsidP="00614F98"/>
                    <w:p w14:paraId="2FF45A1D" w14:textId="77777777" w:rsidR="00BA216B" w:rsidRDefault="00BA216B" w:rsidP="00614F98"/>
                    <w:p w14:paraId="4C31E533" w14:textId="77777777" w:rsidR="00BA216B" w:rsidRDefault="00BA216B" w:rsidP="00614F98"/>
                    <w:p w14:paraId="3132A720" w14:textId="77777777" w:rsidR="00BA216B" w:rsidRDefault="00BA216B" w:rsidP="00614F98"/>
                    <w:p w14:paraId="7F42490B" w14:textId="77777777" w:rsidR="00BA216B" w:rsidRDefault="00BA216B" w:rsidP="00614F98"/>
                    <w:p w14:paraId="2CF923B5" w14:textId="77777777" w:rsidR="00BA216B" w:rsidRDefault="00BA216B" w:rsidP="00614F98"/>
                    <w:p w14:paraId="6CDBA234" w14:textId="77777777" w:rsidR="00BA216B" w:rsidRDefault="00BA216B" w:rsidP="00614F98"/>
                    <w:p w14:paraId="40EAA1B9" w14:textId="77777777" w:rsidR="00BA216B" w:rsidRDefault="00BA216B" w:rsidP="00614F98"/>
                    <w:p w14:paraId="044B015D" w14:textId="77777777" w:rsidR="00BA216B" w:rsidRDefault="00BA216B" w:rsidP="00614F98"/>
                    <w:p w14:paraId="4C800761" w14:textId="77777777" w:rsidR="00BA216B" w:rsidRDefault="00BA216B" w:rsidP="00614F98"/>
                    <w:p w14:paraId="66A7EFB9" w14:textId="77777777" w:rsidR="00BA216B" w:rsidRDefault="00BA216B" w:rsidP="00614F98"/>
                    <w:p w14:paraId="53A48417" w14:textId="77777777" w:rsidR="00BA216B" w:rsidRDefault="00BA216B" w:rsidP="00614F98"/>
                    <w:p w14:paraId="696C582B" w14:textId="77777777" w:rsidR="00BA216B" w:rsidRDefault="00BA216B" w:rsidP="00614F98"/>
                    <w:p w14:paraId="7C7F6673" w14:textId="77777777" w:rsidR="00BA216B" w:rsidRDefault="00BA216B" w:rsidP="00614F98"/>
                    <w:p w14:paraId="3E8A3B25" w14:textId="77777777" w:rsidR="00BA216B" w:rsidRDefault="00BA216B" w:rsidP="00614F98"/>
                    <w:p w14:paraId="580BCD89" w14:textId="77777777" w:rsidR="00BA216B" w:rsidRDefault="00BA216B" w:rsidP="00614F98"/>
                    <w:p w14:paraId="57D8EB77" w14:textId="77777777" w:rsidR="00BA216B" w:rsidRDefault="00BA216B" w:rsidP="00614F98"/>
                    <w:p w14:paraId="37CE273F" w14:textId="77777777" w:rsidR="00BA216B" w:rsidRDefault="00BA216B" w:rsidP="00614F98"/>
                    <w:p w14:paraId="7AC46EC1" w14:textId="77777777" w:rsidR="00BA216B" w:rsidRDefault="00BA216B" w:rsidP="00614F98"/>
                    <w:p w14:paraId="5CD9DE45" w14:textId="77777777" w:rsidR="00BA216B" w:rsidRDefault="00BA216B" w:rsidP="00614F98"/>
                    <w:p w14:paraId="2D30D628" w14:textId="77777777" w:rsidR="00BA216B" w:rsidRDefault="00BA216B" w:rsidP="00614F98"/>
                    <w:p w14:paraId="4594953F" w14:textId="77777777" w:rsidR="00BA216B" w:rsidRDefault="00BA216B" w:rsidP="00614F98"/>
                    <w:p w14:paraId="702E6E1F" w14:textId="77777777" w:rsidR="00BA216B" w:rsidRDefault="00BA216B" w:rsidP="00614F98"/>
                    <w:p w14:paraId="40438C1B" w14:textId="77777777" w:rsidR="00BA216B" w:rsidRDefault="00BA216B" w:rsidP="00614F98"/>
                    <w:p w14:paraId="7A62B090" w14:textId="77777777" w:rsidR="00BA216B" w:rsidRDefault="00BA216B" w:rsidP="00614F98"/>
                    <w:p w14:paraId="371C6C77" w14:textId="77777777" w:rsidR="00BA216B" w:rsidRDefault="00BA216B" w:rsidP="00614F98"/>
                    <w:p w14:paraId="5879D74A" w14:textId="77777777" w:rsidR="00BA216B" w:rsidRDefault="00BA216B" w:rsidP="00614F98"/>
                    <w:p w14:paraId="5545055A" w14:textId="77777777" w:rsidR="00BA216B" w:rsidRDefault="00BA216B" w:rsidP="00614F98"/>
                    <w:p w14:paraId="53EB34DF" w14:textId="77777777" w:rsidR="00BA216B" w:rsidRDefault="00BA216B" w:rsidP="00614F98"/>
                    <w:p w14:paraId="01582D6D" w14:textId="77777777" w:rsidR="00BA216B" w:rsidRDefault="00BA216B" w:rsidP="00614F98"/>
                    <w:p w14:paraId="2ED35CFB" w14:textId="77777777" w:rsidR="00BA216B" w:rsidRDefault="00BA216B" w:rsidP="00614F98"/>
                    <w:p w14:paraId="7DA2CD5E" w14:textId="77777777" w:rsidR="00BA216B" w:rsidRDefault="00BA216B" w:rsidP="00614F98"/>
                    <w:p w14:paraId="69AD7FBA" w14:textId="77777777" w:rsidR="00BA216B" w:rsidRDefault="00BA216B" w:rsidP="00614F98"/>
                    <w:p w14:paraId="4009EC72" w14:textId="77777777" w:rsidR="00BA216B" w:rsidRDefault="00BA216B" w:rsidP="00614F98"/>
                    <w:p w14:paraId="57C09E24" w14:textId="77777777" w:rsidR="00BA216B" w:rsidRDefault="00BA216B" w:rsidP="00614F98"/>
                    <w:p w14:paraId="137FA4EC" w14:textId="77777777" w:rsidR="00BA216B" w:rsidRDefault="00BA216B" w:rsidP="00614F98"/>
                    <w:p w14:paraId="22E69D0C" w14:textId="77777777" w:rsidR="00BA216B" w:rsidRDefault="00BA216B" w:rsidP="00614F98"/>
                    <w:p w14:paraId="04238864" w14:textId="77777777" w:rsidR="00BA216B" w:rsidRDefault="00BA216B" w:rsidP="00614F98"/>
                    <w:p w14:paraId="62340C30" w14:textId="77777777" w:rsidR="00BA216B" w:rsidRDefault="00BA216B" w:rsidP="00614F98"/>
                    <w:p w14:paraId="01C47F8F" w14:textId="77777777" w:rsidR="00BA216B" w:rsidRDefault="00BA216B" w:rsidP="00614F98"/>
                    <w:p w14:paraId="6A5E3690" w14:textId="77777777" w:rsidR="00BA216B" w:rsidRDefault="00BA216B" w:rsidP="00614F98"/>
                    <w:p w14:paraId="3B601333" w14:textId="77777777" w:rsidR="00BA216B" w:rsidRDefault="00BA216B" w:rsidP="00614F98"/>
                    <w:p w14:paraId="6FCD50AF" w14:textId="77777777" w:rsidR="00BA216B" w:rsidRDefault="00BA216B" w:rsidP="00614F98"/>
                    <w:p w14:paraId="329D3C84" w14:textId="77777777" w:rsidR="00BA216B" w:rsidRDefault="00BA216B" w:rsidP="00614F98"/>
                    <w:p w14:paraId="55276001" w14:textId="77777777" w:rsidR="00BA216B" w:rsidRDefault="00BA216B" w:rsidP="00614F98"/>
                    <w:p w14:paraId="629AEE36" w14:textId="77777777" w:rsidR="00BA216B" w:rsidRDefault="00BA216B" w:rsidP="00614F98"/>
                    <w:p w14:paraId="6CB18460" w14:textId="77777777" w:rsidR="00BA216B" w:rsidRDefault="00BA216B" w:rsidP="00614F98"/>
                    <w:p w14:paraId="71305341" w14:textId="77777777" w:rsidR="00BA216B" w:rsidRDefault="00BA216B" w:rsidP="00614F98"/>
                    <w:p w14:paraId="65F6D288" w14:textId="77777777" w:rsidR="00BA216B" w:rsidRDefault="00BA216B" w:rsidP="00614F98"/>
                    <w:p w14:paraId="48F7973A" w14:textId="77777777" w:rsidR="00BA216B" w:rsidRDefault="00BA216B" w:rsidP="00614F98"/>
                    <w:p w14:paraId="5D717485" w14:textId="77777777" w:rsidR="00BA216B" w:rsidRDefault="00BA216B" w:rsidP="00614F98"/>
                    <w:p w14:paraId="648FF419" w14:textId="77777777" w:rsidR="00BA216B" w:rsidRDefault="00BA216B" w:rsidP="00614F98"/>
                    <w:p w14:paraId="01943E80" w14:textId="77777777" w:rsidR="00BA216B" w:rsidRDefault="00BA216B" w:rsidP="00614F98"/>
                    <w:p w14:paraId="2F2E58B1" w14:textId="77777777" w:rsidR="00BA216B" w:rsidRDefault="00BA216B" w:rsidP="00614F98"/>
                    <w:p w14:paraId="200D4DE1" w14:textId="77777777" w:rsidR="00BA216B" w:rsidRDefault="00BA216B" w:rsidP="00614F98"/>
                    <w:p w14:paraId="39716BF8" w14:textId="77777777" w:rsidR="00BA216B" w:rsidRDefault="00BA216B" w:rsidP="00614F98"/>
                    <w:p w14:paraId="4F47E644" w14:textId="77777777" w:rsidR="00BA216B" w:rsidRDefault="00BA216B" w:rsidP="00614F98"/>
                    <w:p w14:paraId="1459A6B5" w14:textId="77777777" w:rsidR="00BA216B" w:rsidRDefault="00BA216B" w:rsidP="00614F98"/>
                    <w:p w14:paraId="4E5D25BA" w14:textId="77777777" w:rsidR="00BA216B" w:rsidRDefault="00BA216B" w:rsidP="00614F98"/>
                    <w:p w14:paraId="667D1E58" w14:textId="77777777" w:rsidR="00BA216B" w:rsidRDefault="00BA216B" w:rsidP="00614F98"/>
                    <w:p w14:paraId="690204A3" w14:textId="77777777" w:rsidR="00BA216B" w:rsidRDefault="00BA216B" w:rsidP="00614F98"/>
                    <w:p w14:paraId="0D78C5EC" w14:textId="77777777" w:rsidR="00BA216B" w:rsidRDefault="00BA216B" w:rsidP="00614F98"/>
                    <w:p w14:paraId="6D4DA701" w14:textId="77777777" w:rsidR="00BA216B" w:rsidRDefault="00BA216B" w:rsidP="00614F98"/>
                    <w:p w14:paraId="570CBB03" w14:textId="77777777" w:rsidR="00BA216B" w:rsidRDefault="00BA216B" w:rsidP="00614F98"/>
                    <w:p w14:paraId="1E6F406D" w14:textId="77777777" w:rsidR="00BA216B" w:rsidRDefault="00BA216B" w:rsidP="00614F98"/>
                    <w:p w14:paraId="2D076360" w14:textId="77777777" w:rsidR="00BA216B" w:rsidRDefault="00BA216B" w:rsidP="00614F98"/>
                    <w:p w14:paraId="0F7C222F" w14:textId="77777777" w:rsidR="00BA216B" w:rsidRDefault="00BA216B" w:rsidP="00614F98"/>
                    <w:p w14:paraId="2838236B" w14:textId="77777777" w:rsidR="00BA216B" w:rsidRDefault="00BA216B" w:rsidP="00614F98"/>
                    <w:p w14:paraId="0CB37825" w14:textId="77777777" w:rsidR="00BA216B" w:rsidRDefault="00BA216B" w:rsidP="00614F98"/>
                    <w:p w14:paraId="5C14E6BA" w14:textId="77777777" w:rsidR="00BA216B" w:rsidRDefault="00BA216B" w:rsidP="00614F98"/>
                    <w:p w14:paraId="28E44BC2" w14:textId="77777777" w:rsidR="00BA216B" w:rsidRDefault="00BA216B" w:rsidP="00614F98"/>
                    <w:p w14:paraId="593B1150" w14:textId="77777777" w:rsidR="00BA216B" w:rsidRDefault="00BA216B" w:rsidP="00614F98"/>
                    <w:p w14:paraId="4A1420F9" w14:textId="77777777" w:rsidR="00BA216B" w:rsidRDefault="00BA216B" w:rsidP="00614F98"/>
                    <w:p w14:paraId="0141D46A" w14:textId="77777777" w:rsidR="00BA216B" w:rsidRDefault="00BA216B" w:rsidP="00614F98"/>
                    <w:p w14:paraId="557EA5D2" w14:textId="77777777" w:rsidR="00BA216B" w:rsidRDefault="00BA216B" w:rsidP="00614F98"/>
                    <w:p w14:paraId="76AC55C9" w14:textId="77777777" w:rsidR="00BA216B" w:rsidRDefault="00BA216B" w:rsidP="00614F98"/>
                    <w:p w14:paraId="4C63E5EC" w14:textId="77777777" w:rsidR="00BA216B" w:rsidRDefault="00BA216B" w:rsidP="00614F98"/>
                    <w:p w14:paraId="2F7869C6" w14:textId="77777777" w:rsidR="00BA216B" w:rsidRDefault="00BA216B" w:rsidP="00614F98"/>
                    <w:p w14:paraId="397E9F01" w14:textId="77777777" w:rsidR="00BA216B" w:rsidRDefault="00BA216B" w:rsidP="00614F98"/>
                    <w:p w14:paraId="49A6CD8B" w14:textId="77777777" w:rsidR="00BA216B" w:rsidRDefault="00BA216B" w:rsidP="00614F98"/>
                    <w:p w14:paraId="1F2821B8" w14:textId="77777777" w:rsidR="00BA216B" w:rsidRDefault="00BA216B" w:rsidP="00614F98"/>
                    <w:p w14:paraId="61A2499D" w14:textId="77777777" w:rsidR="00BA216B" w:rsidRDefault="00BA216B" w:rsidP="00614F98"/>
                    <w:p w14:paraId="29EEE799" w14:textId="77777777" w:rsidR="00BA216B" w:rsidRDefault="00BA216B" w:rsidP="00614F98"/>
                    <w:p w14:paraId="4D37B112" w14:textId="77777777" w:rsidR="00BA216B" w:rsidRDefault="00BA216B" w:rsidP="00614F98"/>
                    <w:p w14:paraId="6C90ED3B" w14:textId="77777777" w:rsidR="00BA216B" w:rsidRDefault="00BA216B" w:rsidP="00614F98"/>
                    <w:p w14:paraId="0EE9EDA4" w14:textId="77777777" w:rsidR="00BA216B" w:rsidRDefault="00BA216B" w:rsidP="00614F98"/>
                    <w:p w14:paraId="3F4E7423" w14:textId="77777777" w:rsidR="00BA216B" w:rsidRDefault="00BA216B" w:rsidP="00614F98"/>
                    <w:p w14:paraId="3FCA2819" w14:textId="77777777" w:rsidR="00BA216B" w:rsidRDefault="00BA216B" w:rsidP="00614F98"/>
                    <w:p w14:paraId="49712890" w14:textId="77777777" w:rsidR="00BA216B" w:rsidRDefault="00BA216B" w:rsidP="00614F98"/>
                    <w:p w14:paraId="152E0238" w14:textId="77777777" w:rsidR="00BA216B" w:rsidRDefault="00BA216B" w:rsidP="00614F98"/>
                    <w:p w14:paraId="2117D305" w14:textId="77777777" w:rsidR="00BA216B" w:rsidRDefault="00BA216B" w:rsidP="00614F98"/>
                    <w:p w14:paraId="2A0734E5" w14:textId="77777777" w:rsidR="00BA216B" w:rsidRDefault="00BA216B" w:rsidP="00614F98"/>
                    <w:p w14:paraId="7184F301" w14:textId="77777777" w:rsidR="00BA216B" w:rsidRDefault="00BA216B" w:rsidP="00614F98"/>
                    <w:p w14:paraId="146B67F3" w14:textId="77777777" w:rsidR="00BA216B" w:rsidRDefault="00BA216B" w:rsidP="00614F98"/>
                    <w:p w14:paraId="777F8F0B" w14:textId="77777777" w:rsidR="00BA216B" w:rsidRDefault="00BA216B" w:rsidP="00614F98"/>
                    <w:p w14:paraId="739F9AEB" w14:textId="77777777" w:rsidR="00BA216B" w:rsidRDefault="00BA216B" w:rsidP="00614F98"/>
                    <w:p w14:paraId="4D072860" w14:textId="77777777" w:rsidR="00BA216B" w:rsidRDefault="00BA216B" w:rsidP="00614F98"/>
                    <w:p w14:paraId="26A4C038" w14:textId="77777777" w:rsidR="00BA216B" w:rsidRDefault="00BA216B" w:rsidP="00614F98"/>
                    <w:p w14:paraId="196EF9EA" w14:textId="77777777" w:rsidR="00BA216B" w:rsidRDefault="00BA216B" w:rsidP="00614F98"/>
                    <w:p w14:paraId="51764A1E" w14:textId="77777777" w:rsidR="00BA216B" w:rsidRDefault="00BA216B" w:rsidP="00614F98"/>
                    <w:p w14:paraId="42063F02" w14:textId="77777777" w:rsidR="00BA216B" w:rsidRDefault="00BA216B" w:rsidP="00614F98"/>
                    <w:p w14:paraId="04AC0EF7" w14:textId="77777777" w:rsidR="00BA216B" w:rsidRDefault="00BA216B" w:rsidP="00614F98"/>
                    <w:p w14:paraId="57C6C809" w14:textId="77777777" w:rsidR="00BA216B" w:rsidRDefault="00BA216B" w:rsidP="00614F98"/>
                    <w:p w14:paraId="7FF4E4D8" w14:textId="77777777" w:rsidR="00BA216B" w:rsidRDefault="00BA216B" w:rsidP="00614F98"/>
                    <w:p w14:paraId="70FC4207" w14:textId="77777777" w:rsidR="00BA216B" w:rsidRDefault="00BA216B" w:rsidP="00614F98"/>
                    <w:p w14:paraId="187E07A6" w14:textId="77777777" w:rsidR="00BA216B" w:rsidRDefault="00BA216B" w:rsidP="00614F98"/>
                    <w:p w14:paraId="35F81D95" w14:textId="77777777" w:rsidR="00BA216B" w:rsidRDefault="00BA216B" w:rsidP="00614F98"/>
                    <w:p w14:paraId="0A93B267" w14:textId="77777777" w:rsidR="00BA216B" w:rsidRDefault="00BA216B" w:rsidP="00614F98"/>
                    <w:p w14:paraId="5F2FC1A7" w14:textId="77777777" w:rsidR="00BA216B" w:rsidRDefault="00BA216B" w:rsidP="00614F98"/>
                    <w:p w14:paraId="46251243" w14:textId="77777777" w:rsidR="00BA216B" w:rsidRDefault="00BA216B" w:rsidP="00614F98"/>
                    <w:p w14:paraId="173A7214" w14:textId="77777777" w:rsidR="00BA216B" w:rsidRDefault="00BA216B" w:rsidP="00614F98"/>
                    <w:p w14:paraId="383725A9" w14:textId="77777777" w:rsidR="00BA216B" w:rsidRDefault="00BA216B" w:rsidP="00614F98"/>
                    <w:p w14:paraId="36AC874E" w14:textId="77777777" w:rsidR="00BA216B" w:rsidRDefault="00BA216B" w:rsidP="00614F98"/>
                    <w:p w14:paraId="13CF9D0C" w14:textId="77777777" w:rsidR="00BA216B" w:rsidRDefault="00BA216B" w:rsidP="00614F98"/>
                    <w:p w14:paraId="1EC88371" w14:textId="77777777" w:rsidR="00BA216B" w:rsidRDefault="00BA216B" w:rsidP="00614F98"/>
                    <w:p w14:paraId="0D6754BB" w14:textId="77777777" w:rsidR="00BA216B" w:rsidRDefault="00BA216B" w:rsidP="00614F98"/>
                    <w:p w14:paraId="502A32C5" w14:textId="77777777" w:rsidR="00BA216B" w:rsidRDefault="00BA216B" w:rsidP="00614F98"/>
                    <w:p w14:paraId="7DEA892D" w14:textId="77777777" w:rsidR="00BA216B" w:rsidRDefault="00BA216B" w:rsidP="00614F98"/>
                    <w:p w14:paraId="299D8CD8" w14:textId="77777777" w:rsidR="00BA216B" w:rsidRDefault="00BA216B" w:rsidP="00614F98"/>
                    <w:p w14:paraId="1C30F9EF" w14:textId="77777777" w:rsidR="00BA216B" w:rsidRDefault="00BA216B" w:rsidP="00614F98"/>
                    <w:p w14:paraId="1DF119E5" w14:textId="77777777" w:rsidR="00BA216B" w:rsidRDefault="00BA216B" w:rsidP="00614F98"/>
                    <w:p w14:paraId="457B3863" w14:textId="77777777" w:rsidR="00BA216B" w:rsidRDefault="00BA216B" w:rsidP="00614F98"/>
                    <w:p w14:paraId="232F11C5" w14:textId="77777777" w:rsidR="00BA216B" w:rsidRDefault="00BA216B" w:rsidP="00614F98"/>
                    <w:p w14:paraId="5FC98A4E" w14:textId="77777777" w:rsidR="00BA216B" w:rsidRDefault="00BA216B" w:rsidP="00614F98"/>
                    <w:p w14:paraId="51CBC713" w14:textId="77777777" w:rsidR="00BA216B" w:rsidRDefault="00BA216B" w:rsidP="00614F98"/>
                    <w:p w14:paraId="11A0FD98" w14:textId="77777777" w:rsidR="00BA216B" w:rsidRDefault="00BA216B" w:rsidP="00614F98"/>
                    <w:p w14:paraId="682D73F4" w14:textId="77777777" w:rsidR="00BA216B" w:rsidRDefault="00BA216B" w:rsidP="00614F98"/>
                    <w:p w14:paraId="32C63946" w14:textId="77777777" w:rsidR="00BA216B" w:rsidRDefault="00BA216B" w:rsidP="00614F98"/>
                    <w:p w14:paraId="798FFFE7" w14:textId="77777777" w:rsidR="00BA216B" w:rsidRDefault="00BA216B" w:rsidP="00614F98"/>
                    <w:p w14:paraId="24593A14" w14:textId="77777777" w:rsidR="00BA216B" w:rsidRDefault="00BA216B" w:rsidP="00614F98"/>
                    <w:p w14:paraId="0E15E02B" w14:textId="77777777" w:rsidR="00BA216B" w:rsidRDefault="00BA216B" w:rsidP="00614F98"/>
                    <w:p w14:paraId="78458F5C" w14:textId="77777777" w:rsidR="00BA216B" w:rsidRDefault="00BA216B" w:rsidP="00614F98"/>
                    <w:p w14:paraId="1F99B00A" w14:textId="77777777" w:rsidR="00BA216B" w:rsidRDefault="00BA216B" w:rsidP="00614F98"/>
                    <w:p w14:paraId="66032D99" w14:textId="77777777" w:rsidR="00BA216B" w:rsidRDefault="00BA216B" w:rsidP="00614F98"/>
                    <w:p w14:paraId="22F928BD" w14:textId="77777777" w:rsidR="00BA216B" w:rsidRDefault="00BA216B" w:rsidP="00614F98"/>
                    <w:p w14:paraId="4B9CB28D" w14:textId="77777777" w:rsidR="00BA216B" w:rsidRDefault="00BA216B" w:rsidP="00614F98"/>
                    <w:p w14:paraId="557AA789" w14:textId="77777777" w:rsidR="00BA216B" w:rsidRDefault="00BA216B" w:rsidP="00614F98"/>
                    <w:p w14:paraId="5D7A0437" w14:textId="77777777" w:rsidR="00BA216B" w:rsidRDefault="00BA216B" w:rsidP="00614F98"/>
                    <w:p w14:paraId="2D009CD4" w14:textId="77777777" w:rsidR="00BA216B" w:rsidRDefault="00BA216B" w:rsidP="00614F98"/>
                    <w:p w14:paraId="0B8D4B9C" w14:textId="77777777" w:rsidR="00BA216B" w:rsidRDefault="00BA216B" w:rsidP="00614F98"/>
                    <w:p w14:paraId="469A43F0" w14:textId="77777777" w:rsidR="00BA216B" w:rsidRDefault="00BA216B" w:rsidP="00614F98"/>
                    <w:p w14:paraId="272D24BB" w14:textId="77777777" w:rsidR="00BA216B" w:rsidRDefault="00BA216B" w:rsidP="00614F98"/>
                    <w:p w14:paraId="09E6EBE9" w14:textId="77777777" w:rsidR="00BA216B" w:rsidRDefault="00BA216B" w:rsidP="00614F98"/>
                    <w:p w14:paraId="7AF4F22D" w14:textId="77777777" w:rsidR="00BA216B" w:rsidRDefault="00BA216B" w:rsidP="00614F98"/>
                    <w:p w14:paraId="21FBB2D1" w14:textId="77777777" w:rsidR="00BA216B" w:rsidRDefault="00BA216B" w:rsidP="00614F98"/>
                    <w:p w14:paraId="5007C92D" w14:textId="77777777" w:rsidR="00BA216B" w:rsidRDefault="00BA216B" w:rsidP="00614F98"/>
                    <w:p w14:paraId="55BDA79A" w14:textId="77777777" w:rsidR="00BA216B" w:rsidRDefault="00BA216B" w:rsidP="00614F98"/>
                    <w:p w14:paraId="67D39A22" w14:textId="77777777" w:rsidR="00BA216B" w:rsidRDefault="00BA216B" w:rsidP="00614F98"/>
                    <w:p w14:paraId="3BCCE65D" w14:textId="77777777" w:rsidR="00BA216B" w:rsidRDefault="00BA216B" w:rsidP="00614F98"/>
                    <w:p w14:paraId="3EAE59B9" w14:textId="77777777" w:rsidR="00BA216B" w:rsidRDefault="00BA216B" w:rsidP="00614F98"/>
                    <w:p w14:paraId="41B4E32D" w14:textId="77777777" w:rsidR="00BA216B" w:rsidRDefault="00BA216B" w:rsidP="00614F98"/>
                    <w:p w14:paraId="537C0E70" w14:textId="77777777" w:rsidR="00BA216B" w:rsidRDefault="00BA216B" w:rsidP="00614F98"/>
                    <w:p w14:paraId="5942B767" w14:textId="77777777" w:rsidR="00BA216B" w:rsidRDefault="00BA216B" w:rsidP="00614F98"/>
                    <w:p w14:paraId="6F82C6A7" w14:textId="77777777" w:rsidR="00BA216B" w:rsidRDefault="00BA216B" w:rsidP="00614F98"/>
                    <w:p w14:paraId="070BE584" w14:textId="77777777" w:rsidR="00BA216B" w:rsidRDefault="00BA216B" w:rsidP="00614F98"/>
                    <w:p w14:paraId="6E709B58" w14:textId="77777777" w:rsidR="00BA216B" w:rsidRDefault="00BA216B" w:rsidP="00614F98"/>
                    <w:p w14:paraId="7104671E" w14:textId="77777777" w:rsidR="00BA216B" w:rsidRDefault="00BA216B" w:rsidP="00614F98"/>
                    <w:p w14:paraId="50F4D652" w14:textId="77777777" w:rsidR="00BA216B" w:rsidRDefault="00BA216B" w:rsidP="00614F98"/>
                    <w:p w14:paraId="5BCEDB55" w14:textId="77777777" w:rsidR="00BA216B" w:rsidRDefault="00BA216B" w:rsidP="00614F98"/>
                    <w:p w14:paraId="29C13A06" w14:textId="77777777" w:rsidR="00BA216B" w:rsidRDefault="00BA216B" w:rsidP="00614F98"/>
                    <w:p w14:paraId="74DBD277" w14:textId="77777777" w:rsidR="00BA216B" w:rsidRDefault="00BA216B" w:rsidP="00614F98"/>
                    <w:p w14:paraId="30261AB7" w14:textId="77777777" w:rsidR="00BA216B" w:rsidRDefault="00BA216B" w:rsidP="00614F98"/>
                    <w:p w14:paraId="40DB9F25" w14:textId="77777777" w:rsidR="00BA216B" w:rsidRDefault="00BA216B" w:rsidP="00614F98"/>
                    <w:p w14:paraId="44751EEA" w14:textId="77777777" w:rsidR="00BA216B" w:rsidRDefault="00BA216B" w:rsidP="00614F98"/>
                    <w:p w14:paraId="5C2FD3FE" w14:textId="77777777" w:rsidR="00BA216B" w:rsidRDefault="00BA216B" w:rsidP="00614F98"/>
                    <w:p w14:paraId="31E4A113" w14:textId="77777777" w:rsidR="00BA216B" w:rsidRDefault="00BA216B" w:rsidP="00614F98"/>
                    <w:p w14:paraId="2B041BAA" w14:textId="77777777" w:rsidR="00BA216B" w:rsidRDefault="00BA216B" w:rsidP="00614F98"/>
                    <w:p w14:paraId="57A6005A" w14:textId="77777777" w:rsidR="00BA216B" w:rsidRDefault="00BA216B" w:rsidP="00614F98"/>
                    <w:p w14:paraId="1668745C" w14:textId="77777777" w:rsidR="00BA216B" w:rsidRDefault="00BA216B" w:rsidP="00614F98"/>
                    <w:p w14:paraId="4044A3F8" w14:textId="77777777" w:rsidR="00BA216B" w:rsidRDefault="00BA216B" w:rsidP="00614F98"/>
                    <w:p w14:paraId="245343ED" w14:textId="77777777" w:rsidR="00BA216B" w:rsidRDefault="00BA216B" w:rsidP="00614F98"/>
                    <w:p w14:paraId="2961A4FB" w14:textId="77777777" w:rsidR="00BA216B" w:rsidRDefault="00BA216B" w:rsidP="00614F98"/>
                    <w:p w14:paraId="2202E868" w14:textId="77777777" w:rsidR="00BA216B" w:rsidRDefault="00BA216B" w:rsidP="00614F98"/>
                    <w:p w14:paraId="649AB299" w14:textId="77777777" w:rsidR="00BA216B" w:rsidRDefault="00BA216B" w:rsidP="00614F98"/>
                    <w:p w14:paraId="1DC2891A" w14:textId="77777777" w:rsidR="00BA216B" w:rsidRDefault="00BA216B" w:rsidP="00614F98"/>
                    <w:p w14:paraId="4B12650A" w14:textId="77777777" w:rsidR="00BA216B" w:rsidRDefault="00BA216B" w:rsidP="00614F98"/>
                    <w:p w14:paraId="1BBB0C1F" w14:textId="77777777" w:rsidR="00BA216B" w:rsidRDefault="00BA216B" w:rsidP="00614F98"/>
                    <w:p w14:paraId="71CCD2C8" w14:textId="77777777" w:rsidR="00BA216B" w:rsidRDefault="00BA216B" w:rsidP="00614F98"/>
                    <w:p w14:paraId="59BF3479" w14:textId="77777777" w:rsidR="00BA216B" w:rsidRDefault="00BA216B" w:rsidP="00614F98"/>
                    <w:p w14:paraId="174CDC81" w14:textId="77777777" w:rsidR="00BA216B" w:rsidRDefault="00BA216B" w:rsidP="00614F98"/>
                    <w:p w14:paraId="7AB3EC78" w14:textId="77777777" w:rsidR="00BA216B" w:rsidRDefault="00BA216B" w:rsidP="00614F98"/>
                    <w:p w14:paraId="6383ACDB" w14:textId="77777777" w:rsidR="00BA216B" w:rsidRDefault="00BA216B" w:rsidP="00614F98"/>
                    <w:p w14:paraId="4D8B31BD" w14:textId="77777777" w:rsidR="00BA216B" w:rsidRDefault="00BA216B" w:rsidP="00614F98"/>
                    <w:p w14:paraId="6FFFF3E1" w14:textId="77777777" w:rsidR="00BA216B" w:rsidRDefault="00BA216B" w:rsidP="00614F98"/>
                    <w:p w14:paraId="493BDEDF" w14:textId="77777777" w:rsidR="00BA216B" w:rsidRDefault="00BA216B" w:rsidP="00614F98"/>
                    <w:p w14:paraId="18E1ECA7" w14:textId="77777777" w:rsidR="00BA216B" w:rsidRDefault="00BA216B" w:rsidP="00614F98"/>
                    <w:p w14:paraId="2E407BC4" w14:textId="77777777" w:rsidR="00BA216B" w:rsidRDefault="00BA216B" w:rsidP="00614F98"/>
                    <w:p w14:paraId="7AD8D169" w14:textId="77777777" w:rsidR="00BA216B" w:rsidRDefault="00BA216B" w:rsidP="00614F98"/>
                    <w:p w14:paraId="6AE6A6B9" w14:textId="77777777" w:rsidR="00BA216B" w:rsidRDefault="00BA216B" w:rsidP="00614F98"/>
                    <w:p w14:paraId="2D96F188" w14:textId="77777777" w:rsidR="00BA216B" w:rsidRDefault="00BA216B" w:rsidP="00614F98"/>
                    <w:p w14:paraId="12BCBEA8" w14:textId="77777777" w:rsidR="00BA216B" w:rsidRDefault="00BA216B" w:rsidP="00614F98"/>
                    <w:p w14:paraId="6DEAFB1C" w14:textId="77777777" w:rsidR="00BA216B" w:rsidRDefault="00BA216B" w:rsidP="00614F98"/>
                    <w:p w14:paraId="6AB05755" w14:textId="77777777" w:rsidR="00BA216B" w:rsidRDefault="00BA216B" w:rsidP="00614F98"/>
                    <w:p w14:paraId="0A1342F4" w14:textId="77777777" w:rsidR="00BA216B" w:rsidRDefault="00BA216B" w:rsidP="00614F98"/>
                    <w:p w14:paraId="1FFC53C6" w14:textId="77777777" w:rsidR="00BA216B" w:rsidRDefault="00BA216B" w:rsidP="00614F98"/>
                    <w:p w14:paraId="2E269132" w14:textId="77777777" w:rsidR="00BA216B" w:rsidRDefault="00BA216B" w:rsidP="00614F98"/>
                    <w:p w14:paraId="189D02D5" w14:textId="77777777" w:rsidR="00BA216B" w:rsidRDefault="00BA216B" w:rsidP="00614F98"/>
                    <w:p w14:paraId="5A826CC9" w14:textId="77777777" w:rsidR="00BA216B" w:rsidRDefault="00BA216B" w:rsidP="00614F98"/>
                    <w:p w14:paraId="589438D4" w14:textId="77777777" w:rsidR="00BA216B" w:rsidRDefault="00BA216B" w:rsidP="00614F98"/>
                    <w:p w14:paraId="495506BD" w14:textId="77777777" w:rsidR="00BA216B" w:rsidRDefault="00BA216B" w:rsidP="00614F98"/>
                    <w:p w14:paraId="5DF065D0" w14:textId="77777777" w:rsidR="00BA216B" w:rsidRDefault="00BA216B" w:rsidP="00614F98"/>
                    <w:p w14:paraId="6A7EBEA4" w14:textId="77777777" w:rsidR="00BA216B" w:rsidRDefault="00BA216B" w:rsidP="00614F98"/>
                    <w:p w14:paraId="1B6490DE" w14:textId="77777777" w:rsidR="00BA216B" w:rsidRDefault="00BA216B" w:rsidP="00614F98"/>
                    <w:p w14:paraId="7C164EB7" w14:textId="77777777" w:rsidR="00BA216B" w:rsidRDefault="00BA216B" w:rsidP="00614F98"/>
                    <w:p w14:paraId="7ED6B9EA" w14:textId="77777777" w:rsidR="00BA216B" w:rsidRDefault="00BA216B" w:rsidP="00614F98"/>
                    <w:p w14:paraId="0EA73488" w14:textId="77777777" w:rsidR="00BA216B" w:rsidRDefault="00BA216B" w:rsidP="00614F98"/>
                    <w:p w14:paraId="3F96F5E3" w14:textId="77777777" w:rsidR="00BA216B" w:rsidRDefault="00BA216B" w:rsidP="00614F98"/>
                    <w:p w14:paraId="1D63CCF3" w14:textId="77777777" w:rsidR="00BA216B" w:rsidRDefault="00BA216B" w:rsidP="00614F98"/>
                    <w:p w14:paraId="18BA44B2" w14:textId="77777777" w:rsidR="00BA216B" w:rsidRDefault="00BA216B" w:rsidP="00614F98"/>
                    <w:p w14:paraId="3CEA1FE7" w14:textId="77777777" w:rsidR="00BA216B" w:rsidRDefault="00BA216B" w:rsidP="00614F98"/>
                    <w:p w14:paraId="7CD6C671" w14:textId="77777777" w:rsidR="00BA216B" w:rsidRDefault="00BA216B" w:rsidP="00614F98"/>
                    <w:p w14:paraId="5687E1F9" w14:textId="77777777" w:rsidR="00BA216B" w:rsidRDefault="00BA216B" w:rsidP="00614F98"/>
                    <w:p w14:paraId="35F4F04A" w14:textId="77777777" w:rsidR="00BA216B" w:rsidRDefault="00BA216B" w:rsidP="00614F98"/>
                    <w:p w14:paraId="10B310C4" w14:textId="77777777" w:rsidR="00BA216B" w:rsidRDefault="00BA216B" w:rsidP="00614F98"/>
                    <w:p w14:paraId="4096E66D" w14:textId="77777777" w:rsidR="00BA216B" w:rsidRDefault="00BA216B" w:rsidP="00614F98"/>
                    <w:p w14:paraId="7812B86A" w14:textId="77777777" w:rsidR="00BA216B" w:rsidRDefault="00BA216B" w:rsidP="00614F98"/>
                    <w:p w14:paraId="0139AC07" w14:textId="77777777" w:rsidR="00BA216B" w:rsidRDefault="00BA216B" w:rsidP="00614F98"/>
                    <w:p w14:paraId="1C894337" w14:textId="77777777" w:rsidR="00BA216B" w:rsidRDefault="00BA216B" w:rsidP="00614F98"/>
                    <w:p w14:paraId="58E45113" w14:textId="77777777" w:rsidR="00BA216B" w:rsidRDefault="00BA216B" w:rsidP="00614F98"/>
                    <w:p w14:paraId="4A071ECE" w14:textId="77777777" w:rsidR="00BA216B" w:rsidRDefault="00BA216B" w:rsidP="00614F98"/>
                    <w:p w14:paraId="0E359F5A" w14:textId="77777777" w:rsidR="00BA216B" w:rsidRDefault="00BA216B" w:rsidP="00614F98"/>
                    <w:p w14:paraId="3A2F035B" w14:textId="77777777" w:rsidR="00BA216B" w:rsidRDefault="00BA216B" w:rsidP="00614F98"/>
                    <w:p w14:paraId="38A094B9" w14:textId="77777777" w:rsidR="00BA216B" w:rsidRDefault="00BA216B" w:rsidP="00614F98"/>
                    <w:p w14:paraId="03764ECF" w14:textId="77777777" w:rsidR="00BA216B" w:rsidRDefault="00BA216B" w:rsidP="00614F98"/>
                    <w:p w14:paraId="6CBA0741" w14:textId="77777777" w:rsidR="00BA216B" w:rsidRDefault="00BA216B" w:rsidP="00614F98"/>
                    <w:p w14:paraId="37B54153" w14:textId="77777777" w:rsidR="00BA216B" w:rsidRDefault="00BA216B" w:rsidP="00614F98"/>
                    <w:p w14:paraId="3F97D89B" w14:textId="77777777" w:rsidR="00BA216B" w:rsidRDefault="00BA216B" w:rsidP="00614F98"/>
                    <w:p w14:paraId="3F5D88C7" w14:textId="77777777" w:rsidR="00BA216B" w:rsidRDefault="00BA216B" w:rsidP="00614F98"/>
                    <w:p w14:paraId="0255054D" w14:textId="77777777" w:rsidR="00BA216B" w:rsidRDefault="00BA216B" w:rsidP="00614F98"/>
                    <w:p w14:paraId="12B907A2" w14:textId="77777777" w:rsidR="00BA216B" w:rsidRDefault="00BA216B" w:rsidP="00614F98"/>
                    <w:p w14:paraId="5F668F38" w14:textId="77777777" w:rsidR="00BA216B" w:rsidRDefault="00BA216B" w:rsidP="00614F98"/>
                    <w:p w14:paraId="7C913F1E" w14:textId="77777777" w:rsidR="00BA216B" w:rsidRDefault="00BA216B" w:rsidP="00614F98"/>
                    <w:p w14:paraId="6B2F51B0" w14:textId="77777777" w:rsidR="00BA216B" w:rsidRDefault="00BA216B" w:rsidP="00614F98"/>
                    <w:p w14:paraId="115DCD71" w14:textId="77777777" w:rsidR="00BA216B" w:rsidRDefault="00BA216B" w:rsidP="00614F98"/>
                    <w:p w14:paraId="569F2F4E" w14:textId="77777777" w:rsidR="00BA216B" w:rsidRDefault="00BA216B" w:rsidP="00614F98"/>
                    <w:p w14:paraId="33E6B993" w14:textId="77777777" w:rsidR="00BA216B" w:rsidRDefault="00BA216B" w:rsidP="00614F98"/>
                    <w:p w14:paraId="356A0802" w14:textId="77777777" w:rsidR="00BA216B" w:rsidRDefault="00BA216B" w:rsidP="00614F98"/>
                    <w:p w14:paraId="3FC1F2C4" w14:textId="77777777" w:rsidR="00BA216B" w:rsidRDefault="00BA216B" w:rsidP="00614F98"/>
                    <w:p w14:paraId="0E8B3255" w14:textId="77777777" w:rsidR="00BA216B" w:rsidRDefault="00BA216B" w:rsidP="00614F98"/>
                    <w:p w14:paraId="0D16944A" w14:textId="77777777" w:rsidR="00BA216B" w:rsidRDefault="00BA216B" w:rsidP="00614F98"/>
                    <w:p w14:paraId="36439135" w14:textId="77777777" w:rsidR="00BA216B" w:rsidRDefault="00BA216B" w:rsidP="00614F98"/>
                    <w:p w14:paraId="59266C2E" w14:textId="77777777" w:rsidR="00BA216B" w:rsidRDefault="00BA216B" w:rsidP="00614F98"/>
                    <w:p w14:paraId="3210F6F4" w14:textId="77777777" w:rsidR="00BA216B" w:rsidRDefault="00BA216B" w:rsidP="00614F98"/>
                    <w:p w14:paraId="4FDECB1A" w14:textId="77777777" w:rsidR="00BA216B" w:rsidRDefault="00BA216B" w:rsidP="00614F98"/>
                    <w:p w14:paraId="312283D5" w14:textId="77777777" w:rsidR="00BA216B" w:rsidRDefault="00BA216B" w:rsidP="00614F98"/>
                    <w:p w14:paraId="14283EA0" w14:textId="77777777" w:rsidR="00BA216B" w:rsidRDefault="00BA216B" w:rsidP="00614F98"/>
                    <w:p w14:paraId="66F73519" w14:textId="77777777" w:rsidR="00BA216B" w:rsidRDefault="00BA216B" w:rsidP="00614F98"/>
                    <w:p w14:paraId="34BCEA08" w14:textId="77777777" w:rsidR="00BA216B" w:rsidRDefault="00BA216B" w:rsidP="00614F98"/>
                    <w:p w14:paraId="4E6B089A" w14:textId="77777777" w:rsidR="00BA216B" w:rsidRDefault="00BA216B" w:rsidP="00614F98"/>
                    <w:p w14:paraId="7B35D1A9" w14:textId="77777777" w:rsidR="00BA216B" w:rsidRDefault="00BA216B" w:rsidP="00614F98"/>
                    <w:p w14:paraId="5AB938CE" w14:textId="77777777" w:rsidR="00BA216B" w:rsidRDefault="00BA216B" w:rsidP="00614F98"/>
                    <w:p w14:paraId="0EC50CC8" w14:textId="77777777" w:rsidR="00BA216B" w:rsidRDefault="00BA216B" w:rsidP="00614F98"/>
                    <w:p w14:paraId="3888153F" w14:textId="77777777" w:rsidR="00BA216B" w:rsidRDefault="00BA216B" w:rsidP="00614F98"/>
                    <w:p w14:paraId="57A3DB64" w14:textId="77777777" w:rsidR="00BA216B" w:rsidRDefault="00BA216B" w:rsidP="00614F98"/>
                    <w:p w14:paraId="44246C6F" w14:textId="77777777" w:rsidR="00BA216B" w:rsidRDefault="00BA216B" w:rsidP="00614F98"/>
                    <w:p w14:paraId="4460C7C0" w14:textId="77777777" w:rsidR="00BA216B" w:rsidRDefault="00BA216B" w:rsidP="00614F98"/>
                    <w:p w14:paraId="4FDBDA07" w14:textId="77777777" w:rsidR="00BA216B" w:rsidRDefault="00BA216B" w:rsidP="00614F98"/>
                    <w:p w14:paraId="4048311C" w14:textId="77777777" w:rsidR="00BA216B" w:rsidRDefault="00BA216B" w:rsidP="00614F98"/>
                    <w:p w14:paraId="2C90CE99" w14:textId="77777777" w:rsidR="00BA216B" w:rsidRDefault="00BA216B" w:rsidP="00614F98"/>
                    <w:p w14:paraId="4A528BBD" w14:textId="77777777" w:rsidR="00BA216B" w:rsidRDefault="00BA216B" w:rsidP="00614F98"/>
                    <w:p w14:paraId="5BC7A86D" w14:textId="77777777" w:rsidR="00BA216B" w:rsidRDefault="00BA216B" w:rsidP="00614F98"/>
                    <w:p w14:paraId="1595447A" w14:textId="77777777" w:rsidR="00BA216B" w:rsidRDefault="00BA216B" w:rsidP="00614F98"/>
                    <w:p w14:paraId="1A70BEDC" w14:textId="77777777" w:rsidR="00BA216B" w:rsidRDefault="00BA216B" w:rsidP="00614F98"/>
                    <w:p w14:paraId="7256BCC9" w14:textId="77777777" w:rsidR="00BA216B" w:rsidRDefault="00BA216B" w:rsidP="00614F98"/>
                    <w:p w14:paraId="04955413" w14:textId="77777777" w:rsidR="00BA216B" w:rsidRDefault="00BA216B" w:rsidP="00614F98"/>
                    <w:p w14:paraId="6FC7037D" w14:textId="77777777" w:rsidR="00BA216B" w:rsidRDefault="00BA216B" w:rsidP="00614F98"/>
                    <w:p w14:paraId="40DDC128" w14:textId="77777777" w:rsidR="00BA216B" w:rsidRDefault="00BA216B" w:rsidP="00614F98"/>
                    <w:p w14:paraId="1647E0FE" w14:textId="77777777" w:rsidR="00BA216B" w:rsidRDefault="00BA216B" w:rsidP="00614F98"/>
                    <w:p w14:paraId="5E8F325C" w14:textId="77777777" w:rsidR="00BA216B" w:rsidRDefault="00BA216B" w:rsidP="00614F98"/>
                    <w:p w14:paraId="368BD534" w14:textId="77777777" w:rsidR="00BA216B" w:rsidRDefault="00BA216B" w:rsidP="00614F98"/>
                    <w:p w14:paraId="2D7F074E" w14:textId="77777777" w:rsidR="00BA216B" w:rsidRDefault="00BA216B" w:rsidP="00614F98"/>
                    <w:p w14:paraId="7D4805E3" w14:textId="77777777" w:rsidR="00BA216B" w:rsidRDefault="00BA216B" w:rsidP="00614F98"/>
                    <w:p w14:paraId="4F16CB67" w14:textId="77777777" w:rsidR="00BA216B" w:rsidRDefault="00BA216B" w:rsidP="00614F98"/>
                    <w:p w14:paraId="388604A9" w14:textId="77777777" w:rsidR="00BA216B" w:rsidRDefault="00BA216B" w:rsidP="00614F98"/>
                    <w:p w14:paraId="086DA3DC" w14:textId="77777777" w:rsidR="00BA216B" w:rsidRDefault="00BA216B" w:rsidP="00614F98"/>
                    <w:p w14:paraId="7133E7F1" w14:textId="77777777" w:rsidR="00BA216B" w:rsidRDefault="00BA216B" w:rsidP="00614F98"/>
                    <w:p w14:paraId="6F55EB27" w14:textId="77777777" w:rsidR="00BA216B" w:rsidRDefault="00BA216B" w:rsidP="00614F98"/>
                    <w:p w14:paraId="4E2B38DE" w14:textId="77777777" w:rsidR="00BA216B" w:rsidRDefault="00BA216B" w:rsidP="00614F98"/>
                    <w:p w14:paraId="6B3186AB" w14:textId="77777777" w:rsidR="00BA216B" w:rsidRDefault="00BA216B" w:rsidP="00614F98"/>
                    <w:p w14:paraId="66084F25" w14:textId="77777777" w:rsidR="00BA216B" w:rsidRDefault="00BA216B" w:rsidP="00614F98"/>
                    <w:p w14:paraId="67D1368D" w14:textId="77777777" w:rsidR="00BA216B" w:rsidRDefault="00BA216B" w:rsidP="00614F98"/>
                    <w:p w14:paraId="60269F94" w14:textId="77777777" w:rsidR="00BA216B" w:rsidRDefault="00BA216B" w:rsidP="00614F98"/>
                    <w:p w14:paraId="44C4E13C" w14:textId="77777777" w:rsidR="00BA216B" w:rsidRDefault="00BA216B" w:rsidP="00614F98"/>
                    <w:p w14:paraId="500186EC" w14:textId="77777777" w:rsidR="00BA216B" w:rsidRDefault="00BA216B" w:rsidP="00614F98"/>
                    <w:p w14:paraId="65A1FA8D" w14:textId="77777777" w:rsidR="00BA216B" w:rsidRDefault="00BA216B" w:rsidP="00614F98"/>
                    <w:p w14:paraId="1215E5DE" w14:textId="77777777" w:rsidR="00BA216B" w:rsidRDefault="00BA216B" w:rsidP="00614F98"/>
                    <w:p w14:paraId="6D2025AD" w14:textId="77777777" w:rsidR="00BA216B" w:rsidRDefault="00BA216B" w:rsidP="00614F98"/>
                    <w:p w14:paraId="05524840" w14:textId="77777777" w:rsidR="00BA216B" w:rsidRDefault="00BA216B" w:rsidP="00614F98"/>
                    <w:p w14:paraId="40AA7007" w14:textId="77777777" w:rsidR="00BA216B" w:rsidRDefault="00BA216B" w:rsidP="00614F98"/>
                    <w:p w14:paraId="65989FE5" w14:textId="77777777" w:rsidR="00BA216B" w:rsidRDefault="00BA216B" w:rsidP="00614F98"/>
                    <w:p w14:paraId="2B3B0EDA" w14:textId="77777777" w:rsidR="00BA216B" w:rsidRDefault="00BA216B" w:rsidP="00614F98"/>
                    <w:p w14:paraId="13B581F0" w14:textId="77777777" w:rsidR="00BA216B" w:rsidRDefault="00BA216B" w:rsidP="00614F98"/>
                    <w:p w14:paraId="35468544" w14:textId="77777777" w:rsidR="00BA216B" w:rsidRDefault="00BA216B" w:rsidP="00614F98"/>
                    <w:p w14:paraId="6D735A91" w14:textId="77777777" w:rsidR="00BA216B" w:rsidRDefault="00BA216B" w:rsidP="00614F98"/>
                    <w:p w14:paraId="7D6656D9" w14:textId="77777777" w:rsidR="00BA216B" w:rsidRDefault="00BA216B" w:rsidP="00614F98"/>
                    <w:p w14:paraId="5A1EAB81" w14:textId="77777777" w:rsidR="00BA216B" w:rsidRDefault="00BA216B" w:rsidP="00614F98"/>
                    <w:p w14:paraId="65A66A9F" w14:textId="77777777" w:rsidR="00BA216B" w:rsidRDefault="00BA216B" w:rsidP="00614F98"/>
                    <w:p w14:paraId="3C555225" w14:textId="77777777" w:rsidR="00BA216B" w:rsidRDefault="00BA216B" w:rsidP="00614F98"/>
                    <w:p w14:paraId="303D1D00" w14:textId="77777777" w:rsidR="00BA216B" w:rsidRDefault="00BA216B" w:rsidP="00614F98"/>
                    <w:p w14:paraId="338E4E62" w14:textId="77777777" w:rsidR="00BA216B" w:rsidRDefault="00BA216B" w:rsidP="00614F98"/>
                    <w:p w14:paraId="7561E715" w14:textId="77777777" w:rsidR="00BA216B" w:rsidRDefault="00BA216B" w:rsidP="00614F98"/>
                    <w:p w14:paraId="47EAF688" w14:textId="77777777" w:rsidR="00BA216B" w:rsidRDefault="00BA216B" w:rsidP="00614F98"/>
                    <w:p w14:paraId="1C009A72" w14:textId="77777777" w:rsidR="00BA216B" w:rsidRDefault="00BA216B" w:rsidP="00614F98"/>
                    <w:p w14:paraId="5E31D57D" w14:textId="77777777" w:rsidR="00BA216B" w:rsidRDefault="00BA216B" w:rsidP="00614F98"/>
                    <w:p w14:paraId="38D80097" w14:textId="77777777" w:rsidR="00BA216B" w:rsidRDefault="00BA216B" w:rsidP="00614F98"/>
                    <w:p w14:paraId="519B7513" w14:textId="77777777" w:rsidR="00BA216B" w:rsidRDefault="00BA216B" w:rsidP="00614F98"/>
                    <w:p w14:paraId="53E73A09" w14:textId="77777777" w:rsidR="00BA216B" w:rsidRDefault="00BA216B" w:rsidP="00614F98"/>
                    <w:p w14:paraId="68AA46D4" w14:textId="77777777" w:rsidR="00BA216B" w:rsidRDefault="00BA216B" w:rsidP="00614F98"/>
                    <w:p w14:paraId="676C31DE" w14:textId="77777777" w:rsidR="00BA216B" w:rsidRDefault="00BA216B" w:rsidP="00614F98"/>
                    <w:p w14:paraId="3CC1FF58" w14:textId="77777777" w:rsidR="00BA216B" w:rsidRDefault="00BA216B" w:rsidP="00614F98"/>
                    <w:p w14:paraId="796DA9CF" w14:textId="77777777" w:rsidR="00BA216B" w:rsidRDefault="00BA216B" w:rsidP="00614F98"/>
                    <w:p w14:paraId="7F18580A" w14:textId="77777777" w:rsidR="00BA216B" w:rsidRDefault="00BA216B" w:rsidP="00614F98"/>
                    <w:p w14:paraId="63F682EC" w14:textId="77777777" w:rsidR="00BA216B" w:rsidRDefault="00BA216B" w:rsidP="00614F98"/>
                    <w:p w14:paraId="03098B5A" w14:textId="77777777" w:rsidR="00BA216B" w:rsidRDefault="00BA216B" w:rsidP="00614F98"/>
                    <w:p w14:paraId="2033B997" w14:textId="77777777" w:rsidR="00BA216B" w:rsidRDefault="00BA216B" w:rsidP="00614F98"/>
                    <w:p w14:paraId="7B638AAE" w14:textId="77777777" w:rsidR="00BA216B" w:rsidRDefault="00BA216B" w:rsidP="00614F98"/>
                    <w:p w14:paraId="34CC283A" w14:textId="77777777" w:rsidR="00BA216B" w:rsidRDefault="00BA216B" w:rsidP="00614F98"/>
                    <w:p w14:paraId="17300C05" w14:textId="77777777" w:rsidR="00BA216B" w:rsidRDefault="00BA216B" w:rsidP="00614F98"/>
                    <w:p w14:paraId="2949D237" w14:textId="77777777" w:rsidR="00BA216B" w:rsidRDefault="00BA216B" w:rsidP="00614F98"/>
                    <w:p w14:paraId="10125CE1" w14:textId="77777777" w:rsidR="00BA216B" w:rsidRDefault="00BA216B" w:rsidP="00614F98"/>
                    <w:p w14:paraId="2B81CF7F" w14:textId="77777777" w:rsidR="00BA216B" w:rsidRDefault="00BA216B" w:rsidP="00614F98"/>
                    <w:p w14:paraId="2E0217F9" w14:textId="77777777" w:rsidR="00BA216B" w:rsidRDefault="00BA216B" w:rsidP="00614F98"/>
                    <w:p w14:paraId="215E8752" w14:textId="77777777" w:rsidR="00BA216B" w:rsidRDefault="00BA216B" w:rsidP="00614F98"/>
                    <w:p w14:paraId="427A22CA" w14:textId="77777777" w:rsidR="00BA216B" w:rsidRDefault="00BA216B" w:rsidP="00614F98"/>
                    <w:p w14:paraId="62957C98" w14:textId="77777777" w:rsidR="00BA216B" w:rsidRDefault="00BA216B" w:rsidP="00614F98"/>
                    <w:p w14:paraId="1BD9AB90" w14:textId="77777777" w:rsidR="00BA216B" w:rsidRDefault="00BA216B" w:rsidP="00614F98"/>
                    <w:p w14:paraId="08976CB6" w14:textId="77777777" w:rsidR="00BA216B" w:rsidRDefault="00BA216B" w:rsidP="00614F98"/>
                    <w:p w14:paraId="34323AD7" w14:textId="77777777" w:rsidR="00BA216B" w:rsidRDefault="00BA216B" w:rsidP="00614F98"/>
                    <w:p w14:paraId="060810D7" w14:textId="77777777" w:rsidR="00BA216B" w:rsidRDefault="00BA216B" w:rsidP="00614F98"/>
                    <w:p w14:paraId="7E7ACD8F" w14:textId="77777777" w:rsidR="00BA216B" w:rsidRDefault="00BA216B" w:rsidP="00614F98"/>
                    <w:p w14:paraId="482CF5C3" w14:textId="77777777" w:rsidR="00BA216B" w:rsidRDefault="00BA216B" w:rsidP="00614F98"/>
                    <w:p w14:paraId="7FDD1BC4" w14:textId="77777777" w:rsidR="00BA216B" w:rsidRDefault="00BA216B" w:rsidP="00614F98"/>
                    <w:p w14:paraId="607F3DEA" w14:textId="77777777" w:rsidR="00BA216B" w:rsidRDefault="00BA216B" w:rsidP="00614F98"/>
                    <w:p w14:paraId="0C7722D6" w14:textId="77777777" w:rsidR="00BA216B" w:rsidRDefault="00BA216B" w:rsidP="00614F98"/>
                    <w:p w14:paraId="518023A3" w14:textId="77777777" w:rsidR="00BA216B" w:rsidRDefault="00BA216B" w:rsidP="00614F98"/>
                    <w:p w14:paraId="3BE41163" w14:textId="77777777" w:rsidR="00BA216B" w:rsidRDefault="00BA216B" w:rsidP="00614F98"/>
                    <w:p w14:paraId="377BCF64" w14:textId="77777777" w:rsidR="00BA216B" w:rsidRDefault="00BA216B" w:rsidP="00614F98"/>
                    <w:p w14:paraId="23D013A9" w14:textId="77777777" w:rsidR="00BA216B" w:rsidRDefault="00BA216B" w:rsidP="00614F98"/>
                    <w:p w14:paraId="008EF631" w14:textId="77777777" w:rsidR="00BA216B" w:rsidRDefault="00BA216B" w:rsidP="00614F98"/>
                    <w:p w14:paraId="07876755" w14:textId="77777777" w:rsidR="00BA216B" w:rsidRDefault="00BA216B" w:rsidP="00614F98"/>
                    <w:p w14:paraId="7093DDD3" w14:textId="77777777" w:rsidR="00BA216B" w:rsidRDefault="00BA216B" w:rsidP="00614F98"/>
                    <w:p w14:paraId="73B1EAF6" w14:textId="77777777" w:rsidR="00BA216B" w:rsidRDefault="00BA216B" w:rsidP="00614F98"/>
                    <w:p w14:paraId="0B8FD8FB" w14:textId="77777777" w:rsidR="00BA216B" w:rsidRDefault="00BA216B" w:rsidP="00614F98"/>
                    <w:p w14:paraId="2883C12B" w14:textId="77777777" w:rsidR="00BA216B" w:rsidRDefault="00BA216B" w:rsidP="00614F98"/>
                    <w:p w14:paraId="619659FF" w14:textId="77777777" w:rsidR="00BA216B" w:rsidRDefault="00BA216B" w:rsidP="00614F98"/>
                    <w:p w14:paraId="6007817F" w14:textId="77777777" w:rsidR="00BA216B" w:rsidRDefault="00BA216B" w:rsidP="00614F98"/>
                    <w:p w14:paraId="1AFFDAA0" w14:textId="77777777" w:rsidR="00BA216B" w:rsidRDefault="00BA216B" w:rsidP="00614F98"/>
                    <w:p w14:paraId="6472FEC5" w14:textId="77777777" w:rsidR="00BA216B" w:rsidRDefault="00BA216B" w:rsidP="00614F98"/>
                    <w:p w14:paraId="2AA4B2D2" w14:textId="77777777" w:rsidR="00BA216B" w:rsidRDefault="00BA216B" w:rsidP="00614F98"/>
                    <w:p w14:paraId="0B6CE14F" w14:textId="77777777" w:rsidR="00BA216B" w:rsidRDefault="00BA216B" w:rsidP="00614F98"/>
                    <w:p w14:paraId="6B0C3DF5" w14:textId="77777777" w:rsidR="00BA216B" w:rsidRDefault="00BA216B" w:rsidP="00614F98"/>
                    <w:p w14:paraId="4FB1CAED" w14:textId="77777777" w:rsidR="00BA216B" w:rsidRDefault="00BA216B" w:rsidP="00614F98"/>
                    <w:p w14:paraId="72C2C7BA" w14:textId="77777777" w:rsidR="00BA216B" w:rsidRDefault="00BA216B" w:rsidP="00614F98"/>
                    <w:p w14:paraId="35751E69" w14:textId="77777777" w:rsidR="00BA216B" w:rsidRDefault="00BA216B" w:rsidP="00614F98"/>
                    <w:p w14:paraId="691C7517" w14:textId="77777777" w:rsidR="00BA216B" w:rsidRDefault="00BA216B" w:rsidP="00614F98"/>
                    <w:p w14:paraId="03C4D01F" w14:textId="77777777" w:rsidR="00BA216B" w:rsidRDefault="00BA216B" w:rsidP="00614F98"/>
                    <w:p w14:paraId="3070E3CB" w14:textId="77777777" w:rsidR="00BA216B" w:rsidRDefault="00BA216B" w:rsidP="00614F98"/>
                    <w:p w14:paraId="75DFB4DD" w14:textId="77777777" w:rsidR="00BA216B" w:rsidRDefault="00BA216B" w:rsidP="00614F98"/>
                    <w:p w14:paraId="222A857D" w14:textId="77777777" w:rsidR="00BA216B" w:rsidRDefault="00BA216B" w:rsidP="00614F98"/>
                    <w:p w14:paraId="544FC1FC" w14:textId="77777777" w:rsidR="00BA216B" w:rsidRDefault="00BA216B" w:rsidP="00614F98"/>
                    <w:p w14:paraId="12D1B585" w14:textId="77777777" w:rsidR="00BA216B" w:rsidRDefault="00BA216B" w:rsidP="00614F98"/>
                    <w:p w14:paraId="122D620C" w14:textId="77777777" w:rsidR="00BA216B" w:rsidRDefault="00BA216B" w:rsidP="00614F98"/>
                    <w:p w14:paraId="721718B5" w14:textId="77777777" w:rsidR="00BA216B" w:rsidRDefault="00BA216B" w:rsidP="00614F98"/>
                    <w:p w14:paraId="7B1BDA5A" w14:textId="77777777" w:rsidR="00BA216B" w:rsidRDefault="00BA216B" w:rsidP="00614F98"/>
                    <w:p w14:paraId="76949F9C" w14:textId="77777777" w:rsidR="00BA216B" w:rsidRDefault="00BA216B" w:rsidP="00614F98"/>
                    <w:p w14:paraId="3EBC19AF" w14:textId="77777777" w:rsidR="00BA216B" w:rsidRDefault="00BA216B" w:rsidP="00614F98"/>
                    <w:p w14:paraId="51322BB6" w14:textId="77777777" w:rsidR="00BA216B" w:rsidRDefault="00BA216B" w:rsidP="00614F98"/>
                    <w:p w14:paraId="0CC3B67E" w14:textId="77777777" w:rsidR="00BA216B" w:rsidRDefault="00BA216B" w:rsidP="00614F98"/>
                    <w:p w14:paraId="4B3CBD4A" w14:textId="77777777" w:rsidR="00BA216B" w:rsidRDefault="00BA216B" w:rsidP="00614F98"/>
                    <w:p w14:paraId="74369E97" w14:textId="77777777" w:rsidR="00BA216B" w:rsidRDefault="00BA216B" w:rsidP="00614F98"/>
                    <w:p w14:paraId="6E6EF778" w14:textId="77777777" w:rsidR="00BA216B" w:rsidRDefault="00BA216B" w:rsidP="00614F98"/>
                    <w:p w14:paraId="3218B719" w14:textId="77777777" w:rsidR="00BA216B" w:rsidRDefault="00BA216B" w:rsidP="00614F98"/>
                    <w:p w14:paraId="79350156" w14:textId="77777777" w:rsidR="00BA216B" w:rsidRDefault="00BA216B" w:rsidP="00614F98"/>
                    <w:p w14:paraId="0181367C" w14:textId="77777777" w:rsidR="00BA216B" w:rsidRDefault="00BA216B" w:rsidP="00614F98"/>
                    <w:p w14:paraId="5513D86F" w14:textId="77777777" w:rsidR="00BA216B" w:rsidRDefault="00BA216B" w:rsidP="00614F98"/>
                    <w:p w14:paraId="75630CAA" w14:textId="77777777" w:rsidR="00BA216B" w:rsidRDefault="00BA216B" w:rsidP="00614F98"/>
                    <w:p w14:paraId="73E9C21A" w14:textId="77777777" w:rsidR="00BA216B" w:rsidRDefault="00BA216B" w:rsidP="00614F98"/>
                    <w:p w14:paraId="69C85275" w14:textId="77777777" w:rsidR="00BA216B" w:rsidRDefault="00BA216B" w:rsidP="00614F98"/>
                    <w:p w14:paraId="45104BD0" w14:textId="77777777" w:rsidR="00BA216B" w:rsidRDefault="00BA216B" w:rsidP="00614F98"/>
                    <w:p w14:paraId="1D394754" w14:textId="77777777" w:rsidR="00BA216B" w:rsidRDefault="00BA216B" w:rsidP="00614F98"/>
                    <w:p w14:paraId="3972100C" w14:textId="77777777" w:rsidR="00BA216B" w:rsidRDefault="00BA216B" w:rsidP="00614F98"/>
                    <w:p w14:paraId="67DE6E7B" w14:textId="77777777" w:rsidR="00BA216B" w:rsidRDefault="00BA216B" w:rsidP="00614F98"/>
                    <w:p w14:paraId="5B414185" w14:textId="77777777" w:rsidR="00BA216B" w:rsidRDefault="00BA216B" w:rsidP="00614F98"/>
                    <w:p w14:paraId="717B672D" w14:textId="77777777" w:rsidR="00BA216B" w:rsidRDefault="00BA216B" w:rsidP="00614F98"/>
                    <w:p w14:paraId="26321DB7" w14:textId="77777777" w:rsidR="00BA216B" w:rsidRDefault="00BA216B" w:rsidP="00614F98"/>
                    <w:p w14:paraId="6BAAAC67" w14:textId="77777777" w:rsidR="00BA216B" w:rsidRDefault="00BA216B" w:rsidP="00614F98"/>
                    <w:p w14:paraId="0DA4CABB" w14:textId="77777777" w:rsidR="00BA216B" w:rsidRDefault="00BA216B" w:rsidP="00614F98"/>
                    <w:p w14:paraId="06021D36" w14:textId="77777777" w:rsidR="00BA216B" w:rsidRDefault="00BA216B" w:rsidP="00614F98"/>
                    <w:p w14:paraId="1A2759B7" w14:textId="77777777" w:rsidR="00BA216B" w:rsidRDefault="00BA216B" w:rsidP="00614F98"/>
                    <w:p w14:paraId="72A984B0" w14:textId="77777777" w:rsidR="00BA216B" w:rsidRDefault="00BA216B" w:rsidP="00614F98"/>
                    <w:p w14:paraId="6C545184" w14:textId="77777777" w:rsidR="00BA216B" w:rsidRDefault="00BA216B" w:rsidP="00614F98"/>
                    <w:p w14:paraId="79C81F46" w14:textId="77777777" w:rsidR="00BA216B" w:rsidRDefault="00BA216B" w:rsidP="00614F98"/>
                    <w:p w14:paraId="0D64B70B" w14:textId="77777777" w:rsidR="00BA216B" w:rsidRDefault="00BA216B" w:rsidP="00614F98"/>
                    <w:p w14:paraId="6BCEE926" w14:textId="77777777" w:rsidR="00BA216B" w:rsidRDefault="00BA216B" w:rsidP="00614F98"/>
                    <w:p w14:paraId="7BD353EE" w14:textId="77777777" w:rsidR="00BA216B" w:rsidRDefault="00BA216B" w:rsidP="00614F98"/>
                    <w:p w14:paraId="7547DED9" w14:textId="77777777" w:rsidR="00BA216B" w:rsidRDefault="00BA216B" w:rsidP="00614F98"/>
                    <w:p w14:paraId="613D21BE" w14:textId="77777777" w:rsidR="00BA216B" w:rsidRDefault="00BA216B" w:rsidP="00614F98"/>
                    <w:p w14:paraId="01445A0F" w14:textId="77777777" w:rsidR="00BA216B" w:rsidRDefault="00BA216B" w:rsidP="00614F98"/>
                    <w:p w14:paraId="363F915F" w14:textId="77777777" w:rsidR="00BA216B" w:rsidRDefault="00BA216B" w:rsidP="00614F98"/>
                    <w:p w14:paraId="3FB8AB86" w14:textId="77777777" w:rsidR="00BA216B" w:rsidRDefault="00BA216B" w:rsidP="00614F98"/>
                    <w:p w14:paraId="2A9919F5" w14:textId="77777777" w:rsidR="00BA216B" w:rsidRDefault="00BA216B" w:rsidP="00614F98"/>
                    <w:p w14:paraId="4E85A385" w14:textId="77777777" w:rsidR="00BA216B" w:rsidRDefault="00BA216B" w:rsidP="00614F98"/>
                    <w:p w14:paraId="77DF0526" w14:textId="77777777" w:rsidR="00BA216B" w:rsidRDefault="00BA216B" w:rsidP="00614F98"/>
                    <w:p w14:paraId="41D568DB" w14:textId="77777777" w:rsidR="00BA216B" w:rsidRDefault="00BA216B" w:rsidP="00614F98"/>
                    <w:p w14:paraId="332482AF" w14:textId="77777777" w:rsidR="00BA216B" w:rsidRDefault="00BA216B" w:rsidP="00614F98"/>
                    <w:p w14:paraId="1AB64759" w14:textId="77777777" w:rsidR="00BA216B" w:rsidRDefault="00BA216B" w:rsidP="00614F98"/>
                    <w:p w14:paraId="5DDBD7A7" w14:textId="77777777" w:rsidR="00BA216B" w:rsidRDefault="00BA216B" w:rsidP="00614F98"/>
                    <w:p w14:paraId="55ED15F5" w14:textId="77777777" w:rsidR="00BA216B" w:rsidRDefault="00BA216B" w:rsidP="00614F98"/>
                    <w:p w14:paraId="03702E40" w14:textId="77777777" w:rsidR="00BA216B" w:rsidRDefault="00BA216B" w:rsidP="00614F98"/>
                    <w:p w14:paraId="01AB035A" w14:textId="77777777" w:rsidR="00BA216B" w:rsidRDefault="00BA216B" w:rsidP="00614F98"/>
                    <w:p w14:paraId="18AC4CB8" w14:textId="77777777" w:rsidR="00BA216B" w:rsidRDefault="00BA216B" w:rsidP="00614F98"/>
                    <w:p w14:paraId="2507EB17" w14:textId="77777777" w:rsidR="00BA216B" w:rsidRDefault="00BA216B" w:rsidP="00614F98"/>
                    <w:p w14:paraId="3BD29D55" w14:textId="77777777" w:rsidR="00BA216B" w:rsidRDefault="00BA216B" w:rsidP="00614F98"/>
                    <w:p w14:paraId="19EAA6C4" w14:textId="77777777" w:rsidR="00BA216B" w:rsidRDefault="00BA216B" w:rsidP="00614F98"/>
                    <w:p w14:paraId="5A0C5B5C" w14:textId="77777777" w:rsidR="00BA216B" w:rsidRDefault="00BA216B" w:rsidP="00614F98"/>
                    <w:p w14:paraId="2719AE11" w14:textId="77777777" w:rsidR="00BA216B" w:rsidRDefault="00BA216B" w:rsidP="00614F98"/>
                    <w:p w14:paraId="1F378D42" w14:textId="77777777" w:rsidR="00BA216B" w:rsidRDefault="00BA216B" w:rsidP="00614F98"/>
                    <w:p w14:paraId="3132D09A" w14:textId="77777777" w:rsidR="00BA216B" w:rsidRDefault="00BA216B" w:rsidP="00614F98"/>
                    <w:p w14:paraId="0579838F" w14:textId="77777777" w:rsidR="00BA216B" w:rsidRDefault="00BA216B" w:rsidP="00614F98"/>
                    <w:p w14:paraId="21B8AFBC" w14:textId="77777777" w:rsidR="00BA216B" w:rsidRDefault="00BA216B" w:rsidP="00614F98"/>
                    <w:p w14:paraId="453A8E45" w14:textId="77777777" w:rsidR="00BA216B" w:rsidRDefault="00BA216B" w:rsidP="00614F98"/>
                    <w:p w14:paraId="7270D823" w14:textId="77777777" w:rsidR="00BA216B" w:rsidRDefault="00BA216B" w:rsidP="00614F98"/>
                    <w:p w14:paraId="6E20A635" w14:textId="77777777" w:rsidR="00BA216B" w:rsidRDefault="00BA216B" w:rsidP="00614F98"/>
                    <w:p w14:paraId="759523E1" w14:textId="77777777" w:rsidR="00BA216B" w:rsidRDefault="00BA216B" w:rsidP="00614F98"/>
                    <w:p w14:paraId="758E6CD7" w14:textId="77777777" w:rsidR="00BA216B" w:rsidRDefault="00BA216B" w:rsidP="00614F98"/>
                    <w:p w14:paraId="73F268EA" w14:textId="77777777" w:rsidR="00BA216B" w:rsidRDefault="00BA216B" w:rsidP="00614F98"/>
                    <w:p w14:paraId="35AFE01B" w14:textId="77777777" w:rsidR="00BA216B" w:rsidRDefault="00BA216B" w:rsidP="00614F98"/>
                    <w:p w14:paraId="37353278" w14:textId="77777777" w:rsidR="00BA216B" w:rsidRDefault="00BA216B" w:rsidP="00614F98"/>
                    <w:p w14:paraId="0EDDE416" w14:textId="77777777" w:rsidR="00BA216B" w:rsidRDefault="00BA216B" w:rsidP="00614F98"/>
                    <w:p w14:paraId="7183E633" w14:textId="77777777" w:rsidR="00BA216B" w:rsidRDefault="00BA216B" w:rsidP="00614F98"/>
                    <w:p w14:paraId="6C2313EF" w14:textId="77777777" w:rsidR="00BA216B" w:rsidRDefault="00BA216B" w:rsidP="00614F98"/>
                    <w:p w14:paraId="18C096C3" w14:textId="77777777" w:rsidR="00BA216B" w:rsidRDefault="00BA216B" w:rsidP="00614F98"/>
                    <w:p w14:paraId="2F646FB6" w14:textId="77777777" w:rsidR="00BA216B" w:rsidRDefault="00BA216B" w:rsidP="00614F98"/>
                    <w:p w14:paraId="3B1E6DC9" w14:textId="77777777" w:rsidR="00BA216B" w:rsidRDefault="00BA216B" w:rsidP="00614F98"/>
                    <w:p w14:paraId="19669B9A" w14:textId="77777777" w:rsidR="00BA216B" w:rsidRDefault="00BA216B" w:rsidP="00614F98"/>
                    <w:p w14:paraId="106C25C9" w14:textId="77777777" w:rsidR="00BA216B" w:rsidRDefault="00BA216B" w:rsidP="00614F98"/>
                    <w:p w14:paraId="1FF24466" w14:textId="77777777" w:rsidR="00BA216B" w:rsidRDefault="00BA216B" w:rsidP="00614F98"/>
                    <w:p w14:paraId="2C36AF42" w14:textId="77777777" w:rsidR="00BA216B" w:rsidRDefault="00BA216B" w:rsidP="00614F98"/>
                    <w:p w14:paraId="48EE4547" w14:textId="77777777" w:rsidR="00BA216B" w:rsidRDefault="00BA216B" w:rsidP="00614F98"/>
                    <w:p w14:paraId="77E48783" w14:textId="77777777" w:rsidR="00BA216B" w:rsidRDefault="00BA216B" w:rsidP="00614F98"/>
                    <w:p w14:paraId="152F9AD0" w14:textId="77777777" w:rsidR="00BA216B" w:rsidRDefault="00BA216B" w:rsidP="00614F98"/>
                    <w:p w14:paraId="5E52D888" w14:textId="77777777" w:rsidR="00BA216B" w:rsidRDefault="00BA216B" w:rsidP="00614F98"/>
                    <w:p w14:paraId="2B49B160" w14:textId="77777777" w:rsidR="00BA216B" w:rsidRDefault="00BA216B" w:rsidP="00614F98"/>
                    <w:p w14:paraId="45266CCB" w14:textId="77777777" w:rsidR="00BA216B" w:rsidRDefault="00BA216B" w:rsidP="00614F98"/>
                    <w:p w14:paraId="6E287512" w14:textId="77777777" w:rsidR="00BA216B" w:rsidRDefault="00BA216B" w:rsidP="00614F98"/>
                    <w:p w14:paraId="21201EC3" w14:textId="77777777" w:rsidR="00BA216B" w:rsidRDefault="00BA216B" w:rsidP="00614F98"/>
                    <w:p w14:paraId="6848F5FB" w14:textId="77777777" w:rsidR="00BA216B" w:rsidRDefault="00BA216B" w:rsidP="00614F98"/>
                    <w:p w14:paraId="5211818A" w14:textId="77777777" w:rsidR="00BA216B" w:rsidRDefault="00BA216B" w:rsidP="00614F98"/>
                    <w:p w14:paraId="04A35F6E" w14:textId="77777777" w:rsidR="00BA216B" w:rsidRDefault="00BA216B" w:rsidP="00614F98"/>
                    <w:p w14:paraId="0A90BFB4" w14:textId="77777777" w:rsidR="00BA216B" w:rsidRDefault="00BA216B" w:rsidP="00614F98"/>
                    <w:p w14:paraId="6E170D77" w14:textId="77777777" w:rsidR="00BA216B" w:rsidRDefault="00BA216B" w:rsidP="00614F98"/>
                    <w:p w14:paraId="056C8D76" w14:textId="77777777" w:rsidR="00BA216B" w:rsidRDefault="00BA216B" w:rsidP="00614F98"/>
                    <w:p w14:paraId="307BABD4" w14:textId="77777777" w:rsidR="00BA216B" w:rsidRDefault="00BA216B" w:rsidP="00614F98"/>
                    <w:p w14:paraId="137BB431" w14:textId="77777777" w:rsidR="00BA216B" w:rsidRDefault="00BA216B" w:rsidP="00614F98"/>
                    <w:p w14:paraId="0BBC7CEB" w14:textId="77777777" w:rsidR="00BA216B" w:rsidRDefault="00BA216B" w:rsidP="00614F98"/>
                    <w:p w14:paraId="5910F0ED" w14:textId="77777777" w:rsidR="00BA216B" w:rsidRDefault="00BA216B" w:rsidP="00614F98"/>
                    <w:p w14:paraId="79F79EB8" w14:textId="77777777" w:rsidR="00BA216B" w:rsidRDefault="00BA216B" w:rsidP="00614F98"/>
                    <w:p w14:paraId="2B90E4E4" w14:textId="77777777" w:rsidR="00BA216B" w:rsidRDefault="00BA216B" w:rsidP="00614F98"/>
                    <w:p w14:paraId="70A9D5F8" w14:textId="77777777" w:rsidR="00BA216B" w:rsidRDefault="00BA216B" w:rsidP="00614F98"/>
                    <w:p w14:paraId="3E826E73" w14:textId="77777777" w:rsidR="00BA216B" w:rsidRDefault="00BA216B" w:rsidP="00614F98"/>
                    <w:p w14:paraId="2CD40639" w14:textId="77777777" w:rsidR="00BA216B" w:rsidRDefault="00BA216B" w:rsidP="00614F98"/>
                    <w:p w14:paraId="5CFF8761" w14:textId="77777777" w:rsidR="00BA216B" w:rsidRDefault="00BA216B" w:rsidP="00614F98"/>
                    <w:p w14:paraId="51F989CD" w14:textId="77777777" w:rsidR="00BA216B" w:rsidRDefault="00BA216B" w:rsidP="00614F98"/>
                    <w:p w14:paraId="6D285716" w14:textId="77777777" w:rsidR="00BA216B" w:rsidRDefault="00BA216B" w:rsidP="00614F98"/>
                    <w:p w14:paraId="3FA1CA1F" w14:textId="77777777" w:rsidR="00BA216B" w:rsidRDefault="00BA216B" w:rsidP="00614F98"/>
                    <w:p w14:paraId="3CD3ED17" w14:textId="77777777" w:rsidR="00BA216B" w:rsidRDefault="00BA216B" w:rsidP="00614F98"/>
                    <w:p w14:paraId="293B5F6D" w14:textId="77777777" w:rsidR="00BA216B" w:rsidRDefault="00BA216B" w:rsidP="00614F98"/>
                    <w:p w14:paraId="65C8AACB" w14:textId="77777777" w:rsidR="00BA216B" w:rsidRDefault="00BA216B" w:rsidP="00614F98"/>
                    <w:p w14:paraId="5E4D118D" w14:textId="77777777" w:rsidR="00BA216B" w:rsidRDefault="00BA216B" w:rsidP="00614F98"/>
                    <w:p w14:paraId="4DA725F7" w14:textId="77777777" w:rsidR="00BA216B" w:rsidRDefault="00BA216B" w:rsidP="00614F98"/>
                    <w:p w14:paraId="2068431C" w14:textId="77777777" w:rsidR="00BA216B" w:rsidRDefault="00BA216B" w:rsidP="00614F98"/>
                    <w:p w14:paraId="5AE33C7F" w14:textId="77777777" w:rsidR="00BA216B" w:rsidRDefault="00BA216B" w:rsidP="00614F98"/>
                    <w:p w14:paraId="5A94BE3C" w14:textId="77777777" w:rsidR="00BA216B" w:rsidRDefault="00BA216B" w:rsidP="00614F98"/>
                    <w:p w14:paraId="1752E56E" w14:textId="77777777" w:rsidR="00BA216B" w:rsidRDefault="00BA216B" w:rsidP="00614F98"/>
                    <w:p w14:paraId="62387A6F" w14:textId="77777777" w:rsidR="00BA216B" w:rsidRDefault="00BA216B" w:rsidP="00614F98"/>
                    <w:p w14:paraId="2BBDED7C" w14:textId="77777777" w:rsidR="00BA216B" w:rsidRDefault="00BA216B" w:rsidP="00614F98"/>
                    <w:p w14:paraId="304C7CDF" w14:textId="77777777" w:rsidR="00BA216B" w:rsidRDefault="00BA216B" w:rsidP="00614F98"/>
                    <w:p w14:paraId="015F5427" w14:textId="77777777" w:rsidR="00BA216B" w:rsidRDefault="00BA216B" w:rsidP="00614F98"/>
                    <w:p w14:paraId="412C072D" w14:textId="77777777" w:rsidR="00BA216B" w:rsidRDefault="00BA216B" w:rsidP="00614F98"/>
                    <w:p w14:paraId="511C2D3A" w14:textId="77777777" w:rsidR="00BA216B" w:rsidRDefault="00BA216B" w:rsidP="00614F98"/>
                    <w:p w14:paraId="40FFF43E" w14:textId="77777777" w:rsidR="00BA216B" w:rsidRDefault="00BA216B" w:rsidP="00614F98"/>
                    <w:p w14:paraId="3649D720" w14:textId="77777777" w:rsidR="00BA216B" w:rsidRDefault="00BA216B" w:rsidP="00614F98"/>
                    <w:p w14:paraId="49CEAFFB" w14:textId="77777777" w:rsidR="00BA216B" w:rsidRDefault="00BA216B" w:rsidP="00614F98"/>
                    <w:p w14:paraId="1942035B" w14:textId="77777777" w:rsidR="00BA216B" w:rsidRDefault="00BA216B" w:rsidP="00614F98"/>
                    <w:p w14:paraId="1487855D" w14:textId="77777777" w:rsidR="00BA216B" w:rsidRDefault="00BA216B" w:rsidP="00614F98"/>
                    <w:p w14:paraId="2E140951" w14:textId="77777777" w:rsidR="00BA216B" w:rsidRDefault="00BA216B" w:rsidP="00614F98"/>
                    <w:p w14:paraId="51B63BAC" w14:textId="77777777" w:rsidR="00BA216B" w:rsidRDefault="00BA216B" w:rsidP="00614F98"/>
                    <w:p w14:paraId="571C07C1" w14:textId="77777777" w:rsidR="00BA216B" w:rsidRDefault="00BA216B" w:rsidP="00614F98"/>
                    <w:p w14:paraId="696261E2" w14:textId="77777777" w:rsidR="00BA216B" w:rsidRDefault="00BA216B" w:rsidP="00614F98"/>
                    <w:p w14:paraId="7E521515" w14:textId="77777777" w:rsidR="00BA216B" w:rsidRDefault="00BA216B" w:rsidP="00614F98"/>
                    <w:p w14:paraId="2DFFBBBE" w14:textId="77777777" w:rsidR="00BA216B" w:rsidRDefault="00BA216B" w:rsidP="00614F98"/>
                    <w:p w14:paraId="46D23E44" w14:textId="77777777" w:rsidR="00BA216B" w:rsidRDefault="00BA216B" w:rsidP="00614F98"/>
                    <w:p w14:paraId="0AAB932B" w14:textId="77777777" w:rsidR="00BA216B" w:rsidRDefault="00BA216B" w:rsidP="00614F98"/>
                    <w:p w14:paraId="733991A4" w14:textId="77777777" w:rsidR="00BA216B" w:rsidRDefault="00BA216B" w:rsidP="00614F98"/>
                    <w:p w14:paraId="02952330" w14:textId="77777777" w:rsidR="00BA216B" w:rsidRDefault="00BA216B" w:rsidP="00614F98"/>
                    <w:p w14:paraId="2E739D6A" w14:textId="77777777" w:rsidR="00BA216B" w:rsidRDefault="00BA216B" w:rsidP="00614F98"/>
                    <w:p w14:paraId="246AAF19" w14:textId="77777777" w:rsidR="00BA216B" w:rsidRDefault="00BA216B" w:rsidP="00614F98"/>
                    <w:p w14:paraId="2BCC166B" w14:textId="77777777" w:rsidR="00BA216B" w:rsidRDefault="00BA216B" w:rsidP="00614F98"/>
                    <w:p w14:paraId="4F84D386" w14:textId="77777777" w:rsidR="00BA216B" w:rsidRDefault="00BA216B" w:rsidP="00614F98"/>
                    <w:p w14:paraId="35B38E8D" w14:textId="77777777" w:rsidR="00BA216B" w:rsidRDefault="00BA216B" w:rsidP="00614F98"/>
                    <w:p w14:paraId="44708D04" w14:textId="77777777" w:rsidR="00BA216B" w:rsidRDefault="00BA216B" w:rsidP="00614F98"/>
                    <w:p w14:paraId="2CDEAB78" w14:textId="77777777" w:rsidR="00BA216B" w:rsidRDefault="00BA216B" w:rsidP="00614F98"/>
                    <w:p w14:paraId="7564EC56" w14:textId="77777777" w:rsidR="00BA216B" w:rsidRDefault="00BA216B" w:rsidP="00614F98"/>
                    <w:p w14:paraId="3BCBA5F7" w14:textId="77777777" w:rsidR="00BA216B" w:rsidRDefault="00BA216B" w:rsidP="00614F98"/>
                    <w:p w14:paraId="0EAABEFD" w14:textId="77777777" w:rsidR="00BA216B" w:rsidRDefault="00BA216B" w:rsidP="00614F98"/>
                    <w:p w14:paraId="476DA39C" w14:textId="77777777" w:rsidR="00BA216B" w:rsidRDefault="00BA216B" w:rsidP="00614F98"/>
                    <w:p w14:paraId="542A7E3F" w14:textId="77777777" w:rsidR="00BA216B" w:rsidRDefault="00BA216B" w:rsidP="00614F98"/>
                    <w:p w14:paraId="7D3A2A46" w14:textId="77777777" w:rsidR="00BA216B" w:rsidRDefault="00BA216B" w:rsidP="00614F98"/>
                    <w:p w14:paraId="3B74B525" w14:textId="77777777" w:rsidR="00BA216B" w:rsidRDefault="00BA216B" w:rsidP="00614F98"/>
                    <w:p w14:paraId="07560DB5" w14:textId="77777777" w:rsidR="00BA216B" w:rsidRDefault="00BA216B" w:rsidP="00614F98"/>
                    <w:p w14:paraId="0B589440" w14:textId="77777777" w:rsidR="00BA216B" w:rsidRDefault="00BA216B" w:rsidP="00614F98"/>
                    <w:p w14:paraId="603C1744" w14:textId="77777777" w:rsidR="00BA216B" w:rsidRDefault="00BA216B" w:rsidP="00614F98"/>
                    <w:p w14:paraId="7C55787F" w14:textId="77777777" w:rsidR="00BA216B" w:rsidRDefault="00BA216B" w:rsidP="00614F98"/>
                    <w:p w14:paraId="75FC9672" w14:textId="77777777" w:rsidR="00BA216B" w:rsidRDefault="00BA216B" w:rsidP="00614F98"/>
                    <w:p w14:paraId="76248C6C" w14:textId="77777777" w:rsidR="00BA216B" w:rsidRDefault="00BA216B" w:rsidP="00614F98"/>
                    <w:p w14:paraId="732BF28F" w14:textId="77777777" w:rsidR="00BA216B" w:rsidRDefault="00BA216B" w:rsidP="00614F98"/>
                    <w:p w14:paraId="7805445E" w14:textId="77777777" w:rsidR="00BA216B" w:rsidRDefault="00BA216B" w:rsidP="00614F98"/>
                    <w:p w14:paraId="7D1CC40E" w14:textId="77777777" w:rsidR="00BA216B" w:rsidRDefault="00BA216B" w:rsidP="00614F98"/>
                    <w:p w14:paraId="539A3B4E" w14:textId="77777777" w:rsidR="00BA216B" w:rsidRDefault="00BA216B" w:rsidP="00614F98"/>
                    <w:p w14:paraId="5EE200AB" w14:textId="77777777" w:rsidR="00BA216B" w:rsidRDefault="00BA216B" w:rsidP="00614F98"/>
                    <w:p w14:paraId="1F407817" w14:textId="77777777" w:rsidR="00BA216B" w:rsidRDefault="00BA216B" w:rsidP="00614F98"/>
                    <w:p w14:paraId="074BC747" w14:textId="77777777" w:rsidR="00BA216B" w:rsidRDefault="00BA216B" w:rsidP="00614F98"/>
                    <w:p w14:paraId="012895C3" w14:textId="77777777" w:rsidR="00BA216B" w:rsidRDefault="00BA216B" w:rsidP="00614F98"/>
                    <w:p w14:paraId="0D05F857" w14:textId="77777777" w:rsidR="00BA216B" w:rsidRDefault="00BA216B" w:rsidP="00614F98"/>
                    <w:p w14:paraId="3914D250" w14:textId="77777777" w:rsidR="00BA216B" w:rsidRDefault="00BA216B" w:rsidP="00614F98"/>
                    <w:p w14:paraId="6ED50896" w14:textId="77777777" w:rsidR="00BA216B" w:rsidRDefault="00BA216B" w:rsidP="00614F98"/>
                    <w:p w14:paraId="7DB74997" w14:textId="77777777" w:rsidR="00BA216B" w:rsidRDefault="00BA216B" w:rsidP="00614F98"/>
                    <w:p w14:paraId="7B8F23A8" w14:textId="77777777" w:rsidR="00BA216B" w:rsidRDefault="00BA216B" w:rsidP="00614F98"/>
                    <w:p w14:paraId="3D57E356" w14:textId="77777777" w:rsidR="00BA216B" w:rsidRDefault="00BA216B" w:rsidP="00614F98"/>
                    <w:p w14:paraId="6FB92518" w14:textId="77777777" w:rsidR="00BA216B" w:rsidRDefault="00BA216B" w:rsidP="00614F98"/>
                    <w:p w14:paraId="2CD0F52B" w14:textId="77777777" w:rsidR="00BA216B" w:rsidRDefault="00BA216B" w:rsidP="00614F98"/>
                    <w:p w14:paraId="675A3861" w14:textId="77777777" w:rsidR="00BA216B" w:rsidRDefault="00BA216B" w:rsidP="00614F98"/>
                    <w:p w14:paraId="0B31BF34" w14:textId="77777777" w:rsidR="00BA216B" w:rsidRDefault="00BA216B" w:rsidP="00614F98"/>
                    <w:p w14:paraId="0E80D8D4" w14:textId="77777777" w:rsidR="00BA216B" w:rsidRDefault="00BA216B" w:rsidP="00614F98"/>
                    <w:p w14:paraId="000AF391" w14:textId="77777777" w:rsidR="00BA216B" w:rsidRDefault="00BA216B" w:rsidP="00614F98"/>
                    <w:p w14:paraId="3F2EBE25" w14:textId="77777777" w:rsidR="00BA216B" w:rsidRDefault="00BA216B" w:rsidP="00614F98"/>
                    <w:p w14:paraId="7F415B52" w14:textId="77777777" w:rsidR="00BA216B" w:rsidRDefault="00BA216B" w:rsidP="00614F98"/>
                    <w:p w14:paraId="09594404" w14:textId="77777777" w:rsidR="00BA216B" w:rsidRDefault="00BA216B" w:rsidP="00614F98"/>
                    <w:p w14:paraId="4092FE3B" w14:textId="77777777" w:rsidR="00BA216B" w:rsidRDefault="00BA216B" w:rsidP="00614F98"/>
                    <w:p w14:paraId="623000C9" w14:textId="77777777" w:rsidR="00BA216B" w:rsidRDefault="00BA216B" w:rsidP="00614F98"/>
                    <w:p w14:paraId="669B19AD" w14:textId="77777777" w:rsidR="00BA216B" w:rsidRDefault="00BA216B" w:rsidP="00614F98"/>
                    <w:p w14:paraId="6734E8F2" w14:textId="77777777" w:rsidR="00BA216B" w:rsidRDefault="00BA216B" w:rsidP="00614F98"/>
                    <w:p w14:paraId="73D989B7" w14:textId="77777777" w:rsidR="00BA216B" w:rsidRDefault="00BA216B" w:rsidP="00614F98"/>
                    <w:p w14:paraId="7B8530B5" w14:textId="77777777" w:rsidR="00BA216B" w:rsidRDefault="00BA216B" w:rsidP="00614F98"/>
                    <w:p w14:paraId="3FAA7A14" w14:textId="77777777" w:rsidR="00BA216B" w:rsidRDefault="00BA216B" w:rsidP="00614F98"/>
                    <w:p w14:paraId="0A1A2184" w14:textId="77777777" w:rsidR="00BA216B" w:rsidRDefault="00BA216B" w:rsidP="00614F98"/>
                    <w:p w14:paraId="27848D09" w14:textId="77777777" w:rsidR="00BA216B" w:rsidRDefault="00BA216B" w:rsidP="00614F98"/>
                    <w:p w14:paraId="23236212" w14:textId="77777777" w:rsidR="00BA216B" w:rsidRDefault="00BA216B" w:rsidP="00614F98"/>
                    <w:p w14:paraId="1F76112D" w14:textId="77777777" w:rsidR="00BA216B" w:rsidRDefault="00BA216B" w:rsidP="00614F98"/>
                    <w:p w14:paraId="0F7DAD83" w14:textId="77777777" w:rsidR="00BA216B" w:rsidRDefault="00BA216B" w:rsidP="00614F98"/>
                    <w:p w14:paraId="63763CF9" w14:textId="77777777" w:rsidR="00BA216B" w:rsidRDefault="00BA216B" w:rsidP="00614F98"/>
                    <w:p w14:paraId="4A0E1A1D" w14:textId="77777777" w:rsidR="00BA216B" w:rsidRDefault="00BA216B" w:rsidP="00614F98"/>
                    <w:p w14:paraId="1A0C9577" w14:textId="77777777" w:rsidR="00BA216B" w:rsidRDefault="00BA216B" w:rsidP="00614F98"/>
                    <w:p w14:paraId="6FCEC248" w14:textId="77777777" w:rsidR="00BA216B" w:rsidRDefault="00BA216B" w:rsidP="00614F98"/>
                    <w:p w14:paraId="6A002C01" w14:textId="77777777" w:rsidR="00BA216B" w:rsidRDefault="00BA216B" w:rsidP="00614F98"/>
                    <w:p w14:paraId="23A51947" w14:textId="77777777" w:rsidR="00BA216B" w:rsidRDefault="00BA216B" w:rsidP="00614F98"/>
                    <w:p w14:paraId="0FC77663" w14:textId="77777777" w:rsidR="00BA216B" w:rsidRDefault="00BA216B" w:rsidP="00614F98"/>
                    <w:p w14:paraId="72157347" w14:textId="77777777" w:rsidR="00BA216B" w:rsidRDefault="00BA216B" w:rsidP="00614F98"/>
                    <w:p w14:paraId="3BF4574A" w14:textId="77777777" w:rsidR="00BA216B" w:rsidRDefault="00BA216B" w:rsidP="00614F98"/>
                    <w:p w14:paraId="27C58C53" w14:textId="77777777" w:rsidR="00BA216B" w:rsidRDefault="00BA216B" w:rsidP="00614F98"/>
                    <w:p w14:paraId="60A508D8" w14:textId="77777777" w:rsidR="00BA216B" w:rsidRDefault="00BA216B" w:rsidP="00614F98"/>
                    <w:p w14:paraId="36512541" w14:textId="77777777" w:rsidR="00BA216B" w:rsidRDefault="00BA216B" w:rsidP="00614F98"/>
                    <w:p w14:paraId="620EFFD5" w14:textId="77777777" w:rsidR="00BA216B" w:rsidRDefault="00BA216B" w:rsidP="00614F98"/>
                    <w:p w14:paraId="74798AAF" w14:textId="77777777" w:rsidR="00BA216B" w:rsidRDefault="00BA216B" w:rsidP="00614F98"/>
                    <w:p w14:paraId="75CA4286" w14:textId="77777777" w:rsidR="00BA216B" w:rsidRDefault="00BA216B" w:rsidP="00614F98"/>
                    <w:p w14:paraId="6B66FEB2" w14:textId="77777777" w:rsidR="00BA216B" w:rsidRDefault="00BA216B" w:rsidP="00614F98"/>
                    <w:p w14:paraId="6945E1C8" w14:textId="77777777" w:rsidR="00BA216B" w:rsidRDefault="00BA216B" w:rsidP="00614F98"/>
                    <w:p w14:paraId="38F39DE2" w14:textId="77777777" w:rsidR="00BA216B" w:rsidRDefault="00BA216B" w:rsidP="00614F98"/>
                    <w:p w14:paraId="74FCB3FA" w14:textId="77777777" w:rsidR="00BA216B" w:rsidRDefault="00BA216B" w:rsidP="00614F98"/>
                    <w:p w14:paraId="1D916599" w14:textId="77777777" w:rsidR="00BA216B" w:rsidRDefault="00BA216B" w:rsidP="00614F98"/>
                    <w:p w14:paraId="6DF36816" w14:textId="77777777" w:rsidR="00BA216B" w:rsidRDefault="00BA216B" w:rsidP="00614F98"/>
                    <w:p w14:paraId="2DECF51A" w14:textId="77777777" w:rsidR="00BA216B" w:rsidRDefault="00BA216B" w:rsidP="00614F98"/>
                    <w:p w14:paraId="7683A981" w14:textId="77777777" w:rsidR="00BA216B" w:rsidRDefault="00BA216B" w:rsidP="00614F98"/>
                    <w:p w14:paraId="340AA982" w14:textId="77777777" w:rsidR="00BA216B" w:rsidRDefault="00BA216B" w:rsidP="00614F98"/>
                    <w:p w14:paraId="1815AC95" w14:textId="77777777" w:rsidR="00BA216B" w:rsidRDefault="00BA216B" w:rsidP="00614F98"/>
                    <w:p w14:paraId="128A8721" w14:textId="77777777" w:rsidR="00BA216B" w:rsidRDefault="00BA216B" w:rsidP="00614F98"/>
                    <w:p w14:paraId="676EBCE6" w14:textId="77777777" w:rsidR="00BA216B" w:rsidRDefault="00BA216B" w:rsidP="00614F98"/>
                    <w:p w14:paraId="1E51C170" w14:textId="77777777" w:rsidR="00BA216B" w:rsidRDefault="00BA216B" w:rsidP="00614F98"/>
                    <w:p w14:paraId="41769F28" w14:textId="77777777" w:rsidR="00BA216B" w:rsidRDefault="00BA216B" w:rsidP="00614F98"/>
                    <w:p w14:paraId="7EC4A794" w14:textId="77777777" w:rsidR="00BA216B" w:rsidRDefault="00BA216B" w:rsidP="00614F98"/>
                    <w:p w14:paraId="595DE81A" w14:textId="77777777" w:rsidR="00BA216B" w:rsidRDefault="00BA216B" w:rsidP="00614F98"/>
                    <w:p w14:paraId="029E19B9" w14:textId="77777777" w:rsidR="00BA216B" w:rsidRDefault="00BA216B" w:rsidP="00614F98"/>
                    <w:p w14:paraId="064D6D62" w14:textId="77777777" w:rsidR="00BA216B" w:rsidRDefault="00BA216B" w:rsidP="00614F98"/>
                    <w:p w14:paraId="6369EB4B" w14:textId="77777777" w:rsidR="00BA216B" w:rsidRDefault="00BA216B" w:rsidP="00614F98"/>
                    <w:p w14:paraId="717490E6" w14:textId="77777777" w:rsidR="00BA216B" w:rsidRDefault="00BA216B" w:rsidP="00614F98"/>
                    <w:p w14:paraId="1FE7B15B" w14:textId="77777777" w:rsidR="00BA216B" w:rsidRDefault="00BA216B" w:rsidP="00614F98"/>
                    <w:p w14:paraId="168BB5D2" w14:textId="77777777" w:rsidR="00BA216B" w:rsidRDefault="00BA216B" w:rsidP="00614F98"/>
                    <w:p w14:paraId="08CAF0E4" w14:textId="77777777" w:rsidR="00BA216B" w:rsidRDefault="00BA216B" w:rsidP="00614F98"/>
                    <w:p w14:paraId="6C8805C2" w14:textId="77777777" w:rsidR="00BA216B" w:rsidRDefault="00BA216B" w:rsidP="00614F98"/>
                    <w:p w14:paraId="3951E6C0" w14:textId="77777777" w:rsidR="00BA216B" w:rsidRDefault="00BA216B" w:rsidP="00614F98"/>
                    <w:p w14:paraId="160E3695" w14:textId="77777777" w:rsidR="00BA216B" w:rsidRDefault="00BA216B" w:rsidP="00614F98"/>
                    <w:p w14:paraId="3A50BC02" w14:textId="77777777" w:rsidR="00BA216B" w:rsidRDefault="00BA216B" w:rsidP="00614F98"/>
                    <w:p w14:paraId="46497650" w14:textId="77777777" w:rsidR="00BA216B" w:rsidRDefault="00BA216B" w:rsidP="00614F98"/>
                    <w:p w14:paraId="0B4CAFE3" w14:textId="77777777" w:rsidR="00BA216B" w:rsidRDefault="00BA216B" w:rsidP="00614F98"/>
                    <w:p w14:paraId="18043C42" w14:textId="77777777" w:rsidR="00BA216B" w:rsidRDefault="00BA216B" w:rsidP="00614F98"/>
                    <w:p w14:paraId="75886A91" w14:textId="77777777" w:rsidR="00BA216B" w:rsidRDefault="00BA216B" w:rsidP="00614F98"/>
                    <w:p w14:paraId="0D6D3E88" w14:textId="77777777" w:rsidR="00BA216B" w:rsidRDefault="00BA216B" w:rsidP="00614F98"/>
                    <w:p w14:paraId="330492A4" w14:textId="77777777" w:rsidR="00BA216B" w:rsidRDefault="00BA216B" w:rsidP="00614F98"/>
                    <w:p w14:paraId="517A7000" w14:textId="77777777" w:rsidR="00BA216B" w:rsidRDefault="00BA216B" w:rsidP="00614F98"/>
                    <w:p w14:paraId="61278258" w14:textId="77777777" w:rsidR="00BA216B" w:rsidRDefault="00BA216B" w:rsidP="00614F98"/>
                    <w:p w14:paraId="43C05BB6" w14:textId="77777777" w:rsidR="00BA216B" w:rsidRDefault="00BA216B" w:rsidP="00614F98"/>
                    <w:p w14:paraId="458B249E" w14:textId="77777777" w:rsidR="00BA216B" w:rsidRDefault="00BA216B" w:rsidP="00614F98"/>
                    <w:p w14:paraId="06089087" w14:textId="77777777" w:rsidR="00BA216B" w:rsidRDefault="00BA216B" w:rsidP="00614F98"/>
                    <w:p w14:paraId="119D3754" w14:textId="77777777" w:rsidR="00BA216B" w:rsidRDefault="00BA216B" w:rsidP="00614F98"/>
                    <w:p w14:paraId="57605267" w14:textId="77777777" w:rsidR="00BA216B" w:rsidRDefault="00BA216B" w:rsidP="00614F98"/>
                    <w:p w14:paraId="25461ECC" w14:textId="77777777" w:rsidR="00BA216B" w:rsidRDefault="00BA216B" w:rsidP="00614F98"/>
                    <w:p w14:paraId="0E1848BC" w14:textId="77777777" w:rsidR="00BA216B" w:rsidRDefault="00BA216B" w:rsidP="00614F98"/>
                    <w:p w14:paraId="54AB18DB" w14:textId="77777777" w:rsidR="00BA216B" w:rsidRDefault="00BA216B" w:rsidP="00614F98"/>
                    <w:p w14:paraId="42E56B1E" w14:textId="77777777" w:rsidR="00BA216B" w:rsidRDefault="00BA216B" w:rsidP="00614F98"/>
                    <w:p w14:paraId="764B2467" w14:textId="77777777" w:rsidR="00BA216B" w:rsidRDefault="00BA216B" w:rsidP="00614F98"/>
                    <w:p w14:paraId="3BC080B3" w14:textId="77777777" w:rsidR="00BA216B" w:rsidRDefault="00BA216B" w:rsidP="00614F98"/>
                    <w:p w14:paraId="6316217A" w14:textId="77777777" w:rsidR="00BA216B" w:rsidRDefault="00BA216B" w:rsidP="00614F98"/>
                    <w:p w14:paraId="630F25FA" w14:textId="77777777" w:rsidR="00BA216B" w:rsidRDefault="00BA216B" w:rsidP="00614F98"/>
                    <w:p w14:paraId="5730CDCC" w14:textId="77777777" w:rsidR="00BA216B" w:rsidRDefault="00BA216B" w:rsidP="00614F98"/>
                    <w:p w14:paraId="0653ED1F" w14:textId="77777777" w:rsidR="00BA216B" w:rsidRDefault="00BA216B" w:rsidP="00614F98"/>
                    <w:p w14:paraId="5CBC61DA" w14:textId="77777777" w:rsidR="00BA216B" w:rsidRDefault="00BA216B" w:rsidP="00614F98"/>
                    <w:p w14:paraId="4202CCC0" w14:textId="77777777" w:rsidR="00BA216B" w:rsidRDefault="00BA216B" w:rsidP="00614F98"/>
                    <w:p w14:paraId="0075B274" w14:textId="77777777" w:rsidR="00BA216B" w:rsidRDefault="00BA216B" w:rsidP="00614F98"/>
                    <w:p w14:paraId="3E4BB14E" w14:textId="77777777" w:rsidR="00BA216B" w:rsidRDefault="00BA216B" w:rsidP="00614F98"/>
                    <w:p w14:paraId="78DDDAC5" w14:textId="77777777" w:rsidR="00BA216B" w:rsidRDefault="00BA216B" w:rsidP="00614F98"/>
                    <w:p w14:paraId="721EB046" w14:textId="77777777" w:rsidR="00BA216B" w:rsidRDefault="00BA216B" w:rsidP="00614F98"/>
                    <w:p w14:paraId="1E5D5F40" w14:textId="77777777" w:rsidR="00BA216B" w:rsidRDefault="00BA216B" w:rsidP="00614F98"/>
                    <w:p w14:paraId="7F1BCA6D" w14:textId="77777777" w:rsidR="00BA216B" w:rsidRDefault="00BA216B" w:rsidP="00614F98"/>
                    <w:p w14:paraId="6831AFEE" w14:textId="77777777" w:rsidR="00BA216B" w:rsidRDefault="00BA216B" w:rsidP="00614F98"/>
                    <w:p w14:paraId="553732DF" w14:textId="77777777" w:rsidR="00BA216B" w:rsidRDefault="00BA216B" w:rsidP="00614F98"/>
                    <w:p w14:paraId="41A7870E" w14:textId="77777777" w:rsidR="00BA216B" w:rsidRDefault="00BA216B" w:rsidP="00614F98"/>
                    <w:p w14:paraId="52F4E918" w14:textId="77777777" w:rsidR="00BA216B" w:rsidRDefault="00BA216B" w:rsidP="00614F98"/>
                    <w:p w14:paraId="189F22BA" w14:textId="77777777" w:rsidR="00BA216B" w:rsidRDefault="00BA216B" w:rsidP="00614F98"/>
                    <w:p w14:paraId="2C03E75A" w14:textId="77777777" w:rsidR="00BA216B" w:rsidRDefault="00BA216B" w:rsidP="00614F98"/>
                    <w:p w14:paraId="2CCF40DD" w14:textId="77777777" w:rsidR="00BA216B" w:rsidRDefault="00BA216B" w:rsidP="00614F98"/>
                    <w:p w14:paraId="25F8179B" w14:textId="77777777" w:rsidR="00BA216B" w:rsidRDefault="00BA216B" w:rsidP="00614F98"/>
                    <w:p w14:paraId="39AE6D6D" w14:textId="77777777" w:rsidR="00BA216B" w:rsidRDefault="00BA216B" w:rsidP="00614F98"/>
                    <w:p w14:paraId="73A8B973" w14:textId="77777777" w:rsidR="00BA216B" w:rsidRDefault="00BA216B" w:rsidP="00614F98"/>
                    <w:p w14:paraId="2ADF5C3A" w14:textId="77777777" w:rsidR="00BA216B" w:rsidRDefault="00BA216B" w:rsidP="00614F98"/>
                    <w:p w14:paraId="55E1E2D4" w14:textId="77777777" w:rsidR="00BA216B" w:rsidRDefault="00BA216B" w:rsidP="00614F98"/>
                    <w:p w14:paraId="55C7BCFA" w14:textId="77777777" w:rsidR="00BA216B" w:rsidRDefault="00BA216B" w:rsidP="00614F98"/>
                    <w:p w14:paraId="6AA9941D" w14:textId="77777777" w:rsidR="00BA216B" w:rsidRDefault="00BA216B" w:rsidP="00614F98"/>
                    <w:p w14:paraId="06A41FD0" w14:textId="77777777" w:rsidR="00BA216B" w:rsidRDefault="00BA216B" w:rsidP="00614F98"/>
                    <w:p w14:paraId="61652B07" w14:textId="77777777" w:rsidR="00BA216B" w:rsidRDefault="00BA216B" w:rsidP="00614F98"/>
                    <w:p w14:paraId="01309BCA" w14:textId="77777777" w:rsidR="00BA216B" w:rsidRDefault="00BA216B" w:rsidP="00614F98"/>
                    <w:p w14:paraId="40D54B9B" w14:textId="77777777" w:rsidR="00BA216B" w:rsidRDefault="00BA216B" w:rsidP="00614F98"/>
                    <w:p w14:paraId="51C24E21" w14:textId="77777777" w:rsidR="00BA216B" w:rsidRDefault="00BA216B" w:rsidP="00614F98"/>
                    <w:p w14:paraId="263C1E9B" w14:textId="77777777" w:rsidR="00BA216B" w:rsidRDefault="00BA216B" w:rsidP="00614F98"/>
                    <w:p w14:paraId="6B6EF93F" w14:textId="77777777" w:rsidR="00BA216B" w:rsidRDefault="00BA216B" w:rsidP="00614F98"/>
                    <w:p w14:paraId="1B5CD708" w14:textId="77777777" w:rsidR="00BA216B" w:rsidRDefault="00BA216B" w:rsidP="00614F98"/>
                    <w:p w14:paraId="53B20C2C" w14:textId="77777777" w:rsidR="00BA216B" w:rsidRDefault="00BA216B" w:rsidP="00614F98"/>
                    <w:p w14:paraId="7089CBA6" w14:textId="77777777" w:rsidR="00BA216B" w:rsidRDefault="00BA216B" w:rsidP="00614F98"/>
                    <w:p w14:paraId="71568D12" w14:textId="77777777" w:rsidR="00BA216B" w:rsidRDefault="00BA216B" w:rsidP="00614F98"/>
                    <w:p w14:paraId="206EEFCA" w14:textId="77777777" w:rsidR="00BA216B" w:rsidRDefault="00BA216B" w:rsidP="00614F98"/>
                    <w:p w14:paraId="5AF1E2C9" w14:textId="77777777" w:rsidR="00BA216B" w:rsidRDefault="00BA216B" w:rsidP="00614F98"/>
                    <w:p w14:paraId="0C962106" w14:textId="77777777" w:rsidR="00BA216B" w:rsidRDefault="00BA216B" w:rsidP="00614F98"/>
                    <w:p w14:paraId="767D9B26" w14:textId="77777777" w:rsidR="00BA216B" w:rsidRDefault="00BA216B" w:rsidP="00614F98"/>
                    <w:p w14:paraId="4BB5F4F1" w14:textId="77777777" w:rsidR="00BA216B" w:rsidRDefault="00BA216B" w:rsidP="00614F98"/>
                    <w:p w14:paraId="1E82B05F" w14:textId="77777777" w:rsidR="00BA216B" w:rsidRDefault="00BA216B" w:rsidP="00614F98"/>
                    <w:p w14:paraId="16B4F8CB" w14:textId="77777777" w:rsidR="00BA216B" w:rsidRDefault="00BA216B" w:rsidP="00614F98"/>
                    <w:p w14:paraId="37B933C7" w14:textId="77777777" w:rsidR="00BA216B" w:rsidRDefault="00BA216B" w:rsidP="00614F98"/>
                    <w:p w14:paraId="57041D54" w14:textId="77777777" w:rsidR="00BA216B" w:rsidRDefault="00BA216B" w:rsidP="00614F98"/>
                    <w:p w14:paraId="53E5F6A8" w14:textId="77777777" w:rsidR="00BA216B" w:rsidRDefault="00BA216B" w:rsidP="00614F98"/>
                    <w:p w14:paraId="38346E63" w14:textId="77777777" w:rsidR="00BA216B" w:rsidRDefault="00BA216B" w:rsidP="00614F98"/>
                    <w:p w14:paraId="4E7BA042" w14:textId="77777777" w:rsidR="00BA216B" w:rsidRDefault="00BA216B" w:rsidP="00614F98"/>
                    <w:p w14:paraId="77BFEB13" w14:textId="77777777" w:rsidR="00BA216B" w:rsidRDefault="00BA216B" w:rsidP="00614F98"/>
                    <w:p w14:paraId="18AA35B6" w14:textId="77777777" w:rsidR="00BA216B" w:rsidRDefault="00BA216B" w:rsidP="00614F98"/>
                    <w:p w14:paraId="54DB39B1" w14:textId="77777777" w:rsidR="00BA216B" w:rsidRDefault="00BA216B" w:rsidP="00614F98"/>
                    <w:p w14:paraId="79412C70" w14:textId="77777777" w:rsidR="00BA216B" w:rsidRDefault="00BA216B" w:rsidP="00614F98"/>
                    <w:p w14:paraId="5452CF87" w14:textId="77777777" w:rsidR="00BA216B" w:rsidRDefault="00BA216B" w:rsidP="00614F98"/>
                    <w:p w14:paraId="07F05E37" w14:textId="77777777" w:rsidR="00BA216B" w:rsidRDefault="00BA216B" w:rsidP="00614F98"/>
                    <w:p w14:paraId="2B5B143C" w14:textId="77777777" w:rsidR="00BA216B" w:rsidRDefault="00BA216B" w:rsidP="00614F98"/>
                    <w:p w14:paraId="60241ABC" w14:textId="77777777" w:rsidR="00BA216B" w:rsidRDefault="00BA216B" w:rsidP="00614F98"/>
                    <w:p w14:paraId="64228F70" w14:textId="77777777" w:rsidR="00BA216B" w:rsidRDefault="00BA216B" w:rsidP="00614F98"/>
                    <w:p w14:paraId="1CE5A02B" w14:textId="77777777" w:rsidR="00BA216B" w:rsidRDefault="00BA216B" w:rsidP="00614F98"/>
                    <w:p w14:paraId="303E5B5A" w14:textId="77777777" w:rsidR="00BA216B" w:rsidRDefault="00BA216B" w:rsidP="00614F98"/>
                    <w:p w14:paraId="63435B58" w14:textId="77777777" w:rsidR="00BA216B" w:rsidRDefault="00BA216B" w:rsidP="00614F98"/>
                    <w:p w14:paraId="2A141C08" w14:textId="77777777" w:rsidR="00BA216B" w:rsidRDefault="00BA216B" w:rsidP="00614F98"/>
                    <w:p w14:paraId="6084294F" w14:textId="77777777" w:rsidR="00BA216B" w:rsidRDefault="00BA216B" w:rsidP="00614F98"/>
                    <w:p w14:paraId="4931A3B3" w14:textId="77777777" w:rsidR="00BA216B" w:rsidRDefault="00BA216B" w:rsidP="00614F98"/>
                    <w:p w14:paraId="1061E85E" w14:textId="77777777" w:rsidR="00BA216B" w:rsidRDefault="00BA216B" w:rsidP="00614F98"/>
                    <w:p w14:paraId="171C0590" w14:textId="77777777" w:rsidR="00BA216B" w:rsidRDefault="00BA216B" w:rsidP="00614F98"/>
                    <w:p w14:paraId="290E2D9F" w14:textId="77777777" w:rsidR="00BA216B" w:rsidRDefault="00BA216B" w:rsidP="00614F98"/>
                    <w:p w14:paraId="1FF8EB1B" w14:textId="77777777" w:rsidR="00BA216B" w:rsidRDefault="00BA216B" w:rsidP="00614F98"/>
                    <w:p w14:paraId="2B602315" w14:textId="77777777" w:rsidR="00BA216B" w:rsidRDefault="00BA216B" w:rsidP="00614F98"/>
                    <w:p w14:paraId="222E9FEB" w14:textId="77777777" w:rsidR="00BA216B" w:rsidRDefault="00BA216B" w:rsidP="00614F98"/>
                    <w:p w14:paraId="71B9B231" w14:textId="77777777" w:rsidR="00BA216B" w:rsidRDefault="00BA216B" w:rsidP="00614F98"/>
                    <w:p w14:paraId="7BF5E800" w14:textId="77777777" w:rsidR="00BA216B" w:rsidRDefault="00BA216B" w:rsidP="00614F98"/>
                    <w:p w14:paraId="23D23EEA" w14:textId="77777777" w:rsidR="00BA216B" w:rsidRDefault="00BA216B" w:rsidP="00614F98"/>
                    <w:p w14:paraId="53C454AC" w14:textId="77777777" w:rsidR="00BA216B" w:rsidRDefault="00BA216B" w:rsidP="00614F98"/>
                    <w:p w14:paraId="2DF13722" w14:textId="77777777" w:rsidR="00BA216B" w:rsidRDefault="00BA216B" w:rsidP="00614F98"/>
                    <w:p w14:paraId="19DCD55E" w14:textId="77777777" w:rsidR="00BA216B" w:rsidRDefault="00BA216B" w:rsidP="00614F98"/>
                    <w:p w14:paraId="47F22B99" w14:textId="77777777" w:rsidR="00BA216B" w:rsidRDefault="00BA216B" w:rsidP="00614F98"/>
                    <w:p w14:paraId="307F6C1E" w14:textId="77777777" w:rsidR="00BA216B" w:rsidRDefault="00BA216B" w:rsidP="00614F98"/>
                    <w:p w14:paraId="23638514" w14:textId="77777777" w:rsidR="00BA216B" w:rsidRDefault="00BA216B" w:rsidP="00614F98"/>
                    <w:p w14:paraId="3BF5235D" w14:textId="77777777" w:rsidR="00BA216B" w:rsidRDefault="00BA216B" w:rsidP="00614F98"/>
                    <w:p w14:paraId="465A6B1F" w14:textId="77777777" w:rsidR="00BA216B" w:rsidRDefault="00BA216B" w:rsidP="00614F98"/>
                    <w:p w14:paraId="15CC50EB" w14:textId="77777777" w:rsidR="00BA216B" w:rsidRDefault="00BA216B" w:rsidP="00614F98"/>
                    <w:p w14:paraId="5A48F3E1" w14:textId="77777777" w:rsidR="00BA216B" w:rsidRDefault="00BA216B" w:rsidP="00614F98"/>
                    <w:p w14:paraId="3BC0D488" w14:textId="77777777" w:rsidR="00BA216B" w:rsidRDefault="00BA216B" w:rsidP="00614F98"/>
                    <w:p w14:paraId="6FA63E6B" w14:textId="77777777" w:rsidR="00BA216B" w:rsidRDefault="00BA216B" w:rsidP="00614F98"/>
                    <w:p w14:paraId="57B586FB" w14:textId="77777777" w:rsidR="00BA216B" w:rsidRDefault="00BA216B" w:rsidP="00614F98"/>
                    <w:p w14:paraId="6A082B9D" w14:textId="77777777" w:rsidR="00BA216B" w:rsidRDefault="00BA216B" w:rsidP="00614F98"/>
                    <w:p w14:paraId="567E1D78" w14:textId="77777777" w:rsidR="00BA216B" w:rsidRDefault="00BA216B" w:rsidP="00614F98"/>
                    <w:p w14:paraId="3F3D72F7" w14:textId="77777777" w:rsidR="00BA216B" w:rsidRDefault="00BA216B" w:rsidP="00614F98"/>
                    <w:p w14:paraId="33703690" w14:textId="77777777" w:rsidR="00BA216B" w:rsidRDefault="00BA216B" w:rsidP="00614F98"/>
                    <w:p w14:paraId="72E9FB11" w14:textId="77777777" w:rsidR="00BA216B" w:rsidRDefault="00BA216B" w:rsidP="00614F98"/>
                    <w:p w14:paraId="1551A354" w14:textId="77777777" w:rsidR="00BA216B" w:rsidRDefault="00BA216B" w:rsidP="00614F98"/>
                    <w:p w14:paraId="77F39392" w14:textId="77777777" w:rsidR="00BA216B" w:rsidRDefault="00BA216B" w:rsidP="00614F98"/>
                    <w:p w14:paraId="567141DF" w14:textId="77777777" w:rsidR="00BA216B" w:rsidRDefault="00BA216B" w:rsidP="00614F98"/>
                    <w:p w14:paraId="51F8EF56" w14:textId="77777777" w:rsidR="00BA216B" w:rsidRDefault="00BA216B" w:rsidP="00614F98"/>
                    <w:p w14:paraId="5602A296" w14:textId="77777777" w:rsidR="00BA216B" w:rsidRDefault="00BA216B" w:rsidP="00614F98"/>
                    <w:p w14:paraId="3E24475C" w14:textId="77777777" w:rsidR="00BA216B" w:rsidRDefault="00BA216B" w:rsidP="00614F98"/>
                    <w:p w14:paraId="10D2595C" w14:textId="77777777" w:rsidR="00BA216B" w:rsidRDefault="00BA216B" w:rsidP="00614F98"/>
                    <w:p w14:paraId="70BAD617" w14:textId="77777777" w:rsidR="00BA216B" w:rsidRDefault="00BA216B" w:rsidP="00614F98"/>
                    <w:p w14:paraId="4AB42EFC" w14:textId="77777777" w:rsidR="00BA216B" w:rsidRDefault="00BA216B" w:rsidP="00614F98"/>
                    <w:p w14:paraId="7D7B527C" w14:textId="77777777" w:rsidR="00BA216B" w:rsidRDefault="00BA216B" w:rsidP="00614F98"/>
                    <w:p w14:paraId="7F18502F" w14:textId="77777777" w:rsidR="00BA216B" w:rsidRDefault="00BA216B" w:rsidP="00614F98"/>
                    <w:p w14:paraId="62C92610" w14:textId="77777777" w:rsidR="00BA216B" w:rsidRDefault="00BA216B" w:rsidP="00614F98"/>
                    <w:p w14:paraId="59C631EA" w14:textId="77777777" w:rsidR="00BA216B" w:rsidRDefault="00BA216B" w:rsidP="00614F98"/>
                    <w:p w14:paraId="2375D2C0" w14:textId="77777777" w:rsidR="00BA216B" w:rsidRDefault="00BA216B" w:rsidP="00614F98"/>
                    <w:p w14:paraId="7A22C313" w14:textId="77777777" w:rsidR="00BA216B" w:rsidRDefault="00BA216B" w:rsidP="00614F98"/>
                    <w:p w14:paraId="22A29A01" w14:textId="77777777" w:rsidR="00BA216B" w:rsidRDefault="00BA216B" w:rsidP="00614F98"/>
                    <w:p w14:paraId="52FAD3A1" w14:textId="77777777" w:rsidR="00BA216B" w:rsidRDefault="00BA216B" w:rsidP="00614F98"/>
                    <w:p w14:paraId="7B95BB53" w14:textId="77777777" w:rsidR="00BA216B" w:rsidRDefault="00BA216B" w:rsidP="00614F98"/>
                    <w:p w14:paraId="3A405850" w14:textId="77777777" w:rsidR="00BA216B" w:rsidRDefault="00BA216B" w:rsidP="00614F98"/>
                    <w:p w14:paraId="5188C3F6" w14:textId="77777777" w:rsidR="00BA216B" w:rsidRDefault="00BA216B" w:rsidP="00614F98"/>
                    <w:p w14:paraId="06D2987A" w14:textId="77777777" w:rsidR="00BA216B" w:rsidRDefault="00BA216B" w:rsidP="00614F98"/>
                    <w:p w14:paraId="58302735" w14:textId="77777777" w:rsidR="00BA216B" w:rsidRDefault="00BA216B" w:rsidP="00614F98"/>
                    <w:p w14:paraId="4A5D0082" w14:textId="77777777" w:rsidR="00BA216B" w:rsidRDefault="00BA216B" w:rsidP="00614F98"/>
                    <w:p w14:paraId="6CE95669" w14:textId="77777777" w:rsidR="00BA216B" w:rsidRDefault="00BA216B" w:rsidP="00614F98"/>
                    <w:p w14:paraId="4EA4FC85" w14:textId="77777777" w:rsidR="00BA216B" w:rsidRDefault="00BA216B" w:rsidP="00614F98"/>
                    <w:p w14:paraId="2A785641" w14:textId="77777777" w:rsidR="00BA216B" w:rsidRDefault="00BA216B" w:rsidP="00614F98"/>
                    <w:p w14:paraId="6591D094" w14:textId="77777777" w:rsidR="00BA216B" w:rsidRDefault="00BA216B" w:rsidP="00614F98"/>
                    <w:p w14:paraId="25FBBD38" w14:textId="77777777" w:rsidR="00BA216B" w:rsidRDefault="00BA216B" w:rsidP="00614F98"/>
                    <w:p w14:paraId="4596E60F" w14:textId="77777777" w:rsidR="00BA216B" w:rsidRDefault="00BA216B" w:rsidP="00614F98"/>
                    <w:p w14:paraId="4904A9B0" w14:textId="77777777" w:rsidR="00BA216B" w:rsidRDefault="00BA216B" w:rsidP="00614F98"/>
                    <w:p w14:paraId="52EE8F6A" w14:textId="77777777" w:rsidR="00BA216B" w:rsidRDefault="00BA216B" w:rsidP="00614F98"/>
                    <w:p w14:paraId="2500C47B" w14:textId="77777777" w:rsidR="00BA216B" w:rsidRDefault="00BA216B" w:rsidP="00614F98"/>
                    <w:p w14:paraId="297E5689" w14:textId="77777777" w:rsidR="00BA216B" w:rsidRDefault="00BA216B" w:rsidP="00614F98"/>
                    <w:p w14:paraId="6ECA93EB" w14:textId="77777777" w:rsidR="00BA216B" w:rsidRDefault="00BA216B" w:rsidP="00614F98"/>
                    <w:p w14:paraId="6C998984" w14:textId="77777777" w:rsidR="00BA216B" w:rsidRDefault="00BA216B" w:rsidP="00614F98"/>
                    <w:p w14:paraId="593D8390" w14:textId="77777777" w:rsidR="00BA216B" w:rsidRDefault="00BA216B" w:rsidP="00614F98"/>
                    <w:p w14:paraId="27ED19D5" w14:textId="77777777" w:rsidR="00BA216B" w:rsidRDefault="00BA216B" w:rsidP="00614F98"/>
                    <w:p w14:paraId="4E04D725" w14:textId="77777777" w:rsidR="00BA216B" w:rsidRDefault="00BA216B" w:rsidP="00614F98"/>
                    <w:p w14:paraId="2ABE8D52" w14:textId="77777777" w:rsidR="00BA216B" w:rsidRDefault="00BA216B" w:rsidP="00614F98"/>
                    <w:p w14:paraId="6B404553" w14:textId="77777777" w:rsidR="00BA216B" w:rsidRDefault="00BA216B" w:rsidP="00614F98"/>
                    <w:p w14:paraId="1BB06662" w14:textId="77777777" w:rsidR="00BA216B" w:rsidRDefault="00BA216B" w:rsidP="00614F98"/>
                    <w:p w14:paraId="5954805D" w14:textId="77777777" w:rsidR="00BA216B" w:rsidRDefault="00BA216B" w:rsidP="00614F98"/>
                    <w:p w14:paraId="19CD438F" w14:textId="77777777" w:rsidR="00BA216B" w:rsidRDefault="00BA216B" w:rsidP="00614F98"/>
                    <w:p w14:paraId="72A57B45" w14:textId="77777777" w:rsidR="00BA216B" w:rsidRDefault="00BA216B" w:rsidP="00614F98"/>
                    <w:p w14:paraId="5176FA5B" w14:textId="77777777" w:rsidR="00BA216B" w:rsidRDefault="00BA216B" w:rsidP="00614F98"/>
                    <w:p w14:paraId="5C6F4B4D" w14:textId="77777777" w:rsidR="00BA216B" w:rsidRDefault="00BA216B" w:rsidP="00614F98"/>
                    <w:p w14:paraId="34A8A56F" w14:textId="77777777" w:rsidR="00BA216B" w:rsidRDefault="00BA216B" w:rsidP="00614F98"/>
                    <w:p w14:paraId="44DF72B5" w14:textId="77777777" w:rsidR="00BA216B" w:rsidRDefault="00BA216B" w:rsidP="00614F98"/>
                    <w:p w14:paraId="4B406C5C" w14:textId="77777777" w:rsidR="00BA216B" w:rsidRDefault="00BA216B" w:rsidP="00614F98"/>
                    <w:p w14:paraId="0189E0C3" w14:textId="77777777" w:rsidR="00BA216B" w:rsidRDefault="00BA216B" w:rsidP="00614F98"/>
                    <w:p w14:paraId="21805C6D" w14:textId="77777777" w:rsidR="00BA216B" w:rsidRDefault="00BA216B" w:rsidP="00614F98"/>
                    <w:p w14:paraId="5466954B" w14:textId="77777777" w:rsidR="00BA216B" w:rsidRDefault="00BA216B" w:rsidP="00614F98"/>
                    <w:p w14:paraId="7E7A3F76" w14:textId="77777777" w:rsidR="00BA216B" w:rsidRDefault="00BA216B" w:rsidP="00614F98"/>
                    <w:p w14:paraId="32E198E4" w14:textId="77777777" w:rsidR="00BA216B" w:rsidRDefault="00BA216B" w:rsidP="00614F98"/>
                    <w:p w14:paraId="13B32298" w14:textId="77777777" w:rsidR="00BA216B" w:rsidRDefault="00BA216B" w:rsidP="00614F98"/>
                    <w:p w14:paraId="5A42EACC" w14:textId="77777777" w:rsidR="00BA216B" w:rsidRDefault="00BA216B" w:rsidP="00614F98"/>
                    <w:p w14:paraId="54367C2F" w14:textId="77777777" w:rsidR="00BA216B" w:rsidRDefault="00BA216B" w:rsidP="00614F98"/>
                    <w:p w14:paraId="4946FC61" w14:textId="77777777" w:rsidR="00BA216B" w:rsidRDefault="00BA216B" w:rsidP="00614F98"/>
                    <w:p w14:paraId="434CDEE5" w14:textId="77777777" w:rsidR="00BA216B" w:rsidRDefault="00BA216B" w:rsidP="00614F98"/>
                    <w:p w14:paraId="770FBFDE" w14:textId="77777777" w:rsidR="00BA216B" w:rsidRDefault="00BA216B" w:rsidP="00614F98"/>
                    <w:p w14:paraId="3240AF32" w14:textId="77777777" w:rsidR="00BA216B" w:rsidRDefault="00BA216B" w:rsidP="00614F98"/>
                    <w:p w14:paraId="768DDB44" w14:textId="77777777" w:rsidR="00BA216B" w:rsidRDefault="00BA216B" w:rsidP="00614F98"/>
                    <w:p w14:paraId="3B21B232" w14:textId="77777777" w:rsidR="00BA216B" w:rsidRDefault="00BA216B" w:rsidP="00614F98"/>
                    <w:p w14:paraId="16BDF09F" w14:textId="77777777" w:rsidR="00BA216B" w:rsidRDefault="00BA216B" w:rsidP="00614F98"/>
                    <w:p w14:paraId="0FC4D00B" w14:textId="77777777" w:rsidR="00BA216B" w:rsidRDefault="00BA216B" w:rsidP="00614F98"/>
                    <w:p w14:paraId="0C6DE607" w14:textId="77777777" w:rsidR="00BA216B" w:rsidRDefault="00BA216B" w:rsidP="00614F98"/>
                    <w:p w14:paraId="6F1E5E93" w14:textId="77777777" w:rsidR="00BA216B" w:rsidRDefault="00BA216B" w:rsidP="00614F98"/>
                    <w:p w14:paraId="7B1F2AE7" w14:textId="77777777" w:rsidR="00BA216B" w:rsidRDefault="00BA216B" w:rsidP="00614F98"/>
                    <w:p w14:paraId="75BDE9B5" w14:textId="77777777" w:rsidR="00BA216B" w:rsidRDefault="00BA216B" w:rsidP="00614F98"/>
                    <w:p w14:paraId="11BBC675" w14:textId="77777777" w:rsidR="00BA216B" w:rsidRDefault="00BA216B" w:rsidP="00614F98"/>
                    <w:p w14:paraId="6BB93A29" w14:textId="77777777" w:rsidR="00BA216B" w:rsidRDefault="00BA216B" w:rsidP="00614F98"/>
                    <w:p w14:paraId="3BF937EC" w14:textId="77777777" w:rsidR="00BA216B" w:rsidRDefault="00BA216B" w:rsidP="00614F98"/>
                    <w:p w14:paraId="62E32A7B" w14:textId="77777777" w:rsidR="00BA216B" w:rsidRDefault="00BA216B" w:rsidP="00614F98"/>
                    <w:p w14:paraId="3FE1910B" w14:textId="77777777" w:rsidR="00BA216B" w:rsidRDefault="00BA216B" w:rsidP="00614F98"/>
                    <w:p w14:paraId="4B861D1A" w14:textId="77777777" w:rsidR="00BA216B" w:rsidRDefault="00BA216B" w:rsidP="00614F98"/>
                    <w:p w14:paraId="73173A92" w14:textId="77777777" w:rsidR="00BA216B" w:rsidRDefault="00BA216B" w:rsidP="00614F98"/>
                    <w:p w14:paraId="5D2EE1DB" w14:textId="77777777" w:rsidR="00BA216B" w:rsidRDefault="00BA216B" w:rsidP="00614F98"/>
                    <w:p w14:paraId="6A9B8146" w14:textId="77777777" w:rsidR="00BA216B" w:rsidRDefault="00BA216B" w:rsidP="00614F98"/>
                    <w:p w14:paraId="6ABB37CA" w14:textId="77777777" w:rsidR="00BA216B" w:rsidRDefault="00BA216B" w:rsidP="00614F98"/>
                    <w:p w14:paraId="2B5826A9" w14:textId="77777777" w:rsidR="00BA216B" w:rsidRDefault="00BA216B" w:rsidP="00614F98"/>
                    <w:p w14:paraId="6FCFF8E8" w14:textId="77777777" w:rsidR="00BA216B" w:rsidRDefault="00BA216B" w:rsidP="00614F98"/>
                    <w:p w14:paraId="188CE27B" w14:textId="77777777" w:rsidR="00BA216B" w:rsidRDefault="00BA216B" w:rsidP="00614F98"/>
                    <w:p w14:paraId="6FD94872" w14:textId="77777777" w:rsidR="00BA216B" w:rsidRDefault="00BA216B" w:rsidP="00614F98"/>
                    <w:p w14:paraId="7DBD2D5A" w14:textId="77777777" w:rsidR="00BA216B" w:rsidRDefault="00BA216B" w:rsidP="00614F98"/>
                    <w:p w14:paraId="5D81E448" w14:textId="77777777" w:rsidR="00BA216B" w:rsidRDefault="00BA216B" w:rsidP="00614F98"/>
                    <w:p w14:paraId="5B1F9178" w14:textId="77777777" w:rsidR="00BA216B" w:rsidRDefault="00BA216B" w:rsidP="00614F98"/>
                    <w:p w14:paraId="651C9756" w14:textId="77777777" w:rsidR="00BA216B" w:rsidRDefault="00BA216B" w:rsidP="00614F98"/>
                    <w:p w14:paraId="14E6A9EB" w14:textId="77777777" w:rsidR="00BA216B" w:rsidRDefault="00BA216B" w:rsidP="00614F98"/>
                    <w:p w14:paraId="70115085" w14:textId="77777777" w:rsidR="00BA216B" w:rsidRDefault="00BA216B" w:rsidP="00614F98"/>
                    <w:p w14:paraId="634AE857" w14:textId="77777777" w:rsidR="00BA216B" w:rsidRDefault="00BA216B" w:rsidP="00614F98"/>
                    <w:p w14:paraId="4BC02C58" w14:textId="77777777" w:rsidR="00BA216B" w:rsidRDefault="00BA216B" w:rsidP="00614F98"/>
                    <w:p w14:paraId="26720489" w14:textId="77777777" w:rsidR="00BA216B" w:rsidRDefault="00BA216B" w:rsidP="00614F98"/>
                    <w:p w14:paraId="7F24CA11" w14:textId="77777777" w:rsidR="00BA216B" w:rsidRDefault="00BA216B" w:rsidP="00614F98"/>
                    <w:p w14:paraId="4168E743" w14:textId="77777777" w:rsidR="00BA216B" w:rsidRDefault="00BA216B" w:rsidP="00614F98"/>
                    <w:p w14:paraId="707CBD32" w14:textId="77777777" w:rsidR="00BA216B" w:rsidRDefault="00BA216B" w:rsidP="00614F98"/>
                    <w:p w14:paraId="7C73086B" w14:textId="77777777" w:rsidR="00BA216B" w:rsidRDefault="00BA216B" w:rsidP="00614F98"/>
                    <w:p w14:paraId="6416E861" w14:textId="77777777" w:rsidR="00BA216B" w:rsidRDefault="00BA216B" w:rsidP="00614F98"/>
                    <w:p w14:paraId="5DDDC6A6" w14:textId="77777777" w:rsidR="00BA216B" w:rsidRDefault="00BA216B" w:rsidP="00614F98"/>
                    <w:p w14:paraId="201AC059" w14:textId="77777777" w:rsidR="00BA216B" w:rsidRDefault="00BA216B" w:rsidP="00614F98"/>
                    <w:p w14:paraId="3D51DB57" w14:textId="77777777" w:rsidR="00BA216B" w:rsidRDefault="00BA216B" w:rsidP="00614F98"/>
                    <w:p w14:paraId="08587D9D" w14:textId="77777777" w:rsidR="00BA216B" w:rsidRDefault="00BA216B" w:rsidP="00614F98"/>
                    <w:p w14:paraId="45D79DD1" w14:textId="77777777" w:rsidR="00BA216B" w:rsidRDefault="00BA216B" w:rsidP="00614F98"/>
                    <w:p w14:paraId="7BCE3416" w14:textId="77777777" w:rsidR="00BA216B" w:rsidRDefault="00BA216B" w:rsidP="00614F98"/>
                    <w:p w14:paraId="30B1360A" w14:textId="77777777" w:rsidR="00BA216B" w:rsidRDefault="00BA216B" w:rsidP="00614F98"/>
                    <w:p w14:paraId="1972F5D3" w14:textId="77777777" w:rsidR="00BA216B" w:rsidRDefault="00BA216B" w:rsidP="00614F98"/>
                    <w:p w14:paraId="6A4D7179" w14:textId="77777777" w:rsidR="00BA216B" w:rsidRDefault="00BA216B" w:rsidP="00614F98"/>
                    <w:p w14:paraId="38071649" w14:textId="77777777" w:rsidR="00BA216B" w:rsidRDefault="00BA216B" w:rsidP="00614F98"/>
                    <w:p w14:paraId="02EEB482" w14:textId="77777777" w:rsidR="00BA216B" w:rsidRDefault="00BA216B" w:rsidP="00614F98"/>
                    <w:p w14:paraId="1A8F855E" w14:textId="77777777" w:rsidR="00BA216B" w:rsidRDefault="00BA216B" w:rsidP="00614F98"/>
                    <w:p w14:paraId="0EFC2C17" w14:textId="77777777" w:rsidR="00BA216B" w:rsidRDefault="00BA216B" w:rsidP="00614F98"/>
                    <w:p w14:paraId="7B3416AA" w14:textId="77777777" w:rsidR="00BA216B" w:rsidRDefault="00BA216B" w:rsidP="00614F98"/>
                    <w:p w14:paraId="18566D53" w14:textId="77777777" w:rsidR="00BA216B" w:rsidRDefault="00BA216B" w:rsidP="00614F98"/>
                    <w:p w14:paraId="46ACBC7A" w14:textId="77777777" w:rsidR="00BA216B" w:rsidRDefault="00BA216B" w:rsidP="00614F98"/>
                    <w:p w14:paraId="6BC77E6B" w14:textId="77777777" w:rsidR="00BA216B" w:rsidRDefault="00BA216B" w:rsidP="00614F98"/>
                    <w:p w14:paraId="5F49B080" w14:textId="77777777" w:rsidR="00BA216B" w:rsidRDefault="00BA216B" w:rsidP="00614F98"/>
                    <w:p w14:paraId="2905126A" w14:textId="77777777" w:rsidR="00BA216B" w:rsidRDefault="00BA216B" w:rsidP="00614F98"/>
                    <w:p w14:paraId="42A04646" w14:textId="77777777" w:rsidR="00BA216B" w:rsidRDefault="00BA216B" w:rsidP="00614F98"/>
                    <w:p w14:paraId="19B4B623" w14:textId="77777777" w:rsidR="00BA216B" w:rsidRDefault="00BA216B" w:rsidP="00614F98"/>
                    <w:p w14:paraId="44BC13DD" w14:textId="77777777" w:rsidR="00BA216B" w:rsidRDefault="00BA216B" w:rsidP="00614F98"/>
                    <w:p w14:paraId="7E52D322" w14:textId="77777777" w:rsidR="00BA216B" w:rsidRDefault="00BA216B" w:rsidP="00614F98"/>
                    <w:p w14:paraId="4A7AB4FD" w14:textId="77777777" w:rsidR="00BA216B" w:rsidRDefault="00BA216B" w:rsidP="00614F98"/>
                    <w:p w14:paraId="607E2EA4" w14:textId="77777777" w:rsidR="00BA216B" w:rsidRDefault="00BA216B" w:rsidP="00614F98"/>
                    <w:p w14:paraId="63D03686" w14:textId="77777777" w:rsidR="00BA216B" w:rsidRDefault="00BA216B" w:rsidP="00614F98"/>
                    <w:p w14:paraId="45C89091" w14:textId="77777777" w:rsidR="00BA216B" w:rsidRDefault="00BA216B" w:rsidP="00614F98"/>
                    <w:p w14:paraId="3A5ED501" w14:textId="77777777" w:rsidR="00BA216B" w:rsidRDefault="00BA216B" w:rsidP="00614F98"/>
                    <w:p w14:paraId="631E6865" w14:textId="77777777" w:rsidR="00BA216B" w:rsidRDefault="00BA216B" w:rsidP="00614F98"/>
                    <w:p w14:paraId="2097CD26" w14:textId="77777777" w:rsidR="00BA216B" w:rsidRDefault="00BA216B" w:rsidP="00614F98"/>
                    <w:p w14:paraId="7AA5F834" w14:textId="77777777" w:rsidR="00BA216B" w:rsidRDefault="00BA216B" w:rsidP="00614F98"/>
                    <w:p w14:paraId="4C2FD515" w14:textId="77777777" w:rsidR="00BA216B" w:rsidRDefault="00BA216B" w:rsidP="00614F98"/>
                    <w:p w14:paraId="620E5993" w14:textId="77777777" w:rsidR="00BA216B" w:rsidRDefault="00BA216B" w:rsidP="00614F98"/>
                    <w:p w14:paraId="5B8F392A" w14:textId="77777777" w:rsidR="00BA216B" w:rsidRDefault="00BA216B" w:rsidP="00614F98"/>
                    <w:p w14:paraId="2090D527" w14:textId="77777777" w:rsidR="00BA216B" w:rsidRDefault="00BA216B" w:rsidP="00614F98"/>
                    <w:p w14:paraId="6F4E0B49" w14:textId="77777777" w:rsidR="00BA216B" w:rsidRDefault="00BA216B" w:rsidP="00614F98"/>
                    <w:p w14:paraId="2013F2B9" w14:textId="77777777" w:rsidR="00BA216B" w:rsidRDefault="00BA216B" w:rsidP="00614F98"/>
                    <w:p w14:paraId="385358C8" w14:textId="77777777" w:rsidR="00BA216B" w:rsidRDefault="00BA216B" w:rsidP="00614F98"/>
                    <w:p w14:paraId="7081C59F" w14:textId="77777777" w:rsidR="00BA216B" w:rsidRDefault="00BA216B" w:rsidP="00614F98"/>
                    <w:p w14:paraId="3D876437" w14:textId="77777777" w:rsidR="00BA216B" w:rsidRDefault="00BA216B" w:rsidP="00614F98"/>
                    <w:p w14:paraId="0E1C6AC6" w14:textId="77777777" w:rsidR="00BA216B" w:rsidRDefault="00BA216B" w:rsidP="00614F98"/>
                    <w:p w14:paraId="7338EAC5" w14:textId="77777777" w:rsidR="00BA216B" w:rsidRDefault="00BA216B" w:rsidP="00614F98"/>
                    <w:p w14:paraId="69937449" w14:textId="77777777" w:rsidR="00BA216B" w:rsidRDefault="00BA216B" w:rsidP="00614F98"/>
                    <w:p w14:paraId="58E103F0" w14:textId="77777777" w:rsidR="00BA216B" w:rsidRDefault="00BA216B" w:rsidP="00614F98"/>
                    <w:p w14:paraId="4B60EBD9" w14:textId="77777777" w:rsidR="00BA216B" w:rsidRDefault="00BA216B" w:rsidP="00614F98"/>
                    <w:p w14:paraId="6044BF9E" w14:textId="77777777" w:rsidR="00BA216B" w:rsidRDefault="00BA216B" w:rsidP="00614F98"/>
                    <w:p w14:paraId="4877FDCB" w14:textId="77777777" w:rsidR="00BA216B" w:rsidRDefault="00BA216B" w:rsidP="00614F98"/>
                    <w:p w14:paraId="3E503614" w14:textId="77777777" w:rsidR="00BA216B" w:rsidRDefault="00BA216B" w:rsidP="00614F98"/>
                    <w:p w14:paraId="2637753C" w14:textId="77777777" w:rsidR="00BA216B" w:rsidRDefault="00BA216B" w:rsidP="00614F98"/>
                    <w:p w14:paraId="38993BB7" w14:textId="77777777" w:rsidR="00BA216B" w:rsidRDefault="00BA216B" w:rsidP="00614F98"/>
                    <w:p w14:paraId="6994A8CE" w14:textId="77777777" w:rsidR="00BA216B" w:rsidRDefault="00BA216B" w:rsidP="00614F98"/>
                    <w:p w14:paraId="071CD210" w14:textId="77777777" w:rsidR="00BA216B" w:rsidRDefault="00BA216B" w:rsidP="00614F98"/>
                    <w:p w14:paraId="77B36083" w14:textId="77777777" w:rsidR="00BA216B" w:rsidRDefault="00BA216B" w:rsidP="00614F98"/>
                    <w:p w14:paraId="378A8457" w14:textId="77777777" w:rsidR="00BA216B" w:rsidRDefault="00BA216B" w:rsidP="00614F98"/>
                    <w:p w14:paraId="5803D618" w14:textId="77777777" w:rsidR="00BA216B" w:rsidRDefault="00BA216B" w:rsidP="00614F98"/>
                    <w:p w14:paraId="2639446A" w14:textId="77777777" w:rsidR="00BA216B" w:rsidRDefault="00BA216B" w:rsidP="00614F98"/>
                    <w:p w14:paraId="7E026D59" w14:textId="77777777" w:rsidR="00BA216B" w:rsidRDefault="00BA216B" w:rsidP="00614F98"/>
                    <w:p w14:paraId="3E29DD2D" w14:textId="77777777" w:rsidR="00BA216B" w:rsidRDefault="00BA216B" w:rsidP="00614F98"/>
                    <w:p w14:paraId="6716EC46" w14:textId="77777777" w:rsidR="00BA216B" w:rsidRDefault="00BA216B" w:rsidP="00614F98"/>
                    <w:p w14:paraId="75732CF7" w14:textId="77777777" w:rsidR="00BA216B" w:rsidRDefault="00BA216B" w:rsidP="00614F98"/>
                    <w:p w14:paraId="5E910361" w14:textId="77777777" w:rsidR="00BA216B" w:rsidRDefault="00BA216B" w:rsidP="00614F98"/>
                    <w:p w14:paraId="7C3B7F9E" w14:textId="77777777" w:rsidR="00BA216B" w:rsidRDefault="00BA216B" w:rsidP="00614F98"/>
                    <w:p w14:paraId="119BD95F" w14:textId="77777777" w:rsidR="00BA216B" w:rsidRDefault="00BA216B" w:rsidP="00614F98"/>
                    <w:p w14:paraId="22EEC67D" w14:textId="77777777" w:rsidR="00BA216B" w:rsidRDefault="00BA216B" w:rsidP="00614F98"/>
                    <w:p w14:paraId="3D416CFF" w14:textId="77777777" w:rsidR="00BA216B" w:rsidRDefault="00BA216B" w:rsidP="00614F98"/>
                    <w:p w14:paraId="11FF4656" w14:textId="77777777" w:rsidR="00BA216B" w:rsidRDefault="00BA216B" w:rsidP="00614F98"/>
                    <w:p w14:paraId="093A009A" w14:textId="77777777" w:rsidR="00BA216B" w:rsidRDefault="00BA216B" w:rsidP="00614F98"/>
                    <w:p w14:paraId="1135BFA2" w14:textId="77777777" w:rsidR="00BA216B" w:rsidRDefault="00BA216B" w:rsidP="00614F98"/>
                    <w:p w14:paraId="5605595B" w14:textId="77777777" w:rsidR="00BA216B" w:rsidRDefault="00BA216B" w:rsidP="00614F98"/>
                    <w:p w14:paraId="2641D80B" w14:textId="77777777" w:rsidR="00BA216B" w:rsidRDefault="00BA216B" w:rsidP="00614F98"/>
                    <w:p w14:paraId="4709EB9F" w14:textId="77777777" w:rsidR="00BA216B" w:rsidRDefault="00BA216B" w:rsidP="00614F98"/>
                    <w:p w14:paraId="62A1137E" w14:textId="77777777" w:rsidR="00BA216B" w:rsidRDefault="00BA216B" w:rsidP="00614F98"/>
                    <w:p w14:paraId="5875B5B8" w14:textId="77777777" w:rsidR="00BA216B" w:rsidRDefault="00BA216B" w:rsidP="00614F98"/>
                    <w:p w14:paraId="36C931BB" w14:textId="77777777" w:rsidR="00BA216B" w:rsidRDefault="00BA216B" w:rsidP="00614F98"/>
                    <w:p w14:paraId="5F859D43" w14:textId="77777777" w:rsidR="00BA216B" w:rsidRDefault="00BA216B" w:rsidP="00614F98"/>
                    <w:p w14:paraId="23EEF460" w14:textId="77777777" w:rsidR="00BA216B" w:rsidRDefault="00BA216B" w:rsidP="00614F98"/>
                    <w:p w14:paraId="2121C2F8" w14:textId="77777777" w:rsidR="00BA216B" w:rsidRDefault="00BA216B" w:rsidP="00614F98"/>
                    <w:p w14:paraId="2741717F" w14:textId="77777777" w:rsidR="00BA216B" w:rsidRDefault="00BA216B" w:rsidP="00614F98"/>
                    <w:p w14:paraId="14ABE0F8" w14:textId="77777777" w:rsidR="00BA216B" w:rsidRDefault="00BA216B" w:rsidP="00614F98"/>
                    <w:p w14:paraId="20E236AE" w14:textId="77777777" w:rsidR="00BA216B" w:rsidRDefault="00BA216B" w:rsidP="00614F98"/>
                    <w:p w14:paraId="2158679C" w14:textId="77777777" w:rsidR="00BA216B" w:rsidRDefault="00BA216B" w:rsidP="00614F98"/>
                    <w:p w14:paraId="578BA091" w14:textId="77777777" w:rsidR="00BA216B" w:rsidRDefault="00BA216B" w:rsidP="00614F98"/>
                    <w:p w14:paraId="229BACCD" w14:textId="77777777" w:rsidR="00BA216B" w:rsidRDefault="00BA216B" w:rsidP="00614F98"/>
                    <w:p w14:paraId="4940EAF2" w14:textId="77777777" w:rsidR="00BA216B" w:rsidRDefault="00BA216B" w:rsidP="00614F98"/>
                    <w:p w14:paraId="5A8221C6" w14:textId="77777777" w:rsidR="00BA216B" w:rsidRDefault="00BA216B" w:rsidP="00614F98"/>
                    <w:p w14:paraId="4D569D4B" w14:textId="77777777" w:rsidR="00BA216B" w:rsidRDefault="00BA216B" w:rsidP="00614F98"/>
                    <w:p w14:paraId="0EDD2376" w14:textId="77777777" w:rsidR="00BA216B" w:rsidRDefault="00BA216B" w:rsidP="00614F98"/>
                    <w:p w14:paraId="54A617D8" w14:textId="77777777" w:rsidR="00BA216B" w:rsidRDefault="00BA216B" w:rsidP="00614F98"/>
                    <w:p w14:paraId="02ED993B" w14:textId="77777777" w:rsidR="00BA216B" w:rsidRDefault="00BA216B" w:rsidP="00614F98"/>
                    <w:p w14:paraId="701C2527" w14:textId="77777777" w:rsidR="00BA216B" w:rsidRDefault="00BA216B" w:rsidP="00614F98"/>
                    <w:p w14:paraId="02CA3645" w14:textId="77777777" w:rsidR="00BA216B" w:rsidRDefault="00BA216B" w:rsidP="00614F98"/>
                    <w:p w14:paraId="2290AB3E" w14:textId="77777777" w:rsidR="00BA216B" w:rsidRDefault="00BA216B" w:rsidP="00614F98"/>
                    <w:p w14:paraId="23062984" w14:textId="77777777" w:rsidR="00BA216B" w:rsidRDefault="00BA216B" w:rsidP="00614F98"/>
                    <w:p w14:paraId="3E737C14" w14:textId="77777777" w:rsidR="00BA216B" w:rsidRDefault="00BA216B" w:rsidP="00614F98"/>
                    <w:p w14:paraId="6F6BDDE9" w14:textId="77777777" w:rsidR="00BA216B" w:rsidRDefault="00BA216B" w:rsidP="00614F98"/>
                    <w:p w14:paraId="182D1AE6" w14:textId="77777777" w:rsidR="00BA216B" w:rsidRDefault="00BA216B" w:rsidP="00614F98"/>
                    <w:p w14:paraId="156DA8B9" w14:textId="77777777" w:rsidR="00BA216B" w:rsidRDefault="00BA216B" w:rsidP="00614F98"/>
                    <w:p w14:paraId="2AEE7968" w14:textId="77777777" w:rsidR="00BA216B" w:rsidRDefault="00BA216B" w:rsidP="00614F98"/>
                    <w:p w14:paraId="19B4471A" w14:textId="77777777" w:rsidR="00BA216B" w:rsidRDefault="00BA216B" w:rsidP="00614F98"/>
                    <w:p w14:paraId="34186C64" w14:textId="77777777" w:rsidR="00BA216B" w:rsidRDefault="00BA216B" w:rsidP="00614F98"/>
                    <w:p w14:paraId="2802F7CB" w14:textId="77777777" w:rsidR="00BA216B" w:rsidRDefault="00BA216B" w:rsidP="00614F98"/>
                    <w:p w14:paraId="14E8FAD2" w14:textId="77777777" w:rsidR="00BA216B" w:rsidRDefault="00BA216B" w:rsidP="00614F98"/>
                    <w:p w14:paraId="48EAF61F" w14:textId="77777777" w:rsidR="00BA216B" w:rsidRDefault="00BA216B" w:rsidP="00614F98"/>
                    <w:p w14:paraId="78F0E710" w14:textId="77777777" w:rsidR="00BA216B" w:rsidRDefault="00BA216B" w:rsidP="00614F98"/>
                    <w:p w14:paraId="4CDD4EEB" w14:textId="77777777" w:rsidR="00BA216B" w:rsidRDefault="00BA216B" w:rsidP="00614F98"/>
                    <w:p w14:paraId="61295BD2" w14:textId="77777777" w:rsidR="00BA216B" w:rsidRDefault="00BA216B" w:rsidP="00614F98"/>
                    <w:p w14:paraId="0AB467F3" w14:textId="77777777" w:rsidR="00BA216B" w:rsidRDefault="00BA216B" w:rsidP="00614F98"/>
                    <w:p w14:paraId="460494E4" w14:textId="77777777" w:rsidR="00BA216B" w:rsidRDefault="00BA216B" w:rsidP="00614F98"/>
                    <w:p w14:paraId="38D0D0D6" w14:textId="77777777" w:rsidR="00BA216B" w:rsidRDefault="00BA216B" w:rsidP="00614F98"/>
                    <w:p w14:paraId="3DE86BB2" w14:textId="77777777" w:rsidR="00BA216B" w:rsidRDefault="00BA216B" w:rsidP="00614F98"/>
                    <w:p w14:paraId="18787038" w14:textId="77777777" w:rsidR="00BA216B" w:rsidRDefault="00BA216B" w:rsidP="00614F98"/>
                    <w:p w14:paraId="5F75E50A" w14:textId="77777777" w:rsidR="00BA216B" w:rsidRDefault="00BA216B" w:rsidP="00614F98"/>
                    <w:p w14:paraId="48E0A286" w14:textId="77777777" w:rsidR="00BA216B" w:rsidRDefault="00BA216B" w:rsidP="00614F98"/>
                    <w:p w14:paraId="6CC7CC1D" w14:textId="77777777" w:rsidR="00BA216B" w:rsidRDefault="00BA216B" w:rsidP="00614F98"/>
                    <w:p w14:paraId="47EE61C8" w14:textId="77777777" w:rsidR="00BA216B" w:rsidRDefault="00BA216B" w:rsidP="00614F98"/>
                    <w:p w14:paraId="1F2A0934" w14:textId="77777777" w:rsidR="00BA216B" w:rsidRDefault="00BA216B" w:rsidP="00614F98"/>
                    <w:p w14:paraId="2AAFD7AC" w14:textId="77777777" w:rsidR="00BA216B" w:rsidRDefault="00BA216B" w:rsidP="00614F98"/>
                    <w:p w14:paraId="36F1BBC6" w14:textId="77777777" w:rsidR="00BA216B" w:rsidRDefault="00BA216B" w:rsidP="00614F98"/>
                    <w:p w14:paraId="72BD700C" w14:textId="77777777" w:rsidR="00BA216B" w:rsidRDefault="00BA216B" w:rsidP="00614F98"/>
                    <w:p w14:paraId="68806362" w14:textId="77777777" w:rsidR="00BA216B" w:rsidRDefault="00BA216B" w:rsidP="00614F98"/>
                    <w:p w14:paraId="20719D84" w14:textId="77777777" w:rsidR="00BA216B" w:rsidRDefault="00BA216B" w:rsidP="00614F98"/>
                    <w:p w14:paraId="41B48E8B" w14:textId="77777777" w:rsidR="00BA216B" w:rsidRDefault="00BA216B" w:rsidP="00614F98"/>
                    <w:p w14:paraId="46CD502C" w14:textId="77777777" w:rsidR="00BA216B" w:rsidRDefault="00BA216B" w:rsidP="00614F98"/>
                    <w:p w14:paraId="4D89947B" w14:textId="77777777" w:rsidR="00BA216B" w:rsidRDefault="00BA216B" w:rsidP="00614F98"/>
                    <w:p w14:paraId="32120D20" w14:textId="77777777" w:rsidR="00BA216B" w:rsidRDefault="00BA216B" w:rsidP="00614F98"/>
                    <w:p w14:paraId="798E4150" w14:textId="77777777" w:rsidR="00BA216B" w:rsidRDefault="00BA216B" w:rsidP="00614F98"/>
                    <w:p w14:paraId="616C9F35" w14:textId="77777777" w:rsidR="00BA216B" w:rsidRDefault="00BA216B" w:rsidP="00614F98"/>
                    <w:p w14:paraId="1F24ABEB" w14:textId="77777777" w:rsidR="00BA216B" w:rsidRDefault="00BA216B" w:rsidP="00614F98"/>
                    <w:p w14:paraId="5CE40CEB" w14:textId="77777777" w:rsidR="00BA216B" w:rsidRDefault="00BA216B" w:rsidP="00614F98"/>
                    <w:p w14:paraId="33D07634" w14:textId="77777777" w:rsidR="00BA216B" w:rsidRDefault="00BA216B" w:rsidP="00614F98"/>
                    <w:p w14:paraId="5F5372C5" w14:textId="77777777" w:rsidR="00BA216B" w:rsidRDefault="00BA216B" w:rsidP="00614F98"/>
                    <w:p w14:paraId="1F66CD27" w14:textId="77777777" w:rsidR="00BA216B" w:rsidRDefault="00BA216B" w:rsidP="00614F98"/>
                    <w:p w14:paraId="45D925FD" w14:textId="77777777" w:rsidR="00BA216B" w:rsidRDefault="00BA216B" w:rsidP="00614F98"/>
                    <w:p w14:paraId="36932610" w14:textId="77777777" w:rsidR="00BA216B" w:rsidRDefault="00BA216B" w:rsidP="00614F98"/>
                    <w:p w14:paraId="462814C5" w14:textId="77777777" w:rsidR="00BA216B" w:rsidRDefault="00BA216B" w:rsidP="00614F98"/>
                    <w:p w14:paraId="0AB1A50F" w14:textId="77777777" w:rsidR="00BA216B" w:rsidRDefault="00BA216B" w:rsidP="00614F98"/>
                    <w:p w14:paraId="5C15DB9B" w14:textId="77777777" w:rsidR="00BA216B" w:rsidRDefault="00BA216B" w:rsidP="00614F98"/>
                    <w:p w14:paraId="4D96BB20" w14:textId="77777777" w:rsidR="00BA216B" w:rsidRDefault="00BA216B" w:rsidP="00614F98"/>
                    <w:p w14:paraId="2A959118" w14:textId="77777777" w:rsidR="00BA216B" w:rsidRDefault="00BA216B" w:rsidP="00614F98"/>
                    <w:p w14:paraId="46EC10B9" w14:textId="77777777" w:rsidR="00BA216B" w:rsidRDefault="00BA216B" w:rsidP="00614F98"/>
                    <w:p w14:paraId="694A5C3A" w14:textId="77777777" w:rsidR="00BA216B" w:rsidRDefault="00BA216B" w:rsidP="00614F98"/>
                    <w:p w14:paraId="64C100CC" w14:textId="77777777" w:rsidR="00BA216B" w:rsidRDefault="00BA216B" w:rsidP="00614F98"/>
                    <w:p w14:paraId="5B48893E" w14:textId="77777777" w:rsidR="00BA216B" w:rsidRDefault="00BA216B" w:rsidP="00614F98"/>
                    <w:p w14:paraId="08C60863" w14:textId="77777777" w:rsidR="00BA216B" w:rsidRDefault="00BA216B" w:rsidP="00614F98"/>
                    <w:p w14:paraId="303C70EB" w14:textId="77777777" w:rsidR="00BA216B" w:rsidRDefault="00BA216B" w:rsidP="00614F98"/>
                    <w:p w14:paraId="19C4AEA1" w14:textId="77777777" w:rsidR="00BA216B" w:rsidRDefault="00BA216B" w:rsidP="00614F98"/>
                    <w:p w14:paraId="296C265D" w14:textId="77777777" w:rsidR="00BA216B" w:rsidRDefault="00BA216B" w:rsidP="00614F98"/>
                    <w:p w14:paraId="35088964" w14:textId="77777777" w:rsidR="00BA216B" w:rsidRDefault="00BA216B" w:rsidP="00614F98"/>
                    <w:p w14:paraId="238B7F5F" w14:textId="77777777" w:rsidR="00BA216B" w:rsidRDefault="00BA216B" w:rsidP="00614F98"/>
                    <w:p w14:paraId="39A22246" w14:textId="77777777" w:rsidR="00BA216B" w:rsidRDefault="00BA216B" w:rsidP="00614F98"/>
                    <w:p w14:paraId="1C09AB34" w14:textId="77777777" w:rsidR="00BA216B" w:rsidRDefault="00BA216B" w:rsidP="00614F98"/>
                    <w:p w14:paraId="39F9A037" w14:textId="77777777" w:rsidR="00BA216B" w:rsidRDefault="00BA216B" w:rsidP="00614F98"/>
                    <w:p w14:paraId="38842BE8" w14:textId="77777777" w:rsidR="00BA216B" w:rsidRDefault="00BA216B" w:rsidP="00614F98"/>
                    <w:p w14:paraId="41953986" w14:textId="77777777" w:rsidR="00BA216B" w:rsidRDefault="00BA216B" w:rsidP="00614F98"/>
                    <w:p w14:paraId="14CCA625" w14:textId="77777777" w:rsidR="00BA216B" w:rsidRDefault="00BA216B" w:rsidP="00614F98"/>
                    <w:p w14:paraId="0A0E9277" w14:textId="77777777" w:rsidR="00BA216B" w:rsidRDefault="00BA216B" w:rsidP="00614F98"/>
                    <w:p w14:paraId="6C159B78" w14:textId="77777777" w:rsidR="00BA216B" w:rsidRDefault="00BA216B" w:rsidP="00614F98"/>
                    <w:p w14:paraId="13FA4C4C" w14:textId="77777777" w:rsidR="00BA216B" w:rsidRDefault="00BA216B" w:rsidP="00614F98"/>
                    <w:p w14:paraId="044DC346" w14:textId="77777777" w:rsidR="00BA216B" w:rsidRDefault="00BA216B" w:rsidP="00614F98"/>
                    <w:p w14:paraId="364908BB" w14:textId="77777777" w:rsidR="00BA216B" w:rsidRDefault="00BA216B" w:rsidP="00614F98"/>
                    <w:p w14:paraId="2AE0BF88" w14:textId="77777777" w:rsidR="00BA216B" w:rsidRDefault="00BA216B" w:rsidP="00614F98"/>
                    <w:p w14:paraId="0B2096D5" w14:textId="77777777" w:rsidR="00BA216B" w:rsidRDefault="00BA216B" w:rsidP="00614F98"/>
                    <w:p w14:paraId="7C47155C" w14:textId="77777777" w:rsidR="00BA216B" w:rsidRDefault="00BA216B" w:rsidP="00614F98"/>
                    <w:p w14:paraId="4E0B5C2A" w14:textId="77777777" w:rsidR="00BA216B" w:rsidRDefault="00BA216B" w:rsidP="00614F98"/>
                    <w:p w14:paraId="24DB86E9" w14:textId="77777777" w:rsidR="00BA216B" w:rsidRDefault="00BA216B" w:rsidP="00614F98"/>
                    <w:p w14:paraId="14D34F58" w14:textId="77777777" w:rsidR="00BA216B" w:rsidRDefault="00BA216B" w:rsidP="00614F98"/>
                    <w:p w14:paraId="0997AD60" w14:textId="77777777" w:rsidR="00BA216B" w:rsidRDefault="00BA216B" w:rsidP="00614F98"/>
                    <w:p w14:paraId="1AE2FD84" w14:textId="77777777" w:rsidR="00BA216B" w:rsidRDefault="00BA216B" w:rsidP="00614F98"/>
                    <w:p w14:paraId="112468EE" w14:textId="77777777" w:rsidR="00BA216B" w:rsidRDefault="00BA216B" w:rsidP="00614F98"/>
                    <w:p w14:paraId="3CDA19E0" w14:textId="77777777" w:rsidR="00BA216B" w:rsidRDefault="00BA216B" w:rsidP="00614F98"/>
                    <w:p w14:paraId="161F6EAF" w14:textId="77777777" w:rsidR="00BA216B" w:rsidRDefault="00BA216B" w:rsidP="00614F98"/>
                    <w:p w14:paraId="4EE5EDEA" w14:textId="77777777" w:rsidR="00BA216B" w:rsidRDefault="00BA216B" w:rsidP="00614F98"/>
                    <w:p w14:paraId="65E508A4" w14:textId="77777777" w:rsidR="00BA216B" w:rsidRDefault="00BA216B" w:rsidP="00614F98"/>
                    <w:p w14:paraId="1E89653B" w14:textId="77777777" w:rsidR="00BA216B" w:rsidRDefault="00BA216B" w:rsidP="00614F98"/>
                    <w:p w14:paraId="17FD4042" w14:textId="77777777" w:rsidR="00BA216B" w:rsidRDefault="00BA216B" w:rsidP="00614F98"/>
                    <w:p w14:paraId="6996E3D0" w14:textId="77777777" w:rsidR="00BA216B" w:rsidRDefault="00BA216B" w:rsidP="00614F98"/>
                    <w:p w14:paraId="5CAE9979" w14:textId="77777777" w:rsidR="00BA216B" w:rsidRDefault="00BA216B" w:rsidP="00614F98"/>
                    <w:p w14:paraId="31429AEA" w14:textId="77777777" w:rsidR="00BA216B" w:rsidRDefault="00BA216B" w:rsidP="00614F98"/>
                    <w:p w14:paraId="633DC252" w14:textId="77777777" w:rsidR="00BA216B" w:rsidRDefault="00BA216B" w:rsidP="00614F98"/>
                    <w:p w14:paraId="5354B049" w14:textId="77777777" w:rsidR="00BA216B" w:rsidRDefault="00BA216B" w:rsidP="00614F98"/>
                    <w:p w14:paraId="72FBBAF5" w14:textId="77777777" w:rsidR="00BA216B" w:rsidRDefault="00BA216B" w:rsidP="00614F98"/>
                    <w:p w14:paraId="3E402C0F" w14:textId="77777777" w:rsidR="00BA216B" w:rsidRDefault="00BA216B" w:rsidP="00614F98"/>
                    <w:p w14:paraId="3EE71A62" w14:textId="77777777" w:rsidR="00BA216B" w:rsidRDefault="00BA216B" w:rsidP="00614F98"/>
                    <w:p w14:paraId="42EC00C3" w14:textId="77777777" w:rsidR="00BA216B" w:rsidRDefault="00BA216B" w:rsidP="00614F98"/>
                    <w:p w14:paraId="72E6068A" w14:textId="77777777" w:rsidR="00BA216B" w:rsidRDefault="00BA216B" w:rsidP="00614F98"/>
                    <w:p w14:paraId="7D95C3D5" w14:textId="77777777" w:rsidR="00BA216B" w:rsidRDefault="00BA216B" w:rsidP="00614F98"/>
                    <w:p w14:paraId="7586AB33" w14:textId="77777777" w:rsidR="00BA216B" w:rsidRDefault="00BA216B" w:rsidP="00614F98"/>
                    <w:p w14:paraId="4A62C83A" w14:textId="77777777" w:rsidR="00BA216B" w:rsidRDefault="00BA216B" w:rsidP="00614F98"/>
                    <w:p w14:paraId="4AA826EC" w14:textId="77777777" w:rsidR="00BA216B" w:rsidRDefault="00BA216B" w:rsidP="00614F98"/>
                    <w:p w14:paraId="2FE9FB03" w14:textId="77777777" w:rsidR="00BA216B" w:rsidRDefault="00BA216B" w:rsidP="00614F98"/>
                    <w:p w14:paraId="3E4F5C4F" w14:textId="77777777" w:rsidR="00BA216B" w:rsidRDefault="00BA216B" w:rsidP="00614F98"/>
                    <w:p w14:paraId="059521B6" w14:textId="77777777" w:rsidR="00BA216B" w:rsidRDefault="00BA216B" w:rsidP="00614F98"/>
                    <w:p w14:paraId="453B02E2" w14:textId="77777777" w:rsidR="00BA216B" w:rsidRDefault="00BA216B" w:rsidP="00614F98"/>
                    <w:p w14:paraId="03EA61AF" w14:textId="77777777" w:rsidR="00BA216B" w:rsidRDefault="00BA216B" w:rsidP="00614F98"/>
                    <w:p w14:paraId="51B23849" w14:textId="77777777" w:rsidR="00BA216B" w:rsidRDefault="00BA216B" w:rsidP="00614F98"/>
                    <w:p w14:paraId="3D262DD3" w14:textId="77777777" w:rsidR="00BA216B" w:rsidRDefault="00BA216B" w:rsidP="00614F98"/>
                    <w:p w14:paraId="7CB8C14E" w14:textId="77777777" w:rsidR="00BA216B" w:rsidRDefault="00BA216B" w:rsidP="00614F98"/>
                    <w:p w14:paraId="56DCBC61" w14:textId="77777777" w:rsidR="00BA216B" w:rsidRDefault="00BA216B" w:rsidP="00614F98"/>
                    <w:p w14:paraId="6D33B691" w14:textId="77777777" w:rsidR="00BA216B" w:rsidRDefault="00BA216B" w:rsidP="00614F98"/>
                    <w:p w14:paraId="73EFD701" w14:textId="77777777" w:rsidR="00BA216B" w:rsidRDefault="00BA216B" w:rsidP="00614F98"/>
                    <w:p w14:paraId="531824CB" w14:textId="77777777" w:rsidR="00BA216B" w:rsidRDefault="00BA216B" w:rsidP="00614F98"/>
                    <w:p w14:paraId="60485B15" w14:textId="77777777" w:rsidR="00BA216B" w:rsidRDefault="00BA216B" w:rsidP="00614F98"/>
                    <w:p w14:paraId="52DB1E94" w14:textId="77777777" w:rsidR="00BA216B" w:rsidRDefault="00BA216B" w:rsidP="00614F98"/>
                    <w:p w14:paraId="3B30E776" w14:textId="77777777" w:rsidR="00BA216B" w:rsidRDefault="00BA216B" w:rsidP="00614F98"/>
                    <w:p w14:paraId="5E2C6F95" w14:textId="77777777" w:rsidR="00BA216B" w:rsidRDefault="00BA216B" w:rsidP="00614F98"/>
                    <w:p w14:paraId="69C19F89" w14:textId="77777777" w:rsidR="00BA216B" w:rsidRDefault="00BA216B" w:rsidP="00614F98"/>
                    <w:p w14:paraId="44124700" w14:textId="77777777" w:rsidR="00BA216B" w:rsidRDefault="00BA216B" w:rsidP="00614F98"/>
                    <w:p w14:paraId="0C3AAAFD" w14:textId="77777777" w:rsidR="00BA216B" w:rsidRDefault="00BA216B" w:rsidP="00614F98"/>
                    <w:p w14:paraId="41BE532C" w14:textId="77777777" w:rsidR="00BA216B" w:rsidRDefault="00BA216B" w:rsidP="00614F98"/>
                    <w:p w14:paraId="3D899FB8" w14:textId="77777777" w:rsidR="00BA216B" w:rsidRDefault="00BA216B" w:rsidP="00614F98"/>
                    <w:p w14:paraId="63C11C6D" w14:textId="77777777" w:rsidR="00BA216B" w:rsidRDefault="00BA216B" w:rsidP="00614F98"/>
                    <w:p w14:paraId="026C5F7D" w14:textId="77777777" w:rsidR="00BA216B" w:rsidRDefault="00BA216B" w:rsidP="00614F98"/>
                    <w:p w14:paraId="1297E261" w14:textId="77777777" w:rsidR="00BA216B" w:rsidRDefault="00BA216B" w:rsidP="00614F98"/>
                    <w:p w14:paraId="67D45DE8" w14:textId="77777777" w:rsidR="00BA216B" w:rsidRDefault="00BA216B" w:rsidP="00614F98"/>
                    <w:p w14:paraId="592386BD" w14:textId="77777777" w:rsidR="00BA216B" w:rsidRDefault="00BA216B" w:rsidP="00614F98"/>
                    <w:p w14:paraId="42F4EB5C" w14:textId="77777777" w:rsidR="00BA216B" w:rsidRDefault="00BA216B" w:rsidP="00614F98"/>
                    <w:p w14:paraId="48F5F513" w14:textId="77777777" w:rsidR="00BA216B" w:rsidRDefault="00BA216B" w:rsidP="00614F98"/>
                    <w:p w14:paraId="1EC7ACC6" w14:textId="77777777" w:rsidR="00BA216B" w:rsidRDefault="00BA216B" w:rsidP="00614F98"/>
                    <w:p w14:paraId="6D3BFDB8" w14:textId="77777777" w:rsidR="00BA216B" w:rsidRDefault="00BA216B" w:rsidP="00614F98"/>
                    <w:p w14:paraId="31817B39" w14:textId="77777777" w:rsidR="00BA216B" w:rsidRDefault="00BA216B" w:rsidP="00614F98"/>
                    <w:p w14:paraId="4F610B74" w14:textId="77777777" w:rsidR="00BA216B" w:rsidRDefault="00BA216B" w:rsidP="00614F98"/>
                    <w:p w14:paraId="5901417F" w14:textId="77777777" w:rsidR="00BA216B" w:rsidRDefault="00BA216B" w:rsidP="00614F98"/>
                    <w:p w14:paraId="203A959B" w14:textId="77777777" w:rsidR="00BA216B" w:rsidRDefault="00BA216B" w:rsidP="00614F98"/>
                    <w:p w14:paraId="028A2771" w14:textId="77777777" w:rsidR="00BA216B" w:rsidRDefault="00BA216B" w:rsidP="00614F98"/>
                    <w:p w14:paraId="0917BC26" w14:textId="77777777" w:rsidR="00BA216B" w:rsidRDefault="00BA216B" w:rsidP="00614F98"/>
                    <w:p w14:paraId="6E99A3B8" w14:textId="77777777" w:rsidR="00BA216B" w:rsidRDefault="00BA216B" w:rsidP="00614F98"/>
                    <w:p w14:paraId="172AB73C" w14:textId="77777777" w:rsidR="00BA216B" w:rsidRDefault="00BA216B" w:rsidP="00614F98"/>
                    <w:p w14:paraId="5CC424A1" w14:textId="77777777" w:rsidR="00BA216B" w:rsidRDefault="00BA216B" w:rsidP="00614F98"/>
                    <w:p w14:paraId="6BBE184A" w14:textId="77777777" w:rsidR="00BA216B" w:rsidRDefault="00BA216B" w:rsidP="00614F98"/>
                    <w:p w14:paraId="76B6CCFC" w14:textId="77777777" w:rsidR="00BA216B" w:rsidRDefault="00BA216B" w:rsidP="00614F98"/>
                    <w:p w14:paraId="5DE2D45C" w14:textId="77777777" w:rsidR="00BA216B" w:rsidRDefault="00BA216B" w:rsidP="00614F98"/>
                    <w:p w14:paraId="61F9AE27" w14:textId="77777777" w:rsidR="00BA216B" w:rsidRDefault="00BA216B" w:rsidP="00614F98"/>
                    <w:p w14:paraId="429AFB1D" w14:textId="77777777" w:rsidR="00BA216B" w:rsidRDefault="00BA216B" w:rsidP="00614F98"/>
                    <w:p w14:paraId="4EA0656B" w14:textId="77777777" w:rsidR="00BA216B" w:rsidRDefault="00BA216B" w:rsidP="00614F98"/>
                    <w:p w14:paraId="7A5FAA8F" w14:textId="77777777" w:rsidR="00BA216B" w:rsidRDefault="00BA216B" w:rsidP="00614F98"/>
                    <w:p w14:paraId="431F3758" w14:textId="77777777" w:rsidR="00BA216B" w:rsidRDefault="00BA216B" w:rsidP="00614F98"/>
                    <w:p w14:paraId="1F9B0D80" w14:textId="77777777" w:rsidR="00BA216B" w:rsidRDefault="00BA216B" w:rsidP="00614F98"/>
                    <w:p w14:paraId="1A61BBDF" w14:textId="77777777" w:rsidR="00BA216B" w:rsidRDefault="00BA216B" w:rsidP="00614F98"/>
                    <w:p w14:paraId="327121B8" w14:textId="77777777" w:rsidR="00BA216B" w:rsidRDefault="00BA216B" w:rsidP="00614F98"/>
                    <w:p w14:paraId="3927632A" w14:textId="77777777" w:rsidR="00BA216B" w:rsidRDefault="00BA216B" w:rsidP="00614F98"/>
                    <w:p w14:paraId="37141B80" w14:textId="77777777" w:rsidR="00BA216B" w:rsidRDefault="00BA216B" w:rsidP="00614F98"/>
                    <w:p w14:paraId="196FBDCB" w14:textId="77777777" w:rsidR="00BA216B" w:rsidRDefault="00BA216B" w:rsidP="00614F98"/>
                    <w:p w14:paraId="6ED0C260" w14:textId="77777777" w:rsidR="00BA216B" w:rsidRDefault="00BA216B" w:rsidP="00614F98"/>
                    <w:p w14:paraId="59BDCE77" w14:textId="77777777" w:rsidR="00BA216B" w:rsidRDefault="00BA216B" w:rsidP="00614F98"/>
                    <w:p w14:paraId="61A69327" w14:textId="77777777" w:rsidR="00BA216B" w:rsidRDefault="00BA216B" w:rsidP="00614F98"/>
                    <w:p w14:paraId="4E683CE6" w14:textId="77777777" w:rsidR="00BA216B" w:rsidRDefault="00BA216B" w:rsidP="00614F98"/>
                    <w:p w14:paraId="0FF51574" w14:textId="77777777" w:rsidR="00BA216B" w:rsidRDefault="00BA216B" w:rsidP="00614F98"/>
                    <w:p w14:paraId="4844CB12" w14:textId="77777777" w:rsidR="00BA216B" w:rsidRDefault="00BA216B" w:rsidP="00614F98"/>
                    <w:p w14:paraId="122F59C4" w14:textId="77777777" w:rsidR="00BA216B" w:rsidRDefault="00BA216B" w:rsidP="00614F98"/>
                    <w:p w14:paraId="3D938114" w14:textId="77777777" w:rsidR="00BA216B" w:rsidRDefault="00BA216B" w:rsidP="00614F98"/>
                    <w:p w14:paraId="5ECBC40A" w14:textId="77777777" w:rsidR="00BA216B" w:rsidRDefault="00BA216B" w:rsidP="00614F98"/>
                    <w:p w14:paraId="4A2CA36D" w14:textId="77777777" w:rsidR="00BA216B" w:rsidRDefault="00BA216B" w:rsidP="00614F98"/>
                    <w:p w14:paraId="2D8666BD" w14:textId="77777777" w:rsidR="00BA216B" w:rsidRDefault="00BA216B" w:rsidP="00614F98"/>
                    <w:p w14:paraId="182027D8" w14:textId="77777777" w:rsidR="00BA216B" w:rsidRDefault="00BA216B" w:rsidP="00614F98"/>
                    <w:p w14:paraId="24A55260" w14:textId="77777777" w:rsidR="00BA216B" w:rsidRDefault="00BA216B" w:rsidP="00614F98"/>
                    <w:p w14:paraId="7555FC99" w14:textId="77777777" w:rsidR="00BA216B" w:rsidRDefault="00BA216B" w:rsidP="00614F98"/>
                    <w:p w14:paraId="7EC85D9C" w14:textId="77777777" w:rsidR="00BA216B" w:rsidRDefault="00BA216B" w:rsidP="00614F98"/>
                    <w:p w14:paraId="67BC1664" w14:textId="77777777" w:rsidR="00BA216B" w:rsidRDefault="00BA216B" w:rsidP="00614F98"/>
                    <w:p w14:paraId="35B3E9BF" w14:textId="77777777" w:rsidR="00BA216B" w:rsidRDefault="00BA216B" w:rsidP="00614F98"/>
                    <w:p w14:paraId="521B220C" w14:textId="77777777" w:rsidR="00BA216B" w:rsidRDefault="00BA216B" w:rsidP="00614F98"/>
                    <w:p w14:paraId="75F60225" w14:textId="77777777" w:rsidR="00BA216B" w:rsidRDefault="00BA216B" w:rsidP="00614F98"/>
                    <w:p w14:paraId="79BD32D5" w14:textId="77777777" w:rsidR="00BA216B" w:rsidRDefault="00BA216B" w:rsidP="00614F98"/>
                    <w:p w14:paraId="6A541D12" w14:textId="77777777" w:rsidR="00BA216B" w:rsidRDefault="00BA216B" w:rsidP="00614F98"/>
                    <w:p w14:paraId="37EC39F2" w14:textId="77777777" w:rsidR="00BA216B" w:rsidRDefault="00BA216B" w:rsidP="00614F98"/>
                    <w:p w14:paraId="7C77BCCC" w14:textId="77777777" w:rsidR="00BA216B" w:rsidRDefault="00BA216B" w:rsidP="00614F98"/>
                    <w:p w14:paraId="1892CDAE" w14:textId="77777777" w:rsidR="00BA216B" w:rsidRDefault="00BA216B" w:rsidP="00614F98"/>
                    <w:p w14:paraId="52E95185" w14:textId="77777777" w:rsidR="00BA216B" w:rsidRDefault="00BA216B" w:rsidP="00614F98"/>
                    <w:p w14:paraId="5BE935D4" w14:textId="77777777" w:rsidR="00BA216B" w:rsidRDefault="00BA216B" w:rsidP="00614F98"/>
                    <w:p w14:paraId="1CC2F00B" w14:textId="77777777" w:rsidR="00BA216B" w:rsidRDefault="00BA216B" w:rsidP="00614F98"/>
                    <w:p w14:paraId="7D7F8A4B" w14:textId="77777777" w:rsidR="00BA216B" w:rsidRDefault="00BA216B" w:rsidP="00614F98"/>
                    <w:p w14:paraId="20E95735" w14:textId="77777777" w:rsidR="00BA216B" w:rsidRDefault="00BA216B" w:rsidP="00614F98"/>
                    <w:p w14:paraId="32C35EC0" w14:textId="77777777" w:rsidR="00BA216B" w:rsidRDefault="00BA216B" w:rsidP="00614F98"/>
                    <w:p w14:paraId="0C16C511" w14:textId="77777777" w:rsidR="00BA216B" w:rsidRDefault="00BA216B" w:rsidP="00614F98"/>
                    <w:p w14:paraId="6092E46E" w14:textId="77777777" w:rsidR="00BA216B" w:rsidRDefault="00BA216B" w:rsidP="00614F98"/>
                    <w:p w14:paraId="7E524632" w14:textId="77777777" w:rsidR="00BA216B" w:rsidRDefault="00BA216B" w:rsidP="00614F98"/>
                    <w:p w14:paraId="355BDE22" w14:textId="77777777" w:rsidR="00BA216B" w:rsidRDefault="00BA216B" w:rsidP="00614F98"/>
                    <w:p w14:paraId="20657C78" w14:textId="77777777" w:rsidR="00BA216B" w:rsidRDefault="00BA216B" w:rsidP="00614F98"/>
                    <w:p w14:paraId="7064D152" w14:textId="77777777" w:rsidR="00BA216B" w:rsidRDefault="00BA216B" w:rsidP="00614F98"/>
                    <w:p w14:paraId="66BF2CCD" w14:textId="77777777" w:rsidR="00BA216B" w:rsidRDefault="00BA216B" w:rsidP="00614F98"/>
                    <w:p w14:paraId="4F26919C" w14:textId="77777777" w:rsidR="00BA216B" w:rsidRDefault="00BA216B" w:rsidP="00614F98"/>
                    <w:p w14:paraId="15ACDF0C" w14:textId="77777777" w:rsidR="00BA216B" w:rsidRDefault="00BA216B" w:rsidP="00614F98"/>
                    <w:p w14:paraId="23F58CE1" w14:textId="77777777" w:rsidR="00BA216B" w:rsidRDefault="00BA216B" w:rsidP="00614F98"/>
                    <w:p w14:paraId="1E2A4C16" w14:textId="77777777" w:rsidR="00BA216B" w:rsidRDefault="00BA216B" w:rsidP="00614F98"/>
                    <w:p w14:paraId="57B5B23F" w14:textId="77777777" w:rsidR="00BA216B" w:rsidRDefault="00BA216B" w:rsidP="00614F98"/>
                    <w:p w14:paraId="7083F4F3" w14:textId="77777777" w:rsidR="00BA216B" w:rsidRDefault="00BA216B" w:rsidP="00614F98"/>
                    <w:p w14:paraId="1158F4DB" w14:textId="77777777" w:rsidR="00BA216B" w:rsidRDefault="00BA216B" w:rsidP="00614F98"/>
                    <w:p w14:paraId="1CB642AA" w14:textId="77777777" w:rsidR="00BA216B" w:rsidRDefault="00BA216B" w:rsidP="00614F98"/>
                    <w:p w14:paraId="172823B7" w14:textId="77777777" w:rsidR="00BA216B" w:rsidRDefault="00BA216B" w:rsidP="00614F98"/>
                    <w:p w14:paraId="79EEE08B" w14:textId="77777777" w:rsidR="00BA216B" w:rsidRDefault="00BA216B" w:rsidP="00614F98"/>
                    <w:p w14:paraId="5C29361F" w14:textId="77777777" w:rsidR="00BA216B" w:rsidRDefault="00BA216B" w:rsidP="00614F98"/>
                    <w:p w14:paraId="340E2665" w14:textId="77777777" w:rsidR="00BA216B" w:rsidRDefault="00BA216B" w:rsidP="00614F98"/>
                    <w:p w14:paraId="1DE3B015" w14:textId="77777777" w:rsidR="00BA216B" w:rsidRDefault="00BA216B" w:rsidP="00614F98"/>
                    <w:p w14:paraId="42E6E2BB" w14:textId="77777777" w:rsidR="00BA216B" w:rsidRDefault="00BA216B" w:rsidP="00614F98"/>
                    <w:p w14:paraId="2E94F641" w14:textId="77777777" w:rsidR="00BA216B" w:rsidRDefault="00BA216B" w:rsidP="00614F98"/>
                    <w:p w14:paraId="23B7D8AF" w14:textId="77777777" w:rsidR="00BA216B" w:rsidRDefault="00BA216B" w:rsidP="00614F98"/>
                    <w:p w14:paraId="5F006679" w14:textId="77777777" w:rsidR="00BA216B" w:rsidRDefault="00BA216B" w:rsidP="00614F98"/>
                    <w:p w14:paraId="2D6812F0" w14:textId="77777777" w:rsidR="00BA216B" w:rsidRDefault="00BA216B" w:rsidP="00614F98"/>
                    <w:p w14:paraId="0CAB5902" w14:textId="77777777" w:rsidR="00BA216B" w:rsidRDefault="00BA216B" w:rsidP="00614F98"/>
                    <w:p w14:paraId="248250B5" w14:textId="77777777" w:rsidR="00BA216B" w:rsidRDefault="00BA216B" w:rsidP="00614F98"/>
                    <w:p w14:paraId="365F0553" w14:textId="77777777" w:rsidR="00BA216B" w:rsidRDefault="00BA216B" w:rsidP="00614F98"/>
                    <w:p w14:paraId="765C0542" w14:textId="77777777" w:rsidR="00BA216B" w:rsidRDefault="00BA216B" w:rsidP="00614F98"/>
                    <w:p w14:paraId="4342B973" w14:textId="77777777" w:rsidR="00BA216B" w:rsidRDefault="00BA216B" w:rsidP="00614F98"/>
                    <w:p w14:paraId="71D15002" w14:textId="77777777" w:rsidR="00BA216B" w:rsidRDefault="00BA216B" w:rsidP="00614F98"/>
                    <w:p w14:paraId="05F757C3" w14:textId="77777777" w:rsidR="00BA216B" w:rsidRDefault="00BA216B" w:rsidP="00614F98"/>
                    <w:p w14:paraId="7CEE9134" w14:textId="77777777" w:rsidR="00BA216B" w:rsidRDefault="00BA216B" w:rsidP="00614F98"/>
                    <w:p w14:paraId="67456F06" w14:textId="77777777" w:rsidR="00BA216B" w:rsidRDefault="00BA216B" w:rsidP="00614F98"/>
                    <w:p w14:paraId="6DC13230" w14:textId="77777777" w:rsidR="00BA216B" w:rsidRDefault="00BA216B" w:rsidP="00614F98"/>
                    <w:p w14:paraId="27AF42B1" w14:textId="77777777" w:rsidR="00BA216B" w:rsidRDefault="00BA216B" w:rsidP="00614F98"/>
                    <w:p w14:paraId="099E3F78" w14:textId="77777777" w:rsidR="00BA216B" w:rsidRDefault="00BA216B" w:rsidP="00614F98"/>
                    <w:p w14:paraId="16F596CB" w14:textId="77777777" w:rsidR="00BA216B" w:rsidRDefault="00BA216B" w:rsidP="00614F98"/>
                    <w:p w14:paraId="66A6A610" w14:textId="77777777" w:rsidR="00BA216B" w:rsidRDefault="00BA216B" w:rsidP="00614F98"/>
                    <w:p w14:paraId="223D961F" w14:textId="77777777" w:rsidR="00BA216B" w:rsidRDefault="00BA216B" w:rsidP="00614F98"/>
                    <w:p w14:paraId="2FB4E2BA" w14:textId="77777777" w:rsidR="00BA216B" w:rsidRDefault="00BA216B" w:rsidP="00614F98"/>
                    <w:p w14:paraId="496ACDA4" w14:textId="77777777" w:rsidR="00BA216B" w:rsidRDefault="00BA216B" w:rsidP="00614F98"/>
                    <w:p w14:paraId="215FDEC7" w14:textId="77777777" w:rsidR="00BA216B" w:rsidRDefault="00BA216B" w:rsidP="00614F98"/>
                    <w:p w14:paraId="75F235BB" w14:textId="77777777" w:rsidR="00BA216B" w:rsidRDefault="00BA216B" w:rsidP="00614F98"/>
                    <w:p w14:paraId="68044509" w14:textId="77777777" w:rsidR="00BA216B" w:rsidRDefault="00BA216B" w:rsidP="00614F98"/>
                    <w:p w14:paraId="06D95F16" w14:textId="77777777" w:rsidR="00BA216B" w:rsidRDefault="00BA216B" w:rsidP="00614F98"/>
                    <w:p w14:paraId="5C218949" w14:textId="77777777" w:rsidR="00BA216B" w:rsidRDefault="00BA216B" w:rsidP="00614F98"/>
                    <w:p w14:paraId="0D9C9B80" w14:textId="77777777" w:rsidR="00BA216B" w:rsidRDefault="00BA216B" w:rsidP="00614F98"/>
                    <w:p w14:paraId="4C063924" w14:textId="77777777" w:rsidR="00BA216B" w:rsidRDefault="00BA216B" w:rsidP="00614F98"/>
                    <w:p w14:paraId="25CB0A66" w14:textId="77777777" w:rsidR="00BA216B" w:rsidRDefault="00BA216B" w:rsidP="00614F98"/>
                    <w:p w14:paraId="795AA93E" w14:textId="77777777" w:rsidR="00BA216B" w:rsidRDefault="00BA216B" w:rsidP="00614F98"/>
                    <w:p w14:paraId="261BA696" w14:textId="77777777" w:rsidR="00BA216B" w:rsidRDefault="00BA216B" w:rsidP="00614F98"/>
                    <w:p w14:paraId="0DD29419" w14:textId="77777777" w:rsidR="00BA216B" w:rsidRDefault="00BA216B" w:rsidP="00614F98"/>
                    <w:p w14:paraId="6288411F" w14:textId="77777777" w:rsidR="00BA216B" w:rsidRDefault="00BA216B" w:rsidP="00614F98"/>
                    <w:p w14:paraId="20372B63" w14:textId="77777777" w:rsidR="00BA216B" w:rsidRDefault="00BA216B" w:rsidP="00614F98"/>
                    <w:p w14:paraId="7F8848BB" w14:textId="77777777" w:rsidR="00BA216B" w:rsidRDefault="00BA216B" w:rsidP="00614F98"/>
                    <w:p w14:paraId="2A5B30FC" w14:textId="77777777" w:rsidR="00BA216B" w:rsidRDefault="00BA216B" w:rsidP="00614F98"/>
                    <w:p w14:paraId="0773018D" w14:textId="77777777" w:rsidR="00BA216B" w:rsidRDefault="00BA216B" w:rsidP="00614F98"/>
                    <w:p w14:paraId="620F3512" w14:textId="77777777" w:rsidR="00BA216B" w:rsidRDefault="00BA216B" w:rsidP="00614F98"/>
                    <w:p w14:paraId="7C73CBE0" w14:textId="77777777" w:rsidR="00BA216B" w:rsidRDefault="00BA216B" w:rsidP="00614F98"/>
                    <w:p w14:paraId="01615680" w14:textId="77777777" w:rsidR="00BA216B" w:rsidRDefault="00BA216B" w:rsidP="00614F98"/>
                    <w:p w14:paraId="0E402560" w14:textId="77777777" w:rsidR="00BA216B" w:rsidRDefault="00BA216B" w:rsidP="00614F98"/>
                    <w:p w14:paraId="4DE6822E" w14:textId="77777777" w:rsidR="00BA216B" w:rsidRDefault="00BA216B" w:rsidP="00614F98"/>
                    <w:p w14:paraId="1F1D0DCB" w14:textId="77777777" w:rsidR="00BA216B" w:rsidRDefault="00BA216B" w:rsidP="00614F98"/>
                    <w:p w14:paraId="38A6F645" w14:textId="77777777" w:rsidR="00BA216B" w:rsidRDefault="00BA216B" w:rsidP="00614F98"/>
                    <w:p w14:paraId="78428084" w14:textId="77777777" w:rsidR="00BA216B" w:rsidRDefault="00BA216B" w:rsidP="00614F98"/>
                    <w:p w14:paraId="2A4944C9" w14:textId="77777777" w:rsidR="00BA216B" w:rsidRDefault="00BA216B" w:rsidP="00614F98"/>
                    <w:p w14:paraId="57E09E2C" w14:textId="77777777" w:rsidR="00BA216B" w:rsidRDefault="00BA216B" w:rsidP="00614F98"/>
                    <w:p w14:paraId="5F20DEF1" w14:textId="77777777" w:rsidR="00BA216B" w:rsidRDefault="00BA216B" w:rsidP="00614F98"/>
                    <w:p w14:paraId="0B159F0B" w14:textId="77777777" w:rsidR="00BA216B" w:rsidRDefault="00BA216B" w:rsidP="00614F98"/>
                    <w:p w14:paraId="57831427" w14:textId="77777777" w:rsidR="00BA216B" w:rsidRDefault="00BA216B" w:rsidP="00614F98"/>
                    <w:p w14:paraId="5AA90DFC" w14:textId="77777777" w:rsidR="00BA216B" w:rsidRDefault="00BA216B" w:rsidP="00614F98"/>
                    <w:p w14:paraId="228A5304" w14:textId="77777777" w:rsidR="00BA216B" w:rsidRDefault="00BA216B" w:rsidP="00614F98"/>
                    <w:p w14:paraId="2F9F8B75" w14:textId="77777777" w:rsidR="00BA216B" w:rsidRDefault="00BA216B" w:rsidP="00614F98"/>
                    <w:p w14:paraId="16B5DA87" w14:textId="77777777" w:rsidR="00BA216B" w:rsidRDefault="00BA216B" w:rsidP="00614F98"/>
                    <w:p w14:paraId="598D2A68" w14:textId="77777777" w:rsidR="00BA216B" w:rsidRDefault="00BA216B" w:rsidP="00614F98"/>
                    <w:p w14:paraId="17A0CEEC" w14:textId="77777777" w:rsidR="00BA216B" w:rsidRDefault="00BA216B" w:rsidP="00614F98"/>
                    <w:p w14:paraId="0F2EDFDF" w14:textId="77777777" w:rsidR="00BA216B" w:rsidRDefault="00BA216B" w:rsidP="00614F98"/>
                    <w:p w14:paraId="144F20F7" w14:textId="77777777" w:rsidR="00BA216B" w:rsidRDefault="00BA216B" w:rsidP="00614F98"/>
                    <w:p w14:paraId="3AB06AFD" w14:textId="77777777" w:rsidR="00BA216B" w:rsidRDefault="00BA216B" w:rsidP="00614F98"/>
                    <w:p w14:paraId="1D053BC9" w14:textId="77777777" w:rsidR="00BA216B" w:rsidRDefault="00BA216B" w:rsidP="00614F98"/>
                    <w:p w14:paraId="6CD3599F" w14:textId="77777777" w:rsidR="00BA216B" w:rsidRDefault="00BA216B" w:rsidP="00614F98"/>
                    <w:p w14:paraId="03220D2B" w14:textId="77777777" w:rsidR="00BA216B" w:rsidRDefault="00BA216B" w:rsidP="00614F98"/>
                    <w:p w14:paraId="4C5FED62" w14:textId="77777777" w:rsidR="00BA216B" w:rsidRDefault="00BA216B" w:rsidP="00614F98"/>
                    <w:p w14:paraId="17229C60" w14:textId="77777777" w:rsidR="00BA216B" w:rsidRDefault="00BA216B" w:rsidP="00614F98"/>
                    <w:p w14:paraId="25D5DC34" w14:textId="77777777" w:rsidR="00BA216B" w:rsidRDefault="00BA216B" w:rsidP="00614F98"/>
                    <w:p w14:paraId="186D7BC1" w14:textId="77777777" w:rsidR="00BA216B" w:rsidRDefault="00BA216B" w:rsidP="00614F98"/>
                    <w:p w14:paraId="3B314BD1" w14:textId="77777777" w:rsidR="00BA216B" w:rsidRDefault="00BA216B" w:rsidP="00614F98"/>
                    <w:p w14:paraId="6D366D4F" w14:textId="77777777" w:rsidR="00BA216B" w:rsidRDefault="00BA216B" w:rsidP="00614F98"/>
                    <w:p w14:paraId="5C0C6E7A" w14:textId="77777777" w:rsidR="00BA216B" w:rsidRDefault="00BA216B" w:rsidP="00614F98"/>
                    <w:p w14:paraId="63F7250C" w14:textId="77777777" w:rsidR="00BA216B" w:rsidRDefault="00BA216B" w:rsidP="00614F98"/>
                    <w:p w14:paraId="1B551853" w14:textId="77777777" w:rsidR="00BA216B" w:rsidRDefault="00BA216B" w:rsidP="00614F98"/>
                    <w:p w14:paraId="2A92EF43" w14:textId="77777777" w:rsidR="00BA216B" w:rsidRDefault="00BA216B" w:rsidP="00614F98"/>
                    <w:p w14:paraId="61F19F46" w14:textId="77777777" w:rsidR="00BA216B" w:rsidRDefault="00BA216B" w:rsidP="00614F98"/>
                    <w:p w14:paraId="0D783AA4" w14:textId="77777777" w:rsidR="00BA216B" w:rsidRDefault="00BA216B" w:rsidP="00614F98"/>
                    <w:p w14:paraId="586E62DE" w14:textId="77777777" w:rsidR="00BA216B" w:rsidRDefault="00BA216B" w:rsidP="00614F98"/>
                    <w:p w14:paraId="1DD3CED2" w14:textId="77777777" w:rsidR="00BA216B" w:rsidRDefault="00BA216B" w:rsidP="00614F98"/>
                    <w:p w14:paraId="61B1FE8B" w14:textId="77777777" w:rsidR="00BA216B" w:rsidRDefault="00BA216B" w:rsidP="00614F98"/>
                    <w:p w14:paraId="047EF371" w14:textId="77777777" w:rsidR="00BA216B" w:rsidRDefault="00BA216B" w:rsidP="00614F98"/>
                    <w:p w14:paraId="154DDA78" w14:textId="77777777" w:rsidR="00BA216B" w:rsidRDefault="00BA216B" w:rsidP="00614F98"/>
                    <w:p w14:paraId="66C2EBB5" w14:textId="77777777" w:rsidR="00BA216B" w:rsidRDefault="00BA216B" w:rsidP="00614F98"/>
                    <w:p w14:paraId="5ED96ED8" w14:textId="77777777" w:rsidR="00BA216B" w:rsidRDefault="00BA216B" w:rsidP="00614F98"/>
                    <w:p w14:paraId="567E4A7B" w14:textId="77777777" w:rsidR="00BA216B" w:rsidRDefault="00BA216B" w:rsidP="00614F98"/>
                    <w:p w14:paraId="45FC2DBF" w14:textId="77777777" w:rsidR="00BA216B" w:rsidRDefault="00BA216B" w:rsidP="00614F98"/>
                    <w:p w14:paraId="7673C2CA" w14:textId="77777777" w:rsidR="00BA216B" w:rsidRDefault="00BA216B" w:rsidP="00614F98"/>
                    <w:p w14:paraId="5204A762" w14:textId="77777777" w:rsidR="00BA216B" w:rsidRDefault="00BA216B" w:rsidP="00614F98"/>
                    <w:p w14:paraId="179638F0" w14:textId="77777777" w:rsidR="00BA216B" w:rsidRDefault="00BA216B" w:rsidP="00614F98"/>
                    <w:p w14:paraId="79131CF6" w14:textId="77777777" w:rsidR="00BA216B" w:rsidRDefault="00BA216B" w:rsidP="00614F98"/>
                    <w:p w14:paraId="6D4AF809" w14:textId="77777777" w:rsidR="00BA216B" w:rsidRDefault="00BA216B" w:rsidP="00614F98"/>
                    <w:p w14:paraId="701A560C" w14:textId="77777777" w:rsidR="00BA216B" w:rsidRDefault="00BA216B" w:rsidP="00614F98"/>
                    <w:p w14:paraId="3D63F00A" w14:textId="77777777" w:rsidR="00BA216B" w:rsidRDefault="00BA216B" w:rsidP="00614F98"/>
                    <w:p w14:paraId="3DFC75D7" w14:textId="77777777" w:rsidR="00BA216B" w:rsidRDefault="00BA216B" w:rsidP="00614F98"/>
                    <w:p w14:paraId="19419A84" w14:textId="77777777" w:rsidR="00BA216B" w:rsidRDefault="00BA216B" w:rsidP="00614F98"/>
                    <w:p w14:paraId="04D17287" w14:textId="77777777" w:rsidR="00BA216B" w:rsidRDefault="00BA216B" w:rsidP="00614F98"/>
                    <w:p w14:paraId="72235DD6" w14:textId="77777777" w:rsidR="00BA216B" w:rsidRDefault="00BA216B" w:rsidP="00614F98"/>
                    <w:p w14:paraId="51D3CECE" w14:textId="77777777" w:rsidR="00BA216B" w:rsidRDefault="00BA216B" w:rsidP="00614F98"/>
                    <w:p w14:paraId="45B19C9D" w14:textId="77777777" w:rsidR="00BA216B" w:rsidRDefault="00BA216B" w:rsidP="00614F98"/>
                    <w:p w14:paraId="49D1FC77" w14:textId="77777777" w:rsidR="00BA216B" w:rsidRDefault="00BA216B" w:rsidP="00614F98"/>
                    <w:p w14:paraId="17CF3B5F" w14:textId="77777777" w:rsidR="00BA216B" w:rsidRDefault="00BA216B" w:rsidP="00614F98"/>
                    <w:p w14:paraId="042572B3" w14:textId="77777777" w:rsidR="00BA216B" w:rsidRDefault="00BA216B" w:rsidP="00614F98"/>
                    <w:p w14:paraId="2BADDF92" w14:textId="77777777" w:rsidR="00BA216B" w:rsidRDefault="00BA216B" w:rsidP="00614F98"/>
                    <w:p w14:paraId="4866B3C3" w14:textId="77777777" w:rsidR="00BA216B" w:rsidRDefault="00BA216B" w:rsidP="00614F98"/>
                    <w:p w14:paraId="270B23DF" w14:textId="77777777" w:rsidR="00BA216B" w:rsidRDefault="00BA216B" w:rsidP="00614F98"/>
                    <w:p w14:paraId="716BE84B" w14:textId="77777777" w:rsidR="00BA216B" w:rsidRDefault="00BA216B" w:rsidP="00614F98"/>
                    <w:p w14:paraId="53BB6D9F" w14:textId="77777777" w:rsidR="00BA216B" w:rsidRDefault="00BA216B" w:rsidP="00614F98"/>
                    <w:p w14:paraId="586947A6" w14:textId="77777777" w:rsidR="00BA216B" w:rsidRDefault="00BA216B" w:rsidP="00614F98"/>
                    <w:p w14:paraId="59EE91CE" w14:textId="77777777" w:rsidR="00BA216B" w:rsidRDefault="00BA216B" w:rsidP="00614F98"/>
                    <w:p w14:paraId="305C7842" w14:textId="77777777" w:rsidR="00BA216B" w:rsidRDefault="00BA216B" w:rsidP="00614F98"/>
                    <w:p w14:paraId="667E4F72" w14:textId="77777777" w:rsidR="00BA216B" w:rsidRDefault="00BA216B" w:rsidP="00614F98"/>
                    <w:p w14:paraId="16BAAF98" w14:textId="77777777" w:rsidR="00BA216B" w:rsidRDefault="00BA216B" w:rsidP="00614F98"/>
                    <w:p w14:paraId="12EF1245" w14:textId="77777777" w:rsidR="00BA216B" w:rsidRDefault="00BA216B" w:rsidP="00614F98"/>
                    <w:p w14:paraId="789C8F72" w14:textId="77777777" w:rsidR="00BA216B" w:rsidRDefault="00BA216B" w:rsidP="00614F98"/>
                    <w:p w14:paraId="2937F2F7" w14:textId="77777777" w:rsidR="00BA216B" w:rsidRDefault="00BA216B" w:rsidP="00614F98"/>
                    <w:p w14:paraId="6270AC98" w14:textId="77777777" w:rsidR="00BA216B" w:rsidRDefault="00BA216B" w:rsidP="00614F98"/>
                    <w:p w14:paraId="179A2C45" w14:textId="77777777" w:rsidR="00BA216B" w:rsidRDefault="00BA216B" w:rsidP="00614F98"/>
                    <w:p w14:paraId="10A11FDF" w14:textId="77777777" w:rsidR="00BA216B" w:rsidRDefault="00BA216B" w:rsidP="00614F98"/>
                    <w:p w14:paraId="10506876" w14:textId="77777777" w:rsidR="00BA216B" w:rsidRDefault="00BA216B" w:rsidP="00614F98"/>
                    <w:p w14:paraId="77C41E0D" w14:textId="77777777" w:rsidR="00BA216B" w:rsidRDefault="00BA216B" w:rsidP="00614F98"/>
                    <w:p w14:paraId="39C1D8DA" w14:textId="77777777" w:rsidR="00BA216B" w:rsidRDefault="00BA216B" w:rsidP="00614F98"/>
                    <w:p w14:paraId="5CA8EE0C" w14:textId="77777777" w:rsidR="00BA216B" w:rsidRDefault="00BA216B" w:rsidP="00614F98"/>
                    <w:p w14:paraId="57C12DCE" w14:textId="77777777" w:rsidR="00BA216B" w:rsidRDefault="00BA216B" w:rsidP="00614F98"/>
                    <w:p w14:paraId="290723CF" w14:textId="77777777" w:rsidR="00BA216B" w:rsidRDefault="00BA216B" w:rsidP="00614F98"/>
                    <w:p w14:paraId="11F58C3A" w14:textId="77777777" w:rsidR="00BA216B" w:rsidRDefault="00BA216B" w:rsidP="00614F98"/>
                    <w:p w14:paraId="14114040" w14:textId="77777777" w:rsidR="00BA216B" w:rsidRDefault="00BA216B" w:rsidP="00614F98"/>
                    <w:p w14:paraId="74DA8D0C" w14:textId="77777777" w:rsidR="00BA216B" w:rsidRDefault="00BA216B" w:rsidP="00614F98"/>
                    <w:p w14:paraId="7F61EF3B" w14:textId="77777777" w:rsidR="00BA216B" w:rsidRDefault="00BA216B" w:rsidP="00614F98"/>
                    <w:p w14:paraId="6B239D99" w14:textId="77777777" w:rsidR="00BA216B" w:rsidRDefault="00BA216B" w:rsidP="00614F98"/>
                    <w:p w14:paraId="5061D777" w14:textId="77777777" w:rsidR="00BA216B" w:rsidRDefault="00BA216B" w:rsidP="00614F98"/>
                    <w:p w14:paraId="5493C4D3" w14:textId="77777777" w:rsidR="00BA216B" w:rsidRDefault="00BA216B" w:rsidP="00614F98"/>
                    <w:p w14:paraId="43F2AF44" w14:textId="77777777" w:rsidR="00BA216B" w:rsidRDefault="00BA216B" w:rsidP="00614F98"/>
                    <w:p w14:paraId="503A8AA9" w14:textId="77777777" w:rsidR="00BA216B" w:rsidRDefault="00BA216B" w:rsidP="00614F98"/>
                    <w:p w14:paraId="70E64FC1" w14:textId="77777777" w:rsidR="00BA216B" w:rsidRDefault="00BA216B" w:rsidP="00614F98"/>
                    <w:p w14:paraId="4E8EA190" w14:textId="77777777" w:rsidR="00BA216B" w:rsidRDefault="00BA216B" w:rsidP="00614F98"/>
                    <w:p w14:paraId="50D8F44B" w14:textId="77777777" w:rsidR="00BA216B" w:rsidRDefault="00BA216B" w:rsidP="00614F98"/>
                    <w:p w14:paraId="2E20B910" w14:textId="77777777" w:rsidR="00BA216B" w:rsidRDefault="00BA216B" w:rsidP="00614F98"/>
                    <w:p w14:paraId="38687028" w14:textId="77777777" w:rsidR="00BA216B" w:rsidRDefault="00BA216B" w:rsidP="00614F98"/>
                    <w:p w14:paraId="19A3841A" w14:textId="77777777" w:rsidR="00BA216B" w:rsidRDefault="00BA216B" w:rsidP="00614F98"/>
                    <w:p w14:paraId="310F9D8E" w14:textId="77777777" w:rsidR="00BA216B" w:rsidRDefault="00BA216B" w:rsidP="00614F98"/>
                    <w:p w14:paraId="3F1C2EB2" w14:textId="77777777" w:rsidR="00BA216B" w:rsidRDefault="00BA216B" w:rsidP="00614F98"/>
                    <w:p w14:paraId="373841E6" w14:textId="77777777" w:rsidR="00BA216B" w:rsidRDefault="00BA216B" w:rsidP="00614F98"/>
                    <w:p w14:paraId="0444E93A" w14:textId="77777777" w:rsidR="00BA216B" w:rsidRDefault="00BA216B" w:rsidP="00614F98"/>
                    <w:p w14:paraId="62B41349" w14:textId="77777777" w:rsidR="00BA216B" w:rsidRDefault="00BA216B" w:rsidP="00614F98"/>
                    <w:p w14:paraId="3154C0B8" w14:textId="77777777" w:rsidR="00BA216B" w:rsidRDefault="00BA216B" w:rsidP="00614F98"/>
                    <w:p w14:paraId="1B722D96" w14:textId="77777777" w:rsidR="00BA216B" w:rsidRDefault="00BA216B" w:rsidP="00614F98"/>
                    <w:p w14:paraId="064B85B3" w14:textId="77777777" w:rsidR="00BA216B" w:rsidRDefault="00BA216B" w:rsidP="00614F98"/>
                    <w:p w14:paraId="1A54CBF7" w14:textId="77777777" w:rsidR="00BA216B" w:rsidRDefault="00BA216B" w:rsidP="00614F98"/>
                    <w:p w14:paraId="42219574" w14:textId="77777777" w:rsidR="00BA216B" w:rsidRDefault="00BA216B" w:rsidP="00614F98"/>
                    <w:p w14:paraId="1D6F4B00" w14:textId="77777777" w:rsidR="00BA216B" w:rsidRDefault="00BA216B" w:rsidP="00614F98"/>
                    <w:p w14:paraId="519CF9E5" w14:textId="77777777" w:rsidR="00BA216B" w:rsidRDefault="00BA216B" w:rsidP="00614F98"/>
                    <w:p w14:paraId="0E2B9731" w14:textId="77777777" w:rsidR="00BA216B" w:rsidRDefault="00BA216B" w:rsidP="00614F98"/>
                    <w:p w14:paraId="3953F3D7" w14:textId="77777777" w:rsidR="00BA216B" w:rsidRDefault="00BA216B" w:rsidP="00614F98"/>
                    <w:p w14:paraId="64BE4C0E" w14:textId="77777777" w:rsidR="00BA216B" w:rsidRDefault="00BA216B" w:rsidP="00614F98"/>
                    <w:p w14:paraId="7378A3D4" w14:textId="77777777" w:rsidR="00BA216B" w:rsidRDefault="00BA216B" w:rsidP="00614F98"/>
                    <w:p w14:paraId="7631E7AF" w14:textId="77777777" w:rsidR="00BA216B" w:rsidRDefault="00BA216B" w:rsidP="00614F98"/>
                    <w:p w14:paraId="73922586" w14:textId="77777777" w:rsidR="00BA216B" w:rsidRDefault="00BA216B" w:rsidP="00614F98"/>
                    <w:p w14:paraId="48B676BF" w14:textId="77777777" w:rsidR="00BA216B" w:rsidRDefault="00BA216B" w:rsidP="00614F98"/>
                    <w:p w14:paraId="1AF65AFA" w14:textId="77777777" w:rsidR="00BA216B" w:rsidRDefault="00BA216B" w:rsidP="00614F98"/>
                    <w:p w14:paraId="780CD746" w14:textId="77777777" w:rsidR="00BA216B" w:rsidRDefault="00BA216B" w:rsidP="00614F98"/>
                    <w:p w14:paraId="1FAB89F3" w14:textId="77777777" w:rsidR="00BA216B" w:rsidRDefault="00BA216B" w:rsidP="00614F98"/>
                    <w:p w14:paraId="12D7E9F3" w14:textId="77777777" w:rsidR="00BA216B" w:rsidRDefault="00BA216B" w:rsidP="00614F98"/>
                    <w:p w14:paraId="0036CB60" w14:textId="77777777" w:rsidR="00BA216B" w:rsidRDefault="00BA216B" w:rsidP="00614F98"/>
                    <w:p w14:paraId="5124C8E9" w14:textId="77777777" w:rsidR="00BA216B" w:rsidRDefault="00BA216B" w:rsidP="00614F98"/>
                    <w:p w14:paraId="0B3C84D7" w14:textId="77777777" w:rsidR="00BA216B" w:rsidRDefault="00BA216B" w:rsidP="00614F98"/>
                    <w:p w14:paraId="2BC0E713" w14:textId="77777777" w:rsidR="00BA216B" w:rsidRDefault="00BA216B" w:rsidP="00614F98"/>
                    <w:p w14:paraId="226D9BDF" w14:textId="77777777" w:rsidR="00BA216B" w:rsidRDefault="00BA216B" w:rsidP="00614F98"/>
                    <w:p w14:paraId="620176ED" w14:textId="77777777" w:rsidR="00BA216B" w:rsidRDefault="00BA216B" w:rsidP="00614F98"/>
                    <w:p w14:paraId="6D3C55C9" w14:textId="77777777" w:rsidR="00BA216B" w:rsidRDefault="00BA216B" w:rsidP="00614F98"/>
                    <w:p w14:paraId="3EB3EB3E" w14:textId="77777777" w:rsidR="00BA216B" w:rsidRDefault="00BA216B" w:rsidP="00614F98"/>
                    <w:p w14:paraId="175480AB" w14:textId="77777777" w:rsidR="00BA216B" w:rsidRDefault="00BA216B" w:rsidP="00614F98"/>
                    <w:p w14:paraId="1FD8DD1D" w14:textId="77777777" w:rsidR="00BA216B" w:rsidRDefault="00BA216B" w:rsidP="00614F98"/>
                    <w:p w14:paraId="5DA775D4" w14:textId="77777777" w:rsidR="00BA216B" w:rsidRDefault="00BA216B" w:rsidP="00614F98"/>
                    <w:p w14:paraId="7C602D1D" w14:textId="77777777" w:rsidR="00BA216B" w:rsidRDefault="00BA216B" w:rsidP="00614F98"/>
                    <w:p w14:paraId="10AFAF58" w14:textId="77777777" w:rsidR="00BA216B" w:rsidRDefault="00BA216B" w:rsidP="00614F98"/>
                    <w:p w14:paraId="3EE6758C" w14:textId="77777777" w:rsidR="00BA216B" w:rsidRDefault="00BA216B" w:rsidP="00614F98"/>
                    <w:p w14:paraId="2A3846A4" w14:textId="77777777" w:rsidR="00BA216B" w:rsidRDefault="00BA216B" w:rsidP="00614F98"/>
                    <w:p w14:paraId="4BFABFB1" w14:textId="77777777" w:rsidR="00BA216B" w:rsidRDefault="00BA216B" w:rsidP="00614F98"/>
                    <w:p w14:paraId="6D98D964" w14:textId="77777777" w:rsidR="00BA216B" w:rsidRDefault="00BA216B" w:rsidP="00614F98"/>
                    <w:p w14:paraId="1BD8C758" w14:textId="77777777" w:rsidR="00BA216B" w:rsidRDefault="00BA216B" w:rsidP="00614F98"/>
                    <w:p w14:paraId="666431BD" w14:textId="77777777" w:rsidR="00BA216B" w:rsidRDefault="00BA216B" w:rsidP="00614F98"/>
                    <w:p w14:paraId="2CD51766" w14:textId="77777777" w:rsidR="00BA216B" w:rsidRDefault="00BA216B" w:rsidP="00614F98"/>
                    <w:p w14:paraId="05EF6193" w14:textId="77777777" w:rsidR="00BA216B" w:rsidRDefault="00BA216B" w:rsidP="00614F98"/>
                    <w:p w14:paraId="4B7EFCC0" w14:textId="77777777" w:rsidR="00BA216B" w:rsidRDefault="00BA216B" w:rsidP="00614F98"/>
                    <w:p w14:paraId="61B31C01" w14:textId="77777777" w:rsidR="00BA216B" w:rsidRDefault="00BA216B" w:rsidP="00614F98"/>
                    <w:p w14:paraId="2F462C6E" w14:textId="77777777" w:rsidR="00BA216B" w:rsidRDefault="00BA216B" w:rsidP="00614F98"/>
                    <w:p w14:paraId="3223382D" w14:textId="77777777" w:rsidR="00BA216B" w:rsidRDefault="00BA216B" w:rsidP="00614F98"/>
                    <w:p w14:paraId="0C2EE361" w14:textId="77777777" w:rsidR="00BA216B" w:rsidRDefault="00BA216B" w:rsidP="00614F98"/>
                    <w:p w14:paraId="7DD5A938" w14:textId="77777777" w:rsidR="00BA216B" w:rsidRDefault="00BA216B" w:rsidP="00614F98"/>
                    <w:p w14:paraId="08C9D743" w14:textId="77777777" w:rsidR="00BA216B" w:rsidRDefault="00BA216B" w:rsidP="00614F98"/>
                    <w:p w14:paraId="4253DA04" w14:textId="77777777" w:rsidR="00BA216B" w:rsidRDefault="00BA216B" w:rsidP="00614F98"/>
                    <w:p w14:paraId="25DF9988" w14:textId="77777777" w:rsidR="00BA216B" w:rsidRDefault="00BA216B" w:rsidP="00614F98"/>
                    <w:p w14:paraId="0E11B43A" w14:textId="77777777" w:rsidR="00BA216B" w:rsidRDefault="00BA216B" w:rsidP="00614F98"/>
                    <w:p w14:paraId="583BC2ED" w14:textId="77777777" w:rsidR="00BA216B" w:rsidRDefault="00BA216B" w:rsidP="00614F98"/>
                    <w:p w14:paraId="07B1DE3C" w14:textId="77777777" w:rsidR="00BA216B" w:rsidRDefault="00BA216B" w:rsidP="00614F98"/>
                    <w:p w14:paraId="4DA758FF" w14:textId="77777777" w:rsidR="00BA216B" w:rsidRDefault="00BA216B" w:rsidP="00614F98"/>
                    <w:p w14:paraId="280E0721" w14:textId="77777777" w:rsidR="00BA216B" w:rsidRDefault="00BA216B" w:rsidP="00614F98"/>
                    <w:p w14:paraId="3D344452" w14:textId="77777777" w:rsidR="00BA216B" w:rsidRDefault="00BA216B" w:rsidP="00614F98"/>
                    <w:p w14:paraId="192DD4A2" w14:textId="77777777" w:rsidR="00BA216B" w:rsidRDefault="00BA216B" w:rsidP="00614F98"/>
                    <w:p w14:paraId="0E431256" w14:textId="77777777" w:rsidR="00BA216B" w:rsidRDefault="00BA216B" w:rsidP="00614F98"/>
                    <w:p w14:paraId="3E232BA8" w14:textId="77777777" w:rsidR="00BA216B" w:rsidRDefault="00BA216B" w:rsidP="00614F98"/>
                    <w:p w14:paraId="664EB1A2" w14:textId="77777777" w:rsidR="00BA216B" w:rsidRDefault="00BA216B" w:rsidP="00614F98"/>
                    <w:p w14:paraId="74017960" w14:textId="77777777" w:rsidR="00BA216B" w:rsidRDefault="00BA216B" w:rsidP="00614F98"/>
                    <w:p w14:paraId="779A5CCB" w14:textId="77777777" w:rsidR="00BA216B" w:rsidRDefault="00BA216B" w:rsidP="00614F98"/>
                    <w:p w14:paraId="77E6E0F0" w14:textId="77777777" w:rsidR="00BA216B" w:rsidRDefault="00BA216B" w:rsidP="00614F98"/>
                    <w:p w14:paraId="6F504781" w14:textId="77777777" w:rsidR="00BA216B" w:rsidRDefault="00BA216B" w:rsidP="00614F98"/>
                    <w:p w14:paraId="75D4047D" w14:textId="77777777" w:rsidR="00BA216B" w:rsidRDefault="00BA216B" w:rsidP="00614F98"/>
                    <w:p w14:paraId="61BD2D83" w14:textId="77777777" w:rsidR="00BA216B" w:rsidRDefault="00BA216B" w:rsidP="00614F98"/>
                    <w:p w14:paraId="3187EF67" w14:textId="77777777" w:rsidR="00BA216B" w:rsidRDefault="00BA216B" w:rsidP="00614F98"/>
                    <w:p w14:paraId="46F82313" w14:textId="77777777" w:rsidR="00BA216B" w:rsidRDefault="00BA216B" w:rsidP="00614F98"/>
                    <w:p w14:paraId="386675E1" w14:textId="77777777" w:rsidR="00BA216B" w:rsidRDefault="00BA216B" w:rsidP="00614F98"/>
                    <w:p w14:paraId="4DC51ABE" w14:textId="77777777" w:rsidR="00BA216B" w:rsidRDefault="00BA216B" w:rsidP="00614F98"/>
                    <w:p w14:paraId="1D9FDB58" w14:textId="77777777" w:rsidR="00BA216B" w:rsidRDefault="00BA216B" w:rsidP="00614F98"/>
                    <w:p w14:paraId="18AE7D29" w14:textId="77777777" w:rsidR="00BA216B" w:rsidRDefault="00BA216B" w:rsidP="00614F98"/>
                    <w:p w14:paraId="79045E97" w14:textId="77777777" w:rsidR="00BA216B" w:rsidRDefault="00BA216B" w:rsidP="00614F98"/>
                    <w:p w14:paraId="37ADB8BF" w14:textId="77777777" w:rsidR="00BA216B" w:rsidRDefault="00BA216B" w:rsidP="00614F98"/>
                    <w:p w14:paraId="1E9554D3" w14:textId="77777777" w:rsidR="00BA216B" w:rsidRDefault="00BA216B" w:rsidP="00614F98"/>
                    <w:p w14:paraId="61E3E988" w14:textId="77777777" w:rsidR="00BA216B" w:rsidRDefault="00BA216B" w:rsidP="00614F98"/>
                    <w:p w14:paraId="7F830029" w14:textId="77777777" w:rsidR="00BA216B" w:rsidRDefault="00BA216B" w:rsidP="00614F98"/>
                    <w:p w14:paraId="5FAA2B77" w14:textId="77777777" w:rsidR="00BA216B" w:rsidRDefault="00BA216B" w:rsidP="00614F98"/>
                    <w:p w14:paraId="1E5256C3" w14:textId="77777777" w:rsidR="00BA216B" w:rsidRDefault="00BA216B" w:rsidP="00614F98"/>
                    <w:p w14:paraId="57D74B35" w14:textId="77777777" w:rsidR="00BA216B" w:rsidRDefault="00BA216B" w:rsidP="00614F98"/>
                    <w:p w14:paraId="796D1E52" w14:textId="77777777" w:rsidR="00BA216B" w:rsidRDefault="00BA216B" w:rsidP="00614F98"/>
                    <w:p w14:paraId="6A312978" w14:textId="77777777" w:rsidR="00BA216B" w:rsidRDefault="00BA216B" w:rsidP="00614F98"/>
                    <w:p w14:paraId="7B10E031" w14:textId="77777777" w:rsidR="00BA216B" w:rsidRDefault="00BA216B" w:rsidP="00614F98"/>
                    <w:p w14:paraId="5175C4D1" w14:textId="77777777" w:rsidR="00BA216B" w:rsidRDefault="00BA216B" w:rsidP="00614F98"/>
                    <w:p w14:paraId="2E0C5A12" w14:textId="77777777" w:rsidR="00BA216B" w:rsidRDefault="00BA216B" w:rsidP="00614F98"/>
                    <w:p w14:paraId="2AE83DB5" w14:textId="77777777" w:rsidR="00BA216B" w:rsidRDefault="00BA216B" w:rsidP="00614F98"/>
                    <w:p w14:paraId="2A940213" w14:textId="77777777" w:rsidR="00BA216B" w:rsidRDefault="00BA216B" w:rsidP="00614F98"/>
                    <w:p w14:paraId="0B206B06" w14:textId="77777777" w:rsidR="00BA216B" w:rsidRDefault="00BA216B" w:rsidP="00614F98"/>
                    <w:p w14:paraId="75B669AB" w14:textId="77777777" w:rsidR="00BA216B" w:rsidRDefault="00BA216B" w:rsidP="00614F98"/>
                    <w:p w14:paraId="7200B091" w14:textId="77777777" w:rsidR="00BA216B" w:rsidRDefault="00BA216B" w:rsidP="00614F98"/>
                    <w:p w14:paraId="1F8296CD" w14:textId="77777777" w:rsidR="00BA216B" w:rsidRDefault="00BA216B" w:rsidP="00614F98"/>
                    <w:p w14:paraId="6FDFEE24" w14:textId="77777777" w:rsidR="00BA216B" w:rsidRDefault="00BA216B" w:rsidP="00614F98"/>
                    <w:p w14:paraId="7CBFD9B4" w14:textId="77777777" w:rsidR="00BA216B" w:rsidRDefault="00BA216B" w:rsidP="00614F98"/>
                    <w:p w14:paraId="670FCDB1" w14:textId="77777777" w:rsidR="00BA216B" w:rsidRDefault="00BA216B" w:rsidP="00614F98"/>
                    <w:p w14:paraId="6452F084" w14:textId="77777777" w:rsidR="00BA216B" w:rsidRDefault="00BA216B" w:rsidP="00614F98"/>
                    <w:p w14:paraId="5CE1E366" w14:textId="77777777" w:rsidR="00BA216B" w:rsidRDefault="00BA216B" w:rsidP="00614F98"/>
                    <w:p w14:paraId="60DDAC06" w14:textId="77777777" w:rsidR="00BA216B" w:rsidRDefault="00BA216B" w:rsidP="00614F98"/>
                    <w:p w14:paraId="331D5891" w14:textId="77777777" w:rsidR="00BA216B" w:rsidRDefault="00BA216B" w:rsidP="00614F98"/>
                    <w:p w14:paraId="07DB8C38" w14:textId="77777777" w:rsidR="00BA216B" w:rsidRDefault="00BA216B" w:rsidP="00614F98"/>
                    <w:p w14:paraId="0C9EF625" w14:textId="77777777" w:rsidR="00BA216B" w:rsidRDefault="00BA216B" w:rsidP="00614F98"/>
                    <w:p w14:paraId="4955ACF4" w14:textId="77777777" w:rsidR="00BA216B" w:rsidRDefault="00BA216B" w:rsidP="00614F98"/>
                    <w:p w14:paraId="76D8D95D" w14:textId="77777777" w:rsidR="00BA216B" w:rsidRDefault="00BA216B" w:rsidP="00614F98"/>
                    <w:p w14:paraId="7817C4FC" w14:textId="77777777" w:rsidR="00BA216B" w:rsidRDefault="00BA216B" w:rsidP="00614F98"/>
                    <w:p w14:paraId="42ECEFA8" w14:textId="77777777" w:rsidR="00BA216B" w:rsidRDefault="00BA216B" w:rsidP="00614F98"/>
                    <w:p w14:paraId="16B2E078" w14:textId="77777777" w:rsidR="00BA216B" w:rsidRDefault="00BA216B" w:rsidP="00614F98"/>
                    <w:p w14:paraId="675A064D" w14:textId="77777777" w:rsidR="00BA216B" w:rsidRDefault="00BA216B" w:rsidP="00614F98"/>
                    <w:p w14:paraId="03B0A659" w14:textId="77777777" w:rsidR="00BA216B" w:rsidRDefault="00BA216B" w:rsidP="00614F98"/>
                    <w:p w14:paraId="2AEA46CD" w14:textId="77777777" w:rsidR="00BA216B" w:rsidRDefault="00BA216B" w:rsidP="00614F98"/>
                    <w:p w14:paraId="78AAEF3A" w14:textId="77777777" w:rsidR="00BA216B" w:rsidRDefault="00BA216B" w:rsidP="00614F98"/>
                    <w:p w14:paraId="50A86C38" w14:textId="77777777" w:rsidR="00BA216B" w:rsidRDefault="00BA216B" w:rsidP="00614F98"/>
                    <w:p w14:paraId="684C8CC3" w14:textId="77777777" w:rsidR="00BA216B" w:rsidRDefault="00BA216B" w:rsidP="00614F98"/>
                    <w:p w14:paraId="5BC10EAC" w14:textId="77777777" w:rsidR="00BA216B" w:rsidRDefault="00BA216B" w:rsidP="00614F98"/>
                    <w:p w14:paraId="185CC3AA" w14:textId="77777777" w:rsidR="00BA216B" w:rsidRDefault="00BA216B" w:rsidP="00614F98"/>
                    <w:p w14:paraId="39CB08CE" w14:textId="77777777" w:rsidR="00BA216B" w:rsidRDefault="00BA216B" w:rsidP="00614F98"/>
                    <w:p w14:paraId="3D1D9B95" w14:textId="77777777" w:rsidR="00BA216B" w:rsidRDefault="00BA216B" w:rsidP="00614F98"/>
                    <w:p w14:paraId="33E66751" w14:textId="77777777" w:rsidR="00BA216B" w:rsidRDefault="00BA216B" w:rsidP="00614F98"/>
                    <w:p w14:paraId="29164D24" w14:textId="77777777" w:rsidR="00BA216B" w:rsidRDefault="00BA216B" w:rsidP="00614F98"/>
                    <w:p w14:paraId="579A3931" w14:textId="77777777" w:rsidR="00BA216B" w:rsidRDefault="00BA216B" w:rsidP="00614F98"/>
                    <w:p w14:paraId="5290E1D8" w14:textId="77777777" w:rsidR="00BA216B" w:rsidRDefault="00BA216B" w:rsidP="00614F98"/>
                    <w:p w14:paraId="1B34FB88" w14:textId="77777777" w:rsidR="00BA216B" w:rsidRDefault="00BA216B" w:rsidP="00614F98"/>
                    <w:p w14:paraId="5AA23EA3" w14:textId="77777777" w:rsidR="00BA216B" w:rsidRDefault="00BA216B" w:rsidP="00614F98"/>
                    <w:p w14:paraId="1D49CFD4" w14:textId="77777777" w:rsidR="00BA216B" w:rsidRDefault="00BA216B" w:rsidP="00614F98"/>
                    <w:p w14:paraId="33B6BEF9" w14:textId="77777777" w:rsidR="00BA216B" w:rsidRDefault="00BA216B" w:rsidP="00614F98"/>
                    <w:p w14:paraId="04C930D3" w14:textId="77777777" w:rsidR="00BA216B" w:rsidRDefault="00BA216B" w:rsidP="00614F98"/>
                    <w:p w14:paraId="3562C460" w14:textId="77777777" w:rsidR="00BA216B" w:rsidRDefault="00BA216B" w:rsidP="00614F98"/>
                    <w:p w14:paraId="291479C8" w14:textId="77777777" w:rsidR="00BA216B" w:rsidRDefault="00BA216B" w:rsidP="00614F98"/>
                    <w:p w14:paraId="1190BE82" w14:textId="77777777" w:rsidR="00BA216B" w:rsidRDefault="00BA216B" w:rsidP="00614F98"/>
                    <w:p w14:paraId="78E93453" w14:textId="77777777" w:rsidR="00BA216B" w:rsidRDefault="00BA216B" w:rsidP="00614F98"/>
                    <w:p w14:paraId="25894FB6" w14:textId="77777777" w:rsidR="00BA216B" w:rsidRDefault="00BA216B" w:rsidP="00614F98"/>
                    <w:p w14:paraId="1FC3C0D3" w14:textId="77777777" w:rsidR="00BA216B" w:rsidRDefault="00BA216B" w:rsidP="00614F98"/>
                    <w:p w14:paraId="33C931F9" w14:textId="77777777" w:rsidR="00BA216B" w:rsidRDefault="00BA216B" w:rsidP="00614F98"/>
                    <w:p w14:paraId="488EF6B2" w14:textId="77777777" w:rsidR="00BA216B" w:rsidRDefault="00BA216B" w:rsidP="00614F98"/>
                    <w:p w14:paraId="2F9AF151" w14:textId="77777777" w:rsidR="00BA216B" w:rsidRDefault="00BA216B" w:rsidP="00614F98"/>
                    <w:p w14:paraId="6628846B" w14:textId="77777777" w:rsidR="00BA216B" w:rsidRDefault="00BA216B" w:rsidP="00614F98"/>
                    <w:p w14:paraId="3B6CEE77" w14:textId="77777777" w:rsidR="00BA216B" w:rsidRDefault="00BA216B" w:rsidP="00614F98"/>
                    <w:p w14:paraId="5D050CCB" w14:textId="77777777" w:rsidR="00BA216B" w:rsidRDefault="00BA216B" w:rsidP="00614F98"/>
                    <w:p w14:paraId="25C89F1D" w14:textId="77777777" w:rsidR="00BA216B" w:rsidRDefault="00BA216B" w:rsidP="00614F98"/>
                    <w:p w14:paraId="1C8CED6F" w14:textId="77777777" w:rsidR="00BA216B" w:rsidRDefault="00BA216B" w:rsidP="00614F98"/>
                    <w:p w14:paraId="657D8341" w14:textId="77777777" w:rsidR="00BA216B" w:rsidRDefault="00BA216B" w:rsidP="00614F98"/>
                    <w:p w14:paraId="1B213CD7" w14:textId="77777777" w:rsidR="00BA216B" w:rsidRDefault="00BA216B" w:rsidP="00614F98"/>
                    <w:p w14:paraId="6527D0FB" w14:textId="77777777" w:rsidR="00BA216B" w:rsidRDefault="00BA216B" w:rsidP="00614F98"/>
                    <w:p w14:paraId="438914F6" w14:textId="77777777" w:rsidR="00BA216B" w:rsidRDefault="00BA216B" w:rsidP="00614F98"/>
                    <w:p w14:paraId="7CF5EACB" w14:textId="77777777" w:rsidR="00BA216B" w:rsidRDefault="00BA216B" w:rsidP="00614F98"/>
                    <w:p w14:paraId="013D6E41" w14:textId="77777777" w:rsidR="00BA216B" w:rsidRDefault="00BA216B" w:rsidP="00614F98"/>
                    <w:p w14:paraId="2CBB5482" w14:textId="77777777" w:rsidR="00BA216B" w:rsidRDefault="00BA216B" w:rsidP="00614F98"/>
                    <w:p w14:paraId="29A5CF1A" w14:textId="77777777" w:rsidR="00BA216B" w:rsidRDefault="00BA216B" w:rsidP="00614F98"/>
                    <w:p w14:paraId="5906EF8C" w14:textId="77777777" w:rsidR="00BA216B" w:rsidRDefault="00BA216B" w:rsidP="00614F98"/>
                    <w:p w14:paraId="7A20C0E9" w14:textId="77777777" w:rsidR="00BA216B" w:rsidRDefault="00BA216B" w:rsidP="00614F98"/>
                    <w:p w14:paraId="55959424" w14:textId="77777777" w:rsidR="00BA216B" w:rsidRDefault="00BA216B" w:rsidP="00614F98"/>
                    <w:p w14:paraId="66611FB0" w14:textId="77777777" w:rsidR="00BA216B" w:rsidRDefault="00BA216B" w:rsidP="00614F98"/>
                    <w:p w14:paraId="37099162" w14:textId="77777777" w:rsidR="00BA216B" w:rsidRDefault="00BA216B" w:rsidP="00614F98"/>
                    <w:p w14:paraId="051B2C67" w14:textId="77777777" w:rsidR="00BA216B" w:rsidRDefault="00BA216B" w:rsidP="00614F98"/>
                    <w:p w14:paraId="7E83300C" w14:textId="77777777" w:rsidR="00BA216B" w:rsidRDefault="00BA216B" w:rsidP="00614F98"/>
                    <w:p w14:paraId="09D74B40" w14:textId="77777777" w:rsidR="00BA216B" w:rsidRDefault="00BA216B" w:rsidP="00614F98"/>
                    <w:p w14:paraId="236E98B7" w14:textId="77777777" w:rsidR="00BA216B" w:rsidRDefault="00BA216B" w:rsidP="00614F98"/>
                    <w:p w14:paraId="64E55C60" w14:textId="77777777" w:rsidR="00BA216B" w:rsidRDefault="00BA216B" w:rsidP="00614F98"/>
                    <w:p w14:paraId="4E15BC0C" w14:textId="77777777" w:rsidR="00BA216B" w:rsidRDefault="00BA216B" w:rsidP="00614F98"/>
                    <w:p w14:paraId="32DBE4CA" w14:textId="77777777" w:rsidR="00BA216B" w:rsidRDefault="00BA216B" w:rsidP="00614F98"/>
                    <w:p w14:paraId="38E4D759" w14:textId="77777777" w:rsidR="00BA216B" w:rsidRDefault="00BA216B" w:rsidP="00614F98"/>
                    <w:p w14:paraId="3E26537D" w14:textId="77777777" w:rsidR="00BA216B" w:rsidRDefault="00BA216B" w:rsidP="00614F98"/>
                    <w:p w14:paraId="5F5DBA4D" w14:textId="77777777" w:rsidR="00BA216B" w:rsidRDefault="00BA216B" w:rsidP="00614F98"/>
                    <w:p w14:paraId="29C0F849" w14:textId="77777777" w:rsidR="00BA216B" w:rsidRDefault="00BA216B" w:rsidP="00614F98"/>
                    <w:p w14:paraId="6B01D9F7" w14:textId="77777777" w:rsidR="00BA216B" w:rsidRDefault="00BA216B" w:rsidP="00614F98"/>
                    <w:p w14:paraId="4113C394" w14:textId="77777777" w:rsidR="00BA216B" w:rsidRDefault="00BA216B" w:rsidP="00614F98"/>
                    <w:p w14:paraId="2E42DF81" w14:textId="77777777" w:rsidR="00BA216B" w:rsidRDefault="00BA216B" w:rsidP="00614F98"/>
                    <w:p w14:paraId="5685306D" w14:textId="77777777" w:rsidR="00BA216B" w:rsidRDefault="00BA216B" w:rsidP="00614F98"/>
                    <w:p w14:paraId="4E9FBA43" w14:textId="77777777" w:rsidR="00BA216B" w:rsidRDefault="00BA216B" w:rsidP="00614F98"/>
                    <w:p w14:paraId="60B96F0F" w14:textId="77777777" w:rsidR="00BA216B" w:rsidRDefault="00BA216B" w:rsidP="00614F98"/>
                    <w:p w14:paraId="44E680AB" w14:textId="77777777" w:rsidR="00BA216B" w:rsidRDefault="00BA216B" w:rsidP="00614F98"/>
                    <w:p w14:paraId="59E30160" w14:textId="77777777" w:rsidR="00BA216B" w:rsidRDefault="00BA216B" w:rsidP="00614F98"/>
                    <w:p w14:paraId="74B8B73C" w14:textId="77777777" w:rsidR="00BA216B" w:rsidRDefault="00BA216B" w:rsidP="00614F98"/>
                    <w:p w14:paraId="6D5A6032" w14:textId="77777777" w:rsidR="00BA216B" w:rsidRDefault="00BA216B" w:rsidP="00614F98"/>
                    <w:p w14:paraId="3F29517B" w14:textId="77777777" w:rsidR="00BA216B" w:rsidRDefault="00BA216B" w:rsidP="00614F98"/>
                    <w:p w14:paraId="2F27A424" w14:textId="77777777" w:rsidR="00BA216B" w:rsidRDefault="00BA216B" w:rsidP="00614F98"/>
                    <w:p w14:paraId="1ED0C55C" w14:textId="77777777" w:rsidR="00BA216B" w:rsidRDefault="00BA216B" w:rsidP="00614F98"/>
                    <w:p w14:paraId="4A300A73" w14:textId="77777777" w:rsidR="00BA216B" w:rsidRDefault="00BA216B" w:rsidP="00614F98"/>
                    <w:p w14:paraId="300DC82D" w14:textId="77777777" w:rsidR="00BA216B" w:rsidRDefault="00BA216B" w:rsidP="00614F98"/>
                    <w:p w14:paraId="1BC53D7E" w14:textId="77777777" w:rsidR="00BA216B" w:rsidRDefault="00BA216B" w:rsidP="00614F98"/>
                    <w:p w14:paraId="78D4C7C3" w14:textId="77777777" w:rsidR="00BA216B" w:rsidRDefault="00BA216B" w:rsidP="00614F98"/>
                    <w:p w14:paraId="16007E80" w14:textId="77777777" w:rsidR="00BA216B" w:rsidRDefault="00BA216B" w:rsidP="00614F98"/>
                    <w:p w14:paraId="2C01B551" w14:textId="77777777" w:rsidR="00BA216B" w:rsidRDefault="00BA216B" w:rsidP="00614F98"/>
                    <w:p w14:paraId="58959C79" w14:textId="77777777" w:rsidR="00BA216B" w:rsidRDefault="00BA216B" w:rsidP="00614F98"/>
                    <w:p w14:paraId="7EA0A2B3" w14:textId="77777777" w:rsidR="00BA216B" w:rsidRDefault="00BA216B" w:rsidP="00614F98"/>
                    <w:p w14:paraId="738E9793" w14:textId="77777777" w:rsidR="00BA216B" w:rsidRDefault="00BA216B" w:rsidP="00614F98"/>
                    <w:p w14:paraId="4059C7A1" w14:textId="77777777" w:rsidR="00BA216B" w:rsidRDefault="00BA216B" w:rsidP="00614F98"/>
                    <w:p w14:paraId="4F4C549D" w14:textId="77777777" w:rsidR="00BA216B" w:rsidRDefault="00BA216B" w:rsidP="00614F98"/>
                    <w:p w14:paraId="3E56DECE" w14:textId="77777777" w:rsidR="00BA216B" w:rsidRDefault="00BA216B" w:rsidP="00614F98"/>
                    <w:p w14:paraId="25AE6186" w14:textId="77777777" w:rsidR="00BA216B" w:rsidRDefault="00BA216B" w:rsidP="00614F98"/>
                    <w:p w14:paraId="2DE01F9B" w14:textId="77777777" w:rsidR="00BA216B" w:rsidRDefault="00BA216B" w:rsidP="00614F98"/>
                    <w:p w14:paraId="0A29538E" w14:textId="77777777" w:rsidR="00BA216B" w:rsidRDefault="00BA216B" w:rsidP="00614F98"/>
                    <w:p w14:paraId="6E7724AF" w14:textId="77777777" w:rsidR="00BA216B" w:rsidRDefault="00BA216B" w:rsidP="00614F98"/>
                    <w:p w14:paraId="6BC72CF5" w14:textId="77777777" w:rsidR="00BA216B" w:rsidRDefault="00BA216B" w:rsidP="00614F98"/>
                    <w:p w14:paraId="531495AF" w14:textId="77777777" w:rsidR="00BA216B" w:rsidRDefault="00BA216B" w:rsidP="00614F98"/>
                    <w:p w14:paraId="57BF3CF4" w14:textId="77777777" w:rsidR="00BA216B" w:rsidRDefault="00BA216B" w:rsidP="00614F98"/>
                    <w:p w14:paraId="5E92496F" w14:textId="77777777" w:rsidR="00BA216B" w:rsidRDefault="00BA216B" w:rsidP="00614F98"/>
                    <w:p w14:paraId="2D181DA3" w14:textId="77777777" w:rsidR="00BA216B" w:rsidRDefault="00BA216B" w:rsidP="00614F98"/>
                    <w:p w14:paraId="1135C8CA" w14:textId="77777777" w:rsidR="00BA216B" w:rsidRDefault="00BA216B" w:rsidP="00614F98"/>
                    <w:p w14:paraId="5764A74D" w14:textId="77777777" w:rsidR="00BA216B" w:rsidRDefault="00BA216B" w:rsidP="00614F98"/>
                    <w:p w14:paraId="4B731E79" w14:textId="77777777" w:rsidR="00BA216B" w:rsidRDefault="00BA216B" w:rsidP="00614F98"/>
                    <w:p w14:paraId="1A64D835" w14:textId="77777777" w:rsidR="00BA216B" w:rsidRDefault="00BA216B" w:rsidP="00614F98"/>
                    <w:p w14:paraId="29C73156" w14:textId="77777777" w:rsidR="00BA216B" w:rsidRDefault="00BA216B" w:rsidP="00614F98"/>
                    <w:p w14:paraId="59BC800A" w14:textId="77777777" w:rsidR="00BA216B" w:rsidRDefault="00BA216B" w:rsidP="00614F98"/>
                    <w:p w14:paraId="2F88EAA2" w14:textId="77777777" w:rsidR="00BA216B" w:rsidRDefault="00BA216B" w:rsidP="00614F98"/>
                    <w:p w14:paraId="329E0B04" w14:textId="77777777" w:rsidR="00BA216B" w:rsidRDefault="00BA216B" w:rsidP="00614F98"/>
                    <w:p w14:paraId="74195AD6" w14:textId="77777777" w:rsidR="00BA216B" w:rsidRDefault="00BA216B" w:rsidP="00614F98"/>
                    <w:p w14:paraId="0BBEC167" w14:textId="77777777" w:rsidR="00BA216B" w:rsidRDefault="00BA216B" w:rsidP="00614F98"/>
                    <w:p w14:paraId="300E310F" w14:textId="77777777" w:rsidR="00BA216B" w:rsidRDefault="00BA216B" w:rsidP="00614F98"/>
                    <w:p w14:paraId="2B7CDF79" w14:textId="77777777" w:rsidR="00BA216B" w:rsidRDefault="00BA216B" w:rsidP="00614F98"/>
                    <w:p w14:paraId="7095E252" w14:textId="77777777" w:rsidR="00BA216B" w:rsidRDefault="00BA216B" w:rsidP="00614F98"/>
                    <w:p w14:paraId="41185AED" w14:textId="77777777" w:rsidR="00BA216B" w:rsidRDefault="00BA216B" w:rsidP="00614F98"/>
                  </w:txbxContent>
                </v:textbox>
              </v:shape>
            </w:pict>
          </mc:Fallback>
        </mc:AlternateContent>
      </w:r>
    </w:p>
    <w:p w14:paraId="743C4F5B" w14:textId="77777777" w:rsidR="00614F98" w:rsidRDefault="00614F98" w:rsidP="00614F98">
      <w:pPr>
        <w:rPr>
          <w:rFonts w:ascii="CMU Concrete" w:hAnsi="CMU Concrete"/>
        </w:rPr>
      </w:pPr>
    </w:p>
    <w:p w14:paraId="48BD5CA1" w14:textId="77777777" w:rsidR="00614F98" w:rsidRDefault="00614F98" w:rsidP="00614F98">
      <w:pPr>
        <w:pStyle w:val="11"/>
        <w:rPr>
          <w:color w:val="000000" w:themeColor="text1"/>
          <w:szCs w:val="22"/>
        </w:rPr>
      </w:pPr>
      <w:r>
        <w:rPr>
          <w:rFonts w:hint="eastAsia"/>
          <w:color w:val="000000" w:themeColor="text1"/>
        </w:rPr>
        <w:t>예시파일</w:t>
      </w:r>
    </w:p>
    <w:p w14:paraId="23976F05"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ScoreCard.ecm </w:t>
      </w:r>
      <w:r>
        <w:rPr>
          <w:rStyle w:val="p2Char"/>
          <w:rFonts w:ascii="CMU Concrete" w:hAnsi="CMU Concrete"/>
          <w:bCs/>
          <w:color w:val="000000" w:themeColor="text1"/>
        </w:rPr>
        <w:t>실행</w:t>
      </w:r>
      <w:r>
        <w:rPr>
          <w:rFonts w:ascii="CMU Concrete" w:hAnsi="CMU Concrete"/>
          <w:color w:val="000000" w:themeColor="text1"/>
        </w:rPr>
        <w:t xml:space="preserve"> </w:t>
      </w:r>
    </w:p>
    <w:p w14:paraId="038AE731" w14:textId="77777777" w:rsidR="00614F98" w:rsidRDefault="00614F98" w:rsidP="00614F98">
      <w:pPr>
        <w:rPr>
          <w:rFonts w:ascii="CMU Concrete" w:hAnsi="CMU Concrete"/>
        </w:rPr>
      </w:pPr>
    </w:p>
    <w:p w14:paraId="02D3E426" w14:textId="77777777" w:rsidR="00614F98" w:rsidRDefault="00614F98" w:rsidP="00614F98">
      <w:pPr>
        <w:rPr>
          <w:rFonts w:ascii="CMU Concrete" w:hAnsi="CMU Concrete"/>
        </w:rPr>
      </w:pPr>
    </w:p>
    <w:p w14:paraId="15E432C4" w14:textId="77777777" w:rsidR="00614F98" w:rsidRDefault="00614F98" w:rsidP="00614F98">
      <w:pPr>
        <w:pStyle w:val="3"/>
      </w:pPr>
      <w:bookmarkStart w:id="895" w:name="_Toc67925582"/>
      <w:bookmarkStart w:id="896" w:name="_Hlk36046365"/>
      <w:r>
        <w:rPr>
          <w:rFonts w:hint="eastAsia"/>
        </w:rPr>
        <w:t>3.4.18 SOM 노드</w:t>
      </w:r>
      <w:bookmarkEnd w:id="895"/>
    </w:p>
    <w:tbl>
      <w:tblPr>
        <w:tblW w:w="0" w:type="auto"/>
        <w:tblLook w:val="01E0" w:firstRow="1" w:lastRow="1" w:firstColumn="1" w:lastColumn="1" w:noHBand="0" w:noVBand="0"/>
      </w:tblPr>
      <w:tblGrid>
        <w:gridCol w:w="1712"/>
        <w:gridCol w:w="7074"/>
      </w:tblGrid>
      <w:tr w:rsidR="00614F98" w14:paraId="0B3DD0BE" w14:textId="77777777" w:rsidTr="00614F98">
        <w:tc>
          <w:tcPr>
            <w:tcW w:w="1728" w:type="dxa"/>
            <w:vAlign w:val="center"/>
            <w:hideMark/>
          </w:tcPr>
          <w:p w14:paraId="6E7C3C14" w14:textId="77777777" w:rsidR="00614F98" w:rsidRDefault="00614F98" w:rsidP="00AE3A66">
            <w:pPr>
              <w:pStyle w:val="af"/>
            </w:pPr>
            <w:r>
              <w:rPr>
                <w:noProof/>
              </w:rPr>
              <w:drawing>
                <wp:inline distT="0" distB="0" distL="0" distR="0" wp14:anchorId="7BE873BC" wp14:editId="3041CD65">
                  <wp:extent cx="638175" cy="638175"/>
                  <wp:effectExtent l="0" t="0" r="9525" b="9525"/>
                  <wp:docPr id="316" name="그림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2F19C8EC" w14:textId="77777777" w:rsidR="00614F98" w:rsidRDefault="00614F98">
            <w:pPr>
              <w:rPr>
                <w:rFonts w:ascii="CMU Concrete" w:hAnsi="CMU Concrete"/>
              </w:rPr>
            </w:pPr>
            <w:r>
              <w:rPr>
                <w:rFonts w:ascii="CMU Concrete" w:hAnsi="CMU Concrete"/>
                <w:b/>
              </w:rPr>
              <w:t>SOM</w:t>
            </w:r>
            <w:r>
              <w:rPr>
                <w:rFonts w:ascii="CMU Concrete" w:hAnsi="CMU Concrete" w:hint="eastAsia"/>
                <w:b/>
              </w:rPr>
              <w:t>신경망</w:t>
            </w:r>
            <w:r>
              <w:rPr>
                <w:rFonts w:ascii="CMU Concrete" w:hAnsi="CMU Concrete" w:hint="eastAsia"/>
              </w:rPr>
              <w:t>은</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대뇌</w:t>
            </w:r>
            <w:r>
              <w:rPr>
                <w:rFonts w:ascii="CMU Concrete" w:hAnsi="CMU Concrete"/>
              </w:rPr>
              <w:t xml:space="preserve"> </w:t>
            </w:r>
            <w:r>
              <w:rPr>
                <w:rFonts w:ascii="CMU Concrete" w:hAnsi="CMU Concrete" w:hint="eastAsia"/>
              </w:rPr>
              <w:t>피질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구역마다</w:t>
            </w:r>
            <w:r>
              <w:rPr>
                <w:rFonts w:ascii="CMU Concrete" w:hAnsi="CMU Concrete"/>
              </w:rPr>
              <w:t xml:space="preserve"> </w:t>
            </w:r>
            <w:r>
              <w:rPr>
                <w:rFonts w:ascii="CMU Concrete" w:hAnsi="CMU Concrete" w:hint="eastAsia"/>
              </w:rPr>
              <w:t>맡은</w:t>
            </w:r>
            <w:r>
              <w:rPr>
                <w:rFonts w:ascii="CMU Concrete" w:hAnsi="CMU Concrete"/>
              </w:rPr>
              <w:t xml:space="preserve"> </w:t>
            </w:r>
            <w:r>
              <w:rPr>
                <w:rFonts w:ascii="CMU Concrete" w:hAnsi="CMU Concrete" w:hint="eastAsia"/>
              </w:rPr>
              <w:t>기능이</w:t>
            </w:r>
            <w:r>
              <w:rPr>
                <w:rFonts w:ascii="CMU Concrete" w:hAnsi="CMU Concrete"/>
              </w:rPr>
              <w:t xml:space="preserve"> </w:t>
            </w:r>
            <w:r>
              <w:rPr>
                <w:rFonts w:ascii="CMU Concrete" w:hAnsi="CMU Concrete" w:hint="eastAsia"/>
              </w:rPr>
              <w:t>존재하는</w:t>
            </w:r>
            <w:r>
              <w:rPr>
                <w:rFonts w:ascii="CMU Concrete" w:hAnsi="CMU Concrete"/>
              </w:rPr>
              <w:t xml:space="preserve"> </w:t>
            </w:r>
            <w:r>
              <w:rPr>
                <w:rFonts w:ascii="CMU Concrete" w:hAnsi="CMU Concrete" w:hint="eastAsia"/>
              </w:rPr>
              <w:t>특징에</w:t>
            </w:r>
            <w:r>
              <w:rPr>
                <w:rFonts w:ascii="CMU Concrete" w:hAnsi="CMU Concrete"/>
              </w:rPr>
              <w:t xml:space="preserve"> </w:t>
            </w:r>
            <w:r>
              <w:rPr>
                <w:rFonts w:ascii="CMU Concrete" w:hAnsi="CMU Concrete" w:hint="eastAsia"/>
              </w:rPr>
              <w:t>기반한</w:t>
            </w:r>
            <w:r>
              <w:rPr>
                <w:rFonts w:ascii="CMU Concrete" w:hAnsi="CMU Concrete"/>
              </w:rPr>
              <w:t xml:space="preserve"> </w:t>
            </w:r>
            <w:r>
              <w:rPr>
                <w:rFonts w:ascii="CMU Concrete" w:hAnsi="CMU Concrete" w:hint="eastAsia"/>
              </w:rPr>
              <w:t>신경망</w:t>
            </w:r>
            <w:r>
              <w:rPr>
                <w:rFonts w:ascii="CMU Concrete" w:hAnsi="CMU Concrete"/>
              </w:rPr>
              <w:t xml:space="preserve"> </w:t>
            </w:r>
            <w:r>
              <w:rPr>
                <w:rFonts w:ascii="CMU Concrete" w:hAnsi="CMU Concrete" w:hint="eastAsia"/>
              </w:rPr>
              <w:t>알고리즘입니다</w:t>
            </w:r>
            <w:r>
              <w:rPr>
                <w:rFonts w:ascii="CMU Concrete" w:hAnsi="CMU Concrete"/>
              </w:rPr>
              <w:t xml:space="preserve">. </w:t>
            </w:r>
            <w:r>
              <w:rPr>
                <w:rFonts w:ascii="CMU Concrete" w:hAnsi="CMU Concrete"/>
                <w:b/>
              </w:rPr>
              <w:t>SOM</w:t>
            </w:r>
            <w:r>
              <w:rPr>
                <w:rFonts w:ascii="CMU Concrete" w:hAnsi="CMU Concrete" w:hint="eastAsia"/>
                <w:b/>
              </w:rPr>
              <w:t>신경망</w:t>
            </w:r>
            <w:r>
              <w:rPr>
                <w:rFonts w:ascii="CMU Concrete" w:hAnsi="CMU Concrete" w:hint="eastAsia"/>
              </w:rPr>
              <w:t>을</w:t>
            </w:r>
            <w:r>
              <w:rPr>
                <w:rFonts w:ascii="CMU Concrete" w:hAnsi="CMU Concrete"/>
                <w:b/>
              </w:rPr>
              <w:t xml:space="preserve"> </w:t>
            </w:r>
            <w:r>
              <w:rPr>
                <w:rFonts w:ascii="CMU Concrete" w:hAnsi="CMU Concrete" w:hint="eastAsia"/>
              </w:rPr>
              <w:t>이용하여</w:t>
            </w:r>
            <w:r>
              <w:rPr>
                <w:rFonts w:ascii="CMU Concrete" w:hAnsi="CMU Concrete"/>
                <w:b/>
              </w:rPr>
              <w:t xml:space="preserve"> </w:t>
            </w:r>
            <w:r>
              <w:rPr>
                <w:rFonts w:ascii="CMU Concrete" w:hAnsi="CMU Concrete" w:hint="eastAsia"/>
              </w:rPr>
              <w:t>고차원</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차원으로</w:t>
            </w:r>
            <w:r>
              <w:rPr>
                <w:rFonts w:ascii="CMU Concrete" w:hAnsi="CMU Concrete"/>
              </w:rPr>
              <w:t xml:space="preserve"> </w:t>
            </w:r>
            <w:r>
              <w:rPr>
                <w:rFonts w:ascii="CMU Concrete" w:hAnsi="CMU Concrete" w:hint="eastAsia"/>
              </w:rPr>
              <w:t>시각화하여</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5D7DB5AE" w14:textId="77777777" w:rsidR="00614F98" w:rsidRDefault="00614F98" w:rsidP="00614F98">
      <w:pPr>
        <w:pStyle w:val="11"/>
      </w:pPr>
      <w:r>
        <w:rPr>
          <w:rFonts w:hint="eastAsia"/>
        </w:rPr>
        <w:t>개요</w:t>
      </w:r>
    </w:p>
    <w:p w14:paraId="3AAFB7F1" w14:textId="77777777" w:rsidR="00614F98" w:rsidRDefault="00614F98" w:rsidP="00614F98">
      <w:pPr>
        <w:pStyle w:val="p2"/>
        <w:ind w:leftChars="122"/>
        <w:rPr>
          <w:rFonts w:ascii="CMU Concrete" w:hAnsi="CMU Concrete"/>
        </w:rPr>
      </w:pPr>
      <w:r>
        <w:rPr>
          <w:rFonts w:ascii="CMU Concrete" w:hAnsi="CMU Concrete"/>
          <w:b/>
        </w:rPr>
        <w:t>Self Organizing Map(</w:t>
      </w:r>
      <w:r>
        <w:rPr>
          <w:rFonts w:ascii="CMU Concrete" w:hAnsi="CMU Concrete" w:hint="eastAsia"/>
        </w:rPr>
        <w:t>혹은</w:t>
      </w:r>
      <w:r>
        <w:rPr>
          <w:rFonts w:ascii="CMU Concrete" w:hAnsi="CMU Concrete"/>
        </w:rPr>
        <w:t xml:space="preserve"> Self Organizing Feature Map)</w:t>
      </w:r>
      <w:r>
        <w:rPr>
          <w:rFonts w:ascii="CMU Concrete" w:hAnsi="CMU Concrete" w:hint="eastAsia"/>
        </w:rPr>
        <w:t>은</w:t>
      </w:r>
      <w:r>
        <w:rPr>
          <w:rFonts w:ascii="CMU Concrete" w:hAnsi="CMU Concrete"/>
        </w:rPr>
        <w:t xml:space="preserve"> </w:t>
      </w:r>
      <w:r>
        <w:rPr>
          <w:rFonts w:ascii="CMU Concrete" w:hAnsi="CMU Concrete" w:hint="eastAsia"/>
        </w:rPr>
        <w:t>대뇌</w:t>
      </w:r>
      <w:r>
        <w:rPr>
          <w:rFonts w:ascii="CMU Concrete" w:hAnsi="CMU Concrete"/>
        </w:rPr>
        <w:t xml:space="preserve"> </w:t>
      </w:r>
      <w:r>
        <w:rPr>
          <w:rFonts w:ascii="CMU Concrete" w:hAnsi="CMU Concrete" w:hint="eastAsia"/>
        </w:rPr>
        <w:t>피질의</w:t>
      </w:r>
      <w:r>
        <w:rPr>
          <w:rFonts w:ascii="CMU Concrete" w:hAnsi="CMU Concrete"/>
        </w:rPr>
        <w:t xml:space="preserve"> </w:t>
      </w:r>
      <w:r>
        <w:rPr>
          <w:rFonts w:ascii="CMU Concrete" w:hAnsi="CMU Concrete" w:hint="eastAsia"/>
        </w:rPr>
        <w:t>시각피질을</w:t>
      </w:r>
      <w:r>
        <w:rPr>
          <w:rFonts w:ascii="CMU Concrete" w:hAnsi="CMU Concrete"/>
        </w:rPr>
        <w:t xml:space="preserve"> </w:t>
      </w:r>
      <w:r>
        <w:rPr>
          <w:rFonts w:ascii="CMU Concrete" w:hAnsi="CMU Concrete" w:hint="eastAsia"/>
        </w:rPr>
        <w:t>모델화한</w:t>
      </w:r>
      <w:r>
        <w:rPr>
          <w:rFonts w:ascii="CMU Concrete" w:hAnsi="CMU Concrete"/>
        </w:rPr>
        <w:t xml:space="preserve"> </w:t>
      </w:r>
      <w:r>
        <w:rPr>
          <w:rFonts w:ascii="CMU Concrete" w:hAnsi="CMU Concrete" w:hint="eastAsia"/>
        </w:rPr>
        <w:t>인공신경망의</w:t>
      </w:r>
      <w:r>
        <w:rPr>
          <w:rFonts w:ascii="CMU Concrete" w:hAnsi="CMU Concrete"/>
        </w:rPr>
        <w:t xml:space="preserve"> </w:t>
      </w:r>
      <w:r>
        <w:rPr>
          <w:rFonts w:ascii="CMU Concrete" w:hAnsi="CMU Concrete" w:hint="eastAsia"/>
        </w:rPr>
        <w:t>일종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b/>
        </w:rPr>
        <w:t>비교사</w:t>
      </w:r>
      <w:r>
        <w:rPr>
          <w:rFonts w:ascii="CMU Concrete" w:hAnsi="CMU Concrete"/>
          <w:b/>
        </w:rPr>
        <w:t xml:space="preserve"> </w:t>
      </w:r>
      <w:r>
        <w:rPr>
          <w:rFonts w:ascii="CMU Concrete" w:hAnsi="CMU Concrete" w:hint="eastAsia"/>
          <w:b/>
        </w:rPr>
        <w:t>학습</w:t>
      </w:r>
      <w:r>
        <w:rPr>
          <w:rFonts w:ascii="CMU Concrete" w:hAnsi="CMU Concrete"/>
          <w:b/>
        </w:rPr>
        <w:t>(unsupervised learning)</w:t>
      </w:r>
      <w:r>
        <w:rPr>
          <w:rFonts w:ascii="CMU Concrete" w:hAnsi="CMU Concrete" w:hint="eastAsia"/>
        </w:rPr>
        <w:t>의</w:t>
      </w:r>
      <w:r>
        <w:rPr>
          <w:rFonts w:ascii="CMU Concrete" w:hAnsi="CMU Concrete"/>
        </w:rPr>
        <w:t xml:space="preserve"> </w:t>
      </w:r>
      <w:r>
        <w:rPr>
          <w:rFonts w:ascii="CMU Concrete" w:hAnsi="CMU Concrete" w:hint="eastAsia"/>
        </w:rPr>
        <w:t>일종으로</w:t>
      </w:r>
      <w:r>
        <w:rPr>
          <w:rFonts w:ascii="CMU Concrete" w:hAnsi="CMU Concrete"/>
        </w:rPr>
        <w:t xml:space="preserve"> </w:t>
      </w:r>
      <w:r>
        <w:rPr>
          <w:rFonts w:ascii="CMU Concrete" w:hAnsi="CMU Concrete" w:hint="eastAsia"/>
        </w:rPr>
        <w:t>클러스터링</w:t>
      </w:r>
      <w:r>
        <w:rPr>
          <w:rFonts w:ascii="CMU Concrete" w:hAnsi="CMU Concrete"/>
        </w:rPr>
        <w:t xml:space="preserve"> </w:t>
      </w:r>
      <w:r>
        <w:rPr>
          <w:rFonts w:ascii="CMU Concrete" w:hAnsi="CMU Concrete" w:hint="eastAsia"/>
        </w:rPr>
        <w:t>방법의</w:t>
      </w:r>
      <w:r>
        <w:rPr>
          <w:rFonts w:ascii="CMU Concrete" w:hAnsi="CMU Concrete"/>
        </w:rPr>
        <w:t xml:space="preserve"> </w:t>
      </w:r>
      <w:r>
        <w:rPr>
          <w:rFonts w:ascii="CMU Concrete" w:hAnsi="CMU Concrete" w:hint="eastAsia"/>
        </w:rPr>
        <w:t>하나임과</w:t>
      </w:r>
      <w:r>
        <w:rPr>
          <w:rFonts w:ascii="CMU Concrete" w:hAnsi="CMU Concrete"/>
        </w:rPr>
        <w:t xml:space="preserve"> </w:t>
      </w:r>
      <w:r>
        <w:rPr>
          <w:rFonts w:ascii="CMU Concrete" w:hAnsi="CMU Concrete" w:hint="eastAsia"/>
        </w:rPr>
        <w:t>동시에</w:t>
      </w:r>
      <w:r>
        <w:rPr>
          <w:rFonts w:ascii="CMU Concrete" w:hAnsi="CMU Concrete"/>
        </w:rPr>
        <w:t xml:space="preserve"> </w:t>
      </w:r>
      <w:r>
        <w:rPr>
          <w:rFonts w:ascii="CMU Concrete" w:hAnsi="CMU Concrete" w:hint="eastAsia"/>
        </w:rPr>
        <w:t>차원을</w:t>
      </w:r>
      <w:r>
        <w:rPr>
          <w:rFonts w:ascii="CMU Concrete" w:hAnsi="CMU Concrete"/>
        </w:rPr>
        <w:t xml:space="preserve"> </w:t>
      </w:r>
      <w:r>
        <w:rPr>
          <w:rFonts w:ascii="CMU Concrete" w:hAnsi="CMU Concrete" w:hint="eastAsia"/>
        </w:rPr>
        <w:t>줄여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가시화하는</w:t>
      </w:r>
      <w:r>
        <w:rPr>
          <w:rFonts w:ascii="CMU Concrete" w:hAnsi="CMU Concrete"/>
        </w:rPr>
        <w:t xml:space="preserve"> </w:t>
      </w:r>
      <w:r>
        <w:rPr>
          <w:rFonts w:ascii="CMU Concrete" w:hAnsi="CMU Concrete" w:hint="eastAsia"/>
        </w:rPr>
        <w:t>방법</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입니다</w:t>
      </w:r>
      <w:r>
        <w:rPr>
          <w:rFonts w:ascii="CMU Concrete" w:hAnsi="CMU Concrete"/>
        </w:rPr>
        <w:t>.</w:t>
      </w:r>
    </w:p>
    <w:p w14:paraId="02306954" w14:textId="77777777" w:rsidR="00614F98" w:rsidRDefault="00614F98" w:rsidP="00614F98">
      <w:pPr>
        <w:pStyle w:val="p2"/>
        <w:ind w:leftChars="122"/>
        <w:rPr>
          <w:rFonts w:ascii="CMU Concrete" w:hAnsi="CMU Concrete"/>
        </w:rPr>
      </w:pPr>
      <w:r>
        <w:rPr>
          <w:rFonts w:ascii="CMU Concrete" w:hAnsi="CMU Concrete" w:hint="eastAsia"/>
        </w:rPr>
        <w:t>인공신경망의</w:t>
      </w:r>
      <w:r>
        <w:rPr>
          <w:rFonts w:ascii="CMU Concrete" w:hAnsi="CMU Concrete"/>
        </w:rPr>
        <w:t xml:space="preserve"> </w:t>
      </w:r>
      <w:r>
        <w:rPr>
          <w:rFonts w:ascii="CMU Concrete" w:hAnsi="CMU Concrete" w:hint="eastAsia"/>
        </w:rPr>
        <w:t>일종인</w:t>
      </w:r>
      <w:r>
        <w:rPr>
          <w:rFonts w:ascii="CMU Concrete" w:hAnsi="CMU Concrete"/>
        </w:rPr>
        <w:t xml:space="preserve"> </w:t>
      </w:r>
      <w:r>
        <w:rPr>
          <w:rFonts w:ascii="CMU Concrete" w:hAnsi="CMU Concrete" w:hint="eastAsia"/>
        </w:rPr>
        <w:t>자기</w:t>
      </w:r>
      <w:r>
        <w:rPr>
          <w:rFonts w:ascii="CMU Concrete" w:hAnsi="CMU Concrete"/>
        </w:rPr>
        <w:t xml:space="preserve"> </w:t>
      </w:r>
      <w:r>
        <w:rPr>
          <w:rFonts w:ascii="CMU Concrete" w:hAnsi="CMU Concrete" w:hint="eastAsia"/>
        </w:rPr>
        <w:t>조직화</w:t>
      </w:r>
      <w:r>
        <w:rPr>
          <w:rFonts w:ascii="CMU Concrete" w:hAnsi="CMU Concrete"/>
        </w:rPr>
        <w:t xml:space="preserve"> </w:t>
      </w:r>
      <w:r>
        <w:rPr>
          <w:rFonts w:ascii="CMU Concrete" w:hAnsi="CMU Concrete" w:hint="eastAsia"/>
        </w:rPr>
        <w:t>지도는</w:t>
      </w:r>
      <w:r>
        <w:rPr>
          <w:rFonts w:ascii="CMU Concrete" w:hAnsi="CMU Concrete"/>
        </w:rPr>
        <w:t xml:space="preserve"> </w:t>
      </w:r>
      <w:r>
        <w:rPr>
          <w:rFonts w:ascii="CMU Concrete" w:hAnsi="CMU Concrete" w:hint="eastAsia"/>
        </w:rPr>
        <w:t>자율학습의</w:t>
      </w:r>
      <w:r>
        <w:rPr>
          <w:rFonts w:ascii="CMU Concrete" w:hAnsi="CMU Concrete"/>
        </w:rPr>
        <w:t xml:space="preserve"> </w:t>
      </w:r>
      <w:r>
        <w:rPr>
          <w:rFonts w:ascii="CMU Concrete" w:hAnsi="CMU Concrete" w:hint="eastAsia"/>
        </w:rPr>
        <w:t>방법으로</w:t>
      </w:r>
      <w:r>
        <w:rPr>
          <w:rFonts w:ascii="CMU Concrete" w:hAnsi="CMU Concrete"/>
        </w:rPr>
        <w:t xml:space="preserve"> </w:t>
      </w:r>
      <w:r>
        <w:rPr>
          <w:rFonts w:ascii="CMU Concrete" w:hAnsi="CMU Concrete" w:hint="eastAsia"/>
        </w:rPr>
        <w:t>훈련되며</w:t>
      </w:r>
      <w:r>
        <w:rPr>
          <w:rFonts w:ascii="CMU Concrete" w:hAnsi="CMU Concrete"/>
        </w:rPr>
        <w:t xml:space="preserve"> </w:t>
      </w:r>
      <w:r>
        <w:rPr>
          <w:rFonts w:ascii="CMU Concrete" w:hAnsi="CMU Concrete" w:hint="eastAsia"/>
        </w:rPr>
        <w:t>저차원</w:t>
      </w:r>
      <w:r>
        <w:rPr>
          <w:rFonts w:ascii="CMU Concrete" w:hAnsi="CMU Concrete"/>
        </w:rPr>
        <w:t>(</w:t>
      </w:r>
      <w:r>
        <w:rPr>
          <w:rFonts w:ascii="CMU Concrete" w:hAnsi="CMU Concrete" w:hint="eastAsia"/>
        </w:rPr>
        <w:t>보통</w:t>
      </w:r>
      <w:r>
        <w:rPr>
          <w:rFonts w:ascii="CMU Concrete" w:hAnsi="CMU Concrete"/>
        </w:rPr>
        <w:t xml:space="preserve"> 2</w:t>
      </w:r>
      <w:r>
        <w:rPr>
          <w:rFonts w:ascii="CMU Concrete" w:hAnsi="CMU Concrete" w:hint="eastAsia"/>
        </w:rPr>
        <w:t>차원</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지도를</w:t>
      </w:r>
      <w:r>
        <w:rPr>
          <w:rFonts w:ascii="CMU Concrete" w:hAnsi="CMU Concrete"/>
        </w:rPr>
        <w:t xml:space="preserve"> </w:t>
      </w:r>
      <w:r>
        <w:rPr>
          <w:rFonts w:ascii="CMU Concrete" w:hAnsi="CMU Concrete" w:hint="eastAsia"/>
        </w:rPr>
        <w:t>생성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지도는</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공간에서</w:t>
      </w:r>
      <w:r>
        <w:rPr>
          <w:rFonts w:ascii="CMU Concrete" w:hAnsi="CMU Concrete"/>
        </w:rPr>
        <w:t xml:space="preserve"> </w:t>
      </w:r>
      <w:r>
        <w:rPr>
          <w:rFonts w:ascii="CMU Concrete" w:hAnsi="CMU Concrete" w:hint="eastAsia"/>
        </w:rPr>
        <w:t>주어진</w:t>
      </w:r>
      <w:r>
        <w:rPr>
          <w:rFonts w:ascii="CMU Concrete" w:hAnsi="CMU Concrete"/>
        </w:rPr>
        <w:t xml:space="preserve"> </w:t>
      </w:r>
      <w:r>
        <w:rPr>
          <w:rFonts w:ascii="CMU Concrete" w:hAnsi="CMU Concrete" w:hint="eastAsia"/>
        </w:rPr>
        <w:t>훈련</w:t>
      </w:r>
      <w:r>
        <w:rPr>
          <w:rFonts w:ascii="CMU Concrete" w:hAnsi="CMU Concrete"/>
        </w:rPr>
        <w:t xml:space="preserve"> </w:t>
      </w:r>
      <w:r>
        <w:rPr>
          <w:rFonts w:ascii="CMU Concrete" w:hAnsi="CMU Concrete" w:hint="eastAsia"/>
        </w:rPr>
        <w:t>샘플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이산적인</w:t>
      </w:r>
      <w:r>
        <w:rPr>
          <w:rFonts w:ascii="CMU Concrete" w:hAnsi="CMU Concrete"/>
        </w:rPr>
        <w:t xml:space="preserve"> </w:t>
      </w:r>
      <w:r>
        <w:rPr>
          <w:rFonts w:ascii="CMU Concrete" w:hAnsi="CMU Concrete" w:hint="eastAsia"/>
        </w:rPr>
        <w:t>표현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공간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위상</w:t>
      </w:r>
      <w:r>
        <w:rPr>
          <w:rFonts w:ascii="CMU Concrete" w:hAnsi="CMU Concrete"/>
        </w:rPr>
        <w:t xml:space="preserve"> </w:t>
      </w:r>
      <w:r>
        <w:rPr>
          <w:rFonts w:ascii="CMU Concrete" w:hAnsi="CMU Concrete" w:hint="eastAsia"/>
        </w:rPr>
        <w:t>속성을</w:t>
      </w:r>
      <w:r>
        <w:rPr>
          <w:rFonts w:ascii="CMU Concrete" w:hAnsi="CMU Concrete"/>
        </w:rPr>
        <w:t xml:space="preserve"> </w:t>
      </w:r>
      <w:r>
        <w:rPr>
          <w:rFonts w:ascii="CMU Concrete" w:hAnsi="CMU Concrete" w:hint="eastAsia"/>
        </w:rPr>
        <w:t>보존하려고</w:t>
      </w:r>
      <w:r>
        <w:rPr>
          <w:rFonts w:ascii="CMU Concrete" w:hAnsi="CMU Concrete"/>
        </w:rPr>
        <w:t xml:space="preserve"> </w:t>
      </w:r>
      <w:r>
        <w:rPr>
          <w:rFonts w:ascii="CMU Concrete" w:hAnsi="CMU Concrete" w:hint="eastAsia"/>
        </w:rPr>
        <w:t>합니다</w:t>
      </w:r>
      <w:r>
        <w:rPr>
          <w:rFonts w:ascii="CMU Concrete" w:hAnsi="CMU Concrete"/>
        </w:rPr>
        <w:t>.</w:t>
      </w:r>
    </w:p>
    <w:p w14:paraId="164567A7" w14:textId="77777777" w:rsidR="00614F98" w:rsidRDefault="00614F98" w:rsidP="00614F98">
      <w:pPr>
        <w:pStyle w:val="p2"/>
        <w:ind w:leftChars="122"/>
        <w:rPr>
          <w:rFonts w:ascii="CMU Concrete" w:hAnsi="CMU Concrete"/>
        </w:rPr>
      </w:pPr>
      <w:r>
        <w:rPr>
          <w:rFonts w:ascii="CMU Concrete" w:hAnsi="CMU Concrete"/>
        </w:rPr>
        <w:t>SOM</w:t>
      </w:r>
      <w:r>
        <w:rPr>
          <w:rFonts w:ascii="CMU Concrete" w:hAnsi="CMU Concrete" w:hint="eastAsia"/>
        </w:rPr>
        <w:t>은</w:t>
      </w:r>
      <w:r>
        <w:rPr>
          <w:rFonts w:ascii="CMU Concrete" w:hAnsi="CMU Concrete"/>
        </w:rPr>
        <w:t xml:space="preserve"> </w:t>
      </w:r>
      <w:r>
        <w:rPr>
          <w:rFonts w:ascii="CMU Concrete" w:hAnsi="CMU Concrete" w:hint="eastAsia"/>
        </w:rPr>
        <w:t>고차원으로</w:t>
      </w:r>
      <w:r>
        <w:rPr>
          <w:rFonts w:ascii="CMU Concrete" w:hAnsi="CMU Concrete"/>
        </w:rPr>
        <w:t xml:space="preserve"> </w:t>
      </w:r>
      <w:r>
        <w:rPr>
          <w:rFonts w:ascii="CMU Concrete" w:hAnsi="CMU Concrete" w:hint="eastAsia"/>
        </w:rPr>
        <w:t>표현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차원으로</w:t>
      </w:r>
      <w:r>
        <w:rPr>
          <w:rFonts w:ascii="CMU Concrete" w:hAnsi="CMU Concrete"/>
        </w:rPr>
        <w:t xml:space="preserve"> </w:t>
      </w:r>
      <w:r>
        <w:rPr>
          <w:rFonts w:ascii="CMU Concrete" w:hAnsi="CMU Concrete" w:hint="eastAsia"/>
        </w:rPr>
        <w:t>변환해서</w:t>
      </w:r>
      <w:r>
        <w:rPr>
          <w:rFonts w:ascii="CMU Concrete" w:hAnsi="CMU Concrete"/>
        </w:rPr>
        <w:t xml:space="preserve"> </w:t>
      </w:r>
      <w:r>
        <w:rPr>
          <w:rFonts w:ascii="CMU Concrete" w:hAnsi="CMU Concrete" w:hint="eastAsia"/>
        </w:rPr>
        <w:t>보는데</w:t>
      </w:r>
      <w:r>
        <w:rPr>
          <w:rFonts w:ascii="CMU Concrete" w:hAnsi="CMU Concrete"/>
        </w:rPr>
        <w:t xml:space="preserve"> </w:t>
      </w:r>
      <w:r>
        <w:rPr>
          <w:rFonts w:ascii="CMU Concrete" w:hAnsi="CMU Concrete" w:hint="eastAsia"/>
        </w:rPr>
        <w:t>유용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처음</w:t>
      </w:r>
      <w:r>
        <w:rPr>
          <w:rFonts w:ascii="CMU Concrete" w:hAnsi="CMU Concrete"/>
        </w:rPr>
        <w:t xml:space="preserve"> </w:t>
      </w:r>
      <w:r>
        <w:rPr>
          <w:rFonts w:ascii="CMU Concrete" w:hAnsi="CMU Concrete" w:hint="eastAsia"/>
        </w:rPr>
        <w:t>고안한</w:t>
      </w:r>
      <w:r>
        <w:rPr>
          <w:rFonts w:ascii="CMU Concrete" w:hAnsi="CMU Concrete"/>
        </w:rPr>
        <w:t xml:space="preserve"> </w:t>
      </w:r>
      <w:r>
        <w:rPr>
          <w:rFonts w:ascii="CMU Concrete" w:hAnsi="CMU Concrete" w:hint="eastAsia"/>
        </w:rPr>
        <w:t>핀란드</w:t>
      </w:r>
      <w:r>
        <w:rPr>
          <w:rFonts w:ascii="CMU Concrete" w:hAnsi="CMU Concrete"/>
        </w:rPr>
        <w:t xml:space="preserve"> </w:t>
      </w:r>
      <w:r>
        <w:rPr>
          <w:rFonts w:ascii="CMU Concrete" w:hAnsi="CMU Concrete" w:hint="eastAsia"/>
        </w:rPr>
        <w:t>과학자인</w:t>
      </w:r>
      <w:r>
        <w:rPr>
          <w:rFonts w:ascii="CMU Concrete" w:hAnsi="CMU Concrete"/>
        </w:rPr>
        <w:t xml:space="preserve"> Teuvo Kohonen</w:t>
      </w:r>
      <w:r>
        <w:rPr>
          <w:rFonts w:ascii="CMU Concrete" w:hAnsi="CMU Concrete" w:hint="eastAsia"/>
        </w:rPr>
        <w:t>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본따</w:t>
      </w:r>
      <w:r>
        <w:rPr>
          <w:rFonts w:ascii="CMU Concrete" w:hAnsi="CMU Concrete"/>
        </w:rPr>
        <w:t xml:space="preserve"> Kohonen map</w:t>
      </w:r>
      <w:r>
        <w:rPr>
          <w:rFonts w:ascii="CMU Concrete" w:hAnsi="CMU Concrete" w:hint="eastAsia"/>
        </w:rPr>
        <w:t>이라고</w:t>
      </w:r>
      <w:r>
        <w:rPr>
          <w:rFonts w:ascii="CMU Concrete" w:hAnsi="CMU Concrete"/>
        </w:rPr>
        <w:t xml:space="preserve"> </w:t>
      </w:r>
      <w:r>
        <w:rPr>
          <w:rFonts w:ascii="CMU Concrete" w:hAnsi="CMU Concrete" w:hint="eastAsia"/>
        </w:rPr>
        <w:t>불리기도</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인공신경망과</w:t>
      </w:r>
      <w:r>
        <w:rPr>
          <w:rFonts w:ascii="CMU Concrete" w:hAnsi="CMU Concrete"/>
        </w:rPr>
        <w:t xml:space="preserve"> </w:t>
      </w:r>
      <w:r>
        <w:rPr>
          <w:rFonts w:ascii="CMU Concrete" w:hAnsi="CMU Concrete" w:hint="eastAsia"/>
        </w:rPr>
        <w:t>같이</w:t>
      </w:r>
      <w:r>
        <w:rPr>
          <w:rFonts w:ascii="CMU Concrete" w:hAnsi="CMU Concrete"/>
        </w:rPr>
        <w:t>, SOM</w:t>
      </w:r>
      <w:r>
        <w:rPr>
          <w:rFonts w:ascii="CMU Concrete" w:hAnsi="CMU Concrete" w:hint="eastAsia"/>
        </w:rPr>
        <w:t>은</w:t>
      </w:r>
      <w:r>
        <w:rPr>
          <w:rFonts w:ascii="CMU Concrete" w:hAnsi="CMU Concrete"/>
        </w:rPr>
        <w:t xml:space="preserve"> </w:t>
      </w:r>
      <w:r>
        <w:rPr>
          <w:rFonts w:ascii="CMU Concrete" w:hAnsi="CMU Concrete" w:hint="eastAsia"/>
        </w:rPr>
        <w:t>훈련과</w:t>
      </w:r>
      <w:r>
        <w:rPr>
          <w:rFonts w:ascii="CMU Concrete" w:hAnsi="CMU Concrete"/>
        </w:rPr>
        <w:t xml:space="preserve"> </w:t>
      </w:r>
      <w:r>
        <w:rPr>
          <w:rFonts w:ascii="CMU Concrete" w:hAnsi="CMU Concrete" w:hint="eastAsia"/>
        </w:rPr>
        <w:t>매핑의</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모드로</w:t>
      </w:r>
      <w:r>
        <w:rPr>
          <w:rFonts w:ascii="CMU Concrete" w:hAnsi="CMU Concrete"/>
        </w:rPr>
        <w:t xml:space="preserve"> </w:t>
      </w:r>
      <w:r>
        <w:rPr>
          <w:rFonts w:ascii="CMU Concrete" w:hAnsi="CMU Concrete" w:hint="eastAsia"/>
        </w:rPr>
        <w:t>동작합니다</w:t>
      </w:r>
      <w:r>
        <w:rPr>
          <w:rFonts w:ascii="CMU Concrete" w:hAnsi="CMU Concrete"/>
        </w:rPr>
        <w:t xml:space="preserve">. </w:t>
      </w:r>
      <w:r>
        <w:rPr>
          <w:rFonts w:ascii="CMU Concrete" w:hAnsi="CMU Concrete" w:hint="eastAsia"/>
        </w:rPr>
        <w:t>훈련은</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샘플을</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지도를</w:t>
      </w:r>
      <w:r>
        <w:rPr>
          <w:rFonts w:ascii="CMU Concrete" w:hAnsi="CMU Concrete"/>
        </w:rPr>
        <w:t xml:space="preserve"> </w:t>
      </w:r>
      <w:r>
        <w:rPr>
          <w:rFonts w:ascii="CMU Concrete" w:hAnsi="CMU Concrete" w:hint="eastAsia"/>
        </w:rPr>
        <w:t>만드는</w:t>
      </w:r>
      <w:r>
        <w:rPr>
          <w:rFonts w:ascii="CMU Concrete" w:hAnsi="CMU Concrete"/>
        </w:rPr>
        <w:t xml:space="preserve"> </w:t>
      </w:r>
      <w:r>
        <w:rPr>
          <w:rFonts w:ascii="CMU Concrete" w:hAnsi="CMU Concrete" w:hint="eastAsia"/>
        </w:rPr>
        <w:t>과정으로</w:t>
      </w:r>
      <w:r>
        <w:rPr>
          <w:rFonts w:ascii="CMU Concrete" w:hAnsi="CMU Concrete"/>
        </w:rPr>
        <w:t xml:space="preserve">, </w:t>
      </w:r>
      <w:r>
        <w:rPr>
          <w:rFonts w:ascii="CMU Concrete" w:hAnsi="CMU Concrete" w:hint="eastAsia"/>
        </w:rPr>
        <w:t>경쟁적이며</w:t>
      </w:r>
      <w:r>
        <w:rPr>
          <w:rFonts w:ascii="CMU Concrete" w:hAnsi="CMU Concrete"/>
        </w:rPr>
        <w:t>, vector quantization</w:t>
      </w:r>
      <w:r>
        <w:rPr>
          <w:rFonts w:ascii="CMU Concrete" w:hAnsi="CMU Concrete" w:hint="eastAsia"/>
        </w:rPr>
        <w:t>이라고</w:t>
      </w:r>
      <w:r>
        <w:rPr>
          <w:rFonts w:ascii="CMU Concrete" w:hAnsi="CMU Concrete"/>
        </w:rPr>
        <w:t xml:space="preserve"> </w:t>
      </w:r>
      <w:r>
        <w:rPr>
          <w:rFonts w:ascii="CMU Concrete" w:hAnsi="CMU Concrete" w:hint="eastAsia"/>
        </w:rPr>
        <w:t>불립니다</w:t>
      </w:r>
      <w:r>
        <w:rPr>
          <w:rFonts w:ascii="CMU Concrete" w:hAnsi="CMU Concrete"/>
        </w:rPr>
        <w:t xml:space="preserve">. </w:t>
      </w:r>
      <w:r>
        <w:rPr>
          <w:rFonts w:ascii="CMU Concrete" w:hAnsi="CMU Concrete" w:hint="eastAsia"/>
        </w:rPr>
        <w:t>매핑</w:t>
      </w:r>
      <w:r>
        <w:rPr>
          <w:rFonts w:ascii="CMU Concrete" w:hAnsi="CMU Concrete"/>
        </w:rPr>
        <w:t xml:space="preserve"> </w:t>
      </w:r>
      <w:r>
        <w:rPr>
          <w:rFonts w:ascii="CMU Concrete" w:hAnsi="CMU Concrete" w:hint="eastAsia"/>
        </w:rPr>
        <w:t>과정에서는</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입력을</w:t>
      </w:r>
      <w:r>
        <w:rPr>
          <w:rFonts w:ascii="CMU Concrete" w:hAnsi="CMU Concrete"/>
        </w:rPr>
        <w:t xml:space="preserve"> </w:t>
      </w:r>
      <w:r>
        <w:rPr>
          <w:rFonts w:ascii="CMU Concrete" w:hAnsi="CMU Concrete" w:hint="eastAsia"/>
        </w:rPr>
        <w:t>훈련</w:t>
      </w:r>
      <w:r>
        <w:rPr>
          <w:rFonts w:ascii="CMU Concrete" w:hAnsi="CMU Concrete"/>
        </w:rPr>
        <w:t xml:space="preserve"> </w:t>
      </w:r>
      <w:r>
        <w:rPr>
          <w:rFonts w:ascii="CMU Concrete" w:hAnsi="CMU Concrete" w:hint="eastAsia"/>
        </w:rPr>
        <w:t>결과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분류합니다</w:t>
      </w:r>
      <w:r>
        <w:rPr>
          <w:rFonts w:ascii="CMU Concrete" w:hAnsi="CMU Concrete"/>
        </w:rPr>
        <w:t>.</w:t>
      </w:r>
    </w:p>
    <w:p w14:paraId="7FA6249E" w14:textId="77777777" w:rsidR="00614F98" w:rsidRDefault="00614F98" w:rsidP="00614F98">
      <w:pPr>
        <w:pStyle w:val="p2"/>
        <w:ind w:leftChars="122"/>
        <w:rPr>
          <w:rFonts w:ascii="CMU Concrete" w:hAnsi="CMU Concrete"/>
        </w:rPr>
      </w:pPr>
      <w:r>
        <w:rPr>
          <w:rFonts w:ascii="CMU Concrete" w:hAnsi="CMU Concrete" w:hint="eastAsia"/>
        </w:rPr>
        <w:t>학습과정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23D7C606" w14:textId="77777777" w:rsidR="00614F98" w:rsidRDefault="00614F98" w:rsidP="00614F98">
      <w:pPr>
        <w:pStyle w:val="p4"/>
        <w:ind w:left="200" w:right="200"/>
      </w:pPr>
      <w:r>
        <w:t xml:space="preserve">(1) Initialization : </w:t>
      </w:r>
      <w:r>
        <w:rPr>
          <w:rFonts w:hint="eastAsia"/>
        </w:rPr>
        <w:t>가중치</w:t>
      </w:r>
      <w:r>
        <w:t>(Weight Vector)</w:t>
      </w:r>
      <w:r>
        <w:rPr>
          <w:rFonts w:hint="eastAsia"/>
        </w:rPr>
        <w:t>를</w:t>
      </w:r>
      <w:r>
        <w:t xml:space="preserve"> 0</w:t>
      </w:r>
      <w:r>
        <w:rPr>
          <w:rFonts w:hint="eastAsia"/>
        </w:rPr>
        <w:t>과</w:t>
      </w:r>
      <w:r>
        <w:t xml:space="preserve"> 1 </w:t>
      </w:r>
      <w:r>
        <w:rPr>
          <w:rFonts w:hint="eastAsia"/>
        </w:rPr>
        <w:t>사이의</w:t>
      </w:r>
      <w:r>
        <w:t xml:space="preserve"> </w:t>
      </w:r>
      <w:r>
        <w:rPr>
          <w:rFonts w:hint="eastAsia"/>
        </w:rPr>
        <w:t>임의의</w:t>
      </w:r>
      <w:r>
        <w:t xml:space="preserve"> </w:t>
      </w:r>
      <w:r>
        <w:rPr>
          <w:rFonts w:hint="eastAsia"/>
        </w:rPr>
        <w:t>값으로</w:t>
      </w:r>
      <w:r>
        <w:t xml:space="preserve"> </w:t>
      </w:r>
      <w:r>
        <w:rPr>
          <w:rFonts w:hint="eastAsia"/>
        </w:rPr>
        <w:t>초기화합니다</w:t>
      </w:r>
      <w:r>
        <w:t>.</w:t>
      </w:r>
    </w:p>
    <w:p w14:paraId="27D49B23" w14:textId="77777777" w:rsidR="00614F98" w:rsidRDefault="00614F98" w:rsidP="00614F98">
      <w:pPr>
        <w:pStyle w:val="p4"/>
        <w:ind w:left="200" w:right="200"/>
      </w:pPr>
      <w:r>
        <w:t xml:space="preserve">(2) Sampling : </w:t>
      </w:r>
      <w:r>
        <w:rPr>
          <w:rFonts w:hint="eastAsia"/>
        </w:rPr>
        <w:t>입력데이터</w:t>
      </w:r>
      <w:r>
        <w:t xml:space="preserve"> </w:t>
      </w:r>
      <w:r>
        <w:rPr>
          <w:rFonts w:hint="eastAsia"/>
        </w:rPr>
        <w:t>중</w:t>
      </w:r>
      <w:r>
        <w:t xml:space="preserve"> </w:t>
      </w:r>
      <w:r>
        <w:rPr>
          <w:rFonts w:hint="eastAsia"/>
        </w:rPr>
        <w:t>하나를</w:t>
      </w:r>
      <w:r>
        <w:t xml:space="preserve"> </w:t>
      </w:r>
      <w:r>
        <w:rPr>
          <w:rFonts w:hint="eastAsia"/>
        </w:rPr>
        <w:t>선택합니다</w:t>
      </w:r>
      <w:r>
        <w:t>.</w:t>
      </w:r>
    </w:p>
    <w:p w14:paraId="22506815" w14:textId="77777777" w:rsidR="00614F98" w:rsidRDefault="00614F98" w:rsidP="00614F98">
      <w:pPr>
        <w:pStyle w:val="p4"/>
        <w:ind w:left="200" w:right="200"/>
      </w:pPr>
      <w:r>
        <w:t xml:space="preserve">(3) Matching : </w:t>
      </w:r>
      <w:r>
        <w:rPr>
          <w:rFonts w:hint="eastAsia"/>
        </w:rPr>
        <w:t>선택된</w:t>
      </w:r>
      <w:r>
        <w:t xml:space="preserve"> </w:t>
      </w:r>
      <w:r>
        <w:rPr>
          <w:rFonts w:hint="eastAsia"/>
        </w:rPr>
        <w:t>입력</w:t>
      </w:r>
      <w:r>
        <w:t xml:space="preserve"> </w:t>
      </w:r>
      <w:r>
        <w:rPr>
          <w:rFonts w:hint="eastAsia"/>
        </w:rPr>
        <w:t>데이터와</w:t>
      </w:r>
      <w:r>
        <w:t xml:space="preserve"> </w:t>
      </w:r>
      <w:r>
        <w:rPr>
          <w:rFonts w:hint="eastAsia"/>
        </w:rPr>
        <w:t>가장</w:t>
      </w:r>
      <w:r>
        <w:t xml:space="preserve"> </w:t>
      </w:r>
      <w:r>
        <w:rPr>
          <w:rFonts w:hint="eastAsia"/>
        </w:rPr>
        <w:t>가까운</w:t>
      </w:r>
      <w:r>
        <w:t xml:space="preserve"> </w:t>
      </w:r>
      <w:r>
        <w:rPr>
          <w:rFonts w:hint="eastAsia"/>
        </w:rPr>
        <w:t>노드를</w:t>
      </w:r>
      <w:r>
        <w:t xml:space="preserve"> </w:t>
      </w:r>
      <w:r>
        <w:rPr>
          <w:rFonts w:hint="eastAsia"/>
        </w:rPr>
        <w:t>찾습니다</w:t>
      </w:r>
      <w:r>
        <w:t>.(</w:t>
      </w:r>
      <w:r>
        <w:rPr>
          <w:rFonts w:hint="eastAsia"/>
        </w:rPr>
        <w:t>경쟁에</w:t>
      </w:r>
      <w:r>
        <w:t xml:space="preserve"> </w:t>
      </w:r>
      <w:r>
        <w:rPr>
          <w:rFonts w:hint="eastAsia"/>
        </w:rPr>
        <w:t>의한</w:t>
      </w:r>
      <w:r>
        <w:t xml:space="preserve"> </w:t>
      </w:r>
      <w:r>
        <w:rPr>
          <w:rFonts w:hint="eastAsia"/>
        </w:rPr>
        <w:t>승자전취</w:t>
      </w:r>
      <w:r>
        <w:t>)</w:t>
      </w:r>
    </w:p>
    <w:p w14:paraId="01B5A35B" w14:textId="77777777" w:rsidR="00614F98" w:rsidRDefault="00614F98" w:rsidP="00614F98">
      <w:pPr>
        <w:pStyle w:val="p4"/>
        <w:wordWrap w:val="0"/>
        <w:ind w:left="200" w:right="200"/>
        <w:jc w:val="left"/>
      </w:pPr>
      <w:r>
        <w:t xml:space="preserve">(4) Updating : </w:t>
      </w:r>
      <w:r>
        <w:rPr>
          <w:rFonts w:hint="eastAsia"/>
        </w:rPr>
        <w:t>승자노드와</w:t>
      </w:r>
      <w:r>
        <w:t xml:space="preserve"> </w:t>
      </w:r>
      <w:r>
        <w:rPr>
          <w:rFonts w:hint="eastAsia"/>
        </w:rPr>
        <w:t>승자노드에</w:t>
      </w:r>
      <w:r>
        <w:t xml:space="preserve"> </w:t>
      </w:r>
      <w:r>
        <w:rPr>
          <w:rFonts w:hint="eastAsia"/>
        </w:rPr>
        <w:t>이웃하는</w:t>
      </w:r>
      <w:r>
        <w:t xml:space="preserve"> </w:t>
      </w:r>
      <w:r>
        <w:rPr>
          <w:rFonts w:hint="eastAsia"/>
        </w:rPr>
        <w:t>노드들을</w:t>
      </w:r>
      <w:r>
        <w:t xml:space="preserve"> </w:t>
      </w:r>
      <w:r>
        <w:rPr>
          <w:rFonts w:hint="eastAsia"/>
        </w:rPr>
        <w:t>입력데이터</w:t>
      </w:r>
      <w:r>
        <w:t xml:space="preserve"> </w:t>
      </w:r>
      <w:r>
        <w:rPr>
          <w:rFonts w:hint="eastAsia"/>
        </w:rPr>
        <w:t>쪽으로</w:t>
      </w:r>
      <w:r>
        <w:t xml:space="preserve"> </w:t>
      </w:r>
      <w:r>
        <w:rPr>
          <w:rFonts w:hint="eastAsia"/>
        </w:rPr>
        <w:t>이동시킵니다</w:t>
      </w:r>
      <w:r>
        <w:t>.(</w:t>
      </w:r>
      <w:r>
        <w:rPr>
          <w:rFonts w:hint="eastAsia"/>
        </w:rPr>
        <w:t>협동학습</w:t>
      </w:r>
      <w:r>
        <w:t>)</w:t>
      </w:r>
    </w:p>
    <w:p w14:paraId="3048969A" w14:textId="77777777" w:rsidR="00614F98" w:rsidRDefault="00614F98" w:rsidP="00614F98">
      <w:pPr>
        <w:pStyle w:val="p4"/>
        <w:wordWrap w:val="0"/>
        <w:ind w:left="200" w:right="200"/>
        <w:jc w:val="left"/>
      </w:pPr>
      <w:r>
        <w:t>(5) Continuation : Updating</w:t>
      </w:r>
      <w:r>
        <w:rPr>
          <w:rFonts w:hint="eastAsia"/>
        </w:rPr>
        <w:t>이</w:t>
      </w:r>
      <w:r>
        <w:t xml:space="preserve"> </w:t>
      </w:r>
      <w:r>
        <w:rPr>
          <w:rFonts w:hint="eastAsia"/>
        </w:rPr>
        <w:t>미미해질</w:t>
      </w:r>
      <w:r>
        <w:t xml:space="preserve"> </w:t>
      </w:r>
      <w:r>
        <w:rPr>
          <w:rFonts w:hint="eastAsia"/>
        </w:rPr>
        <w:t>때까지</w:t>
      </w:r>
      <w:r>
        <w:t xml:space="preserve"> Sampling</w:t>
      </w:r>
      <w:r>
        <w:rPr>
          <w:rFonts w:hint="eastAsia"/>
        </w:rPr>
        <w:t>부터</w:t>
      </w:r>
      <w:r>
        <w:t xml:space="preserve"> Updating</w:t>
      </w:r>
      <w:r>
        <w:rPr>
          <w:rFonts w:hint="eastAsia"/>
        </w:rPr>
        <w:t>을</w:t>
      </w:r>
      <w:r>
        <w:t xml:space="preserve"> </w:t>
      </w:r>
      <w:r>
        <w:rPr>
          <w:rFonts w:hint="eastAsia"/>
        </w:rPr>
        <w:t>반복합니다</w:t>
      </w:r>
      <w:r>
        <w:t>.</w:t>
      </w:r>
    </w:p>
    <w:p w14:paraId="6BC662CB" w14:textId="77777777" w:rsidR="00614F98" w:rsidRDefault="00614F98" w:rsidP="00614F98">
      <w:pPr>
        <w:pStyle w:val="p4"/>
        <w:wordWrap w:val="0"/>
        <w:ind w:left="200" w:right="200"/>
        <w:jc w:val="left"/>
      </w:pPr>
      <w:r>
        <w:t>(</w:t>
      </w:r>
      <w:r>
        <w:rPr>
          <w:rFonts w:hint="eastAsia"/>
        </w:rPr>
        <w:t>적응과정</w:t>
      </w:r>
      <w:r>
        <w:t>)</w:t>
      </w:r>
    </w:p>
    <w:p w14:paraId="34C8F637" w14:textId="77777777" w:rsidR="00614F98" w:rsidRDefault="00614F98" w:rsidP="00614F98">
      <w:pPr>
        <w:pStyle w:val="p2"/>
        <w:ind w:leftChars="122"/>
        <w:rPr>
          <w:rFonts w:ascii="CMU Concrete" w:hAnsi="CMU Concrete"/>
        </w:rPr>
      </w:pPr>
    </w:p>
    <w:p w14:paraId="1C9A682F" w14:textId="77777777" w:rsidR="00614F98" w:rsidRDefault="00614F98" w:rsidP="00614F98">
      <w:pPr>
        <w:pStyle w:val="p2"/>
        <w:ind w:leftChars="122"/>
        <w:rPr>
          <w:rFonts w:ascii="CMU Concrete" w:hAnsi="CMU Concrete"/>
        </w:rPr>
      </w:pPr>
    </w:p>
    <w:p w14:paraId="6A9BA27F" w14:textId="77777777" w:rsidR="00614F98" w:rsidRDefault="00614F98" w:rsidP="00614F98">
      <w:pPr>
        <w:pStyle w:val="p2"/>
        <w:ind w:leftChars="122"/>
        <w:rPr>
          <w:rFonts w:ascii="CMU Concrete" w:hAnsi="CMU Concrete"/>
        </w:rPr>
      </w:pPr>
    </w:p>
    <w:p w14:paraId="6FB5D0A7" w14:textId="77777777" w:rsidR="00614F98" w:rsidRDefault="00614F98" w:rsidP="00614F98">
      <w:pPr>
        <w:pStyle w:val="11"/>
      </w:pPr>
      <w:r>
        <w:rPr>
          <w:rFonts w:hint="eastAsia"/>
        </w:rPr>
        <w:t>고려사항</w:t>
      </w:r>
    </w:p>
    <w:p w14:paraId="2D1293CD" w14:textId="77777777" w:rsidR="00614F98" w:rsidRDefault="00614F98" w:rsidP="00401892">
      <w:pPr>
        <w:numPr>
          <w:ilvl w:val="0"/>
          <w:numId w:val="166"/>
        </w:numPr>
        <w:ind w:left="426"/>
        <w:rPr>
          <w:rFonts w:ascii="CMU Concrete" w:hAnsi="CMU Concrete"/>
        </w:rPr>
      </w:pPr>
      <w:r>
        <w:rPr>
          <w:rStyle w:val="p2Char"/>
          <w:rFonts w:ascii="CMU Concrete" w:hAnsi="CMU Concrete"/>
          <w:b/>
          <w:bCs/>
        </w:rPr>
        <w:t>독립변수</w:t>
      </w:r>
      <w:r>
        <w:rPr>
          <w:rStyle w:val="p2Char"/>
          <w:rFonts w:ascii="CMU Concrete" w:hAnsi="CMU Concrete"/>
          <w:bCs/>
        </w:rPr>
        <w:t>만</w:t>
      </w:r>
      <w:r>
        <w:rPr>
          <w:rStyle w:val="p2Char"/>
          <w:rFonts w:ascii="CMU Concrete" w:hAnsi="CMU Concrete"/>
          <w:bCs/>
        </w:rPr>
        <w:t xml:space="preserve"> </w:t>
      </w:r>
      <w:r>
        <w:rPr>
          <w:rStyle w:val="p2Char"/>
          <w:rFonts w:ascii="CMU Concrete" w:hAnsi="CMU Concrete"/>
          <w:bCs/>
        </w:rPr>
        <w:t>입력되어야</w:t>
      </w:r>
      <w:r>
        <w:rPr>
          <w:rStyle w:val="p2Char"/>
          <w:rFonts w:ascii="CMU Concrete" w:hAnsi="CMU Concrete"/>
          <w:bCs/>
        </w:rPr>
        <w:t xml:space="preserve"> </w:t>
      </w:r>
      <w:r>
        <w:rPr>
          <w:rStyle w:val="p2Char"/>
          <w:rFonts w:ascii="CMU Concrete" w:hAnsi="CMU Concrete"/>
          <w:bCs/>
        </w:rPr>
        <w:t>하며</w:t>
      </w:r>
      <w:r>
        <w:rPr>
          <w:rStyle w:val="p2Char"/>
          <w:rFonts w:ascii="CMU Concrete" w:hAnsi="CMU Concrete"/>
          <w:b/>
          <w:bCs/>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변수는</w:t>
      </w:r>
      <w:r>
        <w:rPr>
          <w:rStyle w:val="p2Char"/>
          <w:rFonts w:ascii="CMU Concrete" w:hAnsi="CMU Concrete"/>
          <w:b/>
          <w:bCs/>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w:t>
      </w:r>
    </w:p>
    <w:p w14:paraId="3CBCE023" w14:textId="77777777" w:rsidR="00614F98" w:rsidRDefault="00614F98" w:rsidP="00401892">
      <w:pPr>
        <w:numPr>
          <w:ilvl w:val="0"/>
          <w:numId w:val="166"/>
        </w:numPr>
        <w:ind w:left="426"/>
        <w:rPr>
          <w:rFonts w:ascii="CMU Concrete" w:hAnsi="CMU Concrete"/>
        </w:rPr>
      </w:pPr>
      <w:r>
        <w:rPr>
          <w:rFonts w:ascii="CMU Concrete" w:hAnsi="CMU Concrete" w:hint="eastAsia"/>
          <w:b/>
        </w:rPr>
        <w:t>비교사</w:t>
      </w:r>
      <w:r>
        <w:rPr>
          <w:rFonts w:ascii="CMU Concrete" w:hAnsi="CMU Concrete"/>
          <w:b/>
        </w:rPr>
        <w:t xml:space="preserve"> </w:t>
      </w:r>
      <w:r>
        <w:rPr>
          <w:rFonts w:ascii="CMU Concrete" w:hAnsi="CMU Concrete" w:hint="eastAsia"/>
          <w:b/>
        </w:rPr>
        <w:t>학습</w:t>
      </w:r>
      <w:r>
        <w:rPr>
          <w:rFonts w:ascii="CMU Concrete" w:hAnsi="CMU Concrete"/>
          <w:b/>
        </w:rPr>
        <w:t xml:space="preserve">(unsupervised learning) </w:t>
      </w:r>
      <w:r>
        <w:rPr>
          <w:rFonts w:ascii="CMU Concrete" w:hAnsi="CMU Concrete" w:hint="eastAsia"/>
        </w:rPr>
        <w:t>이므로</w:t>
      </w:r>
      <w:r>
        <w:rPr>
          <w:rFonts w:ascii="CMU Concrete" w:hAnsi="CMU Concrete"/>
        </w:rPr>
        <w:t xml:space="preserve"> </w:t>
      </w:r>
      <w:r>
        <w:rPr>
          <w:rFonts w:ascii="CMU Concrete" w:hAnsi="CMU Concrete" w:hint="eastAsia"/>
        </w:rPr>
        <w:t>형태변경이</w:t>
      </w:r>
      <w:r>
        <w:rPr>
          <w:rFonts w:ascii="CMU Concrete" w:hAnsi="CMU Concrete"/>
        </w:rPr>
        <w:t xml:space="preserve"> </w:t>
      </w:r>
      <w:r>
        <w:rPr>
          <w:rFonts w:ascii="CMU Concrete" w:hAnsi="CMU Concrete" w:hint="eastAsia"/>
        </w:rPr>
        <w:t>필요</w:t>
      </w:r>
      <w:r>
        <w:rPr>
          <w:rFonts w:ascii="CMU Concrete" w:hAnsi="CMU Concrete"/>
        </w:rPr>
        <w:t xml:space="preserve"> </w:t>
      </w:r>
      <w:r>
        <w:rPr>
          <w:rFonts w:ascii="CMU Concrete" w:hAnsi="CMU Concrete" w:hint="eastAsia"/>
        </w:rPr>
        <w:t>없습니다</w:t>
      </w:r>
      <w:r>
        <w:rPr>
          <w:rFonts w:ascii="CMU Concrete" w:hAnsi="CMU Concrete"/>
        </w:rPr>
        <w:t>.</w:t>
      </w:r>
    </w:p>
    <w:p w14:paraId="34EF6F30" w14:textId="77777777" w:rsidR="00614F98" w:rsidRDefault="00614F98" w:rsidP="00401892">
      <w:pPr>
        <w:numPr>
          <w:ilvl w:val="0"/>
          <w:numId w:val="166"/>
        </w:numPr>
        <w:ind w:left="426"/>
        <w:rPr>
          <w:rFonts w:ascii="CMU Concrete" w:hAnsi="CMU Concrete"/>
        </w:rPr>
      </w:pPr>
      <w:r>
        <w:rPr>
          <w:rStyle w:val="p2Char"/>
          <w:rFonts w:ascii="CMU Concrete" w:hAnsi="CMU Concrete"/>
          <w:b/>
          <w:bCs/>
        </w:rPr>
        <w:t>SOM</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6089616C" w14:textId="77777777" w:rsidR="00614F98" w:rsidRDefault="00614F98" w:rsidP="00614F98">
      <w:pPr>
        <w:pStyle w:val="11"/>
      </w:pPr>
      <w:r>
        <w:rPr>
          <w:rFonts w:hint="eastAsia"/>
        </w:rPr>
        <w:t>사용법</w:t>
      </w:r>
    </w:p>
    <w:p w14:paraId="116B5609" w14:textId="77777777" w:rsidR="00614F98" w:rsidRDefault="00614F98" w:rsidP="00401892">
      <w:pPr>
        <w:numPr>
          <w:ilvl w:val="0"/>
          <w:numId w:val="166"/>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DD05D07" w14:textId="77777777" w:rsidR="00614F98" w:rsidRDefault="00614F98" w:rsidP="00401892">
      <w:pPr>
        <w:numPr>
          <w:ilvl w:val="0"/>
          <w:numId w:val="166"/>
        </w:numPr>
        <w:ind w:left="426"/>
        <w:rPr>
          <w:rFonts w:ascii="CMU Concrete" w:hAnsi="CMU Concrete"/>
        </w:rPr>
      </w:pPr>
      <w:r>
        <w:rPr>
          <w:rStyle w:val="p2Char"/>
          <w:rFonts w:ascii="CMU Concrete" w:hAnsi="CMU Concrete"/>
          <w:b/>
          <w:bCs/>
        </w:rPr>
        <w:t>SOM</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1D8DB381" w14:textId="77777777" w:rsidR="00614F98" w:rsidRDefault="00614F98" w:rsidP="00401892">
      <w:pPr>
        <w:numPr>
          <w:ilvl w:val="0"/>
          <w:numId w:val="166"/>
        </w:numPr>
        <w:ind w:left="426"/>
        <w:rPr>
          <w:rFonts w:ascii="CMU Concrete" w:hAnsi="CMU Concrete"/>
        </w:rPr>
      </w:pPr>
      <w:r>
        <w:rPr>
          <w:rStyle w:val="p2Char"/>
          <w:rFonts w:ascii="CMU Concrete" w:hAnsi="CMU Concrete"/>
          <w:b/>
          <w:bCs/>
        </w:rPr>
        <w:t xml:space="preserve">SOM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602C2D29" w14:textId="77777777" w:rsidR="00614F98" w:rsidRDefault="00614F98" w:rsidP="00614F98">
      <w:pPr>
        <w:rPr>
          <w:rFonts w:ascii="CMU Concrete" w:hAnsi="CMU Concrete"/>
        </w:rPr>
      </w:pPr>
    </w:p>
    <w:p w14:paraId="19CD5ACF" w14:textId="77777777" w:rsidR="00614F98" w:rsidRDefault="00614F98" w:rsidP="00AE3A66">
      <w:pPr>
        <w:pStyle w:val="af"/>
      </w:pPr>
      <w:r>
        <w:rPr>
          <w:noProof/>
        </w:rPr>
        <w:drawing>
          <wp:inline distT="0" distB="0" distL="0" distR="0" wp14:anchorId="493A04EB" wp14:editId="677155AF">
            <wp:extent cx="2286000" cy="552450"/>
            <wp:effectExtent l="0" t="0" r="0" b="0"/>
            <wp:docPr id="315" name="그림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286000" cy="552450"/>
                    </a:xfrm>
                    <a:prstGeom prst="rect">
                      <a:avLst/>
                    </a:prstGeom>
                    <a:noFill/>
                    <a:ln>
                      <a:noFill/>
                    </a:ln>
                  </pic:spPr>
                </pic:pic>
              </a:graphicData>
            </a:graphic>
          </wp:inline>
        </w:drawing>
      </w:r>
    </w:p>
    <w:p w14:paraId="762173AA" w14:textId="77777777" w:rsidR="00614F98" w:rsidRDefault="00614F98" w:rsidP="00AE3A66">
      <w:pPr>
        <w:pStyle w:val="af"/>
      </w:pPr>
    </w:p>
    <w:p w14:paraId="7C5F30FF" w14:textId="77777777" w:rsidR="00B629A5" w:rsidRDefault="00B629A5" w:rsidP="00AE3A66">
      <w:pPr>
        <w:pStyle w:val="af"/>
      </w:pPr>
    </w:p>
    <w:p w14:paraId="6AE7AABC" w14:textId="77777777" w:rsidR="00B629A5" w:rsidRDefault="00B629A5" w:rsidP="00AE3A66">
      <w:pPr>
        <w:pStyle w:val="af"/>
      </w:pPr>
    </w:p>
    <w:p w14:paraId="548DD120" w14:textId="77777777" w:rsidR="00B629A5" w:rsidRDefault="00B629A5" w:rsidP="00AE3A66">
      <w:pPr>
        <w:pStyle w:val="af"/>
      </w:pPr>
    </w:p>
    <w:p w14:paraId="5F9CA8F1" w14:textId="77777777" w:rsidR="00B629A5" w:rsidRDefault="00B629A5" w:rsidP="00AE3A66">
      <w:pPr>
        <w:pStyle w:val="af"/>
      </w:pPr>
    </w:p>
    <w:p w14:paraId="180A0A1B" w14:textId="77777777" w:rsidR="00B629A5" w:rsidRDefault="00B629A5" w:rsidP="00AE3A66">
      <w:pPr>
        <w:pStyle w:val="af"/>
      </w:pPr>
    </w:p>
    <w:p w14:paraId="54327E81" w14:textId="77777777" w:rsidR="00614F98" w:rsidRDefault="00614F98" w:rsidP="00614F98">
      <w:pPr>
        <w:pStyle w:val="11"/>
      </w:pPr>
      <w:r>
        <w:rPr>
          <w:rFonts w:hint="eastAsia"/>
        </w:rPr>
        <w:t>속성</w:t>
      </w:r>
    </w:p>
    <w:p w14:paraId="302C0CC1"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280"/>
        <w:gridCol w:w="1233"/>
        <w:gridCol w:w="4314"/>
        <w:gridCol w:w="911"/>
        <w:gridCol w:w="1037"/>
      </w:tblGrid>
      <w:tr w:rsidR="00614F98" w14:paraId="6BBF894B" w14:textId="77777777" w:rsidTr="00614F98">
        <w:trPr>
          <w:trHeight w:val="500"/>
          <w:tblCellSpacing w:w="0" w:type="dxa"/>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4F2258D"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897591A" w14:textId="77777777" w:rsidR="00614F98" w:rsidRDefault="00614F98">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1423434" w14:textId="77777777" w:rsidR="00614F98" w:rsidRDefault="00614F98">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3D98F2C" w14:textId="77777777" w:rsidR="00614F98" w:rsidRDefault="00614F98">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C56747D" w14:textId="77777777" w:rsidR="00614F98" w:rsidRDefault="00614F98">
            <w:pPr>
              <w:pStyle w:val="ae"/>
              <w:rPr>
                <w:rFonts w:ascii="CMU Concrete" w:hAnsi="CMU Concrete"/>
              </w:rPr>
            </w:pPr>
            <w:r>
              <w:rPr>
                <w:rFonts w:ascii="CMU Concrete" w:hAnsi="CMU Concrete" w:hint="eastAsia"/>
              </w:rPr>
              <w:t>비고</w:t>
            </w:r>
          </w:p>
        </w:tc>
      </w:tr>
      <w:tr w:rsidR="00614F98" w14:paraId="0FB16B62"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E02F0B1" w14:textId="77777777" w:rsidR="00614F98" w:rsidRDefault="00614F98">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1D88640" w14:textId="77777777" w:rsidR="00614F98" w:rsidRDefault="00614F98">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2AA317D3"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DD5B392" w14:textId="77777777" w:rsidR="00614F98" w:rsidRDefault="00614F98">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1A56D18A" w14:textId="77777777" w:rsidR="00614F98" w:rsidRDefault="00614F98">
            <w:pPr>
              <w:jc w:val="center"/>
              <w:rPr>
                <w:rFonts w:ascii="CMU Concrete" w:hAnsi="CMU Concrete"/>
              </w:rPr>
            </w:pPr>
          </w:p>
        </w:tc>
      </w:tr>
      <w:tr w:rsidR="00614F98" w14:paraId="0A2EB0F2"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47156AF"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2B174760" w14:textId="77777777" w:rsidR="00614F98" w:rsidRDefault="00614F98">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3719F283"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79794DC0" w14:textId="77777777" w:rsidR="00614F98" w:rsidRDefault="00614F98">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3DA8A780" w14:textId="77777777" w:rsidR="00614F98" w:rsidRDefault="00614F98">
            <w:pPr>
              <w:jc w:val="center"/>
              <w:rPr>
                <w:rFonts w:ascii="CMU Concrete" w:hAnsi="CMU Concrete"/>
              </w:rPr>
            </w:pPr>
          </w:p>
        </w:tc>
      </w:tr>
      <w:tr w:rsidR="00614F98" w14:paraId="39B44530"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C46E66B" w14:textId="77777777" w:rsidR="00614F98" w:rsidRDefault="00614F98">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07025AAF"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005DADD1" w14:textId="77777777" w:rsidR="00614F98" w:rsidRDefault="00614F98">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24E1CDEB"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05A5838C"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5E4B0D3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3CF062C"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82CA79E" w14:textId="77777777" w:rsidR="00614F98" w:rsidRDefault="00614F98">
            <w:pPr>
              <w:jc w:val="center"/>
              <w:rPr>
                <w:rFonts w:ascii="CMU Concrete" w:hAnsi="CMU Concrete"/>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742725DF" w14:textId="77777777" w:rsidR="00614F98" w:rsidRDefault="00614F98">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1CE4D52C"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11D2C7E3" w14:textId="77777777" w:rsidR="00614F98" w:rsidRDefault="00614F98">
            <w:pPr>
              <w:jc w:val="center"/>
              <w:rPr>
                <w:rFonts w:ascii="CMU Concrete" w:hAnsi="CMU Concrete"/>
              </w:rPr>
            </w:pPr>
          </w:p>
        </w:tc>
      </w:tr>
      <w:tr w:rsidR="00614F98" w14:paraId="79A961F2"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0467782" w14:textId="77777777" w:rsidR="00614F98" w:rsidRDefault="00614F98">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2A63741E" w14:textId="77777777" w:rsidR="00614F98" w:rsidRDefault="00614F98">
            <w:pPr>
              <w:jc w:val="center"/>
              <w:rPr>
                <w:rFonts w:ascii="CMU Concrete" w:hAnsi="CMU Concrete"/>
              </w:rPr>
            </w:pPr>
            <w:r>
              <w:rPr>
                <w:rFonts w:ascii="CMU Concrete" w:hAnsi="CMU Concrete" w:hint="eastAsia"/>
              </w:rPr>
              <w:t>가로방향</w:t>
            </w:r>
            <w:r>
              <w:rPr>
                <w:rFonts w:ascii="CMU Concrete" w:hAnsi="CMU Concrete"/>
              </w:rPr>
              <w:t xml:space="preserve"> </w:t>
            </w:r>
            <w:r>
              <w:rPr>
                <w:rFonts w:ascii="CMU Concrete" w:hAnsi="CMU Concrete" w:hint="eastAsia"/>
              </w:rPr>
              <w:t>격자점</w:t>
            </w:r>
            <w:r>
              <w:rPr>
                <w:rFonts w:ascii="CMU Concrete" w:hAnsi="CMU Concrete"/>
              </w:rPr>
              <w:t xml:space="preserve"> </w:t>
            </w:r>
            <w:r>
              <w:rPr>
                <w:rFonts w:ascii="CMU Concrete" w:hAnsi="CMU Concrete" w:hint="eastAsia"/>
              </w:rPr>
              <w:t>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446A7E16" w14:textId="77777777" w:rsidR="00614F98" w:rsidRDefault="00614F98">
            <w:pPr>
              <w:rPr>
                <w:rFonts w:ascii="CMU Concrete" w:hAnsi="CMU Concrete"/>
              </w:rPr>
            </w:pPr>
            <w:r>
              <w:rPr>
                <w:rFonts w:ascii="CMU Concrete" w:hAnsi="CMU Concrete"/>
              </w:rPr>
              <w:t>Topology</w:t>
            </w:r>
            <w:r>
              <w:rPr>
                <w:rFonts w:ascii="CMU Concrete" w:hAnsi="CMU Concrete" w:hint="eastAsia"/>
              </w:rPr>
              <w:t>의</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격자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473FC64"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30A65F79" w14:textId="77777777" w:rsidR="00614F98" w:rsidRDefault="00614F98">
            <w:pPr>
              <w:jc w:val="center"/>
              <w:rPr>
                <w:rFonts w:ascii="CMU Concrete" w:hAnsi="CMU Concrete"/>
              </w:rPr>
            </w:pPr>
            <w:r>
              <w:rPr>
                <w:rFonts w:ascii="CMU Concrete" w:hAnsi="CMU Concrete" w:hint="eastAsia"/>
              </w:rPr>
              <w:t>자연수</w:t>
            </w:r>
          </w:p>
        </w:tc>
      </w:tr>
      <w:tr w:rsidR="00614F98" w14:paraId="241A565A"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21F7B92"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3CD47737" w14:textId="77777777" w:rsidR="00614F98" w:rsidRDefault="00614F98">
            <w:pPr>
              <w:jc w:val="center"/>
              <w:rPr>
                <w:rFonts w:ascii="CMU Concrete" w:hAnsi="CMU Concrete"/>
              </w:rPr>
            </w:pPr>
            <w:r>
              <w:rPr>
                <w:rFonts w:ascii="CMU Concrete" w:hAnsi="CMU Concrete" w:hint="eastAsia"/>
              </w:rPr>
              <w:t>세로뱡향</w:t>
            </w:r>
            <w:r>
              <w:rPr>
                <w:rFonts w:ascii="CMU Concrete" w:hAnsi="CMU Concrete"/>
              </w:rPr>
              <w:t xml:space="preserve"> </w:t>
            </w:r>
            <w:r>
              <w:rPr>
                <w:rFonts w:ascii="CMU Concrete" w:hAnsi="CMU Concrete" w:hint="eastAsia"/>
              </w:rPr>
              <w:t>격자점</w:t>
            </w:r>
            <w:r>
              <w:rPr>
                <w:rFonts w:ascii="CMU Concrete" w:hAnsi="CMU Concrete"/>
              </w:rPr>
              <w:t xml:space="preserve"> </w:t>
            </w:r>
            <w:r>
              <w:rPr>
                <w:rFonts w:ascii="CMU Concrete" w:hAnsi="CMU Concrete" w:hint="eastAsia"/>
              </w:rPr>
              <w:t>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3DEE5777" w14:textId="48ED057B" w:rsidR="00614F98" w:rsidRDefault="00614F98">
            <w:pPr>
              <w:rPr>
                <w:rFonts w:ascii="CMU Concrete" w:hAnsi="CMU Concrete"/>
              </w:rPr>
            </w:pPr>
            <w:r>
              <w:rPr>
                <w:rFonts w:ascii="CMU Concrete" w:hAnsi="CMU Concrete"/>
              </w:rPr>
              <w:t>Topology</w:t>
            </w:r>
            <w:r>
              <w:rPr>
                <w:rFonts w:ascii="CMU Concrete" w:hAnsi="CMU Concrete" w:hint="eastAsia"/>
              </w:rPr>
              <w:t>의</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방향</w:t>
            </w:r>
            <w:r>
              <w:rPr>
                <w:rFonts w:ascii="CMU Concrete" w:hAnsi="CMU Concrete"/>
              </w:rPr>
              <w:t xml:space="preserve"> </w:t>
            </w:r>
            <w:r>
              <w:rPr>
                <w:rFonts w:ascii="CMU Concrete" w:hAnsi="CMU Concrete" w:hint="eastAsia"/>
              </w:rPr>
              <w:t>격자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7B9E4BF0"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02D442FB" w14:textId="77777777" w:rsidR="00614F98" w:rsidRDefault="00614F98">
            <w:pPr>
              <w:jc w:val="center"/>
              <w:rPr>
                <w:rFonts w:ascii="CMU Concrete" w:hAnsi="CMU Concrete"/>
              </w:rPr>
            </w:pPr>
            <w:r>
              <w:rPr>
                <w:rFonts w:ascii="CMU Concrete" w:hAnsi="CMU Concrete" w:hint="eastAsia"/>
              </w:rPr>
              <w:t>자연수</w:t>
            </w:r>
          </w:p>
        </w:tc>
      </w:tr>
      <w:tr w:rsidR="00614F98" w14:paraId="78620133"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16F72E5"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B978E83" w14:textId="77777777" w:rsidR="00614F98" w:rsidRDefault="00614F98">
            <w:pPr>
              <w:jc w:val="center"/>
              <w:rPr>
                <w:rFonts w:ascii="CMU Concrete" w:hAnsi="CMU Concrete"/>
              </w:rPr>
            </w:pPr>
            <w:r>
              <w:rPr>
                <w:rFonts w:ascii="CMU Concrete" w:hAnsi="CMU Concrete" w:hint="eastAsia"/>
              </w:rPr>
              <w:t>최대</w:t>
            </w:r>
            <w:r>
              <w:rPr>
                <w:rFonts w:ascii="CMU Concrete" w:hAnsi="CMU Concrete"/>
              </w:rPr>
              <w:t xml:space="preserve"> </w:t>
            </w:r>
            <w:r>
              <w:rPr>
                <w:rFonts w:ascii="CMU Concrete" w:hAnsi="CMU Concrete" w:hint="eastAsia"/>
              </w:rPr>
              <w:t>반복수</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104310D5" w14:textId="77777777" w:rsidR="00614F98" w:rsidRDefault="00614F98">
            <w:pPr>
              <w:rPr>
                <w:rFonts w:ascii="CMU Concrete" w:hAnsi="CMU Concrete"/>
              </w:rPr>
            </w:pPr>
            <w:r>
              <w:rPr>
                <w:rFonts w:ascii="CMU Concrete" w:hAnsi="CMU Concrete" w:hint="eastAsia"/>
              </w:rPr>
              <w:t>알고리즘의</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반복수를</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77E97BAA"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533A231D" w14:textId="77777777" w:rsidR="00614F98" w:rsidRDefault="00614F98">
            <w:pPr>
              <w:jc w:val="center"/>
              <w:rPr>
                <w:rFonts w:ascii="CMU Concrete" w:hAnsi="CMU Concrete"/>
              </w:rPr>
            </w:pPr>
          </w:p>
        </w:tc>
      </w:tr>
      <w:tr w:rsidR="00614F98" w14:paraId="1DA783BE"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2D4F06B"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1E18327B" w14:textId="77777777" w:rsidR="00614F98" w:rsidRDefault="00614F98">
            <w:pPr>
              <w:jc w:val="center"/>
              <w:rPr>
                <w:rFonts w:ascii="CMU Concrete" w:hAnsi="CMU Concrete"/>
              </w:rPr>
            </w:pPr>
            <w:r>
              <w:rPr>
                <w:rFonts w:ascii="CMU Concrete" w:hAnsi="CMU Concrete"/>
              </w:rPr>
              <w:t xml:space="preserve">Topology </w:t>
            </w:r>
            <w:r>
              <w:rPr>
                <w:rFonts w:ascii="CMU Concrete" w:hAnsi="CMU Concrete" w:hint="eastAsia"/>
              </w:rPr>
              <w:t>선택</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21556AF5" w14:textId="77777777" w:rsidR="00614F98" w:rsidRDefault="00614F98">
            <w:pPr>
              <w:rPr>
                <w:rFonts w:ascii="CMU Concrete" w:hAnsi="CMU Concrete"/>
              </w:rPr>
            </w:pP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Topology</w:t>
            </w:r>
            <w:r>
              <w:rPr>
                <w:rFonts w:ascii="CMU Concrete" w:hAnsi="CMU Concrete" w:hint="eastAsia"/>
              </w:rPr>
              <w:t>는</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가</w:t>
            </w:r>
            <w:r>
              <w:rPr>
                <w:rFonts w:ascii="CMU Concrete" w:hAnsi="CMU Concrete"/>
              </w:rPr>
              <w:t xml:space="preserve"> </w:t>
            </w:r>
            <w:r>
              <w:rPr>
                <w:rFonts w:ascii="CMU Concrete" w:hAnsi="CMU Concrete" w:hint="eastAsia"/>
              </w:rPr>
              <w:t>있습니다</w:t>
            </w:r>
            <w:r>
              <w:rPr>
                <w:rFonts w:ascii="CMU Concrete" w:hAnsi="CMU Concrete"/>
              </w:rPr>
              <w:t>. Hexagonal</w:t>
            </w:r>
            <w:r>
              <w:rPr>
                <w:rFonts w:ascii="CMU Concrete" w:hAnsi="CMU Concrete" w:hint="eastAsia"/>
              </w:rPr>
              <w:t>과</w:t>
            </w:r>
            <w:r>
              <w:rPr>
                <w:rFonts w:ascii="CMU Concrete" w:hAnsi="CMU Concrete"/>
              </w:rPr>
              <w:t xml:space="preserve"> Grid </w:t>
            </w:r>
            <w:r>
              <w:rPr>
                <w:rFonts w:ascii="CMU Concrete" w:hAnsi="CMU Concrete" w:hint="eastAsia"/>
              </w:rPr>
              <w:t>중</w:t>
            </w:r>
            <w:r>
              <w:rPr>
                <w:rFonts w:ascii="CMU Concrete" w:hAnsi="CMU Concrete"/>
              </w:rPr>
              <w:t xml:space="preserve"> </w:t>
            </w:r>
            <w:r>
              <w:rPr>
                <w:rFonts w:ascii="CMU Concrete" w:hAnsi="CMU Concrete" w:hint="eastAsia"/>
              </w:rPr>
              <w:t>하나의</w:t>
            </w:r>
            <w:r>
              <w:rPr>
                <w:rFonts w:ascii="CMU Concrete" w:hAnsi="CMU Concrete"/>
              </w:rPr>
              <w:t xml:space="preserve"> Topology</w:t>
            </w:r>
            <w:r>
              <w:rPr>
                <w:rFonts w:ascii="CMU Concrete" w:hAnsi="CMU Concrete" w:hint="eastAsia"/>
              </w:rPr>
              <w:t>를</w:t>
            </w:r>
            <w:r>
              <w:rPr>
                <w:rFonts w:ascii="CMU Concrete" w:hAnsi="CMU Concrete"/>
              </w:rPr>
              <w:t xml:space="preserve"> </w:t>
            </w:r>
            <w:r>
              <w:rPr>
                <w:rFonts w:ascii="CMU Concrete" w:hAnsi="CMU Concrete" w:hint="eastAsia"/>
              </w:rPr>
              <w:t>선택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64F4FD69"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25AA9F21" w14:textId="77777777" w:rsidR="00614F98" w:rsidRDefault="00614F98">
            <w:pPr>
              <w:jc w:val="center"/>
              <w:rPr>
                <w:rFonts w:ascii="CMU Concrete" w:hAnsi="CMU Concrete"/>
              </w:rPr>
            </w:pPr>
            <w:r>
              <w:rPr>
                <w:rFonts w:ascii="CMU Concrete" w:hAnsi="CMU Concrete"/>
              </w:rPr>
              <w:t>Grid, Hexagonal</w:t>
            </w:r>
          </w:p>
        </w:tc>
      </w:tr>
      <w:tr w:rsidR="00614F98" w14:paraId="31612417"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3E75BFD4"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64CFD82" w14:textId="77777777" w:rsidR="00614F98" w:rsidRDefault="00614F98">
            <w:pPr>
              <w:jc w:val="center"/>
              <w:rPr>
                <w:rFonts w:ascii="CMU Concrete" w:hAnsi="CMU Concrete"/>
              </w:rPr>
            </w:pPr>
            <w:r>
              <w:rPr>
                <w:rFonts w:ascii="CMU Concrete" w:hAnsi="CMU Concrete" w:hint="eastAsia"/>
              </w:rPr>
              <w:t>학습률</w:t>
            </w:r>
            <w:r>
              <w:rPr>
                <w:rFonts w:ascii="CMU Concrete" w:hAnsi="CMU Concrete"/>
              </w:rPr>
              <w:t xml:space="preserve"> </w:t>
            </w:r>
            <w:r>
              <w:rPr>
                <w:rFonts w:ascii="CMU Concrete" w:hAnsi="CMU Concrete" w:hint="eastAsia"/>
              </w:rPr>
              <w:t>초기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12A647BC" w14:textId="77777777" w:rsidR="00614F98" w:rsidRDefault="00614F98">
            <w:pPr>
              <w:rPr>
                <w:rFonts w:ascii="CMU Concrete" w:hAnsi="CMU Concrete"/>
              </w:rPr>
            </w:pPr>
            <w:r>
              <w:rPr>
                <w:rFonts w:ascii="CMU Concrete" w:hAnsi="CMU Concrete" w:hint="eastAsia"/>
              </w:rPr>
              <w:t>알고리즘이</w:t>
            </w:r>
            <w:r>
              <w:rPr>
                <w:rFonts w:ascii="CMU Concrete" w:hAnsi="CMU Concrete"/>
              </w:rPr>
              <w:t xml:space="preserve"> </w:t>
            </w:r>
            <w:r>
              <w:rPr>
                <w:rFonts w:ascii="CMU Concrete" w:hAnsi="CMU Concrete" w:hint="eastAsia"/>
              </w:rPr>
              <w:t>반복되면서</w:t>
            </w:r>
            <w:r>
              <w:rPr>
                <w:rFonts w:ascii="CMU Concrete" w:hAnsi="CMU Concrete"/>
              </w:rPr>
              <w:t xml:space="preserve"> </w:t>
            </w:r>
            <w:r>
              <w:rPr>
                <w:rFonts w:ascii="CMU Concrete" w:hAnsi="CMU Concrete" w:hint="eastAsia"/>
              </w:rPr>
              <w:t>학습률은</w:t>
            </w:r>
            <w:r>
              <w:rPr>
                <w:rFonts w:ascii="CMU Concrete" w:hAnsi="CMU Concrete"/>
              </w:rPr>
              <w:t xml:space="preserve"> </w:t>
            </w:r>
            <w:r>
              <w:rPr>
                <w:rFonts w:ascii="CMU Concrete" w:hAnsi="CMU Concrete" w:hint="eastAsia"/>
              </w:rPr>
              <w:t>지속적으로</w:t>
            </w:r>
            <w:r>
              <w:rPr>
                <w:rFonts w:ascii="CMU Concrete" w:hAnsi="CMU Concrete"/>
              </w:rPr>
              <w:t xml:space="preserve"> </w:t>
            </w:r>
            <w:r>
              <w:rPr>
                <w:rFonts w:ascii="CMU Concrete" w:hAnsi="CMU Concrete" w:hint="eastAsia"/>
              </w:rPr>
              <w:t>작아집니다</w:t>
            </w:r>
            <w:r>
              <w:rPr>
                <w:rFonts w:ascii="CMU Concrete" w:hAnsi="CMU Concrete"/>
              </w:rPr>
              <w:t>. Training</w:t>
            </w:r>
            <w:r>
              <w:rPr>
                <w:rFonts w:ascii="CMU Concrete" w:hAnsi="CMU Concrete" w:hint="eastAsia"/>
              </w:rPr>
              <w:t>이</w:t>
            </w:r>
            <w:r>
              <w:rPr>
                <w:rFonts w:ascii="CMU Concrete" w:hAnsi="CMU Concrete"/>
              </w:rPr>
              <w:t xml:space="preserve"> </w:t>
            </w:r>
            <w:r>
              <w:rPr>
                <w:rFonts w:ascii="CMU Concrete" w:hAnsi="CMU Concrete" w:hint="eastAsia"/>
              </w:rPr>
              <w:t>시작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학습률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입력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101AB32B"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6B58311D" w14:textId="77777777" w:rsidR="00614F98" w:rsidRDefault="00614F98">
            <w:pPr>
              <w:jc w:val="center"/>
              <w:rPr>
                <w:rFonts w:ascii="CMU Concrete" w:hAnsi="CMU Concrete"/>
              </w:rPr>
            </w:pPr>
          </w:p>
        </w:tc>
      </w:tr>
      <w:tr w:rsidR="00614F98" w14:paraId="58C80736"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6B25840"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32F07D8C" w14:textId="77777777" w:rsidR="00614F98" w:rsidRDefault="00614F98">
            <w:pPr>
              <w:jc w:val="center"/>
              <w:rPr>
                <w:rFonts w:ascii="CMU Concrete" w:hAnsi="CMU Concrete"/>
              </w:rPr>
            </w:pPr>
            <w:r>
              <w:rPr>
                <w:rFonts w:ascii="CMU Concrete" w:hAnsi="CMU Concrete" w:hint="eastAsia"/>
              </w:rPr>
              <w:t>이웃</w:t>
            </w:r>
            <w:r>
              <w:rPr>
                <w:rFonts w:ascii="CMU Concrete" w:hAnsi="CMU Concrete"/>
              </w:rPr>
              <w:t xml:space="preserve"> </w:t>
            </w:r>
            <w:r>
              <w:rPr>
                <w:rFonts w:ascii="CMU Concrete" w:hAnsi="CMU Concrete" w:hint="eastAsia"/>
              </w:rPr>
              <w:t>반경</w:t>
            </w:r>
            <w:r>
              <w:rPr>
                <w:rFonts w:ascii="CMU Concrete" w:hAnsi="CMU Concrete"/>
              </w:rPr>
              <w:t xml:space="preserve"> </w:t>
            </w:r>
            <w:r>
              <w:rPr>
                <w:rFonts w:ascii="CMU Concrete" w:hAnsi="CMU Concrete" w:hint="eastAsia"/>
              </w:rPr>
              <w:t>초기값</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4F0D25B9" w14:textId="77777777" w:rsidR="00614F98" w:rsidRDefault="00614F98">
            <w:pPr>
              <w:rPr>
                <w:rFonts w:ascii="CMU Concrete" w:hAnsi="CMU Concrete"/>
              </w:rPr>
            </w:pPr>
            <w:r>
              <w:rPr>
                <w:rFonts w:ascii="CMU Concrete" w:hAnsi="CMU Concrete" w:hint="eastAsia"/>
              </w:rPr>
              <w:t>알고리즘이</w:t>
            </w:r>
            <w:r>
              <w:rPr>
                <w:rFonts w:ascii="CMU Concrete" w:hAnsi="CMU Concrete"/>
              </w:rPr>
              <w:t xml:space="preserve"> </w:t>
            </w:r>
            <w:r>
              <w:rPr>
                <w:rFonts w:ascii="CMU Concrete" w:hAnsi="CMU Concrete" w:hint="eastAsia"/>
              </w:rPr>
              <w:t>반복되면서</w:t>
            </w:r>
            <w:r>
              <w:rPr>
                <w:rFonts w:ascii="CMU Concrete" w:hAnsi="CMU Concrete"/>
              </w:rPr>
              <w:t xml:space="preserve"> </w:t>
            </w:r>
            <w:r>
              <w:rPr>
                <w:rFonts w:ascii="CMU Concrete" w:hAnsi="CMU Concrete" w:hint="eastAsia"/>
              </w:rPr>
              <w:t>이웃</w:t>
            </w:r>
            <w:r>
              <w:rPr>
                <w:rFonts w:ascii="CMU Concrete" w:hAnsi="CMU Concrete"/>
              </w:rPr>
              <w:t xml:space="preserve"> </w:t>
            </w:r>
            <w:r>
              <w:rPr>
                <w:rFonts w:ascii="CMU Concrete" w:hAnsi="CMU Concrete" w:hint="eastAsia"/>
              </w:rPr>
              <w:t>반경의</w:t>
            </w:r>
            <w:r>
              <w:rPr>
                <w:rFonts w:ascii="CMU Concrete" w:hAnsi="CMU Concrete"/>
              </w:rPr>
              <w:t xml:space="preserve"> </w:t>
            </w:r>
            <w:r>
              <w:rPr>
                <w:rFonts w:ascii="CMU Concrete" w:hAnsi="CMU Concrete" w:hint="eastAsia"/>
              </w:rPr>
              <w:t>값은</w:t>
            </w:r>
            <w:r>
              <w:rPr>
                <w:rFonts w:ascii="CMU Concrete" w:hAnsi="CMU Concrete"/>
              </w:rPr>
              <w:t xml:space="preserve"> </w:t>
            </w:r>
            <w:r>
              <w:rPr>
                <w:rFonts w:ascii="CMU Concrete" w:hAnsi="CMU Concrete" w:hint="eastAsia"/>
              </w:rPr>
              <w:t>지속적으로</w:t>
            </w:r>
            <w:r>
              <w:rPr>
                <w:rFonts w:ascii="CMU Concrete" w:hAnsi="CMU Concrete"/>
              </w:rPr>
              <w:t xml:space="preserve"> </w:t>
            </w:r>
            <w:r>
              <w:rPr>
                <w:rFonts w:ascii="CMU Concrete" w:hAnsi="CMU Concrete" w:hint="eastAsia"/>
              </w:rPr>
              <w:t>작아집니다</w:t>
            </w:r>
            <w:r>
              <w:rPr>
                <w:rFonts w:ascii="CMU Concrete" w:hAnsi="CMU Concrete"/>
              </w:rPr>
              <w:t>. Training</w:t>
            </w:r>
            <w:r>
              <w:rPr>
                <w:rFonts w:ascii="CMU Concrete" w:hAnsi="CMU Concrete" w:hint="eastAsia"/>
              </w:rPr>
              <w:t>이</w:t>
            </w:r>
            <w:r>
              <w:rPr>
                <w:rFonts w:ascii="CMU Concrete" w:hAnsi="CMU Concrete"/>
              </w:rPr>
              <w:t xml:space="preserve"> </w:t>
            </w:r>
            <w:r>
              <w:rPr>
                <w:rFonts w:ascii="CMU Concrete" w:hAnsi="CMU Concrete" w:hint="eastAsia"/>
              </w:rPr>
              <w:t>시작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하는</w:t>
            </w:r>
            <w:r>
              <w:rPr>
                <w:rFonts w:ascii="CMU Concrete" w:hAnsi="CMU Concrete"/>
              </w:rPr>
              <w:t xml:space="preserve"> </w:t>
            </w:r>
            <w:r>
              <w:rPr>
                <w:rFonts w:ascii="CMU Concrete" w:hAnsi="CMU Concrete" w:hint="eastAsia"/>
              </w:rPr>
              <w:t>이웃</w:t>
            </w:r>
            <w:r>
              <w:rPr>
                <w:rFonts w:ascii="CMU Concrete" w:hAnsi="CMU Concrete"/>
              </w:rPr>
              <w:t xml:space="preserve"> </w:t>
            </w:r>
            <w:r>
              <w:rPr>
                <w:rFonts w:ascii="CMU Concrete" w:hAnsi="CMU Concrete" w:hint="eastAsia"/>
              </w:rPr>
              <w:t>반경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입력하도록</w:t>
            </w:r>
            <w:r>
              <w:rPr>
                <w:rFonts w:ascii="CMU Concrete" w:hAnsi="CMU Concrete"/>
              </w:rPr>
              <w:t xml:space="preserve"> </w:t>
            </w:r>
            <w:r>
              <w:rPr>
                <w:rFonts w:ascii="CMU Concrete" w:hAnsi="CMU Concrete" w:hint="eastAsia"/>
              </w:rPr>
              <w:t>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66CF715"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5D4FC867" w14:textId="77777777" w:rsidR="00614F98" w:rsidRDefault="00614F98">
            <w:pPr>
              <w:jc w:val="center"/>
              <w:rPr>
                <w:rFonts w:ascii="CMU Concrete" w:hAnsi="CMU Concrete"/>
              </w:rPr>
            </w:pPr>
          </w:p>
        </w:tc>
      </w:tr>
    </w:tbl>
    <w:p w14:paraId="0CC97CC2" w14:textId="77777777" w:rsidR="00614F98" w:rsidRDefault="00614F98" w:rsidP="00614F98">
      <w:pPr>
        <w:rPr>
          <w:rFonts w:ascii="CMU Concrete" w:hAnsi="CMU Concrete"/>
        </w:rPr>
      </w:pPr>
    </w:p>
    <w:p w14:paraId="28C3E5A9" w14:textId="77777777" w:rsidR="00614F98" w:rsidRDefault="00614F98" w:rsidP="00614F98">
      <w:pPr>
        <w:rPr>
          <w:rFonts w:ascii="CMU Concrete" w:hAnsi="CMU Concrete"/>
        </w:rPr>
      </w:pPr>
      <w:r>
        <w:rPr>
          <w:rFonts w:ascii="CMU Concrete" w:hAnsi="CMU Concrete"/>
        </w:rPr>
        <w:t xml:space="preserve">SOM </w:t>
      </w:r>
      <w:r>
        <w:rPr>
          <w:rFonts w:ascii="CMU Concrete" w:hAnsi="CMU Concrete" w:hint="eastAsia"/>
        </w:rPr>
        <w:t>을</w:t>
      </w:r>
      <w:r>
        <w:rPr>
          <w:rFonts w:ascii="CMU Concrete" w:hAnsi="CMU Concrete"/>
        </w:rPr>
        <w:t xml:space="preserve"> </w:t>
      </w:r>
      <w:r>
        <w:rPr>
          <w:rFonts w:ascii="CMU Concrete" w:hAnsi="CMU Concrete" w:hint="eastAsia"/>
        </w:rPr>
        <w:t>실행할</w:t>
      </w:r>
      <w:r>
        <w:rPr>
          <w:rFonts w:ascii="CMU Concrete" w:hAnsi="CMU Concrete"/>
        </w:rPr>
        <w:t xml:space="preserve"> </w:t>
      </w:r>
      <w:r>
        <w:rPr>
          <w:rFonts w:ascii="CMU Concrete" w:hAnsi="CMU Concrete" w:hint="eastAsia"/>
        </w:rPr>
        <w:t>때에는</w:t>
      </w:r>
      <w:r>
        <w:rPr>
          <w:rFonts w:ascii="CMU Concrete" w:hAnsi="CMU Concrete"/>
        </w:rPr>
        <w:t xml:space="preserve"> Training </w:t>
      </w:r>
      <w:r>
        <w:rPr>
          <w:rFonts w:ascii="CMU Concrete" w:hAnsi="CMU Concrete" w:hint="eastAsia"/>
        </w:rPr>
        <w:t>과정을</w:t>
      </w:r>
      <w:r>
        <w:rPr>
          <w:rFonts w:ascii="CMU Concrete" w:hAnsi="CMU Concrete"/>
        </w:rPr>
        <w:t xml:space="preserve"> </w:t>
      </w:r>
      <w:r>
        <w:rPr>
          <w:rFonts w:ascii="CMU Concrete" w:hAnsi="CMU Concrete" w:hint="eastAsia"/>
        </w:rPr>
        <w:t>시각적</w:t>
      </w:r>
      <w:r>
        <w:rPr>
          <w:rFonts w:ascii="CMU Concrete" w:hAnsi="CMU Concrete"/>
        </w:rPr>
        <w:t xml:space="preserve">, </w:t>
      </w:r>
      <w:r>
        <w:rPr>
          <w:rFonts w:ascii="CMU Concrete" w:hAnsi="CMU Concrete" w:hint="eastAsia"/>
        </w:rPr>
        <w:t>동적으로</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사용자는</w:t>
      </w:r>
      <w:r>
        <w:rPr>
          <w:rFonts w:ascii="CMU Concrete" w:hAnsi="CMU Concrete"/>
        </w:rPr>
        <w:t xml:space="preserve"> Training</w:t>
      </w:r>
      <w:r>
        <w:rPr>
          <w:rFonts w:ascii="CMU Concrete" w:hAnsi="CMU Concrete" w:hint="eastAsia"/>
        </w:rPr>
        <w:t>의</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통해</w:t>
      </w:r>
      <w:r>
        <w:rPr>
          <w:rFonts w:ascii="CMU Concrete" w:hAnsi="CMU Concrete"/>
        </w:rPr>
        <w:t xml:space="preserve"> Topology</w:t>
      </w:r>
      <w:r>
        <w:rPr>
          <w:rFonts w:ascii="CMU Concrete" w:hAnsi="CMU Concrete" w:hint="eastAsia"/>
        </w:rPr>
        <w:t>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변하는지를</w:t>
      </w:r>
      <w:r>
        <w:rPr>
          <w:rFonts w:ascii="CMU Concrete" w:hAnsi="CMU Concrete"/>
        </w:rPr>
        <w:t xml:space="preserve"> </w:t>
      </w:r>
      <w:r>
        <w:rPr>
          <w:rFonts w:ascii="CMU Concrete" w:hAnsi="CMU Concrete" w:hint="eastAsia"/>
        </w:rPr>
        <w:t>생생하게</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7E4E4D4C" w14:textId="77777777" w:rsidR="00614F98" w:rsidRDefault="00614F98" w:rsidP="00614F98">
      <w:pPr>
        <w:rPr>
          <w:rFonts w:ascii="CMU Concrete" w:hAnsi="CMU Concrete"/>
        </w:rPr>
      </w:pPr>
    </w:p>
    <w:p w14:paraId="1CF852B3" w14:textId="77777777" w:rsidR="00614F98" w:rsidRDefault="00614F98" w:rsidP="00AE3A66">
      <w:pPr>
        <w:pStyle w:val="af"/>
      </w:pPr>
      <w:r>
        <w:rPr>
          <w:noProof/>
        </w:rPr>
        <w:drawing>
          <wp:inline distT="0" distB="0" distL="0" distR="0" wp14:anchorId="6EEE0AA3" wp14:editId="01F10B0C">
            <wp:extent cx="5400675" cy="3733800"/>
            <wp:effectExtent l="0" t="0" r="9525" b="0"/>
            <wp:docPr id="314" name="그림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1"/>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400675" cy="3733800"/>
                    </a:xfrm>
                    <a:prstGeom prst="rect">
                      <a:avLst/>
                    </a:prstGeom>
                    <a:noFill/>
                    <a:ln>
                      <a:noFill/>
                    </a:ln>
                  </pic:spPr>
                </pic:pic>
              </a:graphicData>
            </a:graphic>
          </wp:inline>
        </w:drawing>
      </w:r>
    </w:p>
    <w:p w14:paraId="7D895AB1" w14:textId="77777777" w:rsidR="00614F98" w:rsidRDefault="00614F98" w:rsidP="00AE3A66">
      <w:pPr>
        <w:pStyle w:val="af"/>
      </w:pPr>
    </w:p>
    <w:p w14:paraId="196924F3" w14:textId="77777777" w:rsidR="00614F98" w:rsidRDefault="00614F98" w:rsidP="00614F98">
      <w:pPr>
        <w:pStyle w:val="11"/>
      </w:pPr>
      <w:r>
        <w:rPr>
          <w:rFonts w:hint="eastAsia"/>
        </w:rPr>
        <w:t>결과</w:t>
      </w:r>
    </w:p>
    <w:p w14:paraId="71BB4070" w14:textId="77777777" w:rsidR="00614F98" w:rsidRDefault="00614F98" w:rsidP="00401892">
      <w:pPr>
        <w:numPr>
          <w:ilvl w:val="0"/>
          <w:numId w:val="167"/>
        </w:numPr>
        <w:ind w:left="426"/>
        <w:rPr>
          <w:rStyle w:val="p2Char"/>
          <w:rFonts w:ascii="CMU Concrete" w:hAnsi="CMU Concrete"/>
        </w:rPr>
      </w:pPr>
      <w:r>
        <w:rPr>
          <w:rStyle w:val="p2Char"/>
          <w:rFonts w:ascii="CMU Concrete" w:hAnsi="CMU Concrete"/>
          <w:b/>
          <w:bCs/>
        </w:rPr>
        <w:t>분석결과정보</w:t>
      </w:r>
    </w:p>
    <w:p w14:paraId="37A3F170"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어떤</w:t>
      </w:r>
      <w:r>
        <w:rPr>
          <w:rFonts w:ascii="CMU Concrete" w:hAnsi="CMU Concrete"/>
        </w:rPr>
        <w:t xml:space="preserve"> group</w:t>
      </w:r>
      <w:r>
        <w:rPr>
          <w:rFonts w:ascii="CMU Concrete" w:hAnsi="CMU Concrete" w:hint="eastAsia"/>
        </w:rPr>
        <w:t>에</w:t>
      </w:r>
      <w:r>
        <w:rPr>
          <w:rFonts w:ascii="CMU Concrete" w:hAnsi="CMU Concrete"/>
        </w:rPr>
        <w:t xml:space="preserve"> </w:t>
      </w:r>
      <w:r>
        <w:rPr>
          <w:rFonts w:ascii="CMU Concrete" w:hAnsi="CMU Concrete" w:hint="eastAsia"/>
        </w:rPr>
        <w:t>해당하는지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7722D21" w14:textId="77777777" w:rsidR="00614F98" w:rsidRDefault="00614F98" w:rsidP="00AE3A66">
      <w:pPr>
        <w:pStyle w:val="af"/>
      </w:pPr>
      <w:r>
        <w:rPr>
          <w:rFonts w:hint="eastAsia"/>
          <w:noProof/>
        </w:rPr>
        <mc:AlternateContent>
          <mc:Choice Requires="wps">
            <w:drawing>
              <wp:anchor distT="0" distB="0" distL="114300" distR="114300" simplePos="0" relativeHeight="251674624" behindDoc="0" locked="0" layoutInCell="1" allowOverlap="1" wp14:anchorId="521CEE57" wp14:editId="17417120">
                <wp:simplePos x="0" y="0"/>
                <wp:positionH relativeFrom="column">
                  <wp:posOffset>2661920</wp:posOffset>
                </wp:positionH>
                <wp:positionV relativeFrom="paragraph">
                  <wp:posOffset>7620</wp:posOffset>
                </wp:positionV>
                <wp:extent cx="574040" cy="2746375"/>
                <wp:effectExtent l="0" t="0" r="16510" b="15875"/>
                <wp:wrapNone/>
                <wp:docPr id="751" name="직사각형 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74637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5003B4" id="직사각형 751" o:spid="_x0000_s1026" style="position:absolute;left:0;text-align:left;margin-left:209.6pt;margin-top:.6pt;width:45.2pt;height:21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" filled="f" strokecolor="#339" strokeweight="1.5pt"/>
            </w:pict>
          </mc:Fallback>
        </mc:AlternateContent>
      </w:r>
      <w:r>
        <w:rPr>
          <w:noProof/>
        </w:rPr>
        <w:drawing>
          <wp:inline distT="0" distB="0" distL="0" distR="0" wp14:anchorId="31006375" wp14:editId="449DA115">
            <wp:extent cx="3238500" cy="2743200"/>
            <wp:effectExtent l="0" t="0" r="0" b="0"/>
            <wp:docPr id="313" name="그림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2"/>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238500" cy="2743200"/>
                    </a:xfrm>
                    <a:prstGeom prst="rect">
                      <a:avLst/>
                    </a:prstGeom>
                    <a:noFill/>
                    <a:ln>
                      <a:noFill/>
                    </a:ln>
                  </pic:spPr>
                </pic:pic>
              </a:graphicData>
            </a:graphic>
          </wp:inline>
        </w:drawing>
      </w:r>
    </w:p>
    <w:p w14:paraId="623A23DA" w14:textId="77777777" w:rsidR="00614F98" w:rsidRDefault="00614F98" w:rsidP="00AE3A66">
      <w:pPr>
        <w:pStyle w:val="af"/>
      </w:pPr>
      <w:r>
        <w:rPr>
          <w:noProof/>
        </w:rPr>
        <mc:AlternateContent>
          <mc:Choice Requires="wps">
            <w:drawing>
              <wp:anchor distT="0" distB="0" distL="114300" distR="114300" simplePos="0" relativeHeight="251675648" behindDoc="0" locked="0" layoutInCell="1" allowOverlap="1" wp14:anchorId="17B82F46" wp14:editId="6E3985E8">
                <wp:simplePos x="0" y="0"/>
                <wp:positionH relativeFrom="column">
                  <wp:posOffset>2607945</wp:posOffset>
                </wp:positionH>
                <wp:positionV relativeFrom="paragraph">
                  <wp:posOffset>81280</wp:posOffset>
                </wp:positionV>
                <wp:extent cx="850900" cy="343535"/>
                <wp:effectExtent l="0" t="0" r="0" b="0"/>
                <wp:wrapNone/>
                <wp:docPr id="750"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D4846" w14:textId="77777777" w:rsidR="00BA216B" w:rsidRDefault="00BA216B" w:rsidP="00614F98">
                            <w:r>
                              <w:rPr>
                                <w:rFonts w:hint="eastAsia"/>
                              </w:rPr>
                              <w:t>예측 범주</w:t>
                            </w:r>
                          </w:p>
                          <w:p w14:paraId="499A8ACF" w14:textId="77777777" w:rsidR="00BA216B" w:rsidRDefault="00BA216B" w:rsidP="00614F98"/>
                          <w:p w14:paraId="48CBF7D2" w14:textId="77777777" w:rsidR="00BA216B" w:rsidRDefault="00BA216B" w:rsidP="00614F98"/>
                          <w:p w14:paraId="53EF1E36" w14:textId="77777777" w:rsidR="00BA216B" w:rsidRDefault="00BA216B" w:rsidP="00614F98"/>
                          <w:p w14:paraId="1766DF2D" w14:textId="77777777" w:rsidR="00BA216B" w:rsidRDefault="00BA216B" w:rsidP="00614F98"/>
                          <w:p w14:paraId="608C87DB" w14:textId="77777777" w:rsidR="00BA216B" w:rsidRDefault="00BA216B" w:rsidP="00614F98"/>
                          <w:p w14:paraId="0A44B37B" w14:textId="77777777" w:rsidR="00BA216B" w:rsidRDefault="00BA216B" w:rsidP="00614F98"/>
                          <w:p w14:paraId="08A61DC6" w14:textId="77777777" w:rsidR="00BA216B" w:rsidRDefault="00BA216B" w:rsidP="00614F98"/>
                          <w:p w14:paraId="67D0EF39" w14:textId="77777777" w:rsidR="00BA216B" w:rsidRDefault="00BA216B" w:rsidP="00614F98"/>
                          <w:p w14:paraId="557643AF" w14:textId="77777777" w:rsidR="00BA216B" w:rsidRDefault="00BA216B" w:rsidP="00614F98"/>
                          <w:p w14:paraId="350F7295" w14:textId="77777777" w:rsidR="00BA216B" w:rsidRDefault="00BA216B" w:rsidP="00614F98"/>
                          <w:p w14:paraId="2CAB8816" w14:textId="77777777" w:rsidR="00BA216B" w:rsidRDefault="00BA216B" w:rsidP="00614F98"/>
                          <w:p w14:paraId="4B90722F" w14:textId="77777777" w:rsidR="00BA216B" w:rsidRDefault="00BA216B" w:rsidP="00614F98"/>
                          <w:p w14:paraId="7F7945C5" w14:textId="77777777" w:rsidR="00BA216B" w:rsidRDefault="00BA216B" w:rsidP="00614F98"/>
                          <w:p w14:paraId="6A768875" w14:textId="77777777" w:rsidR="00BA216B" w:rsidRDefault="00BA216B" w:rsidP="00614F98"/>
                          <w:p w14:paraId="605DCDF0" w14:textId="77777777" w:rsidR="00BA216B" w:rsidRDefault="00BA216B" w:rsidP="00614F98"/>
                          <w:p w14:paraId="09B25D70" w14:textId="77777777" w:rsidR="00BA216B" w:rsidRDefault="00BA216B" w:rsidP="00614F98"/>
                          <w:p w14:paraId="1AB73EB9" w14:textId="77777777" w:rsidR="00BA216B" w:rsidRDefault="00BA216B" w:rsidP="00614F98"/>
                          <w:p w14:paraId="02EDF90E" w14:textId="77777777" w:rsidR="00BA216B" w:rsidRDefault="00BA216B" w:rsidP="00614F98"/>
                          <w:p w14:paraId="7E784A40" w14:textId="77777777" w:rsidR="00BA216B" w:rsidRDefault="00BA216B" w:rsidP="00614F98"/>
                          <w:p w14:paraId="67C573FC" w14:textId="77777777" w:rsidR="00BA216B" w:rsidRDefault="00BA216B" w:rsidP="00614F98"/>
                          <w:p w14:paraId="1CFF6955" w14:textId="77777777" w:rsidR="00BA216B" w:rsidRDefault="00BA216B" w:rsidP="00614F98"/>
                          <w:p w14:paraId="0D78B31B" w14:textId="77777777" w:rsidR="00BA216B" w:rsidRDefault="00BA216B" w:rsidP="00614F98"/>
                          <w:p w14:paraId="6A7BC263" w14:textId="77777777" w:rsidR="00BA216B" w:rsidRDefault="00BA216B" w:rsidP="00614F98"/>
                          <w:p w14:paraId="28DD36EB" w14:textId="77777777" w:rsidR="00BA216B" w:rsidRDefault="00BA216B" w:rsidP="00614F98"/>
                          <w:p w14:paraId="49909EE0" w14:textId="77777777" w:rsidR="00BA216B" w:rsidRDefault="00BA216B" w:rsidP="00614F98"/>
                          <w:p w14:paraId="4C2BD87B" w14:textId="77777777" w:rsidR="00BA216B" w:rsidRDefault="00BA216B" w:rsidP="00614F98"/>
                          <w:p w14:paraId="491CD01C" w14:textId="77777777" w:rsidR="00BA216B" w:rsidRDefault="00BA216B" w:rsidP="00614F98"/>
                          <w:p w14:paraId="71688B73" w14:textId="77777777" w:rsidR="00BA216B" w:rsidRDefault="00BA216B" w:rsidP="00614F98"/>
                          <w:p w14:paraId="52BAAD58" w14:textId="77777777" w:rsidR="00BA216B" w:rsidRDefault="00BA216B" w:rsidP="00614F98"/>
                          <w:p w14:paraId="5E98D877" w14:textId="77777777" w:rsidR="00BA216B" w:rsidRDefault="00BA216B" w:rsidP="00614F98"/>
                          <w:p w14:paraId="28B542B8" w14:textId="77777777" w:rsidR="00BA216B" w:rsidRDefault="00BA216B" w:rsidP="00614F98"/>
                          <w:p w14:paraId="4CCD5F7D" w14:textId="77777777" w:rsidR="00BA216B" w:rsidRDefault="00BA216B" w:rsidP="00614F98"/>
                          <w:p w14:paraId="7DD525A8" w14:textId="77777777" w:rsidR="00BA216B" w:rsidRDefault="00BA216B" w:rsidP="00614F98"/>
                          <w:p w14:paraId="7512A9C5" w14:textId="77777777" w:rsidR="00BA216B" w:rsidRDefault="00BA216B" w:rsidP="00614F98"/>
                          <w:p w14:paraId="6807E1A0" w14:textId="77777777" w:rsidR="00BA216B" w:rsidRDefault="00BA216B" w:rsidP="00614F98"/>
                          <w:p w14:paraId="1167A918" w14:textId="77777777" w:rsidR="00BA216B" w:rsidRDefault="00BA216B" w:rsidP="00614F98"/>
                          <w:p w14:paraId="50CEBBC2" w14:textId="77777777" w:rsidR="00BA216B" w:rsidRDefault="00BA216B" w:rsidP="00614F98"/>
                          <w:p w14:paraId="2605EA9A" w14:textId="77777777" w:rsidR="00BA216B" w:rsidRDefault="00BA216B" w:rsidP="00614F98"/>
                          <w:p w14:paraId="4C05E9B7" w14:textId="77777777" w:rsidR="00BA216B" w:rsidRDefault="00BA216B" w:rsidP="00614F98"/>
                          <w:p w14:paraId="19E3EE2B" w14:textId="77777777" w:rsidR="00BA216B" w:rsidRDefault="00BA216B" w:rsidP="00614F98"/>
                          <w:p w14:paraId="5834B58C" w14:textId="77777777" w:rsidR="00BA216B" w:rsidRDefault="00BA216B" w:rsidP="00614F98"/>
                          <w:p w14:paraId="79259219" w14:textId="77777777" w:rsidR="00BA216B" w:rsidRDefault="00BA216B" w:rsidP="00614F98"/>
                          <w:p w14:paraId="3162CBE8" w14:textId="77777777" w:rsidR="00BA216B" w:rsidRDefault="00BA216B" w:rsidP="00614F98"/>
                          <w:p w14:paraId="363562D1" w14:textId="77777777" w:rsidR="00BA216B" w:rsidRDefault="00BA216B" w:rsidP="00614F98"/>
                          <w:p w14:paraId="391CB61B" w14:textId="77777777" w:rsidR="00BA216B" w:rsidRDefault="00BA216B" w:rsidP="00614F98"/>
                          <w:p w14:paraId="1D82FCE8" w14:textId="77777777" w:rsidR="00BA216B" w:rsidRDefault="00BA216B" w:rsidP="00614F98"/>
                          <w:p w14:paraId="452D149E" w14:textId="77777777" w:rsidR="00BA216B" w:rsidRDefault="00BA216B" w:rsidP="00614F98"/>
                          <w:p w14:paraId="6D7CBE0C" w14:textId="77777777" w:rsidR="00BA216B" w:rsidRDefault="00BA216B" w:rsidP="00614F98"/>
                          <w:p w14:paraId="6593CB97" w14:textId="77777777" w:rsidR="00BA216B" w:rsidRDefault="00BA216B" w:rsidP="00614F98"/>
                          <w:p w14:paraId="71F65C29" w14:textId="77777777" w:rsidR="00BA216B" w:rsidRDefault="00BA216B" w:rsidP="00614F98"/>
                          <w:p w14:paraId="133A77D9" w14:textId="77777777" w:rsidR="00BA216B" w:rsidRDefault="00BA216B" w:rsidP="00614F98"/>
                          <w:p w14:paraId="4514897D" w14:textId="77777777" w:rsidR="00BA216B" w:rsidRDefault="00BA216B" w:rsidP="00614F98"/>
                          <w:p w14:paraId="3FEB4917" w14:textId="77777777" w:rsidR="00BA216B" w:rsidRDefault="00BA216B" w:rsidP="00614F98"/>
                          <w:p w14:paraId="405FD88A" w14:textId="77777777" w:rsidR="00BA216B" w:rsidRDefault="00BA216B" w:rsidP="00614F98"/>
                          <w:p w14:paraId="3802F02A" w14:textId="77777777" w:rsidR="00BA216B" w:rsidRDefault="00BA216B" w:rsidP="00614F98"/>
                          <w:p w14:paraId="63C4406A" w14:textId="77777777" w:rsidR="00BA216B" w:rsidRDefault="00BA216B" w:rsidP="00614F98"/>
                          <w:p w14:paraId="7AE81572" w14:textId="77777777" w:rsidR="00BA216B" w:rsidRDefault="00BA216B" w:rsidP="00614F98"/>
                          <w:p w14:paraId="348BA8AE" w14:textId="77777777" w:rsidR="00BA216B" w:rsidRDefault="00BA216B" w:rsidP="00614F98"/>
                          <w:p w14:paraId="6CD2F533" w14:textId="77777777" w:rsidR="00BA216B" w:rsidRDefault="00BA216B" w:rsidP="00614F98"/>
                          <w:p w14:paraId="74158522" w14:textId="77777777" w:rsidR="00BA216B" w:rsidRDefault="00BA216B" w:rsidP="00614F98"/>
                          <w:p w14:paraId="78A160DC" w14:textId="77777777" w:rsidR="00BA216B" w:rsidRDefault="00BA216B" w:rsidP="00614F98"/>
                          <w:p w14:paraId="620DCD55" w14:textId="77777777" w:rsidR="00BA216B" w:rsidRDefault="00BA216B" w:rsidP="00614F98"/>
                          <w:p w14:paraId="468B27FF" w14:textId="77777777" w:rsidR="00BA216B" w:rsidRDefault="00BA216B" w:rsidP="00614F98"/>
                          <w:p w14:paraId="638A2D9D" w14:textId="77777777" w:rsidR="00BA216B" w:rsidRDefault="00BA216B" w:rsidP="00614F98"/>
                          <w:p w14:paraId="4704C0EB" w14:textId="77777777" w:rsidR="00BA216B" w:rsidRDefault="00BA216B" w:rsidP="00614F98"/>
                          <w:p w14:paraId="1C69CBE5" w14:textId="77777777" w:rsidR="00BA216B" w:rsidRDefault="00BA216B" w:rsidP="00614F98"/>
                          <w:p w14:paraId="21BFBF79" w14:textId="77777777" w:rsidR="00BA216B" w:rsidRDefault="00BA216B" w:rsidP="00614F98"/>
                          <w:p w14:paraId="54215009" w14:textId="77777777" w:rsidR="00BA216B" w:rsidRDefault="00BA216B" w:rsidP="00614F98"/>
                          <w:p w14:paraId="1D084343" w14:textId="77777777" w:rsidR="00BA216B" w:rsidRDefault="00BA216B" w:rsidP="00614F98"/>
                          <w:p w14:paraId="61091A95" w14:textId="77777777" w:rsidR="00BA216B" w:rsidRDefault="00BA216B" w:rsidP="00614F98"/>
                          <w:p w14:paraId="354DBDA4" w14:textId="77777777" w:rsidR="00BA216B" w:rsidRDefault="00BA216B" w:rsidP="00614F98"/>
                          <w:p w14:paraId="02710B8E" w14:textId="77777777" w:rsidR="00BA216B" w:rsidRDefault="00BA216B" w:rsidP="00614F98"/>
                          <w:p w14:paraId="45D50B4C" w14:textId="77777777" w:rsidR="00BA216B" w:rsidRDefault="00BA216B" w:rsidP="00614F98"/>
                          <w:p w14:paraId="191F2BBF" w14:textId="77777777" w:rsidR="00BA216B" w:rsidRDefault="00BA216B" w:rsidP="00614F98"/>
                          <w:p w14:paraId="5BDDED4A" w14:textId="77777777" w:rsidR="00BA216B" w:rsidRDefault="00BA216B" w:rsidP="00614F98"/>
                          <w:p w14:paraId="6BE524D8" w14:textId="77777777" w:rsidR="00BA216B" w:rsidRDefault="00BA216B" w:rsidP="00614F98"/>
                          <w:p w14:paraId="50C36110" w14:textId="77777777" w:rsidR="00BA216B" w:rsidRDefault="00BA216B" w:rsidP="00614F98"/>
                          <w:p w14:paraId="726F808C" w14:textId="77777777" w:rsidR="00BA216B" w:rsidRDefault="00BA216B" w:rsidP="00614F98"/>
                          <w:p w14:paraId="3AA35D9E" w14:textId="77777777" w:rsidR="00BA216B" w:rsidRDefault="00BA216B" w:rsidP="00614F98"/>
                          <w:p w14:paraId="284B3976" w14:textId="77777777" w:rsidR="00BA216B" w:rsidRDefault="00BA216B" w:rsidP="00614F98"/>
                          <w:p w14:paraId="68E82D25" w14:textId="77777777" w:rsidR="00BA216B" w:rsidRDefault="00BA216B" w:rsidP="00614F98"/>
                          <w:p w14:paraId="2E18D702" w14:textId="77777777" w:rsidR="00BA216B" w:rsidRDefault="00BA216B" w:rsidP="00614F98"/>
                          <w:p w14:paraId="09FD3727" w14:textId="77777777" w:rsidR="00BA216B" w:rsidRDefault="00BA216B" w:rsidP="00614F98"/>
                          <w:p w14:paraId="52399B53" w14:textId="77777777" w:rsidR="00BA216B" w:rsidRDefault="00BA216B" w:rsidP="00614F98"/>
                          <w:p w14:paraId="070895EC" w14:textId="77777777" w:rsidR="00BA216B" w:rsidRDefault="00BA216B" w:rsidP="00614F98"/>
                          <w:p w14:paraId="6F6C3F3F" w14:textId="77777777" w:rsidR="00BA216B" w:rsidRDefault="00BA216B" w:rsidP="00614F98"/>
                          <w:p w14:paraId="26C33CCA" w14:textId="77777777" w:rsidR="00BA216B" w:rsidRDefault="00BA216B" w:rsidP="00614F98"/>
                          <w:p w14:paraId="2AFFD040" w14:textId="77777777" w:rsidR="00BA216B" w:rsidRDefault="00BA216B" w:rsidP="00614F98"/>
                          <w:p w14:paraId="32E4E9F0" w14:textId="77777777" w:rsidR="00BA216B" w:rsidRDefault="00BA216B" w:rsidP="00614F98"/>
                          <w:p w14:paraId="12EF68FE" w14:textId="77777777" w:rsidR="00BA216B" w:rsidRDefault="00BA216B" w:rsidP="00614F98"/>
                          <w:p w14:paraId="059B92B9" w14:textId="77777777" w:rsidR="00BA216B" w:rsidRDefault="00BA216B" w:rsidP="00614F98"/>
                          <w:p w14:paraId="3C586A65" w14:textId="77777777" w:rsidR="00BA216B" w:rsidRDefault="00BA216B" w:rsidP="00614F98"/>
                          <w:p w14:paraId="26F67E75" w14:textId="77777777" w:rsidR="00BA216B" w:rsidRDefault="00BA216B" w:rsidP="00614F98"/>
                          <w:p w14:paraId="595E1935" w14:textId="77777777" w:rsidR="00BA216B" w:rsidRDefault="00BA216B" w:rsidP="00614F98"/>
                          <w:p w14:paraId="09F9E3C5" w14:textId="77777777" w:rsidR="00BA216B" w:rsidRDefault="00BA216B" w:rsidP="00614F98"/>
                          <w:p w14:paraId="52A3A40E" w14:textId="77777777" w:rsidR="00BA216B" w:rsidRDefault="00BA216B" w:rsidP="00614F98"/>
                          <w:p w14:paraId="6AD97C5C" w14:textId="77777777" w:rsidR="00BA216B" w:rsidRDefault="00BA216B" w:rsidP="00614F98"/>
                          <w:p w14:paraId="3484B601" w14:textId="77777777" w:rsidR="00BA216B" w:rsidRDefault="00BA216B" w:rsidP="00614F98"/>
                          <w:p w14:paraId="62472372" w14:textId="77777777" w:rsidR="00BA216B" w:rsidRDefault="00BA216B" w:rsidP="00614F98"/>
                          <w:p w14:paraId="5E27B982" w14:textId="77777777" w:rsidR="00BA216B" w:rsidRDefault="00BA216B" w:rsidP="00614F98"/>
                          <w:p w14:paraId="35049C0D" w14:textId="77777777" w:rsidR="00BA216B" w:rsidRDefault="00BA216B" w:rsidP="00614F98"/>
                          <w:p w14:paraId="0CE360D0" w14:textId="77777777" w:rsidR="00BA216B" w:rsidRDefault="00BA216B" w:rsidP="00614F98"/>
                          <w:p w14:paraId="0A05C6FC" w14:textId="77777777" w:rsidR="00BA216B" w:rsidRDefault="00BA216B" w:rsidP="00614F98"/>
                          <w:p w14:paraId="1AAF6699" w14:textId="77777777" w:rsidR="00BA216B" w:rsidRDefault="00BA216B" w:rsidP="00614F98"/>
                          <w:p w14:paraId="55FFC622" w14:textId="77777777" w:rsidR="00BA216B" w:rsidRDefault="00BA216B" w:rsidP="00614F98"/>
                          <w:p w14:paraId="5060FC4A" w14:textId="77777777" w:rsidR="00BA216B" w:rsidRDefault="00BA216B" w:rsidP="00614F98"/>
                          <w:p w14:paraId="33BB78FA" w14:textId="77777777" w:rsidR="00BA216B" w:rsidRDefault="00BA216B" w:rsidP="00614F98"/>
                          <w:p w14:paraId="3A1CDD59" w14:textId="77777777" w:rsidR="00BA216B" w:rsidRDefault="00BA216B" w:rsidP="00614F98"/>
                          <w:p w14:paraId="00646099" w14:textId="77777777" w:rsidR="00BA216B" w:rsidRDefault="00BA216B" w:rsidP="00614F98"/>
                          <w:p w14:paraId="25DA8914" w14:textId="77777777" w:rsidR="00BA216B" w:rsidRDefault="00BA216B" w:rsidP="00614F98"/>
                          <w:p w14:paraId="4BC98049" w14:textId="77777777" w:rsidR="00BA216B" w:rsidRDefault="00BA216B" w:rsidP="00614F98"/>
                          <w:p w14:paraId="0C4B4558" w14:textId="77777777" w:rsidR="00BA216B" w:rsidRDefault="00BA216B" w:rsidP="00614F98"/>
                          <w:p w14:paraId="3EAFE5C2" w14:textId="77777777" w:rsidR="00BA216B" w:rsidRDefault="00BA216B" w:rsidP="00614F98"/>
                          <w:p w14:paraId="7D0E246E" w14:textId="77777777" w:rsidR="00BA216B" w:rsidRDefault="00BA216B" w:rsidP="00614F98"/>
                          <w:p w14:paraId="229891D0" w14:textId="77777777" w:rsidR="00BA216B" w:rsidRDefault="00BA216B" w:rsidP="00614F98"/>
                          <w:p w14:paraId="521EAA29" w14:textId="77777777" w:rsidR="00BA216B" w:rsidRDefault="00BA216B" w:rsidP="00614F98"/>
                          <w:p w14:paraId="7D72B950" w14:textId="77777777" w:rsidR="00BA216B" w:rsidRDefault="00BA216B" w:rsidP="00614F98"/>
                          <w:p w14:paraId="353C2AC6" w14:textId="77777777" w:rsidR="00BA216B" w:rsidRDefault="00BA216B" w:rsidP="00614F98"/>
                          <w:p w14:paraId="6041B961" w14:textId="77777777" w:rsidR="00BA216B" w:rsidRDefault="00BA216B" w:rsidP="00614F98"/>
                          <w:p w14:paraId="5471BB11" w14:textId="77777777" w:rsidR="00BA216B" w:rsidRDefault="00BA216B" w:rsidP="00614F98"/>
                          <w:p w14:paraId="2A226C8B" w14:textId="77777777" w:rsidR="00BA216B" w:rsidRDefault="00BA216B" w:rsidP="00614F98"/>
                          <w:p w14:paraId="05AAE385" w14:textId="77777777" w:rsidR="00BA216B" w:rsidRDefault="00BA216B" w:rsidP="00614F98"/>
                          <w:p w14:paraId="07E722B0" w14:textId="77777777" w:rsidR="00BA216B" w:rsidRDefault="00BA216B" w:rsidP="00614F98"/>
                          <w:p w14:paraId="492A6459" w14:textId="77777777" w:rsidR="00BA216B" w:rsidRDefault="00BA216B" w:rsidP="00614F98"/>
                          <w:p w14:paraId="7A587CD3" w14:textId="77777777" w:rsidR="00BA216B" w:rsidRDefault="00BA216B" w:rsidP="00614F98"/>
                          <w:p w14:paraId="2FB9AA55" w14:textId="77777777" w:rsidR="00BA216B" w:rsidRDefault="00BA216B" w:rsidP="00614F98"/>
                          <w:p w14:paraId="00C84624" w14:textId="77777777" w:rsidR="00BA216B" w:rsidRDefault="00BA216B" w:rsidP="00614F98"/>
                          <w:p w14:paraId="1E377C97" w14:textId="77777777" w:rsidR="00BA216B" w:rsidRDefault="00BA216B" w:rsidP="00614F98"/>
                          <w:p w14:paraId="51B37875" w14:textId="77777777" w:rsidR="00BA216B" w:rsidRDefault="00BA216B" w:rsidP="00614F98"/>
                          <w:p w14:paraId="6D211068" w14:textId="77777777" w:rsidR="00BA216B" w:rsidRDefault="00BA216B" w:rsidP="00614F98"/>
                          <w:p w14:paraId="287F5D85" w14:textId="77777777" w:rsidR="00BA216B" w:rsidRDefault="00BA216B" w:rsidP="00614F98"/>
                          <w:p w14:paraId="393374FC" w14:textId="77777777" w:rsidR="00BA216B" w:rsidRDefault="00BA216B" w:rsidP="00614F98"/>
                          <w:p w14:paraId="061BADD5" w14:textId="77777777" w:rsidR="00BA216B" w:rsidRDefault="00BA216B" w:rsidP="00614F98"/>
                          <w:p w14:paraId="6EE88663" w14:textId="77777777" w:rsidR="00BA216B" w:rsidRDefault="00BA216B" w:rsidP="00614F98"/>
                          <w:p w14:paraId="69788524" w14:textId="77777777" w:rsidR="00BA216B" w:rsidRDefault="00BA216B" w:rsidP="00614F98"/>
                          <w:p w14:paraId="4F98959C" w14:textId="77777777" w:rsidR="00BA216B" w:rsidRDefault="00BA216B" w:rsidP="00614F98"/>
                          <w:p w14:paraId="2BB07237" w14:textId="77777777" w:rsidR="00BA216B" w:rsidRDefault="00BA216B" w:rsidP="00614F98"/>
                          <w:p w14:paraId="2B1A7B14" w14:textId="77777777" w:rsidR="00BA216B" w:rsidRDefault="00BA216B" w:rsidP="00614F98"/>
                          <w:p w14:paraId="31F0729A" w14:textId="77777777" w:rsidR="00BA216B" w:rsidRDefault="00BA216B" w:rsidP="00614F98"/>
                          <w:p w14:paraId="70694A98" w14:textId="77777777" w:rsidR="00BA216B" w:rsidRDefault="00BA216B" w:rsidP="00614F98"/>
                          <w:p w14:paraId="125FA275" w14:textId="77777777" w:rsidR="00BA216B" w:rsidRDefault="00BA216B" w:rsidP="00614F98"/>
                          <w:p w14:paraId="79E81215" w14:textId="77777777" w:rsidR="00BA216B" w:rsidRDefault="00BA216B" w:rsidP="00614F98"/>
                          <w:p w14:paraId="570A9694" w14:textId="77777777" w:rsidR="00BA216B" w:rsidRDefault="00BA216B" w:rsidP="00614F98"/>
                          <w:p w14:paraId="4C3F9BC8" w14:textId="77777777" w:rsidR="00BA216B" w:rsidRDefault="00BA216B" w:rsidP="00614F98"/>
                          <w:p w14:paraId="3F4836B3" w14:textId="77777777" w:rsidR="00BA216B" w:rsidRDefault="00BA216B" w:rsidP="00614F98"/>
                          <w:p w14:paraId="50675235" w14:textId="77777777" w:rsidR="00BA216B" w:rsidRDefault="00BA216B" w:rsidP="00614F98"/>
                          <w:p w14:paraId="26C9ABA6" w14:textId="77777777" w:rsidR="00BA216B" w:rsidRDefault="00BA216B" w:rsidP="00614F98"/>
                          <w:p w14:paraId="21CAC477" w14:textId="77777777" w:rsidR="00BA216B" w:rsidRDefault="00BA216B" w:rsidP="00614F98"/>
                          <w:p w14:paraId="7ADFD5CE" w14:textId="77777777" w:rsidR="00BA216B" w:rsidRDefault="00BA216B" w:rsidP="00614F98"/>
                          <w:p w14:paraId="781A3219" w14:textId="77777777" w:rsidR="00BA216B" w:rsidRDefault="00BA216B" w:rsidP="00614F98"/>
                          <w:p w14:paraId="2000E970" w14:textId="77777777" w:rsidR="00BA216B" w:rsidRDefault="00BA216B" w:rsidP="00614F98"/>
                          <w:p w14:paraId="5E082702" w14:textId="77777777" w:rsidR="00BA216B" w:rsidRDefault="00BA216B" w:rsidP="00614F98"/>
                          <w:p w14:paraId="79CD4FD7" w14:textId="77777777" w:rsidR="00BA216B" w:rsidRDefault="00BA216B" w:rsidP="00614F98"/>
                          <w:p w14:paraId="547CDC52" w14:textId="77777777" w:rsidR="00BA216B" w:rsidRDefault="00BA216B" w:rsidP="00614F98"/>
                          <w:p w14:paraId="551D214F" w14:textId="77777777" w:rsidR="00BA216B" w:rsidRDefault="00BA216B" w:rsidP="00614F98"/>
                          <w:p w14:paraId="5993C6A3" w14:textId="77777777" w:rsidR="00BA216B" w:rsidRDefault="00BA216B" w:rsidP="00614F98"/>
                          <w:p w14:paraId="15384D7C" w14:textId="77777777" w:rsidR="00BA216B" w:rsidRDefault="00BA216B" w:rsidP="00614F98"/>
                          <w:p w14:paraId="2C014199" w14:textId="77777777" w:rsidR="00BA216B" w:rsidRDefault="00BA216B" w:rsidP="00614F98"/>
                          <w:p w14:paraId="473E6339" w14:textId="77777777" w:rsidR="00BA216B" w:rsidRDefault="00BA216B" w:rsidP="00614F98"/>
                          <w:p w14:paraId="3F7156FA" w14:textId="77777777" w:rsidR="00BA216B" w:rsidRDefault="00BA216B" w:rsidP="00614F98"/>
                          <w:p w14:paraId="7A22836B" w14:textId="77777777" w:rsidR="00BA216B" w:rsidRDefault="00BA216B" w:rsidP="00614F98"/>
                          <w:p w14:paraId="19188E78" w14:textId="77777777" w:rsidR="00BA216B" w:rsidRDefault="00BA216B" w:rsidP="00614F98"/>
                          <w:p w14:paraId="5E1E48F7" w14:textId="77777777" w:rsidR="00BA216B" w:rsidRDefault="00BA216B" w:rsidP="00614F98"/>
                          <w:p w14:paraId="4AE20E7C" w14:textId="77777777" w:rsidR="00BA216B" w:rsidRDefault="00BA216B" w:rsidP="00614F98"/>
                          <w:p w14:paraId="5D529452" w14:textId="77777777" w:rsidR="00BA216B" w:rsidRDefault="00BA216B" w:rsidP="00614F98"/>
                          <w:p w14:paraId="4410EF7F" w14:textId="77777777" w:rsidR="00BA216B" w:rsidRDefault="00BA216B" w:rsidP="00614F98"/>
                          <w:p w14:paraId="58C0AF94" w14:textId="77777777" w:rsidR="00BA216B" w:rsidRDefault="00BA216B" w:rsidP="00614F98"/>
                          <w:p w14:paraId="731CB5CD" w14:textId="77777777" w:rsidR="00BA216B" w:rsidRDefault="00BA216B" w:rsidP="00614F98"/>
                          <w:p w14:paraId="2F776F09" w14:textId="77777777" w:rsidR="00BA216B" w:rsidRDefault="00BA216B" w:rsidP="00614F98"/>
                          <w:p w14:paraId="13EB85F6" w14:textId="77777777" w:rsidR="00BA216B" w:rsidRDefault="00BA216B" w:rsidP="00614F98"/>
                          <w:p w14:paraId="4D7EF21A" w14:textId="77777777" w:rsidR="00BA216B" w:rsidRDefault="00BA216B" w:rsidP="00614F98"/>
                          <w:p w14:paraId="1A1AB114" w14:textId="77777777" w:rsidR="00BA216B" w:rsidRDefault="00BA216B" w:rsidP="00614F98"/>
                          <w:p w14:paraId="0D0819BF" w14:textId="77777777" w:rsidR="00BA216B" w:rsidRDefault="00BA216B" w:rsidP="00614F98"/>
                          <w:p w14:paraId="0AD060D3" w14:textId="77777777" w:rsidR="00BA216B" w:rsidRDefault="00BA216B" w:rsidP="00614F98"/>
                          <w:p w14:paraId="771F271C" w14:textId="77777777" w:rsidR="00BA216B" w:rsidRDefault="00BA216B" w:rsidP="00614F98"/>
                          <w:p w14:paraId="012C60AD" w14:textId="77777777" w:rsidR="00BA216B" w:rsidRDefault="00BA216B" w:rsidP="00614F98"/>
                          <w:p w14:paraId="1E8577EF" w14:textId="77777777" w:rsidR="00BA216B" w:rsidRDefault="00BA216B" w:rsidP="00614F98"/>
                          <w:p w14:paraId="0156D050" w14:textId="77777777" w:rsidR="00BA216B" w:rsidRDefault="00BA216B" w:rsidP="00614F98"/>
                          <w:p w14:paraId="7A824CC9" w14:textId="77777777" w:rsidR="00BA216B" w:rsidRDefault="00BA216B" w:rsidP="00614F98"/>
                          <w:p w14:paraId="73C8BAA9" w14:textId="77777777" w:rsidR="00BA216B" w:rsidRDefault="00BA216B" w:rsidP="00614F98"/>
                          <w:p w14:paraId="76ADC7EC" w14:textId="77777777" w:rsidR="00BA216B" w:rsidRDefault="00BA216B" w:rsidP="00614F98"/>
                          <w:p w14:paraId="03DBA38C" w14:textId="77777777" w:rsidR="00BA216B" w:rsidRDefault="00BA216B" w:rsidP="00614F98"/>
                          <w:p w14:paraId="1C1DDA40" w14:textId="77777777" w:rsidR="00BA216B" w:rsidRDefault="00BA216B" w:rsidP="00614F98"/>
                          <w:p w14:paraId="404A790E" w14:textId="77777777" w:rsidR="00BA216B" w:rsidRDefault="00BA216B" w:rsidP="00614F98"/>
                          <w:p w14:paraId="0412E395" w14:textId="77777777" w:rsidR="00BA216B" w:rsidRDefault="00BA216B" w:rsidP="00614F98"/>
                          <w:p w14:paraId="63B18845" w14:textId="77777777" w:rsidR="00BA216B" w:rsidRDefault="00BA216B" w:rsidP="00614F98"/>
                          <w:p w14:paraId="2CC5A14D" w14:textId="77777777" w:rsidR="00BA216B" w:rsidRDefault="00BA216B" w:rsidP="00614F98"/>
                          <w:p w14:paraId="34C9BF78" w14:textId="77777777" w:rsidR="00BA216B" w:rsidRDefault="00BA216B" w:rsidP="00614F98"/>
                          <w:p w14:paraId="3AC336C9" w14:textId="77777777" w:rsidR="00BA216B" w:rsidRDefault="00BA216B" w:rsidP="00614F98"/>
                          <w:p w14:paraId="6E198ED7" w14:textId="77777777" w:rsidR="00BA216B" w:rsidRDefault="00BA216B" w:rsidP="00614F98"/>
                          <w:p w14:paraId="6589B56E" w14:textId="77777777" w:rsidR="00BA216B" w:rsidRDefault="00BA216B" w:rsidP="00614F98"/>
                          <w:p w14:paraId="6F022961" w14:textId="77777777" w:rsidR="00BA216B" w:rsidRDefault="00BA216B" w:rsidP="00614F98"/>
                          <w:p w14:paraId="40FA6812" w14:textId="77777777" w:rsidR="00BA216B" w:rsidRDefault="00BA216B" w:rsidP="00614F98"/>
                          <w:p w14:paraId="617761DD" w14:textId="77777777" w:rsidR="00BA216B" w:rsidRDefault="00BA216B" w:rsidP="00614F98"/>
                          <w:p w14:paraId="3BF247A2" w14:textId="77777777" w:rsidR="00BA216B" w:rsidRDefault="00BA216B" w:rsidP="00614F98"/>
                          <w:p w14:paraId="58B2DE5A" w14:textId="77777777" w:rsidR="00BA216B" w:rsidRDefault="00BA216B" w:rsidP="00614F98"/>
                          <w:p w14:paraId="61090DFE" w14:textId="77777777" w:rsidR="00BA216B" w:rsidRDefault="00BA216B" w:rsidP="00614F98"/>
                          <w:p w14:paraId="336AA74F" w14:textId="77777777" w:rsidR="00BA216B" w:rsidRDefault="00BA216B" w:rsidP="00614F98"/>
                          <w:p w14:paraId="1DA159F8" w14:textId="77777777" w:rsidR="00BA216B" w:rsidRDefault="00BA216B" w:rsidP="00614F98"/>
                          <w:p w14:paraId="52053185" w14:textId="77777777" w:rsidR="00BA216B" w:rsidRDefault="00BA216B" w:rsidP="00614F98"/>
                          <w:p w14:paraId="2C499E86" w14:textId="77777777" w:rsidR="00BA216B" w:rsidRDefault="00BA216B" w:rsidP="00614F98"/>
                          <w:p w14:paraId="1F53410A" w14:textId="77777777" w:rsidR="00BA216B" w:rsidRDefault="00BA216B" w:rsidP="00614F98"/>
                          <w:p w14:paraId="57F2E59D" w14:textId="77777777" w:rsidR="00BA216B" w:rsidRDefault="00BA216B" w:rsidP="00614F98"/>
                          <w:p w14:paraId="1C5F8EBB" w14:textId="77777777" w:rsidR="00BA216B" w:rsidRDefault="00BA216B" w:rsidP="00614F98"/>
                          <w:p w14:paraId="18F3557B" w14:textId="77777777" w:rsidR="00BA216B" w:rsidRDefault="00BA216B" w:rsidP="00614F98"/>
                          <w:p w14:paraId="4A231657" w14:textId="77777777" w:rsidR="00BA216B" w:rsidRDefault="00BA216B" w:rsidP="00614F98"/>
                          <w:p w14:paraId="3F1CEC76" w14:textId="77777777" w:rsidR="00BA216B" w:rsidRDefault="00BA216B" w:rsidP="00614F98"/>
                          <w:p w14:paraId="53A83113" w14:textId="77777777" w:rsidR="00BA216B" w:rsidRDefault="00BA216B" w:rsidP="00614F98"/>
                          <w:p w14:paraId="766F874E" w14:textId="77777777" w:rsidR="00BA216B" w:rsidRDefault="00BA216B" w:rsidP="00614F98"/>
                          <w:p w14:paraId="2FA6C0A2" w14:textId="77777777" w:rsidR="00BA216B" w:rsidRDefault="00BA216B" w:rsidP="00614F98"/>
                          <w:p w14:paraId="2B38E616" w14:textId="77777777" w:rsidR="00BA216B" w:rsidRDefault="00BA216B" w:rsidP="00614F98"/>
                          <w:p w14:paraId="40DFAEA9" w14:textId="77777777" w:rsidR="00BA216B" w:rsidRDefault="00BA216B" w:rsidP="00614F98"/>
                          <w:p w14:paraId="603C6CF9" w14:textId="77777777" w:rsidR="00BA216B" w:rsidRDefault="00BA216B" w:rsidP="00614F98"/>
                          <w:p w14:paraId="092D75A9" w14:textId="77777777" w:rsidR="00BA216B" w:rsidRDefault="00BA216B" w:rsidP="00614F98"/>
                          <w:p w14:paraId="300788C5" w14:textId="77777777" w:rsidR="00BA216B" w:rsidRDefault="00BA216B" w:rsidP="00614F98"/>
                          <w:p w14:paraId="2C16C622" w14:textId="77777777" w:rsidR="00BA216B" w:rsidRDefault="00BA216B" w:rsidP="00614F98"/>
                          <w:p w14:paraId="00BBD4A8" w14:textId="77777777" w:rsidR="00BA216B" w:rsidRDefault="00BA216B" w:rsidP="00614F98"/>
                          <w:p w14:paraId="40D9DD64" w14:textId="77777777" w:rsidR="00BA216B" w:rsidRDefault="00BA216B" w:rsidP="00614F98"/>
                          <w:p w14:paraId="010F0D31" w14:textId="77777777" w:rsidR="00BA216B" w:rsidRDefault="00BA216B" w:rsidP="00614F98"/>
                          <w:p w14:paraId="3979B0CC" w14:textId="77777777" w:rsidR="00BA216B" w:rsidRDefault="00BA216B" w:rsidP="00614F98"/>
                          <w:p w14:paraId="0C804B18" w14:textId="77777777" w:rsidR="00BA216B" w:rsidRDefault="00BA216B" w:rsidP="00614F98"/>
                          <w:p w14:paraId="30CD9383" w14:textId="77777777" w:rsidR="00BA216B" w:rsidRDefault="00BA216B" w:rsidP="00614F98"/>
                          <w:p w14:paraId="59A0E07B" w14:textId="77777777" w:rsidR="00BA216B" w:rsidRDefault="00BA216B" w:rsidP="00614F98"/>
                          <w:p w14:paraId="0BD0AB00" w14:textId="77777777" w:rsidR="00BA216B" w:rsidRDefault="00BA216B" w:rsidP="00614F98"/>
                          <w:p w14:paraId="5F3CCA15" w14:textId="77777777" w:rsidR="00BA216B" w:rsidRDefault="00BA216B" w:rsidP="00614F98"/>
                          <w:p w14:paraId="3A21727A" w14:textId="77777777" w:rsidR="00BA216B" w:rsidRDefault="00BA216B" w:rsidP="00614F98"/>
                          <w:p w14:paraId="30318CE9" w14:textId="77777777" w:rsidR="00BA216B" w:rsidRDefault="00BA216B" w:rsidP="00614F98"/>
                          <w:p w14:paraId="77F79145" w14:textId="77777777" w:rsidR="00BA216B" w:rsidRDefault="00BA216B" w:rsidP="00614F98"/>
                          <w:p w14:paraId="6F8D00F8" w14:textId="77777777" w:rsidR="00BA216B" w:rsidRDefault="00BA216B" w:rsidP="00614F98"/>
                          <w:p w14:paraId="0F6B2282" w14:textId="77777777" w:rsidR="00BA216B" w:rsidRDefault="00BA216B" w:rsidP="00614F98"/>
                          <w:p w14:paraId="1C1784CF" w14:textId="77777777" w:rsidR="00BA216B" w:rsidRDefault="00BA216B" w:rsidP="00614F98"/>
                          <w:p w14:paraId="4D4EB9C9" w14:textId="77777777" w:rsidR="00BA216B" w:rsidRDefault="00BA216B" w:rsidP="00614F98"/>
                          <w:p w14:paraId="603A43E3" w14:textId="77777777" w:rsidR="00BA216B" w:rsidRDefault="00BA216B" w:rsidP="00614F98"/>
                          <w:p w14:paraId="364B3C93" w14:textId="77777777" w:rsidR="00BA216B" w:rsidRDefault="00BA216B" w:rsidP="00614F98"/>
                          <w:p w14:paraId="7F5F9676" w14:textId="77777777" w:rsidR="00BA216B" w:rsidRDefault="00BA216B" w:rsidP="00614F98"/>
                          <w:p w14:paraId="111C1C83" w14:textId="77777777" w:rsidR="00BA216B" w:rsidRDefault="00BA216B" w:rsidP="00614F98"/>
                          <w:p w14:paraId="7E7E99F0" w14:textId="77777777" w:rsidR="00BA216B" w:rsidRDefault="00BA216B" w:rsidP="00614F98"/>
                          <w:p w14:paraId="59E48FE9" w14:textId="77777777" w:rsidR="00BA216B" w:rsidRDefault="00BA216B" w:rsidP="00614F98"/>
                          <w:p w14:paraId="3071C413" w14:textId="77777777" w:rsidR="00BA216B" w:rsidRDefault="00BA216B" w:rsidP="00614F98"/>
                          <w:p w14:paraId="177BCBFF" w14:textId="77777777" w:rsidR="00BA216B" w:rsidRDefault="00BA216B" w:rsidP="00614F98"/>
                          <w:p w14:paraId="034DA6DE" w14:textId="77777777" w:rsidR="00BA216B" w:rsidRDefault="00BA216B" w:rsidP="00614F98"/>
                          <w:p w14:paraId="55075316" w14:textId="77777777" w:rsidR="00BA216B" w:rsidRDefault="00BA216B" w:rsidP="00614F98"/>
                          <w:p w14:paraId="150B54EE" w14:textId="77777777" w:rsidR="00BA216B" w:rsidRDefault="00BA216B" w:rsidP="00614F98"/>
                          <w:p w14:paraId="6EC5E216" w14:textId="77777777" w:rsidR="00BA216B" w:rsidRDefault="00BA216B" w:rsidP="00614F98"/>
                          <w:p w14:paraId="387F459A" w14:textId="77777777" w:rsidR="00BA216B" w:rsidRDefault="00BA216B" w:rsidP="00614F98"/>
                          <w:p w14:paraId="059DF619" w14:textId="77777777" w:rsidR="00BA216B" w:rsidRDefault="00BA216B" w:rsidP="00614F98"/>
                          <w:p w14:paraId="17F6C5B2" w14:textId="77777777" w:rsidR="00BA216B" w:rsidRDefault="00BA216B" w:rsidP="00614F98"/>
                          <w:p w14:paraId="710B025F" w14:textId="77777777" w:rsidR="00BA216B" w:rsidRDefault="00BA216B" w:rsidP="00614F98"/>
                          <w:p w14:paraId="4E66E601" w14:textId="77777777" w:rsidR="00BA216B" w:rsidRDefault="00BA216B" w:rsidP="00614F98"/>
                          <w:p w14:paraId="5C9298FE" w14:textId="77777777" w:rsidR="00BA216B" w:rsidRDefault="00BA216B" w:rsidP="00614F98"/>
                          <w:p w14:paraId="7F041FF0" w14:textId="77777777" w:rsidR="00BA216B" w:rsidRDefault="00BA216B" w:rsidP="00614F98"/>
                          <w:p w14:paraId="5C4A27F5" w14:textId="77777777" w:rsidR="00BA216B" w:rsidRDefault="00BA216B" w:rsidP="00614F98"/>
                          <w:p w14:paraId="23EBBFE4" w14:textId="77777777" w:rsidR="00BA216B" w:rsidRDefault="00BA216B" w:rsidP="00614F98"/>
                          <w:p w14:paraId="262D5829" w14:textId="77777777" w:rsidR="00BA216B" w:rsidRDefault="00BA216B" w:rsidP="00614F98"/>
                          <w:p w14:paraId="349BD790" w14:textId="77777777" w:rsidR="00BA216B" w:rsidRDefault="00BA216B" w:rsidP="00614F98"/>
                          <w:p w14:paraId="59A991C4" w14:textId="77777777" w:rsidR="00BA216B" w:rsidRDefault="00BA216B" w:rsidP="00614F98"/>
                          <w:p w14:paraId="5949FFF7" w14:textId="77777777" w:rsidR="00BA216B" w:rsidRDefault="00BA216B" w:rsidP="00614F98"/>
                          <w:p w14:paraId="06ED98ED" w14:textId="77777777" w:rsidR="00BA216B" w:rsidRDefault="00BA216B" w:rsidP="00614F98"/>
                          <w:p w14:paraId="641068AE" w14:textId="77777777" w:rsidR="00BA216B" w:rsidRDefault="00BA216B" w:rsidP="00614F98"/>
                          <w:p w14:paraId="648CB7F8" w14:textId="77777777" w:rsidR="00BA216B" w:rsidRDefault="00BA216B" w:rsidP="00614F98"/>
                          <w:p w14:paraId="057AA05B" w14:textId="77777777" w:rsidR="00BA216B" w:rsidRDefault="00BA216B" w:rsidP="00614F98"/>
                          <w:p w14:paraId="4C666ED1" w14:textId="77777777" w:rsidR="00BA216B" w:rsidRDefault="00BA216B" w:rsidP="00614F98"/>
                          <w:p w14:paraId="10B624C4" w14:textId="77777777" w:rsidR="00BA216B" w:rsidRDefault="00BA216B" w:rsidP="00614F98"/>
                          <w:p w14:paraId="36AD28B4" w14:textId="77777777" w:rsidR="00BA216B" w:rsidRDefault="00BA216B" w:rsidP="00614F98"/>
                          <w:p w14:paraId="2BFF4F64" w14:textId="77777777" w:rsidR="00BA216B" w:rsidRDefault="00BA216B" w:rsidP="00614F98"/>
                          <w:p w14:paraId="7C958C89" w14:textId="77777777" w:rsidR="00BA216B" w:rsidRDefault="00BA216B" w:rsidP="00614F98"/>
                          <w:p w14:paraId="103D627A" w14:textId="77777777" w:rsidR="00BA216B" w:rsidRDefault="00BA216B" w:rsidP="00614F98"/>
                          <w:p w14:paraId="1DF79BCB" w14:textId="77777777" w:rsidR="00BA216B" w:rsidRDefault="00BA216B" w:rsidP="00614F98"/>
                          <w:p w14:paraId="3F207A6F" w14:textId="77777777" w:rsidR="00BA216B" w:rsidRDefault="00BA216B" w:rsidP="00614F98"/>
                          <w:p w14:paraId="5C05DD4C" w14:textId="77777777" w:rsidR="00BA216B" w:rsidRDefault="00BA216B" w:rsidP="00614F98"/>
                          <w:p w14:paraId="680798CE" w14:textId="77777777" w:rsidR="00BA216B" w:rsidRDefault="00BA216B" w:rsidP="00614F98"/>
                          <w:p w14:paraId="067DFBC5" w14:textId="77777777" w:rsidR="00BA216B" w:rsidRDefault="00BA216B" w:rsidP="00614F98"/>
                          <w:p w14:paraId="2A305B62" w14:textId="77777777" w:rsidR="00BA216B" w:rsidRDefault="00BA216B" w:rsidP="00614F98"/>
                          <w:p w14:paraId="1C2E7587" w14:textId="77777777" w:rsidR="00BA216B" w:rsidRDefault="00BA216B" w:rsidP="00614F98"/>
                          <w:p w14:paraId="3D5F74FD" w14:textId="77777777" w:rsidR="00BA216B" w:rsidRDefault="00BA216B" w:rsidP="00614F98"/>
                          <w:p w14:paraId="1217E98D" w14:textId="77777777" w:rsidR="00BA216B" w:rsidRDefault="00BA216B" w:rsidP="00614F98"/>
                          <w:p w14:paraId="3A677F52" w14:textId="77777777" w:rsidR="00BA216B" w:rsidRDefault="00BA216B" w:rsidP="00614F98"/>
                          <w:p w14:paraId="2F8C3000" w14:textId="77777777" w:rsidR="00BA216B" w:rsidRDefault="00BA216B" w:rsidP="00614F98"/>
                          <w:p w14:paraId="301A4738" w14:textId="77777777" w:rsidR="00BA216B" w:rsidRDefault="00BA216B" w:rsidP="00614F98"/>
                          <w:p w14:paraId="7B2AF34D" w14:textId="77777777" w:rsidR="00BA216B" w:rsidRDefault="00BA216B" w:rsidP="00614F98"/>
                          <w:p w14:paraId="39C4C783" w14:textId="77777777" w:rsidR="00BA216B" w:rsidRDefault="00BA216B" w:rsidP="00614F98"/>
                          <w:p w14:paraId="4D26ADDA" w14:textId="77777777" w:rsidR="00BA216B" w:rsidRDefault="00BA216B" w:rsidP="00614F98"/>
                          <w:p w14:paraId="5FE8660D" w14:textId="77777777" w:rsidR="00BA216B" w:rsidRDefault="00BA216B" w:rsidP="00614F98"/>
                          <w:p w14:paraId="719FE31A" w14:textId="77777777" w:rsidR="00BA216B" w:rsidRDefault="00BA216B" w:rsidP="00614F98"/>
                          <w:p w14:paraId="1DD8493E" w14:textId="77777777" w:rsidR="00BA216B" w:rsidRDefault="00BA216B" w:rsidP="00614F98"/>
                          <w:p w14:paraId="0D7E9F7A" w14:textId="77777777" w:rsidR="00BA216B" w:rsidRDefault="00BA216B" w:rsidP="00614F98"/>
                          <w:p w14:paraId="4DB8B787" w14:textId="77777777" w:rsidR="00BA216B" w:rsidRDefault="00BA216B" w:rsidP="00614F98"/>
                          <w:p w14:paraId="42659653" w14:textId="77777777" w:rsidR="00BA216B" w:rsidRDefault="00BA216B" w:rsidP="00614F98"/>
                          <w:p w14:paraId="4E44D7A7" w14:textId="77777777" w:rsidR="00BA216B" w:rsidRDefault="00BA216B" w:rsidP="00614F98"/>
                          <w:p w14:paraId="4211F1EB" w14:textId="77777777" w:rsidR="00BA216B" w:rsidRDefault="00BA216B" w:rsidP="00614F98"/>
                          <w:p w14:paraId="457A8C74" w14:textId="77777777" w:rsidR="00BA216B" w:rsidRDefault="00BA216B" w:rsidP="00614F98"/>
                          <w:p w14:paraId="096B0DF1" w14:textId="77777777" w:rsidR="00BA216B" w:rsidRDefault="00BA216B" w:rsidP="00614F98"/>
                          <w:p w14:paraId="6B029B2F" w14:textId="77777777" w:rsidR="00BA216B" w:rsidRDefault="00BA216B" w:rsidP="00614F98"/>
                          <w:p w14:paraId="5E084299" w14:textId="77777777" w:rsidR="00BA216B" w:rsidRDefault="00BA216B" w:rsidP="00614F98"/>
                          <w:p w14:paraId="7DEFD067" w14:textId="77777777" w:rsidR="00BA216B" w:rsidRDefault="00BA216B" w:rsidP="00614F98"/>
                          <w:p w14:paraId="741B040A" w14:textId="77777777" w:rsidR="00BA216B" w:rsidRDefault="00BA216B" w:rsidP="00614F98"/>
                          <w:p w14:paraId="4B76E0F4" w14:textId="77777777" w:rsidR="00BA216B" w:rsidRDefault="00BA216B" w:rsidP="00614F98"/>
                          <w:p w14:paraId="2AA0CB15" w14:textId="77777777" w:rsidR="00BA216B" w:rsidRDefault="00BA216B" w:rsidP="00614F98"/>
                          <w:p w14:paraId="759BA151" w14:textId="77777777" w:rsidR="00BA216B" w:rsidRDefault="00BA216B" w:rsidP="00614F98"/>
                          <w:p w14:paraId="6E88A592" w14:textId="77777777" w:rsidR="00BA216B" w:rsidRDefault="00BA216B" w:rsidP="00614F98"/>
                          <w:p w14:paraId="0B44C9B4" w14:textId="77777777" w:rsidR="00BA216B" w:rsidRDefault="00BA216B" w:rsidP="00614F98"/>
                          <w:p w14:paraId="68FAB503" w14:textId="77777777" w:rsidR="00BA216B" w:rsidRDefault="00BA216B" w:rsidP="00614F98"/>
                          <w:p w14:paraId="74FF1DE3" w14:textId="77777777" w:rsidR="00BA216B" w:rsidRDefault="00BA216B" w:rsidP="00614F98"/>
                          <w:p w14:paraId="7A2A7995" w14:textId="77777777" w:rsidR="00BA216B" w:rsidRDefault="00BA216B" w:rsidP="00614F98"/>
                          <w:p w14:paraId="4A874D87" w14:textId="77777777" w:rsidR="00BA216B" w:rsidRDefault="00BA216B" w:rsidP="00614F98"/>
                          <w:p w14:paraId="43B60C62" w14:textId="77777777" w:rsidR="00BA216B" w:rsidRDefault="00BA216B" w:rsidP="00614F98"/>
                          <w:p w14:paraId="3A05EB5C" w14:textId="77777777" w:rsidR="00BA216B" w:rsidRDefault="00BA216B" w:rsidP="00614F98"/>
                          <w:p w14:paraId="10230782" w14:textId="77777777" w:rsidR="00BA216B" w:rsidRDefault="00BA216B" w:rsidP="00614F98"/>
                          <w:p w14:paraId="2AE3CCF6" w14:textId="77777777" w:rsidR="00BA216B" w:rsidRDefault="00BA216B" w:rsidP="00614F98"/>
                          <w:p w14:paraId="003ABED4" w14:textId="77777777" w:rsidR="00BA216B" w:rsidRDefault="00BA216B" w:rsidP="00614F98"/>
                          <w:p w14:paraId="68B78D1A" w14:textId="77777777" w:rsidR="00BA216B" w:rsidRDefault="00BA216B" w:rsidP="00614F98"/>
                          <w:p w14:paraId="64AD003A" w14:textId="77777777" w:rsidR="00BA216B" w:rsidRDefault="00BA216B" w:rsidP="00614F98"/>
                          <w:p w14:paraId="5BEE9ADE" w14:textId="77777777" w:rsidR="00BA216B" w:rsidRDefault="00BA216B" w:rsidP="00614F98"/>
                          <w:p w14:paraId="6BB822C5" w14:textId="77777777" w:rsidR="00BA216B" w:rsidRDefault="00BA216B" w:rsidP="00614F98"/>
                          <w:p w14:paraId="121ABD88" w14:textId="77777777" w:rsidR="00BA216B" w:rsidRDefault="00BA216B" w:rsidP="00614F98"/>
                          <w:p w14:paraId="26E5B57E" w14:textId="77777777" w:rsidR="00BA216B" w:rsidRDefault="00BA216B" w:rsidP="00614F98"/>
                          <w:p w14:paraId="55706742" w14:textId="77777777" w:rsidR="00BA216B" w:rsidRDefault="00BA216B" w:rsidP="00614F98"/>
                          <w:p w14:paraId="54362990" w14:textId="77777777" w:rsidR="00BA216B" w:rsidRDefault="00BA216B" w:rsidP="00614F98"/>
                          <w:p w14:paraId="3CE56A4E" w14:textId="77777777" w:rsidR="00BA216B" w:rsidRDefault="00BA216B" w:rsidP="00614F98"/>
                          <w:p w14:paraId="482C08E1" w14:textId="77777777" w:rsidR="00BA216B" w:rsidRDefault="00BA216B" w:rsidP="00614F98"/>
                          <w:p w14:paraId="5C5D71B5" w14:textId="77777777" w:rsidR="00BA216B" w:rsidRDefault="00BA216B" w:rsidP="00614F98"/>
                          <w:p w14:paraId="07E02205" w14:textId="77777777" w:rsidR="00BA216B" w:rsidRDefault="00BA216B" w:rsidP="00614F98"/>
                          <w:p w14:paraId="3C85D78F" w14:textId="77777777" w:rsidR="00BA216B" w:rsidRDefault="00BA216B" w:rsidP="00614F98"/>
                          <w:p w14:paraId="75AB5633" w14:textId="77777777" w:rsidR="00BA216B" w:rsidRDefault="00BA216B" w:rsidP="00614F98"/>
                          <w:p w14:paraId="4916C6C8" w14:textId="77777777" w:rsidR="00BA216B" w:rsidRDefault="00BA216B" w:rsidP="00614F98"/>
                          <w:p w14:paraId="09D4C1FF" w14:textId="77777777" w:rsidR="00BA216B" w:rsidRDefault="00BA216B" w:rsidP="00614F98"/>
                          <w:p w14:paraId="42231739" w14:textId="77777777" w:rsidR="00BA216B" w:rsidRDefault="00BA216B" w:rsidP="00614F98"/>
                          <w:p w14:paraId="573EB967" w14:textId="77777777" w:rsidR="00BA216B" w:rsidRDefault="00BA216B" w:rsidP="00614F98"/>
                          <w:p w14:paraId="1C5B7A23" w14:textId="77777777" w:rsidR="00BA216B" w:rsidRDefault="00BA216B" w:rsidP="00614F98"/>
                          <w:p w14:paraId="7C6962C2" w14:textId="77777777" w:rsidR="00BA216B" w:rsidRDefault="00BA216B" w:rsidP="00614F98"/>
                          <w:p w14:paraId="71FEA8B4" w14:textId="77777777" w:rsidR="00BA216B" w:rsidRDefault="00BA216B" w:rsidP="00614F98"/>
                          <w:p w14:paraId="519B07E3" w14:textId="77777777" w:rsidR="00BA216B" w:rsidRDefault="00BA216B" w:rsidP="00614F98"/>
                          <w:p w14:paraId="438A6B1A" w14:textId="77777777" w:rsidR="00BA216B" w:rsidRDefault="00BA216B" w:rsidP="00614F98"/>
                          <w:p w14:paraId="303BA3E8" w14:textId="77777777" w:rsidR="00BA216B" w:rsidRDefault="00BA216B" w:rsidP="00614F98"/>
                          <w:p w14:paraId="7B0BBE7D" w14:textId="77777777" w:rsidR="00BA216B" w:rsidRDefault="00BA216B" w:rsidP="00614F98"/>
                          <w:p w14:paraId="0C97BEFE" w14:textId="77777777" w:rsidR="00BA216B" w:rsidRDefault="00BA216B" w:rsidP="00614F98"/>
                          <w:p w14:paraId="3486DA3C" w14:textId="77777777" w:rsidR="00BA216B" w:rsidRDefault="00BA216B" w:rsidP="00614F98"/>
                          <w:p w14:paraId="346EFFF9" w14:textId="77777777" w:rsidR="00BA216B" w:rsidRDefault="00BA216B" w:rsidP="00614F98"/>
                          <w:p w14:paraId="215EB492" w14:textId="77777777" w:rsidR="00BA216B" w:rsidRDefault="00BA216B" w:rsidP="00614F98"/>
                          <w:p w14:paraId="494218F5" w14:textId="77777777" w:rsidR="00BA216B" w:rsidRDefault="00BA216B" w:rsidP="00614F98"/>
                          <w:p w14:paraId="07C459A1" w14:textId="77777777" w:rsidR="00BA216B" w:rsidRDefault="00BA216B" w:rsidP="00614F98"/>
                          <w:p w14:paraId="12AF3B2D" w14:textId="77777777" w:rsidR="00BA216B" w:rsidRDefault="00BA216B" w:rsidP="00614F98"/>
                          <w:p w14:paraId="677DDDF9" w14:textId="77777777" w:rsidR="00BA216B" w:rsidRDefault="00BA216B" w:rsidP="00614F98"/>
                          <w:p w14:paraId="62B9953D" w14:textId="77777777" w:rsidR="00BA216B" w:rsidRDefault="00BA216B" w:rsidP="00614F98"/>
                          <w:p w14:paraId="049F21B3" w14:textId="77777777" w:rsidR="00BA216B" w:rsidRDefault="00BA216B" w:rsidP="00614F98"/>
                          <w:p w14:paraId="67DC9004" w14:textId="77777777" w:rsidR="00BA216B" w:rsidRDefault="00BA216B" w:rsidP="00614F98"/>
                          <w:p w14:paraId="138DC7F1" w14:textId="77777777" w:rsidR="00BA216B" w:rsidRDefault="00BA216B" w:rsidP="00614F98"/>
                          <w:p w14:paraId="413C1DE6" w14:textId="77777777" w:rsidR="00BA216B" w:rsidRDefault="00BA216B" w:rsidP="00614F98"/>
                          <w:p w14:paraId="3A53E6FB" w14:textId="77777777" w:rsidR="00BA216B" w:rsidRDefault="00BA216B" w:rsidP="00614F98"/>
                          <w:p w14:paraId="3FD110A3" w14:textId="77777777" w:rsidR="00BA216B" w:rsidRDefault="00BA216B" w:rsidP="00614F98"/>
                          <w:p w14:paraId="527814CE" w14:textId="77777777" w:rsidR="00BA216B" w:rsidRDefault="00BA216B" w:rsidP="00614F98"/>
                          <w:p w14:paraId="63C309A3" w14:textId="77777777" w:rsidR="00BA216B" w:rsidRDefault="00BA216B" w:rsidP="00614F98"/>
                          <w:p w14:paraId="4C559425" w14:textId="77777777" w:rsidR="00BA216B" w:rsidRDefault="00BA216B" w:rsidP="00614F98"/>
                          <w:p w14:paraId="0A2138CB" w14:textId="77777777" w:rsidR="00BA216B" w:rsidRDefault="00BA216B" w:rsidP="00614F98"/>
                          <w:p w14:paraId="378C860F" w14:textId="77777777" w:rsidR="00BA216B" w:rsidRDefault="00BA216B" w:rsidP="00614F98"/>
                          <w:p w14:paraId="24FFBDC6" w14:textId="77777777" w:rsidR="00BA216B" w:rsidRDefault="00BA216B" w:rsidP="00614F98"/>
                          <w:p w14:paraId="022023FC" w14:textId="77777777" w:rsidR="00BA216B" w:rsidRDefault="00BA216B" w:rsidP="00614F98"/>
                          <w:p w14:paraId="26111FDD" w14:textId="77777777" w:rsidR="00BA216B" w:rsidRDefault="00BA216B" w:rsidP="00614F98"/>
                          <w:p w14:paraId="7A00264B" w14:textId="77777777" w:rsidR="00BA216B" w:rsidRDefault="00BA216B" w:rsidP="00614F98"/>
                          <w:p w14:paraId="72CA0740" w14:textId="77777777" w:rsidR="00BA216B" w:rsidRDefault="00BA216B" w:rsidP="00614F98"/>
                          <w:p w14:paraId="4B8513C4" w14:textId="77777777" w:rsidR="00BA216B" w:rsidRDefault="00BA216B" w:rsidP="00614F98"/>
                          <w:p w14:paraId="4B54273C" w14:textId="77777777" w:rsidR="00BA216B" w:rsidRDefault="00BA216B" w:rsidP="00614F98"/>
                          <w:p w14:paraId="76720B40" w14:textId="77777777" w:rsidR="00BA216B" w:rsidRDefault="00BA216B" w:rsidP="00614F98"/>
                          <w:p w14:paraId="10268A04" w14:textId="77777777" w:rsidR="00BA216B" w:rsidRDefault="00BA216B" w:rsidP="00614F98"/>
                          <w:p w14:paraId="3189875B" w14:textId="77777777" w:rsidR="00BA216B" w:rsidRDefault="00BA216B" w:rsidP="00614F98"/>
                          <w:p w14:paraId="041A87FA" w14:textId="77777777" w:rsidR="00BA216B" w:rsidRDefault="00BA216B" w:rsidP="00614F98"/>
                          <w:p w14:paraId="08DF341A" w14:textId="77777777" w:rsidR="00BA216B" w:rsidRDefault="00BA216B" w:rsidP="00614F98"/>
                          <w:p w14:paraId="75DE7859" w14:textId="77777777" w:rsidR="00BA216B" w:rsidRDefault="00BA216B" w:rsidP="00614F98"/>
                          <w:p w14:paraId="72BBE34B" w14:textId="77777777" w:rsidR="00BA216B" w:rsidRDefault="00BA216B" w:rsidP="00614F98"/>
                          <w:p w14:paraId="2D0BA2EB" w14:textId="77777777" w:rsidR="00BA216B" w:rsidRDefault="00BA216B" w:rsidP="00614F98"/>
                          <w:p w14:paraId="3275CFCA" w14:textId="77777777" w:rsidR="00BA216B" w:rsidRDefault="00BA216B" w:rsidP="00614F98"/>
                          <w:p w14:paraId="6CB1379F" w14:textId="77777777" w:rsidR="00BA216B" w:rsidRDefault="00BA216B" w:rsidP="00614F98"/>
                          <w:p w14:paraId="65AFB44A" w14:textId="77777777" w:rsidR="00BA216B" w:rsidRDefault="00BA216B" w:rsidP="00614F98"/>
                          <w:p w14:paraId="20A45985" w14:textId="77777777" w:rsidR="00BA216B" w:rsidRDefault="00BA216B" w:rsidP="00614F98"/>
                          <w:p w14:paraId="5C0B069A" w14:textId="77777777" w:rsidR="00BA216B" w:rsidRDefault="00BA216B" w:rsidP="00614F98"/>
                          <w:p w14:paraId="2E092022" w14:textId="77777777" w:rsidR="00BA216B" w:rsidRDefault="00BA216B" w:rsidP="00614F98"/>
                          <w:p w14:paraId="2F227831" w14:textId="77777777" w:rsidR="00BA216B" w:rsidRDefault="00BA216B" w:rsidP="00614F98"/>
                          <w:p w14:paraId="5869C059" w14:textId="77777777" w:rsidR="00BA216B" w:rsidRDefault="00BA216B" w:rsidP="00614F98"/>
                          <w:p w14:paraId="6C04FA49" w14:textId="77777777" w:rsidR="00BA216B" w:rsidRDefault="00BA216B" w:rsidP="00614F98"/>
                          <w:p w14:paraId="1602A833" w14:textId="77777777" w:rsidR="00BA216B" w:rsidRDefault="00BA216B" w:rsidP="00614F98"/>
                          <w:p w14:paraId="7EFB72BB" w14:textId="77777777" w:rsidR="00BA216B" w:rsidRDefault="00BA216B" w:rsidP="00614F98"/>
                          <w:p w14:paraId="0F6D77B5" w14:textId="77777777" w:rsidR="00BA216B" w:rsidRDefault="00BA216B" w:rsidP="00614F98"/>
                          <w:p w14:paraId="75961352" w14:textId="77777777" w:rsidR="00BA216B" w:rsidRDefault="00BA216B" w:rsidP="0061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82F46" id="Text Box 750" o:spid="_x0000_s1095" type="#_x0000_t202" style="position:absolute;margin-left:205.35pt;margin-top:6.4pt;width:67pt;height:27.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" filled="f" stroked="f">
                <v:textbox>
                  <w:txbxContent>
                    <w:p w14:paraId="650D4846" w14:textId="77777777" w:rsidR="00BA216B" w:rsidRDefault="00BA216B" w:rsidP="00614F98">
                      <w:r>
                        <w:rPr>
                          <w:rFonts w:hint="eastAsia"/>
                        </w:rPr>
                        <w:t>예측 범주</w:t>
                      </w:r>
                    </w:p>
                    <w:p w14:paraId="499A8ACF" w14:textId="77777777" w:rsidR="00BA216B" w:rsidRDefault="00BA216B" w:rsidP="00614F98"/>
                    <w:p w14:paraId="48CBF7D2" w14:textId="77777777" w:rsidR="00BA216B" w:rsidRDefault="00BA216B" w:rsidP="00614F98"/>
                    <w:p w14:paraId="53EF1E36" w14:textId="77777777" w:rsidR="00BA216B" w:rsidRDefault="00BA216B" w:rsidP="00614F98"/>
                    <w:p w14:paraId="1766DF2D" w14:textId="77777777" w:rsidR="00BA216B" w:rsidRDefault="00BA216B" w:rsidP="00614F98"/>
                    <w:p w14:paraId="608C87DB" w14:textId="77777777" w:rsidR="00BA216B" w:rsidRDefault="00BA216B" w:rsidP="00614F98"/>
                    <w:p w14:paraId="0A44B37B" w14:textId="77777777" w:rsidR="00BA216B" w:rsidRDefault="00BA216B" w:rsidP="00614F98"/>
                    <w:p w14:paraId="08A61DC6" w14:textId="77777777" w:rsidR="00BA216B" w:rsidRDefault="00BA216B" w:rsidP="00614F98"/>
                    <w:p w14:paraId="67D0EF39" w14:textId="77777777" w:rsidR="00BA216B" w:rsidRDefault="00BA216B" w:rsidP="00614F98"/>
                    <w:p w14:paraId="557643AF" w14:textId="77777777" w:rsidR="00BA216B" w:rsidRDefault="00BA216B" w:rsidP="00614F98"/>
                    <w:p w14:paraId="350F7295" w14:textId="77777777" w:rsidR="00BA216B" w:rsidRDefault="00BA216B" w:rsidP="00614F98"/>
                    <w:p w14:paraId="2CAB8816" w14:textId="77777777" w:rsidR="00BA216B" w:rsidRDefault="00BA216B" w:rsidP="00614F98"/>
                    <w:p w14:paraId="4B90722F" w14:textId="77777777" w:rsidR="00BA216B" w:rsidRDefault="00BA216B" w:rsidP="00614F98"/>
                    <w:p w14:paraId="7F7945C5" w14:textId="77777777" w:rsidR="00BA216B" w:rsidRDefault="00BA216B" w:rsidP="00614F98"/>
                    <w:p w14:paraId="6A768875" w14:textId="77777777" w:rsidR="00BA216B" w:rsidRDefault="00BA216B" w:rsidP="00614F98"/>
                    <w:p w14:paraId="605DCDF0" w14:textId="77777777" w:rsidR="00BA216B" w:rsidRDefault="00BA216B" w:rsidP="00614F98"/>
                    <w:p w14:paraId="09B25D70" w14:textId="77777777" w:rsidR="00BA216B" w:rsidRDefault="00BA216B" w:rsidP="00614F98"/>
                    <w:p w14:paraId="1AB73EB9" w14:textId="77777777" w:rsidR="00BA216B" w:rsidRDefault="00BA216B" w:rsidP="00614F98"/>
                    <w:p w14:paraId="02EDF90E" w14:textId="77777777" w:rsidR="00BA216B" w:rsidRDefault="00BA216B" w:rsidP="00614F98"/>
                    <w:p w14:paraId="7E784A40" w14:textId="77777777" w:rsidR="00BA216B" w:rsidRDefault="00BA216B" w:rsidP="00614F98"/>
                    <w:p w14:paraId="67C573FC" w14:textId="77777777" w:rsidR="00BA216B" w:rsidRDefault="00BA216B" w:rsidP="00614F98"/>
                    <w:p w14:paraId="1CFF6955" w14:textId="77777777" w:rsidR="00BA216B" w:rsidRDefault="00BA216B" w:rsidP="00614F98"/>
                    <w:p w14:paraId="0D78B31B" w14:textId="77777777" w:rsidR="00BA216B" w:rsidRDefault="00BA216B" w:rsidP="00614F98"/>
                    <w:p w14:paraId="6A7BC263" w14:textId="77777777" w:rsidR="00BA216B" w:rsidRDefault="00BA216B" w:rsidP="00614F98"/>
                    <w:p w14:paraId="28DD36EB" w14:textId="77777777" w:rsidR="00BA216B" w:rsidRDefault="00BA216B" w:rsidP="00614F98"/>
                    <w:p w14:paraId="49909EE0" w14:textId="77777777" w:rsidR="00BA216B" w:rsidRDefault="00BA216B" w:rsidP="00614F98"/>
                    <w:p w14:paraId="4C2BD87B" w14:textId="77777777" w:rsidR="00BA216B" w:rsidRDefault="00BA216B" w:rsidP="00614F98"/>
                    <w:p w14:paraId="491CD01C" w14:textId="77777777" w:rsidR="00BA216B" w:rsidRDefault="00BA216B" w:rsidP="00614F98"/>
                    <w:p w14:paraId="71688B73" w14:textId="77777777" w:rsidR="00BA216B" w:rsidRDefault="00BA216B" w:rsidP="00614F98"/>
                    <w:p w14:paraId="52BAAD58" w14:textId="77777777" w:rsidR="00BA216B" w:rsidRDefault="00BA216B" w:rsidP="00614F98"/>
                    <w:p w14:paraId="5E98D877" w14:textId="77777777" w:rsidR="00BA216B" w:rsidRDefault="00BA216B" w:rsidP="00614F98"/>
                    <w:p w14:paraId="28B542B8" w14:textId="77777777" w:rsidR="00BA216B" w:rsidRDefault="00BA216B" w:rsidP="00614F98"/>
                    <w:p w14:paraId="4CCD5F7D" w14:textId="77777777" w:rsidR="00BA216B" w:rsidRDefault="00BA216B" w:rsidP="00614F98"/>
                    <w:p w14:paraId="7DD525A8" w14:textId="77777777" w:rsidR="00BA216B" w:rsidRDefault="00BA216B" w:rsidP="00614F98"/>
                    <w:p w14:paraId="7512A9C5" w14:textId="77777777" w:rsidR="00BA216B" w:rsidRDefault="00BA216B" w:rsidP="00614F98"/>
                    <w:p w14:paraId="6807E1A0" w14:textId="77777777" w:rsidR="00BA216B" w:rsidRDefault="00BA216B" w:rsidP="00614F98"/>
                    <w:p w14:paraId="1167A918" w14:textId="77777777" w:rsidR="00BA216B" w:rsidRDefault="00BA216B" w:rsidP="00614F98"/>
                    <w:p w14:paraId="50CEBBC2" w14:textId="77777777" w:rsidR="00BA216B" w:rsidRDefault="00BA216B" w:rsidP="00614F98"/>
                    <w:p w14:paraId="2605EA9A" w14:textId="77777777" w:rsidR="00BA216B" w:rsidRDefault="00BA216B" w:rsidP="00614F98"/>
                    <w:p w14:paraId="4C05E9B7" w14:textId="77777777" w:rsidR="00BA216B" w:rsidRDefault="00BA216B" w:rsidP="00614F98"/>
                    <w:p w14:paraId="19E3EE2B" w14:textId="77777777" w:rsidR="00BA216B" w:rsidRDefault="00BA216B" w:rsidP="00614F98"/>
                    <w:p w14:paraId="5834B58C" w14:textId="77777777" w:rsidR="00BA216B" w:rsidRDefault="00BA216B" w:rsidP="00614F98"/>
                    <w:p w14:paraId="79259219" w14:textId="77777777" w:rsidR="00BA216B" w:rsidRDefault="00BA216B" w:rsidP="00614F98"/>
                    <w:p w14:paraId="3162CBE8" w14:textId="77777777" w:rsidR="00BA216B" w:rsidRDefault="00BA216B" w:rsidP="00614F98"/>
                    <w:p w14:paraId="363562D1" w14:textId="77777777" w:rsidR="00BA216B" w:rsidRDefault="00BA216B" w:rsidP="00614F98"/>
                    <w:p w14:paraId="391CB61B" w14:textId="77777777" w:rsidR="00BA216B" w:rsidRDefault="00BA216B" w:rsidP="00614F98"/>
                    <w:p w14:paraId="1D82FCE8" w14:textId="77777777" w:rsidR="00BA216B" w:rsidRDefault="00BA216B" w:rsidP="00614F98"/>
                    <w:p w14:paraId="452D149E" w14:textId="77777777" w:rsidR="00BA216B" w:rsidRDefault="00BA216B" w:rsidP="00614F98"/>
                    <w:p w14:paraId="6D7CBE0C" w14:textId="77777777" w:rsidR="00BA216B" w:rsidRDefault="00BA216B" w:rsidP="00614F98"/>
                    <w:p w14:paraId="6593CB97" w14:textId="77777777" w:rsidR="00BA216B" w:rsidRDefault="00BA216B" w:rsidP="00614F98"/>
                    <w:p w14:paraId="71F65C29" w14:textId="77777777" w:rsidR="00BA216B" w:rsidRDefault="00BA216B" w:rsidP="00614F98"/>
                    <w:p w14:paraId="133A77D9" w14:textId="77777777" w:rsidR="00BA216B" w:rsidRDefault="00BA216B" w:rsidP="00614F98"/>
                    <w:p w14:paraId="4514897D" w14:textId="77777777" w:rsidR="00BA216B" w:rsidRDefault="00BA216B" w:rsidP="00614F98"/>
                    <w:p w14:paraId="3FEB4917" w14:textId="77777777" w:rsidR="00BA216B" w:rsidRDefault="00BA216B" w:rsidP="00614F98"/>
                    <w:p w14:paraId="405FD88A" w14:textId="77777777" w:rsidR="00BA216B" w:rsidRDefault="00BA216B" w:rsidP="00614F98"/>
                    <w:p w14:paraId="3802F02A" w14:textId="77777777" w:rsidR="00BA216B" w:rsidRDefault="00BA216B" w:rsidP="00614F98"/>
                    <w:p w14:paraId="63C4406A" w14:textId="77777777" w:rsidR="00BA216B" w:rsidRDefault="00BA216B" w:rsidP="00614F98"/>
                    <w:p w14:paraId="7AE81572" w14:textId="77777777" w:rsidR="00BA216B" w:rsidRDefault="00BA216B" w:rsidP="00614F98"/>
                    <w:p w14:paraId="348BA8AE" w14:textId="77777777" w:rsidR="00BA216B" w:rsidRDefault="00BA216B" w:rsidP="00614F98"/>
                    <w:p w14:paraId="6CD2F533" w14:textId="77777777" w:rsidR="00BA216B" w:rsidRDefault="00BA216B" w:rsidP="00614F98"/>
                    <w:p w14:paraId="74158522" w14:textId="77777777" w:rsidR="00BA216B" w:rsidRDefault="00BA216B" w:rsidP="00614F98"/>
                    <w:p w14:paraId="78A160DC" w14:textId="77777777" w:rsidR="00BA216B" w:rsidRDefault="00BA216B" w:rsidP="00614F98"/>
                    <w:p w14:paraId="620DCD55" w14:textId="77777777" w:rsidR="00BA216B" w:rsidRDefault="00BA216B" w:rsidP="00614F98"/>
                    <w:p w14:paraId="468B27FF" w14:textId="77777777" w:rsidR="00BA216B" w:rsidRDefault="00BA216B" w:rsidP="00614F98"/>
                    <w:p w14:paraId="638A2D9D" w14:textId="77777777" w:rsidR="00BA216B" w:rsidRDefault="00BA216B" w:rsidP="00614F98"/>
                    <w:p w14:paraId="4704C0EB" w14:textId="77777777" w:rsidR="00BA216B" w:rsidRDefault="00BA216B" w:rsidP="00614F98"/>
                    <w:p w14:paraId="1C69CBE5" w14:textId="77777777" w:rsidR="00BA216B" w:rsidRDefault="00BA216B" w:rsidP="00614F98"/>
                    <w:p w14:paraId="21BFBF79" w14:textId="77777777" w:rsidR="00BA216B" w:rsidRDefault="00BA216B" w:rsidP="00614F98"/>
                    <w:p w14:paraId="54215009" w14:textId="77777777" w:rsidR="00BA216B" w:rsidRDefault="00BA216B" w:rsidP="00614F98"/>
                    <w:p w14:paraId="1D084343" w14:textId="77777777" w:rsidR="00BA216B" w:rsidRDefault="00BA216B" w:rsidP="00614F98"/>
                    <w:p w14:paraId="61091A95" w14:textId="77777777" w:rsidR="00BA216B" w:rsidRDefault="00BA216B" w:rsidP="00614F98"/>
                    <w:p w14:paraId="354DBDA4" w14:textId="77777777" w:rsidR="00BA216B" w:rsidRDefault="00BA216B" w:rsidP="00614F98"/>
                    <w:p w14:paraId="02710B8E" w14:textId="77777777" w:rsidR="00BA216B" w:rsidRDefault="00BA216B" w:rsidP="00614F98"/>
                    <w:p w14:paraId="45D50B4C" w14:textId="77777777" w:rsidR="00BA216B" w:rsidRDefault="00BA216B" w:rsidP="00614F98"/>
                    <w:p w14:paraId="191F2BBF" w14:textId="77777777" w:rsidR="00BA216B" w:rsidRDefault="00BA216B" w:rsidP="00614F98"/>
                    <w:p w14:paraId="5BDDED4A" w14:textId="77777777" w:rsidR="00BA216B" w:rsidRDefault="00BA216B" w:rsidP="00614F98"/>
                    <w:p w14:paraId="6BE524D8" w14:textId="77777777" w:rsidR="00BA216B" w:rsidRDefault="00BA216B" w:rsidP="00614F98"/>
                    <w:p w14:paraId="50C36110" w14:textId="77777777" w:rsidR="00BA216B" w:rsidRDefault="00BA216B" w:rsidP="00614F98"/>
                    <w:p w14:paraId="726F808C" w14:textId="77777777" w:rsidR="00BA216B" w:rsidRDefault="00BA216B" w:rsidP="00614F98"/>
                    <w:p w14:paraId="3AA35D9E" w14:textId="77777777" w:rsidR="00BA216B" w:rsidRDefault="00BA216B" w:rsidP="00614F98"/>
                    <w:p w14:paraId="284B3976" w14:textId="77777777" w:rsidR="00BA216B" w:rsidRDefault="00BA216B" w:rsidP="00614F98"/>
                    <w:p w14:paraId="68E82D25" w14:textId="77777777" w:rsidR="00BA216B" w:rsidRDefault="00BA216B" w:rsidP="00614F98"/>
                    <w:p w14:paraId="2E18D702" w14:textId="77777777" w:rsidR="00BA216B" w:rsidRDefault="00BA216B" w:rsidP="00614F98"/>
                    <w:p w14:paraId="09FD3727" w14:textId="77777777" w:rsidR="00BA216B" w:rsidRDefault="00BA216B" w:rsidP="00614F98"/>
                    <w:p w14:paraId="52399B53" w14:textId="77777777" w:rsidR="00BA216B" w:rsidRDefault="00BA216B" w:rsidP="00614F98"/>
                    <w:p w14:paraId="070895EC" w14:textId="77777777" w:rsidR="00BA216B" w:rsidRDefault="00BA216B" w:rsidP="00614F98"/>
                    <w:p w14:paraId="6F6C3F3F" w14:textId="77777777" w:rsidR="00BA216B" w:rsidRDefault="00BA216B" w:rsidP="00614F98"/>
                    <w:p w14:paraId="26C33CCA" w14:textId="77777777" w:rsidR="00BA216B" w:rsidRDefault="00BA216B" w:rsidP="00614F98"/>
                    <w:p w14:paraId="2AFFD040" w14:textId="77777777" w:rsidR="00BA216B" w:rsidRDefault="00BA216B" w:rsidP="00614F98"/>
                    <w:p w14:paraId="32E4E9F0" w14:textId="77777777" w:rsidR="00BA216B" w:rsidRDefault="00BA216B" w:rsidP="00614F98"/>
                    <w:p w14:paraId="12EF68FE" w14:textId="77777777" w:rsidR="00BA216B" w:rsidRDefault="00BA216B" w:rsidP="00614F98"/>
                    <w:p w14:paraId="059B92B9" w14:textId="77777777" w:rsidR="00BA216B" w:rsidRDefault="00BA216B" w:rsidP="00614F98"/>
                    <w:p w14:paraId="3C586A65" w14:textId="77777777" w:rsidR="00BA216B" w:rsidRDefault="00BA216B" w:rsidP="00614F98"/>
                    <w:p w14:paraId="26F67E75" w14:textId="77777777" w:rsidR="00BA216B" w:rsidRDefault="00BA216B" w:rsidP="00614F98"/>
                    <w:p w14:paraId="595E1935" w14:textId="77777777" w:rsidR="00BA216B" w:rsidRDefault="00BA216B" w:rsidP="00614F98"/>
                    <w:p w14:paraId="09F9E3C5" w14:textId="77777777" w:rsidR="00BA216B" w:rsidRDefault="00BA216B" w:rsidP="00614F98"/>
                    <w:p w14:paraId="52A3A40E" w14:textId="77777777" w:rsidR="00BA216B" w:rsidRDefault="00BA216B" w:rsidP="00614F98"/>
                    <w:p w14:paraId="6AD97C5C" w14:textId="77777777" w:rsidR="00BA216B" w:rsidRDefault="00BA216B" w:rsidP="00614F98"/>
                    <w:p w14:paraId="3484B601" w14:textId="77777777" w:rsidR="00BA216B" w:rsidRDefault="00BA216B" w:rsidP="00614F98"/>
                    <w:p w14:paraId="62472372" w14:textId="77777777" w:rsidR="00BA216B" w:rsidRDefault="00BA216B" w:rsidP="00614F98"/>
                    <w:p w14:paraId="5E27B982" w14:textId="77777777" w:rsidR="00BA216B" w:rsidRDefault="00BA216B" w:rsidP="00614F98"/>
                    <w:p w14:paraId="35049C0D" w14:textId="77777777" w:rsidR="00BA216B" w:rsidRDefault="00BA216B" w:rsidP="00614F98"/>
                    <w:p w14:paraId="0CE360D0" w14:textId="77777777" w:rsidR="00BA216B" w:rsidRDefault="00BA216B" w:rsidP="00614F98"/>
                    <w:p w14:paraId="0A05C6FC" w14:textId="77777777" w:rsidR="00BA216B" w:rsidRDefault="00BA216B" w:rsidP="00614F98"/>
                    <w:p w14:paraId="1AAF6699" w14:textId="77777777" w:rsidR="00BA216B" w:rsidRDefault="00BA216B" w:rsidP="00614F98"/>
                    <w:p w14:paraId="55FFC622" w14:textId="77777777" w:rsidR="00BA216B" w:rsidRDefault="00BA216B" w:rsidP="00614F98"/>
                    <w:p w14:paraId="5060FC4A" w14:textId="77777777" w:rsidR="00BA216B" w:rsidRDefault="00BA216B" w:rsidP="00614F98"/>
                    <w:p w14:paraId="33BB78FA" w14:textId="77777777" w:rsidR="00BA216B" w:rsidRDefault="00BA216B" w:rsidP="00614F98"/>
                    <w:p w14:paraId="3A1CDD59" w14:textId="77777777" w:rsidR="00BA216B" w:rsidRDefault="00BA216B" w:rsidP="00614F98"/>
                    <w:p w14:paraId="00646099" w14:textId="77777777" w:rsidR="00BA216B" w:rsidRDefault="00BA216B" w:rsidP="00614F98"/>
                    <w:p w14:paraId="25DA8914" w14:textId="77777777" w:rsidR="00BA216B" w:rsidRDefault="00BA216B" w:rsidP="00614F98"/>
                    <w:p w14:paraId="4BC98049" w14:textId="77777777" w:rsidR="00BA216B" w:rsidRDefault="00BA216B" w:rsidP="00614F98"/>
                    <w:p w14:paraId="0C4B4558" w14:textId="77777777" w:rsidR="00BA216B" w:rsidRDefault="00BA216B" w:rsidP="00614F98"/>
                    <w:p w14:paraId="3EAFE5C2" w14:textId="77777777" w:rsidR="00BA216B" w:rsidRDefault="00BA216B" w:rsidP="00614F98"/>
                    <w:p w14:paraId="7D0E246E" w14:textId="77777777" w:rsidR="00BA216B" w:rsidRDefault="00BA216B" w:rsidP="00614F98"/>
                    <w:p w14:paraId="229891D0" w14:textId="77777777" w:rsidR="00BA216B" w:rsidRDefault="00BA216B" w:rsidP="00614F98"/>
                    <w:p w14:paraId="521EAA29" w14:textId="77777777" w:rsidR="00BA216B" w:rsidRDefault="00BA216B" w:rsidP="00614F98"/>
                    <w:p w14:paraId="7D72B950" w14:textId="77777777" w:rsidR="00BA216B" w:rsidRDefault="00BA216B" w:rsidP="00614F98"/>
                    <w:p w14:paraId="353C2AC6" w14:textId="77777777" w:rsidR="00BA216B" w:rsidRDefault="00BA216B" w:rsidP="00614F98"/>
                    <w:p w14:paraId="6041B961" w14:textId="77777777" w:rsidR="00BA216B" w:rsidRDefault="00BA216B" w:rsidP="00614F98"/>
                    <w:p w14:paraId="5471BB11" w14:textId="77777777" w:rsidR="00BA216B" w:rsidRDefault="00BA216B" w:rsidP="00614F98"/>
                    <w:p w14:paraId="2A226C8B" w14:textId="77777777" w:rsidR="00BA216B" w:rsidRDefault="00BA216B" w:rsidP="00614F98"/>
                    <w:p w14:paraId="05AAE385" w14:textId="77777777" w:rsidR="00BA216B" w:rsidRDefault="00BA216B" w:rsidP="00614F98"/>
                    <w:p w14:paraId="07E722B0" w14:textId="77777777" w:rsidR="00BA216B" w:rsidRDefault="00BA216B" w:rsidP="00614F98"/>
                    <w:p w14:paraId="492A6459" w14:textId="77777777" w:rsidR="00BA216B" w:rsidRDefault="00BA216B" w:rsidP="00614F98"/>
                    <w:p w14:paraId="7A587CD3" w14:textId="77777777" w:rsidR="00BA216B" w:rsidRDefault="00BA216B" w:rsidP="00614F98"/>
                    <w:p w14:paraId="2FB9AA55" w14:textId="77777777" w:rsidR="00BA216B" w:rsidRDefault="00BA216B" w:rsidP="00614F98"/>
                    <w:p w14:paraId="00C84624" w14:textId="77777777" w:rsidR="00BA216B" w:rsidRDefault="00BA216B" w:rsidP="00614F98"/>
                    <w:p w14:paraId="1E377C97" w14:textId="77777777" w:rsidR="00BA216B" w:rsidRDefault="00BA216B" w:rsidP="00614F98"/>
                    <w:p w14:paraId="51B37875" w14:textId="77777777" w:rsidR="00BA216B" w:rsidRDefault="00BA216B" w:rsidP="00614F98"/>
                    <w:p w14:paraId="6D211068" w14:textId="77777777" w:rsidR="00BA216B" w:rsidRDefault="00BA216B" w:rsidP="00614F98"/>
                    <w:p w14:paraId="287F5D85" w14:textId="77777777" w:rsidR="00BA216B" w:rsidRDefault="00BA216B" w:rsidP="00614F98"/>
                    <w:p w14:paraId="393374FC" w14:textId="77777777" w:rsidR="00BA216B" w:rsidRDefault="00BA216B" w:rsidP="00614F98"/>
                    <w:p w14:paraId="061BADD5" w14:textId="77777777" w:rsidR="00BA216B" w:rsidRDefault="00BA216B" w:rsidP="00614F98"/>
                    <w:p w14:paraId="6EE88663" w14:textId="77777777" w:rsidR="00BA216B" w:rsidRDefault="00BA216B" w:rsidP="00614F98"/>
                    <w:p w14:paraId="69788524" w14:textId="77777777" w:rsidR="00BA216B" w:rsidRDefault="00BA216B" w:rsidP="00614F98"/>
                    <w:p w14:paraId="4F98959C" w14:textId="77777777" w:rsidR="00BA216B" w:rsidRDefault="00BA216B" w:rsidP="00614F98"/>
                    <w:p w14:paraId="2BB07237" w14:textId="77777777" w:rsidR="00BA216B" w:rsidRDefault="00BA216B" w:rsidP="00614F98"/>
                    <w:p w14:paraId="2B1A7B14" w14:textId="77777777" w:rsidR="00BA216B" w:rsidRDefault="00BA216B" w:rsidP="00614F98"/>
                    <w:p w14:paraId="31F0729A" w14:textId="77777777" w:rsidR="00BA216B" w:rsidRDefault="00BA216B" w:rsidP="00614F98"/>
                    <w:p w14:paraId="70694A98" w14:textId="77777777" w:rsidR="00BA216B" w:rsidRDefault="00BA216B" w:rsidP="00614F98"/>
                    <w:p w14:paraId="125FA275" w14:textId="77777777" w:rsidR="00BA216B" w:rsidRDefault="00BA216B" w:rsidP="00614F98"/>
                    <w:p w14:paraId="79E81215" w14:textId="77777777" w:rsidR="00BA216B" w:rsidRDefault="00BA216B" w:rsidP="00614F98"/>
                    <w:p w14:paraId="570A9694" w14:textId="77777777" w:rsidR="00BA216B" w:rsidRDefault="00BA216B" w:rsidP="00614F98"/>
                    <w:p w14:paraId="4C3F9BC8" w14:textId="77777777" w:rsidR="00BA216B" w:rsidRDefault="00BA216B" w:rsidP="00614F98"/>
                    <w:p w14:paraId="3F4836B3" w14:textId="77777777" w:rsidR="00BA216B" w:rsidRDefault="00BA216B" w:rsidP="00614F98"/>
                    <w:p w14:paraId="50675235" w14:textId="77777777" w:rsidR="00BA216B" w:rsidRDefault="00BA216B" w:rsidP="00614F98"/>
                    <w:p w14:paraId="26C9ABA6" w14:textId="77777777" w:rsidR="00BA216B" w:rsidRDefault="00BA216B" w:rsidP="00614F98"/>
                    <w:p w14:paraId="21CAC477" w14:textId="77777777" w:rsidR="00BA216B" w:rsidRDefault="00BA216B" w:rsidP="00614F98"/>
                    <w:p w14:paraId="7ADFD5CE" w14:textId="77777777" w:rsidR="00BA216B" w:rsidRDefault="00BA216B" w:rsidP="00614F98"/>
                    <w:p w14:paraId="781A3219" w14:textId="77777777" w:rsidR="00BA216B" w:rsidRDefault="00BA216B" w:rsidP="00614F98"/>
                    <w:p w14:paraId="2000E970" w14:textId="77777777" w:rsidR="00BA216B" w:rsidRDefault="00BA216B" w:rsidP="00614F98"/>
                    <w:p w14:paraId="5E082702" w14:textId="77777777" w:rsidR="00BA216B" w:rsidRDefault="00BA216B" w:rsidP="00614F98"/>
                    <w:p w14:paraId="79CD4FD7" w14:textId="77777777" w:rsidR="00BA216B" w:rsidRDefault="00BA216B" w:rsidP="00614F98"/>
                    <w:p w14:paraId="547CDC52" w14:textId="77777777" w:rsidR="00BA216B" w:rsidRDefault="00BA216B" w:rsidP="00614F98"/>
                    <w:p w14:paraId="551D214F" w14:textId="77777777" w:rsidR="00BA216B" w:rsidRDefault="00BA216B" w:rsidP="00614F98"/>
                    <w:p w14:paraId="5993C6A3" w14:textId="77777777" w:rsidR="00BA216B" w:rsidRDefault="00BA216B" w:rsidP="00614F98"/>
                    <w:p w14:paraId="15384D7C" w14:textId="77777777" w:rsidR="00BA216B" w:rsidRDefault="00BA216B" w:rsidP="00614F98"/>
                    <w:p w14:paraId="2C014199" w14:textId="77777777" w:rsidR="00BA216B" w:rsidRDefault="00BA216B" w:rsidP="00614F98"/>
                    <w:p w14:paraId="473E6339" w14:textId="77777777" w:rsidR="00BA216B" w:rsidRDefault="00BA216B" w:rsidP="00614F98"/>
                    <w:p w14:paraId="3F7156FA" w14:textId="77777777" w:rsidR="00BA216B" w:rsidRDefault="00BA216B" w:rsidP="00614F98"/>
                    <w:p w14:paraId="7A22836B" w14:textId="77777777" w:rsidR="00BA216B" w:rsidRDefault="00BA216B" w:rsidP="00614F98"/>
                    <w:p w14:paraId="19188E78" w14:textId="77777777" w:rsidR="00BA216B" w:rsidRDefault="00BA216B" w:rsidP="00614F98"/>
                    <w:p w14:paraId="5E1E48F7" w14:textId="77777777" w:rsidR="00BA216B" w:rsidRDefault="00BA216B" w:rsidP="00614F98"/>
                    <w:p w14:paraId="4AE20E7C" w14:textId="77777777" w:rsidR="00BA216B" w:rsidRDefault="00BA216B" w:rsidP="00614F98"/>
                    <w:p w14:paraId="5D529452" w14:textId="77777777" w:rsidR="00BA216B" w:rsidRDefault="00BA216B" w:rsidP="00614F98"/>
                    <w:p w14:paraId="4410EF7F" w14:textId="77777777" w:rsidR="00BA216B" w:rsidRDefault="00BA216B" w:rsidP="00614F98"/>
                    <w:p w14:paraId="58C0AF94" w14:textId="77777777" w:rsidR="00BA216B" w:rsidRDefault="00BA216B" w:rsidP="00614F98"/>
                    <w:p w14:paraId="731CB5CD" w14:textId="77777777" w:rsidR="00BA216B" w:rsidRDefault="00BA216B" w:rsidP="00614F98"/>
                    <w:p w14:paraId="2F776F09" w14:textId="77777777" w:rsidR="00BA216B" w:rsidRDefault="00BA216B" w:rsidP="00614F98"/>
                    <w:p w14:paraId="13EB85F6" w14:textId="77777777" w:rsidR="00BA216B" w:rsidRDefault="00BA216B" w:rsidP="00614F98"/>
                    <w:p w14:paraId="4D7EF21A" w14:textId="77777777" w:rsidR="00BA216B" w:rsidRDefault="00BA216B" w:rsidP="00614F98"/>
                    <w:p w14:paraId="1A1AB114" w14:textId="77777777" w:rsidR="00BA216B" w:rsidRDefault="00BA216B" w:rsidP="00614F98"/>
                    <w:p w14:paraId="0D0819BF" w14:textId="77777777" w:rsidR="00BA216B" w:rsidRDefault="00BA216B" w:rsidP="00614F98"/>
                    <w:p w14:paraId="0AD060D3" w14:textId="77777777" w:rsidR="00BA216B" w:rsidRDefault="00BA216B" w:rsidP="00614F98"/>
                    <w:p w14:paraId="771F271C" w14:textId="77777777" w:rsidR="00BA216B" w:rsidRDefault="00BA216B" w:rsidP="00614F98"/>
                    <w:p w14:paraId="012C60AD" w14:textId="77777777" w:rsidR="00BA216B" w:rsidRDefault="00BA216B" w:rsidP="00614F98"/>
                    <w:p w14:paraId="1E8577EF" w14:textId="77777777" w:rsidR="00BA216B" w:rsidRDefault="00BA216B" w:rsidP="00614F98"/>
                    <w:p w14:paraId="0156D050" w14:textId="77777777" w:rsidR="00BA216B" w:rsidRDefault="00BA216B" w:rsidP="00614F98"/>
                    <w:p w14:paraId="7A824CC9" w14:textId="77777777" w:rsidR="00BA216B" w:rsidRDefault="00BA216B" w:rsidP="00614F98"/>
                    <w:p w14:paraId="73C8BAA9" w14:textId="77777777" w:rsidR="00BA216B" w:rsidRDefault="00BA216B" w:rsidP="00614F98"/>
                    <w:p w14:paraId="76ADC7EC" w14:textId="77777777" w:rsidR="00BA216B" w:rsidRDefault="00BA216B" w:rsidP="00614F98"/>
                    <w:p w14:paraId="03DBA38C" w14:textId="77777777" w:rsidR="00BA216B" w:rsidRDefault="00BA216B" w:rsidP="00614F98"/>
                    <w:p w14:paraId="1C1DDA40" w14:textId="77777777" w:rsidR="00BA216B" w:rsidRDefault="00BA216B" w:rsidP="00614F98"/>
                    <w:p w14:paraId="404A790E" w14:textId="77777777" w:rsidR="00BA216B" w:rsidRDefault="00BA216B" w:rsidP="00614F98"/>
                    <w:p w14:paraId="0412E395" w14:textId="77777777" w:rsidR="00BA216B" w:rsidRDefault="00BA216B" w:rsidP="00614F98"/>
                    <w:p w14:paraId="63B18845" w14:textId="77777777" w:rsidR="00BA216B" w:rsidRDefault="00BA216B" w:rsidP="00614F98"/>
                    <w:p w14:paraId="2CC5A14D" w14:textId="77777777" w:rsidR="00BA216B" w:rsidRDefault="00BA216B" w:rsidP="00614F98"/>
                    <w:p w14:paraId="34C9BF78" w14:textId="77777777" w:rsidR="00BA216B" w:rsidRDefault="00BA216B" w:rsidP="00614F98"/>
                    <w:p w14:paraId="3AC336C9" w14:textId="77777777" w:rsidR="00BA216B" w:rsidRDefault="00BA216B" w:rsidP="00614F98"/>
                    <w:p w14:paraId="6E198ED7" w14:textId="77777777" w:rsidR="00BA216B" w:rsidRDefault="00BA216B" w:rsidP="00614F98"/>
                    <w:p w14:paraId="6589B56E" w14:textId="77777777" w:rsidR="00BA216B" w:rsidRDefault="00BA216B" w:rsidP="00614F98"/>
                    <w:p w14:paraId="6F022961" w14:textId="77777777" w:rsidR="00BA216B" w:rsidRDefault="00BA216B" w:rsidP="00614F98"/>
                    <w:p w14:paraId="40FA6812" w14:textId="77777777" w:rsidR="00BA216B" w:rsidRDefault="00BA216B" w:rsidP="00614F98"/>
                    <w:p w14:paraId="617761DD" w14:textId="77777777" w:rsidR="00BA216B" w:rsidRDefault="00BA216B" w:rsidP="00614F98"/>
                    <w:p w14:paraId="3BF247A2" w14:textId="77777777" w:rsidR="00BA216B" w:rsidRDefault="00BA216B" w:rsidP="00614F98"/>
                    <w:p w14:paraId="58B2DE5A" w14:textId="77777777" w:rsidR="00BA216B" w:rsidRDefault="00BA216B" w:rsidP="00614F98"/>
                    <w:p w14:paraId="61090DFE" w14:textId="77777777" w:rsidR="00BA216B" w:rsidRDefault="00BA216B" w:rsidP="00614F98"/>
                    <w:p w14:paraId="336AA74F" w14:textId="77777777" w:rsidR="00BA216B" w:rsidRDefault="00BA216B" w:rsidP="00614F98"/>
                    <w:p w14:paraId="1DA159F8" w14:textId="77777777" w:rsidR="00BA216B" w:rsidRDefault="00BA216B" w:rsidP="00614F98"/>
                    <w:p w14:paraId="52053185" w14:textId="77777777" w:rsidR="00BA216B" w:rsidRDefault="00BA216B" w:rsidP="00614F98"/>
                    <w:p w14:paraId="2C499E86" w14:textId="77777777" w:rsidR="00BA216B" w:rsidRDefault="00BA216B" w:rsidP="00614F98"/>
                    <w:p w14:paraId="1F53410A" w14:textId="77777777" w:rsidR="00BA216B" w:rsidRDefault="00BA216B" w:rsidP="00614F98"/>
                    <w:p w14:paraId="57F2E59D" w14:textId="77777777" w:rsidR="00BA216B" w:rsidRDefault="00BA216B" w:rsidP="00614F98"/>
                    <w:p w14:paraId="1C5F8EBB" w14:textId="77777777" w:rsidR="00BA216B" w:rsidRDefault="00BA216B" w:rsidP="00614F98"/>
                    <w:p w14:paraId="18F3557B" w14:textId="77777777" w:rsidR="00BA216B" w:rsidRDefault="00BA216B" w:rsidP="00614F98"/>
                    <w:p w14:paraId="4A231657" w14:textId="77777777" w:rsidR="00BA216B" w:rsidRDefault="00BA216B" w:rsidP="00614F98"/>
                    <w:p w14:paraId="3F1CEC76" w14:textId="77777777" w:rsidR="00BA216B" w:rsidRDefault="00BA216B" w:rsidP="00614F98"/>
                    <w:p w14:paraId="53A83113" w14:textId="77777777" w:rsidR="00BA216B" w:rsidRDefault="00BA216B" w:rsidP="00614F98"/>
                    <w:p w14:paraId="766F874E" w14:textId="77777777" w:rsidR="00BA216B" w:rsidRDefault="00BA216B" w:rsidP="00614F98"/>
                    <w:p w14:paraId="2FA6C0A2" w14:textId="77777777" w:rsidR="00BA216B" w:rsidRDefault="00BA216B" w:rsidP="00614F98"/>
                    <w:p w14:paraId="2B38E616" w14:textId="77777777" w:rsidR="00BA216B" w:rsidRDefault="00BA216B" w:rsidP="00614F98"/>
                    <w:p w14:paraId="40DFAEA9" w14:textId="77777777" w:rsidR="00BA216B" w:rsidRDefault="00BA216B" w:rsidP="00614F98"/>
                    <w:p w14:paraId="603C6CF9" w14:textId="77777777" w:rsidR="00BA216B" w:rsidRDefault="00BA216B" w:rsidP="00614F98"/>
                    <w:p w14:paraId="092D75A9" w14:textId="77777777" w:rsidR="00BA216B" w:rsidRDefault="00BA216B" w:rsidP="00614F98"/>
                    <w:p w14:paraId="300788C5" w14:textId="77777777" w:rsidR="00BA216B" w:rsidRDefault="00BA216B" w:rsidP="00614F98"/>
                    <w:p w14:paraId="2C16C622" w14:textId="77777777" w:rsidR="00BA216B" w:rsidRDefault="00BA216B" w:rsidP="00614F98"/>
                    <w:p w14:paraId="00BBD4A8" w14:textId="77777777" w:rsidR="00BA216B" w:rsidRDefault="00BA216B" w:rsidP="00614F98"/>
                    <w:p w14:paraId="40D9DD64" w14:textId="77777777" w:rsidR="00BA216B" w:rsidRDefault="00BA216B" w:rsidP="00614F98"/>
                    <w:p w14:paraId="010F0D31" w14:textId="77777777" w:rsidR="00BA216B" w:rsidRDefault="00BA216B" w:rsidP="00614F98"/>
                    <w:p w14:paraId="3979B0CC" w14:textId="77777777" w:rsidR="00BA216B" w:rsidRDefault="00BA216B" w:rsidP="00614F98"/>
                    <w:p w14:paraId="0C804B18" w14:textId="77777777" w:rsidR="00BA216B" w:rsidRDefault="00BA216B" w:rsidP="00614F98"/>
                    <w:p w14:paraId="30CD9383" w14:textId="77777777" w:rsidR="00BA216B" w:rsidRDefault="00BA216B" w:rsidP="00614F98"/>
                    <w:p w14:paraId="59A0E07B" w14:textId="77777777" w:rsidR="00BA216B" w:rsidRDefault="00BA216B" w:rsidP="00614F98"/>
                    <w:p w14:paraId="0BD0AB00" w14:textId="77777777" w:rsidR="00BA216B" w:rsidRDefault="00BA216B" w:rsidP="00614F98"/>
                    <w:p w14:paraId="5F3CCA15" w14:textId="77777777" w:rsidR="00BA216B" w:rsidRDefault="00BA216B" w:rsidP="00614F98"/>
                    <w:p w14:paraId="3A21727A" w14:textId="77777777" w:rsidR="00BA216B" w:rsidRDefault="00BA216B" w:rsidP="00614F98"/>
                    <w:p w14:paraId="30318CE9" w14:textId="77777777" w:rsidR="00BA216B" w:rsidRDefault="00BA216B" w:rsidP="00614F98"/>
                    <w:p w14:paraId="77F79145" w14:textId="77777777" w:rsidR="00BA216B" w:rsidRDefault="00BA216B" w:rsidP="00614F98"/>
                    <w:p w14:paraId="6F8D00F8" w14:textId="77777777" w:rsidR="00BA216B" w:rsidRDefault="00BA216B" w:rsidP="00614F98"/>
                    <w:p w14:paraId="0F6B2282" w14:textId="77777777" w:rsidR="00BA216B" w:rsidRDefault="00BA216B" w:rsidP="00614F98"/>
                    <w:p w14:paraId="1C1784CF" w14:textId="77777777" w:rsidR="00BA216B" w:rsidRDefault="00BA216B" w:rsidP="00614F98"/>
                    <w:p w14:paraId="4D4EB9C9" w14:textId="77777777" w:rsidR="00BA216B" w:rsidRDefault="00BA216B" w:rsidP="00614F98"/>
                    <w:p w14:paraId="603A43E3" w14:textId="77777777" w:rsidR="00BA216B" w:rsidRDefault="00BA216B" w:rsidP="00614F98"/>
                    <w:p w14:paraId="364B3C93" w14:textId="77777777" w:rsidR="00BA216B" w:rsidRDefault="00BA216B" w:rsidP="00614F98"/>
                    <w:p w14:paraId="7F5F9676" w14:textId="77777777" w:rsidR="00BA216B" w:rsidRDefault="00BA216B" w:rsidP="00614F98"/>
                    <w:p w14:paraId="111C1C83" w14:textId="77777777" w:rsidR="00BA216B" w:rsidRDefault="00BA216B" w:rsidP="00614F98"/>
                    <w:p w14:paraId="7E7E99F0" w14:textId="77777777" w:rsidR="00BA216B" w:rsidRDefault="00BA216B" w:rsidP="00614F98"/>
                    <w:p w14:paraId="59E48FE9" w14:textId="77777777" w:rsidR="00BA216B" w:rsidRDefault="00BA216B" w:rsidP="00614F98"/>
                    <w:p w14:paraId="3071C413" w14:textId="77777777" w:rsidR="00BA216B" w:rsidRDefault="00BA216B" w:rsidP="00614F98"/>
                    <w:p w14:paraId="177BCBFF" w14:textId="77777777" w:rsidR="00BA216B" w:rsidRDefault="00BA216B" w:rsidP="00614F98"/>
                    <w:p w14:paraId="034DA6DE" w14:textId="77777777" w:rsidR="00BA216B" w:rsidRDefault="00BA216B" w:rsidP="00614F98"/>
                    <w:p w14:paraId="55075316" w14:textId="77777777" w:rsidR="00BA216B" w:rsidRDefault="00BA216B" w:rsidP="00614F98"/>
                    <w:p w14:paraId="150B54EE" w14:textId="77777777" w:rsidR="00BA216B" w:rsidRDefault="00BA216B" w:rsidP="00614F98"/>
                    <w:p w14:paraId="6EC5E216" w14:textId="77777777" w:rsidR="00BA216B" w:rsidRDefault="00BA216B" w:rsidP="00614F98"/>
                    <w:p w14:paraId="387F459A" w14:textId="77777777" w:rsidR="00BA216B" w:rsidRDefault="00BA216B" w:rsidP="00614F98"/>
                    <w:p w14:paraId="059DF619" w14:textId="77777777" w:rsidR="00BA216B" w:rsidRDefault="00BA216B" w:rsidP="00614F98"/>
                    <w:p w14:paraId="17F6C5B2" w14:textId="77777777" w:rsidR="00BA216B" w:rsidRDefault="00BA216B" w:rsidP="00614F98"/>
                    <w:p w14:paraId="710B025F" w14:textId="77777777" w:rsidR="00BA216B" w:rsidRDefault="00BA216B" w:rsidP="00614F98"/>
                    <w:p w14:paraId="4E66E601" w14:textId="77777777" w:rsidR="00BA216B" w:rsidRDefault="00BA216B" w:rsidP="00614F98"/>
                    <w:p w14:paraId="5C9298FE" w14:textId="77777777" w:rsidR="00BA216B" w:rsidRDefault="00BA216B" w:rsidP="00614F98"/>
                    <w:p w14:paraId="7F041FF0" w14:textId="77777777" w:rsidR="00BA216B" w:rsidRDefault="00BA216B" w:rsidP="00614F98"/>
                    <w:p w14:paraId="5C4A27F5" w14:textId="77777777" w:rsidR="00BA216B" w:rsidRDefault="00BA216B" w:rsidP="00614F98"/>
                    <w:p w14:paraId="23EBBFE4" w14:textId="77777777" w:rsidR="00BA216B" w:rsidRDefault="00BA216B" w:rsidP="00614F98"/>
                    <w:p w14:paraId="262D5829" w14:textId="77777777" w:rsidR="00BA216B" w:rsidRDefault="00BA216B" w:rsidP="00614F98"/>
                    <w:p w14:paraId="349BD790" w14:textId="77777777" w:rsidR="00BA216B" w:rsidRDefault="00BA216B" w:rsidP="00614F98"/>
                    <w:p w14:paraId="59A991C4" w14:textId="77777777" w:rsidR="00BA216B" w:rsidRDefault="00BA216B" w:rsidP="00614F98"/>
                    <w:p w14:paraId="5949FFF7" w14:textId="77777777" w:rsidR="00BA216B" w:rsidRDefault="00BA216B" w:rsidP="00614F98"/>
                    <w:p w14:paraId="06ED98ED" w14:textId="77777777" w:rsidR="00BA216B" w:rsidRDefault="00BA216B" w:rsidP="00614F98"/>
                    <w:p w14:paraId="641068AE" w14:textId="77777777" w:rsidR="00BA216B" w:rsidRDefault="00BA216B" w:rsidP="00614F98"/>
                    <w:p w14:paraId="648CB7F8" w14:textId="77777777" w:rsidR="00BA216B" w:rsidRDefault="00BA216B" w:rsidP="00614F98"/>
                    <w:p w14:paraId="057AA05B" w14:textId="77777777" w:rsidR="00BA216B" w:rsidRDefault="00BA216B" w:rsidP="00614F98"/>
                    <w:p w14:paraId="4C666ED1" w14:textId="77777777" w:rsidR="00BA216B" w:rsidRDefault="00BA216B" w:rsidP="00614F98"/>
                    <w:p w14:paraId="10B624C4" w14:textId="77777777" w:rsidR="00BA216B" w:rsidRDefault="00BA216B" w:rsidP="00614F98"/>
                    <w:p w14:paraId="36AD28B4" w14:textId="77777777" w:rsidR="00BA216B" w:rsidRDefault="00BA216B" w:rsidP="00614F98"/>
                    <w:p w14:paraId="2BFF4F64" w14:textId="77777777" w:rsidR="00BA216B" w:rsidRDefault="00BA216B" w:rsidP="00614F98"/>
                    <w:p w14:paraId="7C958C89" w14:textId="77777777" w:rsidR="00BA216B" w:rsidRDefault="00BA216B" w:rsidP="00614F98"/>
                    <w:p w14:paraId="103D627A" w14:textId="77777777" w:rsidR="00BA216B" w:rsidRDefault="00BA216B" w:rsidP="00614F98"/>
                    <w:p w14:paraId="1DF79BCB" w14:textId="77777777" w:rsidR="00BA216B" w:rsidRDefault="00BA216B" w:rsidP="00614F98"/>
                    <w:p w14:paraId="3F207A6F" w14:textId="77777777" w:rsidR="00BA216B" w:rsidRDefault="00BA216B" w:rsidP="00614F98"/>
                    <w:p w14:paraId="5C05DD4C" w14:textId="77777777" w:rsidR="00BA216B" w:rsidRDefault="00BA216B" w:rsidP="00614F98"/>
                    <w:p w14:paraId="680798CE" w14:textId="77777777" w:rsidR="00BA216B" w:rsidRDefault="00BA216B" w:rsidP="00614F98"/>
                    <w:p w14:paraId="067DFBC5" w14:textId="77777777" w:rsidR="00BA216B" w:rsidRDefault="00BA216B" w:rsidP="00614F98"/>
                    <w:p w14:paraId="2A305B62" w14:textId="77777777" w:rsidR="00BA216B" w:rsidRDefault="00BA216B" w:rsidP="00614F98"/>
                    <w:p w14:paraId="1C2E7587" w14:textId="77777777" w:rsidR="00BA216B" w:rsidRDefault="00BA216B" w:rsidP="00614F98"/>
                    <w:p w14:paraId="3D5F74FD" w14:textId="77777777" w:rsidR="00BA216B" w:rsidRDefault="00BA216B" w:rsidP="00614F98"/>
                    <w:p w14:paraId="1217E98D" w14:textId="77777777" w:rsidR="00BA216B" w:rsidRDefault="00BA216B" w:rsidP="00614F98"/>
                    <w:p w14:paraId="3A677F52" w14:textId="77777777" w:rsidR="00BA216B" w:rsidRDefault="00BA216B" w:rsidP="00614F98"/>
                    <w:p w14:paraId="2F8C3000" w14:textId="77777777" w:rsidR="00BA216B" w:rsidRDefault="00BA216B" w:rsidP="00614F98"/>
                    <w:p w14:paraId="301A4738" w14:textId="77777777" w:rsidR="00BA216B" w:rsidRDefault="00BA216B" w:rsidP="00614F98"/>
                    <w:p w14:paraId="7B2AF34D" w14:textId="77777777" w:rsidR="00BA216B" w:rsidRDefault="00BA216B" w:rsidP="00614F98"/>
                    <w:p w14:paraId="39C4C783" w14:textId="77777777" w:rsidR="00BA216B" w:rsidRDefault="00BA216B" w:rsidP="00614F98"/>
                    <w:p w14:paraId="4D26ADDA" w14:textId="77777777" w:rsidR="00BA216B" w:rsidRDefault="00BA216B" w:rsidP="00614F98"/>
                    <w:p w14:paraId="5FE8660D" w14:textId="77777777" w:rsidR="00BA216B" w:rsidRDefault="00BA216B" w:rsidP="00614F98"/>
                    <w:p w14:paraId="719FE31A" w14:textId="77777777" w:rsidR="00BA216B" w:rsidRDefault="00BA216B" w:rsidP="00614F98"/>
                    <w:p w14:paraId="1DD8493E" w14:textId="77777777" w:rsidR="00BA216B" w:rsidRDefault="00BA216B" w:rsidP="00614F98"/>
                    <w:p w14:paraId="0D7E9F7A" w14:textId="77777777" w:rsidR="00BA216B" w:rsidRDefault="00BA216B" w:rsidP="00614F98"/>
                    <w:p w14:paraId="4DB8B787" w14:textId="77777777" w:rsidR="00BA216B" w:rsidRDefault="00BA216B" w:rsidP="00614F98"/>
                    <w:p w14:paraId="42659653" w14:textId="77777777" w:rsidR="00BA216B" w:rsidRDefault="00BA216B" w:rsidP="00614F98"/>
                    <w:p w14:paraId="4E44D7A7" w14:textId="77777777" w:rsidR="00BA216B" w:rsidRDefault="00BA216B" w:rsidP="00614F98"/>
                    <w:p w14:paraId="4211F1EB" w14:textId="77777777" w:rsidR="00BA216B" w:rsidRDefault="00BA216B" w:rsidP="00614F98"/>
                    <w:p w14:paraId="457A8C74" w14:textId="77777777" w:rsidR="00BA216B" w:rsidRDefault="00BA216B" w:rsidP="00614F98"/>
                    <w:p w14:paraId="096B0DF1" w14:textId="77777777" w:rsidR="00BA216B" w:rsidRDefault="00BA216B" w:rsidP="00614F98"/>
                    <w:p w14:paraId="6B029B2F" w14:textId="77777777" w:rsidR="00BA216B" w:rsidRDefault="00BA216B" w:rsidP="00614F98"/>
                    <w:p w14:paraId="5E084299" w14:textId="77777777" w:rsidR="00BA216B" w:rsidRDefault="00BA216B" w:rsidP="00614F98"/>
                    <w:p w14:paraId="7DEFD067" w14:textId="77777777" w:rsidR="00BA216B" w:rsidRDefault="00BA216B" w:rsidP="00614F98"/>
                    <w:p w14:paraId="741B040A" w14:textId="77777777" w:rsidR="00BA216B" w:rsidRDefault="00BA216B" w:rsidP="00614F98"/>
                    <w:p w14:paraId="4B76E0F4" w14:textId="77777777" w:rsidR="00BA216B" w:rsidRDefault="00BA216B" w:rsidP="00614F98"/>
                    <w:p w14:paraId="2AA0CB15" w14:textId="77777777" w:rsidR="00BA216B" w:rsidRDefault="00BA216B" w:rsidP="00614F98"/>
                    <w:p w14:paraId="759BA151" w14:textId="77777777" w:rsidR="00BA216B" w:rsidRDefault="00BA216B" w:rsidP="00614F98"/>
                    <w:p w14:paraId="6E88A592" w14:textId="77777777" w:rsidR="00BA216B" w:rsidRDefault="00BA216B" w:rsidP="00614F98"/>
                    <w:p w14:paraId="0B44C9B4" w14:textId="77777777" w:rsidR="00BA216B" w:rsidRDefault="00BA216B" w:rsidP="00614F98"/>
                    <w:p w14:paraId="68FAB503" w14:textId="77777777" w:rsidR="00BA216B" w:rsidRDefault="00BA216B" w:rsidP="00614F98"/>
                    <w:p w14:paraId="74FF1DE3" w14:textId="77777777" w:rsidR="00BA216B" w:rsidRDefault="00BA216B" w:rsidP="00614F98"/>
                    <w:p w14:paraId="7A2A7995" w14:textId="77777777" w:rsidR="00BA216B" w:rsidRDefault="00BA216B" w:rsidP="00614F98"/>
                    <w:p w14:paraId="4A874D87" w14:textId="77777777" w:rsidR="00BA216B" w:rsidRDefault="00BA216B" w:rsidP="00614F98"/>
                    <w:p w14:paraId="43B60C62" w14:textId="77777777" w:rsidR="00BA216B" w:rsidRDefault="00BA216B" w:rsidP="00614F98"/>
                    <w:p w14:paraId="3A05EB5C" w14:textId="77777777" w:rsidR="00BA216B" w:rsidRDefault="00BA216B" w:rsidP="00614F98"/>
                    <w:p w14:paraId="10230782" w14:textId="77777777" w:rsidR="00BA216B" w:rsidRDefault="00BA216B" w:rsidP="00614F98"/>
                    <w:p w14:paraId="2AE3CCF6" w14:textId="77777777" w:rsidR="00BA216B" w:rsidRDefault="00BA216B" w:rsidP="00614F98"/>
                    <w:p w14:paraId="003ABED4" w14:textId="77777777" w:rsidR="00BA216B" w:rsidRDefault="00BA216B" w:rsidP="00614F98"/>
                    <w:p w14:paraId="68B78D1A" w14:textId="77777777" w:rsidR="00BA216B" w:rsidRDefault="00BA216B" w:rsidP="00614F98"/>
                    <w:p w14:paraId="64AD003A" w14:textId="77777777" w:rsidR="00BA216B" w:rsidRDefault="00BA216B" w:rsidP="00614F98"/>
                    <w:p w14:paraId="5BEE9ADE" w14:textId="77777777" w:rsidR="00BA216B" w:rsidRDefault="00BA216B" w:rsidP="00614F98"/>
                    <w:p w14:paraId="6BB822C5" w14:textId="77777777" w:rsidR="00BA216B" w:rsidRDefault="00BA216B" w:rsidP="00614F98"/>
                    <w:p w14:paraId="121ABD88" w14:textId="77777777" w:rsidR="00BA216B" w:rsidRDefault="00BA216B" w:rsidP="00614F98"/>
                    <w:p w14:paraId="26E5B57E" w14:textId="77777777" w:rsidR="00BA216B" w:rsidRDefault="00BA216B" w:rsidP="00614F98"/>
                    <w:p w14:paraId="55706742" w14:textId="77777777" w:rsidR="00BA216B" w:rsidRDefault="00BA216B" w:rsidP="00614F98"/>
                    <w:p w14:paraId="54362990" w14:textId="77777777" w:rsidR="00BA216B" w:rsidRDefault="00BA216B" w:rsidP="00614F98"/>
                    <w:p w14:paraId="3CE56A4E" w14:textId="77777777" w:rsidR="00BA216B" w:rsidRDefault="00BA216B" w:rsidP="00614F98"/>
                    <w:p w14:paraId="482C08E1" w14:textId="77777777" w:rsidR="00BA216B" w:rsidRDefault="00BA216B" w:rsidP="00614F98"/>
                    <w:p w14:paraId="5C5D71B5" w14:textId="77777777" w:rsidR="00BA216B" w:rsidRDefault="00BA216B" w:rsidP="00614F98"/>
                    <w:p w14:paraId="07E02205" w14:textId="77777777" w:rsidR="00BA216B" w:rsidRDefault="00BA216B" w:rsidP="00614F98"/>
                    <w:p w14:paraId="3C85D78F" w14:textId="77777777" w:rsidR="00BA216B" w:rsidRDefault="00BA216B" w:rsidP="00614F98"/>
                    <w:p w14:paraId="75AB5633" w14:textId="77777777" w:rsidR="00BA216B" w:rsidRDefault="00BA216B" w:rsidP="00614F98"/>
                    <w:p w14:paraId="4916C6C8" w14:textId="77777777" w:rsidR="00BA216B" w:rsidRDefault="00BA216B" w:rsidP="00614F98"/>
                    <w:p w14:paraId="09D4C1FF" w14:textId="77777777" w:rsidR="00BA216B" w:rsidRDefault="00BA216B" w:rsidP="00614F98"/>
                    <w:p w14:paraId="42231739" w14:textId="77777777" w:rsidR="00BA216B" w:rsidRDefault="00BA216B" w:rsidP="00614F98"/>
                    <w:p w14:paraId="573EB967" w14:textId="77777777" w:rsidR="00BA216B" w:rsidRDefault="00BA216B" w:rsidP="00614F98"/>
                    <w:p w14:paraId="1C5B7A23" w14:textId="77777777" w:rsidR="00BA216B" w:rsidRDefault="00BA216B" w:rsidP="00614F98"/>
                    <w:p w14:paraId="7C6962C2" w14:textId="77777777" w:rsidR="00BA216B" w:rsidRDefault="00BA216B" w:rsidP="00614F98"/>
                    <w:p w14:paraId="71FEA8B4" w14:textId="77777777" w:rsidR="00BA216B" w:rsidRDefault="00BA216B" w:rsidP="00614F98"/>
                    <w:p w14:paraId="519B07E3" w14:textId="77777777" w:rsidR="00BA216B" w:rsidRDefault="00BA216B" w:rsidP="00614F98"/>
                    <w:p w14:paraId="438A6B1A" w14:textId="77777777" w:rsidR="00BA216B" w:rsidRDefault="00BA216B" w:rsidP="00614F98"/>
                    <w:p w14:paraId="303BA3E8" w14:textId="77777777" w:rsidR="00BA216B" w:rsidRDefault="00BA216B" w:rsidP="00614F98"/>
                    <w:p w14:paraId="7B0BBE7D" w14:textId="77777777" w:rsidR="00BA216B" w:rsidRDefault="00BA216B" w:rsidP="00614F98"/>
                    <w:p w14:paraId="0C97BEFE" w14:textId="77777777" w:rsidR="00BA216B" w:rsidRDefault="00BA216B" w:rsidP="00614F98"/>
                    <w:p w14:paraId="3486DA3C" w14:textId="77777777" w:rsidR="00BA216B" w:rsidRDefault="00BA216B" w:rsidP="00614F98"/>
                    <w:p w14:paraId="346EFFF9" w14:textId="77777777" w:rsidR="00BA216B" w:rsidRDefault="00BA216B" w:rsidP="00614F98"/>
                    <w:p w14:paraId="215EB492" w14:textId="77777777" w:rsidR="00BA216B" w:rsidRDefault="00BA216B" w:rsidP="00614F98"/>
                    <w:p w14:paraId="494218F5" w14:textId="77777777" w:rsidR="00BA216B" w:rsidRDefault="00BA216B" w:rsidP="00614F98"/>
                    <w:p w14:paraId="07C459A1" w14:textId="77777777" w:rsidR="00BA216B" w:rsidRDefault="00BA216B" w:rsidP="00614F98"/>
                    <w:p w14:paraId="12AF3B2D" w14:textId="77777777" w:rsidR="00BA216B" w:rsidRDefault="00BA216B" w:rsidP="00614F98"/>
                    <w:p w14:paraId="677DDDF9" w14:textId="77777777" w:rsidR="00BA216B" w:rsidRDefault="00BA216B" w:rsidP="00614F98"/>
                    <w:p w14:paraId="62B9953D" w14:textId="77777777" w:rsidR="00BA216B" w:rsidRDefault="00BA216B" w:rsidP="00614F98"/>
                    <w:p w14:paraId="049F21B3" w14:textId="77777777" w:rsidR="00BA216B" w:rsidRDefault="00BA216B" w:rsidP="00614F98"/>
                    <w:p w14:paraId="67DC9004" w14:textId="77777777" w:rsidR="00BA216B" w:rsidRDefault="00BA216B" w:rsidP="00614F98"/>
                    <w:p w14:paraId="138DC7F1" w14:textId="77777777" w:rsidR="00BA216B" w:rsidRDefault="00BA216B" w:rsidP="00614F98"/>
                    <w:p w14:paraId="413C1DE6" w14:textId="77777777" w:rsidR="00BA216B" w:rsidRDefault="00BA216B" w:rsidP="00614F98"/>
                    <w:p w14:paraId="3A53E6FB" w14:textId="77777777" w:rsidR="00BA216B" w:rsidRDefault="00BA216B" w:rsidP="00614F98"/>
                    <w:p w14:paraId="3FD110A3" w14:textId="77777777" w:rsidR="00BA216B" w:rsidRDefault="00BA216B" w:rsidP="00614F98"/>
                    <w:p w14:paraId="527814CE" w14:textId="77777777" w:rsidR="00BA216B" w:rsidRDefault="00BA216B" w:rsidP="00614F98"/>
                    <w:p w14:paraId="63C309A3" w14:textId="77777777" w:rsidR="00BA216B" w:rsidRDefault="00BA216B" w:rsidP="00614F98"/>
                    <w:p w14:paraId="4C559425" w14:textId="77777777" w:rsidR="00BA216B" w:rsidRDefault="00BA216B" w:rsidP="00614F98"/>
                    <w:p w14:paraId="0A2138CB" w14:textId="77777777" w:rsidR="00BA216B" w:rsidRDefault="00BA216B" w:rsidP="00614F98"/>
                    <w:p w14:paraId="378C860F" w14:textId="77777777" w:rsidR="00BA216B" w:rsidRDefault="00BA216B" w:rsidP="00614F98"/>
                    <w:p w14:paraId="24FFBDC6" w14:textId="77777777" w:rsidR="00BA216B" w:rsidRDefault="00BA216B" w:rsidP="00614F98"/>
                    <w:p w14:paraId="022023FC" w14:textId="77777777" w:rsidR="00BA216B" w:rsidRDefault="00BA216B" w:rsidP="00614F98"/>
                    <w:p w14:paraId="26111FDD" w14:textId="77777777" w:rsidR="00BA216B" w:rsidRDefault="00BA216B" w:rsidP="00614F98"/>
                    <w:p w14:paraId="7A00264B" w14:textId="77777777" w:rsidR="00BA216B" w:rsidRDefault="00BA216B" w:rsidP="00614F98"/>
                    <w:p w14:paraId="72CA0740" w14:textId="77777777" w:rsidR="00BA216B" w:rsidRDefault="00BA216B" w:rsidP="00614F98"/>
                    <w:p w14:paraId="4B8513C4" w14:textId="77777777" w:rsidR="00BA216B" w:rsidRDefault="00BA216B" w:rsidP="00614F98"/>
                    <w:p w14:paraId="4B54273C" w14:textId="77777777" w:rsidR="00BA216B" w:rsidRDefault="00BA216B" w:rsidP="00614F98"/>
                    <w:p w14:paraId="76720B40" w14:textId="77777777" w:rsidR="00BA216B" w:rsidRDefault="00BA216B" w:rsidP="00614F98"/>
                    <w:p w14:paraId="10268A04" w14:textId="77777777" w:rsidR="00BA216B" w:rsidRDefault="00BA216B" w:rsidP="00614F98"/>
                    <w:p w14:paraId="3189875B" w14:textId="77777777" w:rsidR="00BA216B" w:rsidRDefault="00BA216B" w:rsidP="00614F98"/>
                    <w:p w14:paraId="041A87FA" w14:textId="77777777" w:rsidR="00BA216B" w:rsidRDefault="00BA216B" w:rsidP="00614F98"/>
                    <w:p w14:paraId="08DF341A" w14:textId="77777777" w:rsidR="00BA216B" w:rsidRDefault="00BA216B" w:rsidP="00614F98"/>
                    <w:p w14:paraId="75DE7859" w14:textId="77777777" w:rsidR="00BA216B" w:rsidRDefault="00BA216B" w:rsidP="00614F98"/>
                    <w:p w14:paraId="72BBE34B" w14:textId="77777777" w:rsidR="00BA216B" w:rsidRDefault="00BA216B" w:rsidP="00614F98"/>
                    <w:p w14:paraId="2D0BA2EB" w14:textId="77777777" w:rsidR="00BA216B" w:rsidRDefault="00BA216B" w:rsidP="00614F98"/>
                    <w:p w14:paraId="3275CFCA" w14:textId="77777777" w:rsidR="00BA216B" w:rsidRDefault="00BA216B" w:rsidP="00614F98"/>
                    <w:p w14:paraId="6CB1379F" w14:textId="77777777" w:rsidR="00BA216B" w:rsidRDefault="00BA216B" w:rsidP="00614F98"/>
                    <w:p w14:paraId="65AFB44A" w14:textId="77777777" w:rsidR="00BA216B" w:rsidRDefault="00BA216B" w:rsidP="00614F98"/>
                    <w:p w14:paraId="20A45985" w14:textId="77777777" w:rsidR="00BA216B" w:rsidRDefault="00BA216B" w:rsidP="00614F98"/>
                    <w:p w14:paraId="5C0B069A" w14:textId="77777777" w:rsidR="00BA216B" w:rsidRDefault="00BA216B" w:rsidP="00614F98"/>
                    <w:p w14:paraId="2E092022" w14:textId="77777777" w:rsidR="00BA216B" w:rsidRDefault="00BA216B" w:rsidP="00614F98"/>
                    <w:p w14:paraId="2F227831" w14:textId="77777777" w:rsidR="00BA216B" w:rsidRDefault="00BA216B" w:rsidP="00614F98"/>
                    <w:p w14:paraId="5869C059" w14:textId="77777777" w:rsidR="00BA216B" w:rsidRDefault="00BA216B" w:rsidP="00614F98"/>
                    <w:p w14:paraId="6C04FA49" w14:textId="77777777" w:rsidR="00BA216B" w:rsidRDefault="00BA216B" w:rsidP="00614F98"/>
                    <w:p w14:paraId="1602A833" w14:textId="77777777" w:rsidR="00BA216B" w:rsidRDefault="00BA216B" w:rsidP="00614F98"/>
                    <w:p w14:paraId="7EFB72BB" w14:textId="77777777" w:rsidR="00BA216B" w:rsidRDefault="00BA216B" w:rsidP="00614F98"/>
                    <w:p w14:paraId="0F6D77B5" w14:textId="77777777" w:rsidR="00BA216B" w:rsidRDefault="00BA216B" w:rsidP="00614F98"/>
                    <w:p w14:paraId="75961352" w14:textId="77777777" w:rsidR="00BA216B" w:rsidRDefault="00BA216B" w:rsidP="00614F98"/>
                  </w:txbxContent>
                </v:textbox>
              </v:shape>
            </w:pict>
          </mc:Fallback>
        </mc:AlternateContent>
      </w:r>
    </w:p>
    <w:p w14:paraId="6B7E4C5E" w14:textId="77777777" w:rsidR="00614F98" w:rsidRDefault="00614F98" w:rsidP="00614F98">
      <w:pPr>
        <w:pStyle w:val="p2"/>
        <w:rPr>
          <w:rFonts w:ascii="CMU Concrete" w:hAnsi="CMU Concrete"/>
        </w:rPr>
      </w:pPr>
      <w:r>
        <w:rPr>
          <w:rFonts w:ascii="CMU Concrete" w:hAnsi="CMU Concrete" w:hint="eastAsia"/>
        </w:rPr>
        <w:t>분석을</w:t>
      </w:r>
      <w:r>
        <w:rPr>
          <w:rFonts w:ascii="CMU Concrete" w:hAnsi="CMU Concrete"/>
        </w:rPr>
        <w:t xml:space="preserve"> </w:t>
      </w:r>
      <w:r>
        <w:rPr>
          <w:rFonts w:ascii="CMU Concrete" w:hAnsi="CMU Concrete" w:hint="eastAsia"/>
        </w:rPr>
        <w:t>실행한</w:t>
      </w:r>
      <w:r>
        <w:rPr>
          <w:rFonts w:ascii="CMU Concrete" w:hAnsi="CMU Concrete"/>
        </w:rPr>
        <w:t xml:space="preserve"> Diagram </w:t>
      </w:r>
      <w:r>
        <w:rPr>
          <w:rFonts w:ascii="CMU Concrete" w:hAnsi="CMU Concrete" w:hint="eastAsia"/>
        </w:rPr>
        <w:t>상에서</w:t>
      </w:r>
      <w:r>
        <w:rPr>
          <w:rFonts w:ascii="CMU Concrete" w:hAnsi="CMU Concrete"/>
        </w:rPr>
        <w:t xml:space="preserve"> SOM </w:t>
      </w:r>
      <w:r>
        <w:rPr>
          <w:rFonts w:ascii="CMU Concrete" w:hAnsi="CMU Concrete" w:hint="eastAsia"/>
        </w:rPr>
        <w:t>노드를</w:t>
      </w:r>
      <w:r>
        <w:rPr>
          <w:rFonts w:ascii="CMU Concrete" w:hAnsi="CMU Concrete"/>
        </w:rPr>
        <w:t xml:space="preserve"> </w:t>
      </w:r>
      <w:r>
        <w:rPr>
          <w:rFonts w:ascii="CMU Concrete" w:hAnsi="CMU Concrete" w:hint="eastAsia"/>
        </w:rPr>
        <w:t>클릭해서</w:t>
      </w:r>
      <w:r>
        <w:rPr>
          <w:rFonts w:ascii="CMU Concrete" w:hAnsi="CMU Concrete"/>
        </w:rPr>
        <w:t xml:space="preserve"> </w:t>
      </w:r>
      <w:r>
        <w:rPr>
          <w:rFonts w:ascii="CMU Concrete" w:hAnsi="CMU Concrete" w:hint="eastAsia"/>
        </w:rPr>
        <w:t>노드</w:t>
      </w:r>
      <w:r>
        <w:rPr>
          <w:rFonts w:ascii="CMU Concrete" w:hAnsi="CMU Concrete"/>
        </w:rPr>
        <w:t xml:space="preserve"> </w:t>
      </w:r>
      <w:r>
        <w:rPr>
          <w:rFonts w:ascii="CMU Concrete" w:hAnsi="CMU Concrete" w:hint="eastAsia"/>
        </w:rPr>
        <w:t>속성창의</w:t>
      </w:r>
      <w:r>
        <w:rPr>
          <w:rFonts w:ascii="CMU Concrete" w:hAnsi="CMU Concrete"/>
        </w:rPr>
        <w:t xml:space="preserve"> </w:t>
      </w:r>
      <w:r>
        <w:rPr>
          <w:rFonts w:ascii="CMU Concrete" w:hAnsi="CMU Concrete"/>
          <w:noProof/>
        </w:rPr>
        <w:drawing>
          <wp:inline distT="0" distB="0" distL="0" distR="0" wp14:anchorId="0E4875C0" wp14:editId="2FD308F9">
            <wp:extent cx="638175" cy="95250"/>
            <wp:effectExtent l="0" t="0" r="9525" b="0"/>
            <wp:docPr id="312" name="그림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55"/>
                    <pic:cNvPicPr>
                      <a:picLocks noChangeAspect="1" noChangeArrowheads="1"/>
                    </pic:cNvPicPr>
                  </pic:nvPicPr>
                  <pic:blipFill>
                    <a:blip r:embed="rId527">
                      <a:extLst>
                        <a:ext uri="{28A0092B-C50C-407E-A947-70E740481C1C}">
                          <a14:useLocalDpi xmlns:a14="http://schemas.microsoft.com/office/drawing/2010/main" val="0"/>
                        </a:ext>
                      </a:extLst>
                    </a:blip>
                    <a:srcRect l="25633" r="23135"/>
                    <a:stretch>
                      <a:fillRect/>
                    </a:stretch>
                  </pic:blipFill>
                  <pic:spPr bwMode="auto">
                    <a:xfrm>
                      <a:off x="0" y="0"/>
                      <a:ext cx="638175" cy="95250"/>
                    </a:xfrm>
                    <a:prstGeom prst="rect">
                      <a:avLst/>
                    </a:prstGeom>
                    <a:noFill/>
                    <a:ln>
                      <a:noFill/>
                    </a:ln>
                  </pic:spPr>
                </pic:pic>
              </a:graphicData>
            </a:graphic>
          </wp:inline>
        </w:drawing>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누르면</w:t>
      </w:r>
      <w:r>
        <w:rPr>
          <w:rFonts w:ascii="CMU Concrete" w:hAnsi="CMU Concrete"/>
        </w:rPr>
        <w:t xml:space="preserve"> </w:t>
      </w:r>
      <w:r>
        <w:rPr>
          <w:rFonts w:ascii="CMU Concrete" w:hAnsi="CMU Concrete" w:hint="eastAsia"/>
        </w:rPr>
        <w:t>다음</w:t>
      </w:r>
      <w:r>
        <w:rPr>
          <w:rFonts w:ascii="CMU Concrete" w:hAnsi="CMU Concrete"/>
        </w:rPr>
        <w:t xml:space="preserve"> </w:t>
      </w:r>
      <w:r>
        <w:rPr>
          <w:rFonts w:ascii="CMU Concrete" w:hAnsi="CMU Concrete" w:hint="eastAsia"/>
        </w:rPr>
        <w:t>결과들이</w:t>
      </w:r>
      <w:r>
        <w:rPr>
          <w:rFonts w:ascii="CMU Concrete" w:hAnsi="CMU Concrete"/>
        </w:rPr>
        <w:t xml:space="preserve"> </w:t>
      </w:r>
      <w:r>
        <w:rPr>
          <w:rFonts w:ascii="CMU Concrete" w:hAnsi="CMU Concrete" w:hint="eastAsia"/>
        </w:rPr>
        <w:t>출력됩니다</w:t>
      </w:r>
      <w:r>
        <w:rPr>
          <w:rFonts w:ascii="CMU Concrete" w:hAnsi="CMU Concrete"/>
        </w:rPr>
        <w:t>.</w:t>
      </w:r>
    </w:p>
    <w:p w14:paraId="67449ABF"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Weight Position Chart</w:t>
      </w:r>
    </w:p>
    <w:p w14:paraId="4DF1811B" w14:textId="77777777" w:rsidR="00614F98" w:rsidRDefault="00614F98" w:rsidP="002032E7">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eight</w:t>
      </w:r>
      <w:r>
        <w:rPr>
          <w:rFonts w:ascii="CMU Concrete" w:hAnsi="CMU Concrete" w:hint="eastAsia"/>
        </w:rPr>
        <w:t>가</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배치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지와</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간</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연결관계가</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44F2BBFB" w14:textId="77777777" w:rsidR="00614F98" w:rsidRDefault="00614F98" w:rsidP="00AE3A66">
      <w:pPr>
        <w:pStyle w:val="af"/>
      </w:pPr>
      <w:r>
        <w:rPr>
          <w:noProof/>
        </w:rPr>
        <w:drawing>
          <wp:inline distT="0" distB="0" distL="0" distR="0" wp14:anchorId="23108158" wp14:editId="4E0BFD51">
            <wp:extent cx="5572125" cy="2962275"/>
            <wp:effectExtent l="0" t="0" r="9525" b="9525"/>
            <wp:docPr id="311" name="그림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14:paraId="2F22577D" w14:textId="77777777" w:rsidR="00614F98" w:rsidRDefault="00614F98" w:rsidP="00AE3A66">
      <w:pPr>
        <w:pStyle w:val="af"/>
      </w:pPr>
    </w:p>
    <w:p w14:paraId="53831EF1"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Topology Structure Chart</w:t>
      </w:r>
    </w:p>
    <w:p w14:paraId="6846D6CB"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Topology</w:t>
      </w:r>
      <w:r>
        <w:rPr>
          <w:rFonts w:ascii="CMU Concrete" w:hAnsi="CMU Concrete" w:hint="eastAsia"/>
        </w:rPr>
        <w:t>의</w:t>
      </w:r>
      <w:r>
        <w:rPr>
          <w:rFonts w:ascii="CMU Concrete" w:hAnsi="CMU Concrete"/>
        </w:rPr>
        <w:t xml:space="preserve"> Structure</w:t>
      </w:r>
      <w:r>
        <w:rPr>
          <w:rFonts w:ascii="CMU Concrete" w:hAnsi="CMU Concrete" w:hint="eastAsia"/>
        </w:rPr>
        <w:t>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예시는</w:t>
      </w:r>
      <w:r>
        <w:rPr>
          <w:rFonts w:ascii="CMU Concrete" w:hAnsi="CMU Concrete"/>
        </w:rPr>
        <w:t xml:space="preserve"> Hexagonal Structure</w:t>
      </w:r>
      <w:r>
        <w:rPr>
          <w:rFonts w:ascii="CMU Concrete" w:hAnsi="CMU Concrete" w:hint="eastAsia"/>
        </w:rPr>
        <w:t>를</w:t>
      </w:r>
      <w:r>
        <w:rPr>
          <w:rFonts w:ascii="CMU Concrete" w:hAnsi="CMU Concrete"/>
        </w:rPr>
        <w:t xml:space="preserve"> </w:t>
      </w:r>
      <w:r>
        <w:rPr>
          <w:rFonts w:ascii="CMU Concrete" w:hAnsi="CMU Concrete" w:hint="eastAsia"/>
        </w:rPr>
        <w:t>시각화한</w:t>
      </w:r>
      <w:r>
        <w:rPr>
          <w:rFonts w:ascii="CMU Concrete" w:hAnsi="CMU Concrete"/>
        </w:rPr>
        <w:t xml:space="preserve"> </w:t>
      </w:r>
      <w:r>
        <w:rPr>
          <w:rFonts w:ascii="CMU Concrete" w:hAnsi="CMU Concrete" w:hint="eastAsia"/>
        </w:rPr>
        <w:t>것입니다</w:t>
      </w:r>
      <w:r>
        <w:rPr>
          <w:rFonts w:ascii="CMU Concrete" w:hAnsi="CMU Concrete"/>
        </w:rPr>
        <w:t>.</w:t>
      </w:r>
    </w:p>
    <w:p w14:paraId="00AB2263" w14:textId="77777777" w:rsidR="00614F98" w:rsidRDefault="00614F98" w:rsidP="00614F98">
      <w:pPr>
        <w:pStyle w:val="p2"/>
        <w:ind w:left="0"/>
        <w:rPr>
          <w:rFonts w:ascii="CMU Concrete" w:hAnsi="CMU Concrete"/>
        </w:rPr>
      </w:pPr>
    </w:p>
    <w:p w14:paraId="4052CE03" w14:textId="77777777" w:rsidR="00614F98" w:rsidRDefault="00614F98" w:rsidP="00AE3A66">
      <w:pPr>
        <w:pStyle w:val="af"/>
      </w:pPr>
      <w:r>
        <w:rPr>
          <w:noProof/>
        </w:rPr>
        <w:drawing>
          <wp:inline distT="0" distB="0" distL="0" distR="0" wp14:anchorId="46716D26" wp14:editId="3D01E37E">
            <wp:extent cx="5572125" cy="2638425"/>
            <wp:effectExtent l="0" t="0" r="9525" b="9525"/>
            <wp:docPr id="310" name="그림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14:paraId="43B61CB6" w14:textId="77777777" w:rsidR="00614F98" w:rsidRDefault="00614F98" w:rsidP="00AE3A66">
      <w:pPr>
        <w:pStyle w:val="af"/>
      </w:pPr>
    </w:p>
    <w:p w14:paraId="3C784C55"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Hit Chart</w:t>
      </w:r>
    </w:p>
    <w:p w14:paraId="6E152707" w14:textId="77777777" w:rsidR="00614F98" w:rsidRDefault="00614F98" w:rsidP="002032E7">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Group</w:t>
      </w:r>
      <w:r>
        <w:rPr>
          <w:rFonts w:ascii="CMU Concrete" w:hAnsi="CMU Concrete" w:hint="eastAsia"/>
        </w:rPr>
        <w:t>당</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씩</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확인</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3C8722B1" w14:textId="77777777" w:rsidR="00614F98" w:rsidRDefault="00614F98" w:rsidP="00AE3A66">
      <w:pPr>
        <w:pStyle w:val="af"/>
      </w:pPr>
      <w:r>
        <w:rPr>
          <w:noProof/>
        </w:rPr>
        <w:drawing>
          <wp:inline distT="0" distB="0" distL="0" distR="0" wp14:anchorId="104268AB" wp14:editId="0C81352A">
            <wp:extent cx="5572125" cy="2790825"/>
            <wp:effectExtent l="0" t="0" r="9525" b="9525"/>
            <wp:docPr id="309" name="그림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274AB08D" w14:textId="77777777" w:rsidR="00614F98" w:rsidRDefault="00614F98" w:rsidP="00614F98">
      <w:pPr>
        <w:rPr>
          <w:rFonts w:ascii="CMU Concrete" w:hAnsi="CMU Concrete"/>
        </w:rPr>
      </w:pPr>
    </w:p>
    <w:p w14:paraId="7763D94D"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Weight Plane Chart</w:t>
      </w:r>
    </w:p>
    <w:p w14:paraId="4C945522" w14:textId="77777777" w:rsidR="00614F98" w:rsidRDefault="00614F98" w:rsidP="002032E7">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Weight 1</w:t>
      </w:r>
      <w:r>
        <w:rPr>
          <w:rFonts w:ascii="CMU Concrete" w:hAnsi="CMU Concrete" w:hint="eastAsia"/>
        </w:rPr>
        <w:t>이라는</w:t>
      </w:r>
      <w:r>
        <w:rPr>
          <w:rFonts w:ascii="CMU Concrete" w:hAnsi="CMU Concrete"/>
        </w:rPr>
        <w:t xml:space="preserve"> </w:t>
      </w:r>
      <w:r>
        <w:rPr>
          <w:rFonts w:ascii="CMU Concrete" w:hAnsi="CMU Concrete" w:hint="eastAsia"/>
        </w:rPr>
        <w:t>것은</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나타냅니다</w:t>
      </w:r>
      <w:r>
        <w:rPr>
          <w:rFonts w:ascii="CMU Concrete" w:hAnsi="CMU Concrete"/>
        </w:rPr>
        <w:t xml:space="preserve">.  Topology </w:t>
      </w:r>
      <w:r>
        <w:rPr>
          <w:rFonts w:ascii="CMU Concrete" w:hAnsi="CMU Concrete" w:hint="eastAsia"/>
        </w:rPr>
        <w:t>상에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여기서는</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밝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되고</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짙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됩니다</w:t>
      </w:r>
      <w:r>
        <w:rPr>
          <w:rFonts w:ascii="CMU Concrete" w:hAnsi="CMU Concrete"/>
        </w:rPr>
        <w:t>. ECMiner™ SOM</w:t>
      </w:r>
      <w:r>
        <w:rPr>
          <w:rFonts w:ascii="CMU Concrete" w:hAnsi="CMU Concrete" w:hint="eastAsia"/>
        </w:rPr>
        <w:t>에서는</w:t>
      </w:r>
      <w:r>
        <w:rPr>
          <w:rFonts w:ascii="CMU Concrete" w:hAnsi="CMU Concrete"/>
        </w:rPr>
        <w:t xml:space="preserve"> </w:t>
      </w:r>
      <w:r>
        <w:rPr>
          <w:rFonts w:ascii="CMU Concrete" w:hAnsi="CMU Concrete" w:hint="eastAsia"/>
        </w:rPr>
        <w:t>빨강색을</w:t>
      </w:r>
      <w:r>
        <w:rPr>
          <w:rFonts w:ascii="CMU Concrete" w:hAnsi="CMU Concrete"/>
        </w:rPr>
        <w:t xml:space="preserve"> </w:t>
      </w:r>
      <w:r>
        <w:rPr>
          <w:rFonts w:ascii="CMU Concrete" w:hAnsi="CMU Concrete" w:hint="eastAsia"/>
        </w:rPr>
        <w:t>기준으로</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크면</w:t>
      </w:r>
      <w:r>
        <w:rPr>
          <w:rFonts w:ascii="CMU Concrete" w:hAnsi="CMU Concrete"/>
        </w:rPr>
        <w:t xml:space="preserve"> </w:t>
      </w:r>
      <w:r>
        <w:rPr>
          <w:rFonts w:ascii="CMU Concrete" w:hAnsi="CMU Concrete" w:hint="eastAsia"/>
        </w:rPr>
        <w:t>노란색에</w:t>
      </w:r>
      <w:r>
        <w:rPr>
          <w:rFonts w:ascii="CMU Concrete" w:hAnsi="CMU Concrete"/>
        </w:rPr>
        <w:t xml:space="preserve"> </w:t>
      </w:r>
      <w:r>
        <w:rPr>
          <w:rFonts w:ascii="CMU Concrete" w:hAnsi="CMU Concrete" w:hint="eastAsia"/>
        </w:rPr>
        <w:t>가까워지고</w:t>
      </w:r>
      <w:r>
        <w:rPr>
          <w:rFonts w:ascii="CMU Concrete" w:hAnsi="CMU Concrete"/>
        </w:rPr>
        <w:t>, 0</w:t>
      </w:r>
      <w:r>
        <w:rPr>
          <w:rFonts w:ascii="CMU Concrete" w:hAnsi="CMU Concrete" w:hint="eastAsia"/>
        </w:rPr>
        <w:t>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검은색에</w:t>
      </w:r>
      <w:r>
        <w:rPr>
          <w:rFonts w:ascii="CMU Concrete" w:hAnsi="CMU Concrete"/>
        </w:rPr>
        <w:t xml:space="preserve"> </w:t>
      </w:r>
      <w:r>
        <w:rPr>
          <w:rFonts w:ascii="CMU Concrete" w:hAnsi="CMU Concrete" w:hint="eastAsia"/>
        </w:rPr>
        <w:t>가까워지도록</w:t>
      </w:r>
      <w:r>
        <w:rPr>
          <w:rFonts w:ascii="CMU Concrete" w:hAnsi="CMU Concrete"/>
        </w:rPr>
        <w:t xml:space="preserve"> </w:t>
      </w:r>
      <w:r>
        <w:rPr>
          <w:rFonts w:ascii="CMU Concrete" w:hAnsi="CMU Concrete" w:hint="eastAsia"/>
        </w:rPr>
        <w:t>하였습니다</w:t>
      </w:r>
      <w:r>
        <w:rPr>
          <w:rFonts w:ascii="CMU Concrete" w:hAnsi="CMU Concrete"/>
        </w:rPr>
        <w:t>.</w:t>
      </w:r>
    </w:p>
    <w:p w14:paraId="7192E46C" w14:textId="77777777" w:rsidR="00614F98" w:rsidRDefault="00614F98" w:rsidP="00614F98">
      <w:pPr>
        <w:rPr>
          <w:rFonts w:ascii="CMU Concrete" w:hAnsi="CMU Concrete"/>
        </w:rPr>
      </w:pPr>
      <w:r>
        <w:rPr>
          <w:noProof/>
        </w:rPr>
        <w:drawing>
          <wp:inline distT="0" distB="0" distL="0" distR="0" wp14:anchorId="0E38ECA2" wp14:editId="53E13E4F">
            <wp:extent cx="5572125" cy="2552700"/>
            <wp:effectExtent l="0" t="0" r="9525" b="0"/>
            <wp:docPr id="308" name="그림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7"/>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572125" cy="2552700"/>
                    </a:xfrm>
                    <a:prstGeom prst="rect">
                      <a:avLst/>
                    </a:prstGeom>
                    <a:noFill/>
                    <a:ln>
                      <a:noFill/>
                    </a:ln>
                  </pic:spPr>
                </pic:pic>
              </a:graphicData>
            </a:graphic>
          </wp:inline>
        </w:drawing>
      </w:r>
    </w:p>
    <w:p w14:paraId="2B51F2BB"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Statistics</w:t>
      </w:r>
    </w:p>
    <w:p w14:paraId="01D9AE34"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Statistics</w:t>
      </w:r>
      <w:r>
        <w:rPr>
          <w:rFonts w:ascii="CMU Concrete" w:hAnsi="CMU Concrete" w:hint="eastAsia"/>
        </w:rPr>
        <w:t>를</w:t>
      </w:r>
      <w:r>
        <w:rPr>
          <w:rFonts w:ascii="CMU Concrete" w:hAnsi="CMU Concrete"/>
        </w:rPr>
        <w:t xml:space="preserve"> </w:t>
      </w:r>
      <w:r>
        <w:rPr>
          <w:rFonts w:ascii="CMU Concrete" w:hAnsi="CMU Concrete" w:hint="eastAsia"/>
        </w:rPr>
        <w:t>통하여</w:t>
      </w:r>
      <w:r>
        <w:rPr>
          <w:rFonts w:ascii="CMU Concrete" w:hAnsi="CMU Concrete"/>
        </w:rPr>
        <w:t xml:space="preserve"> Topology</w:t>
      </w:r>
      <w:r>
        <w:rPr>
          <w:rFonts w:ascii="CMU Concrete" w:hAnsi="CMU Concrete" w:hint="eastAsia"/>
        </w:rPr>
        <w:t>상에</w:t>
      </w:r>
      <w:r>
        <w:rPr>
          <w:rFonts w:ascii="CMU Concrete" w:hAnsi="CMU Concrete"/>
        </w:rPr>
        <w:t xml:space="preserve"> </w:t>
      </w:r>
      <w:r>
        <w:rPr>
          <w:rFonts w:ascii="CMU Concrete" w:hAnsi="CMU Concrete" w:hint="eastAsia"/>
        </w:rPr>
        <w:t>위치한</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구체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화면표시에서</w:t>
      </w:r>
      <w:r>
        <w:rPr>
          <w:rFonts w:ascii="CMU Concrete" w:hAnsi="CMU Concrete"/>
        </w:rPr>
        <w:t xml:space="preserve"> </w:t>
      </w:r>
      <w:r>
        <w:rPr>
          <w:rFonts w:ascii="CMU Concrete" w:hAnsi="CMU Concrete" w:hint="eastAsia"/>
        </w:rPr>
        <w:t>나타나는</w:t>
      </w:r>
      <w:r>
        <w:rPr>
          <w:rFonts w:ascii="CMU Concrete" w:hAnsi="CMU Concrete"/>
        </w:rPr>
        <w:t xml:space="preserve"> SOM_YHAT</w:t>
      </w:r>
      <w:r>
        <w:rPr>
          <w:rFonts w:ascii="CMU Concrete" w:hAnsi="CMU Concrete" w:hint="eastAsia"/>
        </w:rPr>
        <w:t>이</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숫자에</w:t>
      </w:r>
      <w:r>
        <w:rPr>
          <w:rFonts w:ascii="CMU Concrete" w:hAnsi="CMU Concrete"/>
        </w:rPr>
        <w:t xml:space="preserve"> </w:t>
      </w:r>
      <w:r>
        <w:rPr>
          <w:rFonts w:ascii="CMU Concrete" w:hAnsi="CMU Concrete" w:hint="eastAsia"/>
        </w:rPr>
        <w:t>해당하는</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격자</w:t>
      </w:r>
      <w:r>
        <w:rPr>
          <w:rFonts w:ascii="CMU Concrete" w:hAnsi="CMU Concrete"/>
        </w:rPr>
        <w:t xml:space="preserve"> </w:t>
      </w:r>
      <w:r>
        <w:rPr>
          <w:rFonts w:ascii="CMU Concrete" w:hAnsi="CMU Concrete" w:hint="eastAsia"/>
        </w:rPr>
        <w:t>순서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16FCB232" w14:textId="77777777" w:rsidR="00614F98" w:rsidRDefault="00614F98" w:rsidP="00614F98">
      <w:pPr>
        <w:pStyle w:val="p2"/>
        <w:ind w:firstLine="195"/>
        <w:rPr>
          <w:rFonts w:ascii="CMU Concrete" w:hAnsi="CMU Concrete"/>
        </w:rPr>
      </w:pPr>
    </w:p>
    <w:p w14:paraId="774CEF92" w14:textId="77777777" w:rsidR="00614F98" w:rsidRDefault="00614F98" w:rsidP="00AE3A66">
      <w:pPr>
        <w:pStyle w:val="af"/>
      </w:pPr>
      <w:r>
        <w:rPr>
          <w:noProof/>
        </w:rPr>
        <w:drawing>
          <wp:inline distT="0" distB="0" distL="0" distR="0" wp14:anchorId="39E7C24F" wp14:editId="0320436E">
            <wp:extent cx="5581650" cy="3124200"/>
            <wp:effectExtent l="0" t="0" r="0" b="0"/>
            <wp:docPr id="307" name="그림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581650" cy="3124200"/>
                    </a:xfrm>
                    <a:prstGeom prst="rect">
                      <a:avLst/>
                    </a:prstGeom>
                    <a:noFill/>
                    <a:ln>
                      <a:noFill/>
                    </a:ln>
                  </pic:spPr>
                </pic:pic>
              </a:graphicData>
            </a:graphic>
          </wp:inline>
        </w:drawing>
      </w:r>
    </w:p>
    <w:p w14:paraId="5D8FA8DA" w14:textId="77777777" w:rsidR="00614F98" w:rsidRDefault="00614F98" w:rsidP="00614F98">
      <w:pPr>
        <w:pStyle w:val="11"/>
        <w:rPr>
          <w:color w:val="000000" w:themeColor="text1"/>
          <w:szCs w:val="22"/>
        </w:rPr>
      </w:pPr>
      <w:r>
        <w:rPr>
          <w:rFonts w:hint="eastAsia"/>
          <w:color w:val="000000" w:themeColor="text1"/>
        </w:rPr>
        <w:t>예시파일</w:t>
      </w:r>
    </w:p>
    <w:p w14:paraId="6B4D93ED"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SOM.ecm </w:t>
      </w:r>
      <w:r>
        <w:rPr>
          <w:rStyle w:val="p2Char"/>
          <w:rFonts w:ascii="CMU Concrete" w:hAnsi="CMU Concrete"/>
          <w:bCs/>
          <w:color w:val="000000" w:themeColor="text1"/>
        </w:rPr>
        <w:t>실행</w:t>
      </w:r>
      <w:r>
        <w:rPr>
          <w:rFonts w:ascii="CMU Concrete" w:hAnsi="CMU Concrete"/>
          <w:color w:val="000000" w:themeColor="text1"/>
        </w:rPr>
        <w:t xml:space="preserve"> </w:t>
      </w:r>
    </w:p>
    <w:bookmarkEnd w:id="896"/>
    <w:p w14:paraId="1A30D80C" w14:textId="77777777" w:rsidR="00614F98" w:rsidRDefault="00614F98" w:rsidP="00614F98">
      <w:pPr>
        <w:rPr>
          <w:rFonts w:ascii="CMU Concrete" w:hAnsi="CMU Concrete"/>
        </w:rPr>
      </w:pPr>
    </w:p>
    <w:p w14:paraId="5EDCFC08" w14:textId="77777777" w:rsidR="00614F98" w:rsidRDefault="00614F98" w:rsidP="00614F98">
      <w:pPr>
        <w:rPr>
          <w:rFonts w:ascii="CMU Concrete" w:hAnsi="CMU Concrete"/>
        </w:rPr>
      </w:pPr>
    </w:p>
    <w:p w14:paraId="5EBD972C" w14:textId="77777777" w:rsidR="00614F98" w:rsidRDefault="00614F98" w:rsidP="00614F98">
      <w:pPr>
        <w:pStyle w:val="3"/>
      </w:pPr>
      <w:bookmarkStart w:id="897" w:name="_Toc67925583"/>
      <w:r>
        <w:rPr>
          <w:rFonts w:hint="eastAsia"/>
        </w:rPr>
        <w:t>3.4.19 RBF DDA 노드</w:t>
      </w:r>
      <w:bookmarkEnd w:id="897"/>
      <w:r>
        <w:rPr>
          <w:rFonts w:hint="eastAsia"/>
        </w:rPr>
        <w:t xml:space="preserve"> </w:t>
      </w:r>
    </w:p>
    <w:tbl>
      <w:tblPr>
        <w:tblW w:w="0" w:type="auto"/>
        <w:tblLook w:val="01E0" w:firstRow="1" w:lastRow="1" w:firstColumn="1" w:lastColumn="1" w:noHBand="0" w:noVBand="0"/>
      </w:tblPr>
      <w:tblGrid>
        <w:gridCol w:w="1712"/>
        <w:gridCol w:w="7074"/>
      </w:tblGrid>
      <w:tr w:rsidR="00614F98" w14:paraId="6360DB12" w14:textId="77777777" w:rsidTr="00614F98">
        <w:tc>
          <w:tcPr>
            <w:tcW w:w="1728" w:type="dxa"/>
            <w:vAlign w:val="center"/>
            <w:hideMark/>
          </w:tcPr>
          <w:p w14:paraId="2A5D4BC7" w14:textId="77777777" w:rsidR="00614F98" w:rsidRDefault="00614F98" w:rsidP="00AE3A66">
            <w:pPr>
              <w:pStyle w:val="af"/>
            </w:pPr>
            <w:r>
              <w:rPr>
                <w:noProof/>
              </w:rPr>
              <w:drawing>
                <wp:inline distT="0" distB="0" distL="0" distR="0" wp14:anchorId="6B11D152" wp14:editId="07C78790">
                  <wp:extent cx="638175" cy="638175"/>
                  <wp:effectExtent l="0" t="0" r="9525" b="9525"/>
                  <wp:docPr id="306" name="그림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7256" w:type="dxa"/>
            <w:vAlign w:val="center"/>
            <w:hideMark/>
          </w:tcPr>
          <w:p w14:paraId="5830CE22" w14:textId="77777777" w:rsidR="00614F98" w:rsidRDefault="00614F98">
            <w:pPr>
              <w:rPr>
                <w:rFonts w:ascii="CMU Concrete" w:hAnsi="CMU Concrete"/>
              </w:rPr>
            </w:pPr>
            <w:r>
              <w:rPr>
                <w:rFonts w:ascii="CMU Concrete" w:hAnsi="CMU Concrete"/>
                <w:b/>
              </w:rPr>
              <w:t>RBF DDA</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배치되는</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w:t>
            </w:r>
            <w:r>
              <w:rPr>
                <w:rFonts w:ascii="CMU Concrete" w:hAnsi="CMU Concrete"/>
              </w:rPr>
              <w:t xml:space="preserve"> </w:t>
            </w:r>
            <w:r>
              <w:rPr>
                <w:rFonts w:ascii="CMU Concrete" w:hAnsi="CMU Concrete" w:hint="eastAsia"/>
              </w:rPr>
              <w:t>줌으로써</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실행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입력해야</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모수를</w:t>
            </w:r>
            <w:r>
              <w:rPr>
                <w:rFonts w:ascii="CMU Concrete" w:hAnsi="CMU Concrete"/>
              </w:rPr>
              <w:t xml:space="preserve"> </w:t>
            </w:r>
            <w:r>
              <w:rPr>
                <w:rFonts w:ascii="CMU Concrete" w:hAnsi="CMU Concrete" w:hint="eastAsia"/>
              </w:rPr>
              <w:t>결정하는데</w:t>
            </w:r>
            <w:r>
              <w:rPr>
                <w:rFonts w:ascii="CMU Concrete" w:hAnsi="CMU Concrete"/>
              </w:rPr>
              <w:t xml:space="preserve"> </w:t>
            </w:r>
            <w:r>
              <w:rPr>
                <w:rFonts w:ascii="CMU Concrete" w:hAnsi="CMU Concrete" w:hint="eastAsia"/>
              </w:rPr>
              <w:t>생기는</w:t>
            </w:r>
            <w:r>
              <w:rPr>
                <w:rFonts w:ascii="CMU Concrete" w:hAnsi="CMU Concrete"/>
              </w:rPr>
              <w:t xml:space="preserve"> </w:t>
            </w:r>
            <w:r>
              <w:rPr>
                <w:rFonts w:ascii="CMU Concrete" w:hAnsi="CMU Concrete" w:hint="eastAsia"/>
              </w:rPr>
              <w:t>어려움을</w:t>
            </w:r>
            <w:r>
              <w:rPr>
                <w:rFonts w:ascii="CMU Concrete" w:hAnsi="CMU Concrete"/>
              </w:rPr>
              <w:t xml:space="preserve"> </w:t>
            </w:r>
            <w:r>
              <w:rPr>
                <w:rFonts w:ascii="CMU Concrete" w:hAnsi="CMU Concrete" w:hint="eastAsia"/>
              </w:rPr>
              <w:t>해결한</w:t>
            </w:r>
            <w:r>
              <w:rPr>
                <w:rFonts w:ascii="CMU Concrete" w:hAnsi="CMU Concrete"/>
              </w:rPr>
              <w:t xml:space="preserve"> </w:t>
            </w:r>
            <w:r>
              <w:rPr>
                <w:rFonts w:ascii="CMU Concrete" w:hAnsi="CMU Concrete" w:hint="eastAsia"/>
              </w:rPr>
              <w:t>알고리즘입니다</w:t>
            </w:r>
            <w:r>
              <w:rPr>
                <w:rFonts w:ascii="CMU Concrete" w:hAnsi="CMU Concrete"/>
              </w:rPr>
              <w:t>.</w:t>
            </w:r>
          </w:p>
        </w:tc>
      </w:tr>
    </w:tbl>
    <w:p w14:paraId="15C130E3" w14:textId="77777777" w:rsidR="00614F98" w:rsidRDefault="00614F98" w:rsidP="00614F98">
      <w:pPr>
        <w:pStyle w:val="11"/>
      </w:pPr>
      <w:r>
        <w:rPr>
          <w:rFonts w:hint="eastAsia"/>
        </w:rPr>
        <w:t>개요</w:t>
      </w:r>
    </w:p>
    <w:p w14:paraId="2F7D24CC" w14:textId="77777777" w:rsidR="00614F98" w:rsidRDefault="00614F98" w:rsidP="00614F98">
      <w:pPr>
        <w:pStyle w:val="p2"/>
        <w:rPr>
          <w:rFonts w:ascii="CMU Concrete" w:hAnsi="CMU Concrete"/>
        </w:rPr>
      </w:pPr>
      <w:r>
        <w:rPr>
          <w:rFonts w:ascii="CMU Concrete" w:hAnsi="CMU Concrete"/>
        </w:rPr>
        <w:t>RBF DDA</w:t>
      </w:r>
      <w:r>
        <w:rPr>
          <w:rFonts w:ascii="CMU Concrete" w:hAnsi="CMU Concrete" w:hint="eastAsia"/>
        </w:rPr>
        <w:t>는</w:t>
      </w:r>
      <w:r>
        <w:rPr>
          <w:rFonts w:ascii="CMU Concrete" w:hAnsi="CMU Concrete"/>
        </w:rPr>
        <w:t xml:space="preserve"> Radial Basis Function with Dynamic Decay Adjustment </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단점을</w:t>
      </w:r>
      <w:r>
        <w:rPr>
          <w:rFonts w:ascii="CMU Concrete" w:hAnsi="CMU Concrete"/>
        </w:rPr>
        <w:t xml:space="preserve"> </w:t>
      </w:r>
      <w:r>
        <w:rPr>
          <w:rFonts w:ascii="CMU Concrete" w:hAnsi="CMU Concrete" w:hint="eastAsia"/>
        </w:rPr>
        <w:t>보완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만들어진</w:t>
      </w:r>
      <w:r>
        <w:rPr>
          <w:rFonts w:ascii="CMU Concrete" w:hAnsi="CMU Concrete"/>
        </w:rPr>
        <w:t xml:space="preserve"> </w:t>
      </w:r>
      <w:r>
        <w:rPr>
          <w:rFonts w:ascii="CMU Concrete" w:hAnsi="CMU Concrete" w:hint="eastAsia"/>
        </w:rPr>
        <w:t>알고리즘입니다</w:t>
      </w:r>
      <w:r>
        <w:rPr>
          <w:rFonts w:ascii="CMU Concrete" w:hAnsi="CMU Concrete"/>
        </w:rPr>
        <w:t xml:space="preserve">. </w:t>
      </w:r>
      <w:r>
        <w:rPr>
          <w:rFonts w:ascii="CMU Concrete" w:hAnsi="CMU Concrete" w:hint="eastAsia"/>
        </w:rPr>
        <w:t>기존의</w:t>
      </w:r>
      <w:r>
        <w:rPr>
          <w:rFonts w:ascii="CMU Concrete" w:hAnsi="CMU Concrete"/>
        </w:rPr>
        <w:t xml:space="preserve"> RBF Network </w:t>
      </w:r>
      <w:r>
        <w:rPr>
          <w:rFonts w:ascii="CMU Concrete" w:hAnsi="CMU Concrete" w:hint="eastAsia"/>
        </w:rPr>
        <w:t>알고리즘은</w:t>
      </w:r>
      <w:r>
        <w:rPr>
          <w:rFonts w:ascii="CMU Concrete" w:hAnsi="CMU Concrete"/>
        </w:rPr>
        <w:t xml:space="preserve"> </w:t>
      </w:r>
      <w:r>
        <w:rPr>
          <w:rFonts w:ascii="CMU Concrete" w:hAnsi="CMU Concrete" w:hint="eastAsia"/>
        </w:rPr>
        <w:t>사용자가</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와</w:t>
      </w:r>
      <w:r>
        <w:rPr>
          <w:rFonts w:ascii="CMU Concrete" w:hAnsi="CMU Concrete"/>
        </w:rPr>
        <w:t xml:space="preserve"> </w:t>
      </w:r>
      <w:r>
        <w:rPr>
          <w:rFonts w:ascii="CMU Concrete" w:hAnsi="CMU Concrete" w:hint="eastAsia"/>
        </w:rPr>
        <w:t>각</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position w:val="-6"/>
        </w:rPr>
        <w:object w:dxaOrig="285" w:dyaOrig="150" w14:anchorId="5AD04809">
          <v:shape id="_x0000_i1151" type="#_x0000_t75" style="width:14.25pt;height:7.5pt" o:ole="">
            <v:imagedata r:id="rId589" o:title=""/>
          </v:shape>
          <o:OLEObject Type="Embed" ProgID="Equation.3" ShapeID="_x0000_i1151" DrawAspect="Content" ObjectID="_1684940220" r:id="rId590"/>
        </w:object>
      </w:r>
      <w:r>
        <w:rPr>
          <w:rFonts w:ascii="CMU Concrete" w:hAnsi="CMU Concrete" w:hint="eastAsia"/>
        </w:rPr>
        <w:t>값</w:t>
      </w:r>
      <w:r>
        <w:rPr>
          <w:rFonts w:ascii="CMU Concrete" w:hAnsi="CMU Concrete"/>
        </w:rPr>
        <w:t xml:space="preserve"> </w:t>
      </w:r>
      <w:r>
        <w:rPr>
          <w:rFonts w:ascii="CMU Concrete" w:hAnsi="CMU Concrete" w:hint="eastAsia"/>
        </w:rPr>
        <w:t>등을</w:t>
      </w:r>
      <w:r>
        <w:rPr>
          <w:rFonts w:ascii="CMU Concrete" w:hAnsi="CMU Concrete"/>
        </w:rPr>
        <w:t xml:space="preserve"> </w:t>
      </w:r>
      <w:r>
        <w:rPr>
          <w:rFonts w:ascii="CMU Concrete" w:hAnsi="CMU Concrete" w:hint="eastAsia"/>
        </w:rPr>
        <w:t>지정해야</w:t>
      </w:r>
      <w:r>
        <w:rPr>
          <w:rFonts w:ascii="CMU Concrete" w:hAnsi="CMU Concrete"/>
        </w:rPr>
        <w:t xml:space="preserve"> </w:t>
      </w:r>
      <w:r>
        <w:rPr>
          <w:rFonts w:ascii="CMU Concrete" w:hAnsi="CMU Concrete" w:hint="eastAsia"/>
        </w:rPr>
        <w:t>했습니다</w:t>
      </w:r>
      <w:r>
        <w:rPr>
          <w:rFonts w:ascii="CMU Concrete" w:hAnsi="CMU Concrete"/>
        </w:rPr>
        <w:t xml:space="preserve">. </w:t>
      </w:r>
      <w:r>
        <w:rPr>
          <w:rFonts w:ascii="CMU Concrete" w:hAnsi="CMU Concrete" w:hint="eastAsia"/>
        </w:rPr>
        <w:t>하지만</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용자의</w:t>
      </w:r>
      <w:r>
        <w:rPr>
          <w:rFonts w:ascii="CMU Concrete" w:hAnsi="CMU Concrete"/>
        </w:rPr>
        <w:t xml:space="preserve"> </w:t>
      </w:r>
      <w:r>
        <w:rPr>
          <w:rFonts w:ascii="CMU Concrete" w:hAnsi="CMU Concrete" w:hint="eastAsia"/>
        </w:rPr>
        <w:t>입장에서는</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부담스러운</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설정해야</w:t>
      </w:r>
      <w:r>
        <w:rPr>
          <w:rFonts w:ascii="CMU Concrete" w:hAnsi="CMU Concrete"/>
        </w:rPr>
        <w:t xml:space="preserve"> </w:t>
      </w:r>
      <w:r>
        <w:rPr>
          <w:rFonts w:ascii="CMU Concrete" w:hAnsi="CMU Concrete" w:hint="eastAsia"/>
        </w:rPr>
        <w:t>하는지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문제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기본적인</w:t>
      </w:r>
      <w:r>
        <w:rPr>
          <w:rFonts w:ascii="CMU Concrete" w:hAnsi="CMU Concrete"/>
        </w:rPr>
        <w:t xml:space="preserve"> </w:t>
      </w:r>
      <w:r>
        <w:rPr>
          <w:rFonts w:ascii="CMU Concrete" w:hAnsi="CMU Concrete" w:hint="eastAsia"/>
        </w:rPr>
        <w:t>이해만으로는</w:t>
      </w:r>
      <w:r>
        <w:rPr>
          <w:rFonts w:ascii="CMU Concrete" w:hAnsi="CMU Concrete"/>
        </w:rPr>
        <w:t xml:space="preserve"> </w:t>
      </w:r>
      <w:r>
        <w:rPr>
          <w:rFonts w:ascii="CMU Concrete" w:hAnsi="CMU Concrete" w:hint="eastAsia"/>
        </w:rPr>
        <w:t>해결하기</w:t>
      </w:r>
      <w:r>
        <w:rPr>
          <w:rFonts w:ascii="CMU Concrete" w:hAnsi="CMU Concrete"/>
        </w:rPr>
        <w:t xml:space="preserve"> </w:t>
      </w:r>
      <w:r>
        <w:rPr>
          <w:rFonts w:ascii="CMU Concrete" w:hAnsi="CMU Concrete" w:hint="eastAsia"/>
        </w:rPr>
        <w:t>힘듭니다</w:t>
      </w:r>
      <w:r>
        <w:rPr>
          <w:rFonts w:ascii="CMU Concrete" w:hAnsi="CMU Concrete"/>
        </w:rPr>
        <w:t>.</w:t>
      </w:r>
    </w:p>
    <w:p w14:paraId="6EF95FA7" w14:textId="77777777" w:rsidR="00614F98" w:rsidRDefault="00614F98" w:rsidP="00614F98">
      <w:pPr>
        <w:pStyle w:val="p2"/>
        <w:rPr>
          <w:rFonts w:ascii="CMU Concrete" w:hAnsi="CMU Concrete"/>
        </w:rPr>
      </w:pPr>
      <w:r>
        <w:rPr>
          <w:rFonts w:ascii="CMU Concrete" w:hAnsi="CMU Concrete"/>
        </w:rPr>
        <w:t>RBF DDA</w:t>
      </w:r>
      <w:r>
        <w:rPr>
          <w:rFonts w:ascii="CMU Concrete" w:hAnsi="CMU Concrete" w:hint="eastAsia"/>
        </w:rPr>
        <w:t>는</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hint="eastAsia"/>
        </w:rPr>
        <w:t>개수를</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w:t>
      </w:r>
      <w:r>
        <w:rPr>
          <w:rFonts w:ascii="CMU Concrete" w:hAnsi="CMU Concrete"/>
        </w:rPr>
        <w:t xml:space="preserve"> </w:t>
      </w:r>
      <w:r>
        <w:rPr>
          <w:rFonts w:ascii="CMU Concrete" w:hAnsi="CMU Concrete" w:hint="eastAsia"/>
        </w:rPr>
        <w:t>줍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position w:val="-6"/>
        </w:rPr>
        <w:object w:dxaOrig="285" w:dyaOrig="150" w14:anchorId="03687AF5">
          <v:shape id="_x0000_i1152" type="#_x0000_t75" style="width:14.25pt;height:7.5pt" o:ole="">
            <v:imagedata r:id="rId591" o:title=""/>
          </v:shape>
          <o:OLEObject Type="Embed" ProgID="Equation.3" ShapeID="_x0000_i1152" DrawAspect="Content" ObjectID="_1684940221" r:id="rId592"/>
        </w:object>
      </w:r>
      <w:r>
        <w:rPr>
          <w:rFonts w:ascii="CMU Concrete" w:hAnsi="CMU Concrete" w:hint="eastAsia"/>
        </w:rPr>
        <w:t>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정해주기</w:t>
      </w:r>
      <w:r>
        <w:rPr>
          <w:rFonts w:ascii="CMU Concrete" w:hAnsi="CMU Concrete"/>
        </w:rPr>
        <w:t xml:space="preserve"> </w:t>
      </w:r>
      <w:r>
        <w:rPr>
          <w:rFonts w:ascii="CMU Concrete" w:hAnsi="CMU Concrete" w:hint="eastAsia"/>
        </w:rPr>
        <w:t>어려운</w:t>
      </w:r>
      <w:r>
        <w:rPr>
          <w:rFonts w:ascii="CMU Concrete" w:hAnsi="CMU Concrete"/>
        </w:rPr>
        <w:t xml:space="preserve"> </w:t>
      </w:r>
      <w:r>
        <w:rPr>
          <w:rFonts w:ascii="CMU Concrete" w:hAnsi="CMU Concrete" w:hint="eastAsia"/>
        </w:rPr>
        <w:t>값들을</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주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물론</w:t>
      </w:r>
      <w:r>
        <w:rPr>
          <w:rFonts w:ascii="CMU Concrete" w:hAnsi="CMU Concrete"/>
        </w:rPr>
        <w:t xml:space="preserve"> RBF DDA</w:t>
      </w:r>
      <w:r>
        <w:rPr>
          <w:rFonts w:ascii="CMU Concrete" w:hAnsi="CMU Concrete" w:hint="eastAsia"/>
        </w:rPr>
        <w:t>의</w:t>
      </w:r>
      <w:r>
        <w:rPr>
          <w:rFonts w:ascii="CMU Concrete" w:hAnsi="CMU Concrete"/>
        </w:rPr>
        <w:t xml:space="preserve"> </w:t>
      </w:r>
      <w:r>
        <w:rPr>
          <w:rFonts w:ascii="CMU Concrete" w:hAnsi="CMU Concrete" w:hint="eastAsia"/>
        </w:rPr>
        <w:t>경우</w:t>
      </w:r>
      <w:r>
        <w:rPr>
          <w:rFonts w:ascii="CMU Concrete" w:hAnsi="CMU Concrete"/>
        </w:rPr>
        <w:t xml:space="preserve"> Regression</w:t>
      </w:r>
      <w:r>
        <w:rPr>
          <w:rFonts w:ascii="CMU Concrete" w:hAnsi="CMU Concrete" w:hint="eastAsia"/>
        </w:rPr>
        <w:t>을</w:t>
      </w:r>
      <w:r>
        <w:rPr>
          <w:rFonts w:ascii="CMU Concrete" w:hAnsi="CMU Concrete"/>
        </w:rPr>
        <w:t xml:space="preserve"> </w:t>
      </w:r>
      <w:r>
        <w:rPr>
          <w:rFonts w:ascii="CMU Concrete" w:hAnsi="CMU Concrete" w:hint="eastAsia"/>
        </w:rPr>
        <w:t>수행할</w:t>
      </w:r>
      <w:r>
        <w:rPr>
          <w:rFonts w:ascii="CMU Concrete" w:hAnsi="CMU Concrete"/>
        </w:rPr>
        <w:t xml:space="preserve"> </w:t>
      </w:r>
      <w:r>
        <w:rPr>
          <w:rFonts w:ascii="CMU Concrete" w:hAnsi="CMU Concrete" w:hint="eastAsia"/>
        </w:rPr>
        <w:t>수는</w:t>
      </w:r>
      <w:r>
        <w:rPr>
          <w:rFonts w:ascii="CMU Concrete" w:hAnsi="CMU Concrete"/>
        </w:rPr>
        <w:t xml:space="preserve"> </w:t>
      </w:r>
      <w:r>
        <w:rPr>
          <w:rFonts w:ascii="CMU Concrete" w:hAnsi="CMU Concrete" w:hint="eastAsia"/>
        </w:rPr>
        <w:t>없고</w:t>
      </w:r>
      <w:r>
        <w:rPr>
          <w:rFonts w:ascii="CMU Concrete" w:hAnsi="CMU Concrete"/>
        </w:rPr>
        <w:t xml:space="preserve"> Classification </w:t>
      </w:r>
      <w:r>
        <w:rPr>
          <w:rFonts w:ascii="CMU Concrete" w:hAnsi="CMU Concrete" w:hint="eastAsia"/>
        </w:rPr>
        <w:t>만을</w:t>
      </w:r>
      <w:r>
        <w:rPr>
          <w:rFonts w:ascii="CMU Concrete" w:hAnsi="CMU Concrete"/>
        </w:rPr>
        <w:t xml:space="preserve"> </w:t>
      </w:r>
      <w:r>
        <w:rPr>
          <w:rFonts w:ascii="CMU Concrete" w:hAnsi="CMU Concrete" w:hint="eastAsia"/>
        </w:rPr>
        <w:t>수행해</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알고리즘이라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단점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겠지만</w:t>
      </w:r>
      <w:r>
        <w:rPr>
          <w:rFonts w:ascii="CMU Concrete" w:hAnsi="CMU Concrete"/>
        </w:rPr>
        <w:t xml:space="preserve"> </w:t>
      </w:r>
      <w:r>
        <w:rPr>
          <w:rFonts w:ascii="CMU Concrete" w:hAnsi="CMU Concrete" w:hint="eastAsia"/>
        </w:rPr>
        <w:t>사용자의</w:t>
      </w:r>
      <w:r>
        <w:rPr>
          <w:rFonts w:ascii="CMU Concrete" w:hAnsi="CMU Concrete"/>
        </w:rPr>
        <w:t xml:space="preserve"> </w:t>
      </w:r>
      <w:r>
        <w:rPr>
          <w:rFonts w:ascii="CMU Concrete" w:hAnsi="CMU Concrete" w:hint="eastAsia"/>
        </w:rPr>
        <w:t>부담을</w:t>
      </w:r>
      <w:r>
        <w:rPr>
          <w:rFonts w:ascii="CMU Concrete" w:hAnsi="CMU Concrete"/>
        </w:rPr>
        <w:t xml:space="preserve"> </w:t>
      </w:r>
      <w:r>
        <w:rPr>
          <w:rFonts w:ascii="CMU Concrete" w:hAnsi="CMU Concrete" w:hint="eastAsia"/>
        </w:rPr>
        <w:t>덜어</w:t>
      </w:r>
      <w:r>
        <w:rPr>
          <w:rFonts w:ascii="CMU Concrete" w:hAnsi="CMU Concrete"/>
        </w:rPr>
        <w:t xml:space="preserve"> </w:t>
      </w:r>
      <w:r>
        <w:rPr>
          <w:rFonts w:ascii="CMU Concrete" w:hAnsi="CMU Concrete" w:hint="eastAsia"/>
        </w:rPr>
        <w:t>주고</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보다</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성능을</w:t>
      </w:r>
      <w:r>
        <w:rPr>
          <w:rFonts w:ascii="CMU Concrete" w:hAnsi="CMU Concrete"/>
        </w:rPr>
        <w:t xml:space="preserve"> </w:t>
      </w:r>
      <w:r>
        <w:rPr>
          <w:rFonts w:ascii="CMU Concrete" w:hAnsi="CMU Concrete" w:hint="eastAsia"/>
        </w:rPr>
        <w:t>나타낸다는</w:t>
      </w:r>
      <w:r>
        <w:rPr>
          <w:rFonts w:ascii="CMU Concrete" w:hAnsi="CMU Concrete"/>
        </w:rPr>
        <w:t xml:space="preserve"> </w:t>
      </w:r>
      <w:r>
        <w:rPr>
          <w:rFonts w:ascii="CMU Concrete" w:hAnsi="CMU Concrete" w:hint="eastAsia"/>
        </w:rPr>
        <w:t>점에서</w:t>
      </w:r>
      <w:r>
        <w:rPr>
          <w:rFonts w:ascii="CMU Concrete" w:hAnsi="CMU Concrete"/>
        </w:rPr>
        <w:t xml:space="preserve"> </w:t>
      </w:r>
      <w:r>
        <w:rPr>
          <w:rFonts w:ascii="CMU Concrete" w:hAnsi="CMU Concrete" w:hint="eastAsia"/>
        </w:rPr>
        <w:t>우위가</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6FD776B0" w14:textId="77777777" w:rsidR="00614F98" w:rsidRDefault="00614F98" w:rsidP="00614F98">
      <w:pPr>
        <w:rPr>
          <w:rFonts w:ascii="CMU Concrete" w:hAnsi="CMU Concrete"/>
        </w:rPr>
      </w:pPr>
    </w:p>
    <w:p w14:paraId="37F122DE" w14:textId="77777777" w:rsidR="00614F98" w:rsidRDefault="00614F98" w:rsidP="00614F98">
      <w:pPr>
        <w:pStyle w:val="p2"/>
        <w:rPr>
          <w:rFonts w:ascii="CMU Concrete" w:hAnsi="CMU Concrete"/>
        </w:rPr>
      </w:pPr>
      <w:r>
        <w:rPr>
          <w:rFonts w:ascii="CMU Concrete" w:hAnsi="CMU Concrete"/>
        </w:rPr>
        <w:t>RBF - DDA</w:t>
      </w:r>
      <w:r>
        <w:rPr>
          <w:rFonts w:ascii="CMU Concrete" w:hAnsi="CMU Concrete" w:hint="eastAsia"/>
        </w:rPr>
        <w:t>의</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쉽고</w:t>
      </w:r>
      <w:r>
        <w:rPr>
          <w:rFonts w:ascii="CMU Concrete" w:hAnsi="CMU Concrete"/>
        </w:rPr>
        <w:t xml:space="preserve"> </w:t>
      </w:r>
      <w:r>
        <w:rPr>
          <w:rFonts w:ascii="CMU Concrete" w:hAnsi="CMU Concrete" w:hint="eastAsia"/>
        </w:rPr>
        <w:t>간결하게</w:t>
      </w:r>
      <w:r>
        <w:rPr>
          <w:rFonts w:ascii="CMU Concrete" w:hAnsi="CMU Concrete"/>
        </w:rPr>
        <w:t xml:space="preserve"> </w:t>
      </w:r>
      <w:r>
        <w:rPr>
          <w:rFonts w:ascii="CMU Concrete" w:hAnsi="CMU Concrete" w:hint="eastAsia"/>
        </w:rPr>
        <w:t>설명한다면</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들어오면</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추가한다</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먼저</w:t>
      </w:r>
      <w:r>
        <w:rPr>
          <w:rFonts w:ascii="CMU Concrete" w:hAnsi="CMU Concrete"/>
        </w:rPr>
        <w:t xml:space="preserve"> </w:t>
      </w:r>
      <w:r>
        <w:rPr>
          <w:rFonts w:ascii="CMU Concrete" w:hAnsi="CMU Concrete" w:hint="eastAsia"/>
        </w:rPr>
        <w:t>그림을</w:t>
      </w:r>
      <w:r>
        <w:rPr>
          <w:rFonts w:ascii="CMU Concrete" w:hAnsi="CMU Concrete"/>
        </w:rPr>
        <w:t xml:space="preserve"> </w:t>
      </w:r>
      <w:r>
        <w:rPr>
          <w:rFonts w:ascii="CMU Concrete" w:hAnsi="CMU Concrete" w:hint="eastAsia"/>
        </w:rPr>
        <w:t>통해서</w:t>
      </w:r>
      <w:r>
        <w:rPr>
          <w:rFonts w:ascii="CMU Concrete" w:hAnsi="CMU Concrete"/>
        </w:rPr>
        <w:t xml:space="preserve"> RBF-DDA</w:t>
      </w:r>
      <w:r>
        <w:rPr>
          <w:rFonts w:ascii="CMU Concrete" w:hAnsi="CMU Concrete" w:hint="eastAsia"/>
        </w:rPr>
        <w:t>를</w:t>
      </w:r>
      <w:r>
        <w:rPr>
          <w:rFonts w:ascii="CMU Concrete" w:hAnsi="CMU Concrete"/>
        </w:rPr>
        <w:t xml:space="preserve"> </w:t>
      </w:r>
      <w:r>
        <w:rPr>
          <w:rFonts w:ascii="CMU Concrete" w:hAnsi="CMU Concrete" w:hint="eastAsia"/>
        </w:rPr>
        <w:t>표현하자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38D36BE6" w14:textId="77777777" w:rsidR="00614F98" w:rsidRDefault="00614F98" w:rsidP="00614F98">
      <w:pPr>
        <w:rPr>
          <w:rFonts w:ascii="CMU Concrete" w:hAnsi="CMU Concrete"/>
        </w:rPr>
      </w:pPr>
    </w:p>
    <w:p w14:paraId="21DF3AD0" w14:textId="77777777" w:rsidR="00614F98" w:rsidRDefault="00614F98" w:rsidP="00AE3A66">
      <w:pPr>
        <w:pStyle w:val="af"/>
      </w:pPr>
      <w:r>
        <w:rPr>
          <w:noProof/>
        </w:rPr>
        <w:drawing>
          <wp:inline distT="0" distB="0" distL="0" distR="0" wp14:anchorId="5A41BBE1" wp14:editId="0CA8666D">
            <wp:extent cx="4200525" cy="3105150"/>
            <wp:effectExtent l="0" t="0" r="9525" b="0"/>
            <wp:docPr id="305" name="그림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8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200525" cy="3105150"/>
                    </a:xfrm>
                    <a:prstGeom prst="rect">
                      <a:avLst/>
                    </a:prstGeom>
                    <a:noFill/>
                    <a:ln>
                      <a:noFill/>
                    </a:ln>
                  </pic:spPr>
                </pic:pic>
              </a:graphicData>
            </a:graphic>
          </wp:inline>
        </w:drawing>
      </w:r>
    </w:p>
    <w:p w14:paraId="0BDFF264" w14:textId="77777777" w:rsidR="00614F98" w:rsidRDefault="00614F98" w:rsidP="00614F98">
      <w:pPr>
        <w:rPr>
          <w:rFonts w:ascii="CMU Concrete" w:hAnsi="CMU Concrete"/>
        </w:rPr>
      </w:pPr>
    </w:p>
    <w:p w14:paraId="29629BFA" w14:textId="77777777" w:rsidR="00614F98" w:rsidRDefault="00614F98" w:rsidP="00614F98">
      <w:pPr>
        <w:pStyle w:val="p2"/>
        <w:rPr>
          <w:rFonts w:ascii="CMU Concrete" w:hAnsi="CMU Concrete"/>
        </w:rPr>
      </w:pPr>
      <w:r>
        <w:rPr>
          <w:rFonts w:ascii="CMU Concrete" w:hAnsi="CMU Concrete"/>
        </w:rPr>
        <w:t>i</w:t>
      </w:r>
      <w:r>
        <w:rPr>
          <w:rFonts w:ascii="CMU Concrete" w:hAnsi="CMU Concrete" w:hint="eastAsia"/>
        </w:rPr>
        <w:t>번째</w:t>
      </w:r>
      <w:r>
        <w:rPr>
          <w:rFonts w:ascii="CMU Concrete" w:hAnsi="CMU Concrete"/>
        </w:rPr>
        <w:t xml:space="preserve"> </w:t>
      </w:r>
      <w:r>
        <w:rPr>
          <w:rFonts w:ascii="CMU Concrete" w:hAnsi="CMU Concrete" w:hint="eastAsia"/>
        </w:rPr>
        <w:t>클래스의</w:t>
      </w:r>
      <w:r>
        <w:rPr>
          <w:rFonts w:ascii="CMU Concrete" w:hAnsi="CMU Concrete"/>
        </w:rPr>
        <w:t xml:space="preserve"> j</w:t>
      </w:r>
      <w:r>
        <w:rPr>
          <w:rFonts w:ascii="CMU Concrete" w:hAnsi="CMU Concrete" w:hint="eastAsia"/>
        </w:rPr>
        <w:t>번째</w:t>
      </w:r>
      <w:r>
        <w:rPr>
          <w:rFonts w:ascii="CMU Concrete" w:hAnsi="CMU Concrete"/>
        </w:rPr>
        <w:t xml:space="preserve"> RBF</w:t>
      </w:r>
      <w:r>
        <w:rPr>
          <w:rFonts w:ascii="CMU Concrete" w:hAnsi="CMU Concrete" w:hint="eastAsia"/>
        </w:rPr>
        <w:t>는</w:t>
      </w:r>
      <w:r>
        <w:rPr>
          <w:rFonts w:ascii="CMU Concrete" w:hAnsi="CMU Concrete"/>
        </w:rPr>
        <w:t xml:space="preserve"> </w:t>
      </w:r>
      <w:r>
        <w:rPr>
          <w:rFonts w:ascii="CMU Concrete" w:hAnsi="CMU Concrete" w:hint="eastAsia"/>
        </w:rPr>
        <w:t>세</w:t>
      </w:r>
      <w:r>
        <w:rPr>
          <w:rFonts w:ascii="CMU Concrete" w:hAnsi="CMU Concrete"/>
        </w:rPr>
        <w:t xml:space="preserve"> </w:t>
      </w:r>
      <w:r>
        <w:rPr>
          <w:rFonts w:ascii="CMU Concrete" w:hAnsi="CMU Concrete" w:hint="eastAsia"/>
        </w:rPr>
        <w:t>가지의</w:t>
      </w:r>
      <w:r>
        <w:rPr>
          <w:rFonts w:ascii="CMU Concrete" w:hAnsi="CMU Concrete"/>
        </w:rPr>
        <w:t xml:space="preserve"> </w:t>
      </w:r>
      <w:r>
        <w:rPr>
          <w:rFonts w:ascii="CMU Concrete" w:hAnsi="CMU Concrete" w:hint="eastAsia"/>
        </w:rPr>
        <w:t>특성치를</w:t>
      </w:r>
      <w:r>
        <w:rPr>
          <w:rFonts w:ascii="CMU Concrete" w:hAnsi="CMU Concrete"/>
        </w:rPr>
        <w:t xml:space="preserve"> </w:t>
      </w:r>
      <w:r>
        <w:rPr>
          <w:rFonts w:ascii="CMU Concrete" w:hAnsi="CMU Concrete" w:hint="eastAsia"/>
        </w:rPr>
        <w:t>갖습니다</w:t>
      </w:r>
      <w:r>
        <w:rPr>
          <w:rFonts w:ascii="CMU Concrete" w:hAnsi="CMU Concrete"/>
        </w:rPr>
        <w:t>.</w:t>
      </w:r>
    </w:p>
    <w:p w14:paraId="4706A1C2" w14:textId="77777777" w:rsidR="00614F98" w:rsidRDefault="00614F98" w:rsidP="00AE3A66">
      <w:pPr>
        <w:pStyle w:val="af"/>
      </w:pPr>
      <w:r>
        <w:rPr>
          <w:position w:val="-14"/>
        </w:rPr>
        <w:object w:dxaOrig="285" w:dyaOrig="435" w14:anchorId="502A0952">
          <v:shape id="_x0000_i1153" type="#_x0000_t75" style="width:14.25pt;height:21.75pt" o:ole="">
            <v:imagedata r:id="rId594" o:title=""/>
          </v:shape>
          <o:OLEObject Type="Embed" ProgID="Equation.3" ShapeID="_x0000_i1153" DrawAspect="Content" ObjectID="_1684940222" r:id="rId595"/>
        </w:object>
      </w:r>
      <w:r>
        <w:t>: i</w:t>
      </w:r>
      <w:r>
        <w:rPr>
          <w:rFonts w:hint="eastAsia"/>
        </w:rPr>
        <w:t>번째</w:t>
      </w:r>
      <w:r>
        <w:t xml:space="preserve"> Class</w:t>
      </w:r>
      <w:r>
        <w:rPr>
          <w:rFonts w:hint="eastAsia"/>
        </w:rPr>
        <w:t>의</w:t>
      </w:r>
      <w:r>
        <w:t xml:space="preserve"> j</w:t>
      </w:r>
      <w:r>
        <w:rPr>
          <w:rFonts w:hint="eastAsia"/>
        </w:rPr>
        <w:t>번째</w:t>
      </w:r>
      <w:r>
        <w:t>, RBF</w:t>
      </w:r>
      <w:r>
        <w:rPr>
          <w:rFonts w:hint="eastAsia"/>
        </w:rPr>
        <w:t>의</w:t>
      </w:r>
      <w:r>
        <w:t xml:space="preserve"> </w:t>
      </w:r>
      <w:r>
        <w:rPr>
          <w:rFonts w:hint="eastAsia"/>
        </w:rPr>
        <w:t>중심</w:t>
      </w:r>
      <w:r>
        <w:t xml:space="preserve"> </w:t>
      </w:r>
      <w:r>
        <w:rPr>
          <w:rFonts w:hint="eastAsia"/>
        </w:rPr>
        <w:t>좌표</w:t>
      </w:r>
    </w:p>
    <w:p w14:paraId="64786471" w14:textId="77777777" w:rsidR="00614F98" w:rsidRDefault="00614F98" w:rsidP="00614F98">
      <w:pPr>
        <w:ind w:left="1600" w:firstLine="800"/>
        <w:rPr>
          <w:rFonts w:ascii="CMU Concrete" w:hAnsi="CMU Concrete"/>
        </w:rPr>
      </w:pPr>
      <w:r>
        <w:rPr>
          <w:rFonts w:ascii="CMU Concrete" w:hAnsi="CMU Concrete"/>
          <w:position w:val="-14"/>
        </w:rPr>
        <w:object w:dxaOrig="285" w:dyaOrig="435" w14:anchorId="77B48061">
          <v:shape id="_x0000_i1154" type="#_x0000_t75" style="width:14.25pt;height:21.75pt" o:ole="">
            <v:imagedata r:id="rId596" o:title=""/>
          </v:shape>
          <o:OLEObject Type="Embed" ProgID="Equation.3" ShapeID="_x0000_i1154" DrawAspect="Content" ObjectID="_1684940223" r:id="rId597"/>
        </w:object>
      </w:r>
      <w:r>
        <w:rPr>
          <w:rFonts w:ascii="CMU Concrete" w:hAnsi="CMU Concrete"/>
        </w:rPr>
        <w:t>: i</w:t>
      </w:r>
      <w:r>
        <w:rPr>
          <w:rFonts w:ascii="CMU Concrete" w:hAnsi="CMU Concrete" w:hint="eastAsia"/>
        </w:rPr>
        <w:t>번째</w:t>
      </w:r>
      <w:r>
        <w:rPr>
          <w:rFonts w:ascii="CMU Concrete" w:hAnsi="CMU Concrete"/>
        </w:rPr>
        <w:t xml:space="preserve"> Class</w:t>
      </w:r>
      <w:r>
        <w:rPr>
          <w:rFonts w:ascii="CMU Concrete" w:hAnsi="CMU Concrete" w:hint="eastAsia"/>
        </w:rPr>
        <w:t>의</w:t>
      </w:r>
      <w:r>
        <w:rPr>
          <w:rFonts w:ascii="CMU Concrete" w:hAnsi="CMU Concrete"/>
        </w:rPr>
        <w:t xml:space="preserve"> j</w:t>
      </w:r>
      <w:r>
        <w:rPr>
          <w:rFonts w:ascii="CMU Concrete" w:hAnsi="CMU Concrete" w:hint="eastAsia"/>
        </w:rPr>
        <w:t>번째</w:t>
      </w:r>
      <w:r>
        <w:rPr>
          <w:rFonts w:ascii="CMU Concrete" w:hAnsi="CMU Concrete"/>
        </w:rPr>
        <w:t>, sigma</w:t>
      </w:r>
    </w:p>
    <w:p w14:paraId="79B24280" w14:textId="77777777" w:rsidR="00614F98" w:rsidRDefault="00614F98" w:rsidP="00614F98">
      <w:pPr>
        <w:ind w:left="1600" w:firstLine="800"/>
        <w:rPr>
          <w:rFonts w:ascii="CMU Concrete" w:hAnsi="CMU Concrete"/>
        </w:rPr>
      </w:pPr>
      <w:r>
        <w:rPr>
          <w:rFonts w:ascii="CMU Concrete" w:hAnsi="CMU Concrete"/>
          <w:position w:val="-14"/>
        </w:rPr>
        <w:object w:dxaOrig="285" w:dyaOrig="435" w14:anchorId="62ADF129">
          <v:shape id="_x0000_i1155" type="#_x0000_t75" style="width:14.25pt;height:21.75pt" o:ole="">
            <v:imagedata r:id="rId598" o:title=""/>
          </v:shape>
          <o:OLEObject Type="Embed" ProgID="Equation.3" ShapeID="_x0000_i1155" DrawAspect="Content" ObjectID="_1684940224" r:id="rId599"/>
        </w:object>
      </w:r>
      <w:r>
        <w:rPr>
          <w:rFonts w:ascii="CMU Concrete" w:hAnsi="CMU Concrete"/>
        </w:rPr>
        <w:t>: i</w:t>
      </w:r>
      <w:r>
        <w:rPr>
          <w:rFonts w:ascii="CMU Concrete" w:hAnsi="CMU Concrete" w:hint="eastAsia"/>
        </w:rPr>
        <w:t>번째</w:t>
      </w:r>
      <w:r>
        <w:rPr>
          <w:rFonts w:ascii="CMU Concrete" w:hAnsi="CMU Concrete"/>
        </w:rPr>
        <w:t xml:space="preserve"> Class</w:t>
      </w:r>
      <w:r>
        <w:rPr>
          <w:rFonts w:ascii="CMU Concrete" w:hAnsi="CMU Concrete" w:hint="eastAsia"/>
        </w:rPr>
        <w:t>의</w:t>
      </w:r>
      <w:r>
        <w:rPr>
          <w:rFonts w:ascii="CMU Concrete" w:hAnsi="CMU Concrete"/>
        </w:rPr>
        <w:t xml:space="preserve"> j</w:t>
      </w:r>
      <w:r>
        <w:rPr>
          <w:rFonts w:ascii="CMU Concrete" w:hAnsi="CMU Concrete" w:hint="eastAsia"/>
        </w:rPr>
        <w:t>번째</w:t>
      </w:r>
      <w:r>
        <w:rPr>
          <w:rFonts w:ascii="CMU Concrete" w:hAnsi="CMU Concrete"/>
        </w:rPr>
        <w:t>, weight</w:t>
      </w:r>
    </w:p>
    <w:p w14:paraId="46AE2794" w14:textId="77777777" w:rsidR="00614F98" w:rsidRDefault="00614F98" w:rsidP="00614F98">
      <w:pPr>
        <w:pStyle w:val="p2"/>
        <w:rPr>
          <w:rFonts w:ascii="CMU Concrete" w:hAnsi="CMU Concrete"/>
        </w:rPr>
      </w:pP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i</w:t>
      </w:r>
      <w:r>
        <w:rPr>
          <w:rFonts w:ascii="CMU Concrete" w:hAnsi="CMU Concrete" w:hint="eastAsia"/>
        </w:rPr>
        <w:t>번째</w:t>
      </w:r>
      <w:r>
        <w:rPr>
          <w:rFonts w:ascii="CMU Concrete" w:hAnsi="CMU Concrete"/>
        </w:rPr>
        <w:t xml:space="preserve"> </w:t>
      </w:r>
      <w:r>
        <w:rPr>
          <w:rFonts w:ascii="CMU Concrete" w:hAnsi="CMU Concrete" w:hint="eastAsia"/>
        </w:rPr>
        <w:t>클래스의</w:t>
      </w:r>
      <w:r>
        <w:rPr>
          <w:rFonts w:ascii="CMU Concrete" w:hAnsi="CMU Concrete"/>
        </w:rPr>
        <w:t xml:space="preserve"> j</w:t>
      </w:r>
      <w:r>
        <w:rPr>
          <w:rFonts w:ascii="CMU Concrete" w:hAnsi="CMU Concrete" w:hint="eastAsia"/>
        </w:rPr>
        <w:t>번째</w:t>
      </w:r>
      <w:r>
        <w:rPr>
          <w:rFonts w:ascii="CMU Concrete" w:hAnsi="CMU Concrete"/>
        </w:rPr>
        <w:t xml:space="preserve"> RBF</w:t>
      </w:r>
      <w:r>
        <w:rPr>
          <w:rFonts w:ascii="CMU Concrete" w:hAnsi="CMU Concrete" w:hint="eastAsia"/>
        </w:rPr>
        <w:t>에</w:t>
      </w:r>
      <w:r>
        <w:rPr>
          <w:rFonts w:ascii="CMU Concrete" w:hAnsi="CMU Concrete"/>
        </w:rPr>
        <w:t xml:space="preserve"> x</w:t>
      </w:r>
      <w:r>
        <w:rPr>
          <w:rFonts w:ascii="CMU Concrete" w:hAnsi="CMU Concrete" w:hint="eastAsia"/>
        </w:rPr>
        <w:t>데이터가</w:t>
      </w:r>
      <w:r>
        <w:rPr>
          <w:rFonts w:ascii="CMU Concrete" w:hAnsi="CMU Concrete"/>
        </w:rPr>
        <w:t xml:space="preserve"> </w:t>
      </w:r>
      <w:r>
        <w:rPr>
          <w:rFonts w:ascii="CMU Concrete" w:hAnsi="CMU Concrete" w:hint="eastAsia"/>
        </w:rPr>
        <w:t>들어가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반응</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구해집니다</w:t>
      </w:r>
      <w:r>
        <w:rPr>
          <w:rFonts w:ascii="CMU Concrete" w:hAnsi="CMU Concrete"/>
        </w:rPr>
        <w:t>.</w:t>
      </w:r>
    </w:p>
    <w:p w14:paraId="22313501" w14:textId="77777777" w:rsidR="00614F98" w:rsidRDefault="00576518" w:rsidP="00614F98">
      <w:pPr>
        <w:ind w:left="2400" w:firstLine="800"/>
        <w:rPr>
          <w:rFonts w:ascii="CMU Concrete" w:hAnsi="CMU Concrete"/>
        </w:rPr>
      </w:pPr>
      <w:r>
        <w:pict w14:anchorId="4609AFB3">
          <v:shape id="_x0000_i1156" type="#_x0000_t75" style="width:115.55pt;height:36pt" equationxml="&lt;">
            <v:imagedata r:id="rId600" o:title="" chromakey="white"/>
          </v:shape>
        </w:pict>
      </w:r>
    </w:p>
    <w:p w14:paraId="54CB31D7" w14:textId="77777777" w:rsidR="00614F98" w:rsidRDefault="00614F98" w:rsidP="00614F98">
      <w:pPr>
        <w:pStyle w:val="p2"/>
        <w:rPr>
          <w:rFonts w:ascii="CMU Concrete" w:hAnsi="CMU Concrete"/>
        </w:rPr>
      </w:pPr>
      <w:r>
        <w:rPr>
          <w:rFonts w:ascii="CMU Concrete" w:hAnsi="CMU Concrete" w:hint="eastAsia"/>
        </w:rPr>
        <w:t>이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반응</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마다</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output</w:t>
      </w:r>
      <w:r>
        <w:rPr>
          <w:rFonts w:ascii="CMU Concrete" w:hAnsi="CMU Concrete" w:hint="eastAsia"/>
        </w:rPr>
        <w:t>을</w:t>
      </w:r>
      <w:r>
        <w:rPr>
          <w:rFonts w:ascii="CMU Concrete" w:hAnsi="CMU Concrete"/>
        </w:rPr>
        <w:t xml:space="preserve"> </w:t>
      </w:r>
      <w:r>
        <w:rPr>
          <w:rFonts w:ascii="CMU Concrete" w:hAnsi="CMU Concrete" w:hint="eastAsia"/>
        </w:rPr>
        <w:t>출력하게</w:t>
      </w:r>
      <w:r>
        <w:rPr>
          <w:rFonts w:ascii="CMU Concrete" w:hAnsi="CMU Concrete"/>
        </w:rPr>
        <w:t xml:space="preserve"> </w:t>
      </w:r>
      <w:r>
        <w:rPr>
          <w:rFonts w:ascii="CMU Concrete" w:hAnsi="CMU Concrete" w:hint="eastAsia"/>
        </w:rPr>
        <w:t>됩니다</w:t>
      </w:r>
      <w:r>
        <w:rPr>
          <w:rFonts w:ascii="CMU Concrete" w:hAnsi="CMU Concrete"/>
        </w:rPr>
        <w:t>.</w:t>
      </w:r>
    </w:p>
    <w:p w14:paraId="1243F414" w14:textId="77777777" w:rsidR="00614F98" w:rsidRDefault="00576518" w:rsidP="00614F98">
      <w:pPr>
        <w:ind w:left="3200"/>
        <w:rPr>
          <w:rFonts w:ascii="CMU Concrete" w:hAnsi="CMU Concrete"/>
        </w:rPr>
      </w:pPr>
      <w:r>
        <w:pict w14:anchorId="7CA63EE4">
          <v:shape id="_x0000_i1157" type="#_x0000_t75" style="width:86.3pt;height:36pt" equationxml="&lt;">
            <v:imagedata r:id="rId601" o:title="" chromakey="white"/>
          </v:shape>
        </w:pict>
      </w:r>
    </w:p>
    <w:p w14:paraId="53F7571D" w14:textId="77777777" w:rsidR="00614F98" w:rsidRDefault="00614F98" w:rsidP="00614F98">
      <w:pPr>
        <w:pStyle w:val="p2"/>
        <w:rPr>
          <w:rFonts w:ascii="CMU Concrete" w:hAnsi="CMU Concrete"/>
        </w:rPr>
      </w:pP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클래스로</w:t>
      </w:r>
      <w:r>
        <w:rPr>
          <w:rFonts w:ascii="CMU Concrete" w:hAnsi="CMU Concrete"/>
        </w:rPr>
        <w:t xml:space="preserve"> x</w:t>
      </w:r>
      <w:r>
        <w:rPr>
          <w:rFonts w:ascii="CMU Concrete" w:hAnsi="CMU Concrete" w:hint="eastAsia"/>
        </w:rPr>
        <w:t>데이터가</w:t>
      </w:r>
      <w:r>
        <w:rPr>
          <w:rFonts w:ascii="CMU Concrete" w:hAnsi="CMU Concrete"/>
        </w:rPr>
        <w:t xml:space="preserve"> classification</w:t>
      </w:r>
      <w:r>
        <w:rPr>
          <w:rFonts w:ascii="CMU Concrete" w:hAnsi="CMU Concrete" w:hint="eastAsia"/>
        </w:rPr>
        <w:t>되는</w:t>
      </w:r>
      <w:r>
        <w:rPr>
          <w:rFonts w:ascii="CMU Concrete" w:hAnsi="CMU Concrete"/>
        </w:rPr>
        <w:t xml:space="preserve"> </w:t>
      </w:r>
      <w:r>
        <w:rPr>
          <w:rFonts w:ascii="CMU Concrete" w:hAnsi="CMU Concrete" w:hint="eastAsia"/>
        </w:rPr>
        <w:t>것입니다</w:t>
      </w:r>
      <w:r>
        <w:rPr>
          <w:rFonts w:ascii="CMU Concrete" w:hAnsi="CMU Concrete"/>
        </w:rPr>
        <w:t>.</w:t>
      </w:r>
    </w:p>
    <w:p w14:paraId="52D5E80C" w14:textId="77777777" w:rsidR="00614F98" w:rsidRDefault="00614F98" w:rsidP="00614F98">
      <w:pPr>
        <w:pStyle w:val="11"/>
      </w:pPr>
      <w:r>
        <w:rPr>
          <w:rFonts w:hint="eastAsia"/>
        </w:rPr>
        <w:t>고려사항</w:t>
      </w:r>
    </w:p>
    <w:p w14:paraId="7333FF81" w14:textId="77777777" w:rsidR="00614F98" w:rsidRDefault="00614F98" w:rsidP="00401892">
      <w:pPr>
        <w:pStyle w:val="p2"/>
        <w:numPr>
          <w:ilvl w:val="0"/>
          <w:numId w:val="168"/>
        </w:numPr>
        <w:ind w:left="426"/>
        <w:rPr>
          <w:rFonts w:ascii="CMU Concrete" w:hAnsi="CMU Concrete"/>
        </w:rPr>
      </w:pPr>
      <w:r>
        <w:rPr>
          <w:rFonts w:ascii="CMU Concrete" w:hAnsi="CMU Concrete" w:hint="eastAsia"/>
          <w:b/>
          <w:bCs/>
        </w:rPr>
        <w:t>독립변수</w:t>
      </w:r>
      <w:r>
        <w:rPr>
          <w:rFonts w:ascii="CMU Concrete" w:hAnsi="CMU Concrete"/>
          <w:b/>
          <w:bCs/>
        </w:rPr>
        <w:t xml:space="preserve">, </w:t>
      </w:r>
      <w:r>
        <w:rPr>
          <w:rFonts w:ascii="CMU Concrete" w:hAnsi="CMU Concrete" w:hint="eastAsia"/>
          <w:b/>
          <w:bCs/>
        </w:rPr>
        <w:t>종속변수가</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독립변수는</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종속변수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w:t>
      </w:r>
    </w:p>
    <w:p w14:paraId="2CDDEE54" w14:textId="77777777" w:rsidR="00614F98" w:rsidRDefault="00614F98" w:rsidP="00401892">
      <w:pPr>
        <w:numPr>
          <w:ilvl w:val="0"/>
          <w:numId w:val="168"/>
        </w:numPr>
        <w:ind w:left="426"/>
        <w:rPr>
          <w:rFonts w:ascii="CMU Concrete" w:hAnsi="CMU Concrete"/>
        </w:rPr>
      </w:pPr>
      <w:r>
        <w:rPr>
          <w:rStyle w:val="p2Char"/>
          <w:rFonts w:ascii="CMU Concrete" w:hAnsi="CMU Concrete"/>
          <w:b/>
          <w:bCs/>
        </w:rPr>
        <w:t>RBF DDA</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590CC6BC" w14:textId="77777777" w:rsidR="00614F98" w:rsidRDefault="00614F98" w:rsidP="00614F98">
      <w:pPr>
        <w:pStyle w:val="p2"/>
        <w:ind w:left="386"/>
        <w:rPr>
          <w:rFonts w:ascii="CMU Concrete" w:hAnsi="CMU Concrete"/>
        </w:rPr>
      </w:pPr>
    </w:p>
    <w:p w14:paraId="5A30F94E" w14:textId="77777777" w:rsidR="00614F98" w:rsidRDefault="00614F98" w:rsidP="00614F98">
      <w:pPr>
        <w:pStyle w:val="11"/>
      </w:pPr>
      <w:r>
        <w:rPr>
          <w:rFonts w:hint="eastAsia"/>
        </w:rPr>
        <w:t>사용법</w:t>
      </w:r>
    </w:p>
    <w:p w14:paraId="23D90B77" w14:textId="77777777" w:rsidR="00614F98" w:rsidRDefault="00614F98" w:rsidP="00401892">
      <w:pPr>
        <w:numPr>
          <w:ilvl w:val="0"/>
          <w:numId w:val="168"/>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8999DCF" w14:textId="77777777" w:rsidR="00614F98" w:rsidRDefault="00614F98" w:rsidP="00401892">
      <w:pPr>
        <w:numPr>
          <w:ilvl w:val="0"/>
          <w:numId w:val="168"/>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지정합니다</w:t>
      </w:r>
      <w:r>
        <w:rPr>
          <w:rFonts w:ascii="CMU Concrete" w:hAnsi="CMU Concrete"/>
        </w:rPr>
        <w:t>.</w:t>
      </w:r>
    </w:p>
    <w:p w14:paraId="1847F647" w14:textId="77777777" w:rsidR="00614F98" w:rsidRDefault="00614F98" w:rsidP="00401892">
      <w:pPr>
        <w:numPr>
          <w:ilvl w:val="0"/>
          <w:numId w:val="168"/>
        </w:numPr>
        <w:ind w:left="426"/>
        <w:rPr>
          <w:rFonts w:ascii="CMU Concrete" w:hAnsi="CMU Concrete"/>
        </w:rPr>
      </w:pPr>
      <w:r>
        <w:rPr>
          <w:rStyle w:val="p2Char"/>
          <w:rFonts w:ascii="CMU Concrete" w:hAnsi="CMU Concrete"/>
          <w:b/>
          <w:bCs/>
        </w:rPr>
        <w:t xml:space="preserve">RBF DDA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b/>
        </w:rPr>
        <w:t>형태변경</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1BBFC0BC" w14:textId="77777777" w:rsidR="00614F98" w:rsidRDefault="00614F98" w:rsidP="00401892">
      <w:pPr>
        <w:numPr>
          <w:ilvl w:val="0"/>
          <w:numId w:val="168"/>
        </w:numPr>
        <w:ind w:left="426"/>
        <w:rPr>
          <w:rFonts w:ascii="CMU Concrete" w:hAnsi="CMU Concrete"/>
        </w:rPr>
      </w:pPr>
      <w:r>
        <w:rPr>
          <w:rStyle w:val="p2Char"/>
          <w:rFonts w:ascii="CMU Concrete" w:hAnsi="CMU Concrete"/>
          <w:b/>
          <w:bCs/>
        </w:rPr>
        <w:t xml:space="preserve">RBF DDA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2651B5F4" w14:textId="77777777" w:rsidR="00614F98" w:rsidRDefault="00614F98" w:rsidP="00614F98">
      <w:pPr>
        <w:rPr>
          <w:rFonts w:ascii="CMU Concrete" w:hAnsi="CMU Concrete"/>
        </w:rPr>
      </w:pPr>
    </w:p>
    <w:p w14:paraId="27BE1A53" w14:textId="77777777" w:rsidR="00614F98" w:rsidRDefault="00614F98" w:rsidP="00AE3A66">
      <w:pPr>
        <w:pStyle w:val="af"/>
      </w:pPr>
      <w:r>
        <w:rPr>
          <w:noProof/>
        </w:rPr>
        <w:drawing>
          <wp:inline distT="0" distB="0" distL="0" distR="0" wp14:anchorId="10C79B01" wp14:editId="336E162A">
            <wp:extent cx="3381375" cy="638175"/>
            <wp:effectExtent l="0" t="0" r="9525" b="9525"/>
            <wp:docPr id="304" name="그림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p>
    <w:p w14:paraId="43049CF9" w14:textId="77777777" w:rsidR="00614F98" w:rsidRDefault="00614F98" w:rsidP="00614F98">
      <w:pPr>
        <w:rPr>
          <w:rFonts w:ascii="CMU Concrete" w:hAnsi="CMU Concrete"/>
        </w:rPr>
      </w:pPr>
    </w:p>
    <w:p w14:paraId="2306C67D" w14:textId="77777777" w:rsidR="00614F98" w:rsidRDefault="00614F98" w:rsidP="00614F98">
      <w:pPr>
        <w:pStyle w:val="11"/>
      </w:pPr>
      <w:r>
        <w:rPr>
          <w:rFonts w:hint="eastAsia"/>
        </w:rPr>
        <w:t>속성</w:t>
      </w:r>
    </w:p>
    <w:p w14:paraId="55F96E91"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304"/>
        <w:gridCol w:w="1257"/>
        <w:gridCol w:w="4338"/>
        <w:gridCol w:w="934"/>
        <w:gridCol w:w="942"/>
      </w:tblGrid>
      <w:tr w:rsidR="00614F98" w14:paraId="49B5AEDD" w14:textId="77777777" w:rsidTr="00614F98">
        <w:trPr>
          <w:trHeight w:val="500"/>
          <w:tblCellSpacing w:w="0" w:type="dxa"/>
        </w:trPr>
        <w:tc>
          <w:tcPr>
            <w:tcW w:w="74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D13A39D"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1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578B04D" w14:textId="77777777" w:rsidR="00614F98" w:rsidRDefault="00614F98">
            <w:pPr>
              <w:pStyle w:val="ae"/>
              <w:rPr>
                <w:rFonts w:ascii="CMU Concrete" w:hAnsi="CMU Concrete"/>
              </w:rPr>
            </w:pPr>
            <w:r>
              <w:rPr>
                <w:rFonts w:ascii="CMU Concrete" w:hAnsi="CMU Concrete" w:hint="eastAsia"/>
              </w:rPr>
              <w:t>속성명</w:t>
            </w:r>
          </w:p>
        </w:tc>
        <w:tc>
          <w:tcPr>
            <w:tcW w:w="24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21053E4" w14:textId="77777777" w:rsidR="00614F98" w:rsidRDefault="00614F98">
            <w:pPr>
              <w:pStyle w:val="ae"/>
              <w:rPr>
                <w:rFonts w:ascii="CMU Concrete" w:hAnsi="CMU Concrete"/>
              </w:rPr>
            </w:pPr>
            <w:r>
              <w:rPr>
                <w:rFonts w:ascii="CMU Concrete" w:hAnsi="CMU Concrete" w:hint="eastAsia"/>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76F041C" w14:textId="77777777" w:rsidR="00614F98" w:rsidRDefault="00614F98">
            <w:pPr>
              <w:pStyle w:val="ae"/>
              <w:rPr>
                <w:rFonts w:ascii="CMU Concrete" w:hAnsi="CMU Concrete"/>
              </w:rPr>
            </w:pPr>
            <w:r>
              <w:rPr>
                <w:rFonts w:ascii="CMU Concrete" w:hAnsi="CMU Concrete" w:hint="eastAsia"/>
              </w:rPr>
              <w:t>기타</w:t>
            </w:r>
          </w:p>
        </w:tc>
        <w:tc>
          <w:tcPr>
            <w:tcW w:w="53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8FD5514" w14:textId="77777777" w:rsidR="00614F98" w:rsidRDefault="00614F98">
            <w:pPr>
              <w:pStyle w:val="ae"/>
              <w:rPr>
                <w:rFonts w:ascii="CMU Concrete" w:hAnsi="CMU Concrete"/>
              </w:rPr>
            </w:pPr>
            <w:r>
              <w:rPr>
                <w:rFonts w:ascii="CMU Concrete" w:hAnsi="CMU Concrete" w:hint="eastAsia"/>
              </w:rPr>
              <w:t>비고</w:t>
            </w:r>
          </w:p>
        </w:tc>
      </w:tr>
      <w:tr w:rsidR="00614F98" w14:paraId="1BA96D96"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A0242E1" w14:textId="77777777" w:rsidR="00614F98" w:rsidRDefault="00614F98">
            <w:pPr>
              <w:pStyle w:val="ae"/>
              <w:rPr>
                <w:rFonts w:ascii="CMU Concrete" w:hAnsi="CMU Concrete"/>
              </w:rPr>
            </w:pPr>
            <w:r>
              <w:rPr>
                <w:rFonts w:ascii="CMU Concrete" w:hAnsi="CMU Concrete" w:hint="eastAsia"/>
              </w:rPr>
              <w:t>일반정보</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23CC8F7A" w14:textId="77777777" w:rsidR="00614F98" w:rsidRDefault="00614F98">
            <w:pPr>
              <w:jc w:val="center"/>
              <w:rPr>
                <w:rFonts w:ascii="CMU Concrete" w:hAnsi="CMU Concrete"/>
              </w:rPr>
            </w:pPr>
            <w:r>
              <w:rPr>
                <w:rFonts w:ascii="CMU Concrete" w:hAnsi="CMU Concrete" w:hint="eastAsia"/>
              </w:rPr>
              <w:t>이름</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79A8F7B6"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6233EA64" w14:textId="77777777" w:rsidR="00614F98" w:rsidRDefault="00614F98">
            <w:pPr>
              <w:jc w:val="center"/>
              <w:rPr>
                <w:rFonts w:ascii="CMU Concrete" w:hAnsi="CMU Concrete"/>
              </w:rPr>
            </w:pPr>
            <w:r>
              <w:rPr>
                <w:rFonts w:asci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7CB3E01B" w14:textId="77777777" w:rsidR="00614F98" w:rsidRDefault="00614F98">
            <w:pPr>
              <w:jc w:val="center"/>
              <w:rPr>
                <w:rFonts w:ascii="CMU Concrete" w:hAnsi="CMU Concrete"/>
              </w:rPr>
            </w:pPr>
          </w:p>
        </w:tc>
      </w:tr>
      <w:tr w:rsidR="00614F98" w14:paraId="2163C7C9"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DDDDE0C"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539C41EF" w14:textId="77777777" w:rsidR="00614F98" w:rsidRDefault="00614F98">
            <w:pPr>
              <w:jc w:val="center"/>
              <w:rPr>
                <w:rFonts w:ascii="CMU Concrete" w:hAnsi="CMU Concrete"/>
              </w:rPr>
            </w:pPr>
            <w:r>
              <w:rPr>
                <w:rFonts w:ascii="CMU Concrete" w:hAnsi="CMU Concrete" w:hint="eastAsia"/>
              </w:rPr>
              <w:t>설명</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2C9A43EB"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352C5CE6" w14:textId="77777777" w:rsidR="00614F98" w:rsidRDefault="00614F98">
            <w:pPr>
              <w:jc w:val="center"/>
              <w:rPr>
                <w:rFonts w:ascii="CMU Concrete" w:hAnsi="CMU Concrete"/>
              </w:rPr>
            </w:pPr>
            <w:r>
              <w:rPr>
                <w:rFonts w:ascii="CMU Concrete" w:hAnsi="CMU Concrete" w:hint="eastAsia"/>
              </w:rPr>
              <w:t>선택</w:t>
            </w:r>
          </w:p>
        </w:tc>
        <w:tc>
          <w:tcPr>
            <w:tcW w:w="537" w:type="pct"/>
            <w:tcBorders>
              <w:top w:val="single" w:sz="2" w:space="0" w:color="999999"/>
              <w:left w:val="single" w:sz="2" w:space="0" w:color="999999"/>
              <w:bottom w:val="single" w:sz="6" w:space="0" w:color="999999"/>
              <w:right w:val="single" w:sz="6" w:space="0" w:color="999999"/>
            </w:tcBorders>
            <w:vAlign w:val="center"/>
          </w:tcPr>
          <w:p w14:paraId="01F4A4D2" w14:textId="77777777" w:rsidR="00614F98" w:rsidRDefault="00614F98">
            <w:pPr>
              <w:jc w:val="center"/>
              <w:rPr>
                <w:rFonts w:ascii="CMU Concrete" w:hAnsi="CMU Concrete"/>
              </w:rPr>
            </w:pPr>
          </w:p>
        </w:tc>
      </w:tr>
      <w:tr w:rsidR="00614F98" w14:paraId="2FC29932"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BF4260B" w14:textId="77777777" w:rsidR="00614F98" w:rsidRDefault="00614F98">
            <w:pPr>
              <w:pStyle w:val="ae"/>
              <w:rPr>
                <w:rFonts w:ascii="CMU Concrete" w:hAnsi="CMU Concrete"/>
              </w:rPr>
            </w:pPr>
            <w:r>
              <w:rPr>
                <w:rFonts w:ascii="CMU Concrete" w:hAnsi="CMU Concrete" w:hint="eastAsia"/>
              </w:rPr>
              <w:t>모델파일</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30642B12"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0DD5186D" w14:textId="77777777" w:rsidR="00614F98" w:rsidRDefault="00614F98">
            <w:pPr>
              <w:rPr>
                <w:rFonts w:ascii="CMU Concrete" w:hAnsi="CMU Concrete"/>
              </w:rPr>
            </w:pPr>
            <w:r>
              <w:rPr>
                <w:rFonts w:hint="eastAsia"/>
              </w:rPr>
              <w:t>모델링 후에 모델 파일을 생성할 지 여부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316BAA1"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hideMark/>
          </w:tcPr>
          <w:p w14:paraId="5A0292B2"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0FAAE6A2"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77BE788"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476E3A7A" w14:textId="77777777" w:rsidR="00614F98" w:rsidRDefault="00614F98">
            <w:pPr>
              <w:jc w:val="center"/>
              <w:rPr>
                <w:rFonts w:ascii="CMU Concrete" w:hAnsi="CMU Concrete"/>
                <w:position w:val="-6"/>
              </w:rPr>
            </w:pPr>
            <w:r>
              <w:rPr>
                <w:rFonts w:hint="eastAsia"/>
              </w:rPr>
              <w:t>모델파일 경로</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6AC62DA3" w14:textId="77777777" w:rsidR="00614F98" w:rsidRDefault="00614F98">
            <w:pPr>
              <w:rPr>
                <w:rFonts w:ascii="CMU Concrete" w:hAnsi="CMU Concrete"/>
              </w:rPr>
            </w:pPr>
            <w:r>
              <w:rPr>
                <w:rFonts w:hint="eastAsia"/>
              </w:rPr>
              <w:t>모델 파일을 생성할 시 저장할 모델 파일의 경로를 선택합니다.</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4FD1C5D1"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3D9EC9A7" w14:textId="77777777" w:rsidR="00614F98" w:rsidRDefault="00614F98">
            <w:pPr>
              <w:jc w:val="center"/>
              <w:rPr>
                <w:rFonts w:ascii="CMU Concrete" w:hAnsi="CMU Concrete"/>
              </w:rPr>
            </w:pPr>
          </w:p>
        </w:tc>
      </w:tr>
      <w:tr w:rsidR="00614F98" w14:paraId="18BE5443" w14:textId="77777777" w:rsidTr="00614F98">
        <w:trPr>
          <w:trHeight w:val="400"/>
          <w:tblCellSpacing w:w="0" w:type="dxa"/>
        </w:trPr>
        <w:tc>
          <w:tcPr>
            <w:tcW w:w="74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A5E9BF6" w14:textId="77777777" w:rsidR="00614F98" w:rsidRDefault="00614F98">
            <w:pPr>
              <w:pStyle w:val="ae"/>
              <w:rPr>
                <w:rFonts w:ascii="CMU Concrete" w:hAnsi="CMU Concrete"/>
              </w:rPr>
            </w:pPr>
            <w:r>
              <w:rPr>
                <w:rFonts w:ascii="CMU Concrete" w:hAnsi="CMU Concrete" w:hint="eastAsia"/>
              </w:rPr>
              <w:t>선택사항</w:t>
            </w: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0A91EE4F" w14:textId="77777777" w:rsidR="00614F98" w:rsidRDefault="00614F98">
            <w:pPr>
              <w:jc w:val="center"/>
              <w:rPr>
                <w:rFonts w:ascii="CMU Concrete" w:hAnsi="CMU Concrete"/>
              </w:rPr>
            </w:pPr>
            <w:r>
              <w:rPr>
                <w:rFonts w:ascii="CMU Concrete" w:hAnsi="CMU Concrete"/>
                <w:position w:val="-6"/>
              </w:rPr>
              <w:object w:dxaOrig="285" w:dyaOrig="285" w14:anchorId="086EB82D">
                <v:shape id="_x0000_i1158" type="#_x0000_t75" style="width:14.25pt;height:14.25pt" o:ole="">
                  <v:imagedata r:id="rId603" o:title=""/>
                </v:shape>
                <o:OLEObject Type="Embed" ProgID="Equation.3" ShapeID="_x0000_i1158" DrawAspect="Content" ObjectID="_1684940225" r:id="rId604"/>
              </w:objec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1B6FFA2F" w14:textId="77777777" w:rsidR="00614F98" w:rsidRDefault="00614F98">
            <w:pPr>
              <w:rPr>
                <w:rFonts w:ascii="CMU Concrete" w:hAnsi="CMU Concrete"/>
              </w:rPr>
            </w:pPr>
            <w:r>
              <w:rPr>
                <w:rFonts w:ascii="CMU Concrete" w:hAnsi="CMU Concrete"/>
              </w:rPr>
              <w:t xml:space="preserve">RBF DDA Training </w:t>
            </w:r>
            <w:r>
              <w:rPr>
                <w:rFonts w:ascii="CMU Concrete" w:hAnsi="CMU Concrete" w:hint="eastAsia"/>
              </w:rPr>
              <w:t>과정</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속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클래스의</w:t>
            </w:r>
            <w:r>
              <w:rPr>
                <w:rFonts w:ascii="CMU Concrete" w:hAnsi="CMU Concrete"/>
              </w:rPr>
              <w:t xml:space="preserve"> RBF</w:t>
            </w:r>
            <w:r>
              <w:rPr>
                <w:rFonts w:ascii="CMU Concrete" w:hAnsi="CMU Concrete" w:hint="eastAsia"/>
              </w:rPr>
              <w:t>의</w:t>
            </w:r>
            <w:r>
              <w:rPr>
                <w:rFonts w:ascii="CMU Concrete" w:hAnsi="CMU Concrete"/>
              </w:rPr>
              <w:t xml:space="preserve"> Response</w:t>
            </w:r>
            <w:r>
              <w:rPr>
                <w:rFonts w:ascii="CMU Concrete" w:hAnsi="CMU Concrete" w:hint="eastAsia"/>
              </w:rPr>
              <w:t>가</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값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새로운</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추가합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31DD9A5E"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1D77D1F5" w14:textId="77777777" w:rsidR="00614F98" w:rsidRDefault="00614F98">
            <w:pPr>
              <w:jc w:val="center"/>
              <w:rPr>
                <w:rFonts w:ascii="CMU Concrete" w:hAnsi="CMU Concrete"/>
              </w:rPr>
            </w:pPr>
          </w:p>
        </w:tc>
      </w:tr>
      <w:tr w:rsidR="00614F98" w14:paraId="762EA681"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8B340EA"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6FCE4226" w14:textId="77777777" w:rsidR="00614F98" w:rsidRDefault="00614F98">
            <w:pPr>
              <w:jc w:val="center"/>
              <w:rPr>
                <w:rFonts w:ascii="CMU Concrete" w:hAnsi="CMU Concrete"/>
              </w:rPr>
            </w:pPr>
            <w:r>
              <w:rPr>
                <w:rFonts w:ascii="CMU Concrete" w:hAnsi="CMU Concrete"/>
                <w:position w:val="-6"/>
              </w:rPr>
              <w:object w:dxaOrig="285" w:dyaOrig="285" w14:anchorId="1A9C3F09">
                <v:shape id="_x0000_i1159" type="#_x0000_t75" style="width:14.25pt;height:14.25pt" o:ole="">
                  <v:imagedata r:id="rId605" o:title=""/>
                </v:shape>
                <o:OLEObject Type="Embed" ProgID="Equation.3" ShapeID="_x0000_i1159" DrawAspect="Content" ObjectID="_1684940226" r:id="rId606"/>
              </w:objec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56CC9048" w14:textId="77777777" w:rsidR="00614F98" w:rsidRDefault="00614F98">
            <w:pPr>
              <w:rPr>
                <w:rFonts w:ascii="CMU Concrete" w:hAnsi="CMU Concrete"/>
              </w:rPr>
            </w:pPr>
            <w:r>
              <w:rPr>
                <w:rFonts w:ascii="CMU Concrete" w:hAnsi="CMU Concrete"/>
              </w:rPr>
              <w:t xml:space="preserve">RBF DDA Training </w:t>
            </w:r>
            <w:r>
              <w:rPr>
                <w:rFonts w:ascii="CMU Concrete" w:hAnsi="CMU Concrete" w:hint="eastAsia"/>
              </w:rPr>
              <w:t>과정에서</w:t>
            </w:r>
            <w:r>
              <w:rPr>
                <w:rFonts w:ascii="CMU Concrete" w:hAnsi="CMU Concrete"/>
              </w:rPr>
              <w:t xml:space="preserve"> RBF</w:t>
            </w:r>
            <w:r>
              <w:rPr>
                <w:rFonts w:ascii="CMU Concrete" w:hAnsi="CMU Concrete" w:hint="eastAsia"/>
              </w:rPr>
              <w:t>의</w:t>
            </w:r>
            <w:r>
              <w:rPr>
                <w:rFonts w:ascii="CMU Concrete" w:hAnsi="CMU Concrete"/>
              </w:rPr>
              <w:t xml:space="preserve"> </w:t>
            </w:r>
            <w:r>
              <w:rPr>
                <w:rFonts w:ascii="CMU Concrete" w:hAnsi="CMU Concrete"/>
                <w:position w:val="-6"/>
              </w:rPr>
              <w:object w:dxaOrig="285" w:dyaOrig="285" w14:anchorId="772B07F2">
                <v:shape id="_x0000_i1160" type="#_x0000_t75" style="width:14.25pt;height:14.25pt" o:ole="">
                  <v:imagedata r:id="rId607" o:title=""/>
                </v:shape>
                <o:OLEObject Type="Embed" ProgID="Equation.3" ShapeID="_x0000_i1160" DrawAspect="Content" ObjectID="_1684940227" r:id="rId608"/>
              </w:object>
            </w:r>
            <w:r>
              <w:rPr>
                <w:rFonts w:ascii="CMU Concrete" w:hAnsi="CMU Concrete" w:hint="eastAsia"/>
              </w:rPr>
              <w:t>값을</w:t>
            </w:r>
            <w:r>
              <w:rPr>
                <w:rFonts w:ascii="CMU Concrete" w:hAnsi="CMU Concrete"/>
              </w:rPr>
              <w:t xml:space="preserve"> </w:t>
            </w:r>
            <w:r>
              <w:rPr>
                <w:rFonts w:ascii="CMU Concrete" w:hAnsi="CMU Concrete" w:hint="eastAsia"/>
              </w:rPr>
              <w:t>조정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사용되는</w:t>
            </w:r>
            <w:r>
              <w:rPr>
                <w:rFonts w:ascii="CMU Concrete" w:hAnsi="CMU Concrete"/>
              </w:rPr>
              <w:t xml:space="preserve"> </w:t>
            </w:r>
            <w:r>
              <w:rPr>
                <w:rFonts w:ascii="CMU Concrete" w:hAnsi="CMU Concrete" w:hint="eastAsia"/>
              </w:rPr>
              <w:t>기준</w:t>
            </w:r>
            <w:r>
              <w:rPr>
                <w:rFonts w:ascii="CMU Concrete" w:hAnsi="CMU Concrete"/>
              </w:rPr>
              <w:t xml:space="preserve"> </w:t>
            </w:r>
            <w:r>
              <w:rPr>
                <w:rFonts w:ascii="CMU Concrete" w:hAnsi="CMU Concrete" w:hint="eastAsia"/>
              </w:rPr>
              <w:t>값입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00C80A54"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1540E8C6" w14:textId="77777777" w:rsidR="00614F98" w:rsidRDefault="00614F98">
            <w:pPr>
              <w:jc w:val="center"/>
              <w:rPr>
                <w:rFonts w:ascii="CMU Concrete" w:hAnsi="CMU Concrete"/>
              </w:rPr>
            </w:pPr>
          </w:p>
        </w:tc>
      </w:tr>
      <w:tr w:rsidR="00614F98" w14:paraId="2262B994" w14:textId="77777777" w:rsidTr="00614F98">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6B69F81" w14:textId="77777777" w:rsidR="00614F98" w:rsidRDefault="00614F98">
            <w:pPr>
              <w:jc w:val="left"/>
              <w:rPr>
                <w:rFonts w:ascii="CMU Concrete" w:hAnsi="CMU Concrete"/>
                <w:b/>
              </w:rPr>
            </w:pPr>
          </w:p>
        </w:tc>
        <w:tc>
          <w:tcPr>
            <w:tcW w:w="716" w:type="pct"/>
            <w:tcBorders>
              <w:top w:val="single" w:sz="2" w:space="0" w:color="999999"/>
              <w:left w:val="single" w:sz="2" w:space="0" w:color="999999"/>
              <w:bottom w:val="single" w:sz="6" w:space="0" w:color="999999"/>
              <w:right w:val="single" w:sz="6" w:space="0" w:color="999999"/>
            </w:tcBorders>
            <w:vAlign w:val="center"/>
            <w:hideMark/>
          </w:tcPr>
          <w:p w14:paraId="57120B07" w14:textId="77777777" w:rsidR="00614F98" w:rsidRDefault="00614F98">
            <w:pPr>
              <w:jc w:val="center"/>
              <w:rPr>
                <w:rFonts w:ascii="CMU Concrete" w:hAnsi="CMU Concrete"/>
              </w:rPr>
            </w:pPr>
            <w:r>
              <w:rPr>
                <w:rFonts w:ascii="CMU Concrete" w:hAnsi="CMU Concrete"/>
              </w:rPr>
              <w:t xml:space="preserve">Min </w:t>
            </w:r>
            <w:r>
              <w:rPr>
                <w:rFonts w:ascii="CMU Concrete" w:hAnsi="CMU Concrete" w:hint="eastAsia"/>
              </w:rPr>
              <w:t>추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백분율</w:t>
            </w:r>
          </w:p>
        </w:tc>
        <w:tc>
          <w:tcPr>
            <w:tcW w:w="2472" w:type="pct"/>
            <w:tcBorders>
              <w:top w:val="single" w:sz="2" w:space="0" w:color="999999"/>
              <w:left w:val="single" w:sz="2" w:space="0" w:color="999999"/>
              <w:bottom w:val="single" w:sz="6" w:space="0" w:color="999999"/>
              <w:right w:val="single" w:sz="6" w:space="0" w:color="999999"/>
            </w:tcBorders>
            <w:vAlign w:val="center"/>
            <w:hideMark/>
          </w:tcPr>
          <w:p w14:paraId="6A3DEC6C" w14:textId="77777777" w:rsidR="00614F98" w:rsidRDefault="00614F98">
            <w:pPr>
              <w:rPr>
                <w:rFonts w:ascii="CMU Concrete" w:hAnsi="CMU Concrete"/>
              </w:rPr>
            </w:pPr>
            <w:r>
              <w:rPr>
                <w:rFonts w:ascii="CMU Concrete" w:hAnsi="CMU Concrete" w:hint="eastAsia"/>
              </w:rPr>
              <w:t>이는</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속도를</w:t>
            </w:r>
            <w:r>
              <w:rPr>
                <w:rFonts w:ascii="CMU Concrete" w:hAnsi="CMU Concrete"/>
              </w:rPr>
              <w:t xml:space="preserve"> </w:t>
            </w:r>
            <w:r>
              <w:rPr>
                <w:rFonts w:ascii="CMU Concrete" w:hAnsi="CMU Concrete" w:hint="eastAsia"/>
              </w:rPr>
              <w:t>높이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도입한</w:t>
            </w:r>
            <w:r>
              <w:rPr>
                <w:rFonts w:ascii="CMU Concrete" w:hAnsi="CMU Concrete"/>
              </w:rPr>
              <w:t xml:space="preserve"> parameter</w:t>
            </w:r>
            <w:r>
              <w:rPr>
                <w:rFonts w:ascii="CMU Concrete" w:hAnsi="CMU Concrete" w:hint="eastAsia"/>
              </w:rPr>
              <w:t>입니다</w:t>
            </w:r>
            <w:r>
              <w:rPr>
                <w:rFonts w:ascii="CMU Concrete" w:hAnsi="CMU Concrete"/>
              </w:rPr>
              <w:t>. RBF DDA</w:t>
            </w:r>
            <w:r>
              <w:rPr>
                <w:rFonts w:ascii="CMU Concrete" w:hAnsi="CMU Concrete" w:hint="eastAsia"/>
              </w:rPr>
              <w:t>는</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특성상</w:t>
            </w:r>
            <w:r>
              <w:rPr>
                <w:rFonts w:ascii="CMU Concrete" w:hAnsi="CMU Concrete"/>
              </w:rPr>
              <w:t xml:space="preserve"> </w:t>
            </w:r>
            <w:r>
              <w:rPr>
                <w:rFonts w:ascii="CMU Concrete" w:hAnsi="CMU Concrete" w:hint="eastAsia"/>
              </w:rPr>
              <w:t>한번</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들어올</w:t>
            </w:r>
            <w:r>
              <w:rPr>
                <w:rFonts w:ascii="CMU Concrete" w:hAnsi="CMU Concrete"/>
              </w:rPr>
              <w:t xml:space="preserve"> </w:t>
            </w:r>
            <w:r>
              <w:rPr>
                <w:rFonts w:ascii="CMU Concrete" w:hAnsi="CMU Concrete" w:hint="eastAsia"/>
              </w:rPr>
              <w:t>때마다</w:t>
            </w:r>
            <w:r>
              <w:rPr>
                <w:rFonts w:ascii="CMU Concrete" w:hAnsi="CMU Concrete"/>
              </w:rPr>
              <w:t xml:space="preserve"> </w:t>
            </w:r>
            <w:r>
              <w:rPr>
                <w:rFonts w:ascii="CMU Concrete" w:hAnsi="CMU Concrete" w:hint="eastAsia"/>
              </w:rPr>
              <w:t>그리고</w:t>
            </w:r>
            <w:r>
              <w:rPr>
                <w:rFonts w:ascii="CMU Concrete" w:hAnsi="CMU Concrete"/>
              </w:rPr>
              <w:t xml:space="preserve"> RBF</w:t>
            </w:r>
            <w:r>
              <w:rPr>
                <w:rFonts w:ascii="CMU Concrete" w:hAnsi="CMU Concrete" w:hint="eastAsia"/>
              </w:rPr>
              <w:t>가</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될</w:t>
            </w:r>
            <w:r>
              <w:rPr>
                <w:rFonts w:ascii="CMU Concrete" w:hAnsi="CMU Concrete"/>
              </w:rPr>
              <w:t xml:space="preserve"> </w:t>
            </w:r>
            <w:r>
              <w:rPr>
                <w:rFonts w:ascii="CMU Concrete" w:hAnsi="CMU Concrete" w:hint="eastAsia"/>
              </w:rPr>
              <w:t>때마다</w:t>
            </w:r>
            <w:r>
              <w:rPr>
                <w:rFonts w:ascii="CMU Concrete" w:hAnsi="CMU Concrete"/>
              </w:rPr>
              <w:t xml:space="preserve"> </w:t>
            </w:r>
            <w:r>
              <w:rPr>
                <w:rFonts w:ascii="CMU Concrete" w:hAnsi="CMU Concrete" w:hint="eastAsia"/>
              </w:rPr>
              <w:t>기존의</w:t>
            </w:r>
            <w:r>
              <w:rPr>
                <w:rFonts w:ascii="CMU Concrete" w:hAnsi="CMU Concrete"/>
              </w:rPr>
              <w:t xml:space="preserve"> RBF</w:t>
            </w:r>
            <w:r>
              <w:rPr>
                <w:rFonts w:ascii="CMU Concrete" w:hAnsi="CMU Concrete" w:hint="eastAsia"/>
              </w:rPr>
              <w:t>를</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탐색하면서</w:t>
            </w:r>
            <w:r>
              <w:rPr>
                <w:rFonts w:ascii="CMU Concrete" w:hAnsi="CMU Concrete"/>
              </w:rPr>
              <w:t xml:space="preserve"> </w:t>
            </w:r>
            <w:r>
              <w:rPr>
                <w:rFonts w:ascii="CMU Concrete" w:hAnsi="CMU Concrete"/>
                <w:position w:val="-6"/>
              </w:rPr>
              <w:object w:dxaOrig="285" w:dyaOrig="285" w14:anchorId="48DCBA49">
                <v:shape id="_x0000_i1161" type="#_x0000_t75" style="width:14.25pt;height:14.25pt" o:ole="">
                  <v:imagedata r:id="rId609" o:title=""/>
                </v:shape>
                <o:OLEObject Type="Embed" ProgID="Equation.3" ShapeID="_x0000_i1161" DrawAspect="Content" ObjectID="_1684940228" r:id="rId610"/>
              </w:object>
            </w:r>
            <w:r>
              <w:rPr>
                <w:rFonts w:ascii="CMU Concrete" w:hAnsi="CMU Concrete" w:hint="eastAsia"/>
              </w:rPr>
              <w:t>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변경</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추가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과정에서</w:t>
            </w:r>
            <w:r>
              <w:rPr>
                <w:rFonts w:ascii="CMU Concrete" w:hAnsi="CMU Concrete"/>
              </w:rPr>
              <w:t xml:space="preserve"> </w:t>
            </w:r>
            <w:r>
              <w:rPr>
                <w:rFonts w:ascii="CMU Concrete" w:hAnsi="CMU Concrete" w:hint="eastAsia"/>
              </w:rPr>
              <w:t>일부의</w:t>
            </w:r>
            <w:r>
              <w:rPr>
                <w:rFonts w:ascii="CMU Concrete" w:hAnsi="CMU Concrete"/>
              </w:rPr>
              <w:t xml:space="preserve"> RBF</w:t>
            </w:r>
            <w:r>
              <w:rPr>
                <w:rFonts w:ascii="CMU Concrete" w:hAnsi="CMU Concrete" w:hint="eastAsia"/>
              </w:rPr>
              <w:t>만을</w:t>
            </w:r>
            <w:r>
              <w:rPr>
                <w:rFonts w:ascii="CMU Concrete" w:hAnsi="CMU Concrete"/>
              </w:rPr>
              <w:t xml:space="preserve"> </w:t>
            </w:r>
            <w:r>
              <w:rPr>
                <w:rFonts w:ascii="CMU Concrete" w:hAnsi="CMU Concrete" w:hint="eastAsia"/>
              </w:rPr>
              <w:t>선택함으로써</w:t>
            </w:r>
            <w:r>
              <w:rPr>
                <w:rFonts w:ascii="CMU Concrete" w:hAnsi="CMU Concrete"/>
              </w:rPr>
              <w:t xml:space="preserve"> Training Time</w:t>
            </w:r>
            <w:r>
              <w:rPr>
                <w:rFonts w:ascii="CMU Concrete" w:hAnsi="CMU Concrete" w:hint="eastAsia"/>
              </w:rPr>
              <w:t>을</w:t>
            </w:r>
            <w:r>
              <w:rPr>
                <w:rFonts w:ascii="CMU Concrete" w:hAnsi="CMU Concrete"/>
              </w:rPr>
              <w:t xml:space="preserve"> </w:t>
            </w:r>
            <w:r>
              <w:rPr>
                <w:rFonts w:ascii="CMU Concrete" w:hAnsi="CMU Concrete" w:hint="eastAsia"/>
              </w:rPr>
              <w:t>줄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따라서</w:t>
            </w:r>
            <w:r>
              <w:rPr>
                <w:rFonts w:ascii="CMU Concrete" w:hAnsi="CMU Concrete"/>
              </w:rPr>
              <w:t xml:space="preserve"> </w:t>
            </w:r>
            <w:r>
              <w:rPr>
                <w:rFonts w:ascii="CMU Concrete" w:hAnsi="CMU Concrete" w:hint="eastAsia"/>
              </w:rPr>
              <w:t>본</w:t>
            </w:r>
            <w:r>
              <w:rPr>
                <w:rFonts w:ascii="CMU Concrete" w:hAnsi="CMU Concrete"/>
              </w:rPr>
              <w:t xml:space="preserve"> parameter</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몇</w:t>
            </w:r>
            <w:r>
              <w:rPr>
                <w:rFonts w:ascii="CMU Concrete" w:hAnsi="CMU Concrete"/>
              </w:rPr>
              <w:t xml:space="preserve"> Percent</w:t>
            </w:r>
            <w:r>
              <w:rPr>
                <w:rFonts w:ascii="CMU Concrete" w:hAnsi="CMU Concrete" w:hint="eastAsia"/>
              </w:rPr>
              <w:t>의</w:t>
            </w:r>
            <w:r>
              <w:rPr>
                <w:rFonts w:ascii="CMU Concrete" w:hAnsi="CMU Concrete"/>
              </w:rPr>
              <w:t xml:space="preserve"> RBF</w:t>
            </w:r>
            <w:r>
              <w:rPr>
                <w:rFonts w:ascii="CMU Concrete" w:hAnsi="CMU Concrete" w:hint="eastAsia"/>
              </w:rPr>
              <w:t>만을</w:t>
            </w:r>
            <w:r>
              <w:rPr>
                <w:rFonts w:ascii="CMU Concrete" w:hAnsi="CMU Concrete"/>
              </w:rPr>
              <w:t xml:space="preserve"> </w:t>
            </w:r>
            <w:r>
              <w:rPr>
                <w:rFonts w:ascii="CMU Concrete" w:hAnsi="CMU Concrete" w:hint="eastAsia"/>
              </w:rPr>
              <w:t>탐색할</w:t>
            </w:r>
            <w:r>
              <w:rPr>
                <w:rFonts w:ascii="CMU Concrete" w:hAnsi="CMU Concrete"/>
              </w:rPr>
              <w:t xml:space="preserve"> </w:t>
            </w:r>
            <w:r>
              <w:rPr>
                <w:rFonts w:ascii="CMU Concrete" w:hAnsi="CMU Concrete" w:hint="eastAsia"/>
              </w:rPr>
              <w:t>것인지를</w:t>
            </w:r>
            <w:r>
              <w:rPr>
                <w:rFonts w:ascii="CMU Concrete" w:hAnsi="CMU Concrete"/>
              </w:rPr>
              <w:t xml:space="preserve"> </w:t>
            </w:r>
            <w:r>
              <w:rPr>
                <w:rFonts w:ascii="CMU Concrete" w:hAnsi="CMU Concrete" w:hint="eastAsia"/>
              </w:rPr>
              <w:t>설정하여</w:t>
            </w:r>
            <w:r>
              <w:rPr>
                <w:rFonts w:ascii="CMU Concrete" w:hAnsi="CMU Concrete"/>
              </w:rPr>
              <w:t xml:space="preserve"> Training Time</w:t>
            </w:r>
            <w:r>
              <w:rPr>
                <w:rFonts w:ascii="CMU Concrete" w:hAnsi="CMU Concrete" w:hint="eastAsia"/>
              </w:rPr>
              <w:t>을</w:t>
            </w:r>
            <w:r>
              <w:rPr>
                <w:rFonts w:ascii="CMU Concrete" w:hAnsi="CMU Concrete"/>
              </w:rPr>
              <w:t xml:space="preserve"> </w:t>
            </w:r>
            <w:r>
              <w:rPr>
                <w:rFonts w:ascii="CMU Concrete" w:hAnsi="CMU Concrete" w:hint="eastAsia"/>
              </w:rPr>
              <w:t>줄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hideMark/>
          </w:tcPr>
          <w:p w14:paraId="64A3E61D" w14:textId="77777777" w:rsidR="00614F98" w:rsidRDefault="00614F98">
            <w:pPr>
              <w:jc w:val="center"/>
              <w:rPr>
                <w:rFonts w:ascii="CMU Concrete" w:hAnsi="CMU Concrete"/>
              </w:rPr>
            </w:pPr>
            <w:r>
              <w:rPr>
                <w:rFonts w:ascii="CMU Concrete" w:hAnsi="CMU Concrete" w:hint="eastAsia"/>
              </w:rPr>
              <w:t>필수</w:t>
            </w:r>
          </w:p>
        </w:tc>
        <w:tc>
          <w:tcPr>
            <w:tcW w:w="537" w:type="pct"/>
            <w:tcBorders>
              <w:top w:val="single" w:sz="2" w:space="0" w:color="999999"/>
              <w:left w:val="single" w:sz="2" w:space="0" w:color="999999"/>
              <w:bottom w:val="single" w:sz="6" w:space="0" w:color="999999"/>
              <w:right w:val="single" w:sz="6" w:space="0" w:color="999999"/>
            </w:tcBorders>
            <w:vAlign w:val="center"/>
          </w:tcPr>
          <w:p w14:paraId="7EBFE28A" w14:textId="77777777" w:rsidR="00614F98" w:rsidRDefault="00614F98">
            <w:pPr>
              <w:jc w:val="center"/>
              <w:rPr>
                <w:rFonts w:ascii="CMU Concrete" w:hAnsi="CMU Concrete"/>
              </w:rPr>
            </w:pPr>
          </w:p>
        </w:tc>
      </w:tr>
    </w:tbl>
    <w:p w14:paraId="4076168B" w14:textId="77777777" w:rsidR="00614F98" w:rsidRDefault="00614F98" w:rsidP="00614F98">
      <w:pPr>
        <w:rPr>
          <w:rFonts w:ascii="CMU Concrete" w:hAnsi="CMU Concrete"/>
        </w:rPr>
      </w:pPr>
    </w:p>
    <w:p w14:paraId="0D4B99AE" w14:textId="77777777" w:rsidR="00614F98" w:rsidRDefault="00614F98" w:rsidP="00614F98">
      <w:pPr>
        <w:pStyle w:val="11"/>
      </w:pPr>
      <w:r>
        <w:rPr>
          <w:rFonts w:hint="eastAsia"/>
        </w:rPr>
        <w:t>결과</w:t>
      </w:r>
    </w:p>
    <w:p w14:paraId="2853711E" w14:textId="77777777" w:rsidR="00614F98" w:rsidRDefault="00614F98" w:rsidP="00401892">
      <w:pPr>
        <w:numPr>
          <w:ilvl w:val="0"/>
          <w:numId w:val="164"/>
        </w:numPr>
        <w:ind w:left="426"/>
        <w:rPr>
          <w:rStyle w:val="p2Char"/>
          <w:rFonts w:ascii="CMU Concrete" w:hAnsi="CMU Concrete"/>
        </w:rPr>
      </w:pPr>
      <w:r>
        <w:rPr>
          <w:rStyle w:val="p2Char"/>
          <w:rFonts w:ascii="CMU Concrete" w:hAnsi="CMU Concrete"/>
          <w:b/>
          <w:bCs/>
        </w:rPr>
        <w:t>분석결과정보</w:t>
      </w:r>
    </w:p>
    <w:p w14:paraId="24275BA0"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예측한</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4F2C6CB" w14:textId="77777777" w:rsidR="00614F98" w:rsidRDefault="00614F98" w:rsidP="00614F98">
      <w:pPr>
        <w:pStyle w:val="p2"/>
        <w:ind w:left="0"/>
        <w:rPr>
          <w:rFonts w:ascii="CMU Concrete" w:hAnsi="CMU Concrete"/>
        </w:rPr>
      </w:pPr>
    </w:p>
    <w:p w14:paraId="40C12007" w14:textId="77777777" w:rsidR="00614F98" w:rsidRDefault="00614F98" w:rsidP="00AE3A66">
      <w:pPr>
        <w:pStyle w:val="af"/>
      </w:pPr>
      <w:r>
        <w:rPr>
          <w:noProof/>
        </w:rPr>
        <w:drawing>
          <wp:inline distT="0" distB="0" distL="0" distR="0" wp14:anchorId="56E36799" wp14:editId="21552B25">
            <wp:extent cx="4295775" cy="4114800"/>
            <wp:effectExtent l="0" t="0" r="9525" b="0"/>
            <wp:docPr id="303" name="그림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97"/>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295775" cy="4114800"/>
                    </a:xfrm>
                    <a:prstGeom prst="rect">
                      <a:avLst/>
                    </a:prstGeom>
                    <a:noFill/>
                    <a:ln>
                      <a:noFill/>
                    </a:ln>
                  </pic:spPr>
                </pic:pic>
              </a:graphicData>
            </a:graphic>
          </wp:inline>
        </w:drawing>
      </w:r>
    </w:p>
    <w:p w14:paraId="4BF694EB" w14:textId="77777777" w:rsidR="00614F98" w:rsidRDefault="00614F98" w:rsidP="00614F98">
      <w:pPr>
        <w:pStyle w:val="11"/>
        <w:rPr>
          <w:color w:val="000000" w:themeColor="text1"/>
          <w:szCs w:val="22"/>
        </w:rPr>
      </w:pPr>
      <w:r>
        <w:rPr>
          <w:rFonts w:hint="eastAsia"/>
          <w:color w:val="000000" w:themeColor="text1"/>
        </w:rPr>
        <w:t>예시파일</w:t>
      </w:r>
    </w:p>
    <w:p w14:paraId="4DBBD62F"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RBF.ecm </w:t>
      </w:r>
      <w:r>
        <w:rPr>
          <w:rStyle w:val="p2Char"/>
          <w:rFonts w:ascii="CMU Concrete" w:hAnsi="CMU Concrete"/>
          <w:bCs/>
          <w:color w:val="000000" w:themeColor="text1"/>
        </w:rPr>
        <w:t>실행</w:t>
      </w:r>
      <w:r>
        <w:rPr>
          <w:rFonts w:ascii="CMU Concrete" w:hAnsi="CMU Concrete"/>
          <w:color w:val="000000" w:themeColor="text1"/>
        </w:rPr>
        <w:t xml:space="preserve"> </w:t>
      </w:r>
    </w:p>
    <w:p w14:paraId="3A14A89C" w14:textId="77777777" w:rsidR="00614F98" w:rsidRDefault="00614F98" w:rsidP="00614F98">
      <w:pPr>
        <w:jc w:val="center"/>
        <w:rPr>
          <w:rFonts w:ascii="CMU Concrete" w:hAnsi="CMU Concrete"/>
        </w:rPr>
      </w:pPr>
    </w:p>
    <w:p w14:paraId="459532DA" w14:textId="77777777" w:rsidR="00614F98" w:rsidRDefault="00614F98" w:rsidP="00614F98">
      <w:pPr>
        <w:rPr>
          <w:rFonts w:ascii="CMU Concrete" w:hAnsi="CMU Concrete"/>
        </w:rPr>
      </w:pPr>
    </w:p>
    <w:p w14:paraId="07CCA84B" w14:textId="77777777" w:rsidR="00614F98" w:rsidRDefault="00614F98" w:rsidP="00614F98">
      <w:pPr>
        <w:rPr>
          <w:rFonts w:ascii="CMU Concrete" w:hAnsi="CMU Concrete"/>
        </w:rPr>
      </w:pPr>
    </w:p>
    <w:p w14:paraId="51610994" w14:textId="77777777" w:rsidR="00614F98" w:rsidRDefault="00614F98" w:rsidP="00614F98">
      <w:pPr>
        <w:pStyle w:val="3"/>
      </w:pPr>
      <w:bookmarkStart w:id="898" w:name="_Toc67925584"/>
      <w:r>
        <w:rPr>
          <w:rFonts w:hint="eastAsia"/>
        </w:rPr>
        <w:t>3.4.20 Factor Analysis 노드</w:t>
      </w:r>
      <w:bookmarkEnd w:id="898"/>
    </w:p>
    <w:p w14:paraId="12B965C9" w14:textId="77777777" w:rsidR="00614F98" w:rsidRDefault="00614F98" w:rsidP="00614F98">
      <w:pPr>
        <w:rPr>
          <w:rFonts w:ascii="CMU Concrete" w:hAnsi="CMU Concrete"/>
        </w:rPr>
      </w:pPr>
    </w:p>
    <w:tbl>
      <w:tblPr>
        <w:tblW w:w="0" w:type="auto"/>
        <w:tblLook w:val="01E0" w:firstRow="1" w:lastRow="1" w:firstColumn="1" w:lastColumn="1" w:noHBand="0" w:noVBand="0"/>
      </w:tblPr>
      <w:tblGrid>
        <w:gridCol w:w="1806"/>
        <w:gridCol w:w="6980"/>
      </w:tblGrid>
      <w:tr w:rsidR="00614F98" w14:paraId="338F16D5" w14:textId="77777777" w:rsidTr="00614F98">
        <w:tc>
          <w:tcPr>
            <w:tcW w:w="1728" w:type="dxa"/>
            <w:vAlign w:val="center"/>
            <w:hideMark/>
          </w:tcPr>
          <w:p w14:paraId="6D827C86" w14:textId="77777777" w:rsidR="00614F98" w:rsidRDefault="00614F98" w:rsidP="00AE3A66">
            <w:pPr>
              <w:pStyle w:val="af"/>
            </w:pPr>
            <w:r>
              <w:rPr>
                <w:noProof/>
              </w:rPr>
              <w:drawing>
                <wp:inline distT="0" distB="0" distL="0" distR="0" wp14:anchorId="3B6E08B5" wp14:editId="5B64EDE0">
                  <wp:extent cx="1009650" cy="733425"/>
                  <wp:effectExtent l="0" t="0" r="0" b="9525"/>
                  <wp:docPr id="301" name="그림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09650" cy="733425"/>
                          </a:xfrm>
                          <a:prstGeom prst="rect">
                            <a:avLst/>
                          </a:prstGeom>
                          <a:noFill/>
                          <a:ln>
                            <a:noFill/>
                          </a:ln>
                        </pic:spPr>
                      </pic:pic>
                    </a:graphicData>
                  </a:graphic>
                </wp:inline>
              </w:drawing>
            </w:r>
          </w:p>
        </w:tc>
        <w:tc>
          <w:tcPr>
            <w:tcW w:w="7256" w:type="dxa"/>
            <w:vAlign w:val="center"/>
            <w:hideMark/>
          </w:tcPr>
          <w:p w14:paraId="41F01CD6" w14:textId="77777777" w:rsidR="00614F98" w:rsidRDefault="00614F98">
            <w:pPr>
              <w:rPr>
                <w:rFonts w:ascii="CMU Concrete" w:hAnsi="CMU Concrete"/>
              </w:rPr>
            </w:pPr>
            <w:r>
              <w:rPr>
                <w:rFonts w:ascii="CMU Concrete" w:hAnsi="CMU Concrete"/>
                <w:b/>
              </w:rPr>
              <w:t>Factor Analysis</w:t>
            </w:r>
            <w:r>
              <w:rPr>
                <w:rFonts w:ascii="CMU Concrete" w:hAnsi="CMU Concrete" w:hint="eastAsia"/>
              </w:rPr>
              <w:t>는</w:t>
            </w:r>
            <w:r>
              <w:rPr>
                <w:rFonts w:ascii="CMU Concrete" w:hAnsi="CMU Concrete"/>
              </w:rPr>
              <w:t xml:space="preserve"> </w:t>
            </w:r>
            <w:r>
              <w:rPr>
                <w:rFonts w:ascii="CMU Concrete" w:hAnsi="CMU Concrete" w:hint="eastAsia"/>
              </w:rPr>
              <w:t>소수의</w:t>
            </w:r>
            <w:r>
              <w:rPr>
                <w:rFonts w:ascii="CMU Concrete" w:hAnsi="CMU Concrete"/>
              </w:rPr>
              <w:t xml:space="preserve"> </w:t>
            </w:r>
            <w:r>
              <w:rPr>
                <w:rFonts w:ascii="CMU Concrete" w:hAnsi="CMU Concrete" w:hint="eastAsia"/>
              </w:rPr>
              <w:t>의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변수로</w:t>
            </w:r>
            <w:r>
              <w:rPr>
                <w:rFonts w:ascii="CMU Concrete" w:hAnsi="CMU Concrete"/>
              </w:rPr>
              <w:t xml:space="preserve"> </w:t>
            </w:r>
            <w:r>
              <w:rPr>
                <w:rFonts w:ascii="CMU Concrete" w:hAnsi="CMU Concrete" w:hint="eastAsia"/>
              </w:rPr>
              <w:t>다수의</w:t>
            </w:r>
            <w:r>
              <w:rPr>
                <w:rFonts w:ascii="CMU Concrete" w:hAnsi="CMU Concrete"/>
              </w:rPr>
              <w:t xml:space="preserve"> </w:t>
            </w:r>
            <w:r>
              <w:rPr>
                <w:rFonts w:ascii="CMU Concrete" w:hAnsi="CMU Concrete" w:hint="eastAsia"/>
              </w:rPr>
              <w:t>관측된</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설명하는</w:t>
            </w:r>
            <w:r>
              <w:rPr>
                <w:rFonts w:ascii="CMU Concrete" w:hAnsi="CMU Concrete"/>
              </w:rPr>
              <w:t xml:space="preserve"> </w:t>
            </w:r>
            <w:r>
              <w:rPr>
                <w:rFonts w:ascii="CMU Concrete" w:hAnsi="CMU Concrete" w:hint="eastAsia"/>
              </w:rPr>
              <w:t>방법론입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요인들을</w:t>
            </w:r>
            <w:r>
              <w:rPr>
                <w:rFonts w:ascii="CMU Concrete" w:hAnsi="CMU Concrete"/>
              </w:rPr>
              <w:t xml:space="preserve"> </w:t>
            </w:r>
            <w:r>
              <w:rPr>
                <w:rFonts w:ascii="CMU Concrete" w:hAnsi="CMU Concrete" w:hint="eastAsia"/>
              </w:rPr>
              <w:t>회귀분석이나</w:t>
            </w:r>
            <w:r>
              <w:rPr>
                <w:rFonts w:ascii="CMU Concrete" w:hAnsi="CMU Concrete"/>
              </w:rPr>
              <w:t xml:space="preserve"> </w:t>
            </w:r>
            <w:r>
              <w:rPr>
                <w:rFonts w:ascii="CMU Concrete" w:hAnsi="CMU Concrete" w:hint="eastAsia"/>
              </w:rPr>
              <w:t>판별분석에</w:t>
            </w:r>
            <w:r>
              <w:rPr>
                <w:rFonts w:ascii="CMU Concrete" w:hAnsi="CMU Concrete"/>
              </w:rPr>
              <w:t xml:space="preserve"> </w:t>
            </w:r>
            <w:r>
              <w:rPr>
                <w:rFonts w:ascii="CMU Concrete" w:hAnsi="CMU Concrete" w:hint="eastAsia"/>
              </w:rPr>
              <w:t>이용</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도</w:t>
            </w:r>
            <w:r>
              <w:rPr>
                <w:rFonts w:ascii="CMU Concrete" w:hAnsi="CMU Concrete"/>
              </w:rPr>
              <w:t xml:space="preserve"> </w:t>
            </w:r>
            <w:r>
              <w:rPr>
                <w:rFonts w:ascii="CMU Concrete" w:hAnsi="CMU Concrete" w:hint="eastAsia"/>
              </w:rPr>
              <w:t>있습니다</w:t>
            </w:r>
            <w:r>
              <w:rPr>
                <w:rFonts w:ascii="CMU Concrete" w:hAnsi="CMU Concrete"/>
              </w:rPr>
              <w:t>.</w:t>
            </w:r>
          </w:p>
        </w:tc>
      </w:tr>
    </w:tbl>
    <w:p w14:paraId="136BC219" w14:textId="77777777" w:rsidR="00614F98" w:rsidRDefault="00614F98" w:rsidP="00614F98">
      <w:pPr>
        <w:pStyle w:val="11"/>
      </w:pPr>
      <w:r>
        <w:rPr>
          <w:rFonts w:hint="eastAsia"/>
        </w:rPr>
        <w:t>개요</w:t>
      </w:r>
    </w:p>
    <w:p w14:paraId="2801EEF5" w14:textId="77777777" w:rsidR="00614F98" w:rsidRDefault="00614F98" w:rsidP="00614F98">
      <w:pPr>
        <w:pStyle w:val="p2"/>
        <w:rPr>
          <w:rFonts w:ascii="CMU Concrete" w:hAnsi="CMU Concrete"/>
        </w:rPr>
      </w:pPr>
      <w:r>
        <w:rPr>
          <w:rFonts w:ascii="CMU Concrete" w:hAnsi="CMU Concrete"/>
        </w:rPr>
        <w:t xml:space="preserve">Factor Analysis </w:t>
      </w:r>
      <w:r>
        <w:rPr>
          <w:rFonts w:ascii="CMU Concrete" w:hAnsi="CMU Concrete" w:hint="eastAsia"/>
        </w:rPr>
        <w:t>는</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수의</w:t>
      </w:r>
      <w:r>
        <w:rPr>
          <w:rFonts w:ascii="CMU Concrete" w:hAnsi="CMU Concrete"/>
        </w:rPr>
        <w:t xml:space="preserve"> variable</w:t>
      </w:r>
      <w:r>
        <w:rPr>
          <w:rFonts w:ascii="CMU Concrete" w:hAnsi="CMU Concrete" w:hint="eastAsia"/>
        </w:rPr>
        <w:t>로</w:t>
      </w:r>
      <w:r>
        <w:rPr>
          <w:rFonts w:ascii="CMU Concrete" w:hAnsi="CMU Concrete"/>
        </w:rPr>
        <w:t xml:space="preserve"> </w:t>
      </w:r>
      <w:r>
        <w:rPr>
          <w:rFonts w:ascii="CMU Concrete" w:hAnsi="CMU Concrete" w:hint="eastAsia"/>
        </w:rPr>
        <w:t>관측된</w:t>
      </w:r>
      <w:r>
        <w:rPr>
          <w:rFonts w:ascii="CMU Concrete" w:hAnsi="CMU Concrete"/>
        </w:rPr>
        <w:t xml:space="preserve"> variable</w:t>
      </w:r>
      <w:r>
        <w:rPr>
          <w:rFonts w:ascii="CMU Concrete" w:hAnsi="CMU Concrete" w:hint="eastAsia"/>
        </w:rPr>
        <w:t>을</w:t>
      </w:r>
      <w:r>
        <w:rPr>
          <w:rFonts w:ascii="CMU Concrete" w:hAnsi="CMU Concrete"/>
        </w:rPr>
        <w:t xml:space="preserve"> </w:t>
      </w:r>
      <w:r>
        <w:rPr>
          <w:rFonts w:ascii="CMU Concrete" w:hAnsi="CMU Concrete" w:hint="eastAsia"/>
        </w:rPr>
        <w:t>설명하는</w:t>
      </w:r>
      <w:r>
        <w:rPr>
          <w:rFonts w:ascii="CMU Concrete" w:hAnsi="CMU Concrete"/>
        </w:rPr>
        <w:t xml:space="preserve"> </w:t>
      </w:r>
      <w:r>
        <w:rPr>
          <w:rFonts w:ascii="CMU Concrete" w:hAnsi="CMU Concrete" w:hint="eastAsia"/>
        </w:rPr>
        <w:t>방법론입니다</w:t>
      </w:r>
      <w:r>
        <w:rPr>
          <w:rFonts w:ascii="CMU Concrete" w:hAnsi="CMU Concrete"/>
        </w:rPr>
        <w:t xml:space="preserve">. </w:t>
      </w:r>
      <w:r>
        <w:rPr>
          <w:rFonts w:ascii="CMU Concrete" w:hAnsi="CMU Concrete" w:hint="eastAsia"/>
        </w:rPr>
        <w:t>이러한</w:t>
      </w:r>
      <w:r>
        <w:rPr>
          <w:rFonts w:ascii="CMU Concrete" w:hAnsi="CMU Concrete"/>
        </w:rPr>
        <w:t xml:space="preserve"> </w:t>
      </w:r>
      <w:r>
        <w:rPr>
          <w:rFonts w:ascii="CMU Concrete" w:hAnsi="CMU Concrete" w:hint="eastAsia"/>
        </w:rPr>
        <w:t>적은</w:t>
      </w:r>
      <w:r>
        <w:rPr>
          <w:rFonts w:ascii="CMU Concrete" w:hAnsi="CMU Concrete"/>
        </w:rPr>
        <w:t xml:space="preserve"> </w:t>
      </w:r>
      <w:r>
        <w:rPr>
          <w:rFonts w:ascii="CMU Concrete" w:hAnsi="CMU Concrete" w:hint="eastAsia"/>
        </w:rPr>
        <w:t>수의</w:t>
      </w:r>
      <w:r>
        <w:rPr>
          <w:rFonts w:ascii="CMU Concrete" w:hAnsi="CMU Concrete"/>
        </w:rPr>
        <w:t xml:space="preserve"> variable</w:t>
      </w:r>
      <w:r>
        <w:rPr>
          <w:rFonts w:ascii="CMU Concrete" w:hAnsi="CMU Concrete" w:hint="eastAsia"/>
        </w:rPr>
        <w:t>을</w:t>
      </w:r>
      <w:r>
        <w:rPr>
          <w:rFonts w:ascii="CMU Concrete" w:hAnsi="CMU Concrete"/>
        </w:rPr>
        <w:t xml:space="preserve"> common factor </w:t>
      </w:r>
      <w:r>
        <w:rPr>
          <w:rFonts w:ascii="CMU Concrete" w:hAnsi="CMU Concrete" w:hint="eastAsia"/>
        </w:rPr>
        <w:t>라고</w:t>
      </w:r>
      <w:r>
        <w:rPr>
          <w:rFonts w:ascii="CMU Concrete" w:hAnsi="CMU Concrete"/>
        </w:rPr>
        <w:t xml:space="preserve"> </w:t>
      </w:r>
      <w:r>
        <w:rPr>
          <w:rFonts w:ascii="CMU Concrete" w:hAnsi="CMU Concrete" w:hint="eastAsia"/>
        </w:rPr>
        <w:t>하는데</w:t>
      </w:r>
      <w:r>
        <w:rPr>
          <w:rFonts w:ascii="CMU Concrete" w:hAnsi="CMU Concrete"/>
        </w:rPr>
        <w:t xml:space="preserve"> </w:t>
      </w:r>
      <w:r>
        <w:rPr>
          <w:rFonts w:ascii="CMU Concrete" w:hAnsi="CMU Concrete" w:hint="eastAsia"/>
        </w:rPr>
        <w:t>이것이</w:t>
      </w:r>
      <w:r>
        <w:rPr>
          <w:rFonts w:ascii="CMU Concrete" w:hAnsi="CMU Concrete"/>
        </w:rPr>
        <w:t xml:space="preserve"> </w:t>
      </w:r>
      <w:r>
        <w:rPr>
          <w:rFonts w:ascii="CMU Concrete" w:hAnsi="CMU Concrete" w:hint="eastAsia"/>
        </w:rPr>
        <w:t>관측되지</w:t>
      </w:r>
      <w:r>
        <w:rPr>
          <w:rFonts w:ascii="CMU Concrete" w:hAnsi="CMU Concrete"/>
        </w:rPr>
        <w:t xml:space="preserve"> </w:t>
      </w:r>
      <w:r>
        <w:rPr>
          <w:rFonts w:ascii="CMU Concrete" w:hAnsi="CMU Concrete" w:hint="eastAsia"/>
        </w:rPr>
        <w:t>않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어려움이</w:t>
      </w:r>
      <w:r>
        <w:rPr>
          <w:rFonts w:ascii="CMU Concrete" w:hAnsi="CMU Concrete"/>
        </w:rPr>
        <w:t xml:space="preserve"> </w:t>
      </w:r>
      <w:r>
        <w:rPr>
          <w:rFonts w:ascii="CMU Concrete" w:hAnsi="CMU Concrete" w:hint="eastAsia"/>
        </w:rPr>
        <w:t>있습니다</w:t>
      </w:r>
      <w:r>
        <w:rPr>
          <w:rFonts w:ascii="CMU Concrete" w:hAnsi="CMU Concrete"/>
        </w:rPr>
        <w:t>. Factor Analysis</w:t>
      </w:r>
      <w:r>
        <w:rPr>
          <w:rFonts w:ascii="CMU Concrete" w:hAnsi="CMU Concrete" w:hint="eastAsia"/>
        </w:rPr>
        <w:t>는</w:t>
      </w:r>
      <w:r>
        <w:rPr>
          <w:rFonts w:ascii="CMU Concrete" w:hAnsi="CMU Concrete"/>
        </w:rPr>
        <w:t xml:space="preserve"> </w:t>
      </w:r>
      <w:r>
        <w:rPr>
          <w:rFonts w:ascii="CMU Concrete" w:hAnsi="CMU Concrete" w:hint="eastAsia"/>
        </w:rPr>
        <w:t>관측되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hint="eastAsia"/>
        </w:rPr>
        <w:t>이</w:t>
      </w:r>
      <w:r>
        <w:rPr>
          <w:rFonts w:ascii="CMU Concrete" w:hAnsi="CMU Concrete"/>
        </w:rPr>
        <w:t xml:space="preserve"> common factor</w:t>
      </w:r>
      <w:r>
        <w:rPr>
          <w:rFonts w:ascii="CMU Concrete" w:hAnsi="CMU Concrete" w:hint="eastAsia"/>
        </w:rPr>
        <w:t>들을</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이</w:t>
      </w:r>
      <w:r>
        <w:rPr>
          <w:rFonts w:ascii="CMU Concrete" w:hAnsi="CMU Concrete"/>
        </w:rPr>
        <w:t xml:space="preserve"> common factor</w:t>
      </w:r>
      <w:r>
        <w:rPr>
          <w:rFonts w:ascii="CMU Concrete" w:hAnsi="CMU Concrete" w:hint="eastAsia"/>
        </w:rPr>
        <w:t>들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관측된</w:t>
      </w:r>
      <w:r>
        <w:rPr>
          <w:rFonts w:ascii="CMU Concrete" w:hAnsi="CMU Concrete"/>
        </w:rPr>
        <w:t xml:space="preserve"> variable</w:t>
      </w:r>
      <w:r>
        <w:rPr>
          <w:rFonts w:ascii="CMU Concrete" w:hAnsi="CMU Concrete" w:hint="eastAsia"/>
        </w:rPr>
        <w:t>에</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미치는지를</w:t>
      </w:r>
      <w:r>
        <w:rPr>
          <w:rFonts w:ascii="CMU Concrete" w:hAnsi="CMU Concrete"/>
        </w:rPr>
        <w:t xml:space="preserve"> </w:t>
      </w:r>
      <w:r>
        <w:rPr>
          <w:rFonts w:ascii="CMU Concrete" w:hAnsi="CMU Concrete" w:hint="eastAsia"/>
        </w:rPr>
        <w:t>알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목적입니다</w:t>
      </w:r>
      <w:r>
        <w:rPr>
          <w:rFonts w:ascii="CMU Concrete" w:hAnsi="CMU Concrete"/>
        </w:rPr>
        <w:t xml:space="preserve">. </w:t>
      </w:r>
      <w:r>
        <w:rPr>
          <w:rFonts w:ascii="CMU Concrete" w:hAnsi="CMU Concrete" w:hint="eastAsia"/>
        </w:rPr>
        <w:t>예를</w:t>
      </w:r>
      <w:r>
        <w:rPr>
          <w:rFonts w:ascii="CMU Concrete" w:hAnsi="CMU Concrete"/>
        </w:rPr>
        <w:t xml:space="preserve"> </w:t>
      </w:r>
      <w:r>
        <w:rPr>
          <w:rFonts w:ascii="CMU Concrete" w:hAnsi="CMU Concrete" w:hint="eastAsia"/>
        </w:rPr>
        <w:t>들어</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학생의</w:t>
      </w:r>
      <w:r>
        <w:rPr>
          <w:rFonts w:ascii="CMU Concrete" w:hAnsi="CMU Concrete"/>
        </w:rPr>
        <w:t xml:space="preserve"> </w:t>
      </w:r>
      <w:r>
        <w:rPr>
          <w:rFonts w:ascii="CMU Concrete" w:hAnsi="CMU Concrete" w:hint="eastAsia"/>
        </w:rPr>
        <w:t>수학</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국어</w:t>
      </w:r>
      <w:r>
        <w:rPr>
          <w:rFonts w:ascii="CMU Concrete" w:hAnsi="CMU Concrete"/>
        </w:rPr>
        <w:t xml:space="preserve">, </w:t>
      </w:r>
      <w:r>
        <w:rPr>
          <w:rFonts w:ascii="CMU Concrete" w:hAnsi="CMU Concrete" w:hint="eastAsia"/>
        </w:rPr>
        <w:t>사회</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w:t>
      </w:r>
      <w:r>
        <w:rPr>
          <w:rFonts w:ascii="CMU Concrete" w:hAnsi="CMU Concrete"/>
        </w:rPr>
        <w:t xml:space="preserve"> </w:t>
      </w:r>
      <w:r>
        <w:rPr>
          <w:rFonts w:ascii="CMU Concrete" w:hAnsi="CMU Concrete" w:hint="eastAsia"/>
        </w:rPr>
        <w:t>성적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경험적으로</w:t>
      </w:r>
      <w:r>
        <w:rPr>
          <w:rFonts w:ascii="CMU Concrete" w:hAnsi="CMU Concrete"/>
        </w:rPr>
        <w:t xml:space="preserve"> </w:t>
      </w:r>
      <w:r>
        <w:rPr>
          <w:rFonts w:ascii="CMU Concrete" w:hAnsi="CMU Concrete" w:hint="eastAsia"/>
        </w:rPr>
        <w:t>수학을</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학생들은</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을</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경우가</w:t>
      </w:r>
      <w:r>
        <w:rPr>
          <w:rFonts w:ascii="CMU Concrete" w:hAnsi="CMU Concrete"/>
        </w:rPr>
        <w:t xml:space="preserve"> </w:t>
      </w:r>
      <w:r>
        <w:rPr>
          <w:rFonts w:ascii="CMU Concrete" w:hAnsi="CMU Concrete" w:hint="eastAsia"/>
        </w:rPr>
        <w:t>많고</w:t>
      </w:r>
      <w:r>
        <w:rPr>
          <w:rFonts w:ascii="CMU Concrete" w:hAnsi="CMU Concrete"/>
        </w:rPr>
        <w:t xml:space="preserve"> </w:t>
      </w:r>
      <w:r>
        <w:rPr>
          <w:rFonts w:ascii="CMU Concrete" w:hAnsi="CMU Concrete" w:hint="eastAsia"/>
        </w:rPr>
        <w:t>국어를</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학생들은</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사회를</w:t>
      </w:r>
      <w:r>
        <w:rPr>
          <w:rFonts w:ascii="CMU Concrete" w:hAnsi="CMU Concrete"/>
        </w:rPr>
        <w:t xml:space="preserve"> </w:t>
      </w:r>
      <w:r>
        <w:rPr>
          <w:rFonts w:ascii="CMU Concrete" w:hAnsi="CMU Concrete" w:hint="eastAsia"/>
        </w:rPr>
        <w:t>잘하는</w:t>
      </w:r>
      <w:r>
        <w:rPr>
          <w:rFonts w:ascii="CMU Concrete" w:hAnsi="CMU Concrete"/>
        </w:rPr>
        <w:t xml:space="preserve"> </w:t>
      </w:r>
      <w:r>
        <w:rPr>
          <w:rFonts w:ascii="CMU Concrete" w:hAnsi="CMU Concrete" w:hint="eastAsia"/>
        </w:rPr>
        <w:t>경우가</w:t>
      </w:r>
      <w:r>
        <w:rPr>
          <w:rFonts w:ascii="CMU Concrete" w:hAnsi="CMU Concrete"/>
        </w:rPr>
        <w:t xml:space="preserve"> </w:t>
      </w:r>
      <w:r>
        <w:rPr>
          <w:rFonts w:ascii="CMU Concrete" w:hAnsi="CMU Concrete" w:hint="eastAsia"/>
        </w:rPr>
        <w:t>많습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아마도</w:t>
      </w:r>
      <w:r>
        <w:rPr>
          <w:rFonts w:ascii="CMU Concrete" w:hAnsi="CMU Concrete"/>
        </w:rPr>
        <w:t xml:space="preserve"> </w:t>
      </w:r>
      <w:r>
        <w:rPr>
          <w:rFonts w:ascii="CMU Concrete" w:hAnsi="CMU Concrete" w:hint="eastAsia"/>
        </w:rPr>
        <w:t>수학</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w:t>
      </w:r>
      <w:r>
        <w:rPr>
          <w:rFonts w:ascii="CMU Concrete" w:hAnsi="CMU Concrete"/>
        </w:rPr>
        <w:t xml:space="preserve"> </w:t>
      </w:r>
      <w:r>
        <w:rPr>
          <w:rFonts w:ascii="CMU Concrete" w:hAnsi="CMU Concrete" w:hint="eastAsia"/>
        </w:rPr>
        <w:t>성적은</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계량적인</w:t>
      </w:r>
      <w:r>
        <w:rPr>
          <w:rFonts w:ascii="CMU Concrete" w:hAnsi="CMU Concrete"/>
        </w:rPr>
        <w:t xml:space="preserve"> </w:t>
      </w:r>
      <w:r>
        <w:rPr>
          <w:rFonts w:ascii="CMU Concrete" w:hAnsi="CMU Concrete" w:hint="eastAsia"/>
        </w:rPr>
        <w:t>능력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받고</w:t>
      </w:r>
      <w:r>
        <w:rPr>
          <w:rFonts w:ascii="CMU Concrete" w:hAnsi="CMU Concrete"/>
        </w:rPr>
        <w:t xml:space="preserve">, </w:t>
      </w:r>
      <w:r>
        <w:rPr>
          <w:rFonts w:ascii="CMU Concrete" w:hAnsi="CMU Concrete" w:hint="eastAsia"/>
        </w:rPr>
        <w:t>국어</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사회는</w:t>
      </w:r>
      <w:r>
        <w:rPr>
          <w:rFonts w:ascii="CMU Concrete" w:hAnsi="CMU Concrete"/>
        </w:rPr>
        <w:t xml:space="preserve"> </w:t>
      </w:r>
      <w:r>
        <w:rPr>
          <w:rFonts w:ascii="CMU Concrete" w:hAnsi="CMU Concrete" w:hint="eastAsia"/>
        </w:rPr>
        <w:t>인간의</w:t>
      </w:r>
      <w:r>
        <w:rPr>
          <w:rFonts w:ascii="CMU Concrete" w:hAnsi="CMU Concrete"/>
        </w:rPr>
        <w:t xml:space="preserve"> </w:t>
      </w:r>
      <w:r>
        <w:rPr>
          <w:rFonts w:ascii="CMU Concrete" w:hAnsi="CMU Concrete" w:hint="eastAsia"/>
        </w:rPr>
        <w:t>언어적인</w:t>
      </w:r>
      <w:r>
        <w:rPr>
          <w:rFonts w:ascii="CMU Concrete" w:hAnsi="CMU Concrete"/>
        </w:rPr>
        <w:t xml:space="preserve"> </w:t>
      </w:r>
      <w:r>
        <w:rPr>
          <w:rFonts w:ascii="CMU Concrete" w:hAnsi="CMU Concrete" w:hint="eastAsia"/>
        </w:rPr>
        <w:t>능력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많이</w:t>
      </w:r>
      <w:r>
        <w:rPr>
          <w:rFonts w:ascii="CMU Concrete" w:hAnsi="CMU Concrete"/>
        </w:rPr>
        <w:t xml:space="preserve"> </w:t>
      </w:r>
      <w:r>
        <w:rPr>
          <w:rFonts w:ascii="CMU Concrete" w:hAnsi="CMU Concrete" w:hint="eastAsia"/>
        </w:rPr>
        <w:t>받기</w:t>
      </w:r>
      <w:r>
        <w:rPr>
          <w:rFonts w:ascii="CMU Concrete" w:hAnsi="CMU Concrete"/>
        </w:rPr>
        <w:t xml:space="preserve"> </w:t>
      </w:r>
      <w:r>
        <w:rPr>
          <w:rFonts w:ascii="CMU Concrete" w:hAnsi="CMU Concrete" w:hint="eastAsia"/>
        </w:rPr>
        <w:t>때문이라</w:t>
      </w:r>
      <w:r>
        <w:rPr>
          <w:rFonts w:ascii="CMU Concrete" w:hAnsi="CMU Concrete"/>
        </w:rPr>
        <w:t xml:space="preserve"> </w:t>
      </w:r>
      <w:r>
        <w:rPr>
          <w:rFonts w:ascii="CMU Concrete" w:hAnsi="CMU Concrete" w:hint="eastAsia"/>
        </w:rPr>
        <w:t>추측해</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6D38F77B" w14:textId="77777777" w:rsidR="00614F98" w:rsidRDefault="00614F98" w:rsidP="00614F98">
      <w:pPr>
        <w:rPr>
          <w:rFonts w:ascii="CMU Concrete" w:hAnsi="CMU Concrete"/>
        </w:rPr>
      </w:pPr>
    </w:p>
    <w:p w14:paraId="3D7B18A7" w14:textId="77777777" w:rsidR="00614F98" w:rsidRDefault="00576518" w:rsidP="00AE3A66">
      <w:pPr>
        <w:pStyle w:val="af"/>
      </w:pPr>
      <w:r>
        <w:pict w14:anchorId="45DCCB07">
          <v:shape id="_x0000_i1162" type="#_x0000_t75" style="width:122.25pt;height:21.75pt" equationxml="&lt;">
            <v:imagedata r:id="rId613" o:title="" chromakey="white"/>
          </v:shape>
        </w:pict>
      </w:r>
    </w:p>
    <w:p w14:paraId="366D98F5" w14:textId="77777777" w:rsidR="00614F98" w:rsidRDefault="00576518" w:rsidP="00AE3A66">
      <w:pPr>
        <w:pStyle w:val="af"/>
      </w:pPr>
      <w:r>
        <w:pict w14:anchorId="4265A409">
          <v:shape id="_x0000_i1163" type="#_x0000_t75" style="width:122.25pt;height:21.75pt" equationxml="&lt;">
            <v:imagedata r:id="rId614" o:title="" chromakey="white"/>
          </v:shape>
        </w:pict>
      </w:r>
    </w:p>
    <w:p w14:paraId="2591C420" w14:textId="77777777" w:rsidR="00614F98" w:rsidRDefault="00576518" w:rsidP="00AE3A66">
      <w:pPr>
        <w:pStyle w:val="af"/>
      </w:pPr>
      <w:r>
        <w:pict w14:anchorId="5052B49A">
          <v:shape id="_x0000_i1164" type="#_x0000_t75" style="width:122.25pt;height:21.75pt" equationxml="&lt;">
            <v:imagedata r:id="rId615" o:title="" chromakey="white"/>
          </v:shape>
        </w:pict>
      </w:r>
    </w:p>
    <w:p w14:paraId="641DC049" w14:textId="77777777" w:rsidR="00614F98" w:rsidRDefault="00576518" w:rsidP="00AE3A66">
      <w:pPr>
        <w:pStyle w:val="af"/>
      </w:pPr>
      <w:r>
        <w:pict w14:anchorId="0FE74ECA">
          <v:shape id="_x0000_i1165" type="#_x0000_t75" style="width:122.25pt;height:21.75pt" equationxml="&lt;">
            <v:imagedata r:id="rId616" o:title="" chromakey="white"/>
          </v:shape>
        </w:pict>
      </w:r>
    </w:p>
    <w:p w14:paraId="6466A75B" w14:textId="77777777" w:rsidR="00614F98" w:rsidRDefault="00576518" w:rsidP="00AE3A66">
      <w:pPr>
        <w:pStyle w:val="af"/>
      </w:pPr>
      <w:r>
        <w:pict w14:anchorId="37C662DD">
          <v:shape id="_x0000_i1166" type="#_x0000_t75" style="width:122.25pt;height:21.75pt" equationxml="&lt;">
            <v:imagedata r:id="rId617" o:title="" chromakey="white"/>
          </v:shape>
        </w:pict>
      </w:r>
    </w:p>
    <w:p w14:paraId="512F2B0B" w14:textId="77777777" w:rsidR="00614F98" w:rsidRDefault="00576518" w:rsidP="00AE3A66">
      <w:pPr>
        <w:pStyle w:val="af"/>
      </w:pPr>
      <w:r>
        <w:pict w14:anchorId="50CB9D10">
          <v:shape id="_x0000_i1167" type="#_x0000_t75" style="width:122.25pt;height:21.75pt" equationxml="&lt;">
            <v:imagedata r:id="rId618" o:title="" chromakey="white"/>
          </v:shape>
        </w:pict>
      </w:r>
    </w:p>
    <w:p w14:paraId="19932ECC" w14:textId="77777777" w:rsidR="00614F98" w:rsidRDefault="00614F98" w:rsidP="00AE3A66">
      <w:pPr>
        <w:pStyle w:val="af"/>
      </w:pPr>
    </w:p>
    <w:p w14:paraId="3E770DDE" w14:textId="77777777" w:rsidR="00614F98" w:rsidRDefault="00614F98" w:rsidP="00614F98">
      <w:pPr>
        <w:pStyle w:val="p2"/>
        <w:rPr>
          <w:rFonts w:ascii="CMU Concrete" w:hAnsi="CMU Concrete"/>
        </w:rPr>
      </w:pPr>
      <w:r>
        <w:rPr>
          <w:rFonts w:ascii="CMU Concrete" w:hAnsi="CMU Concrete" w:hint="eastAsia"/>
        </w:rPr>
        <w:t>기술된</w:t>
      </w:r>
      <w:r>
        <w:rPr>
          <w:rFonts w:ascii="CMU Concrete" w:hAnsi="CMU Concrete"/>
        </w:rPr>
        <w:t xml:space="preserve"> </w:t>
      </w:r>
      <w:r>
        <w:rPr>
          <w:rFonts w:ascii="CMU Concrete" w:hAnsi="CMU Concrete" w:hint="eastAsia"/>
        </w:rPr>
        <w:t>내용을</w:t>
      </w:r>
      <w:r>
        <w:rPr>
          <w:rFonts w:ascii="CMU Concrete" w:hAnsi="CMU Concrete"/>
        </w:rPr>
        <w:t xml:space="preserve"> </w:t>
      </w:r>
      <w:r>
        <w:rPr>
          <w:rFonts w:ascii="CMU Concrete" w:hAnsi="CMU Concrete" w:hint="eastAsia"/>
        </w:rPr>
        <w:t>수식으로</w:t>
      </w:r>
      <w:r>
        <w:rPr>
          <w:rFonts w:ascii="CMU Concrete" w:hAnsi="CMU Concrete"/>
        </w:rPr>
        <w:t xml:space="preserve"> </w:t>
      </w:r>
      <w:r>
        <w:rPr>
          <w:rFonts w:ascii="CMU Concrete" w:hAnsi="CMU Concrete" w:hint="eastAsia"/>
        </w:rPr>
        <w:t>표현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습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w:r>
        <w:rPr>
          <w:rFonts w:ascii="CMU Concrete" w:hAnsi="CMU Concrete"/>
        </w:rPr>
        <w:fldChar w:fldCharType="begin"/>
      </w:r>
      <w:r>
        <w:rPr>
          <w:rFonts w:ascii="CMU Concrete" w:hAnsi="CMU Concrete"/>
        </w:rPr>
        <w:instrText xml:space="preserve"> QUOTE </w:instrText>
      </w:r>
      <w:r w:rsidR="00576518">
        <w:rPr>
          <w:position w:val="-11"/>
        </w:rPr>
        <w:pict w14:anchorId="2E55546B">
          <v:shape id="_x0000_i1168" type="#_x0000_t75" style="width:7.5pt;height:21.75pt" equationxml="&lt;">
            <v:imagedata r:id="rId619" o:title="" chromakey="white"/>
          </v:shape>
        </w:pict>
      </w:r>
      <w:r>
        <w:rPr>
          <w:rFonts w:ascii="CMU Concrete" w:hAnsi="CMU Concrete"/>
        </w:rPr>
        <w:instrText xml:space="preserve"> </w:instrText>
      </w:r>
      <w:r>
        <w:rPr>
          <w:rFonts w:ascii="CMU Concrete" w:hAnsi="CMU Concrete"/>
        </w:rPr>
        <w:fldChar w:fldCharType="separate"/>
      </w:r>
      <w:r w:rsidR="00576518">
        <w:rPr>
          <w:position w:val="-11"/>
        </w:rPr>
        <w:pict w14:anchorId="1A944C0A">
          <v:shape id="_x0000_i1169" type="#_x0000_t75" style="width:7.5pt;height:21.75pt" equationxml="&lt;">
            <v:imagedata r:id="rId619" o:title="" chromakey="white"/>
          </v:shape>
        </w:pict>
      </w:r>
      <w:r>
        <w:rPr>
          <w:rFonts w:ascii="CMU Concrete" w:hAnsi="CMU Concrete"/>
        </w:rPr>
        <w:fldChar w:fldCharType="end"/>
      </w:r>
      <w:r>
        <w:rPr>
          <w:rFonts w:ascii="CMU Concrete" w:hAnsi="CMU Concrete"/>
        </w:rPr>
        <w:instrText xml:space="preserve"> </w:instrText>
      </w:r>
      <w:r>
        <w:rPr>
          <w:rFonts w:ascii="CMU Concrete" w:hAnsi="CMU Concrete"/>
        </w:rPr>
        <w:fldChar w:fldCharType="separate"/>
      </w:r>
      <w:r>
        <w:rPr>
          <w:rFonts w:ascii="CMU Concrete" w:hAnsi="CMU Concrete"/>
          <w:position w:val="-12"/>
        </w:rPr>
        <w:object w:dxaOrig="285" w:dyaOrig="435" w14:anchorId="4635D3D4">
          <v:shape id="_x0000_i1170" type="#_x0000_t75" style="width:14.25pt;height:21.75pt" o:ole="">
            <v:imagedata r:id="rId620" o:title=""/>
          </v:shape>
          <o:OLEObject Type="Embed" ProgID="Equation.3" ShapeID="_x0000_i1170" DrawAspect="Content" ObjectID="_1684940229" r:id="rId621"/>
        </w:object>
      </w:r>
      <w:r>
        <w:rPr>
          <w:rFonts w:ascii="CMU Concrete" w:hAnsi="CMU Concrete"/>
        </w:rPr>
        <w:fldChar w:fldCharType="end"/>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과목의</w:t>
      </w:r>
      <w:r>
        <w:rPr>
          <w:rFonts w:ascii="CMU Concrete" w:hAnsi="CMU Concrete"/>
        </w:rPr>
        <w:t xml:space="preserve"> </w:t>
      </w:r>
      <w:r>
        <w:rPr>
          <w:rFonts w:ascii="CMU Concrete" w:hAnsi="CMU Concrete" w:hint="eastAsia"/>
        </w:rPr>
        <w:t>성적을</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position w:val="-12"/>
        </w:rPr>
        <w:object w:dxaOrig="285" w:dyaOrig="285" w14:anchorId="1A0C4EB3">
          <v:shape id="_x0000_i1171" type="#_x0000_t75" style="width:14.25pt;height:14.25pt" o:ole="">
            <v:imagedata r:id="rId622" o:title=""/>
          </v:shape>
          <o:OLEObject Type="Embed" ProgID="Equation.3" ShapeID="_x0000_i1171" DrawAspect="Content" ObjectID="_1684940230" r:id="rId623"/>
        </w:object>
      </w:r>
      <w:r>
        <w:rPr>
          <w:rFonts w:ascii="CMU Concrete" w:hAnsi="CMU Concrete"/>
        </w:rPr>
        <w:fldChar w:fldCharType="begin"/>
      </w:r>
      <w:r>
        <w:rPr>
          <w:rFonts w:ascii="CMU Concrete" w:hAnsi="CMU Concrete"/>
        </w:rPr>
        <w:instrText xml:space="preserve"> QUOTE </w:instrText>
      </w:r>
      <w:r w:rsidR="00576518">
        <w:rPr>
          <w:position w:val="-11"/>
        </w:rPr>
        <w:pict w14:anchorId="6533E4F8">
          <v:shape id="_x0000_i1172" type="#_x0000_t75" style="width:7.5pt;height:21.75pt" equationxml="&lt;">
            <v:imagedata r:id="rId624" o:title="" chromakey="white"/>
          </v:shape>
        </w:pict>
      </w:r>
      <w:r>
        <w:rPr>
          <w:rFonts w:ascii="CMU Concrete" w:hAnsi="CMU Concrete"/>
        </w:rPr>
        <w:instrText xml:space="preserve"> </w:instrText>
      </w:r>
      <w:r>
        <w:rPr>
          <w:rFonts w:ascii="CMU Concrete" w:hAnsi="CMU Concrete"/>
        </w:rPr>
        <w:fldChar w:fldCharType="end"/>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과목</w:t>
      </w:r>
      <w:r>
        <w:rPr>
          <w:rFonts w:ascii="CMU Concrete" w:hAnsi="CMU Concrete"/>
        </w:rPr>
        <w:t xml:space="preserve"> </w:t>
      </w:r>
      <w:r>
        <w:rPr>
          <w:rFonts w:ascii="CMU Concrete" w:hAnsi="CMU Concrete" w:hint="eastAsia"/>
        </w:rPr>
        <w:t>성적의</w:t>
      </w:r>
      <w:r>
        <w:rPr>
          <w:rFonts w:ascii="CMU Concrete" w:hAnsi="CMU Concrete"/>
        </w:rPr>
        <w:t xml:space="preserve"> </w:t>
      </w:r>
      <w:r>
        <w:rPr>
          <w:rFonts w:ascii="CMU Concrete" w:hAnsi="CMU Concrete" w:hint="eastAsia"/>
        </w:rPr>
        <w:t>모평균을</w:t>
      </w:r>
      <w:r>
        <w:rPr>
          <w:rFonts w:ascii="CMU Concrete" w:hAnsi="CMU Concrete"/>
        </w:rPr>
        <w:t xml:space="preserve"> </w:t>
      </w:r>
      <w:r>
        <w:rPr>
          <w:rFonts w:ascii="CMU Concrete" w:hAnsi="CMU Concrete" w:hint="eastAsia"/>
        </w:rPr>
        <w:t>말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position w:val="-10"/>
        </w:rPr>
        <w:object w:dxaOrig="285" w:dyaOrig="285" w14:anchorId="12E3E3ED">
          <v:shape id="_x0000_i1173" type="#_x0000_t75" style="width:14.25pt;height:14.25pt" o:ole="">
            <v:imagedata r:id="rId625" o:title=""/>
          </v:shape>
          <o:OLEObject Type="Embed" ProgID="Equation.3" ShapeID="_x0000_i1173" DrawAspect="Content" ObjectID="_1684940231" r:id="rId626"/>
        </w:object>
      </w:r>
      <w:r>
        <w:rPr>
          <w:rFonts w:ascii="CMU Concrete" w:hAnsi="CMU Concrete" w:hint="eastAsia"/>
        </w:rPr>
        <w:t>을</w:t>
      </w:r>
      <w:r>
        <w:rPr>
          <w:rFonts w:ascii="CMU Concrete" w:hAnsi="CMU Concrete"/>
        </w:rPr>
        <w:t xml:space="preserve"> common factor1, </w:t>
      </w:r>
      <w:r>
        <w:rPr>
          <w:rFonts w:ascii="CMU Concrete" w:hAnsi="CMU Concrete"/>
          <w:position w:val="-10"/>
        </w:rPr>
        <w:object w:dxaOrig="285" w:dyaOrig="285" w14:anchorId="4BABA8CE">
          <v:shape id="_x0000_i1174" type="#_x0000_t75" style="width:14.25pt;height:14.25pt" o:ole="">
            <v:imagedata r:id="rId627" o:title=""/>
          </v:shape>
          <o:OLEObject Type="Embed" ProgID="Equation.3" ShapeID="_x0000_i1174" DrawAspect="Content" ObjectID="_1684940232" r:id="rId628"/>
        </w:object>
      </w:r>
      <w:r>
        <w:rPr>
          <w:rFonts w:ascii="CMU Concrete" w:hAnsi="CMU Concrete" w:hint="eastAsia"/>
        </w:rPr>
        <w:t>을</w:t>
      </w:r>
      <w:r>
        <w:rPr>
          <w:rFonts w:ascii="CMU Concrete" w:hAnsi="CMU Concrete"/>
        </w:rPr>
        <w:t xml:space="preserve"> common factor2 </w:t>
      </w:r>
      <w:r>
        <w:rPr>
          <w:rFonts w:ascii="CMU Concrete" w:hAnsi="CMU Concrete" w:hint="eastAsia"/>
        </w:rPr>
        <w:t>라고</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position w:val="-12"/>
        </w:rPr>
        <w:object w:dxaOrig="285" w:dyaOrig="435" w14:anchorId="1377B909">
          <v:shape id="_x0000_i1175" type="#_x0000_t75" style="width:14.25pt;height:21.75pt" o:ole="">
            <v:imagedata r:id="rId629" o:title=""/>
          </v:shape>
          <o:OLEObject Type="Embed" ProgID="Equation.3" ShapeID="_x0000_i1175" DrawAspect="Content" ObjectID="_1684940233" r:id="rId630"/>
        </w:object>
      </w:r>
      <w:r>
        <w:rPr>
          <w:rFonts w:ascii="CMU Concrete" w:hAnsi="CMU Concrete" w:hint="eastAsia"/>
        </w:rPr>
        <w:t>를</w:t>
      </w:r>
      <w:r>
        <w:rPr>
          <w:rFonts w:ascii="CMU Concrete" w:hAnsi="CMU Concrete"/>
        </w:rPr>
        <w:t xml:space="preserve"> common factor</w:t>
      </w:r>
      <w:r>
        <w:rPr>
          <w:rFonts w:ascii="CMU Concrete" w:hAnsi="CMU Concrete" w:hint="eastAsia"/>
        </w:rPr>
        <w:t>들로</w:t>
      </w:r>
      <w:r>
        <w:rPr>
          <w:rFonts w:ascii="CMU Concrete" w:hAnsi="CMU Concrete"/>
        </w:rPr>
        <w:t xml:space="preserve"> </w:t>
      </w:r>
      <w:r>
        <w:rPr>
          <w:rFonts w:ascii="CMU Concrete" w:hAnsi="CMU Concrete" w:hint="eastAsia"/>
        </w:rPr>
        <w:t>설명되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hint="eastAsia"/>
        </w:rPr>
        <w:t>부분이라고</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국어</w:t>
      </w:r>
      <w:r>
        <w:rPr>
          <w:rFonts w:ascii="CMU Concrete" w:hAnsi="CMU Concrete"/>
        </w:rPr>
        <w:t xml:space="preserve">, </w:t>
      </w:r>
      <w:r>
        <w:rPr>
          <w:rFonts w:ascii="CMU Concrete" w:hAnsi="CMU Concrete" w:hint="eastAsia"/>
        </w:rPr>
        <w:t>영어</w:t>
      </w:r>
      <w:r>
        <w:rPr>
          <w:rFonts w:ascii="CMU Concrete" w:hAnsi="CMU Concrete"/>
        </w:rPr>
        <w:t xml:space="preserve"> </w:t>
      </w:r>
      <w:r>
        <w:rPr>
          <w:rFonts w:ascii="CMU Concrete" w:hAnsi="CMU Concrete" w:hint="eastAsia"/>
        </w:rPr>
        <w:t>사회</w:t>
      </w:r>
      <w:r>
        <w:rPr>
          <w:rFonts w:ascii="CMU Concrete" w:hAnsi="CMU Concrete"/>
        </w:rPr>
        <w:t xml:space="preserve"> </w:t>
      </w:r>
      <w:r>
        <w:rPr>
          <w:rFonts w:ascii="CMU Concrete" w:hAnsi="CMU Concrete" w:hint="eastAsia"/>
        </w:rPr>
        <w:t>성적에</w:t>
      </w:r>
      <w:r>
        <w:rPr>
          <w:rFonts w:ascii="CMU Concrete" w:hAnsi="CMU Concrete"/>
        </w:rPr>
        <w:t xml:space="preserve"> </w:t>
      </w:r>
      <w:r>
        <w:rPr>
          <w:rFonts w:ascii="CMU Concrete" w:hAnsi="CMU Concrete" w:hint="eastAsia"/>
        </w:rPr>
        <w:t>대해서</w:t>
      </w:r>
      <w:r>
        <w:rPr>
          <w:rFonts w:ascii="CMU Concrete" w:hAnsi="CMU Concrete"/>
        </w:rPr>
        <w:t xml:space="preserve"> </w:t>
      </w:r>
      <w:r>
        <w:rPr>
          <w:rFonts w:ascii="CMU Concrete" w:hAnsi="CMU Concrete"/>
          <w:position w:val="-10"/>
        </w:rPr>
        <w:object w:dxaOrig="285" w:dyaOrig="285" w14:anchorId="73024BB5">
          <v:shape id="_x0000_i1176" type="#_x0000_t75" style="width:14.25pt;height:14.25pt" o:ole="">
            <v:imagedata r:id="rId631" o:title=""/>
          </v:shape>
          <o:OLEObject Type="Embed" ProgID="Equation.3" ShapeID="_x0000_i1176" DrawAspect="Content" ObjectID="_1684940234" r:id="rId632"/>
        </w:objec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크고</w:t>
      </w:r>
      <w:r>
        <w:rPr>
          <w:rFonts w:ascii="CMU Concrete" w:hAnsi="CMU Concrete"/>
        </w:rPr>
        <w:t xml:space="preserve">, </w:t>
      </w:r>
      <w:r>
        <w:rPr>
          <w:rFonts w:ascii="CMU Concrete" w:hAnsi="CMU Concrete"/>
          <w:position w:val="-10"/>
        </w:rPr>
        <w:object w:dxaOrig="285" w:dyaOrig="285" w14:anchorId="3A1F5CDC">
          <v:shape id="_x0000_i1177" type="#_x0000_t75" style="width:14.25pt;height:14.25pt" o:ole="">
            <v:imagedata r:id="rId633" o:title=""/>
          </v:shape>
          <o:OLEObject Type="Embed" ProgID="Equation.3" ShapeID="_x0000_i1177" DrawAspect="Content" ObjectID="_1684940235" r:id="rId634"/>
        </w:object>
      </w:r>
      <w:r>
        <w:rPr>
          <w:rFonts w:ascii="CMU Concrete" w:hAnsi="CMU Concrete" w:hint="eastAsia"/>
        </w:rPr>
        <w:t>은</w:t>
      </w:r>
      <w:r>
        <w:rPr>
          <w:rFonts w:ascii="CMU Concrete" w:hAnsi="CMU Concrete"/>
        </w:rPr>
        <w:t xml:space="preserve"> </w:t>
      </w:r>
      <w:r>
        <w:rPr>
          <w:rFonts w:ascii="CMU Concrete" w:hAnsi="CMU Concrete" w:hint="eastAsia"/>
        </w:rPr>
        <w:t>값은</w:t>
      </w:r>
      <w:r>
        <w:rPr>
          <w:rFonts w:ascii="CMU Concrete" w:hAnsi="CMU Concrete"/>
        </w:rPr>
        <w:t xml:space="preserve"> </w:t>
      </w:r>
      <w:r>
        <w:rPr>
          <w:rFonts w:ascii="CMU Concrete" w:hAnsi="CMU Concrete" w:hint="eastAsia"/>
        </w:rPr>
        <w:t>작고</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수학</w:t>
      </w:r>
      <w:r>
        <w:rPr>
          <w:rFonts w:ascii="CMU Concrete" w:hAnsi="CMU Concrete"/>
        </w:rPr>
        <w:t xml:space="preserve">, </w:t>
      </w:r>
      <w:r>
        <w:rPr>
          <w:rFonts w:ascii="CMU Concrete" w:hAnsi="CMU Concrete" w:hint="eastAsia"/>
        </w:rPr>
        <w:t>과학</w:t>
      </w:r>
      <w:r>
        <w:rPr>
          <w:rFonts w:ascii="CMU Concrete" w:hAnsi="CMU Concrete"/>
        </w:rPr>
        <w:t xml:space="preserve">, </w:t>
      </w:r>
      <w:r>
        <w:rPr>
          <w:rFonts w:ascii="CMU Concrete" w:hAnsi="CMU Concrete" w:hint="eastAsia"/>
        </w:rPr>
        <w:t>기술</w:t>
      </w:r>
      <w:r>
        <w:rPr>
          <w:rFonts w:ascii="CMU Concrete" w:hAnsi="CMU Concrete"/>
        </w:rPr>
        <w:t xml:space="preserve"> </w:t>
      </w:r>
      <w:r>
        <w:rPr>
          <w:rFonts w:ascii="CMU Concrete" w:hAnsi="CMU Concrete" w:hint="eastAsia"/>
        </w:rPr>
        <w:t>성적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position w:val="-10"/>
        </w:rPr>
        <w:object w:dxaOrig="285" w:dyaOrig="285" w14:anchorId="603A325F">
          <v:shape id="_x0000_i1178" type="#_x0000_t75" style="width:14.25pt;height:14.25pt" o:ole="">
            <v:imagedata r:id="rId635" o:title=""/>
          </v:shape>
          <o:OLEObject Type="Embed" ProgID="Equation.3" ShapeID="_x0000_i1178" DrawAspect="Content" ObjectID="_1684940236" r:id="rId636"/>
        </w:objec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크고</w:t>
      </w:r>
      <w:r>
        <w:rPr>
          <w:rFonts w:ascii="CMU Concrete" w:hAnsi="CMU Concrete"/>
        </w:rPr>
        <w:t xml:space="preserve">, </w:t>
      </w:r>
      <w:r>
        <w:rPr>
          <w:rFonts w:ascii="CMU Concrete" w:hAnsi="CMU Concrete"/>
          <w:position w:val="-10"/>
        </w:rPr>
        <w:object w:dxaOrig="285" w:dyaOrig="285" w14:anchorId="33AB472C">
          <v:shape id="_x0000_i1179" type="#_x0000_t75" style="width:14.25pt;height:14.25pt" o:ole="">
            <v:imagedata r:id="rId637" o:title=""/>
          </v:shape>
          <o:OLEObject Type="Embed" ProgID="Equation.3" ShapeID="_x0000_i1179" DrawAspect="Content" ObjectID="_1684940237" r:id="rId638"/>
        </w:objec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다면</w:t>
      </w:r>
      <w:r>
        <w:rPr>
          <w:rFonts w:ascii="CMU Concrete" w:hAnsi="CMU Concrete"/>
        </w:rPr>
        <w:t xml:space="preserve"> </w:t>
      </w:r>
      <w:r>
        <w:rPr>
          <w:rFonts w:ascii="CMU Concrete" w:hAnsi="CMU Concrete"/>
          <w:position w:val="-10"/>
        </w:rPr>
        <w:object w:dxaOrig="285" w:dyaOrig="285" w14:anchorId="4CD62299">
          <v:shape id="_x0000_i1180" type="#_x0000_t75" style="width:14.25pt;height:14.25pt" o:ole="">
            <v:imagedata r:id="rId639" o:title=""/>
          </v:shape>
          <o:OLEObject Type="Embed" ProgID="Equation.3" ShapeID="_x0000_i1180" DrawAspect="Content" ObjectID="_1684940238" r:id="rId640"/>
        </w:object>
      </w:r>
      <w:r>
        <w:rPr>
          <w:rFonts w:ascii="CMU Concrete" w:hAnsi="CMU Concrete" w:hint="eastAsia"/>
        </w:rPr>
        <w:t>을</w:t>
      </w:r>
      <w:r>
        <w:rPr>
          <w:rFonts w:ascii="CMU Concrete" w:hAnsi="CMU Concrete"/>
        </w:rPr>
        <w:t xml:space="preserve"> </w:t>
      </w:r>
      <w:r>
        <w:rPr>
          <w:rFonts w:ascii="CMU Concrete" w:hAnsi="CMU Concrete" w:hint="eastAsia"/>
        </w:rPr>
        <w:t>계량적</w:t>
      </w:r>
      <w:r>
        <w:rPr>
          <w:rFonts w:ascii="CMU Concrete" w:hAnsi="CMU Concrete"/>
        </w:rPr>
        <w:t xml:space="preserve"> </w:t>
      </w:r>
      <w:r>
        <w:rPr>
          <w:rFonts w:ascii="CMU Concrete" w:hAnsi="CMU Concrete" w:hint="eastAsia"/>
        </w:rPr>
        <w:t>능력을</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지표가</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요인으로</w:t>
      </w:r>
      <w:r>
        <w:rPr>
          <w:rFonts w:ascii="CMU Concrete" w:hAnsi="CMU Concrete"/>
        </w:rPr>
        <w:t xml:space="preserve">, </w:t>
      </w:r>
      <w:r>
        <w:rPr>
          <w:rFonts w:ascii="CMU Concrete" w:hAnsi="CMU Concrete"/>
          <w:position w:val="-10"/>
        </w:rPr>
        <w:object w:dxaOrig="285" w:dyaOrig="285" w14:anchorId="4DFA2996">
          <v:shape id="_x0000_i1181" type="#_x0000_t75" style="width:14.25pt;height:14.25pt" o:ole="">
            <v:imagedata r:id="rId641" o:title=""/>
          </v:shape>
          <o:OLEObject Type="Embed" ProgID="Equation.3" ShapeID="_x0000_i1181" DrawAspect="Content" ObjectID="_1684940239" r:id="rId642"/>
        </w:object>
      </w:r>
      <w:r>
        <w:rPr>
          <w:rFonts w:ascii="CMU Concrete" w:hAnsi="CMU Concrete" w:hint="eastAsia"/>
        </w:rPr>
        <w:t>를</w:t>
      </w:r>
      <w:r>
        <w:rPr>
          <w:rFonts w:ascii="CMU Concrete" w:hAnsi="CMU Concrete"/>
        </w:rPr>
        <w:t xml:space="preserve"> </w:t>
      </w:r>
      <w:r>
        <w:rPr>
          <w:rFonts w:ascii="CMU Concrete" w:hAnsi="CMU Concrete" w:hint="eastAsia"/>
        </w:rPr>
        <w:t>언어적</w:t>
      </w:r>
      <w:r>
        <w:rPr>
          <w:rFonts w:ascii="CMU Concrete" w:hAnsi="CMU Concrete"/>
        </w:rPr>
        <w:t xml:space="preserve"> </w:t>
      </w:r>
      <w:r>
        <w:rPr>
          <w:rFonts w:ascii="CMU Concrete" w:hAnsi="CMU Concrete" w:hint="eastAsia"/>
        </w:rPr>
        <w:t>능력을</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지표가</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요인으로</w:t>
      </w:r>
      <w:r>
        <w:rPr>
          <w:rFonts w:ascii="CMU Concrete" w:hAnsi="CMU Concrete"/>
        </w:rPr>
        <w:t xml:space="preserve"> </w:t>
      </w:r>
      <w:r>
        <w:rPr>
          <w:rFonts w:ascii="CMU Concrete" w:hAnsi="CMU Concrete" w:hint="eastAsia"/>
          <w:b/>
        </w:rPr>
        <w:t>해석</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Factor analysis </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하게</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것입니다</w:t>
      </w:r>
      <w:r>
        <w:rPr>
          <w:rFonts w:ascii="CMU Concrete" w:hAnsi="CMU Concrete"/>
        </w:rPr>
        <w:t>.</w:t>
      </w:r>
    </w:p>
    <w:p w14:paraId="785BDB9B" w14:textId="77777777" w:rsidR="00614F98" w:rsidRDefault="00614F98" w:rsidP="00614F98">
      <w:pPr>
        <w:pStyle w:val="11"/>
      </w:pPr>
      <w:r>
        <w:rPr>
          <w:rFonts w:hint="eastAsia"/>
        </w:rPr>
        <w:t>고려사항</w:t>
      </w:r>
    </w:p>
    <w:p w14:paraId="7704C0F7" w14:textId="77777777" w:rsidR="00614F98" w:rsidRDefault="00614F98" w:rsidP="00401892">
      <w:pPr>
        <w:numPr>
          <w:ilvl w:val="0"/>
          <w:numId w:val="167"/>
        </w:numPr>
        <w:ind w:left="426"/>
        <w:rPr>
          <w:rFonts w:ascii="CMU Concrete" w:hAnsi="CMU Concrete"/>
        </w:rPr>
      </w:pPr>
      <w:r>
        <w:rPr>
          <w:rStyle w:val="p2Char"/>
          <w:rFonts w:ascii="CMU Concrete" w:hAnsi="CMU Concrete"/>
          <w:b/>
          <w:bCs/>
        </w:rPr>
        <w:t>독립변수</w:t>
      </w:r>
      <w:r>
        <w:rPr>
          <w:rFonts w:ascii="CMU Concrete" w:hAnsi="CMU Concrete" w:hint="eastAsia"/>
        </w:rPr>
        <w:t>만</w:t>
      </w:r>
      <w:r>
        <w:rPr>
          <w:rFonts w:ascii="CMU Concrete" w:hAnsi="CMU Concrete"/>
        </w:rPr>
        <w:t xml:space="preserve"> </w:t>
      </w:r>
      <w:r>
        <w:rPr>
          <w:rFonts w:ascii="CMU Concrete" w:hAnsi="CMU Concrete" w:hint="eastAsia"/>
        </w:rPr>
        <w:t>알고리즘</w:t>
      </w:r>
      <w:r>
        <w:rPr>
          <w:rFonts w:ascii="CMU Concrete" w:hAnsi="CMU Concrete"/>
        </w:rPr>
        <w:t xml:space="preserve"> </w:t>
      </w:r>
      <w:r>
        <w:rPr>
          <w:rFonts w:ascii="CMU Concrete" w:hAnsi="CMU Concrete" w:hint="eastAsia"/>
        </w:rPr>
        <w:t>실행에</w:t>
      </w:r>
      <w:r>
        <w:rPr>
          <w:rFonts w:ascii="CMU Concrete" w:hAnsi="CMU Concrete"/>
        </w:rPr>
        <w:t xml:space="preserve"> </w:t>
      </w:r>
      <w:r>
        <w:rPr>
          <w:rFonts w:ascii="CMU Concrete" w:hAnsi="CMU Concrete" w:hint="eastAsia"/>
        </w:rPr>
        <w:t>적용되며</w:t>
      </w:r>
      <w:r>
        <w:rPr>
          <w:rFonts w:ascii="CMU Concrete" w:hAnsi="CMU Concrete"/>
        </w:rPr>
        <w:t xml:space="preserve">, </w:t>
      </w:r>
      <w:r>
        <w:rPr>
          <w:rFonts w:ascii="CMU Concrete" w:hAnsi="CMU Concrete" w:hint="eastAsia"/>
        </w:rPr>
        <w:t>독립변수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0C6BC715" w14:textId="77777777" w:rsidR="00614F98" w:rsidRDefault="00614F98" w:rsidP="00401892">
      <w:pPr>
        <w:numPr>
          <w:ilvl w:val="0"/>
          <w:numId w:val="167"/>
        </w:numPr>
        <w:ind w:left="426"/>
        <w:rPr>
          <w:rFonts w:ascii="CMU Concrete" w:hAnsi="CMU Concrete"/>
        </w:rPr>
      </w:pPr>
      <w:r>
        <w:rPr>
          <w:rStyle w:val="p2Char"/>
          <w:rFonts w:ascii="CMU Concrete" w:hAnsi="CMU Concrete"/>
          <w:b/>
          <w:bCs/>
        </w:rPr>
        <w:t>Factor Analysis</w:t>
      </w:r>
      <w:r>
        <w:rPr>
          <w:rStyle w:val="p2Char"/>
          <w:rFonts w:ascii="CMU Concrete" w:hAnsi="CMU Concrete"/>
          <w:b/>
          <w:bCs/>
        </w:rPr>
        <w:t>노드</w:t>
      </w:r>
      <w:r>
        <w:rPr>
          <w:rFonts w:ascii="CMU Concrete" w:hAnsi="CMU Concrete"/>
        </w:rPr>
        <w:t xml:space="preserve"> </w:t>
      </w:r>
      <w:r>
        <w:rPr>
          <w:rFonts w:ascii="CMU Concrete" w:hAnsi="CMU Concrete" w:hint="eastAsia"/>
        </w:rPr>
        <w:t>자체에</w:t>
      </w:r>
      <w:r>
        <w:rPr>
          <w:rFonts w:ascii="CMU Concrete" w:hAnsi="CMU Concrete"/>
        </w:rPr>
        <w:t xml:space="preserve"> </w:t>
      </w:r>
      <w:r>
        <w:rPr>
          <w:rFonts w:ascii="CMU Concrete" w:hAnsi="CMU Concrete" w:hint="eastAsia"/>
        </w:rPr>
        <w:t>표준화</w:t>
      </w:r>
      <w:r>
        <w:rPr>
          <w:rFonts w:ascii="CMU Concrete" w:hAnsi="CMU Concrete"/>
        </w:rPr>
        <w:t xml:space="preserve"> </w:t>
      </w:r>
      <w:r>
        <w:rPr>
          <w:rFonts w:ascii="CMU Concrete" w:hAnsi="CMU Concrete" w:hint="eastAsia"/>
        </w:rPr>
        <w:t>전처리</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포함하고</w:t>
      </w:r>
      <w:r>
        <w:rPr>
          <w:rFonts w:ascii="CMU Concrete" w:hAnsi="CMU Concrete"/>
        </w:rPr>
        <w:t xml:space="preserve"> </w:t>
      </w:r>
      <w:r>
        <w:rPr>
          <w:rFonts w:ascii="CMU Concrete" w:hAnsi="CMU Concrete" w:hint="eastAsia"/>
        </w:rPr>
        <w:t>있습니다</w:t>
      </w:r>
      <w:r>
        <w:rPr>
          <w:rFonts w:ascii="CMU Concrete" w:hAnsi="CMU Concrete"/>
        </w:rPr>
        <w:t>.</w:t>
      </w:r>
    </w:p>
    <w:p w14:paraId="1DC13424" w14:textId="77777777" w:rsidR="00614F98" w:rsidRDefault="00614F98" w:rsidP="00614F98">
      <w:pPr>
        <w:pStyle w:val="11"/>
      </w:pPr>
      <w:r>
        <w:rPr>
          <w:rFonts w:hint="eastAsia"/>
        </w:rPr>
        <w:t>사용법</w:t>
      </w:r>
    </w:p>
    <w:p w14:paraId="17FA15CF" w14:textId="77777777" w:rsidR="00614F98" w:rsidRDefault="00614F98" w:rsidP="00401892">
      <w:pPr>
        <w:numPr>
          <w:ilvl w:val="0"/>
          <w:numId w:val="167"/>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702359AC" w14:textId="77777777" w:rsidR="00614F98" w:rsidRDefault="00614F98" w:rsidP="00401892">
      <w:pPr>
        <w:numPr>
          <w:ilvl w:val="0"/>
          <w:numId w:val="167"/>
        </w:numPr>
        <w:ind w:left="426"/>
        <w:rPr>
          <w:rFonts w:ascii="CMU Concrete" w:hAnsi="CMU Concrete"/>
        </w:rPr>
      </w:pPr>
      <w:r>
        <w:rPr>
          <w:rStyle w:val="p2Char"/>
          <w:rFonts w:ascii="CMU Concrete" w:hAnsi="CMU Concrete"/>
          <w:b/>
          <w:bCs/>
        </w:rPr>
        <w:t>Factor Analysis</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입력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17341386" w14:textId="77777777" w:rsidR="00614F98" w:rsidRDefault="00614F98" w:rsidP="00401892">
      <w:pPr>
        <w:numPr>
          <w:ilvl w:val="0"/>
          <w:numId w:val="167"/>
        </w:numPr>
        <w:ind w:left="426"/>
        <w:rPr>
          <w:rFonts w:ascii="CMU Concrete" w:hAnsi="CMU Concrete"/>
        </w:rPr>
      </w:pPr>
      <w:r>
        <w:rPr>
          <w:rStyle w:val="p2Char"/>
          <w:rFonts w:ascii="CMU Concrete" w:hAnsi="CMU Concrete"/>
          <w:b/>
          <w:bCs/>
        </w:rPr>
        <w:t xml:space="preserve">Factor Analysis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3DDAEDB" w14:textId="77777777" w:rsidR="00614F98" w:rsidRDefault="00614F98" w:rsidP="00614F98">
      <w:pPr>
        <w:rPr>
          <w:rFonts w:ascii="CMU Concrete" w:hAnsi="CMU Concrete"/>
        </w:rPr>
      </w:pPr>
    </w:p>
    <w:p w14:paraId="2A89E3B9" w14:textId="77777777" w:rsidR="00614F98" w:rsidRDefault="00614F98" w:rsidP="00AE3A66">
      <w:pPr>
        <w:pStyle w:val="af"/>
      </w:pPr>
      <w:r>
        <w:rPr>
          <w:noProof/>
        </w:rPr>
        <w:drawing>
          <wp:inline distT="0" distB="0" distL="0" distR="0" wp14:anchorId="111A4FD0" wp14:editId="4A06967F">
            <wp:extent cx="2743200" cy="552450"/>
            <wp:effectExtent l="0" t="0" r="0" b="0"/>
            <wp:docPr id="300" name="그림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743200" cy="552450"/>
                    </a:xfrm>
                    <a:prstGeom prst="rect">
                      <a:avLst/>
                    </a:prstGeom>
                    <a:noFill/>
                    <a:ln>
                      <a:noFill/>
                    </a:ln>
                  </pic:spPr>
                </pic:pic>
              </a:graphicData>
            </a:graphic>
          </wp:inline>
        </w:drawing>
      </w:r>
    </w:p>
    <w:p w14:paraId="06F1F3B9" w14:textId="77777777" w:rsidR="00614F98" w:rsidRDefault="00614F98" w:rsidP="00AE3A66">
      <w:pPr>
        <w:pStyle w:val="af"/>
      </w:pPr>
    </w:p>
    <w:p w14:paraId="0B1FA693" w14:textId="77777777" w:rsidR="00614F98" w:rsidRDefault="00614F98" w:rsidP="00614F98">
      <w:pPr>
        <w:pStyle w:val="11"/>
      </w:pPr>
      <w:r>
        <w:rPr>
          <w:rFonts w:hint="eastAsia"/>
        </w:rPr>
        <w:t>속성</w:t>
      </w:r>
    </w:p>
    <w:p w14:paraId="584608E0" w14:textId="77777777" w:rsidR="00614F98" w:rsidRDefault="00614F98" w:rsidP="00614F98">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266"/>
        <w:gridCol w:w="1224"/>
        <w:gridCol w:w="4304"/>
        <w:gridCol w:w="901"/>
        <w:gridCol w:w="1080"/>
      </w:tblGrid>
      <w:tr w:rsidR="00614F98" w14:paraId="1AC5B639" w14:textId="77777777" w:rsidTr="0051736B">
        <w:trPr>
          <w:trHeight w:val="500"/>
          <w:tblCellSpacing w:w="0" w:type="dxa"/>
        </w:trPr>
        <w:tc>
          <w:tcPr>
            <w:tcW w:w="73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1CF716A"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708"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E3EA288" w14:textId="77777777" w:rsidR="00614F98" w:rsidRDefault="00614F98">
            <w:pPr>
              <w:pStyle w:val="ae"/>
              <w:rPr>
                <w:rFonts w:ascii="CMU Concrete" w:hAnsi="CMU Concrete"/>
              </w:rPr>
            </w:pPr>
            <w:r>
              <w:rPr>
                <w:rFonts w:ascii="CMU Concrete" w:hAnsi="CMU Concrete" w:hint="eastAsia"/>
              </w:rPr>
              <w:t>속성명</w:t>
            </w:r>
          </w:p>
        </w:tc>
        <w:tc>
          <w:tcPr>
            <w:tcW w:w="2463"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3EE2FFF" w14:textId="77777777" w:rsidR="00614F98" w:rsidRDefault="00614F98">
            <w:pPr>
              <w:pStyle w:val="ae"/>
              <w:rPr>
                <w:rFonts w:ascii="CMU Concrete" w:hAnsi="CMU Concrete"/>
              </w:rPr>
            </w:pPr>
            <w:r>
              <w:rPr>
                <w:rFonts w:ascii="CMU Concrete" w:hAnsi="CMU Concrete" w:hint="eastAsia"/>
              </w:rPr>
              <w:t>설명</w:t>
            </w:r>
          </w:p>
        </w:tc>
        <w:tc>
          <w:tcPr>
            <w:tcW w:w="52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3B41565" w14:textId="77777777" w:rsidR="00614F98" w:rsidRDefault="00614F98">
            <w:pPr>
              <w:pStyle w:val="ae"/>
              <w:rPr>
                <w:rFonts w:ascii="CMU Concrete" w:hAnsi="CMU Concrete"/>
              </w:rPr>
            </w:pPr>
            <w:r>
              <w:rPr>
                <w:rFonts w:ascii="CMU Concrete" w:hAnsi="CMU Concrete" w:hint="eastAsia"/>
              </w:rPr>
              <w:t>기타</w:t>
            </w:r>
          </w:p>
        </w:tc>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EA5694F" w14:textId="77777777" w:rsidR="00614F98" w:rsidRDefault="00614F98">
            <w:pPr>
              <w:pStyle w:val="ae"/>
              <w:rPr>
                <w:rFonts w:ascii="CMU Concrete" w:hAnsi="CMU Concrete"/>
              </w:rPr>
            </w:pPr>
            <w:r>
              <w:rPr>
                <w:rFonts w:ascii="CMU Concrete" w:hAnsi="CMU Concrete" w:hint="eastAsia"/>
              </w:rPr>
              <w:t>비고</w:t>
            </w:r>
          </w:p>
        </w:tc>
      </w:tr>
      <w:tr w:rsidR="00614F98" w14:paraId="77754DA8" w14:textId="77777777" w:rsidTr="0051736B">
        <w:trPr>
          <w:trHeight w:val="400"/>
          <w:tblCellSpacing w:w="0" w:type="dxa"/>
        </w:trPr>
        <w:tc>
          <w:tcPr>
            <w:tcW w:w="73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DEC56DD" w14:textId="77777777" w:rsidR="00614F98" w:rsidRDefault="00614F98">
            <w:pPr>
              <w:pStyle w:val="ae"/>
              <w:rPr>
                <w:rFonts w:ascii="CMU Concrete" w:hAnsi="CMU Concrete"/>
              </w:rPr>
            </w:pPr>
            <w:r>
              <w:rPr>
                <w:rFonts w:ascii="CMU Concrete" w:hAnsi="CMU Concrete" w:hint="eastAsia"/>
              </w:rPr>
              <w:t>일반정보</w:t>
            </w: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5ECD31ED" w14:textId="77777777" w:rsidR="00614F98" w:rsidRDefault="00614F98">
            <w:pPr>
              <w:jc w:val="center"/>
              <w:rPr>
                <w:rFonts w:ascii="CMU Concrete" w:hAnsi="CMU Concrete"/>
              </w:rPr>
            </w:pPr>
            <w:r>
              <w:rPr>
                <w:rFonts w:ascii="CMU Concrete" w:hAnsi="CMU Concrete" w:hint="eastAsia"/>
              </w:rPr>
              <w:t>이름</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0101428B" w14:textId="77777777" w:rsidR="00614F98" w:rsidRDefault="00614F98">
            <w:pPr>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28628220" w14:textId="77777777" w:rsidR="00614F98" w:rsidRDefault="00614F98">
            <w:pPr>
              <w:jc w:val="center"/>
              <w:rPr>
                <w:rFonts w:ascii="CMU Concrete" w:hAnsi="CMU Concrete"/>
              </w:rPr>
            </w:pPr>
            <w:r>
              <w:rPr>
                <w:rFonts w:ascii="CMU Concrete" w:hint="eastAsia"/>
              </w:rPr>
              <w:t>선택</w:t>
            </w:r>
          </w:p>
        </w:tc>
        <w:tc>
          <w:tcPr>
            <w:tcW w:w="572" w:type="pct"/>
            <w:tcBorders>
              <w:top w:val="single" w:sz="2" w:space="0" w:color="999999"/>
              <w:left w:val="single" w:sz="2" w:space="0" w:color="999999"/>
              <w:bottom w:val="single" w:sz="6" w:space="0" w:color="999999"/>
              <w:right w:val="single" w:sz="6" w:space="0" w:color="999999"/>
            </w:tcBorders>
            <w:vAlign w:val="center"/>
          </w:tcPr>
          <w:p w14:paraId="6626BEDF" w14:textId="77777777" w:rsidR="00614F98" w:rsidRDefault="00614F98">
            <w:pPr>
              <w:jc w:val="center"/>
              <w:rPr>
                <w:rFonts w:ascii="CMU Concrete" w:hAnsi="CMU Concrete"/>
              </w:rPr>
            </w:pPr>
          </w:p>
        </w:tc>
      </w:tr>
      <w:tr w:rsidR="00614F98" w14:paraId="53E6414C" w14:textId="77777777" w:rsidTr="00152394">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A312A0D" w14:textId="77777777" w:rsidR="00614F98" w:rsidRDefault="00614F98">
            <w:pPr>
              <w:jc w:val="left"/>
              <w:rPr>
                <w:rFonts w:ascii="CMU Concrete" w:hAnsi="CMU Concrete"/>
                <w:b/>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7B273705" w14:textId="77777777" w:rsidR="00614F98" w:rsidRDefault="00614F98">
            <w:pPr>
              <w:jc w:val="center"/>
              <w:rPr>
                <w:rFonts w:ascii="CMU Concrete" w:hAnsi="CMU Concrete"/>
              </w:rPr>
            </w:pPr>
            <w:r>
              <w:rPr>
                <w:rFonts w:ascii="CMU Concrete" w:hAnsi="CMU Concrete" w:hint="eastAsia"/>
              </w:rPr>
              <w:t>설명</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2A76B626" w14:textId="77777777" w:rsidR="00614F98" w:rsidRDefault="00614F98">
            <w:pPr>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2736A90C" w14:textId="77777777" w:rsidR="00614F98" w:rsidRDefault="00614F98">
            <w:pPr>
              <w:jc w:val="center"/>
              <w:rPr>
                <w:rFonts w:ascii="CMU Concrete" w:hAnsi="CMU Concrete"/>
              </w:rPr>
            </w:pPr>
            <w:r>
              <w:rPr>
                <w:rFonts w:ascii="CMU Concrete" w:hAnsi="CMU Concrete" w:hint="eastAsia"/>
              </w:rPr>
              <w:t>선택</w:t>
            </w:r>
          </w:p>
        </w:tc>
        <w:tc>
          <w:tcPr>
            <w:tcW w:w="572" w:type="pct"/>
            <w:tcBorders>
              <w:top w:val="single" w:sz="2" w:space="0" w:color="999999"/>
              <w:left w:val="single" w:sz="2" w:space="0" w:color="999999"/>
              <w:bottom w:val="single" w:sz="6" w:space="0" w:color="999999"/>
              <w:right w:val="single" w:sz="6" w:space="0" w:color="999999"/>
            </w:tcBorders>
            <w:vAlign w:val="center"/>
          </w:tcPr>
          <w:p w14:paraId="76FFF1A5" w14:textId="77777777" w:rsidR="00614F98" w:rsidRDefault="00614F98">
            <w:pPr>
              <w:jc w:val="center"/>
              <w:rPr>
                <w:rFonts w:ascii="CMU Concrete" w:hAnsi="CMU Concrete"/>
              </w:rPr>
            </w:pPr>
          </w:p>
        </w:tc>
      </w:tr>
      <w:tr w:rsidR="00614F98" w14:paraId="1FB12B9C" w14:textId="77777777" w:rsidTr="0051736B">
        <w:trPr>
          <w:trHeight w:val="400"/>
          <w:tblCellSpacing w:w="0" w:type="dxa"/>
        </w:trPr>
        <w:tc>
          <w:tcPr>
            <w:tcW w:w="73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363F247" w14:textId="77777777" w:rsidR="00614F98" w:rsidRDefault="00614F98">
            <w:pPr>
              <w:pStyle w:val="ae"/>
              <w:rPr>
                <w:rFonts w:ascii="CMU Concrete" w:hAnsi="CMU Concrete"/>
              </w:rPr>
            </w:pPr>
            <w:r>
              <w:rPr>
                <w:rFonts w:ascii="CMU Concrete" w:hAnsi="CMU Concrete" w:hint="eastAsia"/>
              </w:rPr>
              <w:t>모델파일</w:t>
            </w: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6C525652"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2DC68166" w14:textId="77777777" w:rsidR="00614F98" w:rsidRDefault="00614F98">
            <w:pPr>
              <w:rPr>
                <w:rFonts w:ascii="CMU Concrete" w:hAnsi="CMU Concrete"/>
              </w:rPr>
            </w:pPr>
            <w:r>
              <w:rPr>
                <w:rFonts w:hint="eastAsia"/>
              </w:rPr>
              <w:t>모델링 후에 모델 파일을 생성할 지 여부를 선택합니다.</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335EF867" w14:textId="77777777" w:rsidR="00614F98" w:rsidRDefault="00614F98">
            <w:pPr>
              <w:jc w:val="center"/>
              <w:rPr>
                <w:rFonts w:ascii="CMU Concrete" w:hAnsi="CMU Concrete"/>
              </w:rPr>
            </w:pPr>
            <w:r>
              <w:rPr>
                <w:rFonts w:ascii="CMU Concrete" w:hAnsi="CMU Concrete" w:hint="eastAsia"/>
              </w:rPr>
              <w:t>필수</w:t>
            </w:r>
          </w:p>
        </w:tc>
        <w:tc>
          <w:tcPr>
            <w:tcW w:w="572" w:type="pct"/>
            <w:tcBorders>
              <w:top w:val="single" w:sz="2" w:space="0" w:color="999999"/>
              <w:left w:val="single" w:sz="2" w:space="0" w:color="999999"/>
              <w:bottom w:val="single" w:sz="6" w:space="0" w:color="999999"/>
              <w:right w:val="single" w:sz="6" w:space="0" w:color="999999"/>
            </w:tcBorders>
            <w:vAlign w:val="center"/>
            <w:hideMark/>
          </w:tcPr>
          <w:p w14:paraId="5D6C52CB"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1558379C" w14:textId="77777777" w:rsidTr="00152394">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AE2CECB" w14:textId="77777777" w:rsidR="00614F98" w:rsidRDefault="00614F98">
            <w:pPr>
              <w:jc w:val="left"/>
              <w:rPr>
                <w:rFonts w:ascii="CMU Concrete" w:hAnsi="CMU Concrete"/>
                <w:b/>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1A243AC2" w14:textId="77777777" w:rsidR="00614F98" w:rsidRDefault="00614F98">
            <w:pPr>
              <w:jc w:val="center"/>
              <w:rPr>
                <w:rFonts w:ascii="CMU Concrete" w:hAnsi="CMU Concrete"/>
                <w:color w:val="000000" w:themeColor="text1"/>
              </w:rPr>
            </w:pPr>
            <w:r>
              <w:rPr>
                <w:rFonts w:hint="eastAsia"/>
                <w:color w:val="000000" w:themeColor="text1"/>
              </w:rPr>
              <w:t>모델파일 경로</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7AEEE570" w14:textId="77777777" w:rsidR="00614F98" w:rsidRDefault="00614F98">
            <w:pPr>
              <w:rPr>
                <w:rFonts w:ascii="CMU Concrete" w:hAnsi="CMU Concrete"/>
                <w:color w:val="000000" w:themeColor="text1"/>
              </w:rPr>
            </w:pPr>
            <w:r>
              <w:rPr>
                <w:rFonts w:hint="eastAsia"/>
                <w:color w:val="000000" w:themeColor="text1"/>
              </w:rPr>
              <w:t>모델 파일을 생성할 시 저장할 모델 파일의 경로를 선택합니다.</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39E4E609" w14:textId="77777777" w:rsidR="00614F98" w:rsidRDefault="00614F98">
            <w:pPr>
              <w:jc w:val="center"/>
              <w:rPr>
                <w:rFonts w:ascii="CMU Concrete" w:hAnsi="CMU Concrete"/>
                <w:color w:val="000000" w:themeColor="text1"/>
              </w:rPr>
            </w:pPr>
            <w:r>
              <w:rPr>
                <w:rFonts w:ascii="CMU Concrete" w:hAnsi="CMU Concrete" w:hint="eastAsia"/>
                <w:color w:val="000000" w:themeColor="text1"/>
              </w:rPr>
              <w:t>조건부</w:t>
            </w:r>
            <w:r>
              <w:rPr>
                <w:rFonts w:ascii="CMU Concrete" w:hAnsi="CMU Concrete"/>
                <w:color w:val="000000" w:themeColor="text1"/>
              </w:rPr>
              <w:t xml:space="preserve"> </w:t>
            </w:r>
            <w:r>
              <w:rPr>
                <w:rFonts w:ascii="CMU Concrete" w:hAnsi="CMU Concrete" w:hint="eastAsia"/>
                <w:color w:val="000000" w:themeColor="text1"/>
              </w:rPr>
              <w:t>필수</w:t>
            </w:r>
          </w:p>
        </w:tc>
        <w:tc>
          <w:tcPr>
            <w:tcW w:w="572" w:type="pct"/>
            <w:tcBorders>
              <w:top w:val="single" w:sz="2" w:space="0" w:color="999999"/>
              <w:left w:val="single" w:sz="2" w:space="0" w:color="999999"/>
              <w:bottom w:val="single" w:sz="6" w:space="0" w:color="999999"/>
              <w:right w:val="single" w:sz="6" w:space="0" w:color="999999"/>
            </w:tcBorders>
            <w:vAlign w:val="center"/>
          </w:tcPr>
          <w:p w14:paraId="1D59B3EC" w14:textId="77777777" w:rsidR="00614F98" w:rsidRDefault="00614F98">
            <w:pPr>
              <w:jc w:val="center"/>
              <w:rPr>
                <w:rFonts w:ascii="CMU Concrete" w:hAnsi="CMU Concrete"/>
                <w:color w:val="000000" w:themeColor="text1"/>
              </w:rPr>
            </w:pPr>
          </w:p>
        </w:tc>
      </w:tr>
      <w:tr w:rsidR="00152394" w14:paraId="41D7AE8C" w14:textId="77777777" w:rsidTr="0051736B">
        <w:trPr>
          <w:trHeight w:val="400"/>
          <w:tblCellSpacing w:w="0" w:type="dxa"/>
        </w:trPr>
        <w:tc>
          <w:tcPr>
            <w:tcW w:w="732" w:type="pct"/>
            <w:vMerge w:val="restart"/>
            <w:tcBorders>
              <w:top w:val="single" w:sz="2" w:space="0" w:color="999999"/>
              <w:left w:val="single" w:sz="2" w:space="0" w:color="999999"/>
              <w:right w:val="single" w:sz="6" w:space="0" w:color="999999"/>
            </w:tcBorders>
            <w:shd w:val="clear" w:color="auto" w:fill="CCCCCC"/>
            <w:vAlign w:val="center"/>
            <w:hideMark/>
          </w:tcPr>
          <w:p w14:paraId="745A0B19" w14:textId="77777777" w:rsidR="00152394" w:rsidRDefault="00152394">
            <w:pPr>
              <w:pStyle w:val="ae"/>
              <w:rPr>
                <w:rFonts w:ascii="CMU Concrete" w:hAnsi="CMU Concrete"/>
                <w:color w:val="000000" w:themeColor="text1"/>
              </w:rPr>
            </w:pPr>
            <w:r>
              <w:rPr>
                <w:rFonts w:ascii="CMU Concrete" w:hAnsi="CMU Concrete" w:hint="eastAsia"/>
                <w:color w:val="000000" w:themeColor="text1"/>
              </w:rPr>
              <w:t>선택사항</w:t>
            </w: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3D68BD76" w14:textId="77777777" w:rsidR="00152394" w:rsidRDefault="00152394">
            <w:pPr>
              <w:jc w:val="center"/>
              <w:rPr>
                <w:rFonts w:ascii="CMU Concrete" w:hAnsi="CMU Concrete"/>
                <w:color w:val="000000" w:themeColor="text1"/>
              </w:rPr>
            </w:pPr>
            <w:r>
              <w:rPr>
                <w:rFonts w:ascii="CMU Concrete" w:hAnsi="CMU Concrete" w:hint="eastAsia"/>
                <w:color w:val="000000" w:themeColor="text1"/>
              </w:rPr>
              <w:t>요인</w:t>
            </w:r>
            <w:r>
              <w:rPr>
                <w:rFonts w:ascii="CMU Concrete" w:hAnsi="CMU Concrete"/>
                <w:color w:val="000000" w:themeColor="text1"/>
              </w:rPr>
              <w:t xml:space="preserve"> </w:t>
            </w:r>
            <w:r>
              <w:rPr>
                <w:rFonts w:ascii="CMU Concrete" w:hAnsi="CMU Concrete" w:hint="eastAsia"/>
                <w:color w:val="000000" w:themeColor="text1"/>
              </w:rPr>
              <w:t>수</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7639299C" w14:textId="77777777" w:rsidR="00152394" w:rsidRDefault="00152394">
            <w:pPr>
              <w:rPr>
                <w:rFonts w:ascii="CMU Concrete" w:hAnsi="CMU Concrete"/>
                <w:color w:val="000000" w:themeColor="text1"/>
              </w:rPr>
            </w:pPr>
            <w:r>
              <w:rPr>
                <w:rFonts w:ascii="CMU Concrete" w:hAnsi="CMU Concrete" w:hint="eastAsia"/>
                <w:color w:val="000000" w:themeColor="text1"/>
              </w:rPr>
              <w:t>데이터에서</w:t>
            </w:r>
            <w:r>
              <w:rPr>
                <w:rFonts w:ascii="CMU Concrete" w:hAnsi="CMU Concrete"/>
                <w:color w:val="000000" w:themeColor="text1"/>
              </w:rPr>
              <w:t xml:space="preserve"> </w:t>
            </w:r>
            <w:r>
              <w:rPr>
                <w:rFonts w:ascii="CMU Concrete" w:hAnsi="CMU Concrete" w:hint="eastAsia"/>
                <w:color w:val="000000" w:themeColor="text1"/>
              </w:rPr>
              <w:t>추출할</w:t>
            </w:r>
            <w:r>
              <w:rPr>
                <w:rFonts w:ascii="CMU Concrete" w:hAnsi="CMU Concrete"/>
                <w:color w:val="000000" w:themeColor="text1"/>
              </w:rPr>
              <w:t xml:space="preserve"> </w:t>
            </w:r>
            <w:r>
              <w:rPr>
                <w:rFonts w:ascii="CMU Concrete" w:hAnsi="CMU Concrete" w:hint="eastAsia"/>
                <w:color w:val="000000" w:themeColor="text1"/>
              </w:rPr>
              <w:t>요인의</w:t>
            </w:r>
            <w:r>
              <w:rPr>
                <w:rFonts w:ascii="CMU Concrete" w:hAnsi="CMU Concrete"/>
                <w:color w:val="000000" w:themeColor="text1"/>
              </w:rPr>
              <w:t xml:space="preserve"> </w:t>
            </w:r>
            <w:r>
              <w:rPr>
                <w:rFonts w:ascii="CMU Concrete" w:hAnsi="CMU Concrete" w:hint="eastAsia"/>
                <w:color w:val="000000" w:themeColor="text1"/>
              </w:rPr>
              <w:t>수를</w:t>
            </w:r>
            <w:r>
              <w:rPr>
                <w:rFonts w:ascii="CMU Concrete" w:hAnsi="CMU Concrete"/>
                <w:color w:val="000000" w:themeColor="text1"/>
              </w:rPr>
              <w:t xml:space="preserve"> </w:t>
            </w:r>
            <w:r>
              <w:rPr>
                <w:rFonts w:ascii="CMU Concrete" w:hAnsi="CMU Concrete" w:hint="eastAsia"/>
                <w:color w:val="000000" w:themeColor="text1"/>
              </w:rPr>
              <w:t>입력합니다</w:t>
            </w:r>
            <w:r>
              <w:rPr>
                <w:rFonts w:ascii="CMU Concrete" w:hAnsi="CMU Concrete"/>
                <w:color w:val="000000" w:themeColor="text1"/>
              </w:rPr>
              <w:t>.</w:t>
            </w:r>
          </w:p>
          <w:p w14:paraId="09FE4C66" w14:textId="77777777" w:rsidR="00152394" w:rsidRDefault="009207A0">
            <w:pPr>
              <w:rPr>
                <w:rFonts w:ascii="CMU Concrete" w:hAnsi="CMU Concrete"/>
                <w:color w:val="000000" w:themeColor="text1"/>
              </w:rPr>
            </w:pPr>
            <w:r>
              <w:rPr>
                <w:rFonts w:ascii="CMU Concrete" w:hAnsi="CMU Concrete" w:hint="eastAsia"/>
                <w:color w:val="000000" w:themeColor="text1"/>
              </w:rPr>
              <w:t>최적화</w:t>
            </w:r>
            <w:r>
              <w:rPr>
                <w:rFonts w:ascii="CMU Concrete" w:hAnsi="CMU Concrete" w:hint="eastAsia"/>
                <w:color w:val="000000" w:themeColor="text1"/>
              </w:rPr>
              <w:t xml:space="preserve"> </w:t>
            </w:r>
            <w:r w:rsidR="00152394">
              <w:rPr>
                <w:rFonts w:ascii="CMU Concrete" w:hAnsi="CMU Concrete" w:hint="eastAsia"/>
                <w:color w:val="000000" w:themeColor="text1"/>
              </w:rPr>
              <w:t>방법이</w:t>
            </w:r>
            <w:r w:rsidR="00152394">
              <w:rPr>
                <w:rFonts w:ascii="CMU Concrete" w:hAnsi="CMU Concrete"/>
                <w:color w:val="000000" w:themeColor="text1"/>
              </w:rPr>
              <w:t xml:space="preserve"> </w:t>
            </w:r>
            <w:r>
              <w:rPr>
                <w:rFonts w:ascii="CMU Concrete" w:hAnsi="CMU Concrete" w:hint="eastAsia"/>
                <w:color w:val="000000" w:themeColor="text1"/>
              </w:rPr>
              <w:t>최대우도법</w:t>
            </w:r>
            <w:r w:rsidR="00152394">
              <w:rPr>
                <w:rFonts w:ascii="CMU Concrete" w:hAnsi="CMU Concrete" w:hint="eastAsia"/>
                <w:color w:val="000000" w:themeColor="text1"/>
              </w:rPr>
              <w:t>일</w:t>
            </w:r>
            <w:r w:rsidR="00152394">
              <w:rPr>
                <w:rFonts w:ascii="CMU Concrete" w:hAnsi="CMU Concrete"/>
                <w:color w:val="000000" w:themeColor="text1"/>
              </w:rPr>
              <w:t xml:space="preserve"> </w:t>
            </w:r>
            <w:r w:rsidR="00152394">
              <w:rPr>
                <w:rFonts w:ascii="CMU Concrete" w:hAnsi="CMU Concrete" w:hint="eastAsia"/>
                <w:color w:val="000000" w:themeColor="text1"/>
              </w:rPr>
              <w:t>경우</w:t>
            </w:r>
            <w:r w:rsidR="00152394">
              <w:rPr>
                <w:rFonts w:ascii="CMU Concrete" w:hAnsi="CMU Concrete"/>
                <w:color w:val="000000" w:themeColor="text1"/>
              </w:rPr>
              <w:t xml:space="preserve"> </w:t>
            </w:r>
            <w:r w:rsidR="00152394">
              <w:rPr>
                <w:rFonts w:ascii="CMU Concrete" w:hAnsi="CMU Concrete" w:hint="eastAsia"/>
                <w:color w:val="000000" w:themeColor="text1"/>
              </w:rPr>
              <w:t>입력</w:t>
            </w:r>
            <w:r w:rsidR="00152394">
              <w:rPr>
                <w:rFonts w:ascii="CMU Concrete" w:hAnsi="CMU Concrete"/>
                <w:color w:val="000000" w:themeColor="text1"/>
              </w:rPr>
              <w:t xml:space="preserve"> </w:t>
            </w:r>
            <w:r w:rsidR="00152394">
              <w:rPr>
                <w:rFonts w:ascii="CMU Concrete" w:hAnsi="CMU Concrete" w:hint="eastAsia"/>
                <w:color w:val="000000" w:themeColor="text1"/>
              </w:rPr>
              <w:t>변수의</w:t>
            </w:r>
            <w:r w:rsidR="00152394">
              <w:rPr>
                <w:rFonts w:ascii="CMU Concrete" w:hAnsi="CMU Concrete"/>
                <w:color w:val="000000" w:themeColor="text1"/>
              </w:rPr>
              <w:t xml:space="preserve"> </w:t>
            </w:r>
            <w:r w:rsidR="00152394">
              <w:rPr>
                <w:rFonts w:ascii="CMU Concrete" w:hAnsi="CMU Concrete" w:hint="eastAsia"/>
                <w:color w:val="000000" w:themeColor="text1"/>
              </w:rPr>
              <w:t>수보다</w:t>
            </w:r>
            <w:r w:rsidR="00152394">
              <w:rPr>
                <w:rFonts w:ascii="CMU Concrete" w:hAnsi="CMU Concrete"/>
                <w:color w:val="000000" w:themeColor="text1"/>
              </w:rPr>
              <w:t xml:space="preserve"> </w:t>
            </w:r>
            <w:r w:rsidR="00152394">
              <w:rPr>
                <w:rFonts w:ascii="CMU Concrete" w:hAnsi="CMU Concrete" w:hint="eastAsia"/>
                <w:color w:val="000000" w:themeColor="text1"/>
              </w:rPr>
              <w:t>요인수가</w:t>
            </w:r>
            <w:r w:rsidR="00152394">
              <w:rPr>
                <w:rFonts w:ascii="CMU Concrete" w:hAnsi="CMU Concrete"/>
                <w:color w:val="000000" w:themeColor="text1"/>
              </w:rPr>
              <w:t xml:space="preserve"> </w:t>
            </w:r>
            <w:r w:rsidR="00152394">
              <w:rPr>
                <w:rFonts w:ascii="CMU Concrete" w:hAnsi="CMU Concrete" w:hint="eastAsia"/>
                <w:color w:val="000000" w:themeColor="text1"/>
              </w:rPr>
              <w:t>적어야</w:t>
            </w:r>
            <w:r w:rsidR="00152394">
              <w:rPr>
                <w:rFonts w:ascii="CMU Concrete" w:hAnsi="CMU Concrete"/>
                <w:color w:val="000000" w:themeColor="text1"/>
              </w:rPr>
              <w:t xml:space="preserve"> </w:t>
            </w:r>
            <w:r w:rsidR="00152394">
              <w:rPr>
                <w:rFonts w:ascii="CMU Concrete" w:hAnsi="CMU Concrete" w:hint="eastAsia"/>
                <w:color w:val="000000" w:themeColor="text1"/>
              </w:rPr>
              <w:t>하며</w:t>
            </w:r>
            <w:r w:rsidR="00152394">
              <w:rPr>
                <w:rFonts w:ascii="CMU Concrete" w:hAnsi="CMU Concrete"/>
                <w:color w:val="000000" w:themeColor="text1"/>
              </w:rPr>
              <w:t xml:space="preserve">, </w:t>
            </w:r>
            <w:r w:rsidR="00152394">
              <w:rPr>
                <w:rFonts w:ascii="CMU Concrete" w:hAnsi="CMU Concrete" w:hint="eastAsia"/>
                <w:color w:val="000000" w:themeColor="text1"/>
              </w:rPr>
              <w:t>추출방법이</w:t>
            </w:r>
            <w:r w:rsidR="00152394">
              <w:rPr>
                <w:rFonts w:ascii="CMU Concrete" w:hAnsi="CMU Concrete"/>
                <w:color w:val="000000" w:themeColor="text1"/>
              </w:rPr>
              <w:t xml:space="preserve"> </w:t>
            </w:r>
            <w:r w:rsidR="00152394">
              <w:rPr>
                <w:rFonts w:ascii="CMU Concrete" w:hAnsi="CMU Concrete" w:hint="eastAsia"/>
                <w:color w:val="000000" w:themeColor="text1"/>
              </w:rPr>
              <w:t>주성분일</w:t>
            </w:r>
            <w:r w:rsidR="00152394">
              <w:rPr>
                <w:rFonts w:ascii="CMU Concrete" w:hAnsi="CMU Concrete"/>
                <w:color w:val="000000" w:themeColor="text1"/>
              </w:rPr>
              <w:t xml:space="preserve"> </w:t>
            </w:r>
            <w:r w:rsidR="00152394">
              <w:rPr>
                <w:rFonts w:ascii="CMU Concrete" w:hAnsi="CMU Concrete" w:hint="eastAsia"/>
                <w:color w:val="000000" w:themeColor="text1"/>
              </w:rPr>
              <w:t>경우</w:t>
            </w:r>
            <w:r w:rsidR="00152394">
              <w:rPr>
                <w:rFonts w:ascii="CMU Concrete" w:hAnsi="CMU Concrete"/>
                <w:color w:val="000000" w:themeColor="text1"/>
              </w:rPr>
              <w:t xml:space="preserve"> </w:t>
            </w:r>
            <w:r w:rsidR="00152394">
              <w:rPr>
                <w:rFonts w:ascii="CMU Concrete" w:hAnsi="CMU Concrete" w:hint="eastAsia"/>
                <w:color w:val="000000" w:themeColor="text1"/>
              </w:rPr>
              <w:t>추출</w:t>
            </w:r>
            <w:r w:rsidR="00152394">
              <w:rPr>
                <w:rFonts w:ascii="CMU Concrete" w:hAnsi="CMU Concrete"/>
                <w:color w:val="000000" w:themeColor="text1"/>
              </w:rPr>
              <w:t xml:space="preserve"> </w:t>
            </w:r>
            <w:r w:rsidR="00152394">
              <w:rPr>
                <w:rFonts w:ascii="CMU Concrete" w:hAnsi="CMU Concrete" w:hint="eastAsia"/>
                <w:color w:val="000000" w:themeColor="text1"/>
              </w:rPr>
              <w:t>요인수가</w:t>
            </w:r>
            <w:r w:rsidR="00152394">
              <w:rPr>
                <w:rFonts w:ascii="CMU Concrete" w:hAnsi="CMU Concrete"/>
                <w:color w:val="000000" w:themeColor="text1"/>
              </w:rPr>
              <w:t xml:space="preserve"> </w:t>
            </w:r>
            <w:r w:rsidR="00152394">
              <w:rPr>
                <w:rFonts w:ascii="CMU Concrete" w:hAnsi="CMU Concrete" w:hint="eastAsia"/>
                <w:color w:val="000000" w:themeColor="text1"/>
              </w:rPr>
              <w:t>입력변수</w:t>
            </w:r>
            <w:r w:rsidR="00152394">
              <w:rPr>
                <w:rFonts w:ascii="CMU Concrete" w:hAnsi="CMU Concrete"/>
                <w:color w:val="000000" w:themeColor="text1"/>
              </w:rPr>
              <w:t xml:space="preserve"> </w:t>
            </w:r>
            <w:r w:rsidR="00152394">
              <w:rPr>
                <w:rFonts w:ascii="CMU Concrete" w:hAnsi="CMU Concrete" w:hint="eastAsia"/>
                <w:color w:val="000000" w:themeColor="text1"/>
              </w:rPr>
              <w:t>수보다</w:t>
            </w:r>
            <w:r w:rsidR="00152394">
              <w:rPr>
                <w:rFonts w:ascii="CMU Concrete" w:hAnsi="CMU Concrete"/>
                <w:color w:val="000000" w:themeColor="text1"/>
              </w:rPr>
              <w:t xml:space="preserve"> </w:t>
            </w:r>
            <w:r w:rsidR="00152394">
              <w:rPr>
                <w:rFonts w:ascii="CMU Concrete" w:hAnsi="CMU Concrete" w:hint="eastAsia"/>
                <w:color w:val="000000" w:themeColor="text1"/>
              </w:rPr>
              <w:t>작거나</w:t>
            </w:r>
            <w:r w:rsidR="00152394">
              <w:rPr>
                <w:rFonts w:ascii="CMU Concrete" w:hAnsi="CMU Concrete"/>
                <w:color w:val="000000" w:themeColor="text1"/>
              </w:rPr>
              <w:t xml:space="preserve"> </w:t>
            </w:r>
            <w:r w:rsidR="00152394">
              <w:rPr>
                <w:rFonts w:ascii="CMU Concrete" w:hAnsi="CMU Concrete" w:hint="eastAsia"/>
                <w:color w:val="000000" w:themeColor="text1"/>
              </w:rPr>
              <w:t>같아야</w:t>
            </w:r>
            <w:r w:rsidR="00152394">
              <w:rPr>
                <w:rFonts w:ascii="CMU Concrete" w:hAnsi="CMU Concrete"/>
                <w:color w:val="000000" w:themeColor="text1"/>
              </w:rPr>
              <w:t xml:space="preserve"> </w:t>
            </w:r>
            <w:r w:rsidR="00152394">
              <w:rPr>
                <w:rFonts w:ascii="CMU Concrete" w:hAnsi="CMU Concrete" w:hint="eastAsia"/>
                <w:color w:val="000000" w:themeColor="text1"/>
              </w:rPr>
              <w:t>합니다</w:t>
            </w:r>
            <w:r w:rsidR="00152394">
              <w:rPr>
                <w:rFonts w:ascii="CMU Concrete" w:hAnsi="CMU Concrete"/>
                <w:color w:val="000000" w:themeColor="text1"/>
              </w:rPr>
              <w:t>.</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7BC588F1" w14:textId="77777777" w:rsidR="00152394" w:rsidRDefault="00152394">
            <w:pPr>
              <w:jc w:val="center"/>
              <w:rPr>
                <w:rFonts w:ascii="CMU Concrete" w:hAnsi="CMU Concrete"/>
                <w:color w:val="000000" w:themeColor="text1"/>
              </w:rPr>
            </w:pPr>
            <w:r>
              <w:rPr>
                <w:rFonts w:ascii="CMU Concrete" w:hAnsi="CMU Concrete" w:hint="eastAsia"/>
                <w:color w:val="000000" w:themeColor="text1"/>
              </w:rPr>
              <w:t>필수</w:t>
            </w:r>
          </w:p>
        </w:tc>
        <w:tc>
          <w:tcPr>
            <w:tcW w:w="572" w:type="pct"/>
            <w:tcBorders>
              <w:top w:val="single" w:sz="2" w:space="0" w:color="999999"/>
              <w:left w:val="single" w:sz="2" w:space="0" w:color="999999"/>
              <w:bottom w:val="single" w:sz="6" w:space="0" w:color="999999"/>
              <w:right w:val="single" w:sz="6" w:space="0" w:color="999999"/>
            </w:tcBorders>
            <w:vAlign w:val="center"/>
            <w:hideMark/>
          </w:tcPr>
          <w:p w14:paraId="642385FA" w14:textId="77777777" w:rsidR="00152394" w:rsidRDefault="00152394">
            <w:pPr>
              <w:jc w:val="center"/>
              <w:rPr>
                <w:rFonts w:ascii="CMU Concrete" w:hAnsi="CMU Concrete"/>
                <w:color w:val="000000" w:themeColor="text1"/>
              </w:rPr>
            </w:pPr>
            <w:r>
              <w:rPr>
                <w:rFonts w:ascii="CMU Concrete" w:hAnsi="CMU Concrete" w:hint="eastAsia"/>
                <w:color w:val="000000" w:themeColor="text1"/>
              </w:rPr>
              <w:t>자연수</w:t>
            </w:r>
          </w:p>
        </w:tc>
      </w:tr>
      <w:tr w:rsidR="00152394" w14:paraId="27FC1C43" w14:textId="77777777" w:rsidTr="00152394">
        <w:trPr>
          <w:trHeight w:val="400"/>
          <w:tblCellSpacing w:w="0" w:type="dxa"/>
        </w:trPr>
        <w:tc>
          <w:tcPr>
            <w:tcW w:w="0" w:type="auto"/>
            <w:vMerge/>
            <w:tcBorders>
              <w:left w:val="single" w:sz="2" w:space="0" w:color="999999"/>
              <w:right w:val="single" w:sz="6" w:space="0" w:color="999999"/>
            </w:tcBorders>
            <w:vAlign w:val="center"/>
            <w:hideMark/>
          </w:tcPr>
          <w:p w14:paraId="0A500BD3" w14:textId="77777777" w:rsidR="00152394" w:rsidRDefault="00152394">
            <w:pPr>
              <w:jc w:val="left"/>
              <w:rPr>
                <w:rFonts w:ascii="CMU Concrete" w:hAnsi="CMU Concrete"/>
                <w:b/>
                <w:color w:val="000000" w:themeColor="text1"/>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3BE264C3" w14:textId="77777777" w:rsidR="00152394" w:rsidRDefault="00152394">
            <w:pPr>
              <w:jc w:val="center"/>
              <w:rPr>
                <w:rFonts w:ascii="CMU Concrete" w:hAnsi="CMU Concrete"/>
                <w:color w:val="000000" w:themeColor="text1"/>
              </w:rPr>
            </w:pPr>
            <w:r>
              <w:rPr>
                <w:rFonts w:ascii="CMU Concrete" w:hAnsi="CMU Concrete" w:hint="eastAsia"/>
                <w:color w:val="000000" w:themeColor="text1"/>
              </w:rPr>
              <w:t>전처리방법</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77404EC6" w14:textId="77777777" w:rsidR="00152394" w:rsidRDefault="009207A0">
            <w:pPr>
              <w:rPr>
                <w:rFonts w:ascii="CMU Concrete" w:hAnsi="CMU Concrete"/>
                <w:color w:val="000000" w:themeColor="text1"/>
              </w:rPr>
            </w:pPr>
            <w:r>
              <w:rPr>
                <w:rFonts w:ascii="CMU Concrete" w:hAnsi="CMU Concrete" w:hint="eastAsia"/>
                <w:color w:val="000000" w:themeColor="text1"/>
              </w:rPr>
              <w:t>표준화를</w:t>
            </w:r>
            <w:r>
              <w:rPr>
                <w:rFonts w:ascii="CMU Concrete" w:hAnsi="CMU Concrete" w:hint="eastAsia"/>
                <w:color w:val="000000" w:themeColor="text1"/>
              </w:rPr>
              <w:t xml:space="preserve"> </w:t>
            </w:r>
            <w:r>
              <w:rPr>
                <w:rFonts w:ascii="CMU Concrete" w:hAnsi="CMU Concrete" w:hint="eastAsia"/>
                <w:color w:val="000000" w:themeColor="text1"/>
              </w:rPr>
              <w:t>선택할</w:t>
            </w:r>
            <w:r>
              <w:rPr>
                <w:rFonts w:ascii="CMU Concrete" w:hAnsi="CMU Concrete" w:hint="eastAsia"/>
                <w:color w:val="000000" w:themeColor="text1"/>
              </w:rPr>
              <w:t xml:space="preserve"> </w:t>
            </w:r>
            <w:r>
              <w:rPr>
                <w:rFonts w:ascii="CMU Concrete" w:hAnsi="CMU Concrete" w:hint="eastAsia"/>
                <w:color w:val="000000" w:themeColor="text1"/>
              </w:rPr>
              <w:t>수</w:t>
            </w:r>
            <w:r>
              <w:rPr>
                <w:rFonts w:ascii="CMU Concrete" w:hAnsi="CMU Concrete" w:hint="eastAsia"/>
                <w:color w:val="000000" w:themeColor="text1"/>
              </w:rPr>
              <w:t xml:space="preserve"> </w:t>
            </w:r>
            <w:r>
              <w:rPr>
                <w:rFonts w:ascii="CMU Concrete" w:hAnsi="CMU Concrete" w:hint="eastAsia"/>
                <w:color w:val="000000" w:themeColor="text1"/>
              </w:rPr>
              <w:t>있습니다</w:t>
            </w:r>
            <w:r>
              <w:rPr>
                <w:rFonts w:ascii="CMU Concrete" w:hAnsi="CMU Concrete" w:hint="eastAsia"/>
                <w:color w:val="000000" w:themeColor="text1"/>
              </w:rPr>
              <w:t>.</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791AFC22" w14:textId="77777777" w:rsidR="00152394" w:rsidRDefault="00152394">
            <w:pPr>
              <w:jc w:val="center"/>
              <w:rPr>
                <w:rFonts w:ascii="CMU Concrete" w:hAnsi="CMU Concrete"/>
                <w:color w:val="000000" w:themeColor="text1"/>
              </w:rPr>
            </w:pPr>
            <w:r>
              <w:rPr>
                <w:rFonts w:ascii="CMU Concrete" w:hAnsi="CMU Concrete" w:hint="eastAsia"/>
                <w:color w:val="000000" w:themeColor="text1"/>
              </w:rPr>
              <w:t>필수</w:t>
            </w:r>
          </w:p>
        </w:tc>
        <w:tc>
          <w:tcPr>
            <w:tcW w:w="572" w:type="pct"/>
            <w:tcBorders>
              <w:top w:val="single" w:sz="2" w:space="0" w:color="999999"/>
              <w:left w:val="single" w:sz="2" w:space="0" w:color="999999"/>
              <w:bottom w:val="single" w:sz="6" w:space="0" w:color="999999"/>
              <w:right w:val="single" w:sz="6" w:space="0" w:color="999999"/>
            </w:tcBorders>
            <w:vAlign w:val="center"/>
            <w:hideMark/>
          </w:tcPr>
          <w:p w14:paraId="1B47AE72" w14:textId="77777777" w:rsidR="00152394" w:rsidRDefault="002E60C0">
            <w:pPr>
              <w:jc w:val="center"/>
              <w:rPr>
                <w:rFonts w:ascii="CMU Concrete" w:hAnsi="CMU Concrete"/>
                <w:color w:val="000000" w:themeColor="text1"/>
              </w:rPr>
            </w:pPr>
            <w:r>
              <w:rPr>
                <w:rFonts w:ascii="CMU Concrete" w:hAnsi="CMU Concrete" w:hint="eastAsia"/>
                <w:color w:val="000000" w:themeColor="text1"/>
              </w:rPr>
              <w:t>표준화</w:t>
            </w:r>
          </w:p>
        </w:tc>
      </w:tr>
      <w:tr w:rsidR="0051736B" w14:paraId="66C26935" w14:textId="77777777" w:rsidTr="00152394">
        <w:trPr>
          <w:trHeight w:val="400"/>
          <w:tblCellSpacing w:w="0" w:type="dxa"/>
        </w:trPr>
        <w:tc>
          <w:tcPr>
            <w:tcW w:w="0" w:type="auto"/>
            <w:vMerge/>
            <w:tcBorders>
              <w:left w:val="single" w:sz="2" w:space="0" w:color="999999"/>
              <w:right w:val="single" w:sz="6" w:space="0" w:color="999999"/>
            </w:tcBorders>
            <w:vAlign w:val="center"/>
            <w:hideMark/>
          </w:tcPr>
          <w:p w14:paraId="0DD50FCF" w14:textId="77777777" w:rsidR="0051736B" w:rsidRDefault="0051736B" w:rsidP="0051736B">
            <w:pPr>
              <w:jc w:val="left"/>
              <w:rPr>
                <w:rFonts w:ascii="CMU Concrete" w:hAnsi="CMU Concrete"/>
                <w:b/>
                <w:color w:val="000000" w:themeColor="text1"/>
              </w:rPr>
            </w:pPr>
          </w:p>
        </w:tc>
        <w:tc>
          <w:tcPr>
            <w:tcW w:w="708" w:type="pct"/>
            <w:tcBorders>
              <w:top w:val="single" w:sz="2" w:space="0" w:color="999999"/>
              <w:left w:val="single" w:sz="2" w:space="0" w:color="999999"/>
              <w:bottom w:val="single" w:sz="6" w:space="0" w:color="999999"/>
              <w:right w:val="single" w:sz="6" w:space="0" w:color="999999"/>
            </w:tcBorders>
            <w:vAlign w:val="center"/>
            <w:hideMark/>
          </w:tcPr>
          <w:p w14:paraId="41CC2708"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최적화</w:t>
            </w:r>
            <w:r>
              <w:rPr>
                <w:rFonts w:ascii="CMU Concrete" w:hAnsi="CMU Concrete" w:hint="eastAsia"/>
                <w:color w:val="000000" w:themeColor="text1"/>
              </w:rPr>
              <w:t xml:space="preserve"> </w:t>
            </w:r>
            <w:r>
              <w:rPr>
                <w:rFonts w:ascii="CMU Concrete" w:hAnsi="CMU Concrete" w:hint="eastAsia"/>
                <w:color w:val="000000" w:themeColor="text1"/>
              </w:rPr>
              <w:t>방법</w:t>
            </w:r>
          </w:p>
        </w:tc>
        <w:tc>
          <w:tcPr>
            <w:tcW w:w="2463" w:type="pct"/>
            <w:tcBorders>
              <w:top w:val="single" w:sz="2" w:space="0" w:color="999999"/>
              <w:left w:val="single" w:sz="2" w:space="0" w:color="999999"/>
              <w:bottom w:val="single" w:sz="6" w:space="0" w:color="999999"/>
              <w:right w:val="single" w:sz="6" w:space="0" w:color="999999"/>
            </w:tcBorders>
            <w:vAlign w:val="center"/>
            <w:hideMark/>
          </w:tcPr>
          <w:p w14:paraId="50022589" w14:textId="77777777" w:rsidR="0051736B" w:rsidRDefault="0051736B" w:rsidP="0051736B">
            <w:pPr>
              <w:rPr>
                <w:rFonts w:ascii="CMU Concrete" w:hAnsi="CMU Concrete"/>
                <w:color w:val="000000" w:themeColor="text1"/>
              </w:rPr>
            </w:pPr>
            <w:r>
              <w:rPr>
                <w:rFonts w:ascii="CMU Concrete" w:hAnsi="CMU Concrete" w:hint="eastAsia"/>
                <w:color w:val="000000" w:themeColor="text1"/>
              </w:rPr>
              <w:t>요인을</w:t>
            </w:r>
            <w:r>
              <w:rPr>
                <w:rFonts w:ascii="CMU Concrete" w:hAnsi="CMU Concrete"/>
                <w:color w:val="000000" w:themeColor="text1"/>
              </w:rPr>
              <w:t xml:space="preserve"> </w:t>
            </w:r>
            <w:r>
              <w:rPr>
                <w:rFonts w:ascii="CMU Concrete" w:hAnsi="CMU Concrete" w:hint="eastAsia"/>
                <w:color w:val="000000" w:themeColor="text1"/>
              </w:rPr>
              <w:t>추출할</w:t>
            </w:r>
            <w:r>
              <w:rPr>
                <w:rFonts w:ascii="CMU Concrete" w:hAnsi="CMU Concrete"/>
                <w:color w:val="000000" w:themeColor="text1"/>
              </w:rPr>
              <w:t xml:space="preserve"> </w:t>
            </w:r>
            <w:r>
              <w:rPr>
                <w:rFonts w:ascii="CMU Concrete" w:hAnsi="CMU Concrete" w:hint="eastAsia"/>
                <w:color w:val="000000" w:themeColor="text1"/>
              </w:rPr>
              <w:t>방법을</w:t>
            </w:r>
            <w:r>
              <w:rPr>
                <w:rFonts w:ascii="CMU Concrete" w:hAnsi="CMU Concrete"/>
                <w:color w:val="000000" w:themeColor="text1"/>
              </w:rPr>
              <w:t xml:space="preserve"> </w:t>
            </w:r>
            <w:r>
              <w:rPr>
                <w:rFonts w:ascii="CMU Concrete" w:hAnsi="CMU Concrete" w:hint="eastAsia"/>
                <w:color w:val="000000" w:themeColor="text1"/>
              </w:rPr>
              <w:t>선택합니다</w:t>
            </w:r>
            <w:r>
              <w:rPr>
                <w:rFonts w:ascii="CMU Concrete" w:hAnsi="CMU Concrete"/>
                <w:color w:val="000000" w:themeColor="text1"/>
              </w:rPr>
              <w:t xml:space="preserve">. </w:t>
            </w:r>
            <w:r>
              <w:rPr>
                <w:rFonts w:ascii="CMU Concrete" w:hAnsi="CMU Concrete" w:hint="eastAsia"/>
                <w:color w:val="000000" w:themeColor="text1"/>
              </w:rPr>
              <w:t>최대우도법을</w:t>
            </w:r>
            <w:r>
              <w:rPr>
                <w:rFonts w:ascii="CMU Concrete" w:hAnsi="CMU Concrete" w:hint="eastAsia"/>
                <w:color w:val="000000" w:themeColor="text1"/>
              </w:rPr>
              <w:t xml:space="preserve"> </w:t>
            </w:r>
            <w:r>
              <w:rPr>
                <w:rFonts w:ascii="CMU Concrete" w:hAnsi="CMU Concrete" w:hint="eastAsia"/>
                <w:color w:val="000000" w:themeColor="text1"/>
              </w:rPr>
              <w:t>선택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tc>
        <w:tc>
          <w:tcPr>
            <w:tcW w:w="524" w:type="pct"/>
            <w:tcBorders>
              <w:top w:val="single" w:sz="2" w:space="0" w:color="999999"/>
              <w:left w:val="single" w:sz="2" w:space="0" w:color="999999"/>
              <w:bottom w:val="single" w:sz="6" w:space="0" w:color="999999"/>
              <w:right w:val="single" w:sz="6" w:space="0" w:color="999999"/>
            </w:tcBorders>
            <w:vAlign w:val="center"/>
            <w:hideMark/>
          </w:tcPr>
          <w:p w14:paraId="7D66EB7B"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필수</w:t>
            </w:r>
          </w:p>
        </w:tc>
        <w:tc>
          <w:tcPr>
            <w:tcW w:w="572" w:type="pct"/>
            <w:tcBorders>
              <w:top w:val="single" w:sz="2" w:space="0" w:color="999999"/>
              <w:left w:val="single" w:sz="2" w:space="0" w:color="999999"/>
              <w:bottom w:val="single" w:sz="6" w:space="0" w:color="999999"/>
              <w:right w:val="single" w:sz="6" w:space="0" w:color="999999"/>
            </w:tcBorders>
            <w:vAlign w:val="center"/>
            <w:hideMark/>
          </w:tcPr>
          <w:p w14:paraId="7064D168" w14:textId="77777777" w:rsidR="0051736B" w:rsidRDefault="002E60C0" w:rsidP="0051736B">
            <w:pPr>
              <w:jc w:val="center"/>
              <w:rPr>
                <w:rFonts w:ascii="CMU Concrete" w:hAnsi="CMU Concrete"/>
                <w:color w:val="000000" w:themeColor="text1"/>
              </w:rPr>
            </w:pPr>
            <w:r>
              <w:rPr>
                <w:rFonts w:ascii="CMU Concrete" w:hAnsi="CMU Concrete" w:hint="eastAsia"/>
                <w:color w:val="000000" w:themeColor="text1"/>
              </w:rPr>
              <w:t>최대우도법</w:t>
            </w:r>
          </w:p>
        </w:tc>
      </w:tr>
      <w:tr w:rsidR="0051736B" w14:paraId="00AEA0A2" w14:textId="77777777" w:rsidTr="00152394">
        <w:trPr>
          <w:trHeight w:val="400"/>
          <w:tblCellSpacing w:w="0" w:type="dxa"/>
        </w:trPr>
        <w:tc>
          <w:tcPr>
            <w:tcW w:w="0" w:type="auto"/>
            <w:vMerge/>
            <w:tcBorders>
              <w:left w:val="single" w:sz="2" w:space="0" w:color="999999"/>
              <w:right w:val="single" w:sz="6" w:space="0" w:color="999999"/>
            </w:tcBorders>
            <w:vAlign w:val="center"/>
            <w:hideMark/>
          </w:tcPr>
          <w:p w14:paraId="4B4AFBC8" w14:textId="77777777" w:rsidR="0051736B" w:rsidRDefault="0051736B" w:rsidP="0051736B">
            <w:pPr>
              <w:jc w:val="left"/>
              <w:rPr>
                <w:rFonts w:ascii="CMU Concrete" w:hAnsi="CMU Concrete"/>
                <w:b/>
                <w:color w:val="000000" w:themeColor="text1"/>
              </w:rPr>
            </w:pPr>
          </w:p>
        </w:tc>
        <w:tc>
          <w:tcPr>
            <w:tcW w:w="708" w:type="pct"/>
            <w:tcBorders>
              <w:top w:val="single" w:sz="2" w:space="0" w:color="999999"/>
              <w:left w:val="single" w:sz="2" w:space="0" w:color="999999"/>
              <w:bottom w:val="single" w:sz="2" w:space="0" w:color="999999"/>
              <w:right w:val="single" w:sz="6" w:space="0" w:color="999999"/>
            </w:tcBorders>
            <w:vAlign w:val="center"/>
            <w:hideMark/>
          </w:tcPr>
          <w:p w14:paraId="16AA0638"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최적화</w:t>
            </w:r>
            <w:r>
              <w:rPr>
                <w:rFonts w:ascii="CMU Concrete" w:hAnsi="CMU Concrete" w:hint="eastAsia"/>
                <w:color w:val="000000" w:themeColor="text1"/>
              </w:rPr>
              <w:t xml:space="preserve"> </w:t>
            </w:r>
            <w:r>
              <w:rPr>
                <w:rFonts w:ascii="CMU Concrete" w:hAnsi="CMU Concrete" w:hint="eastAsia"/>
                <w:color w:val="000000" w:themeColor="text1"/>
              </w:rPr>
              <w:t>최대</w:t>
            </w:r>
            <w:r>
              <w:rPr>
                <w:rFonts w:ascii="CMU Concrete" w:hAnsi="CMU Concrete" w:hint="eastAsia"/>
                <w:color w:val="000000" w:themeColor="text1"/>
              </w:rPr>
              <w:t xml:space="preserve"> </w:t>
            </w:r>
            <w:r>
              <w:rPr>
                <w:rFonts w:ascii="CMU Concrete" w:hAnsi="CMU Concrete" w:hint="eastAsia"/>
                <w:color w:val="000000" w:themeColor="text1"/>
              </w:rPr>
              <w:t>시행</w:t>
            </w:r>
            <w:r>
              <w:rPr>
                <w:rFonts w:ascii="CMU Concrete" w:hAnsi="CMU Concrete" w:hint="eastAsia"/>
                <w:color w:val="000000" w:themeColor="text1"/>
              </w:rPr>
              <w:t xml:space="preserve"> </w:t>
            </w:r>
            <w:r>
              <w:rPr>
                <w:rFonts w:ascii="CMU Concrete" w:hAnsi="CMU Concrete" w:hint="eastAsia"/>
                <w:color w:val="000000" w:themeColor="text1"/>
              </w:rPr>
              <w:t>횟수</w:t>
            </w:r>
          </w:p>
        </w:tc>
        <w:tc>
          <w:tcPr>
            <w:tcW w:w="2463" w:type="pct"/>
            <w:tcBorders>
              <w:top w:val="single" w:sz="2" w:space="0" w:color="999999"/>
              <w:left w:val="single" w:sz="2" w:space="0" w:color="999999"/>
              <w:bottom w:val="single" w:sz="2" w:space="0" w:color="999999"/>
              <w:right w:val="single" w:sz="6" w:space="0" w:color="999999"/>
            </w:tcBorders>
            <w:vAlign w:val="center"/>
            <w:hideMark/>
          </w:tcPr>
          <w:p w14:paraId="13BD4EAA" w14:textId="77777777" w:rsidR="0051736B" w:rsidRDefault="0051736B" w:rsidP="0051736B">
            <w:pPr>
              <w:rPr>
                <w:rFonts w:ascii="CMU Concrete" w:hAnsi="CMU Concrete"/>
                <w:color w:val="000000" w:themeColor="text1"/>
              </w:rPr>
            </w:pPr>
            <w:r>
              <w:rPr>
                <w:rFonts w:ascii="CMU Concrete" w:hAnsi="CMU Concrete" w:hint="eastAsia"/>
                <w:color w:val="000000" w:themeColor="text1"/>
              </w:rPr>
              <w:t>최적화</w:t>
            </w:r>
            <w:r>
              <w:rPr>
                <w:rFonts w:ascii="CMU Concrete" w:hAnsi="CMU Concrete"/>
                <w:color w:val="000000" w:themeColor="text1"/>
              </w:rPr>
              <w:t xml:space="preserve"> </w:t>
            </w:r>
            <w:r>
              <w:rPr>
                <w:rFonts w:ascii="CMU Concrete" w:hAnsi="CMU Concrete" w:hint="eastAsia"/>
                <w:color w:val="000000" w:themeColor="text1"/>
              </w:rPr>
              <w:t>알고리즘의</w:t>
            </w:r>
            <w:r>
              <w:rPr>
                <w:rFonts w:ascii="CMU Concrete" w:hAnsi="CMU Concrete"/>
                <w:color w:val="000000" w:themeColor="text1"/>
              </w:rPr>
              <w:t xml:space="preserve"> </w:t>
            </w:r>
            <w:r>
              <w:rPr>
                <w:rFonts w:ascii="CMU Concrete" w:hAnsi="CMU Concrete" w:hint="eastAsia"/>
                <w:color w:val="000000" w:themeColor="text1"/>
              </w:rPr>
              <w:t>최대</w:t>
            </w:r>
            <w:r>
              <w:rPr>
                <w:rFonts w:ascii="CMU Concrete" w:hAnsi="CMU Concrete"/>
                <w:color w:val="000000" w:themeColor="text1"/>
              </w:rPr>
              <w:t xml:space="preserve"> </w:t>
            </w:r>
            <w:r>
              <w:rPr>
                <w:rFonts w:ascii="CMU Concrete" w:hAnsi="CMU Concrete" w:hint="eastAsia"/>
                <w:color w:val="000000" w:themeColor="text1"/>
              </w:rPr>
              <w:t>반복</w:t>
            </w:r>
            <w:r>
              <w:rPr>
                <w:rFonts w:ascii="CMU Concrete" w:hAnsi="CMU Concrete"/>
                <w:color w:val="000000" w:themeColor="text1"/>
              </w:rPr>
              <w:t xml:space="preserve"> </w:t>
            </w:r>
            <w:r>
              <w:rPr>
                <w:rFonts w:ascii="CMU Concrete" w:hAnsi="CMU Concrete" w:hint="eastAsia"/>
                <w:color w:val="000000" w:themeColor="text1"/>
              </w:rPr>
              <w:t>수를</w:t>
            </w:r>
            <w:r>
              <w:rPr>
                <w:rFonts w:ascii="CMU Concrete" w:hAnsi="CMU Concrete"/>
                <w:color w:val="000000" w:themeColor="text1"/>
              </w:rPr>
              <w:t xml:space="preserve"> </w:t>
            </w:r>
            <w:r>
              <w:rPr>
                <w:rFonts w:ascii="CMU Concrete" w:hAnsi="CMU Concrete" w:hint="eastAsia"/>
                <w:color w:val="000000" w:themeColor="text1"/>
              </w:rPr>
              <w:t>지정합니다</w:t>
            </w:r>
            <w:r>
              <w:rPr>
                <w:rFonts w:ascii="CMU Concrete" w:hAnsi="CMU Concrete"/>
                <w:color w:val="000000" w:themeColor="text1"/>
              </w:rPr>
              <w:t>.</w:t>
            </w:r>
          </w:p>
        </w:tc>
        <w:tc>
          <w:tcPr>
            <w:tcW w:w="524" w:type="pct"/>
            <w:tcBorders>
              <w:top w:val="single" w:sz="2" w:space="0" w:color="999999"/>
              <w:left w:val="single" w:sz="2" w:space="0" w:color="999999"/>
              <w:bottom w:val="single" w:sz="2" w:space="0" w:color="999999"/>
              <w:right w:val="single" w:sz="6" w:space="0" w:color="999999"/>
            </w:tcBorders>
            <w:vAlign w:val="center"/>
            <w:hideMark/>
          </w:tcPr>
          <w:p w14:paraId="607F8BB3"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필수</w:t>
            </w:r>
          </w:p>
        </w:tc>
        <w:tc>
          <w:tcPr>
            <w:tcW w:w="572" w:type="pct"/>
            <w:tcBorders>
              <w:top w:val="single" w:sz="2" w:space="0" w:color="999999"/>
              <w:left w:val="single" w:sz="2" w:space="0" w:color="999999"/>
              <w:bottom w:val="single" w:sz="2" w:space="0" w:color="999999"/>
              <w:right w:val="single" w:sz="6" w:space="0" w:color="999999"/>
            </w:tcBorders>
            <w:vAlign w:val="center"/>
          </w:tcPr>
          <w:p w14:paraId="181F37DC" w14:textId="77777777" w:rsidR="0051736B" w:rsidRDefault="0051736B" w:rsidP="0051736B">
            <w:pPr>
              <w:jc w:val="center"/>
              <w:rPr>
                <w:rFonts w:ascii="CMU Concrete" w:hAnsi="CMU Concrete"/>
                <w:color w:val="000000" w:themeColor="text1"/>
              </w:rPr>
            </w:pPr>
          </w:p>
        </w:tc>
      </w:tr>
      <w:tr w:rsidR="0051736B" w14:paraId="52704B56" w14:textId="77777777" w:rsidTr="00152394">
        <w:trPr>
          <w:trHeight w:val="400"/>
          <w:tblCellSpacing w:w="0" w:type="dxa"/>
        </w:trPr>
        <w:tc>
          <w:tcPr>
            <w:tcW w:w="0" w:type="auto"/>
            <w:vMerge/>
            <w:tcBorders>
              <w:left w:val="single" w:sz="2" w:space="0" w:color="999999"/>
              <w:bottom w:val="single" w:sz="6" w:space="0" w:color="999999"/>
              <w:right w:val="single" w:sz="6" w:space="0" w:color="999999"/>
            </w:tcBorders>
            <w:vAlign w:val="center"/>
          </w:tcPr>
          <w:p w14:paraId="465512AF" w14:textId="77777777" w:rsidR="0051736B" w:rsidRDefault="0051736B" w:rsidP="0051736B">
            <w:pPr>
              <w:jc w:val="left"/>
              <w:rPr>
                <w:rFonts w:ascii="CMU Concrete" w:hAnsi="CMU Concrete"/>
                <w:b/>
                <w:color w:val="000000" w:themeColor="text1"/>
              </w:rPr>
            </w:pPr>
          </w:p>
        </w:tc>
        <w:tc>
          <w:tcPr>
            <w:tcW w:w="708" w:type="pct"/>
            <w:tcBorders>
              <w:top w:val="single" w:sz="4" w:space="0" w:color="auto"/>
              <w:left w:val="single" w:sz="4" w:space="0" w:color="auto"/>
              <w:bottom w:val="single" w:sz="4" w:space="0" w:color="auto"/>
              <w:right w:val="single" w:sz="4" w:space="0" w:color="auto"/>
            </w:tcBorders>
            <w:vAlign w:val="center"/>
          </w:tcPr>
          <w:p w14:paraId="48BAA761"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회전</w:t>
            </w:r>
            <w:r>
              <w:rPr>
                <w:rFonts w:ascii="CMU Concrete" w:hAnsi="CMU Concrete" w:hint="eastAsia"/>
                <w:color w:val="000000" w:themeColor="text1"/>
              </w:rPr>
              <w:t xml:space="preserve"> </w:t>
            </w:r>
            <w:r>
              <w:rPr>
                <w:rFonts w:ascii="CMU Concrete" w:hAnsi="CMU Concrete" w:hint="eastAsia"/>
                <w:color w:val="000000" w:themeColor="text1"/>
              </w:rPr>
              <w:t>방법</w:t>
            </w:r>
          </w:p>
        </w:tc>
        <w:tc>
          <w:tcPr>
            <w:tcW w:w="2463" w:type="pct"/>
            <w:tcBorders>
              <w:top w:val="single" w:sz="4" w:space="0" w:color="auto"/>
              <w:left w:val="single" w:sz="4" w:space="0" w:color="auto"/>
              <w:bottom w:val="single" w:sz="4" w:space="0" w:color="auto"/>
              <w:right w:val="single" w:sz="4" w:space="0" w:color="auto"/>
            </w:tcBorders>
            <w:vAlign w:val="center"/>
          </w:tcPr>
          <w:p w14:paraId="3BB41772" w14:textId="77777777" w:rsidR="0051736B" w:rsidRDefault="0051736B" w:rsidP="0051736B">
            <w:pPr>
              <w:rPr>
                <w:rFonts w:ascii="CMU Concrete" w:hAnsi="CMU Concrete"/>
                <w:color w:val="000000" w:themeColor="text1"/>
              </w:rPr>
            </w:pPr>
            <w:r>
              <w:rPr>
                <w:rFonts w:ascii="CMU Concrete" w:hAnsi="CMU Concrete" w:hint="eastAsia"/>
                <w:color w:val="000000" w:themeColor="text1"/>
              </w:rPr>
              <w:t>추출한</w:t>
            </w:r>
            <w:r>
              <w:rPr>
                <w:rFonts w:ascii="CMU Concrete" w:hAnsi="CMU Concrete"/>
                <w:color w:val="000000" w:themeColor="text1"/>
              </w:rPr>
              <w:t xml:space="preserve"> </w:t>
            </w:r>
            <w:r>
              <w:rPr>
                <w:rFonts w:ascii="CMU Concrete" w:hAnsi="CMU Concrete" w:hint="eastAsia"/>
                <w:color w:val="000000" w:themeColor="text1"/>
              </w:rPr>
              <w:t>요인의</w:t>
            </w:r>
            <w:r>
              <w:rPr>
                <w:rFonts w:ascii="CMU Concrete" w:hAnsi="CMU Concrete"/>
                <w:color w:val="000000" w:themeColor="text1"/>
              </w:rPr>
              <w:t xml:space="preserve"> </w:t>
            </w:r>
            <w:r>
              <w:rPr>
                <w:rFonts w:ascii="CMU Concrete" w:hAnsi="CMU Concrete" w:hint="eastAsia"/>
                <w:color w:val="000000" w:themeColor="text1"/>
              </w:rPr>
              <w:t>해석을</w:t>
            </w:r>
            <w:r>
              <w:rPr>
                <w:rFonts w:ascii="CMU Concrete" w:hAnsi="CMU Concrete"/>
                <w:color w:val="000000" w:themeColor="text1"/>
              </w:rPr>
              <w:t xml:space="preserve"> </w:t>
            </w:r>
            <w:r>
              <w:rPr>
                <w:rFonts w:ascii="CMU Concrete" w:hAnsi="CMU Concrete" w:hint="eastAsia"/>
                <w:color w:val="000000" w:themeColor="text1"/>
              </w:rPr>
              <w:t>용이하게</w:t>
            </w:r>
            <w:r>
              <w:rPr>
                <w:rFonts w:ascii="CMU Concrete" w:hAnsi="CMU Concrete"/>
                <w:color w:val="000000" w:themeColor="text1"/>
              </w:rPr>
              <w:t xml:space="preserve"> </w:t>
            </w:r>
            <w:r>
              <w:rPr>
                <w:rFonts w:ascii="CMU Concrete" w:hAnsi="CMU Concrete" w:hint="eastAsia"/>
                <w:color w:val="000000" w:themeColor="text1"/>
              </w:rPr>
              <w:t>하기</w:t>
            </w:r>
            <w:r>
              <w:rPr>
                <w:rFonts w:ascii="CMU Concrete" w:hAnsi="CMU Concrete"/>
                <w:color w:val="000000" w:themeColor="text1"/>
              </w:rPr>
              <w:t xml:space="preserve"> </w:t>
            </w:r>
            <w:r>
              <w:rPr>
                <w:rFonts w:ascii="CMU Concrete" w:hAnsi="CMU Concrete" w:hint="eastAsia"/>
                <w:color w:val="000000" w:themeColor="text1"/>
              </w:rPr>
              <w:t>위해</w:t>
            </w:r>
            <w:r>
              <w:rPr>
                <w:rFonts w:ascii="CMU Concrete" w:hAnsi="CMU Concrete"/>
                <w:color w:val="000000" w:themeColor="text1"/>
              </w:rPr>
              <w:t xml:space="preserve"> </w:t>
            </w:r>
            <w:r>
              <w:rPr>
                <w:rFonts w:ascii="CMU Concrete" w:hAnsi="CMU Concrete" w:hint="eastAsia"/>
                <w:color w:val="000000" w:themeColor="text1"/>
              </w:rPr>
              <w:t>어떠한</w:t>
            </w:r>
            <w:r>
              <w:rPr>
                <w:rFonts w:ascii="CMU Concrete" w:hAnsi="CMU Concrete"/>
                <w:color w:val="000000" w:themeColor="text1"/>
              </w:rPr>
              <w:t xml:space="preserve"> </w:t>
            </w:r>
            <w:r>
              <w:rPr>
                <w:rFonts w:ascii="CMU Concrete" w:hAnsi="CMU Concrete" w:hint="eastAsia"/>
                <w:color w:val="000000" w:themeColor="text1"/>
              </w:rPr>
              <w:t>회전을</w:t>
            </w:r>
            <w:r>
              <w:rPr>
                <w:rFonts w:ascii="CMU Concrete" w:hAnsi="CMU Concrete"/>
                <w:color w:val="000000" w:themeColor="text1"/>
              </w:rPr>
              <w:t xml:space="preserve"> </w:t>
            </w:r>
            <w:r>
              <w:rPr>
                <w:rFonts w:ascii="CMU Concrete" w:hAnsi="CMU Concrete" w:hint="eastAsia"/>
                <w:color w:val="000000" w:themeColor="text1"/>
              </w:rPr>
              <w:t>사용할지</w:t>
            </w:r>
            <w:r>
              <w:rPr>
                <w:rFonts w:ascii="CMU Concrete" w:hAnsi="CMU Concrete"/>
                <w:color w:val="000000" w:themeColor="text1"/>
              </w:rPr>
              <w:t xml:space="preserve"> </w:t>
            </w:r>
            <w:r>
              <w:rPr>
                <w:rFonts w:ascii="CMU Concrete" w:hAnsi="CMU Concrete" w:hint="eastAsia"/>
                <w:color w:val="000000" w:themeColor="text1"/>
              </w:rPr>
              <w:t>선택합니다</w:t>
            </w:r>
            <w:r>
              <w:rPr>
                <w:rFonts w:ascii="CMU Concrete" w:hAnsi="CMU Concrete"/>
                <w:color w:val="000000" w:themeColor="text1"/>
              </w:rPr>
              <w:t xml:space="preserve">. </w:t>
            </w:r>
            <w:r>
              <w:rPr>
                <w:rFonts w:ascii="CMU Concrete" w:hAnsi="CMU Concrete" w:hint="eastAsia"/>
                <w:color w:val="000000" w:themeColor="text1"/>
              </w:rPr>
              <w:t>없음</w:t>
            </w:r>
            <w:r>
              <w:rPr>
                <w:rFonts w:ascii="CMU Concrete" w:hAnsi="CMU Concrete"/>
                <w:color w:val="000000" w:themeColor="text1"/>
              </w:rPr>
              <w:t xml:space="preserve">, Equimax, Varimax, Quartimax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하나를</w:t>
            </w:r>
            <w:r>
              <w:rPr>
                <w:rFonts w:ascii="CMU Concrete" w:hAnsi="CMU Concrete"/>
                <w:color w:val="000000" w:themeColor="text1"/>
              </w:rPr>
              <w:t xml:space="preserve"> </w:t>
            </w:r>
            <w:r>
              <w:rPr>
                <w:rFonts w:ascii="CMU Concrete" w:hAnsi="CMU Concrete" w:hint="eastAsia"/>
                <w:color w:val="000000" w:themeColor="text1"/>
              </w:rPr>
              <w:t>선택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tc>
        <w:tc>
          <w:tcPr>
            <w:tcW w:w="524" w:type="pct"/>
            <w:tcBorders>
              <w:top w:val="single" w:sz="4" w:space="0" w:color="auto"/>
              <w:left w:val="single" w:sz="4" w:space="0" w:color="auto"/>
              <w:bottom w:val="single" w:sz="4" w:space="0" w:color="auto"/>
              <w:right w:val="single" w:sz="4" w:space="0" w:color="auto"/>
            </w:tcBorders>
            <w:vAlign w:val="center"/>
          </w:tcPr>
          <w:p w14:paraId="06F436C7"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필수</w:t>
            </w:r>
          </w:p>
        </w:tc>
        <w:tc>
          <w:tcPr>
            <w:tcW w:w="572" w:type="pct"/>
            <w:tcBorders>
              <w:top w:val="single" w:sz="4" w:space="0" w:color="auto"/>
              <w:left w:val="single" w:sz="4" w:space="0" w:color="auto"/>
              <w:bottom w:val="single" w:sz="4" w:space="0" w:color="auto"/>
              <w:right w:val="single" w:sz="4" w:space="0" w:color="auto"/>
            </w:tcBorders>
            <w:vAlign w:val="center"/>
          </w:tcPr>
          <w:p w14:paraId="61E612E8" w14:textId="77777777" w:rsidR="0051736B" w:rsidRDefault="0051736B" w:rsidP="0051736B">
            <w:pPr>
              <w:jc w:val="center"/>
              <w:rPr>
                <w:rFonts w:ascii="CMU Concrete" w:hAnsi="CMU Concrete"/>
                <w:color w:val="000000" w:themeColor="text1"/>
              </w:rPr>
            </w:pPr>
            <w:r>
              <w:rPr>
                <w:rFonts w:ascii="CMU Concrete" w:hAnsi="CMU Concrete" w:hint="eastAsia"/>
                <w:color w:val="000000" w:themeColor="text1"/>
              </w:rPr>
              <w:t>없음</w:t>
            </w:r>
            <w:r>
              <w:rPr>
                <w:rFonts w:ascii="CMU Concrete" w:hAnsi="CMU Concrete"/>
                <w:color w:val="000000" w:themeColor="text1"/>
              </w:rPr>
              <w:t>, Equimax, Varimax, Quartimax</w:t>
            </w:r>
          </w:p>
        </w:tc>
      </w:tr>
    </w:tbl>
    <w:p w14:paraId="39070227" w14:textId="77777777" w:rsidR="00614F98" w:rsidRDefault="00614F98" w:rsidP="00614F98">
      <w:pPr>
        <w:rPr>
          <w:rFonts w:ascii="CMU Concrete" w:hAnsi="CMU Concrete"/>
          <w:color w:val="000000" w:themeColor="text1"/>
        </w:rPr>
      </w:pPr>
    </w:p>
    <w:p w14:paraId="5CEA58D3" w14:textId="77777777" w:rsidR="00614F98" w:rsidRDefault="00F05A69" w:rsidP="00401892">
      <w:pPr>
        <w:numPr>
          <w:ilvl w:val="0"/>
          <w:numId w:val="167"/>
        </w:numPr>
        <w:ind w:left="426"/>
        <w:rPr>
          <w:color w:val="000000" w:themeColor="text1"/>
        </w:rPr>
      </w:pPr>
      <w:r>
        <w:rPr>
          <w:rFonts w:hint="eastAsia"/>
          <w:color w:val="000000" w:themeColor="text1"/>
        </w:rPr>
        <w:t xml:space="preserve">최적화 </w:t>
      </w:r>
      <w:r w:rsidR="00614F98">
        <w:rPr>
          <w:rFonts w:hint="eastAsia"/>
          <w:color w:val="000000" w:themeColor="text1"/>
        </w:rPr>
        <w:t>방법</w:t>
      </w:r>
    </w:p>
    <w:p w14:paraId="255E7B82" w14:textId="77777777" w:rsidR="00614F98" w:rsidRDefault="00614F98" w:rsidP="00401892">
      <w:pPr>
        <w:numPr>
          <w:ilvl w:val="0"/>
          <w:numId w:val="169"/>
        </w:numPr>
        <w:rPr>
          <w:color w:val="000000" w:themeColor="text1"/>
        </w:rPr>
      </w:pPr>
      <w:r>
        <w:rPr>
          <w:rFonts w:hint="eastAsia"/>
          <w:color w:val="000000" w:themeColor="text1"/>
        </w:rPr>
        <w:t>공통분산을 통한 잠재변수의 추정오차를 고려하여 추출합니다.</w:t>
      </w:r>
    </w:p>
    <w:p w14:paraId="34B4F06F" w14:textId="77777777" w:rsidR="00614F98" w:rsidRDefault="00614F98" w:rsidP="00401892">
      <w:pPr>
        <w:numPr>
          <w:ilvl w:val="0"/>
          <w:numId w:val="169"/>
        </w:numPr>
        <w:rPr>
          <w:color w:val="000000" w:themeColor="text1"/>
        </w:rPr>
      </w:pPr>
      <w:r>
        <w:rPr>
          <w:rFonts w:hint="eastAsia"/>
          <w:color w:val="000000" w:themeColor="text1"/>
        </w:rPr>
        <w:t xml:space="preserve">Maximum Likelihood (ML)는 </w:t>
      </w:r>
      <w:r w:rsidR="00F05A69">
        <w:rPr>
          <w:rFonts w:hint="eastAsia"/>
          <w:color w:val="000000" w:themeColor="text1"/>
        </w:rPr>
        <w:t>최대</w:t>
      </w:r>
      <w:r>
        <w:rPr>
          <w:rFonts w:hint="eastAsia"/>
          <w:color w:val="000000" w:themeColor="text1"/>
        </w:rPr>
        <w:t xml:space="preserve">우도함수를 최대화(목적함수의 최소화)하는 추정량(Λ, Ψ2)을 구하는 방법입니다. CV/TV 비율이 크거나 자료의 특성에 대하여 아는 바가 없을 때 사용합니다. </w:t>
      </w:r>
    </w:p>
    <w:p w14:paraId="1C78B3BC" w14:textId="77777777" w:rsidR="00614F98" w:rsidRDefault="00614F98" w:rsidP="00401892">
      <w:pPr>
        <w:numPr>
          <w:ilvl w:val="0"/>
          <w:numId w:val="169"/>
        </w:numPr>
        <w:rPr>
          <w:color w:val="000000" w:themeColor="text1"/>
        </w:rPr>
      </w:pPr>
      <w:r>
        <w:rPr>
          <w:rFonts w:hint="eastAsia"/>
          <w:color w:val="000000" w:themeColor="text1"/>
        </w:rPr>
        <w:t xml:space="preserve">ECMiner™에서는 </w:t>
      </w:r>
      <w:r w:rsidR="00F05A69">
        <w:rPr>
          <w:rFonts w:hint="eastAsia"/>
          <w:color w:val="000000" w:themeColor="text1"/>
        </w:rPr>
        <w:t>최대우도</w:t>
      </w:r>
      <w:r>
        <w:rPr>
          <w:rFonts w:hint="eastAsia"/>
          <w:color w:val="000000" w:themeColor="text1"/>
        </w:rPr>
        <w:t>법</w:t>
      </w:r>
      <w:r w:rsidR="00F05A69">
        <w:rPr>
          <w:rFonts w:hint="eastAsia"/>
          <w:color w:val="000000" w:themeColor="text1"/>
        </w:rPr>
        <w:t>을</w:t>
      </w:r>
      <w:r>
        <w:rPr>
          <w:rFonts w:hint="eastAsia"/>
          <w:color w:val="000000" w:themeColor="text1"/>
        </w:rPr>
        <w:t xml:space="preserve"> 제공하며 그 외 추정방법으로는 Common Factor Model, ULS, GLS가 있습니다.</w:t>
      </w:r>
    </w:p>
    <w:p w14:paraId="5D93EBDE" w14:textId="77777777" w:rsidR="00614F98" w:rsidRDefault="00614F98" w:rsidP="00614F98">
      <w:pPr>
        <w:ind w:left="786"/>
        <w:rPr>
          <w:color w:val="000000" w:themeColor="text1"/>
        </w:rPr>
      </w:pPr>
    </w:p>
    <w:p w14:paraId="0ECC82D0" w14:textId="77777777" w:rsidR="00614F98" w:rsidRDefault="00614F98" w:rsidP="00401892">
      <w:pPr>
        <w:numPr>
          <w:ilvl w:val="0"/>
          <w:numId w:val="167"/>
        </w:numPr>
        <w:ind w:left="426"/>
        <w:rPr>
          <w:color w:val="000000" w:themeColor="text1"/>
        </w:rPr>
      </w:pPr>
      <w:r>
        <w:rPr>
          <w:rFonts w:hint="eastAsia"/>
          <w:color w:val="000000" w:themeColor="text1"/>
        </w:rPr>
        <w:t>회전방법</w:t>
      </w:r>
    </w:p>
    <w:p w14:paraId="56C30CE6" w14:textId="77777777" w:rsidR="00614F98" w:rsidRDefault="00614F98" w:rsidP="00401892">
      <w:pPr>
        <w:numPr>
          <w:ilvl w:val="0"/>
          <w:numId w:val="169"/>
        </w:numPr>
        <w:rPr>
          <w:color w:val="000000" w:themeColor="text1"/>
        </w:rPr>
      </w:pPr>
      <w:r>
        <w:rPr>
          <w:rFonts w:hint="eastAsia"/>
          <w:color w:val="000000" w:themeColor="text1"/>
        </w:rPr>
        <w:t>요인 적재치가 큰 값은 더욱 크게, 작은 값은 더욱 줄여 요인행렬의 해석을 용이하게 합니다.</w:t>
      </w:r>
    </w:p>
    <w:p w14:paraId="13D2BB42" w14:textId="77777777" w:rsidR="00614F98" w:rsidRDefault="00614F98" w:rsidP="00401892">
      <w:pPr>
        <w:numPr>
          <w:ilvl w:val="0"/>
          <w:numId w:val="169"/>
        </w:numPr>
        <w:rPr>
          <w:color w:val="000000" w:themeColor="text1"/>
        </w:rPr>
      </w:pPr>
      <w:r>
        <w:rPr>
          <w:rFonts w:hint="eastAsia"/>
          <w:color w:val="000000" w:themeColor="text1"/>
        </w:rPr>
        <w:t>Varimax(직각회전)</w:t>
      </w:r>
    </w:p>
    <w:p w14:paraId="16669571" w14:textId="77777777" w:rsidR="00614F98" w:rsidRDefault="00614F98" w:rsidP="00614F98">
      <w:pPr>
        <w:ind w:left="786"/>
        <w:rPr>
          <w:color w:val="000000" w:themeColor="text1"/>
        </w:rPr>
      </w:pPr>
      <w:r>
        <w:rPr>
          <w:rFonts w:hint="eastAsia"/>
          <w:color w:val="000000" w:themeColor="text1"/>
        </w:rPr>
        <w:t>각 요인의 적재값이 높은 변수의 수를 최소화하는 직교 회전 방법입니다. 이 방법을 사용하면 요인 해석을 단순화할 수 있습니다.</w:t>
      </w:r>
    </w:p>
    <w:p w14:paraId="787FC7F2" w14:textId="77777777" w:rsidR="00614F98" w:rsidRDefault="00614F98" w:rsidP="00401892">
      <w:pPr>
        <w:numPr>
          <w:ilvl w:val="0"/>
          <w:numId w:val="169"/>
        </w:numPr>
        <w:rPr>
          <w:color w:val="000000" w:themeColor="text1"/>
        </w:rPr>
      </w:pPr>
      <w:r>
        <w:rPr>
          <w:rFonts w:hint="eastAsia"/>
          <w:color w:val="000000" w:themeColor="text1"/>
        </w:rPr>
        <w:t>Quartimax(직각회전)</w:t>
      </w:r>
    </w:p>
    <w:p w14:paraId="59267C15" w14:textId="77777777" w:rsidR="00614F98" w:rsidRDefault="00614F98" w:rsidP="00614F98">
      <w:pPr>
        <w:ind w:left="786"/>
        <w:rPr>
          <w:color w:val="000000" w:themeColor="text1"/>
        </w:rPr>
      </w:pPr>
      <w:r>
        <w:rPr>
          <w:rFonts w:hint="eastAsia"/>
          <w:color w:val="000000" w:themeColor="text1"/>
        </w:rPr>
        <w:t>각 변수를 설명하는 데 필요한 요인 수를 최소화하는 회전 방법입니다. 이 방법을 사용하면 관측된 변수의 해석을 단순화할 수 있습니다.</w:t>
      </w:r>
    </w:p>
    <w:p w14:paraId="3473247F" w14:textId="77777777" w:rsidR="00614F98" w:rsidRDefault="00614F98" w:rsidP="00401892">
      <w:pPr>
        <w:numPr>
          <w:ilvl w:val="0"/>
          <w:numId w:val="169"/>
        </w:numPr>
        <w:rPr>
          <w:color w:val="000000" w:themeColor="text1"/>
        </w:rPr>
      </w:pPr>
      <w:r>
        <w:rPr>
          <w:rFonts w:hint="eastAsia"/>
          <w:color w:val="000000" w:themeColor="text1"/>
        </w:rPr>
        <w:t>Equimax(직각회전)</w:t>
      </w:r>
    </w:p>
    <w:p w14:paraId="404BE112" w14:textId="77777777" w:rsidR="00614F98" w:rsidRDefault="00614F98" w:rsidP="00614F98">
      <w:pPr>
        <w:ind w:left="786"/>
        <w:rPr>
          <w:color w:val="000000" w:themeColor="text1"/>
        </w:rPr>
      </w:pPr>
      <w:r>
        <w:rPr>
          <w:rFonts w:hint="eastAsia"/>
          <w:color w:val="000000" w:themeColor="text1"/>
        </w:rPr>
        <w:t>요인을 단순화하는 베리멕스 방법과 변수를 단순화하는 쿼티멕스 방법을 조합한 회전 방법입니다. 요인에 읽어 들인 변수의 수와 변수 설명에 사용할 요인 수는 최소화됩니다.</w:t>
      </w:r>
    </w:p>
    <w:p w14:paraId="3A064D93" w14:textId="77777777" w:rsidR="00614F98" w:rsidRDefault="00614F98" w:rsidP="00401892">
      <w:pPr>
        <w:numPr>
          <w:ilvl w:val="0"/>
          <w:numId w:val="169"/>
        </w:numPr>
        <w:rPr>
          <w:rFonts w:ascii="CMU Concrete" w:hAnsi="CMU Concrete"/>
          <w:color w:val="000000" w:themeColor="text1"/>
        </w:rPr>
      </w:pPr>
      <w:r>
        <w:rPr>
          <w:rFonts w:hint="eastAsia"/>
          <w:color w:val="000000" w:themeColor="text1"/>
        </w:rPr>
        <w:t>비직각회전(oblique)은 요인 축 간의 관계(상관)를 어느 정도 허용한 방법입니다.</w:t>
      </w:r>
    </w:p>
    <w:p w14:paraId="1EDAD8AC" w14:textId="77777777" w:rsidR="00614F98" w:rsidRDefault="00614F98" w:rsidP="00614F98">
      <w:pPr>
        <w:rPr>
          <w:rFonts w:ascii="CMU Concrete" w:hAnsi="CMU Concrete"/>
        </w:rPr>
      </w:pPr>
    </w:p>
    <w:p w14:paraId="4CB6F0E9" w14:textId="77777777" w:rsidR="00614F98" w:rsidRDefault="00614F98" w:rsidP="00614F98">
      <w:pPr>
        <w:rPr>
          <w:rFonts w:ascii="CMU Concrete" w:hAnsi="CMU Concrete"/>
        </w:rPr>
      </w:pPr>
    </w:p>
    <w:p w14:paraId="2144FDDA" w14:textId="77777777" w:rsidR="00614F98" w:rsidRDefault="00614F98" w:rsidP="00614F98">
      <w:pPr>
        <w:pStyle w:val="11"/>
      </w:pPr>
      <w:r>
        <w:rPr>
          <w:rFonts w:hint="eastAsia"/>
        </w:rPr>
        <w:t>결과</w:t>
      </w:r>
    </w:p>
    <w:p w14:paraId="6ECB5A8D" w14:textId="77777777" w:rsidR="00614F98" w:rsidRDefault="00614F98" w:rsidP="00401892">
      <w:pPr>
        <w:numPr>
          <w:ilvl w:val="0"/>
          <w:numId w:val="168"/>
        </w:numPr>
        <w:ind w:left="426"/>
        <w:rPr>
          <w:rStyle w:val="p2Char"/>
          <w:rFonts w:ascii="CMU Concrete" w:hAnsi="CMU Concrete"/>
        </w:rPr>
      </w:pPr>
      <w:r>
        <w:rPr>
          <w:rStyle w:val="p2Char"/>
          <w:rFonts w:ascii="CMU Concrete" w:hAnsi="CMU Concrete"/>
          <w:b/>
          <w:bCs/>
        </w:rPr>
        <w:t>분석결과정보</w:t>
      </w:r>
    </w:p>
    <w:p w14:paraId="0A5DC292" w14:textId="77777777" w:rsidR="00614F98" w:rsidRDefault="00614F98" w:rsidP="00614F98">
      <w:pPr>
        <w:pStyle w:val="p2"/>
      </w:pPr>
      <w:r>
        <w:rPr>
          <w:rFonts w:ascii="CMU Concrete" w:hAnsi="CMU Concrete" w:hint="eastAsia"/>
        </w:rPr>
        <w:t>화면표시</w:t>
      </w:r>
      <w:r>
        <w:rPr>
          <w:rFonts w:ascii="CMU Concrete" w:hAnsi="CMU Concrete"/>
        </w:rPr>
        <w:t xml:space="preserve"> </w:t>
      </w:r>
      <w:r>
        <w:rPr>
          <w:rFonts w:ascii="CMU Concrete" w:hAnsi="CMU Concrete" w:hint="eastAsia"/>
        </w:rPr>
        <w:t>노드에서</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Factor Score</w:t>
      </w:r>
      <w:r>
        <w:rPr>
          <w:rFonts w:ascii="CMU Concrete" w:hAnsi="CMU Concrete" w:hint="eastAsia"/>
        </w:rPr>
        <w:t>와</w:t>
      </w:r>
      <w:r>
        <w:rPr>
          <w:rFonts w:ascii="CMU Concrete" w:hAnsi="CMU Concrete"/>
        </w:rPr>
        <w:t xml:space="preserve"> Rotated Factor Score</w:t>
      </w:r>
      <w:r>
        <w:rPr>
          <w:rFonts w:ascii="CMU Concrete" w:hAnsi="CMU Concrete" w:hint="eastAsia"/>
        </w:rPr>
        <w:t>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49FE0B84" w14:textId="77777777" w:rsidR="00614F98" w:rsidRDefault="00614F98" w:rsidP="00614F98">
      <w:pPr>
        <w:pStyle w:val="p2"/>
        <w:rPr>
          <w:rFonts w:ascii="CMU Concrete" w:hAnsi="CMU Concrete"/>
        </w:rPr>
      </w:pPr>
    </w:p>
    <w:p w14:paraId="320CB4CD" w14:textId="77777777" w:rsidR="00614F98" w:rsidRDefault="00614F98" w:rsidP="00AE3A66">
      <w:pPr>
        <w:pStyle w:val="af"/>
      </w:pPr>
      <w:r>
        <w:rPr>
          <w:noProof/>
        </w:rPr>
        <w:drawing>
          <wp:inline distT="0" distB="0" distL="0" distR="0" wp14:anchorId="49AE68D0" wp14:editId="79C86418">
            <wp:extent cx="4114800" cy="4029075"/>
            <wp:effectExtent l="0" t="0" r="0" b="9525"/>
            <wp:docPr id="299" name="그림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82"/>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4114800" cy="4029075"/>
                    </a:xfrm>
                    <a:prstGeom prst="rect">
                      <a:avLst/>
                    </a:prstGeom>
                    <a:noFill/>
                    <a:ln>
                      <a:noFill/>
                    </a:ln>
                  </pic:spPr>
                </pic:pic>
              </a:graphicData>
            </a:graphic>
          </wp:inline>
        </w:drawing>
      </w:r>
      <w:r>
        <w:rPr>
          <w:noProof/>
        </w:rPr>
        <w:tab/>
      </w:r>
    </w:p>
    <w:p w14:paraId="2C80DAE4" w14:textId="77777777" w:rsidR="00614F98" w:rsidRDefault="00614F98" w:rsidP="00614F98">
      <w:pPr>
        <w:pStyle w:val="11"/>
        <w:rPr>
          <w:color w:val="000000" w:themeColor="text1"/>
          <w:szCs w:val="22"/>
        </w:rPr>
      </w:pPr>
      <w:r>
        <w:rPr>
          <w:rFonts w:hint="eastAsia"/>
          <w:color w:val="000000" w:themeColor="text1"/>
        </w:rPr>
        <w:t>예시파일</w:t>
      </w:r>
    </w:p>
    <w:p w14:paraId="665A1C11"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Factor Analysis.ecm </w:t>
      </w:r>
      <w:r>
        <w:rPr>
          <w:rStyle w:val="p2Char"/>
          <w:rFonts w:ascii="CMU Concrete" w:hAnsi="CMU Concrete"/>
          <w:bCs/>
          <w:color w:val="000000" w:themeColor="text1"/>
        </w:rPr>
        <w:t>실행</w:t>
      </w:r>
      <w:r>
        <w:rPr>
          <w:rFonts w:ascii="CMU Concrete" w:hAnsi="CMU Concrete"/>
          <w:color w:val="000000" w:themeColor="text1"/>
        </w:rPr>
        <w:t xml:space="preserve"> </w:t>
      </w:r>
    </w:p>
    <w:p w14:paraId="29F39DB5" w14:textId="77777777" w:rsidR="00614F98" w:rsidRDefault="00614F98" w:rsidP="00614F98">
      <w:pPr>
        <w:rPr>
          <w:rFonts w:ascii="CMU Concrete" w:hAnsi="CMU Concrete"/>
        </w:rPr>
      </w:pPr>
    </w:p>
    <w:p w14:paraId="01F5E0F4" w14:textId="77777777" w:rsidR="00614F98" w:rsidRDefault="00614F98" w:rsidP="00614F98">
      <w:pPr>
        <w:rPr>
          <w:rFonts w:ascii="CMU Concrete" w:hAnsi="CMU Concrete"/>
        </w:rPr>
      </w:pPr>
    </w:p>
    <w:p w14:paraId="50C3ACF5" w14:textId="77777777" w:rsidR="00614F98" w:rsidRDefault="00614F98" w:rsidP="00614F98">
      <w:pPr>
        <w:pStyle w:val="3"/>
      </w:pPr>
      <w:bookmarkStart w:id="899" w:name="_Toc67925585"/>
      <w:r>
        <w:rPr>
          <w:rFonts w:hint="eastAsia"/>
        </w:rPr>
        <w:t>3.4.21 SV</w:t>
      </w:r>
      <w:r>
        <w:rPr>
          <w:rFonts w:hint="eastAsia"/>
          <w:lang w:eastAsia="ko-KR"/>
        </w:rPr>
        <w:t>M</w:t>
      </w:r>
      <w:r>
        <w:rPr>
          <w:rFonts w:hint="eastAsia"/>
        </w:rPr>
        <w:t xml:space="preserve"> 노드</w:t>
      </w:r>
      <w:bookmarkEnd w:id="899"/>
    </w:p>
    <w:tbl>
      <w:tblPr>
        <w:tblW w:w="0" w:type="auto"/>
        <w:tblLook w:val="01E0" w:firstRow="1" w:lastRow="1" w:firstColumn="1" w:lastColumn="1" w:noHBand="0" w:noVBand="0"/>
      </w:tblPr>
      <w:tblGrid>
        <w:gridCol w:w="1708"/>
        <w:gridCol w:w="7078"/>
      </w:tblGrid>
      <w:tr w:rsidR="00614F98" w14:paraId="7790508E" w14:textId="77777777" w:rsidTr="00614F98">
        <w:tc>
          <w:tcPr>
            <w:tcW w:w="1728" w:type="dxa"/>
            <w:vAlign w:val="center"/>
            <w:hideMark/>
          </w:tcPr>
          <w:p w14:paraId="7DCF154F" w14:textId="77777777" w:rsidR="00614F98" w:rsidRDefault="00614F98" w:rsidP="00AE3A66">
            <w:pPr>
              <w:pStyle w:val="af"/>
            </w:pPr>
            <w:r>
              <w:object w:dxaOrig="870" w:dyaOrig="1005" w14:anchorId="356AB2CB">
                <v:shape id="_x0000_i1182" type="#_x0000_t75" style="width:43.5pt;height:50.25pt" o:ole="">
                  <v:imagedata r:id="rId645" o:title=""/>
                </v:shape>
                <o:OLEObject Type="Embed" ProgID="PBrush" ShapeID="_x0000_i1182" DrawAspect="Content" ObjectID="_1684940240" r:id="rId646"/>
              </w:object>
            </w:r>
          </w:p>
        </w:tc>
        <w:tc>
          <w:tcPr>
            <w:tcW w:w="7256" w:type="dxa"/>
            <w:vAlign w:val="center"/>
            <w:hideMark/>
          </w:tcPr>
          <w:p w14:paraId="0C717489" w14:textId="77777777" w:rsidR="00614F98" w:rsidRDefault="00614F98">
            <w:pPr>
              <w:rPr>
                <w:rFonts w:ascii="CMU Concrete" w:hAnsi="CMU Concrete"/>
              </w:rPr>
            </w:pPr>
            <w:r>
              <w:rPr>
                <w:rFonts w:ascii="CMU Concrete" w:hAnsi="CMU Concrete"/>
                <w:b/>
              </w:rPr>
              <w:t xml:space="preserve">SVM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다수의</w:t>
            </w:r>
            <w:r>
              <w:rPr>
                <w:rFonts w:ascii="CMU Concrete" w:hAnsi="CMU Concrete"/>
              </w:rPr>
              <w:t xml:space="preserve"> </w:t>
            </w:r>
            <w:r>
              <w:rPr>
                <w:rFonts w:ascii="CMU Concrete" w:hAnsi="CMU Concrete" w:hint="eastAsia"/>
              </w:rPr>
              <w:t>속성</w:t>
            </w:r>
            <w:r>
              <w:rPr>
                <w:rFonts w:ascii="CMU Concrete" w:hAnsi="CMU Concrete"/>
              </w:rPr>
              <w:t xml:space="preserve">(attribute) </w:t>
            </w:r>
            <w:r>
              <w:rPr>
                <w:rFonts w:ascii="CMU Concrete" w:hAnsi="CMU Concrete" w:hint="eastAsia"/>
              </w:rPr>
              <w:t>또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객체</w:t>
            </w:r>
            <w:r>
              <w:rPr>
                <w:rFonts w:ascii="CMU Concrete" w:hAnsi="CMU Concrete"/>
              </w:rPr>
              <w:t>(object)</w:t>
            </w:r>
            <w:r>
              <w:rPr>
                <w:rFonts w:ascii="CMU Concrete" w:hAnsi="CMU Concrete" w:hint="eastAsia"/>
              </w:rPr>
              <w:t>를</w:t>
            </w:r>
            <w:r>
              <w:rPr>
                <w:rFonts w:ascii="CMU Concrete" w:hAnsi="CMU Concrete"/>
              </w:rPr>
              <w:t xml:space="preserve"> </w:t>
            </w:r>
            <w:r>
              <w:rPr>
                <w:rFonts w:ascii="CMU Concrete" w:hAnsi="CMU Concrete" w:hint="eastAsia"/>
              </w:rPr>
              <w:t>사전에</w:t>
            </w:r>
            <w:r>
              <w:rPr>
                <w:rFonts w:ascii="CMU Concrete" w:hAnsi="CMU Concrete"/>
              </w:rPr>
              <w:t xml:space="preserve"> </w:t>
            </w:r>
            <w:r>
              <w:rPr>
                <w:rFonts w:ascii="CMU Concrete" w:hAnsi="CMU Concrete" w:hint="eastAsia"/>
              </w:rPr>
              <w:t>정해진</w:t>
            </w:r>
            <w:r>
              <w:rPr>
                <w:rFonts w:ascii="CMU Concrete" w:hAnsi="CMU Concrete"/>
              </w:rPr>
              <w:t xml:space="preserve"> </w:t>
            </w:r>
            <w:r>
              <w:rPr>
                <w:rFonts w:ascii="CMU Concrete" w:hAnsi="CMU Concrete" w:hint="eastAsia"/>
                <w:b/>
              </w:rPr>
              <w:t>그룹</w:t>
            </w:r>
            <w:r>
              <w:rPr>
                <w:rFonts w:ascii="CMU Concrete" w:hAnsi="CMU Concrete"/>
                <w:b/>
              </w:rPr>
              <w:t xml:space="preserve"> </w:t>
            </w:r>
            <w:r>
              <w:rPr>
                <w:rFonts w:ascii="CMU Concrete" w:hAnsi="CMU Concrete" w:hint="eastAsia"/>
                <w:b/>
              </w:rPr>
              <w:t>또는</w:t>
            </w:r>
            <w:r>
              <w:rPr>
                <w:rFonts w:ascii="CMU Concrete" w:hAnsi="CMU Concrete"/>
                <w:b/>
              </w:rPr>
              <w:t xml:space="preserve"> </w:t>
            </w:r>
            <w:r>
              <w:rPr>
                <w:rFonts w:ascii="CMU Concrete" w:hAnsi="CMU Concrete" w:hint="eastAsia"/>
                <w:b/>
              </w:rPr>
              <w:t>범주</w:t>
            </w:r>
            <w:r>
              <w:rPr>
                <w:rFonts w:ascii="CMU Concrete" w:hAnsi="CMU Concrete"/>
                <w:b/>
              </w:rPr>
              <w:t>(class, category)</w:t>
            </w:r>
            <w:r>
              <w:rPr>
                <w:rFonts w:ascii="CMU Concrete" w:hAnsi="CMU Concrete"/>
              </w:rPr>
              <w:t xml:space="preserve"> </w:t>
            </w:r>
            <w:r>
              <w:rPr>
                <w:rFonts w:ascii="CMU Concrete" w:hAnsi="CMU Concrete" w:hint="eastAsia"/>
              </w:rPr>
              <w:t>중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b/>
                <w:bCs/>
              </w:rPr>
              <w:t>분류분석</w:t>
            </w:r>
            <w:r>
              <w:rPr>
                <w:rFonts w:ascii="CMU Concrete" w:hAnsi="CMU Concrete"/>
                <w:b/>
                <w:bCs/>
              </w:rPr>
              <w:t xml:space="preserve"> </w:t>
            </w:r>
            <w:r>
              <w:rPr>
                <w:rFonts w:ascii="CMU Concrete" w:hAnsi="CMU Concrete" w:hint="eastAsia"/>
                <w:b/>
                <w:bCs/>
              </w:rPr>
              <w:t>기법</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하나로</w:t>
            </w:r>
            <w:r>
              <w:rPr>
                <w:rFonts w:ascii="CMU Concrete" w:hAnsi="CMU Concrete"/>
              </w:rPr>
              <w:t xml:space="preserve"> Support Vector Machine </w:t>
            </w:r>
            <w:r>
              <w:rPr>
                <w:rFonts w:ascii="CMU Concrete" w:hAnsi="CMU Concrete" w:hint="eastAsia"/>
              </w:rPr>
              <w:t>알고리즘을</w:t>
            </w:r>
            <w:r>
              <w:rPr>
                <w:rFonts w:ascii="CMU Concrete" w:hAnsi="CMU Concrete"/>
              </w:rPr>
              <w:t xml:space="preserve"> </w:t>
            </w:r>
            <w:r>
              <w:rPr>
                <w:rFonts w:ascii="CMU Concrete" w:hAnsi="CMU Concrete" w:hint="eastAsia"/>
              </w:rPr>
              <w:t>사용합니다</w:t>
            </w:r>
            <w:r>
              <w:rPr>
                <w:rFonts w:ascii="CMU Concrete" w:hAnsi="CMU Concrete"/>
              </w:rPr>
              <w:t>.</w:t>
            </w:r>
          </w:p>
        </w:tc>
      </w:tr>
    </w:tbl>
    <w:p w14:paraId="766F5EE7" w14:textId="77777777" w:rsidR="00614F98" w:rsidRDefault="00614F98" w:rsidP="00614F98">
      <w:pPr>
        <w:pStyle w:val="11"/>
      </w:pPr>
      <w:r>
        <w:rPr>
          <w:rFonts w:hint="eastAsia"/>
        </w:rPr>
        <w:t>개요</w:t>
      </w:r>
    </w:p>
    <w:p w14:paraId="2998C5EC" w14:textId="77777777" w:rsidR="00614F98" w:rsidRDefault="00614F98" w:rsidP="00614F98">
      <w:pPr>
        <w:pStyle w:val="p2"/>
        <w:rPr>
          <w:rFonts w:ascii="CMU Concrete" w:hAnsi="CMU Concrete"/>
        </w:rPr>
      </w:pPr>
      <w:r>
        <w:rPr>
          <w:rFonts w:ascii="CMU Concrete" w:hAnsi="CMU Concrete"/>
        </w:rPr>
        <w:t>SVM</w:t>
      </w:r>
      <w:r>
        <w:rPr>
          <w:rFonts w:ascii="CMU Concrete" w:hAnsi="CMU Concrete" w:hint="eastAsia"/>
        </w:rPr>
        <w:t>는</w:t>
      </w:r>
      <w:r>
        <w:rPr>
          <w:rFonts w:ascii="CMU Concrete" w:hAnsi="CMU Concrete"/>
        </w:rPr>
        <w:t xml:space="preserve"> </w:t>
      </w:r>
      <w:r>
        <w:rPr>
          <w:rFonts w:ascii="CMU Concrete" w:hAnsi="CMU Concrete" w:hint="eastAsia"/>
        </w:rPr>
        <w:t>비모수적인</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방법의</w:t>
      </w:r>
      <w:r>
        <w:rPr>
          <w:rFonts w:ascii="CMU Concrete" w:hAnsi="CMU Concrete"/>
        </w:rPr>
        <w:t xml:space="preserve"> </w:t>
      </w:r>
      <w:r>
        <w:rPr>
          <w:rFonts w:ascii="CMU Concrete" w:hAnsi="CMU Concrete" w:hint="eastAsia"/>
        </w:rPr>
        <w:t>하나로</w:t>
      </w:r>
      <w:r>
        <w:rPr>
          <w:rFonts w:ascii="CMU Concrete" w:hAnsi="CMU Concrete"/>
        </w:rPr>
        <w:t xml:space="preserve">, </w:t>
      </w:r>
      <w:r>
        <w:rPr>
          <w:rFonts w:ascii="CMU Concrete" w:hAnsi="CMU Concrete" w:hint="eastAsia"/>
        </w:rPr>
        <w:t>고차원으로</w:t>
      </w:r>
      <w:r>
        <w:rPr>
          <w:rFonts w:ascii="CMU Concrete" w:hAnsi="CMU Concrete"/>
        </w:rPr>
        <w:t xml:space="preserve"> </w:t>
      </w:r>
      <w:r>
        <w:rPr>
          <w:rFonts w:ascii="CMU Concrete" w:hAnsi="CMU Concrete" w:hint="eastAsia"/>
        </w:rPr>
        <w:t>매핑된</w:t>
      </w:r>
      <w:r>
        <w:rPr>
          <w:rFonts w:ascii="CMU Concrete" w:hAnsi="CMU Concrete"/>
        </w:rPr>
        <w:t xml:space="preserve"> Feature </w:t>
      </w:r>
      <w:r>
        <w:rPr>
          <w:rFonts w:ascii="CMU Concrete" w:hAnsi="CMU Concrete" w:hint="eastAsia"/>
        </w:rPr>
        <w:t>공간에서</w:t>
      </w:r>
      <w:r>
        <w:rPr>
          <w:rFonts w:ascii="CMU Concrete" w:hAnsi="CMU Concrete"/>
        </w:rPr>
        <w:t>, Margin</w:t>
      </w:r>
      <w:r>
        <w:rPr>
          <w:rFonts w:ascii="CMU Concrete" w:hAnsi="CMU Concrete" w:hint="eastAsia"/>
        </w:rPr>
        <w:t>이</w:t>
      </w:r>
      <w:r>
        <w:rPr>
          <w:rFonts w:ascii="CMU Concrete" w:hAnsi="CMU Concrete"/>
        </w:rPr>
        <w:t xml:space="preserve"> </w:t>
      </w:r>
      <w:r>
        <w:rPr>
          <w:rFonts w:ascii="CMU Concrete" w:hAnsi="CMU Concrete" w:hint="eastAsia"/>
        </w:rPr>
        <w:t>최대가</w:t>
      </w:r>
      <w:r>
        <w:rPr>
          <w:rFonts w:ascii="CMU Concrete" w:hAnsi="CMU Concrete"/>
        </w:rPr>
        <w:t xml:space="preserve"> </w:t>
      </w:r>
      <w:r>
        <w:rPr>
          <w:rFonts w:ascii="CMU Concrete" w:hAnsi="CMU Concrete" w:hint="eastAsia"/>
        </w:rPr>
        <w:t>되는</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분류기를</w:t>
      </w:r>
      <w:r>
        <w:rPr>
          <w:rFonts w:ascii="CMU Concrete" w:hAnsi="CMU Concrete"/>
        </w:rPr>
        <w:t xml:space="preserve"> </w:t>
      </w:r>
      <w:r>
        <w:rPr>
          <w:rFonts w:ascii="CMU Concrete" w:hAnsi="CMU Concrete" w:hint="eastAsia"/>
        </w:rPr>
        <w:t>학습하는</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말합니다</w:t>
      </w:r>
      <w:r>
        <w:rPr>
          <w:rFonts w:ascii="CMU Concrete" w:hAnsi="CMU Concrete"/>
        </w:rPr>
        <w:t>.</w:t>
      </w:r>
      <w:r w:rsidR="00867503">
        <w:rPr>
          <w:rFonts w:ascii="CMU Concrete" w:hAnsi="CMU Concrete"/>
        </w:rPr>
        <w:t xml:space="preserve"> </w:t>
      </w:r>
      <w:r>
        <w:rPr>
          <w:rFonts w:ascii="CMU Concrete" w:hAnsi="CMU Concrete" w:hint="eastAsia"/>
        </w:rPr>
        <w:t>왼쪽</w:t>
      </w:r>
      <w:r>
        <w:rPr>
          <w:rFonts w:ascii="CMU Concrete" w:hAnsi="CMU Concrete"/>
        </w:rPr>
        <w:t xml:space="preserve"> </w:t>
      </w:r>
      <w:r>
        <w:rPr>
          <w:rFonts w:ascii="CMU Concrete" w:hAnsi="CMU Concrete" w:hint="eastAsia"/>
        </w:rPr>
        <w:t>아래</w:t>
      </w:r>
      <w:r>
        <w:rPr>
          <w:rFonts w:ascii="CMU Concrete" w:hAnsi="CMU Concrete"/>
        </w:rPr>
        <w:t xml:space="preserve"> </w:t>
      </w:r>
      <w:r>
        <w:rPr>
          <w:rFonts w:ascii="CMU Concrete" w:hAnsi="CMU Concrete" w:hint="eastAsia"/>
        </w:rPr>
        <w:t>그림에서</w:t>
      </w:r>
      <w:r>
        <w:rPr>
          <w:rFonts w:ascii="CMU Concrete" w:hAnsi="CMU Concrete"/>
        </w:rPr>
        <w:t xml:space="preserve"> </w:t>
      </w:r>
      <w:r>
        <w:rPr>
          <w:rFonts w:ascii="CMU Concrete" w:hAnsi="CMU Concrete" w:hint="eastAsia"/>
        </w:rPr>
        <w:t>보시는</w:t>
      </w:r>
      <w:r>
        <w:rPr>
          <w:rFonts w:ascii="CMU Concrete" w:hAnsi="CMU Concrete"/>
        </w:rPr>
        <w:t xml:space="preserve"> </w:t>
      </w:r>
      <w:r>
        <w:rPr>
          <w:rFonts w:ascii="CMU Concrete" w:hAnsi="CMU Concrete" w:hint="eastAsia"/>
        </w:rPr>
        <w:t>것처럼</w:t>
      </w:r>
      <w:r>
        <w:rPr>
          <w:rFonts w:ascii="CMU Concrete" w:hAnsi="CMU Concrete"/>
        </w:rPr>
        <w:t xml:space="preserve">, </w:t>
      </w:r>
      <w:r>
        <w:rPr>
          <w:rFonts w:ascii="CMU Concrete" w:hAnsi="CMU Concrete" w:hint="eastAsia"/>
        </w:rPr>
        <w:t>입력</w:t>
      </w:r>
      <w:r>
        <w:rPr>
          <w:rFonts w:ascii="CMU Concrete" w:hAnsi="CMU Concrete"/>
        </w:rPr>
        <w:t xml:space="preserve"> </w:t>
      </w:r>
      <w:r>
        <w:rPr>
          <w:rFonts w:ascii="CMU Concrete" w:hAnsi="CMU Concrete" w:hint="eastAsia"/>
        </w:rPr>
        <w:t>공간에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집단을</w:t>
      </w:r>
      <w:r>
        <w:rPr>
          <w:rFonts w:ascii="CMU Concrete" w:hAnsi="CMU Concrete"/>
        </w:rPr>
        <w:t xml:space="preserve"> </w:t>
      </w:r>
      <w:r>
        <w:rPr>
          <w:rFonts w:ascii="CMU Concrete" w:hAnsi="CMU Concrete" w:hint="eastAsia"/>
        </w:rPr>
        <w:t>선형적으로</w:t>
      </w:r>
      <w:r>
        <w:rPr>
          <w:rFonts w:ascii="CMU Concrete" w:hAnsi="CMU Concrete"/>
        </w:rPr>
        <w:t xml:space="preserve"> </w:t>
      </w:r>
      <w:r>
        <w:rPr>
          <w:rFonts w:ascii="CMU Concrete" w:hAnsi="CMU Concrete" w:hint="eastAsia"/>
        </w:rPr>
        <w:t>나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없을</w:t>
      </w:r>
      <w:r>
        <w:rPr>
          <w:rFonts w:ascii="CMU Concrete" w:hAnsi="CMU Concrete"/>
        </w:rPr>
        <w:t xml:space="preserve"> </w:t>
      </w:r>
      <w:r>
        <w:rPr>
          <w:rFonts w:ascii="CMU Concrete" w:hAnsi="CMU Concrete" w:hint="eastAsia"/>
        </w:rPr>
        <w:t>경우가</w:t>
      </w:r>
      <w:r>
        <w:rPr>
          <w:rFonts w:ascii="CMU Concrete" w:hAnsi="CMU Concrete"/>
        </w:rPr>
        <w:t xml:space="preserve"> </w:t>
      </w:r>
      <w:r>
        <w:rPr>
          <w:rFonts w:ascii="CMU Concrete" w:hAnsi="CMU Concrete" w:hint="eastAsia"/>
        </w:rPr>
        <w:t>존재하는데</w:t>
      </w:r>
      <w:r>
        <w:rPr>
          <w:rFonts w:ascii="CMU Concrete" w:hAnsi="CMU Concrete"/>
        </w:rPr>
        <w:t>, SVM</w:t>
      </w:r>
      <w:r>
        <w:rPr>
          <w:rFonts w:ascii="CMU Concrete" w:hAnsi="CMU Concrete" w:hint="eastAsia"/>
        </w:rPr>
        <w:t>에서는</w:t>
      </w:r>
      <w:r>
        <w:rPr>
          <w:rFonts w:ascii="CMU Concrete" w:hAnsi="CMU Concrete"/>
        </w:rPr>
        <w:t xml:space="preserve"> </w:t>
      </w:r>
      <w:r>
        <w:rPr>
          <w:rFonts w:ascii="CMU Concrete" w:hAnsi="CMU Concrete" w:hint="eastAsia"/>
        </w:rPr>
        <w:t>저차원</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분류가</w:t>
      </w:r>
      <w:r>
        <w:rPr>
          <w:rFonts w:ascii="CMU Concrete" w:hAnsi="CMU Concrete"/>
        </w:rPr>
        <w:t xml:space="preserve"> </w:t>
      </w:r>
      <w:r>
        <w:rPr>
          <w:rFonts w:ascii="CMU Concrete" w:hAnsi="CMU Concrete" w:hint="eastAsia"/>
        </w:rPr>
        <w:t>가능한</w:t>
      </w:r>
      <w:r>
        <w:rPr>
          <w:rFonts w:ascii="CMU Concrete" w:hAnsi="CMU Concrete"/>
        </w:rPr>
        <w:t xml:space="preserve"> </w:t>
      </w:r>
      <w:r>
        <w:rPr>
          <w:rFonts w:ascii="CMU Concrete" w:hAnsi="CMU Concrete" w:hint="eastAsia"/>
        </w:rPr>
        <w:t>고차원으로</w:t>
      </w:r>
      <w:r>
        <w:rPr>
          <w:rFonts w:ascii="CMU Concrete" w:hAnsi="CMU Concrete"/>
        </w:rPr>
        <w:t xml:space="preserve"> </w:t>
      </w:r>
      <w:r>
        <w:rPr>
          <w:rFonts w:ascii="CMU Concrete" w:hAnsi="CMU Concrete" w:hint="eastAsia"/>
        </w:rPr>
        <w:t>매핑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고차원에서</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분류를</w:t>
      </w:r>
      <w:r>
        <w:rPr>
          <w:rFonts w:ascii="CMU Concrete" w:hAnsi="CMU Concrete"/>
        </w:rPr>
        <w:t xml:space="preserve"> </w:t>
      </w:r>
      <w:r>
        <w:rPr>
          <w:rFonts w:ascii="CMU Concrete" w:hAnsi="CMU Concrete" w:hint="eastAsia"/>
        </w:rPr>
        <w:t>진행합니다</w:t>
      </w:r>
      <w:r>
        <w:rPr>
          <w:rFonts w:ascii="CMU Concrete" w:hAnsi="CMU Concrete"/>
        </w:rPr>
        <w:t>.</w:t>
      </w:r>
      <w:r>
        <w:rPr>
          <w:rFonts w:ascii="CMU Concrete" w:hAnsi="CMU Concrete" w:hint="eastAsia"/>
        </w:rPr>
        <w:t>오른쪽</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그림은</w:t>
      </w:r>
      <w:r>
        <w:rPr>
          <w:rFonts w:ascii="CMU Concrete" w:hAnsi="CMU Concrete"/>
        </w:rPr>
        <w:t xml:space="preserve"> Margin </w:t>
      </w:r>
      <w:r>
        <w:rPr>
          <w:rFonts w:ascii="CMU Concrete" w:hAnsi="CMU Concrete" w:hint="eastAsia"/>
        </w:rPr>
        <w:t>최대화라는</w:t>
      </w:r>
      <w:r>
        <w:rPr>
          <w:rFonts w:ascii="CMU Concrete" w:hAnsi="CMU Concrete"/>
        </w:rPr>
        <w:t xml:space="preserve"> SVM</w:t>
      </w:r>
      <w:r>
        <w:rPr>
          <w:rFonts w:ascii="CMU Concrete" w:hAnsi="CMU Concrete" w:hint="eastAsia"/>
        </w:rPr>
        <w:t>의</w:t>
      </w:r>
      <w:r>
        <w:rPr>
          <w:rFonts w:ascii="CMU Concrete" w:hAnsi="CMU Concrete"/>
        </w:rPr>
        <w:t xml:space="preserve"> </w:t>
      </w:r>
      <w:r>
        <w:rPr>
          <w:rFonts w:ascii="CMU Concrete" w:hAnsi="CMU Concrete" w:hint="eastAsia"/>
        </w:rPr>
        <w:t>특징을</w:t>
      </w:r>
      <w:r>
        <w:rPr>
          <w:rFonts w:ascii="CMU Concrete" w:hAnsi="CMU Concrete"/>
        </w:rPr>
        <w:t xml:space="preserve"> </w:t>
      </w:r>
      <w:r>
        <w:rPr>
          <w:rFonts w:ascii="CMU Concrete" w:hAnsi="CMU Concrete" w:hint="eastAsia"/>
        </w:rPr>
        <w:t>보여줍니다</w:t>
      </w:r>
      <w:r>
        <w:rPr>
          <w:rFonts w:ascii="CMU Concrete" w:hAnsi="CMU Concrete"/>
        </w:rPr>
        <w:t>.SVM</w:t>
      </w:r>
      <w:r>
        <w:rPr>
          <w:rFonts w:ascii="CMU Concrete" w:hAnsi="CMU Concrete" w:hint="eastAsia"/>
        </w:rPr>
        <w:t>는</w:t>
      </w:r>
      <w:r>
        <w:rPr>
          <w:rFonts w:ascii="CMU Concrete" w:hAnsi="CMU Concrete"/>
        </w:rPr>
        <w:t xml:space="preserve"> </w:t>
      </w:r>
      <w:r>
        <w:rPr>
          <w:rFonts w:ascii="CMU Concrete" w:hAnsi="CMU Concrete" w:hint="eastAsia"/>
        </w:rPr>
        <w:t>데이터와</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평면이</w:t>
      </w:r>
      <w:r>
        <w:rPr>
          <w:rFonts w:ascii="CMU Concrete" w:hAnsi="CMU Concrete"/>
        </w:rPr>
        <w:t xml:space="preserve"> </w:t>
      </w:r>
      <w:r>
        <w:rPr>
          <w:rFonts w:ascii="CMU Concrete" w:hAnsi="CMU Concrete" w:hint="eastAsia"/>
        </w:rPr>
        <w:t>되도록</w:t>
      </w:r>
      <w:r>
        <w:rPr>
          <w:rFonts w:ascii="CMU Concrete" w:hAnsi="CMU Concrete"/>
        </w:rPr>
        <w:t xml:space="preserve"> </w:t>
      </w:r>
      <w:r>
        <w:rPr>
          <w:rFonts w:ascii="CMU Concrete" w:hAnsi="CMU Concrete" w:hint="eastAsia"/>
        </w:rPr>
        <w:t>멀리</w:t>
      </w:r>
      <w:r>
        <w:rPr>
          <w:rFonts w:ascii="CMU Concrete" w:hAnsi="CMU Concrete"/>
        </w:rPr>
        <w:t xml:space="preserve"> </w:t>
      </w:r>
      <w:r>
        <w:rPr>
          <w:rFonts w:ascii="CMU Concrete" w:hAnsi="CMU Concrete" w:hint="eastAsia"/>
        </w:rPr>
        <w:t>떨어지도록</w:t>
      </w:r>
      <w:r>
        <w:rPr>
          <w:rFonts w:ascii="CMU Concrete" w:hAnsi="CMU Concrete"/>
        </w:rPr>
        <w:t xml:space="preserve"> </w:t>
      </w:r>
      <w:r>
        <w:rPr>
          <w:rFonts w:ascii="CMU Concrete" w:hAnsi="CMU Concrete" w:hint="eastAsia"/>
        </w:rPr>
        <w:t>하여</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서도</w:t>
      </w:r>
      <w:r>
        <w:rPr>
          <w:rFonts w:ascii="CMU Concrete" w:hAnsi="CMU Concrete"/>
        </w:rPr>
        <w:t xml:space="preserve"> </w:t>
      </w:r>
      <w:r>
        <w:rPr>
          <w:rFonts w:ascii="CMU Concrete" w:hAnsi="CMU Concrete" w:hint="eastAsia"/>
        </w:rPr>
        <w:t>판별이</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되도록</w:t>
      </w:r>
      <w:r>
        <w:rPr>
          <w:rFonts w:ascii="CMU Concrete" w:hAnsi="CMU Concrete"/>
        </w:rPr>
        <w:t xml:space="preserve"> </w:t>
      </w:r>
      <w:r>
        <w:rPr>
          <w:rFonts w:ascii="CMU Concrete" w:hAnsi="CMU Concrete" w:hint="eastAsia"/>
        </w:rPr>
        <w:t>합니다</w:t>
      </w:r>
      <w:r>
        <w:rPr>
          <w:rFonts w:ascii="CMU Concrete" w:hAnsi="CMU Concrete"/>
        </w:rPr>
        <w:t>.</w:t>
      </w:r>
    </w:p>
    <w:p w14:paraId="64EDA7E7" w14:textId="77777777" w:rsidR="00614F98" w:rsidRDefault="00614F98" w:rsidP="00614F98">
      <w:pPr>
        <w:pStyle w:val="p2"/>
        <w:jc w:val="center"/>
        <w:rPr>
          <w:rFonts w:ascii="CMU Concrete" w:hAnsi="CMU Concrete"/>
        </w:rPr>
      </w:pPr>
      <w:r>
        <w:rPr>
          <w:rFonts w:ascii="CMU Concrete" w:hAnsi="CMU Concrete"/>
          <w:noProof/>
        </w:rPr>
        <w:drawing>
          <wp:inline distT="0" distB="0" distL="0" distR="0" wp14:anchorId="5959DCA1" wp14:editId="17B4E462">
            <wp:extent cx="5295900" cy="2447925"/>
            <wp:effectExtent l="0" t="0" r="0" b="9525"/>
            <wp:docPr id="298" name="그림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56"/>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5295900" cy="2447925"/>
                    </a:xfrm>
                    <a:prstGeom prst="rect">
                      <a:avLst/>
                    </a:prstGeom>
                    <a:noFill/>
                    <a:ln>
                      <a:noFill/>
                    </a:ln>
                  </pic:spPr>
                </pic:pic>
              </a:graphicData>
            </a:graphic>
          </wp:inline>
        </w:drawing>
      </w:r>
    </w:p>
    <w:p w14:paraId="0C4F3977" w14:textId="77777777" w:rsidR="00614F98" w:rsidRDefault="00614F98" w:rsidP="00614F98">
      <w:pPr>
        <w:pStyle w:val="p2"/>
        <w:rPr>
          <w:rFonts w:ascii="CMU Concrete" w:hAnsi="CMU Concrete"/>
        </w:rPr>
      </w:pPr>
    </w:p>
    <w:p w14:paraId="565C36F6" w14:textId="77777777" w:rsidR="00614F98" w:rsidRDefault="00614F98" w:rsidP="00614F98">
      <w:pPr>
        <w:pStyle w:val="p2"/>
        <w:rPr>
          <w:rFonts w:ascii="CMU Concrete" w:hAnsi="CMU Concrete"/>
        </w:rPr>
      </w:pPr>
      <w:r>
        <w:rPr>
          <w:rFonts w:ascii="CMU Concrete" w:hAnsi="CMU Concrete"/>
        </w:rPr>
        <w:t>SVM</w:t>
      </w:r>
      <w:r>
        <w:rPr>
          <w:rFonts w:ascii="CMU Concrete" w:hAnsi="CMU Concrete" w:hint="eastAsia"/>
        </w:rPr>
        <w:t>은</w:t>
      </w:r>
      <w:r>
        <w:rPr>
          <w:rFonts w:ascii="CMU Concrete" w:hAnsi="CMU Concrete"/>
        </w:rPr>
        <w:t xml:space="preserve"> Support Vector Machine(SVM)</w:t>
      </w:r>
      <w:r>
        <w:rPr>
          <w:rFonts w:ascii="CMU Concrete" w:hAnsi="CMU Concrete" w:hint="eastAsia"/>
        </w:rPr>
        <w:t>을</w:t>
      </w:r>
      <w:r>
        <w:rPr>
          <w:rFonts w:ascii="CMU Concrete" w:hAnsi="CMU Concrete"/>
        </w:rPr>
        <w:t xml:space="preserve"> </w:t>
      </w:r>
      <w:r>
        <w:rPr>
          <w:rFonts w:ascii="CMU Concrete" w:hAnsi="CMU Concrete" w:hint="eastAsia"/>
        </w:rPr>
        <w:t>사용한</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기법입니다</w:t>
      </w:r>
      <w:r>
        <w:rPr>
          <w:rFonts w:ascii="CMU Concrete" w:hAnsi="CMU Concrete"/>
        </w:rPr>
        <w:t>. C-SVM</w:t>
      </w:r>
      <w:r>
        <w:rPr>
          <w:rFonts w:ascii="CMU Concrete" w:hAnsi="CMU Concrete" w:hint="eastAsia"/>
        </w:rPr>
        <w:t>과</w:t>
      </w:r>
      <w:r>
        <w:rPr>
          <w:rFonts w:ascii="CMU Concrete" w:hAnsi="CMU Concrete"/>
        </w:rPr>
        <w:t xml:space="preserve"> nu-SVM </w:t>
      </w:r>
      <w:r>
        <w:rPr>
          <w:rFonts w:ascii="CMU Concrete" w:hAnsi="CMU Concrete" w:hint="eastAsia"/>
        </w:rPr>
        <w:t>두</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방식이</w:t>
      </w:r>
      <w:r>
        <w:rPr>
          <w:rFonts w:ascii="CMU Concrete" w:hAnsi="CMU Concrete"/>
        </w:rPr>
        <w:t xml:space="preserve"> </w:t>
      </w:r>
      <w:r>
        <w:rPr>
          <w:rFonts w:ascii="CMU Concrete" w:hAnsi="CMU Concrete" w:hint="eastAsia"/>
        </w:rPr>
        <w:t>존재합니다</w:t>
      </w:r>
      <w:r>
        <w:rPr>
          <w:rFonts w:ascii="CMU Concrete" w:hAnsi="CMU Concrete"/>
        </w:rPr>
        <w:t>. C-SVM</w:t>
      </w:r>
      <w:r>
        <w:rPr>
          <w:rFonts w:ascii="CMU Concrete" w:hAnsi="CMU Concrete" w:hint="eastAsia"/>
        </w:rPr>
        <w:t>의</w:t>
      </w:r>
      <w:r>
        <w:rPr>
          <w:rFonts w:ascii="CMU Concrete" w:hAnsi="CMU Concrete"/>
        </w:rPr>
        <w:t xml:space="preserve"> </w:t>
      </w:r>
      <w:r>
        <w:rPr>
          <w:rFonts w:ascii="CMU Concrete" w:hAnsi="CMU Concrete" w:hint="eastAsia"/>
        </w:rPr>
        <w:t>아이디어는</w:t>
      </w:r>
      <w:r>
        <w:rPr>
          <w:rFonts w:ascii="CMU Concrete" w:hAnsi="CMU Concrete"/>
        </w:rPr>
        <w:t xml:space="preserve"> </w:t>
      </w:r>
      <w:r>
        <w:rPr>
          <w:rFonts w:ascii="CMU Concrete" w:hAnsi="CMU Concrete" w:hint="eastAsia"/>
        </w:rPr>
        <w:t>다음의</w:t>
      </w:r>
      <w:r>
        <w:rPr>
          <w:rFonts w:ascii="CMU Concrete" w:hAnsi="CMU Concrete"/>
        </w:rPr>
        <w:t xml:space="preserve"> </w:t>
      </w:r>
      <w:r>
        <w:rPr>
          <w:rFonts w:ascii="CMU Concrete" w:hAnsi="CMU Concrete" w:hint="eastAsia"/>
        </w:rPr>
        <w:t>그림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표현한다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AB56611" w14:textId="77777777" w:rsidR="00614F98" w:rsidRDefault="00614F98" w:rsidP="00614F98">
      <w:pPr>
        <w:rPr>
          <w:rFonts w:ascii="CMU Concrete" w:hAnsi="CMU Concrete"/>
        </w:rPr>
      </w:pPr>
    </w:p>
    <w:p w14:paraId="0C1966D5" w14:textId="77777777" w:rsidR="00614F98" w:rsidRDefault="00614F98" w:rsidP="00AE3A66">
      <w:pPr>
        <w:pStyle w:val="af"/>
      </w:pPr>
      <w:r>
        <w:rPr>
          <w:noProof/>
        </w:rPr>
        <w:drawing>
          <wp:inline distT="0" distB="0" distL="0" distR="0" wp14:anchorId="16A6C150" wp14:editId="11AA3A3A">
            <wp:extent cx="3019425" cy="2466975"/>
            <wp:effectExtent l="0" t="0" r="9525" b="9525"/>
            <wp:docPr id="297" name="그림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019425" cy="2466975"/>
                    </a:xfrm>
                    <a:prstGeom prst="rect">
                      <a:avLst/>
                    </a:prstGeom>
                    <a:noFill/>
                    <a:ln>
                      <a:noFill/>
                    </a:ln>
                  </pic:spPr>
                </pic:pic>
              </a:graphicData>
            </a:graphic>
          </wp:inline>
        </w:drawing>
      </w:r>
    </w:p>
    <w:p w14:paraId="458AA5E3" w14:textId="77777777" w:rsidR="00614F98" w:rsidRDefault="00614F98" w:rsidP="00614F98">
      <w:pPr>
        <w:rPr>
          <w:rFonts w:ascii="CMU Concrete" w:hAnsi="CMU Concrete"/>
        </w:rPr>
      </w:pPr>
    </w:p>
    <w:p w14:paraId="730ACB41" w14:textId="77777777" w:rsidR="00614F98" w:rsidRDefault="00614F98" w:rsidP="00614F98">
      <w:pPr>
        <w:pStyle w:val="p2"/>
        <w:rPr>
          <w:rFonts w:ascii="CMU Concrete" w:hAnsi="CMU Concrete"/>
        </w:rPr>
      </w:pPr>
      <w:r>
        <w:rPr>
          <w:rFonts w:ascii="CMU Concrete" w:hAnsi="CMU Concrete" w:hint="eastAsia"/>
        </w:rPr>
        <w:t>위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존재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클래스를</w:t>
      </w:r>
      <w:r>
        <w:rPr>
          <w:rFonts w:ascii="CMU Concrete" w:hAnsi="CMU Concrete"/>
        </w:rPr>
        <w:t xml:space="preserve"> </w:t>
      </w:r>
      <w:r>
        <w:rPr>
          <w:rFonts w:ascii="CMU Concrete" w:hAnsi="CMU Concrete" w:hint="eastAsia"/>
        </w:rPr>
        <w:t>가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평면은</w:t>
      </w:r>
      <w:r>
        <w:rPr>
          <w:rFonts w:ascii="CMU Concrete" w:hAnsi="CMU Concrete"/>
        </w:rPr>
        <w:t xml:space="preserve"> </w:t>
      </w:r>
      <w:r>
        <w:rPr>
          <w:rFonts w:ascii="CMU Concrete" w:hAnsi="CMU Concrete" w:hint="eastAsia"/>
        </w:rPr>
        <w:t>매우</w:t>
      </w:r>
      <w:r>
        <w:rPr>
          <w:rFonts w:ascii="CMU Concrete" w:hAnsi="CMU Concrete"/>
        </w:rPr>
        <w:t xml:space="preserve"> </w:t>
      </w:r>
      <w:r>
        <w:rPr>
          <w:rFonts w:ascii="CMU Concrete" w:hAnsi="CMU Concrete" w:hint="eastAsia"/>
        </w:rPr>
        <w:t>많습니다</w:t>
      </w:r>
      <w:r>
        <w:rPr>
          <w:rFonts w:ascii="CMU Concrete" w:hAnsi="CMU Concrete"/>
        </w:rPr>
        <w:t xml:space="preserve">. </w:t>
      </w:r>
      <w:r>
        <w:rPr>
          <w:rFonts w:ascii="CMU Concrete" w:hAnsi="CMU Concrete" w:hint="eastAsia"/>
        </w:rPr>
        <w:t>하지만</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중에서</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평면은</w:t>
      </w:r>
      <w:r>
        <w:rPr>
          <w:rFonts w:ascii="CMU Concrete" w:hAnsi="CMU Concrete"/>
        </w:rPr>
        <w:t xml:space="preserve"> </w:t>
      </w:r>
      <w:r>
        <w:rPr>
          <w:rFonts w:ascii="CMU Concrete" w:hAnsi="CMU Concrete" w:hint="eastAsia"/>
        </w:rPr>
        <w:t>바로</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점선으로</w:t>
      </w:r>
      <w:r>
        <w:rPr>
          <w:rFonts w:ascii="CMU Concrete" w:hAnsi="CMU Concrete"/>
        </w:rPr>
        <w:t xml:space="preserve"> </w:t>
      </w:r>
      <w:r>
        <w:rPr>
          <w:rFonts w:ascii="CMU Concrete" w:hAnsi="CMU Concrete" w:hint="eastAsia"/>
        </w:rPr>
        <w:t>표현된</w:t>
      </w:r>
      <w:r>
        <w:rPr>
          <w:rFonts w:ascii="CMU Concrete" w:hAnsi="CMU Concrete"/>
        </w:rPr>
        <w:t xml:space="preserve"> </w:t>
      </w:r>
      <w:r>
        <w:rPr>
          <w:rFonts w:ascii="CMU Concrete" w:hAnsi="CMU Concrete" w:hint="eastAsia"/>
        </w:rPr>
        <w:t>평면</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실선으로</w:t>
      </w:r>
      <w:r>
        <w:rPr>
          <w:rFonts w:ascii="CMU Concrete" w:hAnsi="CMU Concrete"/>
        </w:rPr>
        <w:t xml:space="preserve"> </w:t>
      </w:r>
      <w:r>
        <w:rPr>
          <w:rFonts w:ascii="CMU Concrete" w:hAnsi="CMU Concrete" w:hint="eastAsia"/>
        </w:rPr>
        <w:t>표현된</w:t>
      </w:r>
      <w:r>
        <w:rPr>
          <w:rFonts w:ascii="CMU Concrete" w:hAnsi="CMU Concrete"/>
        </w:rPr>
        <w:t xml:space="preserve"> </w:t>
      </w:r>
      <w:r>
        <w:rPr>
          <w:rFonts w:ascii="CMU Concrete" w:hAnsi="CMU Concrete" w:hint="eastAsia"/>
        </w:rPr>
        <w:t>평면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평면</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가</w:t>
      </w:r>
      <w:r>
        <w:rPr>
          <w:rFonts w:ascii="CMU Concrete" w:hAnsi="CMU Concrete"/>
        </w:rPr>
        <w:t xml:space="preserve"> </w:t>
      </w:r>
      <w:r>
        <w:rPr>
          <w:rFonts w:ascii="CMU Concrete" w:hAnsi="CMU Concrete" w:hint="eastAsia"/>
        </w:rPr>
        <w:t>멀면</w:t>
      </w:r>
      <w:r>
        <w:rPr>
          <w:rFonts w:ascii="CMU Concrete" w:hAnsi="CMU Concrete"/>
        </w:rPr>
        <w:t xml:space="preserve"> </w:t>
      </w:r>
      <w:r>
        <w:rPr>
          <w:rFonts w:ascii="CMU Concrete" w:hAnsi="CMU Concrete" w:hint="eastAsia"/>
        </w:rPr>
        <w:t>멀수록</w:t>
      </w:r>
      <w:r>
        <w:rPr>
          <w:rFonts w:ascii="CMU Concrete" w:hAnsi="CMU Concrete"/>
        </w:rPr>
        <w:t xml:space="preserve"> </w:t>
      </w:r>
      <w:r>
        <w:rPr>
          <w:rFonts w:ascii="CMU Concrete" w:hAnsi="CMU Concrete" w:hint="eastAsia"/>
        </w:rPr>
        <w:t>더욱</w:t>
      </w:r>
      <w:r>
        <w:rPr>
          <w:rFonts w:ascii="CMU Concrete" w:hAnsi="CMU Concrete"/>
        </w:rPr>
        <w:t xml:space="preserve"> </w:t>
      </w:r>
      <w:r>
        <w:rPr>
          <w:rFonts w:ascii="CMU Concrete" w:hAnsi="CMU Concrete" w:hint="eastAsia"/>
        </w:rPr>
        <w:t>안전하게</w:t>
      </w:r>
      <w:r>
        <w:rPr>
          <w:rFonts w:ascii="CMU Concrete" w:hAnsi="CMU Concrete"/>
        </w:rPr>
        <w:t xml:space="preserve"> </w:t>
      </w:r>
      <w:r>
        <w:rPr>
          <w:rFonts w:ascii="CMU Concrete" w:hAnsi="CMU Concrete" w:hint="eastAsia"/>
        </w:rPr>
        <w:t>분류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것이기</w:t>
      </w:r>
      <w:r>
        <w:rPr>
          <w:rFonts w:ascii="CMU Concrete" w:hAnsi="CMU Concrete"/>
        </w:rPr>
        <w:t xml:space="preserve"> </w:t>
      </w:r>
      <w:r>
        <w:rPr>
          <w:rFonts w:ascii="CMU Concrete" w:hAnsi="CMU Concrete" w:hint="eastAsia"/>
        </w:rPr>
        <w:t>때문입니다</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평면</w:t>
      </w:r>
      <w:r>
        <w:rPr>
          <w:rFonts w:ascii="CMU Concrete" w:hAnsi="CMU Concrete"/>
        </w:rPr>
        <w:t xml:space="preserve"> </w:t>
      </w:r>
      <w:r>
        <w:rPr>
          <w:rFonts w:ascii="CMU Concrete" w:hAnsi="CMU Concrete" w:hint="eastAsia"/>
        </w:rPr>
        <w:t>위의</w:t>
      </w:r>
      <w:r>
        <w:rPr>
          <w:rFonts w:ascii="CMU Concrete" w:hAnsi="CMU Concrete"/>
        </w:rPr>
        <w:t xml:space="preserve"> Vector</w:t>
      </w:r>
      <w:r>
        <w:rPr>
          <w:rFonts w:ascii="CMU Concrete" w:hAnsi="CMU Concrete" w:hint="eastAsia"/>
        </w:rPr>
        <w:t>를</w:t>
      </w:r>
      <w:r>
        <w:rPr>
          <w:rFonts w:ascii="CMU Concrete" w:hAnsi="CMU Concrete"/>
        </w:rPr>
        <w:t xml:space="preserve"> Support Vector</w:t>
      </w:r>
      <w:r>
        <w:rPr>
          <w:rFonts w:ascii="CMU Concrete" w:hAnsi="CMU Concrete" w:hint="eastAsia"/>
        </w:rPr>
        <w:t>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평면</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를</w:t>
      </w:r>
      <w:r>
        <w:rPr>
          <w:rFonts w:ascii="CMU Concrete" w:hAnsi="CMU Concrete"/>
        </w:rPr>
        <w:t xml:space="preserve"> Margin </w:t>
      </w:r>
      <w:r>
        <w:rPr>
          <w:rFonts w:ascii="CMU Concrete" w:hAnsi="CMU Concrete" w:hint="eastAsia"/>
        </w:rPr>
        <w:t>이라고</w:t>
      </w:r>
      <w:r>
        <w:rPr>
          <w:rFonts w:ascii="CMU Concrete" w:hAnsi="CMU Concrete"/>
        </w:rPr>
        <w:t xml:space="preserve"> </w:t>
      </w:r>
      <w:r>
        <w:rPr>
          <w:rFonts w:ascii="CMU Concrete" w:hAnsi="CMU Concrete" w:hint="eastAsia"/>
        </w:rPr>
        <w:t>하는데</w:t>
      </w:r>
      <w:r>
        <w:rPr>
          <w:rFonts w:ascii="CMU Concrete" w:hAnsi="CMU Concrete"/>
        </w:rPr>
        <w:t xml:space="preserve"> </w:t>
      </w:r>
      <w:r>
        <w:rPr>
          <w:rFonts w:ascii="CMU Concrete" w:hAnsi="CMU Concrete" w:hint="eastAsia"/>
        </w:rPr>
        <w:t>최대</w:t>
      </w:r>
      <w:r>
        <w:rPr>
          <w:rFonts w:ascii="CMU Concrete" w:hAnsi="CMU Concrete"/>
        </w:rPr>
        <w:t xml:space="preserve"> </w:t>
      </w:r>
      <w:r>
        <w:rPr>
          <w:rFonts w:ascii="CMU Concrete" w:hAnsi="CMU Concrete" w:hint="eastAsia"/>
        </w:rPr>
        <w:t>마진을</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평면을</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문제가</w:t>
      </w:r>
      <w:r>
        <w:rPr>
          <w:rFonts w:ascii="CMU Concrete" w:hAnsi="CMU Concrete"/>
        </w:rPr>
        <w:t xml:space="preserve"> SVM</w:t>
      </w:r>
      <w:r>
        <w:rPr>
          <w:rFonts w:ascii="CMU Concrete" w:hAnsi="CMU Concrete" w:hint="eastAsia"/>
        </w:rPr>
        <w:t>의</w:t>
      </w:r>
      <w:r>
        <w:rPr>
          <w:rFonts w:ascii="CMU Concrete" w:hAnsi="CMU Concrete"/>
        </w:rPr>
        <w:t xml:space="preserve"> </w:t>
      </w:r>
      <w:r>
        <w:rPr>
          <w:rFonts w:ascii="CMU Concrete" w:hAnsi="CMU Concrete" w:hint="eastAsia"/>
        </w:rPr>
        <w:t>문제입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평면</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는</w:t>
      </w:r>
      <w:r>
        <w:rPr>
          <w:rFonts w:ascii="CMU Concrete" w:hAnsi="CMU Concrete"/>
        </w:rPr>
        <w:t xml:space="preserve"> </w:t>
      </w:r>
      <w:r w:rsidR="00576518">
        <w:rPr>
          <w:position w:val="-12"/>
        </w:rPr>
        <w:pict w14:anchorId="02F169CF">
          <v:shape id="_x0000_i1183" type="#_x0000_t75" style="width:28.5pt;height:21.75pt" equationxml="&lt;">
            <v:imagedata r:id="rId649" o:title="" chromakey="white"/>
          </v:shape>
        </w:pict>
      </w:r>
      <w:r>
        <w:rPr>
          <w:rFonts w:ascii="CMU Concrete" w:hAnsi="CMU Concrete"/>
        </w:rPr>
        <w:t xml:space="preserve"> </w:t>
      </w:r>
      <w:r>
        <w:rPr>
          <w:rFonts w:ascii="CMU Concrete" w:hAnsi="CMU Concrete" w:hint="eastAsia"/>
        </w:rPr>
        <w:t>이고</w:t>
      </w:r>
      <w:r>
        <w:rPr>
          <w:rFonts w:ascii="CMU Concrete" w:hAnsi="CMU Concrete"/>
        </w:rPr>
        <w:t xml:space="preserve">, </w:t>
      </w:r>
      <w:r>
        <w:rPr>
          <w:rFonts w:ascii="CMU Concrete" w:hAnsi="CMU Concrete" w:hint="eastAsia"/>
        </w:rPr>
        <w:t>이는</w:t>
      </w:r>
      <w:r>
        <w:rPr>
          <w:rFonts w:ascii="CMU Concrete" w:hAnsi="CMU Concrete"/>
        </w:rPr>
        <w:t xml:space="preserve"> </w:t>
      </w:r>
      <w:r w:rsidR="00576518">
        <w:rPr>
          <w:position w:val="-11"/>
        </w:rPr>
        <w:pict w14:anchorId="0274CB8C">
          <v:shape id="_x0000_i1184" type="#_x0000_t75" style="width:36pt;height:21.75pt" equationxml="&lt;">
            <v:imagedata r:id="rId650" o:title="" chromakey="white"/>
          </v:shape>
        </w:pict>
      </w:r>
      <w:r>
        <w:rPr>
          <w:rFonts w:ascii="CMU Concrete" w:hAnsi="CMU Concrete" w:hint="eastAsia"/>
        </w:rPr>
        <w:t>를</w:t>
      </w:r>
      <w:r>
        <w:rPr>
          <w:rFonts w:ascii="CMU Concrete" w:hAnsi="CMU Concrete"/>
        </w:rPr>
        <w:t xml:space="preserve"> </w:t>
      </w:r>
      <w:r>
        <w:rPr>
          <w:rFonts w:ascii="CMU Concrete" w:hAnsi="CMU Concrete" w:hint="eastAsia"/>
        </w:rPr>
        <w:t>최소화하는</w:t>
      </w:r>
      <w:r>
        <w:rPr>
          <w:rFonts w:ascii="CMU Concrete" w:hAnsi="CMU Concrete"/>
        </w:rPr>
        <w:t xml:space="preserve"> </w:t>
      </w:r>
      <w:r>
        <w:rPr>
          <w:rFonts w:ascii="CMU Concrete" w:hAnsi="CMU Concrete" w:hint="eastAsia"/>
        </w:rPr>
        <w:t>문제를</w:t>
      </w:r>
      <w:r>
        <w:rPr>
          <w:rFonts w:ascii="CMU Concrete" w:hAnsi="CMU Concrete"/>
        </w:rPr>
        <w:t xml:space="preserve"> </w:t>
      </w:r>
      <w:r>
        <w:rPr>
          <w:rFonts w:ascii="CMU Concrete" w:hAnsi="CMU Concrete" w:hint="eastAsia"/>
        </w:rPr>
        <w:t>풂으로써</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얻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단</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평면으로</w:t>
      </w:r>
      <w:r>
        <w:rPr>
          <w:rFonts w:ascii="CMU Concrete" w:hAnsi="CMU Concrete"/>
        </w:rPr>
        <w:t xml:space="preserve"> </w:t>
      </w:r>
      <w:r>
        <w:rPr>
          <w:rFonts w:ascii="CMU Concrete" w:hAnsi="CMU Concrete" w:hint="eastAsia"/>
        </w:rPr>
        <w:t>완벽하게</w:t>
      </w:r>
      <w:r>
        <w:rPr>
          <w:rFonts w:ascii="CMU Concrete" w:hAnsi="CMU Concrete"/>
        </w:rPr>
        <w:t xml:space="preserve"> </w:t>
      </w:r>
      <w:r>
        <w:rPr>
          <w:rFonts w:ascii="CMU Concrete" w:hAnsi="CMU Concrete" w:hint="eastAsia"/>
        </w:rPr>
        <w:t>분리가</w:t>
      </w:r>
      <w:r>
        <w:rPr>
          <w:rFonts w:ascii="CMU Concrete" w:hAnsi="CMU Concrete"/>
        </w:rPr>
        <w:t xml:space="preserve"> </w:t>
      </w:r>
      <w:r>
        <w:rPr>
          <w:rFonts w:ascii="CMU Concrete" w:hAnsi="CMU Concrete" w:hint="eastAsia"/>
        </w:rPr>
        <w:t>불가능한</w:t>
      </w:r>
      <w:r>
        <w:rPr>
          <w:rFonts w:ascii="CMU Concrete" w:hAnsi="CMU Concrete"/>
        </w:rPr>
        <w:t xml:space="preserve"> </w:t>
      </w:r>
      <w:r>
        <w:rPr>
          <w:rFonts w:ascii="CMU Concrete" w:hAnsi="CMU Concrete" w:hint="eastAsia"/>
        </w:rPr>
        <w:t>데이터</w:t>
      </w:r>
      <w:r>
        <w:rPr>
          <w:rFonts w:ascii="CMU Concrete" w:hAnsi="CMU Concrete"/>
        </w:rPr>
        <w:t>(Non-separable case)</w:t>
      </w:r>
      <w:r>
        <w:rPr>
          <w:rFonts w:ascii="CMU Concrete" w:hAnsi="CMU Concrete" w:hint="eastAsia"/>
        </w:rPr>
        <w:t>의</w:t>
      </w:r>
      <w:r>
        <w:rPr>
          <w:rFonts w:ascii="CMU Concrete" w:hAnsi="CMU Concrete"/>
        </w:rPr>
        <w:t xml:space="preserve"> </w:t>
      </w:r>
      <w:r>
        <w:rPr>
          <w:rFonts w:ascii="CMU Concrete" w:hAnsi="CMU Concrete" w:hint="eastAsia"/>
        </w:rPr>
        <w:t>경우에는</w:t>
      </w:r>
      <w:r>
        <w:rPr>
          <w:rFonts w:ascii="CMU Concrete" w:hAnsi="CMU Concrete"/>
        </w:rPr>
        <w:t xml:space="preserve"> </w:t>
      </w:r>
      <w:r>
        <w:rPr>
          <w:rFonts w:ascii="CMU Concrete" w:hAnsi="CMU Concrete" w:hint="eastAsia"/>
        </w:rPr>
        <w:t>변형된</w:t>
      </w:r>
      <w:r>
        <w:rPr>
          <w:rFonts w:ascii="CMU Concrete" w:hAnsi="CMU Concrete"/>
        </w:rPr>
        <w:t xml:space="preserve"> </w:t>
      </w:r>
      <w:r>
        <w:rPr>
          <w:rFonts w:ascii="CMU Concrete" w:hAnsi="CMU Concrete" w:hint="eastAsia"/>
        </w:rPr>
        <w:t>식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약간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허용하면서</w:t>
      </w:r>
      <w:r>
        <w:rPr>
          <w:rFonts w:ascii="CMU Concrete" w:hAnsi="CMU Concrete"/>
        </w:rPr>
        <w:t xml:space="preserve"> </w:t>
      </w:r>
      <w:r>
        <w:rPr>
          <w:rFonts w:ascii="CMU Concrete" w:hAnsi="CMU Concrete" w:hint="eastAsia"/>
        </w:rPr>
        <w:t>최적의</w:t>
      </w:r>
      <w:r>
        <w:rPr>
          <w:rFonts w:ascii="CMU Concrete" w:hAnsi="CMU Concrete"/>
        </w:rPr>
        <w:t xml:space="preserve"> </w:t>
      </w:r>
      <w:r>
        <w:rPr>
          <w:rFonts w:ascii="CMU Concrete" w:hAnsi="CMU Concrete" w:hint="eastAsia"/>
        </w:rPr>
        <w:t>분류를</w:t>
      </w:r>
      <w:r>
        <w:rPr>
          <w:rFonts w:ascii="CMU Concrete" w:hAnsi="CMU Concrete"/>
        </w:rPr>
        <w:t xml:space="preserve"> </w:t>
      </w:r>
      <w:r>
        <w:rPr>
          <w:rFonts w:ascii="CMU Concrete" w:hAnsi="CMU Concrete" w:hint="eastAsia"/>
        </w:rPr>
        <w:t>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Formulate</w:t>
      </w:r>
      <w:r>
        <w:rPr>
          <w:rFonts w:ascii="CMU Concrete" w:hAnsi="CMU Concrete" w:hint="eastAsia"/>
        </w:rPr>
        <w:t>합니다</w:t>
      </w:r>
      <w:r>
        <w:rPr>
          <w:rFonts w:ascii="CMU Concrete" w:hAnsi="CMU Concrete"/>
        </w:rPr>
        <w:t>.</w:t>
      </w:r>
    </w:p>
    <w:p w14:paraId="00247BFF" w14:textId="77777777" w:rsidR="00614F98" w:rsidRDefault="00614F98" w:rsidP="00AE3A66">
      <w:pPr>
        <w:pStyle w:val="af"/>
      </w:pPr>
      <w:r>
        <w:tab/>
      </w:r>
      <w:r>
        <w:rPr>
          <w:rFonts w:ascii="Cambria Math"/>
        </w:rPr>
        <w:br/>
      </w:r>
      <w:r w:rsidR="00576518">
        <w:pict w14:anchorId="55B166D1">
          <v:shape id="_x0000_i1185" type="#_x0000_t75" style="width:302.3pt;height:36pt" equationxml="&lt;">
            <v:imagedata r:id="rId651" o:title="" chromakey="white"/>
          </v:shape>
        </w:pict>
      </w:r>
    </w:p>
    <w:p w14:paraId="12B59106" w14:textId="77777777" w:rsidR="00614F98" w:rsidRDefault="00614F98" w:rsidP="00614F98">
      <w:pPr>
        <w:pStyle w:val="p2"/>
        <w:rPr>
          <w:rFonts w:ascii="CMU Concrete" w:hAnsi="CMU Concrete"/>
        </w:rPr>
      </w:pPr>
      <w:r>
        <w:rPr>
          <w:rFonts w:ascii="CMU Concrete" w:hAnsi="CMU Concrete" w:hint="eastAsia"/>
        </w:rPr>
        <w:t>위</w:t>
      </w:r>
      <w:r>
        <w:rPr>
          <w:rFonts w:ascii="CMU Concrete" w:hAnsi="CMU Concrete"/>
        </w:rPr>
        <w:t xml:space="preserve"> </w:t>
      </w:r>
      <w:r>
        <w:rPr>
          <w:rFonts w:ascii="CMU Concrete" w:hAnsi="CMU Concrete" w:hint="eastAsia"/>
        </w:rPr>
        <w:t>문제를</w:t>
      </w:r>
      <w:r>
        <w:rPr>
          <w:rFonts w:ascii="CMU Concrete" w:hAnsi="CMU Concrete"/>
        </w:rPr>
        <w:t xml:space="preserve"> Dual problem</w:t>
      </w:r>
      <w:r>
        <w:rPr>
          <w:rFonts w:ascii="CMU Concrete" w:hAnsi="CMU Concrete" w:hint="eastAsia"/>
        </w:rPr>
        <w:t>을</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풀면</w:t>
      </w:r>
      <w:r>
        <w:rPr>
          <w:rFonts w:ascii="CMU Concrete" w:hAnsi="CMU Concrete"/>
        </w:rPr>
        <w:t xml:space="preserve">, </w:t>
      </w:r>
    </w:p>
    <w:p w14:paraId="5A894D2D" w14:textId="77777777" w:rsidR="00614F98" w:rsidRDefault="00576518" w:rsidP="00614F98">
      <w:pPr>
        <w:pStyle w:val="p2"/>
        <w:jc w:val="center"/>
        <w:rPr>
          <w:rFonts w:ascii="CMU Concrete" w:hAnsi="CMU Concrete"/>
        </w:rPr>
      </w:pPr>
      <w:r>
        <w:pict w14:anchorId="11C2502B">
          <v:shape id="_x0000_i1186" type="#_x0000_t75" style="width:209.3pt;height:43.5pt" equationxml="&lt;">
            <v:imagedata r:id="rId652" o:title="" chromakey="white"/>
          </v:shape>
        </w:pict>
      </w:r>
    </w:p>
    <w:p w14:paraId="60628FD1" w14:textId="77777777" w:rsidR="00614F98" w:rsidRDefault="00614F98" w:rsidP="00614F98">
      <w:pPr>
        <w:pStyle w:val="p2"/>
        <w:rPr>
          <w:rFonts w:ascii="CMU Concrete" w:hAnsi="CMU Concrete"/>
        </w:rPr>
      </w:pPr>
      <w:r>
        <w:rPr>
          <w:rFonts w:ascii="CMU Concrete" w:hAnsi="CMU Concrete" w:hint="eastAsia"/>
        </w:rPr>
        <w:t>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나타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식에</w:t>
      </w:r>
      <w:r>
        <w:rPr>
          <w:rFonts w:ascii="CMU Concrete" w:hAnsi="CMU Concrete"/>
        </w:rPr>
        <w:t xml:space="preserve"> </w:t>
      </w:r>
      <w:r>
        <w:rPr>
          <w:rFonts w:ascii="CMU Concrete" w:hAnsi="CMU Concrete" w:hint="eastAsia"/>
        </w:rPr>
        <w:t>마이너스를</w:t>
      </w:r>
      <w:r>
        <w:rPr>
          <w:rFonts w:ascii="CMU Concrete" w:hAnsi="CMU Concrete"/>
        </w:rPr>
        <w:t xml:space="preserve"> </w:t>
      </w:r>
      <w:r>
        <w:rPr>
          <w:rFonts w:ascii="CMU Concrete" w:hAnsi="CMU Concrete" w:hint="eastAsia"/>
        </w:rPr>
        <w:t>붙여서</w:t>
      </w:r>
      <w:r>
        <w:rPr>
          <w:rFonts w:ascii="CMU Concrete" w:hAnsi="CMU Concrete"/>
        </w:rPr>
        <w:t xml:space="preserve"> </w:t>
      </w:r>
      <w:r>
        <w:rPr>
          <w:rFonts w:ascii="CMU Concrete" w:hAnsi="CMU Concrete" w:hint="eastAsia"/>
        </w:rPr>
        <w:t>최소화</w:t>
      </w:r>
      <w:r>
        <w:rPr>
          <w:rFonts w:ascii="CMU Concrete" w:hAnsi="CMU Concrete"/>
        </w:rPr>
        <w:t xml:space="preserve"> </w:t>
      </w:r>
      <w:r>
        <w:rPr>
          <w:rFonts w:ascii="CMU Concrete" w:hAnsi="CMU Concrete" w:hint="eastAsia"/>
        </w:rPr>
        <w:t>문제로</w:t>
      </w:r>
      <w:r>
        <w:rPr>
          <w:rFonts w:ascii="CMU Concrete" w:hAnsi="CMU Concrete"/>
        </w:rPr>
        <w:t xml:space="preserve"> </w:t>
      </w:r>
      <w:r>
        <w:rPr>
          <w:rFonts w:ascii="CMU Concrete" w:hAnsi="CMU Concrete" w:hint="eastAsia"/>
        </w:rPr>
        <w:t>바꾸고</w:t>
      </w:r>
      <w:r>
        <w:rPr>
          <w:rFonts w:ascii="CMU Concrete" w:hAnsi="CMU Concrete"/>
        </w:rPr>
        <w:t xml:space="preserve">, </w:t>
      </w:r>
      <w:r>
        <w:rPr>
          <w:rFonts w:ascii="CMU Concrete" w:hAnsi="CMU Concrete"/>
        </w:rPr>
        <w:fldChar w:fldCharType="begin"/>
      </w:r>
      <w:r>
        <w:rPr>
          <w:rFonts w:ascii="CMU Concrete" w:hAnsi="CMU Concrete"/>
        </w:rPr>
        <w:instrText xml:space="preserve"> QUOTE </w:instrText>
      </w:r>
      <w:r w:rsidR="00576518">
        <w:rPr>
          <w:position w:val="-12"/>
        </w:rPr>
        <w:pict w14:anchorId="668A3133">
          <v:shape id="_x0000_i1187" type="#_x0000_t75" style="width:21.75pt;height:21.75pt" equationxml="&lt;">
            <v:imagedata r:id="rId653" o:title="" chromakey="white"/>
          </v:shape>
        </w:pict>
      </w:r>
      <w:r>
        <w:rPr>
          <w:rFonts w:ascii="CMU Concrete" w:hAnsi="CMU Concrete"/>
        </w:rPr>
        <w:instrText xml:space="preserve"> </w:instrText>
      </w:r>
      <w:r>
        <w:rPr>
          <w:rFonts w:ascii="CMU Concrete" w:hAnsi="CMU Concrete"/>
        </w:rPr>
        <w:fldChar w:fldCharType="separate"/>
      </w:r>
      <w:r w:rsidR="00576518">
        <w:rPr>
          <w:position w:val="-12"/>
        </w:rPr>
        <w:pict w14:anchorId="5E8E587A">
          <v:shape id="_x0000_i1188" type="#_x0000_t75" style="width:21.75pt;height:21.75pt" equationxml="&lt;">
            <v:imagedata r:id="rId653" o:title="" chromakey="white"/>
          </v:shape>
        </w:pict>
      </w:r>
      <w:r>
        <w:rPr>
          <w:rFonts w:ascii="CMU Concrete" w:hAnsi="CMU Concrete"/>
        </w:rPr>
        <w:fldChar w:fldCharType="end"/>
      </w:r>
      <w:r>
        <w:rPr>
          <w:rFonts w:ascii="CMU Concrete" w:hAnsi="CMU Concrete" w:hint="eastAsia"/>
        </w:rPr>
        <w:t>를</w:t>
      </w:r>
      <w:r>
        <w:rPr>
          <w:rFonts w:ascii="CMU Concrete" w:hAnsi="CMU Concrete"/>
        </w:rPr>
        <w:t xml:space="preserve"> </w:t>
      </w:r>
      <w:r>
        <w:rPr>
          <w:rFonts w:ascii="CMU Concrete" w:hAnsi="CMU Concrete" w:hint="eastAsia"/>
        </w:rPr>
        <w:t>내적한</w:t>
      </w:r>
      <w:r>
        <w:rPr>
          <w:rFonts w:ascii="CMU Concrete" w:hAnsi="CMU Concrete"/>
        </w:rPr>
        <w:t xml:space="preserve"> </w:t>
      </w:r>
      <w:r>
        <w:rPr>
          <w:rFonts w:ascii="CMU Concrete" w:hAnsi="CMU Concrete" w:hint="eastAsia"/>
        </w:rPr>
        <w:t>부분을</w:t>
      </w:r>
      <w:r>
        <w:rPr>
          <w:rFonts w:ascii="CMU Concrete" w:hAnsi="CMU Concrete"/>
        </w:rPr>
        <w:t xml:space="preserve"> Kernel Function</w:t>
      </w:r>
      <w:r>
        <w:rPr>
          <w:rFonts w:ascii="CMU Concrete" w:hAnsi="CMU Concrete" w:hint="eastAsia"/>
        </w:rPr>
        <w:t>으로</w:t>
      </w:r>
      <w:r>
        <w:rPr>
          <w:rFonts w:ascii="CMU Concrete" w:hAnsi="CMU Concrete"/>
        </w:rPr>
        <w:t xml:space="preserve"> </w:t>
      </w:r>
      <w:r>
        <w:rPr>
          <w:rFonts w:ascii="CMU Concrete" w:hAnsi="CMU Concrete" w:hint="eastAsia"/>
        </w:rPr>
        <w:t>바꾸면</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곡면을</w:t>
      </w:r>
      <w:r>
        <w:rPr>
          <w:rFonts w:ascii="CMU Concrete" w:hAnsi="CMU Concrete"/>
        </w:rPr>
        <w:t xml:space="preserve"> </w:t>
      </w:r>
      <w:r>
        <w:rPr>
          <w:rFonts w:ascii="CMU Concrete" w:hAnsi="CMU Concrete" w:hint="eastAsia"/>
        </w:rPr>
        <w:t>구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최종적인</w:t>
      </w:r>
      <w:r>
        <w:rPr>
          <w:rFonts w:ascii="CMU Concrete" w:hAnsi="CMU Concrete"/>
        </w:rPr>
        <w:t xml:space="preserve"> Decision function</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40343A7D" w14:textId="77777777" w:rsidR="00614F98" w:rsidRDefault="00614F98" w:rsidP="00AE3A66">
      <w:pPr>
        <w:pStyle w:val="af"/>
      </w:pPr>
      <w:r>
        <w:tab/>
      </w:r>
      <w:r>
        <w:rPr>
          <w:rFonts w:ascii="Cambria Math"/>
        </w:rPr>
        <w:br/>
      </w:r>
      <w:r w:rsidR="00576518">
        <w:pict w14:anchorId="15E53031">
          <v:shape id="_x0000_i1189" type="#_x0000_t75" style="width:136.45pt;height:50.25pt" equationxml="&lt;">
            <v:imagedata r:id="rId654" o:title="" chromakey="white"/>
          </v:shape>
        </w:pict>
      </w:r>
    </w:p>
    <w:p w14:paraId="2EB4A707" w14:textId="77777777" w:rsidR="00614F98" w:rsidRDefault="00614F98" w:rsidP="00614F98">
      <w:pPr>
        <w:pStyle w:val="p2"/>
        <w:ind w:left="0"/>
        <w:rPr>
          <w:rFonts w:ascii="CMU Concrete" w:hAnsi="CMU Concrete"/>
        </w:rPr>
      </w:pPr>
      <w:r>
        <w:rPr>
          <w:rFonts w:ascii="CMU Concrete" w:hAnsi="CMU Concrete"/>
        </w:rPr>
        <w:t>Nu-SVM</w:t>
      </w:r>
      <w:r>
        <w:rPr>
          <w:rFonts w:ascii="CMU Concrete" w:hAnsi="CMU Concrete" w:hint="eastAsia"/>
        </w:rPr>
        <w:t>은</w:t>
      </w:r>
      <w:r>
        <w:rPr>
          <w:rFonts w:ascii="CMU Concrete" w:hAnsi="CMU Concrete"/>
        </w:rPr>
        <w:t xml:space="preserve"> C-SVM</w:t>
      </w:r>
      <w:r>
        <w:rPr>
          <w:rFonts w:ascii="CMU Concrete" w:hAnsi="CMU Concrete" w:hint="eastAsia"/>
        </w:rPr>
        <w:t>를</w:t>
      </w:r>
      <w:r>
        <w:rPr>
          <w:rFonts w:ascii="CMU Concrete" w:hAnsi="CMU Concrete"/>
        </w:rPr>
        <w:t xml:space="preserve"> </w:t>
      </w:r>
      <w:r>
        <w:rPr>
          <w:rFonts w:ascii="CMU Concrete" w:hAnsi="CMU Concrete" w:hint="eastAsia"/>
        </w:rPr>
        <w:t>고도화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방법론으로</w:t>
      </w:r>
      <w:r>
        <w:rPr>
          <w:rFonts w:ascii="CMU Concrete" w:hAnsi="CMU Concrete"/>
        </w:rPr>
        <w:t xml:space="preserve">, </w:t>
      </w:r>
      <w:r w:rsidR="00576518">
        <w:rPr>
          <w:rFonts w:ascii="CMU Concrete" w:hAnsi="CMU Concrete"/>
          <w:position w:val="-11"/>
        </w:rPr>
        <w:pict w14:anchorId="1476828C">
          <v:shape id="_x0000_i1190" type="#_x0000_t75" style="width:7.5pt;height:21.75pt" equationxml="&lt;">
            <v:imagedata r:id="rId655" o:title="" chromakey="white"/>
          </v:shape>
        </w:pict>
      </w:r>
      <w:r>
        <w:rPr>
          <w:rFonts w:ascii="CMU Concrete" w:hAnsi="CMU Concrete" w:hint="eastAsia"/>
        </w:rPr>
        <w:t>라는</w:t>
      </w:r>
      <w:r>
        <w:rPr>
          <w:rFonts w:ascii="CMU Concrete" w:hAnsi="CMU Concrete"/>
        </w:rPr>
        <w:t xml:space="preserve"> </w:t>
      </w:r>
      <w:r>
        <w:rPr>
          <w:rFonts w:ascii="CMU Concrete" w:hAnsi="CMU Concrete" w:hint="eastAsia"/>
        </w:rPr>
        <w:t>새로운</w:t>
      </w:r>
      <w:r>
        <w:rPr>
          <w:rFonts w:ascii="CMU Concrete" w:hAnsi="CMU Concrete"/>
        </w:rPr>
        <w:t xml:space="preserve"> parameter</w:t>
      </w:r>
      <w:r>
        <w:rPr>
          <w:rFonts w:ascii="CMU Concrete" w:hAnsi="CMU Concrete" w:hint="eastAsia"/>
        </w:rPr>
        <w:t>를</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수와</w:t>
      </w:r>
      <w:r>
        <w:rPr>
          <w:rFonts w:ascii="CMU Concrete" w:hAnsi="CMU Concrete"/>
        </w:rPr>
        <w:t xml:space="preserve"> training error</w:t>
      </w:r>
      <w:r>
        <w:rPr>
          <w:rFonts w:ascii="CMU Concrete" w:hAnsi="CMU Concrete" w:hint="eastAsia"/>
        </w:rPr>
        <w:t>를</w:t>
      </w:r>
      <w:r>
        <w:rPr>
          <w:rFonts w:ascii="CMU Concrete" w:hAnsi="CMU Concrete"/>
        </w:rPr>
        <w:t xml:space="preserve"> control</w:t>
      </w:r>
      <w:r>
        <w:rPr>
          <w:rFonts w:ascii="CMU Concrete" w:hAnsi="CMU Concrete" w:hint="eastAsia"/>
        </w:rPr>
        <w:t>하기</w:t>
      </w:r>
      <w:r>
        <w:rPr>
          <w:rFonts w:ascii="CMU Concrete" w:hAnsi="CMU Concrete"/>
        </w:rPr>
        <w:t xml:space="preserve"> </w:t>
      </w:r>
      <w:r>
        <w:rPr>
          <w:rFonts w:ascii="CMU Concrete" w:hAnsi="CMU Concrete" w:hint="eastAsia"/>
        </w:rPr>
        <w:t>위해서</w:t>
      </w:r>
      <w:r>
        <w:rPr>
          <w:rFonts w:ascii="CMU Concrete" w:hAnsi="CMU Concrete"/>
        </w:rPr>
        <w:t xml:space="preserve"> </w:t>
      </w:r>
      <w:r>
        <w:rPr>
          <w:rFonts w:ascii="CMU Concrete" w:hAnsi="CMU Concrete" w:hint="eastAsia"/>
        </w:rPr>
        <w:t>도입합니다</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수가</w:t>
      </w:r>
      <w:r>
        <w:rPr>
          <w:rFonts w:ascii="CMU Concrete" w:hAnsi="CMU Concrete"/>
        </w:rPr>
        <w:t xml:space="preserve"> </w:t>
      </w:r>
      <w:r>
        <w:rPr>
          <w:rFonts w:ascii="CMU Concrete" w:hAnsi="CMU Concrete" w:hint="eastAsia"/>
        </w:rPr>
        <w:t>충분하다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전체</w:t>
      </w:r>
      <w:r>
        <w:rPr>
          <w:rFonts w:ascii="CMU Concrete" w:hAnsi="CMU Concrete"/>
        </w:rPr>
        <w:t xml:space="preserve"> vector </w:t>
      </w:r>
      <w:r>
        <w:rPr>
          <w:rFonts w:ascii="CMU Concrete" w:hAnsi="CMU Concrete" w:hint="eastAsia"/>
        </w:rPr>
        <w:t>중</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개수의</w:t>
      </w:r>
      <w:r>
        <w:rPr>
          <w:rFonts w:ascii="CMU Concrete" w:hAnsi="CMU Concrete"/>
        </w:rPr>
        <w:t xml:space="preserve"> </w:t>
      </w:r>
      <w:r>
        <w:rPr>
          <w:rFonts w:ascii="CMU Concrete" w:hAnsi="CMU Concrete" w:hint="eastAsia"/>
        </w:rPr>
        <w:t>비율과</w:t>
      </w:r>
      <w:r>
        <w:rPr>
          <w:rFonts w:ascii="CMU Concrete" w:hAnsi="CMU Concrete"/>
        </w:rPr>
        <w:t>, training error</w:t>
      </w:r>
      <w:r>
        <w:rPr>
          <w:rFonts w:ascii="CMU Concrete" w:hAnsi="CMU Concrete" w:hint="eastAsia"/>
        </w:rPr>
        <w:t>의</w:t>
      </w:r>
      <w:r>
        <w:rPr>
          <w:rFonts w:ascii="CMU Concrete" w:hAnsi="CMU Concrete"/>
        </w:rPr>
        <w:t xml:space="preserve"> </w:t>
      </w:r>
      <w:r>
        <w:rPr>
          <w:rFonts w:ascii="CMU Concrete" w:hAnsi="CMU Concrete" w:hint="eastAsia"/>
        </w:rPr>
        <w:t>비율이</w:t>
      </w:r>
      <w:r>
        <w:rPr>
          <w:rFonts w:ascii="CMU Concrete" w:hAnsi="CMU Concrete"/>
        </w:rPr>
        <w:t xml:space="preserve"> </w:t>
      </w:r>
      <w:r>
        <w:rPr>
          <w:rFonts w:ascii="CMU Concrete" w:hAnsi="CMU Concrete" w:hint="eastAsia"/>
        </w:rPr>
        <w:t>같아지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이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방법을</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Nu-SVM</w:t>
      </w:r>
      <w:r>
        <w:rPr>
          <w:rFonts w:ascii="CMU Concrete" w:hAnsi="CMU Concrete" w:hint="eastAsia"/>
        </w:rPr>
        <w:t>의</w:t>
      </w:r>
      <w:r>
        <w:rPr>
          <w:rFonts w:ascii="CMU Concrete" w:hAnsi="CMU Concrete"/>
        </w:rPr>
        <w:t xml:space="preserve"> primal problem</w:t>
      </w:r>
      <w:r>
        <w:rPr>
          <w:rFonts w:ascii="CMU Concrete" w:hAnsi="CMU Concrete" w:hint="eastAsia"/>
        </w:rPr>
        <w:t>은</w:t>
      </w:r>
    </w:p>
    <w:p w14:paraId="6378744F" w14:textId="77777777" w:rsidR="00614F98" w:rsidRDefault="00614F98" w:rsidP="00AE3A66">
      <w:pPr>
        <w:pStyle w:val="af"/>
      </w:pPr>
      <w:r>
        <w:tab/>
      </w:r>
      <w:r>
        <w:rPr>
          <w:rFonts w:ascii="Cambria Math"/>
        </w:rPr>
        <w:br/>
      </w:r>
      <w:r w:rsidR="00576518">
        <w:pict w14:anchorId="217AF7EC">
          <v:shape id="_x0000_i1191" type="#_x0000_t75" style="width:374.2pt;height:36pt" equationxml="&lt;">
            <v:imagedata r:id="rId656" o:title="" chromakey="white"/>
          </v:shape>
        </w:pict>
      </w:r>
    </w:p>
    <w:p w14:paraId="1F12E074" w14:textId="77777777" w:rsidR="00614F98" w:rsidRDefault="00614F98" w:rsidP="00AE3A66">
      <w:pPr>
        <w:pStyle w:val="af"/>
      </w:pPr>
      <w:r>
        <w:tab/>
      </w:r>
    </w:p>
    <w:p w14:paraId="32398F3E" w14:textId="77777777" w:rsidR="00614F98" w:rsidRDefault="00614F98" w:rsidP="00AE3A66">
      <w:pPr>
        <w:pStyle w:val="af"/>
      </w:pPr>
      <w:r>
        <w:rPr>
          <w:rFonts w:hint="eastAsia"/>
        </w:rPr>
        <w:t>입니다</w:t>
      </w:r>
      <w:r>
        <w:t>. C-SVM</w:t>
      </w:r>
      <w:r>
        <w:rPr>
          <w:rFonts w:hint="eastAsia"/>
        </w:rPr>
        <w:t>와</w:t>
      </w:r>
      <w:r>
        <w:t xml:space="preserve"> </w:t>
      </w:r>
      <w:r>
        <w:rPr>
          <w:rFonts w:hint="eastAsia"/>
        </w:rPr>
        <w:t>마찬가지로</w:t>
      </w:r>
      <w:r>
        <w:t xml:space="preserve"> Dual problem</w:t>
      </w:r>
      <w:r>
        <w:rPr>
          <w:rFonts w:hint="eastAsia"/>
        </w:rPr>
        <w:t>을</w:t>
      </w:r>
      <w:r>
        <w:t xml:space="preserve"> </w:t>
      </w:r>
      <w:r>
        <w:rPr>
          <w:rFonts w:hint="eastAsia"/>
        </w:rPr>
        <w:t>통해</w:t>
      </w:r>
      <w:r>
        <w:t xml:space="preserve"> </w:t>
      </w:r>
      <w:r>
        <w:rPr>
          <w:rFonts w:hint="eastAsia"/>
        </w:rPr>
        <w:t>구한</w:t>
      </w:r>
      <w:r>
        <w:t xml:space="preserve"> Decision function</w:t>
      </w:r>
      <w:r>
        <w:rPr>
          <w:rFonts w:hint="eastAsia"/>
        </w:rPr>
        <w:t>은</w:t>
      </w:r>
      <w:r>
        <w:t xml:space="preserve"> </w:t>
      </w:r>
      <w:r>
        <w:rPr>
          <w:rFonts w:hint="eastAsia"/>
        </w:rPr>
        <w:t>다음과</w:t>
      </w:r>
      <w:r>
        <w:t xml:space="preserve"> </w:t>
      </w:r>
      <w:r>
        <w:rPr>
          <w:rFonts w:hint="eastAsia"/>
        </w:rPr>
        <w:t>같습니다</w:t>
      </w:r>
      <w:r>
        <w:t>.</w:t>
      </w:r>
      <w:r>
        <w:tab/>
      </w:r>
      <w:r>
        <w:fldChar w:fldCharType="begin"/>
      </w:r>
      <w:r>
        <w:instrText xml:space="preserve"> QUOTE </w:instrText>
      </w:r>
      <w:r w:rsidR="00576518">
        <w:rPr>
          <w:position w:val="-11"/>
        </w:rPr>
        <w:pict w14:anchorId="0585E205">
          <v:shape id="_x0000_i1192" type="#_x0000_t75" style="width:28.5pt;height:21.75pt" equationxml="&lt;">
            <v:imagedata r:id="rId657" o:title="" chromakey="white"/>
          </v:shape>
        </w:pict>
      </w:r>
      <w:r>
        <w:instrText xml:space="preserve"> </w:instrText>
      </w:r>
      <w:r>
        <w:fldChar w:fldCharType="end"/>
      </w:r>
    </w:p>
    <w:p w14:paraId="653913D7" w14:textId="77777777" w:rsidR="00614F98" w:rsidRDefault="00576518" w:rsidP="00AE3A66">
      <w:pPr>
        <w:pStyle w:val="af"/>
      </w:pPr>
      <w:r>
        <w:pict w14:anchorId="7C3C7FA7">
          <v:shape id="_x0000_i1193" type="#_x0000_t75" style="width:136.5pt;height:50.25pt" equationxml="&lt;">
            <v:imagedata r:id="rId658" o:title="" chromakey="white"/>
          </v:shape>
        </w:pict>
      </w:r>
    </w:p>
    <w:p w14:paraId="59BB0289" w14:textId="77777777" w:rsidR="00614F98" w:rsidRDefault="00614F98" w:rsidP="00614F98">
      <w:pPr>
        <w:pStyle w:val="11"/>
      </w:pPr>
      <w:r>
        <w:rPr>
          <w:rFonts w:hint="eastAsia"/>
        </w:rPr>
        <w:t>고려사항</w:t>
      </w:r>
    </w:p>
    <w:p w14:paraId="765D1D07" w14:textId="77777777" w:rsidR="00614F98" w:rsidRDefault="00614F98" w:rsidP="00401892">
      <w:pPr>
        <w:pStyle w:val="p2"/>
        <w:numPr>
          <w:ilvl w:val="0"/>
          <w:numId w:val="165"/>
        </w:numPr>
        <w:ind w:left="426"/>
        <w:rPr>
          <w:rFonts w:ascii="CMU Concrete" w:hAnsi="CMU Concrete"/>
        </w:rPr>
      </w:pPr>
      <w:r>
        <w:rPr>
          <w:rFonts w:ascii="CMU Concrete" w:hAnsi="CMU Concrete" w:hint="eastAsia"/>
          <w:b/>
          <w:bCs/>
        </w:rPr>
        <w:t>독립변수</w:t>
      </w:r>
      <w:r>
        <w:rPr>
          <w:rFonts w:ascii="CMU Concrete" w:hAnsi="CMU Concrete"/>
          <w:b/>
          <w:bCs/>
        </w:rPr>
        <w:t xml:space="preserve">, </w:t>
      </w:r>
      <w:r>
        <w:rPr>
          <w:rFonts w:ascii="CMU Concrete" w:hAnsi="CMU Concrete" w:hint="eastAsia"/>
          <w:b/>
          <w:bCs/>
        </w:rPr>
        <w:t>종속변수가</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독립변수는</w:t>
      </w:r>
      <w:r>
        <w:rPr>
          <w:rFonts w:ascii="CMU Concrete" w:hAnsi="CMU Concrete"/>
        </w:rPr>
        <w:t xml:space="preserve"> </w:t>
      </w:r>
      <w:r>
        <w:rPr>
          <w:rFonts w:ascii="CMU Concrete" w:hAnsi="CMU Concrete" w:hint="eastAsia"/>
        </w:rPr>
        <w:t>연속형</w:t>
      </w:r>
      <w:r>
        <w:rPr>
          <w:rFonts w:ascii="CMU Concrete" w:hAnsi="CMU Concrete"/>
        </w:rPr>
        <w:t xml:space="preserve">, </w:t>
      </w:r>
      <w:r>
        <w:rPr>
          <w:rFonts w:ascii="CMU Concrete" w:hAnsi="CMU Concrete" w:hint="eastAsia"/>
        </w:rPr>
        <w:t>종속변수는</w:t>
      </w:r>
      <w:r>
        <w:rPr>
          <w:rFonts w:ascii="CMU Concrete" w:hAnsi="CMU Concrete"/>
        </w:rPr>
        <w:t xml:space="preserve"> </w:t>
      </w:r>
      <w:r>
        <w:rPr>
          <w:rFonts w:ascii="CMU Concrete" w:hAnsi="CMU Concrete" w:hint="eastAsia"/>
        </w:rPr>
        <w:t>이산형이어야</w:t>
      </w:r>
      <w:r>
        <w:rPr>
          <w:rFonts w:ascii="CMU Concrete" w:hAnsi="CMU Concrete"/>
        </w:rPr>
        <w:t xml:space="preserve"> </w:t>
      </w:r>
      <w:r>
        <w:rPr>
          <w:rFonts w:ascii="CMU Concrete" w:hAnsi="CMU Concrete" w:hint="eastAsia"/>
        </w:rPr>
        <w:t>합니다</w:t>
      </w:r>
      <w:r>
        <w:rPr>
          <w:rFonts w:ascii="CMU Concrete" w:hAnsi="CMU Concrete"/>
        </w:rPr>
        <w:t>.</w:t>
      </w:r>
    </w:p>
    <w:p w14:paraId="6D2F9EE2" w14:textId="77777777" w:rsidR="00614F98" w:rsidRDefault="00614F98" w:rsidP="00614F98">
      <w:pPr>
        <w:pStyle w:val="11"/>
      </w:pPr>
      <w:r>
        <w:rPr>
          <w:rFonts w:hint="eastAsia"/>
        </w:rPr>
        <w:t>사용법</w:t>
      </w:r>
    </w:p>
    <w:p w14:paraId="56EF425B"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33D17972"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062CE2D5"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SVM</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cs="새굴림"/>
          <w:b/>
          <w:bCs/>
        </w:rPr>
        <w:t>형태</w:t>
      </w:r>
      <w:r>
        <w:rPr>
          <w:rStyle w:val="p2Char"/>
          <w:rFonts w:ascii="CMU Concrete" w:hAnsi="CMU Concrete" w:cs="새굴림"/>
          <w:b/>
          <w:bCs/>
        </w:rPr>
        <w:t xml:space="preserve"> </w:t>
      </w:r>
      <w:r>
        <w:rPr>
          <w:rStyle w:val="p2Char"/>
          <w:rFonts w:ascii="CMU Concrete" w:hAnsi="CMU Concrete" w:cs="새굴림"/>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0306C5BF"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SVM</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35DCE4FD"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SVM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76498504" w14:textId="77777777" w:rsidR="00614F98" w:rsidRDefault="00614F98" w:rsidP="00614F98">
      <w:pPr>
        <w:rPr>
          <w:rFonts w:ascii="CMU Concrete" w:hAnsi="CMU Concrete"/>
        </w:rPr>
      </w:pPr>
    </w:p>
    <w:p w14:paraId="7D80E9C1" w14:textId="77777777" w:rsidR="00614F98" w:rsidRDefault="00614F98" w:rsidP="00AE3A66">
      <w:pPr>
        <w:pStyle w:val="af"/>
      </w:pPr>
      <w:r>
        <w:rPr>
          <w:noProof/>
        </w:rPr>
        <w:drawing>
          <wp:inline distT="0" distB="0" distL="0" distR="0" wp14:anchorId="37FA1F75" wp14:editId="4A888681">
            <wp:extent cx="3752850" cy="638175"/>
            <wp:effectExtent l="0" t="0" r="0" b="9525"/>
            <wp:docPr id="296" name="그림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752850" cy="638175"/>
                    </a:xfrm>
                    <a:prstGeom prst="rect">
                      <a:avLst/>
                    </a:prstGeom>
                    <a:noFill/>
                    <a:ln>
                      <a:noFill/>
                    </a:ln>
                  </pic:spPr>
                </pic:pic>
              </a:graphicData>
            </a:graphic>
          </wp:inline>
        </w:drawing>
      </w:r>
    </w:p>
    <w:p w14:paraId="55948254" w14:textId="77777777" w:rsidR="00614F98" w:rsidRDefault="00614F98" w:rsidP="00614F98">
      <w:pPr>
        <w:rPr>
          <w:rFonts w:ascii="CMU Concrete" w:hAnsi="CMU Concrete"/>
        </w:rPr>
      </w:pPr>
    </w:p>
    <w:p w14:paraId="3D58BC0A" w14:textId="77777777" w:rsidR="00614F98" w:rsidRDefault="00614F98" w:rsidP="00614F98">
      <w:pPr>
        <w:pStyle w:val="11"/>
      </w:pPr>
      <w:r>
        <w:rPr>
          <w:rFonts w:hint="eastAsia"/>
        </w:rPr>
        <w:t>속성</w:t>
      </w:r>
    </w:p>
    <w:p w14:paraId="10329836" w14:textId="77777777" w:rsidR="00614F98" w:rsidRDefault="00614F98" w:rsidP="00614F98">
      <w:pPr>
        <w:pStyle w:val="11"/>
      </w:pP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149"/>
        <w:gridCol w:w="1062"/>
        <w:gridCol w:w="4149"/>
        <w:gridCol w:w="804"/>
        <w:gridCol w:w="1616"/>
      </w:tblGrid>
      <w:tr w:rsidR="00614F98" w14:paraId="335EB033" w14:textId="77777777" w:rsidTr="00614F98">
        <w:trPr>
          <w:trHeight w:val="500"/>
          <w:tblCellSpacing w:w="0" w:type="dxa"/>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0061B86"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55A973C" w14:textId="77777777" w:rsidR="00614F98" w:rsidRDefault="00614F98">
            <w:pPr>
              <w:pStyle w:val="ae"/>
              <w:rPr>
                <w:rFonts w:ascii="CMU Concrete" w:hAnsi="CMU Concrete"/>
              </w:rPr>
            </w:pPr>
            <w:r>
              <w:rPr>
                <w:rFonts w:ascii="CMU Concrete" w:hAnsi="CMU Concrete" w:hint="eastAsia"/>
              </w:rPr>
              <w:t>속성명</w:t>
            </w:r>
          </w:p>
        </w:tc>
        <w:tc>
          <w:tcPr>
            <w:tcW w:w="236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F688B12" w14:textId="77777777" w:rsidR="00614F98" w:rsidRDefault="00614F98">
            <w:pPr>
              <w:pStyle w:val="ae"/>
              <w:jc w:val="left"/>
              <w:rPr>
                <w:rFonts w:ascii="CMU Concrete" w:hAnsi="CMU Concrete"/>
              </w:rPr>
            </w:pPr>
            <w:r>
              <w:rPr>
                <w:rFonts w:ascii="CMU Concrete" w:hAnsi="CMU Concrete" w:hint="eastAsia"/>
              </w:rPr>
              <w:t>설명</w:t>
            </w:r>
          </w:p>
        </w:tc>
        <w:tc>
          <w:tcPr>
            <w:tcW w:w="458"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8AC3AD3"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259A012" w14:textId="77777777" w:rsidR="00614F98" w:rsidRDefault="00614F98">
            <w:pPr>
              <w:pStyle w:val="ae"/>
              <w:rPr>
                <w:rFonts w:ascii="CMU Concrete" w:hAnsi="CMU Concrete"/>
              </w:rPr>
            </w:pPr>
            <w:r>
              <w:rPr>
                <w:rFonts w:ascii="CMU Concrete" w:hAnsi="CMU Concrete" w:hint="eastAsia"/>
              </w:rPr>
              <w:t>비고</w:t>
            </w:r>
          </w:p>
        </w:tc>
      </w:tr>
      <w:tr w:rsidR="00614F98" w14:paraId="7BA7F598" w14:textId="77777777" w:rsidTr="00614F98">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29A7050" w14:textId="77777777" w:rsidR="00614F98" w:rsidRDefault="00614F98">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9D39A76" w14:textId="77777777" w:rsidR="00614F98" w:rsidRDefault="00614F98">
            <w:pPr>
              <w:jc w:val="center"/>
              <w:rPr>
                <w:rFonts w:ascii="CMU Concrete" w:hAnsi="CMU Concrete"/>
              </w:rPr>
            </w:pPr>
            <w:r>
              <w:rPr>
                <w:rFonts w:ascii="CMU Concrete" w:hAnsi="CMU Concrete" w:hint="eastAsia"/>
              </w:rPr>
              <w:t>이름</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15D95BD7" w14:textId="77777777" w:rsidR="00614F98" w:rsidRDefault="00614F98">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4EA4F8B5" w14:textId="77777777" w:rsidR="00614F98" w:rsidRDefault="00614F98">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9E61B09" w14:textId="77777777" w:rsidR="00614F98" w:rsidRDefault="00614F98">
            <w:pPr>
              <w:jc w:val="center"/>
              <w:rPr>
                <w:rFonts w:ascii="CMU Concrete" w:hAnsi="CMU Concrete"/>
              </w:rPr>
            </w:pPr>
          </w:p>
        </w:tc>
      </w:tr>
      <w:tr w:rsidR="00614F98" w14:paraId="68E1CAC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585B370"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541CD32" w14:textId="77777777" w:rsidR="00614F98" w:rsidRDefault="00614F98">
            <w:pPr>
              <w:jc w:val="center"/>
              <w:rPr>
                <w:rFonts w:ascii="CMU Concrete" w:hAnsi="CMU Concrete"/>
              </w:rPr>
            </w:pPr>
            <w:r>
              <w:rPr>
                <w:rFonts w:ascii="CMU Concrete" w:hAnsi="CMU Concrete" w:hint="eastAsia"/>
              </w:rPr>
              <w:t>설명</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6869B43A" w14:textId="77777777" w:rsidR="00614F98" w:rsidRDefault="00614F98">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3A3416B2"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7B578DA4" w14:textId="77777777" w:rsidR="00614F98" w:rsidRDefault="00614F98">
            <w:pPr>
              <w:jc w:val="center"/>
              <w:rPr>
                <w:rFonts w:ascii="CMU Concrete" w:hAnsi="CMU Concrete"/>
              </w:rPr>
            </w:pPr>
          </w:p>
        </w:tc>
      </w:tr>
      <w:tr w:rsidR="00614F98" w14:paraId="1740AD80" w14:textId="77777777" w:rsidTr="00614F98">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92C49D2" w14:textId="77777777" w:rsidR="00614F98" w:rsidRDefault="00614F98">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7318D2DB"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1A5E0609" w14:textId="77777777" w:rsidR="00614F98" w:rsidRDefault="00614F98">
            <w:pPr>
              <w:rPr>
                <w:rFonts w:ascii="CMU Concrete" w:hAnsi="CMU Concrete"/>
              </w:rPr>
            </w:pPr>
            <w:r>
              <w:rPr>
                <w:rFonts w:hint="eastAsia"/>
              </w:rPr>
              <w:t>모델링 후에 모델 파일을 생성할 지 여부를 선택합니다.</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241A3F18"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1DF33B8F"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568DEED2"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74CC518"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731E908" w14:textId="77777777" w:rsidR="00614F98" w:rsidRDefault="00614F98">
            <w:pPr>
              <w:jc w:val="center"/>
              <w:rPr>
                <w:rFonts w:ascii="CMU Concrete" w:hAnsi="CMU Concrete"/>
              </w:rPr>
            </w:pPr>
            <w:r>
              <w:rPr>
                <w:rFonts w:hint="eastAsia"/>
              </w:rPr>
              <w:t>모델파일 경로</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60C5C467" w14:textId="77777777" w:rsidR="00614F98" w:rsidRDefault="00614F98">
            <w:pPr>
              <w:jc w:val="left"/>
              <w:rPr>
                <w:rFonts w:ascii="CMU Concrete" w:hAnsi="CMU Concrete"/>
              </w:rPr>
            </w:pPr>
            <w:r>
              <w:rPr>
                <w:rFonts w:hint="eastAsia"/>
              </w:rPr>
              <w:t>모델 파일을 생성할 시 저장할 모델 파일의 경로를 선택합니다.</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1E0C7DDC"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0451D9D" w14:textId="77777777" w:rsidR="00614F98" w:rsidRDefault="00614F98">
            <w:pPr>
              <w:jc w:val="center"/>
              <w:rPr>
                <w:rFonts w:ascii="CMU Concrete" w:hAnsi="CMU Concrete"/>
              </w:rPr>
            </w:pPr>
          </w:p>
        </w:tc>
      </w:tr>
      <w:tr w:rsidR="00614F98" w14:paraId="2A6E8052" w14:textId="77777777" w:rsidTr="00614F98">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E0FBF84" w14:textId="77777777" w:rsidR="00614F98" w:rsidRDefault="00614F98">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D32DA88" w14:textId="77777777" w:rsidR="00614F98" w:rsidRDefault="00614F98">
            <w:pPr>
              <w:jc w:val="center"/>
              <w:rPr>
                <w:rFonts w:ascii="CMU Concrete" w:hAnsi="CMU Concrete"/>
              </w:rPr>
            </w:pPr>
            <w:r>
              <w:rPr>
                <w:rFonts w:ascii="CMU Concrete" w:hAnsi="CMU Concrete" w:hint="eastAsia"/>
              </w:rPr>
              <w:t>유형</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02F67A5D" w14:textId="77777777" w:rsidR="00614F98" w:rsidRDefault="00614F98">
            <w:pPr>
              <w:jc w:val="left"/>
              <w:rPr>
                <w:rFonts w:ascii="CMU Concrete" w:hAnsi="CMU Concrete"/>
              </w:rPr>
            </w:pPr>
            <w:r>
              <w:rPr>
                <w:rFonts w:ascii="CMU Concrete" w:hAnsi="CMU Concrete" w:hint="eastAsia"/>
              </w:rPr>
              <w:t>사용할</w:t>
            </w:r>
            <w:r>
              <w:rPr>
                <w:rFonts w:ascii="CMU Concrete" w:hAnsi="CMU Concrete"/>
              </w:rPr>
              <w:t xml:space="preserve"> SVM </w:t>
            </w:r>
            <w:r>
              <w:rPr>
                <w:rFonts w:ascii="CMU Concrete" w:hAnsi="CMU Concrete" w:hint="eastAsia"/>
              </w:rPr>
              <w:t>알고리즘의</w:t>
            </w:r>
            <w:r>
              <w:rPr>
                <w:rFonts w:ascii="CMU Concrete" w:hAnsi="CMU Concrete"/>
              </w:rPr>
              <w:t xml:space="preserve"> </w:t>
            </w:r>
            <w:r>
              <w:rPr>
                <w:rFonts w:ascii="CMU Concrete" w:hAnsi="CMU Concrete" w:hint="eastAsia"/>
              </w:rPr>
              <w:t>종류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44C0E4ED"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371B3935" w14:textId="77777777" w:rsidR="00614F98" w:rsidRDefault="00614F98">
            <w:pPr>
              <w:jc w:val="center"/>
              <w:rPr>
                <w:rFonts w:ascii="CMU Concrete" w:hAnsi="CMU Concrete"/>
              </w:rPr>
            </w:pPr>
            <w:r>
              <w:rPr>
                <w:rFonts w:ascii="CMU Concrete" w:hAnsi="CMU Concrete"/>
              </w:rPr>
              <w:t>C-SVM, NU-SVM</w:t>
            </w:r>
          </w:p>
        </w:tc>
      </w:tr>
      <w:tr w:rsidR="00614F98" w14:paraId="36674B0E"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C3D8A00"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FE41565" w14:textId="77777777" w:rsidR="00614F98" w:rsidRDefault="00614F98">
            <w:pPr>
              <w:jc w:val="center"/>
              <w:rPr>
                <w:rFonts w:ascii="CMU Concrete" w:hAnsi="CMU Concrete"/>
              </w:rPr>
            </w:pPr>
            <w:r>
              <w:rPr>
                <w:rFonts w:ascii="CMU Concrete" w:hAnsi="CMU Concrete" w:hint="eastAsia"/>
              </w:rPr>
              <w:t>커널</w:t>
            </w:r>
            <w:r>
              <w:rPr>
                <w:rFonts w:ascii="CMU Concrete" w:hAnsi="CMU Concrete"/>
              </w:rPr>
              <w:t xml:space="preserve"> </w:t>
            </w:r>
            <w:r>
              <w:rPr>
                <w:rFonts w:ascii="CMU Concrete" w:hAnsi="CMU Concrete" w:hint="eastAsia"/>
              </w:rPr>
              <w:t>유형</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3C156CAE" w14:textId="77777777" w:rsidR="00614F98" w:rsidRDefault="00614F98">
            <w:pPr>
              <w:jc w:val="left"/>
              <w:rPr>
                <w:rFonts w:ascii="CMU Concrete" w:hAnsi="CMU Concrete"/>
              </w:rPr>
            </w:pPr>
            <w:r>
              <w:rPr>
                <w:rFonts w:ascii="CMU Concrete" w:hAnsi="CMU Concrete" w:hint="eastAsia"/>
              </w:rPr>
              <w:t>판별식에</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1CF71067"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4D3CF3F1" w14:textId="77777777" w:rsidR="00614F98" w:rsidRDefault="00614F98">
            <w:pPr>
              <w:jc w:val="center"/>
              <w:rPr>
                <w:rFonts w:ascii="CMU Concrete" w:hAnsi="CMU Concrete"/>
              </w:rPr>
            </w:pPr>
            <w:r>
              <w:rPr>
                <w:rFonts w:ascii="CMU Concrete" w:hAnsi="CMU Concrete"/>
              </w:rPr>
              <w:t>LINEAR, POLY, RBF, SIGMOID</w:t>
            </w:r>
          </w:p>
        </w:tc>
      </w:tr>
      <w:tr w:rsidR="00614F98" w14:paraId="39403A1D"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3B71E25"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130C44EA" w14:textId="77777777" w:rsidR="00614F98" w:rsidRDefault="00614F98">
            <w:pPr>
              <w:jc w:val="center"/>
              <w:rPr>
                <w:rFonts w:ascii="CMU Concrete" w:hAnsi="CMU Concrete"/>
              </w:rPr>
            </w:pPr>
            <w:r>
              <w:rPr>
                <w:rFonts w:ascii="CMU Concrete" w:hAnsi="CMU Concrete"/>
              </w:rPr>
              <w:t>degree</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58BC85D2" w14:textId="77777777" w:rsidR="00614F98" w:rsidRDefault="00614F98">
            <w:pPr>
              <w:jc w:val="left"/>
              <w:rPr>
                <w:rFonts w:ascii="CMU Concrete" w:hAnsi="CMU Concrete"/>
              </w:rPr>
            </w:pPr>
            <w:r>
              <w:rPr>
                <w:rFonts w:ascii="CMU Concrete" w:hAnsi="CMU Concrete"/>
              </w:rPr>
              <w:t xml:space="preserve">Polynimial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차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 xml:space="preserve">. </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5366A7B3"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43C52C6" w14:textId="77777777" w:rsidR="00614F98" w:rsidRDefault="00614F98">
            <w:pPr>
              <w:jc w:val="center"/>
              <w:rPr>
                <w:rFonts w:ascii="CMU Concrete" w:hAnsi="CMU Concrete"/>
              </w:rPr>
            </w:pPr>
          </w:p>
        </w:tc>
      </w:tr>
      <w:tr w:rsidR="00614F98" w14:paraId="7EDCB595"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0024F9C"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3B51526" w14:textId="77777777" w:rsidR="00614F98" w:rsidRDefault="00614F98">
            <w:pPr>
              <w:jc w:val="center"/>
              <w:rPr>
                <w:rFonts w:ascii="CMU Concrete" w:hAnsi="CMU Concrete"/>
              </w:rPr>
            </w:pPr>
            <w:r>
              <w:rPr>
                <w:rFonts w:ascii="CMU Concrete" w:hAnsi="CMU Concrete"/>
              </w:rPr>
              <w:t>gamma</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74F927D8"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계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RBF’,’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157A8FE5"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19EEF293" w14:textId="77777777" w:rsidR="00614F98" w:rsidRDefault="00614F98">
            <w:pPr>
              <w:jc w:val="center"/>
              <w:rPr>
                <w:rFonts w:ascii="CMU Concrete" w:hAnsi="CMU Concrete"/>
              </w:rPr>
            </w:pPr>
          </w:p>
        </w:tc>
      </w:tr>
      <w:tr w:rsidR="00614F98" w14:paraId="0B3B933E"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42F2091"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F015C3A" w14:textId="77777777" w:rsidR="00614F98" w:rsidRDefault="00614F98">
            <w:pPr>
              <w:jc w:val="center"/>
              <w:rPr>
                <w:rFonts w:ascii="CMU Concrete" w:hAnsi="CMU Concrete"/>
              </w:rPr>
            </w:pPr>
            <w:r>
              <w:rPr>
                <w:rFonts w:ascii="CMU Concrete" w:hAnsi="CMU Concrete"/>
              </w:rPr>
              <w:t>Coef0</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023BF929"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상수항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51D25670"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0D4AD78A" w14:textId="77777777" w:rsidR="00614F98" w:rsidRDefault="00614F98">
            <w:pPr>
              <w:jc w:val="center"/>
              <w:rPr>
                <w:rFonts w:ascii="CMU Concrete" w:hAnsi="CMU Concrete"/>
              </w:rPr>
            </w:pPr>
          </w:p>
        </w:tc>
      </w:tr>
      <w:tr w:rsidR="00614F98" w14:paraId="596A81FF"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78C574B"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DFD7A57" w14:textId="77777777" w:rsidR="00614F98" w:rsidRDefault="00614F98">
            <w:pPr>
              <w:jc w:val="center"/>
              <w:rPr>
                <w:rFonts w:ascii="CMU Concrete" w:hAnsi="CMU Concrete"/>
              </w:rPr>
            </w:pPr>
            <w:r>
              <w:rPr>
                <w:rFonts w:ascii="CMU Concrete" w:hAnsi="CMU Concrete"/>
              </w:rPr>
              <w:t>nu</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704B27E1" w14:textId="77777777" w:rsidR="00614F98" w:rsidRDefault="00614F98">
            <w:pPr>
              <w:jc w:val="left"/>
              <w:rPr>
                <w:rFonts w:ascii="CMU Concrete" w:hAnsi="CMU Concrete"/>
              </w:rPr>
            </w:pPr>
            <w:r>
              <w:rPr>
                <w:rFonts w:ascii="CMU Concrete" w:hAnsi="CMU Concrete"/>
              </w:rPr>
              <w:t xml:space="preserve">Nu-SVM </w:t>
            </w:r>
            <w:r>
              <w:rPr>
                <w:rFonts w:ascii="CMU Concrete" w:hAnsi="CMU Concrete" w:hint="eastAsia"/>
              </w:rPr>
              <w:t>판별식의</w:t>
            </w:r>
            <w:r>
              <w:rPr>
                <w:rFonts w:ascii="CMU Concrete" w:hAnsi="CMU Concrete"/>
              </w:rPr>
              <w:t xml:space="preserve"> nu</w:t>
            </w:r>
            <w:r>
              <w:rPr>
                <w:rFonts w:ascii="CMU Concrete" w:hAnsi="CMU Concrete" w:hint="eastAsia"/>
              </w:rPr>
              <w:t>값입니다</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Nu-SVM’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0E45DF7F"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99BCF40" w14:textId="77777777" w:rsidR="00614F98" w:rsidRDefault="00614F98">
            <w:pPr>
              <w:jc w:val="center"/>
              <w:rPr>
                <w:rFonts w:ascii="CMU Concrete" w:hAnsi="CMU Concrete"/>
              </w:rPr>
            </w:pPr>
          </w:p>
        </w:tc>
      </w:tr>
      <w:tr w:rsidR="00614F98" w14:paraId="5EA13849"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609F2DE"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6B729AF" w14:textId="77777777" w:rsidR="00614F98" w:rsidRDefault="00614F98">
            <w:pPr>
              <w:jc w:val="center"/>
              <w:rPr>
                <w:rFonts w:ascii="CMU Concrete" w:hAnsi="CMU Concrete"/>
              </w:rPr>
            </w:pPr>
            <w:r>
              <w:rPr>
                <w:rFonts w:ascii="CMU Concrete" w:hAnsi="CMU Concrete"/>
              </w:rPr>
              <w:t>C</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5BC6DBCA" w14:textId="77777777" w:rsidR="00614F98" w:rsidRDefault="00614F98">
            <w:pPr>
              <w:jc w:val="left"/>
              <w:rPr>
                <w:rFonts w:ascii="CMU Concrete" w:hAnsi="CMU Concrete"/>
              </w:rPr>
            </w:pPr>
            <w:r>
              <w:rPr>
                <w:rFonts w:ascii="CMU Concrete" w:hAnsi="CMU Concrete"/>
              </w:rPr>
              <w:t xml:space="preserve">C-SVM </w:t>
            </w:r>
            <w:r>
              <w:rPr>
                <w:rFonts w:ascii="CMU Concrete" w:hAnsi="CMU Concrete" w:hint="eastAsia"/>
              </w:rPr>
              <w:t>판별식의</w:t>
            </w:r>
            <w:r>
              <w:rPr>
                <w:rFonts w:ascii="CMU Concrete" w:hAnsi="CMU Concrete"/>
              </w:rPr>
              <w:t xml:space="preserve"> C</w:t>
            </w:r>
            <w:r>
              <w:rPr>
                <w:rFonts w:ascii="CMU Concrete" w:hAnsi="CMU Concrete" w:hint="eastAsia"/>
              </w:rPr>
              <w:t>값입니다</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C-SVM’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458" w:type="pct"/>
            <w:tcBorders>
              <w:top w:val="single" w:sz="2" w:space="0" w:color="999999"/>
              <w:left w:val="single" w:sz="2" w:space="0" w:color="999999"/>
              <w:bottom w:val="single" w:sz="2" w:space="0" w:color="999999"/>
              <w:right w:val="single" w:sz="2" w:space="0" w:color="999999"/>
            </w:tcBorders>
            <w:vAlign w:val="center"/>
            <w:hideMark/>
          </w:tcPr>
          <w:p w14:paraId="76EABD94"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677D7DE" w14:textId="77777777" w:rsidR="00614F98" w:rsidRDefault="00614F98">
            <w:pPr>
              <w:jc w:val="center"/>
              <w:rPr>
                <w:rFonts w:ascii="CMU Concrete" w:hAnsi="CMU Concrete"/>
              </w:rPr>
            </w:pPr>
          </w:p>
        </w:tc>
      </w:tr>
      <w:tr w:rsidR="00614F98" w14:paraId="30EC3322"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9F94426"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1AB85AC5" w14:textId="77777777" w:rsidR="00614F98" w:rsidRDefault="00614F98">
            <w:pPr>
              <w:rPr>
                <w:rFonts w:ascii="CMU Concrete" w:hAnsi="CMU Concrete"/>
              </w:rPr>
            </w:pPr>
            <w:r>
              <w:rPr>
                <w:rFonts w:ascii="CMU Concrete" w:hAnsi="CMU Concrete" w:hint="eastAsia"/>
              </w:rPr>
              <w:t>최적</w:t>
            </w:r>
            <w:r>
              <w:rPr>
                <w:rFonts w:ascii="CMU Concrete" w:hAnsi="CMU Concrete"/>
              </w:rPr>
              <w:t xml:space="preserve"> </w:t>
            </w:r>
            <w:r>
              <w:rPr>
                <w:rFonts w:ascii="CMU Concrete" w:hAnsi="CMU Concrete" w:hint="eastAsia"/>
              </w:rPr>
              <w:t>모수</w:t>
            </w:r>
            <w:r>
              <w:rPr>
                <w:rFonts w:ascii="CMU Concrete" w:hAnsi="CMU Concrete"/>
              </w:rPr>
              <w:t xml:space="preserve"> </w:t>
            </w:r>
            <w:r>
              <w:rPr>
                <w:rFonts w:ascii="CMU Concrete" w:hAnsi="CMU Concrete" w:hint="eastAsia"/>
              </w:rPr>
              <w:t>추정</w:t>
            </w:r>
          </w:p>
        </w:tc>
        <w:tc>
          <w:tcPr>
            <w:tcW w:w="2363" w:type="pct"/>
            <w:tcBorders>
              <w:top w:val="single" w:sz="2" w:space="0" w:color="999999"/>
              <w:left w:val="single" w:sz="2" w:space="0" w:color="999999"/>
              <w:bottom w:val="single" w:sz="2" w:space="0" w:color="999999"/>
              <w:right w:val="single" w:sz="2" w:space="0" w:color="999999"/>
            </w:tcBorders>
            <w:vAlign w:val="center"/>
            <w:hideMark/>
          </w:tcPr>
          <w:p w14:paraId="2D7EFFCC" w14:textId="77777777" w:rsidR="00614F98" w:rsidRDefault="00614F98">
            <w:pPr>
              <w:jc w:val="left"/>
              <w:rPr>
                <w:rFonts w:ascii="CMU Concrete" w:hAnsi="CMU Concrete"/>
              </w:rPr>
            </w:pPr>
            <w:r>
              <w:rPr>
                <w:rFonts w:ascii="CMU Concrete" w:hAnsi="CMU Concrete" w:hint="eastAsia"/>
              </w:rPr>
              <w:t>최적의</w:t>
            </w:r>
            <w:r>
              <w:rPr>
                <w:rFonts w:ascii="CMU Concrete" w:hAnsi="CMU Concrete"/>
              </w:rPr>
              <w:t xml:space="preserve"> </w:t>
            </w:r>
            <w:r w:rsidR="00D31C34">
              <w:rPr>
                <w:rFonts w:ascii="CMU Concrete" w:hAnsi="CMU Concrete" w:hint="eastAsia"/>
              </w:rPr>
              <w:t>N</w:t>
            </w:r>
            <w:r w:rsidR="00D31C34">
              <w:rPr>
                <w:rFonts w:ascii="CMU Concrete" w:hAnsi="CMU Concrete"/>
              </w:rPr>
              <w:t>u</w:t>
            </w:r>
            <w:r w:rsidR="00D31C34">
              <w:rPr>
                <w:rFonts w:ascii="CMU Concrete" w:hAnsi="CMU Concrete" w:hint="eastAsia"/>
              </w:rPr>
              <w:t>값</w:t>
            </w:r>
            <w:r w:rsidR="00D31C34">
              <w:rPr>
                <w:rFonts w:ascii="CMU Concrete" w:hAnsi="CMU Concrete" w:hint="eastAsia"/>
              </w:rPr>
              <w:t>,</w:t>
            </w:r>
            <w:r w:rsidR="00D31C34">
              <w:rPr>
                <w:rFonts w:ascii="CMU Concrete" w:hAnsi="CMU Concrete"/>
              </w:rPr>
              <w:t xml:space="preserve"> </w:t>
            </w:r>
            <w:r>
              <w:rPr>
                <w:rFonts w:ascii="CMU Concrete" w:hAnsi="CMU Concrete"/>
              </w:rPr>
              <w:t>C</w:t>
            </w:r>
            <w:r>
              <w:rPr>
                <w:rFonts w:ascii="CMU Concrete" w:hAnsi="CMU Concrete" w:hint="eastAsia"/>
              </w:rPr>
              <w:t>값</w:t>
            </w:r>
            <w:r w:rsidR="00867503">
              <w:rPr>
                <w:rFonts w:ascii="CMU Concrete" w:hAnsi="CMU Concrete" w:hint="eastAsia"/>
              </w:rPr>
              <w:t>과</w:t>
            </w:r>
            <w:r w:rsidR="00867503">
              <w:rPr>
                <w:rFonts w:ascii="CMU Concrete" w:hAnsi="CMU Concrete" w:hint="eastAsia"/>
              </w:rPr>
              <w:t xml:space="preserve"> g</w:t>
            </w:r>
            <w:r w:rsidR="00867503">
              <w:rPr>
                <w:rFonts w:ascii="CMU Concrete" w:hAnsi="CMU Concrete"/>
              </w:rPr>
              <w:t>amma</w:t>
            </w:r>
            <w:r w:rsidR="00867503">
              <w:rPr>
                <w:rFonts w:ascii="CMU Concrete" w:hAnsi="CMU Concrete" w:hint="eastAsia"/>
              </w:rPr>
              <w:t>값</w:t>
            </w:r>
            <w:r>
              <w:rPr>
                <w:rFonts w:ascii="CMU Concrete" w:hAnsi="CMU Concrete" w:hint="eastAsia"/>
              </w:rPr>
              <w:t>을</w:t>
            </w:r>
            <w:r>
              <w:rPr>
                <w:rFonts w:ascii="CMU Concrete" w:hAnsi="CMU Concrete"/>
              </w:rPr>
              <w:t xml:space="preserve"> </w:t>
            </w:r>
            <w:r>
              <w:rPr>
                <w:rFonts w:ascii="CMU Concrete" w:hAnsi="CMU Concrete" w:hint="eastAsia"/>
              </w:rPr>
              <w:t>추정합니다</w:t>
            </w:r>
            <w:r>
              <w:rPr>
                <w:rFonts w:ascii="CMU Concrete" w:hAnsi="CMU Concrete"/>
              </w:rPr>
              <w:t xml:space="preserve">. </w:t>
            </w:r>
          </w:p>
        </w:tc>
        <w:tc>
          <w:tcPr>
            <w:tcW w:w="458" w:type="pct"/>
            <w:tcBorders>
              <w:top w:val="single" w:sz="2" w:space="0" w:color="999999"/>
              <w:left w:val="single" w:sz="2" w:space="0" w:color="999999"/>
              <w:bottom w:val="single" w:sz="2" w:space="0" w:color="999999"/>
              <w:right w:val="single" w:sz="2" w:space="0" w:color="999999"/>
            </w:tcBorders>
            <w:vAlign w:val="center"/>
          </w:tcPr>
          <w:p w14:paraId="7C2812D7" w14:textId="77777777" w:rsidR="00614F98" w:rsidRDefault="00AA0F13">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2867CB3A"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bl>
    <w:p w14:paraId="707268A1" w14:textId="77777777" w:rsidR="00614F98" w:rsidRDefault="00614F98" w:rsidP="00614F98">
      <w:pPr>
        <w:rPr>
          <w:rFonts w:ascii="CMU Concrete" w:hAnsi="CMU Concrete"/>
        </w:rPr>
      </w:pPr>
    </w:p>
    <w:p w14:paraId="7024DB0D" w14:textId="77777777" w:rsidR="00614F98" w:rsidRDefault="00614F98" w:rsidP="00614F98">
      <w:pPr>
        <w:pStyle w:val="11"/>
      </w:pPr>
      <w:r>
        <w:rPr>
          <w:rFonts w:hint="eastAsia"/>
        </w:rPr>
        <w:t>결과</w:t>
      </w:r>
    </w:p>
    <w:p w14:paraId="50F47796"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4D9C84B1"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분류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089B53EB" w14:textId="77777777" w:rsidR="00614F98" w:rsidRDefault="00614F98" w:rsidP="00614F98">
      <w:pPr>
        <w:pStyle w:val="p2"/>
        <w:rPr>
          <w:rFonts w:ascii="CMU Concrete" w:hAnsi="CMU Concrete"/>
        </w:rPr>
      </w:pPr>
    </w:p>
    <w:p w14:paraId="49EF1B23" w14:textId="77777777" w:rsidR="00614F98" w:rsidRDefault="00614F98" w:rsidP="00614F98">
      <w:pPr>
        <w:pStyle w:val="p2"/>
        <w:jc w:val="center"/>
        <w:rPr>
          <w:rFonts w:ascii="CMU Concrete" w:hAnsi="CMU Concrete"/>
        </w:rPr>
      </w:pPr>
      <w:r>
        <w:rPr>
          <w:noProof/>
        </w:rPr>
        <mc:AlternateContent>
          <mc:Choice Requires="wps">
            <w:drawing>
              <wp:anchor distT="0" distB="0" distL="114300" distR="114300" simplePos="0" relativeHeight="251676672" behindDoc="0" locked="0" layoutInCell="1" allowOverlap="1" wp14:anchorId="324E912A" wp14:editId="729CEEFB">
                <wp:simplePos x="0" y="0"/>
                <wp:positionH relativeFrom="column">
                  <wp:posOffset>3369945</wp:posOffset>
                </wp:positionH>
                <wp:positionV relativeFrom="paragraph">
                  <wp:posOffset>124460</wp:posOffset>
                </wp:positionV>
                <wp:extent cx="498475" cy="2700020"/>
                <wp:effectExtent l="0" t="0" r="15875" b="24130"/>
                <wp:wrapNone/>
                <wp:docPr id="749" name="직사각형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8475" cy="269938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775F42" id="직사각형 749" o:spid="_x0000_s1026" style="position:absolute;left:0;text-align:left;margin-left:265.35pt;margin-top:9.8pt;width:39.25pt;height:21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" filled="f" strokecolor="#339" strokeweight="1.5pt"/>
            </w:pict>
          </mc:Fallback>
        </mc:AlternateContent>
      </w:r>
      <w:r>
        <w:rPr>
          <w:noProof/>
        </w:rPr>
        <mc:AlternateContent>
          <mc:Choice Requires="wps">
            <w:drawing>
              <wp:anchor distT="0" distB="0" distL="114300" distR="114300" simplePos="0" relativeHeight="251678720" behindDoc="0" locked="0" layoutInCell="1" allowOverlap="1" wp14:anchorId="74744677" wp14:editId="09891783">
                <wp:simplePos x="0" y="0"/>
                <wp:positionH relativeFrom="column">
                  <wp:posOffset>3869690</wp:posOffset>
                </wp:positionH>
                <wp:positionV relativeFrom="paragraph">
                  <wp:posOffset>124460</wp:posOffset>
                </wp:positionV>
                <wp:extent cx="526415" cy="2700020"/>
                <wp:effectExtent l="0" t="0" r="26035" b="24130"/>
                <wp:wrapNone/>
                <wp:docPr id="748" name="직사각형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269938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63333" id="직사각형 748" o:spid="_x0000_s1026" style="position:absolute;left:0;text-align:left;margin-left:304.7pt;margin-top:9.8pt;width:41.45pt;height:212.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" filled="f" strokecolor="#930" strokeweight="1.5pt"/>
            </w:pict>
          </mc:Fallback>
        </mc:AlternateContent>
      </w:r>
      <w:r>
        <w:rPr>
          <w:noProof/>
        </w:rPr>
        <w:drawing>
          <wp:inline distT="0" distB="0" distL="0" distR="0" wp14:anchorId="05DCF9A2" wp14:editId="6B57A7AC">
            <wp:extent cx="3057525" cy="2667000"/>
            <wp:effectExtent l="0" t="0" r="9525" b="0"/>
            <wp:docPr id="295" name="그림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7525" cy="2667000"/>
                    </a:xfrm>
                    <a:prstGeom prst="rect">
                      <a:avLst/>
                    </a:prstGeom>
                    <a:noFill/>
                    <a:ln>
                      <a:noFill/>
                    </a:ln>
                  </pic:spPr>
                </pic:pic>
              </a:graphicData>
            </a:graphic>
          </wp:inline>
        </w:drawing>
      </w:r>
    </w:p>
    <w:p w14:paraId="74F0F377" w14:textId="77777777" w:rsidR="00614F98" w:rsidRDefault="00614F98" w:rsidP="00AE3A66">
      <w:pPr>
        <w:pStyle w:val="af"/>
      </w:pPr>
      <w:r>
        <w:rPr>
          <w:noProof/>
        </w:rPr>
        <mc:AlternateContent>
          <mc:Choice Requires="wpg">
            <w:drawing>
              <wp:anchor distT="0" distB="0" distL="114300" distR="114300" simplePos="0" relativeHeight="251677696" behindDoc="0" locked="0" layoutInCell="1" allowOverlap="1" wp14:anchorId="790FE5A9" wp14:editId="1CC85C56">
                <wp:simplePos x="0" y="0"/>
                <wp:positionH relativeFrom="column">
                  <wp:posOffset>3144520</wp:posOffset>
                </wp:positionH>
                <wp:positionV relativeFrom="paragraph">
                  <wp:posOffset>14605</wp:posOffset>
                </wp:positionV>
                <wp:extent cx="1522095" cy="343535"/>
                <wp:effectExtent l="1270" t="0" r="635" b="3810"/>
                <wp:wrapNone/>
                <wp:docPr id="745" name="그룹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343535"/>
                          <a:chOff x="7409" y="5895"/>
                          <a:chExt cx="2397" cy="541"/>
                        </a:xfrm>
                      </wpg:grpSpPr>
                      <wps:wsp>
                        <wps:cNvPr id="746" name="Text Box 3158"/>
                        <wps:cNvSpPr txBox="1">
                          <a:spLocks noChangeArrowheads="1"/>
                        </wps:cNvSpPr>
                        <wps:spPr bwMode="auto">
                          <a:xfrm>
                            <a:off x="7409" y="5895"/>
                            <a:ext cx="13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068EB" w14:textId="77777777" w:rsidR="00BA216B" w:rsidRDefault="00BA216B" w:rsidP="00614F98">
                              <w:r>
                                <w:rPr>
                                  <w:rFonts w:hint="eastAsia"/>
                                </w:rPr>
                                <w:t>원래 범주</w:t>
                              </w:r>
                            </w:p>
                            <w:p w14:paraId="3C25A848" w14:textId="77777777" w:rsidR="00BA216B" w:rsidRDefault="00BA216B" w:rsidP="00614F98"/>
                            <w:p w14:paraId="0BB5B2BE" w14:textId="77777777" w:rsidR="00BA216B" w:rsidRDefault="00BA216B" w:rsidP="00614F98"/>
                            <w:p w14:paraId="5496E722" w14:textId="77777777" w:rsidR="00BA216B" w:rsidRDefault="00BA216B" w:rsidP="00614F98"/>
                            <w:p w14:paraId="3C2DE176" w14:textId="77777777" w:rsidR="00BA216B" w:rsidRDefault="00BA216B" w:rsidP="00614F98"/>
                            <w:p w14:paraId="472F4B1A" w14:textId="77777777" w:rsidR="00BA216B" w:rsidRDefault="00BA216B" w:rsidP="00614F98"/>
                            <w:p w14:paraId="7C60F91C" w14:textId="77777777" w:rsidR="00BA216B" w:rsidRDefault="00BA216B" w:rsidP="00614F98"/>
                            <w:p w14:paraId="2F41B11E" w14:textId="77777777" w:rsidR="00BA216B" w:rsidRDefault="00BA216B" w:rsidP="00614F98"/>
                            <w:p w14:paraId="06348ED0" w14:textId="77777777" w:rsidR="00BA216B" w:rsidRDefault="00BA216B" w:rsidP="00614F98"/>
                            <w:p w14:paraId="29577CE8" w14:textId="77777777" w:rsidR="00BA216B" w:rsidRDefault="00BA216B" w:rsidP="00614F98"/>
                            <w:p w14:paraId="1C5FA4BA" w14:textId="77777777" w:rsidR="00BA216B" w:rsidRDefault="00BA216B" w:rsidP="00614F98"/>
                            <w:p w14:paraId="1C3F423F" w14:textId="77777777" w:rsidR="00BA216B" w:rsidRDefault="00BA216B" w:rsidP="00614F98"/>
                            <w:p w14:paraId="41DD3A16" w14:textId="77777777" w:rsidR="00BA216B" w:rsidRDefault="00BA216B" w:rsidP="00614F98"/>
                            <w:p w14:paraId="5F0A379B" w14:textId="77777777" w:rsidR="00BA216B" w:rsidRDefault="00BA216B" w:rsidP="00614F98"/>
                            <w:p w14:paraId="26041871" w14:textId="77777777" w:rsidR="00BA216B" w:rsidRDefault="00BA216B" w:rsidP="00614F98"/>
                            <w:p w14:paraId="062A6672" w14:textId="77777777" w:rsidR="00BA216B" w:rsidRDefault="00BA216B" w:rsidP="00614F98"/>
                            <w:p w14:paraId="23A8CA27" w14:textId="77777777" w:rsidR="00BA216B" w:rsidRDefault="00BA216B" w:rsidP="00614F98"/>
                            <w:p w14:paraId="1D60107D" w14:textId="77777777" w:rsidR="00BA216B" w:rsidRDefault="00BA216B" w:rsidP="00614F98"/>
                            <w:p w14:paraId="0965487B" w14:textId="77777777" w:rsidR="00BA216B" w:rsidRDefault="00BA216B" w:rsidP="00614F98"/>
                            <w:p w14:paraId="0D9A4B96" w14:textId="77777777" w:rsidR="00BA216B" w:rsidRDefault="00BA216B" w:rsidP="00614F98"/>
                            <w:p w14:paraId="7352761B" w14:textId="77777777" w:rsidR="00BA216B" w:rsidRDefault="00BA216B" w:rsidP="00614F98"/>
                            <w:p w14:paraId="3D89E7FD" w14:textId="77777777" w:rsidR="00BA216B" w:rsidRDefault="00BA216B" w:rsidP="00614F98"/>
                            <w:p w14:paraId="6E95AA40" w14:textId="77777777" w:rsidR="00BA216B" w:rsidRDefault="00BA216B" w:rsidP="00614F98"/>
                            <w:p w14:paraId="7EB1552E" w14:textId="77777777" w:rsidR="00BA216B" w:rsidRDefault="00BA216B" w:rsidP="00614F98"/>
                            <w:p w14:paraId="741DB055" w14:textId="77777777" w:rsidR="00BA216B" w:rsidRDefault="00BA216B" w:rsidP="00614F98"/>
                            <w:p w14:paraId="32029900" w14:textId="77777777" w:rsidR="00BA216B" w:rsidRDefault="00BA216B" w:rsidP="00614F98"/>
                            <w:p w14:paraId="28B47309" w14:textId="77777777" w:rsidR="00BA216B" w:rsidRDefault="00BA216B" w:rsidP="00614F98"/>
                            <w:p w14:paraId="2DADF889" w14:textId="77777777" w:rsidR="00BA216B" w:rsidRDefault="00BA216B" w:rsidP="00614F98"/>
                            <w:p w14:paraId="06247890" w14:textId="77777777" w:rsidR="00BA216B" w:rsidRDefault="00BA216B" w:rsidP="00614F98"/>
                            <w:p w14:paraId="4031E928" w14:textId="77777777" w:rsidR="00BA216B" w:rsidRDefault="00BA216B" w:rsidP="00614F98"/>
                            <w:p w14:paraId="55CA69E3" w14:textId="77777777" w:rsidR="00BA216B" w:rsidRDefault="00BA216B" w:rsidP="00614F98"/>
                            <w:p w14:paraId="514D18CF" w14:textId="77777777" w:rsidR="00BA216B" w:rsidRDefault="00BA216B" w:rsidP="00614F98"/>
                            <w:p w14:paraId="15BD93E5" w14:textId="77777777" w:rsidR="00BA216B" w:rsidRDefault="00BA216B" w:rsidP="00614F98"/>
                            <w:p w14:paraId="24DF71BD" w14:textId="77777777" w:rsidR="00BA216B" w:rsidRDefault="00BA216B" w:rsidP="00614F98"/>
                            <w:p w14:paraId="2B1B2652" w14:textId="77777777" w:rsidR="00BA216B" w:rsidRDefault="00BA216B" w:rsidP="00614F98"/>
                            <w:p w14:paraId="4B99D647" w14:textId="77777777" w:rsidR="00BA216B" w:rsidRDefault="00BA216B" w:rsidP="00614F98"/>
                            <w:p w14:paraId="67BE4E5D" w14:textId="77777777" w:rsidR="00BA216B" w:rsidRDefault="00BA216B" w:rsidP="00614F98"/>
                            <w:p w14:paraId="0AD12732" w14:textId="77777777" w:rsidR="00BA216B" w:rsidRDefault="00BA216B" w:rsidP="00614F98"/>
                            <w:p w14:paraId="14D961BD" w14:textId="77777777" w:rsidR="00BA216B" w:rsidRDefault="00BA216B" w:rsidP="00614F98"/>
                            <w:p w14:paraId="72874874" w14:textId="77777777" w:rsidR="00BA216B" w:rsidRDefault="00BA216B" w:rsidP="00614F98"/>
                            <w:p w14:paraId="4AF37E34" w14:textId="77777777" w:rsidR="00BA216B" w:rsidRDefault="00BA216B" w:rsidP="00614F98"/>
                            <w:p w14:paraId="7A3D78AA" w14:textId="77777777" w:rsidR="00BA216B" w:rsidRDefault="00BA216B" w:rsidP="00614F98"/>
                            <w:p w14:paraId="234B018E" w14:textId="77777777" w:rsidR="00BA216B" w:rsidRDefault="00BA216B" w:rsidP="00614F98"/>
                            <w:p w14:paraId="0F87585D" w14:textId="77777777" w:rsidR="00BA216B" w:rsidRDefault="00BA216B" w:rsidP="00614F98"/>
                            <w:p w14:paraId="5655AEF7" w14:textId="77777777" w:rsidR="00BA216B" w:rsidRDefault="00BA216B" w:rsidP="00614F98"/>
                            <w:p w14:paraId="30262900" w14:textId="77777777" w:rsidR="00BA216B" w:rsidRDefault="00BA216B" w:rsidP="00614F98"/>
                            <w:p w14:paraId="42FFB4B9" w14:textId="77777777" w:rsidR="00BA216B" w:rsidRDefault="00BA216B" w:rsidP="00614F98"/>
                            <w:p w14:paraId="66C5013C" w14:textId="77777777" w:rsidR="00BA216B" w:rsidRDefault="00BA216B" w:rsidP="00614F98"/>
                            <w:p w14:paraId="2ECD4772" w14:textId="77777777" w:rsidR="00BA216B" w:rsidRDefault="00BA216B" w:rsidP="00614F98"/>
                            <w:p w14:paraId="143AA26E" w14:textId="77777777" w:rsidR="00BA216B" w:rsidRDefault="00BA216B" w:rsidP="00614F98"/>
                            <w:p w14:paraId="28760A6A" w14:textId="77777777" w:rsidR="00BA216B" w:rsidRDefault="00BA216B" w:rsidP="00614F98"/>
                            <w:p w14:paraId="537A3DAD" w14:textId="77777777" w:rsidR="00BA216B" w:rsidRDefault="00BA216B" w:rsidP="00614F98"/>
                            <w:p w14:paraId="139D0665" w14:textId="77777777" w:rsidR="00BA216B" w:rsidRDefault="00BA216B" w:rsidP="00614F98"/>
                            <w:p w14:paraId="0A0AFD6D" w14:textId="77777777" w:rsidR="00BA216B" w:rsidRDefault="00BA216B" w:rsidP="00614F98"/>
                            <w:p w14:paraId="62A902EE" w14:textId="77777777" w:rsidR="00BA216B" w:rsidRDefault="00BA216B" w:rsidP="00614F98"/>
                            <w:p w14:paraId="08E2577B" w14:textId="77777777" w:rsidR="00BA216B" w:rsidRDefault="00BA216B" w:rsidP="00614F98"/>
                            <w:p w14:paraId="6E42B630" w14:textId="77777777" w:rsidR="00BA216B" w:rsidRDefault="00BA216B" w:rsidP="00614F98"/>
                            <w:p w14:paraId="10544B99" w14:textId="77777777" w:rsidR="00BA216B" w:rsidRDefault="00BA216B" w:rsidP="00614F98"/>
                            <w:p w14:paraId="0CE4DF50" w14:textId="77777777" w:rsidR="00BA216B" w:rsidRDefault="00BA216B" w:rsidP="00614F98"/>
                            <w:p w14:paraId="4357B26A" w14:textId="77777777" w:rsidR="00BA216B" w:rsidRDefault="00BA216B" w:rsidP="00614F98"/>
                            <w:p w14:paraId="166468BF" w14:textId="77777777" w:rsidR="00BA216B" w:rsidRDefault="00BA216B" w:rsidP="00614F98"/>
                            <w:p w14:paraId="251331DE" w14:textId="77777777" w:rsidR="00BA216B" w:rsidRDefault="00BA216B" w:rsidP="00614F98"/>
                            <w:p w14:paraId="6C6CDA40" w14:textId="77777777" w:rsidR="00BA216B" w:rsidRDefault="00BA216B" w:rsidP="00614F98"/>
                            <w:p w14:paraId="26FDC9D4" w14:textId="77777777" w:rsidR="00BA216B" w:rsidRDefault="00BA216B" w:rsidP="00614F98"/>
                            <w:p w14:paraId="7134982A" w14:textId="77777777" w:rsidR="00BA216B" w:rsidRDefault="00BA216B" w:rsidP="00614F98"/>
                            <w:p w14:paraId="09BE6E69" w14:textId="77777777" w:rsidR="00BA216B" w:rsidRDefault="00BA216B" w:rsidP="00614F98"/>
                            <w:p w14:paraId="699E5C07" w14:textId="77777777" w:rsidR="00BA216B" w:rsidRDefault="00BA216B" w:rsidP="00614F98"/>
                            <w:p w14:paraId="7B3D66FC" w14:textId="77777777" w:rsidR="00BA216B" w:rsidRDefault="00BA216B" w:rsidP="00614F98"/>
                            <w:p w14:paraId="7DA4C7B5" w14:textId="77777777" w:rsidR="00BA216B" w:rsidRDefault="00BA216B" w:rsidP="00614F98"/>
                            <w:p w14:paraId="358E55D4" w14:textId="77777777" w:rsidR="00BA216B" w:rsidRDefault="00BA216B" w:rsidP="00614F98"/>
                            <w:p w14:paraId="307F6F39" w14:textId="77777777" w:rsidR="00BA216B" w:rsidRDefault="00BA216B" w:rsidP="00614F98"/>
                            <w:p w14:paraId="23DAA2F1" w14:textId="77777777" w:rsidR="00BA216B" w:rsidRDefault="00BA216B" w:rsidP="00614F98"/>
                            <w:p w14:paraId="15A9CB19" w14:textId="77777777" w:rsidR="00BA216B" w:rsidRDefault="00BA216B" w:rsidP="00614F98"/>
                            <w:p w14:paraId="2DE145DD" w14:textId="77777777" w:rsidR="00BA216B" w:rsidRDefault="00BA216B" w:rsidP="00614F98"/>
                            <w:p w14:paraId="36420993" w14:textId="77777777" w:rsidR="00BA216B" w:rsidRDefault="00BA216B" w:rsidP="00614F98"/>
                            <w:p w14:paraId="1E762186" w14:textId="77777777" w:rsidR="00BA216B" w:rsidRDefault="00BA216B" w:rsidP="00614F98"/>
                            <w:p w14:paraId="34F0D258" w14:textId="77777777" w:rsidR="00BA216B" w:rsidRDefault="00BA216B" w:rsidP="00614F98"/>
                            <w:p w14:paraId="15C24A72" w14:textId="77777777" w:rsidR="00BA216B" w:rsidRDefault="00BA216B" w:rsidP="00614F98"/>
                            <w:p w14:paraId="59AEAE09" w14:textId="77777777" w:rsidR="00BA216B" w:rsidRDefault="00BA216B" w:rsidP="00614F98"/>
                            <w:p w14:paraId="1D577912" w14:textId="77777777" w:rsidR="00BA216B" w:rsidRDefault="00BA216B" w:rsidP="00614F98"/>
                            <w:p w14:paraId="3FCC6D4C" w14:textId="77777777" w:rsidR="00BA216B" w:rsidRDefault="00BA216B" w:rsidP="00614F98"/>
                            <w:p w14:paraId="2089DA92" w14:textId="77777777" w:rsidR="00BA216B" w:rsidRDefault="00BA216B" w:rsidP="00614F98"/>
                            <w:p w14:paraId="6392E456" w14:textId="77777777" w:rsidR="00BA216B" w:rsidRDefault="00BA216B" w:rsidP="00614F98"/>
                            <w:p w14:paraId="154E9428" w14:textId="77777777" w:rsidR="00BA216B" w:rsidRDefault="00BA216B" w:rsidP="00614F98"/>
                            <w:p w14:paraId="02967F01" w14:textId="77777777" w:rsidR="00BA216B" w:rsidRDefault="00BA216B" w:rsidP="00614F98"/>
                            <w:p w14:paraId="6292ECE1" w14:textId="77777777" w:rsidR="00BA216B" w:rsidRDefault="00BA216B" w:rsidP="00614F98"/>
                            <w:p w14:paraId="39965154" w14:textId="77777777" w:rsidR="00BA216B" w:rsidRDefault="00BA216B" w:rsidP="00614F98"/>
                            <w:p w14:paraId="56BAC8F9" w14:textId="77777777" w:rsidR="00BA216B" w:rsidRDefault="00BA216B" w:rsidP="00614F98"/>
                            <w:p w14:paraId="56BCE0E8" w14:textId="77777777" w:rsidR="00BA216B" w:rsidRDefault="00BA216B" w:rsidP="00614F98"/>
                            <w:p w14:paraId="270D0611" w14:textId="77777777" w:rsidR="00BA216B" w:rsidRDefault="00BA216B" w:rsidP="00614F98"/>
                            <w:p w14:paraId="39AE6F3A" w14:textId="77777777" w:rsidR="00BA216B" w:rsidRDefault="00BA216B" w:rsidP="00614F98"/>
                            <w:p w14:paraId="73EDCE9F" w14:textId="77777777" w:rsidR="00BA216B" w:rsidRDefault="00BA216B" w:rsidP="00614F98"/>
                            <w:p w14:paraId="051C9FB4" w14:textId="77777777" w:rsidR="00BA216B" w:rsidRDefault="00BA216B" w:rsidP="00614F98"/>
                            <w:p w14:paraId="36276C45" w14:textId="77777777" w:rsidR="00BA216B" w:rsidRDefault="00BA216B" w:rsidP="00614F98"/>
                            <w:p w14:paraId="21716F88" w14:textId="77777777" w:rsidR="00BA216B" w:rsidRDefault="00BA216B" w:rsidP="00614F98"/>
                            <w:p w14:paraId="17D06D6E" w14:textId="77777777" w:rsidR="00BA216B" w:rsidRDefault="00BA216B" w:rsidP="00614F98"/>
                            <w:p w14:paraId="3202D134" w14:textId="77777777" w:rsidR="00BA216B" w:rsidRDefault="00BA216B" w:rsidP="00614F98"/>
                            <w:p w14:paraId="3120933B" w14:textId="77777777" w:rsidR="00BA216B" w:rsidRDefault="00BA216B" w:rsidP="00614F98"/>
                            <w:p w14:paraId="49BD0205" w14:textId="77777777" w:rsidR="00BA216B" w:rsidRDefault="00BA216B" w:rsidP="00614F98"/>
                            <w:p w14:paraId="73034D82" w14:textId="77777777" w:rsidR="00BA216B" w:rsidRDefault="00BA216B" w:rsidP="00614F98"/>
                            <w:p w14:paraId="60C1704E" w14:textId="77777777" w:rsidR="00BA216B" w:rsidRDefault="00BA216B" w:rsidP="00614F98"/>
                            <w:p w14:paraId="77FE58BE" w14:textId="77777777" w:rsidR="00BA216B" w:rsidRDefault="00BA216B" w:rsidP="00614F98"/>
                            <w:p w14:paraId="739F6D40" w14:textId="77777777" w:rsidR="00BA216B" w:rsidRDefault="00BA216B" w:rsidP="00614F98"/>
                            <w:p w14:paraId="462F36BF" w14:textId="77777777" w:rsidR="00BA216B" w:rsidRDefault="00BA216B" w:rsidP="00614F98"/>
                            <w:p w14:paraId="1C541907" w14:textId="77777777" w:rsidR="00BA216B" w:rsidRDefault="00BA216B" w:rsidP="00614F98"/>
                            <w:p w14:paraId="6150DAA3" w14:textId="77777777" w:rsidR="00BA216B" w:rsidRDefault="00BA216B" w:rsidP="00614F98"/>
                            <w:p w14:paraId="75E088C9" w14:textId="77777777" w:rsidR="00BA216B" w:rsidRDefault="00BA216B" w:rsidP="00614F98"/>
                            <w:p w14:paraId="41EC8499" w14:textId="77777777" w:rsidR="00BA216B" w:rsidRDefault="00BA216B" w:rsidP="00614F98"/>
                            <w:p w14:paraId="29A7CBE8" w14:textId="77777777" w:rsidR="00BA216B" w:rsidRDefault="00BA216B" w:rsidP="00614F98"/>
                            <w:p w14:paraId="25465375" w14:textId="77777777" w:rsidR="00BA216B" w:rsidRDefault="00BA216B" w:rsidP="00614F98"/>
                            <w:p w14:paraId="15FC709F" w14:textId="77777777" w:rsidR="00BA216B" w:rsidRDefault="00BA216B" w:rsidP="00614F98"/>
                            <w:p w14:paraId="10793152" w14:textId="77777777" w:rsidR="00BA216B" w:rsidRDefault="00BA216B" w:rsidP="00614F98"/>
                            <w:p w14:paraId="1465DB0D" w14:textId="77777777" w:rsidR="00BA216B" w:rsidRDefault="00BA216B" w:rsidP="00614F98"/>
                            <w:p w14:paraId="22914768" w14:textId="77777777" w:rsidR="00BA216B" w:rsidRDefault="00BA216B" w:rsidP="00614F98"/>
                            <w:p w14:paraId="3A6D37C6" w14:textId="77777777" w:rsidR="00BA216B" w:rsidRDefault="00BA216B" w:rsidP="00614F98"/>
                            <w:p w14:paraId="0B017C5A" w14:textId="77777777" w:rsidR="00BA216B" w:rsidRDefault="00BA216B" w:rsidP="00614F98"/>
                            <w:p w14:paraId="530C3EDE" w14:textId="77777777" w:rsidR="00BA216B" w:rsidRDefault="00BA216B" w:rsidP="00614F98"/>
                            <w:p w14:paraId="17D4B101" w14:textId="77777777" w:rsidR="00BA216B" w:rsidRDefault="00BA216B" w:rsidP="00614F98"/>
                            <w:p w14:paraId="55972B7C" w14:textId="77777777" w:rsidR="00BA216B" w:rsidRDefault="00BA216B" w:rsidP="00614F98"/>
                            <w:p w14:paraId="236C0FC3" w14:textId="77777777" w:rsidR="00BA216B" w:rsidRDefault="00BA216B" w:rsidP="00614F98"/>
                            <w:p w14:paraId="03A56BE8" w14:textId="77777777" w:rsidR="00BA216B" w:rsidRDefault="00BA216B" w:rsidP="00614F98"/>
                            <w:p w14:paraId="7C29625E" w14:textId="77777777" w:rsidR="00BA216B" w:rsidRDefault="00BA216B" w:rsidP="00614F98"/>
                            <w:p w14:paraId="5AAFAE1A" w14:textId="77777777" w:rsidR="00BA216B" w:rsidRDefault="00BA216B" w:rsidP="00614F98"/>
                            <w:p w14:paraId="20B70253" w14:textId="77777777" w:rsidR="00BA216B" w:rsidRDefault="00BA216B" w:rsidP="00614F98"/>
                            <w:p w14:paraId="27E0ECB1" w14:textId="77777777" w:rsidR="00BA216B" w:rsidRDefault="00BA216B" w:rsidP="00614F98"/>
                            <w:p w14:paraId="7AE5012A" w14:textId="77777777" w:rsidR="00BA216B" w:rsidRDefault="00BA216B" w:rsidP="00614F98"/>
                            <w:p w14:paraId="3E6A914F" w14:textId="77777777" w:rsidR="00BA216B" w:rsidRDefault="00BA216B" w:rsidP="00614F98"/>
                            <w:p w14:paraId="195550A7" w14:textId="77777777" w:rsidR="00BA216B" w:rsidRDefault="00BA216B" w:rsidP="00614F98"/>
                            <w:p w14:paraId="7903DF0C" w14:textId="77777777" w:rsidR="00BA216B" w:rsidRDefault="00BA216B" w:rsidP="00614F98"/>
                            <w:p w14:paraId="2490BB09" w14:textId="77777777" w:rsidR="00BA216B" w:rsidRDefault="00BA216B" w:rsidP="00614F98"/>
                            <w:p w14:paraId="5F63FC7E" w14:textId="77777777" w:rsidR="00BA216B" w:rsidRDefault="00BA216B" w:rsidP="00614F98"/>
                            <w:p w14:paraId="19DA5EC5" w14:textId="77777777" w:rsidR="00BA216B" w:rsidRDefault="00BA216B" w:rsidP="00614F98"/>
                            <w:p w14:paraId="69725BBE" w14:textId="77777777" w:rsidR="00BA216B" w:rsidRDefault="00BA216B" w:rsidP="00614F98"/>
                            <w:p w14:paraId="6336805B" w14:textId="77777777" w:rsidR="00BA216B" w:rsidRDefault="00BA216B" w:rsidP="00614F98"/>
                            <w:p w14:paraId="3CE71852" w14:textId="77777777" w:rsidR="00BA216B" w:rsidRDefault="00BA216B" w:rsidP="00614F98"/>
                            <w:p w14:paraId="089CE5E6" w14:textId="77777777" w:rsidR="00BA216B" w:rsidRDefault="00BA216B" w:rsidP="00614F98"/>
                            <w:p w14:paraId="062C4F72" w14:textId="77777777" w:rsidR="00BA216B" w:rsidRDefault="00BA216B" w:rsidP="00614F98"/>
                            <w:p w14:paraId="6CF0864D" w14:textId="77777777" w:rsidR="00BA216B" w:rsidRDefault="00BA216B" w:rsidP="00614F98"/>
                            <w:p w14:paraId="625D3986" w14:textId="77777777" w:rsidR="00BA216B" w:rsidRDefault="00BA216B" w:rsidP="00614F98"/>
                            <w:p w14:paraId="2D74A5C5" w14:textId="77777777" w:rsidR="00BA216B" w:rsidRDefault="00BA216B" w:rsidP="00614F98"/>
                            <w:p w14:paraId="6F08331B" w14:textId="77777777" w:rsidR="00BA216B" w:rsidRDefault="00BA216B" w:rsidP="00614F98"/>
                            <w:p w14:paraId="289D8A05" w14:textId="77777777" w:rsidR="00BA216B" w:rsidRDefault="00BA216B" w:rsidP="00614F98"/>
                            <w:p w14:paraId="3EC4BB5B" w14:textId="77777777" w:rsidR="00BA216B" w:rsidRDefault="00BA216B" w:rsidP="00614F98"/>
                            <w:p w14:paraId="1C546E39" w14:textId="77777777" w:rsidR="00BA216B" w:rsidRDefault="00BA216B" w:rsidP="00614F98"/>
                            <w:p w14:paraId="6E154437" w14:textId="77777777" w:rsidR="00BA216B" w:rsidRDefault="00BA216B" w:rsidP="00614F98"/>
                            <w:p w14:paraId="40E6E512" w14:textId="77777777" w:rsidR="00BA216B" w:rsidRDefault="00BA216B" w:rsidP="00614F98"/>
                            <w:p w14:paraId="74EEBD60" w14:textId="77777777" w:rsidR="00BA216B" w:rsidRDefault="00BA216B" w:rsidP="00614F98"/>
                            <w:p w14:paraId="05E403EA" w14:textId="77777777" w:rsidR="00BA216B" w:rsidRDefault="00BA216B" w:rsidP="00614F98"/>
                            <w:p w14:paraId="1776DB30" w14:textId="77777777" w:rsidR="00BA216B" w:rsidRDefault="00BA216B" w:rsidP="00614F98"/>
                            <w:p w14:paraId="45C3763C" w14:textId="77777777" w:rsidR="00BA216B" w:rsidRDefault="00BA216B" w:rsidP="00614F98"/>
                            <w:p w14:paraId="769BC5AB" w14:textId="77777777" w:rsidR="00BA216B" w:rsidRDefault="00BA216B" w:rsidP="00614F98"/>
                            <w:p w14:paraId="50FB2436" w14:textId="77777777" w:rsidR="00BA216B" w:rsidRDefault="00BA216B" w:rsidP="00614F98"/>
                            <w:p w14:paraId="4DA90575" w14:textId="77777777" w:rsidR="00BA216B" w:rsidRDefault="00BA216B" w:rsidP="00614F98"/>
                            <w:p w14:paraId="68432B2C" w14:textId="77777777" w:rsidR="00BA216B" w:rsidRDefault="00BA216B" w:rsidP="00614F98"/>
                            <w:p w14:paraId="73DC36BC" w14:textId="77777777" w:rsidR="00BA216B" w:rsidRDefault="00BA216B" w:rsidP="00614F98"/>
                            <w:p w14:paraId="622CBEE2" w14:textId="77777777" w:rsidR="00BA216B" w:rsidRDefault="00BA216B" w:rsidP="00614F98"/>
                            <w:p w14:paraId="69A3D637" w14:textId="77777777" w:rsidR="00BA216B" w:rsidRDefault="00BA216B" w:rsidP="00614F98"/>
                            <w:p w14:paraId="4D5DEE52" w14:textId="77777777" w:rsidR="00BA216B" w:rsidRDefault="00BA216B" w:rsidP="00614F98"/>
                            <w:p w14:paraId="278CA0AC" w14:textId="77777777" w:rsidR="00BA216B" w:rsidRDefault="00BA216B" w:rsidP="00614F98"/>
                            <w:p w14:paraId="58FCBB01" w14:textId="77777777" w:rsidR="00BA216B" w:rsidRDefault="00BA216B" w:rsidP="00614F98"/>
                            <w:p w14:paraId="729EEB01" w14:textId="77777777" w:rsidR="00BA216B" w:rsidRDefault="00BA216B" w:rsidP="00614F98"/>
                            <w:p w14:paraId="55AA76CE" w14:textId="77777777" w:rsidR="00BA216B" w:rsidRDefault="00BA216B" w:rsidP="00614F98"/>
                            <w:p w14:paraId="079C96FA" w14:textId="77777777" w:rsidR="00BA216B" w:rsidRDefault="00BA216B" w:rsidP="00614F98"/>
                            <w:p w14:paraId="1D58BC01" w14:textId="77777777" w:rsidR="00BA216B" w:rsidRDefault="00BA216B" w:rsidP="00614F98"/>
                            <w:p w14:paraId="70313B44" w14:textId="77777777" w:rsidR="00BA216B" w:rsidRDefault="00BA216B" w:rsidP="00614F98"/>
                            <w:p w14:paraId="2BBB95CB" w14:textId="77777777" w:rsidR="00BA216B" w:rsidRDefault="00BA216B" w:rsidP="00614F98"/>
                            <w:p w14:paraId="566E4A69" w14:textId="77777777" w:rsidR="00BA216B" w:rsidRDefault="00BA216B" w:rsidP="00614F98"/>
                            <w:p w14:paraId="60298ACA" w14:textId="77777777" w:rsidR="00BA216B" w:rsidRDefault="00BA216B" w:rsidP="00614F98"/>
                            <w:p w14:paraId="34BE4FC2" w14:textId="77777777" w:rsidR="00BA216B" w:rsidRDefault="00BA216B" w:rsidP="00614F98"/>
                            <w:p w14:paraId="0406A04B" w14:textId="77777777" w:rsidR="00BA216B" w:rsidRDefault="00BA216B" w:rsidP="00614F98"/>
                            <w:p w14:paraId="0D40166B" w14:textId="77777777" w:rsidR="00BA216B" w:rsidRDefault="00BA216B" w:rsidP="00614F98"/>
                            <w:p w14:paraId="6EA8D10C" w14:textId="77777777" w:rsidR="00BA216B" w:rsidRDefault="00BA216B" w:rsidP="00614F98"/>
                            <w:p w14:paraId="5D68B2D1" w14:textId="77777777" w:rsidR="00BA216B" w:rsidRDefault="00BA216B" w:rsidP="00614F98"/>
                            <w:p w14:paraId="14A0E6B4" w14:textId="77777777" w:rsidR="00BA216B" w:rsidRDefault="00BA216B" w:rsidP="00614F98"/>
                            <w:p w14:paraId="7BBF34A5" w14:textId="77777777" w:rsidR="00BA216B" w:rsidRDefault="00BA216B" w:rsidP="00614F98"/>
                            <w:p w14:paraId="7153930D" w14:textId="77777777" w:rsidR="00BA216B" w:rsidRDefault="00BA216B" w:rsidP="00614F98"/>
                            <w:p w14:paraId="2E3D5654" w14:textId="77777777" w:rsidR="00BA216B" w:rsidRDefault="00BA216B" w:rsidP="00614F98"/>
                            <w:p w14:paraId="0225B10E" w14:textId="77777777" w:rsidR="00BA216B" w:rsidRDefault="00BA216B" w:rsidP="00614F98"/>
                            <w:p w14:paraId="7B062612" w14:textId="77777777" w:rsidR="00BA216B" w:rsidRDefault="00BA216B" w:rsidP="00614F98"/>
                            <w:p w14:paraId="35EF8564" w14:textId="77777777" w:rsidR="00BA216B" w:rsidRDefault="00BA216B" w:rsidP="00614F98"/>
                            <w:p w14:paraId="40DD19AE" w14:textId="77777777" w:rsidR="00BA216B" w:rsidRDefault="00BA216B" w:rsidP="00614F98"/>
                            <w:p w14:paraId="7D2F0591" w14:textId="77777777" w:rsidR="00BA216B" w:rsidRDefault="00BA216B" w:rsidP="00614F98"/>
                            <w:p w14:paraId="0FF59852" w14:textId="77777777" w:rsidR="00BA216B" w:rsidRDefault="00BA216B" w:rsidP="00614F98"/>
                            <w:p w14:paraId="5BE13304" w14:textId="77777777" w:rsidR="00BA216B" w:rsidRDefault="00BA216B" w:rsidP="00614F98"/>
                            <w:p w14:paraId="696F0741" w14:textId="77777777" w:rsidR="00BA216B" w:rsidRDefault="00BA216B" w:rsidP="00614F98"/>
                            <w:p w14:paraId="63762A8B" w14:textId="77777777" w:rsidR="00BA216B" w:rsidRDefault="00BA216B" w:rsidP="00614F98"/>
                            <w:p w14:paraId="474AFFD8" w14:textId="77777777" w:rsidR="00BA216B" w:rsidRDefault="00BA216B" w:rsidP="00614F98"/>
                            <w:p w14:paraId="2345EA25" w14:textId="77777777" w:rsidR="00BA216B" w:rsidRDefault="00BA216B" w:rsidP="00614F98"/>
                            <w:p w14:paraId="4C345DC4" w14:textId="77777777" w:rsidR="00BA216B" w:rsidRDefault="00BA216B" w:rsidP="00614F98"/>
                            <w:p w14:paraId="0FFDF741" w14:textId="77777777" w:rsidR="00BA216B" w:rsidRDefault="00BA216B" w:rsidP="00614F98"/>
                            <w:p w14:paraId="1D03444B" w14:textId="77777777" w:rsidR="00BA216B" w:rsidRDefault="00BA216B" w:rsidP="00614F98"/>
                            <w:p w14:paraId="215FB642" w14:textId="77777777" w:rsidR="00BA216B" w:rsidRDefault="00BA216B" w:rsidP="00614F98"/>
                            <w:p w14:paraId="6FDFC09D" w14:textId="77777777" w:rsidR="00BA216B" w:rsidRDefault="00BA216B" w:rsidP="00614F98"/>
                            <w:p w14:paraId="75ED418A" w14:textId="77777777" w:rsidR="00BA216B" w:rsidRDefault="00BA216B" w:rsidP="00614F98"/>
                            <w:p w14:paraId="29F84ABD" w14:textId="77777777" w:rsidR="00BA216B" w:rsidRDefault="00BA216B" w:rsidP="00614F98"/>
                            <w:p w14:paraId="3557F506" w14:textId="77777777" w:rsidR="00BA216B" w:rsidRDefault="00BA216B" w:rsidP="00614F98"/>
                            <w:p w14:paraId="0A5FC225" w14:textId="77777777" w:rsidR="00BA216B" w:rsidRDefault="00BA216B" w:rsidP="00614F98"/>
                            <w:p w14:paraId="16A7CC8D" w14:textId="77777777" w:rsidR="00BA216B" w:rsidRDefault="00BA216B" w:rsidP="00614F98"/>
                            <w:p w14:paraId="3E5EFF29" w14:textId="77777777" w:rsidR="00BA216B" w:rsidRDefault="00BA216B" w:rsidP="00614F98"/>
                            <w:p w14:paraId="5D6F9BBD" w14:textId="77777777" w:rsidR="00BA216B" w:rsidRDefault="00BA216B" w:rsidP="00614F98"/>
                            <w:p w14:paraId="1DB68551" w14:textId="77777777" w:rsidR="00BA216B" w:rsidRDefault="00BA216B" w:rsidP="00614F98"/>
                            <w:p w14:paraId="7E253E3A" w14:textId="77777777" w:rsidR="00BA216B" w:rsidRDefault="00BA216B" w:rsidP="00614F98"/>
                            <w:p w14:paraId="75D1340C" w14:textId="77777777" w:rsidR="00BA216B" w:rsidRDefault="00BA216B" w:rsidP="00614F98"/>
                            <w:p w14:paraId="75C6AFA9" w14:textId="77777777" w:rsidR="00BA216B" w:rsidRDefault="00BA216B" w:rsidP="00614F98"/>
                            <w:p w14:paraId="624DD79C" w14:textId="77777777" w:rsidR="00BA216B" w:rsidRDefault="00BA216B" w:rsidP="00614F98"/>
                            <w:p w14:paraId="5F556731" w14:textId="77777777" w:rsidR="00BA216B" w:rsidRDefault="00BA216B" w:rsidP="00614F98"/>
                            <w:p w14:paraId="6A64B5BD" w14:textId="77777777" w:rsidR="00BA216B" w:rsidRDefault="00BA216B" w:rsidP="00614F98"/>
                            <w:p w14:paraId="349D05ED" w14:textId="77777777" w:rsidR="00BA216B" w:rsidRDefault="00BA216B" w:rsidP="00614F98"/>
                            <w:p w14:paraId="06F92F04" w14:textId="77777777" w:rsidR="00BA216B" w:rsidRDefault="00BA216B" w:rsidP="00614F98"/>
                            <w:p w14:paraId="208D5EBB" w14:textId="77777777" w:rsidR="00BA216B" w:rsidRDefault="00BA216B" w:rsidP="00614F98"/>
                            <w:p w14:paraId="6A780133" w14:textId="77777777" w:rsidR="00BA216B" w:rsidRDefault="00BA216B" w:rsidP="00614F98"/>
                            <w:p w14:paraId="18D2F67E" w14:textId="77777777" w:rsidR="00BA216B" w:rsidRDefault="00BA216B" w:rsidP="00614F98"/>
                            <w:p w14:paraId="70470800" w14:textId="77777777" w:rsidR="00BA216B" w:rsidRDefault="00BA216B" w:rsidP="00614F98"/>
                            <w:p w14:paraId="700AEC19" w14:textId="77777777" w:rsidR="00BA216B" w:rsidRDefault="00BA216B" w:rsidP="00614F98"/>
                            <w:p w14:paraId="6E105DE9" w14:textId="77777777" w:rsidR="00BA216B" w:rsidRDefault="00BA216B" w:rsidP="00614F98"/>
                            <w:p w14:paraId="04EFA3F7" w14:textId="77777777" w:rsidR="00BA216B" w:rsidRDefault="00BA216B" w:rsidP="00614F98"/>
                            <w:p w14:paraId="7871F8FE" w14:textId="77777777" w:rsidR="00BA216B" w:rsidRDefault="00BA216B" w:rsidP="00614F98"/>
                            <w:p w14:paraId="476A264D" w14:textId="77777777" w:rsidR="00BA216B" w:rsidRDefault="00BA216B" w:rsidP="00614F98"/>
                            <w:p w14:paraId="4E4C45E4" w14:textId="77777777" w:rsidR="00BA216B" w:rsidRDefault="00BA216B" w:rsidP="00614F98"/>
                            <w:p w14:paraId="5F222793" w14:textId="77777777" w:rsidR="00BA216B" w:rsidRDefault="00BA216B" w:rsidP="00614F98"/>
                            <w:p w14:paraId="3C5513E2" w14:textId="77777777" w:rsidR="00BA216B" w:rsidRDefault="00BA216B" w:rsidP="00614F98"/>
                            <w:p w14:paraId="26E8AB02" w14:textId="77777777" w:rsidR="00BA216B" w:rsidRDefault="00BA216B" w:rsidP="00614F98"/>
                            <w:p w14:paraId="46F52067" w14:textId="77777777" w:rsidR="00BA216B" w:rsidRDefault="00BA216B" w:rsidP="00614F98"/>
                            <w:p w14:paraId="44E8DD7E" w14:textId="77777777" w:rsidR="00BA216B" w:rsidRDefault="00BA216B" w:rsidP="00614F98"/>
                            <w:p w14:paraId="34860EF4" w14:textId="77777777" w:rsidR="00BA216B" w:rsidRDefault="00BA216B" w:rsidP="00614F98"/>
                            <w:p w14:paraId="15F87ADD" w14:textId="77777777" w:rsidR="00BA216B" w:rsidRDefault="00BA216B" w:rsidP="00614F98"/>
                            <w:p w14:paraId="788E2A0D" w14:textId="77777777" w:rsidR="00BA216B" w:rsidRDefault="00BA216B" w:rsidP="00614F98"/>
                            <w:p w14:paraId="00F036A7" w14:textId="77777777" w:rsidR="00BA216B" w:rsidRDefault="00BA216B" w:rsidP="00614F98"/>
                            <w:p w14:paraId="1A6D56F3" w14:textId="77777777" w:rsidR="00BA216B" w:rsidRDefault="00BA216B" w:rsidP="00614F98"/>
                            <w:p w14:paraId="6FAD572E" w14:textId="77777777" w:rsidR="00BA216B" w:rsidRDefault="00BA216B" w:rsidP="00614F98"/>
                            <w:p w14:paraId="67F6802C" w14:textId="77777777" w:rsidR="00BA216B" w:rsidRDefault="00BA216B" w:rsidP="00614F98"/>
                            <w:p w14:paraId="76A01556" w14:textId="77777777" w:rsidR="00BA216B" w:rsidRDefault="00BA216B" w:rsidP="00614F98"/>
                            <w:p w14:paraId="765F8005" w14:textId="77777777" w:rsidR="00BA216B" w:rsidRDefault="00BA216B" w:rsidP="00614F98"/>
                            <w:p w14:paraId="48BF42B7" w14:textId="77777777" w:rsidR="00BA216B" w:rsidRDefault="00BA216B" w:rsidP="00614F98"/>
                            <w:p w14:paraId="6C6F4CE8" w14:textId="77777777" w:rsidR="00BA216B" w:rsidRDefault="00BA216B" w:rsidP="00614F98"/>
                            <w:p w14:paraId="04E645BD" w14:textId="77777777" w:rsidR="00BA216B" w:rsidRDefault="00BA216B" w:rsidP="00614F98"/>
                            <w:p w14:paraId="110E150B" w14:textId="77777777" w:rsidR="00BA216B" w:rsidRDefault="00BA216B" w:rsidP="00614F98"/>
                            <w:p w14:paraId="6449EF02" w14:textId="77777777" w:rsidR="00BA216B" w:rsidRDefault="00BA216B" w:rsidP="00614F98"/>
                            <w:p w14:paraId="0362F96B" w14:textId="77777777" w:rsidR="00BA216B" w:rsidRDefault="00BA216B" w:rsidP="00614F98"/>
                            <w:p w14:paraId="0707419C" w14:textId="77777777" w:rsidR="00BA216B" w:rsidRDefault="00BA216B" w:rsidP="00614F98"/>
                            <w:p w14:paraId="3C6CB8F1" w14:textId="77777777" w:rsidR="00BA216B" w:rsidRDefault="00BA216B" w:rsidP="00614F98"/>
                            <w:p w14:paraId="31FFC307" w14:textId="77777777" w:rsidR="00BA216B" w:rsidRDefault="00BA216B" w:rsidP="00614F98"/>
                            <w:p w14:paraId="3BE9B657" w14:textId="77777777" w:rsidR="00BA216B" w:rsidRDefault="00BA216B" w:rsidP="00614F98"/>
                            <w:p w14:paraId="1004F66F" w14:textId="77777777" w:rsidR="00BA216B" w:rsidRDefault="00BA216B" w:rsidP="00614F98"/>
                            <w:p w14:paraId="296EB719" w14:textId="77777777" w:rsidR="00BA216B" w:rsidRDefault="00BA216B" w:rsidP="00614F98"/>
                            <w:p w14:paraId="17730B75" w14:textId="77777777" w:rsidR="00BA216B" w:rsidRDefault="00BA216B" w:rsidP="00614F98"/>
                            <w:p w14:paraId="338B4505" w14:textId="77777777" w:rsidR="00BA216B" w:rsidRDefault="00BA216B" w:rsidP="00614F98"/>
                            <w:p w14:paraId="00E3AF88" w14:textId="77777777" w:rsidR="00BA216B" w:rsidRDefault="00BA216B" w:rsidP="00614F98"/>
                            <w:p w14:paraId="39D1984C" w14:textId="77777777" w:rsidR="00BA216B" w:rsidRDefault="00BA216B" w:rsidP="00614F98"/>
                            <w:p w14:paraId="38CC75AD" w14:textId="77777777" w:rsidR="00BA216B" w:rsidRDefault="00BA216B" w:rsidP="00614F98"/>
                            <w:p w14:paraId="16CB3987" w14:textId="77777777" w:rsidR="00BA216B" w:rsidRDefault="00BA216B" w:rsidP="00614F98"/>
                            <w:p w14:paraId="0D6AB50E" w14:textId="77777777" w:rsidR="00BA216B" w:rsidRDefault="00BA216B" w:rsidP="00614F98"/>
                            <w:p w14:paraId="51B098BA" w14:textId="77777777" w:rsidR="00BA216B" w:rsidRDefault="00BA216B" w:rsidP="00614F98"/>
                            <w:p w14:paraId="7EDFEBB6" w14:textId="77777777" w:rsidR="00BA216B" w:rsidRDefault="00BA216B" w:rsidP="00614F98"/>
                            <w:p w14:paraId="6F62A4A5" w14:textId="77777777" w:rsidR="00BA216B" w:rsidRDefault="00BA216B" w:rsidP="00614F98"/>
                            <w:p w14:paraId="36532DC7" w14:textId="77777777" w:rsidR="00BA216B" w:rsidRDefault="00BA216B" w:rsidP="00614F98"/>
                            <w:p w14:paraId="300FEB0F" w14:textId="77777777" w:rsidR="00BA216B" w:rsidRDefault="00BA216B" w:rsidP="00614F98"/>
                            <w:p w14:paraId="6DB96807" w14:textId="77777777" w:rsidR="00BA216B" w:rsidRDefault="00BA216B" w:rsidP="00614F98"/>
                            <w:p w14:paraId="7CD8BC9D" w14:textId="77777777" w:rsidR="00BA216B" w:rsidRDefault="00BA216B" w:rsidP="00614F98"/>
                            <w:p w14:paraId="21C8DEC7" w14:textId="77777777" w:rsidR="00BA216B" w:rsidRDefault="00BA216B" w:rsidP="00614F98"/>
                            <w:p w14:paraId="321748FE" w14:textId="77777777" w:rsidR="00BA216B" w:rsidRDefault="00BA216B" w:rsidP="00614F98"/>
                            <w:p w14:paraId="425803CD" w14:textId="77777777" w:rsidR="00BA216B" w:rsidRDefault="00BA216B" w:rsidP="00614F98"/>
                            <w:p w14:paraId="4596ACE9" w14:textId="77777777" w:rsidR="00BA216B" w:rsidRDefault="00BA216B" w:rsidP="00614F98"/>
                            <w:p w14:paraId="40742D87" w14:textId="77777777" w:rsidR="00BA216B" w:rsidRDefault="00BA216B" w:rsidP="00614F98"/>
                            <w:p w14:paraId="44036770" w14:textId="77777777" w:rsidR="00BA216B" w:rsidRDefault="00BA216B" w:rsidP="00614F98"/>
                            <w:p w14:paraId="51A413E5" w14:textId="77777777" w:rsidR="00BA216B" w:rsidRDefault="00BA216B" w:rsidP="00614F98"/>
                            <w:p w14:paraId="1E9C1AB9" w14:textId="77777777" w:rsidR="00BA216B" w:rsidRDefault="00BA216B" w:rsidP="00614F98"/>
                            <w:p w14:paraId="65B9FF93" w14:textId="77777777" w:rsidR="00BA216B" w:rsidRDefault="00BA216B" w:rsidP="00614F98"/>
                            <w:p w14:paraId="2B8E9879" w14:textId="77777777" w:rsidR="00BA216B" w:rsidRDefault="00BA216B" w:rsidP="00614F98"/>
                            <w:p w14:paraId="187C2D48" w14:textId="77777777" w:rsidR="00BA216B" w:rsidRDefault="00BA216B" w:rsidP="00614F98"/>
                            <w:p w14:paraId="6EE1D608" w14:textId="77777777" w:rsidR="00BA216B" w:rsidRDefault="00BA216B" w:rsidP="00614F98"/>
                            <w:p w14:paraId="68DCD78E" w14:textId="77777777" w:rsidR="00BA216B" w:rsidRDefault="00BA216B" w:rsidP="00614F98"/>
                            <w:p w14:paraId="7B465D17" w14:textId="77777777" w:rsidR="00BA216B" w:rsidRDefault="00BA216B" w:rsidP="00614F98"/>
                            <w:p w14:paraId="556E3AE2" w14:textId="77777777" w:rsidR="00BA216B" w:rsidRDefault="00BA216B" w:rsidP="00614F98"/>
                            <w:p w14:paraId="00D5CFF0" w14:textId="77777777" w:rsidR="00BA216B" w:rsidRDefault="00BA216B" w:rsidP="00614F98"/>
                            <w:p w14:paraId="2596E9E1" w14:textId="77777777" w:rsidR="00BA216B" w:rsidRDefault="00BA216B" w:rsidP="00614F98"/>
                            <w:p w14:paraId="29971F5A" w14:textId="77777777" w:rsidR="00BA216B" w:rsidRDefault="00BA216B" w:rsidP="00614F98"/>
                            <w:p w14:paraId="259A9108" w14:textId="77777777" w:rsidR="00BA216B" w:rsidRDefault="00BA216B" w:rsidP="00614F98"/>
                            <w:p w14:paraId="35BAAD1F" w14:textId="77777777" w:rsidR="00BA216B" w:rsidRDefault="00BA216B" w:rsidP="00614F98"/>
                            <w:p w14:paraId="55904BD9" w14:textId="77777777" w:rsidR="00BA216B" w:rsidRDefault="00BA216B" w:rsidP="00614F98"/>
                            <w:p w14:paraId="1BBAB43A" w14:textId="77777777" w:rsidR="00BA216B" w:rsidRDefault="00BA216B" w:rsidP="00614F98"/>
                            <w:p w14:paraId="64A0DA3A" w14:textId="77777777" w:rsidR="00BA216B" w:rsidRDefault="00BA216B" w:rsidP="00614F98"/>
                            <w:p w14:paraId="09E0D604" w14:textId="77777777" w:rsidR="00BA216B" w:rsidRDefault="00BA216B" w:rsidP="00614F98"/>
                            <w:p w14:paraId="117EFCFF" w14:textId="77777777" w:rsidR="00BA216B" w:rsidRDefault="00BA216B" w:rsidP="00614F98"/>
                            <w:p w14:paraId="4FBC7630" w14:textId="77777777" w:rsidR="00BA216B" w:rsidRDefault="00BA216B" w:rsidP="00614F98"/>
                            <w:p w14:paraId="0C0EE815" w14:textId="77777777" w:rsidR="00BA216B" w:rsidRDefault="00BA216B" w:rsidP="00614F98"/>
                            <w:p w14:paraId="32EA1C89" w14:textId="77777777" w:rsidR="00BA216B" w:rsidRDefault="00BA216B" w:rsidP="00614F98"/>
                            <w:p w14:paraId="5A55825E" w14:textId="77777777" w:rsidR="00BA216B" w:rsidRDefault="00BA216B" w:rsidP="00614F98"/>
                            <w:p w14:paraId="1D773EBF" w14:textId="77777777" w:rsidR="00BA216B" w:rsidRDefault="00BA216B" w:rsidP="00614F98"/>
                            <w:p w14:paraId="02AEDCC3" w14:textId="77777777" w:rsidR="00BA216B" w:rsidRDefault="00BA216B" w:rsidP="00614F98"/>
                            <w:p w14:paraId="0957E13C" w14:textId="77777777" w:rsidR="00BA216B" w:rsidRDefault="00BA216B" w:rsidP="00614F98"/>
                            <w:p w14:paraId="0B687DB7" w14:textId="77777777" w:rsidR="00BA216B" w:rsidRDefault="00BA216B" w:rsidP="00614F98"/>
                            <w:p w14:paraId="42AB8174" w14:textId="77777777" w:rsidR="00BA216B" w:rsidRDefault="00BA216B" w:rsidP="00614F98"/>
                            <w:p w14:paraId="489221A0" w14:textId="77777777" w:rsidR="00BA216B" w:rsidRDefault="00BA216B" w:rsidP="00614F98"/>
                            <w:p w14:paraId="2920CBF2" w14:textId="77777777" w:rsidR="00BA216B" w:rsidRDefault="00BA216B" w:rsidP="00614F98"/>
                            <w:p w14:paraId="6A3CCE11" w14:textId="77777777" w:rsidR="00BA216B" w:rsidRDefault="00BA216B" w:rsidP="00614F98"/>
                            <w:p w14:paraId="39BA4322" w14:textId="77777777" w:rsidR="00BA216B" w:rsidRDefault="00BA216B" w:rsidP="00614F98"/>
                            <w:p w14:paraId="39AE4AD7" w14:textId="77777777" w:rsidR="00BA216B" w:rsidRDefault="00BA216B" w:rsidP="00614F98"/>
                            <w:p w14:paraId="6E79EBA0" w14:textId="77777777" w:rsidR="00BA216B" w:rsidRDefault="00BA216B" w:rsidP="00614F98"/>
                            <w:p w14:paraId="56514AF1" w14:textId="77777777" w:rsidR="00BA216B" w:rsidRDefault="00BA216B" w:rsidP="00614F98"/>
                            <w:p w14:paraId="07B4D619" w14:textId="77777777" w:rsidR="00BA216B" w:rsidRDefault="00BA216B" w:rsidP="00614F98"/>
                            <w:p w14:paraId="3F8628B1" w14:textId="77777777" w:rsidR="00BA216B" w:rsidRDefault="00BA216B" w:rsidP="00614F98"/>
                            <w:p w14:paraId="18D3DD34" w14:textId="77777777" w:rsidR="00BA216B" w:rsidRDefault="00BA216B" w:rsidP="00614F98"/>
                            <w:p w14:paraId="12D9D1A2" w14:textId="77777777" w:rsidR="00BA216B" w:rsidRDefault="00BA216B" w:rsidP="00614F98"/>
                            <w:p w14:paraId="494C011A" w14:textId="77777777" w:rsidR="00BA216B" w:rsidRDefault="00BA216B" w:rsidP="00614F98"/>
                            <w:p w14:paraId="03D326B4" w14:textId="77777777" w:rsidR="00BA216B" w:rsidRDefault="00BA216B" w:rsidP="00614F98"/>
                            <w:p w14:paraId="56807C37" w14:textId="77777777" w:rsidR="00BA216B" w:rsidRDefault="00BA216B" w:rsidP="00614F98"/>
                            <w:p w14:paraId="1A2A25FF" w14:textId="77777777" w:rsidR="00BA216B" w:rsidRDefault="00BA216B" w:rsidP="00614F98"/>
                            <w:p w14:paraId="5E005D35" w14:textId="77777777" w:rsidR="00BA216B" w:rsidRDefault="00BA216B" w:rsidP="00614F98"/>
                            <w:p w14:paraId="4F04B596" w14:textId="77777777" w:rsidR="00BA216B" w:rsidRDefault="00BA216B" w:rsidP="00614F98"/>
                            <w:p w14:paraId="02B71496" w14:textId="77777777" w:rsidR="00BA216B" w:rsidRDefault="00BA216B" w:rsidP="00614F98"/>
                            <w:p w14:paraId="449D70D8" w14:textId="77777777" w:rsidR="00BA216B" w:rsidRDefault="00BA216B" w:rsidP="00614F98"/>
                            <w:p w14:paraId="66FEEAB5" w14:textId="77777777" w:rsidR="00BA216B" w:rsidRDefault="00BA216B" w:rsidP="00614F98"/>
                            <w:p w14:paraId="5C7F033C" w14:textId="77777777" w:rsidR="00BA216B" w:rsidRDefault="00BA216B" w:rsidP="00614F98"/>
                            <w:p w14:paraId="0FABFAB4" w14:textId="77777777" w:rsidR="00BA216B" w:rsidRDefault="00BA216B" w:rsidP="00614F98"/>
                            <w:p w14:paraId="53BD8010" w14:textId="77777777" w:rsidR="00BA216B" w:rsidRDefault="00BA216B" w:rsidP="00614F98"/>
                            <w:p w14:paraId="27E6DA41" w14:textId="77777777" w:rsidR="00BA216B" w:rsidRDefault="00BA216B" w:rsidP="00614F98"/>
                            <w:p w14:paraId="5E4FAD6D" w14:textId="77777777" w:rsidR="00BA216B" w:rsidRDefault="00BA216B" w:rsidP="00614F98"/>
                            <w:p w14:paraId="31BD292E" w14:textId="77777777" w:rsidR="00BA216B" w:rsidRDefault="00BA216B" w:rsidP="00614F98"/>
                            <w:p w14:paraId="40E1A9D8" w14:textId="77777777" w:rsidR="00BA216B" w:rsidRDefault="00BA216B" w:rsidP="00614F98"/>
                            <w:p w14:paraId="2C3D9F08" w14:textId="77777777" w:rsidR="00BA216B" w:rsidRDefault="00BA216B" w:rsidP="00614F98"/>
                            <w:p w14:paraId="530ACE65" w14:textId="77777777" w:rsidR="00BA216B" w:rsidRDefault="00BA216B" w:rsidP="00614F98"/>
                            <w:p w14:paraId="609CE662" w14:textId="77777777" w:rsidR="00BA216B" w:rsidRDefault="00BA216B" w:rsidP="00614F98"/>
                            <w:p w14:paraId="7E3F3ACE" w14:textId="77777777" w:rsidR="00BA216B" w:rsidRDefault="00BA216B" w:rsidP="00614F98"/>
                            <w:p w14:paraId="5ABFDEAE" w14:textId="77777777" w:rsidR="00BA216B" w:rsidRDefault="00BA216B" w:rsidP="00614F98"/>
                            <w:p w14:paraId="0DCE9E25" w14:textId="77777777" w:rsidR="00BA216B" w:rsidRDefault="00BA216B" w:rsidP="00614F98"/>
                            <w:p w14:paraId="4A959841" w14:textId="77777777" w:rsidR="00BA216B" w:rsidRDefault="00BA216B" w:rsidP="00614F98"/>
                            <w:p w14:paraId="67FED2E6" w14:textId="77777777" w:rsidR="00BA216B" w:rsidRDefault="00BA216B" w:rsidP="00614F98"/>
                            <w:p w14:paraId="35EDA0DD" w14:textId="77777777" w:rsidR="00BA216B" w:rsidRDefault="00BA216B" w:rsidP="00614F98"/>
                            <w:p w14:paraId="784119EB" w14:textId="77777777" w:rsidR="00BA216B" w:rsidRDefault="00BA216B" w:rsidP="00614F98"/>
                            <w:p w14:paraId="748C5231" w14:textId="77777777" w:rsidR="00BA216B" w:rsidRDefault="00BA216B" w:rsidP="00614F98"/>
                            <w:p w14:paraId="463A0B86" w14:textId="77777777" w:rsidR="00BA216B" w:rsidRDefault="00BA216B" w:rsidP="00614F98"/>
                            <w:p w14:paraId="3BD8F8E9" w14:textId="77777777" w:rsidR="00BA216B" w:rsidRDefault="00BA216B" w:rsidP="00614F98"/>
                            <w:p w14:paraId="0DD1C556" w14:textId="77777777" w:rsidR="00BA216B" w:rsidRDefault="00BA216B" w:rsidP="00614F98"/>
                            <w:p w14:paraId="438C1AAE" w14:textId="77777777" w:rsidR="00BA216B" w:rsidRDefault="00BA216B" w:rsidP="00614F98"/>
                            <w:p w14:paraId="70E86604" w14:textId="77777777" w:rsidR="00BA216B" w:rsidRDefault="00BA216B" w:rsidP="00614F98"/>
                            <w:p w14:paraId="1E9E9B5F" w14:textId="77777777" w:rsidR="00BA216B" w:rsidRDefault="00BA216B" w:rsidP="00614F98"/>
                            <w:p w14:paraId="45BB3EFD" w14:textId="77777777" w:rsidR="00BA216B" w:rsidRDefault="00BA216B" w:rsidP="00614F98"/>
                            <w:p w14:paraId="3B6C4195" w14:textId="77777777" w:rsidR="00BA216B" w:rsidRDefault="00BA216B" w:rsidP="00614F98"/>
                            <w:p w14:paraId="431CCA85" w14:textId="77777777" w:rsidR="00BA216B" w:rsidRDefault="00BA216B" w:rsidP="00614F98"/>
                            <w:p w14:paraId="42921E8B" w14:textId="77777777" w:rsidR="00BA216B" w:rsidRDefault="00BA216B" w:rsidP="00614F98"/>
                            <w:p w14:paraId="7AAA863F" w14:textId="77777777" w:rsidR="00BA216B" w:rsidRDefault="00BA216B" w:rsidP="00614F98"/>
                            <w:p w14:paraId="7AED1139" w14:textId="77777777" w:rsidR="00BA216B" w:rsidRDefault="00BA216B" w:rsidP="00614F98"/>
                            <w:p w14:paraId="73BABF1A" w14:textId="77777777" w:rsidR="00BA216B" w:rsidRDefault="00BA216B" w:rsidP="00614F98"/>
                            <w:p w14:paraId="5E422AF9" w14:textId="77777777" w:rsidR="00BA216B" w:rsidRDefault="00BA216B" w:rsidP="00614F98"/>
                            <w:p w14:paraId="2B778D44" w14:textId="77777777" w:rsidR="00BA216B" w:rsidRDefault="00BA216B" w:rsidP="00614F98"/>
                            <w:p w14:paraId="24733861" w14:textId="77777777" w:rsidR="00BA216B" w:rsidRDefault="00BA216B" w:rsidP="00614F98"/>
                            <w:p w14:paraId="7346B06F" w14:textId="77777777" w:rsidR="00BA216B" w:rsidRDefault="00BA216B" w:rsidP="00614F98"/>
                            <w:p w14:paraId="79EB924C" w14:textId="77777777" w:rsidR="00BA216B" w:rsidRDefault="00BA216B" w:rsidP="00614F98"/>
                            <w:p w14:paraId="5D58771A" w14:textId="77777777" w:rsidR="00BA216B" w:rsidRDefault="00BA216B" w:rsidP="00614F98"/>
                            <w:p w14:paraId="25DE0646" w14:textId="77777777" w:rsidR="00BA216B" w:rsidRDefault="00BA216B" w:rsidP="00614F98"/>
                            <w:p w14:paraId="51A37F80" w14:textId="77777777" w:rsidR="00BA216B" w:rsidRDefault="00BA216B" w:rsidP="00614F98"/>
                            <w:p w14:paraId="085F23B3" w14:textId="77777777" w:rsidR="00BA216B" w:rsidRDefault="00BA216B" w:rsidP="00614F98"/>
                            <w:p w14:paraId="44E94778" w14:textId="77777777" w:rsidR="00BA216B" w:rsidRDefault="00BA216B" w:rsidP="00614F98"/>
                            <w:p w14:paraId="44679E56" w14:textId="77777777" w:rsidR="00BA216B" w:rsidRDefault="00BA216B" w:rsidP="00614F98"/>
                            <w:p w14:paraId="5632179E" w14:textId="77777777" w:rsidR="00BA216B" w:rsidRDefault="00BA216B" w:rsidP="00614F98"/>
                            <w:p w14:paraId="5AC0E216" w14:textId="77777777" w:rsidR="00BA216B" w:rsidRDefault="00BA216B" w:rsidP="00614F98"/>
                            <w:p w14:paraId="34AE5017" w14:textId="77777777" w:rsidR="00BA216B" w:rsidRDefault="00BA216B" w:rsidP="00614F98"/>
                            <w:p w14:paraId="1E4363FD" w14:textId="77777777" w:rsidR="00BA216B" w:rsidRDefault="00BA216B" w:rsidP="00614F98"/>
                            <w:p w14:paraId="1A5FAE63" w14:textId="77777777" w:rsidR="00BA216B" w:rsidRDefault="00BA216B" w:rsidP="00614F98"/>
                            <w:p w14:paraId="63B1DEC2" w14:textId="77777777" w:rsidR="00BA216B" w:rsidRDefault="00BA216B" w:rsidP="00614F98"/>
                            <w:p w14:paraId="39BBADAA" w14:textId="77777777" w:rsidR="00BA216B" w:rsidRDefault="00BA216B" w:rsidP="00614F98"/>
                            <w:p w14:paraId="70022FE4" w14:textId="77777777" w:rsidR="00BA216B" w:rsidRDefault="00BA216B" w:rsidP="00614F98"/>
                            <w:p w14:paraId="1EF43591" w14:textId="77777777" w:rsidR="00BA216B" w:rsidRDefault="00BA216B" w:rsidP="00614F98"/>
                            <w:p w14:paraId="19B7B958" w14:textId="77777777" w:rsidR="00BA216B" w:rsidRDefault="00BA216B" w:rsidP="00614F98"/>
                            <w:p w14:paraId="384E2B41" w14:textId="77777777" w:rsidR="00BA216B" w:rsidRDefault="00BA216B" w:rsidP="00614F98"/>
                            <w:p w14:paraId="29DE1EA0" w14:textId="77777777" w:rsidR="00BA216B" w:rsidRDefault="00BA216B" w:rsidP="00614F98"/>
                            <w:p w14:paraId="4949BAF0" w14:textId="77777777" w:rsidR="00BA216B" w:rsidRDefault="00BA216B" w:rsidP="00614F98"/>
                            <w:p w14:paraId="2C9568B9" w14:textId="77777777" w:rsidR="00BA216B" w:rsidRDefault="00BA216B" w:rsidP="00614F98"/>
                            <w:p w14:paraId="7ADF4B62" w14:textId="77777777" w:rsidR="00BA216B" w:rsidRDefault="00BA216B" w:rsidP="00614F98"/>
                            <w:p w14:paraId="635BE80F" w14:textId="77777777" w:rsidR="00BA216B" w:rsidRDefault="00BA216B" w:rsidP="00614F98"/>
                            <w:p w14:paraId="57E27239" w14:textId="77777777" w:rsidR="00BA216B" w:rsidRDefault="00BA216B" w:rsidP="00614F98"/>
                            <w:p w14:paraId="2544C854" w14:textId="77777777" w:rsidR="00BA216B" w:rsidRDefault="00BA216B" w:rsidP="00614F98"/>
                            <w:p w14:paraId="5AC60D44" w14:textId="77777777" w:rsidR="00BA216B" w:rsidRDefault="00BA216B" w:rsidP="00614F98"/>
                            <w:p w14:paraId="7AF7BFDE" w14:textId="77777777" w:rsidR="00BA216B" w:rsidRDefault="00BA216B" w:rsidP="00614F98"/>
                            <w:p w14:paraId="0D88A382" w14:textId="77777777" w:rsidR="00BA216B" w:rsidRDefault="00BA216B" w:rsidP="00614F98"/>
                            <w:p w14:paraId="4DF56F71" w14:textId="77777777" w:rsidR="00BA216B" w:rsidRDefault="00BA216B" w:rsidP="00614F98"/>
                            <w:p w14:paraId="5BC12B40" w14:textId="77777777" w:rsidR="00BA216B" w:rsidRDefault="00BA216B" w:rsidP="00614F98"/>
                            <w:p w14:paraId="1CA510FE" w14:textId="77777777" w:rsidR="00BA216B" w:rsidRDefault="00BA216B" w:rsidP="00614F98"/>
                            <w:p w14:paraId="0389927B" w14:textId="77777777" w:rsidR="00BA216B" w:rsidRDefault="00BA216B" w:rsidP="00614F98"/>
                            <w:p w14:paraId="4FC5209F" w14:textId="77777777" w:rsidR="00BA216B" w:rsidRDefault="00BA216B" w:rsidP="00614F98"/>
                            <w:p w14:paraId="5881467B" w14:textId="77777777" w:rsidR="00BA216B" w:rsidRDefault="00BA216B" w:rsidP="00614F98"/>
                            <w:p w14:paraId="7279CAE6" w14:textId="77777777" w:rsidR="00BA216B" w:rsidRDefault="00BA216B" w:rsidP="00614F98"/>
                            <w:p w14:paraId="4569E12D" w14:textId="77777777" w:rsidR="00BA216B" w:rsidRDefault="00BA216B" w:rsidP="00614F98"/>
                            <w:p w14:paraId="09F04C80" w14:textId="77777777" w:rsidR="00BA216B" w:rsidRDefault="00BA216B" w:rsidP="00614F98"/>
                            <w:p w14:paraId="62B3731C" w14:textId="77777777" w:rsidR="00BA216B" w:rsidRDefault="00BA216B" w:rsidP="00614F98"/>
                            <w:p w14:paraId="1953E43F" w14:textId="77777777" w:rsidR="00BA216B" w:rsidRDefault="00BA216B" w:rsidP="00614F98"/>
                            <w:p w14:paraId="42680E04" w14:textId="77777777" w:rsidR="00BA216B" w:rsidRDefault="00BA216B" w:rsidP="00614F98"/>
                            <w:p w14:paraId="2CEE9415" w14:textId="77777777" w:rsidR="00BA216B" w:rsidRDefault="00BA216B" w:rsidP="00614F98"/>
                            <w:p w14:paraId="57B3C14B" w14:textId="77777777" w:rsidR="00BA216B" w:rsidRDefault="00BA216B" w:rsidP="00614F98"/>
                            <w:p w14:paraId="260B4805" w14:textId="77777777" w:rsidR="00BA216B" w:rsidRDefault="00BA216B" w:rsidP="00614F98"/>
                            <w:p w14:paraId="19D69F44" w14:textId="77777777" w:rsidR="00BA216B" w:rsidRDefault="00BA216B" w:rsidP="00614F98"/>
                            <w:p w14:paraId="59A8B710" w14:textId="77777777" w:rsidR="00BA216B" w:rsidRDefault="00BA216B" w:rsidP="00614F98"/>
                            <w:p w14:paraId="3883C5F7" w14:textId="77777777" w:rsidR="00BA216B" w:rsidRDefault="00BA216B" w:rsidP="00614F98"/>
                            <w:p w14:paraId="324E76D0" w14:textId="77777777" w:rsidR="00BA216B" w:rsidRDefault="00BA216B" w:rsidP="00614F98"/>
                            <w:p w14:paraId="0730DA7D" w14:textId="77777777" w:rsidR="00BA216B" w:rsidRDefault="00BA216B" w:rsidP="00614F98"/>
                            <w:p w14:paraId="783AA77A" w14:textId="77777777" w:rsidR="00BA216B" w:rsidRDefault="00BA216B" w:rsidP="00614F98"/>
                            <w:p w14:paraId="7D37EAC1" w14:textId="77777777" w:rsidR="00BA216B" w:rsidRDefault="00BA216B" w:rsidP="00614F98"/>
                            <w:p w14:paraId="6535DCA1" w14:textId="77777777" w:rsidR="00BA216B" w:rsidRDefault="00BA216B" w:rsidP="00614F98"/>
                            <w:p w14:paraId="5E5E09B1" w14:textId="77777777" w:rsidR="00BA216B" w:rsidRDefault="00BA216B" w:rsidP="00614F98"/>
                            <w:p w14:paraId="58A6B925" w14:textId="77777777" w:rsidR="00BA216B" w:rsidRDefault="00BA216B" w:rsidP="00614F98"/>
                            <w:p w14:paraId="0F19A539" w14:textId="77777777" w:rsidR="00BA216B" w:rsidRDefault="00BA216B" w:rsidP="00614F98"/>
                            <w:p w14:paraId="65E43AF2" w14:textId="77777777" w:rsidR="00BA216B" w:rsidRDefault="00BA216B" w:rsidP="00614F98"/>
                            <w:p w14:paraId="7FB63B70" w14:textId="77777777" w:rsidR="00BA216B" w:rsidRDefault="00BA216B" w:rsidP="00614F98"/>
                            <w:p w14:paraId="0D133C9D" w14:textId="77777777" w:rsidR="00BA216B" w:rsidRDefault="00BA216B" w:rsidP="00614F98"/>
                            <w:p w14:paraId="36090F81" w14:textId="77777777" w:rsidR="00BA216B" w:rsidRDefault="00BA216B" w:rsidP="00614F98"/>
                            <w:p w14:paraId="14A491BF" w14:textId="77777777" w:rsidR="00BA216B" w:rsidRDefault="00BA216B" w:rsidP="00614F98"/>
                            <w:p w14:paraId="0878039D" w14:textId="77777777" w:rsidR="00BA216B" w:rsidRDefault="00BA216B" w:rsidP="00614F98"/>
                            <w:p w14:paraId="7F2F4C7D" w14:textId="77777777" w:rsidR="00BA216B" w:rsidRDefault="00BA216B" w:rsidP="00614F98"/>
                            <w:p w14:paraId="549648ED" w14:textId="77777777" w:rsidR="00BA216B" w:rsidRDefault="00BA216B" w:rsidP="00614F98"/>
                            <w:p w14:paraId="24788D22" w14:textId="77777777" w:rsidR="00BA216B" w:rsidRDefault="00BA216B" w:rsidP="00614F98"/>
                            <w:p w14:paraId="3FCB0D72" w14:textId="77777777" w:rsidR="00BA216B" w:rsidRDefault="00BA216B" w:rsidP="00614F98"/>
                            <w:p w14:paraId="6BCF9BD0" w14:textId="77777777" w:rsidR="00BA216B" w:rsidRDefault="00BA216B" w:rsidP="00614F98"/>
                            <w:p w14:paraId="16996CC2" w14:textId="77777777" w:rsidR="00BA216B" w:rsidRDefault="00BA216B" w:rsidP="00614F98"/>
                            <w:p w14:paraId="16EDFB10" w14:textId="77777777" w:rsidR="00BA216B" w:rsidRDefault="00BA216B" w:rsidP="00614F98"/>
                          </w:txbxContent>
                        </wps:txbx>
                        <wps:bodyPr rot="0" vert="horz" wrap="square" lIns="91440" tIns="45720" rIns="91440" bIns="45720" anchor="t" anchorCtr="0" upright="1">
                          <a:noAutofit/>
                        </wps:bodyPr>
                      </wps:wsp>
                      <wps:wsp>
                        <wps:cNvPr id="747" name="Text Box 3159"/>
                        <wps:cNvSpPr txBox="1">
                          <a:spLocks noChangeArrowheads="1"/>
                        </wps:cNvSpPr>
                        <wps:spPr bwMode="auto">
                          <a:xfrm>
                            <a:off x="8466" y="5895"/>
                            <a:ext cx="13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32B83" w14:textId="77777777" w:rsidR="00BA216B" w:rsidRDefault="00BA216B" w:rsidP="00614F98">
                              <w:r>
                                <w:rPr>
                                  <w:rFonts w:hint="eastAsia"/>
                                </w:rPr>
                                <w:t>예측 범주</w:t>
                              </w:r>
                            </w:p>
                            <w:p w14:paraId="170912B7" w14:textId="77777777" w:rsidR="00BA216B" w:rsidRDefault="00BA216B" w:rsidP="00614F98"/>
                            <w:p w14:paraId="521FACF4" w14:textId="77777777" w:rsidR="00BA216B" w:rsidRDefault="00BA216B" w:rsidP="00614F98"/>
                            <w:p w14:paraId="243AE881" w14:textId="77777777" w:rsidR="00BA216B" w:rsidRDefault="00BA216B" w:rsidP="00614F98"/>
                            <w:p w14:paraId="02F66ADE" w14:textId="77777777" w:rsidR="00BA216B" w:rsidRDefault="00BA216B" w:rsidP="00614F98"/>
                            <w:p w14:paraId="426E7D7F" w14:textId="77777777" w:rsidR="00BA216B" w:rsidRDefault="00BA216B" w:rsidP="00614F98"/>
                            <w:p w14:paraId="23D1497B" w14:textId="77777777" w:rsidR="00BA216B" w:rsidRDefault="00BA216B" w:rsidP="00614F98"/>
                            <w:p w14:paraId="2EFCC415" w14:textId="77777777" w:rsidR="00BA216B" w:rsidRDefault="00BA216B" w:rsidP="00614F98"/>
                            <w:p w14:paraId="31FB2FA6" w14:textId="77777777" w:rsidR="00BA216B" w:rsidRDefault="00BA216B" w:rsidP="00614F98"/>
                            <w:p w14:paraId="0C5FBADD" w14:textId="77777777" w:rsidR="00BA216B" w:rsidRDefault="00BA216B" w:rsidP="00614F98"/>
                            <w:p w14:paraId="4F9075AB" w14:textId="77777777" w:rsidR="00BA216B" w:rsidRDefault="00BA216B" w:rsidP="00614F98"/>
                            <w:p w14:paraId="73FF029A" w14:textId="77777777" w:rsidR="00BA216B" w:rsidRDefault="00BA216B" w:rsidP="00614F98"/>
                            <w:p w14:paraId="1913B3DA" w14:textId="77777777" w:rsidR="00BA216B" w:rsidRDefault="00BA216B" w:rsidP="00614F98"/>
                            <w:p w14:paraId="23E766DF" w14:textId="77777777" w:rsidR="00BA216B" w:rsidRDefault="00BA216B" w:rsidP="00614F98"/>
                            <w:p w14:paraId="7F624715" w14:textId="77777777" w:rsidR="00BA216B" w:rsidRDefault="00BA216B" w:rsidP="00614F98"/>
                            <w:p w14:paraId="784DFB2B" w14:textId="77777777" w:rsidR="00BA216B" w:rsidRDefault="00BA216B" w:rsidP="00614F98"/>
                            <w:p w14:paraId="62A99B47" w14:textId="77777777" w:rsidR="00BA216B" w:rsidRDefault="00BA216B" w:rsidP="00614F98"/>
                            <w:p w14:paraId="1FB6D9F9" w14:textId="77777777" w:rsidR="00BA216B" w:rsidRDefault="00BA216B" w:rsidP="00614F98"/>
                            <w:p w14:paraId="44D4DD81" w14:textId="77777777" w:rsidR="00BA216B" w:rsidRDefault="00BA216B" w:rsidP="00614F98"/>
                            <w:p w14:paraId="3542729C" w14:textId="77777777" w:rsidR="00BA216B" w:rsidRDefault="00BA216B" w:rsidP="00614F98"/>
                            <w:p w14:paraId="51338EDB" w14:textId="77777777" w:rsidR="00BA216B" w:rsidRDefault="00BA216B" w:rsidP="00614F98"/>
                            <w:p w14:paraId="41FC4CA3" w14:textId="77777777" w:rsidR="00BA216B" w:rsidRDefault="00BA216B" w:rsidP="00614F98"/>
                            <w:p w14:paraId="0714E455" w14:textId="77777777" w:rsidR="00BA216B" w:rsidRDefault="00BA216B" w:rsidP="00614F98"/>
                            <w:p w14:paraId="47883F8F" w14:textId="77777777" w:rsidR="00BA216B" w:rsidRDefault="00BA216B" w:rsidP="00614F98"/>
                            <w:p w14:paraId="50FB3102" w14:textId="77777777" w:rsidR="00BA216B" w:rsidRDefault="00BA216B" w:rsidP="00614F98"/>
                            <w:p w14:paraId="4F93EE52" w14:textId="77777777" w:rsidR="00BA216B" w:rsidRDefault="00BA216B" w:rsidP="00614F98"/>
                            <w:p w14:paraId="792A9C66" w14:textId="77777777" w:rsidR="00BA216B" w:rsidRDefault="00BA216B" w:rsidP="00614F98"/>
                            <w:p w14:paraId="72BEE25F" w14:textId="77777777" w:rsidR="00BA216B" w:rsidRDefault="00BA216B" w:rsidP="00614F98"/>
                            <w:p w14:paraId="1FFF5751" w14:textId="77777777" w:rsidR="00BA216B" w:rsidRDefault="00BA216B" w:rsidP="00614F98"/>
                            <w:p w14:paraId="21C57B32" w14:textId="77777777" w:rsidR="00BA216B" w:rsidRDefault="00BA216B" w:rsidP="00614F98"/>
                            <w:p w14:paraId="3013EC8E" w14:textId="77777777" w:rsidR="00BA216B" w:rsidRDefault="00BA216B" w:rsidP="00614F98"/>
                            <w:p w14:paraId="0766D0B1" w14:textId="77777777" w:rsidR="00BA216B" w:rsidRDefault="00BA216B" w:rsidP="00614F98"/>
                            <w:p w14:paraId="0E60C642" w14:textId="77777777" w:rsidR="00BA216B" w:rsidRDefault="00BA216B" w:rsidP="00614F98"/>
                            <w:p w14:paraId="31A28F0B" w14:textId="77777777" w:rsidR="00BA216B" w:rsidRDefault="00BA216B" w:rsidP="00614F98"/>
                            <w:p w14:paraId="44567442" w14:textId="77777777" w:rsidR="00BA216B" w:rsidRDefault="00BA216B" w:rsidP="00614F98"/>
                            <w:p w14:paraId="43B6EAF5" w14:textId="77777777" w:rsidR="00BA216B" w:rsidRDefault="00BA216B" w:rsidP="00614F98"/>
                            <w:p w14:paraId="5B6090D2" w14:textId="77777777" w:rsidR="00BA216B" w:rsidRDefault="00BA216B" w:rsidP="00614F98"/>
                            <w:p w14:paraId="22A09DA2" w14:textId="77777777" w:rsidR="00BA216B" w:rsidRDefault="00BA216B" w:rsidP="00614F98"/>
                            <w:p w14:paraId="06CC256C" w14:textId="77777777" w:rsidR="00BA216B" w:rsidRDefault="00BA216B" w:rsidP="00614F98"/>
                            <w:p w14:paraId="60C46458" w14:textId="77777777" w:rsidR="00BA216B" w:rsidRDefault="00BA216B" w:rsidP="00614F98"/>
                            <w:p w14:paraId="694A6214" w14:textId="77777777" w:rsidR="00BA216B" w:rsidRDefault="00BA216B" w:rsidP="00614F98"/>
                            <w:p w14:paraId="65A1787F" w14:textId="77777777" w:rsidR="00BA216B" w:rsidRDefault="00BA216B" w:rsidP="00614F98"/>
                            <w:p w14:paraId="7E989B2A" w14:textId="77777777" w:rsidR="00BA216B" w:rsidRDefault="00BA216B" w:rsidP="00614F98"/>
                            <w:p w14:paraId="3F85A433" w14:textId="77777777" w:rsidR="00BA216B" w:rsidRDefault="00BA216B" w:rsidP="00614F98"/>
                            <w:p w14:paraId="04F921CE" w14:textId="77777777" w:rsidR="00BA216B" w:rsidRDefault="00BA216B" w:rsidP="00614F98"/>
                            <w:p w14:paraId="6492972D" w14:textId="77777777" w:rsidR="00BA216B" w:rsidRDefault="00BA216B" w:rsidP="00614F98"/>
                            <w:p w14:paraId="66BE9427" w14:textId="77777777" w:rsidR="00BA216B" w:rsidRDefault="00BA216B" w:rsidP="00614F98"/>
                            <w:p w14:paraId="38469135" w14:textId="77777777" w:rsidR="00BA216B" w:rsidRDefault="00BA216B" w:rsidP="00614F98"/>
                            <w:p w14:paraId="063D6D75" w14:textId="77777777" w:rsidR="00BA216B" w:rsidRDefault="00BA216B" w:rsidP="00614F98"/>
                            <w:p w14:paraId="7D9CD4C0" w14:textId="77777777" w:rsidR="00BA216B" w:rsidRDefault="00BA216B" w:rsidP="00614F98"/>
                            <w:p w14:paraId="049AD33F" w14:textId="77777777" w:rsidR="00BA216B" w:rsidRDefault="00BA216B" w:rsidP="00614F98"/>
                            <w:p w14:paraId="42A6D75A" w14:textId="77777777" w:rsidR="00BA216B" w:rsidRDefault="00BA216B" w:rsidP="00614F98"/>
                            <w:p w14:paraId="15A06BC5" w14:textId="77777777" w:rsidR="00BA216B" w:rsidRDefault="00BA216B" w:rsidP="00614F98"/>
                            <w:p w14:paraId="46531066" w14:textId="77777777" w:rsidR="00BA216B" w:rsidRDefault="00BA216B" w:rsidP="00614F98"/>
                            <w:p w14:paraId="7BA8FCDB" w14:textId="77777777" w:rsidR="00BA216B" w:rsidRDefault="00BA216B" w:rsidP="00614F98"/>
                            <w:p w14:paraId="1CF95BAA" w14:textId="77777777" w:rsidR="00BA216B" w:rsidRDefault="00BA216B" w:rsidP="00614F98"/>
                            <w:p w14:paraId="253E5736" w14:textId="77777777" w:rsidR="00BA216B" w:rsidRDefault="00BA216B" w:rsidP="00614F98"/>
                            <w:p w14:paraId="63A46CE9" w14:textId="77777777" w:rsidR="00BA216B" w:rsidRDefault="00BA216B" w:rsidP="00614F98"/>
                            <w:p w14:paraId="35F30C9F" w14:textId="77777777" w:rsidR="00BA216B" w:rsidRDefault="00BA216B" w:rsidP="00614F98"/>
                            <w:p w14:paraId="483811C5" w14:textId="77777777" w:rsidR="00BA216B" w:rsidRDefault="00BA216B" w:rsidP="00614F98"/>
                            <w:p w14:paraId="2A0E7C86" w14:textId="77777777" w:rsidR="00BA216B" w:rsidRDefault="00BA216B" w:rsidP="00614F98"/>
                            <w:p w14:paraId="08CBDEE0" w14:textId="77777777" w:rsidR="00BA216B" w:rsidRDefault="00BA216B" w:rsidP="00614F98"/>
                            <w:p w14:paraId="1031E1B6" w14:textId="77777777" w:rsidR="00BA216B" w:rsidRDefault="00BA216B" w:rsidP="00614F98"/>
                            <w:p w14:paraId="64ACCEA5" w14:textId="77777777" w:rsidR="00BA216B" w:rsidRDefault="00BA216B" w:rsidP="00614F98"/>
                            <w:p w14:paraId="54806D60" w14:textId="77777777" w:rsidR="00BA216B" w:rsidRDefault="00BA216B" w:rsidP="00614F98"/>
                            <w:p w14:paraId="5DF0E91E" w14:textId="77777777" w:rsidR="00BA216B" w:rsidRDefault="00BA216B" w:rsidP="00614F98"/>
                            <w:p w14:paraId="7E2C1DA7" w14:textId="77777777" w:rsidR="00BA216B" w:rsidRDefault="00BA216B" w:rsidP="00614F98"/>
                            <w:p w14:paraId="7D7A963C" w14:textId="77777777" w:rsidR="00BA216B" w:rsidRDefault="00BA216B" w:rsidP="00614F98"/>
                            <w:p w14:paraId="62E284B0" w14:textId="77777777" w:rsidR="00BA216B" w:rsidRDefault="00BA216B" w:rsidP="00614F98"/>
                            <w:p w14:paraId="27094EBF" w14:textId="77777777" w:rsidR="00BA216B" w:rsidRDefault="00BA216B" w:rsidP="00614F98"/>
                            <w:p w14:paraId="2B1EC410" w14:textId="77777777" w:rsidR="00BA216B" w:rsidRDefault="00BA216B" w:rsidP="00614F98"/>
                            <w:p w14:paraId="56546903" w14:textId="77777777" w:rsidR="00BA216B" w:rsidRDefault="00BA216B" w:rsidP="00614F98"/>
                            <w:p w14:paraId="7F4D71B3" w14:textId="77777777" w:rsidR="00BA216B" w:rsidRDefault="00BA216B" w:rsidP="00614F98"/>
                            <w:p w14:paraId="590FE985" w14:textId="77777777" w:rsidR="00BA216B" w:rsidRDefault="00BA216B" w:rsidP="00614F98"/>
                            <w:p w14:paraId="527E7925" w14:textId="77777777" w:rsidR="00BA216B" w:rsidRDefault="00BA216B" w:rsidP="00614F98"/>
                            <w:p w14:paraId="58FA5482" w14:textId="77777777" w:rsidR="00BA216B" w:rsidRDefault="00BA216B" w:rsidP="00614F98"/>
                            <w:p w14:paraId="1688F7CA" w14:textId="77777777" w:rsidR="00BA216B" w:rsidRDefault="00BA216B" w:rsidP="00614F98"/>
                            <w:p w14:paraId="1F96BDD4" w14:textId="77777777" w:rsidR="00BA216B" w:rsidRDefault="00BA216B" w:rsidP="00614F98"/>
                            <w:p w14:paraId="74FD1F64" w14:textId="77777777" w:rsidR="00BA216B" w:rsidRDefault="00BA216B" w:rsidP="00614F98"/>
                            <w:p w14:paraId="2DAA3411" w14:textId="77777777" w:rsidR="00BA216B" w:rsidRDefault="00BA216B" w:rsidP="00614F98"/>
                            <w:p w14:paraId="759C4A03" w14:textId="77777777" w:rsidR="00BA216B" w:rsidRDefault="00BA216B" w:rsidP="00614F98"/>
                            <w:p w14:paraId="07D04D21" w14:textId="77777777" w:rsidR="00BA216B" w:rsidRDefault="00BA216B" w:rsidP="00614F98"/>
                            <w:p w14:paraId="5D2B9E2A" w14:textId="77777777" w:rsidR="00BA216B" w:rsidRDefault="00BA216B" w:rsidP="00614F98"/>
                            <w:p w14:paraId="6D5F8D6B" w14:textId="77777777" w:rsidR="00BA216B" w:rsidRDefault="00BA216B" w:rsidP="00614F98"/>
                            <w:p w14:paraId="05C12BC0" w14:textId="77777777" w:rsidR="00BA216B" w:rsidRDefault="00BA216B" w:rsidP="00614F98"/>
                            <w:p w14:paraId="5EB80B30" w14:textId="77777777" w:rsidR="00BA216B" w:rsidRDefault="00BA216B" w:rsidP="00614F98"/>
                            <w:p w14:paraId="5592113E" w14:textId="77777777" w:rsidR="00BA216B" w:rsidRDefault="00BA216B" w:rsidP="00614F98"/>
                            <w:p w14:paraId="5FAC6B70" w14:textId="77777777" w:rsidR="00BA216B" w:rsidRDefault="00BA216B" w:rsidP="00614F98"/>
                            <w:p w14:paraId="74A28173" w14:textId="77777777" w:rsidR="00BA216B" w:rsidRDefault="00BA216B" w:rsidP="00614F98"/>
                            <w:p w14:paraId="194D09D9" w14:textId="77777777" w:rsidR="00BA216B" w:rsidRDefault="00BA216B" w:rsidP="00614F98"/>
                            <w:p w14:paraId="3B7F810E" w14:textId="77777777" w:rsidR="00BA216B" w:rsidRDefault="00BA216B" w:rsidP="00614F98"/>
                            <w:p w14:paraId="2586CAE8" w14:textId="77777777" w:rsidR="00BA216B" w:rsidRDefault="00BA216B" w:rsidP="00614F98"/>
                            <w:p w14:paraId="3F22F16F" w14:textId="77777777" w:rsidR="00BA216B" w:rsidRDefault="00BA216B" w:rsidP="00614F98"/>
                            <w:p w14:paraId="3A951048" w14:textId="77777777" w:rsidR="00BA216B" w:rsidRDefault="00BA216B" w:rsidP="00614F98"/>
                            <w:p w14:paraId="039E75A6" w14:textId="77777777" w:rsidR="00BA216B" w:rsidRDefault="00BA216B" w:rsidP="00614F98"/>
                            <w:p w14:paraId="71140C76" w14:textId="77777777" w:rsidR="00BA216B" w:rsidRDefault="00BA216B" w:rsidP="00614F98"/>
                            <w:p w14:paraId="292EFCAF" w14:textId="77777777" w:rsidR="00BA216B" w:rsidRDefault="00BA216B" w:rsidP="00614F98"/>
                            <w:p w14:paraId="0AA09C1F" w14:textId="77777777" w:rsidR="00BA216B" w:rsidRDefault="00BA216B" w:rsidP="00614F98"/>
                            <w:p w14:paraId="4E91FCDF" w14:textId="77777777" w:rsidR="00BA216B" w:rsidRDefault="00BA216B" w:rsidP="00614F98"/>
                            <w:p w14:paraId="519EC5E9" w14:textId="77777777" w:rsidR="00BA216B" w:rsidRDefault="00BA216B" w:rsidP="00614F98"/>
                            <w:p w14:paraId="531B5FBF" w14:textId="77777777" w:rsidR="00BA216B" w:rsidRDefault="00BA216B" w:rsidP="00614F98"/>
                            <w:p w14:paraId="5C351600" w14:textId="77777777" w:rsidR="00BA216B" w:rsidRDefault="00BA216B" w:rsidP="00614F98"/>
                            <w:p w14:paraId="7B99E240" w14:textId="77777777" w:rsidR="00BA216B" w:rsidRDefault="00BA216B" w:rsidP="00614F98"/>
                            <w:p w14:paraId="5989B2CD" w14:textId="77777777" w:rsidR="00BA216B" w:rsidRDefault="00BA216B" w:rsidP="00614F98"/>
                            <w:p w14:paraId="129D3E90" w14:textId="77777777" w:rsidR="00BA216B" w:rsidRDefault="00BA216B" w:rsidP="00614F98"/>
                            <w:p w14:paraId="3575D6DB" w14:textId="77777777" w:rsidR="00BA216B" w:rsidRDefault="00BA216B" w:rsidP="00614F98"/>
                            <w:p w14:paraId="04C06069" w14:textId="77777777" w:rsidR="00BA216B" w:rsidRDefault="00BA216B" w:rsidP="00614F98"/>
                            <w:p w14:paraId="633F4F3E" w14:textId="77777777" w:rsidR="00BA216B" w:rsidRDefault="00BA216B" w:rsidP="00614F98"/>
                            <w:p w14:paraId="0ECFF915" w14:textId="77777777" w:rsidR="00BA216B" w:rsidRDefault="00BA216B" w:rsidP="00614F98"/>
                            <w:p w14:paraId="5B936242" w14:textId="77777777" w:rsidR="00BA216B" w:rsidRDefault="00BA216B" w:rsidP="00614F98"/>
                            <w:p w14:paraId="402D70B1" w14:textId="77777777" w:rsidR="00BA216B" w:rsidRDefault="00BA216B" w:rsidP="00614F98"/>
                            <w:p w14:paraId="2A4913AA" w14:textId="77777777" w:rsidR="00BA216B" w:rsidRDefault="00BA216B" w:rsidP="00614F98"/>
                            <w:p w14:paraId="508420AC" w14:textId="77777777" w:rsidR="00BA216B" w:rsidRDefault="00BA216B" w:rsidP="00614F98"/>
                            <w:p w14:paraId="77E63DFF" w14:textId="77777777" w:rsidR="00BA216B" w:rsidRDefault="00BA216B" w:rsidP="00614F98"/>
                            <w:p w14:paraId="56E565D5" w14:textId="77777777" w:rsidR="00BA216B" w:rsidRDefault="00BA216B" w:rsidP="00614F98"/>
                            <w:p w14:paraId="39808282" w14:textId="77777777" w:rsidR="00BA216B" w:rsidRDefault="00BA216B" w:rsidP="00614F98"/>
                            <w:p w14:paraId="121B7ECF" w14:textId="77777777" w:rsidR="00BA216B" w:rsidRDefault="00BA216B" w:rsidP="00614F98"/>
                            <w:p w14:paraId="43DC8CE9" w14:textId="77777777" w:rsidR="00BA216B" w:rsidRDefault="00BA216B" w:rsidP="00614F98"/>
                            <w:p w14:paraId="7F16ABF2" w14:textId="77777777" w:rsidR="00BA216B" w:rsidRDefault="00BA216B" w:rsidP="00614F98"/>
                            <w:p w14:paraId="23CF52EF" w14:textId="77777777" w:rsidR="00BA216B" w:rsidRDefault="00BA216B" w:rsidP="00614F98"/>
                            <w:p w14:paraId="63AD6394" w14:textId="77777777" w:rsidR="00BA216B" w:rsidRDefault="00BA216B" w:rsidP="00614F98"/>
                            <w:p w14:paraId="0DD20CEB" w14:textId="77777777" w:rsidR="00BA216B" w:rsidRDefault="00BA216B" w:rsidP="00614F98"/>
                            <w:p w14:paraId="4E465947" w14:textId="77777777" w:rsidR="00BA216B" w:rsidRDefault="00BA216B" w:rsidP="00614F98"/>
                            <w:p w14:paraId="7BDBE4B0" w14:textId="77777777" w:rsidR="00BA216B" w:rsidRDefault="00BA216B" w:rsidP="00614F98"/>
                            <w:p w14:paraId="3DE1235B" w14:textId="77777777" w:rsidR="00BA216B" w:rsidRDefault="00BA216B" w:rsidP="00614F98"/>
                            <w:p w14:paraId="011637CC" w14:textId="77777777" w:rsidR="00BA216B" w:rsidRDefault="00BA216B" w:rsidP="00614F98"/>
                            <w:p w14:paraId="4C674980" w14:textId="77777777" w:rsidR="00BA216B" w:rsidRDefault="00BA216B" w:rsidP="00614F98"/>
                            <w:p w14:paraId="317B9CC7" w14:textId="77777777" w:rsidR="00BA216B" w:rsidRDefault="00BA216B" w:rsidP="00614F98"/>
                            <w:p w14:paraId="6E3A4519" w14:textId="77777777" w:rsidR="00BA216B" w:rsidRDefault="00BA216B" w:rsidP="00614F98"/>
                            <w:p w14:paraId="4C79C2DF" w14:textId="77777777" w:rsidR="00BA216B" w:rsidRDefault="00BA216B" w:rsidP="00614F98"/>
                            <w:p w14:paraId="7635C956" w14:textId="77777777" w:rsidR="00BA216B" w:rsidRDefault="00BA216B" w:rsidP="00614F98"/>
                            <w:p w14:paraId="0879F0C4" w14:textId="77777777" w:rsidR="00BA216B" w:rsidRDefault="00BA216B" w:rsidP="00614F98"/>
                            <w:p w14:paraId="491640E1" w14:textId="77777777" w:rsidR="00BA216B" w:rsidRDefault="00BA216B" w:rsidP="00614F98"/>
                            <w:p w14:paraId="75C3E1FC" w14:textId="77777777" w:rsidR="00BA216B" w:rsidRDefault="00BA216B" w:rsidP="00614F98"/>
                            <w:p w14:paraId="76C1701D" w14:textId="77777777" w:rsidR="00BA216B" w:rsidRDefault="00BA216B" w:rsidP="00614F98"/>
                            <w:p w14:paraId="75F6F434" w14:textId="77777777" w:rsidR="00BA216B" w:rsidRDefault="00BA216B" w:rsidP="00614F98"/>
                            <w:p w14:paraId="1E036FD8" w14:textId="77777777" w:rsidR="00BA216B" w:rsidRDefault="00BA216B" w:rsidP="00614F98"/>
                            <w:p w14:paraId="04E67C2D" w14:textId="77777777" w:rsidR="00BA216B" w:rsidRDefault="00BA216B" w:rsidP="00614F98"/>
                            <w:p w14:paraId="1936817F" w14:textId="77777777" w:rsidR="00BA216B" w:rsidRDefault="00BA216B" w:rsidP="00614F98"/>
                            <w:p w14:paraId="5B12B2FC" w14:textId="77777777" w:rsidR="00BA216B" w:rsidRDefault="00BA216B" w:rsidP="00614F98"/>
                            <w:p w14:paraId="7769632E" w14:textId="77777777" w:rsidR="00BA216B" w:rsidRDefault="00BA216B" w:rsidP="00614F98"/>
                            <w:p w14:paraId="210EE2A9" w14:textId="77777777" w:rsidR="00BA216B" w:rsidRDefault="00BA216B" w:rsidP="00614F98"/>
                            <w:p w14:paraId="531A261D" w14:textId="77777777" w:rsidR="00BA216B" w:rsidRDefault="00BA216B" w:rsidP="00614F98"/>
                            <w:p w14:paraId="2D3513A2" w14:textId="77777777" w:rsidR="00BA216B" w:rsidRDefault="00BA216B" w:rsidP="00614F98"/>
                            <w:p w14:paraId="683EF34F" w14:textId="77777777" w:rsidR="00BA216B" w:rsidRDefault="00BA216B" w:rsidP="00614F98"/>
                            <w:p w14:paraId="52090626" w14:textId="77777777" w:rsidR="00BA216B" w:rsidRDefault="00BA216B" w:rsidP="00614F98"/>
                            <w:p w14:paraId="3F3DC196" w14:textId="77777777" w:rsidR="00BA216B" w:rsidRDefault="00BA216B" w:rsidP="00614F98"/>
                            <w:p w14:paraId="3F3872E8" w14:textId="77777777" w:rsidR="00BA216B" w:rsidRDefault="00BA216B" w:rsidP="00614F98"/>
                            <w:p w14:paraId="739CF8D5" w14:textId="77777777" w:rsidR="00BA216B" w:rsidRDefault="00BA216B" w:rsidP="00614F98"/>
                            <w:p w14:paraId="6802F950" w14:textId="77777777" w:rsidR="00BA216B" w:rsidRDefault="00BA216B" w:rsidP="00614F98"/>
                            <w:p w14:paraId="55236EAB" w14:textId="77777777" w:rsidR="00BA216B" w:rsidRDefault="00BA216B" w:rsidP="00614F98"/>
                            <w:p w14:paraId="4B597295" w14:textId="77777777" w:rsidR="00BA216B" w:rsidRDefault="00BA216B" w:rsidP="00614F98"/>
                            <w:p w14:paraId="418D9D83" w14:textId="77777777" w:rsidR="00BA216B" w:rsidRDefault="00BA216B" w:rsidP="00614F98"/>
                            <w:p w14:paraId="70E08D31" w14:textId="77777777" w:rsidR="00BA216B" w:rsidRDefault="00BA216B" w:rsidP="00614F98"/>
                            <w:p w14:paraId="71959280" w14:textId="77777777" w:rsidR="00BA216B" w:rsidRDefault="00BA216B" w:rsidP="00614F98"/>
                            <w:p w14:paraId="12222287" w14:textId="77777777" w:rsidR="00BA216B" w:rsidRDefault="00BA216B" w:rsidP="00614F98"/>
                            <w:p w14:paraId="4293496B" w14:textId="77777777" w:rsidR="00BA216B" w:rsidRDefault="00BA216B" w:rsidP="00614F98"/>
                            <w:p w14:paraId="27746670" w14:textId="77777777" w:rsidR="00BA216B" w:rsidRDefault="00BA216B" w:rsidP="00614F98"/>
                            <w:p w14:paraId="378AA4FD" w14:textId="77777777" w:rsidR="00BA216B" w:rsidRDefault="00BA216B" w:rsidP="00614F98"/>
                            <w:p w14:paraId="5CE850A1" w14:textId="77777777" w:rsidR="00BA216B" w:rsidRDefault="00BA216B" w:rsidP="00614F98"/>
                            <w:p w14:paraId="576A1EB5" w14:textId="77777777" w:rsidR="00BA216B" w:rsidRDefault="00BA216B" w:rsidP="00614F98"/>
                            <w:p w14:paraId="1D28E703" w14:textId="77777777" w:rsidR="00BA216B" w:rsidRDefault="00BA216B" w:rsidP="00614F98"/>
                            <w:p w14:paraId="45332F16" w14:textId="77777777" w:rsidR="00BA216B" w:rsidRDefault="00BA216B" w:rsidP="00614F98"/>
                            <w:p w14:paraId="57A24664" w14:textId="77777777" w:rsidR="00BA216B" w:rsidRDefault="00BA216B" w:rsidP="00614F98"/>
                            <w:p w14:paraId="07735DA6" w14:textId="77777777" w:rsidR="00BA216B" w:rsidRDefault="00BA216B" w:rsidP="00614F98"/>
                            <w:p w14:paraId="6FDC4B52" w14:textId="77777777" w:rsidR="00BA216B" w:rsidRDefault="00BA216B" w:rsidP="00614F98"/>
                            <w:p w14:paraId="71427475" w14:textId="77777777" w:rsidR="00BA216B" w:rsidRDefault="00BA216B" w:rsidP="00614F98"/>
                            <w:p w14:paraId="1D7AAD75" w14:textId="77777777" w:rsidR="00BA216B" w:rsidRDefault="00BA216B" w:rsidP="00614F98"/>
                            <w:p w14:paraId="065D2C36" w14:textId="77777777" w:rsidR="00BA216B" w:rsidRDefault="00BA216B" w:rsidP="00614F98"/>
                            <w:p w14:paraId="3F75CAC4" w14:textId="77777777" w:rsidR="00BA216B" w:rsidRDefault="00BA216B" w:rsidP="00614F98"/>
                            <w:p w14:paraId="24F08F0E" w14:textId="77777777" w:rsidR="00BA216B" w:rsidRDefault="00BA216B" w:rsidP="00614F98"/>
                            <w:p w14:paraId="3BACDB5C" w14:textId="77777777" w:rsidR="00BA216B" w:rsidRDefault="00BA216B" w:rsidP="00614F98"/>
                            <w:p w14:paraId="71683900" w14:textId="77777777" w:rsidR="00BA216B" w:rsidRDefault="00BA216B" w:rsidP="00614F98"/>
                            <w:p w14:paraId="465FBA5F" w14:textId="77777777" w:rsidR="00BA216B" w:rsidRDefault="00BA216B" w:rsidP="00614F98"/>
                            <w:p w14:paraId="617DB4A3" w14:textId="77777777" w:rsidR="00BA216B" w:rsidRDefault="00BA216B" w:rsidP="00614F98"/>
                            <w:p w14:paraId="2E87C129" w14:textId="77777777" w:rsidR="00BA216B" w:rsidRDefault="00BA216B" w:rsidP="00614F98"/>
                            <w:p w14:paraId="290A039C" w14:textId="77777777" w:rsidR="00BA216B" w:rsidRDefault="00BA216B" w:rsidP="00614F98"/>
                            <w:p w14:paraId="0039369E" w14:textId="77777777" w:rsidR="00BA216B" w:rsidRDefault="00BA216B" w:rsidP="00614F98"/>
                            <w:p w14:paraId="2DF0EEB1" w14:textId="77777777" w:rsidR="00BA216B" w:rsidRDefault="00BA216B" w:rsidP="00614F98"/>
                            <w:p w14:paraId="0F01C4FC" w14:textId="77777777" w:rsidR="00BA216B" w:rsidRDefault="00BA216B" w:rsidP="00614F98"/>
                            <w:p w14:paraId="51EEC0C0" w14:textId="77777777" w:rsidR="00BA216B" w:rsidRDefault="00BA216B" w:rsidP="00614F98"/>
                            <w:p w14:paraId="4F657159" w14:textId="77777777" w:rsidR="00BA216B" w:rsidRDefault="00BA216B" w:rsidP="00614F98"/>
                            <w:p w14:paraId="01BA36E2" w14:textId="77777777" w:rsidR="00BA216B" w:rsidRDefault="00BA216B" w:rsidP="00614F98"/>
                            <w:p w14:paraId="5FD81D85" w14:textId="77777777" w:rsidR="00BA216B" w:rsidRDefault="00BA216B" w:rsidP="00614F98"/>
                            <w:p w14:paraId="00F1519D" w14:textId="77777777" w:rsidR="00BA216B" w:rsidRDefault="00BA216B" w:rsidP="00614F98"/>
                            <w:p w14:paraId="44D4936E" w14:textId="77777777" w:rsidR="00BA216B" w:rsidRDefault="00BA216B" w:rsidP="00614F98"/>
                            <w:p w14:paraId="2A28C0ED" w14:textId="77777777" w:rsidR="00BA216B" w:rsidRDefault="00BA216B" w:rsidP="00614F98"/>
                            <w:p w14:paraId="787DFA7E" w14:textId="77777777" w:rsidR="00BA216B" w:rsidRDefault="00BA216B" w:rsidP="00614F98"/>
                            <w:p w14:paraId="13FFAF09" w14:textId="77777777" w:rsidR="00BA216B" w:rsidRDefault="00BA216B" w:rsidP="00614F98"/>
                            <w:p w14:paraId="52EA981A" w14:textId="77777777" w:rsidR="00BA216B" w:rsidRDefault="00BA216B" w:rsidP="00614F98"/>
                            <w:p w14:paraId="0CDA0141" w14:textId="77777777" w:rsidR="00BA216B" w:rsidRDefault="00BA216B" w:rsidP="00614F98"/>
                            <w:p w14:paraId="226ECBFE" w14:textId="77777777" w:rsidR="00BA216B" w:rsidRDefault="00BA216B" w:rsidP="00614F98"/>
                            <w:p w14:paraId="0F949DA7" w14:textId="77777777" w:rsidR="00BA216B" w:rsidRDefault="00BA216B" w:rsidP="00614F98"/>
                            <w:p w14:paraId="5370C2FE" w14:textId="77777777" w:rsidR="00BA216B" w:rsidRDefault="00BA216B" w:rsidP="00614F98"/>
                            <w:p w14:paraId="27F57460" w14:textId="77777777" w:rsidR="00BA216B" w:rsidRDefault="00BA216B" w:rsidP="00614F98"/>
                            <w:p w14:paraId="0E7E4226" w14:textId="77777777" w:rsidR="00BA216B" w:rsidRDefault="00BA216B" w:rsidP="00614F98"/>
                            <w:p w14:paraId="1CBC52EB" w14:textId="77777777" w:rsidR="00BA216B" w:rsidRDefault="00BA216B" w:rsidP="00614F98"/>
                            <w:p w14:paraId="7FC5D42A" w14:textId="77777777" w:rsidR="00BA216B" w:rsidRDefault="00BA216B" w:rsidP="00614F98"/>
                            <w:p w14:paraId="63694472" w14:textId="77777777" w:rsidR="00BA216B" w:rsidRDefault="00BA216B" w:rsidP="00614F98"/>
                            <w:p w14:paraId="5873A68C" w14:textId="77777777" w:rsidR="00BA216B" w:rsidRDefault="00BA216B" w:rsidP="00614F98"/>
                            <w:p w14:paraId="67C94098" w14:textId="77777777" w:rsidR="00BA216B" w:rsidRDefault="00BA216B" w:rsidP="00614F98"/>
                            <w:p w14:paraId="2EBFEB19" w14:textId="77777777" w:rsidR="00BA216B" w:rsidRDefault="00BA216B" w:rsidP="00614F98"/>
                            <w:p w14:paraId="13AAFCCB" w14:textId="77777777" w:rsidR="00BA216B" w:rsidRDefault="00BA216B" w:rsidP="00614F98"/>
                            <w:p w14:paraId="21B0C201" w14:textId="77777777" w:rsidR="00BA216B" w:rsidRDefault="00BA216B" w:rsidP="00614F98"/>
                            <w:p w14:paraId="150F5411" w14:textId="77777777" w:rsidR="00BA216B" w:rsidRDefault="00BA216B" w:rsidP="00614F98"/>
                            <w:p w14:paraId="0818D065" w14:textId="77777777" w:rsidR="00BA216B" w:rsidRDefault="00BA216B" w:rsidP="00614F98"/>
                            <w:p w14:paraId="3AFF595B" w14:textId="77777777" w:rsidR="00BA216B" w:rsidRDefault="00BA216B" w:rsidP="00614F98"/>
                            <w:p w14:paraId="7113C768" w14:textId="77777777" w:rsidR="00BA216B" w:rsidRDefault="00BA216B" w:rsidP="00614F98"/>
                            <w:p w14:paraId="1ED5C856" w14:textId="77777777" w:rsidR="00BA216B" w:rsidRDefault="00BA216B" w:rsidP="00614F98"/>
                            <w:p w14:paraId="0A733FEC" w14:textId="77777777" w:rsidR="00BA216B" w:rsidRDefault="00BA216B" w:rsidP="00614F98"/>
                            <w:p w14:paraId="0267E873" w14:textId="77777777" w:rsidR="00BA216B" w:rsidRDefault="00BA216B" w:rsidP="00614F98"/>
                            <w:p w14:paraId="674D4197" w14:textId="77777777" w:rsidR="00BA216B" w:rsidRDefault="00BA216B" w:rsidP="00614F98"/>
                            <w:p w14:paraId="19DA3871" w14:textId="77777777" w:rsidR="00BA216B" w:rsidRDefault="00BA216B" w:rsidP="00614F98"/>
                            <w:p w14:paraId="63B417D2" w14:textId="77777777" w:rsidR="00BA216B" w:rsidRDefault="00BA216B" w:rsidP="00614F98"/>
                            <w:p w14:paraId="0F02CC27" w14:textId="77777777" w:rsidR="00BA216B" w:rsidRDefault="00BA216B" w:rsidP="00614F98"/>
                            <w:p w14:paraId="795EA71E" w14:textId="77777777" w:rsidR="00BA216B" w:rsidRDefault="00BA216B" w:rsidP="00614F98"/>
                            <w:p w14:paraId="3F3E1785" w14:textId="77777777" w:rsidR="00BA216B" w:rsidRDefault="00BA216B" w:rsidP="00614F98"/>
                            <w:p w14:paraId="4C191944" w14:textId="77777777" w:rsidR="00BA216B" w:rsidRDefault="00BA216B" w:rsidP="00614F98"/>
                            <w:p w14:paraId="79EB1845" w14:textId="77777777" w:rsidR="00BA216B" w:rsidRDefault="00BA216B" w:rsidP="00614F98"/>
                            <w:p w14:paraId="4B0F15B6" w14:textId="77777777" w:rsidR="00BA216B" w:rsidRDefault="00BA216B" w:rsidP="00614F98"/>
                            <w:p w14:paraId="1CC0D0B2" w14:textId="77777777" w:rsidR="00BA216B" w:rsidRDefault="00BA216B" w:rsidP="00614F98"/>
                            <w:p w14:paraId="2C12ED85" w14:textId="77777777" w:rsidR="00BA216B" w:rsidRDefault="00BA216B" w:rsidP="00614F98"/>
                            <w:p w14:paraId="6D2ECB46" w14:textId="77777777" w:rsidR="00BA216B" w:rsidRDefault="00BA216B" w:rsidP="00614F98"/>
                            <w:p w14:paraId="373932F8" w14:textId="77777777" w:rsidR="00BA216B" w:rsidRDefault="00BA216B" w:rsidP="00614F98"/>
                            <w:p w14:paraId="2865155C" w14:textId="77777777" w:rsidR="00BA216B" w:rsidRDefault="00BA216B" w:rsidP="00614F98"/>
                            <w:p w14:paraId="48F125EA" w14:textId="77777777" w:rsidR="00BA216B" w:rsidRDefault="00BA216B" w:rsidP="00614F98"/>
                            <w:p w14:paraId="66486463" w14:textId="77777777" w:rsidR="00BA216B" w:rsidRDefault="00BA216B" w:rsidP="00614F98"/>
                            <w:p w14:paraId="024016C4" w14:textId="77777777" w:rsidR="00BA216B" w:rsidRDefault="00BA216B" w:rsidP="00614F98"/>
                            <w:p w14:paraId="6FB606C9" w14:textId="77777777" w:rsidR="00BA216B" w:rsidRDefault="00BA216B" w:rsidP="00614F98"/>
                            <w:p w14:paraId="352F45F5" w14:textId="77777777" w:rsidR="00BA216B" w:rsidRDefault="00BA216B" w:rsidP="00614F98"/>
                            <w:p w14:paraId="719B9900" w14:textId="77777777" w:rsidR="00BA216B" w:rsidRDefault="00BA216B" w:rsidP="00614F98"/>
                            <w:p w14:paraId="79497C66" w14:textId="77777777" w:rsidR="00BA216B" w:rsidRDefault="00BA216B" w:rsidP="00614F98"/>
                            <w:p w14:paraId="1336485F" w14:textId="77777777" w:rsidR="00BA216B" w:rsidRDefault="00BA216B" w:rsidP="00614F98"/>
                            <w:p w14:paraId="24832CF8" w14:textId="77777777" w:rsidR="00BA216B" w:rsidRDefault="00BA216B" w:rsidP="00614F98"/>
                            <w:p w14:paraId="5760F25F" w14:textId="77777777" w:rsidR="00BA216B" w:rsidRDefault="00BA216B" w:rsidP="00614F98"/>
                            <w:p w14:paraId="3D3EFCE8" w14:textId="77777777" w:rsidR="00BA216B" w:rsidRDefault="00BA216B" w:rsidP="00614F98"/>
                            <w:p w14:paraId="34791451" w14:textId="77777777" w:rsidR="00BA216B" w:rsidRDefault="00BA216B" w:rsidP="00614F98"/>
                            <w:p w14:paraId="240D3E92" w14:textId="77777777" w:rsidR="00BA216B" w:rsidRDefault="00BA216B" w:rsidP="00614F98"/>
                            <w:p w14:paraId="2B262408" w14:textId="77777777" w:rsidR="00BA216B" w:rsidRDefault="00BA216B" w:rsidP="00614F98"/>
                            <w:p w14:paraId="71411B33" w14:textId="77777777" w:rsidR="00BA216B" w:rsidRDefault="00BA216B" w:rsidP="00614F98"/>
                            <w:p w14:paraId="69BD5AA0" w14:textId="77777777" w:rsidR="00BA216B" w:rsidRDefault="00BA216B" w:rsidP="00614F98"/>
                            <w:p w14:paraId="204AA9EF" w14:textId="77777777" w:rsidR="00BA216B" w:rsidRDefault="00BA216B" w:rsidP="00614F98"/>
                            <w:p w14:paraId="6B65E853" w14:textId="77777777" w:rsidR="00BA216B" w:rsidRDefault="00BA216B" w:rsidP="00614F98"/>
                            <w:p w14:paraId="3F8EA253" w14:textId="77777777" w:rsidR="00BA216B" w:rsidRDefault="00BA216B" w:rsidP="00614F98"/>
                            <w:p w14:paraId="5DF632D3" w14:textId="77777777" w:rsidR="00BA216B" w:rsidRDefault="00BA216B" w:rsidP="00614F98"/>
                            <w:p w14:paraId="4908BF57" w14:textId="77777777" w:rsidR="00BA216B" w:rsidRDefault="00BA216B" w:rsidP="00614F98"/>
                            <w:p w14:paraId="6FA13BA7" w14:textId="77777777" w:rsidR="00BA216B" w:rsidRDefault="00BA216B" w:rsidP="00614F98"/>
                            <w:p w14:paraId="177A67B6" w14:textId="77777777" w:rsidR="00BA216B" w:rsidRDefault="00BA216B" w:rsidP="00614F98"/>
                            <w:p w14:paraId="4DE97647" w14:textId="77777777" w:rsidR="00BA216B" w:rsidRDefault="00BA216B" w:rsidP="00614F98"/>
                            <w:p w14:paraId="106B4E5F" w14:textId="77777777" w:rsidR="00BA216B" w:rsidRDefault="00BA216B" w:rsidP="00614F98"/>
                            <w:p w14:paraId="7FAA5E69" w14:textId="77777777" w:rsidR="00BA216B" w:rsidRDefault="00BA216B" w:rsidP="00614F98"/>
                            <w:p w14:paraId="45F4E26C" w14:textId="77777777" w:rsidR="00BA216B" w:rsidRDefault="00BA216B" w:rsidP="00614F98"/>
                            <w:p w14:paraId="5E9F21DF" w14:textId="77777777" w:rsidR="00BA216B" w:rsidRDefault="00BA216B" w:rsidP="00614F98"/>
                            <w:p w14:paraId="19E363A5" w14:textId="77777777" w:rsidR="00BA216B" w:rsidRDefault="00BA216B" w:rsidP="00614F98"/>
                            <w:p w14:paraId="43727F8B" w14:textId="77777777" w:rsidR="00BA216B" w:rsidRDefault="00BA216B" w:rsidP="00614F98"/>
                            <w:p w14:paraId="1A93BFBB" w14:textId="77777777" w:rsidR="00BA216B" w:rsidRDefault="00BA216B" w:rsidP="00614F98"/>
                            <w:p w14:paraId="312F204F" w14:textId="77777777" w:rsidR="00BA216B" w:rsidRDefault="00BA216B" w:rsidP="00614F98"/>
                            <w:p w14:paraId="77F73317" w14:textId="77777777" w:rsidR="00BA216B" w:rsidRDefault="00BA216B" w:rsidP="00614F98"/>
                            <w:p w14:paraId="616FE2A1" w14:textId="77777777" w:rsidR="00BA216B" w:rsidRDefault="00BA216B" w:rsidP="00614F98"/>
                            <w:p w14:paraId="1C561C46" w14:textId="77777777" w:rsidR="00BA216B" w:rsidRDefault="00BA216B" w:rsidP="00614F98"/>
                            <w:p w14:paraId="2E875E7B" w14:textId="77777777" w:rsidR="00BA216B" w:rsidRDefault="00BA216B" w:rsidP="00614F98"/>
                            <w:p w14:paraId="1A405F3D" w14:textId="77777777" w:rsidR="00BA216B" w:rsidRDefault="00BA216B" w:rsidP="00614F98"/>
                            <w:p w14:paraId="329276BC" w14:textId="77777777" w:rsidR="00BA216B" w:rsidRDefault="00BA216B" w:rsidP="00614F98"/>
                            <w:p w14:paraId="37E1E064" w14:textId="77777777" w:rsidR="00BA216B" w:rsidRDefault="00BA216B" w:rsidP="00614F98"/>
                            <w:p w14:paraId="6F6A2ADA" w14:textId="77777777" w:rsidR="00BA216B" w:rsidRDefault="00BA216B" w:rsidP="00614F98"/>
                            <w:p w14:paraId="56FAD4D2" w14:textId="77777777" w:rsidR="00BA216B" w:rsidRDefault="00BA216B" w:rsidP="00614F98"/>
                            <w:p w14:paraId="6FC35E38" w14:textId="77777777" w:rsidR="00BA216B" w:rsidRDefault="00BA216B" w:rsidP="00614F98"/>
                            <w:p w14:paraId="350273B2" w14:textId="77777777" w:rsidR="00BA216B" w:rsidRDefault="00BA216B" w:rsidP="00614F98"/>
                            <w:p w14:paraId="3A1D3620" w14:textId="77777777" w:rsidR="00BA216B" w:rsidRDefault="00BA216B" w:rsidP="00614F98"/>
                            <w:p w14:paraId="0DB247E3" w14:textId="77777777" w:rsidR="00BA216B" w:rsidRDefault="00BA216B" w:rsidP="00614F98"/>
                            <w:p w14:paraId="0B7C9647" w14:textId="77777777" w:rsidR="00BA216B" w:rsidRDefault="00BA216B" w:rsidP="00614F98"/>
                            <w:p w14:paraId="459DC7DB" w14:textId="77777777" w:rsidR="00BA216B" w:rsidRDefault="00BA216B" w:rsidP="00614F98"/>
                            <w:p w14:paraId="510900E3" w14:textId="77777777" w:rsidR="00BA216B" w:rsidRDefault="00BA216B" w:rsidP="00614F98"/>
                            <w:p w14:paraId="6173E69F" w14:textId="77777777" w:rsidR="00BA216B" w:rsidRDefault="00BA216B" w:rsidP="00614F98"/>
                            <w:p w14:paraId="366339A7" w14:textId="77777777" w:rsidR="00BA216B" w:rsidRDefault="00BA216B" w:rsidP="00614F98"/>
                            <w:p w14:paraId="17A797FB" w14:textId="77777777" w:rsidR="00BA216B" w:rsidRDefault="00BA216B" w:rsidP="00614F98"/>
                            <w:p w14:paraId="137E49A2" w14:textId="77777777" w:rsidR="00BA216B" w:rsidRDefault="00BA216B" w:rsidP="00614F98"/>
                            <w:p w14:paraId="6EDB9055" w14:textId="77777777" w:rsidR="00BA216B" w:rsidRDefault="00BA216B" w:rsidP="00614F98"/>
                            <w:p w14:paraId="783D0DD4" w14:textId="77777777" w:rsidR="00BA216B" w:rsidRDefault="00BA216B" w:rsidP="00614F98"/>
                            <w:p w14:paraId="59486F15" w14:textId="77777777" w:rsidR="00BA216B" w:rsidRDefault="00BA216B" w:rsidP="00614F98"/>
                            <w:p w14:paraId="4ADA5637" w14:textId="77777777" w:rsidR="00BA216B" w:rsidRDefault="00BA216B" w:rsidP="00614F98"/>
                            <w:p w14:paraId="352A50CD" w14:textId="77777777" w:rsidR="00BA216B" w:rsidRDefault="00BA216B" w:rsidP="00614F98"/>
                            <w:p w14:paraId="336A93A0" w14:textId="77777777" w:rsidR="00BA216B" w:rsidRDefault="00BA216B" w:rsidP="00614F98"/>
                            <w:p w14:paraId="1AAE4216" w14:textId="77777777" w:rsidR="00BA216B" w:rsidRDefault="00BA216B" w:rsidP="00614F98"/>
                            <w:p w14:paraId="2A29FB1E" w14:textId="77777777" w:rsidR="00BA216B" w:rsidRDefault="00BA216B" w:rsidP="00614F98"/>
                            <w:p w14:paraId="27937F6C" w14:textId="77777777" w:rsidR="00BA216B" w:rsidRDefault="00BA216B" w:rsidP="00614F98"/>
                            <w:p w14:paraId="608C1DAF" w14:textId="77777777" w:rsidR="00BA216B" w:rsidRDefault="00BA216B" w:rsidP="00614F98"/>
                            <w:p w14:paraId="7A5BBF67" w14:textId="77777777" w:rsidR="00BA216B" w:rsidRDefault="00BA216B" w:rsidP="00614F98"/>
                            <w:p w14:paraId="2CCAC3C9" w14:textId="77777777" w:rsidR="00BA216B" w:rsidRDefault="00BA216B" w:rsidP="00614F98"/>
                            <w:p w14:paraId="79C5C91D" w14:textId="77777777" w:rsidR="00BA216B" w:rsidRDefault="00BA216B" w:rsidP="00614F98"/>
                            <w:p w14:paraId="33C1483C" w14:textId="77777777" w:rsidR="00BA216B" w:rsidRDefault="00BA216B" w:rsidP="00614F98"/>
                            <w:p w14:paraId="18FCF274" w14:textId="77777777" w:rsidR="00BA216B" w:rsidRDefault="00BA216B" w:rsidP="00614F98"/>
                            <w:p w14:paraId="3AEDF8A6" w14:textId="77777777" w:rsidR="00BA216B" w:rsidRDefault="00BA216B" w:rsidP="00614F98"/>
                            <w:p w14:paraId="5668CE19" w14:textId="77777777" w:rsidR="00BA216B" w:rsidRDefault="00BA216B" w:rsidP="00614F98"/>
                            <w:p w14:paraId="0DB76E1A" w14:textId="77777777" w:rsidR="00BA216B" w:rsidRDefault="00BA216B" w:rsidP="00614F98"/>
                            <w:p w14:paraId="510786D4" w14:textId="77777777" w:rsidR="00BA216B" w:rsidRDefault="00BA216B" w:rsidP="00614F98"/>
                            <w:p w14:paraId="28CC5360" w14:textId="77777777" w:rsidR="00BA216B" w:rsidRDefault="00BA216B" w:rsidP="00614F98"/>
                            <w:p w14:paraId="41A753FB" w14:textId="77777777" w:rsidR="00BA216B" w:rsidRDefault="00BA216B" w:rsidP="00614F98"/>
                            <w:p w14:paraId="4B4D904F" w14:textId="77777777" w:rsidR="00BA216B" w:rsidRDefault="00BA216B" w:rsidP="00614F98"/>
                            <w:p w14:paraId="79A61584" w14:textId="77777777" w:rsidR="00BA216B" w:rsidRDefault="00BA216B" w:rsidP="00614F98"/>
                            <w:p w14:paraId="73945B97" w14:textId="77777777" w:rsidR="00BA216B" w:rsidRDefault="00BA216B" w:rsidP="00614F98"/>
                            <w:p w14:paraId="1D8AACC3" w14:textId="77777777" w:rsidR="00BA216B" w:rsidRDefault="00BA216B" w:rsidP="00614F98"/>
                            <w:p w14:paraId="6C1286E2" w14:textId="77777777" w:rsidR="00BA216B" w:rsidRDefault="00BA216B" w:rsidP="00614F98"/>
                            <w:p w14:paraId="1DCD8856" w14:textId="77777777" w:rsidR="00BA216B" w:rsidRDefault="00BA216B" w:rsidP="00614F98"/>
                            <w:p w14:paraId="70F40502" w14:textId="77777777" w:rsidR="00BA216B" w:rsidRDefault="00BA216B" w:rsidP="00614F98"/>
                            <w:p w14:paraId="5C711FA7" w14:textId="77777777" w:rsidR="00BA216B" w:rsidRDefault="00BA216B" w:rsidP="00614F98"/>
                            <w:p w14:paraId="7AD8224E" w14:textId="77777777" w:rsidR="00BA216B" w:rsidRDefault="00BA216B" w:rsidP="00614F98"/>
                            <w:p w14:paraId="50A905F8" w14:textId="77777777" w:rsidR="00BA216B" w:rsidRDefault="00BA216B" w:rsidP="00614F98"/>
                            <w:p w14:paraId="7F56C9D7" w14:textId="77777777" w:rsidR="00BA216B" w:rsidRDefault="00BA216B" w:rsidP="00614F98"/>
                            <w:p w14:paraId="3F8A39A3" w14:textId="77777777" w:rsidR="00BA216B" w:rsidRDefault="00BA216B" w:rsidP="00614F98"/>
                            <w:p w14:paraId="34D1F7DC" w14:textId="77777777" w:rsidR="00BA216B" w:rsidRDefault="00BA216B" w:rsidP="00614F98"/>
                            <w:p w14:paraId="761E7DFF" w14:textId="77777777" w:rsidR="00BA216B" w:rsidRDefault="00BA216B" w:rsidP="00614F98"/>
                            <w:p w14:paraId="0AD49FFE" w14:textId="77777777" w:rsidR="00BA216B" w:rsidRDefault="00BA216B" w:rsidP="00614F98"/>
                            <w:p w14:paraId="1A0A8C99" w14:textId="77777777" w:rsidR="00BA216B" w:rsidRDefault="00BA216B" w:rsidP="00614F98"/>
                            <w:p w14:paraId="21C07B56" w14:textId="77777777" w:rsidR="00BA216B" w:rsidRDefault="00BA216B" w:rsidP="00614F98"/>
                            <w:p w14:paraId="70485D18" w14:textId="77777777" w:rsidR="00BA216B" w:rsidRDefault="00BA216B" w:rsidP="00614F98"/>
                            <w:p w14:paraId="23284D2B" w14:textId="77777777" w:rsidR="00BA216B" w:rsidRDefault="00BA216B" w:rsidP="00614F98"/>
                            <w:p w14:paraId="5C253061" w14:textId="77777777" w:rsidR="00BA216B" w:rsidRDefault="00BA216B" w:rsidP="00614F98"/>
                            <w:p w14:paraId="19BDD733" w14:textId="77777777" w:rsidR="00BA216B" w:rsidRDefault="00BA216B" w:rsidP="00614F98"/>
                            <w:p w14:paraId="22F590D4" w14:textId="77777777" w:rsidR="00BA216B" w:rsidRDefault="00BA216B" w:rsidP="00614F98"/>
                            <w:p w14:paraId="41C1CB90" w14:textId="77777777" w:rsidR="00BA216B" w:rsidRDefault="00BA216B" w:rsidP="00614F98"/>
                            <w:p w14:paraId="42AB3625" w14:textId="77777777" w:rsidR="00BA216B" w:rsidRDefault="00BA216B" w:rsidP="00614F98"/>
                            <w:p w14:paraId="3D48F352" w14:textId="77777777" w:rsidR="00BA216B" w:rsidRDefault="00BA216B" w:rsidP="00614F98"/>
                            <w:p w14:paraId="32AB6E60" w14:textId="77777777" w:rsidR="00BA216B" w:rsidRDefault="00BA216B" w:rsidP="00614F98"/>
                            <w:p w14:paraId="75B62DB1" w14:textId="77777777" w:rsidR="00BA216B" w:rsidRDefault="00BA216B" w:rsidP="00614F98"/>
                            <w:p w14:paraId="6903D0D1" w14:textId="77777777" w:rsidR="00BA216B" w:rsidRDefault="00BA216B" w:rsidP="00614F98"/>
                            <w:p w14:paraId="526EC2F5" w14:textId="77777777" w:rsidR="00BA216B" w:rsidRDefault="00BA216B" w:rsidP="00614F98"/>
                            <w:p w14:paraId="7E3A1375" w14:textId="77777777" w:rsidR="00BA216B" w:rsidRDefault="00BA216B" w:rsidP="00614F98"/>
                            <w:p w14:paraId="15096345" w14:textId="77777777" w:rsidR="00BA216B" w:rsidRDefault="00BA216B" w:rsidP="00614F98"/>
                            <w:p w14:paraId="243219F9" w14:textId="77777777" w:rsidR="00BA216B" w:rsidRDefault="00BA216B" w:rsidP="00614F98"/>
                            <w:p w14:paraId="311B1902" w14:textId="77777777" w:rsidR="00BA216B" w:rsidRDefault="00BA216B" w:rsidP="00614F98"/>
                            <w:p w14:paraId="779B3A5D" w14:textId="77777777" w:rsidR="00BA216B" w:rsidRDefault="00BA216B" w:rsidP="00614F98"/>
                            <w:p w14:paraId="191AFD6B" w14:textId="77777777" w:rsidR="00BA216B" w:rsidRDefault="00BA216B" w:rsidP="00614F98"/>
                            <w:p w14:paraId="3B78C09F" w14:textId="77777777" w:rsidR="00BA216B" w:rsidRDefault="00BA216B" w:rsidP="00614F98"/>
                            <w:p w14:paraId="228269EE" w14:textId="77777777" w:rsidR="00BA216B" w:rsidRDefault="00BA216B" w:rsidP="00614F98"/>
                            <w:p w14:paraId="0026A4F5" w14:textId="77777777" w:rsidR="00BA216B" w:rsidRDefault="00BA216B" w:rsidP="00614F98"/>
                            <w:p w14:paraId="65930825" w14:textId="77777777" w:rsidR="00BA216B" w:rsidRDefault="00BA216B" w:rsidP="00614F98"/>
                            <w:p w14:paraId="54AC55AC" w14:textId="77777777" w:rsidR="00BA216B" w:rsidRDefault="00BA216B" w:rsidP="00614F98"/>
                            <w:p w14:paraId="725F94BA" w14:textId="77777777" w:rsidR="00BA216B" w:rsidRDefault="00BA216B" w:rsidP="00614F98"/>
                            <w:p w14:paraId="57D99D54" w14:textId="77777777" w:rsidR="00BA216B" w:rsidRDefault="00BA216B" w:rsidP="00614F98"/>
                            <w:p w14:paraId="52757FCC" w14:textId="77777777" w:rsidR="00BA216B" w:rsidRDefault="00BA216B" w:rsidP="00614F98"/>
                            <w:p w14:paraId="00B49E9D" w14:textId="77777777" w:rsidR="00BA216B" w:rsidRDefault="00BA216B" w:rsidP="00614F98"/>
                            <w:p w14:paraId="2C3596EC" w14:textId="77777777" w:rsidR="00BA216B" w:rsidRDefault="00BA216B" w:rsidP="00614F98"/>
                            <w:p w14:paraId="1EEBA3D2" w14:textId="77777777" w:rsidR="00BA216B" w:rsidRDefault="00BA216B" w:rsidP="00614F98"/>
                            <w:p w14:paraId="50F8643A" w14:textId="77777777" w:rsidR="00BA216B" w:rsidRDefault="00BA216B" w:rsidP="00614F98"/>
                            <w:p w14:paraId="6429D85A" w14:textId="77777777" w:rsidR="00BA216B" w:rsidRDefault="00BA216B" w:rsidP="00614F98"/>
                            <w:p w14:paraId="345DDD99" w14:textId="77777777" w:rsidR="00BA216B" w:rsidRDefault="00BA216B" w:rsidP="00614F98"/>
                            <w:p w14:paraId="100AF573" w14:textId="77777777" w:rsidR="00BA216B" w:rsidRDefault="00BA216B" w:rsidP="00614F98"/>
                            <w:p w14:paraId="0F76FF78" w14:textId="77777777" w:rsidR="00BA216B" w:rsidRDefault="00BA216B" w:rsidP="00614F98"/>
                            <w:p w14:paraId="63334508" w14:textId="77777777" w:rsidR="00BA216B" w:rsidRDefault="00BA216B" w:rsidP="00614F98"/>
                            <w:p w14:paraId="40EC24B7" w14:textId="77777777" w:rsidR="00BA216B" w:rsidRDefault="00BA216B" w:rsidP="00614F98"/>
                            <w:p w14:paraId="3E494E08" w14:textId="77777777" w:rsidR="00BA216B" w:rsidRDefault="00BA216B" w:rsidP="00614F98"/>
                            <w:p w14:paraId="1D4362AC" w14:textId="77777777" w:rsidR="00BA216B" w:rsidRDefault="00BA216B" w:rsidP="00614F98"/>
                            <w:p w14:paraId="3D2D2B30" w14:textId="77777777" w:rsidR="00BA216B" w:rsidRDefault="00BA216B" w:rsidP="00614F98"/>
                            <w:p w14:paraId="08DEADF4" w14:textId="77777777" w:rsidR="00BA216B" w:rsidRDefault="00BA216B" w:rsidP="00614F98"/>
                            <w:p w14:paraId="61C41120" w14:textId="77777777" w:rsidR="00BA216B" w:rsidRDefault="00BA216B" w:rsidP="00614F98"/>
                            <w:p w14:paraId="39D1EE43" w14:textId="77777777" w:rsidR="00BA216B" w:rsidRDefault="00BA216B" w:rsidP="00614F98"/>
                            <w:p w14:paraId="45AE60EC" w14:textId="77777777" w:rsidR="00BA216B" w:rsidRDefault="00BA216B" w:rsidP="00614F98"/>
                            <w:p w14:paraId="4DC91CBE" w14:textId="77777777" w:rsidR="00BA216B" w:rsidRDefault="00BA216B" w:rsidP="00614F98"/>
                            <w:p w14:paraId="37608B27" w14:textId="77777777" w:rsidR="00BA216B" w:rsidRDefault="00BA216B" w:rsidP="00614F98"/>
                            <w:p w14:paraId="0DC720C0" w14:textId="77777777" w:rsidR="00BA216B" w:rsidRDefault="00BA216B" w:rsidP="00614F98"/>
                            <w:p w14:paraId="2B402777" w14:textId="77777777" w:rsidR="00BA216B" w:rsidRDefault="00BA216B" w:rsidP="00614F98"/>
                            <w:p w14:paraId="5736BF2B" w14:textId="77777777" w:rsidR="00BA216B" w:rsidRDefault="00BA216B" w:rsidP="00614F98"/>
                            <w:p w14:paraId="6A50C4A3" w14:textId="77777777" w:rsidR="00BA216B" w:rsidRDefault="00BA216B" w:rsidP="00614F98"/>
                            <w:p w14:paraId="37949042" w14:textId="77777777" w:rsidR="00BA216B" w:rsidRDefault="00BA216B" w:rsidP="00614F98"/>
                            <w:p w14:paraId="596F1528" w14:textId="77777777" w:rsidR="00BA216B" w:rsidRDefault="00BA216B" w:rsidP="00614F98"/>
                            <w:p w14:paraId="158B8FED" w14:textId="77777777" w:rsidR="00BA216B" w:rsidRDefault="00BA216B" w:rsidP="00614F98"/>
                            <w:p w14:paraId="261D3C42" w14:textId="77777777" w:rsidR="00BA216B" w:rsidRDefault="00BA216B" w:rsidP="00614F98"/>
                            <w:p w14:paraId="4A9D7C8E" w14:textId="77777777" w:rsidR="00BA216B" w:rsidRDefault="00BA216B" w:rsidP="00614F98"/>
                            <w:p w14:paraId="16C01F7E" w14:textId="77777777" w:rsidR="00BA216B" w:rsidRDefault="00BA216B" w:rsidP="00614F98"/>
                            <w:p w14:paraId="6384D852" w14:textId="77777777" w:rsidR="00BA216B" w:rsidRDefault="00BA216B" w:rsidP="00614F98"/>
                            <w:p w14:paraId="7A6BC0CA" w14:textId="77777777" w:rsidR="00BA216B" w:rsidRDefault="00BA216B" w:rsidP="00614F98"/>
                            <w:p w14:paraId="12D00105" w14:textId="77777777" w:rsidR="00BA216B" w:rsidRDefault="00BA216B" w:rsidP="00614F98"/>
                            <w:p w14:paraId="50C3C534" w14:textId="77777777" w:rsidR="00BA216B" w:rsidRDefault="00BA216B" w:rsidP="00614F98"/>
                            <w:p w14:paraId="01713210" w14:textId="77777777" w:rsidR="00BA216B" w:rsidRDefault="00BA216B" w:rsidP="00614F98"/>
                            <w:p w14:paraId="6E9A3EF1" w14:textId="77777777" w:rsidR="00BA216B" w:rsidRDefault="00BA216B" w:rsidP="00614F98"/>
                            <w:p w14:paraId="2E6D870F" w14:textId="77777777" w:rsidR="00BA216B" w:rsidRDefault="00BA216B" w:rsidP="00614F98"/>
                            <w:p w14:paraId="3AE311DB" w14:textId="77777777" w:rsidR="00BA216B" w:rsidRDefault="00BA216B" w:rsidP="00614F98"/>
                            <w:p w14:paraId="3430DC5F" w14:textId="77777777" w:rsidR="00BA216B" w:rsidRDefault="00BA216B" w:rsidP="00614F98"/>
                            <w:p w14:paraId="5182EBDF" w14:textId="77777777" w:rsidR="00BA216B" w:rsidRDefault="00BA216B" w:rsidP="00614F98"/>
                            <w:p w14:paraId="269FAF2B" w14:textId="77777777" w:rsidR="00BA216B" w:rsidRDefault="00BA216B" w:rsidP="00614F98"/>
                            <w:p w14:paraId="570FC056" w14:textId="77777777" w:rsidR="00BA216B" w:rsidRDefault="00BA216B" w:rsidP="00614F98"/>
                            <w:p w14:paraId="12529A88" w14:textId="77777777" w:rsidR="00BA216B" w:rsidRDefault="00BA216B" w:rsidP="00614F98"/>
                            <w:p w14:paraId="05FF0D7B" w14:textId="77777777" w:rsidR="00BA216B" w:rsidRDefault="00BA216B" w:rsidP="00614F98"/>
                            <w:p w14:paraId="24B4D265" w14:textId="77777777" w:rsidR="00BA216B" w:rsidRDefault="00BA216B" w:rsidP="00614F98"/>
                            <w:p w14:paraId="47F834B3" w14:textId="77777777" w:rsidR="00BA216B" w:rsidRDefault="00BA216B" w:rsidP="00614F98"/>
                            <w:p w14:paraId="180A7FDC" w14:textId="77777777" w:rsidR="00BA216B" w:rsidRDefault="00BA216B" w:rsidP="00614F98"/>
                            <w:p w14:paraId="65D7E3AD" w14:textId="77777777" w:rsidR="00BA216B" w:rsidRDefault="00BA216B" w:rsidP="00614F98"/>
                            <w:p w14:paraId="26464C00" w14:textId="77777777" w:rsidR="00BA216B" w:rsidRDefault="00BA216B" w:rsidP="00614F98"/>
                            <w:p w14:paraId="71DE61E8" w14:textId="77777777" w:rsidR="00BA216B" w:rsidRDefault="00BA216B" w:rsidP="00614F98"/>
                            <w:p w14:paraId="7B5EED2D" w14:textId="77777777" w:rsidR="00BA216B" w:rsidRDefault="00BA216B" w:rsidP="00614F98"/>
                            <w:p w14:paraId="03BDC6C5" w14:textId="77777777" w:rsidR="00BA216B" w:rsidRDefault="00BA216B" w:rsidP="00614F98"/>
                            <w:p w14:paraId="227F2AF1" w14:textId="77777777" w:rsidR="00BA216B" w:rsidRDefault="00BA216B" w:rsidP="00614F98"/>
                            <w:p w14:paraId="039F1BF2" w14:textId="77777777" w:rsidR="00BA216B" w:rsidRDefault="00BA216B" w:rsidP="00614F98"/>
                            <w:p w14:paraId="09FFD5D4" w14:textId="77777777" w:rsidR="00BA216B" w:rsidRDefault="00BA216B" w:rsidP="00614F98"/>
                            <w:p w14:paraId="36BAE15C" w14:textId="77777777" w:rsidR="00BA216B" w:rsidRDefault="00BA216B" w:rsidP="00614F98"/>
                            <w:p w14:paraId="3A645ADE" w14:textId="77777777" w:rsidR="00BA216B" w:rsidRDefault="00BA216B" w:rsidP="00614F98"/>
                            <w:p w14:paraId="36FEC553" w14:textId="77777777" w:rsidR="00BA216B" w:rsidRDefault="00BA216B" w:rsidP="00614F98"/>
                            <w:p w14:paraId="66E4D059" w14:textId="77777777" w:rsidR="00BA216B" w:rsidRDefault="00BA216B" w:rsidP="00614F98"/>
                            <w:p w14:paraId="7319E64F" w14:textId="77777777" w:rsidR="00BA216B" w:rsidRDefault="00BA216B" w:rsidP="00614F98"/>
                            <w:p w14:paraId="43A547D4" w14:textId="77777777" w:rsidR="00BA216B" w:rsidRDefault="00BA216B" w:rsidP="00614F98"/>
                            <w:p w14:paraId="36C175D8" w14:textId="77777777" w:rsidR="00BA216B" w:rsidRDefault="00BA216B" w:rsidP="00614F98"/>
                            <w:p w14:paraId="36D2B38A" w14:textId="77777777" w:rsidR="00BA216B" w:rsidRDefault="00BA216B" w:rsidP="00614F98"/>
                            <w:p w14:paraId="4C3E8754" w14:textId="77777777" w:rsidR="00BA216B" w:rsidRDefault="00BA216B" w:rsidP="00614F98"/>
                            <w:p w14:paraId="15DA8553" w14:textId="77777777" w:rsidR="00BA216B" w:rsidRDefault="00BA216B" w:rsidP="00614F98"/>
                            <w:p w14:paraId="7B397287" w14:textId="77777777" w:rsidR="00BA216B" w:rsidRDefault="00BA216B" w:rsidP="00614F98"/>
                            <w:p w14:paraId="65EB99C7" w14:textId="77777777" w:rsidR="00BA216B" w:rsidRDefault="00BA216B" w:rsidP="00614F98"/>
                            <w:p w14:paraId="1A77677F" w14:textId="77777777" w:rsidR="00BA216B" w:rsidRDefault="00BA216B" w:rsidP="00614F98"/>
                            <w:p w14:paraId="71CA44CE" w14:textId="77777777" w:rsidR="00BA216B" w:rsidRDefault="00BA216B" w:rsidP="00614F98"/>
                            <w:p w14:paraId="77BE9296" w14:textId="77777777" w:rsidR="00BA216B" w:rsidRDefault="00BA216B" w:rsidP="00614F98"/>
                            <w:p w14:paraId="650A7927" w14:textId="77777777" w:rsidR="00BA216B" w:rsidRDefault="00BA216B" w:rsidP="00614F98"/>
                            <w:p w14:paraId="5DD6C653" w14:textId="77777777" w:rsidR="00BA216B" w:rsidRDefault="00BA216B" w:rsidP="00614F98"/>
                            <w:p w14:paraId="13835358" w14:textId="77777777" w:rsidR="00BA216B" w:rsidRDefault="00BA216B" w:rsidP="00614F98"/>
                            <w:p w14:paraId="30210DBE" w14:textId="77777777" w:rsidR="00BA216B" w:rsidRDefault="00BA216B" w:rsidP="00614F98"/>
                            <w:p w14:paraId="7F190364" w14:textId="77777777" w:rsidR="00BA216B" w:rsidRDefault="00BA216B" w:rsidP="00614F98"/>
                            <w:p w14:paraId="7DA41D91" w14:textId="77777777" w:rsidR="00BA216B" w:rsidRDefault="00BA216B" w:rsidP="00614F98"/>
                            <w:p w14:paraId="1C0F48D3" w14:textId="77777777" w:rsidR="00BA216B" w:rsidRDefault="00BA216B" w:rsidP="00614F98"/>
                            <w:p w14:paraId="116997F4" w14:textId="77777777" w:rsidR="00BA216B" w:rsidRDefault="00BA216B" w:rsidP="00614F98"/>
                            <w:p w14:paraId="1AF72231" w14:textId="77777777" w:rsidR="00BA216B" w:rsidRDefault="00BA216B" w:rsidP="00614F98"/>
                            <w:p w14:paraId="15E76E45" w14:textId="77777777" w:rsidR="00BA216B" w:rsidRDefault="00BA216B" w:rsidP="00614F98"/>
                            <w:p w14:paraId="6A7E16F2" w14:textId="77777777" w:rsidR="00BA216B" w:rsidRDefault="00BA216B" w:rsidP="00614F98"/>
                            <w:p w14:paraId="02431F81" w14:textId="77777777" w:rsidR="00BA216B" w:rsidRDefault="00BA216B" w:rsidP="00614F98"/>
                            <w:p w14:paraId="641C4651" w14:textId="77777777" w:rsidR="00BA216B" w:rsidRDefault="00BA216B" w:rsidP="00614F98"/>
                            <w:p w14:paraId="2BC282F2" w14:textId="77777777" w:rsidR="00BA216B" w:rsidRDefault="00BA216B" w:rsidP="00614F98"/>
                            <w:p w14:paraId="60264F82" w14:textId="77777777" w:rsidR="00BA216B" w:rsidRDefault="00BA216B" w:rsidP="00614F98"/>
                            <w:p w14:paraId="38C52703" w14:textId="77777777" w:rsidR="00BA216B" w:rsidRDefault="00BA216B" w:rsidP="00614F98"/>
                            <w:p w14:paraId="7E76706F" w14:textId="77777777" w:rsidR="00BA216B" w:rsidRDefault="00BA216B" w:rsidP="00614F98"/>
                            <w:p w14:paraId="20C44411" w14:textId="77777777" w:rsidR="00BA216B" w:rsidRDefault="00BA216B" w:rsidP="00614F98"/>
                            <w:p w14:paraId="24740FD4" w14:textId="77777777" w:rsidR="00BA216B" w:rsidRDefault="00BA216B" w:rsidP="00614F98"/>
                            <w:p w14:paraId="138FEEB7" w14:textId="77777777" w:rsidR="00BA216B" w:rsidRDefault="00BA216B" w:rsidP="00614F98"/>
                            <w:p w14:paraId="13C5ACE3" w14:textId="77777777" w:rsidR="00BA216B" w:rsidRDefault="00BA216B" w:rsidP="00614F98"/>
                            <w:p w14:paraId="2186421B" w14:textId="77777777" w:rsidR="00BA216B" w:rsidRDefault="00BA216B" w:rsidP="00614F98"/>
                            <w:p w14:paraId="36A2BDC8" w14:textId="77777777" w:rsidR="00BA216B" w:rsidRDefault="00BA216B" w:rsidP="00614F98"/>
                            <w:p w14:paraId="1C576F6F" w14:textId="77777777" w:rsidR="00BA216B" w:rsidRDefault="00BA216B" w:rsidP="00614F98"/>
                            <w:p w14:paraId="615ABDA1" w14:textId="77777777" w:rsidR="00BA216B" w:rsidRDefault="00BA216B" w:rsidP="00614F98"/>
                            <w:p w14:paraId="7129AE30" w14:textId="77777777" w:rsidR="00BA216B" w:rsidRDefault="00BA216B" w:rsidP="00614F98"/>
                            <w:p w14:paraId="670C6C6F" w14:textId="77777777" w:rsidR="00BA216B" w:rsidRDefault="00BA216B" w:rsidP="00614F98"/>
                            <w:p w14:paraId="62A8C80C" w14:textId="77777777" w:rsidR="00BA216B" w:rsidRDefault="00BA216B" w:rsidP="00614F98"/>
                            <w:p w14:paraId="000F5984" w14:textId="77777777" w:rsidR="00BA216B" w:rsidRDefault="00BA216B" w:rsidP="00614F98"/>
                            <w:p w14:paraId="67E9D8AB" w14:textId="77777777" w:rsidR="00BA216B" w:rsidRDefault="00BA216B" w:rsidP="00614F98"/>
                            <w:p w14:paraId="112A0F69" w14:textId="77777777" w:rsidR="00BA216B" w:rsidRDefault="00BA216B" w:rsidP="00614F98"/>
                            <w:p w14:paraId="159DF6DB" w14:textId="77777777" w:rsidR="00BA216B" w:rsidRDefault="00BA216B" w:rsidP="00614F98"/>
                            <w:p w14:paraId="6813DC83" w14:textId="77777777" w:rsidR="00BA216B" w:rsidRDefault="00BA216B" w:rsidP="00614F98"/>
                            <w:p w14:paraId="5CFF8D31" w14:textId="77777777" w:rsidR="00BA216B" w:rsidRDefault="00BA216B" w:rsidP="00614F98"/>
                            <w:p w14:paraId="52D87774" w14:textId="77777777" w:rsidR="00BA216B" w:rsidRDefault="00BA216B" w:rsidP="00614F98"/>
                            <w:p w14:paraId="556B7122" w14:textId="77777777" w:rsidR="00BA216B" w:rsidRDefault="00BA216B" w:rsidP="00614F98"/>
                            <w:p w14:paraId="15E016F2" w14:textId="77777777" w:rsidR="00BA216B" w:rsidRDefault="00BA216B" w:rsidP="00614F98"/>
                            <w:p w14:paraId="50DD037A" w14:textId="77777777" w:rsidR="00BA216B" w:rsidRDefault="00BA216B" w:rsidP="00614F98"/>
                            <w:p w14:paraId="49DB36B0" w14:textId="77777777" w:rsidR="00BA216B" w:rsidRDefault="00BA216B" w:rsidP="00614F98"/>
                            <w:p w14:paraId="79CDCFD5" w14:textId="77777777" w:rsidR="00BA216B" w:rsidRDefault="00BA216B" w:rsidP="00614F98"/>
                            <w:p w14:paraId="67AB0CAC" w14:textId="77777777" w:rsidR="00BA216B" w:rsidRDefault="00BA216B" w:rsidP="00614F98"/>
                            <w:p w14:paraId="28120AB6" w14:textId="77777777" w:rsidR="00BA216B" w:rsidRDefault="00BA216B" w:rsidP="00614F98"/>
                            <w:p w14:paraId="5731B4FE" w14:textId="77777777" w:rsidR="00BA216B" w:rsidRDefault="00BA216B" w:rsidP="00614F98"/>
                            <w:p w14:paraId="28F95C0D" w14:textId="77777777" w:rsidR="00BA216B" w:rsidRDefault="00BA216B" w:rsidP="00614F98"/>
                            <w:p w14:paraId="014D2828" w14:textId="77777777" w:rsidR="00BA216B" w:rsidRDefault="00BA216B" w:rsidP="00614F98"/>
                            <w:p w14:paraId="080A3A4F" w14:textId="77777777" w:rsidR="00BA216B" w:rsidRDefault="00BA216B" w:rsidP="00614F98"/>
                            <w:p w14:paraId="0B6BAFE3" w14:textId="77777777" w:rsidR="00BA216B" w:rsidRDefault="00BA216B" w:rsidP="00614F98"/>
                            <w:p w14:paraId="3D474582" w14:textId="77777777" w:rsidR="00BA216B" w:rsidRDefault="00BA216B" w:rsidP="00614F98"/>
                            <w:p w14:paraId="72426A99" w14:textId="77777777" w:rsidR="00BA216B" w:rsidRDefault="00BA216B" w:rsidP="00614F98"/>
                            <w:p w14:paraId="790053FC" w14:textId="77777777" w:rsidR="00BA216B" w:rsidRDefault="00BA216B" w:rsidP="00614F98"/>
                            <w:p w14:paraId="1CA2D3AC" w14:textId="77777777" w:rsidR="00BA216B" w:rsidRDefault="00BA216B" w:rsidP="00614F98"/>
                            <w:p w14:paraId="2D9F4155" w14:textId="77777777" w:rsidR="00BA216B" w:rsidRDefault="00BA216B" w:rsidP="00614F98"/>
                            <w:p w14:paraId="519A172B" w14:textId="77777777" w:rsidR="00BA216B" w:rsidRDefault="00BA216B" w:rsidP="00614F98"/>
                            <w:p w14:paraId="1F77BCCB" w14:textId="77777777" w:rsidR="00BA216B" w:rsidRDefault="00BA216B" w:rsidP="00614F98"/>
                            <w:p w14:paraId="4F926800" w14:textId="77777777" w:rsidR="00BA216B" w:rsidRDefault="00BA216B" w:rsidP="00614F98"/>
                            <w:p w14:paraId="3EACA0F1" w14:textId="77777777" w:rsidR="00BA216B" w:rsidRDefault="00BA216B" w:rsidP="00614F98"/>
                            <w:p w14:paraId="7FA70853" w14:textId="77777777" w:rsidR="00BA216B" w:rsidRDefault="00BA216B" w:rsidP="00614F98"/>
                            <w:p w14:paraId="45F762FF" w14:textId="77777777" w:rsidR="00BA216B" w:rsidRDefault="00BA216B" w:rsidP="00614F98"/>
                            <w:p w14:paraId="3E9D9A71" w14:textId="77777777" w:rsidR="00BA216B" w:rsidRDefault="00BA216B" w:rsidP="00614F98"/>
                            <w:p w14:paraId="3F3AB7AB" w14:textId="77777777" w:rsidR="00BA216B" w:rsidRDefault="00BA216B" w:rsidP="00614F98"/>
                            <w:p w14:paraId="4AA4F410" w14:textId="77777777" w:rsidR="00BA216B" w:rsidRDefault="00BA216B" w:rsidP="00614F98"/>
                            <w:p w14:paraId="3533D498" w14:textId="77777777" w:rsidR="00BA216B" w:rsidRDefault="00BA216B" w:rsidP="00614F98"/>
                            <w:p w14:paraId="206F8956" w14:textId="77777777" w:rsidR="00BA216B" w:rsidRDefault="00BA216B" w:rsidP="00614F98"/>
                            <w:p w14:paraId="71F471F8" w14:textId="77777777" w:rsidR="00BA216B" w:rsidRDefault="00BA216B" w:rsidP="00614F98"/>
                            <w:p w14:paraId="49C52D1B" w14:textId="77777777" w:rsidR="00BA216B" w:rsidRDefault="00BA216B" w:rsidP="00614F98"/>
                            <w:p w14:paraId="2C6041F2" w14:textId="77777777" w:rsidR="00BA216B" w:rsidRDefault="00BA216B" w:rsidP="00614F98"/>
                            <w:p w14:paraId="03CEB24A" w14:textId="77777777" w:rsidR="00BA216B" w:rsidRDefault="00BA216B" w:rsidP="00614F98"/>
                            <w:p w14:paraId="2B9A7E67" w14:textId="77777777" w:rsidR="00BA216B" w:rsidRDefault="00BA216B" w:rsidP="00614F98"/>
                            <w:p w14:paraId="60EFEDC3" w14:textId="77777777" w:rsidR="00BA216B" w:rsidRDefault="00BA216B" w:rsidP="00614F98"/>
                            <w:p w14:paraId="6F814274" w14:textId="77777777" w:rsidR="00BA216B" w:rsidRDefault="00BA216B" w:rsidP="00614F98"/>
                            <w:p w14:paraId="4CDF5C91" w14:textId="77777777" w:rsidR="00BA216B" w:rsidRDefault="00BA216B" w:rsidP="00614F98"/>
                            <w:p w14:paraId="2FEF0D67" w14:textId="77777777" w:rsidR="00BA216B" w:rsidRDefault="00BA216B" w:rsidP="00614F98"/>
                            <w:p w14:paraId="00E20363" w14:textId="77777777" w:rsidR="00BA216B" w:rsidRDefault="00BA216B" w:rsidP="00614F98"/>
                            <w:p w14:paraId="79A88DB5" w14:textId="77777777" w:rsidR="00BA216B" w:rsidRDefault="00BA216B" w:rsidP="00614F98"/>
                            <w:p w14:paraId="5251410E" w14:textId="77777777" w:rsidR="00BA216B" w:rsidRDefault="00BA216B" w:rsidP="00614F98"/>
                            <w:p w14:paraId="12399579" w14:textId="77777777" w:rsidR="00BA216B" w:rsidRDefault="00BA216B" w:rsidP="00614F98"/>
                            <w:p w14:paraId="4627FF33" w14:textId="77777777" w:rsidR="00BA216B" w:rsidRDefault="00BA216B" w:rsidP="00614F98"/>
                            <w:p w14:paraId="077622DE" w14:textId="77777777" w:rsidR="00BA216B" w:rsidRDefault="00BA216B" w:rsidP="00614F98"/>
                            <w:p w14:paraId="5A24623C" w14:textId="77777777" w:rsidR="00BA216B" w:rsidRDefault="00BA216B" w:rsidP="00614F98"/>
                            <w:p w14:paraId="40D96B7E" w14:textId="77777777" w:rsidR="00BA216B" w:rsidRDefault="00BA216B" w:rsidP="00614F98"/>
                            <w:p w14:paraId="6FFD967D" w14:textId="77777777" w:rsidR="00BA216B" w:rsidRDefault="00BA216B" w:rsidP="00614F98"/>
                            <w:p w14:paraId="6E8331D1" w14:textId="77777777" w:rsidR="00BA216B" w:rsidRDefault="00BA216B" w:rsidP="00614F98"/>
                            <w:p w14:paraId="3A1B1B3C" w14:textId="77777777" w:rsidR="00BA216B" w:rsidRDefault="00BA216B" w:rsidP="00614F98"/>
                            <w:p w14:paraId="3CF08D76" w14:textId="77777777" w:rsidR="00BA216B" w:rsidRDefault="00BA216B" w:rsidP="00614F98"/>
                            <w:p w14:paraId="736FB856" w14:textId="77777777" w:rsidR="00BA216B" w:rsidRDefault="00BA216B" w:rsidP="00614F98"/>
                            <w:p w14:paraId="1FFFBE98" w14:textId="77777777" w:rsidR="00BA216B" w:rsidRDefault="00BA216B" w:rsidP="00614F98"/>
                            <w:p w14:paraId="313F90BB" w14:textId="77777777" w:rsidR="00BA216B" w:rsidRDefault="00BA216B" w:rsidP="00614F98"/>
                            <w:p w14:paraId="6EA022A8" w14:textId="77777777" w:rsidR="00BA216B" w:rsidRDefault="00BA216B" w:rsidP="00614F98"/>
                            <w:p w14:paraId="105E873D" w14:textId="77777777" w:rsidR="00BA216B" w:rsidRDefault="00BA216B" w:rsidP="00614F98"/>
                            <w:p w14:paraId="1576DA8C" w14:textId="77777777" w:rsidR="00BA216B" w:rsidRDefault="00BA216B" w:rsidP="00614F98"/>
                            <w:p w14:paraId="0BAAE6DB" w14:textId="77777777" w:rsidR="00BA216B" w:rsidRDefault="00BA216B" w:rsidP="00614F98"/>
                            <w:p w14:paraId="366729AA" w14:textId="77777777" w:rsidR="00BA216B" w:rsidRDefault="00BA216B" w:rsidP="00614F98"/>
                            <w:p w14:paraId="2EB62AE3" w14:textId="77777777" w:rsidR="00BA216B" w:rsidRDefault="00BA216B" w:rsidP="00614F98"/>
                            <w:p w14:paraId="1D980EEC" w14:textId="77777777" w:rsidR="00BA216B" w:rsidRDefault="00BA216B" w:rsidP="00614F98"/>
                            <w:p w14:paraId="6D814002" w14:textId="77777777" w:rsidR="00BA216B" w:rsidRDefault="00BA216B" w:rsidP="00614F98"/>
                            <w:p w14:paraId="1281897C" w14:textId="77777777" w:rsidR="00BA216B" w:rsidRDefault="00BA216B" w:rsidP="00614F98"/>
                            <w:p w14:paraId="0E841E29" w14:textId="77777777" w:rsidR="00BA216B" w:rsidRDefault="00BA216B" w:rsidP="00614F98"/>
                            <w:p w14:paraId="7D85C2A3" w14:textId="77777777" w:rsidR="00BA216B" w:rsidRDefault="00BA216B" w:rsidP="00614F98"/>
                            <w:p w14:paraId="0F88ECD1" w14:textId="77777777" w:rsidR="00BA216B" w:rsidRDefault="00BA216B" w:rsidP="00614F98"/>
                            <w:p w14:paraId="12F1BC4F" w14:textId="77777777" w:rsidR="00BA216B" w:rsidRDefault="00BA216B" w:rsidP="00614F98"/>
                            <w:p w14:paraId="5ED1E6E2" w14:textId="77777777" w:rsidR="00BA216B" w:rsidRDefault="00BA216B" w:rsidP="00614F98"/>
                            <w:p w14:paraId="3593512E" w14:textId="77777777" w:rsidR="00BA216B" w:rsidRDefault="00BA216B" w:rsidP="00614F98"/>
                            <w:p w14:paraId="6F9E2CD2" w14:textId="77777777" w:rsidR="00BA216B" w:rsidRDefault="00BA216B" w:rsidP="00614F98"/>
                            <w:p w14:paraId="222A6FB3" w14:textId="77777777" w:rsidR="00BA216B" w:rsidRDefault="00BA216B" w:rsidP="00614F98"/>
                            <w:p w14:paraId="510BDFCC" w14:textId="77777777" w:rsidR="00BA216B" w:rsidRDefault="00BA216B" w:rsidP="00614F98"/>
                            <w:p w14:paraId="4F9570AC" w14:textId="77777777" w:rsidR="00BA216B" w:rsidRDefault="00BA216B" w:rsidP="00614F98"/>
                            <w:p w14:paraId="33104EFA" w14:textId="77777777" w:rsidR="00BA216B" w:rsidRDefault="00BA216B" w:rsidP="00614F98"/>
                            <w:p w14:paraId="13B29428" w14:textId="77777777" w:rsidR="00BA216B" w:rsidRDefault="00BA216B" w:rsidP="00614F98"/>
                            <w:p w14:paraId="44EA7303" w14:textId="77777777" w:rsidR="00BA216B" w:rsidRDefault="00BA216B" w:rsidP="00614F98"/>
                            <w:p w14:paraId="714B0192" w14:textId="77777777" w:rsidR="00BA216B" w:rsidRDefault="00BA216B" w:rsidP="00614F98"/>
                            <w:p w14:paraId="658822D1" w14:textId="77777777" w:rsidR="00BA216B" w:rsidRDefault="00BA216B" w:rsidP="00614F98"/>
                            <w:p w14:paraId="32AC919B" w14:textId="77777777" w:rsidR="00BA216B" w:rsidRDefault="00BA216B" w:rsidP="00614F98"/>
                            <w:p w14:paraId="215AAD72" w14:textId="77777777" w:rsidR="00BA216B" w:rsidRDefault="00BA216B" w:rsidP="00614F98"/>
                            <w:p w14:paraId="2EBCA27E" w14:textId="77777777" w:rsidR="00BA216B" w:rsidRDefault="00BA216B" w:rsidP="00614F98"/>
                            <w:p w14:paraId="15B27878" w14:textId="77777777" w:rsidR="00BA216B" w:rsidRDefault="00BA216B" w:rsidP="00614F98"/>
                            <w:p w14:paraId="7AC44C03" w14:textId="77777777" w:rsidR="00BA216B" w:rsidRDefault="00BA216B" w:rsidP="00614F98"/>
                            <w:p w14:paraId="57A506AD" w14:textId="77777777" w:rsidR="00BA216B" w:rsidRDefault="00BA216B" w:rsidP="00614F98"/>
                            <w:p w14:paraId="70FDF0CA" w14:textId="77777777" w:rsidR="00BA216B" w:rsidRDefault="00BA216B" w:rsidP="00614F98"/>
                            <w:p w14:paraId="590B5C55" w14:textId="77777777" w:rsidR="00BA216B" w:rsidRDefault="00BA216B" w:rsidP="00614F98"/>
                            <w:p w14:paraId="23E218E6" w14:textId="77777777" w:rsidR="00BA216B" w:rsidRDefault="00BA216B" w:rsidP="00614F98"/>
                            <w:p w14:paraId="33E1F83C" w14:textId="77777777" w:rsidR="00BA216B" w:rsidRDefault="00BA216B" w:rsidP="00614F98"/>
                            <w:p w14:paraId="7EFCF6FA" w14:textId="77777777" w:rsidR="00BA216B" w:rsidRDefault="00BA216B" w:rsidP="00614F98"/>
                            <w:p w14:paraId="499BC536" w14:textId="77777777" w:rsidR="00BA216B" w:rsidRDefault="00BA216B" w:rsidP="00614F98"/>
                            <w:p w14:paraId="77E99423" w14:textId="77777777" w:rsidR="00BA216B" w:rsidRDefault="00BA216B" w:rsidP="00614F98"/>
                            <w:p w14:paraId="56E4F5A7" w14:textId="77777777" w:rsidR="00BA216B" w:rsidRDefault="00BA216B" w:rsidP="00614F98"/>
                            <w:p w14:paraId="28B0FA16" w14:textId="77777777" w:rsidR="00BA216B" w:rsidRDefault="00BA216B" w:rsidP="00614F98"/>
                            <w:p w14:paraId="2876DF7B" w14:textId="77777777" w:rsidR="00BA216B" w:rsidRDefault="00BA216B" w:rsidP="00614F98"/>
                            <w:p w14:paraId="73684214" w14:textId="77777777" w:rsidR="00BA216B" w:rsidRDefault="00BA216B" w:rsidP="00614F98"/>
                            <w:p w14:paraId="01BBF5A7" w14:textId="77777777" w:rsidR="00BA216B" w:rsidRDefault="00BA216B" w:rsidP="00614F98"/>
                            <w:p w14:paraId="22CBA8DD" w14:textId="77777777" w:rsidR="00BA216B" w:rsidRDefault="00BA216B" w:rsidP="00614F98"/>
                            <w:p w14:paraId="7A19EBAB" w14:textId="77777777" w:rsidR="00BA216B" w:rsidRDefault="00BA216B" w:rsidP="00614F98"/>
                            <w:p w14:paraId="4F72F79B" w14:textId="77777777" w:rsidR="00BA216B" w:rsidRDefault="00BA216B" w:rsidP="00614F98"/>
                            <w:p w14:paraId="0891D226" w14:textId="77777777" w:rsidR="00BA216B" w:rsidRDefault="00BA216B" w:rsidP="00614F98"/>
                            <w:p w14:paraId="5D37B14D" w14:textId="77777777" w:rsidR="00BA216B" w:rsidRDefault="00BA216B" w:rsidP="00614F98"/>
                            <w:p w14:paraId="3C99CB56" w14:textId="77777777" w:rsidR="00BA216B" w:rsidRDefault="00BA216B" w:rsidP="00614F98"/>
                            <w:p w14:paraId="731A7F73" w14:textId="77777777" w:rsidR="00BA216B" w:rsidRDefault="00BA216B" w:rsidP="00614F98"/>
                            <w:p w14:paraId="5A985D7B" w14:textId="77777777" w:rsidR="00BA216B" w:rsidRDefault="00BA216B" w:rsidP="00614F98"/>
                            <w:p w14:paraId="22471785" w14:textId="77777777" w:rsidR="00BA216B" w:rsidRDefault="00BA216B" w:rsidP="00614F98"/>
                            <w:p w14:paraId="1C5E0902" w14:textId="77777777" w:rsidR="00BA216B" w:rsidRDefault="00BA216B" w:rsidP="00614F98"/>
                            <w:p w14:paraId="5E8C5456" w14:textId="77777777" w:rsidR="00BA216B" w:rsidRDefault="00BA216B" w:rsidP="00614F98"/>
                            <w:p w14:paraId="488C5370" w14:textId="77777777" w:rsidR="00BA216B" w:rsidRDefault="00BA216B" w:rsidP="00614F98"/>
                            <w:p w14:paraId="4A69D49E" w14:textId="77777777" w:rsidR="00BA216B" w:rsidRDefault="00BA216B" w:rsidP="00614F98"/>
                            <w:p w14:paraId="590E7E93" w14:textId="77777777" w:rsidR="00BA216B" w:rsidRDefault="00BA216B" w:rsidP="00614F98"/>
                            <w:p w14:paraId="1C1AAAB1" w14:textId="77777777" w:rsidR="00BA216B" w:rsidRDefault="00BA216B" w:rsidP="00614F98"/>
                            <w:p w14:paraId="4613013F" w14:textId="77777777" w:rsidR="00BA216B" w:rsidRDefault="00BA216B" w:rsidP="00614F98"/>
                            <w:p w14:paraId="6223A986" w14:textId="77777777" w:rsidR="00BA216B" w:rsidRDefault="00BA216B" w:rsidP="00614F98"/>
                            <w:p w14:paraId="0D2B5924" w14:textId="77777777" w:rsidR="00BA216B" w:rsidRDefault="00BA216B" w:rsidP="00614F98"/>
                            <w:p w14:paraId="53077D4A" w14:textId="77777777" w:rsidR="00BA216B" w:rsidRDefault="00BA216B" w:rsidP="00614F98"/>
                            <w:p w14:paraId="615E5719" w14:textId="77777777" w:rsidR="00BA216B" w:rsidRDefault="00BA216B" w:rsidP="00614F98"/>
                            <w:p w14:paraId="7B404467" w14:textId="77777777" w:rsidR="00BA216B" w:rsidRDefault="00BA216B" w:rsidP="00614F98"/>
                            <w:p w14:paraId="6B8D19F4" w14:textId="77777777" w:rsidR="00BA216B" w:rsidRDefault="00BA216B" w:rsidP="00614F98"/>
                            <w:p w14:paraId="1F298D45" w14:textId="77777777" w:rsidR="00BA216B" w:rsidRDefault="00BA216B" w:rsidP="00614F98"/>
                            <w:p w14:paraId="181D4BA3" w14:textId="77777777" w:rsidR="00BA216B" w:rsidRDefault="00BA216B" w:rsidP="00614F98"/>
                            <w:p w14:paraId="36EB6F34" w14:textId="77777777" w:rsidR="00BA216B" w:rsidRDefault="00BA216B" w:rsidP="00614F98"/>
                            <w:p w14:paraId="0115E035" w14:textId="77777777" w:rsidR="00BA216B" w:rsidRDefault="00BA216B" w:rsidP="00614F98"/>
                            <w:p w14:paraId="3F46FB37" w14:textId="77777777" w:rsidR="00BA216B" w:rsidRDefault="00BA216B" w:rsidP="00614F98"/>
                            <w:p w14:paraId="21203C08" w14:textId="77777777" w:rsidR="00BA216B" w:rsidRDefault="00BA216B" w:rsidP="00614F98"/>
                            <w:p w14:paraId="6CABD60C" w14:textId="77777777" w:rsidR="00BA216B" w:rsidRDefault="00BA216B" w:rsidP="00614F98"/>
                            <w:p w14:paraId="173F6DB8" w14:textId="77777777" w:rsidR="00BA216B" w:rsidRDefault="00BA216B" w:rsidP="00614F98"/>
                            <w:p w14:paraId="7760D9EC" w14:textId="77777777" w:rsidR="00BA216B" w:rsidRDefault="00BA216B" w:rsidP="00614F98"/>
                            <w:p w14:paraId="599527C5" w14:textId="77777777" w:rsidR="00BA216B" w:rsidRDefault="00BA216B" w:rsidP="00614F98"/>
                            <w:p w14:paraId="4A23A647" w14:textId="77777777" w:rsidR="00BA216B" w:rsidRDefault="00BA216B" w:rsidP="00614F98"/>
                            <w:p w14:paraId="54AED958" w14:textId="77777777" w:rsidR="00BA216B" w:rsidRDefault="00BA216B" w:rsidP="00614F98"/>
                            <w:p w14:paraId="52D4DFDB" w14:textId="77777777" w:rsidR="00BA216B" w:rsidRDefault="00BA216B" w:rsidP="00614F98"/>
                            <w:p w14:paraId="4B9CBB0F" w14:textId="77777777" w:rsidR="00BA216B" w:rsidRDefault="00BA216B" w:rsidP="00614F98"/>
                            <w:p w14:paraId="56C11ADF" w14:textId="77777777" w:rsidR="00BA216B" w:rsidRDefault="00BA216B" w:rsidP="00614F98"/>
                            <w:p w14:paraId="4930B07B" w14:textId="77777777" w:rsidR="00BA216B" w:rsidRDefault="00BA216B" w:rsidP="00614F98"/>
                            <w:p w14:paraId="6BEF45DC" w14:textId="77777777" w:rsidR="00BA216B" w:rsidRDefault="00BA216B" w:rsidP="00614F98"/>
                            <w:p w14:paraId="5557E755" w14:textId="77777777" w:rsidR="00BA216B" w:rsidRDefault="00BA216B" w:rsidP="00614F98"/>
                            <w:p w14:paraId="28527CA0" w14:textId="77777777" w:rsidR="00BA216B" w:rsidRDefault="00BA216B" w:rsidP="00614F98"/>
                            <w:p w14:paraId="7F83CA4E" w14:textId="77777777" w:rsidR="00BA216B" w:rsidRDefault="00BA216B" w:rsidP="00614F98"/>
                            <w:p w14:paraId="7DF51DC6" w14:textId="77777777" w:rsidR="00BA216B" w:rsidRDefault="00BA216B" w:rsidP="00614F98"/>
                            <w:p w14:paraId="3F84367B" w14:textId="77777777" w:rsidR="00BA216B" w:rsidRDefault="00BA216B" w:rsidP="00614F98"/>
                            <w:p w14:paraId="4E2AE8C5" w14:textId="77777777" w:rsidR="00BA216B" w:rsidRDefault="00BA216B" w:rsidP="00614F98"/>
                            <w:p w14:paraId="5F30B078" w14:textId="77777777" w:rsidR="00BA216B" w:rsidRDefault="00BA216B" w:rsidP="00614F98"/>
                            <w:p w14:paraId="69EEE2CD" w14:textId="77777777" w:rsidR="00BA216B" w:rsidRDefault="00BA216B" w:rsidP="00614F98"/>
                            <w:p w14:paraId="0C7FD24E" w14:textId="77777777" w:rsidR="00BA216B" w:rsidRDefault="00BA216B" w:rsidP="00614F98"/>
                            <w:p w14:paraId="1EB3A92B" w14:textId="77777777" w:rsidR="00BA216B" w:rsidRDefault="00BA216B" w:rsidP="00614F98"/>
                            <w:p w14:paraId="6D6D9E40" w14:textId="77777777" w:rsidR="00BA216B" w:rsidRDefault="00BA216B" w:rsidP="00614F98"/>
                            <w:p w14:paraId="215CEFF8" w14:textId="77777777" w:rsidR="00BA216B" w:rsidRDefault="00BA216B" w:rsidP="00614F98"/>
                            <w:p w14:paraId="056EB42C" w14:textId="77777777" w:rsidR="00BA216B" w:rsidRDefault="00BA216B" w:rsidP="00614F98"/>
                            <w:p w14:paraId="03029C82" w14:textId="77777777" w:rsidR="00BA216B" w:rsidRDefault="00BA216B" w:rsidP="00614F98"/>
                            <w:p w14:paraId="163AD443" w14:textId="77777777" w:rsidR="00BA216B" w:rsidRDefault="00BA216B" w:rsidP="00614F98"/>
                            <w:p w14:paraId="69EDC82F" w14:textId="77777777" w:rsidR="00BA216B" w:rsidRDefault="00BA216B" w:rsidP="00614F98"/>
                            <w:p w14:paraId="6225AC9B" w14:textId="77777777" w:rsidR="00BA216B" w:rsidRDefault="00BA216B" w:rsidP="00614F98"/>
                            <w:p w14:paraId="5A5BA7F9" w14:textId="77777777" w:rsidR="00BA216B" w:rsidRDefault="00BA216B" w:rsidP="00614F98"/>
                            <w:p w14:paraId="0947EA5B" w14:textId="77777777" w:rsidR="00BA216B" w:rsidRDefault="00BA216B" w:rsidP="00614F98"/>
                            <w:p w14:paraId="26F651F1" w14:textId="77777777" w:rsidR="00BA216B" w:rsidRDefault="00BA216B" w:rsidP="00614F98"/>
                            <w:p w14:paraId="52B25CD2" w14:textId="77777777" w:rsidR="00BA216B" w:rsidRDefault="00BA216B" w:rsidP="00614F98"/>
                            <w:p w14:paraId="1F9FCF10" w14:textId="77777777" w:rsidR="00BA216B" w:rsidRDefault="00BA216B" w:rsidP="00614F98"/>
                            <w:p w14:paraId="50D76C6F" w14:textId="77777777" w:rsidR="00BA216B" w:rsidRDefault="00BA216B" w:rsidP="00614F98"/>
                            <w:p w14:paraId="7367AD12" w14:textId="77777777" w:rsidR="00BA216B" w:rsidRDefault="00BA216B" w:rsidP="00614F98"/>
                            <w:p w14:paraId="6B678811" w14:textId="77777777" w:rsidR="00BA216B" w:rsidRDefault="00BA216B" w:rsidP="00614F98"/>
                            <w:p w14:paraId="7DDBF02E" w14:textId="77777777" w:rsidR="00BA216B" w:rsidRDefault="00BA216B" w:rsidP="00614F98"/>
                            <w:p w14:paraId="799A0639" w14:textId="77777777" w:rsidR="00BA216B" w:rsidRDefault="00BA216B" w:rsidP="00614F98"/>
                            <w:p w14:paraId="24EDC01B" w14:textId="77777777" w:rsidR="00BA216B" w:rsidRDefault="00BA216B" w:rsidP="00614F98"/>
                            <w:p w14:paraId="4FEF87FA" w14:textId="77777777" w:rsidR="00BA216B" w:rsidRDefault="00BA216B" w:rsidP="00614F98"/>
                            <w:p w14:paraId="33405631" w14:textId="77777777" w:rsidR="00BA216B" w:rsidRDefault="00BA216B" w:rsidP="00614F98"/>
                            <w:p w14:paraId="46375D82" w14:textId="77777777" w:rsidR="00BA216B" w:rsidRDefault="00BA216B" w:rsidP="00614F98"/>
                            <w:p w14:paraId="550B178C" w14:textId="77777777" w:rsidR="00BA216B" w:rsidRDefault="00BA216B" w:rsidP="00614F98"/>
                            <w:p w14:paraId="25932F1A" w14:textId="77777777" w:rsidR="00BA216B" w:rsidRDefault="00BA216B" w:rsidP="00614F98"/>
                            <w:p w14:paraId="1A82B8BD" w14:textId="77777777" w:rsidR="00BA216B" w:rsidRDefault="00BA216B" w:rsidP="00614F98"/>
                            <w:p w14:paraId="23F5D84B" w14:textId="77777777" w:rsidR="00BA216B" w:rsidRDefault="00BA216B" w:rsidP="00614F98"/>
                            <w:p w14:paraId="2977807A" w14:textId="77777777" w:rsidR="00BA216B" w:rsidRDefault="00BA216B" w:rsidP="00614F98"/>
                            <w:p w14:paraId="688889E1" w14:textId="77777777" w:rsidR="00BA216B" w:rsidRDefault="00BA216B" w:rsidP="00614F98"/>
                            <w:p w14:paraId="591E7A77" w14:textId="77777777" w:rsidR="00BA216B" w:rsidRDefault="00BA216B" w:rsidP="00614F98"/>
                            <w:p w14:paraId="014D1F7F" w14:textId="77777777" w:rsidR="00BA216B" w:rsidRDefault="00BA216B" w:rsidP="00614F98"/>
                            <w:p w14:paraId="06BDECB5" w14:textId="77777777" w:rsidR="00BA216B" w:rsidRDefault="00BA216B" w:rsidP="00614F98"/>
                            <w:p w14:paraId="3F2E9D9E" w14:textId="77777777" w:rsidR="00BA216B" w:rsidRDefault="00BA216B" w:rsidP="00614F98"/>
                            <w:p w14:paraId="7A618EC6" w14:textId="77777777" w:rsidR="00BA216B" w:rsidRDefault="00BA216B" w:rsidP="00614F98"/>
                            <w:p w14:paraId="0BAF3852" w14:textId="77777777" w:rsidR="00BA216B" w:rsidRDefault="00BA216B" w:rsidP="00614F98"/>
                            <w:p w14:paraId="5C1054F7" w14:textId="77777777" w:rsidR="00BA216B" w:rsidRDefault="00BA216B" w:rsidP="00614F98"/>
                            <w:p w14:paraId="799863E4" w14:textId="77777777" w:rsidR="00BA216B" w:rsidRDefault="00BA216B" w:rsidP="00614F98"/>
                            <w:p w14:paraId="663D0BB3" w14:textId="77777777" w:rsidR="00BA216B" w:rsidRDefault="00BA216B" w:rsidP="00614F98"/>
                            <w:p w14:paraId="4EF6C531" w14:textId="77777777" w:rsidR="00BA216B" w:rsidRDefault="00BA216B" w:rsidP="00614F98"/>
                            <w:p w14:paraId="6BF7C99B" w14:textId="77777777" w:rsidR="00BA216B" w:rsidRDefault="00BA216B" w:rsidP="00614F98"/>
                            <w:p w14:paraId="1BFE333A" w14:textId="77777777" w:rsidR="00BA216B" w:rsidRDefault="00BA216B" w:rsidP="00614F98"/>
                            <w:p w14:paraId="01FFEB8D" w14:textId="77777777" w:rsidR="00BA216B" w:rsidRDefault="00BA216B" w:rsidP="00614F98"/>
                            <w:p w14:paraId="51FC2B88" w14:textId="77777777" w:rsidR="00BA216B" w:rsidRDefault="00BA216B" w:rsidP="00614F98"/>
                            <w:p w14:paraId="521ED9CC" w14:textId="77777777" w:rsidR="00BA216B" w:rsidRDefault="00BA216B" w:rsidP="00614F98"/>
                            <w:p w14:paraId="04964C57" w14:textId="77777777" w:rsidR="00BA216B" w:rsidRDefault="00BA216B" w:rsidP="00614F98"/>
                            <w:p w14:paraId="14FB684B" w14:textId="77777777" w:rsidR="00BA216B" w:rsidRDefault="00BA216B" w:rsidP="00614F98"/>
                            <w:p w14:paraId="0BDCD20D" w14:textId="77777777" w:rsidR="00BA216B" w:rsidRDefault="00BA216B" w:rsidP="00614F98"/>
                            <w:p w14:paraId="3172F72B" w14:textId="77777777" w:rsidR="00BA216B" w:rsidRDefault="00BA216B" w:rsidP="00614F98"/>
                            <w:p w14:paraId="2280FA2D" w14:textId="77777777" w:rsidR="00BA216B" w:rsidRDefault="00BA216B" w:rsidP="00614F98"/>
                            <w:p w14:paraId="490A43C0" w14:textId="77777777" w:rsidR="00BA216B" w:rsidRDefault="00BA216B" w:rsidP="00614F98"/>
                            <w:p w14:paraId="29D5E775" w14:textId="77777777" w:rsidR="00BA216B" w:rsidRDefault="00BA216B" w:rsidP="00614F98"/>
                            <w:p w14:paraId="0E1D2AA8" w14:textId="77777777" w:rsidR="00BA216B" w:rsidRDefault="00BA216B" w:rsidP="00614F98"/>
                            <w:p w14:paraId="0FFA1686" w14:textId="77777777" w:rsidR="00BA216B" w:rsidRDefault="00BA216B" w:rsidP="00614F98"/>
                            <w:p w14:paraId="083EBB98" w14:textId="77777777" w:rsidR="00BA216B" w:rsidRDefault="00BA216B" w:rsidP="00614F98"/>
                            <w:p w14:paraId="69AF7070" w14:textId="77777777" w:rsidR="00BA216B" w:rsidRDefault="00BA216B" w:rsidP="00614F98"/>
                            <w:p w14:paraId="0A7957B3" w14:textId="77777777" w:rsidR="00BA216B" w:rsidRDefault="00BA216B" w:rsidP="00614F98"/>
                            <w:p w14:paraId="6C262DCA" w14:textId="77777777" w:rsidR="00BA216B" w:rsidRDefault="00BA216B" w:rsidP="00614F98"/>
                            <w:p w14:paraId="0FB78E54" w14:textId="77777777" w:rsidR="00BA216B" w:rsidRDefault="00BA216B" w:rsidP="00614F98"/>
                            <w:p w14:paraId="0FDBEE62" w14:textId="77777777" w:rsidR="00BA216B" w:rsidRDefault="00BA216B" w:rsidP="00614F98"/>
                            <w:p w14:paraId="0354CC1E" w14:textId="77777777" w:rsidR="00BA216B" w:rsidRDefault="00BA216B" w:rsidP="00614F98"/>
                            <w:p w14:paraId="67275C4F" w14:textId="77777777" w:rsidR="00BA216B" w:rsidRDefault="00BA216B" w:rsidP="00614F98"/>
                            <w:p w14:paraId="6C0D327E" w14:textId="77777777" w:rsidR="00BA216B" w:rsidRDefault="00BA216B" w:rsidP="00614F98"/>
                            <w:p w14:paraId="5156FCEA" w14:textId="77777777" w:rsidR="00BA216B" w:rsidRDefault="00BA216B" w:rsidP="00614F98"/>
                            <w:p w14:paraId="113181A4" w14:textId="77777777" w:rsidR="00BA216B" w:rsidRDefault="00BA216B" w:rsidP="00614F98"/>
                            <w:p w14:paraId="334721E2" w14:textId="77777777" w:rsidR="00BA216B" w:rsidRDefault="00BA216B" w:rsidP="00614F98"/>
                            <w:p w14:paraId="4AEBA282" w14:textId="77777777" w:rsidR="00BA216B" w:rsidRDefault="00BA216B" w:rsidP="00614F98"/>
                            <w:p w14:paraId="4CC63309" w14:textId="77777777" w:rsidR="00BA216B" w:rsidRDefault="00BA216B" w:rsidP="00614F98"/>
                            <w:p w14:paraId="6AA0C9FE" w14:textId="77777777" w:rsidR="00BA216B" w:rsidRDefault="00BA216B" w:rsidP="00614F98"/>
                            <w:p w14:paraId="3571FA6D" w14:textId="77777777" w:rsidR="00BA216B" w:rsidRDefault="00BA216B" w:rsidP="00614F98"/>
                            <w:p w14:paraId="70A109AD" w14:textId="77777777" w:rsidR="00BA216B" w:rsidRDefault="00BA216B" w:rsidP="00614F98"/>
                            <w:p w14:paraId="6CFD2922" w14:textId="77777777" w:rsidR="00BA216B" w:rsidRDefault="00BA216B" w:rsidP="00614F98"/>
                            <w:p w14:paraId="471FDDC9" w14:textId="77777777" w:rsidR="00BA216B" w:rsidRDefault="00BA216B" w:rsidP="00614F98"/>
                            <w:p w14:paraId="2C8C392B" w14:textId="77777777" w:rsidR="00BA216B" w:rsidRDefault="00BA216B" w:rsidP="00614F98"/>
                            <w:p w14:paraId="1A79F599" w14:textId="77777777" w:rsidR="00BA216B" w:rsidRDefault="00BA216B" w:rsidP="00614F98"/>
                            <w:p w14:paraId="53CFB34A" w14:textId="77777777" w:rsidR="00BA216B" w:rsidRDefault="00BA216B" w:rsidP="00614F98"/>
                            <w:p w14:paraId="621E0D60" w14:textId="77777777" w:rsidR="00BA216B" w:rsidRDefault="00BA216B" w:rsidP="00614F98"/>
                            <w:p w14:paraId="35F40081" w14:textId="77777777" w:rsidR="00BA216B" w:rsidRDefault="00BA216B" w:rsidP="00614F98"/>
                            <w:p w14:paraId="6CC42C87" w14:textId="77777777" w:rsidR="00BA216B" w:rsidRDefault="00BA216B" w:rsidP="00614F98"/>
                            <w:p w14:paraId="3CED24D0" w14:textId="77777777" w:rsidR="00BA216B" w:rsidRDefault="00BA216B" w:rsidP="00614F98"/>
                            <w:p w14:paraId="70AA1D72" w14:textId="77777777" w:rsidR="00BA216B" w:rsidRDefault="00BA216B" w:rsidP="00614F98"/>
                            <w:p w14:paraId="49388F1B" w14:textId="77777777" w:rsidR="00BA216B" w:rsidRDefault="00BA216B" w:rsidP="00614F98"/>
                            <w:p w14:paraId="19D6DFD8" w14:textId="77777777" w:rsidR="00BA216B" w:rsidRDefault="00BA216B" w:rsidP="00614F98"/>
                            <w:p w14:paraId="63561D8F" w14:textId="77777777" w:rsidR="00BA216B" w:rsidRDefault="00BA216B" w:rsidP="00614F98"/>
                            <w:p w14:paraId="79B8EAB6" w14:textId="77777777" w:rsidR="00BA216B" w:rsidRDefault="00BA216B" w:rsidP="00614F98"/>
                            <w:p w14:paraId="46113A4F" w14:textId="77777777" w:rsidR="00BA216B" w:rsidRDefault="00BA216B" w:rsidP="00614F98"/>
                            <w:p w14:paraId="1DF6BBA6" w14:textId="77777777" w:rsidR="00BA216B" w:rsidRDefault="00BA216B" w:rsidP="00614F98"/>
                            <w:p w14:paraId="1D8985B4" w14:textId="77777777" w:rsidR="00BA216B" w:rsidRDefault="00BA216B" w:rsidP="00614F98"/>
                            <w:p w14:paraId="3FDB1F49" w14:textId="77777777" w:rsidR="00BA216B" w:rsidRDefault="00BA216B" w:rsidP="00614F98"/>
                            <w:p w14:paraId="544C05A4" w14:textId="77777777" w:rsidR="00BA216B" w:rsidRDefault="00BA216B" w:rsidP="00614F98"/>
                            <w:p w14:paraId="0381416B" w14:textId="77777777" w:rsidR="00BA216B" w:rsidRDefault="00BA216B" w:rsidP="00614F98"/>
                            <w:p w14:paraId="10B75B60" w14:textId="77777777" w:rsidR="00BA216B" w:rsidRDefault="00BA216B" w:rsidP="00614F98"/>
                            <w:p w14:paraId="65391983" w14:textId="77777777" w:rsidR="00BA216B" w:rsidRDefault="00BA216B" w:rsidP="00614F98"/>
                            <w:p w14:paraId="5A9493CD" w14:textId="77777777" w:rsidR="00BA216B" w:rsidRDefault="00BA216B" w:rsidP="00614F98"/>
                            <w:p w14:paraId="10F6F7D1" w14:textId="77777777" w:rsidR="00BA216B" w:rsidRDefault="00BA216B" w:rsidP="00614F98"/>
                            <w:p w14:paraId="6D8DC652" w14:textId="77777777" w:rsidR="00BA216B" w:rsidRDefault="00BA216B" w:rsidP="00614F98"/>
                            <w:p w14:paraId="72FE16DF" w14:textId="77777777" w:rsidR="00BA216B" w:rsidRDefault="00BA216B" w:rsidP="00614F98"/>
                            <w:p w14:paraId="18C0562F" w14:textId="77777777" w:rsidR="00BA216B" w:rsidRDefault="00BA216B" w:rsidP="00614F98"/>
                            <w:p w14:paraId="25B71594" w14:textId="77777777" w:rsidR="00BA216B" w:rsidRDefault="00BA216B" w:rsidP="00614F98"/>
                            <w:p w14:paraId="7BC393B2" w14:textId="77777777" w:rsidR="00BA216B" w:rsidRDefault="00BA216B" w:rsidP="00614F98"/>
                            <w:p w14:paraId="19061811" w14:textId="77777777" w:rsidR="00BA216B" w:rsidRDefault="00BA216B" w:rsidP="00614F98"/>
                            <w:p w14:paraId="19D5F628" w14:textId="77777777" w:rsidR="00BA216B" w:rsidRDefault="00BA216B" w:rsidP="00614F98"/>
                            <w:p w14:paraId="405115ED" w14:textId="77777777" w:rsidR="00BA216B" w:rsidRDefault="00BA216B" w:rsidP="00614F98"/>
                            <w:p w14:paraId="01C30430" w14:textId="77777777" w:rsidR="00BA216B" w:rsidRDefault="00BA216B" w:rsidP="00614F98"/>
                            <w:p w14:paraId="318445CF" w14:textId="77777777" w:rsidR="00BA216B" w:rsidRDefault="00BA216B" w:rsidP="00614F98"/>
                            <w:p w14:paraId="3A76DBA9" w14:textId="77777777" w:rsidR="00BA216B" w:rsidRDefault="00BA216B" w:rsidP="00614F98"/>
                            <w:p w14:paraId="7CD5BB7B" w14:textId="77777777" w:rsidR="00BA216B" w:rsidRDefault="00BA216B" w:rsidP="00614F98"/>
                            <w:p w14:paraId="2E865CC3" w14:textId="77777777" w:rsidR="00BA216B" w:rsidRDefault="00BA216B" w:rsidP="00614F98"/>
                            <w:p w14:paraId="73A18113" w14:textId="77777777" w:rsidR="00BA216B" w:rsidRDefault="00BA216B" w:rsidP="00614F98"/>
                            <w:p w14:paraId="15E1A6BF" w14:textId="77777777" w:rsidR="00BA216B" w:rsidRDefault="00BA216B" w:rsidP="00614F98"/>
                            <w:p w14:paraId="0CC6B625" w14:textId="77777777" w:rsidR="00BA216B" w:rsidRDefault="00BA216B" w:rsidP="00614F98"/>
                            <w:p w14:paraId="3E466B3B" w14:textId="77777777" w:rsidR="00BA216B" w:rsidRDefault="00BA216B" w:rsidP="00614F98"/>
                            <w:p w14:paraId="2E8C7C58" w14:textId="77777777" w:rsidR="00BA216B" w:rsidRDefault="00BA216B" w:rsidP="00614F98"/>
                            <w:p w14:paraId="5E8B0180" w14:textId="77777777" w:rsidR="00BA216B" w:rsidRDefault="00BA216B" w:rsidP="00614F98"/>
                            <w:p w14:paraId="15C57AEC" w14:textId="77777777" w:rsidR="00BA216B" w:rsidRDefault="00BA216B" w:rsidP="00614F98"/>
                            <w:p w14:paraId="54096708" w14:textId="77777777" w:rsidR="00BA216B" w:rsidRDefault="00BA216B" w:rsidP="00614F98"/>
                            <w:p w14:paraId="07C279B2" w14:textId="77777777" w:rsidR="00BA216B" w:rsidRDefault="00BA216B" w:rsidP="00614F98"/>
                            <w:p w14:paraId="4AC368B2" w14:textId="77777777" w:rsidR="00BA216B" w:rsidRDefault="00BA216B" w:rsidP="00614F98"/>
                            <w:p w14:paraId="459455FF" w14:textId="77777777" w:rsidR="00BA216B" w:rsidRDefault="00BA216B" w:rsidP="00614F98"/>
                            <w:p w14:paraId="66B3EF9A" w14:textId="77777777" w:rsidR="00BA216B" w:rsidRDefault="00BA216B" w:rsidP="00614F98"/>
                            <w:p w14:paraId="1FFBCA3A" w14:textId="77777777" w:rsidR="00BA216B" w:rsidRDefault="00BA216B" w:rsidP="00614F98"/>
                            <w:p w14:paraId="1989E066" w14:textId="77777777" w:rsidR="00BA216B" w:rsidRDefault="00BA216B" w:rsidP="00614F98"/>
                            <w:p w14:paraId="59726DEA" w14:textId="77777777" w:rsidR="00BA216B" w:rsidRDefault="00BA216B" w:rsidP="00614F98"/>
                            <w:p w14:paraId="15EF8114" w14:textId="77777777" w:rsidR="00BA216B" w:rsidRDefault="00BA216B" w:rsidP="00614F98"/>
                            <w:p w14:paraId="2037924B" w14:textId="77777777" w:rsidR="00BA216B" w:rsidRDefault="00BA216B" w:rsidP="00614F98"/>
                            <w:p w14:paraId="0EF3F94D" w14:textId="77777777" w:rsidR="00BA216B" w:rsidRDefault="00BA216B" w:rsidP="00614F98"/>
                            <w:p w14:paraId="40AFBF56" w14:textId="77777777" w:rsidR="00BA216B" w:rsidRDefault="00BA216B" w:rsidP="00614F98"/>
                            <w:p w14:paraId="314C2135" w14:textId="77777777" w:rsidR="00BA216B" w:rsidRDefault="00BA216B" w:rsidP="00614F98"/>
                            <w:p w14:paraId="50A2B55C" w14:textId="77777777" w:rsidR="00BA216B" w:rsidRDefault="00BA216B" w:rsidP="00614F98"/>
                            <w:p w14:paraId="0D1472BA" w14:textId="77777777" w:rsidR="00BA216B" w:rsidRDefault="00BA216B" w:rsidP="00614F98"/>
                            <w:p w14:paraId="6481F70D" w14:textId="77777777" w:rsidR="00BA216B" w:rsidRDefault="00BA216B" w:rsidP="00614F98"/>
                            <w:p w14:paraId="68EF9160" w14:textId="77777777" w:rsidR="00BA216B" w:rsidRDefault="00BA216B" w:rsidP="00614F98"/>
                            <w:p w14:paraId="49A9000B" w14:textId="77777777" w:rsidR="00BA216B" w:rsidRDefault="00BA216B" w:rsidP="00614F98"/>
                            <w:p w14:paraId="73737C9C" w14:textId="77777777" w:rsidR="00BA216B" w:rsidRDefault="00BA216B" w:rsidP="00614F98"/>
                            <w:p w14:paraId="30806BFA" w14:textId="77777777" w:rsidR="00BA216B" w:rsidRDefault="00BA216B" w:rsidP="00614F98"/>
                            <w:p w14:paraId="49BB20AC" w14:textId="77777777" w:rsidR="00BA216B" w:rsidRDefault="00BA216B" w:rsidP="00614F98"/>
                            <w:p w14:paraId="2AE151EF" w14:textId="77777777" w:rsidR="00BA216B" w:rsidRDefault="00BA216B" w:rsidP="00614F98"/>
                            <w:p w14:paraId="2111036F" w14:textId="77777777" w:rsidR="00BA216B" w:rsidRDefault="00BA216B" w:rsidP="00614F98"/>
                            <w:p w14:paraId="24BD895A" w14:textId="77777777" w:rsidR="00BA216B" w:rsidRDefault="00BA216B" w:rsidP="00614F98"/>
                            <w:p w14:paraId="164AF4E0" w14:textId="77777777" w:rsidR="00BA216B" w:rsidRDefault="00BA216B" w:rsidP="00614F98"/>
                            <w:p w14:paraId="54A0EB2C" w14:textId="77777777" w:rsidR="00BA216B" w:rsidRDefault="00BA216B" w:rsidP="00614F98"/>
                            <w:p w14:paraId="3C6AE0DC" w14:textId="77777777" w:rsidR="00BA216B" w:rsidRDefault="00BA216B" w:rsidP="00614F98"/>
                            <w:p w14:paraId="6B4124A5" w14:textId="77777777" w:rsidR="00BA216B" w:rsidRDefault="00BA216B" w:rsidP="00614F98"/>
                            <w:p w14:paraId="3D27CE25" w14:textId="77777777" w:rsidR="00BA216B" w:rsidRDefault="00BA216B" w:rsidP="00614F98"/>
                            <w:p w14:paraId="3B1C3330" w14:textId="77777777" w:rsidR="00BA216B" w:rsidRDefault="00BA216B" w:rsidP="00614F98"/>
                            <w:p w14:paraId="43E498CC" w14:textId="77777777" w:rsidR="00BA216B" w:rsidRDefault="00BA216B" w:rsidP="00614F98"/>
                            <w:p w14:paraId="33C69437" w14:textId="77777777" w:rsidR="00BA216B" w:rsidRDefault="00BA216B" w:rsidP="00614F98"/>
                            <w:p w14:paraId="6430CE1B" w14:textId="77777777" w:rsidR="00BA216B" w:rsidRDefault="00BA216B" w:rsidP="00614F98"/>
                            <w:p w14:paraId="3F5FD0A1" w14:textId="77777777" w:rsidR="00BA216B" w:rsidRDefault="00BA216B" w:rsidP="00614F98"/>
                            <w:p w14:paraId="59D37CC4" w14:textId="77777777" w:rsidR="00BA216B" w:rsidRDefault="00BA216B" w:rsidP="00614F98"/>
                            <w:p w14:paraId="21664199" w14:textId="77777777" w:rsidR="00BA216B" w:rsidRDefault="00BA216B" w:rsidP="00614F98"/>
                            <w:p w14:paraId="6AEF4E9D" w14:textId="77777777" w:rsidR="00BA216B" w:rsidRDefault="00BA216B" w:rsidP="00614F98"/>
                            <w:p w14:paraId="79A7DA89" w14:textId="77777777" w:rsidR="00BA216B" w:rsidRDefault="00BA216B" w:rsidP="00614F98"/>
                            <w:p w14:paraId="3777C390" w14:textId="77777777" w:rsidR="00BA216B" w:rsidRDefault="00BA216B" w:rsidP="00614F98"/>
                            <w:p w14:paraId="089646A7" w14:textId="77777777" w:rsidR="00BA216B" w:rsidRDefault="00BA216B" w:rsidP="00614F98"/>
                            <w:p w14:paraId="08213842" w14:textId="77777777" w:rsidR="00BA216B" w:rsidRDefault="00BA216B" w:rsidP="00614F98"/>
                            <w:p w14:paraId="7D77E94E" w14:textId="77777777" w:rsidR="00BA216B" w:rsidRDefault="00BA216B" w:rsidP="00614F98"/>
                            <w:p w14:paraId="7C3E516A" w14:textId="77777777" w:rsidR="00BA216B" w:rsidRDefault="00BA216B" w:rsidP="00614F98"/>
                            <w:p w14:paraId="7DC647EA" w14:textId="77777777" w:rsidR="00BA216B" w:rsidRDefault="00BA216B" w:rsidP="00614F98"/>
                            <w:p w14:paraId="3AC1D851" w14:textId="77777777" w:rsidR="00BA216B" w:rsidRDefault="00BA216B" w:rsidP="00614F98"/>
                            <w:p w14:paraId="39945C17" w14:textId="77777777" w:rsidR="00BA216B" w:rsidRDefault="00BA216B" w:rsidP="00614F98"/>
                            <w:p w14:paraId="0B9DAED5" w14:textId="77777777" w:rsidR="00BA216B" w:rsidRDefault="00BA216B" w:rsidP="00614F98"/>
                            <w:p w14:paraId="3B48D801" w14:textId="77777777" w:rsidR="00BA216B" w:rsidRDefault="00BA216B" w:rsidP="00614F98"/>
                            <w:p w14:paraId="749361CC" w14:textId="77777777" w:rsidR="00BA216B" w:rsidRDefault="00BA216B" w:rsidP="00614F98"/>
                            <w:p w14:paraId="551BBB3B" w14:textId="77777777" w:rsidR="00BA216B" w:rsidRDefault="00BA216B" w:rsidP="00614F98"/>
                            <w:p w14:paraId="23EAA478" w14:textId="77777777" w:rsidR="00BA216B" w:rsidRDefault="00BA216B" w:rsidP="00614F98"/>
                            <w:p w14:paraId="7BB467DB" w14:textId="77777777" w:rsidR="00BA216B" w:rsidRDefault="00BA216B" w:rsidP="00614F98"/>
                            <w:p w14:paraId="53013BB6" w14:textId="77777777" w:rsidR="00BA216B" w:rsidRDefault="00BA216B" w:rsidP="00614F98"/>
                            <w:p w14:paraId="715C9865" w14:textId="77777777" w:rsidR="00BA216B" w:rsidRDefault="00BA216B" w:rsidP="00614F98"/>
                            <w:p w14:paraId="084F4E62" w14:textId="77777777" w:rsidR="00BA216B" w:rsidRDefault="00BA216B" w:rsidP="00614F98"/>
                            <w:p w14:paraId="657ECA75" w14:textId="77777777" w:rsidR="00BA216B" w:rsidRDefault="00BA216B" w:rsidP="00614F98"/>
                            <w:p w14:paraId="4C29E7EF" w14:textId="77777777" w:rsidR="00BA216B" w:rsidRDefault="00BA216B" w:rsidP="00614F98"/>
                            <w:p w14:paraId="7EB39835" w14:textId="77777777" w:rsidR="00BA216B" w:rsidRDefault="00BA216B" w:rsidP="00614F98"/>
                            <w:p w14:paraId="4AE32808" w14:textId="77777777" w:rsidR="00BA216B" w:rsidRDefault="00BA216B" w:rsidP="00614F98"/>
                            <w:p w14:paraId="0783A1A3" w14:textId="77777777" w:rsidR="00BA216B" w:rsidRDefault="00BA216B" w:rsidP="00614F98"/>
                            <w:p w14:paraId="5FDC9ED0" w14:textId="77777777" w:rsidR="00BA216B" w:rsidRDefault="00BA216B" w:rsidP="00614F98"/>
                            <w:p w14:paraId="2DC57F09" w14:textId="77777777" w:rsidR="00BA216B" w:rsidRDefault="00BA216B" w:rsidP="00614F98"/>
                            <w:p w14:paraId="0CA73E36" w14:textId="77777777" w:rsidR="00BA216B" w:rsidRDefault="00BA216B" w:rsidP="00614F98"/>
                            <w:p w14:paraId="070A4B1A" w14:textId="77777777" w:rsidR="00BA216B" w:rsidRDefault="00BA216B" w:rsidP="00614F98"/>
                            <w:p w14:paraId="30EFE1BD" w14:textId="77777777" w:rsidR="00BA216B" w:rsidRDefault="00BA216B" w:rsidP="00614F98"/>
                            <w:p w14:paraId="7DB3D976" w14:textId="77777777" w:rsidR="00BA216B" w:rsidRDefault="00BA216B" w:rsidP="00614F98"/>
                            <w:p w14:paraId="77AA80D8" w14:textId="77777777" w:rsidR="00BA216B" w:rsidRDefault="00BA216B" w:rsidP="00614F98"/>
                            <w:p w14:paraId="631DDDC5" w14:textId="77777777" w:rsidR="00BA216B" w:rsidRDefault="00BA216B" w:rsidP="00614F98"/>
                            <w:p w14:paraId="0BD1BFC9" w14:textId="77777777" w:rsidR="00BA216B" w:rsidRDefault="00BA216B" w:rsidP="00614F98"/>
                            <w:p w14:paraId="08B7471B" w14:textId="77777777" w:rsidR="00BA216B" w:rsidRDefault="00BA216B" w:rsidP="00614F98"/>
                            <w:p w14:paraId="7A2F9C6A" w14:textId="77777777" w:rsidR="00BA216B" w:rsidRDefault="00BA216B" w:rsidP="00614F98"/>
                            <w:p w14:paraId="0F9084E6" w14:textId="77777777" w:rsidR="00BA216B" w:rsidRDefault="00BA216B" w:rsidP="00614F98"/>
                            <w:p w14:paraId="36471EBB" w14:textId="77777777" w:rsidR="00BA216B" w:rsidRDefault="00BA216B" w:rsidP="00614F98"/>
                            <w:p w14:paraId="6172C818" w14:textId="77777777" w:rsidR="00BA216B" w:rsidRDefault="00BA216B" w:rsidP="00614F98"/>
                            <w:p w14:paraId="0B732A99" w14:textId="77777777" w:rsidR="00BA216B" w:rsidRDefault="00BA216B" w:rsidP="00614F98"/>
                            <w:p w14:paraId="5C35D5F2" w14:textId="77777777" w:rsidR="00BA216B" w:rsidRDefault="00BA216B" w:rsidP="00614F98"/>
                            <w:p w14:paraId="185D7EC1" w14:textId="77777777" w:rsidR="00BA216B" w:rsidRDefault="00BA216B" w:rsidP="00614F98"/>
                            <w:p w14:paraId="55D483C9" w14:textId="77777777" w:rsidR="00BA216B" w:rsidRDefault="00BA216B" w:rsidP="00614F98"/>
                            <w:p w14:paraId="54D08F68" w14:textId="77777777" w:rsidR="00BA216B" w:rsidRDefault="00BA216B" w:rsidP="00614F98"/>
                            <w:p w14:paraId="601A7D5E" w14:textId="77777777" w:rsidR="00BA216B" w:rsidRDefault="00BA216B" w:rsidP="00614F98"/>
                            <w:p w14:paraId="73487143" w14:textId="77777777" w:rsidR="00BA216B" w:rsidRDefault="00BA216B" w:rsidP="00614F98"/>
                            <w:p w14:paraId="3D2E09AE" w14:textId="77777777" w:rsidR="00BA216B" w:rsidRDefault="00BA216B" w:rsidP="00614F98"/>
                            <w:p w14:paraId="2A36393F" w14:textId="77777777" w:rsidR="00BA216B" w:rsidRDefault="00BA216B" w:rsidP="00614F98"/>
                            <w:p w14:paraId="7D3EE1FA" w14:textId="77777777" w:rsidR="00BA216B" w:rsidRDefault="00BA216B" w:rsidP="00614F98"/>
                            <w:p w14:paraId="70702795" w14:textId="77777777" w:rsidR="00BA216B" w:rsidRDefault="00BA216B" w:rsidP="00614F98"/>
                            <w:p w14:paraId="19AB7166" w14:textId="77777777" w:rsidR="00BA216B" w:rsidRDefault="00BA216B" w:rsidP="00614F98"/>
                            <w:p w14:paraId="612A09AE" w14:textId="77777777" w:rsidR="00BA216B" w:rsidRDefault="00BA216B" w:rsidP="00614F98"/>
                            <w:p w14:paraId="24C237D2" w14:textId="77777777" w:rsidR="00BA216B" w:rsidRDefault="00BA216B" w:rsidP="00614F98"/>
                            <w:p w14:paraId="49E44470" w14:textId="77777777" w:rsidR="00BA216B" w:rsidRDefault="00BA216B" w:rsidP="00614F98"/>
                            <w:p w14:paraId="55224BA9" w14:textId="77777777" w:rsidR="00BA216B" w:rsidRDefault="00BA216B" w:rsidP="00614F98"/>
                            <w:p w14:paraId="1FBD7D78" w14:textId="77777777" w:rsidR="00BA216B" w:rsidRDefault="00BA216B" w:rsidP="00614F98"/>
                            <w:p w14:paraId="43832DB9" w14:textId="77777777" w:rsidR="00BA216B" w:rsidRDefault="00BA216B" w:rsidP="00614F98"/>
                            <w:p w14:paraId="1A7DF6D7" w14:textId="77777777" w:rsidR="00BA216B" w:rsidRDefault="00BA216B" w:rsidP="00614F98"/>
                            <w:p w14:paraId="6D734768" w14:textId="77777777" w:rsidR="00BA216B" w:rsidRDefault="00BA216B" w:rsidP="00614F98"/>
                            <w:p w14:paraId="7A874E8C" w14:textId="77777777" w:rsidR="00BA216B" w:rsidRDefault="00BA216B" w:rsidP="00614F98"/>
                            <w:p w14:paraId="33DD551C" w14:textId="77777777" w:rsidR="00BA216B" w:rsidRDefault="00BA216B" w:rsidP="00614F98"/>
                            <w:p w14:paraId="4D16DD93" w14:textId="77777777" w:rsidR="00BA216B" w:rsidRDefault="00BA216B" w:rsidP="00614F98"/>
                            <w:p w14:paraId="013F3868" w14:textId="77777777" w:rsidR="00BA216B" w:rsidRDefault="00BA216B" w:rsidP="00614F98"/>
                            <w:p w14:paraId="7163A5C0" w14:textId="77777777" w:rsidR="00BA216B" w:rsidRDefault="00BA216B" w:rsidP="00614F98"/>
                            <w:p w14:paraId="16DAAAE5" w14:textId="77777777" w:rsidR="00BA216B" w:rsidRDefault="00BA216B" w:rsidP="00614F98"/>
                            <w:p w14:paraId="5DDAC0AC" w14:textId="77777777" w:rsidR="00BA216B" w:rsidRDefault="00BA216B" w:rsidP="00614F98"/>
                            <w:p w14:paraId="2C1E6A24" w14:textId="77777777" w:rsidR="00BA216B" w:rsidRDefault="00BA216B" w:rsidP="00614F98"/>
                            <w:p w14:paraId="25DAB0E2" w14:textId="77777777" w:rsidR="00BA216B" w:rsidRDefault="00BA216B" w:rsidP="00614F98"/>
                            <w:p w14:paraId="51C0A4B8" w14:textId="77777777" w:rsidR="00BA216B" w:rsidRDefault="00BA216B" w:rsidP="00614F98"/>
                            <w:p w14:paraId="667BFFC8" w14:textId="77777777" w:rsidR="00BA216B" w:rsidRDefault="00BA216B" w:rsidP="00614F98"/>
                            <w:p w14:paraId="3E108CCC" w14:textId="77777777" w:rsidR="00BA216B" w:rsidRDefault="00BA216B" w:rsidP="00614F98"/>
                            <w:p w14:paraId="1BF65297" w14:textId="77777777" w:rsidR="00BA216B" w:rsidRDefault="00BA216B" w:rsidP="00614F98"/>
                            <w:p w14:paraId="53CB3496" w14:textId="77777777" w:rsidR="00BA216B" w:rsidRDefault="00BA216B" w:rsidP="00614F98"/>
                            <w:p w14:paraId="35AD2E24" w14:textId="77777777" w:rsidR="00BA216B" w:rsidRDefault="00BA216B" w:rsidP="00614F98"/>
                            <w:p w14:paraId="4FCFF823" w14:textId="77777777" w:rsidR="00BA216B" w:rsidRDefault="00BA216B" w:rsidP="00614F98"/>
                            <w:p w14:paraId="786F477B" w14:textId="77777777" w:rsidR="00BA216B" w:rsidRDefault="00BA216B" w:rsidP="00614F98"/>
                            <w:p w14:paraId="601621AF" w14:textId="77777777" w:rsidR="00BA216B" w:rsidRDefault="00BA216B" w:rsidP="00614F98"/>
                            <w:p w14:paraId="4C1714E9" w14:textId="77777777" w:rsidR="00BA216B" w:rsidRDefault="00BA216B" w:rsidP="00614F98"/>
                            <w:p w14:paraId="2C89FC6C" w14:textId="77777777" w:rsidR="00BA216B" w:rsidRDefault="00BA216B" w:rsidP="00614F98"/>
                            <w:p w14:paraId="44A5838A" w14:textId="77777777" w:rsidR="00BA216B" w:rsidRDefault="00BA216B" w:rsidP="00614F98"/>
                            <w:p w14:paraId="1CB429D7" w14:textId="77777777" w:rsidR="00BA216B" w:rsidRDefault="00BA216B" w:rsidP="00614F98"/>
                            <w:p w14:paraId="46B5D560" w14:textId="77777777" w:rsidR="00BA216B" w:rsidRDefault="00BA216B" w:rsidP="00614F98"/>
                            <w:p w14:paraId="48C7AD86" w14:textId="77777777" w:rsidR="00BA216B" w:rsidRDefault="00BA216B" w:rsidP="00614F98"/>
                            <w:p w14:paraId="2F58CBDE" w14:textId="77777777" w:rsidR="00BA216B" w:rsidRDefault="00BA216B" w:rsidP="00614F98"/>
                            <w:p w14:paraId="7C91C37C" w14:textId="77777777" w:rsidR="00BA216B" w:rsidRDefault="00BA216B" w:rsidP="00614F98"/>
                            <w:p w14:paraId="7F0562F4" w14:textId="77777777" w:rsidR="00BA216B" w:rsidRDefault="00BA216B" w:rsidP="00614F98"/>
                            <w:p w14:paraId="0CB23509" w14:textId="77777777" w:rsidR="00BA216B" w:rsidRDefault="00BA216B" w:rsidP="00614F98"/>
                            <w:p w14:paraId="2BA960A1" w14:textId="77777777" w:rsidR="00BA216B" w:rsidRDefault="00BA216B" w:rsidP="00614F98"/>
                            <w:p w14:paraId="1BECC979" w14:textId="77777777" w:rsidR="00BA216B" w:rsidRDefault="00BA216B" w:rsidP="00614F98"/>
                            <w:p w14:paraId="65F9D749" w14:textId="77777777" w:rsidR="00BA216B" w:rsidRDefault="00BA216B" w:rsidP="00614F98"/>
                            <w:p w14:paraId="3CC4EB6E" w14:textId="77777777" w:rsidR="00BA216B" w:rsidRDefault="00BA216B" w:rsidP="00614F98"/>
                            <w:p w14:paraId="6988A19E" w14:textId="77777777" w:rsidR="00BA216B" w:rsidRDefault="00BA216B" w:rsidP="00614F98"/>
                            <w:p w14:paraId="39AD0F41" w14:textId="77777777" w:rsidR="00BA216B" w:rsidRDefault="00BA216B" w:rsidP="00614F98"/>
                            <w:p w14:paraId="3F2EF6D2" w14:textId="77777777" w:rsidR="00BA216B" w:rsidRDefault="00BA216B" w:rsidP="00614F98"/>
                            <w:p w14:paraId="07BFB7B3" w14:textId="77777777" w:rsidR="00BA216B" w:rsidRDefault="00BA216B" w:rsidP="00614F98"/>
                            <w:p w14:paraId="60F70699" w14:textId="77777777" w:rsidR="00BA216B" w:rsidRDefault="00BA216B" w:rsidP="00614F98"/>
                            <w:p w14:paraId="7FC4FABD" w14:textId="77777777" w:rsidR="00BA216B" w:rsidRDefault="00BA216B" w:rsidP="00614F98"/>
                            <w:p w14:paraId="42D418B9" w14:textId="77777777" w:rsidR="00BA216B" w:rsidRDefault="00BA216B" w:rsidP="00614F98"/>
                            <w:p w14:paraId="5DC558FB" w14:textId="77777777" w:rsidR="00BA216B" w:rsidRDefault="00BA216B" w:rsidP="00614F98"/>
                            <w:p w14:paraId="76F384F9" w14:textId="77777777" w:rsidR="00BA216B" w:rsidRDefault="00BA216B" w:rsidP="00614F98"/>
                            <w:p w14:paraId="774144F5" w14:textId="77777777" w:rsidR="00BA216B" w:rsidRDefault="00BA216B" w:rsidP="00614F98"/>
                            <w:p w14:paraId="1DFF58A0" w14:textId="77777777" w:rsidR="00BA216B" w:rsidRDefault="00BA216B" w:rsidP="00614F98"/>
                            <w:p w14:paraId="67F7C212" w14:textId="77777777" w:rsidR="00BA216B" w:rsidRDefault="00BA216B" w:rsidP="00614F98"/>
                            <w:p w14:paraId="26DD257A" w14:textId="77777777" w:rsidR="00BA216B" w:rsidRDefault="00BA216B" w:rsidP="00614F98"/>
                            <w:p w14:paraId="0CF3733E" w14:textId="77777777" w:rsidR="00BA216B" w:rsidRDefault="00BA216B" w:rsidP="00614F98"/>
                            <w:p w14:paraId="7298D4A8" w14:textId="77777777" w:rsidR="00BA216B" w:rsidRDefault="00BA216B" w:rsidP="00614F98"/>
                            <w:p w14:paraId="6C2327A4" w14:textId="77777777" w:rsidR="00BA216B" w:rsidRDefault="00BA216B" w:rsidP="00614F98"/>
                            <w:p w14:paraId="1BB4AD1A" w14:textId="77777777" w:rsidR="00BA216B" w:rsidRDefault="00BA216B" w:rsidP="00614F98"/>
                            <w:p w14:paraId="7D616EEC" w14:textId="77777777" w:rsidR="00BA216B" w:rsidRDefault="00BA216B" w:rsidP="00614F98"/>
                            <w:p w14:paraId="1DE94195" w14:textId="77777777" w:rsidR="00BA216B" w:rsidRDefault="00BA216B" w:rsidP="00614F98"/>
                            <w:p w14:paraId="1885AFB2" w14:textId="77777777" w:rsidR="00BA216B" w:rsidRDefault="00BA216B" w:rsidP="00614F98"/>
                            <w:p w14:paraId="5BB20CD7" w14:textId="77777777" w:rsidR="00BA216B" w:rsidRDefault="00BA216B" w:rsidP="00614F98"/>
                            <w:p w14:paraId="58A37164" w14:textId="77777777" w:rsidR="00BA216B" w:rsidRDefault="00BA216B" w:rsidP="00614F98"/>
                            <w:p w14:paraId="1141E8A4" w14:textId="77777777" w:rsidR="00BA216B" w:rsidRDefault="00BA216B" w:rsidP="00614F98"/>
                            <w:p w14:paraId="288690DB" w14:textId="77777777" w:rsidR="00BA216B" w:rsidRDefault="00BA216B" w:rsidP="00614F98"/>
                            <w:p w14:paraId="4D6FDAA7" w14:textId="77777777" w:rsidR="00BA216B" w:rsidRDefault="00BA216B" w:rsidP="00614F98"/>
                            <w:p w14:paraId="5724223E" w14:textId="77777777" w:rsidR="00BA216B" w:rsidRDefault="00BA216B" w:rsidP="00614F98"/>
                            <w:p w14:paraId="20427BBE" w14:textId="77777777" w:rsidR="00BA216B" w:rsidRDefault="00BA216B" w:rsidP="00614F98"/>
                            <w:p w14:paraId="3191EBFC" w14:textId="77777777" w:rsidR="00BA216B" w:rsidRDefault="00BA216B" w:rsidP="00614F98"/>
                            <w:p w14:paraId="4616F2B8" w14:textId="77777777" w:rsidR="00BA216B" w:rsidRDefault="00BA216B" w:rsidP="00614F98"/>
                            <w:p w14:paraId="796A6451" w14:textId="77777777" w:rsidR="00BA216B" w:rsidRDefault="00BA216B" w:rsidP="00614F98"/>
                            <w:p w14:paraId="019771B6" w14:textId="77777777" w:rsidR="00BA216B" w:rsidRDefault="00BA216B" w:rsidP="00614F98"/>
                            <w:p w14:paraId="29F21761" w14:textId="77777777" w:rsidR="00BA216B" w:rsidRDefault="00BA216B" w:rsidP="00614F98"/>
                            <w:p w14:paraId="4777A9EC" w14:textId="77777777" w:rsidR="00BA216B" w:rsidRDefault="00BA216B" w:rsidP="00614F98"/>
                            <w:p w14:paraId="54BEA53A" w14:textId="77777777" w:rsidR="00BA216B" w:rsidRDefault="00BA216B" w:rsidP="00614F98"/>
                            <w:p w14:paraId="30D5862D" w14:textId="77777777" w:rsidR="00BA216B" w:rsidRDefault="00BA216B" w:rsidP="00614F98"/>
                            <w:p w14:paraId="0A89399A" w14:textId="77777777" w:rsidR="00BA216B" w:rsidRDefault="00BA216B" w:rsidP="00614F98"/>
                            <w:p w14:paraId="4D7386D6" w14:textId="77777777" w:rsidR="00BA216B" w:rsidRDefault="00BA216B" w:rsidP="00614F98"/>
                            <w:p w14:paraId="64089AEE" w14:textId="77777777" w:rsidR="00BA216B" w:rsidRDefault="00BA216B" w:rsidP="00614F98"/>
                            <w:p w14:paraId="392C7879" w14:textId="77777777" w:rsidR="00BA216B" w:rsidRDefault="00BA216B" w:rsidP="00614F98"/>
                            <w:p w14:paraId="7A1695E4" w14:textId="77777777" w:rsidR="00BA216B" w:rsidRDefault="00BA216B" w:rsidP="00614F98"/>
                            <w:p w14:paraId="4F814729" w14:textId="77777777" w:rsidR="00BA216B" w:rsidRDefault="00BA216B" w:rsidP="00614F98"/>
                            <w:p w14:paraId="2D93C923" w14:textId="77777777" w:rsidR="00BA216B" w:rsidRDefault="00BA216B" w:rsidP="00614F98"/>
                            <w:p w14:paraId="19980402" w14:textId="77777777" w:rsidR="00BA216B" w:rsidRDefault="00BA216B" w:rsidP="00614F98"/>
                            <w:p w14:paraId="77DE6E5B" w14:textId="77777777" w:rsidR="00BA216B" w:rsidRDefault="00BA216B" w:rsidP="00614F98"/>
                            <w:p w14:paraId="2B3C8AA7" w14:textId="77777777" w:rsidR="00BA216B" w:rsidRDefault="00BA216B" w:rsidP="00614F98"/>
                            <w:p w14:paraId="4C9FEA3B" w14:textId="77777777" w:rsidR="00BA216B" w:rsidRDefault="00BA216B" w:rsidP="00614F98"/>
                            <w:p w14:paraId="2DE9B0CD" w14:textId="77777777" w:rsidR="00BA216B" w:rsidRDefault="00BA216B" w:rsidP="00614F98"/>
                            <w:p w14:paraId="79307A5E" w14:textId="77777777" w:rsidR="00BA216B" w:rsidRDefault="00BA216B" w:rsidP="00614F98"/>
                            <w:p w14:paraId="53D35671" w14:textId="77777777" w:rsidR="00BA216B" w:rsidRDefault="00BA216B" w:rsidP="00614F98"/>
                            <w:p w14:paraId="6DA81546" w14:textId="77777777" w:rsidR="00BA216B" w:rsidRDefault="00BA216B" w:rsidP="00614F98"/>
                            <w:p w14:paraId="644511AB" w14:textId="77777777" w:rsidR="00BA216B" w:rsidRDefault="00BA216B" w:rsidP="00614F98"/>
                            <w:p w14:paraId="48C3B50C" w14:textId="77777777" w:rsidR="00BA216B" w:rsidRDefault="00BA216B" w:rsidP="00614F98"/>
                            <w:p w14:paraId="170564BB" w14:textId="77777777" w:rsidR="00BA216B" w:rsidRDefault="00BA216B" w:rsidP="00614F98"/>
                            <w:p w14:paraId="44F60578" w14:textId="77777777" w:rsidR="00BA216B" w:rsidRDefault="00BA216B" w:rsidP="00614F98"/>
                            <w:p w14:paraId="2D3C9487" w14:textId="77777777" w:rsidR="00BA216B" w:rsidRDefault="00BA216B" w:rsidP="00614F98"/>
                            <w:p w14:paraId="081AC0E9" w14:textId="77777777" w:rsidR="00BA216B" w:rsidRDefault="00BA216B" w:rsidP="00614F98"/>
                            <w:p w14:paraId="05675129" w14:textId="77777777" w:rsidR="00BA216B" w:rsidRDefault="00BA216B" w:rsidP="00614F98"/>
                            <w:p w14:paraId="67A1534E" w14:textId="77777777" w:rsidR="00BA216B" w:rsidRDefault="00BA216B" w:rsidP="00614F98"/>
                            <w:p w14:paraId="3305C721" w14:textId="77777777" w:rsidR="00BA216B" w:rsidRDefault="00BA216B" w:rsidP="00614F98"/>
                            <w:p w14:paraId="7FB51720" w14:textId="77777777" w:rsidR="00BA216B" w:rsidRDefault="00BA216B" w:rsidP="00614F98"/>
                            <w:p w14:paraId="6145142B" w14:textId="77777777" w:rsidR="00BA216B" w:rsidRDefault="00BA216B" w:rsidP="00614F98"/>
                            <w:p w14:paraId="3223A50A" w14:textId="77777777" w:rsidR="00BA216B" w:rsidRDefault="00BA216B" w:rsidP="00614F98"/>
                            <w:p w14:paraId="1C7F4E4C" w14:textId="77777777" w:rsidR="00BA216B" w:rsidRDefault="00BA216B" w:rsidP="00614F98"/>
                            <w:p w14:paraId="5AEB6F08" w14:textId="77777777" w:rsidR="00BA216B" w:rsidRDefault="00BA216B" w:rsidP="00614F98"/>
                            <w:p w14:paraId="150F734E" w14:textId="77777777" w:rsidR="00BA216B" w:rsidRDefault="00BA216B" w:rsidP="00614F98"/>
                            <w:p w14:paraId="0CC7324F" w14:textId="77777777" w:rsidR="00BA216B" w:rsidRDefault="00BA216B" w:rsidP="00614F98"/>
                            <w:p w14:paraId="50E1B24D" w14:textId="77777777" w:rsidR="00BA216B" w:rsidRDefault="00BA216B" w:rsidP="00614F98"/>
                            <w:p w14:paraId="7D821740" w14:textId="77777777" w:rsidR="00BA216B" w:rsidRDefault="00BA216B" w:rsidP="00614F98"/>
                            <w:p w14:paraId="02C2E5F1" w14:textId="77777777" w:rsidR="00BA216B" w:rsidRDefault="00BA216B" w:rsidP="00614F98"/>
                            <w:p w14:paraId="09FC136A" w14:textId="77777777" w:rsidR="00BA216B" w:rsidRDefault="00BA216B" w:rsidP="00614F98"/>
                            <w:p w14:paraId="26817A37" w14:textId="77777777" w:rsidR="00BA216B" w:rsidRDefault="00BA216B" w:rsidP="00614F98"/>
                            <w:p w14:paraId="503A5CFF" w14:textId="77777777" w:rsidR="00BA216B" w:rsidRDefault="00BA216B" w:rsidP="00614F98"/>
                            <w:p w14:paraId="6A0E8919" w14:textId="77777777" w:rsidR="00BA216B" w:rsidRDefault="00BA216B" w:rsidP="00614F98"/>
                            <w:p w14:paraId="4AAE802A" w14:textId="77777777" w:rsidR="00BA216B" w:rsidRDefault="00BA216B" w:rsidP="00614F98"/>
                            <w:p w14:paraId="23779D4E" w14:textId="77777777" w:rsidR="00BA216B" w:rsidRDefault="00BA216B" w:rsidP="00614F98"/>
                            <w:p w14:paraId="3EDA8F34" w14:textId="77777777" w:rsidR="00BA216B" w:rsidRDefault="00BA216B" w:rsidP="00614F98"/>
                            <w:p w14:paraId="61B49DDF" w14:textId="77777777" w:rsidR="00BA216B" w:rsidRDefault="00BA216B" w:rsidP="00614F98"/>
                            <w:p w14:paraId="69196800" w14:textId="77777777" w:rsidR="00BA216B" w:rsidRDefault="00BA216B" w:rsidP="00614F98"/>
                            <w:p w14:paraId="0EB7A8BC" w14:textId="77777777" w:rsidR="00BA216B" w:rsidRDefault="00BA216B" w:rsidP="00614F98"/>
                            <w:p w14:paraId="36D0FAE1" w14:textId="77777777" w:rsidR="00BA216B" w:rsidRDefault="00BA216B" w:rsidP="00614F98"/>
                            <w:p w14:paraId="0A3567A1" w14:textId="77777777" w:rsidR="00BA216B" w:rsidRDefault="00BA216B" w:rsidP="00614F98"/>
                            <w:p w14:paraId="3DD52F74" w14:textId="77777777" w:rsidR="00BA216B" w:rsidRDefault="00BA216B" w:rsidP="00614F98"/>
                            <w:p w14:paraId="368A562C" w14:textId="77777777" w:rsidR="00BA216B" w:rsidRDefault="00BA216B" w:rsidP="00614F98"/>
                            <w:p w14:paraId="7418B870" w14:textId="77777777" w:rsidR="00BA216B" w:rsidRDefault="00BA216B" w:rsidP="00614F98"/>
                            <w:p w14:paraId="73689473" w14:textId="77777777" w:rsidR="00BA216B" w:rsidRDefault="00BA216B" w:rsidP="00614F98"/>
                            <w:p w14:paraId="0E13F20C" w14:textId="77777777" w:rsidR="00BA216B" w:rsidRDefault="00BA216B" w:rsidP="00614F98"/>
                            <w:p w14:paraId="2E3969FD" w14:textId="77777777" w:rsidR="00BA216B" w:rsidRDefault="00BA216B" w:rsidP="00614F98"/>
                            <w:p w14:paraId="6BA3C827" w14:textId="77777777" w:rsidR="00BA216B" w:rsidRDefault="00BA216B" w:rsidP="00614F98"/>
                            <w:p w14:paraId="054277AF" w14:textId="77777777" w:rsidR="00BA216B" w:rsidRDefault="00BA216B" w:rsidP="00614F98"/>
                            <w:p w14:paraId="61F61D42" w14:textId="77777777" w:rsidR="00BA216B" w:rsidRDefault="00BA216B" w:rsidP="00614F98"/>
                            <w:p w14:paraId="39CD5F05" w14:textId="77777777" w:rsidR="00BA216B" w:rsidRDefault="00BA216B" w:rsidP="00614F98"/>
                            <w:p w14:paraId="16C307D4" w14:textId="77777777" w:rsidR="00BA216B" w:rsidRDefault="00BA216B" w:rsidP="00614F98"/>
                            <w:p w14:paraId="53100EA8" w14:textId="77777777" w:rsidR="00BA216B" w:rsidRDefault="00BA216B" w:rsidP="00614F98"/>
                            <w:p w14:paraId="2A0F172D" w14:textId="77777777" w:rsidR="00BA216B" w:rsidRDefault="00BA216B" w:rsidP="00614F98"/>
                            <w:p w14:paraId="1FF8F284" w14:textId="77777777" w:rsidR="00BA216B" w:rsidRDefault="00BA216B" w:rsidP="00614F98"/>
                            <w:p w14:paraId="2C7C6B46" w14:textId="77777777" w:rsidR="00BA216B" w:rsidRDefault="00BA216B" w:rsidP="00614F98"/>
                            <w:p w14:paraId="3C2C348C" w14:textId="77777777" w:rsidR="00BA216B" w:rsidRDefault="00BA216B" w:rsidP="00614F98"/>
                            <w:p w14:paraId="06E8A9B7" w14:textId="77777777" w:rsidR="00BA216B" w:rsidRDefault="00BA216B" w:rsidP="00614F98"/>
                            <w:p w14:paraId="26C39691" w14:textId="77777777" w:rsidR="00BA216B" w:rsidRDefault="00BA216B" w:rsidP="00614F98"/>
                            <w:p w14:paraId="3873FE49" w14:textId="77777777" w:rsidR="00BA216B" w:rsidRDefault="00BA216B" w:rsidP="00614F9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0FE5A9" id="그룹 745" o:spid="_x0000_s1096" style="position:absolute;margin-left:247.6pt;margin-top:1.15pt;width:119.85pt;height:27.05pt;z-index:251677696;mso-position-horizontal-relative:text;mso-position-vertical-relative:text" coordorigin="7409,5895" coordsize="2397,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">
                <v:shape id="Text Box 3158" o:spid="_x0000_s1097" type="#_x0000_t202" style="position:absolute;left:7409;top:5895;width:134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14:paraId="00E068EB" w14:textId="77777777" w:rsidR="00BA216B" w:rsidRDefault="00BA216B" w:rsidP="00614F98">
                        <w:r>
                          <w:rPr>
                            <w:rFonts w:hint="eastAsia"/>
                          </w:rPr>
                          <w:t>원래 범주</w:t>
                        </w:r>
                      </w:p>
                      <w:p w14:paraId="3C25A848" w14:textId="77777777" w:rsidR="00BA216B" w:rsidRDefault="00BA216B" w:rsidP="00614F98"/>
                      <w:p w14:paraId="0BB5B2BE" w14:textId="77777777" w:rsidR="00BA216B" w:rsidRDefault="00BA216B" w:rsidP="00614F98"/>
                      <w:p w14:paraId="5496E722" w14:textId="77777777" w:rsidR="00BA216B" w:rsidRDefault="00BA216B" w:rsidP="00614F98"/>
                      <w:p w14:paraId="3C2DE176" w14:textId="77777777" w:rsidR="00BA216B" w:rsidRDefault="00BA216B" w:rsidP="00614F98"/>
                      <w:p w14:paraId="472F4B1A" w14:textId="77777777" w:rsidR="00BA216B" w:rsidRDefault="00BA216B" w:rsidP="00614F98"/>
                      <w:p w14:paraId="7C60F91C" w14:textId="77777777" w:rsidR="00BA216B" w:rsidRDefault="00BA216B" w:rsidP="00614F98"/>
                      <w:p w14:paraId="2F41B11E" w14:textId="77777777" w:rsidR="00BA216B" w:rsidRDefault="00BA216B" w:rsidP="00614F98"/>
                      <w:p w14:paraId="06348ED0" w14:textId="77777777" w:rsidR="00BA216B" w:rsidRDefault="00BA216B" w:rsidP="00614F98"/>
                      <w:p w14:paraId="29577CE8" w14:textId="77777777" w:rsidR="00BA216B" w:rsidRDefault="00BA216B" w:rsidP="00614F98"/>
                      <w:p w14:paraId="1C5FA4BA" w14:textId="77777777" w:rsidR="00BA216B" w:rsidRDefault="00BA216B" w:rsidP="00614F98"/>
                      <w:p w14:paraId="1C3F423F" w14:textId="77777777" w:rsidR="00BA216B" w:rsidRDefault="00BA216B" w:rsidP="00614F98"/>
                      <w:p w14:paraId="41DD3A16" w14:textId="77777777" w:rsidR="00BA216B" w:rsidRDefault="00BA216B" w:rsidP="00614F98"/>
                      <w:p w14:paraId="5F0A379B" w14:textId="77777777" w:rsidR="00BA216B" w:rsidRDefault="00BA216B" w:rsidP="00614F98"/>
                      <w:p w14:paraId="26041871" w14:textId="77777777" w:rsidR="00BA216B" w:rsidRDefault="00BA216B" w:rsidP="00614F98"/>
                      <w:p w14:paraId="062A6672" w14:textId="77777777" w:rsidR="00BA216B" w:rsidRDefault="00BA216B" w:rsidP="00614F98"/>
                      <w:p w14:paraId="23A8CA27" w14:textId="77777777" w:rsidR="00BA216B" w:rsidRDefault="00BA216B" w:rsidP="00614F98"/>
                      <w:p w14:paraId="1D60107D" w14:textId="77777777" w:rsidR="00BA216B" w:rsidRDefault="00BA216B" w:rsidP="00614F98"/>
                      <w:p w14:paraId="0965487B" w14:textId="77777777" w:rsidR="00BA216B" w:rsidRDefault="00BA216B" w:rsidP="00614F98"/>
                      <w:p w14:paraId="0D9A4B96" w14:textId="77777777" w:rsidR="00BA216B" w:rsidRDefault="00BA216B" w:rsidP="00614F98"/>
                      <w:p w14:paraId="7352761B" w14:textId="77777777" w:rsidR="00BA216B" w:rsidRDefault="00BA216B" w:rsidP="00614F98"/>
                      <w:p w14:paraId="3D89E7FD" w14:textId="77777777" w:rsidR="00BA216B" w:rsidRDefault="00BA216B" w:rsidP="00614F98"/>
                      <w:p w14:paraId="6E95AA40" w14:textId="77777777" w:rsidR="00BA216B" w:rsidRDefault="00BA216B" w:rsidP="00614F98"/>
                      <w:p w14:paraId="7EB1552E" w14:textId="77777777" w:rsidR="00BA216B" w:rsidRDefault="00BA216B" w:rsidP="00614F98"/>
                      <w:p w14:paraId="741DB055" w14:textId="77777777" w:rsidR="00BA216B" w:rsidRDefault="00BA216B" w:rsidP="00614F98"/>
                      <w:p w14:paraId="32029900" w14:textId="77777777" w:rsidR="00BA216B" w:rsidRDefault="00BA216B" w:rsidP="00614F98"/>
                      <w:p w14:paraId="28B47309" w14:textId="77777777" w:rsidR="00BA216B" w:rsidRDefault="00BA216B" w:rsidP="00614F98"/>
                      <w:p w14:paraId="2DADF889" w14:textId="77777777" w:rsidR="00BA216B" w:rsidRDefault="00BA216B" w:rsidP="00614F98"/>
                      <w:p w14:paraId="06247890" w14:textId="77777777" w:rsidR="00BA216B" w:rsidRDefault="00BA216B" w:rsidP="00614F98"/>
                      <w:p w14:paraId="4031E928" w14:textId="77777777" w:rsidR="00BA216B" w:rsidRDefault="00BA216B" w:rsidP="00614F98"/>
                      <w:p w14:paraId="55CA69E3" w14:textId="77777777" w:rsidR="00BA216B" w:rsidRDefault="00BA216B" w:rsidP="00614F98"/>
                      <w:p w14:paraId="514D18CF" w14:textId="77777777" w:rsidR="00BA216B" w:rsidRDefault="00BA216B" w:rsidP="00614F98"/>
                      <w:p w14:paraId="15BD93E5" w14:textId="77777777" w:rsidR="00BA216B" w:rsidRDefault="00BA216B" w:rsidP="00614F98"/>
                      <w:p w14:paraId="24DF71BD" w14:textId="77777777" w:rsidR="00BA216B" w:rsidRDefault="00BA216B" w:rsidP="00614F98"/>
                      <w:p w14:paraId="2B1B2652" w14:textId="77777777" w:rsidR="00BA216B" w:rsidRDefault="00BA216B" w:rsidP="00614F98"/>
                      <w:p w14:paraId="4B99D647" w14:textId="77777777" w:rsidR="00BA216B" w:rsidRDefault="00BA216B" w:rsidP="00614F98"/>
                      <w:p w14:paraId="67BE4E5D" w14:textId="77777777" w:rsidR="00BA216B" w:rsidRDefault="00BA216B" w:rsidP="00614F98"/>
                      <w:p w14:paraId="0AD12732" w14:textId="77777777" w:rsidR="00BA216B" w:rsidRDefault="00BA216B" w:rsidP="00614F98"/>
                      <w:p w14:paraId="14D961BD" w14:textId="77777777" w:rsidR="00BA216B" w:rsidRDefault="00BA216B" w:rsidP="00614F98"/>
                      <w:p w14:paraId="72874874" w14:textId="77777777" w:rsidR="00BA216B" w:rsidRDefault="00BA216B" w:rsidP="00614F98"/>
                      <w:p w14:paraId="4AF37E34" w14:textId="77777777" w:rsidR="00BA216B" w:rsidRDefault="00BA216B" w:rsidP="00614F98"/>
                      <w:p w14:paraId="7A3D78AA" w14:textId="77777777" w:rsidR="00BA216B" w:rsidRDefault="00BA216B" w:rsidP="00614F98"/>
                      <w:p w14:paraId="234B018E" w14:textId="77777777" w:rsidR="00BA216B" w:rsidRDefault="00BA216B" w:rsidP="00614F98"/>
                      <w:p w14:paraId="0F87585D" w14:textId="77777777" w:rsidR="00BA216B" w:rsidRDefault="00BA216B" w:rsidP="00614F98"/>
                      <w:p w14:paraId="5655AEF7" w14:textId="77777777" w:rsidR="00BA216B" w:rsidRDefault="00BA216B" w:rsidP="00614F98"/>
                      <w:p w14:paraId="30262900" w14:textId="77777777" w:rsidR="00BA216B" w:rsidRDefault="00BA216B" w:rsidP="00614F98"/>
                      <w:p w14:paraId="42FFB4B9" w14:textId="77777777" w:rsidR="00BA216B" w:rsidRDefault="00BA216B" w:rsidP="00614F98"/>
                      <w:p w14:paraId="66C5013C" w14:textId="77777777" w:rsidR="00BA216B" w:rsidRDefault="00BA216B" w:rsidP="00614F98"/>
                      <w:p w14:paraId="2ECD4772" w14:textId="77777777" w:rsidR="00BA216B" w:rsidRDefault="00BA216B" w:rsidP="00614F98"/>
                      <w:p w14:paraId="143AA26E" w14:textId="77777777" w:rsidR="00BA216B" w:rsidRDefault="00BA216B" w:rsidP="00614F98"/>
                      <w:p w14:paraId="28760A6A" w14:textId="77777777" w:rsidR="00BA216B" w:rsidRDefault="00BA216B" w:rsidP="00614F98"/>
                      <w:p w14:paraId="537A3DAD" w14:textId="77777777" w:rsidR="00BA216B" w:rsidRDefault="00BA216B" w:rsidP="00614F98"/>
                      <w:p w14:paraId="139D0665" w14:textId="77777777" w:rsidR="00BA216B" w:rsidRDefault="00BA216B" w:rsidP="00614F98"/>
                      <w:p w14:paraId="0A0AFD6D" w14:textId="77777777" w:rsidR="00BA216B" w:rsidRDefault="00BA216B" w:rsidP="00614F98"/>
                      <w:p w14:paraId="62A902EE" w14:textId="77777777" w:rsidR="00BA216B" w:rsidRDefault="00BA216B" w:rsidP="00614F98"/>
                      <w:p w14:paraId="08E2577B" w14:textId="77777777" w:rsidR="00BA216B" w:rsidRDefault="00BA216B" w:rsidP="00614F98"/>
                      <w:p w14:paraId="6E42B630" w14:textId="77777777" w:rsidR="00BA216B" w:rsidRDefault="00BA216B" w:rsidP="00614F98"/>
                      <w:p w14:paraId="10544B99" w14:textId="77777777" w:rsidR="00BA216B" w:rsidRDefault="00BA216B" w:rsidP="00614F98"/>
                      <w:p w14:paraId="0CE4DF50" w14:textId="77777777" w:rsidR="00BA216B" w:rsidRDefault="00BA216B" w:rsidP="00614F98"/>
                      <w:p w14:paraId="4357B26A" w14:textId="77777777" w:rsidR="00BA216B" w:rsidRDefault="00BA216B" w:rsidP="00614F98"/>
                      <w:p w14:paraId="166468BF" w14:textId="77777777" w:rsidR="00BA216B" w:rsidRDefault="00BA216B" w:rsidP="00614F98"/>
                      <w:p w14:paraId="251331DE" w14:textId="77777777" w:rsidR="00BA216B" w:rsidRDefault="00BA216B" w:rsidP="00614F98"/>
                      <w:p w14:paraId="6C6CDA40" w14:textId="77777777" w:rsidR="00BA216B" w:rsidRDefault="00BA216B" w:rsidP="00614F98"/>
                      <w:p w14:paraId="26FDC9D4" w14:textId="77777777" w:rsidR="00BA216B" w:rsidRDefault="00BA216B" w:rsidP="00614F98"/>
                      <w:p w14:paraId="7134982A" w14:textId="77777777" w:rsidR="00BA216B" w:rsidRDefault="00BA216B" w:rsidP="00614F98"/>
                      <w:p w14:paraId="09BE6E69" w14:textId="77777777" w:rsidR="00BA216B" w:rsidRDefault="00BA216B" w:rsidP="00614F98"/>
                      <w:p w14:paraId="699E5C07" w14:textId="77777777" w:rsidR="00BA216B" w:rsidRDefault="00BA216B" w:rsidP="00614F98"/>
                      <w:p w14:paraId="7B3D66FC" w14:textId="77777777" w:rsidR="00BA216B" w:rsidRDefault="00BA216B" w:rsidP="00614F98"/>
                      <w:p w14:paraId="7DA4C7B5" w14:textId="77777777" w:rsidR="00BA216B" w:rsidRDefault="00BA216B" w:rsidP="00614F98"/>
                      <w:p w14:paraId="358E55D4" w14:textId="77777777" w:rsidR="00BA216B" w:rsidRDefault="00BA216B" w:rsidP="00614F98"/>
                      <w:p w14:paraId="307F6F39" w14:textId="77777777" w:rsidR="00BA216B" w:rsidRDefault="00BA216B" w:rsidP="00614F98"/>
                      <w:p w14:paraId="23DAA2F1" w14:textId="77777777" w:rsidR="00BA216B" w:rsidRDefault="00BA216B" w:rsidP="00614F98"/>
                      <w:p w14:paraId="15A9CB19" w14:textId="77777777" w:rsidR="00BA216B" w:rsidRDefault="00BA216B" w:rsidP="00614F98"/>
                      <w:p w14:paraId="2DE145DD" w14:textId="77777777" w:rsidR="00BA216B" w:rsidRDefault="00BA216B" w:rsidP="00614F98"/>
                      <w:p w14:paraId="36420993" w14:textId="77777777" w:rsidR="00BA216B" w:rsidRDefault="00BA216B" w:rsidP="00614F98"/>
                      <w:p w14:paraId="1E762186" w14:textId="77777777" w:rsidR="00BA216B" w:rsidRDefault="00BA216B" w:rsidP="00614F98"/>
                      <w:p w14:paraId="34F0D258" w14:textId="77777777" w:rsidR="00BA216B" w:rsidRDefault="00BA216B" w:rsidP="00614F98"/>
                      <w:p w14:paraId="15C24A72" w14:textId="77777777" w:rsidR="00BA216B" w:rsidRDefault="00BA216B" w:rsidP="00614F98"/>
                      <w:p w14:paraId="59AEAE09" w14:textId="77777777" w:rsidR="00BA216B" w:rsidRDefault="00BA216B" w:rsidP="00614F98"/>
                      <w:p w14:paraId="1D577912" w14:textId="77777777" w:rsidR="00BA216B" w:rsidRDefault="00BA216B" w:rsidP="00614F98"/>
                      <w:p w14:paraId="3FCC6D4C" w14:textId="77777777" w:rsidR="00BA216B" w:rsidRDefault="00BA216B" w:rsidP="00614F98"/>
                      <w:p w14:paraId="2089DA92" w14:textId="77777777" w:rsidR="00BA216B" w:rsidRDefault="00BA216B" w:rsidP="00614F98"/>
                      <w:p w14:paraId="6392E456" w14:textId="77777777" w:rsidR="00BA216B" w:rsidRDefault="00BA216B" w:rsidP="00614F98"/>
                      <w:p w14:paraId="154E9428" w14:textId="77777777" w:rsidR="00BA216B" w:rsidRDefault="00BA216B" w:rsidP="00614F98"/>
                      <w:p w14:paraId="02967F01" w14:textId="77777777" w:rsidR="00BA216B" w:rsidRDefault="00BA216B" w:rsidP="00614F98"/>
                      <w:p w14:paraId="6292ECE1" w14:textId="77777777" w:rsidR="00BA216B" w:rsidRDefault="00BA216B" w:rsidP="00614F98"/>
                      <w:p w14:paraId="39965154" w14:textId="77777777" w:rsidR="00BA216B" w:rsidRDefault="00BA216B" w:rsidP="00614F98"/>
                      <w:p w14:paraId="56BAC8F9" w14:textId="77777777" w:rsidR="00BA216B" w:rsidRDefault="00BA216B" w:rsidP="00614F98"/>
                      <w:p w14:paraId="56BCE0E8" w14:textId="77777777" w:rsidR="00BA216B" w:rsidRDefault="00BA216B" w:rsidP="00614F98"/>
                      <w:p w14:paraId="270D0611" w14:textId="77777777" w:rsidR="00BA216B" w:rsidRDefault="00BA216B" w:rsidP="00614F98"/>
                      <w:p w14:paraId="39AE6F3A" w14:textId="77777777" w:rsidR="00BA216B" w:rsidRDefault="00BA216B" w:rsidP="00614F98"/>
                      <w:p w14:paraId="73EDCE9F" w14:textId="77777777" w:rsidR="00BA216B" w:rsidRDefault="00BA216B" w:rsidP="00614F98"/>
                      <w:p w14:paraId="051C9FB4" w14:textId="77777777" w:rsidR="00BA216B" w:rsidRDefault="00BA216B" w:rsidP="00614F98"/>
                      <w:p w14:paraId="36276C45" w14:textId="77777777" w:rsidR="00BA216B" w:rsidRDefault="00BA216B" w:rsidP="00614F98"/>
                      <w:p w14:paraId="21716F88" w14:textId="77777777" w:rsidR="00BA216B" w:rsidRDefault="00BA216B" w:rsidP="00614F98"/>
                      <w:p w14:paraId="17D06D6E" w14:textId="77777777" w:rsidR="00BA216B" w:rsidRDefault="00BA216B" w:rsidP="00614F98"/>
                      <w:p w14:paraId="3202D134" w14:textId="77777777" w:rsidR="00BA216B" w:rsidRDefault="00BA216B" w:rsidP="00614F98"/>
                      <w:p w14:paraId="3120933B" w14:textId="77777777" w:rsidR="00BA216B" w:rsidRDefault="00BA216B" w:rsidP="00614F98"/>
                      <w:p w14:paraId="49BD0205" w14:textId="77777777" w:rsidR="00BA216B" w:rsidRDefault="00BA216B" w:rsidP="00614F98"/>
                      <w:p w14:paraId="73034D82" w14:textId="77777777" w:rsidR="00BA216B" w:rsidRDefault="00BA216B" w:rsidP="00614F98"/>
                      <w:p w14:paraId="60C1704E" w14:textId="77777777" w:rsidR="00BA216B" w:rsidRDefault="00BA216B" w:rsidP="00614F98"/>
                      <w:p w14:paraId="77FE58BE" w14:textId="77777777" w:rsidR="00BA216B" w:rsidRDefault="00BA216B" w:rsidP="00614F98"/>
                      <w:p w14:paraId="739F6D40" w14:textId="77777777" w:rsidR="00BA216B" w:rsidRDefault="00BA216B" w:rsidP="00614F98"/>
                      <w:p w14:paraId="462F36BF" w14:textId="77777777" w:rsidR="00BA216B" w:rsidRDefault="00BA216B" w:rsidP="00614F98"/>
                      <w:p w14:paraId="1C541907" w14:textId="77777777" w:rsidR="00BA216B" w:rsidRDefault="00BA216B" w:rsidP="00614F98"/>
                      <w:p w14:paraId="6150DAA3" w14:textId="77777777" w:rsidR="00BA216B" w:rsidRDefault="00BA216B" w:rsidP="00614F98"/>
                      <w:p w14:paraId="75E088C9" w14:textId="77777777" w:rsidR="00BA216B" w:rsidRDefault="00BA216B" w:rsidP="00614F98"/>
                      <w:p w14:paraId="41EC8499" w14:textId="77777777" w:rsidR="00BA216B" w:rsidRDefault="00BA216B" w:rsidP="00614F98"/>
                      <w:p w14:paraId="29A7CBE8" w14:textId="77777777" w:rsidR="00BA216B" w:rsidRDefault="00BA216B" w:rsidP="00614F98"/>
                      <w:p w14:paraId="25465375" w14:textId="77777777" w:rsidR="00BA216B" w:rsidRDefault="00BA216B" w:rsidP="00614F98"/>
                      <w:p w14:paraId="15FC709F" w14:textId="77777777" w:rsidR="00BA216B" w:rsidRDefault="00BA216B" w:rsidP="00614F98"/>
                      <w:p w14:paraId="10793152" w14:textId="77777777" w:rsidR="00BA216B" w:rsidRDefault="00BA216B" w:rsidP="00614F98"/>
                      <w:p w14:paraId="1465DB0D" w14:textId="77777777" w:rsidR="00BA216B" w:rsidRDefault="00BA216B" w:rsidP="00614F98"/>
                      <w:p w14:paraId="22914768" w14:textId="77777777" w:rsidR="00BA216B" w:rsidRDefault="00BA216B" w:rsidP="00614F98"/>
                      <w:p w14:paraId="3A6D37C6" w14:textId="77777777" w:rsidR="00BA216B" w:rsidRDefault="00BA216B" w:rsidP="00614F98"/>
                      <w:p w14:paraId="0B017C5A" w14:textId="77777777" w:rsidR="00BA216B" w:rsidRDefault="00BA216B" w:rsidP="00614F98"/>
                      <w:p w14:paraId="530C3EDE" w14:textId="77777777" w:rsidR="00BA216B" w:rsidRDefault="00BA216B" w:rsidP="00614F98"/>
                      <w:p w14:paraId="17D4B101" w14:textId="77777777" w:rsidR="00BA216B" w:rsidRDefault="00BA216B" w:rsidP="00614F98"/>
                      <w:p w14:paraId="55972B7C" w14:textId="77777777" w:rsidR="00BA216B" w:rsidRDefault="00BA216B" w:rsidP="00614F98"/>
                      <w:p w14:paraId="236C0FC3" w14:textId="77777777" w:rsidR="00BA216B" w:rsidRDefault="00BA216B" w:rsidP="00614F98"/>
                      <w:p w14:paraId="03A56BE8" w14:textId="77777777" w:rsidR="00BA216B" w:rsidRDefault="00BA216B" w:rsidP="00614F98"/>
                      <w:p w14:paraId="7C29625E" w14:textId="77777777" w:rsidR="00BA216B" w:rsidRDefault="00BA216B" w:rsidP="00614F98"/>
                      <w:p w14:paraId="5AAFAE1A" w14:textId="77777777" w:rsidR="00BA216B" w:rsidRDefault="00BA216B" w:rsidP="00614F98"/>
                      <w:p w14:paraId="20B70253" w14:textId="77777777" w:rsidR="00BA216B" w:rsidRDefault="00BA216B" w:rsidP="00614F98"/>
                      <w:p w14:paraId="27E0ECB1" w14:textId="77777777" w:rsidR="00BA216B" w:rsidRDefault="00BA216B" w:rsidP="00614F98"/>
                      <w:p w14:paraId="7AE5012A" w14:textId="77777777" w:rsidR="00BA216B" w:rsidRDefault="00BA216B" w:rsidP="00614F98"/>
                      <w:p w14:paraId="3E6A914F" w14:textId="77777777" w:rsidR="00BA216B" w:rsidRDefault="00BA216B" w:rsidP="00614F98"/>
                      <w:p w14:paraId="195550A7" w14:textId="77777777" w:rsidR="00BA216B" w:rsidRDefault="00BA216B" w:rsidP="00614F98"/>
                      <w:p w14:paraId="7903DF0C" w14:textId="77777777" w:rsidR="00BA216B" w:rsidRDefault="00BA216B" w:rsidP="00614F98"/>
                      <w:p w14:paraId="2490BB09" w14:textId="77777777" w:rsidR="00BA216B" w:rsidRDefault="00BA216B" w:rsidP="00614F98"/>
                      <w:p w14:paraId="5F63FC7E" w14:textId="77777777" w:rsidR="00BA216B" w:rsidRDefault="00BA216B" w:rsidP="00614F98"/>
                      <w:p w14:paraId="19DA5EC5" w14:textId="77777777" w:rsidR="00BA216B" w:rsidRDefault="00BA216B" w:rsidP="00614F98"/>
                      <w:p w14:paraId="69725BBE" w14:textId="77777777" w:rsidR="00BA216B" w:rsidRDefault="00BA216B" w:rsidP="00614F98"/>
                      <w:p w14:paraId="6336805B" w14:textId="77777777" w:rsidR="00BA216B" w:rsidRDefault="00BA216B" w:rsidP="00614F98"/>
                      <w:p w14:paraId="3CE71852" w14:textId="77777777" w:rsidR="00BA216B" w:rsidRDefault="00BA216B" w:rsidP="00614F98"/>
                      <w:p w14:paraId="089CE5E6" w14:textId="77777777" w:rsidR="00BA216B" w:rsidRDefault="00BA216B" w:rsidP="00614F98"/>
                      <w:p w14:paraId="062C4F72" w14:textId="77777777" w:rsidR="00BA216B" w:rsidRDefault="00BA216B" w:rsidP="00614F98"/>
                      <w:p w14:paraId="6CF0864D" w14:textId="77777777" w:rsidR="00BA216B" w:rsidRDefault="00BA216B" w:rsidP="00614F98"/>
                      <w:p w14:paraId="625D3986" w14:textId="77777777" w:rsidR="00BA216B" w:rsidRDefault="00BA216B" w:rsidP="00614F98"/>
                      <w:p w14:paraId="2D74A5C5" w14:textId="77777777" w:rsidR="00BA216B" w:rsidRDefault="00BA216B" w:rsidP="00614F98"/>
                      <w:p w14:paraId="6F08331B" w14:textId="77777777" w:rsidR="00BA216B" w:rsidRDefault="00BA216B" w:rsidP="00614F98"/>
                      <w:p w14:paraId="289D8A05" w14:textId="77777777" w:rsidR="00BA216B" w:rsidRDefault="00BA216B" w:rsidP="00614F98"/>
                      <w:p w14:paraId="3EC4BB5B" w14:textId="77777777" w:rsidR="00BA216B" w:rsidRDefault="00BA216B" w:rsidP="00614F98"/>
                      <w:p w14:paraId="1C546E39" w14:textId="77777777" w:rsidR="00BA216B" w:rsidRDefault="00BA216B" w:rsidP="00614F98"/>
                      <w:p w14:paraId="6E154437" w14:textId="77777777" w:rsidR="00BA216B" w:rsidRDefault="00BA216B" w:rsidP="00614F98"/>
                      <w:p w14:paraId="40E6E512" w14:textId="77777777" w:rsidR="00BA216B" w:rsidRDefault="00BA216B" w:rsidP="00614F98"/>
                      <w:p w14:paraId="74EEBD60" w14:textId="77777777" w:rsidR="00BA216B" w:rsidRDefault="00BA216B" w:rsidP="00614F98"/>
                      <w:p w14:paraId="05E403EA" w14:textId="77777777" w:rsidR="00BA216B" w:rsidRDefault="00BA216B" w:rsidP="00614F98"/>
                      <w:p w14:paraId="1776DB30" w14:textId="77777777" w:rsidR="00BA216B" w:rsidRDefault="00BA216B" w:rsidP="00614F98"/>
                      <w:p w14:paraId="45C3763C" w14:textId="77777777" w:rsidR="00BA216B" w:rsidRDefault="00BA216B" w:rsidP="00614F98"/>
                      <w:p w14:paraId="769BC5AB" w14:textId="77777777" w:rsidR="00BA216B" w:rsidRDefault="00BA216B" w:rsidP="00614F98"/>
                      <w:p w14:paraId="50FB2436" w14:textId="77777777" w:rsidR="00BA216B" w:rsidRDefault="00BA216B" w:rsidP="00614F98"/>
                      <w:p w14:paraId="4DA90575" w14:textId="77777777" w:rsidR="00BA216B" w:rsidRDefault="00BA216B" w:rsidP="00614F98"/>
                      <w:p w14:paraId="68432B2C" w14:textId="77777777" w:rsidR="00BA216B" w:rsidRDefault="00BA216B" w:rsidP="00614F98"/>
                      <w:p w14:paraId="73DC36BC" w14:textId="77777777" w:rsidR="00BA216B" w:rsidRDefault="00BA216B" w:rsidP="00614F98"/>
                      <w:p w14:paraId="622CBEE2" w14:textId="77777777" w:rsidR="00BA216B" w:rsidRDefault="00BA216B" w:rsidP="00614F98"/>
                      <w:p w14:paraId="69A3D637" w14:textId="77777777" w:rsidR="00BA216B" w:rsidRDefault="00BA216B" w:rsidP="00614F98"/>
                      <w:p w14:paraId="4D5DEE52" w14:textId="77777777" w:rsidR="00BA216B" w:rsidRDefault="00BA216B" w:rsidP="00614F98"/>
                      <w:p w14:paraId="278CA0AC" w14:textId="77777777" w:rsidR="00BA216B" w:rsidRDefault="00BA216B" w:rsidP="00614F98"/>
                      <w:p w14:paraId="58FCBB01" w14:textId="77777777" w:rsidR="00BA216B" w:rsidRDefault="00BA216B" w:rsidP="00614F98"/>
                      <w:p w14:paraId="729EEB01" w14:textId="77777777" w:rsidR="00BA216B" w:rsidRDefault="00BA216B" w:rsidP="00614F98"/>
                      <w:p w14:paraId="55AA76CE" w14:textId="77777777" w:rsidR="00BA216B" w:rsidRDefault="00BA216B" w:rsidP="00614F98"/>
                      <w:p w14:paraId="079C96FA" w14:textId="77777777" w:rsidR="00BA216B" w:rsidRDefault="00BA216B" w:rsidP="00614F98"/>
                      <w:p w14:paraId="1D58BC01" w14:textId="77777777" w:rsidR="00BA216B" w:rsidRDefault="00BA216B" w:rsidP="00614F98"/>
                      <w:p w14:paraId="70313B44" w14:textId="77777777" w:rsidR="00BA216B" w:rsidRDefault="00BA216B" w:rsidP="00614F98"/>
                      <w:p w14:paraId="2BBB95CB" w14:textId="77777777" w:rsidR="00BA216B" w:rsidRDefault="00BA216B" w:rsidP="00614F98"/>
                      <w:p w14:paraId="566E4A69" w14:textId="77777777" w:rsidR="00BA216B" w:rsidRDefault="00BA216B" w:rsidP="00614F98"/>
                      <w:p w14:paraId="60298ACA" w14:textId="77777777" w:rsidR="00BA216B" w:rsidRDefault="00BA216B" w:rsidP="00614F98"/>
                      <w:p w14:paraId="34BE4FC2" w14:textId="77777777" w:rsidR="00BA216B" w:rsidRDefault="00BA216B" w:rsidP="00614F98"/>
                      <w:p w14:paraId="0406A04B" w14:textId="77777777" w:rsidR="00BA216B" w:rsidRDefault="00BA216B" w:rsidP="00614F98"/>
                      <w:p w14:paraId="0D40166B" w14:textId="77777777" w:rsidR="00BA216B" w:rsidRDefault="00BA216B" w:rsidP="00614F98"/>
                      <w:p w14:paraId="6EA8D10C" w14:textId="77777777" w:rsidR="00BA216B" w:rsidRDefault="00BA216B" w:rsidP="00614F98"/>
                      <w:p w14:paraId="5D68B2D1" w14:textId="77777777" w:rsidR="00BA216B" w:rsidRDefault="00BA216B" w:rsidP="00614F98"/>
                      <w:p w14:paraId="14A0E6B4" w14:textId="77777777" w:rsidR="00BA216B" w:rsidRDefault="00BA216B" w:rsidP="00614F98"/>
                      <w:p w14:paraId="7BBF34A5" w14:textId="77777777" w:rsidR="00BA216B" w:rsidRDefault="00BA216B" w:rsidP="00614F98"/>
                      <w:p w14:paraId="7153930D" w14:textId="77777777" w:rsidR="00BA216B" w:rsidRDefault="00BA216B" w:rsidP="00614F98"/>
                      <w:p w14:paraId="2E3D5654" w14:textId="77777777" w:rsidR="00BA216B" w:rsidRDefault="00BA216B" w:rsidP="00614F98"/>
                      <w:p w14:paraId="0225B10E" w14:textId="77777777" w:rsidR="00BA216B" w:rsidRDefault="00BA216B" w:rsidP="00614F98"/>
                      <w:p w14:paraId="7B062612" w14:textId="77777777" w:rsidR="00BA216B" w:rsidRDefault="00BA216B" w:rsidP="00614F98"/>
                      <w:p w14:paraId="35EF8564" w14:textId="77777777" w:rsidR="00BA216B" w:rsidRDefault="00BA216B" w:rsidP="00614F98"/>
                      <w:p w14:paraId="40DD19AE" w14:textId="77777777" w:rsidR="00BA216B" w:rsidRDefault="00BA216B" w:rsidP="00614F98"/>
                      <w:p w14:paraId="7D2F0591" w14:textId="77777777" w:rsidR="00BA216B" w:rsidRDefault="00BA216B" w:rsidP="00614F98"/>
                      <w:p w14:paraId="0FF59852" w14:textId="77777777" w:rsidR="00BA216B" w:rsidRDefault="00BA216B" w:rsidP="00614F98"/>
                      <w:p w14:paraId="5BE13304" w14:textId="77777777" w:rsidR="00BA216B" w:rsidRDefault="00BA216B" w:rsidP="00614F98"/>
                      <w:p w14:paraId="696F0741" w14:textId="77777777" w:rsidR="00BA216B" w:rsidRDefault="00BA216B" w:rsidP="00614F98"/>
                      <w:p w14:paraId="63762A8B" w14:textId="77777777" w:rsidR="00BA216B" w:rsidRDefault="00BA216B" w:rsidP="00614F98"/>
                      <w:p w14:paraId="474AFFD8" w14:textId="77777777" w:rsidR="00BA216B" w:rsidRDefault="00BA216B" w:rsidP="00614F98"/>
                      <w:p w14:paraId="2345EA25" w14:textId="77777777" w:rsidR="00BA216B" w:rsidRDefault="00BA216B" w:rsidP="00614F98"/>
                      <w:p w14:paraId="4C345DC4" w14:textId="77777777" w:rsidR="00BA216B" w:rsidRDefault="00BA216B" w:rsidP="00614F98"/>
                      <w:p w14:paraId="0FFDF741" w14:textId="77777777" w:rsidR="00BA216B" w:rsidRDefault="00BA216B" w:rsidP="00614F98"/>
                      <w:p w14:paraId="1D03444B" w14:textId="77777777" w:rsidR="00BA216B" w:rsidRDefault="00BA216B" w:rsidP="00614F98"/>
                      <w:p w14:paraId="215FB642" w14:textId="77777777" w:rsidR="00BA216B" w:rsidRDefault="00BA216B" w:rsidP="00614F98"/>
                      <w:p w14:paraId="6FDFC09D" w14:textId="77777777" w:rsidR="00BA216B" w:rsidRDefault="00BA216B" w:rsidP="00614F98"/>
                      <w:p w14:paraId="75ED418A" w14:textId="77777777" w:rsidR="00BA216B" w:rsidRDefault="00BA216B" w:rsidP="00614F98"/>
                      <w:p w14:paraId="29F84ABD" w14:textId="77777777" w:rsidR="00BA216B" w:rsidRDefault="00BA216B" w:rsidP="00614F98"/>
                      <w:p w14:paraId="3557F506" w14:textId="77777777" w:rsidR="00BA216B" w:rsidRDefault="00BA216B" w:rsidP="00614F98"/>
                      <w:p w14:paraId="0A5FC225" w14:textId="77777777" w:rsidR="00BA216B" w:rsidRDefault="00BA216B" w:rsidP="00614F98"/>
                      <w:p w14:paraId="16A7CC8D" w14:textId="77777777" w:rsidR="00BA216B" w:rsidRDefault="00BA216B" w:rsidP="00614F98"/>
                      <w:p w14:paraId="3E5EFF29" w14:textId="77777777" w:rsidR="00BA216B" w:rsidRDefault="00BA216B" w:rsidP="00614F98"/>
                      <w:p w14:paraId="5D6F9BBD" w14:textId="77777777" w:rsidR="00BA216B" w:rsidRDefault="00BA216B" w:rsidP="00614F98"/>
                      <w:p w14:paraId="1DB68551" w14:textId="77777777" w:rsidR="00BA216B" w:rsidRDefault="00BA216B" w:rsidP="00614F98"/>
                      <w:p w14:paraId="7E253E3A" w14:textId="77777777" w:rsidR="00BA216B" w:rsidRDefault="00BA216B" w:rsidP="00614F98"/>
                      <w:p w14:paraId="75D1340C" w14:textId="77777777" w:rsidR="00BA216B" w:rsidRDefault="00BA216B" w:rsidP="00614F98"/>
                      <w:p w14:paraId="75C6AFA9" w14:textId="77777777" w:rsidR="00BA216B" w:rsidRDefault="00BA216B" w:rsidP="00614F98"/>
                      <w:p w14:paraId="624DD79C" w14:textId="77777777" w:rsidR="00BA216B" w:rsidRDefault="00BA216B" w:rsidP="00614F98"/>
                      <w:p w14:paraId="5F556731" w14:textId="77777777" w:rsidR="00BA216B" w:rsidRDefault="00BA216B" w:rsidP="00614F98"/>
                      <w:p w14:paraId="6A64B5BD" w14:textId="77777777" w:rsidR="00BA216B" w:rsidRDefault="00BA216B" w:rsidP="00614F98"/>
                      <w:p w14:paraId="349D05ED" w14:textId="77777777" w:rsidR="00BA216B" w:rsidRDefault="00BA216B" w:rsidP="00614F98"/>
                      <w:p w14:paraId="06F92F04" w14:textId="77777777" w:rsidR="00BA216B" w:rsidRDefault="00BA216B" w:rsidP="00614F98"/>
                      <w:p w14:paraId="208D5EBB" w14:textId="77777777" w:rsidR="00BA216B" w:rsidRDefault="00BA216B" w:rsidP="00614F98"/>
                      <w:p w14:paraId="6A780133" w14:textId="77777777" w:rsidR="00BA216B" w:rsidRDefault="00BA216B" w:rsidP="00614F98"/>
                      <w:p w14:paraId="18D2F67E" w14:textId="77777777" w:rsidR="00BA216B" w:rsidRDefault="00BA216B" w:rsidP="00614F98"/>
                      <w:p w14:paraId="70470800" w14:textId="77777777" w:rsidR="00BA216B" w:rsidRDefault="00BA216B" w:rsidP="00614F98"/>
                      <w:p w14:paraId="700AEC19" w14:textId="77777777" w:rsidR="00BA216B" w:rsidRDefault="00BA216B" w:rsidP="00614F98"/>
                      <w:p w14:paraId="6E105DE9" w14:textId="77777777" w:rsidR="00BA216B" w:rsidRDefault="00BA216B" w:rsidP="00614F98"/>
                      <w:p w14:paraId="04EFA3F7" w14:textId="77777777" w:rsidR="00BA216B" w:rsidRDefault="00BA216B" w:rsidP="00614F98"/>
                      <w:p w14:paraId="7871F8FE" w14:textId="77777777" w:rsidR="00BA216B" w:rsidRDefault="00BA216B" w:rsidP="00614F98"/>
                      <w:p w14:paraId="476A264D" w14:textId="77777777" w:rsidR="00BA216B" w:rsidRDefault="00BA216B" w:rsidP="00614F98"/>
                      <w:p w14:paraId="4E4C45E4" w14:textId="77777777" w:rsidR="00BA216B" w:rsidRDefault="00BA216B" w:rsidP="00614F98"/>
                      <w:p w14:paraId="5F222793" w14:textId="77777777" w:rsidR="00BA216B" w:rsidRDefault="00BA216B" w:rsidP="00614F98"/>
                      <w:p w14:paraId="3C5513E2" w14:textId="77777777" w:rsidR="00BA216B" w:rsidRDefault="00BA216B" w:rsidP="00614F98"/>
                      <w:p w14:paraId="26E8AB02" w14:textId="77777777" w:rsidR="00BA216B" w:rsidRDefault="00BA216B" w:rsidP="00614F98"/>
                      <w:p w14:paraId="46F52067" w14:textId="77777777" w:rsidR="00BA216B" w:rsidRDefault="00BA216B" w:rsidP="00614F98"/>
                      <w:p w14:paraId="44E8DD7E" w14:textId="77777777" w:rsidR="00BA216B" w:rsidRDefault="00BA216B" w:rsidP="00614F98"/>
                      <w:p w14:paraId="34860EF4" w14:textId="77777777" w:rsidR="00BA216B" w:rsidRDefault="00BA216B" w:rsidP="00614F98"/>
                      <w:p w14:paraId="15F87ADD" w14:textId="77777777" w:rsidR="00BA216B" w:rsidRDefault="00BA216B" w:rsidP="00614F98"/>
                      <w:p w14:paraId="788E2A0D" w14:textId="77777777" w:rsidR="00BA216B" w:rsidRDefault="00BA216B" w:rsidP="00614F98"/>
                      <w:p w14:paraId="00F036A7" w14:textId="77777777" w:rsidR="00BA216B" w:rsidRDefault="00BA216B" w:rsidP="00614F98"/>
                      <w:p w14:paraId="1A6D56F3" w14:textId="77777777" w:rsidR="00BA216B" w:rsidRDefault="00BA216B" w:rsidP="00614F98"/>
                      <w:p w14:paraId="6FAD572E" w14:textId="77777777" w:rsidR="00BA216B" w:rsidRDefault="00BA216B" w:rsidP="00614F98"/>
                      <w:p w14:paraId="67F6802C" w14:textId="77777777" w:rsidR="00BA216B" w:rsidRDefault="00BA216B" w:rsidP="00614F98"/>
                      <w:p w14:paraId="76A01556" w14:textId="77777777" w:rsidR="00BA216B" w:rsidRDefault="00BA216B" w:rsidP="00614F98"/>
                      <w:p w14:paraId="765F8005" w14:textId="77777777" w:rsidR="00BA216B" w:rsidRDefault="00BA216B" w:rsidP="00614F98"/>
                      <w:p w14:paraId="48BF42B7" w14:textId="77777777" w:rsidR="00BA216B" w:rsidRDefault="00BA216B" w:rsidP="00614F98"/>
                      <w:p w14:paraId="6C6F4CE8" w14:textId="77777777" w:rsidR="00BA216B" w:rsidRDefault="00BA216B" w:rsidP="00614F98"/>
                      <w:p w14:paraId="04E645BD" w14:textId="77777777" w:rsidR="00BA216B" w:rsidRDefault="00BA216B" w:rsidP="00614F98"/>
                      <w:p w14:paraId="110E150B" w14:textId="77777777" w:rsidR="00BA216B" w:rsidRDefault="00BA216B" w:rsidP="00614F98"/>
                      <w:p w14:paraId="6449EF02" w14:textId="77777777" w:rsidR="00BA216B" w:rsidRDefault="00BA216B" w:rsidP="00614F98"/>
                      <w:p w14:paraId="0362F96B" w14:textId="77777777" w:rsidR="00BA216B" w:rsidRDefault="00BA216B" w:rsidP="00614F98"/>
                      <w:p w14:paraId="0707419C" w14:textId="77777777" w:rsidR="00BA216B" w:rsidRDefault="00BA216B" w:rsidP="00614F98"/>
                      <w:p w14:paraId="3C6CB8F1" w14:textId="77777777" w:rsidR="00BA216B" w:rsidRDefault="00BA216B" w:rsidP="00614F98"/>
                      <w:p w14:paraId="31FFC307" w14:textId="77777777" w:rsidR="00BA216B" w:rsidRDefault="00BA216B" w:rsidP="00614F98"/>
                      <w:p w14:paraId="3BE9B657" w14:textId="77777777" w:rsidR="00BA216B" w:rsidRDefault="00BA216B" w:rsidP="00614F98"/>
                      <w:p w14:paraId="1004F66F" w14:textId="77777777" w:rsidR="00BA216B" w:rsidRDefault="00BA216B" w:rsidP="00614F98"/>
                      <w:p w14:paraId="296EB719" w14:textId="77777777" w:rsidR="00BA216B" w:rsidRDefault="00BA216B" w:rsidP="00614F98"/>
                      <w:p w14:paraId="17730B75" w14:textId="77777777" w:rsidR="00BA216B" w:rsidRDefault="00BA216B" w:rsidP="00614F98"/>
                      <w:p w14:paraId="338B4505" w14:textId="77777777" w:rsidR="00BA216B" w:rsidRDefault="00BA216B" w:rsidP="00614F98"/>
                      <w:p w14:paraId="00E3AF88" w14:textId="77777777" w:rsidR="00BA216B" w:rsidRDefault="00BA216B" w:rsidP="00614F98"/>
                      <w:p w14:paraId="39D1984C" w14:textId="77777777" w:rsidR="00BA216B" w:rsidRDefault="00BA216B" w:rsidP="00614F98"/>
                      <w:p w14:paraId="38CC75AD" w14:textId="77777777" w:rsidR="00BA216B" w:rsidRDefault="00BA216B" w:rsidP="00614F98"/>
                      <w:p w14:paraId="16CB3987" w14:textId="77777777" w:rsidR="00BA216B" w:rsidRDefault="00BA216B" w:rsidP="00614F98"/>
                      <w:p w14:paraId="0D6AB50E" w14:textId="77777777" w:rsidR="00BA216B" w:rsidRDefault="00BA216B" w:rsidP="00614F98"/>
                      <w:p w14:paraId="51B098BA" w14:textId="77777777" w:rsidR="00BA216B" w:rsidRDefault="00BA216B" w:rsidP="00614F98"/>
                      <w:p w14:paraId="7EDFEBB6" w14:textId="77777777" w:rsidR="00BA216B" w:rsidRDefault="00BA216B" w:rsidP="00614F98"/>
                      <w:p w14:paraId="6F62A4A5" w14:textId="77777777" w:rsidR="00BA216B" w:rsidRDefault="00BA216B" w:rsidP="00614F98"/>
                      <w:p w14:paraId="36532DC7" w14:textId="77777777" w:rsidR="00BA216B" w:rsidRDefault="00BA216B" w:rsidP="00614F98"/>
                      <w:p w14:paraId="300FEB0F" w14:textId="77777777" w:rsidR="00BA216B" w:rsidRDefault="00BA216B" w:rsidP="00614F98"/>
                      <w:p w14:paraId="6DB96807" w14:textId="77777777" w:rsidR="00BA216B" w:rsidRDefault="00BA216B" w:rsidP="00614F98"/>
                      <w:p w14:paraId="7CD8BC9D" w14:textId="77777777" w:rsidR="00BA216B" w:rsidRDefault="00BA216B" w:rsidP="00614F98"/>
                      <w:p w14:paraId="21C8DEC7" w14:textId="77777777" w:rsidR="00BA216B" w:rsidRDefault="00BA216B" w:rsidP="00614F98"/>
                      <w:p w14:paraId="321748FE" w14:textId="77777777" w:rsidR="00BA216B" w:rsidRDefault="00BA216B" w:rsidP="00614F98"/>
                      <w:p w14:paraId="425803CD" w14:textId="77777777" w:rsidR="00BA216B" w:rsidRDefault="00BA216B" w:rsidP="00614F98"/>
                      <w:p w14:paraId="4596ACE9" w14:textId="77777777" w:rsidR="00BA216B" w:rsidRDefault="00BA216B" w:rsidP="00614F98"/>
                      <w:p w14:paraId="40742D87" w14:textId="77777777" w:rsidR="00BA216B" w:rsidRDefault="00BA216B" w:rsidP="00614F98"/>
                      <w:p w14:paraId="44036770" w14:textId="77777777" w:rsidR="00BA216B" w:rsidRDefault="00BA216B" w:rsidP="00614F98"/>
                      <w:p w14:paraId="51A413E5" w14:textId="77777777" w:rsidR="00BA216B" w:rsidRDefault="00BA216B" w:rsidP="00614F98"/>
                      <w:p w14:paraId="1E9C1AB9" w14:textId="77777777" w:rsidR="00BA216B" w:rsidRDefault="00BA216B" w:rsidP="00614F98"/>
                      <w:p w14:paraId="65B9FF93" w14:textId="77777777" w:rsidR="00BA216B" w:rsidRDefault="00BA216B" w:rsidP="00614F98"/>
                      <w:p w14:paraId="2B8E9879" w14:textId="77777777" w:rsidR="00BA216B" w:rsidRDefault="00BA216B" w:rsidP="00614F98"/>
                      <w:p w14:paraId="187C2D48" w14:textId="77777777" w:rsidR="00BA216B" w:rsidRDefault="00BA216B" w:rsidP="00614F98"/>
                      <w:p w14:paraId="6EE1D608" w14:textId="77777777" w:rsidR="00BA216B" w:rsidRDefault="00BA216B" w:rsidP="00614F98"/>
                      <w:p w14:paraId="68DCD78E" w14:textId="77777777" w:rsidR="00BA216B" w:rsidRDefault="00BA216B" w:rsidP="00614F98"/>
                      <w:p w14:paraId="7B465D17" w14:textId="77777777" w:rsidR="00BA216B" w:rsidRDefault="00BA216B" w:rsidP="00614F98"/>
                      <w:p w14:paraId="556E3AE2" w14:textId="77777777" w:rsidR="00BA216B" w:rsidRDefault="00BA216B" w:rsidP="00614F98"/>
                      <w:p w14:paraId="00D5CFF0" w14:textId="77777777" w:rsidR="00BA216B" w:rsidRDefault="00BA216B" w:rsidP="00614F98"/>
                      <w:p w14:paraId="2596E9E1" w14:textId="77777777" w:rsidR="00BA216B" w:rsidRDefault="00BA216B" w:rsidP="00614F98"/>
                      <w:p w14:paraId="29971F5A" w14:textId="77777777" w:rsidR="00BA216B" w:rsidRDefault="00BA216B" w:rsidP="00614F98"/>
                      <w:p w14:paraId="259A9108" w14:textId="77777777" w:rsidR="00BA216B" w:rsidRDefault="00BA216B" w:rsidP="00614F98"/>
                      <w:p w14:paraId="35BAAD1F" w14:textId="77777777" w:rsidR="00BA216B" w:rsidRDefault="00BA216B" w:rsidP="00614F98"/>
                      <w:p w14:paraId="55904BD9" w14:textId="77777777" w:rsidR="00BA216B" w:rsidRDefault="00BA216B" w:rsidP="00614F98"/>
                      <w:p w14:paraId="1BBAB43A" w14:textId="77777777" w:rsidR="00BA216B" w:rsidRDefault="00BA216B" w:rsidP="00614F98"/>
                      <w:p w14:paraId="64A0DA3A" w14:textId="77777777" w:rsidR="00BA216B" w:rsidRDefault="00BA216B" w:rsidP="00614F98"/>
                      <w:p w14:paraId="09E0D604" w14:textId="77777777" w:rsidR="00BA216B" w:rsidRDefault="00BA216B" w:rsidP="00614F98"/>
                      <w:p w14:paraId="117EFCFF" w14:textId="77777777" w:rsidR="00BA216B" w:rsidRDefault="00BA216B" w:rsidP="00614F98"/>
                      <w:p w14:paraId="4FBC7630" w14:textId="77777777" w:rsidR="00BA216B" w:rsidRDefault="00BA216B" w:rsidP="00614F98"/>
                      <w:p w14:paraId="0C0EE815" w14:textId="77777777" w:rsidR="00BA216B" w:rsidRDefault="00BA216B" w:rsidP="00614F98"/>
                      <w:p w14:paraId="32EA1C89" w14:textId="77777777" w:rsidR="00BA216B" w:rsidRDefault="00BA216B" w:rsidP="00614F98"/>
                      <w:p w14:paraId="5A55825E" w14:textId="77777777" w:rsidR="00BA216B" w:rsidRDefault="00BA216B" w:rsidP="00614F98"/>
                      <w:p w14:paraId="1D773EBF" w14:textId="77777777" w:rsidR="00BA216B" w:rsidRDefault="00BA216B" w:rsidP="00614F98"/>
                      <w:p w14:paraId="02AEDCC3" w14:textId="77777777" w:rsidR="00BA216B" w:rsidRDefault="00BA216B" w:rsidP="00614F98"/>
                      <w:p w14:paraId="0957E13C" w14:textId="77777777" w:rsidR="00BA216B" w:rsidRDefault="00BA216B" w:rsidP="00614F98"/>
                      <w:p w14:paraId="0B687DB7" w14:textId="77777777" w:rsidR="00BA216B" w:rsidRDefault="00BA216B" w:rsidP="00614F98"/>
                      <w:p w14:paraId="42AB8174" w14:textId="77777777" w:rsidR="00BA216B" w:rsidRDefault="00BA216B" w:rsidP="00614F98"/>
                      <w:p w14:paraId="489221A0" w14:textId="77777777" w:rsidR="00BA216B" w:rsidRDefault="00BA216B" w:rsidP="00614F98"/>
                      <w:p w14:paraId="2920CBF2" w14:textId="77777777" w:rsidR="00BA216B" w:rsidRDefault="00BA216B" w:rsidP="00614F98"/>
                      <w:p w14:paraId="6A3CCE11" w14:textId="77777777" w:rsidR="00BA216B" w:rsidRDefault="00BA216B" w:rsidP="00614F98"/>
                      <w:p w14:paraId="39BA4322" w14:textId="77777777" w:rsidR="00BA216B" w:rsidRDefault="00BA216B" w:rsidP="00614F98"/>
                      <w:p w14:paraId="39AE4AD7" w14:textId="77777777" w:rsidR="00BA216B" w:rsidRDefault="00BA216B" w:rsidP="00614F98"/>
                      <w:p w14:paraId="6E79EBA0" w14:textId="77777777" w:rsidR="00BA216B" w:rsidRDefault="00BA216B" w:rsidP="00614F98"/>
                      <w:p w14:paraId="56514AF1" w14:textId="77777777" w:rsidR="00BA216B" w:rsidRDefault="00BA216B" w:rsidP="00614F98"/>
                      <w:p w14:paraId="07B4D619" w14:textId="77777777" w:rsidR="00BA216B" w:rsidRDefault="00BA216B" w:rsidP="00614F98"/>
                      <w:p w14:paraId="3F8628B1" w14:textId="77777777" w:rsidR="00BA216B" w:rsidRDefault="00BA216B" w:rsidP="00614F98"/>
                      <w:p w14:paraId="18D3DD34" w14:textId="77777777" w:rsidR="00BA216B" w:rsidRDefault="00BA216B" w:rsidP="00614F98"/>
                      <w:p w14:paraId="12D9D1A2" w14:textId="77777777" w:rsidR="00BA216B" w:rsidRDefault="00BA216B" w:rsidP="00614F98"/>
                      <w:p w14:paraId="494C011A" w14:textId="77777777" w:rsidR="00BA216B" w:rsidRDefault="00BA216B" w:rsidP="00614F98"/>
                      <w:p w14:paraId="03D326B4" w14:textId="77777777" w:rsidR="00BA216B" w:rsidRDefault="00BA216B" w:rsidP="00614F98"/>
                      <w:p w14:paraId="56807C37" w14:textId="77777777" w:rsidR="00BA216B" w:rsidRDefault="00BA216B" w:rsidP="00614F98"/>
                      <w:p w14:paraId="1A2A25FF" w14:textId="77777777" w:rsidR="00BA216B" w:rsidRDefault="00BA216B" w:rsidP="00614F98"/>
                      <w:p w14:paraId="5E005D35" w14:textId="77777777" w:rsidR="00BA216B" w:rsidRDefault="00BA216B" w:rsidP="00614F98"/>
                      <w:p w14:paraId="4F04B596" w14:textId="77777777" w:rsidR="00BA216B" w:rsidRDefault="00BA216B" w:rsidP="00614F98"/>
                      <w:p w14:paraId="02B71496" w14:textId="77777777" w:rsidR="00BA216B" w:rsidRDefault="00BA216B" w:rsidP="00614F98"/>
                      <w:p w14:paraId="449D70D8" w14:textId="77777777" w:rsidR="00BA216B" w:rsidRDefault="00BA216B" w:rsidP="00614F98"/>
                      <w:p w14:paraId="66FEEAB5" w14:textId="77777777" w:rsidR="00BA216B" w:rsidRDefault="00BA216B" w:rsidP="00614F98"/>
                      <w:p w14:paraId="5C7F033C" w14:textId="77777777" w:rsidR="00BA216B" w:rsidRDefault="00BA216B" w:rsidP="00614F98"/>
                      <w:p w14:paraId="0FABFAB4" w14:textId="77777777" w:rsidR="00BA216B" w:rsidRDefault="00BA216B" w:rsidP="00614F98"/>
                      <w:p w14:paraId="53BD8010" w14:textId="77777777" w:rsidR="00BA216B" w:rsidRDefault="00BA216B" w:rsidP="00614F98"/>
                      <w:p w14:paraId="27E6DA41" w14:textId="77777777" w:rsidR="00BA216B" w:rsidRDefault="00BA216B" w:rsidP="00614F98"/>
                      <w:p w14:paraId="5E4FAD6D" w14:textId="77777777" w:rsidR="00BA216B" w:rsidRDefault="00BA216B" w:rsidP="00614F98"/>
                      <w:p w14:paraId="31BD292E" w14:textId="77777777" w:rsidR="00BA216B" w:rsidRDefault="00BA216B" w:rsidP="00614F98"/>
                      <w:p w14:paraId="40E1A9D8" w14:textId="77777777" w:rsidR="00BA216B" w:rsidRDefault="00BA216B" w:rsidP="00614F98"/>
                      <w:p w14:paraId="2C3D9F08" w14:textId="77777777" w:rsidR="00BA216B" w:rsidRDefault="00BA216B" w:rsidP="00614F98"/>
                      <w:p w14:paraId="530ACE65" w14:textId="77777777" w:rsidR="00BA216B" w:rsidRDefault="00BA216B" w:rsidP="00614F98"/>
                      <w:p w14:paraId="609CE662" w14:textId="77777777" w:rsidR="00BA216B" w:rsidRDefault="00BA216B" w:rsidP="00614F98"/>
                      <w:p w14:paraId="7E3F3ACE" w14:textId="77777777" w:rsidR="00BA216B" w:rsidRDefault="00BA216B" w:rsidP="00614F98"/>
                      <w:p w14:paraId="5ABFDEAE" w14:textId="77777777" w:rsidR="00BA216B" w:rsidRDefault="00BA216B" w:rsidP="00614F98"/>
                      <w:p w14:paraId="0DCE9E25" w14:textId="77777777" w:rsidR="00BA216B" w:rsidRDefault="00BA216B" w:rsidP="00614F98"/>
                      <w:p w14:paraId="4A959841" w14:textId="77777777" w:rsidR="00BA216B" w:rsidRDefault="00BA216B" w:rsidP="00614F98"/>
                      <w:p w14:paraId="67FED2E6" w14:textId="77777777" w:rsidR="00BA216B" w:rsidRDefault="00BA216B" w:rsidP="00614F98"/>
                      <w:p w14:paraId="35EDA0DD" w14:textId="77777777" w:rsidR="00BA216B" w:rsidRDefault="00BA216B" w:rsidP="00614F98"/>
                      <w:p w14:paraId="784119EB" w14:textId="77777777" w:rsidR="00BA216B" w:rsidRDefault="00BA216B" w:rsidP="00614F98"/>
                      <w:p w14:paraId="748C5231" w14:textId="77777777" w:rsidR="00BA216B" w:rsidRDefault="00BA216B" w:rsidP="00614F98"/>
                      <w:p w14:paraId="463A0B86" w14:textId="77777777" w:rsidR="00BA216B" w:rsidRDefault="00BA216B" w:rsidP="00614F98"/>
                      <w:p w14:paraId="3BD8F8E9" w14:textId="77777777" w:rsidR="00BA216B" w:rsidRDefault="00BA216B" w:rsidP="00614F98"/>
                      <w:p w14:paraId="0DD1C556" w14:textId="77777777" w:rsidR="00BA216B" w:rsidRDefault="00BA216B" w:rsidP="00614F98"/>
                      <w:p w14:paraId="438C1AAE" w14:textId="77777777" w:rsidR="00BA216B" w:rsidRDefault="00BA216B" w:rsidP="00614F98"/>
                      <w:p w14:paraId="70E86604" w14:textId="77777777" w:rsidR="00BA216B" w:rsidRDefault="00BA216B" w:rsidP="00614F98"/>
                      <w:p w14:paraId="1E9E9B5F" w14:textId="77777777" w:rsidR="00BA216B" w:rsidRDefault="00BA216B" w:rsidP="00614F98"/>
                      <w:p w14:paraId="45BB3EFD" w14:textId="77777777" w:rsidR="00BA216B" w:rsidRDefault="00BA216B" w:rsidP="00614F98"/>
                      <w:p w14:paraId="3B6C4195" w14:textId="77777777" w:rsidR="00BA216B" w:rsidRDefault="00BA216B" w:rsidP="00614F98"/>
                      <w:p w14:paraId="431CCA85" w14:textId="77777777" w:rsidR="00BA216B" w:rsidRDefault="00BA216B" w:rsidP="00614F98"/>
                      <w:p w14:paraId="42921E8B" w14:textId="77777777" w:rsidR="00BA216B" w:rsidRDefault="00BA216B" w:rsidP="00614F98"/>
                      <w:p w14:paraId="7AAA863F" w14:textId="77777777" w:rsidR="00BA216B" w:rsidRDefault="00BA216B" w:rsidP="00614F98"/>
                      <w:p w14:paraId="7AED1139" w14:textId="77777777" w:rsidR="00BA216B" w:rsidRDefault="00BA216B" w:rsidP="00614F98"/>
                      <w:p w14:paraId="73BABF1A" w14:textId="77777777" w:rsidR="00BA216B" w:rsidRDefault="00BA216B" w:rsidP="00614F98"/>
                      <w:p w14:paraId="5E422AF9" w14:textId="77777777" w:rsidR="00BA216B" w:rsidRDefault="00BA216B" w:rsidP="00614F98"/>
                      <w:p w14:paraId="2B778D44" w14:textId="77777777" w:rsidR="00BA216B" w:rsidRDefault="00BA216B" w:rsidP="00614F98"/>
                      <w:p w14:paraId="24733861" w14:textId="77777777" w:rsidR="00BA216B" w:rsidRDefault="00BA216B" w:rsidP="00614F98"/>
                      <w:p w14:paraId="7346B06F" w14:textId="77777777" w:rsidR="00BA216B" w:rsidRDefault="00BA216B" w:rsidP="00614F98"/>
                      <w:p w14:paraId="79EB924C" w14:textId="77777777" w:rsidR="00BA216B" w:rsidRDefault="00BA216B" w:rsidP="00614F98"/>
                      <w:p w14:paraId="5D58771A" w14:textId="77777777" w:rsidR="00BA216B" w:rsidRDefault="00BA216B" w:rsidP="00614F98"/>
                      <w:p w14:paraId="25DE0646" w14:textId="77777777" w:rsidR="00BA216B" w:rsidRDefault="00BA216B" w:rsidP="00614F98"/>
                      <w:p w14:paraId="51A37F80" w14:textId="77777777" w:rsidR="00BA216B" w:rsidRDefault="00BA216B" w:rsidP="00614F98"/>
                      <w:p w14:paraId="085F23B3" w14:textId="77777777" w:rsidR="00BA216B" w:rsidRDefault="00BA216B" w:rsidP="00614F98"/>
                      <w:p w14:paraId="44E94778" w14:textId="77777777" w:rsidR="00BA216B" w:rsidRDefault="00BA216B" w:rsidP="00614F98"/>
                      <w:p w14:paraId="44679E56" w14:textId="77777777" w:rsidR="00BA216B" w:rsidRDefault="00BA216B" w:rsidP="00614F98"/>
                      <w:p w14:paraId="5632179E" w14:textId="77777777" w:rsidR="00BA216B" w:rsidRDefault="00BA216B" w:rsidP="00614F98"/>
                      <w:p w14:paraId="5AC0E216" w14:textId="77777777" w:rsidR="00BA216B" w:rsidRDefault="00BA216B" w:rsidP="00614F98"/>
                      <w:p w14:paraId="34AE5017" w14:textId="77777777" w:rsidR="00BA216B" w:rsidRDefault="00BA216B" w:rsidP="00614F98"/>
                      <w:p w14:paraId="1E4363FD" w14:textId="77777777" w:rsidR="00BA216B" w:rsidRDefault="00BA216B" w:rsidP="00614F98"/>
                      <w:p w14:paraId="1A5FAE63" w14:textId="77777777" w:rsidR="00BA216B" w:rsidRDefault="00BA216B" w:rsidP="00614F98"/>
                      <w:p w14:paraId="63B1DEC2" w14:textId="77777777" w:rsidR="00BA216B" w:rsidRDefault="00BA216B" w:rsidP="00614F98"/>
                      <w:p w14:paraId="39BBADAA" w14:textId="77777777" w:rsidR="00BA216B" w:rsidRDefault="00BA216B" w:rsidP="00614F98"/>
                      <w:p w14:paraId="70022FE4" w14:textId="77777777" w:rsidR="00BA216B" w:rsidRDefault="00BA216B" w:rsidP="00614F98"/>
                      <w:p w14:paraId="1EF43591" w14:textId="77777777" w:rsidR="00BA216B" w:rsidRDefault="00BA216B" w:rsidP="00614F98"/>
                      <w:p w14:paraId="19B7B958" w14:textId="77777777" w:rsidR="00BA216B" w:rsidRDefault="00BA216B" w:rsidP="00614F98"/>
                      <w:p w14:paraId="384E2B41" w14:textId="77777777" w:rsidR="00BA216B" w:rsidRDefault="00BA216B" w:rsidP="00614F98"/>
                      <w:p w14:paraId="29DE1EA0" w14:textId="77777777" w:rsidR="00BA216B" w:rsidRDefault="00BA216B" w:rsidP="00614F98"/>
                      <w:p w14:paraId="4949BAF0" w14:textId="77777777" w:rsidR="00BA216B" w:rsidRDefault="00BA216B" w:rsidP="00614F98"/>
                      <w:p w14:paraId="2C9568B9" w14:textId="77777777" w:rsidR="00BA216B" w:rsidRDefault="00BA216B" w:rsidP="00614F98"/>
                      <w:p w14:paraId="7ADF4B62" w14:textId="77777777" w:rsidR="00BA216B" w:rsidRDefault="00BA216B" w:rsidP="00614F98"/>
                      <w:p w14:paraId="635BE80F" w14:textId="77777777" w:rsidR="00BA216B" w:rsidRDefault="00BA216B" w:rsidP="00614F98"/>
                      <w:p w14:paraId="57E27239" w14:textId="77777777" w:rsidR="00BA216B" w:rsidRDefault="00BA216B" w:rsidP="00614F98"/>
                      <w:p w14:paraId="2544C854" w14:textId="77777777" w:rsidR="00BA216B" w:rsidRDefault="00BA216B" w:rsidP="00614F98"/>
                      <w:p w14:paraId="5AC60D44" w14:textId="77777777" w:rsidR="00BA216B" w:rsidRDefault="00BA216B" w:rsidP="00614F98"/>
                      <w:p w14:paraId="7AF7BFDE" w14:textId="77777777" w:rsidR="00BA216B" w:rsidRDefault="00BA216B" w:rsidP="00614F98"/>
                      <w:p w14:paraId="0D88A382" w14:textId="77777777" w:rsidR="00BA216B" w:rsidRDefault="00BA216B" w:rsidP="00614F98"/>
                      <w:p w14:paraId="4DF56F71" w14:textId="77777777" w:rsidR="00BA216B" w:rsidRDefault="00BA216B" w:rsidP="00614F98"/>
                      <w:p w14:paraId="5BC12B40" w14:textId="77777777" w:rsidR="00BA216B" w:rsidRDefault="00BA216B" w:rsidP="00614F98"/>
                      <w:p w14:paraId="1CA510FE" w14:textId="77777777" w:rsidR="00BA216B" w:rsidRDefault="00BA216B" w:rsidP="00614F98"/>
                      <w:p w14:paraId="0389927B" w14:textId="77777777" w:rsidR="00BA216B" w:rsidRDefault="00BA216B" w:rsidP="00614F98"/>
                      <w:p w14:paraId="4FC5209F" w14:textId="77777777" w:rsidR="00BA216B" w:rsidRDefault="00BA216B" w:rsidP="00614F98"/>
                      <w:p w14:paraId="5881467B" w14:textId="77777777" w:rsidR="00BA216B" w:rsidRDefault="00BA216B" w:rsidP="00614F98"/>
                      <w:p w14:paraId="7279CAE6" w14:textId="77777777" w:rsidR="00BA216B" w:rsidRDefault="00BA216B" w:rsidP="00614F98"/>
                      <w:p w14:paraId="4569E12D" w14:textId="77777777" w:rsidR="00BA216B" w:rsidRDefault="00BA216B" w:rsidP="00614F98"/>
                      <w:p w14:paraId="09F04C80" w14:textId="77777777" w:rsidR="00BA216B" w:rsidRDefault="00BA216B" w:rsidP="00614F98"/>
                      <w:p w14:paraId="62B3731C" w14:textId="77777777" w:rsidR="00BA216B" w:rsidRDefault="00BA216B" w:rsidP="00614F98"/>
                      <w:p w14:paraId="1953E43F" w14:textId="77777777" w:rsidR="00BA216B" w:rsidRDefault="00BA216B" w:rsidP="00614F98"/>
                      <w:p w14:paraId="42680E04" w14:textId="77777777" w:rsidR="00BA216B" w:rsidRDefault="00BA216B" w:rsidP="00614F98"/>
                      <w:p w14:paraId="2CEE9415" w14:textId="77777777" w:rsidR="00BA216B" w:rsidRDefault="00BA216B" w:rsidP="00614F98"/>
                      <w:p w14:paraId="57B3C14B" w14:textId="77777777" w:rsidR="00BA216B" w:rsidRDefault="00BA216B" w:rsidP="00614F98"/>
                      <w:p w14:paraId="260B4805" w14:textId="77777777" w:rsidR="00BA216B" w:rsidRDefault="00BA216B" w:rsidP="00614F98"/>
                      <w:p w14:paraId="19D69F44" w14:textId="77777777" w:rsidR="00BA216B" w:rsidRDefault="00BA216B" w:rsidP="00614F98"/>
                      <w:p w14:paraId="59A8B710" w14:textId="77777777" w:rsidR="00BA216B" w:rsidRDefault="00BA216B" w:rsidP="00614F98"/>
                      <w:p w14:paraId="3883C5F7" w14:textId="77777777" w:rsidR="00BA216B" w:rsidRDefault="00BA216B" w:rsidP="00614F98"/>
                      <w:p w14:paraId="324E76D0" w14:textId="77777777" w:rsidR="00BA216B" w:rsidRDefault="00BA216B" w:rsidP="00614F98"/>
                      <w:p w14:paraId="0730DA7D" w14:textId="77777777" w:rsidR="00BA216B" w:rsidRDefault="00BA216B" w:rsidP="00614F98"/>
                      <w:p w14:paraId="783AA77A" w14:textId="77777777" w:rsidR="00BA216B" w:rsidRDefault="00BA216B" w:rsidP="00614F98"/>
                      <w:p w14:paraId="7D37EAC1" w14:textId="77777777" w:rsidR="00BA216B" w:rsidRDefault="00BA216B" w:rsidP="00614F98"/>
                      <w:p w14:paraId="6535DCA1" w14:textId="77777777" w:rsidR="00BA216B" w:rsidRDefault="00BA216B" w:rsidP="00614F98"/>
                      <w:p w14:paraId="5E5E09B1" w14:textId="77777777" w:rsidR="00BA216B" w:rsidRDefault="00BA216B" w:rsidP="00614F98"/>
                      <w:p w14:paraId="58A6B925" w14:textId="77777777" w:rsidR="00BA216B" w:rsidRDefault="00BA216B" w:rsidP="00614F98"/>
                      <w:p w14:paraId="0F19A539" w14:textId="77777777" w:rsidR="00BA216B" w:rsidRDefault="00BA216B" w:rsidP="00614F98"/>
                      <w:p w14:paraId="65E43AF2" w14:textId="77777777" w:rsidR="00BA216B" w:rsidRDefault="00BA216B" w:rsidP="00614F98"/>
                      <w:p w14:paraId="7FB63B70" w14:textId="77777777" w:rsidR="00BA216B" w:rsidRDefault="00BA216B" w:rsidP="00614F98"/>
                      <w:p w14:paraId="0D133C9D" w14:textId="77777777" w:rsidR="00BA216B" w:rsidRDefault="00BA216B" w:rsidP="00614F98"/>
                      <w:p w14:paraId="36090F81" w14:textId="77777777" w:rsidR="00BA216B" w:rsidRDefault="00BA216B" w:rsidP="00614F98"/>
                      <w:p w14:paraId="14A491BF" w14:textId="77777777" w:rsidR="00BA216B" w:rsidRDefault="00BA216B" w:rsidP="00614F98"/>
                      <w:p w14:paraId="0878039D" w14:textId="77777777" w:rsidR="00BA216B" w:rsidRDefault="00BA216B" w:rsidP="00614F98"/>
                      <w:p w14:paraId="7F2F4C7D" w14:textId="77777777" w:rsidR="00BA216B" w:rsidRDefault="00BA216B" w:rsidP="00614F98"/>
                      <w:p w14:paraId="549648ED" w14:textId="77777777" w:rsidR="00BA216B" w:rsidRDefault="00BA216B" w:rsidP="00614F98"/>
                      <w:p w14:paraId="24788D22" w14:textId="77777777" w:rsidR="00BA216B" w:rsidRDefault="00BA216B" w:rsidP="00614F98"/>
                      <w:p w14:paraId="3FCB0D72" w14:textId="77777777" w:rsidR="00BA216B" w:rsidRDefault="00BA216B" w:rsidP="00614F98"/>
                      <w:p w14:paraId="6BCF9BD0" w14:textId="77777777" w:rsidR="00BA216B" w:rsidRDefault="00BA216B" w:rsidP="00614F98"/>
                      <w:p w14:paraId="16996CC2" w14:textId="77777777" w:rsidR="00BA216B" w:rsidRDefault="00BA216B" w:rsidP="00614F98"/>
                      <w:p w14:paraId="16EDFB10" w14:textId="77777777" w:rsidR="00BA216B" w:rsidRDefault="00BA216B" w:rsidP="00614F98"/>
                    </w:txbxContent>
                  </v:textbox>
                </v:shape>
                <v:shape id="Text Box 3159" o:spid="_x0000_s1098" type="#_x0000_t202" style="position:absolute;left:8466;top:5895;width:134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14:paraId="25E32B83" w14:textId="77777777" w:rsidR="00BA216B" w:rsidRDefault="00BA216B" w:rsidP="00614F98">
                        <w:r>
                          <w:rPr>
                            <w:rFonts w:hint="eastAsia"/>
                          </w:rPr>
                          <w:t>예측 범주</w:t>
                        </w:r>
                      </w:p>
                      <w:p w14:paraId="170912B7" w14:textId="77777777" w:rsidR="00BA216B" w:rsidRDefault="00BA216B" w:rsidP="00614F98"/>
                      <w:p w14:paraId="521FACF4" w14:textId="77777777" w:rsidR="00BA216B" w:rsidRDefault="00BA216B" w:rsidP="00614F98"/>
                      <w:p w14:paraId="243AE881" w14:textId="77777777" w:rsidR="00BA216B" w:rsidRDefault="00BA216B" w:rsidP="00614F98"/>
                      <w:p w14:paraId="02F66ADE" w14:textId="77777777" w:rsidR="00BA216B" w:rsidRDefault="00BA216B" w:rsidP="00614F98"/>
                      <w:p w14:paraId="426E7D7F" w14:textId="77777777" w:rsidR="00BA216B" w:rsidRDefault="00BA216B" w:rsidP="00614F98"/>
                      <w:p w14:paraId="23D1497B" w14:textId="77777777" w:rsidR="00BA216B" w:rsidRDefault="00BA216B" w:rsidP="00614F98"/>
                      <w:p w14:paraId="2EFCC415" w14:textId="77777777" w:rsidR="00BA216B" w:rsidRDefault="00BA216B" w:rsidP="00614F98"/>
                      <w:p w14:paraId="31FB2FA6" w14:textId="77777777" w:rsidR="00BA216B" w:rsidRDefault="00BA216B" w:rsidP="00614F98"/>
                      <w:p w14:paraId="0C5FBADD" w14:textId="77777777" w:rsidR="00BA216B" w:rsidRDefault="00BA216B" w:rsidP="00614F98"/>
                      <w:p w14:paraId="4F9075AB" w14:textId="77777777" w:rsidR="00BA216B" w:rsidRDefault="00BA216B" w:rsidP="00614F98"/>
                      <w:p w14:paraId="73FF029A" w14:textId="77777777" w:rsidR="00BA216B" w:rsidRDefault="00BA216B" w:rsidP="00614F98"/>
                      <w:p w14:paraId="1913B3DA" w14:textId="77777777" w:rsidR="00BA216B" w:rsidRDefault="00BA216B" w:rsidP="00614F98"/>
                      <w:p w14:paraId="23E766DF" w14:textId="77777777" w:rsidR="00BA216B" w:rsidRDefault="00BA216B" w:rsidP="00614F98"/>
                      <w:p w14:paraId="7F624715" w14:textId="77777777" w:rsidR="00BA216B" w:rsidRDefault="00BA216B" w:rsidP="00614F98"/>
                      <w:p w14:paraId="784DFB2B" w14:textId="77777777" w:rsidR="00BA216B" w:rsidRDefault="00BA216B" w:rsidP="00614F98"/>
                      <w:p w14:paraId="62A99B47" w14:textId="77777777" w:rsidR="00BA216B" w:rsidRDefault="00BA216B" w:rsidP="00614F98"/>
                      <w:p w14:paraId="1FB6D9F9" w14:textId="77777777" w:rsidR="00BA216B" w:rsidRDefault="00BA216B" w:rsidP="00614F98"/>
                      <w:p w14:paraId="44D4DD81" w14:textId="77777777" w:rsidR="00BA216B" w:rsidRDefault="00BA216B" w:rsidP="00614F98"/>
                      <w:p w14:paraId="3542729C" w14:textId="77777777" w:rsidR="00BA216B" w:rsidRDefault="00BA216B" w:rsidP="00614F98"/>
                      <w:p w14:paraId="51338EDB" w14:textId="77777777" w:rsidR="00BA216B" w:rsidRDefault="00BA216B" w:rsidP="00614F98"/>
                      <w:p w14:paraId="41FC4CA3" w14:textId="77777777" w:rsidR="00BA216B" w:rsidRDefault="00BA216B" w:rsidP="00614F98"/>
                      <w:p w14:paraId="0714E455" w14:textId="77777777" w:rsidR="00BA216B" w:rsidRDefault="00BA216B" w:rsidP="00614F98"/>
                      <w:p w14:paraId="47883F8F" w14:textId="77777777" w:rsidR="00BA216B" w:rsidRDefault="00BA216B" w:rsidP="00614F98"/>
                      <w:p w14:paraId="50FB3102" w14:textId="77777777" w:rsidR="00BA216B" w:rsidRDefault="00BA216B" w:rsidP="00614F98"/>
                      <w:p w14:paraId="4F93EE52" w14:textId="77777777" w:rsidR="00BA216B" w:rsidRDefault="00BA216B" w:rsidP="00614F98"/>
                      <w:p w14:paraId="792A9C66" w14:textId="77777777" w:rsidR="00BA216B" w:rsidRDefault="00BA216B" w:rsidP="00614F98"/>
                      <w:p w14:paraId="72BEE25F" w14:textId="77777777" w:rsidR="00BA216B" w:rsidRDefault="00BA216B" w:rsidP="00614F98"/>
                      <w:p w14:paraId="1FFF5751" w14:textId="77777777" w:rsidR="00BA216B" w:rsidRDefault="00BA216B" w:rsidP="00614F98"/>
                      <w:p w14:paraId="21C57B32" w14:textId="77777777" w:rsidR="00BA216B" w:rsidRDefault="00BA216B" w:rsidP="00614F98"/>
                      <w:p w14:paraId="3013EC8E" w14:textId="77777777" w:rsidR="00BA216B" w:rsidRDefault="00BA216B" w:rsidP="00614F98"/>
                      <w:p w14:paraId="0766D0B1" w14:textId="77777777" w:rsidR="00BA216B" w:rsidRDefault="00BA216B" w:rsidP="00614F98"/>
                      <w:p w14:paraId="0E60C642" w14:textId="77777777" w:rsidR="00BA216B" w:rsidRDefault="00BA216B" w:rsidP="00614F98"/>
                      <w:p w14:paraId="31A28F0B" w14:textId="77777777" w:rsidR="00BA216B" w:rsidRDefault="00BA216B" w:rsidP="00614F98"/>
                      <w:p w14:paraId="44567442" w14:textId="77777777" w:rsidR="00BA216B" w:rsidRDefault="00BA216B" w:rsidP="00614F98"/>
                      <w:p w14:paraId="43B6EAF5" w14:textId="77777777" w:rsidR="00BA216B" w:rsidRDefault="00BA216B" w:rsidP="00614F98"/>
                      <w:p w14:paraId="5B6090D2" w14:textId="77777777" w:rsidR="00BA216B" w:rsidRDefault="00BA216B" w:rsidP="00614F98"/>
                      <w:p w14:paraId="22A09DA2" w14:textId="77777777" w:rsidR="00BA216B" w:rsidRDefault="00BA216B" w:rsidP="00614F98"/>
                      <w:p w14:paraId="06CC256C" w14:textId="77777777" w:rsidR="00BA216B" w:rsidRDefault="00BA216B" w:rsidP="00614F98"/>
                      <w:p w14:paraId="60C46458" w14:textId="77777777" w:rsidR="00BA216B" w:rsidRDefault="00BA216B" w:rsidP="00614F98"/>
                      <w:p w14:paraId="694A6214" w14:textId="77777777" w:rsidR="00BA216B" w:rsidRDefault="00BA216B" w:rsidP="00614F98"/>
                      <w:p w14:paraId="65A1787F" w14:textId="77777777" w:rsidR="00BA216B" w:rsidRDefault="00BA216B" w:rsidP="00614F98"/>
                      <w:p w14:paraId="7E989B2A" w14:textId="77777777" w:rsidR="00BA216B" w:rsidRDefault="00BA216B" w:rsidP="00614F98"/>
                      <w:p w14:paraId="3F85A433" w14:textId="77777777" w:rsidR="00BA216B" w:rsidRDefault="00BA216B" w:rsidP="00614F98"/>
                      <w:p w14:paraId="04F921CE" w14:textId="77777777" w:rsidR="00BA216B" w:rsidRDefault="00BA216B" w:rsidP="00614F98"/>
                      <w:p w14:paraId="6492972D" w14:textId="77777777" w:rsidR="00BA216B" w:rsidRDefault="00BA216B" w:rsidP="00614F98"/>
                      <w:p w14:paraId="66BE9427" w14:textId="77777777" w:rsidR="00BA216B" w:rsidRDefault="00BA216B" w:rsidP="00614F98"/>
                      <w:p w14:paraId="38469135" w14:textId="77777777" w:rsidR="00BA216B" w:rsidRDefault="00BA216B" w:rsidP="00614F98"/>
                      <w:p w14:paraId="063D6D75" w14:textId="77777777" w:rsidR="00BA216B" w:rsidRDefault="00BA216B" w:rsidP="00614F98"/>
                      <w:p w14:paraId="7D9CD4C0" w14:textId="77777777" w:rsidR="00BA216B" w:rsidRDefault="00BA216B" w:rsidP="00614F98"/>
                      <w:p w14:paraId="049AD33F" w14:textId="77777777" w:rsidR="00BA216B" w:rsidRDefault="00BA216B" w:rsidP="00614F98"/>
                      <w:p w14:paraId="42A6D75A" w14:textId="77777777" w:rsidR="00BA216B" w:rsidRDefault="00BA216B" w:rsidP="00614F98"/>
                      <w:p w14:paraId="15A06BC5" w14:textId="77777777" w:rsidR="00BA216B" w:rsidRDefault="00BA216B" w:rsidP="00614F98"/>
                      <w:p w14:paraId="46531066" w14:textId="77777777" w:rsidR="00BA216B" w:rsidRDefault="00BA216B" w:rsidP="00614F98"/>
                      <w:p w14:paraId="7BA8FCDB" w14:textId="77777777" w:rsidR="00BA216B" w:rsidRDefault="00BA216B" w:rsidP="00614F98"/>
                      <w:p w14:paraId="1CF95BAA" w14:textId="77777777" w:rsidR="00BA216B" w:rsidRDefault="00BA216B" w:rsidP="00614F98"/>
                      <w:p w14:paraId="253E5736" w14:textId="77777777" w:rsidR="00BA216B" w:rsidRDefault="00BA216B" w:rsidP="00614F98"/>
                      <w:p w14:paraId="63A46CE9" w14:textId="77777777" w:rsidR="00BA216B" w:rsidRDefault="00BA216B" w:rsidP="00614F98"/>
                      <w:p w14:paraId="35F30C9F" w14:textId="77777777" w:rsidR="00BA216B" w:rsidRDefault="00BA216B" w:rsidP="00614F98"/>
                      <w:p w14:paraId="483811C5" w14:textId="77777777" w:rsidR="00BA216B" w:rsidRDefault="00BA216B" w:rsidP="00614F98"/>
                      <w:p w14:paraId="2A0E7C86" w14:textId="77777777" w:rsidR="00BA216B" w:rsidRDefault="00BA216B" w:rsidP="00614F98"/>
                      <w:p w14:paraId="08CBDEE0" w14:textId="77777777" w:rsidR="00BA216B" w:rsidRDefault="00BA216B" w:rsidP="00614F98"/>
                      <w:p w14:paraId="1031E1B6" w14:textId="77777777" w:rsidR="00BA216B" w:rsidRDefault="00BA216B" w:rsidP="00614F98"/>
                      <w:p w14:paraId="64ACCEA5" w14:textId="77777777" w:rsidR="00BA216B" w:rsidRDefault="00BA216B" w:rsidP="00614F98"/>
                      <w:p w14:paraId="54806D60" w14:textId="77777777" w:rsidR="00BA216B" w:rsidRDefault="00BA216B" w:rsidP="00614F98"/>
                      <w:p w14:paraId="5DF0E91E" w14:textId="77777777" w:rsidR="00BA216B" w:rsidRDefault="00BA216B" w:rsidP="00614F98"/>
                      <w:p w14:paraId="7E2C1DA7" w14:textId="77777777" w:rsidR="00BA216B" w:rsidRDefault="00BA216B" w:rsidP="00614F98"/>
                      <w:p w14:paraId="7D7A963C" w14:textId="77777777" w:rsidR="00BA216B" w:rsidRDefault="00BA216B" w:rsidP="00614F98"/>
                      <w:p w14:paraId="62E284B0" w14:textId="77777777" w:rsidR="00BA216B" w:rsidRDefault="00BA216B" w:rsidP="00614F98"/>
                      <w:p w14:paraId="27094EBF" w14:textId="77777777" w:rsidR="00BA216B" w:rsidRDefault="00BA216B" w:rsidP="00614F98"/>
                      <w:p w14:paraId="2B1EC410" w14:textId="77777777" w:rsidR="00BA216B" w:rsidRDefault="00BA216B" w:rsidP="00614F98"/>
                      <w:p w14:paraId="56546903" w14:textId="77777777" w:rsidR="00BA216B" w:rsidRDefault="00BA216B" w:rsidP="00614F98"/>
                      <w:p w14:paraId="7F4D71B3" w14:textId="77777777" w:rsidR="00BA216B" w:rsidRDefault="00BA216B" w:rsidP="00614F98"/>
                      <w:p w14:paraId="590FE985" w14:textId="77777777" w:rsidR="00BA216B" w:rsidRDefault="00BA216B" w:rsidP="00614F98"/>
                      <w:p w14:paraId="527E7925" w14:textId="77777777" w:rsidR="00BA216B" w:rsidRDefault="00BA216B" w:rsidP="00614F98"/>
                      <w:p w14:paraId="58FA5482" w14:textId="77777777" w:rsidR="00BA216B" w:rsidRDefault="00BA216B" w:rsidP="00614F98"/>
                      <w:p w14:paraId="1688F7CA" w14:textId="77777777" w:rsidR="00BA216B" w:rsidRDefault="00BA216B" w:rsidP="00614F98"/>
                      <w:p w14:paraId="1F96BDD4" w14:textId="77777777" w:rsidR="00BA216B" w:rsidRDefault="00BA216B" w:rsidP="00614F98"/>
                      <w:p w14:paraId="74FD1F64" w14:textId="77777777" w:rsidR="00BA216B" w:rsidRDefault="00BA216B" w:rsidP="00614F98"/>
                      <w:p w14:paraId="2DAA3411" w14:textId="77777777" w:rsidR="00BA216B" w:rsidRDefault="00BA216B" w:rsidP="00614F98"/>
                      <w:p w14:paraId="759C4A03" w14:textId="77777777" w:rsidR="00BA216B" w:rsidRDefault="00BA216B" w:rsidP="00614F98"/>
                      <w:p w14:paraId="07D04D21" w14:textId="77777777" w:rsidR="00BA216B" w:rsidRDefault="00BA216B" w:rsidP="00614F98"/>
                      <w:p w14:paraId="5D2B9E2A" w14:textId="77777777" w:rsidR="00BA216B" w:rsidRDefault="00BA216B" w:rsidP="00614F98"/>
                      <w:p w14:paraId="6D5F8D6B" w14:textId="77777777" w:rsidR="00BA216B" w:rsidRDefault="00BA216B" w:rsidP="00614F98"/>
                      <w:p w14:paraId="05C12BC0" w14:textId="77777777" w:rsidR="00BA216B" w:rsidRDefault="00BA216B" w:rsidP="00614F98"/>
                      <w:p w14:paraId="5EB80B30" w14:textId="77777777" w:rsidR="00BA216B" w:rsidRDefault="00BA216B" w:rsidP="00614F98"/>
                      <w:p w14:paraId="5592113E" w14:textId="77777777" w:rsidR="00BA216B" w:rsidRDefault="00BA216B" w:rsidP="00614F98"/>
                      <w:p w14:paraId="5FAC6B70" w14:textId="77777777" w:rsidR="00BA216B" w:rsidRDefault="00BA216B" w:rsidP="00614F98"/>
                      <w:p w14:paraId="74A28173" w14:textId="77777777" w:rsidR="00BA216B" w:rsidRDefault="00BA216B" w:rsidP="00614F98"/>
                      <w:p w14:paraId="194D09D9" w14:textId="77777777" w:rsidR="00BA216B" w:rsidRDefault="00BA216B" w:rsidP="00614F98"/>
                      <w:p w14:paraId="3B7F810E" w14:textId="77777777" w:rsidR="00BA216B" w:rsidRDefault="00BA216B" w:rsidP="00614F98"/>
                      <w:p w14:paraId="2586CAE8" w14:textId="77777777" w:rsidR="00BA216B" w:rsidRDefault="00BA216B" w:rsidP="00614F98"/>
                      <w:p w14:paraId="3F22F16F" w14:textId="77777777" w:rsidR="00BA216B" w:rsidRDefault="00BA216B" w:rsidP="00614F98"/>
                      <w:p w14:paraId="3A951048" w14:textId="77777777" w:rsidR="00BA216B" w:rsidRDefault="00BA216B" w:rsidP="00614F98"/>
                      <w:p w14:paraId="039E75A6" w14:textId="77777777" w:rsidR="00BA216B" w:rsidRDefault="00BA216B" w:rsidP="00614F98"/>
                      <w:p w14:paraId="71140C76" w14:textId="77777777" w:rsidR="00BA216B" w:rsidRDefault="00BA216B" w:rsidP="00614F98"/>
                      <w:p w14:paraId="292EFCAF" w14:textId="77777777" w:rsidR="00BA216B" w:rsidRDefault="00BA216B" w:rsidP="00614F98"/>
                      <w:p w14:paraId="0AA09C1F" w14:textId="77777777" w:rsidR="00BA216B" w:rsidRDefault="00BA216B" w:rsidP="00614F98"/>
                      <w:p w14:paraId="4E91FCDF" w14:textId="77777777" w:rsidR="00BA216B" w:rsidRDefault="00BA216B" w:rsidP="00614F98"/>
                      <w:p w14:paraId="519EC5E9" w14:textId="77777777" w:rsidR="00BA216B" w:rsidRDefault="00BA216B" w:rsidP="00614F98"/>
                      <w:p w14:paraId="531B5FBF" w14:textId="77777777" w:rsidR="00BA216B" w:rsidRDefault="00BA216B" w:rsidP="00614F98"/>
                      <w:p w14:paraId="5C351600" w14:textId="77777777" w:rsidR="00BA216B" w:rsidRDefault="00BA216B" w:rsidP="00614F98"/>
                      <w:p w14:paraId="7B99E240" w14:textId="77777777" w:rsidR="00BA216B" w:rsidRDefault="00BA216B" w:rsidP="00614F98"/>
                      <w:p w14:paraId="5989B2CD" w14:textId="77777777" w:rsidR="00BA216B" w:rsidRDefault="00BA216B" w:rsidP="00614F98"/>
                      <w:p w14:paraId="129D3E90" w14:textId="77777777" w:rsidR="00BA216B" w:rsidRDefault="00BA216B" w:rsidP="00614F98"/>
                      <w:p w14:paraId="3575D6DB" w14:textId="77777777" w:rsidR="00BA216B" w:rsidRDefault="00BA216B" w:rsidP="00614F98"/>
                      <w:p w14:paraId="04C06069" w14:textId="77777777" w:rsidR="00BA216B" w:rsidRDefault="00BA216B" w:rsidP="00614F98"/>
                      <w:p w14:paraId="633F4F3E" w14:textId="77777777" w:rsidR="00BA216B" w:rsidRDefault="00BA216B" w:rsidP="00614F98"/>
                      <w:p w14:paraId="0ECFF915" w14:textId="77777777" w:rsidR="00BA216B" w:rsidRDefault="00BA216B" w:rsidP="00614F98"/>
                      <w:p w14:paraId="5B936242" w14:textId="77777777" w:rsidR="00BA216B" w:rsidRDefault="00BA216B" w:rsidP="00614F98"/>
                      <w:p w14:paraId="402D70B1" w14:textId="77777777" w:rsidR="00BA216B" w:rsidRDefault="00BA216B" w:rsidP="00614F98"/>
                      <w:p w14:paraId="2A4913AA" w14:textId="77777777" w:rsidR="00BA216B" w:rsidRDefault="00BA216B" w:rsidP="00614F98"/>
                      <w:p w14:paraId="508420AC" w14:textId="77777777" w:rsidR="00BA216B" w:rsidRDefault="00BA216B" w:rsidP="00614F98"/>
                      <w:p w14:paraId="77E63DFF" w14:textId="77777777" w:rsidR="00BA216B" w:rsidRDefault="00BA216B" w:rsidP="00614F98"/>
                      <w:p w14:paraId="56E565D5" w14:textId="77777777" w:rsidR="00BA216B" w:rsidRDefault="00BA216B" w:rsidP="00614F98"/>
                      <w:p w14:paraId="39808282" w14:textId="77777777" w:rsidR="00BA216B" w:rsidRDefault="00BA216B" w:rsidP="00614F98"/>
                      <w:p w14:paraId="121B7ECF" w14:textId="77777777" w:rsidR="00BA216B" w:rsidRDefault="00BA216B" w:rsidP="00614F98"/>
                      <w:p w14:paraId="43DC8CE9" w14:textId="77777777" w:rsidR="00BA216B" w:rsidRDefault="00BA216B" w:rsidP="00614F98"/>
                      <w:p w14:paraId="7F16ABF2" w14:textId="77777777" w:rsidR="00BA216B" w:rsidRDefault="00BA216B" w:rsidP="00614F98"/>
                      <w:p w14:paraId="23CF52EF" w14:textId="77777777" w:rsidR="00BA216B" w:rsidRDefault="00BA216B" w:rsidP="00614F98"/>
                      <w:p w14:paraId="63AD6394" w14:textId="77777777" w:rsidR="00BA216B" w:rsidRDefault="00BA216B" w:rsidP="00614F98"/>
                      <w:p w14:paraId="0DD20CEB" w14:textId="77777777" w:rsidR="00BA216B" w:rsidRDefault="00BA216B" w:rsidP="00614F98"/>
                      <w:p w14:paraId="4E465947" w14:textId="77777777" w:rsidR="00BA216B" w:rsidRDefault="00BA216B" w:rsidP="00614F98"/>
                      <w:p w14:paraId="7BDBE4B0" w14:textId="77777777" w:rsidR="00BA216B" w:rsidRDefault="00BA216B" w:rsidP="00614F98"/>
                      <w:p w14:paraId="3DE1235B" w14:textId="77777777" w:rsidR="00BA216B" w:rsidRDefault="00BA216B" w:rsidP="00614F98"/>
                      <w:p w14:paraId="011637CC" w14:textId="77777777" w:rsidR="00BA216B" w:rsidRDefault="00BA216B" w:rsidP="00614F98"/>
                      <w:p w14:paraId="4C674980" w14:textId="77777777" w:rsidR="00BA216B" w:rsidRDefault="00BA216B" w:rsidP="00614F98"/>
                      <w:p w14:paraId="317B9CC7" w14:textId="77777777" w:rsidR="00BA216B" w:rsidRDefault="00BA216B" w:rsidP="00614F98"/>
                      <w:p w14:paraId="6E3A4519" w14:textId="77777777" w:rsidR="00BA216B" w:rsidRDefault="00BA216B" w:rsidP="00614F98"/>
                      <w:p w14:paraId="4C79C2DF" w14:textId="77777777" w:rsidR="00BA216B" w:rsidRDefault="00BA216B" w:rsidP="00614F98"/>
                      <w:p w14:paraId="7635C956" w14:textId="77777777" w:rsidR="00BA216B" w:rsidRDefault="00BA216B" w:rsidP="00614F98"/>
                      <w:p w14:paraId="0879F0C4" w14:textId="77777777" w:rsidR="00BA216B" w:rsidRDefault="00BA216B" w:rsidP="00614F98"/>
                      <w:p w14:paraId="491640E1" w14:textId="77777777" w:rsidR="00BA216B" w:rsidRDefault="00BA216B" w:rsidP="00614F98"/>
                      <w:p w14:paraId="75C3E1FC" w14:textId="77777777" w:rsidR="00BA216B" w:rsidRDefault="00BA216B" w:rsidP="00614F98"/>
                      <w:p w14:paraId="76C1701D" w14:textId="77777777" w:rsidR="00BA216B" w:rsidRDefault="00BA216B" w:rsidP="00614F98"/>
                      <w:p w14:paraId="75F6F434" w14:textId="77777777" w:rsidR="00BA216B" w:rsidRDefault="00BA216B" w:rsidP="00614F98"/>
                      <w:p w14:paraId="1E036FD8" w14:textId="77777777" w:rsidR="00BA216B" w:rsidRDefault="00BA216B" w:rsidP="00614F98"/>
                      <w:p w14:paraId="04E67C2D" w14:textId="77777777" w:rsidR="00BA216B" w:rsidRDefault="00BA216B" w:rsidP="00614F98"/>
                      <w:p w14:paraId="1936817F" w14:textId="77777777" w:rsidR="00BA216B" w:rsidRDefault="00BA216B" w:rsidP="00614F98"/>
                      <w:p w14:paraId="5B12B2FC" w14:textId="77777777" w:rsidR="00BA216B" w:rsidRDefault="00BA216B" w:rsidP="00614F98"/>
                      <w:p w14:paraId="7769632E" w14:textId="77777777" w:rsidR="00BA216B" w:rsidRDefault="00BA216B" w:rsidP="00614F98"/>
                      <w:p w14:paraId="210EE2A9" w14:textId="77777777" w:rsidR="00BA216B" w:rsidRDefault="00BA216B" w:rsidP="00614F98"/>
                      <w:p w14:paraId="531A261D" w14:textId="77777777" w:rsidR="00BA216B" w:rsidRDefault="00BA216B" w:rsidP="00614F98"/>
                      <w:p w14:paraId="2D3513A2" w14:textId="77777777" w:rsidR="00BA216B" w:rsidRDefault="00BA216B" w:rsidP="00614F98"/>
                      <w:p w14:paraId="683EF34F" w14:textId="77777777" w:rsidR="00BA216B" w:rsidRDefault="00BA216B" w:rsidP="00614F98"/>
                      <w:p w14:paraId="52090626" w14:textId="77777777" w:rsidR="00BA216B" w:rsidRDefault="00BA216B" w:rsidP="00614F98"/>
                      <w:p w14:paraId="3F3DC196" w14:textId="77777777" w:rsidR="00BA216B" w:rsidRDefault="00BA216B" w:rsidP="00614F98"/>
                      <w:p w14:paraId="3F3872E8" w14:textId="77777777" w:rsidR="00BA216B" w:rsidRDefault="00BA216B" w:rsidP="00614F98"/>
                      <w:p w14:paraId="739CF8D5" w14:textId="77777777" w:rsidR="00BA216B" w:rsidRDefault="00BA216B" w:rsidP="00614F98"/>
                      <w:p w14:paraId="6802F950" w14:textId="77777777" w:rsidR="00BA216B" w:rsidRDefault="00BA216B" w:rsidP="00614F98"/>
                      <w:p w14:paraId="55236EAB" w14:textId="77777777" w:rsidR="00BA216B" w:rsidRDefault="00BA216B" w:rsidP="00614F98"/>
                      <w:p w14:paraId="4B597295" w14:textId="77777777" w:rsidR="00BA216B" w:rsidRDefault="00BA216B" w:rsidP="00614F98"/>
                      <w:p w14:paraId="418D9D83" w14:textId="77777777" w:rsidR="00BA216B" w:rsidRDefault="00BA216B" w:rsidP="00614F98"/>
                      <w:p w14:paraId="70E08D31" w14:textId="77777777" w:rsidR="00BA216B" w:rsidRDefault="00BA216B" w:rsidP="00614F98"/>
                      <w:p w14:paraId="71959280" w14:textId="77777777" w:rsidR="00BA216B" w:rsidRDefault="00BA216B" w:rsidP="00614F98"/>
                      <w:p w14:paraId="12222287" w14:textId="77777777" w:rsidR="00BA216B" w:rsidRDefault="00BA216B" w:rsidP="00614F98"/>
                      <w:p w14:paraId="4293496B" w14:textId="77777777" w:rsidR="00BA216B" w:rsidRDefault="00BA216B" w:rsidP="00614F98"/>
                      <w:p w14:paraId="27746670" w14:textId="77777777" w:rsidR="00BA216B" w:rsidRDefault="00BA216B" w:rsidP="00614F98"/>
                      <w:p w14:paraId="378AA4FD" w14:textId="77777777" w:rsidR="00BA216B" w:rsidRDefault="00BA216B" w:rsidP="00614F98"/>
                      <w:p w14:paraId="5CE850A1" w14:textId="77777777" w:rsidR="00BA216B" w:rsidRDefault="00BA216B" w:rsidP="00614F98"/>
                      <w:p w14:paraId="576A1EB5" w14:textId="77777777" w:rsidR="00BA216B" w:rsidRDefault="00BA216B" w:rsidP="00614F98"/>
                      <w:p w14:paraId="1D28E703" w14:textId="77777777" w:rsidR="00BA216B" w:rsidRDefault="00BA216B" w:rsidP="00614F98"/>
                      <w:p w14:paraId="45332F16" w14:textId="77777777" w:rsidR="00BA216B" w:rsidRDefault="00BA216B" w:rsidP="00614F98"/>
                      <w:p w14:paraId="57A24664" w14:textId="77777777" w:rsidR="00BA216B" w:rsidRDefault="00BA216B" w:rsidP="00614F98"/>
                      <w:p w14:paraId="07735DA6" w14:textId="77777777" w:rsidR="00BA216B" w:rsidRDefault="00BA216B" w:rsidP="00614F98"/>
                      <w:p w14:paraId="6FDC4B52" w14:textId="77777777" w:rsidR="00BA216B" w:rsidRDefault="00BA216B" w:rsidP="00614F98"/>
                      <w:p w14:paraId="71427475" w14:textId="77777777" w:rsidR="00BA216B" w:rsidRDefault="00BA216B" w:rsidP="00614F98"/>
                      <w:p w14:paraId="1D7AAD75" w14:textId="77777777" w:rsidR="00BA216B" w:rsidRDefault="00BA216B" w:rsidP="00614F98"/>
                      <w:p w14:paraId="065D2C36" w14:textId="77777777" w:rsidR="00BA216B" w:rsidRDefault="00BA216B" w:rsidP="00614F98"/>
                      <w:p w14:paraId="3F75CAC4" w14:textId="77777777" w:rsidR="00BA216B" w:rsidRDefault="00BA216B" w:rsidP="00614F98"/>
                      <w:p w14:paraId="24F08F0E" w14:textId="77777777" w:rsidR="00BA216B" w:rsidRDefault="00BA216B" w:rsidP="00614F98"/>
                      <w:p w14:paraId="3BACDB5C" w14:textId="77777777" w:rsidR="00BA216B" w:rsidRDefault="00BA216B" w:rsidP="00614F98"/>
                      <w:p w14:paraId="71683900" w14:textId="77777777" w:rsidR="00BA216B" w:rsidRDefault="00BA216B" w:rsidP="00614F98"/>
                      <w:p w14:paraId="465FBA5F" w14:textId="77777777" w:rsidR="00BA216B" w:rsidRDefault="00BA216B" w:rsidP="00614F98"/>
                      <w:p w14:paraId="617DB4A3" w14:textId="77777777" w:rsidR="00BA216B" w:rsidRDefault="00BA216B" w:rsidP="00614F98"/>
                      <w:p w14:paraId="2E87C129" w14:textId="77777777" w:rsidR="00BA216B" w:rsidRDefault="00BA216B" w:rsidP="00614F98"/>
                      <w:p w14:paraId="290A039C" w14:textId="77777777" w:rsidR="00BA216B" w:rsidRDefault="00BA216B" w:rsidP="00614F98"/>
                      <w:p w14:paraId="0039369E" w14:textId="77777777" w:rsidR="00BA216B" w:rsidRDefault="00BA216B" w:rsidP="00614F98"/>
                      <w:p w14:paraId="2DF0EEB1" w14:textId="77777777" w:rsidR="00BA216B" w:rsidRDefault="00BA216B" w:rsidP="00614F98"/>
                      <w:p w14:paraId="0F01C4FC" w14:textId="77777777" w:rsidR="00BA216B" w:rsidRDefault="00BA216B" w:rsidP="00614F98"/>
                      <w:p w14:paraId="51EEC0C0" w14:textId="77777777" w:rsidR="00BA216B" w:rsidRDefault="00BA216B" w:rsidP="00614F98"/>
                      <w:p w14:paraId="4F657159" w14:textId="77777777" w:rsidR="00BA216B" w:rsidRDefault="00BA216B" w:rsidP="00614F98"/>
                      <w:p w14:paraId="01BA36E2" w14:textId="77777777" w:rsidR="00BA216B" w:rsidRDefault="00BA216B" w:rsidP="00614F98"/>
                      <w:p w14:paraId="5FD81D85" w14:textId="77777777" w:rsidR="00BA216B" w:rsidRDefault="00BA216B" w:rsidP="00614F98"/>
                      <w:p w14:paraId="00F1519D" w14:textId="77777777" w:rsidR="00BA216B" w:rsidRDefault="00BA216B" w:rsidP="00614F98"/>
                      <w:p w14:paraId="44D4936E" w14:textId="77777777" w:rsidR="00BA216B" w:rsidRDefault="00BA216B" w:rsidP="00614F98"/>
                      <w:p w14:paraId="2A28C0ED" w14:textId="77777777" w:rsidR="00BA216B" w:rsidRDefault="00BA216B" w:rsidP="00614F98"/>
                      <w:p w14:paraId="787DFA7E" w14:textId="77777777" w:rsidR="00BA216B" w:rsidRDefault="00BA216B" w:rsidP="00614F98"/>
                      <w:p w14:paraId="13FFAF09" w14:textId="77777777" w:rsidR="00BA216B" w:rsidRDefault="00BA216B" w:rsidP="00614F98"/>
                      <w:p w14:paraId="52EA981A" w14:textId="77777777" w:rsidR="00BA216B" w:rsidRDefault="00BA216B" w:rsidP="00614F98"/>
                      <w:p w14:paraId="0CDA0141" w14:textId="77777777" w:rsidR="00BA216B" w:rsidRDefault="00BA216B" w:rsidP="00614F98"/>
                      <w:p w14:paraId="226ECBFE" w14:textId="77777777" w:rsidR="00BA216B" w:rsidRDefault="00BA216B" w:rsidP="00614F98"/>
                      <w:p w14:paraId="0F949DA7" w14:textId="77777777" w:rsidR="00BA216B" w:rsidRDefault="00BA216B" w:rsidP="00614F98"/>
                      <w:p w14:paraId="5370C2FE" w14:textId="77777777" w:rsidR="00BA216B" w:rsidRDefault="00BA216B" w:rsidP="00614F98"/>
                      <w:p w14:paraId="27F57460" w14:textId="77777777" w:rsidR="00BA216B" w:rsidRDefault="00BA216B" w:rsidP="00614F98"/>
                      <w:p w14:paraId="0E7E4226" w14:textId="77777777" w:rsidR="00BA216B" w:rsidRDefault="00BA216B" w:rsidP="00614F98"/>
                      <w:p w14:paraId="1CBC52EB" w14:textId="77777777" w:rsidR="00BA216B" w:rsidRDefault="00BA216B" w:rsidP="00614F98"/>
                      <w:p w14:paraId="7FC5D42A" w14:textId="77777777" w:rsidR="00BA216B" w:rsidRDefault="00BA216B" w:rsidP="00614F98"/>
                      <w:p w14:paraId="63694472" w14:textId="77777777" w:rsidR="00BA216B" w:rsidRDefault="00BA216B" w:rsidP="00614F98"/>
                      <w:p w14:paraId="5873A68C" w14:textId="77777777" w:rsidR="00BA216B" w:rsidRDefault="00BA216B" w:rsidP="00614F98"/>
                      <w:p w14:paraId="67C94098" w14:textId="77777777" w:rsidR="00BA216B" w:rsidRDefault="00BA216B" w:rsidP="00614F98"/>
                      <w:p w14:paraId="2EBFEB19" w14:textId="77777777" w:rsidR="00BA216B" w:rsidRDefault="00BA216B" w:rsidP="00614F98"/>
                      <w:p w14:paraId="13AAFCCB" w14:textId="77777777" w:rsidR="00BA216B" w:rsidRDefault="00BA216B" w:rsidP="00614F98"/>
                      <w:p w14:paraId="21B0C201" w14:textId="77777777" w:rsidR="00BA216B" w:rsidRDefault="00BA216B" w:rsidP="00614F98"/>
                      <w:p w14:paraId="150F5411" w14:textId="77777777" w:rsidR="00BA216B" w:rsidRDefault="00BA216B" w:rsidP="00614F98"/>
                      <w:p w14:paraId="0818D065" w14:textId="77777777" w:rsidR="00BA216B" w:rsidRDefault="00BA216B" w:rsidP="00614F98"/>
                      <w:p w14:paraId="3AFF595B" w14:textId="77777777" w:rsidR="00BA216B" w:rsidRDefault="00BA216B" w:rsidP="00614F98"/>
                      <w:p w14:paraId="7113C768" w14:textId="77777777" w:rsidR="00BA216B" w:rsidRDefault="00BA216B" w:rsidP="00614F98"/>
                      <w:p w14:paraId="1ED5C856" w14:textId="77777777" w:rsidR="00BA216B" w:rsidRDefault="00BA216B" w:rsidP="00614F98"/>
                      <w:p w14:paraId="0A733FEC" w14:textId="77777777" w:rsidR="00BA216B" w:rsidRDefault="00BA216B" w:rsidP="00614F98"/>
                      <w:p w14:paraId="0267E873" w14:textId="77777777" w:rsidR="00BA216B" w:rsidRDefault="00BA216B" w:rsidP="00614F98"/>
                      <w:p w14:paraId="674D4197" w14:textId="77777777" w:rsidR="00BA216B" w:rsidRDefault="00BA216B" w:rsidP="00614F98"/>
                      <w:p w14:paraId="19DA3871" w14:textId="77777777" w:rsidR="00BA216B" w:rsidRDefault="00BA216B" w:rsidP="00614F98"/>
                      <w:p w14:paraId="63B417D2" w14:textId="77777777" w:rsidR="00BA216B" w:rsidRDefault="00BA216B" w:rsidP="00614F98"/>
                      <w:p w14:paraId="0F02CC27" w14:textId="77777777" w:rsidR="00BA216B" w:rsidRDefault="00BA216B" w:rsidP="00614F98"/>
                      <w:p w14:paraId="795EA71E" w14:textId="77777777" w:rsidR="00BA216B" w:rsidRDefault="00BA216B" w:rsidP="00614F98"/>
                      <w:p w14:paraId="3F3E1785" w14:textId="77777777" w:rsidR="00BA216B" w:rsidRDefault="00BA216B" w:rsidP="00614F98"/>
                      <w:p w14:paraId="4C191944" w14:textId="77777777" w:rsidR="00BA216B" w:rsidRDefault="00BA216B" w:rsidP="00614F98"/>
                      <w:p w14:paraId="79EB1845" w14:textId="77777777" w:rsidR="00BA216B" w:rsidRDefault="00BA216B" w:rsidP="00614F98"/>
                      <w:p w14:paraId="4B0F15B6" w14:textId="77777777" w:rsidR="00BA216B" w:rsidRDefault="00BA216B" w:rsidP="00614F98"/>
                      <w:p w14:paraId="1CC0D0B2" w14:textId="77777777" w:rsidR="00BA216B" w:rsidRDefault="00BA216B" w:rsidP="00614F98"/>
                      <w:p w14:paraId="2C12ED85" w14:textId="77777777" w:rsidR="00BA216B" w:rsidRDefault="00BA216B" w:rsidP="00614F98"/>
                      <w:p w14:paraId="6D2ECB46" w14:textId="77777777" w:rsidR="00BA216B" w:rsidRDefault="00BA216B" w:rsidP="00614F98"/>
                      <w:p w14:paraId="373932F8" w14:textId="77777777" w:rsidR="00BA216B" w:rsidRDefault="00BA216B" w:rsidP="00614F98"/>
                      <w:p w14:paraId="2865155C" w14:textId="77777777" w:rsidR="00BA216B" w:rsidRDefault="00BA216B" w:rsidP="00614F98"/>
                      <w:p w14:paraId="48F125EA" w14:textId="77777777" w:rsidR="00BA216B" w:rsidRDefault="00BA216B" w:rsidP="00614F98"/>
                      <w:p w14:paraId="66486463" w14:textId="77777777" w:rsidR="00BA216B" w:rsidRDefault="00BA216B" w:rsidP="00614F98"/>
                      <w:p w14:paraId="024016C4" w14:textId="77777777" w:rsidR="00BA216B" w:rsidRDefault="00BA216B" w:rsidP="00614F98"/>
                      <w:p w14:paraId="6FB606C9" w14:textId="77777777" w:rsidR="00BA216B" w:rsidRDefault="00BA216B" w:rsidP="00614F98"/>
                      <w:p w14:paraId="352F45F5" w14:textId="77777777" w:rsidR="00BA216B" w:rsidRDefault="00BA216B" w:rsidP="00614F98"/>
                      <w:p w14:paraId="719B9900" w14:textId="77777777" w:rsidR="00BA216B" w:rsidRDefault="00BA216B" w:rsidP="00614F98"/>
                      <w:p w14:paraId="79497C66" w14:textId="77777777" w:rsidR="00BA216B" w:rsidRDefault="00BA216B" w:rsidP="00614F98"/>
                      <w:p w14:paraId="1336485F" w14:textId="77777777" w:rsidR="00BA216B" w:rsidRDefault="00BA216B" w:rsidP="00614F98"/>
                      <w:p w14:paraId="24832CF8" w14:textId="77777777" w:rsidR="00BA216B" w:rsidRDefault="00BA216B" w:rsidP="00614F98"/>
                      <w:p w14:paraId="5760F25F" w14:textId="77777777" w:rsidR="00BA216B" w:rsidRDefault="00BA216B" w:rsidP="00614F98"/>
                      <w:p w14:paraId="3D3EFCE8" w14:textId="77777777" w:rsidR="00BA216B" w:rsidRDefault="00BA216B" w:rsidP="00614F98"/>
                      <w:p w14:paraId="34791451" w14:textId="77777777" w:rsidR="00BA216B" w:rsidRDefault="00BA216B" w:rsidP="00614F98"/>
                      <w:p w14:paraId="240D3E92" w14:textId="77777777" w:rsidR="00BA216B" w:rsidRDefault="00BA216B" w:rsidP="00614F98"/>
                      <w:p w14:paraId="2B262408" w14:textId="77777777" w:rsidR="00BA216B" w:rsidRDefault="00BA216B" w:rsidP="00614F98"/>
                      <w:p w14:paraId="71411B33" w14:textId="77777777" w:rsidR="00BA216B" w:rsidRDefault="00BA216B" w:rsidP="00614F98"/>
                      <w:p w14:paraId="69BD5AA0" w14:textId="77777777" w:rsidR="00BA216B" w:rsidRDefault="00BA216B" w:rsidP="00614F98"/>
                      <w:p w14:paraId="204AA9EF" w14:textId="77777777" w:rsidR="00BA216B" w:rsidRDefault="00BA216B" w:rsidP="00614F98"/>
                      <w:p w14:paraId="6B65E853" w14:textId="77777777" w:rsidR="00BA216B" w:rsidRDefault="00BA216B" w:rsidP="00614F98"/>
                      <w:p w14:paraId="3F8EA253" w14:textId="77777777" w:rsidR="00BA216B" w:rsidRDefault="00BA216B" w:rsidP="00614F98"/>
                      <w:p w14:paraId="5DF632D3" w14:textId="77777777" w:rsidR="00BA216B" w:rsidRDefault="00BA216B" w:rsidP="00614F98"/>
                      <w:p w14:paraId="4908BF57" w14:textId="77777777" w:rsidR="00BA216B" w:rsidRDefault="00BA216B" w:rsidP="00614F98"/>
                      <w:p w14:paraId="6FA13BA7" w14:textId="77777777" w:rsidR="00BA216B" w:rsidRDefault="00BA216B" w:rsidP="00614F98"/>
                      <w:p w14:paraId="177A67B6" w14:textId="77777777" w:rsidR="00BA216B" w:rsidRDefault="00BA216B" w:rsidP="00614F98"/>
                      <w:p w14:paraId="4DE97647" w14:textId="77777777" w:rsidR="00BA216B" w:rsidRDefault="00BA216B" w:rsidP="00614F98"/>
                      <w:p w14:paraId="106B4E5F" w14:textId="77777777" w:rsidR="00BA216B" w:rsidRDefault="00BA216B" w:rsidP="00614F98"/>
                      <w:p w14:paraId="7FAA5E69" w14:textId="77777777" w:rsidR="00BA216B" w:rsidRDefault="00BA216B" w:rsidP="00614F98"/>
                      <w:p w14:paraId="45F4E26C" w14:textId="77777777" w:rsidR="00BA216B" w:rsidRDefault="00BA216B" w:rsidP="00614F98"/>
                      <w:p w14:paraId="5E9F21DF" w14:textId="77777777" w:rsidR="00BA216B" w:rsidRDefault="00BA216B" w:rsidP="00614F98"/>
                      <w:p w14:paraId="19E363A5" w14:textId="77777777" w:rsidR="00BA216B" w:rsidRDefault="00BA216B" w:rsidP="00614F98"/>
                      <w:p w14:paraId="43727F8B" w14:textId="77777777" w:rsidR="00BA216B" w:rsidRDefault="00BA216B" w:rsidP="00614F98"/>
                      <w:p w14:paraId="1A93BFBB" w14:textId="77777777" w:rsidR="00BA216B" w:rsidRDefault="00BA216B" w:rsidP="00614F98"/>
                      <w:p w14:paraId="312F204F" w14:textId="77777777" w:rsidR="00BA216B" w:rsidRDefault="00BA216B" w:rsidP="00614F98"/>
                      <w:p w14:paraId="77F73317" w14:textId="77777777" w:rsidR="00BA216B" w:rsidRDefault="00BA216B" w:rsidP="00614F98"/>
                      <w:p w14:paraId="616FE2A1" w14:textId="77777777" w:rsidR="00BA216B" w:rsidRDefault="00BA216B" w:rsidP="00614F98"/>
                      <w:p w14:paraId="1C561C46" w14:textId="77777777" w:rsidR="00BA216B" w:rsidRDefault="00BA216B" w:rsidP="00614F98"/>
                      <w:p w14:paraId="2E875E7B" w14:textId="77777777" w:rsidR="00BA216B" w:rsidRDefault="00BA216B" w:rsidP="00614F98"/>
                      <w:p w14:paraId="1A405F3D" w14:textId="77777777" w:rsidR="00BA216B" w:rsidRDefault="00BA216B" w:rsidP="00614F98"/>
                      <w:p w14:paraId="329276BC" w14:textId="77777777" w:rsidR="00BA216B" w:rsidRDefault="00BA216B" w:rsidP="00614F98"/>
                      <w:p w14:paraId="37E1E064" w14:textId="77777777" w:rsidR="00BA216B" w:rsidRDefault="00BA216B" w:rsidP="00614F98"/>
                      <w:p w14:paraId="6F6A2ADA" w14:textId="77777777" w:rsidR="00BA216B" w:rsidRDefault="00BA216B" w:rsidP="00614F98"/>
                      <w:p w14:paraId="56FAD4D2" w14:textId="77777777" w:rsidR="00BA216B" w:rsidRDefault="00BA216B" w:rsidP="00614F98"/>
                      <w:p w14:paraId="6FC35E38" w14:textId="77777777" w:rsidR="00BA216B" w:rsidRDefault="00BA216B" w:rsidP="00614F98"/>
                      <w:p w14:paraId="350273B2" w14:textId="77777777" w:rsidR="00BA216B" w:rsidRDefault="00BA216B" w:rsidP="00614F98"/>
                      <w:p w14:paraId="3A1D3620" w14:textId="77777777" w:rsidR="00BA216B" w:rsidRDefault="00BA216B" w:rsidP="00614F98"/>
                      <w:p w14:paraId="0DB247E3" w14:textId="77777777" w:rsidR="00BA216B" w:rsidRDefault="00BA216B" w:rsidP="00614F98"/>
                      <w:p w14:paraId="0B7C9647" w14:textId="77777777" w:rsidR="00BA216B" w:rsidRDefault="00BA216B" w:rsidP="00614F98"/>
                      <w:p w14:paraId="459DC7DB" w14:textId="77777777" w:rsidR="00BA216B" w:rsidRDefault="00BA216B" w:rsidP="00614F98"/>
                      <w:p w14:paraId="510900E3" w14:textId="77777777" w:rsidR="00BA216B" w:rsidRDefault="00BA216B" w:rsidP="00614F98"/>
                      <w:p w14:paraId="6173E69F" w14:textId="77777777" w:rsidR="00BA216B" w:rsidRDefault="00BA216B" w:rsidP="00614F98"/>
                      <w:p w14:paraId="366339A7" w14:textId="77777777" w:rsidR="00BA216B" w:rsidRDefault="00BA216B" w:rsidP="00614F98"/>
                      <w:p w14:paraId="17A797FB" w14:textId="77777777" w:rsidR="00BA216B" w:rsidRDefault="00BA216B" w:rsidP="00614F98"/>
                      <w:p w14:paraId="137E49A2" w14:textId="77777777" w:rsidR="00BA216B" w:rsidRDefault="00BA216B" w:rsidP="00614F98"/>
                      <w:p w14:paraId="6EDB9055" w14:textId="77777777" w:rsidR="00BA216B" w:rsidRDefault="00BA216B" w:rsidP="00614F98"/>
                      <w:p w14:paraId="783D0DD4" w14:textId="77777777" w:rsidR="00BA216B" w:rsidRDefault="00BA216B" w:rsidP="00614F98"/>
                      <w:p w14:paraId="59486F15" w14:textId="77777777" w:rsidR="00BA216B" w:rsidRDefault="00BA216B" w:rsidP="00614F98"/>
                      <w:p w14:paraId="4ADA5637" w14:textId="77777777" w:rsidR="00BA216B" w:rsidRDefault="00BA216B" w:rsidP="00614F98"/>
                      <w:p w14:paraId="352A50CD" w14:textId="77777777" w:rsidR="00BA216B" w:rsidRDefault="00BA216B" w:rsidP="00614F98"/>
                      <w:p w14:paraId="336A93A0" w14:textId="77777777" w:rsidR="00BA216B" w:rsidRDefault="00BA216B" w:rsidP="00614F98"/>
                      <w:p w14:paraId="1AAE4216" w14:textId="77777777" w:rsidR="00BA216B" w:rsidRDefault="00BA216B" w:rsidP="00614F98"/>
                      <w:p w14:paraId="2A29FB1E" w14:textId="77777777" w:rsidR="00BA216B" w:rsidRDefault="00BA216B" w:rsidP="00614F98"/>
                      <w:p w14:paraId="27937F6C" w14:textId="77777777" w:rsidR="00BA216B" w:rsidRDefault="00BA216B" w:rsidP="00614F98"/>
                      <w:p w14:paraId="608C1DAF" w14:textId="77777777" w:rsidR="00BA216B" w:rsidRDefault="00BA216B" w:rsidP="00614F98"/>
                      <w:p w14:paraId="7A5BBF67" w14:textId="77777777" w:rsidR="00BA216B" w:rsidRDefault="00BA216B" w:rsidP="00614F98"/>
                      <w:p w14:paraId="2CCAC3C9" w14:textId="77777777" w:rsidR="00BA216B" w:rsidRDefault="00BA216B" w:rsidP="00614F98"/>
                      <w:p w14:paraId="79C5C91D" w14:textId="77777777" w:rsidR="00BA216B" w:rsidRDefault="00BA216B" w:rsidP="00614F98"/>
                      <w:p w14:paraId="33C1483C" w14:textId="77777777" w:rsidR="00BA216B" w:rsidRDefault="00BA216B" w:rsidP="00614F98"/>
                      <w:p w14:paraId="18FCF274" w14:textId="77777777" w:rsidR="00BA216B" w:rsidRDefault="00BA216B" w:rsidP="00614F98"/>
                      <w:p w14:paraId="3AEDF8A6" w14:textId="77777777" w:rsidR="00BA216B" w:rsidRDefault="00BA216B" w:rsidP="00614F98"/>
                      <w:p w14:paraId="5668CE19" w14:textId="77777777" w:rsidR="00BA216B" w:rsidRDefault="00BA216B" w:rsidP="00614F98"/>
                      <w:p w14:paraId="0DB76E1A" w14:textId="77777777" w:rsidR="00BA216B" w:rsidRDefault="00BA216B" w:rsidP="00614F98"/>
                      <w:p w14:paraId="510786D4" w14:textId="77777777" w:rsidR="00BA216B" w:rsidRDefault="00BA216B" w:rsidP="00614F98"/>
                      <w:p w14:paraId="28CC5360" w14:textId="77777777" w:rsidR="00BA216B" w:rsidRDefault="00BA216B" w:rsidP="00614F98"/>
                      <w:p w14:paraId="41A753FB" w14:textId="77777777" w:rsidR="00BA216B" w:rsidRDefault="00BA216B" w:rsidP="00614F98"/>
                      <w:p w14:paraId="4B4D904F" w14:textId="77777777" w:rsidR="00BA216B" w:rsidRDefault="00BA216B" w:rsidP="00614F98"/>
                      <w:p w14:paraId="79A61584" w14:textId="77777777" w:rsidR="00BA216B" w:rsidRDefault="00BA216B" w:rsidP="00614F98"/>
                      <w:p w14:paraId="73945B97" w14:textId="77777777" w:rsidR="00BA216B" w:rsidRDefault="00BA216B" w:rsidP="00614F98"/>
                      <w:p w14:paraId="1D8AACC3" w14:textId="77777777" w:rsidR="00BA216B" w:rsidRDefault="00BA216B" w:rsidP="00614F98"/>
                      <w:p w14:paraId="6C1286E2" w14:textId="77777777" w:rsidR="00BA216B" w:rsidRDefault="00BA216B" w:rsidP="00614F98"/>
                      <w:p w14:paraId="1DCD8856" w14:textId="77777777" w:rsidR="00BA216B" w:rsidRDefault="00BA216B" w:rsidP="00614F98"/>
                      <w:p w14:paraId="70F40502" w14:textId="77777777" w:rsidR="00BA216B" w:rsidRDefault="00BA216B" w:rsidP="00614F98"/>
                      <w:p w14:paraId="5C711FA7" w14:textId="77777777" w:rsidR="00BA216B" w:rsidRDefault="00BA216B" w:rsidP="00614F98"/>
                      <w:p w14:paraId="7AD8224E" w14:textId="77777777" w:rsidR="00BA216B" w:rsidRDefault="00BA216B" w:rsidP="00614F98"/>
                      <w:p w14:paraId="50A905F8" w14:textId="77777777" w:rsidR="00BA216B" w:rsidRDefault="00BA216B" w:rsidP="00614F98"/>
                      <w:p w14:paraId="7F56C9D7" w14:textId="77777777" w:rsidR="00BA216B" w:rsidRDefault="00BA216B" w:rsidP="00614F98"/>
                      <w:p w14:paraId="3F8A39A3" w14:textId="77777777" w:rsidR="00BA216B" w:rsidRDefault="00BA216B" w:rsidP="00614F98"/>
                      <w:p w14:paraId="34D1F7DC" w14:textId="77777777" w:rsidR="00BA216B" w:rsidRDefault="00BA216B" w:rsidP="00614F98"/>
                      <w:p w14:paraId="761E7DFF" w14:textId="77777777" w:rsidR="00BA216B" w:rsidRDefault="00BA216B" w:rsidP="00614F98"/>
                      <w:p w14:paraId="0AD49FFE" w14:textId="77777777" w:rsidR="00BA216B" w:rsidRDefault="00BA216B" w:rsidP="00614F98"/>
                      <w:p w14:paraId="1A0A8C99" w14:textId="77777777" w:rsidR="00BA216B" w:rsidRDefault="00BA216B" w:rsidP="00614F98"/>
                      <w:p w14:paraId="21C07B56" w14:textId="77777777" w:rsidR="00BA216B" w:rsidRDefault="00BA216B" w:rsidP="00614F98"/>
                      <w:p w14:paraId="70485D18" w14:textId="77777777" w:rsidR="00BA216B" w:rsidRDefault="00BA216B" w:rsidP="00614F98"/>
                      <w:p w14:paraId="23284D2B" w14:textId="77777777" w:rsidR="00BA216B" w:rsidRDefault="00BA216B" w:rsidP="00614F98"/>
                      <w:p w14:paraId="5C253061" w14:textId="77777777" w:rsidR="00BA216B" w:rsidRDefault="00BA216B" w:rsidP="00614F98"/>
                      <w:p w14:paraId="19BDD733" w14:textId="77777777" w:rsidR="00BA216B" w:rsidRDefault="00BA216B" w:rsidP="00614F98"/>
                      <w:p w14:paraId="22F590D4" w14:textId="77777777" w:rsidR="00BA216B" w:rsidRDefault="00BA216B" w:rsidP="00614F98"/>
                      <w:p w14:paraId="41C1CB90" w14:textId="77777777" w:rsidR="00BA216B" w:rsidRDefault="00BA216B" w:rsidP="00614F98"/>
                      <w:p w14:paraId="42AB3625" w14:textId="77777777" w:rsidR="00BA216B" w:rsidRDefault="00BA216B" w:rsidP="00614F98"/>
                      <w:p w14:paraId="3D48F352" w14:textId="77777777" w:rsidR="00BA216B" w:rsidRDefault="00BA216B" w:rsidP="00614F98"/>
                      <w:p w14:paraId="32AB6E60" w14:textId="77777777" w:rsidR="00BA216B" w:rsidRDefault="00BA216B" w:rsidP="00614F98"/>
                      <w:p w14:paraId="75B62DB1" w14:textId="77777777" w:rsidR="00BA216B" w:rsidRDefault="00BA216B" w:rsidP="00614F98"/>
                      <w:p w14:paraId="6903D0D1" w14:textId="77777777" w:rsidR="00BA216B" w:rsidRDefault="00BA216B" w:rsidP="00614F98"/>
                      <w:p w14:paraId="526EC2F5" w14:textId="77777777" w:rsidR="00BA216B" w:rsidRDefault="00BA216B" w:rsidP="00614F98"/>
                      <w:p w14:paraId="7E3A1375" w14:textId="77777777" w:rsidR="00BA216B" w:rsidRDefault="00BA216B" w:rsidP="00614F98"/>
                      <w:p w14:paraId="15096345" w14:textId="77777777" w:rsidR="00BA216B" w:rsidRDefault="00BA216B" w:rsidP="00614F98"/>
                      <w:p w14:paraId="243219F9" w14:textId="77777777" w:rsidR="00BA216B" w:rsidRDefault="00BA216B" w:rsidP="00614F98"/>
                      <w:p w14:paraId="311B1902" w14:textId="77777777" w:rsidR="00BA216B" w:rsidRDefault="00BA216B" w:rsidP="00614F98"/>
                      <w:p w14:paraId="779B3A5D" w14:textId="77777777" w:rsidR="00BA216B" w:rsidRDefault="00BA216B" w:rsidP="00614F98"/>
                      <w:p w14:paraId="191AFD6B" w14:textId="77777777" w:rsidR="00BA216B" w:rsidRDefault="00BA216B" w:rsidP="00614F98"/>
                      <w:p w14:paraId="3B78C09F" w14:textId="77777777" w:rsidR="00BA216B" w:rsidRDefault="00BA216B" w:rsidP="00614F98"/>
                      <w:p w14:paraId="228269EE" w14:textId="77777777" w:rsidR="00BA216B" w:rsidRDefault="00BA216B" w:rsidP="00614F98"/>
                      <w:p w14:paraId="0026A4F5" w14:textId="77777777" w:rsidR="00BA216B" w:rsidRDefault="00BA216B" w:rsidP="00614F98"/>
                      <w:p w14:paraId="65930825" w14:textId="77777777" w:rsidR="00BA216B" w:rsidRDefault="00BA216B" w:rsidP="00614F98"/>
                      <w:p w14:paraId="54AC55AC" w14:textId="77777777" w:rsidR="00BA216B" w:rsidRDefault="00BA216B" w:rsidP="00614F98"/>
                      <w:p w14:paraId="725F94BA" w14:textId="77777777" w:rsidR="00BA216B" w:rsidRDefault="00BA216B" w:rsidP="00614F98"/>
                      <w:p w14:paraId="57D99D54" w14:textId="77777777" w:rsidR="00BA216B" w:rsidRDefault="00BA216B" w:rsidP="00614F98"/>
                      <w:p w14:paraId="52757FCC" w14:textId="77777777" w:rsidR="00BA216B" w:rsidRDefault="00BA216B" w:rsidP="00614F98"/>
                      <w:p w14:paraId="00B49E9D" w14:textId="77777777" w:rsidR="00BA216B" w:rsidRDefault="00BA216B" w:rsidP="00614F98"/>
                      <w:p w14:paraId="2C3596EC" w14:textId="77777777" w:rsidR="00BA216B" w:rsidRDefault="00BA216B" w:rsidP="00614F98"/>
                      <w:p w14:paraId="1EEBA3D2" w14:textId="77777777" w:rsidR="00BA216B" w:rsidRDefault="00BA216B" w:rsidP="00614F98"/>
                      <w:p w14:paraId="50F8643A" w14:textId="77777777" w:rsidR="00BA216B" w:rsidRDefault="00BA216B" w:rsidP="00614F98"/>
                      <w:p w14:paraId="6429D85A" w14:textId="77777777" w:rsidR="00BA216B" w:rsidRDefault="00BA216B" w:rsidP="00614F98"/>
                      <w:p w14:paraId="345DDD99" w14:textId="77777777" w:rsidR="00BA216B" w:rsidRDefault="00BA216B" w:rsidP="00614F98"/>
                      <w:p w14:paraId="100AF573" w14:textId="77777777" w:rsidR="00BA216B" w:rsidRDefault="00BA216B" w:rsidP="00614F98"/>
                      <w:p w14:paraId="0F76FF78" w14:textId="77777777" w:rsidR="00BA216B" w:rsidRDefault="00BA216B" w:rsidP="00614F98"/>
                      <w:p w14:paraId="63334508" w14:textId="77777777" w:rsidR="00BA216B" w:rsidRDefault="00BA216B" w:rsidP="00614F98"/>
                      <w:p w14:paraId="40EC24B7" w14:textId="77777777" w:rsidR="00BA216B" w:rsidRDefault="00BA216B" w:rsidP="00614F98"/>
                      <w:p w14:paraId="3E494E08" w14:textId="77777777" w:rsidR="00BA216B" w:rsidRDefault="00BA216B" w:rsidP="00614F98"/>
                      <w:p w14:paraId="1D4362AC" w14:textId="77777777" w:rsidR="00BA216B" w:rsidRDefault="00BA216B" w:rsidP="00614F98"/>
                      <w:p w14:paraId="3D2D2B30" w14:textId="77777777" w:rsidR="00BA216B" w:rsidRDefault="00BA216B" w:rsidP="00614F98"/>
                      <w:p w14:paraId="08DEADF4" w14:textId="77777777" w:rsidR="00BA216B" w:rsidRDefault="00BA216B" w:rsidP="00614F98"/>
                      <w:p w14:paraId="61C41120" w14:textId="77777777" w:rsidR="00BA216B" w:rsidRDefault="00BA216B" w:rsidP="00614F98"/>
                      <w:p w14:paraId="39D1EE43" w14:textId="77777777" w:rsidR="00BA216B" w:rsidRDefault="00BA216B" w:rsidP="00614F98"/>
                      <w:p w14:paraId="45AE60EC" w14:textId="77777777" w:rsidR="00BA216B" w:rsidRDefault="00BA216B" w:rsidP="00614F98"/>
                      <w:p w14:paraId="4DC91CBE" w14:textId="77777777" w:rsidR="00BA216B" w:rsidRDefault="00BA216B" w:rsidP="00614F98"/>
                      <w:p w14:paraId="37608B27" w14:textId="77777777" w:rsidR="00BA216B" w:rsidRDefault="00BA216B" w:rsidP="00614F98"/>
                      <w:p w14:paraId="0DC720C0" w14:textId="77777777" w:rsidR="00BA216B" w:rsidRDefault="00BA216B" w:rsidP="00614F98"/>
                      <w:p w14:paraId="2B402777" w14:textId="77777777" w:rsidR="00BA216B" w:rsidRDefault="00BA216B" w:rsidP="00614F98"/>
                      <w:p w14:paraId="5736BF2B" w14:textId="77777777" w:rsidR="00BA216B" w:rsidRDefault="00BA216B" w:rsidP="00614F98"/>
                      <w:p w14:paraId="6A50C4A3" w14:textId="77777777" w:rsidR="00BA216B" w:rsidRDefault="00BA216B" w:rsidP="00614F98"/>
                      <w:p w14:paraId="37949042" w14:textId="77777777" w:rsidR="00BA216B" w:rsidRDefault="00BA216B" w:rsidP="00614F98"/>
                      <w:p w14:paraId="596F1528" w14:textId="77777777" w:rsidR="00BA216B" w:rsidRDefault="00BA216B" w:rsidP="00614F98"/>
                      <w:p w14:paraId="158B8FED" w14:textId="77777777" w:rsidR="00BA216B" w:rsidRDefault="00BA216B" w:rsidP="00614F98"/>
                      <w:p w14:paraId="261D3C42" w14:textId="77777777" w:rsidR="00BA216B" w:rsidRDefault="00BA216B" w:rsidP="00614F98"/>
                      <w:p w14:paraId="4A9D7C8E" w14:textId="77777777" w:rsidR="00BA216B" w:rsidRDefault="00BA216B" w:rsidP="00614F98"/>
                      <w:p w14:paraId="16C01F7E" w14:textId="77777777" w:rsidR="00BA216B" w:rsidRDefault="00BA216B" w:rsidP="00614F98"/>
                      <w:p w14:paraId="6384D852" w14:textId="77777777" w:rsidR="00BA216B" w:rsidRDefault="00BA216B" w:rsidP="00614F98"/>
                      <w:p w14:paraId="7A6BC0CA" w14:textId="77777777" w:rsidR="00BA216B" w:rsidRDefault="00BA216B" w:rsidP="00614F98"/>
                      <w:p w14:paraId="12D00105" w14:textId="77777777" w:rsidR="00BA216B" w:rsidRDefault="00BA216B" w:rsidP="00614F98"/>
                      <w:p w14:paraId="50C3C534" w14:textId="77777777" w:rsidR="00BA216B" w:rsidRDefault="00BA216B" w:rsidP="00614F98"/>
                      <w:p w14:paraId="01713210" w14:textId="77777777" w:rsidR="00BA216B" w:rsidRDefault="00BA216B" w:rsidP="00614F98"/>
                      <w:p w14:paraId="6E9A3EF1" w14:textId="77777777" w:rsidR="00BA216B" w:rsidRDefault="00BA216B" w:rsidP="00614F98"/>
                      <w:p w14:paraId="2E6D870F" w14:textId="77777777" w:rsidR="00BA216B" w:rsidRDefault="00BA216B" w:rsidP="00614F98"/>
                      <w:p w14:paraId="3AE311DB" w14:textId="77777777" w:rsidR="00BA216B" w:rsidRDefault="00BA216B" w:rsidP="00614F98"/>
                      <w:p w14:paraId="3430DC5F" w14:textId="77777777" w:rsidR="00BA216B" w:rsidRDefault="00BA216B" w:rsidP="00614F98"/>
                      <w:p w14:paraId="5182EBDF" w14:textId="77777777" w:rsidR="00BA216B" w:rsidRDefault="00BA216B" w:rsidP="00614F98"/>
                      <w:p w14:paraId="269FAF2B" w14:textId="77777777" w:rsidR="00BA216B" w:rsidRDefault="00BA216B" w:rsidP="00614F98"/>
                      <w:p w14:paraId="570FC056" w14:textId="77777777" w:rsidR="00BA216B" w:rsidRDefault="00BA216B" w:rsidP="00614F98"/>
                      <w:p w14:paraId="12529A88" w14:textId="77777777" w:rsidR="00BA216B" w:rsidRDefault="00BA216B" w:rsidP="00614F98"/>
                      <w:p w14:paraId="05FF0D7B" w14:textId="77777777" w:rsidR="00BA216B" w:rsidRDefault="00BA216B" w:rsidP="00614F98"/>
                      <w:p w14:paraId="24B4D265" w14:textId="77777777" w:rsidR="00BA216B" w:rsidRDefault="00BA216B" w:rsidP="00614F98"/>
                      <w:p w14:paraId="47F834B3" w14:textId="77777777" w:rsidR="00BA216B" w:rsidRDefault="00BA216B" w:rsidP="00614F98"/>
                      <w:p w14:paraId="180A7FDC" w14:textId="77777777" w:rsidR="00BA216B" w:rsidRDefault="00BA216B" w:rsidP="00614F98"/>
                      <w:p w14:paraId="65D7E3AD" w14:textId="77777777" w:rsidR="00BA216B" w:rsidRDefault="00BA216B" w:rsidP="00614F98"/>
                      <w:p w14:paraId="26464C00" w14:textId="77777777" w:rsidR="00BA216B" w:rsidRDefault="00BA216B" w:rsidP="00614F98"/>
                      <w:p w14:paraId="71DE61E8" w14:textId="77777777" w:rsidR="00BA216B" w:rsidRDefault="00BA216B" w:rsidP="00614F98"/>
                      <w:p w14:paraId="7B5EED2D" w14:textId="77777777" w:rsidR="00BA216B" w:rsidRDefault="00BA216B" w:rsidP="00614F98"/>
                      <w:p w14:paraId="03BDC6C5" w14:textId="77777777" w:rsidR="00BA216B" w:rsidRDefault="00BA216B" w:rsidP="00614F98"/>
                      <w:p w14:paraId="227F2AF1" w14:textId="77777777" w:rsidR="00BA216B" w:rsidRDefault="00BA216B" w:rsidP="00614F98"/>
                      <w:p w14:paraId="039F1BF2" w14:textId="77777777" w:rsidR="00BA216B" w:rsidRDefault="00BA216B" w:rsidP="00614F98"/>
                      <w:p w14:paraId="09FFD5D4" w14:textId="77777777" w:rsidR="00BA216B" w:rsidRDefault="00BA216B" w:rsidP="00614F98"/>
                      <w:p w14:paraId="36BAE15C" w14:textId="77777777" w:rsidR="00BA216B" w:rsidRDefault="00BA216B" w:rsidP="00614F98"/>
                      <w:p w14:paraId="3A645ADE" w14:textId="77777777" w:rsidR="00BA216B" w:rsidRDefault="00BA216B" w:rsidP="00614F98"/>
                      <w:p w14:paraId="36FEC553" w14:textId="77777777" w:rsidR="00BA216B" w:rsidRDefault="00BA216B" w:rsidP="00614F98"/>
                      <w:p w14:paraId="66E4D059" w14:textId="77777777" w:rsidR="00BA216B" w:rsidRDefault="00BA216B" w:rsidP="00614F98"/>
                      <w:p w14:paraId="7319E64F" w14:textId="77777777" w:rsidR="00BA216B" w:rsidRDefault="00BA216B" w:rsidP="00614F98"/>
                      <w:p w14:paraId="43A547D4" w14:textId="77777777" w:rsidR="00BA216B" w:rsidRDefault="00BA216B" w:rsidP="00614F98"/>
                      <w:p w14:paraId="36C175D8" w14:textId="77777777" w:rsidR="00BA216B" w:rsidRDefault="00BA216B" w:rsidP="00614F98"/>
                      <w:p w14:paraId="36D2B38A" w14:textId="77777777" w:rsidR="00BA216B" w:rsidRDefault="00BA216B" w:rsidP="00614F98"/>
                      <w:p w14:paraId="4C3E8754" w14:textId="77777777" w:rsidR="00BA216B" w:rsidRDefault="00BA216B" w:rsidP="00614F98"/>
                      <w:p w14:paraId="15DA8553" w14:textId="77777777" w:rsidR="00BA216B" w:rsidRDefault="00BA216B" w:rsidP="00614F98"/>
                      <w:p w14:paraId="7B397287" w14:textId="77777777" w:rsidR="00BA216B" w:rsidRDefault="00BA216B" w:rsidP="00614F98"/>
                      <w:p w14:paraId="65EB99C7" w14:textId="77777777" w:rsidR="00BA216B" w:rsidRDefault="00BA216B" w:rsidP="00614F98"/>
                      <w:p w14:paraId="1A77677F" w14:textId="77777777" w:rsidR="00BA216B" w:rsidRDefault="00BA216B" w:rsidP="00614F98"/>
                      <w:p w14:paraId="71CA44CE" w14:textId="77777777" w:rsidR="00BA216B" w:rsidRDefault="00BA216B" w:rsidP="00614F98"/>
                      <w:p w14:paraId="77BE9296" w14:textId="77777777" w:rsidR="00BA216B" w:rsidRDefault="00BA216B" w:rsidP="00614F98"/>
                      <w:p w14:paraId="650A7927" w14:textId="77777777" w:rsidR="00BA216B" w:rsidRDefault="00BA216B" w:rsidP="00614F98"/>
                      <w:p w14:paraId="5DD6C653" w14:textId="77777777" w:rsidR="00BA216B" w:rsidRDefault="00BA216B" w:rsidP="00614F98"/>
                      <w:p w14:paraId="13835358" w14:textId="77777777" w:rsidR="00BA216B" w:rsidRDefault="00BA216B" w:rsidP="00614F98"/>
                      <w:p w14:paraId="30210DBE" w14:textId="77777777" w:rsidR="00BA216B" w:rsidRDefault="00BA216B" w:rsidP="00614F98"/>
                      <w:p w14:paraId="7F190364" w14:textId="77777777" w:rsidR="00BA216B" w:rsidRDefault="00BA216B" w:rsidP="00614F98"/>
                      <w:p w14:paraId="7DA41D91" w14:textId="77777777" w:rsidR="00BA216B" w:rsidRDefault="00BA216B" w:rsidP="00614F98"/>
                      <w:p w14:paraId="1C0F48D3" w14:textId="77777777" w:rsidR="00BA216B" w:rsidRDefault="00BA216B" w:rsidP="00614F98"/>
                      <w:p w14:paraId="116997F4" w14:textId="77777777" w:rsidR="00BA216B" w:rsidRDefault="00BA216B" w:rsidP="00614F98"/>
                      <w:p w14:paraId="1AF72231" w14:textId="77777777" w:rsidR="00BA216B" w:rsidRDefault="00BA216B" w:rsidP="00614F98"/>
                      <w:p w14:paraId="15E76E45" w14:textId="77777777" w:rsidR="00BA216B" w:rsidRDefault="00BA216B" w:rsidP="00614F98"/>
                      <w:p w14:paraId="6A7E16F2" w14:textId="77777777" w:rsidR="00BA216B" w:rsidRDefault="00BA216B" w:rsidP="00614F98"/>
                      <w:p w14:paraId="02431F81" w14:textId="77777777" w:rsidR="00BA216B" w:rsidRDefault="00BA216B" w:rsidP="00614F98"/>
                      <w:p w14:paraId="641C4651" w14:textId="77777777" w:rsidR="00BA216B" w:rsidRDefault="00BA216B" w:rsidP="00614F98"/>
                      <w:p w14:paraId="2BC282F2" w14:textId="77777777" w:rsidR="00BA216B" w:rsidRDefault="00BA216B" w:rsidP="00614F98"/>
                      <w:p w14:paraId="60264F82" w14:textId="77777777" w:rsidR="00BA216B" w:rsidRDefault="00BA216B" w:rsidP="00614F98"/>
                      <w:p w14:paraId="38C52703" w14:textId="77777777" w:rsidR="00BA216B" w:rsidRDefault="00BA216B" w:rsidP="00614F98"/>
                      <w:p w14:paraId="7E76706F" w14:textId="77777777" w:rsidR="00BA216B" w:rsidRDefault="00BA216B" w:rsidP="00614F98"/>
                      <w:p w14:paraId="20C44411" w14:textId="77777777" w:rsidR="00BA216B" w:rsidRDefault="00BA216B" w:rsidP="00614F98"/>
                      <w:p w14:paraId="24740FD4" w14:textId="77777777" w:rsidR="00BA216B" w:rsidRDefault="00BA216B" w:rsidP="00614F98"/>
                      <w:p w14:paraId="138FEEB7" w14:textId="77777777" w:rsidR="00BA216B" w:rsidRDefault="00BA216B" w:rsidP="00614F98"/>
                      <w:p w14:paraId="13C5ACE3" w14:textId="77777777" w:rsidR="00BA216B" w:rsidRDefault="00BA216B" w:rsidP="00614F98"/>
                      <w:p w14:paraId="2186421B" w14:textId="77777777" w:rsidR="00BA216B" w:rsidRDefault="00BA216B" w:rsidP="00614F98"/>
                      <w:p w14:paraId="36A2BDC8" w14:textId="77777777" w:rsidR="00BA216B" w:rsidRDefault="00BA216B" w:rsidP="00614F98"/>
                      <w:p w14:paraId="1C576F6F" w14:textId="77777777" w:rsidR="00BA216B" w:rsidRDefault="00BA216B" w:rsidP="00614F98"/>
                      <w:p w14:paraId="615ABDA1" w14:textId="77777777" w:rsidR="00BA216B" w:rsidRDefault="00BA216B" w:rsidP="00614F98"/>
                      <w:p w14:paraId="7129AE30" w14:textId="77777777" w:rsidR="00BA216B" w:rsidRDefault="00BA216B" w:rsidP="00614F98"/>
                      <w:p w14:paraId="670C6C6F" w14:textId="77777777" w:rsidR="00BA216B" w:rsidRDefault="00BA216B" w:rsidP="00614F98"/>
                      <w:p w14:paraId="62A8C80C" w14:textId="77777777" w:rsidR="00BA216B" w:rsidRDefault="00BA216B" w:rsidP="00614F98"/>
                      <w:p w14:paraId="000F5984" w14:textId="77777777" w:rsidR="00BA216B" w:rsidRDefault="00BA216B" w:rsidP="00614F98"/>
                      <w:p w14:paraId="67E9D8AB" w14:textId="77777777" w:rsidR="00BA216B" w:rsidRDefault="00BA216B" w:rsidP="00614F98"/>
                      <w:p w14:paraId="112A0F69" w14:textId="77777777" w:rsidR="00BA216B" w:rsidRDefault="00BA216B" w:rsidP="00614F98"/>
                      <w:p w14:paraId="159DF6DB" w14:textId="77777777" w:rsidR="00BA216B" w:rsidRDefault="00BA216B" w:rsidP="00614F98"/>
                      <w:p w14:paraId="6813DC83" w14:textId="77777777" w:rsidR="00BA216B" w:rsidRDefault="00BA216B" w:rsidP="00614F98"/>
                      <w:p w14:paraId="5CFF8D31" w14:textId="77777777" w:rsidR="00BA216B" w:rsidRDefault="00BA216B" w:rsidP="00614F98"/>
                      <w:p w14:paraId="52D87774" w14:textId="77777777" w:rsidR="00BA216B" w:rsidRDefault="00BA216B" w:rsidP="00614F98"/>
                      <w:p w14:paraId="556B7122" w14:textId="77777777" w:rsidR="00BA216B" w:rsidRDefault="00BA216B" w:rsidP="00614F98"/>
                      <w:p w14:paraId="15E016F2" w14:textId="77777777" w:rsidR="00BA216B" w:rsidRDefault="00BA216B" w:rsidP="00614F98"/>
                      <w:p w14:paraId="50DD037A" w14:textId="77777777" w:rsidR="00BA216B" w:rsidRDefault="00BA216B" w:rsidP="00614F98"/>
                      <w:p w14:paraId="49DB36B0" w14:textId="77777777" w:rsidR="00BA216B" w:rsidRDefault="00BA216B" w:rsidP="00614F98"/>
                      <w:p w14:paraId="79CDCFD5" w14:textId="77777777" w:rsidR="00BA216B" w:rsidRDefault="00BA216B" w:rsidP="00614F98"/>
                      <w:p w14:paraId="67AB0CAC" w14:textId="77777777" w:rsidR="00BA216B" w:rsidRDefault="00BA216B" w:rsidP="00614F98"/>
                      <w:p w14:paraId="28120AB6" w14:textId="77777777" w:rsidR="00BA216B" w:rsidRDefault="00BA216B" w:rsidP="00614F98"/>
                      <w:p w14:paraId="5731B4FE" w14:textId="77777777" w:rsidR="00BA216B" w:rsidRDefault="00BA216B" w:rsidP="00614F98"/>
                      <w:p w14:paraId="28F95C0D" w14:textId="77777777" w:rsidR="00BA216B" w:rsidRDefault="00BA216B" w:rsidP="00614F98"/>
                      <w:p w14:paraId="014D2828" w14:textId="77777777" w:rsidR="00BA216B" w:rsidRDefault="00BA216B" w:rsidP="00614F98"/>
                      <w:p w14:paraId="080A3A4F" w14:textId="77777777" w:rsidR="00BA216B" w:rsidRDefault="00BA216B" w:rsidP="00614F98"/>
                      <w:p w14:paraId="0B6BAFE3" w14:textId="77777777" w:rsidR="00BA216B" w:rsidRDefault="00BA216B" w:rsidP="00614F98"/>
                      <w:p w14:paraId="3D474582" w14:textId="77777777" w:rsidR="00BA216B" w:rsidRDefault="00BA216B" w:rsidP="00614F98"/>
                      <w:p w14:paraId="72426A99" w14:textId="77777777" w:rsidR="00BA216B" w:rsidRDefault="00BA216B" w:rsidP="00614F98"/>
                      <w:p w14:paraId="790053FC" w14:textId="77777777" w:rsidR="00BA216B" w:rsidRDefault="00BA216B" w:rsidP="00614F98"/>
                      <w:p w14:paraId="1CA2D3AC" w14:textId="77777777" w:rsidR="00BA216B" w:rsidRDefault="00BA216B" w:rsidP="00614F98"/>
                      <w:p w14:paraId="2D9F4155" w14:textId="77777777" w:rsidR="00BA216B" w:rsidRDefault="00BA216B" w:rsidP="00614F98"/>
                      <w:p w14:paraId="519A172B" w14:textId="77777777" w:rsidR="00BA216B" w:rsidRDefault="00BA216B" w:rsidP="00614F98"/>
                      <w:p w14:paraId="1F77BCCB" w14:textId="77777777" w:rsidR="00BA216B" w:rsidRDefault="00BA216B" w:rsidP="00614F98"/>
                      <w:p w14:paraId="4F926800" w14:textId="77777777" w:rsidR="00BA216B" w:rsidRDefault="00BA216B" w:rsidP="00614F98"/>
                      <w:p w14:paraId="3EACA0F1" w14:textId="77777777" w:rsidR="00BA216B" w:rsidRDefault="00BA216B" w:rsidP="00614F98"/>
                      <w:p w14:paraId="7FA70853" w14:textId="77777777" w:rsidR="00BA216B" w:rsidRDefault="00BA216B" w:rsidP="00614F98"/>
                      <w:p w14:paraId="45F762FF" w14:textId="77777777" w:rsidR="00BA216B" w:rsidRDefault="00BA216B" w:rsidP="00614F98"/>
                      <w:p w14:paraId="3E9D9A71" w14:textId="77777777" w:rsidR="00BA216B" w:rsidRDefault="00BA216B" w:rsidP="00614F98"/>
                      <w:p w14:paraId="3F3AB7AB" w14:textId="77777777" w:rsidR="00BA216B" w:rsidRDefault="00BA216B" w:rsidP="00614F98"/>
                      <w:p w14:paraId="4AA4F410" w14:textId="77777777" w:rsidR="00BA216B" w:rsidRDefault="00BA216B" w:rsidP="00614F98"/>
                      <w:p w14:paraId="3533D498" w14:textId="77777777" w:rsidR="00BA216B" w:rsidRDefault="00BA216B" w:rsidP="00614F98"/>
                      <w:p w14:paraId="206F8956" w14:textId="77777777" w:rsidR="00BA216B" w:rsidRDefault="00BA216B" w:rsidP="00614F98"/>
                      <w:p w14:paraId="71F471F8" w14:textId="77777777" w:rsidR="00BA216B" w:rsidRDefault="00BA216B" w:rsidP="00614F98"/>
                      <w:p w14:paraId="49C52D1B" w14:textId="77777777" w:rsidR="00BA216B" w:rsidRDefault="00BA216B" w:rsidP="00614F98"/>
                      <w:p w14:paraId="2C6041F2" w14:textId="77777777" w:rsidR="00BA216B" w:rsidRDefault="00BA216B" w:rsidP="00614F98"/>
                      <w:p w14:paraId="03CEB24A" w14:textId="77777777" w:rsidR="00BA216B" w:rsidRDefault="00BA216B" w:rsidP="00614F98"/>
                      <w:p w14:paraId="2B9A7E67" w14:textId="77777777" w:rsidR="00BA216B" w:rsidRDefault="00BA216B" w:rsidP="00614F98"/>
                      <w:p w14:paraId="60EFEDC3" w14:textId="77777777" w:rsidR="00BA216B" w:rsidRDefault="00BA216B" w:rsidP="00614F98"/>
                      <w:p w14:paraId="6F814274" w14:textId="77777777" w:rsidR="00BA216B" w:rsidRDefault="00BA216B" w:rsidP="00614F98"/>
                      <w:p w14:paraId="4CDF5C91" w14:textId="77777777" w:rsidR="00BA216B" w:rsidRDefault="00BA216B" w:rsidP="00614F98"/>
                      <w:p w14:paraId="2FEF0D67" w14:textId="77777777" w:rsidR="00BA216B" w:rsidRDefault="00BA216B" w:rsidP="00614F98"/>
                      <w:p w14:paraId="00E20363" w14:textId="77777777" w:rsidR="00BA216B" w:rsidRDefault="00BA216B" w:rsidP="00614F98"/>
                      <w:p w14:paraId="79A88DB5" w14:textId="77777777" w:rsidR="00BA216B" w:rsidRDefault="00BA216B" w:rsidP="00614F98"/>
                      <w:p w14:paraId="5251410E" w14:textId="77777777" w:rsidR="00BA216B" w:rsidRDefault="00BA216B" w:rsidP="00614F98"/>
                      <w:p w14:paraId="12399579" w14:textId="77777777" w:rsidR="00BA216B" w:rsidRDefault="00BA216B" w:rsidP="00614F98"/>
                      <w:p w14:paraId="4627FF33" w14:textId="77777777" w:rsidR="00BA216B" w:rsidRDefault="00BA216B" w:rsidP="00614F98"/>
                      <w:p w14:paraId="077622DE" w14:textId="77777777" w:rsidR="00BA216B" w:rsidRDefault="00BA216B" w:rsidP="00614F98"/>
                      <w:p w14:paraId="5A24623C" w14:textId="77777777" w:rsidR="00BA216B" w:rsidRDefault="00BA216B" w:rsidP="00614F98"/>
                      <w:p w14:paraId="40D96B7E" w14:textId="77777777" w:rsidR="00BA216B" w:rsidRDefault="00BA216B" w:rsidP="00614F98"/>
                      <w:p w14:paraId="6FFD967D" w14:textId="77777777" w:rsidR="00BA216B" w:rsidRDefault="00BA216B" w:rsidP="00614F98"/>
                      <w:p w14:paraId="6E8331D1" w14:textId="77777777" w:rsidR="00BA216B" w:rsidRDefault="00BA216B" w:rsidP="00614F98"/>
                      <w:p w14:paraId="3A1B1B3C" w14:textId="77777777" w:rsidR="00BA216B" w:rsidRDefault="00BA216B" w:rsidP="00614F98"/>
                      <w:p w14:paraId="3CF08D76" w14:textId="77777777" w:rsidR="00BA216B" w:rsidRDefault="00BA216B" w:rsidP="00614F98"/>
                      <w:p w14:paraId="736FB856" w14:textId="77777777" w:rsidR="00BA216B" w:rsidRDefault="00BA216B" w:rsidP="00614F98"/>
                      <w:p w14:paraId="1FFFBE98" w14:textId="77777777" w:rsidR="00BA216B" w:rsidRDefault="00BA216B" w:rsidP="00614F98"/>
                      <w:p w14:paraId="313F90BB" w14:textId="77777777" w:rsidR="00BA216B" w:rsidRDefault="00BA216B" w:rsidP="00614F98"/>
                      <w:p w14:paraId="6EA022A8" w14:textId="77777777" w:rsidR="00BA216B" w:rsidRDefault="00BA216B" w:rsidP="00614F98"/>
                      <w:p w14:paraId="105E873D" w14:textId="77777777" w:rsidR="00BA216B" w:rsidRDefault="00BA216B" w:rsidP="00614F98"/>
                      <w:p w14:paraId="1576DA8C" w14:textId="77777777" w:rsidR="00BA216B" w:rsidRDefault="00BA216B" w:rsidP="00614F98"/>
                      <w:p w14:paraId="0BAAE6DB" w14:textId="77777777" w:rsidR="00BA216B" w:rsidRDefault="00BA216B" w:rsidP="00614F98"/>
                      <w:p w14:paraId="366729AA" w14:textId="77777777" w:rsidR="00BA216B" w:rsidRDefault="00BA216B" w:rsidP="00614F98"/>
                      <w:p w14:paraId="2EB62AE3" w14:textId="77777777" w:rsidR="00BA216B" w:rsidRDefault="00BA216B" w:rsidP="00614F98"/>
                      <w:p w14:paraId="1D980EEC" w14:textId="77777777" w:rsidR="00BA216B" w:rsidRDefault="00BA216B" w:rsidP="00614F98"/>
                      <w:p w14:paraId="6D814002" w14:textId="77777777" w:rsidR="00BA216B" w:rsidRDefault="00BA216B" w:rsidP="00614F98"/>
                      <w:p w14:paraId="1281897C" w14:textId="77777777" w:rsidR="00BA216B" w:rsidRDefault="00BA216B" w:rsidP="00614F98"/>
                      <w:p w14:paraId="0E841E29" w14:textId="77777777" w:rsidR="00BA216B" w:rsidRDefault="00BA216B" w:rsidP="00614F98"/>
                      <w:p w14:paraId="7D85C2A3" w14:textId="77777777" w:rsidR="00BA216B" w:rsidRDefault="00BA216B" w:rsidP="00614F98"/>
                      <w:p w14:paraId="0F88ECD1" w14:textId="77777777" w:rsidR="00BA216B" w:rsidRDefault="00BA216B" w:rsidP="00614F98"/>
                      <w:p w14:paraId="12F1BC4F" w14:textId="77777777" w:rsidR="00BA216B" w:rsidRDefault="00BA216B" w:rsidP="00614F98"/>
                      <w:p w14:paraId="5ED1E6E2" w14:textId="77777777" w:rsidR="00BA216B" w:rsidRDefault="00BA216B" w:rsidP="00614F98"/>
                      <w:p w14:paraId="3593512E" w14:textId="77777777" w:rsidR="00BA216B" w:rsidRDefault="00BA216B" w:rsidP="00614F98"/>
                      <w:p w14:paraId="6F9E2CD2" w14:textId="77777777" w:rsidR="00BA216B" w:rsidRDefault="00BA216B" w:rsidP="00614F98"/>
                      <w:p w14:paraId="222A6FB3" w14:textId="77777777" w:rsidR="00BA216B" w:rsidRDefault="00BA216B" w:rsidP="00614F98"/>
                      <w:p w14:paraId="510BDFCC" w14:textId="77777777" w:rsidR="00BA216B" w:rsidRDefault="00BA216B" w:rsidP="00614F98"/>
                      <w:p w14:paraId="4F9570AC" w14:textId="77777777" w:rsidR="00BA216B" w:rsidRDefault="00BA216B" w:rsidP="00614F98"/>
                      <w:p w14:paraId="33104EFA" w14:textId="77777777" w:rsidR="00BA216B" w:rsidRDefault="00BA216B" w:rsidP="00614F98"/>
                      <w:p w14:paraId="13B29428" w14:textId="77777777" w:rsidR="00BA216B" w:rsidRDefault="00BA216B" w:rsidP="00614F98"/>
                      <w:p w14:paraId="44EA7303" w14:textId="77777777" w:rsidR="00BA216B" w:rsidRDefault="00BA216B" w:rsidP="00614F98"/>
                      <w:p w14:paraId="714B0192" w14:textId="77777777" w:rsidR="00BA216B" w:rsidRDefault="00BA216B" w:rsidP="00614F98"/>
                      <w:p w14:paraId="658822D1" w14:textId="77777777" w:rsidR="00BA216B" w:rsidRDefault="00BA216B" w:rsidP="00614F98"/>
                      <w:p w14:paraId="32AC919B" w14:textId="77777777" w:rsidR="00BA216B" w:rsidRDefault="00BA216B" w:rsidP="00614F98"/>
                      <w:p w14:paraId="215AAD72" w14:textId="77777777" w:rsidR="00BA216B" w:rsidRDefault="00BA216B" w:rsidP="00614F98"/>
                      <w:p w14:paraId="2EBCA27E" w14:textId="77777777" w:rsidR="00BA216B" w:rsidRDefault="00BA216B" w:rsidP="00614F98"/>
                      <w:p w14:paraId="15B27878" w14:textId="77777777" w:rsidR="00BA216B" w:rsidRDefault="00BA216B" w:rsidP="00614F98"/>
                      <w:p w14:paraId="7AC44C03" w14:textId="77777777" w:rsidR="00BA216B" w:rsidRDefault="00BA216B" w:rsidP="00614F98"/>
                      <w:p w14:paraId="57A506AD" w14:textId="77777777" w:rsidR="00BA216B" w:rsidRDefault="00BA216B" w:rsidP="00614F98"/>
                      <w:p w14:paraId="70FDF0CA" w14:textId="77777777" w:rsidR="00BA216B" w:rsidRDefault="00BA216B" w:rsidP="00614F98"/>
                      <w:p w14:paraId="590B5C55" w14:textId="77777777" w:rsidR="00BA216B" w:rsidRDefault="00BA216B" w:rsidP="00614F98"/>
                      <w:p w14:paraId="23E218E6" w14:textId="77777777" w:rsidR="00BA216B" w:rsidRDefault="00BA216B" w:rsidP="00614F98"/>
                      <w:p w14:paraId="33E1F83C" w14:textId="77777777" w:rsidR="00BA216B" w:rsidRDefault="00BA216B" w:rsidP="00614F98"/>
                      <w:p w14:paraId="7EFCF6FA" w14:textId="77777777" w:rsidR="00BA216B" w:rsidRDefault="00BA216B" w:rsidP="00614F98"/>
                      <w:p w14:paraId="499BC536" w14:textId="77777777" w:rsidR="00BA216B" w:rsidRDefault="00BA216B" w:rsidP="00614F98"/>
                      <w:p w14:paraId="77E99423" w14:textId="77777777" w:rsidR="00BA216B" w:rsidRDefault="00BA216B" w:rsidP="00614F98"/>
                      <w:p w14:paraId="56E4F5A7" w14:textId="77777777" w:rsidR="00BA216B" w:rsidRDefault="00BA216B" w:rsidP="00614F98"/>
                      <w:p w14:paraId="28B0FA16" w14:textId="77777777" w:rsidR="00BA216B" w:rsidRDefault="00BA216B" w:rsidP="00614F98"/>
                      <w:p w14:paraId="2876DF7B" w14:textId="77777777" w:rsidR="00BA216B" w:rsidRDefault="00BA216B" w:rsidP="00614F98"/>
                      <w:p w14:paraId="73684214" w14:textId="77777777" w:rsidR="00BA216B" w:rsidRDefault="00BA216B" w:rsidP="00614F98"/>
                      <w:p w14:paraId="01BBF5A7" w14:textId="77777777" w:rsidR="00BA216B" w:rsidRDefault="00BA216B" w:rsidP="00614F98"/>
                      <w:p w14:paraId="22CBA8DD" w14:textId="77777777" w:rsidR="00BA216B" w:rsidRDefault="00BA216B" w:rsidP="00614F98"/>
                      <w:p w14:paraId="7A19EBAB" w14:textId="77777777" w:rsidR="00BA216B" w:rsidRDefault="00BA216B" w:rsidP="00614F98"/>
                      <w:p w14:paraId="4F72F79B" w14:textId="77777777" w:rsidR="00BA216B" w:rsidRDefault="00BA216B" w:rsidP="00614F98"/>
                      <w:p w14:paraId="0891D226" w14:textId="77777777" w:rsidR="00BA216B" w:rsidRDefault="00BA216B" w:rsidP="00614F98"/>
                      <w:p w14:paraId="5D37B14D" w14:textId="77777777" w:rsidR="00BA216B" w:rsidRDefault="00BA216B" w:rsidP="00614F98"/>
                      <w:p w14:paraId="3C99CB56" w14:textId="77777777" w:rsidR="00BA216B" w:rsidRDefault="00BA216B" w:rsidP="00614F98"/>
                      <w:p w14:paraId="731A7F73" w14:textId="77777777" w:rsidR="00BA216B" w:rsidRDefault="00BA216B" w:rsidP="00614F98"/>
                      <w:p w14:paraId="5A985D7B" w14:textId="77777777" w:rsidR="00BA216B" w:rsidRDefault="00BA216B" w:rsidP="00614F98"/>
                      <w:p w14:paraId="22471785" w14:textId="77777777" w:rsidR="00BA216B" w:rsidRDefault="00BA216B" w:rsidP="00614F98"/>
                      <w:p w14:paraId="1C5E0902" w14:textId="77777777" w:rsidR="00BA216B" w:rsidRDefault="00BA216B" w:rsidP="00614F98"/>
                      <w:p w14:paraId="5E8C5456" w14:textId="77777777" w:rsidR="00BA216B" w:rsidRDefault="00BA216B" w:rsidP="00614F98"/>
                      <w:p w14:paraId="488C5370" w14:textId="77777777" w:rsidR="00BA216B" w:rsidRDefault="00BA216B" w:rsidP="00614F98"/>
                      <w:p w14:paraId="4A69D49E" w14:textId="77777777" w:rsidR="00BA216B" w:rsidRDefault="00BA216B" w:rsidP="00614F98"/>
                      <w:p w14:paraId="590E7E93" w14:textId="77777777" w:rsidR="00BA216B" w:rsidRDefault="00BA216B" w:rsidP="00614F98"/>
                      <w:p w14:paraId="1C1AAAB1" w14:textId="77777777" w:rsidR="00BA216B" w:rsidRDefault="00BA216B" w:rsidP="00614F98"/>
                      <w:p w14:paraId="4613013F" w14:textId="77777777" w:rsidR="00BA216B" w:rsidRDefault="00BA216B" w:rsidP="00614F98"/>
                      <w:p w14:paraId="6223A986" w14:textId="77777777" w:rsidR="00BA216B" w:rsidRDefault="00BA216B" w:rsidP="00614F98"/>
                      <w:p w14:paraId="0D2B5924" w14:textId="77777777" w:rsidR="00BA216B" w:rsidRDefault="00BA216B" w:rsidP="00614F98"/>
                      <w:p w14:paraId="53077D4A" w14:textId="77777777" w:rsidR="00BA216B" w:rsidRDefault="00BA216B" w:rsidP="00614F98"/>
                      <w:p w14:paraId="615E5719" w14:textId="77777777" w:rsidR="00BA216B" w:rsidRDefault="00BA216B" w:rsidP="00614F98"/>
                      <w:p w14:paraId="7B404467" w14:textId="77777777" w:rsidR="00BA216B" w:rsidRDefault="00BA216B" w:rsidP="00614F98"/>
                      <w:p w14:paraId="6B8D19F4" w14:textId="77777777" w:rsidR="00BA216B" w:rsidRDefault="00BA216B" w:rsidP="00614F98"/>
                      <w:p w14:paraId="1F298D45" w14:textId="77777777" w:rsidR="00BA216B" w:rsidRDefault="00BA216B" w:rsidP="00614F98"/>
                      <w:p w14:paraId="181D4BA3" w14:textId="77777777" w:rsidR="00BA216B" w:rsidRDefault="00BA216B" w:rsidP="00614F98"/>
                      <w:p w14:paraId="36EB6F34" w14:textId="77777777" w:rsidR="00BA216B" w:rsidRDefault="00BA216B" w:rsidP="00614F98"/>
                      <w:p w14:paraId="0115E035" w14:textId="77777777" w:rsidR="00BA216B" w:rsidRDefault="00BA216B" w:rsidP="00614F98"/>
                      <w:p w14:paraId="3F46FB37" w14:textId="77777777" w:rsidR="00BA216B" w:rsidRDefault="00BA216B" w:rsidP="00614F98"/>
                      <w:p w14:paraId="21203C08" w14:textId="77777777" w:rsidR="00BA216B" w:rsidRDefault="00BA216B" w:rsidP="00614F98"/>
                      <w:p w14:paraId="6CABD60C" w14:textId="77777777" w:rsidR="00BA216B" w:rsidRDefault="00BA216B" w:rsidP="00614F98"/>
                      <w:p w14:paraId="173F6DB8" w14:textId="77777777" w:rsidR="00BA216B" w:rsidRDefault="00BA216B" w:rsidP="00614F98"/>
                      <w:p w14:paraId="7760D9EC" w14:textId="77777777" w:rsidR="00BA216B" w:rsidRDefault="00BA216B" w:rsidP="00614F98"/>
                      <w:p w14:paraId="599527C5" w14:textId="77777777" w:rsidR="00BA216B" w:rsidRDefault="00BA216B" w:rsidP="00614F98"/>
                      <w:p w14:paraId="4A23A647" w14:textId="77777777" w:rsidR="00BA216B" w:rsidRDefault="00BA216B" w:rsidP="00614F98"/>
                      <w:p w14:paraId="54AED958" w14:textId="77777777" w:rsidR="00BA216B" w:rsidRDefault="00BA216B" w:rsidP="00614F98"/>
                      <w:p w14:paraId="52D4DFDB" w14:textId="77777777" w:rsidR="00BA216B" w:rsidRDefault="00BA216B" w:rsidP="00614F98"/>
                      <w:p w14:paraId="4B9CBB0F" w14:textId="77777777" w:rsidR="00BA216B" w:rsidRDefault="00BA216B" w:rsidP="00614F98"/>
                      <w:p w14:paraId="56C11ADF" w14:textId="77777777" w:rsidR="00BA216B" w:rsidRDefault="00BA216B" w:rsidP="00614F98"/>
                      <w:p w14:paraId="4930B07B" w14:textId="77777777" w:rsidR="00BA216B" w:rsidRDefault="00BA216B" w:rsidP="00614F98"/>
                      <w:p w14:paraId="6BEF45DC" w14:textId="77777777" w:rsidR="00BA216B" w:rsidRDefault="00BA216B" w:rsidP="00614F98"/>
                      <w:p w14:paraId="5557E755" w14:textId="77777777" w:rsidR="00BA216B" w:rsidRDefault="00BA216B" w:rsidP="00614F98"/>
                      <w:p w14:paraId="28527CA0" w14:textId="77777777" w:rsidR="00BA216B" w:rsidRDefault="00BA216B" w:rsidP="00614F98"/>
                      <w:p w14:paraId="7F83CA4E" w14:textId="77777777" w:rsidR="00BA216B" w:rsidRDefault="00BA216B" w:rsidP="00614F98"/>
                      <w:p w14:paraId="7DF51DC6" w14:textId="77777777" w:rsidR="00BA216B" w:rsidRDefault="00BA216B" w:rsidP="00614F98"/>
                      <w:p w14:paraId="3F84367B" w14:textId="77777777" w:rsidR="00BA216B" w:rsidRDefault="00BA216B" w:rsidP="00614F98"/>
                      <w:p w14:paraId="4E2AE8C5" w14:textId="77777777" w:rsidR="00BA216B" w:rsidRDefault="00BA216B" w:rsidP="00614F98"/>
                      <w:p w14:paraId="5F30B078" w14:textId="77777777" w:rsidR="00BA216B" w:rsidRDefault="00BA216B" w:rsidP="00614F98"/>
                      <w:p w14:paraId="69EEE2CD" w14:textId="77777777" w:rsidR="00BA216B" w:rsidRDefault="00BA216B" w:rsidP="00614F98"/>
                      <w:p w14:paraId="0C7FD24E" w14:textId="77777777" w:rsidR="00BA216B" w:rsidRDefault="00BA216B" w:rsidP="00614F98"/>
                      <w:p w14:paraId="1EB3A92B" w14:textId="77777777" w:rsidR="00BA216B" w:rsidRDefault="00BA216B" w:rsidP="00614F98"/>
                      <w:p w14:paraId="6D6D9E40" w14:textId="77777777" w:rsidR="00BA216B" w:rsidRDefault="00BA216B" w:rsidP="00614F98"/>
                      <w:p w14:paraId="215CEFF8" w14:textId="77777777" w:rsidR="00BA216B" w:rsidRDefault="00BA216B" w:rsidP="00614F98"/>
                      <w:p w14:paraId="056EB42C" w14:textId="77777777" w:rsidR="00BA216B" w:rsidRDefault="00BA216B" w:rsidP="00614F98"/>
                      <w:p w14:paraId="03029C82" w14:textId="77777777" w:rsidR="00BA216B" w:rsidRDefault="00BA216B" w:rsidP="00614F98"/>
                      <w:p w14:paraId="163AD443" w14:textId="77777777" w:rsidR="00BA216B" w:rsidRDefault="00BA216B" w:rsidP="00614F98"/>
                      <w:p w14:paraId="69EDC82F" w14:textId="77777777" w:rsidR="00BA216B" w:rsidRDefault="00BA216B" w:rsidP="00614F98"/>
                      <w:p w14:paraId="6225AC9B" w14:textId="77777777" w:rsidR="00BA216B" w:rsidRDefault="00BA216B" w:rsidP="00614F98"/>
                      <w:p w14:paraId="5A5BA7F9" w14:textId="77777777" w:rsidR="00BA216B" w:rsidRDefault="00BA216B" w:rsidP="00614F98"/>
                      <w:p w14:paraId="0947EA5B" w14:textId="77777777" w:rsidR="00BA216B" w:rsidRDefault="00BA216B" w:rsidP="00614F98"/>
                      <w:p w14:paraId="26F651F1" w14:textId="77777777" w:rsidR="00BA216B" w:rsidRDefault="00BA216B" w:rsidP="00614F98"/>
                      <w:p w14:paraId="52B25CD2" w14:textId="77777777" w:rsidR="00BA216B" w:rsidRDefault="00BA216B" w:rsidP="00614F98"/>
                      <w:p w14:paraId="1F9FCF10" w14:textId="77777777" w:rsidR="00BA216B" w:rsidRDefault="00BA216B" w:rsidP="00614F98"/>
                      <w:p w14:paraId="50D76C6F" w14:textId="77777777" w:rsidR="00BA216B" w:rsidRDefault="00BA216B" w:rsidP="00614F98"/>
                      <w:p w14:paraId="7367AD12" w14:textId="77777777" w:rsidR="00BA216B" w:rsidRDefault="00BA216B" w:rsidP="00614F98"/>
                      <w:p w14:paraId="6B678811" w14:textId="77777777" w:rsidR="00BA216B" w:rsidRDefault="00BA216B" w:rsidP="00614F98"/>
                      <w:p w14:paraId="7DDBF02E" w14:textId="77777777" w:rsidR="00BA216B" w:rsidRDefault="00BA216B" w:rsidP="00614F98"/>
                      <w:p w14:paraId="799A0639" w14:textId="77777777" w:rsidR="00BA216B" w:rsidRDefault="00BA216B" w:rsidP="00614F98"/>
                      <w:p w14:paraId="24EDC01B" w14:textId="77777777" w:rsidR="00BA216B" w:rsidRDefault="00BA216B" w:rsidP="00614F98"/>
                      <w:p w14:paraId="4FEF87FA" w14:textId="77777777" w:rsidR="00BA216B" w:rsidRDefault="00BA216B" w:rsidP="00614F98"/>
                      <w:p w14:paraId="33405631" w14:textId="77777777" w:rsidR="00BA216B" w:rsidRDefault="00BA216B" w:rsidP="00614F98"/>
                      <w:p w14:paraId="46375D82" w14:textId="77777777" w:rsidR="00BA216B" w:rsidRDefault="00BA216B" w:rsidP="00614F98"/>
                      <w:p w14:paraId="550B178C" w14:textId="77777777" w:rsidR="00BA216B" w:rsidRDefault="00BA216B" w:rsidP="00614F98"/>
                      <w:p w14:paraId="25932F1A" w14:textId="77777777" w:rsidR="00BA216B" w:rsidRDefault="00BA216B" w:rsidP="00614F98"/>
                      <w:p w14:paraId="1A82B8BD" w14:textId="77777777" w:rsidR="00BA216B" w:rsidRDefault="00BA216B" w:rsidP="00614F98"/>
                      <w:p w14:paraId="23F5D84B" w14:textId="77777777" w:rsidR="00BA216B" w:rsidRDefault="00BA216B" w:rsidP="00614F98"/>
                      <w:p w14:paraId="2977807A" w14:textId="77777777" w:rsidR="00BA216B" w:rsidRDefault="00BA216B" w:rsidP="00614F98"/>
                      <w:p w14:paraId="688889E1" w14:textId="77777777" w:rsidR="00BA216B" w:rsidRDefault="00BA216B" w:rsidP="00614F98"/>
                      <w:p w14:paraId="591E7A77" w14:textId="77777777" w:rsidR="00BA216B" w:rsidRDefault="00BA216B" w:rsidP="00614F98"/>
                      <w:p w14:paraId="014D1F7F" w14:textId="77777777" w:rsidR="00BA216B" w:rsidRDefault="00BA216B" w:rsidP="00614F98"/>
                      <w:p w14:paraId="06BDECB5" w14:textId="77777777" w:rsidR="00BA216B" w:rsidRDefault="00BA216B" w:rsidP="00614F98"/>
                      <w:p w14:paraId="3F2E9D9E" w14:textId="77777777" w:rsidR="00BA216B" w:rsidRDefault="00BA216B" w:rsidP="00614F98"/>
                      <w:p w14:paraId="7A618EC6" w14:textId="77777777" w:rsidR="00BA216B" w:rsidRDefault="00BA216B" w:rsidP="00614F98"/>
                      <w:p w14:paraId="0BAF3852" w14:textId="77777777" w:rsidR="00BA216B" w:rsidRDefault="00BA216B" w:rsidP="00614F98"/>
                      <w:p w14:paraId="5C1054F7" w14:textId="77777777" w:rsidR="00BA216B" w:rsidRDefault="00BA216B" w:rsidP="00614F98"/>
                      <w:p w14:paraId="799863E4" w14:textId="77777777" w:rsidR="00BA216B" w:rsidRDefault="00BA216B" w:rsidP="00614F98"/>
                      <w:p w14:paraId="663D0BB3" w14:textId="77777777" w:rsidR="00BA216B" w:rsidRDefault="00BA216B" w:rsidP="00614F98"/>
                      <w:p w14:paraId="4EF6C531" w14:textId="77777777" w:rsidR="00BA216B" w:rsidRDefault="00BA216B" w:rsidP="00614F98"/>
                      <w:p w14:paraId="6BF7C99B" w14:textId="77777777" w:rsidR="00BA216B" w:rsidRDefault="00BA216B" w:rsidP="00614F98"/>
                      <w:p w14:paraId="1BFE333A" w14:textId="77777777" w:rsidR="00BA216B" w:rsidRDefault="00BA216B" w:rsidP="00614F98"/>
                      <w:p w14:paraId="01FFEB8D" w14:textId="77777777" w:rsidR="00BA216B" w:rsidRDefault="00BA216B" w:rsidP="00614F98"/>
                      <w:p w14:paraId="51FC2B88" w14:textId="77777777" w:rsidR="00BA216B" w:rsidRDefault="00BA216B" w:rsidP="00614F98"/>
                      <w:p w14:paraId="521ED9CC" w14:textId="77777777" w:rsidR="00BA216B" w:rsidRDefault="00BA216B" w:rsidP="00614F98"/>
                      <w:p w14:paraId="04964C57" w14:textId="77777777" w:rsidR="00BA216B" w:rsidRDefault="00BA216B" w:rsidP="00614F98"/>
                      <w:p w14:paraId="14FB684B" w14:textId="77777777" w:rsidR="00BA216B" w:rsidRDefault="00BA216B" w:rsidP="00614F98"/>
                      <w:p w14:paraId="0BDCD20D" w14:textId="77777777" w:rsidR="00BA216B" w:rsidRDefault="00BA216B" w:rsidP="00614F98"/>
                      <w:p w14:paraId="3172F72B" w14:textId="77777777" w:rsidR="00BA216B" w:rsidRDefault="00BA216B" w:rsidP="00614F98"/>
                      <w:p w14:paraId="2280FA2D" w14:textId="77777777" w:rsidR="00BA216B" w:rsidRDefault="00BA216B" w:rsidP="00614F98"/>
                      <w:p w14:paraId="490A43C0" w14:textId="77777777" w:rsidR="00BA216B" w:rsidRDefault="00BA216B" w:rsidP="00614F98"/>
                      <w:p w14:paraId="29D5E775" w14:textId="77777777" w:rsidR="00BA216B" w:rsidRDefault="00BA216B" w:rsidP="00614F98"/>
                      <w:p w14:paraId="0E1D2AA8" w14:textId="77777777" w:rsidR="00BA216B" w:rsidRDefault="00BA216B" w:rsidP="00614F98"/>
                      <w:p w14:paraId="0FFA1686" w14:textId="77777777" w:rsidR="00BA216B" w:rsidRDefault="00BA216B" w:rsidP="00614F98"/>
                      <w:p w14:paraId="083EBB98" w14:textId="77777777" w:rsidR="00BA216B" w:rsidRDefault="00BA216B" w:rsidP="00614F98"/>
                      <w:p w14:paraId="69AF7070" w14:textId="77777777" w:rsidR="00BA216B" w:rsidRDefault="00BA216B" w:rsidP="00614F98"/>
                      <w:p w14:paraId="0A7957B3" w14:textId="77777777" w:rsidR="00BA216B" w:rsidRDefault="00BA216B" w:rsidP="00614F98"/>
                      <w:p w14:paraId="6C262DCA" w14:textId="77777777" w:rsidR="00BA216B" w:rsidRDefault="00BA216B" w:rsidP="00614F98"/>
                      <w:p w14:paraId="0FB78E54" w14:textId="77777777" w:rsidR="00BA216B" w:rsidRDefault="00BA216B" w:rsidP="00614F98"/>
                      <w:p w14:paraId="0FDBEE62" w14:textId="77777777" w:rsidR="00BA216B" w:rsidRDefault="00BA216B" w:rsidP="00614F98"/>
                      <w:p w14:paraId="0354CC1E" w14:textId="77777777" w:rsidR="00BA216B" w:rsidRDefault="00BA216B" w:rsidP="00614F98"/>
                      <w:p w14:paraId="67275C4F" w14:textId="77777777" w:rsidR="00BA216B" w:rsidRDefault="00BA216B" w:rsidP="00614F98"/>
                      <w:p w14:paraId="6C0D327E" w14:textId="77777777" w:rsidR="00BA216B" w:rsidRDefault="00BA216B" w:rsidP="00614F98"/>
                      <w:p w14:paraId="5156FCEA" w14:textId="77777777" w:rsidR="00BA216B" w:rsidRDefault="00BA216B" w:rsidP="00614F98"/>
                      <w:p w14:paraId="113181A4" w14:textId="77777777" w:rsidR="00BA216B" w:rsidRDefault="00BA216B" w:rsidP="00614F98"/>
                      <w:p w14:paraId="334721E2" w14:textId="77777777" w:rsidR="00BA216B" w:rsidRDefault="00BA216B" w:rsidP="00614F98"/>
                      <w:p w14:paraId="4AEBA282" w14:textId="77777777" w:rsidR="00BA216B" w:rsidRDefault="00BA216B" w:rsidP="00614F98"/>
                      <w:p w14:paraId="4CC63309" w14:textId="77777777" w:rsidR="00BA216B" w:rsidRDefault="00BA216B" w:rsidP="00614F98"/>
                      <w:p w14:paraId="6AA0C9FE" w14:textId="77777777" w:rsidR="00BA216B" w:rsidRDefault="00BA216B" w:rsidP="00614F98"/>
                      <w:p w14:paraId="3571FA6D" w14:textId="77777777" w:rsidR="00BA216B" w:rsidRDefault="00BA216B" w:rsidP="00614F98"/>
                      <w:p w14:paraId="70A109AD" w14:textId="77777777" w:rsidR="00BA216B" w:rsidRDefault="00BA216B" w:rsidP="00614F98"/>
                      <w:p w14:paraId="6CFD2922" w14:textId="77777777" w:rsidR="00BA216B" w:rsidRDefault="00BA216B" w:rsidP="00614F98"/>
                      <w:p w14:paraId="471FDDC9" w14:textId="77777777" w:rsidR="00BA216B" w:rsidRDefault="00BA216B" w:rsidP="00614F98"/>
                      <w:p w14:paraId="2C8C392B" w14:textId="77777777" w:rsidR="00BA216B" w:rsidRDefault="00BA216B" w:rsidP="00614F98"/>
                      <w:p w14:paraId="1A79F599" w14:textId="77777777" w:rsidR="00BA216B" w:rsidRDefault="00BA216B" w:rsidP="00614F98"/>
                      <w:p w14:paraId="53CFB34A" w14:textId="77777777" w:rsidR="00BA216B" w:rsidRDefault="00BA216B" w:rsidP="00614F98"/>
                      <w:p w14:paraId="621E0D60" w14:textId="77777777" w:rsidR="00BA216B" w:rsidRDefault="00BA216B" w:rsidP="00614F98"/>
                      <w:p w14:paraId="35F40081" w14:textId="77777777" w:rsidR="00BA216B" w:rsidRDefault="00BA216B" w:rsidP="00614F98"/>
                      <w:p w14:paraId="6CC42C87" w14:textId="77777777" w:rsidR="00BA216B" w:rsidRDefault="00BA216B" w:rsidP="00614F98"/>
                      <w:p w14:paraId="3CED24D0" w14:textId="77777777" w:rsidR="00BA216B" w:rsidRDefault="00BA216B" w:rsidP="00614F98"/>
                      <w:p w14:paraId="70AA1D72" w14:textId="77777777" w:rsidR="00BA216B" w:rsidRDefault="00BA216B" w:rsidP="00614F98"/>
                      <w:p w14:paraId="49388F1B" w14:textId="77777777" w:rsidR="00BA216B" w:rsidRDefault="00BA216B" w:rsidP="00614F98"/>
                      <w:p w14:paraId="19D6DFD8" w14:textId="77777777" w:rsidR="00BA216B" w:rsidRDefault="00BA216B" w:rsidP="00614F98"/>
                      <w:p w14:paraId="63561D8F" w14:textId="77777777" w:rsidR="00BA216B" w:rsidRDefault="00BA216B" w:rsidP="00614F98"/>
                      <w:p w14:paraId="79B8EAB6" w14:textId="77777777" w:rsidR="00BA216B" w:rsidRDefault="00BA216B" w:rsidP="00614F98"/>
                      <w:p w14:paraId="46113A4F" w14:textId="77777777" w:rsidR="00BA216B" w:rsidRDefault="00BA216B" w:rsidP="00614F98"/>
                      <w:p w14:paraId="1DF6BBA6" w14:textId="77777777" w:rsidR="00BA216B" w:rsidRDefault="00BA216B" w:rsidP="00614F98"/>
                      <w:p w14:paraId="1D8985B4" w14:textId="77777777" w:rsidR="00BA216B" w:rsidRDefault="00BA216B" w:rsidP="00614F98"/>
                      <w:p w14:paraId="3FDB1F49" w14:textId="77777777" w:rsidR="00BA216B" w:rsidRDefault="00BA216B" w:rsidP="00614F98"/>
                      <w:p w14:paraId="544C05A4" w14:textId="77777777" w:rsidR="00BA216B" w:rsidRDefault="00BA216B" w:rsidP="00614F98"/>
                      <w:p w14:paraId="0381416B" w14:textId="77777777" w:rsidR="00BA216B" w:rsidRDefault="00BA216B" w:rsidP="00614F98"/>
                      <w:p w14:paraId="10B75B60" w14:textId="77777777" w:rsidR="00BA216B" w:rsidRDefault="00BA216B" w:rsidP="00614F98"/>
                      <w:p w14:paraId="65391983" w14:textId="77777777" w:rsidR="00BA216B" w:rsidRDefault="00BA216B" w:rsidP="00614F98"/>
                      <w:p w14:paraId="5A9493CD" w14:textId="77777777" w:rsidR="00BA216B" w:rsidRDefault="00BA216B" w:rsidP="00614F98"/>
                      <w:p w14:paraId="10F6F7D1" w14:textId="77777777" w:rsidR="00BA216B" w:rsidRDefault="00BA216B" w:rsidP="00614F98"/>
                      <w:p w14:paraId="6D8DC652" w14:textId="77777777" w:rsidR="00BA216B" w:rsidRDefault="00BA216B" w:rsidP="00614F98"/>
                      <w:p w14:paraId="72FE16DF" w14:textId="77777777" w:rsidR="00BA216B" w:rsidRDefault="00BA216B" w:rsidP="00614F98"/>
                      <w:p w14:paraId="18C0562F" w14:textId="77777777" w:rsidR="00BA216B" w:rsidRDefault="00BA216B" w:rsidP="00614F98"/>
                      <w:p w14:paraId="25B71594" w14:textId="77777777" w:rsidR="00BA216B" w:rsidRDefault="00BA216B" w:rsidP="00614F98"/>
                      <w:p w14:paraId="7BC393B2" w14:textId="77777777" w:rsidR="00BA216B" w:rsidRDefault="00BA216B" w:rsidP="00614F98"/>
                      <w:p w14:paraId="19061811" w14:textId="77777777" w:rsidR="00BA216B" w:rsidRDefault="00BA216B" w:rsidP="00614F98"/>
                      <w:p w14:paraId="19D5F628" w14:textId="77777777" w:rsidR="00BA216B" w:rsidRDefault="00BA216B" w:rsidP="00614F98"/>
                      <w:p w14:paraId="405115ED" w14:textId="77777777" w:rsidR="00BA216B" w:rsidRDefault="00BA216B" w:rsidP="00614F98"/>
                      <w:p w14:paraId="01C30430" w14:textId="77777777" w:rsidR="00BA216B" w:rsidRDefault="00BA216B" w:rsidP="00614F98"/>
                      <w:p w14:paraId="318445CF" w14:textId="77777777" w:rsidR="00BA216B" w:rsidRDefault="00BA216B" w:rsidP="00614F98"/>
                      <w:p w14:paraId="3A76DBA9" w14:textId="77777777" w:rsidR="00BA216B" w:rsidRDefault="00BA216B" w:rsidP="00614F98"/>
                      <w:p w14:paraId="7CD5BB7B" w14:textId="77777777" w:rsidR="00BA216B" w:rsidRDefault="00BA216B" w:rsidP="00614F98"/>
                      <w:p w14:paraId="2E865CC3" w14:textId="77777777" w:rsidR="00BA216B" w:rsidRDefault="00BA216B" w:rsidP="00614F98"/>
                      <w:p w14:paraId="73A18113" w14:textId="77777777" w:rsidR="00BA216B" w:rsidRDefault="00BA216B" w:rsidP="00614F98"/>
                      <w:p w14:paraId="15E1A6BF" w14:textId="77777777" w:rsidR="00BA216B" w:rsidRDefault="00BA216B" w:rsidP="00614F98"/>
                      <w:p w14:paraId="0CC6B625" w14:textId="77777777" w:rsidR="00BA216B" w:rsidRDefault="00BA216B" w:rsidP="00614F98"/>
                      <w:p w14:paraId="3E466B3B" w14:textId="77777777" w:rsidR="00BA216B" w:rsidRDefault="00BA216B" w:rsidP="00614F98"/>
                      <w:p w14:paraId="2E8C7C58" w14:textId="77777777" w:rsidR="00BA216B" w:rsidRDefault="00BA216B" w:rsidP="00614F98"/>
                      <w:p w14:paraId="5E8B0180" w14:textId="77777777" w:rsidR="00BA216B" w:rsidRDefault="00BA216B" w:rsidP="00614F98"/>
                      <w:p w14:paraId="15C57AEC" w14:textId="77777777" w:rsidR="00BA216B" w:rsidRDefault="00BA216B" w:rsidP="00614F98"/>
                      <w:p w14:paraId="54096708" w14:textId="77777777" w:rsidR="00BA216B" w:rsidRDefault="00BA216B" w:rsidP="00614F98"/>
                      <w:p w14:paraId="07C279B2" w14:textId="77777777" w:rsidR="00BA216B" w:rsidRDefault="00BA216B" w:rsidP="00614F98"/>
                      <w:p w14:paraId="4AC368B2" w14:textId="77777777" w:rsidR="00BA216B" w:rsidRDefault="00BA216B" w:rsidP="00614F98"/>
                      <w:p w14:paraId="459455FF" w14:textId="77777777" w:rsidR="00BA216B" w:rsidRDefault="00BA216B" w:rsidP="00614F98"/>
                      <w:p w14:paraId="66B3EF9A" w14:textId="77777777" w:rsidR="00BA216B" w:rsidRDefault="00BA216B" w:rsidP="00614F98"/>
                      <w:p w14:paraId="1FFBCA3A" w14:textId="77777777" w:rsidR="00BA216B" w:rsidRDefault="00BA216B" w:rsidP="00614F98"/>
                      <w:p w14:paraId="1989E066" w14:textId="77777777" w:rsidR="00BA216B" w:rsidRDefault="00BA216B" w:rsidP="00614F98"/>
                      <w:p w14:paraId="59726DEA" w14:textId="77777777" w:rsidR="00BA216B" w:rsidRDefault="00BA216B" w:rsidP="00614F98"/>
                      <w:p w14:paraId="15EF8114" w14:textId="77777777" w:rsidR="00BA216B" w:rsidRDefault="00BA216B" w:rsidP="00614F98"/>
                      <w:p w14:paraId="2037924B" w14:textId="77777777" w:rsidR="00BA216B" w:rsidRDefault="00BA216B" w:rsidP="00614F98"/>
                      <w:p w14:paraId="0EF3F94D" w14:textId="77777777" w:rsidR="00BA216B" w:rsidRDefault="00BA216B" w:rsidP="00614F98"/>
                      <w:p w14:paraId="40AFBF56" w14:textId="77777777" w:rsidR="00BA216B" w:rsidRDefault="00BA216B" w:rsidP="00614F98"/>
                      <w:p w14:paraId="314C2135" w14:textId="77777777" w:rsidR="00BA216B" w:rsidRDefault="00BA216B" w:rsidP="00614F98"/>
                      <w:p w14:paraId="50A2B55C" w14:textId="77777777" w:rsidR="00BA216B" w:rsidRDefault="00BA216B" w:rsidP="00614F98"/>
                      <w:p w14:paraId="0D1472BA" w14:textId="77777777" w:rsidR="00BA216B" w:rsidRDefault="00BA216B" w:rsidP="00614F98"/>
                      <w:p w14:paraId="6481F70D" w14:textId="77777777" w:rsidR="00BA216B" w:rsidRDefault="00BA216B" w:rsidP="00614F98"/>
                      <w:p w14:paraId="68EF9160" w14:textId="77777777" w:rsidR="00BA216B" w:rsidRDefault="00BA216B" w:rsidP="00614F98"/>
                      <w:p w14:paraId="49A9000B" w14:textId="77777777" w:rsidR="00BA216B" w:rsidRDefault="00BA216B" w:rsidP="00614F98"/>
                      <w:p w14:paraId="73737C9C" w14:textId="77777777" w:rsidR="00BA216B" w:rsidRDefault="00BA216B" w:rsidP="00614F98"/>
                      <w:p w14:paraId="30806BFA" w14:textId="77777777" w:rsidR="00BA216B" w:rsidRDefault="00BA216B" w:rsidP="00614F98"/>
                      <w:p w14:paraId="49BB20AC" w14:textId="77777777" w:rsidR="00BA216B" w:rsidRDefault="00BA216B" w:rsidP="00614F98"/>
                      <w:p w14:paraId="2AE151EF" w14:textId="77777777" w:rsidR="00BA216B" w:rsidRDefault="00BA216B" w:rsidP="00614F98"/>
                      <w:p w14:paraId="2111036F" w14:textId="77777777" w:rsidR="00BA216B" w:rsidRDefault="00BA216B" w:rsidP="00614F98"/>
                      <w:p w14:paraId="24BD895A" w14:textId="77777777" w:rsidR="00BA216B" w:rsidRDefault="00BA216B" w:rsidP="00614F98"/>
                      <w:p w14:paraId="164AF4E0" w14:textId="77777777" w:rsidR="00BA216B" w:rsidRDefault="00BA216B" w:rsidP="00614F98"/>
                      <w:p w14:paraId="54A0EB2C" w14:textId="77777777" w:rsidR="00BA216B" w:rsidRDefault="00BA216B" w:rsidP="00614F98"/>
                      <w:p w14:paraId="3C6AE0DC" w14:textId="77777777" w:rsidR="00BA216B" w:rsidRDefault="00BA216B" w:rsidP="00614F98"/>
                      <w:p w14:paraId="6B4124A5" w14:textId="77777777" w:rsidR="00BA216B" w:rsidRDefault="00BA216B" w:rsidP="00614F98"/>
                      <w:p w14:paraId="3D27CE25" w14:textId="77777777" w:rsidR="00BA216B" w:rsidRDefault="00BA216B" w:rsidP="00614F98"/>
                      <w:p w14:paraId="3B1C3330" w14:textId="77777777" w:rsidR="00BA216B" w:rsidRDefault="00BA216B" w:rsidP="00614F98"/>
                      <w:p w14:paraId="43E498CC" w14:textId="77777777" w:rsidR="00BA216B" w:rsidRDefault="00BA216B" w:rsidP="00614F98"/>
                      <w:p w14:paraId="33C69437" w14:textId="77777777" w:rsidR="00BA216B" w:rsidRDefault="00BA216B" w:rsidP="00614F98"/>
                      <w:p w14:paraId="6430CE1B" w14:textId="77777777" w:rsidR="00BA216B" w:rsidRDefault="00BA216B" w:rsidP="00614F98"/>
                      <w:p w14:paraId="3F5FD0A1" w14:textId="77777777" w:rsidR="00BA216B" w:rsidRDefault="00BA216B" w:rsidP="00614F98"/>
                      <w:p w14:paraId="59D37CC4" w14:textId="77777777" w:rsidR="00BA216B" w:rsidRDefault="00BA216B" w:rsidP="00614F98"/>
                      <w:p w14:paraId="21664199" w14:textId="77777777" w:rsidR="00BA216B" w:rsidRDefault="00BA216B" w:rsidP="00614F98"/>
                      <w:p w14:paraId="6AEF4E9D" w14:textId="77777777" w:rsidR="00BA216B" w:rsidRDefault="00BA216B" w:rsidP="00614F98"/>
                      <w:p w14:paraId="79A7DA89" w14:textId="77777777" w:rsidR="00BA216B" w:rsidRDefault="00BA216B" w:rsidP="00614F98"/>
                      <w:p w14:paraId="3777C390" w14:textId="77777777" w:rsidR="00BA216B" w:rsidRDefault="00BA216B" w:rsidP="00614F98"/>
                      <w:p w14:paraId="089646A7" w14:textId="77777777" w:rsidR="00BA216B" w:rsidRDefault="00BA216B" w:rsidP="00614F98"/>
                      <w:p w14:paraId="08213842" w14:textId="77777777" w:rsidR="00BA216B" w:rsidRDefault="00BA216B" w:rsidP="00614F98"/>
                      <w:p w14:paraId="7D77E94E" w14:textId="77777777" w:rsidR="00BA216B" w:rsidRDefault="00BA216B" w:rsidP="00614F98"/>
                      <w:p w14:paraId="7C3E516A" w14:textId="77777777" w:rsidR="00BA216B" w:rsidRDefault="00BA216B" w:rsidP="00614F98"/>
                      <w:p w14:paraId="7DC647EA" w14:textId="77777777" w:rsidR="00BA216B" w:rsidRDefault="00BA216B" w:rsidP="00614F98"/>
                      <w:p w14:paraId="3AC1D851" w14:textId="77777777" w:rsidR="00BA216B" w:rsidRDefault="00BA216B" w:rsidP="00614F98"/>
                      <w:p w14:paraId="39945C17" w14:textId="77777777" w:rsidR="00BA216B" w:rsidRDefault="00BA216B" w:rsidP="00614F98"/>
                      <w:p w14:paraId="0B9DAED5" w14:textId="77777777" w:rsidR="00BA216B" w:rsidRDefault="00BA216B" w:rsidP="00614F98"/>
                      <w:p w14:paraId="3B48D801" w14:textId="77777777" w:rsidR="00BA216B" w:rsidRDefault="00BA216B" w:rsidP="00614F98"/>
                      <w:p w14:paraId="749361CC" w14:textId="77777777" w:rsidR="00BA216B" w:rsidRDefault="00BA216B" w:rsidP="00614F98"/>
                      <w:p w14:paraId="551BBB3B" w14:textId="77777777" w:rsidR="00BA216B" w:rsidRDefault="00BA216B" w:rsidP="00614F98"/>
                      <w:p w14:paraId="23EAA478" w14:textId="77777777" w:rsidR="00BA216B" w:rsidRDefault="00BA216B" w:rsidP="00614F98"/>
                      <w:p w14:paraId="7BB467DB" w14:textId="77777777" w:rsidR="00BA216B" w:rsidRDefault="00BA216B" w:rsidP="00614F98"/>
                      <w:p w14:paraId="53013BB6" w14:textId="77777777" w:rsidR="00BA216B" w:rsidRDefault="00BA216B" w:rsidP="00614F98"/>
                      <w:p w14:paraId="715C9865" w14:textId="77777777" w:rsidR="00BA216B" w:rsidRDefault="00BA216B" w:rsidP="00614F98"/>
                      <w:p w14:paraId="084F4E62" w14:textId="77777777" w:rsidR="00BA216B" w:rsidRDefault="00BA216B" w:rsidP="00614F98"/>
                      <w:p w14:paraId="657ECA75" w14:textId="77777777" w:rsidR="00BA216B" w:rsidRDefault="00BA216B" w:rsidP="00614F98"/>
                      <w:p w14:paraId="4C29E7EF" w14:textId="77777777" w:rsidR="00BA216B" w:rsidRDefault="00BA216B" w:rsidP="00614F98"/>
                      <w:p w14:paraId="7EB39835" w14:textId="77777777" w:rsidR="00BA216B" w:rsidRDefault="00BA216B" w:rsidP="00614F98"/>
                      <w:p w14:paraId="4AE32808" w14:textId="77777777" w:rsidR="00BA216B" w:rsidRDefault="00BA216B" w:rsidP="00614F98"/>
                      <w:p w14:paraId="0783A1A3" w14:textId="77777777" w:rsidR="00BA216B" w:rsidRDefault="00BA216B" w:rsidP="00614F98"/>
                      <w:p w14:paraId="5FDC9ED0" w14:textId="77777777" w:rsidR="00BA216B" w:rsidRDefault="00BA216B" w:rsidP="00614F98"/>
                      <w:p w14:paraId="2DC57F09" w14:textId="77777777" w:rsidR="00BA216B" w:rsidRDefault="00BA216B" w:rsidP="00614F98"/>
                      <w:p w14:paraId="0CA73E36" w14:textId="77777777" w:rsidR="00BA216B" w:rsidRDefault="00BA216B" w:rsidP="00614F98"/>
                      <w:p w14:paraId="070A4B1A" w14:textId="77777777" w:rsidR="00BA216B" w:rsidRDefault="00BA216B" w:rsidP="00614F98"/>
                      <w:p w14:paraId="30EFE1BD" w14:textId="77777777" w:rsidR="00BA216B" w:rsidRDefault="00BA216B" w:rsidP="00614F98"/>
                      <w:p w14:paraId="7DB3D976" w14:textId="77777777" w:rsidR="00BA216B" w:rsidRDefault="00BA216B" w:rsidP="00614F98"/>
                      <w:p w14:paraId="77AA80D8" w14:textId="77777777" w:rsidR="00BA216B" w:rsidRDefault="00BA216B" w:rsidP="00614F98"/>
                      <w:p w14:paraId="631DDDC5" w14:textId="77777777" w:rsidR="00BA216B" w:rsidRDefault="00BA216B" w:rsidP="00614F98"/>
                      <w:p w14:paraId="0BD1BFC9" w14:textId="77777777" w:rsidR="00BA216B" w:rsidRDefault="00BA216B" w:rsidP="00614F98"/>
                      <w:p w14:paraId="08B7471B" w14:textId="77777777" w:rsidR="00BA216B" w:rsidRDefault="00BA216B" w:rsidP="00614F98"/>
                      <w:p w14:paraId="7A2F9C6A" w14:textId="77777777" w:rsidR="00BA216B" w:rsidRDefault="00BA216B" w:rsidP="00614F98"/>
                      <w:p w14:paraId="0F9084E6" w14:textId="77777777" w:rsidR="00BA216B" w:rsidRDefault="00BA216B" w:rsidP="00614F98"/>
                      <w:p w14:paraId="36471EBB" w14:textId="77777777" w:rsidR="00BA216B" w:rsidRDefault="00BA216B" w:rsidP="00614F98"/>
                      <w:p w14:paraId="6172C818" w14:textId="77777777" w:rsidR="00BA216B" w:rsidRDefault="00BA216B" w:rsidP="00614F98"/>
                      <w:p w14:paraId="0B732A99" w14:textId="77777777" w:rsidR="00BA216B" w:rsidRDefault="00BA216B" w:rsidP="00614F98"/>
                      <w:p w14:paraId="5C35D5F2" w14:textId="77777777" w:rsidR="00BA216B" w:rsidRDefault="00BA216B" w:rsidP="00614F98"/>
                      <w:p w14:paraId="185D7EC1" w14:textId="77777777" w:rsidR="00BA216B" w:rsidRDefault="00BA216B" w:rsidP="00614F98"/>
                      <w:p w14:paraId="55D483C9" w14:textId="77777777" w:rsidR="00BA216B" w:rsidRDefault="00BA216B" w:rsidP="00614F98"/>
                      <w:p w14:paraId="54D08F68" w14:textId="77777777" w:rsidR="00BA216B" w:rsidRDefault="00BA216B" w:rsidP="00614F98"/>
                      <w:p w14:paraId="601A7D5E" w14:textId="77777777" w:rsidR="00BA216B" w:rsidRDefault="00BA216B" w:rsidP="00614F98"/>
                      <w:p w14:paraId="73487143" w14:textId="77777777" w:rsidR="00BA216B" w:rsidRDefault="00BA216B" w:rsidP="00614F98"/>
                      <w:p w14:paraId="3D2E09AE" w14:textId="77777777" w:rsidR="00BA216B" w:rsidRDefault="00BA216B" w:rsidP="00614F98"/>
                      <w:p w14:paraId="2A36393F" w14:textId="77777777" w:rsidR="00BA216B" w:rsidRDefault="00BA216B" w:rsidP="00614F98"/>
                      <w:p w14:paraId="7D3EE1FA" w14:textId="77777777" w:rsidR="00BA216B" w:rsidRDefault="00BA216B" w:rsidP="00614F98"/>
                      <w:p w14:paraId="70702795" w14:textId="77777777" w:rsidR="00BA216B" w:rsidRDefault="00BA216B" w:rsidP="00614F98"/>
                      <w:p w14:paraId="19AB7166" w14:textId="77777777" w:rsidR="00BA216B" w:rsidRDefault="00BA216B" w:rsidP="00614F98"/>
                      <w:p w14:paraId="612A09AE" w14:textId="77777777" w:rsidR="00BA216B" w:rsidRDefault="00BA216B" w:rsidP="00614F98"/>
                      <w:p w14:paraId="24C237D2" w14:textId="77777777" w:rsidR="00BA216B" w:rsidRDefault="00BA216B" w:rsidP="00614F98"/>
                      <w:p w14:paraId="49E44470" w14:textId="77777777" w:rsidR="00BA216B" w:rsidRDefault="00BA216B" w:rsidP="00614F98"/>
                      <w:p w14:paraId="55224BA9" w14:textId="77777777" w:rsidR="00BA216B" w:rsidRDefault="00BA216B" w:rsidP="00614F98"/>
                      <w:p w14:paraId="1FBD7D78" w14:textId="77777777" w:rsidR="00BA216B" w:rsidRDefault="00BA216B" w:rsidP="00614F98"/>
                      <w:p w14:paraId="43832DB9" w14:textId="77777777" w:rsidR="00BA216B" w:rsidRDefault="00BA216B" w:rsidP="00614F98"/>
                      <w:p w14:paraId="1A7DF6D7" w14:textId="77777777" w:rsidR="00BA216B" w:rsidRDefault="00BA216B" w:rsidP="00614F98"/>
                      <w:p w14:paraId="6D734768" w14:textId="77777777" w:rsidR="00BA216B" w:rsidRDefault="00BA216B" w:rsidP="00614F98"/>
                      <w:p w14:paraId="7A874E8C" w14:textId="77777777" w:rsidR="00BA216B" w:rsidRDefault="00BA216B" w:rsidP="00614F98"/>
                      <w:p w14:paraId="33DD551C" w14:textId="77777777" w:rsidR="00BA216B" w:rsidRDefault="00BA216B" w:rsidP="00614F98"/>
                      <w:p w14:paraId="4D16DD93" w14:textId="77777777" w:rsidR="00BA216B" w:rsidRDefault="00BA216B" w:rsidP="00614F98"/>
                      <w:p w14:paraId="013F3868" w14:textId="77777777" w:rsidR="00BA216B" w:rsidRDefault="00BA216B" w:rsidP="00614F98"/>
                      <w:p w14:paraId="7163A5C0" w14:textId="77777777" w:rsidR="00BA216B" w:rsidRDefault="00BA216B" w:rsidP="00614F98"/>
                      <w:p w14:paraId="16DAAAE5" w14:textId="77777777" w:rsidR="00BA216B" w:rsidRDefault="00BA216B" w:rsidP="00614F98"/>
                      <w:p w14:paraId="5DDAC0AC" w14:textId="77777777" w:rsidR="00BA216B" w:rsidRDefault="00BA216B" w:rsidP="00614F98"/>
                      <w:p w14:paraId="2C1E6A24" w14:textId="77777777" w:rsidR="00BA216B" w:rsidRDefault="00BA216B" w:rsidP="00614F98"/>
                      <w:p w14:paraId="25DAB0E2" w14:textId="77777777" w:rsidR="00BA216B" w:rsidRDefault="00BA216B" w:rsidP="00614F98"/>
                      <w:p w14:paraId="51C0A4B8" w14:textId="77777777" w:rsidR="00BA216B" w:rsidRDefault="00BA216B" w:rsidP="00614F98"/>
                      <w:p w14:paraId="667BFFC8" w14:textId="77777777" w:rsidR="00BA216B" w:rsidRDefault="00BA216B" w:rsidP="00614F98"/>
                      <w:p w14:paraId="3E108CCC" w14:textId="77777777" w:rsidR="00BA216B" w:rsidRDefault="00BA216B" w:rsidP="00614F98"/>
                      <w:p w14:paraId="1BF65297" w14:textId="77777777" w:rsidR="00BA216B" w:rsidRDefault="00BA216B" w:rsidP="00614F98"/>
                      <w:p w14:paraId="53CB3496" w14:textId="77777777" w:rsidR="00BA216B" w:rsidRDefault="00BA216B" w:rsidP="00614F98"/>
                      <w:p w14:paraId="35AD2E24" w14:textId="77777777" w:rsidR="00BA216B" w:rsidRDefault="00BA216B" w:rsidP="00614F98"/>
                      <w:p w14:paraId="4FCFF823" w14:textId="77777777" w:rsidR="00BA216B" w:rsidRDefault="00BA216B" w:rsidP="00614F98"/>
                      <w:p w14:paraId="786F477B" w14:textId="77777777" w:rsidR="00BA216B" w:rsidRDefault="00BA216B" w:rsidP="00614F98"/>
                      <w:p w14:paraId="601621AF" w14:textId="77777777" w:rsidR="00BA216B" w:rsidRDefault="00BA216B" w:rsidP="00614F98"/>
                      <w:p w14:paraId="4C1714E9" w14:textId="77777777" w:rsidR="00BA216B" w:rsidRDefault="00BA216B" w:rsidP="00614F98"/>
                      <w:p w14:paraId="2C89FC6C" w14:textId="77777777" w:rsidR="00BA216B" w:rsidRDefault="00BA216B" w:rsidP="00614F98"/>
                      <w:p w14:paraId="44A5838A" w14:textId="77777777" w:rsidR="00BA216B" w:rsidRDefault="00BA216B" w:rsidP="00614F98"/>
                      <w:p w14:paraId="1CB429D7" w14:textId="77777777" w:rsidR="00BA216B" w:rsidRDefault="00BA216B" w:rsidP="00614F98"/>
                      <w:p w14:paraId="46B5D560" w14:textId="77777777" w:rsidR="00BA216B" w:rsidRDefault="00BA216B" w:rsidP="00614F98"/>
                      <w:p w14:paraId="48C7AD86" w14:textId="77777777" w:rsidR="00BA216B" w:rsidRDefault="00BA216B" w:rsidP="00614F98"/>
                      <w:p w14:paraId="2F58CBDE" w14:textId="77777777" w:rsidR="00BA216B" w:rsidRDefault="00BA216B" w:rsidP="00614F98"/>
                      <w:p w14:paraId="7C91C37C" w14:textId="77777777" w:rsidR="00BA216B" w:rsidRDefault="00BA216B" w:rsidP="00614F98"/>
                      <w:p w14:paraId="7F0562F4" w14:textId="77777777" w:rsidR="00BA216B" w:rsidRDefault="00BA216B" w:rsidP="00614F98"/>
                      <w:p w14:paraId="0CB23509" w14:textId="77777777" w:rsidR="00BA216B" w:rsidRDefault="00BA216B" w:rsidP="00614F98"/>
                      <w:p w14:paraId="2BA960A1" w14:textId="77777777" w:rsidR="00BA216B" w:rsidRDefault="00BA216B" w:rsidP="00614F98"/>
                      <w:p w14:paraId="1BECC979" w14:textId="77777777" w:rsidR="00BA216B" w:rsidRDefault="00BA216B" w:rsidP="00614F98"/>
                      <w:p w14:paraId="65F9D749" w14:textId="77777777" w:rsidR="00BA216B" w:rsidRDefault="00BA216B" w:rsidP="00614F98"/>
                      <w:p w14:paraId="3CC4EB6E" w14:textId="77777777" w:rsidR="00BA216B" w:rsidRDefault="00BA216B" w:rsidP="00614F98"/>
                      <w:p w14:paraId="6988A19E" w14:textId="77777777" w:rsidR="00BA216B" w:rsidRDefault="00BA216B" w:rsidP="00614F98"/>
                      <w:p w14:paraId="39AD0F41" w14:textId="77777777" w:rsidR="00BA216B" w:rsidRDefault="00BA216B" w:rsidP="00614F98"/>
                      <w:p w14:paraId="3F2EF6D2" w14:textId="77777777" w:rsidR="00BA216B" w:rsidRDefault="00BA216B" w:rsidP="00614F98"/>
                      <w:p w14:paraId="07BFB7B3" w14:textId="77777777" w:rsidR="00BA216B" w:rsidRDefault="00BA216B" w:rsidP="00614F98"/>
                      <w:p w14:paraId="60F70699" w14:textId="77777777" w:rsidR="00BA216B" w:rsidRDefault="00BA216B" w:rsidP="00614F98"/>
                      <w:p w14:paraId="7FC4FABD" w14:textId="77777777" w:rsidR="00BA216B" w:rsidRDefault="00BA216B" w:rsidP="00614F98"/>
                      <w:p w14:paraId="42D418B9" w14:textId="77777777" w:rsidR="00BA216B" w:rsidRDefault="00BA216B" w:rsidP="00614F98"/>
                      <w:p w14:paraId="5DC558FB" w14:textId="77777777" w:rsidR="00BA216B" w:rsidRDefault="00BA216B" w:rsidP="00614F98"/>
                      <w:p w14:paraId="76F384F9" w14:textId="77777777" w:rsidR="00BA216B" w:rsidRDefault="00BA216B" w:rsidP="00614F98"/>
                      <w:p w14:paraId="774144F5" w14:textId="77777777" w:rsidR="00BA216B" w:rsidRDefault="00BA216B" w:rsidP="00614F98"/>
                      <w:p w14:paraId="1DFF58A0" w14:textId="77777777" w:rsidR="00BA216B" w:rsidRDefault="00BA216B" w:rsidP="00614F98"/>
                      <w:p w14:paraId="67F7C212" w14:textId="77777777" w:rsidR="00BA216B" w:rsidRDefault="00BA216B" w:rsidP="00614F98"/>
                      <w:p w14:paraId="26DD257A" w14:textId="77777777" w:rsidR="00BA216B" w:rsidRDefault="00BA216B" w:rsidP="00614F98"/>
                      <w:p w14:paraId="0CF3733E" w14:textId="77777777" w:rsidR="00BA216B" w:rsidRDefault="00BA216B" w:rsidP="00614F98"/>
                      <w:p w14:paraId="7298D4A8" w14:textId="77777777" w:rsidR="00BA216B" w:rsidRDefault="00BA216B" w:rsidP="00614F98"/>
                      <w:p w14:paraId="6C2327A4" w14:textId="77777777" w:rsidR="00BA216B" w:rsidRDefault="00BA216B" w:rsidP="00614F98"/>
                      <w:p w14:paraId="1BB4AD1A" w14:textId="77777777" w:rsidR="00BA216B" w:rsidRDefault="00BA216B" w:rsidP="00614F98"/>
                      <w:p w14:paraId="7D616EEC" w14:textId="77777777" w:rsidR="00BA216B" w:rsidRDefault="00BA216B" w:rsidP="00614F98"/>
                      <w:p w14:paraId="1DE94195" w14:textId="77777777" w:rsidR="00BA216B" w:rsidRDefault="00BA216B" w:rsidP="00614F98"/>
                      <w:p w14:paraId="1885AFB2" w14:textId="77777777" w:rsidR="00BA216B" w:rsidRDefault="00BA216B" w:rsidP="00614F98"/>
                      <w:p w14:paraId="5BB20CD7" w14:textId="77777777" w:rsidR="00BA216B" w:rsidRDefault="00BA216B" w:rsidP="00614F98"/>
                      <w:p w14:paraId="58A37164" w14:textId="77777777" w:rsidR="00BA216B" w:rsidRDefault="00BA216B" w:rsidP="00614F98"/>
                      <w:p w14:paraId="1141E8A4" w14:textId="77777777" w:rsidR="00BA216B" w:rsidRDefault="00BA216B" w:rsidP="00614F98"/>
                      <w:p w14:paraId="288690DB" w14:textId="77777777" w:rsidR="00BA216B" w:rsidRDefault="00BA216B" w:rsidP="00614F98"/>
                      <w:p w14:paraId="4D6FDAA7" w14:textId="77777777" w:rsidR="00BA216B" w:rsidRDefault="00BA216B" w:rsidP="00614F98"/>
                      <w:p w14:paraId="5724223E" w14:textId="77777777" w:rsidR="00BA216B" w:rsidRDefault="00BA216B" w:rsidP="00614F98"/>
                      <w:p w14:paraId="20427BBE" w14:textId="77777777" w:rsidR="00BA216B" w:rsidRDefault="00BA216B" w:rsidP="00614F98"/>
                      <w:p w14:paraId="3191EBFC" w14:textId="77777777" w:rsidR="00BA216B" w:rsidRDefault="00BA216B" w:rsidP="00614F98"/>
                      <w:p w14:paraId="4616F2B8" w14:textId="77777777" w:rsidR="00BA216B" w:rsidRDefault="00BA216B" w:rsidP="00614F98"/>
                      <w:p w14:paraId="796A6451" w14:textId="77777777" w:rsidR="00BA216B" w:rsidRDefault="00BA216B" w:rsidP="00614F98"/>
                      <w:p w14:paraId="019771B6" w14:textId="77777777" w:rsidR="00BA216B" w:rsidRDefault="00BA216B" w:rsidP="00614F98"/>
                      <w:p w14:paraId="29F21761" w14:textId="77777777" w:rsidR="00BA216B" w:rsidRDefault="00BA216B" w:rsidP="00614F98"/>
                      <w:p w14:paraId="4777A9EC" w14:textId="77777777" w:rsidR="00BA216B" w:rsidRDefault="00BA216B" w:rsidP="00614F98"/>
                      <w:p w14:paraId="54BEA53A" w14:textId="77777777" w:rsidR="00BA216B" w:rsidRDefault="00BA216B" w:rsidP="00614F98"/>
                      <w:p w14:paraId="30D5862D" w14:textId="77777777" w:rsidR="00BA216B" w:rsidRDefault="00BA216B" w:rsidP="00614F98"/>
                      <w:p w14:paraId="0A89399A" w14:textId="77777777" w:rsidR="00BA216B" w:rsidRDefault="00BA216B" w:rsidP="00614F98"/>
                      <w:p w14:paraId="4D7386D6" w14:textId="77777777" w:rsidR="00BA216B" w:rsidRDefault="00BA216B" w:rsidP="00614F98"/>
                      <w:p w14:paraId="64089AEE" w14:textId="77777777" w:rsidR="00BA216B" w:rsidRDefault="00BA216B" w:rsidP="00614F98"/>
                      <w:p w14:paraId="392C7879" w14:textId="77777777" w:rsidR="00BA216B" w:rsidRDefault="00BA216B" w:rsidP="00614F98"/>
                      <w:p w14:paraId="7A1695E4" w14:textId="77777777" w:rsidR="00BA216B" w:rsidRDefault="00BA216B" w:rsidP="00614F98"/>
                      <w:p w14:paraId="4F814729" w14:textId="77777777" w:rsidR="00BA216B" w:rsidRDefault="00BA216B" w:rsidP="00614F98"/>
                      <w:p w14:paraId="2D93C923" w14:textId="77777777" w:rsidR="00BA216B" w:rsidRDefault="00BA216B" w:rsidP="00614F98"/>
                      <w:p w14:paraId="19980402" w14:textId="77777777" w:rsidR="00BA216B" w:rsidRDefault="00BA216B" w:rsidP="00614F98"/>
                      <w:p w14:paraId="77DE6E5B" w14:textId="77777777" w:rsidR="00BA216B" w:rsidRDefault="00BA216B" w:rsidP="00614F98"/>
                      <w:p w14:paraId="2B3C8AA7" w14:textId="77777777" w:rsidR="00BA216B" w:rsidRDefault="00BA216B" w:rsidP="00614F98"/>
                      <w:p w14:paraId="4C9FEA3B" w14:textId="77777777" w:rsidR="00BA216B" w:rsidRDefault="00BA216B" w:rsidP="00614F98"/>
                      <w:p w14:paraId="2DE9B0CD" w14:textId="77777777" w:rsidR="00BA216B" w:rsidRDefault="00BA216B" w:rsidP="00614F98"/>
                      <w:p w14:paraId="79307A5E" w14:textId="77777777" w:rsidR="00BA216B" w:rsidRDefault="00BA216B" w:rsidP="00614F98"/>
                      <w:p w14:paraId="53D35671" w14:textId="77777777" w:rsidR="00BA216B" w:rsidRDefault="00BA216B" w:rsidP="00614F98"/>
                      <w:p w14:paraId="6DA81546" w14:textId="77777777" w:rsidR="00BA216B" w:rsidRDefault="00BA216B" w:rsidP="00614F98"/>
                      <w:p w14:paraId="644511AB" w14:textId="77777777" w:rsidR="00BA216B" w:rsidRDefault="00BA216B" w:rsidP="00614F98"/>
                      <w:p w14:paraId="48C3B50C" w14:textId="77777777" w:rsidR="00BA216B" w:rsidRDefault="00BA216B" w:rsidP="00614F98"/>
                      <w:p w14:paraId="170564BB" w14:textId="77777777" w:rsidR="00BA216B" w:rsidRDefault="00BA216B" w:rsidP="00614F98"/>
                      <w:p w14:paraId="44F60578" w14:textId="77777777" w:rsidR="00BA216B" w:rsidRDefault="00BA216B" w:rsidP="00614F98"/>
                      <w:p w14:paraId="2D3C9487" w14:textId="77777777" w:rsidR="00BA216B" w:rsidRDefault="00BA216B" w:rsidP="00614F98"/>
                      <w:p w14:paraId="081AC0E9" w14:textId="77777777" w:rsidR="00BA216B" w:rsidRDefault="00BA216B" w:rsidP="00614F98"/>
                      <w:p w14:paraId="05675129" w14:textId="77777777" w:rsidR="00BA216B" w:rsidRDefault="00BA216B" w:rsidP="00614F98"/>
                      <w:p w14:paraId="67A1534E" w14:textId="77777777" w:rsidR="00BA216B" w:rsidRDefault="00BA216B" w:rsidP="00614F98"/>
                      <w:p w14:paraId="3305C721" w14:textId="77777777" w:rsidR="00BA216B" w:rsidRDefault="00BA216B" w:rsidP="00614F98"/>
                      <w:p w14:paraId="7FB51720" w14:textId="77777777" w:rsidR="00BA216B" w:rsidRDefault="00BA216B" w:rsidP="00614F98"/>
                      <w:p w14:paraId="6145142B" w14:textId="77777777" w:rsidR="00BA216B" w:rsidRDefault="00BA216B" w:rsidP="00614F98"/>
                      <w:p w14:paraId="3223A50A" w14:textId="77777777" w:rsidR="00BA216B" w:rsidRDefault="00BA216B" w:rsidP="00614F98"/>
                      <w:p w14:paraId="1C7F4E4C" w14:textId="77777777" w:rsidR="00BA216B" w:rsidRDefault="00BA216B" w:rsidP="00614F98"/>
                      <w:p w14:paraId="5AEB6F08" w14:textId="77777777" w:rsidR="00BA216B" w:rsidRDefault="00BA216B" w:rsidP="00614F98"/>
                      <w:p w14:paraId="150F734E" w14:textId="77777777" w:rsidR="00BA216B" w:rsidRDefault="00BA216B" w:rsidP="00614F98"/>
                      <w:p w14:paraId="0CC7324F" w14:textId="77777777" w:rsidR="00BA216B" w:rsidRDefault="00BA216B" w:rsidP="00614F98"/>
                      <w:p w14:paraId="50E1B24D" w14:textId="77777777" w:rsidR="00BA216B" w:rsidRDefault="00BA216B" w:rsidP="00614F98"/>
                      <w:p w14:paraId="7D821740" w14:textId="77777777" w:rsidR="00BA216B" w:rsidRDefault="00BA216B" w:rsidP="00614F98"/>
                      <w:p w14:paraId="02C2E5F1" w14:textId="77777777" w:rsidR="00BA216B" w:rsidRDefault="00BA216B" w:rsidP="00614F98"/>
                      <w:p w14:paraId="09FC136A" w14:textId="77777777" w:rsidR="00BA216B" w:rsidRDefault="00BA216B" w:rsidP="00614F98"/>
                      <w:p w14:paraId="26817A37" w14:textId="77777777" w:rsidR="00BA216B" w:rsidRDefault="00BA216B" w:rsidP="00614F98"/>
                      <w:p w14:paraId="503A5CFF" w14:textId="77777777" w:rsidR="00BA216B" w:rsidRDefault="00BA216B" w:rsidP="00614F98"/>
                      <w:p w14:paraId="6A0E8919" w14:textId="77777777" w:rsidR="00BA216B" w:rsidRDefault="00BA216B" w:rsidP="00614F98"/>
                      <w:p w14:paraId="4AAE802A" w14:textId="77777777" w:rsidR="00BA216B" w:rsidRDefault="00BA216B" w:rsidP="00614F98"/>
                      <w:p w14:paraId="23779D4E" w14:textId="77777777" w:rsidR="00BA216B" w:rsidRDefault="00BA216B" w:rsidP="00614F98"/>
                      <w:p w14:paraId="3EDA8F34" w14:textId="77777777" w:rsidR="00BA216B" w:rsidRDefault="00BA216B" w:rsidP="00614F98"/>
                      <w:p w14:paraId="61B49DDF" w14:textId="77777777" w:rsidR="00BA216B" w:rsidRDefault="00BA216B" w:rsidP="00614F98"/>
                      <w:p w14:paraId="69196800" w14:textId="77777777" w:rsidR="00BA216B" w:rsidRDefault="00BA216B" w:rsidP="00614F98"/>
                      <w:p w14:paraId="0EB7A8BC" w14:textId="77777777" w:rsidR="00BA216B" w:rsidRDefault="00BA216B" w:rsidP="00614F98"/>
                      <w:p w14:paraId="36D0FAE1" w14:textId="77777777" w:rsidR="00BA216B" w:rsidRDefault="00BA216B" w:rsidP="00614F98"/>
                      <w:p w14:paraId="0A3567A1" w14:textId="77777777" w:rsidR="00BA216B" w:rsidRDefault="00BA216B" w:rsidP="00614F98"/>
                      <w:p w14:paraId="3DD52F74" w14:textId="77777777" w:rsidR="00BA216B" w:rsidRDefault="00BA216B" w:rsidP="00614F98"/>
                      <w:p w14:paraId="368A562C" w14:textId="77777777" w:rsidR="00BA216B" w:rsidRDefault="00BA216B" w:rsidP="00614F98"/>
                      <w:p w14:paraId="7418B870" w14:textId="77777777" w:rsidR="00BA216B" w:rsidRDefault="00BA216B" w:rsidP="00614F98"/>
                      <w:p w14:paraId="73689473" w14:textId="77777777" w:rsidR="00BA216B" w:rsidRDefault="00BA216B" w:rsidP="00614F98"/>
                      <w:p w14:paraId="0E13F20C" w14:textId="77777777" w:rsidR="00BA216B" w:rsidRDefault="00BA216B" w:rsidP="00614F98"/>
                      <w:p w14:paraId="2E3969FD" w14:textId="77777777" w:rsidR="00BA216B" w:rsidRDefault="00BA216B" w:rsidP="00614F98"/>
                      <w:p w14:paraId="6BA3C827" w14:textId="77777777" w:rsidR="00BA216B" w:rsidRDefault="00BA216B" w:rsidP="00614F98"/>
                      <w:p w14:paraId="054277AF" w14:textId="77777777" w:rsidR="00BA216B" w:rsidRDefault="00BA216B" w:rsidP="00614F98"/>
                      <w:p w14:paraId="61F61D42" w14:textId="77777777" w:rsidR="00BA216B" w:rsidRDefault="00BA216B" w:rsidP="00614F98"/>
                      <w:p w14:paraId="39CD5F05" w14:textId="77777777" w:rsidR="00BA216B" w:rsidRDefault="00BA216B" w:rsidP="00614F98"/>
                      <w:p w14:paraId="16C307D4" w14:textId="77777777" w:rsidR="00BA216B" w:rsidRDefault="00BA216B" w:rsidP="00614F98"/>
                      <w:p w14:paraId="53100EA8" w14:textId="77777777" w:rsidR="00BA216B" w:rsidRDefault="00BA216B" w:rsidP="00614F98"/>
                      <w:p w14:paraId="2A0F172D" w14:textId="77777777" w:rsidR="00BA216B" w:rsidRDefault="00BA216B" w:rsidP="00614F98"/>
                      <w:p w14:paraId="1FF8F284" w14:textId="77777777" w:rsidR="00BA216B" w:rsidRDefault="00BA216B" w:rsidP="00614F98"/>
                      <w:p w14:paraId="2C7C6B46" w14:textId="77777777" w:rsidR="00BA216B" w:rsidRDefault="00BA216B" w:rsidP="00614F98"/>
                      <w:p w14:paraId="3C2C348C" w14:textId="77777777" w:rsidR="00BA216B" w:rsidRDefault="00BA216B" w:rsidP="00614F98"/>
                      <w:p w14:paraId="06E8A9B7" w14:textId="77777777" w:rsidR="00BA216B" w:rsidRDefault="00BA216B" w:rsidP="00614F98"/>
                      <w:p w14:paraId="26C39691" w14:textId="77777777" w:rsidR="00BA216B" w:rsidRDefault="00BA216B" w:rsidP="00614F98"/>
                      <w:p w14:paraId="3873FE49" w14:textId="77777777" w:rsidR="00BA216B" w:rsidRDefault="00BA216B" w:rsidP="00614F98"/>
                    </w:txbxContent>
                  </v:textbox>
                </v:shape>
              </v:group>
            </w:pict>
          </mc:Fallback>
        </mc:AlternateContent>
      </w:r>
    </w:p>
    <w:p w14:paraId="5AB90FB2" w14:textId="77777777" w:rsidR="00614F98" w:rsidRDefault="00614F98" w:rsidP="00614F98">
      <w:pPr>
        <w:rPr>
          <w:rFonts w:ascii="CMU Concrete" w:hAnsi="CMU Concrete"/>
        </w:rPr>
      </w:pPr>
    </w:p>
    <w:p w14:paraId="089BF60F" w14:textId="77777777" w:rsidR="00614F98" w:rsidRDefault="00614F98" w:rsidP="00614F98">
      <w:pPr>
        <w:pStyle w:val="11"/>
        <w:rPr>
          <w:color w:val="000000" w:themeColor="text1"/>
          <w:szCs w:val="22"/>
        </w:rPr>
      </w:pPr>
      <w:r>
        <w:rPr>
          <w:rFonts w:hint="eastAsia"/>
          <w:color w:val="000000" w:themeColor="text1"/>
        </w:rPr>
        <w:t>예시파일</w:t>
      </w:r>
    </w:p>
    <w:p w14:paraId="623B617B" w14:textId="77777777" w:rsidR="00614F98" w:rsidRPr="00C13AC3"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SVM.ecm </w:t>
      </w:r>
      <w:r>
        <w:rPr>
          <w:rStyle w:val="p2Char"/>
          <w:rFonts w:ascii="CMU Concrete" w:hAnsi="CMU Concrete"/>
          <w:bCs/>
          <w:color w:val="000000" w:themeColor="text1"/>
        </w:rPr>
        <w:t>실행</w:t>
      </w:r>
      <w:r>
        <w:rPr>
          <w:rFonts w:ascii="CMU Concrete" w:hAnsi="CMU Concrete"/>
          <w:color w:val="000000" w:themeColor="text1"/>
        </w:rPr>
        <w:t xml:space="preserve"> </w:t>
      </w:r>
    </w:p>
    <w:p w14:paraId="1B17A931" w14:textId="77777777" w:rsidR="00614F98" w:rsidRDefault="00614F98" w:rsidP="00614F98">
      <w:pPr>
        <w:pStyle w:val="3"/>
      </w:pPr>
      <w:bookmarkStart w:id="900" w:name="_Toc67925586"/>
      <w:r>
        <w:rPr>
          <w:rFonts w:hint="eastAsia"/>
        </w:rPr>
        <w:t>3.4.22 SVR 노드</w:t>
      </w:r>
      <w:bookmarkEnd w:id="900"/>
    </w:p>
    <w:tbl>
      <w:tblPr>
        <w:tblW w:w="0" w:type="auto"/>
        <w:tblLook w:val="01E0" w:firstRow="1" w:lastRow="1" w:firstColumn="1" w:lastColumn="1" w:noHBand="0" w:noVBand="0"/>
      </w:tblPr>
      <w:tblGrid>
        <w:gridCol w:w="1701"/>
        <w:gridCol w:w="7085"/>
      </w:tblGrid>
      <w:tr w:rsidR="00614F98" w14:paraId="354AA7CF" w14:textId="77777777" w:rsidTr="00614F98">
        <w:tc>
          <w:tcPr>
            <w:tcW w:w="1728" w:type="dxa"/>
            <w:vAlign w:val="center"/>
            <w:hideMark/>
          </w:tcPr>
          <w:p w14:paraId="75C279CA" w14:textId="77777777" w:rsidR="00614F98" w:rsidRDefault="00614F98" w:rsidP="00AE3A66">
            <w:pPr>
              <w:pStyle w:val="af"/>
            </w:pPr>
            <w:r>
              <w:object w:dxaOrig="570" w:dyaOrig="720" w14:anchorId="4B24A7D1">
                <v:shape id="_x0000_i1194" type="#_x0000_t75" style="width:28.5pt;height:36pt" o:ole="">
                  <v:imagedata r:id="rId661" o:title=""/>
                </v:shape>
                <o:OLEObject Type="Embed" ProgID="PBrush" ShapeID="_x0000_i1194" DrawAspect="Content" ObjectID="_1684940241" r:id="rId662"/>
              </w:object>
            </w:r>
          </w:p>
        </w:tc>
        <w:tc>
          <w:tcPr>
            <w:tcW w:w="7256" w:type="dxa"/>
            <w:vAlign w:val="center"/>
            <w:hideMark/>
          </w:tcPr>
          <w:p w14:paraId="40C7350A" w14:textId="77777777" w:rsidR="00614F98" w:rsidRDefault="00614F98">
            <w:pPr>
              <w:rPr>
                <w:rFonts w:ascii="CMU Concrete" w:hAnsi="CMU Concrete"/>
              </w:rPr>
            </w:pPr>
            <w:r>
              <w:rPr>
                <w:rFonts w:ascii="CMU Concrete" w:hAnsi="CMU Concrete" w:hint="eastAsia"/>
              </w:rPr>
              <w:t>하나</w:t>
            </w:r>
            <w:r>
              <w:rPr>
                <w:rFonts w:ascii="CMU Concrete" w:hAnsi="CMU Concrete"/>
              </w:rPr>
              <w:t xml:space="preserve"> </w:t>
            </w:r>
            <w:r>
              <w:rPr>
                <w:rFonts w:ascii="CMU Concrete" w:hAnsi="CMU Concrete" w:hint="eastAsia"/>
              </w:rPr>
              <w:t>또는</w:t>
            </w:r>
            <w:r>
              <w:rPr>
                <w:rFonts w:ascii="CMU Concrete" w:hAnsi="CMU Concrete"/>
              </w:rPr>
              <w:t xml:space="preserve"> </w:t>
            </w:r>
            <w:r>
              <w:rPr>
                <w:rFonts w:ascii="CMU Concrete" w:hAnsi="CMU Concrete" w:hint="eastAsia"/>
              </w:rPr>
              <w:t>둘</w:t>
            </w:r>
            <w:r>
              <w:rPr>
                <w:rFonts w:ascii="CMU Concrete" w:hAnsi="CMU Concrete"/>
              </w:rPr>
              <w:t xml:space="preserve"> </w:t>
            </w:r>
            <w:r>
              <w:rPr>
                <w:rFonts w:ascii="CMU Concrete" w:hAnsi="CMU Concrete" w:hint="eastAsia"/>
              </w:rPr>
              <w:t>이상의</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b/>
                <w:bCs/>
              </w:rPr>
              <w:t>영향의</w:t>
            </w:r>
            <w:r>
              <w:rPr>
                <w:rFonts w:ascii="CMU Concrete" w:hAnsi="CMU Concrete"/>
                <w:b/>
                <w:bCs/>
              </w:rPr>
              <w:t xml:space="preserve"> </w:t>
            </w:r>
            <w:r>
              <w:rPr>
                <w:rFonts w:ascii="CMU Concrete" w:hAnsi="CMU Concrete" w:hint="eastAsia"/>
                <w:b/>
                <w:bCs/>
              </w:rPr>
              <w:t>정도와</w:t>
            </w:r>
            <w:r>
              <w:rPr>
                <w:rFonts w:ascii="CMU Concrete" w:hAnsi="CMU Concrete"/>
                <w:b/>
                <w:bCs/>
              </w:rPr>
              <w:t xml:space="preserve"> </w:t>
            </w:r>
            <w:r>
              <w:rPr>
                <w:rFonts w:ascii="CMU Concrete" w:hAnsi="CMU Concrete" w:hint="eastAsia"/>
                <w:b/>
                <w:bCs/>
              </w:rPr>
              <w:t>방향</w:t>
            </w:r>
            <w:r>
              <w:rPr>
                <w:rFonts w:ascii="CMU Concrete" w:hAnsi="CMU Concrete" w:hint="eastAsia"/>
              </w:rPr>
              <w:t>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해</w:t>
            </w:r>
            <w:r>
              <w:rPr>
                <w:rFonts w:ascii="CMU Concrete" w:hAnsi="CMU Concrete"/>
              </w:rPr>
              <w:t xml:space="preserve"> </w:t>
            </w:r>
            <w:r>
              <w:rPr>
                <w:rFonts w:ascii="CMU Concrete" w:hAnsi="CMU Concrete" w:hint="eastAsia"/>
                <w:b/>
                <w:bCs/>
              </w:rPr>
              <w:t>회귀분석</w:t>
            </w:r>
            <w:r>
              <w:rPr>
                <w:rFonts w:ascii="CMU Concrete" w:hAnsi="CMU Concrete" w:hint="eastAsia"/>
              </w:rPr>
              <w:t>을</w:t>
            </w:r>
            <w:r>
              <w:rPr>
                <w:rFonts w:ascii="CMU Concrete" w:hAnsi="CMU Concrete"/>
              </w:rPr>
              <w:t xml:space="preserve"> </w:t>
            </w:r>
            <w:r>
              <w:rPr>
                <w:rFonts w:ascii="CMU Concrete" w:hAnsi="CMU Concrete" w:hint="eastAsia"/>
              </w:rPr>
              <w:t>사용합니다</w:t>
            </w:r>
            <w:r>
              <w:rPr>
                <w:rFonts w:ascii="CMU Concrete" w:hAnsi="CMU Concrete"/>
              </w:rPr>
              <w:t xml:space="preserve">. </w:t>
            </w:r>
            <w:r>
              <w:rPr>
                <w:rFonts w:ascii="CMU Concrete" w:hAnsi="CMU Concrete"/>
                <w:b/>
              </w:rPr>
              <w:t xml:space="preserve">Support Vector Regression </w:t>
            </w:r>
            <w:r>
              <w:rPr>
                <w:rFonts w:ascii="CMU Concrete" w:hAnsi="CMU Concrete" w:hint="eastAsia"/>
                <w:b/>
              </w:rPr>
              <w:t>노드</w:t>
            </w:r>
            <w:r>
              <w:rPr>
                <w:rFonts w:ascii="CMU Concrete" w:hAnsi="CMU Concrete" w:hint="eastAsia"/>
              </w:rPr>
              <w:t>는</w:t>
            </w:r>
            <w:r>
              <w:rPr>
                <w:rFonts w:ascii="CMU Concrete" w:hAnsi="CMU Concrete"/>
              </w:rPr>
              <w:t xml:space="preserve"> Support Vector Machine</w:t>
            </w:r>
            <w:r>
              <w:rPr>
                <w:rFonts w:ascii="CMU Concrete" w:hAnsi="CMU Concrete" w:hint="eastAsia"/>
              </w:rPr>
              <w:t>의</w:t>
            </w:r>
            <w:r>
              <w:rPr>
                <w:rFonts w:ascii="CMU Concrete" w:hAnsi="CMU Concrete"/>
              </w:rPr>
              <w:t xml:space="preserve"> </w:t>
            </w:r>
            <w:r>
              <w:rPr>
                <w:rFonts w:ascii="CMU Concrete" w:hAnsi="CMU Concrete" w:hint="eastAsia"/>
              </w:rPr>
              <w:t>아이디어를</w:t>
            </w:r>
            <w:r>
              <w:rPr>
                <w:rFonts w:ascii="CMU Concrete" w:hAnsi="CMU Concrete"/>
              </w:rPr>
              <w:t xml:space="preserve"> </w:t>
            </w:r>
            <w:r>
              <w:rPr>
                <w:rFonts w:ascii="CMU Concrete" w:hAnsi="CMU Concrete" w:hint="eastAsia"/>
              </w:rPr>
              <w:t>사용하여</w:t>
            </w:r>
            <w:r>
              <w:rPr>
                <w:rFonts w:ascii="CMU Concrete" w:hAnsi="CMU Concrete"/>
              </w:rPr>
              <w:t xml:space="preserve"> </w:t>
            </w:r>
            <w:r>
              <w:rPr>
                <w:rFonts w:ascii="CMU Concrete" w:hAnsi="CMU Concrete" w:hint="eastAsia"/>
              </w:rPr>
              <w:t>회귀분석을</w:t>
            </w:r>
            <w:r>
              <w:rPr>
                <w:rFonts w:ascii="CMU Concrete" w:hAnsi="CMU Concrete"/>
              </w:rPr>
              <w:t xml:space="preserve"> </w:t>
            </w:r>
            <w:r>
              <w:rPr>
                <w:rFonts w:ascii="CMU Concrete" w:hAnsi="CMU Concrete" w:hint="eastAsia"/>
              </w:rPr>
              <w:t>수행합니다</w:t>
            </w:r>
            <w:r>
              <w:rPr>
                <w:rFonts w:ascii="CMU Concrete" w:hAnsi="CMU Concrete"/>
              </w:rPr>
              <w:t>.</w:t>
            </w:r>
          </w:p>
        </w:tc>
      </w:tr>
    </w:tbl>
    <w:p w14:paraId="0C148E9D" w14:textId="77777777" w:rsidR="00614F98" w:rsidRDefault="00614F98" w:rsidP="00614F98">
      <w:pPr>
        <w:pStyle w:val="11"/>
      </w:pPr>
      <w:r>
        <w:rPr>
          <w:rFonts w:hint="eastAsia"/>
        </w:rPr>
        <w:t>개요</w:t>
      </w:r>
    </w:p>
    <w:p w14:paraId="0BAFCB6B" w14:textId="77777777" w:rsidR="00614F98" w:rsidRDefault="00614F98" w:rsidP="00614F98">
      <w:pPr>
        <w:pStyle w:val="p2"/>
        <w:rPr>
          <w:rFonts w:ascii="CMU Concrete" w:hAnsi="CMU Concrete"/>
        </w:rPr>
      </w:pPr>
      <w:r>
        <w:rPr>
          <w:rFonts w:ascii="CMU Concrete" w:hAnsi="CMU Concrete"/>
        </w:rPr>
        <w:t>SVR</w:t>
      </w:r>
      <w:r>
        <w:rPr>
          <w:rFonts w:ascii="CMU Concrete" w:hAnsi="CMU Concrete" w:hint="eastAsia"/>
        </w:rPr>
        <w:t>은</w:t>
      </w:r>
      <w:r>
        <w:rPr>
          <w:rFonts w:ascii="CMU Concrete" w:hAnsi="CMU Concrete"/>
        </w:rPr>
        <w:t xml:space="preserve"> Support Vector Regression</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SVM</w:t>
      </w:r>
      <w:r>
        <w:rPr>
          <w:rFonts w:ascii="CMU Concrete" w:hAnsi="CMU Concrete" w:hint="eastAsia"/>
        </w:rPr>
        <w:t>의</w:t>
      </w:r>
      <w:r>
        <w:rPr>
          <w:rFonts w:ascii="CMU Concrete" w:hAnsi="CMU Concrete"/>
        </w:rPr>
        <w:t xml:space="preserve"> </w:t>
      </w:r>
      <w:r>
        <w:rPr>
          <w:rFonts w:ascii="CMU Concrete" w:hAnsi="CMU Concrete" w:hint="eastAsia"/>
        </w:rPr>
        <w:t>아이디어를</w:t>
      </w:r>
      <w:r>
        <w:rPr>
          <w:rFonts w:ascii="CMU Concrete" w:hAnsi="CMU Concrete"/>
        </w:rPr>
        <w:t xml:space="preserve"> </w:t>
      </w:r>
      <w:r>
        <w:rPr>
          <w:rFonts w:ascii="CMU Concrete" w:hAnsi="CMU Concrete" w:hint="eastAsia"/>
        </w:rPr>
        <w:t>발전시켜</w:t>
      </w:r>
      <w:r>
        <w:rPr>
          <w:rFonts w:ascii="CMU Concrete" w:hAnsi="CMU Concrete"/>
        </w:rPr>
        <w:t xml:space="preserve"> </w:t>
      </w:r>
      <w:r>
        <w:rPr>
          <w:rFonts w:ascii="CMU Concrete" w:hAnsi="CMU Concrete" w:hint="eastAsia"/>
        </w:rPr>
        <w:t>회귀분석에</w:t>
      </w:r>
      <w:r>
        <w:rPr>
          <w:rFonts w:ascii="CMU Concrete" w:hAnsi="CMU Concrete"/>
        </w:rPr>
        <w:t xml:space="preserve"> </w:t>
      </w:r>
      <w:r>
        <w:rPr>
          <w:rFonts w:ascii="CMU Concrete" w:hAnsi="CMU Concrete" w:hint="eastAsia"/>
        </w:rPr>
        <w:t>응용한</w:t>
      </w:r>
      <w:r>
        <w:rPr>
          <w:rFonts w:ascii="CMU Concrete" w:hAnsi="CMU Concrete"/>
        </w:rPr>
        <w:t xml:space="preserve"> </w:t>
      </w:r>
      <w:r>
        <w:rPr>
          <w:rFonts w:ascii="CMU Concrete" w:hAnsi="CMU Concrete" w:hint="eastAsia"/>
        </w:rPr>
        <w:t>방법론입니다</w:t>
      </w:r>
      <w:r>
        <w:rPr>
          <w:rFonts w:ascii="CMU Concrete" w:hAnsi="CMU Concrete"/>
        </w:rPr>
        <w:t>. ECMiner</w:t>
      </w:r>
      <w:r>
        <w:rPr>
          <w:rFonts w:ascii="CMU Concrete" w:hAnsi="CMU Concrete"/>
          <w:vertAlign w:val="superscript"/>
        </w:rPr>
        <w:t>TM</w:t>
      </w:r>
      <w:r>
        <w:rPr>
          <w:rFonts w:ascii="CMU Concrete" w:hAnsi="CMU Concrete" w:hint="eastAsia"/>
        </w:rPr>
        <w:t>은</w:t>
      </w:r>
      <w:r>
        <w:rPr>
          <w:rFonts w:ascii="CMU Concrete" w:hAnsi="CMU Concrete"/>
        </w:rPr>
        <w:t xml:space="preserve"> epsilon-SVR</w:t>
      </w:r>
      <w:r>
        <w:rPr>
          <w:rFonts w:ascii="CMU Concrete" w:hAnsi="CMU Concrete" w:hint="eastAsia"/>
        </w:rPr>
        <w:t>과</w:t>
      </w:r>
      <w:r>
        <w:rPr>
          <w:rFonts w:ascii="CMU Concrete" w:hAnsi="CMU Concrete"/>
        </w:rPr>
        <w:t xml:space="preserve"> nu-SVR</w:t>
      </w:r>
      <w:r>
        <w:rPr>
          <w:rFonts w:ascii="CMU Concrete" w:hAnsi="CMU Concrete" w:hint="eastAsia"/>
        </w:rPr>
        <w:t>을</w:t>
      </w:r>
      <w:r>
        <w:rPr>
          <w:rFonts w:ascii="CMU Concrete" w:hAnsi="CMU Concrete"/>
        </w:rPr>
        <w:t xml:space="preserve"> </w:t>
      </w:r>
      <w:r>
        <w:rPr>
          <w:rFonts w:ascii="CMU Concrete" w:hAnsi="CMU Concrete" w:hint="eastAsia"/>
        </w:rPr>
        <w:t>제공합니다</w:t>
      </w:r>
      <w:r>
        <w:rPr>
          <w:rFonts w:ascii="CMU Concrete" w:hAnsi="CMU Concrete"/>
        </w:rPr>
        <w:t xml:space="preserve">. </w:t>
      </w:r>
      <w:r w:rsidR="00576518">
        <w:rPr>
          <w:position w:val="-11"/>
        </w:rPr>
        <w:pict w14:anchorId="5846D976">
          <v:shape id="_x0000_i1195" type="#_x0000_t75" style="width:36pt;height:21.75pt" equationxml="&lt;">
            <v:imagedata r:id="rId663" o:title="" chromakey="white"/>
          </v:shape>
        </w:pict>
      </w:r>
      <w:r>
        <w:rPr>
          <w:rFonts w:ascii="CMU Concrete" w:hAnsi="CMU Concrete" w:hint="eastAsia"/>
        </w:rPr>
        <w:t>은</w:t>
      </w:r>
      <w:r>
        <w:rPr>
          <w:rFonts w:ascii="CMU Concrete" w:hAnsi="CMU Concrete"/>
        </w:rPr>
        <w:t xml:space="preserve"> </w:t>
      </w:r>
      <w:r>
        <w:rPr>
          <w:rFonts w:ascii="CMU Concrete" w:hAnsi="CMU Concrete" w:hint="eastAsia"/>
        </w:rPr>
        <w:t>특히</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만족시키도록</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목표로</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721B8C0E" w14:textId="77777777" w:rsidR="00614F98" w:rsidRDefault="00576518" w:rsidP="00AE3A66">
      <w:pPr>
        <w:pStyle w:val="af"/>
      </w:pPr>
      <w:r>
        <w:pict w14:anchorId="31116A38">
          <v:shape id="_x0000_i1196" type="#_x0000_t75" style="width:64.5pt;height:21.75pt" equationxml="&lt;">
            <v:imagedata r:id="rId664" o:title="" chromakey="white"/>
          </v:shape>
        </w:pict>
      </w:r>
    </w:p>
    <w:p w14:paraId="25D8DA2B" w14:textId="77777777" w:rsidR="00614F98" w:rsidRDefault="00614F98" w:rsidP="00614F98">
      <w:pPr>
        <w:pStyle w:val="p2"/>
        <w:rPr>
          <w:rFonts w:ascii="CMU Concrete" w:hAnsi="CMU Concrete"/>
        </w:rPr>
      </w:pPr>
      <w:r>
        <w:rPr>
          <w:rFonts w:ascii="CMU Concrete" w:hAnsi="CMU Concrete" w:hint="eastAsia"/>
        </w:rPr>
        <w:t>함수가</w:t>
      </w:r>
      <w:r>
        <w:rPr>
          <w:rFonts w:ascii="CMU Concrete" w:hAnsi="CMU Concrete"/>
        </w:rPr>
        <w:t xml:space="preserve"> x</w:t>
      </w:r>
      <w:r>
        <w:rPr>
          <w:rFonts w:ascii="CMU Concrete" w:hAnsi="CMU Concrete" w:hint="eastAsia"/>
        </w:rPr>
        <w:t>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선형이라고</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찾는</w:t>
      </w:r>
      <w:r>
        <w:rPr>
          <w:rFonts w:ascii="CMU Concrete" w:hAnsi="CMU Concrete"/>
        </w:rPr>
        <w:t xml:space="preserve"> </w:t>
      </w:r>
      <w:r>
        <w:rPr>
          <w:rFonts w:ascii="CMU Concrete" w:hAnsi="CMU Concrete" w:hint="eastAsia"/>
        </w:rPr>
        <w:t>평면이</w:t>
      </w:r>
      <w:r>
        <w:rPr>
          <w:rFonts w:ascii="CMU Concrete" w:hAnsi="CMU Concrete"/>
        </w:rPr>
        <w:t xml:space="preserve"> </w:t>
      </w:r>
      <w:r>
        <w:rPr>
          <w:rFonts w:ascii="CMU Concrete" w:hAnsi="CMU Concrete" w:hint="eastAsia"/>
        </w:rPr>
        <w:t>납작할수록</w:t>
      </w:r>
      <w:r>
        <w:rPr>
          <w:rFonts w:ascii="CMU Concrete" w:hAnsi="CMU Concrete"/>
        </w:rPr>
        <w:t xml:space="preserve"> </w:t>
      </w:r>
      <w:r>
        <w:rPr>
          <w:rFonts w:ascii="CMU Concrete" w:hAnsi="CMU Concrete" w:hint="eastAsia"/>
        </w:rPr>
        <w:t>좋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풀어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문제는</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0B365873" w14:textId="77777777" w:rsidR="00614F98" w:rsidRDefault="00576518" w:rsidP="00AE3A66">
      <w:pPr>
        <w:pStyle w:val="af"/>
      </w:pPr>
      <w:r>
        <w:pict w14:anchorId="0424C4D5">
          <v:shape id="_x0000_i1197" type="#_x0000_t75" style="width:57.75pt;height:36pt" equationxml="&lt;">
            <v:imagedata r:id="rId665" o:title="" chromakey="white"/>
          </v:shape>
        </w:pict>
      </w:r>
    </w:p>
    <w:p w14:paraId="3EEBE96D" w14:textId="77777777" w:rsidR="00614F98" w:rsidRDefault="00576518" w:rsidP="00AE3A66">
      <w:pPr>
        <w:pStyle w:val="af"/>
      </w:pPr>
      <w:r>
        <w:rPr>
          <w:position w:val="-11"/>
        </w:rPr>
        <w:pict w14:anchorId="119FD4BB">
          <v:shape id="_x0000_i1198" type="#_x0000_t75" style="width:100.5pt;height:21.75pt" equationxml="&lt;">
            <v:imagedata r:id="rId666" o:title="" chromakey="white"/>
          </v:shape>
        </w:pict>
      </w:r>
      <w:r w:rsidR="00614F98">
        <w:t xml:space="preserve">, </w:t>
      </w:r>
      <w:r>
        <w:rPr>
          <w:position w:val="-11"/>
        </w:rPr>
        <w:pict w14:anchorId="3BB0C9FF">
          <v:shape id="_x0000_i1199" type="#_x0000_t75" style="width:79.55pt;height:21.75pt" equationxml="&lt;">
            <v:imagedata r:id="rId667" o:title="" chromakey="white"/>
          </v:shape>
        </w:pict>
      </w:r>
    </w:p>
    <w:p w14:paraId="7B66D688" w14:textId="77777777" w:rsidR="00614F98" w:rsidRDefault="00614F98" w:rsidP="00614F98">
      <w:pPr>
        <w:pStyle w:val="p2"/>
        <w:rPr>
          <w:rFonts w:ascii="CMU Concrete" w:hAnsi="CMU Concrete"/>
        </w:rPr>
      </w:pPr>
      <w:r>
        <w:rPr>
          <w:rFonts w:ascii="CMU Concrete" w:hAnsi="CMU Concrete" w:hint="eastAsia"/>
        </w:rPr>
        <w:t>그러나</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데이터가</w:t>
      </w:r>
      <w:r>
        <w:rPr>
          <w:rFonts w:ascii="CMU Concrete" w:hAnsi="CMU Concrete"/>
        </w:rPr>
        <w:t xml:space="preserve"> epsilon tube </w:t>
      </w:r>
      <w:r>
        <w:rPr>
          <w:rFonts w:ascii="CMU Concrete" w:hAnsi="CMU Concrete" w:hint="eastAsia"/>
        </w:rPr>
        <w:t>안에</w:t>
      </w:r>
      <w:r>
        <w:rPr>
          <w:rFonts w:ascii="CMU Concrete" w:hAnsi="CMU Concrete"/>
        </w:rPr>
        <w:t xml:space="preserve"> </w:t>
      </w:r>
      <w:r>
        <w:rPr>
          <w:rFonts w:ascii="CMU Concrete" w:hAnsi="CMU Concrete" w:hint="eastAsia"/>
        </w:rPr>
        <w:t>존재할</w:t>
      </w:r>
      <w:r>
        <w:rPr>
          <w:rFonts w:ascii="CMU Concrete" w:hAnsi="CMU Concrete"/>
        </w:rPr>
        <w:t xml:space="preserve"> </w:t>
      </w:r>
      <w:r>
        <w:rPr>
          <w:rFonts w:ascii="CMU Concrete" w:hAnsi="CMU Concrete" w:hint="eastAsia"/>
        </w:rPr>
        <w:t>가능성은</w:t>
      </w:r>
      <w:r>
        <w:rPr>
          <w:rFonts w:ascii="CMU Concrete" w:hAnsi="CMU Concrete"/>
        </w:rPr>
        <w:t xml:space="preserve"> </w:t>
      </w:r>
      <w:r>
        <w:rPr>
          <w:rFonts w:ascii="CMU Concrete" w:hAnsi="CMU Concrete" w:hint="eastAsia"/>
        </w:rPr>
        <w:t>희박하기</w:t>
      </w:r>
      <w:r>
        <w:rPr>
          <w:rFonts w:ascii="CMU Concrete" w:hAnsi="CMU Concrete"/>
        </w:rPr>
        <w:t xml:space="preserve"> </w:t>
      </w:r>
      <w:r>
        <w:rPr>
          <w:rFonts w:ascii="CMU Concrete" w:hAnsi="CMU Concrete" w:hint="eastAsia"/>
        </w:rPr>
        <w:t>때문에</w:t>
      </w:r>
      <w:r>
        <w:rPr>
          <w:rFonts w:ascii="CMU Concrete" w:hAnsi="CMU Concrete"/>
        </w:rPr>
        <w:t>, epsilon tube</w:t>
      </w:r>
      <w:r>
        <w:rPr>
          <w:rFonts w:ascii="CMU Concrete" w:hAnsi="CMU Concrete" w:hint="eastAsia"/>
        </w:rPr>
        <w:t>를</w:t>
      </w:r>
      <w:r>
        <w:rPr>
          <w:rFonts w:ascii="CMU Concrete" w:hAnsi="CMU Concrete"/>
        </w:rPr>
        <w:t xml:space="preserve"> </w:t>
      </w:r>
      <w:r>
        <w:rPr>
          <w:rFonts w:ascii="CMU Concrete" w:hAnsi="CMU Concrete" w:hint="eastAsia"/>
        </w:rPr>
        <w:t>벗어나는</w:t>
      </w:r>
      <w:r>
        <w:rPr>
          <w:rFonts w:ascii="CMU Concrete" w:hAnsi="CMU Concrete"/>
        </w:rPr>
        <w:t xml:space="preserve"> error </w:t>
      </w:r>
      <w:r w:rsidR="00576518">
        <w:rPr>
          <w:rFonts w:ascii="CMU Concrete" w:hAnsi="CMU Concrete"/>
          <w:position w:val="-11"/>
        </w:rPr>
        <w:pict w14:anchorId="08422118">
          <v:shape id="_x0000_i1200" type="#_x0000_t75" style="width:7.5pt;height:21.75pt" equationxml="&lt;">
            <v:imagedata r:id="rId668" o:title="" chromakey="white"/>
          </v:shape>
        </w:pict>
      </w:r>
      <w:r>
        <w:rPr>
          <w:rFonts w:ascii="CMU Concrete" w:hAnsi="CMU Concrete"/>
        </w:rPr>
        <w:t xml:space="preserve"> </w:t>
      </w:r>
      <w:r>
        <w:rPr>
          <w:rFonts w:ascii="CMU Concrete" w:hAnsi="CMU Concrete" w:hint="eastAsia"/>
        </w:rPr>
        <w:t>를</w:t>
      </w:r>
      <w:r>
        <w:rPr>
          <w:rFonts w:ascii="CMU Concrete" w:hAnsi="CMU Concrete"/>
        </w:rPr>
        <w:t xml:space="preserve"> </w:t>
      </w:r>
      <w:r>
        <w:rPr>
          <w:rFonts w:ascii="CMU Concrete" w:hAnsi="CMU Concrete" w:hint="eastAsia"/>
        </w:rPr>
        <w:t>고려한</w:t>
      </w:r>
      <w:r>
        <w:rPr>
          <w:rFonts w:ascii="CMU Concrete" w:hAnsi="CMU Concrete"/>
        </w:rPr>
        <w:t xml:space="preserve"> </w:t>
      </w:r>
      <w:r>
        <w:rPr>
          <w:rFonts w:ascii="CMU Concrete" w:hAnsi="CMU Concrete" w:hint="eastAsia"/>
        </w:rPr>
        <w:t>완화된</w:t>
      </w:r>
      <w:r>
        <w:rPr>
          <w:rFonts w:ascii="CMU Concrete" w:hAnsi="CMU Concrete"/>
        </w:rPr>
        <w:t xml:space="preserve"> </w:t>
      </w:r>
      <w:r>
        <w:rPr>
          <w:rFonts w:ascii="CMU Concrete" w:hAnsi="CMU Concrete" w:hint="eastAsia"/>
        </w:rPr>
        <w:t>제약식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문제를</w:t>
      </w:r>
      <w:r>
        <w:rPr>
          <w:rFonts w:ascii="CMU Concrete" w:hAnsi="CMU Concrete"/>
        </w:rPr>
        <w:t xml:space="preserve"> </w:t>
      </w:r>
      <w:r>
        <w:rPr>
          <w:rFonts w:ascii="CMU Concrete" w:hAnsi="CMU Concrete" w:hint="eastAsia"/>
        </w:rPr>
        <w:t>변형합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Training data</w:t>
      </w:r>
      <w:r>
        <w:rPr>
          <w:rFonts w:ascii="CMU Concrete" w:hAnsi="CMU Concrete" w:hint="eastAsia"/>
        </w:rPr>
        <w:t>가</w:t>
      </w:r>
      <w:r>
        <w:rPr>
          <w:rFonts w:ascii="CMU Concrete" w:hAnsi="CMU Concrete"/>
        </w:rPr>
        <w:t xml:space="preserve"> </w:t>
      </w:r>
      <w:r>
        <w:rPr>
          <w:rFonts w:ascii="CMU Concrete" w:hAnsi="CMU Concrete" w:hint="eastAsia"/>
        </w:rPr>
        <w:t>주어졌을</w:t>
      </w:r>
      <w:r>
        <w:rPr>
          <w:rFonts w:ascii="CMU Concrete" w:hAnsi="CMU Concrete"/>
        </w:rPr>
        <w:t xml:space="preserve"> </w:t>
      </w:r>
      <w:r>
        <w:rPr>
          <w:rFonts w:ascii="CMU Concrete" w:hAnsi="CMU Concrete" w:hint="eastAsia"/>
        </w:rPr>
        <w:t>때</w:t>
      </w:r>
      <w:r>
        <w:rPr>
          <w:rFonts w:ascii="CMU Concrete" w:hAnsi="CMU Concrete"/>
        </w:rPr>
        <w:t xml:space="preserve">, </w:t>
      </w:r>
      <w:r w:rsidR="00576518">
        <w:rPr>
          <w:position w:val="-11"/>
        </w:rPr>
        <w:pict w14:anchorId="6BFC46F2">
          <v:shape id="_x0000_i1201" type="#_x0000_t75" style="width:79.55pt;height:21.75pt" equationxml="&lt;">
            <v:imagedata r:id="rId669" o:title="" chromakey="white"/>
          </v:shape>
        </w:pict>
      </w:r>
      <w:r>
        <w:rPr>
          <w:rFonts w:ascii="CMU Concrete" w:hAnsi="CMU Concrete"/>
        </w:rPr>
        <w:t xml:space="preserve"> </w:t>
      </w:r>
      <w:r w:rsidR="00576518">
        <w:rPr>
          <w:position w:val="-11"/>
        </w:rPr>
        <w:pict w14:anchorId="483A98B7">
          <v:shape id="_x0000_i1202" type="#_x0000_t75" style="width:28.5pt;height:21.75pt" equationxml="&lt;">
            <v:imagedata r:id="rId670" o:title="" chromakey="white"/>
          </v:shape>
        </w:pict>
      </w:r>
      <w:r>
        <w:rPr>
          <w:rFonts w:ascii="CMU Concrete" w:hAnsi="CMU Concrete"/>
        </w:rPr>
        <w:t xml:space="preserve">, </w:t>
      </w:r>
      <w:r w:rsidR="00576518">
        <w:rPr>
          <w:position w:val="-11"/>
        </w:rPr>
        <w:pict w14:anchorId="0B01866A">
          <v:shape id="_x0000_i1203" type="#_x0000_t75" style="width:28.5pt;height:21.75pt" equationxml="&lt;">
            <v:imagedata r:id="rId671" o:title="" chromakey="white"/>
          </v:shape>
        </w:pict>
      </w:r>
      <w:r>
        <w:rPr>
          <w:rFonts w:ascii="CMU Concrete" w:hAnsi="CMU Concrete"/>
        </w:rPr>
        <w:t xml:space="preserve"> Support Vector Regression</w:t>
      </w:r>
      <w:r>
        <w:rPr>
          <w:rFonts w:ascii="CMU Concrete" w:hAnsi="CMU Concrete" w:hint="eastAsia"/>
        </w:rPr>
        <w:t>의</w:t>
      </w:r>
      <w:r>
        <w:rPr>
          <w:rFonts w:ascii="CMU Concrete" w:hAnsi="CMU Concrete"/>
        </w:rPr>
        <w:t xml:space="preserve"> Standard Form</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33411ABD" w14:textId="77777777" w:rsidR="00614F98" w:rsidRDefault="00576518" w:rsidP="00AE3A66">
      <w:pPr>
        <w:pStyle w:val="af"/>
      </w:pPr>
      <w:r>
        <w:pict w14:anchorId="548E537E">
          <v:shape id="_x0000_i1204" type="#_x0000_t75" style="width:136.45pt;height:36pt" equationxml="&lt;">
            <v:imagedata r:id="rId672" o:title="" chromakey="white"/>
          </v:shape>
        </w:pict>
      </w:r>
    </w:p>
    <w:p w14:paraId="63AB9DE6" w14:textId="77777777" w:rsidR="00614F98" w:rsidRDefault="00576518" w:rsidP="00AE3A66">
      <w:pPr>
        <w:pStyle w:val="af"/>
      </w:pPr>
      <w:r>
        <w:rPr>
          <w:position w:val="-11"/>
        </w:rPr>
        <w:pict w14:anchorId="7325F172">
          <v:shape id="_x0000_i1205" type="#_x0000_t75" style="width:129.75pt;height:21.75pt" equationxml="&lt;">
            <v:imagedata r:id="rId673" o:title="" chromakey="white"/>
          </v:shape>
        </w:pict>
      </w:r>
      <w:r w:rsidR="00614F98">
        <w:t xml:space="preserve">, </w:t>
      </w:r>
      <w:r>
        <w:rPr>
          <w:position w:val="-11"/>
        </w:rPr>
        <w:pict w14:anchorId="11AC991B">
          <v:shape id="_x0000_i1206" type="#_x0000_t75" style="width:108pt;height:21.75pt" equationxml="&lt;">
            <v:imagedata r:id="rId674" o:title="" chromakey="white"/>
          </v:shape>
        </w:pict>
      </w:r>
      <w:r w:rsidR="00614F98">
        <w:t xml:space="preserve">, </w:t>
      </w:r>
      <w:r>
        <w:rPr>
          <w:position w:val="-11"/>
        </w:rPr>
        <w:pict w14:anchorId="257A497F">
          <v:shape id="_x0000_i1207" type="#_x0000_t75" style="width:93.75pt;height:21.75pt" equationxml="&lt;">
            <v:imagedata r:id="rId675" o:title="" chromakey="white"/>
          </v:shape>
        </w:pict>
      </w:r>
    </w:p>
    <w:p w14:paraId="49D56735" w14:textId="77777777" w:rsidR="00614F98" w:rsidRDefault="00614F98" w:rsidP="00614F98">
      <w:pPr>
        <w:pStyle w:val="p2"/>
        <w:rPr>
          <w:rFonts w:ascii="CMU Concrete" w:hAnsi="CMU Concrete"/>
        </w:rPr>
      </w:pPr>
      <w:r>
        <w:rPr>
          <w:rFonts w:ascii="CMU Concrete" w:hAnsi="CMU Concrete" w:hint="eastAsia"/>
        </w:rPr>
        <w:t>그리고</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문제의</w:t>
      </w:r>
      <w:r>
        <w:rPr>
          <w:rFonts w:ascii="CMU Concrete" w:hAnsi="CMU Concrete"/>
        </w:rPr>
        <w:t xml:space="preserve"> </w:t>
      </w:r>
      <w:r>
        <w:rPr>
          <w:rFonts w:ascii="CMU Concrete" w:hAnsi="CMU Concrete" w:hint="eastAsia"/>
        </w:rPr>
        <w:t>쌍대</w:t>
      </w:r>
      <w:r>
        <w:rPr>
          <w:rFonts w:ascii="CMU Concrete" w:hAnsi="CMU Concrete"/>
        </w:rPr>
        <w:t xml:space="preserve"> </w:t>
      </w:r>
      <w:r>
        <w:rPr>
          <w:rFonts w:ascii="CMU Concrete" w:hAnsi="CMU Concrete" w:hint="eastAsia"/>
        </w:rPr>
        <w:t>문제</w:t>
      </w:r>
      <w:r>
        <w:rPr>
          <w:rFonts w:ascii="CMU Concrete" w:hAnsi="CMU Concrete"/>
        </w:rPr>
        <w:t xml:space="preserve"> (Dual Problem)</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1AE53040" w14:textId="77777777" w:rsidR="00614F98" w:rsidRDefault="00576518" w:rsidP="00AE3A66">
      <w:pPr>
        <w:pStyle w:val="af"/>
      </w:pPr>
      <w:r>
        <w:pict w14:anchorId="5F6258D0">
          <v:shape id="_x0000_i1208" type="#_x0000_t75" style="width:251.9pt;height:36pt" equationxml="&lt;">
            <v:imagedata r:id="rId676" o:title="" chromakey="white"/>
          </v:shape>
        </w:pict>
      </w:r>
    </w:p>
    <w:p w14:paraId="6578D27A" w14:textId="77777777" w:rsidR="00614F98" w:rsidRDefault="00576518" w:rsidP="00AE3A66">
      <w:pPr>
        <w:pStyle w:val="af"/>
      </w:pPr>
      <w:r>
        <w:pict w14:anchorId="5AF60EEF">
          <v:shape id="_x0000_i1209" type="#_x0000_t75" style="width:245.15pt;height:36pt" equationxml="&lt;">
            <v:imagedata r:id="rId677" o:title="" chromakey="white"/>
          </v:shape>
        </w:pict>
      </w:r>
    </w:p>
    <w:p w14:paraId="672F7A3E" w14:textId="77777777" w:rsidR="00614F98" w:rsidRDefault="00614F98" w:rsidP="00614F98">
      <w:pPr>
        <w:pStyle w:val="p2"/>
        <w:rPr>
          <w:rFonts w:ascii="CMU Concrete" w:hAnsi="CMU Concrete"/>
        </w:rPr>
      </w:pPr>
      <w:r>
        <w:rPr>
          <w:rFonts w:ascii="CMU Concrete" w:hAnsi="CMU Concrete" w:hint="eastAsia"/>
        </w:rPr>
        <w:t>여기서</w:t>
      </w:r>
      <w:r>
        <w:rPr>
          <w:rFonts w:ascii="CMU Concrete" w:hAnsi="CMU Concrete"/>
        </w:rPr>
        <w:t xml:space="preserve"> Q</w:t>
      </w:r>
      <w:r>
        <w:rPr>
          <w:rFonts w:ascii="CMU Concrete" w:hAnsi="CMU Concrete" w:hint="eastAsia"/>
        </w:rPr>
        <w:t>는</w:t>
      </w:r>
      <w:r>
        <w:rPr>
          <w:rFonts w:ascii="CMU Concrete" w:hAnsi="CMU Concrete"/>
        </w:rPr>
        <w:t xml:space="preserve"> </w:t>
      </w:r>
      <w:r w:rsidR="00576518">
        <w:rPr>
          <w:position w:val="-11"/>
        </w:rPr>
        <w:pict w14:anchorId="2CA7CBD4">
          <v:shape id="_x0000_i1210" type="#_x0000_t75" style="width:14.25pt;height:21.75pt" equationxml="&lt;">
            <v:imagedata r:id="rId678" o:title="" chromakey="white"/>
          </v:shape>
        </w:pict>
      </w:r>
      <w:r>
        <w:rPr>
          <w:rFonts w:ascii="CMU Concrete" w:hAnsi="CMU Concrete"/>
        </w:rPr>
        <w:t xml:space="preserve"> positive semidefinite matrix</w:t>
      </w:r>
      <w:r>
        <w:rPr>
          <w:rFonts w:ascii="CMU Concrete" w:hAnsi="CMU Concrete" w:hint="eastAsia"/>
        </w:rPr>
        <w:t>로</w:t>
      </w:r>
      <w:r>
        <w:rPr>
          <w:rFonts w:ascii="CMU Concrete" w:hAnsi="CMU Concrete"/>
        </w:rPr>
        <w:t xml:space="preserve"> </w:t>
      </w:r>
      <w:r w:rsidR="00576518">
        <w:rPr>
          <w:position w:val="-11"/>
        </w:rPr>
        <w:pict w14:anchorId="3C435829">
          <v:shape id="_x0000_i1211" type="#_x0000_t75" style="width:165.7pt;height:21.75pt" equationxml="&lt;">
            <v:imagedata r:id="rId679" o:title="" chromakey="white"/>
          </v:shape>
        </w:pict>
      </w:r>
      <w:r>
        <w:rPr>
          <w:rFonts w:ascii="CMU Concrete" w:hAnsi="CMU Concrete"/>
        </w:rPr>
        <w:t xml:space="preserve"> </w:t>
      </w:r>
      <w:r>
        <w:rPr>
          <w:rFonts w:ascii="CMU Concrete" w:hAnsi="CMU Concrete" w:hint="eastAsia"/>
        </w:rPr>
        <w:t>입니다</w:t>
      </w:r>
      <w:r>
        <w:rPr>
          <w:rFonts w:ascii="CMU Concrete" w:hAnsi="CMU Concrete"/>
        </w:rPr>
        <w:t xml:space="preserve">. </w:t>
      </w:r>
    </w:p>
    <w:p w14:paraId="23719A41" w14:textId="77777777" w:rsidR="00614F98" w:rsidRDefault="00614F98" w:rsidP="00614F98">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얻어지는</w:t>
      </w:r>
      <w:r>
        <w:rPr>
          <w:rFonts w:ascii="CMU Concrete" w:hAnsi="CMU Concrete"/>
        </w:rPr>
        <w:t xml:space="preserve"> approximate function</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58378182" w14:textId="77777777" w:rsidR="00614F98" w:rsidRDefault="00576518" w:rsidP="00AE3A66">
      <w:pPr>
        <w:pStyle w:val="af"/>
      </w:pPr>
      <w:r>
        <w:pict w14:anchorId="7E99F60E">
          <v:shape id="_x0000_i1212" type="#_x0000_t75" style="width:144.05pt;height:36pt" equationxml="&lt;">
            <v:imagedata r:id="rId680" o:title="" chromakey="white"/>
          </v:shape>
        </w:pict>
      </w:r>
    </w:p>
    <w:p w14:paraId="64704685" w14:textId="77777777" w:rsidR="00614F98" w:rsidRDefault="00614F98" w:rsidP="00614F98">
      <w:pPr>
        <w:pStyle w:val="p2"/>
        <w:rPr>
          <w:rFonts w:ascii="CMU Concrete" w:hAnsi="CMU Concrete"/>
        </w:rPr>
      </w:pPr>
      <w:r>
        <w:rPr>
          <w:rFonts w:ascii="CMU Concrete" w:hAnsi="CMU Concrete"/>
        </w:rPr>
        <w:t>nu-SVR</w:t>
      </w:r>
      <w:r>
        <w:rPr>
          <w:rFonts w:ascii="CMU Concrete" w:hAnsi="CMU Concrete" w:hint="eastAsia"/>
        </w:rPr>
        <w:t>은</w:t>
      </w:r>
      <w:r>
        <w:rPr>
          <w:rFonts w:ascii="CMU Concrete" w:hAnsi="CMU Concrete"/>
        </w:rPr>
        <w:t xml:space="preserve"> epsilon-SVR</w:t>
      </w:r>
      <w:r>
        <w:rPr>
          <w:rFonts w:ascii="CMU Concrete" w:hAnsi="CMU Concrete" w:hint="eastAsia"/>
        </w:rPr>
        <w:t>을</w:t>
      </w:r>
      <w:r>
        <w:rPr>
          <w:rFonts w:ascii="CMU Concrete" w:hAnsi="CMU Concrete"/>
        </w:rPr>
        <w:t xml:space="preserve"> </w:t>
      </w:r>
      <w:r>
        <w:rPr>
          <w:rFonts w:ascii="CMU Concrete" w:hAnsi="CMU Concrete" w:hint="eastAsia"/>
        </w:rPr>
        <w:t>발전시키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아이디어로</w:t>
      </w:r>
      <w:r>
        <w:rPr>
          <w:rFonts w:ascii="CMU Concrete" w:hAnsi="CMU Concrete"/>
        </w:rPr>
        <w:t xml:space="preserve">, </w:t>
      </w:r>
      <w:r w:rsidR="00576518">
        <w:rPr>
          <w:rFonts w:ascii="CMU Concrete" w:hAnsi="CMU Concrete"/>
        </w:rPr>
        <w:pict w14:anchorId="73817D21">
          <v:shape id="_x0000_i1213" type="#_x0000_t75" style="width:7.5pt;height:21.75pt" equationxml="&lt;">
            <v:imagedata r:id="rId681" o:title="" chromakey="white"/>
          </v:shape>
        </w:pict>
      </w:r>
      <w:r>
        <w:rPr>
          <w:rFonts w:ascii="CMU Concrete" w:hAnsi="CMU Concrete" w:hint="eastAsia"/>
        </w:rPr>
        <w:t>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자동적으로</w:t>
      </w:r>
      <w:r>
        <w:rPr>
          <w:rFonts w:ascii="CMU Concrete" w:hAnsi="CMU Concrete"/>
        </w:rPr>
        <w:t xml:space="preserve"> </w:t>
      </w:r>
      <w:r>
        <w:rPr>
          <w:rFonts w:ascii="CMU Concrete" w:hAnsi="CMU Concrete" w:hint="eastAsia"/>
        </w:rPr>
        <w:t>정해주는</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제시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바로</w:t>
      </w:r>
      <w:r>
        <w:rPr>
          <w:rFonts w:ascii="CMU Concrete" w:hAnsi="CMU Concrete"/>
        </w:rPr>
        <w:t xml:space="preserve"> </w:t>
      </w:r>
      <w:r w:rsidR="00576518">
        <w:rPr>
          <w:rFonts w:ascii="CMU Concrete" w:hAnsi="CMU Concrete"/>
        </w:rPr>
        <w:pict w14:anchorId="49AA598B">
          <v:shape id="_x0000_i1214" type="#_x0000_t75" style="width:7.5pt;height:21.75pt" equationxml="&lt;">
            <v:imagedata r:id="rId655" o:title="" chromakey="white"/>
          </v:shape>
        </w:pict>
      </w:r>
      <w:r>
        <w:rPr>
          <w:rFonts w:ascii="CMU Concrete" w:hAnsi="CMU Concrete"/>
        </w:rPr>
        <w:t xml:space="preserve"> SVR</w:t>
      </w:r>
      <w:r>
        <w:rPr>
          <w:rFonts w:ascii="CMU Concrete" w:hAnsi="CMU Concrete" w:hint="eastAsia"/>
        </w:rPr>
        <w:t>입니다</w:t>
      </w:r>
      <w:r>
        <w:rPr>
          <w:rFonts w:ascii="CMU Concrete" w:hAnsi="CMU Concrete"/>
        </w:rPr>
        <w:t xml:space="preserve">. </w:t>
      </w:r>
      <w:r w:rsidR="00576518">
        <w:rPr>
          <w:position w:val="-11"/>
        </w:rPr>
        <w:pict w14:anchorId="2739FB65">
          <v:shape id="_x0000_i1215" type="#_x0000_t75" style="width:7.5pt;height:21.75pt" equationxml="&lt;">
            <v:imagedata r:id="rId682" o:title="" chromakey="white"/>
          </v:shape>
        </w:pict>
      </w:r>
      <w:r>
        <w:rPr>
          <w:rFonts w:ascii="CMU Concrete" w:hAnsi="CMU Concrete"/>
        </w:rPr>
        <w:t xml:space="preserve"> SVR</w:t>
      </w:r>
      <w:r>
        <w:rPr>
          <w:rFonts w:ascii="CMU Concrete" w:hAnsi="CMU Concrete" w:hint="eastAsia"/>
        </w:rPr>
        <w:t>를</w:t>
      </w:r>
      <w:r>
        <w:rPr>
          <w:rFonts w:ascii="CMU Concrete" w:hAnsi="CMU Concrete"/>
        </w:rPr>
        <w:t xml:space="preserve"> Formulate</w:t>
      </w:r>
      <w:r>
        <w:rPr>
          <w:rFonts w:ascii="CMU Concrete" w:hAnsi="CMU Concrete" w:hint="eastAsia"/>
        </w:rPr>
        <w:t>하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습니다</w:t>
      </w:r>
      <w:r>
        <w:rPr>
          <w:rFonts w:ascii="CMU Concrete" w:hAnsi="CMU Concrete"/>
        </w:rPr>
        <w:t>.</w:t>
      </w:r>
    </w:p>
    <w:p w14:paraId="424E448B" w14:textId="77777777" w:rsidR="00614F98" w:rsidRDefault="00576518" w:rsidP="00AE3A66">
      <w:pPr>
        <w:pStyle w:val="af"/>
      </w:pPr>
      <w:r>
        <w:pict w14:anchorId="766E199F">
          <v:shape id="_x0000_i1216" type="#_x0000_t75" style="width:173.2pt;height:50.25pt" equationxml="&lt;">
            <v:imagedata r:id="rId683" o:title="" chromakey="white"/>
          </v:shape>
        </w:pict>
      </w:r>
    </w:p>
    <w:p w14:paraId="4FA8555F" w14:textId="77777777" w:rsidR="00614F98" w:rsidRDefault="00576518" w:rsidP="00AE3A66">
      <w:pPr>
        <w:pStyle w:val="af"/>
      </w:pPr>
      <w:r>
        <w:rPr>
          <w:position w:val="-11"/>
        </w:rPr>
        <w:pict w14:anchorId="78D9D0FC">
          <v:shape id="_x0000_i1217" type="#_x0000_t75" style="width:136.5pt;height:21.75pt" equationxml="&lt;">
            <v:imagedata r:id="rId684" o:title="" chromakey="white"/>
          </v:shape>
        </w:pict>
      </w:r>
      <w:r w:rsidR="00614F98">
        <w:t xml:space="preserve">, </w:t>
      </w:r>
      <w:r>
        <w:rPr>
          <w:position w:val="-11"/>
        </w:rPr>
        <w:pict w14:anchorId="573346DC">
          <v:shape id="_x0000_i1218" type="#_x0000_t75" style="width:122.25pt;height:21.75pt" equationxml="&lt;">
            <v:imagedata r:id="rId685" o:title="" chromakey="white"/>
          </v:shape>
        </w:pict>
      </w:r>
      <w:r w:rsidR="00614F98">
        <w:t xml:space="preserve">, </w:t>
      </w:r>
      <w:r>
        <w:rPr>
          <w:position w:val="-11"/>
        </w:rPr>
        <w:pict w14:anchorId="653254BD">
          <v:shape id="_x0000_i1219" type="#_x0000_t75" style="width:122.2pt;height:21.75pt" equationxml="&lt;">
            <v:imagedata r:id="rId686" o:title="" chromakey="white"/>
          </v:shape>
        </w:pict>
      </w:r>
    </w:p>
    <w:p w14:paraId="07E0054B" w14:textId="77777777" w:rsidR="00614F98" w:rsidRDefault="00614F98" w:rsidP="00614F98">
      <w:pPr>
        <w:pStyle w:val="p2"/>
        <w:rPr>
          <w:rFonts w:ascii="CMU Concrete" w:hAnsi="CMU Concrete"/>
        </w:rPr>
      </w:pPr>
      <w:r>
        <w:rPr>
          <w:rFonts w:ascii="CMU Concrete" w:hAnsi="CMU Concrete" w:hint="eastAsia"/>
        </w:rPr>
        <w:t>이</w:t>
      </w:r>
      <w:r>
        <w:rPr>
          <w:rFonts w:ascii="CMU Concrete" w:hAnsi="CMU Concrete"/>
        </w:rPr>
        <w:t xml:space="preserve"> </w:t>
      </w:r>
      <w:r>
        <w:rPr>
          <w:rFonts w:ascii="CMU Concrete" w:hAnsi="CMU Concrete" w:hint="eastAsia"/>
        </w:rPr>
        <w:t>문제의</w:t>
      </w:r>
      <w:r>
        <w:rPr>
          <w:rFonts w:ascii="CMU Concrete" w:hAnsi="CMU Concrete"/>
        </w:rPr>
        <w:t xml:space="preserve"> dual problem</w:t>
      </w:r>
      <w:r>
        <w:rPr>
          <w:rFonts w:ascii="CMU Concrete" w:hAnsi="CMU Concrete" w:hint="eastAsia"/>
        </w:rPr>
        <w:t>에서</w:t>
      </w:r>
      <w:r>
        <w:rPr>
          <w:rFonts w:ascii="CMU Concrete" w:hAnsi="CMU Concrete"/>
        </w:rPr>
        <w:t xml:space="preserve">, inequality </w:t>
      </w:r>
      <w:r w:rsidR="00576518">
        <w:rPr>
          <w:position w:val="-11"/>
        </w:rPr>
        <w:pict w14:anchorId="56E9C94D">
          <v:shape id="_x0000_i1220" type="#_x0000_t75" style="width:1in;height:21.75pt" equationxml="&lt;">
            <v:imagedata r:id="rId687" o:title="" chromakey="white"/>
          </v:shape>
        </w:pict>
      </w:r>
      <w:r>
        <w:rPr>
          <w:rFonts w:ascii="CMU Concrete" w:hAnsi="CMU Concrete" w:hint="eastAsia"/>
        </w:rPr>
        <w:t>를</w:t>
      </w:r>
      <w:r>
        <w:rPr>
          <w:rFonts w:ascii="CMU Concrete" w:hAnsi="CMU Concrete"/>
        </w:rPr>
        <w:t xml:space="preserve"> equality</w:t>
      </w:r>
      <w:r>
        <w:rPr>
          <w:rFonts w:ascii="CMU Concrete" w:hAnsi="CMU Concrete" w:hint="eastAsia"/>
        </w:rPr>
        <w:t>로</w:t>
      </w:r>
      <w:r>
        <w:rPr>
          <w:rFonts w:ascii="CMU Concrete" w:hAnsi="CMU Concrete"/>
        </w:rPr>
        <w:t xml:space="preserve"> </w:t>
      </w:r>
      <w:r>
        <w:rPr>
          <w:rFonts w:ascii="CMU Concrete" w:hAnsi="CMU Concrete" w:hint="eastAsia"/>
        </w:rPr>
        <w:t>변경하고</w:t>
      </w:r>
      <w:r>
        <w:rPr>
          <w:rFonts w:ascii="CMU Concrete" w:hAnsi="CMU Concrete"/>
        </w:rPr>
        <w:t xml:space="preserve"> scale</w:t>
      </w:r>
      <w:r>
        <w:rPr>
          <w:rFonts w:ascii="CMU Concrete" w:hAnsi="CMU Concrete" w:hint="eastAsia"/>
        </w:rPr>
        <w:t>을</w:t>
      </w:r>
      <w:r>
        <w:rPr>
          <w:rFonts w:ascii="CMU Concrete" w:hAnsi="CMU Concrete"/>
        </w:rPr>
        <w:t xml:space="preserve"> </w:t>
      </w:r>
      <w:r>
        <w:rPr>
          <w:rFonts w:ascii="CMU Concrete" w:hAnsi="CMU Concrete" w:hint="eastAsia"/>
        </w:rPr>
        <w:t>조정하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식을</w:t>
      </w:r>
      <w:r>
        <w:rPr>
          <w:rFonts w:ascii="CMU Concrete" w:hAnsi="CMU Concrete"/>
        </w:rPr>
        <w:t xml:space="preserve"> </w:t>
      </w:r>
      <w:r>
        <w:rPr>
          <w:rFonts w:ascii="CMU Concrete" w:hAnsi="CMU Concrete" w:hint="eastAsia"/>
        </w:rPr>
        <w:t>얻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3837B150" w14:textId="77777777" w:rsidR="00614F98" w:rsidRDefault="00576518" w:rsidP="00AE3A66">
      <w:pPr>
        <w:pStyle w:val="af"/>
      </w:pPr>
      <w:r>
        <w:pict w14:anchorId="61DC655D">
          <v:shape id="_x0000_i1221" type="#_x0000_t75" style="width:172.45pt;height:36pt" equationxml="&lt;">
            <v:imagedata r:id="rId688" o:title="" chromakey="white"/>
          </v:shape>
        </w:pict>
      </w:r>
    </w:p>
    <w:p w14:paraId="4B9A2433" w14:textId="77777777" w:rsidR="00614F98" w:rsidRDefault="00576518" w:rsidP="00AE3A66">
      <w:pPr>
        <w:pStyle w:val="af"/>
      </w:pPr>
      <w:r>
        <w:rPr>
          <w:position w:val="-11"/>
        </w:rPr>
        <w:pict w14:anchorId="5F298B2F">
          <v:shape id="_x0000_i1222" type="#_x0000_t75" style="width:165.7pt;height:21.75pt" equationxml="&lt;">
            <v:imagedata r:id="rId689" o:title="" chromakey="white"/>
          </v:shape>
        </w:pict>
      </w:r>
      <w:r w:rsidR="00614F98">
        <w:t xml:space="preserve">, </w:t>
      </w:r>
      <w:r>
        <w:rPr>
          <w:position w:val="-11"/>
        </w:rPr>
        <w:pict w14:anchorId="57CD6137">
          <v:shape id="_x0000_i1223" type="#_x0000_t75" style="width:115.55pt;height:21.75pt" equationxml="&lt;">
            <v:imagedata r:id="rId690" o:title="" chromakey="white"/>
          </v:shape>
        </w:pict>
      </w:r>
    </w:p>
    <w:p w14:paraId="736BA612" w14:textId="77777777" w:rsidR="00614F98" w:rsidRDefault="00614F98" w:rsidP="00614F98">
      <w:pPr>
        <w:pStyle w:val="p2"/>
        <w:rPr>
          <w:rFonts w:ascii="CMU Concrete" w:hAnsi="CMU Concrete"/>
        </w:rPr>
      </w:pP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Decision function</w:t>
      </w:r>
      <w:r>
        <w:rPr>
          <w:rFonts w:ascii="CMU Concrete" w:hAnsi="CMU Concrete" w:hint="eastAsia"/>
        </w:rPr>
        <w:t>을</w:t>
      </w:r>
      <w:r>
        <w:rPr>
          <w:rFonts w:ascii="CMU Concrete" w:hAnsi="CMU Concrete"/>
        </w:rPr>
        <w:t xml:space="preserve"> </w:t>
      </w:r>
      <w:r>
        <w:rPr>
          <w:rFonts w:ascii="CMU Concrete" w:hAnsi="CMU Concrete" w:hint="eastAsia"/>
        </w:rPr>
        <w:t>얻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03CEEFD0" w14:textId="77777777" w:rsidR="00614F98" w:rsidRDefault="00614F98" w:rsidP="00614F98">
      <w:pPr>
        <w:rPr>
          <w:rFonts w:ascii="CMU Concrete" w:hAnsi="CMU Concrete"/>
        </w:rPr>
      </w:pPr>
    </w:p>
    <w:p w14:paraId="34D2A800" w14:textId="77777777" w:rsidR="00614F98" w:rsidRDefault="00576518" w:rsidP="00AE3A66">
      <w:pPr>
        <w:pStyle w:val="af"/>
      </w:pPr>
      <w:r>
        <w:pict w14:anchorId="7D175E55">
          <v:shape id="_x0000_i1224" type="#_x0000_t75" style="width:136.55pt;height:36pt" equationxml="&lt;">
            <v:imagedata r:id="rId691" o:title="" chromakey="white"/>
          </v:shape>
        </w:pict>
      </w:r>
    </w:p>
    <w:p w14:paraId="1083CCA3" w14:textId="77777777" w:rsidR="00614F98" w:rsidRDefault="00614F98" w:rsidP="00614F98">
      <w:pPr>
        <w:pStyle w:val="11"/>
      </w:pPr>
      <w:r>
        <w:rPr>
          <w:rFonts w:hint="eastAsia"/>
        </w:rPr>
        <w:t>고려사항</w:t>
      </w:r>
    </w:p>
    <w:p w14:paraId="2B4E4B61" w14:textId="77777777" w:rsidR="00614F98" w:rsidRDefault="00614F98" w:rsidP="00401892">
      <w:pPr>
        <w:pStyle w:val="p2"/>
        <w:numPr>
          <w:ilvl w:val="0"/>
          <w:numId w:val="165"/>
        </w:numPr>
        <w:ind w:left="426"/>
        <w:rPr>
          <w:rFonts w:ascii="CMU Concrete" w:hAnsi="CMU Concrete"/>
        </w:rPr>
      </w:pPr>
      <w:r>
        <w:rPr>
          <w:rFonts w:ascii="CMU Concrete" w:hAnsi="CMU Concrete" w:hint="eastAsia"/>
          <w:b/>
          <w:bCs/>
        </w:rPr>
        <w:t>독립변수</w:t>
      </w:r>
      <w:r>
        <w:rPr>
          <w:rFonts w:ascii="CMU Concrete" w:hAnsi="CMU Concrete"/>
          <w:b/>
          <w:bCs/>
        </w:rPr>
        <w:t xml:space="preserve">, </w:t>
      </w:r>
      <w:r>
        <w:rPr>
          <w:rFonts w:ascii="CMU Concrete" w:hAnsi="CMU Concrete" w:hint="eastAsia"/>
          <w:b/>
          <w:bCs/>
        </w:rPr>
        <w:t>종속변수가</w:t>
      </w:r>
      <w:r>
        <w:rPr>
          <w:rFonts w:ascii="CMU Concrete" w:hAnsi="CMU Concrete"/>
        </w:rPr>
        <w:t xml:space="preserve"> </w:t>
      </w:r>
      <w:r>
        <w:rPr>
          <w:rFonts w:ascii="CMU Concrete" w:hAnsi="CMU Concrete" w:hint="eastAsia"/>
        </w:rPr>
        <w:t>입력되어야</w:t>
      </w:r>
      <w:r>
        <w:rPr>
          <w:rFonts w:ascii="CMU Concrete" w:hAnsi="CMU Concrete"/>
        </w:rPr>
        <w:t xml:space="preserve"> </w:t>
      </w:r>
      <w:r>
        <w:rPr>
          <w:rFonts w:ascii="CMU Concrete" w:hAnsi="CMU Concrete" w:hint="eastAsia"/>
        </w:rPr>
        <w:t>하며</w:t>
      </w:r>
      <w:r>
        <w:rPr>
          <w:rFonts w:ascii="CMU Concrete" w:hAnsi="CMU Concrete"/>
        </w:rPr>
        <w:t xml:space="preserve"> </w:t>
      </w:r>
      <w:r>
        <w:rPr>
          <w:rFonts w:ascii="CMU Concrete" w:hAnsi="CMU Concrete" w:hint="eastAsia"/>
        </w:rPr>
        <w:t>독립변수</w:t>
      </w:r>
      <w:r w:rsidR="00C13AC3">
        <w:rPr>
          <w:rFonts w:ascii="CMU Concrete" w:hAnsi="CMU Concrete" w:hint="eastAsia"/>
        </w:rPr>
        <w:t>,</w:t>
      </w:r>
      <w:r w:rsidR="00C13AC3">
        <w:rPr>
          <w:rFonts w:ascii="CMU Concrete" w:hAnsi="CMU Concrete"/>
        </w:rPr>
        <w:t xml:space="preserve"> </w:t>
      </w:r>
      <w:r>
        <w:rPr>
          <w:rFonts w:ascii="CMU Concrete" w:hAnsi="CMU Concrete" w:hint="eastAsia"/>
        </w:rPr>
        <w:t>종속변수는</w:t>
      </w:r>
      <w:r>
        <w:rPr>
          <w:rFonts w:ascii="CMU Concrete" w:hAnsi="CMU Concrete"/>
        </w:rPr>
        <w:t xml:space="preserve"> </w:t>
      </w:r>
      <w:r w:rsidR="00C13AC3">
        <w:rPr>
          <w:rFonts w:ascii="CMU Concrete" w:hAnsi="CMU Concrete" w:hint="eastAsia"/>
        </w:rPr>
        <w:t>연속</w:t>
      </w:r>
      <w:r>
        <w:rPr>
          <w:rFonts w:ascii="CMU Concrete" w:hAnsi="CMU Concrete" w:hint="eastAsia"/>
        </w:rPr>
        <w:t>형이어야</w:t>
      </w:r>
      <w:r>
        <w:rPr>
          <w:rFonts w:ascii="CMU Concrete" w:hAnsi="CMU Concrete"/>
        </w:rPr>
        <w:t xml:space="preserve"> </w:t>
      </w:r>
      <w:r>
        <w:rPr>
          <w:rFonts w:ascii="CMU Concrete" w:hAnsi="CMU Concrete" w:hint="eastAsia"/>
        </w:rPr>
        <w:t>합니다</w:t>
      </w:r>
      <w:r>
        <w:rPr>
          <w:rFonts w:ascii="CMU Concrete" w:hAnsi="CMU Concrete"/>
        </w:rPr>
        <w:t>.</w:t>
      </w:r>
    </w:p>
    <w:p w14:paraId="75AE8A9F" w14:textId="77777777" w:rsidR="00614F98" w:rsidRDefault="00614F98" w:rsidP="00614F98">
      <w:pPr>
        <w:pStyle w:val="11"/>
      </w:pPr>
      <w:r>
        <w:rPr>
          <w:rFonts w:hint="eastAsia"/>
        </w:rPr>
        <w:t>사용법</w:t>
      </w:r>
    </w:p>
    <w:p w14:paraId="4408F36B"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266F1AE0"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0F66D666"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 xml:space="preserve">SVR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cs="새굴림"/>
          <w:b/>
          <w:bCs/>
        </w:rPr>
        <w:t>형태</w:t>
      </w:r>
      <w:r>
        <w:rPr>
          <w:rStyle w:val="p2Char"/>
          <w:rFonts w:ascii="CMU Concrete" w:hAnsi="CMU Concrete" w:cs="새굴림"/>
          <w:b/>
          <w:bCs/>
        </w:rPr>
        <w:t xml:space="preserve"> </w:t>
      </w:r>
      <w:r>
        <w:rPr>
          <w:rStyle w:val="p2Char"/>
          <w:rFonts w:ascii="CMU Concrete" w:hAnsi="CMU Concrete" w:cs="새굴림"/>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773BC46B"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b/>
        </w:rPr>
        <w:t>SVR</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4AEB3402"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SVR diagram</w:t>
      </w:r>
      <w:r>
        <w:rPr>
          <w:rFonts w:ascii="CMU Concrete" w:hAnsi="CMU Concrete"/>
        </w:rPr>
        <w:t xml:space="preserve">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3C37035F" w14:textId="77777777" w:rsidR="00614F98" w:rsidRDefault="00614F98" w:rsidP="00614F98">
      <w:pPr>
        <w:rPr>
          <w:rFonts w:ascii="CMU Concrete" w:hAnsi="CMU Concrete"/>
        </w:rPr>
      </w:pPr>
    </w:p>
    <w:p w14:paraId="25893AC4" w14:textId="77777777" w:rsidR="00614F98" w:rsidRDefault="00614F98" w:rsidP="00AE3A66">
      <w:pPr>
        <w:pStyle w:val="af"/>
      </w:pPr>
      <w:r>
        <w:rPr>
          <w:noProof/>
        </w:rPr>
        <w:drawing>
          <wp:inline distT="0" distB="0" distL="0" distR="0" wp14:anchorId="048ADD8A" wp14:editId="4D8B039E">
            <wp:extent cx="3295650" cy="638175"/>
            <wp:effectExtent l="0" t="0" r="0" b="9525"/>
            <wp:docPr id="294" name="그림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3295650" cy="638175"/>
                    </a:xfrm>
                    <a:prstGeom prst="rect">
                      <a:avLst/>
                    </a:prstGeom>
                    <a:noFill/>
                    <a:ln>
                      <a:noFill/>
                    </a:ln>
                  </pic:spPr>
                </pic:pic>
              </a:graphicData>
            </a:graphic>
          </wp:inline>
        </w:drawing>
      </w:r>
    </w:p>
    <w:p w14:paraId="1CA03038" w14:textId="77777777" w:rsidR="00614F98" w:rsidRDefault="00614F98" w:rsidP="00AE3A66">
      <w:pPr>
        <w:pStyle w:val="af"/>
      </w:pPr>
    </w:p>
    <w:p w14:paraId="4866A4F7" w14:textId="77777777" w:rsidR="00614F98" w:rsidRDefault="00614F98" w:rsidP="00614F98">
      <w:pPr>
        <w:pStyle w:val="11"/>
      </w:pPr>
      <w:r>
        <w:rPr>
          <w:rFonts w:hint="eastAsia"/>
        </w:rPr>
        <w:t>속성</w:t>
      </w:r>
    </w:p>
    <w:p w14:paraId="24D382A8" w14:textId="77777777" w:rsidR="00614F98" w:rsidRDefault="00614F98" w:rsidP="00614F98">
      <w:pPr>
        <w:pStyle w:val="11"/>
      </w:pP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148"/>
        <w:gridCol w:w="1063"/>
        <w:gridCol w:w="3884"/>
        <w:gridCol w:w="1069"/>
        <w:gridCol w:w="1616"/>
      </w:tblGrid>
      <w:tr w:rsidR="00614F98" w14:paraId="0814E2B9" w14:textId="77777777" w:rsidTr="00614F98">
        <w:trPr>
          <w:trHeight w:val="500"/>
          <w:tblCellSpacing w:w="0" w:type="dxa"/>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1482239"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755D194" w14:textId="77777777" w:rsidR="00614F98" w:rsidRDefault="00614F98">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255F1AF" w14:textId="77777777" w:rsidR="00614F98" w:rsidRDefault="00614F98">
            <w:pPr>
              <w:pStyle w:val="ae"/>
              <w:jc w:val="left"/>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6259506"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AD2E7D5" w14:textId="77777777" w:rsidR="00614F98" w:rsidRDefault="00614F98">
            <w:pPr>
              <w:pStyle w:val="ae"/>
              <w:rPr>
                <w:rFonts w:ascii="CMU Concrete" w:hAnsi="CMU Concrete"/>
              </w:rPr>
            </w:pPr>
            <w:r>
              <w:rPr>
                <w:rFonts w:ascii="CMU Concrete" w:hAnsi="CMU Concrete" w:hint="eastAsia"/>
              </w:rPr>
              <w:t>비고</w:t>
            </w:r>
          </w:p>
        </w:tc>
      </w:tr>
      <w:tr w:rsidR="00614F98" w14:paraId="4725E8BA"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44A8EED" w14:textId="77777777" w:rsidR="00614F98" w:rsidRDefault="00614F98">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B59EB05" w14:textId="77777777" w:rsidR="00614F98" w:rsidRDefault="00614F98">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399FF40" w14:textId="77777777" w:rsidR="00614F98" w:rsidRDefault="00614F98">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65E20B52" w14:textId="77777777" w:rsidR="00614F98" w:rsidRDefault="00614F98">
            <w:pPr>
              <w:jc w:val="center"/>
              <w:rPr>
                <w:rFonts w:ascii="CMU Concrete" w:hAnsi="CMU Concrete"/>
              </w:rPr>
            </w:pPr>
            <w:r>
              <w:rPr>
                <w:rFonts w:asci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BD93729" w14:textId="77777777" w:rsidR="00614F98" w:rsidRDefault="00614F98">
            <w:pPr>
              <w:jc w:val="center"/>
              <w:rPr>
                <w:rFonts w:ascii="CMU Concrete" w:hAnsi="CMU Concrete"/>
              </w:rPr>
            </w:pPr>
          </w:p>
        </w:tc>
      </w:tr>
      <w:tr w:rsidR="00614F98" w14:paraId="52FD326F"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145DF054"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72D9884D" w14:textId="77777777" w:rsidR="00614F98" w:rsidRDefault="00614F98">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E4EDE3F" w14:textId="77777777" w:rsidR="00614F98" w:rsidRDefault="00614F98">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2B0DC7F"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6607C428" w14:textId="77777777" w:rsidR="00614F98" w:rsidRDefault="00614F98">
            <w:pPr>
              <w:jc w:val="center"/>
              <w:rPr>
                <w:rFonts w:ascii="CMU Concrete" w:hAnsi="CMU Concrete"/>
              </w:rPr>
            </w:pPr>
          </w:p>
        </w:tc>
      </w:tr>
      <w:tr w:rsidR="00614F98" w14:paraId="3F1EBC23"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684A87C" w14:textId="77777777" w:rsidR="00614F98" w:rsidRDefault="00614F98">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3A4086EC"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5884D876" w14:textId="77777777" w:rsidR="00614F98" w:rsidRDefault="00614F98">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7B7100B4"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3934F16D"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08CB6E92"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192466E1"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48B8940" w14:textId="77777777" w:rsidR="00614F98" w:rsidRDefault="00614F98">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81D28FB" w14:textId="77777777" w:rsidR="00614F98" w:rsidRDefault="00614F98">
            <w:pPr>
              <w:jc w:val="left"/>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31B9D8A9"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41B99D11" w14:textId="77777777" w:rsidR="00614F98" w:rsidRDefault="00614F98">
            <w:pPr>
              <w:jc w:val="center"/>
              <w:rPr>
                <w:rFonts w:ascii="CMU Concrete" w:hAnsi="CMU Concrete"/>
              </w:rPr>
            </w:pPr>
          </w:p>
        </w:tc>
      </w:tr>
      <w:tr w:rsidR="00614F98" w14:paraId="44254E90"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F5D7EE6" w14:textId="77777777" w:rsidR="00614F98" w:rsidRDefault="00614F98">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0DA2FAC" w14:textId="77777777" w:rsidR="00614F98" w:rsidRDefault="00614F98">
            <w:pPr>
              <w:jc w:val="center"/>
              <w:rPr>
                <w:rFonts w:ascii="CMU Concrete" w:hAnsi="CMU Concrete"/>
              </w:rPr>
            </w:pPr>
            <w:r>
              <w:rPr>
                <w:rFonts w:ascii="CMU Concrete" w:hAnsi="CMU Concrete" w:hint="eastAsia"/>
              </w:rPr>
              <w:t>유형</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0D63A58A" w14:textId="77777777" w:rsidR="00614F98" w:rsidRDefault="00614F98">
            <w:pPr>
              <w:jc w:val="left"/>
              <w:rPr>
                <w:rFonts w:ascii="CMU Concrete" w:hAnsi="CMU Concrete"/>
              </w:rPr>
            </w:pPr>
            <w:r>
              <w:rPr>
                <w:rFonts w:ascii="CMU Concrete" w:hAnsi="CMU Concrete" w:hint="eastAsia"/>
              </w:rPr>
              <w:t>사용할</w:t>
            </w:r>
            <w:r>
              <w:rPr>
                <w:rFonts w:ascii="CMU Concrete" w:hAnsi="CMU Concrete"/>
              </w:rPr>
              <w:t xml:space="preserve"> SVR </w:t>
            </w:r>
            <w:r>
              <w:rPr>
                <w:rFonts w:ascii="CMU Concrete" w:hAnsi="CMU Concrete" w:hint="eastAsia"/>
              </w:rPr>
              <w:t>알고리즘의</w:t>
            </w:r>
            <w:r>
              <w:rPr>
                <w:rFonts w:ascii="CMU Concrete" w:hAnsi="CMU Concrete"/>
              </w:rPr>
              <w:t xml:space="preserve"> </w:t>
            </w:r>
            <w:r>
              <w:rPr>
                <w:rFonts w:ascii="CMU Concrete" w:hAnsi="CMU Concrete" w:hint="eastAsia"/>
              </w:rPr>
              <w:t>종류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2D2609F"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1BD1842A" w14:textId="77777777" w:rsidR="00614F98" w:rsidRDefault="00614F98">
            <w:pPr>
              <w:jc w:val="center"/>
              <w:rPr>
                <w:rFonts w:ascii="CMU Concrete" w:hAnsi="CMU Concrete"/>
              </w:rPr>
            </w:pPr>
            <w:r>
              <w:rPr>
                <w:rFonts w:ascii="CMU Concrete" w:hAnsi="CMU Concrete"/>
              </w:rPr>
              <w:t>EPSILON-SVR</w:t>
            </w:r>
          </w:p>
          <w:p w14:paraId="4FC7EEE9" w14:textId="77777777" w:rsidR="00614F98" w:rsidRDefault="00614F98">
            <w:pPr>
              <w:jc w:val="center"/>
              <w:rPr>
                <w:rFonts w:ascii="CMU Concrete" w:hAnsi="CMU Concrete"/>
              </w:rPr>
            </w:pPr>
            <w:r>
              <w:rPr>
                <w:rFonts w:ascii="CMU Concrete" w:hAnsi="CMU Concrete"/>
              </w:rPr>
              <w:t>NU-SVR</w:t>
            </w:r>
          </w:p>
        </w:tc>
      </w:tr>
      <w:tr w:rsidR="00614F98" w14:paraId="1F1FA7C0"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643D60F"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377DEEE" w14:textId="77777777" w:rsidR="00614F98" w:rsidRDefault="00614F98">
            <w:pPr>
              <w:jc w:val="center"/>
              <w:rPr>
                <w:rFonts w:ascii="CMU Concrete" w:hAnsi="CMU Concrete"/>
              </w:rPr>
            </w:pPr>
            <w:r>
              <w:rPr>
                <w:rFonts w:ascii="CMU Concrete" w:hAnsi="CMU Concrete" w:hint="eastAsia"/>
              </w:rPr>
              <w:t>커널</w:t>
            </w:r>
            <w:r>
              <w:rPr>
                <w:rFonts w:ascii="CMU Concrete" w:hAnsi="CMU Concrete"/>
              </w:rPr>
              <w:t xml:space="preserve"> </w:t>
            </w:r>
            <w:r>
              <w:rPr>
                <w:rFonts w:ascii="CMU Concrete" w:hAnsi="CMU Concrete" w:hint="eastAsia"/>
              </w:rPr>
              <w:t>유형</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38B0365D" w14:textId="77777777" w:rsidR="00614F98" w:rsidRDefault="00614F98">
            <w:pPr>
              <w:jc w:val="left"/>
              <w:rPr>
                <w:rFonts w:ascii="CMU Concrete" w:hAnsi="CMU Concrete"/>
              </w:rPr>
            </w:pPr>
            <w:r>
              <w:rPr>
                <w:rFonts w:ascii="CMU Concrete" w:hAnsi="CMU Concrete" w:hint="eastAsia"/>
              </w:rPr>
              <w:t>회귀식에</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B2268D2"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521C34BA" w14:textId="77777777" w:rsidR="00614F98" w:rsidRDefault="00614F98">
            <w:pPr>
              <w:jc w:val="center"/>
              <w:rPr>
                <w:rFonts w:ascii="CMU Concrete" w:hAnsi="CMU Concrete"/>
              </w:rPr>
            </w:pPr>
            <w:r>
              <w:rPr>
                <w:rFonts w:ascii="CMU Concrete" w:hAnsi="CMU Concrete"/>
              </w:rPr>
              <w:t>LINEAR, POLY, RBF, SIGMOID</w:t>
            </w:r>
          </w:p>
        </w:tc>
      </w:tr>
      <w:tr w:rsidR="00614F98" w14:paraId="328B4CD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1C7344F9"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D29BE3B" w14:textId="77777777" w:rsidR="00614F98" w:rsidRDefault="00614F98">
            <w:pPr>
              <w:jc w:val="center"/>
              <w:rPr>
                <w:rFonts w:ascii="CMU Concrete" w:hAnsi="CMU Concrete"/>
              </w:rPr>
            </w:pPr>
            <w:r>
              <w:rPr>
                <w:rFonts w:ascii="CMU Concrete" w:hAnsi="CMU Concrete"/>
              </w:rPr>
              <w:t>degree</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57392A3" w14:textId="77777777" w:rsidR="00614F98" w:rsidRDefault="00614F98">
            <w:pPr>
              <w:jc w:val="left"/>
              <w:rPr>
                <w:rFonts w:ascii="CMU Concrete" w:hAnsi="CMU Concrete"/>
              </w:rPr>
            </w:pPr>
            <w:r>
              <w:rPr>
                <w:rFonts w:ascii="CMU Concrete" w:hAnsi="CMU Concrete"/>
              </w:rPr>
              <w:t xml:space="preserve">Polynimial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차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 xml:space="preserve">. </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0DCD2958"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12B7DC4E" w14:textId="77777777" w:rsidR="00614F98" w:rsidRDefault="00614F98">
            <w:pPr>
              <w:jc w:val="center"/>
              <w:rPr>
                <w:rFonts w:ascii="CMU Concrete" w:hAnsi="CMU Concrete"/>
              </w:rPr>
            </w:pPr>
          </w:p>
        </w:tc>
      </w:tr>
      <w:tr w:rsidR="00614F98" w14:paraId="4818CD6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50EB569"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0523B8F" w14:textId="77777777" w:rsidR="00614F98" w:rsidRDefault="00614F98">
            <w:pPr>
              <w:jc w:val="center"/>
              <w:rPr>
                <w:rFonts w:ascii="CMU Concrete" w:hAnsi="CMU Concrete"/>
              </w:rPr>
            </w:pPr>
            <w:r>
              <w:rPr>
                <w:rFonts w:ascii="CMU Concrete" w:hAnsi="CMU Concrete"/>
              </w:rPr>
              <w:t>gamma</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DC3C28E"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계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RBF’,’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A0B80C0"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3657244F" w14:textId="77777777" w:rsidR="00614F98" w:rsidRDefault="00614F98">
            <w:pPr>
              <w:jc w:val="center"/>
              <w:rPr>
                <w:rFonts w:ascii="CMU Concrete" w:hAnsi="CMU Concrete"/>
              </w:rPr>
            </w:pPr>
          </w:p>
        </w:tc>
      </w:tr>
      <w:tr w:rsidR="00614F98" w14:paraId="287D3C27"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A8BE48A"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63CB8E52" w14:textId="77777777" w:rsidR="00614F98" w:rsidRDefault="00614F98">
            <w:pPr>
              <w:jc w:val="center"/>
              <w:rPr>
                <w:rFonts w:ascii="CMU Concrete" w:hAnsi="CMU Concrete"/>
              </w:rPr>
            </w:pPr>
            <w:r>
              <w:rPr>
                <w:rFonts w:ascii="CMU Concrete" w:hAnsi="CMU Concrete"/>
              </w:rPr>
              <w:t>Coef0</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31FDA4D"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상수항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8066EC6"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39D4819D" w14:textId="77777777" w:rsidR="00614F98" w:rsidRDefault="00614F98">
            <w:pPr>
              <w:jc w:val="center"/>
              <w:rPr>
                <w:rFonts w:ascii="CMU Concrete" w:hAnsi="CMU Concrete"/>
              </w:rPr>
            </w:pPr>
          </w:p>
        </w:tc>
      </w:tr>
      <w:tr w:rsidR="00614F98" w14:paraId="78D6CF91"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7796F05"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38A4FE44" w14:textId="77777777" w:rsidR="00614F98" w:rsidRDefault="00614F98">
            <w:pPr>
              <w:jc w:val="center"/>
              <w:rPr>
                <w:rFonts w:ascii="CMU Concrete" w:hAnsi="CMU Concrete"/>
              </w:rPr>
            </w:pPr>
            <w:r>
              <w:rPr>
                <w:rFonts w:ascii="CMU Concrete" w:hAnsi="CMU Concrete"/>
              </w:rPr>
              <w:t>nu</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CBB3C50" w14:textId="77777777" w:rsidR="00614F98" w:rsidRDefault="00614F98">
            <w:pPr>
              <w:jc w:val="left"/>
              <w:rPr>
                <w:rFonts w:ascii="CMU Concrete" w:hAnsi="CMU Concrete"/>
              </w:rPr>
            </w:pPr>
            <w:r>
              <w:rPr>
                <w:rFonts w:ascii="CMU Concrete" w:hAnsi="CMU Concrete"/>
              </w:rPr>
              <w:t xml:space="preserve">Nu-SVR </w:t>
            </w:r>
            <w:r>
              <w:rPr>
                <w:rFonts w:ascii="CMU Concrete" w:hAnsi="CMU Concrete" w:hint="eastAsia"/>
              </w:rPr>
              <w:t>회귀식의</w:t>
            </w:r>
            <w:r>
              <w:rPr>
                <w:rFonts w:ascii="CMU Concrete" w:hAnsi="CMU Concrete"/>
              </w:rPr>
              <w:t xml:space="preserve"> nu</w:t>
            </w:r>
            <w:r>
              <w:rPr>
                <w:rFonts w:ascii="CMU Concrete" w:hAnsi="CMU Concrete" w:hint="eastAsia"/>
              </w:rPr>
              <w:t>값입니다</w:t>
            </w:r>
            <w:r>
              <w:rPr>
                <w:rFonts w:ascii="CMU Concrete" w:hAnsi="CMU Concrete"/>
              </w:rPr>
              <w:t xml:space="preserve">. </w:t>
            </w:r>
            <w:r>
              <w:rPr>
                <w:rFonts w:ascii="CMU Concrete" w:hAnsi="CMU Concrete" w:hint="eastAsia"/>
              </w:rPr>
              <w:t>옵션에서</w:t>
            </w:r>
            <w:r>
              <w:rPr>
                <w:rFonts w:ascii="CMU Concrete" w:hAnsi="CMU Concrete"/>
              </w:rPr>
              <w:t xml:space="preserve"> ‘Nu-SVR’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6059916"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3FCEBA88" w14:textId="77777777" w:rsidR="00614F98" w:rsidRDefault="00614F98">
            <w:pPr>
              <w:jc w:val="center"/>
              <w:rPr>
                <w:rFonts w:ascii="CMU Concrete" w:hAnsi="CMU Concrete"/>
              </w:rPr>
            </w:pPr>
          </w:p>
        </w:tc>
      </w:tr>
      <w:tr w:rsidR="00614F98" w14:paraId="436F5F8E"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3E5D78C"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38B0907" w14:textId="77777777" w:rsidR="00614F98" w:rsidRDefault="00614F98">
            <w:pPr>
              <w:jc w:val="center"/>
              <w:rPr>
                <w:rFonts w:ascii="CMU Concrete" w:hAnsi="CMU Concrete"/>
              </w:rPr>
            </w:pPr>
            <w:r>
              <w:rPr>
                <w:rFonts w:ascii="CMU Concrete" w:hAnsi="CMU Concrete"/>
              </w:rPr>
              <w:t>C</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07E60BFE" w14:textId="77777777" w:rsidR="00614F98" w:rsidRDefault="00614F98">
            <w:pPr>
              <w:jc w:val="left"/>
              <w:rPr>
                <w:rFonts w:ascii="CMU Concrete" w:hAnsi="CMU Concrete"/>
              </w:rPr>
            </w:pPr>
            <w:r>
              <w:rPr>
                <w:rFonts w:ascii="CMU Concrete" w:hAnsi="CMU Concrete"/>
              </w:rPr>
              <w:t xml:space="preserve">SVR </w:t>
            </w:r>
            <w:r>
              <w:rPr>
                <w:rFonts w:ascii="CMU Concrete" w:hAnsi="CMU Concrete" w:hint="eastAsia"/>
              </w:rPr>
              <w:t>회귀식의</w:t>
            </w:r>
            <w:r>
              <w:rPr>
                <w:rFonts w:ascii="CMU Concrete" w:hAnsi="CMU Concrete"/>
              </w:rPr>
              <w:t xml:space="preserve"> C</w:t>
            </w:r>
            <w:r>
              <w:rPr>
                <w:rFonts w:ascii="CMU Concrete" w:hAnsi="CMU Concrete" w:hint="eastAsia"/>
              </w:rPr>
              <w:t>값입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1F66B677"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4272A6A2" w14:textId="77777777" w:rsidR="00614F98" w:rsidRDefault="00614F98">
            <w:pPr>
              <w:jc w:val="center"/>
              <w:rPr>
                <w:rFonts w:ascii="CMU Concrete" w:hAnsi="CMU Concrete"/>
              </w:rPr>
            </w:pPr>
          </w:p>
        </w:tc>
      </w:tr>
      <w:tr w:rsidR="00614F98" w14:paraId="3B3A0855" w14:textId="77777777" w:rsidTr="00614F98">
        <w:trPr>
          <w:trHeight w:val="400"/>
          <w:tblCellSpacing w:w="0" w:type="dxa"/>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tcPr>
          <w:p w14:paraId="22B1A819" w14:textId="77777777" w:rsidR="00614F98" w:rsidRDefault="00614F98">
            <w:pPr>
              <w:jc w:val="center"/>
              <w:rPr>
                <w:rFonts w:ascii="CMU Concrete" w:hAnsi="CMU Concrete"/>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148A94EF" w14:textId="77777777" w:rsidR="00614F98" w:rsidRDefault="00614F98">
            <w:pPr>
              <w:jc w:val="center"/>
              <w:rPr>
                <w:rFonts w:ascii="CMU Concrete" w:hAnsi="CMU Concrete"/>
              </w:rPr>
            </w:pPr>
            <w:r>
              <w:rPr>
                <w:rFonts w:ascii="CMU Concrete" w:hAnsi="CMU Concrete"/>
              </w:rPr>
              <w:t>epsilon</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380641A" w14:textId="77777777" w:rsidR="00614F98" w:rsidRDefault="00614F98">
            <w:pPr>
              <w:jc w:val="left"/>
              <w:rPr>
                <w:rFonts w:ascii="CMU Concrete" w:hAnsi="CMU Concrete"/>
              </w:rPr>
            </w:pPr>
            <w:r>
              <w:rPr>
                <w:rFonts w:ascii="CMU Concrete" w:hAnsi="CMU Concrete"/>
              </w:rPr>
              <w:t xml:space="preserve">Epsilon-SVR </w:t>
            </w:r>
            <w:r>
              <w:rPr>
                <w:rFonts w:ascii="CMU Concrete" w:hAnsi="CMU Concrete" w:hint="eastAsia"/>
              </w:rPr>
              <w:t>회귀식의</w:t>
            </w:r>
            <w:r>
              <w:rPr>
                <w:rFonts w:ascii="CMU Concrete" w:hAnsi="CMU Concrete"/>
              </w:rPr>
              <w:t xml:space="preserve"> epsilon </w:t>
            </w:r>
            <w:r>
              <w:rPr>
                <w:rFonts w:ascii="CMU Concrete" w:hAnsi="CMU Concrete" w:hint="eastAsia"/>
              </w:rPr>
              <w:t>값입니다</w:t>
            </w:r>
            <w:r>
              <w:rPr>
                <w:rFonts w:ascii="CMU Concrete" w:hAnsi="CMU Concrete"/>
              </w:rPr>
              <w:t xml:space="preserve">. </w:t>
            </w:r>
            <w:r>
              <w:rPr>
                <w:rFonts w:ascii="CMU Concrete" w:hAnsi="CMU Concrete" w:hint="eastAsia"/>
              </w:rPr>
              <w:t>옵션에서</w:t>
            </w:r>
            <w:r>
              <w:rPr>
                <w:rFonts w:ascii="CMU Concrete" w:hAnsi="CMU Concrete"/>
              </w:rPr>
              <w:t xml:space="preserve"> ‘Epsilon-SVR’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0F8CF3AB"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D6C9FC5" w14:textId="77777777" w:rsidR="00614F98" w:rsidRDefault="00614F98">
            <w:pPr>
              <w:jc w:val="center"/>
              <w:rPr>
                <w:rFonts w:ascii="CMU Concrete" w:hAnsi="CMU Concrete"/>
              </w:rPr>
            </w:pPr>
          </w:p>
        </w:tc>
      </w:tr>
    </w:tbl>
    <w:p w14:paraId="3C5E6E76" w14:textId="77777777" w:rsidR="00614F98" w:rsidRDefault="00614F98" w:rsidP="00614F98">
      <w:pPr>
        <w:rPr>
          <w:rFonts w:ascii="CMU Concrete" w:hAnsi="CMU Concrete"/>
        </w:rPr>
      </w:pPr>
    </w:p>
    <w:p w14:paraId="0DC06695" w14:textId="77777777" w:rsidR="00614F98" w:rsidRDefault="00614F98" w:rsidP="00614F98">
      <w:pPr>
        <w:pStyle w:val="11"/>
      </w:pPr>
      <w:r>
        <w:rPr>
          <w:rFonts w:hint="eastAsia"/>
        </w:rPr>
        <w:t>결과</w:t>
      </w:r>
    </w:p>
    <w:p w14:paraId="292C2112"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1CFD7932"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Pr>
          <w:rFonts w:ascii="CMU Concrete" w:hAnsi="CMU Concrete" w:hint="eastAsia"/>
        </w:rPr>
        <w:t>회귀분석</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431F3BD8" w14:textId="77777777" w:rsidR="00614F98" w:rsidRDefault="00614F98" w:rsidP="00614F98">
      <w:pPr>
        <w:pStyle w:val="p2"/>
        <w:ind w:left="0"/>
        <w:jc w:val="center"/>
        <w:rPr>
          <w:rFonts w:ascii="CMU Concrete" w:hAnsi="CMU Concrete"/>
          <w:color w:val="FF0000"/>
        </w:rPr>
      </w:pPr>
      <w:r>
        <w:rPr>
          <w:rFonts w:hint="eastAsia"/>
          <w:noProof/>
        </w:rPr>
        <mc:AlternateContent>
          <mc:Choice Requires="wpg">
            <w:drawing>
              <wp:anchor distT="0" distB="0" distL="114300" distR="114300" simplePos="0" relativeHeight="251617280" behindDoc="0" locked="0" layoutInCell="1" allowOverlap="1" wp14:anchorId="65DA9D52" wp14:editId="13D0CD07">
                <wp:simplePos x="0" y="0"/>
                <wp:positionH relativeFrom="column">
                  <wp:posOffset>4067493</wp:posOffset>
                </wp:positionH>
                <wp:positionV relativeFrom="paragraph">
                  <wp:posOffset>178118</wp:posOffset>
                </wp:positionV>
                <wp:extent cx="1522095" cy="2887345"/>
                <wp:effectExtent l="0" t="0" r="1905" b="8255"/>
                <wp:wrapNone/>
                <wp:docPr id="1025" name="그룹 1025"/>
                <wp:cNvGraphicFramePr/>
                <a:graphic xmlns:a="http://schemas.openxmlformats.org/drawingml/2006/main">
                  <a:graphicData uri="http://schemas.microsoft.com/office/word/2010/wordprocessingGroup">
                    <wpg:wgp>
                      <wpg:cNvGrpSpPr/>
                      <wpg:grpSpPr bwMode="auto">
                        <a:xfrm>
                          <a:off x="0" y="0"/>
                          <a:ext cx="1522095" cy="2887345"/>
                          <a:chOff x="0" y="0"/>
                          <a:chExt cx="2397" cy="3438"/>
                        </a:xfrm>
                      </wpg:grpSpPr>
                      <wpg:grpSp>
                        <wpg:cNvPr id="739" name="Group 2408"/>
                        <wpg:cNvGrpSpPr>
                          <a:grpSpLocks/>
                        </wpg:cNvGrpSpPr>
                        <wpg:grpSpPr bwMode="auto">
                          <a:xfrm>
                            <a:off x="308" y="0"/>
                            <a:ext cx="1649" cy="2807"/>
                            <a:chOff x="308" y="0"/>
                            <a:chExt cx="1649" cy="2807"/>
                          </a:xfrm>
                        </wpg:grpSpPr>
                        <wps:wsp>
                          <wps:cNvPr id="743" name="Rectangle 2409"/>
                          <wps:cNvSpPr>
                            <a:spLocks noChangeArrowheads="1"/>
                          </wps:cNvSpPr>
                          <wps:spPr bwMode="auto">
                            <a:xfrm>
                              <a:off x="308" y="0"/>
                              <a:ext cx="806" cy="280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Rectangle 2410"/>
                          <wps:cNvSpPr>
                            <a:spLocks noChangeArrowheads="1"/>
                          </wps:cNvSpPr>
                          <wps:spPr bwMode="auto">
                            <a:xfrm>
                              <a:off x="1114" y="2"/>
                              <a:ext cx="843" cy="280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0" name="Group 2411"/>
                        <wpg:cNvGrpSpPr>
                          <a:grpSpLocks/>
                        </wpg:cNvGrpSpPr>
                        <wpg:grpSpPr bwMode="auto">
                          <a:xfrm>
                            <a:off x="0" y="2897"/>
                            <a:ext cx="2397" cy="541"/>
                            <a:chOff x="0" y="2897"/>
                            <a:chExt cx="2397" cy="541"/>
                          </a:xfrm>
                        </wpg:grpSpPr>
                        <wps:wsp>
                          <wps:cNvPr id="741" name="Text Box 2412"/>
                          <wps:cNvSpPr txBox="1">
                            <a:spLocks noChangeArrowheads="1"/>
                          </wps:cNvSpPr>
                          <wps:spPr bwMode="auto">
                            <a:xfrm>
                              <a:off x="0" y="2897"/>
                              <a:ext cx="13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ADC08" w14:textId="77777777" w:rsidR="00BA216B" w:rsidRDefault="00BA216B" w:rsidP="00614F98">
                                <w:r>
                                  <w:rPr>
                                    <w:rFonts w:hint="eastAsia"/>
                                  </w:rPr>
                                  <w:t>원래 범주</w:t>
                                </w:r>
                              </w:p>
                              <w:p w14:paraId="1738216F" w14:textId="77777777" w:rsidR="00BA216B" w:rsidRDefault="00BA216B" w:rsidP="00614F98"/>
                              <w:p w14:paraId="5F6762FC" w14:textId="77777777" w:rsidR="00BA216B" w:rsidRDefault="00BA216B" w:rsidP="00614F98"/>
                              <w:p w14:paraId="1C4D3836" w14:textId="77777777" w:rsidR="00BA216B" w:rsidRDefault="00BA216B" w:rsidP="00614F98"/>
                              <w:p w14:paraId="59724136" w14:textId="77777777" w:rsidR="00BA216B" w:rsidRDefault="00BA216B" w:rsidP="00614F98"/>
                              <w:p w14:paraId="0F3CAD68" w14:textId="77777777" w:rsidR="00BA216B" w:rsidRDefault="00BA216B" w:rsidP="00614F98"/>
                              <w:p w14:paraId="25D51AC4" w14:textId="77777777" w:rsidR="00BA216B" w:rsidRDefault="00BA216B" w:rsidP="00614F98"/>
                              <w:p w14:paraId="7B709C94" w14:textId="77777777" w:rsidR="00BA216B" w:rsidRDefault="00BA216B" w:rsidP="00614F98"/>
                              <w:p w14:paraId="2A33CFA1" w14:textId="77777777" w:rsidR="00BA216B" w:rsidRDefault="00BA216B" w:rsidP="00614F98"/>
                              <w:p w14:paraId="20B122B1" w14:textId="77777777" w:rsidR="00BA216B" w:rsidRDefault="00BA216B" w:rsidP="00614F98"/>
                              <w:p w14:paraId="468C938D" w14:textId="77777777" w:rsidR="00BA216B" w:rsidRDefault="00BA216B" w:rsidP="00614F98"/>
                              <w:p w14:paraId="1A056B5B" w14:textId="77777777" w:rsidR="00BA216B" w:rsidRDefault="00BA216B" w:rsidP="00614F98"/>
                              <w:p w14:paraId="5CF44172" w14:textId="77777777" w:rsidR="00BA216B" w:rsidRDefault="00BA216B" w:rsidP="00614F98"/>
                              <w:p w14:paraId="217FA5E1" w14:textId="77777777" w:rsidR="00BA216B" w:rsidRDefault="00BA216B" w:rsidP="00614F98"/>
                              <w:p w14:paraId="390B7F0E" w14:textId="77777777" w:rsidR="00BA216B" w:rsidRDefault="00BA216B" w:rsidP="00614F98"/>
                              <w:p w14:paraId="09161F85" w14:textId="77777777" w:rsidR="00BA216B" w:rsidRDefault="00BA216B" w:rsidP="00614F98"/>
                              <w:p w14:paraId="30C3E638" w14:textId="77777777" w:rsidR="00BA216B" w:rsidRDefault="00BA216B" w:rsidP="00614F98"/>
                              <w:p w14:paraId="6663AEF5" w14:textId="77777777" w:rsidR="00BA216B" w:rsidRDefault="00BA216B" w:rsidP="00614F98"/>
                              <w:p w14:paraId="193BEB30" w14:textId="77777777" w:rsidR="00BA216B" w:rsidRDefault="00BA216B" w:rsidP="00614F98"/>
                              <w:p w14:paraId="2ABA3F6B" w14:textId="77777777" w:rsidR="00BA216B" w:rsidRDefault="00BA216B" w:rsidP="00614F98"/>
                              <w:p w14:paraId="461FC170" w14:textId="77777777" w:rsidR="00BA216B" w:rsidRDefault="00BA216B" w:rsidP="00614F98"/>
                              <w:p w14:paraId="4B4CD029" w14:textId="77777777" w:rsidR="00BA216B" w:rsidRDefault="00BA216B" w:rsidP="00614F98"/>
                              <w:p w14:paraId="5CDA9301" w14:textId="77777777" w:rsidR="00BA216B" w:rsidRDefault="00BA216B" w:rsidP="00614F98"/>
                              <w:p w14:paraId="48466C99" w14:textId="77777777" w:rsidR="00BA216B" w:rsidRDefault="00BA216B" w:rsidP="00614F98"/>
                              <w:p w14:paraId="50C0FE40" w14:textId="77777777" w:rsidR="00BA216B" w:rsidRDefault="00BA216B" w:rsidP="00614F98"/>
                              <w:p w14:paraId="16E6C0D5" w14:textId="77777777" w:rsidR="00BA216B" w:rsidRDefault="00BA216B" w:rsidP="00614F98"/>
                              <w:p w14:paraId="2D806E37" w14:textId="77777777" w:rsidR="00BA216B" w:rsidRDefault="00BA216B" w:rsidP="00614F98"/>
                              <w:p w14:paraId="33110EB8" w14:textId="77777777" w:rsidR="00BA216B" w:rsidRDefault="00BA216B" w:rsidP="00614F98"/>
                              <w:p w14:paraId="306E8169" w14:textId="77777777" w:rsidR="00BA216B" w:rsidRDefault="00BA216B" w:rsidP="00614F98"/>
                              <w:p w14:paraId="1A676772" w14:textId="77777777" w:rsidR="00BA216B" w:rsidRDefault="00BA216B" w:rsidP="00614F98"/>
                              <w:p w14:paraId="0BF85323" w14:textId="77777777" w:rsidR="00BA216B" w:rsidRDefault="00BA216B" w:rsidP="00614F98"/>
                              <w:p w14:paraId="509A2D92" w14:textId="77777777" w:rsidR="00BA216B" w:rsidRDefault="00BA216B" w:rsidP="00614F98"/>
                              <w:p w14:paraId="45D31B4C" w14:textId="77777777" w:rsidR="00BA216B" w:rsidRDefault="00BA216B" w:rsidP="00614F98"/>
                              <w:p w14:paraId="4ECB039B" w14:textId="77777777" w:rsidR="00BA216B" w:rsidRDefault="00BA216B" w:rsidP="00614F98"/>
                              <w:p w14:paraId="5D5638B5" w14:textId="77777777" w:rsidR="00BA216B" w:rsidRDefault="00BA216B" w:rsidP="00614F98"/>
                              <w:p w14:paraId="4FCA6B11" w14:textId="77777777" w:rsidR="00BA216B" w:rsidRDefault="00BA216B" w:rsidP="00614F98"/>
                              <w:p w14:paraId="237A59EC" w14:textId="77777777" w:rsidR="00BA216B" w:rsidRDefault="00BA216B" w:rsidP="00614F98"/>
                              <w:p w14:paraId="27D8780B" w14:textId="77777777" w:rsidR="00BA216B" w:rsidRDefault="00BA216B" w:rsidP="00614F98"/>
                              <w:p w14:paraId="36821883" w14:textId="77777777" w:rsidR="00BA216B" w:rsidRDefault="00BA216B" w:rsidP="00614F98"/>
                              <w:p w14:paraId="37F31D40" w14:textId="77777777" w:rsidR="00BA216B" w:rsidRDefault="00BA216B" w:rsidP="00614F98"/>
                              <w:p w14:paraId="04B5FAEB" w14:textId="77777777" w:rsidR="00BA216B" w:rsidRDefault="00BA216B" w:rsidP="00614F98"/>
                              <w:p w14:paraId="5467B49B" w14:textId="77777777" w:rsidR="00BA216B" w:rsidRDefault="00BA216B" w:rsidP="00614F98"/>
                              <w:p w14:paraId="298870BB" w14:textId="77777777" w:rsidR="00BA216B" w:rsidRDefault="00BA216B" w:rsidP="00614F98"/>
                              <w:p w14:paraId="72598847" w14:textId="77777777" w:rsidR="00BA216B" w:rsidRDefault="00BA216B" w:rsidP="00614F98"/>
                              <w:p w14:paraId="6FCDFD88" w14:textId="77777777" w:rsidR="00BA216B" w:rsidRDefault="00BA216B" w:rsidP="00614F98"/>
                              <w:p w14:paraId="4C84406B" w14:textId="77777777" w:rsidR="00BA216B" w:rsidRDefault="00BA216B" w:rsidP="00614F98"/>
                              <w:p w14:paraId="08A82603" w14:textId="77777777" w:rsidR="00BA216B" w:rsidRDefault="00BA216B" w:rsidP="00614F98"/>
                              <w:p w14:paraId="35C6EC1A" w14:textId="77777777" w:rsidR="00BA216B" w:rsidRDefault="00BA216B" w:rsidP="00614F98"/>
                              <w:p w14:paraId="2B5C5EF7" w14:textId="77777777" w:rsidR="00BA216B" w:rsidRDefault="00BA216B" w:rsidP="00614F98"/>
                              <w:p w14:paraId="11B3E214" w14:textId="77777777" w:rsidR="00BA216B" w:rsidRDefault="00BA216B" w:rsidP="00614F98"/>
                              <w:p w14:paraId="3CF4E385" w14:textId="77777777" w:rsidR="00BA216B" w:rsidRDefault="00BA216B" w:rsidP="00614F98"/>
                              <w:p w14:paraId="19C93F62" w14:textId="77777777" w:rsidR="00BA216B" w:rsidRDefault="00BA216B" w:rsidP="00614F98"/>
                              <w:p w14:paraId="589152D0" w14:textId="77777777" w:rsidR="00BA216B" w:rsidRDefault="00BA216B" w:rsidP="00614F98"/>
                              <w:p w14:paraId="5A22E8F3" w14:textId="77777777" w:rsidR="00BA216B" w:rsidRDefault="00BA216B" w:rsidP="00614F98"/>
                              <w:p w14:paraId="084FA7FE" w14:textId="77777777" w:rsidR="00BA216B" w:rsidRDefault="00BA216B" w:rsidP="00614F98"/>
                              <w:p w14:paraId="72EC7C75" w14:textId="77777777" w:rsidR="00BA216B" w:rsidRDefault="00BA216B" w:rsidP="00614F98"/>
                              <w:p w14:paraId="756F95C1" w14:textId="77777777" w:rsidR="00BA216B" w:rsidRDefault="00BA216B" w:rsidP="00614F98"/>
                              <w:p w14:paraId="54D0F3B0" w14:textId="77777777" w:rsidR="00BA216B" w:rsidRDefault="00BA216B" w:rsidP="00614F98"/>
                              <w:p w14:paraId="6F219A66" w14:textId="77777777" w:rsidR="00BA216B" w:rsidRDefault="00BA216B" w:rsidP="00614F98"/>
                              <w:p w14:paraId="772D37BB" w14:textId="77777777" w:rsidR="00BA216B" w:rsidRDefault="00BA216B" w:rsidP="00614F98"/>
                              <w:p w14:paraId="1CC00ABB" w14:textId="77777777" w:rsidR="00BA216B" w:rsidRDefault="00BA216B" w:rsidP="00614F98"/>
                              <w:p w14:paraId="0E685CE9" w14:textId="77777777" w:rsidR="00BA216B" w:rsidRDefault="00BA216B" w:rsidP="00614F98"/>
                              <w:p w14:paraId="54C11A3B" w14:textId="77777777" w:rsidR="00BA216B" w:rsidRDefault="00BA216B" w:rsidP="00614F98"/>
                              <w:p w14:paraId="0F181D22" w14:textId="77777777" w:rsidR="00BA216B" w:rsidRDefault="00BA216B" w:rsidP="00614F98"/>
                              <w:p w14:paraId="2B2250B5" w14:textId="77777777" w:rsidR="00BA216B" w:rsidRDefault="00BA216B" w:rsidP="00614F98"/>
                              <w:p w14:paraId="5E7F01CD" w14:textId="77777777" w:rsidR="00BA216B" w:rsidRDefault="00BA216B" w:rsidP="00614F98"/>
                              <w:p w14:paraId="4974EB57" w14:textId="77777777" w:rsidR="00BA216B" w:rsidRDefault="00BA216B" w:rsidP="00614F98"/>
                              <w:p w14:paraId="25754897" w14:textId="77777777" w:rsidR="00BA216B" w:rsidRDefault="00BA216B" w:rsidP="00614F98"/>
                              <w:p w14:paraId="1F6E967C" w14:textId="77777777" w:rsidR="00BA216B" w:rsidRDefault="00BA216B" w:rsidP="00614F98"/>
                              <w:p w14:paraId="708FCD6A" w14:textId="77777777" w:rsidR="00BA216B" w:rsidRDefault="00BA216B" w:rsidP="00614F98"/>
                              <w:p w14:paraId="57C84874" w14:textId="77777777" w:rsidR="00BA216B" w:rsidRDefault="00BA216B" w:rsidP="00614F98"/>
                              <w:p w14:paraId="3990682D" w14:textId="77777777" w:rsidR="00BA216B" w:rsidRDefault="00BA216B" w:rsidP="00614F98"/>
                              <w:p w14:paraId="73F95E9C" w14:textId="77777777" w:rsidR="00BA216B" w:rsidRDefault="00BA216B" w:rsidP="00614F98"/>
                              <w:p w14:paraId="40AF85D3" w14:textId="77777777" w:rsidR="00BA216B" w:rsidRDefault="00BA216B" w:rsidP="00614F98"/>
                              <w:p w14:paraId="28ADD2EF" w14:textId="77777777" w:rsidR="00BA216B" w:rsidRDefault="00BA216B" w:rsidP="00614F98"/>
                              <w:p w14:paraId="2F81E827" w14:textId="77777777" w:rsidR="00BA216B" w:rsidRDefault="00BA216B" w:rsidP="00614F98"/>
                              <w:p w14:paraId="25B3E507" w14:textId="77777777" w:rsidR="00BA216B" w:rsidRDefault="00BA216B" w:rsidP="00614F98"/>
                              <w:p w14:paraId="0166149D" w14:textId="77777777" w:rsidR="00BA216B" w:rsidRDefault="00BA216B" w:rsidP="00614F98"/>
                              <w:p w14:paraId="4431810F" w14:textId="77777777" w:rsidR="00BA216B" w:rsidRDefault="00BA216B" w:rsidP="00614F98"/>
                              <w:p w14:paraId="3A30F4DE" w14:textId="77777777" w:rsidR="00BA216B" w:rsidRDefault="00BA216B" w:rsidP="00614F98"/>
                              <w:p w14:paraId="032EB47B" w14:textId="77777777" w:rsidR="00BA216B" w:rsidRDefault="00BA216B" w:rsidP="00614F98"/>
                              <w:p w14:paraId="31CE7F44" w14:textId="77777777" w:rsidR="00BA216B" w:rsidRDefault="00BA216B" w:rsidP="00614F98"/>
                              <w:p w14:paraId="59F53077" w14:textId="77777777" w:rsidR="00BA216B" w:rsidRDefault="00BA216B" w:rsidP="00614F98"/>
                              <w:p w14:paraId="2E513121" w14:textId="77777777" w:rsidR="00BA216B" w:rsidRDefault="00BA216B" w:rsidP="00614F98"/>
                              <w:p w14:paraId="7BD6880A" w14:textId="77777777" w:rsidR="00BA216B" w:rsidRDefault="00BA216B" w:rsidP="00614F98"/>
                              <w:p w14:paraId="702DEBA7" w14:textId="77777777" w:rsidR="00BA216B" w:rsidRDefault="00BA216B" w:rsidP="00614F98"/>
                              <w:p w14:paraId="2CB667F8" w14:textId="77777777" w:rsidR="00BA216B" w:rsidRDefault="00BA216B" w:rsidP="00614F98"/>
                              <w:p w14:paraId="6CBF6A23" w14:textId="77777777" w:rsidR="00BA216B" w:rsidRDefault="00BA216B" w:rsidP="00614F98"/>
                              <w:p w14:paraId="0657A0C7" w14:textId="77777777" w:rsidR="00BA216B" w:rsidRDefault="00BA216B" w:rsidP="00614F98"/>
                              <w:p w14:paraId="6ABFA0AC" w14:textId="77777777" w:rsidR="00BA216B" w:rsidRDefault="00BA216B" w:rsidP="00614F98"/>
                              <w:p w14:paraId="5483D108" w14:textId="77777777" w:rsidR="00BA216B" w:rsidRDefault="00BA216B" w:rsidP="00614F98"/>
                              <w:p w14:paraId="5FF704FC" w14:textId="77777777" w:rsidR="00BA216B" w:rsidRDefault="00BA216B" w:rsidP="00614F98"/>
                              <w:p w14:paraId="228712A9" w14:textId="77777777" w:rsidR="00BA216B" w:rsidRDefault="00BA216B" w:rsidP="00614F98"/>
                              <w:p w14:paraId="32E3B270" w14:textId="77777777" w:rsidR="00BA216B" w:rsidRDefault="00BA216B" w:rsidP="00614F98"/>
                              <w:p w14:paraId="644152BE" w14:textId="77777777" w:rsidR="00BA216B" w:rsidRDefault="00BA216B" w:rsidP="00614F98"/>
                              <w:p w14:paraId="39103DFB" w14:textId="77777777" w:rsidR="00BA216B" w:rsidRDefault="00BA216B" w:rsidP="00614F98"/>
                              <w:p w14:paraId="3F26A2CC" w14:textId="77777777" w:rsidR="00BA216B" w:rsidRDefault="00BA216B" w:rsidP="00614F98"/>
                              <w:p w14:paraId="48403311" w14:textId="77777777" w:rsidR="00BA216B" w:rsidRDefault="00BA216B" w:rsidP="00614F98"/>
                              <w:p w14:paraId="61F3ED8A" w14:textId="77777777" w:rsidR="00BA216B" w:rsidRDefault="00BA216B" w:rsidP="00614F98"/>
                              <w:p w14:paraId="65ECA338" w14:textId="77777777" w:rsidR="00BA216B" w:rsidRDefault="00BA216B" w:rsidP="00614F98"/>
                              <w:p w14:paraId="423E7E40" w14:textId="77777777" w:rsidR="00BA216B" w:rsidRDefault="00BA216B" w:rsidP="00614F98"/>
                              <w:p w14:paraId="727E2E18" w14:textId="77777777" w:rsidR="00BA216B" w:rsidRDefault="00BA216B" w:rsidP="00614F98"/>
                              <w:p w14:paraId="6DBB4E8B" w14:textId="77777777" w:rsidR="00BA216B" w:rsidRDefault="00BA216B" w:rsidP="00614F98"/>
                              <w:p w14:paraId="45C12634" w14:textId="77777777" w:rsidR="00BA216B" w:rsidRDefault="00BA216B" w:rsidP="00614F98"/>
                              <w:p w14:paraId="1DE36E89" w14:textId="77777777" w:rsidR="00BA216B" w:rsidRDefault="00BA216B" w:rsidP="00614F98"/>
                              <w:p w14:paraId="391448D9" w14:textId="77777777" w:rsidR="00BA216B" w:rsidRDefault="00BA216B" w:rsidP="00614F98"/>
                              <w:p w14:paraId="5A3B86D2" w14:textId="77777777" w:rsidR="00BA216B" w:rsidRDefault="00BA216B" w:rsidP="00614F98"/>
                              <w:p w14:paraId="38B005E6" w14:textId="77777777" w:rsidR="00BA216B" w:rsidRDefault="00BA216B" w:rsidP="00614F98"/>
                              <w:p w14:paraId="53DF19B3" w14:textId="77777777" w:rsidR="00BA216B" w:rsidRDefault="00BA216B" w:rsidP="00614F98"/>
                              <w:p w14:paraId="30E9DD5E" w14:textId="77777777" w:rsidR="00BA216B" w:rsidRDefault="00BA216B" w:rsidP="00614F98"/>
                              <w:p w14:paraId="16DE23DC" w14:textId="77777777" w:rsidR="00BA216B" w:rsidRDefault="00BA216B" w:rsidP="00614F98"/>
                              <w:p w14:paraId="6312780D" w14:textId="77777777" w:rsidR="00BA216B" w:rsidRDefault="00BA216B" w:rsidP="00614F98"/>
                              <w:p w14:paraId="56946F5A" w14:textId="77777777" w:rsidR="00BA216B" w:rsidRDefault="00BA216B" w:rsidP="00614F98"/>
                              <w:p w14:paraId="1780A75D" w14:textId="77777777" w:rsidR="00BA216B" w:rsidRDefault="00BA216B" w:rsidP="00614F98"/>
                              <w:p w14:paraId="3DA16231" w14:textId="77777777" w:rsidR="00BA216B" w:rsidRDefault="00BA216B" w:rsidP="00614F98"/>
                              <w:p w14:paraId="7340CF9C" w14:textId="77777777" w:rsidR="00BA216B" w:rsidRDefault="00BA216B" w:rsidP="00614F98"/>
                              <w:p w14:paraId="18697D66" w14:textId="77777777" w:rsidR="00BA216B" w:rsidRDefault="00BA216B" w:rsidP="00614F98"/>
                              <w:p w14:paraId="21FC70EC" w14:textId="77777777" w:rsidR="00BA216B" w:rsidRDefault="00BA216B" w:rsidP="00614F98"/>
                              <w:p w14:paraId="6C84D06B" w14:textId="77777777" w:rsidR="00BA216B" w:rsidRDefault="00BA216B" w:rsidP="00614F98"/>
                              <w:p w14:paraId="3E3C8C09" w14:textId="77777777" w:rsidR="00BA216B" w:rsidRDefault="00BA216B" w:rsidP="00614F98"/>
                              <w:p w14:paraId="33D51627" w14:textId="77777777" w:rsidR="00BA216B" w:rsidRDefault="00BA216B" w:rsidP="00614F98"/>
                              <w:p w14:paraId="10BFAAB1" w14:textId="77777777" w:rsidR="00BA216B" w:rsidRDefault="00BA216B" w:rsidP="00614F98"/>
                              <w:p w14:paraId="2403F795" w14:textId="77777777" w:rsidR="00BA216B" w:rsidRDefault="00BA216B" w:rsidP="00614F98"/>
                              <w:p w14:paraId="473DDA35" w14:textId="77777777" w:rsidR="00BA216B" w:rsidRDefault="00BA216B" w:rsidP="00614F98"/>
                              <w:p w14:paraId="2AE8FD3F" w14:textId="77777777" w:rsidR="00BA216B" w:rsidRDefault="00BA216B" w:rsidP="00614F98"/>
                              <w:p w14:paraId="47481322" w14:textId="77777777" w:rsidR="00BA216B" w:rsidRDefault="00BA216B" w:rsidP="00614F98"/>
                              <w:p w14:paraId="3312D080" w14:textId="77777777" w:rsidR="00BA216B" w:rsidRDefault="00BA216B" w:rsidP="00614F98"/>
                              <w:p w14:paraId="73D58D79" w14:textId="77777777" w:rsidR="00BA216B" w:rsidRDefault="00BA216B" w:rsidP="00614F98"/>
                              <w:p w14:paraId="62A14607" w14:textId="77777777" w:rsidR="00BA216B" w:rsidRDefault="00BA216B" w:rsidP="00614F98"/>
                              <w:p w14:paraId="60086A1C" w14:textId="77777777" w:rsidR="00BA216B" w:rsidRDefault="00BA216B" w:rsidP="00614F98"/>
                              <w:p w14:paraId="3DDB9FC5" w14:textId="77777777" w:rsidR="00BA216B" w:rsidRDefault="00BA216B" w:rsidP="00614F98"/>
                              <w:p w14:paraId="2D8D1C1D" w14:textId="77777777" w:rsidR="00BA216B" w:rsidRDefault="00BA216B" w:rsidP="00614F98"/>
                              <w:p w14:paraId="197C4C52" w14:textId="77777777" w:rsidR="00BA216B" w:rsidRDefault="00BA216B" w:rsidP="00614F98"/>
                              <w:p w14:paraId="508899B7" w14:textId="77777777" w:rsidR="00BA216B" w:rsidRDefault="00BA216B" w:rsidP="00614F98"/>
                              <w:p w14:paraId="237DD69A" w14:textId="77777777" w:rsidR="00BA216B" w:rsidRDefault="00BA216B" w:rsidP="00614F98"/>
                              <w:p w14:paraId="2D9E929C" w14:textId="77777777" w:rsidR="00BA216B" w:rsidRDefault="00BA216B" w:rsidP="00614F98"/>
                              <w:p w14:paraId="376B3B25" w14:textId="77777777" w:rsidR="00BA216B" w:rsidRDefault="00BA216B" w:rsidP="00614F98"/>
                              <w:p w14:paraId="27C8D76E" w14:textId="77777777" w:rsidR="00BA216B" w:rsidRDefault="00BA216B" w:rsidP="00614F98"/>
                              <w:p w14:paraId="5EFD5A65" w14:textId="77777777" w:rsidR="00BA216B" w:rsidRDefault="00BA216B" w:rsidP="00614F98"/>
                              <w:p w14:paraId="3881C0D0" w14:textId="77777777" w:rsidR="00BA216B" w:rsidRDefault="00BA216B" w:rsidP="00614F98"/>
                              <w:p w14:paraId="64CEC985" w14:textId="77777777" w:rsidR="00BA216B" w:rsidRDefault="00BA216B" w:rsidP="00614F98"/>
                              <w:p w14:paraId="6C15EAF9" w14:textId="77777777" w:rsidR="00BA216B" w:rsidRDefault="00BA216B" w:rsidP="00614F98"/>
                              <w:p w14:paraId="1FE455BC" w14:textId="77777777" w:rsidR="00BA216B" w:rsidRDefault="00BA216B" w:rsidP="00614F98"/>
                              <w:p w14:paraId="15B9C9C4" w14:textId="77777777" w:rsidR="00BA216B" w:rsidRDefault="00BA216B" w:rsidP="00614F98"/>
                              <w:p w14:paraId="137E2E16" w14:textId="77777777" w:rsidR="00BA216B" w:rsidRDefault="00BA216B" w:rsidP="00614F98"/>
                              <w:p w14:paraId="6ABAB936" w14:textId="77777777" w:rsidR="00BA216B" w:rsidRDefault="00BA216B" w:rsidP="00614F98"/>
                              <w:p w14:paraId="186047CD" w14:textId="77777777" w:rsidR="00BA216B" w:rsidRDefault="00BA216B" w:rsidP="00614F98"/>
                              <w:p w14:paraId="40AF4EA0" w14:textId="77777777" w:rsidR="00BA216B" w:rsidRDefault="00BA216B" w:rsidP="00614F98"/>
                              <w:p w14:paraId="20683116" w14:textId="77777777" w:rsidR="00BA216B" w:rsidRDefault="00BA216B" w:rsidP="00614F98"/>
                              <w:p w14:paraId="582FCE1D" w14:textId="77777777" w:rsidR="00BA216B" w:rsidRDefault="00BA216B" w:rsidP="00614F98"/>
                              <w:p w14:paraId="3D03266C" w14:textId="77777777" w:rsidR="00BA216B" w:rsidRDefault="00BA216B" w:rsidP="00614F98"/>
                              <w:p w14:paraId="3CE5C8B0" w14:textId="77777777" w:rsidR="00BA216B" w:rsidRDefault="00BA216B" w:rsidP="00614F98"/>
                              <w:p w14:paraId="5650DE67" w14:textId="77777777" w:rsidR="00BA216B" w:rsidRDefault="00BA216B" w:rsidP="00614F98"/>
                              <w:p w14:paraId="777106C8" w14:textId="77777777" w:rsidR="00BA216B" w:rsidRDefault="00BA216B" w:rsidP="00614F98"/>
                              <w:p w14:paraId="461E200A" w14:textId="77777777" w:rsidR="00BA216B" w:rsidRDefault="00BA216B" w:rsidP="00614F98"/>
                              <w:p w14:paraId="0CC0035E" w14:textId="77777777" w:rsidR="00BA216B" w:rsidRDefault="00BA216B" w:rsidP="00614F98"/>
                              <w:p w14:paraId="3D4DD78F" w14:textId="77777777" w:rsidR="00BA216B" w:rsidRDefault="00BA216B" w:rsidP="00614F98"/>
                              <w:p w14:paraId="6E535B71" w14:textId="77777777" w:rsidR="00BA216B" w:rsidRDefault="00BA216B" w:rsidP="00614F98"/>
                              <w:p w14:paraId="0EE7FDBB" w14:textId="77777777" w:rsidR="00BA216B" w:rsidRDefault="00BA216B" w:rsidP="00614F98"/>
                              <w:p w14:paraId="74FDB630" w14:textId="77777777" w:rsidR="00BA216B" w:rsidRDefault="00BA216B" w:rsidP="00614F98"/>
                              <w:p w14:paraId="444345AD" w14:textId="77777777" w:rsidR="00BA216B" w:rsidRDefault="00BA216B" w:rsidP="00614F98"/>
                              <w:p w14:paraId="63D4C999" w14:textId="77777777" w:rsidR="00BA216B" w:rsidRDefault="00BA216B" w:rsidP="00614F98"/>
                              <w:p w14:paraId="7546E4EB" w14:textId="77777777" w:rsidR="00BA216B" w:rsidRDefault="00BA216B" w:rsidP="00614F98"/>
                              <w:p w14:paraId="3BC9129E" w14:textId="77777777" w:rsidR="00BA216B" w:rsidRDefault="00BA216B" w:rsidP="00614F98"/>
                              <w:p w14:paraId="2BDC0BFE" w14:textId="77777777" w:rsidR="00BA216B" w:rsidRDefault="00BA216B" w:rsidP="00614F98"/>
                              <w:p w14:paraId="33C4EBE3" w14:textId="77777777" w:rsidR="00BA216B" w:rsidRDefault="00BA216B" w:rsidP="00614F98"/>
                              <w:p w14:paraId="249A2A6D" w14:textId="77777777" w:rsidR="00BA216B" w:rsidRDefault="00BA216B" w:rsidP="00614F98"/>
                              <w:p w14:paraId="495A4B99" w14:textId="77777777" w:rsidR="00BA216B" w:rsidRDefault="00BA216B" w:rsidP="00614F98"/>
                              <w:p w14:paraId="281308AC" w14:textId="77777777" w:rsidR="00BA216B" w:rsidRDefault="00BA216B" w:rsidP="00614F98"/>
                              <w:p w14:paraId="7D406B06" w14:textId="77777777" w:rsidR="00BA216B" w:rsidRDefault="00BA216B" w:rsidP="00614F98"/>
                              <w:p w14:paraId="2B56BC64" w14:textId="77777777" w:rsidR="00BA216B" w:rsidRDefault="00BA216B" w:rsidP="00614F98"/>
                              <w:p w14:paraId="398621DE" w14:textId="77777777" w:rsidR="00BA216B" w:rsidRDefault="00BA216B" w:rsidP="00614F98"/>
                              <w:p w14:paraId="69CE1DCF" w14:textId="77777777" w:rsidR="00BA216B" w:rsidRDefault="00BA216B" w:rsidP="00614F98"/>
                              <w:p w14:paraId="235A7813" w14:textId="77777777" w:rsidR="00BA216B" w:rsidRDefault="00BA216B" w:rsidP="00614F98"/>
                              <w:p w14:paraId="60BD3DA1" w14:textId="77777777" w:rsidR="00BA216B" w:rsidRDefault="00BA216B" w:rsidP="00614F98"/>
                              <w:p w14:paraId="56F22354" w14:textId="77777777" w:rsidR="00BA216B" w:rsidRDefault="00BA216B" w:rsidP="00614F98"/>
                              <w:p w14:paraId="22421F31" w14:textId="77777777" w:rsidR="00BA216B" w:rsidRDefault="00BA216B" w:rsidP="00614F98"/>
                              <w:p w14:paraId="5DB34DD3" w14:textId="77777777" w:rsidR="00BA216B" w:rsidRDefault="00BA216B" w:rsidP="00614F98"/>
                              <w:p w14:paraId="42BD8C3E" w14:textId="77777777" w:rsidR="00BA216B" w:rsidRDefault="00BA216B" w:rsidP="00614F98"/>
                              <w:p w14:paraId="7CB9F246" w14:textId="77777777" w:rsidR="00BA216B" w:rsidRDefault="00BA216B" w:rsidP="00614F98"/>
                              <w:p w14:paraId="049059C6" w14:textId="77777777" w:rsidR="00BA216B" w:rsidRDefault="00BA216B" w:rsidP="00614F98"/>
                              <w:p w14:paraId="30D0BB9A" w14:textId="77777777" w:rsidR="00BA216B" w:rsidRDefault="00BA216B" w:rsidP="00614F98"/>
                              <w:p w14:paraId="52B9BF09" w14:textId="77777777" w:rsidR="00BA216B" w:rsidRDefault="00BA216B" w:rsidP="00614F98"/>
                              <w:p w14:paraId="3AE2B009" w14:textId="77777777" w:rsidR="00BA216B" w:rsidRDefault="00BA216B" w:rsidP="00614F98"/>
                              <w:p w14:paraId="25881519" w14:textId="77777777" w:rsidR="00BA216B" w:rsidRDefault="00BA216B" w:rsidP="00614F98"/>
                              <w:p w14:paraId="709E3306" w14:textId="77777777" w:rsidR="00BA216B" w:rsidRDefault="00BA216B" w:rsidP="00614F98"/>
                              <w:p w14:paraId="0018704F" w14:textId="77777777" w:rsidR="00BA216B" w:rsidRDefault="00BA216B" w:rsidP="00614F98"/>
                              <w:p w14:paraId="44993561" w14:textId="77777777" w:rsidR="00BA216B" w:rsidRDefault="00BA216B" w:rsidP="00614F98"/>
                              <w:p w14:paraId="44A1AA4C" w14:textId="77777777" w:rsidR="00BA216B" w:rsidRDefault="00BA216B" w:rsidP="00614F98"/>
                              <w:p w14:paraId="090F07D8" w14:textId="77777777" w:rsidR="00BA216B" w:rsidRDefault="00BA216B" w:rsidP="00614F98"/>
                              <w:p w14:paraId="20ACA1F8" w14:textId="77777777" w:rsidR="00BA216B" w:rsidRDefault="00BA216B" w:rsidP="00614F98"/>
                              <w:p w14:paraId="19CE58EC" w14:textId="77777777" w:rsidR="00BA216B" w:rsidRDefault="00BA216B" w:rsidP="00614F98"/>
                              <w:p w14:paraId="1C36278F" w14:textId="77777777" w:rsidR="00BA216B" w:rsidRDefault="00BA216B" w:rsidP="00614F98"/>
                              <w:p w14:paraId="649859E9" w14:textId="77777777" w:rsidR="00BA216B" w:rsidRDefault="00BA216B" w:rsidP="00614F98"/>
                              <w:p w14:paraId="43BE2BFE" w14:textId="77777777" w:rsidR="00BA216B" w:rsidRDefault="00BA216B" w:rsidP="00614F98"/>
                              <w:p w14:paraId="71AA7BC6" w14:textId="77777777" w:rsidR="00BA216B" w:rsidRDefault="00BA216B" w:rsidP="00614F98"/>
                              <w:p w14:paraId="345B463A" w14:textId="77777777" w:rsidR="00BA216B" w:rsidRDefault="00BA216B" w:rsidP="00614F98"/>
                              <w:p w14:paraId="2CA1FD1B" w14:textId="77777777" w:rsidR="00BA216B" w:rsidRDefault="00BA216B" w:rsidP="00614F98"/>
                              <w:p w14:paraId="5D77CD13" w14:textId="77777777" w:rsidR="00BA216B" w:rsidRDefault="00BA216B" w:rsidP="00614F98"/>
                              <w:p w14:paraId="58032AB1" w14:textId="77777777" w:rsidR="00BA216B" w:rsidRDefault="00BA216B" w:rsidP="00614F98"/>
                              <w:p w14:paraId="0C89AB82" w14:textId="77777777" w:rsidR="00BA216B" w:rsidRDefault="00BA216B" w:rsidP="00614F98"/>
                              <w:p w14:paraId="18856096" w14:textId="77777777" w:rsidR="00BA216B" w:rsidRDefault="00BA216B" w:rsidP="00614F98"/>
                              <w:p w14:paraId="4FD72379" w14:textId="77777777" w:rsidR="00BA216B" w:rsidRDefault="00BA216B" w:rsidP="00614F98"/>
                              <w:p w14:paraId="0B78AFA7" w14:textId="77777777" w:rsidR="00BA216B" w:rsidRDefault="00BA216B" w:rsidP="00614F98"/>
                              <w:p w14:paraId="2FF75337" w14:textId="77777777" w:rsidR="00BA216B" w:rsidRDefault="00BA216B" w:rsidP="00614F98"/>
                              <w:p w14:paraId="3E402BA3" w14:textId="77777777" w:rsidR="00BA216B" w:rsidRDefault="00BA216B" w:rsidP="00614F98"/>
                              <w:p w14:paraId="3ED6F112" w14:textId="77777777" w:rsidR="00BA216B" w:rsidRDefault="00BA216B" w:rsidP="00614F98"/>
                              <w:p w14:paraId="56EB05BF" w14:textId="77777777" w:rsidR="00BA216B" w:rsidRDefault="00BA216B" w:rsidP="00614F98"/>
                              <w:p w14:paraId="114851CC" w14:textId="77777777" w:rsidR="00BA216B" w:rsidRDefault="00BA216B" w:rsidP="00614F98"/>
                              <w:p w14:paraId="1E76B7AF" w14:textId="77777777" w:rsidR="00BA216B" w:rsidRDefault="00BA216B" w:rsidP="00614F98"/>
                              <w:p w14:paraId="4B716D5F" w14:textId="77777777" w:rsidR="00BA216B" w:rsidRDefault="00BA216B" w:rsidP="00614F98"/>
                              <w:p w14:paraId="597DA336" w14:textId="77777777" w:rsidR="00BA216B" w:rsidRDefault="00BA216B" w:rsidP="00614F98"/>
                              <w:p w14:paraId="43EB3651" w14:textId="77777777" w:rsidR="00BA216B" w:rsidRDefault="00BA216B" w:rsidP="00614F98"/>
                              <w:p w14:paraId="318FAA40" w14:textId="77777777" w:rsidR="00BA216B" w:rsidRDefault="00BA216B" w:rsidP="00614F98"/>
                              <w:p w14:paraId="6F833782" w14:textId="77777777" w:rsidR="00BA216B" w:rsidRDefault="00BA216B" w:rsidP="00614F98"/>
                              <w:p w14:paraId="17F56366" w14:textId="77777777" w:rsidR="00BA216B" w:rsidRDefault="00BA216B" w:rsidP="00614F98"/>
                              <w:p w14:paraId="3BF30C8F" w14:textId="77777777" w:rsidR="00BA216B" w:rsidRDefault="00BA216B" w:rsidP="00614F98"/>
                              <w:p w14:paraId="76358EE1" w14:textId="77777777" w:rsidR="00BA216B" w:rsidRDefault="00BA216B" w:rsidP="00614F98"/>
                              <w:p w14:paraId="7FB75222" w14:textId="77777777" w:rsidR="00BA216B" w:rsidRDefault="00BA216B" w:rsidP="00614F98"/>
                              <w:p w14:paraId="36D6E10E" w14:textId="77777777" w:rsidR="00BA216B" w:rsidRDefault="00BA216B" w:rsidP="00614F98"/>
                              <w:p w14:paraId="6C84B5EB" w14:textId="77777777" w:rsidR="00BA216B" w:rsidRDefault="00BA216B" w:rsidP="00614F98"/>
                              <w:p w14:paraId="3A43DE6D" w14:textId="77777777" w:rsidR="00BA216B" w:rsidRDefault="00BA216B" w:rsidP="00614F98"/>
                              <w:p w14:paraId="58B8BE5C" w14:textId="77777777" w:rsidR="00BA216B" w:rsidRDefault="00BA216B" w:rsidP="00614F98"/>
                              <w:p w14:paraId="426BA331" w14:textId="77777777" w:rsidR="00BA216B" w:rsidRDefault="00BA216B" w:rsidP="00614F98"/>
                              <w:p w14:paraId="36606B7D" w14:textId="77777777" w:rsidR="00BA216B" w:rsidRDefault="00BA216B" w:rsidP="00614F98"/>
                              <w:p w14:paraId="2C086856" w14:textId="77777777" w:rsidR="00BA216B" w:rsidRDefault="00BA216B" w:rsidP="00614F98"/>
                              <w:p w14:paraId="5997817C" w14:textId="77777777" w:rsidR="00BA216B" w:rsidRDefault="00BA216B" w:rsidP="00614F98"/>
                              <w:p w14:paraId="244F4E83" w14:textId="77777777" w:rsidR="00BA216B" w:rsidRDefault="00BA216B" w:rsidP="00614F98"/>
                              <w:p w14:paraId="1183B09D" w14:textId="77777777" w:rsidR="00BA216B" w:rsidRDefault="00BA216B" w:rsidP="00614F98"/>
                              <w:p w14:paraId="041B3348" w14:textId="77777777" w:rsidR="00BA216B" w:rsidRDefault="00BA216B" w:rsidP="00614F98"/>
                              <w:p w14:paraId="228B0622" w14:textId="77777777" w:rsidR="00BA216B" w:rsidRDefault="00BA216B" w:rsidP="00614F98"/>
                              <w:p w14:paraId="4A7709F0" w14:textId="77777777" w:rsidR="00BA216B" w:rsidRDefault="00BA216B" w:rsidP="00614F98"/>
                              <w:p w14:paraId="53C50FE2" w14:textId="77777777" w:rsidR="00BA216B" w:rsidRDefault="00BA216B" w:rsidP="00614F98"/>
                              <w:p w14:paraId="49FF26D2" w14:textId="77777777" w:rsidR="00BA216B" w:rsidRDefault="00BA216B" w:rsidP="00614F98"/>
                              <w:p w14:paraId="5C811856" w14:textId="77777777" w:rsidR="00BA216B" w:rsidRDefault="00BA216B" w:rsidP="00614F98"/>
                              <w:p w14:paraId="5F8F711C" w14:textId="77777777" w:rsidR="00BA216B" w:rsidRDefault="00BA216B" w:rsidP="00614F98"/>
                              <w:p w14:paraId="1CF31F28" w14:textId="77777777" w:rsidR="00BA216B" w:rsidRDefault="00BA216B" w:rsidP="00614F98"/>
                              <w:p w14:paraId="35FF0F28" w14:textId="77777777" w:rsidR="00BA216B" w:rsidRDefault="00BA216B" w:rsidP="00614F98"/>
                              <w:p w14:paraId="14F55244" w14:textId="77777777" w:rsidR="00BA216B" w:rsidRDefault="00BA216B" w:rsidP="00614F98"/>
                              <w:p w14:paraId="2261C14A" w14:textId="77777777" w:rsidR="00BA216B" w:rsidRDefault="00BA216B" w:rsidP="00614F98"/>
                              <w:p w14:paraId="1B40EB68" w14:textId="77777777" w:rsidR="00BA216B" w:rsidRDefault="00BA216B" w:rsidP="00614F98"/>
                              <w:p w14:paraId="2493BF1D" w14:textId="77777777" w:rsidR="00BA216B" w:rsidRDefault="00BA216B" w:rsidP="00614F98"/>
                              <w:p w14:paraId="53177634" w14:textId="77777777" w:rsidR="00BA216B" w:rsidRDefault="00BA216B" w:rsidP="00614F98"/>
                              <w:p w14:paraId="461E8B59" w14:textId="77777777" w:rsidR="00BA216B" w:rsidRDefault="00BA216B" w:rsidP="00614F98"/>
                              <w:p w14:paraId="1CD4A2BC" w14:textId="77777777" w:rsidR="00BA216B" w:rsidRDefault="00BA216B" w:rsidP="00614F98"/>
                              <w:p w14:paraId="2473D220" w14:textId="77777777" w:rsidR="00BA216B" w:rsidRDefault="00BA216B" w:rsidP="00614F98"/>
                              <w:p w14:paraId="0A50E893" w14:textId="77777777" w:rsidR="00BA216B" w:rsidRDefault="00BA216B" w:rsidP="00614F98"/>
                              <w:p w14:paraId="5CF705CD" w14:textId="77777777" w:rsidR="00BA216B" w:rsidRDefault="00BA216B" w:rsidP="00614F98"/>
                              <w:p w14:paraId="0BA65E5F" w14:textId="77777777" w:rsidR="00BA216B" w:rsidRDefault="00BA216B" w:rsidP="00614F98"/>
                              <w:p w14:paraId="087F0E46" w14:textId="77777777" w:rsidR="00BA216B" w:rsidRDefault="00BA216B" w:rsidP="00614F98"/>
                              <w:p w14:paraId="0D5349E8" w14:textId="77777777" w:rsidR="00BA216B" w:rsidRDefault="00BA216B" w:rsidP="00614F98"/>
                              <w:p w14:paraId="4F46FEC8" w14:textId="77777777" w:rsidR="00BA216B" w:rsidRDefault="00BA216B" w:rsidP="00614F98"/>
                              <w:p w14:paraId="71A90CA7" w14:textId="77777777" w:rsidR="00BA216B" w:rsidRDefault="00BA216B" w:rsidP="00614F98"/>
                              <w:p w14:paraId="7D57663D" w14:textId="77777777" w:rsidR="00BA216B" w:rsidRDefault="00BA216B" w:rsidP="00614F98"/>
                              <w:p w14:paraId="1CFA30DE" w14:textId="77777777" w:rsidR="00BA216B" w:rsidRDefault="00BA216B" w:rsidP="00614F98"/>
                              <w:p w14:paraId="45316E1E" w14:textId="77777777" w:rsidR="00BA216B" w:rsidRDefault="00BA216B" w:rsidP="00614F98"/>
                              <w:p w14:paraId="145A5AF4" w14:textId="77777777" w:rsidR="00BA216B" w:rsidRDefault="00BA216B" w:rsidP="00614F98"/>
                              <w:p w14:paraId="69600540" w14:textId="77777777" w:rsidR="00BA216B" w:rsidRDefault="00BA216B" w:rsidP="00614F98"/>
                              <w:p w14:paraId="23B65473" w14:textId="77777777" w:rsidR="00BA216B" w:rsidRDefault="00BA216B" w:rsidP="00614F98"/>
                              <w:p w14:paraId="24D27E58" w14:textId="77777777" w:rsidR="00BA216B" w:rsidRDefault="00BA216B" w:rsidP="00614F98"/>
                              <w:p w14:paraId="3A45C325" w14:textId="77777777" w:rsidR="00BA216B" w:rsidRDefault="00BA216B" w:rsidP="00614F98"/>
                              <w:p w14:paraId="215C3FBB" w14:textId="77777777" w:rsidR="00BA216B" w:rsidRDefault="00BA216B" w:rsidP="00614F98"/>
                              <w:p w14:paraId="6B05A1E0" w14:textId="77777777" w:rsidR="00BA216B" w:rsidRDefault="00BA216B" w:rsidP="00614F98"/>
                              <w:p w14:paraId="52201060" w14:textId="77777777" w:rsidR="00BA216B" w:rsidRDefault="00BA216B" w:rsidP="00614F98"/>
                              <w:p w14:paraId="33211269" w14:textId="77777777" w:rsidR="00BA216B" w:rsidRDefault="00BA216B" w:rsidP="00614F98"/>
                              <w:p w14:paraId="16CC1054" w14:textId="77777777" w:rsidR="00BA216B" w:rsidRDefault="00BA216B" w:rsidP="00614F98"/>
                              <w:p w14:paraId="2D9B1340" w14:textId="77777777" w:rsidR="00BA216B" w:rsidRDefault="00BA216B" w:rsidP="00614F98"/>
                              <w:p w14:paraId="313E4296" w14:textId="77777777" w:rsidR="00BA216B" w:rsidRDefault="00BA216B" w:rsidP="00614F98"/>
                              <w:p w14:paraId="3C8D4125" w14:textId="77777777" w:rsidR="00BA216B" w:rsidRDefault="00BA216B" w:rsidP="00614F98"/>
                              <w:p w14:paraId="1208FB51" w14:textId="77777777" w:rsidR="00BA216B" w:rsidRDefault="00BA216B" w:rsidP="00614F98"/>
                              <w:p w14:paraId="7D9E01DA" w14:textId="77777777" w:rsidR="00BA216B" w:rsidRDefault="00BA216B" w:rsidP="00614F98"/>
                              <w:p w14:paraId="31BA0793" w14:textId="77777777" w:rsidR="00BA216B" w:rsidRDefault="00BA216B" w:rsidP="00614F98"/>
                              <w:p w14:paraId="48C16426" w14:textId="77777777" w:rsidR="00BA216B" w:rsidRDefault="00BA216B" w:rsidP="00614F98"/>
                              <w:p w14:paraId="3E2BE62A" w14:textId="77777777" w:rsidR="00BA216B" w:rsidRDefault="00BA216B" w:rsidP="00614F98"/>
                              <w:p w14:paraId="3529A35D" w14:textId="77777777" w:rsidR="00BA216B" w:rsidRDefault="00BA216B" w:rsidP="00614F98"/>
                              <w:p w14:paraId="196CF2EA" w14:textId="77777777" w:rsidR="00BA216B" w:rsidRDefault="00BA216B" w:rsidP="00614F98"/>
                              <w:p w14:paraId="03AFC378" w14:textId="77777777" w:rsidR="00BA216B" w:rsidRDefault="00BA216B" w:rsidP="00614F98"/>
                              <w:p w14:paraId="08EA7883" w14:textId="77777777" w:rsidR="00BA216B" w:rsidRDefault="00BA216B" w:rsidP="00614F98"/>
                              <w:p w14:paraId="261DE99F" w14:textId="77777777" w:rsidR="00BA216B" w:rsidRDefault="00BA216B" w:rsidP="00614F98"/>
                              <w:p w14:paraId="64983CCB" w14:textId="77777777" w:rsidR="00BA216B" w:rsidRDefault="00BA216B" w:rsidP="00614F98"/>
                              <w:p w14:paraId="3F613540" w14:textId="77777777" w:rsidR="00BA216B" w:rsidRDefault="00BA216B" w:rsidP="00614F98"/>
                              <w:p w14:paraId="0F44BB9C" w14:textId="77777777" w:rsidR="00BA216B" w:rsidRDefault="00BA216B" w:rsidP="00614F98"/>
                              <w:p w14:paraId="5ADDFD9A" w14:textId="77777777" w:rsidR="00BA216B" w:rsidRDefault="00BA216B" w:rsidP="00614F98"/>
                              <w:p w14:paraId="1156E40D" w14:textId="77777777" w:rsidR="00BA216B" w:rsidRDefault="00BA216B" w:rsidP="00614F98"/>
                              <w:p w14:paraId="4D7777CD" w14:textId="77777777" w:rsidR="00BA216B" w:rsidRDefault="00BA216B" w:rsidP="00614F98"/>
                              <w:p w14:paraId="7B3BCC56" w14:textId="77777777" w:rsidR="00BA216B" w:rsidRDefault="00BA216B" w:rsidP="00614F98"/>
                              <w:p w14:paraId="401AE96A" w14:textId="77777777" w:rsidR="00BA216B" w:rsidRDefault="00BA216B" w:rsidP="00614F98"/>
                              <w:p w14:paraId="6379702E" w14:textId="77777777" w:rsidR="00BA216B" w:rsidRDefault="00BA216B" w:rsidP="00614F98"/>
                              <w:p w14:paraId="44D18B66" w14:textId="77777777" w:rsidR="00BA216B" w:rsidRDefault="00BA216B" w:rsidP="00614F98"/>
                              <w:p w14:paraId="35DD971B" w14:textId="77777777" w:rsidR="00BA216B" w:rsidRDefault="00BA216B" w:rsidP="00614F98"/>
                              <w:p w14:paraId="10FAB27D" w14:textId="77777777" w:rsidR="00BA216B" w:rsidRDefault="00BA216B" w:rsidP="00614F98"/>
                              <w:p w14:paraId="7C9E2A6A" w14:textId="77777777" w:rsidR="00BA216B" w:rsidRDefault="00BA216B" w:rsidP="00614F98"/>
                              <w:p w14:paraId="5ACE2FE0" w14:textId="77777777" w:rsidR="00BA216B" w:rsidRDefault="00BA216B" w:rsidP="00614F98"/>
                              <w:p w14:paraId="330F7885" w14:textId="77777777" w:rsidR="00BA216B" w:rsidRDefault="00BA216B" w:rsidP="00614F98"/>
                              <w:p w14:paraId="738F5F7A" w14:textId="77777777" w:rsidR="00BA216B" w:rsidRDefault="00BA216B" w:rsidP="00614F98"/>
                              <w:p w14:paraId="5E4ED15E" w14:textId="77777777" w:rsidR="00BA216B" w:rsidRDefault="00BA216B" w:rsidP="00614F98"/>
                              <w:p w14:paraId="10C2DB58" w14:textId="77777777" w:rsidR="00BA216B" w:rsidRDefault="00BA216B" w:rsidP="00614F98"/>
                              <w:p w14:paraId="1E656A6E" w14:textId="77777777" w:rsidR="00BA216B" w:rsidRDefault="00BA216B" w:rsidP="00614F98"/>
                              <w:p w14:paraId="33B0BEED" w14:textId="77777777" w:rsidR="00BA216B" w:rsidRDefault="00BA216B" w:rsidP="00614F98"/>
                              <w:p w14:paraId="1E995015" w14:textId="77777777" w:rsidR="00BA216B" w:rsidRDefault="00BA216B" w:rsidP="00614F98"/>
                              <w:p w14:paraId="7AA20221" w14:textId="77777777" w:rsidR="00BA216B" w:rsidRDefault="00BA216B" w:rsidP="00614F98"/>
                              <w:p w14:paraId="34389749" w14:textId="77777777" w:rsidR="00BA216B" w:rsidRDefault="00BA216B" w:rsidP="00614F98"/>
                              <w:p w14:paraId="7A10A98D" w14:textId="77777777" w:rsidR="00BA216B" w:rsidRDefault="00BA216B" w:rsidP="00614F98"/>
                              <w:p w14:paraId="6C4584D9" w14:textId="77777777" w:rsidR="00BA216B" w:rsidRDefault="00BA216B" w:rsidP="00614F98"/>
                              <w:p w14:paraId="42067823" w14:textId="77777777" w:rsidR="00BA216B" w:rsidRDefault="00BA216B" w:rsidP="00614F98"/>
                              <w:p w14:paraId="0D3BA192" w14:textId="77777777" w:rsidR="00BA216B" w:rsidRDefault="00BA216B" w:rsidP="00614F98"/>
                              <w:p w14:paraId="43B22320" w14:textId="77777777" w:rsidR="00BA216B" w:rsidRDefault="00BA216B" w:rsidP="00614F98"/>
                              <w:p w14:paraId="23FA483C" w14:textId="77777777" w:rsidR="00BA216B" w:rsidRDefault="00BA216B" w:rsidP="00614F98"/>
                              <w:p w14:paraId="53B1F5D2" w14:textId="77777777" w:rsidR="00BA216B" w:rsidRDefault="00BA216B" w:rsidP="00614F98"/>
                              <w:p w14:paraId="6D3052D3" w14:textId="77777777" w:rsidR="00BA216B" w:rsidRDefault="00BA216B" w:rsidP="00614F98"/>
                              <w:p w14:paraId="71E66B2D" w14:textId="77777777" w:rsidR="00BA216B" w:rsidRDefault="00BA216B" w:rsidP="00614F98"/>
                              <w:p w14:paraId="2FAA875F" w14:textId="77777777" w:rsidR="00BA216B" w:rsidRDefault="00BA216B" w:rsidP="00614F98"/>
                              <w:p w14:paraId="3C182240" w14:textId="77777777" w:rsidR="00BA216B" w:rsidRDefault="00BA216B" w:rsidP="00614F98"/>
                              <w:p w14:paraId="04E6C9D2" w14:textId="77777777" w:rsidR="00BA216B" w:rsidRDefault="00BA216B" w:rsidP="00614F98"/>
                              <w:p w14:paraId="24D9253A" w14:textId="77777777" w:rsidR="00BA216B" w:rsidRDefault="00BA216B" w:rsidP="00614F98"/>
                              <w:p w14:paraId="3975F4CB" w14:textId="77777777" w:rsidR="00BA216B" w:rsidRDefault="00BA216B" w:rsidP="00614F98"/>
                              <w:p w14:paraId="7D3CD799" w14:textId="77777777" w:rsidR="00BA216B" w:rsidRDefault="00BA216B" w:rsidP="00614F98"/>
                              <w:p w14:paraId="22281034" w14:textId="77777777" w:rsidR="00BA216B" w:rsidRDefault="00BA216B" w:rsidP="00614F98"/>
                              <w:p w14:paraId="76026C09" w14:textId="77777777" w:rsidR="00BA216B" w:rsidRDefault="00BA216B" w:rsidP="00614F98"/>
                              <w:p w14:paraId="55F78A9B" w14:textId="77777777" w:rsidR="00BA216B" w:rsidRDefault="00BA216B" w:rsidP="00614F98"/>
                              <w:p w14:paraId="148D4789" w14:textId="77777777" w:rsidR="00BA216B" w:rsidRDefault="00BA216B" w:rsidP="00614F98"/>
                              <w:p w14:paraId="0AFE037A" w14:textId="77777777" w:rsidR="00BA216B" w:rsidRDefault="00BA216B" w:rsidP="00614F98"/>
                              <w:p w14:paraId="4DD81558" w14:textId="77777777" w:rsidR="00BA216B" w:rsidRDefault="00BA216B" w:rsidP="00614F98"/>
                              <w:p w14:paraId="75B7A962" w14:textId="77777777" w:rsidR="00BA216B" w:rsidRDefault="00BA216B" w:rsidP="00614F98"/>
                              <w:p w14:paraId="21E9FB55" w14:textId="77777777" w:rsidR="00BA216B" w:rsidRDefault="00BA216B" w:rsidP="00614F98"/>
                              <w:p w14:paraId="285BA08E" w14:textId="77777777" w:rsidR="00BA216B" w:rsidRDefault="00BA216B" w:rsidP="00614F98"/>
                              <w:p w14:paraId="5E2B35A9" w14:textId="77777777" w:rsidR="00BA216B" w:rsidRDefault="00BA216B" w:rsidP="00614F98"/>
                              <w:p w14:paraId="3AB67893" w14:textId="77777777" w:rsidR="00BA216B" w:rsidRDefault="00BA216B" w:rsidP="00614F98"/>
                              <w:p w14:paraId="053C73A0" w14:textId="77777777" w:rsidR="00BA216B" w:rsidRDefault="00BA216B" w:rsidP="00614F98"/>
                              <w:p w14:paraId="7B2C7AE4" w14:textId="77777777" w:rsidR="00BA216B" w:rsidRDefault="00BA216B" w:rsidP="00614F98"/>
                              <w:p w14:paraId="74737EC0" w14:textId="77777777" w:rsidR="00BA216B" w:rsidRDefault="00BA216B" w:rsidP="00614F98"/>
                              <w:p w14:paraId="0DD28AC2" w14:textId="77777777" w:rsidR="00BA216B" w:rsidRDefault="00BA216B" w:rsidP="00614F98"/>
                              <w:p w14:paraId="6121E374" w14:textId="77777777" w:rsidR="00BA216B" w:rsidRDefault="00BA216B" w:rsidP="00614F98"/>
                              <w:p w14:paraId="6C1FD512" w14:textId="77777777" w:rsidR="00BA216B" w:rsidRDefault="00BA216B" w:rsidP="00614F98"/>
                              <w:p w14:paraId="1C3DFE04" w14:textId="77777777" w:rsidR="00BA216B" w:rsidRDefault="00BA216B" w:rsidP="00614F98"/>
                              <w:p w14:paraId="11469747" w14:textId="77777777" w:rsidR="00BA216B" w:rsidRDefault="00BA216B" w:rsidP="00614F98"/>
                              <w:p w14:paraId="5C263EA1" w14:textId="77777777" w:rsidR="00BA216B" w:rsidRDefault="00BA216B" w:rsidP="00614F98"/>
                              <w:p w14:paraId="423D9D66" w14:textId="77777777" w:rsidR="00BA216B" w:rsidRDefault="00BA216B" w:rsidP="00614F98"/>
                              <w:p w14:paraId="50CC3602" w14:textId="77777777" w:rsidR="00BA216B" w:rsidRDefault="00BA216B" w:rsidP="00614F98"/>
                              <w:p w14:paraId="4540D067" w14:textId="77777777" w:rsidR="00BA216B" w:rsidRDefault="00BA216B" w:rsidP="00614F98"/>
                              <w:p w14:paraId="6287EBEA" w14:textId="77777777" w:rsidR="00BA216B" w:rsidRDefault="00BA216B" w:rsidP="00614F98"/>
                              <w:p w14:paraId="13724A73" w14:textId="77777777" w:rsidR="00BA216B" w:rsidRDefault="00BA216B" w:rsidP="00614F98"/>
                              <w:p w14:paraId="229EDA79" w14:textId="77777777" w:rsidR="00BA216B" w:rsidRDefault="00BA216B" w:rsidP="00614F98"/>
                              <w:p w14:paraId="43300C61" w14:textId="77777777" w:rsidR="00BA216B" w:rsidRDefault="00BA216B" w:rsidP="00614F98"/>
                              <w:p w14:paraId="2557B676" w14:textId="77777777" w:rsidR="00BA216B" w:rsidRDefault="00BA216B" w:rsidP="00614F98"/>
                              <w:p w14:paraId="30FFA2D0" w14:textId="77777777" w:rsidR="00BA216B" w:rsidRDefault="00BA216B" w:rsidP="00614F98"/>
                              <w:p w14:paraId="5A15C626" w14:textId="77777777" w:rsidR="00BA216B" w:rsidRDefault="00BA216B" w:rsidP="00614F98"/>
                              <w:p w14:paraId="105F8FAD" w14:textId="77777777" w:rsidR="00BA216B" w:rsidRDefault="00BA216B" w:rsidP="00614F98"/>
                              <w:p w14:paraId="3D179A98" w14:textId="77777777" w:rsidR="00BA216B" w:rsidRDefault="00BA216B" w:rsidP="00614F98"/>
                              <w:p w14:paraId="4D927C47" w14:textId="77777777" w:rsidR="00BA216B" w:rsidRDefault="00BA216B" w:rsidP="00614F98"/>
                              <w:p w14:paraId="07B69F71" w14:textId="77777777" w:rsidR="00BA216B" w:rsidRDefault="00BA216B" w:rsidP="00614F98"/>
                              <w:p w14:paraId="040F57E5" w14:textId="77777777" w:rsidR="00BA216B" w:rsidRDefault="00BA216B" w:rsidP="00614F98"/>
                              <w:p w14:paraId="5BAB9540" w14:textId="77777777" w:rsidR="00BA216B" w:rsidRDefault="00BA216B" w:rsidP="00614F98"/>
                              <w:p w14:paraId="6089A6C4" w14:textId="77777777" w:rsidR="00BA216B" w:rsidRDefault="00BA216B" w:rsidP="00614F98"/>
                              <w:p w14:paraId="1BCFAA56" w14:textId="77777777" w:rsidR="00BA216B" w:rsidRDefault="00BA216B" w:rsidP="00614F98"/>
                              <w:p w14:paraId="08C665C2" w14:textId="77777777" w:rsidR="00BA216B" w:rsidRDefault="00BA216B" w:rsidP="00614F98"/>
                              <w:p w14:paraId="3E3A8603" w14:textId="77777777" w:rsidR="00BA216B" w:rsidRDefault="00BA216B" w:rsidP="00614F98"/>
                              <w:p w14:paraId="66340651" w14:textId="77777777" w:rsidR="00BA216B" w:rsidRDefault="00BA216B" w:rsidP="00614F98"/>
                              <w:p w14:paraId="74E33A79" w14:textId="77777777" w:rsidR="00BA216B" w:rsidRDefault="00BA216B" w:rsidP="00614F98"/>
                              <w:p w14:paraId="4C47271F" w14:textId="77777777" w:rsidR="00BA216B" w:rsidRDefault="00BA216B" w:rsidP="00614F98"/>
                              <w:p w14:paraId="60B4B124" w14:textId="77777777" w:rsidR="00BA216B" w:rsidRDefault="00BA216B" w:rsidP="00614F98"/>
                              <w:p w14:paraId="0EFCACF7" w14:textId="77777777" w:rsidR="00BA216B" w:rsidRDefault="00BA216B" w:rsidP="00614F98"/>
                              <w:p w14:paraId="0E842F03" w14:textId="77777777" w:rsidR="00BA216B" w:rsidRDefault="00BA216B" w:rsidP="00614F98"/>
                              <w:p w14:paraId="000C512C" w14:textId="77777777" w:rsidR="00BA216B" w:rsidRDefault="00BA216B" w:rsidP="00614F98"/>
                              <w:p w14:paraId="7392B89B" w14:textId="77777777" w:rsidR="00BA216B" w:rsidRDefault="00BA216B" w:rsidP="00614F98"/>
                              <w:p w14:paraId="5EC11848" w14:textId="77777777" w:rsidR="00BA216B" w:rsidRDefault="00BA216B" w:rsidP="00614F98"/>
                              <w:p w14:paraId="30CD6117" w14:textId="77777777" w:rsidR="00BA216B" w:rsidRDefault="00BA216B" w:rsidP="00614F98"/>
                              <w:p w14:paraId="52128E83" w14:textId="77777777" w:rsidR="00BA216B" w:rsidRDefault="00BA216B" w:rsidP="00614F98"/>
                              <w:p w14:paraId="2CF22BA8" w14:textId="77777777" w:rsidR="00BA216B" w:rsidRDefault="00BA216B" w:rsidP="00614F98"/>
                              <w:p w14:paraId="61818D5E" w14:textId="77777777" w:rsidR="00BA216B" w:rsidRDefault="00BA216B" w:rsidP="00614F98"/>
                              <w:p w14:paraId="421937F9" w14:textId="77777777" w:rsidR="00BA216B" w:rsidRDefault="00BA216B" w:rsidP="00614F98"/>
                              <w:p w14:paraId="5C8529B7" w14:textId="77777777" w:rsidR="00BA216B" w:rsidRDefault="00BA216B" w:rsidP="00614F98"/>
                              <w:p w14:paraId="7B9E3EA6" w14:textId="77777777" w:rsidR="00BA216B" w:rsidRDefault="00BA216B" w:rsidP="00614F98"/>
                              <w:p w14:paraId="00D65919" w14:textId="77777777" w:rsidR="00BA216B" w:rsidRDefault="00BA216B" w:rsidP="00614F98"/>
                              <w:p w14:paraId="3A24D20C" w14:textId="77777777" w:rsidR="00BA216B" w:rsidRDefault="00BA216B" w:rsidP="00614F98"/>
                              <w:p w14:paraId="319AF885" w14:textId="77777777" w:rsidR="00BA216B" w:rsidRDefault="00BA216B" w:rsidP="00614F98"/>
                              <w:p w14:paraId="213CC34F" w14:textId="77777777" w:rsidR="00BA216B" w:rsidRDefault="00BA216B" w:rsidP="00614F98"/>
                              <w:p w14:paraId="331D81FF" w14:textId="77777777" w:rsidR="00BA216B" w:rsidRDefault="00BA216B" w:rsidP="00614F98"/>
                              <w:p w14:paraId="0E10D461" w14:textId="77777777" w:rsidR="00BA216B" w:rsidRDefault="00BA216B" w:rsidP="00614F98"/>
                              <w:p w14:paraId="36B03E51" w14:textId="77777777" w:rsidR="00BA216B" w:rsidRDefault="00BA216B" w:rsidP="00614F98"/>
                              <w:p w14:paraId="2253824B" w14:textId="77777777" w:rsidR="00BA216B" w:rsidRDefault="00BA216B" w:rsidP="00614F98"/>
                              <w:p w14:paraId="78BA3B0E" w14:textId="77777777" w:rsidR="00BA216B" w:rsidRDefault="00BA216B" w:rsidP="00614F98"/>
                              <w:p w14:paraId="1B7870B0" w14:textId="77777777" w:rsidR="00BA216B" w:rsidRDefault="00BA216B" w:rsidP="00614F98"/>
                              <w:p w14:paraId="7687D94A" w14:textId="77777777" w:rsidR="00BA216B" w:rsidRDefault="00BA216B" w:rsidP="00614F98"/>
                              <w:p w14:paraId="54A7E56A" w14:textId="77777777" w:rsidR="00BA216B" w:rsidRDefault="00BA216B" w:rsidP="00614F98"/>
                              <w:p w14:paraId="48190553" w14:textId="77777777" w:rsidR="00BA216B" w:rsidRDefault="00BA216B" w:rsidP="00614F98"/>
                              <w:p w14:paraId="02EE17A0" w14:textId="77777777" w:rsidR="00BA216B" w:rsidRDefault="00BA216B" w:rsidP="00614F98"/>
                              <w:p w14:paraId="030CF9C5" w14:textId="77777777" w:rsidR="00BA216B" w:rsidRDefault="00BA216B" w:rsidP="00614F98"/>
                              <w:p w14:paraId="23D6A73A" w14:textId="77777777" w:rsidR="00BA216B" w:rsidRDefault="00BA216B" w:rsidP="00614F98"/>
                              <w:p w14:paraId="7CDA306E" w14:textId="77777777" w:rsidR="00BA216B" w:rsidRDefault="00BA216B" w:rsidP="00614F98"/>
                              <w:p w14:paraId="5980F8C0" w14:textId="77777777" w:rsidR="00BA216B" w:rsidRDefault="00BA216B" w:rsidP="00614F98"/>
                              <w:p w14:paraId="43D3C347" w14:textId="77777777" w:rsidR="00BA216B" w:rsidRDefault="00BA216B" w:rsidP="00614F98"/>
                              <w:p w14:paraId="2DF7595B" w14:textId="77777777" w:rsidR="00BA216B" w:rsidRDefault="00BA216B" w:rsidP="00614F98"/>
                              <w:p w14:paraId="052BB461" w14:textId="77777777" w:rsidR="00BA216B" w:rsidRDefault="00BA216B" w:rsidP="00614F98"/>
                              <w:p w14:paraId="78B3A92E" w14:textId="77777777" w:rsidR="00BA216B" w:rsidRDefault="00BA216B" w:rsidP="00614F98"/>
                              <w:p w14:paraId="1F6E2F8A" w14:textId="77777777" w:rsidR="00BA216B" w:rsidRDefault="00BA216B" w:rsidP="00614F98"/>
                              <w:p w14:paraId="61229547" w14:textId="77777777" w:rsidR="00BA216B" w:rsidRDefault="00BA216B" w:rsidP="00614F98"/>
                              <w:p w14:paraId="06C59DF6" w14:textId="77777777" w:rsidR="00BA216B" w:rsidRDefault="00BA216B" w:rsidP="00614F98"/>
                              <w:p w14:paraId="66499FAF" w14:textId="77777777" w:rsidR="00BA216B" w:rsidRDefault="00BA216B" w:rsidP="00614F98"/>
                              <w:p w14:paraId="317FFB0E" w14:textId="77777777" w:rsidR="00BA216B" w:rsidRDefault="00BA216B" w:rsidP="00614F98"/>
                              <w:p w14:paraId="15CF12F1" w14:textId="77777777" w:rsidR="00BA216B" w:rsidRDefault="00BA216B" w:rsidP="00614F98"/>
                              <w:p w14:paraId="44166CA2" w14:textId="77777777" w:rsidR="00BA216B" w:rsidRDefault="00BA216B" w:rsidP="00614F98"/>
                              <w:p w14:paraId="2B526ED3" w14:textId="77777777" w:rsidR="00BA216B" w:rsidRDefault="00BA216B" w:rsidP="00614F98"/>
                              <w:p w14:paraId="147264AE" w14:textId="77777777" w:rsidR="00BA216B" w:rsidRDefault="00BA216B" w:rsidP="00614F98"/>
                              <w:p w14:paraId="038D1A64" w14:textId="77777777" w:rsidR="00BA216B" w:rsidRDefault="00BA216B" w:rsidP="00614F98"/>
                              <w:p w14:paraId="573A2420" w14:textId="77777777" w:rsidR="00BA216B" w:rsidRDefault="00BA216B" w:rsidP="00614F98"/>
                              <w:p w14:paraId="6C88C97F" w14:textId="77777777" w:rsidR="00BA216B" w:rsidRDefault="00BA216B" w:rsidP="00614F98"/>
                              <w:p w14:paraId="56A7003A" w14:textId="77777777" w:rsidR="00BA216B" w:rsidRDefault="00BA216B" w:rsidP="00614F98"/>
                              <w:p w14:paraId="5FC08AE8" w14:textId="77777777" w:rsidR="00BA216B" w:rsidRDefault="00BA216B" w:rsidP="00614F98"/>
                              <w:p w14:paraId="789DDE50" w14:textId="77777777" w:rsidR="00BA216B" w:rsidRDefault="00BA216B" w:rsidP="00614F98"/>
                              <w:p w14:paraId="5B66A2D0" w14:textId="77777777" w:rsidR="00BA216B" w:rsidRDefault="00BA216B" w:rsidP="00614F98"/>
                              <w:p w14:paraId="0B80FA3B" w14:textId="77777777" w:rsidR="00BA216B" w:rsidRDefault="00BA216B" w:rsidP="00614F98"/>
                              <w:p w14:paraId="6E0C55CA" w14:textId="77777777" w:rsidR="00BA216B" w:rsidRDefault="00BA216B" w:rsidP="00614F98"/>
                              <w:p w14:paraId="6A44149A" w14:textId="77777777" w:rsidR="00BA216B" w:rsidRDefault="00BA216B" w:rsidP="00614F98"/>
                              <w:p w14:paraId="50D73947" w14:textId="77777777" w:rsidR="00BA216B" w:rsidRDefault="00BA216B" w:rsidP="00614F98"/>
                            </w:txbxContent>
                          </wps:txbx>
                          <wps:bodyPr rot="0" vert="horz" wrap="square" lIns="91440" tIns="45720" rIns="91440" bIns="45720" anchor="t" anchorCtr="0" upright="1">
                            <a:noAutofit/>
                          </wps:bodyPr>
                        </wps:wsp>
                        <wps:wsp>
                          <wps:cNvPr id="742" name="Text Box 2413"/>
                          <wps:cNvSpPr txBox="1">
                            <a:spLocks noChangeArrowheads="1"/>
                          </wps:cNvSpPr>
                          <wps:spPr bwMode="auto">
                            <a:xfrm>
                              <a:off x="1057" y="2897"/>
                              <a:ext cx="13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465C1" w14:textId="77777777" w:rsidR="00BA216B" w:rsidRDefault="00BA216B" w:rsidP="00614F98">
                                <w:r>
                                  <w:rPr>
                                    <w:rFonts w:hint="eastAsia"/>
                                  </w:rPr>
                                  <w:t>예측 범주</w:t>
                                </w:r>
                              </w:p>
                              <w:p w14:paraId="47C090E1" w14:textId="77777777" w:rsidR="00BA216B" w:rsidRDefault="00BA216B" w:rsidP="00614F98"/>
                              <w:p w14:paraId="4182D391" w14:textId="77777777" w:rsidR="00BA216B" w:rsidRDefault="00BA216B" w:rsidP="00614F98"/>
                              <w:p w14:paraId="52FB349F" w14:textId="77777777" w:rsidR="00BA216B" w:rsidRDefault="00BA216B" w:rsidP="00614F98"/>
                              <w:p w14:paraId="0A1E9487" w14:textId="77777777" w:rsidR="00BA216B" w:rsidRDefault="00BA216B" w:rsidP="00614F98"/>
                              <w:p w14:paraId="5234AD93" w14:textId="77777777" w:rsidR="00BA216B" w:rsidRDefault="00BA216B" w:rsidP="00614F98"/>
                              <w:p w14:paraId="49F3B286" w14:textId="77777777" w:rsidR="00BA216B" w:rsidRDefault="00BA216B" w:rsidP="00614F98"/>
                              <w:p w14:paraId="25149B85" w14:textId="77777777" w:rsidR="00BA216B" w:rsidRDefault="00BA216B" w:rsidP="00614F98"/>
                              <w:p w14:paraId="229EF2D1" w14:textId="77777777" w:rsidR="00BA216B" w:rsidRDefault="00BA216B" w:rsidP="00614F98"/>
                              <w:p w14:paraId="46D609ED" w14:textId="77777777" w:rsidR="00BA216B" w:rsidRDefault="00BA216B" w:rsidP="00614F98"/>
                              <w:p w14:paraId="1C47A650" w14:textId="77777777" w:rsidR="00BA216B" w:rsidRDefault="00BA216B" w:rsidP="00614F98"/>
                              <w:p w14:paraId="03C3FD0B" w14:textId="77777777" w:rsidR="00BA216B" w:rsidRDefault="00BA216B" w:rsidP="00614F98"/>
                              <w:p w14:paraId="10CF4865" w14:textId="77777777" w:rsidR="00BA216B" w:rsidRDefault="00BA216B" w:rsidP="00614F98"/>
                              <w:p w14:paraId="7B190369" w14:textId="77777777" w:rsidR="00BA216B" w:rsidRDefault="00BA216B" w:rsidP="00614F98"/>
                              <w:p w14:paraId="09A4C03E" w14:textId="77777777" w:rsidR="00BA216B" w:rsidRDefault="00BA216B" w:rsidP="00614F98"/>
                              <w:p w14:paraId="106FCFFC" w14:textId="77777777" w:rsidR="00BA216B" w:rsidRDefault="00BA216B" w:rsidP="00614F98"/>
                              <w:p w14:paraId="2C8AB8A3" w14:textId="77777777" w:rsidR="00BA216B" w:rsidRDefault="00BA216B" w:rsidP="00614F98"/>
                              <w:p w14:paraId="60DA00A2" w14:textId="77777777" w:rsidR="00BA216B" w:rsidRDefault="00BA216B" w:rsidP="00614F98"/>
                              <w:p w14:paraId="26572244" w14:textId="77777777" w:rsidR="00BA216B" w:rsidRDefault="00BA216B" w:rsidP="00614F98"/>
                              <w:p w14:paraId="77CA5541" w14:textId="77777777" w:rsidR="00BA216B" w:rsidRDefault="00BA216B" w:rsidP="00614F98"/>
                              <w:p w14:paraId="2835948D" w14:textId="77777777" w:rsidR="00BA216B" w:rsidRDefault="00BA216B" w:rsidP="00614F98"/>
                              <w:p w14:paraId="2A90BB77" w14:textId="77777777" w:rsidR="00BA216B" w:rsidRDefault="00BA216B" w:rsidP="00614F98"/>
                              <w:p w14:paraId="0D74A0B2" w14:textId="77777777" w:rsidR="00BA216B" w:rsidRDefault="00BA216B" w:rsidP="00614F98"/>
                              <w:p w14:paraId="4E4585AF" w14:textId="77777777" w:rsidR="00BA216B" w:rsidRDefault="00BA216B" w:rsidP="00614F98"/>
                              <w:p w14:paraId="5C266D2E" w14:textId="77777777" w:rsidR="00BA216B" w:rsidRDefault="00BA216B" w:rsidP="00614F98"/>
                              <w:p w14:paraId="4937590C" w14:textId="77777777" w:rsidR="00BA216B" w:rsidRDefault="00BA216B" w:rsidP="00614F98"/>
                              <w:p w14:paraId="6B600B4E" w14:textId="77777777" w:rsidR="00BA216B" w:rsidRDefault="00BA216B" w:rsidP="00614F98"/>
                              <w:p w14:paraId="5E9EA965" w14:textId="77777777" w:rsidR="00BA216B" w:rsidRDefault="00BA216B" w:rsidP="00614F98"/>
                              <w:p w14:paraId="07D55D7D" w14:textId="77777777" w:rsidR="00BA216B" w:rsidRDefault="00BA216B" w:rsidP="00614F98"/>
                              <w:p w14:paraId="1F703710" w14:textId="77777777" w:rsidR="00BA216B" w:rsidRDefault="00BA216B" w:rsidP="00614F98"/>
                              <w:p w14:paraId="2EFD3290" w14:textId="77777777" w:rsidR="00BA216B" w:rsidRDefault="00BA216B" w:rsidP="00614F98"/>
                              <w:p w14:paraId="4289784F" w14:textId="77777777" w:rsidR="00BA216B" w:rsidRDefault="00BA216B" w:rsidP="00614F98"/>
                              <w:p w14:paraId="2ED938CE" w14:textId="77777777" w:rsidR="00BA216B" w:rsidRDefault="00BA216B" w:rsidP="00614F98"/>
                              <w:p w14:paraId="5E6502F6" w14:textId="77777777" w:rsidR="00BA216B" w:rsidRDefault="00BA216B" w:rsidP="00614F98"/>
                              <w:p w14:paraId="642F862F" w14:textId="77777777" w:rsidR="00BA216B" w:rsidRDefault="00BA216B" w:rsidP="00614F98"/>
                              <w:p w14:paraId="0E3BABB8" w14:textId="77777777" w:rsidR="00BA216B" w:rsidRDefault="00BA216B" w:rsidP="00614F98"/>
                              <w:p w14:paraId="223761E0" w14:textId="77777777" w:rsidR="00BA216B" w:rsidRDefault="00BA216B" w:rsidP="00614F98"/>
                              <w:p w14:paraId="41B29269" w14:textId="77777777" w:rsidR="00BA216B" w:rsidRDefault="00BA216B" w:rsidP="00614F98"/>
                              <w:p w14:paraId="7AA79D48" w14:textId="77777777" w:rsidR="00BA216B" w:rsidRDefault="00BA216B" w:rsidP="00614F98"/>
                              <w:p w14:paraId="0B49DCE1" w14:textId="77777777" w:rsidR="00BA216B" w:rsidRDefault="00BA216B" w:rsidP="00614F98"/>
                              <w:p w14:paraId="2BAB51D2" w14:textId="77777777" w:rsidR="00BA216B" w:rsidRDefault="00BA216B" w:rsidP="00614F98"/>
                              <w:p w14:paraId="666EB3F6" w14:textId="77777777" w:rsidR="00BA216B" w:rsidRDefault="00BA216B" w:rsidP="00614F98"/>
                              <w:p w14:paraId="3FFAD9EE" w14:textId="77777777" w:rsidR="00BA216B" w:rsidRDefault="00BA216B" w:rsidP="00614F98"/>
                              <w:p w14:paraId="15875914" w14:textId="77777777" w:rsidR="00BA216B" w:rsidRDefault="00BA216B" w:rsidP="00614F98"/>
                              <w:p w14:paraId="04711109" w14:textId="77777777" w:rsidR="00BA216B" w:rsidRDefault="00BA216B" w:rsidP="00614F98"/>
                              <w:p w14:paraId="00A745AA" w14:textId="77777777" w:rsidR="00BA216B" w:rsidRDefault="00BA216B" w:rsidP="00614F98"/>
                              <w:p w14:paraId="2C28317F" w14:textId="77777777" w:rsidR="00BA216B" w:rsidRDefault="00BA216B" w:rsidP="00614F98"/>
                              <w:p w14:paraId="1CFFAB75" w14:textId="77777777" w:rsidR="00BA216B" w:rsidRDefault="00BA216B" w:rsidP="00614F98"/>
                              <w:p w14:paraId="17617013" w14:textId="77777777" w:rsidR="00BA216B" w:rsidRDefault="00BA216B" w:rsidP="00614F98"/>
                              <w:p w14:paraId="10154C74" w14:textId="77777777" w:rsidR="00BA216B" w:rsidRDefault="00BA216B" w:rsidP="00614F98"/>
                              <w:p w14:paraId="1C22BB2C" w14:textId="77777777" w:rsidR="00BA216B" w:rsidRDefault="00BA216B" w:rsidP="00614F98"/>
                              <w:p w14:paraId="7B734B94" w14:textId="77777777" w:rsidR="00BA216B" w:rsidRDefault="00BA216B" w:rsidP="00614F98"/>
                              <w:p w14:paraId="112764FE" w14:textId="77777777" w:rsidR="00BA216B" w:rsidRDefault="00BA216B" w:rsidP="00614F98"/>
                              <w:p w14:paraId="2F5A15A7" w14:textId="77777777" w:rsidR="00BA216B" w:rsidRDefault="00BA216B" w:rsidP="00614F98"/>
                              <w:p w14:paraId="2DFD760B" w14:textId="77777777" w:rsidR="00BA216B" w:rsidRDefault="00BA216B" w:rsidP="00614F98"/>
                              <w:p w14:paraId="6FA65DAF" w14:textId="77777777" w:rsidR="00BA216B" w:rsidRDefault="00BA216B" w:rsidP="00614F98"/>
                              <w:p w14:paraId="5C64ECAC" w14:textId="77777777" w:rsidR="00BA216B" w:rsidRDefault="00BA216B" w:rsidP="00614F98"/>
                              <w:p w14:paraId="26D8641E" w14:textId="77777777" w:rsidR="00BA216B" w:rsidRDefault="00BA216B" w:rsidP="00614F98"/>
                              <w:p w14:paraId="5685A060" w14:textId="77777777" w:rsidR="00BA216B" w:rsidRDefault="00BA216B" w:rsidP="00614F98"/>
                              <w:p w14:paraId="5F6655AB" w14:textId="77777777" w:rsidR="00BA216B" w:rsidRDefault="00BA216B" w:rsidP="00614F98"/>
                              <w:p w14:paraId="73F1764E" w14:textId="77777777" w:rsidR="00BA216B" w:rsidRDefault="00BA216B" w:rsidP="00614F98"/>
                              <w:p w14:paraId="115491D7" w14:textId="77777777" w:rsidR="00BA216B" w:rsidRDefault="00BA216B" w:rsidP="00614F98"/>
                              <w:p w14:paraId="746B9030" w14:textId="77777777" w:rsidR="00BA216B" w:rsidRDefault="00BA216B" w:rsidP="00614F98"/>
                              <w:p w14:paraId="5D876C49" w14:textId="77777777" w:rsidR="00BA216B" w:rsidRDefault="00BA216B" w:rsidP="00614F98"/>
                              <w:p w14:paraId="2F520742" w14:textId="77777777" w:rsidR="00BA216B" w:rsidRDefault="00BA216B" w:rsidP="00614F98"/>
                              <w:p w14:paraId="78ED478A" w14:textId="77777777" w:rsidR="00BA216B" w:rsidRDefault="00BA216B" w:rsidP="00614F98"/>
                              <w:p w14:paraId="41DE6DCC" w14:textId="77777777" w:rsidR="00BA216B" w:rsidRDefault="00BA216B" w:rsidP="00614F98"/>
                              <w:p w14:paraId="0D26FDE9" w14:textId="77777777" w:rsidR="00BA216B" w:rsidRDefault="00BA216B" w:rsidP="00614F98"/>
                              <w:p w14:paraId="2BE77C1B" w14:textId="77777777" w:rsidR="00BA216B" w:rsidRDefault="00BA216B" w:rsidP="00614F98"/>
                              <w:p w14:paraId="6A90F4F1" w14:textId="77777777" w:rsidR="00BA216B" w:rsidRDefault="00BA216B" w:rsidP="00614F98"/>
                              <w:p w14:paraId="5611B949" w14:textId="77777777" w:rsidR="00BA216B" w:rsidRDefault="00BA216B" w:rsidP="00614F98"/>
                              <w:p w14:paraId="00FE0967" w14:textId="77777777" w:rsidR="00BA216B" w:rsidRDefault="00BA216B" w:rsidP="00614F98"/>
                              <w:p w14:paraId="2CBB6CC4" w14:textId="77777777" w:rsidR="00BA216B" w:rsidRDefault="00BA216B" w:rsidP="00614F98"/>
                              <w:p w14:paraId="2D486576" w14:textId="77777777" w:rsidR="00BA216B" w:rsidRDefault="00BA216B" w:rsidP="00614F98"/>
                              <w:p w14:paraId="4D691F12" w14:textId="77777777" w:rsidR="00BA216B" w:rsidRDefault="00BA216B" w:rsidP="00614F98"/>
                              <w:p w14:paraId="54D9C466" w14:textId="77777777" w:rsidR="00BA216B" w:rsidRDefault="00BA216B" w:rsidP="00614F98"/>
                              <w:p w14:paraId="415070E5" w14:textId="77777777" w:rsidR="00BA216B" w:rsidRDefault="00BA216B" w:rsidP="00614F98"/>
                              <w:p w14:paraId="4607D3FD" w14:textId="77777777" w:rsidR="00BA216B" w:rsidRDefault="00BA216B" w:rsidP="00614F98"/>
                              <w:p w14:paraId="355C5FBC" w14:textId="77777777" w:rsidR="00BA216B" w:rsidRDefault="00BA216B" w:rsidP="00614F98"/>
                              <w:p w14:paraId="33D18C6F" w14:textId="77777777" w:rsidR="00BA216B" w:rsidRDefault="00BA216B" w:rsidP="00614F98"/>
                              <w:p w14:paraId="09054FB3" w14:textId="77777777" w:rsidR="00BA216B" w:rsidRDefault="00BA216B" w:rsidP="00614F98"/>
                              <w:p w14:paraId="2BCF438C" w14:textId="77777777" w:rsidR="00BA216B" w:rsidRDefault="00BA216B" w:rsidP="00614F98"/>
                              <w:p w14:paraId="495F0A35" w14:textId="77777777" w:rsidR="00BA216B" w:rsidRDefault="00BA216B" w:rsidP="00614F98"/>
                              <w:p w14:paraId="5E175D82" w14:textId="77777777" w:rsidR="00BA216B" w:rsidRDefault="00BA216B" w:rsidP="00614F98"/>
                              <w:p w14:paraId="416B1E4A" w14:textId="77777777" w:rsidR="00BA216B" w:rsidRDefault="00BA216B" w:rsidP="00614F98"/>
                              <w:p w14:paraId="4575E376" w14:textId="77777777" w:rsidR="00BA216B" w:rsidRDefault="00BA216B" w:rsidP="00614F98"/>
                              <w:p w14:paraId="56A3F2E4" w14:textId="77777777" w:rsidR="00BA216B" w:rsidRDefault="00BA216B" w:rsidP="00614F98"/>
                              <w:p w14:paraId="6AAA0A8A" w14:textId="77777777" w:rsidR="00BA216B" w:rsidRDefault="00BA216B" w:rsidP="00614F98"/>
                              <w:p w14:paraId="186337B0" w14:textId="77777777" w:rsidR="00BA216B" w:rsidRDefault="00BA216B" w:rsidP="00614F98"/>
                              <w:p w14:paraId="315C0F77" w14:textId="77777777" w:rsidR="00BA216B" w:rsidRDefault="00BA216B" w:rsidP="00614F98"/>
                              <w:p w14:paraId="33CA085F" w14:textId="77777777" w:rsidR="00BA216B" w:rsidRDefault="00BA216B" w:rsidP="00614F98"/>
                              <w:p w14:paraId="68AFEA91" w14:textId="77777777" w:rsidR="00BA216B" w:rsidRDefault="00BA216B" w:rsidP="00614F98"/>
                              <w:p w14:paraId="3FC6B682" w14:textId="77777777" w:rsidR="00BA216B" w:rsidRDefault="00BA216B" w:rsidP="00614F98"/>
                              <w:p w14:paraId="45548067" w14:textId="77777777" w:rsidR="00BA216B" w:rsidRDefault="00BA216B" w:rsidP="00614F98"/>
                              <w:p w14:paraId="55CECDD4" w14:textId="77777777" w:rsidR="00BA216B" w:rsidRDefault="00BA216B" w:rsidP="00614F98"/>
                              <w:p w14:paraId="79BB12C2" w14:textId="77777777" w:rsidR="00BA216B" w:rsidRDefault="00BA216B" w:rsidP="00614F98"/>
                              <w:p w14:paraId="18CB8707" w14:textId="77777777" w:rsidR="00BA216B" w:rsidRDefault="00BA216B" w:rsidP="00614F98"/>
                              <w:p w14:paraId="5307D668" w14:textId="77777777" w:rsidR="00BA216B" w:rsidRDefault="00BA216B" w:rsidP="00614F98"/>
                              <w:p w14:paraId="6EB93CD4" w14:textId="77777777" w:rsidR="00BA216B" w:rsidRDefault="00BA216B" w:rsidP="00614F98"/>
                              <w:p w14:paraId="535F842E" w14:textId="77777777" w:rsidR="00BA216B" w:rsidRDefault="00BA216B" w:rsidP="00614F98"/>
                              <w:p w14:paraId="125EB999" w14:textId="77777777" w:rsidR="00BA216B" w:rsidRDefault="00BA216B" w:rsidP="00614F98"/>
                              <w:p w14:paraId="5702D0BD" w14:textId="77777777" w:rsidR="00BA216B" w:rsidRDefault="00BA216B" w:rsidP="00614F98"/>
                              <w:p w14:paraId="220EB84E" w14:textId="77777777" w:rsidR="00BA216B" w:rsidRDefault="00BA216B" w:rsidP="00614F98"/>
                              <w:p w14:paraId="29C1536A" w14:textId="77777777" w:rsidR="00BA216B" w:rsidRDefault="00BA216B" w:rsidP="00614F98"/>
                              <w:p w14:paraId="78A9E37E" w14:textId="77777777" w:rsidR="00BA216B" w:rsidRDefault="00BA216B" w:rsidP="00614F98"/>
                              <w:p w14:paraId="28895EBF" w14:textId="77777777" w:rsidR="00BA216B" w:rsidRDefault="00BA216B" w:rsidP="00614F98"/>
                              <w:p w14:paraId="39049689" w14:textId="77777777" w:rsidR="00BA216B" w:rsidRDefault="00BA216B" w:rsidP="00614F98"/>
                              <w:p w14:paraId="000FD4C0" w14:textId="77777777" w:rsidR="00BA216B" w:rsidRDefault="00BA216B" w:rsidP="00614F98"/>
                              <w:p w14:paraId="7A616818" w14:textId="77777777" w:rsidR="00BA216B" w:rsidRDefault="00BA216B" w:rsidP="00614F98"/>
                              <w:p w14:paraId="05E35038" w14:textId="77777777" w:rsidR="00BA216B" w:rsidRDefault="00BA216B" w:rsidP="00614F98"/>
                              <w:p w14:paraId="7C891A08" w14:textId="77777777" w:rsidR="00BA216B" w:rsidRDefault="00BA216B" w:rsidP="00614F98"/>
                              <w:p w14:paraId="32B88CC2" w14:textId="77777777" w:rsidR="00BA216B" w:rsidRDefault="00BA216B" w:rsidP="00614F98"/>
                              <w:p w14:paraId="6CFCBF06" w14:textId="77777777" w:rsidR="00BA216B" w:rsidRDefault="00BA216B" w:rsidP="00614F98"/>
                              <w:p w14:paraId="37392D23" w14:textId="77777777" w:rsidR="00BA216B" w:rsidRDefault="00BA216B" w:rsidP="00614F98"/>
                              <w:p w14:paraId="2785572E" w14:textId="77777777" w:rsidR="00BA216B" w:rsidRDefault="00BA216B" w:rsidP="00614F98"/>
                              <w:p w14:paraId="416E53C8" w14:textId="77777777" w:rsidR="00BA216B" w:rsidRDefault="00BA216B" w:rsidP="00614F98"/>
                              <w:p w14:paraId="4090F1DA" w14:textId="77777777" w:rsidR="00BA216B" w:rsidRDefault="00BA216B" w:rsidP="00614F98"/>
                              <w:p w14:paraId="139B1C01" w14:textId="77777777" w:rsidR="00BA216B" w:rsidRDefault="00BA216B" w:rsidP="00614F98"/>
                              <w:p w14:paraId="408E03BE" w14:textId="77777777" w:rsidR="00BA216B" w:rsidRDefault="00BA216B" w:rsidP="00614F98"/>
                              <w:p w14:paraId="23325E67" w14:textId="77777777" w:rsidR="00BA216B" w:rsidRDefault="00BA216B" w:rsidP="00614F98"/>
                              <w:p w14:paraId="5E5C48BE" w14:textId="77777777" w:rsidR="00BA216B" w:rsidRDefault="00BA216B" w:rsidP="00614F98"/>
                              <w:p w14:paraId="155F8B20" w14:textId="77777777" w:rsidR="00BA216B" w:rsidRDefault="00BA216B" w:rsidP="00614F98"/>
                              <w:p w14:paraId="0D6905E6" w14:textId="77777777" w:rsidR="00BA216B" w:rsidRDefault="00BA216B" w:rsidP="00614F98"/>
                              <w:p w14:paraId="1113EFAC" w14:textId="77777777" w:rsidR="00BA216B" w:rsidRDefault="00BA216B" w:rsidP="00614F98"/>
                              <w:p w14:paraId="44DE45EB" w14:textId="77777777" w:rsidR="00BA216B" w:rsidRDefault="00BA216B" w:rsidP="00614F98"/>
                              <w:p w14:paraId="1E2D1733" w14:textId="77777777" w:rsidR="00BA216B" w:rsidRDefault="00BA216B" w:rsidP="00614F98"/>
                              <w:p w14:paraId="42DFB64D" w14:textId="77777777" w:rsidR="00BA216B" w:rsidRDefault="00BA216B" w:rsidP="00614F98"/>
                              <w:p w14:paraId="1B617959" w14:textId="77777777" w:rsidR="00BA216B" w:rsidRDefault="00BA216B" w:rsidP="00614F98"/>
                              <w:p w14:paraId="057908DA" w14:textId="77777777" w:rsidR="00BA216B" w:rsidRDefault="00BA216B" w:rsidP="00614F98"/>
                              <w:p w14:paraId="0F554B8B" w14:textId="77777777" w:rsidR="00BA216B" w:rsidRDefault="00BA216B" w:rsidP="00614F98"/>
                              <w:p w14:paraId="563FDDC0" w14:textId="77777777" w:rsidR="00BA216B" w:rsidRDefault="00BA216B" w:rsidP="00614F98"/>
                              <w:p w14:paraId="6B2AE8D0" w14:textId="77777777" w:rsidR="00BA216B" w:rsidRDefault="00BA216B" w:rsidP="00614F98"/>
                              <w:p w14:paraId="68325A23" w14:textId="77777777" w:rsidR="00BA216B" w:rsidRDefault="00BA216B" w:rsidP="00614F98"/>
                              <w:p w14:paraId="6EB8E42D" w14:textId="77777777" w:rsidR="00BA216B" w:rsidRDefault="00BA216B" w:rsidP="00614F98"/>
                              <w:p w14:paraId="46168F07" w14:textId="77777777" w:rsidR="00BA216B" w:rsidRDefault="00BA216B" w:rsidP="00614F98"/>
                              <w:p w14:paraId="6A79E2F8" w14:textId="77777777" w:rsidR="00BA216B" w:rsidRDefault="00BA216B" w:rsidP="00614F98"/>
                              <w:p w14:paraId="610545B8" w14:textId="77777777" w:rsidR="00BA216B" w:rsidRDefault="00BA216B" w:rsidP="00614F98"/>
                              <w:p w14:paraId="225086D3" w14:textId="77777777" w:rsidR="00BA216B" w:rsidRDefault="00BA216B" w:rsidP="00614F98"/>
                              <w:p w14:paraId="06512479" w14:textId="77777777" w:rsidR="00BA216B" w:rsidRDefault="00BA216B" w:rsidP="00614F98"/>
                              <w:p w14:paraId="71F0E4EF" w14:textId="77777777" w:rsidR="00BA216B" w:rsidRDefault="00BA216B" w:rsidP="00614F98"/>
                              <w:p w14:paraId="418BA0C1" w14:textId="77777777" w:rsidR="00BA216B" w:rsidRDefault="00BA216B" w:rsidP="00614F98"/>
                              <w:p w14:paraId="24A2F6BD" w14:textId="77777777" w:rsidR="00BA216B" w:rsidRDefault="00BA216B" w:rsidP="00614F98"/>
                              <w:p w14:paraId="1AE07659" w14:textId="77777777" w:rsidR="00BA216B" w:rsidRDefault="00BA216B" w:rsidP="00614F98"/>
                              <w:p w14:paraId="3028E4F6" w14:textId="77777777" w:rsidR="00BA216B" w:rsidRDefault="00BA216B" w:rsidP="00614F98"/>
                              <w:p w14:paraId="2BE486C9" w14:textId="77777777" w:rsidR="00BA216B" w:rsidRDefault="00BA216B" w:rsidP="00614F98"/>
                              <w:p w14:paraId="7913A98E" w14:textId="77777777" w:rsidR="00BA216B" w:rsidRDefault="00BA216B" w:rsidP="00614F98"/>
                              <w:p w14:paraId="025C92F1" w14:textId="77777777" w:rsidR="00BA216B" w:rsidRDefault="00BA216B" w:rsidP="00614F98"/>
                              <w:p w14:paraId="347DDFD3" w14:textId="77777777" w:rsidR="00BA216B" w:rsidRDefault="00BA216B" w:rsidP="00614F98"/>
                              <w:p w14:paraId="5C0064F0" w14:textId="77777777" w:rsidR="00BA216B" w:rsidRDefault="00BA216B" w:rsidP="00614F98"/>
                              <w:p w14:paraId="162D4061" w14:textId="77777777" w:rsidR="00BA216B" w:rsidRDefault="00BA216B" w:rsidP="00614F98"/>
                              <w:p w14:paraId="610B8002" w14:textId="77777777" w:rsidR="00BA216B" w:rsidRDefault="00BA216B" w:rsidP="00614F98"/>
                              <w:p w14:paraId="113AC477" w14:textId="77777777" w:rsidR="00BA216B" w:rsidRDefault="00BA216B" w:rsidP="00614F98"/>
                              <w:p w14:paraId="168FC6C0" w14:textId="77777777" w:rsidR="00BA216B" w:rsidRDefault="00BA216B" w:rsidP="00614F98"/>
                              <w:p w14:paraId="24C86C19" w14:textId="77777777" w:rsidR="00BA216B" w:rsidRDefault="00BA216B" w:rsidP="00614F98"/>
                              <w:p w14:paraId="37E7C556" w14:textId="77777777" w:rsidR="00BA216B" w:rsidRDefault="00BA216B" w:rsidP="00614F98"/>
                              <w:p w14:paraId="518A4E4E" w14:textId="77777777" w:rsidR="00BA216B" w:rsidRDefault="00BA216B" w:rsidP="00614F98"/>
                              <w:p w14:paraId="41EAECEA" w14:textId="77777777" w:rsidR="00BA216B" w:rsidRDefault="00BA216B" w:rsidP="00614F98"/>
                              <w:p w14:paraId="6C8F9A08" w14:textId="77777777" w:rsidR="00BA216B" w:rsidRDefault="00BA216B" w:rsidP="00614F98"/>
                              <w:p w14:paraId="5C151A9E" w14:textId="77777777" w:rsidR="00BA216B" w:rsidRDefault="00BA216B" w:rsidP="00614F98"/>
                              <w:p w14:paraId="30AB0707" w14:textId="77777777" w:rsidR="00BA216B" w:rsidRDefault="00BA216B" w:rsidP="00614F98"/>
                              <w:p w14:paraId="2C39530A" w14:textId="77777777" w:rsidR="00BA216B" w:rsidRDefault="00BA216B" w:rsidP="00614F98"/>
                              <w:p w14:paraId="2E3362A7" w14:textId="77777777" w:rsidR="00BA216B" w:rsidRDefault="00BA216B" w:rsidP="00614F98"/>
                              <w:p w14:paraId="045C671B" w14:textId="77777777" w:rsidR="00BA216B" w:rsidRDefault="00BA216B" w:rsidP="00614F98"/>
                              <w:p w14:paraId="67EC2064" w14:textId="77777777" w:rsidR="00BA216B" w:rsidRDefault="00BA216B" w:rsidP="00614F98"/>
                              <w:p w14:paraId="68A39543" w14:textId="77777777" w:rsidR="00BA216B" w:rsidRDefault="00BA216B" w:rsidP="00614F98"/>
                              <w:p w14:paraId="66A20B9F" w14:textId="77777777" w:rsidR="00BA216B" w:rsidRDefault="00BA216B" w:rsidP="00614F98"/>
                              <w:p w14:paraId="71A4BC42" w14:textId="77777777" w:rsidR="00BA216B" w:rsidRDefault="00BA216B" w:rsidP="00614F98"/>
                              <w:p w14:paraId="57D72696" w14:textId="77777777" w:rsidR="00BA216B" w:rsidRDefault="00BA216B" w:rsidP="00614F98"/>
                              <w:p w14:paraId="73F03702" w14:textId="77777777" w:rsidR="00BA216B" w:rsidRDefault="00BA216B" w:rsidP="00614F98"/>
                              <w:p w14:paraId="617B44DB" w14:textId="77777777" w:rsidR="00BA216B" w:rsidRDefault="00BA216B" w:rsidP="00614F98"/>
                              <w:p w14:paraId="510D6C96" w14:textId="77777777" w:rsidR="00BA216B" w:rsidRDefault="00BA216B" w:rsidP="00614F98"/>
                              <w:p w14:paraId="0B0B86F8" w14:textId="77777777" w:rsidR="00BA216B" w:rsidRDefault="00BA216B" w:rsidP="00614F98"/>
                              <w:p w14:paraId="54458EB7" w14:textId="77777777" w:rsidR="00BA216B" w:rsidRDefault="00BA216B" w:rsidP="00614F98"/>
                              <w:p w14:paraId="0B80EC48" w14:textId="77777777" w:rsidR="00BA216B" w:rsidRDefault="00BA216B" w:rsidP="00614F98"/>
                              <w:p w14:paraId="6BF54BEA" w14:textId="77777777" w:rsidR="00BA216B" w:rsidRDefault="00BA216B" w:rsidP="00614F98"/>
                              <w:p w14:paraId="3C6E2DF8" w14:textId="77777777" w:rsidR="00BA216B" w:rsidRDefault="00BA216B" w:rsidP="00614F98"/>
                              <w:p w14:paraId="69E6548A" w14:textId="77777777" w:rsidR="00BA216B" w:rsidRDefault="00BA216B" w:rsidP="00614F98"/>
                              <w:p w14:paraId="44461CFB" w14:textId="77777777" w:rsidR="00BA216B" w:rsidRDefault="00BA216B" w:rsidP="00614F98"/>
                              <w:p w14:paraId="50D2A3C5" w14:textId="77777777" w:rsidR="00BA216B" w:rsidRDefault="00BA216B" w:rsidP="00614F98"/>
                              <w:p w14:paraId="3BE1AD8F" w14:textId="77777777" w:rsidR="00BA216B" w:rsidRDefault="00BA216B" w:rsidP="00614F98"/>
                              <w:p w14:paraId="5BCC1D7D" w14:textId="77777777" w:rsidR="00BA216B" w:rsidRDefault="00BA216B" w:rsidP="00614F98"/>
                              <w:p w14:paraId="40943CBF" w14:textId="77777777" w:rsidR="00BA216B" w:rsidRDefault="00BA216B" w:rsidP="00614F98"/>
                              <w:p w14:paraId="11EB3A4A" w14:textId="77777777" w:rsidR="00BA216B" w:rsidRDefault="00BA216B" w:rsidP="00614F98"/>
                              <w:p w14:paraId="0827E6A1" w14:textId="77777777" w:rsidR="00BA216B" w:rsidRDefault="00BA216B" w:rsidP="00614F98"/>
                              <w:p w14:paraId="7DC7555F" w14:textId="77777777" w:rsidR="00BA216B" w:rsidRDefault="00BA216B" w:rsidP="00614F98"/>
                              <w:p w14:paraId="63232821" w14:textId="77777777" w:rsidR="00BA216B" w:rsidRDefault="00BA216B" w:rsidP="00614F98"/>
                              <w:p w14:paraId="56C75553" w14:textId="77777777" w:rsidR="00BA216B" w:rsidRDefault="00BA216B" w:rsidP="00614F98"/>
                              <w:p w14:paraId="38213B1A" w14:textId="77777777" w:rsidR="00BA216B" w:rsidRDefault="00BA216B" w:rsidP="00614F98"/>
                              <w:p w14:paraId="6DE52823" w14:textId="77777777" w:rsidR="00BA216B" w:rsidRDefault="00BA216B" w:rsidP="00614F98"/>
                              <w:p w14:paraId="0B41C2CD" w14:textId="77777777" w:rsidR="00BA216B" w:rsidRDefault="00BA216B" w:rsidP="00614F98"/>
                              <w:p w14:paraId="74DADE27" w14:textId="77777777" w:rsidR="00BA216B" w:rsidRDefault="00BA216B" w:rsidP="00614F98"/>
                              <w:p w14:paraId="0B897A67" w14:textId="77777777" w:rsidR="00BA216B" w:rsidRDefault="00BA216B" w:rsidP="00614F98"/>
                              <w:p w14:paraId="34297B30" w14:textId="77777777" w:rsidR="00BA216B" w:rsidRDefault="00BA216B" w:rsidP="00614F98"/>
                              <w:p w14:paraId="3667BC00" w14:textId="77777777" w:rsidR="00BA216B" w:rsidRDefault="00BA216B" w:rsidP="00614F98"/>
                              <w:p w14:paraId="44A4247E" w14:textId="77777777" w:rsidR="00BA216B" w:rsidRDefault="00BA216B" w:rsidP="00614F98"/>
                              <w:p w14:paraId="6818BD1A" w14:textId="77777777" w:rsidR="00BA216B" w:rsidRDefault="00BA216B" w:rsidP="00614F98"/>
                              <w:p w14:paraId="181B8BA7" w14:textId="77777777" w:rsidR="00BA216B" w:rsidRDefault="00BA216B" w:rsidP="00614F98"/>
                              <w:p w14:paraId="73C94D26" w14:textId="77777777" w:rsidR="00BA216B" w:rsidRDefault="00BA216B" w:rsidP="00614F98"/>
                              <w:p w14:paraId="0CA18F96" w14:textId="77777777" w:rsidR="00BA216B" w:rsidRDefault="00BA216B" w:rsidP="00614F98"/>
                              <w:p w14:paraId="2D0E2CCF" w14:textId="77777777" w:rsidR="00BA216B" w:rsidRDefault="00BA216B" w:rsidP="00614F98"/>
                              <w:p w14:paraId="13D9C756" w14:textId="77777777" w:rsidR="00BA216B" w:rsidRDefault="00BA216B" w:rsidP="00614F98"/>
                              <w:p w14:paraId="24C0E252" w14:textId="77777777" w:rsidR="00BA216B" w:rsidRDefault="00BA216B" w:rsidP="00614F98"/>
                              <w:p w14:paraId="16B7207C" w14:textId="77777777" w:rsidR="00BA216B" w:rsidRDefault="00BA216B" w:rsidP="00614F98"/>
                              <w:p w14:paraId="0A65ED79" w14:textId="77777777" w:rsidR="00BA216B" w:rsidRDefault="00BA216B" w:rsidP="00614F98"/>
                              <w:p w14:paraId="0353E5D2" w14:textId="77777777" w:rsidR="00BA216B" w:rsidRDefault="00BA216B" w:rsidP="00614F98"/>
                              <w:p w14:paraId="44A458DE" w14:textId="77777777" w:rsidR="00BA216B" w:rsidRDefault="00BA216B" w:rsidP="00614F98"/>
                              <w:p w14:paraId="6FF2239A" w14:textId="77777777" w:rsidR="00BA216B" w:rsidRDefault="00BA216B" w:rsidP="00614F98"/>
                              <w:p w14:paraId="374CAB74" w14:textId="77777777" w:rsidR="00BA216B" w:rsidRDefault="00BA216B" w:rsidP="00614F98"/>
                              <w:p w14:paraId="135A592F" w14:textId="77777777" w:rsidR="00BA216B" w:rsidRDefault="00BA216B" w:rsidP="00614F98"/>
                              <w:p w14:paraId="0C1C23F6" w14:textId="77777777" w:rsidR="00BA216B" w:rsidRDefault="00BA216B" w:rsidP="00614F98"/>
                              <w:p w14:paraId="2E9C5D93" w14:textId="77777777" w:rsidR="00BA216B" w:rsidRDefault="00BA216B" w:rsidP="00614F98"/>
                              <w:p w14:paraId="3FBE95A3" w14:textId="77777777" w:rsidR="00BA216B" w:rsidRDefault="00BA216B" w:rsidP="00614F98"/>
                              <w:p w14:paraId="0D7F61C3" w14:textId="77777777" w:rsidR="00BA216B" w:rsidRDefault="00BA216B" w:rsidP="00614F98"/>
                              <w:p w14:paraId="6AD63D9E" w14:textId="77777777" w:rsidR="00BA216B" w:rsidRDefault="00BA216B" w:rsidP="00614F98"/>
                              <w:p w14:paraId="3806D70D" w14:textId="77777777" w:rsidR="00BA216B" w:rsidRDefault="00BA216B" w:rsidP="00614F98"/>
                              <w:p w14:paraId="7974E2EA" w14:textId="77777777" w:rsidR="00BA216B" w:rsidRDefault="00BA216B" w:rsidP="00614F98"/>
                              <w:p w14:paraId="14321901" w14:textId="77777777" w:rsidR="00BA216B" w:rsidRDefault="00BA216B" w:rsidP="00614F98"/>
                              <w:p w14:paraId="60F607B7" w14:textId="77777777" w:rsidR="00BA216B" w:rsidRDefault="00BA216B" w:rsidP="00614F98"/>
                              <w:p w14:paraId="5992D4D7" w14:textId="77777777" w:rsidR="00BA216B" w:rsidRDefault="00BA216B" w:rsidP="00614F98"/>
                              <w:p w14:paraId="70FC2261" w14:textId="77777777" w:rsidR="00BA216B" w:rsidRDefault="00BA216B" w:rsidP="00614F98"/>
                              <w:p w14:paraId="13BFE11F" w14:textId="77777777" w:rsidR="00BA216B" w:rsidRDefault="00BA216B" w:rsidP="00614F98"/>
                              <w:p w14:paraId="432C1BBB" w14:textId="77777777" w:rsidR="00BA216B" w:rsidRDefault="00BA216B" w:rsidP="00614F98"/>
                              <w:p w14:paraId="0E30BAFD" w14:textId="77777777" w:rsidR="00BA216B" w:rsidRDefault="00BA216B" w:rsidP="00614F98"/>
                              <w:p w14:paraId="7E823E85" w14:textId="77777777" w:rsidR="00BA216B" w:rsidRDefault="00BA216B" w:rsidP="00614F98"/>
                              <w:p w14:paraId="65A56083" w14:textId="77777777" w:rsidR="00BA216B" w:rsidRDefault="00BA216B" w:rsidP="00614F98"/>
                              <w:p w14:paraId="14746685" w14:textId="77777777" w:rsidR="00BA216B" w:rsidRDefault="00BA216B" w:rsidP="00614F98"/>
                              <w:p w14:paraId="508DC97E" w14:textId="77777777" w:rsidR="00BA216B" w:rsidRDefault="00BA216B" w:rsidP="00614F98"/>
                              <w:p w14:paraId="6A77C40F" w14:textId="77777777" w:rsidR="00BA216B" w:rsidRDefault="00BA216B" w:rsidP="00614F98"/>
                              <w:p w14:paraId="0FA952C3" w14:textId="77777777" w:rsidR="00BA216B" w:rsidRDefault="00BA216B" w:rsidP="00614F98"/>
                              <w:p w14:paraId="6DD8B81D" w14:textId="77777777" w:rsidR="00BA216B" w:rsidRDefault="00BA216B" w:rsidP="00614F98"/>
                              <w:p w14:paraId="2E1C0FFF" w14:textId="77777777" w:rsidR="00BA216B" w:rsidRDefault="00BA216B" w:rsidP="00614F98"/>
                              <w:p w14:paraId="059E6D00" w14:textId="77777777" w:rsidR="00BA216B" w:rsidRDefault="00BA216B" w:rsidP="00614F98"/>
                              <w:p w14:paraId="29C857CB" w14:textId="77777777" w:rsidR="00BA216B" w:rsidRDefault="00BA216B" w:rsidP="00614F98"/>
                              <w:p w14:paraId="05DCC278" w14:textId="77777777" w:rsidR="00BA216B" w:rsidRDefault="00BA216B" w:rsidP="00614F98"/>
                              <w:p w14:paraId="011D2028" w14:textId="77777777" w:rsidR="00BA216B" w:rsidRDefault="00BA216B" w:rsidP="00614F98"/>
                              <w:p w14:paraId="5567589A" w14:textId="77777777" w:rsidR="00BA216B" w:rsidRDefault="00BA216B" w:rsidP="00614F98"/>
                              <w:p w14:paraId="78BEDD04" w14:textId="77777777" w:rsidR="00BA216B" w:rsidRDefault="00BA216B" w:rsidP="00614F98"/>
                              <w:p w14:paraId="4D31DC49" w14:textId="77777777" w:rsidR="00BA216B" w:rsidRDefault="00BA216B" w:rsidP="00614F98"/>
                              <w:p w14:paraId="0CDCC3D9" w14:textId="77777777" w:rsidR="00BA216B" w:rsidRDefault="00BA216B" w:rsidP="00614F98"/>
                              <w:p w14:paraId="0C5221D2" w14:textId="77777777" w:rsidR="00BA216B" w:rsidRDefault="00BA216B" w:rsidP="00614F98"/>
                              <w:p w14:paraId="45E81B6D" w14:textId="77777777" w:rsidR="00BA216B" w:rsidRDefault="00BA216B" w:rsidP="00614F98"/>
                              <w:p w14:paraId="74710FE4" w14:textId="77777777" w:rsidR="00BA216B" w:rsidRDefault="00BA216B" w:rsidP="00614F98"/>
                              <w:p w14:paraId="307BA23A" w14:textId="77777777" w:rsidR="00BA216B" w:rsidRDefault="00BA216B" w:rsidP="00614F98"/>
                              <w:p w14:paraId="120B636A" w14:textId="77777777" w:rsidR="00BA216B" w:rsidRDefault="00BA216B" w:rsidP="00614F98"/>
                              <w:p w14:paraId="59F192E7" w14:textId="77777777" w:rsidR="00BA216B" w:rsidRDefault="00BA216B" w:rsidP="00614F98"/>
                              <w:p w14:paraId="239D8701" w14:textId="77777777" w:rsidR="00BA216B" w:rsidRDefault="00BA216B" w:rsidP="00614F98"/>
                              <w:p w14:paraId="6D50F818" w14:textId="77777777" w:rsidR="00BA216B" w:rsidRDefault="00BA216B" w:rsidP="00614F98"/>
                              <w:p w14:paraId="564A9C8A" w14:textId="77777777" w:rsidR="00BA216B" w:rsidRDefault="00BA216B" w:rsidP="00614F98"/>
                              <w:p w14:paraId="076442A9" w14:textId="77777777" w:rsidR="00BA216B" w:rsidRDefault="00BA216B" w:rsidP="00614F98"/>
                              <w:p w14:paraId="2C5E0FC8" w14:textId="77777777" w:rsidR="00BA216B" w:rsidRDefault="00BA216B" w:rsidP="00614F98"/>
                              <w:p w14:paraId="2F9042F3" w14:textId="77777777" w:rsidR="00BA216B" w:rsidRDefault="00BA216B" w:rsidP="00614F98"/>
                              <w:p w14:paraId="4C652F35" w14:textId="77777777" w:rsidR="00BA216B" w:rsidRDefault="00BA216B" w:rsidP="00614F98"/>
                              <w:p w14:paraId="60D0D04E" w14:textId="77777777" w:rsidR="00BA216B" w:rsidRDefault="00BA216B" w:rsidP="00614F98"/>
                              <w:p w14:paraId="45D42830" w14:textId="77777777" w:rsidR="00BA216B" w:rsidRDefault="00BA216B" w:rsidP="00614F98"/>
                              <w:p w14:paraId="771689D5" w14:textId="77777777" w:rsidR="00BA216B" w:rsidRDefault="00BA216B" w:rsidP="00614F98"/>
                              <w:p w14:paraId="36B2ACC3" w14:textId="77777777" w:rsidR="00BA216B" w:rsidRDefault="00BA216B" w:rsidP="00614F98"/>
                              <w:p w14:paraId="7F9A7C65" w14:textId="77777777" w:rsidR="00BA216B" w:rsidRDefault="00BA216B" w:rsidP="00614F98"/>
                              <w:p w14:paraId="64A31A70" w14:textId="77777777" w:rsidR="00BA216B" w:rsidRDefault="00BA216B" w:rsidP="00614F98"/>
                              <w:p w14:paraId="603A1C51" w14:textId="77777777" w:rsidR="00BA216B" w:rsidRDefault="00BA216B" w:rsidP="00614F98"/>
                              <w:p w14:paraId="305D4344" w14:textId="77777777" w:rsidR="00BA216B" w:rsidRDefault="00BA216B" w:rsidP="00614F98"/>
                              <w:p w14:paraId="04EA5A81" w14:textId="77777777" w:rsidR="00BA216B" w:rsidRDefault="00BA216B" w:rsidP="00614F98"/>
                              <w:p w14:paraId="2D9EAF53" w14:textId="77777777" w:rsidR="00BA216B" w:rsidRDefault="00BA216B" w:rsidP="00614F98"/>
                              <w:p w14:paraId="3BB8E04A" w14:textId="77777777" w:rsidR="00BA216B" w:rsidRDefault="00BA216B" w:rsidP="00614F98"/>
                              <w:p w14:paraId="3E814841" w14:textId="77777777" w:rsidR="00BA216B" w:rsidRDefault="00BA216B" w:rsidP="00614F98"/>
                              <w:p w14:paraId="00BDC97F" w14:textId="77777777" w:rsidR="00BA216B" w:rsidRDefault="00BA216B" w:rsidP="00614F98"/>
                              <w:p w14:paraId="0BE7C57C" w14:textId="77777777" w:rsidR="00BA216B" w:rsidRDefault="00BA216B" w:rsidP="00614F98"/>
                              <w:p w14:paraId="558FF04D" w14:textId="77777777" w:rsidR="00BA216B" w:rsidRDefault="00BA216B" w:rsidP="00614F98"/>
                              <w:p w14:paraId="0E029F8B" w14:textId="77777777" w:rsidR="00BA216B" w:rsidRDefault="00BA216B" w:rsidP="00614F98"/>
                              <w:p w14:paraId="15AF3FF6" w14:textId="77777777" w:rsidR="00BA216B" w:rsidRDefault="00BA216B" w:rsidP="00614F98"/>
                              <w:p w14:paraId="7F357723" w14:textId="77777777" w:rsidR="00BA216B" w:rsidRDefault="00BA216B" w:rsidP="00614F98"/>
                              <w:p w14:paraId="41287173" w14:textId="77777777" w:rsidR="00BA216B" w:rsidRDefault="00BA216B" w:rsidP="00614F98"/>
                              <w:p w14:paraId="47952CCE" w14:textId="77777777" w:rsidR="00BA216B" w:rsidRDefault="00BA216B" w:rsidP="00614F98"/>
                              <w:p w14:paraId="40E4C77B" w14:textId="77777777" w:rsidR="00BA216B" w:rsidRDefault="00BA216B" w:rsidP="00614F98"/>
                              <w:p w14:paraId="23C5A210" w14:textId="77777777" w:rsidR="00BA216B" w:rsidRDefault="00BA216B" w:rsidP="00614F98"/>
                              <w:p w14:paraId="6FE6F442" w14:textId="77777777" w:rsidR="00BA216B" w:rsidRDefault="00BA216B" w:rsidP="00614F98"/>
                              <w:p w14:paraId="0A358DE1" w14:textId="77777777" w:rsidR="00BA216B" w:rsidRDefault="00BA216B" w:rsidP="00614F98"/>
                              <w:p w14:paraId="439094A1" w14:textId="77777777" w:rsidR="00BA216B" w:rsidRDefault="00BA216B" w:rsidP="00614F98"/>
                              <w:p w14:paraId="1CA2BE8E" w14:textId="77777777" w:rsidR="00BA216B" w:rsidRDefault="00BA216B" w:rsidP="00614F98"/>
                              <w:p w14:paraId="2A750DCD" w14:textId="77777777" w:rsidR="00BA216B" w:rsidRDefault="00BA216B" w:rsidP="00614F98"/>
                              <w:p w14:paraId="679F3E7F" w14:textId="77777777" w:rsidR="00BA216B" w:rsidRDefault="00BA216B" w:rsidP="00614F98"/>
                              <w:p w14:paraId="632D83D9" w14:textId="77777777" w:rsidR="00BA216B" w:rsidRDefault="00BA216B" w:rsidP="00614F98"/>
                              <w:p w14:paraId="64280362" w14:textId="77777777" w:rsidR="00BA216B" w:rsidRDefault="00BA216B" w:rsidP="00614F98"/>
                              <w:p w14:paraId="6E16A17D" w14:textId="77777777" w:rsidR="00BA216B" w:rsidRDefault="00BA216B" w:rsidP="00614F98"/>
                              <w:p w14:paraId="753E1EE9" w14:textId="77777777" w:rsidR="00BA216B" w:rsidRDefault="00BA216B" w:rsidP="00614F98"/>
                              <w:p w14:paraId="6B34BD10" w14:textId="77777777" w:rsidR="00BA216B" w:rsidRDefault="00BA216B" w:rsidP="00614F98"/>
                              <w:p w14:paraId="614608B8" w14:textId="77777777" w:rsidR="00BA216B" w:rsidRDefault="00BA216B" w:rsidP="00614F98"/>
                              <w:p w14:paraId="56C96910" w14:textId="77777777" w:rsidR="00BA216B" w:rsidRDefault="00BA216B" w:rsidP="00614F98"/>
                              <w:p w14:paraId="07D06C13" w14:textId="77777777" w:rsidR="00BA216B" w:rsidRDefault="00BA216B" w:rsidP="00614F98"/>
                              <w:p w14:paraId="61CEBF89" w14:textId="77777777" w:rsidR="00BA216B" w:rsidRDefault="00BA216B" w:rsidP="00614F98"/>
                              <w:p w14:paraId="5396D22B" w14:textId="77777777" w:rsidR="00BA216B" w:rsidRDefault="00BA216B" w:rsidP="00614F98"/>
                              <w:p w14:paraId="5C09AEEF" w14:textId="77777777" w:rsidR="00BA216B" w:rsidRDefault="00BA216B" w:rsidP="00614F98"/>
                              <w:p w14:paraId="7A88F591" w14:textId="77777777" w:rsidR="00BA216B" w:rsidRDefault="00BA216B" w:rsidP="00614F98"/>
                              <w:p w14:paraId="7341A758" w14:textId="77777777" w:rsidR="00BA216B" w:rsidRDefault="00BA216B" w:rsidP="00614F98"/>
                              <w:p w14:paraId="38BDDBEC" w14:textId="77777777" w:rsidR="00BA216B" w:rsidRDefault="00BA216B" w:rsidP="00614F98"/>
                              <w:p w14:paraId="66AAB770" w14:textId="77777777" w:rsidR="00BA216B" w:rsidRDefault="00BA216B" w:rsidP="00614F98"/>
                              <w:p w14:paraId="3E4C2133" w14:textId="77777777" w:rsidR="00BA216B" w:rsidRDefault="00BA216B" w:rsidP="00614F98"/>
                              <w:p w14:paraId="09A26F62" w14:textId="77777777" w:rsidR="00BA216B" w:rsidRDefault="00BA216B" w:rsidP="00614F98"/>
                              <w:p w14:paraId="3797AB83" w14:textId="77777777" w:rsidR="00BA216B" w:rsidRDefault="00BA216B" w:rsidP="00614F98"/>
                              <w:p w14:paraId="509BA12C" w14:textId="77777777" w:rsidR="00BA216B" w:rsidRDefault="00BA216B" w:rsidP="00614F98"/>
                              <w:p w14:paraId="7D82F3FD" w14:textId="77777777" w:rsidR="00BA216B" w:rsidRDefault="00BA216B" w:rsidP="00614F98"/>
                              <w:p w14:paraId="23D73D67" w14:textId="77777777" w:rsidR="00BA216B" w:rsidRDefault="00BA216B" w:rsidP="00614F98"/>
                              <w:p w14:paraId="135B6213" w14:textId="77777777" w:rsidR="00BA216B" w:rsidRDefault="00BA216B" w:rsidP="00614F98"/>
                              <w:p w14:paraId="33CE3B95" w14:textId="77777777" w:rsidR="00BA216B" w:rsidRDefault="00BA216B" w:rsidP="00614F98"/>
                              <w:p w14:paraId="09D0A451" w14:textId="77777777" w:rsidR="00BA216B" w:rsidRDefault="00BA216B" w:rsidP="00614F98"/>
                              <w:p w14:paraId="243C5B18" w14:textId="77777777" w:rsidR="00BA216B" w:rsidRDefault="00BA216B" w:rsidP="00614F98"/>
                              <w:p w14:paraId="3A7F6CE1" w14:textId="77777777" w:rsidR="00BA216B" w:rsidRDefault="00BA216B" w:rsidP="00614F98"/>
                              <w:p w14:paraId="4580C051" w14:textId="77777777" w:rsidR="00BA216B" w:rsidRDefault="00BA216B" w:rsidP="00614F98"/>
                              <w:p w14:paraId="775EAF53" w14:textId="77777777" w:rsidR="00BA216B" w:rsidRDefault="00BA216B" w:rsidP="00614F98"/>
                              <w:p w14:paraId="0679036F" w14:textId="77777777" w:rsidR="00BA216B" w:rsidRDefault="00BA216B" w:rsidP="00614F98"/>
                              <w:p w14:paraId="6B856B99" w14:textId="77777777" w:rsidR="00BA216B" w:rsidRDefault="00BA216B" w:rsidP="00614F98"/>
                              <w:p w14:paraId="787DC836" w14:textId="77777777" w:rsidR="00BA216B" w:rsidRDefault="00BA216B" w:rsidP="00614F98"/>
                              <w:p w14:paraId="0C76B4BC" w14:textId="77777777" w:rsidR="00BA216B" w:rsidRDefault="00BA216B" w:rsidP="00614F98"/>
                              <w:p w14:paraId="4100402D" w14:textId="77777777" w:rsidR="00BA216B" w:rsidRDefault="00BA216B" w:rsidP="00614F98"/>
                              <w:p w14:paraId="41AADACF" w14:textId="77777777" w:rsidR="00BA216B" w:rsidRDefault="00BA216B" w:rsidP="00614F98"/>
                              <w:p w14:paraId="52991695" w14:textId="77777777" w:rsidR="00BA216B" w:rsidRDefault="00BA216B" w:rsidP="00614F98"/>
                              <w:p w14:paraId="560434BC" w14:textId="77777777" w:rsidR="00BA216B" w:rsidRDefault="00BA216B" w:rsidP="00614F98"/>
                              <w:p w14:paraId="7A67EBA2" w14:textId="77777777" w:rsidR="00BA216B" w:rsidRDefault="00BA216B" w:rsidP="00614F98"/>
                              <w:p w14:paraId="7FC78FCC" w14:textId="77777777" w:rsidR="00BA216B" w:rsidRDefault="00BA216B" w:rsidP="00614F98"/>
                              <w:p w14:paraId="25E47F52" w14:textId="77777777" w:rsidR="00BA216B" w:rsidRDefault="00BA216B" w:rsidP="00614F98"/>
                              <w:p w14:paraId="49F52A28" w14:textId="77777777" w:rsidR="00BA216B" w:rsidRDefault="00BA216B" w:rsidP="00614F98"/>
                              <w:p w14:paraId="5D5F114D" w14:textId="77777777" w:rsidR="00BA216B" w:rsidRDefault="00BA216B" w:rsidP="00614F98"/>
                              <w:p w14:paraId="2327AFD6" w14:textId="77777777" w:rsidR="00BA216B" w:rsidRDefault="00BA216B" w:rsidP="00614F98"/>
                              <w:p w14:paraId="449157B2" w14:textId="77777777" w:rsidR="00BA216B" w:rsidRDefault="00BA216B" w:rsidP="00614F98"/>
                              <w:p w14:paraId="16DE0EEC" w14:textId="77777777" w:rsidR="00BA216B" w:rsidRDefault="00BA216B" w:rsidP="00614F98"/>
                              <w:p w14:paraId="5FEF439B" w14:textId="77777777" w:rsidR="00BA216B" w:rsidRDefault="00BA216B" w:rsidP="00614F98"/>
                              <w:p w14:paraId="79018345" w14:textId="77777777" w:rsidR="00BA216B" w:rsidRDefault="00BA216B" w:rsidP="00614F98"/>
                              <w:p w14:paraId="4A15F8D5" w14:textId="77777777" w:rsidR="00BA216B" w:rsidRDefault="00BA216B" w:rsidP="00614F98"/>
                              <w:p w14:paraId="47F7EC81" w14:textId="77777777" w:rsidR="00BA216B" w:rsidRDefault="00BA216B" w:rsidP="00614F98"/>
                              <w:p w14:paraId="0D38E4A3" w14:textId="77777777" w:rsidR="00BA216B" w:rsidRDefault="00BA216B" w:rsidP="00614F98"/>
                              <w:p w14:paraId="5AA7F789" w14:textId="77777777" w:rsidR="00BA216B" w:rsidRDefault="00BA216B" w:rsidP="00614F98"/>
                              <w:p w14:paraId="78D0370E" w14:textId="77777777" w:rsidR="00BA216B" w:rsidRDefault="00BA216B" w:rsidP="00614F98"/>
                              <w:p w14:paraId="66DD10B1" w14:textId="77777777" w:rsidR="00BA216B" w:rsidRDefault="00BA216B" w:rsidP="00614F98"/>
                              <w:p w14:paraId="49D632D6" w14:textId="77777777" w:rsidR="00BA216B" w:rsidRDefault="00BA216B" w:rsidP="00614F98"/>
                              <w:p w14:paraId="39692218" w14:textId="77777777" w:rsidR="00BA216B" w:rsidRDefault="00BA216B" w:rsidP="00614F98"/>
                              <w:p w14:paraId="114DD135" w14:textId="77777777" w:rsidR="00BA216B" w:rsidRDefault="00BA216B" w:rsidP="00614F98"/>
                              <w:p w14:paraId="715F939A" w14:textId="77777777" w:rsidR="00BA216B" w:rsidRDefault="00BA216B" w:rsidP="00614F98"/>
                              <w:p w14:paraId="7AAE615E" w14:textId="77777777" w:rsidR="00BA216B" w:rsidRDefault="00BA216B" w:rsidP="00614F98"/>
                              <w:p w14:paraId="0EDA5F0B" w14:textId="77777777" w:rsidR="00BA216B" w:rsidRDefault="00BA216B" w:rsidP="00614F98"/>
                              <w:p w14:paraId="6A7CE144" w14:textId="77777777" w:rsidR="00BA216B" w:rsidRDefault="00BA216B" w:rsidP="00614F98"/>
                              <w:p w14:paraId="53DAD75A" w14:textId="77777777" w:rsidR="00BA216B" w:rsidRDefault="00BA216B" w:rsidP="00614F98"/>
                              <w:p w14:paraId="0D8475E2" w14:textId="77777777" w:rsidR="00BA216B" w:rsidRDefault="00BA216B" w:rsidP="00614F98"/>
                              <w:p w14:paraId="2DAB1EF1" w14:textId="77777777" w:rsidR="00BA216B" w:rsidRDefault="00BA216B" w:rsidP="00614F98"/>
                              <w:p w14:paraId="18CED41A" w14:textId="77777777" w:rsidR="00BA216B" w:rsidRDefault="00BA216B" w:rsidP="00614F98"/>
                              <w:p w14:paraId="51ABA709" w14:textId="77777777" w:rsidR="00BA216B" w:rsidRDefault="00BA216B" w:rsidP="00614F98"/>
                              <w:p w14:paraId="4133E9F3" w14:textId="77777777" w:rsidR="00BA216B" w:rsidRDefault="00BA216B" w:rsidP="00614F98"/>
                              <w:p w14:paraId="7FA2D568" w14:textId="77777777" w:rsidR="00BA216B" w:rsidRDefault="00BA216B" w:rsidP="00614F98"/>
                              <w:p w14:paraId="24E1F796" w14:textId="77777777" w:rsidR="00BA216B" w:rsidRDefault="00BA216B" w:rsidP="00614F98"/>
                              <w:p w14:paraId="0BE3F243" w14:textId="77777777" w:rsidR="00BA216B" w:rsidRDefault="00BA216B" w:rsidP="00614F98"/>
                              <w:p w14:paraId="42D1B3BB" w14:textId="77777777" w:rsidR="00BA216B" w:rsidRDefault="00BA216B" w:rsidP="00614F98"/>
                              <w:p w14:paraId="01E8DA0A" w14:textId="77777777" w:rsidR="00BA216B" w:rsidRDefault="00BA216B" w:rsidP="00614F98"/>
                              <w:p w14:paraId="5D016196" w14:textId="77777777" w:rsidR="00BA216B" w:rsidRDefault="00BA216B" w:rsidP="00614F98"/>
                              <w:p w14:paraId="19099AED" w14:textId="77777777" w:rsidR="00BA216B" w:rsidRDefault="00BA216B" w:rsidP="00614F98"/>
                              <w:p w14:paraId="20894201" w14:textId="77777777" w:rsidR="00BA216B" w:rsidRDefault="00BA216B" w:rsidP="00614F98"/>
                              <w:p w14:paraId="4CB5D3EA" w14:textId="77777777" w:rsidR="00BA216B" w:rsidRDefault="00BA216B" w:rsidP="00614F98"/>
                              <w:p w14:paraId="768F90A5" w14:textId="77777777" w:rsidR="00BA216B" w:rsidRDefault="00BA216B" w:rsidP="00614F98"/>
                              <w:p w14:paraId="7CAD0592" w14:textId="77777777" w:rsidR="00BA216B" w:rsidRDefault="00BA216B" w:rsidP="00614F98"/>
                              <w:p w14:paraId="14BBA728" w14:textId="77777777" w:rsidR="00BA216B" w:rsidRDefault="00BA216B" w:rsidP="00614F98"/>
                              <w:p w14:paraId="7E085968" w14:textId="77777777" w:rsidR="00BA216B" w:rsidRDefault="00BA216B" w:rsidP="00614F98"/>
                              <w:p w14:paraId="215AED9C" w14:textId="77777777" w:rsidR="00BA216B" w:rsidRDefault="00BA216B" w:rsidP="00614F98"/>
                              <w:p w14:paraId="385A32D8" w14:textId="77777777" w:rsidR="00BA216B" w:rsidRDefault="00BA216B" w:rsidP="00614F98"/>
                              <w:p w14:paraId="775D52A5" w14:textId="77777777" w:rsidR="00BA216B" w:rsidRDefault="00BA216B" w:rsidP="00614F98"/>
                              <w:p w14:paraId="52387D66" w14:textId="77777777" w:rsidR="00BA216B" w:rsidRDefault="00BA216B" w:rsidP="00614F98"/>
                              <w:p w14:paraId="5C2F9CD3" w14:textId="77777777" w:rsidR="00BA216B" w:rsidRDefault="00BA216B" w:rsidP="00614F98"/>
                              <w:p w14:paraId="29A044A3" w14:textId="77777777" w:rsidR="00BA216B" w:rsidRDefault="00BA216B" w:rsidP="00614F98"/>
                              <w:p w14:paraId="0475EFF8" w14:textId="77777777" w:rsidR="00BA216B" w:rsidRDefault="00BA216B" w:rsidP="00614F98"/>
                              <w:p w14:paraId="3B83ACE6" w14:textId="77777777" w:rsidR="00BA216B" w:rsidRDefault="00BA216B" w:rsidP="00614F98"/>
                              <w:p w14:paraId="458CC90C" w14:textId="77777777" w:rsidR="00BA216B" w:rsidRDefault="00BA216B" w:rsidP="00614F98"/>
                              <w:p w14:paraId="4509B4DD" w14:textId="77777777" w:rsidR="00BA216B" w:rsidRDefault="00BA216B" w:rsidP="00614F98"/>
                              <w:p w14:paraId="206C6485" w14:textId="77777777" w:rsidR="00BA216B" w:rsidRDefault="00BA216B" w:rsidP="00614F98"/>
                              <w:p w14:paraId="7958FACF" w14:textId="77777777" w:rsidR="00BA216B" w:rsidRDefault="00BA216B" w:rsidP="00614F98"/>
                              <w:p w14:paraId="659AD5C0" w14:textId="77777777" w:rsidR="00BA216B" w:rsidRDefault="00BA216B" w:rsidP="00614F98"/>
                              <w:p w14:paraId="00071F04" w14:textId="77777777" w:rsidR="00BA216B" w:rsidRDefault="00BA216B" w:rsidP="00614F98"/>
                              <w:p w14:paraId="2C3D7E06" w14:textId="77777777" w:rsidR="00BA216B" w:rsidRDefault="00BA216B" w:rsidP="00614F98"/>
                              <w:p w14:paraId="4E186E0B" w14:textId="77777777" w:rsidR="00BA216B" w:rsidRDefault="00BA216B" w:rsidP="00614F98"/>
                              <w:p w14:paraId="1A427683" w14:textId="77777777" w:rsidR="00BA216B" w:rsidRDefault="00BA216B" w:rsidP="00614F98"/>
                              <w:p w14:paraId="02C94341" w14:textId="77777777" w:rsidR="00BA216B" w:rsidRDefault="00BA216B" w:rsidP="00614F98"/>
                              <w:p w14:paraId="7E25C8E9" w14:textId="77777777" w:rsidR="00BA216B" w:rsidRDefault="00BA216B" w:rsidP="00614F98"/>
                              <w:p w14:paraId="0A998A9C" w14:textId="77777777" w:rsidR="00BA216B" w:rsidRDefault="00BA216B" w:rsidP="00614F98"/>
                              <w:p w14:paraId="3F6745BC" w14:textId="77777777" w:rsidR="00BA216B" w:rsidRDefault="00BA216B" w:rsidP="00614F98"/>
                              <w:p w14:paraId="77EB0693" w14:textId="77777777" w:rsidR="00BA216B" w:rsidRDefault="00BA216B" w:rsidP="00614F98"/>
                              <w:p w14:paraId="0E6827F9" w14:textId="77777777" w:rsidR="00BA216B" w:rsidRDefault="00BA216B" w:rsidP="00614F98"/>
                              <w:p w14:paraId="4CD22498" w14:textId="77777777" w:rsidR="00BA216B" w:rsidRDefault="00BA216B" w:rsidP="00614F98"/>
                              <w:p w14:paraId="34D2AA58" w14:textId="77777777" w:rsidR="00BA216B" w:rsidRDefault="00BA216B" w:rsidP="00614F98"/>
                              <w:p w14:paraId="10DDC49E" w14:textId="77777777" w:rsidR="00BA216B" w:rsidRDefault="00BA216B" w:rsidP="00614F98"/>
                              <w:p w14:paraId="26CCA24A" w14:textId="77777777" w:rsidR="00BA216B" w:rsidRDefault="00BA216B" w:rsidP="00614F98"/>
                              <w:p w14:paraId="137AAFE7" w14:textId="77777777" w:rsidR="00BA216B" w:rsidRDefault="00BA216B" w:rsidP="00614F98"/>
                              <w:p w14:paraId="64BADB2D" w14:textId="77777777" w:rsidR="00BA216B" w:rsidRDefault="00BA216B" w:rsidP="00614F98"/>
                              <w:p w14:paraId="6F773845" w14:textId="77777777" w:rsidR="00BA216B" w:rsidRDefault="00BA216B" w:rsidP="00614F98"/>
                              <w:p w14:paraId="4BB6909F" w14:textId="77777777" w:rsidR="00BA216B" w:rsidRDefault="00BA216B" w:rsidP="00614F98"/>
                              <w:p w14:paraId="35D710C9" w14:textId="77777777" w:rsidR="00BA216B" w:rsidRDefault="00BA216B" w:rsidP="00614F98"/>
                              <w:p w14:paraId="16ABAD83" w14:textId="77777777" w:rsidR="00BA216B" w:rsidRDefault="00BA216B" w:rsidP="00614F98"/>
                              <w:p w14:paraId="532C40CC" w14:textId="77777777" w:rsidR="00BA216B" w:rsidRDefault="00BA216B" w:rsidP="00614F98"/>
                              <w:p w14:paraId="63BEB384" w14:textId="77777777" w:rsidR="00BA216B" w:rsidRDefault="00BA216B" w:rsidP="00614F98"/>
                              <w:p w14:paraId="25F9ADE4" w14:textId="77777777" w:rsidR="00BA216B" w:rsidRDefault="00BA216B" w:rsidP="00614F98"/>
                              <w:p w14:paraId="7690BC9F" w14:textId="77777777" w:rsidR="00BA216B" w:rsidRDefault="00BA216B" w:rsidP="00614F98"/>
                              <w:p w14:paraId="29A113D4" w14:textId="77777777" w:rsidR="00BA216B" w:rsidRDefault="00BA216B" w:rsidP="00614F98"/>
                              <w:p w14:paraId="23826D6E" w14:textId="77777777" w:rsidR="00BA216B" w:rsidRDefault="00BA216B" w:rsidP="00614F98"/>
                              <w:p w14:paraId="5DACDE64" w14:textId="77777777" w:rsidR="00BA216B" w:rsidRDefault="00BA216B" w:rsidP="00614F98"/>
                              <w:p w14:paraId="4BDC7C77" w14:textId="77777777" w:rsidR="00BA216B" w:rsidRDefault="00BA216B" w:rsidP="00614F98"/>
                              <w:p w14:paraId="649FCEC6" w14:textId="77777777" w:rsidR="00BA216B" w:rsidRDefault="00BA216B" w:rsidP="00614F98"/>
                              <w:p w14:paraId="61CC7132" w14:textId="77777777" w:rsidR="00BA216B" w:rsidRDefault="00BA216B" w:rsidP="00614F98"/>
                              <w:p w14:paraId="7B1F813F" w14:textId="77777777" w:rsidR="00BA216B" w:rsidRDefault="00BA216B" w:rsidP="00614F98"/>
                              <w:p w14:paraId="02AE5849" w14:textId="77777777" w:rsidR="00BA216B" w:rsidRDefault="00BA216B" w:rsidP="00614F98"/>
                              <w:p w14:paraId="757D8883" w14:textId="77777777" w:rsidR="00BA216B" w:rsidRDefault="00BA216B" w:rsidP="00614F98"/>
                              <w:p w14:paraId="6BEAF8EF" w14:textId="77777777" w:rsidR="00BA216B" w:rsidRDefault="00BA216B" w:rsidP="00614F98"/>
                              <w:p w14:paraId="305CD698" w14:textId="77777777" w:rsidR="00BA216B" w:rsidRDefault="00BA216B" w:rsidP="00614F98"/>
                              <w:p w14:paraId="74A1631A" w14:textId="77777777" w:rsidR="00BA216B" w:rsidRDefault="00BA216B" w:rsidP="00614F98"/>
                              <w:p w14:paraId="6E63CD23" w14:textId="77777777" w:rsidR="00BA216B" w:rsidRDefault="00BA216B" w:rsidP="00614F98"/>
                              <w:p w14:paraId="05C198C0" w14:textId="77777777" w:rsidR="00BA216B" w:rsidRDefault="00BA216B" w:rsidP="00614F98"/>
                              <w:p w14:paraId="6F0DB9EA" w14:textId="77777777" w:rsidR="00BA216B" w:rsidRDefault="00BA216B" w:rsidP="00614F98"/>
                              <w:p w14:paraId="7CA240BD" w14:textId="77777777" w:rsidR="00BA216B" w:rsidRDefault="00BA216B" w:rsidP="00614F98"/>
                              <w:p w14:paraId="779A80E0" w14:textId="77777777" w:rsidR="00BA216B" w:rsidRDefault="00BA216B" w:rsidP="00614F98"/>
                              <w:p w14:paraId="7D4F1911" w14:textId="77777777" w:rsidR="00BA216B" w:rsidRDefault="00BA216B" w:rsidP="00614F98"/>
                              <w:p w14:paraId="5E819F94" w14:textId="77777777" w:rsidR="00BA216B" w:rsidRDefault="00BA216B" w:rsidP="00614F98"/>
                              <w:p w14:paraId="2DD3DB17" w14:textId="77777777" w:rsidR="00BA216B" w:rsidRDefault="00BA216B" w:rsidP="00614F98"/>
                              <w:p w14:paraId="3388D188" w14:textId="77777777" w:rsidR="00BA216B" w:rsidRDefault="00BA216B" w:rsidP="00614F98"/>
                              <w:p w14:paraId="22DB0F85" w14:textId="77777777" w:rsidR="00BA216B" w:rsidRDefault="00BA216B" w:rsidP="00614F98"/>
                              <w:p w14:paraId="48EF353C" w14:textId="77777777" w:rsidR="00BA216B" w:rsidRDefault="00BA216B" w:rsidP="00614F98"/>
                              <w:p w14:paraId="1BDA296C" w14:textId="77777777" w:rsidR="00BA216B" w:rsidRDefault="00BA216B" w:rsidP="00614F98"/>
                              <w:p w14:paraId="1B73D9EC" w14:textId="77777777" w:rsidR="00BA216B" w:rsidRDefault="00BA216B" w:rsidP="00614F98"/>
                              <w:p w14:paraId="467BE35D" w14:textId="77777777" w:rsidR="00BA216B" w:rsidRDefault="00BA216B" w:rsidP="00614F98"/>
                              <w:p w14:paraId="19CE3C35" w14:textId="77777777" w:rsidR="00BA216B" w:rsidRDefault="00BA216B" w:rsidP="00614F98"/>
                              <w:p w14:paraId="17E8736E" w14:textId="77777777" w:rsidR="00BA216B" w:rsidRDefault="00BA216B" w:rsidP="00614F98"/>
                              <w:p w14:paraId="4BA102F3" w14:textId="77777777" w:rsidR="00BA216B" w:rsidRDefault="00BA216B" w:rsidP="00614F98"/>
                              <w:p w14:paraId="7AFB02C2" w14:textId="77777777" w:rsidR="00BA216B" w:rsidRDefault="00BA216B" w:rsidP="00614F98"/>
                              <w:p w14:paraId="0AA5CE8E" w14:textId="77777777" w:rsidR="00BA216B" w:rsidRDefault="00BA216B" w:rsidP="00614F98"/>
                              <w:p w14:paraId="15F1DDA7" w14:textId="77777777" w:rsidR="00BA216B" w:rsidRDefault="00BA216B" w:rsidP="00614F98"/>
                              <w:p w14:paraId="7AD10EC1" w14:textId="77777777" w:rsidR="00BA216B" w:rsidRDefault="00BA216B" w:rsidP="00614F98"/>
                              <w:p w14:paraId="41300011" w14:textId="77777777" w:rsidR="00BA216B" w:rsidRDefault="00BA216B" w:rsidP="00614F98"/>
                              <w:p w14:paraId="697F730D" w14:textId="77777777" w:rsidR="00BA216B" w:rsidRDefault="00BA216B" w:rsidP="00614F98"/>
                              <w:p w14:paraId="596DA29F" w14:textId="77777777" w:rsidR="00BA216B" w:rsidRDefault="00BA216B" w:rsidP="00614F98"/>
                              <w:p w14:paraId="5E0492FD" w14:textId="77777777" w:rsidR="00BA216B" w:rsidRDefault="00BA216B" w:rsidP="00614F98"/>
                              <w:p w14:paraId="7087DCF5" w14:textId="77777777" w:rsidR="00BA216B" w:rsidRDefault="00BA216B" w:rsidP="00614F98"/>
                              <w:p w14:paraId="2734962C" w14:textId="77777777" w:rsidR="00BA216B" w:rsidRDefault="00BA216B" w:rsidP="00614F98"/>
                              <w:p w14:paraId="2771D081" w14:textId="77777777" w:rsidR="00BA216B" w:rsidRDefault="00BA216B" w:rsidP="00614F98"/>
                              <w:p w14:paraId="5458B962" w14:textId="77777777" w:rsidR="00BA216B" w:rsidRDefault="00BA216B" w:rsidP="00614F98"/>
                              <w:p w14:paraId="6ACCBA3E" w14:textId="77777777" w:rsidR="00BA216B" w:rsidRDefault="00BA216B" w:rsidP="00614F98"/>
                              <w:p w14:paraId="4B11CDF7" w14:textId="77777777" w:rsidR="00BA216B" w:rsidRDefault="00BA216B" w:rsidP="00614F98"/>
                              <w:p w14:paraId="051756E0" w14:textId="77777777" w:rsidR="00BA216B" w:rsidRDefault="00BA216B" w:rsidP="00614F98"/>
                              <w:p w14:paraId="6B6C7031" w14:textId="77777777" w:rsidR="00BA216B" w:rsidRDefault="00BA216B" w:rsidP="00614F98"/>
                              <w:p w14:paraId="3A18F712" w14:textId="77777777" w:rsidR="00BA216B" w:rsidRDefault="00BA216B" w:rsidP="00614F98"/>
                              <w:p w14:paraId="6ACB3D56" w14:textId="77777777" w:rsidR="00BA216B" w:rsidRDefault="00BA216B" w:rsidP="00614F98"/>
                              <w:p w14:paraId="11FCF73E" w14:textId="77777777" w:rsidR="00BA216B" w:rsidRDefault="00BA216B" w:rsidP="00614F98"/>
                              <w:p w14:paraId="30A5C7B0" w14:textId="77777777" w:rsidR="00BA216B" w:rsidRDefault="00BA216B" w:rsidP="00614F98"/>
                              <w:p w14:paraId="62EA6D52" w14:textId="77777777" w:rsidR="00BA216B" w:rsidRDefault="00BA216B" w:rsidP="00614F98"/>
                              <w:p w14:paraId="5670E071" w14:textId="77777777" w:rsidR="00BA216B" w:rsidRDefault="00BA216B" w:rsidP="00614F98"/>
                              <w:p w14:paraId="435F4058" w14:textId="77777777" w:rsidR="00BA216B" w:rsidRDefault="00BA216B" w:rsidP="00614F98"/>
                              <w:p w14:paraId="38343C06" w14:textId="77777777" w:rsidR="00BA216B" w:rsidRDefault="00BA216B" w:rsidP="00614F98"/>
                              <w:p w14:paraId="46EF73AB" w14:textId="77777777" w:rsidR="00BA216B" w:rsidRDefault="00BA216B" w:rsidP="00614F98"/>
                              <w:p w14:paraId="6B353784" w14:textId="77777777" w:rsidR="00BA216B" w:rsidRDefault="00BA216B" w:rsidP="00614F98"/>
                              <w:p w14:paraId="739FBF55" w14:textId="77777777" w:rsidR="00BA216B" w:rsidRDefault="00BA216B" w:rsidP="00614F98"/>
                              <w:p w14:paraId="527C0DCC" w14:textId="77777777" w:rsidR="00BA216B" w:rsidRDefault="00BA216B" w:rsidP="00614F98"/>
                              <w:p w14:paraId="7C2A36EE" w14:textId="77777777" w:rsidR="00BA216B" w:rsidRDefault="00BA216B" w:rsidP="00614F98"/>
                              <w:p w14:paraId="7A8A30E8" w14:textId="77777777" w:rsidR="00BA216B" w:rsidRDefault="00BA216B" w:rsidP="00614F98"/>
                              <w:p w14:paraId="22833C94" w14:textId="77777777" w:rsidR="00BA216B" w:rsidRDefault="00BA216B" w:rsidP="00614F98"/>
                              <w:p w14:paraId="1FB7BCD4" w14:textId="77777777" w:rsidR="00BA216B" w:rsidRDefault="00BA216B" w:rsidP="00614F98"/>
                              <w:p w14:paraId="66D3DA4B" w14:textId="77777777" w:rsidR="00BA216B" w:rsidRDefault="00BA216B" w:rsidP="00614F98"/>
                              <w:p w14:paraId="686A61CF" w14:textId="77777777" w:rsidR="00BA216B" w:rsidRDefault="00BA216B" w:rsidP="00614F98"/>
                              <w:p w14:paraId="543737FC" w14:textId="77777777" w:rsidR="00BA216B" w:rsidRDefault="00BA216B" w:rsidP="00614F98"/>
                              <w:p w14:paraId="656BAD10" w14:textId="77777777" w:rsidR="00BA216B" w:rsidRDefault="00BA216B" w:rsidP="00614F98"/>
                              <w:p w14:paraId="6EDB3BF1" w14:textId="77777777" w:rsidR="00BA216B" w:rsidRDefault="00BA216B" w:rsidP="00614F98"/>
                              <w:p w14:paraId="6B97736D" w14:textId="77777777" w:rsidR="00BA216B" w:rsidRDefault="00BA216B" w:rsidP="00614F98"/>
                              <w:p w14:paraId="2C340593" w14:textId="77777777" w:rsidR="00BA216B" w:rsidRDefault="00BA216B" w:rsidP="00614F98"/>
                              <w:p w14:paraId="62C69E4F" w14:textId="77777777" w:rsidR="00BA216B" w:rsidRDefault="00BA216B" w:rsidP="00614F98"/>
                              <w:p w14:paraId="78B42898" w14:textId="77777777" w:rsidR="00BA216B" w:rsidRDefault="00BA216B" w:rsidP="00614F98"/>
                              <w:p w14:paraId="32863EA3" w14:textId="77777777" w:rsidR="00BA216B" w:rsidRDefault="00BA216B" w:rsidP="00614F98"/>
                              <w:p w14:paraId="631DD0F3" w14:textId="77777777" w:rsidR="00BA216B" w:rsidRDefault="00BA216B" w:rsidP="00614F98"/>
                              <w:p w14:paraId="09E5DD09" w14:textId="77777777" w:rsidR="00BA216B" w:rsidRDefault="00BA216B" w:rsidP="00614F98"/>
                              <w:p w14:paraId="525D652E" w14:textId="77777777" w:rsidR="00BA216B" w:rsidRDefault="00BA216B" w:rsidP="00614F98"/>
                              <w:p w14:paraId="63FF776A" w14:textId="77777777" w:rsidR="00BA216B" w:rsidRDefault="00BA216B" w:rsidP="00614F98"/>
                              <w:p w14:paraId="5A951850" w14:textId="77777777" w:rsidR="00BA216B" w:rsidRDefault="00BA216B" w:rsidP="00614F98"/>
                              <w:p w14:paraId="24D2AA1A" w14:textId="77777777" w:rsidR="00BA216B" w:rsidRDefault="00BA216B" w:rsidP="00614F98"/>
                              <w:p w14:paraId="40D476A5" w14:textId="77777777" w:rsidR="00BA216B" w:rsidRDefault="00BA216B" w:rsidP="00614F98"/>
                              <w:p w14:paraId="31D8718F" w14:textId="77777777" w:rsidR="00BA216B" w:rsidRDefault="00BA216B" w:rsidP="00614F98"/>
                              <w:p w14:paraId="578937B7" w14:textId="77777777" w:rsidR="00BA216B" w:rsidRDefault="00BA216B" w:rsidP="00614F98"/>
                              <w:p w14:paraId="462B4D3C" w14:textId="77777777" w:rsidR="00BA216B" w:rsidRDefault="00BA216B" w:rsidP="00614F98"/>
                              <w:p w14:paraId="063EC3E7" w14:textId="77777777" w:rsidR="00BA216B" w:rsidRDefault="00BA216B" w:rsidP="00614F98"/>
                              <w:p w14:paraId="30EE24E0" w14:textId="77777777" w:rsidR="00BA216B" w:rsidRDefault="00BA216B" w:rsidP="00614F98"/>
                              <w:p w14:paraId="3B096271" w14:textId="77777777" w:rsidR="00BA216B" w:rsidRDefault="00BA216B" w:rsidP="00614F98"/>
                              <w:p w14:paraId="72126450" w14:textId="77777777" w:rsidR="00BA216B" w:rsidRDefault="00BA216B" w:rsidP="00614F98"/>
                              <w:p w14:paraId="469F340B" w14:textId="77777777" w:rsidR="00BA216B" w:rsidRDefault="00BA216B" w:rsidP="00614F98"/>
                              <w:p w14:paraId="649C61E3" w14:textId="77777777" w:rsidR="00BA216B" w:rsidRDefault="00BA216B" w:rsidP="00614F98"/>
                              <w:p w14:paraId="5E641DC6" w14:textId="77777777" w:rsidR="00BA216B" w:rsidRDefault="00BA216B" w:rsidP="00614F98"/>
                              <w:p w14:paraId="41D72CBE" w14:textId="77777777" w:rsidR="00BA216B" w:rsidRDefault="00BA216B" w:rsidP="00614F98"/>
                              <w:p w14:paraId="76DC3981" w14:textId="77777777" w:rsidR="00BA216B" w:rsidRDefault="00BA216B" w:rsidP="00614F98"/>
                              <w:p w14:paraId="79970AD0" w14:textId="77777777" w:rsidR="00BA216B" w:rsidRDefault="00BA216B" w:rsidP="00614F98"/>
                              <w:p w14:paraId="3286BEA1" w14:textId="77777777" w:rsidR="00BA216B" w:rsidRDefault="00BA216B" w:rsidP="00614F98"/>
                              <w:p w14:paraId="764C0412" w14:textId="77777777" w:rsidR="00BA216B" w:rsidRDefault="00BA216B" w:rsidP="00614F98"/>
                              <w:p w14:paraId="5D4521B8" w14:textId="77777777" w:rsidR="00BA216B" w:rsidRDefault="00BA216B" w:rsidP="00614F98"/>
                              <w:p w14:paraId="402B815C" w14:textId="77777777" w:rsidR="00BA216B" w:rsidRDefault="00BA216B" w:rsidP="00614F98"/>
                              <w:p w14:paraId="600E8761" w14:textId="77777777" w:rsidR="00BA216B" w:rsidRDefault="00BA216B" w:rsidP="00614F98"/>
                              <w:p w14:paraId="286C6FBA" w14:textId="77777777" w:rsidR="00BA216B" w:rsidRDefault="00BA216B" w:rsidP="00614F98"/>
                              <w:p w14:paraId="63070417" w14:textId="77777777" w:rsidR="00BA216B" w:rsidRDefault="00BA216B" w:rsidP="00614F98"/>
                              <w:p w14:paraId="1F34D82D" w14:textId="77777777" w:rsidR="00BA216B" w:rsidRDefault="00BA216B" w:rsidP="00614F98"/>
                              <w:p w14:paraId="4955E674" w14:textId="77777777" w:rsidR="00BA216B" w:rsidRDefault="00BA216B" w:rsidP="00614F98"/>
                              <w:p w14:paraId="7F76BB24" w14:textId="77777777" w:rsidR="00BA216B" w:rsidRDefault="00BA216B" w:rsidP="00614F98"/>
                              <w:p w14:paraId="08F64D77" w14:textId="77777777" w:rsidR="00BA216B" w:rsidRDefault="00BA216B" w:rsidP="00614F98"/>
                              <w:p w14:paraId="6C068B98" w14:textId="77777777" w:rsidR="00BA216B" w:rsidRDefault="00BA216B" w:rsidP="00614F98"/>
                              <w:p w14:paraId="52263D5B" w14:textId="77777777" w:rsidR="00BA216B" w:rsidRDefault="00BA216B" w:rsidP="00614F98"/>
                              <w:p w14:paraId="200C9EB5" w14:textId="77777777" w:rsidR="00BA216B" w:rsidRDefault="00BA216B" w:rsidP="00614F98"/>
                              <w:p w14:paraId="1F3146A5" w14:textId="77777777" w:rsidR="00BA216B" w:rsidRDefault="00BA216B" w:rsidP="00614F98"/>
                              <w:p w14:paraId="406FE6F5" w14:textId="77777777" w:rsidR="00BA216B" w:rsidRDefault="00BA216B" w:rsidP="00614F98"/>
                              <w:p w14:paraId="1FFC15A1" w14:textId="77777777" w:rsidR="00BA216B" w:rsidRDefault="00BA216B" w:rsidP="00614F98"/>
                              <w:p w14:paraId="24D6860D" w14:textId="77777777" w:rsidR="00BA216B" w:rsidRDefault="00BA216B" w:rsidP="00614F98"/>
                              <w:p w14:paraId="54E15BEA" w14:textId="77777777" w:rsidR="00BA216B" w:rsidRDefault="00BA216B" w:rsidP="00614F98"/>
                              <w:p w14:paraId="64900CE0" w14:textId="77777777" w:rsidR="00BA216B" w:rsidRDefault="00BA216B" w:rsidP="00614F98"/>
                              <w:p w14:paraId="054AEAA9" w14:textId="77777777" w:rsidR="00BA216B" w:rsidRDefault="00BA216B" w:rsidP="00614F98"/>
                              <w:p w14:paraId="2618FD7C" w14:textId="77777777" w:rsidR="00BA216B" w:rsidRDefault="00BA216B" w:rsidP="00614F98"/>
                              <w:p w14:paraId="27C13858" w14:textId="77777777" w:rsidR="00BA216B" w:rsidRDefault="00BA216B" w:rsidP="00614F98"/>
                              <w:p w14:paraId="3A9B4795" w14:textId="77777777" w:rsidR="00BA216B" w:rsidRDefault="00BA216B" w:rsidP="00614F98"/>
                              <w:p w14:paraId="72160122" w14:textId="77777777" w:rsidR="00BA216B" w:rsidRDefault="00BA216B" w:rsidP="00614F98"/>
                              <w:p w14:paraId="513665AB" w14:textId="77777777" w:rsidR="00BA216B" w:rsidRDefault="00BA216B" w:rsidP="00614F98"/>
                              <w:p w14:paraId="2EE735C0" w14:textId="77777777" w:rsidR="00BA216B" w:rsidRDefault="00BA216B" w:rsidP="00614F98"/>
                              <w:p w14:paraId="7705DE6A" w14:textId="77777777" w:rsidR="00BA216B" w:rsidRDefault="00BA216B" w:rsidP="00614F98"/>
                              <w:p w14:paraId="37327647" w14:textId="77777777" w:rsidR="00BA216B" w:rsidRDefault="00BA216B" w:rsidP="00614F98"/>
                              <w:p w14:paraId="25F05FAE" w14:textId="77777777" w:rsidR="00BA216B" w:rsidRDefault="00BA216B" w:rsidP="00614F98"/>
                              <w:p w14:paraId="1193608B" w14:textId="77777777" w:rsidR="00BA216B" w:rsidRDefault="00BA216B" w:rsidP="00614F98"/>
                              <w:p w14:paraId="5DEB6F2A" w14:textId="77777777" w:rsidR="00BA216B" w:rsidRDefault="00BA216B" w:rsidP="00614F98"/>
                              <w:p w14:paraId="2C1480B7" w14:textId="77777777" w:rsidR="00BA216B" w:rsidRDefault="00BA216B" w:rsidP="00614F98"/>
                              <w:p w14:paraId="299AB9E2" w14:textId="77777777" w:rsidR="00BA216B" w:rsidRDefault="00BA216B" w:rsidP="00614F98"/>
                              <w:p w14:paraId="2FD9DEEE" w14:textId="77777777" w:rsidR="00BA216B" w:rsidRDefault="00BA216B" w:rsidP="00614F98"/>
                              <w:p w14:paraId="544A2368" w14:textId="77777777" w:rsidR="00BA216B" w:rsidRDefault="00BA216B" w:rsidP="00614F98"/>
                              <w:p w14:paraId="3B3D298B" w14:textId="77777777" w:rsidR="00BA216B" w:rsidRDefault="00BA216B" w:rsidP="00614F98"/>
                              <w:p w14:paraId="346F8E64" w14:textId="77777777" w:rsidR="00BA216B" w:rsidRDefault="00BA216B" w:rsidP="00614F98"/>
                              <w:p w14:paraId="36B66473" w14:textId="77777777" w:rsidR="00BA216B" w:rsidRDefault="00BA216B" w:rsidP="00614F98"/>
                              <w:p w14:paraId="0E386C9E" w14:textId="77777777" w:rsidR="00BA216B" w:rsidRDefault="00BA216B" w:rsidP="00614F98"/>
                              <w:p w14:paraId="25AB9EE6" w14:textId="77777777" w:rsidR="00BA216B" w:rsidRDefault="00BA216B" w:rsidP="00614F98"/>
                              <w:p w14:paraId="43FBAB8E" w14:textId="77777777" w:rsidR="00BA216B" w:rsidRDefault="00BA216B" w:rsidP="00614F98"/>
                              <w:p w14:paraId="28F143CC" w14:textId="77777777" w:rsidR="00BA216B" w:rsidRDefault="00BA216B" w:rsidP="00614F98"/>
                              <w:p w14:paraId="4AC2C173" w14:textId="77777777" w:rsidR="00BA216B" w:rsidRDefault="00BA216B" w:rsidP="00614F98"/>
                              <w:p w14:paraId="2C84388A" w14:textId="77777777" w:rsidR="00BA216B" w:rsidRDefault="00BA216B" w:rsidP="00614F98"/>
                              <w:p w14:paraId="6779BEDA" w14:textId="77777777" w:rsidR="00BA216B" w:rsidRDefault="00BA216B" w:rsidP="00614F98"/>
                              <w:p w14:paraId="449B9E4A" w14:textId="77777777" w:rsidR="00BA216B" w:rsidRDefault="00BA216B" w:rsidP="00614F98"/>
                              <w:p w14:paraId="211468B5" w14:textId="77777777" w:rsidR="00BA216B" w:rsidRDefault="00BA216B" w:rsidP="00614F98"/>
                              <w:p w14:paraId="2701A9D8" w14:textId="77777777" w:rsidR="00BA216B" w:rsidRDefault="00BA216B" w:rsidP="00614F98"/>
                              <w:p w14:paraId="05DD7EE4" w14:textId="77777777" w:rsidR="00BA216B" w:rsidRDefault="00BA216B" w:rsidP="00614F98"/>
                              <w:p w14:paraId="1D59A5E1" w14:textId="77777777" w:rsidR="00BA216B" w:rsidRDefault="00BA216B" w:rsidP="00614F98"/>
                              <w:p w14:paraId="133D734C" w14:textId="77777777" w:rsidR="00BA216B" w:rsidRDefault="00BA216B" w:rsidP="00614F98"/>
                              <w:p w14:paraId="377CD3D2" w14:textId="77777777" w:rsidR="00BA216B" w:rsidRDefault="00BA216B" w:rsidP="00614F98"/>
                              <w:p w14:paraId="4AD6F562" w14:textId="77777777" w:rsidR="00BA216B" w:rsidRDefault="00BA216B" w:rsidP="00614F98"/>
                              <w:p w14:paraId="33907F21" w14:textId="77777777" w:rsidR="00BA216B" w:rsidRDefault="00BA216B" w:rsidP="00614F98"/>
                              <w:p w14:paraId="4969D640" w14:textId="77777777" w:rsidR="00BA216B" w:rsidRDefault="00BA216B" w:rsidP="00614F98"/>
                              <w:p w14:paraId="7C4D371A" w14:textId="77777777" w:rsidR="00BA216B" w:rsidRDefault="00BA216B" w:rsidP="00614F98"/>
                              <w:p w14:paraId="3947E931" w14:textId="77777777" w:rsidR="00BA216B" w:rsidRDefault="00BA216B" w:rsidP="00614F98"/>
                              <w:p w14:paraId="16C9C350" w14:textId="77777777" w:rsidR="00BA216B" w:rsidRDefault="00BA216B" w:rsidP="00614F98"/>
                              <w:p w14:paraId="5556849D" w14:textId="77777777" w:rsidR="00BA216B" w:rsidRDefault="00BA216B" w:rsidP="00614F98"/>
                              <w:p w14:paraId="732A6FD8" w14:textId="77777777" w:rsidR="00BA216B" w:rsidRDefault="00BA216B" w:rsidP="00614F98"/>
                              <w:p w14:paraId="3E11B87D" w14:textId="77777777" w:rsidR="00BA216B" w:rsidRDefault="00BA216B" w:rsidP="00614F98"/>
                              <w:p w14:paraId="48DF798A" w14:textId="77777777" w:rsidR="00BA216B" w:rsidRDefault="00BA216B" w:rsidP="00614F98"/>
                              <w:p w14:paraId="40466CB6" w14:textId="77777777" w:rsidR="00BA216B" w:rsidRDefault="00BA216B" w:rsidP="00614F98"/>
                              <w:p w14:paraId="68C56A31" w14:textId="77777777" w:rsidR="00BA216B" w:rsidRDefault="00BA216B" w:rsidP="00614F98"/>
                              <w:p w14:paraId="7887BF1A" w14:textId="77777777" w:rsidR="00BA216B" w:rsidRDefault="00BA216B" w:rsidP="00614F98"/>
                              <w:p w14:paraId="0ABB3877" w14:textId="77777777" w:rsidR="00BA216B" w:rsidRDefault="00BA216B" w:rsidP="00614F98"/>
                              <w:p w14:paraId="4B71F5FC" w14:textId="77777777" w:rsidR="00BA216B" w:rsidRDefault="00BA216B" w:rsidP="00614F98"/>
                              <w:p w14:paraId="6DF6ACB2" w14:textId="77777777" w:rsidR="00BA216B" w:rsidRDefault="00BA216B" w:rsidP="00614F98"/>
                              <w:p w14:paraId="2B4C14F0" w14:textId="77777777" w:rsidR="00BA216B" w:rsidRDefault="00BA216B" w:rsidP="00614F98"/>
                              <w:p w14:paraId="20CC00CC" w14:textId="77777777" w:rsidR="00BA216B" w:rsidRDefault="00BA216B" w:rsidP="00614F98"/>
                              <w:p w14:paraId="4D476222" w14:textId="77777777" w:rsidR="00BA216B" w:rsidRDefault="00BA216B" w:rsidP="00614F98"/>
                              <w:p w14:paraId="468C8BE4" w14:textId="77777777" w:rsidR="00BA216B" w:rsidRDefault="00BA216B" w:rsidP="00614F98"/>
                              <w:p w14:paraId="18DF85FE" w14:textId="77777777" w:rsidR="00BA216B" w:rsidRDefault="00BA216B" w:rsidP="00614F98"/>
                              <w:p w14:paraId="522424C8" w14:textId="77777777" w:rsidR="00BA216B" w:rsidRDefault="00BA216B" w:rsidP="00614F98"/>
                              <w:p w14:paraId="4FA3FFBF" w14:textId="77777777" w:rsidR="00BA216B" w:rsidRDefault="00BA216B" w:rsidP="00614F98"/>
                              <w:p w14:paraId="61971C39" w14:textId="77777777" w:rsidR="00BA216B" w:rsidRDefault="00BA216B" w:rsidP="00614F98"/>
                              <w:p w14:paraId="7D22AEBD" w14:textId="77777777" w:rsidR="00BA216B" w:rsidRDefault="00BA216B" w:rsidP="00614F98"/>
                              <w:p w14:paraId="3696886A" w14:textId="77777777" w:rsidR="00BA216B" w:rsidRDefault="00BA216B" w:rsidP="00614F98"/>
                              <w:p w14:paraId="47FC18CF" w14:textId="77777777" w:rsidR="00BA216B" w:rsidRDefault="00BA216B" w:rsidP="00614F98"/>
                              <w:p w14:paraId="2D508FEC" w14:textId="77777777" w:rsidR="00BA216B" w:rsidRDefault="00BA216B" w:rsidP="00614F98"/>
                              <w:p w14:paraId="06AE1898" w14:textId="77777777" w:rsidR="00BA216B" w:rsidRDefault="00BA216B" w:rsidP="00614F98"/>
                              <w:p w14:paraId="5FF23A1C" w14:textId="77777777" w:rsidR="00BA216B" w:rsidRDefault="00BA216B" w:rsidP="00614F98"/>
                              <w:p w14:paraId="6AAC3B88" w14:textId="77777777" w:rsidR="00BA216B" w:rsidRDefault="00BA216B" w:rsidP="00614F98"/>
                              <w:p w14:paraId="6C74B7CE" w14:textId="77777777" w:rsidR="00BA216B" w:rsidRDefault="00BA216B" w:rsidP="00614F98"/>
                              <w:p w14:paraId="54BC4D26" w14:textId="77777777" w:rsidR="00BA216B" w:rsidRDefault="00BA216B" w:rsidP="00614F98"/>
                              <w:p w14:paraId="56E8999F" w14:textId="77777777" w:rsidR="00BA216B" w:rsidRDefault="00BA216B" w:rsidP="00614F98"/>
                              <w:p w14:paraId="345A5B67" w14:textId="77777777" w:rsidR="00BA216B" w:rsidRDefault="00BA216B" w:rsidP="00614F98"/>
                              <w:p w14:paraId="097154D0" w14:textId="77777777" w:rsidR="00BA216B" w:rsidRDefault="00BA216B" w:rsidP="00614F98"/>
                              <w:p w14:paraId="5BCF7399" w14:textId="77777777" w:rsidR="00BA216B" w:rsidRDefault="00BA216B" w:rsidP="00614F98"/>
                              <w:p w14:paraId="40928BB9" w14:textId="77777777" w:rsidR="00BA216B" w:rsidRDefault="00BA216B" w:rsidP="00614F98"/>
                              <w:p w14:paraId="51071B90" w14:textId="77777777" w:rsidR="00BA216B" w:rsidRDefault="00BA216B" w:rsidP="00614F98"/>
                              <w:p w14:paraId="18B9379C" w14:textId="77777777" w:rsidR="00BA216B" w:rsidRDefault="00BA216B" w:rsidP="00614F98"/>
                              <w:p w14:paraId="14971C6A" w14:textId="77777777" w:rsidR="00BA216B" w:rsidRDefault="00BA216B" w:rsidP="00614F98"/>
                              <w:p w14:paraId="0429BF97" w14:textId="77777777" w:rsidR="00BA216B" w:rsidRDefault="00BA216B" w:rsidP="00614F98"/>
                              <w:p w14:paraId="50A7B65B" w14:textId="77777777" w:rsidR="00BA216B" w:rsidRDefault="00BA216B" w:rsidP="00614F98"/>
                              <w:p w14:paraId="4D0BAB3B" w14:textId="77777777" w:rsidR="00BA216B" w:rsidRDefault="00BA216B" w:rsidP="00614F98"/>
                              <w:p w14:paraId="53B4DF08" w14:textId="77777777" w:rsidR="00BA216B" w:rsidRDefault="00BA216B" w:rsidP="00614F98"/>
                              <w:p w14:paraId="5CDD259F" w14:textId="77777777" w:rsidR="00BA216B" w:rsidRDefault="00BA216B" w:rsidP="00614F98"/>
                              <w:p w14:paraId="2AF93E4C" w14:textId="77777777" w:rsidR="00BA216B" w:rsidRDefault="00BA216B" w:rsidP="00614F98"/>
                              <w:p w14:paraId="36D7B4EA" w14:textId="77777777" w:rsidR="00BA216B" w:rsidRDefault="00BA216B" w:rsidP="00614F98"/>
                              <w:p w14:paraId="0C443D8B" w14:textId="77777777" w:rsidR="00BA216B" w:rsidRDefault="00BA216B" w:rsidP="00614F98"/>
                              <w:p w14:paraId="30F9AA61" w14:textId="77777777" w:rsidR="00BA216B" w:rsidRDefault="00BA216B" w:rsidP="00614F98"/>
                              <w:p w14:paraId="750A1D82" w14:textId="77777777" w:rsidR="00BA216B" w:rsidRDefault="00BA216B" w:rsidP="00614F98"/>
                              <w:p w14:paraId="201AEF00" w14:textId="77777777" w:rsidR="00BA216B" w:rsidRDefault="00BA216B" w:rsidP="00614F98"/>
                              <w:p w14:paraId="444FA6B2" w14:textId="77777777" w:rsidR="00BA216B" w:rsidRDefault="00BA216B" w:rsidP="00614F98"/>
                              <w:p w14:paraId="3EBAD062" w14:textId="77777777" w:rsidR="00BA216B" w:rsidRDefault="00BA216B" w:rsidP="00614F98"/>
                              <w:p w14:paraId="1FD911A6" w14:textId="77777777" w:rsidR="00BA216B" w:rsidRDefault="00BA216B" w:rsidP="00614F98"/>
                              <w:p w14:paraId="6586E32C" w14:textId="77777777" w:rsidR="00BA216B" w:rsidRDefault="00BA216B" w:rsidP="00614F98"/>
                              <w:p w14:paraId="02C5EEF9" w14:textId="77777777" w:rsidR="00BA216B" w:rsidRDefault="00BA216B" w:rsidP="00614F98"/>
                              <w:p w14:paraId="7E6D6DB7" w14:textId="77777777" w:rsidR="00BA216B" w:rsidRDefault="00BA216B" w:rsidP="00614F98"/>
                              <w:p w14:paraId="47170C94" w14:textId="77777777" w:rsidR="00BA216B" w:rsidRDefault="00BA216B" w:rsidP="00614F98"/>
                              <w:p w14:paraId="5A4A675A" w14:textId="77777777" w:rsidR="00BA216B" w:rsidRDefault="00BA216B" w:rsidP="00614F98"/>
                              <w:p w14:paraId="736BBC83" w14:textId="77777777" w:rsidR="00BA216B" w:rsidRDefault="00BA216B" w:rsidP="00614F98"/>
                              <w:p w14:paraId="072BDF1C" w14:textId="77777777" w:rsidR="00BA216B" w:rsidRDefault="00BA216B" w:rsidP="00614F98"/>
                              <w:p w14:paraId="391AEFD7" w14:textId="77777777" w:rsidR="00BA216B" w:rsidRDefault="00BA216B" w:rsidP="00614F98"/>
                              <w:p w14:paraId="596FED8F" w14:textId="77777777" w:rsidR="00BA216B" w:rsidRDefault="00BA216B" w:rsidP="00614F98"/>
                              <w:p w14:paraId="35F97AB7" w14:textId="77777777" w:rsidR="00BA216B" w:rsidRDefault="00BA216B" w:rsidP="00614F98"/>
                              <w:p w14:paraId="3EE58A4F" w14:textId="77777777" w:rsidR="00BA216B" w:rsidRDefault="00BA216B" w:rsidP="00614F98"/>
                              <w:p w14:paraId="06F7CBA6" w14:textId="77777777" w:rsidR="00BA216B" w:rsidRDefault="00BA216B" w:rsidP="00614F98"/>
                              <w:p w14:paraId="6B4C55B3" w14:textId="77777777" w:rsidR="00BA216B" w:rsidRDefault="00BA216B" w:rsidP="00614F98"/>
                              <w:p w14:paraId="6A80AF48" w14:textId="77777777" w:rsidR="00BA216B" w:rsidRDefault="00BA216B" w:rsidP="00614F98"/>
                              <w:p w14:paraId="65D155B7" w14:textId="77777777" w:rsidR="00BA216B" w:rsidRDefault="00BA216B" w:rsidP="00614F98"/>
                              <w:p w14:paraId="2AD23149" w14:textId="77777777" w:rsidR="00BA216B" w:rsidRDefault="00BA216B" w:rsidP="00614F98"/>
                              <w:p w14:paraId="5CB99542" w14:textId="77777777" w:rsidR="00BA216B" w:rsidRDefault="00BA216B" w:rsidP="00614F98"/>
                              <w:p w14:paraId="569FF9B7" w14:textId="77777777" w:rsidR="00BA216B" w:rsidRDefault="00BA216B" w:rsidP="00614F98"/>
                              <w:p w14:paraId="523BBB2B" w14:textId="77777777" w:rsidR="00BA216B" w:rsidRDefault="00BA216B" w:rsidP="00614F98"/>
                              <w:p w14:paraId="58884AB8" w14:textId="77777777" w:rsidR="00BA216B" w:rsidRDefault="00BA216B" w:rsidP="00614F98"/>
                              <w:p w14:paraId="7FA75679" w14:textId="77777777" w:rsidR="00BA216B" w:rsidRDefault="00BA216B" w:rsidP="00614F98"/>
                              <w:p w14:paraId="51AD53CC" w14:textId="77777777" w:rsidR="00BA216B" w:rsidRDefault="00BA216B" w:rsidP="00614F98"/>
                              <w:p w14:paraId="01748C0F" w14:textId="77777777" w:rsidR="00BA216B" w:rsidRDefault="00BA216B" w:rsidP="00614F98"/>
                              <w:p w14:paraId="6F2DD1D8" w14:textId="77777777" w:rsidR="00BA216B" w:rsidRDefault="00BA216B" w:rsidP="00614F98"/>
                              <w:p w14:paraId="4BD846BA" w14:textId="77777777" w:rsidR="00BA216B" w:rsidRDefault="00BA216B" w:rsidP="00614F98"/>
                              <w:p w14:paraId="431E2B4E" w14:textId="77777777" w:rsidR="00BA216B" w:rsidRDefault="00BA216B" w:rsidP="00614F98"/>
                              <w:p w14:paraId="77703217" w14:textId="77777777" w:rsidR="00BA216B" w:rsidRDefault="00BA216B" w:rsidP="00614F98"/>
                              <w:p w14:paraId="263E85A2" w14:textId="77777777" w:rsidR="00BA216B" w:rsidRDefault="00BA216B" w:rsidP="00614F98"/>
                              <w:p w14:paraId="47995345" w14:textId="77777777" w:rsidR="00BA216B" w:rsidRDefault="00BA216B" w:rsidP="00614F98"/>
                              <w:p w14:paraId="601C597A" w14:textId="77777777" w:rsidR="00BA216B" w:rsidRDefault="00BA216B" w:rsidP="00614F98"/>
                              <w:p w14:paraId="3AA18E3D" w14:textId="77777777" w:rsidR="00BA216B" w:rsidRDefault="00BA216B" w:rsidP="00614F98"/>
                              <w:p w14:paraId="62DA89BB" w14:textId="77777777" w:rsidR="00BA216B" w:rsidRDefault="00BA216B" w:rsidP="00614F98"/>
                              <w:p w14:paraId="74E2C763" w14:textId="77777777" w:rsidR="00BA216B" w:rsidRDefault="00BA216B" w:rsidP="00614F98"/>
                              <w:p w14:paraId="3B0815DB" w14:textId="77777777" w:rsidR="00BA216B" w:rsidRDefault="00BA216B" w:rsidP="00614F98"/>
                              <w:p w14:paraId="403B33D2" w14:textId="77777777" w:rsidR="00BA216B" w:rsidRDefault="00BA216B" w:rsidP="00614F98"/>
                              <w:p w14:paraId="3A3FE125" w14:textId="77777777" w:rsidR="00BA216B" w:rsidRDefault="00BA216B" w:rsidP="00614F98"/>
                              <w:p w14:paraId="3FAD2AD3" w14:textId="77777777" w:rsidR="00BA216B" w:rsidRDefault="00BA216B" w:rsidP="00614F98"/>
                              <w:p w14:paraId="7150A715" w14:textId="77777777" w:rsidR="00BA216B" w:rsidRDefault="00BA216B" w:rsidP="00614F98"/>
                              <w:p w14:paraId="3E26C6F1" w14:textId="77777777" w:rsidR="00BA216B" w:rsidRDefault="00BA216B" w:rsidP="00614F98"/>
                              <w:p w14:paraId="70AADE32" w14:textId="77777777" w:rsidR="00BA216B" w:rsidRDefault="00BA216B" w:rsidP="00614F98"/>
                              <w:p w14:paraId="661B0B6A" w14:textId="77777777" w:rsidR="00BA216B" w:rsidRDefault="00BA216B" w:rsidP="00614F98"/>
                              <w:p w14:paraId="3691C709" w14:textId="77777777" w:rsidR="00BA216B" w:rsidRDefault="00BA216B" w:rsidP="00614F98"/>
                              <w:p w14:paraId="118D82D5" w14:textId="77777777" w:rsidR="00BA216B" w:rsidRDefault="00BA216B" w:rsidP="00614F98"/>
                              <w:p w14:paraId="7CE0E1B1" w14:textId="77777777" w:rsidR="00BA216B" w:rsidRDefault="00BA216B" w:rsidP="00614F98"/>
                              <w:p w14:paraId="5A3F4BF8" w14:textId="77777777" w:rsidR="00BA216B" w:rsidRDefault="00BA216B" w:rsidP="00614F98"/>
                              <w:p w14:paraId="49524EEC" w14:textId="77777777" w:rsidR="00BA216B" w:rsidRDefault="00BA216B" w:rsidP="00614F98"/>
                              <w:p w14:paraId="75AA87CD" w14:textId="77777777" w:rsidR="00BA216B" w:rsidRDefault="00BA216B" w:rsidP="00614F98"/>
                              <w:p w14:paraId="2A28BC09" w14:textId="77777777" w:rsidR="00BA216B" w:rsidRDefault="00BA216B" w:rsidP="00614F98"/>
                              <w:p w14:paraId="77C262C8" w14:textId="77777777" w:rsidR="00BA216B" w:rsidRDefault="00BA216B" w:rsidP="00614F98"/>
                              <w:p w14:paraId="775497BA" w14:textId="77777777" w:rsidR="00BA216B" w:rsidRDefault="00BA216B" w:rsidP="00614F98"/>
                              <w:p w14:paraId="034DAB31" w14:textId="77777777" w:rsidR="00BA216B" w:rsidRDefault="00BA216B" w:rsidP="00614F98"/>
                              <w:p w14:paraId="55AD2A93" w14:textId="77777777" w:rsidR="00BA216B" w:rsidRDefault="00BA216B" w:rsidP="00614F98"/>
                              <w:p w14:paraId="6F4736F3" w14:textId="77777777" w:rsidR="00BA216B" w:rsidRDefault="00BA216B" w:rsidP="00614F98"/>
                              <w:p w14:paraId="1A13E830" w14:textId="77777777" w:rsidR="00BA216B" w:rsidRDefault="00BA216B" w:rsidP="00614F98"/>
                              <w:p w14:paraId="08BF4019" w14:textId="77777777" w:rsidR="00BA216B" w:rsidRDefault="00BA216B" w:rsidP="00614F98"/>
                              <w:p w14:paraId="2C0ABD93" w14:textId="77777777" w:rsidR="00BA216B" w:rsidRDefault="00BA216B" w:rsidP="00614F98"/>
                              <w:p w14:paraId="3317769C" w14:textId="77777777" w:rsidR="00BA216B" w:rsidRDefault="00BA216B" w:rsidP="00614F98"/>
                              <w:p w14:paraId="262E2015" w14:textId="77777777" w:rsidR="00BA216B" w:rsidRDefault="00BA216B" w:rsidP="00614F98"/>
                              <w:p w14:paraId="52917E33" w14:textId="77777777" w:rsidR="00BA216B" w:rsidRDefault="00BA216B" w:rsidP="00614F98"/>
                              <w:p w14:paraId="32A349B0" w14:textId="77777777" w:rsidR="00BA216B" w:rsidRDefault="00BA216B" w:rsidP="00614F98"/>
                              <w:p w14:paraId="3D4EB2A3" w14:textId="77777777" w:rsidR="00BA216B" w:rsidRDefault="00BA216B" w:rsidP="00614F98"/>
                              <w:p w14:paraId="0F27FEEB" w14:textId="77777777" w:rsidR="00BA216B" w:rsidRDefault="00BA216B" w:rsidP="00614F98"/>
                              <w:p w14:paraId="0C6B3FD6" w14:textId="77777777" w:rsidR="00BA216B" w:rsidRDefault="00BA216B" w:rsidP="00614F98"/>
                              <w:p w14:paraId="097CACA4" w14:textId="77777777" w:rsidR="00BA216B" w:rsidRDefault="00BA216B" w:rsidP="00614F98"/>
                              <w:p w14:paraId="0EF7D664" w14:textId="77777777" w:rsidR="00BA216B" w:rsidRDefault="00BA216B" w:rsidP="00614F98"/>
                              <w:p w14:paraId="54E86064" w14:textId="77777777" w:rsidR="00BA216B" w:rsidRDefault="00BA216B" w:rsidP="00614F98"/>
                              <w:p w14:paraId="71C6C0A8" w14:textId="77777777" w:rsidR="00BA216B" w:rsidRDefault="00BA216B" w:rsidP="00614F98"/>
                              <w:p w14:paraId="70D9CF2F" w14:textId="77777777" w:rsidR="00BA216B" w:rsidRDefault="00BA216B" w:rsidP="00614F98"/>
                              <w:p w14:paraId="6EEE3C7A" w14:textId="77777777" w:rsidR="00BA216B" w:rsidRDefault="00BA216B" w:rsidP="00614F98"/>
                              <w:p w14:paraId="4492FEA5" w14:textId="77777777" w:rsidR="00BA216B" w:rsidRDefault="00BA216B" w:rsidP="00614F98"/>
                              <w:p w14:paraId="563FD030" w14:textId="77777777" w:rsidR="00BA216B" w:rsidRDefault="00BA216B" w:rsidP="00614F98"/>
                              <w:p w14:paraId="6922AFE1" w14:textId="77777777" w:rsidR="00BA216B" w:rsidRDefault="00BA216B" w:rsidP="00614F98"/>
                              <w:p w14:paraId="72C240E6" w14:textId="77777777" w:rsidR="00BA216B" w:rsidRDefault="00BA216B" w:rsidP="00614F98"/>
                              <w:p w14:paraId="2140A28E" w14:textId="77777777" w:rsidR="00BA216B" w:rsidRDefault="00BA216B" w:rsidP="00614F98"/>
                              <w:p w14:paraId="47A8E3BF" w14:textId="77777777" w:rsidR="00BA216B" w:rsidRDefault="00BA216B" w:rsidP="00614F98"/>
                              <w:p w14:paraId="3535FF23" w14:textId="77777777" w:rsidR="00BA216B" w:rsidRDefault="00BA216B" w:rsidP="00614F98"/>
                              <w:p w14:paraId="7389B901" w14:textId="77777777" w:rsidR="00BA216B" w:rsidRDefault="00BA216B" w:rsidP="00614F98"/>
                              <w:p w14:paraId="058B4CA9" w14:textId="77777777" w:rsidR="00BA216B" w:rsidRDefault="00BA216B" w:rsidP="00614F98"/>
                              <w:p w14:paraId="4C089515" w14:textId="77777777" w:rsidR="00BA216B" w:rsidRDefault="00BA216B" w:rsidP="00614F98"/>
                              <w:p w14:paraId="004C2E7C" w14:textId="77777777" w:rsidR="00BA216B" w:rsidRDefault="00BA216B" w:rsidP="00614F98"/>
                              <w:p w14:paraId="059FF516" w14:textId="77777777" w:rsidR="00BA216B" w:rsidRDefault="00BA216B" w:rsidP="00614F98"/>
                              <w:p w14:paraId="6489FCA5" w14:textId="77777777" w:rsidR="00BA216B" w:rsidRDefault="00BA216B" w:rsidP="00614F98"/>
                              <w:p w14:paraId="1CAE423C" w14:textId="77777777" w:rsidR="00BA216B" w:rsidRDefault="00BA216B" w:rsidP="00614F98"/>
                              <w:p w14:paraId="642FC7E5" w14:textId="77777777" w:rsidR="00BA216B" w:rsidRDefault="00BA216B" w:rsidP="00614F98"/>
                              <w:p w14:paraId="18147CB4" w14:textId="77777777" w:rsidR="00BA216B" w:rsidRDefault="00BA216B" w:rsidP="00614F98"/>
                              <w:p w14:paraId="6500B711" w14:textId="77777777" w:rsidR="00BA216B" w:rsidRDefault="00BA216B" w:rsidP="00614F98"/>
                              <w:p w14:paraId="677BF16C" w14:textId="77777777" w:rsidR="00BA216B" w:rsidRDefault="00BA216B" w:rsidP="00614F98"/>
                              <w:p w14:paraId="18E9ABCE" w14:textId="77777777" w:rsidR="00BA216B" w:rsidRDefault="00BA216B" w:rsidP="00614F98"/>
                              <w:p w14:paraId="5770C312" w14:textId="77777777" w:rsidR="00BA216B" w:rsidRDefault="00BA216B" w:rsidP="00614F98"/>
                              <w:p w14:paraId="1BF85D16" w14:textId="77777777" w:rsidR="00BA216B" w:rsidRDefault="00BA216B" w:rsidP="00614F98"/>
                              <w:p w14:paraId="2217DCC7" w14:textId="77777777" w:rsidR="00BA216B" w:rsidRDefault="00BA216B" w:rsidP="00614F98"/>
                              <w:p w14:paraId="087D7239" w14:textId="77777777" w:rsidR="00BA216B" w:rsidRDefault="00BA216B" w:rsidP="00614F98"/>
                              <w:p w14:paraId="4F93A376" w14:textId="77777777" w:rsidR="00BA216B" w:rsidRDefault="00BA216B" w:rsidP="00614F98"/>
                              <w:p w14:paraId="6DF2CCE4" w14:textId="77777777" w:rsidR="00BA216B" w:rsidRDefault="00BA216B" w:rsidP="00614F98"/>
                              <w:p w14:paraId="16AB3DAB" w14:textId="77777777" w:rsidR="00BA216B" w:rsidRDefault="00BA216B" w:rsidP="00614F98"/>
                              <w:p w14:paraId="42697FE5" w14:textId="77777777" w:rsidR="00BA216B" w:rsidRDefault="00BA216B" w:rsidP="00614F98"/>
                              <w:p w14:paraId="645C4590" w14:textId="77777777" w:rsidR="00BA216B" w:rsidRDefault="00BA216B" w:rsidP="00614F98"/>
                              <w:p w14:paraId="42E58931" w14:textId="77777777" w:rsidR="00BA216B" w:rsidRDefault="00BA216B" w:rsidP="00614F98"/>
                              <w:p w14:paraId="7ACCFB82" w14:textId="77777777" w:rsidR="00BA216B" w:rsidRDefault="00BA216B" w:rsidP="00614F98"/>
                              <w:p w14:paraId="24D99AD9" w14:textId="77777777" w:rsidR="00BA216B" w:rsidRDefault="00BA216B" w:rsidP="00614F98"/>
                              <w:p w14:paraId="4B162A9B" w14:textId="77777777" w:rsidR="00BA216B" w:rsidRDefault="00BA216B" w:rsidP="00614F98"/>
                              <w:p w14:paraId="2C6D69DB" w14:textId="77777777" w:rsidR="00BA216B" w:rsidRDefault="00BA216B" w:rsidP="00614F98"/>
                              <w:p w14:paraId="7C82BF76" w14:textId="77777777" w:rsidR="00BA216B" w:rsidRDefault="00BA216B" w:rsidP="00614F98"/>
                              <w:p w14:paraId="3EF807F4" w14:textId="77777777" w:rsidR="00BA216B" w:rsidRDefault="00BA216B" w:rsidP="00614F98"/>
                              <w:p w14:paraId="4C55FFAB" w14:textId="77777777" w:rsidR="00BA216B" w:rsidRDefault="00BA216B" w:rsidP="00614F98"/>
                              <w:p w14:paraId="1A3E2FC5" w14:textId="77777777" w:rsidR="00BA216B" w:rsidRDefault="00BA216B" w:rsidP="00614F98"/>
                              <w:p w14:paraId="5EBB5A94" w14:textId="77777777" w:rsidR="00BA216B" w:rsidRDefault="00BA216B" w:rsidP="00614F98"/>
                              <w:p w14:paraId="548EBA94" w14:textId="77777777" w:rsidR="00BA216B" w:rsidRDefault="00BA216B" w:rsidP="00614F98"/>
                              <w:p w14:paraId="02989F4E" w14:textId="77777777" w:rsidR="00BA216B" w:rsidRDefault="00BA216B" w:rsidP="00614F98"/>
                              <w:p w14:paraId="34241727" w14:textId="77777777" w:rsidR="00BA216B" w:rsidRDefault="00BA216B" w:rsidP="00614F98"/>
                              <w:p w14:paraId="67990644" w14:textId="77777777" w:rsidR="00BA216B" w:rsidRDefault="00BA216B" w:rsidP="00614F98"/>
                              <w:p w14:paraId="74923A0A" w14:textId="77777777" w:rsidR="00BA216B" w:rsidRDefault="00BA216B" w:rsidP="00614F98"/>
                              <w:p w14:paraId="28C97B95" w14:textId="77777777" w:rsidR="00BA216B" w:rsidRDefault="00BA216B" w:rsidP="00614F98"/>
                              <w:p w14:paraId="5496D6F9" w14:textId="77777777" w:rsidR="00BA216B" w:rsidRDefault="00BA216B" w:rsidP="00614F98"/>
                              <w:p w14:paraId="39C1F21D" w14:textId="77777777" w:rsidR="00BA216B" w:rsidRDefault="00BA216B" w:rsidP="00614F98"/>
                              <w:p w14:paraId="60720C56" w14:textId="77777777" w:rsidR="00BA216B" w:rsidRDefault="00BA216B" w:rsidP="00614F98"/>
                              <w:p w14:paraId="12503C3A" w14:textId="77777777" w:rsidR="00BA216B" w:rsidRDefault="00BA216B" w:rsidP="00614F98"/>
                              <w:p w14:paraId="2B232FA6" w14:textId="77777777" w:rsidR="00BA216B" w:rsidRDefault="00BA216B" w:rsidP="00614F98"/>
                              <w:p w14:paraId="7FE7BE14" w14:textId="77777777" w:rsidR="00BA216B" w:rsidRDefault="00BA216B" w:rsidP="00614F98"/>
                              <w:p w14:paraId="7874101B" w14:textId="77777777" w:rsidR="00BA216B" w:rsidRDefault="00BA216B" w:rsidP="00614F98"/>
                              <w:p w14:paraId="179ACBFB" w14:textId="77777777" w:rsidR="00BA216B" w:rsidRDefault="00BA216B" w:rsidP="00614F98"/>
                              <w:p w14:paraId="28900C84" w14:textId="77777777" w:rsidR="00BA216B" w:rsidRDefault="00BA216B" w:rsidP="00614F98"/>
                              <w:p w14:paraId="393CDD80" w14:textId="77777777" w:rsidR="00BA216B" w:rsidRDefault="00BA216B" w:rsidP="00614F98"/>
                              <w:p w14:paraId="6F0A3E28" w14:textId="77777777" w:rsidR="00BA216B" w:rsidRDefault="00BA216B" w:rsidP="00614F98"/>
                              <w:p w14:paraId="76FF6962" w14:textId="77777777" w:rsidR="00BA216B" w:rsidRDefault="00BA216B" w:rsidP="00614F98"/>
                              <w:p w14:paraId="3F7AC153" w14:textId="77777777" w:rsidR="00BA216B" w:rsidRDefault="00BA216B" w:rsidP="00614F98"/>
                              <w:p w14:paraId="63575635" w14:textId="77777777" w:rsidR="00BA216B" w:rsidRDefault="00BA216B" w:rsidP="00614F98"/>
                              <w:p w14:paraId="28930CEB" w14:textId="77777777" w:rsidR="00BA216B" w:rsidRDefault="00BA216B" w:rsidP="00614F98"/>
                              <w:p w14:paraId="2C6348CC" w14:textId="77777777" w:rsidR="00BA216B" w:rsidRDefault="00BA216B" w:rsidP="00614F98"/>
                              <w:p w14:paraId="77EC8123" w14:textId="77777777" w:rsidR="00BA216B" w:rsidRDefault="00BA216B" w:rsidP="00614F98"/>
                              <w:p w14:paraId="47232369" w14:textId="77777777" w:rsidR="00BA216B" w:rsidRDefault="00BA216B" w:rsidP="00614F98"/>
                              <w:p w14:paraId="2A124B30" w14:textId="77777777" w:rsidR="00BA216B" w:rsidRDefault="00BA216B" w:rsidP="00614F98"/>
                              <w:p w14:paraId="1ADB3453" w14:textId="77777777" w:rsidR="00BA216B" w:rsidRDefault="00BA216B" w:rsidP="00614F98"/>
                              <w:p w14:paraId="66731D5B" w14:textId="77777777" w:rsidR="00BA216B" w:rsidRDefault="00BA216B" w:rsidP="00614F98"/>
                              <w:p w14:paraId="693A17A7" w14:textId="77777777" w:rsidR="00BA216B" w:rsidRDefault="00BA216B" w:rsidP="00614F98"/>
                              <w:p w14:paraId="74AA5B93" w14:textId="77777777" w:rsidR="00BA216B" w:rsidRDefault="00BA216B" w:rsidP="00614F98"/>
                              <w:p w14:paraId="4688048C" w14:textId="77777777" w:rsidR="00BA216B" w:rsidRDefault="00BA216B" w:rsidP="00614F98"/>
                              <w:p w14:paraId="6B23494C" w14:textId="77777777" w:rsidR="00BA216B" w:rsidRDefault="00BA216B" w:rsidP="00614F98"/>
                              <w:p w14:paraId="43BFCBAA" w14:textId="77777777" w:rsidR="00BA216B" w:rsidRDefault="00BA216B" w:rsidP="00614F98"/>
                              <w:p w14:paraId="2FF517B1" w14:textId="77777777" w:rsidR="00BA216B" w:rsidRDefault="00BA216B" w:rsidP="00614F98"/>
                              <w:p w14:paraId="689AC075" w14:textId="77777777" w:rsidR="00BA216B" w:rsidRDefault="00BA216B" w:rsidP="00614F98"/>
                              <w:p w14:paraId="13D63C92" w14:textId="77777777" w:rsidR="00BA216B" w:rsidRDefault="00BA216B" w:rsidP="00614F98"/>
                              <w:p w14:paraId="1CDE6E61" w14:textId="77777777" w:rsidR="00BA216B" w:rsidRDefault="00BA216B" w:rsidP="00614F98"/>
                              <w:p w14:paraId="1C3D41B4" w14:textId="77777777" w:rsidR="00BA216B" w:rsidRDefault="00BA216B" w:rsidP="00614F98"/>
                              <w:p w14:paraId="750E4E49" w14:textId="77777777" w:rsidR="00BA216B" w:rsidRDefault="00BA216B" w:rsidP="00614F98"/>
                              <w:p w14:paraId="40DE33B1" w14:textId="77777777" w:rsidR="00BA216B" w:rsidRDefault="00BA216B" w:rsidP="00614F98"/>
                              <w:p w14:paraId="2771D9CE" w14:textId="77777777" w:rsidR="00BA216B" w:rsidRDefault="00BA216B" w:rsidP="00614F98"/>
                              <w:p w14:paraId="55BD78C5" w14:textId="77777777" w:rsidR="00BA216B" w:rsidRDefault="00BA216B" w:rsidP="00614F98"/>
                              <w:p w14:paraId="60CEFB9A" w14:textId="77777777" w:rsidR="00BA216B" w:rsidRDefault="00BA216B" w:rsidP="00614F98"/>
                              <w:p w14:paraId="7F971B35" w14:textId="77777777" w:rsidR="00BA216B" w:rsidRDefault="00BA216B" w:rsidP="00614F98"/>
                              <w:p w14:paraId="62FBBF68" w14:textId="77777777" w:rsidR="00BA216B" w:rsidRDefault="00BA216B" w:rsidP="00614F98"/>
                              <w:p w14:paraId="6EEADC0F" w14:textId="77777777" w:rsidR="00BA216B" w:rsidRDefault="00BA216B" w:rsidP="00614F98"/>
                              <w:p w14:paraId="43091F23" w14:textId="77777777" w:rsidR="00BA216B" w:rsidRDefault="00BA216B" w:rsidP="00614F98"/>
                              <w:p w14:paraId="4FFC6CF0" w14:textId="77777777" w:rsidR="00BA216B" w:rsidRDefault="00BA216B" w:rsidP="00614F98"/>
                              <w:p w14:paraId="21EC0A42" w14:textId="77777777" w:rsidR="00BA216B" w:rsidRDefault="00BA216B" w:rsidP="00614F98"/>
                              <w:p w14:paraId="77523BFF" w14:textId="77777777" w:rsidR="00BA216B" w:rsidRDefault="00BA216B" w:rsidP="00614F98"/>
                              <w:p w14:paraId="28D4A46B" w14:textId="77777777" w:rsidR="00BA216B" w:rsidRDefault="00BA216B" w:rsidP="00614F98"/>
                              <w:p w14:paraId="00B45D3D" w14:textId="77777777" w:rsidR="00BA216B" w:rsidRDefault="00BA216B" w:rsidP="00614F98"/>
                              <w:p w14:paraId="2269A1C3" w14:textId="77777777" w:rsidR="00BA216B" w:rsidRDefault="00BA216B" w:rsidP="00614F98"/>
                              <w:p w14:paraId="496F7CF3" w14:textId="77777777" w:rsidR="00BA216B" w:rsidRDefault="00BA216B" w:rsidP="00614F98"/>
                              <w:p w14:paraId="551943B7" w14:textId="77777777" w:rsidR="00BA216B" w:rsidRDefault="00BA216B" w:rsidP="00614F98"/>
                              <w:p w14:paraId="4547A5F0" w14:textId="77777777" w:rsidR="00BA216B" w:rsidRDefault="00BA216B" w:rsidP="00614F98"/>
                              <w:p w14:paraId="68B5B596" w14:textId="77777777" w:rsidR="00BA216B" w:rsidRDefault="00BA216B" w:rsidP="00614F98"/>
                              <w:p w14:paraId="1E042DAF" w14:textId="77777777" w:rsidR="00BA216B" w:rsidRDefault="00BA216B" w:rsidP="00614F98"/>
                              <w:p w14:paraId="21596586" w14:textId="77777777" w:rsidR="00BA216B" w:rsidRDefault="00BA216B" w:rsidP="00614F98"/>
                              <w:p w14:paraId="7D987C13" w14:textId="77777777" w:rsidR="00BA216B" w:rsidRDefault="00BA216B" w:rsidP="00614F98"/>
                              <w:p w14:paraId="5DDCE028" w14:textId="77777777" w:rsidR="00BA216B" w:rsidRDefault="00BA216B" w:rsidP="00614F98"/>
                              <w:p w14:paraId="7D905716" w14:textId="77777777" w:rsidR="00BA216B" w:rsidRDefault="00BA216B" w:rsidP="00614F98"/>
                              <w:p w14:paraId="2569F129" w14:textId="77777777" w:rsidR="00BA216B" w:rsidRDefault="00BA216B" w:rsidP="00614F98"/>
                              <w:p w14:paraId="6C5589A2" w14:textId="77777777" w:rsidR="00BA216B" w:rsidRDefault="00BA216B" w:rsidP="00614F98"/>
                              <w:p w14:paraId="288E0097" w14:textId="77777777" w:rsidR="00BA216B" w:rsidRDefault="00BA216B" w:rsidP="00614F98"/>
                              <w:p w14:paraId="6AB97AB1" w14:textId="77777777" w:rsidR="00BA216B" w:rsidRDefault="00BA216B" w:rsidP="00614F98"/>
                              <w:p w14:paraId="68A4D055" w14:textId="77777777" w:rsidR="00BA216B" w:rsidRDefault="00BA216B" w:rsidP="00614F98"/>
                              <w:p w14:paraId="15D94CA2" w14:textId="77777777" w:rsidR="00BA216B" w:rsidRDefault="00BA216B" w:rsidP="00614F98"/>
                              <w:p w14:paraId="4C5DB114" w14:textId="77777777" w:rsidR="00BA216B" w:rsidRDefault="00BA216B" w:rsidP="00614F98"/>
                              <w:p w14:paraId="415F1805" w14:textId="77777777" w:rsidR="00BA216B" w:rsidRDefault="00BA216B" w:rsidP="00614F98"/>
                              <w:p w14:paraId="782943CA" w14:textId="77777777" w:rsidR="00BA216B" w:rsidRDefault="00BA216B" w:rsidP="00614F98"/>
                              <w:p w14:paraId="621AA3A0" w14:textId="77777777" w:rsidR="00BA216B" w:rsidRDefault="00BA216B" w:rsidP="00614F98"/>
                              <w:p w14:paraId="33042C15" w14:textId="77777777" w:rsidR="00BA216B" w:rsidRDefault="00BA216B" w:rsidP="00614F98"/>
                              <w:p w14:paraId="421BFE3E" w14:textId="77777777" w:rsidR="00BA216B" w:rsidRDefault="00BA216B" w:rsidP="00614F98"/>
                              <w:p w14:paraId="46F5577B" w14:textId="77777777" w:rsidR="00BA216B" w:rsidRDefault="00BA216B" w:rsidP="00614F98"/>
                              <w:p w14:paraId="4D29E40C" w14:textId="77777777" w:rsidR="00BA216B" w:rsidRDefault="00BA216B" w:rsidP="00614F98"/>
                              <w:p w14:paraId="5B1E7C72" w14:textId="77777777" w:rsidR="00BA216B" w:rsidRDefault="00BA216B" w:rsidP="00614F98"/>
                              <w:p w14:paraId="3B990452" w14:textId="77777777" w:rsidR="00BA216B" w:rsidRDefault="00BA216B" w:rsidP="00614F98"/>
                              <w:p w14:paraId="78478EA2" w14:textId="77777777" w:rsidR="00BA216B" w:rsidRDefault="00BA216B" w:rsidP="00614F98"/>
                              <w:p w14:paraId="6C37DCAD" w14:textId="77777777" w:rsidR="00BA216B" w:rsidRDefault="00BA216B" w:rsidP="00614F98"/>
                              <w:p w14:paraId="3619D48E" w14:textId="77777777" w:rsidR="00BA216B" w:rsidRDefault="00BA216B" w:rsidP="00614F98"/>
                              <w:p w14:paraId="17FC213B" w14:textId="77777777" w:rsidR="00BA216B" w:rsidRDefault="00BA216B" w:rsidP="00614F98"/>
                              <w:p w14:paraId="3E939F83" w14:textId="77777777" w:rsidR="00BA216B" w:rsidRDefault="00BA216B" w:rsidP="00614F98"/>
                              <w:p w14:paraId="405B3E94" w14:textId="77777777" w:rsidR="00BA216B" w:rsidRDefault="00BA216B" w:rsidP="00614F98"/>
                              <w:p w14:paraId="077C9361" w14:textId="77777777" w:rsidR="00BA216B" w:rsidRDefault="00BA216B" w:rsidP="00614F98"/>
                              <w:p w14:paraId="512E9B06" w14:textId="77777777" w:rsidR="00BA216B" w:rsidRDefault="00BA216B" w:rsidP="00614F98"/>
                              <w:p w14:paraId="03FE0428" w14:textId="77777777" w:rsidR="00BA216B" w:rsidRDefault="00BA216B" w:rsidP="00614F98"/>
                              <w:p w14:paraId="42F2373E" w14:textId="77777777" w:rsidR="00BA216B" w:rsidRDefault="00BA216B" w:rsidP="00614F98"/>
                              <w:p w14:paraId="613E0EA7" w14:textId="77777777" w:rsidR="00BA216B" w:rsidRDefault="00BA216B" w:rsidP="00614F98"/>
                              <w:p w14:paraId="24C5014C" w14:textId="77777777" w:rsidR="00BA216B" w:rsidRDefault="00BA216B" w:rsidP="00614F98"/>
                              <w:p w14:paraId="34CF9847" w14:textId="77777777" w:rsidR="00BA216B" w:rsidRDefault="00BA216B" w:rsidP="00614F98"/>
                              <w:p w14:paraId="1B11A334" w14:textId="77777777" w:rsidR="00BA216B" w:rsidRDefault="00BA216B" w:rsidP="00614F98"/>
                              <w:p w14:paraId="0EAEB957" w14:textId="77777777" w:rsidR="00BA216B" w:rsidRDefault="00BA216B" w:rsidP="00614F98"/>
                              <w:p w14:paraId="600901F7" w14:textId="77777777" w:rsidR="00BA216B" w:rsidRDefault="00BA216B" w:rsidP="00614F98"/>
                              <w:p w14:paraId="549D45E2" w14:textId="77777777" w:rsidR="00BA216B" w:rsidRDefault="00BA216B" w:rsidP="00614F98"/>
                              <w:p w14:paraId="308ED12F" w14:textId="77777777" w:rsidR="00BA216B" w:rsidRDefault="00BA216B" w:rsidP="00614F98"/>
                              <w:p w14:paraId="71FBC8FE" w14:textId="77777777" w:rsidR="00BA216B" w:rsidRDefault="00BA216B" w:rsidP="00614F98"/>
                              <w:p w14:paraId="635ABF11" w14:textId="77777777" w:rsidR="00BA216B" w:rsidRDefault="00BA216B" w:rsidP="00614F98"/>
                              <w:p w14:paraId="2B60E6B0" w14:textId="77777777" w:rsidR="00BA216B" w:rsidRDefault="00BA216B" w:rsidP="00614F98"/>
                              <w:p w14:paraId="3F7EBCEA" w14:textId="77777777" w:rsidR="00BA216B" w:rsidRDefault="00BA216B" w:rsidP="00614F98"/>
                              <w:p w14:paraId="7C2221B7" w14:textId="77777777" w:rsidR="00BA216B" w:rsidRDefault="00BA216B" w:rsidP="00614F98"/>
                              <w:p w14:paraId="447458F9" w14:textId="77777777" w:rsidR="00BA216B" w:rsidRDefault="00BA216B" w:rsidP="00614F98"/>
                              <w:p w14:paraId="3E862D16" w14:textId="77777777" w:rsidR="00BA216B" w:rsidRDefault="00BA216B" w:rsidP="00614F98"/>
                              <w:p w14:paraId="3C7C7CA9" w14:textId="77777777" w:rsidR="00BA216B" w:rsidRDefault="00BA216B" w:rsidP="00614F98"/>
                              <w:p w14:paraId="0EC726CE" w14:textId="77777777" w:rsidR="00BA216B" w:rsidRDefault="00BA216B" w:rsidP="00614F98"/>
                              <w:p w14:paraId="09286449" w14:textId="77777777" w:rsidR="00BA216B" w:rsidRDefault="00BA216B" w:rsidP="00614F98"/>
                              <w:p w14:paraId="6D9C07E1" w14:textId="77777777" w:rsidR="00BA216B" w:rsidRDefault="00BA216B" w:rsidP="00614F98"/>
                              <w:p w14:paraId="15E727E5" w14:textId="77777777" w:rsidR="00BA216B" w:rsidRDefault="00BA216B" w:rsidP="00614F98"/>
                              <w:p w14:paraId="5FF2380F" w14:textId="77777777" w:rsidR="00BA216B" w:rsidRDefault="00BA216B" w:rsidP="00614F98"/>
                              <w:p w14:paraId="6A5D764E" w14:textId="77777777" w:rsidR="00BA216B" w:rsidRDefault="00BA216B" w:rsidP="00614F98"/>
                              <w:p w14:paraId="1E908CE4" w14:textId="77777777" w:rsidR="00BA216B" w:rsidRDefault="00BA216B" w:rsidP="00614F98"/>
                              <w:p w14:paraId="2A79D8A7" w14:textId="77777777" w:rsidR="00BA216B" w:rsidRDefault="00BA216B" w:rsidP="00614F98"/>
                              <w:p w14:paraId="1F793FA2" w14:textId="77777777" w:rsidR="00BA216B" w:rsidRDefault="00BA216B" w:rsidP="00614F98"/>
                              <w:p w14:paraId="098AEFD7" w14:textId="77777777" w:rsidR="00BA216B" w:rsidRDefault="00BA216B" w:rsidP="00614F98"/>
                              <w:p w14:paraId="321FB13F" w14:textId="77777777" w:rsidR="00BA216B" w:rsidRDefault="00BA216B" w:rsidP="00614F98"/>
                              <w:p w14:paraId="04DF82D3" w14:textId="77777777" w:rsidR="00BA216B" w:rsidRDefault="00BA216B" w:rsidP="00614F98"/>
                              <w:p w14:paraId="0DAA9054" w14:textId="77777777" w:rsidR="00BA216B" w:rsidRDefault="00BA216B" w:rsidP="00614F98"/>
                              <w:p w14:paraId="636F986B" w14:textId="77777777" w:rsidR="00BA216B" w:rsidRDefault="00BA216B" w:rsidP="00614F98"/>
                              <w:p w14:paraId="4B3719A9" w14:textId="77777777" w:rsidR="00BA216B" w:rsidRDefault="00BA216B" w:rsidP="00614F98"/>
                              <w:p w14:paraId="1BE04B9A" w14:textId="77777777" w:rsidR="00BA216B" w:rsidRDefault="00BA216B" w:rsidP="00614F98"/>
                              <w:p w14:paraId="06C1194F" w14:textId="77777777" w:rsidR="00BA216B" w:rsidRDefault="00BA216B" w:rsidP="00614F98"/>
                              <w:p w14:paraId="38F48E51" w14:textId="77777777" w:rsidR="00BA216B" w:rsidRDefault="00BA216B" w:rsidP="00614F98"/>
                              <w:p w14:paraId="1904901F" w14:textId="77777777" w:rsidR="00BA216B" w:rsidRDefault="00BA216B" w:rsidP="00614F98"/>
                              <w:p w14:paraId="5F19AECE" w14:textId="77777777" w:rsidR="00BA216B" w:rsidRDefault="00BA216B" w:rsidP="00614F98"/>
                              <w:p w14:paraId="775401DB" w14:textId="77777777" w:rsidR="00BA216B" w:rsidRDefault="00BA216B" w:rsidP="00614F98"/>
                              <w:p w14:paraId="6CD81369" w14:textId="77777777" w:rsidR="00BA216B" w:rsidRDefault="00BA216B" w:rsidP="00614F98"/>
                              <w:p w14:paraId="386D8FDE" w14:textId="77777777" w:rsidR="00BA216B" w:rsidRDefault="00BA216B" w:rsidP="00614F98"/>
                              <w:p w14:paraId="5E3500B4" w14:textId="77777777" w:rsidR="00BA216B" w:rsidRDefault="00BA216B" w:rsidP="00614F98"/>
                              <w:p w14:paraId="3268D70D" w14:textId="77777777" w:rsidR="00BA216B" w:rsidRDefault="00BA216B" w:rsidP="00614F98"/>
                              <w:p w14:paraId="7B0EE982" w14:textId="77777777" w:rsidR="00BA216B" w:rsidRDefault="00BA216B" w:rsidP="00614F98"/>
                              <w:p w14:paraId="06210DA0" w14:textId="77777777" w:rsidR="00BA216B" w:rsidRDefault="00BA216B" w:rsidP="00614F98"/>
                              <w:p w14:paraId="3D146E18" w14:textId="77777777" w:rsidR="00BA216B" w:rsidRDefault="00BA216B" w:rsidP="00614F98"/>
                              <w:p w14:paraId="53D066AF" w14:textId="77777777" w:rsidR="00BA216B" w:rsidRDefault="00BA216B" w:rsidP="00614F98"/>
                              <w:p w14:paraId="7D002ADA" w14:textId="77777777" w:rsidR="00BA216B" w:rsidRDefault="00BA216B" w:rsidP="00614F98"/>
                              <w:p w14:paraId="0A78E0E3" w14:textId="77777777" w:rsidR="00BA216B" w:rsidRDefault="00BA216B" w:rsidP="00614F98"/>
                              <w:p w14:paraId="5A582953" w14:textId="77777777" w:rsidR="00BA216B" w:rsidRDefault="00BA216B" w:rsidP="00614F98"/>
                              <w:p w14:paraId="03362C39" w14:textId="77777777" w:rsidR="00BA216B" w:rsidRDefault="00BA216B" w:rsidP="00614F98"/>
                              <w:p w14:paraId="504B3CBB" w14:textId="77777777" w:rsidR="00BA216B" w:rsidRDefault="00BA216B" w:rsidP="00614F98"/>
                              <w:p w14:paraId="7165AA59" w14:textId="77777777" w:rsidR="00BA216B" w:rsidRDefault="00BA216B" w:rsidP="00614F98"/>
                              <w:p w14:paraId="6445160F" w14:textId="77777777" w:rsidR="00BA216B" w:rsidRDefault="00BA216B" w:rsidP="00614F98"/>
                              <w:p w14:paraId="496C35DC" w14:textId="77777777" w:rsidR="00BA216B" w:rsidRDefault="00BA216B" w:rsidP="00614F98"/>
                              <w:p w14:paraId="575B0ECA" w14:textId="77777777" w:rsidR="00BA216B" w:rsidRDefault="00BA216B" w:rsidP="00614F98"/>
                              <w:p w14:paraId="5B533B5D" w14:textId="77777777" w:rsidR="00BA216B" w:rsidRDefault="00BA216B" w:rsidP="00614F98"/>
                              <w:p w14:paraId="231952C7" w14:textId="77777777" w:rsidR="00BA216B" w:rsidRDefault="00BA216B" w:rsidP="00614F98"/>
                              <w:p w14:paraId="1D8956AA" w14:textId="77777777" w:rsidR="00BA216B" w:rsidRDefault="00BA216B" w:rsidP="00614F98"/>
                              <w:p w14:paraId="38CE7E57" w14:textId="77777777" w:rsidR="00BA216B" w:rsidRDefault="00BA216B" w:rsidP="00614F98"/>
                              <w:p w14:paraId="64D1AD7D" w14:textId="77777777" w:rsidR="00BA216B" w:rsidRDefault="00BA216B" w:rsidP="00614F98"/>
                              <w:p w14:paraId="5AF9851A" w14:textId="77777777" w:rsidR="00BA216B" w:rsidRDefault="00BA216B" w:rsidP="00614F98"/>
                              <w:p w14:paraId="3174177B" w14:textId="77777777" w:rsidR="00BA216B" w:rsidRDefault="00BA216B" w:rsidP="00614F98"/>
                              <w:p w14:paraId="4DB585C7" w14:textId="77777777" w:rsidR="00BA216B" w:rsidRDefault="00BA216B" w:rsidP="00614F98"/>
                              <w:p w14:paraId="47D9F0B2" w14:textId="77777777" w:rsidR="00BA216B" w:rsidRDefault="00BA216B" w:rsidP="00614F98"/>
                              <w:p w14:paraId="0EF3A87F" w14:textId="77777777" w:rsidR="00BA216B" w:rsidRDefault="00BA216B" w:rsidP="00614F98"/>
                              <w:p w14:paraId="3493BCB8" w14:textId="77777777" w:rsidR="00BA216B" w:rsidRDefault="00BA216B" w:rsidP="00614F98"/>
                              <w:p w14:paraId="22BBBB9B" w14:textId="77777777" w:rsidR="00BA216B" w:rsidRDefault="00BA216B" w:rsidP="00614F98"/>
                              <w:p w14:paraId="1718FE35" w14:textId="77777777" w:rsidR="00BA216B" w:rsidRDefault="00BA216B" w:rsidP="00614F98"/>
                              <w:p w14:paraId="34DCE303" w14:textId="77777777" w:rsidR="00BA216B" w:rsidRDefault="00BA216B" w:rsidP="00614F98"/>
                              <w:p w14:paraId="18FDC6EE" w14:textId="77777777" w:rsidR="00BA216B" w:rsidRDefault="00BA216B" w:rsidP="00614F98"/>
                              <w:p w14:paraId="5AC54DF5" w14:textId="77777777" w:rsidR="00BA216B" w:rsidRDefault="00BA216B" w:rsidP="00614F98"/>
                              <w:p w14:paraId="5E4CA45E" w14:textId="77777777" w:rsidR="00BA216B" w:rsidRDefault="00BA216B" w:rsidP="00614F98"/>
                              <w:p w14:paraId="3D4A875C" w14:textId="77777777" w:rsidR="00BA216B" w:rsidRDefault="00BA216B" w:rsidP="00614F98"/>
                              <w:p w14:paraId="6F37ACC3" w14:textId="77777777" w:rsidR="00BA216B" w:rsidRDefault="00BA216B" w:rsidP="00614F98"/>
                              <w:p w14:paraId="45EB9499" w14:textId="77777777" w:rsidR="00BA216B" w:rsidRDefault="00BA216B" w:rsidP="00614F98"/>
                              <w:p w14:paraId="79B090D0" w14:textId="77777777" w:rsidR="00BA216B" w:rsidRDefault="00BA216B" w:rsidP="00614F98"/>
                              <w:p w14:paraId="05B07699" w14:textId="77777777" w:rsidR="00BA216B" w:rsidRDefault="00BA216B" w:rsidP="00614F98"/>
                              <w:p w14:paraId="5DC288F2" w14:textId="77777777" w:rsidR="00BA216B" w:rsidRDefault="00BA216B" w:rsidP="00614F98"/>
                              <w:p w14:paraId="0B0CA30E" w14:textId="77777777" w:rsidR="00BA216B" w:rsidRDefault="00BA216B" w:rsidP="00614F98"/>
                              <w:p w14:paraId="7ED7FC37" w14:textId="77777777" w:rsidR="00BA216B" w:rsidRDefault="00BA216B" w:rsidP="00614F98"/>
                              <w:p w14:paraId="3EF3C9A9" w14:textId="77777777" w:rsidR="00BA216B" w:rsidRDefault="00BA216B" w:rsidP="00614F98"/>
                              <w:p w14:paraId="298C1FA7" w14:textId="77777777" w:rsidR="00BA216B" w:rsidRDefault="00BA216B" w:rsidP="00614F98"/>
                              <w:p w14:paraId="7FA7198A" w14:textId="77777777" w:rsidR="00BA216B" w:rsidRDefault="00BA216B" w:rsidP="00614F98"/>
                              <w:p w14:paraId="488BB519" w14:textId="77777777" w:rsidR="00BA216B" w:rsidRDefault="00BA216B" w:rsidP="00614F98"/>
                              <w:p w14:paraId="32AF6490" w14:textId="77777777" w:rsidR="00BA216B" w:rsidRDefault="00BA216B" w:rsidP="00614F98"/>
                              <w:p w14:paraId="0DB1B20C" w14:textId="77777777" w:rsidR="00BA216B" w:rsidRDefault="00BA216B" w:rsidP="00614F98"/>
                              <w:p w14:paraId="75081FA4" w14:textId="77777777" w:rsidR="00BA216B" w:rsidRDefault="00BA216B" w:rsidP="00614F98"/>
                              <w:p w14:paraId="53B2DA00" w14:textId="77777777" w:rsidR="00BA216B" w:rsidRDefault="00BA216B" w:rsidP="00614F98"/>
                              <w:p w14:paraId="0F6222EC" w14:textId="77777777" w:rsidR="00BA216B" w:rsidRDefault="00BA216B" w:rsidP="00614F98"/>
                              <w:p w14:paraId="42E260F2" w14:textId="77777777" w:rsidR="00BA216B" w:rsidRDefault="00BA216B" w:rsidP="00614F98"/>
                              <w:p w14:paraId="01ADFA03" w14:textId="77777777" w:rsidR="00BA216B" w:rsidRDefault="00BA216B" w:rsidP="00614F98"/>
                              <w:p w14:paraId="0A5CED41" w14:textId="77777777" w:rsidR="00BA216B" w:rsidRDefault="00BA216B" w:rsidP="00614F98"/>
                              <w:p w14:paraId="2A0697E1" w14:textId="77777777" w:rsidR="00BA216B" w:rsidRDefault="00BA216B" w:rsidP="00614F98"/>
                              <w:p w14:paraId="59FD6539" w14:textId="77777777" w:rsidR="00BA216B" w:rsidRDefault="00BA216B" w:rsidP="00614F98"/>
                              <w:p w14:paraId="69212C22" w14:textId="77777777" w:rsidR="00BA216B" w:rsidRDefault="00BA216B" w:rsidP="00614F98"/>
                              <w:p w14:paraId="38A71694" w14:textId="77777777" w:rsidR="00BA216B" w:rsidRDefault="00BA216B" w:rsidP="00614F98"/>
                              <w:p w14:paraId="7D19F9C3" w14:textId="77777777" w:rsidR="00BA216B" w:rsidRDefault="00BA216B" w:rsidP="00614F98"/>
                              <w:p w14:paraId="688FB169" w14:textId="77777777" w:rsidR="00BA216B" w:rsidRDefault="00BA216B" w:rsidP="00614F98"/>
                              <w:p w14:paraId="6B9607D9" w14:textId="77777777" w:rsidR="00BA216B" w:rsidRDefault="00BA216B" w:rsidP="00614F98"/>
                              <w:p w14:paraId="75B7EF96" w14:textId="77777777" w:rsidR="00BA216B" w:rsidRDefault="00BA216B" w:rsidP="00614F98"/>
                              <w:p w14:paraId="2C6F5317" w14:textId="77777777" w:rsidR="00BA216B" w:rsidRDefault="00BA216B" w:rsidP="00614F98"/>
                              <w:p w14:paraId="45D36E19" w14:textId="77777777" w:rsidR="00BA216B" w:rsidRDefault="00BA216B" w:rsidP="00614F98"/>
                              <w:p w14:paraId="5B339FA1" w14:textId="77777777" w:rsidR="00BA216B" w:rsidRDefault="00BA216B" w:rsidP="00614F98"/>
                              <w:p w14:paraId="667FC891" w14:textId="77777777" w:rsidR="00BA216B" w:rsidRDefault="00BA216B" w:rsidP="00614F98"/>
                              <w:p w14:paraId="4F3E3DCA" w14:textId="77777777" w:rsidR="00BA216B" w:rsidRDefault="00BA216B" w:rsidP="00614F98"/>
                              <w:p w14:paraId="21D5436E" w14:textId="77777777" w:rsidR="00BA216B" w:rsidRDefault="00BA216B" w:rsidP="00614F98"/>
                              <w:p w14:paraId="0D888CA9" w14:textId="77777777" w:rsidR="00BA216B" w:rsidRDefault="00BA216B" w:rsidP="00614F98"/>
                              <w:p w14:paraId="4A88DDA0" w14:textId="77777777" w:rsidR="00BA216B" w:rsidRDefault="00BA216B" w:rsidP="00614F98"/>
                              <w:p w14:paraId="7FAB1FBC" w14:textId="77777777" w:rsidR="00BA216B" w:rsidRDefault="00BA216B" w:rsidP="00614F98"/>
                              <w:p w14:paraId="62ED5C9E" w14:textId="77777777" w:rsidR="00BA216B" w:rsidRDefault="00BA216B" w:rsidP="00614F98"/>
                              <w:p w14:paraId="4706F3D6" w14:textId="77777777" w:rsidR="00BA216B" w:rsidRDefault="00BA216B" w:rsidP="00614F98"/>
                              <w:p w14:paraId="70C53BCB" w14:textId="77777777" w:rsidR="00BA216B" w:rsidRDefault="00BA216B" w:rsidP="00614F98"/>
                              <w:p w14:paraId="5993DFE4" w14:textId="77777777" w:rsidR="00BA216B" w:rsidRDefault="00BA216B" w:rsidP="00614F98"/>
                              <w:p w14:paraId="1901257E" w14:textId="77777777" w:rsidR="00BA216B" w:rsidRDefault="00BA216B" w:rsidP="00614F98"/>
                              <w:p w14:paraId="5C080952" w14:textId="77777777" w:rsidR="00BA216B" w:rsidRDefault="00BA216B" w:rsidP="00614F98"/>
                              <w:p w14:paraId="3B5A719F" w14:textId="77777777" w:rsidR="00BA216B" w:rsidRDefault="00BA216B" w:rsidP="00614F98"/>
                              <w:p w14:paraId="17C5AAA5" w14:textId="77777777" w:rsidR="00BA216B" w:rsidRDefault="00BA216B" w:rsidP="00614F98"/>
                              <w:p w14:paraId="1530332B" w14:textId="77777777" w:rsidR="00BA216B" w:rsidRDefault="00BA216B" w:rsidP="00614F98"/>
                              <w:p w14:paraId="7527A713" w14:textId="77777777" w:rsidR="00BA216B" w:rsidRDefault="00BA216B" w:rsidP="00614F98"/>
                              <w:p w14:paraId="0D41756C" w14:textId="77777777" w:rsidR="00BA216B" w:rsidRDefault="00BA216B" w:rsidP="00614F98"/>
                              <w:p w14:paraId="23426AE8" w14:textId="77777777" w:rsidR="00BA216B" w:rsidRDefault="00BA216B" w:rsidP="00614F98"/>
                              <w:p w14:paraId="460C0260" w14:textId="77777777" w:rsidR="00BA216B" w:rsidRDefault="00BA216B" w:rsidP="00614F98"/>
                              <w:p w14:paraId="55C3EA46" w14:textId="77777777" w:rsidR="00BA216B" w:rsidRDefault="00BA216B" w:rsidP="00614F98"/>
                              <w:p w14:paraId="57FF719F" w14:textId="77777777" w:rsidR="00BA216B" w:rsidRDefault="00BA216B" w:rsidP="00614F98"/>
                              <w:p w14:paraId="7DB6B3B4" w14:textId="77777777" w:rsidR="00BA216B" w:rsidRDefault="00BA216B" w:rsidP="00614F98"/>
                              <w:p w14:paraId="65190383" w14:textId="77777777" w:rsidR="00BA216B" w:rsidRDefault="00BA216B" w:rsidP="00614F98"/>
                              <w:p w14:paraId="0BA8B400" w14:textId="77777777" w:rsidR="00BA216B" w:rsidRDefault="00BA216B" w:rsidP="00614F98"/>
                              <w:p w14:paraId="620E1DB1" w14:textId="77777777" w:rsidR="00BA216B" w:rsidRDefault="00BA216B" w:rsidP="00614F98"/>
                              <w:p w14:paraId="52960A42" w14:textId="77777777" w:rsidR="00BA216B" w:rsidRDefault="00BA216B" w:rsidP="00614F98"/>
                              <w:p w14:paraId="61146296" w14:textId="77777777" w:rsidR="00BA216B" w:rsidRDefault="00BA216B" w:rsidP="00614F98"/>
                              <w:p w14:paraId="661701D0" w14:textId="77777777" w:rsidR="00BA216B" w:rsidRDefault="00BA216B" w:rsidP="00614F98"/>
                              <w:p w14:paraId="1BAD62EE" w14:textId="77777777" w:rsidR="00BA216B" w:rsidRDefault="00BA216B" w:rsidP="00614F98"/>
                              <w:p w14:paraId="65B8FA2F" w14:textId="77777777" w:rsidR="00BA216B" w:rsidRDefault="00BA216B" w:rsidP="00614F98"/>
                              <w:p w14:paraId="0462BFFC" w14:textId="77777777" w:rsidR="00BA216B" w:rsidRDefault="00BA216B" w:rsidP="00614F98"/>
                              <w:p w14:paraId="5B6BD108" w14:textId="77777777" w:rsidR="00BA216B" w:rsidRDefault="00BA216B" w:rsidP="00614F98"/>
                              <w:p w14:paraId="523EF95F" w14:textId="77777777" w:rsidR="00BA216B" w:rsidRDefault="00BA216B" w:rsidP="00614F98"/>
                              <w:p w14:paraId="54F186B4" w14:textId="77777777" w:rsidR="00BA216B" w:rsidRDefault="00BA216B" w:rsidP="00614F98"/>
                              <w:p w14:paraId="50C99562" w14:textId="77777777" w:rsidR="00BA216B" w:rsidRDefault="00BA216B" w:rsidP="00614F98"/>
                              <w:p w14:paraId="6074C351" w14:textId="77777777" w:rsidR="00BA216B" w:rsidRDefault="00BA216B" w:rsidP="00614F98"/>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5DA9D52" id="그룹 1025" o:spid="_x0000_s1099" style="position:absolute;left:0;text-align:left;margin-left:320.3pt;margin-top:14.05pt;width:119.85pt;height:227.35pt;z-index:251617280;mso-position-horizontal-relative:text;mso-position-vertical-relative:text" coordsize="2397,3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">
                <v:group id="Group 2408" o:spid="_x0000_s1100" style="position:absolute;left:308;width:1649;height:2807" coordorigin="308" coordsize="1649,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rect id="Rectangle 2409" o:spid="_x0000_s1101" style="position:absolute;left:308;width:806;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" filled="f" strokecolor="#339" strokeweight="1.5pt"/>
                  <v:rect id="Rectangle 2410" o:spid="_x0000_s1102" style="position:absolute;left:1114;top:2;width:843;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" filled="f" strokecolor="#930" strokeweight="1.5pt"/>
                </v:group>
                <v:group id="Group 2411" o:spid="_x0000_s1103" style="position:absolute;top:2897;width:2397;height:541" coordorigin=",2897" coordsize="2397,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shape id="Text Box 2412" o:spid="_x0000_s1104" type="#_x0000_t202" style="position:absolute;top:2897;width:134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" filled="f" stroked="f">
                    <v:textbox>
                      <w:txbxContent>
                        <w:p w14:paraId="70DADC08" w14:textId="77777777" w:rsidR="00BA216B" w:rsidRDefault="00BA216B" w:rsidP="00614F98">
                          <w:r>
                            <w:rPr>
                              <w:rFonts w:hint="eastAsia"/>
                            </w:rPr>
                            <w:t>원래 범주</w:t>
                          </w:r>
                        </w:p>
                        <w:p w14:paraId="1738216F" w14:textId="77777777" w:rsidR="00BA216B" w:rsidRDefault="00BA216B" w:rsidP="00614F98"/>
                        <w:p w14:paraId="5F6762FC" w14:textId="77777777" w:rsidR="00BA216B" w:rsidRDefault="00BA216B" w:rsidP="00614F98"/>
                        <w:p w14:paraId="1C4D3836" w14:textId="77777777" w:rsidR="00BA216B" w:rsidRDefault="00BA216B" w:rsidP="00614F98"/>
                        <w:p w14:paraId="59724136" w14:textId="77777777" w:rsidR="00BA216B" w:rsidRDefault="00BA216B" w:rsidP="00614F98"/>
                        <w:p w14:paraId="0F3CAD68" w14:textId="77777777" w:rsidR="00BA216B" w:rsidRDefault="00BA216B" w:rsidP="00614F98"/>
                        <w:p w14:paraId="25D51AC4" w14:textId="77777777" w:rsidR="00BA216B" w:rsidRDefault="00BA216B" w:rsidP="00614F98"/>
                        <w:p w14:paraId="7B709C94" w14:textId="77777777" w:rsidR="00BA216B" w:rsidRDefault="00BA216B" w:rsidP="00614F98"/>
                        <w:p w14:paraId="2A33CFA1" w14:textId="77777777" w:rsidR="00BA216B" w:rsidRDefault="00BA216B" w:rsidP="00614F98"/>
                        <w:p w14:paraId="20B122B1" w14:textId="77777777" w:rsidR="00BA216B" w:rsidRDefault="00BA216B" w:rsidP="00614F98"/>
                        <w:p w14:paraId="468C938D" w14:textId="77777777" w:rsidR="00BA216B" w:rsidRDefault="00BA216B" w:rsidP="00614F98"/>
                        <w:p w14:paraId="1A056B5B" w14:textId="77777777" w:rsidR="00BA216B" w:rsidRDefault="00BA216B" w:rsidP="00614F98"/>
                        <w:p w14:paraId="5CF44172" w14:textId="77777777" w:rsidR="00BA216B" w:rsidRDefault="00BA216B" w:rsidP="00614F98"/>
                        <w:p w14:paraId="217FA5E1" w14:textId="77777777" w:rsidR="00BA216B" w:rsidRDefault="00BA216B" w:rsidP="00614F98"/>
                        <w:p w14:paraId="390B7F0E" w14:textId="77777777" w:rsidR="00BA216B" w:rsidRDefault="00BA216B" w:rsidP="00614F98"/>
                        <w:p w14:paraId="09161F85" w14:textId="77777777" w:rsidR="00BA216B" w:rsidRDefault="00BA216B" w:rsidP="00614F98"/>
                        <w:p w14:paraId="30C3E638" w14:textId="77777777" w:rsidR="00BA216B" w:rsidRDefault="00BA216B" w:rsidP="00614F98"/>
                        <w:p w14:paraId="6663AEF5" w14:textId="77777777" w:rsidR="00BA216B" w:rsidRDefault="00BA216B" w:rsidP="00614F98"/>
                        <w:p w14:paraId="193BEB30" w14:textId="77777777" w:rsidR="00BA216B" w:rsidRDefault="00BA216B" w:rsidP="00614F98"/>
                        <w:p w14:paraId="2ABA3F6B" w14:textId="77777777" w:rsidR="00BA216B" w:rsidRDefault="00BA216B" w:rsidP="00614F98"/>
                        <w:p w14:paraId="461FC170" w14:textId="77777777" w:rsidR="00BA216B" w:rsidRDefault="00BA216B" w:rsidP="00614F98"/>
                        <w:p w14:paraId="4B4CD029" w14:textId="77777777" w:rsidR="00BA216B" w:rsidRDefault="00BA216B" w:rsidP="00614F98"/>
                        <w:p w14:paraId="5CDA9301" w14:textId="77777777" w:rsidR="00BA216B" w:rsidRDefault="00BA216B" w:rsidP="00614F98"/>
                        <w:p w14:paraId="48466C99" w14:textId="77777777" w:rsidR="00BA216B" w:rsidRDefault="00BA216B" w:rsidP="00614F98"/>
                        <w:p w14:paraId="50C0FE40" w14:textId="77777777" w:rsidR="00BA216B" w:rsidRDefault="00BA216B" w:rsidP="00614F98"/>
                        <w:p w14:paraId="16E6C0D5" w14:textId="77777777" w:rsidR="00BA216B" w:rsidRDefault="00BA216B" w:rsidP="00614F98"/>
                        <w:p w14:paraId="2D806E37" w14:textId="77777777" w:rsidR="00BA216B" w:rsidRDefault="00BA216B" w:rsidP="00614F98"/>
                        <w:p w14:paraId="33110EB8" w14:textId="77777777" w:rsidR="00BA216B" w:rsidRDefault="00BA216B" w:rsidP="00614F98"/>
                        <w:p w14:paraId="306E8169" w14:textId="77777777" w:rsidR="00BA216B" w:rsidRDefault="00BA216B" w:rsidP="00614F98"/>
                        <w:p w14:paraId="1A676772" w14:textId="77777777" w:rsidR="00BA216B" w:rsidRDefault="00BA216B" w:rsidP="00614F98"/>
                        <w:p w14:paraId="0BF85323" w14:textId="77777777" w:rsidR="00BA216B" w:rsidRDefault="00BA216B" w:rsidP="00614F98"/>
                        <w:p w14:paraId="509A2D92" w14:textId="77777777" w:rsidR="00BA216B" w:rsidRDefault="00BA216B" w:rsidP="00614F98"/>
                        <w:p w14:paraId="45D31B4C" w14:textId="77777777" w:rsidR="00BA216B" w:rsidRDefault="00BA216B" w:rsidP="00614F98"/>
                        <w:p w14:paraId="4ECB039B" w14:textId="77777777" w:rsidR="00BA216B" w:rsidRDefault="00BA216B" w:rsidP="00614F98"/>
                        <w:p w14:paraId="5D5638B5" w14:textId="77777777" w:rsidR="00BA216B" w:rsidRDefault="00BA216B" w:rsidP="00614F98"/>
                        <w:p w14:paraId="4FCA6B11" w14:textId="77777777" w:rsidR="00BA216B" w:rsidRDefault="00BA216B" w:rsidP="00614F98"/>
                        <w:p w14:paraId="237A59EC" w14:textId="77777777" w:rsidR="00BA216B" w:rsidRDefault="00BA216B" w:rsidP="00614F98"/>
                        <w:p w14:paraId="27D8780B" w14:textId="77777777" w:rsidR="00BA216B" w:rsidRDefault="00BA216B" w:rsidP="00614F98"/>
                        <w:p w14:paraId="36821883" w14:textId="77777777" w:rsidR="00BA216B" w:rsidRDefault="00BA216B" w:rsidP="00614F98"/>
                        <w:p w14:paraId="37F31D40" w14:textId="77777777" w:rsidR="00BA216B" w:rsidRDefault="00BA216B" w:rsidP="00614F98"/>
                        <w:p w14:paraId="04B5FAEB" w14:textId="77777777" w:rsidR="00BA216B" w:rsidRDefault="00BA216B" w:rsidP="00614F98"/>
                        <w:p w14:paraId="5467B49B" w14:textId="77777777" w:rsidR="00BA216B" w:rsidRDefault="00BA216B" w:rsidP="00614F98"/>
                        <w:p w14:paraId="298870BB" w14:textId="77777777" w:rsidR="00BA216B" w:rsidRDefault="00BA216B" w:rsidP="00614F98"/>
                        <w:p w14:paraId="72598847" w14:textId="77777777" w:rsidR="00BA216B" w:rsidRDefault="00BA216B" w:rsidP="00614F98"/>
                        <w:p w14:paraId="6FCDFD88" w14:textId="77777777" w:rsidR="00BA216B" w:rsidRDefault="00BA216B" w:rsidP="00614F98"/>
                        <w:p w14:paraId="4C84406B" w14:textId="77777777" w:rsidR="00BA216B" w:rsidRDefault="00BA216B" w:rsidP="00614F98"/>
                        <w:p w14:paraId="08A82603" w14:textId="77777777" w:rsidR="00BA216B" w:rsidRDefault="00BA216B" w:rsidP="00614F98"/>
                        <w:p w14:paraId="35C6EC1A" w14:textId="77777777" w:rsidR="00BA216B" w:rsidRDefault="00BA216B" w:rsidP="00614F98"/>
                        <w:p w14:paraId="2B5C5EF7" w14:textId="77777777" w:rsidR="00BA216B" w:rsidRDefault="00BA216B" w:rsidP="00614F98"/>
                        <w:p w14:paraId="11B3E214" w14:textId="77777777" w:rsidR="00BA216B" w:rsidRDefault="00BA216B" w:rsidP="00614F98"/>
                        <w:p w14:paraId="3CF4E385" w14:textId="77777777" w:rsidR="00BA216B" w:rsidRDefault="00BA216B" w:rsidP="00614F98"/>
                        <w:p w14:paraId="19C93F62" w14:textId="77777777" w:rsidR="00BA216B" w:rsidRDefault="00BA216B" w:rsidP="00614F98"/>
                        <w:p w14:paraId="589152D0" w14:textId="77777777" w:rsidR="00BA216B" w:rsidRDefault="00BA216B" w:rsidP="00614F98"/>
                        <w:p w14:paraId="5A22E8F3" w14:textId="77777777" w:rsidR="00BA216B" w:rsidRDefault="00BA216B" w:rsidP="00614F98"/>
                        <w:p w14:paraId="084FA7FE" w14:textId="77777777" w:rsidR="00BA216B" w:rsidRDefault="00BA216B" w:rsidP="00614F98"/>
                        <w:p w14:paraId="72EC7C75" w14:textId="77777777" w:rsidR="00BA216B" w:rsidRDefault="00BA216B" w:rsidP="00614F98"/>
                        <w:p w14:paraId="756F95C1" w14:textId="77777777" w:rsidR="00BA216B" w:rsidRDefault="00BA216B" w:rsidP="00614F98"/>
                        <w:p w14:paraId="54D0F3B0" w14:textId="77777777" w:rsidR="00BA216B" w:rsidRDefault="00BA216B" w:rsidP="00614F98"/>
                        <w:p w14:paraId="6F219A66" w14:textId="77777777" w:rsidR="00BA216B" w:rsidRDefault="00BA216B" w:rsidP="00614F98"/>
                        <w:p w14:paraId="772D37BB" w14:textId="77777777" w:rsidR="00BA216B" w:rsidRDefault="00BA216B" w:rsidP="00614F98"/>
                        <w:p w14:paraId="1CC00ABB" w14:textId="77777777" w:rsidR="00BA216B" w:rsidRDefault="00BA216B" w:rsidP="00614F98"/>
                        <w:p w14:paraId="0E685CE9" w14:textId="77777777" w:rsidR="00BA216B" w:rsidRDefault="00BA216B" w:rsidP="00614F98"/>
                        <w:p w14:paraId="54C11A3B" w14:textId="77777777" w:rsidR="00BA216B" w:rsidRDefault="00BA216B" w:rsidP="00614F98"/>
                        <w:p w14:paraId="0F181D22" w14:textId="77777777" w:rsidR="00BA216B" w:rsidRDefault="00BA216B" w:rsidP="00614F98"/>
                        <w:p w14:paraId="2B2250B5" w14:textId="77777777" w:rsidR="00BA216B" w:rsidRDefault="00BA216B" w:rsidP="00614F98"/>
                        <w:p w14:paraId="5E7F01CD" w14:textId="77777777" w:rsidR="00BA216B" w:rsidRDefault="00BA216B" w:rsidP="00614F98"/>
                        <w:p w14:paraId="4974EB57" w14:textId="77777777" w:rsidR="00BA216B" w:rsidRDefault="00BA216B" w:rsidP="00614F98"/>
                        <w:p w14:paraId="25754897" w14:textId="77777777" w:rsidR="00BA216B" w:rsidRDefault="00BA216B" w:rsidP="00614F98"/>
                        <w:p w14:paraId="1F6E967C" w14:textId="77777777" w:rsidR="00BA216B" w:rsidRDefault="00BA216B" w:rsidP="00614F98"/>
                        <w:p w14:paraId="708FCD6A" w14:textId="77777777" w:rsidR="00BA216B" w:rsidRDefault="00BA216B" w:rsidP="00614F98"/>
                        <w:p w14:paraId="57C84874" w14:textId="77777777" w:rsidR="00BA216B" w:rsidRDefault="00BA216B" w:rsidP="00614F98"/>
                        <w:p w14:paraId="3990682D" w14:textId="77777777" w:rsidR="00BA216B" w:rsidRDefault="00BA216B" w:rsidP="00614F98"/>
                        <w:p w14:paraId="73F95E9C" w14:textId="77777777" w:rsidR="00BA216B" w:rsidRDefault="00BA216B" w:rsidP="00614F98"/>
                        <w:p w14:paraId="40AF85D3" w14:textId="77777777" w:rsidR="00BA216B" w:rsidRDefault="00BA216B" w:rsidP="00614F98"/>
                        <w:p w14:paraId="28ADD2EF" w14:textId="77777777" w:rsidR="00BA216B" w:rsidRDefault="00BA216B" w:rsidP="00614F98"/>
                        <w:p w14:paraId="2F81E827" w14:textId="77777777" w:rsidR="00BA216B" w:rsidRDefault="00BA216B" w:rsidP="00614F98"/>
                        <w:p w14:paraId="25B3E507" w14:textId="77777777" w:rsidR="00BA216B" w:rsidRDefault="00BA216B" w:rsidP="00614F98"/>
                        <w:p w14:paraId="0166149D" w14:textId="77777777" w:rsidR="00BA216B" w:rsidRDefault="00BA216B" w:rsidP="00614F98"/>
                        <w:p w14:paraId="4431810F" w14:textId="77777777" w:rsidR="00BA216B" w:rsidRDefault="00BA216B" w:rsidP="00614F98"/>
                        <w:p w14:paraId="3A30F4DE" w14:textId="77777777" w:rsidR="00BA216B" w:rsidRDefault="00BA216B" w:rsidP="00614F98"/>
                        <w:p w14:paraId="032EB47B" w14:textId="77777777" w:rsidR="00BA216B" w:rsidRDefault="00BA216B" w:rsidP="00614F98"/>
                        <w:p w14:paraId="31CE7F44" w14:textId="77777777" w:rsidR="00BA216B" w:rsidRDefault="00BA216B" w:rsidP="00614F98"/>
                        <w:p w14:paraId="59F53077" w14:textId="77777777" w:rsidR="00BA216B" w:rsidRDefault="00BA216B" w:rsidP="00614F98"/>
                        <w:p w14:paraId="2E513121" w14:textId="77777777" w:rsidR="00BA216B" w:rsidRDefault="00BA216B" w:rsidP="00614F98"/>
                        <w:p w14:paraId="7BD6880A" w14:textId="77777777" w:rsidR="00BA216B" w:rsidRDefault="00BA216B" w:rsidP="00614F98"/>
                        <w:p w14:paraId="702DEBA7" w14:textId="77777777" w:rsidR="00BA216B" w:rsidRDefault="00BA216B" w:rsidP="00614F98"/>
                        <w:p w14:paraId="2CB667F8" w14:textId="77777777" w:rsidR="00BA216B" w:rsidRDefault="00BA216B" w:rsidP="00614F98"/>
                        <w:p w14:paraId="6CBF6A23" w14:textId="77777777" w:rsidR="00BA216B" w:rsidRDefault="00BA216B" w:rsidP="00614F98"/>
                        <w:p w14:paraId="0657A0C7" w14:textId="77777777" w:rsidR="00BA216B" w:rsidRDefault="00BA216B" w:rsidP="00614F98"/>
                        <w:p w14:paraId="6ABFA0AC" w14:textId="77777777" w:rsidR="00BA216B" w:rsidRDefault="00BA216B" w:rsidP="00614F98"/>
                        <w:p w14:paraId="5483D108" w14:textId="77777777" w:rsidR="00BA216B" w:rsidRDefault="00BA216B" w:rsidP="00614F98"/>
                        <w:p w14:paraId="5FF704FC" w14:textId="77777777" w:rsidR="00BA216B" w:rsidRDefault="00BA216B" w:rsidP="00614F98"/>
                        <w:p w14:paraId="228712A9" w14:textId="77777777" w:rsidR="00BA216B" w:rsidRDefault="00BA216B" w:rsidP="00614F98"/>
                        <w:p w14:paraId="32E3B270" w14:textId="77777777" w:rsidR="00BA216B" w:rsidRDefault="00BA216B" w:rsidP="00614F98"/>
                        <w:p w14:paraId="644152BE" w14:textId="77777777" w:rsidR="00BA216B" w:rsidRDefault="00BA216B" w:rsidP="00614F98"/>
                        <w:p w14:paraId="39103DFB" w14:textId="77777777" w:rsidR="00BA216B" w:rsidRDefault="00BA216B" w:rsidP="00614F98"/>
                        <w:p w14:paraId="3F26A2CC" w14:textId="77777777" w:rsidR="00BA216B" w:rsidRDefault="00BA216B" w:rsidP="00614F98"/>
                        <w:p w14:paraId="48403311" w14:textId="77777777" w:rsidR="00BA216B" w:rsidRDefault="00BA216B" w:rsidP="00614F98"/>
                        <w:p w14:paraId="61F3ED8A" w14:textId="77777777" w:rsidR="00BA216B" w:rsidRDefault="00BA216B" w:rsidP="00614F98"/>
                        <w:p w14:paraId="65ECA338" w14:textId="77777777" w:rsidR="00BA216B" w:rsidRDefault="00BA216B" w:rsidP="00614F98"/>
                        <w:p w14:paraId="423E7E40" w14:textId="77777777" w:rsidR="00BA216B" w:rsidRDefault="00BA216B" w:rsidP="00614F98"/>
                        <w:p w14:paraId="727E2E18" w14:textId="77777777" w:rsidR="00BA216B" w:rsidRDefault="00BA216B" w:rsidP="00614F98"/>
                        <w:p w14:paraId="6DBB4E8B" w14:textId="77777777" w:rsidR="00BA216B" w:rsidRDefault="00BA216B" w:rsidP="00614F98"/>
                        <w:p w14:paraId="45C12634" w14:textId="77777777" w:rsidR="00BA216B" w:rsidRDefault="00BA216B" w:rsidP="00614F98"/>
                        <w:p w14:paraId="1DE36E89" w14:textId="77777777" w:rsidR="00BA216B" w:rsidRDefault="00BA216B" w:rsidP="00614F98"/>
                        <w:p w14:paraId="391448D9" w14:textId="77777777" w:rsidR="00BA216B" w:rsidRDefault="00BA216B" w:rsidP="00614F98"/>
                        <w:p w14:paraId="5A3B86D2" w14:textId="77777777" w:rsidR="00BA216B" w:rsidRDefault="00BA216B" w:rsidP="00614F98"/>
                        <w:p w14:paraId="38B005E6" w14:textId="77777777" w:rsidR="00BA216B" w:rsidRDefault="00BA216B" w:rsidP="00614F98"/>
                        <w:p w14:paraId="53DF19B3" w14:textId="77777777" w:rsidR="00BA216B" w:rsidRDefault="00BA216B" w:rsidP="00614F98"/>
                        <w:p w14:paraId="30E9DD5E" w14:textId="77777777" w:rsidR="00BA216B" w:rsidRDefault="00BA216B" w:rsidP="00614F98"/>
                        <w:p w14:paraId="16DE23DC" w14:textId="77777777" w:rsidR="00BA216B" w:rsidRDefault="00BA216B" w:rsidP="00614F98"/>
                        <w:p w14:paraId="6312780D" w14:textId="77777777" w:rsidR="00BA216B" w:rsidRDefault="00BA216B" w:rsidP="00614F98"/>
                        <w:p w14:paraId="56946F5A" w14:textId="77777777" w:rsidR="00BA216B" w:rsidRDefault="00BA216B" w:rsidP="00614F98"/>
                        <w:p w14:paraId="1780A75D" w14:textId="77777777" w:rsidR="00BA216B" w:rsidRDefault="00BA216B" w:rsidP="00614F98"/>
                        <w:p w14:paraId="3DA16231" w14:textId="77777777" w:rsidR="00BA216B" w:rsidRDefault="00BA216B" w:rsidP="00614F98"/>
                        <w:p w14:paraId="7340CF9C" w14:textId="77777777" w:rsidR="00BA216B" w:rsidRDefault="00BA216B" w:rsidP="00614F98"/>
                        <w:p w14:paraId="18697D66" w14:textId="77777777" w:rsidR="00BA216B" w:rsidRDefault="00BA216B" w:rsidP="00614F98"/>
                        <w:p w14:paraId="21FC70EC" w14:textId="77777777" w:rsidR="00BA216B" w:rsidRDefault="00BA216B" w:rsidP="00614F98"/>
                        <w:p w14:paraId="6C84D06B" w14:textId="77777777" w:rsidR="00BA216B" w:rsidRDefault="00BA216B" w:rsidP="00614F98"/>
                        <w:p w14:paraId="3E3C8C09" w14:textId="77777777" w:rsidR="00BA216B" w:rsidRDefault="00BA216B" w:rsidP="00614F98"/>
                        <w:p w14:paraId="33D51627" w14:textId="77777777" w:rsidR="00BA216B" w:rsidRDefault="00BA216B" w:rsidP="00614F98"/>
                        <w:p w14:paraId="10BFAAB1" w14:textId="77777777" w:rsidR="00BA216B" w:rsidRDefault="00BA216B" w:rsidP="00614F98"/>
                        <w:p w14:paraId="2403F795" w14:textId="77777777" w:rsidR="00BA216B" w:rsidRDefault="00BA216B" w:rsidP="00614F98"/>
                        <w:p w14:paraId="473DDA35" w14:textId="77777777" w:rsidR="00BA216B" w:rsidRDefault="00BA216B" w:rsidP="00614F98"/>
                        <w:p w14:paraId="2AE8FD3F" w14:textId="77777777" w:rsidR="00BA216B" w:rsidRDefault="00BA216B" w:rsidP="00614F98"/>
                        <w:p w14:paraId="47481322" w14:textId="77777777" w:rsidR="00BA216B" w:rsidRDefault="00BA216B" w:rsidP="00614F98"/>
                        <w:p w14:paraId="3312D080" w14:textId="77777777" w:rsidR="00BA216B" w:rsidRDefault="00BA216B" w:rsidP="00614F98"/>
                        <w:p w14:paraId="73D58D79" w14:textId="77777777" w:rsidR="00BA216B" w:rsidRDefault="00BA216B" w:rsidP="00614F98"/>
                        <w:p w14:paraId="62A14607" w14:textId="77777777" w:rsidR="00BA216B" w:rsidRDefault="00BA216B" w:rsidP="00614F98"/>
                        <w:p w14:paraId="60086A1C" w14:textId="77777777" w:rsidR="00BA216B" w:rsidRDefault="00BA216B" w:rsidP="00614F98"/>
                        <w:p w14:paraId="3DDB9FC5" w14:textId="77777777" w:rsidR="00BA216B" w:rsidRDefault="00BA216B" w:rsidP="00614F98"/>
                        <w:p w14:paraId="2D8D1C1D" w14:textId="77777777" w:rsidR="00BA216B" w:rsidRDefault="00BA216B" w:rsidP="00614F98"/>
                        <w:p w14:paraId="197C4C52" w14:textId="77777777" w:rsidR="00BA216B" w:rsidRDefault="00BA216B" w:rsidP="00614F98"/>
                        <w:p w14:paraId="508899B7" w14:textId="77777777" w:rsidR="00BA216B" w:rsidRDefault="00BA216B" w:rsidP="00614F98"/>
                        <w:p w14:paraId="237DD69A" w14:textId="77777777" w:rsidR="00BA216B" w:rsidRDefault="00BA216B" w:rsidP="00614F98"/>
                        <w:p w14:paraId="2D9E929C" w14:textId="77777777" w:rsidR="00BA216B" w:rsidRDefault="00BA216B" w:rsidP="00614F98"/>
                        <w:p w14:paraId="376B3B25" w14:textId="77777777" w:rsidR="00BA216B" w:rsidRDefault="00BA216B" w:rsidP="00614F98"/>
                        <w:p w14:paraId="27C8D76E" w14:textId="77777777" w:rsidR="00BA216B" w:rsidRDefault="00BA216B" w:rsidP="00614F98"/>
                        <w:p w14:paraId="5EFD5A65" w14:textId="77777777" w:rsidR="00BA216B" w:rsidRDefault="00BA216B" w:rsidP="00614F98"/>
                        <w:p w14:paraId="3881C0D0" w14:textId="77777777" w:rsidR="00BA216B" w:rsidRDefault="00BA216B" w:rsidP="00614F98"/>
                        <w:p w14:paraId="64CEC985" w14:textId="77777777" w:rsidR="00BA216B" w:rsidRDefault="00BA216B" w:rsidP="00614F98"/>
                        <w:p w14:paraId="6C15EAF9" w14:textId="77777777" w:rsidR="00BA216B" w:rsidRDefault="00BA216B" w:rsidP="00614F98"/>
                        <w:p w14:paraId="1FE455BC" w14:textId="77777777" w:rsidR="00BA216B" w:rsidRDefault="00BA216B" w:rsidP="00614F98"/>
                        <w:p w14:paraId="15B9C9C4" w14:textId="77777777" w:rsidR="00BA216B" w:rsidRDefault="00BA216B" w:rsidP="00614F98"/>
                        <w:p w14:paraId="137E2E16" w14:textId="77777777" w:rsidR="00BA216B" w:rsidRDefault="00BA216B" w:rsidP="00614F98"/>
                        <w:p w14:paraId="6ABAB936" w14:textId="77777777" w:rsidR="00BA216B" w:rsidRDefault="00BA216B" w:rsidP="00614F98"/>
                        <w:p w14:paraId="186047CD" w14:textId="77777777" w:rsidR="00BA216B" w:rsidRDefault="00BA216B" w:rsidP="00614F98"/>
                        <w:p w14:paraId="40AF4EA0" w14:textId="77777777" w:rsidR="00BA216B" w:rsidRDefault="00BA216B" w:rsidP="00614F98"/>
                        <w:p w14:paraId="20683116" w14:textId="77777777" w:rsidR="00BA216B" w:rsidRDefault="00BA216B" w:rsidP="00614F98"/>
                        <w:p w14:paraId="582FCE1D" w14:textId="77777777" w:rsidR="00BA216B" w:rsidRDefault="00BA216B" w:rsidP="00614F98"/>
                        <w:p w14:paraId="3D03266C" w14:textId="77777777" w:rsidR="00BA216B" w:rsidRDefault="00BA216B" w:rsidP="00614F98"/>
                        <w:p w14:paraId="3CE5C8B0" w14:textId="77777777" w:rsidR="00BA216B" w:rsidRDefault="00BA216B" w:rsidP="00614F98"/>
                        <w:p w14:paraId="5650DE67" w14:textId="77777777" w:rsidR="00BA216B" w:rsidRDefault="00BA216B" w:rsidP="00614F98"/>
                        <w:p w14:paraId="777106C8" w14:textId="77777777" w:rsidR="00BA216B" w:rsidRDefault="00BA216B" w:rsidP="00614F98"/>
                        <w:p w14:paraId="461E200A" w14:textId="77777777" w:rsidR="00BA216B" w:rsidRDefault="00BA216B" w:rsidP="00614F98"/>
                        <w:p w14:paraId="0CC0035E" w14:textId="77777777" w:rsidR="00BA216B" w:rsidRDefault="00BA216B" w:rsidP="00614F98"/>
                        <w:p w14:paraId="3D4DD78F" w14:textId="77777777" w:rsidR="00BA216B" w:rsidRDefault="00BA216B" w:rsidP="00614F98"/>
                        <w:p w14:paraId="6E535B71" w14:textId="77777777" w:rsidR="00BA216B" w:rsidRDefault="00BA216B" w:rsidP="00614F98"/>
                        <w:p w14:paraId="0EE7FDBB" w14:textId="77777777" w:rsidR="00BA216B" w:rsidRDefault="00BA216B" w:rsidP="00614F98"/>
                        <w:p w14:paraId="74FDB630" w14:textId="77777777" w:rsidR="00BA216B" w:rsidRDefault="00BA216B" w:rsidP="00614F98"/>
                        <w:p w14:paraId="444345AD" w14:textId="77777777" w:rsidR="00BA216B" w:rsidRDefault="00BA216B" w:rsidP="00614F98"/>
                        <w:p w14:paraId="63D4C999" w14:textId="77777777" w:rsidR="00BA216B" w:rsidRDefault="00BA216B" w:rsidP="00614F98"/>
                        <w:p w14:paraId="7546E4EB" w14:textId="77777777" w:rsidR="00BA216B" w:rsidRDefault="00BA216B" w:rsidP="00614F98"/>
                        <w:p w14:paraId="3BC9129E" w14:textId="77777777" w:rsidR="00BA216B" w:rsidRDefault="00BA216B" w:rsidP="00614F98"/>
                        <w:p w14:paraId="2BDC0BFE" w14:textId="77777777" w:rsidR="00BA216B" w:rsidRDefault="00BA216B" w:rsidP="00614F98"/>
                        <w:p w14:paraId="33C4EBE3" w14:textId="77777777" w:rsidR="00BA216B" w:rsidRDefault="00BA216B" w:rsidP="00614F98"/>
                        <w:p w14:paraId="249A2A6D" w14:textId="77777777" w:rsidR="00BA216B" w:rsidRDefault="00BA216B" w:rsidP="00614F98"/>
                        <w:p w14:paraId="495A4B99" w14:textId="77777777" w:rsidR="00BA216B" w:rsidRDefault="00BA216B" w:rsidP="00614F98"/>
                        <w:p w14:paraId="281308AC" w14:textId="77777777" w:rsidR="00BA216B" w:rsidRDefault="00BA216B" w:rsidP="00614F98"/>
                        <w:p w14:paraId="7D406B06" w14:textId="77777777" w:rsidR="00BA216B" w:rsidRDefault="00BA216B" w:rsidP="00614F98"/>
                        <w:p w14:paraId="2B56BC64" w14:textId="77777777" w:rsidR="00BA216B" w:rsidRDefault="00BA216B" w:rsidP="00614F98"/>
                        <w:p w14:paraId="398621DE" w14:textId="77777777" w:rsidR="00BA216B" w:rsidRDefault="00BA216B" w:rsidP="00614F98"/>
                        <w:p w14:paraId="69CE1DCF" w14:textId="77777777" w:rsidR="00BA216B" w:rsidRDefault="00BA216B" w:rsidP="00614F98"/>
                        <w:p w14:paraId="235A7813" w14:textId="77777777" w:rsidR="00BA216B" w:rsidRDefault="00BA216B" w:rsidP="00614F98"/>
                        <w:p w14:paraId="60BD3DA1" w14:textId="77777777" w:rsidR="00BA216B" w:rsidRDefault="00BA216B" w:rsidP="00614F98"/>
                        <w:p w14:paraId="56F22354" w14:textId="77777777" w:rsidR="00BA216B" w:rsidRDefault="00BA216B" w:rsidP="00614F98"/>
                        <w:p w14:paraId="22421F31" w14:textId="77777777" w:rsidR="00BA216B" w:rsidRDefault="00BA216B" w:rsidP="00614F98"/>
                        <w:p w14:paraId="5DB34DD3" w14:textId="77777777" w:rsidR="00BA216B" w:rsidRDefault="00BA216B" w:rsidP="00614F98"/>
                        <w:p w14:paraId="42BD8C3E" w14:textId="77777777" w:rsidR="00BA216B" w:rsidRDefault="00BA216B" w:rsidP="00614F98"/>
                        <w:p w14:paraId="7CB9F246" w14:textId="77777777" w:rsidR="00BA216B" w:rsidRDefault="00BA216B" w:rsidP="00614F98"/>
                        <w:p w14:paraId="049059C6" w14:textId="77777777" w:rsidR="00BA216B" w:rsidRDefault="00BA216B" w:rsidP="00614F98"/>
                        <w:p w14:paraId="30D0BB9A" w14:textId="77777777" w:rsidR="00BA216B" w:rsidRDefault="00BA216B" w:rsidP="00614F98"/>
                        <w:p w14:paraId="52B9BF09" w14:textId="77777777" w:rsidR="00BA216B" w:rsidRDefault="00BA216B" w:rsidP="00614F98"/>
                        <w:p w14:paraId="3AE2B009" w14:textId="77777777" w:rsidR="00BA216B" w:rsidRDefault="00BA216B" w:rsidP="00614F98"/>
                        <w:p w14:paraId="25881519" w14:textId="77777777" w:rsidR="00BA216B" w:rsidRDefault="00BA216B" w:rsidP="00614F98"/>
                        <w:p w14:paraId="709E3306" w14:textId="77777777" w:rsidR="00BA216B" w:rsidRDefault="00BA216B" w:rsidP="00614F98"/>
                        <w:p w14:paraId="0018704F" w14:textId="77777777" w:rsidR="00BA216B" w:rsidRDefault="00BA216B" w:rsidP="00614F98"/>
                        <w:p w14:paraId="44993561" w14:textId="77777777" w:rsidR="00BA216B" w:rsidRDefault="00BA216B" w:rsidP="00614F98"/>
                        <w:p w14:paraId="44A1AA4C" w14:textId="77777777" w:rsidR="00BA216B" w:rsidRDefault="00BA216B" w:rsidP="00614F98"/>
                        <w:p w14:paraId="090F07D8" w14:textId="77777777" w:rsidR="00BA216B" w:rsidRDefault="00BA216B" w:rsidP="00614F98"/>
                        <w:p w14:paraId="20ACA1F8" w14:textId="77777777" w:rsidR="00BA216B" w:rsidRDefault="00BA216B" w:rsidP="00614F98"/>
                        <w:p w14:paraId="19CE58EC" w14:textId="77777777" w:rsidR="00BA216B" w:rsidRDefault="00BA216B" w:rsidP="00614F98"/>
                        <w:p w14:paraId="1C36278F" w14:textId="77777777" w:rsidR="00BA216B" w:rsidRDefault="00BA216B" w:rsidP="00614F98"/>
                        <w:p w14:paraId="649859E9" w14:textId="77777777" w:rsidR="00BA216B" w:rsidRDefault="00BA216B" w:rsidP="00614F98"/>
                        <w:p w14:paraId="43BE2BFE" w14:textId="77777777" w:rsidR="00BA216B" w:rsidRDefault="00BA216B" w:rsidP="00614F98"/>
                        <w:p w14:paraId="71AA7BC6" w14:textId="77777777" w:rsidR="00BA216B" w:rsidRDefault="00BA216B" w:rsidP="00614F98"/>
                        <w:p w14:paraId="345B463A" w14:textId="77777777" w:rsidR="00BA216B" w:rsidRDefault="00BA216B" w:rsidP="00614F98"/>
                        <w:p w14:paraId="2CA1FD1B" w14:textId="77777777" w:rsidR="00BA216B" w:rsidRDefault="00BA216B" w:rsidP="00614F98"/>
                        <w:p w14:paraId="5D77CD13" w14:textId="77777777" w:rsidR="00BA216B" w:rsidRDefault="00BA216B" w:rsidP="00614F98"/>
                        <w:p w14:paraId="58032AB1" w14:textId="77777777" w:rsidR="00BA216B" w:rsidRDefault="00BA216B" w:rsidP="00614F98"/>
                        <w:p w14:paraId="0C89AB82" w14:textId="77777777" w:rsidR="00BA216B" w:rsidRDefault="00BA216B" w:rsidP="00614F98"/>
                        <w:p w14:paraId="18856096" w14:textId="77777777" w:rsidR="00BA216B" w:rsidRDefault="00BA216B" w:rsidP="00614F98"/>
                        <w:p w14:paraId="4FD72379" w14:textId="77777777" w:rsidR="00BA216B" w:rsidRDefault="00BA216B" w:rsidP="00614F98"/>
                        <w:p w14:paraId="0B78AFA7" w14:textId="77777777" w:rsidR="00BA216B" w:rsidRDefault="00BA216B" w:rsidP="00614F98"/>
                        <w:p w14:paraId="2FF75337" w14:textId="77777777" w:rsidR="00BA216B" w:rsidRDefault="00BA216B" w:rsidP="00614F98"/>
                        <w:p w14:paraId="3E402BA3" w14:textId="77777777" w:rsidR="00BA216B" w:rsidRDefault="00BA216B" w:rsidP="00614F98"/>
                        <w:p w14:paraId="3ED6F112" w14:textId="77777777" w:rsidR="00BA216B" w:rsidRDefault="00BA216B" w:rsidP="00614F98"/>
                        <w:p w14:paraId="56EB05BF" w14:textId="77777777" w:rsidR="00BA216B" w:rsidRDefault="00BA216B" w:rsidP="00614F98"/>
                        <w:p w14:paraId="114851CC" w14:textId="77777777" w:rsidR="00BA216B" w:rsidRDefault="00BA216B" w:rsidP="00614F98"/>
                        <w:p w14:paraId="1E76B7AF" w14:textId="77777777" w:rsidR="00BA216B" w:rsidRDefault="00BA216B" w:rsidP="00614F98"/>
                        <w:p w14:paraId="4B716D5F" w14:textId="77777777" w:rsidR="00BA216B" w:rsidRDefault="00BA216B" w:rsidP="00614F98"/>
                        <w:p w14:paraId="597DA336" w14:textId="77777777" w:rsidR="00BA216B" w:rsidRDefault="00BA216B" w:rsidP="00614F98"/>
                        <w:p w14:paraId="43EB3651" w14:textId="77777777" w:rsidR="00BA216B" w:rsidRDefault="00BA216B" w:rsidP="00614F98"/>
                        <w:p w14:paraId="318FAA40" w14:textId="77777777" w:rsidR="00BA216B" w:rsidRDefault="00BA216B" w:rsidP="00614F98"/>
                        <w:p w14:paraId="6F833782" w14:textId="77777777" w:rsidR="00BA216B" w:rsidRDefault="00BA216B" w:rsidP="00614F98"/>
                        <w:p w14:paraId="17F56366" w14:textId="77777777" w:rsidR="00BA216B" w:rsidRDefault="00BA216B" w:rsidP="00614F98"/>
                        <w:p w14:paraId="3BF30C8F" w14:textId="77777777" w:rsidR="00BA216B" w:rsidRDefault="00BA216B" w:rsidP="00614F98"/>
                        <w:p w14:paraId="76358EE1" w14:textId="77777777" w:rsidR="00BA216B" w:rsidRDefault="00BA216B" w:rsidP="00614F98"/>
                        <w:p w14:paraId="7FB75222" w14:textId="77777777" w:rsidR="00BA216B" w:rsidRDefault="00BA216B" w:rsidP="00614F98"/>
                        <w:p w14:paraId="36D6E10E" w14:textId="77777777" w:rsidR="00BA216B" w:rsidRDefault="00BA216B" w:rsidP="00614F98"/>
                        <w:p w14:paraId="6C84B5EB" w14:textId="77777777" w:rsidR="00BA216B" w:rsidRDefault="00BA216B" w:rsidP="00614F98"/>
                        <w:p w14:paraId="3A43DE6D" w14:textId="77777777" w:rsidR="00BA216B" w:rsidRDefault="00BA216B" w:rsidP="00614F98"/>
                        <w:p w14:paraId="58B8BE5C" w14:textId="77777777" w:rsidR="00BA216B" w:rsidRDefault="00BA216B" w:rsidP="00614F98"/>
                        <w:p w14:paraId="426BA331" w14:textId="77777777" w:rsidR="00BA216B" w:rsidRDefault="00BA216B" w:rsidP="00614F98"/>
                        <w:p w14:paraId="36606B7D" w14:textId="77777777" w:rsidR="00BA216B" w:rsidRDefault="00BA216B" w:rsidP="00614F98"/>
                        <w:p w14:paraId="2C086856" w14:textId="77777777" w:rsidR="00BA216B" w:rsidRDefault="00BA216B" w:rsidP="00614F98"/>
                        <w:p w14:paraId="5997817C" w14:textId="77777777" w:rsidR="00BA216B" w:rsidRDefault="00BA216B" w:rsidP="00614F98"/>
                        <w:p w14:paraId="244F4E83" w14:textId="77777777" w:rsidR="00BA216B" w:rsidRDefault="00BA216B" w:rsidP="00614F98"/>
                        <w:p w14:paraId="1183B09D" w14:textId="77777777" w:rsidR="00BA216B" w:rsidRDefault="00BA216B" w:rsidP="00614F98"/>
                        <w:p w14:paraId="041B3348" w14:textId="77777777" w:rsidR="00BA216B" w:rsidRDefault="00BA216B" w:rsidP="00614F98"/>
                        <w:p w14:paraId="228B0622" w14:textId="77777777" w:rsidR="00BA216B" w:rsidRDefault="00BA216B" w:rsidP="00614F98"/>
                        <w:p w14:paraId="4A7709F0" w14:textId="77777777" w:rsidR="00BA216B" w:rsidRDefault="00BA216B" w:rsidP="00614F98"/>
                        <w:p w14:paraId="53C50FE2" w14:textId="77777777" w:rsidR="00BA216B" w:rsidRDefault="00BA216B" w:rsidP="00614F98"/>
                        <w:p w14:paraId="49FF26D2" w14:textId="77777777" w:rsidR="00BA216B" w:rsidRDefault="00BA216B" w:rsidP="00614F98"/>
                        <w:p w14:paraId="5C811856" w14:textId="77777777" w:rsidR="00BA216B" w:rsidRDefault="00BA216B" w:rsidP="00614F98"/>
                        <w:p w14:paraId="5F8F711C" w14:textId="77777777" w:rsidR="00BA216B" w:rsidRDefault="00BA216B" w:rsidP="00614F98"/>
                        <w:p w14:paraId="1CF31F28" w14:textId="77777777" w:rsidR="00BA216B" w:rsidRDefault="00BA216B" w:rsidP="00614F98"/>
                        <w:p w14:paraId="35FF0F28" w14:textId="77777777" w:rsidR="00BA216B" w:rsidRDefault="00BA216B" w:rsidP="00614F98"/>
                        <w:p w14:paraId="14F55244" w14:textId="77777777" w:rsidR="00BA216B" w:rsidRDefault="00BA216B" w:rsidP="00614F98"/>
                        <w:p w14:paraId="2261C14A" w14:textId="77777777" w:rsidR="00BA216B" w:rsidRDefault="00BA216B" w:rsidP="00614F98"/>
                        <w:p w14:paraId="1B40EB68" w14:textId="77777777" w:rsidR="00BA216B" w:rsidRDefault="00BA216B" w:rsidP="00614F98"/>
                        <w:p w14:paraId="2493BF1D" w14:textId="77777777" w:rsidR="00BA216B" w:rsidRDefault="00BA216B" w:rsidP="00614F98"/>
                        <w:p w14:paraId="53177634" w14:textId="77777777" w:rsidR="00BA216B" w:rsidRDefault="00BA216B" w:rsidP="00614F98"/>
                        <w:p w14:paraId="461E8B59" w14:textId="77777777" w:rsidR="00BA216B" w:rsidRDefault="00BA216B" w:rsidP="00614F98"/>
                        <w:p w14:paraId="1CD4A2BC" w14:textId="77777777" w:rsidR="00BA216B" w:rsidRDefault="00BA216B" w:rsidP="00614F98"/>
                        <w:p w14:paraId="2473D220" w14:textId="77777777" w:rsidR="00BA216B" w:rsidRDefault="00BA216B" w:rsidP="00614F98"/>
                        <w:p w14:paraId="0A50E893" w14:textId="77777777" w:rsidR="00BA216B" w:rsidRDefault="00BA216B" w:rsidP="00614F98"/>
                        <w:p w14:paraId="5CF705CD" w14:textId="77777777" w:rsidR="00BA216B" w:rsidRDefault="00BA216B" w:rsidP="00614F98"/>
                        <w:p w14:paraId="0BA65E5F" w14:textId="77777777" w:rsidR="00BA216B" w:rsidRDefault="00BA216B" w:rsidP="00614F98"/>
                        <w:p w14:paraId="087F0E46" w14:textId="77777777" w:rsidR="00BA216B" w:rsidRDefault="00BA216B" w:rsidP="00614F98"/>
                        <w:p w14:paraId="0D5349E8" w14:textId="77777777" w:rsidR="00BA216B" w:rsidRDefault="00BA216B" w:rsidP="00614F98"/>
                        <w:p w14:paraId="4F46FEC8" w14:textId="77777777" w:rsidR="00BA216B" w:rsidRDefault="00BA216B" w:rsidP="00614F98"/>
                        <w:p w14:paraId="71A90CA7" w14:textId="77777777" w:rsidR="00BA216B" w:rsidRDefault="00BA216B" w:rsidP="00614F98"/>
                        <w:p w14:paraId="7D57663D" w14:textId="77777777" w:rsidR="00BA216B" w:rsidRDefault="00BA216B" w:rsidP="00614F98"/>
                        <w:p w14:paraId="1CFA30DE" w14:textId="77777777" w:rsidR="00BA216B" w:rsidRDefault="00BA216B" w:rsidP="00614F98"/>
                        <w:p w14:paraId="45316E1E" w14:textId="77777777" w:rsidR="00BA216B" w:rsidRDefault="00BA216B" w:rsidP="00614F98"/>
                        <w:p w14:paraId="145A5AF4" w14:textId="77777777" w:rsidR="00BA216B" w:rsidRDefault="00BA216B" w:rsidP="00614F98"/>
                        <w:p w14:paraId="69600540" w14:textId="77777777" w:rsidR="00BA216B" w:rsidRDefault="00BA216B" w:rsidP="00614F98"/>
                        <w:p w14:paraId="23B65473" w14:textId="77777777" w:rsidR="00BA216B" w:rsidRDefault="00BA216B" w:rsidP="00614F98"/>
                        <w:p w14:paraId="24D27E58" w14:textId="77777777" w:rsidR="00BA216B" w:rsidRDefault="00BA216B" w:rsidP="00614F98"/>
                        <w:p w14:paraId="3A45C325" w14:textId="77777777" w:rsidR="00BA216B" w:rsidRDefault="00BA216B" w:rsidP="00614F98"/>
                        <w:p w14:paraId="215C3FBB" w14:textId="77777777" w:rsidR="00BA216B" w:rsidRDefault="00BA216B" w:rsidP="00614F98"/>
                        <w:p w14:paraId="6B05A1E0" w14:textId="77777777" w:rsidR="00BA216B" w:rsidRDefault="00BA216B" w:rsidP="00614F98"/>
                        <w:p w14:paraId="52201060" w14:textId="77777777" w:rsidR="00BA216B" w:rsidRDefault="00BA216B" w:rsidP="00614F98"/>
                        <w:p w14:paraId="33211269" w14:textId="77777777" w:rsidR="00BA216B" w:rsidRDefault="00BA216B" w:rsidP="00614F98"/>
                        <w:p w14:paraId="16CC1054" w14:textId="77777777" w:rsidR="00BA216B" w:rsidRDefault="00BA216B" w:rsidP="00614F98"/>
                        <w:p w14:paraId="2D9B1340" w14:textId="77777777" w:rsidR="00BA216B" w:rsidRDefault="00BA216B" w:rsidP="00614F98"/>
                        <w:p w14:paraId="313E4296" w14:textId="77777777" w:rsidR="00BA216B" w:rsidRDefault="00BA216B" w:rsidP="00614F98"/>
                        <w:p w14:paraId="3C8D4125" w14:textId="77777777" w:rsidR="00BA216B" w:rsidRDefault="00BA216B" w:rsidP="00614F98"/>
                        <w:p w14:paraId="1208FB51" w14:textId="77777777" w:rsidR="00BA216B" w:rsidRDefault="00BA216B" w:rsidP="00614F98"/>
                        <w:p w14:paraId="7D9E01DA" w14:textId="77777777" w:rsidR="00BA216B" w:rsidRDefault="00BA216B" w:rsidP="00614F98"/>
                        <w:p w14:paraId="31BA0793" w14:textId="77777777" w:rsidR="00BA216B" w:rsidRDefault="00BA216B" w:rsidP="00614F98"/>
                        <w:p w14:paraId="48C16426" w14:textId="77777777" w:rsidR="00BA216B" w:rsidRDefault="00BA216B" w:rsidP="00614F98"/>
                        <w:p w14:paraId="3E2BE62A" w14:textId="77777777" w:rsidR="00BA216B" w:rsidRDefault="00BA216B" w:rsidP="00614F98"/>
                        <w:p w14:paraId="3529A35D" w14:textId="77777777" w:rsidR="00BA216B" w:rsidRDefault="00BA216B" w:rsidP="00614F98"/>
                        <w:p w14:paraId="196CF2EA" w14:textId="77777777" w:rsidR="00BA216B" w:rsidRDefault="00BA216B" w:rsidP="00614F98"/>
                        <w:p w14:paraId="03AFC378" w14:textId="77777777" w:rsidR="00BA216B" w:rsidRDefault="00BA216B" w:rsidP="00614F98"/>
                        <w:p w14:paraId="08EA7883" w14:textId="77777777" w:rsidR="00BA216B" w:rsidRDefault="00BA216B" w:rsidP="00614F98"/>
                        <w:p w14:paraId="261DE99F" w14:textId="77777777" w:rsidR="00BA216B" w:rsidRDefault="00BA216B" w:rsidP="00614F98"/>
                        <w:p w14:paraId="64983CCB" w14:textId="77777777" w:rsidR="00BA216B" w:rsidRDefault="00BA216B" w:rsidP="00614F98"/>
                        <w:p w14:paraId="3F613540" w14:textId="77777777" w:rsidR="00BA216B" w:rsidRDefault="00BA216B" w:rsidP="00614F98"/>
                        <w:p w14:paraId="0F44BB9C" w14:textId="77777777" w:rsidR="00BA216B" w:rsidRDefault="00BA216B" w:rsidP="00614F98"/>
                        <w:p w14:paraId="5ADDFD9A" w14:textId="77777777" w:rsidR="00BA216B" w:rsidRDefault="00BA216B" w:rsidP="00614F98"/>
                        <w:p w14:paraId="1156E40D" w14:textId="77777777" w:rsidR="00BA216B" w:rsidRDefault="00BA216B" w:rsidP="00614F98"/>
                        <w:p w14:paraId="4D7777CD" w14:textId="77777777" w:rsidR="00BA216B" w:rsidRDefault="00BA216B" w:rsidP="00614F98"/>
                        <w:p w14:paraId="7B3BCC56" w14:textId="77777777" w:rsidR="00BA216B" w:rsidRDefault="00BA216B" w:rsidP="00614F98"/>
                        <w:p w14:paraId="401AE96A" w14:textId="77777777" w:rsidR="00BA216B" w:rsidRDefault="00BA216B" w:rsidP="00614F98"/>
                        <w:p w14:paraId="6379702E" w14:textId="77777777" w:rsidR="00BA216B" w:rsidRDefault="00BA216B" w:rsidP="00614F98"/>
                        <w:p w14:paraId="44D18B66" w14:textId="77777777" w:rsidR="00BA216B" w:rsidRDefault="00BA216B" w:rsidP="00614F98"/>
                        <w:p w14:paraId="35DD971B" w14:textId="77777777" w:rsidR="00BA216B" w:rsidRDefault="00BA216B" w:rsidP="00614F98"/>
                        <w:p w14:paraId="10FAB27D" w14:textId="77777777" w:rsidR="00BA216B" w:rsidRDefault="00BA216B" w:rsidP="00614F98"/>
                        <w:p w14:paraId="7C9E2A6A" w14:textId="77777777" w:rsidR="00BA216B" w:rsidRDefault="00BA216B" w:rsidP="00614F98"/>
                        <w:p w14:paraId="5ACE2FE0" w14:textId="77777777" w:rsidR="00BA216B" w:rsidRDefault="00BA216B" w:rsidP="00614F98"/>
                        <w:p w14:paraId="330F7885" w14:textId="77777777" w:rsidR="00BA216B" w:rsidRDefault="00BA216B" w:rsidP="00614F98"/>
                        <w:p w14:paraId="738F5F7A" w14:textId="77777777" w:rsidR="00BA216B" w:rsidRDefault="00BA216B" w:rsidP="00614F98"/>
                        <w:p w14:paraId="5E4ED15E" w14:textId="77777777" w:rsidR="00BA216B" w:rsidRDefault="00BA216B" w:rsidP="00614F98"/>
                        <w:p w14:paraId="10C2DB58" w14:textId="77777777" w:rsidR="00BA216B" w:rsidRDefault="00BA216B" w:rsidP="00614F98"/>
                        <w:p w14:paraId="1E656A6E" w14:textId="77777777" w:rsidR="00BA216B" w:rsidRDefault="00BA216B" w:rsidP="00614F98"/>
                        <w:p w14:paraId="33B0BEED" w14:textId="77777777" w:rsidR="00BA216B" w:rsidRDefault="00BA216B" w:rsidP="00614F98"/>
                        <w:p w14:paraId="1E995015" w14:textId="77777777" w:rsidR="00BA216B" w:rsidRDefault="00BA216B" w:rsidP="00614F98"/>
                        <w:p w14:paraId="7AA20221" w14:textId="77777777" w:rsidR="00BA216B" w:rsidRDefault="00BA216B" w:rsidP="00614F98"/>
                        <w:p w14:paraId="34389749" w14:textId="77777777" w:rsidR="00BA216B" w:rsidRDefault="00BA216B" w:rsidP="00614F98"/>
                        <w:p w14:paraId="7A10A98D" w14:textId="77777777" w:rsidR="00BA216B" w:rsidRDefault="00BA216B" w:rsidP="00614F98"/>
                        <w:p w14:paraId="6C4584D9" w14:textId="77777777" w:rsidR="00BA216B" w:rsidRDefault="00BA216B" w:rsidP="00614F98"/>
                        <w:p w14:paraId="42067823" w14:textId="77777777" w:rsidR="00BA216B" w:rsidRDefault="00BA216B" w:rsidP="00614F98"/>
                        <w:p w14:paraId="0D3BA192" w14:textId="77777777" w:rsidR="00BA216B" w:rsidRDefault="00BA216B" w:rsidP="00614F98"/>
                        <w:p w14:paraId="43B22320" w14:textId="77777777" w:rsidR="00BA216B" w:rsidRDefault="00BA216B" w:rsidP="00614F98"/>
                        <w:p w14:paraId="23FA483C" w14:textId="77777777" w:rsidR="00BA216B" w:rsidRDefault="00BA216B" w:rsidP="00614F98"/>
                        <w:p w14:paraId="53B1F5D2" w14:textId="77777777" w:rsidR="00BA216B" w:rsidRDefault="00BA216B" w:rsidP="00614F98"/>
                        <w:p w14:paraId="6D3052D3" w14:textId="77777777" w:rsidR="00BA216B" w:rsidRDefault="00BA216B" w:rsidP="00614F98"/>
                        <w:p w14:paraId="71E66B2D" w14:textId="77777777" w:rsidR="00BA216B" w:rsidRDefault="00BA216B" w:rsidP="00614F98"/>
                        <w:p w14:paraId="2FAA875F" w14:textId="77777777" w:rsidR="00BA216B" w:rsidRDefault="00BA216B" w:rsidP="00614F98"/>
                        <w:p w14:paraId="3C182240" w14:textId="77777777" w:rsidR="00BA216B" w:rsidRDefault="00BA216B" w:rsidP="00614F98"/>
                        <w:p w14:paraId="04E6C9D2" w14:textId="77777777" w:rsidR="00BA216B" w:rsidRDefault="00BA216B" w:rsidP="00614F98"/>
                        <w:p w14:paraId="24D9253A" w14:textId="77777777" w:rsidR="00BA216B" w:rsidRDefault="00BA216B" w:rsidP="00614F98"/>
                        <w:p w14:paraId="3975F4CB" w14:textId="77777777" w:rsidR="00BA216B" w:rsidRDefault="00BA216B" w:rsidP="00614F98"/>
                        <w:p w14:paraId="7D3CD799" w14:textId="77777777" w:rsidR="00BA216B" w:rsidRDefault="00BA216B" w:rsidP="00614F98"/>
                        <w:p w14:paraId="22281034" w14:textId="77777777" w:rsidR="00BA216B" w:rsidRDefault="00BA216B" w:rsidP="00614F98"/>
                        <w:p w14:paraId="76026C09" w14:textId="77777777" w:rsidR="00BA216B" w:rsidRDefault="00BA216B" w:rsidP="00614F98"/>
                        <w:p w14:paraId="55F78A9B" w14:textId="77777777" w:rsidR="00BA216B" w:rsidRDefault="00BA216B" w:rsidP="00614F98"/>
                        <w:p w14:paraId="148D4789" w14:textId="77777777" w:rsidR="00BA216B" w:rsidRDefault="00BA216B" w:rsidP="00614F98"/>
                        <w:p w14:paraId="0AFE037A" w14:textId="77777777" w:rsidR="00BA216B" w:rsidRDefault="00BA216B" w:rsidP="00614F98"/>
                        <w:p w14:paraId="4DD81558" w14:textId="77777777" w:rsidR="00BA216B" w:rsidRDefault="00BA216B" w:rsidP="00614F98"/>
                        <w:p w14:paraId="75B7A962" w14:textId="77777777" w:rsidR="00BA216B" w:rsidRDefault="00BA216B" w:rsidP="00614F98"/>
                        <w:p w14:paraId="21E9FB55" w14:textId="77777777" w:rsidR="00BA216B" w:rsidRDefault="00BA216B" w:rsidP="00614F98"/>
                        <w:p w14:paraId="285BA08E" w14:textId="77777777" w:rsidR="00BA216B" w:rsidRDefault="00BA216B" w:rsidP="00614F98"/>
                        <w:p w14:paraId="5E2B35A9" w14:textId="77777777" w:rsidR="00BA216B" w:rsidRDefault="00BA216B" w:rsidP="00614F98"/>
                        <w:p w14:paraId="3AB67893" w14:textId="77777777" w:rsidR="00BA216B" w:rsidRDefault="00BA216B" w:rsidP="00614F98"/>
                        <w:p w14:paraId="053C73A0" w14:textId="77777777" w:rsidR="00BA216B" w:rsidRDefault="00BA216B" w:rsidP="00614F98"/>
                        <w:p w14:paraId="7B2C7AE4" w14:textId="77777777" w:rsidR="00BA216B" w:rsidRDefault="00BA216B" w:rsidP="00614F98"/>
                        <w:p w14:paraId="74737EC0" w14:textId="77777777" w:rsidR="00BA216B" w:rsidRDefault="00BA216B" w:rsidP="00614F98"/>
                        <w:p w14:paraId="0DD28AC2" w14:textId="77777777" w:rsidR="00BA216B" w:rsidRDefault="00BA216B" w:rsidP="00614F98"/>
                        <w:p w14:paraId="6121E374" w14:textId="77777777" w:rsidR="00BA216B" w:rsidRDefault="00BA216B" w:rsidP="00614F98"/>
                        <w:p w14:paraId="6C1FD512" w14:textId="77777777" w:rsidR="00BA216B" w:rsidRDefault="00BA216B" w:rsidP="00614F98"/>
                        <w:p w14:paraId="1C3DFE04" w14:textId="77777777" w:rsidR="00BA216B" w:rsidRDefault="00BA216B" w:rsidP="00614F98"/>
                        <w:p w14:paraId="11469747" w14:textId="77777777" w:rsidR="00BA216B" w:rsidRDefault="00BA216B" w:rsidP="00614F98"/>
                        <w:p w14:paraId="5C263EA1" w14:textId="77777777" w:rsidR="00BA216B" w:rsidRDefault="00BA216B" w:rsidP="00614F98"/>
                        <w:p w14:paraId="423D9D66" w14:textId="77777777" w:rsidR="00BA216B" w:rsidRDefault="00BA216B" w:rsidP="00614F98"/>
                        <w:p w14:paraId="50CC3602" w14:textId="77777777" w:rsidR="00BA216B" w:rsidRDefault="00BA216B" w:rsidP="00614F98"/>
                        <w:p w14:paraId="4540D067" w14:textId="77777777" w:rsidR="00BA216B" w:rsidRDefault="00BA216B" w:rsidP="00614F98"/>
                        <w:p w14:paraId="6287EBEA" w14:textId="77777777" w:rsidR="00BA216B" w:rsidRDefault="00BA216B" w:rsidP="00614F98"/>
                        <w:p w14:paraId="13724A73" w14:textId="77777777" w:rsidR="00BA216B" w:rsidRDefault="00BA216B" w:rsidP="00614F98"/>
                        <w:p w14:paraId="229EDA79" w14:textId="77777777" w:rsidR="00BA216B" w:rsidRDefault="00BA216B" w:rsidP="00614F98"/>
                        <w:p w14:paraId="43300C61" w14:textId="77777777" w:rsidR="00BA216B" w:rsidRDefault="00BA216B" w:rsidP="00614F98"/>
                        <w:p w14:paraId="2557B676" w14:textId="77777777" w:rsidR="00BA216B" w:rsidRDefault="00BA216B" w:rsidP="00614F98"/>
                        <w:p w14:paraId="30FFA2D0" w14:textId="77777777" w:rsidR="00BA216B" w:rsidRDefault="00BA216B" w:rsidP="00614F98"/>
                        <w:p w14:paraId="5A15C626" w14:textId="77777777" w:rsidR="00BA216B" w:rsidRDefault="00BA216B" w:rsidP="00614F98"/>
                        <w:p w14:paraId="105F8FAD" w14:textId="77777777" w:rsidR="00BA216B" w:rsidRDefault="00BA216B" w:rsidP="00614F98"/>
                        <w:p w14:paraId="3D179A98" w14:textId="77777777" w:rsidR="00BA216B" w:rsidRDefault="00BA216B" w:rsidP="00614F98"/>
                        <w:p w14:paraId="4D927C47" w14:textId="77777777" w:rsidR="00BA216B" w:rsidRDefault="00BA216B" w:rsidP="00614F98"/>
                        <w:p w14:paraId="07B69F71" w14:textId="77777777" w:rsidR="00BA216B" w:rsidRDefault="00BA216B" w:rsidP="00614F98"/>
                        <w:p w14:paraId="040F57E5" w14:textId="77777777" w:rsidR="00BA216B" w:rsidRDefault="00BA216B" w:rsidP="00614F98"/>
                        <w:p w14:paraId="5BAB9540" w14:textId="77777777" w:rsidR="00BA216B" w:rsidRDefault="00BA216B" w:rsidP="00614F98"/>
                        <w:p w14:paraId="6089A6C4" w14:textId="77777777" w:rsidR="00BA216B" w:rsidRDefault="00BA216B" w:rsidP="00614F98"/>
                        <w:p w14:paraId="1BCFAA56" w14:textId="77777777" w:rsidR="00BA216B" w:rsidRDefault="00BA216B" w:rsidP="00614F98"/>
                        <w:p w14:paraId="08C665C2" w14:textId="77777777" w:rsidR="00BA216B" w:rsidRDefault="00BA216B" w:rsidP="00614F98"/>
                        <w:p w14:paraId="3E3A8603" w14:textId="77777777" w:rsidR="00BA216B" w:rsidRDefault="00BA216B" w:rsidP="00614F98"/>
                        <w:p w14:paraId="66340651" w14:textId="77777777" w:rsidR="00BA216B" w:rsidRDefault="00BA216B" w:rsidP="00614F98"/>
                        <w:p w14:paraId="74E33A79" w14:textId="77777777" w:rsidR="00BA216B" w:rsidRDefault="00BA216B" w:rsidP="00614F98"/>
                        <w:p w14:paraId="4C47271F" w14:textId="77777777" w:rsidR="00BA216B" w:rsidRDefault="00BA216B" w:rsidP="00614F98"/>
                        <w:p w14:paraId="60B4B124" w14:textId="77777777" w:rsidR="00BA216B" w:rsidRDefault="00BA216B" w:rsidP="00614F98"/>
                        <w:p w14:paraId="0EFCACF7" w14:textId="77777777" w:rsidR="00BA216B" w:rsidRDefault="00BA216B" w:rsidP="00614F98"/>
                        <w:p w14:paraId="0E842F03" w14:textId="77777777" w:rsidR="00BA216B" w:rsidRDefault="00BA216B" w:rsidP="00614F98"/>
                        <w:p w14:paraId="000C512C" w14:textId="77777777" w:rsidR="00BA216B" w:rsidRDefault="00BA216B" w:rsidP="00614F98"/>
                        <w:p w14:paraId="7392B89B" w14:textId="77777777" w:rsidR="00BA216B" w:rsidRDefault="00BA216B" w:rsidP="00614F98"/>
                        <w:p w14:paraId="5EC11848" w14:textId="77777777" w:rsidR="00BA216B" w:rsidRDefault="00BA216B" w:rsidP="00614F98"/>
                        <w:p w14:paraId="30CD6117" w14:textId="77777777" w:rsidR="00BA216B" w:rsidRDefault="00BA216B" w:rsidP="00614F98"/>
                        <w:p w14:paraId="52128E83" w14:textId="77777777" w:rsidR="00BA216B" w:rsidRDefault="00BA216B" w:rsidP="00614F98"/>
                        <w:p w14:paraId="2CF22BA8" w14:textId="77777777" w:rsidR="00BA216B" w:rsidRDefault="00BA216B" w:rsidP="00614F98"/>
                        <w:p w14:paraId="61818D5E" w14:textId="77777777" w:rsidR="00BA216B" w:rsidRDefault="00BA216B" w:rsidP="00614F98"/>
                        <w:p w14:paraId="421937F9" w14:textId="77777777" w:rsidR="00BA216B" w:rsidRDefault="00BA216B" w:rsidP="00614F98"/>
                        <w:p w14:paraId="5C8529B7" w14:textId="77777777" w:rsidR="00BA216B" w:rsidRDefault="00BA216B" w:rsidP="00614F98"/>
                        <w:p w14:paraId="7B9E3EA6" w14:textId="77777777" w:rsidR="00BA216B" w:rsidRDefault="00BA216B" w:rsidP="00614F98"/>
                        <w:p w14:paraId="00D65919" w14:textId="77777777" w:rsidR="00BA216B" w:rsidRDefault="00BA216B" w:rsidP="00614F98"/>
                        <w:p w14:paraId="3A24D20C" w14:textId="77777777" w:rsidR="00BA216B" w:rsidRDefault="00BA216B" w:rsidP="00614F98"/>
                        <w:p w14:paraId="319AF885" w14:textId="77777777" w:rsidR="00BA216B" w:rsidRDefault="00BA216B" w:rsidP="00614F98"/>
                        <w:p w14:paraId="213CC34F" w14:textId="77777777" w:rsidR="00BA216B" w:rsidRDefault="00BA216B" w:rsidP="00614F98"/>
                        <w:p w14:paraId="331D81FF" w14:textId="77777777" w:rsidR="00BA216B" w:rsidRDefault="00BA216B" w:rsidP="00614F98"/>
                        <w:p w14:paraId="0E10D461" w14:textId="77777777" w:rsidR="00BA216B" w:rsidRDefault="00BA216B" w:rsidP="00614F98"/>
                        <w:p w14:paraId="36B03E51" w14:textId="77777777" w:rsidR="00BA216B" w:rsidRDefault="00BA216B" w:rsidP="00614F98"/>
                        <w:p w14:paraId="2253824B" w14:textId="77777777" w:rsidR="00BA216B" w:rsidRDefault="00BA216B" w:rsidP="00614F98"/>
                        <w:p w14:paraId="78BA3B0E" w14:textId="77777777" w:rsidR="00BA216B" w:rsidRDefault="00BA216B" w:rsidP="00614F98"/>
                        <w:p w14:paraId="1B7870B0" w14:textId="77777777" w:rsidR="00BA216B" w:rsidRDefault="00BA216B" w:rsidP="00614F98"/>
                        <w:p w14:paraId="7687D94A" w14:textId="77777777" w:rsidR="00BA216B" w:rsidRDefault="00BA216B" w:rsidP="00614F98"/>
                        <w:p w14:paraId="54A7E56A" w14:textId="77777777" w:rsidR="00BA216B" w:rsidRDefault="00BA216B" w:rsidP="00614F98"/>
                        <w:p w14:paraId="48190553" w14:textId="77777777" w:rsidR="00BA216B" w:rsidRDefault="00BA216B" w:rsidP="00614F98"/>
                        <w:p w14:paraId="02EE17A0" w14:textId="77777777" w:rsidR="00BA216B" w:rsidRDefault="00BA216B" w:rsidP="00614F98"/>
                        <w:p w14:paraId="030CF9C5" w14:textId="77777777" w:rsidR="00BA216B" w:rsidRDefault="00BA216B" w:rsidP="00614F98"/>
                        <w:p w14:paraId="23D6A73A" w14:textId="77777777" w:rsidR="00BA216B" w:rsidRDefault="00BA216B" w:rsidP="00614F98"/>
                        <w:p w14:paraId="7CDA306E" w14:textId="77777777" w:rsidR="00BA216B" w:rsidRDefault="00BA216B" w:rsidP="00614F98"/>
                        <w:p w14:paraId="5980F8C0" w14:textId="77777777" w:rsidR="00BA216B" w:rsidRDefault="00BA216B" w:rsidP="00614F98"/>
                        <w:p w14:paraId="43D3C347" w14:textId="77777777" w:rsidR="00BA216B" w:rsidRDefault="00BA216B" w:rsidP="00614F98"/>
                        <w:p w14:paraId="2DF7595B" w14:textId="77777777" w:rsidR="00BA216B" w:rsidRDefault="00BA216B" w:rsidP="00614F98"/>
                        <w:p w14:paraId="052BB461" w14:textId="77777777" w:rsidR="00BA216B" w:rsidRDefault="00BA216B" w:rsidP="00614F98"/>
                        <w:p w14:paraId="78B3A92E" w14:textId="77777777" w:rsidR="00BA216B" w:rsidRDefault="00BA216B" w:rsidP="00614F98"/>
                        <w:p w14:paraId="1F6E2F8A" w14:textId="77777777" w:rsidR="00BA216B" w:rsidRDefault="00BA216B" w:rsidP="00614F98"/>
                        <w:p w14:paraId="61229547" w14:textId="77777777" w:rsidR="00BA216B" w:rsidRDefault="00BA216B" w:rsidP="00614F98"/>
                        <w:p w14:paraId="06C59DF6" w14:textId="77777777" w:rsidR="00BA216B" w:rsidRDefault="00BA216B" w:rsidP="00614F98"/>
                        <w:p w14:paraId="66499FAF" w14:textId="77777777" w:rsidR="00BA216B" w:rsidRDefault="00BA216B" w:rsidP="00614F98"/>
                        <w:p w14:paraId="317FFB0E" w14:textId="77777777" w:rsidR="00BA216B" w:rsidRDefault="00BA216B" w:rsidP="00614F98"/>
                        <w:p w14:paraId="15CF12F1" w14:textId="77777777" w:rsidR="00BA216B" w:rsidRDefault="00BA216B" w:rsidP="00614F98"/>
                        <w:p w14:paraId="44166CA2" w14:textId="77777777" w:rsidR="00BA216B" w:rsidRDefault="00BA216B" w:rsidP="00614F98"/>
                        <w:p w14:paraId="2B526ED3" w14:textId="77777777" w:rsidR="00BA216B" w:rsidRDefault="00BA216B" w:rsidP="00614F98"/>
                        <w:p w14:paraId="147264AE" w14:textId="77777777" w:rsidR="00BA216B" w:rsidRDefault="00BA216B" w:rsidP="00614F98"/>
                        <w:p w14:paraId="038D1A64" w14:textId="77777777" w:rsidR="00BA216B" w:rsidRDefault="00BA216B" w:rsidP="00614F98"/>
                        <w:p w14:paraId="573A2420" w14:textId="77777777" w:rsidR="00BA216B" w:rsidRDefault="00BA216B" w:rsidP="00614F98"/>
                        <w:p w14:paraId="6C88C97F" w14:textId="77777777" w:rsidR="00BA216B" w:rsidRDefault="00BA216B" w:rsidP="00614F98"/>
                        <w:p w14:paraId="56A7003A" w14:textId="77777777" w:rsidR="00BA216B" w:rsidRDefault="00BA216B" w:rsidP="00614F98"/>
                        <w:p w14:paraId="5FC08AE8" w14:textId="77777777" w:rsidR="00BA216B" w:rsidRDefault="00BA216B" w:rsidP="00614F98"/>
                        <w:p w14:paraId="789DDE50" w14:textId="77777777" w:rsidR="00BA216B" w:rsidRDefault="00BA216B" w:rsidP="00614F98"/>
                        <w:p w14:paraId="5B66A2D0" w14:textId="77777777" w:rsidR="00BA216B" w:rsidRDefault="00BA216B" w:rsidP="00614F98"/>
                        <w:p w14:paraId="0B80FA3B" w14:textId="77777777" w:rsidR="00BA216B" w:rsidRDefault="00BA216B" w:rsidP="00614F98"/>
                        <w:p w14:paraId="6E0C55CA" w14:textId="77777777" w:rsidR="00BA216B" w:rsidRDefault="00BA216B" w:rsidP="00614F98"/>
                        <w:p w14:paraId="6A44149A" w14:textId="77777777" w:rsidR="00BA216B" w:rsidRDefault="00BA216B" w:rsidP="00614F98"/>
                        <w:p w14:paraId="50D73947" w14:textId="77777777" w:rsidR="00BA216B" w:rsidRDefault="00BA216B" w:rsidP="00614F98"/>
                      </w:txbxContent>
                    </v:textbox>
                  </v:shape>
                  <v:shape id="Text Box 2413" o:spid="_x0000_s1105" type="#_x0000_t202" style="position:absolute;left:1057;top:2897;width:134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" filled="f" stroked="f">
                    <v:textbox>
                      <w:txbxContent>
                        <w:p w14:paraId="540465C1" w14:textId="77777777" w:rsidR="00BA216B" w:rsidRDefault="00BA216B" w:rsidP="00614F98">
                          <w:r>
                            <w:rPr>
                              <w:rFonts w:hint="eastAsia"/>
                            </w:rPr>
                            <w:t>예측 범주</w:t>
                          </w:r>
                        </w:p>
                        <w:p w14:paraId="47C090E1" w14:textId="77777777" w:rsidR="00BA216B" w:rsidRDefault="00BA216B" w:rsidP="00614F98"/>
                        <w:p w14:paraId="4182D391" w14:textId="77777777" w:rsidR="00BA216B" w:rsidRDefault="00BA216B" w:rsidP="00614F98"/>
                        <w:p w14:paraId="52FB349F" w14:textId="77777777" w:rsidR="00BA216B" w:rsidRDefault="00BA216B" w:rsidP="00614F98"/>
                        <w:p w14:paraId="0A1E9487" w14:textId="77777777" w:rsidR="00BA216B" w:rsidRDefault="00BA216B" w:rsidP="00614F98"/>
                        <w:p w14:paraId="5234AD93" w14:textId="77777777" w:rsidR="00BA216B" w:rsidRDefault="00BA216B" w:rsidP="00614F98"/>
                        <w:p w14:paraId="49F3B286" w14:textId="77777777" w:rsidR="00BA216B" w:rsidRDefault="00BA216B" w:rsidP="00614F98"/>
                        <w:p w14:paraId="25149B85" w14:textId="77777777" w:rsidR="00BA216B" w:rsidRDefault="00BA216B" w:rsidP="00614F98"/>
                        <w:p w14:paraId="229EF2D1" w14:textId="77777777" w:rsidR="00BA216B" w:rsidRDefault="00BA216B" w:rsidP="00614F98"/>
                        <w:p w14:paraId="46D609ED" w14:textId="77777777" w:rsidR="00BA216B" w:rsidRDefault="00BA216B" w:rsidP="00614F98"/>
                        <w:p w14:paraId="1C47A650" w14:textId="77777777" w:rsidR="00BA216B" w:rsidRDefault="00BA216B" w:rsidP="00614F98"/>
                        <w:p w14:paraId="03C3FD0B" w14:textId="77777777" w:rsidR="00BA216B" w:rsidRDefault="00BA216B" w:rsidP="00614F98"/>
                        <w:p w14:paraId="10CF4865" w14:textId="77777777" w:rsidR="00BA216B" w:rsidRDefault="00BA216B" w:rsidP="00614F98"/>
                        <w:p w14:paraId="7B190369" w14:textId="77777777" w:rsidR="00BA216B" w:rsidRDefault="00BA216B" w:rsidP="00614F98"/>
                        <w:p w14:paraId="09A4C03E" w14:textId="77777777" w:rsidR="00BA216B" w:rsidRDefault="00BA216B" w:rsidP="00614F98"/>
                        <w:p w14:paraId="106FCFFC" w14:textId="77777777" w:rsidR="00BA216B" w:rsidRDefault="00BA216B" w:rsidP="00614F98"/>
                        <w:p w14:paraId="2C8AB8A3" w14:textId="77777777" w:rsidR="00BA216B" w:rsidRDefault="00BA216B" w:rsidP="00614F98"/>
                        <w:p w14:paraId="60DA00A2" w14:textId="77777777" w:rsidR="00BA216B" w:rsidRDefault="00BA216B" w:rsidP="00614F98"/>
                        <w:p w14:paraId="26572244" w14:textId="77777777" w:rsidR="00BA216B" w:rsidRDefault="00BA216B" w:rsidP="00614F98"/>
                        <w:p w14:paraId="77CA5541" w14:textId="77777777" w:rsidR="00BA216B" w:rsidRDefault="00BA216B" w:rsidP="00614F98"/>
                        <w:p w14:paraId="2835948D" w14:textId="77777777" w:rsidR="00BA216B" w:rsidRDefault="00BA216B" w:rsidP="00614F98"/>
                        <w:p w14:paraId="2A90BB77" w14:textId="77777777" w:rsidR="00BA216B" w:rsidRDefault="00BA216B" w:rsidP="00614F98"/>
                        <w:p w14:paraId="0D74A0B2" w14:textId="77777777" w:rsidR="00BA216B" w:rsidRDefault="00BA216B" w:rsidP="00614F98"/>
                        <w:p w14:paraId="4E4585AF" w14:textId="77777777" w:rsidR="00BA216B" w:rsidRDefault="00BA216B" w:rsidP="00614F98"/>
                        <w:p w14:paraId="5C266D2E" w14:textId="77777777" w:rsidR="00BA216B" w:rsidRDefault="00BA216B" w:rsidP="00614F98"/>
                        <w:p w14:paraId="4937590C" w14:textId="77777777" w:rsidR="00BA216B" w:rsidRDefault="00BA216B" w:rsidP="00614F98"/>
                        <w:p w14:paraId="6B600B4E" w14:textId="77777777" w:rsidR="00BA216B" w:rsidRDefault="00BA216B" w:rsidP="00614F98"/>
                        <w:p w14:paraId="5E9EA965" w14:textId="77777777" w:rsidR="00BA216B" w:rsidRDefault="00BA216B" w:rsidP="00614F98"/>
                        <w:p w14:paraId="07D55D7D" w14:textId="77777777" w:rsidR="00BA216B" w:rsidRDefault="00BA216B" w:rsidP="00614F98"/>
                        <w:p w14:paraId="1F703710" w14:textId="77777777" w:rsidR="00BA216B" w:rsidRDefault="00BA216B" w:rsidP="00614F98"/>
                        <w:p w14:paraId="2EFD3290" w14:textId="77777777" w:rsidR="00BA216B" w:rsidRDefault="00BA216B" w:rsidP="00614F98"/>
                        <w:p w14:paraId="4289784F" w14:textId="77777777" w:rsidR="00BA216B" w:rsidRDefault="00BA216B" w:rsidP="00614F98"/>
                        <w:p w14:paraId="2ED938CE" w14:textId="77777777" w:rsidR="00BA216B" w:rsidRDefault="00BA216B" w:rsidP="00614F98"/>
                        <w:p w14:paraId="5E6502F6" w14:textId="77777777" w:rsidR="00BA216B" w:rsidRDefault="00BA216B" w:rsidP="00614F98"/>
                        <w:p w14:paraId="642F862F" w14:textId="77777777" w:rsidR="00BA216B" w:rsidRDefault="00BA216B" w:rsidP="00614F98"/>
                        <w:p w14:paraId="0E3BABB8" w14:textId="77777777" w:rsidR="00BA216B" w:rsidRDefault="00BA216B" w:rsidP="00614F98"/>
                        <w:p w14:paraId="223761E0" w14:textId="77777777" w:rsidR="00BA216B" w:rsidRDefault="00BA216B" w:rsidP="00614F98"/>
                        <w:p w14:paraId="41B29269" w14:textId="77777777" w:rsidR="00BA216B" w:rsidRDefault="00BA216B" w:rsidP="00614F98"/>
                        <w:p w14:paraId="7AA79D48" w14:textId="77777777" w:rsidR="00BA216B" w:rsidRDefault="00BA216B" w:rsidP="00614F98"/>
                        <w:p w14:paraId="0B49DCE1" w14:textId="77777777" w:rsidR="00BA216B" w:rsidRDefault="00BA216B" w:rsidP="00614F98"/>
                        <w:p w14:paraId="2BAB51D2" w14:textId="77777777" w:rsidR="00BA216B" w:rsidRDefault="00BA216B" w:rsidP="00614F98"/>
                        <w:p w14:paraId="666EB3F6" w14:textId="77777777" w:rsidR="00BA216B" w:rsidRDefault="00BA216B" w:rsidP="00614F98"/>
                        <w:p w14:paraId="3FFAD9EE" w14:textId="77777777" w:rsidR="00BA216B" w:rsidRDefault="00BA216B" w:rsidP="00614F98"/>
                        <w:p w14:paraId="15875914" w14:textId="77777777" w:rsidR="00BA216B" w:rsidRDefault="00BA216B" w:rsidP="00614F98"/>
                        <w:p w14:paraId="04711109" w14:textId="77777777" w:rsidR="00BA216B" w:rsidRDefault="00BA216B" w:rsidP="00614F98"/>
                        <w:p w14:paraId="00A745AA" w14:textId="77777777" w:rsidR="00BA216B" w:rsidRDefault="00BA216B" w:rsidP="00614F98"/>
                        <w:p w14:paraId="2C28317F" w14:textId="77777777" w:rsidR="00BA216B" w:rsidRDefault="00BA216B" w:rsidP="00614F98"/>
                        <w:p w14:paraId="1CFFAB75" w14:textId="77777777" w:rsidR="00BA216B" w:rsidRDefault="00BA216B" w:rsidP="00614F98"/>
                        <w:p w14:paraId="17617013" w14:textId="77777777" w:rsidR="00BA216B" w:rsidRDefault="00BA216B" w:rsidP="00614F98"/>
                        <w:p w14:paraId="10154C74" w14:textId="77777777" w:rsidR="00BA216B" w:rsidRDefault="00BA216B" w:rsidP="00614F98"/>
                        <w:p w14:paraId="1C22BB2C" w14:textId="77777777" w:rsidR="00BA216B" w:rsidRDefault="00BA216B" w:rsidP="00614F98"/>
                        <w:p w14:paraId="7B734B94" w14:textId="77777777" w:rsidR="00BA216B" w:rsidRDefault="00BA216B" w:rsidP="00614F98"/>
                        <w:p w14:paraId="112764FE" w14:textId="77777777" w:rsidR="00BA216B" w:rsidRDefault="00BA216B" w:rsidP="00614F98"/>
                        <w:p w14:paraId="2F5A15A7" w14:textId="77777777" w:rsidR="00BA216B" w:rsidRDefault="00BA216B" w:rsidP="00614F98"/>
                        <w:p w14:paraId="2DFD760B" w14:textId="77777777" w:rsidR="00BA216B" w:rsidRDefault="00BA216B" w:rsidP="00614F98"/>
                        <w:p w14:paraId="6FA65DAF" w14:textId="77777777" w:rsidR="00BA216B" w:rsidRDefault="00BA216B" w:rsidP="00614F98"/>
                        <w:p w14:paraId="5C64ECAC" w14:textId="77777777" w:rsidR="00BA216B" w:rsidRDefault="00BA216B" w:rsidP="00614F98"/>
                        <w:p w14:paraId="26D8641E" w14:textId="77777777" w:rsidR="00BA216B" w:rsidRDefault="00BA216B" w:rsidP="00614F98"/>
                        <w:p w14:paraId="5685A060" w14:textId="77777777" w:rsidR="00BA216B" w:rsidRDefault="00BA216B" w:rsidP="00614F98"/>
                        <w:p w14:paraId="5F6655AB" w14:textId="77777777" w:rsidR="00BA216B" w:rsidRDefault="00BA216B" w:rsidP="00614F98"/>
                        <w:p w14:paraId="73F1764E" w14:textId="77777777" w:rsidR="00BA216B" w:rsidRDefault="00BA216B" w:rsidP="00614F98"/>
                        <w:p w14:paraId="115491D7" w14:textId="77777777" w:rsidR="00BA216B" w:rsidRDefault="00BA216B" w:rsidP="00614F98"/>
                        <w:p w14:paraId="746B9030" w14:textId="77777777" w:rsidR="00BA216B" w:rsidRDefault="00BA216B" w:rsidP="00614F98"/>
                        <w:p w14:paraId="5D876C49" w14:textId="77777777" w:rsidR="00BA216B" w:rsidRDefault="00BA216B" w:rsidP="00614F98"/>
                        <w:p w14:paraId="2F520742" w14:textId="77777777" w:rsidR="00BA216B" w:rsidRDefault="00BA216B" w:rsidP="00614F98"/>
                        <w:p w14:paraId="78ED478A" w14:textId="77777777" w:rsidR="00BA216B" w:rsidRDefault="00BA216B" w:rsidP="00614F98"/>
                        <w:p w14:paraId="41DE6DCC" w14:textId="77777777" w:rsidR="00BA216B" w:rsidRDefault="00BA216B" w:rsidP="00614F98"/>
                        <w:p w14:paraId="0D26FDE9" w14:textId="77777777" w:rsidR="00BA216B" w:rsidRDefault="00BA216B" w:rsidP="00614F98"/>
                        <w:p w14:paraId="2BE77C1B" w14:textId="77777777" w:rsidR="00BA216B" w:rsidRDefault="00BA216B" w:rsidP="00614F98"/>
                        <w:p w14:paraId="6A90F4F1" w14:textId="77777777" w:rsidR="00BA216B" w:rsidRDefault="00BA216B" w:rsidP="00614F98"/>
                        <w:p w14:paraId="5611B949" w14:textId="77777777" w:rsidR="00BA216B" w:rsidRDefault="00BA216B" w:rsidP="00614F98"/>
                        <w:p w14:paraId="00FE0967" w14:textId="77777777" w:rsidR="00BA216B" w:rsidRDefault="00BA216B" w:rsidP="00614F98"/>
                        <w:p w14:paraId="2CBB6CC4" w14:textId="77777777" w:rsidR="00BA216B" w:rsidRDefault="00BA216B" w:rsidP="00614F98"/>
                        <w:p w14:paraId="2D486576" w14:textId="77777777" w:rsidR="00BA216B" w:rsidRDefault="00BA216B" w:rsidP="00614F98"/>
                        <w:p w14:paraId="4D691F12" w14:textId="77777777" w:rsidR="00BA216B" w:rsidRDefault="00BA216B" w:rsidP="00614F98"/>
                        <w:p w14:paraId="54D9C466" w14:textId="77777777" w:rsidR="00BA216B" w:rsidRDefault="00BA216B" w:rsidP="00614F98"/>
                        <w:p w14:paraId="415070E5" w14:textId="77777777" w:rsidR="00BA216B" w:rsidRDefault="00BA216B" w:rsidP="00614F98"/>
                        <w:p w14:paraId="4607D3FD" w14:textId="77777777" w:rsidR="00BA216B" w:rsidRDefault="00BA216B" w:rsidP="00614F98"/>
                        <w:p w14:paraId="355C5FBC" w14:textId="77777777" w:rsidR="00BA216B" w:rsidRDefault="00BA216B" w:rsidP="00614F98"/>
                        <w:p w14:paraId="33D18C6F" w14:textId="77777777" w:rsidR="00BA216B" w:rsidRDefault="00BA216B" w:rsidP="00614F98"/>
                        <w:p w14:paraId="09054FB3" w14:textId="77777777" w:rsidR="00BA216B" w:rsidRDefault="00BA216B" w:rsidP="00614F98"/>
                        <w:p w14:paraId="2BCF438C" w14:textId="77777777" w:rsidR="00BA216B" w:rsidRDefault="00BA216B" w:rsidP="00614F98"/>
                        <w:p w14:paraId="495F0A35" w14:textId="77777777" w:rsidR="00BA216B" w:rsidRDefault="00BA216B" w:rsidP="00614F98"/>
                        <w:p w14:paraId="5E175D82" w14:textId="77777777" w:rsidR="00BA216B" w:rsidRDefault="00BA216B" w:rsidP="00614F98"/>
                        <w:p w14:paraId="416B1E4A" w14:textId="77777777" w:rsidR="00BA216B" w:rsidRDefault="00BA216B" w:rsidP="00614F98"/>
                        <w:p w14:paraId="4575E376" w14:textId="77777777" w:rsidR="00BA216B" w:rsidRDefault="00BA216B" w:rsidP="00614F98"/>
                        <w:p w14:paraId="56A3F2E4" w14:textId="77777777" w:rsidR="00BA216B" w:rsidRDefault="00BA216B" w:rsidP="00614F98"/>
                        <w:p w14:paraId="6AAA0A8A" w14:textId="77777777" w:rsidR="00BA216B" w:rsidRDefault="00BA216B" w:rsidP="00614F98"/>
                        <w:p w14:paraId="186337B0" w14:textId="77777777" w:rsidR="00BA216B" w:rsidRDefault="00BA216B" w:rsidP="00614F98"/>
                        <w:p w14:paraId="315C0F77" w14:textId="77777777" w:rsidR="00BA216B" w:rsidRDefault="00BA216B" w:rsidP="00614F98"/>
                        <w:p w14:paraId="33CA085F" w14:textId="77777777" w:rsidR="00BA216B" w:rsidRDefault="00BA216B" w:rsidP="00614F98"/>
                        <w:p w14:paraId="68AFEA91" w14:textId="77777777" w:rsidR="00BA216B" w:rsidRDefault="00BA216B" w:rsidP="00614F98"/>
                        <w:p w14:paraId="3FC6B682" w14:textId="77777777" w:rsidR="00BA216B" w:rsidRDefault="00BA216B" w:rsidP="00614F98"/>
                        <w:p w14:paraId="45548067" w14:textId="77777777" w:rsidR="00BA216B" w:rsidRDefault="00BA216B" w:rsidP="00614F98"/>
                        <w:p w14:paraId="55CECDD4" w14:textId="77777777" w:rsidR="00BA216B" w:rsidRDefault="00BA216B" w:rsidP="00614F98"/>
                        <w:p w14:paraId="79BB12C2" w14:textId="77777777" w:rsidR="00BA216B" w:rsidRDefault="00BA216B" w:rsidP="00614F98"/>
                        <w:p w14:paraId="18CB8707" w14:textId="77777777" w:rsidR="00BA216B" w:rsidRDefault="00BA216B" w:rsidP="00614F98"/>
                        <w:p w14:paraId="5307D668" w14:textId="77777777" w:rsidR="00BA216B" w:rsidRDefault="00BA216B" w:rsidP="00614F98"/>
                        <w:p w14:paraId="6EB93CD4" w14:textId="77777777" w:rsidR="00BA216B" w:rsidRDefault="00BA216B" w:rsidP="00614F98"/>
                        <w:p w14:paraId="535F842E" w14:textId="77777777" w:rsidR="00BA216B" w:rsidRDefault="00BA216B" w:rsidP="00614F98"/>
                        <w:p w14:paraId="125EB999" w14:textId="77777777" w:rsidR="00BA216B" w:rsidRDefault="00BA216B" w:rsidP="00614F98"/>
                        <w:p w14:paraId="5702D0BD" w14:textId="77777777" w:rsidR="00BA216B" w:rsidRDefault="00BA216B" w:rsidP="00614F98"/>
                        <w:p w14:paraId="220EB84E" w14:textId="77777777" w:rsidR="00BA216B" w:rsidRDefault="00BA216B" w:rsidP="00614F98"/>
                        <w:p w14:paraId="29C1536A" w14:textId="77777777" w:rsidR="00BA216B" w:rsidRDefault="00BA216B" w:rsidP="00614F98"/>
                        <w:p w14:paraId="78A9E37E" w14:textId="77777777" w:rsidR="00BA216B" w:rsidRDefault="00BA216B" w:rsidP="00614F98"/>
                        <w:p w14:paraId="28895EBF" w14:textId="77777777" w:rsidR="00BA216B" w:rsidRDefault="00BA216B" w:rsidP="00614F98"/>
                        <w:p w14:paraId="39049689" w14:textId="77777777" w:rsidR="00BA216B" w:rsidRDefault="00BA216B" w:rsidP="00614F98"/>
                        <w:p w14:paraId="000FD4C0" w14:textId="77777777" w:rsidR="00BA216B" w:rsidRDefault="00BA216B" w:rsidP="00614F98"/>
                        <w:p w14:paraId="7A616818" w14:textId="77777777" w:rsidR="00BA216B" w:rsidRDefault="00BA216B" w:rsidP="00614F98"/>
                        <w:p w14:paraId="05E35038" w14:textId="77777777" w:rsidR="00BA216B" w:rsidRDefault="00BA216B" w:rsidP="00614F98"/>
                        <w:p w14:paraId="7C891A08" w14:textId="77777777" w:rsidR="00BA216B" w:rsidRDefault="00BA216B" w:rsidP="00614F98"/>
                        <w:p w14:paraId="32B88CC2" w14:textId="77777777" w:rsidR="00BA216B" w:rsidRDefault="00BA216B" w:rsidP="00614F98"/>
                        <w:p w14:paraId="6CFCBF06" w14:textId="77777777" w:rsidR="00BA216B" w:rsidRDefault="00BA216B" w:rsidP="00614F98"/>
                        <w:p w14:paraId="37392D23" w14:textId="77777777" w:rsidR="00BA216B" w:rsidRDefault="00BA216B" w:rsidP="00614F98"/>
                        <w:p w14:paraId="2785572E" w14:textId="77777777" w:rsidR="00BA216B" w:rsidRDefault="00BA216B" w:rsidP="00614F98"/>
                        <w:p w14:paraId="416E53C8" w14:textId="77777777" w:rsidR="00BA216B" w:rsidRDefault="00BA216B" w:rsidP="00614F98"/>
                        <w:p w14:paraId="4090F1DA" w14:textId="77777777" w:rsidR="00BA216B" w:rsidRDefault="00BA216B" w:rsidP="00614F98"/>
                        <w:p w14:paraId="139B1C01" w14:textId="77777777" w:rsidR="00BA216B" w:rsidRDefault="00BA216B" w:rsidP="00614F98"/>
                        <w:p w14:paraId="408E03BE" w14:textId="77777777" w:rsidR="00BA216B" w:rsidRDefault="00BA216B" w:rsidP="00614F98"/>
                        <w:p w14:paraId="23325E67" w14:textId="77777777" w:rsidR="00BA216B" w:rsidRDefault="00BA216B" w:rsidP="00614F98"/>
                        <w:p w14:paraId="5E5C48BE" w14:textId="77777777" w:rsidR="00BA216B" w:rsidRDefault="00BA216B" w:rsidP="00614F98"/>
                        <w:p w14:paraId="155F8B20" w14:textId="77777777" w:rsidR="00BA216B" w:rsidRDefault="00BA216B" w:rsidP="00614F98"/>
                        <w:p w14:paraId="0D6905E6" w14:textId="77777777" w:rsidR="00BA216B" w:rsidRDefault="00BA216B" w:rsidP="00614F98"/>
                        <w:p w14:paraId="1113EFAC" w14:textId="77777777" w:rsidR="00BA216B" w:rsidRDefault="00BA216B" w:rsidP="00614F98"/>
                        <w:p w14:paraId="44DE45EB" w14:textId="77777777" w:rsidR="00BA216B" w:rsidRDefault="00BA216B" w:rsidP="00614F98"/>
                        <w:p w14:paraId="1E2D1733" w14:textId="77777777" w:rsidR="00BA216B" w:rsidRDefault="00BA216B" w:rsidP="00614F98"/>
                        <w:p w14:paraId="42DFB64D" w14:textId="77777777" w:rsidR="00BA216B" w:rsidRDefault="00BA216B" w:rsidP="00614F98"/>
                        <w:p w14:paraId="1B617959" w14:textId="77777777" w:rsidR="00BA216B" w:rsidRDefault="00BA216B" w:rsidP="00614F98"/>
                        <w:p w14:paraId="057908DA" w14:textId="77777777" w:rsidR="00BA216B" w:rsidRDefault="00BA216B" w:rsidP="00614F98"/>
                        <w:p w14:paraId="0F554B8B" w14:textId="77777777" w:rsidR="00BA216B" w:rsidRDefault="00BA216B" w:rsidP="00614F98"/>
                        <w:p w14:paraId="563FDDC0" w14:textId="77777777" w:rsidR="00BA216B" w:rsidRDefault="00BA216B" w:rsidP="00614F98"/>
                        <w:p w14:paraId="6B2AE8D0" w14:textId="77777777" w:rsidR="00BA216B" w:rsidRDefault="00BA216B" w:rsidP="00614F98"/>
                        <w:p w14:paraId="68325A23" w14:textId="77777777" w:rsidR="00BA216B" w:rsidRDefault="00BA216B" w:rsidP="00614F98"/>
                        <w:p w14:paraId="6EB8E42D" w14:textId="77777777" w:rsidR="00BA216B" w:rsidRDefault="00BA216B" w:rsidP="00614F98"/>
                        <w:p w14:paraId="46168F07" w14:textId="77777777" w:rsidR="00BA216B" w:rsidRDefault="00BA216B" w:rsidP="00614F98"/>
                        <w:p w14:paraId="6A79E2F8" w14:textId="77777777" w:rsidR="00BA216B" w:rsidRDefault="00BA216B" w:rsidP="00614F98"/>
                        <w:p w14:paraId="610545B8" w14:textId="77777777" w:rsidR="00BA216B" w:rsidRDefault="00BA216B" w:rsidP="00614F98"/>
                        <w:p w14:paraId="225086D3" w14:textId="77777777" w:rsidR="00BA216B" w:rsidRDefault="00BA216B" w:rsidP="00614F98"/>
                        <w:p w14:paraId="06512479" w14:textId="77777777" w:rsidR="00BA216B" w:rsidRDefault="00BA216B" w:rsidP="00614F98"/>
                        <w:p w14:paraId="71F0E4EF" w14:textId="77777777" w:rsidR="00BA216B" w:rsidRDefault="00BA216B" w:rsidP="00614F98"/>
                        <w:p w14:paraId="418BA0C1" w14:textId="77777777" w:rsidR="00BA216B" w:rsidRDefault="00BA216B" w:rsidP="00614F98"/>
                        <w:p w14:paraId="24A2F6BD" w14:textId="77777777" w:rsidR="00BA216B" w:rsidRDefault="00BA216B" w:rsidP="00614F98"/>
                        <w:p w14:paraId="1AE07659" w14:textId="77777777" w:rsidR="00BA216B" w:rsidRDefault="00BA216B" w:rsidP="00614F98"/>
                        <w:p w14:paraId="3028E4F6" w14:textId="77777777" w:rsidR="00BA216B" w:rsidRDefault="00BA216B" w:rsidP="00614F98"/>
                        <w:p w14:paraId="2BE486C9" w14:textId="77777777" w:rsidR="00BA216B" w:rsidRDefault="00BA216B" w:rsidP="00614F98"/>
                        <w:p w14:paraId="7913A98E" w14:textId="77777777" w:rsidR="00BA216B" w:rsidRDefault="00BA216B" w:rsidP="00614F98"/>
                        <w:p w14:paraId="025C92F1" w14:textId="77777777" w:rsidR="00BA216B" w:rsidRDefault="00BA216B" w:rsidP="00614F98"/>
                        <w:p w14:paraId="347DDFD3" w14:textId="77777777" w:rsidR="00BA216B" w:rsidRDefault="00BA216B" w:rsidP="00614F98"/>
                        <w:p w14:paraId="5C0064F0" w14:textId="77777777" w:rsidR="00BA216B" w:rsidRDefault="00BA216B" w:rsidP="00614F98"/>
                        <w:p w14:paraId="162D4061" w14:textId="77777777" w:rsidR="00BA216B" w:rsidRDefault="00BA216B" w:rsidP="00614F98"/>
                        <w:p w14:paraId="610B8002" w14:textId="77777777" w:rsidR="00BA216B" w:rsidRDefault="00BA216B" w:rsidP="00614F98"/>
                        <w:p w14:paraId="113AC477" w14:textId="77777777" w:rsidR="00BA216B" w:rsidRDefault="00BA216B" w:rsidP="00614F98"/>
                        <w:p w14:paraId="168FC6C0" w14:textId="77777777" w:rsidR="00BA216B" w:rsidRDefault="00BA216B" w:rsidP="00614F98"/>
                        <w:p w14:paraId="24C86C19" w14:textId="77777777" w:rsidR="00BA216B" w:rsidRDefault="00BA216B" w:rsidP="00614F98"/>
                        <w:p w14:paraId="37E7C556" w14:textId="77777777" w:rsidR="00BA216B" w:rsidRDefault="00BA216B" w:rsidP="00614F98"/>
                        <w:p w14:paraId="518A4E4E" w14:textId="77777777" w:rsidR="00BA216B" w:rsidRDefault="00BA216B" w:rsidP="00614F98"/>
                        <w:p w14:paraId="41EAECEA" w14:textId="77777777" w:rsidR="00BA216B" w:rsidRDefault="00BA216B" w:rsidP="00614F98"/>
                        <w:p w14:paraId="6C8F9A08" w14:textId="77777777" w:rsidR="00BA216B" w:rsidRDefault="00BA216B" w:rsidP="00614F98"/>
                        <w:p w14:paraId="5C151A9E" w14:textId="77777777" w:rsidR="00BA216B" w:rsidRDefault="00BA216B" w:rsidP="00614F98"/>
                        <w:p w14:paraId="30AB0707" w14:textId="77777777" w:rsidR="00BA216B" w:rsidRDefault="00BA216B" w:rsidP="00614F98"/>
                        <w:p w14:paraId="2C39530A" w14:textId="77777777" w:rsidR="00BA216B" w:rsidRDefault="00BA216B" w:rsidP="00614F98"/>
                        <w:p w14:paraId="2E3362A7" w14:textId="77777777" w:rsidR="00BA216B" w:rsidRDefault="00BA216B" w:rsidP="00614F98"/>
                        <w:p w14:paraId="045C671B" w14:textId="77777777" w:rsidR="00BA216B" w:rsidRDefault="00BA216B" w:rsidP="00614F98"/>
                        <w:p w14:paraId="67EC2064" w14:textId="77777777" w:rsidR="00BA216B" w:rsidRDefault="00BA216B" w:rsidP="00614F98"/>
                        <w:p w14:paraId="68A39543" w14:textId="77777777" w:rsidR="00BA216B" w:rsidRDefault="00BA216B" w:rsidP="00614F98"/>
                        <w:p w14:paraId="66A20B9F" w14:textId="77777777" w:rsidR="00BA216B" w:rsidRDefault="00BA216B" w:rsidP="00614F98"/>
                        <w:p w14:paraId="71A4BC42" w14:textId="77777777" w:rsidR="00BA216B" w:rsidRDefault="00BA216B" w:rsidP="00614F98"/>
                        <w:p w14:paraId="57D72696" w14:textId="77777777" w:rsidR="00BA216B" w:rsidRDefault="00BA216B" w:rsidP="00614F98"/>
                        <w:p w14:paraId="73F03702" w14:textId="77777777" w:rsidR="00BA216B" w:rsidRDefault="00BA216B" w:rsidP="00614F98"/>
                        <w:p w14:paraId="617B44DB" w14:textId="77777777" w:rsidR="00BA216B" w:rsidRDefault="00BA216B" w:rsidP="00614F98"/>
                        <w:p w14:paraId="510D6C96" w14:textId="77777777" w:rsidR="00BA216B" w:rsidRDefault="00BA216B" w:rsidP="00614F98"/>
                        <w:p w14:paraId="0B0B86F8" w14:textId="77777777" w:rsidR="00BA216B" w:rsidRDefault="00BA216B" w:rsidP="00614F98"/>
                        <w:p w14:paraId="54458EB7" w14:textId="77777777" w:rsidR="00BA216B" w:rsidRDefault="00BA216B" w:rsidP="00614F98"/>
                        <w:p w14:paraId="0B80EC48" w14:textId="77777777" w:rsidR="00BA216B" w:rsidRDefault="00BA216B" w:rsidP="00614F98"/>
                        <w:p w14:paraId="6BF54BEA" w14:textId="77777777" w:rsidR="00BA216B" w:rsidRDefault="00BA216B" w:rsidP="00614F98"/>
                        <w:p w14:paraId="3C6E2DF8" w14:textId="77777777" w:rsidR="00BA216B" w:rsidRDefault="00BA216B" w:rsidP="00614F98"/>
                        <w:p w14:paraId="69E6548A" w14:textId="77777777" w:rsidR="00BA216B" w:rsidRDefault="00BA216B" w:rsidP="00614F98"/>
                        <w:p w14:paraId="44461CFB" w14:textId="77777777" w:rsidR="00BA216B" w:rsidRDefault="00BA216B" w:rsidP="00614F98"/>
                        <w:p w14:paraId="50D2A3C5" w14:textId="77777777" w:rsidR="00BA216B" w:rsidRDefault="00BA216B" w:rsidP="00614F98"/>
                        <w:p w14:paraId="3BE1AD8F" w14:textId="77777777" w:rsidR="00BA216B" w:rsidRDefault="00BA216B" w:rsidP="00614F98"/>
                        <w:p w14:paraId="5BCC1D7D" w14:textId="77777777" w:rsidR="00BA216B" w:rsidRDefault="00BA216B" w:rsidP="00614F98"/>
                        <w:p w14:paraId="40943CBF" w14:textId="77777777" w:rsidR="00BA216B" w:rsidRDefault="00BA216B" w:rsidP="00614F98"/>
                        <w:p w14:paraId="11EB3A4A" w14:textId="77777777" w:rsidR="00BA216B" w:rsidRDefault="00BA216B" w:rsidP="00614F98"/>
                        <w:p w14:paraId="0827E6A1" w14:textId="77777777" w:rsidR="00BA216B" w:rsidRDefault="00BA216B" w:rsidP="00614F98"/>
                        <w:p w14:paraId="7DC7555F" w14:textId="77777777" w:rsidR="00BA216B" w:rsidRDefault="00BA216B" w:rsidP="00614F98"/>
                        <w:p w14:paraId="63232821" w14:textId="77777777" w:rsidR="00BA216B" w:rsidRDefault="00BA216B" w:rsidP="00614F98"/>
                        <w:p w14:paraId="56C75553" w14:textId="77777777" w:rsidR="00BA216B" w:rsidRDefault="00BA216B" w:rsidP="00614F98"/>
                        <w:p w14:paraId="38213B1A" w14:textId="77777777" w:rsidR="00BA216B" w:rsidRDefault="00BA216B" w:rsidP="00614F98"/>
                        <w:p w14:paraId="6DE52823" w14:textId="77777777" w:rsidR="00BA216B" w:rsidRDefault="00BA216B" w:rsidP="00614F98"/>
                        <w:p w14:paraId="0B41C2CD" w14:textId="77777777" w:rsidR="00BA216B" w:rsidRDefault="00BA216B" w:rsidP="00614F98"/>
                        <w:p w14:paraId="74DADE27" w14:textId="77777777" w:rsidR="00BA216B" w:rsidRDefault="00BA216B" w:rsidP="00614F98"/>
                        <w:p w14:paraId="0B897A67" w14:textId="77777777" w:rsidR="00BA216B" w:rsidRDefault="00BA216B" w:rsidP="00614F98"/>
                        <w:p w14:paraId="34297B30" w14:textId="77777777" w:rsidR="00BA216B" w:rsidRDefault="00BA216B" w:rsidP="00614F98"/>
                        <w:p w14:paraId="3667BC00" w14:textId="77777777" w:rsidR="00BA216B" w:rsidRDefault="00BA216B" w:rsidP="00614F98"/>
                        <w:p w14:paraId="44A4247E" w14:textId="77777777" w:rsidR="00BA216B" w:rsidRDefault="00BA216B" w:rsidP="00614F98"/>
                        <w:p w14:paraId="6818BD1A" w14:textId="77777777" w:rsidR="00BA216B" w:rsidRDefault="00BA216B" w:rsidP="00614F98"/>
                        <w:p w14:paraId="181B8BA7" w14:textId="77777777" w:rsidR="00BA216B" w:rsidRDefault="00BA216B" w:rsidP="00614F98"/>
                        <w:p w14:paraId="73C94D26" w14:textId="77777777" w:rsidR="00BA216B" w:rsidRDefault="00BA216B" w:rsidP="00614F98"/>
                        <w:p w14:paraId="0CA18F96" w14:textId="77777777" w:rsidR="00BA216B" w:rsidRDefault="00BA216B" w:rsidP="00614F98"/>
                        <w:p w14:paraId="2D0E2CCF" w14:textId="77777777" w:rsidR="00BA216B" w:rsidRDefault="00BA216B" w:rsidP="00614F98"/>
                        <w:p w14:paraId="13D9C756" w14:textId="77777777" w:rsidR="00BA216B" w:rsidRDefault="00BA216B" w:rsidP="00614F98"/>
                        <w:p w14:paraId="24C0E252" w14:textId="77777777" w:rsidR="00BA216B" w:rsidRDefault="00BA216B" w:rsidP="00614F98"/>
                        <w:p w14:paraId="16B7207C" w14:textId="77777777" w:rsidR="00BA216B" w:rsidRDefault="00BA216B" w:rsidP="00614F98"/>
                        <w:p w14:paraId="0A65ED79" w14:textId="77777777" w:rsidR="00BA216B" w:rsidRDefault="00BA216B" w:rsidP="00614F98"/>
                        <w:p w14:paraId="0353E5D2" w14:textId="77777777" w:rsidR="00BA216B" w:rsidRDefault="00BA216B" w:rsidP="00614F98"/>
                        <w:p w14:paraId="44A458DE" w14:textId="77777777" w:rsidR="00BA216B" w:rsidRDefault="00BA216B" w:rsidP="00614F98"/>
                        <w:p w14:paraId="6FF2239A" w14:textId="77777777" w:rsidR="00BA216B" w:rsidRDefault="00BA216B" w:rsidP="00614F98"/>
                        <w:p w14:paraId="374CAB74" w14:textId="77777777" w:rsidR="00BA216B" w:rsidRDefault="00BA216B" w:rsidP="00614F98"/>
                        <w:p w14:paraId="135A592F" w14:textId="77777777" w:rsidR="00BA216B" w:rsidRDefault="00BA216B" w:rsidP="00614F98"/>
                        <w:p w14:paraId="0C1C23F6" w14:textId="77777777" w:rsidR="00BA216B" w:rsidRDefault="00BA216B" w:rsidP="00614F98"/>
                        <w:p w14:paraId="2E9C5D93" w14:textId="77777777" w:rsidR="00BA216B" w:rsidRDefault="00BA216B" w:rsidP="00614F98"/>
                        <w:p w14:paraId="3FBE95A3" w14:textId="77777777" w:rsidR="00BA216B" w:rsidRDefault="00BA216B" w:rsidP="00614F98"/>
                        <w:p w14:paraId="0D7F61C3" w14:textId="77777777" w:rsidR="00BA216B" w:rsidRDefault="00BA216B" w:rsidP="00614F98"/>
                        <w:p w14:paraId="6AD63D9E" w14:textId="77777777" w:rsidR="00BA216B" w:rsidRDefault="00BA216B" w:rsidP="00614F98"/>
                        <w:p w14:paraId="3806D70D" w14:textId="77777777" w:rsidR="00BA216B" w:rsidRDefault="00BA216B" w:rsidP="00614F98"/>
                        <w:p w14:paraId="7974E2EA" w14:textId="77777777" w:rsidR="00BA216B" w:rsidRDefault="00BA216B" w:rsidP="00614F98"/>
                        <w:p w14:paraId="14321901" w14:textId="77777777" w:rsidR="00BA216B" w:rsidRDefault="00BA216B" w:rsidP="00614F98"/>
                        <w:p w14:paraId="60F607B7" w14:textId="77777777" w:rsidR="00BA216B" w:rsidRDefault="00BA216B" w:rsidP="00614F98"/>
                        <w:p w14:paraId="5992D4D7" w14:textId="77777777" w:rsidR="00BA216B" w:rsidRDefault="00BA216B" w:rsidP="00614F98"/>
                        <w:p w14:paraId="70FC2261" w14:textId="77777777" w:rsidR="00BA216B" w:rsidRDefault="00BA216B" w:rsidP="00614F98"/>
                        <w:p w14:paraId="13BFE11F" w14:textId="77777777" w:rsidR="00BA216B" w:rsidRDefault="00BA216B" w:rsidP="00614F98"/>
                        <w:p w14:paraId="432C1BBB" w14:textId="77777777" w:rsidR="00BA216B" w:rsidRDefault="00BA216B" w:rsidP="00614F98"/>
                        <w:p w14:paraId="0E30BAFD" w14:textId="77777777" w:rsidR="00BA216B" w:rsidRDefault="00BA216B" w:rsidP="00614F98"/>
                        <w:p w14:paraId="7E823E85" w14:textId="77777777" w:rsidR="00BA216B" w:rsidRDefault="00BA216B" w:rsidP="00614F98"/>
                        <w:p w14:paraId="65A56083" w14:textId="77777777" w:rsidR="00BA216B" w:rsidRDefault="00BA216B" w:rsidP="00614F98"/>
                        <w:p w14:paraId="14746685" w14:textId="77777777" w:rsidR="00BA216B" w:rsidRDefault="00BA216B" w:rsidP="00614F98"/>
                        <w:p w14:paraId="508DC97E" w14:textId="77777777" w:rsidR="00BA216B" w:rsidRDefault="00BA216B" w:rsidP="00614F98"/>
                        <w:p w14:paraId="6A77C40F" w14:textId="77777777" w:rsidR="00BA216B" w:rsidRDefault="00BA216B" w:rsidP="00614F98"/>
                        <w:p w14:paraId="0FA952C3" w14:textId="77777777" w:rsidR="00BA216B" w:rsidRDefault="00BA216B" w:rsidP="00614F98"/>
                        <w:p w14:paraId="6DD8B81D" w14:textId="77777777" w:rsidR="00BA216B" w:rsidRDefault="00BA216B" w:rsidP="00614F98"/>
                        <w:p w14:paraId="2E1C0FFF" w14:textId="77777777" w:rsidR="00BA216B" w:rsidRDefault="00BA216B" w:rsidP="00614F98"/>
                        <w:p w14:paraId="059E6D00" w14:textId="77777777" w:rsidR="00BA216B" w:rsidRDefault="00BA216B" w:rsidP="00614F98"/>
                        <w:p w14:paraId="29C857CB" w14:textId="77777777" w:rsidR="00BA216B" w:rsidRDefault="00BA216B" w:rsidP="00614F98"/>
                        <w:p w14:paraId="05DCC278" w14:textId="77777777" w:rsidR="00BA216B" w:rsidRDefault="00BA216B" w:rsidP="00614F98"/>
                        <w:p w14:paraId="011D2028" w14:textId="77777777" w:rsidR="00BA216B" w:rsidRDefault="00BA216B" w:rsidP="00614F98"/>
                        <w:p w14:paraId="5567589A" w14:textId="77777777" w:rsidR="00BA216B" w:rsidRDefault="00BA216B" w:rsidP="00614F98"/>
                        <w:p w14:paraId="78BEDD04" w14:textId="77777777" w:rsidR="00BA216B" w:rsidRDefault="00BA216B" w:rsidP="00614F98"/>
                        <w:p w14:paraId="4D31DC49" w14:textId="77777777" w:rsidR="00BA216B" w:rsidRDefault="00BA216B" w:rsidP="00614F98"/>
                        <w:p w14:paraId="0CDCC3D9" w14:textId="77777777" w:rsidR="00BA216B" w:rsidRDefault="00BA216B" w:rsidP="00614F98"/>
                        <w:p w14:paraId="0C5221D2" w14:textId="77777777" w:rsidR="00BA216B" w:rsidRDefault="00BA216B" w:rsidP="00614F98"/>
                        <w:p w14:paraId="45E81B6D" w14:textId="77777777" w:rsidR="00BA216B" w:rsidRDefault="00BA216B" w:rsidP="00614F98"/>
                        <w:p w14:paraId="74710FE4" w14:textId="77777777" w:rsidR="00BA216B" w:rsidRDefault="00BA216B" w:rsidP="00614F98"/>
                        <w:p w14:paraId="307BA23A" w14:textId="77777777" w:rsidR="00BA216B" w:rsidRDefault="00BA216B" w:rsidP="00614F98"/>
                        <w:p w14:paraId="120B636A" w14:textId="77777777" w:rsidR="00BA216B" w:rsidRDefault="00BA216B" w:rsidP="00614F98"/>
                        <w:p w14:paraId="59F192E7" w14:textId="77777777" w:rsidR="00BA216B" w:rsidRDefault="00BA216B" w:rsidP="00614F98"/>
                        <w:p w14:paraId="239D8701" w14:textId="77777777" w:rsidR="00BA216B" w:rsidRDefault="00BA216B" w:rsidP="00614F98"/>
                        <w:p w14:paraId="6D50F818" w14:textId="77777777" w:rsidR="00BA216B" w:rsidRDefault="00BA216B" w:rsidP="00614F98"/>
                        <w:p w14:paraId="564A9C8A" w14:textId="77777777" w:rsidR="00BA216B" w:rsidRDefault="00BA216B" w:rsidP="00614F98"/>
                        <w:p w14:paraId="076442A9" w14:textId="77777777" w:rsidR="00BA216B" w:rsidRDefault="00BA216B" w:rsidP="00614F98"/>
                        <w:p w14:paraId="2C5E0FC8" w14:textId="77777777" w:rsidR="00BA216B" w:rsidRDefault="00BA216B" w:rsidP="00614F98"/>
                        <w:p w14:paraId="2F9042F3" w14:textId="77777777" w:rsidR="00BA216B" w:rsidRDefault="00BA216B" w:rsidP="00614F98"/>
                        <w:p w14:paraId="4C652F35" w14:textId="77777777" w:rsidR="00BA216B" w:rsidRDefault="00BA216B" w:rsidP="00614F98"/>
                        <w:p w14:paraId="60D0D04E" w14:textId="77777777" w:rsidR="00BA216B" w:rsidRDefault="00BA216B" w:rsidP="00614F98"/>
                        <w:p w14:paraId="45D42830" w14:textId="77777777" w:rsidR="00BA216B" w:rsidRDefault="00BA216B" w:rsidP="00614F98"/>
                        <w:p w14:paraId="771689D5" w14:textId="77777777" w:rsidR="00BA216B" w:rsidRDefault="00BA216B" w:rsidP="00614F98"/>
                        <w:p w14:paraId="36B2ACC3" w14:textId="77777777" w:rsidR="00BA216B" w:rsidRDefault="00BA216B" w:rsidP="00614F98"/>
                        <w:p w14:paraId="7F9A7C65" w14:textId="77777777" w:rsidR="00BA216B" w:rsidRDefault="00BA216B" w:rsidP="00614F98"/>
                        <w:p w14:paraId="64A31A70" w14:textId="77777777" w:rsidR="00BA216B" w:rsidRDefault="00BA216B" w:rsidP="00614F98"/>
                        <w:p w14:paraId="603A1C51" w14:textId="77777777" w:rsidR="00BA216B" w:rsidRDefault="00BA216B" w:rsidP="00614F98"/>
                        <w:p w14:paraId="305D4344" w14:textId="77777777" w:rsidR="00BA216B" w:rsidRDefault="00BA216B" w:rsidP="00614F98"/>
                        <w:p w14:paraId="04EA5A81" w14:textId="77777777" w:rsidR="00BA216B" w:rsidRDefault="00BA216B" w:rsidP="00614F98"/>
                        <w:p w14:paraId="2D9EAF53" w14:textId="77777777" w:rsidR="00BA216B" w:rsidRDefault="00BA216B" w:rsidP="00614F98"/>
                        <w:p w14:paraId="3BB8E04A" w14:textId="77777777" w:rsidR="00BA216B" w:rsidRDefault="00BA216B" w:rsidP="00614F98"/>
                        <w:p w14:paraId="3E814841" w14:textId="77777777" w:rsidR="00BA216B" w:rsidRDefault="00BA216B" w:rsidP="00614F98"/>
                        <w:p w14:paraId="00BDC97F" w14:textId="77777777" w:rsidR="00BA216B" w:rsidRDefault="00BA216B" w:rsidP="00614F98"/>
                        <w:p w14:paraId="0BE7C57C" w14:textId="77777777" w:rsidR="00BA216B" w:rsidRDefault="00BA216B" w:rsidP="00614F98"/>
                        <w:p w14:paraId="558FF04D" w14:textId="77777777" w:rsidR="00BA216B" w:rsidRDefault="00BA216B" w:rsidP="00614F98"/>
                        <w:p w14:paraId="0E029F8B" w14:textId="77777777" w:rsidR="00BA216B" w:rsidRDefault="00BA216B" w:rsidP="00614F98"/>
                        <w:p w14:paraId="15AF3FF6" w14:textId="77777777" w:rsidR="00BA216B" w:rsidRDefault="00BA216B" w:rsidP="00614F98"/>
                        <w:p w14:paraId="7F357723" w14:textId="77777777" w:rsidR="00BA216B" w:rsidRDefault="00BA216B" w:rsidP="00614F98"/>
                        <w:p w14:paraId="41287173" w14:textId="77777777" w:rsidR="00BA216B" w:rsidRDefault="00BA216B" w:rsidP="00614F98"/>
                        <w:p w14:paraId="47952CCE" w14:textId="77777777" w:rsidR="00BA216B" w:rsidRDefault="00BA216B" w:rsidP="00614F98"/>
                        <w:p w14:paraId="40E4C77B" w14:textId="77777777" w:rsidR="00BA216B" w:rsidRDefault="00BA216B" w:rsidP="00614F98"/>
                        <w:p w14:paraId="23C5A210" w14:textId="77777777" w:rsidR="00BA216B" w:rsidRDefault="00BA216B" w:rsidP="00614F98"/>
                        <w:p w14:paraId="6FE6F442" w14:textId="77777777" w:rsidR="00BA216B" w:rsidRDefault="00BA216B" w:rsidP="00614F98"/>
                        <w:p w14:paraId="0A358DE1" w14:textId="77777777" w:rsidR="00BA216B" w:rsidRDefault="00BA216B" w:rsidP="00614F98"/>
                        <w:p w14:paraId="439094A1" w14:textId="77777777" w:rsidR="00BA216B" w:rsidRDefault="00BA216B" w:rsidP="00614F98"/>
                        <w:p w14:paraId="1CA2BE8E" w14:textId="77777777" w:rsidR="00BA216B" w:rsidRDefault="00BA216B" w:rsidP="00614F98"/>
                        <w:p w14:paraId="2A750DCD" w14:textId="77777777" w:rsidR="00BA216B" w:rsidRDefault="00BA216B" w:rsidP="00614F98"/>
                        <w:p w14:paraId="679F3E7F" w14:textId="77777777" w:rsidR="00BA216B" w:rsidRDefault="00BA216B" w:rsidP="00614F98"/>
                        <w:p w14:paraId="632D83D9" w14:textId="77777777" w:rsidR="00BA216B" w:rsidRDefault="00BA216B" w:rsidP="00614F98"/>
                        <w:p w14:paraId="64280362" w14:textId="77777777" w:rsidR="00BA216B" w:rsidRDefault="00BA216B" w:rsidP="00614F98"/>
                        <w:p w14:paraId="6E16A17D" w14:textId="77777777" w:rsidR="00BA216B" w:rsidRDefault="00BA216B" w:rsidP="00614F98"/>
                        <w:p w14:paraId="753E1EE9" w14:textId="77777777" w:rsidR="00BA216B" w:rsidRDefault="00BA216B" w:rsidP="00614F98"/>
                        <w:p w14:paraId="6B34BD10" w14:textId="77777777" w:rsidR="00BA216B" w:rsidRDefault="00BA216B" w:rsidP="00614F98"/>
                        <w:p w14:paraId="614608B8" w14:textId="77777777" w:rsidR="00BA216B" w:rsidRDefault="00BA216B" w:rsidP="00614F98"/>
                        <w:p w14:paraId="56C96910" w14:textId="77777777" w:rsidR="00BA216B" w:rsidRDefault="00BA216B" w:rsidP="00614F98"/>
                        <w:p w14:paraId="07D06C13" w14:textId="77777777" w:rsidR="00BA216B" w:rsidRDefault="00BA216B" w:rsidP="00614F98"/>
                        <w:p w14:paraId="61CEBF89" w14:textId="77777777" w:rsidR="00BA216B" w:rsidRDefault="00BA216B" w:rsidP="00614F98"/>
                        <w:p w14:paraId="5396D22B" w14:textId="77777777" w:rsidR="00BA216B" w:rsidRDefault="00BA216B" w:rsidP="00614F98"/>
                        <w:p w14:paraId="5C09AEEF" w14:textId="77777777" w:rsidR="00BA216B" w:rsidRDefault="00BA216B" w:rsidP="00614F98"/>
                        <w:p w14:paraId="7A88F591" w14:textId="77777777" w:rsidR="00BA216B" w:rsidRDefault="00BA216B" w:rsidP="00614F98"/>
                        <w:p w14:paraId="7341A758" w14:textId="77777777" w:rsidR="00BA216B" w:rsidRDefault="00BA216B" w:rsidP="00614F98"/>
                        <w:p w14:paraId="38BDDBEC" w14:textId="77777777" w:rsidR="00BA216B" w:rsidRDefault="00BA216B" w:rsidP="00614F98"/>
                        <w:p w14:paraId="66AAB770" w14:textId="77777777" w:rsidR="00BA216B" w:rsidRDefault="00BA216B" w:rsidP="00614F98"/>
                        <w:p w14:paraId="3E4C2133" w14:textId="77777777" w:rsidR="00BA216B" w:rsidRDefault="00BA216B" w:rsidP="00614F98"/>
                        <w:p w14:paraId="09A26F62" w14:textId="77777777" w:rsidR="00BA216B" w:rsidRDefault="00BA216B" w:rsidP="00614F98"/>
                        <w:p w14:paraId="3797AB83" w14:textId="77777777" w:rsidR="00BA216B" w:rsidRDefault="00BA216B" w:rsidP="00614F98"/>
                        <w:p w14:paraId="509BA12C" w14:textId="77777777" w:rsidR="00BA216B" w:rsidRDefault="00BA216B" w:rsidP="00614F98"/>
                        <w:p w14:paraId="7D82F3FD" w14:textId="77777777" w:rsidR="00BA216B" w:rsidRDefault="00BA216B" w:rsidP="00614F98"/>
                        <w:p w14:paraId="23D73D67" w14:textId="77777777" w:rsidR="00BA216B" w:rsidRDefault="00BA216B" w:rsidP="00614F98"/>
                        <w:p w14:paraId="135B6213" w14:textId="77777777" w:rsidR="00BA216B" w:rsidRDefault="00BA216B" w:rsidP="00614F98"/>
                        <w:p w14:paraId="33CE3B95" w14:textId="77777777" w:rsidR="00BA216B" w:rsidRDefault="00BA216B" w:rsidP="00614F98"/>
                        <w:p w14:paraId="09D0A451" w14:textId="77777777" w:rsidR="00BA216B" w:rsidRDefault="00BA216B" w:rsidP="00614F98"/>
                        <w:p w14:paraId="243C5B18" w14:textId="77777777" w:rsidR="00BA216B" w:rsidRDefault="00BA216B" w:rsidP="00614F98"/>
                        <w:p w14:paraId="3A7F6CE1" w14:textId="77777777" w:rsidR="00BA216B" w:rsidRDefault="00BA216B" w:rsidP="00614F98"/>
                        <w:p w14:paraId="4580C051" w14:textId="77777777" w:rsidR="00BA216B" w:rsidRDefault="00BA216B" w:rsidP="00614F98"/>
                        <w:p w14:paraId="775EAF53" w14:textId="77777777" w:rsidR="00BA216B" w:rsidRDefault="00BA216B" w:rsidP="00614F98"/>
                        <w:p w14:paraId="0679036F" w14:textId="77777777" w:rsidR="00BA216B" w:rsidRDefault="00BA216B" w:rsidP="00614F98"/>
                        <w:p w14:paraId="6B856B99" w14:textId="77777777" w:rsidR="00BA216B" w:rsidRDefault="00BA216B" w:rsidP="00614F98"/>
                        <w:p w14:paraId="787DC836" w14:textId="77777777" w:rsidR="00BA216B" w:rsidRDefault="00BA216B" w:rsidP="00614F98"/>
                        <w:p w14:paraId="0C76B4BC" w14:textId="77777777" w:rsidR="00BA216B" w:rsidRDefault="00BA216B" w:rsidP="00614F98"/>
                        <w:p w14:paraId="4100402D" w14:textId="77777777" w:rsidR="00BA216B" w:rsidRDefault="00BA216B" w:rsidP="00614F98"/>
                        <w:p w14:paraId="41AADACF" w14:textId="77777777" w:rsidR="00BA216B" w:rsidRDefault="00BA216B" w:rsidP="00614F98"/>
                        <w:p w14:paraId="52991695" w14:textId="77777777" w:rsidR="00BA216B" w:rsidRDefault="00BA216B" w:rsidP="00614F98"/>
                        <w:p w14:paraId="560434BC" w14:textId="77777777" w:rsidR="00BA216B" w:rsidRDefault="00BA216B" w:rsidP="00614F98"/>
                        <w:p w14:paraId="7A67EBA2" w14:textId="77777777" w:rsidR="00BA216B" w:rsidRDefault="00BA216B" w:rsidP="00614F98"/>
                        <w:p w14:paraId="7FC78FCC" w14:textId="77777777" w:rsidR="00BA216B" w:rsidRDefault="00BA216B" w:rsidP="00614F98"/>
                        <w:p w14:paraId="25E47F52" w14:textId="77777777" w:rsidR="00BA216B" w:rsidRDefault="00BA216B" w:rsidP="00614F98"/>
                        <w:p w14:paraId="49F52A28" w14:textId="77777777" w:rsidR="00BA216B" w:rsidRDefault="00BA216B" w:rsidP="00614F98"/>
                        <w:p w14:paraId="5D5F114D" w14:textId="77777777" w:rsidR="00BA216B" w:rsidRDefault="00BA216B" w:rsidP="00614F98"/>
                        <w:p w14:paraId="2327AFD6" w14:textId="77777777" w:rsidR="00BA216B" w:rsidRDefault="00BA216B" w:rsidP="00614F98"/>
                        <w:p w14:paraId="449157B2" w14:textId="77777777" w:rsidR="00BA216B" w:rsidRDefault="00BA216B" w:rsidP="00614F98"/>
                        <w:p w14:paraId="16DE0EEC" w14:textId="77777777" w:rsidR="00BA216B" w:rsidRDefault="00BA216B" w:rsidP="00614F98"/>
                        <w:p w14:paraId="5FEF439B" w14:textId="77777777" w:rsidR="00BA216B" w:rsidRDefault="00BA216B" w:rsidP="00614F98"/>
                        <w:p w14:paraId="79018345" w14:textId="77777777" w:rsidR="00BA216B" w:rsidRDefault="00BA216B" w:rsidP="00614F98"/>
                        <w:p w14:paraId="4A15F8D5" w14:textId="77777777" w:rsidR="00BA216B" w:rsidRDefault="00BA216B" w:rsidP="00614F98"/>
                        <w:p w14:paraId="47F7EC81" w14:textId="77777777" w:rsidR="00BA216B" w:rsidRDefault="00BA216B" w:rsidP="00614F98"/>
                        <w:p w14:paraId="0D38E4A3" w14:textId="77777777" w:rsidR="00BA216B" w:rsidRDefault="00BA216B" w:rsidP="00614F98"/>
                        <w:p w14:paraId="5AA7F789" w14:textId="77777777" w:rsidR="00BA216B" w:rsidRDefault="00BA216B" w:rsidP="00614F98"/>
                        <w:p w14:paraId="78D0370E" w14:textId="77777777" w:rsidR="00BA216B" w:rsidRDefault="00BA216B" w:rsidP="00614F98"/>
                        <w:p w14:paraId="66DD10B1" w14:textId="77777777" w:rsidR="00BA216B" w:rsidRDefault="00BA216B" w:rsidP="00614F98"/>
                        <w:p w14:paraId="49D632D6" w14:textId="77777777" w:rsidR="00BA216B" w:rsidRDefault="00BA216B" w:rsidP="00614F98"/>
                        <w:p w14:paraId="39692218" w14:textId="77777777" w:rsidR="00BA216B" w:rsidRDefault="00BA216B" w:rsidP="00614F98"/>
                        <w:p w14:paraId="114DD135" w14:textId="77777777" w:rsidR="00BA216B" w:rsidRDefault="00BA216B" w:rsidP="00614F98"/>
                        <w:p w14:paraId="715F939A" w14:textId="77777777" w:rsidR="00BA216B" w:rsidRDefault="00BA216B" w:rsidP="00614F98"/>
                        <w:p w14:paraId="7AAE615E" w14:textId="77777777" w:rsidR="00BA216B" w:rsidRDefault="00BA216B" w:rsidP="00614F98"/>
                        <w:p w14:paraId="0EDA5F0B" w14:textId="77777777" w:rsidR="00BA216B" w:rsidRDefault="00BA216B" w:rsidP="00614F98"/>
                        <w:p w14:paraId="6A7CE144" w14:textId="77777777" w:rsidR="00BA216B" w:rsidRDefault="00BA216B" w:rsidP="00614F98"/>
                        <w:p w14:paraId="53DAD75A" w14:textId="77777777" w:rsidR="00BA216B" w:rsidRDefault="00BA216B" w:rsidP="00614F98"/>
                        <w:p w14:paraId="0D8475E2" w14:textId="77777777" w:rsidR="00BA216B" w:rsidRDefault="00BA216B" w:rsidP="00614F98"/>
                        <w:p w14:paraId="2DAB1EF1" w14:textId="77777777" w:rsidR="00BA216B" w:rsidRDefault="00BA216B" w:rsidP="00614F98"/>
                        <w:p w14:paraId="18CED41A" w14:textId="77777777" w:rsidR="00BA216B" w:rsidRDefault="00BA216B" w:rsidP="00614F98"/>
                        <w:p w14:paraId="51ABA709" w14:textId="77777777" w:rsidR="00BA216B" w:rsidRDefault="00BA216B" w:rsidP="00614F98"/>
                        <w:p w14:paraId="4133E9F3" w14:textId="77777777" w:rsidR="00BA216B" w:rsidRDefault="00BA216B" w:rsidP="00614F98"/>
                        <w:p w14:paraId="7FA2D568" w14:textId="77777777" w:rsidR="00BA216B" w:rsidRDefault="00BA216B" w:rsidP="00614F98"/>
                        <w:p w14:paraId="24E1F796" w14:textId="77777777" w:rsidR="00BA216B" w:rsidRDefault="00BA216B" w:rsidP="00614F98"/>
                        <w:p w14:paraId="0BE3F243" w14:textId="77777777" w:rsidR="00BA216B" w:rsidRDefault="00BA216B" w:rsidP="00614F98"/>
                        <w:p w14:paraId="42D1B3BB" w14:textId="77777777" w:rsidR="00BA216B" w:rsidRDefault="00BA216B" w:rsidP="00614F98"/>
                        <w:p w14:paraId="01E8DA0A" w14:textId="77777777" w:rsidR="00BA216B" w:rsidRDefault="00BA216B" w:rsidP="00614F98"/>
                        <w:p w14:paraId="5D016196" w14:textId="77777777" w:rsidR="00BA216B" w:rsidRDefault="00BA216B" w:rsidP="00614F98"/>
                        <w:p w14:paraId="19099AED" w14:textId="77777777" w:rsidR="00BA216B" w:rsidRDefault="00BA216B" w:rsidP="00614F98"/>
                        <w:p w14:paraId="20894201" w14:textId="77777777" w:rsidR="00BA216B" w:rsidRDefault="00BA216B" w:rsidP="00614F98"/>
                        <w:p w14:paraId="4CB5D3EA" w14:textId="77777777" w:rsidR="00BA216B" w:rsidRDefault="00BA216B" w:rsidP="00614F98"/>
                        <w:p w14:paraId="768F90A5" w14:textId="77777777" w:rsidR="00BA216B" w:rsidRDefault="00BA216B" w:rsidP="00614F98"/>
                        <w:p w14:paraId="7CAD0592" w14:textId="77777777" w:rsidR="00BA216B" w:rsidRDefault="00BA216B" w:rsidP="00614F98"/>
                        <w:p w14:paraId="14BBA728" w14:textId="77777777" w:rsidR="00BA216B" w:rsidRDefault="00BA216B" w:rsidP="00614F98"/>
                        <w:p w14:paraId="7E085968" w14:textId="77777777" w:rsidR="00BA216B" w:rsidRDefault="00BA216B" w:rsidP="00614F98"/>
                        <w:p w14:paraId="215AED9C" w14:textId="77777777" w:rsidR="00BA216B" w:rsidRDefault="00BA216B" w:rsidP="00614F98"/>
                        <w:p w14:paraId="385A32D8" w14:textId="77777777" w:rsidR="00BA216B" w:rsidRDefault="00BA216B" w:rsidP="00614F98"/>
                        <w:p w14:paraId="775D52A5" w14:textId="77777777" w:rsidR="00BA216B" w:rsidRDefault="00BA216B" w:rsidP="00614F98"/>
                        <w:p w14:paraId="52387D66" w14:textId="77777777" w:rsidR="00BA216B" w:rsidRDefault="00BA216B" w:rsidP="00614F98"/>
                        <w:p w14:paraId="5C2F9CD3" w14:textId="77777777" w:rsidR="00BA216B" w:rsidRDefault="00BA216B" w:rsidP="00614F98"/>
                        <w:p w14:paraId="29A044A3" w14:textId="77777777" w:rsidR="00BA216B" w:rsidRDefault="00BA216B" w:rsidP="00614F98"/>
                        <w:p w14:paraId="0475EFF8" w14:textId="77777777" w:rsidR="00BA216B" w:rsidRDefault="00BA216B" w:rsidP="00614F98"/>
                        <w:p w14:paraId="3B83ACE6" w14:textId="77777777" w:rsidR="00BA216B" w:rsidRDefault="00BA216B" w:rsidP="00614F98"/>
                        <w:p w14:paraId="458CC90C" w14:textId="77777777" w:rsidR="00BA216B" w:rsidRDefault="00BA216B" w:rsidP="00614F98"/>
                        <w:p w14:paraId="4509B4DD" w14:textId="77777777" w:rsidR="00BA216B" w:rsidRDefault="00BA216B" w:rsidP="00614F98"/>
                        <w:p w14:paraId="206C6485" w14:textId="77777777" w:rsidR="00BA216B" w:rsidRDefault="00BA216B" w:rsidP="00614F98"/>
                        <w:p w14:paraId="7958FACF" w14:textId="77777777" w:rsidR="00BA216B" w:rsidRDefault="00BA216B" w:rsidP="00614F98"/>
                        <w:p w14:paraId="659AD5C0" w14:textId="77777777" w:rsidR="00BA216B" w:rsidRDefault="00BA216B" w:rsidP="00614F98"/>
                        <w:p w14:paraId="00071F04" w14:textId="77777777" w:rsidR="00BA216B" w:rsidRDefault="00BA216B" w:rsidP="00614F98"/>
                        <w:p w14:paraId="2C3D7E06" w14:textId="77777777" w:rsidR="00BA216B" w:rsidRDefault="00BA216B" w:rsidP="00614F98"/>
                        <w:p w14:paraId="4E186E0B" w14:textId="77777777" w:rsidR="00BA216B" w:rsidRDefault="00BA216B" w:rsidP="00614F98"/>
                        <w:p w14:paraId="1A427683" w14:textId="77777777" w:rsidR="00BA216B" w:rsidRDefault="00BA216B" w:rsidP="00614F98"/>
                        <w:p w14:paraId="02C94341" w14:textId="77777777" w:rsidR="00BA216B" w:rsidRDefault="00BA216B" w:rsidP="00614F98"/>
                        <w:p w14:paraId="7E25C8E9" w14:textId="77777777" w:rsidR="00BA216B" w:rsidRDefault="00BA216B" w:rsidP="00614F98"/>
                        <w:p w14:paraId="0A998A9C" w14:textId="77777777" w:rsidR="00BA216B" w:rsidRDefault="00BA216B" w:rsidP="00614F98"/>
                        <w:p w14:paraId="3F6745BC" w14:textId="77777777" w:rsidR="00BA216B" w:rsidRDefault="00BA216B" w:rsidP="00614F98"/>
                        <w:p w14:paraId="77EB0693" w14:textId="77777777" w:rsidR="00BA216B" w:rsidRDefault="00BA216B" w:rsidP="00614F98"/>
                        <w:p w14:paraId="0E6827F9" w14:textId="77777777" w:rsidR="00BA216B" w:rsidRDefault="00BA216B" w:rsidP="00614F98"/>
                        <w:p w14:paraId="4CD22498" w14:textId="77777777" w:rsidR="00BA216B" w:rsidRDefault="00BA216B" w:rsidP="00614F98"/>
                        <w:p w14:paraId="34D2AA58" w14:textId="77777777" w:rsidR="00BA216B" w:rsidRDefault="00BA216B" w:rsidP="00614F98"/>
                        <w:p w14:paraId="10DDC49E" w14:textId="77777777" w:rsidR="00BA216B" w:rsidRDefault="00BA216B" w:rsidP="00614F98"/>
                        <w:p w14:paraId="26CCA24A" w14:textId="77777777" w:rsidR="00BA216B" w:rsidRDefault="00BA216B" w:rsidP="00614F98"/>
                        <w:p w14:paraId="137AAFE7" w14:textId="77777777" w:rsidR="00BA216B" w:rsidRDefault="00BA216B" w:rsidP="00614F98"/>
                        <w:p w14:paraId="64BADB2D" w14:textId="77777777" w:rsidR="00BA216B" w:rsidRDefault="00BA216B" w:rsidP="00614F98"/>
                        <w:p w14:paraId="6F773845" w14:textId="77777777" w:rsidR="00BA216B" w:rsidRDefault="00BA216B" w:rsidP="00614F98"/>
                        <w:p w14:paraId="4BB6909F" w14:textId="77777777" w:rsidR="00BA216B" w:rsidRDefault="00BA216B" w:rsidP="00614F98"/>
                        <w:p w14:paraId="35D710C9" w14:textId="77777777" w:rsidR="00BA216B" w:rsidRDefault="00BA216B" w:rsidP="00614F98"/>
                        <w:p w14:paraId="16ABAD83" w14:textId="77777777" w:rsidR="00BA216B" w:rsidRDefault="00BA216B" w:rsidP="00614F98"/>
                        <w:p w14:paraId="532C40CC" w14:textId="77777777" w:rsidR="00BA216B" w:rsidRDefault="00BA216B" w:rsidP="00614F98"/>
                        <w:p w14:paraId="63BEB384" w14:textId="77777777" w:rsidR="00BA216B" w:rsidRDefault="00BA216B" w:rsidP="00614F98"/>
                        <w:p w14:paraId="25F9ADE4" w14:textId="77777777" w:rsidR="00BA216B" w:rsidRDefault="00BA216B" w:rsidP="00614F98"/>
                        <w:p w14:paraId="7690BC9F" w14:textId="77777777" w:rsidR="00BA216B" w:rsidRDefault="00BA216B" w:rsidP="00614F98"/>
                        <w:p w14:paraId="29A113D4" w14:textId="77777777" w:rsidR="00BA216B" w:rsidRDefault="00BA216B" w:rsidP="00614F98"/>
                        <w:p w14:paraId="23826D6E" w14:textId="77777777" w:rsidR="00BA216B" w:rsidRDefault="00BA216B" w:rsidP="00614F98"/>
                        <w:p w14:paraId="5DACDE64" w14:textId="77777777" w:rsidR="00BA216B" w:rsidRDefault="00BA216B" w:rsidP="00614F98"/>
                        <w:p w14:paraId="4BDC7C77" w14:textId="77777777" w:rsidR="00BA216B" w:rsidRDefault="00BA216B" w:rsidP="00614F98"/>
                        <w:p w14:paraId="649FCEC6" w14:textId="77777777" w:rsidR="00BA216B" w:rsidRDefault="00BA216B" w:rsidP="00614F98"/>
                        <w:p w14:paraId="61CC7132" w14:textId="77777777" w:rsidR="00BA216B" w:rsidRDefault="00BA216B" w:rsidP="00614F98"/>
                        <w:p w14:paraId="7B1F813F" w14:textId="77777777" w:rsidR="00BA216B" w:rsidRDefault="00BA216B" w:rsidP="00614F98"/>
                        <w:p w14:paraId="02AE5849" w14:textId="77777777" w:rsidR="00BA216B" w:rsidRDefault="00BA216B" w:rsidP="00614F98"/>
                        <w:p w14:paraId="757D8883" w14:textId="77777777" w:rsidR="00BA216B" w:rsidRDefault="00BA216B" w:rsidP="00614F98"/>
                        <w:p w14:paraId="6BEAF8EF" w14:textId="77777777" w:rsidR="00BA216B" w:rsidRDefault="00BA216B" w:rsidP="00614F98"/>
                        <w:p w14:paraId="305CD698" w14:textId="77777777" w:rsidR="00BA216B" w:rsidRDefault="00BA216B" w:rsidP="00614F98"/>
                        <w:p w14:paraId="74A1631A" w14:textId="77777777" w:rsidR="00BA216B" w:rsidRDefault="00BA216B" w:rsidP="00614F98"/>
                        <w:p w14:paraId="6E63CD23" w14:textId="77777777" w:rsidR="00BA216B" w:rsidRDefault="00BA216B" w:rsidP="00614F98"/>
                        <w:p w14:paraId="05C198C0" w14:textId="77777777" w:rsidR="00BA216B" w:rsidRDefault="00BA216B" w:rsidP="00614F98"/>
                        <w:p w14:paraId="6F0DB9EA" w14:textId="77777777" w:rsidR="00BA216B" w:rsidRDefault="00BA216B" w:rsidP="00614F98"/>
                        <w:p w14:paraId="7CA240BD" w14:textId="77777777" w:rsidR="00BA216B" w:rsidRDefault="00BA216B" w:rsidP="00614F98"/>
                        <w:p w14:paraId="779A80E0" w14:textId="77777777" w:rsidR="00BA216B" w:rsidRDefault="00BA216B" w:rsidP="00614F98"/>
                        <w:p w14:paraId="7D4F1911" w14:textId="77777777" w:rsidR="00BA216B" w:rsidRDefault="00BA216B" w:rsidP="00614F98"/>
                        <w:p w14:paraId="5E819F94" w14:textId="77777777" w:rsidR="00BA216B" w:rsidRDefault="00BA216B" w:rsidP="00614F98"/>
                        <w:p w14:paraId="2DD3DB17" w14:textId="77777777" w:rsidR="00BA216B" w:rsidRDefault="00BA216B" w:rsidP="00614F98"/>
                        <w:p w14:paraId="3388D188" w14:textId="77777777" w:rsidR="00BA216B" w:rsidRDefault="00BA216B" w:rsidP="00614F98"/>
                        <w:p w14:paraId="22DB0F85" w14:textId="77777777" w:rsidR="00BA216B" w:rsidRDefault="00BA216B" w:rsidP="00614F98"/>
                        <w:p w14:paraId="48EF353C" w14:textId="77777777" w:rsidR="00BA216B" w:rsidRDefault="00BA216B" w:rsidP="00614F98"/>
                        <w:p w14:paraId="1BDA296C" w14:textId="77777777" w:rsidR="00BA216B" w:rsidRDefault="00BA216B" w:rsidP="00614F98"/>
                        <w:p w14:paraId="1B73D9EC" w14:textId="77777777" w:rsidR="00BA216B" w:rsidRDefault="00BA216B" w:rsidP="00614F98"/>
                        <w:p w14:paraId="467BE35D" w14:textId="77777777" w:rsidR="00BA216B" w:rsidRDefault="00BA216B" w:rsidP="00614F98"/>
                        <w:p w14:paraId="19CE3C35" w14:textId="77777777" w:rsidR="00BA216B" w:rsidRDefault="00BA216B" w:rsidP="00614F98"/>
                        <w:p w14:paraId="17E8736E" w14:textId="77777777" w:rsidR="00BA216B" w:rsidRDefault="00BA216B" w:rsidP="00614F98"/>
                        <w:p w14:paraId="4BA102F3" w14:textId="77777777" w:rsidR="00BA216B" w:rsidRDefault="00BA216B" w:rsidP="00614F98"/>
                        <w:p w14:paraId="7AFB02C2" w14:textId="77777777" w:rsidR="00BA216B" w:rsidRDefault="00BA216B" w:rsidP="00614F98"/>
                        <w:p w14:paraId="0AA5CE8E" w14:textId="77777777" w:rsidR="00BA216B" w:rsidRDefault="00BA216B" w:rsidP="00614F98"/>
                        <w:p w14:paraId="15F1DDA7" w14:textId="77777777" w:rsidR="00BA216B" w:rsidRDefault="00BA216B" w:rsidP="00614F98"/>
                        <w:p w14:paraId="7AD10EC1" w14:textId="77777777" w:rsidR="00BA216B" w:rsidRDefault="00BA216B" w:rsidP="00614F98"/>
                        <w:p w14:paraId="41300011" w14:textId="77777777" w:rsidR="00BA216B" w:rsidRDefault="00BA216B" w:rsidP="00614F98"/>
                        <w:p w14:paraId="697F730D" w14:textId="77777777" w:rsidR="00BA216B" w:rsidRDefault="00BA216B" w:rsidP="00614F98"/>
                        <w:p w14:paraId="596DA29F" w14:textId="77777777" w:rsidR="00BA216B" w:rsidRDefault="00BA216B" w:rsidP="00614F98"/>
                        <w:p w14:paraId="5E0492FD" w14:textId="77777777" w:rsidR="00BA216B" w:rsidRDefault="00BA216B" w:rsidP="00614F98"/>
                        <w:p w14:paraId="7087DCF5" w14:textId="77777777" w:rsidR="00BA216B" w:rsidRDefault="00BA216B" w:rsidP="00614F98"/>
                        <w:p w14:paraId="2734962C" w14:textId="77777777" w:rsidR="00BA216B" w:rsidRDefault="00BA216B" w:rsidP="00614F98"/>
                        <w:p w14:paraId="2771D081" w14:textId="77777777" w:rsidR="00BA216B" w:rsidRDefault="00BA216B" w:rsidP="00614F98"/>
                        <w:p w14:paraId="5458B962" w14:textId="77777777" w:rsidR="00BA216B" w:rsidRDefault="00BA216B" w:rsidP="00614F98"/>
                        <w:p w14:paraId="6ACCBA3E" w14:textId="77777777" w:rsidR="00BA216B" w:rsidRDefault="00BA216B" w:rsidP="00614F98"/>
                        <w:p w14:paraId="4B11CDF7" w14:textId="77777777" w:rsidR="00BA216B" w:rsidRDefault="00BA216B" w:rsidP="00614F98"/>
                        <w:p w14:paraId="051756E0" w14:textId="77777777" w:rsidR="00BA216B" w:rsidRDefault="00BA216B" w:rsidP="00614F98"/>
                        <w:p w14:paraId="6B6C7031" w14:textId="77777777" w:rsidR="00BA216B" w:rsidRDefault="00BA216B" w:rsidP="00614F98"/>
                        <w:p w14:paraId="3A18F712" w14:textId="77777777" w:rsidR="00BA216B" w:rsidRDefault="00BA216B" w:rsidP="00614F98"/>
                        <w:p w14:paraId="6ACB3D56" w14:textId="77777777" w:rsidR="00BA216B" w:rsidRDefault="00BA216B" w:rsidP="00614F98"/>
                        <w:p w14:paraId="11FCF73E" w14:textId="77777777" w:rsidR="00BA216B" w:rsidRDefault="00BA216B" w:rsidP="00614F98"/>
                        <w:p w14:paraId="30A5C7B0" w14:textId="77777777" w:rsidR="00BA216B" w:rsidRDefault="00BA216B" w:rsidP="00614F98"/>
                        <w:p w14:paraId="62EA6D52" w14:textId="77777777" w:rsidR="00BA216B" w:rsidRDefault="00BA216B" w:rsidP="00614F98"/>
                        <w:p w14:paraId="5670E071" w14:textId="77777777" w:rsidR="00BA216B" w:rsidRDefault="00BA216B" w:rsidP="00614F98"/>
                        <w:p w14:paraId="435F4058" w14:textId="77777777" w:rsidR="00BA216B" w:rsidRDefault="00BA216B" w:rsidP="00614F98"/>
                        <w:p w14:paraId="38343C06" w14:textId="77777777" w:rsidR="00BA216B" w:rsidRDefault="00BA216B" w:rsidP="00614F98"/>
                        <w:p w14:paraId="46EF73AB" w14:textId="77777777" w:rsidR="00BA216B" w:rsidRDefault="00BA216B" w:rsidP="00614F98"/>
                        <w:p w14:paraId="6B353784" w14:textId="77777777" w:rsidR="00BA216B" w:rsidRDefault="00BA216B" w:rsidP="00614F98"/>
                        <w:p w14:paraId="739FBF55" w14:textId="77777777" w:rsidR="00BA216B" w:rsidRDefault="00BA216B" w:rsidP="00614F98"/>
                        <w:p w14:paraId="527C0DCC" w14:textId="77777777" w:rsidR="00BA216B" w:rsidRDefault="00BA216B" w:rsidP="00614F98"/>
                        <w:p w14:paraId="7C2A36EE" w14:textId="77777777" w:rsidR="00BA216B" w:rsidRDefault="00BA216B" w:rsidP="00614F98"/>
                        <w:p w14:paraId="7A8A30E8" w14:textId="77777777" w:rsidR="00BA216B" w:rsidRDefault="00BA216B" w:rsidP="00614F98"/>
                        <w:p w14:paraId="22833C94" w14:textId="77777777" w:rsidR="00BA216B" w:rsidRDefault="00BA216B" w:rsidP="00614F98"/>
                        <w:p w14:paraId="1FB7BCD4" w14:textId="77777777" w:rsidR="00BA216B" w:rsidRDefault="00BA216B" w:rsidP="00614F98"/>
                        <w:p w14:paraId="66D3DA4B" w14:textId="77777777" w:rsidR="00BA216B" w:rsidRDefault="00BA216B" w:rsidP="00614F98"/>
                        <w:p w14:paraId="686A61CF" w14:textId="77777777" w:rsidR="00BA216B" w:rsidRDefault="00BA216B" w:rsidP="00614F98"/>
                        <w:p w14:paraId="543737FC" w14:textId="77777777" w:rsidR="00BA216B" w:rsidRDefault="00BA216B" w:rsidP="00614F98"/>
                        <w:p w14:paraId="656BAD10" w14:textId="77777777" w:rsidR="00BA216B" w:rsidRDefault="00BA216B" w:rsidP="00614F98"/>
                        <w:p w14:paraId="6EDB3BF1" w14:textId="77777777" w:rsidR="00BA216B" w:rsidRDefault="00BA216B" w:rsidP="00614F98"/>
                        <w:p w14:paraId="6B97736D" w14:textId="77777777" w:rsidR="00BA216B" w:rsidRDefault="00BA216B" w:rsidP="00614F98"/>
                        <w:p w14:paraId="2C340593" w14:textId="77777777" w:rsidR="00BA216B" w:rsidRDefault="00BA216B" w:rsidP="00614F98"/>
                        <w:p w14:paraId="62C69E4F" w14:textId="77777777" w:rsidR="00BA216B" w:rsidRDefault="00BA216B" w:rsidP="00614F98"/>
                        <w:p w14:paraId="78B42898" w14:textId="77777777" w:rsidR="00BA216B" w:rsidRDefault="00BA216B" w:rsidP="00614F98"/>
                        <w:p w14:paraId="32863EA3" w14:textId="77777777" w:rsidR="00BA216B" w:rsidRDefault="00BA216B" w:rsidP="00614F98"/>
                        <w:p w14:paraId="631DD0F3" w14:textId="77777777" w:rsidR="00BA216B" w:rsidRDefault="00BA216B" w:rsidP="00614F98"/>
                        <w:p w14:paraId="09E5DD09" w14:textId="77777777" w:rsidR="00BA216B" w:rsidRDefault="00BA216B" w:rsidP="00614F98"/>
                        <w:p w14:paraId="525D652E" w14:textId="77777777" w:rsidR="00BA216B" w:rsidRDefault="00BA216B" w:rsidP="00614F98"/>
                        <w:p w14:paraId="63FF776A" w14:textId="77777777" w:rsidR="00BA216B" w:rsidRDefault="00BA216B" w:rsidP="00614F98"/>
                        <w:p w14:paraId="5A951850" w14:textId="77777777" w:rsidR="00BA216B" w:rsidRDefault="00BA216B" w:rsidP="00614F98"/>
                        <w:p w14:paraId="24D2AA1A" w14:textId="77777777" w:rsidR="00BA216B" w:rsidRDefault="00BA216B" w:rsidP="00614F98"/>
                        <w:p w14:paraId="40D476A5" w14:textId="77777777" w:rsidR="00BA216B" w:rsidRDefault="00BA216B" w:rsidP="00614F98"/>
                        <w:p w14:paraId="31D8718F" w14:textId="77777777" w:rsidR="00BA216B" w:rsidRDefault="00BA216B" w:rsidP="00614F98"/>
                        <w:p w14:paraId="578937B7" w14:textId="77777777" w:rsidR="00BA216B" w:rsidRDefault="00BA216B" w:rsidP="00614F98"/>
                        <w:p w14:paraId="462B4D3C" w14:textId="77777777" w:rsidR="00BA216B" w:rsidRDefault="00BA216B" w:rsidP="00614F98"/>
                        <w:p w14:paraId="063EC3E7" w14:textId="77777777" w:rsidR="00BA216B" w:rsidRDefault="00BA216B" w:rsidP="00614F98"/>
                        <w:p w14:paraId="30EE24E0" w14:textId="77777777" w:rsidR="00BA216B" w:rsidRDefault="00BA216B" w:rsidP="00614F98"/>
                        <w:p w14:paraId="3B096271" w14:textId="77777777" w:rsidR="00BA216B" w:rsidRDefault="00BA216B" w:rsidP="00614F98"/>
                        <w:p w14:paraId="72126450" w14:textId="77777777" w:rsidR="00BA216B" w:rsidRDefault="00BA216B" w:rsidP="00614F98"/>
                        <w:p w14:paraId="469F340B" w14:textId="77777777" w:rsidR="00BA216B" w:rsidRDefault="00BA216B" w:rsidP="00614F98"/>
                        <w:p w14:paraId="649C61E3" w14:textId="77777777" w:rsidR="00BA216B" w:rsidRDefault="00BA216B" w:rsidP="00614F98"/>
                        <w:p w14:paraId="5E641DC6" w14:textId="77777777" w:rsidR="00BA216B" w:rsidRDefault="00BA216B" w:rsidP="00614F98"/>
                        <w:p w14:paraId="41D72CBE" w14:textId="77777777" w:rsidR="00BA216B" w:rsidRDefault="00BA216B" w:rsidP="00614F98"/>
                        <w:p w14:paraId="76DC3981" w14:textId="77777777" w:rsidR="00BA216B" w:rsidRDefault="00BA216B" w:rsidP="00614F98"/>
                        <w:p w14:paraId="79970AD0" w14:textId="77777777" w:rsidR="00BA216B" w:rsidRDefault="00BA216B" w:rsidP="00614F98"/>
                        <w:p w14:paraId="3286BEA1" w14:textId="77777777" w:rsidR="00BA216B" w:rsidRDefault="00BA216B" w:rsidP="00614F98"/>
                        <w:p w14:paraId="764C0412" w14:textId="77777777" w:rsidR="00BA216B" w:rsidRDefault="00BA216B" w:rsidP="00614F98"/>
                        <w:p w14:paraId="5D4521B8" w14:textId="77777777" w:rsidR="00BA216B" w:rsidRDefault="00BA216B" w:rsidP="00614F98"/>
                        <w:p w14:paraId="402B815C" w14:textId="77777777" w:rsidR="00BA216B" w:rsidRDefault="00BA216B" w:rsidP="00614F98"/>
                        <w:p w14:paraId="600E8761" w14:textId="77777777" w:rsidR="00BA216B" w:rsidRDefault="00BA216B" w:rsidP="00614F98"/>
                        <w:p w14:paraId="286C6FBA" w14:textId="77777777" w:rsidR="00BA216B" w:rsidRDefault="00BA216B" w:rsidP="00614F98"/>
                        <w:p w14:paraId="63070417" w14:textId="77777777" w:rsidR="00BA216B" w:rsidRDefault="00BA216B" w:rsidP="00614F98"/>
                        <w:p w14:paraId="1F34D82D" w14:textId="77777777" w:rsidR="00BA216B" w:rsidRDefault="00BA216B" w:rsidP="00614F98"/>
                        <w:p w14:paraId="4955E674" w14:textId="77777777" w:rsidR="00BA216B" w:rsidRDefault="00BA216B" w:rsidP="00614F98"/>
                        <w:p w14:paraId="7F76BB24" w14:textId="77777777" w:rsidR="00BA216B" w:rsidRDefault="00BA216B" w:rsidP="00614F98"/>
                        <w:p w14:paraId="08F64D77" w14:textId="77777777" w:rsidR="00BA216B" w:rsidRDefault="00BA216B" w:rsidP="00614F98"/>
                        <w:p w14:paraId="6C068B98" w14:textId="77777777" w:rsidR="00BA216B" w:rsidRDefault="00BA216B" w:rsidP="00614F98"/>
                        <w:p w14:paraId="52263D5B" w14:textId="77777777" w:rsidR="00BA216B" w:rsidRDefault="00BA216B" w:rsidP="00614F98"/>
                        <w:p w14:paraId="200C9EB5" w14:textId="77777777" w:rsidR="00BA216B" w:rsidRDefault="00BA216B" w:rsidP="00614F98"/>
                        <w:p w14:paraId="1F3146A5" w14:textId="77777777" w:rsidR="00BA216B" w:rsidRDefault="00BA216B" w:rsidP="00614F98"/>
                        <w:p w14:paraId="406FE6F5" w14:textId="77777777" w:rsidR="00BA216B" w:rsidRDefault="00BA216B" w:rsidP="00614F98"/>
                        <w:p w14:paraId="1FFC15A1" w14:textId="77777777" w:rsidR="00BA216B" w:rsidRDefault="00BA216B" w:rsidP="00614F98"/>
                        <w:p w14:paraId="24D6860D" w14:textId="77777777" w:rsidR="00BA216B" w:rsidRDefault="00BA216B" w:rsidP="00614F98"/>
                        <w:p w14:paraId="54E15BEA" w14:textId="77777777" w:rsidR="00BA216B" w:rsidRDefault="00BA216B" w:rsidP="00614F98"/>
                        <w:p w14:paraId="64900CE0" w14:textId="77777777" w:rsidR="00BA216B" w:rsidRDefault="00BA216B" w:rsidP="00614F98"/>
                        <w:p w14:paraId="054AEAA9" w14:textId="77777777" w:rsidR="00BA216B" w:rsidRDefault="00BA216B" w:rsidP="00614F98"/>
                        <w:p w14:paraId="2618FD7C" w14:textId="77777777" w:rsidR="00BA216B" w:rsidRDefault="00BA216B" w:rsidP="00614F98"/>
                        <w:p w14:paraId="27C13858" w14:textId="77777777" w:rsidR="00BA216B" w:rsidRDefault="00BA216B" w:rsidP="00614F98"/>
                        <w:p w14:paraId="3A9B4795" w14:textId="77777777" w:rsidR="00BA216B" w:rsidRDefault="00BA216B" w:rsidP="00614F98"/>
                        <w:p w14:paraId="72160122" w14:textId="77777777" w:rsidR="00BA216B" w:rsidRDefault="00BA216B" w:rsidP="00614F98"/>
                        <w:p w14:paraId="513665AB" w14:textId="77777777" w:rsidR="00BA216B" w:rsidRDefault="00BA216B" w:rsidP="00614F98"/>
                        <w:p w14:paraId="2EE735C0" w14:textId="77777777" w:rsidR="00BA216B" w:rsidRDefault="00BA216B" w:rsidP="00614F98"/>
                        <w:p w14:paraId="7705DE6A" w14:textId="77777777" w:rsidR="00BA216B" w:rsidRDefault="00BA216B" w:rsidP="00614F98"/>
                        <w:p w14:paraId="37327647" w14:textId="77777777" w:rsidR="00BA216B" w:rsidRDefault="00BA216B" w:rsidP="00614F98"/>
                        <w:p w14:paraId="25F05FAE" w14:textId="77777777" w:rsidR="00BA216B" w:rsidRDefault="00BA216B" w:rsidP="00614F98"/>
                        <w:p w14:paraId="1193608B" w14:textId="77777777" w:rsidR="00BA216B" w:rsidRDefault="00BA216B" w:rsidP="00614F98"/>
                        <w:p w14:paraId="5DEB6F2A" w14:textId="77777777" w:rsidR="00BA216B" w:rsidRDefault="00BA216B" w:rsidP="00614F98"/>
                        <w:p w14:paraId="2C1480B7" w14:textId="77777777" w:rsidR="00BA216B" w:rsidRDefault="00BA216B" w:rsidP="00614F98"/>
                        <w:p w14:paraId="299AB9E2" w14:textId="77777777" w:rsidR="00BA216B" w:rsidRDefault="00BA216B" w:rsidP="00614F98"/>
                        <w:p w14:paraId="2FD9DEEE" w14:textId="77777777" w:rsidR="00BA216B" w:rsidRDefault="00BA216B" w:rsidP="00614F98"/>
                        <w:p w14:paraId="544A2368" w14:textId="77777777" w:rsidR="00BA216B" w:rsidRDefault="00BA216B" w:rsidP="00614F98"/>
                        <w:p w14:paraId="3B3D298B" w14:textId="77777777" w:rsidR="00BA216B" w:rsidRDefault="00BA216B" w:rsidP="00614F98"/>
                        <w:p w14:paraId="346F8E64" w14:textId="77777777" w:rsidR="00BA216B" w:rsidRDefault="00BA216B" w:rsidP="00614F98"/>
                        <w:p w14:paraId="36B66473" w14:textId="77777777" w:rsidR="00BA216B" w:rsidRDefault="00BA216B" w:rsidP="00614F98"/>
                        <w:p w14:paraId="0E386C9E" w14:textId="77777777" w:rsidR="00BA216B" w:rsidRDefault="00BA216B" w:rsidP="00614F98"/>
                        <w:p w14:paraId="25AB9EE6" w14:textId="77777777" w:rsidR="00BA216B" w:rsidRDefault="00BA216B" w:rsidP="00614F98"/>
                        <w:p w14:paraId="43FBAB8E" w14:textId="77777777" w:rsidR="00BA216B" w:rsidRDefault="00BA216B" w:rsidP="00614F98"/>
                        <w:p w14:paraId="28F143CC" w14:textId="77777777" w:rsidR="00BA216B" w:rsidRDefault="00BA216B" w:rsidP="00614F98"/>
                        <w:p w14:paraId="4AC2C173" w14:textId="77777777" w:rsidR="00BA216B" w:rsidRDefault="00BA216B" w:rsidP="00614F98"/>
                        <w:p w14:paraId="2C84388A" w14:textId="77777777" w:rsidR="00BA216B" w:rsidRDefault="00BA216B" w:rsidP="00614F98"/>
                        <w:p w14:paraId="6779BEDA" w14:textId="77777777" w:rsidR="00BA216B" w:rsidRDefault="00BA216B" w:rsidP="00614F98"/>
                        <w:p w14:paraId="449B9E4A" w14:textId="77777777" w:rsidR="00BA216B" w:rsidRDefault="00BA216B" w:rsidP="00614F98"/>
                        <w:p w14:paraId="211468B5" w14:textId="77777777" w:rsidR="00BA216B" w:rsidRDefault="00BA216B" w:rsidP="00614F98"/>
                        <w:p w14:paraId="2701A9D8" w14:textId="77777777" w:rsidR="00BA216B" w:rsidRDefault="00BA216B" w:rsidP="00614F98"/>
                        <w:p w14:paraId="05DD7EE4" w14:textId="77777777" w:rsidR="00BA216B" w:rsidRDefault="00BA216B" w:rsidP="00614F98"/>
                        <w:p w14:paraId="1D59A5E1" w14:textId="77777777" w:rsidR="00BA216B" w:rsidRDefault="00BA216B" w:rsidP="00614F98"/>
                        <w:p w14:paraId="133D734C" w14:textId="77777777" w:rsidR="00BA216B" w:rsidRDefault="00BA216B" w:rsidP="00614F98"/>
                        <w:p w14:paraId="377CD3D2" w14:textId="77777777" w:rsidR="00BA216B" w:rsidRDefault="00BA216B" w:rsidP="00614F98"/>
                        <w:p w14:paraId="4AD6F562" w14:textId="77777777" w:rsidR="00BA216B" w:rsidRDefault="00BA216B" w:rsidP="00614F98"/>
                        <w:p w14:paraId="33907F21" w14:textId="77777777" w:rsidR="00BA216B" w:rsidRDefault="00BA216B" w:rsidP="00614F98"/>
                        <w:p w14:paraId="4969D640" w14:textId="77777777" w:rsidR="00BA216B" w:rsidRDefault="00BA216B" w:rsidP="00614F98"/>
                        <w:p w14:paraId="7C4D371A" w14:textId="77777777" w:rsidR="00BA216B" w:rsidRDefault="00BA216B" w:rsidP="00614F98"/>
                        <w:p w14:paraId="3947E931" w14:textId="77777777" w:rsidR="00BA216B" w:rsidRDefault="00BA216B" w:rsidP="00614F98"/>
                        <w:p w14:paraId="16C9C350" w14:textId="77777777" w:rsidR="00BA216B" w:rsidRDefault="00BA216B" w:rsidP="00614F98"/>
                        <w:p w14:paraId="5556849D" w14:textId="77777777" w:rsidR="00BA216B" w:rsidRDefault="00BA216B" w:rsidP="00614F98"/>
                        <w:p w14:paraId="732A6FD8" w14:textId="77777777" w:rsidR="00BA216B" w:rsidRDefault="00BA216B" w:rsidP="00614F98"/>
                        <w:p w14:paraId="3E11B87D" w14:textId="77777777" w:rsidR="00BA216B" w:rsidRDefault="00BA216B" w:rsidP="00614F98"/>
                        <w:p w14:paraId="48DF798A" w14:textId="77777777" w:rsidR="00BA216B" w:rsidRDefault="00BA216B" w:rsidP="00614F98"/>
                        <w:p w14:paraId="40466CB6" w14:textId="77777777" w:rsidR="00BA216B" w:rsidRDefault="00BA216B" w:rsidP="00614F98"/>
                        <w:p w14:paraId="68C56A31" w14:textId="77777777" w:rsidR="00BA216B" w:rsidRDefault="00BA216B" w:rsidP="00614F98"/>
                        <w:p w14:paraId="7887BF1A" w14:textId="77777777" w:rsidR="00BA216B" w:rsidRDefault="00BA216B" w:rsidP="00614F98"/>
                        <w:p w14:paraId="0ABB3877" w14:textId="77777777" w:rsidR="00BA216B" w:rsidRDefault="00BA216B" w:rsidP="00614F98"/>
                        <w:p w14:paraId="4B71F5FC" w14:textId="77777777" w:rsidR="00BA216B" w:rsidRDefault="00BA216B" w:rsidP="00614F98"/>
                        <w:p w14:paraId="6DF6ACB2" w14:textId="77777777" w:rsidR="00BA216B" w:rsidRDefault="00BA216B" w:rsidP="00614F98"/>
                        <w:p w14:paraId="2B4C14F0" w14:textId="77777777" w:rsidR="00BA216B" w:rsidRDefault="00BA216B" w:rsidP="00614F98"/>
                        <w:p w14:paraId="20CC00CC" w14:textId="77777777" w:rsidR="00BA216B" w:rsidRDefault="00BA216B" w:rsidP="00614F98"/>
                        <w:p w14:paraId="4D476222" w14:textId="77777777" w:rsidR="00BA216B" w:rsidRDefault="00BA216B" w:rsidP="00614F98"/>
                        <w:p w14:paraId="468C8BE4" w14:textId="77777777" w:rsidR="00BA216B" w:rsidRDefault="00BA216B" w:rsidP="00614F98"/>
                        <w:p w14:paraId="18DF85FE" w14:textId="77777777" w:rsidR="00BA216B" w:rsidRDefault="00BA216B" w:rsidP="00614F98"/>
                        <w:p w14:paraId="522424C8" w14:textId="77777777" w:rsidR="00BA216B" w:rsidRDefault="00BA216B" w:rsidP="00614F98"/>
                        <w:p w14:paraId="4FA3FFBF" w14:textId="77777777" w:rsidR="00BA216B" w:rsidRDefault="00BA216B" w:rsidP="00614F98"/>
                        <w:p w14:paraId="61971C39" w14:textId="77777777" w:rsidR="00BA216B" w:rsidRDefault="00BA216B" w:rsidP="00614F98"/>
                        <w:p w14:paraId="7D22AEBD" w14:textId="77777777" w:rsidR="00BA216B" w:rsidRDefault="00BA216B" w:rsidP="00614F98"/>
                        <w:p w14:paraId="3696886A" w14:textId="77777777" w:rsidR="00BA216B" w:rsidRDefault="00BA216B" w:rsidP="00614F98"/>
                        <w:p w14:paraId="47FC18CF" w14:textId="77777777" w:rsidR="00BA216B" w:rsidRDefault="00BA216B" w:rsidP="00614F98"/>
                        <w:p w14:paraId="2D508FEC" w14:textId="77777777" w:rsidR="00BA216B" w:rsidRDefault="00BA216B" w:rsidP="00614F98"/>
                        <w:p w14:paraId="06AE1898" w14:textId="77777777" w:rsidR="00BA216B" w:rsidRDefault="00BA216B" w:rsidP="00614F98"/>
                        <w:p w14:paraId="5FF23A1C" w14:textId="77777777" w:rsidR="00BA216B" w:rsidRDefault="00BA216B" w:rsidP="00614F98"/>
                        <w:p w14:paraId="6AAC3B88" w14:textId="77777777" w:rsidR="00BA216B" w:rsidRDefault="00BA216B" w:rsidP="00614F98"/>
                        <w:p w14:paraId="6C74B7CE" w14:textId="77777777" w:rsidR="00BA216B" w:rsidRDefault="00BA216B" w:rsidP="00614F98"/>
                        <w:p w14:paraId="54BC4D26" w14:textId="77777777" w:rsidR="00BA216B" w:rsidRDefault="00BA216B" w:rsidP="00614F98"/>
                        <w:p w14:paraId="56E8999F" w14:textId="77777777" w:rsidR="00BA216B" w:rsidRDefault="00BA216B" w:rsidP="00614F98"/>
                        <w:p w14:paraId="345A5B67" w14:textId="77777777" w:rsidR="00BA216B" w:rsidRDefault="00BA216B" w:rsidP="00614F98"/>
                        <w:p w14:paraId="097154D0" w14:textId="77777777" w:rsidR="00BA216B" w:rsidRDefault="00BA216B" w:rsidP="00614F98"/>
                        <w:p w14:paraId="5BCF7399" w14:textId="77777777" w:rsidR="00BA216B" w:rsidRDefault="00BA216B" w:rsidP="00614F98"/>
                        <w:p w14:paraId="40928BB9" w14:textId="77777777" w:rsidR="00BA216B" w:rsidRDefault="00BA216B" w:rsidP="00614F98"/>
                        <w:p w14:paraId="51071B90" w14:textId="77777777" w:rsidR="00BA216B" w:rsidRDefault="00BA216B" w:rsidP="00614F98"/>
                        <w:p w14:paraId="18B9379C" w14:textId="77777777" w:rsidR="00BA216B" w:rsidRDefault="00BA216B" w:rsidP="00614F98"/>
                        <w:p w14:paraId="14971C6A" w14:textId="77777777" w:rsidR="00BA216B" w:rsidRDefault="00BA216B" w:rsidP="00614F98"/>
                        <w:p w14:paraId="0429BF97" w14:textId="77777777" w:rsidR="00BA216B" w:rsidRDefault="00BA216B" w:rsidP="00614F98"/>
                        <w:p w14:paraId="50A7B65B" w14:textId="77777777" w:rsidR="00BA216B" w:rsidRDefault="00BA216B" w:rsidP="00614F98"/>
                        <w:p w14:paraId="4D0BAB3B" w14:textId="77777777" w:rsidR="00BA216B" w:rsidRDefault="00BA216B" w:rsidP="00614F98"/>
                        <w:p w14:paraId="53B4DF08" w14:textId="77777777" w:rsidR="00BA216B" w:rsidRDefault="00BA216B" w:rsidP="00614F98"/>
                        <w:p w14:paraId="5CDD259F" w14:textId="77777777" w:rsidR="00BA216B" w:rsidRDefault="00BA216B" w:rsidP="00614F98"/>
                        <w:p w14:paraId="2AF93E4C" w14:textId="77777777" w:rsidR="00BA216B" w:rsidRDefault="00BA216B" w:rsidP="00614F98"/>
                        <w:p w14:paraId="36D7B4EA" w14:textId="77777777" w:rsidR="00BA216B" w:rsidRDefault="00BA216B" w:rsidP="00614F98"/>
                        <w:p w14:paraId="0C443D8B" w14:textId="77777777" w:rsidR="00BA216B" w:rsidRDefault="00BA216B" w:rsidP="00614F98"/>
                        <w:p w14:paraId="30F9AA61" w14:textId="77777777" w:rsidR="00BA216B" w:rsidRDefault="00BA216B" w:rsidP="00614F98"/>
                        <w:p w14:paraId="750A1D82" w14:textId="77777777" w:rsidR="00BA216B" w:rsidRDefault="00BA216B" w:rsidP="00614F98"/>
                        <w:p w14:paraId="201AEF00" w14:textId="77777777" w:rsidR="00BA216B" w:rsidRDefault="00BA216B" w:rsidP="00614F98"/>
                        <w:p w14:paraId="444FA6B2" w14:textId="77777777" w:rsidR="00BA216B" w:rsidRDefault="00BA216B" w:rsidP="00614F98"/>
                        <w:p w14:paraId="3EBAD062" w14:textId="77777777" w:rsidR="00BA216B" w:rsidRDefault="00BA216B" w:rsidP="00614F98"/>
                        <w:p w14:paraId="1FD911A6" w14:textId="77777777" w:rsidR="00BA216B" w:rsidRDefault="00BA216B" w:rsidP="00614F98"/>
                        <w:p w14:paraId="6586E32C" w14:textId="77777777" w:rsidR="00BA216B" w:rsidRDefault="00BA216B" w:rsidP="00614F98"/>
                        <w:p w14:paraId="02C5EEF9" w14:textId="77777777" w:rsidR="00BA216B" w:rsidRDefault="00BA216B" w:rsidP="00614F98"/>
                        <w:p w14:paraId="7E6D6DB7" w14:textId="77777777" w:rsidR="00BA216B" w:rsidRDefault="00BA216B" w:rsidP="00614F98"/>
                        <w:p w14:paraId="47170C94" w14:textId="77777777" w:rsidR="00BA216B" w:rsidRDefault="00BA216B" w:rsidP="00614F98"/>
                        <w:p w14:paraId="5A4A675A" w14:textId="77777777" w:rsidR="00BA216B" w:rsidRDefault="00BA216B" w:rsidP="00614F98"/>
                        <w:p w14:paraId="736BBC83" w14:textId="77777777" w:rsidR="00BA216B" w:rsidRDefault="00BA216B" w:rsidP="00614F98"/>
                        <w:p w14:paraId="072BDF1C" w14:textId="77777777" w:rsidR="00BA216B" w:rsidRDefault="00BA216B" w:rsidP="00614F98"/>
                        <w:p w14:paraId="391AEFD7" w14:textId="77777777" w:rsidR="00BA216B" w:rsidRDefault="00BA216B" w:rsidP="00614F98"/>
                        <w:p w14:paraId="596FED8F" w14:textId="77777777" w:rsidR="00BA216B" w:rsidRDefault="00BA216B" w:rsidP="00614F98"/>
                        <w:p w14:paraId="35F97AB7" w14:textId="77777777" w:rsidR="00BA216B" w:rsidRDefault="00BA216B" w:rsidP="00614F98"/>
                        <w:p w14:paraId="3EE58A4F" w14:textId="77777777" w:rsidR="00BA216B" w:rsidRDefault="00BA216B" w:rsidP="00614F98"/>
                        <w:p w14:paraId="06F7CBA6" w14:textId="77777777" w:rsidR="00BA216B" w:rsidRDefault="00BA216B" w:rsidP="00614F98"/>
                        <w:p w14:paraId="6B4C55B3" w14:textId="77777777" w:rsidR="00BA216B" w:rsidRDefault="00BA216B" w:rsidP="00614F98"/>
                        <w:p w14:paraId="6A80AF48" w14:textId="77777777" w:rsidR="00BA216B" w:rsidRDefault="00BA216B" w:rsidP="00614F98"/>
                        <w:p w14:paraId="65D155B7" w14:textId="77777777" w:rsidR="00BA216B" w:rsidRDefault="00BA216B" w:rsidP="00614F98"/>
                        <w:p w14:paraId="2AD23149" w14:textId="77777777" w:rsidR="00BA216B" w:rsidRDefault="00BA216B" w:rsidP="00614F98"/>
                        <w:p w14:paraId="5CB99542" w14:textId="77777777" w:rsidR="00BA216B" w:rsidRDefault="00BA216B" w:rsidP="00614F98"/>
                        <w:p w14:paraId="569FF9B7" w14:textId="77777777" w:rsidR="00BA216B" w:rsidRDefault="00BA216B" w:rsidP="00614F98"/>
                        <w:p w14:paraId="523BBB2B" w14:textId="77777777" w:rsidR="00BA216B" w:rsidRDefault="00BA216B" w:rsidP="00614F98"/>
                        <w:p w14:paraId="58884AB8" w14:textId="77777777" w:rsidR="00BA216B" w:rsidRDefault="00BA216B" w:rsidP="00614F98"/>
                        <w:p w14:paraId="7FA75679" w14:textId="77777777" w:rsidR="00BA216B" w:rsidRDefault="00BA216B" w:rsidP="00614F98"/>
                        <w:p w14:paraId="51AD53CC" w14:textId="77777777" w:rsidR="00BA216B" w:rsidRDefault="00BA216B" w:rsidP="00614F98"/>
                        <w:p w14:paraId="01748C0F" w14:textId="77777777" w:rsidR="00BA216B" w:rsidRDefault="00BA216B" w:rsidP="00614F98"/>
                        <w:p w14:paraId="6F2DD1D8" w14:textId="77777777" w:rsidR="00BA216B" w:rsidRDefault="00BA216B" w:rsidP="00614F98"/>
                        <w:p w14:paraId="4BD846BA" w14:textId="77777777" w:rsidR="00BA216B" w:rsidRDefault="00BA216B" w:rsidP="00614F98"/>
                        <w:p w14:paraId="431E2B4E" w14:textId="77777777" w:rsidR="00BA216B" w:rsidRDefault="00BA216B" w:rsidP="00614F98"/>
                        <w:p w14:paraId="77703217" w14:textId="77777777" w:rsidR="00BA216B" w:rsidRDefault="00BA216B" w:rsidP="00614F98"/>
                        <w:p w14:paraId="263E85A2" w14:textId="77777777" w:rsidR="00BA216B" w:rsidRDefault="00BA216B" w:rsidP="00614F98"/>
                        <w:p w14:paraId="47995345" w14:textId="77777777" w:rsidR="00BA216B" w:rsidRDefault="00BA216B" w:rsidP="00614F98"/>
                        <w:p w14:paraId="601C597A" w14:textId="77777777" w:rsidR="00BA216B" w:rsidRDefault="00BA216B" w:rsidP="00614F98"/>
                        <w:p w14:paraId="3AA18E3D" w14:textId="77777777" w:rsidR="00BA216B" w:rsidRDefault="00BA216B" w:rsidP="00614F98"/>
                        <w:p w14:paraId="62DA89BB" w14:textId="77777777" w:rsidR="00BA216B" w:rsidRDefault="00BA216B" w:rsidP="00614F98"/>
                        <w:p w14:paraId="74E2C763" w14:textId="77777777" w:rsidR="00BA216B" w:rsidRDefault="00BA216B" w:rsidP="00614F98"/>
                        <w:p w14:paraId="3B0815DB" w14:textId="77777777" w:rsidR="00BA216B" w:rsidRDefault="00BA216B" w:rsidP="00614F98"/>
                        <w:p w14:paraId="403B33D2" w14:textId="77777777" w:rsidR="00BA216B" w:rsidRDefault="00BA216B" w:rsidP="00614F98"/>
                        <w:p w14:paraId="3A3FE125" w14:textId="77777777" w:rsidR="00BA216B" w:rsidRDefault="00BA216B" w:rsidP="00614F98"/>
                        <w:p w14:paraId="3FAD2AD3" w14:textId="77777777" w:rsidR="00BA216B" w:rsidRDefault="00BA216B" w:rsidP="00614F98"/>
                        <w:p w14:paraId="7150A715" w14:textId="77777777" w:rsidR="00BA216B" w:rsidRDefault="00BA216B" w:rsidP="00614F98"/>
                        <w:p w14:paraId="3E26C6F1" w14:textId="77777777" w:rsidR="00BA216B" w:rsidRDefault="00BA216B" w:rsidP="00614F98"/>
                        <w:p w14:paraId="70AADE32" w14:textId="77777777" w:rsidR="00BA216B" w:rsidRDefault="00BA216B" w:rsidP="00614F98"/>
                        <w:p w14:paraId="661B0B6A" w14:textId="77777777" w:rsidR="00BA216B" w:rsidRDefault="00BA216B" w:rsidP="00614F98"/>
                        <w:p w14:paraId="3691C709" w14:textId="77777777" w:rsidR="00BA216B" w:rsidRDefault="00BA216B" w:rsidP="00614F98"/>
                        <w:p w14:paraId="118D82D5" w14:textId="77777777" w:rsidR="00BA216B" w:rsidRDefault="00BA216B" w:rsidP="00614F98"/>
                        <w:p w14:paraId="7CE0E1B1" w14:textId="77777777" w:rsidR="00BA216B" w:rsidRDefault="00BA216B" w:rsidP="00614F98"/>
                        <w:p w14:paraId="5A3F4BF8" w14:textId="77777777" w:rsidR="00BA216B" w:rsidRDefault="00BA216B" w:rsidP="00614F98"/>
                        <w:p w14:paraId="49524EEC" w14:textId="77777777" w:rsidR="00BA216B" w:rsidRDefault="00BA216B" w:rsidP="00614F98"/>
                        <w:p w14:paraId="75AA87CD" w14:textId="77777777" w:rsidR="00BA216B" w:rsidRDefault="00BA216B" w:rsidP="00614F98"/>
                        <w:p w14:paraId="2A28BC09" w14:textId="77777777" w:rsidR="00BA216B" w:rsidRDefault="00BA216B" w:rsidP="00614F98"/>
                        <w:p w14:paraId="77C262C8" w14:textId="77777777" w:rsidR="00BA216B" w:rsidRDefault="00BA216B" w:rsidP="00614F98"/>
                        <w:p w14:paraId="775497BA" w14:textId="77777777" w:rsidR="00BA216B" w:rsidRDefault="00BA216B" w:rsidP="00614F98"/>
                        <w:p w14:paraId="034DAB31" w14:textId="77777777" w:rsidR="00BA216B" w:rsidRDefault="00BA216B" w:rsidP="00614F98"/>
                        <w:p w14:paraId="55AD2A93" w14:textId="77777777" w:rsidR="00BA216B" w:rsidRDefault="00BA216B" w:rsidP="00614F98"/>
                        <w:p w14:paraId="6F4736F3" w14:textId="77777777" w:rsidR="00BA216B" w:rsidRDefault="00BA216B" w:rsidP="00614F98"/>
                        <w:p w14:paraId="1A13E830" w14:textId="77777777" w:rsidR="00BA216B" w:rsidRDefault="00BA216B" w:rsidP="00614F98"/>
                        <w:p w14:paraId="08BF4019" w14:textId="77777777" w:rsidR="00BA216B" w:rsidRDefault="00BA216B" w:rsidP="00614F98"/>
                        <w:p w14:paraId="2C0ABD93" w14:textId="77777777" w:rsidR="00BA216B" w:rsidRDefault="00BA216B" w:rsidP="00614F98"/>
                        <w:p w14:paraId="3317769C" w14:textId="77777777" w:rsidR="00BA216B" w:rsidRDefault="00BA216B" w:rsidP="00614F98"/>
                        <w:p w14:paraId="262E2015" w14:textId="77777777" w:rsidR="00BA216B" w:rsidRDefault="00BA216B" w:rsidP="00614F98"/>
                        <w:p w14:paraId="52917E33" w14:textId="77777777" w:rsidR="00BA216B" w:rsidRDefault="00BA216B" w:rsidP="00614F98"/>
                        <w:p w14:paraId="32A349B0" w14:textId="77777777" w:rsidR="00BA216B" w:rsidRDefault="00BA216B" w:rsidP="00614F98"/>
                        <w:p w14:paraId="3D4EB2A3" w14:textId="77777777" w:rsidR="00BA216B" w:rsidRDefault="00BA216B" w:rsidP="00614F98"/>
                        <w:p w14:paraId="0F27FEEB" w14:textId="77777777" w:rsidR="00BA216B" w:rsidRDefault="00BA216B" w:rsidP="00614F98"/>
                        <w:p w14:paraId="0C6B3FD6" w14:textId="77777777" w:rsidR="00BA216B" w:rsidRDefault="00BA216B" w:rsidP="00614F98"/>
                        <w:p w14:paraId="097CACA4" w14:textId="77777777" w:rsidR="00BA216B" w:rsidRDefault="00BA216B" w:rsidP="00614F98"/>
                        <w:p w14:paraId="0EF7D664" w14:textId="77777777" w:rsidR="00BA216B" w:rsidRDefault="00BA216B" w:rsidP="00614F98"/>
                        <w:p w14:paraId="54E86064" w14:textId="77777777" w:rsidR="00BA216B" w:rsidRDefault="00BA216B" w:rsidP="00614F98"/>
                        <w:p w14:paraId="71C6C0A8" w14:textId="77777777" w:rsidR="00BA216B" w:rsidRDefault="00BA216B" w:rsidP="00614F98"/>
                        <w:p w14:paraId="70D9CF2F" w14:textId="77777777" w:rsidR="00BA216B" w:rsidRDefault="00BA216B" w:rsidP="00614F98"/>
                        <w:p w14:paraId="6EEE3C7A" w14:textId="77777777" w:rsidR="00BA216B" w:rsidRDefault="00BA216B" w:rsidP="00614F98"/>
                        <w:p w14:paraId="4492FEA5" w14:textId="77777777" w:rsidR="00BA216B" w:rsidRDefault="00BA216B" w:rsidP="00614F98"/>
                        <w:p w14:paraId="563FD030" w14:textId="77777777" w:rsidR="00BA216B" w:rsidRDefault="00BA216B" w:rsidP="00614F98"/>
                        <w:p w14:paraId="6922AFE1" w14:textId="77777777" w:rsidR="00BA216B" w:rsidRDefault="00BA216B" w:rsidP="00614F98"/>
                        <w:p w14:paraId="72C240E6" w14:textId="77777777" w:rsidR="00BA216B" w:rsidRDefault="00BA216B" w:rsidP="00614F98"/>
                        <w:p w14:paraId="2140A28E" w14:textId="77777777" w:rsidR="00BA216B" w:rsidRDefault="00BA216B" w:rsidP="00614F98"/>
                        <w:p w14:paraId="47A8E3BF" w14:textId="77777777" w:rsidR="00BA216B" w:rsidRDefault="00BA216B" w:rsidP="00614F98"/>
                        <w:p w14:paraId="3535FF23" w14:textId="77777777" w:rsidR="00BA216B" w:rsidRDefault="00BA216B" w:rsidP="00614F98"/>
                        <w:p w14:paraId="7389B901" w14:textId="77777777" w:rsidR="00BA216B" w:rsidRDefault="00BA216B" w:rsidP="00614F98"/>
                        <w:p w14:paraId="058B4CA9" w14:textId="77777777" w:rsidR="00BA216B" w:rsidRDefault="00BA216B" w:rsidP="00614F98"/>
                        <w:p w14:paraId="4C089515" w14:textId="77777777" w:rsidR="00BA216B" w:rsidRDefault="00BA216B" w:rsidP="00614F98"/>
                        <w:p w14:paraId="004C2E7C" w14:textId="77777777" w:rsidR="00BA216B" w:rsidRDefault="00BA216B" w:rsidP="00614F98"/>
                        <w:p w14:paraId="059FF516" w14:textId="77777777" w:rsidR="00BA216B" w:rsidRDefault="00BA216B" w:rsidP="00614F98"/>
                        <w:p w14:paraId="6489FCA5" w14:textId="77777777" w:rsidR="00BA216B" w:rsidRDefault="00BA216B" w:rsidP="00614F98"/>
                        <w:p w14:paraId="1CAE423C" w14:textId="77777777" w:rsidR="00BA216B" w:rsidRDefault="00BA216B" w:rsidP="00614F98"/>
                        <w:p w14:paraId="642FC7E5" w14:textId="77777777" w:rsidR="00BA216B" w:rsidRDefault="00BA216B" w:rsidP="00614F98"/>
                        <w:p w14:paraId="18147CB4" w14:textId="77777777" w:rsidR="00BA216B" w:rsidRDefault="00BA216B" w:rsidP="00614F98"/>
                        <w:p w14:paraId="6500B711" w14:textId="77777777" w:rsidR="00BA216B" w:rsidRDefault="00BA216B" w:rsidP="00614F98"/>
                        <w:p w14:paraId="677BF16C" w14:textId="77777777" w:rsidR="00BA216B" w:rsidRDefault="00BA216B" w:rsidP="00614F98"/>
                        <w:p w14:paraId="18E9ABCE" w14:textId="77777777" w:rsidR="00BA216B" w:rsidRDefault="00BA216B" w:rsidP="00614F98"/>
                        <w:p w14:paraId="5770C312" w14:textId="77777777" w:rsidR="00BA216B" w:rsidRDefault="00BA216B" w:rsidP="00614F98"/>
                        <w:p w14:paraId="1BF85D16" w14:textId="77777777" w:rsidR="00BA216B" w:rsidRDefault="00BA216B" w:rsidP="00614F98"/>
                        <w:p w14:paraId="2217DCC7" w14:textId="77777777" w:rsidR="00BA216B" w:rsidRDefault="00BA216B" w:rsidP="00614F98"/>
                        <w:p w14:paraId="087D7239" w14:textId="77777777" w:rsidR="00BA216B" w:rsidRDefault="00BA216B" w:rsidP="00614F98"/>
                        <w:p w14:paraId="4F93A376" w14:textId="77777777" w:rsidR="00BA216B" w:rsidRDefault="00BA216B" w:rsidP="00614F98"/>
                        <w:p w14:paraId="6DF2CCE4" w14:textId="77777777" w:rsidR="00BA216B" w:rsidRDefault="00BA216B" w:rsidP="00614F98"/>
                        <w:p w14:paraId="16AB3DAB" w14:textId="77777777" w:rsidR="00BA216B" w:rsidRDefault="00BA216B" w:rsidP="00614F98"/>
                        <w:p w14:paraId="42697FE5" w14:textId="77777777" w:rsidR="00BA216B" w:rsidRDefault="00BA216B" w:rsidP="00614F98"/>
                        <w:p w14:paraId="645C4590" w14:textId="77777777" w:rsidR="00BA216B" w:rsidRDefault="00BA216B" w:rsidP="00614F98"/>
                        <w:p w14:paraId="42E58931" w14:textId="77777777" w:rsidR="00BA216B" w:rsidRDefault="00BA216B" w:rsidP="00614F98"/>
                        <w:p w14:paraId="7ACCFB82" w14:textId="77777777" w:rsidR="00BA216B" w:rsidRDefault="00BA216B" w:rsidP="00614F98"/>
                        <w:p w14:paraId="24D99AD9" w14:textId="77777777" w:rsidR="00BA216B" w:rsidRDefault="00BA216B" w:rsidP="00614F98"/>
                        <w:p w14:paraId="4B162A9B" w14:textId="77777777" w:rsidR="00BA216B" w:rsidRDefault="00BA216B" w:rsidP="00614F98"/>
                        <w:p w14:paraId="2C6D69DB" w14:textId="77777777" w:rsidR="00BA216B" w:rsidRDefault="00BA216B" w:rsidP="00614F98"/>
                        <w:p w14:paraId="7C82BF76" w14:textId="77777777" w:rsidR="00BA216B" w:rsidRDefault="00BA216B" w:rsidP="00614F98"/>
                        <w:p w14:paraId="3EF807F4" w14:textId="77777777" w:rsidR="00BA216B" w:rsidRDefault="00BA216B" w:rsidP="00614F98"/>
                        <w:p w14:paraId="4C55FFAB" w14:textId="77777777" w:rsidR="00BA216B" w:rsidRDefault="00BA216B" w:rsidP="00614F98"/>
                        <w:p w14:paraId="1A3E2FC5" w14:textId="77777777" w:rsidR="00BA216B" w:rsidRDefault="00BA216B" w:rsidP="00614F98"/>
                        <w:p w14:paraId="5EBB5A94" w14:textId="77777777" w:rsidR="00BA216B" w:rsidRDefault="00BA216B" w:rsidP="00614F98"/>
                        <w:p w14:paraId="548EBA94" w14:textId="77777777" w:rsidR="00BA216B" w:rsidRDefault="00BA216B" w:rsidP="00614F98"/>
                        <w:p w14:paraId="02989F4E" w14:textId="77777777" w:rsidR="00BA216B" w:rsidRDefault="00BA216B" w:rsidP="00614F98"/>
                        <w:p w14:paraId="34241727" w14:textId="77777777" w:rsidR="00BA216B" w:rsidRDefault="00BA216B" w:rsidP="00614F98"/>
                        <w:p w14:paraId="67990644" w14:textId="77777777" w:rsidR="00BA216B" w:rsidRDefault="00BA216B" w:rsidP="00614F98"/>
                        <w:p w14:paraId="74923A0A" w14:textId="77777777" w:rsidR="00BA216B" w:rsidRDefault="00BA216B" w:rsidP="00614F98"/>
                        <w:p w14:paraId="28C97B95" w14:textId="77777777" w:rsidR="00BA216B" w:rsidRDefault="00BA216B" w:rsidP="00614F98"/>
                        <w:p w14:paraId="5496D6F9" w14:textId="77777777" w:rsidR="00BA216B" w:rsidRDefault="00BA216B" w:rsidP="00614F98"/>
                        <w:p w14:paraId="39C1F21D" w14:textId="77777777" w:rsidR="00BA216B" w:rsidRDefault="00BA216B" w:rsidP="00614F98"/>
                        <w:p w14:paraId="60720C56" w14:textId="77777777" w:rsidR="00BA216B" w:rsidRDefault="00BA216B" w:rsidP="00614F98"/>
                        <w:p w14:paraId="12503C3A" w14:textId="77777777" w:rsidR="00BA216B" w:rsidRDefault="00BA216B" w:rsidP="00614F98"/>
                        <w:p w14:paraId="2B232FA6" w14:textId="77777777" w:rsidR="00BA216B" w:rsidRDefault="00BA216B" w:rsidP="00614F98"/>
                        <w:p w14:paraId="7FE7BE14" w14:textId="77777777" w:rsidR="00BA216B" w:rsidRDefault="00BA216B" w:rsidP="00614F98"/>
                        <w:p w14:paraId="7874101B" w14:textId="77777777" w:rsidR="00BA216B" w:rsidRDefault="00BA216B" w:rsidP="00614F98"/>
                        <w:p w14:paraId="179ACBFB" w14:textId="77777777" w:rsidR="00BA216B" w:rsidRDefault="00BA216B" w:rsidP="00614F98"/>
                        <w:p w14:paraId="28900C84" w14:textId="77777777" w:rsidR="00BA216B" w:rsidRDefault="00BA216B" w:rsidP="00614F98"/>
                        <w:p w14:paraId="393CDD80" w14:textId="77777777" w:rsidR="00BA216B" w:rsidRDefault="00BA216B" w:rsidP="00614F98"/>
                        <w:p w14:paraId="6F0A3E28" w14:textId="77777777" w:rsidR="00BA216B" w:rsidRDefault="00BA216B" w:rsidP="00614F98"/>
                        <w:p w14:paraId="76FF6962" w14:textId="77777777" w:rsidR="00BA216B" w:rsidRDefault="00BA216B" w:rsidP="00614F98"/>
                        <w:p w14:paraId="3F7AC153" w14:textId="77777777" w:rsidR="00BA216B" w:rsidRDefault="00BA216B" w:rsidP="00614F98"/>
                        <w:p w14:paraId="63575635" w14:textId="77777777" w:rsidR="00BA216B" w:rsidRDefault="00BA216B" w:rsidP="00614F98"/>
                        <w:p w14:paraId="28930CEB" w14:textId="77777777" w:rsidR="00BA216B" w:rsidRDefault="00BA216B" w:rsidP="00614F98"/>
                        <w:p w14:paraId="2C6348CC" w14:textId="77777777" w:rsidR="00BA216B" w:rsidRDefault="00BA216B" w:rsidP="00614F98"/>
                        <w:p w14:paraId="77EC8123" w14:textId="77777777" w:rsidR="00BA216B" w:rsidRDefault="00BA216B" w:rsidP="00614F98"/>
                        <w:p w14:paraId="47232369" w14:textId="77777777" w:rsidR="00BA216B" w:rsidRDefault="00BA216B" w:rsidP="00614F98"/>
                        <w:p w14:paraId="2A124B30" w14:textId="77777777" w:rsidR="00BA216B" w:rsidRDefault="00BA216B" w:rsidP="00614F98"/>
                        <w:p w14:paraId="1ADB3453" w14:textId="77777777" w:rsidR="00BA216B" w:rsidRDefault="00BA216B" w:rsidP="00614F98"/>
                        <w:p w14:paraId="66731D5B" w14:textId="77777777" w:rsidR="00BA216B" w:rsidRDefault="00BA216B" w:rsidP="00614F98"/>
                        <w:p w14:paraId="693A17A7" w14:textId="77777777" w:rsidR="00BA216B" w:rsidRDefault="00BA216B" w:rsidP="00614F98"/>
                        <w:p w14:paraId="74AA5B93" w14:textId="77777777" w:rsidR="00BA216B" w:rsidRDefault="00BA216B" w:rsidP="00614F98"/>
                        <w:p w14:paraId="4688048C" w14:textId="77777777" w:rsidR="00BA216B" w:rsidRDefault="00BA216B" w:rsidP="00614F98"/>
                        <w:p w14:paraId="6B23494C" w14:textId="77777777" w:rsidR="00BA216B" w:rsidRDefault="00BA216B" w:rsidP="00614F98"/>
                        <w:p w14:paraId="43BFCBAA" w14:textId="77777777" w:rsidR="00BA216B" w:rsidRDefault="00BA216B" w:rsidP="00614F98"/>
                        <w:p w14:paraId="2FF517B1" w14:textId="77777777" w:rsidR="00BA216B" w:rsidRDefault="00BA216B" w:rsidP="00614F98"/>
                        <w:p w14:paraId="689AC075" w14:textId="77777777" w:rsidR="00BA216B" w:rsidRDefault="00BA216B" w:rsidP="00614F98"/>
                        <w:p w14:paraId="13D63C92" w14:textId="77777777" w:rsidR="00BA216B" w:rsidRDefault="00BA216B" w:rsidP="00614F98"/>
                        <w:p w14:paraId="1CDE6E61" w14:textId="77777777" w:rsidR="00BA216B" w:rsidRDefault="00BA216B" w:rsidP="00614F98"/>
                        <w:p w14:paraId="1C3D41B4" w14:textId="77777777" w:rsidR="00BA216B" w:rsidRDefault="00BA216B" w:rsidP="00614F98"/>
                        <w:p w14:paraId="750E4E49" w14:textId="77777777" w:rsidR="00BA216B" w:rsidRDefault="00BA216B" w:rsidP="00614F98"/>
                        <w:p w14:paraId="40DE33B1" w14:textId="77777777" w:rsidR="00BA216B" w:rsidRDefault="00BA216B" w:rsidP="00614F98"/>
                        <w:p w14:paraId="2771D9CE" w14:textId="77777777" w:rsidR="00BA216B" w:rsidRDefault="00BA216B" w:rsidP="00614F98"/>
                        <w:p w14:paraId="55BD78C5" w14:textId="77777777" w:rsidR="00BA216B" w:rsidRDefault="00BA216B" w:rsidP="00614F98"/>
                        <w:p w14:paraId="60CEFB9A" w14:textId="77777777" w:rsidR="00BA216B" w:rsidRDefault="00BA216B" w:rsidP="00614F98"/>
                        <w:p w14:paraId="7F971B35" w14:textId="77777777" w:rsidR="00BA216B" w:rsidRDefault="00BA216B" w:rsidP="00614F98"/>
                        <w:p w14:paraId="62FBBF68" w14:textId="77777777" w:rsidR="00BA216B" w:rsidRDefault="00BA216B" w:rsidP="00614F98"/>
                        <w:p w14:paraId="6EEADC0F" w14:textId="77777777" w:rsidR="00BA216B" w:rsidRDefault="00BA216B" w:rsidP="00614F98"/>
                        <w:p w14:paraId="43091F23" w14:textId="77777777" w:rsidR="00BA216B" w:rsidRDefault="00BA216B" w:rsidP="00614F98"/>
                        <w:p w14:paraId="4FFC6CF0" w14:textId="77777777" w:rsidR="00BA216B" w:rsidRDefault="00BA216B" w:rsidP="00614F98"/>
                        <w:p w14:paraId="21EC0A42" w14:textId="77777777" w:rsidR="00BA216B" w:rsidRDefault="00BA216B" w:rsidP="00614F98"/>
                        <w:p w14:paraId="77523BFF" w14:textId="77777777" w:rsidR="00BA216B" w:rsidRDefault="00BA216B" w:rsidP="00614F98"/>
                        <w:p w14:paraId="28D4A46B" w14:textId="77777777" w:rsidR="00BA216B" w:rsidRDefault="00BA216B" w:rsidP="00614F98"/>
                        <w:p w14:paraId="00B45D3D" w14:textId="77777777" w:rsidR="00BA216B" w:rsidRDefault="00BA216B" w:rsidP="00614F98"/>
                        <w:p w14:paraId="2269A1C3" w14:textId="77777777" w:rsidR="00BA216B" w:rsidRDefault="00BA216B" w:rsidP="00614F98"/>
                        <w:p w14:paraId="496F7CF3" w14:textId="77777777" w:rsidR="00BA216B" w:rsidRDefault="00BA216B" w:rsidP="00614F98"/>
                        <w:p w14:paraId="551943B7" w14:textId="77777777" w:rsidR="00BA216B" w:rsidRDefault="00BA216B" w:rsidP="00614F98"/>
                        <w:p w14:paraId="4547A5F0" w14:textId="77777777" w:rsidR="00BA216B" w:rsidRDefault="00BA216B" w:rsidP="00614F98"/>
                        <w:p w14:paraId="68B5B596" w14:textId="77777777" w:rsidR="00BA216B" w:rsidRDefault="00BA216B" w:rsidP="00614F98"/>
                        <w:p w14:paraId="1E042DAF" w14:textId="77777777" w:rsidR="00BA216B" w:rsidRDefault="00BA216B" w:rsidP="00614F98"/>
                        <w:p w14:paraId="21596586" w14:textId="77777777" w:rsidR="00BA216B" w:rsidRDefault="00BA216B" w:rsidP="00614F98"/>
                        <w:p w14:paraId="7D987C13" w14:textId="77777777" w:rsidR="00BA216B" w:rsidRDefault="00BA216B" w:rsidP="00614F98"/>
                        <w:p w14:paraId="5DDCE028" w14:textId="77777777" w:rsidR="00BA216B" w:rsidRDefault="00BA216B" w:rsidP="00614F98"/>
                        <w:p w14:paraId="7D905716" w14:textId="77777777" w:rsidR="00BA216B" w:rsidRDefault="00BA216B" w:rsidP="00614F98"/>
                        <w:p w14:paraId="2569F129" w14:textId="77777777" w:rsidR="00BA216B" w:rsidRDefault="00BA216B" w:rsidP="00614F98"/>
                        <w:p w14:paraId="6C5589A2" w14:textId="77777777" w:rsidR="00BA216B" w:rsidRDefault="00BA216B" w:rsidP="00614F98"/>
                        <w:p w14:paraId="288E0097" w14:textId="77777777" w:rsidR="00BA216B" w:rsidRDefault="00BA216B" w:rsidP="00614F98"/>
                        <w:p w14:paraId="6AB97AB1" w14:textId="77777777" w:rsidR="00BA216B" w:rsidRDefault="00BA216B" w:rsidP="00614F98"/>
                        <w:p w14:paraId="68A4D055" w14:textId="77777777" w:rsidR="00BA216B" w:rsidRDefault="00BA216B" w:rsidP="00614F98"/>
                        <w:p w14:paraId="15D94CA2" w14:textId="77777777" w:rsidR="00BA216B" w:rsidRDefault="00BA216B" w:rsidP="00614F98"/>
                        <w:p w14:paraId="4C5DB114" w14:textId="77777777" w:rsidR="00BA216B" w:rsidRDefault="00BA216B" w:rsidP="00614F98"/>
                        <w:p w14:paraId="415F1805" w14:textId="77777777" w:rsidR="00BA216B" w:rsidRDefault="00BA216B" w:rsidP="00614F98"/>
                        <w:p w14:paraId="782943CA" w14:textId="77777777" w:rsidR="00BA216B" w:rsidRDefault="00BA216B" w:rsidP="00614F98"/>
                        <w:p w14:paraId="621AA3A0" w14:textId="77777777" w:rsidR="00BA216B" w:rsidRDefault="00BA216B" w:rsidP="00614F98"/>
                        <w:p w14:paraId="33042C15" w14:textId="77777777" w:rsidR="00BA216B" w:rsidRDefault="00BA216B" w:rsidP="00614F98"/>
                        <w:p w14:paraId="421BFE3E" w14:textId="77777777" w:rsidR="00BA216B" w:rsidRDefault="00BA216B" w:rsidP="00614F98"/>
                        <w:p w14:paraId="46F5577B" w14:textId="77777777" w:rsidR="00BA216B" w:rsidRDefault="00BA216B" w:rsidP="00614F98"/>
                        <w:p w14:paraId="4D29E40C" w14:textId="77777777" w:rsidR="00BA216B" w:rsidRDefault="00BA216B" w:rsidP="00614F98"/>
                        <w:p w14:paraId="5B1E7C72" w14:textId="77777777" w:rsidR="00BA216B" w:rsidRDefault="00BA216B" w:rsidP="00614F98"/>
                        <w:p w14:paraId="3B990452" w14:textId="77777777" w:rsidR="00BA216B" w:rsidRDefault="00BA216B" w:rsidP="00614F98"/>
                        <w:p w14:paraId="78478EA2" w14:textId="77777777" w:rsidR="00BA216B" w:rsidRDefault="00BA216B" w:rsidP="00614F98"/>
                        <w:p w14:paraId="6C37DCAD" w14:textId="77777777" w:rsidR="00BA216B" w:rsidRDefault="00BA216B" w:rsidP="00614F98"/>
                        <w:p w14:paraId="3619D48E" w14:textId="77777777" w:rsidR="00BA216B" w:rsidRDefault="00BA216B" w:rsidP="00614F98"/>
                        <w:p w14:paraId="17FC213B" w14:textId="77777777" w:rsidR="00BA216B" w:rsidRDefault="00BA216B" w:rsidP="00614F98"/>
                        <w:p w14:paraId="3E939F83" w14:textId="77777777" w:rsidR="00BA216B" w:rsidRDefault="00BA216B" w:rsidP="00614F98"/>
                        <w:p w14:paraId="405B3E94" w14:textId="77777777" w:rsidR="00BA216B" w:rsidRDefault="00BA216B" w:rsidP="00614F98"/>
                        <w:p w14:paraId="077C9361" w14:textId="77777777" w:rsidR="00BA216B" w:rsidRDefault="00BA216B" w:rsidP="00614F98"/>
                        <w:p w14:paraId="512E9B06" w14:textId="77777777" w:rsidR="00BA216B" w:rsidRDefault="00BA216B" w:rsidP="00614F98"/>
                        <w:p w14:paraId="03FE0428" w14:textId="77777777" w:rsidR="00BA216B" w:rsidRDefault="00BA216B" w:rsidP="00614F98"/>
                        <w:p w14:paraId="42F2373E" w14:textId="77777777" w:rsidR="00BA216B" w:rsidRDefault="00BA216B" w:rsidP="00614F98"/>
                        <w:p w14:paraId="613E0EA7" w14:textId="77777777" w:rsidR="00BA216B" w:rsidRDefault="00BA216B" w:rsidP="00614F98"/>
                        <w:p w14:paraId="24C5014C" w14:textId="77777777" w:rsidR="00BA216B" w:rsidRDefault="00BA216B" w:rsidP="00614F98"/>
                        <w:p w14:paraId="34CF9847" w14:textId="77777777" w:rsidR="00BA216B" w:rsidRDefault="00BA216B" w:rsidP="00614F98"/>
                        <w:p w14:paraId="1B11A334" w14:textId="77777777" w:rsidR="00BA216B" w:rsidRDefault="00BA216B" w:rsidP="00614F98"/>
                        <w:p w14:paraId="0EAEB957" w14:textId="77777777" w:rsidR="00BA216B" w:rsidRDefault="00BA216B" w:rsidP="00614F98"/>
                        <w:p w14:paraId="600901F7" w14:textId="77777777" w:rsidR="00BA216B" w:rsidRDefault="00BA216B" w:rsidP="00614F98"/>
                        <w:p w14:paraId="549D45E2" w14:textId="77777777" w:rsidR="00BA216B" w:rsidRDefault="00BA216B" w:rsidP="00614F98"/>
                        <w:p w14:paraId="308ED12F" w14:textId="77777777" w:rsidR="00BA216B" w:rsidRDefault="00BA216B" w:rsidP="00614F98"/>
                        <w:p w14:paraId="71FBC8FE" w14:textId="77777777" w:rsidR="00BA216B" w:rsidRDefault="00BA216B" w:rsidP="00614F98"/>
                        <w:p w14:paraId="635ABF11" w14:textId="77777777" w:rsidR="00BA216B" w:rsidRDefault="00BA216B" w:rsidP="00614F98"/>
                        <w:p w14:paraId="2B60E6B0" w14:textId="77777777" w:rsidR="00BA216B" w:rsidRDefault="00BA216B" w:rsidP="00614F98"/>
                        <w:p w14:paraId="3F7EBCEA" w14:textId="77777777" w:rsidR="00BA216B" w:rsidRDefault="00BA216B" w:rsidP="00614F98"/>
                        <w:p w14:paraId="7C2221B7" w14:textId="77777777" w:rsidR="00BA216B" w:rsidRDefault="00BA216B" w:rsidP="00614F98"/>
                        <w:p w14:paraId="447458F9" w14:textId="77777777" w:rsidR="00BA216B" w:rsidRDefault="00BA216B" w:rsidP="00614F98"/>
                        <w:p w14:paraId="3E862D16" w14:textId="77777777" w:rsidR="00BA216B" w:rsidRDefault="00BA216B" w:rsidP="00614F98"/>
                        <w:p w14:paraId="3C7C7CA9" w14:textId="77777777" w:rsidR="00BA216B" w:rsidRDefault="00BA216B" w:rsidP="00614F98"/>
                        <w:p w14:paraId="0EC726CE" w14:textId="77777777" w:rsidR="00BA216B" w:rsidRDefault="00BA216B" w:rsidP="00614F98"/>
                        <w:p w14:paraId="09286449" w14:textId="77777777" w:rsidR="00BA216B" w:rsidRDefault="00BA216B" w:rsidP="00614F98"/>
                        <w:p w14:paraId="6D9C07E1" w14:textId="77777777" w:rsidR="00BA216B" w:rsidRDefault="00BA216B" w:rsidP="00614F98"/>
                        <w:p w14:paraId="15E727E5" w14:textId="77777777" w:rsidR="00BA216B" w:rsidRDefault="00BA216B" w:rsidP="00614F98"/>
                        <w:p w14:paraId="5FF2380F" w14:textId="77777777" w:rsidR="00BA216B" w:rsidRDefault="00BA216B" w:rsidP="00614F98"/>
                        <w:p w14:paraId="6A5D764E" w14:textId="77777777" w:rsidR="00BA216B" w:rsidRDefault="00BA216B" w:rsidP="00614F98"/>
                        <w:p w14:paraId="1E908CE4" w14:textId="77777777" w:rsidR="00BA216B" w:rsidRDefault="00BA216B" w:rsidP="00614F98"/>
                        <w:p w14:paraId="2A79D8A7" w14:textId="77777777" w:rsidR="00BA216B" w:rsidRDefault="00BA216B" w:rsidP="00614F98"/>
                        <w:p w14:paraId="1F793FA2" w14:textId="77777777" w:rsidR="00BA216B" w:rsidRDefault="00BA216B" w:rsidP="00614F98"/>
                        <w:p w14:paraId="098AEFD7" w14:textId="77777777" w:rsidR="00BA216B" w:rsidRDefault="00BA216B" w:rsidP="00614F98"/>
                        <w:p w14:paraId="321FB13F" w14:textId="77777777" w:rsidR="00BA216B" w:rsidRDefault="00BA216B" w:rsidP="00614F98"/>
                        <w:p w14:paraId="04DF82D3" w14:textId="77777777" w:rsidR="00BA216B" w:rsidRDefault="00BA216B" w:rsidP="00614F98"/>
                        <w:p w14:paraId="0DAA9054" w14:textId="77777777" w:rsidR="00BA216B" w:rsidRDefault="00BA216B" w:rsidP="00614F98"/>
                        <w:p w14:paraId="636F986B" w14:textId="77777777" w:rsidR="00BA216B" w:rsidRDefault="00BA216B" w:rsidP="00614F98"/>
                        <w:p w14:paraId="4B3719A9" w14:textId="77777777" w:rsidR="00BA216B" w:rsidRDefault="00BA216B" w:rsidP="00614F98"/>
                        <w:p w14:paraId="1BE04B9A" w14:textId="77777777" w:rsidR="00BA216B" w:rsidRDefault="00BA216B" w:rsidP="00614F98"/>
                        <w:p w14:paraId="06C1194F" w14:textId="77777777" w:rsidR="00BA216B" w:rsidRDefault="00BA216B" w:rsidP="00614F98"/>
                        <w:p w14:paraId="38F48E51" w14:textId="77777777" w:rsidR="00BA216B" w:rsidRDefault="00BA216B" w:rsidP="00614F98"/>
                        <w:p w14:paraId="1904901F" w14:textId="77777777" w:rsidR="00BA216B" w:rsidRDefault="00BA216B" w:rsidP="00614F98"/>
                        <w:p w14:paraId="5F19AECE" w14:textId="77777777" w:rsidR="00BA216B" w:rsidRDefault="00BA216B" w:rsidP="00614F98"/>
                        <w:p w14:paraId="775401DB" w14:textId="77777777" w:rsidR="00BA216B" w:rsidRDefault="00BA216B" w:rsidP="00614F98"/>
                        <w:p w14:paraId="6CD81369" w14:textId="77777777" w:rsidR="00BA216B" w:rsidRDefault="00BA216B" w:rsidP="00614F98"/>
                        <w:p w14:paraId="386D8FDE" w14:textId="77777777" w:rsidR="00BA216B" w:rsidRDefault="00BA216B" w:rsidP="00614F98"/>
                        <w:p w14:paraId="5E3500B4" w14:textId="77777777" w:rsidR="00BA216B" w:rsidRDefault="00BA216B" w:rsidP="00614F98"/>
                        <w:p w14:paraId="3268D70D" w14:textId="77777777" w:rsidR="00BA216B" w:rsidRDefault="00BA216B" w:rsidP="00614F98"/>
                        <w:p w14:paraId="7B0EE982" w14:textId="77777777" w:rsidR="00BA216B" w:rsidRDefault="00BA216B" w:rsidP="00614F98"/>
                        <w:p w14:paraId="06210DA0" w14:textId="77777777" w:rsidR="00BA216B" w:rsidRDefault="00BA216B" w:rsidP="00614F98"/>
                        <w:p w14:paraId="3D146E18" w14:textId="77777777" w:rsidR="00BA216B" w:rsidRDefault="00BA216B" w:rsidP="00614F98"/>
                        <w:p w14:paraId="53D066AF" w14:textId="77777777" w:rsidR="00BA216B" w:rsidRDefault="00BA216B" w:rsidP="00614F98"/>
                        <w:p w14:paraId="7D002ADA" w14:textId="77777777" w:rsidR="00BA216B" w:rsidRDefault="00BA216B" w:rsidP="00614F98"/>
                        <w:p w14:paraId="0A78E0E3" w14:textId="77777777" w:rsidR="00BA216B" w:rsidRDefault="00BA216B" w:rsidP="00614F98"/>
                        <w:p w14:paraId="5A582953" w14:textId="77777777" w:rsidR="00BA216B" w:rsidRDefault="00BA216B" w:rsidP="00614F98"/>
                        <w:p w14:paraId="03362C39" w14:textId="77777777" w:rsidR="00BA216B" w:rsidRDefault="00BA216B" w:rsidP="00614F98"/>
                        <w:p w14:paraId="504B3CBB" w14:textId="77777777" w:rsidR="00BA216B" w:rsidRDefault="00BA216B" w:rsidP="00614F98"/>
                        <w:p w14:paraId="7165AA59" w14:textId="77777777" w:rsidR="00BA216B" w:rsidRDefault="00BA216B" w:rsidP="00614F98"/>
                        <w:p w14:paraId="6445160F" w14:textId="77777777" w:rsidR="00BA216B" w:rsidRDefault="00BA216B" w:rsidP="00614F98"/>
                        <w:p w14:paraId="496C35DC" w14:textId="77777777" w:rsidR="00BA216B" w:rsidRDefault="00BA216B" w:rsidP="00614F98"/>
                        <w:p w14:paraId="575B0ECA" w14:textId="77777777" w:rsidR="00BA216B" w:rsidRDefault="00BA216B" w:rsidP="00614F98"/>
                        <w:p w14:paraId="5B533B5D" w14:textId="77777777" w:rsidR="00BA216B" w:rsidRDefault="00BA216B" w:rsidP="00614F98"/>
                        <w:p w14:paraId="231952C7" w14:textId="77777777" w:rsidR="00BA216B" w:rsidRDefault="00BA216B" w:rsidP="00614F98"/>
                        <w:p w14:paraId="1D8956AA" w14:textId="77777777" w:rsidR="00BA216B" w:rsidRDefault="00BA216B" w:rsidP="00614F98"/>
                        <w:p w14:paraId="38CE7E57" w14:textId="77777777" w:rsidR="00BA216B" w:rsidRDefault="00BA216B" w:rsidP="00614F98"/>
                        <w:p w14:paraId="64D1AD7D" w14:textId="77777777" w:rsidR="00BA216B" w:rsidRDefault="00BA216B" w:rsidP="00614F98"/>
                        <w:p w14:paraId="5AF9851A" w14:textId="77777777" w:rsidR="00BA216B" w:rsidRDefault="00BA216B" w:rsidP="00614F98"/>
                        <w:p w14:paraId="3174177B" w14:textId="77777777" w:rsidR="00BA216B" w:rsidRDefault="00BA216B" w:rsidP="00614F98"/>
                        <w:p w14:paraId="4DB585C7" w14:textId="77777777" w:rsidR="00BA216B" w:rsidRDefault="00BA216B" w:rsidP="00614F98"/>
                        <w:p w14:paraId="47D9F0B2" w14:textId="77777777" w:rsidR="00BA216B" w:rsidRDefault="00BA216B" w:rsidP="00614F98"/>
                        <w:p w14:paraId="0EF3A87F" w14:textId="77777777" w:rsidR="00BA216B" w:rsidRDefault="00BA216B" w:rsidP="00614F98"/>
                        <w:p w14:paraId="3493BCB8" w14:textId="77777777" w:rsidR="00BA216B" w:rsidRDefault="00BA216B" w:rsidP="00614F98"/>
                        <w:p w14:paraId="22BBBB9B" w14:textId="77777777" w:rsidR="00BA216B" w:rsidRDefault="00BA216B" w:rsidP="00614F98"/>
                        <w:p w14:paraId="1718FE35" w14:textId="77777777" w:rsidR="00BA216B" w:rsidRDefault="00BA216B" w:rsidP="00614F98"/>
                        <w:p w14:paraId="34DCE303" w14:textId="77777777" w:rsidR="00BA216B" w:rsidRDefault="00BA216B" w:rsidP="00614F98"/>
                        <w:p w14:paraId="18FDC6EE" w14:textId="77777777" w:rsidR="00BA216B" w:rsidRDefault="00BA216B" w:rsidP="00614F98"/>
                        <w:p w14:paraId="5AC54DF5" w14:textId="77777777" w:rsidR="00BA216B" w:rsidRDefault="00BA216B" w:rsidP="00614F98"/>
                        <w:p w14:paraId="5E4CA45E" w14:textId="77777777" w:rsidR="00BA216B" w:rsidRDefault="00BA216B" w:rsidP="00614F98"/>
                        <w:p w14:paraId="3D4A875C" w14:textId="77777777" w:rsidR="00BA216B" w:rsidRDefault="00BA216B" w:rsidP="00614F98"/>
                        <w:p w14:paraId="6F37ACC3" w14:textId="77777777" w:rsidR="00BA216B" w:rsidRDefault="00BA216B" w:rsidP="00614F98"/>
                        <w:p w14:paraId="45EB9499" w14:textId="77777777" w:rsidR="00BA216B" w:rsidRDefault="00BA216B" w:rsidP="00614F98"/>
                        <w:p w14:paraId="79B090D0" w14:textId="77777777" w:rsidR="00BA216B" w:rsidRDefault="00BA216B" w:rsidP="00614F98"/>
                        <w:p w14:paraId="05B07699" w14:textId="77777777" w:rsidR="00BA216B" w:rsidRDefault="00BA216B" w:rsidP="00614F98"/>
                        <w:p w14:paraId="5DC288F2" w14:textId="77777777" w:rsidR="00BA216B" w:rsidRDefault="00BA216B" w:rsidP="00614F98"/>
                        <w:p w14:paraId="0B0CA30E" w14:textId="77777777" w:rsidR="00BA216B" w:rsidRDefault="00BA216B" w:rsidP="00614F98"/>
                        <w:p w14:paraId="7ED7FC37" w14:textId="77777777" w:rsidR="00BA216B" w:rsidRDefault="00BA216B" w:rsidP="00614F98"/>
                        <w:p w14:paraId="3EF3C9A9" w14:textId="77777777" w:rsidR="00BA216B" w:rsidRDefault="00BA216B" w:rsidP="00614F98"/>
                        <w:p w14:paraId="298C1FA7" w14:textId="77777777" w:rsidR="00BA216B" w:rsidRDefault="00BA216B" w:rsidP="00614F98"/>
                        <w:p w14:paraId="7FA7198A" w14:textId="77777777" w:rsidR="00BA216B" w:rsidRDefault="00BA216B" w:rsidP="00614F98"/>
                        <w:p w14:paraId="488BB519" w14:textId="77777777" w:rsidR="00BA216B" w:rsidRDefault="00BA216B" w:rsidP="00614F98"/>
                        <w:p w14:paraId="32AF6490" w14:textId="77777777" w:rsidR="00BA216B" w:rsidRDefault="00BA216B" w:rsidP="00614F98"/>
                        <w:p w14:paraId="0DB1B20C" w14:textId="77777777" w:rsidR="00BA216B" w:rsidRDefault="00BA216B" w:rsidP="00614F98"/>
                        <w:p w14:paraId="75081FA4" w14:textId="77777777" w:rsidR="00BA216B" w:rsidRDefault="00BA216B" w:rsidP="00614F98"/>
                        <w:p w14:paraId="53B2DA00" w14:textId="77777777" w:rsidR="00BA216B" w:rsidRDefault="00BA216B" w:rsidP="00614F98"/>
                        <w:p w14:paraId="0F6222EC" w14:textId="77777777" w:rsidR="00BA216B" w:rsidRDefault="00BA216B" w:rsidP="00614F98"/>
                        <w:p w14:paraId="42E260F2" w14:textId="77777777" w:rsidR="00BA216B" w:rsidRDefault="00BA216B" w:rsidP="00614F98"/>
                        <w:p w14:paraId="01ADFA03" w14:textId="77777777" w:rsidR="00BA216B" w:rsidRDefault="00BA216B" w:rsidP="00614F98"/>
                        <w:p w14:paraId="0A5CED41" w14:textId="77777777" w:rsidR="00BA216B" w:rsidRDefault="00BA216B" w:rsidP="00614F98"/>
                        <w:p w14:paraId="2A0697E1" w14:textId="77777777" w:rsidR="00BA216B" w:rsidRDefault="00BA216B" w:rsidP="00614F98"/>
                        <w:p w14:paraId="59FD6539" w14:textId="77777777" w:rsidR="00BA216B" w:rsidRDefault="00BA216B" w:rsidP="00614F98"/>
                        <w:p w14:paraId="69212C22" w14:textId="77777777" w:rsidR="00BA216B" w:rsidRDefault="00BA216B" w:rsidP="00614F98"/>
                        <w:p w14:paraId="38A71694" w14:textId="77777777" w:rsidR="00BA216B" w:rsidRDefault="00BA216B" w:rsidP="00614F98"/>
                        <w:p w14:paraId="7D19F9C3" w14:textId="77777777" w:rsidR="00BA216B" w:rsidRDefault="00BA216B" w:rsidP="00614F98"/>
                        <w:p w14:paraId="688FB169" w14:textId="77777777" w:rsidR="00BA216B" w:rsidRDefault="00BA216B" w:rsidP="00614F98"/>
                        <w:p w14:paraId="6B9607D9" w14:textId="77777777" w:rsidR="00BA216B" w:rsidRDefault="00BA216B" w:rsidP="00614F98"/>
                        <w:p w14:paraId="75B7EF96" w14:textId="77777777" w:rsidR="00BA216B" w:rsidRDefault="00BA216B" w:rsidP="00614F98"/>
                        <w:p w14:paraId="2C6F5317" w14:textId="77777777" w:rsidR="00BA216B" w:rsidRDefault="00BA216B" w:rsidP="00614F98"/>
                        <w:p w14:paraId="45D36E19" w14:textId="77777777" w:rsidR="00BA216B" w:rsidRDefault="00BA216B" w:rsidP="00614F98"/>
                        <w:p w14:paraId="5B339FA1" w14:textId="77777777" w:rsidR="00BA216B" w:rsidRDefault="00BA216B" w:rsidP="00614F98"/>
                        <w:p w14:paraId="667FC891" w14:textId="77777777" w:rsidR="00BA216B" w:rsidRDefault="00BA216B" w:rsidP="00614F98"/>
                        <w:p w14:paraId="4F3E3DCA" w14:textId="77777777" w:rsidR="00BA216B" w:rsidRDefault="00BA216B" w:rsidP="00614F98"/>
                        <w:p w14:paraId="21D5436E" w14:textId="77777777" w:rsidR="00BA216B" w:rsidRDefault="00BA216B" w:rsidP="00614F98"/>
                        <w:p w14:paraId="0D888CA9" w14:textId="77777777" w:rsidR="00BA216B" w:rsidRDefault="00BA216B" w:rsidP="00614F98"/>
                        <w:p w14:paraId="4A88DDA0" w14:textId="77777777" w:rsidR="00BA216B" w:rsidRDefault="00BA216B" w:rsidP="00614F98"/>
                        <w:p w14:paraId="7FAB1FBC" w14:textId="77777777" w:rsidR="00BA216B" w:rsidRDefault="00BA216B" w:rsidP="00614F98"/>
                        <w:p w14:paraId="62ED5C9E" w14:textId="77777777" w:rsidR="00BA216B" w:rsidRDefault="00BA216B" w:rsidP="00614F98"/>
                        <w:p w14:paraId="4706F3D6" w14:textId="77777777" w:rsidR="00BA216B" w:rsidRDefault="00BA216B" w:rsidP="00614F98"/>
                        <w:p w14:paraId="70C53BCB" w14:textId="77777777" w:rsidR="00BA216B" w:rsidRDefault="00BA216B" w:rsidP="00614F98"/>
                        <w:p w14:paraId="5993DFE4" w14:textId="77777777" w:rsidR="00BA216B" w:rsidRDefault="00BA216B" w:rsidP="00614F98"/>
                        <w:p w14:paraId="1901257E" w14:textId="77777777" w:rsidR="00BA216B" w:rsidRDefault="00BA216B" w:rsidP="00614F98"/>
                        <w:p w14:paraId="5C080952" w14:textId="77777777" w:rsidR="00BA216B" w:rsidRDefault="00BA216B" w:rsidP="00614F98"/>
                        <w:p w14:paraId="3B5A719F" w14:textId="77777777" w:rsidR="00BA216B" w:rsidRDefault="00BA216B" w:rsidP="00614F98"/>
                        <w:p w14:paraId="17C5AAA5" w14:textId="77777777" w:rsidR="00BA216B" w:rsidRDefault="00BA216B" w:rsidP="00614F98"/>
                        <w:p w14:paraId="1530332B" w14:textId="77777777" w:rsidR="00BA216B" w:rsidRDefault="00BA216B" w:rsidP="00614F98"/>
                        <w:p w14:paraId="7527A713" w14:textId="77777777" w:rsidR="00BA216B" w:rsidRDefault="00BA216B" w:rsidP="00614F98"/>
                        <w:p w14:paraId="0D41756C" w14:textId="77777777" w:rsidR="00BA216B" w:rsidRDefault="00BA216B" w:rsidP="00614F98"/>
                        <w:p w14:paraId="23426AE8" w14:textId="77777777" w:rsidR="00BA216B" w:rsidRDefault="00BA216B" w:rsidP="00614F98"/>
                        <w:p w14:paraId="460C0260" w14:textId="77777777" w:rsidR="00BA216B" w:rsidRDefault="00BA216B" w:rsidP="00614F98"/>
                        <w:p w14:paraId="55C3EA46" w14:textId="77777777" w:rsidR="00BA216B" w:rsidRDefault="00BA216B" w:rsidP="00614F98"/>
                        <w:p w14:paraId="57FF719F" w14:textId="77777777" w:rsidR="00BA216B" w:rsidRDefault="00BA216B" w:rsidP="00614F98"/>
                        <w:p w14:paraId="7DB6B3B4" w14:textId="77777777" w:rsidR="00BA216B" w:rsidRDefault="00BA216B" w:rsidP="00614F98"/>
                        <w:p w14:paraId="65190383" w14:textId="77777777" w:rsidR="00BA216B" w:rsidRDefault="00BA216B" w:rsidP="00614F98"/>
                        <w:p w14:paraId="0BA8B400" w14:textId="77777777" w:rsidR="00BA216B" w:rsidRDefault="00BA216B" w:rsidP="00614F98"/>
                        <w:p w14:paraId="620E1DB1" w14:textId="77777777" w:rsidR="00BA216B" w:rsidRDefault="00BA216B" w:rsidP="00614F98"/>
                        <w:p w14:paraId="52960A42" w14:textId="77777777" w:rsidR="00BA216B" w:rsidRDefault="00BA216B" w:rsidP="00614F98"/>
                        <w:p w14:paraId="61146296" w14:textId="77777777" w:rsidR="00BA216B" w:rsidRDefault="00BA216B" w:rsidP="00614F98"/>
                        <w:p w14:paraId="661701D0" w14:textId="77777777" w:rsidR="00BA216B" w:rsidRDefault="00BA216B" w:rsidP="00614F98"/>
                        <w:p w14:paraId="1BAD62EE" w14:textId="77777777" w:rsidR="00BA216B" w:rsidRDefault="00BA216B" w:rsidP="00614F98"/>
                        <w:p w14:paraId="65B8FA2F" w14:textId="77777777" w:rsidR="00BA216B" w:rsidRDefault="00BA216B" w:rsidP="00614F98"/>
                        <w:p w14:paraId="0462BFFC" w14:textId="77777777" w:rsidR="00BA216B" w:rsidRDefault="00BA216B" w:rsidP="00614F98"/>
                        <w:p w14:paraId="5B6BD108" w14:textId="77777777" w:rsidR="00BA216B" w:rsidRDefault="00BA216B" w:rsidP="00614F98"/>
                        <w:p w14:paraId="523EF95F" w14:textId="77777777" w:rsidR="00BA216B" w:rsidRDefault="00BA216B" w:rsidP="00614F98"/>
                        <w:p w14:paraId="54F186B4" w14:textId="77777777" w:rsidR="00BA216B" w:rsidRDefault="00BA216B" w:rsidP="00614F98"/>
                        <w:p w14:paraId="50C99562" w14:textId="77777777" w:rsidR="00BA216B" w:rsidRDefault="00BA216B" w:rsidP="00614F98"/>
                        <w:p w14:paraId="6074C351" w14:textId="77777777" w:rsidR="00BA216B" w:rsidRDefault="00BA216B" w:rsidP="00614F98"/>
                      </w:txbxContent>
                    </v:textbox>
                  </v:shape>
                </v:group>
              </v:group>
            </w:pict>
          </mc:Fallback>
        </mc:AlternateContent>
      </w:r>
      <w:r>
        <w:rPr>
          <w:noProof/>
          <w:color w:val="FF0000"/>
        </w:rPr>
        <w:drawing>
          <wp:inline distT="0" distB="0" distL="0" distR="0" wp14:anchorId="350334BE" wp14:editId="5FDFDD2B">
            <wp:extent cx="4972050" cy="2352675"/>
            <wp:effectExtent l="0" t="0" r="0" b="9525"/>
            <wp:docPr id="293" name="그림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24"/>
                    <pic:cNvPicPr>
                      <a:picLocks noChangeAspect="1" noChangeArrowheads="1"/>
                    </pic:cNvPicPr>
                  </pic:nvPicPr>
                  <pic:blipFill>
                    <a:blip r:embed="rId693">
                      <a:extLst>
                        <a:ext uri="{28A0092B-C50C-407E-A947-70E740481C1C}">
                          <a14:useLocalDpi xmlns:a14="http://schemas.microsoft.com/office/drawing/2010/main" val="0"/>
                        </a:ext>
                      </a:extLst>
                    </a:blip>
                    <a:srcRect l="6383" t="13307" r="4263" b="26675"/>
                    <a:stretch>
                      <a:fillRect/>
                    </a:stretch>
                  </pic:blipFill>
                  <pic:spPr bwMode="auto">
                    <a:xfrm>
                      <a:off x="0" y="0"/>
                      <a:ext cx="4972050" cy="2352675"/>
                    </a:xfrm>
                    <a:prstGeom prst="rect">
                      <a:avLst/>
                    </a:prstGeom>
                    <a:noFill/>
                    <a:ln>
                      <a:noFill/>
                    </a:ln>
                  </pic:spPr>
                </pic:pic>
              </a:graphicData>
            </a:graphic>
          </wp:inline>
        </w:drawing>
      </w:r>
    </w:p>
    <w:p w14:paraId="2047AEA7" w14:textId="77777777" w:rsidR="00614F98" w:rsidRDefault="00614F98" w:rsidP="00AE3A66">
      <w:pPr>
        <w:pStyle w:val="af"/>
        <w:rPr>
          <w:noProof/>
        </w:rPr>
      </w:pPr>
    </w:p>
    <w:p w14:paraId="790406B2" w14:textId="77777777" w:rsidR="00614F98" w:rsidRDefault="00614F98" w:rsidP="00614F98">
      <w:pPr>
        <w:rPr>
          <w:color w:val="FF0000"/>
        </w:rPr>
      </w:pPr>
    </w:p>
    <w:p w14:paraId="2A81C630" w14:textId="77777777" w:rsidR="00614F98" w:rsidRDefault="00614F98" w:rsidP="00614F98">
      <w:pPr>
        <w:pStyle w:val="11"/>
        <w:rPr>
          <w:color w:val="000000" w:themeColor="text1"/>
          <w:szCs w:val="22"/>
        </w:rPr>
      </w:pPr>
      <w:r>
        <w:rPr>
          <w:rFonts w:hint="eastAsia"/>
          <w:color w:val="000000" w:themeColor="text1"/>
        </w:rPr>
        <w:t>예시파일</w:t>
      </w:r>
    </w:p>
    <w:p w14:paraId="4F9CEC17"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SVR.ecm </w:t>
      </w:r>
      <w:r>
        <w:rPr>
          <w:rStyle w:val="p2Char"/>
          <w:rFonts w:ascii="CMU Concrete" w:hAnsi="CMU Concrete"/>
          <w:bCs/>
          <w:color w:val="000000" w:themeColor="text1"/>
        </w:rPr>
        <w:t>실행</w:t>
      </w:r>
      <w:r>
        <w:rPr>
          <w:rFonts w:ascii="CMU Concrete" w:hAnsi="CMU Concrete"/>
          <w:color w:val="000000" w:themeColor="text1"/>
        </w:rPr>
        <w:t xml:space="preserve"> </w:t>
      </w:r>
    </w:p>
    <w:p w14:paraId="521A013A" w14:textId="77777777" w:rsidR="00614F98" w:rsidRDefault="00614F98" w:rsidP="00614F98"/>
    <w:p w14:paraId="4AADE3DD" w14:textId="542AD83C" w:rsidR="00614F98" w:rsidRDefault="00614F98" w:rsidP="00614F98"/>
    <w:p w14:paraId="0AB658EE" w14:textId="77777777" w:rsidR="00BA4F04" w:rsidRDefault="00BA4F04" w:rsidP="00614F98"/>
    <w:p w14:paraId="0C0B6E4E" w14:textId="77777777" w:rsidR="00614F98" w:rsidRDefault="00614F98" w:rsidP="00614F98">
      <w:pPr>
        <w:pStyle w:val="3"/>
        <w:rPr>
          <w:lang w:eastAsia="ko-KR"/>
        </w:rPr>
      </w:pPr>
      <w:bookmarkStart w:id="901" w:name="_Toc67925587"/>
      <w:r>
        <w:rPr>
          <w:rFonts w:hint="eastAsia"/>
        </w:rPr>
        <w:t>3.4.2</w:t>
      </w:r>
      <w:r>
        <w:rPr>
          <w:rFonts w:hint="eastAsia"/>
          <w:lang w:eastAsia="ko-KR"/>
        </w:rPr>
        <w:t>3</w:t>
      </w:r>
      <w:r>
        <w:rPr>
          <w:rFonts w:hint="eastAsia"/>
        </w:rPr>
        <w:t xml:space="preserve"> </w:t>
      </w:r>
      <w:r>
        <w:rPr>
          <w:rFonts w:hint="eastAsia"/>
          <w:lang w:eastAsia="ko-KR"/>
        </w:rPr>
        <w:t>One class SVM 노드</w:t>
      </w:r>
      <w:bookmarkEnd w:id="901"/>
    </w:p>
    <w:tbl>
      <w:tblPr>
        <w:tblW w:w="0" w:type="auto"/>
        <w:tblLook w:val="01E0" w:firstRow="1" w:lastRow="1" w:firstColumn="1" w:lastColumn="1" w:noHBand="0" w:noVBand="0"/>
      </w:tblPr>
      <w:tblGrid>
        <w:gridCol w:w="1725"/>
        <w:gridCol w:w="7061"/>
      </w:tblGrid>
      <w:tr w:rsidR="00614F98" w14:paraId="74E875A8" w14:textId="77777777" w:rsidTr="00614F98">
        <w:tc>
          <w:tcPr>
            <w:tcW w:w="1728" w:type="dxa"/>
            <w:vAlign w:val="center"/>
            <w:hideMark/>
          </w:tcPr>
          <w:p w14:paraId="2D9351B9" w14:textId="77777777" w:rsidR="00614F98" w:rsidRDefault="00614F98" w:rsidP="00AE3A66">
            <w:pPr>
              <w:pStyle w:val="af"/>
            </w:pPr>
            <w:r>
              <w:object w:dxaOrig="1440" w:dyaOrig="1005" w14:anchorId="6033FCC5">
                <v:shape id="_x0000_i1225" type="#_x0000_t75" style="width:1in;height:50.25pt" o:ole="">
                  <v:imagedata r:id="rId694" o:title=""/>
                </v:shape>
                <o:OLEObject Type="Embed" ProgID="PBrush" ShapeID="_x0000_i1225" DrawAspect="Content" ObjectID="_1684940242" r:id="rId695"/>
              </w:object>
            </w:r>
          </w:p>
        </w:tc>
        <w:tc>
          <w:tcPr>
            <w:tcW w:w="7256" w:type="dxa"/>
            <w:vAlign w:val="center"/>
            <w:hideMark/>
          </w:tcPr>
          <w:p w14:paraId="07B2E035" w14:textId="77777777" w:rsidR="00614F98" w:rsidRDefault="00614F98">
            <w:pPr>
              <w:rPr>
                <w:rFonts w:ascii="CMU Concrete" w:hAnsi="CMU Concrete"/>
              </w:rPr>
            </w:pPr>
            <w:r>
              <w:rPr>
                <w:rFonts w:ascii="CMU Concrete" w:hAnsi="CMU Concrete"/>
              </w:rPr>
              <w:t>One class SVM</w:t>
            </w:r>
            <w:r>
              <w:rPr>
                <w:rFonts w:ascii="CMU Concrete" w:hAnsi="CMU Concrete" w:hint="eastAsia"/>
              </w:rPr>
              <w:t>은</w:t>
            </w:r>
            <w:r>
              <w:rPr>
                <w:rFonts w:ascii="CMU Concrete" w:hAnsi="CMU Concrete"/>
              </w:rPr>
              <w:t xml:space="preserve"> Support Vector Machine</w:t>
            </w:r>
            <w:r>
              <w:rPr>
                <w:rFonts w:ascii="CMU Concrete" w:hAnsi="CMU Concrete" w:hint="eastAsia"/>
              </w:rPr>
              <w:t>을</w:t>
            </w:r>
            <w:r>
              <w:rPr>
                <w:rFonts w:ascii="CMU Concrete" w:hAnsi="CMU Concrete"/>
              </w:rPr>
              <w:t xml:space="preserve"> </w:t>
            </w:r>
            <w:r>
              <w:rPr>
                <w:rFonts w:ascii="CMU Concrete" w:hAnsi="CMU Concrete" w:hint="eastAsia"/>
              </w:rPr>
              <w:t>활용하여</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을</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알고리즘입니다</w:t>
            </w:r>
            <w:r>
              <w:rPr>
                <w:rFonts w:ascii="CMU Concrete" w:hAnsi="CMU Concrete"/>
              </w:rPr>
              <w:t xml:space="preserve">. </w:t>
            </w:r>
            <w:r>
              <w:rPr>
                <w:rFonts w:ascii="CMU Concrete" w:hAnsi="CMU Concrete" w:hint="eastAsia"/>
              </w:rPr>
              <w:t>기존의</w:t>
            </w:r>
            <w:r>
              <w:rPr>
                <w:rFonts w:ascii="CMU Concrete" w:hAnsi="CMU Concrete"/>
              </w:rPr>
              <w:t xml:space="preserve"> SVM</w:t>
            </w:r>
            <w:r>
              <w:rPr>
                <w:rFonts w:ascii="CMU Concrete" w:hAnsi="CMU Concrete" w:hint="eastAsia"/>
              </w:rPr>
              <w:t>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고차원으로</w:t>
            </w:r>
            <w:r>
              <w:rPr>
                <w:rFonts w:ascii="CMU Concrete" w:hAnsi="CMU Concrete"/>
              </w:rPr>
              <w:t>mapping</w:t>
            </w:r>
            <w:r>
              <w:rPr>
                <w:rFonts w:ascii="CMU Concrete" w:hAnsi="CMU Concrete" w:hint="eastAsia"/>
              </w:rPr>
              <w:t>하여</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군집</w:t>
            </w:r>
            <w:r>
              <w:rPr>
                <w:rFonts w:ascii="CMU Concrete" w:hAnsi="CMU Concrete"/>
              </w:rPr>
              <w:t>(class)</w:t>
            </w:r>
            <w:r>
              <w:rPr>
                <w:rFonts w:ascii="CMU Concrete" w:hAnsi="CMU Concrete" w:hint="eastAsia"/>
              </w:rPr>
              <w:t>로</w:t>
            </w:r>
            <w:r>
              <w:rPr>
                <w:rFonts w:ascii="CMU Concrete" w:hAnsi="CMU Concrete"/>
              </w:rPr>
              <w:t xml:space="preserve"> </w:t>
            </w:r>
            <w:r>
              <w:rPr>
                <w:rFonts w:ascii="CMU Concrete" w:hAnsi="CMU Concrete" w:hint="eastAsia"/>
              </w:rPr>
              <w:t>군집화를</w:t>
            </w:r>
            <w:r>
              <w:rPr>
                <w:rFonts w:ascii="CMU Concrete" w:hAnsi="CMU Concrete"/>
              </w:rPr>
              <w:t xml:space="preserve"> </w:t>
            </w:r>
            <w:r>
              <w:rPr>
                <w:rFonts w:ascii="CMU Concrete" w:hAnsi="CMU Concrete" w:hint="eastAsia"/>
              </w:rPr>
              <w:t>진행합니다</w:t>
            </w:r>
            <w:r>
              <w:rPr>
                <w:rFonts w:ascii="CMU Concrete" w:hAnsi="CMU Concrete"/>
              </w:rPr>
              <w:t>. LOF</w:t>
            </w:r>
            <w:r>
              <w:rPr>
                <w:rFonts w:ascii="CMU Concrete" w:hAnsi="CMU Concrete" w:hint="eastAsia"/>
              </w:rPr>
              <w:t>와</w:t>
            </w:r>
            <w:r>
              <w:rPr>
                <w:rFonts w:ascii="CMU Concrete" w:hAnsi="CMU Concrete"/>
              </w:rPr>
              <w:t xml:space="preserve"> </w:t>
            </w:r>
            <w:r>
              <w:rPr>
                <w:rFonts w:ascii="CMU Concrete" w:hAnsi="CMU Concrete" w:hint="eastAsia"/>
              </w:rPr>
              <w:t>더불어</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탐지</w:t>
            </w:r>
            <w:r>
              <w:rPr>
                <w:rFonts w:ascii="CMU Concrete" w:hAnsi="CMU Concrete"/>
              </w:rPr>
              <w:t xml:space="preserve"> </w:t>
            </w:r>
            <w:r>
              <w:rPr>
                <w:rFonts w:ascii="CMU Concrete" w:hAnsi="CMU Concrete" w:hint="eastAsia"/>
              </w:rPr>
              <w:t>알고리즘으로</w:t>
            </w:r>
            <w:r>
              <w:rPr>
                <w:rFonts w:ascii="CMU Concrete" w:hAnsi="CMU Concrete"/>
              </w:rPr>
              <w:t xml:space="preserve"> </w:t>
            </w:r>
            <w:r>
              <w:rPr>
                <w:rFonts w:ascii="CMU Concrete" w:hAnsi="CMU Concrete" w:hint="eastAsia"/>
              </w:rPr>
              <w:t>활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44FF4FE" w14:textId="77777777" w:rsidR="00504984" w:rsidRDefault="00504984">
            <w:pPr>
              <w:rPr>
                <w:rFonts w:ascii="CMU Concrete" w:hAnsi="CMU Concrete"/>
              </w:rPr>
            </w:pPr>
          </w:p>
          <w:p w14:paraId="3A76A6C4" w14:textId="77777777" w:rsidR="00504984" w:rsidRDefault="00504984">
            <w:pPr>
              <w:rPr>
                <w:rFonts w:ascii="CMU Concrete" w:hAnsi="CMU Concrete"/>
              </w:rPr>
            </w:pPr>
          </w:p>
        </w:tc>
      </w:tr>
    </w:tbl>
    <w:p w14:paraId="14F6A0AD" w14:textId="77777777" w:rsidR="00614F98" w:rsidRDefault="00614F98" w:rsidP="00614F98">
      <w:pPr>
        <w:pStyle w:val="11"/>
      </w:pPr>
      <w:r>
        <w:rPr>
          <w:rFonts w:hint="eastAsia"/>
        </w:rPr>
        <w:t>개요</w:t>
      </w:r>
    </w:p>
    <w:p w14:paraId="547EBD07" w14:textId="51887BF4" w:rsidR="00614F98" w:rsidRDefault="00614F98" w:rsidP="00614F98">
      <w:pPr>
        <w:pStyle w:val="p2"/>
        <w:rPr>
          <w:rFonts w:ascii="CMU Concrete" w:hAnsi="CMU Concrete"/>
        </w:rPr>
      </w:pPr>
      <w:r>
        <w:rPr>
          <w:rFonts w:ascii="CMU Concrete" w:hAnsi="CMU Concrete"/>
        </w:rPr>
        <w:t>One class SVM</w:t>
      </w:r>
      <w:r>
        <w:rPr>
          <w:rFonts w:ascii="CMU Concrete" w:hAnsi="CMU Concrete" w:hint="eastAsia"/>
        </w:rPr>
        <w:t>은</w:t>
      </w:r>
      <w:r>
        <w:rPr>
          <w:rFonts w:ascii="CMU Concrete" w:hAnsi="CMU Concrete"/>
        </w:rPr>
        <w:t xml:space="preserve"> </w:t>
      </w:r>
      <w:r>
        <w:rPr>
          <w:rFonts w:ascii="CMU Concrete" w:hAnsi="CMU Concrete" w:hint="eastAsia"/>
        </w:rPr>
        <w:t>기존의</w:t>
      </w:r>
      <w:r>
        <w:rPr>
          <w:rFonts w:ascii="CMU Concrete" w:hAnsi="CMU Concrete"/>
        </w:rPr>
        <w:t xml:space="preserve"> Support Vector Machine </w:t>
      </w:r>
      <w:r>
        <w:rPr>
          <w:rFonts w:ascii="CMU Concrete" w:hAnsi="CMU Concrete" w:hint="eastAsia"/>
        </w:rPr>
        <w:t>알고리즘을</w:t>
      </w:r>
      <w:r>
        <w:rPr>
          <w:rFonts w:ascii="CMU Concrete" w:hAnsi="CMU Concrete"/>
        </w:rPr>
        <w:t xml:space="preserve"> </w:t>
      </w:r>
      <w:r>
        <w:rPr>
          <w:rFonts w:ascii="CMU Concrete" w:hAnsi="CMU Concrete" w:hint="eastAsia"/>
        </w:rPr>
        <w:t>활용한</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기존의</w:t>
      </w:r>
      <w:r>
        <w:rPr>
          <w:rFonts w:ascii="CMU Concrete" w:hAnsi="CMU Concrete"/>
        </w:rPr>
        <w:t xml:space="preserve"> SVC(Support Vector Machine Classification) </w:t>
      </w:r>
      <w:r>
        <w:rPr>
          <w:rFonts w:ascii="CMU Concrete" w:hAnsi="CMU Concrete" w:hint="eastAsia"/>
        </w:rPr>
        <w:t>알고리즘의</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w:t>
      </w:r>
      <w:r>
        <w:rPr>
          <w:rFonts w:ascii="CMU Concrete" w:hAnsi="CMU Concrete"/>
        </w:rPr>
        <w:t xml:space="preserve"> </w:t>
      </w:r>
      <w:r>
        <w:rPr>
          <w:rFonts w:ascii="CMU Concrete" w:hAnsi="CMU Concrete" w:hint="eastAsia"/>
        </w:rPr>
        <w:t>이상의</w:t>
      </w:r>
      <w:r>
        <w:rPr>
          <w:rFonts w:ascii="CMU Concrete" w:hAnsi="CMU Concrete"/>
        </w:rPr>
        <w:t xml:space="preserve"> class</w:t>
      </w:r>
      <w:r>
        <w:rPr>
          <w:rFonts w:ascii="CMU Concrete" w:hAnsi="CMU Concrete" w:hint="eastAsia"/>
        </w:rPr>
        <w:t>를</w:t>
      </w:r>
      <w:r>
        <w:rPr>
          <w:rFonts w:ascii="CMU Concrete" w:hAnsi="CMU Concrete"/>
        </w:rPr>
        <w:t xml:space="preserve"> </w:t>
      </w:r>
      <w:r>
        <w:rPr>
          <w:rFonts w:ascii="CMU Concrete" w:hAnsi="CMU Concrete" w:hint="eastAsia"/>
        </w:rPr>
        <w:t>갖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이용하여</w:t>
      </w:r>
      <w:r>
        <w:rPr>
          <w:rFonts w:ascii="CMU Concrete" w:hAnsi="CMU Concrete"/>
        </w:rPr>
        <w:t xml:space="preserve"> support vector machine </w:t>
      </w:r>
      <w:r>
        <w:rPr>
          <w:rFonts w:ascii="CMU Concrete" w:hAnsi="CMU Concrete" w:hint="eastAsia"/>
        </w:rPr>
        <w:t>알고리즘을</w:t>
      </w:r>
      <w:r>
        <w:rPr>
          <w:rFonts w:ascii="CMU Concrete" w:hAnsi="CMU Concrete"/>
        </w:rPr>
        <w:t xml:space="preserve"> </w:t>
      </w:r>
      <w:r>
        <w:rPr>
          <w:rFonts w:ascii="CMU Concrete" w:hAnsi="CMU Concrete" w:hint="eastAsia"/>
        </w:rPr>
        <w:t>이용하여</w:t>
      </w:r>
      <w:r>
        <w:rPr>
          <w:rFonts w:ascii="CMU Concrete" w:hAnsi="CMU Concrete"/>
        </w:rPr>
        <w:t xml:space="preserve"> class</w:t>
      </w:r>
      <w:r>
        <w:rPr>
          <w:rFonts w:ascii="CMU Concrete" w:hAnsi="CMU Concrete" w:hint="eastAsia"/>
        </w:rPr>
        <w:t>를</w:t>
      </w:r>
      <w:r>
        <w:rPr>
          <w:rFonts w:ascii="CMU Concrete" w:hAnsi="CMU Concrete"/>
        </w:rPr>
        <w:t xml:space="preserve"> </w:t>
      </w:r>
      <w:r>
        <w:rPr>
          <w:rFonts w:ascii="CMU Concrete" w:hAnsi="CMU Concrete" w:hint="eastAsia"/>
        </w:rPr>
        <w:t>분류하는</w:t>
      </w:r>
      <w:r>
        <w:rPr>
          <w:rFonts w:ascii="CMU Concrete" w:hAnsi="CMU Concrete"/>
        </w:rPr>
        <w:t xml:space="preserve"> </w:t>
      </w:r>
      <w:r>
        <w:rPr>
          <w:rFonts w:ascii="CMU Concrete" w:hAnsi="CMU Concrete" w:hint="eastAsia"/>
        </w:rPr>
        <w:t>방법이었다면</w:t>
      </w:r>
      <w:r>
        <w:rPr>
          <w:rFonts w:ascii="CMU Concrete" w:hAnsi="CMU Concrete"/>
        </w:rPr>
        <w:t>, One class SVM</w:t>
      </w:r>
      <w:r>
        <w:rPr>
          <w:rFonts w:ascii="CMU Concrete" w:hAnsi="CMU Concrete" w:hint="eastAsia"/>
        </w:rPr>
        <w:t>은</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하나의</w:t>
      </w:r>
      <w:r>
        <w:rPr>
          <w:rFonts w:ascii="CMU Concrete" w:hAnsi="CMU Concrete"/>
        </w:rPr>
        <w:t xml:space="preserve"> class</w:t>
      </w:r>
      <w:r>
        <w:rPr>
          <w:rFonts w:ascii="CMU Concrete" w:hAnsi="CMU Concrete" w:hint="eastAsia"/>
        </w:rPr>
        <w:t>를</w:t>
      </w:r>
      <w:r>
        <w:rPr>
          <w:rFonts w:ascii="CMU Concrete" w:hAnsi="CMU Concrete"/>
        </w:rPr>
        <w:t xml:space="preserve"> </w:t>
      </w:r>
      <w:r>
        <w:rPr>
          <w:rFonts w:ascii="CMU Concrete" w:hAnsi="CMU Concrete" w:hint="eastAsia"/>
        </w:rPr>
        <w:t>갖고</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때</w:t>
      </w:r>
      <w:r>
        <w:rPr>
          <w:rFonts w:ascii="CMU Concrete" w:hAnsi="CMU Concrete"/>
        </w:rPr>
        <w:t xml:space="preserve"> training</w:t>
      </w:r>
      <w:r>
        <w:rPr>
          <w:rFonts w:ascii="CMU Concrete" w:hAnsi="CMU Concrete" w:hint="eastAsia"/>
        </w:rPr>
        <w:t>을</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군집화</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해당</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속하는지를</w:t>
      </w:r>
      <w:r>
        <w:rPr>
          <w:rFonts w:ascii="CMU Concrete" w:hAnsi="CMU Concrete"/>
        </w:rPr>
        <w:t xml:space="preserve"> </w:t>
      </w:r>
      <w:r>
        <w:rPr>
          <w:rFonts w:ascii="CMU Concrete" w:hAnsi="CMU Concrete" w:hint="eastAsia"/>
        </w:rPr>
        <w:t>확인하는</w:t>
      </w:r>
      <w:r>
        <w:rPr>
          <w:rFonts w:ascii="CMU Concrete" w:hAnsi="CMU Concrete"/>
        </w:rPr>
        <w:t xml:space="preserve"> </w:t>
      </w:r>
      <w:r>
        <w:rPr>
          <w:rFonts w:ascii="CMU Concrete" w:hAnsi="CMU Concrete" w:hint="eastAsia"/>
        </w:rPr>
        <w:t>방법입니다</w:t>
      </w:r>
      <w:r>
        <w:rPr>
          <w:rFonts w:ascii="CMU Concrete" w:hAnsi="CMU Concrete"/>
        </w:rPr>
        <w:t xml:space="preserve">. </w:t>
      </w:r>
      <w:r>
        <w:rPr>
          <w:rFonts w:ascii="CMU Concrete" w:hAnsi="CMU Concrete" w:hint="eastAsia"/>
        </w:rPr>
        <w:t>만약</w:t>
      </w:r>
      <w:r>
        <w:rPr>
          <w:rFonts w:ascii="CMU Concrete" w:hAnsi="CMU Concrete"/>
        </w:rPr>
        <w:t xml:space="preserve"> </w:t>
      </w:r>
      <w:r>
        <w:rPr>
          <w:rFonts w:ascii="CMU Concrete" w:hAnsi="CMU Concrete" w:hint="eastAsia"/>
        </w:rPr>
        <w:t>해당</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속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경우</w:t>
      </w:r>
      <w:r>
        <w:rPr>
          <w:rFonts w:ascii="CMU Concrete" w:hAnsi="CMU Concrete"/>
        </w:rPr>
        <w:t>, outlier</w:t>
      </w:r>
      <w:r>
        <w:rPr>
          <w:rFonts w:ascii="CMU Concrete" w:hAnsi="CMU Concrete" w:hint="eastAsia"/>
        </w:rPr>
        <w:t>라고</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기준이</w:t>
      </w:r>
      <w:r>
        <w:rPr>
          <w:rFonts w:ascii="CMU Concrete" w:hAnsi="CMU Concrete"/>
        </w:rPr>
        <w:t xml:space="preserve"> </w:t>
      </w:r>
      <w:r>
        <w:rPr>
          <w:rFonts w:ascii="CMU Concrete" w:hAnsi="CMU Concrete" w:hint="eastAsia"/>
        </w:rPr>
        <w:t>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D268784" w14:textId="77777777" w:rsidR="00614F98" w:rsidRDefault="00614F98" w:rsidP="00614F98">
      <w:pPr>
        <w:pStyle w:val="p2"/>
        <w:jc w:val="center"/>
        <w:rPr>
          <w:rFonts w:ascii="CMU Concrete" w:hAnsi="CMU Concrete"/>
        </w:rPr>
      </w:pPr>
      <w:r>
        <w:rPr>
          <w:rFonts w:ascii="CMU Concrete" w:hAnsi="CMU Concrete"/>
          <w:noProof/>
        </w:rPr>
        <w:drawing>
          <wp:inline distT="0" distB="0" distL="0" distR="0" wp14:anchorId="45750CF9" wp14:editId="793FCBA0">
            <wp:extent cx="2838450" cy="733425"/>
            <wp:effectExtent l="0" t="0" r="0" b="9525"/>
            <wp:docPr id="292" name="그림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838450" cy="733425"/>
                    </a:xfrm>
                    <a:prstGeom prst="rect">
                      <a:avLst/>
                    </a:prstGeom>
                    <a:noFill/>
                    <a:ln>
                      <a:noFill/>
                    </a:ln>
                  </pic:spPr>
                </pic:pic>
              </a:graphicData>
            </a:graphic>
          </wp:inline>
        </w:drawing>
      </w:r>
    </w:p>
    <w:p w14:paraId="6A29A1DA" w14:textId="77777777" w:rsidR="00614F98" w:rsidRDefault="00614F98" w:rsidP="00614F98">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식은</w:t>
      </w:r>
      <w:r>
        <w:rPr>
          <w:rFonts w:ascii="CMU Concrete" w:hAnsi="CMU Concrete"/>
        </w:rPr>
        <w:t xml:space="preserve"> </w:t>
      </w:r>
      <w:r>
        <w:rPr>
          <w:rFonts w:ascii="CMU Concrete" w:hAnsi="CMU Concrete" w:hint="eastAsia"/>
        </w:rPr>
        <w:t>기존의</w:t>
      </w:r>
      <w:r>
        <w:rPr>
          <w:rFonts w:ascii="CMU Concrete" w:hAnsi="CMU Concrete"/>
        </w:rPr>
        <w:t xml:space="preserve"> SVM</w:t>
      </w:r>
      <w:r>
        <w:rPr>
          <w:rFonts w:ascii="CMU Concrete" w:hAnsi="CMU Concrete" w:hint="eastAsia"/>
        </w:rPr>
        <w:t>의</w:t>
      </w:r>
      <w:r>
        <w:rPr>
          <w:rFonts w:ascii="CMU Concrete" w:hAnsi="CMU Concrete"/>
        </w:rPr>
        <w:t xml:space="preserve"> </w:t>
      </w:r>
      <w:r>
        <w:rPr>
          <w:rFonts w:ascii="CMU Concrete" w:hAnsi="CMU Concrete" w:hint="eastAsia"/>
        </w:rPr>
        <w:t>알고리즘에서</w:t>
      </w:r>
      <w:r>
        <w:rPr>
          <w:rFonts w:ascii="CMU Concrete" w:hAnsi="CMU Concrete"/>
        </w:rPr>
        <w:t xml:space="preserve"> </w:t>
      </w:r>
      <w:r>
        <w:rPr>
          <w:rFonts w:ascii="CMU Concrete" w:hAnsi="CMU Concrete" w:hint="eastAsia"/>
        </w:rPr>
        <w:t>설명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식과</w:t>
      </w:r>
      <w:r>
        <w:rPr>
          <w:rFonts w:ascii="CMU Concrete" w:hAnsi="CMU Concrete"/>
        </w:rPr>
        <w:t xml:space="preserve"> </w:t>
      </w:r>
      <w:r>
        <w:rPr>
          <w:rFonts w:ascii="CMU Concrete" w:hAnsi="CMU Concrete" w:hint="eastAsia"/>
        </w:rPr>
        <w:t>같습니다</w:t>
      </w:r>
      <w:r>
        <w:rPr>
          <w:rFonts w:ascii="CMU Concrete" w:hAnsi="CMU Concrete"/>
        </w:rPr>
        <w:t xml:space="preserve">. </w:t>
      </w:r>
      <w:r>
        <w:rPr>
          <w:rFonts w:ascii="CMU Concrete" w:hAnsi="CMU Concrete" w:hint="eastAsia"/>
        </w:rPr>
        <w:t>위의</w:t>
      </w:r>
      <w:r>
        <w:rPr>
          <w:rFonts w:ascii="CMU Concrete" w:hAnsi="CMU Concrete"/>
        </w:rPr>
        <w:t xml:space="preserve"> </w:t>
      </w:r>
      <w:r>
        <w:rPr>
          <w:rFonts w:ascii="CMU Concrete" w:hAnsi="CMU Concrete" w:hint="eastAsia"/>
        </w:rPr>
        <w:t>식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의미를</w:t>
      </w:r>
      <w:r>
        <w:rPr>
          <w:rFonts w:ascii="CMU Concrete" w:hAnsi="CMU Concrete"/>
        </w:rPr>
        <w:t xml:space="preserve"> </w:t>
      </w:r>
      <w:r>
        <w:rPr>
          <w:rFonts w:ascii="CMU Concrete" w:hAnsi="CMU Concrete" w:hint="eastAsia"/>
        </w:rPr>
        <w:t>가집니다</w:t>
      </w:r>
      <w:r>
        <w:rPr>
          <w:rFonts w:ascii="CMU Concrete" w:hAnsi="CMU Concrete"/>
        </w:rPr>
        <w:t xml:space="preserve">. </w:t>
      </w:r>
      <w:r>
        <w:rPr>
          <w:rFonts w:ascii="CMU Concrete" w:hAnsi="CMU Concrete" w:hint="eastAsia"/>
        </w:rPr>
        <w:t>첫째로</w:t>
      </w:r>
      <w:r>
        <w:rPr>
          <w:rFonts w:ascii="CMU Concrete" w:hAnsi="CMU Concrete"/>
        </w:rPr>
        <w:t xml:space="preserve">, </w:t>
      </w:r>
      <w:r>
        <w:rPr>
          <w:rFonts w:ascii="CMU Concrete" w:hAnsi="CMU Concrete" w:hint="eastAsia"/>
        </w:rPr>
        <w:t>기존의</w:t>
      </w:r>
      <w:r>
        <w:rPr>
          <w:rFonts w:ascii="CMU Concrete" w:hAnsi="CMU Concrete"/>
        </w:rPr>
        <w:t xml:space="preserve"> SVM</w:t>
      </w:r>
      <w:r>
        <w:rPr>
          <w:rFonts w:ascii="CMU Concrete" w:hAnsi="CMU Concrete" w:hint="eastAsia"/>
        </w:rPr>
        <w:t>같이</w:t>
      </w:r>
      <w:r>
        <w:rPr>
          <w:rFonts w:ascii="CMU Concrete" w:hAnsi="CMU Concrete"/>
        </w:rPr>
        <w:t xml:space="preserve"> margin</w:t>
      </w:r>
      <w:r>
        <w:rPr>
          <w:rFonts w:ascii="CMU Concrete" w:hAnsi="CMU Concrete" w:hint="eastAsia"/>
        </w:rPr>
        <w:t>을</w:t>
      </w:r>
      <w:r>
        <w:rPr>
          <w:rFonts w:ascii="CMU Concrete" w:hAnsi="CMU Concrete"/>
        </w:rPr>
        <w:t xml:space="preserve"> </w:t>
      </w:r>
      <w:r>
        <w:rPr>
          <w:rFonts w:ascii="CMU Concrete" w:hAnsi="CMU Concrete" w:hint="eastAsia"/>
        </w:rPr>
        <w:t>최대화</w:t>
      </w:r>
      <w:r>
        <w:rPr>
          <w:rFonts w:ascii="CMU Concrete" w:hAnsi="CMU Concrete"/>
        </w:rPr>
        <w:t xml:space="preserve"> </w:t>
      </w:r>
      <w:r>
        <w:rPr>
          <w:rFonts w:ascii="CMU Concrete" w:hAnsi="CMU Concrete" w:hint="eastAsia"/>
        </w:rPr>
        <w:t>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목적이</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번째는</w:t>
      </w:r>
      <w:r>
        <w:rPr>
          <w:rFonts w:ascii="CMU Concrete" w:hAnsi="CMU Concrete"/>
        </w:rPr>
        <w:t xml:space="preserve">, </w:t>
      </w:r>
      <w:r>
        <w:rPr>
          <w:rFonts w:ascii="CMU Concrete" w:hAnsi="CMU Concrete" w:hint="eastAsia"/>
        </w:rPr>
        <w:t>군집을</w:t>
      </w:r>
      <w:r>
        <w:rPr>
          <w:rFonts w:ascii="CMU Concrete" w:hAnsi="CMU Concrete"/>
        </w:rPr>
        <w:t xml:space="preserve"> </w:t>
      </w:r>
      <w:r>
        <w:rPr>
          <w:rFonts w:ascii="CMU Concrete" w:hAnsi="CMU Concrete" w:hint="eastAsia"/>
        </w:rPr>
        <w:t>나누는</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평면을</w:t>
      </w:r>
      <w:r>
        <w:rPr>
          <w:rFonts w:ascii="CMU Concrete" w:hAnsi="CMU Concrete"/>
        </w:rPr>
        <w:t xml:space="preserve"> </w:t>
      </w:r>
      <w:r>
        <w:rPr>
          <w:rFonts w:ascii="CMU Concrete" w:hAnsi="CMU Concrete" w:hint="eastAsia"/>
        </w:rPr>
        <w:t>좀</w:t>
      </w:r>
      <w:r>
        <w:rPr>
          <w:rFonts w:ascii="CMU Concrete" w:hAnsi="CMU Concrete"/>
        </w:rPr>
        <w:t xml:space="preserve"> </w:t>
      </w:r>
      <w:r>
        <w:rPr>
          <w:rFonts w:ascii="CMU Concrete" w:hAnsi="CMU Concrete" w:hint="eastAsia"/>
        </w:rPr>
        <w:t>더</w:t>
      </w:r>
      <w:r>
        <w:rPr>
          <w:rFonts w:ascii="CMU Concrete" w:hAnsi="CMU Concrete"/>
        </w:rPr>
        <w:t xml:space="preserve"> tight </w:t>
      </w:r>
      <w:r>
        <w:rPr>
          <w:rFonts w:ascii="CMU Concrete" w:hAnsi="CMU Concrete" w:hint="eastAsia"/>
        </w:rPr>
        <w:t>하게</w:t>
      </w:r>
      <w:r>
        <w:rPr>
          <w:rFonts w:ascii="CMU Concrete" w:hAnsi="CMU Concrete"/>
        </w:rPr>
        <w:t xml:space="preserve"> </w:t>
      </w:r>
      <w:r>
        <w:rPr>
          <w:rFonts w:ascii="CMU Concrete" w:hAnsi="CMU Concrete" w:hint="eastAsia"/>
        </w:rPr>
        <w:t>조정하는</w:t>
      </w:r>
      <w:r>
        <w:rPr>
          <w:rFonts w:ascii="CMU Concrete" w:hAnsi="CMU Concrete"/>
        </w:rPr>
        <w:t xml:space="preserve"> </w:t>
      </w:r>
      <w:r>
        <w:rPr>
          <w:rFonts w:ascii="CMU Concrete" w:hAnsi="CMU Concrete" w:hint="eastAsia"/>
        </w:rPr>
        <w:t>의미를</w:t>
      </w:r>
      <w:r>
        <w:rPr>
          <w:rFonts w:ascii="CMU Concrete" w:hAnsi="CMU Concrete"/>
        </w:rPr>
        <w:t xml:space="preserve"> </w:t>
      </w:r>
      <w:r>
        <w:rPr>
          <w:rFonts w:ascii="CMU Concrete" w:hAnsi="CMU Concrete" w:hint="eastAsia"/>
        </w:rPr>
        <w:t>갖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원점으로부터</w:t>
      </w:r>
      <w:r>
        <w:rPr>
          <w:rFonts w:ascii="CMU Concrete" w:hAnsi="CMU Concrete"/>
        </w:rPr>
        <w:t xml:space="preserve"> </w:t>
      </w:r>
      <w:r>
        <w:rPr>
          <w:rFonts w:ascii="CMU Concrete" w:hAnsi="CMU Concrete" w:hint="eastAsia"/>
        </w:rPr>
        <w:t>최대한</w:t>
      </w:r>
      <w:r>
        <w:rPr>
          <w:rFonts w:ascii="CMU Concrete" w:hAnsi="CMU Concrete"/>
        </w:rPr>
        <w:t xml:space="preserve"> </w:t>
      </w:r>
      <w:r>
        <w:rPr>
          <w:rFonts w:ascii="CMU Concrete" w:hAnsi="CMU Concrete" w:hint="eastAsia"/>
        </w:rPr>
        <w:t>멀리</w:t>
      </w:r>
      <w:r>
        <w:rPr>
          <w:rFonts w:ascii="CMU Concrete" w:hAnsi="CMU Concrete"/>
        </w:rPr>
        <w:t xml:space="preserve"> </w:t>
      </w:r>
      <w:r>
        <w:rPr>
          <w:rFonts w:ascii="CMU Concrete" w:hAnsi="CMU Concrete" w:hint="eastAsia"/>
        </w:rPr>
        <w:t>떨어지도록</w:t>
      </w:r>
      <w:r>
        <w:rPr>
          <w:rFonts w:ascii="CMU Concrete" w:hAnsi="CMU Concrete"/>
        </w:rPr>
        <w:t xml:space="preserve"> </w:t>
      </w:r>
      <w:r>
        <w:rPr>
          <w:rFonts w:hint="eastAsia"/>
        </w:rPr>
        <w:t>ρ</w:t>
      </w:r>
      <w:r>
        <w:rPr>
          <w:rFonts w:ascii="CMU Concrete" w:hAnsi="CMU Concrete"/>
        </w:rPr>
        <w:t xml:space="preserve"> </w:t>
      </w:r>
      <w:r>
        <w:rPr>
          <w:rFonts w:ascii="CMU Concrete" w:hAnsi="CMU Concrete" w:hint="eastAsia"/>
        </w:rPr>
        <w:t>인자를</w:t>
      </w:r>
      <w:r>
        <w:rPr>
          <w:rFonts w:ascii="CMU Concrete" w:hAnsi="CMU Concrete"/>
        </w:rPr>
        <w:t xml:space="preserve"> </w:t>
      </w:r>
      <w:r>
        <w:rPr>
          <w:rFonts w:ascii="CMU Concrete" w:hAnsi="CMU Concrete" w:hint="eastAsia"/>
        </w:rPr>
        <w:t>조정합니다</w:t>
      </w:r>
      <w:r>
        <w:rPr>
          <w:rFonts w:ascii="CMU Concrete" w:hAnsi="CMU Concrete"/>
        </w:rPr>
        <w:t xml:space="preserve">. </w:t>
      </w:r>
      <w:r>
        <w:rPr>
          <w:rFonts w:ascii="CMU Concrete" w:hAnsi="CMU Concrete" w:hint="eastAsia"/>
        </w:rPr>
        <w:t>마지막으로</w:t>
      </w:r>
      <w:r>
        <w:rPr>
          <w:rFonts w:ascii="CMU Concrete" w:hAnsi="CMU Concrete"/>
        </w:rPr>
        <w:t xml:space="preserve"> slack variable</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나눠진</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속하지</w:t>
      </w:r>
      <w:r>
        <w:rPr>
          <w:rFonts w:ascii="CMU Concrete" w:hAnsi="CMU Concrete"/>
        </w:rPr>
        <w:t xml:space="preserve"> </w:t>
      </w:r>
      <w:r>
        <w:rPr>
          <w:rFonts w:ascii="CMU Concrete" w:hAnsi="CMU Concrete" w:hint="eastAsia"/>
        </w:rPr>
        <w:t>않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w:t>
      </w:r>
      <w:r>
        <w:rPr>
          <w:rFonts w:ascii="CMU Concrete" w:hAnsi="CMU Concrete"/>
        </w:rPr>
        <w:t xml:space="preserve"> penalty</w:t>
      </w:r>
      <w:r>
        <w:rPr>
          <w:rFonts w:ascii="CMU Concrete" w:hAnsi="CMU Concrete" w:hint="eastAsia"/>
        </w:rPr>
        <w:t>를</w:t>
      </w:r>
      <w:r>
        <w:rPr>
          <w:rFonts w:ascii="CMU Concrete" w:hAnsi="CMU Concrete"/>
        </w:rPr>
        <w:t xml:space="preserve"> </w:t>
      </w:r>
      <w:r>
        <w:rPr>
          <w:rFonts w:ascii="CMU Concrete" w:hAnsi="CMU Concrete" w:hint="eastAsia"/>
        </w:rPr>
        <w:t>주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세</w:t>
      </w:r>
      <w:r>
        <w:rPr>
          <w:rFonts w:ascii="CMU Concrete" w:hAnsi="CMU Concrete"/>
        </w:rPr>
        <w:t xml:space="preserve"> </w:t>
      </w:r>
      <w:r>
        <w:rPr>
          <w:rFonts w:ascii="CMU Concrete" w:hAnsi="CMU Concrete" w:hint="eastAsia"/>
        </w:rPr>
        <w:t>가지의</w:t>
      </w:r>
      <w:r>
        <w:rPr>
          <w:rFonts w:ascii="CMU Concrete" w:hAnsi="CMU Concrete"/>
        </w:rPr>
        <w:t xml:space="preserve"> </w:t>
      </w:r>
      <w:r>
        <w:rPr>
          <w:rFonts w:ascii="CMU Concrete" w:hAnsi="CMU Concrete" w:hint="eastAsia"/>
        </w:rPr>
        <w:t>식을</w:t>
      </w:r>
      <w:r>
        <w:rPr>
          <w:rFonts w:ascii="CMU Concrete" w:hAnsi="CMU Concrete"/>
        </w:rPr>
        <w:t xml:space="preserve"> </w:t>
      </w:r>
      <w:r>
        <w:rPr>
          <w:rFonts w:ascii="CMU Concrete" w:hAnsi="CMU Concrete" w:hint="eastAsia"/>
        </w:rPr>
        <w:t>통합적으로</w:t>
      </w:r>
      <w:r>
        <w:rPr>
          <w:rFonts w:ascii="CMU Concrete" w:hAnsi="CMU Concrete"/>
        </w:rPr>
        <w:t xml:space="preserve"> </w:t>
      </w:r>
      <w:r>
        <w:rPr>
          <w:rFonts w:ascii="CMU Concrete" w:hAnsi="CMU Concrete" w:hint="eastAsia"/>
        </w:rPr>
        <w:t>고려한</w:t>
      </w:r>
      <w:r>
        <w:rPr>
          <w:rFonts w:ascii="CMU Concrete" w:hAnsi="CMU Concrete"/>
        </w:rPr>
        <w:t xml:space="preserve"> </w:t>
      </w:r>
      <w:r>
        <w:rPr>
          <w:rFonts w:ascii="CMU Concrete" w:hAnsi="CMU Concrete" w:hint="eastAsia"/>
        </w:rPr>
        <w:t>평면이</w:t>
      </w:r>
      <w:r>
        <w:rPr>
          <w:rFonts w:ascii="CMU Concrete" w:hAnsi="CMU Concrete"/>
        </w:rPr>
        <w:t xml:space="preserve"> </w:t>
      </w:r>
      <w:r>
        <w:rPr>
          <w:rFonts w:ascii="CMU Concrete" w:hAnsi="CMU Concrete" w:hint="eastAsia"/>
        </w:rPr>
        <w:t>만들어</w:t>
      </w:r>
      <w:r>
        <w:rPr>
          <w:rFonts w:ascii="CMU Concrete" w:hAnsi="CMU Concrete"/>
        </w:rPr>
        <w:t xml:space="preserve"> </w:t>
      </w:r>
      <w:r>
        <w:rPr>
          <w:rFonts w:ascii="CMU Concrete" w:hAnsi="CMU Concrete" w:hint="eastAsia"/>
        </w:rPr>
        <w:t>지며</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군집이</w:t>
      </w:r>
      <w:r>
        <w:rPr>
          <w:rFonts w:ascii="CMU Concrete" w:hAnsi="CMU Concrete"/>
        </w:rPr>
        <w:t xml:space="preserve"> </w:t>
      </w:r>
      <w:r>
        <w:rPr>
          <w:rFonts w:ascii="CMU Concrete" w:hAnsi="CMU Concrete" w:hint="eastAsia"/>
        </w:rPr>
        <w:t>나눠지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과정은</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그림을</w:t>
      </w:r>
      <w:r>
        <w:rPr>
          <w:rFonts w:ascii="CMU Concrete" w:hAnsi="CMU Concrete"/>
        </w:rPr>
        <w:t xml:space="preserve"> </w:t>
      </w:r>
      <w:r>
        <w:rPr>
          <w:rFonts w:ascii="CMU Concrete" w:hAnsi="CMU Concrete" w:hint="eastAsia"/>
        </w:rPr>
        <w:t>참고하시면</w:t>
      </w:r>
      <w:r>
        <w:rPr>
          <w:rFonts w:ascii="CMU Concrete" w:hAnsi="CMU Concrete"/>
        </w:rPr>
        <w:t xml:space="preserve"> </w:t>
      </w:r>
      <w:r>
        <w:rPr>
          <w:rFonts w:ascii="CMU Concrete" w:hAnsi="CMU Concrete" w:hint="eastAsia"/>
        </w:rPr>
        <w:t>됩니다</w:t>
      </w:r>
      <w:r>
        <w:rPr>
          <w:rFonts w:ascii="CMU Concrete" w:hAnsi="CMU Concrete"/>
        </w:rPr>
        <w:t xml:space="preserve">. </w:t>
      </w:r>
    </w:p>
    <w:p w14:paraId="5A330C4C" w14:textId="77777777" w:rsidR="00614F98" w:rsidRDefault="00614F98" w:rsidP="00614F98">
      <w:pPr>
        <w:pStyle w:val="p2"/>
        <w:jc w:val="center"/>
        <w:rPr>
          <w:rFonts w:ascii="CMU Concrete" w:hAnsi="CMU Concrete"/>
        </w:rPr>
      </w:pPr>
      <w:r>
        <w:rPr>
          <w:noProof/>
        </w:rPr>
        <mc:AlternateContent>
          <mc:Choice Requires="wps">
            <w:drawing>
              <wp:anchor distT="0" distB="0" distL="114300" distR="114300" simplePos="0" relativeHeight="251654144" behindDoc="0" locked="0" layoutInCell="1" allowOverlap="1" wp14:anchorId="563E788C" wp14:editId="1F73A759">
                <wp:simplePos x="0" y="0"/>
                <wp:positionH relativeFrom="column">
                  <wp:posOffset>3798570</wp:posOffset>
                </wp:positionH>
                <wp:positionV relativeFrom="paragraph">
                  <wp:posOffset>1559560</wp:posOffset>
                </wp:positionV>
                <wp:extent cx="205105" cy="194945"/>
                <wp:effectExtent l="0" t="0" r="23495" b="14605"/>
                <wp:wrapNone/>
                <wp:docPr id="738" name="타원 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105" cy="194945"/>
                        </a:xfrm>
                        <a:prstGeom prst="ellipse">
                          <a:avLst/>
                        </a:prstGeom>
                        <a:noFill/>
                        <a:ln w="9525">
                          <a:solidFill>
                            <a:srgbClr val="FF0000"/>
                          </a:solidFill>
                          <a:round/>
                          <a:headEnd/>
                          <a:tailEnd/>
                        </a:ln>
                      </wps:spPr>
                      <wps:bodyPr rot="0" spcFirstLastPara="0" vertOverflow="overflow" horzOverflow="overflow" vert="horz" wrap="square" lIns="90000" tIns="46800" rIns="90000" bIns="4680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5A33A4D8" id="타원 738" o:spid="_x0000_s1026" style="position:absolute;left:0;text-align:left;margin-left:299.1pt;margin-top:122.8pt;width:16.15pt;height:15.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" filled="f" strokecolor="red">
                <v:path arrowok="t"/>
                <v:textbox inset="2.5mm,1.3mm,2.5mm,1.3mm"/>
              </v:oval>
            </w:pict>
          </mc:Fallback>
        </mc:AlternateContent>
      </w:r>
      <w:r>
        <w:rPr>
          <w:noProof/>
        </w:rPr>
        <mc:AlternateContent>
          <mc:Choice Requires="wps">
            <w:drawing>
              <wp:anchor distT="0" distB="0" distL="114300" distR="114300" simplePos="0" relativeHeight="251655168" behindDoc="0" locked="0" layoutInCell="1" allowOverlap="1" wp14:anchorId="59F83BEA" wp14:editId="32E7BC4D">
                <wp:simplePos x="0" y="0"/>
                <wp:positionH relativeFrom="column">
                  <wp:posOffset>3382010</wp:posOffset>
                </wp:positionH>
                <wp:positionV relativeFrom="paragraph">
                  <wp:posOffset>1294765</wp:posOffset>
                </wp:positionV>
                <wp:extent cx="771525" cy="320040"/>
                <wp:effectExtent l="0" t="0" r="0" b="0"/>
                <wp:wrapNone/>
                <wp:docPr id="737"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1525" cy="320040"/>
                        </a:xfrm>
                        <a:prstGeom prst="rect">
                          <a:avLst/>
                        </a:prstGeom>
                        <a:noFill/>
                      </wps:spPr>
                      <wps:txbx>
                        <w:txbxContent>
                          <w:p w14:paraId="15E4204D" w14:textId="77777777" w:rsidR="00BA216B" w:rsidRDefault="00BA216B" w:rsidP="00614F98">
                            <w:pPr>
                              <w:pStyle w:val="af7"/>
                              <w:spacing w:before="0" w:beforeAutospacing="0" w:after="0" w:afterAutospacing="0"/>
                              <w:jc w:val="center"/>
                              <w:textAlignment w:val="baseline"/>
                            </w:pPr>
                            <w:r>
                              <w:rPr>
                                <w:rFonts w:ascii="HY헤드라인M" w:eastAsia="HY헤드라인M" w:cs="Times New Roman" w:hint="eastAsia"/>
                                <w:color w:val="000000"/>
                                <w:kern w:val="24"/>
                                <w:sz w:val="22"/>
                                <w:szCs w:val="22"/>
                              </w:rPr>
                              <w:t>outlier</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59F83BEA" id="Text Box 737" o:spid="_x0000_s1106" type="#_x0000_t202" style="position:absolute;left:0;text-align:left;margin-left:266.3pt;margin-top:101.95pt;width:60.75pt;height:25.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" filled="f" stroked="f">
                <v:textbox style="mso-fit-shape-to-text:t">
                  <w:txbxContent>
                    <w:p w14:paraId="15E4204D" w14:textId="77777777" w:rsidR="00BA216B" w:rsidRDefault="00BA216B" w:rsidP="00614F98">
                      <w:pPr>
                        <w:pStyle w:val="af7"/>
                        <w:spacing w:before="0" w:beforeAutospacing="0" w:after="0" w:afterAutospacing="0"/>
                        <w:jc w:val="center"/>
                        <w:textAlignment w:val="baseline"/>
                      </w:pPr>
                      <w:r>
                        <w:rPr>
                          <w:rFonts w:ascii="HY헤드라인M" w:eastAsia="HY헤드라인M" w:cs="Times New Roman" w:hint="eastAsia"/>
                          <w:color w:val="000000"/>
                          <w:kern w:val="24"/>
                          <w:sz w:val="22"/>
                          <w:szCs w:val="22"/>
                        </w:rPr>
                        <w:t>outlier</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04DACA9A" wp14:editId="7F2FADEF">
                <wp:simplePos x="0" y="0"/>
                <wp:positionH relativeFrom="column">
                  <wp:posOffset>1564005</wp:posOffset>
                </wp:positionH>
                <wp:positionV relativeFrom="paragraph">
                  <wp:posOffset>363855</wp:posOffset>
                </wp:positionV>
                <wp:extent cx="692785" cy="548640"/>
                <wp:effectExtent l="0" t="0" r="0" b="0"/>
                <wp:wrapNone/>
                <wp:docPr id="736"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785" cy="548640"/>
                        </a:xfrm>
                        <a:prstGeom prst="rect">
                          <a:avLst/>
                        </a:prstGeom>
                        <a:noFill/>
                      </wps:spPr>
                      <wps:txbx>
                        <w:txbxContent>
                          <w:p w14:paraId="07611A55" w14:textId="77777777" w:rsidR="00BA216B" w:rsidRDefault="00BA216B" w:rsidP="00614F98">
                            <w:pPr>
                              <w:pStyle w:val="af7"/>
                              <w:spacing w:before="0" w:beforeAutospacing="0" w:after="0" w:afterAutospacing="0"/>
                              <w:jc w:val="center"/>
                            </w:pPr>
                            <w:r>
                              <w:rPr>
                                <w:rFonts w:ascii="맑은 고딕" w:eastAsia="맑은 고딕" w:hAnsi="맑은 고딕" w:cs="Times New Roman" w:hint="eastAsia"/>
                                <w:b/>
                                <w:bCs/>
                                <w:color w:val="000000"/>
                                <w:sz w:val="22"/>
                                <w:szCs w:val="22"/>
                              </w:rPr>
                              <w:t>margin</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04DACA9A" id="Text Box 736" o:spid="_x0000_s1107" type="#_x0000_t202" style="position:absolute;left:0;text-align:left;margin-left:123.15pt;margin-top:28.65pt;width:54.55pt;height:43.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" filled="f" stroked="f">
                <v:textbox style="mso-fit-shape-to-text:t">
                  <w:txbxContent>
                    <w:p w14:paraId="07611A55" w14:textId="77777777" w:rsidR="00BA216B" w:rsidRDefault="00BA216B" w:rsidP="00614F98">
                      <w:pPr>
                        <w:pStyle w:val="af7"/>
                        <w:spacing w:before="0" w:beforeAutospacing="0" w:after="0" w:afterAutospacing="0"/>
                        <w:jc w:val="center"/>
                      </w:pPr>
                      <w:r>
                        <w:rPr>
                          <w:rFonts w:ascii="맑은 고딕" w:eastAsia="맑은 고딕" w:hAnsi="맑은 고딕" w:cs="Times New Roman" w:hint="eastAsia"/>
                          <w:b/>
                          <w:bCs/>
                          <w:color w:val="000000"/>
                          <w:sz w:val="22"/>
                          <w:szCs w:val="22"/>
                        </w:rPr>
                        <w:t>margin</w:t>
                      </w:r>
                    </w:p>
                  </w:txbxContent>
                </v:textbox>
              </v:shape>
            </w:pict>
          </mc:Fallback>
        </mc:AlternateContent>
      </w:r>
      <w:r>
        <w:rPr>
          <w:noProof/>
        </w:rPr>
        <w:drawing>
          <wp:inline distT="0" distB="0" distL="0" distR="0" wp14:anchorId="54ECB642" wp14:editId="6330B377">
            <wp:extent cx="2562225" cy="1647825"/>
            <wp:effectExtent l="19050" t="19050" r="28575" b="28575"/>
            <wp:docPr id="291" name="그림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697">
                      <a:extLst>
                        <a:ext uri="{28A0092B-C50C-407E-A947-70E740481C1C}">
                          <a14:useLocalDpi xmlns:a14="http://schemas.microsoft.com/office/drawing/2010/main" val="0"/>
                        </a:ext>
                      </a:extLst>
                    </a:blip>
                    <a:srcRect l="61478" t="8604" b="11053"/>
                    <a:stretch>
                      <a:fillRect/>
                    </a:stretch>
                  </pic:blipFill>
                  <pic:spPr bwMode="auto">
                    <a:xfrm>
                      <a:off x="0" y="0"/>
                      <a:ext cx="2562225" cy="1647825"/>
                    </a:xfrm>
                    <a:prstGeom prst="rect">
                      <a:avLst/>
                    </a:prstGeom>
                    <a:noFill/>
                    <a:ln w="9525" cmpd="sng">
                      <a:solidFill>
                        <a:srgbClr val="000000"/>
                      </a:solidFill>
                      <a:miter lim="800000"/>
                      <a:headEnd/>
                      <a:tailEnd/>
                    </a:ln>
                    <a:effectLst/>
                  </pic:spPr>
                </pic:pic>
              </a:graphicData>
            </a:graphic>
          </wp:inline>
        </w:drawing>
      </w:r>
      <w:r>
        <w:rPr>
          <w:rFonts w:hint="eastAsia"/>
        </w:rPr>
        <w:t xml:space="preserve">   </w:t>
      </w:r>
      <w:r>
        <w:rPr>
          <w:noProof/>
        </w:rPr>
        <w:drawing>
          <wp:inline distT="0" distB="0" distL="0" distR="0" wp14:anchorId="0CA7533F" wp14:editId="5E61CFFE">
            <wp:extent cx="2466975" cy="1647825"/>
            <wp:effectExtent l="19050" t="19050" r="28575" b="28575"/>
            <wp:docPr id="290" name="그림 290" descr="http://origin-ars.els-cdn.com/content/image/1-s2.0-S0933365707001455-g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descr="http://origin-ars.els-cdn.com/content/image/1-s2.0-S0933365707001455-gr2.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466975" cy="1647825"/>
                    </a:xfrm>
                    <a:prstGeom prst="rect">
                      <a:avLst/>
                    </a:prstGeom>
                    <a:noFill/>
                    <a:ln w="9525" cmpd="sng">
                      <a:solidFill>
                        <a:srgbClr val="000000"/>
                      </a:solidFill>
                      <a:miter lim="800000"/>
                      <a:headEnd/>
                      <a:tailEnd/>
                    </a:ln>
                    <a:effectLst/>
                  </pic:spPr>
                </pic:pic>
              </a:graphicData>
            </a:graphic>
          </wp:inline>
        </w:drawing>
      </w:r>
    </w:p>
    <w:p w14:paraId="736BB339" w14:textId="77777777" w:rsidR="00614F98" w:rsidRDefault="00614F98" w:rsidP="00614F98">
      <w:pPr>
        <w:pStyle w:val="p2"/>
        <w:rPr>
          <w:rFonts w:ascii="CMU Concrete" w:hAnsi="CMU Concrete"/>
        </w:rPr>
      </w:pPr>
      <w:r>
        <w:rPr>
          <w:rFonts w:ascii="CMU Concrete" w:hAnsi="CMU Concrete" w:hint="eastAsia"/>
        </w:rPr>
        <w:t>추가적으로</w:t>
      </w:r>
      <w:r>
        <w:rPr>
          <w:rFonts w:ascii="CMU Concrete" w:hAnsi="CMU Concrete"/>
        </w:rPr>
        <w:t xml:space="preserve"> kernel </w:t>
      </w:r>
      <w:r>
        <w:rPr>
          <w:rFonts w:ascii="CMU Concrete" w:hAnsi="CMU Concrete" w:hint="eastAsia"/>
        </w:rPr>
        <w:t>함수의</w:t>
      </w:r>
      <w:r>
        <w:rPr>
          <w:rFonts w:ascii="CMU Concrete" w:hAnsi="CMU Concrete"/>
        </w:rPr>
        <w:t xml:space="preserve"> </w:t>
      </w:r>
      <w:r>
        <w:rPr>
          <w:rFonts w:ascii="CMU Concrete" w:hAnsi="CMU Concrete" w:hint="eastAsia"/>
        </w:rPr>
        <w:t>식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살펴보겠습니다</w:t>
      </w:r>
      <w:r>
        <w:rPr>
          <w:rFonts w:ascii="CMU Concrete" w:hAnsi="CMU Concrete"/>
        </w:rPr>
        <w:t xml:space="preserve">. </w:t>
      </w:r>
    </w:p>
    <w:p w14:paraId="05C775F7" w14:textId="77777777" w:rsidR="00614F98" w:rsidRDefault="00614F98" w:rsidP="00614F98">
      <w:pPr>
        <w:pStyle w:val="p2"/>
        <w:jc w:val="center"/>
      </w:pPr>
      <w:r>
        <w:rPr>
          <w:noProof/>
        </w:rPr>
        <w:drawing>
          <wp:inline distT="0" distB="0" distL="0" distR="0" wp14:anchorId="232A3DAC" wp14:editId="69753576">
            <wp:extent cx="4000500" cy="1047750"/>
            <wp:effectExtent l="0" t="0" r="0" b="0"/>
            <wp:docPr id="289" name="그림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60"/>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000500" cy="1047750"/>
                    </a:xfrm>
                    <a:prstGeom prst="rect">
                      <a:avLst/>
                    </a:prstGeom>
                    <a:noFill/>
                    <a:ln>
                      <a:noFill/>
                    </a:ln>
                  </pic:spPr>
                </pic:pic>
              </a:graphicData>
            </a:graphic>
          </wp:inline>
        </w:drawing>
      </w:r>
    </w:p>
    <w:p w14:paraId="500539B4" w14:textId="41796C69" w:rsidR="00614F98" w:rsidRDefault="00614F98" w:rsidP="00614F98">
      <w:pPr>
        <w:pStyle w:val="p2"/>
        <w:rPr>
          <w:rFonts w:ascii="CMU Concrete" w:hAnsi="CMU Concrete"/>
        </w:rPr>
      </w:pPr>
      <w:r>
        <w:rPr>
          <w:rFonts w:hint="eastAsia"/>
        </w:rPr>
        <w:t xml:space="preserve">현재 ECMiner™에서의 Kernel function은 다음과 같이 4가지의 function으로 되어있으며, 각각의 parameter가 존재합니다. 각 function별 parameter는 옵션에서 설정할 수 있습니다. </w:t>
      </w:r>
    </w:p>
    <w:p w14:paraId="73839856" w14:textId="77777777" w:rsidR="00614F98" w:rsidRDefault="00614F98" w:rsidP="00614F98">
      <w:pPr>
        <w:pStyle w:val="11"/>
      </w:pPr>
      <w:r>
        <w:rPr>
          <w:rFonts w:hint="eastAsia"/>
        </w:rPr>
        <w:t>고려사항</w:t>
      </w:r>
    </w:p>
    <w:p w14:paraId="1A78154E" w14:textId="6A40C312" w:rsidR="00614F98" w:rsidRDefault="00614F98" w:rsidP="00401892">
      <w:pPr>
        <w:pStyle w:val="p2"/>
        <w:numPr>
          <w:ilvl w:val="0"/>
          <w:numId w:val="165"/>
        </w:numPr>
        <w:ind w:left="426"/>
        <w:rPr>
          <w:rFonts w:ascii="CMU Concrete" w:hAnsi="CMU Concrete"/>
        </w:rPr>
      </w:pPr>
      <w:r>
        <w:rPr>
          <w:rFonts w:ascii="CMU Concrete" w:hAnsi="CMU Concrete"/>
          <w:b/>
          <w:bCs/>
        </w:rPr>
        <w:t xml:space="preserve"> </w:t>
      </w:r>
      <w:r>
        <w:rPr>
          <w:rFonts w:ascii="CMU Concrete" w:hAnsi="CMU Concrete" w:hint="eastAsia"/>
          <w:bCs/>
        </w:rPr>
        <w:t>종속변수를</w:t>
      </w:r>
      <w:r>
        <w:rPr>
          <w:rFonts w:ascii="CMU Concrete" w:hAnsi="CMU Concrete"/>
          <w:bCs/>
        </w:rPr>
        <w:t xml:space="preserve"> </w:t>
      </w:r>
      <w:r>
        <w:rPr>
          <w:rFonts w:ascii="CMU Concrete" w:hAnsi="CMU Concrete" w:hint="eastAsia"/>
          <w:bCs/>
        </w:rPr>
        <w:t>따로</w:t>
      </w:r>
      <w:r>
        <w:rPr>
          <w:rFonts w:ascii="CMU Concrete" w:hAnsi="CMU Concrete"/>
          <w:bCs/>
        </w:rPr>
        <w:t xml:space="preserve"> </w:t>
      </w:r>
      <w:r>
        <w:rPr>
          <w:rFonts w:ascii="CMU Concrete" w:hAnsi="CMU Concrete" w:hint="eastAsia"/>
          <w:bCs/>
        </w:rPr>
        <w:t>설정하지</w:t>
      </w:r>
      <w:r>
        <w:rPr>
          <w:rFonts w:ascii="CMU Concrete" w:hAnsi="CMU Concrete"/>
          <w:bCs/>
        </w:rPr>
        <w:t xml:space="preserve"> </w:t>
      </w:r>
      <w:r>
        <w:rPr>
          <w:rFonts w:ascii="CMU Concrete" w:hAnsi="CMU Concrete" w:hint="eastAsia"/>
          <w:bCs/>
        </w:rPr>
        <w:t>않습니다</w:t>
      </w:r>
      <w:r>
        <w:rPr>
          <w:rFonts w:ascii="CMU Concrete" w:hAnsi="CMU Concrete"/>
          <w:bCs/>
        </w:rPr>
        <w:t>.</w:t>
      </w:r>
    </w:p>
    <w:p w14:paraId="0BD600C5" w14:textId="77777777" w:rsidR="00614F98" w:rsidRDefault="00614F98" w:rsidP="00401892">
      <w:pPr>
        <w:pStyle w:val="p2"/>
        <w:numPr>
          <w:ilvl w:val="0"/>
          <w:numId w:val="165"/>
        </w:numPr>
        <w:ind w:left="426"/>
        <w:rPr>
          <w:rFonts w:ascii="CMU Concrete" w:hAnsi="CMU Concrete"/>
        </w:rPr>
      </w:pPr>
      <w:r>
        <w:rPr>
          <w:rFonts w:ascii="CMU Concrete" w:hAnsi="CMU Concrete"/>
          <w:bCs/>
        </w:rPr>
        <w:t xml:space="preserve"> Traning </w:t>
      </w:r>
      <w:r>
        <w:rPr>
          <w:rFonts w:ascii="CMU Concrete" w:hAnsi="CMU Concrete" w:hint="eastAsia"/>
          <w:bCs/>
        </w:rPr>
        <w:t>데이터의</w:t>
      </w:r>
      <w:r>
        <w:rPr>
          <w:rFonts w:ascii="CMU Concrete" w:hAnsi="CMU Concrete"/>
          <w:bCs/>
        </w:rPr>
        <w:t xml:space="preserve"> </w:t>
      </w:r>
      <w:r>
        <w:rPr>
          <w:rFonts w:ascii="CMU Concrete" w:hAnsi="CMU Concrete" w:hint="eastAsia"/>
          <w:bCs/>
        </w:rPr>
        <w:t>경우</w:t>
      </w:r>
      <w:r>
        <w:rPr>
          <w:rFonts w:ascii="CMU Concrete" w:hAnsi="CMU Concrete"/>
          <w:bCs/>
        </w:rPr>
        <w:t xml:space="preserve"> </w:t>
      </w:r>
      <w:r>
        <w:rPr>
          <w:rFonts w:ascii="CMU Concrete" w:hAnsi="CMU Concrete" w:hint="eastAsia"/>
          <w:bCs/>
        </w:rPr>
        <w:t>정상</w:t>
      </w:r>
      <w:r>
        <w:rPr>
          <w:rFonts w:ascii="CMU Concrete" w:hAnsi="CMU Concrete"/>
          <w:bCs/>
        </w:rPr>
        <w:t xml:space="preserve"> </w:t>
      </w:r>
      <w:r>
        <w:rPr>
          <w:rFonts w:ascii="CMU Concrete" w:hAnsi="CMU Concrete" w:hint="eastAsia"/>
          <w:bCs/>
        </w:rPr>
        <w:t>데이터를</w:t>
      </w:r>
      <w:r>
        <w:rPr>
          <w:rFonts w:ascii="CMU Concrete" w:hAnsi="CMU Concrete"/>
          <w:bCs/>
        </w:rPr>
        <w:t xml:space="preserve"> </w:t>
      </w:r>
      <w:r>
        <w:rPr>
          <w:rFonts w:ascii="CMU Concrete" w:hAnsi="CMU Concrete" w:hint="eastAsia"/>
          <w:bCs/>
        </w:rPr>
        <w:t>이용해야만</w:t>
      </w:r>
      <w:r>
        <w:rPr>
          <w:rFonts w:ascii="CMU Concrete" w:hAnsi="CMU Concrete"/>
          <w:bCs/>
        </w:rPr>
        <w:t xml:space="preserve"> test </w:t>
      </w:r>
      <w:r>
        <w:rPr>
          <w:rFonts w:ascii="CMU Concrete" w:hAnsi="CMU Concrete" w:hint="eastAsia"/>
          <w:bCs/>
        </w:rPr>
        <w:t>결과</w:t>
      </w:r>
      <w:r>
        <w:rPr>
          <w:rFonts w:ascii="CMU Concrete" w:hAnsi="CMU Concrete"/>
          <w:bCs/>
        </w:rPr>
        <w:t xml:space="preserve"> </w:t>
      </w:r>
      <w:r>
        <w:rPr>
          <w:rFonts w:ascii="CMU Concrete" w:hAnsi="CMU Concrete" w:hint="eastAsia"/>
          <w:bCs/>
        </w:rPr>
        <w:t>시</w:t>
      </w:r>
      <w:r>
        <w:rPr>
          <w:rFonts w:ascii="CMU Concrete" w:hAnsi="CMU Concrete"/>
          <w:bCs/>
        </w:rPr>
        <w:t xml:space="preserve"> </w:t>
      </w:r>
      <w:r>
        <w:rPr>
          <w:rFonts w:ascii="CMU Concrete" w:hAnsi="CMU Concrete" w:hint="eastAsia"/>
          <w:bCs/>
        </w:rPr>
        <w:t>이상치</w:t>
      </w:r>
      <w:r>
        <w:rPr>
          <w:rFonts w:ascii="CMU Concrete" w:hAnsi="CMU Concrete"/>
          <w:bCs/>
        </w:rPr>
        <w:t xml:space="preserve"> </w:t>
      </w:r>
      <w:r>
        <w:rPr>
          <w:rFonts w:ascii="CMU Concrete" w:hAnsi="CMU Concrete" w:hint="eastAsia"/>
          <w:bCs/>
        </w:rPr>
        <w:t>판단에</w:t>
      </w:r>
      <w:r>
        <w:rPr>
          <w:rFonts w:ascii="CMU Concrete" w:hAnsi="CMU Concrete"/>
          <w:bCs/>
        </w:rPr>
        <w:t xml:space="preserve"> </w:t>
      </w:r>
      <w:r>
        <w:rPr>
          <w:rFonts w:ascii="CMU Concrete" w:hAnsi="CMU Concrete" w:hint="eastAsia"/>
          <w:bCs/>
        </w:rPr>
        <w:t>용이합니다</w:t>
      </w:r>
      <w:r>
        <w:rPr>
          <w:rFonts w:ascii="CMU Concrete" w:hAnsi="CMU Concrete"/>
          <w:bCs/>
        </w:rPr>
        <w:t>.</w:t>
      </w:r>
    </w:p>
    <w:p w14:paraId="2BE83838" w14:textId="77777777" w:rsidR="00614F98" w:rsidRDefault="00614F98" w:rsidP="00614F98">
      <w:pPr>
        <w:pStyle w:val="11"/>
      </w:pPr>
      <w:r>
        <w:rPr>
          <w:rFonts w:hint="eastAsia"/>
        </w:rPr>
        <w:t>사용법</w:t>
      </w:r>
    </w:p>
    <w:p w14:paraId="06C18E18"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훈련용</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4A74E8B7" w14:textId="4C039BB6" w:rsidR="00614F98" w:rsidRDefault="00614F98" w:rsidP="00401892">
      <w:pPr>
        <w:numPr>
          <w:ilvl w:val="0"/>
          <w:numId w:val="165"/>
        </w:numPr>
        <w:ind w:left="426"/>
        <w:rPr>
          <w:rFonts w:ascii="CMU Concrete" w:hAnsi="CMU Concrete"/>
        </w:rPr>
      </w:pPr>
      <w:r>
        <w:rPr>
          <w:rStyle w:val="p2Char"/>
          <w:rFonts w:ascii="CMU Concrete" w:hAnsi="CMU Concrete"/>
          <w:b/>
          <w:bCs/>
        </w:rPr>
        <w:t>One Class SVM</w:t>
      </w:r>
      <w:r>
        <w:rPr>
          <w:rStyle w:val="p2Char"/>
          <w:rFonts w:ascii="CMU Concrete" w:hAnsi="CMU Concrete"/>
          <w:b/>
          <w:bCs/>
        </w:rPr>
        <w:t>노드를</w:t>
      </w:r>
      <w:r>
        <w:rPr>
          <w:rStyle w:val="p2Char"/>
          <w:rFonts w:ascii="CMU Concrete" w:hAnsi="CMU Concrete"/>
          <w:b/>
          <w:bCs/>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실행합니다</w:t>
      </w:r>
      <w:r>
        <w:rPr>
          <w:rFonts w:ascii="CMU Concrete" w:hAnsi="CMU Concrete"/>
        </w:rPr>
        <w:t>.</w:t>
      </w:r>
    </w:p>
    <w:p w14:paraId="02107E97"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Cs/>
        </w:rPr>
        <w:t>실행</w:t>
      </w:r>
      <w:r>
        <w:rPr>
          <w:rStyle w:val="p2Char"/>
          <w:rFonts w:ascii="CMU Concrete" w:hAnsi="CMU Concrete"/>
          <w:bCs/>
        </w:rPr>
        <w:t xml:space="preserve"> </w:t>
      </w:r>
      <w:r>
        <w:rPr>
          <w:rStyle w:val="p2Char"/>
          <w:rFonts w:ascii="CMU Concrete" w:hAnsi="CMU Concrete"/>
          <w:bCs/>
        </w:rPr>
        <w:t>후</w:t>
      </w:r>
      <w:r>
        <w:rPr>
          <w:rStyle w:val="p2Char"/>
          <w:rFonts w:ascii="CMU Concrete" w:hAnsi="CMU Concrete"/>
          <w:bCs/>
        </w:rPr>
        <w:t xml:space="preserve"> </w:t>
      </w:r>
      <w:r>
        <w:rPr>
          <w:rStyle w:val="p2Char"/>
          <w:rFonts w:ascii="CMU Concrete" w:hAnsi="CMU Concrete"/>
          <w:bCs/>
        </w:rPr>
        <w:t>생성된</w:t>
      </w:r>
      <w:r>
        <w:rPr>
          <w:rStyle w:val="p2Char"/>
          <w:rFonts w:ascii="CMU Concrete" w:hAnsi="CMU Concrete"/>
          <w:bCs/>
        </w:rPr>
        <w:t xml:space="preserve"> </w:t>
      </w:r>
      <w:r>
        <w:rPr>
          <w:rStyle w:val="p2Char"/>
          <w:rFonts w:ascii="CMU Concrete" w:hAnsi="CMU Concrete"/>
          <w:b/>
          <w:bCs/>
        </w:rPr>
        <w:t xml:space="preserve">One Class SVM </w:t>
      </w:r>
      <w:r>
        <w:rPr>
          <w:rStyle w:val="p2Char"/>
          <w:rFonts w:ascii="CMU Concrete" w:hAnsi="CMU Concrete"/>
          <w:b/>
          <w:bCs/>
        </w:rPr>
        <w:t>모델</w:t>
      </w:r>
      <w:r>
        <w:rPr>
          <w:rStyle w:val="p2Char"/>
          <w:rFonts w:ascii="CMU Concrete" w:hAnsi="CMU Concrete"/>
          <w:b/>
          <w:bCs/>
        </w:rPr>
        <w:t xml:space="preserve"> </w:t>
      </w:r>
      <w:r>
        <w:rPr>
          <w:rStyle w:val="p2Char"/>
          <w:rFonts w:ascii="CMU Concrete" w:hAnsi="CMU Concrete"/>
          <w:b/>
          <w:bCs/>
        </w:rPr>
        <w:t>노드</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이용하여</w:t>
      </w:r>
      <w:r>
        <w:rPr>
          <w:rStyle w:val="p2Char"/>
          <w:rFonts w:ascii="CMU Concrete" w:hAnsi="CMU Concrete"/>
          <w:bCs/>
        </w:rPr>
        <w:t xml:space="preserve"> </w:t>
      </w:r>
      <w:r>
        <w:rPr>
          <w:rStyle w:val="p2Char"/>
          <w:rFonts w:ascii="CMU Concrete" w:hAnsi="CMU Concrete"/>
          <w:bCs/>
        </w:rPr>
        <w:t>테스트</w:t>
      </w:r>
      <w:r>
        <w:rPr>
          <w:rStyle w:val="p2Char"/>
          <w:rFonts w:ascii="CMU Concrete" w:hAnsi="CMU Concrete"/>
          <w:bCs/>
        </w:rPr>
        <w:t xml:space="preserve"> </w:t>
      </w:r>
      <w:r>
        <w:rPr>
          <w:rStyle w:val="p2Char"/>
          <w:rFonts w:ascii="CMU Concrete" w:hAnsi="CMU Concrete"/>
          <w:bCs/>
        </w:rPr>
        <w:t>데이터에</w:t>
      </w:r>
      <w:r>
        <w:rPr>
          <w:rStyle w:val="p2Char"/>
          <w:rFonts w:ascii="CMU Concrete" w:hAnsi="CMU Concrete"/>
          <w:bCs/>
        </w:rPr>
        <w:t xml:space="preserve"> </w:t>
      </w:r>
      <w:r>
        <w:rPr>
          <w:rStyle w:val="p2Char"/>
          <w:rFonts w:ascii="CMU Concrete" w:hAnsi="CMU Concrete"/>
          <w:bCs/>
        </w:rPr>
        <w:t>대한</w:t>
      </w:r>
      <w:r>
        <w:rPr>
          <w:rStyle w:val="p2Char"/>
          <w:rFonts w:ascii="CMU Concrete" w:hAnsi="CMU Concrete"/>
          <w:bCs/>
        </w:rPr>
        <w:t xml:space="preserve"> </w:t>
      </w:r>
      <w:r>
        <w:rPr>
          <w:rStyle w:val="p2Char"/>
          <w:rFonts w:ascii="CMU Concrete" w:hAnsi="CMU Concrete"/>
          <w:bCs/>
        </w:rPr>
        <w:t>분석을</w:t>
      </w:r>
      <w:r>
        <w:rPr>
          <w:rStyle w:val="p2Char"/>
          <w:rFonts w:ascii="CMU Concrete" w:hAnsi="CMU Concrete"/>
          <w:bCs/>
        </w:rPr>
        <w:t xml:space="preserve"> </w:t>
      </w:r>
      <w:r>
        <w:rPr>
          <w:rStyle w:val="p2Char"/>
          <w:rFonts w:ascii="CMU Concrete" w:hAnsi="CMU Concrete"/>
          <w:bCs/>
        </w:rPr>
        <w:t>수행합니다</w:t>
      </w:r>
      <w:r>
        <w:rPr>
          <w:rStyle w:val="p2Char"/>
          <w:rFonts w:ascii="CMU Concrete" w:hAnsi="CMU Concrete"/>
          <w:bCs/>
        </w:rPr>
        <w:t>.</w:t>
      </w:r>
    </w:p>
    <w:p w14:paraId="4DD50C9E"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Style w:val="p2Char"/>
          <w:rFonts w:ascii="CMU Concrete" w:hAnsi="CMU Concrete"/>
          <w:bCs/>
        </w:rPr>
        <w:t>를</w:t>
      </w:r>
      <w:r>
        <w:rPr>
          <w:rStyle w:val="p2Char"/>
          <w:rFonts w:ascii="CMU Concrete" w:hAnsi="CMU Concrete"/>
          <w:bCs/>
        </w:rPr>
        <w:t xml:space="preserve"> </w:t>
      </w:r>
      <w:r>
        <w:rPr>
          <w:rStyle w:val="p2Char"/>
          <w:rFonts w:ascii="CMU Concrete" w:hAnsi="CMU Concrete"/>
          <w:bCs/>
        </w:rPr>
        <w:t>통해</w:t>
      </w:r>
      <w:r>
        <w:rPr>
          <w:rStyle w:val="p2Char"/>
          <w:rFonts w:ascii="CMU Concrete" w:hAnsi="CMU Concrete"/>
          <w:bCs/>
        </w:rPr>
        <w:t xml:space="preserve"> </w:t>
      </w:r>
      <w:r>
        <w:rPr>
          <w:rStyle w:val="p2Char"/>
          <w:rFonts w:ascii="CMU Concrete" w:hAnsi="CMU Concrete"/>
          <w:bCs/>
        </w:rPr>
        <w:t>테스트</w:t>
      </w:r>
      <w:r>
        <w:rPr>
          <w:rStyle w:val="p2Char"/>
          <w:rFonts w:ascii="CMU Concrete" w:hAnsi="CMU Concrete"/>
          <w:bCs/>
        </w:rPr>
        <w:t xml:space="preserve"> </w:t>
      </w:r>
      <w:r>
        <w:rPr>
          <w:rStyle w:val="p2Char"/>
          <w:rFonts w:ascii="CMU Concrete" w:hAnsi="CMU Concrete"/>
          <w:bCs/>
        </w:rPr>
        <w:t>데이터를</w:t>
      </w:r>
      <w:r>
        <w:rPr>
          <w:rStyle w:val="p2Char"/>
          <w:rFonts w:ascii="CMU Concrete" w:hAnsi="CMU Concrete"/>
          <w:bCs/>
        </w:rPr>
        <w:t xml:space="preserve"> </w:t>
      </w:r>
      <w:r>
        <w:rPr>
          <w:rStyle w:val="p2Char"/>
          <w:rFonts w:ascii="CMU Concrete" w:hAnsi="CMU Concrete"/>
          <w:bCs/>
        </w:rPr>
        <w:t>읽어</w:t>
      </w:r>
      <w:r>
        <w:rPr>
          <w:rStyle w:val="p2Char"/>
          <w:rFonts w:ascii="CMU Concrete" w:hAnsi="CMU Concrete"/>
          <w:bCs/>
        </w:rPr>
        <w:t xml:space="preserve"> </w:t>
      </w:r>
      <w:r>
        <w:rPr>
          <w:rStyle w:val="p2Char"/>
          <w:rFonts w:ascii="CMU Concrete" w:hAnsi="CMU Concrete"/>
          <w:bCs/>
        </w:rPr>
        <w:t>들입니다</w:t>
      </w:r>
      <w:r>
        <w:rPr>
          <w:rStyle w:val="p2Char"/>
          <w:rFonts w:ascii="CMU Concrete" w:hAnsi="CMU Concrete"/>
          <w:bCs/>
        </w:rPr>
        <w:t>.</w:t>
      </w:r>
    </w:p>
    <w:p w14:paraId="0151F839" w14:textId="77777777" w:rsidR="00614F98" w:rsidRDefault="00614F98" w:rsidP="00401892">
      <w:pPr>
        <w:numPr>
          <w:ilvl w:val="0"/>
          <w:numId w:val="165"/>
        </w:numPr>
        <w:ind w:left="426"/>
      </w:pPr>
      <w:r>
        <w:rPr>
          <w:rFonts w:ascii="CMU Concrete" w:hAnsi="CMU Concrete" w:hint="eastAsia"/>
          <w:b/>
        </w:rPr>
        <w:t>필터</w:t>
      </w:r>
      <w:r>
        <w:rPr>
          <w:rFonts w:ascii="CMU Concrete" w:hAnsi="CMU Concrete"/>
          <w:b/>
        </w:rPr>
        <w:t xml:space="preserve">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훈련용</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없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삭제합니다</w:t>
      </w:r>
      <w:r>
        <w:rPr>
          <w:rFonts w:ascii="CMU Concrete" w:hAnsi="CMU Concrete"/>
        </w:rPr>
        <w:t>.</w:t>
      </w:r>
    </w:p>
    <w:p w14:paraId="40AC5FA0" w14:textId="77777777" w:rsidR="00614F98" w:rsidRDefault="00614F98" w:rsidP="00401892">
      <w:pPr>
        <w:numPr>
          <w:ilvl w:val="0"/>
          <w:numId w:val="165"/>
        </w:numPr>
        <w:ind w:left="426"/>
        <w:rPr>
          <w:rFonts w:ascii="CMU Concrete" w:hAnsi="CMU Concrete"/>
        </w:rPr>
      </w:pPr>
      <w:r>
        <w:rPr>
          <w:rFonts w:ascii="CMU Concrete" w:hAnsi="CMU Concrete"/>
          <w:b/>
        </w:rPr>
        <w:t xml:space="preserve">One Class SVM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연결합니다</w:t>
      </w:r>
      <w:r>
        <w:rPr>
          <w:rFonts w:ascii="CMU Concrete" w:hAnsi="CMU Concrete"/>
        </w:rPr>
        <w:t>.</w:t>
      </w:r>
    </w:p>
    <w:p w14:paraId="2FDD4A74" w14:textId="77777777" w:rsidR="00614F98" w:rsidRDefault="00614F98" w:rsidP="00401892">
      <w:pPr>
        <w:numPr>
          <w:ilvl w:val="0"/>
          <w:numId w:val="165"/>
        </w:numPr>
        <w:ind w:left="426"/>
        <w:rPr>
          <w:rFonts w:ascii="CMU Concrete" w:hAnsi="CMU Concrete"/>
        </w:rPr>
      </w:pPr>
      <w:r>
        <w:rPr>
          <w:rFonts w:ascii="CMU Concrete" w:hAnsi="CMU Concrete" w:hint="eastAsia"/>
          <w:b/>
        </w:rPr>
        <w:t>형태변경</w:t>
      </w:r>
      <w:r>
        <w:rPr>
          <w:rFonts w:ascii="CMU Concrete" w:hAnsi="CMU Concrete"/>
          <w:b/>
        </w:rPr>
        <w:t xml:space="preserve">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b/>
        </w:rPr>
        <w:t>예측</w:t>
      </w:r>
      <w:r>
        <w:rPr>
          <w:rFonts w:ascii="CMU Concrete" w:hAnsi="CMU Concrete"/>
          <w:b/>
        </w:rPr>
        <w:t xml:space="preserve"> </w:t>
      </w:r>
      <w:r>
        <w:rPr>
          <w:rFonts w:ascii="CMU Concrete" w:hAnsi="CMU Concrete" w:hint="eastAsia"/>
          <w:b/>
        </w:rPr>
        <w:t>범주</w:t>
      </w:r>
      <w:r>
        <w:rPr>
          <w:rFonts w:ascii="CMU Concrete" w:hAnsi="CMU Concrete"/>
          <w:b/>
        </w:rPr>
        <w:t xml:space="preserve"> </w:t>
      </w:r>
      <w:r>
        <w:rPr>
          <w:rFonts w:ascii="CMU Concrete" w:hAnsi="CMU Concrete" w:hint="eastAsia"/>
          <w:b/>
        </w:rPr>
        <w:t>변수</w:t>
      </w:r>
      <w:r>
        <w:rPr>
          <w:rFonts w:ascii="CMU Concrete" w:hAnsi="CMU Concrete"/>
          <w:b/>
        </w:rPr>
        <w:t>(OneClassSVM10_YHAT)</w:t>
      </w:r>
      <w:r>
        <w:rPr>
          <w:rFonts w:ascii="CMU Concrete" w:hAnsi="CMU Concrete" w:hint="eastAsia"/>
        </w:rPr>
        <w:t>를</w:t>
      </w:r>
      <w:r>
        <w:rPr>
          <w:rFonts w:ascii="CMU Concrete" w:hAnsi="CMU Concrete"/>
        </w:rPr>
        <w:t xml:space="preserve"> </w:t>
      </w:r>
      <w:r>
        <w:rPr>
          <w:rFonts w:ascii="CMU Concrete" w:hAnsi="CMU Concrete" w:hint="eastAsia"/>
        </w:rPr>
        <w:t>이산형으로</w:t>
      </w:r>
      <w:r>
        <w:rPr>
          <w:rFonts w:ascii="CMU Concrete" w:hAnsi="CMU Concrete"/>
        </w:rPr>
        <w:t xml:space="preserve"> </w:t>
      </w:r>
      <w:r>
        <w:rPr>
          <w:rFonts w:ascii="CMU Concrete" w:hAnsi="CMU Concrete" w:hint="eastAsia"/>
        </w:rPr>
        <w:t>변경합니다</w:t>
      </w:r>
      <w:r>
        <w:rPr>
          <w:rFonts w:ascii="CMU Concrete" w:hAnsi="CMU Concrete"/>
        </w:rPr>
        <w:t>.(</w:t>
      </w:r>
      <w:r>
        <w:rPr>
          <w:rFonts w:ascii="CMU Concrete" w:hAnsi="CMU Concrete" w:hint="eastAsia"/>
        </w:rPr>
        <w:t>옵션</w:t>
      </w:r>
      <w:r>
        <w:rPr>
          <w:rFonts w:ascii="CMU Concrete" w:hAnsi="CMU Concrete"/>
        </w:rPr>
        <w:t>)</w:t>
      </w:r>
    </w:p>
    <w:p w14:paraId="577E1476"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One Class SVM diagram</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1AE3E848" w14:textId="77777777" w:rsidR="00614F98" w:rsidRDefault="00614F98" w:rsidP="00614F98">
      <w:pPr>
        <w:rPr>
          <w:rFonts w:ascii="CMU Concrete" w:hAnsi="CMU Concrete"/>
        </w:rPr>
      </w:pPr>
    </w:p>
    <w:p w14:paraId="3452DDD6" w14:textId="77777777" w:rsidR="00614F98" w:rsidRDefault="00614F98" w:rsidP="00AE3A66">
      <w:pPr>
        <w:pStyle w:val="af"/>
      </w:pPr>
      <w:r>
        <w:rPr>
          <w:noProof/>
        </w:rPr>
        <w:drawing>
          <wp:inline distT="0" distB="0" distL="0" distR="0" wp14:anchorId="7CDBA2F5" wp14:editId="5090E92D">
            <wp:extent cx="3238500" cy="1104900"/>
            <wp:effectExtent l="0" t="0" r="0" b="0"/>
            <wp:docPr id="288" name="그림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4"/>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238500" cy="1104900"/>
                    </a:xfrm>
                    <a:prstGeom prst="rect">
                      <a:avLst/>
                    </a:prstGeom>
                    <a:noFill/>
                    <a:ln>
                      <a:noFill/>
                    </a:ln>
                  </pic:spPr>
                </pic:pic>
              </a:graphicData>
            </a:graphic>
          </wp:inline>
        </w:drawing>
      </w:r>
    </w:p>
    <w:p w14:paraId="6A151FC0" w14:textId="77777777" w:rsidR="00614F98" w:rsidRDefault="00614F98" w:rsidP="00AE3A66">
      <w:pPr>
        <w:pStyle w:val="af"/>
      </w:pPr>
    </w:p>
    <w:p w14:paraId="476FEDC1" w14:textId="77777777" w:rsidR="00614F98" w:rsidRDefault="00614F98" w:rsidP="00614F98">
      <w:pPr>
        <w:pStyle w:val="11"/>
      </w:pPr>
      <w:r>
        <w:rPr>
          <w:rFonts w:hint="eastAsia"/>
        </w:rPr>
        <w:t>속성</w:t>
      </w: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148"/>
        <w:gridCol w:w="1063"/>
        <w:gridCol w:w="3884"/>
        <w:gridCol w:w="1069"/>
        <w:gridCol w:w="1616"/>
      </w:tblGrid>
      <w:tr w:rsidR="00614F98" w14:paraId="3D61B002" w14:textId="77777777" w:rsidTr="00614F98">
        <w:trPr>
          <w:trHeight w:val="500"/>
          <w:tblCellSpacing w:w="0" w:type="dxa"/>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C00D942"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79B9224" w14:textId="77777777" w:rsidR="00614F98" w:rsidRDefault="00614F98">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6424EC2" w14:textId="77777777" w:rsidR="00614F98" w:rsidRDefault="00614F98">
            <w:pPr>
              <w:pStyle w:val="ae"/>
              <w:jc w:val="left"/>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8D466F5"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77E8FDC" w14:textId="77777777" w:rsidR="00614F98" w:rsidRDefault="00614F98">
            <w:pPr>
              <w:pStyle w:val="ae"/>
              <w:rPr>
                <w:rFonts w:ascii="CMU Concrete" w:hAnsi="CMU Concrete"/>
              </w:rPr>
            </w:pPr>
            <w:r>
              <w:rPr>
                <w:rFonts w:ascii="CMU Concrete" w:hAnsi="CMU Concrete" w:hint="eastAsia"/>
              </w:rPr>
              <w:t>비고</w:t>
            </w:r>
          </w:p>
        </w:tc>
      </w:tr>
      <w:tr w:rsidR="00614F98" w14:paraId="0C40ABAD"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7AA0255" w14:textId="77777777" w:rsidR="00614F98" w:rsidRDefault="00614F98">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0286D45" w14:textId="77777777" w:rsidR="00614F98" w:rsidRDefault="00614F98">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9F4A33E" w14:textId="77777777" w:rsidR="00614F98" w:rsidRDefault="00614F98">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9275DB0"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641FAD5" w14:textId="77777777" w:rsidR="00614F98" w:rsidRDefault="00614F98">
            <w:pPr>
              <w:jc w:val="center"/>
              <w:rPr>
                <w:rFonts w:ascii="CMU Concrete" w:hAnsi="CMU Concrete"/>
              </w:rPr>
            </w:pPr>
          </w:p>
        </w:tc>
      </w:tr>
      <w:tr w:rsidR="00614F98" w14:paraId="4A3836F5"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806CDB6"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80E8BFF" w14:textId="77777777" w:rsidR="00614F98" w:rsidRDefault="00614F98">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511D770C" w14:textId="77777777" w:rsidR="00614F98" w:rsidRDefault="00614F98">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726CF726"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59526D4E" w14:textId="77777777" w:rsidR="00614F98" w:rsidRDefault="00614F98">
            <w:pPr>
              <w:jc w:val="center"/>
              <w:rPr>
                <w:rFonts w:ascii="CMU Concrete" w:hAnsi="CMU Concrete"/>
              </w:rPr>
            </w:pPr>
          </w:p>
        </w:tc>
      </w:tr>
      <w:tr w:rsidR="00614F98" w14:paraId="17AA306B"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9A124E0" w14:textId="77777777" w:rsidR="00614F98" w:rsidRDefault="00614F98">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66109757"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58AC903" w14:textId="77777777" w:rsidR="00614F98" w:rsidRDefault="00614F98">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84E3ADA"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4C3490F7"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0DB2F194"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71046CB"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678D65A" w14:textId="77777777" w:rsidR="00614F98" w:rsidRDefault="00614F98">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4C4173C" w14:textId="77777777" w:rsidR="00614F98" w:rsidRDefault="00614F98">
            <w:pPr>
              <w:jc w:val="left"/>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11BC18CA"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780FB580" w14:textId="77777777" w:rsidR="00614F98" w:rsidRDefault="00614F98">
            <w:pPr>
              <w:jc w:val="center"/>
              <w:rPr>
                <w:rFonts w:ascii="CMU Concrete" w:hAnsi="CMU Concrete"/>
              </w:rPr>
            </w:pPr>
          </w:p>
        </w:tc>
      </w:tr>
      <w:tr w:rsidR="00614F98" w14:paraId="629974AF"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4EA7AD5" w14:textId="77777777" w:rsidR="00614F98" w:rsidRDefault="00614F98">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276FC78" w14:textId="77777777" w:rsidR="00614F98" w:rsidRDefault="00614F98">
            <w:pPr>
              <w:jc w:val="center"/>
              <w:rPr>
                <w:rFonts w:ascii="CMU Concrete" w:hAnsi="CMU Concrete"/>
              </w:rPr>
            </w:pPr>
            <w:r>
              <w:rPr>
                <w:rFonts w:ascii="CMU Concrete" w:hAnsi="CMU Concrete" w:hint="eastAsia"/>
              </w:rPr>
              <w:t>커널</w:t>
            </w:r>
            <w:r>
              <w:rPr>
                <w:rFonts w:ascii="CMU Concrete" w:hAnsi="CMU Concrete"/>
              </w:rPr>
              <w:t xml:space="preserve"> </w:t>
            </w:r>
            <w:r>
              <w:rPr>
                <w:rFonts w:ascii="CMU Concrete" w:hAnsi="CMU Concrete" w:hint="eastAsia"/>
              </w:rPr>
              <w:t>유형</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39C05F30" w14:textId="77777777" w:rsidR="00614F98" w:rsidRDefault="00614F98">
            <w:pPr>
              <w:jc w:val="left"/>
              <w:rPr>
                <w:rFonts w:ascii="CMU Concrete" w:hAnsi="CMU Concrete"/>
              </w:rPr>
            </w:pPr>
            <w:r>
              <w:rPr>
                <w:rFonts w:ascii="CMU Concrete" w:hAnsi="CMU Concrete" w:hint="eastAsia"/>
              </w:rPr>
              <w:t>판별식에</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를</w:t>
            </w:r>
            <w:r>
              <w:rPr>
                <w:rFonts w:ascii="CMU Concrete" w:hAnsi="CMU Concrete"/>
              </w:rPr>
              <w:t xml:space="preserve"> </w:t>
            </w:r>
            <w:r>
              <w:rPr>
                <w:rFonts w:ascii="CMU Concrete" w:hAnsi="CMU Concrete" w:hint="eastAsia"/>
              </w:rPr>
              <w:t>선택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41074E1"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2660974F" w14:textId="77777777" w:rsidR="00614F98" w:rsidRDefault="00614F98">
            <w:pPr>
              <w:jc w:val="center"/>
              <w:rPr>
                <w:rFonts w:ascii="CMU Concrete" w:hAnsi="CMU Concrete"/>
              </w:rPr>
            </w:pPr>
            <w:r>
              <w:rPr>
                <w:rFonts w:ascii="CMU Concrete" w:hAnsi="CMU Concrete"/>
              </w:rPr>
              <w:t>LINEAR, POLY, RBF, SIGMOID</w:t>
            </w:r>
          </w:p>
        </w:tc>
      </w:tr>
      <w:tr w:rsidR="00614F98" w14:paraId="612AD99C" w14:textId="77777777" w:rsidTr="00614F98">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41E4640"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879D594" w14:textId="77777777" w:rsidR="00614F98" w:rsidRDefault="00614F98">
            <w:pPr>
              <w:jc w:val="center"/>
              <w:rPr>
                <w:rFonts w:ascii="CMU Concrete" w:hAnsi="CMU Concrete"/>
              </w:rPr>
            </w:pPr>
            <w:r>
              <w:rPr>
                <w:rFonts w:ascii="CMU Concrete" w:hAnsi="CMU Concrete"/>
              </w:rPr>
              <w:t>degree</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45033774" w14:textId="77777777" w:rsidR="00614F98" w:rsidRDefault="00614F98">
            <w:pPr>
              <w:jc w:val="left"/>
              <w:rPr>
                <w:rFonts w:ascii="CMU Concrete" w:hAnsi="CMU Concrete"/>
              </w:rPr>
            </w:pPr>
            <w:r>
              <w:rPr>
                <w:rFonts w:ascii="CMU Concrete" w:hAnsi="CMU Concrete"/>
              </w:rPr>
              <w:t xml:space="preserve">Polynimial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차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 xml:space="preserve">. </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77328D2"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07F1C54D" w14:textId="77777777" w:rsidR="00614F98" w:rsidRDefault="00614F98">
            <w:pPr>
              <w:jc w:val="center"/>
              <w:rPr>
                <w:rFonts w:ascii="CMU Concrete" w:hAnsi="CMU Concrete"/>
              </w:rPr>
            </w:pPr>
          </w:p>
        </w:tc>
      </w:tr>
      <w:tr w:rsidR="00614F98" w14:paraId="7991787D"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3EB302E"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30A42DE0" w14:textId="77777777" w:rsidR="00614F98" w:rsidRDefault="00614F98">
            <w:pPr>
              <w:jc w:val="center"/>
              <w:rPr>
                <w:rFonts w:ascii="CMU Concrete" w:hAnsi="CMU Concrete"/>
              </w:rPr>
            </w:pPr>
            <w:r>
              <w:rPr>
                <w:rFonts w:ascii="CMU Concrete" w:hAnsi="CMU Concrete"/>
              </w:rPr>
              <w:t>gamma</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580CA0F"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계수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RBF’,’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8D47990"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A487A87" w14:textId="77777777" w:rsidR="00614F98" w:rsidRDefault="00614F98">
            <w:pPr>
              <w:jc w:val="center"/>
              <w:rPr>
                <w:rFonts w:ascii="CMU Concrete" w:hAnsi="CMU Concrete"/>
              </w:rPr>
            </w:pPr>
          </w:p>
        </w:tc>
      </w:tr>
      <w:tr w:rsidR="00614F98" w14:paraId="3CB4EFFC"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CC83F61"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93462B4" w14:textId="77777777" w:rsidR="00614F98" w:rsidRDefault="00614F98">
            <w:pPr>
              <w:jc w:val="center"/>
              <w:rPr>
                <w:rFonts w:ascii="CMU Concrete" w:hAnsi="CMU Concrete"/>
              </w:rPr>
            </w:pPr>
            <w:r>
              <w:rPr>
                <w:rFonts w:ascii="CMU Concrete" w:hAnsi="CMU Concrete"/>
              </w:rPr>
              <w:t>Coef0</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39BB4D89" w14:textId="77777777" w:rsidR="00614F98" w:rsidRDefault="00614F98">
            <w:pPr>
              <w:jc w:val="left"/>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함수의</w:t>
            </w:r>
            <w:r>
              <w:rPr>
                <w:rFonts w:ascii="CMU Concrete" w:hAnsi="CMU Concrete"/>
              </w:rPr>
              <w:t xml:space="preserve"> </w:t>
            </w:r>
            <w:r>
              <w:rPr>
                <w:rFonts w:ascii="CMU Concrete" w:hAnsi="CMU Concrete" w:hint="eastAsia"/>
              </w:rPr>
              <w:t>상수항입니다</w:t>
            </w:r>
            <w:r>
              <w:rPr>
                <w:rFonts w:ascii="CMU Concrete" w:hAnsi="CMU Concrete"/>
              </w:rPr>
              <w:t xml:space="preserve">. </w:t>
            </w:r>
            <w:r>
              <w:rPr>
                <w:rFonts w:ascii="CMU Concrete" w:hAnsi="CMU Concrete" w:hint="eastAsia"/>
              </w:rPr>
              <w:t>커널</w:t>
            </w:r>
            <w:r>
              <w:rPr>
                <w:rFonts w:ascii="CMU Concrete" w:hAnsi="CMU Concrete"/>
              </w:rPr>
              <w:t xml:space="preserve"> </w:t>
            </w:r>
            <w:r>
              <w:rPr>
                <w:rFonts w:ascii="CMU Concrete" w:hAnsi="CMU Concrete" w:hint="eastAsia"/>
              </w:rPr>
              <w:t>유형</w:t>
            </w:r>
            <w:r>
              <w:rPr>
                <w:rFonts w:ascii="CMU Concrete" w:hAnsi="CMU Concrete"/>
              </w:rPr>
              <w:t xml:space="preserve"> </w:t>
            </w:r>
            <w:r>
              <w:rPr>
                <w:rFonts w:ascii="CMU Concrete" w:hAnsi="CMU Concrete" w:hint="eastAsia"/>
              </w:rPr>
              <w:t>옵션에서</w:t>
            </w:r>
            <w:r>
              <w:rPr>
                <w:rFonts w:ascii="CMU Concrete" w:hAnsi="CMU Concrete"/>
              </w:rPr>
              <w:t xml:space="preserve"> ‘Polynomial’,’Sigmoid’ </w:t>
            </w:r>
            <w:r>
              <w:rPr>
                <w:rFonts w:ascii="CMU Concrete" w:hAnsi="CMU Concrete" w:hint="eastAsia"/>
              </w:rPr>
              <w:t>선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활성화</w:t>
            </w:r>
            <w:r>
              <w:rPr>
                <w:rFonts w:ascii="CMU Concrete" w:hAnsi="CMU Concrete"/>
              </w:rPr>
              <w:t xml:space="preserve"> </w:t>
            </w:r>
            <w:r>
              <w:rPr>
                <w:rFonts w:ascii="CMU Concrete" w:hAnsi="CMU Concrete" w:hint="eastAsia"/>
              </w:rPr>
              <w:t>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619A58CF"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794DE772" w14:textId="77777777" w:rsidR="00614F98" w:rsidRDefault="00614F98">
            <w:pPr>
              <w:jc w:val="center"/>
              <w:rPr>
                <w:rFonts w:ascii="CMU Concrete" w:hAnsi="CMU Concrete"/>
              </w:rPr>
            </w:pPr>
          </w:p>
        </w:tc>
      </w:tr>
      <w:tr w:rsidR="00614F98" w14:paraId="707E185D"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4675BDC"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C3BBB13" w14:textId="77777777" w:rsidR="00614F98" w:rsidRDefault="00614F98">
            <w:pPr>
              <w:jc w:val="center"/>
              <w:rPr>
                <w:rFonts w:ascii="CMU Concrete" w:hAnsi="CMU Concrete"/>
              </w:rPr>
            </w:pPr>
            <w:r>
              <w:rPr>
                <w:rFonts w:ascii="CMU Concrete" w:hAnsi="CMU Concrete"/>
              </w:rPr>
              <w:t>nu</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6A848B8F" w14:textId="77777777" w:rsidR="00614F98" w:rsidRDefault="00614F98">
            <w:pPr>
              <w:jc w:val="left"/>
              <w:rPr>
                <w:rFonts w:ascii="CMU Concrete" w:hAnsi="CMU Concrete"/>
              </w:rPr>
            </w:pPr>
            <w:r>
              <w:rPr>
                <w:rFonts w:ascii="CMU Concrete" w:hAnsi="CMU Concrete"/>
              </w:rPr>
              <w:t>v</w:t>
            </w:r>
            <w:r>
              <w:rPr>
                <w:rFonts w:ascii="CMU Concrete" w:hAnsi="CMU Concrete" w:hint="eastAsia"/>
              </w:rPr>
              <w:t>값</w:t>
            </w:r>
            <w:r>
              <w:rPr>
                <w:rFonts w:ascii="CMU Concrete" w:hAnsi="CMU Concrete"/>
              </w:rPr>
              <w:t xml:space="preserve"> </w:t>
            </w:r>
            <w:r>
              <w:rPr>
                <w:rFonts w:ascii="CMU Concrete" w:hAnsi="CMU Concrete" w:hint="eastAsia"/>
              </w:rPr>
              <w:t>지정</w:t>
            </w:r>
            <w:r>
              <w:rPr>
                <w:rFonts w:ascii="CMU Concrete" w:hAnsi="CMU Concrete"/>
              </w:rPr>
              <w:t>, 0</w:t>
            </w:r>
            <w:r>
              <w:rPr>
                <w:rFonts w:ascii="CMU Concrete" w:hAnsi="CMU Concrete" w:hint="eastAsia"/>
              </w:rPr>
              <w:t>에서</w:t>
            </w:r>
            <w:r>
              <w:rPr>
                <w:rFonts w:ascii="CMU Concrete" w:hAnsi="CMU Concrete"/>
              </w:rPr>
              <w:t xml:space="preserve"> 1</w:t>
            </w:r>
            <w:r>
              <w:rPr>
                <w:rFonts w:ascii="CMU Concrete" w:hAnsi="CMU Concrete" w:hint="eastAsia"/>
              </w:rPr>
              <w:t>사이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가지며</w:t>
            </w:r>
            <w:r>
              <w:rPr>
                <w:rFonts w:ascii="CMU Concrete" w:hAnsi="CMU Concrete"/>
              </w:rPr>
              <w:t>, boundary</w:t>
            </w:r>
            <w:r>
              <w:rPr>
                <w:rFonts w:ascii="CMU Concrete" w:hAnsi="CMU Concrete" w:hint="eastAsia"/>
              </w:rPr>
              <w:t>의</w:t>
            </w:r>
            <w:r>
              <w:rPr>
                <w:rFonts w:ascii="CMU Concrete" w:hAnsi="CMU Concrete"/>
              </w:rPr>
              <w:t xml:space="preserve"> tightness</w:t>
            </w:r>
            <w:r>
              <w:rPr>
                <w:rFonts w:ascii="CMU Concrete" w:hAnsi="CMU Concrete" w:hint="eastAsia"/>
              </w:rPr>
              <w:t>를</w:t>
            </w:r>
            <w:r>
              <w:rPr>
                <w:rFonts w:ascii="CMU Concrete" w:hAnsi="CMU Concrete"/>
              </w:rPr>
              <w:t xml:space="preserve"> </w:t>
            </w:r>
            <w:r>
              <w:rPr>
                <w:rFonts w:ascii="CMU Concrete" w:hAnsi="CMU Concrete" w:hint="eastAsia"/>
              </w:rPr>
              <w:t>정해주는</w:t>
            </w:r>
            <w:r>
              <w:rPr>
                <w:rFonts w:ascii="CMU Concrete" w:hAnsi="CMU Concrete"/>
              </w:rPr>
              <w:t xml:space="preserve"> </w:t>
            </w:r>
            <w:r>
              <w:rPr>
                <w:rFonts w:ascii="CMU Concrete" w:hAnsi="CMU Concrete" w:hint="eastAsia"/>
              </w:rPr>
              <w:t>척도를</w:t>
            </w:r>
            <w:r>
              <w:rPr>
                <w:rFonts w:ascii="CMU Concrete" w:hAnsi="CMU Concrete"/>
              </w:rPr>
              <w:t xml:space="preserve"> </w:t>
            </w:r>
            <w:r>
              <w:rPr>
                <w:rFonts w:ascii="CMU Concrete" w:hAnsi="CMU Concrete" w:hint="eastAsia"/>
              </w:rPr>
              <w:t>나타냄</w:t>
            </w:r>
            <w:r>
              <w:rPr>
                <w:rFonts w:ascii="CMU Concrete" w:hAnsi="CMU Concrete"/>
              </w:rPr>
              <w:t>. Default</w:t>
            </w:r>
            <w:r>
              <w:rPr>
                <w:rFonts w:ascii="CMU Concrete" w:hAnsi="CMU Concrete" w:hint="eastAsia"/>
              </w:rPr>
              <w:t>값으로</w:t>
            </w:r>
            <w:r>
              <w:rPr>
                <w:rFonts w:ascii="CMU Concrete" w:hAnsi="CMU Concrete"/>
              </w:rPr>
              <w:t xml:space="preserve"> 0.5</w:t>
            </w:r>
            <w:r>
              <w:rPr>
                <w:rFonts w:ascii="CMU Concrete" w:hAnsi="CMU Concrete" w:hint="eastAsia"/>
              </w:rPr>
              <w:t>를</w:t>
            </w:r>
            <w:r>
              <w:rPr>
                <w:rFonts w:ascii="CMU Concrete" w:hAnsi="CMU Concrete"/>
              </w:rPr>
              <w:t xml:space="preserve"> </w:t>
            </w:r>
            <w:r>
              <w:rPr>
                <w:rFonts w:ascii="CMU Concrete" w:hAnsi="CMU Concrete" w:hint="eastAsia"/>
              </w:rPr>
              <w:t>가집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79EAEDF9"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44B8616B" w14:textId="77777777" w:rsidR="00614F98" w:rsidRDefault="00614F98">
            <w:pPr>
              <w:jc w:val="center"/>
              <w:rPr>
                <w:rFonts w:ascii="CMU Concrete" w:hAnsi="CMU Concrete"/>
              </w:rPr>
            </w:pPr>
          </w:p>
        </w:tc>
      </w:tr>
    </w:tbl>
    <w:p w14:paraId="3079A777" w14:textId="77777777" w:rsidR="00614F98" w:rsidRDefault="00614F98" w:rsidP="00614F98">
      <w:pPr>
        <w:rPr>
          <w:rFonts w:ascii="CMU Concrete" w:hAnsi="CMU Concrete"/>
        </w:rPr>
      </w:pPr>
    </w:p>
    <w:p w14:paraId="461A477D" w14:textId="77777777" w:rsidR="00614F98" w:rsidRDefault="00614F98" w:rsidP="00614F98">
      <w:pPr>
        <w:pStyle w:val="11"/>
      </w:pPr>
      <w:r>
        <w:rPr>
          <w:rFonts w:hint="eastAsia"/>
        </w:rPr>
        <w:t>결과</w:t>
      </w:r>
    </w:p>
    <w:p w14:paraId="79355648"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0E3BFA20"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One class SVM </w:t>
      </w:r>
      <w:r>
        <w:rPr>
          <w:rFonts w:ascii="CMU Concrete" w:hAnsi="CMU Concrete" w:hint="eastAsia"/>
        </w:rPr>
        <w:t>결과인</w:t>
      </w:r>
      <w:r>
        <w:rPr>
          <w:rFonts w:ascii="CMU Concrete" w:hAnsi="CMU Concrete"/>
        </w:rPr>
        <w:t xml:space="preserve"> decision value</w:t>
      </w:r>
      <w:r>
        <w:rPr>
          <w:rFonts w:ascii="CMU Concrete" w:hAnsi="CMU Concrete" w:hint="eastAsia"/>
        </w:rPr>
        <w:t>와</w:t>
      </w:r>
      <w:r>
        <w:rPr>
          <w:rFonts w:ascii="CMU Concrete" w:hAnsi="CMU Concrete"/>
        </w:rPr>
        <w:t xml:space="preserve"> </w:t>
      </w:r>
      <w:r>
        <w:rPr>
          <w:rFonts w:ascii="CMU Concrete" w:hAnsi="CMU Concrete" w:hint="eastAsia"/>
        </w:rPr>
        <w:t>그에</w:t>
      </w:r>
      <w:r>
        <w:rPr>
          <w:rFonts w:ascii="CMU Concrete" w:hAnsi="CMU Concrete"/>
        </w:rPr>
        <w:t xml:space="preserve"> </w:t>
      </w:r>
      <w:r>
        <w:rPr>
          <w:rFonts w:ascii="CMU Concrete" w:hAnsi="CMU Concrete" w:hint="eastAsia"/>
        </w:rPr>
        <w:t>따른</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DF75BBE" w14:textId="77777777" w:rsidR="00614F98" w:rsidRDefault="00614F98" w:rsidP="00614F98">
      <w:pPr>
        <w:pStyle w:val="p2"/>
        <w:ind w:left="0"/>
        <w:rPr>
          <w:rFonts w:ascii="CMU Concrete" w:hAnsi="CMU Concrete"/>
        </w:rPr>
      </w:pPr>
      <w:r>
        <w:rPr>
          <w:rFonts w:hint="eastAsia"/>
          <w:noProof/>
        </w:rPr>
        <mc:AlternateContent>
          <mc:Choice Requires="wps">
            <w:drawing>
              <wp:anchor distT="0" distB="0" distL="114300" distR="114300" simplePos="0" relativeHeight="251656192" behindDoc="0" locked="0" layoutInCell="1" allowOverlap="1" wp14:anchorId="6A0153EF" wp14:editId="624E401B">
                <wp:simplePos x="0" y="0"/>
                <wp:positionH relativeFrom="column">
                  <wp:posOffset>2990850</wp:posOffset>
                </wp:positionH>
                <wp:positionV relativeFrom="line">
                  <wp:posOffset>140335</wp:posOffset>
                </wp:positionV>
                <wp:extent cx="1527175" cy="2493010"/>
                <wp:effectExtent l="19050" t="16510" r="15875" b="14605"/>
                <wp:wrapNone/>
                <wp:docPr id="735" name="직사각형 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175" cy="2493010"/>
                        </a:xfrm>
                        <a:prstGeom prst="rect">
                          <a:avLst/>
                        </a:prstGeom>
                        <a:noFill/>
                        <a:ln w="28575">
                          <a:solidFill>
                            <a:srgbClr val="C0504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69170" id="직사각형 735" o:spid="_x0000_s1026" style="position:absolute;left:0;text-align:left;margin-left:235.5pt;margin-top:11.05pt;width:120.25pt;height:196.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" filled="f" strokecolor="#c0504d" strokeweight="2.25pt">
                <w10:wrap anchory="line"/>
              </v:rect>
            </w:pict>
          </mc:Fallback>
        </mc:AlternateContent>
      </w:r>
      <w:r>
        <w:rPr>
          <w:rFonts w:hint="eastAsia"/>
          <w:noProof/>
        </w:rPr>
        <mc:AlternateContent>
          <mc:Choice Requires="wps">
            <w:drawing>
              <wp:anchor distT="0" distB="0" distL="114300" distR="114300" simplePos="0" relativeHeight="251660288" behindDoc="0" locked="0" layoutInCell="1" allowOverlap="1" wp14:anchorId="5935C359" wp14:editId="6EFE4710">
                <wp:simplePos x="0" y="0"/>
                <wp:positionH relativeFrom="column">
                  <wp:posOffset>4563745</wp:posOffset>
                </wp:positionH>
                <wp:positionV relativeFrom="line">
                  <wp:posOffset>2563495</wp:posOffset>
                </wp:positionV>
                <wp:extent cx="1405890" cy="361950"/>
                <wp:effectExtent l="1270" t="1270" r="2540" b="0"/>
                <wp:wrapNone/>
                <wp:docPr id="7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E00C4" w14:textId="77777777" w:rsidR="00BA216B" w:rsidRDefault="00BA216B" w:rsidP="00614F98">
                            <w:r>
                              <w:rPr>
                                <w:rFonts w:hint="eastAsia"/>
                              </w:rPr>
                              <w:t>이상치 판별 결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5C359" id="Text Box 734" o:spid="_x0000_s1108" type="#_x0000_t202" style="position:absolute;left:0;text-align:left;margin-left:359.35pt;margin-top:201.85pt;width:110.7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" filled="f" stroked="f">
                <v:textbox>
                  <w:txbxContent>
                    <w:p w14:paraId="1C9E00C4" w14:textId="77777777" w:rsidR="00BA216B" w:rsidRDefault="00BA216B" w:rsidP="00614F98">
                      <w:r>
                        <w:rPr>
                          <w:rFonts w:hint="eastAsia"/>
                        </w:rPr>
                        <w:t>이상치 판별 결과</w:t>
                      </w:r>
                    </w:p>
                  </w:txbxContent>
                </v:textbox>
                <w10:wrap anchory="line"/>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12A434F9" wp14:editId="2BF9294C">
                <wp:simplePos x="0" y="0"/>
                <wp:positionH relativeFrom="column">
                  <wp:posOffset>4537075</wp:posOffset>
                </wp:positionH>
                <wp:positionV relativeFrom="line">
                  <wp:posOffset>141605</wp:posOffset>
                </wp:positionV>
                <wp:extent cx="1033780" cy="2493010"/>
                <wp:effectExtent l="22225" t="17780" r="20320" b="22860"/>
                <wp:wrapNone/>
                <wp:docPr id="733" name="직사각형 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2493010"/>
                        </a:xfrm>
                        <a:prstGeom prst="rect">
                          <a:avLst/>
                        </a:prstGeom>
                        <a:noFill/>
                        <a:ln w="28575">
                          <a:solidFill>
                            <a:srgbClr val="4F81B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96702F" id="직사각형 733" o:spid="_x0000_s1026" style="position:absolute;left:0;text-align:left;margin-left:357.25pt;margin-top:11.15pt;width:81.4pt;height:19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" filled="f" strokecolor="#4f81bd" strokeweight="2.25pt">
                <w10:wrap anchory="line"/>
              </v:rect>
            </w:pict>
          </mc:Fallback>
        </mc:AlternateContent>
      </w:r>
      <w:r>
        <w:rPr>
          <w:rFonts w:hint="eastAsia"/>
          <w:noProof/>
        </w:rPr>
        <mc:AlternateContent>
          <mc:Choice Requires="wps">
            <w:drawing>
              <wp:anchor distT="0" distB="0" distL="114300" distR="114300" simplePos="0" relativeHeight="251658240" behindDoc="0" locked="0" layoutInCell="1" allowOverlap="1" wp14:anchorId="15FB6103" wp14:editId="10B22573">
                <wp:simplePos x="0" y="0"/>
                <wp:positionH relativeFrom="column">
                  <wp:posOffset>3255645</wp:posOffset>
                </wp:positionH>
                <wp:positionV relativeFrom="line">
                  <wp:posOffset>2562225</wp:posOffset>
                </wp:positionV>
                <wp:extent cx="1405890" cy="361950"/>
                <wp:effectExtent l="0" t="0" r="0" b="0"/>
                <wp:wrapNone/>
                <wp:docPr id="73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29546" w14:textId="77777777" w:rsidR="00BA216B" w:rsidRDefault="00BA216B" w:rsidP="00614F98">
                            <w:r>
                              <w:rPr>
                                <w:rFonts w:hint="eastAsia"/>
                              </w:rPr>
                              <w:t>Decision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B6103" id="Text Box 732" o:spid="_x0000_s1109" type="#_x0000_t202" style="position:absolute;left:0;text-align:left;margin-left:256.35pt;margin-top:201.75pt;width:110.7pt;height:2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" filled="f" stroked="f">
                <v:textbox>
                  <w:txbxContent>
                    <w:p w14:paraId="58629546" w14:textId="77777777" w:rsidR="00BA216B" w:rsidRDefault="00BA216B" w:rsidP="00614F98">
                      <w:r>
                        <w:rPr>
                          <w:rFonts w:hint="eastAsia"/>
                        </w:rPr>
                        <w:t>Decision value</w:t>
                      </w:r>
                    </w:p>
                  </w:txbxContent>
                </v:textbox>
                <w10:wrap anchory="line"/>
              </v:shape>
            </w:pict>
          </mc:Fallback>
        </mc:AlternateContent>
      </w:r>
      <w:r>
        <w:rPr>
          <w:noProof/>
        </w:rPr>
        <w:drawing>
          <wp:inline distT="0" distB="0" distL="0" distR="0" wp14:anchorId="1ABD4106" wp14:editId="1D536247">
            <wp:extent cx="5581650" cy="2400300"/>
            <wp:effectExtent l="0" t="0" r="0" b="0"/>
            <wp:docPr id="287" name="그림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5581650" cy="2400300"/>
                    </a:xfrm>
                    <a:prstGeom prst="rect">
                      <a:avLst/>
                    </a:prstGeom>
                    <a:noFill/>
                    <a:ln>
                      <a:noFill/>
                    </a:ln>
                  </pic:spPr>
                </pic:pic>
              </a:graphicData>
            </a:graphic>
          </wp:inline>
        </w:drawing>
      </w:r>
    </w:p>
    <w:p w14:paraId="058751C2" w14:textId="77777777" w:rsidR="00614F98" w:rsidRDefault="00614F98" w:rsidP="00AE3A66">
      <w:pPr>
        <w:pStyle w:val="af"/>
      </w:pPr>
    </w:p>
    <w:p w14:paraId="335828C3" w14:textId="77777777" w:rsidR="00614F98" w:rsidRDefault="00614F98" w:rsidP="00AE3A66">
      <w:pPr>
        <w:pStyle w:val="af"/>
      </w:pPr>
    </w:p>
    <w:p w14:paraId="58209DE6" w14:textId="77777777" w:rsidR="00614F98" w:rsidRDefault="00614F98" w:rsidP="00614F98">
      <w:pPr>
        <w:pStyle w:val="11"/>
        <w:rPr>
          <w:color w:val="000000" w:themeColor="text1"/>
          <w:szCs w:val="22"/>
        </w:rPr>
      </w:pPr>
      <w:r>
        <w:rPr>
          <w:rFonts w:hint="eastAsia"/>
          <w:color w:val="000000" w:themeColor="text1"/>
        </w:rPr>
        <w:t>예시파일</w:t>
      </w:r>
    </w:p>
    <w:p w14:paraId="76567152"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One Class SVM.ecm </w:t>
      </w:r>
      <w:r>
        <w:rPr>
          <w:rStyle w:val="p2Char"/>
          <w:rFonts w:ascii="CMU Concrete" w:hAnsi="CMU Concrete"/>
          <w:bCs/>
          <w:color w:val="000000" w:themeColor="text1"/>
        </w:rPr>
        <w:t>실행</w:t>
      </w:r>
      <w:r>
        <w:rPr>
          <w:rFonts w:ascii="CMU Concrete" w:hAnsi="CMU Concrete"/>
          <w:color w:val="000000" w:themeColor="text1"/>
        </w:rPr>
        <w:t xml:space="preserve"> </w:t>
      </w:r>
    </w:p>
    <w:p w14:paraId="6D463EC9" w14:textId="77777777" w:rsidR="00614F98" w:rsidRDefault="00614F98" w:rsidP="00614F98">
      <w:pPr>
        <w:rPr>
          <w:rFonts w:ascii="CMU Concrete" w:hAnsi="CMU Concrete"/>
        </w:rPr>
      </w:pPr>
    </w:p>
    <w:p w14:paraId="3AE3A9B8" w14:textId="77777777" w:rsidR="00614F98" w:rsidRDefault="00614F98" w:rsidP="00614F98">
      <w:pPr>
        <w:rPr>
          <w:rFonts w:ascii="CMU Concrete" w:hAnsi="CMU Concrete"/>
        </w:rPr>
      </w:pPr>
    </w:p>
    <w:p w14:paraId="4AF2C5B2" w14:textId="77777777" w:rsidR="00614F98" w:rsidRDefault="00614F98" w:rsidP="00614F98">
      <w:pPr>
        <w:rPr>
          <w:rFonts w:ascii="CMU Concrete" w:hAnsi="CMU Concrete"/>
        </w:rPr>
      </w:pPr>
    </w:p>
    <w:p w14:paraId="5E970CF0" w14:textId="77777777" w:rsidR="00614F98" w:rsidRDefault="00614F98" w:rsidP="00614F98">
      <w:pPr>
        <w:pStyle w:val="3"/>
        <w:rPr>
          <w:lang w:eastAsia="ko-KR"/>
        </w:rPr>
      </w:pPr>
      <w:bookmarkStart w:id="902" w:name="_Toc67925588"/>
      <w:r>
        <w:rPr>
          <w:rFonts w:hint="eastAsia"/>
        </w:rPr>
        <w:t>3.4.2</w:t>
      </w:r>
      <w:r>
        <w:rPr>
          <w:rFonts w:hint="eastAsia"/>
          <w:lang w:eastAsia="ko-KR"/>
        </w:rPr>
        <w:t>4 LOF 노드</w:t>
      </w:r>
      <w:bookmarkEnd w:id="902"/>
    </w:p>
    <w:tbl>
      <w:tblPr>
        <w:tblW w:w="0" w:type="auto"/>
        <w:tblLook w:val="01E0" w:firstRow="1" w:lastRow="1" w:firstColumn="1" w:lastColumn="1" w:noHBand="0" w:noVBand="0"/>
      </w:tblPr>
      <w:tblGrid>
        <w:gridCol w:w="1712"/>
        <w:gridCol w:w="7074"/>
      </w:tblGrid>
      <w:tr w:rsidR="00614F98" w14:paraId="53C84C87" w14:textId="77777777" w:rsidTr="00614F98">
        <w:tc>
          <w:tcPr>
            <w:tcW w:w="1728" w:type="dxa"/>
            <w:vAlign w:val="center"/>
            <w:hideMark/>
          </w:tcPr>
          <w:p w14:paraId="63D833C5" w14:textId="77777777" w:rsidR="00614F98" w:rsidRDefault="00614F98" w:rsidP="00AE3A66">
            <w:pPr>
              <w:pStyle w:val="af"/>
            </w:pPr>
            <w:r>
              <w:object w:dxaOrig="1005" w:dyaOrig="1005" w14:anchorId="2AB21915">
                <v:shape id="_x0000_i1226" type="#_x0000_t75" style="width:50.25pt;height:50.25pt" o:ole="">
                  <v:imagedata r:id="rId702" o:title=""/>
                </v:shape>
                <o:OLEObject Type="Embed" ProgID="PBrush" ShapeID="_x0000_i1226" DrawAspect="Content" ObjectID="_1684940243" r:id="rId703"/>
              </w:object>
            </w:r>
          </w:p>
        </w:tc>
        <w:tc>
          <w:tcPr>
            <w:tcW w:w="7256" w:type="dxa"/>
            <w:vAlign w:val="center"/>
            <w:hideMark/>
          </w:tcPr>
          <w:p w14:paraId="7846EB93" w14:textId="77777777" w:rsidR="00614F98" w:rsidRDefault="00614F98">
            <w:pPr>
              <w:rPr>
                <w:rFonts w:ascii="CMU Concrete" w:hAnsi="CMU Concrete"/>
              </w:rPr>
            </w:pPr>
            <w:r>
              <w:rPr>
                <w:rFonts w:ascii="CMU Concrete" w:hAnsi="CMU Concrete"/>
              </w:rPr>
              <w:t>LOF</w:t>
            </w:r>
            <w:r>
              <w:rPr>
                <w:rFonts w:ascii="CMU Concrete" w:hAnsi="CMU Concrete" w:hint="eastAsia"/>
              </w:rPr>
              <w:t>는</w:t>
            </w:r>
            <w:r>
              <w:rPr>
                <w:rFonts w:ascii="CMU Concrete" w:hAnsi="CMU Concrete"/>
              </w:rPr>
              <w:t xml:space="preserve"> Local Outlier Factor</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입력되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데이터와</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곳에</w:t>
            </w:r>
            <w:r>
              <w:rPr>
                <w:rFonts w:ascii="CMU Concrete" w:hAnsi="CMU Concrete"/>
              </w:rPr>
              <w:t xml:space="preserve"> </w:t>
            </w:r>
            <w:r>
              <w:rPr>
                <w:rFonts w:ascii="CMU Concrete" w:hAnsi="CMU Concrete" w:hint="eastAsia"/>
              </w:rPr>
              <w:t>위치한</w:t>
            </w:r>
            <w:r>
              <w:rPr>
                <w:rFonts w:ascii="CMU Concrete" w:hAnsi="CMU Concrete"/>
              </w:rPr>
              <w:t xml:space="preserve"> </w:t>
            </w:r>
            <w:r>
              <w:rPr>
                <w:rFonts w:ascii="CMU Concrete" w:hAnsi="CMU Concrete" w:hint="eastAsia"/>
              </w:rPr>
              <w:t>기존</w:t>
            </w:r>
            <w:r>
              <w:rPr>
                <w:rFonts w:ascii="CMU Concrete" w:hAnsi="CMU Concrete"/>
              </w:rPr>
              <w:t xml:space="preserve"> </w:t>
            </w:r>
            <w:r>
              <w:rPr>
                <w:rFonts w:ascii="CMU Concrete" w:hAnsi="CMU Concrete" w:hint="eastAsia"/>
              </w:rPr>
              <w:t>데이터들의</w:t>
            </w:r>
            <w:r>
              <w:rPr>
                <w:rFonts w:ascii="CMU Concrete" w:hAnsi="CMU Concrete"/>
              </w:rPr>
              <w:t xml:space="preserve"> </w:t>
            </w:r>
            <w:r>
              <w:rPr>
                <w:rFonts w:ascii="CMU Concrete" w:hAnsi="CMU Concrete" w:hint="eastAsia"/>
              </w:rPr>
              <w:t>지역적인</w:t>
            </w:r>
            <w:r>
              <w:rPr>
                <w:rFonts w:ascii="CMU Concrete" w:hAnsi="CMU Concrete"/>
              </w:rPr>
              <w:t xml:space="preserve"> </w:t>
            </w:r>
            <w:r>
              <w:rPr>
                <w:rFonts w:ascii="CMU Concrete" w:hAnsi="CMU Concrete" w:hint="eastAsia"/>
              </w:rPr>
              <w:t>밀도를</w:t>
            </w:r>
            <w:r>
              <w:rPr>
                <w:rFonts w:ascii="CMU Concrete" w:hAnsi="CMU Concrete"/>
              </w:rPr>
              <w:t xml:space="preserve"> </w:t>
            </w:r>
            <w:r>
              <w:rPr>
                <w:rFonts w:ascii="CMU Concrete" w:hAnsi="CMU Concrete" w:hint="eastAsia"/>
              </w:rPr>
              <w:t>반영하여</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판별하는</w:t>
            </w:r>
            <w:r>
              <w:rPr>
                <w:rFonts w:ascii="CMU Concrete" w:hAnsi="CMU Concrete"/>
              </w:rPr>
              <w:t xml:space="preserve"> </w:t>
            </w:r>
            <w:r>
              <w:rPr>
                <w:rFonts w:ascii="CMU Concrete" w:hAnsi="CMU Concrete" w:hint="eastAsia"/>
              </w:rPr>
              <w:t>알고리즘입니다</w:t>
            </w:r>
            <w:r>
              <w:rPr>
                <w:rFonts w:ascii="CMU Concrete" w:hAnsi="CMU Concrete"/>
              </w:rPr>
              <w:t>. One Class SVM</w:t>
            </w:r>
            <w:r>
              <w:rPr>
                <w:rFonts w:ascii="CMU Concrete" w:hAnsi="CMU Concrete" w:hint="eastAsia"/>
              </w:rPr>
              <w:t>과</w:t>
            </w:r>
            <w:r>
              <w:rPr>
                <w:rFonts w:ascii="CMU Concrete" w:hAnsi="CMU Concrete"/>
              </w:rPr>
              <w:t xml:space="preserve"> </w:t>
            </w:r>
            <w:r>
              <w:rPr>
                <w:rFonts w:ascii="CMU Concrete" w:hAnsi="CMU Concrete" w:hint="eastAsia"/>
              </w:rPr>
              <w:t>더불어</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탐지</w:t>
            </w:r>
            <w:r>
              <w:rPr>
                <w:rFonts w:ascii="CMU Concrete" w:hAnsi="CMU Concrete"/>
              </w:rPr>
              <w:t xml:space="preserve"> </w:t>
            </w:r>
            <w:r>
              <w:rPr>
                <w:rFonts w:ascii="CMU Concrete" w:hAnsi="CMU Concrete" w:hint="eastAsia"/>
              </w:rPr>
              <w:t>알고리즘으로</w:t>
            </w:r>
            <w:r>
              <w:rPr>
                <w:rFonts w:ascii="CMU Concrete" w:hAnsi="CMU Concrete"/>
              </w:rPr>
              <w:t xml:space="preserve"> </w:t>
            </w:r>
            <w:r>
              <w:rPr>
                <w:rFonts w:ascii="CMU Concrete" w:hAnsi="CMU Concrete" w:hint="eastAsia"/>
              </w:rPr>
              <w:t>활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462CC710" w14:textId="77777777" w:rsidR="00614F98" w:rsidRDefault="00614F98" w:rsidP="00614F98">
      <w:pPr>
        <w:pStyle w:val="11"/>
      </w:pPr>
      <w:r>
        <w:rPr>
          <w:rFonts w:hint="eastAsia"/>
        </w:rPr>
        <w:t>개요</w:t>
      </w:r>
    </w:p>
    <w:p w14:paraId="3EDD797E" w14:textId="77777777" w:rsidR="00614F98" w:rsidRDefault="00614F98" w:rsidP="00614F98">
      <w:pPr>
        <w:pStyle w:val="p2"/>
        <w:rPr>
          <w:rFonts w:ascii="CMU Concrete" w:hAnsi="CMU Concrete"/>
        </w:rPr>
      </w:pPr>
      <w:r>
        <w:rPr>
          <w:rFonts w:ascii="CMU Concrete" w:hAnsi="CMU Concrete"/>
        </w:rPr>
        <w:t>LOF</w:t>
      </w:r>
      <w:r>
        <w:rPr>
          <w:rFonts w:ascii="CMU Concrete" w:hAnsi="CMU Concrete" w:hint="eastAsia"/>
        </w:rPr>
        <w:t>는</w:t>
      </w:r>
      <w:r>
        <w:rPr>
          <w:rFonts w:ascii="CMU Concrete" w:hAnsi="CMU Concrete"/>
        </w:rPr>
        <w:t xml:space="preserve"> Local Outlier Factor</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xml:space="preserve">, Test </w:t>
      </w:r>
      <w:r>
        <w:rPr>
          <w:rFonts w:ascii="CMU Concrete" w:hAnsi="CMU Concrete" w:hint="eastAsia"/>
        </w:rPr>
        <w:t>데이터가</w:t>
      </w:r>
      <w:r>
        <w:rPr>
          <w:rFonts w:ascii="CMU Concrete" w:hAnsi="CMU Concrete"/>
        </w:rPr>
        <w:t xml:space="preserve"> </w:t>
      </w:r>
      <w:r>
        <w:rPr>
          <w:rFonts w:ascii="CMU Concrete" w:hAnsi="CMU Concrete" w:hint="eastAsia"/>
        </w:rPr>
        <w:t>입력되면</w:t>
      </w:r>
      <w:r>
        <w:rPr>
          <w:rFonts w:ascii="CMU Concrete" w:hAnsi="CMU Concrete"/>
        </w:rPr>
        <w:t xml:space="preserve"> Test </w:t>
      </w:r>
      <w:r>
        <w:rPr>
          <w:rFonts w:ascii="CMU Concrete" w:hAnsi="CMU Concrete" w:hint="eastAsia"/>
        </w:rPr>
        <w:t>데이터와</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곳에</w:t>
      </w:r>
      <w:r>
        <w:rPr>
          <w:rFonts w:ascii="CMU Concrete" w:hAnsi="CMU Concrete"/>
        </w:rPr>
        <w:t xml:space="preserve"> </w:t>
      </w:r>
      <w:r>
        <w:rPr>
          <w:rFonts w:ascii="CMU Concrete" w:hAnsi="CMU Concrete" w:hint="eastAsia"/>
        </w:rPr>
        <w:t>위치한</w:t>
      </w:r>
      <w:r>
        <w:rPr>
          <w:rFonts w:ascii="CMU Concrete" w:hAnsi="CMU Concrete"/>
        </w:rPr>
        <w:t xml:space="preserve"> Training</w:t>
      </w:r>
      <w:r>
        <w:rPr>
          <w:rFonts w:ascii="CMU Concrete" w:hAnsi="CMU Concrete" w:hint="eastAsia"/>
        </w:rPr>
        <w:t>데이터의</w:t>
      </w:r>
      <w:r>
        <w:rPr>
          <w:rFonts w:ascii="CMU Concrete" w:hAnsi="CMU Concrete"/>
        </w:rPr>
        <w:t xml:space="preserve"> </w:t>
      </w:r>
      <w:r>
        <w:rPr>
          <w:rFonts w:ascii="CMU Concrete" w:hAnsi="CMU Concrete" w:hint="eastAsia"/>
        </w:rPr>
        <w:t>지역적인</w:t>
      </w:r>
      <w:r>
        <w:rPr>
          <w:rFonts w:ascii="CMU Concrete" w:hAnsi="CMU Concrete"/>
        </w:rPr>
        <w:t xml:space="preserve"> </w:t>
      </w:r>
      <w:r>
        <w:rPr>
          <w:rFonts w:ascii="CMU Concrete" w:hAnsi="CMU Concrete" w:hint="eastAsia"/>
        </w:rPr>
        <w:t>밀도를</w:t>
      </w:r>
      <w:r>
        <w:rPr>
          <w:rFonts w:ascii="CMU Concrete" w:hAnsi="CMU Concrete"/>
        </w:rPr>
        <w:t xml:space="preserve"> </w:t>
      </w:r>
      <w:r>
        <w:rPr>
          <w:rFonts w:ascii="CMU Concrete" w:hAnsi="CMU Concrete" w:hint="eastAsia"/>
        </w:rPr>
        <w:t>반영하여</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판별하는</w:t>
      </w:r>
      <w:r>
        <w:rPr>
          <w:rFonts w:ascii="CMU Concrete" w:hAnsi="CMU Concrete"/>
        </w:rPr>
        <w:t xml:space="preserve"> </w:t>
      </w:r>
      <w:r>
        <w:rPr>
          <w:rFonts w:ascii="CMU Concrete" w:hAnsi="CMU Concrete" w:hint="eastAsia"/>
        </w:rPr>
        <w:t>알고리즘입니다</w:t>
      </w:r>
      <w:r>
        <w:rPr>
          <w:rFonts w:ascii="CMU Concrete" w:hAnsi="CMU Concrete"/>
        </w:rPr>
        <w:t>. LOF</w:t>
      </w:r>
      <w:r>
        <w:rPr>
          <w:rFonts w:ascii="CMU Concrete" w:hAnsi="CMU Concrete" w:hint="eastAsia"/>
        </w:rPr>
        <w:t>의</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단계가</w:t>
      </w:r>
      <w:r>
        <w:rPr>
          <w:rFonts w:ascii="CMU Concrete" w:hAnsi="CMU Concrete"/>
        </w:rPr>
        <w:t xml:space="preserve"> </w:t>
      </w:r>
      <w:r>
        <w:rPr>
          <w:rFonts w:ascii="CMU Concrete" w:hAnsi="CMU Concrete" w:hint="eastAsia"/>
        </w:rPr>
        <w:t>존재하지</w:t>
      </w:r>
      <w:r>
        <w:rPr>
          <w:rFonts w:ascii="CMU Concrete" w:hAnsi="CMU Concrete"/>
        </w:rPr>
        <w:t xml:space="preserve"> </w:t>
      </w:r>
      <w:r>
        <w:rPr>
          <w:rFonts w:ascii="CMU Concrete" w:hAnsi="CMU Concrete" w:hint="eastAsia"/>
        </w:rPr>
        <w:t>않는</w:t>
      </w:r>
      <w:r>
        <w:rPr>
          <w:rFonts w:ascii="CMU Concrete" w:hAnsi="CMU Concrete"/>
        </w:rPr>
        <w:t xml:space="preserve"> lazy learning</w:t>
      </w:r>
      <w:r>
        <w:rPr>
          <w:rFonts w:ascii="CMU Concrete" w:hAnsi="CMU Concrete" w:hint="eastAsia"/>
        </w:rPr>
        <w:t>의</w:t>
      </w:r>
      <w:r>
        <w:rPr>
          <w:rFonts w:ascii="CMU Concrete" w:hAnsi="CMU Concrete"/>
        </w:rPr>
        <w:t xml:space="preserve"> </w:t>
      </w:r>
      <w:r>
        <w:rPr>
          <w:rFonts w:ascii="CMU Concrete" w:hAnsi="CMU Concrete" w:hint="eastAsia"/>
        </w:rPr>
        <w:t>일종입니다</w:t>
      </w:r>
      <w:r>
        <w:rPr>
          <w:rFonts w:ascii="CMU Concrete" w:hAnsi="CMU Concrete"/>
        </w:rPr>
        <w:t>. Lazy learning</w:t>
      </w:r>
      <w:r>
        <w:rPr>
          <w:rFonts w:ascii="CMU Concrete" w:hAnsi="CMU Concrete" w:hint="eastAsia"/>
        </w:rPr>
        <w:t>이란</w:t>
      </w:r>
      <w:r>
        <w:rPr>
          <w:rFonts w:ascii="CMU Concrete" w:hAnsi="CMU Concrete"/>
        </w:rPr>
        <w:t xml:space="preserve"> training </w:t>
      </w:r>
      <w:r>
        <w:rPr>
          <w:rFonts w:ascii="CMU Concrete" w:hAnsi="CMU Concrete" w:hint="eastAsia"/>
        </w:rPr>
        <w:t>데이터에</w:t>
      </w:r>
      <w:r>
        <w:rPr>
          <w:rFonts w:ascii="CMU Concrete" w:hAnsi="CMU Concrete"/>
        </w:rPr>
        <w:t xml:space="preserve"> </w:t>
      </w:r>
      <w:r>
        <w:rPr>
          <w:rFonts w:ascii="CMU Concrete" w:hAnsi="CMU Concrete" w:hint="eastAsia"/>
        </w:rPr>
        <w:t>대하여</w:t>
      </w:r>
      <w:r>
        <w:rPr>
          <w:rFonts w:ascii="CMU Concrete" w:hAnsi="CMU Concrete"/>
        </w:rPr>
        <w:t xml:space="preserve"> </w:t>
      </w:r>
      <w:r>
        <w:rPr>
          <w:rFonts w:ascii="CMU Concrete" w:hAnsi="CMU Concrete" w:hint="eastAsia"/>
        </w:rPr>
        <w:t>별도의</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과정</w:t>
      </w:r>
      <w:r>
        <w:rPr>
          <w:rFonts w:ascii="CMU Concrete" w:hAnsi="CMU Concrete"/>
        </w:rPr>
        <w:t xml:space="preserve"> </w:t>
      </w:r>
      <w:r>
        <w:rPr>
          <w:rFonts w:ascii="CMU Concrete" w:hAnsi="CMU Concrete" w:hint="eastAsia"/>
        </w:rPr>
        <w:t>없이</w:t>
      </w:r>
      <w:r>
        <w:rPr>
          <w:rFonts w:ascii="CMU Concrete" w:hAnsi="CMU Concrete"/>
        </w:rPr>
        <w:t xml:space="preserve"> </w:t>
      </w:r>
      <w:r>
        <w:rPr>
          <w:rFonts w:ascii="CMU Concrete" w:hAnsi="CMU Concrete" w:hint="eastAsia"/>
        </w:rPr>
        <w:t>새로운</w:t>
      </w:r>
      <w:r>
        <w:rPr>
          <w:rFonts w:ascii="CMU Concrete" w:hAnsi="CMU Concrete"/>
        </w:rPr>
        <w:t xml:space="preserve"> test </w:t>
      </w:r>
      <w:r>
        <w:rPr>
          <w:rFonts w:ascii="CMU Concrete" w:hAnsi="CMU Concrete" w:hint="eastAsia"/>
        </w:rPr>
        <w:t>데이터가</w:t>
      </w:r>
      <w:r>
        <w:rPr>
          <w:rFonts w:ascii="CMU Concrete" w:hAnsi="CMU Concrete"/>
        </w:rPr>
        <w:t xml:space="preserve"> </w:t>
      </w:r>
      <w:r>
        <w:rPr>
          <w:rFonts w:ascii="CMU Concrete" w:hAnsi="CMU Concrete" w:hint="eastAsia"/>
        </w:rPr>
        <w:t>올</w:t>
      </w:r>
      <w:r>
        <w:rPr>
          <w:rFonts w:ascii="CMU Concrete" w:hAnsi="CMU Concrete"/>
        </w:rPr>
        <w:t xml:space="preserve"> </w:t>
      </w:r>
      <w:r>
        <w:rPr>
          <w:rFonts w:ascii="CMU Concrete" w:hAnsi="CMU Concrete" w:hint="eastAsia"/>
        </w:rPr>
        <w:t>때까지</w:t>
      </w:r>
      <w:r>
        <w:rPr>
          <w:rFonts w:ascii="CMU Concrete" w:hAnsi="CMU Concrete"/>
        </w:rPr>
        <w:t xml:space="preserve"> </w:t>
      </w:r>
      <w:r>
        <w:rPr>
          <w:rFonts w:ascii="CMU Concrete" w:hAnsi="CMU Concrete" w:hint="eastAsia"/>
        </w:rPr>
        <w:t>저장만</w:t>
      </w:r>
      <w:r>
        <w:rPr>
          <w:rFonts w:ascii="CMU Concrete" w:hAnsi="CMU Concrete"/>
        </w:rPr>
        <w:t xml:space="preserve"> </w:t>
      </w:r>
      <w:r>
        <w:rPr>
          <w:rFonts w:ascii="CMU Concrete" w:hAnsi="CMU Concrete" w:hint="eastAsia"/>
        </w:rPr>
        <w:t>해두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것을</w:t>
      </w:r>
      <w:r>
        <w:rPr>
          <w:rFonts w:ascii="CMU Concrete" w:hAnsi="CMU Concrete"/>
        </w:rPr>
        <w:t xml:space="preserve"> </w:t>
      </w:r>
      <w:r>
        <w:rPr>
          <w:rFonts w:ascii="CMU Concrete" w:hAnsi="CMU Concrete" w:hint="eastAsia"/>
        </w:rPr>
        <w:t>말합니다</w:t>
      </w:r>
      <w:r>
        <w:rPr>
          <w:rFonts w:ascii="CMU Concrete" w:hAnsi="CMU Concrete"/>
        </w:rPr>
        <w:t xml:space="preserve">. </w:t>
      </w:r>
      <w:r>
        <w:rPr>
          <w:rFonts w:ascii="CMU Concrete" w:hAnsi="CMU Concrete" w:hint="eastAsia"/>
        </w:rPr>
        <w:t>다시</w:t>
      </w:r>
      <w:r>
        <w:rPr>
          <w:rFonts w:ascii="CMU Concrete" w:hAnsi="CMU Concrete"/>
        </w:rPr>
        <w:t xml:space="preserve"> </w:t>
      </w:r>
      <w:r>
        <w:rPr>
          <w:rFonts w:ascii="CMU Concrete" w:hAnsi="CMU Concrete" w:hint="eastAsia"/>
        </w:rPr>
        <w:t>말해</w:t>
      </w:r>
      <w:r>
        <w:rPr>
          <w:rFonts w:ascii="CMU Concrete" w:hAnsi="CMU Concrete"/>
        </w:rPr>
        <w:t xml:space="preserve">, </w:t>
      </w:r>
      <w:r>
        <w:rPr>
          <w:rFonts w:ascii="CMU Concrete" w:hAnsi="CMU Concrete" w:hint="eastAsia"/>
        </w:rPr>
        <w:t>우선적으로</w:t>
      </w:r>
      <w:r>
        <w:rPr>
          <w:rFonts w:ascii="CMU Concrete" w:hAnsi="CMU Concrete"/>
        </w:rPr>
        <w:t xml:space="preserve"> training </w:t>
      </w:r>
      <w:r>
        <w:rPr>
          <w:rFonts w:ascii="CMU Concrete" w:hAnsi="CMU Concrete" w:hint="eastAsia"/>
        </w:rPr>
        <w:t>데이터로</w:t>
      </w:r>
      <w:r>
        <w:rPr>
          <w:rFonts w:ascii="CMU Concrete" w:hAnsi="CMU Concrete"/>
        </w:rPr>
        <w:t xml:space="preserve"> LOF </w:t>
      </w:r>
      <w:r>
        <w:rPr>
          <w:rFonts w:ascii="CMU Concrete" w:hAnsi="CMU Concrete" w:hint="eastAsia"/>
        </w:rPr>
        <w:t>모델링을</w:t>
      </w:r>
      <w:r>
        <w:rPr>
          <w:rFonts w:ascii="CMU Concrete" w:hAnsi="CMU Concrete"/>
        </w:rPr>
        <w:t xml:space="preserve"> </w:t>
      </w:r>
      <w:r>
        <w:rPr>
          <w:rFonts w:ascii="CMU Concrete" w:hAnsi="CMU Concrete" w:hint="eastAsia"/>
        </w:rPr>
        <w:t>진행하고</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모델을</w:t>
      </w:r>
      <w:r>
        <w:rPr>
          <w:rFonts w:ascii="CMU Concrete" w:hAnsi="CMU Concrete"/>
        </w:rPr>
        <w:t xml:space="preserve"> test </w:t>
      </w:r>
      <w:r>
        <w:rPr>
          <w:rFonts w:ascii="CMU Concrete" w:hAnsi="CMU Concrete" w:hint="eastAsia"/>
        </w:rPr>
        <w:t>데이터에</w:t>
      </w:r>
      <w:r>
        <w:rPr>
          <w:rFonts w:ascii="CMU Concrete" w:hAnsi="CMU Concrete"/>
        </w:rPr>
        <w:t xml:space="preserve"> </w:t>
      </w:r>
      <w:r>
        <w:rPr>
          <w:rFonts w:ascii="CMU Concrete" w:hAnsi="CMU Concrete" w:hint="eastAsia"/>
        </w:rPr>
        <w:t>적용시켜서</w:t>
      </w:r>
      <w:r>
        <w:rPr>
          <w:rFonts w:ascii="CMU Concrete" w:hAnsi="CMU Concrete"/>
        </w:rPr>
        <w:t xml:space="preserve"> training </w:t>
      </w:r>
      <w:r>
        <w:rPr>
          <w:rFonts w:ascii="CMU Concrete" w:hAnsi="CMU Concrete" w:hint="eastAsia"/>
        </w:rPr>
        <w:t>데이터와</w:t>
      </w:r>
      <w:r>
        <w:rPr>
          <w:rFonts w:ascii="CMU Concrete" w:hAnsi="CMU Concrete"/>
        </w:rPr>
        <w:t xml:space="preserve"> </w:t>
      </w:r>
      <w:r>
        <w:rPr>
          <w:rFonts w:ascii="CMU Concrete" w:hAnsi="CMU Concrete" w:hint="eastAsia"/>
        </w:rPr>
        <w:t>떨어져</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이상치로</w:t>
      </w:r>
      <w:r>
        <w:rPr>
          <w:rFonts w:ascii="CMU Concrete" w:hAnsi="CMU Concrete"/>
        </w:rPr>
        <w:t xml:space="preserve"> </w:t>
      </w:r>
      <w:r>
        <w:rPr>
          <w:rFonts w:ascii="CMU Concrete" w:hAnsi="CMU Concrete" w:hint="eastAsia"/>
        </w:rPr>
        <w:t>판단하는</w:t>
      </w:r>
      <w:r>
        <w:rPr>
          <w:rFonts w:ascii="CMU Concrete" w:hAnsi="CMU Concrete"/>
        </w:rPr>
        <w:t xml:space="preserve"> </w:t>
      </w:r>
      <w:r>
        <w:rPr>
          <w:rFonts w:ascii="CMU Concrete" w:hAnsi="CMU Concrete" w:hint="eastAsia"/>
        </w:rPr>
        <w:t>것입니다</w:t>
      </w:r>
      <w:r>
        <w:rPr>
          <w:rFonts w:ascii="CMU Concrete" w:hAnsi="CMU Concrete"/>
        </w:rPr>
        <w:t xml:space="preserve">. </w:t>
      </w:r>
      <w:r>
        <w:rPr>
          <w:rFonts w:ascii="CMU Concrete" w:hAnsi="CMU Concrete" w:hint="eastAsia"/>
        </w:rPr>
        <w:t>이러한</w:t>
      </w:r>
      <w:r>
        <w:rPr>
          <w:rFonts w:ascii="CMU Concrete" w:hAnsi="CMU Concrete"/>
        </w:rPr>
        <w:t xml:space="preserve"> lazy learning </w:t>
      </w:r>
      <w:r>
        <w:rPr>
          <w:rFonts w:ascii="CMU Concrete" w:hAnsi="CMU Concrete" w:hint="eastAsia"/>
        </w:rPr>
        <w:t>알고리즘으로는</w:t>
      </w:r>
      <w:r>
        <w:rPr>
          <w:rFonts w:ascii="CMU Concrete" w:hAnsi="CMU Concrete"/>
        </w:rPr>
        <w:t xml:space="preserve"> K-Nearest Neighbor </w:t>
      </w:r>
      <w:r>
        <w:rPr>
          <w:rFonts w:ascii="CMU Concrete" w:hAnsi="CMU Concrete" w:hint="eastAsia"/>
        </w:rPr>
        <w:t>알고리즘이</w:t>
      </w:r>
      <w:r>
        <w:rPr>
          <w:rFonts w:ascii="CMU Concrete" w:hAnsi="CMU Concrete"/>
        </w:rPr>
        <w:t xml:space="preserve"> </w:t>
      </w:r>
      <w:r>
        <w:rPr>
          <w:rFonts w:ascii="CMU Concrete" w:hAnsi="CMU Concrete" w:hint="eastAsia"/>
        </w:rPr>
        <w:t>있습니다</w:t>
      </w:r>
      <w:r>
        <w:rPr>
          <w:rFonts w:ascii="CMU Concrete" w:hAnsi="CMU Concrete"/>
        </w:rPr>
        <w:t>.</w:t>
      </w:r>
    </w:p>
    <w:p w14:paraId="518AB7F4" w14:textId="77777777" w:rsidR="00614F98" w:rsidRDefault="00614F98" w:rsidP="00614F98">
      <w:pPr>
        <w:pStyle w:val="p2"/>
        <w:rPr>
          <w:rFonts w:ascii="CMU Concrete" w:hAnsi="CMU Concrete"/>
        </w:rPr>
      </w:pPr>
      <w:r>
        <w:rPr>
          <w:rFonts w:ascii="CMU Concrete" w:hAnsi="CMU Concrete" w:hint="eastAsia"/>
        </w:rPr>
        <w:t>우선</w:t>
      </w:r>
      <w:r>
        <w:rPr>
          <w:rFonts w:ascii="CMU Concrete" w:hAnsi="CMU Concrete"/>
        </w:rPr>
        <w:t>, LOF</w:t>
      </w:r>
      <w:r>
        <w:rPr>
          <w:rFonts w:ascii="CMU Concrete" w:hAnsi="CMU Concrete" w:hint="eastAsia"/>
        </w:rPr>
        <w:t>에서는</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정의합니다</w:t>
      </w:r>
      <w:r>
        <w:rPr>
          <w:rFonts w:ascii="CMU Concrete" w:hAnsi="CMU Concrete"/>
        </w:rPr>
        <w:t xml:space="preserve">. </w:t>
      </w:r>
    </w:p>
    <w:p w14:paraId="51BFFC08" w14:textId="77777777" w:rsidR="00614F98" w:rsidRDefault="00614F98" w:rsidP="00614F98">
      <w:pPr>
        <w:pStyle w:val="p2"/>
        <w:rPr>
          <w:rFonts w:ascii="CMU Concrete" w:hAnsi="CMU Concrete"/>
        </w:rPr>
      </w:pPr>
      <w:r>
        <w:rPr>
          <w:noProof/>
        </w:rPr>
        <w:drawing>
          <wp:inline distT="0" distB="0" distL="0" distR="0" wp14:anchorId="0D7913B9" wp14:editId="22EE0BCC">
            <wp:extent cx="1095375" cy="180975"/>
            <wp:effectExtent l="0" t="0" r="9525" b="9525"/>
            <wp:docPr id="286" name="그림 286" descr="\mbox{k-distanc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descr="\mbox{k-distance}(A)"/>
                    <pic:cNvPicPr>
                      <a:picLocks noChangeAspect="1" noChangeArrowheads="1"/>
                    </pic:cNvPicPr>
                  </pic:nvPicPr>
                  <pic:blipFill>
                    <a:blip r:embed="rId704" r:link="rId705"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Pr>
          <w:rFonts w:ascii="CMU Concrete" w:hAnsi="CMU Concrete"/>
        </w:rPr>
        <w:t>= Object A</w:t>
      </w:r>
      <w:r>
        <w:rPr>
          <w:rFonts w:ascii="CMU Concrete" w:hAnsi="CMU Concrete" w:hint="eastAsia"/>
        </w:rPr>
        <w:t>로부터</w:t>
      </w:r>
      <w:r>
        <w:rPr>
          <w:rFonts w:ascii="CMU Concrete" w:hAnsi="CMU Concrete"/>
        </w:rPr>
        <w:t xml:space="preserve"> k </w:t>
      </w:r>
      <w:r>
        <w:rPr>
          <w:rFonts w:ascii="CMU Concrete" w:hAnsi="CMU Concrete" w:hint="eastAsia"/>
        </w:rPr>
        <w:t>번째로</w:t>
      </w:r>
      <w:r>
        <w:rPr>
          <w:rFonts w:ascii="CMU Concrete" w:hAnsi="CMU Concrete"/>
        </w:rPr>
        <w:t xml:space="preserve"> </w:t>
      </w:r>
      <w:r>
        <w:rPr>
          <w:rFonts w:ascii="CMU Concrete" w:hAnsi="CMU Concrete" w:hint="eastAsia"/>
        </w:rPr>
        <w:t>가까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와의</w:t>
      </w:r>
      <w:r>
        <w:rPr>
          <w:rFonts w:ascii="CMU Concrete" w:hAnsi="CMU Concrete"/>
        </w:rPr>
        <w:t xml:space="preserve"> </w:t>
      </w:r>
      <w:r>
        <w:rPr>
          <w:rFonts w:ascii="CMU Concrete" w:hAnsi="CMU Concrete" w:hint="eastAsia"/>
        </w:rPr>
        <w:t>거리</w:t>
      </w:r>
    </w:p>
    <w:p w14:paraId="4D34AA6E" w14:textId="77777777" w:rsidR="00614F98" w:rsidRDefault="00614F98" w:rsidP="00614F98">
      <w:pPr>
        <w:pStyle w:val="p2"/>
        <w:rPr>
          <w:rFonts w:ascii="CMU Concrete" w:hAnsi="CMU Concrete"/>
        </w:rPr>
      </w:pPr>
      <w:r>
        <w:rPr>
          <w:noProof/>
        </w:rPr>
        <w:drawing>
          <wp:inline distT="0" distB="0" distL="0" distR="0" wp14:anchorId="1CCA1430" wp14:editId="214747F6">
            <wp:extent cx="552450" cy="180975"/>
            <wp:effectExtent l="0" t="0" r="0" b="9525"/>
            <wp:docPr id="285" name="그림 285" descr="http://upload.wikimedia.org/math/e/7/3/e73ce3cbc5d4341e86eef5311a8333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descr="http://upload.wikimedia.org/math/e/7/3/e73ce3cbc5d4341e86eef5311a833366.png"/>
                    <pic:cNvPicPr>
                      <a:picLocks noChangeAspect="1" noChangeArrowheads="1"/>
                    </pic:cNvPicPr>
                  </pic:nvPicPr>
                  <pic:blipFill>
                    <a:blip r:embed="rId706" r:link="rId707"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Pr>
          <w:rFonts w:ascii="CMU Concrete" w:hAnsi="CMU Concrete"/>
        </w:rPr>
        <w:t xml:space="preserve">= A </w:t>
      </w:r>
      <w:r>
        <w:rPr>
          <w:rFonts w:ascii="CMU Concrete" w:hAnsi="CMU Concrete" w:hint="eastAsia"/>
        </w:rPr>
        <w:t>에서부터</w:t>
      </w:r>
      <w:r>
        <w:rPr>
          <w:rFonts w:ascii="CMU Concrete" w:hAnsi="CMU Concrete"/>
        </w:rPr>
        <w:t xml:space="preserve"> k-distance(A) </w:t>
      </w:r>
      <w:r>
        <w:rPr>
          <w:rFonts w:ascii="CMU Concrete" w:hAnsi="CMU Concrete" w:hint="eastAsia"/>
        </w:rPr>
        <w:t>거리</w:t>
      </w:r>
      <w:r>
        <w:rPr>
          <w:rFonts w:ascii="CMU Concrete" w:hAnsi="CMU Concrete"/>
        </w:rPr>
        <w:t xml:space="preserve"> </w:t>
      </w:r>
      <w:r>
        <w:rPr>
          <w:rFonts w:ascii="CMU Concrete" w:hAnsi="CMU Concrete" w:hint="eastAsia"/>
        </w:rPr>
        <w:t>내에</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모든</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집합</w:t>
      </w:r>
    </w:p>
    <w:p w14:paraId="787B0A89" w14:textId="77777777" w:rsidR="00614F98" w:rsidRDefault="00614F98" w:rsidP="00614F98">
      <w:pPr>
        <w:pStyle w:val="p2"/>
        <w:jc w:val="center"/>
        <w:rPr>
          <w:lang w:val="en"/>
        </w:rPr>
      </w:pPr>
      <w:r>
        <w:rPr>
          <w:noProof/>
        </w:rPr>
        <w:drawing>
          <wp:inline distT="0" distB="0" distL="0" distR="0" wp14:anchorId="2024C2D9" wp14:editId="46A05A58">
            <wp:extent cx="4848225" cy="180975"/>
            <wp:effectExtent l="0" t="0" r="9525" b="9525"/>
            <wp:docPr id="284" name="그림 284" descr="\mbox{reachability-distance}_k(A,B)=\max\{\mbox{k-distance}(B), d(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descr="\mbox{reachability-distance}_k(A,B)=\max\{\mbox{k-distance}(B), d(A,B)\}"/>
                    <pic:cNvPicPr>
                      <a:picLocks noChangeAspect="1" noChangeArrowheads="1"/>
                    </pic:cNvPicPr>
                  </pic:nvPicPr>
                  <pic:blipFill>
                    <a:blip r:embed="rId708" r:link="rId709">
                      <a:extLst>
                        <a:ext uri="{28A0092B-C50C-407E-A947-70E740481C1C}">
                          <a14:useLocalDpi xmlns:a14="http://schemas.microsoft.com/office/drawing/2010/main" val="0"/>
                        </a:ext>
                      </a:extLst>
                    </a:blip>
                    <a:srcRect/>
                    <a:stretch>
                      <a:fillRect/>
                    </a:stretch>
                  </pic:blipFill>
                  <pic:spPr bwMode="auto">
                    <a:xfrm>
                      <a:off x="0" y="0"/>
                      <a:ext cx="4848225" cy="180975"/>
                    </a:xfrm>
                    <a:prstGeom prst="rect">
                      <a:avLst/>
                    </a:prstGeom>
                    <a:noFill/>
                    <a:ln>
                      <a:noFill/>
                    </a:ln>
                  </pic:spPr>
                </pic:pic>
              </a:graphicData>
            </a:graphic>
          </wp:inline>
        </w:drawing>
      </w:r>
    </w:p>
    <w:p w14:paraId="23501C0A" w14:textId="77777777" w:rsidR="00614F98" w:rsidRDefault="00614F98" w:rsidP="00614F98">
      <w:pPr>
        <w:pStyle w:val="p2"/>
        <w:rPr>
          <w:lang w:val="en"/>
        </w:rPr>
      </w:pPr>
      <w:r>
        <w:rPr>
          <w:rFonts w:hint="eastAsia"/>
          <w:lang w:val="en"/>
        </w:rPr>
        <w:t xml:space="preserve">Local reachability density는 중심점 A 에서 이웃점들까지의 reachability distance 평균의 역수로 정의합니다. </w:t>
      </w:r>
    </w:p>
    <w:p w14:paraId="53505F42" w14:textId="77777777" w:rsidR="00614F98" w:rsidRDefault="00614F98" w:rsidP="00614F98">
      <w:pPr>
        <w:pStyle w:val="p2"/>
        <w:jc w:val="center"/>
        <w:rPr>
          <w:lang w:val="en"/>
        </w:rPr>
      </w:pPr>
      <w:r>
        <w:rPr>
          <w:noProof/>
        </w:rPr>
        <w:drawing>
          <wp:inline distT="0" distB="0" distL="0" distR="0" wp14:anchorId="541C569F" wp14:editId="10B6C1BB">
            <wp:extent cx="4391025" cy="552450"/>
            <wp:effectExtent l="0" t="0" r="9525" b="0"/>
            <wp:docPr id="283" name="그림 283" descr="\mbox{lrd}(A):=1/\left(\frac{\sum_{B\in N_k(A)}\mbox{reachability-distance}_k(A, B)}{|N_k(A)|}\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descr="\mbox{lrd}(A):=1/\left(\frac{\sum_{B\in N_k(A)}\mbox{reachability-distance}_k(A, B)}{|N_k(A)|}\right)"/>
                    <pic:cNvPicPr>
                      <a:picLocks noChangeAspect="1" noChangeArrowheads="1"/>
                    </pic:cNvPicPr>
                  </pic:nvPicPr>
                  <pic:blipFill>
                    <a:blip r:embed="rId710" r:link="rId711">
                      <a:extLst>
                        <a:ext uri="{28A0092B-C50C-407E-A947-70E740481C1C}">
                          <a14:useLocalDpi xmlns:a14="http://schemas.microsoft.com/office/drawing/2010/main" val="0"/>
                        </a:ext>
                      </a:extLst>
                    </a:blip>
                    <a:srcRect/>
                    <a:stretch>
                      <a:fillRect/>
                    </a:stretch>
                  </pic:blipFill>
                  <pic:spPr bwMode="auto">
                    <a:xfrm>
                      <a:off x="0" y="0"/>
                      <a:ext cx="4391025" cy="552450"/>
                    </a:xfrm>
                    <a:prstGeom prst="rect">
                      <a:avLst/>
                    </a:prstGeom>
                    <a:noFill/>
                    <a:ln>
                      <a:noFill/>
                    </a:ln>
                  </pic:spPr>
                </pic:pic>
              </a:graphicData>
            </a:graphic>
          </wp:inline>
        </w:drawing>
      </w:r>
    </w:p>
    <w:p w14:paraId="4D634696" w14:textId="77777777" w:rsidR="00614F98" w:rsidRDefault="00614F98" w:rsidP="00614F98">
      <w:pPr>
        <w:pStyle w:val="p2"/>
        <w:rPr>
          <w:lang w:val="en"/>
        </w:rPr>
      </w:pPr>
      <w:r>
        <w:rPr>
          <w:rFonts w:hint="eastAsia"/>
          <w:lang w:val="en"/>
        </w:rPr>
        <w:t>LOF score는 중심점(A)의 주변 밀도와 이웃 점들의 주변 평균 밀도의 비율을 계산하여 구합니다.</w:t>
      </w:r>
    </w:p>
    <w:p w14:paraId="7497B9A3" w14:textId="77777777" w:rsidR="00614F98" w:rsidRDefault="00614F98" w:rsidP="00614F98">
      <w:pPr>
        <w:pStyle w:val="p2"/>
        <w:jc w:val="center"/>
        <w:rPr>
          <w:lang w:val="en"/>
        </w:rPr>
      </w:pPr>
      <w:r>
        <w:rPr>
          <w:noProof/>
        </w:rPr>
        <w:drawing>
          <wp:inline distT="0" distB="0" distL="0" distR="0" wp14:anchorId="0AF32CD3" wp14:editId="4E32DBA7">
            <wp:extent cx="4572000" cy="638175"/>
            <wp:effectExtent l="0" t="0" r="0" b="9525"/>
            <wp:docPr id="282" name="그림 282" descr="&#10;\mbox{LOF}_k(A):=\frac{\sum_{B\in N_k(A)}\frac{\mbox{lrd}(B)}{\mbox{lrd}(A)}}{|N_k(A)|}&#10;= \frac{\sum_{B\in N_k(A)}\mbox{lrd}(B)}{|N_k(A)|} / \mbox{lrd}(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descr="&#10;\mbox{LOF}_k(A):=\frac{\sum_{B\in N_k(A)}\frac{\mbox{lrd}(B)}{\mbox{lrd}(A)}}{|N_k(A)|}&#10;= \frac{\sum_{B\in N_k(A)}\mbox{lrd}(B)}{|N_k(A)|} / \mbox{lrd}(A)&#10;"/>
                    <pic:cNvPicPr>
                      <a:picLocks noChangeAspect="1" noChangeArrowheads="1"/>
                    </pic:cNvPicPr>
                  </pic:nvPicPr>
                  <pic:blipFill>
                    <a:blip r:embed="rId712" r:link="rId713">
                      <a:extLst>
                        <a:ext uri="{28A0092B-C50C-407E-A947-70E740481C1C}">
                          <a14:useLocalDpi xmlns:a14="http://schemas.microsoft.com/office/drawing/2010/main" val="0"/>
                        </a:ext>
                      </a:extLst>
                    </a:blip>
                    <a:srcRect/>
                    <a:stretch>
                      <a:fillRect/>
                    </a:stretch>
                  </pic:blipFill>
                  <pic:spPr bwMode="auto">
                    <a:xfrm>
                      <a:off x="0" y="0"/>
                      <a:ext cx="4572000" cy="638175"/>
                    </a:xfrm>
                    <a:prstGeom prst="rect">
                      <a:avLst/>
                    </a:prstGeom>
                    <a:noFill/>
                    <a:ln>
                      <a:noFill/>
                    </a:ln>
                  </pic:spPr>
                </pic:pic>
              </a:graphicData>
            </a:graphic>
          </wp:inline>
        </w:drawing>
      </w:r>
    </w:p>
    <w:p w14:paraId="7BB9978D" w14:textId="77777777" w:rsidR="00614F98" w:rsidRDefault="00614F98" w:rsidP="00614F98">
      <w:pPr>
        <w:pStyle w:val="p2"/>
        <w:rPr>
          <w:lang w:val="en"/>
        </w:rPr>
      </w:pPr>
      <w:r>
        <w:rPr>
          <w:rFonts w:hint="eastAsia"/>
          <w:lang w:val="en"/>
        </w:rPr>
        <w:t>만약 중심점(A)의 주변 밀도가 주변 점들의 평균 밀도보다 크게 되면 LOF score 값이 1보다 작은 값을 가지며, 반대의 경우는 1보다 큰값을 갖습니다. 1보다 큰 score를 가질 경우, 해당 중심점(A)가 멀리 떨어져 있다는 것을 의미하므로, 큰 값을 가질수록 이상치에 가깝다고 판단할 수 있습니다.</w:t>
      </w:r>
    </w:p>
    <w:p w14:paraId="19F7E773" w14:textId="77777777" w:rsidR="00614F98" w:rsidRDefault="00614F98" w:rsidP="00614F98">
      <w:pPr>
        <w:pStyle w:val="p2"/>
        <w:rPr>
          <w:lang w:val="en"/>
        </w:rPr>
      </w:pPr>
      <w:r>
        <w:rPr>
          <w:rFonts w:hint="eastAsia"/>
          <w:lang w:val="en"/>
        </w:rPr>
        <w:t>아래 그림에서처럼 데이터가 모여 있는 집단 내의 데이터는 LOF score가 1에 근접한 값을 갖지만, 떨어져 있는 데이터의 경우 LOF score가 3 이상의 값을 갖는 것을 볼 수 있습니다.</w:t>
      </w:r>
    </w:p>
    <w:p w14:paraId="5676D78E" w14:textId="77777777" w:rsidR="00614F98" w:rsidRDefault="00614F98" w:rsidP="00614F98">
      <w:pPr>
        <w:pStyle w:val="p2"/>
        <w:jc w:val="center"/>
        <w:rPr>
          <w:rFonts w:ascii="CMU Concrete" w:hAnsi="CMU Concrete"/>
        </w:rPr>
      </w:pPr>
      <w:r>
        <w:rPr>
          <w:rFonts w:ascii="CMU Concrete" w:hAnsi="CMU Concrete"/>
          <w:noProof/>
        </w:rPr>
        <w:drawing>
          <wp:inline distT="0" distB="0" distL="0" distR="0" wp14:anchorId="0408CAEC" wp14:editId="102182C4">
            <wp:extent cx="4114800" cy="2190750"/>
            <wp:effectExtent l="19050" t="19050" r="19050" b="19050"/>
            <wp:docPr id="281" name="그림 281" descr="http://hechingered.org/wp-content/uploads/2010/05/Outl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descr="http://hechingered.org/wp-content/uploads/2010/05/Outlier.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114800" cy="2190750"/>
                    </a:xfrm>
                    <a:prstGeom prst="rect">
                      <a:avLst/>
                    </a:prstGeom>
                    <a:noFill/>
                    <a:ln w="9525" cmpd="sng">
                      <a:solidFill>
                        <a:srgbClr val="000000"/>
                      </a:solidFill>
                      <a:miter lim="800000"/>
                      <a:headEnd/>
                      <a:tailEnd/>
                    </a:ln>
                    <a:effectLst/>
                  </pic:spPr>
                </pic:pic>
              </a:graphicData>
            </a:graphic>
          </wp:inline>
        </w:drawing>
      </w:r>
    </w:p>
    <w:p w14:paraId="283845F1" w14:textId="77777777" w:rsidR="00614F98" w:rsidRDefault="00614F98" w:rsidP="00614F98">
      <w:pPr>
        <w:pStyle w:val="p2"/>
        <w:jc w:val="left"/>
        <w:rPr>
          <w:rFonts w:ascii="CMU Concrete" w:hAnsi="CMU Concrete"/>
          <w:lang w:val="en"/>
        </w:rPr>
      </w:pPr>
    </w:p>
    <w:p w14:paraId="11E002D9" w14:textId="77777777" w:rsidR="00614F98" w:rsidRDefault="00614F98" w:rsidP="00614F98">
      <w:pPr>
        <w:pStyle w:val="11"/>
      </w:pPr>
      <w:r>
        <w:rPr>
          <w:rFonts w:hint="eastAsia"/>
        </w:rPr>
        <w:t>고려사항</w:t>
      </w:r>
      <w:r>
        <w:rPr>
          <w:lang w:val="en"/>
        </w:rPr>
        <w:t>.</w:t>
      </w:r>
    </w:p>
    <w:p w14:paraId="59D9FF92" w14:textId="77777777" w:rsidR="00614F98" w:rsidRDefault="00614F98" w:rsidP="00401892">
      <w:pPr>
        <w:pStyle w:val="p2"/>
        <w:numPr>
          <w:ilvl w:val="0"/>
          <w:numId w:val="165"/>
        </w:numPr>
        <w:ind w:left="426"/>
        <w:rPr>
          <w:rFonts w:ascii="CMU Concrete" w:hAnsi="CMU Concrete"/>
        </w:rPr>
      </w:pPr>
      <w:r>
        <w:rPr>
          <w:rFonts w:ascii="CMU Concrete" w:hAnsi="CMU Concrete"/>
          <w:b/>
          <w:bCs/>
        </w:rPr>
        <w:t xml:space="preserve"> </w:t>
      </w:r>
      <w:r>
        <w:rPr>
          <w:rFonts w:ascii="CMU Concrete" w:hAnsi="CMU Concrete" w:hint="eastAsia"/>
          <w:bCs/>
        </w:rPr>
        <w:t>입력</w:t>
      </w:r>
      <w:r>
        <w:rPr>
          <w:rFonts w:ascii="CMU Concrete" w:hAnsi="CMU Concrete"/>
          <w:bCs/>
        </w:rPr>
        <w:t xml:space="preserve"> </w:t>
      </w:r>
      <w:r>
        <w:rPr>
          <w:rFonts w:ascii="CMU Concrete" w:hAnsi="CMU Concrete" w:hint="eastAsia"/>
          <w:bCs/>
        </w:rPr>
        <w:t>데이터는</w:t>
      </w:r>
      <w:r>
        <w:rPr>
          <w:rFonts w:ascii="CMU Concrete" w:hAnsi="CMU Concrete"/>
          <w:bCs/>
        </w:rPr>
        <w:t xml:space="preserve"> </w:t>
      </w:r>
      <w:r>
        <w:rPr>
          <w:rFonts w:ascii="CMU Concrete" w:hAnsi="CMU Concrete" w:hint="eastAsia"/>
          <w:b/>
          <w:bCs/>
        </w:rPr>
        <w:t>연속형</w:t>
      </w:r>
      <w:r>
        <w:rPr>
          <w:rFonts w:ascii="CMU Concrete" w:hAnsi="CMU Concrete" w:hint="eastAsia"/>
          <w:bCs/>
        </w:rPr>
        <w:t>이어야</w:t>
      </w:r>
      <w:r>
        <w:rPr>
          <w:rFonts w:ascii="CMU Concrete" w:hAnsi="CMU Concrete"/>
          <w:bCs/>
        </w:rPr>
        <w:t xml:space="preserve"> </w:t>
      </w:r>
      <w:r>
        <w:rPr>
          <w:rFonts w:ascii="CMU Concrete" w:hAnsi="CMU Concrete" w:hint="eastAsia"/>
          <w:bCs/>
        </w:rPr>
        <w:t>합니다</w:t>
      </w:r>
      <w:r>
        <w:rPr>
          <w:rFonts w:ascii="CMU Concrete" w:hAnsi="CMU Concrete"/>
          <w:bCs/>
        </w:rPr>
        <w:t>.</w:t>
      </w:r>
    </w:p>
    <w:p w14:paraId="1B2E5B7C" w14:textId="77777777" w:rsidR="00614F98" w:rsidRDefault="00614F98" w:rsidP="00401892">
      <w:pPr>
        <w:pStyle w:val="p2"/>
        <w:numPr>
          <w:ilvl w:val="0"/>
          <w:numId w:val="165"/>
        </w:numPr>
        <w:ind w:left="426"/>
        <w:rPr>
          <w:rFonts w:ascii="CMU Concrete" w:hAnsi="CMU Concrete"/>
        </w:rPr>
      </w:pPr>
      <w:r>
        <w:rPr>
          <w:rFonts w:ascii="CMU Concrete" w:hAnsi="CMU Concrete"/>
          <w:bCs/>
        </w:rPr>
        <w:t xml:space="preserve"> </w:t>
      </w:r>
      <w:r>
        <w:rPr>
          <w:rFonts w:ascii="CMU Concrete" w:hAnsi="CMU Concrete" w:hint="eastAsia"/>
          <w:bCs/>
        </w:rPr>
        <w:t>종속변수를</w:t>
      </w:r>
      <w:r>
        <w:rPr>
          <w:rFonts w:ascii="CMU Concrete" w:hAnsi="CMU Concrete"/>
          <w:bCs/>
        </w:rPr>
        <w:t xml:space="preserve"> </w:t>
      </w:r>
      <w:r>
        <w:rPr>
          <w:rFonts w:ascii="CMU Concrete" w:hAnsi="CMU Concrete" w:hint="eastAsia"/>
          <w:bCs/>
        </w:rPr>
        <w:t>따로</w:t>
      </w:r>
      <w:r>
        <w:rPr>
          <w:rFonts w:ascii="CMU Concrete" w:hAnsi="CMU Concrete"/>
          <w:bCs/>
        </w:rPr>
        <w:t xml:space="preserve"> </w:t>
      </w:r>
      <w:r>
        <w:rPr>
          <w:rFonts w:ascii="CMU Concrete" w:hAnsi="CMU Concrete" w:hint="eastAsia"/>
          <w:bCs/>
        </w:rPr>
        <w:t>설정하지</w:t>
      </w:r>
      <w:r>
        <w:rPr>
          <w:rFonts w:ascii="CMU Concrete" w:hAnsi="CMU Concrete"/>
          <w:bCs/>
        </w:rPr>
        <w:t xml:space="preserve"> </w:t>
      </w:r>
      <w:r>
        <w:rPr>
          <w:rFonts w:ascii="CMU Concrete" w:hAnsi="CMU Concrete" w:hint="eastAsia"/>
          <w:bCs/>
        </w:rPr>
        <w:t>않으셔도</w:t>
      </w:r>
      <w:r>
        <w:rPr>
          <w:rFonts w:ascii="CMU Concrete" w:hAnsi="CMU Concrete"/>
          <w:bCs/>
        </w:rPr>
        <w:t xml:space="preserve"> </w:t>
      </w:r>
      <w:r>
        <w:rPr>
          <w:rFonts w:ascii="CMU Concrete" w:hAnsi="CMU Concrete" w:hint="eastAsia"/>
          <w:bCs/>
        </w:rPr>
        <w:t>됩니다</w:t>
      </w:r>
      <w:r>
        <w:rPr>
          <w:rFonts w:ascii="CMU Concrete" w:hAnsi="CMU Concrete"/>
          <w:bCs/>
        </w:rPr>
        <w:t>.</w:t>
      </w:r>
    </w:p>
    <w:p w14:paraId="5C78568C" w14:textId="77777777" w:rsidR="00614F98" w:rsidRDefault="00614F98" w:rsidP="00401892">
      <w:pPr>
        <w:pStyle w:val="p2"/>
        <w:numPr>
          <w:ilvl w:val="0"/>
          <w:numId w:val="165"/>
        </w:numPr>
        <w:ind w:left="426"/>
        <w:rPr>
          <w:rFonts w:ascii="CMU Concrete" w:hAnsi="CMU Concrete"/>
        </w:rPr>
      </w:pPr>
      <w:r>
        <w:rPr>
          <w:rFonts w:ascii="CMU Concrete" w:hAnsi="CMU Concrete"/>
          <w:bCs/>
        </w:rPr>
        <w:t xml:space="preserve"> Traning </w:t>
      </w:r>
      <w:r>
        <w:rPr>
          <w:rFonts w:ascii="CMU Concrete" w:hAnsi="CMU Concrete" w:hint="eastAsia"/>
          <w:bCs/>
        </w:rPr>
        <w:t>데이터의</w:t>
      </w:r>
      <w:r>
        <w:rPr>
          <w:rFonts w:ascii="CMU Concrete" w:hAnsi="CMU Concrete"/>
          <w:bCs/>
        </w:rPr>
        <w:t xml:space="preserve"> </w:t>
      </w:r>
      <w:r>
        <w:rPr>
          <w:rFonts w:ascii="CMU Concrete" w:hAnsi="CMU Concrete" w:hint="eastAsia"/>
          <w:bCs/>
        </w:rPr>
        <w:t>경우</w:t>
      </w:r>
      <w:r>
        <w:rPr>
          <w:rFonts w:ascii="CMU Concrete" w:hAnsi="CMU Concrete"/>
          <w:bCs/>
        </w:rPr>
        <w:t xml:space="preserve"> </w:t>
      </w:r>
      <w:r>
        <w:rPr>
          <w:rFonts w:ascii="CMU Concrete" w:hAnsi="CMU Concrete" w:hint="eastAsia"/>
          <w:bCs/>
        </w:rPr>
        <w:t>정상</w:t>
      </w:r>
      <w:r>
        <w:rPr>
          <w:rFonts w:ascii="CMU Concrete" w:hAnsi="CMU Concrete"/>
          <w:bCs/>
        </w:rPr>
        <w:t xml:space="preserve"> </w:t>
      </w:r>
      <w:r>
        <w:rPr>
          <w:rFonts w:ascii="CMU Concrete" w:hAnsi="CMU Concrete" w:hint="eastAsia"/>
          <w:bCs/>
        </w:rPr>
        <w:t>데이터를</w:t>
      </w:r>
      <w:r>
        <w:rPr>
          <w:rFonts w:ascii="CMU Concrete" w:hAnsi="CMU Concrete"/>
          <w:bCs/>
        </w:rPr>
        <w:t xml:space="preserve"> </w:t>
      </w:r>
      <w:r>
        <w:rPr>
          <w:rFonts w:ascii="CMU Concrete" w:hAnsi="CMU Concrete" w:hint="eastAsia"/>
          <w:bCs/>
        </w:rPr>
        <w:t>이용해야만</w:t>
      </w:r>
      <w:r>
        <w:rPr>
          <w:rFonts w:ascii="CMU Concrete" w:hAnsi="CMU Concrete"/>
          <w:bCs/>
        </w:rPr>
        <w:t xml:space="preserve"> test </w:t>
      </w:r>
      <w:r>
        <w:rPr>
          <w:rFonts w:ascii="CMU Concrete" w:hAnsi="CMU Concrete" w:hint="eastAsia"/>
          <w:bCs/>
        </w:rPr>
        <w:t>결과</w:t>
      </w:r>
      <w:r>
        <w:rPr>
          <w:rFonts w:ascii="CMU Concrete" w:hAnsi="CMU Concrete"/>
          <w:bCs/>
        </w:rPr>
        <w:t xml:space="preserve"> </w:t>
      </w:r>
      <w:r>
        <w:rPr>
          <w:rFonts w:ascii="CMU Concrete" w:hAnsi="CMU Concrete" w:hint="eastAsia"/>
          <w:bCs/>
        </w:rPr>
        <w:t>시</w:t>
      </w:r>
      <w:r>
        <w:rPr>
          <w:rFonts w:ascii="CMU Concrete" w:hAnsi="CMU Concrete"/>
          <w:bCs/>
        </w:rPr>
        <w:t xml:space="preserve"> </w:t>
      </w:r>
      <w:r>
        <w:rPr>
          <w:rFonts w:ascii="CMU Concrete" w:hAnsi="CMU Concrete" w:hint="eastAsia"/>
          <w:bCs/>
        </w:rPr>
        <w:t>이상치</w:t>
      </w:r>
      <w:r>
        <w:rPr>
          <w:rFonts w:ascii="CMU Concrete" w:hAnsi="CMU Concrete"/>
          <w:bCs/>
        </w:rPr>
        <w:t xml:space="preserve"> </w:t>
      </w:r>
      <w:r>
        <w:rPr>
          <w:rFonts w:ascii="CMU Concrete" w:hAnsi="CMU Concrete" w:hint="eastAsia"/>
          <w:bCs/>
        </w:rPr>
        <w:t>판단에</w:t>
      </w:r>
      <w:r>
        <w:rPr>
          <w:rFonts w:ascii="CMU Concrete" w:hAnsi="CMU Concrete"/>
          <w:bCs/>
        </w:rPr>
        <w:t xml:space="preserve"> </w:t>
      </w:r>
      <w:r>
        <w:rPr>
          <w:rFonts w:ascii="CMU Concrete" w:hAnsi="CMU Concrete" w:hint="eastAsia"/>
          <w:bCs/>
        </w:rPr>
        <w:t>용이합니다</w:t>
      </w:r>
      <w:r>
        <w:rPr>
          <w:rFonts w:ascii="CMU Concrete" w:hAnsi="CMU Concrete"/>
          <w:bCs/>
        </w:rPr>
        <w:t>.</w:t>
      </w:r>
    </w:p>
    <w:p w14:paraId="0F9D2309" w14:textId="77777777" w:rsidR="00614F98" w:rsidRDefault="00614F98" w:rsidP="00401892">
      <w:pPr>
        <w:pStyle w:val="p2"/>
        <w:numPr>
          <w:ilvl w:val="0"/>
          <w:numId w:val="165"/>
        </w:numPr>
        <w:ind w:left="426"/>
        <w:rPr>
          <w:rFonts w:ascii="CMU Concrete" w:hAnsi="CMU Concrete"/>
        </w:rPr>
      </w:pPr>
      <w:r>
        <w:rPr>
          <w:rFonts w:ascii="CMU Concrete" w:hAnsi="CMU Concrete"/>
          <w:bCs/>
        </w:rPr>
        <w:t>K</w:t>
      </w:r>
      <w:r>
        <w:rPr>
          <w:rFonts w:ascii="CMU Concrete" w:hAnsi="CMU Concrete" w:hint="eastAsia"/>
          <w:bCs/>
        </w:rPr>
        <w:t>값은</w:t>
      </w:r>
      <w:r>
        <w:rPr>
          <w:rFonts w:ascii="CMU Concrete" w:hAnsi="CMU Concrete"/>
          <w:bCs/>
        </w:rPr>
        <w:t xml:space="preserve"> </w:t>
      </w:r>
      <w:r>
        <w:rPr>
          <w:rFonts w:ascii="CMU Concrete" w:hAnsi="CMU Concrete" w:hint="eastAsia"/>
          <w:bCs/>
        </w:rPr>
        <w:t>최소</w:t>
      </w:r>
      <w:r>
        <w:rPr>
          <w:rFonts w:ascii="CMU Concrete" w:hAnsi="CMU Concrete"/>
          <w:bCs/>
        </w:rPr>
        <w:t xml:space="preserve"> 1</w:t>
      </w:r>
      <w:r>
        <w:rPr>
          <w:rFonts w:ascii="CMU Concrete" w:hAnsi="CMU Concrete" w:hint="eastAsia"/>
          <w:bCs/>
        </w:rPr>
        <w:t>이상이어야</w:t>
      </w:r>
      <w:r>
        <w:rPr>
          <w:rFonts w:ascii="CMU Concrete" w:hAnsi="CMU Concrete"/>
          <w:bCs/>
        </w:rPr>
        <w:t xml:space="preserve"> </w:t>
      </w:r>
      <w:r>
        <w:rPr>
          <w:rFonts w:ascii="CMU Concrete" w:hAnsi="CMU Concrete" w:hint="eastAsia"/>
          <w:bCs/>
        </w:rPr>
        <w:t>합니다</w:t>
      </w:r>
      <w:r>
        <w:rPr>
          <w:rFonts w:ascii="CMU Concrete" w:hAnsi="CMU Concrete"/>
          <w:bCs/>
        </w:rPr>
        <w:t>.</w:t>
      </w:r>
    </w:p>
    <w:p w14:paraId="1A55D282" w14:textId="77777777" w:rsidR="00614F98" w:rsidRDefault="00614F98" w:rsidP="00614F98">
      <w:pPr>
        <w:pStyle w:val="11"/>
      </w:pPr>
      <w:r>
        <w:rPr>
          <w:rFonts w:hint="eastAsia"/>
        </w:rPr>
        <w:t>사용법</w:t>
      </w:r>
    </w:p>
    <w:p w14:paraId="69798E94"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775FBD4C"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LOF</w:t>
      </w:r>
      <w:r>
        <w:rPr>
          <w:rStyle w:val="p2Char"/>
          <w:rFonts w:ascii="CMU Concrete" w:hAnsi="CMU Concrete"/>
          <w:b/>
          <w:bCs/>
        </w:rPr>
        <w:t>노드를</w:t>
      </w:r>
      <w:r>
        <w:rPr>
          <w:rStyle w:val="p2Char"/>
          <w:rFonts w:ascii="CMU Concrete" w:hAnsi="CMU Concrete"/>
          <w:b/>
          <w:bCs/>
        </w:rPr>
        <w:t xml:space="preserve"> </w:t>
      </w: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2EEDFE47"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LOF</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7B40B265" w14:textId="77777777" w:rsidR="00614F98" w:rsidRDefault="00614F98" w:rsidP="00401892">
      <w:pPr>
        <w:numPr>
          <w:ilvl w:val="0"/>
          <w:numId w:val="165"/>
        </w:numPr>
        <w:ind w:left="426"/>
        <w:rPr>
          <w:rFonts w:ascii="CMU Concrete" w:hAnsi="CMU Concrete"/>
        </w:rPr>
      </w:pPr>
      <w:r>
        <w:rPr>
          <w:rStyle w:val="p2Char"/>
          <w:rFonts w:ascii="CMU Concrete" w:hAnsi="CMU Concrete"/>
          <w:b/>
          <w:bCs/>
        </w:rPr>
        <w:t>LOF diagram</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7C08CD44" w14:textId="77777777" w:rsidR="00614F98" w:rsidRDefault="00614F98" w:rsidP="00614F98">
      <w:pPr>
        <w:rPr>
          <w:rFonts w:ascii="CMU Concrete" w:hAnsi="CMU Concrete"/>
        </w:rPr>
      </w:pPr>
    </w:p>
    <w:p w14:paraId="78B79E37" w14:textId="77777777" w:rsidR="00614F98" w:rsidRDefault="00614F98" w:rsidP="00AE3A66">
      <w:pPr>
        <w:pStyle w:val="af"/>
      </w:pPr>
      <w:r>
        <w:rPr>
          <w:noProof/>
        </w:rPr>
        <w:drawing>
          <wp:inline distT="0" distB="0" distL="0" distR="0" wp14:anchorId="7A9E415B" wp14:editId="70A25EA9">
            <wp:extent cx="3105150" cy="733425"/>
            <wp:effectExtent l="0" t="0" r="0" b="9525"/>
            <wp:docPr id="280" name="그림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105150" cy="733425"/>
                    </a:xfrm>
                    <a:prstGeom prst="rect">
                      <a:avLst/>
                    </a:prstGeom>
                    <a:noFill/>
                    <a:ln>
                      <a:noFill/>
                    </a:ln>
                  </pic:spPr>
                </pic:pic>
              </a:graphicData>
            </a:graphic>
          </wp:inline>
        </w:drawing>
      </w:r>
    </w:p>
    <w:p w14:paraId="373D8F34" w14:textId="77777777" w:rsidR="00614F98" w:rsidRDefault="00614F98" w:rsidP="00AE3A66">
      <w:pPr>
        <w:pStyle w:val="af"/>
      </w:pPr>
    </w:p>
    <w:p w14:paraId="4FAB9508" w14:textId="77777777" w:rsidR="00614F98" w:rsidRDefault="00614F98" w:rsidP="00614F98">
      <w:pPr>
        <w:pStyle w:val="11"/>
      </w:pPr>
      <w:r>
        <w:rPr>
          <w:rFonts w:hint="eastAsia"/>
        </w:rPr>
        <w:t>속성</w:t>
      </w: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148"/>
        <w:gridCol w:w="1063"/>
        <w:gridCol w:w="3884"/>
        <w:gridCol w:w="1069"/>
        <w:gridCol w:w="1616"/>
      </w:tblGrid>
      <w:tr w:rsidR="00614F98" w14:paraId="6818C3F2" w14:textId="77777777" w:rsidTr="00614F98">
        <w:trPr>
          <w:trHeight w:val="500"/>
          <w:tblCellSpacing w:w="0" w:type="dxa"/>
        </w:trPr>
        <w:tc>
          <w:tcPr>
            <w:tcW w:w="653"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4813744" w14:textId="77777777" w:rsidR="00614F98" w:rsidRDefault="00614F98">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C31D9A2" w14:textId="77777777" w:rsidR="00614F98" w:rsidRDefault="00614F98">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F7702F4" w14:textId="77777777" w:rsidR="00614F98" w:rsidRDefault="00614F98">
            <w:pPr>
              <w:pStyle w:val="ae"/>
              <w:jc w:val="left"/>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3B92216" w14:textId="77777777" w:rsidR="00614F98" w:rsidRDefault="00614F98">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05D587F" w14:textId="77777777" w:rsidR="00614F98" w:rsidRDefault="00614F98">
            <w:pPr>
              <w:pStyle w:val="ae"/>
              <w:rPr>
                <w:rFonts w:ascii="CMU Concrete" w:hAnsi="CMU Concrete"/>
              </w:rPr>
            </w:pPr>
            <w:r>
              <w:rPr>
                <w:rFonts w:ascii="CMU Concrete" w:hAnsi="CMU Concrete" w:hint="eastAsia"/>
              </w:rPr>
              <w:t>비고</w:t>
            </w:r>
          </w:p>
        </w:tc>
      </w:tr>
      <w:tr w:rsidR="00614F98" w14:paraId="2468C440"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9220384" w14:textId="77777777" w:rsidR="00614F98" w:rsidRDefault="00614F98">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8EDA84F" w14:textId="77777777" w:rsidR="00614F98" w:rsidRDefault="00614F98">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605EB1DE" w14:textId="77777777" w:rsidR="00614F98" w:rsidRDefault="00614F98">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BDA8351"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78EC82F4" w14:textId="77777777" w:rsidR="00614F98" w:rsidRDefault="00614F98">
            <w:pPr>
              <w:jc w:val="center"/>
              <w:rPr>
                <w:rFonts w:ascii="CMU Concrete" w:hAnsi="CMU Concrete"/>
              </w:rPr>
            </w:pPr>
          </w:p>
        </w:tc>
      </w:tr>
      <w:tr w:rsidR="00614F98" w14:paraId="48A0F68B"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23D9D98"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70D3C1F5" w14:textId="77777777" w:rsidR="00614F98" w:rsidRDefault="00614F98">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06C4C9DF" w14:textId="77777777" w:rsidR="00614F98" w:rsidRDefault="00614F98">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68118D9" w14:textId="77777777" w:rsidR="00614F98" w:rsidRDefault="00614F98">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61A31672" w14:textId="77777777" w:rsidR="00614F98" w:rsidRDefault="00614F98">
            <w:pPr>
              <w:jc w:val="center"/>
              <w:rPr>
                <w:rFonts w:ascii="CMU Concrete" w:hAnsi="CMU Concrete"/>
              </w:rPr>
            </w:pPr>
          </w:p>
        </w:tc>
      </w:tr>
      <w:tr w:rsidR="00614F98" w14:paraId="312116BF"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21F183F" w14:textId="77777777" w:rsidR="00614F98" w:rsidRDefault="00614F98">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DF21C5A" w14:textId="77777777" w:rsidR="00614F98" w:rsidRDefault="00614F98">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C367F04" w14:textId="77777777" w:rsidR="00614F98" w:rsidRDefault="00614F98">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1B37985" w14:textId="77777777" w:rsidR="00614F98" w:rsidRDefault="00614F98">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1D49BE95" w14:textId="77777777" w:rsidR="00614F98" w:rsidRDefault="00614F98">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614F98" w14:paraId="1085DF3B"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D727534"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B07213D" w14:textId="77777777" w:rsidR="00614F98" w:rsidRDefault="00614F98">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B92D05E" w14:textId="77777777" w:rsidR="00614F98" w:rsidRDefault="00614F98">
            <w:pPr>
              <w:jc w:val="left"/>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3A506A42" w14:textId="77777777" w:rsidR="00614F98" w:rsidRDefault="00614F98">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3A094416" w14:textId="77777777" w:rsidR="00614F98" w:rsidRDefault="00614F98">
            <w:pPr>
              <w:jc w:val="center"/>
              <w:rPr>
                <w:rFonts w:ascii="CMU Concrete" w:hAnsi="CMU Concrete"/>
              </w:rPr>
            </w:pPr>
          </w:p>
        </w:tc>
      </w:tr>
      <w:tr w:rsidR="00614F98" w14:paraId="12ADB973" w14:textId="77777777" w:rsidTr="00614F98">
        <w:trPr>
          <w:trHeight w:val="400"/>
          <w:tblCellSpacing w:w="0" w:type="dxa"/>
        </w:trPr>
        <w:tc>
          <w:tcPr>
            <w:tcW w:w="653"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AD188BC" w14:textId="77777777" w:rsidR="00614F98" w:rsidRDefault="00614F98">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3779E3D" w14:textId="77777777" w:rsidR="00614F98" w:rsidRDefault="00614F98">
            <w:pPr>
              <w:jc w:val="center"/>
            </w:pPr>
            <w:r>
              <w:rPr>
                <w:rFonts w:hint="eastAsia"/>
              </w:rPr>
              <w:t>이웃의 수</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EFE7370" w14:textId="77777777" w:rsidR="00614F98" w:rsidRDefault="00614F98">
            <w:pPr>
              <w:jc w:val="left"/>
            </w:pPr>
            <w:r>
              <w:rPr>
                <w:rFonts w:hint="eastAsia"/>
              </w:rPr>
              <w:t xml:space="preserve">이웃데이터로 할 k값을 뜻합니다.k는 최소 1이상이어야 합니다. 일반적으로 3으로 설정합니다. </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729F4B07" w14:textId="77777777" w:rsidR="00614F98" w:rsidRDefault="00614F98">
            <w:pPr>
              <w:jc w:val="center"/>
            </w:pPr>
            <w:r>
              <w:rPr>
                <w:rFonts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40E4659" w14:textId="77777777" w:rsidR="00614F98" w:rsidRDefault="00614F98">
            <w:pPr>
              <w:jc w:val="center"/>
              <w:rPr>
                <w:rFonts w:ascii="CMU Concrete" w:hAnsi="CMU Concrete"/>
              </w:rPr>
            </w:pPr>
          </w:p>
        </w:tc>
      </w:tr>
      <w:tr w:rsidR="00614F98" w14:paraId="4DAB52A3" w14:textId="77777777" w:rsidTr="00614F98">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DB02095"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58DEC99F" w14:textId="77777777" w:rsidR="00614F98" w:rsidRDefault="00614F98">
            <w:pPr>
              <w:jc w:val="center"/>
            </w:pPr>
            <w:r>
              <w:rPr>
                <w:rFonts w:hint="eastAsia"/>
              </w:rPr>
              <w:t>이상치 판별 여부</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75E9BC43" w14:textId="77777777" w:rsidR="00614F98" w:rsidRDefault="00614F98">
            <w:pPr>
              <w:jc w:val="left"/>
            </w:pPr>
            <w:r>
              <w:rPr>
                <w:rFonts w:hint="eastAsia"/>
              </w:rPr>
              <w:t>Test 데이터를 모델 통과할 시 ‘이상치 기준 점수’ 와 LOF score 값을 비교하여 이상치 여부를 파생변수로 출력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22E85EF0" w14:textId="77777777" w:rsidR="00614F98" w:rsidRDefault="00614F98">
            <w:pPr>
              <w:jc w:val="center"/>
            </w:pPr>
            <w:r>
              <w:rPr>
                <w:rFonts w:hint="eastAsia"/>
              </w:rPr>
              <w:t>예/아니오</w:t>
            </w:r>
          </w:p>
        </w:tc>
        <w:tc>
          <w:tcPr>
            <w:tcW w:w="920" w:type="pct"/>
            <w:tcBorders>
              <w:top w:val="single" w:sz="2" w:space="0" w:color="999999"/>
              <w:left w:val="single" w:sz="2" w:space="0" w:color="999999"/>
              <w:bottom w:val="single" w:sz="2" w:space="0" w:color="999999"/>
              <w:right w:val="single" w:sz="2" w:space="0" w:color="999999"/>
            </w:tcBorders>
            <w:vAlign w:val="center"/>
          </w:tcPr>
          <w:p w14:paraId="478ED5C2" w14:textId="77777777" w:rsidR="00614F98" w:rsidRDefault="00614F98">
            <w:pPr>
              <w:jc w:val="center"/>
              <w:rPr>
                <w:rFonts w:ascii="CMU Concrete" w:hAnsi="CMU Concrete"/>
              </w:rPr>
            </w:pPr>
          </w:p>
        </w:tc>
      </w:tr>
      <w:tr w:rsidR="00614F98" w14:paraId="4A35B01F"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08E04EA"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35F6CB6" w14:textId="77777777" w:rsidR="00614F98" w:rsidRDefault="00614F98">
            <w:pPr>
              <w:jc w:val="center"/>
            </w:pPr>
            <w:r>
              <w:rPr>
                <w:rFonts w:hint="eastAsia"/>
              </w:rPr>
              <w:t>이상치 기준 점수</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EDA4495" w14:textId="77777777" w:rsidR="00614F98" w:rsidRDefault="00614F98">
            <w:pPr>
              <w:jc w:val="left"/>
            </w:pPr>
            <w:r>
              <w:rPr>
                <w:rFonts w:hint="eastAsia"/>
              </w:rPr>
              <w:t>이상치로 판단할 LOF score 점수입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3685C007" w14:textId="77777777" w:rsidR="00614F98" w:rsidRDefault="00614F98">
            <w:pPr>
              <w:jc w:val="center"/>
            </w:pPr>
            <w:r>
              <w:rPr>
                <w:rFonts w:hint="eastAsia"/>
              </w:rPr>
              <w:t>조건부 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4424935A" w14:textId="77777777" w:rsidR="00614F98" w:rsidRDefault="00614F98">
            <w:pPr>
              <w:jc w:val="center"/>
              <w:rPr>
                <w:rFonts w:ascii="CMU Concrete" w:hAnsi="CMU Concrete"/>
              </w:rPr>
            </w:pPr>
          </w:p>
        </w:tc>
      </w:tr>
      <w:tr w:rsidR="00614F98" w14:paraId="29BC7EFB"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8B27998"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1EF7803" w14:textId="77777777" w:rsidR="00614F98" w:rsidRDefault="00614F98">
            <w:pPr>
              <w:jc w:val="center"/>
            </w:pPr>
            <w:r>
              <w:rPr>
                <w:rFonts w:hint="eastAsia"/>
              </w:rPr>
              <w:t>거리 측정법</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ADBE2FC" w14:textId="77777777" w:rsidR="00614F98" w:rsidRDefault="00614F98">
            <w:pPr>
              <w:jc w:val="left"/>
            </w:pPr>
            <w:r>
              <w:rPr>
                <w:rFonts w:hint="eastAsia"/>
              </w:rPr>
              <w:t>거리측정에 쓰일 방법입니다. Euclidean, Manhattan, Minkowski 방법이 있습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009F9380" w14:textId="77777777" w:rsidR="00614F98" w:rsidRDefault="00614F98">
            <w:pPr>
              <w:jc w:val="center"/>
            </w:pPr>
            <w:r>
              <w:rPr>
                <w:rFonts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04EA4096" w14:textId="77777777" w:rsidR="00614F98" w:rsidRDefault="00614F98">
            <w:pPr>
              <w:jc w:val="center"/>
              <w:rPr>
                <w:rFonts w:ascii="CMU Concrete" w:hAnsi="CMU Concrete"/>
              </w:rPr>
            </w:pPr>
          </w:p>
        </w:tc>
      </w:tr>
      <w:tr w:rsidR="00614F98" w14:paraId="7FB811FF" w14:textId="77777777" w:rsidTr="00614F98">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F6022E8" w14:textId="77777777" w:rsidR="00614F98" w:rsidRDefault="00614F98">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6627EFEA" w14:textId="77777777" w:rsidR="00614F98" w:rsidRDefault="00614F98">
            <w:pPr>
              <w:jc w:val="center"/>
            </w:pPr>
            <w:r>
              <w:rPr>
                <w:rFonts w:hint="eastAsia"/>
              </w:rPr>
              <w:t>Minkowski 계수</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52BCD0F" w14:textId="77777777" w:rsidR="00614F98" w:rsidRDefault="00614F98">
            <w:pPr>
              <w:jc w:val="left"/>
            </w:pPr>
            <w:r>
              <w:rPr>
                <w:rFonts w:hint="eastAsia"/>
              </w:rPr>
              <w:t xml:space="preserve">거리측정법을 Minkowski로 설정했을 때 활성화 됩니다. </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1C668541" w14:textId="77777777" w:rsidR="00614F98" w:rsidRDefault="00614F98">
            <w:pPr>
              <w:jc w:val="center"/>
            </w:pPr>
            <w:r>
              <w:rPr>
                <w:rFonts w:hint="eastAsia"/>
              </w:rPr>
              <w:t>조건부 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2412C90F" w14:textId="77777777" w:rsidR="00614F98" w:rsidRDefault="00614F98">
            <w:pPr>
              <w:jc w:val="center"/>
              <w:rPr>
                <w:rFonts w:ascii="CMU Concrete" w:hAnsi="CMU Concrete"/>
              </w:rPr>
            </w:pPr>
          </w:p>
        </w:tc>
      </w:tr>
    </w:tbl>
    <w:p w14:paraId="539763C3" w14:textId="77777777" w:rsidR="00614F98" w:rsidRDefault="00614F98" w:rsidP="00614F98">
      <w:pPr>
        <w:rPr>
          <w:rFonts w:ascii="CMU Concrete" w:hAnsi="CMU Concrete"/>
        </w:rPr>
      </w:pPr>
    </w:p>
    <w:p w14:paraId="71DB210E" w14:textId="77777777" w:rsidR="00614F98" w:rsidRDefault="00614F98" w:rsidP="00614F98">
      <w:pPr>
        <w:pStyle w:val="11"/>
      </w:pPr>
      <w:r>
        <w:rPr>
          <w:rFonts w:hint="eastAsia"/>
        </w:rPr>
        <w:t>결과</w:t>
      </w:r>
    </w:p>
    <w:p w14:paraId="7E900188" w14:textId="77777777" w:rsidR="00614F98" w:rsidRDefault="00614F98"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5675DB14"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LOF</w:t>
      </w:r>
      <w:r>
        <w:rPr>
          <w:rFonts w:ascii="CMU Concrete" w:hAnsi="CMU Concrete" w:hint="eastAsia"/>
        </w:rPr>
        <w:t>결과인</w:t>
      </w:r>
      <w:r>
        <w:rPr>
          <w:rFonts w:ascii="CMU Concrete" w:hAnsi="CMU Concrete"/>
        </w:rPr>
        <w:t xml:space="preserve"> LOF score </w:t>
      </w:r>
      <w:r>
        <w:rPr>
          <w:rFonts w:ascii="CMU Concrete" w:hAnsi="CMU Concrete" w:hint="eastAsia"/>
        </w:rPr>
        <w:t>값이</w:t>
      </w:r>
      <w:r>
        <w:rPr>
          <w:rFonts w:ascii="CMU Concrete" w:hAnsi="CMU Concrete"/>
        </w:rPr>
        <w:t xml:space="preserve"> </w:t>
      </w:r>
      <w:r>
        <w:rPr>
          <w:rFonts w:ascii="CMU Concrete" w:hAnsi="CMU Concrete" w:hint="eastAsia"/>
        </w:rPr>
        <w:t>나옵니다</w:t>
      </w:r>
      <w:r>
        <w:rPr>
          <w:rFonts w:ascii="CMU Concrete" w:hAnsi="CMU Concrete"/>
        </w:rPr>
        <w:t>.</w:t>
      </w:r>
    </w:p>
    <w:p w14:paraId="0262669C" w14:textId="77777777" w:rsidR="00614F98" w:rsidRDefault="00614F98" w:rsidP="00AE3A66">
      <w:pPr>
        <w:pStyle w:val="af"/>
      </w:pPr>
      <w:r>
        <w:rPr>
          <w:rFonts w:hint="eastAsia"/>
          <w:noProof/>
        </w:rPr>
        <mc:AlternateContent>
          <mc:Choice Requires="wps">
            <w:drawing>
              <wp:anchor distT="0" distB="0" distL="114300" distR="114300" simplePos="0" relativeHeight="251619328" behindDoc="0" locked="0" layoutInCell="1" allowOverlap="1" wp14:anchorId="042B50F8" wp14:editId="201661D9">
                <wp:simplePos x="0" y="0"/>
                <wp:positionH relativeFrom="column">
                  <wp:posOffset>3576955</wp:posOffset>
                </wp:positionH>
                <wp:positionV relativeFrom="paragraph">
                  <wp:posOffset>24766</wp:posOffset>
                </wp:positionV>
                <wp:extent cx="775970" cy="2000250"/>
                <wp:effectExtent l="19050" t="19050" r="24130" b="19050"/>
                <wp:wrapNone/>
                <wp:docPr id="1035" name="직사각형 1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5970" cy="2000250"/>
                        </a:xfrm>
                        <a:prstGeom prst="rect">
                          <a:avLst/>
                        </a:prstGeom>
                        <a:noFill/>
                        <a:ln w="28575">
                          <a:solidFill>
                            <a:srgbClr val="C0504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1596B" id="직사각형 1035" o:spid="_x0000_s1026" style="position:absolute;left:0;text-align:left;margin-left:281.65pt;margin-top:1.95pt;width:61.1pt;height:157.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" filled="f" strokecolor="#c0504d" strokeweight="2.25pt"/>
            </w:pict>
          </mc:Fallback>
        </mc:AlternateContent>
      </w:r>
      <w:r>
        <w:rPr>
          <w:noProof/>
        </w:rPr>
        <w:drawing>
          <wp:inline distT="0" distB="0" distL="0" distR="0" wp14:anchorId="52BB303D" wp14:editId="15B47D67">
            <wp:extent cx="4324350" cy="2047875"/>
            <wp:effectExtent l="0" t="0" r="0" b="9525"/>
            <wp:docPr id="279" name="그림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34"/>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4324350" cy="2047875"/>
                    </a:xfrm>
                    <a:prstGeom prst="rect">
                      <a:avLst/>
                    </a:prstGeom>
                    <a:noFill/>
                    <a:ln>
                      <a:noFill/>
                    </a:ln>
                  </pic:spPr>
                </pic:pic>
              </a:graphicData>
            </a:graphic>
          </wp:inline>
        </w:drawing>
      </w:r>
    </w:p>
    <w:p w14:paraId="14072812" w14:textId="77777777" w:rsidR="00614F98" w:rsidRDefault="00614F98" w:rsidP="00614F98"/>
    <w:p w14:paraId="7198F342" w14:textId="77777777" w:rsidR="00614F98" w:rsidRDefault="00614F98" w:rsidP="00614F98">
      <w:pPr>
        <w:pStyle w:val="11"/>
        <w:rPr>
          <w:color w:val="000000" w:themeColor="text1"/>
          <w:szCs w:val="22"/>
        </w:rPr>
      </w:pPr>
      <w:r>
        <w:rPr>
          <w:rFonts w:hint="eastAsia"/>
          <w:color w:val="000000" w:themeColor="text1"/>
        </w:rPr>
        <w:t>예시파일</w:t>
      </w:r>
    </w:p>
    <w:p w14:paraId="13B92F14" w14:textId="77777777" w:rsidR="00614F98" w:rsidRDefault="00614F98" w:rsidP="00401892">
      <w:pPr>
        <w:numPr>
          <w:ilvl w:val="0"/>
          <w:numId w:val="142"/>
        </w:numPr>
        <w:ind w:left="426"/>
        <w:rPr>
          <w:rFonts w:ascii="CMU Concrete" w:hAnsi="CMU Concrete"/>
          <w:color w:val="000000" w:themeColor="text1"/>
        </w:rPr>
      </w:pPr>
      <w:r>
        <w:rPr>
          <w:rStyle w:val="p2Char"/>
          <w:rFonts w:ascii="CMU Concrete" w:hAnsi="CMU Concrete"/>
          <w:b/>
          <w:bCs/>
          <w:color w:val="000000" w:themeColor="text1"/>
        </w:rPr>
        <w:t xml:space="preserve">LOF.ecm </w:t>
      </w:r>
      <w:r>
        <w:rPr>
          <w:rStyle w:val="p2Char"/>
          <w:rFonts w:ascii="CMU Concrete" w:hAnsi="CMU Concrete"/>
          <w:bCs/>
          <w:color w:val="000000" w:themeColor="text1"/>
        </w:rPr>
        <w:t>실행</w:t>
      </w:r>
      <w:r>
        <w:rPr>
          <w:rFonts w:ascii="CMU Concrete" w:hAnsi="CMU Concrete"/>
          <w:color w:val="000000" w:themeColor="text1"/>
        </w:rPr>
        <w:t xml:space="preserve"> </w:t>
      </w:r>
    </w:p>
    <w:p w14:paraId="424FCEBC" w14:textId="6CA9A3A6" w:rsidR="00614F98" w:rsidRDefault="00614F98" w:rsidP="00614F98"/>
    <w:p w14:paraId="42F8120A" w14:textId="41D8D17D" w:rsidR="00367D16" w:rsidRDefault="00367D16" w:rsidP="00614F98"/>
    <w:p w14:paraId="641F80AB" w14:textId="41E14383" w:rsidR="00367D16" w:rsidRDefault="00367D16" w:rsidP="00367D16">
      <w:pPr>
        <w:pStyle w:val="3"/>
        <w:rPr>
          <w:lang w:eastAsia="ko-KR"/>
        </w:rPr>
      </w:pPr>
      <w:bookmarkStart w:id="903" w:name="_Toc67925589"/>
      <w:bookmarkStart w:id="904" w:name="_Hlk35334289"/>
      <w:r>
        <w:rPr>
          <w:rFonts w:hint="eastAsia"/>
        </w:rPr>
        <w:t>3.4.2</w:t>
      </w:r>
      <w:r w:rsidR="00395852">
        <w:rPr>
          <w:lang w:eastAsia="ko-KR"/>
        </w:rPr>
        <w:t>5</w:t>
      </w:r>
      <w:r>
        <w:rPr>
          <w:rFonts w:hint="eastAsia"/>
          <w:lang w:eastAsia="ko-KR"/>
        </w:rPr>
        <w:t xml:space="preserve"> </w:t>
      </w:r>
      <w:r w:rsidR="00395852">
        <w:rPr>
          <w:rFonts w:hint="eastAsia"/>
          <w:lang w:eastAsia="ko-KR"/>
        </w:rPr>
        <w:t>C</w:t>
      </w:r>
      <w:r w:rsidR="00395852">
        <w:rPr>
          <w:lang w:eastAsia="ko-KR"/>
        </w:rPr>
        <w:t>CA</w:t>
      </w:r>
      <w:r>
        <w:rPr>
          <w:rFonts w:hint="eastAsia"/>
          <w:lang w:eastAsia="ko-KR"/>
        </w:rPr>
        <w:t xml:space="preserve"> 노드</w:t>
      </w:r>
      <w:bookmarkEnd w:id="903"/>
    </w:p>
    <w:tbl>
      <w:tblPr>
        <w:tblW w:w="0" w:type="auto"/>
        <w:tblLook w:val="01E0" w:firstRow="1" w:lastRow="1" w:firstColumn="1" w:lastColumn="1" w:noHBand="0" w:noVBand="0"/>
      </w:tblPr>
      <w:tblGrid>
        <w:gridCol w:w="1711"/>
        <w:gridCol w:w="7075"/>
      </w:tblGrid>
      <w:tr w:rsidR="00367D16" w14:paraId="581F7E6C" w14:textId="77777777" w:rsidTr="00367D16">
        <w:tc>
          <w:tcPr>
            <w:tcW w:w="1728" w:type="dxa"/>
            <w:vAlign w:val="center"/>
            <w:hideMark/>
          </w:tcPr>
          <w:p w14:paraId="27980AD2" w14:textId="4C14AC38" w:rsidR="00367D16" w:rsidRDefault="00411EF7" w:rsidP="00367D16">
            <w:pPr>
              <w:pStyle w:val="af"/>
            </w:pPr>
            <w:r>
              <w:rPr>
                <w:noProof/>
              </w:rPr>
              <w:drawing>
                <wp:inline distT="0" distB="0" distL="0" distR="0" wp14:anchorId="0314D996" wp14:editId="483B9B67">
                  <wp:extent cx="600075" cy="657225"/>
                  <wp:effectExtent l="0" t="0" r="9525" b="9525"/>
                  <wp:docPr id="2119" name="그림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600075" cy="657225"/>
                          </a:xfrm>
                          <a:prstGeom prst="rect">
                            <a:avLst/>
                          </a:prstGeom>
                        </pic:spPr>
                      </pic:pic>
                    </a:graphicData>
                  </a:graphic>
                </wp:inline>
              </w:drawing>
            </w:r>
          </w:p>
        </w:tc>
        <w:tc>
          <w:tcPr>
            <w:tcW w:w="7256" w:type="dxa"/>
            <w:vAlign w:val="center"/>
            <w:hideMark/>
          </w:tcPr>
          <w:p w14:paraId="0EE3E6F2" w14:textId="16FEE941" w:rsidR="00367D16" w:rsidRDefault="00395852" w:rsidP="00367D16">
            <w:pPr>
              <w:rPr>
                <w:rFonts w:ascii="CMU Concrete" w:hAnsi="CMU Concrete"/>
              </w:rPr>
            </w:pPr>
            <w:r>
              <w:rPr>
                <w:rFonts w:ascii="CMU Concrete" w:hAnsi="CMU Concrete"/>
              </w:rPr>
              <w:t>CCA</w:t>
            </w:r>
            <w:r w:rsidR="00367D16">
              <w:rPr>
                <w:rFonts w:ascii="CMU Concrete" w:hAnsi="CMU Concrete" w:hint="eastAsia"/>
              </w:rPr>
              <w:t>는</w:t>
            </w:r>
            <w:r w:rsidR="00367D16">
              <w:rPr>
                <w:rFonts w:ascii="CMU Concrete" w:hAnsi="CMU Concrete"/>
              </w:rPr>
              <w:t xml:space="preserve"> </w:t>
            </w:r>
            <w:r>
              <w:rPr>
                <w:rFonts w:ascii="CMU Concrete" w:hAnsi="CMU Concrete"/>
              </w:rPr>
              <w:t>Canonical Correlation Analysis</w:t>
            </w:r>
            <w:r w:rsidR="00367D16">
              <w:rPr>
                <w:rFonts w:ascii="CMU Concrete" w:hAnsi="CMU Concrete" w:hint="eastAsia"/>
              </w:rPr>
              <w:t>의</w:t>
            </w:r>
            <w:r w:rsidR="00367D16">
              <w:rPr>
                <w:rFonts w:ascii="CMU Concrete" w:hAnsi="CMU Concrete"/>
              </w:rPr>
              <w:t xml:space="preserve"> </w:t>
            </w:r>
            <w:r w:rsidR="00367D16">
              <w:rPr>
                <w:rFonts w:ascii="CMU Concrete" w:hAnsi="CMU Concrete" w:hint="eastAsia"/>
              </w:rPr>
              <w:t>약자로</w:t>
            </w:r>
            <w:r w:rsidR="00367D16">
              <w:rPr>
                <w:rFonts w:ascii="CMU Concrete" w:hAnsi="CMU Concrete"/>
              </w:rPr>
              <w:t xml:space="preserve">, </w:t>
            </w:r>
            <w:r>
              <w:rPr>
                <w:rFonts w:ascii="CMU Concrete" w:hAnsi="CMU Concrete" w:hint="eastAsia"/>
              </w:rPr>
              <w:t>두개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집단</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선형성</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파악하고</w:t>
            </w:r>
            <w:r>
              <w:rPr>
                <w:rFonts w:ascii="CMU Concrete" w:hAnsi="CMU Concrete" w:hint="eastAsia"/>
              </w:rPr>
              <w:t xml:space="preserve"> </w:t>
            </w:r>
            <w:r>
              <w:rPr>
                <w:rFonts w:ascii="CMU Concrete" w:hAnsi="CMU Concrete" w:hint="eastAsia"/>
              </w:rPr>
              <w:t>양으로</w:t>
            </w:r>
            <w:r>
              <w:rPr>
                <w:rFonts w:ascii="CMU Concrete" w:hAnsi="CMU Concrete" w:hint="eastAsia"/>
              </w:rPr>
              <w:t xml:space="preserve"> </w:t>
            </w:r>
            <w:r>
              <w:rPr>
                <w:rFonts w:ascii="CMU Concrete" w:hAnsi="CMU Concrete" w:hint="eastAsia"/>
              </w:rPr>
              <w:t>표현하고자</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하며</w:t>
            </w:r>
            <w:r>
              <w:rPr>
                <w:rFonts w:ascii="CMU Concrete" w:hAnsi="CMU Concrete" w:hint="eastAsia"/>
              </w:rPr>
              <w:t xml:space="preserve"> </w:t>
            </w:r>
            <w:r>
              <w:rPr>
                <w:rFonts w:ascii="CMU Concrete" w:hAnsi="CMU Concrete" w:hint="eastAsia"/>
              </w:rPr>
              <w:t>다수의</w:t>
            </w:r>
            <w:r>
              <w:rPr>
                <w:rFonts w:ascii="CMU Concrete" w:hAnsi="CMU Concrete" w:hint="eastAsia"/>
              </w:rPr>
              <w:t xml:space="preserve"> </w:t>
            </w:r>
            <w:r>
              <w:rPr>
                <w:rFonts w:ascii="CMU Concrete" w:hAnsi="CMU Concrete" w:hint="eastAsia"/>
              </w:rPr>
              <w:t>독립변수들과</w:t>
            </w:r>
            <w:r>
              <w:rPr>
                <w:rFonts w:ascii="CMU Concrete" w:hAnsi="CMU Concrete" w:hint="eastAsia"/>
              </w:rPr>
              <w:t xml:space="preserve"> </w:t>
            </w:r>
            <w:r>
              <w:rPr>
                <w:rFonts w:ascii="CMU Concrete" w:hAnsi="CMU Concrete" w:hint="eastAsia"/>
              </w:rPr>
              <w:t>다수의</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사이에</w:t>
            </w:r>
            <w:r>
              <w:rPr>
                <w:rFonts w:ascii="CMU Concrete" w:hAnsi="CMU Concrete" w:hint="eastAsia"/>
              </w:rPr>
              <w:t xml:space="preserve"> </w:t>
            </w:r>
            <w:r>
              <w:rPr>
                <w:rFonts w:ascii="CMU Concrete" w:hAnsi="CMU Concrete" w:hint="eastAsia"/>
              </w:rPr>
              <w:t>존재하는</w:t>
            </w:r>
            <w:r>
              <w:rPr>
                <w:rFonts w:ascii="CMU Concrete" w:hAnsi="CMU Concrete" w:hint="eastAsia"/>
              </w:rPr>
              <w:t xml:space="preserve"> </w:t>
            </w:r>
            <w:r>
              <w:rPr>
                <w:rFonts w:ascii="CMU Concrete" w:hAnsi="CMU Concrete" w:hint="eastAsia"/>
              </w:rPr>
              <w:t>관계를</w:t>
            </w:r>
            <w:r>
              <w:rPr>
                <w:rFonts w:ascii="CMU Concrete" w:hAnsi="CMU Concrete" w:hint="eastAsia"/>
              </w:rPr>
              <w:t xml:space="preserve"> </w:t>
            </w:r>
            <w:r>
              <w:rPr>
                <w:rFonts w:ascii="CMU Concrete" w:hAnsi="CMU Concrete" w:hint="eastAsia"/>
              </w:rPr>
              <w:t>검토하는</w:t>
            </w:r>
            <w:r>
              <w:rPr>
                <w:rFonts w:ascii="CMU Concrete" w:hAnsi="CMU Concrete" w:hint="eastAsia"/>
              </w:rPr>
              <w:t xml:space="preserve"> </w:t>
            </w:r>
            <w:r>
              <w:rPr>
                <w:rFonts w:ascii="CMU Concrete" w:hAnsi="CMU Concrete" w:hint="eastAsia"/>
              </w:rPr>
              <w:t>것입니다</w:t>
            </w:r>
            <w:r>
              <w:rPr>
                <w:rFonts w:ascii="CMU Concrete" w:hAnsi="CMU Concrete" w:hint="eastAsia"/>
              </w:rPr>
              <w:t>.</w:t>
            </w:r>
          </w:p>
        </w:tc>
      </w:tr>
    </w:tbl>
    <w:p w14:paraId="4B41CB07" w14:textId="77777777" w:rsidR="00367D16" w:rsidRDefault="00367D16" w:rsidP="00367D16">
      <w:pPr>
        <w:pStyle w:val="11"/>
      </w:pPr>
      <w:r>
        <w:rPr>
          <w:rFonts w:hint="eastAsia"/>
        </w:rPr>
        <w:t>개요</w:t>
      </w:r>
    </w:p>
    <w:p w14:paraId="3616A48F" w14:textId="05145621" w:rsidR="00367D16" w:rsidRDefault="00395852" w:rsidP="00367D16">
      <w:pPr>
        <w:pStyle w:val="p2"/>
        <w:rPr>
          <w:rFonts w:ascii="CMU Concrete" w:hAnsi="CMU Concrete"/>
        </w:rPr>
      </w:pPr>
      <w:r>
        <w:rPr>
          <w:rFonts w:ascii="CMU Concrete" w:hAnsi="CMU Concrete"/>
        </w:rPr>
        <w:t>CCA</w:t>
      </w:r>
      <w:r>
        <w:rPr>
          <w:rFonts w:ascii="CMU Concrete" w:hAnsi="CMU Concrete" w:hint="eastAsia"/>
        </w:rPr>
        <w:t>는</w:t>
      </w:r>
      <w:r>
        <w:rPr>
          <w:rFonts w:ascii="CMU Concrete" w:hAnsi="CMU Concrete"/>
        </w:rPr>
        <w:t xml:space="preserve"> Canonical Correlation Analysis</w:t>
      </w:r>
      <w:r>
        <w:rPr>
          <w:rFonts w:ascii="CMU Concrete" w:hAnsi="CMU Concrete" w:hint="eastAsia"/>
        </w:rPr>
        <w:t>의</w:t>
      </w:r>
      <w:r>
        <w:rPr>
          <w:rFonts w:ascii="CMU Concrete" w:hAnsi="CMU Concrete"/>
        </w:rPr>
        <w:t xml:space="preserve"> </w:t>
      </w:r>
      <w:r>
        <w:rPr>
          <w:rFonts w:ascii="CMU Concrete" w:hAnsi="CMU Concrete" w:hint="eastAsia"/>
        </w:rPr>
        <w:t>약자로</w:t>
      </w:r>
      <w:r>
        <w:rPr>
          <w:rFonts w:ascii="CMU Concrete" w:hAnsi="CMU Concrete"/>
        </w:rPr>
        <w:t xml:space="preserve">, </w:t>
      </w:r>
      <w:r>
        <w:rPr>
          <w:rFonts w:ascii="CMU Concrete" w:hAnsi="CMU Concrete" w:hint="eastAsia"/>
        </w:rPr>
        <w:t>두개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집단</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선형성</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파악하고</w:t>
      </w:r>
      <w:r>
        <w:rPr>
          <w:rFonts w:ascii="CMU Concrete" w:hAnsi="CMU Concrete" w:hint="eastAsia"/>
        </w:rPr>
        <w:t xml:space="preserve"> </w:t>
      </w:r>
      <w:r>
        <w:rPr>
          <w:rFonts w:ascii="CMU Concrete" w:hAnsi="CMU Concrete" w:hint="eastAsia"/>
        </w:rPr>
        <w:t>양으로</w:t>
      </w:r>
      <w:r>
        <w:rPr>
          <w:rFonts w:ascii="CMU Concrete" w:hAnsi="CMU Concrete" w:hint="eastAsia"/>
        </w:rPr>
        <w:t xml:space="preserve"> </w:t>
      </w:r>
      <w:r>
        <w:rPr>
          <w:rFonts w:ascii="CMU Concrete" w:hAnsi="CMU Concrete" w:hint="eastAsia"/>
        </w:rPr>
        <w:t>표현하고자</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하며</w:t>
      </w:r>
      <w:r>
        <w:rPr>
          <w:rFonts w:ascii="CMU Concrete" w:hAnsi="CMU Concrete" w:hint="eastAsia"/>
        </w:rPr>
        <w:t xml:space="preserve"> </w:t>
      </w:r>
      <w:r>
        <w:rPr>
          <w:rFonts w:ascii="CMU Concrete" w:hAnsi="CMU Concrete" w:hint="eastAsia"/>
        </w:rPr>
        <w:t>다수의</w:t>
      </w:r>
      <w:r>
        <w:rPr>
          <w:rFonts w:ascii="CMU Concrete" w:hAnsi="CMU Concrete" w:hint="eastAsia"/>
        </w:rPr>
        <w:t xml:space="preserve"> </w:t>
      </w:r>
      <w:r>
        <w:rPr>
          <w:rFonts w:ascii="CMU Concrete" w:hAnsi="CMU Concrete" w:hint="eastAsia"/>
        </w:rPr>
        <w:t>독립변수들과</w:t>
      </w:r>
      <w:r>
        <w:rPr>
          <w:rFonts w:ascii="CMU Concrete" w:hAnsi="CMU Concrete" w:hint="eastAsia"/>
        </w:rPr>
        <w:t xml:space="preserve"> </w:t>
      </w:r>
      <w:r>
        <w:rPr>
          <w:rFonts w:ascii="CMU Concrete" w:hAnsi="CMU Concrete" w:hint="eastAsia"/>
        </w:rPr>
        <w:t>다수의</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사이에</w:t>
      </w:r>
      <w:r>
        <w:rPr>
          <w:rFonts w:ascii="CMU Concrete" w:hAnsi="CMU Concrete" w:hint="eastAsia"/>
        </w:rPr>
        <w:t xml:space="preserve"> </w:t>
      </w:r>
      <w:r>
        <w:rPr>
          <w:rFonts w:ascii="CMU Concrete" w:hAnsi="CMU Concrete" w:hint="eastAsia"/>
        </w:rPr>
        <w:t>존재하는</w:t>
      </w:r>
      <w:r>
        <w:rPr>
          <w:rFonts w:ascii="CMU Concrete" w:hAnsi="CMU Concrete" w:hint="eastAsia"/>
        </w:rPr>
        <w:t xml:space="preserve"> </w:t>
      </w:r>
      <w:r>
        <w:rPr>
          <w:rFonts w:ascii="CMU Concrete" w:hAnsi="CMU Concrete" w:hint="eastAsia"/>
        </w:rPr>
        <w:t>관계를</w:t>
      </w:r>
      <w:r>
        <w:rPr>
          <w:rFonts w:ascii="CMU Concrete" w:hAnsi="CMU Concrete" w:hint="eastAsia"/>
        </w:rPr>
        <w:t xml:space="preserve"> </w:t>
      </w:r>
      <w:r>
        <w:rPr>
          <w:rFonts w:ascii="CMU Concrete" w:hAnsi="CMU Concrete" w:hint="eastAsia"/>
        </w:rPr>
        <w:t>검토하는</w:t>
      </w:r>
      <w:r>
        <w:rPr>
          <w:rFonts w:ascii="CMU Concrete" w:hAnsi="CMU Concrete" w:hint="eastAsia"/>
        </w:rPr>
        <w:t xml:space="preserve"> </w:t>
      </w:r>
      <w:r>
        <w:rPr>
          <w:rFonts w:ascii="CMU Concrete" w:hAnsi="CMU Concrete" w:hint="eastAsia"/>
        </w:rPr>
        <w:t>것입니다</w:t>
      </w:r>
      <w:r>
        <w:rPr>
          <w:rFonts w:ascii="CMU Concrete" w:hAnsi="CMU Concrete" w:hint="eastAsia"/>
        </w:rPr>
        <w:t>.</w:t>
      </w:r>
    </w:p>
    <w:p w14:paraId="0C5AFB80" w14:textId="5691A57B" w:rsidR="00411EF7" w:rsidRDefault="00411EF7" w:rsidP="00411EF7">
      <w:pPr>
        <w:pStyle w:val="p2"/>
        <w:rPr>
          <w:rFonts w:ascii="CMU Concrete" w:hAnsi="CMU Concrete"/>
        </w:rPr>
      </w:pPr>
      <w:r>
        <w:rPr>
          <w:rFonts w:ascii="CMU Concrete" w:hAnsi="CMU Concrete"/>
        </w:rPr>
        <w:t>CCA</w:t>
      </w:r>
      <w:r>
        <w:rPr>
          <w:rFonts w:ascii="CMU Concrete" w:hAnsi="CMU Concrete" w:hint="eastAsia"/>
        </w:rPr>
        <w:t>는</w:t>
      </w:r>
      <w:r>
        <w:rPr>
          <w:rFonts w:ascii="CMU Concrete" w:hAnsi="CMU Concrete" w:hint="eastAsia"/>
        </w:rPr>
        <w:t xml:space="preserve"> q</w:t>
      </w:r>
      <w:r>
        <w:rPr>
          <w:rFonts w:ascii="CMU Concrete" w:hAnsi="CMU Concrete" w:hint="eastAsia"/>
        </w:rPr>
        <w:t>개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rPr>
        <w:t>X</w:t>
      </w:r>
      <w:r w:rsidRPr="00411EF7">
        <w:rPr>
          <w:rFonts w:ascii="CMU Concrete" w:hAnsi="CMU Concrete"/>
          <w:vertAlign w:val="subscript"/>
        </w:rPr>
        <w:t>1</w:t>
      </w:r>
      <w:r>
        <w:rPr>
          <w:rFonts w:ascii="CMU Concrete" w:hAnsi="CMU Concrete"/>
        </w:rPr>
        <w:t>, X</w:t>
      </w:r>
      <w:r w:rsidRPr="00411EF7">
        <w:rPr>
          <w:rFonts w:ascii="CMU Concrete" w:hAnsi="CMU Concrete"/>
          <w:vertAlign w:val="subscript"/>
        </w:rPr>
        <w:t>2</w:t>
      </w:r>
      <w:r>
        <w:rPr>
          <w:rFonts w:ascii="CMU Concrete" w:hAnsi="CMU Concrete"/>
        </w:rPr>
        <w:t>, …, X</w:t>
      </w:r>
      <w:r w:rsidRPr="00411EF7">
        <w:rPr>
          <w:rFonts w:ascii="CMU Concrete" w:hAnsi="CMU Concrete"/>
          <w:vertAlign w:val="subscript"/>
        </w:rPr>
        <w:t>q</w:t>
      </w:r>
      <w:r>
        <w:rPr>
          <w:rFonts w:ascii="CMU Concrete" w:hAnsi="CMU Concrete" w:hint="eastAsia"/>
        </w:rPr>
        <w:t>와</w:t>
      </w:r>
      <w:r>
        <w:rPr>
          <w:rFonts w:ascii="CMU Concrete" w:hAnsi="CMU Concrete" w:hint="eastAsia"/>
        </w:rPr>
        <w:t xml:space="preserve"> </w:t>
      </w:r>
      <w:r>
        <w:rPr>
          <w:rFonts w:ascii="CMU Concrete" w:hAnsi="CMU Concrete"/>
        </w:rPr>
        <w:t>p</w:t>
      </w:r>
      <w:r>
        <w:rPr>
          <w:rFonts w:ascii="CMU Concrete" w:hAnsi="CMU Concrete" w:hint="eastAsia"/>
        </w:rPr>
        <w:t>개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rPr>
        <w:t>Y</w:t>
      </w:r>
      <w:r w:rsidRPr="00411EF7">
        <w:rPr>
          <w:rFonts w:ascii="CMU Concrete" w:hAnsi="CMU Concrete"/>
          <w:vertAlign w:val="subscript"/>
        </w:rPr>
        <w:t>1</w:t>
      </w:r>
      <w:r>
        <w:rPr>
          <w:rFonts w:ascii="CMU Concrete" w:hAnsi="CMU Concrete"/>
        </w:rPr>
        <w:t>, Y</w:t>
      </w:r>
      <w:r w:rsidRPr="00411EF7">
        <w:rPr>
          <w:rFonts w:ascii="CMU Concrete" w:hAnsi="CMU Concrete"/>
          <w:vertAlign w:val="subscript"/>
        </w:rPr>
        <w:t>2</w:t>
      </w:r>
      <w:r>
        <w:rPr>
          <w:rFonts w:ascii="CMU Concrete" w:hAnsi="CMU Concrete"/>
        </w:rPr>
        <w:t>, …, Y</w:t>
      </w:r>
      <w:r w:rsidRPr="00411EF7">
        <w:rPr>
          <w:rFonts w:ascii="CMU Concrete" w:hAnsi="CMU Concrete"/>
          <w:vertAlign w:val="subscript"/>
        </w:rPr>
        <w:t>p</w:t>
      </w:r>
      <w:r>
        <w:rPr>
          <w:rFonts w:ascii="CMU Concrete" w:hAnsi="CMU Concrete"/>
        </w:rPr>
        <w:t xml:space="preserve"> </w:t>
      </w:r>
      <w:r>
        <w:rPr>
          <w:rFonts w:ascii="CMU Concrete" w:hAnsi="CMU Concrete" w:hint="eastAsia"/>
        </w:rPr>
        <w:t>사이의</w:t>
      </w:r>
      <w:r>
        <w:rPr>
          <w:rFonts w:ascii="CMU Concrete" w:hAnsi="CMU Concrete" w:hint="eastAsia"/>
        </w:rPr>
        <w:t xml:space="preserve"> </w:t>
      </w:r>
      <w:r>
        <w:rPr>
          <w:rFonts w:ascii="CMU Concrete" w:hAnsi="CMU Concrete" w:hint="eastAsia"/>
        </w:rPr>
        <w:t>의존관계</w:t>
      </w:r>
      <w:r>
        <w:rPr>
          <w:rFonts w:ascii="CMU Concrete" w:hAnsi="CMU Concrete" w:hint="eastAsia"/>
        </w:rPr>
        <w:t>,</w:t>
      </w:r>
      <w:r>
        <w:rPr>
          <w:rFonts w:ascii="CMU Concrete" w:hAnsi="CMU Concrete"/>
        </w:rPr>
        <w:t xml:space="preserve"> </w:t>
      </w:r>
      <w:r>
        <w:rPr>
          <w:rFonts w:ascii="CMU Concrete" w:hAnsi="CMU Concrete" w:hint="eastAsia"/>
        </w:rPr>
        <w:t>즉</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그룹변수</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의존관계를</w:t>
      </w:r>
      <w:r>
        <w:rPr>
          <w:rFonts w:ascii="CMU Concrete" w:hAnsi="CMU Concrete" w:hint="eastAsia"/>
        </w:rPr>
        <w:t xml:space="preserve"> </w:t>
      </w:r>
      <w:r>
        <w:rPr>
          <w:rFonts w:ascii="CMU Concrete" w:hAnsi="CMU Concrete" w:hint="eastAsia"/>
        </w:rPr>
        <w:t>알아보는</w:t>
      </w:r>
      <w:r>
        <w:rPr>
          <w:rFonts w:ascii="CMU Concrete" w:hAnsi="CMU Concrete" w:hint="eastAsia"/>
        </w:rPr>
        <w:t xml:space="preserve"> </w:t>
      </w:r>
      <w:r>
        <w:rPr>
          <w:rFonts w:ascii="CMU Concrete" w:hAnsi="CMU Concrete" w:hint="eastAsia"/>
        </w:rPr>
        <w:t>것입니다</w:t>
      </w:r>
      <w:r>
        <w:rPr>
          <w:rFonts w:ascii="CMU Concrete" w:hAnsi="CMU Concrete" w:hint="eastAsia"/>
        </w:rPr>
        <w:t>.</w:t>
      </w:r>
    </w:p>
    <w:p w14:paraId="357BEE4A" w14:textId="77777777" w:rsidR="00411EF7" w:rsidRDefault="00411EF7" w:rsidP="00411EF7">
      <w:pPr>
        <w:pStyle w:val="p2"/>
        <w:rPr>
          <w:rFonts w:ascii="CMU Concrete" w:hAnsi="CMU Concrete"/>
        </w:rPr>
      </w:pPr>
      <w:r>
        <w:rPr>
          <w:rFonts w:ascii="CMU Concrete" w:hAnsi="CMU Concrete" w:hint="eastAsia"/>
        </w:rPr>
        <w:t>C</w:t>
      </w:r>
      <w:r>
        <w:rPr>
          <w:rFonts w:ascii="CMU Concrete" w:hAnsi="CMU Concrete"/>
        </w:rPr>
        <w:t>CA</w:t>
      </w:r>
      <w:r>
        <w:rPr>
          <w:rFonts w:ascii="CMU Concrete" w:hAnsi="CMU Concrete" w:hint="eastAsia"/>
        </w:rPr>
        <w:t>에서는</w:t>
      </w:r>
      <w:r>
        <w:rPr>
          <w:rFonts w:ascii="CMU Concrete" w:hAnsi="CMU Concrete" w:hint="eastAsia"/>
        </w:rPr>
        <w:t xml:space="preserve"> </w:t>
      </w:r>
      <w:r>
        <w:rPr>
          <w:rFonts w:ascii="CMU Concrete" w:hAnsi="CMU Concrete" w:hint="eastAsia"/>
        </w:rPr>
        <w:t>두개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집단에서</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상관관계가</w:t>
      </w:r>
      <w:r>
        <w:rPr>
          <w:rFonts w:ascii="CMU Concrete" w:hAnsi="CMU Concrete" w:hint="eastAsia"/>
        </w:rPr>
        <w:t xml:space="preserve"> </w:t>
      </w:r>
      <w:r>
        <w:rPr>
          <w:rFonts w:ascii="CMU Concrete" w:hAnsi="CMU Concrete" w:hint="eastAsia"/>
        </w:rPr>
        <w:t>높은</w:t>
      </w:r>
      <w:r>
        <w:rPr>
          <w:rFonts w:ascii="CMU Concrete" w:hAnsi="CMU Concrete" w:hint="eastAsia"/>
        </w:rPr>
        <w:t>,</w:t>
      </w:r>
      <w:r>
        <w:rPr>
          <w:rFonts w:ascii="CMU Concrete" w:hAnsi="CMU Concrete"/>
        </w:rPr>
        <w:t xml:space="preserve"> </w:t>
      </w:r>
      <w:r>
        <w:rPr>
          <w:rFonts w:ascii="CMU Concrete" w:hAnsi="CMU Concrete" w:hint="eastAsia"/>
        </w:rPr>
        <w:t>즉</w:t>
      </w:r>
      <w:r>
        <w:rPr>
          <w:rFonts w:ascii="CMU Concrete" w:hAnsi="CMU Concrete" w:hint="eastAsia"/>
        </w:rPr>
        <w:t xml:space="preserve"> </w:t>
      </w:r>
      <w:r>
        <w:rPr>
          <w:rFonts w:ascii="CMU Concrete" w:hAnsi="CMU Concrete" w:hint="eastAsia"/>
        </w:rPr>
        <w:t>연관성이</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높은</w:t>
      </w:r>
      <w:r>
        <w:rPr>
          <w:rFonts w:ascii="CMU Concrete" w:hAnsi="CMU Concrete" w:hint="eastAsia"/>
        </w:rPr>
        <w:t xml:space="preserve"> </w:t>
      </w:r>
      <w:r>
        <w:rPr>
          <w:rFonts w:ascii="CMU Concrete" w:hAnsi="CMU Concrete" w:hint="eastAsia"/>
        </w:rPr>
        <w:t>새로운</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rPr>
        <w:t xml:space="preserve">U, </w:t>
      </w:r>
      <w:r>
        <w:rPr>
          <w:rFonts w:ascii="CMU Concrete" w:hAnsi="CMU Concrete" w:hint="eastAsia"/>
        </w:rPr>
        <w:t>V</w:t>
      </w:r>
      <w:r>
        <w:rPr>
          <w:rFonts w:ascii="CMU Concrete" w:hAnsi="CMU Concrete" w:hint="eastAsia"/>
        </w:rPr>
        <w:t>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집단의</w:t>
      </w:r>
      <w:r>
        <w:rPr>
          <w:rFonts w:ascii="CMU Concrete" w:hAnsi="CMU Concrete" w:hint="eastAsia"/>
        </w:rPr>
        <w:t xml:space="preserve"> </w:t>
      </w:r>
      <w:r>
        <w:rPr>
          <w:rFonts w:ascii="CMU Concrete" w:hAnsi="CMU Concrete" w:hint="eastAsia"/>
        </w:rPr>
        <w:t>변수들의</w:t>
      </w:r>
      <w:r>
        <w:rPr>
          <w:rFonts w:ascii="CMU Concrete" w:hAnsi="CMU Concrete" w:hint="eastAsia"/>
        </w:rPr>
        <w:t xml:space="preserve"> </w:t>
      </w:r>
      <w:r>
        <w:rPr>
          <w:rFonts w:ascii="CMU Concrete" w:hAnsi="CMU Concrete" w:hint="eastAsia"/>
        </w:rPr>
        <w:t>선형</w:t>
      </w:r>
      <w:r>
        <w:rPr>
          <w:rFonts w:ascii="CMU Concrete" w:hAnsi="CMU Concrete" w:hint="eastAsia"/>
        </w:rPr>
        <w:t xml:space="preserve"> </w:t>
      </w:r>
      <w:r>
        <w:rPr>
          <w:rFonts w:ascii="CMU Concrete" w:hAnsi="CMU Concrete" w:hint="eastAsia"/>
        </w:rPr>
        <w:t>결합으로</w:t>
      </w:r>
      <w:r>
        <w:rPr>
          <w:rFonts w:ascii="CMU Concrete" w:hAnsi="CMU Concrete" w:hint="eastAsia"/>
        </w:rPr>
        <w:t xml:space="preserve"> </w:t>
      </w:r>
      <w:r>
        <w:rPr>
          <w:rFonts w:ascii="CMU Concrete" w:hAnsi="CMU Concrete" w:hint="eastAsia"/>
        </w:rPr>
        <w:t>구해냅니다</w:t>
      </w:r>
      <w:r>
        <w:rPr>
          <w:rFonts w:ascii="CMU Concrete" w:hAnsi="CMU Concrete" w:hint="eastAsia"/>
        </w:rPr>
        <w:t>.</w:t>
      </w:r>
    </w:p>
    <w:p w14:paraId="64D7FFB6" w14:textId="2F124988" w:rsidR="00411EF7" w:rsidRDefault="00411EF7" w:rsidP="00411EF7">
      <w:pPr>
        <w:pStyle w:val="p2"/>
        <w:rPr>
          <w:noProof/>
        </w:rPr>
      </w:pPr>
      <w:r>
        <w:rPr>
          <w:rFonts w:ascii="CMU Concrete" w:hAnsi="CMU Concrete" w:hint="eastAsia"/>
        </w:rPr>
        <w:t>각각</w:t>
      </w:r>
      <w:r>
        <w:rPr>
          <w:rFonts w:ascii="CMU Concrete" w:hAnsi="CMU Concrete" w:hint="eastAsia"/>
        </w:rPr>
        <w:t xml:space="preserve"> q</w:t>
      </w:r>
      <w:r>
        <w:rPr>
          <w:rFonts w:ascii="CMU Concrete" w:hAnsi="CMU Concrete"/>
        </w:rPr>
        <w:t>, p</w:t>
      </w:r>
      <w:r>
        <w:rPr>
          <w:rFonts w:ascii="CMU Concrete" w:hAnsi="CMU Concrete" w:hint="eastAsia"/>
        </w:rPr>
        <w:t>개의</w:t>
      </w:r>
      <w:r>
        <w:rPr>
          <w:rFonts w:ascii="CMU Concrete" w:hAnsi="CMU Concrete" w:hint="eastAsia"/>
        </w:rPr>
        <w:t xml:space="preserve"> </w:t>
      </w:r>
      <w:r>
        <w:rPr>
          <w:rFonts w:ascii="CMU Concrete" w:hAnsi="CMU Concrete" w:hint="eastAsia"/>
        </w:rPr>
        <w:t>변수를</w:t>
      </w:r>
      <w:r>
        <w:rPr>
          <w:noProof/>
        </w:rPr>
        <w:t xml:space="preserve"> </w:t>
      </w:r>
      <w:r>
        <w:rPr>
          <w:rFonts w:hint="eastAsia"/>
          <w:noProof/>
        </w:rPr>
        <w:t>요약하는 정준변수(</w:t>
      </w:r>
      <w:r>
        <w:rPr>
          <w:noProof/>
        </w:rPr>
        <w:t xml:space="preserve">Canonical Variable) </w:t>
      </w:r>
      <w:r w:rsidRPr="00411EF7">
        <w:rPr>
          <w:b/>
          <w:bCs/>
          <w:i/>
          <w:iCs/>
          <w:noProof/>
        </w:rPr>
        <w:t>U</w:t>
      </w:r>
      <w:r w:rsidRPr="00411EF7">
        <w:rPr>
          <w:noProof/>
        </w:rPr>
        <w:t>,</w:t>
      </w:r>
      <w:r>
        <w:rPr>
          <w:noProof/>
        </w:rPr>
        <w:t xml:space="preserve"> </w:t>
      </w:r>
      <w:r>
        <w:rPr>
          <w:b/>
          <w:bCs/>
          <w:i/>
          <w:iCs/>
          <w:noProof/>
        </w:rPr>
        <w:t>V</w:t>
      </w:r>
      <w:r>
        <w:rPr>
          <w:rFonts w:hint="eastAsia"/>
          <w:noProof/>
        </w:rPr>
        <w:t>에 대한 선형결합형태는</w:t>
      </w:r>
      <w:r>
        <w:rPr>
          <w:noProof/>
        </w:rPr>
        <w:t xml:space="preserve"> </w:t>
      </w:r>
      <w:r>
        <w:rPr>
          <w:rFonts w:hint="eastAsia"/>
          <w:noProof/>
        </w:rPr>
        <w:t>다음과 같습니다.</w:t>
      </w:r>
    </w:p>
    <w:p w14:paraId="1467F7DC" w14:textId="5C55DBA4" w:rsidR="00411EF7" w:rsidRDefault="00411EF7" w:rsidP="00411EF7">
      <w:pPr>
        <w:pStyle w:val="p2"/>
        <w:ind w:left="4000" w:hangingChars="2000" w:hanging="4000"/>
        <w:rPr>
          <w:noProof/>
        </w:rPr>
      </w:pPr>
      <w:r>
        <w:rPr>
          <w:noProof/>
        </w:rPr>
        <w:drawing>
          <wp:inline distT="0" distB="0" distL="0" distR="0" wp14:anchorId="3ED7FF83" wp14:editId="31C5A718">
            <wp:extent cx="2372008" cy="301625"/>
            <wp:effectExtent l="0" t="0" r="9525" b="3175"/>
            <wp:docPr id="2111" name="그림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8"/>
                    <a:srcRect r="5147" b="77342"/>
                    <a:stretch/>
                  </pic:blipFill>
                  <pic:spPr bwMode="auto">
                    <a:xfrm>
                      <a:off x="0" y="0"/>
                      <a:ext cx="2376137" cy="302150"/>
                    </a:xfrm>
                    <a:prstGeom prst="rect">
                      <a:avLst/>
                    </a:prstGeom>
                    <a:ln>
                      <a:noFill/>
                    </a:ln>
                    <a:extLst>
                      <a:ext uri="{53640926-AAD7-44D8-BBD7-CCE9431645EC}">
                        <a14:shadowObscured xmlns:a14="http://schemas.microsoft.com/office/drawing/2010/main"/>
                      </a:ext>
                    </a:extLst>
                  </pic:spPr>
                </pic:pic>
              </a:graphicData>
            </a:graphic>
          </wp:inline>
        </w:drawing>
      </w:r>
    </w:p>
    <w:p w14:paraId="04F0D1DD" w14:textId="6B9BAF76" w:rsidR="00411EF7" w:rsidRDefault="00411EF7" w:rsidP="00411EF7">
      <w:pPr>
        <w:pStyle w:val="p2"/>
        <w:ind w:left="1300" w:hangingChars="650" w:hanging="1300"/>
        <w:rPr>
          <w:rFonts w:ascii="CMU Concrete" w:hAnsi="CMU Concrete"/>
        </w:rPr>
      </w:pPr>
      <w:r>
        <w:rPr>
          <w:noProof/>
        </w:rPr>
        <w:drawing>
          <wp:inline distT="0" distB="0" distL="0" distR="0" wp14:anchorId="6110DDB4" wp14:editId="06A8140C">
            <wp:extent cx="2258840" cy="323215"/>
            <wp:effectExtent l="0" t="0" r="8255" b="635"/>
            <wp:docPr id="2113" name="그림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8"/>
                    <a:srcRect t="75727" r="9698"/>
                    <a:stretch/>
                  </pic:blipFill>
                  <pic:spPr bwMode="auto">
                    <a:xfrm>
                      <a:off x="0" y="0"/>
                      <a:ext cx="2262118" cy="323684"/>
                    </a:xfrm>
                    <a:prstGeom prst="rect">
                      <a:avLst/>
                    </a:prstGeom>
                    <a:ln>
                      <a:noFill/>
                    </a:ln>
                    <a:extLst>
                      <a:ext uri="{53640926-AAD7-44D8-BBD7-CCE9431645EC}">
                        <a14:shadowObscured xmlns:a14="http://schemas.microsoft.com/office/drawing/2010/main"/>
                      </a:ext>
                    </a:extLst>
                  </pic:spPr>
                </pic:pic>
              </a:graphicData>
            </a:graphic>
          </wp:inline>
        </w:drawing>
      </w:r>
    </w:p>
    <w:p w14:paraId="00ACD252" w14:textId="020C1A3B" w:rsidR="00411EF7" w:rsidRDefault="00411EF7" w:rsidP="00367D16">
      <w:pPr>
        <w:pStyle w:val="p2"/>
        <w:rPr>
          <w:rFonts w:ascii="CMU Concrete" w:hAnsi="CMU Concrete"/>
        </w:rPr>
      </w:pPr>
      <w:r>
        <w:rPr>
          <w:rFonts w:ascii="CMU Concrete" w:hAnsi="CMU Concrete" w:hint="eastAsia"/>
        </w:rPr>
        <w:t>정준변수는</w:t>
      </w:r>
      <w:r>
        <w:rPr>
          <w:rFonts w:ascii="CMU Concrete" w:hAnsi="CMU Concrete" w:hint="eastAsia"/>
        </w:rPr>
        <w:t xml:space="preserve"> </w:t>
      </w:r>
      <w:r>
        <w:rPr>
          <w:rFonts w:ascii="CMU Concrete" w:hAnsi="CMU Concrete" w:hint="eastAsia"/>
        </w:rPr>
        <w:t>요약된</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개의</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의미합니다</w:t>
      </w:r>
      <w:r>
        <w:rPr>
          <w:rFonts w:ascii="CMU Concrete" w:hAnsi="CMU Concrete" w:hint="eastAsia"/>
        </w:rPr>
        <w:t>.</w:t>
      </w:r>
    </w:p>
    <w:p w14:paraId="59519448" w14:textId="471815E0" w:rsidR="00367D16" w:rsidRDefault="00411EF7" w:rsidP="00367D16">
      <w:pPr>
        <w:pStyle w:val="p2"/>
        <w:rPr>
          <w:rFonts w:ascii="CMU Concrete" w:hAnsi="CMU Concrete"/>
        </w:rPr>
      </w:pPr>
      <w:r>
        <w:rPr>
          <w:rFonts w:ascii="CMU Concrete" w:hAnsi="CMU Concrete" w:hint="eastAsia"/>
        </w:rPr>
        <w:t>정준상관계수</w:t>
      </w:r>
      <w:r>
        <w:rPr>
          <w:rFonts w:ascii="CMU Concrete" w:hAnsi="CMU Concrete"/>
        </w:rPr>
        <w:t>(Canonical Correlation Coefficient)</w:t>
      </w:r>
      <w:r>
        <w:rPr>
          <w:rFonts w:ascii="CMU Concrete" w:hAnsi="CMU Concrete" w:hint="eastAsia"/>
        </w:rPr>
        <w:t>는</w:t>
      </w:r>
      <w:r>
        <w:rPr>
          <w:rFonts w:ascii="CMU Concrete" w:hAnsi="CMU Concrete" w:hint="eastAsia"/>
        </w:rPr>
        <w:t xml:space="preserve"> </w:t>
      </w:r>
      <w:r>
        <w:rPr>
          <w:rFonts w:ascii="CMU Concrete" w:hAnsi="CMU Concrete" w:hint="eastAsia"/>
        </w:rPr>
        <w:t>정준변수</w:t>
      </w:r>
      <w:r>
        <w:rPr>
          <w:rFonts w:ascii="CMU Concrete" w:hAnsi="CMU Concrete" w:hint="eastAsia"/>
        </w:rPr>
        <w:t xml:space="preserve"> </w:t>
      </w:r>
      <w:r>
        <w:rPr>
          <w:rFonts w:ascii="CMU Concrete" w:hAnsi="CMU Concrete" w:hint="eastAsia"/>
        </w:rPr>
        <w:t>사이에서</w:t>
      </w:r>
      <w:r>
        <w:rPr>
          <w:rFonts w:ascii="CMU Concrete" w:hAnsi="CMU Concrete" w:hint="eastAsia"/>
        </w:rPr>
        <w:t xml:space="preserve"> </w:t>
      </w:r>
      <w:r>
        <w:rPr>
          <w:rFonts w:ascii="CMU Concrete" w:hAnsi="CMU Concrete" w:hint="eastAsia"/>
        </w:rPr>
        <w:t>계산된</w:t>
      </w:r>
      <w:r>
        <w:rPr>
          <w:rFonts w:ascii="CMU Concrete" w:hAnsi="CMU Concrete" w:hint="eastAsia"/>
        </w:rPr>
        <w:t xml:space="preserve"> </w:t>
      </w:r>
      <w:r>
        <w:rPr>
          <w:rFonts w:ascii="CMU Concrete" w:hAnsi="CMU Concrete" w:hint="eastAsia"/>
        </w:rPr>
        <w:t>상관계수를</w:t>
      </w:r>
      <w:r>
        <w:rPr>
          <w:rFonts w:ascii="CMU Concrete" w:hAnsi="CMU Concrete" w:hint="eastAsia"/>
        </w:rPr>
        <w:t xml:space="preserve"> </w:t>
      </w:r>
      <w:r>
        <w:rPr>
          <w:rFonts w:ascii="CMU Concrete" w:hAnsi="CMU Concrete" w:hint="eastAsia"/>
        </w:rPr>
        <w:t>의미합니다</w:t>
      </w:r>
      <w:r>
        <w:rPr>
          <w:rFonts w:ascii="CMU Concrete" w:hAnsi="CMU Concrete" w:hint="eastAsia"/>
        </w:rPr>
        <w:t>.</w:t>
      </w:r>
    </w:p>
    <w:p w14:paraId="28362061" w14:textId="77777777" w:rsidR="00367D16" w:rsidRDefault="00367D16" w:rsidP="00367D16">
      <w:pPr>
        <w:pStyle w:val="11"/>
      </w:pPr>
      <w:r>
        <w:rPr>
          <w:rFonts w:hint="eastAsia"/>
        </w:rPr>
        <w:t>고려사항</w:t>
      </w:r>
      <w:r>
        <w:rPr>
          <w:lang w:val="en"/>
        </w:rPr>
        <w:t>.</w:t>
      </w:r>
    </w:p>
    <w:p w14:paraId="6CCB4853" w14:textId="774D34F5" w:rsidR="00367D16" w:rsidRDefault="00367D16" w:rsidP="00401892">
      <w:pPr>
        <w:pStyle w:val="p2"/>
        <w:numPr>
          <w:ilvl w:val="0"/>
          <w:numId w:val="165"/>
        </w:numPr>
        <w:ind w:left="426"/>
        <w:rPr>
          <w:rFonts w:ascii="CMU Concrete" w:hAnsi="CMU Concrete"/>
        </w:rPr>
      </w:pPr>
      <w:r w:rsidRPr="00EC5BF4">
        <w:rPr>
          <w:rFonts w:ascii="CMU Concrete" w:hAnsi="CMU Concrete"/>
          <w:bCs/>
        </w:rPr>
        <w:t xml:space="preserve"> </w:t>
      </w:r>
      <w:r w:rsidR="00EC5BF4" w:rsidRPr="00EC5BF4">
        <w:rPr>
          <w:rFonts w:ascii="CMU Concrete" w:hAnsi="CMU Concrete" w:hint="eastAsia"/>
          <w:b/>
          <w:bCs/>
        </w:rPr>
        <w:t>독립변수</w:t>
      </w:r>
      <w:r w:rsidR="00EC5BF4" w:rsidRPr="00EC5BF4">
        <w:rPr>
          <w:rFonts w:ascii="CMU Concrete" w:hAnsi="CMU Concrete"/>
          <w:b/>
          <w:bCs/>
        </w:rPr>
        <w:t xml:space="preserve">, </w:t>
      </w:r>
      <w:r w:rsidR="00EC5BF4" w:rsidRPr="00EC5BF4">
        <w:rPr>
          <w:rFonts w:ascii="CMU Concrete" w:hAnsi="CMU Concrete" w:hint="eastAsia"/>
          <w:b/>
          <w:bCs/>
        </w:rPr>
        <w:t>종속변수가</w:t>
      </w:r>
      <w:r w:rsidR="00EC5BF4" w:rsidRPr="00EC5BF4">
        <w:rPr>
          <w:rFonts w:ascii="CMU Concrete" w:hAnsi="CMU Concrete"/>
        </w:rPr>
        <w:t xml:space="preserve"> </w:t>
      </w:r>
      <w:r w:rsidR="00EC5BF4" w:rsidRPr="00EC5BF4">
        <w:rPr>
          <w:rFonts w:ascii="CMU Concrete" w:hAnsi="CMU Concrete" w:hint="eastAsia"/>
        </w:rPr>
        <w:t>입력되어야</w:t>
      </w:r>
      <w:r w:rsidR="00EC5BF4" w:rsidRPr="00EC5BF4">
        <w:rPr>
          <w:rFonts w:ascii="CMU Concrete" w:hAnsi="CMU Concrete"/>
        </w:rPr>
        <w:t xml:space="preserve"> </w:t>
      </w:r>
      <w:r w:rsidR="00EC5BF4" w:rsidRPr="00EC5BF4">
        <w:rPr>
          <w:rFonts w:ascii="CMU Concrete" w:hAnsi="CMU Concrete" w:hint="eastAsia"/>
        </w:rPr>
        <w:t>합니다</w:t>
      </w:r>
      <w:r w:rsidR="00EC5BF4" w:rsidRPr="00EC5BF4">
        <w:rPr>
          <w:rFonts w:ascii="CMU Concrete" w:hAnsi="CMU Concrete" w:hint="eastAsia"/>
        </w:rPr>
        <w:t>.</w:t>
      </w:r>
    </w:p>
    <w:p w14:paraId="67F599C8" w14:textId="49305AB9" w:rsidR="00EC5BF4" w:rsidRPr="00EC5BF4" w:rsidRDefault="00EC5BF4" w:rsidP="00401892">
      <w:pPr>
        <w:pStyle w:val="p2"/>
        <w:numPr>
          <w:ilvl w:val="0"/>
          <w:numId w:val="165"/>
        </w:numPr>
        <w:ind w:left="426"/>
        <w:rPr>
          <w:rFonts w:ascii="CMU Concrete" w:hAnsi="CMU Concrete"/>
        </w:rPr>
      </w:pPr>
      <w:r>
        <w:rPr>
          <w:rFonts w:ascii="CMU Concrete" w:hAnsi="CMU Concrete" w:hint="eastAsia"/>
          <w:bCs/>
        </w:rPr>
        <w:t xml:space="preserve"> </w:t>
      </w:r>
      <w:r>
        <w:rPr>
          <w:rFonts w:ascii="CMU Concrete" w:hAnsi="CMU Concrete" w:hint="eastAsia"/>
          <w:bCs/>
        </w:rPr>
        <w:t>독립변수</w:t>
      </w:r>
      <w:r>
        <w:rPr>
          <w:rFonts w:ascii="CMU Concrete" w:hAnsi="CMU Concrete" w:hint="eastAsia"/>
          <w:bCs/>
        </w:rPr>
        <w:t>,</w:t>
      </w:r>
      <w:r>
        <w:rPr>
          <w:rFonts w:ascii="CMU Concrete" w:hAnsi="CMU Concrete"/>
          <w:bCs/>
        </w:rPr>
        <w:t xml:space="preserve"> </w:t>
      </w:r>
      <w:r>
        <w:rPr>
          <w:rFonts w:ascii="CMU Concrete" w:hAnsi="CMU Concrete" w:hint="eastAsia"/>
          <w:bCs/>
        </w:rPr>
        <w:t>종속변수는</w:t>
      </w:r>
      <w:r>
        <w:rPr>
          <w:rFonts w:ascii="CMU Concrete" w:hAnsi="CMU Concrete" w:hint="eastAsia"/>
          <w:bCs/>
        </w:rPr>
        <w:t xml:space="preserve"> </w:t>
      </w:r>
      <w:r>
        <w:rPr>
          <w:rFonts w:ascii="CMU Concrete" w:hAnsi="CMU Concrete" w:hint="eastAsia"/>
          <w:bCs/>
        </w:rPr>
        <w:t>모두</w:t>
      </w:r>
      <w:r>
        <w:rPr>
          <w:rFonts w:ascii="CMU Concrete" w:hAnsi="CMU Concrete"/>
          <w:bCs/>
        </w:rPr>
        <w:t xml:space="preserve"> </w:t>
      </w:r>
      <w:r>
        <w:rPr>
          <w:rFonts w:ascii="CMU Concrete" w:hAnsi="CMU Concrete" w:hint="eastAsia"/>
          <w:b/>
          <w:bCs/>
        </w:rPr>
        <w:t>연속형</w:t>
      </w:r>
      <w:r>
        <w:rPr>
          <w:rFonts w:ascii="CMU Concrete" w:hAnsi="CMU Concrete" w:hint="eastAsia"/>
          <w:bCs/>
        </w:rPr>
        <w:t>이어야</w:t>
      </w:r>
      <w:r>
        <w:rPr>
          <w:rFonts w:ascii="CMU Concrete" w:hAnsi="CMU Concrete"/>
          <w:bCs/>
        </w:rPr>
        <w:t xml:space="preserve"> </w:t>
      </w:r>
      <w:r>
        <w:rPr>
          <w:rFonts w:ascii="CMU Concrete" w:hAnsi="CMU Concrete" w:hint="eastAsia"/>
          <w:bCs/>
        </w:rPr>
        <w:t>합니다</w:t>
      </w:r>
      <w:r>
        <w:rPr>
          <w:rFonts w:ascii="CMU Concrete" w:hAnsi="CMU Concrete"/>
          <w:bCs/>
        </w:rPr>
        <w:t>.</w:t>
      </w:r>
    </w:p>
    <w:p w14:paraId="38CC17A9" w14:textId="77777777" w:rsidR="00367D16" w:rsidRDefault="00367D16" w:rsidP="00367D16">
      <w:pPr>
        <w:pStyle w:val="11"/>
      </w:pPr>
      <w:r>
        <w:rPr>
          <w:rFonts w:hint="eastAsia"/>
        </w:rPr>
        <w:t>사용법</w:t>
      </w:r>
    </w:p>
    <w:p w14:paraId="08B489BC" w14:textId="77777777" w:rsidR="00367D16" w:rsidRDefault="00367D16" w:rsidP="00401892">
      <w:pPr>
        <w:numPr>
          <w:ilvl w:val="0"/>
          <w:numId w:val="16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4C7A00E1" w14:textId="4EF31AD8" w:rsidR="00EC5BF4" w:rsidRPr="00EC5BF4" w:rsidRDefault="00EC5BF4" w:rsidP="00401892">
      <w:pPr>
        <w:numPr>
          <w:ilvl w:val="0"/>
          <w:numId w:val="165"/>
        </w:numPr>
        <w:ind w:left="426"/>
        <w:rPr>
          <w:rStyle w:val="p2Char"/>
          <w:rFonts w:ascii="CMU Concrete" w:hAnsi="CMU Concrete"/>
        </w:rPr>
      </w:pPr>
      <w:r w:rsidRPr="00EC5BF4">
        <w:rPr>
          <w:rStyle w:val="p2Char"/>
          <w:rFonts w:ascii="CMU Concrete" w:hAnsi="CMU Concrete" w:hint="eastAsia"/>
          <w:b/>
          <w:bCs/>
        </w:rPr>
        <w:t>형태</w:t>
      </w:r>
      <w:r w:rsidRPr="00EC5BF4">
        <w:rPr>
          <w:rStyle w:val="p2Char"/>
          <w:rFonts w:ascii="CMU Concrete" w:hAnsi="CMU Concrete" w:hint="eastAsia"/>
          <w:b/>
          <w:bCs/>
        </w:rPr>
        <w:t xml:space="preserve"> </w:t>
      </w:r>
      <w:r w:rsidRPr="00EC5BF4">
        <w:rPr>
          <w:rStyle w:val="p2Char"/>
          <w:rFonts w:ascii="CMU Concrete" w:hAnsi="CMU Concrete" w:hint="eastAsia"/>
          <w:b/>
          <w:bCs/>
        </w:rPr>
        <w:t>변경</w:t>
      </w:r>
      <w:r w:rsidRPr="00EC5BF4">
        <w:rPr>
          <w:rStyle w:val="p2Char"/>
          <w:rFonts w:ascii="CMU Concrete" w:hAnsi="CMU Concrete" w:hint="eastAsia"/>
          <w:b/>
          <w:bCs/>
        </w:rPr>
        <w:t xml:space="preserve"> </w:t>
      </w:r>
      <w:r w:rsidRPr="00EC5BF4">
        <w:rPr>
          <w:rStyle w:val="p2Char"/>
          <w:rFonts w:ascii="CMU Concrete" w:hAnsi="CMU Concrete" w:hint="eastAsia"/>
          <w:b/>
          <w:bCs/>
        </w:rPr>
        <w:t>노드</w:t>
      </w:r>
      <w:r>
        <w:rPr>
          <w:rStyle w:val="p2Char"/>
          <w:rFonts w:ascii="CMU Concrete" w:hAnsi="CMU Concrete" w:hint="eastAsia"/>
        </w:rPr>
        <w:t>를</w:t>
      </w:r>
      <w:r>
        <w:rPr>
          <w:rStyle w:val="p2Char"/>
          <w:rFonts w:ascii="CMU Concrete" w:hAnsi="CMU Concrete" w:hint="eastAsia"/>
        </w:rPr>
        <w:t xml:space="preserve"> </w:t>
      </w:r>
      <w:r>
        <w:rPr>
          <w:rStyle w:val="p2Char"/>
          <w:rFonts w:ascii="CMU Concrete" w:hAnsi="CMU Concrete" w:hint="eastAsia"/>
        </w:rPr>
        <w:t>통해</w:t>
      </w:r>
      <w:r>
        <w:rPr>
          <w:rStyle w:val="p2Char"/>
          <w:rFonts w:ascii="CMU Concrete" w:hAnsi="CMU Concrete" w:hint="eastAsia"/>
        </w:rPr>
        <w:t xml:space="preserve"> </w:t>
      </w:r>
      <w:r>
        <w:rPr>
          <w:rStyle w:val="p2Char"/>
          <w:rFonts w:ascii="CMU Concrete" w:hAnsi="CMU Concrete" w:hint="eastAsia"/>
        </w:rPr>
        <w:t>읽어들인</w:t>
      </w:r>
      <w:r>
        <w:rPr>
          <w:rStyle w:val="p2Char"/>
          <w:rFonts w:ascii="CMU Concrete" w:hAnsi="CMU Concrete" w:hint="eastAsia"/>
        </w:rPr>
        <w:t xml:space="preserve"> </w:t>
      </w:r>
      <w:r>
        <w:rPr>
          <w:rStyle w:val="p2Char"/>
          <w:rFonts w:ascii="CMU Concrete" w:hAnsi="CMU Concrete" w:hint="eastAsia"/>
        </w:rPr>
        <w:t>데이터의</w:t>
      </w:r>
      <w:r>
        <w:rPr>
          <w:rStyle w:val="p2Char"/>
          <w:rFonts w:ascii="CMU Concrete" w:hAnsi="CMU Concrete" w:hint="eastAsia"/>
        </w:rPr>
        <w:t xml:space="preserve"> </w:t>
      </w:r>
      <w:r>
        <w:rPr>
          <w:rStyle w:val="p2Char"/>
          <w:rFonts w:ascii="CMU Concrete" w:hAnsi="CMU Concrete" w:hint="eastAsia"/>
        </w:rPr>
        <w:t>타입을</w:t>
      </w:r>
      <w:r>
        <w:rPr>
          <w:rStyle w:val="p2Char"/>
          <w:rFonts w:ascii="CMU Concrete" w:hAnsi="CMU Concrete" w:hint="eastAsia"/>
        </w:rPr>
        <w:t xml:space="preserve"> </w:t>
      </w:r>
      <w:r>
        <w:rPr>
          <w:rStyle w:val="p2Char"/>
          <w:rFonts w:ascii="CMU Concrete" w:hAnsi="CMU Concrete" w:hint="eastAsia"/>
        </w:rPr>
        <w:t>지정합니다</w:t>
      </w:r>
      <w:r>
        <w:rPr>
          <w:rStyle w:val="p2Char"/>
          <w:rFonts w:ascii="CMU Concrete" w:hAnsi="CMU Concrete" w:hint="eastAsia"/>
        </w:rPr>
        <w:t>.</w:t>
      </w:r>
      <w:r>
        <w:rPr>
          <w:rStyle w:val="p2Char"/>
          <w:rFonts w:ascii="CMU Concrete" w:hAnsi="CMU Concrete"/>
        </w:rPr>
        <w:t>(</w:t>
      </w:r>
      <w:r w:rsidRPr="00EC5BF4">
        <w:rPr>
          <w:rStyle w:val="p2Char"/>
          <w:rFonts w:ascii="CMU Concrete" w:hAnsi="CMU Concrete" w:hint="eastAsia"/>
          <w:b/>
          <w:bCs/>
        </w:rPr>
        <w:t>독립변수</w:t>
      </w:r>
      <w:r>
        <w:rPr>
          <w:rStyle w:val="p2Char"/>
          <w:rFonts w:ascii="CMU Concrete" w:hAnsi="CMU Concrete" w:hint="eastAsia"/>
        </w:rPr>
        <w:t>,</w:t>
      </w:r>
      <w:r>
        <w:rPr>
          <w:rStyle w:val="p2Char"/>
          <w:rFonts w:ascii="CMU Concrete" w:hAnsi="CMU Concrete"/>
        </w:rPr>
        <w:t xml:space="preserve"> </w:t>
      </w:r>
      <w:r w:rsidRPr="00EC5BF4">
        <w:rPr>
          <w:rStyle w:val="p2Char"/>
          <w:rFonts w:ascii="CMU Concrete" w:hAnsi="CMU Concrete" w:hint="eastAsia"/>
          <w:b/>
          <w:bCs/>
        </w:rPr>
        <w:t>종속변수</w:t>
      </w:r>
      <w:r w:rsidRPr="00EC5BF4">
        <w:rPr>
          <w:rStyle w:val="p2Char"/>
          <w:rFonts w:ascii="CMU Concrete" w:hAnsi="CMU Concrete" w:hint="eastAsia"/>
        </w:rPr>
        <w:t>를</w:t>
      </w:r>
      <w:r w:rsidRPr="00EC5BF4">
        <w:rPr>
          <w:rStyle w:val="p2Char"/>
          <w:rFonts w:ascii="CMU Concrete" w:hAnsi="CMU Concrete" w:hint="eastAsia"/>
        </w:rPr>
        <w:t xml:space="preserve"> </w:t>
      </w:r>
      <w:r>
        <w:rPr>
          <w:rStyle w:val="p2Char"/>
          <w:rFonts w:ascii="CMU Concrete" w:hAnsi="CMU Concrete" w:hint="eastAsia"/>
        </w:rPr>
        <w:t>지정</w:t>
      </w:r>
      <w:r>
        <w:rPr>
          <w:rStyle w:val="p2Char"/>
          <w:rFonts w:ascii="CMU Concrete" w:hAnsi="CMU Concrete" w:hint="eastAsia"/>
        </w:rPr>
        <w:t>)</w:t>
      </w:r>
    </w:p>
    <w:p w14:paraId="1114B4E3" w14:textId="426F56AB" w:rsidR="00367D16" w:rsidRDefault="00EC5BF4" w:rsidP="00401892">
      <w:pPr>
        <w:numPr>
          <w:ilvl w:val="0"/>
          <w:numId w:val="165"/>
        </w:numPr>
        <w:ind w:left="426"/>
        <w:rPr>
          <w:rFonts w:ascii="CMU Concrete" w:hAnsi="CMU Concrete"/>
        </w:rPr>
      </w:pPr>
      <w:r>
        <w:rPr>
          <w:rStyle w:val="p2Char"/>
          <w:rFonts w:ascii="CMU Concrete" w:hAnsi="CMU Concrete" w:hint="eastAsia"/>
          <w:b/>
          <w:bCs/>
        </w:rPr>
        <w:t>C</w:t>
      </w:r>
      <w:r>
        <w:rPr>
          <w:rStyle w:val="p2Char"/>
          <w:rFonts w:ascii="CMU Concrete" w:hAnsi="CMU Concrete"/>
          <w:b/>
          <w:bCs/>
        </w:rPr>
        <w:t>CA</w:t>
      </w:r>
      <w:r w:rsidR="00367D16">
        <w:rPr>
          <w:rStyle w:val="p2Char"/>
          <w:rFonts w:ascii="CMU Concrete" w:hAnsi="CMU Concrete"/>
          <w:b/>
          <w:bCs/>
        </w:rPr>
        <w:t>노드를</w:t>
      </w:r>
      <w:r w:rsidR="00367D16">
        <w:rPr>
          <w:rStyle w:val="p2Char"/>
          <w:rFonts w:ascii="CMU Concrete" w:hAnsi="CMU Concrete"/>
          <w:b/>
          <w:bCs/>
        </w:rPr>
        <w:t xml:space="preserve"> </w:t>
      </w:r>
      <w:r>
        <w:rPr>
          <w:rStyle w:val="p2Char"/>
          <w:rFonts w:ascii="CMU Concrete" w:hAnsi="CMU Concrete" w:hint="eastAsia"/>
          <w:b/>
          <w:bCs/>
        </w:rPr>
        <w:t>형태</w:t>
      </w:r>
      <w:r>
        <w:rPr>
          <w:rStyle w:val="p2Char"/>
          <w:rFonts w:ascii="CMU Concrete" w:hAnsi="CMU Concrete" w:hint="eastAsia"/>
          <w:b/>
          <w:bCs/>
        </w:rPr>
        <w:t xml:space="preserve"> </w:t>
      </w:r>
      <w:r>
        <w:rPr>
          <w:rStyle w:val="p2Char"/>
          <w:rFonts w:ascii="CMU Concrete" w:hAnsi="CMU Concrete" w:hint="eastAsia"/>
          <w:b/>
          <w:bCs/>
        </w:rPr>
        <w:t>변경</w:t>
      </w:r>
      <w:r w:rsidR="00367D16">
        <w:rPr>
          <w:rStyle w:val="p2Char"/>
          <w:rFonts w:ascii="CMU Concrete" w:hAnsi="CMU Concrete"/>
          <w:b/>
          <w:bCs/>
        </w:rPr>
        <w:t xml:space="preserve"> </w:t>
      </w:r>
      <w:r w:rsidR="00367D16">
        <w:rPr>
          <w:rStyle w:val="p2Char"/>
          <w:rFonts w:ascii="CMU Concrete" w:hAnsi="CMU Concrete"/>
          <w:b/>
          <w:bCs/>
        </w:rPr>
        <w:t>노드</w:t>
      </w:r>
      <w:r w:rsidR="00367D16" w:rsidRPr="00EC5BF4">
        <w:rPr>
          <w:rStyle w:val="p2Char"/>
          <w:rFonts w:ascii="CMU Concrete" w:hAnsi="CMU Concrete"/>
        </w:rPr>
        <w:t>에</w:t>
      </w:r>
      <w:r w:rsidR="00367D16">
        <w:rPr>
          <w:rFonts w:ascii="CMU Concrete" w:hAnsi="CMU Concrete"/>
        </w:rPr>
        <w:t xml:space="preserve"> </w:t>
      </w:r>
      <w:r w:rsidR="00367D16">
        <w:rPr>
          <w:rFonts w:ascii="CMU Concrete" w:hAnsi="CMU Concrete" w:hint="eastAsia"/>
        </w:rPr>
        <w:t>연결하고</w:t>
      </w:r>
      <w:r w:rsidR="00367D16">
        <w:rPr>
          <w:rFonts w:ascii="CMU Concrete" w:hAnsi="CMU Concrete"/>
        </w:rPr>
        <w:t xml:space="preserve"> </w:t>
      </w:r>
      <w:r w:rsidR="00367D16">
        <w:rPr>
          <w:rFonts w:ascii="CMU Concrete" w:hAnsi="CMU Concrete" w:hint="eastAsia"/>
        </w:rPr>
        <w:t>옵션들을</w:t>
      </w:r>
      <w:r w:rsidR="00367D16">
        <w:rPr>
          <w:rFonts w:ascii="CMU Concrete" w:hAnsi="CMU Concrete"/>
        </w:rPr>
        <w:t xml:space="preserve"> </w:t>
      </w:r>
      <w:r w:rsidR="00367D16">
        <w:rPr>
          <w:rFonts w:ascii="CMU Concrete" w:hAnsi="CMU Concrete" w:hint="eastAsia"/>
        </w:rPr>
        <w:t>선택합니다</w:t>
      </w:r>
      <w:r w:rsidR="00367D16">
        <w:rPr>
          <w:rFonts w:ascii="CMU Concrete" w:hAnsi="CMU Concrete"/>
        </w:rPr>
        <w:t xml:space="preserve">. </w:t>
      </w:r>
    </w:p>
    <w:p w14:paraId="626C15CB" w14:textId="631C2041" w:rsidR="00367D16" w:rsidRDefault="00367D16" w:rsidP="00401892">
      <w:pPr>
        <w:numPr>
          <w:ilvl w:val="0"/>
          <w:numId w:val="16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sidR="00EC5BF4">
        <w:rPr>
          <w:rStyle w:val="p2Char"/>
          <w:rFonts w:ascii="CMU Concrete" w:hAnsi="CMU Concrete"/>
          <w:b/>
          <w:bCs/>
        </w:rPr>
        <w:t>CCA</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678D08D3" w14:textId="05BBA4F2" w:rsidR="00367D16" w:rsidRDefault="00EC5BF4" w:rsidP="00401892">
      <w:pPr>
        <w:numPr>
          <w:ilvl w:val="0"/>
          <w:numId w:val="165"/>
        </w:numPr>
        <w:ind w:left="426"/>
        <w:rPr>
          <w:rFonts w:ascii="CMU Concrete" w:hAnsi="CMU Concrete"/>
        </w:rPr>
      </w:pPr>
      <w:r>
        <w:rPr>
          <w:rStyle w:val="p2Char"/>
          <w:rFonts w:ascii="CMU Concrete" w:hAnsi="CMU Concrete"/>
          <w:b/>
          <w:bCs/>
        </w:rPr>
        <w:t>CCA</w:t>
      </w:r>
      <w:r w:rsidR="00367D16">
        <w:rPr>
          <w:rStyle w:val="p2Char"/>
          <w:rFonts w:ascii="CMU Concrete" w:hAnsi="CMU Concrete"/>
          <w:b/>
          <w:bCs/>
        </w:rPr>
        <w:t xml:space="preserve"> diagram</w:t>
      </w:r>
      <w:r w:rsidR="00367D16">
        <w:rPr>
          <w:rFonts w:ascii="CMU Concrete" w:hAnsi="CMU Concrete" w:hint="eastAsia"/>
        </w:rPr>
        <w:t>예시는</w:t>
      </w:r>
      <w:r w:rsidR="00367D16">
        <w:rPr>
          <w:rFonts w:ascii="CMU Concrete" w:hAnsi="CMU Concrete"/>
        </w:rPr>
        <w:t xml:space="preserve"> </w:t>
      </w:r>
      <w:r w:rsidR="00367D16">
        <w:rPr>
          <w:rFonts w:ascii="CMU Concrete" w:hAnsi="CMU Concrete" w:hint="eastAsia"/>
        </w:rPr>
        <w:t>아래와</w:t>
      </w:r>
      <w:r w:rsidR="00367D16">
        <w:rPr>
          <w:rFonts w:ascii="CMU Concrete" w:hAnsi="CMU Concrete"/>
        </w:rPr>
        <w:t xml:space="preserve"> </w:t>
      </w:r>
      <w:r w:rsidR="00367D16">
        <w:rPr>
          <w:rFonts w:ascii="CMU Concrete" w:hAnsi="CMU Concrete" w:hint="eastAsia"/>
        </w:rPr>
        <w:t>같습니다</w:t>
      </w:r>
      <w:r w:rsidR="00367D16">
        <w:rPr>
          <w:rFonts w:ascii="CMU Concrete" w:hAnsi="CMU Concrete"/>
        </w:rPr>
        <w:t>.</w:t>
      </w:r>
    </w:p>
    <w:p w14:paraId="28987F10" w14:textId="77777777" w:rsidR="00367D16" w:rsidRDefault="00367D16" w:rsidP="00367D16">
      <w:pPr>
        <w:rPr>
          <w:rFonts w:ascii="CMU Concrete" w:hAnsi="CMU Concrete"/>
        </w:rPr>
      </w:pPr>
    </w:p>
    <w:p w14:paraId="7D4F5EAD" w14:textId="24F3DDB7" w:rsidR="00367D16" w:rsidRDefault="00EC5BF4" w:rsidP="00367D16">
      <w:pPr>
        <w:pStyle w:val="af"/>
      </w:pPr>
      <w:r>
        <w:rPr>
          <w:noProof/>
        </w:rPr>
        <w:drawing>
          <wp:inline distT="0" distB="0" distL="0" distR="0" wp14:anchorId="3A8D7279" wp14:editId="7915B90B">
            <wp:extent cx="3609975" cy="647700"/>
            <wp:effectExtent l="0" t="0" r="9525" b="0"/>
            <wp:docPr id="2120" name="그림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3609975" cy="647700"/>
                    </a:xfrm>
                    <a:prstGeom prst="rect">
                      <a:avLst/>
                    </a:prstGeom>
                  </pic:spPr>
                </pic:pic>
              </a:graphicData>
            </a:graphic>
          </wp:inline>
        </w:drawing>
      </w:r>
    </w:p>
    <w:p w14:paraId="68F01931" w14:textId="77777777" w:rsidR="00367D16" w:rsidRDefault="00367D16" w:rsidP="00367D16">
      <w:pPr>
        <w:pStyle w:val="af"/>
      </w:pPr>
    </w:p>
    <w:p w14:paraId="5E0360DD" w14:textId="77777777" w:rsidR="00367D16" w:rsidRDefault="00367D16" w:rsidP="00367D16">
      <w:pPr>
        <w:pStyle w:val="11"/>
      </w:pPr>
      <w:r>
        <w:rPr>
          <w:rFonts w:hint="eastAsia"/>
        </w:rPr>
        <w:t>속성</w:t>
      </w: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096"/>
        <w:gridCol w:w="1270"/>
        <w:gridCol w:w="3832"/>
        <w:gridCol w:w="1017"/>
        <w:gridCol w:w="1565"/>
      </w:tblGrid>
      <w:tr w:rsidR="00367D16" w14:paraId="2D1CE453" w14:textId="77777777" w:rsidTr="00EC5BF4">
        <w:trPr>
          <w:trHeight w:val="500"/>
          <w:tblCellSpacing w:w="0" w:type="dxa"/>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2A7E5FC" w14:textId="77777777" w:rsidR="00367D16" w:rsidRDefault="00367D16" w:rsidP="00367D16">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E2EDD5F" w14:textId="77777777" w:rsidR="00367D16" w:rsidRDefault="00367D16" w:rsidP="00367D16">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6EF63C6" w14:textId="77777777" w:rsidR="00367D16" w:rsidRDefault="00367D16" w:rsidP="00367D16">
            <w:pPr>
              <w:pStyle w:val="ae"/>
              <w:jc w:val="left"/>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8D369BD" w14:textId="77777777" w:rsidR="00367D16" w:rsidRDefault="00367D16" w:rsidP="00367D16">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18C4416" w14:textId="77777777" w:rsidR="00367D16" w:rsidRDefault="00367D16" w:rsidP="00367D16">
            <w:pPr>
              <w:pStyle w:val="ae"/>
              <w:rPr>
                <w:rFonts w:ascii="CMU Concrete" w:hAnsi="CMU Concrete"/>
              </w:rPr>
            </w:pPr>
            <w:r>
              <w:rPr>
                <w:rFonts w:ascii="CMU Concrete" w:hAnsi="CMU Concrete" w:hint="eastAsia"/>
              </w:rPr>
              <w:t>비고</w:t>
            </w:r>
          </w:p>
        </w:tc>
      </w:tr>
      <w:tr w:rsidR="00367D16" w14:paraId="0409B695" w14:textId="77777777" w:rsidTr="00EC5BF4">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8700005" w14:textId="77777777" w:rsidR="00367D16" w:rsidRDefault="00367D16" w:rsidP="00367D16">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BBD9EAE" w14:textId="77777777" w:rsidR="00367D16" w:rsidRDefault="00367D16" w:rsidP="00367D16">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047D2B0B" w14:textId="77777777" w:rsidR="00367D16" w:rsidRDefault="00367D16" w:rsidP="00367D16">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0E8F074" w14:textId="77777777" w:rsidR="00367D16" w:rsidRDefault="00367D16" w:rsidP="00367D16">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135D7978" w14:textId="77777777" w:rsidR="00367D16" w:rsidRDefault="00367D16" w:rsidP="00367D16">
            <w:pPr>
              <w:jc w:val="center"/>
              <w:rPr>
                <w:rFonts w:ascii="CMU Concrete" w:hAnsi="CMU Concrete"/>
              </w:rPr>
            </w:pPr>
          </w:p>
        </w:tc>
      </w:tr>
      <w:tr w:rsidR="00367D16" w14:paraId="3C72143B" w14:textId="77777777" w:rsidTr="00367D16">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3AE1845" w14:textId="77777777" w:rsidR="00367D16" w:rsidRDefault="00367D16" w:rsidP="00367D16">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8E5D400" w14:textId="77777777" w:rsidR="00367D16" w:rsidRDefault="00367D16" w:rsidP="00367D16">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3402E209" w14:textId="77777777" w:rsidR="00367D16" w:rsidRDefault="00367D16" w:rsidP="00367D16">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6DA64B88" w14:textId="77777777" w:rsidR="00367D16" w:rsidRDefault="00367D16" w:rsidP="00367D16">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1FAC9F90" w14:textId="77777777" w:rsidR="00367D16" w:rsidRDefault="00367D16" w:rsidP="00367D16">
            <w:pPr>
              <w:jc w:val="center"/>
              <w:rPr>
                <w:rFonts w:ascii="CMU Concrete" w:hAnsi="CMU Concrete"/>
              </w:rPr>
            </w:pPr>
          </w:p>
        </w:tc>
      </w:tr>
      <w:tr w:rsidR="00367D16" w14:paraId="662F19A2" w14:textId="77777777" w:rsidTr="00EC5BF4">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F7EE8C2" w14:textId="77777777" w:rsidR="00367D16" w:rsidRDefault="00367D16" w:rsidP="00367D16">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42B445B3" w14:textId="77777777" w:rsidR="00367D16" w:rsidRDefault="00367D16" w:rsidP="00367D16">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8E2BB2C" w14:textId="77777777" w:rsidR="00367D16" w:rsidRDefault="00367D16" w:rsidP="00367D16">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D3343FA" w14:textId="77777777" w:rsidR="00367D16" w:rsidRDefault="00367D16" w:rsidP="00367D16">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42C3A21D" w14:textId="77777777" w:rsidR="00367D16" w:rsidRDefault="00367D16" w:rsidP="00367D16">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367D16" w14:paraId="67B218F5" w14:textId="77777777" w:rsidTr="00367D16">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7F759A8" w14:textId="77777777" w:rsidR="00367D16" w:rsidRDefault="00367D16" w:rsidP="00367D16">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27375AE6" w14:textId="77777777" w:rsidR="00367D16" w:rsidRDefault="00367D16" w:rsidP="00367D16">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1A6ED5E" w14:textId="77777777" w:rsidR="00367D16" w:rsidRDefault="00367D16" w:rsidP="00367D16">
            <w:pPr>
              <w:jc w:val="left"/>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4BECF162" w14:textId="77777777" w:rsidR="00367D16" w:rsidRDefault="00367D16" w:rsidP="00367D16">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5BF52C51" w14:textId="77777777" w:rsidR="00367D16" w:rsidRDefault="00367D16" w:rsidP="00367D16">
            <w:pPr>
              <w:jc w:val="center"/>
              <w:rPr>
                <w:rFonts w:ascii="CMU Concrete" w:hAnsi="CMU Concrete"/>
              </w:rPr>
            </w:pPr>
          </w:p>
        </w:tc>
      </w:tr>
      <w:tr w:rsidR="00367D16" w14:paraId="765EE0F6" w14:textId="77777777" w:rsidTr="00EC5BF4">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67460AC" w14:textId="77777777" w:rsidR="00367D16" w:rsidRDefault="00367D16" w:rsidP="00367D16">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tcPr>
          <w:p w14:paraId="29AD6F04" w14:textId="6CD3775B" w:rsidR="00367D16" w:rsidRDefault="00EC5BF4" w:rsidP="00367D16">
            <w:pPr>
              <w:jc w:val="center"/>
            </w:pPr>
            <w:r>
              <w:rPr>
                <w:rFonts w:hint="eastAsia"/>
              </w:rPr>
              <w:t>행렬유형 선택</w:t>
            </w:r>
          </w:p>
        </w:tc>
        <w:tc>
          <w:tcPr>
            <w:tcW w:w="2212" w:type="pct"/>
            <w:tcBorders>
              <w:top w:val="single" w:sz="2" w:space="0" w:color="999999"/>
              <w:left w:val="single" w:sz="2" w:space="0" w:color="999999"/>
              <w:bottom w:val="single" w:sz="2" w:space="0" w:color="999999"/>
              <w:right w:val="single" w:sz="2" w:space="0" w:color="999999"/>
            </w:tcBorders>
            <w:vAlign w:val="center"/>
          </w:tcPr>
          <w:p w14:paraId="7D88BFB2" w14:textId="70C50B32" w:rsidR="00367D16" w:rsidRDefault="00EC5BF4" w:rsidP="00367D16">
            <w:pPr>
              <w:jc w:val="left"/>
            </w:pPr>
            <w:r>
              <w:rPr>
                <w:rFonts w:hint="eastAsia"/>
              </w:rPr>
              <w:t>행렬 형을 입력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022F084D" w14:textId="77777777" w:rsidR="00367D16" w:rsidRDefault="00367D16" w:rsidP="00367D16">
            <w:pPr>
              <w:jc w:val="center"/>
            </w:pPr>
            <w:r>
              <w:rPr>
                <w:rFonts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15E3688" w14:textId="6CA55E5E" w:rsidR="00367D16" w:rsidRDefault="00EC5BF4" w:rsidP="00367D16">
            <w:pPr>
              <w:jc w:val="center"/>
              <w:rPr>
                <w:rFonts w:ascii="CMU Concrete" w:hAnsi="CMU Concrete"/>
              </w:rPr>
            </w:pPr>
            <w:r>
              <w:rPr>
                <w:rFonts w:ascii="CMU Concrete" w:hAnsi="CMU Concrete" w:hint="eastAsia"/>
              </w:rPr>
              <w:t>공분산행렬</w:t>
            </w:r>
            <w:r>
              <w:rPr>
                <w:rFonts w:ascii="CMU Concrete" w:hAnsi="CMU Concrete" w:hint="eastAsia"/>
              </w:rPr>
              <w:t>,</w:t>
            </w:r>
            <w:r>
              <w:rPr>
                <w:rFonts w:ascii="CMU Concrete" w:hAnsi="CMU Concrete"/>
              </w:rPr>
              <w:t xml:space="preserve"> </w:t>
            </w:r>
            <w:r>
              <w:rPr>
                <w:rFonts w:ascii="CMU Concrete" w:hAnsi="CMU Concrete" w:hint="eastAsia"/>
              </w:rPr>
              <w:t>상관행렬</w:t>
            </w:r>
          </w:p>
        </w:tc>
      </w:tr>
      <w:tr w:rsidR="00367D16" w14:paraId="11DCCF5E" w14:textId="77777777" w:rsidTr="00EC5BF4">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0E9413E" w14:textId="77777777" w:rsidR="00367D16" w:rsidRDefault="00367D16" w:rsidP="00367D16">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7F78B55F" w14:textId="784A629E" w:rsidR="00367D16" w:rsidRDefault="00EC5BF4" w:rsidP="00367D16">
            <w:pPr>
              <w:jc w:val="center"/>
            </w:pPr>
            <w:r>
              <w:rPr>
                <w:rFonts w:hint="eastAsia"/>
              </w:rPr>
              <w:t>정준상관계수 개수</w:t>
            </w:r>
          </w:p>
        </w:tc>
        <w:tc>
          <w:tcPr>
            <w:tcW w:w="2212" w:type="pct"/>
            <w:tcBorders>
              <w:top w:val="single" w:sz="2" w:space="0" w:color="999999"/>
              <w:left w:val="single" w:sz="2" w:space="0" w:color="999999"/>
              <w:bottom w:val="single" w:sz="2" w:space="0" w:color="999999"/>
              <w:right w:val="single" w:sz="2" w:space="0" w:color="999999"/>
            </w:tcBorders>
            <w:vAlign w:val="center"/>
          </w:tcPr>
          <w:p w14:paraId="54D2F326" w14:textId="5A5455F5" w:rsidR="00367D16" w:rsidRDefault="00EC5BF4" w:rsidP="00367D16">
            <w:pPr>
              <w:jc w:val="left"/>
            </w:pPr>
            <w:r>
              <w:rPr>
                <w:rFonts w:hint="eastAsia"/>
              </w:rPr>
              <w:t>상관계수 수를 입력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3BC6D98A" w14:textId="566A3946" w:rsidR="00367D16" w:rsidRDefault="00EC5BF4" w:rsidP="00367D16">
            <w:pPr>
              <w:jc w:val="center"/>
            </w:pPr>
            <w:r>
              <w:rPr>
                <w:rFonts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569449B7" w14:textId="6002ACFC" w:rsidR="00367D16" w:rsidRDefault="00EC5BF4" w:rsidP="00367D16">
            <w:pPr>
              <w:jc w:val="center"/>
              <w:rPr>
                <w:rFonts w:ascii="CMU Concrete" w:hAnsi="CMU Concrete"/>
              </w:rPr>
            </w:pPr>
            <w:r>
              <w:rPr>
                <w:rFonts w:ascii="CMU Concrete" w:hAnsi="CMU Concrete" w:hint="eastAsia"/>
              </w:rPr>
              <w:t>1</w:t>
            </w:r>
            <w:r>
              <w:rPr>
                <w:rFonts w:ascii="CMU Concrete" w:hAnsi="CMU Concrete"/>
              </w:rPr>
              <w:t xml:space="preserve"> ~ </w:t>
            </w:r>
            <w:r>
              <w:rPr>
                <w:rFonts w:ascii="CMU Concrete" w:hAnsi="CMU Concrete" w:hint="eastAsia"/>
              </w:rPr>
              <w:t>독립변수와</w:t>
            </w:r>
            <w:r>
              <w:rPr>
                <w:rFonts w:ascii="CMU Concrete" w:hAnsi="CMU Concrete" w:hint="eastAsia"/>
              </w:rPr>
              <w:t xml:space="preserve"> </w:t>
            </w:r>
            <w:r>
              <w:rPr>
                <w:rFonts w:ascii="CMU Concrete" w:hAnsi="CMU Concrete" w:hint="eastAsia"/>
              </w:rPr>
              <w:t>종속변수</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최솟값</w:t>
            </w:r>
          </w:p>
        </w:tc>
      </w:tr>
    </w:tbl>
    <w:p w14:paraId="0161665E" w14:textId="77777777" w:rsidR="00367D16" w:rsidRDefault="00367D16" w:rsidP="00367D16">
      <w:pPr>
        <w:rPr>
          <w:rFonts w:ascii="CMU Concrete" w:hAnsi="CMU Concrete"/>
        </w:rPr>
      </w:pPr>
    </w:p>
    <w:p w14:paraId="10A0C2F2" w14:textId="77777777" w:rsidR="00367D16" w:rsidRDefault="00367D16" w:rsidP="00367D16">
      <w:pPr>
        <w:pStyle w:val="11"/>
      </w:pPr>
      <w:r>
        <w:rPr>
          <w:rFonts w:hint="eastAsia"/>
        </w:rPr>
        <w:t>결과</w:t>
      </w:r>
    </w:p>
    <w:p w14:paraId="02638A7F" w14:textId="77777777" w:rsidR="00367D16" w:rsidRDefault="00367D16"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3FC4DB2D" w14:textId="5BDE123C" w:rsidR="00367D16" w:rsidRDefault="00367D16" w:rsidP="00367D16">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w:t>
      </w:r>
      <w:r w:rsidR="00B20FB3">
        <w:rPr>
          <w:rFonts w:ascii="CMU Concrete" w:hAnsi="CMU Concrete"/>
        </w:rPr>
        <w:t>CCA</w:t>
      </w:r>
      <w:r w:rsidR="00B20FB3">
        <w:rPr>
          <w:rFonts w:ascii="CMU Concrete" w:hAnsi="CMU Concrete" w:hint="eastAsia"/>
        </w:rPr>
        <w:t>결과인</w:t>
      </w:r>
      <w:r w:rsidR="00B20FB3">
        <w:rPr>
          <w:rFonts w:ascii="CMU Concrete" w:hAnsi="CMU Concrete" w:hint="eastAsia"/>
        </w:rPr>
        <w:t xml:space="preserve"> </w:t>
      </w:r>
      <w:r w:rsidR="00B20FB3">
        <w:rPr>
          <w:rFonts w:ascii="CMU Concrete" w:hAnsi="CMU Concrete" w:hint="eastAsia"/>
        </w:rPr>
        <w:t>독립변수와</w:t>
      </w:r>
      <w:r w:rsidR="00B20FB3">
        <w:rPr>
          <w:rFonts w:ascii="CMU Concrete" w:hAnsi="CMU Concrete" w:hint="eastAsia"/>
        </w:rPr>
        <w:t xml:space="preserve"> </w:t>
      </w:r>
      <w:r w:rsidR="00B20FB3">
        <w:rPr>
          <w:rFonts w:ascii="CMU Concrete" w:hAnsi="CMU Concrete" w:hint="eastAsia"/>
        </w:rPr>
        <w:t>종속변수들의</w:t>
      </w:r>
      <w:r w:rsidR="00B20FB3">
        <w:rPr>
          <w:rFonts w:ascii="CMU Concrete" w:hAnsi="CMU Concrete" w:hint="eastAsia"/>
        </w:rPr>
        <w:t xml:space="preserve"> </w:t>
      </w:r>
      <w:r w:rsidR="00B20FB3">
        <w:rPr>
          <w:rFonts w:ascii="CMU Concrete" w:hAnsi="CMU Concrete"/>
        </w:rPr>
        <w:t>Score</w:t>
      </w:r>
      <w:r w:rsidR="00B20FB3">
        <w:rPr>
          <w:rFonts w:ascii="CMU Concrete" w:hAnsi="CMU Concrete" w:hint="eastAsia"/>
        </w:rPr>
        <w:t>값을</w:t>
      </w:r>
      <w:r w:rsidR="00B20FB3">
        <w:rPr>
          <w:rFonts w:ascii="CMU Concrete" w:hAnsi="CMU Concrete" w:hint="eastAsia"/>
        </w:rPr>
        <w:t xml:space="preserve"> </w:t>
      </w:r>
      <w:r w:rsidR="00B20FB3">
        <w:rPr>
          <w:rFonts w:ascii="CMU Concrete" w:hAnsi="CMU Concrete" w:hint="eastAsia"/>
        </w:rPr>
        <w:t>볼</w:t>
      </w:r>
      <w:r w:rsidR="00B20FB3">
        <w:rPr>
          <w:rFonts w:ascii="CMU Concrete" w:hAnsi="CMU Concrete" w:hint="eastAsia"/>
        </w:rPr>
        <w:t xml:space="preserve"> </w:t>
      </w:r>
      <w:r w:rsidR="00B20FB3">
        <w:rPr>
          <w:rFonts w:ascii="CMU Concrete" w:hAnsi="CMU Concrete" w:hint="eastAsia"/>
        </w:rPr>
        <w:t>수</w:t>
      </w:r>
      <w:r w:rsidR="00B20FB3">
        <w:rPr>
          <w:rFonts w:ascii="CMU Concrete" w:hAnsi="CMU Concrete" w:hint="eastAsia"/>
        </w:rPr>
        <w:t xml:space="preserve"> </w:t>
      </w:r>
      <w:r w:rsidR="00B20FB3">
        <w:rPr>
          <w:rFonts w:ascii="CMU Concrete" w:hAnsi="CMU Concrete" w:hint="eastAsia"/>
        </w:rPr>
        <w:t>있습</w:t>
      </w:r>
      <w:r>
        <w:rPr>
          <w:rFonts w:ascii="CMU Concrete" w:hAnsi="CMU Concrete" w:hint="eastAsia"/>
        </w:rPr>
        <w:t>니다</w:t>
      </w:r>
      <w:r>
        <w:rPr>
          <w:rFonts w:ascii="CMU Concrete" w:hAnsi="CMU Concrete"/>
        </w:rPr>
        <w:t>.</w:t>
      </w:r>
    </w:p>
    <w:p w14:paraId="28361BAA" w14:textId="107E61DA" w:rsidR="00367D16" w:rsidRDefault="00B20FB3" w:rsidP="00367D16">
      <w:pPr>
        <w:pStyle w:val="af"/>
      </w:pPr>
      <w:r>
        <w:rPr>
          <w:rFonts w:hint="eastAsia"/>
          <w:noProof/>
        </w:rPr>
        <mc:AlternateContent>
          <mc:Choice Requires="wps">
            <w:drawing>
              <wp:anchor distT="0" distB="0" distL="114300" distR="114300" simplePos="0" relativeHeight="251722752" behindDoc="0" locked="0" layoutInCell="1" allowOverlap="1" wp14:anchorId="26B91819" wp14:editId="5168CD09">
                <wp:simplePos x="0" y="0"/>
                <wp:positionH relativeFrom="column">
                  <wp:posOffset>3110230</wp:posOffset>
                </wp:positionH>
                <wp:positionV relativeFrom="paragraph">
                  <wp:posOffset>605155</wp:posOffset>
                </wp:positionV>
                <wp:extent cx="2257425" cy="2114550"/>
                <wp:effectExtent l="19050" t="19050" r="28575" b="19050"/>
                <wp:wrapNone/>
                <wp:docPr id="1434" name="직사각형 1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7425" cy="2114550"/>
                        </a:xfrm>
                        <a:prstGeom prst="rect">
                          <a:avLst/>
                        </a:prstGeom>
                        <a:noFill/>
                        <a:ln w="28575">
                          <a:solidFill>
                            <a:srgbClr val="C0504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5E3209" id="직사각형 1434" o:spid="_x0000_s1026" style="position:absolute;left:0;text-align:left;margin-left:244.9pt;margin-top:47.65pt;width:177.75pt;height:166.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" filled="f" strokecolor="#c0504d" strokeweight="2.25pt"/>
            </w:pict>
          </mc:Fallback>
        </mc:AlternateContent>
      </w:r>
      <w:r>
        <w:rPr>
          <w:noProof/>
        </w:rPr>
        <w:drawing>
          <wp:inline distT="0" distB="0" distL="0" distR="0" wp14:anchorId="51D9F4AE" wp14:editId="3C8EBDCB">
            <wp:extent cx="5579110" cy="3125470"/>
            <wp:effectExtent l="0" t="0" r="2540" b="0"/>
            <wp:docPr id="2121" name="그림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5579110" cy="3125470"/>
                    </a:xfrm>
                    <a:prstGeom prst="rect">
                      <a:avLst/>
                    </a:prstGeom>
                  </pic:spPr>
                </pic:pic>
              </a:graphicData>
            </a:graphic>
          </wp:inline>
        </w:drawing>
      </w:r>
    </w:p>
    <w:p w14:paraId="5B7CB54C" w14:textId="77777777" w:rsidR="00BA4F04" w:rsidRDefault="00BA4F04" w:rsidP="00367D16">
      <w:pPr>
        <w:pStyle w:val="af"/>
      </w:pPr>
    </w:p>
    <w:p w14:paraId="537F6331" w14:textId="0810DFF2" w:rsidR="001D2A49" w:rsidRDefault="001D2A49" w:rsidP="00401892">
      <w:pPr>
        <w:numPr>
          <w:ilvl w:val="0"/>
          <w:numId w:val="165"/>
        </w:numPr>
        <w:ind w:left="426"/>
        <w:rPr>
          <w:rStyle w:val="p2Char"/>
          <w:rFonts w:ascii="CMU Concrete" w:hAnsi="CMU Concrete"/>
        </w:rPr>
      </w:pPr>
      <w:r>
        <w:rPr>
          <w:rStyle w:val="p2Char"/>
          <w:rFonts w:ascii="CMU Concrete" w:hAnsi="CMU Concrete" w:hint="eastAsia"/>
          <w:b/>
          <w:bCs/>
        </w:rPr>
        <w:t>C</w:t>
      </w:r>
      <w:r>
        <w:rPr>
          <w:rStyle w:val="p2Char"/>
          <w:rFonts w:ascii="CMU Concrete" w:hAnsi="CMU Concrete"/>
          <w:b/>
          <w:bCs/>
        </w:rPr>
        <w:t>orrelation Plot</w:t>
      </w:r>
    </w:p>
    <w:p w14:paraId="3ED01183" w14:textId="37B8433D" w:rsidR="00367D16" w:rsidRDefault="001D2A49" w:rsidP="001D2A49">
      <w:r>
        <w:rPr>
          <w:rFonts w:hint="eastAsia"/>
        </w:rPr>
        <w:t>독립변수와 종속변수들 사이의 상관계수를 나타냅니다.</w:t>
      </w:r>
    </w:p>
    <w:p w14:paraId="32F846D7" w14:textId="3FF1CB4E" w:rsidR="001D2A49" w:rsidRDefault="001D2A49" w:rsidP="001D2A49">
      <w:r>
        <w:rPr>
          <w:noProof/>
        </w:rPr>
        <w:drawing>
          <wp:inline distT="0" distB="0" distL="0" distR="0" wp14:anchorId="053FE8AF" wp14:editId="4B13E153">
            <wp:extent cx="4019550" cy="1209675"/>
            <wp:effectExtent l="0" t="0" r="0" b="9525"/>
            <wp:docPr id="2123" name="그림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4019550" cy="1209675"/>
                    </a:xfrm>
                    <a:prstGeom prst="rect">
                      <a:avLst/>
                    </a:prstGeom>
                  </pic:spPr>
                </pic:pic>
              </a:graphicData>
            </a:graphic>
          </wp:inline>
        </w:drawing>
      </w:r>
    </w:p>
    <w:p w14:paraId="3A115277" w14:textId="77777777" w:rsidR="00BA4F04" w:rsidRDefault="00BA4F04" w:rsidP="001D2A49"/>
    <w:p w14:paraId="12AED6A9" w14:textId="445834B1" w:rsidR="001D2A49" w:rsidRDefault="001D2A49" w:rsidP="00401892">
      <w:pPr>
        <w:numPr>
          <w:ilvl w:val="0"/>
          <w:numId w:val="165"/>
        </w:numPr>
        <w:ind w:left="426"/>
        <w:rPr>
          <w:rStyle w:val="p2Char"/>
          <w:rFonts w:ascii="CMU Concrete" w:hAnsi="CMU Concrete"/>
        </w:rPr>
      </w:pPr>
      <w:r>
        <w:rPr>
          <w:rStyle w:val="p2Char"/>
          <w:rFonts w:ascii="CMU Concrete" w:hAnsi="CMU Concrete" w:hint="eastAsia"/>
          <w:b/>
          <w:bCs/>
        </w:rPr>
        <w:t>S</w:t>
      </w:r>
      <w:r>
        <w:rPr>
          <w:rStyle w:val="p2Char"/>
          <w:rFonts w:ascii="CMU Concrete" w:hAnsi="CMU Concrete"/>
          <w:b/>
          <w:bCs/>
        </w:rPr>
        <w:t>core Plot</w:t>
      </w:r>
    </w:p>
    <w:p w14:paraId="586DD49B" w14:textId="77777777" w:rsidR="001D2A49" w:rsidRDefault="001D2A49" w:rsidP="001D2A49">
      <w:r>
        <w:rPr>
          <w:rFonts w:hint="eastAsia"/>
        </w:rPr>
        <w:t>독립변수와 종속변수들 사이의 상관계수를 나타냅니다.</w:t>
      </w:r>
    </w:p>
    <w:p w14:paraId="32941C8A" w14:textId="7664D6D6" w:rsidR="001D2A49" w:rsidRPr="001D2A49" w:rsidRDefault="001D2A49" w:rsidP="001D2A49">
      <w:r>
        <w:rPr>
          <w:noProof/>
        </w:rPr>
        <w:drawing>
          <wp:inline distT="0" distB="0" distL="0" distR="0" wp14:anchorId="1592B4F9" wp14:editId="54B7F90E">
            <wp:extent cx="5333999" cy="3419475"/>
            <wp:effectExtent l="0" t="0" r="635" b="0"/>
            <wp:docPr id="2128" name="그림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a:srcRect l="1878" t="8367" r="2515" b="1744"/>
                    <a:stretch/>
                  </pic:blipFill>
                  <pic:spPr bwMode="auto">
                    <a:xfrm>
                      <a:off x="0" y="0"/>
                      <a:ext cx="5345431" cy="3426804"/>
                    </a:xfrm>
                    <a:prstGeom prst="rect">
                      <a:avLst/>
                    </a:prstGeom>
                    <a:ln>
                      <a:noFill/>
                    </a:ln>
                    <a:extLst>
                      <a:ext uri="{53640926-AAD7-44D8-BBD7-CCE9431645EC}">
                        <a14:shadowObscured xmlns:a14="http://schemas.microsoft.com/office/drawing/2010/main"/>
                      </a:ext>
                    </a:extLst>
                  </pic:spPr>
                </pic:pic>
              </a:graphicData>
            </a:graphic>
          </wp:inline>
        </w:drawing>
      </w:r>
    </w:p>
    <w:p w14:paraId="4C1C4B7F" w14:textId="77777777" w:rsidR="001D2A49" w:rsidRPr="001D2A49" w:rsidRDefault="001D2A49" w:rsidP="001D2A49">
      <w:pPr>
        <w:rPr>
          <w:rStyle w:val="p2Char"/>
          <w:rFonts w:ascii="CMU Concrete" w:hAnsi="CMU Concrete"/>
        </w:rPr>
      </w:pPr>
    </w:p>
    <w:p w14:paraId="08821587" w14:textId="5E2EFFE8" w:rsidR="001D2A49" w:rsidRDefault="001D2A49" w:rsidP="00401892">
      <w:pPr>
        <w:numPr>
          <w:ilvl w:val="0"/>
          <w:numId w:val="165"/>
        </w:numPr>
        <w:ind w:left="426"/>
        <w:rPr>
          <w:rStyle w:val="p2Char"/>
          <w:rFonts w:ascii="CMU Concrete" w:hAnsi="CMU Concrete"/>
        </w:rPr>
      </w:pPr>
      <w:r>
        <w:rPr>
          <w:rStyle w:val="p2Char"/>
          <w:rFonts w:ascii="CMU Concrete" w:hAnsi="CMU Concrete"/>
          <w:b/>
          <w:bCs/>
        </w:rPr>
        <w:t>Loading Plot</w:t>
      </w:r>
    </w:p>
    <w:p w14:paraId="0180A002" w14:textId="77777777" w:rsidR="001D2A49" w:rsidRDefault="001D2A49" w:rsidP="001D2A49">
      <w:r>
        <w:rPr>
          <w:rFonts w:hint="eastAsia"/>
        </w:rPr>
        <w:t>독립변수와 종속변수들 사이의 상관계수를 나타냅니다.</w:t>
      </w:r>
    </w:p>
    <w:p w14:paraId="6285B2F5" w14:textId="459584FC" w:rsidR="001D2A49" w:rsidRDefault="001D2A49" w:rsidP="001D2A49">
      <w:r>
        <w:rPr>
          <w:noProof/>
        </w:rPr>
        <w:drawing>
          <wp:inline distT="0" distB="0" distL="0" distR="0" wp14:anchorId="25A26EEA" wp14:editId="30DA6800">
            <wp:extent cx="5324475" cy="3248025"/>
            <wp:effectExtent l="0" t="0" r="9525" b="9525"/>
            <wp:docPr id="2129" name="그림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3"/>
                    <a:srcRect l="2731" t="7946" r="1832" b="1862"/>
                    <a:stretch/>
                  </pic:blipFill>
                  <pic:spPr bwMode="auto">
                    <a:xfrm>
                      <a:off x="0" y="0"/>
                      <a:ext cx="5324475" cy="3248025"/>
                    </a:xfrm>
                    <a:prstGeom prst="rect">
                      <a:avLst/>
                    </a:prstGeom>
                    <a:ln>
                      <a:noFill/>
                    </a:ln>
                    <a:extLst>
                      <a:ext uri="{53640926-AAD7-44D8-BBD7-CCE9431645EC}">
                        <a14:shadowObscured xmlns:a14="http://schemas.microsoft.com/office/drawing/2010/main"/>
                      </a:ext>
                    </a:extLst>
                  </pic:spPr>
                </pic:pic>
              </a:graphicData>
            </a:graphic>
          </wp:inline>
        </w:drawing>
      </w:r>
    </w:p>
    <w:p w14:paraId="141B84A7" w14:textId="77777777" w:rsidR="00BA4F04" w:rsidRPr="001D2A49" w:rsidRDefault="00BA4F04" w:rsidP="001D2A49"/>
    <w:p w14:paraId="4F3CB6BD" w14:textId="77777777" w:rsidR="00367D16" w:rsidRDefault="00367D16" w:rsidP="00367D16">
      <w:pPr>
        <w:pStyle w:val="11"/>
        <w:rPr>
          <w:color w:val="000000" w:themeColor="text1"/>
          <w:szCs w:val="22"/>
        </w:rPr>
      </w:pPr>
      <w:r>
        <w:rPr>
          <w:rFonts w:hint="eastAsia"/>
          <w:color w:val="000000" w:themeColor="text1"/>
        </w:rPr>
        <w:t>예시파일</w:t>
      </w:r>
    </w:p>
    <w:p w14:paraId="673B5CEE" w14:textId="7F4C504F" w:rsidR="00367D16" w:rsidRDefault="001D2A49" w:rsidP="00401892">
      <w:pPr>
        <w:numPr>
          <w:ilvl w:val="0"/>
          <w:numId w:val="142"/>
        </w:numPr>
        <w:ind w:left="426"/>
        <w:rPr>
          <w:rFonts w:ascii="CMU Concrete" w:hAnsi="CMU Concrete"/>
          <w:color w:val="000000" w:themeColor="text1"/>
        </w:rPr>
      </w:pPr>
      <w:r>
        <w:rPr>
          <w:rStyle w:val="p2Char"/>
          <w:rFonts w:ascii="CMU Concrete" w:hAnsi="CMU Concrete" w:hint="eastAsia"/>
          <w:b/>
          <w:bCs/>
          <w:color w:val="000000" w:themeColor="text1"/>
        </w:rPr>
        <w:t>C</w:t>
      </w:r>
      <w:r>
        <w:rPr>
          <w:rStyle w:val="p2Char"/>
          <w:rFonts w:ascii="CMU Concrete" w:hAnsi="CMU Concrete"/>
          <w:b/>
          <w:bCs/>
          <w:color w:val="000000" w:themeColor="text1"/>
        </w:rPr>
        <w:t>CA</w:t>
      </w:r>
      <w:r w:rsidR="00367D16">
        <w:rPr>
          <w:rStyle w:val="p2Char"/>
          <w:rFonts w:ascii="CMU Concrete" w:hAnsi="CMU Concrete"/>
          <w:b/>
          <w:bCs/>
          <w:color w:val="000000" w:themeColor="text1"/>
        </w:rPr>
        <w:t xml:space="preserve">.ecm </w:t>
      </w:r>
      <w:r w:rsidR="00367D16">
        <w:rPr>
          <w:rStyle w:val="p2Char"/>
          <w:rFonts w:ascii="CMU Concrete" w:hAnsi="CMU Concrete"/>
          <w:bCs/>
          <w:color w:val="000000" w:themeColor="text1"/>
        </w:rPr>
        <w:t>실행</w:t>
      </w:r>
      <w:r w:rsidR="00367D16">
        <w:rPr>
          <w:rFonts w:ascii="CMU Concrete" w:hAnsi="CMU Concrete"/>
          <w:color w:val="000000" w:themeColor="text1"/>
        </w:rPr>
        <w:t xml:space="preserve"> </w:t>
      </w:r>
    </w:p>
    <w:p w14:paraId="633C91A6" w14:textId="77777777" w:rsidR="00E36B22" w:rsidRDefault="00E36B22" w:rsidP="00614F98"/>
    <w:p w14:paraId="4EDBCFB4" w14:textId="352132D0" w:rsidR="00232B2A" w:rsidRDefault="00232B2A" w:rsidP="00822CCC">
      <w:pPr>
        <w:pStyle w:val="000"/>
        <w:ind w:firstLine="108"/>
      </w:pPr>
      <w:bookmarkStart w:id="905" w:name="_Toc67925590"/>
      <w:bookmarkStart w:id="906" w:name="_Hlk35342489"/>
      <w:bookmarkEnd w:id="904"/>
      <w:r>
        <w:rPr>
          <w:rFonts w:hint="eastAsia"/>
        </w:rPr>
        <w:t>3.4.2</w:t>
      </w:r>
      <w:r>
        <w:t>6</w:t>
      </w:r>
      <w:r>
        <w:rPr>
          <w:rFonts w:hint="eastAsia"/>
        </w:rPr>
        <w:t xml:space="preserve"> </w:t>
      </w:r>
      <w:r>
        <w:t>RandomForests</w:t>
      </w:r>
      <w:r>
        <w:rPr>
          <w:rFonts w:hint="eastAsia"/>
        </w:rPr>
        <w:t xml:space="preserve"> 노드</w:t>
      </w:r>
      <w:bookmarkEnd w:id="905"/>
    </w:p>
    <w:tbl>
      <w:tblPr>
        <w:tblW w:w="0" w:type="auto"/>
        <w:tblLook w:val="01E0" w:firstRow="1" w:lastRow="1" w:firstColumn="1" w:lastColumn="1" w:noHBand="0" w:noVBand="0"/>
      </w:tblPr>
      <w:tblGrid>
        <w:gridCol w:w="1746"/>
        <w:gridCol w:w="7040"/>
      </w:tblGrid>
      <w:tr w:rsidR="00232B2A" w14:paraId="5EF084CC" w14:textId="77777777" w:rsidTr="00232B2A">
        <w:tc>
          <w:tcPr>
            <w:tcW w:w="1728" w:type="dxa"/>
            <w:vAlign w:val="center"/>
            <w:hideMark/>
          </w:tcPr>
          <w:p w14:paraId="61BC1643" w14:textId="5F6AF4F4" w:rsidR="00232B2A" w:rsidRDefault="00232B2A" w:rsidP="00232B2A">
            <w:pPr>
              <w:pStyle w:val="af"/>
            </w:pPr>
            <w:r>
              <w:rPr>
                <w:noProof/>
              </w:rPr>
              <w:drawing>
                <wp:inline distT="0" distB="0" distL="0" distR="0" wp14:anchorId="25440C89" wp14:editId="45D4A0A4">
                  <wp:extent cx="971550" cy="600075"/>
                  <wp:effectExtent l="0" t="0" r="0" b="9525"/>
                  <wp:docPr id="2178" name="그림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971550" cy="600075"/>
                          </a:xfrm>
                          <a:prstGeom prst="rect">
                            <a:avLst/>
                          </a:prstGeom>
                        </pic:spPr>
                      </pic:pic>
                    </a:graphicData>
                  </a:graphic>
                </wp:inline>
              </w:drawing>
            </w:r>
          </w:p>
        </w:tc>
        <w:tc>
          <w:tcPr>
            <w:tcW w:w="7256" w:type="dxa"/>
            <w:vAlign w:val="center"/>
            <w:hideMark/>
          </w:tcPr>
          <w:p w14:paraId="07AEFB6F" w14:textId="267AA068" w:rsidR="00232B2A" w:rsidRDefault="00232B2A" w:rsidP="00232B2A">
            <w:pPr>
              <w:rPr>
                <w:rFonts w:ascii="CMU Concrete" w:hAnsi="CMU Concrete"/>
              </w:rPr>
            </w:pPr>
            <w:r w:rsidRPr="00232B2A">
              <w:rPr>
                <w:rFonts w:ascii="CMU Concrete" w:hAnsi="CMU Concrete" w:hint="eastAsia"/>
                <w:bCs/>
              </w:rPr>
              <w:t>다수의</w:t>
            </w:r>
            <w:r w:rsidRPr="00232B2A">
              <w:rPr>
                <w:rFonts w:ascii="CMU Concrete" w:hAnsi="CMU Concrete" w:hint="eastAsia"/>
                <w:bCs/>
              </w:rPr>
              <w:t xml:space="preserve"> </w:t>
            </w:r>
            <w:r>
              <w:rPr>
                <w:rFonts w:ascii="CMU Concrete" w:hAnsi="CMU Concrete" w:hint="eastAsia"/>
                <w:b/>
              </w:rPr>
              <w:t>의사결정나무</w:t>
            </w:r>
            <w:r>
              <w:rPr>
                <w:rFonts w:ascii="CMU Concrete" w:hAnsi="CMU Concrete"/>
                <w:b/>
              </w:rPr>
              <w:t>(CART)</w:t>
            </w:r>
            <w:r>
              <w:rPr>
                <w:rFonts w:ascii="CMU Concrete" w:hAnsi="CMU Concrete" w:hint="eastAsia"/>
              </w:rPr>
              <w:t>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sidRPr="00232B2A">
              <w:rPr>
                <w:rFonts w:ascii="CMU Concrete" w:hAnsi="CMU Concrete" w:hint="eastAsia"/>
                <w:b/>
                <w:bCs/>
              </w:rPr>
              <w:t>주요</w:t>
            </w:r>
            <w:r w:rsidRPr="00232B2A">
              <w:rPr>
                <w:rFonts w:ascii="CMU Concrete" w:hAnsi="CMU Concrete" w:hint="eastAsia"/>
                <w:b/>
                <w:bCs/>
              </w:rPr>
              <w:t xml:space="preserve"> </w:t>
            </w:r>
            <w:r w:rsidRPr="00232B2A">
              <w:rPr>
                <w:rFonts w:ascii="CMU Concrete" w:hAnsi="CMU Concrete" w:hint="eastAsia"/>
                <w:b/>
                <w:bCs/>
              </w:rPr>
              <w:t>인자를</w:t>
            </w:r>
            <w:r w:rsidRPr="00232B2A">
              <w:rPr>
                <w:rFonts w:ascii="CMU Concrete" w:hAnsi="CMU Concrete" w:hint="eastAsia"/>
                <w:b/>
                <w:bCs/>
              </w:rPr>
              <w:t xml:space="preserve"> </w:t>
            </w:r>
            <w:r w:rsidRPr="00232B2A">
              <w:rPr>
                <w:rFonts w:ascii="CMU Concrete" w:hAnsi="CMU Concrete" w:hint="eastAsia"/>
                <w:b/>
                <w:bCs/>
              </w:rPr>
              <w:t>검출</w:t>
            </w:r>
            <w:r>
              <w:rPr>
                <w:rFonts w:ascii="CMU Concrete" w:hAnsi="CMU Concrete" w:hint="eastAsia"/>
              </w:rPr>
              <w:t>하고</w:t>
            </w:r>
            <w:r>
              <w:rPr>
                <w:rFonts w:ascii="CMU Concrete" w:hAnsi="CMU Concrete" w:hint="eastAsia"/>
              </w:rPr>
              <w:t xml:space="preserve"> </w:t>
            </w:r>
            <w:r w:rsidRPr="00232B2A">
              <w:rPr>
                <w:rFonts w:ascii="CMU Concrete" w:hAnsi="CMU Concrete" w:hint="eastAsia"/>
                <w:b/>
                <w:bCs/>
              </w:rPr>
              <w:t>모델</w:t>
            </w:r>
            <w:r>
              <w:rPr>
                <w:rFonts w:ascii="CMU Concrete" w:hAnsi="CMU Concrete" w:hint="eastAsia"/>
              </w:rPr>
              <w:t>을</w:t>
            </w:r>
            <w:r>
              <w:rPr>
                <w:rFonts w:ascii="CMU Concrete" w:hAnsi="CMU Concrete" w:hint="eastAsia"/>
              </w:rPr>
              <w:t xml:space="preserve"> </w:t>
            </w:r>
            <w:r>
              <w:rPr>
                <w:rFonts w:ascii="CMU Concrete" w:hAnsi="CMU Concrete" w:hint="eastAsia"/>
              </w:rPr>
              <w:t>생성합니다</w:t>
            </w:r>
            <w:r>
              <w:rPr>
                <w:rFonts w:ascii="CMU Concrete" w:hAnsi="CMU Concrete" w:hint="eastAsia"/>
              </w:rPr>
              <w:t>.</w:t>
            </w:r>
          </w:p>
        </w:tc>
      </w:tr>
    </w:tbl>
    <w:p w14:paraId="4C237E25" w14:textId="77777777" w:rsidR="00232B2A" w:rsidRDefault="00232B2A" w:rsidP="00232B2A">
      <w:pPr>
        <w:pStyle w:val="11"/>
      </w:pPr>
      <w:r>
        <w:rPr>
          <w:rFonts w:hint="eastAsia"/>
        </w:rPr>
        <w:t>개요</w:t>
      </w:r>
    </w:p>
    <w:p w14:paraId="2B48935F" w14:textId="77777777" w:rsidR="00232B2A" w:rsidRDefault="00232B2A" w:rsidP="00232B2A">
      <w:pPr>
        <w:pStyle w:val="p2"/>
        <w:rPr>
          <w:rFonts w:ascii="CMU Concrete" w:hAnsi="CMU Concrete"/>
        </w:rPr>
      </w:pPr>
      <w:r>
        <w:rPr>
          <w:rFonts w:ascii="CMU Concrete" w:hAnsi="CMU Concrete"/>
          <w:b/>
          <w:bCs/>
        </w:rPr>
        <w:t>RandomForest</w:t>
      </w:r>
      <w:r w:rsidRPr="00232B2A">
        <w:rPr>
          <w:rFonts w:ascii="CMU Concrete" w:hAnsi="CMU Concrete"/>
          <w:b/>
          <w:bCs/>
        </w:rPr>
        <w:t>s</w:t>
      </w:r>
      <w:r w:rsidRPr="00232B2A">
        <w:rPr>
          <w:rFonts w:ascii="CMU Concrete" w:hAnsi="CMU Concrete" w:hint="eastAsia"/>
        </w:rPr>
        <w:t>는</w:t>
      </w:r>
      <w:r>
        <w:rPr>
          <w:rFonts w:ascii="CMU Concrete" w:hAnsi="CMU Concrete" w:hint="eastAsia"/>
          <w:b/>
          <w:bCs/>
        </w:rPr>
        <w:t xml:space="preserve"> E</w:t>
      </w:r>
      <w:r>
        <w:rPr>
          <w:rFonts w:ascii="CMU Concrete" w:hAnsi="CMU Concrete"/>
          <w:b/>
          <w:bCs/>
        </w:rPr>
        <w:t>nsemble(</w:t>
      </w:r>
      <w:r>
        <w:rPr>
          <w:rFonts w:ascii="CMU Concrete" w:hAnsi="CMU Concrete" w:hint="eastAsia"/>
          <w:b/>
          <w:bCs/>
        </w:rPr>
        <w:t>앙상블</w:t>
      </w:r>
      <w:r>
        <w:rPr>
          <w:rFonts w:ascii="CMU Concrete" w:hAnsi="CMU Concrete" w:hint="eastAsia"/>
          <w:b/>
          <w:bCs/>
        </w:rPr>
        <w:t>)</w:t>
      </w:r>
      <w:r w:rsidRPr="00232B2A">
        <w:rPr>
          <w:rFonts w:ascii="CMU Concrete" w:hAnsi="CMU Concrete"/>
        </w:rPr>
        <w:t xml:space="preserve"> </w:t>
      </w:r>
      <w:r w:rsidRPr="00232B2A">
        <w:rPr>
          <w:rFonts w:ascii="CMU Concrete" w:hAnsi="CMU Concrete" w:hint="eastAsia"/>
        </w:rPr>
        <w:t>분석</w:t>
      </w:r>
      <w:r w:rsidRPr="00232B2A">
        <w:rPr>
          <w:rFonts w:ascii="CMU Concrete" w:hAnsi="CMU Concrete" w:hint="eastAsia"/>
        </w:rPr>
        <w:t xml:space="preserve"> </w:t>
      </w:r>
      <w:r w:rsidRPr="00232B2A">
        <w:rPr>
          <w:rFonts w:ascii="CMU Concrete" w:hAnsi="CMU Concrete" w:hint="eastAsia"/>
        </w:rPr>
        <w:t>방식</w:t>
      </w:r>
      <w:r w:rsidRPr="00232B2A">
        <w:rPr>
          <w:rFonts w:ascii="CMU Concrete" w:hAnsi="CMU Concrete" w:hint="eastAsia"/>
        </w:rPr>
        <w:t xml:space="preserve"> </w:t>
      </w:r>
      <w:r w:rsidRPr="00232B2A">
        <w:rPr>
          <w:rFonts w:ascii="CMU Concrete" w:hAnsi="CMU Concrete" w:hint="eastAsia"/>
        </w:rPr>
        <w:t>중의</w:t>
      </w:r>
      <w:r w:rsidRPr="00232B2A">
        <w:rPr>
          <w:rFonts w:ascii="CMU Concrete" w:hAnsi="CMU Concrete" w:hint="eastAsia"/>
        </w:rPr>
        <w:t xml:space="preserve"> </w:t>
      </w:r>
      <w:r w:rsidRPr="00232B2A">
        <w:rPr>
          <w:rFonts w:ascii="CMU Concrete" w:hAnsi="CMU Concrete" w:hint="eastAsia"/>
        </w:rPr>
        <w:t>한</w:t>
      </w:r>
      <w:r w:rsidRPr="00232B2A">
        <w:rPr>
          <w:rFonts w:ascii="CMU Concrete" w:hAnsi="CMU Concrete" w:hint="eastAsia"/>
        </w:rPr>
        <w:t xml:space="preserve"> </w:t>
      </w:r>
      <w:r w:rsidRPr="00232B2A">
        <w:rPr>
          <w:rFonts w:ascii="CMU Concrete" w:hAnsi="CMU Concrete" w:hint="eastAsia"/>
        </w:rPr>
        <w:t>가지</w:t>
      </w:r>
      <w:r w:rsidRPr="00232B2A">
        <w:rPr>
          <w:rFonts w:ascii="CMU Concrete" w:hAnsi="CMU Concrete" w:hint="eastAsia"/>
        </w:rPr>
        <w:t xml:space="preserve"> </w:t>
      </w:r>
      <w:r w:rsidRPr="00232B2A">
        <w:rPr>
          <w:rFonts w:ascii="CMU Concrete" w:hAnsi="CMU Concrete" w:hint="eastAsia"/>
        </w:rPr>
        <w:t>방법론으로</w:t>
      </w:r>
      <w:r w:rsidRPr="00232B2A">
        <w:rPr>
          <w:rFonts w:ascii="CMU Concrete" w:hAnsi="CMU Concrete" w:hint="eastAsia"/>
        </w:rPr>
        <w:t xml:space="preserve"> </w:t>
      </w:r>
      <w:r>
        <w:rPr>
          <w:rFonts w:ascii="CMU Concrete" w:hAnsi="CMU Concrete" w:hint="eastAsia"/>
        </w:rPr>
        <w:t>다수의</w:t>
      </w:r>
      <w:r>
        <w:rPr>
          <w:rFonts w:ascii="CMU Concrete" w:hAnsi="CMU Concrete" w:hint="eastAsia"/>
        </w:rPr>
        <w:t xml:space="preserve"> </w:t>
      </w:r>
      <w:r>
        <w:rPr>
          <w:rFonts w:ascii="CMU Concrete" w:hAnsi="CMU Concrete" w:hint="eastAsia"/>
          <w:b/>
          <w:bCs/>
        </w:rPr>
        <w:t>의사결정나무</w:t>
      </w:r>
      <w:r>
        <w:rPr>
          <w:rFonts w:ascii="CMU Concrete" w:hAnsi="CMU Concrete" w:hint="eastAsia"/>
          <w:b/>
          <w:bCs/>
        </w:rPr>
        <w:t>(</w:t>
      </w:r>
      <w:r>
        <w:rPr>
          <w:rFonts w:ascii="CMU Concrete" w:hAnsi="CMU Concrete"/>
          <w:b/>
          <w:bCs/>
        </w:rPr>
        <w:t>CART)</w:t>
      </w:r>
      <w:r>
        <w:rPr>
          <w:rFonts w:ascii="CMU Concrete" w:hAnsi="CMU Concrete" w:hint="eastAsia"/>
        </w:rPr>
        <w:t>를</w:t>
      </w:r>
      <w:r>
        <w:rPr>
          <w:rFonts w:ascii="CMU Concrete" w:hAnsi="CMU Concrete"/>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분류를</w:t>
      </w:r>
      <w:r>
        <w:rPr>
          <w:rFonts w:ascii="CMU Concrete" w:hAnsi="CMU Concrete" w:hint="eastAsia"/>
        </w:rPr>
        <w:t xml:space="preserve"> </w:t>
      </w:r>
      <w:r>
        <w:rPr>
          <w:rFonts w:ascii="CMU Concrete" w:hAnsi="CMU Concrete" w:hint="eastAsia"/>
        </w:rPr>
        <w:t>진행하는</w:t>
      </w:r>
      <w:r>
        <w:rPr>
          <w:rFonts w:ascii="CMU Concrete" w:hAnsi="CMU Concrete" w:hint="eastAsia"/>
        </w:rPr>
        <w:t xml:space="preserve"> </w:t>
      </w:r>
      <w:r>
        <w:rPr>
          <w:rFonts w:ascii="CMU Concrete" w:hAnsi="CMU Concrete" w:hint="eastAsia"/>
        </w:rPr>
        <w:t>알고리즘입니다</w:t>
      </w:r>
      <w:r>
        <w:rPr>
          <w:rFonts w:ascii="CMU Concrete" w:hAnsi="CMU Concrete"/>
        </w:rPr>
        <w:t>.</w:t>
      </w:r>
    </w:p>
    <w:p w14:paraId="72826C83" w14:textId="77777777" w:rsidR="00232B2A" w:rsidRDefault="00232B2A" w:rsidP="00232B2A">
      <w:pPr>
        <w:pStyle w:val="p2"/>
        <w:rPr>
          <w:rFonts w:ascii="CMU Concrete" w:hAnsi="CMU Concrete"/>
        </w:rPr>
      </w:pPr>
      <w:r>
        <w:rPr>
          <w:rFonts w:ascii="CMU Concrete" w:hAnsi="CMU Concrete"/>
        </w:rPr>
        <w:t>CART(Classification and Regression Tree)</w:t>
      </w:r>
      <w:r>
        <w:rPr>
          <w:rFonts w:ascii="CMU Concrete" w:hAnsi="CMU Concrete" w:hint="eastAsia"/>
        </w:rPr>
        <w:t>와</w:t>
      </w:r>
      <w:r>
        <w:rPr>
          <w:rFonts w:ascii="CMU Concrete" w:hAnsi="CMU Concrete" w:hint="eastAsia"/>
        </w:rPr>
        <w:t xml:space="preserve"> </w:t>
      </w:r>
      <w:r>
        <w:rPr>
          <w:rFonts w:ascii="CMU Concrete" w:hAnsi="CMU Concrete" w:hint="eastAsia"/>
        </w:rPr>
        <w:t>동일한</w:t>
      </w:r>
      <w:r>
        <w:rPr>
          <w:rFonts w:ascii="CMU Concrete" w:hAnsi="CMU Concrete" w:hint="eastAsia"/>
        </w:rPr>
        <w:t xml:space="preserve"> </w:t>
      </w:r>
      <w:r>
        <w:rPr>
          <w:rFonts w:ascii="CMU Concrete" w:hAnsi="CMU Concrete" w:hint="eastAsia"/>
        </w:rPr>
        <w:t>방식으로</w:t>
      </w:r>
      <w:r>
        <w:rPr>
          <w:rFonts w:ascii="CMU Concrete" w:hAnsi="CMU Concrete" w:hint="eastAsia"/>
        </w:rPr>
        <w:t xml:space="preserve"> </w:t>
      </w:r>
      <w:r>
        <w:rPr>
          <w:rFonts w:ascii="CMU Concrete" w:hAnsi="CMU Concrete" w:hint="eastAsia"/>
        </w:rPr>
        <w:t>분류</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모델을</w:t>
      </w:r>
      <w:r>
        <w:rPr>
          <w:rFonts w:ascii="CMU Concrete" w:hAnsi="CMU Concrete" w:hint="eastAsia"/>
        </w:rPr>
        <w:t xml:space="preserve"> </w:t>
      </w:r>
      <w:r>
        <w:rPr>
          <w:rFonts w:ascii="CMU Concrete" w:hAnsi="CMU Concrete" w:hint="eastAsia"/>
        </w:rPr>
        <w:t>구축</w:t>
      </w:r>
      <w:r>
        <w:rPr>
          <w:rFonts w:ascii="CMU Concrete" w:hAnsi="CMU Concrete" w:hint="eastAsia"/>
        </w:rPr>
        <w:t xml:space="preserve"> </w:t>
      </w:r>
      <w:r>
        <w:rPr>
          <w:rFonts w:ascii="CMU Concrete" w:hAnsi="CMU Concrete" w:hint="eastAsia"/>
        </w:rPr>
        <w:t>가능하나</w:t>
      </w:r>
      <w:r>
        <w:rPr>
          <w:rFonts w:ascii="CMU Concrete" w:hAnsi="CMU Concrete" w:hint="eastAsia"/>
        </w:rPr>
        <w:t xml:space="preserve"> </w:t>
      </w:r>
      <w:r>
        <w:rPr>
          <w:rFonts w:ascii="CMU Concrete" w:hAnsi="CMU Concrete" w:hint="eastAsia"/>
        </w:rPr>
        <w:t>분석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rPr>
        <w:t xml:space="preserve">Sampling </w:t>
      </w:r>
      <w:r>
        <w:rPr>
          <w:rFonts w:ascii="CMU Concrete" w:hAnsi="CMU Concrete" w:hint="eastAsia"/>
        </w:rPr>
        <w:t>방식에서</w:t>
      </w:r>
      <w:r>
        <w:rPr>
          <w:rFonts w:ascii="CMU Concrete" w:hAnsi="CMU Concrete" w:hint="eastAsia"/>
        </w:rPr>
        <w:t xml:space="preserve"> </w:t>
      </w:r>
      <w:r>
        <w:rPr>
          <w:rFonts w:ascii="CMU Concrete" w:hAnsi="CMU Concrete" w:hint="eastAsia"/>
        </w:rPr>
        <w:t>일반</w:t>
      </w:r>
      <w:r>
        <w:rPr>
          <w:rFonts w:ascii="CMU Concrete" w:hAnsi="CMU Concrete" w:hint="eastAsia"/>
        </w:rPr>
        <w:t xml:space="preserve"> </w:t>
      </w:r>
      <w:r>
        <w:rPr>
          <w:rFonts w:ascii="CMU Concrete" w:hAnsi="CMU Concrete" w:hint="eastAsia"/>
        </w:rPr>
        <w:t>의사결정나무와</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차이를</w:t>
      </w:r>
      <w:r>
        <w:rPr>
          <w:rFonts w:ascii="CMU Concrete" w:hAnsi="CMU Concrete" w:hint="eastAsia"/>
        </w:rPr>
        <w:t xml:space="preserve"> </w:t>
      </w:r>
      <w:r>
        <w:rPr>
          <w:rFonts w:ascii="CMU Concrete" w:hAnsi="CMU Concrete" w:hint="eastAsia"/>
        </w:rPr>
        <w:t>가집니다</w:t>
      </w:r>
      <w:r>
        <w:rPr>
          <w:rFonts w:ascii="CMU Concrete" w:hAnsi="CMU Concrete" w:hint="eastAsia"/>
        </w:rPr>
        <w:t>.</w:t>
      </w:r>
    </w:p>
    <w:p w14:paraId="3EE44C60" w14:textId="1AC04270" w:rsidR="00232B2A" w:rsidRDefault="00232B2A" w:rsidP="00232B2A">
      <w:pPr>
        <w:pStyle w:val="p2"/>
        <w:rPr>
          <w:rFonts w:ascii="CMU Concrete" w:hAnsi="CMU Concrete"/>
        </w:rPr>
      </w:pPr>
      <w:r>
        <w:rPr>
          <w:rFonts w:ascii="CMU Concrete" w:hAnsi="CMU Concrete" w:hint="eastAsia"/>
        </w:rPr>
        <w:t>R</w:t>
      </w:r>
      <w:r>
        <w:rPr>
          <w:rFonts w:ascii="CMU Concrete" w:hAnsi="CMU Concrete"/>
        </w:rPr>
        <w:t>andomForests</w:t>
      </w:r>
      <w:r>
        <w:rPr>
          <w:rFonts w:ascii="CMU Concrete" w:hAnsi="CMU Concrete" w:hint="eastAsia"/>
        </w:rPr>
        <w:t>는</w:t>
      </w:r>
      <w:r>
        <w:rPr>
          <w:rFonts w:ascii="CMU Concrete" w:hAnsi="CMU Concrete" w:hint="eastAsia"/>
        </w:rPr>
        <w:t xml:space="preserve"> </w:t>
      </w:r>
      <w:r>
        <w:rPr>
          <w:rFonts w:ascii="CMU Concrete" w:hAnsi="CMU Concrete"/>
        </w:rPr>
        <w:t xml:space="preserve">Sampling </w:t>
      </w:r>
      <w:r>
        <w:rPr>
          <w:rFonts w:ascii="CMU Concrete" w:hAnsi="CMU Concrete" w:hint="eastAsia"/>
        </w:rPr>
        <w:t>방식으로</w:t>
      </w:r>
      <w:r>
        <w:rPr>
          <w:rFonts w:ascii="CMU Concrete" w:hAnsi="CMU Concrete" w:hint="eastAsia"/>
        </w:rPr>
        <w:t xml:space="preserve"> </w:t>
      </w:r>
      <w:r w:rsidRPr="00232B2A">
        <w:rPr>
          <w:rFonts w:ascii="CMU Concrete" w:hAnsi="CMU Concrete"/>
          <w:b/>
          <w:bCs/>
        </w:rPr>
        <w:t xml:space="preserve">Bagging </w:t>
      </w:r>
      <w:r w:rsidRPr="00232B2A">
        <w:rPr>
          <w:rFonts w:ascii="CMU Concrete" w:hAnsi="CMU Concrete" w:hint="eastAsia"/>
          <w:b/>
          <w:bCs/>
        </w:rPr>
        <w:t>방식</w:t>
      </w:r>
      <w:r>
        <w:rPr>
          <w:rFonts w:ascii="CMU Concrete" w:hAnsi="CMU Concrete" w:hint="eastAsia"/>
        </w:rPr>
        <w:t>을</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기존</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다양한</w:t>
      </w:r>
      <w:r>
        <w:rPr>
          <w:rFonts w:ascii="CMU Concrete" w:hAnsi="CMU Concrete" w:hint="eastAsia"/>
        </w:rPr>
        <w:t xml:space="preserve"> </w:t>
      </w:r>
      <w:r>
        <w:rPr>
          <w:rFonts w:ascii="CMU Concrete" w:hAnsi="CMU Concrete" w:hint="eastAsia"/>
        </w:rPr>
        <w:t>데이터로</w:t>
      </w:r>
      <w:r>
        <w:rPr>
          <w:rFonts w:ascii="CMU Concrete" w:hAnsi="CMU Concrete" w:hint="eastAsia"/>
        </w:rPr>
        <w:t xml:space="preserve"> </w:t>
      </w:r>
      <w:r>
        <w:rPr>
          <w:rFonts w:ascii="CMU Concrete" w:hAnsi="CMU Concrete" w:hint="eastAsia"/>
        </w:rPr>
        <w:t>재생산하고</w:t>
      </w:r>
      <w:r>
        <w:rPr>
          <w:rFonts w:ascii="CMU Concrete" w:hAnsi="CMU Concrete" w:hint="eastAsia"/>
        </w:rPr>
        <w:t xml:space="preserve"> </w:t>
      </w:r>
      <w:r>
        <w:rPr>
          <w:rFonts w:ascii="CMU Concrete" w:hAnsi="CMU Concrete" w:hint="eastAsia"/>
        </w:rPr>
        <w:t>다양한</w:t>
      </w:r>
      <w:r>
        <w:rPr>
          <w:rFonts w:ascii="CMU Concrete" w:hAnsi="CMU Concrete" w:hint="eastAsia"/>
        </w:rPr>
        <w:t xml:space="preserve"> </w:t>
      </w:r>
      <w:r>
        <w:rPr>
          <w:rFonts w:ascii="CMU Concrete" w:hAnsi="CMU Concrete" w:hint="eastAsia"/>
        </w:rPr>
        <w:t>방면에서</w:t>
      </w:r>
      <w:r>
        <w:rPr>
          <w:rFonts w:ascii="CMU Concrete" w:hAnsi="CMU Concrete" w:hint="eastAsia"/>
        </w:rPr>
        <w:t xml:space="preserve"> </w:t>
      </w:r>
      <w:r>
        <w:rPr>
          <w:rFonts w:ascii="CMU Concrete" w:hAnsi="CMU Concrete" w:hint="eastAsia"/>
        </w:rPr>
        <w:t>분석이</w:t>
      </w:r>
      <w:r>
        <w:rPr>
          <w:rFonts w:ascii="CMU Concrete" w:hAnsi="CMU Concrete" w:hint="eastAsia"/>
        </w:rPr>
        <w:t xml:space="preserve"> </w:t>
      </w:r>
      <w:r>
        <w:rPr>
          <w:rFonts w:ascii="CMU Concrete" w:hAnsi="CMU Concrete" w:hint="eastAsia"/>
        </w:rPr>
        <w:t>가능하도록</w:t>
      </w:r>
      <w:r>
        <w:rPr>
          <w:rFonts w:ascii="CMU Concrete" w:hAnsi="CMU Concrete" w:hint="eastAsia"/>
        </w:rPr>
        <w:t xml:space="preserve"> </w:t>
      </w:r>
      <w:r>
        <w:rPr>
          <w:rFonts w:ascii="CMU Concrete" w:hAnsi="CMU Concrete" w:hint="eastAsia"/>
        </w:rPr>
        <w:t>진행됩니다</w:t>
      </w:r>
      <w:r>
        <w:rPr>
          <w:rFonts w:ascii="CMU Concrete" w:hAnsi="CMU Concrete" w:hint="eastAsia"/>
        </w:rPr>
        <w:t>.</w:t>
      </w:r>
    </w:p>
    <w:p w14:paraId="08AB2AD6" w14:textId="7FC21613" w:rsidR="00232B2A" w:rsidRDefault="00232B2A" w:rsidP="00232B2A">
      <w:pPr>
        <w:pStyle w:val="p2"/>
        <w:rPr>
          <w:rFonts w:ascii="CMU Concrete" w:hAnsi="CMU Concrete"/>
        </w:rPr>
      </w:pPr>
      <w:r>
        <w:rPr>
          <w:rFonts w:ascii="CMU Concrete" w:hAnsi="CMU Concrete" w:hint="eastAsia"/>
        </w:rPr>
        <w:t>일반</w:t>
      </w:r>
      <w:r>
        <w:rPr>
          <w:rFonts w:ascii="CMU Concrete" w:hAnsi="CMU Concrete" w:hint="eastAsia"/>
        </w:rPr>
        <w:t xml:space="preserve"> </w:t>
      </w:r>
      <w:r>
        <w:rPr>
          <w:rFonts w:ascii="CMU Concrete" w:hAnsi="CMU Concrete" w:hint="eastAsia"/>
        </w:rPr>
        <w:t>의사결정나무에서</w:t>
      </w:r>
      <w:r>
        <w:rPr>
          <w:rFonts w:ascii="CMU Concrete" w:hAnsi="CMU Concrete" w:hint="eastAsia"/>
        </w:rPr>
        <w:t xml:space="preserve"> </w:t>
      </w:r>
      <w:r>
        <w:rPr>
          <w:rFonts w:ascii="CMU Concrete" w:hAnsi="CMU Concrete"/>
        </w:rPr>
        <w:t>Bagging</w:t>
      </w:r>
      <w:r>
        <w:rPr>
          <w:rFonts w:ascii="CMU Concrete" w:hAnsi="CMU Concrete" w:hint="eastAsia"/>
        </w:rPr>
        <w:t>을</w:t>
      </w:r>
      <w:r>
        <w:rPr>
          <w:rFonts w:ascii="CMU Concrete" w:hAnsi="CMU Concrete" w:hint="eastAsia"/>
        </w:rPr>
        <w:t xml:space="preserve"> </w:t>
      </w:r>
      <w:r>
        <w:rPr>
          <w:rFonts w:ascii="CMU Concrete" w:hAnsi="CMU Concrete" w:hint="eastAsia"/>
        </w:rPr>
        <w:t>활용하여</w:t>
      </w:r>
      <w:r>
        <w:rPr>
          <w:rFonts w:ascii="CMU Concrete" w:hAnsi="CMU Concrete" w:hint="eastAsia"/>
        </w:rPr>
        <w:t xml:space="preserve"> </w:t>
      </w:r>
      <w:r>
        <w:rPr>
          <w:rFonts w:ascii="CMU Concrete" w:hAnsi="CMU Concrete"/>
        </w:rPr>
        <w:t>Decision Tree</w:t>
      </w:r>
      <w:r>
        <w:rPr>
          <w:rFonts w:ascii="CMU Concrete" w:hAnsi="CMU Concrete" w:hint="eastAsia"/>
        </w:rPr>
        <w:t>를</w:t>
      </w:r>
      <w:r>
        <w:rPr>
          <w:rFonts w:ascii="CMU Concrete" w:hAnsi="CMU Concrete" w:hint="eastAsia"/>
        </w:rPr>
        <w:t xml:space="preserve"> </w:t>
      </w:r>
      <w:r>
        <w:rPr>
          <w:rFonts w:ascii="CMU Concrete" w:hAnsi="CMU Concrete" w:hint="eastAsia"/>
        </w:rPr>
        <w:t>단순하게</w:t>
      </w:r>
      <w:r>
        <w:rPr>
          <w:rFonts w:ascii="CMU Concrete" w:hAnsi="CMU Concrete" w:hint="eastAsia"/>
        </w:rPr>
        <w:t xml:space="preserve"> </w:t>
      </w:r>
      <w:r>
        <w:rPr>
          <w:rFonts w:ascii="CMU Concrete" w:hAnsi="CMU Concrete" w:hint="eastAsia"/>
        </w:rPr>
        <w:t>사용하는</w:t>
      </w:r>
      <w:r>
        <w:rPr>
          <w:rFonts w:ascii="CMU Concrete" w:hAnsi="CMU Concrete" w:hint="eastAsia"/>
        </w:rPr>
        <w:t xml:space="preserve"> </w:t>
      </w:r>
      <w:r>
        <w:rPr>
          <w:rFonts w:ascii="CMU Concrete" w:hAnsi="CMU Concrete" w:hint="eastAsia"/>
        </w:rPr>
        <w:t>경우를</w:t>
      </w:r>
      <w:r>
        <w:rPr>
          <w:rFonts w:ascii="CMU Concrete" w:hAnsi="CMU Concrete" w:hint="eastAsia"/>
        </w:rPr>
        <w:t xml:space="preserve"> </w:t>
      </w:r>
      <w:r w:rsidRPr="00232B2A">
        <w:rPr>
          <w:rFonts w:ascii="CMU Concrete" w:hAnsi="CMU Concrete"/>
          <w:b/>
          <w:bCs/>
        </w:rPr>
        <w:t>Bagged CART</w:t>
      </w:r>
      <w:r>
        <w:rPr>
          <w:rFonts w:ascii="CMU Concrete" w:hAnsi="CMU Concrete" w:hint="eastAsia"/>
        </w:rPr>
        <w:t>라고</w:t>
      </w:r>
      <w:r>
        <w:rPr>
          <w:rFonts w:ascii="CMU Concrete" w:hAnsi="CMU Concrete" w:hint="eastAsia"/>
        </w:rPr>
        <w:t xml:space="preserve"> </w:t>
      </w:r>
      <w:r>
        <w:rPr>
          <w:rFonts w:ascii="CMU Concrete" w:hAnsi="CMU Concrete" w:hint="eastAsia"/>
        </w:rPr>
        <w:t>부르며</w:t>
      </w:r>
      <w:r>
        <w:rPr>
          <w:rFonts w:ascii="CMU Concrete" w:hAnsi="CMU Concrete" w:hint="eastAsia"/>
        </w:rPr>
        <w:t>,</w:t>
      </w:r>
      <w:r>
        <w:rPr>
          <w:rFonts w:ascii="CMU Concrete" w:hAnsi="CMU Concrete"/>
        </w:rPr>
        <w:t xml:space="preserve"> RandomForests</w:t>
      </w:r>
      <w:r>
        <w:rPr>
          <w:rFonts w:ascii="CMU Concrete" w:hAnsi="CMU Concrete" w:hint="eastAsia"/>
        </w:rPr>
        <w:t>의</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또한</w:t>
      </w:r>
      <w:r>
        <w:rPr>
          <w:rFonts w:ascii="CMU Concrete" w:hAnsi="CMU Concrete" w:hint="eastAsia"/>
        </w:rPr>
        <w:t xml:space="preserve"> </w:t>
      </w:r>
      <w:r>
        <w:rPr>
          <w:rFonts w:ascii="CMU Concrete" w:hAnsi="CMU Concrete"/>
        </w:rPr>
        <w:t>Random</w:t>
      </w:r>
      <w:r>
        <w:rPr>
          <w:rFonts w:ascii="CMU Concrete" w:hAnsi="CMU Concrete" w:hint="eastAsia"/>
        </w:rPr>
        <w:t>하게</w:t>
      </w:r>
      <w:r>
        <w:rPr>
          <w:rFonts w:ascii="CMU Concrete" w:hAnsi="CMU Concrete" w:hint="eastAsia"/>
        </w:rPr>
        <w:t xml:space="preserve"> </w:t>
      </w:r>
      <w:r>
        <w:rPr>
          <w:rFonts w:ascii="CMU Concrete" w:hAnsi="CMU Concrete" w:hint="eastAsia"/>
        </w:rPr>
        <w:t>이루어진</w:t>
      </w:r>
      <w:r>
        <w:rPr>
          <w:rFonts w:ascii="CMU Concrete" w:hAnsi="CMU Concrete" w:hint="eastAsia"/>
        </w:rPr>
        <w:t xml:space="preserve"> </w:t>
      </w:r>
      <w:r>
        <w:rPr>
          <w:rFonts w:ascii="CMU Concrete" w:hAnsi="CMU Concrete" w:hint="eastAsia"/>
        </w:rPr>
        <w:t>형태의</w:t>
      </w:r>
      <w:r>
        <w:rPr>
          <w:rFonts w:ascii="CMU Concrete" w:hAnsi="CMU Concrete" w:hint="eastAsia"/>
        </w:rPr>
        <w:t xml:space="preserve"> </w:t>
      </w:r>
      <w:r>
        <w:rPr>
          <w:rFonts w:ascii="CMU Concrete" w:hAnsi="CMU Concrete"/>
        </w:rPr>
        <w:t>Decision Tree</w:t>
      </w:r>
      <w:r>
        <w:rPr>
          <w:rFonts w:ascii="CMU Concrete" w:hAnsi="CMU Concrete" w:hint="eastAsia"/>
        </w:rPr>
        <w:t>가</w:t>
      </w:r>
      <w:r>
        <w:rPr>
          <w:rFonts w:ascii="CMU Concrete" w:hAnsi="CMU Concrete" w:hint="eastAsia"/>
        </w:rPr>
        <w:t xml:space="preserve"> </w:t>
      </w:r>
      <w:r>
        <w:rPr>
          <w:rFonts w:ascii="CMU Concrete" w:hAnsi="CMU Concrete" w:hint="eastAsia"/>
        </w:rPr>
        <w:t>작성됩니다</w:t>
      </w:r>
      <w:r>
        <w:rPr>
          <w:rFonts w:ascii="CMU Concrete" w:hAnsi="CMU Concrete" w:hint="eastAsia"/>
        </w:rPr>
        <w:t>.</w:t>
      </w:r>
    </w:p>
    <w:p w14:paraId="53D5D60E" w14:textId="2A35B3E5" w:rsidR="00232B2A" w:rsidRDefault="00232B2A" w:rsidP="00232B2A">
      <w:pPr>
        <w:pStyle w:val="p2"/>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1,000</w:t>
      </w:r>
      <w:r>
        <w:rPr>
          <w:rFonts w:ascii="CMU Concrete" w:hAnsi="CMU Concrete" w:hint="eastAsia"/>
        </w:rPr>
        <w:t>개의</w:t>
      </w:r>
      <w:r>
        <w:rPr>
          <w:rFonts w:ascii="CMU Concrete" w:hAnsi="CMU Concrete" w:hint="eastAsia"/>
        </w:rPr>
        <w:t xml:space="preserve"> </w:t>
      </w:r>
      <w:r>
        <w:rPr>
          <w:rFonts w:ascii="CMU Concrete" w:hAnsi="CMU Concrete" w:hint="eastAsia"/>
        </w:rPr>
        <w:t>공정</w:t>
      </w:r>
      <w:r>
        <w:rPr>
          <w:rFonts w:ascii="CMU Concrete" w:hAnsi="CMU Concrete" w:hint="eastAsia"/>
        </w:rPr>
        <w:t xml:space="preserve"> </w:t>
      </w:r>
      <w:r>
        <w:rPr>
          <w:rFonts w:ascii="CMU Concrete" w:hAnsi="CMU Concrete" w:hint="eastAsia"/>
        </w:rPr>
        <w:t>데이터와</w:t>
      </w:r>
      <w:r>
        <w:rPr>
          <w:rFonts w:ascii="CMU Concrete" w:hAnsi="CMU Concrete" w:hint="eastAsia"/>
        </w:rPr>
        <w:t xml:space="preserve"> </w:t>
      </w:r>
      <w:r>
        <w:rPr>
          <w:rFonts w:ascii="CMU Concrete" w:hAnsi="CMU Concrete"/>
        </w:rPr>
        <w:t>50</w:t>
      </w:r>
      <w:r>
        <w:rPr>
          <w:rFonts w:ascii="CMU Concrete" w:hAnsi="CMU Concrete" w:hint="eastAsia"/>
        </w:rPr>
        <w:t>개의</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바탕으로</w:t>
      </w:r>
      <w:r>
        <w:rPr>
          <w:rFonts w:ascii="CMU Concrete" w:hAnsi="CMU Concrete" w:hint="eastAsia"/>
        </w:rPr>
        <w:t xml:space="preserve"> </w:t>
      </w:r>
      <w:r>
        <w:rPr>
          <w:rFonts w:ascii="CMU Concrete" w:hAnsi="CMU Concrete" w:hint="eastAsia"/>
        </w:rPr>
        <w:t>불량품에</w:t>
      </w:r>
      <w:r>
        <w:rPr>
          <w:rFonts w:ascii="CMU Concrete" w:hAnsi="CMU Concrete" w:hint="eastAsia"/>
        </w:rPr>
        <w:t xml:space="preserve"> </w:t>
      </w:r>
      <w:r>
        <w:rPr>
          <w:rFonts w:ascii="CMU Concrete" w:hAnsi="CMU Concrete" w:hint="eastAsia"/>
        </w:rPr>
        <w:t>관한</w:t>
      </w:r>
      <w:r>
        <w:rPr>
          <w:rFonts w:ascii="CMU Concrete" w:hAnsi="CMU Concrete" w:hint="eastAsia"/>
        </w:rPr>
        <w:t xml:space="preserve"> </w:t>
      </w:r>
      <w:r>
        <w:rPr>
          <w:rFonts w:ascii="CMU Concrete" w:hAnsi="CMU Concrete" w:hint="eastAsia"/>
        </w:rPr>
        <w:t>분류</w:t>
      </w:r>
      <w:r>
        <w:rPr>
          <w:rFonts w:ascii="CMU Concrete" w:hAnsi="CMU Concrete" w:hint="eastAsia"/>
        </w:rPr>
        <w:t xml:space="preserve"> </w:t>
      </w:r>
      <w:r>
        <w:rPr>
          <w:rFonts w:ascii="CMU Concrete" w:hAnsi="CMU Concrete" w:hint="eastAsia"/>
        </w:rPr>
        <w:t>모델을</w:t>
      </w:r>
      <w:r>
        <w:rPr>
          <w:rFonts w:ascii="CMU Concrete" w:hAnsi="CMU Concrete" w:hint="eastAsia"/>
        </w:rPr>
        <w:t xml:space="preserve"> </w:t>
      </w:r>
      <w:r>
        <w:rPr>
          <w:rFonts w:ascii="CMU Concrete" w:hAnsi="CMU Concrete" w:hint="eastAsia"/>
        </w:rPr>
        <w:t>만드는</w:t>
      </w:r>
      <w:r>
        <w:rPr>
          <w:rFonts w:ascii="CMU Concrete" w:hAnsi="CMU Concrete" w:hint="eastAsia"/>
        </w:rPr>
        <w:t xml:space="preserve"> </w:t>
      </w:r>
      <w:r>
        <w:rPr>
          <w:rFonts w:ascii="CMU Concrete" w:hAnsi="CMU Concrete" w:hint="eastAsia"/>
        </w:rPr>
        <w:t>경우</w:t>
      </w:r>
      <w:r>
        <w:rPr>
          <w:rFonts w:ascii="CMU Concrete" w:hAnsi="CMU Concrete" w:hint="eastAsia"/>
        </w:rPr>
        <w:t>,</w:t>
      </w:r>
      <w:r>
        <w:rPr>
          <w:rFonts w:ascii="CMU Concrete" w:hAnsi="CMU Concrete"/>
        </w:rPr>
        <w:t xml:space="preserve"> </w:t>
      </w:r>
      <w:r w:rsidRPr="00232B2A">
        <w:rPr>
          <w:rFonts w:ascii="CMU Concrete" w:hAnsi="CMU Concrete"/>
          <w:b/>
          <w:bCs/>
        </w:rPr>
        <w:t>Bootstrap</w:t>
      </w:r>
      <w:r>
        <w:rPr>
          <w:rFonts w:ascii="CMU Concrete" w:hAnsi="CMU Concrete" w:hint="eastAsia"/>
        </w:rPr>
        <w:t>을</w:t>
      </w:r>
      <w:r>
        <w:rPr>
          <w:rFonts w:ascii="CMU Concrete" w:hAnsi="CMU Concrete" w:hint="eastAsia"/>
        </w:rPr>
        <w:t xml:space="preserve"> </w:t>
      </w:r>
      <w:r>
        <w:rPr>
          <w:rFonts w:ascii="CMU Concrete" w:hAnsi="CMU Concrete" w:hint="eastAsia"/>
        </w:rPr>
        <w:t>활용하여</w:t>
      </w:r>
      <w:r>
        <w:rPr>
          <w:rFonts w:ascii="CMU Concrete" w:hAnsi="CMU Concrete" w:hint="eastAsia"/>
        </w:rPr>
        <w:t xml:space="preserve"> </w:t>
      </w:r>
      <w:r>
        <w:rPr>
          <w:rFonts w:ascii="CMU Concrete" w:hAnsi="CMU Concrete"/>
        </w:rPr>
        <w:t>50</w:t>
      </w:r>
      <w:r>
        <w:rPr>
          <w:rFonts w:ascii="CMU Concrete" w:hAnsi="CMU Concrete" w:hint="eastAsia"/>
        </w:rPr>
        <w:t>개의</w:t>
      </w:r>
      <w:r>
        <w:rPr>
          <w:rFonts w:ascii="CMU Concrete" w:hAnsi="CMU Concrete" w:hint="eastAsia"/>
        </w:rPr>
        <w:t xml:space="preserve"> </w:t>
      </w:r>
      <w:r>
        <w:rPr>
          <w:rFonts w:ascii="CMU Concrete" w:hAnsi="CMU Concrete"/>
        </w:rPr>
        <w:t>Dataset</w:t>
      </w:r>
      <w:r>
        <w:rPr>
          <w:rFonts w:ascii="CMU Concrete" w:hAnsi="CMU Concrete" w:hint="eastAsia"/>
        </w:rPr>
        <w:t>을</w:t>
      </w:r>
      <w:r>
        <w:rPr>
          <w:rFonts w:ascii="CMU Concrete" w:hAnsi="CMU Concrete" w:hint="eastAsia"/>
        </w:rPr>
        <w:t xml:space="preserve"> </w:t>
      </w:r>
      <w:r>
        <w:rPr>
          <w:rFonts w:ascii="CMU Concrete" w:hAnsi="CMU Concrete" w:hint="eastAsia"/>
        </w:rPr>
        <w:t>만들고</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rPr>
        <w:t>Set</w:t>
      </w:r>
      <w:r>
        <w:rPr>
          <w:rFonts w:ascii="CMU Concrete" w:hAnsi="CMU Concrete" w:hint="eastAsia"/>
        </w:rPr>
        <w:t>은</w:t>
      </w:r>
      <w:r>
        <w:rPr>
          <w:rFonts w:ascii="CMU Concrete" w:hAnsi="CMU Concrete" w:hint="eastAsia"/>
        </w:rPr>
        <w:t xml:space="preserve"> </w:t>
      </w:r>
      <w:r>
        <w:rPr>
          <w:rFonts w:ascii="CMU Concrete" w:hAnsi="CMU Concrete" w:hint="eastAsia"/>
        </w:rPr>
        <w:t>랜덤하게</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할당되며</w:t>
      </w:r>
      <w:r>
        <w:rPr>
          <w:rFonts w:ascii="CMU Concrete" w:hAnsi="CMU Concrete" w:hint="eastAsia"/>
        </w:rPr>
        <w:t>,</w:t>
      </w:r>
      <w:r>
        <w:rPr>
          <w:rFonts w:ascii="CMU Concrete" w:hAnsi="CMU Concrete"/>
        </w:rPr>
        <w:t xml:space="preserve"> </w:t>
      </w:r>
      <w:r>
        <w:rPr>
          <w:rFonts w:ascii="CMU Concrete" w:hAnsi="CMU Concrete" w:hint="eastAsia"/>
        </w:rPr>
        <w:t>할당되는</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rPr>
        <w:t>50</w:t>
      </w:r>
      <w:r>
        <w:rPr>
          <w:rFonts w:ascii="CMU Concrete" w:hAnsi="CMU Concrete" w:hint="eastAsia"/>
        </w:rPr>
        <w:t>개</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R</w:t>
      </w:r>
      <w:r>
        <w:rPr>
          <w:rFonts w:ascii="CMU Concrete" w:hAnsi="CMU Concrete"/>
        </w:rPr>
        <w:t>andom</w:t>
      </w:r>
      <w:r>
        <w:rPr>
          <w:rFonts w:ascii="CMU Concrete" w:hAnsi="CMU Concrete" w:hint="eastAsia"/>
        </w:rPr>
        <w:t>하게</w:t>
      </w:r>
      <w:r>
        <w:rPr>
          <w:rFonts w:ascii="CMU Concrete" w:hAnsi="CMU Concrete" w:hint="eastAsia"/>
        </w:rPr>
        <w:t xml:space="preserve"> </w:t>
      </w:r>
      <w:r>
        <w:rPr>
          <w:rFonts w:ascii="CMU Concrete" w:hAnsi="CMU Concrete" w:hint="eastAsia"/>
        </w:rPr>
        <w:t>선택하여</w:t>
      </w:r>
      <w:r>
        <w:rPr>
          <w:rFonts w:ascii="CMU Concrete" w:hAnsi="CMU Concrete" w:hint="eastAsia"/>
        </w:rPr>
        <w:t xml:space="preserve"> </w:t>
      </w:r>
      <w:r>
        <w:rPr>
          <w:rFonts w:ascii="CMU Concrete" w:hAnsi="CMU Concrete" w:hint="eastAsia"/>
        </w:rPr>
        <w:t>사용함</w:t>
      </w:r>
      <w:r>
        <w:rPr>
          <w:rFonts w:ascii="CMU Concrete" w:hAnsi="CMU Concrete" w:hint="eastAsia"/>
        </w:rPr>
        <w:t>.</w:t>
      </w:r>
    </w:p>
    <w:p w14:paraId="2996FB9B" w14:textId="4E79E315" w:rsidR="00232B2A" w:rsidRDefault="00232B2A" w:rsidP="00232B2A">
      <w:pPr>
        <w:pStyle w:val="p2"/>
        <w:rPr>
          <w:rFonts w:ascii="CMU Concrete" w:hAnsi="CMU Concrete"/>
        </w:rPr>
      </w:pPr>
      <w:r>
        <w:rPr>
          <w:rFonts w:ascii="CMU Concrete" w:hAnsi="CMU Concrete" w:hint="eastAsia"/>
          <w:b/>
          <w:bCs/>
        </w:rPr>
        <w:t>V</w:t>
      </w:r>
      <w:r>
        <w:rPr>
          <w:rFonts w:ascii="CMU Concrete" w:hAnsi="CMU Concrete"/>
          <w:b/>
          <w:bCs/>
        </w:rPr>
        <w:t>ariable Importance(</w:t>
      </w:r>
      <w:r>
        <w:rPr>
          <w:rFonts w:ascii="CMU Concrete" w:hAnsi="CMU Concrete" w:hint="eastAsia"/>
          <w:b/>
          <w:bCs/>
        </w:rPr>
        <w:t>주요변수</w:t>
      </w:r>
      <w:r>
        <w:rPr>
          <w:rFonts w:ascii="CMU Concrete" w:hAnsi="CMU Concrete" w:hint="eastAsia"/>
          <w:b/>
          <w:bCs/>
        </w:rPr>
        <w:t>)</w:t>
      </w:r>
      <w:r>
        <w:rPr>
          <w:rFonts w:ascii="CMU Concrete" w:hAnsi="CMU Concrete" w:hint="eastAsia"/>
        </w:rPr>
        <w:t>는</w:t>
      </w:r>
      <w:r>
        <w:rPr>
          <w:rFonts w:ascii="CMU Concrete" w:hAnsi="CMU Concrete"/>
        </w:rPr>
        <w:t xml:space="preserve"> </w:t>
      </w:r>
      <w:r>
        <w:rPr>
          <w:rFonts w:ascii="CMU Concrete" w:hAnsi="CMU Concrete" w:hint="eastAsia"/>
        </w:rPr>
        <w:t>기존</w:t>
      </w:r>
      <w:r>
        <w:rPr>
          <w:rFonts w:ascii="CMU Concrete" w:hAnsi="CMU Concrete" w:hint="eastAsia"/>
        </w:rPr>
        <w:t xml:space="preserve"> </w:t>
      </w:r>
      <w:r>
        <w:rPr>
          <w:rFonts w:ascii="CMU Concrete" w:hAnsi="CMU Concrete"/>
        </w:rPr>
        <w:t>CART</w:t>
      </w:r>
      <w:r>
        <w:rPr>
          <w:rFonts w:ascii="CMU Concrete" w:hAnsi="CMU Concrete" w:hint="eastAsia"/>
        </w:rPr>
        <w:t>를</w:t>
      </w:r>
      <w:r>
        <w:rPr>
          <w:rFonts w:ascii="CMU Concrete" w:hAnsi="CMU Concrete" w:hint="eastAsia"/>
        </w:rPr>
        <w:t xml:space="preserve"> </w:t>
      </w:r>
      <w:r>
        <w:rPr>
          <w:rFonts w:ascii="CMU Concrete" w:hAnsi="CMU Concrete" w:hint="eastAsia"/>
        </w:rPr>
        <w:t>사용하였을</w:t>
      </w:r>
      <w:r>
        <w:rPr>
          <w:rFonts w:ascii="CMU Concrete" w:hAnsi="CMU Concrete" w:hint="eastAsia"/>
        </w:rPr>
        <w:t xml:space="preserve"> </w:t>
      </w:r>
      <w:r>
        <w:rPr>
          <w:rFonts w:ascii="CMU Concrete" w:hAnsi="CMU Concrete" w:hint="eastAsia"/>
        </w:rPr>
        <w:t>시에</w:t>
      </w:r>
      <w:r>
        <w:rPr>
          <w:rFonts w:ascii="CMU Concrete" w:hAnsi="CMU Concrete" w:hint="eastAsia"/>
        </w:rPr>
        <w:t xml:space="preserve"> </w:t>
      </w:r>
      <w:r>
        <w:rPr>
          <w:rFonts w:ascii="CMU Concrete" w:hAnsi="CMU Concrete" w:hint="eastAsia"/>
        </w:rPr>
        <w:t>의사결정나무를</w:t>
      </w:r>
      <w:r>
        <w:rPr>
          <w:rFonts w:ascii="CMU Concrete" w:hAnsi="CMU Concrete" w:hint="eastAsia"/>
        </w:rPr>
        <w:t xml:space="preserve"> </w:t>
      </w:r>
      <w:r>
        <w:rPr>
          <w:rFonts w:ascii="CMU Concrete" w:hAnsi="CMU Concrete" w:hint="eastAsia"/>
        </w:rPr>
        <w:t>확인하여</w:t>
      </w:r>
      <w:r>
        <w:rPr>
          <w:rFonts w:ascii="CMU Concrete" w:hAnsi="CMU Concrete" w:hint="eastAsia"/>
        </w:rPr>
        <w:t xml:space="preserve"> </w:t>
      </w:r>
      <w:r w:rsidRPr="00232B2A">
        <w:rPr>
          <w:rFonts w:ascii="CMU Concrete" w:hAnsi="CMU Concrete" w:hint="eastAsia"/>
          <w:b/>
          <w:bCs/>
        </w:rPr>
        <w:t>불순도</w:t>
      </w:r>
      <w:r w:rsidRPr="00232B2A">
        <w:rPr>
          <w:rFonts w:ascii="CMU Concrete" w:hAnsi="CMU Concrete" w:hint="eastAsia"/>
          <w:b/>
          <w:bCs/>
        </w:rPr>
        <w:t xml:space="preserve"> </w:t>
      </w:r>
      <w:r w:rsidRPr="00232B2A">
        <w:rPr>
          <w:rFonts w:ascii="CMU Concrete" w:hAnsi="CMU Concrete" w:hint="eastAsia"/>
          <w:b/>
          <w:bCs/>
        </w:rPr>
        <w:t>함수</w:t>
      </w:r>
      <w:r>
        <w:rPr>
          <w:rFonts w:ascii="CMU Concrete" w:hAnsi="CMU Concrete" w:hint="eastAsia"/>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감소시키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확인하여</w:t>
      </w:r>
      <w:r>
        <w:rPr>
          <w:rFonts w:ascii="CMU Concrete" w:hAnsi="CMU Concrete" w:hint="eastAsia"/>
        </w:rPr>
        <w:t xml:space="preserve"> </w:t>
      </w:r>
      <w:r>
        <w:rPr>
          <w:rFonts w:ascii="CMU Concrete" w:hAnsi="CMU Concrete" w:hint="eastAsia"/>
        </w:rPr>
        <w:t>주요</w:t>
      </w:r>
      <w:r>
        <w:rPr>
          <w:rFonts w:ascii="CMU Concrete" w:hAnsi="CMU Concrete" w:hint="eastAsia"/>
        </w:rPr>
        <w:t xml:space="preserve"> </w:t>
      </w:r>
      <w:r>
        <w:rPr>
          <w:rFonts w:ascii="CMU Concrete" w:hAnsi="CMU Concrete" w:hint="eastAsia"/>
        </w:rPr>
        <w:t>인자로</w:t>
      </w:r>
      <w:r>
        <w:rPr>
          <w:rFonts w:ascii="CMU Concrete" w:hAnsi="CMU Concrete" w:hint="eastAsia"/>
        </w:rPr>
        <w:t xml:space="preserve"> </w:t>
      </w:r>
      <w:r>
        <w:rPr>
          <w:rFonts w:ascii="CMU Concrete" w:hAnsi="CMU Concrete" w:hint="eastAsia"/>
        </w:rPr>
        <w:t>검출</w:t>
      </w:r>
      <w:r>
        <w:rPr>
          <w:rFonts w:ascii="CMU Concrete" w:hAnsi="CMU Concrete" w:hint="eastAsia"/>
        </w:rPr>
        <w:t xml:space="preserve"> </w:t>
      </w:r>
      <w:r>
        <w:rPr>
          <w:rFonts w:ascii="CMU Concrete" w:hAnsi="CMU Concrete" w:hint="eastAsia"/>
        </w:rPr>
        <w:t>가능하였으나</w:t>
      </w:r>
      <w:r>
        <w:rPr>
          <w:rFonts w:ascii="CMU Concrete" w:hAnsi="CMU Concrete" w:hint="eastAsia"/>
        </w:rPr>
        <w:t>,</w:t>
      </w:r>
      <w:r>
        <w:rPr>
          <w:rFonts w:ascii="CMU Concrete" w:hAnsi="CMU Concrete"/>
        </w:rPr>
        <w:t xml:space="preserve"> RandomForests</w:t>
      </w:r>
      <w:r>
        <w:rPr>
          <w:rFonts w:ascii="CMU Concrete" w:hAnsi="CMU Concrete" w:hint="eastAsia"/>
        </w:rPr>
        <w:t>는</w:t>
      </w:r>
      <w:r>
        <w:rPr>
          <w:rFonts w:ascii="CMU Concrete" w:hAnsi="CMU Concrete" w:hint="eastAsia"/>
        </w:rPr>
        <w:t xml:space="preserve"> </w:t>
      </w:r>
      <w:r>
        <w:rPr>
          <w:rFonts w:ascii="CMU Concrete" w:hAnsi="CMU Concrete" w:hint="eastAsia"/>
        </w:rPr>
        <w:t>수많은</w:t>
      </w:r>
      <w:r>
        <w:rPr>
          <w:rFonts w:ascii="CMU Concrete" w:hAnsi="CMU Concrete" w:hint="eastAsia"/>
        </w:rPr>
        <w:t xml:space="preserve"> </w:t>
      </w:r>
      <w:r>
        <w:rPr>
          <w:rFonts w:ascii="CMU Concrete" w:hAnsi="CMU Concrete" w:hint="eastAsia"/>
        </w:rPr>
        <w:t>불순도</w:t>
      </w:r>
      <w:r>
        <w:rPr>
          <w:rFonts w:ascii="CMU Concrete" w:hAnsi="CMU Concrete" w:hint="eastAsia"/>
        </w:rPr>
        <w:t xml:space="preserve"> </w:t>
      </w:r>
      <w:r>
        <w:rPr>
          <w:rFonts w:ascii="CMU Concrete" w:hAnsi="CMU Concrete" w:hint="eastAsia"/>
        </w:rPr>
        <w:t>함수가</w:t>
      </w:r>
      <w:r>
        <w:rPr>
          <w:rFonts w:ascii="CMU Concrete" w:hAnsi="CMU Concrete" w:hint="eastAsia"/>
        </w:rPr>
        <w:t xml:space="preserve"> </w:t>
      </w:r>
      <w:r>
        <w:rPr>
          <w:rFonts w:ascii="CMU Concrete" w:hAnsi="CMU Concrete" w:hint="eastAsia"/>
        </w:rPr>
        <w:t>사용되기</w:t>
      </w:r>
      <w:r>
        <w:rPr>
          <w:rFonts w:ascii="CMU Concrete" w:hAnsi="CMU Concrete" w:hint="eastAsia"/>
        </w:rPr>
        <w:t xml:space="preserve"> </w:t>
      </w:r>
      <w:r>
        <w:rPr>
          <w:rFonts w:ascii="CMU Concrete" w:hAnsi="CMU Concrete" w:hint="eastAsia"/>
        </w:rPr>
        <w:t>때문에</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인자를</w:t>
      </w:r>
      <w:r>
        <w:rPr>
          <w:rFonts w:ascii="CMU Concrete" w:hAnsi="CMU Concrete" w:hint="eastAsia"/>
        </w:rPr>
        <w:t xml:space="preserve"> </w:t>
      </w:r>
      <w:r>
        <w:rPr>
          <w:rFonts w:ascii="CMU Concrete" w:hAnsi="CMU Concrete" w:hint="eastAsia"/>
        </w:rPr>
        <w:t>식별하기</w:t>
      </w:r>
      <w:r>
        <w:rPr>
          <w:rFonts w:ascii="CMU Concrete" w:hAnsi="CMU Concrete" w:hint="eastAsia"/>
        </w:rPr>
        <w:t xml:space="preserve"> </w:t>
      </w:r>
      <w:r>
        <w:rPr>
          <w:rFonts w:ascii="CMU Concrete" w:hAnsi="CMU Concrete" w:hint="eastAsia"/>
        </w:rPr>
        <w:t>어렵습니다</w:t>
      </w:r>
      <w:r>
        <w:rPr>
          <w:rFonts w:ascii="CMU Concrete" w:hAnsi="CMU Concrete" w:hint="eastAsia"/>
        </w:rPr>
        <w:t>.</w:t>
      </w:r>
    </w:p>
    <w:p w14:paraId="35096922" w14:textId="45E09EA3" w:rsidR="00232B2A" w:rsidRDefault="00232B2A" w:rsidP="00232B2A">
      <w:pPr>
        <w:pStyle w:val="p2"/>
        <w:rPr>
          <w:rFonts w:ascii="CMU Concrete" w:hAnsi="CMU Concrete"/>
        </w:rPr>
      </w:pPr>
      <w:r w:rsidRPr="00232B2A">
        <w:rPr>
          <w:rFonts w:ascii="CMU Concrete" w:hAnsi="CMU Concrete" w:hint="eastAsia"/>
        </w:rPr>
        <w:t>때문에</w:t>
      </w:r>
      <w:r w:rsidRPr="00232B2A">
        <w:rPr>
          <w:rFonts w:ascii="CMU Concrete" w:hAnsi="CMU Concrete" w:hint="eastAsia"/>
        </w:rPr>
        <w:t xml:space="preserve"> </w:t>
      </w:r>
      <w:r w:rsidRPr="00232B2A">
        <w:rPr>
          <w:rFonts w:ascii="CMU Concrete" w:hAnsi="CMU Concrete"/>
        </w:rPr>
        <w:t>RandomForests</w:t>
      </w:r>
      <w:r w:rsidRPr="00232B2A">
        <w:rPr>
          <w:rFonts w:ascii="CMU Concrete" w:hAnsi="CMU Concrete" w:hint="eastAsia"/>
        </w:rPr>
        <w:t>를</w:t>
      </w:r>
      <w:r>
        <w:rPr>
          <w:rFonts w:ascii="CMU Concrete" w:hAnsi="CMU Concrete" w:hint="eastAsia"/>
        </w:rPr>
        <w:t xml:space="preserve"> </w:t>
      </w:r>
      <w:r>
        <w:rPr>
          <w:rFonts w:ascii="CMU Concrete" w:hAnsi="CMU Concrete" w:hint="eastAsia"/>
        </w:rPr>
        <w:t>활용하여</w:t>
      </w:r>
      <w:r>
        <w:rPr>
          <w:rFonts w:ascii="CMU Concrete" w:hAnsi="CMU Concrete" w:hint="eastAsia"/>
        </w:rPr>
        <w:t xml:space="preserve"> </w:t>
      </w:r>
      <w:r>
        <w:rPr>
          <w:rFonts w:ascii="CMU Concrete" w:hAnsi="CMU Concrete"/>
        </w:rPr>
        <w:t>Variable Importance(</w:t>
      </w:r>
      <w:r>
        <w:rPr>
          <w:rFonts w:ascii="CMU Concrete" w:hAnsi="CMU Concrete" w:hint="eastAsia"/>
        </w:rPr>
        <w:t>주요변수</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확인하기</w:t>
      </w:r>
      <w:r>
        <w:rPr>
          <w:rFonts w:ascii="CMU Concrete" w:hAnsi="CMU Concrete" w:hint="eastAsia"/>
        </w:rPr>
        <w:t xml:space="preserve"> </w:t>
      </w:r>
      <w:r>
        <w:rPr>
          <w:rFonts w:ascii="CMU Concrete" w:hAnsi="CMU Concrete" w:hint="eastAsia"/>
        </w:rPr>
        <w:t>위해서는</w:t>
      </w:r>
      <w:r>
        <w:rPr>
          <w:rFonts w:ascii="CMU Concrete" w:hAnsi="CMU Concrete" w:hint="eastAsia"/>
        </w:rPr>
        <w:t xml:space="preserve"> </w:t>
      </w:r>
      <w:r>
        <w:rPr>
          <w:rFonts w:ascii="CMU Concrete" w:hAnsi="CMU Concrete" w:hint="eastAsia"/>
        </w:rPr>
        <w:t>모든</w:t>
      </w:r>
      <w:r>
        <w:rPr>
          <w:rFonts w:ascii="CMU Concrete" w:hAnsi="CMU Concrete" w:hint="eastAsia"/>
        </w:rPr>
        <w:t xml:space="preserve"> </w:t>
      </w:r>
      <w:r>
        <w:rPr>
          <w:rFonts w:ascii="CMU Concrete" w:hAnsi="CMU Concrete" w:hint="eastAsia"/>
        </w:rPr>
        <w:t>의사결정나무</w:t>
      </w:r>
      <w:r>
        <w:rPr>
          <w:rFonts w:ascii="CMU Concrete" w:hAnsi="CMU Concrete" w:hint="eastAsia"/>
        </w:rPr>
        <w:t xml:space="preserve"> </w:t>
      </w:r>
      <w:r>
        <w:rPr>
          <w:rFonts w:ascii="CMU Concrete" w:hAnsi="CMU Concrete" w:hint="eastAsia"/>
        </w:rPr>
        <w:t>생성</w:t>
      </w:r>
      <w:r>
        <w:rPr>
          <w:rFonts w:ascii="CMU Concrete" w:hAnsi="CMU Concrete" w:hint="eastAsia"/>
        </w:rPr>
        <w:t xml:space="preserve"> </w:t>
      </w:r>
      <w:r>
        <w:rPr>
          <w:rFonts w:ascii="CMU Concrete" w:hAnsi="CMU Concrete" w:hint="eastAsia"/>
        </w:rPr>
        <w:t>시에</w:t>
      </w:r>
      <w:r>
        <w:rPr>
          <w:rFonts w:ascii="CMU Concrete" w:hAnsi="CMU Concrete" w:hint="eastAsia"/>
        </w:rPr>
        <w:t xml:space="preserve"> </w:t>
      </w:r>
      <w:r>
        <w:rPr>
          <w:rFonts w:ascii="CMU Concrete" w:hAnsi="CMU Concrete" w:hint="eastAsia"/>
        </w:rPr>
        <w:t>불순도</w:t>
      </w:r>
      <w:r>
        <w:rPr>
          <w:rFonts w:ascii="CMU Concrete" w:hAnsi="CMU Concrete" w:hint="eastAsia"/>
        </w:rPr>
        <w:t xml:space="preserve"> </w:t>
      </w:r>
      <w:r>
        <w:rPr>
          <w:rFonts w:ascii="CMU Concrete" w:hAnsi="CMU Concrete" w:hint="eastAsia"/>
        </w:rPr>
        <w:t>함수</w:t>
      </w:r>
      <w:r>
        <w:rPr>
          <w:rFonts w:ascii="CMU Concrete" w:hAnsi="CMU Concrete" w:hint="eastAsia"/>
        </w:rPr>
        <w:t xml:space="preserve"> </w:t>
      </w:r>
      <w:r>
        <w:rPr>
          <w:rFonts w:ascii="CMU Concrete" w:hAnsi="CMU Concrete" w:hint="eastAsia"/>
        </w:rPr>
        <w:t>변동값을</w:t>
      </w:r>
      <w:r>
        <w:rPr>
          <w:rFonts w:ascii="CMU Concrete" w:hAnsi="CMU Concrete" w:hint="eastAsia"/>
        </w:rPr>
        <w:t xml:space="preserve"> </w:t>
      </w:r>
      <w:r>
        <w:rPr>
          <w:rFonts w:ascii="CMU Concrete" w:hAnsi="CMU Concrete" w:hint="eastAsia"/>
        </w:rPr>
        <w:t>저장하고</w:t>
      </w:r>
      <w:r>
        <w:rPr>
          <w:rFonts w:ascii="CMU Concrete" w:hAnsi="CMU Concrete" w:hint="eastAsia"/>
        </w:rPr>
        <w:t>,</w:t>
      </w:r>
      <w:r>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바탕으로</w:t>
      </w:r>
      <w:r>
        <w:rPr>
          <w:rFonts w:ascii="CMU Concrete" w:hAnsi="CMU Concrete" w:hint="eastAsia"/>
        </w:rPr>
        <w:t xml:space="preserve"> </w:t>
      </w:r>
      <w:r>
        <w:rPr>
          <w:rFonts w:ascii="CMU Concrete" w:hAnsi="CMU Concrete" w:hint="eastAsia"/>
        </w:rPr>
        <w:t>주요변수</w:t>
      </w:r>
      <w:r>
        <w:rPr>
          <w:rFonts w:ascii="CMU Concrete" w:hAnsi="CMU Concrete" w:hint="eastAsia"/>
        </w:rPr>
        <w:t xml:space="preserve"> </w:t>
      </w:r>
      <w:r>
        <w:rPr>
          <w:rFonts w:ascii="CMU Concrete" w:hAnsi="CMU Concrete" w:hint="eastAsia"/>
        </w:rPr>
        <w:t>도출이</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5532B525" w14:textId="57430D22" w:rsidR="00232B2A" w:rsidRPr="00232B2A" w:rsidRDefault="00232B2A" w:rsidP="00232B2A">
      <w:pPr>
        <w:pStyle w:val="p2"/>
        <w:rPr>
          <w:rFonts w:ascii="CMU Concrete" w:hAnsi="CMU Concrete"/>
        </w:rPr>
      </w:pPr>
      <w:r>
        <w:rPr>
          <w:rFonts w:ascii="CMU Concrete" w:hAnsi="CMU Concrete" w:hint="eastAsia"/>
        </w:rPr>
        <w:t>이</w:t>
      </w:r>
      <w:r>
        <w:rPr>
          <w:rFonts w:ascii="CMU Concrete" w:hAnsi="CMU Concrete" w:hint="eastAsia"/>
        </w:rPr>
        <w:t xml:space="preserve"> </w:t>
      </w:r>
      <w:r>
        <w:rPr>
          <w:rFonts w:ascii="CMU Concrete" w:hAnsi="CMU Concrete" w:hint="eastAsia"/>
        </w:rPr>
        <w:t>방법론으로</w:t>
      </w:r>
      <w:r>
        <w:rPr>
          <w:rFonts w:ascii="CMU Concrete" w:hAnsi="CMU Concrete" w:hint="eastAsia"/>
        </w:rPr>
        <w:t xml:space="preserve"> </w:t>
      </w:r>
      <w:r>
        <w:rPr>
          <w:rFonts w:ascii="CMU Concrete" w:hAnsi="CMU Concrete" w:hint="eastAsia"/>
        </w:rPr>
        <w:t>확인한</w:t>
      </w:r>
      <w:r>
        <w:rPr>
          <w:rFonts w:ascii="CMU Concrete" w:hAnsi="CMU Concrete" w:hint="eastAsia"/>
        </w:rPr>
        <w:t xml:space="preserve"> </w:t>
      </w:r>
      <w:r>
        <w:rPr>
          <w:rFonts w:ascii="CMU Concrete" w:hAnsi="CMU Concrete" w:hint="eastAsia"/>
        </w:rPr>
        <w:t>주요변수는</w:t>
      </w:r>
      <w:r>
        <w:rPr>
          <w:rFonts w:ascii="CMU Concrete" w:hAnsi="CMU Concrete" w:hint="eastAsia"/>
        </w:rPr>
        <w:t xml:space="preserve"> </w:t>
      </w:r>
      <w:r>
        <w:rPr>
          <w:rFonts w:ascii="CMU Concrete" w:hAnsi="CMU Concrete"/>
        </w:rPr>
        <w:t>CART</w:t>
      </w:r>
      <w:r>
        <w:rPr>
          <w:rFonts w:ascii="CMU Concrete" w:hAnsi="CMU Concrete" w:hint="eastAsia"/>
        </w:rPr>
        <w:t>보다</w:t>
      </w:r>
      <w:r>
        <w:rPr>
          <w:rFonts w:ascii="CMU Concrete" w:hAnsi="CMU Concrete" w:hint="eastAsia"/>
        </w:rPr>
        <w:t xml:space="preserve"> </w:t>
      </w:r>
      <w:r>
        <w:rPr>
          <w:rFonts w:ascii="CMU Concrete" w:hAnsi="CMU Concrete" w:hint="eastAsia"/>
        </w:rPr>
        <w:t>높은</w:t>
      </w:r>
      <w:r>
        <w:rPr>
          <w:rFonts w:ascii="CMU Concrete" w:hAnsi="CMU Concrete" w:hint="eastAsia"/>
        </w:rPr>
        <w:t xml:space="preserve"> </w:t>
      </w:r>
      <w:r>
        <w:rPr>
          <w:rFonts w:ascii="CMU Concrete" w:hAnsi="CMU Concrete" w:hint="eastAsia"/>
        </w:rPr>
        <w:t>정확성을</w:t>
      </w:r>
      <w:r>
        <w:rPr>
          <w:rFonts w:ascii="CMU Concrete" w:hAnsi="CMU Concrete" w:hint="eastAsia"/>
        </w:rPr>
        <w:t xml:space="preserve"> </w:t>
      </w:r>
      <w:r>
        <w:rPr>
          <w:rFonts w:ascii="CMU Concrete" w:hAnsi="CMU Concrete" w:hint="eastAsia"/>
        </w:rPr>
        <w:t>가질</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1826553A" w14:textId="77777777" w:rsidR="00232B2A" w:rsidRDefault="00232B2A" w:rsidP="00232B2A">
      <w:pPr>
        <w:pStyle w:val="11"/>
        <w:rPr>
          <w:szCs w:val="22"/>
        </w:rPr>
      </w:pPr>
      <w:r>
        <w:rPr>
          <w:rFonts w:hint="eastAsia"/>
        </w:rPr>
        <w:t>고려사항</w:t>
      </w:r>
    </w:p>
    <w:p w14:paraId="11A0415A" w14:textId="3CFE808C" w:rsidR="00232B2A" w:rsidRDefault="00232B2A" w:rsidP="00401892">
      <w:pPr>
        <w:pStyle w:val="p2"/>
        <w:numPr>
          <w:ilvl w:val="0"/>
          <w:numId w:val="143"/>
        </w:numPr>
        <w:rPr>
          <w:rFonts w:ascii="CMU Concrete" w:hAnsi="CMU Concrete"/>
        </w:rPr>
      </w:pPr>
      <w:r w:rsidRPr="00232B2A">
        <w:rPr>
          <w:rFonts w:ascii="CMU Concrete" w:hAnsi="CMU Concrete" w:hint="eastAsia"/>
          <w:b/>
          <w:bCs/>
        </w:rPr>
        <w:t>독립변수</w:t>
      </w:r>
      <w:r>
        <w:rPr>
          <w:rFonts w:ascii="CMU Concrete" w:hAnsi="CMU Concrete" w:hint="eastAsia"/>
        </w:rPr>
        <w:t>는</w:t>
      </w:r>
      <w:r>
        <w:rPr>
          <w:rFonts w:ascii="CMU Concrete" w:hAnsi="CMU Concrete" w:hint="eastAsia"/>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4BF7E4C6" w14:textId="213F168B" w:rsidR="00232B2A" w:rsidRPr="00232B2A" w:rsidRDefault="00232B2A" w:rsidP="00401892">
      <w:pPr>
        <w:pStyle w:val="p2"/>
        <w:numPr>
          <w:ilvl w:val="0"/>
          <w:numId w:val="143"/>
        </w:numPr>
        <w:rPr>
          <w:rFonts w:ascii="CMU Concrete" w:hAnsi="CMU Concrete"/>
          <w:b/>
          <w:bCs/>
        </w:rPr>
      </w:pPr>
      <w:r>
        <w:rPr>
          <w:rFonts w:ascii="CMU Concrete" w:hAnsi="CMU Concrete" w:hint="eastAsia"/>
          <w:b/>
          <w:bCs/>
        </w:rPr>
        <w:t>종속변수</w:t>
      </w:r>
      <w:r>
        <w:rPr>
          <w:rFonts w:ascii="CMU Concrete" w:hAnsi="CMU Concrete" w:hint="eastAsia"/>
        </w:rPr>
        <w:t>는</w:t>
      </w:r>
      <w:r>
        <w:rPr>
          <w:rFonts w:ascii="CMU Concrete" w:hAnsi="CMU Concrete" w:hint="eastAsia"/>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진행되는</w:t>
      </w:r>
      <w:r>
        <w:rPr>
          <w:rFonts w:ascii="CMU Concrete" w:hAnsi="CMU Concrete" w:hint="eastAsia"/>
        </w:rPr>
        <w:t xml:space="preserve"> </w:t>
      </w:r>
      <w:r>
        <w:rPr>
          <w:rFonts w:ascii="CMU Concrete" w:hAnsi="CMU Concrete" w:hint="eastAsia"/>
        </w:rPr>
        <w:t>패턴이</w:t>
      </w:r>
      <w:r>
        <w:rPr>
          <w:rFonts w:ascii="CMU Concrete" w:hAnsi="CMU Concrete" w:hint="eastAsia"/>
        </w:rPr>
        <w:t xml:space="preserve"> </w:t>
      </w:r>
      <w:r>
        <w:rPr>
          <w:rFonts w:ascii="CMU Concrete" w:hAnsi="CMU Concrete" w:hint="eastAsia"/>
        </w:rPr>
        <w:t>다릅니다</w:t>
      </w:r>
      <w:r>
        <w:rPr>
          <w:rFonts w:ascii="CMU Concrete" w:hAnsi="CMU Concrete" w:hint="eastAsia"/>
        </w:rPr>
        <w:t>.</w:t>
      </w:r>
    </w:p>
    <w:p w14:paraId="001059EC" w14:textId="77777777" w:rsidR="00232B2A" w:rsidRDefault="00232B2A" w:rsidP="00232B2A">
      <w:pPr>
        <w:pStyle w:val="11"/>
        <w:rPr>
          <w:szCs w:val="22"/>
        </w:rPr>
      </w:pPr>
      <w:r>
        <w:rPr>
          <w:rFonts w:hint="eastAsia"/>
        </w:rPr>
        <w:t>사용법</w:t>
      </w:r>
    </w:p>
    <w:p w14:paraId="0E566BFC" w14:textId="77777777" w:rsidR="00232B2A" w:rsidRDefault="00232B2A" w:rsidP="00401892">
      <w:pPr>
        <w:numPr>
          <w:ilvl w:val="0"/>
          <w:numId w:val="144"/>
        </w:numPr>
        <w:ind w:left="426"/>
        <w:rPr>
          <w:rFonts w:ascii="CMU Concrete" w:hAnsi="CMU Concrete"/>
        </w:rPr>
      </w:pPr>
      <w:r>
        <w:rPr>
          <w:rStyle w:val="p2Char"/>
          <w:rFonts w:ascii="CMU Concrete" w:hAnsi="CMU Concrete"/>
          <w:b/>
          <w:bCs/>
        </w:rPr>
        <w:t>입력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24794D56" w14:textId="77777777" w:rsidR="00232B2A" w:rsidRDefault="00232B2A" w:rsidP="00401892">
      <w:pPr>
        <w:numPr>
          <w:ilvl w:val="0"/>
          <w:numId w:val="144"/>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5C989282" w14:textId="625BF4AE" w:rsidR="00232B2A" w:rsidRDefault="00232B2A" w:rsidP="00401892">
      <w:pPr>
        <w:numPr>
          <w:ilvl w:val="0"/>
          <w:numId w:val="144"/>
        </w:numPr>
        <w:ind w:left="426"/>
        <w:rPr>
          <w:rFonts w:ascii="CMU Concrete" w:hAnsi="CMU Concrete"/>
        </w:rPr>
      </w:pPr>
      <w:r>
        <w:rPr>
          <w:rStyle w:val="p2Char"/>
          <w:rFonts w:ascii="CMU Concrete" w:hAnsi="CMU Concrete"/>
          <w:b/>
          <w:bCs/>
        </w:rPr>
        <w:t xml:space="preserve">RandomForests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64396AAD" w14:textId="0A08AC48" w:rsidR="00232B2A" w:rsidRDefault="00232B2A" w:rsidP="00401892">
      <w:pPr>
        <w:numPr>
          <w:ilvl w:val="0"/>
          <w:numId w:val="144"/>
        </w:numPr>
        <w:ind w:left="426"/>
        <w:rPr>
          <w:rFonts w:ascii="CMU Concrete" w:hAnsi="CMU Concrete"/>
        </w:rPr>
      </w:pPr>
      <w:r w:rsidRPr="00232B2A">
        <w:rPr>
          <w:rFonts w:ascii="CMU Concrete" w:hAnsi="CMU Concrete" w:hint="eastAsia"/>
          <w:b/>
          <w:bCs/>
        </w:rPr>
        <w:t>화면표시</w:t>
      </w:r>
      <w:r w:rsidRPr="00232B2A">
        <w:rPr>
          <w:rFonts w:ascii="CMU Concrete" w:hAnsi="CMU Concrete" w:hint="eastAsia"/>
          <w:b/>
          <w:bCs/>
        </w:rPr>
        <w:t xml:space="preserve"> </w:t>
      </w:r>
      <w:r w:rsidRPr="00232B2A">
        <w:rPr>
          <w:rFonts w:ascii="CMU Concrete" w:hAnsi="CMU Concrete" w:hint="eastAsia"/>
          <w:b/>
          <w:bCs/>
        </w:rPr>
        <w:t>노드</w:t>
      </w:r>
      <w:r>
        <w:rPr>
          <w:rFonts w:ascii="CMU Concrete" w:hAnsi="CMU Concrete" w:hint="eastAsia"/>
        </w:rPr>
        <w:t>를</w:t>
      </w:r>
      <w:r>
        <w:rPr>
          <w:rFonts w:ascii="CMU Concrete" w:hAnsi="CMU Concrete" w:hint="eastAsia"/>
        </w:rPr>
        <w:t xml:space="preserve"> </w:t>
      </w:r>
      <w:r w:rsidRPr="00232B2A">
        <w:rPr>
          <w:rFonts w:ascii="CMU Concrete" w:hAnsi="CMU Concrete"/>
          <w:b/>
          <w:bCs/>
        </w:rPr>
        <w:t xml:space="preserve">RandomForests </w:t>
      </w:r>
      <w:r w:rsidRPr="00232B2A">
        <w:rPr>
          <w:rFonts w:ascii="CMU Concrete" w:hAnsi="CMU Concrete" w:hint="eastAsia"/>
          <w:b/>
          <w:bCs/>
        </w:rPr>
        <w:t>노드</w:t>
      </w:r>
      <w:r>
        <w:rPr>
          <w:rFonts w:ascii="CMU Concrete" w:hAnsi="CMU Concrete" w:hint="eastAsia"/>
        </w:rPr>
        <w:t>에</w:t>
      </w:r>
      <w:r>
        <w:rPr>
          <w:rFonts w:ascii="CMU Concrete" w:hAnsi="CMU Concrete" w:hint="eastAsia"/>
        </w:rPr>
        <w:t xml:space="preserve"> </w:t>
      </w:r>
      <w:r>
        <w:rPr>
          <w:rFonts w:ascii="CMU Concrete" w:hAnsi="CMU Concrete" w:hint="eastAsia"/>
        </w:rPr>
        <w:t>연결합니다</w:t>
      </w:r>
      <w:r>
        <w:rPr>
          <w:rFonts w:ascii="CMU Concrete" w:hAnsi="CMU Concrete" w:hint="eastAsia"/>
        </w:rPr>
        <w:t>.</w:t>
      </w:r>
    </w:p>
    <w:p w14:paraId="09C5F118" w14:textId="361E8052" w:rsidR="00232B2A" w:rsidRDefault="00232B2A" w:rsidP="00401892">
      <w:pPr>
        <w:numPr>
          <w:ilvl w:val="0"/>
          <w:numId w:val="144"/>
        </w:numPr>
        <w:ind w:left="426"/>
        <w:rPr>
          <w:rFonts w:ascii="CMU Concrete" w:hAnsi="CMU Concrete"/>
        </w:rPr>
      </w:pPr>
      <w:r>
        <w:rPr>
          <w:rFonts w:ascii="CMU Concrete" w:hAnsi="CMU Concrete" w:hint="eastAsia"/>
          <w:b/>
          <w:bCs/>
        </w:rPr>
        <w:t>R</w:t>
      </w:r>
      <w:r>
        <w:rPr>
          <w:rFonts w:ascii="CMU Concrete" w:hAnsi="CMU Concrete"/>
          <w:b/>
          <w:bCs/>
        </w:rPr>
        <w:t>andomForests diagram</w:t>
      </w:r>
      <w:r w:rsidRPr="00232B2A">
        <w:rPr>
          <w:rFonts w:ascii="CMU Concrete" w:hAnsi="CMU Concrete"/>
        </w:rPr>
        <w:t xml:space="preserve"> </w:t>
      </w:r>
      <w:r w:rsidRPr="00232B2A">
        <w:rPr>
          <w:rFonts w:ascii="CMU Concrete" w:hAnsi="CMU Concrete" w:hint="eastAsia"/>
        </w:rPr>
        <w:t>예시는</w:t>
      </w:r>
      <w:r>
        <w:rPr>
          <w:rFonts w:ascii="CMU Concrete" w:hAnsi="CMU Concrete" w:hint="eastAsia"/>
        </w:rPr>
        <w:t xml:space="preserve"> </w:t>
      </w:r>
      <w:r>
        <w:rPr>
          <w:rFonts w:ascii="CMU Concrete" w:hAnsi="CMU Concrete" w:hint="eastAsia"/>
        </w:rPr>
        <w:t>아래와</w:t>
      </w:r>
      <w:r>
        <w:rPr>
          <w:rFonts w:ascii="CMU Concrete" w:hAnsi="CMU Concrete" w:hint="eastAsia"/>
        </w:rPr>
        <w:t xml:space="preserve"> </w:t>
      </w:r>
      <w:r>
        <w:rPr>
          <w:rFonts w:ascii="CMU Concrete" w:hAnsi="CMU Concrete" w:hint="eastAsia"/>
        </w:rPr>
        <w:t>같습니다</w:t>
      </w:r>
      <w:r>
        <w:rPr>
          <w:rFonts w:ascii="CMU Concrete" w:hAnsi="CMU Concrete" w:hint="eastAsia"/>
        </w:rPr>
        <w:t>.</w:t>
      </w:r>
    </w:p>
    <w:p w14:paraId="7F807789" w14:textId="1E834E18" w:rsidR="00232B2A" w:rsidRDefault="00232B2A" w:rsidP="00232B2A">
      <w:pPr>
        <w:pStyle w:val="af"/>
      </w:pPr>
      <w:r>
        <w:rPr>
          <w:noProof/>
        </w:rPr>
        <w:drawing>
          <wp:inline distT="0" distB="0" distL="0" distR="0" wp14:anchorId="2E57A112" wp14:editId="092388DA">
            <wp:extent cx="3352800" cy="638175"/>
            <wp:effectExtent l="0" t="0" r="0" b="9525"/>
            <wp:docPr id="2179" name="그림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3352800" cy="638175"/>
                    </a:xfrm>
                    <a:prstGeom prst="rect">
                      <a:avLst/>
                    </a:prstGeom>
                  </pic:spPr>
                </pic:pic>
              </a:graphicData>
            </a:graphic>
          </wp:inline>
        </w:drawing>
      </w:r>
    </w:p>
    <w:p w14:paraId="2C73442B" w14:textId="15E041AF" w:rsidR="00232B2A" w:rsidRDefault="00232B2A" w:rsidP="00232B2A">
      <w:pPr>
        <w:pStyle w:val="11"/>
      </w:pPr>
      <w:r>
        <w:rPr>
          <w:rFonts w:hint="eastAsia"/>
        </w:rPr>
        <w:t>속성</w:t>
      </w: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072"/>
        <w:gridCol w:w="1365"/>
        <w:gridCol w:w="3808"/>
        <w:gridCol w:w="994"/>
        <w:gridCol w:w="1541"/>
      </w:tblGrid>
      <w:tr w:rsidR="00BA4F04" w14:paraId="7ACF8BE0" w14:textId="77777777" w:rsidTr="00CF1A86">
        <w:trPr>
          <w:trHeight w:val="500"/>
          <w:tblCellSpacing w:w="0" w:type="dxa"/>
        </w:trPr>
        <w:tc>
          <w:tcPr>
            <w:tcW w:w="65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E5C44C4" w14:textId="77777777" w:rsidR="00BA4F04" w:rsidRDefault="00BA4F04" w:rsidP="00CF1A86">
            <w:pPr>
              <w:pStyle w:val="ae"/>
              <w:rPr>
                <w:rFonts w:ascii="CMU Concrete" w:hAnsi="CMU Concrete"/>
              </w:rPr>
            </w:pPr>
            <w:r>
              <w:rPr>
                <w:rFonts w:ascii="CMU Concrete" w:hAnsi="CMU Concrete" w:hint="eastAsia"/>
              </w:rPr>
              <w:t>속성</w:t>
            </w:r>
            <w:r>
              <w:rPr>
                <w:rFonts w:ascii="CMU Concrete" w:hAnsi="CMU Concrete"/>
              </w:rPr>
              <w:t xml:space="preserve"> </w:t>
            </w:r>
            <w:r>
              <w:rPr>
                <w:rFonts w:ascii="CMU Concrete" w:hAnsi="CMU Concrete" w:hint="eastAsia"/>
              </w:rPr>
              <w:t>그룹</w:t>
            </w:r>
          </w:p>
        </w:tc>
        <w:tc>
          <w:tcPr>
            <w:tcW w:w="605"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4C715A7" w14:textId="77777777" w:rsidR="00BA4F04" w:rsidRDefault="00BA4F04" w:rsidP="00CF1A86">
            <w:pPr>
              <w:pStyle w:val="ae"/>
              <w:rPr>
                <w:rFonts w:ascii="CMU Concrete" w:hAnsi="CMU Concrete"/>
              </w:rPr>
            </w:pPr>
            <w:r>
              <w:rPr>
                <w:rFonts w:ascii="CMU Concrete" w:hAnsi="CMU Concrete" w:hint="eastAsia"/>
              </w:rPr>
              <w:t>속성명</w:t>
            </w:r>
          </w:p>
        </w:tc>
        <w:tc>
          <w:tcPr>
            <w:tcW w:w="221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4968AA6" w14:textId="77777777" w:rsidR="00BA4F04" w:rsidRDefault="00BA4F04" w:rsidP="00CF1A86">
            <w:pPr>
              <w:pStyle w:val="ae"/>
              <w:jc w:val="left"/>
              <w:rPr>
                <w:rFonts w:ascii="CMU Concrete" w:hAnsi="CMU Concrete"/>
              </w:rPr>
            </w:pPr>
            <w:r>
              <w:rPr>
                <w:rFonts w:ascii="CMU Concrete" w:hAnsi="CMU Concrete" w:hint="eastAsia"/>
              </w:rPr>
              <w:t>설명</w:t>
            </w:r>
          </w:p>
        </w:tc>
        <w:tc>
          <w:tcPr>
            <w:tcW w:w="609"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E51DA1F" w14:textId="77777777" w:rsidR="00BA4F04" w:rsidRDefault="00BA4F04" w:rsidP="00CF1A86">
            <w:pPr>
              <w:pStyle w:val="ae"/>
              <w:rPr>
                <w:rFonts w:ascii="CMU Concrete" w:hAnsi="CMU Concrete"/>
              </w:rPr>
            </w:pPr>
            <w:r>
              <w:rPr>
                <w:rFonts w:ascii="CMU Concrete" w:hAnsi="CMU Concrete" w:hint="eastAsia"/>
              </w:rPr>
              <w:t>기타</w:t>
            </w:r>
          </w:p>
        </w:tc>
        <w:tc>
          <w:tcPr>
            <w:tcW w:w="92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1529AC9C" w14:textId="77777777" w:rsidR="00BA4F04" w:rsidRDefault="00BA4F04" w:rsidP="00CF1A86">
            <w:pPr>
              <w:pStyle w:val="ae"/>
              <w:rPr>
                <w:rFonts w:ascii="CMU Concrete" w:hAnsi="CMU Concrete"/>
              </w:rPr>
            </w:pPr>
            <w:r>
              <w:rPr>
                <w:rFonts w:ascii="CMU Concrete" w:hAnsi="CMU Concrete" w:hint="eastAsia"/>
              </w:rPr>
              <w:t>비고</w:t>
            </w:r>
          </w:p>
        </w:tc>
      </w:tr>
      <w:tr w:rsidR="00BA4F04" w14:paraId="19F70A87" w14:textId="77777777" w:rsidTr="00CF1A86">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0735FADA" w14:textId="77777777" w:rsidR="00BA4F04" w:rsidRDefault="00BA4F04" w:rsidP="00CF1A86">
            <w:pPr>
              <w:pStyle w:val="ae"/>
              <w:rPr>
                <w:rFonts w:ascii="CMU Concrete" w:hAnsi="CMU Concrete"/>
              </w:rPr>
            </w:pPr>
            <w:r>
              <w:rPr>
                <w:rFonts w:ascii="CMU Concrete" w:hAnsi="CMU Concrete" w:hint="eastAsia"/>
              </w:rPr>
              <w:t>일반정보</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3CE53504" w14:textId="77777777" w:rsidR="00BA4F04" w:rsidRDefault="00BA4F04" w:rsidP="00CF1A86">
            <w:pPr>
              <w:jc w:val="center"/>
              <w:rPr>
                <w:rFonts w:ascii="CMU Concrete" w:hAnsi="CMU Concrete"/>
              </w:rPr>
            </w:pPr>
            <w:r>
              <w:rPr>
                <w:rFonts w:ascii="CMU Concrete" w:hAnsi="CMU Concrete" w:hint="eastAsia"/>
              </w:rPr>
              <w:t>이름</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402FC0A8" w14:textId="77777777" w:rsidR="00BA4F04" w:rsidRDefault="00BA4F04" w:rsidP="00CF1A86">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02FEBD95" w14:textId="77777777" w:rsidR="00BA4F04" w:rsidRDefault="00BA4F04" w:rsidP="00CF1A86">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01BBBAB9" w14:textId="77777777" w:rsidR="00BA4F04" w:rsidRDefault="00BA4F04" w:rsidP="00CF1A86">
            <w:pPr>
              <w:jc w:val="center"/>
              <w:rPr>
                <w:rFonts w:ascii="CMU Concrete" w:hAnsi="CMU Concrete"/>
              </w:rPr>
            </w:pPr>
          </w:p>
        </w:tc>
      </w:tr>
      <w:tr w:rsidR="00BA4F04" w14:paraId="2D4C813F" w14:textId="77777777" w:rsidTr="00CF1A86">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55B93D0" w14:textId="77777777" w:rsidR="00BA4F04" w:rsidRDefault="00BA4F04" w:rsidP="00CF1A86">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15425C50" w14:textId="77777777" w:rsidR="00BA4F04" w:rsidRDefault="00BA4F04" w:rsidP="00CF1A86">
            <w:pPr>
              <w:jc w:val="center"/>
              <w:rPr>
                <w:rFonts w:ascii="CMU Concrete" w:hAnsi="CMU Concrete"/>
              </w:rPr>
            </w:pPr>
            <w:r>
              <w:rPr>
                <w:rFonts w:ascii="CMU Concrete" w:hAnsi="CMU Concrete" w:hint="eastAsia"/>
              </w:rPr>
              <w:t>설명</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2DDC30D8" w14:textId="77777777" w:rsidR="00BA4F04" w:rsidRDefault="00BA4F04" w:rsidP="00CF1A86">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734AA8C1" w14:textId="77777777" w:rsidR="00BA4F04" w:rsidRDefault="00BA4F04" w:rsidP="00CF1A86">
            <w:pPr>
              <w:jc w:val="center"/>
              <w:rPr>
                <w:rFonts w:ascii="CMU Concrete" w:hAnsi="CMU Concrete"/>
              </w:rP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1238EF99" w14:textId="77777777" w:rsidR="00BA4F04" w:rsidRDefault="00BA4F04" w:rsidP="00CF1A86">
            <w:pPr>
              <w:jc w:val="center"/>
              <w:rPr>
                <w:rFonts w:ascii="CMU Concrete" w:hAnsi="CMU Concrete"/>
              </w:rPr>
            </w:pPr>
          </w:p>
        </w:tc>
      </w:tr>
      <w:tr w:rsidR="00BA4F04" w14:paraId="17F1F91A" w14:textId="77777777" w:rsidTr="00CF1A86">
        <w:trPr>
          <w:trHeight w:val="400"/>
          <w:tblCellSpacing w:w="0" w:type="dxa"/>
        </w:trPr>
        <w:tc>
          <w:tcPr>
            <w:tcW w:w="65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6B071E5B" w14:textId="77777777" w:rsidR="00BA4F04" w:rsidRDefault="00BA4F04" w:rsidP="00CF1A86">
            <w:pPr>
              <w:pStyle w:val="ae"/>
              <w:rPr>
                <w:rFonts w:ascii="CMU Concrete" w:hAnsi="CMU Concrete"/>
              </w:rPr>
            </w:pPr>
            <w:r>
              <w:rPr>
                <w:rFonts w:ascii="CMU Concrete" w:hAnsi="CMU Concrete" w:hint="eastAsia"/>
              </w:rPr>
              <w:t>모델파일</w:t>
            </w: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0B248C69" w14:textId="77777777" w:rsidR="00BA4F04" w:rsidRDefault="00BA4F04" w:rsidP="00CF1A86">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142B5BA8" w14:textId="77777777" w:rsidR="00BA4F04" w:rsidRDefault="00BA4F04" w:rsidP="00CF1A86">
            <w:pPr>
              <w:rPr>
                <w:rFonts w:ascii="CMU Concrete" w:hAnsi="CMU Concrete"/>
              </w:rPr>
            </w:pPr>
            <w:r>
              <w:rPr>
                <w:rFonts w:hint="eastAsia"/>
              </w:rPr>
              <w:t>모델링 후에 모델 파일을 생성할 지 여부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5E6808C2" w14:textId="77777777" w:rsidR="00BA4F04" w:rsidRDefault="00BA4F04" w:rsidP="00CF1A86">
            <w:pPr>
              <w:jc w:val="center"/>
              <w:rPr>
                <w:rFonts w:ascii="CMU Concrete" w:hAnsi="CMU Concrete"/>
              </w:rP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hideMark/>
          </w:tcPr>
          <w:p w14:paraId="5824D450" w14:textId="77777777" w:rsidR="00BA4F04" w:rsidRDefault="00BA4F04" w:rsidP="00CF1A86">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BA4F04" w14:paraId="13FA970E" w14:textId="77777777" w:rsidTr="00CF1A86">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8EE0D79" w14:textId="77777777" w:rsidR="00BA4F04" w:rsidRDefault="00BA4F04" w:rsidP="00CF1A86">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hideMark/>
          </w:tcPr>
          <w:p w14:paraId="1F87A92F" w14:textId="77777777" w:rsidR="00BA4F04" w:rsidRDefault="00BA4F04" w:rsidP="00CF1A86">
            <w:pPr>
              <w:jc w:val="center"/>
              <w:rPr>
                <w:rFonts w:ascii="CMU Concrete" w:hAnsi="CMU Concrete"/>
              </w:rPr>
            </w:pPr>
            <w:r>
              <w:rPr>
                <w:rFonts w:hint="eastAsia"/>
              </w:rPr>
              <w:t>모델파일 경로</w:t>
            </w:r>
          </w:p>
        </w:tc>
        <w:tc>
          <w:tcPr>
            <w:tcW w:w="2212" w:type="pct"/>
            <w:tcBorders>
              <w:top w:val="single" w:sz="2" w:space="0" w:color="999999"/>
              <w:left w:val="single" w:sz="2" w:space="0" w:color="999999"/>
              <w:bottom w:val="single" w:sz="2" w:space="0" w:color="999999"/>
              <w:right w:val="single" w:sz="2" w:space="0" w:color="999999"/>
            </w:tcBorders>
            <w:vAlign w:val="center"/>
            <w:hideMark/>
          </w:tcPr>
          <w:p w14:paraId="32723BD4" w14:textId="77777777" w:rsidR="00BA4F04" w:rsidRDefault="00BA4F04" w:rsidP="00CF1A86">
            <w:pPr>
              <w:jc w:val="left"/>
              <w:rPr>
                <w:rFonts w:ascii="CMU Concrete" w:hAnsi="CMU Concrete"/>
              </w:rPr>
            </w:pPr>
            <w:r>
              <w:rPr>
                <w:rFonts w:hint="eastAsia"/>
              </w:rPr>
              <w:t>모델 파일을 생성할 시 저장할 모델 파일의 경로를 선택합니다.</w:t>
            </w:r>
          </w:p>
        </w:tc>
        <w:tc>
          <w:tcPr>
            <w:tcW w:w="609" w:type="pct"/>
            <w:tcBorders>
              <w:top w:val="single" w:sz="2" w:space="0" w:color="999999"/>
              <w:left w:val="single" w:sz="2" w:space="0" w:color="999999"/>
              <w:bottom w:val="single" w:sz="2" w:space="0" w:color="999999"/>
              <w:right w:val="single" w:sz="2" w:space="0" w:color="999999"/>
            </w:tcBorders>
            <w:vAlign w:val="center"/>
            <w:hideMark/>
          </w:tcPr>
          <w:p w14:paraId="636DFFFE" w14:textId="77777777" w:rsidR="00BA4F04" w:rsidRDefault="00BA4F04" w:rsidP="00CF1A86">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0E029429" w14:textId="77777777" w:rsidR="00BA4F04" w:rsidRDefault="00BA4F04" w:rsidP="00CF1A86">
            <w:pPr>
              <w:jc w:val="center"/>
              <w:rPr>
                <w:rFonts w:ascii="CMU Concrete" w:hAnsi="CMU Concrete"/>
              </w:rPr>
            </w:pPr>
          </w:p>
        </w:tc>
      </w:tr>
      <w:tr w:rsidR="00BA4F04" w14:paraId="7B3C7C51" w14:textId="77777777" w:rsidTr="00CF1A86">
        <w:trPr>
          <w:trHeight w:val="400"/>
          <w:tblCellSpacing w:w="0" w:type="dxa"/>
        </w:trPr>
        <w:tc>
          <w:tcPr>
            <w:tcW w:w="654" w:type="pct"/>
            <w:vMerge w:val="restart"/>
            <w:tcBorders>
              <w:top w:val="single" w:sz="2" w:space="0" w:color="999999"/>
              <w:left w:val="single" w:sz="2" w:space="0" w:color="999999"/>
              <w:right w:val="single" w:sz="2" w:space="0" w:color="999999"/>
            </w:tcBorders>
            <w:shd w:val="clear" w:color="auto" w:fill="CCCCCC"/>
            <w:vAlign w:val="center"/>
            <w:hideMark/>
          </w:tcPr>
          <w:p w14:paraId="0F81A35E" w14:textId="77777777" w:rsidR="00BA4F04" w:rsidRDefault="00BA4F04" w:rsidP="00BA4F04">
            <w:pPr>
              <w:pStyle w:val="ae"/>
              <w:rPr>
                <w:rFonts w:ascii="CMU Concrete" w:hAnsi="CMU Concrete"/>
              </w:rPr>
            </w:pPr>
            <w:r>
              <w:rPr>
                <w:rFonts w:ascii="CMU Concrete" w:hAnsi="CMU Concrete" w:hint="eastAsia"/>
              </w:rPr>
              <w:t>선택사항</w:t>
            </w:r>
          </w:p>
        </w:tc>
        <w:tc>
          <w:tcPr>
            <w:tcW w:w="605" w:type="pct"/>
            <w:tcBorders>
              <w:top w:val="single" w:sz="2" w:space="0" w:color="999999"/>
              <w:left w:val="single" w:sz="2" w:space="0" w:color="999999"/>
              <w:bottom w:val="single" w:sz="2" w:space="0" w:color="999999"/>
              <w:right w:val="single" w:sz="2" w:space="0" w:color="999999"/>
            </w:tcBorders>
            <w:vAlign w:val="center"/>
          </w:tcPr>
          <w:p w14:paraId="7B651839" w14:textId="0ED2015C" w:rsidR="00BA4F04" w:rsidRDefault="00BA4F04" w:rsidP="00BA4F04">
            <w:pPr>
              <w:jc w:val="center"/>
            </w:pPr>
            <w:r>
              <w:rPr>
                <w:rFonts w:ascii="CMU Concrete" w:hAnsi="CMU Concrete"/>
              </w:rPr>
              <w:t>총</w:t>
            </w:r>
            <w:r>
              <w:rPr>
                <w:rFonts w:ascii="CMU Concrete" w:hAnsi="CMU Concrete" w:hint="eastAsia"/>
              </w:rPr>
              <w:t>나무수</w:t>
            </w:r>
          </w:p>
        </w:tc>
        <w:tc>
          <w:tcPr>
            <w:tcW w:w="2212" w:type="pct"/>
            <w:tcBorders>
              <w:top w:val="single" w:sz="2" w:space="0" w:color="999999"/>
              <w:left w:val="single" w:sz="2" w:space="0" w:color="999999"/>
              <w:bottom w:val="single" w:sz="2" w:space="0" w:color="999999"/>
              <w:right w:val="single" w:sz="2" w:space="0" w:color="999999"/>
            </w:tcBorders>
            <w:vAlign w:val="center"/>
          </w:tcPr>
          <w:p w14:paraId="705F430E" w14:textId="298ACF69" w:rsidR="00BA4F04" w:rsidRDefault="00BA4F04" w:rsidP="00BA4F04">
            <w:pPr>
              <w:jc w:val="left"/>
            </w:pPr>
            <w:r>
              <w:rPr>
                <w:rFonts w:ascii="CMU Concrete" w:hAnsi="CMU Concrete" w:hint="eastAsia"/>
              </w:rPr>
              <w:t>R</w:t>
            </w:r>
            <w:r>
              <w:rPr>
                <w:rFonts w:ascii="CMU Concrete" w:hAnsi="CMU Concrete"/>
              </w:rPr>
              <w:t>andomForests</w:t>
            </w:r>
            <w:r>
              <w:rPr>
                <w:rFonts w:ascii="CMU Concrete" w:hAnsi="CMU Concrete" w:hint="eastAsia"/>
              </w:rPr>
              <w:t>에서</w:t>
            </w:r>
            <w:r>
              <w:rPr>
                <w:rFonts w:ascii="CMU Concrete" w:hAnsi="CMU Concrete" w:hint="eastAsia"/>
              </w:rPr>
              <w:t xml:space="preserve"> </w:t>
            </w:r>
            <w:r>
              <w:rPr>
                <w:rFonts w:ascii="CMU Concrete" w:hAnsi="CMU Concrete" w:hint="eastAsia"/>
              </w:rPr>
              <w:t>생성할</w:t>
            </w:r>
            <w:r>
              <w:rPr>
                <w:rFonts w:ascii="CMU Concrete" w:hAnsi="CMU Concrete" w:hint="eastAsia"/>
              </w:rPr>
              <w:t xml:space="preserve"> </w:t>
            </w:r>
            <w:r>
              <w:rPr>
                <w:rFonts w:ascii="CMU Concrete" w:hAnsi="CMU Concrete" w:hint="eastAsia"/>
              </w:rPr>
              <w:t>가지수를</w:t>
            </w:r>
            <w:r>
              <w:rPr>
                <w:rFonts w:ascii="CMU Concrete" w:hAnsi="CMU Concrete" w:hint="eastAsia"/>
              </w:rPr>
              <w:t xml:space="preserve"> </w:t>
            </w:r>
            <w:r>
              <w:rPr>
                <w:rFonts w:ascii="CMU Concrete" w:hAnsi="CMU Concrete" w:hint="eastAsia"/>
              </w:rPr>
              <w:t>설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119C7623" w14:textId="4D43B055"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3A6CCE8B" w14:textId="38D087C5" w:rsidR="00BA4F04" w:rsidRDefault="00BA4F04" w:rsidP="00BA4F04">
            <w:pPr>
              <w:jc w:val="center"/>
              <w:rPr>
                <w:rFonts w:ascii="CMU Concrete" w:hAnsi="CMU Concrete"/>
              </w:rPr>
            </w:pPr>
            <w:r>
              <w:rPr>
                <w:rFonts w:ascii="CMU Concrete" w:hAnsi="CMU Concrete" w:hint="eastAsia"/>
              </w:rPr>
              <w:t>D</w:t>
            </w:r>
            <w:r>
              <w:rPr>
                <w:rFonts w:ascii="CMU Concrete" w:hAnsi="CMU Concrete"/>
              </w:rPr>
              <w:t>efault : 500, 0</w:t>
            </w:r>
            <w:r>
              <w:rPr>
                <w:rFonts w:ascii="CMU Concrete" w:hAnsi="CMU Concrete" w:hint="eastAsia"/>
              </w:rPr>
              <w:t>보다</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자연수</w:t>
            </w:r>
          </w:p>
        </w:tc>
      </w:tr>
      <w:tr w:rsidR="00BA4F04" w14:paraId="3DE45B7D" w14:textId="77777777" w:rsidTr="00CF1A86">
        <w:trPr>
          <w:trHeight w:val="272"/>
          <w:tblCellSpacing w:w="0" w:type="dxa"/>
        </w:trPr>
        <w:tc>
          <w:tcPr>
            <w:tcW w:w="0" w:type="auto"/>
            <w:vMerge/>
            <w:tcBorders>
              <w:left w:val="single" w:sz="2" w:space="0" w:color="999999"/>
              <w:right w:val="single" w:sz="2" w:space="0" w:color="999999"/>
            </w:tcBorders>
            <w:vAlign w:val="center"/>
            <w:hideMark/>
          </w:tcPr>
          <w:p w14:paraId="5A7A16C0"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18C7B02D" w14:textId="32F550B5" w:rsidR="00BA4F04" w:rsidRDefault="00BA4F04" w:rsidP="00BA4F04">
            <w:pPr>
              <w:jc w:val="center"/>
            </w:pPr>
            <w:r>
              <w:rPr>
                <w:rFonts w:ascii="CMU Concrete" w:hAnsi="CMU Concrete" w:hint="eastAsia"/>
              </w:rPr>
              <w:t>선택</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수</w:t>
            </w:r>
          </w:p>
        </w:tc>
        <w:tc>
          <w:tcPr>
            <w:tcW w:w="2212" w:type="pct"/>
            <w:tcBorders>
              <w:top w:val="single" w:sz="2" w:space="0" w:color="999999"/>
              <w:left w:val="single" w:sz="2" w:space="0" w:color="999999"/>
              <w:bottom w:val="single" w:sz="2" w:space="0" w:color="999999"/>
              <w:right w:val="single" w:sz="2" w:space="0" w:color="999999"/>
            </w:tcBorders>
            <w:vAlign w:val="center"/>
          </w:tcPr>
          <w:p w14:paraId="3FBE5B74" w14:textId="0825F5D1" w:rsidR="00BA4F04" w:rsidRDefault="00BA4F04" w:rsidP="00BA4F04">
            <w:pPr>
              <w:jc w:val="left"/>
            </w:pPr>
            <w:r>
              <w:rPr>
                <w:rFonts w:ascii="CMU Concrete" w:hAnsi="CMU Concrete" w:hint="eastAsia"/>
              </w:rPr>
              <w:t>T</w:t>
            </w:r>
            <w:r>
              <w:rPr>
                <w:rFonts w:ascii="CMU Concrete" w:hAnsi="CMU Concrete"/>
              </w:rPr>
              <w:t>ree</w:t>
            </w:r>
            <w:r>
              <w:rPr>
                <w:rFonts w:ascii="CMU Concrete" w:hAnsi="CMU Concrete" w:hint="eastAsia"/>
              </w:rPr>
              <w:t>생성</w:t>
            </w:r>
            <w:r>
              <w:rPr>
                <w:rFonts w:ascii="CMU Concrete" w:hAnsi="CMU Concrete" w:hint="eastAsia"/>
              </w:rPr>
              <w:t xml:space="preserve"> </w:t>
            </w:r>
            <w:r>
              <w:rPr>
                <w:rFonts w:ascii="CMU Concrete" w:hAnsi="CMU Concrete" w:hint="eastAsia"/>
              </w:rPr>
              <w:t>수행</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노드별로</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rPr>
              <w:t xml:space="preserve">Feature </w:t>
            </w:r>
            <w:r>
              <w:rPr>
                <w:rFonts w:ascii="CMU Concrete" w:hAnsi="CMU Concrete" w:hint="eastAsia"/>
              </w:rPr>
              <w:t>개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r>
              <w:rPr>
                <w:rFonts w:ascii="CMU Concrete" w:hAnsi="CMU Concrete"/>
              </w:rPr>
              <w:t xml:space="preserve"> 0</w:t>
            </w:r>
            <w:r>
              <w:rPr>
                <w:rFonts w:ascii="CMU Concrete" w:hAnsi="CMU Concrete" w:hint="eastAsia"/>
              </w:rPr>
              <w:t>으로</w:t>
            </w:r>
            <w:r>
              <w:rPr>
                <w:rFonts w:ascii="CMU Concrete" w:hAnsi="CMU Concrete" w:hint="eastAsia"/>
              </w:rPr>
              <w:t xml:space="preserve"> </w:t>
            </w:r>
            <w:r>
              <w:rPr>
                <w:rFonts w:ascii="CMU Concrete" w:hAnsi="CMU Concrete" w:hint="eastAsia"/>
              </w:rPr>
              <w:t>설정</w:t>
            </w:r>
            <w:r>
              <w:rPr>
                <w:rFonts w:ascii="CMU Concrete" w:hAnsi="CMU Concrete" w:hint="eastAsia"/>
              </w:rPr>
              <w:t xml:space="preserve"> </w:t>
            </w:r>
            <w:r>
              <w:rPr>
                <w:rFonts w:ascii="CMU Concrete" w:hAnsi="CMU Concrete" w:hint="eastAsia"/>
              </w:rPr>
              <w:t>시</w:t>
            </w:r>
            <w:r>
              <w:rPr>
                <w:rFonts w:ascii="CMU Concrete" w:hAnsi="CMU Concrete" w:hint="eastAsia"/>
              </w:rPr>
              <w:t xml:space="preserve"> </w:t>
            </w:r>
            <w:r>
              <w:rPr>
                <w:rFonts w:ascii="CMU Concrete" w:hAnsi="CMU Concrete" w:hint="eastAsia"/>
              </w:rPr>
              <w:t>이산형</w:t>
            </w:r>
            <w:r>
              <w:rPr>
                <w:rFonts w:ascii="CMU Concrete" w:hAnsi="CMU Concrete" w:hint="eastAsia"/>
              </w:rPr>
              <w:t xml:space="preserve"> </w:t>
            </w:r>
            <w:r>
              <w:rPr>
                <w:rFonts w:ascii="CMU Concrete" w:hAnsi="CMU Concrete" w:hint="eastAsia"/>
              </w:rPr>
              <w:t>종속변수인</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독립변수</w:t>
            </w:r>
            <w:r>
              <w:rPr>
                <w:rFonts w:ascii="CMU Concrete" w:hAnsi="CMU Concrete" w:hint="eastAsia"/>
              </w:rPr>
              <w:t xml:space="preserve"> </w:t>
            </w:r>
            <w:r>
              <w:rPr>
                <w:rFonts w:ascii="CMU Concrete" w:hAnsi="CMU Concrete" w:hint="eastAsia"/>
              </w:rPr>
              <w:t>수의</w:t>
            </w:r>
            <w:r>
              <w:rPr>
                <w:rFonts w:ascii="CMU Concrete" w:hAnsi="CMU Concrete" w:hint="eastAsia"/>
              </w:rPr>
              <w:t xml:space="preserve"> </w:t>
            </w:r>
            <w:r>
              <w:rPr>
                <w:rFonts w:ascii="CMU Concrete" w:hAnsi="CMU Concrete" w:hint="eastAsia"/>
              </w:rPr>
              <w:t>제곱근</w:t>
            </w:r>
            <w:r>
              <w:rPr>
                <w:rFonts w:ascii="CMU Concrete" w:hAnsi="CMU Concrete" w:hint="eastAsia"/>
              </w:rPr>
              <w:t xml:space="preserve"> </w:t>
            </w:r>
            <w:r>
              <w:rPr>
                <w:rFonts w:ascii="CMU Concrete" w:hAnsi="CMU Concrete" w:hint="eastAsia"/>
              </w:rPr>
              <w:t>값이</w:t>
            </w:r>
            <w:r>
              <w:rPr>
                <w:rFonts w:ascii="CMU Concrete" w:hAnsi="CMU Concrete" w:hint="eastAsia"/>
              </w:rPr>
              <w:t xml:space="preserve"> </w:t>
            </w:r>
            <w:r>
              <w:rPr>
                <w:rFonts w:ascii="CMU Concrete" w:hAnsi="CMU Concrete" w:hint="eastAsia"/>
              </w:rPr>
              <w:t>설명되며</w:t>
            </w:r>
            <w:r>
              <w:rPr>
                <w:rFonts w:ascii="CMU Concrete" w:hAnsi="CMU Concrete" w:hint="eastAsia"/>
              </w:rPr>
              <w:t>,</w:t>
            </w:r>
            <w:r>
              <w:rPr>
                <w:rFonts w:ascii="CMU Concrete" w:hAnsi="CMU Concrete"/>
              </w:rPr>
              <w:t xml:space="preserve"> </w:t>
            </w:r>
            <w:r>
              <w:rPr>
                <w:rFonts w:ascii="CMU Concrete" w:hAnsi="CMU Concrete" w:hint="eastAsia"/>
              </w:rPr>
              <w:t>연속형</w:t>
            </w:r>
            <w:r>
              <w:rPr>
                <w:rFonts w:ascii="CMU Concrete" w:hAnsi="CMU Concrete" w:hint="eastAsia"/>
              </w:rPr>
              <w:t xml:space="preserve"> </w:t>
            </w:r>
            <w:r>
              <w:rPr>
                <w:rFonts w:ascii="CMU Concrete" w:hAnsi="CMU Concrete" w:hint="eastAsia"/>
              </w:rPr>
              <w:t>종속변수인</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독립변수</w:t>
            </w:r>
            <w:r>
              <w:rPr>
                <w:rFonts w:ascii="CMU Concrete" w:hAnsi="CMU Concrete" w:hint="eastAsia"/>
              </w:rPr>
              <w:t xml:space="preserve"> </w:t>
            </w:r>
            <w:r>
              <w:rPr>
                <w:rFonts w:ascii="CMU Concrete" w:hAnsi="CMU Concrete" w:hint="eastAsia"/>
              </w:rPr>
              <w:t>수의</w:t>
            </w:r>
            <w:r>
              <w:rPr>
                <w:rFonts w:ascii="CMU Concrete" w:hAnsi="CMU Concrete" w:hint="eastAsia"/>
              </w:rPr>
              <w:t xml:space="preserve"> </w:t>
            </w:r>
            <w:r>
              <w:rPr>
                <w:rFonts w:ascii="CMU Concrete" w:hAnsi="CMU Concrete" w:hint="eastAsia"/>
              </w:rPr>
              <w:t>나누기</w:t>
            </w:r>
            <w:r>
              <w:rPr>
                <w:rFonts w:ascii="CMU Concrete" w:hAnsi="CMU Concrete" w:hint="eastAsia"/>
              </w:rPr>
              <w:t xml:space="preserve"> </w:t>
            </w:r>
            <w:r>
              <w:rPr>
                <w:rFonts w:ascii="CMU Concrete" w:hAnsi="CMU Concrete"/>
              </w:rPr>
              <w:t>3</w:t>
            </w:r>
            <w:r>
              <w:rPr>
                <w:rFonts w:ascii="CMU Concrete" w:hAnsi="CMU Concrete" w:hint="eastAsia"/>
              </w:rPr>
              <w:t>의</w:t>
            </w:r>
            <w:r>
              <w:rPr>
                <w:rFonts w:ascii="CMU Concrete" w:hAnsi="CMU Concrete" w:hint="eastAsia"/>
              </w:rPr>
              <w:t xml:space="preserve"> </w:t>
            </w:r>
            <w:r>
              <w:rPr>
                <w:rFonts w:ascii="CMU Concrete" w:hAnsi="CMU Concrete" w:hint="eastAsia"/>
              </w:rPr>
              <w:t>값으로</w:t>
            </w:r>
            <w:r>
              <w:rPr>
                <w:rFonts w:ascii="CMU Concrete" w:hAnsi="CMU Concrete" w:hint="eastAsia"/>
              </w:rPr>
              <w:t xml:space="preserve"> </w:t>
            </w:r>
            <w:r>
              <w:rPr>
                <w:rFonts w:ascii="CMU Concrete" w:hAnsi="CMU Concrete" w:hint="eastAsia"/>
              </w:rPr>
              <w:t>설정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04C75852" w14:textId="33540009"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6E93F9D5" w14:textId="38921A15" w:rsidR="00BA4F04" w:rsidRDefault="00BA4F04" w:rsidP="00BA4F04">
            <w:pPr>
              <w:jc w:val="center"/>
              <w:rPr>
                <w:rFonts w:ascii="CMU Concrete" w:hAnsi="CMU Concrete"/>
              </w:rPr>
            </w:pPr>
            <w:r>
              <w:rPr>
                <w:rFonts w:ascii="CMU Concrete" w:hAnsi="CMU Concrete"/>
              </w:rPr>
              <w:t xml:space="preserve">0 </w:t>
            </w:r>
            <w:r>
              <w:rPr>
                <w:rFonts w:ascii="CMU Concrete" w:hAnsi="CMU Concrete" w:hint="eastAsia"/>
              </w:rPr>
              <w:t>이상의</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자연수</w:t>
            </w:r>
          </w:p>
        </w:tc>
      </w:tr>
      <w:tr w:rsidR="00BA4F04" w14:paraId="209F3A4D" w14:textId="77777777" w:rsidTr="00CF1A86">
        <w:trPr>
          <w:trHeight w:val="272"/>
          <w:tblCellSpacing w:w="0" w:type="dxa"/>
        </w:trPr>
        <w:tc>
          <w:tcPr>
            <w:tcW w:w="0" w:type="auto"/>
            <w:vMerge/>
            <w:tcBorders>
              <w:left w:val="single" w:sz="2" w:space="0" w:color="999999"/>
              <w:right w:val="single" w:sz="2" w:space="0" w:color="999999"/>
            </w:tcBorders>
            <w:vAlign w:val="center"/>
          </w:tcPr>
          <w:p w14:paraId="3638F32F"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41D62997" w14:textId="57FF760A" w:rsidR="00BA4F04" w:rsidRDefault="00BA4F04" w:rsidP="00BA4F04">
            <w:pPr>
              <w:jc w:val="center"/>
            </w:pPr>
            <w:r>
              <w:rPr>
                <w:rFonts w:ascii="CMU Concrete" w:hAnsi="CMU Concrete" w:hint="eastAsia"/>
              </w:rPr>
              <w:t>표본</w:t>
            </w:r>
            <w:r>
              <w:rPr>
                <w:rFonts w:ascii="CMU Concrete" w:hAnsi="CMU Concrete" w:hint="eastAsia"/>
              </w:rPr>
              <w:t xml:space="preserve"> </w:t>
            </w:r>
            <w:r>
              <w:rPr>
                <w:rFonts w:ascii="CMU Concrete" w:hAnsi="CMU Concrete" w:hint="eastAsia"/>
              </w:rPr>
              <w:t>추출방법</w:t>
            </w:r>
          </w:p>
        </w:tc>
        <w:tc>
          <w:tcPr>
            <w:tcW w:w="2212" w:type="pct"/>
            <w:tcBorders>
              <w:top w:val="single" w:sz="2" w:space="0" w:color="999999"/>
              <w:left w:val="single" w:sz="2" w:space="0" w:color="999999"/>
              <w:bottom w:val="single" w:sz="2" w:space="0" w:color="999999"/>
              <w:right w:val="single" w:sz="2" w:space="0" w:color="999999"/>
            </w:tcBorders>
            <w:vAlign w:val="center"/>
          </w:tcPr>
          <w:p w14:paraId="500665B0" w14:textId="7E603260" w:rsidR="00BA4F04" w:rsidRDefault="00BA4F04" w:rsidP="00BA4F04">
            <w:pPr>
              <w:jc w:val="left"/>
            </w:pPr>
            <w:r>
              <w:rPr>
                <w:rFonts w:ascii="CMU Concrete" w:hAnsi="CMU Concrete" w:hint="eastAsia"/>
              </w:rPr>
              <w:t>표본추출방법을</w:t>
            </w:r>
            <w:r>
              <w:rPr>
                <w:rFonts w:ascii="CMU Concrete" w:hAnsi="CMU Concrete" w:hint="eastAsia"/>
              </w:rPr>
              <w:t xml:space="preserve"> </w:t>
            </w:r>
            <w:r>
              <w:rPr>
                <w:rFonts w:ascii="CMU Concrete" w:hAnsi="CMU Concrete" w:hint="eastAsia"/>
              </w:rPr>
              <w:t>설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2077F6FE" w14:textId="4B79776C"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354B30E3" w14:textId="0DE74F77" w:rsidR="00BA4F04" w:rsidRDefault="00BA4F04" w:rsidP="00BA4F04">
            <w:pPr>
              <w:jc w:val="center"/>
              <w:rPr>
                <w:rFonts w:ascii="CMU Concrete" w:hAnsi="CMU Concrete"/>
              </w:rPr>
            </w:pPr>
            <w:r>
              <w:rPr>
                <w:rFonts w:ascii="CMU Concrete" w:hAnsi="CMU Concrete" w:hint="eastAsia"/>
              </w:rPr>
              <w:t>임의추출</w:t>
            </w:r>
          </w:p>
        </w:tc>
      </w:tr>
      <w:tr w:rsidR="00BA4F04" w14:paraId="31290E84" w14:textId="77777777" w:rsidTr="00CF1A86">
        <w:trPr>
          <w:trHeight w:val="272"/>
          <w:tblCellSpacing w:w="0" w:type="dxa"/>
        </w:trPr>
        <w:tc>
          <w:tcPr>
            <w:tcW w:w="0" w:type="auto"/>
            <w:vMerge/>
            <w:tcBorders>
              <w:left w:val="single" w:sz="2" w:space="0" w:color="999999"/>
              <w:right w:val="single" w:sz="2" w:space="0" w:color="999999"/>
            </w:tcBorders>
            <w:vAlign w:val="center"/>
          </w:tcPr>
          <w:p w14:paraId="178C5A8A"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7E7A2D4E" w14:textId="7DE04AEA" w:rsidR="00BA4F04" w:rsidRDefault="00BA4F04" w:rsidP="00BA4F04">
            <w:pPr>
              <w:jc w:val="center"/>
            </w:pPr>
            <w:r>
              <w:rPr>
                <w:rFonts w:ascii="CMU Concrete" w:hAnsi="CMU Concrete" w:hint="eastAsia"/>
              </w:rPr>
              <w:t>표폰크기</w:t>
            </w:r>
            <w:r>
              <w:rPr>
                <w:rFonts w:ascii="CMU Concrete" w:hAnsi="CMU Concrete" w:hint="eastAsia"/>
              </w:rPr>
              <w:t xml:space="preserve"> </w:t>
            </w:r>
            <w:r>
              <w:rPr>
                <w:rFonts w:ascii="CMU Concrete" w:hAnsi="CMU Concrete" w:hint="eastAsia"/>
              </w:rPr>
              <w:t>지정방법</w:t>
            </w:r>
          </w:p>
        </w:tc>
        <w:tc>
          <w:tcPr>
            <w:tcW w:w="2212" w:type="pct"/>
            <w:tcBorders>
              <w:top w:val="single" w:sz="2" w:space="0" w:color="999999"/>
              <w:left w:val="single" w:sz="2" w:space="0" w:color="999999"/>
              <w:bottom w:val="single" w:sz="2" w:space="0" w:color="999999"/>
              <w:right w:val="single" w:sz="2" w:space="0" w:color="999999"/>
            </w:tcBorders>
            <w:vAlign w:val="center"/>
          </w:tcPr>
          <w:p w14:paraId="30290CFC" w14:textId="20A6E62D" w:rsidR="00BA4F04" w:rsidRDefault="00BA4F04" w:rsidP="00BA4F04">
            <w:pPr>
              <w:jc w:val="left"/>
            </w:pPr>
            <w:r>
              <w:rPr>
                <w:rFonts w:ascii="CMU Concrete" w:hAnsi="CMU Concrete" w:hint="eastAsia"/>
              </w:rPr>
              <w:t>표본크기</w:t>
            </w:r>
            <w:r>
              <w:rPr>
                <w:rFonts w:ascii="CMU Concrete" w:hAnsi="CMU Concrete" w:hint="eastAsia"/>
              </w:rPr>
              <w:t xml:space="preserve"> </w:t>
            </w:r>
            <w:r>
              <w:rPr>
                <w:rFonts w:ascii="CMU Concrete" w:hAnsi="CMU Concrete" w:hint="eastAsia"/>
              </w:rPr>
              <w:t>지정방법을</w:t>
            </w:r>
            <w:r>
              <w:rPr>
                <w:rFonts w:ascii="CMU Concrete" w:hAnsi="CMU Concrete" w:hint="eastAsia"/>
              </w:rPr>
              <w:t xml:space="preserve"> </w:t>
            </w:r>
            <w:r>
              <w:rPr>
                <w:rFonts w:ascii="CMU Concrete" w:hAnsi="CMU Concrete" w:hint="eastAsia"/>
              </w:rPr>
              <w:t>설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31E3FEEF" w14:textId="3DD906DE"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12B7D312" w14:textId="49E9472B" w:rsidR="00BA4F04" w:rsidRDefault="00BA4F04" w:rsidP="00BA4F04">
            <w:pPr>
              <w:jc w:val="center"/>
              <w:rPr>
                <w:rFonts w:ascii="CMU Concrete" w:hAnsi="CMU Concrete"/>
              </w:rPr>
            </w:pPr>
            <w:r>
              <w:rPr>
                <w:rFonts w:ascii="CMU Concrete" w:hAnsi="CMU Concrete" w:hint="eastAsia"/>
              </w:rPr>
              <w:t>백분율</w:t>
            </w:r>
            <w:r>
              <w:rPr>
                <w:rFonts w:ascii="CMU Concrete" w:hAnsi="CMU Concrete" w:hint="eastAsia"/>
              </w:rPr>
              <w:t>,</w:t>
            </w:r>
            <w:r>
              <w:rPr>
                <w:rFonts w:ascii="CMU Concrete" w:hAnsi="CMU Concrete"/>
              </w:rPr>
              <w:t xml:space="preserve"> </w:t>
            </w:r>
            <w:r>
              <w:rPr>
                <w:rFonts w:ascii="CMU Concrete" w:hAnsi="CMU Concrete" w:hint="eastAsia"/>
              </w:rPr>
              <w:t>개수</w:t>
            </w:r>
          </w:p>
        </w:tc>
      </w:tr>
      <w:tr w:rsidR="00BA4F04" w14:paraId="7BA81B45" w14:textId="77777777" w:rsidTr="00CF1A86">
        <w:trPr>
          <w:trHeight w:val="272"/>
          <w:tblCellSpacing w:w="0" w:type="dxa"/>
        </w:trPr>
        <w:tc>
          <w:tcPr>
            <w:tcW w:w="0" w:type="auto"/>
            <w:vMerge/>
            <w:tcBorders>
              <w:left w:val="single" w:sz="2" w:space="0" w:color="999999"/>
              <w:right w:val="single" w:sz="2" w:space="0" w:color="999999"/>
            </w:tcBorders>
            <w:vAlign w:val="center"/>
          </w:tcPr>
          <w:p w14:paraId="641B90B9"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108BFD33" w14:textId="155C1244" w:rsidR="00BA4F04" w:rsidRDefault="00BA4F04" w:rsidP="00BA4F04">
            <w:pPr>
              <w:jc w:val="center"/>
            </w:pPr>
            <w:r>
              <w:rPr>
                <w:rFonts w:ascii="CMU Concrete" w:hAnsi="CMU Concrete" w:hint="eastAsia"/>
              </w:rPr>
              <w:t>백분율</w:t>
            </w:r>
          </w:p>
        </w:tc>
        <w:tc>
          <w:tcPr>
            <w:tcW w:w="2212" w:type="pct"/>
            <w:tcBorders>
              <w:top w:val="single" w:sz="2" w:space="0" w:color="999999"/>
              <w:left w:val="single" w:sz="2" w:space="0" w:color="999999"/>
              <w:bottom w:val="single" w:sz="2" w:space="0" w:color="999999"/>
              <w:right w:val="single" w:sz="2" w:space="0" w:color="999999"/>
            </w:tcBorders>
            <w:vAlign w:val="center"/>
          </w:tcPr>
          <w:p w14:paraId="657D47E5" w14:textId="083585C9" w:rsidR="00BA4F04" w:rsidRDefault="00BA4F04" w:rsidP="00BA4F04">
            <w:pPr>
              <w:jc w:val="left"/>
            </w:pPr>
            <w:r>
              <w:rPr>
                <w:rFonts w:ascii="CMU Concrete" w:hAnsi="CMU Concrete" w:hint="eastAsia"/>
              </w:rPr>
              <w:t>표본크기를</w:t>
            </w:r>
            <w:r>
              <w:rPr>
                <w:rFonts w:ascii="CMU Concrete" w:hAnsi="CMU Concrete" w:hint="eastAsia"/>
              </w:rPr>
              <w:t xml:space="preserve"> </w:t>
            </w:r>
            <w:r>
              <w:rPr>
                <w:rFonts w:ascii="CMU Concrete" w:hAnsi="CMU Concrete" w:hint="eastAsia"/>
              </w:rPr>
              <w:t>백분율로</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123C0924" w14:textId="085A23A6" w:rsidR="00BA4F04" w:rsidRDefault="00BA4F04" w:rsidP="00BA4F04">
            <w:pPr>
              <w:jc w:val="cente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2437619A" w14:textId="0516508E" w:rsidR="00BA4F04" w:rsidRDefault="00BA4F04" w:rsidP="00BA4F04">
            <w:pPr>
              <w:jc w:val="center"/>
              <w:rPr>
                <w:rFonts w:ascii="CMU Concrete" w:hAnsi="CMU Concrete"/>
              </w:rPr>
            </w:pPr>
            <w:r>
              <w:rPr>
                <w:rFonts w:ascii="CMU Concrete" w:hAnsi="CMU Concrete" w:hint="eastAsia"/>
              </w:rPr>
              <w:t>0</w:t>
            </w:r>
            <w:r>
              <w:rPr>
                <w:rFonts w:ascii="CMU Concrete" w:hAnsi="CMU Concrete" w:hint="eastAsia"/>
              </w:rPr>
              <w:t>보다</w:t>
            </w:r>
            <w:r>
              <w:rPr>
                <w:rFonts w:ascii="CMU Concrete" w:hAnsi="CMU Concrete" w:hint="eastAsia"/>
              </w:rPr>
              <w:t xml:space="preserve"> </w:t>
            </w:r>
            <w:r>
              <w:rPr>
                <w:rFonts w:ascii="CMU Concrete" w:hAnsi="CMU Concrete" w:hint="eastAsia"/>
              </w:rPr>
              <w:t>크고</w:t>
            </w:r>
            <w:r>
              <w:rPr>
                <w:rFonts w:ascii="CMU Concrete" w:hAnsi="CMU Concrete" w:hint="eastAsia"/>
              </w:rPr>
              <w:t xml:space="preserve"> </w:t>
            </w:r>
            <w:r>
              <w:rPr>
                <w:rFonts w:ascii="CMU Concrete" w:hAnsi="CMU Concrete"/>
              </w:rPr>
              <w:t>100</w:t>
            </w:r>
            <w:r>
              <w:rPr>
                <w:rFonts w:ascii="CMU Concrete" w:hAnsi="CMU Concrete" w:hint="eastAsia"/>
              </w:rPr>
              <w:t>보다</w:t>
            </w:r>
            <w:r>
              <w:rPr>
                <w:rFonts w:ascii="CMU Concrete" w:hAnsi="CMU Concrete" w:hint="eastAsia"/>
              </w:rPr>
              <w:t xml:space="preserve"> </w:t>
            </w:r>
            <w:r>
              <w:rPr>
                <w:rFonts w:ascii="CMU Concrete" w:hAnsi="CMU Concrete" w:hint="eastAsia"/>
              </w:rPr>
              <w:t>작은</w:t>
            </w:r>
            <w:r>
              <w:rPr>
                <w:rFonts w:ascii="CMU Concrete" w:hAnsi="CMU Concrete" w:hint="eastAsia"/>
              </w:rPr>
              <w:t xml:space="preserve"> </w:t>
            </w:r>
            <w:r>
              <w:rPr>
                <w:rFonts w:ascii="CMU Concrete" w:hAnsi="CMU Concrete" w:hint="eastAsia"/>
              </w:rPr>
              <w:t>실수</w:t>
            </w:r>
          </w:p>
        </w:tc>
      </w:tr>
      <w:tr w:rsidR="00BA4F04" w14:paraId="4C954D79" w14:textId="77777777" w:rsidTr="00CF1A86">
        <w:trPr>
          <w:trHeight w:val="272"/>
          <w:tblCellSpacing w:w="0" w:type="dxa"/>
        </w:trPr>
        <w:tc>
          <w:tcPr>
            <w:tcW w:w="0" w:type="auto"/>
            <w:vMerge/>
            <w:tcBorders>
              <w:left w:val="single" w:sz="2" w:space="0" w:color="999999"/>
              <w:right w:val="single" w:sz="2" w:space="0" w:color="999999"/>
            </w:tcBorders>
            <w:vAlign w:val="center"/>
          </w:tcPr>
          <w:p w14:paraId="7B2B2D75"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427BEA66" w14:textId="441D025F" w:rsidR="00BA4F04" w:rsidRDefault="00BA4F04" w:rsidP="00BA4F04">
            <w:pPr>
              <w:jc w:val="center"/>
            </w:pPr>
            <w:r>
              <w:rPr>
                <w:rFonts w:ascii="CMU Concrete" w:hAnsi="CMU Concrete" w:hint="eastAsia"/>
              </w:rPr>
              <w:t>개수</w:t>
            </w:r>
          </w:p>
        </w:tc>
        <w:tc>
          <w:tcPr>
            <w:tcW w:w="2212" w:type="pct"/>
            <w:tcBorders>
              <w:top w:val="single" w:sz="2" w:space="0" w:color="999999"/>
              <w:left w:val="single" w:sz="2" w:space="0" w:color="999999"/>
              <w:bottom w:val="single" w:sz="2" w:space="0" w:color="999999"/>
              <w:right w:val="single" w:sz="2" w:space="0" w:color="999999"/>
            </w:tcBorders>
            <w:vAlign w:val="center"/>
          </w:tcPr>
          <w:p w14:paraId="26DC1F80" w14:textId="27F0C57D" w:rsidR="00BA4F04" w:rsidRDefault="00BA4F04" w:rsidP="00BA4F04">
            <w:pPr>
              <w:jc w:val="left"/>
            </w:pPr>
            <w:r>
              <w:rPr>
                <w:rFonts w:ascii="CMU Concrete" w:hAnsi="CMU Concrete" w:hint="eastAsia"/>
              </w:rPr>
              <w:t>표본크기를</w:t>
            </w:r>
            <w:r>
              <w:rPr>
                <w:rFonts w:ascii="CMU Concrete" w:hAnsi="CMU Concrete" w:hint="eastAsia"/>
              </w:rPr>
              <w:t xml:space="preserve"> </w:t>
            </w:r>
            <w:r>
              <w:rPr>
                <w:rFonts w:ascii="CMU Concrete" w:hAnsi="CMU Concrete" w:hint="eastAsia"/>
              </w:rPr>
              <w:t>개수로</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65B1402C" w14:textId="5AD5111E" w:rsidR="00BA4F04" w:rsidRDefault="00BA4F04" w:rsidP="00BA4F04">
            <w:pPr>
              <w:jc w:val="center"/>
            </w:pPr>
            <w:r>
              <w:rPr>
                <w:rFonts w:ascii="CMU Concrete" w:hAnsi="CMU Concrete" w:hint="eastAsia"/>
              </w:rPr>
              <w:t>선택</w:t>
            </w:r>
          </w:p>
        </w:tc>
        <w:tc>
          <w:tcPr>
            <w:tcW w:w="920" w:type="pct"/>
            <w:tcBorders>
              <w:top w:val="single" w:sz="2" w:space="0" w:color="999999"/>
              <w:left w:val="single" w:sz="2" w:space="0" w:color="999999"/>
              <w:bottom w:val="single" w:sz="2" w:space="0" w:color="999999"/>
              <w:right w:val="single" w:sz="2" w:space="0" w:color="999999"/>
            </w:tcBorders>
            <w:vAlign w:val="center"/>
          </w:tcPr>
          <w:p w14:paraId="5BF7CD8C" w14:textId="3AFE9B64" w:rsidR="00BA4F04" w:rsidRDefault="00BA4F04" w:rsidP="00BA4F04">
            <w:pPr>
              <w:jc w:val="center"/>
              <w:rPr>
                <w:rFonts w:ascii="CMU Concrete" w:hAnsi="CMU Concrete"/>
              </w:rPr>
            </w:pPr>
            <w:r>
              <w:rPr>
                <w:rFonts w:ascii="CMU Concrete" w:hAnsi="CMU Concrete" w:hint="eastAsia"/>
              </w:rPr>
              <w:t>0</w:t>
            </w:r>
            <w:r>
              <w:rPr>
                <w:rFonts w:ascii="CMU Concrete" w:hAnsi="CMU Concrete" w:hint="eastAsia"/>
              </w:rPr>
              <w:t>보다</w:t>
            </w:r>
            <w:r>
              <w:rPr>
                <w:rFonts w:ascii="CMU Concrete" w:hAnsi="CMU Concrete" w:hint="eastAsia"/>
              </w:rPr>
              <w:t xml:space="preserve"> </w:t>
            </w:r>
            <w:r>
              <w:rPr>
                <w:rFonts w:ascii="CMU Concrete" w:hAnsi="CMU Concrete" w:hint="eastAsia"/>
              </w:rPr>
              <w:t>크고</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행</w:t>
            </w:r>
            <w:r>
              <w:rPr>
                <w:rFonts w:ascii="CMU Concrete" w:hAnsi="CMU Concrete" w:hint="eastAsia"/>
              </w:rPr>
              <w:t xml:space="preserve"> </w:t>
            </w:r>
            <w:r>
              <w:rPr>
                <w:rFonts w:ascii="CMU Concrete" w:hAnsi="CMU Concrete" w:hint="eastAsia"/>
              </w:rPr>
              <w:t>수보다</w:t>
            </w:r>
            <w:r>
              <w:rPr>
                <w:rFonts w:ascii="CMU Concrete" w:hAnsi="CMU Concrete" w:hint="eastAsia"/>
              </w:rPr>
              <w:t xml:space="preserve"> </w:t>
            </w:r>
            <w:r>
              <w:rPr>
                <w:rFonts w:ascii="CMU Concrete" w:hAnsi="CMU Concrete" w:hint="eastAsia"/>
              </w:rPr>
              <w:t>작은</w:t>
            </w:r>
            <w:r>
              <w:rPr>
                <w:rFonts w:ascii="CMU Concrete" w:hAnsi="CMU Concrete" w:hint="eastAsia"/>
              </w:rPr>
              <w:t xml:space="preserve"> </w:t>
            </w:r>
            <w:r>
              <w:rPr>
                <w:rFonts w:ascii="CMU Concrete" w:hAnsi="CMU Concrete" w:hint="eastAsia"/>
              </w:rPr>
              <w:t>자연수</w:t>
            </w:r>
          </w:p>
        </w:tc>
      </w:tr>
      <w:tr w:rsidR="00BA4F04" w14:paraId="0649CE57" w14:textId="77777777" w:rsidTr="00CF1A86">
        <w:trPr>
          <w:trHeight w:val="272"/>
          <w:tblCellSpacing w:w="0" w:type="dxa"/>
        </w:trPr>
        <w:tc>
          <w:tcPr>
            <w:tcW w:w="0" w:type="auto"/>
            <w:vMerge/>
            <w:tcBorders>
              <w:left w:val="single" w:sz="2" w:space="0" w:color="999999"/>
              <w:right w:val="single" w:sz="2" w:space="0" w:color="999999"/>
            </w:tcBorders>
            <w:vAlign w:val="center"/>
          </w:tcPr>
          <w:p w14:paraId="16C9FE17"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5E2577BE" w14:textId="549C2FF5" w:rsidR="00BA4F04" w:rsidRDefault="00BA4F04" w:rsidP="00BA4F04">
            <w:pPr>
              <w:jc w:val="center"/>
            </w:pPr>
            <w:r>
              <w:rPr>
                <w:rFonts w:ascii="CMU Concrete" w:hAnsi="CMU Concrete" w:hint="eastAsia"/>
              </w:rPr>
              <w:t>불순도</w:t>
            </w:r>
            <w:r>
              <w:rPr>
                <w:rFonts w:ascii="CMU Concrete" w:hAnsi="CMU Concrete" w:hint="eastAsia"/>
              </w:rPr>
              <w:t xml:space="preserve"> </w:t>
            </w:r>
            <w:r>
              <w:rPr>
                <w:rFonts w:ascii="CMU Concrete" w:hAnsi="CMU Concrete" w:hint="eastAsia"/>
              </w:rPr>
              <w:t>함수</w:t>
            </w:r>
          </w:p>
        </w:tc>
        <w:tc>
          <w:tcPr>
            <w:tcW w:w="2212" w:type="pct"/>
            <w:tcBorders>
              <w:top w:val="single" w:sz="2" w:space="0" w:color="999999"/>
              <w:left w:val="single" w:sz="2" w:space="0" w:color="999999"/>
              <w:bottom w:val="single" w:sz="2" w:space="0" w:color="999999"/>
              <w:right w:val="single" w:sz="2" w:space="0" w:color="999999"/>
            </w:tcBorders>
            <w:vAlign w:val="center"/>
          </w:tcPr>
          <w:p w14:paraId="5E6FA77D" w14:textId="06E8A1AC" w:rsidR="00BA4F04" w:rsidRDefault="00BA4F04" w:rsidP="00BA4F04">
            <w:pPr>
              <w:jc w:val="left"/>
            </w:pPr>
            <w:r>
              <w:rPr>
                <w:rFonts w:ascii="CMU Concrete" w:hAnsi="CMU Concrete" w:hint="eastAsia"/>
              </w:rPr>
              <w:t>T</w:t>
            </w:r>
            <w:r>
              <w:rPr>
                <w:rFonts w:ascii="CMU Concrete" w:hAnsi="CMU Concrete"/>
              </w:rPr>
              <w:t>ree</w:t>
            </w:r>
            <w:r>
              <w:rPr>
                <w:rFonts w:ascii="CMU Concrete" w:hAnsi="CMU Concrete" w:hint="eastAsia"/>
              </w:rPr>
              <w:t>생성에</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불순도</w:t>
            </w:r>
            <w:r>
              <w:rPr>
                <w:rFonts w:ascii="CMU Concrete" w:hAnsi="CMU Concrete" w:hint="eastAsia"/>
              </w:rPr>
              <w:t xml:space="preserve"> </w:t>
            </w:r>
            <w:r>
              <w:rPr>
                <w:rFonts w:ascii="CMU Concrete" w:hAnsi="CMU Concrete" w:hint="eastAsia"/>
              </w:rPr>
              <w:t>함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7C793CB9" w14:textId="258F0AE5"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521B8F00" w14:textId="7BA1AAA3" w:rsidR="00BA4F04" w:rsidRDefault="00BA4F04" w:rsidP="00BA4F04">
            <w:pPr>
              <w:jc w:val="center"/>
              <w:rPr>
                <w:rFonts w:ascii="CMU Concrete" w:hAnsi="CMU Concrete"/>
              </w:rPr>
            </w:pPr>
            <w:r>
              <w:rPr>
                <w:rFonts w:ascii="CMU Concrete" w:hAnsi="CMU Concrete" w:hint="eastAsia"/>
              </w:rPr>
              <w:t>G</w:t>
            </w:r>
            <w:r>
              <w:rPr>
                <w:rFonts w:ascii="CMU Concrete" w:hAnsi="CMU Concrete"/>
              </w:rPr>
              <w:t>ini, Twoing, Entropy, LSD</w:t>
            </w:r>
          </w:p>
        </w:tc>
      </w:tr>
      <w:tr w:rsidR="00BA4F04" w14:paraId="1CC8BC55" w14:textId="77777777" w:rsidTr="00CF1A86">
        <w:trPr>
          <w:trHeight w:val="272"/>
          <w:tblCellSpacing w:w="0" w:type="dxa"/>
        </w:trPr>
        <w:tc>
          <w:tcPr>
            <w:tcW w:w="0" w:type="auto"/>
            <w:vMerge/>
            <w:tcBorders>
              <w:left w:val="single" w:sz="2" w:space="0" w:color="999999"/>
              <w:bottom w:val="single" w:sz="2" w:space="0" w:color="999999"/>
              <w:right w:val="single" w:sz="2" w:space="0" w:color="999999"/>
            </w:tcBorders>
            <w:vAlign w:val="center"/>
          </w:tcPr>
          <w:p w14:paraId="587DA331" w14:textId="77777777" w:rsidR="00BA4F04" w:rsidRDefault="00BA4F04" w:rsidP="00BA4F04">
            <w:pPr>
              <w:jc w:val="left"/>
              <w:rPr>
                <w:rFonts w:ascii="CMU Concrete" w:hAnsi="CMU Concrete"/>
                <w:b/>
              </w:rPr>
            </w:pPr>
          </w:p>
        </w:tc>
        <w:tc>
          <w:tcPr>
            <w:tcW w:w="605" w:type="pct"/>
            <w:tcBorders>
              <w:top w:val="single" w:sz="2" w:space="0" w:color="999999"/>
              <w:left w:val="single" w:sz="2" w:space="0" w:color="999999"/>
              <w:bottom w:val="single" w:sz="2" w:space="0" w:color="999999"/>
              <w:right w:val="single" w:sz="2" w:space="0" w:color="999999"/>
            </w:tcBorders>
            <w:vAlign w:val="center"/>
          </w:tcPr>
          <w:p w14:paraId="66EA627E" w14:textId="041C18F1" w:rsidR="00BA4F04" w:rsidRDefault="00BA4F04" w:rsidP="00BA4F04">
            <w:pPr>
              <w:jc w:val="center"/>
            </w:pPr>
            <w:r>
              <w:rPr>
                <w:rFonts w:ascii="CMU Concrete" w:hAnsi="CMU Concrete" w:hint="eastAsia"/>
              </w:rPr>
              <w:t>OO</w:t>
            </w:r>
            <w:r>
              <w:rPr>
                <w:rFonts w:ascii="CMU Concrete" w:hAnsi="CMU Concrete"/>
              </w:rPr>
              <w:t>B</w:t>
            </w:r>
            <w:r>
              <w:rPr>
                <w:rFonts w:ascii="CMU Concrete" w:hAnsi="CMU Concrete" w:hint="eastAsia"/>
              </w:rPr>
              <w:t>사용여부</w:t>
            </w:r>
          </w:p>
        </w:tc>
        <w:tc>
          <w:tcPr>
            <w:tcW w:w="2212" w:type="pct"/>
            <w:tcBorders>
              <w:top w:val="single" w:sz="2" w:space="0" w:color="999999"/>
              <w:left w:val="single" w:sz="2" w:space="0" w:color="999999"/>
              <w:bottom w:val="single" w:sz="2" w:space="0" w:color="999999"/>
              <w:right w:val="single" w:sz="2" w:space="0" w:color="999999"/>
            </w:tcBorders>
            <w:vAlign w:val="center"/>
          </w:tcPr>
          <w:p w14:paraId="48D177DB" w14:textId="44F5946A" w:rsidR="00BA4F04" w:rsidRDefault="00BA4F04" w:rsidP="00BA4F04">
            <w:pPr>
              <w:jc w:val="left"/>
            </w:pPr>
            <w:r>
              <w:rPr>
                <w:rFonts w:ascii="CMU Concrete" w:hAnsi="CMU Concrete" w:hint="eastAsia"/>
              </w:rPr>
              <w:t>O</w:t>
            </w:r>
            <w:r>
              <w:rPr>
                <w:rFonts w:ascii="CMU Concrete" w:hAnsi="CMU Concrete"/>
              </w:rPr>
              <w:t>OB</w:t>
            </w:r>
            <w:r>
              <w:rPr>
                <w:rFonts w:ascii="CMU Concrete" w:hAnsi="CMU Concrete" w:hint="eastAsia"/>
              </w:rPr>
              <w:t>를</w:t>
            </w:r>
            <w:r>
              <w:rPr>
                <w:rFonts w:ascii="CMU Concrete" w:hAnsi="CMU Concrete" w:hint="eastAsia"/>
              </w:rPr>
              <w:t xml:space="preserve"> </w:t>
            </w:r>
            <w:r>
              <w:rPr>
                <w:rFonts w:ascii="CMU Concrete" w:hAnsi="CMU Concrete" w:hint="eastAsia"/>
              </w:rPr>
              <w:t>생성하여</w:t>
            </w:r>
            <w:r>
              <w:rPr>
                <w:rFonts w:ascii="CMU Concrete" w:hAnsi="CMU Concrete" w:hint="eastAsia"/>
              </w:rPr>
              <w:t xml:space="preserve"> </w:t>
            </w:r>
            <w:r>
              <w:rPr>
                <w:rFonts w:ascii="CMU Concrete" w:hAnsi="CMU Concrete"/>
              </w:rPr>
              <w:t>Prediction</w:t>
            </w:r>
            <w:r>
              <w:rPr>
                <w:rFonts w:ascii="CMU Concrete" w:hAnsi="CMU Concrete" w:hint="eastAsia"/>
              </w:rPr>
              <w:t>을</w:t>
            </w:r>
            <w:r>
              <w:rPr>
                <w:rFonts w:ascii="CMU Concrete" w:hAnsi="CMU Concrete" w:hint="eastAsia"/>
              </w:rPr>
              <w:t xml:space="preserve"> </w:t>
            </w:r>
            <w:r>
              <w:rPr>
                <w:rFonts w:ascii="CMU Concrete" w:hAnsi="CMU Concrete" w:hint="eastAsia"/>
              </w:rPr>
              <w:t>계산할지</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609" w:type="pct"/>
            <w:tcBorders>
              <w:top w:val="single" w:sz="2" w:space="0" w:color="999999"/>
              <w:left w:val="single" w:sz="2" w:space="0" w:color="999999"/>
              <w:bottom w:val="single" w:sz="2" w:space="0" w:color="999999"/>
              <w:right w:val="single" w:sz="2" w:space="0" w:color="999999"/>
            </w:tcBorders>
            <w:vAlign w:val="center"/>
          </w:tcPr>
          <w:p w14:paraId="26EFDE9B" w14:textId="1C4B8F8F" w:rsidR="00BA4F04" w:rsidRDefault="00BA4F04" w:rsidP="00BA4F04">
            <w:pPr>
              <w:jc w:val="center"/>
            </w:pPr>
            <w:r>
              <w:rPr>
                <w:rFonts w:ascii="CMU Concrete" w:hAnsi="CMU Concrete" w:hint="eastAsia"/>
              </w:rPr>
              <w:t>필수</w:t>
            </w:r>
          </w:p>
        </w:tc>
        <w:tc>
          <w:tcPr>
            <w:tcW w:w="920" w:type="pct"/>
            <w:tcBorders>
              <w:top w:val="single" w:sz="2" w:space="0" w:color="999999"/>
              <w:left w:val="single" w:sz="2" w:space="0" w:color="999999"/>
              <w:bottom w:val="single" w:sz="2" w:space="0" w:color="999999"/>
              <w:right w:val="single" w:sz="2" w:space="0" w:color="999999"/>
            </w:tcBorders>
            <w:vAlign w:val="center"/>
          </w:tcPr>
          <w:p w14:paraId="5B3BB62D" w14:textId="19CF2DC1" w:rsidR="00BA4F04" w:rsidRDefault="00BA4F04" w:rsidP="00BA4F04">
            <w:pPr>
              <w:jc w:val="center"/>
              <w:rPr>
                <w:rFonts w:ascii="CMU Concrete" w:hAnsi="CMU Concrete"/>
              </w:rPr>
            </w:pPr>
            <w:r>
              <w:rPr>
                <w:rFonts w:ascii="CMU Concrete" w:hAnsi="CMU Concrete" w:hint="eastAsia"/>
              </w:rPr>
              <w:t>예</w:t>
            </w:r>
            <w:r>
              <w:rPr>
                <w:rFonts w:ascii="CMU Concrete" w:hAnsi="CMU Concrete" w:hint="eastAsia"/>
              </w:rPr>
              <w:t>,</w:t>
            </w:r>
            <w:r>
              <w:rPr>
                <w:rFonts w:ascii="CMU Concrete" w:hAnsi="CMU Concrete"/>
              </w:rPr>
              <w:t xml:space="preserve"> </w:t>
            </w:r>
            <w:r>
              <w:rPr>
                <w:rFonts w:ascii="CMU Concrete" w:hAnsi="CMU Concrete" w:hint="eastAsia"/>
              </w:rPr>
              <w:t>아니오</w:t>
            </w:r>
          </w:p>
        </w:tc>
      </w:tr>
    </w:tbl>
    <w:p w14:paraId="457E9023" w14:textId="77777777" w:rsidR="00232B2A" w:rsidRDefault="00232B2A" w:rsidP="00232B2A">
      <w:pPr>
        <w:rPr>
          <w:rFonts w:ascii="CMU Concrete" w:hAnsi="CMU Concrete"/>
        </w:rPr>
      </w:pPr>
    </w:p>
    <w:p w14:paraId="236C585F" w14:textId="1514AD97" w:rsidR="00232B2A" w:rsidRDefault="00232B2A" w:rsidP="00232B2A">
      <w:pPr>
        <w:pStyle w:val="11"/>
      </w:pPr>
      <w:r>
        <w:rPr>
          <w:rFonts w:hint="eastAsia"/>
        </w:rPr>
        <w:t>결과</w:t>
      </w:r>
    </w:p>
    <w:p w14:paraId="1C27A75A" w14:textId="77777777" w:rsidR="00D4581B" w:rsidRDefault="00D4581B" w:rsidP="00401892">
      <w:pPr>
        <w:numPr>
          <w:ilvl w:val="0"/>
          <w:numId w:val="165"/>
        </w:numPr>
        <w:ind w:left="426"/>
        <w:rPr>
          <w:rStyle w:val="p2Char"/>
          <w:rFonts w:ascii="CMU Concrete" w:hAnsi="CMU Concrete"/>
        </w:rPr>
      </w:pPr>
      <w:r>
        <w:rPr>
          <w:rStyle w:val="p2Char"/>
          <w:rFonts w:ascii="CMU Concrete" w:hAnsi="CMU Concrete"/>
          <w:b/>
          <w:bCs/>
        </w:rPr>
        <w:t>분석결과정보</w:t>
      </w:r>
    </w:p>
    <w:p w14:paraId="0E86FD32" w14:textId="77777777" w:rsidR="00232B2A" w:rsidRDefault="00232B2A" w:rsidP="00232B2A">
      <w:pPr>
        <w:pStyle w:val="p4"/>
        <w:ind w:left="200" w:right="200"/>
      </w:pPr>
      <w:r>
        <w:rPr>
          <w:rFonts w:hint="eastAsia"/>
          <w:b/>
        </w:rPr>
        <w:t>화면표시</w:t>
      </w:r>
      <w:r>
        <w:rPr>
          <w:b/>
        </w:rPr>
        <w:t xml:space="preserve"> </w:t>
      </w:r>
      <w:r>
        <w:rPr>
          <w:rFonts w:hint="eastAsia"/>
          <w:b/>
        </w:rPr>
        <w:t>노드</w:t>
      </w:r>
      <w:r>
        <w:rPr>
          <w:rFonts w:hint="eastAsia"/>
        </w:rPr>
        <w:t>에서</w:t>
      </w:r>
      <w:r>
        <w:t xml:space="preserve"> </w:t>
      </w:r>
      <w:r>
        <w:rPr>
          <w:rFonts w:hint="eastAsia"/>
        </w:rPr>
        <w:t>종속변수의</w:t>
      </w:r>
      <w:r>
        <w:t xml:space="preserve"> </w:t>
      </w:r>
      <w:r>
        <w:rPr>
          <w:rFonts w:hint="eastAsia"/>
        </w:rPr>
        <w:t>형태에</w:t>
      </w:r>
      <w:r>
        <w:t xml:space="preserve"> </w:t>
      </w:r>
      <w:r>
        <w:rPr>
          <w:rFonts w:hint="eastAsia"/>
        </w:rPr>
        <w:t>따라</w:t>
      </w:r>
      <w:r>
        <w:t xml:space="preserve"> </w:t>
      </w:r>
      <w:r>
        <w:rPr>
          <w:rFonts w:hint="eastAsia"/>
        </w:rPr>
        <w:t>분류</w:t>
      </w:r>
      <w:r>
        <w:t>/</w:t>
      </w:r>
      <w:r>
        <w:rPr>
          <w:rFonts w:hint="eastAsia"/>
        </w:rPr>
        <w:t>예측</w:t>
      </w:r>
      <w:r>
        <w:t xml:space="preserve"> </w:t>
      </w:r>
      <w:r>
        <w:rPr>
          <w:rFonts w:hint="eastAsia"/>
        </w:rPr>
        <w:t>결과를</w:t>
      </w:r>
      <w:r>
        <w:t xml:space="preserve"> </w:t>
      </w:r>
      <w:r>
        <w:rPr>
          <w:rFonts w:hint="eastAsia"/>
        </w:rPr>
        <w:t>확인할</w:t>
      </w:r>
      <w:r>
        <w:t xml:space="preserve"> </w:t>
      </w:r>
      <w:r>
        <w:rPr>
          <w:rFonts w:hint="eastAsia"/>
        </w:rPr>
        <w:t>수</w:t>
      </w:r>
      <w:r>
        <w:t xml:space="preserve"> </w:t>
      </w:r>
      <w:r>
        <w:rPr>
          <w:rFonts w:hint="eastAsia"/>
        </w:rPr>
        <w:t>있습니다</w:t>
      </w:r>
      <w:r>
        <w:t>.</w:t>
      </w:r>
    </w:p>
    <w:p w14:paraId="4DBC94AD" w14:textId="6C4E3A73" w:rsidR="00232B2A" w:rsidRDefault="00D4581B" w:rsidP="00232B2A">
      <w:r w:rsidRPr="00D4581B">
        <w:rPr>
          <w:rFonts w:hint="eastAsia"/>
          <w:noProof/>
        </w:rPr>
        <mc:AlternateContent>
          <mc:Choice Requires="wps">
            <w:drawing>
              <wp:anchor distT="0" distB="0" distL="114300" distR="114300" simplePos="0" relativeHeight="251729920" behindDoc="0" locked="0" layoutInCell="1" allowOverlap="1" wp14:anchorId="297AFE4B" wp14:editId="3345BB6F">
                <wp:simplePos x="0" y="0"/>
                <wp:positionH relativeFrom="column">
                  <wp:posOffset>447675</wp:posOffset>
                </wp:positionH>
                <wp:positionV relativeFrom="paragraph">
                  <wp:posOffset>2057400</wp:posOffset>
                </wp:positionV>
                <wp:extent cx="779145" cy="343535"/>
                <wp:effectExtent l="0" t="0" r="0" b="0"/>
                <wp:wrapNone/>
                <wp:docPr id="2106" name="Text Box 2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869A5" w14:textId="77777777" w:rsidR="00BA216B" w:rsidRDefault="00BA216B" w:rsidP="00D4581B">
                            <w:r>
                              <w:rPr>
                                <w:rFonts w:hint="eastAsia"/>
                              </w:rPr>
                              <w:t>원래 범주</w:t>
                            </w:r>
                          </w:p>
                          <w:p w14:paraId="6579C644" w14:textId="77777777" w:rsidR="00BA216B" w:rsidRDefault="00BA216B" w:rsidP="00D4581B"/>
                          <w:p w14:paraId="0BB80B0E" w14:textId="77777777" w:rsidR="00BA216B" w:rsidRDefault="00BA216B" w:rsidP="00D4581B"/>
                          <w:p w14:paraId="2E8CBE3A" w14:textId="77777777" w:rsidR="00BA216B" w:rsidRDefault="00BA216B" w:rsidP="00D4581B"/>
                          <w:p w14:paraId="686A7C01" w14:textId="77777777" w:rsidR="00BA216B" w:rsidRDefault="00BA216B" w:rsidP="00D4581B"/>
                          <w:p w14:paraId="58241066" w14:textId="77777777" w:rsidR="00BA216B" w:rsidRDefault="00BA216B" w:rsidP="00D4581B"/>
                          <w:p w14:paraId="7A95F151" w14:textId="77777777" w:rsidR="00BA216B" w:rsidRDefault="00BA216B" w:rsidP="00D4581B"/>
                          <w:p w14:paraId="6557AF94" w14:textId="77777777" w:rsidR="00BA216B" w:rsidRDefault="00BA216B" w:rsidP="00D4581B"/>
                          <w:p w14:paraId="6FF7A40B" w14:textId="77777777" w:rsidR="00BA216B" w:rsidRDefault="00BA216B" w:rsidP="00D4581B"/>
                          <w:p w14:paraId="0A5D2DB0" w14:textId="77777777" w:rsidR="00BA216B" w:rsidRDefault="00BA216B" w:rsidP="00D4581B"/>
                          <w:p w14:paraId="33AE7DCC" w14:textId="77777777" w:rsidR="00BA216B" w:rsidRDefault="00BA216B" w:rsidP="00D4581B"/>
                          <w:p w14:paraId="481CD22D" w14:textId="77777777" w:rsidR="00BA216B" w:rsidRDefault="00BA216B" w:rsidP="00D4581B"/>
                          <w:p w14:paraId="14B7E4BD" w14:textId="77777777" w:rsidR="00BA216B" w:rsidRDefault="00BA216B" w:rsidP="00D4581B"/>
                          <w:p w14:paraId="6DCED8B6" w14:textId="77777777" w:rsidR="00BA216B" w:rsidRDefault="00BA216B" w:rsidP="00D4581B"/>
                          <w:p w14:paraId="335CA4D8" w14:textId="77777777" w:rsidR="00BA216B" w:rsidRDefault="00BA216B" w:rsidP="00D4581B"/>
                          <w:p w14:paraId="042CCD83" w14:textId="77777777" w:rsidR="00BA216B" w:rsidRDefault="00BA216B" w:rsidP="00D4581B"/>
                          <w:p w14:paraId="45D4C24D" w14:textId="77777777" w:rsidR="00BA216B" w:rsidRDefault="00BA216B" w:rsidP="00D4581B"/>
                          <w:p w14:paraId="0E2EE828" w14:textId="77777777" w:rsidR="00BA216B" w:rsidRDefault="00BA216B" w:rsidP="00D4581B"/>
                          <w:p w14:paraId="388CF463" w14:textId="77777777" w:rsidR="00BA216B" w:rsidRDefault="00BA216B" w:rsidP="00D4581B"/>
                          <w:p w14:paraId="12885A1A" w14:textId="77777777" w:rsidR="00BA216B" w:rsidRDefault="00BA216B" w:rsidP="00D4581B"/>
                          <w:p w14:paraId="13F54CA6" w14:textId="77777777" w:rsidR="00BA216B" w:rsidRDefault="00BA216B" w:rsidP="00D4581B"/>
                          <w:p w14:paraId="448A2E6F" w14:textId="77777777" w:rsidR="00BA216B" w:rsidRDefault="00BA216B" w:rsidP="00D4581B"/>
                          <w:p w14:paraId="04241FA9" w14:textId="77777777" w:rsidR="00BA216B" w:rsidRDefault="00BA216B" w:rsidP="00D4581B"/>
                          <w:p w14:paraId="78DF46DF" w14:textId="77777777" w:rsidR="00BA216B" w:rsidRDefault="00BA216B" w:rsidP="00D4581B"/>
                          <w:p w14:paraId="28AEC6DC" w14:textId="77777777" w:rsidR="00BA216B" w:rsidRDefault="00BA216B" w:rsidP="00D4581B"/>
                          <w:p w14:paraId="540FA47C" w14:textId="77777777" w:rsidR="00BA216B" w:rsidRDefault="00BA216B" w:rsidP="00D4581B"/>
                          <w:p w14:paraId="77261C95" w14:textId="77777777" w:rsidR="00BA216B" w:rsidRDefault="00BA216B" w:rsidP="00D4581B"/>
                          <w:p w14:paraId="0C2383C8" w14:textId="77777777" w:rsidR="00BA216B" w:rsidRDefault="00BA216B" w:rsidP="00D4581B"/>
                          <w:p w14:paraId="498348AD" w14:textId="77777777" w:rsidR="00BA216B" w:rsidRDefault="00BA216B" w:rsidP="00D4581B"/>
                          <w:p w14:paraId="4C87F774" w14:textId="77777777" w:rsidR="00BA216B" w:rsidRDefault="00BA216B" w:rsidP="00D4581B"/>
                          <w:p w14:paraId="172CF87B" w14:textId="77777777" w:rsidR="00BA216B" w:rsidRDefault="00BA216B" w:rsidP="00D4581B"/>
                          <w:p w14:paraId="33454A45" w14:textId="77777777" w:rsidR="00BA216B" w:rsidRDefault="00BA216B" w:rsidP="00D4581B"/>
                          <w:p w14:paraId="043F0CC4" w14:textId="77777777" w:rsidR="00BA216B" w:rsidRDefault="00BA216B" w:rsidP="00D4581B"/>
                          <w:p w14:paraId="01D96A90" w14:textId="77777777" w:rsidR="00BA216B" w:rsidRDefault="00BA216B" w:rsidP="00D4581B"/>
                          <w:p w14:paraId="0CD9C200" w14:textId="77777777" w:rsidR="00BA216B" w:rsidRDefault="00BA216B" w:rsidP="00D4581B"/>
                          <w:p w14:paraId="18F42982" w14:textId="77777777" w:rsidR="00BA216B" w:rsidRDefault="00BA216B" w:rsidP="00D4581B"/>
                          <w:p w14:paraId="69E930D6" w14:textId="77777777" w:rsidR="00BA216B" w:rsidRDefault="00BA216B" w:rsidP="00D4581B"/>
                          <w:p w14:paraId="320383C8" w14:textId="77777777" w:rsidR="00BA216B" w:rsidRDefault="00BA216B" w:rsidP="00D4581B"/>
                          <w:p w14:paraId="4BE35F61" w14:textId="77777777" w:rsidR="00BA216B" w:rsidRDefault="00BA216B" w:rsidP="00D4581B"/>
                          <w:p w14:paraId="6CCEF044" w14:textId="77777777" w:rsidR="00BA216B" w:rsidRDefault="00BA216B" w:rsidP="00D4581B"/>
                          <w:p w14:paraId="59E44D59" w14:textId="77777777" w:rsidR="00BA216B" w:rsidRDefault="00BA216B" w:rsidP="00D4581B"/>
                          <w:p w14:paraId="267837DC" w14:textId="77777777" w:rsidR="00BA216B" w:rsidRDefault="00BA216B" w:rsidP="00D4581B"/>
                          <w:p w14:paraId="6D03B54E" w14:textId="77777777" w:rsidR="00BA216B" w:rsidRDefault="00BA216B" w:rsidP="00D4581B"/>
                          <w:p w14:paraId="424F6EFE" w14:textId="77777777" w:rsidR="00BA216B" w:rsidRDefault="00BA216B" w:rsidP="00D4581B"/>
                          <w:p w14:paraId="7C61D146" w14:textId="77777777" w:rsidR="00BA216B" w:rsidRDefault="00BA216B" w:rsidP="00D4581B"/>
                          <w:p w14:paraId="4FA663D0" w14:textId="77777777" w:rsidR="00BA216B" w:rsidRDefault="00BA216B" w:rsidP="00D4581B"/>
                          <w:p w14:paraId="3D50064B" w14:textId="77777777" w:rsidR="00BA216B" w:rsidRDefault="00BA216B" w:rsidP="00D4581B"/>
                          <w:p w14:paraId="420E3C05" w14:textId="77777777" w:rsidR="00BA216B" w:rsidRDefault="00BA216B" w:rsidP="00D4581B"/>
                          <w:p w14:paraId="37215E50" w14:textId="77777777" w:rsidR="00BA216B" w:rsidRDefault="00BA216B" w:rsidP="00D4581B"/>
                          <w:p w14:paraId="162BFC61" w14:textId="77777777" w:rsidR="00BA216B" w:rsidRDefault="00BA216B" w:rsidP="00D4581B"/>
                          <w:p w14:paraId="307DDC7F" w14:textId="77777777" w:rsidR="00BA216B" w:rsidRDefault="00BA216B" w:rsidP="00D4581B"/>
                          <w:p w14:paraId="6780C402" w14:textId="77777777" w:rsidR="00BA216B" w:rsidRDefault="00BA216B" w:rsidP="00D4581B"/>
                          <w:p w14:paraId="51EC72B1" w14:textId="77777777" w:rsidR="00BA216B" w:rsidRDefault="00BA216B" w:rsidP="00D4581B"/>
                          <w:p w14:paraId="76F8D4B4" w14:textId="77777777" w:rsidR="00BA216B" w:rsidRDefault="00BA216B" w:rsidP="00D4581B"/>
                          <w:p w14:paraId="4304E684" w14:textId="77777777" w:rsidR="00BA216B" w:rsidRDefault="00BA216B" w:rsidP="00D4581B"/>
                          <w:p w14:paraId="2E0C29CD" w14:textId="77777777" w:rsidR="00BA216B" w:rsidRDefault="00BA216B" w:rsidP="00D4581B"/>
                          <w:p w14:paraId="23AC5AC4" w14:textId="77777777" w:rsidR="00BA216B" w:rsidRDefault="00BA216B" w:rsidP="00D4581B"/>
                          <w:p w14:paraId="2622DB02" w14:textId="77777777" w:rsidR="00BA216B" w:rsidRDefault="00BA216B" w:rsidP="00D4581B"/>
                          <w:p w14:paraId="2238B259" w14:textId="77777777" w:rsidR="00BA216B" w:rsidRDefault="00BA216B" w:rsidP="00D4581B"/>
                          <w:p w14:paraId="741EB2E8" w14:textId="77777777" w:rsidR="00BA216B" w:rsidRDefault="00BA216B" w:rsidP="00D4581B"/>
                          <w:p w14:paraId="58C25F6C" w14:textId="77777777" w:rsidR="00BA216B" w:rsidRDefault="00BA216B" w:rsidP="00D4581B"/>
                          <w:p w14:paraId="33D396DD" w14:textId="77777777" w:rsidR="00BA216B" w:rsidRDefault="00BA216B" w:rsidP="00D4581B"/>
                          <w:p w14:paraId="574F73F3" w14:textId="77777777" w:rsidR="00BA216B" w:rsidRDefault="00BA216B" w:rsidP="00D4581B"/>
                          <w:p w14:paraId="1E201F0D" w14:textId="77777777" w:rsidR="00BA216B" w:rsidRDefault="00BA216B" w:rsidP="00D4581B"/>
                          <w:p w14:paraId="5153ED2B" w14:textId="77777777" w:rsidR="00BA216B" w:rsidRDefault="00BA216B" w:rsidP="00D4581B"/>
                          <w:p w14:paraId="1BBE7459" w14:textId="77777777" w:rsidR="00BA216B" w:rsidRDefault="00BA216B" w:rsidP="00D4581B"/>
                          <w:p w14:paraId="7482391E" w14:textId="77777777" w:rsidR="00BA216B" w:rsidRDefault="00BA216B" w:rsidP="00D4581B"/>
                          <w:p w14:paraId="42D63C58" w14:textId="77777777" w:rsidR="00BA216B" w:rsidRDefault="00BA216B" w:rsidP="00D4581B"/>
                          <w:p w14:paraId="2FD5CCF8" w14:textId="77777777" w:rsidR="00BA216B" w:rsidRDefault="00BA216B" w:rsidP="00D4581B"/>
                          <w:p w14:paraId="38250722" w14:textId="77777777" w:rsidR="00BA216B" w:rsidRDefault="00BA216B" w:rsidP="00D4581B"/>
                          <w:p w14:paraId="7F8F704D" w14:textId="77777777" w:rsidR="00BA216B" w:rsidRDefault="00BA216B" w:rsidP="00D4581B"/>
                          <w:p w14:paraId="3CD428B8" w14:textId="77777777" w:rsidR="00BA216B" w:rsidRDefault="00BA216B" w:rsidP="00D4581B"/>
                          <w:p w14:paraId="322AE04E" w14:textId="77777777" w:rsidR="00BA216B" w:rsidRDefault="00BA216B" w:rsidP="00D4581B"/>
                          <w:p w14:paraId="31EBD26D" w14:textId="77777777" w:rsidR="00BA216B" w:rsidRDefault="00BA216B" w:rsidP="00D4581B"/>
                          <w:p w14:paraId="3EF45B04" w14:textId="77777777" w:rsidR="00BA216B" w:rsidRDefault="00BA216B" w:rsidP="00D4581B"/>
                          <w:p w14:paraId="3F5483DE" w14:textId="77777777" w:rsidR="00BA216B" w:rsidRDefault="00BA216B" w:rsidP="00D4581B"/>
                          <w:p w14:paraId="2853A634" w14:textId="77777777" w:rsidR="00BA216B" w:rsidRDefault="00BA216B" w:rsidP="00D4581B"/>
                          <w:p w14:paraId="2C1BE877" w14:textId="77777777" w:rsidR="00BA216B" w:rsidRDefault="00BA216B" w:rsidP="00D4581B"/>
                          <w:p w14:paraId="45B1F353" w14:textId="77777777" w:rsidR="00BA216B" w:rsidRDefault="00BA216B" w:rsidP="00D4581B"/>
                          <w:p w14:paraId="56D085AD" w14:textId="77777777" w:rsidR="00BA216B" w:rsidRDefault="00BA216B" w:rsidP="00D4581B"/>
                          <w:p w14:paraId="18A5257A" w14:textId="77777777" w:rsidR="00BA216B" w:rsidRDefault="00BA216B" w:rsidP="00D4581B"/>
                          <w:p w14:paraId="129B74D1" w14:textId="77777777" w:rsidR="00BA216B" w:rsidRDefault="00BA216B" w:rsidP="00D4581B"/>
                          <w:p w14:paraId="70DD31F1" w14:textId="77777777" w:rsidR="00BA216B" w:rsidRDefault="00BA216B" w:rsidP="00D4581B"/>
                          <w:p w14:paraId="70D1D758" w14:textId="77777777" w:rsidR="00BA216B" w:rsidRDefault="00BA216B" w:rsidP="00D4581B"/>
                          <w:p w14:paraId="3D3F4148" w14:textId="77777777" w:rsidR="00BA216B" w:rsidRDefault="00BA216B" w:rsidP="00D4581B"/>
                          <w:p w14:paraId="3EB839CD" w14:textId="77777777" w:rsidR="00BA216B" w:rsidRDefault="00BA216B" w:rsidP="00D4581B"/>
                          <w:p w14:paraId="3C8E54B9" w14:textId="77777777" w:rsidR="00BA216B" w:rsidRDefault="00BA216B" w:rsidP="00D4581B"/>
                          <w:p w14:paraId="3B552296" w14:textId="77777777" w:rsidR="00BA216B" w:rsidRDefault="00BA216B" w:rsidP="00D4581B"/>
                          <w:p w14:paraId="4C1CA51D" w14:textId="77777777" w:rsidR="00BA216B" w:rsidRDefault="00BA216B" w:rsidP="00D4581B"/>
                          <w:p w14:paraId="01F73476" w14:textId="77777777" w:rsidR="00BA216B" w:rsidRDefault="00BA216B" w:rsidP="00D4581B"/>
                          <w:p w14:paraId="03A44E11" w14:textId="77777777" w:rsidR="00BA216B" w:rsidRDefault="00BA216B" w:rsidP="00D4581B"/>
                          <w:p w14:paraId="51538252" w14:textId="77777777" w:rsidR="00BA216B" w:rsidRDefault="00BA216B" w:rsidP="00D4581B"/>
                          <w:p w14:paraId="0BBB71B4" w14:textId="77777777" w:rsidR="00BA216B" w:rsidRDefault="00BA216B" w:rsidP="00D4581B"/>
                          <w:p w14:paraId="3105BC7D" w14:textId="77777777" w:rsidR="00BA216B" w:rsidRDefault="00BA216B" w:rsidP="00D4581B"/>
                          <w:p w14:paraId="441CE6CB" w14:textId="77777777" w:rsidR="00BA216B" w:rsidRDefault="00BA216B" w:rsidP="00D4581B"/>
                          <w:p w14:paraId="23CEDC5B" w14:textId="77777777" w:rsidR="00BA216B" w:rsidRDefault="00BA216B" w:rsidP="00D4581B"/>
                          <w:p w14:paraId="51E84408" w14:textId="77777777" w:rsidR="00BA216B" w:rsidRDefault="00BA216B" w:rsidP="00D4581B"/>
                          <w:p w14:paraId="5686D0DB" w14:textId="77777777" w:rsidR="00BA216B" w:rsidRDefault="00BA216B" w:rsidP="00D4581B"/>
                          <w:p w14:paraId="0D073542" w14:textId="77777777" w:rsidR="00BA216B" w:rsidRDefault="00BA216B" w:rsidP="00D4581B"/>
                          <w:p w14:paraId="6892D454" w14:textId="77777777" w:rsidR="00BA216B" w:rsidRDefault="00BA216B" w:rsidP="00D4581B"/>
                          <w:p w14:paraId="63E892EC" w14:textId="77777777" w:rsidR="00BA216B" w:rsidRDefault="00BA216B" w:rsidP="00D4581B"/>
                          <w:p w14:paraId="6C5963F7" w14:textId="77777777" w:rsidR="00BA216B" w:rsidRDefault="00BA216B" w:rsidP="00D4581B"/>
                          <w:p w14:paraId="3C5CDAB7" w14:textId="77777777" w:rsidR="00BA216B" w:rsidRDefault="00BA216B" w:rsidP="00D4581B"/>
                          <w:p w14:paraId="513F6C2E" w14:textId="77777777" w:rsidR="00BA216B" w:rsidRDefault="00BA216B" w:rsidP="00D4581B"/>
                          <w:p w14:paraId="0926086A" w14:textId="77777777" w:rsidR="00BA216B" w:rsidRDefault="00BA216B" w:rsidP="00D4581B"/>
                          <w:p w14:paraId="131D8CF9" w14:textId="77777777" w:rsidR="00BA216B" w:rsidRDefault="00BA216B" w:rsidP="00D4581B"/>
                          <w:p w14:paraId="6FB5E45A" w14:textId="77777777" w:rsidR="00BA216B" w:rsidRDefault="00BA216B" w:rsidP="00D4581B"/>
                          <w:p w14:paraId="30063DDE" w14:textId="77777777" w:rsidR="00BA216B" w:rsidRDefault="00BA216B" w:rsidP="00D4581B"/>
                          <w:p w14:paraId="7A803A26" w14:textId="77777777" w:rsidR="00BA216B" w:rsidRDefault="00BA216B" w:rsidP="00D4581B"/>
                          <w:p w14:paraId="2443AF1B" w14:textId="77777777" w:rsidR="00BA216B" w:rsidRDefault="00BA216B" w:rsidP="00D4581B"/>
                          <w:p w14:paraId="53A1567B" w14:textId="77777777" w:rsidR="00BA216B" w:rsidRDefault="00BA216B" w:rsidP="00D4581B"/>
                          <w:p w14:paraId="6F7F84F2" w14:textId="77777777" w:rsidR="00BA216B" w:rsidRDefault="00BA216B" w:rsidP="00D4581B"/>
                          <w:p w14:paraId="0A1C3712" w14:textId="77777777" w:rsidR="00BA216B" w:rsidRDefault="00BA216B" w:rsidP="00D4581B"/>
                          <w:p w14:paraId="77796A74" w14:textId="77777777" w:rsidR="00BA216B" w:rsidRDefault="00BA216B" w:rsidP="00D4581B"/>
                          <w:p w14:paraId="07F5D7D5" w14:textId="77777777" w:rsidR="00BA216B" w:rsidRDefault="00BA216B" w:rsidP="00D4581B"/>
                          <w:p w14:paraId="7D65CB3C" w14:textId="77777777" w:rsidR="00BA216B" w:rsidRDefault="00BA216B" w:rsidP="00D4581B"/>
                          <w:p w14:paraId="4532BA3A" w14:textId="77777777" w:rsidR="00BA216B" w:rsidRDefault="00BA216B" w:rsidP="00D4581B"/>
                          <w:p w14:paraId="461F1F9B" w14:textId="77777777" w:rsidR="00BA216B" w:rsidRDefault="00BA216B" w:rsidP="00D4581B"/>
                          <w:p w14:paraId="330C63A9" w14:textId="77777777" w:rsidR="00BA216B" w:rsidRDefault="00BA216B" w:rsidP="00D4581B"/>
                          <w:p w14:paraId="7D5828E0" w14:textId="77777777" w:rsidR="00BA216B" w:rsidRDefault="00BA216B" w:rsidP="00D4581B"/>
                          <w:p w14:paraId="3A251B74" w14:textId="77777777" w:rsidR="00BA216B" w:rsidRDefault="00BA216B" w:rsidP="00D4581B"/>
                          <w:p w14:paraId="3C9AF134" w14:textId="77777777" w:rsidR="00BA216B" w:rsidRDefault="00BA216B" w:rsidP="00D4581B"/>
                          <w:p w14:paraId="1F243D59" w14:textId="77777777" w:rsidR="00BA216B" w:rsidRDefault="00BA216B" w:rsidP="00D4581B"/>
                          <w:p w14:paraId="4C52308F" w14:textId="77777777" w:rsidR="00BA216B" w:rsidRDefault="00BA216B" w:rsidP="00D4581B"/>
                          <w:p w14:paraId="081DC4C1" w14:textId="77777777" w:rsidR="00BA216B" w:rsidRDefault="00BA216B" w:rsidP="00D4581B"/>
                          <w:p w14:paraId="7911DBAE" w14:textId="77777777" w:rsidR="00BA216B" w:rsidRDefault="00BA216B" w:rsidP="00D4581B"/>
                          <w:p w14:paraId="3D258B90" w14:textId="77777777" w:rsidR="00BA216B" w:rsidRDefault="00BA216B" w:rsidP="00D4581B"/>
                          <w:p w14:paraId="6467D5C6" w14:textId="77777777" w:rsidR="00BA216B" w:rsidRDefault="00BA216B" w:rsidP="00D4581B"/>
                          <w:p w14:paraId="7E80EB30" w14:textId="77777777" w:rsidR="00BA216B" w:rsidRDefault="00BA216B" w:rsidP="00D4581B"/>
                          <w:p w14:paraId="32CB7D9C" w14:textId="77777777" w:rsidR="00BA216B" w:rsidRDefault="00BA216B" w:rsidP="00D4581B"/>
                          <w:p w14:paraId="439E962C" w14:textId="77777777" w:rsidR="00BA216B" w:rsidRDefault="00BA216B" w:rsidP="00D4581B"/>
                          <w:p w14:paraId="35F40148" w14:textId="77777777" w:rsidR="00BA216B" w:rsidRDefault="00BA216B" w:rsidP="00D4581B"/>
                          <w:p w14:paraId="6CE20530" w14:textId="77777777" w:rsidR="00BA216B" w:rsidRDefault="00BA216B" w:rsidP="00D4581B"/>
                          <w:p w14:paraId="35EE0111" w14:textId="77777777" w:rsidR="00BA216B" w:rsidRDefault="00BA216B" w:rsidP="00D4581B"/>
                          <w:p w14:paraId="06ABC21F" w14:textId="77777777" w:rsidR="00BA216B" w:rsidRDefault="00BA216B" w:rsidP="00D4581B"/>
                          <w:p w14:paraId="0642C3AE" w14:textId="77777777" w:rsidR="00BA216B" w:rsidRDefault="00BA216B" w:rsidP="00D4581B"/>
                          <w:p w14:paraId="4A59A854" w14:textId="77777777" w:rsidR="00BA216B" w:rsidRDefault="00BA216B" w:rsidP="00D4581B"/>
                          <w:p w14:paraId="6C9B683E" w14:textId="77777777" w:rsidR="00BA216B" w:rsidRDefault="00BA216B" w:rsidP="00D4581B"/>
                          <w:p w14:paraId="20FB088A" w14:textId="77777777" w:rsidR="00BA216B" w:rsidRDefault="00BA216B" w:rsidP="00D4581B"/>
                          <w:p w14:paraId="59834CE7" w14:textId="77777777" w:rsidR="00BA216B" w:rsidRDefault="00BA216B" w:rsidP="00D4581B"/>
                          <w:p w14:paraId="1D2A31A8" w14:textId="77777777" w:rsidR="00BA216B" w:rsidRDefault="00BA216B" w:rsidP="00D4581B"/>
                          <w:p w14:paraId="76BFB78B" w14:textId="77777777" w:rsidR="00BA216B" w:rsidRDefault="00BA216B" w:rsidP="00D4581B"/>
                          <w:p w14:paraId="33F15492" w14:textId="77777777" w:rsidR="00BA216B" w:rsidRDefault="00BA216B" w:rsidP="00D4581B"/>
                          <w:p w14:paraId="4C462F4B" w14:textId="77777777" w:rsidR="00BA216B" w:rsidRDefault="00BA216B" w:rsidP="00D4581B"/>
                          <w:p w14:paraId="3B912A4F" w14:textId="77777777" w:rsidR="00BA216B" w:rsidRDefault="00BA216B" w:rsidP="00D4581B"/>
                          <w:p w14:paraId="4B10FF47" w14:textId="77777777" w:rsidR="00BA216B" w:rsidRDefault="00BA216B" w:rsidP="00D4581B"/>
                          <w:p w14:paraId="661E13D1" w14:textId="77777777" w:rsidR="00BA216B" w:rsidRDefault="00BA216B" w:rsidP="00D4581B"/>
                          <w:p w14:paraId="2AEB2EA4" w14:textId="77777777" w:rsidR="00BA216B" w:rsidRDefault="00BA216B" w:rsidP="00D4581B"/>
                          <w:p w14:paraId="1B690AC5" w14:textId="77777777" w:rsidR="00BA216B" w:rsidRDefault="00BA216B" w:rsidP="00D4581B"/>
                          <w:p w14:paraId="27CEDC18" w14:textId="77777777" w:rsidR="00BA216B" w:rsidRDefault="00BA216B" w:rsidP="00D4581B"/>
                          <w:p w14:paraId="45DE44DB" w14:textId="77777777" w:rsidR="00BA216B" w:rsidRDefault="00BA216B" w:rsidP="00D4581B"/>
                          <w:p w14:paraId="7B0471FA" w14:textId="77777777" w:rsidR="00BA216B" w:rsidRDefault="00BA216B" w:rsidP="00D4581B"/>
                          <w:p w14:paraId="74957DA7" w14:textId="77777777" w:rsidR="00BA216B" w:rsidRDefault="00BA216B" w:rsidP="00D4581B"/>
                          <w:p w14:paraId="260256FF" w14:textId="77777777" w:rsidR="00BA216B" w:rsidRDefault="00BA216B" w:rsidP="00D4581B"/>
                          <w:p w14:paraId="42D03AB2" w14:textId="77777777" w:rsidR="00BA216B" w:rsidRDefault="00BA216B" w:rsidP="00D4581B"/>
                          <w:p w14:paraId="49689222" w14:textId="77777777" w:rsidR="00BA216B" w:rsidRDefault="00BA216B" w:rsidP="00D4581B"/>
                          <w:p w14:paraId="4BBB0987" w14:textId="77777777" w:rsidR="00BA216B" w:rsidRDefault="00BA216B" w:rsidP="00D4581B"/>
                          <w:p w14:paraId="61695E73" w14:textId="77777777" w:rsidR="00BA216B" w:rsidRDefault="00BA216B" w:rsidP="00D4581B"/>
                          <w:p w14:paraId="22595CE3" w14:textId="77777777" w:rsidR="00BA216B" w:rsidRDefault="00BA216B" w:rsidP="00D4581B"/>
                          <w:p w14:paraId="594D34A6" w14:textId="77777777" w:rsidR="00BA216B" w:rsidRDefault="00BA216B" w:rsidP="00D4581B"/>
                          <w:p w14:paraId="01E9A963" w14:textId="77777777" w:rsidR="00BA216B" w:rsidRDefault="00BA216B" w:rsidP="00D4581B"/>
                          <w:p w14:paraId="7C13EFB6" w14:textId="77777777" w:rsidR="00BA216B" w:rsidRDefault="00BA216B" w:rsidP="00D4581B"/>
                          <w:p w14:paraId="23E01487" w14:textId="77777777" w:rsidR="00BA216B" w:rsidRDefault="00BA216B" w:rsidP="00D4581B"/>
                          <w:p w14:paraId="66804FBD" w14:textId="77777777" w:rsidR="00BA216B" w:rsidRDefault="00BA216B" w:rsidP="00D4581B"/>
                          <w:p w14:paraId="637FF78D" w14:textId="77777777" w:rsidR="00BA216B" w:rsidRDefault="00BA216B" w:rsidP="00D4581B"/>
                          <w:p w14:paraId="3F48B9A9" w14:textId="77777777" w:rsidR="00BA216B" w:rsidRDefault="00BA216B" w:rsidP="00D4581B"/>
                          <w:p w14:paraId="64074F46" w14:textId="77777777" w:rsidR="00BA216B" w:rsidRDefault="00BA216B" w:rsidP="00D4581B"/>
                          <w:p w14:paraId="07792A31" w14:textId="77777777" w:rsidR="00BA216B" w:rsidRDefault="00BA216B" w:rsidP="00D4581B"/>
                          <w:p w14:paraId="4E5453A5" w14:textId="77777777" w:rsidR="00BA216B" w:rsidRDefault="00BA216B" w:rsidP="00D4581B"/>
                          <w:p w14:paraId="1419C37A" w14:textId="77777777" w:rsidR="00BA216B" w:rsidRDefault="00BA216B" w:rsidP="00D4581B"/>
                          <w:p w14:paraId="3B6CCD54" w14:textId="77777777" w:rsidR="00BA216B" w:rsidRDefault="00BA216B" w:rsidP="00D4581B"/>
                          <w:p w14:paraId="580DD739" w14:textId="77777777" w:rsidR="00BA216B" w:rsidRDefault="00BA216B" w:rsidP="00D4581B"/>
                          <w:p w14:paraId="26067907" w14:textId="77777777" w:rsidR="00BA216B" w:rsidRDefault="00BA216B" w:rsidP="00D4581B"/>
                          <w:p w14:paraId="615DDAC8" w14:textId="77777777" w:rsidR="00BA216B" w:rsidRDefault="00BA216B" w:rsidP="00D4581B"/>
                          <w:p w14:paraId="689F114E" w14:textId="77777777" w:rsidR="00BA216B" w:rsidRDefault="00BA216B" w:rsidP="00D4581B"/>
                          <w:p w14:paraId="3967D7B2" w14:textId="77777777" w:rsidR="00BA216B" w:rsidRDefault="00BA216B" w:rsidP="00D4581B"/>
                          <w:p w14:paraId="5FCA92E4" w14:textId="77777777" w:rsidR="00BA216B" w:rsidRDefault="00BA216B" w:rsidP="00D4581B"/>
                          <w:p w14:paraId="79721CC0" w14:textId="77777777" w:rsidR="00BA216B" w:rsidRDefault="00BA216B" w:rsidP="00D4581B"/>
                          <w:p w14:paraId="29C5EF7B" w14:textId="77777777" w:rsidR="00BA216B" w:rsidRDefault="00BA216B" w:rsidP="00D4581B"/>
                          <w:p w14:paraId="298113BB" w14:textId="77777777" w:rsidR="00BA216B" w:rsidRDefault="00BA216B" w:rsidP="00D4581B"/>
                          <w:p w14:paraId="57DEC2CD" w14:textId="77777777" w:rsidR="00BA216B" w:rsidRDefault="00BA216B" w:rsidP="00D4581B"/>
                          <w:p w14:paraId="17E41275" w14:textId="77777777" w:rsidR="00BA216B" w:rsidRDefault="00BA216B" w:rsidP="00D4581B"/>
                          <w:p w14:paraId="23A4E022" w14:textId="77777777" w:rsidR="00BA216B" w:rsidRDefault="00BA216B" w:rsidP="00D4581B"/>
                          <w:p w14:paraId="073732B9" w14:textId="77777777" w:rsidR="00BA216B" w:rsidRDefault="00BA216B" w:rsidP="00D4581B"/>
                          <w:p w14:paraId="6BA1A9CA" w14:textId="77777777" w:rsidR="00BA216B" w:rsidRDefault="00BA216B" w:rsidP="00D4581B"/>
                          <w:p w14:paraId="33FB8845" w14:textId="77777777" w:rsidR="00BA216B" w:rsidRDefault="00BA216B" w:rsidP="00D4581B"/>
                          <w:p w14:paraId="53A78978" w14:textId="77777777" w:rsidR="00BA216B" w:rsidRDefault="00BA216B" w:rsidP="00D4581B"/>
                          <w:p w14:paraId="5D51A898" w14:textId="77777777" w:rsidR="00BA216B" w:rsidRDefault="00BA216B" w:rsidP="00D4581B"/>
                          <w:p w14:paraId="20BDAD8E" w14:textId="77777777" w:rsidR="00BA216B" w:rsidRDefault="00BA216B" w:rsidP="00D4581B"/>
                          <w:p w14:paraId="27B7EE5D" w14:textId="77777777" w:rsidR="00BA216B" w:rsidRDefault="00BA216B" w:rsidP="00D4581B"/>
                          <w:p w14:paraId="56402E17" w14:textId="77777777" w:rsidR="00BA216B" w:rsidRDefault="00BA216B" w:rsidP="00D4581B"/>
                          <w:p w14:paraId="77350D0E" w14:textId="77777777" w:rsidR="00BA216B" w:rsidRDefault="00BA216B" w:rsidP="00D4581B"/>
                          <w:p w14:paraId="4942D715" w14:textId="77777777" w:rsidR="00BA216B" w:rsidRDefault="00BA216B" w:rsidP="00D4581B"/>
                          <w:p w14:paraId="24422A5B" w14:textId="77777777" w:rsidR="00BA216B" w:rsidRDefault="00BA216B" w:rsidP="00D4581B"/>
                          <w:p w14:paraId="195FA3DA" w14:textId="77777777" w:rsidR="00BA216B" w:rsidRDefault="00BA216B" w:rsidP="00D4581B"/>
                          <w:p w14:paraId="051D9DEB" w14:textId="77777777" w:rsidR="00BA216B" w:rsidRDefault="00BA216B" w:rsidP="00D4581B"/>
                          <w:p w14:paraId="5C3FEAEE" w14:textId="77777777" w:rsidR="00BA216B" w:rsidRDefault="00BA216B" w:rsidP="00D4581B"/>
                          <w:p w14:paraId="1B248CE5" w14:textId="77777777" w:rsidR="00BA216B" w:rsidRDefault="00BA216B" w:rsidP="00D4581B"/>
                          <w:p w14:paraId="643DFE43" w14:textId="77777777" w:rsidR="00BA216B" w:rsidRDefault="00BA216B" w:rsidP="00D4581B"/>
                          <w:p w14:paraId="39503EB6" w14:textId="77777777" w:rsidR="00BA216B" w:rsidRDefault="00BA216B" w:rsidP="00D4581B"/>
                          <w:p w14:paraId="568294F2" w14:textId="77777777" w:rsidR="00BA216B" w:rsidRDefault="00BA216B" w:rsidP="00D4581B"/>
                          <w:p w14:paraId="6A98F708" w14:textId="77777777" w:rsidR="00BA216B" w:rsidRDefault="00BA216B" w:rsidP="00D4581B"/>
                          <w:p w14:paraId="0949D60F" w14:textId="77777777" w:rsidR="00BA216B" w:rsidRDefault="00BA216B" w:rsidP="00D4581B"/>
                          <w:p w14:paraId="70A5C35B" w14:textId="77777777" w:rsidR="00BA216B" w:rsidRDefault="00BA216B" w:rsidP="00D4581B"/>
                          <w:p w14:paraId="224465F5" w14:textId="77777777" w:rsidR="00BA216B" w:rsidRDefault="00BA216B" w:rsidP="00D4581B"/>
                          <w:p w14:paraId="3508310F" w14:textId="77777777" w:rsidR="00BA216B" w:rsidRDefault="00BA216B" w:rsidP="00D4581B"/>
                          <w:p w14:paraId="164EEA1D" w14:textId="77777777" w:rsidR="00BA216B" w:rsidRDefault="00BA216B" w:rsidP="00D4581B"/>
                          <w:p w14:paraId="6C780FF5" w14:textId="77777777" w:rsidR="00BA216B" w:rsidRDefault="00BA216B" w:rsidP="00D4581B"/>
                          <w:p w14:paraId="55091766" w14:textId="77777777" w:rsidR="00BA216B" w:rsidRDefault="00BA216B" w:rsidP="00D4581B"/>
                          <w:p w14:paraId="58D38563" w14:textId="77777777" w:rsidR="00BA216B" w:rsidRDefault="00BA216B" w:rsidP="00D4581B"/>
                          <w:p w14:paraId="45B0FEEE" w14:textId="77777777" w:rsidR="00BA216B" w:rsidRDefault="00BA216B" w:rsidP="00D4581B"/>
                          <w:p w14:paraId="3230D3BE" w14:textId="77777777" w:rsidR="00BA216B" w:rsidRDefault="00BA216B" w:rsidP="00D4581B"/>
                          <w:p w14:paraId="1637ED5A" w14:textId="77777777" w:rsidR="00BA216B" w:rsidRDefault="00BA216B" w:rsidP="00D4581B"/>
                          <w:p w14:paraId="7A995A8D" w14:textId="77777777" w:rsidR="00BA216B" w:rsidRDefault="00BA216B" w:rsidP="00D4581B"/>
                          <w:p w14:paraId="6833D0A7" w14:textId="77777777" w:rsidR="00BA216B" w:rsidRDefault="00BA216B" w:rsidP="00D4581B"/>
                          <w:p w14:paraId="26D87335" w14:textId="77777777" w:rsidR="00BA216B" w:rsidRDefault="00BA216B" w:rsidP="00D4581B"/>
                          <w:p w14:paraId="58C8783E" w14:textId="77777777" w:rsidR="00BA216B" w:rsidRDefault="00BA216B" w:rsidP="00D4581B"/>
                          <w:p w14:paraId="1DB9C103" w14:textId="77777777" w:rsidR="00BA216B" w:rsidRDefault="00BA216B" w:rsidP="00D4581B"/>
                          <w:p w14:paraId="7A2E4570" w14:textId="77777777" w:rsidR="00BA216B" w:rsidRDefault="00BA216B" w:rsidP="00D4581B"/>
                          <w:p w14:paraId="5C2AC01D" w14:textId="77777777" w:rsidR="00BA216B" w:rsidRDefault="00BA216B" w:rsidP="00D4581B"/>
                          <w:p w14:paraId="6F18FE0F" w14:textId="77777777" w:rsidR="00BA216B" w:rsidRDefault="00BA216B" w:rsidP="00D4581B"/>
                          <w:p w14:paraId="2CD78A60" w14:textId="77777777" w:rsidR="00BA216B" w:rsidRDefault="00BA216B" w:rsidP="00D4581B"/>
                          <w:p w14:paraId="63E44157" w14:textId="77777777" w:rsidR="00BA216B" w:rsidRDefault="00BA216B" w:rsidP="00D4581B"/>
                          <w:p w14:paraId="46AB96D9" w14:textId="77777777" w:rsidR="00BA216B" w:rsidRDefault="00BA216B" w:rsidP="00D4581B"/>
                          <w:p w14:paraId="3FC6E06B" w14:textId="77777777" w:rsidR="00BA216B" w:rsidRDefault="00BA216B" w:rsidP="00D4581B"/>
                          <w:p w14:paraId="4B9C3DB1" w14:textId="77777777" w:rsidR="00BA216B" w:rsidRDefault="00BA216B" w:rsidP="00D4581B"/>
                          <w:p w14:paraId="43F77A74" w14:textId="77777777" w:rsidR="00BA216B" w:rsidRDefault="00BA216B" w:rsidP="00D4581B"/>
                          <w:p w14:paraId="0821951A" w14:textId="77777777" w:rsidR="00BA216B" w:rsidRDefault="00BA216B" w:rsidP="00D4581B"/>
                          <w:p w14:paraId="0B61BB93" w14:textId="77777777" w:rsidR="00BA216B" w:rsidRDefault="00BA216B" w:rsidP="00D4581B"/>
                          <w:p w14:paraId="3F65A190" w14:textId="77777777" w:rsidR="00BA216B" w:rsidRDefault="00BA216B" w:rsidP="00D4581B"/>
                          <w:p w14:paraId="38F3DCC4" w14:textId="77777777" w:rsidR="00BA216B" w:rsidRDefault="00BA216B" w:rsidP="00D4581B"/>
                          <w:p w14:paraId="7E6921AB" w14:textId="77777777" w:rsidR="00BA216B" w:rsidRDefault="00BA216B" w:rsidP="00D4581B"/>
                          <w:p w14:paraId="223D8E7D" w14:textId="77777777" w:rsidR="00BA216B" w:rsidRDefault="00BA216B" w:rsidP="00D4581B"/>
                          <w:p w14:paraId="2E902482" w14:textId="77777777" w:rsidR="00BA216B" w:rsidRDefault="00BA216B" w:rsidP="00D4581B"/>
                          <w:p w14:paraId="6AD5538F" w14:textId="77777777" w:rsidR="00BA216B" w:rsidRDefault="00BA216B" w:rsidP="00D4581B"/>
                          <w:p w14:paraId="14F387F8" w14:textId="77777777" w:rsidR="00BA216B" w:rsidRDefault="00BA216B" w:rsidP="00D4581B"/>
                          <w:p w14:paraId="5DB3E1AD" w14:textId="77777777" w:rsidR="00BA216B" w:rsidRDefault="00BA216B" w:rsidP="00D4581B"/>
                          <w:p w14:paraId="58E5869C" w14:textId="77777777" w:rsidR="00BA216B" w:rsidRDefault="00BA216B" w:rsidP="00D4581B"/>
                          <w:p w14:paraId="7869E390" w14:textId="77777777" w:rsidR="00BA216B" w:rsidRDefault="00BA216B" w:rsidP="00D4581B"/>
                          <w:p w14:paraId="114C03CD" w14:textId="77777777" w:rsidR="00BA216B" w:rsidRDefault="00BA216B" w:rsidP="00D4581B"/>
                          <w:p w14:paraId="2C3A85F2" w14:textId="77777777" w:rsidR="00BA216B" w:rsidRDefault="00BA216B" w:rsidP="00D4581B"/>
                          <w:p w14:paraId="5C3170C6" w14:textId="77777777" w:rsidR="00BA216B" w:rsidRDefault="00BA216B" w:rsidP="00D4581B"/>
                          <w:p w14:paraId="6FC0504A" w14:textId="77777777" w:rsidR="00BA216B" w:rsidRDefault="00BA216B" w:rsidP="00D4581B"/>
                          <w:p w14:paraId="3FD52A75" w14:textId="77777777" w:rsidR="00BA216B" w:rsidRDefault="00BA216B" w:rsidP="00D4581B"/>
                          <w:p w14:paraId="6FCAA2D7" w14:textId="77777777" w:rsidR="00BA216B" w:rsidRDefault="00BA216B" w:rsidP="00D4581B"/>
                          <w:p w14:paraId="4BD6183A" w14:textId="77777777" w:rsidR="00BA216B" w:rsidRDefault="00BA216B" w:rsidP="00D4581B"/>
                          <w:p w14:paraId="6F6C484D" w14:textId="77777777" w:rsidR="00BA216B" w:rsidRDefault="00BA216B" w:rsidP="00D4581B"/>
                          <w:p w14:paraId="281EAD02" w14:textId="77777777" w:rsidR="00BA216B" w:rsidRDefault="00BA216B" w:rsidP="00D4581B"/>
                          <w:p w14:paraId="3BDFE318" w14:textId="77777777" w:rsidR="00BA216B" w:rsidRDefault="00BA216B" w:rsidP="00D4581B"/>
                          <w:p w14:paraId="1717E07F" w14:textId="77777777" w:rsidR="00BA216B" w:rsidRDefault="00BA216B" w:rsidP="00D4581B"/>
                          <w:p w14:paraId="0A0C1446" w14:textId="77777777" w:rsidR="00BA216B" w:rsidRDefault="00BA216B" w:rsidP="00D4581B"/>
                          <w:p w14:paraId="0C727462" w14:textId="77777777" w:rsidR="00BA216B" w:rsidRDefault="00BA216B" w:rsidP="00D4581B"/>
                          <w:p w14:paraId="1DE79ADC" w14:textId="77777777" w:rsidR="00BA216B" w:rsidRDefault="00BA216B" w:rsidP="00D4581B"/>
                          <w:p w14:paraId="592CB9CB" w14:textId="77777777" w:rsidR="00BA216B" w:rsidRDefault="00BA216B" w:rsidP="00D4581B"/>
                          <w:p w14:paraId="23E092B7" w14:textId="77777777" w:rsidR="00BA216B" w:rsidRDefault="00BA216B" w:rsidP="00D4581B"/>
                          <w:p w14:paraId="79693485" w14:textId="77777777" w:rsidR="00BA216B" w:rsidRDefault="00BA216B" w:rsidP="00D4581B"/>
                          <w:p w14:paraId="5410BB71" w14:textId="77777777" w:rsidR="00BA216B" w:rsidRDefault="00BA216B" w:rsidP="00D4581B"/>
                          <w:p w14:paraId="20F3B1E6" w14:textId="77777777" w:rsidR="00BA216B" w:rsidRDefault="00BA216B" w:rsidP="00D4581B"/>
                          <w:p w14:paraId="3FFC81D9" w14:textId="77777777" w:rsidR="00BA216B" w:rsidRDefault="00BA216B" w:rsidP="00D4581B"/>
                          <w:p w14:paraId="550E2BA3" w14:textId="77777777" w:rsidR="00BA216B" w:rsidRDefault="00BA216B" w:rsidP="00D4581B"/>
                          <w:p w14:paraId="1BACE2D6" w14:textId="77777777" w:rsidR="00BA216B" w:rsidRDefault="00BA216B" w:rsidP="00D4581B"/>
                          <w:p w14:paraId="5286DE51" w14:textId="77777777" w:rsidR="00BA216B" w:rsidRDefault="00BA216B" w:rsidP="00D4581B"/>
                          <w:p w14:paraId="1B0BBA92" w14:textId="77777777" w:rsidR="00BA216B" w:rsidRDefault="00BA216B" w:rsidP="00D4581B"/>
                          <w:p w14:paraId="2C013128" w14:textId="77777777" w:rsidR="00BA216B" w:rsidRDefault="00BA216B" w:rsidP="00D4581B"/>
                          <w:p w14:paraId="44C79543" w14:textId="77777777" w:rsidR="00BA216B" w:rsidRDefault="00BA216B" w:rsidP="00D4581B"/>
                          <w:p w14:paraId="37B5FAFD" w14:textId="77777777" w:rsidR="00BA216B" w:rsidRDefault="00BA216B" w:rsidP="00D4581B"/>
                          <w:p w14:paraId="5B6A98F8" w14:textId="77777777" w:rsidR="00BA216B" w:rsidRDefault="00BA216B" w:rsidP="00D4581B"/>
                          <w:p w14:paraId="237B52DD" w14:textId="77777777" w:rsidR="00BA216B" w:rsidRDefault="00BA216B" w:rsidP="00D4581B"/>
                          <w:p w14:paraId="4D26A9EC" w14:textId="77777777" w:rsidR="00BA216B" w:rsidRDefault="00BA216B" w:rsidP="00D4581B"/>
                          <w:p w14:paraId="5F51A111" w14:textId="77777777" w:rsidR="00BA216B" w:rsidRDefault="00BA216B" w:rsidP="00D4581B"/>
                          <w:p w14:paraId="599CFD50" w14:textId="77777777" w:rsidR="00BA216B" w:rsidRDefault="00BA216B" w:rsidP="00D4581B"/>
                          <w:p w14:paraId="76AED4BB" w14:textId="77777777" w:rsidR="00BA216B" w:rsidRDefault="00BA216B" w:rsidP="00D4581B"/>
                          <w:p w14:paraId="2C23EEA4" w14:textId="77777777" w:rsidR="00BA216B" w:rsidRDefault="00BA216B" w:rsidP="00D4581B"/>
                          <w:p w14:paraId="7986C1D9" w14:textId="77777777" w:rsidR="00BA216B" w:rsidRDefault="00BA216B" w:rsidP="00D4581B"/>
                          <w:p w14:paraId="41C78B7B" w14:textId="77777777" w:rsidR="00BA216B" w:rsidRDefault="00BA216B" w:rsidP="00D4581B"/>
                          <w:p w14:paraId="1F3ECC05" w14:textId="77777777" w:rsidR="00BA216B" w:rsidRDefault="00BA216B" w:rsidP="00D4581B"/>
                          <w:p w14:paraId="4725A998" w14:textId="77777777" w:rsidR="00BA216B" w:rsidRDefault="00BA216B" w:rsidP="00D4581B"/>
                          <w:p w14:paraId="0AE7F487" w14:textId="77777777" w:rsidR="00BA216B" w:rsidRDefault="00BA216B" w:rsidP="00D4581B"/>
                          <w:p w14:paraId="7F9C9D61" w14:textId="77777777" w:rsidR="00BA216B" w:rsidRDefault="00BA216B" w:rsidP="00D4581B"/>
                          <w:p w14:paraId="364E973D" w14:textId="77777777" w:rsidR="00BA216B" w:rsidRDefault="00BA216B" w:rsidP="00D4581B"/>
                          <w:p w14:paraId="000CC286" w14:textId="77777777" w:rsidR="00BA216B" w:rsidRDefault="00BA216B" w:rsidP="00D4581B"/>
                          <w:p w14:paraId="048F4D79" w14:textId="77777777" w:rsidR="00BA216B" w:rsidRDefault="00BA216B" w:rsidP="00D4581B"/>
                          <w:p w14:paraId="089BD6AE" w14:textId="77777777" w:rsidR="00BA216B" w:rsidRDefault="00BA216B" w:rsidP="00D4581B"/>
                          <w:p w14:paraId="5D87896D" w14:textId="77777777" w:rsidR="00BA216B" w:rsidRDefault="00BA216B" w:rsidP="00D4581B"/>
                          <w:p w14:paraId="33AFF56E" w14:textId="77777777" w:rsidR="00BA216B" w:rsidRDefault="00BA216B" w:rsidP="00D4581B"/>
                          <w:p w14:paraId="006754A2" w14:textId="77777777" w:rsidR="00BA216B" w:rsidRDefault="00BA216B" w:rsidP="00D4581B"/>
                          <w:p w14:paraId="17266BE6" w14:textId="77777777" w:rsidR="00BA216B" w:rsidRDefault="00BA216B" w:rsidP="00D4581B"/>
                          <w:p w14:paraId="38060E01" w14:textId="77777777" w:rsidR="00BA216B" w:rsidRDefault="00BA216B" w:rsidP="00D4581B"/>
                          <w:p w14:paraId="5B540E17" w14:textId="77777777" w:rsidR="00BA216B" w:rsidRDefault="00BA216B" w:rsidP="00D4581B"/>
                          <w:p w14:paraId="42AD7095" w14:textId="77777777" w:rsidR="00BA216B" w:rsidRDefault="00BA216B" w:rsidP="00D4581B"/>
                          <w:p w14:paraId="12C4D102" w14:textId="77777777" w:rsidR="00BA216B" w:rsidRDefault="00BA216B" w:rsidP="00D4581B"/>
                          <w:p w14:paraId="2392FB24" w14:textId="77777777" w:rsidR="00BA216B" w:rsidRDefault="00BA216B" w:rsidP="00D4581B"/>
                          <w:p w14:paraId="58B95D82" w14:textId="77777777" w:rsidR="00BA216B" w:rsidRDefault="00BA216B" w:rsidP="00D4581B"/>
                          <w:p w14:paraId="5A451E5D" w14:textId="77777777" w:rsidR="00BA216B" w:rsidRDefault="00BA216B" w:rsidP="00D4581B"/>
                          <w:p w14:paraId="28AAC355" w14:textId="77777777" w:rsidR="00BA216B" w:rsidRDefault="00BA216B" w:rsidP="00D4581B"/>
                          <w:p w14:paraId="3A145CC9" w14:textId="77777777" w:rsidR="00BA216B" w:rsidRDefault="00BA216B" w:rsidP="00D4581B"/>
                          <w:p w14:paraId="3A385ABE" w14:textId="77777777" w:rsidR="00BA216B" w:rsidRDefault="00BA216B" w:rsidP="00D4581B"/>
                          <w:p w14:paraId="1EFE0F0E" w14:textId="77777777" w:rsidR="00BA216B" w:rsidRDefault="00BA216B" w:rsidP="00D4581B"/>
                          <w:p w14:paraId="1394525F" w14:textId="77777777" w:rsidR="00BA216B" w:rsidRDefault="00BA216B" w:rsidP="00D4581B"/>
                          <w:p w14:paraId="3C28C886" w14:textId="77777777" w:rsidR="00BA216B" w:rsidRDefault="00BA216B" w:rsidP="00D4581B"/>
                          <w:p w14:paraId="03A1977F" w14:textId="77777777" w:rsidR="00BA216B" w:rsidRDefault="00BA216B" w:rsidP="00D4581B"/>
                          <w:p w14:paraId="693D9C4E" w14:textId="77777777" w:rsidR="00BA216B" w:rsidRDefault="00BA216B" w:rsidP="00D4581B"/>
                          <w:p w14:paraId="7BA24CE0" w14:textId="77777777" w:rsidR="00BA216B" w:rsidRDefault="00BA216B" w:rsidP="00D4581B"/>
                          <w:p w14:paraId="1C6C26D6" w14:textId="77777777" w:rsidR="00BA216B" w:rsidRDefault="00BA216B" w:rsidP="00D4581B"/>
                          <w:p w14:paraId="7C1AA426" w14:textId="77777777" w:rsidR="00BA216B" w:rsidRDefault="00BA216B" w:rsidP="00D4581B"/>
                          <w:p w14:paraId="25183FCA" w14:textId="77777777" w:rsidR="00BA216B" w:rsidRDefault="00BA216B" w:rsidP="00D4581B"/>
                          <w:p w14:paraId="2E53F722" w14:textId="77777777" w:rsidR="00BA216B" w:rsidRDefault="00BA216B" w:rsidP="00D4581B"/>
                          <w:p w14:paraId="663CA984" w14:textId="77777777" w:rsidR="00BA216B" w:rsidRDefault="00BA216B" w:rsidP="00D4581B"/>
                          <w:p w14:paraId="404028CF" w14:textId="77777777" w:rsidR="00BA216B" w:rsidRDefault="00BA216B" w:rsidP="00D4581B"/>
                          <w:p w14:paraId="786A70B3" w14:textId="77777777" w:rsidR="00BA216B" w:rsidRDefault="00BA216B" w:rsidP="00D4581B"/>
                          <w:p w14:paraId="26728BA0" w14:textId="77777777" w:rsidR="00BA216B" w:rsidRDefault="00BA216B" w:rsidP="00D4581B"/>
                          <w:p w14:paraId="136331B3" w14:textId="77777777" w:rsidR="00BA216B" w:rsidRDefault="00BA216B" w:rsidP="00D4581B"/>
                          <w:p w14:paraId="5F7658D2" w14:textId="77777777" w:rsidR="00BA216B" w:rsidRDefault="00BA216B" w:rsidP="00D4581B"/>
                          <w:p w14:paraId="5A3A645A" w14:textId="77777777" w:rsidR="00BA216B" w:rsidRDefault="00BA216B" w:rsidP="00D4581B"/>
                          <w:p w14:paraId="0D28B866" w14:textId="77777777" w:rsidR="00BA216B" w:rsidRDefault="00BA216B" w:rsidP="00D4581B"/>
                          <w:p w14:paraId="6E36E383" w14:textId="77777777" w:rsidR="00BA216B" w:rsidRDefault="00BA216B" w:rsidP="00D4581B"/>
                          <w:p w14:paraId="4AC31D36" w14:textId="77777777" w:rsidR="00BA216B" w:rsidRDefault="00BA216B" w:rsidP="00D4581B"/>
                          <w:p w14:paraId="3A448DF0" w14:textId="77777777" w:rsidR="00BA216B" w:rsidRDefault="00BA216B" w:rsidP="00D4581B"/>
                          <w:p w14:paraId="73060A8C" w14:textId="77777777" w:rsidR="00BA216B" w:rsidRDefault="00BA216B" w:rsidP="00D4581B"/>
                          <w:p w14:paraId="49CF9F4F" w14:textId="77777777" w:rsidR="00BA216B" w:rsidRDefault="00BA216B" w:rsidP="00D4581B"/>
                          <w:p w14:paraId="3D1F7CAE" w14:textId="77777777" w:rsidR="00BA216B" w:rsidRDefault="00BA216B" w:rsidP="00D4581B"/>
                          <w:p w14:paraId="7BFEF706" w14:textId="77777777" w:rsidR="00BA216B" w:rsidRDefault="00BA216B" w:rsidP="00D4581B"/>
                          <w:p w14:paraId="7F579CE2" w14:textId="77777777" w:rsidR="00BA216B" w:rsidRDefault="00BA216B" w:rsidP="00D4581B"/>
                          <w:p w14:paraId="5F2A861B" w14:textId="77777777" w:rsidR="00BA216B" w:rsidRDefault="00BA216B" w:rsidP="00D4581B"/>
                          <w:p w14:paraId="7D67AB52" w14:textId="77777777" w:rsidR="00BA216B" w:rsidRDefault="00BA216B" w:rsidP="00D4581B"/>
                          <w:p w14:paraId="0D24701D" w14:textId="77777777" w:rsidR="00BA216B" w:rsidRDefault="00BA216B" w:rsidP="00D4581B"/>
                          <w:p w14:paraId="49EDBDCF" w14:textId="77777777" w:rsidR="00BA216B" w:rsidRDefault="00BA216B" w:rsidP="00D4581B"/>
                          <w:p w14:paraId="40978DA8" w14:textId="77777777" w:rsidR="00BA216B" w:rsidRDefault="00BA216B" w:rsidP="00D4581B"/>
                          <w:p w14:paraId="11224F9C" w14:textId="77777777" w:rsidR="00BA216B" w:rsidRDefault="00BA216B" w:rsidP="00D4581B"/>
                          <w:p w14:paraId="6C54C486" w14:textId="77777777" w:rsidR="00BA216B" w:rsidRDefault="00BA216B" w:rsidP="00D4581B"/>
                          <w:p w14:paraId="0B043302" w14:textId="77777777" w:rsidR="00BA216B" w:rsidRDefault="00BA216B" w:rsidP="00D4581B"/>
                          <w:p w14:paraId="3B257D9D" w14:textId="77777777" w:rsidR="00BA216B" w:rsidRDefault="00BA216B" w:rsidP="00D4581B"/>
                          <w:p w14:paraId="2850B81E" w14:textId="77777777" w:rsidR="00BA216B" w:rsidRDefault="00BA216B" w:rsidP="00D4581B"/>
                          <w:p w14:paraId="3BB426B3" w14:textId="77777777" w:rsidR="00BA216B" w:rsidRDefault="00BA216B" w:rsidP="00D4581B"/>
                          <w:p w14:paraId="093D65AA" w14:textId="77777777" w:rsidR="00BA216B" w:rsidRDefault="00BA216B" w:rsidP="00D4581B"/>
                          <w:p w14:paraId="1371ECEC" w14:textId="77777777" w:rsidR="00BA216B" w:rsidRDefault="00BA216B" w:rsidP="00D4581B"/>
                          <w:p w14:paraId="149ADC20" w14:textId="77777777" w:rsidR="00BA216B" w:rsidRDefault="00BA216B" w:rsidP="00D4581B"/>
                          <w:p w14:paraId="13FB688E" w14:textId="77777777" w:rsidR="00BA216B" w:rsidRDefault="00BA216B" w:rsidP="00D4581B"/>
                          <w:p w14:paraId="2EE6DA84" w14:textId="77777777" w:rsidR="00BA216B" w:rsidRDefault="00BA216B" w:rsidP="00D4581B"/>
                          <w:p w14:paraId="6959C601" w14:textId="77777777" w:rsidR="00BA216B" w:rsidRDefault="00BA216B" w:rsidP="00D4581B"/>
                          <w:p w14:paraId="340DFC37" w14:textId="77777777" w:rsidR="00BA216B" w:rsidRDefault="00BA216B" w:rsidP="00D4581B"/>
                          <w:p w14:paraId="17919A62" w14:textId="77777777" w:rsidR="00BA216B" w:rsidRDefault="00BA216B" w:rsidP="00D4581B"/>
                          <w:p w14:paraId="47DC5141" w14:textId="77777777" w:rsidR="00BA216B" w:rsidRDefault="00BA216B" w:rsidP="00D4581B"/>
                          <w:p w14:paraId="6A261888" w14:textId="77777777" w:rsidR="00BA216B" w:rsidRDefault="00BA216B" w:rsidP="00D4581B"/>
                          <w:p w14:paraId="52880527" w14:textId="77777777" w:rsidR="00BA216B" w:rsidRDefault="00BA216B" w:rsidP="00D4581B"/>
                          <w:p w14:paraId="473A8AA6" w14:textId="77777777" w:rsidR="00BA216B" w:rsidRDefault="00BA216B" w:rsidP="00D4581B"/>
                          <w:p w14:paraId="2BE5E835" w14:textId="77777777" w:rsidR="00BA216B" w:rsidRDefault="00BA216B" w:rsidP="00D4581B"/>
                          <w:p w14:paraId="2E0A144B" w14:textId="77777777" w:rsidR="00BA216B" w:rsidRDefault="00BA216B" w:rsidP="00D4581B"/>
                          <w:p w14:paraId="53B94F52" w14:textId="77777777" w:rsidR="00BA216B" w:rsidRDefault="00BA216B" w:rsidP="00D4581B"/>
                          <w:p w14:paraId="0724E0F9" w14:textId="77777777" w:rsidR="00BA216B" w:rsidRDefault="00BA216B" w:rsidP="00D4581B"/>
                          <w:p w14:paraId="2CD75E51" w14:textId="77777777" w:rsidR="00BA216B" w:rsidRDefault="00BA216B" w:rsidP="00D4581B"/>
                          <w:p w14:paraId="5D4A0332" w14:textId="77777777" w:rsidR="00BA216B" w:rsidRDefault="00BA216B" w:rsidP="00D4581B"/>
                          <w:p w14:paraId="7B6970B9" w14:textId="77777777" w:rsidR="00BA216B" w:rsidRDefault="00BA216B" w:rsidP="00D4581B"/>
                          <w:p w14:paraId="17166810" w14:textId="77777777" w:rsidR="00BA216B" w:rsidRDefault="00BA216B" w:rsidP="00D4581B"/>
                          <w:p w14:paraId="51A2F538" w14:textId="77777777" w:rsidR="00BA216B" w:rsidRDefault="00BA216B" w:rsidP="00D4581B"/>
                          <w:p w14:paraId="73A64327" w14:textId="77777777" w:rsidR="00BA216B" w:rsidRDefault="00BA216B" w:rsidP="00D4581B"/>
                          <w:p w14:paraId="4C6B18E4" w14:textId="77777777" w:rsidR="00BA216B" w:rsidRDefault="00BA216B" w:rsidP="00D4581B"/>
                          <w:p w14:paraId="43A6C80E" w14:textId="77777777" w:rsidR="00BA216B" w:rsidRDefault="00BA216B" w:rsidP="00D4581B"/>
                          <w:p w14:paraId="7055AA22" w14:textId="77777777" w:rsidR="00BA216B" w:rsidRDefault="00BA216B" w:rsidP="00D4581B"/>
                          <w:p w14:paraId="216CCD85" w14:textId="77777777" w:rsidR="00BA216B" w:rsidRDefault="00BA216B" w:rsidP="00D4581B"/>
                          <w:p w14:paraId="661521D5" w14:textId="77777777" w:rsidR="00BA216B" w:rsidRDefault="00BA216B" w:rsidP="00D4581B"/>
                          <w:p w14:paraId="53BFE343" w14:textId="77777777" w:rsidR="00BA216B" w:rsidRDefault="00BA216B" w:rsidP="00D4581B"/>
                          <w:p w14:paraId="037E56FD" w14:textId="77777777" w:rsidR="00BA216B" w:rsidRDefault="00BA216B" w:rsidP="00D4581B"/>
                          <w:p w14:paraId="20DBCCA1" w14:textId="77777777" w:rsidR="00BA216B" w:rsidRDefault="00BA216B" w:rsidP="00D4581B"/>
                          <w:p w14:paraId="2B45F01E" w14:textId="77777777" w:rsidR="00BA216B" w:rsidRDefault="00BA216B" w:rsidP="00D4581B"/>
                          <w:p w14:paraId="35196825" w14:textId="77777777" w:rsidR="00BA216B" w:rsidRDefault="00BA216B" w:rsidP="00D4581B"/>
                          <w:p w14:paraId="2ABD2497" w14:textId="77777777" w:rsidR="00BA216B" w:rsidRDefault="00BA216B" w:rsidP="00D4581B"/>
                          <w:p w14:paraId="353183D5" w14:textId="77777777" w:rsidR="00BA216B" w:rsidRDefault="00BA216B" w:rsidP="00D4581B"/>
                          <w:p w14:paraId="479B4717" w14:textId="77777777" w:rsidR="00BA216B" w:rsidRDefault="00BA216B" w:rsidP="00D4581B"/>
                          <w:p w14:paraId="2B03067D" w14:textId="77777777" w:rsidR="00BA216B" w:rsidRDefault="00BA216B" w:rsidP="00D4581B"/>
                          <w:p w14:paraId="2E1CA7AD" w14:textId="77777777" w:rsidR="00BA216B" w:rsidRDefault="00BA216B" w:rsidP="00D4581B"/>
                          <w:p w14:paraId="1C596F84" w14:textId="77777777" w:rsidR="00BA216B" w:rsidRDefault="00BA216B" w:rsidP="00D4581B"/>
                          <w:p w14:paraId="2E17E25C" w14:textId="77777777" w:rsidR="00BA216B" w:rsidRDefault="00BA216B" w:rsidP="00D4581B"/>
                          <w:p w14:paraId="6553C13B" w14:textId="77777777" w:rsidR="00BA216B" w:rsidRDefault="00BA216B" w:rsidP="00D4581B"/>
                          <w:p w14:paraId="5928DE28" w14:textId="77777777" w:rsidR="00BA216B" w:rsidRDefault="00BA216B" w:rsidP="00D4581B"/>
                          <w:p w14:paraId="0FDF89B0" w14:textId="77777777" w:rsidR="00BA216B" w:rsidRDefault="00BA216B" w:rsidP="00D4581B"/>
                          <w:p w14:paraId="0DB1E0A9" w14:textId="77777777" w:rsidR="00BA216B" w:rsidRDefault="00BA216B" w:rsidP="00D4581B"/>
                          <w:p w14:paraId="7C045DF3" w14:textId="77777777" w:rsidR="00BA216B" w:rsidRDefault="00BA216B" w:rsidP="00D4581B"/>
                          <w:p w14:paraId="4E953A13" w14:textId="77777777" w:rsidR="00BA216B" w:rsidRDefault="00BA216B" w:rsidP="00D4581B"/>
                          <w:p w14:paraId="4DE1BC0D" w14:textId="77777777" w:rsidR="00BA216B" w:rsidRDefault="00BA216B" w:rsidP="00D4581B"/>
                          <w:p w14:paraId="67F80DB2" w14:textId="77777777" w:rsidR="00BA216B" w:rsidRDefault="00BA216B" w:rsidP="00D4581B"/>
                          <w:p w14:paraId="323250BD" w14:textId="77777777" w:rsidR="00BA216B" w:rsidRDefault="00BA216B" w:rsidP="00D4581B"/>
                          <w:p w14:paraId="4F502BCA" w14:textId="77777777" w:rsidR="00BA216B" w:rsidRDefault="00BA216B" w:rsidP="00D4581B"/>
                          <w:p w14:paraId="51ACC903" w14:textId="77777777" w:rsidR="00BA216B" w:rsidRDefault="00BA216B" w:rsidP="00D458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7AFE4B" id="Text Box 2106" o:spid="_x0000_s1110" type="#_x0000_t202" style="position:absolute;left:0;text-align:left;margin-left:35.25pt;margin-top:162pt;width:61.35pt;height:27.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" filled="f" stroked="f">
                <v:textbox>
                  <w:txbxContent>
                    <w:p w14:paraId="4B7869A5" w14:textId="77777777" w:rsidR="00BA216B" w:rsidRDefault="00BA216B" w:rsidP="00D4581B">
                      <w:r>
                        <w:rPr>
                          <w:rFonts w:hint="eastAsia"/>
                        </w:rPr>
                        <w:t>원래 범주</w:t>
                      </w:r>
                    </w:p>
                    <w:p w14:paraId="6579C644" w14:textId="77777777" w:rsidR="00BA216B" w:rsidRDefault="00BA216B" w:rsidP="00D4581B"/>
                    <w:p w14:paraId="0BB80B0E" w14:textId="77777777" w:rsidR="00BA216B" w:rsidRDefault="00BA216B" w:rsidP="00D4581B"/>
                    <w:p w14:paraId="2E8CBE3A" w14:textId="77777777" w:rsidR="00BA216B" w:rsidRDefault="00BA216B" w:rsidP="00D4581B"/>
                    <w:p w14:paraId="686A7C01" w14:textId="77777777" w:rsidR="00BA216B" w:rsidRDefault="00BA216B" w:rsidP="00D4581B"/>
                    <w:p w14:paraId="58241066" w14:textId="77777777" w:rsidR="00BA216B" w:rsidRDefault="00BA216B" w:rsidP="00D4581B"/>
                    <w:p w14:paraId="7A95F151" w14:textId="77777777" w:rsidR="00BA216B" w:rsidRDefault="00BA216B" w:rsidP="00D4581B"/>
                    <w:p w14:paraId="6557AF94" w14:textId="77777777" w:rsidR="00BA216B" w:rsidRDefault="00BA216B" w:rsidP="00D4581B"/>
                    <w:p w14:paraId="6FF7A40B" w14:textId="77777777" w:rsidR="00BA216B" w:rsidRDefault="00BA216B" w:rsidP="00D4581B"/>
                    <w:p w14:paraId="0A5D2DB0" w14:textId="77777777" w:rsidR="00BA216B" w:rsidRDefault="00BA216B" w:rsidP="00D4581B"/>
                    <w:p w14:paraId="33AE7DCC" w14:textId="77777777" w:rsidR="00BA216B" w:rsidRDefault="00BA216B" w:rsidP="00D4581B"/>
                    <w:p w14:paraId="481CD22D" w14:textId="77777777" w:rsidR="00BA216B" w:rsidRDefault="00BA216B" w:rsidP="00D4581B"/>
                    <w:p w14:paraId="14B7E4BD" w14:textId="77777777" w:rsidR="00BA216B" w:rsidRDefault="00BA216B" w:rsidP="00D4581B"/>
                    <w:p w14:paraId="6DCED8B6" w14:textId="77777777" w:rsidR="00BA216B" w:rsidRDefault="00BA216B" w:rsidP="00D4581B"/>
                    <w:p w14:paraId="335CA4D8" w14:textId="77777777" w:rsidR="00BA216B" w:rsidRDefault="00BA216B" w:rsidP="00D4581B"/>
                    <w:p w14:paraId="042CCD83" w14:textId="77777777" w:rsidR="00BA216B" w:rsidRDefault="00BA216B" w:rsidP="00D4581B"/>
                    <w:p w14:paraId="45D4C24D" w14:textId="77777777" w:rsidR="00BA216B" w:rsidRDefault="00BA216B" w:rsidP="00D4581B"/>
                    <w:p w14:paraId="0E2EE828" w14:textId="77777777" w:rsidR="00BA216B" w:rsidRDefault="00BA216B" w:rsidP="00D4581B"/>
                    <w:p w14:paraId="388CF463" w14:textId="77777777" w:rsidR="00BA216B" w:rsidRDefault="00BA216B" w:rsidP="00D4581B"/>
                    <w:p w14:paraId="12885A1A" w14:textId="77777777" w:rsidR="00BA216B" w:rsidRDefault="00BA216B" w:rsidP="00D4581B"/>
                    <w:p w14:paraId="13F54CA6" w14:textId="77777777" w:rsidR="00BA216B" w:rsidRDefault="00BA216B" w:rsidP="00D4581B"/>
                    <w:p w14:paraId="448A2E6F" w14:textId="77777777" w:rsidR="00BA216B" w:rsidRDefault="00BA216B" w:rsidP="00D4581B"/>
                    <w:p w14:paraId="04241FA9" w14:textId="77777777" w:rsidR="00BA216B" w:rsidRDefault="00BA216B" w:rsidP="00D4581B"/>
                    <w:p w14:paraId="78DF46DF" w14:textId="77777777" w:rsidR="00BA216B" w:rsidRDefault="00BA216B" w:rsidP="00D4581B"/>
                    <w:p w14:paraId="28AEC6DC" w14:textId="77777777" w:rsidR="00BA216B" w:rsidRDefault="00BA216B" w:rsidP="00D4581B"/>
                    <w:p w14:paraId="540FA47C" w14:textId="77777777" w:rsidR="00BA216B" w:rsidRDefault="00BA216B" w:rsidP="00D4581B"/>
                    <w:p w14:paraId="77261C95" w14:textId="77777777" w:rsidR="00BA216B" w:rsidRDefault="00BA216B" w:rsidP="00D4581B"/>
                    <w:p w14:paraId="0C2383C8" w14:textId="77777777" w:rsidR="00BA216B" w:rsidRDefault="00BA216B" w:rsidP="00D4581B"/>
                    <w:p w14:paraId="498348AD" w14:textId="77777777" w:rsidR="00BA216B" w:rsidRDefault="00BA216B" w:rsidP="00D4581B"/>
                    <w:p w14:paraId="4C87F774" w14:textId="77777777" w:rsidR="00BA216B" w:rsidRDefault="00BA216B" w:rsidP="00D4581B"/>
                    <w:p w14:paraId="172CF87B" w14:textId="77777777" w:rsidR="00BA216B" w:rsidRDefault="00BA216B" w:rsidP="00D4581B"/>
                    <w:p w14:paraId="33454A45" w14:textId="77777777" w:rsidR="00BA216B" w:rsidRDefault="00BA216B" w:rsidP="00D4581B"/>
                    <w:p w14:paraId="043F0CC4" w14:textId="77777777" w:rsidR="00BA216B" w:rsidRDefault="00BA216B" w:rsidP="00D4581B"/>
                    <w:p w14:paraId="01D96A90" w14:textId="77777777" w:rsidR="00BA216B" w:rsidRDefault="00BA216B" w:rsidP="00D4581B"/>
                    <w:p w14:paraId="0CD9C200" w14:textId="77777777" w:rsidR="00BA216B" w:rsidRDefault="00BA216B" w:rsidP="00D4581B"/>
                    <w:p w14:paraId="18F42982" w14:textId="77777777" w:rsidR="00BA216B" w:rsidRDefault="00BA216B" w:rsidP="00D4581B"/>
                    <w:p w14:paraId="69E930D6" w14:textId="77777777" w:rsidR="00BA216B" w:rsidRDefault="00BA216B" w:rsidP="00D4581B"/>
                    <w:p w14:paraId="320383C8" w14:textId="77777777" w:rsidR="00BA216B" w:rsidRDefault="00BA216B" w:rsidP="00D4581B"/>
                    <w:p w14:paraId="4BE35F61" w14:textId="77777777" w:rsidR="00BA216B" w:rsidRDefault="00BA216B" w:rsidP="00D4581B"/>
                    <w:p w14:paraId="6CCEF044" w14:textId="77777777" w:rsidR="00BA216B" w:rsidRDefault="00BA216B" w:rsidP="00D4581B"/>
                    <w:p w14:paraId="59E44D59" w14:textId="77777777" w:rsidR="00BA216B" w:rsidRDefault="00BA216B" w:rsidP="00D4581B"/>
                    <w:p w14:paraId="267837DC" w14:textId="77777777" w:rsidR="00BA216B" w:rsidRDefault="00BA216B" w:rsidP="00D4581B"/>
                    <w:p w14:paraId="6D03B54E" w14:textId="77777777" w:rsidR="00BA216B" w:rsidRDefault="00BA216B" w:rsidP="00D4581B"/>
                    <w:p w14:paraId="424F6EFE" w14:textId="77777777" w:rsidR="00BA216B" w:rsidRDefault="00BA216B" w:rsidP="00D4581B"/>
                    <w:p w14:paraId="7C61D146" w14:textId="77777777" w:rsidR="00BA216B" w:rsidRDefault="00BA216B" w:rsidP="00D4581B"/>
                    <w:p w14:paraId="4FA663D0" w14:textId="77777777" w:rsidR="00BA216B" w:rsidRDefault="00BA216B" w:rsidP="00D4581B"/>
                    <w:p w14:paraId="3D50064B" w14:textId="77777777" w:rsidR="00BA216B" w:rsidRDefault="00BA216B" w:rsidP="00D4581B"/>
                    <w:p w14:paraId="420E3C05" w14:textId="77777777" w:rsidR="00BA216B" w:rsidRDefault="00BA216B" w:rsidP="00D4581B"/>
                    <w:p w14:paraId="37215E50" w14:textId="77777777" w:rsidR="00BA216B" w:rsidRDefault="00BA216B" w:rsidP="00D4581B"/>
                    <w:p w14:paraId="162BFC61" w14:textId="77777777" w:rsidR="00BA216B" w:rsidRDefault="00BA216B" w:rsidP="00D4581B"/>
                    <w:p w14:paraId="307DDC7F" w14:textId="77777777" w:rsidR="00BA216B" w:rsidRDefault="00BA216B" w:rsidP="00D4581B"/>
                    <w:p w14:paraId="6780C402" w14:textId="77777777" w:rsidR="00BA216B" w:rsidRDefault="00BA216B" w:rsidP="00D4581B"/>
                    <w:p w14:paraId="51EC72B1" w14:textId="77777777" w:rsidR="00BA216B" w:rsidRDefault="00BA216B" w:rsidP="00D4581B"/>
                    <w:p w14:paraId="76F8D4B4" w14:textId="77777777" w:rsidR="00BA216B" w:rsidRDefault="00BA216B" w:rsidP="00D4581B"/>
                    <w:p w14:paraId="4304E684" w14:textId="77777777" w:rsidR="00BA216B" w:rsidRDefault="00BA216B" w:rsidP="00D4581B"/>
                    <w:p w14:paraId="2E0C29CD" w14:textId="77777777" w:rsidR="00BA216B" w:rsidRDefault="00BA216B" w:rsidP="00D4581B"/>
                    <w:p w14:paraId="23AC5AC4" w14:textId="77777777" w:rsidR="00BA216B" w:rsidRDefault="00BA216B" w:rsidP="00D4581B"/>
                    <w:p w14:paraId="2622DB02" w14:textId="77777777" w:rsidR="00BA216B" w:rsidRDefault="00BA216B" w:rsidP="00D4581B"/>
                    <w:p w14:paraId="2238B259" w14:textId="77777777" w:rsidR="00BA216B" w:rsidRDefault="00BA216B" w:rsidP="00D4581B"/>
                    <w:p w14:paraId="741EB2E8" w14:textId="77777777" w:rsidR="00BA216B" w:rsidRDefault="00BA216B" w:rsidP="00D4581B"/>
                    <w:p w14:paraId="58C25F6C" w14:textId="77777777" w:rsidR="00BA216B" w:rsidRDefault="00BA216B" w:rsidP="00D4581B"/>
                    <w:p w14:paraId="33D396DD" w14:textId="77777777" w:rsidR="00BA216B" w:rsidRDefault="00BA216B" w:rsidP="00D4581B"/>
                    <w:p w14:paraId="574F73F3" w14:textId="77777777" w:rsidR="00BA216B" w:rsidRDefault="00BA216B" w:rsidP="00D4581B"/>
                    <w:p w14:paraId="1E201F0D" w14:textId="77777777" w:rsidR="00BA216B" w:rsidRDefault="00BA216B" w:rsidP="00D4581B"/>
                    <w:p w14:paraId="5153ED2B" w14:textId="77777777" w:rsidR="00BA216B" w:rsidRDefault="00BA216B" w:rsidP="00D4581B"/>
                    <w:p w14:paraId="1BBE7459" w14:textId="77777777" w:rsidR="00BA216B" w:rsidRDefault="00BA216B" w:rsidP="00D4581B"/>
                    <w:p w14:paraId="7482391E" w14:textId="77777777" w:rsidR="00BA216B" w:rsidRDefault="00BA216B" w:rsidP="00D4581B"/>
                    <w:p w14:paraId="42D63C58" w14:textId="77777777" w:rsidR="00BA216B" w:rsidRDefault="00BA216B" w:rsidP="00D4581B"/>
                    <w:p w14:paraId="2FD5CCF8" w14:textId="77777777" w:rsidR="00BA216B" w:rsidRDefault="00BA216B" w:rsidP="00D4581B"/>
                    <w:p w14:paraId="38250722" w14:textId="77777777" w:rsidR="00BA216B" w:rsidRDefault="00BA216B" w:rsidP="00D4581B"/>
                    <w:p w14:paraId="7F8F704D" w14:textId="77777777" w:rsidR="00BA216B" w:rsidRDefault="00BA216B" w:rsidP="00D4581B"/>
                    <w:p w14:paraId="3CD428B8" w14:textId="77777777" w:rsidR="00BA216B" w:rsidRDefault="00BA216B" w:rsidP="00D4581B"/>
                    <w:p w14:paraId="322AE04E" w14:textId="77777777" w:rsidR="00BA216B" w:rsidRDefault="00BA216B" w:rsidP="00D4581B"/>
                    <w:p w14:paraId="31EBD26D" w14:textId="77777777" w:rsidR="00BA216B" w:rsidRDefault="00BA216B" w:rsidP="00D4581B"/>
                    <w:p w14:paraId="3EF45B04" w14:textId="77777777" w:rsidR="00BA216B" w:rsidRDefault="00BA216B" w:rsidP="00D4581B"/>
                    <w:p w14:paraId="3F5483DE" w14:textId="77777777" w:rsidR="00BA216B" w:rsidRDefault="00BA216B" w:rsidP="00D4581B"/>
                    <w:p w14:paraId="2853A634" w14:textId="77777777" w:rsidR="00BA216B" w:rsidRDefault="00BA216B" w:rsidP="00D4581B"/>
                    <w:p w14:paraId="2C1BE877" w14:textId="77777777" w:rsidR="00BA216B" w:rsidRDefault="00BA216B" w:rsidP="00D4581B"/>
                    <w:p w14:paraId="45B1F353" w14:textId="77777777" w:rsidR="00BA216B" w:rsidRDefault="00BA216B" w:rsidP="00D4581B"/>
                    <w:p w14:paraId="56D085AD" w14:textId="77777777" w:rsidR="00BA216B" w:rsidRDefault="00BA216B" w:rsidP="00D4581B"/>
                    <w:p w14:paraId="18A5257A" w14:textId="77777777" w:rsidR="00BA216B" w:rsidRDefault="00BA216B" w:rsidP="00D4581B"/>
                    <w:p w14:paraId="129B74D1" w14:textId="77777777" w:rsidR="00BA216B" w:rsidRDefault="00BA216B" w:rsidP="00D4581B"/>
                    <w:p w14:paraId="70DD31F1" w14:textId="77777777" w:rsidR="00BA216B" w:rsidRDefault="00BA216B" w:rsidP="00D4581B"/>
                    <w:p w14:paraId="70D1D758" w14:textId="77777777" w:rsidR="00BA216B" w:rsidRDefault="00BA216B" w:rsidP="00D4581B"/>
                    <w:p w14:paraId="3D3F4148" w14:textId="77777777" w:rsidR="00BA216B" w:rsidRDefault="00BA216B" w:rsidP="00D4581B"/>
                    <w:p w14:paraId="3EB839CD" w14:textId="77777777" w:rsidR="00BA216B" w:rsidRDefault="00BA216B" w:rsidP="00D4581B"/>
                    <w:p w14:paraId="3C8E54B9" w14:textId="77777777" w:rsidR="00BA216B" w:rsidRDefault="00BA216B" w:rsidP="00D4581B"/>
                    <w:p w14:paraId="3B552296" w14:textId="77777777" w:rsidR="00BA216B" w:rsidRDefault="00BA216B" w:rsidP="00D4581B"/>
                    <w:p w14:paraId="4C1CA51D" w14:textId="77777777" w:rsidR="00BA216B" w:rsidRDefault="00BA216B" w:rsidP="00D4581B"/>
                    <w:p w14:paraId="01F73476" w14:textId="77777777" w:rsidR="00BA216B" w:rsidRDefault="00BA216B" w:rsidP="00D4581B"/>
                    <w:p w14:paraId="03A44E11" w14:textId="77777777" w:rsidR="00BA216B" w:rsidRDefault="00BA216B" w:rsidP="00D4581B"/>
                    <w:p w14:paraId="51538252" w14:textId="77777777" w:rsidR="00BA216B" w:rsidRDefault="00BA216B" w:rsidP="00D4581B"/>
                    <w:p w14:paraId="0BBB71B4" w14:textId="77777777" w:rsidR="00BA216B" w:rsidRDefault="00BA216B" w:rsidP="00D4581B"/>
                    <w:p w14:paraId="3105BC7D" w14:textId="77777777" w:rsidR="00BA216B" w:rsidRDefault="00BA216B" w:rsidP="00D4581B"/>
                    <w:p w14:paraId="441CE6CB" w14:textId="77777777" w:rsidR="00BA216B" w:rsidRDefault="00BA216B" w:rsidP="00D4581B"/>
                    <w:p w14:paraId="23CEDC5B" w14:textId="77777777" w:rsidR="00BA216B" w:rsidRDefault="00BA216B" w:rsidP="00D4581B"/>
                    <w:p w14:paraId="51E84408" w14:textId="77777777" w:rsidR="00BA216B" w:rsidRDefault="00BA216B" w:rsidP="00D4581B"/>
                    <w:p w14:paraId="5686D0DB" w14:textId="77777777" w:rsidR="00BA216B" w:rsidRDefault="00BA216B" w:rsidP="00D4581B"/>
                    <w:p w14:paraId="0D073542" w14:textId="77777777" w:rsidR="00BA216B" w:rsidRDefault="00BA216B" w:rsidP="00D4581B"/>
                    <w:p w14:paraId="6892D454" w14:textId="77777777" w:rsidR="00BA216B" w:rsidRDefault="00BA216B" w:rsidP="00D4581B"/>
                    <w:p w14:paraId="63E892EC" w14:textId="77777777" w:rsidR="00BA216B" w:rsidRDefault="00BA216B" w:rsidP="00D4581B"/>
                    <w:p w14:paraId="6C5963F7" w14:textId="77777777" w:rsidR="00BA216B" w:rsidRDefault="00BA216B" w:rsidP="00D4581B"/>
                    <w:p w14:paraId="3C5CDAB7" w14:textId="77777777" w:rsidR="00BA216B" w:rsidRDefault="00BA216B" w:rsidP="00D4581B"/>
                    <w:p w14:paraId="513F6C2E" w14:textId="77777777" w:rsidR="00BA216B" w:rsidRDefault="00BA216B" w:rsidP="00D4581B"/>
                    <w:p w14:paraId="0926086A" w14:textId="77777777" w:rsidR="00BA216B" w:rsidRDefault="00BA216B" w:rsidP="00D4581B"/>
                    <w:p w14:paraId="131D8CF9" w14:textId="77777777" w:rsidR="00BA216B" w:rsidRDefault="00BA216B" w:rsidP="00D4581B"/>
                    <w:p w14:paraId="6FB5E45A" w14:textId="77777777" w:rsidR="00BA216B" w:rsidRDefault="00BA216B" w:rsidP="00D4581B"/>
                    <w:p w14:paraId="30063DDE" w14:textId="77777777" w:rsidR="00BA216B" w:rsidRDefault="00BA216B" w:rsidP="00D4581B"/>
                    <w:p w14:paraId="7A803A26" w14:textId="77777777" w:rsidR="00BA216B" w:rsidRDefault="00BA216B" w:rsidP="00D4581B"/>
                    <w:p w14:paraId="2443AF1B" w14:textId="77777777" w:rsidR="00BA216B" w:rsidRDefault="00BA216B" w:rsidP="00D4581B"/>
                    <w:p w14:paraId="53A1567B" w14:textId="77777777" w:rsidR="00BA216B" w:rsidRDefault="00BA216B" w:rsidP="00D4581B"/>
                    <w:p w14:paraId="6F7F84F2" w14:textId="77777777" w:rsidR="00BA216B" w:rsidRDefault="00BA216B" w:rsidP="00D4581B"/>
                    <w:p w14:paraId="0A1C3712" w14:textId="77777777" w:rsidR="00BA216B" w:rsidRDefault="00BA216B" w:rsidP="00D4581B"/>
                    <w:p w14:paraId="77796A74" w14:textId="77777777" w:rsidR="00BA216B" w:rsidRDefault="00BA216B" w:rsidP="00D4581B"/>
                    <w:p w14:paraId="07F5D7D5" w14:textId="77777777" w:rsidR="00BA216B" w:rsidRDefault="00BA216B" w:rsidP="00D4581B"/>
                    <w:p w14:paraId="7D65CB3C" w14:textId="77777777" w:rsidR="00BA216B" w:rsidRDefault="00BA216B" w:rsidP="00D4581B"/>
                    <w:p w14:paraId="4532BA3A" w14:textId="77777777" w:rsidR="00BA216B" w:rsidRDefault="00BA216B" w:rsidP="00D4581B"/>
                    <w:p w14:paraId="461F1F9B" w14:textId="77777777" w:rsidR="00BA216B" w:rsidRDefault="00BA216B" w:rsidP="00D4581B"/>
                    <w:p w14:paraId="330C63A9" w14:textId="77777777" w:rsidR="00BA216B" w:rsidRDefault="00BA216B" w:rsidP="00D4581B"/>
                    <w:p w14:paraId="7D5828E0" w14:textId="77777777" w:rsidR="00BA216B" w:rsidRDefault="00BA216B" w:rsidP="00D4581B"/>
                    <w:p w14:paraId="3A251B74" w14:textId="77777777" w:rsidR="00BA216B" w:rsidRDefault="00BA216B" w:rsidP="00D4581B"/>
                    <w:p w14:paraId="3C9AF134" w14:textId="77777777" w:rsidR="00BA216B" w:rsidRDefault="00BA216B" w:rsidP="00D4581B"/>
                    <w:p w14:paraId="1F243D59" w14:textId="77777777" w:rsidR="00BA216B" w:rsidRDefault="00BA216B" w:rsidP="00D4581B"/>
                    <w:p w14:paraId="4C52308F" w14:textId="77777777" w:rsidR="00BA216B" w:rsidRDefault="00BA216B" w:rsidP="00D4581B"/>
                    <w:p w14:paraId="081DC4C1" w14:textId="77777777" w:rsidR="00BA216B" w:rsidRDefault="00BA216B" w:rsidP="00D4581B"/>
                    <w:p w14:paraId="7911DBAE" w14:textId="77777777" w:rsidR="00BA216B" w:rsidRDefault="00BA216B" w:rsidP="00D4581B"/>
                    <w:p w14:paraId="3D258B90" w14:textId="77777777" w:rsidR="00BA216B" w:rsidRDefault="00BA216B" w:rsidP="00D4581B"/>
                    <w:p w14:paraId="6467D5C6" w14:textId="77777777" w:rsidR="00BA216B" w:rsidRDefault="00BA216B" w:rsidP="00D4581B"/>
                    <w:p w14:paraId="7E80EB30" w14:textId="77777777" w:rsidR="00BA216B" w:rsidRDefault="00BA216B" w:rsidP="00D4581B"/>
                    <w:p w14:paraId="32CB7D9C" w14:textId="77777777" w:rsidR="00BA216B" w:rsidRDefault="00BA216B" w:rsidP="00D4581B"/>
                    <w:p w14:paraId="439E962C" w14:textId="77777777" w:rsidR="00BA216B" w:rsidRDefault="00BA216B" w:rsidP="00D4581B"/>
                    <w:p w14:paraId="35F40148" w14:textId="77777777" w:rsidR="00BA216B" w:rsidRDefault="00BA216B" w:rsidP="00D4581B"/>
                    <w:p w14:paraId="6CE20530" w14:textId="77777777" w:rsidR="00BA216B" w:rsidRDefault="00BA216B" w:rsidP="00D4581B"/>
                    <w:p w14:paraId="35EE0111" w14:textId="77777777" w:rsidR="00BA216B" w:rsidRDefault="00BA216B" w:rsidP="00D4581B"/>
                    <w:p w14:paraId="06ABC21F" w14:textId="77777777" w:rsidR="00BA216B" w:rsidRDefault="00BA216B" w:rsidP="00D4581B"/>
                    <w:p w14:paraId="0642C3AE" w14:textId="77777777" w:rsidR="00BA216B" w:rsidRDefault="00BA216B" w:rsidP="00D4581B"/>
                    <w:p w14:paraId="4A59A854" w14:textId="77777777" w:rsidR="00BA216B" w:rsidRDefault="00BA216B" w:rsidP="00D4581B"/>
                    <w:p w14:paraId="6C9B683E" w14:textId="77777777" w:rsidR="00BA216B" w:rsidRDefault="00BA216B" w:rsidP="00D4581B"/>
                    <w:p w14:paraId="20FB088A" w14:textId="77777777" w:rsidR="00BA216B" w:rsidRDefault="00BA216B" w:rsidP="00D4581B"/>
                    <w:p w14:paraId="59834CE7" w14:textId="77777777" w:rsidR="00BA216B" w:rsidRDefault="00BA216B" w:rsidP="00D4581B"/>
                    <w:p w14:paraId="1D2A31A8" w14:textId="77777777" w:rsidR="00BA216B" w:rsidRDefault="00BA216B" w:rsidP="00D4581B"/>
                    <w:p w14:paraId="76BFB78B" w14:textId="77777777" w:rsidR="00BA216B" w:rsidRDefault="00BA216B" w:rsidP="00D4581B"/>
                    <w:p w14:paraId="33F15492" w14:textId="77777777" w:rsidR="00BA216B" w:rsidRDefault="00BA216B" w:rsidP="00D4581B"/>
                    <w:p w14:paraId="4C462F4B" w14:textId="77777777" w:rsidR="00BA216B" w:rsidRDefault="00BA216B" w:rsidP="00D4581B"/>
                    <w:p w14:paraId="3B912A4F" w14:textId="77777777" w:rsidR="00BA216B" w:rsidRDefault="00BA216B" w:rsidP="00D4581B"/>
                    <w:p w14:paraId="4B10FF47" w14:textId="77777777" w:rsidR="00BA216B" w:rsidRDefault="00BA216B" w:rsidP="00D4581B"/>
                    <w:p w14:paraId="661E13D1" w14:textId="77777777" w:rsidR="00BA216B" w:rsidRDefault="00BA216B" w:rsidP="00D4581B"/>
                    <w:p w14:paraId="2AEB2EA4" w14:textId="77777777" w:rsidR="00BA216B" w:rsidRDefault="00BA216B" w:rsidP="00D4581B"/>
                    <w:p w14:paraId="1B690AC5" w14:textId="77777777" w:rsidR="00BA216B" w:rsidRDefault="00BA216B" w:rsidP="00D4581B"/>
                    <w:p w14:paraId="27CEDC18" w14:textId="77777777" w:rsidR="00BA216B" w:rsidRDefault="00BA216B" w:rsidP="00D4581B"/>
                    <w:p w14:paraId="45DE44DB" w14:textId="77777777" w:rsidR="00BA216B" w:rsidRDefault="00BA216B" w:rsidP="00D4581B"/>
                    <w:p w14:paraId="7B0471FA" w14:textId="77777777" w:rsidR="00BA216B" w:rsidRDefault="00BA216B" w:rsidP="00D4581B"/>
                    <w:p w14:paraId="74957DA7" w14:textId="77777777" w:rsidR="00BA216B" w:rsidRDefault="00BA216B" w:rsidP="00D4581B"/>
                    <w:p w14:paraId="260256FF" w14:textId="77777777" w:rsidR="00BA216B" w:rsidRDefault="00BA216B" w:rsidP="00D4581B"/>
                    <w:p w14:paraId="42D03AB2" w14:textId="77777777" w:rsidR="00BA216B" w:rsidRDefault="00BA216B" w:rsidP="00D4581B"/>
                    <w:p w14:paraId="49689222" w14:textId="77777777" w:rsidR="00BA216B" w:rsidRDefault="00BA216B" w:rsidP="00D4581B"/>
                    <w:p w14:paraId="4BBB0987" w14:textId="77777777" w:rsidR="00BA216B" w:rsidRDefault="00BA216B" w:rsidP="00D4581B"/>
                    <w:p w14:paraId="61695E73" w14:textId="77777777" w:rsidR="00BA216B" w:rsidRDefault="00BA216B" w:rsidP="00D4581B"/>
                    <w:p w14:paraId="22595CE3" w14:textId="77777777" w:rsidR="00BA216B" w:rsidRDefault="00BA216B" w:rsidP="00D4581B"/>
                    <w:p w14:paraId="594D34A6" w14:textId="77777777" w:rsidR="00BA216B" w:rsidRDefault="00BA216B" w:rsidP="00D4581B"/>
                    <w:p w14:paraId="01E9A963" w14:textId="77777777" w:rsidR="00BA216B" w:rsidRDefault="00BA216B" w:rsidP="00D4581B"/>
                    <w:p w14:paraId="7C13EFB6" w14:textId="77777777" w:rsidR="00BA216B" w:rsidRDefault="00BA216B" w:rsidP="00D4581B"/>
                    <w:p w14:paraId="23E01487" w14:textId="77777777" w:rsidR="00BA216B" w:rsidRDefault="00BA216B" w:rsidP="00D4581B"/>
                    <w:p w14:paraId="66804FBD" w14:textId="77777777" w:rsidR="00BA216B" w:rsidRDefault="00BA216B" w:rsidP="00D4581B"/>
                    <w:p w14:paraId="637FF78D" w14:textId="77777777" w:rsidR="00BA216B" w:rsidRDefault="00BA216B" w:rsidP="00D4581B"/>
                    <w:p w14:paraId="3F48B9A9" w14:textId="77777777" w:rsidR="00BA216B" w:rsidRDefault="00BA216B" w:rsidP="00D4581B"/>
                    <w:p w14:paraId="64074F46" w14:textId="77777777" w:rsidR="00BA216B" w:rsidRDefault="00BA216B" w:rsidP="00D4581B"/>
                    <w:p w14:paraId="07792A31" w14:textId="77777777" w:rsidR="00BA216B" w:rsidRDefault="00BA216B" w:rsidP="00D4581B"/>
                    <w:p w14:paraId="4E5453A5" w14:textId="77777777" w:rsidR="00BA216B" w:rsidRDefault="00BA216B" w:rsidP="00D4581B"/>
                    <w:p w14:paraId="1419C37A" w14:textId="77777777" w:rsidR="00BA216B" w:rsidRDefault="00BA216B" w:rsidP="00D4581B"/>
                    <w:p w14:paraId="3B6CCD54" w14:textId="77777777" w:rsidR="00BA216B" w:rsidRDefault="00BA216B" w:rsidP="00D4581B"/>
                    <w:p w14:paraId="580DD739" w14:textId="77777777" w:rsidR="00BA216B" w:rsidRDefault="00BA216B" w:rsidP="00D4581B"/>
                    <w:p w14:paraId="26067907" w14:textId="77777777" w:rsidR="00BA216B" w:rsidRDefault="00BA216B" w:rsidP="00D4581B"/>
                    <w:p w14:paraId="615DDAC8" w14:textId="77777777" w:rsidR="00BA216B" w:rsidRDefault="00BA216B" w:rsidP="00D4581B"/>
                    <w:p w14:paraId="689F114E" w14:textId="77777777" w:rsidR="00BA216B" w:rsidRDefault="00BA216B" w:rsidP="00D4581B"/>
                    <w:p w14:paraId="3967D7B2" w14:textId="77777777" w:rsidR="00BA216B" w:rsidRDefault="00BA216B" w:rsidP="00D4581B"/>
                    <w:p w14:paraId="5FCA92E4" w14:textId="77777777" w:rsidR="00BA216B" w:rsidRDefault="00BA216B" w:rsidP="00D4581B"/>
                    <w:p w14:paraId="79721CC0" w14:textId="77777777" w:rsidR="00BA216B" w:rsidRDefault="00BA216B" w:rsidP="00D4581B"/>
                    <w:p w14:paraId="29C5EF7B" w14:textId="77777777" w:rsidR="00BA216B" w:rsidRDefault="00BA216B" w:rsidP="00D4581B"/>
                    <w:p w14:paraId="298113BB" w14:textId="77777777" w:rsidR="00BA216B" w:rsidRDefault="00BA216B" w:rsidP="00D4581B"/>
                    <w:p w14:paraId="57DEC2CD" w14:textId="77777777" w:rsidR="00BA216B" w:rsidRDefault="00BA216B" w:rsidP="00D4581B"/>
                    <w:p w14:paraId="17E41275" w14:textId="77777777" w:rsidR="00BA216B" w:rsidRDefault="00BA216B" w:rsidP="00D4581B"/>
                    <w:p w14:paraId="23A4E022" w14:textId="77777777" w:rsidR="00BA216B" w:rsidRDefault="00BA216B" w:rsidP="00D4581B"/>
                    <w:p w14:paraId="073732B9" w14:textId="77777777" w:rsidR="00BA216B" w:rsidRDefault="00BA216B" w:rsidP="00D4581B"/>
                    <w:p w14:paraId="6BA1A9CA" w14:textId="77777777" w:rsidR="00BA216B" w:rsidRDefault="00BA216B" w:rsidP="00D4581B"/>
                    <w:p w14:paraId="33FB8845" w14:textId="77777777" w:rsidR="00BA216B" w:rsidRDefault="00BA216B" w:rsidP="00D4581B"/>
                    <w:p w14:paraId="53A78978" w14:textId="77777777" w:rsidR="00BA216B" w:rsidRDefault="00BA216B" w:rsidP="00D4581B"/>
                    <w:p w14:paraId="5D51A898" w14:textId="77777777" w:rsidR="00BA216B" w:rsidRDefault="00BA216B" w:rsidP="00D4581B"/>
                    <w:p w14:paraId="20BDAD8E" w14:textId="77777777" w:rsidR="00BA216B" w:rsidRDefault="00BA216B" w:rsidP="00D4581B"/>
                    <w:p w14:paraId="27B7EE5D" w14:textId="77777777" w:rsidR="00BA216B" w:rsidRDefault="00BA216B" w:rsidP="00D4581B"/>
                    <w:p w14:paraId="56402E17" w14:textId="77777777" w:rsidR="00BA216B" w:rsidRDefault="00BA216B" w:rsidP="00D4581B"/>
                    <w:p w14:paraId="77350D0E" w14:textId="77777777" w:rsidR="00BA216B" w:rsidRDefault="00BA216B" w:rsidP="00D4581B"/>
                    <w:p w14:paraId="4942D715" w14:textId="77777777" w:rsidR="00BA216B" w:rsidRDefault="00BA216B" w:rsidP="00D4581B"/>
                    <w:p w14:paraId="24422A5B" w14:textId="77777777" w:rsidR="00BA216B" w:rsidRDefault="00BA216B" w:rsidP="00D4581B"/>
                    <w:p w14:paraId="195FA3DA" w14:textId="77777777" w:rsidR="00BA216B" w:rsidRDefault="00BA216B" w:rsidP="00D4581B"/>
                    <w:p w14:paraId="051D9DEB" w14:textId="77777777" w:rsidR="00BA216B" w:rsidRDefault="00BA216B" w:rsidP="00D4581B"/>
                    <w:p w14:paraId="5C3FEAEE" w14:textId="77777777" w:rsidR="00BA216B" w:rsidRDefault="00BA216B" w:rsidP="00D4581B"/>
                    <w:p w14:paraId="1B248CE5" w14:textId="77777777" w:rsidR="00BA216B" w:rsidRDefault="00BA216B" w:rsidP="00D4581B"/>
                    <w:p w14:paraId="643DFE43" w14:textId="77777777" w:rsidR="00BA216B" w:rsidRDefault="00BA216B" w:rsidP="00D4581B"/>
                    <w:p w14:paraId="39503EB6" w14:textId="77777777" w:rsidR="00BA216B" w:rsidRDefault="00BA216B" w:rsidP="00D4581B"/>
                    <w:p w14:paraId="568294F2" w14:textId="77777777" w:rsidR="00BA216B" w:rsidRDefault="00BA216B" w:rsidP="00D4581B"/>
                    <w:p w14:paraId="6A98F708" w14:textId="77777777" w:rsidR="00BA216B" w:rsidRDefault="00BA216B" w:rsidP="00D4581B"/>
                    <w:p w14:paraId="0949D60F" w14:textId="77777777" w:rsidR="00BA216B" w:rsidRDefault="00BA216B" w:rsidP="00D4581B"/>
                    <w:p w14:paraId="70A5C35B" w14:textId="77777777" w:rsidR="00BA216B" w:rsidRDefault="00BA216B" w:rsidP="00D4581B"/>
                    <w:p w14:paraId="224465F5" w14:textId="77777777" w:rsidR="00BA216B" w:rsidRDefault="00BA216B" w:rsidP="00D4581B"/>
                    <w:p w14:paraId="3508310F" w14:textId="77777777" w:rsidR="00BA216B" w:rsidRDefault="00BA216B" w:rsidP="00D4581B"/>
                    <w:p w14:paraId="164EEA1D" w14:textId="77777777" w:rsidR="00BA216B" w:rsidRDefault="00BA216B" w:rsidP="00D4581B"/>
                    <w:p w14:paraId="6C780FF5" w14:textId="77777777" w:rsidR="00BA216B" w:rsidRDefault="00BA216B" w:rsidP="00D4581B"/>
                    <w:p w14:paraId="55091766" w14:textId="77777777" w:rsidR="00BA216B" w:rsidRDefault="00BA216B" w:rsidP="00D4581B"/>
                    <w:p w14:paraId="58D38563" w14:textId="77777777" w:rsidR="00BA216B" w:rsidRDefault="00BA216B" w:rsidP="00D4581B"/>
                    <w:p w14:paraId="45B0FEEE" w14:textId="77777777" w:rsidR="00BA216B" w:rsidRDefault="00BA216B" w:rsidP="00D4581B"/>
                    <w:p w14:paraId="3230D3BE" w14:textId="77777777" w:rsidR="00BA216B" w:rsidRDefault="00BA216B" w:rsidP="00D4581B"/>
                    <w:p w14:paraId="1637ED5A" w14:textId="77777777" w:rsidR="00BA216B" w:rsidRDefault="00BA216B" w:rsidP="00D4581B"/>
                    <w:p w14:paraId="7A995A8D" w14:textId="77777777" w:rsidR="00BA216B" w:rsidRDefault="00BA216B" w:rsidP="00D4581B"/>
                    <w:p w14:paraId="6833D0A7" w14:textId="77777777" w:rsidR="00BA216B" w:rsidRDefault="00BA216B" w:rsidP="00D4581B"/>
                    <w:p w14:paraId="26D87335" w14:textId="77777777" w:rsidR="00BA216B" w:rsidRDefault="00BA216B" w:rsidP="00D4581B"/>
                    <w:p w14:paraId="58C8783E" w14:textId="77777777" w:rsidR="00BA216B" w:rsidRDefault="00BA216B" w:rsidP="00D4581B"/>
                    <w:p w14:paraId="1DB9C103" w14:textId="77777777" w:rsidR="00BA216B" w:rsidRDefault="00BA216B" w:rsidP="00D4581B"/>
                    <w:p w14:paraId="7A2E4570" w14:textId="77777777" w:rsidR="00BA216B" w:rsidRDefault="00BA216B" w:rsidP="00D4581B"/>
                    <w:p w14:paraId="5C2AC01D" w14:textId="77777777" w:rsidR="00BA216B" w:rsidRDefault="00BA216B" w:rsidP="00D4581B"/>
                    <w:p w14:paraId="6F18FE0F" w14:textId="77777777" w:rsidR="00BA216B" w:rsidRDefault="00BA216B" w:rsidP="00D4581B"/>
                    <w:p w14:paraId="2CD78A60" w14:textId="77777777" w:rsidR="00BA216B" w:rsidRDefault="00BA216B" w:rsidP="00D4581B"/>
                    <w:p w14:paraId="63E44157" w14:textId="77777777" w:rsidR="00BA216B" w:rsidRDefault="00BA216B" w:rsidP="00D4581B"/>
                    <w:p w14:paraId="46AB96D9" w14:textId="77777777" w:rsidR="00BA216B" w:rsidRDefault="00BA216B" w:rsidP="00D4581B"/>
                    <w:p w14:paraId="3FC6E06B" w14:textId="77777777" w:rsidR="00BA216B" w:rsidRDefault="00BA216B" w:rsidP="00D4581B"/>
                    <w:p w14:paraId="4B9C3DB1" w14:textId="77777777" w:rsidR="00BA216B" w:rsidRDefault="00BA216B" w:rsidP="00D4581B"/>
                    <w:p w14:paraId="43F77A74" w14:textId="77777777" w:rsidR="00BA216B" w:rsidRDefault="00BA216B" w:rsidP="00D4581B"/>
                    <w:p w14:paraId="0821951A" w14:textId="77777777" w:rsidR="00BA216B" w:rsidRDefault="00BA216B" w:rsidP="00D4581B"/>
                    <w:p w14:paraId="0B61BB93" w14:textId="77777777" w:rsidR="00BA216B" w:rsidRDefault="00BA216B" w:rsidP="00D4581B"/>
                    <w:p w14:paraId="3F65A190" w14:textId="77777777" w:rsidR="00BA216B" w:rsidRDefault="00BA216B" w:rsidP="00D4581B"/>
                    <w:p w14:paraId="38F3DCC4" w14:textId="77777777" w:rsidR="00BA216B" w:rsidRDefault="00BA216B" w:rsidP="00D4581B"/>
                    <w:p w14:paraId="7E6921AB" w14:textId="77777777" w:rsidR="00BA216B" w:rsidRDefault="00BA216B" w:rsidP="00D4581B"/>
                    <w:p w14:paraId="223D8E7D" w14:textId="77777777" w:rsidR="00BA216B" w:rsidRDefault="00BA216B" w:rsidP="00D4581B"/>
                    <w:p w14:paraId="2E902482" w14:textId="77777777" w:rsidR="00BA216B" w:rsidRDefault="00BA216B" w:rsidP="00D4581B"/>
                    <w:p w14:paraId="6AD5538F" w14:textId="77777777" w:rsidR="00BA216B" w:rsidRDefault="00BA216B" w:rsidP="00D4581B"/>
                    <w:p w14:paraId="14F387F8" w14:textId="77777777" w:rsidR="00BA216B" w:rsidRDefault="00BA216B" w:rsidP="00D4581B"/>
                    <w:p w14:paraId="5DB3E1AD" w14:textId="77777777" w:rsidR="00BA216B" w:rsidRDefault="00BA216B" w:rsidP="00D4581B"/>
                    <w:p w14:paraId="58E5869C" w14:textId="77777777" w:rsidR="00BA216B" w:rsidRDefault="00BA216B" w:rsidP="00D4581B"/>
                    <w:p w14:paraId="7869E390" w14:textId="77777777" w:rsidR="00BA216B" w:rsidRDefault="00BA216B" w:rsidP="00D4581B"/>
                    <w:p w14:paraId="114C03CD" w14:textId="77777777" w:rsidR="00BA216B" w:rsidRDefault="00BA216B" w:rsidP="00D4581B"/>
                    <w:p w14:paraId="2C3A85F2" w14:textId="77777777" w:rsidR="00BA216B" w:rsidRDefault="00BA216B" w:rsidP="00D4581B"/>
                    <w:p w14:paraId="5C3170C6" w14:textId="77777777" w:rsidR="00BA216B" w:rsidRDefault="00BA216B" w:rsidP="00D4581B"/>
                    <w:p w14:paraId="6FC0504A" w14:textId="77777777" w:rsidR="00BA216B" w:rsidRDefault="00BA216B" w:rsidP="00D4581B"/>
                    <w:p w14:paraId="3FD52A75" w14:textId="77777777" w:rsidR="00BA216B" w:rsidRDefault="00BA216B" w:rsidP="00D4581B"/>
                    <w:p w14:paraId="6FCAA2D7" w14:textId="77777777" w:rsidR="00BA216B" w:rsidRDefault="00BA216B" w:rsidP="00D4581B"/>
                    <w:p w14:paraId="4BD6183A" w14:textId="77777777" w:rsidR="00BA216B" w:rsidRDefault="00BA216B" w:rsidP="00D4581B"/>
                    <w:p w14:paraId="6F6C484D" w14:textId="77777777" w:rsidR="00BA216B" w:rsidRDefault="00BA216B" w:rsidP="00D4581B"/>
                    <w:p w14:paraId="281EAD02" w14:textId="77777777" w:rsidR="00BA216B" w:rsidRDefault="00BA216B" w:rsidP="00D4581B"/>
                    <w:p w14:paraId="3BDFE318" w14:textId="77777777" w:rsidR="00BA216B" w:rsidRDefault="00BA216B" w:rsidP="00D4581B"/>
                    <w:p w14:paraId="1717E07F" w14:textId="77777777" w:rsidR="00BA216B" w:rsidRDefault="00BA216B" w:rsidP="00D4581B"/>
                    <w:p w14:paraId="0A0C1446" w14:textId="77777777" w:rsidR="00BA216B" w:rsidRDefault="00BA216B" w:rsidP="00D4581B"/>
                    <w:p w14:paraId="0C727462" w14:textId="77777777" w:rsidR="00BA216B" w:rsidRDefault="00BA216B" w:rsidP="00D4581B"/>
                    <w:p w14:paraId="1DE79ADC" w14:textId="77777777" w:rsidR="00BA216B" w:rsidRDefault="00BA216B" w:rsidP="00D4581B"/>
                    <w:p w14:paraId="592CB9CB" w14:textId="77777777" w:rsidR="00BA216B" w:rsidRDefault="00BA216B" w:rsidP="00D4581B"/>
                    <w:p w14:paraId="23E092B7" w14:textId="77777777" w:rsidR="00BA216B" w:rsidRDefault="00BA216B" w:rsidP="00D4581B"/>
                    <w:p w14:paraId="79693485" w14:textId="77777777" w:rsidR="00BA216B" w:rsidRDefault="00BA216B" w:rsidP="00D4581B"/>
                    <w:p w14:paraId="5410BB71" w14:textId="77777777" w:rsidR="00BA216B" w:rsidRDefault="00BA216B" w:rsidP="00D4581B"/>
                    <w:p w14:paraId="20F3B1E6" w14:textId="77777777" w:rsidR="00BA216B" w:rsidRDefault="00BA216B" w:rsidP="00D4581B"/>
                    <w:p w14:paraId="3FFC81D9" w14:textId="77777777" w:rsidR="00BA216B" w:rsidRDefault="00BA216B" w:rsidP="00D4581B"/>
                    <w:p w14:paraId="550E2BA3" w14:textId="77777777" w:rsidR="00BA216B" w:rsidRDefault="00BA216B" w:rsidP="00D4581B"/>
                    <w:p w14:paraId="1BACE2D6" w14:textId="77777777" w:rsidR="00BA216B" w:rsidRDefault="00BA216B" w:rsidP="00D4581B"/>
                    <w:p w14:paraId="5286DE51" w14:textId="77777777" w:rsidR="00BA216B" w:rsidRDefault="00BA216B" w:rsidP="00D4581B"/>
                    <w:p w14:paraId="1B0BBA92" w14:textId="77777777" w:rsidR="00BA216B" w:rsidRDefault="00BA216B" w:rsidP="00D4581B"/>
                    <w:p w14:paraId="2C013128" w14:textId="77777777" w:rsidR="00BA216B" w:rsidRDefault="00BA216B" w:rsidP="00D4581B"/>
                    <w:p w14:paraId="44C79543" w14:textId="77777777" w:rsidR="00BA216B" w:rsidRDefault="00BA216B" w:rsidP="00D4581B"/>
                    <w:p w14:paraId="37B5FAFD" w14:textId="77777777" w:rsidR="00BA216B" w:rsidRDefault="00BA216B" w:rsidP="00D4581B"/>
                    <w:p w14:paraId="5B6A98F8" w14:textId="77777777" w:rsidR="00BA216B" w:rsidRDefault="00BA216B" w:rsidP="00D4581B"/>
                    <w:p w14:paraId="237B52DD" w14:textId="77777777" w:rsidR="00BA216B" w:rsidRDefault="00BA216B" w:rsidP="00D4581B"/>
                    <w:p w14:paraId="4D26A9EC" w14:textId="77777777" w:rsidR="00BA216B" w:rsidRDefault="00BA216B" w:rsidP="00D4581B"/>
                    <w:p w14:paraId="5F51A111" w14:textId="77777777" w:rsidR="00BA216B" w:rsidRDefault="00BA216B" w:rsidP="00D4581B"/>
                    <w:p w14:paraId="599CFD50" w14:textId="77777777" w:rsidR="00BA216B" w:rsidRDefault="00BA216B" w:rsidP="00D4581B"/>
                    <w:p w14:paraId="76AED4BB" w14:textId="77777777" w:rsidR="00BA216B" w:rsidRDefault="00BA216B" w:rsidP="00D4581B"/>
                    <w:p w14:paraId="2C23EEA4" w14:textId="77777777" w:rsidR="00BA216B" w:rsidRDefault="00BA216B" w:rsidP="00D4581B"/>
                    <w:p w14:paraId="7986C1D9" w14:textId="77777777" w:rsidR="00BA216B" w:rsidRDefault="00BA216B" w:rsidP="00D4581B"/>
                    <w:p w14:paraId="41C78B7B" w14:textId="77777777" w:rsidR="00BA216B" w:rsidRDefault="00BA216B" w:rsidP="00D4581B"/>
                    <w:p w14:paraId="1F3ECC05" w14:textId="77777777" w:rsidR="00BA216B" w:rsidRDefault="00BA216B" w:rsidP="00D4581B"/>
                    <w:p w14:paraId="4725A998" w14:textId="77777777" w:rsidR="00BA216B" w:rsidRDefault="00BA216B" w:rsidP="00D4581B"/>
                    <w:p w14:paraId="0AE7F487" w14:textId="77777777" w:rsidR="00BA216B" w:rsidRDefault="00BA216B" w:rsidP="00D4581B"/>
                    <w:p w14:paraId="7F9C9D61" w14:textId="77777777" w:rsidR="00BA216B" w:rsidRDefault="00BA216B" w:rsidP="00D4581B"/>
                    <w:p w14:paraId="364E973D" w14:textId="77777777" w:rsidR="00BA216B" w:rsidRDefault="00BA216B" w:rsidP="00D4581B"/>
                    <w:p w14:paraId="000CC286" w14:textId="77777777" w:rsidR="00BA216B" w:rsidRDefault="00BA216B" w:rsidP="00D4581B"/>
                    <w:p w14:paraId="048F4D79" w14:textId="77777777" w:rsidR="00BA216B" w:rsidRDefault="00BA216B" w:rsidP="00D4581B"/>
                    <w:p w14:paraId="089BD6AE" w14:textId="77777777" w:rsidR="00BA216B" w:rsidRDefault="00BA216B" w:rsidP="00D4581B"/>
                    <w:p w14:paraId="5D87896D" w14:textId="77777777" w:rsidR="00BA216B" w:rsidRDefault="00BA216B" w:rsidP="00D4581B"/>
                    <w:p w14:paraId="33AFF56E" w14:textId="77777777" w:rsidR="00BA216B" w:rsidRDefault="00BA216B" w:rsidP="00D4581B"/>
                    <w:p w14:paraId="006754A2" w14:textId="77777777" w:rsidR="00BA216B" w:rsidRDefault="00BA216B" w:rsidP="00D4581B"/>
                    <w:p w14:paraId="17266BE6" w14:textId="77777777" w:rsidR="00BA216B" w:rsidRDefault="00BA216B" w:rsidP="00D4581B"/>
                    <w:p w14:paraId="38060E01" w14:textId="77777777" w:rsidR="00BA216B" w:rsidRDefault="00BA216B" w:rsidP="00D4581B"/>
                    <w:p w14:paraId="5B540E17" w14:textId="77777777" w:rsidR="00BA216B" w:rsidRDefault="00BA216B" w:rsidP="00D4581B"/>
                    <w:p w14:paraId="42AD7095" w14:textId="77777777" w:rsidR="00BA216B" w:rsidRDefault="00BA216B" w:rsidP="00D4581B"/>
                    <w:p w14:paraId="12C4D102" w14:textId="77777777" w:rsidR="00BA216B" w:rsidRDefault="00BA216B" w:rsidP="00D4581B"/>
                    <w:p w14:paraId="2392FB24" w14:textId="77777777" w:rsidR="00BA216B" w:rsidRDefault="00BA216B" w:rsidP="00D4581B"/>
                    <w:p w14:paraId="58B95D82" w14:textId="77777777" w:rsidR="00BA216B" w:rsidRDefault="00BA216B" w:rsidP="00D4581B"/>
                    <w:p w14:paraId="5A451E5D" w14:textId="77777777" w:rsidR="00BA216B" w:rsidRDefault="00BA216B" w:rsidP="00D4581B"/>
                    <w:p w14:paraId="28AAC355" w14:textId="77777777" w:rsidR="00BA216B" w:rsidRDefault="00BA216B" w:rsidP="00D4581B"/>
                    <w:p w14:paraId="3A145CC9" w14:textId="77777777" w:rsidR="00BA216B" w:rsidRDefault="00BA216B" w:rsidP="00D4581B"/>
                    <w:p w14:paraId="3A385ABE" w14:textId="77777777" w:rsidR="00BA216B" w:rsidRDefault="00BA216B" w:rsidP="00D4581B"/>
                    <w:p w14:paraId="1EFE0F0E" w14:textId="77777777" w:rsidR="00BA216B" w:rsidRDefault="00BA216B" w:rsidP="00D4581B"/>
                    <w:p w14:paraId="1394525F" w14:textId="77777777" w:rsidR="00BA216B" w:rsidRDefault="00BA216B" w:rsidP="00D4581B"/>
                    <w:p w14:paraId="3C28C886" w14:textId="77777777" w:rsidR="00BA216B" w:rsidRDefault="00BA216B" w:rsidP="00D4581B"/>
                    <w:p w14:paraId="03A1977F" w14:textId="77777777" w:rsidR="00BA216B" w:rsidRDefault="00BA216B" w:rsidP="00D4581B"/>
                    <w:p w14:paraId="693D9C4E" w14:textId="77777777" w:rsidR="00BA216B" w:rsidRDefault="00BA216B" w:rsidP="00D4581B"/>
                    <w:p w14:paraId="7BA24CE0" w14:textId="77777777" w:rsidR="00BA216B" w:rsidRDefault="00BA216B" w:rsidP="00D4581B"/>
                    <w:p w14:paraId="1C6C26D6" w14:textId="77777777" w:rsidR="00BA216B" w:rsidRDefault="00BA216B" w:rsidP="00D4581B"/>
                    <w:p w14:paraId="7C1AA426" w14:textId="77777777" w:rsidR="00BA216B" w:rsidRDefault="00BA216B" w:rsidP="00D4581B"/>
                    <w:p w14:paraId="25183FCA" w14:textId="77777777" w:rsidR="00BA216B" w:rsidRDefault="00BA216B" w:rsidP="00D4581B"/>
                    <w:p w14:paraId="2E53F722" w14:textId="77777777" w:rsidR="00BA216B" w:rsidRDefault="00BA216B" w:rsidP="00D4581B"/>
                    <w:p w14:paraId="663CA984" w14:textId="77777777" w:rsidR="00BA216B" w:rsidRDefault="00BA216B" w:rsidP="00D4581B"/>
                    <w:p w14:paraId="404028CF" w14:textId="77777777" w:rsidR="00BA216B" w:rsidRDefault="00BA216B" w:rsidP="00D4581B"/>
                    <w:p w14:paraId="786A70B3" w14:textId="77777777" w:rsidR="00BA216B" w:rsidRDefault="00BA216B" w:rsidP="00D4581B"/>
                    <w:p w14:paraId="26728BA0" w14:textId="77777777" w:rsidR="00BA216B" w:rsidRDefault="00BA216B" w:rsidP="00D4581B"/>
                    <w:p w14:paraId="136331B3" w14:textId="77777777" w:rsidR="00BA216B" w:rsidRDefault="00BA216B" w:rsidP="00D4581B"/>
                    <w:p w14:paraId="5F7658D2" w14:textId="77777777" w:rsidR="00BA216B" w:rsidRDefault="00BA216B" w:rsidP="00D4581B"/>
                    <w:p w14:paraId="5A3A645A" w14:textId="77777777" w:rsidR="00BA216B" w:rsidRDefault="00BA216B" w:rsidP="00D4581B"/>
                    <w:p w14:paraId="0D28B866" w14:textId="77777777" w:rsidR="00BA216B" w:rsidRDefault="00BA216B" w:rsidP="00D4581B"/>
                    <w:p w14:paraId="6E36E383" w14:textId="77777777" w:rsidR="00BA216B" w:rsidRDefault="00BA216B" w:rsidP="00D4581B"/>
                    <w:p w14:paraId="4AC31D36" w14:textId="77777777" w:rsidR="00BA216B" w:rsidRDefault="00BA216B" w:rsidP="00D4581B"/>
                    <w:p w14:paraId="3A448DF0" w14:textId="77777777" w:rsidR="00BA216B" w:rsidRDefault="00BA216B" w:rsidP="00D4581B"/>
                    <w:p w14:paraId="73060A8C" w14:textId="77777777" w:rsidR="00BA216B" w:rsidRDefault="00BA216B" w:rsidP="00D4581B"/>
                    <w:p w14:paraId="49CF9F4F" w14:textId="77777777" w:rsidR="00BA216B" w:rsidRDefault="00BA216B" w:rsidP="00D4581B"/>
                    <w:p w14:paraId="3D1F7CAE" w14:textId="77777777" w:rsidR="00BA216B" w:rsidRDefault="00BA216B" w:rsidP="00D4581B"/>
                    <w:p w14:paraId="7BFEF706" w14:textId="77777777" w:rsidR="00BA216B" w:rsidRDefault="00BA216B" w:rsidP="00D4581B"/>
                    <w:p w14:paraId="7F579CE2" w14:textId="77777777" w:rsidR="00BA216B" w:rsidRDefault="00BA216B" w:rsidP="00D4581B"/>
                    <w:p w14:paraId="5F2A861B" w14:textId="77777777" w:rsidR="00BA216B" w:rsidRDefault="00BA216B" w:rsidP="00D4581B"/>
                    <w:p w14:paraId="7D67AB52" w14:textId="77777777" w:rsidR="00BA216B" w:rsidRDefault="00BA216B" w:rsidP="00D4581B"/>
                    <w:p w14:paraId="0D24701D" w14:textId="77777777" w:rsidR="00BA216B" w:rsidRDefault="00BA216B" w:rsidP="00D4581B"/>
                    <w:p w14:paraId="49EDBDCF" w14:textId="77777777" w:rsidR="00BA216B" w:rsidRDefault="00BA216B" w:rsidP="00D4581B"/>
                    <w:p w14:paraId="40978DA8" w14:textId="77777777" w:rsidR="00BA216B" w:rsidRDefault="00BA216B" w:rsidP="00D4581B"/>
                    <w:p w14:paraId="11224F9C" w14:textId="77777777" w:rsidR="00BA216B" w:rsidRDefault="00BA216B" w:rsidP="00D4581B"/>
                    <w:p w14:paraId="6C54C486" w14:textId="77777777" w:rsidR="00BA216B" w:rsidRDefault="00BA216B" w:rsidP="00D4581B"/>
                    <w:p w14:paraId="0B043302" w14:textId="77777777" w:rsidR="00BA216B" w:rsidRDefault="00BA216B" w:rsidP="00D4581B"/>
                    <w:p w14:paraId="3B257D9D" w14:textId="77777777" w:rsidR="00BA216B" w:rsidRDefault="00BA216B" w:rsidP="00D4581B"/>
                    <w:p w14:paraId="2850B81E" w14:textId="77777777" w:rsidR="00BA216B" w:rsidRDefault="00BA216B" w:rsidP="00D4581B"/>
                    <w:p w14:paraId="3BB426B3" w14:textId="77777777" w:rsidR="00BA216B" w:rsidRDefault="00BA216B" w:rsidP="00D4581B"/>
                    <w:p w14:paraId="093D65AA" w14:textId="77777777" w:rsidR="00BA216B" w:rsidRDefault="00BA216B" w:rsidP="00D4581B"/>
                    <w:p w14:paraId="1371ECEC" w14:textId="77777777" w:rsidR="00BA216B" w:rsidRDefault="00BA216B" w:rsidP="00D4581B"/>
                    <w:p w14:paraId="149ADC20" w14:textId="77777777" w:rsidR="00BA216B" w:rsidRDefault="00BA216B" w:rsidP="00D4581B"/>
                    <w:p w14:paraId="13FB688E" w14:textId="77777777" w:rsidR="00BA216B" w:rsidRDefault="00BA216B" w:rsidP="00D4581B"/>
                    <w:p w14:paraId="2EE6DA84" w14:textId="77777777" w:rsidR="00BA216B" w:rsidRDefault="00BA216B" w:rsidP="00D4581B"/>
                    <w:p w14:paraId="6959C601" w14:textId="77777777" w:rsidR="00BA216B" w:rsidRDefault="00BA216B" w:rsidP="00D4581B"/>
                    <w:p w14:paraId="340DFC37" w14:textId="77777777" w:rsidR="00BA216B" w:rsidRDefault="00BA216B" w:rsidP="00D4581B"/>
                    <w:p w14:paraId="17919A62" w14:textId="77777777" w:rsidR="00BA216B" w:rsidRDefault="00BA216B" w:rsidP="00D4581B"/>
                    <w:p w14:paraId="47DC5141" w14:textId="77777777" w:rsidR="00BA216B" w:rsidRDefault="00BA216B" w:rsidP="00D4581B"/>
                    <w:p w14:paraId="6A261888" w14:textId="77777777" w:rsidR="00BA216B" w:rsidRDefault="00BA216B" w:rsidP="00D4581B"/>
                    <w:p w14:paraId="52880527" w14:textId="77777777" w:rsidR="00BA216B" w:rsidRDefault="00BA216B" w:rsidP="00D4581B"/>
                    <w:p w14:paraId="473A8AA6" w14:textId="77777777" w:rsidR="00BA216B" w:rsidRDefault="00BA216B" w:rsidP="00D4581B"/>
                    <w:p w14:paraId="2BE5E835" w14:textId="77777777" w:rsidR="00BA216B" w:rsidRDefault="00BA216B" w:rsidP="00D4581B"/>
                    <w:p w14:paraId="2E0A144B" w14:textId="77777777" w:rsidR="00BA216B" w:rsidRDefault="00BA216B" w:rsidP="00D4581B"/>
                    <w:p w14:paraId="53B94F52" w14:textId="77777777" w:rsidR="00BA216B" w:rsidRDefault="00BA216B" w:rsidP="00D4581B"/>
                    <w:p w14:paraId="0724E0F9" w14:textId="77777777" w:rsidR="00BA216B" w:rsidRDefault="00BA216B" w:rsidP="00D4581B"/>
                    <w:p w14:paraId="2CD75E51" w14:textId="77777777" w:rsidR="00BA216B" w:rsidRDefault="00BA216B" w:rsidP="00D4581B"/>
                    <w:p w14:paraId="5D4A0332" w14:textId="77777777" w:rsidR="00BA216B" w:rsidRDefault="00BA216B" w:rsidP="00D4581B"/>
                    <w:p w14:paraId="7B6970B9" w14:textId="77777777" w:rsidR="00BA216B" w:rsidRDefault="00BA216B" w:rsidP="00D4581B"/>
                    <w:p w14:paraId="17166810" w14:textId="77777777" w:rsidR="00BA216B" w:rsidRDefault="00BA216B" w:rsidP="00D4581B"/>
                    <w:p w14:paraId="51A2F538" w14:textId="77777777" w:rsidR="00BA216B" w:rsidRDefault="00BA216B" w:rsidP="00D4581B"/>
                    <w:p w14:paraId="73A64327" w14:textId="77777777" w:rsidR="00BA216B" w:rsidRDefault="00BA216B" w:rsidP="00D4581B"/>
                    <w:p w14:paraId="4C6B18E4" w14:textId="77777777" w:rsidR="00BA216B" w:rsidRDefault="00BA216B" w:rsidP="00D4581B"/>
                    <w:p w14:paraId="43A6C80E" w14:textId="77777777" w:rsidR="00BA216B" w:rsidRDefault="00BA216B" w:rsidP="00D4581B"/>
                    <w:p w14:paraId="7055AA22" w14:textId="77777777" w:rsidR="00BA216B" w:rsidRDefault="00BA216B" w:rsidP="00D4581B"/>
                    <w:p w14:paraId="216CCD85" w14:textId="77777777" w:rsidR="00BA216B" w:rsidRDefault="00BA216B" w:rsidP="00D4581B"/>
                    <w:p w14:paraId="661521D5" w14:textId="77777777" w:rsidR="00BA216B" w:rsidRDefault="00BA216B" w:rsidP="00D4581B"/>
                    <w:p w14:paraId="53BFE343" w14:textId="77777777" w:rsidR="00BA216B" w:rsidRDefault="00BA216B" w:rsidP="00D4581B"/>
                    <w:p w14:paraId="037E56FD" w14:textId="77777777" w:rsidR="00BA216B" w:rsidRDefault="00BA216B" w:rsidP="00D4581B"/>
                    <w:p w14:paraId="20DBCCA1" w14:textId="77777777" w:rsidR="00BA216B" w:rsidRDefault="00BA216B" w:rsidP="00D4581B"/>
                    <w:p w14:paraId="2B45F01E" w14:textId="77777777" w:rsidR="00BA216B" w:rsidRDefault="00BA216B" w:rsidP="00D4581B"/>
                    <w:p w14:paraId="35196825" w14:textId="77777777" w:rsidR="00BA216B" w:rsidRDefault="00BA216B" w:rsidP="00D4581B"/>
                    <w:p w14:paraId="2ABD2497" w14:textId="77777777" w:rsidR="00BA216B" w:rsidRDefault="00BA216B" w:rsidP="00D4581B"/>
                    <w:p w14:paraId="353183D5" w14:textId="77777777" w:rsidR="00BA216B" w:rsidRDefault="00BA216B" w:rsidP="00D4581B"/>
                    <w:p w14:paraId="479B4717" w14:textId="77777777" w:rsidR="00BA216B" w:rsidRDefault="00BA216B" w:rsidP="00D4581B"/>
                    <w:p w14:paraId="2B03067D" w14:textId="77777777" w:rsidR="00BA216B" w:rsidRDefault="00BA216B" w:rsidP="00D4581B"/>
                    <w:p w14:paraId="2E1CA7AD" w14:textId="77777777" w:rsidR="00BA216B" w:rsidRDefault="00BA216B" w:rsidP="00D4581B"/>
                    <w:p w14:paraId="1C596F84" w14:textId="77777777" w:rsidR="00BA216B" w:rsidRDefault="00BA216B" w:rsidP="00D4581B"/>
                    <w:p w14:paraId="2E17E25C" w14:textId="77777777" w:rsidR="00BA216B" w:rsidRDefault="00BA216B" w:rsidP="00D4581B"/>
                    <w:p w14:paraId="6553C13B" w14:textId="77777777" w:rsidR="00BA216B" w:rsidRDefault="00BA216B" w:rsidP="00D4581B"/>
                    <w:p w14:paraId="5928DE28" w14:textId="77777777" w:rsidR="00BA216B" w:rsidRDefault="00BA216B" w:rsidP="00D4581B"/>
                    <w:p w14:paraId="0FDF89B0" w14:textId="77777777" w:rsidR="00BA216B" w:rsidRDefault="00BA216B" w:rsidP="00D4581B"/>
                    <w:p w14:paraId="0DB1E0A9" w14:textId="77777777" w:rsidR="00BA216B" w:rsidRDefault="00BA216B" w:rsidP="00D4581B"/>
                    <w:p w14:paraId="7C045DF3" w14:textId="77777777" w:rsidR="00BA216B" w:rsidRDefault="00BA216B" w:rsidP="00D4581B"/>
                    <w:p w14:paraId="4E953A13" w14:textId="77777777" w:rsidR="00BA216B" w:rsidRDefault="00BA216B" w:rsidP="00D4581B"/>
                    <w:p w14:paraId="4DE1BC0D" w14:textId="77777777" w:rsidR="00BA216B" w:rsidRDefault="00BA216B" w:rsidP="00D4581B"/>
                    <w:p w14:paraId="67F80DB2" w14:textId="77777777" w:rsidR="00BA216B" w:rsidRDefault="00BA216B" w:rsidP="00D4581B"/>
                    <w:p w14:paraId="323250BD" w14:textId="77777777" w:rsidR="00BA216B" w:rsidRDefault="00BA216B" w:rsidP="00D4581B"/>
                    <w:p w14:paraId="4F502BCA" w14:textId="77777777" w:rsidR="00BA216B" w:rsidRDefault="00BA216B" w:rsidP="00D4581B"/>
                    <w:p w14:paraId="51ACC903" w14:textId="77777777" w:rsidR="00BA216B" w:rsidRDefault="00BA216B" w:rsidP="00D4581B"/>
                  </w:txbxContent>
                </v:textbox>
              </v:shape>
            </w:pict>
          </mc:Fallback>
        </mc:AlternateContent>
      </w:r>
      <w:r w:rsidRPr="00D4581B">
        <w:rPr>
          <w:rFonts w:hint="eastAsia"/>
          <w:noProof/>
        </w:rPr>
        <mc:AlternateContent>
          <mc:Choice Requires="wps">
            <w:drawing>
              <wp:anchor distT="0" distB="0" distL="114300" distR="114300" simplePos="0" relativeHeight="251724800" behindDoc="0" locked="0" layoutInCell="1" allowOverlap="1" wp14:anchorId="6240FBDE" wp14:editId="1534598F">
                <wp:simplePos x="0" y="0"/>
                <wp:positionH relativeFrom="margin">
                  <wp:posOffset>395605</wp:posOffset>
                </wp:positionH>
                <wp:positionV relativeFrom="paragraph">
                  <wp:posOffset>62865</wp:posOffset>
                </wp:positionV>
                <wp:extent cx="923925" cy="1922780"/>
                <wp:effectExtent l="0" t="0" r="28575" b="20320"/>
                <wp:wrapNone/>
                <wp:docPr id="209" name="직사각형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1922780"/>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4B8B57" id="직사각형 209" o:spid="_x0000_s1026" style="position:absolute;left:0;text-align:left;margin-left:31.15pt;margin-top:4.95pt;width:72.75pt;height:151.4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" filled="f" strokecolor="#339" strokeweight="1.5pt">
                <w10:wrap anchorx="margin"/>
              </v:rect>
            </w:pict>
          </mc:Fallback>
        </mc:AlternateContent>
      </w:r>
      <w:r w:rsidRPr="00D4581B">
        <w:rPr>
          <w:rFonts w:hint="eastAsia"/>
          <w:noProof/>
        </w:rPr>
        <mc:AlternateContent>
          <mc:Choice Requires="wps">
            <w:drawing>
              <wp:anchor distT="0" distB="0" distL="114300" distR="114300" simplePos="0" relativeHeight="251725824" behindDoc="0" locked="0" layoutInCell="1" allowOverlap="1" wp14:anchorId="37B999CC" wp14:editId="145C7A53">
                <wp:simplePos x="0" y="0"/>
                <wp:positionH relativeFrom="column">
                  <wp:posOffset>1329054</wp:posOffset>
                </wp:positionH>
                <wp:positionV relativeFrom="paragraph">
                  <wp:posOffset>62865</wp:posOffset>
                </wp:positionV>
                <wp:extent cx="1133475" cy="1922780"/>
                <wp:effectExtent l="0" t="0" r="28575" b="20320"/>
                <wp:wrapNone/>
                <wp:docPr id="2097" name="직사각형 2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19227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20BCF" id="직사각형 2097" o:spid="_x0000_s1026" style="position:absolute;left:0;text-align:left;margin-left:104.65pt;margin-top:4.95pt;width:89.25pt;height:151.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" filled="f" strokecolor="#930" strokeweight="1.5pt"/>
            </w:pict>
          </mc:Fallback>
        </mc:AlternateContent>
      </w:r>
      <w:r w:rsidRPr="00D4581B">
        <w:rPr>
          <w:rFonts w:hint="eastAsia"/>
          <w:noProof/>
        </w:rPr>
        <mc:AlternateContent>
          <mc:Choice Requires="wps">
            <w:drawing>
              <wp:anchor distT="0" distB="0" distL="114300" distR="114300" simplePos="0" relativeHeight="251726848" behindDoc="0" locked="0" layoutInCell="1" allowOverlap="1" wp14:anchorId="584B0A2D" wp14:editId="3ACD7E8C">
                <wp:simplePos x="0" y="0"/>
                <wp:positionH relativeFrom="column">
                  <wp:posOffset>2472055</wp:posOffset>
                </wp:positionH>
                <wp:positionV relativeFrom="paragraph">
                  <wp:posOffset>62865</wp:posOffset>
                </wp:positionV>
                <wp:extent cx="1409700" cy="1922780"/>
                <wp:effectExtent l="0" t="0" r="19050" b="20320"/>
                <wp:wrapNone/>
                <wp:docPr id="2101" name="직사각형 2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19227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F9AA2A" id="직사각형 2101" o:spid="_x0000_s1026" style="position:absolute;left:0;text-align:left;margin-left:194.65pt;margin-top:4.95pt;width:111pt;height:151.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" filled="f" strokecolor="#930" strokeweight="1.5pt"/>
            </w:pict>
          </mc:Fallback>
        </mc:AlternateContent>
      </w:r>
      <w:r w:rsidRPr="00D4581B">
        <w:rPr>
          <w:rFonts w:hint="eastAsia"/>
          <w:noProof/>
        </w:rPr>
        <mc:AlternateContent>
          <mc:Choice Requires="wps">
            <w:drawing>
              <wp:anchor distT="0" distB="0" distL="114300" distR="114300" simplePos="0" relativeHeight="251727872" behindDoc="0" locked="0" layoutInCell="1" allowOverlap="1" wp14:anchorId="07EFA20C" wp14:editId="787C83C4">
                <wp:simplePos x="0" y="0"/>
                <wp:positionH relativeFrom="column">
                  <wp:posOffset>3891280</wp:posOffset>
                </wp:positionH>
                <wp:positionV relativeFrom="paragraph">
                  <wp:posOffset>62865</wp:posOffset>
                </wp:positionV>
                <wp:extent cx="1447800" cy="1922780"/>
                <wp:effectExtent l="0" t="0" r="19050" b="20320"/>
                <wp:wrapNone/>
                <wp:docPr id="2103" name="직사각형 2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922780"/>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0E946" id="직사각형 2103" o:spid="_x0000_s1026" style="position:absolute;left:0;text-align:left;margin-left:306.4pt;margin-top:4.95pt;width:114pt;height:151.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" filled="f" strokecolor="#930" strokeweight="1.5pt"/>
            </w:pict>
          </mc:Fallback>
        </mc:AlternateContent>
      </w:r>
      <w:r>
        <w:rPr>
          <w:noProof/>
        </w:rPr>
        <w:drawing>
          <wp:inline distT="0" distB="0" distL="0" distR="0" wp14:anchorId="6A4672DD" wp14:editId="5BD7FE46">
            <wp:extent cx="5343525" cy="1943100"/>
            <wp:effectExtent l="0" t="0" r="9525" b="0"/>
            <wp:docPr id="208" name="그림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5343525" cy="1943100"/>
                    </a:xfrm>
                    <a:prstGeom prst="rect">
                      <a:avLst/>
                    </a:prstGeom>
                  </pic:spPr>
                </pic:pic>
              </a:graphicData>
            </a:graphic>
          </wp:inline>
        </w:drawing>
      </w:r>
    </w:p>
    <w:p w14:paraId="09E5D047" w14:textId="1A3487E6" w:rsidR="00D4581B" w:rsidRDefault="00D4581B" w:rsidP="00232B2A">
      <w:r w:rsidRPr="00D4581B">
        <w:rPr>
          <w:rFonts w:hint="eastAsia"/>
          <w:noProof/>
        </w:rPr>
        <mc:AlternateContent>
          <mc:Choice Requires="wps">
            <w:drawing>
              <wp:anchor distT="0" distB="0" distL="114300" distR="114300" simplePos="0" relativeHeight="251730944" behindDoc="0" locked="0" layoutInCell="1" allowOverlap="1" wp14:anchorId="66691123" wp14:editId="084297E1">
                <wp:simplePos x="0" y="0"/>
                <wp:positionH relativeFrom="column">
                  <wp:posOffset>1524000</wp:posOffset>
                </wp:positionH>
                <wp:positionV relativeFrom="paragraph">
                  <wp:posOffset>6350</wp:posOffset>
                </wp:positionV>
                <wp:extent cx="779145" cy="343535"/>
                <wp:effectExtent l="0" t="0" r="0" b="0"/>
                <wp:wrapNone/>
                <wp:docPr id="2107" name="Text Box 2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88CE3" w14:textId="77777777" w:rsidR="00BA216B" w:rsidRDefault="00BA216B" w:rsidP="00D4581B">
                            <w:r>
                              <w:rPr>
                                <w:rFonts w:hint="eastAsia"/>
                              </w:rPr>
                              <w:t>예측 범주</w:t>
                            </w:r>
                          </w:p>
                          <w:p w14:paraId="331197FD" w14:textId="77777777" w:rsidR="00BA216B" w:rsidRDefault="00BA216B" w:rsidP="00D4581B"/>
                          <w:p w14:paraId="45008F3D" w14:textId="77777777" w:rsidR="00BA216B" w:rsidRDefault="00BA216B" w:rsidP="00D4581B"/>
                          <w:p w14:paraId="4183F831" w14:textId="77777777" w:rsidR="00BA216B" w:rsidRDefault="00BA216B" w:rsidP="00D4581B"/>
                          <w:p w14:paraId="7ED55241" w14:textId="77777777" w:rsidR="00BA216B" w:rsidRDefault="00BA216B" w:rsidP="00D4581B"/>
                          <w:p w14:paraId="58C17B60" w14:textId="77777777" w:rsidR="00BA216B" w:rsidRDefault="00BA216B" w:rsidP="00D4581B"/>
                          <w:p w14:paraId="11A70425" w14:textId="77777777" w:rsidR="00BA216B" w:rsidRDefault="00BA216B" w:rsidP="00D4581B"/>
                          <w:p w14:paraId="4F56B2FE" w14:textId="77777777" w:rsidR="00BA216B" w:rsidRDefault="00BA216B" w:rsidP="00D4581B"/>
                          <w:p w14:paraId="4C1D92EA" w14:textId="77777777" w:rsidR="00BA216B" w:rsidRDefault="00BA216B" w:rsidP="00D4581B"/>
                          <w:p w14:paraId="2599F047" w14:textId="77777777" w:rsidR="00BA216B" w:rsidRDefault="00BA216B" w:rsidP="00D4581B"/>
                          <w:p w14:paraId="1DA3A265" w14:textId="77777777" w:rsidR="00BA216B" w:rsidRDefault="00BA216B" w:rsidP="00D4581B"/>
                          <w:p w14:paraId="2999C4ED" w14:textId="77777777" w:rsidR="00BA216B" w:rsidRDefault="00BA216B" w:rsidP="00D4581B"/>
                          <w:p w14:paraId="0B246F79" w14:textId="77777777" w:rsidR="00BA216B" w:rsidRDefault="00BA216B" w:rsidP="00D4581B"/>
                          <w:p w14:paraId="0FD5315A" w14:textId="77777777" w:rsidR="00BA216B" w:rsidRDefault="00BA216B" w:rsidP="00D4581B"/>
                          <w:p w14:paraId="00D30C9C" w14:textId="77777777" w:rsidR="00BA216B" w:rsidRDefault="00BA216B" w:rsidP="00D4581B"/>
                          <w:p w14:paraId="3B977804" w14:textId="77777777" w:rsidR="00BA216B" w:rsidRDefault="00BA216B" w:rsidP="00D4581B"/>
                          <w:p w14:paraId="3CE405E6" w14:textId="77777777" w:rsidR="00BA216B" w:rsidRDefault="00BA216B" w:rsidP="00D4581B"/>
                          <w:p w14:paraId="12C322B2" w14:textId="77777777" w:rsidR="00BA216B" w:rsidRDefault="00BA216B" w:rsidP="00D4581B"/>
                          <w:p w14:paraId="6316CDD8" w14:textId="77777777" w:rsidR="00BA216B" w:rsidRDefault="00BA216B" w:rsidP="00D4581B"/>
                          <w:p w14:paraId="7CE3C6BC" w14:textId="77777777" w:rsidR="00BA216B" w:rsidRDefault="00BA216B" w:rsidP="00D4581B"/>
                          <w:p w14:paraId="494C1062" w14:textId="77777777" w:rsidR="00BA216B" w:rsidRDefault="00BA216B" w:rsidP="00D4581B"/>
                          <w:p w14:paraId="061D63A2" w14:textId="77777777" w:rsidR="00BA216B" w:rsidRDefault="00BA216B" w:rsidP="00D4581B"/>
                          <w:p w14:paraId="30840423" w14:textId="77777777" w:rsidR="00BA216B" w:rsidRDefault="00BA216B" w:rsidP="00D4581B"/>
                          <w:p w14:paraId="539F74BA" w14:textId="77777777" w:rsidR="00BA216B" w:rsidRDefault="00BA216B" w:rsidP="00D4581B"/>
                          <w:p w14:paraId="274DDE63" w14:textId="77777777" w:rsidR="00BA216B" w:rsidRDefault="00BA216B" w:rsidP="00D4581B"/>
                          <w:p w14:paraId="71593522" w14:textId="77777777" w:rsidR="00BA216B" w:rsidRDefault="00BA216B" w:rsidP="00D4581B"/>
                          <w:p w14:paraId="065849E6" w14:textId="77777777" w:rsidR="00BA216B" w:rsidRDefault="00BA216B" w:rsidP="00D4581B"/>
                          <w:p w14:paraId="0417A971" w14:textId="77777777" w:rsidR="00BA216B" w:rsidRDefault="00BA216B" w:rsidP="00D4581B"/>
                          <w:p w14:paraId="1ACBFFF6" w14:textId="77777777" w:rsidR="00BA216B" w:rsidRDefault="00BA216B" w:rsidP="00D4581B"/>
                          <w:p w14:paraId="1F2744C7" w14:textId="77777777" w:rsidR="00BA216B" w:rsidRDefault="00BA216B" w:rsidP="00D4581B"/>
                          <w:p w14:paraId="408659EA" w14:textId="77777777" w:rsidR="00BA216B" w:rsidRDefault="00BA216B" w:rsidP="00D4581B"/>
                          <w:p w14:paraId="7D3434C1" w14:textId="77777777" w:rsidR="00BA216B" w:rsidRDefault="00BA216B" w:rsidP="00D4581B"/>
                          <w:p w14:paraId="56D8CCA5" w14:textId="77777777" w:rsidR="00BA216B" w:rsidRDefault="00BA216B" w:rsidP="00D4581B"/>
                          <w:p w14:paraId="562FAB95" w14:textId="77777777" w:rsidR="00BA216B" w:rsidRDefault="00BA216B" w:rsidP="00D4581B"/>
                          <w:p w14:paraId="7DD66491" w14:textId="77777777" w:rsidR="00BA216B" w:rsidRDefault="00BA216B" w:rsidP="00D4581B"/>
                          <w:p w14:paraId="24DD0F08" w14:textId="77777777" w:rsidR="00BA216B" w:rsidRDefault="00BA216B" w:rsidP="00D4581B"/>
                          <w:p w14:paraId="4F965F3A" w14:textId="77777777" w:rsidR="00BA216B" w:rsidRDefault="00BA216B" w:rsidP="00D4581B"/>
                          <w:p w14:paraId="56D00C2F" w14:textId="77777777" w:rsidR="00BA216B" w:rsidRDefault="00BA216B" w:rsidP="00D4581B"/>
                          <w:p w14:paraId="0670584B" w14:textId="77777777" w:rsidR="00BA216B" w:rsidRDefault="00BA216B" w:rsidP="00D4581B"/>
                          <w:p w14:paraId="1EF7FA55" w14:textId="77777777" w:rsidR="00BA216B" w:rsidRDefault="00BA216B" w:rsidP="00D4581B"/>
                          <w:p w14:paraId="2A4B547D" w14:textId="77777777" w:rsidR="00BA216B" w:rsidRDefault="00BA216B" w:rsidP="00D4581B"/>
                          <w:p w14:paraId="26F50F6F" w14:textId="77777777" w:rsidR="00BA216B" w:rsidRDefault="00BA216B" w:rsidP="00D4581B"/>
                          <w:p w14:paraId="225DEEDE" w14:textId="77777777" w:rsidR="00BA216B" w:rsidRDefault="00BA216B" w:rsidP="00D4581B"/>
                          <w:p w14:paraId="08A17073" w14:textId="77777777" w:rsidR="00BA216B" w:rsidRDefault="00BA216B" w:rsidP="00D4581B"/>
                          <w:p w14:paraId="3463AF4A" w14:textId="77777777" w:rsidR="00BA216B" w:rsidRDefault="00BA216B" w:rsidP="00D4581B"/>
                          <w:p w14:paraId="6F48769B" w14:textId="77777777" w:rsidR="00BA216B" w:rsidRDefault="00BA216B" w:rsidP="00D4581B"/>
                          <w:p w14:paraId="49FB1883" w14:textId="77777777" w:rsidR="00BA216B" w:rsidRDefault="00BA216B" w:rsidP="00D4581B"/>
                          <w:p w14:paraId="40E82B56" w14:textId="77777777" w:rsidR="00BA216B" w:rsidRDefault="00BA216B" w:rsidP="00D4581B"/>
                          <w:p w14:paraId="25D3629A" w14:textId="77777777" w:rsidR="00BA216B" w:rsidRDefault="00BA216B" w:rsidP="00D4581B"/>
                          <w:p w14:paraId="397A780D" w14:textId="77777777" w:rsidR="00BA216B" w:rsidRDefault="00BA216B" w:rsidP="00D4581B"/>
                          <w:p w14:paraId="2A5C56DA" w14:textId="77777777" w:rsidR="00BA216B" w:rsidRDefault="00BA216B" w:rsidP="00D4581B"/>
                          <w:p w14:paraId="337CB1A7" w14:textId="77777777" w:rsidR="00BA216B" w:rsidRDefault="00BA216B" w:rsidP="00D4581B"/>
                          <w:p w14:paraId="51B81FF2" w14:textId="77777777" w:rsidR="00BA216B" w:rsidRDefault="00BA216B" w:rsidP="00D4581B"/>
                          <w:p w14:paraId="1FAE5D4F" w14:textId="77777777" w:rsidR="00BA216B" w:rsidRDefault="00BA216B" w:rsidP="00D4581B"/>
                          <w:p w14:paraId="7F3E63BB" w14:textId="77777777" w:rsidR="00BA216B" w:rsidRDefault="00BA216B" w:rsidP="00D4581B"/>
                          <w:p w14:paraId="1784FA71" w14:textId="77777777" w:rsidR="00BA216B" w:rsidRDefault="00BA216B" w:rsidP="00D4581B"/>
                          <w:p w14:paraId="63887E1E" w14:textId="77777777" w:rsidR="00BA216B" w:rsidRDefault="00BA216B" w:rsidP="00D4581B"/>
                          <w:p w14:paraId="065B202A" w14:textId="77777777" w:rsidR="00BA216B" w:rsidRDefault="00BA216B" w:rsidP="00D4581B"/>
                          <w:p w14:paraId="70EDA7DF" w14:textId="77777777" w:rsidR="00BA216B" w:rsidRDefault="00BA216B" w:rsidP="00D4581B"/>
                          <w:p w14:paraId="684E1430" w14:textId="77777777" w:rsidR="00BA216B" w:rsidRDefault="00BA216B" w:rsidP="00D4581B"/>
                          <w:p w14:paraId="16697126" w14:textId="77777777" w:rsidR="00BA216B" w:rsidRDefault="00BA216B" w:rsidP="00D4581B"/>
                          <w:p w14:paraId="66266E02" w14:textId="77777777" w:rsidR="00BA216B" w:rsidRDefault="00BA216B" w:rsidP="00D4581B"/>
                          <w:p w14:paraId="6B572D33" w14:textId="77777777" w:rsidR="00BA216B" w:rsidRDefault="00BA216B" w:rsidP="00D4581B"/>
                          <w:p w14:paraId="0A6DDBA4" w14:textId="77777777" w:rsidR="00BA216B" w:rsidRDefault="00BA216B" w:rsidP="00D4581B"/>
                          <w:p w14:paraId="338FDB73" w14:textId="77777777" w:rsidR="00BA216B" w:rsidRDefault="00BA216B" w:rsidP="00D4581B"/>
                          <w:p w14:paraId="30E29F73" w14:textId="77777777" w:rsidR="00BA216B" w:rsidRDefault="00BA216B" w:rsidP="00D4581B"/>
                          <w:p w14:paraId="010BBBFF" w14:textId="77777777" w:rsidR="00BA216B" w:rsidRDefault="00BA216B" w:rsidP="00D4581B"/>
                          <w:p w14:paraId="3A37E879" w14:textId="77777777" w:rsidR="00BA216B" w:rsidRDefault="00BA216B" w:rsidP="00D4581B"/>
                          <w:p w14:paraId="0DDE44B3" w14:textId="77777777" w:rsidR="00BA216B" w:rsidRDefault="00BA216B" w:rsidP="00D4581B"/>
                          <w:p w14:paraId="22FE44B2" w14:textId="77777777" w:rsidR="00BA216B" w:rsidRDefault="00BA216B" w:rsidP="00D4581B"/>
                          <w:p w14:paraId="0F9E26F3" w14:textId="77777777" w:rsidR="00BA216B" w:rsidRDefault="00BA216B" w:rsidP="00D4581B"/>
                          <w:p w14:paraId="4148FA4A" w14:textId="77777777" w:rsidR="00BA216B" w:rsidRDefault="00BA216B" w:rsidP="00D4581B"/>
                          <w:p w14:paraId="27B6C3B3" w14:textId="77777777" w:rsidR="00BA216B" w:rsidRDefault="00BA216B" w:rsidP="00D4581B"/>
                          <w:p w14:paraId="297E6333" w14:textId="77777777" w:rsidR="00BA216B" w:rsidRDefault="00BA216B" w:rsidP="00D4581B"/>
                          <w:p w14:paraId="70B065B4" w14:textId="77777777" w:rsidR="00BA216B" w:rsidRDefault="00BA216B" w:rsidP="00D4581B"/>
                          <w:p w14:paraId="3A3AA3DA" w14:textId="77777777" w:rsidR="00BA216B" w:rsidRDefault="00BA216B" w:rsidP="00D4581B"/>
                          <w:p w14:paraId="76ACA69A" w14:textId="77777777" w:rsidR="00BA216B" w:rsidRDefault="00BA216B" w:rsidP="00D4581B"/>
                          <w:p w14:paraId="58805BED" w14:textId="77777777" w:rsidR="00BA216B" w:rsidRDefault="00BA216B" w:rsidP="00D4581B"/>
                          <w:p w14:paraId="4F538836" w14:textId="77777777" w:rsidR="00BA216B" w:rsidRDefault="00BA216B" w:rsidP="00D4581B"/>
                          <w:p w14:paraId="529D55C9" w14:textId="77777777" w:rsidR="00BA216B" w:rsidRDefault="00BA216B" w:rsidP="00D4581B"/>
                          <w:p w14:paraId="78F0D582" w14:textId="77777777" w:rsidR="00BA216B" w:rsidRDefault="00BA216B" w:rsidP="00D4581B"/>
                          <w:p w14:paraId="4A3BE618" w14:textId="77777777" w:rsidR="00BA216B" w:rsidRDefault="00BA216B" w:rsidP="00D4581B"/>
                          <w:p w14:paraId="76F708F2" w14:textId="77777777" w:rsidR="00BA216B" w:rsidRDefault="00BA216B" w:rsidP="00D4581B"/>
                          <w:p w14:paraId="7E1F3122" w14:textId="77777777" w:rsidR="00BA216B" w:rsidRDefault="00BA216B" w:rsidP="00D4581B"/>
                          <w:p w14:paraId="0DACE40F" w14:textId="77777777" w:rsidR="00BA216B" w:rsidRDefault="00BA216B" w:rsidP="00D4581B"/>
                          <w:p w14:paraId="3CB5CCEB" w14:textId="77777777" w:rsidR="00BA216B" w:rsidRDefault="00BA216B" w:rsidP="00D4581B"/>
                          <w:p w14:paraId="2583396D" w14:textId="77777777" w:rsidR="00BA216B" w:rsidRDefault="00BA216B" w:rsidP="00D4581B"/>
                          <w:p w14:paraId="363ECD36" w14:textId="77777777" w:rsidR="00BA216B" w:rsidRDefault="00BA216B" w:rsidP="00D4581B"/>
                          <w:p w14:paraId="22535674" w14:textId="77777777" w:rsidR="00BA216B" w:rsidRDefault="00BA216B" w:rsidP="00D4581B"/>
                          <w:p w14:paraId="72285EB4" w14:textId="77777777" w:rsidR="00BA216B" w:rsidRDefault="00BA216B" w:rsidP="00D4581B"/>
                          <w:p w14:paraId="11C612EF" w14:textId="77777777" w:rsidR="00BA216B" w:rsidRDefault="00BA216B" w:rsidP="00D4581B"/>
                          <w:p w14:paraId="76D111E5" w14:textId="77777777" w:rsidR="00BA216B" w:rsidRDefault="00BA216B" w:rsidP="00D4581B"/>
                          <w:p w14:paraId="4DA86B70" w14:textId="77777777" w:rsidR="00BA216B" w:rsidRDefault="00BA216B" w:rsidP="00D4581B"/>
                          <w:p w14:paraId="512E7B3B" w14:textId="77777777" w:rsidR="00BA216B" w:rsidRDefault="00BA216B" w:rsidP="00D4581B"/>
                          <w:p w14:paraId="7F3A7493" w14:textId="77777777" w:rsidR="00BA216B" w:rsidRDefault="00BA216B" w:rsidP="00D4581B"/>
                          <w:p w14:paraId="00972C0F" w14:textId="77777777" w:rsidR="00BA216B" w:rsidRDefault="00BA216B" w:rsidP="00D4581B"/>
                          <w:p w14:paraId="4281EA48" w14:textId="77777777" w:rsidR="00BA216B" w:rsidRDefault="00BA216B" w:rsidP="00D4581B"/>
                          <w:p w14:paraId="0D0593CB" w14:textId="77777777" w:rsidR="00BA216B" w:rsidRDefault="00BA216B" w:rsidP="00D4581B"/>
                          <w:p w14:paraId="2A038433" w14:textId="77777777" w:rsidR="00BA216B" w:rsidRDefault="00BA216B" w:rsidP="00D4581B"/>
                          <w:p w14:paraId="63F36DDE" w14:textId="77777777" w:rsidR="00BA216B" w:rsidRDefault="00BA216B" w:rsidP="00D4581B"/>
                          <w:p w14:paraId="0CCAD995" w14:textId="77777777" w:rsidR="00BA216B" w:rsidRDefault="00BA216B" w:rsidP="00D4581B"/>
                          <w:p w14:paraId="5D09ED3D" w14:textId="77777777" w:rsidR="00BA216B" w:rsidRDefault="00BA216B" w:rsidP="00D4581B"/>
                          <w:p w14:paraId="60DF1B45" w14:textId="77777777" w:rsidR="00BA216B" w:rsidRDefault="00BA216B" w:rsidP="00D4581B"/>
                          <w:p w14:paraId="6A26054C" w14:textId="77777777" w:rsidR="00BA216B" w:rsidRDefault="00BA216B" w:rsidP="00D4581B"/>
                          <w:p w14:paraId="4FA62FA4" w14:textId="77777777" w:rsidR="00BA216B" w:rsidRDefault="00BA216B" w:rsidP="00D4581B"/>
                          <w:p w14:paraId="357E8A29" w14:textId="77777777" w:rsidR="00BA216B" w:rsidRDefault="00BA216B" w:rsidP="00D4581B"/>
                          <w:p w14:paraId="528709BB" w14:textId="77777777" w:rsidR="00BA216B" w:rsidRDefault="00BA216B" w:rsidP="00D4581B"/>
                          <w:p w14:paraId="218D25AD" w14:textId="77777777" w:rsidR="00BA216B" w:rsidRDefault="00BA216B" w:rsidP="00D4581B"/>
                          <w:p w14:paraId="3EEB100D" w14:textId="77777777" w:rsidR="00BA216B" w:rsidRDefault="00BA216B" w:rsidP="00D4581B"/>
                          <w:p w14:paraId="5AD39105" w14:textId="77777777" w:rsidR="00BA216B" w:rsidRDefault="00BA216B" w:rsidP="00D4581B"/>
                          <w:p w14:paraId="016F65E8" w14:textId="77777777" w:rsidR="00BA216B" w:rsidRDefault="00BA216B" w:rsidP="00D4581B"/>
                          <w:p w14:paraId="29A516C7" w14:textId="77777777" w:rsidR="00BA216B" w:rsidRDefault="00BA216B" w:rsidP="00D4581B"/>
                          <w:p w14:paraId="3D678B30" w14:textId="77777777" w:rsidR="00BA216B" w:rsidRDefault="00BA216B" w:rsidP="00D4581B"/>
                          <w:p w14:paraId="48538CF0" w14:textId="77777777" w:rsidR="00BA216B" w:rsidRDefault="00BA216B" w:rsidP="00D4581B"/>
                          <w:p w14:paraId="4852A2E9" w14:textId="77777777" w:rsidR="00BA216B" w:rsidRDefault="00BA216B" w:rsidP="00D4581B"/>
                          <w:p w14:paraId="2540A8AD" w14:textId="77777777" w:rsidR="00BA216B" w:rsidRDefault="00BA216B" w:rsidP="00D4581B"/>
                          <w:p w14:paraId="3C93BB22" w14:textId="77777777" w:rsidR="00BA216B" w:rsidRDefault="00BA216B" w:rsidP="00D4581B"/>
                          <w:p w14:paraId="0A7EC95E" w14:textId="77777777" w:rsidR="00BA216B" w:rsidRDefault="00BA216B" w:rsidP="00D4581B"/>
                          <w:p w14:paraId="3CFFCF99" w14:textId="77777777" w:rsidR="00BA216B" w:rsidRDefault="00BA216B" w:rsidP="00D4581B"/>
                          <w:p w14:paraId="3CCC001E" w14:textId="77777777" w:rsidR="00BA216B" w:rsidRDefault="00BA216B" w:rsidP="00D4581B"/>
                          <w:p w14:paraId="792D4913" w14:textId="77777777" w:rsidR="00BA216B" w:rsidRDefault="00BA216B" w:rsidP="00D4581B"/>
                          <w:p w14:paraId="5959575C" w14:textId="77777777" w:rsidR="00BA216B" w:rsidRDefault="00BA216B" w:rsidP="00D4581B"/>
                          <w:p w14:paraId="53794F32" w14:textId="77777777" w:rsidR="00BA216B" w:rsidRDefault="00BA216B" w:rsidP="00D4581B"/>
                          <w:p w14:paraId="6FE004C8" w14:textId="77777777" w:rsidR="00BA216B" w:rsidRDefault="00BA216B" w:rsidP="00D4581B"/>
                          <w:p w14:paraId="002461C6" w14:textId="77777777" w:rsidR="00BA216B" w:rsidRDefault="00BA216B" w:rsidP="00D4581B"/>
                          <w:p w14:paraId="0EC798D0" w14:textId="77777777" w:rsidR="00BA216B" w:rsidRDefault="00BA216B" w:rsidP="00D4581B"/>
                          <w:p w14:paraId="1A3E19AA" w14:textId="77777777" w:rsidR="00BA216B" w:rsidRDefault="00BA216B" w:rsidP="00D4581B"/>
                          <w:p w14:paraId="5B6B5625" w14:textId="77777777" w:rsidR="00BA216B" w:rsidRDefault="00BA216B" w:rsidP="00D4581B"/>
                          <w:p w14:paraId="3FD4AF1A" w14:textId="77777777" w:rsidR="00BA216B" w:rsidRDefault="00BA216B" w:rsidP="00D4581B"/>
                          <w:p w14:paraId="5D4E4672" w14:textId="77777777" w:rsidR="00BA216B" w:rsidRDefault="00BA216B" w:rsidP="00D4581B"/>
                          <w:p w14:paraId="1EF160A1" w14:textId="77777777" w:rsidR="00BA216B" w:rsidRDefault="00BA216B" w:rsidP="00D4581B"/>
                          <w:p w14:paraId="2D14B278" w14:textId="77777777" w:rsidR="00BA216B" w:rsidRDefault="00BA216B" w:rsidP="00D4581B"/>
                          <w:p w14:paraId="0E0F5EFE" w14:textId="77777777" w:rsidR="00BA216B" w:rsidRDefault="00BA216B" w:rsidP="00D4581B"/>
                          <w:p w14:paraId="7EBBEEFE" w14:textId="77777777" w:rsidR="00BA216B" w:rsidRDefault="00BA216B" w:rsidP="00D4581B"/>
                          <w:p w14:paraId="0ACC735F" w14:textId="77777777" w:rsidR="00BA216B" w:rsidRDefault="00BA216B" w:rsidP="00D4581B"/>
                          <w:p w14:paraId="6072C8F8" w14:textId="77777777" w:rsidR="00BA216B" w:rsidRDefault="00BA216B" w:rsidP="00D4581B"/>
                          <w:p w14:paraId="2E94BA8C" w14:textId="77777777" w:rsidR="00BA216B" w:rsidRDefault="00BA216B" w:rsidP="00D4581B"/>
                          <w:p w14:paraId="1AC54848" w14:textId="77777777" w:rsidR="00BA216B" w:rsidRDefault="00BA216B" w:rsidP="00D4581B"/>
                          <w:p w14:paraId="1D72A735" w14:textId="77777777" w:rsidR="00BA216B" w:rsidRDefault="00BA216B" w:rsidP="00D4581B"/>
                          <w:p w14:paraId="528566CF" w14:textId="77777777" w:rsidR="00BA216B" w:rsidRDefault="00BA216B" w:rsidP="00D4581B"/>
                          <w:p w14:paraId="62C5E2C5" w14:textId="77777777" w:rsidR="00BA216B" w:rsidRDefault="00BA216B" w:rsidP="00D4581B"/>
                          <w:p w14:paraId="5C999C05" w14:textId="77777777" w:rsidR="00BA216B" w:rsidRDefault="00BA216B" w:rsidP="00D4581B"/>
                          <w:p w14:paraId="0C0360B5" w14:textId="77777777" w:rsidR="00BA216B" w:rsidRDefault="00BA216B" w:rsidP="00D4581B"/>
                          <w:p w14:paraId="78A1C103" w14:textId="77777777" w:rsidR="00BA216B" w:rsidRDefault="00BA216B" w:rsidP="00D4581B"/>
                          <w:p w14:paraId="7076984F" w14:textId="77777777" w:rsidR="00BA216B" w:rsidRDefault="00BA216B" w:rsidP="00D4581B"/>
                          <w:p w14:paraId="10BDF13C" w14:textId="77777777" w:rsidR="00BA216B" w:rsidRDefault="00BA216B" w:rsidP="00D4581B"/>
                          <w:p w14:paraId="61DC38E0" w14:textId="77777777" w:rsidR="00BA216B" w:rsidRDefault="00BA216B" w:rsidP="00D4581B"/>
                          <w:p w14:paraId="587EDE69" w14:textId="77777777" w:rsidR="00BA216B" w:rsidRDefault="00BA216B" w:rsidP="00D4581B"/>
                          <w:p w14:paraId="162757B6" w14:textId="77777777" w:rsidR="00BA216B" w:rsidRDefault="00BA216B" w:rsidP="00D4581B"/>
                          <w:p w14:paraId="7E5C945D" w14:textId="77777777" w:rsidR="00BA216B" w:rsidRDefault="00BA216B" w:rsidP="00D4581B"/>
                          <w:p w14:paraId="40B4BD47" w14:textId="77777777" w:rsidR="00BA216B" w:rsidRDefault="00BA216B" w:rsidP="00D4581B"/>
                          <w:p w14:paraId="70CE329E" w14:textId="77777777" w:rsidR="00BA216B" w:rsidRDefault="00BA216B" w:rsidP="00D4581B"/>
                          <w:p w14:paraId="3178D1D5" w14:textId="77777777" w:rsidR="00BA216B" w:rsidRDefault="00BA216B" w:rsidP="00D4581B"/>
                          <w:p w14:paraId="0316AABB" w14:textId="77777777" w:rsidR="00BA216B" w:rsidRDefault="00BA216B" w:rsidP="00D4581B"/>
                          <w:p w14:paraId="17A06CF3" w14:textId="77777777" w:rsidR="00BA216B" w:rsidRDefault="00BA216B" w:rsidP="00D4581B"/>
                          <w:p w14:paraId="008075C8" w14:textId="77777777" w:rsidR="00BA216B" w:rsidRDefault="00BA216B" w:rsidP="00D4581B"/>
                          <w:p w14:paraId="5B33396B" w14:textId="77777777" w:rsidR="00BA216B" w:rsidRDefault="00BA216B" w:rsidP="00D4581B"/>
                          <w:p w14:paraId="572EADD0" w14:textId="77777777" w:rsidR="00BA216B" w:rsidRDefault="00BA216B" w:rsidP="00D4581B"/>
                          <w:p w14:paraId="34CEF81A" w14:textId="77777777" w:rsidR="00BA216B" w:rsidRDefault="00BA216B" w:rsidP="00D4581B"/>
                          <w:p w14:paraId="0310DABC" w14:textId="77777777" w:rsidR="00BA216B" w:rsidRDefault="00BA216B" w:rsidP="00D4581B"/>
                          <w:p w14:paraId="38A4173E" w14:textId="77777777" w:rsidR="00BA216B" w:rsidRDefault="00BA216B" w:rsidP="00D4581B"/>
                          <w:p w14:paraId="0A1C812B" w14:textId="77777777" w:rsidR="00BA216B" w:rsidRDefault="00BA216B" w:rsidP="00D4581B"/>
                          <w:p w14:paraId="0293F85C" w14:textId="77777777" w:rsidR="00BA216B" w:rsidRDefault="00BA216B" w:rsidP="00D4581B"/>
                          <w:p w14:paraId="01AB9B92" w14:textId="77777777" w:rsidR="00BA216B" w:rsidRDefault="00BA216B" w:rsidP="00D4581B"/>
                          <w:p w14:paraId="2F7BE1B8" w14:textId="77777777" w:rsidR="00BA216B" w:rsidRDefault="00BA216B" w:rsidP="00D4581B"/>
                          <w:p w14:paraId="3E8F2ABA" w14:textId="77777777" w:rsidR="00BA216B" w:rsidRDefault="00BA216B" w:rsidP="00D4581B"/>
                          <w:p w14:paraId="1567006F" w14:textId="77777777" w:rsidR="00BA216B" w:rsidRDefault="00BA216B" w:rsidP="00D4581B"/>
                          <w:p w14:paraId="2B885427" w14:textId="77777777" w:rsidR="00BA216B" w:rsidRDefault="00BA216B" w:rsidP="00D4581B"/>
                          <w:p w14:paraId="28112DFE" w14:textId="77777777" w:rsidR="00BA216B" w:rsidRDefault="00BA216B" w:rsidP="00D4581B"/>
                          <w:p w14:paraId="361E2A3D" w14:textId="77777777" w:rsidR="00BA216B" w:rsidRDefault="00BA216B" w:rsidP="00D4581B"/>
                          <w:p w14:paraId="3E472C25" w14:textId="77777777" w:rsidR="00BA216B" w:rsidRDefault="00BA216B" w:rsidP="00D4581B"/>
                          <w:p w14:paraId="4B7553F1" w14:textId="77777777" w:rsidR="00BA216B" w:rsidRDefault="00BA216B" w:rsidP="00D4581B"/>
                          <w:p w14:paraId="6F222FD8" w14:textId="77777777" w:rsidR="00BA216B" w:rsidRDefault="00BA216B" w:rsidP="00D4581B"/>
                          <w:p w14:paraId="0D9275DF" w14:textId="77777777" w:rsidR="00BA216B" w:rsidRDefault="00BA216B" w:rsidP="00D4581B"/>
                          <w:p w14:paraId="46C09DFD" w14:textId="77777777" w:rsidR="00BA216B" w:rsidRDefault="00BA216B" w:rsidP="00D4581B"/>
                          <w:p w14:paraId="6679D2AB" w14:textId="77777777" w:rsidR="00BA216B" w:rsidRDefault="00BA216B" w:rsidP="00D4581B"/>
                          <w:p w14:paraId="6A93C934" w14:textId="77777777" w:rsidR="00BA216B" w:rsidRDefault="00BA216B" w:rsidP="00D4581B"/>
                          <w:p w14:paraId="429ABCFD" w14:textId="77777777" w:rsidR="00BA216B" w:rsidRDefault="00BA216B" w:rsidP="00D4581B"/>
                          <w:p w14:paraId="4550FB5E" w14:textId="77777777" w:rsidR="00BA216B" w:rsidRDefault="00BA216B" w:rsidP="00D4581B"/>
                          <w:p w14:paraId="4EC82D99" w14:textId="77777777" w:rsidR="00BA216B" w:rsidRDefault="00BA216B" w:rsidP="00D4581B"/>
                          <w:p w14:paraId="708A285C" w14:textId="77777777" w:rsidR="00BA216B" w:rsidRDefault="00BA216B" w:rsidP="00D4581B"/>
                          <w:p w14:paraId="7F3B5332" w14:textId="77777777" w:rsidR="00BA216B" w:rsidRDefault="00BA216B" w:rsidP="00D4581B"/>
                          <w:p w14:paraId="21F39615" w14:textId="77777777" w:rsidR="00BA216B" w:rsidRDefault="00BA216B" w:rsidP="00D4581B"/>
                          <w:p w14:paraId="18D17348" w14:textId="77777777" w:rsidR="00BA216B" w:rsidRDefault="00BA216B" w:rsidP="00D4581B"/>
                          <w:p w14:paraId="364047DB" w14:textId="77777777" w:rsidR="00BA216B" w:rsidRDefault="00BA216B" w:rsidP="00D4581B"/>
                          <w:p w14:paraId="5B1166F6" w14:textId="77777777" w:rsidR="00BA216B" w:rsidRDefault="00BA216B" w:rsidP="00D4581B"/>
                          <w:p w14:paraId="45A7D35E" w14:textId="77777777" w:rsidR="00BA216B" w:rsidRDefault="00BA216B" w:rsidP="00D4581B"/>
                          <w:p w14:paraId="52649B7B" w14:textId="77777777" w:rsidR="00BA216B" w:rsidRDefault="00BA216B" w:rsidP="00D4581B"/>
                          <w:p w14:paraId="78ADB1D2" w14:textId="77777777" w:rsidR="00BA216B" w:rsidRDefault="00BA216B" w:rsidP="00D4581B"/>
                          <w:p w14:paraId="3A8BB3F5" w14:textId="77777777" w:rsidR="00BA216B" w:rsidRDefault="00BA216B" w:rsidP="00D4581B"/>
                          <w:p w14:paraId="1C83A2C9" w14:textId="77777777" w:rsidR="00BA216B" w:rsidRDefault="00BA216B" w:rsidP="00D4581B"/>
                          <w:p w14:paraId="0108B843" w14:textId="77777777" w:rsidR="00BA216B" w:rsidRDefault="00BA216B" w:rsidP="00D4581B"/>
                          <w:p w14:paraId="4691A181" w14:textId="77777777" w:rsidR="00BA216B" w:rsidRDefault="00BA216B" w:rsidP="00D4581B"/>
                          <w:p w14:paraId="5BEDB06C" w14:textId="77777777" w:rsidR="00BA216B" w:rsidRDefault="00BA216B" w:rsidP="00D4581B"/>
                          <w:p w14:paraId="48960D61" w14:textId="77777777" w:rsidR="00BA216B" w:rsidRDefault="00BA216B" w:rsidP="00D4581B"/>
                          <w:p w14:paraId="3F8C1C87" w14:textId="77777777" w:rsidR="00BA216B" w:rsidRDefault="00BA216B" w:rsidP="00D4581B"/>
                          <w:p w14:paraId="7D2F3C28" w14:textId="77777777" w:rsidR="00BA216B" w:rsidRDefault="00BA216B" w:rsidP="00D4581B"/>
                          <w:p w14:paraId="1823D7EC" w14:textId="77777777" w:rsidR="00BA216B" w:rsidRDefault="00BA216B" w:rsidP="00D4581B"/>
                          <w:p w14:paraId="321F4949" w14:textId="77777777" w:rsidR="00BA216B" w:rsidRDefault="00BA216B" w:rsidP="00D4581B"/>
                          <w:p w14:paraId="754B331C" w14:textId="77777777" w:rsidR="00BA216B" w:rsidRDefault="00BA216B" w:rsidP="00D4581B"/>
                          <w:p w14:paraId="60F49ED9" w14:textId="77777777" w:rsidR="00BA216B" w:rsidRDefault="00BA216B" w:rsidP="00D4581B"/>
                          <w:p w14:paraId="237ED768" w14:textId="77777777" w:rsidR="00BA216B" w:rsidRDefault="00BA216B" w:rsidP="00D4581B"/>
                          <w:p w14:paraId="541A6BD3" w14:textId="77777777" w:rsidR="00BA216B" w:rsidRDefault="00BA216B" w:rsidP="00D4581B"/>
                          <w:p w14:paraId="14A75C97" w14:textId="77777777" w:rsidR="00BA216B" w:rsidRDefault="00BA216B" w:rsidP="00D4581B"/>
                          <w:p w14:paraId="7397C5A6" w14:textId="77777777" w:rsidR="00BA216B" w:rsidRDefault="00BA216B" w:rsidP="00D4581B"/>
                          <w:p w14:paraId="2086655F" w14:textId="77777777" w:rsidR="00BA216B" w:rsidRDefault="00BA216B" w:rsidP="00D4581B"/>
                          <w:p w14:paraId="5EEBAEEC" w14:textId="77777777" w:rsidR="00BA216B" w:rsidRDefault="00BA216B" w:rsidP="00D4581B"/>
                          <w:p w14:paraId="12A28388" w14:textId="77777777" w:rsidR="00BA216B" w:rsidRDefault="00BA216B" w:rsidP="00D4581B"/>
                          <w:p w14:paraId="7F9CAC2E" w14:textId="77777777" w:rsidR="00BA216B" w:rsidRDefault="00BA216B" w:rsidP="00D4581B"/>
                          <w:p w14:paraId="38864E42" w14:textId="77777777" w:rsidR="00BA216B" w:rsidRDefault="00BA216B" w:rsidP="00D4581B"/>
                          <w:p w14:paraId="13750309" w14:textId="77777777" w:rsidR="00BA216B" w:rsidRDefault="00BA216B" w:rsidP="00D4581B"/>
                          <w:p w14:paraId="0B022792" w14:textId="77777777" w:rsidR="00BA216B" w:rsidRDefault="00BA216B" w:rsidP="00D4581B"/>
                          <w:p w14:paraId="6CB4C176" w14:textId="77777777" w:rsidR="00BA216B" w:rsidRDefault="00BA216B" w:rsidP="00D4581B"/>
                          <w:p w14:paraId="6D6EB943" w14:textId="77777777" w:rsidR="00BA216B" w:rsidRDefault="00BA216B" w:rsidP="00D4581B"/>
                          <w:p w14:paraId="4BC620AC" w14:textId="77777777" w:rsidR="00BA216B" w:rsidRDefault="00BA216B" w:rsidP="00D4581B"/>
                          <w:p w14:paraId="0AE03E87" w14:textId="77777777" w:rsidR="00BA216B" w:rsidRDefault="00BA216B" w:rsidP="00D4581B"/>
                          <w:p w14:paraId="57CB84ED" w14:textId="77777777" w:rsidR="00BA216B" w:rsidRDefault="00BA216B" w:rsidP="00D4581B"/>
                          <w:p w14:paraId="35B767AB" w14:textId="77777777" w:rsidR="00BA216B" w:rsidRDefault="00BA216B" w:rsidP="00D4581B"/>
                          <w:p w14:paraId="5810D05B" w14:textId="77777777" w:rsidR="00BA216B" w:rsidRDefault="00BA216B" w:rsidP="00D4581B"/>
                          <w:p w14:paraId="1816069B" w14:textId="77777777" w:rsidR="00BA216B" w:rsidRDefault="00BA216B" w:rsidP="00D4581B"/>
                          <w:p w14:paraId="20083018" w14:textId="77777777" w:rsidR="00BA216B" w:rsidRDefault="00BA216B" w:rsidP="00D4581B"/>
                          <w:p w14:paraId="7529BCA4" w14:textId="77777777" w:rsidR="00BA216B" w:rsidRDefault="00BA216B" w:rsidP="00D4581B"/>
                          <w:p w14:paraId="5D36DB0F" w14:textId="77777777" w:rsidR="00BA216B" w:rsidRDefault="00BA216B" w:rsidP="00D4581B"/>
                          <w:p w14:paraId="1C7EB57A" w14:textId="77777777" w:rsidR="00BA216B" w:rsidRDefault="00BA216B" w:rsidP="00D4581B"/>
                          <w:p w14:paraId="4404D9CB" w14:textId="77777777" w:rsidR="00BA216B" w:rsidRDefault="00BA216B" w:rsidP="00D4581B"/>
                          <w:p w14:paraId="09241DBC" w14:textId="77777777" w:rsidR="00BA216B" w:rsidRDefault="00BA216B" w:rsidP="00D4581B"/>
                          <w:p w14:paraId="499578BB" w14:textId="77777777" w:rsidR="00BA216B" w:rsidRDefault="00BA216B" w:rsidP="00D4581B"/>
                          <w:p w14:paraId="06458A0F" w14:textId="77777777" w:rsidR="00BA216B" w:rsidRDefault="00BA216B" w:rsidP="00D4581B"/>
                          <w:p w14:paraId="34CE190C" w14:textId="77777777" w:rsidR="00BA216B" w:rsidRDefault="00BA216B" w:rsidP="00D4581B"/>
                          <w:p w14:paraId="61A3B2A8" w14:textId="77777777" w:rsidR="00BA216B" w:rsidRDefault="00BA216B" w:rsidP="00D4581B"/>
                          <w:p w14:paraId="6009B3F1" w14:textId="77777777" w:rsidR="00BA216B" w:rsidRDefault="00BA216B" w:rsidP="00D4581B"/>
                          <w:p w14:paraId="6F490761" w14:textId="77777777" w:rsidR="00BA216B" w:rsidRDefault="00BA216B" w:rsidP="00D4581B"/>
                          <w:p w14:paraId="5FAD047B" w14:textId="77777777" w:rsidR="00BA216B" w:rsidRDefault="00BA216B" w:rsidP="00D4581B"/>
                          <w:p w14:paraId="0B91C06C" w14:textId="77777777" w:rsidR="00BA216B" w:rsidRDefault="00BA216B" w:rsidP="00D4581B"/>
                          <w:p w14:paraId="718FABA0" w14:textId="77777777" w:rsidR="00BA216B" w:rsidRDefault="00BA216B" w:rsidP="00D4581B"/>
                          <w:p w14:paraId="2FB80267" w14:textId="77777777" w:rsidR="00BA216B" w:rsidRDefault="00BA216B" w:rsidP="00D4581B"/>
                          <w:p w14:paraId="4140E4D6" w14:textId="77777777" w:rsidR="00BA216B" w:rsidRDefault="00BA216B" w:rsidP="00D4581B"/>
                          <w:p w14:paraId="7197C127" w14:textId="77777777" w:rsidR="00BA216B" w:rsidRDefault="00BA216B" w:rsidP="00D4581B"/>
                          <w:p w14:paraId="65D9E615" w14:textId="77777777" w:rsidR="00BA216B" w:rsidRDefault="00BA216B" w:rsidP="00D4581B"/>
                          <w:p w14:paraId="735CA9A3" w14:textId="77777777" w:rsidR="00BA216B" w:rsidRDefault="00BA216B" w:rsidP="00D4581B"/>
                          <w:p w14:paraId="44E4D5A4" w14:textId="77777777" w:rsidR="00BA216B" w:rsidRDefault="00BA216B" w:rsidP="00D4581B"/>
                          <w:p w14:paraId="19E4BF22" w14:textId="77777777" w:rsidR="00BA216B" w:rsidRDefault="00BA216B" w:rsidP="00D4581B"/>
                          <w:p w14:paraId="77854AEC" w14:textId="77777777" w:rsidR="00BA216B" w:rsidRDefault="00BA216B" w:rsidP="00D4581B"/>
                          <w:p w14:paraId="4F983C31" w14:textId="77777777" w:rsidR="00BA216B" w:rsidRDefault="00BA216B" w:rsidP="00D4581B"/>
                          <w:p w14:paraId="1E49F267" w14:textId="77777777" w:rsidR="00BA216B" w:rsidRDefault="00BA216B" w:rsidP="00D4581B"/>
                          <w:p w14:paraId="15E521A7" w14:textId="77777777" w:rsidR="00BA216B" w:rsidRDefault="00BA216B" w:rsidP="00D4581B"/>
                          <w:p w14:paraId="1248BB0B" w14:textId="77777777" w:rsidR="00BA216B" w:rsidRDefault="00BA216B" w:rsidP="00D4581B"/>
                          <w:p w14:paraId="0B3C5164" w14:textId="77777777" w:rsidR="00BA216B" w:rsidRDefault="00BA216B" w:rsidP="00D4581B"/>
                          <w:p w14:paraId="240B2C3E" w14:textId="77777777" w:rsidR="00BA216B" w:rsidRDefault="00BA216B" w:rsidP="00D4581B"/>
                          <w:p w14:paraId="5BAD01DE" w14:textId="77777777" w:rsidR="00BA216B" w:rsidRDefault="00BA216B" w:rsidP="00D4581B"/>
                          <w:p w14:paraId="172D7618" w14:textId="77777777" w:rsidR="00BA216B" w:rsidRDefault="00BA216B" w:rsidP="00D4581B"/>
                          <w:p w14:paraId="46184565" w14:textId="77777777" w:rsidR="00BA216B" w:rsidRDefault="00BA216B" w:rsidP="00D4581B"/>
                          <w:p w14:paraId="2C2B02E4" w14:textId="77777777" w:rsidR="00BA216B" w:rsidRDefault="00BA216B" w:rsidP="00D4581B"/>
                          <w:p w14:paraId="091ABE72" w14:textId="77777777" w:rsidR="00BA216B" w:rsidRDefault="00BA216B" w:rsidP="00D4581B"/>
                          <w:p w14:paraId="6208D82E" w14:textId="77777777" w:rsidR="00BA216B" w:rsidRDefault="00BA216B" w:rsidP="00D4581B"/>
                          <w:p w14:paraId="085A4278" w14:textId="77777777" w:rsidR="00BA216B" w:rsidRDefault="00BA216B" w:rsidP="00D4581B"/>
                          <w:p w14:paraId="09B49C56" w14:textId="77777777" w:rsidR="00BA216B" w:rsidRDefault="00BA216B" w:rsidP="00D4581B"/>
                          <w:p w14:paraId="70DE3F32" w14:textId="77777777" w:rsidR="00BA216B" w:rsidRDefault="00BA216B" w:rsidP="00D4581B"/>
                          <w:p w14:paraId="192B4499" w14:textId="77777777" w:rsidR="00BA216B" w:rsidRDefault="00BA216B" w:rsidP="00D4581B"/>
                          <w:p w14:paraId="2BF3568F" w14:textId="77777777" w:rsidR="00BA216B" w:rsidRDefault="00BA216B" w:rsidP="00D4581B"/>
                          <w:p w14:paraId="314C6F89" w14:textId="77777777" w:rsidR="00BA216B" w:rsidRDefault="00BA216B" w:rsidP="00D4581B"/>
                          <w:p w14:paraId="5C5FAE77" w14:textId="77777777" w:rsidR="00BA216B" w:rsidRDefault="00BA216B" w:rsidP="00D4581B"/>
                          <w:p w14:paraId="5DB4E0F2" w14:textId="77777777" w:rsidR="00BA216B" w:rsidRDefault="00BA216B" w:rsidP="00D4581B"/>
                          <w:p w14:paraId="7F269C52" w14:textId="77777777" w:rsidR="00BA216B" w:rsidRDefault="00BA216B" w:rsidP="00D4581B"/>
                          <w:p w14:paraId="0747F206" w14:textId="77777777" w:rsidR="00BA216B" w:rsidRDefault="00BA216B" w:rsidP="00D4581B"/>
                          <w:p w14:paraId="6E1C89F2" w14:textId="77777777" w:rsidR="00BA216B" w:rsidRDefault="00BA216B" w:rsidP="00D4581B"/>
                          <w:p w14:paraId="57E50AD7" w14:textId="77777777" w:rsidR="00BA216B" w:rsidRDefault="00BA216B" w:rsidP="00D4581B"/>
                          <w:p w14:paraId="08DDB2C0" w14:textId="77777777" w:rsidR="00BA216B" w:rsidRDefault="00BA216B" w:rsidP="00D4581B"/>
                          <w:p w14:paraId="3C1F1EA8" w14:textId="77777777" w:rsidR="00BA216B" w:rsidRDefault="00BA216B" w:rsidP="00D4581B"/>
                          <w:p w14:paraId="10E7E1A2" w14:textId="77777777" w:rsidR="00BA216B" w:rsidRDefault="00BA216B" w:rsidP="00D4581B"/>
                          <w:p w14:paraId="2AC7CC16" w14:textId="77777777" w:rsidR="00BA216B" w:rsidRDefault="00BA216B" w:rsidP="00D4581B"/>
                          <w:p w14:paraId="4DED1F5D" w14:textId="77777777" w:rsidR="00BA216B" w:rsidRDefault="00BA216B" w:rsidP="00D4581B"/>
                          <w:p w14:paraId="1CD9158B" w14:textId="77777777" w:rsidR="00BA216B" w:rsidRDefault="00BA216B" w:rsidP="00D4581B"/>
                          <w:p w14:paraId="4F1C3868" w14:textId="77777777" w:rsidR="00BA216B" w:rsidRDefault="00BA216B" w:rsidP="00D4581B"/>
                          <w:p w14:paraId="08ACCF7E" w14:textId="77777777" w:rsidR="00BA216B" w:rsidRDefault="00BA216B" w:rsidP="00D4581B"/>
                          <w:p w14:paraId="68A0C2DA" w14:textId="77777777" w:rsidR="00BA216B" w:rsidRDefault="00BA216B" w:rsidP="00D4581B"/>
                          <w:p w14:paraId="7A601A3B" w14:textId="77777777" w:rsidR="00BA216B" w:rsidRDefault="00BA216B" w:rsidP="00D4581B"/>
                          <w:p w14:paraId="53DB3EFF" w14:textId="77777777" w:rsidR="00BA216B" w:rsidRDefault="00BA216B" w:rsidP="00D4581B"/>
                          <w:p w14:paraId="1D0C9654" w14:textId="77777777" w:rsidR="00BA216B" w:rsidRDefault="00BA216B" w:rsidP="00D4581B"/>
                          <w:p w14:paraId="06EFD841" w14:textId="77777777" w:rsidR="00BA216B" w:rsidRDefault="00BA216B" w:rsidP="00D4581B"/>
                          <w:p w14:paraId="3A47F0E2" w14:textId="77777777" w:rsidR="00BA216B" w:rsidRDefault="00BA216B" w:rsidP="00D4581B"/>
                          <w:p w14:paraId="74F0DB93" w14:textId="77777777" w:rsidR="00BA216B" w:rsidRDefault="00BA216B" w:rsidP="00D4581B"/>
                          <w:p w14:paraId="57248F8F" w14:textId="77777777" w:rsidR="00BA216B" w:rsidRDefault="00BA216B" w:rsidP="00D4581B"/>
                          <w:p w14:paraId="30A45637" w14:textId="77777777" w:rsidR="00BA216B" w:rsidRDefault="00BA216B" w:rsidP="00D4581B"/>
                          <w:p w14:paraId="2B8C39B9" w14:textId="77777777" w:rsidR="00BA216B" w:rsidRDefault="00BA216B" w:rsidP="00D4581B"/>
                          <w:p w14:paraId="3D8F3B75" w14:textId="77777777" w:rsidR="00BA216B" w:rsidRDefault="00BA216B" w:rsidP="00D4581B"/>
                          <w:p w14:paraId="3AE8DBC2" w14:textId="77777777" w:rsidR="00BA216B" w:rsidRDefault="00BA216B" w:rsidP="00D4581B"/>
                          <w:p w14:paraId="12437CAB" w14:textId="77777777" w:rsidR="00BA216B" w:rsidRDefault="00BA216B" w:rsidP="00D4581B"/>
                          <w:p w14:paraId="421261C5" w14:textId="77777777" w:rsidR="00BA216B" w:rsidRDefault="00BA216B" w:rsidP="00D4581B"/>
                          <w:p w14:paraId="563D9E81" w14:textId="77777777" w:rsidR="00BA216B" w:rsidRDefault="00BA216B" w:rsidP="00D4581B"/>
                          <w:p w14:paraId="14F68FD6" w14:textId="77777777" w:rsidR="00BA216B" w:rsidRDefault="00BA216B" w:rsidP="00D4581B"/>
                          <w:p w14:paraId="51F8B778" w14:textId="77777777" w:rsidR="00BA216B" w:rsidRDefault="00BA216B" w:rsidP="00D4581B"/>
                          <w:p w14:paraId="4DA34F4F" w14:textId="77777777" w:rsidR="00BA216B" w:rsidRDefault="00BA216B" w:rsidP="00D4581B"/>
                          <w:p w14:paraId="0D2665F0" w14:textId="77777777" w:rsidR="00BA216B" w:rsidRDefault="00BA216B" w:rsidP="00D4581B"/>
                          <w:p w14:paraId="152172AB" w14:textId="77777777" w:rsidR="00BA216B" w:rsidRDefault="00BA216B" w:rsidP="00D4581B"/>
                          <w:p w14:paraId="3F38D2BA" w14:textId="77777777" w:rsidR="00BA216B" w:rsidRDefault="00BA216B" w:rsidP="00D4581B"/>
                          <w:p w14:paraId="01F903CA" w14:textId="77777777" w:rsidR="00BA216B" w:rsidRDefault="00BA216B" w:rsidP="00D4581B"/>
                          <w:p w14:paraId="4913042B" w14:textId="77777777" w:rsidR="00BA216B" w:rsidRDefault="00BA216B" w:rsidP="00D4581B"/>
                          <w:p w14:paraId="7993D0C5" w14:textId="77777777" w:rsidR="00BA216B" w:rsidRDefault="00BA216B" w:rsidP="00D4581B"/>
                          <w:p w14:paraId="36BCFCAB" w14:textId="77777777" w:rsidR="00BA216B" w:rsidRDefault="00BA216B" w:rsidP="00D4581B"/>
                          <w:p w14:paraId="0B360391" w14:textId="77777777" w:rsidR="00BA216B" w:rsidRDefault="00BA216B" w:rsidP="00D4581B"/>
                          <w:p w14:paraId="3233842E" w14:textId="77777777" w:rsidR="00BA216B" w:rsidRDefault="00BA216B" w:rsidP="00D4581B"/>
                          <w:p w14:paraId="7D629C85" w14:textId="77777777" w:rsidR="00BA216B" w:rsidRDefault="00BA216B" w:rsidP="00D4581B"/>
                          <w:p w14:paraId="4B1B82EA" w14:textId="77777777" w:rsidR="00BA216B" w:rsidRDefault="00BA216B" w:rsidP="00D4581B"/>
                          <w:p w14:paraId="797A3AB9" w14:textId="77777777" w:rsidR="00BA216B" w:rsidRDefault="00BA216B" w:rsidP="00D4581B"/>
                          <w:p w14:paraId="612BC4BD" w14:textId="77777777" w:rsidR="00BA216B" w:rsidRDefault="00BA216B" w:rsidP="00D4581B"/>
                          <w:p w14:paraId="67277879" w14:textId="77777777" w:rsidR="00BA216B" w:rsidRDefault="00BA216B" w:rsidP="00D4581B"/>
                          <w:p w14:paraId="7045B6C9" w14:textId="77777777" w:rsidR="00BA216B" w:rsidRDefault="00BA216B" w:rsidP="00D4581B"/>
                          <w:p w14:paraId="3D822E63" w14:textId="77777777" w:rsidR="00BA216B" w:rsidRDefault="00BA216B" w:rsidP="00D4581B"/>
                          <w:p w14:paraId="463A5F0F" w14:textId="77777777" w:rsidR="00BA216B" w:rsidRDefault="00BA216B" w:rsidP="00D4581B"/>
                          <w:p w14:paraId="485DAD26" w14:textId="77777777" w:rsidR="00BA216B" w:rsidRDefault="00BA216B" w:rsidP="00D4581B"/>
                          <w:p w14:paraId="4CC85775" w14:textId="77777777" w:rsidR="00BA216B" w:rsidRDefault="00BA216B" w:rsidP="00D4581B"/>
                          <w:p w14:paraId="3CCFF660" w14:textId="77777777" w:rsidR="00BA216B" w:rsidRDefault="00BA216B" w:rsidP="00D4581B"/>
                          <w:p w14:paraId="112B96AC" w14:textId="77777777" w:rsidR="00BA216B" w:rsidRDefault="00BA216B" w:rsidP="00D4581B"/>
                          <w:p w14:paraId="503FF723" w14:textId="77777777" w:rsidR="00BA216B" w:rsidRDefault="00BA216B" w:rsidP="00D4581B"/>
                          <w:p w14:paraId="40F8CB76" w14:textId="77777777" w:rsidR="00BA216B" w:rsidRDefault="00BA216B" w:rsidP="00D4581B"/>
                          <w:p w14:paraId="23A24E3A" w14:textId="77777777" w:rsidR="00BA216B" w:rsidRDefault="00BA216B" w:rsidP="00D4581B"/>
                          <w:p w14:paraId="249FD12D" w14:textId="77777777" w:rsidR="00BA216B" w:rsidRDefault="00BA216B" w:rsidP="00D4581B"/>
                          <w:p w14:paraId="2228777A" w14:textId="77777777" w:rsidR="00BA216B" w:rsidRDefault="00BA216B" w:rsidP="00D4581B"/>
                          <w:p w14:paraId="057C4BC8" w14:textId="77777777" w:rsidR="00BA216B" w:rsidRDefault="00BA216B" w:rsidP="00D4581B"/>
                          <w:p w14:paraId="0C73DD93" w14:textId="77777777" w:rsidR="00BA216B" w:rsidRDefault="00BA216B" w:rsidP="00D4581B"/>
                          <w:p w14:paraId="5408006E" w14:textId="77777777" w:rsidR="00BA216B" w:rsidRDefault="00BA216B" w:rsidP="00D4581B"/>
                          <w:p w14:paraId="5205665C" w14:textId="77777777" w:rsidR="00BA216B" w:rsidRDefault="00BA216B" w:rsidP="00D4581B"/>
                          <w:p w14:paraId="3434AE91" w14:textId="77777777" w:rsidR="00BA216B" w:rsidRDefault="00BA216B" w:rsidP="00D4581B"/>
                          <w:p w14:paraId="6419ADAA" w14:textId="77777777" w:rsidR="00BA216B" w:rsidRDefault="00BA216B" w:rsidP="00D4581B"/>
                          <w:p w14:paraId="48284D6A" w14:textId="77777777" w:rsidR="00BA216B" w:rsidRDefault="00BA216B" w:rsidP="00D4581B"/>
                          <w:p w14:paraId="4D2EC29C" w14:textId="77777777" w:rsidR="00BA216B" w:rsidRDefault="00BA216B" w:rsidP="00D4581B"/>
                          <w:p w14:paraId="15ECB21E" w14:textId="77777777" w:rsidR="00BA216B" w:rsidRDefault="00BA216B" w:rsidP="00D4581B"/>
                          <w:p w14:paraId="3479DB67" w14:textId="77777777" w:rsidR="00BA216B" w:rsidRDefault="00BA216B" w:rsidP="00D4581B"/>
                          <w:p w14:paraId="41E2C23A" w14:textId="77777777" w:rsidR="00BA216B" w:rsidRDefault="00BA216B" w:rsidP="00D4581B"/>
                          <w:p w14:paraId="334213AC" w14:textId="77777777" w:rsidR="00BA216B" w:rsidRDefault="00BA216B" w:rsidP="00D4581B"/>
                          <w:p w14:paraId="08F976D8" w14:textId="77777777" w:rsidR="00BA216B" w:rsidRDefault="00BA216B" w:rsidP="00D4581B"/>
                          <w:p w14:paraId="6550E946" w14:textId="77777777" w:rsidR="00BA216B" w:rsidRDefault="00BA216B" w:rsidP="00D4581B"/>
                          <w:p w14:paraId="6C121418" w14:textId="77777777" w:rsidR="00BA216B" w:rsidRDefault="00BA216B" w:rsidP="00D4581B"/>
                          <w:p w14:paraId="0C99CB9E" w14:textId="77777777" w:rsidR="00BA216B" w:rsidRDefault="00BA216B" w:rsidP="00D4581B"/>
                          <w:p w14:paraId="03251949" w14:textId="77777777" w:rsidR="00BA216B" w:rsidRDefault="00BA216B" w:rsidP="00D4581B"/>
                          <w:p w14:paraId="4147B16E" w14:textId="77777777" w:rsidR="00BA216B" w:rsidRDefault="00BA216B" w:rsidP="00D4581B"/>
                          <w:p w14:paraId="766E8D5F" w14:textId="77777777" w:rsidR="00BA216B" w:rsidRDefault="00BA216B" w:rsidP="00D4581B"/>
                          <w:p w14:paraId="0A326023" w14:textId="77777777" w:rsidR="00BA216B" w:rsidRDefault="00BA216B" w:rsidP="00D4581B"/>
                          <w:p w14:paraId="499EE479" w14:textId="77777777" w:rsidR="00BA216B" w:rsidRDefault="00BA216B" w:rsidP="00D4581B"/>
                          <w:p w14:paraId="6FAFD3EA" w14:textId="77777777" w:rsidR="00BA216B" w:rsidRDefault="00BA216B" w:rsidP="00D4581B"/>
                          <w:p w14:paraId="4761AFAB" w14:textId="77777777" w:rsidR="00BA216B" w:rsidRDefault="00BA216B" w:rsidP="00D4581B"/>
                          <w:p w14:paraId="099D101C" w14:textId="77777777" w:rsidR="00BA216B" w:rsidRDefault="00BA216B" w:rsidP="00D4581B"/>
                          <w:p w14:paraId="697FC59B" w14:textId="77777777" w:rsidR="00BA216B" w:rsidRDefault="00BA216B" w:rsidP="00D4581B"/>
                          <w:p w14:paraId="65CCB76E" w14:textId="77777777" w:rsidR="00BA216B" w:rsidRDefault="00BA216B" w:rsidP="00D4581B"/>
                          <w:p w14:paraId="79A5D4EB" w14:textId="77777777" w:rsidR="00BA216B" w:rsidRDefault="00BA216B" w:rsidP="00D4581B"/>
                          <w:p w14:paraId="69E63308" w14:textId="77777777" w:rsidR="00BA216B" w:rsidRDefault="00BA216B" w:rsidP="00D4581B"/>
                          <w:p w14:paraId="3F4096E5" w14:textId="77777777" w:rsidR="00BA216B" w:rsidRDefault="00BA216B" w:rsidP="00D4581B"/>
                          <w:p w14:paraId="2BE992A1" w14:textId="77777777" w:rsidR="00BA216B" w:rsidRDefault="00BA216B" w:rsidP="00D4581B"/>
                          <w:p w14:paraId="3AAAF03F" w14:textId="77777777" w:rsidR="00BA216B" w:rsidRDefault="00BA216B" w:rsidP="00D4581B"/>
                          <w:p w14:paraId="4ACF7ED9" w14:textId="77777777" w:rsidR="00BA216B" w:rsidRDefault="00BA216B" w:rsidP="00D4581B"/>
                          <w:p w14:paraId="15421C22" w14:textId="77777777" w:rsidR="00BA216B" w:rsidRDefault="00BA216B" w:rsidP="00D4581B"/>
                          <w:p w14:paraId="243DFAE7" w14:textId="77777777" w:rsidR="00BA216B" w:rsidRDefault="00BA216B" w:rsidP="00D4581B"/>
                          <w:p w14:paraId="78CF2C62" w14:textId="77777777" w:rsidR="00BA216B" w:rsidRDefault="00BA216B" w:rsidP="00D4581B"/>
                          <w:p w14:paraId="3EE69BD8" w14:textId="77777777" w:rsidR="00BA216B" w:rsidRDefault="00BA216B" w:rsidP="00D4581B"/>
                          <w:p w14:paraId="2FF58B35" w14:textId="77777777" w:rsidR="00BA216B" w:rsidRDefault="00BA216B" w:rsidP="00D4581B"/>
                          <w:p w14:paraId="79EA2CA5" w14:textId="77777777" w:rsidR="00BA216B" w:rsidRDefault="00BA216B" w:rsidP="00D4581B"/>
                          <w:p w14:paraId="27BF9F38" w14:textId="77777777" w:rsidR="00BA216B" w:rsidRDefault="00BA216B" w:rsidP="00D4581B"/>
                          <w:p w14:paraId="7D4BE2C2" w14:textId="77777777" w:rsidR="00BA216B" w:rsidRDefault="00BA216B" w:rsidP="00D4581B"/>
                          <w:p w14:paraId="63472E40" w14:textId="77777777" w:rsidR="00BA216B" w:rsidRDefault="00BA216B" w:rsidP="00D4581B"/>
                          <w:p w14:paraId="3CC63E2B" w14:textId="77777777" w:rsidR="00BA216B" w:rsidRDefault="00BA216B" w:rsidP="00D4581B"/>
                          <w:p w14:paraId="1C4BC733" w14:textId="77777777" w:rsidR="00BA216B" w:rsidRDefault="00BA216B" w:rsidP="00D4581B"/>
                          <w:p w14:paraId="22259F42" w14:textId="77777777" w:rsidR="00BA216B" w:rsidRDefault="00BA216B" w:rsidP="00D4581B"/>
                          <w:p w14:paraId="185B7581" w14:textId="77777777" w:rsidR="00BA216B" w:rsidRDefault="00BA216B" w:rsidP="00D4581B"/>
                          <w:p w14:paraId="07B79721" w14:textId="77777777" w:rsidR="00BA216B" w:rsidRDefault="00BA216B" w:rsidP="00D4581B"/>
                          <w:p w14:paraId="292D887C" w14:textId="77777777" w:rsidR="00BA216B" w:rsidRDefault="00BA216B" w:rsidP="00D4581B"/>
                          <w:p w14:paraId="52D9B910" w14:textId="77777777" w:rsidR="00BA216B" w:rsidRDefault="00BA216B" w:rsidP="00D4581B"/>
                          <w:p w14:paraId="059D879D" w14:textId="77777777" w:rsidR="00BA216B" w:rsidRDefault="00BA216B" w:rsidP="00D4581B"/>
                          <w:p w14:paraId="07683BA0" w14:textId="77777777" w:rsidR="00BA216B" w:rsidRDefault="00BA216B" w:rsidP="00D4581B"/>
                          <w:p w14:paraId="44C41555" w14:textId="77777777" w:rsidR="00BA216B" w:rsidRDefault="00BA216B" w:rsidP="00D4581B"/>
                          <w:p w14:paraId="31733E2A" w14:textId="77777777" w:rsidR="00BA216B" w:rsidRDefault="00BA216B" w:rsidP="00D4581B"/>
                          <w:p w14:paraId="2D249465" w14:textId="77777777" w:rsidR="00BA216B" w:rsidRDefault="00BA216B" w:rsidP="00D4581B"/>
                          <w:p w14:paraId="6F5DB6F0" w14:textId="77777777" w:rsidR="00BA216B" w:rsidRDefault="00BA216B" w:rsidP="00D4581B"/>
                          <w:p w14:paraId="794003A1" w14:textId="77777777" w:rsidR="00BA216B" w:rsidRDefault="00BA216B" w:rsidP="00D4581B"/>
                          <w:p w14:paraId="27D82DCD" w14:textId="77777777" w:rsidR="00BA216B" w:rsidRDefault="00BA216B" w:rsidP="00D4581B"/>
                          <w:p w14:paraId="2B61E41F" w14:textId="77777777" w:rsidR="00BA216B" w:rsidRDefault="00BA216B" w:rsidP="00D4581B"/>
                          <w:p w14:paraId="65793A26" w14:textId="77777777" w:rsidR="00BA216B" w:rsidRDefault="00BA216B" w:rsidP="00D4581B"/>
                          <w:p w14:paraId="76B8A92E" w14:textId="77777777" w:rsidR="00BA216B" w:rsidRDefault="00BA216B" w:rsidP="00D4581B"/>
                          <w:p w14:paraId="253F40B3" w14:textId="77777777" w:rsidR="00BA216B" w:rsidRDefault="00BA216B" w:rsidP="00D4581B"/>
                          <w:p w14:paraId="06A1D797" w14:textId="77777777" w:rsidR="00BA216B" w:rsidRDefault="00BA216B" w:rsidP="00D4581B"/>
                          <w:p w14:paraId="09D8770D" w14:textId="77777777" w:rsidR="00BA216B" w:rsidRDefault="00BA216B" w:rsidP="00D4581B"/>
                          <w:p w14:paraId="505BF43B" w14:textId="77777777" w:rsidR="00BA216B" w:rsidRDefault="00BA216B" w:rsidP="00D4581B"/>
                          <w:p w14:paraId="72B55259" w14:textId="77777777" w:rsidR="00BA216B" w:rsidRDefault="00BA216B" w:rsidP="00D4581B"/>
                          <w:p w14:paraId="31251525" w14:textId="77777777" w:rsidR="00BA216B" w:rsidRDefault="00BA216B" w:rsidP="00D4581B"/>
                          <w:p w14:paraId="76A90D2C" w14:textId="77777777" w:rsidR="00BA216B" w:rsidRDefault="00BA216B" w:rsidP="00D4581B"/>
                          <w:p w14:paraId="4E6B3DEE" w14:textId="77777777" w:rsidR="00BA216B" w:rsidRDefault="00BA216B" w:rsidP="00D4581B"/>
                          <w:p w14:paraId="0333B180" w14:textId="77777777" w:rsidR="00BA216B" w:rsidRDefault="00BA216B" w:rsidP="00D4581B"/>
                          <w:p w14:paraId="712D2D66" w14:textId="77777777" w:rsidR="00BA216B" w:rsidRDefault="00BA216B" w:rsidP="00D4581B"/>
                          <w:p w14:paraId="6D33A135" w14:textId="77777777" w:rsidR="00BA216B" w:rsidRDefault="00BA216B" w:rsidP="00D4581B"/>
                          <w:p w14:paraId="70BC6876" w14:textId="77777777" w:rsidR="00BA216B" w:rsidRDefault="00BA216B" w:rsidP="00D4581B"/>
                          <w:p w14:paraId="07005A9A" w14:textId="77777777" w:rsidR="00BA216B" w:rsidRDefault="00BA216B" w:rsidP="00D4581B"/>
                          <w:p w14:paraId="33A0706E" w14:textId="77777777" w:rsidR="00BA216B" w:rsidRDefault="00BA216B" w:rsidP="00D4581B"/>
                          <w:p w14:paraId="2D06056D" w14:textId="77777777" w:rsidR="00BA216B" w:rsidRDefault="00BA216B" w:rsidP="00D4581B"/>
                          <w:p w14:paraId="5B0AFBCA" w14:textId="77777777" w:rsidR="00BA216B" w:rsidRDefault="00BA216B" w:rsidP="00D4581B"/>
                          <w:p w14:paraId="4F6A6260" w14:textId="77777777" w:rsidR="00BA216B" w:rsidRDefault="00BA216B" w:rsidP="00D4581B"/>
                          <w:p w14:paraId="3F4CEF97" w14:textId="77777777" w:rsidR="00BA216B" w:rsidRDefault="00BA216B" w:rsidP="00D4581B"/>
                          <w:p w14:paraId="05905138" w14:textId="77777777" w:rsidR="00BA216B" w:rsidRDefault="00BA216B" w:rsidP="00D4581B"/>
                          <w:p w14:paraId="0C889143" w14:textId="77777777" w:rsidR="00BA216B" w:rsidRDefault="00BA216B" w:rsidP="00D4581B"/>
                          <w:p w14:paraId="6E39687E" w14:textId="77777777" w:rsidR="00BA216B" w:rsidRDefault="00BA216B" w:rsidP="00D4581B"/>
                          <w:p w14:paraId="2B6A899C" w14:textId="77777777" w:rsidR="00BA216B" w:rsidRDefault="00BA216B" w:rsidP="00D4581B"/>
                          <w:p w14:paraId="312DE570" w14:textId="77777777" w:rsidR="00BA216B" w:rsidRDefault="00BA216B" w:rsidP="00D4581B"/>
                          <w:p w14:paraId="48C7C344" w14:textId="77777777" w:rsidR="00BA216B" w:rsidRDefault="00BA216B" w:rsidP="00D4581B"/>
                          <w:p w14:paraId="329AEFC8" w14:textId="77777777" w:rsidR="00BA216B" w:rsidRDefault="00BA216B" w:rsidP="00D4581B"/>
                          <w:p w14:paraId="7CED8A98" w14:textId="77777777" w:rsidR="00BA216B" w:rsidRDefault="00BA216B" w:rsidP="00D4581B"/>
                          <w:p w14:paraId="3FEAD93D" w14:textId="77777777" w:rsidR="00BA216B" w:rsidRDefault="00BA216B" w:rsidP="00D4581B"/>
                          <w:p w14:paraId="2F9CC1EB" w14:textId="77777777" w:rsidR="00BA216B" w:rsidRDefault="00BA216B" w:rsidP="00D4581B"/>
                          <w:p w14:paraId="2BC81629" w14:textId="77777777" w:rsidR="00BA216B" w:rsidRDefault="00BA216B" w:rsidP="00D4581B"/>
                          <w:p w14:paraId="3606E8CE" w14:textId="77777777" w:rsidR="00BA216B" w:rsidRDefault="00BA216B" w:rsidP="00D4581B"/>
                          <w:p w14:paraId="421DEC5F" w14:textId="77777777" w:rsidR="00BA216B" w:rsidRDefault="00BA216B" w:rsidP="00D4581B"/>
                          <w:p w14:paraId="1101C192" w14:textId="77777777" w:rsidR="00BA216B" w:rsidRDefault="00BA216B" w:rsidP="00D4581B"/>
                          <w:p w14:paraId="0B6BB557" w14:textId="77777777" w:rsidR="00BA216B" w:rsidRDefault="00BA216B" w:rsidP="00D4581B"/>
                          <w:p w14:paraId="3E188008" w14:textId="77777777" w:rsidR="00BA216B" w:rsidRDefault="00BA216B" w:rsidP="00D4581B"/>
                          <w:p w14:paraId="4CF479F0" w14:textId="77777777" w:rsidR="00BA216B" w:rsidRDefault="00BA216B" w:rsidP="00D4581B"/>
                          <w:p w14:paraId="59F6CD85" w14:textId="77777777" w:rsidR="00BA216B" w:rsidRDefault="00BA216B" w:rsidP="00D4581B"/>
                          <w:p w14:paraId="6C373F48" w14:textId="77777777" w:rsidR="00BA216B" w:rsidRDefault="00BA216B" w:rsidP="00D4581B"/>
                          <w:p w14:paraId="1E839070" w14:textId="77777777" w:rsidR="00BA216B" w:rsidRDefault="00BA216B" w:rsidP="00D4581B"/>
                          <w:p w14:paraId="3848E617" w14:textId="77777777" w:rsidR="00BA216B" w:rsidRDefault="00BA216B" w:rsidP="00D4581B"/>
                          <w:p w14:paraId="5FAFCC2E" w14:textId="77777777" w:rsidR="00BA216B" w:rsidRDefault="00BA216B" w:rsidP="00D4581B"/>
                          <w:p w14:paraId="7638FA04" w14:textId="77777777" w:rsidR="00BA216B" w:rsidRDefault="00BA216B" w:rsidP="00D4581B"/>
                          <w:p w14:paraId="02DC6E95" w14:textId="77777777" w:rsidR="00BA216B" w:rsidRDefault="00BA216B" w:rsidP="00D4581B"/>
                          <w:p w14:paraId="5D8AF8CF" w14:textId="77777777" w:rsidR="00BA216B" w:rsidRDefault="00BA216B" w:rsidP="00D4581B"/>
                          <w:p w14:paraId="3777FD43" w14:textId="77777777" w:rsidR="00BA216B" w:rsidRDefault="00BA216B" w:rsidP="00D4581B"/>
                          <w:p w14:paraId="113BB894" w14:textId="77777777" w:rsidR="00BA216B" w:rsidRDefault="00BA216B" w:rsidP="00D4581B"/>
                          <w:p w14:paraId="3B24B2F3" w14:textId="77777777" w:rsidR="00BA216B" w:rsidRDefault="00BA216B" w:rsidP="00D4581B"/>
                          <w:p w14:paraId="09F1DC10" w14:textId="77777777" w:rsidR="00BA216B" w:rsidRDefault="00BA216B" w:rsidP="00D4581B"/>
                          <w:p w14:paraId="1E9405BD" w14:textId="77777777" w:rsidR="00BA216B" w:rsidRDefault="00BA216B" w:rsidP="00D4581B"/>
                          <w:p w14:paraId="2FACF8C8" w14:textId="77777777" w:rsidR="00BA216B" w:rsidRDefault="00BA216B" w:rsidP="00D4581B"/>
                          <w:p w14:paraId="19D0D152" w14:textId="77777777" w:rsidR="00BA216B" w:rsidRDefault="00BA216B" w:rsidP="00D4581B"/>
                          <w:p w14:paraId="7AFB0742" w14:textId="77777777" w:rsidR="00BA216B" w:rsidRDefault="00BA216B" w:rsidP="00D4581B"/>
                          <w:p w14:paraId="0B527254" w14:textId="77777777" w:rsidR="00BA216B" w:rsidRDefault="00BA216B" w:rsidP="00D4581B"/>
                          <w:p w14:paraId="74F8C406" w14:textId="77777777" w:rsidR="00BA216B" w:rsidRDefault="00BA216B" w:rsidP="00D4581B"/>
                          <w:p w14:paraId="06850D46" w14:textId="77777777" w:rsidR="00BA216B" w:rsidRDefault="00BA216B" w:rsidP="00D4581B"/>
                          <w:p w14:paraId="395AE9E8" w14:textId="77777777" w:rsidR="00BA216B" w:rsidRDefault="00BA216B" w:rsidP="00D4581B"/>
                          <w:p w14:paraId="6FCC3AF3" w14:textId="77777777" w:rsidR="00BA216B" w:rsidRDefault="00BA216B" w:rsidP="00D4581B"/>
                          <w:p w14:paraId="08FE7C09" w14:textId="77777777" w:rsidR="00BA216B" w:rsidRDefault="00BA216B" w:rsidP="00D4581B"/>
                          <w:p w14:paraId="25E90D35" w14:textId="77777777" w:rsidR="00BA216B" w:rsidRDefault="00BA216B" w:rsidP="00D4581B"/>
                          <w:p w14:paraId="78AC7CF9" w14:textId="77777777" w:rsidR="00BA216B" w:rsidRDefault="00BA216B" w:rsidP="00D4581B"/>
                          <w:p w14:paraId="0C434AAE" w14:textId="77777777" w:rsidR="00BA216B" w:rsidRDefault="00BA216B" w:rsidP="00D4581B"/>
                          <w:p w14:paraId="0C94B02F" w14:textId="77777777" w:rsidR="00BA216B" w:rsidRDefault="00BA216B" w:rsidP="00D4581B"/>
                          <w:p w14:paraId="3F37ACAD" w14:textId="77777777" w:rsidR="00BA216B" w:rsidRDefault="00BA216B" w:rsidP="00D4581B"/>
                          <w:p w14:paraId="55E84C20" w14:textId="77777777" w:rsidR="00BA216B" w:rsidRDefault="00BA216B" w:rsidP="00D4581B"/>
                          <w:p w14:paraId="4BBD5B50" w14:textId="77777777" w:rsidR="00BA216B" w:rsidRDefault="00BA216B" w:rsidP="00D4581B"/>
                          <w:p w14:paraId="3A64F749" w14:textId="77777777" w:rsidR="00BA216B" w:rsidRDefault="00BA216B" w:rsidP="00D4581B"/>
                          <w:p w14:paraId="4E6F8296" w14:textId="77777777" w:rsidR="00BA216B" w:rsidRDefault="00BA216B" w:rsidP="00D4581B"/>
                          <w:p w14:paraId="26F190E1" w14:textId="77777777" w:rsidR="00BA216B" w:rsidRDefault="00BA216B" w:rsidP="00D4581B"/>
                          <w:p w14:paraId="1C4FE028" w14:textId="77777777" w:rsidR="00BA216B" w:rsidRDefault="00BA216B" w:rsidP="00D4581B"/>
                          <w:p w14:paraId="3F571EE5" w14:textId="77777777" w:rsidR="00BA216B" w:rsidRDefault="00BA216B" w:rsidP="00D4581B"/>
                          <w:p w14:paraId="0C491228" w14:textId="77777777" w:rsidR="00BA216B" w:rsidRDefault="00BA216B" w:rsidP="00D4581B"/>
                          <w:p w14:paraId="6A4A4FA3" w14:textId="77777777" w:rsidR="00BA216B" w:rsidRDefault="00BA216B" w:rsidP="00D4581B"/>
                          <w:p w14:paraId="3FDE0884" w14:textId="77777777" w:rsidR="00BA216B" w:rsidRDefault="00BA216B" w:rsidP="00D4581B"/>
                          <w:p w14:paraId="43F983CC" w14:textId="77777777" w:rsidR="00BA216B" w:rsidRDefault="00BA216B" w:rsidP="00D4581B"/>
                          <w:p w14:paraId="56420CC3" w14:textId="77777777" w:rsidR="00BA216B" w:rsidRDefault="00BA216B" w:rsidP="00D4581B"/>
                          <w:p w14:paraId="3EF08502" w14:textId="77777777" w:rsidR="00BA216B" w:rsidRDefault="00BA216B" w:rsidP="00D4581B"/>
                          <w:p w14:paraId="2C2B7458" w14:textId="77777777" w:rsidR="00BA216B" w:rsidRDefault="00BA216B" w:rsidP="00D4581B"/>
                          <w:p w14:paraId="1A1B2CE9" w14:textId="77777777" w:rsidR="00BA216B" w:rsidRDefault="00BA216B" w:rsidP="00D4581B"/>
                          <w:p w14:paraId="1F96B16D" w14:textId="77777777" w:rsidR="00BA216B" w:rsidRDefault="00BA216B" w:rsidP="00D4581B"/>
                          <w:p w14:paraId="732160B6" w14:textId="77777777" w:rsidR="00BA216B" w:rsidRDefault="00BA216B" w:rsidP="00D4581B"/>
                          <w:p w14:paraId="62881635" w14:textId="77777777" w:rsidR="00BA216B" w:rsidRDefault="00BA216B" w:rsidP="00D4581B"/>
                          <w:p w14:paraId="19C8E545" w14:textId="77777777" w:rsidR="00BA216B" w:rsidRDefault="00BA216B" w:rsidP="00D4581B"/>
                          <w:p w14:paraId="4B103EC4" w14:textId="77777777" w:rsidR="00BA216B" w:rsidRDefault="00BA216B" w:rsidP="00D4581B"/>
                          <w:p w14:paraId="4944AF9B" w14:textId="77777777" w:rsidR="00BA216B" w:rsidRDefault="00BA216B" w:rsidP="00D4581B"/>
                          <w:p w14:paraId="6B11B54F" w14:textId="77777777" w:rsidR="00BA216B" w:rsidRDefault="00BA216B" w:rsidP="00D4581B"/>
                          <w:p w14:paraId="21657609" w14:textId="77777777" w:rsidR="00BA216B" w:rsidRDefault="00BA216B" w:rsidP="00D4581B"/>
                          <w:p w14:paraId="4C6E051F" w14:textId="77777777" w:rsidR="00BA216B" w:rsidRDefault="00BA216B" w:rsidP="00D4581B"/>
                          <w:p w14:paraId="33C74589" w14:textId="77777777" w:rsidR="00BA216B" w:rsidRDefault="00BA216B" w:rsidP="00D4581B"/>
                          <w:p w14:paraId="7EC37959" w14:textId="77777777" w:rsidR="00BA216B" w:rsidRDefault="00BA216B" w:rsidP="00D4581B"/>
                          <w:p w14:paraId="2C1350B5" w14:textId="77777777" w:rsidR="00BA216B" w:rsidRDefault="00BA216B" w:rsidP="00D4581B"/>
                          <w:p w14:paraId="7C0BEF84" w14:textId="77777777" w:rsidR="00BA216B" w:rsidRDefault="00BA216B" w:rsidP="00D4581B"/>
                          <w:p w14:paraId="70F08AE5" w14:textId="77777777" w:rsidR="00BA216B" w:rsidRDefault="00BA216B" w:rsidP="00D4581B"/>
                          <w:p w14:paraId="570D5B6A" w14:textId="77777777" w:rsidR="00BA216B" w:rsidRDefault="00BA216B" w:rsidP="00D4581B"/>
                          <w:p w14:paraId="3678E4D3" w14:textId="77777777" w:rsidR="00BA216B" w:rsidRDefault="00BA216B" w:rsidP="00D4581B"/>
                          <w:p w14:paraId="56EF3B08" w14:textId="77777777" w:rsidR="00BA216B" w:rsidRDefault="00BA216B" w:rsidP="00D4581B"/>
                          <w:p w14:paraId="32B88D94" w14:textId="77777777" w:rsidR="00BA216B" w:rsidRDefault="00BA216B" w:rsidP="00D4581B"/>
                          <w:p w14:paraId="6D1C4147" w14:textId="77777777" w:rsidR="00BA216B" w:rsidRDefault="00BA216B" w:rsidP="00D4581B"/>
                          <w:p w14:paraId="70012AD0" w14:textId="77777777" w:rsidR="00BA216B" w:rsidRDefault="00BA216B" w:rsidP="00D4581B"/>
                          <w:p w14:paraId="77D46EA9" w14:textId="77777777" w:rsidR="00BA216B" w:rsidRDefault="00BA216B" w:rsidP="00D4581B"/>
                          <w:p w14:paraId="2BA64866" w14:textId="77777777" w:rsidR="00BA216B" w:rsidRDefault="00BA216B" w:rsidP="00D4581B"/>
                          <w:p w14:paraId="25344666" w14:textId="77777777" w:rsidR="00BA216B" w:rsidRDefault="00BA216B" w:rsidP="00D4581B"/>
                          <w:p w14:paraId="617D8C9F" w14:textId="77777777" w:rsidR="00BA216B" w:rsidRDefault="00BA216B" w:rsidP="00D4581B"/>
                          <w:p w14:paraId="28889A3D" w14:textId="77777777" w:rsidR="00BA216B" w:rsidRDefault="00BA216B" w:rsidP="00D4581B"/>
                          <w:p w14:paraId="1B91CDE9" w14:textId="77777777" w:rsidR="00BA216B" w:rsidRDefault="00BA216B" w:rsidP="00D4581B"/>
                          <w:p w14:paraId="43951C84" w14:textId="77777777" w:rsidR="00BA216B" w:rsidRDefault="00BA216B" w:rsidP="00D4581B"/>
                          <w:p w14:paraId="4A73C89F" w14:textId="77777777" w:rsidR="00BA216B" w:rsidRDefault="00BA216B" w:rsidP="00D4581B"/>
                          <w:p w14:paraId="56E45F57" w14:textId="77777777" w:rsidR="00BA216B" w:rsidRDefault="00BA216B" w:rsidP="00D4581B"/>
                          <w:p w14:paraId="122A75CF" w14:textId="77777777" w:rsidR="00BA216B" w:rsidRDefault="00BA216B" w:rsidP="00D4581B"/>
                          <w:p w14:paraId="01F63A94" w14:textId="77777777" w:rsidR="00BA216B" w:rsidRDefault="00BA216B" w:rsidP="00D4581B"/>
                          <w:p w14:paraId="5E31F1F7" w14:textId="77777777" w:rsidR="00BA216B" w:rsidRDefault="00BA216B" w:rsidP="00D4581B"/>
                          <w:p w14:paraId="3D1C8566" w14:textId="77777777" w:rsidR="00BA216B" w:rsidRDefault="00BA216B" w:rsidP="00D4581B"/>
                          <w:p w14:paraId="0A365D6B" w14:textId="77777777" w:rsidR="00BA216B" w:rsidRDefault="00BA216B" w:rsidP="00D4581B"/>
                          <w:p w14:paraId="62AA90A9" w14:textId="77777777" w:rsidR="00BA216B" w:rsidRDefault="00BA216B" w:rsidP="00D4581B"/>
                          <w:p w14:paraId="447C857A" w14:textId="77777777" w:rsidR="00BA216B" w:rsidRDefault="00BA216B" w:rsidP="00D4581B"/>
                          <w:p w14:paraId="78196A3D" w14:textId="77777777" w:rsidR="00BA216B" w:rsidRDefault="00BA216B" w:rsidP="00D4581B"/>
                          <w:p w14:paraId="020DACF6" w14:textId="77777777" w:rsidR="00BA216B" w:rsidRDefault="00BA216B" w:rsidP="00D4581B"/>
                          <w:p w14:paraId="61B10426" w14:textId="77777777" w:rsidR="00BA216B" w:rsidRDefault="00BA216B" w:rsidP="00D4581B"/>
                          <w:p w14:paraId="5EF91B25" w14:textId="77777777" w:rsidR="00BA216B" w:rsidRDefault="00BA216B" w:rsidP="00D4581B"/>
                          <w:p w14:paraId="15933628" w14:textId="77777777" w:rsidR="00BA216B" w:rsidRDefault="00BA216B" w:rsidP="00D4581B"/>
                          <w:p w14:paraId="4B915C98" w14:textId="77777777" w:rsidR="00BA216B" w:rsidRDefault="00BA216B" w:rsidP="00D4581B"/>
                          <w:p w14:paraId="229A18AC" w14:textId="77777777" w:rsidR="00BA216B" w:rsidRDefault="00BA216B" w:rsidP="00D4581B"/>
                          <w:p w14:paraId="0CB15614" w14:textId="77777777" w:rsidR="00BA216B" w:rsidRDefault="00BA216B" w:rsidP="00D4581B"/>
                          <w:p w14:paraId="0A3FFDB5" w14:textId="77777777" w:rsidR="00BA216B" w:rsidRDefault="00BA216B" w:rsidP="00D4581B"/>
                          <w:p w14:paraId="53F4C452" w14:textId="77777777" w:rsidR="00BA216B" w:rsidRDefault="00BA216B" w:rsidP="00D4581B"/>
                          <w:p w14:paraId="701C6723" w14:textId="77777777" w:rsidR="00BA216B" w:rsidRDefault="00BA216B" w:rsidP="00D4581B"/>
                          <w:p w14:paraId="0CAD9265" w14:textId="77777777" w:rsidR="00BA216B" w:rsidRDefault="00BA216B" w:rsidP="00D4581B"/>
                          <w:p w14:paraId="79D5D6B9" w14:textId="77777777" w:rsidR="00BA216B" w:rsidRDefault="00BA216B" w:rsidP="00D4581B"/>
                          <w:p w14:paraId="1B9B7397" w14:textId="77777777" w:rsidR="00BA216B" w:rsidRDefault="00BA216B" w:rsidP="00D4581B"/>
                          <w:p w14:paraId="35AE2F6A" w14:textId="77777777" w:rsidR="00BA216B" w:rsidRDefault="00BA216B" w:rsidP="00D4581B"/>
                          <w:p w14:paraId="765DBAE3" w14:textId="77777777" w:rsidR="00BA216B" w:rsidRDefault="00BA216B" w:rsidP="00D4581B"/>
                          <w:p w14:paraId="04D79E50" w14:textId="77777777" w:rsidR="00BA216B" w:rsidRDefault="00BA216B" w:rsidP="00D4581B"/>
                          <w:p w14:paraId="5EE122AD" w14:textId="77777777" w:rsidR="00BA216B" w:rsidRDefault="00BA216B" w:rsidP="00D4581B"/>
                          <w:p w14:paraId="7DFC28DA" w14:textId="77777777" w:rsidR="00BA216B" w:rsidRDefault="00BA216B" w:rsidP="00D4581B"/>
                          <w:p w14:paraId="4DB82383" w14:textId="77777777" w:rsidR="00BA216B" w:rsidRDefault="00BA216B" w:rsidP="00D4581B"/>
                          <w:p w14:paraId="2C373D38" w14:textId="77777777" w:rsidR="00BA216B" w:rsidRDefault="00BA216B" w:rsidP="00D4581B"/>
                          <w:p w14:paraId="5E346502" w14:textId="77777777" w:rsidR="00BA216B" w:rsidRDefault="00BA216B" w:rsidP="00D4581B"/>
                          <w:p w14:paraId="1B13EB80" w14:textId="77777777" w:rsidR="00BA216B" w:rsidRDefault="00BA216B" w:rsidP="00D4581B"/>
                          <w:p w14:paraId="663E44F2" w14:textId="77777777" w:rsidR="00BA216B" w:rsidRDefault="00BA216B" w:rsidP="00D4581B"/>
                          <w:p w14:paraId="7DE7E1A2" w14:textId="77777777" w:rsidR="00BA216B" w:rsidRDefault="00BA216B" w:rsidP="00D4581B"/>
                          <w:p w14:paraId="43C80F5E" w14:textId="77777777" w:rsidR="00BA216B" w:rsidRDefault="00BA216B" w:rsidP="00D4581B"/>
                          <w:p w14:paraId="6D026B61" w14:textId="77777777" w:rsidR="00BA216B" w:rsidRDefault="00BA216B" w:rsidP="00D4581B"/>
                          <w:p w14:paraId="10DE471A" w14:textId="77777777" w:rsidR="00BA216B" w:rsidRDefault="00BA216B" w:rsidP="00D4581B"/>
                          <w:p w14:paraId="3A5A626C" w14:textId="77777777" w:rsidR="00BA216B" w:rsidRDefault="00BA216B" w:rsidP="00D4581B"/>
                          <w:p w14:paraId="387EA8FE" w14:textId="77777777" w:rsidR="00BA216B" w:rsidRDefault="00BA216B" w:rsidP="00D4581B"/>
                          <w:p w14:paraId="6E25F75B" w14:textId="77777777" w:rsidR="00BA216B" w:rsidRDefault="00BA216B" w:rsidP="00D4581B"/>
                          <w:p w14:paraId="418F4B28" w14:textId="77777777" w:rsidR="00BA216B" w:rsidRDefault="00BA216B" w:rsidP="00D4581B"/>
                          <w:p w14:paraId="314302FE" w14:textId="77777777" w:rsidR="00BA216B" w:rsidRDefault="00BA216B" w:rsidP="00D4581B"/>
                          <w:p w14:paraId="72D68C5B" w14:textId="77777777" w:rsidR="00BA216B" w:rsidRDefault="00BA216B" w:rsidP="00D4581B"/>
                          <w:p w14:paraId="2BD38734" w14:textId="77777777" w:rsidR="00BA216B" w:rsidRDefault="00BA216B" w:rsidP="00D4581B"/>
                          <w:p w14:paraId="6CF6B160" w14:textId="77777777" w:rsidR="00BA216B" w:rsidRDefault="00BA216B" w:rsidP="00D4581B"/>
                          <w:p w14:paraId="4EFFA7C2" w14:textId="77777777" w:rsidR="00BA216B" w:rsidRDefault="00BA216B" w:rsidP="00D4581B"/>
                          <w:p w14:paraId="40D3AF4B" w14:textId="77777777" w:rsidR="00BA216B" w:rsidRDefault="00BA216B" w:rsidP="00D4581B"/>
                          <w:p w14:paraId="13F8A6B7" w14:textId="77777777" w:rsidR="00BA216B" w:rsidRDefault="00BA216B" w:rsidP="00D4581B"/>
                          <w:p w14:paraId="4520857C" w14:textId="77777777" w:rsidR="00BA216B" w:rsidRDefault="00BA216B" w:rsidP="00D4581B"/>
                          <w:p w14:paraId="0BADB912" w14:textId="77777777" w:rsidR="00BA216B" w:rsidRDefault="00BA216B" w:rsidP="00D4581B"/>
                          <w:p w14:paraId="22A1A4E8" w14:textId="77777777" w:rsidR="00BA216B" w:rsidRDefault="00BA216B" w:rsidP="00D4581B"/>
                          <w:p w14:paraId="2E40290E" w14:textId="77777777" w:rsidR="00BA216B" w:rsidRDefault="00BA216B" w:rsidP="00D4581B"/>
                          <w:p w14:paraId="6E73D094" w14:textId="77777777" w:rsidR="00BA216B" w:rsidRDefault="00BA216B" w:rsidP="00D4581B"/>
                          <w:p w14:paraId="6C15BD71" w14:textId="77777777" w:rsidR="00BA216B" w:rsidRDefault="00BA216B" w:rsidP="00D4581B"/>
                          <w:p w14:paraId="191185AC" w14:textId="77777777" w:rsidR="00BA216B" w:rsidRDefault="00BA216B" w:rsidP="00D4581B"/>
                          <w:p w14:paraId="5041E76F" w14:textId="77777777" w:rsidR="00BA216B" w:rsidRDefault="00BA216B" w:rsidP="00D4581B"/>
                          <w:p w14:paraId="0B585FE6" w14:textId="77777777" w:rsidR="00BA216B" w:rsidRDefault="00BA216B" w:rsidP="00D4581B"/>
                          <w:p w14:paraId="5863B479" w14:textId="77777777" w:rsidR="00BA216B" w:rsidRDefault="00BA216B" w:rsidP="00D4581B"/>
                          <w:p w14:paraId="040F6F76" w14:textId="77777777" w:rsidR="00BA216B" w:rsidRDefault="00BA216B" w:rsidP="00D4581B"/>
                          <w:p w14:paraId="5F33ABC0" w14:textId="77777777" w:rsidR="00BA216B" w:rsidRDefault="00BA216B" w:rsidP="00D4581B"/>
                          <w:p w14:paraId="5C50D331" w14:textId="77777777" w:rsidR="00BA216B" w:rsidRDefault="00BA216B" w:rsidP="00D4581B"/>
                          <w:p w14:paraId="23C2F4F7" w14:textId="77777777" w:rsidR="00BA216B" w:rsidRDefault="00BA216B" w:rsidP="00D4581B"/>
                          <w:p w14:paraId="093C6C5E" w14:textId="77777777" w:rsidR="00BA216B" w:rsidRDefault="00BA216B" w:rsidP="00D4581B"/>
                          <w:p w14:paraId="6E16144F" w14:textId="77777777" w:rsidR="00BA216B" w:rsidRDefault="00BA216B" w:rsidP="00D4581B"/>
                          <w:p w14:paraId="60160373" w14:textId="77777777" w:rsidR="00BA216B" w:rsidRDefault="00BA216B" w:rsidP="00D4581B"/>
                          <w:p w14:paraId="478F2A38" w14:textId="77777777" w:rsidR="00BA216B" w:rsidRDefault="00BA216B" w:rsidP="00D4581B"/>
                          <w:p w14:paraId="5A537F35" w14:textId="77777777" w:rsidR="00BA216B" w:rsidRDefault="00BA216B" w:rsidP="00D4581B"/>
                          <w:p w14:paraId="5043FE6D" w14:textId="77777777" w:rsidR="00BA216B" w:rsidRDefault="00BA216B" w:rsidP="00D4581B"/>
                          <w:p w14:paraId="5B848432" w14:textId="77777777" w:rsidR="00BA216B" w:rsidRDefault="00BA216B" w:rsidP="00D4581B"/>
                          <w:p w14:paraId="05D061E3" w14:textId="77777777" w:rsidR="00BA216B" w:rsidRDefault="00BA216B" w:rsidP="00D4581B"/>
                          <w:p w14:paraId="2647EE46" w14:textId="77777777" w:rsidR="00BA216B" w:rsidRDefault="00BA216B" w:rsidP="00D4581B"/>
                          <w:p w14:paraId="308CBEBC" w14:textId="77777777" w:rsidR="00BA216B" w:rsidRDefault="00BA216B" w:rsidP="00D4581B"/>
                          <w:p w14:paraId="227DFAD4" w14:textId="77777777" w:rsidR="00BA216B" w:rsidRDefault="00BA216B" w:rsidP="00D4581B"/>
                          <w:p w14:paraId="560C6A43" w14:textId="77777777" w:rsidR="00BA216B" w:rsidRDefault="00BA216B" w:rsidP="00D4581B"/>
                          <w:p w14:paraId="35555E9D" w14:textId="77777777" w:rsidR="00BA216B" w:rsidRDefault="00BA216B" w:rsidP="00D4581B"/>
                          <w:p w14:paraId="271B7172" w14:textId="77777777" w:rsidR="00BA216B" w:rsidRDefault="00BA216B" w:rsidP="00D4581B"/>
                          <w:p w14:paraId="62DBF608" w14:textId="77777777" w:rsidR="00BA216B" w:rsidRDefault="00BA216B" w:rsidP="00D4581B"/>
                          <w:p w14:paraId="2B7A8605" w14:textId="77777777" w:rsidR="00BA216B" w:rsidRDefault="00BA216B" w:rsidP="00D4581B"/>
                          <w:p w14:paraId="167443FD" w14:textId="77777777" w:rsidR="00BA216B" w:rsidRDefault="00BA216B" w:rsidP="00D4581B"/>
                          <w:p w14:paraId="0560F00B" w14:textId="77777777" w:rsidR="00BA216B" w:rsidRDefault="00BA216B" w:rsidP="00D4581B"/>
                          <w:p w14:paraId="72E59323" w14:textId="77777777" w:rsidR="00BA216B" w:rsidRDefault="00BA216B" w:rsidP="00D4581B"/>
                          <w:p w14:paraId="6C4A87F2" w14:textId="77777777" w:rsidR="00BA216B" w:rsidRDefault="00BA216B" w:rsidP="00D4581B"/>
                          <w:p w14:paraId="024E2DDA" w14:textId="77777777" w:rsidR="00BA216B" w:rsidRDefault="00BA216B" w:rsidP="00D4581B"/>
                          <w:p w14:paraId="0C41BD12" w14:textId="77777777" w:rsidR="00BA216B" w:rsidRDefault="00BA216B" w:rsidP="00D4581B"/>
                          <w:p w14:paraId="50FF09D9" w14:textId="77777777" w:rsidR="00BA216B" w:rsidRDefault="00BA216B" w:rsidP="00D4581B"/>
                          <w:p w14:paraId="63299E0A" w14:textId="77777777" w:rsidR="00BA216B" w:rsidRDefault="00BA216B" w:rsidP="00D4581B"/>
                          <w:p w14:paraId="4EA0DCD8" w14:textId="77777777" w:rsidR="00BA216B" w:rsidRDefault="00BA216B" w:rsidP="00D4581B"/>
                          <w:p w14:paraId="0C4523F0" w14:textId="77777777" w:rsidR="00BA216B" w:rsidRDefault="00BA216B" w:rsidP="00D4581B"/>
                          <w:p w14:paraId="53805D04" w14:textId="77777777" w:rsidR="00BA216B" w:rsidRDefault="00BA216B" w:rsidP="00D4581B"/>
                          <w:p w14:paraId="7E7D5072" w14:textId="77777777" w:rsidR="00BA216B" w:rsidRDefault="00BA216B" w:rsidP="00D4581B"/>
                          <w:p w14:paraId="28841822" w14:textId="77777777" w:rsidR="00BA216B" w:rsidRDefault="00BA216B" w:rsidP="00D4581B"/>
                          <w:p w14:paraId="6E9E876C" w14:textId="77777777" w:rsidR="00BA216B" w:rsidRDefault="00BA216B" w:rsidP="00D4581B"/>
                          <w:p w14:paraId="52BE277B" w14:textId="77777777" w:rsidR="00BA216B" w:rsidRDefault="00BA216B" w:rsidP="00D4581B"/>
                          <w:p w14:paraId="63FD6D3A" w14:textId="77777777" w:rsidR="00BA216B" w:rsidRDefault="00BA216B" w:rsidP="00D4581B"/>
                          <w:p w14:paraId="0C543838" w14:textId="77777777" w:rsidR="00BA216B" w:rsidRDefault="00BA216B" w:rsidP="00D4581B"/>
                          <w:p w14:paraId="15FD7046" w14:textId="77777777" w:rsidR="00BA216B" w:rsidRDefault="00BA216B" w:rsidP="00D4581B"/>
                          <w:p w14:paraId="36C8DC30" w14:textId="77777777" w:rsidR="00BA216B" w:rsidRDefault="00BA216B" w:rsidP="00D4581B"/>
                          <w:p w14:paraId="52B3DE1A" w14:textId="77777777" w:rsidR="00BA216B" w:rsidRDefault="00BA216B" w:rsidP="00D4581B"/>
                          <w:p w14:paraId="595C5BEB" w14:textId="77777777" w:rsidR="00BA216B" w:rsidRDefault="00BA216B" w:rsidP="00D4581B"/>
                          <w:p w14:paraId="473F235B" w14:textId="77777777" w:rsidR="00BA216B" w:rsidRDefault="00BA216B" w:rsidP="00D4581B"/>
                          <w:p w14:paraId="5C3C43DB" w14:textId="77777777" w:rsidR="00BA216B" w:rsidRDefault="00BA216B" w:rsidP="00D4581B"/>
                          <w:p w14:paraId="0F0414AF" w14:textId="77777777" w:rsidR="00BA216B" w:rsidRDefault="00BA216B" w:rsidP="00D4581B"/>
                          <w:p w14:paraId="2A9A352C" w14:textId="77777777" w:rsidR="00BA216B" w:rsidRDefault="00BA216B" w:rsidP="00D4581B"/>
                          <w:p w14:paraId="78F6AA47" w14:textId="77777777" w:rsidR="00BA216B" w:rsidRDefault="00BA216B" w:rsidP="00D4581B"/>
                          <w:p w14:paraId="29EF6912" w14:textId="77777777" w:rsidR="00BA216B" w:rsidRDefault="00BA216B" w:rsidP="00D4581B"/>
                          <w:p w14:paraId="609E9401" w14:textId="77777777" w:rsidR="00BA216B" w:rsidRDefault="00BA216B" w:rsidP="00D4581B"/>
                          <w:p w14:paraId="3EA0DA9B" w14:textId="77777777" w:rsidR="00BA216B" w:rsidRDefault="00BA216B" w:rsidP="00D4581B"/>
                          <w:p w14:paraId="3BEF49E5" w14:textId="77777777" w:rsidR="00BA216B" w:rsidRDefault="00BA216B" w:rsidP="00D4581B"/>
                          <w:p w14:paraId="65F2AB02" w14:textId="77777777" w:rsidR="00BA216B" w:rsidRDefault="00BA216B" w:rsidP="00D4581B"/>
                          <w:p w14:paraId="29975D3F" w14:textId="77777777" w:rsidR="00BA216B" w:rsidRDefault="00BA216B" w:rsidP="00D4581B"/>
                          <w:p w14:paraId="2EE0F47B" w14:textId="77777777" w:rsidR="00BA216B" w:rsidRDefault="00BA216B" w:rsidP="00D4581B"/>
                          <w:p w14:paraId="070FEE2D" w14:textId="77777777" w:rsidR="00BA216B" w:rsidRDefault="00BA216B" w:rsidP="00D4581B"/>
                          <w:p w14:paraId="0930DF83" w14:textId="77777777" w:rsidR="00BA216B" w:rsidRDefault="00BA216B" w:rsidP="00D4581B"/>
                          <w:p w14:paraId="32FB49AE" w14:textId="77777777" w:rsidR="00BA216B" w:rsidRDefault="00BA216B" w:rsidP="00D4581B"/>
                          <w:p w14:paraId="6D466EAD" w14:textId="77777777" w:rsidR="00BA216B" w:rsidRDefault="00BA216B" w:rsidP="00D4581B"/>
                          <w:p w14:paraId="4210D437" w14:textId="77777777" w:rsidR="00BA216B" w:rsidRDefault="00BA216B" w:rsidP="00D4581B"/>
                          <w:p w14:paraId="1AAA1514" w14:textId="77777777" w:rsidR="00BA216B" w:rsidRDefault="00BA216B" w:rsidP="00D4581B"/>
                          <w:p w14:paraId="09F7649B" w14:textId="77777777" w:rsidR="00BA216B" w:rsidRDefault="00BA216B" w:rsidP="00D4581B"/>
                          <w:p w14:paraId="72DB3498" w14:textId="77777777" w:rsidR="00BA216B" w:rsidRDefault="00BA216B" w:rsidP="00D4581B"/>
                          <w:p w14:paraId="5E7DA474" w14:textId="77777777" w:rsidR="00BA216B" w:rsidRDefault="00BA216B" w:rsidP="00D4581B"/>
                          <w:p w14:paraId="151ACC16" w14:textId="77777777" w:rsidR="00BA216B" w:rsidRDefault="00BA216B" w:rsidP="00D4581B"/>
                          <w:p w14:paraId="40142895" w14:textId="77777777" w:rsidR="00BA216B" w:rsidRDefault="00BA216B" w:rsidP="00D4581B"/>
                          <w:p w14:paraId="6065A5A2" w14:textId="77777777" w:rsidR="00BA216B" w:rsidRDefault="00BA216B" w:rsidP="00D4581B"/>
                          <w:p w14:paraId="369018F6" w14:textId="77777777" w:rsidR="00BA216B" w:rsidRDefault="00BA216B" w:rsidP="00D4581B"/>
                          <w:p w14:paraId="511A586D" w14:textId="77777777" w:rsidR="00BA216B" w:rsidRDefault="00BA216B" w:rsidP="00D4581B"/>
                          <w:p w14:paraId="7ABF3D3D" w14:textId="77777777" w:rsidR="00BA216B" w:rsidRDefault="00BA216B" w:rsidP="00D4581B"/>
                          <w:p w14:paraId="159D3FBA" w14:textId="77777777" w:rsidR="00BA216B" w:rsidRDefault="00BA216B" w:rsidP="00D4581B"/>
                          <w:p w14:paraId="4CA29212" w14:textId="77777777" w:rsidR="00BA216B" w:rsidRDefault="00BA216B" w:rsidP="00D4581B"/>
                          <w:p w14:paraId="13CA8BAB" w14:textId="77777777" w:rsidR="00BA216B" w:rsidRDefault="00BA216B" w:rsidP="00D4581B"/>
                          <w:p w14:paraId="5C5CCB67" w14:textId="77777777" w:rsidR="00BA216B" w:rsidRDefault="00BA216B" w:rsidP="00D4581B"/>
                          <w:p w14:paraId="6EF415AB" w14:textId="77777777" w:rsidR="00BA216B" w:rsidRDefault="00BA216B" w:rsidP="00D4581B"/>
                          <w:p w14:paraId="24F02680" w14:textId="77777777" w:rsidR="00BA216B" w:rsidRDefault="00BA216B" w:rsidP="00D4581B"/>
                          <w:p w14:paraId="2C01CD33" w14:textId="77777777" w:rsidR="00BA216B" w:rsidRDefault="00BA216B" w:rsidP="00D4581B"/>
                          <w:p w14:paraId="5C29E90E" w14:textId="77777777" w:rsidR="00BA216B" w:rsidRDefault="00BA216B" w:rsidP="00D4581B"/>
                          <w:p w14:paraId="4EDE9B85" w14:textId="77777777" w:rsidR="00BA216B" w:rsidRDefault="00BA216B" w:rsidP="00D4581B"/>
                          <w:p w14:paraId="4D012A90" w14:textId="77777777" w:rsidR="00BA216B" w:rsidRDefault="00BA216B" w:rsidP="00D4581B"/>
                          <w:p w14:paraId="40CAA9B5" w14:textId="77777777" w:rsidR="00BA216B" w:rsidRDefault="00BA216B" w:rsidP="00D4581B"/>
                          <w:p w14:paraId="39DD64F6" w14:textId="77777777" w:rsidR="00BA216B" w:rsidRDefault="00BA216B" w:rsidP="00D4581B"/>
                          <w:p w14:paraId="7D7713E5" w14:textId="77777777" w:rsidR="00BA216B" w:rsidRDefault="00BA216B" w:rsidP="00D4581B"/>
                          <w:p w14:paraId="5C4332EC" w14:textId="77777777" w:rsidR="00BA216B" w:rsidRDefault="00BA216B" w:rsidP="00D4581B"/>
                          <w:p w14:paraId="190575F5" w14:textId="77777777" w:rsidR="00BA216B" w:rsidRDefault="00BA216B" w:rsidP="00D4581B"/>
                          <w:p w14:paraId="018AF2E7" w14:textId="77777777" w:rsidR="00BA216B" w:rsidRDefault="00BA216B" w:rsidP="00D4581B"/>
                          <w:p w14:paraId="4A95328D" w14:textId="77777777" w:rsidR="00BA216B" w:rsidRDefault="00BA216B" w:rsidP="00D4581B"/>
                          <w:p w14:paraId="58C132A0" w14:textId="77777777" w:rsidR="00BA216B" w:rsidRDefault="00BA216B" w:rsidP="00D4581B"/>
                          <w:p w14:paraId="06BFFC8B" w14:textId="77777777" w:rsidR="00BA216B" w:rsidRDefault="00BA216B" w:rsidP="00D4581B"/>
                          <w:p w14:paraId="0E4820DD" w14:textId="77777777" w:rsidR="00BA216B" w:rsidRDefault="00BA216B" w:rsidP="00D4581B"/>
                          <w:p w14:paraId="002172E4" w14:textId="77777777" w:rsidR="00BA216B" w:rsidRDefault="00BA216B" w:rsidP="00D4581B"/>
                          <w:p w14:paraId="1E413593" w14:textId="77777777" w:rsidR="00BA216B" w:rsidRDefault="00BA216B" w:rsidP="00D4581B"/>
                          <w:p w14:paraId="46B10A57" w14:textId="77777777" w:rsidR="00BA216B" w:rsidRDefault="00BA216B" w:rsidP="00D4581B"/>
                          <w:p w14:paraId="10E68DD7" w14:textId="77777777" w:rsidR="00BA216B" w:rsidRDefault="00BA216B" w:rsidP="00D4581B"/>
                          <w:p w14:paraId="77DC2999" w14:textId="77777777" w:rsidR="00BA216B" w:rsidRDefault="00BA216B" w:rsidP="00D4581B"/>
                          <w:p w14:paraId="5434D123" w14:textId="77777777" w:rsidR="00BA216B" w:rsidRDefault="00BA216B" w:rsidP="00D4581B"/>
                          <w:p w14:paraId="0947FD9D" w14:textId="77777777" w:rsidR="00BA216B" w:rsidRDefault="00BA216B" w:rsidP="00D4581B"/>
                          <w:p w14:paraId="29D937F8" w14:textId="77777777" w:rsidR="00BA216B" w:rsidRDefault="00BA216B" w:rsidP="00D4581B"/>
                          <w:p w14:paraId="0D44E6F6" w14:textId="77777777" w:rsidR="00BA216B" w:rsidRDefault="00BA216B" w:rsidP="00D4581B"/>
                          <w:p w14:paraId="275D11E2" w14:textId="77777777" w:rsidR="00BA216B" w:rsidRDefault="00BA216B" w:rsidP="00D4581B"/>
                          <w:p w14:paraId="3883CC84" w14:textId="77777777" w:rsidR="00BA216B" w:rsidRDefault="00BA216B" w:rsidP="00D4581B"/>
                          <w:p w14:paraId="3349AD62" w14:textId="77777777" w:rsidR="00BA216B" w:rsidRDefault="00BA216B" w:rsidP="00D4581B"/>
                          <w:p w14:paraId="2C8D62BE" w14:textId="77777777" w:rsidR="00BA216B" w:rsidRDefault="00BA216B" w:rsidP="00D4581B"/>
                          <w:p w14:paraId="4711DA35" w14:textId="77777777" w:rsidR="00BA216B" w:rsidRDefault="00BA216B" w:rsidP="00D4581B"/>
                          <w:p w14:paraId="12ECEC2A" w14:textId="77777777" w:rsidR="00BA216B" w:rsidRDefault="00BA216B" w:rsidP="00D4581B"/>
                          <w:p w14:paraId="262CB09F" w14:textId="77777777" w:rsidR="00BA216B" w:rsidRDefault="00BA216B" w:rsidP="00D4581B"/>
                          <w:p w14:paraId="1B80816E" w14:textId="77777777" w:rsidR="00BA216B" w:rsidRDefault="00BA216B" w:rsidP="00D4581B"/>
                          <w:p w14:paraId="2BF21F3F" w14:textId="77777777" w:rsidR="00BA216B" w:rsidRDefault="00BA216B" w:rsidP="00D4581B"/>
                          <w:p w14:paraId="02A575E7" w14:textId="77777777" w:rsidR="00BA216B" w:rsidRDefault="00BA216B" w:rsidP="00D4581B"/>
                          <w:p w14:paraId="20A8D35F" w14:textId="77777777" w:rsidR="00BA216B" w:rsidRDefault="00BA216B" w:rsidP="00D4581B"/>
                          <w:p w14:paraId="07C19CB0" w14:textId="77777777" w:rsidR="00BA216B" w:rsidRDefault="00BA216B" w:rsidP="00D4581B"/>
                          <w:p w14:paraId="29A4C6C2" w14:textId="77777777" w:rsidR="00BA216B" w:rsidRDefault="00BA216B" w:rsidP="00D4581B"/>
                          <w:p w14:paraId="3169CA82" w14:textId="77777777" w:rsidR="00BA216B" w:rsidRDefault="00BA216B" w:rsidP="00D4581B"/>
                          <w:p w14:paraId="428AA263" w14:textId="77777777" w:rsidR="00BA216B" w:rsidRDefault="00BA216B" w:rsidP="00D4581B"/>
                          <w:p w14:paraId="5B847C8A" w14:textId="77777777" w:rsidR="00BA216B" w:rsidRDefault="00BA216B" w:rsidP="00D4581B"/>
                          <w:p w14:paraId="04AAAC67" w14:textId="77777777" w:rsidR="00BA216B" w:rsidRDefault="00BA216B" w:rsidP="00D4581B"/>
                          <w:p w14:paraId="22A49EF9" w14:textId="77777777" w:rsidR="00BA216B" w:rsidRDefault="00BA216B" w:rsidP="00D4581B"/>
                          <w:p w14:paraId="207368BC" w14:textId="77777777" w:rsidR="00BA216B" w:rsidRDefault="00BA216B" w:rsidP="00D4581B"/>
                          <w:p w14:paraId="0685C992" w14:textId="77777777" w:rsidR="00BA216B" w:rsidRDefault="00BA216B" w:rsidP="00D4581B"/>
                          <w:p w14:paraId="55928E46" w14:textId="77777777" w:rsidR="00BA216B" w:rsidRDefault="00BA216B" w:rsidP="00D4581B"/>
                          <w:p w14:paraId="72690205" w14:textId="77777777" w:rsidR="00BA216B" w:rsidRDefault="00BA216B" w:rsidP="00D4581B"/>
                          <w:p w14:paraId="417F7DEA" w14:textId="77777777" w:rsidR="00BA216B" w:rsidRDefault="00BA216B" w:rsidP="00D4581B"/>
                          <w:p w14:paraId="530E5CD6" w14:textId="77777777" w:rsidR="00BA216B" w:rsidRDefault="00BA216B" w:rsidP="00D4581B"/>
                          <w:p w14:paraId="690C6DFC" w14:textId="77777777" w:rsidR="00BA216B" w:rsidRDefault="00BA216B" w:rsidP="00D4581B"/>
                          <w:p w14:paraId="1CE43A23" w14:textId="77777777" w:rsidR="00BA216B" w:rsidRDefault="00BA216B" w:rsidP="00D4581B"/>
                          <w:p w14:paraId="7A96FF2B" w14:textId="77777777" w:rsidR="00BA216B" w:rsidRDefault="00BA216B" w:rsidP="00D4581B"/>
                          <w:p w14:paraId="0DC80624" w14:textId="77777777" w:rsidR="00BA216B" w:rsidRDefault="00BA216B" w:rsidP="00D4581B"/>
                          <w:p w14:paraId="4DA04DBF" w14:textId="77777777" w:rsidR="00BA216B" w:rsidRDefault="00BA216B" w:rsidP="00D4581B"/>
                          <w:p w14:paraId="19D37AD8" w14:textId="77777777" w:rsidR="00BA216B" w:rsidRDefault="00BA216B" w:rsidP="00D4581B"/>
                          <w:p w14:paraId="611C7DDE" w14:textId="77777777" w:rsidR="00BA216B" w:rsidRDefault="00BA216B" w:rsidP="00D4581B"/>
                          <w:p w14:paraId="1D159FD7" w14:textId="77777777" w:rsidR="00BA216B" w:rsidRDefault="00BA216B" w:rsidP="00D4581B"/>
                          <w:p w14:paraId="61A1CE0D" w14:textId="77777777" w:rsidR="00BA216B" w:rsidRDefault="00BA216B" w:rsidP="00D4581B"/>
                          <w:p w14:paraId="176AA57D" w14:textId="77777777" w:rsidR="00BA216B" w:rsidRDefault="00BA216B" w:rsidP="00D4581B"/>
                          <w:p w14:paraId="715B5AF0" w14:textId="77777777" w:rsidR="00BA216B" w:rsidRDefault="00BA216B" w:rsidP="00D4581B"/>
                          <w:p w14:paraId="58BCA1AC" w14:textId="77777777" w:rsidR="00BA216B" w:rsidRDefault="00BA216B" w:rsidP="00D4581B"/>
                          <w:p w14:paraId="57932052" w14:textId="77777777" w:rsidR="00BA216B" w:rsidRDefault="00BA216B" w:rsidP="00D4581B"/>
                          <w:p w14:paraId="424BC5A7" w14:textId="77777777" w:rsidR="00BA216B" w:rsidRDefault="00BA216B" w:rsidP="00D4581B"/>
                          <w:p w14:paraId="6FEA65AA" w14:textId="77777777" w:rsidR="00BA216B" w:rsidRDefault="00BA216B" w:rsidP="00D4581B"/>
                          <w:p w14:paraId="0E4B2E56" w14:textId="77777777" w:rsidR="00BA216B" w:rsidRDefault="00BA216B" w:rsidP="00D4581B"/>
                          <w:p w14:paraId="753D4B37" w14:textId="77777777" w:rsidR="00BA216B" w:rsidRDefault="00BA216B" w:rsidP="00D4581B"/>
                          <w:p w14:paraId="4B7B831A" w14:textId="77777777" w:rsidR="00BA216B" w:rsidRDefault="00BA216B" w:rsidP="00D4581B"/>
                          <w:p w14:paraId="5C615BAE" w14:textId="77777777" w:rsidR="00BA216B" w:rsidRDefault="00BA216B" w:rsidP="00D4581B"/>
                          <w:p w14:paraId="1E06F6E2" w14:textId="77777777" w:rsidR="00BA216B" w:rsidRDefault="00BA216B" w:rsidP="00D4581B"/>
                          <w:p w14:paraId="0C39F952" w14:textId="77777777" w:rsidR="00BA216B" w:rsidRDefault="00BA216B" w:rsidP="00D4581B"/>
                          <w:p w14:paraId="271E81A0" w14:textId="77777777" w:rsidR="00BA216B" w:rsidRDefault="00BA216B" w:rsidP="00D4581B"/>
                          <w:p w14:paraId="585FB1DD" w14:textId="77777777" w:rsidR="00BA216B" w:rsidRDefault="00BA216B" w:rsidP="00D4581B"/>
                          <w:p w14:paraId="6A3743D9" w14:textId="77777777" w:rsidR="00BA216B" w:rsidRDefault="00BA216B" w:rsidP="00D4581B"/>
                          <w:p w14:paraId="6532D07E" w14:textId="77777777" w:rsidR="00BA216B" w:rsidRDefault="00BA216B" w:rsidP="00D4581B"/>
                          <w:p w14:paraId="69756ADB" w14:textId="77777777" w:rsidR="00BA216B" w:rsidRDefault="00BA216B" w:rsidP="00D4581B"/>
                          <w:p w14:paraId="589141C7" w14:textId="77777777" w:rsidR="00BA216B" w:rsidRDefault="00BA216B" w:rsidP="00D4581B"/>
                          <w:p w14:paraId="5795508C" w14:textId="77777777" w:rsidR="00BA216B" w:rsidRDefault="00BA216B" w:rsidP="00D4581B"/>
                          <w:p w14:paraId="16400239" w14:textId="77777777" w:rsidR="00BA216B" w:rsidRDefault="00BA216B" w:rsidP="00D4581B"/>
                          <w:p w14:paraId="30A205BF" w14:textId="77777777" w:rsidR="00BA216B" w:rsidRDefault="00BA216B" w:rsidP="00D4581B"/>
                          <w:p w14:paraId="52C33D56" w14:textId="77777777" w:rsidR="00BA216B" w:rsidRDefault="00BA216B" w:rsidP="00D4581B"/>
                          <w:p w14:paraId="2714FAFD" w14:textId="77777777" w:rsidR="00BA216B" w:rsidRDefault="00BA216B" w:rsidP="00D4581B"/>
                          <w:p w14:paraId="6AED8137" w14:textId="77777777" w:rsidR="00BA216B" w:rsidRDefault="00BA216B" w:rsidP="00D4581B"/>
                          <w:p w14:paraId="34831BDC" w14:textId="77777777" w:rsidR="00BA216B" w:rsidRDefault="00BA216B" w:rsidP="00D4581B"/>
                          <w:p w14:paraId="24D08A96" w14:textId="77777777" w:rsidR="00BA216B" w:rsidRDefault="00BA216B" w:rsidP="00D4581B"/>
                          <w:p w14:paraId="6F6150CA" w14:textId="77777777" w:rsidR="00BA216B" w:rsidRDefault="00BA216B" w:rsidP="00D4581B"/>
                          <w:p w14:paraId="03654D59" w14:textId="77777777" w:rsidR="00BA216B" w:rsidRDefault="00BA216B" w:rsidP="00D4581B"/>
                          <w:p w14:paraId="6054FB77" w14:textId="77777777" w:rsidR="00BA216B" w:rsidRDefault="00BA216B" w:rsidP="00D4581B"/>
                          <w:p w14:paraId="373FDD8C" w14:textId="77777777" w:rsidR="00BA216B" w:rsidRDefault="00BA216B" w:rsidP="00D4581B"/>
                          <w:p w14:paraId="28230B1E" w14:textId="77777777" w:rsidR="00BA216B" w:rsidRDefault="00BA216B" w:rsidP="00D4581B"/>
                          <w:p w14:paraId="636E4DC5" w14:textId="77777777" w:rsidR="00BA216B" w:rsidRDefault="00BA216B" w:rsidP="00D4581B"/>
                          <w:p w14:paraId="19AA7089" w14:textId="77777777" w:rsidR="00BA216B" w:rsidRDefault="00BA216B" w:rsidP="00D4581B"/>
                          <w:p w14:paraId="3AABF5D0" w14:textId="77777777" w:rsidR="00BA216B" w:rsidRDefault="00BA216B" w:rsidP="00D4581B"/>
                          <w:p w14:paraId="7201EF52" w14:textId="77777777" w:rsidR="00BA216B" w:rsidRDefault="00BA216B" w:rsidP="00D4581B"/>
                          <w:p w14:paraId="4F4716EC" w14:textId="77777777" w:rsidR="00BA216B" w:rsidRDefault="00BA216B" w:rsidP="00D4581B"/>
                          <w:p w14:paraId="75473891" w14:textId="77777777" w:rsidR="00BA216B" w:rsidRDefault="00BA216B" w:rsidP="00D4581B"/>
                          <w:p w14:paraId="485214E7" w14:textId="77777777" w:rsidR="00BA216B" w:rsidRDefault="00BA216B" w:rsidP="00D4581B"/>
                          <w:p w14:paraId="0FF8B012" w14:textId="77777777" w:rsidR="00BA216B" w:rsidRDefault="00BA216B" w:rsidP="00D4581B"/>
                          <w:p w14:paraId="52876753" w14:textId="77777777" w:rsidR="00BA216B" w:rsidRDefault="00BA216B" w:rsidP="00D4581B"/>
                          <w:p w14:paraId="2F93AB41" w14:textId="77777777" w:rsidR="00BA216B" w:rsidRDefault="00BA216B" w:rsidP="00D4581B"/>
                          <w:p w14:paraId="4F1D96C2" w14:textId="77777777" w:rsidR="00BA216B" w:rsidRDefault="00BA216B" w:rsidP="00D4581B"/>
                          <w:p w14:paraId="3D2D6885" w14:textId="77777777" w:rsidR="00BA216B" w:rsidRDefault="00BA216B" w:rsidP="00D4581B"/>
                          <w:p w14:paraId="120F7A34" w14:textId="77777777" w:rsidR="00BA216B" w:rsidRDefault="00BA216B" w:rsidP="00D4581B"/>
                          <w:p w14:paraId="76CFE618" w14:textId="77777777" w:rsidR="00BA216B" w:rsidRDefault="00BA216B" w:rsidP="00D4581B"/>
                          <w:p w14:paraId="20BB1251" w14:textId="77777777" w:rsidR="00BA216B" w:rsidRDefault="00BA216B" w:rsidP="00D4581B"/>
                          <w:p w14:paraId="43BA80F9" w14:textId="77777777" w:rsidR="00BA216B" w:rsidRDefault="00BA216B" w:rsidP="00D4581B"/>
                          <w:p w14:paraId="64F2983D" w14:textId="77777777" w:rsidR="00BA216B" w:rsidRDefault="00BA216B" w:rsidP="00D4581B"/>
                          <w:p w14:paraId="49C73673" w14:textId="77777777" w:rsidR="00BA216B" w:rsidRDefault="00BA216B" w:rsidP="00D4581B"/>
                          <w:p w14:paraId="7A80AEE5" w14:textId="77777777" w:rsidR="00BA216B" w:rsidRDefault="00BA216B" w:rsidP="00D4581B"/>
                          <w:p w14:paraId="35C26E38" w14:textId="77777777" w:rsidR="00BA216B" w:rsidRDefault="00BA216B" w:rsidP="00D4581B"/>
                          <w:p w14:paraId="7F0B2AE3" w14:textId="77777777" w:rsidR="00BA216B" w:rsidRDefault="00BA216B" w:rsidP="00D4581B"/>
                          <w:p w14:paraId="6A7950C8" w14:textId="77777777" w:rsidR="00BA216B" w:rsidRDefault="00BA216B" w:rsidP="00D4581B"/>
                          <w:p w14:paraId="4B1CEE7C" w14:textId="77777777" w:rsidR="00BA216B" w:rsidRDefault="00BA216B" w:rsidP="00D4581B"/>
                          <w:p w14:paraId="2FF5DF1E" w14:textId="77777777" w:rsidR="00BA216B" w:rsidRDefault="00BA216B" w:rsidP="00D4581B"/>
                          <w:p w14:paraId="067D5419" w14:textId="77777777" w:rsidR="00BA216B" w:rsidRDefault="00BA216B" w:rsidP="00D4581B"/>
                          <w:p w14:paraId="11100087" w14:textId="77777777" w:rsidR="00BA216B" w:rsidRDefault="00BA216B" w:rsidP="00D4581B"/>
                          <w:p w14:paraId="2DF0EC6C" w14:textId="77777777" w:rsidR="00BA216B" w:rsidRDefault="00BA216B" w:rsidP="00D4581B"/>
                          <w:p w14:paraId="0EAAB99D" w14:textId="77777777" w:rsidR="00BA216B" w:rsidRDefault="00BA216B" w:rsidP="00D4581B"/>
                          <w:p w14:paraId="469F6F5C" w14:textId="77777777" w:rsidR="00BA216B" w:rsidRDefault="00BA216B" w:rsidP="00D4581B"/>
                          <w:p w14:paraId="6D800685" w14:textId="77777777" w:rsidR="00BA216B" w:rsidRDefault="00BA216B" w:rsidP="00D4581B"/>
                          <w:p w14:paraId="6386FDF2" w14:textId="77777777" w:rsidR="00BA216B" w:rsidRDefault="00BA216B" w:rsidP="00D4581B"/>
                          <w:p w14:paraId="4CC920D4" w14:textId="77777777" w:rsidR="00BA216B" w:rsidRDefault="00BA216B" w:rsidP="00D4581B"/>
                          <w:p w14:paraId="5AFD3EC7" w14:textId="77777777" w:rsidR="00BA216B" w:rsidRDefault="00BA216B" w:rsidP="00D4581B"/>
                          <w:p w14:paraId="405E495C" w14:textId="77777777" w:rsidR="00BA216B" w:rsidRDefault="00BA216B" w:rsidP="00D4581B"/>
                          <w:p w14:paraId="7C312BEE" w14:textId="77777777" w:rsidR="00BA216B" w:rsidRDefault="00BA216B" w:rsidP="00D4581B"/>
                          <w:p w14:paraId="056F3DAE" w14:textId="77777777" w:rsidR="00BA216B" w:rsidRDefault="00BA216B" w:rsidP="00D4581B"/>
                          <w:p w14:paraId="179DE533" w14:textId="77777777" w:rsidR="00BA216B" w:rsidRDefault="00BA216B" w:rsidP="00D4581B"/>
                          <w:p w14:paraId="1F6E96B8" w14:textId="77777777" w:rsidR="00BA216B" w:rsidRDefault="00BA216B" w:rsidP="00D4581B"/>
                          <w:p w14:paraId="7098C55E" w14:textId="77777777" w:rsidR="00BA216B" w:rsidRDefault="00BA216B" w:rsidP="00D4581B"/>
                          <w:p w14:paraId="2FD88DA7" w14:textId="77777777" w:rsidR="00BA216B" w:rsidRDefault="00BA216B" w:rsidP="00D4581B"/>
                          <w:p w14:paraId="21BF05BA" w14:textId="77777777" w:rsidR="00BA216B" w:rsidRDefault="00BA216B" w:rsidP="00D4581B"/>
                          <w:p w14:paraId="384B840B" w14:textId="77777777" w:rsidR="00BA216B" w:rsidRDefault="00BA216B" w:rsidP="00D4581B"/>
                          <w:p w14:paraId="44155ACF" w14:textId="77777777" w:rsidR="00BA216B" w:rsidRDefault="00BA216B" w:rsidP="00D4581B"/>
                          <w:p w14:paraId="0249959D" w14:textId="77777777" w:rsidR="00BA216B" w:rsidRDefault="00BA216B" w:rsidP="00D4581B"/>
                          <w:p w14:paraId="5BFD566A" w14:textId="77777777" w:rsidR="00BA216B" w:rsidRDefault="00BA216B" w:rsidP="00D4581B"/>
                          <w:p w14:paraId="20E90B0F" w14:textId="77777777" w:rsidR="00BA216B" w:rsidRDefault="00BA216B" w:rsidP="00D4581B"/>
                          <w:p w14:paraId="275A142B" w14:textId="77777777" w:rsidR="00BA216B" w:rsidRDefault="00BA216B" w:rsidP="00D4581B"/>
                          <w:p w14:paraId="45C487AB" w14:textId="77777777" w:rsidR="00BA216B" w:rsidRDefault="00BA216B" w:rsidP="00D4581B"/>
                          <w:p w14:paraId="1F9580FE" w14:textId="77777777" w:rsidR="00BA216B" w:rsidRDefault="00BA216B" w:rsidP="00D4581B"/>
                          <w:p w14:paraId="458249E5" w14:textId="77777777" w:rsidR="00BA216B" w:rsidRDefault="00BA216B" w:rsidP="00D4581B"/>
                          <w:p w14:paraId="3259A3D1" w14:textId="77777777" w:rsidR="00BA216B" w:rsidRDefault="00BA216B" w:rsidP="00D4581B"/>
                          <w:p w14:paraId="33EE69A9" w14:textId="77777777" w:rsidR="00BA216B" w:rsidRDefault="00BA216B" w:rsidP="00D4581B"/>
                          <w:p w14:paraId="5C583EFA" w14:textId="77777777" w:rsidR="00BA216B" w:rsidRDefault="00BA216B" w:rsidP="00D4581B"/>
                          <w:p w14:paraId="4074DAB5" w14:textId="77777777" w:rsidR="00BA216B" w:rsidRDefault="00BA216B" w:rsidP="00D4581B"/>
                          <w:p w14:paraId="5DF71C15" w14:textId="77777777" w:rsidR="00BA216B" w:rsidRDefault="00BA216B" w:rsidP="00D4581B"/>
                          <w:p w14:paraId="6BFD32A9" w14:textId="77777777" w:rsidR="00BA216B" w:rsidRDefault="00BA216B" w:rsidP="00D4581B"/>
                          <w:p w14:paraId="6B8D5FD9" w14:textId="77777777" w:rsidR="00BA216B" w:rsidRDefault="00BA216B" w:rsidP="00D4581B"/>
                          <w:p w14:paraId="29A2FBBF" w14:textId="77777777" w:rsidR="00BA216B" w:rsidRDefault="00BA216B" w:rsidP="00D4581B"/>
                          <w:p w14:paraId="6CA0A839" w14:textId="77777777" w:rsidR="00BA216B" w:rsidRDefault="00BA216B" w:rsidP="00D4581B"/>
                          <w:p w14:paraId="6A628ABD" w14:textId="77777777" w:rsidR="00BA216B" w:rsidRDefault="00BA216B" w:rsidP="00D4581B"/>
                          <w:p w14:paraId="61717490" w14:textId="77777777" w:rsidR="00BA216B" w:rsidRDefault="00BA216B" w:rsidP="00D4581B"/>
                          <w:p w14:paraId="58919479" w14:textId="77777777" w:rsidR="00BA216B" w:rsidRDefault="00BA216B" w:rsidP="00D4581B"/>
                          <w:p w14:paraId="63F9CFD4" w14:textId="77777777" w:rsidR="00BA216B" w:rsidRDefault="00BA216B" w:rsidP="00D4581B"/>
                          <w:p w14:paraId="01A6EB1C" w14:textId="77777777" w:rsidR="00BA216B" w:rsidRDefault="00BA216B" w:rsidP="00D4581B"/>
                          <w:p w14:paraId="7B9644A5" w14:textId="77777777" w:rsidR="00BA216B" w:rsidRDefault="00BA216B" w:rsidP="00D4581B"/>
                          <w:p w14:paraId="4ED465FA" w14:textId="77777777" w:rsidR="00BA216B" w:rsidRDefault="00BA216B" w:rsidP="00D4581B"/>
                          <w:p w14:paraId="45590CC0" w14:textId="77777777" w:rsidR="00BA216B" w:rsidRDefault="00BA216B" w:rsidP="00D4581B"/>
                          <w:p w14:paraId="044AEEEE" w14:textId="77777777" w:rsidR="00BA216B" w:rsidRDefault="00BA216B" w:rsidP="00D4581B"/>
                          <w:p w14:paraId="49BCD762" w14:textId="77777777" w:rsidR="00BA216B" w:rsidRDefault="00BA216B" w:rsidP="00D4581B"/>
                          <w:p w14:paraId="6C9FA9E8" w14:textId="77777777" w:rsidR="00BA216B" w:rsidRDefault="00BA216B" w:rsidP="00D4581B"/>
                          <w:p w14:paraId="44462B48" w14:textId="77777777" w:rsidR="00BA216B" w:rsidRDefault="00BA216B" w:rsidP="00D4581B"/>
                          <w:p w14:paraId="52F748B0" w14:textId="77777777" w:rsidR="00BA216B" w:rsidRDefault="00BA216B" w:rsidP="00D4581B"/>
                          <w:p w14:paraId="73AC787A" w14:textId="77777777" w:rsidR="00BA216B" w:rsidRDefault="00BA216B" w:rsidP="00D4581B"/>
                          <w:p w14:paraId="3A96D9C8" w14:textId="77777777" w:rsidR="00BA216B" w:rsidRDefault="00BA216B" w:rsidP="00D4581B"/>
                          <w:p w14:paraId="482D9211" w14:textId="77777777" w:rsidR="00BA216B" w:rsidRDefault="00BA216B" w:rsidP="00D4581B"/>
                          <w:p w14:paraId="174969CC" w14:textId="77777777" w:rsidR="00BA216B" w:rsidRDefault="00BA216B" w:rsidP="00D4581B"/>
                          <w:p w14:paraId="766C85DB" w14:textId="77777777" w:rsidR="00BA216B" w:rsidRDefault="00BA216B" w:rsidP="00D4581B"/>
                          <w:p w14:paraId="3C581F17" w14:textId="77777777" w:rsidR="00BA216B" w:rsidRDefault="00BA216B" w:rsidP="00D4581B"/>
                          <w:p w14:paraId="1BAD8B00" w14:textId="77777777" w:rsidR="00BA216B" w:rsidRDefault="00BA216B" w:rsidP="00D4581B"/>
                          <w:p w14:paraId="6BBA4A13" w14:textId="77777777" w:rsidR="00BA216B" w:rsidRDefault="00BA216B" w:rsidP="00D4581B"/>
                          <w:p w14:paraId="64B8BB41" w14:textId="77777777" w:rsidR="00BA216B" w:rsidRDefault="00BA216B" w:rsidP="00D4581B"/>
                          <w:p w14:paraId="1DF48C4D" w14:textId="77777777" w:rsidR="00BA216B" w:rsidRDefault="00BA216B" w:rsidP="00D4581B"/>
                          <w:p w14:paraId="49B717BA" w14:textId="77777777" w:rsidR="00BA216B" w:rsidRDefault="00BA216B" w:rsidP="00D4581B"/>
                          <w:p w14:paraId="1016056D" w14:textId="77777777" w:rsidR="00BA216B" w:rsidRDefault="00BA216B" w:rsidP="00D4581B"/>
                          <w:p w14:paraId="37DAEBAF" w14:textId="77777777" w:rsidR="00BA216B" w:rsidRDefault="00BA216B" w:rsidP="00D4581B"/>
                          <w:p w14:paraId="64905E2E" w14:textId="77777777" w:rsidR="00BA216B" w:rsidRDefault="00BA216B" w:rsidP="00D4581B"/>
                          <w:p w14:paraId="117A011A" w14:textId="77777777" w:rsidR="00BA216B" w:rsidRDefault="00BA216B" w:rsidP="00D4581B"/>
                          <w:p w14:paraId="1088F5A0" w14:textId="77777777" w:rsidR="00BA216B" w:rsidRDefault="00BA216B" w:rsidP="00D4581B"/>
                          <w:p w14:paraId="7143B0EC" w14:textId="77777777" w:rsidR="00BA216B" w:rsidRDefault="00BA216B" w:rsidP="00D4581B"/>
                          <w:p w14:paraId="4CE7379C" w14:textId="77777777" w:rsidR="00BA216B" w:rsidRDefault="00BA216B" w:rsidP="00D4581B"/>
                          <w:p w14:paraId="5D4D2879" w14:textId="77777777" w:rsidR="00BA216B" w:rsidRDefault="00BA216B" w:rsidP="00D4581B"/>
                          <w:p w14:paraId="74168AC3" w14:textId="77777777" w:rsidR="00BA216B" w:rsidRDefault="00BA216B" w:rsidP="00D4581B"/>
                          <w:p w14:paraId="1FD64EC2" w14:textId="77777777" w:rsidR="00BA216B" w:rsidRDefault="00BA216B" w:rsidP="00D4581B"/>
                          <w:p w14:paraId="7B981BF3" w14:textId="77777777" w:rsidR="00BA216B" w:rsidRDefault="00BA216B" w:rsidP="00D4581B"/>
                          <w:p w14:paraId="15753151" w14:textId="77777777" w:rsidR="00BA216B" w:rsidRDefault="00BA216B" w:rsidP="00D4581B"/>
                          <w:p w14:paraId="4BF1A39A" w14:textId="77777777" w:rsidR="00BA216B" w:rsidRDefault="00BA216B" w:rsidP="00D4581B"/>
                          <w:p w14:paraId="101E271C" w14:textId="77777777" w:rsidR="00BA216B" w:rsidRDefault="00BA216B" w:rsidP="00D4581B"/>
                          <w:p w14:paraId="6FCF20AE" w14:textId="77777777" w:rsidR="00BA216B" w:rsidRDefault="00BA216B" w:rsidP="00D4581B"/>
                          <w:p w14:paraId="7825A64C" w14:textId="77777777" w:rsidR="00BA216B" w:rsidRDefault="00BA216B" w:rsidP="00D4581B"/>
                          <w:p w14:paraId="5769B1D0" w14:textId="77777777" w:rsidR="00BA216B" w:rsidRDefault="00BA216B" w:rsidP="00D4581B"/>
                          <w:p w14:paraId="0CD74A50" w14:textId="77777777" w:rsidR="00BA216B" w:rsidRDefault="00BA216B" w:rsidP="00D4581B"/>
                          <w:p w14:paraId="3A4A990F" w14:textId="77777777" w:rsidR="00BA216B" w:rsidRDefault="00BA216B" w:rsidP="00D4581B"/>
                          <w:p w14:paraId="5ADE9E8D" w14:textId="77777777" w:rsidR="00BA216B" w:rsidRDefault="00BA216B" w:rsidP="00D4581B"/>
                          <w:p w14:paraId="297579B7" w14:textId="77777777" w:rsidR="00BA216B" w:rsidRDefault="00BA216B" w:rsidP="00D4581B"/>
                          <w:p w14:paraId="1ACB29F0" w14:textId="77777777" w:rsidR="00BA216B" w:rsidRDefault="00BA216B" w:rsidP="00D4581B"/>
                          <w:p w14:paraId="7F14A876" w14:textId="77777777" w:rsidR="00BA216B" w:rsidRDefault="00BA216B" w:rsidP="00D4581B"/>
                          <w:p w14:paraId="568FB39F" w14:textId="77777777" w:rsidR="00BA216B" w:rsidRDefault="00BA216B" w:rsidP="00D4581B"/>
                          <w:p w14:paraId="61EAC53C" w14:textId="77777777" w:rsidR="00BA216B" w:rsidRDefault="00BA216B" w:rsidP="00D4581B"/>
                          <w:p w14:paraId="069D6CE9" w14:textId="77777777" w:rsidR="00BA216B" w:rsidRDefault="00BA216B" w:rsidP="00D4581B"/>
                          <w:p w14:paraId="6067DF83" w14:textId="77777777" w:rsidR="00BA216B" w:rsidRDefault="00BA216B" w:rsidP="00D4581B"/>
                          <w:p w14:paraId="0BF69FA0" w14:textId="77777777" w:rsidR="00BA216B" w:rsidRDefault="00BA216B" w:rsidP="00D4581B"/>
                          <w:p w14:paraId="0F567A58" w14:textId="77777777" w:rsidR="00BA216B" w:rsidRDefault="00BA216B" w:rsidP="00D4581B"/>
                          <w:p w14:paraId="03A044CF" w14:textId="77777777" w:rsidR="00BA216B" w:rsidRDefault="00BA216B" w:rsidP="00D4581B"/>
                          <w:p w14:paraId="367C6D93" w14:textId="77777777" w:rsidR="00BA216B" w:rsidRDefault="00BA216B" w:rsidP="00D4581B"/>
                          <w:p w14:paraId="5E8478F7" w14:textId="77777777" w:rsidR="00BA216B" w:rsidRDefault="00BA216B" w:rsidP="00D4581B"/>
                          <w:p w14:paraId="1B219065" w14:textId="77777777" w:rsidR="00BA216B" w:rsidRDefault="00BA216B" w:rsidP="00D4581B"/>
                          <w:p w14:paraId="71AD4569" w14:textId="77777777" w:rsidR="00BA216B" w:rsidRDefault="00BA216B" w:rsidP="00D4581B"/>
                          <w:p w14:paraId="1F4CBB5E" w14:textId="77777777" w:rsidR="00BA216B" w:rsidRDefault="00BA216B" w:rsidP="00D4581B"/>
                          <w:p w14:paraId="5DBCC01E" w14:textId="77777777" w:rsidR="00BA216B" w:rsidRDefault="00BA216B" w:rsidP="00D4581B"/>
                          <w:p w14:paraId="2D2316DE" w14:textId="77777777" w:rsidR="00BA216B" w:rsidRDefault="00BA216B" w:rsidP="00D4581B"/>
                          <w:p w14:paraId="3630FF91" w14:textId="77777777" w:rsidR="00BA216B" w:rsidRDefault="00BA216B" w:rsidP="00D4581B"/>
                          <w:p w14:paraId="10C92B01" w14:textId="77777777" w:rsidR="00BA216B" w:rsidRDefault="00BA216B" w:rsidP="00D4581B"/>
                          <w:p w14:paraId="10838A3A" w14:textId="77777777" w:rsidR="00BA216B" w:rsidRDefault="00BA216B" w:rsidP="00D4581B"/>
                          <w:p w14:paraId="215A83C7" w14:textId="77777777" w:rsidR="00BA216B" w:rsidRDefault="00BA216B" w:rsidP="00D4581B"/>
                          <w:p w14:paraId="287E1F51" w14:textId="77777777" w:rsidR="00BA216B" w:rsidRDefault="00BA216B" w:rsidP="00D4581B"/>
                          <w:p w14:paraId="09843ED8" w14:textId="77777777" w:rsidR="00BA216B" w:rsidRDefault="00BA216B" w:rsidP="00D4581B"/>
                          <w:p w14:paraId="316BA4D5" w14:textId="77777777" w:rsidR="00BA216B" w:rsidRDefault="00BA216B" w:rsidP="00D4581B"/>
                          <w:p w14:paraId="099F5A58" w14:textId="77777777" w:rsidR="00BA216B" w:rsidRDefault="00BA216B" w:rsidP="00D4581B"/>
                          <w:p w14:paraId="4159A913" w14:textId="77777777" w:rsidR="00BA216B" w:rsidRDefault="00BA216B" w:rsidP="00D4581B"/>
                          <w:p w14:paraId="27B82634" w14:textId="77777777" w:rsidR="00BA216B" w:rsidRDefault="00BA216B" w:rsidP="00D4581B"/>
                          <w:p w14:paraId="5E9E6CBC" w14:textId="77777777" w:rsidR="00BA216B" w:rsidRDefault="00BA216B" w:rsidP="00D4581B"/>
                          <w:p w14:paraId="7EBE4BF3" w14:textId="77777777" w:rsidR="00BA216B" w:rsidRDefault="00BA216B" w:rsidP="00D4581B"/>
                          <w:p w14:paraId="65749971" w14:textId="77777777" w:rsidR="00BA216B" w:rsidRDefault="00BA216B" w:rsidP="00D4581B"/>
                          <w:p w14:paraId="452F811B" w14:textId="77777777" w:rsidR="00BA216B" w:rsidRDefault="00BA216B" w:rsidP="00D4581B"/>
                          <w:p w14:paraId="4A78C8B7" w14:textId="77777777" w:rsidR="00BA216B" w:rsidRDefault="00BA216B" w:rsidP="00D4581B"/>
                          <w:p w14:paraId="16B90181" w14:textId="77777777" w:rsidR="00BA216B" w:rsidRDefault="00BA216B" w:rsidP="00D4581B"/>
                          <w:p w14:paraId="527B705A" w14:textId="77777777" w:rsidR="00BA216B" w:rsidRDefault="00BA216B" w:rsidP="00D4581B"/>
                          <w:p w14:paraId="64921944" w14:textId="77777777" w:rsidR="00BA216B" w:rsidRDefault="00BA216B" w:rsidP="00D4581B"/>
                          <w:p w14:paraId="53E0271C" w14:textId="77777777" w:rsidR="00BA216B" w:rsidRDefault="00BA216B" w:rsidP="00D4581B"/>
                          <w:p w14:paraId="59493C1B" w14:textId="77777777" w:rsidR="00BA216B" w:rsidRDefault="00BA216B" w:rsidP="00D4581B"/>
                          <w:p w14:paraId="6993B6F7" w14:textId="77777777" w:rsidR="00BA216B" w:rsidRDefault="00BA216B" w:rsidP="00D4581B"/>
                          <w:p w14:paraId="62DF15CB" w14:textId="77777777" w:rsidR="00BA216B" w:rsidRDefault="00BA216B" w:rsidP="00D4581B"/>
                          <w:p w14:paraId="2353F473" w14:textId="77777777" w:rsidR="00BA216B" w:rsidRDefault="00BA216B" w:rsidP="00D4581B"/>
                          <w:p w14:paraId="66D5A23D" w14:textId="77777777" w:rsidR="00BA216B" w:rsidRDefault="00BA216B" w:rsidP="00D4581B"/>
                          <w:p w14:paraId="2CBDDC6C" w14:textId="77777777" w:rsidR="00BA216B" w:rsidRDefault="00BA216B" w:rsidP="00D4581B"/>
                          <w:p w14:paraId="0ABDE20C" w14:textId="77777777" w:rsidR="00BA216B" w:rsidRDefault="00BA216B" w:rsidP="00D4581B"/>
                          <w:p w14:paraId="31958C6D" w14:textId="77777777" w:rsidR="00BA216B" w:rsidRDefault="00BA216B" w:rsidP="00D4581B"/>
                          <w:p w14:paraId="5138EF90" w14:textId="77777777" w:rsidR="00BA216B" w:rsidRDefault="00BA216B" w:rsidP="00D4581B"/>
                          <w:p w14:paraId="104B4979" w14:textId="77777777" w:rsidR="00BA216B" w:rsidRDefault="00BA216B" w:rsidP="00D4581B"/>
                          <w:p w14:paraId="334E587C" w14:textId="77777777" w:rsidR="00BA216B" w:rsidRDefault="00BA216B" w:rsidP="00D4581B"/>
                          <w:p w14:paraId="5FA5695B" w14:textId="77777777" w:rsidR="00BA216B" w:rsidRDefault="00BA216B" w:rsidP="00D4581B"/>
                          <w:p w14:paraId="67C7BFDE" w14:textId="77777777" w:rsidR="00BA216B" w:rsidRDefault="00BA216B" w:rsidP="00D4581B"/>
                          <w:p w14:paraId="7518927E" w14:textId="77777777" w:rsidR="00BA216B" w:rsidRDefault="00BA216B" w:rsidP="00D4581B"/>
                          <w:p w14:paraId="4AB8ECBA" w14:textId="77777777" w:rsidR="00BA216B" w:rsidRDefault="00BA216B" w:rsidP="00D4581B"/>
                          <w:p w14:paraId="335E6646" w14:textId="77777777" w:rsidR="00BA216B" w:rsidRDefault="00BA216B" w:rsidP="00D4581B"/>
                          <w:p w14:paraId="478668F1" w14:textId="77777777" w:rsidR="00BA216B" w:rsidRDefault="00BA216B" w:rsidP="00D4581B"/>
                          <w:p w14:paraId="0A74B368" w14:textId="77777777" w:rsidR="00BA216B" w:rsidRDefault="00BA216B" w:rsidP="00D4581B"/>
                          <w:p w14:paraId="3A1345B1" w14:textId="77777777" w:rsidR="00BA216B" w:rsidRDefault="00BA216B" w:rsidP="00D4581B"/>
                          <w:p w14:paraId="106577E3" w14:textId="77777777" w:rsidR="00BA216B" w:rsidRDefault="00BA216B" w:rsidP="00D4581B"/>
                          <w:p w14:paraId="1FB4F81D" w14:textId="77777777" w:rsidR="00BA216B" w:rsidRDefault="00BA216B" w:rsidP="00D4581B"/>
                          <w:p w14:paraId="7C9F304C" w14:textId="77777777" w:rsidR="00BA216B" w:rsidRDefault="00BA216B" w:rsidP="00D4581B"/>
                          <w:p w14:paraId="020CC38E" w14:textId="77777777" w:rsidR="00BA216B" w:rsidRDefault="00BA216B" w:rsidP="00D4581B"/>
                          <w:p w14:paraId="3EB6E073" w14:textId="77777777" w:rsidR="00BA216B" w:rsidRDefault="00BA216B" w:rsidP="00D4581B"/>
                          <w:p w14:paraId="08CD68A9" w14:textId="77777777" w:rsidR="00BA216B" w:rsidRDefault="00BA216B" w:rsidP="00D4581B"/>
                          <w:p w14:paraId="4B34CD72" w14:textId="77777777" w:rsidR="00BA216B" w:rsidRDefault="00BA216B" w:rsidP="00D4581B"/>
                          <w:p w14:paraId="43BA7524" w14:textId="77777777" w:rsidR="00BA216B" w:rsidRDefault="00BA216B" w:rsidP="00D4581B"/>
                          <w:p w14:paraId="632CC10A" w14:textId="77777777" w:rsidR="00BA216B" w:rsidRDefault="00BA216B" w:rsidP="00D4581B"/>
                          <w:p w14:paraId="46F68A1A" w14:textId="77777777" w:rsidR="00BA216B" w:rsidRDefault="00BA216B" w:rsidP="00D4581B"/>
                          <w:p w14:paraId="7B1CEFBE" w14:textId="77777777" w:rsidR="00BA216B" w:rsidRDefault="00BA216B" w:rsidP="00D4581B"/>
                          <w:p w14:paraId="2026463C" w14:textId="77777777" w:rsidR="00BA216B" w:rsidRDefault="00BA216B" w:rsidP="00D4581B"/>
                          <w:p w14:paraId="77612929" w14:textId="77777777" w:rsidR="00BA216B" w:rsidRDefault="00BA216B" w:rsidP="00D4581B"/>
                          <w:p w14:paraId="65750107" w14:textId="77777777" w:rsidR="00BA216B" w:rsidRDefault="00BA216B" w:rsidP="00D4581B"/>
                          <w:p w14:paraId="54B5628D" w14:textId="77777777" w:rsidR="00BA216B" w:rsidRDefault="00BA216B" w:rsidP="00D4581B"/>
                          <w:p w14:paraId="4D92A279" w14:textId="77777777" w:rsidR="00BA216B" w:rsidRDefault="00BA216B" w:rsidP="00D4581B"/>
                          <w:p w14:paraId="0D6FE157" w14:textId="77777777" w:rsidR="00BA216B" w:rsidRDefault="00BA216B" w:rsidP="00D4581B"/>
                          <w:p w14:paraId="182470DE" w14:textId="77777777" w:rsidR="00BA216B" w:rsidRDefault="00BA216B" w:rsidP="00D4581B"/>
                          <w:p w14:paraId="490AB935" w14:textId="77777777" w:rsidR="00BA216B" w:rsidRDefault="00BA216B" w:rsidP="00D4581B"/>
                          <w:p w14:paraId="3B7007D0" w14:textId="77777777" w:rsidR="00BA216B" w:rsidRDefault="00BA216B" w:rsidP="00D4581B"/>
                          <w:p w14:paraId="53E87D12" w14:textId="77777777" w:rsidR="00BA216B" w:rsidRDefault="00BA216B" w:rsidP="00D4581B"/>
                          <w:p w14:paraId="1912F275" w14:textId="77777777" w:rsidR="00BA216B" w:rsidRDefault="00BA216B" w:rsidP="00D4581B"/>
                          <w:p w14:paraId="06EC40F5" w14:textId="77777777" w:rsidR="00BA216B" w:rsidRDefault="00BA216B" w:rsidP="00D4581B"/>
                          <w:p w14:paraId="3084B14D" w14:textId="77777777" w:rsidR="00BA216B" w:rsidRDefault="00BA216B" w:rsidP="00D4581B"/>
                          <w:p w14:paraId="6D929696" w14:textId="77777777" w:rsidR="00BA216B" w:rsidRDefault="00BA216B" w:rsidP="00D4581B"/>
                          <w:p w14:paraId="2BA7DA80" w14:textId="77777777" w:rsidR="00BA216B" w:rsidRDefault="00BA216B" w:rsidP="00D4581B"/>
                          <w:p w14:paraId="61762A74" w14:textId="77777777" w:rsidR="00BA216B" w:rsidRDefault="00BA216B" w:rsidP="00D4581B"/>
                          <w:p w14:paraId="0D4788B3" w14:textId="77777777" w:rsidR="00BA216B" w:rsidRDefault="00BA216B" w:rsidP="00D4581B"/>
                          <w:p w14:paraId="0C53E55E" w14:textId="77777777" w:rsidR="00BA216B" w:rsidRDefault="00BA216B" w:rsidP="00D4581B"/>
                          <w:p w14:paraId="0992EC51" w14:textId="77777777" w:rsidR="00BA216B" w:rsidRDefault="00BA216B" w:rsidP="00D4581B"/>
                          <w:p w14:paraId="6480967F" w14:textId="77777777" w:rsidR="00BA216B" w:rsidRDefault="00BA216B" w:rsidP="00D4581B"/>
                          <w:p w14:paraId="341A7362" w14:textId="77777777" w:rsidR="00BA216B" w:rsidRDefault="00BA216B" w:rsidP="00D4581B"/>
                          <w:p w14:paraId="75C949FE" w14:textId="77777777" w:rsidR="00BA216B" w:rsidRDefault="00BA216B" w:rsidP="00D4581B"/>
                          <w:p w14:paraId="46289BD8" w14:textId="77777777" w:rsidR="00BA216B" w:rsidRDefault="00BA216B" w:rsidP="00D4581B"/>
                          <w:p w14:paraId="1EEF9000" w14:textId="77777777" w:rsidR="00BA216B" w:rsidRDefault="00BA216B" w:rsidP="00D4581B"/>
                          <w:p w14:paraId="6774245E" w14:textId="77777777" w:rsidR="00BA216B" w:rsidRDefault="00BA216B" w:rsidP="00D4581B"/>
                          <w:p w14:paraId="6DA41837" w14:textId="77777777" w:rsidR="00BA216B" w:rsidRDefault="00BA216B" w:rsidP="00D4581B"/>
                          <w:p w14:paraId="4B41EFAA" w14:textId="77777777" w:rsidR="00BA216B" w:rsidRDefault="00BA216B" w:rsidP="00D4581B"/>
                          <w:p w14:paraId="3B9425FF" w14:textId="77777777" w:rsidR="00BA216B" w:rsidRDefault="00BA216B" w:rsidP="00D4581B"/>
                          <w:p w14:paraId="3D828E4A" w14:textId="77777777" w:rsidR="00BA216B" w:rsidRDefault="00BA216B" w:rsidP="00D4581B"/>
                          <w:p w14:paraId="549980E0" w14:textId="77777777" w:rsidR="00BA216B" w:rsidRDefault="00BA216B" w:rsidP="00D4581B"/>
                          <w:p w14:paraId="1FF202F8" w14:textId="77777777" w:rsidR="00BA216B" w:rsidRDefault="00BA216B" w:rsidP="00D4581B"/>
                          <w:p w14:paraId="2268A5A8" w14:textId="77777777" w:rsidR="00BA216B" w:rsidRDefault="00BA216B" w:rsidP="00D4581B"/>
                          <w:p w14:paraId="23A7F566" w14:textId="77777777" w:rsidR="00BA216B" w:rsidRDefault="00BA216B" w:rsidP="00D4581B"/>
                          <w:p w14:paraId="7D7E1BF3" w14:textId="77777777" w:rsidR="00BA216B" w:rsidRDefault="00BA216B" w:rsidP="00D4581B"/>
                          <w:p w14:paraId="6A032792" w14:textId="77777777" w:rsidR="00BA216B" w:rsidRDefault="00BA216B" w:rsidP="00D4581B"/>
                          <w:p w14:paraId="1611F444" w14:textId="77777777" w:rsidR="00BA216B" w:rsidRDefault="00BA216B" w:rsidP="00D4581B"/>
                          <w:p w14:paraId="49D4A194" w14:textId="77777777" w:rsidR="00BA216B" w:rsidRDefault="00BA216B" w:rsidP="00D4581B"/>
                          <w:p w14:paraId="7D47928A" w14:textId="77777777" w:rsidR="00BA216B" w:rsidRDefault="00BA216B" w:rsidP="00D4581B"/>
                          <w:p w14:paraId="3DCDA7ED" w14:textId="77777777" w:rsidR="00BA216B" w:rsidRDefault="00BA216B" w:rsidP="00D4581B"/>
                          <w:p w14:paraId="15B0093D" w14:textId="77777777" w:rsidR="00BA216B" w:rsidRDefault="00BA216B" w:rsidP="00D4581B"/>
                          <w:p w14:paraId="1D5F3058" w14:textId="77777777" w:rsidR="00BA216B" w:rsidRDefault="00BA216B" w:rsidP="00D4581B"/>
                          <w:p w14:paraId="67CE68DF" w14:textId="77777777" w:rsidR="00BA216B" w:rsidRDefault="00BA216B" w:rsidP="00D4581B"/>
                          <w:p w14:paraId="749A2919" w14:textId="77777777" w:rsidR="00BA216B" w:rsidRDefault="00BA216B" w:rsidP="00D4581B"/>
                          <w:p w14:paraId="5927881C" w14:textId="77777777" w:rsidR="00BA216B" w:rsidRDefault="00BA216B" w:rsidP="00D4581B"/>
                          <w:p w14:paraId="5C9D86E4" w14:textId="77777777" w:rsidR="00BA216B" w:rsidRDefault="00BA216B" w:rsidP="00D4581B"/>
                          <w:p w14:paraId="224CC82C" w14:textId="77777777" w:rsidR="00BA216B" w:rsidRDefault="00BA216B" w:rsidP="00D4581B"/>
                          <w:p w14:paraId="76A816AC" w14:textId="77777777" w:rsidR="00BA216B" w:rsidRDefault="00BA216B" w:rsidP="00D4581B"/>
                          <w:p w14:paraId="297ACAC2" w14:textId="77777777" w:rsidR="00BA216B" w:rsidRDefault="00BA216B" w:rsidP="00D4581B"/>
                          <w:p w14:paraId="66C13B22" w14:textId="77777777" w:rsidR="00BA216B" w:rsidRDefault="00BA216B" w:rsidP="00D4581B"/>
                          <w:p w14:paraId="1E066C35" w14:textId="77777777" w:rsidR="00BA216B" w:rsidRDefault="00BA216B" w:rsidP="00D4581B"/>
                          <w:p w14:paraId="7771F375" w14:textId="77777777" w:rsidR="00BA216B" w:rsidRDefault="00BA216B" w:rsidP="00D4581B"/>
                          <w:p w14:paraId="6995D746" w14:textId="77777777" w:rsidR="00BA216B" w:rsidRDefault="00BA216B" w:rsidP="00D4581B"/>
                          <w:p w14:paraId="3470775D" w14:textId="77777777" w:rsidR="00BA216B" w:rsidRDefault="00BA216B" w:rsidP="00D4581B"/>
                          <w:p w14:paraId="59A009F1" w14:textId="77777777" w:rsidR="00BA216B" w:rsidRDefault="00BA216B" w:rsidP="00D4581B"/>
                          <w:p w14:paraId="6BAA569D" w14:textId="77777777" w:rsidR="00BA216B" w:rsidRDefault="00BA216B" w:rsidP="00D4581B"/>
                          <w:p w14:paraId="00C9ACBD" w14:textId="77777777" w:rsidR="00BA216B" w:rsidRDefault="00BA216B" w:rsidP="00D4581B"/>
                          <w:p w14:paraId="53F4911F" w14:textId="77777777" w:rsidR="00BA216B" w:rsidRDefault="00BA216B" w:rsidP="00D4581B"/>
                          <w:p w14:paraId="68703085" w14:textId="77777777" w:rsidR="00BA216B" w:rsidRDefault="00BA216B" w:rsidP="00D4581B"/>
                          <w:p w14:paraId="330256F4" w14:textId="77777777" w:rsidR="00BA216B" w:rsidRDefault="00BA216B" w:rsidP="00D4581B"/>
                          <w:p w14:paraId="7BCE930C" w14:textId="77777777" w:rsidR="00BA216B" w:rsidRDefault="00BA216B" w:rsidP="00D4581B"/>
                          <w:p w14:paraId="3EEC2D58" w14:textId="77777777" w:rsidR="00BA216B" w:rsidRDefault="00BA216B" w:rsidP="00D4581B"/>
                          <w:p w14:paraId="059457B9" w14:textId="77777777" w:rsidR="00BA216B" w:rsidRDefault="00BA216B" w:rsidP="00D4581B"/>
                          <w:p w14:paraId="26F60403" w14:textId="77777777" w:rsidR="00BA216B" w:rsidRDefault="00BA216B" w:rsidP="00D4581B"/>
                          <w:p w14:paraId="4704BC95" w14:textId="77777777" w:rsidR="00BA216B" w:rsidRDefault="00BA216B" w:rsidP="00D4581B"/>
                          <w:p w14:paraId="1BC383A3" w14:textId="77777777" w:rsidR="00BA216B" w:rsidRDefault="00BA216B" w:rsidP="00D4581B"/>
                          <w:p w14:paraId="369DC015" w14:textId="77777777" w:rsidR="00BA216B" w:rsidRDefault="00BA216B" w:rsidP="00D4581B"/>
                          <w:p w14:paraId="5CDEC47D" w14:textId="77777777" w:rsidR="00BA216B" w:rsidRDefault="00BA216B" w:rsidP="00D4581B"/>
                          <w:p w14:paraId="6924C799" w14:textId="77777777" w:rsidR="00BA216B" w:rsidRDefault="00BA216B" w:rsidP="00D4581B"/>
                          <w:p w14:paraId="430A30C4" w14:textId="77777777" w:rsidR="00BA216B" w:rsidRDefault="00BA216B" w:rsidP="00D4581B"/>
                          <w:p w14:paraId="78FDB687" w14:textId="77777777" w:rsidR="00BA216B" w:rsidRDefault="00BA216B" w:rsidP="00D4581B"/>
                          <w:p w14:paraId="38504564" w14:textId="77777777" w:rsidR="00BA216B" w:rsidRDefault="00BA216B" w:rsidP="00D4581B"/>
                          <w:p w14:paraId="7A82D9FA" w14:textId="77777777" w:rsidR="00BA216B" w:rsidRDefault="00BA216B" w:rsidP="00D4581B"/>
                          <w:p w14:paraId="08F1450F" w14:textId="77777777" w:rsidR="00BA216B" w:rsidRDefault="00BA216B" w:rsidP="00D4581B"/>
                          <w:p w14:paraId="2AF30008" w14:textId="77777777" w:rsidR="00BA216B" w:rsidRDefault="00BA216B" w:rsidP="00D4581B"/>
                          <w:p w14:paraId="4754F37F" w14:textId="77777777" w:rsidR="00BA216B" w:rsidRDefault="00BA216B" w:rsidP="00D4581B"/>
                          <w:p w14:paraId="210E18A5" w14:textId="77777777" w:rsidR="00BA216B" w:rsidRDefault="00BA216B" w:rsidP="00D4581B"/>
                          <w:p w14:paraId="34D42CB0" w14:textId="77777777" w:rsidR="00BA216B" w:rsidRDefault="00BA216B" w:rsidP="00D4581B"/>
                          <w:p w14:paraId="4AC31EFF" w14:textId="77777777" w:rsidR="00BA216B" w:rsidRDefault="00BA216B" w:rsidP="00D4581B"/>
                          <w:p w14:paraId="3A890C48" w14:textId="77777777" w:rsidR="00BA216B" w:rsidRDefault="00BA216B" w:rsidP="00D4581B"/>
                          <w:p w14:paraId="36A8F25C" w14:textId="77777777" w:rsidR="00BA216B" w:rsidRDefault="00BA216B" w:rsidP="00D4581B"/>
                          <w:p w14:paraId="0A6682D9" w14:textId="77777777" w:rsidR="00BA216B" w:rsidRDefault="00BA216B" w:rsidP="00D4581B"/>
                          <w:p w14:paraId="19B686FE" w14:textId="77777777" w:rsidR="00BA216B" w:rsidRDefault="00BA216B" w:rsidP="00D4581B"/>
                          <w:p w14:paraId="0A656EAE" w14:textId="77777777" w:rsidR="00BA216B" w:rsidRDefault="00BA216B" w:rsidP="00D4581B"/>
                          <w:p w14:paraId="7053C9B9" w14:textId="77777777" w:rsidR="00BA216B" w:rsidRDefault="00BA216B" w:rsidP="00D4581B"/>
                          <w:p w14:paraId="596EA71B" w14:textId="77777777" w:rsidR="00BA216B" w:rsidRDefault="00BA216B" w:rsidP="00D4581B"/>
                          <w:p w14:paraId="050D9C0A" w14:textId="77777777" w:rsidR="00BA216B" w:rsidRDefault="00BA216B" w:rsidP="00D4581B"/>
                          <w:p w14:paraId="7627EE51" w14:textId="77777777" w:rsidR="00BA216B" w:rsidRDefault="00BA216B" w:rsidP="00D4581B"/>
                          <w:p w14:paraId="74EE8C96" w14:textId="77777777" w:rsidR="00BA216B" w:rsidRDefault="00BA216B" w:rsidP="00D4581B"/>
                          <w:p w14:paraId="7E945DBC" w14:textId="77777777" w:rsidR="00BA216B" w:rsidRDefault="00BA216B" w:rsidP="00D4581B"/>
                          <w:p w14:paraId="1CDCF042" w14:textId="77777777" w:rsidR="00BA216B" w:rsidRDefault="00BA216B" w:rsidP="00D4581B"/>
                          <w:p w14:paraId="62F9CA4C" w14:textId="77777777" w:rsidR="00BA216B" w:rsidRDefault="00BA216B" w:rsidP="00D4581B"/>
                          <w:p w14:paraId="23D2B9E6" w14:textId="77777777" w:rsidR="00BA216B" w:rsidRDefault="00BA216B" w:rsidP="00D4581B"/>
                          <w:p w14:paraId="663282CC" w14:textId="77777777" w:rsidR="00BA216B" w:rsidRDefault="00BA216B" w:rsidP="00D4581B"/>
                          <w:p w14:paraId="3AD0A892" w14:textId="77777777" w:rsidR="00BA216B" w:rsidRDefault="00BA216B" w:rsidP="00D4581B"/>
                          <w:p w14:paraId="71DFC86C" w14:textId="77777777" w:rsidR="00BA216B" w:rsidRDefault="00BA216B" w:rsidP="00D4581B"/>
                          <w:p w14:paraId="3118B9D7" w14:textId="77777777" w:rsidR="00BA216B" w:rsidRDefault="00BA216B" w:rsidP="00D4581B"/>
                          <w:p w14:paraId="1C9E4872" w14:textId="77777777" w:rsidR="00BA216B" w:rsidRDefault="00BA216B" w:rsidP="00D4581B"/>
                          <w:p w14:paraId="7F4E00FF" w14:textId="77777777" w:rsidR="00BA216B" w:rsidRDefault="00BA216B" w:rsidP="00D4581B"/>
                          <w:p w14:paraId="6E8930B1" w14:textId="77777777" w:rsidR="00BA216B" w:rsidRDefault="00BA216B" w:rsidP="00D4581B"/>
                          <w:p w14:paraId="201DF276" w14:textId="77777777" w:rsidR="00BA216B" w:rsidRDefault="00BA216B" w:rsidP="00D4581B"/>
                          <w:p w14:paraId="37EB4B98" w14:textId="77777777" w:rsidR="00BA216B" w:rsidRDefault="00BA216B" w:rsidP="00D4581B"/>
                          <w:p w14:paraId="58BFDEEF" w14:textId="77777777" w:rsidR="00BA216B" w:rsidRDefault="00BA216B" w:rsidP="00D4581B"/>
                          <w:p w14:paraId="53D8530F" w14:textId="77777777" w:rsidR="00BA216B" w:rsidRDefault="00BA216B" w:rsidP="00D4581B"/>
                          <w:p w14:paraId="2CF7574B" w14:textId="77777777" w:rsidR="00BA216B" w:rsidRDefault="00BA216B" w:rsidP="00D4581B"/>
                          <w:p w14:paraId="27DCA0DA" w14:textId="77777777" w:rsidR="00BA216B" w:rsidRDefault="00BA216B" w:rsidP="00D4581B"/>
                          <w:p w14:paraId="5613A568" w14:textId="77777777" w:rsidR="00BA216B" w:rsidRDefault="00BA216B" w:rsidP="00D4581B"/>
                          <w:p w14:paraId="4ABD7B4B" w14:textId="77777777" w:rsidR="00BA216B" w:rsidRDefault="00BA216B" w:rsidP="00D4581B"/>
                          <w:p w14:paraId="622FD764" w14:textId="77777777" w:rsidR="00BA216B" w:rsidRDefault="00BA216B" w:rsidP="00D4581B"/>
                          <w:p w14:paraId="60670DCA" w14:textId="77777777" w:rsidR="00BA216B" w:rsidRDefault="00BA216B" w:rsidP="00D4581B"/>
                          <w:p w14:paraId="6C88DEE3" w14:textId="77777777" w:rsidR="00BA216B" w:rsidRDefault="00BA216B" w:rsidP="00D4581B"/>
                          <w:p w14:paraId="59DBA8DE" w14:textId="77777777" w:rsidR="00BA216B" w:rsidRDefault="00BA216B" w:rsidP="00D4581B"/>
                          <w:p w14:paraId="5AEA36F8" w14:textId="77777777" w:rsidR="00BA216B" w:rsidRDefault="00BA216B" w:rsidP="00D4581B"/>
                          <w:p w14:paraId="664BBEA1" w14:textId="77777777" w:rsidR="00BA216B" w:rsidRDefault="00BA216B" w:rsidP="00D4581B"/>
                          <w:p w14:paraId="02DD0DF8" w14:textId="77777777" w:rsidR="00BA216B" w:rsidRDefault="00BA216B" w:rsidP="00D4581B"/>
                          <w:p w14:paraId="756D90A6" w14:textId="77777777" w:rsidR="00BA216B" w:rsidRDefault="00BA216B" w:rsidP="00D4581B"/>
                          <w:p w14:paraId="07531AEF" w14:textId="77777777" w:rsidR="00BA216B" w:rsidRDefault="00BA216B" w:rsidP="00D4581B"/>
                          <w:p w14:paraId="1A3CF926" w14:textId="77777777" w:rsidR="00BA216B" w:rsidRDefault="00BA216B" w:rsidP="00D4581B"/>
                          <w:p w14:paraId="302EF4BB" w14:textId="77777777" w:rsidR="00BA216B" w:rsidRDefault="00BA216B" w:rsidP="00D4581B"/>
                          <w:p w14:paraId="146F802E" w14:textId="77777777" w:rsidR="00BA216B" w:rsidRDefault="00BA216B" w:rsidP="00D4581B"/>
                          <w:p w14:paraId="14951AD0" w14:textId="77777777" w:rsidR="00BA216B" w:rsidRDefault="00BA216B" w:rsidP="00D4581B"/>
                          <w:p w14:paraId="37325695" w14:textId="77777777" w:rsidR="00BA216B" w:rsidRDefault="00BA216B" w:rsidP="00D4581B"/>
                          <w:p w14:paraId="213074BD" w14:textId="77777777" w:rsidR="00BA216B" w:rsidRDefault="00BA216B" w:rsidP="00D4581B"/>
                          <w:p w14:paraId="5AFB2BA2" w14:textId="77777777" w:rsidR="00BA216B" w:rsidRDefault="00BA216B" w:rsidP="00D4581B"/>
                          <w:p w14:paraId="70C5CFCC" w14:textId="77777777" w:rsidR="00BA216B" w:rsidRDefault="00BA216B" w:rsidP="00D4581B"/>
                          <w:p w14:paraId="6FC1BF2A" w14:textId="77777777" w:rsidR="00BA216B" w:rsidRDefault="00BA216B" w:rsidP="00D4581B"/>
                          <w:p w14:paraId="76CFAA69" w14:textId="77777777" w:rsidR="00BA216B" w:rsidRDefault="00BA216B" w:rsidP="00D4581B"/>
                          <w:p w14:paraId="17C97D9A" w14:textId="77777777" w:rsidR="00BA216B" w:rsidRDefault="00BA216B" w:rsidP="00D4581B"/>
                          <w:p w14:paraId="27E42F60" w14:textId="77777777" w:rsidR="00BA216B" w:rsidRDefault="00BA216B" w:rsidP="00D4581B"/>
                          <w:p w14:paraId="77FA32B7" w14:textId="77777777" w:rsidR="00BA216B" w:rsidRDefault="00BA216B" w:rsidP="00D4581B"/>
                          <w:p w14:paraId="54788333" w14:textId="77777777" w:rsidR="00BA216B" w:rsidRDefault="00BA216B" w:rsidP="00D4581B"/>
                          <w:p w14:paraId="2E4E2AF2" w14:textId="77777777" w:rsidR="00BA216B" w:rsidRDefault="00BA216B" w:rsidP="00D4581B"/>
                          <w:p w14:paraId="07D26394" w14:textId="77777777" w:rsidR="00BA216B" w:rsidRDefault="00BA216B" w:rsidP="00D4581B"/>
                          <w:p w14:paraId="2D42DA31" w14:textId="77777777" w:rsidR="00BA216B" w:rsidRDefault="00BA216B" w:rsidP="00D4581B"/>
                          <w:p w14:paraId="78B950D4" w14:textId="77777777" w:rsidR="00BA216B" w:rsidRDefault="00BA216B" w:rsidP="00D4581B"/>
                          <w:p w14:paraId="785EDCB5" w14:textId="77777777" w:rsidR="00BA216B" w:rsidRDefault="00BA216B" w:rsidP="00D4581B"/>
                          <w:p w14:paraId="6A460A28" w14:textId="77777777" w:rsidR="00BA216B" w:rsidRDefault="00BA216B" w:rsidP="00D4581B"/>
                          <w:p w14:paraId="1C008ADB" w14:textId="77777777" w:rsidR="00BA216B" w:rsidRDefault="00BA216B" w:rsidP="00D4581B"/>
                          <w:p w14:paraId="5BDBC3BB" w14:textId="77777777" w:rsidR="00BA216B" w:rsidRDefault="00BA216B" w:rsidP="00D4581B"/>
                          <w:p w14:paraId="18F0C46A" w14:textId="77777777" w:rsidR="00BA216B" w:rsidRDefault="00BA216B" w:rsidP="00D4581B"/>
                          <w:p w14:paraId="67ABC410" w14:textId="77777777" w:rsidR="00BA216B" w:rsidRDefault="00BA216B" w:rsidP="00D4581B"/>
                          <w:p w14:paraId="438D8470" w14:textId="77777777" w:rsidR="00BA216B" w:rsidRDefault="00BA216B" w:rsidP="00D4581B"/>
                          <w:p w14:paraId="271E825F" w14:textId="77777777" w:rsidR="00BA216B" w:rsidRDefault="00BA216B" w:rsidP="00D4581B"/>
                          <w:p w14:paraId="587C4D81" w14:textId="77777777" w:rsidR="00BA216B" w:rsidRDefault="00BA216B" w:rsidP="00D4581B"/>
                          <w:p w14:paraId="33B62348" w14:textId="77777777" w:rsidR="00BA216B" w:rsidRDefault="00BA216B" w:rsidP="00D4581B"/>
                          <w:p w14:paraId="6D745DB1" w14:textId="77777777" w:rsidR="00BA216B" w:rsidRDefault="00BA216B" w:rsidP="00D4581B"/>
                          <w:p w14:paraId="243B35A8" w14:textId="77777777" w:rsidR="00BA216B" w:rsidRDefault="00BA216B" w:rsidP="00D4581B"/>
                          <w:p w14:paraId="0E86264E" w14:textId="77777777" w:rsidR="00BA216B" w:rsidRDefault="00BA216B" w:rsidP="00D4581B"/>
                          <w:p w14:paraId="4B78419F" w14:textId="77777777" w:rsidR="00BA216B" w:rsidRDefault="00BA216B" w:rsidP="00D4581B"/>
                          <w:p w14:paraId="5F7A4EF2" w14:textId="77777777" w:rsidR="00BA216B" w:rsidRDefault="00BA216B" w:rsidP="00D4581B"/>
                          <w:p w14:paraId="7233801D" w14:textId="77777777" w:rsidR="00BA216B" w:rsidRDefault="00BA216B" w:rsidP="00D4581B"/>
                          <w:p w14:paraId="3CC6CF72" w14:textId="77777777" w:rsidR="00BA216B" w:rsidRDefault="00BA216B" w:rsidP="00D4581B"/>
                          <w:p w14:paraId="32112C72" w14:textId="77777777" w:rsidR="00BA216B" w:rsidRDefault="00BA216B" w:rsidP="00D4581B"/>
                          <w:p w14:paraId="57E2D7B2" w14:textId="77777777" w:rsidR="00BA216B" w:rsidRDefault="00BA216B" w:rsidP="00D4581B"/>
                          <w:p w14:paraId="3479B00A" w14:textId="77777777" w:rsidR="00BA216B" w:rsidRDefault="00BA216B" w:rsidP="00D4581B"/>
                          <w:p w14:paraId="3B634A72" w14:textId="77777777" w:rsidR="00BA216B" w:rsidRDefault="00BA216B" w:rsidP="00D4581B"/>
                          <w:p w14:paraId="6B2BD6F2" w14:textId="77777777" w:rsidR="00BA216B" w:rsidRDefault="00BA216B" w:rsidP="00D4581B"/>
                          <w:p w14:paraId="0BE1F276" w14:textId="77777777" w:rsidR="00BA216B" w:rsidRDefault="00BA216B" w:rsidP="00D4581B"/>
                          <w:p w14:paraId="761F45BF" w14:textId="77777777" w:rsidR="00BA216B" w:rsidRDefault="00BA216B" w:rsidP="00D4581B"/>
                          <w:p w14:paraId="28C3A906" w14:textId="77777777" w:rsidR="00BA216B" w:rsidRDefault="00BA216B" w:rsidP="00D4581B"/>
                          <w:p w14:paraId="75380FBC" w14:textId="77777777" w:rsidR="00BA216B" w:rsidRDefault="00BA216B" w:rsidP="00D4581B"/>
                          <w:p w14:paraId="02C0A739" w14:textId="77777777" w:rsidR="00BA216B" w:rsidRDefault="00BA216B" w:rsidP="00D4581B"/>
                          <w:p w14:paraId="33DBD601" w14:textId="77777777" w:rsidR="00BA216B" w:rsidRDefault="00BA216B" w:rsidP="00D4581B"/>
                          <w:p w14:paraId="13ADA2DC" w14:textId="77777777" w:rsidR="00BA216B" w:rsidRDefault="00BA216B" w:rsidP="00D4581B"/>
                          <w:p w14:paraId="074D88C6" w14:textId="77777777" w:rsidR="00BA216B" w:rsidRDefault="00BA216B" w:rsidP="00D4581B"/>
                          <w:p w14:paraId="4484C5E8" w14:textId="77777777" w:rsidR="00BA216B" w:rsidRDefault="00BA216B" w:rsidP="00D4581B"/>
                          <w:p w14:paraId="34A9350A" w14:textId="77777777" w:rsidR="00BA216B" w:rsidRDefault="00BA216B" w:rsidP="00D4581B"/>
                          <w:p w14:paraId="5A649FB7" w14:textId="77777777" w:rsidR="00BA216B" w:rsidRDefault="00BA216B" w:rsidP="00D4581B"/>
                          <w:p w14:paraId="61501C93" w14:textId="77777777" w:rsidR="00BA216B" w:rsidRDefault="00BA216B" w:rsidP="00D4581B"/>
                          <w:p w14:paraId="59651F39" w14:textId="77777777" w:rsidR="00BA216B" w:rsidRDefault="00BA216B" w:rsidP="00D4581B"/>
                          <w:p w14:paraId="176BB629" w14:textId="77777777" w:rsidR="00BA216B" w:rsidRDefault="00BA216B" w:rsidP="00D4581B"/>
                          <w:p w14:paraId="1A37FE51" w14:textId="77777777" w:rsidR="00BA216B" w:rsidRDefault="00BA216B" w:rsidP="00D4581B"/>
                          <w:p w14:paraId="71241E79" w14:textId="77777777" w:rsidR="00BA216B" w:rsidRDefault="00BA216B" w:rsidP="00D4581B"/>
                          <w:p w14:paraId="11B1F8E1" w14:textId="77777777" w:rsidR="00BA216B" w:rsidRDefault="00BA216B" w:rsidP="00D4581B"/>
                          <w:p w14:paraId="73A57905" w14:textId="77777777" w:rsidR="00BA216B" w:rsidRDefault="00BA216B" w:rsidP="00D4581B"/>
                          <w:p w14:paraId="2E20B83E" w14:textId="77777777" w:rsidR="00BA216B" w:rsidRDefault="00BA216B" w:rsidP="00D4581B"/>
                          <w:p w14:paraId="3848ED14" w14:textId="77777777" w:rsidR="00BA216B" w:rsidRDefault="00BA216B" w:rsidP="00D4581B"/>
                          <w:p w14:paraId="60BBE7D6" w14:textId="77777777" w:rsidR="00BA216B" w:rsidRDefault="00BA216B" w:rsidP="00D4581B"/>
                          <w:p w14:paraId="23B9F933" w14:textId="77777777" w:rsidR="00BA216B" w:rsidRDefault="00BA216B" w:rsidP="00D4581B"/>
                          <w:p w14:paraId="3099E80E" w14:textId="77777777" w:rsidR="00BA216B" w:rsidRDefault="00BA216B" w:rsidP="00D4581B"/>
                          <w:p w14:paraId="1B68225A" w14:textId="77777777" w:rsidR="00BA216B" w:rsidRDefault="00BA216B" w:rsidP="00D4581B"/>
                          <w:p w14:paraId="04FA9231" w14:textId="77777777" w:rsidR="00BA216B" w:rsidRDefault="00BA216B" w:rsidP="00D4581B"/>
                          <w:p w14:paraId="1BC71DD2" w14:textId="77777777" w:rsidR="00BA216B" w:rsidRDefault="00BA216B" w:rsidP="00D4581B"/>
                          <w:p w14:paraId="40CFC7B9" w14:textId="77777777" w:rsidR="00BA216B" w:rsidRDefault="00BA216B" w:rsidP="00D4581B"/>
                          <w:p w14:paraId="7E2DD427" w14:textId="77777777" w:rsidR="00BA216B" w:rsidRDefault="00BA216B" w:rsidP="00D4581B"/>
                          <w:p w14:paraId="3F30D51A" w14:textId="77777777" w:rsidR="00BA216B" w:rsidRDefault="00BA216B" w:rsidP="00D4581B"/>
                          <w:p w14:paraId="4F6C26E1" w14:textId="77777777" w:rsidR="00BA216B" w:rsidRDefault="00BA216B" w:rsidP="00D4581B"/>
                          <w:p w14:paraId="031C56D1" w14:textId="77777777" w:rsidR="00BA216B" w:rsidRDefault="00BA216B" w:rsidP="00D4581B"/>
                          <w:p w14:paraId="713B3191" w14:textId="77777777" w:rsidR="00BA216B" w:rsidRDefault="00BA216B" w:rsidP="00D4581B"/>
                          <w:p w14:paraId="06E976E0" w14:textId="77777777" w:rsidR="00BA216B" w:rsidRDefault="00BA216B" w:rsidP="00D4581B"/>
                          <w:p w14:paraId="458228D8" w14:textId="77777777" w:rsidR="00BA216B" w:rsidRDefault="00BA216B" w:rsidP="00D4581B"/>
                          <w:p w14:paraId="2D65CC86" w14:textId="77777777" w:rsidR="00BA216B" w:rsidRDefault="00BA216B" w:rsidP="00D4581B"/>
                          <w:p w14:paraId="3563F34B" w14:textId="77777777" w:rsidR="00BA216B" w:rsidRDefault="00BA216B" w:rsidP="00D4581B"/>
                          <w:p w14:paraId="56794A14" w14:textId="77777777" w:rsidR="00BA216B" w:rsidRDefault="00BA216B" w:rsidP="00D4581B"/>
                          <w:p w14:paraId="061BC633" w14:textId="77777777" w:rsidR="00BA216B" w:rsidRDefault="00BA216B" w:rsidP="00D4581B"/>
                          <w:p w14:paraId="728F3956" w14:textId="77777777" w:rsidR="00BA216B" w:rsidRDefault="00BA216B" w:rsidP="00D4581B"/>
                          <w:p w14:paraId="7B979BE3" w14:textId="77777777" w:rsidR="00BA216B" w:rsidRDefault="00BA216B" w:rsidP="00D4581B"/>
                          <w:p w14:paraId="02445937" w14:textId="77777777" w:rsidR="00BA216B" w:rsidRDefault="00BA216B" w:rsidP="00D4581B"/>
                          <w:p w14:paraId="131F4F4D" w14:textId="77777777" w:rsidR="00BA216B" w:rsidRDefault="00BA216B" w:rsidP="00D4581B"/>
                          <w:p w14:paraId="3331F8EB" w14:textId="77777777" w:rsidR="00BA216B" w:rsidRDefault="00BA216B" w:rsidP="00D4581B"/>
                          <w:p w14:paraId="1F2725D7" w14:textId="77777777" w:rsidR="00BA216B" w:rsidRDefault="00BA216B" w:rsidP="00D4581B"/>
                          <w:p w14:paraId="3BE3741C" w14:textId="77777777" w:rsidR="00BA216B" w:rsidRDefault="00BA216B" w:rsidP="00D4581B"/>
                          <w:p w14:paraId="1FEA2932" w14:textId="77777777" w:rsidR="00BA216B" w:rsidRDefault="00BA216B" w:rsidP="00D4581B"/>
                          <w:p w14:paraId="753B2087" w14:textId="77777777" w:rsidR="00BA216B" w:rsidRDefault="00BA216B" w:rsidP="00D4581B"/>
                          <w:p w14:paraId="785BD22D" w14:textId="77777777" w:rsidR="00BA216B" w:rsidRDefault="00BA216B" w:rsidP="00D4581B"/>
                          <w:p w14:paraId="759B015B" w14:textId="77777777" w:rsidR="00BA216B" w:rsidRDefault="00BA216B" w:rsidP="00D4581B"/>
                          <w:p w14:paraId="568FE762" w14:textId="77777777" w:rsidR="00BA216B" w:rsidRDefault="00BA216B" w:rsidP="00D4581B"/>
                          <w:p w14:paraId="69AC8705" w14:textId="77777777" w:rsidR="00BA216B" w:rsidRDefault="00BA216B" w:rsidP="00D4581B"/>
                          <w:p w14:paraId="1AC4C4A7" w14:textId="77777777" w:rsidR="00BA216B" w:rsidRDefault="00BA216B" w:rsidP="00D4581B"/>
                          <w:p w14:paraId="09B8FB7C" w14:textId="77777777" w:rsidR="00BA216B" w:rsidRDefault="00BA216B" w:rsidP="00D4581B"/>
                          <w:p w14:paraId="18947C19" w14:textId="77777777" w:rsidR="00BA216B" w:rsidRDefault="00BA216B" w:rsidP="00D4581B"/>
                          <w:p w14:paraId="13697977" w14:textId="77777777" w:rsidR="00BA216B" w:rsidRDefault="00BA216B" w:rsidP="00D4581B"/>
                          <w:p w14:paraId="50658E6A" w14:textId="77777777" w:rsidR="00BA216B" w:rsidRDefault="00BA216B" w:rsidP="00D4581B"/>
                          <w:p w14:paraId="63155D96" w14:textId="77777777" w:rsidR="00BA216B" w:rsidRDefault="00BA216B" w:rsidP="00D4581B"/>
                          <w:p w14:paraId="45B41E9B" w14:textId="77777777" w:rsidR="00BA216B" w:rsidRDefault="00BA216B" w:rsidP="00D4581B"/>
                          <w:p w14:paraId="2A06F55B" w14:textId="77777777" w:rsidR="00BA216B" w:rsidRDefault="00BA216B" w:rsidP="00D4581B"/>
                          <w:p w14:paraId="67FF5DC0" w14:textId="77777777" w:rsidR="00BA216B" w:rsidRDefault="00BA216B" w:rsidP="00D4581B"/>
                          <w:p w14:paraId="4ABC89B5" w14:textId="77777777" w:rsidR="00BA216B" w:rsidRDefault="00BA216B" w:rsidP="00D4581B"/>
                          <w:p w14:paraId="3DFBC15E" w14:textId="77777777" w:rsidR="00BA216B" w:rsidRDefault="00BA216B" w:rsidP="00D4581B"/>
                          <w:p w14:paraId="7E35FA1A" w14:textId="77777777" w:rsidR="00BA216B" w:rsidRDefault="00BA216B" w:rsidP="00D4581B"/>
                          <w:p w14:paraId="77C8B82B" w14:textId="77777777" w:rsidR="00BA216B" w:rsidRDefault="00BA216B" w:rsidP="00D4581B"/>
                          <w:p w14:paraId="6A4E4C38" w14:textId="77777777" w:rsidR="00BA216B" w:rsidRDefault="00BA216B" w:rsidP="00D4581B"/>
                          <w:p w14:paraId="58CEF142" w14:textId="77777777" w:rsidR="00BA216B" w:rsidRDefault="00BA216B" w:rsidP="00D4581B"/>
                          <w:p w14:paraId="160A66EB" w14:textId="77777777" w:rsidR="00BA216B" w:rsidRDefault="00BA216B" w:rsidP="00D4581B"/>
                          <w:p w14:paraId="281AF51A" w14:textId="77777777" w:rsidR="00BA216B" w:rsidRDefault="00BA216B" w:rsidP="00D4581B"/>
                          <w:p w14:paraId="2D39B4F9" w14:textId="77777777" w:rsidR="00BA216B" w:rsidRDefault="00BA216B" w:rsidP="00D4581B"/>
                          <w:p w14:paraId="19E075B9" w14:textId="77777777" w:rsidR="00BA216B" w:rsidRDefault="00BA216B" w:rsidP="00D4581B"/>
                          <w:p w14:paraId="5310F5B3" w14:textId="77777777" w:rsidR="00BA216B" w:rsidRDefault="00BA216B" w:rsidP="00D4581B"/>
                          <w:p w14:paraId="4CAEB668" w14:textId="77777777" w:rsidR="00BA216B" w:rsidRDefault="00BA216B" w:rsidP="00D4581B"/>
                          <w:p w14:paraId="6598A093" w14:textId="77777777" w:rsidR="00BA216B" w:rsidRDefault="00BA216B" w:rsidP="00D4581B"/>
                          <w:p w14:paraId="2B551DB7" w14:textId="77777777" w:rsidR="00BA216B" w:rsidRDefault="00BA216B" w:rsidP="00D4581B"/>
                          <w:p w14:paraId="7B61C80C" w14:textId="77777777" w:rsidR="00BA216B" w:rsidRDefault="00BA216B" w:rsidP="00D4581B"/>
                          <w:p w14:paraId="71447B01" w14:textId="77777777" w:rsidR="00BA216B" w:rsidRDefault="00BA216B" w:rsidP="00D4581B"/>
                          <w:p w14:paraId="6B2FBEEF" w14:textId="77777777" w:rsidR="00BA216B" w:rsidRDefault="00BA216B" w:rsidP="00D4581B"/>
                          <w:p w14:paraId="21BCD47B" w14:textId="77777777" w:rsidR="00BA216B" w:rsidRDefault="00BA216B" w:rsidP="00D4581B"/>
                          <w:p w14:paraId="64303DAF" w14:textId="77777777" w:rsidR="00BA216B" w:rsidRDefault="00BA216B" w:rsidP="00D4581B"/>
                          <w:p w14:paraId="29BB5BF6" w14:textId="77777777" w:rsidR="00BA216B" w:rsidRDefault="00BA216B" w:rsidP="00D4581B"/>
                          <w:p w14:paraId="13C3A9BD" w14:textId="77777777" w:rsidR="00BA216B" w:rsidRDefault="00BA216B" w:rsidP="00D4581B"/>
                          <w:p w14:paraId="54536212" w14:textId="77777777" w:rsidR="00BA216B" w:rsidRDefault="00BA216B" w:rsidP="00D4581B"/>
                          <w:p w14:paraId="1DE61F0A" w14:textId="77777777" w:rsidR="00BA216B" w:rsidRDefault="00BA216B" w:rsidP="00D4581B"/>
                          <w:p w14:paraId="20417596" w14:textId="77777777" w:rsidR="00BA216B" w:rsidRDefault="00BA216B" w:rsidP="00D4581B"/>
                          <w:p w14:paraId="0A48C2C1" w14:textId="77777777" w:rsidR="00BA216B" w:rsidRDefault="00BA216B" w:rsidP="00D4581B"/>
                          <w:p w14:paraId="24640FA0" w14:textId="77777777" w:rsidR="00BA216B" w:rsidRDefault="00BA216B" w:rsidP="00D4581B"/>
                          <w:p w14:paraId="2DB838BB" w14:textId="77777777" w:rsidR="00BA216B" w:rsidRDefault="00BA216B" w:rsidP="00D4581B"/>
                          <w:p w14:paraId="0F651BFA" w14:textId="77777777" w:rsidR="00BA216B" w:rsidRDefault="00BA216B" w:rsidP="00D4581B"/>
                          <w:p w14:paraId="34EF0895" w14:textId="77777777" w:rsidR="00BA216B" w:rsidRDefault="00BA216B" w:rsidP="00D4581B"/>
                          <w:p w14:paraId="51290FE6" w14:textId="77777777" w:rsidR="00BA216B" w:rsidRDefault="00BA216B" w:rsidP="00D4581B"/>
                          <w:p w14:paraId="2F53C73E" w14:textId="77777777" w:rsidR="00BA216B" w:rsidRDefault="00BA216B" w:rsidP="00D4581B"/>
                          <w:p w14:paraId="3C0F6373" w14:textId="77777777" w:rsidR="00BA216B" w:rsidRDefault="00BA216B" w:rsidP="00D4581B"/>
                          <w:p w14:paraId="35670905" w14:textId="77777777" w:rsidR="00BA216B" w:rsidRDefault="00BA216B" w:rsidP="00D4581B"/>
                          <w:p w14:paraId="4CD1E147" w14:textId="77777777" w:rsidR="00BA216B" w:rsidRDefault="00BA216B" w:rsidP="00D4581B"/>
                          <w:p w14:paraId="2ABC402E" w14:textId="77777777" w:rsidR="00BA216B" w:rsidRDefault="00BA216B" w:rsidP="00D4581B"/>
                          <w:p w14:paraId="12F6E0F5" w14:textId="77777777" w:rsidR="00BA216B" w:rsidRDefault="00BA216B" w:rsidP="00D4581B"/>
                          <w:p w14:paraId="2420CBFB" w14:textId="77777777" w:rsidR="00BA216B" w:rsidRDefault="00BA216B" w:rsidP="00D4581B"/>
                          <w:p w14:paraId="193E1FC6" w14:textId="77777777" w:rsidR="00BA216B" w:rsidRDefault="00BA216B" w:rsidP="00D4581B"/>
                          <w:p w14:paraId="7F559C42" w14:textId="77777777" w:rsidR="00BA216B" w:rsidRDefault="00BA216B" w:rsidP="00D4581B"/>
                          <w:p w14:paraId="12588C10" w14:textId="77777777" w:rsidR="00BA216B" w:rsidRDefault="00BA216B" w:rsidP="00D4581B"/>
                          <w:p w14:paraId="6A01ED7E" w14:textId="77777777" w:rsidR="00BA216B" w:rsidRDefault="00BA216B" w:rsidP="00D4581B"/>
                          <w:p w14:paraId="6700F701" w14:textId="77777777" w:rsidR="00BA216B" w:rsidRDefault="00BA216B" w:rsidP="00D4581B"/>
                          <w:p w14:paraId="2B10C159" w14:textId="77777777" w:rsidR="00BA216B" w:rsidRDefault="00BA216B" w:rsidP="00D4581B"/>
                          <w:p w14:paraId="3CD640F5" w14:textId="77777777" w:rsidR="00BA216B" w:rsidRDefault="00BA216B" w:rsidP="00D4581B"/>
                          <w:p w14:paraId="0286D7BE" w14:textId="77777777" w:rsidR="00BA216B" w:rsidRDefault="00BA216B" w:rsidP="00D4581B"/>
                          <w:p w14:paraId="0A0F343F" w14:textId="77777777" w:rsidR="00BA216B" w:rsidRDefault="00BA216B" w:rsidP="00D4581B"/>
                          <w:p w14:paraId="04540C6A" w14:textId="77777777" w:rsidR="00BA216B" w:rsidRDefault="00BA216B" w:rsidP="00D4581B"/>
                          <w:p w14:paraId="276CF978" w14:textId="77777777" w:rsidR="00BA216B" w:rsidRDefault="00BA216B" w:rsidP="00D4581B"/>
                          <w:p w14:paraId="1AAB394E" w14:textId="77777777" w:rsidR="00BA216B" w:rsidRDefault="00BA216B" w:rsidP="00D4581B"/>
                          <w:p w14:paraId="35C22793" w14:textId="77777777" w:rsidR="00BA216B" w:rsidRDefault="00BA216B" w:rsidP="00D4581B"/>
                          <w:p w14:paraId="7474FBC1" w14:textId="77777777" w:rsidR="00BA216B" w:rsidRDefault="00BA216B" w:rsidP="00D4581B"/>
                          <w:p w14:paraId="46EB14A6" w14:textId="77777777" w:rsidR="00BA216B" w:rsidRDefault="00BA216B" w:rsidP="00D4581B"/>
                          <w:p w14:paraId="4383EFC2" w14:textId="77777777" w:rsidR="00BA216B" w:rsidRDefault="00BA216B" w:rsidP="00D4581B"/>
                          <w:p w14:paraId="3791BBF2" w14:textId="77777777" w:rsidR="00BA216B" w:rsidRDefault="00BA216B" w:rsidP="00D4581B"/>
                          <w:p w14:paraId="6CE3FDEA" w14:textId="77777777" w:rsidR="00BA216B" w:rsidRDefault="00BA216B" w:rsidP="00D4581B"/>
                          <w:p w14:paraId="0190F365" w14:textId="77777777" w:rsidR="00BA216B" w:rsidRDefault="00BA216B" w:rsidP="00D4581B"/>
                          <w:p w14:paraId="30D6270F" w14:textId="77777777" w:rsidR="00BA216B" w:rsidRDefault="00BA216B" w:rsidP="00D4581B"/>
                          <w:p w14:paraId="22A53B3A" w14:textId="77777777" w:rsidR="00BA216B" w:rsidRDefault="00BA216B" w:rsidP="00D4581B"/>
                          <w:p w14:paraId="37DDD7B5" w14:textId="77777777" w:rsidR="00BA216B" w:rsidRDefault="00BA216B" w:rsidP="00D4581B"/>
                          <w:p w14:paraId="54A8FC5A" w14:textId="77777777" w:rsidR="00BA216B" w:rsidRDefault="00BA216B" w:rsidP="00D4581B"/>
                          <w:p w14:paraId="71E5F6B0" w14:textId="77777777" w:rsidR="00BA216B" w:rsidRDefault="00BA216B" w:rsidP="00D4581B"/>
                          <w:p w14:paraId="1E35B0A8" w14:textId="77777777" w:rsidR="00BA216B" w:rsidRDefault="00BA216B" w:rsidP="00D4581B"/>
                          <w:p w14:paraId="0CC6D41B" w14:textId="77777777" w:rsidR="00BA216B" w:rsidRDefault="00BA216B" w:rsidP="00D4581B"/>
                          <w:p w14:paraId="42C3D6B1" w14:textId="77777777" w:rsidR="00BA216B" w:rsidRDefault="00BA216B" w:rsidP="00D4581B"/>
                          <w:p w14:paraId="6E1017B2" w14:textId="77777777" w:rsidR="00BA216B" w:rsidRDefault="00BA216B" w:rsidP="00D4581B"/>
                          <w:p w14:paraId="7A69E7DE" w14:textId="77777777" w:rsidR="00BA216B" w:rsidRDefault="00BA216B" w:rsidP="00D4581B"/>
                          <w:p w14:paraId="4BF1388B" w14:textId="77777777" w:rsidR="00BA216B" w:rsidRDefault="00BA216B" w:rsidP="00D4581B"/>
                          <w:p w14:paraId="001300F2" w14:textId="77777777" w:rsidR="00BA216B" w:rsidRDefault="00BA216B" w:rsidP="00D4581B"/>
                          <w:p w14:paraId="7417EC39" w14:textId="77777777" w:rsidR="00BA216B" w:rsidRDefault="00BA216B" w:rsidP="00D4581B"/>
                          <w:p w14:paraId="54CE3C45" w14:textId="77777777" w:rsidR="00BA216B" w:rsidRDefault="00BA216B" w:rsidP="00D4581B"/>
                          <w:p w14:paraId="06EB0A65" w14:textId="77777777" w:rsidR="00BA216B" w:rsidRDefault="00BA216B" w:rsidP="00D4581B"/>
                          <w:p w14:paraId="01FA8AAE" w14:textId="77777777" w:rsidR="00BA216B" w:rsidRDefault="00BA216B" w:rsidP="00D4581B"/>
                          <w:p w14:paraId="03A6DB5A" w14:textId="77777777" w:rsidR="00BA216B" w:rsidRDefault="00BA216B" w:rsidP="00D4581B"/>
                          <w:p w14:paraId="3339D0A2" w14:textId="77777777" w:rsidR="00BA216B" w:rsidRDefault="00BA216B" w:rsidP="00D4581B"/>
                          <w:p w14:paraId="4C05A584" w14:textId="77777777" w:rsidR="00BA216B" w:rsidRDefault="00BA216B" w:rsidP="00D4581B"/>
                          <w:p w14:paraId="0FAB9F45" w14:textId="77777777" w:rsidR="00BA216B" w:rsidRDefault="00BA216B" w:rsidP="00D4581B"/>
                          <w:p w14:paraId="4609E1D9" w14:textId="77777777" w:rsidR="00BA216B" w:rsidRDefault="00BA216B" w:rsidP="00D4581B"/>
                          <w:p w14:paraId="042A1C20" w14:textId="77777777" w:rsidR="00BA216B" w:rsidRDefault="00BA216B" w:rsidP="00D4581B"/>
                          <w:p w14:paraId="5E85A661" w14:textId="77777777" w:rsidR="00BA216B" w:rsidRDefault="00BA216B" w:rsidP="00D4581B"/>
                          <w:p w14:paraId="484CBE44" w14:textId="77777777" w:rsidR="00BA216B" w:rsidRDefault="00BA216B" w:rsidP="00D4581B"/>
                          <w:p w14:paraId="432C072D" w14:textId="77777777" w:rsidR="00BA216B" w:rsidRDefault="00BA216B" w:rsidP="00D4581B"/>
                          <w:p w14:paraId="0B1C2656" w14:textId="77777777" w:rsidR="00BA216B" w:rsidRDefault="00BA216B" w:rsidP="00D4581B"/>
                          <w:p w14:paraId="51F774AD" w14:textId="77777777" w:rsidR="00BA216B" w:rsidRDefault="00BA216B" w:rsidP="00D4581B"/>
                          <w:p w14:paraId="1D43FCF9" w14:textId="77777777" w:rsidR="00BA216B" w:rsidRDefault="00BA216B" w:rsidP="00D4581B"/>
                          <w:p w14:paraId="544C940E" w14:textId="77777777" w:rsidR="00BA216B" w:rsidRDefault="00BA216B" w:rsidP="00D4581B"/>
                          <w:p w14:paraId="18D8AE63" w14:textId="77777777" w:rsidR="00BA216B" w:rsidRDefault="00BA216B" w:rsidP="00D4581B"/>
                          <w:p w14:paraId="4BA6C283" w14:textId="77777777" w:rsidR="00BA216B" w:rsidRDefault="00BA216B" w:rsidP="00D4581B"/>
                          <w:p w14:paraId="5780FE6B" w14:textId="77777777" w:rsidR="00BA216B" w:rsidRDefault="00BA216B" w:rsidP="00D4581B"/>
                          <w:p w14:paraId="0AAD3F1E" w14:textId="77777777" w:rsidR="00BA216B" w:rsidRDefault="00BA216B" w:rsidP="00D4581B"/>
                          <w:p w14:paraId="335B191F" w14:textId="77777777" w:rsidR="00BA216B" w:rsidRDefault="00BA216B" w:rsidP="00D4581B"/>
                          <w:p w14:paraId="48DF8F15" w14:textId="77777777" w:rsidR="00BA216B" w:rsidRDefault="00BA216B" w:rsidP="00D4581B"/>
                          <w:p w14:paraId="4380E3C8" w14:textId="77777777" w:rsidR="00BA216B" w:rsidRDefault="00BA216B" w:rsidP="00D4581B"/>
                          <w:p w14:paraId="42AF509D" w14:textId="77777777" w:rsidR="00BA216B" w:rsidRDefault="00BA216B" w:rsidP="00D4581B"/>
                          <w:p w14:paraId="5AB47285" w14:textId="77777777" w:rsidR="00BA216B" w:rsidRDefault="00BA216B" w:rsidP="00D4581B"/>
                          <w:p w14:paraId="579A5033" w14:textId="77777777" w:rsidR="00BA216B" w:rsidRDefault="00BA216B" w:rsidP="00D4581B"/>
                          <w:p w14:paraId="5603A658" w14:textId="77777777" w:rsidR="00BA216B" w:rsidRDefault="00BA216B" w:rsidP="00D4581B"/>
                          <w:p w14:paraId="6511546F" w14:textId="77777777" w:rsidR="00BA216B" w:rsidRDefault="00BA216B" w:rsidP="00D4581B"/>
                          <w:p w14:paraId="64E117B0" w14:textId="77777777" w:rsidR="00BA216B" w:rsidRDefault="00BA216B" w:rsidP="00D4581B"/>
                          <w:p w14:paraId="2A56B453" w14:textId="77777777" w:rsidR="00BA216B" w:rsidRDefault="00BA216B" w:rsidP="00D4581B"/>
                          <w:p w14:paraId="5B509184" w14:textId="77777777" w:rsidR="00BA216B" w:rsidRDefault="00BA216B" w:rsidP="00D4581B"/>
                          <w:p w14:paraId="3CEB6C17" w14:textId="77777777" w:rsidR="00BA216B" w:rsidRDefault="00BA216B" w:rsidP="00D4581B"/>
                          <w:p w14:paraId="2E9E80DA" w14:textId="77777777" w:rsidR="00BA216B" w:rsidRDefault="00BA216B" w:rsidP="00D4581B"/>
                          <w:p w14:paraId="11C20483" w14:textId="77777777" w:rsidR="00BA216B" w:rsidRDefault="00BA216B" w:rsidP="00D4581B"/>
                          <w:p w14:paraId="5B33DCD8" w14:textId="77777777" w:rsidR="00BA216B" w:rsidRDefault="00BA216B" w:rsidP="00D4581B"/>
                          <w:p w14:paraId="6FAC40B4" w14:textId="77777777" w:rsidR="00BA216B" w:rsidRDefault="00BA216B" w:rsidP="00D4581B"/>
                          <w:p w14:paraId="3E3B2B5B" w14:textId="77777777" w:rsidR="00BA216B" w:rsidRDefault="00BA216B" w:rsidP="00D4581B"/>
                          <w:p w14:paraId="7EFB2689" w14:textId="77777777" w:rsidR="00BA216B" w:rsidRDefault="00BA216B" w:rsidP="00D4581B"/>
                          <w:p w14:paraId="040245DE" w14:textId="77777777" w:rsidR="00BA216B" w:rsidRDefault="00BA216B" w:rsidP="00D4581B"/>
                          <w:p w14:paraId="663EFEEF" w14:textId="77777777" w:rsidR="00BA216B" w:rsidRDefault="00BA216B" w:rsidP="00D4581B"/>
                          <w:p w14:paraId="19C6F3E3" w14:textId="77777777" w:rsidR="00BA216B" w:rsidRDefault="00BA216B" w:rsidP="00D4581B"/>
                          <w:p w14:paraId="008715DF" w14:textId="77777777" w:rsidR="00BA216B" w:rsidRDefault="00BA216B" w:rsidP="00D4581B"/>
                          <w:p w14:paraId="595ECDA6" w14:textId="77777777" w:rsidR="00BA216B" w:rsidRDefault="00BA216B" w:rsidP="00D4581B"/>
                          <w:p w14:paraId="250437A4" w14:textId="77777777" w:rsidR="00BA216B" w:rsidRDefault="00BA216B" w:rsidP="00D4581B"/>
                          <w:p w14:paraId="2DD767D2" w14:textId="77777777" w:rsidR="00BA216B" w:rsidRDefault="00BA216B" w:rsidP="00D4581B"/>
                          <w:p w14:paraId="3BB6A394" w14:textId="77777777" w:rsidR="00BA216B" w:rsidRDefault="00BA216B" w:rsidP="00D4581B"/>
                          <w:p w14:paraId="68AE38C2" w14:textId="77777777" w:rsidR="00BA216B" w:rsidRDefault="00BA216B" w:rsidP="00D4581B"/>
                          <w:p w14:paraId="7EC45C10" w14:textId="77777777" w:rsidR="00BA216B" w:rsidRDefault="00BA216B" w:rsidP="00D4581B"/>
                          <w:p w14:paraId="4E0CE01A" w14:textId="77777777" w:rsidR="00BA216B" w:rsidRDefault="00BA216B" w:rsidP="00D4581B"/>
                          <w:p w14:paraId="5EFE1CE3" w14:textId="77777777" w:rsidR="00BA216B" w:rsidRDefault="00BA216B" w:rsidP="00D4581B"/>
                          <w:p w14:paraId="55A70954" w14:textId="77777777" w:rsidR="00BA216B" w:rsidRDefault="00BA216B" w:rsidP="00D4581B"/>
                          <w:p w14:paraId="041DC5B1" w14:textId="77777777" w:rsidR="00BA216B" w:rsidRDefault="00BA216B" w:rsidP="00D4581B"/>
                          <w:p w14:paraId="0535D98B" w14:textId="77777777" w:rsidR="00BA216B" w:rsidRDefault="00BA216B" w:rsidP="00D4581B"/>
                          <w:p w14:paraId="7DE74C7C" w14:textId="77777777" w:rsidR="00BA216B" w:rsidRDefault="00BA216B" w:rsidP="00D4581B"/>
                          <w:p w14:paraId="2D6E2A95" w14:textId="77777777" w:rsidR="00BA216B" w:rsidRDefault="00BA216B" w:rsidP="00D4581B"/>
                          <w:p w14:paraId="76646194" w14:textId="77777777" w:rsidR="00BA216B" w:rsidRDefault="00BA216B" w:rsidP="00D4581B"/>
                          <w:p w14:paraId="0400679A" w14:textId="77777777" w:rsidR="00BA216B" w:rsidRDefault="00BA216B" w:rsidP="00D4581B"/>
                          <w:p w14:paraId="1E9323BD" w14:textId="77777777" w:rsidR="00BA216B" w:rsidRDefault="00BA216B" w:rsidP="00D4581B"/>
                          <w:p w14:paraId="0DCEC442" w14:textId="77777777" w:rsidR="00BA216B" w:rsidRDefault="00BA216B" w:rsidP="00D4581B"/>
                          <w:p w14:paraId="504BCD1A" w14:textId="77777777" w:rsidR="00BA216B" w:rsidRDefault="00BA216B" w:rsidP="00D4581B"/>
                          <w:p w14:paraId="07082FF9" w14:textId="77777777" w:rsidR="00BA216B" w:rsidRDefault="00BA216B" w:rsidP="00D4581B"/>
                          <w:p w14:paraId="6025088B" w14:textId="77777777" w:rsidR="00BA216B" w:rsidRDefault="00BA216B" w:rsidP="00D4581B"/>
                          <w:p w14:paraId="07C5B955" w14:textId="77777777" w:rsidR="00BA216B" w:rsidRDefault="00BA216B" w:rsidP="00D4581B"/>
                          <w:p w14:paraId="47639685" w14:textId="77777777" w:rsidR="00BA216B" w:rsidRDefault="00BA216B" w:rsidP="00D4581B"/>
                          <w:p w14:paraId="52923F56" w14:textId="77777777" w:rsidR="00BA216B" w:rsidRDefault="00BA216B" w:rsidP="00D4581B"/>
                          <w:p w14:paraId="4F94A9F9" w14:textId="77777777" w:rsidR="00BA216B" w:rsidRDefault="00BA216B" w:rsidP="00D4581B"/>
                          <w:p w14:paraId="1549863C" w14:textId="77777777" w:rsidR="00BA216B" w:rsidRDefault="00BA216B" w:rsidP="00D4581B"/>
                          <w:p w14:paraId="40AF57EE" w14:textId="77777777" w:rsidR="00BA216B" w:rsidRDefault="00BA216B" w:rsidP="00D4581B"/>
                          <w:p w14:paraId="21CD1EC7" w14:textId="77777777" w:rsidR="00BA216B" w:rsidRDefault="00BA216B" w:rsidP="00D4581B"/>
                          <w:p w14:paraId="55227F8C" w14:textId="77777777" w:rsidR="00BA216B" w:rsidRDefault="00BA216B" w:rsidP="00D4581B"/>
                          <w:p w14:paraId="27841419" w14:textId="77777777" w:rsidR="00BA216B" w:rsidRDefault="00BA216B" w:rsidP="00D4581B"/>
                          <w:p w14:paraId="1103CEB0" w14:textId="77777777" w:rsidR="00BA216B" w:rsidRDefault="00BA216B" w:rsidP="00D4581B"/>
                          <w:p w14:paraId="5A1CF3FA" w14:textId="77777777" w:rsidR="00BA216B" w:rsidRDefault="00BA216B" w:rsidP="00D4581B"/>
                          <w:p w14:paraId="23C8A6F2" w14:textId="77777777" w:rsidR="00BA216B" w:rsidRDefault="00BA216B" w:rsidP="00D4581B"/>
                          <w:p w14:paraId="63B965AF" w14:textId="77777777" w:rsidR="00BA216B" w:rsidRDefault="00BA216B" w:rsidP="00D4581B"/>
                          <w:p w14:paraId="5A7EC742" w14:textId="77777777" w:rsidR="00BA216B" w:rsidRDefault="00BA216B" w:rsidP="00D4581B"/>
                          <w:p w14:paraId="4CAF2344" w14:textId="77777777" w:rsidR="00BA216B" w:rsidRDefault="00BA216B" w:rsidP="00D4581B"/>
                          <w:p w14:paraId="75E8BDF1" w14:textId="77777777" w:rsidR="00BA216B" w:rsidRDefault="00BA216B" w:rsidP="00D4581B"/>
                          <w:p w14:paraId="7CCBC95F" w14:textId="77777777" w:rsidR="00BA216B" w:rsidRDefault="00BA216B" w:rsidP="00D4581B"/>
                          <w:p w14:paraId="30F94769" w14:textId="77777777" w:rsidR="00BA216B" w:rsidRDefault="00BA216B" w:rsidP="00D4581B"/>
                          <w:p w14:paraId="66355165" w14:textId="77777777" w:rsidR="00BA216B" w:rsidRDefault="00BA216B" w:rsidP="00D4581B"/>
                          <w:p w14:paraId="2680901F" w14:textId="77777777" w:rsidR="00BA216B" w:rsidRDefault="00BA216B" w:rsidP="00D4581B"/>
                          <w:p w14:paraId="2D25B57A" w14:textId="77777777" w:rsidR="00BA216B" w:rsidRDefault="00BA216B" w:rsidP="00D4581B"/>
                          <w:p w14:paraId="1AAFD659" w14:textId="77777777" w:rsidR="00BA216B" w:rsidRDefault="00BA216B" w:rsidP="00D4581B"/>
                          <w:p w14:paraId="66BEE3AE" w14:textId="77777777" w:rsidR="00BA216B" w:rsidRDefault="00BA216B" w:rsidP="00D4581B"/>
                          <w:p w14:paraId="443171C3" w14:textId="77777777" w:rsidR="00BA216B" w:rsidRDefault="00BA216B" w:rsidP="00D4581B"/>
                          <w:p w14:paraId="37E620BB" w14:textId="77777777" w:rsidR="00BA216B" w:rsidRDefault="00BA216B" w:rsidP="00D4581B"/>
                          <w:p w14:paraId="12826613" w14:textId="77777777" w:rsidR="00BA216B" w:rsidRDefault="00BA216B" w:rsidP="00D4581B"/>
                          <w:p w14:paraId="2F92ACF6" w14:textId="77777777" w:rsidR="00BA216B" w:rsidRDefault="00BA216B" w:rsidP="00D4581B"/>
                          <w:p w14:paraId="29022CD7" w14:textId="77777777" w:rsidR="00BA216B" w:rsidRDefault="00BA216B" w:rsidP="00D4581B"/>
                          <w:p w14:paraId="537EF4EB" w14:textId="77777777" w:rsidR="00BA216B" w:rsidRDefault="00BA216B" w:rsidP="00D4581B"/>
                          <w:p w14:paraId="4886B9C8" w14:textId="77777777" w:rsidR="00BA216B" w:rsidRDefault="00BA216B" w:rsidP="00D4581B"/>
                          <w:p w14:paraId="73920266" w14:textId="77777777" w:rsidR="00BA216B" w:rsidRDefault="00BA216B" w:rsidP="00D4581B"/>
                          <w:p w14:paraId="4372ED9A" w14:textId="77777777" w:rsidR="00BA216B" w:rsidRDefault="00BA216B" w:rsidP="00D4581B"/>
                          <w:p w14:paraId="2B12122D" w14:textId="77777777" w:rsidR="00BA216B" w:rsidRDefault="00BA216B" w:rsidP="00D4581B"/>
                          <w:p w14:paraId="6F500B08" w14:textId="77777777" w:rsidR="00BA216B" w:rsidRDefault="00BA216B" w:rsidP="00D4581B"/>
                          <w:p w14:paraId="6CC42512" w14:textId="77777777" w:rsidR="00BA216B" w:rsidRDefault="00BA216B" w:rsidP="00D4581B"/>
                          <w:p w14:paraId="3BCF046C" w14:textId="77777777" w:rsidR="00BA216B" w:rsidRDefault="00BA216B" w:rsidP="00D4581B"/>
                          <w:p w14:paraId="0FE977D5" w14:textId="77777777" w:rsidR="00BA216B" w:rsidRDefault="00BA216B" w:rsidP="00D4581B"/>
                          <w:p w14:paraId="0AA6DCA1" w14:textId="77777777" w:rsidR="00BA216B" w:rsidRDefault="00BA216B" w:rsidP="00D4581B"/>
                          <w:p w14:paraId="3E6AD372" w14:textId="77777777" w:rsidR="00BA216B" w:rsidRDefault="00BA216B" w:rsidP="00D4581B"/>
                          <w:p w14:paraId="233E96C8" w14:textId="77777777" w:rsidR="00BA216B" w:rsidRDefault="00BA216B" w:rsidP="00D4581B"/>
                          <w:p w14:paraId="332B2C62" w14:textId="77777777" w:rsidR="00BA216B" w:rsidRDefault="00BA216B" w:rsidP="00D4581B"/>
                          <w:p w14:paraId="1A526825" w14:textId="77777777" w:rsidR="00BA216B" w:rsidRDefault="00BA216B" w:rsidP="00D4581B"/>
                          <w:p w14:paraId="66722449" w14:textId="77777777" w:rsidR="00BA216B" w:rsidRDefault="00BA216B" w:rsidP="00D4581B"/>
                          <w:p w14:paraId="43E70459" w14:textId="77777777" w:rsidR="00BA216B" w:rsidRDefault="00BA216B" w:rsidP="00D4581B"/>
                          <w:p w14:paraId="109E9F87" w14:textId="77777777" w:rsidR="00BA216B" w:rsidRDefault="00BA216B" w:rsidP="00D4581B"/>
                          <w:p w14:paraId="305AC5AD" w14:textId="77777777" w:rsidR="00BA216B" w:rsidRDefault="00BA216B" w:rsidP="00D4581B"/>
                          <w:p w14:paraId="255E4A34" w14:textId="77777777" w:rsidR="00BA216B" w:rsidRDefault="00BA216B" w:rsidP="00D4581B"/>
                          <w:p w14:paraId="2D5163E4" w14:textId="77777777" w:rsidR="00BA216B" w:rsidRDefault="00BA216B" w:rsidP="00D4581B"/>
                          <w:p w14:paraId="2671E1BE" w14:textId="77777777" w:rsidR="00BA216B" w:rsidRDefault="00BA216B" w:rsidP="00D4581B"/>
                          <w:p w14:paraId="79EE0D89" w14:textId="77777777" w:rsidR="00BA216B" w:rsidRDefault="00BA216B" w:rsidP="00D4581B"/>
                          <w:p w14:paraId="3C8A46F7" w14:textId="77777777" w:rsidR="00BA216B" w:rsidRDefault="00BA216B" w:rsidP="00D4581B"/>
                          <w:p w14:paraId="1FD157DC" w14:textId="77777777" w:rsidR="00BA216B" w:rsidRDefault="00BA216B" w:rsidP="00D4581B"/>
                          <w:p w14:paraId="3D245C81" w14:textId="77777777" w:rsidR="00BA216B" w:rsidRDefault="00BA216B" w:rsidP="00D4581B"/>
                          <w:p w14:paraId="36FD8294" w14:textId="77777777" w:rsidR="00BA216B" w:rsidRDefault="00BA216B" w:rsidP="00D4581B"/>
                          <w:p w14:paraId="368726B5" w14:textId="77777777" w:rsidR="00BA216B" w:rsidRDefault="00BA216B" w:rsidP="00D4581B"/>
                          <w:p w14:paraId="79E4B768" w14:textId="77777777" w:rsidR="00BA216B" w:rsidRDefault="00BA216B" w:rsidP="00D4581B"/>
                          <w:p w14:paraId="565CFFD3" w14:textId="77777777" w:rsidR="00BA216B" w:rsidRDefault="00BA216B" w:rsidP="00D4581B"/>
                          <w:p w14:paraId="48CF22FC" w14:textId="77777777" w:rsidR="00BA216B" w:rsidRDefault="00BA216B" w:rsidP="00D4581B"/>
                          <w:p w14:paraId="4D7DF583" w14:textId="77777777" w:rsidR="00BA216B" w:rsidRDefault="00BA216B" w:rsidP="00D4581B"/>
                          <w:p w14:paraId="744085DE" w14:textId="77777777" w:rsidR="00BA216B" w:rsidRDefault="00BA216B" w:rsidP="00D4581B"/>
                          <w:p w14:paraId="6A5C8956" w14:textId="77777777" w:rsidR="00BA216B" w:rsidRDefault="00BA216B" w:rsidP="00D4581B"/>
                          <w:p w14:paraId="7B0D9376" w14:textId="77777777" w:rsidR="00BA216B" w:rsidRDefault="00BA216B" w:rsidP="00D4581B"/>
                          <w:p w14:paraId="52DF134C" w14:textId="77777777" w:rsidR="00BA216B" w:rsidRDefault="00BA216B" w:rsidP="00D4581B"/>
                          <w:p w14:paraId="52F42725" w14:textId="77777777" w:rsidR="00BA216B" w:rsidRDefault="00BA216B" w:rsidP="00D4581B"/>
                          <w:p w14:paraId="7B8E9CCA" w14:textId="77777777" w:rsidR="00BA216B" w:rsidRDefault="00BA216B" w:rsidP="00D4581B"/>
                          <w:p w14:paraId="2921F63B" w14:textId="77777777" w:rsidR="00BA216B" w:rsidRDefault="00BA216B" w:rsidP="00D4581B"/>
                          <w:p w14:paraId="16F01139" w14:textId="77777777" w:rsidR="00BA216B" w:rsidRDefault="00BA216B" w:rsidP="00D4581B"/>
                          <w:p w14:paraId="12D17EBE" w14:textId="77777777" w:rsidR="00BA216B" w:rsidRDefault="00BA216B" w:rsidP="00D4581B"/>
                          <w:p w14:paraId="09F7F9FF" w14:textId="77777777" w:rsidR="00BA216B" w:rsidRDefault="00BA216B" w:rsidP="00D4581B"/>
                          <w:p w14:paraId="093E5D3E" w14:textId="77777777" w:rsidR="00BA216B" w:rsidRDefault="00BA216B" w:rsidP="00D4581B"/>
                          <w:p w14:paraId="388BD071" w14:textId="77777777" w:rsidR="00BA216B" w:rsidRDefault="00BA216B" w:rsidP="00D4581B"/>
                          <w:p w14:paraId="66C84C60" w14:textId="77777777" w:rsidR="00BA216B" w:rsidRDefault="00BA216B" w:rsidP="00D4581B"/>
                          <w:p w14:paraId="2D26EA19" w14:textId="77777777" w:rsidR="00BA216B" w:rsidRDefault="00BA216B" w:rsidP="00D4581B"/>
                          <w:p w14:paraId="48EF9826" w14:textId="77777777" w:rsidR="00BA216B" w:rsidRDefault="00BA216B" w:rsidP="00D4581B"/>
                          <w:p w14:paraId="2AACC631" w14:textId="77777777" w:rsidR="00BA216B" w:rsidRDefault="00BA216B" w:rsidP="00D4581B"/>
                          <w:p w14:paraId="413C1E37" w14:textId="77777777" w:rsidR="00BA216B" w:rsidRDefault="00BA216B" w:rsidP="00D4581B"/>
                          <w:p w14:paraId="3A600AB5" w14:textId="77777777" w:rsidR="00BA216B" w:rsidRDefault="00BA216B" w:rsidP="00D4581B"/>
                          <w:p w14:paraId="11879CB8" w14:textId="77777777" w:rsidR="00BA216B" w:rsidRDefault="00BA216B" w:rsidP="00D4581B"/>
                          <w:p w14:paraId="1A9405F4" w14:textId="77777777" w:rsidR="00BA216B" w:rsidRDefault="00BA216B" w:rsidP="00D4581B"/>
                          <w:p w14:paraId="3BB52394" w14:textId="77777777" w:rsidR="00BA216B" w:rsidRDefault="00BA216B" w:rsidP="00D4581B"/>
                          <w:p w14:paraId="2F22B89D" w14:textId="77777777" w:rsidR="00BA216B" w:rsidRDefault="00BA216B" w:rsidP="00D4581B"/>
                          <w:p w14:paraId="62111C53" w14:textId="77777777" w:rsidR="00BA216B" w:rsidRDefault="00BA216B" w:rsidP="00D4581B"/>
                          <w:p w14:paraId="45788C52" w14:textId="77777777" w:rsidR="00BA216B" w:rsidRDefault="00BA216B" w:rsidP="00D4581B"/>
                          <w:p w14:paraId="3CABFC68" w14:textId="77777777" w:rsidR="00BA216B" w:rsidRDefault="00BA216B" w:rsidP="00D4581B"/>
                          <w:p w14:paraId="2CFEFAB9" w14:textId="77777777" w:rsidR="00BA216B" w:rsidRDefault="00BA216B" w:rsidP="00D4581B"/>
                          <w:p w14:paraId="4CE555FC" w14:textId="77777777" w:rsidR="00BA216B" w:rsidRDefault="00BA216B" w:rsidP="00D4581B"/>
                          <w:p w14:paraId="15208907" w14:textId="77777777" w:rsidR="00BA216B" w:rsidRDefault="00BA216B" w:rsidP="00D4581B"/>
                          <w:p w14:paraId="1C359B46" w14:textId="77777777" w:rsidR="00BA216B" w:rsidRDefault="00BA216B" w:rsidP="00D4581B"/>
                          <w:p w14:paraId="4F929C14" w14:textId="77777777" w:rsidR="00BA216B" w:rsidRDefault="00BA216B" w:rsidP="00D4581B"/>
                          <w:p w14:paraId="467A8854" w14:textId="77777777" w:rsidR="00BA216B" w:rsidRDefault="00BA216B" w:rsidP="00D4581B"/>
                          <w:p w14:paraId="65CCC8EB" w14:textId="77777777" w:rsidR="00BA216B" w:rsidRDefault="00BA216B" w:rsidP="00D4581B"/>
                          <w:p w14:paraId="7C44C75E" w14:textId="77777777" w:rsidR="00BA216B" w:rsidRDefault="00BA216B" w:rsidP="00D4581B"/>
                          <w:p w14:paraId="75A165D8" w14:textId="77777777" w:rsidR="00BA216B" w:rsidRDefault="00BA216B" w:rsidP="00D4581B"/>
                          <w:p w14:paraId="4BCD03AF" w14:textId="77777777" w:rsidR="00BA216B" w:rsidRDefault="00BA216B" w:rsidP="00D4581B"/>
                          <w:p w14:paraId="13131FED" w14:textId="77777777" w:rsidR="00BA216B" w:rsidRDefault="00BA216B" w:rsidP="00D4581B"/>
                          <w:p w14:paraId="5FBC8849" w14:textId="77777777" w:rsidR="00BA216B" w:rsidRDefault="00BA216B" w:rsidP="00D4581B"/>
                          <w:p w14:paraId="5EC53368" w14:textId="77777777" w:rsidR="00BA216B" w:rsidRDefault="00BA216B" w:rsidP="00D4581B"/>
                          <w:p w14:paraId="4E520348" w14:textId="77777777" w:rsidR="00BA216B" w:rsidRDefault="00BA216B" w:rsidP="00D4581B"/>
                          <w:p w14:paraId="3B54CD94" w14:textId="77777777" w:rsidR="00BA216B" w:rsidRDefault="00BA216B" w:rsidP="00D4581B"/>
                          <w:p w14:paraId="3F5F7A3C" w14:textId="77777777" w:rsidR="00BA216B" w:rsidRDefault="00BA216B" w:rsidP="00D4581B"/>
                          <w:p w14:paraId="4CE136F9" w14:textId="77777777" w:rsidR="00BA216B" w:rsidRDefault="00BA216B" w:rsidP="00D4581B"/>
                          <w:p w14:paraId="7706CCDD" w14:textId="77777777" w:rsidR="00BA216B" w:rsidRDefault="00BA216B" w:rsidP="00D4581B"/>
                          <w:p w14:paraId="5AEE3564" w14:textId="77777777" w:rsidR="00BA216B" w:rsidRDefault="00BA216B" w:rsidP="00D4581B"/>
                          <w:p w14:paraId="7F8327F3" w14:textId="77777777" w:rsidR="00BA216B" w:rsidRDefault="00BA216B" w:rsidP="00D4581B"/>
                          <w:p w14:paraId="65A08152" w14:textId="77777777" w:rsidR="00BA216B" w:rsidRDefault="00BA216B" w:rsidP="00D4581B"/>
                          <w:p w14:paraId="598E244B" w14:textId="77777777" w:rsidR="00BA216B" w:rsidRDefault="00BA216B" w:rsidP="00D4581B"/>
                          <w:p w14:paraId="3D13349A" w14:textId="77777777" w:rsidR="00BA216B" w:rsidRDefault="00BA216B" w:rsidP="00D4581B"/>
                          <w:p w14:paraId="24D5CC3E" w14:textId="77777777" w:rsidR="00BA216B" w:rsidRDefault="00BA216B" w:rsidP="00D4581B"/>
                          <w:p w14:paraId="39092743" w14:textId="77777777" w:rsidR="00BA216B" w:rsidRDefault="00BA216B" w:rsidP="00D4581B"/>
                          <w:p w14:paraId="2F340CC8" w14:textId="77777777" w:rsidR="00BA216B" w:rsidRDefault="00BA216B" w:rsidP="00D4581B"/>
                          <w:p w14:paraId="7ADB2D85" w14:textId="77777777" w:rsidR="00BA216B" w:rsidRDefault="00BA216B" w:rsidP="00D4581B"/>
                          <w:p w14:paraId="456E317D" w14:textId="77777777" w:rsidR="00BA216B" w:rsidRDefault="00BA216B" w:rsidP="00D4581B"/>
                          <w:p w14:paraId="2F6D7116" w14:textId="77777777" w:rsidR="00BA216B" w:rsidRDefault="00BA216B" w:rsidP="00D4581B"/>
                          <w:p w14:paraId="14982951" w14:textId="77777777" w:rsidR="00BA216B" w:rsidRDefault="00BA216B" w:rsidP="00D4581B"/>
                          <w:p w14:paraId="2C75D77A" w14:textId="77777777" w:rsidR="00BA216B" w:rsidRDefault="00BA216B" w:rsidP="00D4581B"/>
                          <w:p w14:paraId="3FD82F00" w14:textId="77777777" w:rsidR="00BA216B" w:rsidRDefault="00BA216B" w:rsidP="00D4581B"/>
                          <w:p w14:paraId="638FD802" w14:textId="77777777" w:rsidR="00BA216B" w:rsidRDefault="00BA216B" w:rsidP="00D4581B"/>
                          <w:p w14:paraId="205EA9BB" w14:textId="77777777" w:rsidR="00BA216B" w:rsidRDefault="00BA216B" w:rsidP="00D4581B"/>
                          <w:p w14:paraId="6AA23F13" w14:textId="77777777" w:rsidR="00BA216B" w:rsidRDefault="00BA216B" w:rsidP="00D4581B"/>
                          <w:p w14:paraId="6D5ABB6E" w14:textId="77777777" w:rsidR="00BA216B" w:rsidRDefault="00BA216B" w:rsidP="00D4581B"/>
                          <w:p w14:paraId="4CD54AA5" w14:textId="77777777" w:rsidR="00BA216B" w:rsidRDefault="00BA216B" w:rsidP="00D4581B"/>
                          <w:p w14:paraId="2D9D7422" w14:textId="77777777" w:rsidR="00BA216B" w:rsidRDefault="00BA216B" w:rsidP="00D4581B"/>
                          <w:p w14:paraId="0C7D0E2D" w14:textId="77777777" w:rsidR="00BA216B" w:rsidRDefault="00BA216B" w:rsidP="00D4581B"/>
                          <w:p w14:paraId="34959550" w14:textId="77777777" w:rsidR="00BA216B" w:rsidRDefault="00BA216B" w:rsidP="00D4581B"/>
                          <w:p w14:paraId="698DE40B" w14:textId="77777777" w:rsidR="00BA216B" w:rsidRDefault="00BA216B" w:rsidP="00D4581B"/>
                          <w:p w14:paraId="03726CDD" w14:textId="77777777" w:rsidR="00BA216B" w:rsidRDefault="00BA216B" w:rsidP="00D4581B"/>
                          <w:p w14:paraId="57C71F38" w14:textId="77777777" w:rsidR="00BA216B" w:rsidRDefault="00BA216B" w:rsidP="00D4581B"/>
                          <w:p w14:paraId="0D058562" w14:textId="77777777" w:rsidR="00BA216B" w:rsidRDefault="00BA216B" w:rsidP="00D4581B"/>
                          <w:p w14:paraId="27DAB281" w14:textId="77777777" w:rsidR="00BA216B" w:rsidRDefault="00BA216B" w:rsidP="00D4581B"/>
                          <w:p w14:paraId="0BFED7A8" w14:textId="77777777" w:rsidR="00BA216B" w:rsidRDefault="00BA216B" w:rsidP="00D4581B"/>
                          <w:p w14:paraId="4AA404DF" w14:textId="77777777" w:rsidR="00BA216B" w:rsidRDefault="00BA216B" w:rsidP="00D4581B"/>
                          <w:p w14:paraId="115BCBBC" w14:textId="77777777" w:rsidR="00BA216B" w:rsidRDefault="00BA216B" w:rsidP="00D4581B"/>
                          <w:p w14:paraId="09A3B448" w14:textId="77777777" w:rsidR="00BA216B" w:rsidRDefault="00BA216B" w:rsidP="00D4581B"/>
                          <w:p w14:paraId="6847DE7C" w14:textId="77777777" w:rsidR="00BA216B" w:rsidRDefault="00BA216B" w:rsidP="00D4581B"/>
                          <w:p w14:paraId="282F1AF5" w14:textId="77777777" w:rsidR="00BA216B" w:rsidRDefault="00BA216B" w:rsidP="00D4581B"/>
                          <w:p w14:paraId="3229EFAA" w14:textId="77777777" w:rsidR="00BA216B" w:rsidRDefault="00BA216B" w:rsidP="00D4581B"/>
                          <w:p w14:paraId="0DDC0B40" w14:textId="77777777" w:rsidR="00BA216B" w:rsidRDefault="00BA216B" w:rsidP="00D4581B"/>
                          <w:p w14:paraId="4DA85C75" w14:textId="77777777" w:rsidR="00BA216B" w:rsidRDefault="00BA216B" w:rsidP="00D4581B"/>
                          <w:p w14:paraId="4EEFD5E9" w14:textId="77777777" w:rsidR="00BA216B" w:rsidRDefault="00BA216B" w:rsidP="00D4581B"/>
                          <w:p w14:paraId="61EE2A94" w14:textId="77777777" w:rsidR="00BA216B" w:rsidRDefault="00BA216B" w:rsidP="00D4581B"/>
                          <w:p w14:paraId="08E44EEE" w14:textId="77777777" w:rsidR="00BA216B" w:rsidRDefault="00BA216B" w:rsidP="00D4581B"/>
                          <w:p w14:paraId="39B4A7CD" w14:textId="77777777" w:rsidR="00BA216B" w:rsidRDefault="00BA216B" w:rsidP="00D4581B"/>
                          <w:p w14:paraId="629624CF" w14:textId="77777777" w:rsidR="00BA216B" w:rsidRDefault="00BA216B" w:rsidP="00D4581B"/>
                          <w:p w14:paraId="350F0206" w14:textId="77777777" w:rsidR="00BA216B" w:rsidRDefault="00BA216B" w:rsidP="00D4581B"/>
                          <w:p w14:paraId="1BCD7E71" w14:textId="77777777" w:rsidR="00BA216B" w:rsidRDefault="00BA216B" w:rsidP="00D4581B"/>
                          <w:p w14:paraId="35787BDC" w14:textId="77777777" w:rsidR="00BA216B" w:rsidRDefault="00BA216B" w:rsidP="00D4581B"/>
                          <w:p w14:paraId="6A347359" w14:textId="77777777" w:rsidR="00BA216B" w:rsidRDefault="00BA216B" w:rsidP="00D4581B"/>
                          <w:p w14:paraId="793A01A8" w14:textId="77777777" w:rsidR="00BA216B" w:rsidRDefault="00BA216B" w:rsidP="00D4581B"/>
                          <w:p w14:paraId="415E928D" w14:textId="77777777" w:rsidR="00BA216B" w:rsidRDefault="00BA216B" w:rsidP="00D4581B"/>
                          <w:p w14:paraId="64290343" w14:textId="77777777" w:rsidR="00BA216B" w:rsidRDefault="00BA216B" w:rsidP="00D4581B"/>
                          <w:p w14:paraId="146F0B97" w14:textId="77777777" w:rsidR="00BA216B" w:rsidRDefault="00BA216B" w:rsidP="00D4581B"/>
                          <w:p w14:paraId="031C6911" w14:textId="77777777" w:rsidR="00BA216B" w:rsidRDefault="00BA216B" w:rsidP="00D4581B"/>
                          <w:p w14:paraId="73F7500B" w14:textId="77777777" w:rsidR="00BA216B" w:rsidRDefault="00BA216B" w:rsidP="00D4581B"/>
                          <w:p w14:paraId="71C6AFE7" w14:textId="77777777" w:rsidR="00BA216B" w:rsidRDefault="00BA216B" w:rsidP="00D4581B"/>
                          <w:p w14:paraId="6E573610" w14:textId="77777777" w:rsidR="00BA216B" w:rsidRDefault="00BA216B" w:rsidP="00D4581B"/>
                          <w:p w14:paraId="22C1FB7A" w14:textId="77777777" w:rsidR="00BA216B" w:rsidRDefault="00BA216B" w:rsidP="00D4581B"/>
                          <w:p w14:paraId="06D92DF2" w14:textId="77777777" w:rsidR="00BA216B" w:rsidRDefault="00BA216B" w:rsidP="00D4581B"/>
                          <w:p w14:paraId="54C46059" w14:textId="77777777" w:rsidR="00BA216B" w:rsidRDefault="00BA216B" w:rsidP="00D4581B"/>
                          <w:p w14:paraId="0CB12275" w14:textId="77777777" w:rsidR="00BA216B" w:rsidRDefault="00BA216B" w:rsidP="00D4581B"/>
                          <w:p w14:paraId="02839A1B" w14:textId="77777777" w:rsidR="00BA216B" w:rsidRDefault="00BA216B" w:rsidP="00D4581B"/>
                          <w:p w14:paraId="0DBBA8BF" w14:textId="77777777" w:rsidR="00BA216B" w:rsidRDefault="00BA216B" w:rsidP="00D4581B"/>
                          <w:p w14:paraId="73455DEF" w14:textId="77777777" w:rsidR="00BA216B" w:rsidRDefault="00BA216B" w:rsidP="00D4581B"/>
                          <w:p w14:paraId="473193A8" w14:textId="77777777" w:rsidR="00BA216B" w:rsidRDefault="00BA216B" w:rsidP="00D4581B"/>
                          <w:p w14:paraId="53FA7B5B" w14:textId="77777777" w:rsidR="00BA216B" w:rsidRDefault="00BA216B" w:rsidP="00D4581B"/>
                          <w:p w14:paraId="4B5B3E68" w14:textId="77777777" w:rsidR="00BA216B" w:rsidRDefault="00BA216B" w:rsidP="00D4581B"/>
                          <w:p w14:paraId="0675E849" w14:textId="77777777" w:rsidR="00BA216B" w:rsidRDefault="00BA216B" w:rsidP="00D4581B"/>
                          <w:p w14:paraId="745CFD73" w14:textId="77777777" w:rsidR="00BA216B" w:rsidRDefault="00BA216B" w:rsidP="00D4581B"/>
                          <w:p w14:paraId="2E74292D" w14:textId="77777777" w:rsidR="00BA216B" w:rsidRDefault="00BA216B" w:rsidP="00D4581B"/>
                          <w:p w14:paraId="395C7BB0" w14:textId="77777777" w:rsidR="00BA216B" w:rsidRDefault="00BA216B" w:rsidP="00D4581B"/>
                          <w:p w14:paraId="2C01EEB3" w14:textId="77777777" w:rsidR="00BA216B" w:rsidRDefault="00BA216B" w:rsidP="00D4581B"/>
                          <w:p w14:paraId="612F01BF" w14:textId="77777777" w:rsidR="00BA216B" w:rsidRDefault="00BA216B" w:rsidP="00D4581B"/>
                          <w:p w14:paraId="6362E97B" w14:textId="77777777" w:rsidR="00BA216B" w:rsidRDefault="00BA216B" w:rsidP="00D4581B"/>
                          <w:p w14:paraId="64A3FF81" w14:textId="77777777" w:rsidR="00BA216B" w:rsidRDefault="00BA216B" w:rsidP="00D4581B"/>
                          <w:p w14:paraId="028DE051" w14:textId="77777777" w:rsidR="00BA216B" w:rsidRDefault="00BA216B" w:rsidP="00D4581B"/>
                          <w:p w14:paraId="17E33ED9" w14:textId="77777777" w:rsidR="00BA216B" w:rsidRDefault="00BA216B" w:rsidP="00D4581B"/>
                          <w:p w14:paraId="03EEBFE3" w14:textId="77777777" w:rsidR="00BA216B" w:rsidRDefault="00BA216B" w:rsidP="00D4581B"/>
                          <w:p w14:paraId="794422A8" w14:textId="77777777" w:rsidR="00BA216B" w:rsidRDefault="00BA216B" w:rsidP="00D4581B"/>
                          <w:p w14:paraId="45F273E7" w14:textId="77777777" w:rsidR="00BA216B" w:rsidRDefault="00BA216B" w:rsidP="00D4581B"/>
                          <w:p w14:paraId="01553BEA" w14:textId="77777777" w:rsidR="00BA216B" w:rsidRDefault="00BA216B" w:rsidP="00D4581B"/>
                          <w:p w14:paraId="3DE82F10" w14:textId="77777777" w:rsidR="00BA216B" w:rsidRDefault="00BA216B" w:rsidP="00D4581B"/>
                          <w:p w14:paraId="0F62555A" w14:textId="77777777" w:rsidR="00BA216B" w:rsidRDefault="00BA216B" w:rsidP="00D4581B"/>
                          <w:p w14:paraId="4A712926" w14:textId="77777777" w:rsidR="00BA216B" w:rsidRDefault="00BA216B" w:rsidP="00D4581B"/>
                          <w:p w14:paraId="72446D45" w14:textId="77777777" w:rsidR="00BA216B" w:rsidRDefault="00BA216B" w:rsidP="00D4581B"/>
                          <w:p w14:paraId="4620E16F" w14:textId="77777777" w:rsidR="00BA216B" w:rsidRDefault="00BA216B" w:rsidP="00D4581B"/>
                          <w:p w14:paraId="7675326B" w14:textId="77777777" w:rsidR="00BA216B" w:rsidRDefault="00BA216B" w:rsidP="00D4581B"/>
                          <w:p w14:paraId="091C1D93" w14:textId="77777777" w:rsidR="00BA216B" w:rsidRDefault="00BA216B" w:rsidP="00D4581B"/>
                          <w:p w14:paraId="16A736B2" w14:textId="77777777" w:rsidR="00BA216B" w:rsidRDefault="00BA216B" w:rsidP="00D4581B"/>
                          <w:p w14:paraId="27E9F72C" w14:textId="77777777" w:rsidR="00BA216B" w:rsidRDefault="00BA216B" w:rsidP="00D4581B"/>
                          <w:p w14:paraId="55BC28C7" w14:textId="77777777" w:rsidR="00BA216B" w:rsidRDefault="00BA216B" w:rsidP="00D4581B"/>
                          <w:p w14:paraId="2E75334F" w14:textId="77777777" w:rsidR="00BA216B" w:rsidRDefault="00BA216B" w:rsidP="00D4581B"/>
                          <w:p w14:paraId="613E2F72" w14:textId="77777777" w:rsidR="00BA216B" w:rsidRDefault="00BA216B" w:rsidP="00D4581B"/>
                          <w:p w14:paraId="29AF08C6" w14:textId="77777777" w:rsidR="00BA216B" w:rsidRDefault="00BA216B" w:rsidP="00D4581B"/>
                          <w:p w14:paraId="3AF05E09" w14:textId="77777777" w:rsidR="00BA216B" w:rsidRDefault="00BA216B" w:rsidP="00D4581B"/>
                          <w:p w14:paraId="32544B66" w14:textId="77777777" w:rsidR="00BA216B" w:rsidRDefault="00BA216B" w:rsidP="00D4581B"/>
                          <w:p w14:paraId="66DD5082" w14:textId="77777777" w:rsidR="00BA216B" w:rsidRDefault="00BA216B" w:rsidP="00D4581B"/>
                          <w:p w14:paraId="53667DDE" w14:textId="77777777" w:rsidR="00BA216B" w:rsidRDefault="00BA216B" w:rsidP="00D4581B"/>
                          <w:p w14:paraId="1DF7840B" w14:textId="77777777" w:rsidR="00BA216B" w:rsidRDefault="00BA216B" w:rsidP="00D4581B"/>
                          <w:p w14:paraId="3B915E08" w14:textId="77777777" w:rsidR="00BA216B" w:rsidRDefault="00BA216B" w:rsidP="00D4581B"/>
                          <w:p w14:paraId="52D1300C" w14:textId="77777777" w:rsidR="00BA216B" w:rsidRDefault="00BA216B" w:rsidP="00D4581B"/>
                          <w:p w14:paraId="3E2D1FB7" w14:textId="77777777" w:rsidR="00BA216B" w:rsidRDefault="00BA216B" w:rsidP="00D4581B"/>
                          <w:p w14:paraId="642683C6" w14:textId="77777777" w:rsidR="00BA216B" w:rsidRDefault="00BA216B" w:rsidP="00D4581B"/>
                          <w:p w14:paraId="349A2A08" w14:textId="77777777" w:rsidR="00BA216B" w:rsidRDefault="00BA216B" w:rsidP="00D4581B"/>
                          <w:p w14:paraId="194B4C5A" w14:textId="77777777" w:rsidR="00BA216B" w:rsidRDefault="00BA216B" w:rsidP="00D4581B"/>
                          <w:p w14:paraId="78BCCB32" w14:textId="77777777" w:rsidR="00BA216B" w:rsidRDefault="00BA216B" w:rsidP="00D4581B"/>
                          <w:p w14:paraId="7DCC2756" w14:textId="77777777" w:rsidR="00BA216B" w:rsidRDefault="00BA216B" w:rsidP="00D4581B"/>
                          <w:p w14:paraId="1C0DF6EB" w14:textId="77777777" w:rsidR="00BA216B" w:rsidRDefault="00BA216B" w:rsidP="00D4581B"/>
                          <w:p w14:paraId="5EC665C5" w14:textId="77777777" w:rsidR="00BA216B" w:rsidRDefault="00BA216B" w:rsidP="00D4581B"/>
                          <w:p w14:paraId="7C3B0C95" w14:textId="77777777" w:rsidR="00BA216B" w:rsidRDefault="00BA216B" w:rsidP="00D4581B"/>
                          <w:p w14:paraId="005E9E0E" w14:textId="77777777" w:rsidR="00BA216B" w:rsidRDefault="00BA216B" w:rsidP="00D4581B"/>
                          <w:p w14:paraId="48E21E2E" w14:textId="77777777" w:rsidR="00BA216B" w:rsidRDefault="00BA216B" w:rsidP="00D4581B"/>
                          <w:p w14:paraId="25ACB32A" w14:textId="77777777" w:rsidR="00BA216B" w:rsidRDefault="00BA216B" w:rsidP="00D4581B"/>
                          <w:p w14:paraId="6D621C0F" w14:textId="77777777" w:rsidR="00BA216B" w:rsidRDefault="00BA216B" w:rsidP="00D4581B"/>
                          <w:p w14:paraId="67DB686D" w14:textId="77777777" w:rsidR="00BA216B" w:rsidRDefault="00BA216B" w:rsidP="00D4581B"/>
                          <w:p w14:paraId="67421CE6" w14:textId="77777777" w:rsidR="00BA216B" w:rsidRDefault="00BA216B" w:rsidP="00D4581B"/>
                          <w:p w14:paraId="6E5B94B2" w14:textId="77777777" w:rsidR="00BA216B" w:rsidRDefault="00BA216B" w:rsidP="00D4581B"/>
                          <w:p w14:paraId="4A645525" w14:textId="77777777" w:rsidR="00BA216B" w:rsidRDefault="00BA216B" w:rsidP="00D4581B"/>
                          <w:p w14:paraId="06233640" w14:textId="77777777" w:rsidR="00BA216B" w:rsidRDefault="00BA216B" w:rsidP="00D4581B"/>
                          <w:p w14:paraId="0FE4E582" w14:textId="77777777" w:rsidR="00BA216B" w:rsidRDefault="00BA216B" w:rsidP="00D4581B"/>
                          <w:p w14:paraId="5B455ECD" w14:textId="77777777" w:rsidR="00BA216B" w:rsidRDefault="00BA216B" w:rsidP="00D4581B"/>
                          <w:p w14:paraId="0F52CF9E" w14:textId="77777777" w:rsidR="00BA216B" w:rsidRDefault="00BA216B" w:rsidP="00D4581B"/>
                          <w:p w14:paraId="76F39E83" w14:textId="77777777" w:rsidR="00BA216B" w:rsidRDefault="00BA216B" w:rsidP="00D4581B"/>
                          <w:p w14:paraId="7B14F7AE" w14:textId="77777777" w:rsidR="00BA216B" w:rsidRDefault="00BA216B" w:rsidP="00D4581B"/>
                          <w:p w14:paraId="6E6EC438" w14:textId="77777777" w:rsidR="00BA216B" w:rsidRDefault="00BA216B" w:rsidP="00D4581B"/>
                          <w:p w14:paraId="2A6A9BD8" w14:textId="77777777" w:rsidR="00BA216B" w:rsidRDefault="00BA216B" w:rsidP="00D4581B"/>
                          <w:p w14:paraId="56E97EEA" w14:textId="77777777" w:rsidR="00BA216B" w:rsidRDefault="00BA216B" w:rsidP="00D4581B"/>
                          <w:p w14:paraId="56B6C1DB" w14:textId="77777777" w:rsidR="00BA216B" w:rsidRDefault="00BA216B" w:rsidP="00D4581B"/>
                          <w:p w14:paraId="3C37C926" w14:textId="77777777" w:rsidR="00BA216B" w:rsidRDefault="00BA216B" w:rsidP="00D4581B"/>
                          <w:p w14:paraId="432C816F" w14:textId="77777777" w:rsidR="00BA216B" w:rsidRDefault="00BA216B" w:rsidP="00D4581B"/>
                          <w:p w14:paraId="1D6E55DE" w14:textId="77777777" w:rsidR="00BA216B" w:rsidRDefault="00BA216B" w:rsidP="00D4581B"/>
                          <w:p w14:paraId="2CE0F79F" w14:textId="77777777" w:rsidR="00BA216B" w:rsidRDefault="00BA216B" w:rsidP="00D4581B"/>
                          <w:p w14:paraId="4D885DA9" w14:textId="77777777" w:rsidR="00BA216B" w:rsidRDefault="00BA216B" w:rsidP="00D4581B"/>
                          <w:p w14:paraId="037E0081" w14:textId="77777777" w:rsidR="00BA216B" w:rsidRDefault="00BA216B" w:rsidP="00D4581B"/>
                          <w:p w14:paraId="13E5FBC1" w14:textId="77777777" w:rsidR="00BA216B" w:rsidRDefault="00BA216B" w:rsidP="00D4581B"/>
                          <w:p w14:paraId="78F7D900" w14:textId="77777777" w:rsidR="00BA216B" w:rsidRDefault="00BA216B" w:rsidP="00D4581B"/>
                          <w:p w14:paraId="574CD68D" w14:textId="77777777" w:rsidR="00BA216B" w:rsidRDefault="00BA216B" w:rsidP="00D4581B"/>
                          <w:p w14:paraId="39CFBB4F" w14:textId="77777777" w:rsidR="00BA216B" w:rsidRDefault="00BA216B" w:rsidP="00D4581B"/>
                          <w:p w14:paraId="7151A89A" w14:textId="77777777" w:rsidR="00BA216B" w:rsidRDefault="00BA216B" w:rsidP="00D4581B"/>
                          <w:p w14:paraId="64BE1328" w14:textId="77777777" w:rsidR="00BA216B" w:rsidRDefault="00BA216B" w:rsidP="00D4581B"/>
                          <w:p w14:paraId="6AF1BF11" w14:textId="77777777" w:rsidR="00BA216B" w:rsidRDefault="00BA216B" w:rsidP="00D4581B"/>
                          <w:p w14:paraId="573BF1B3" w14:textId="77777777" w:rsidR="00BA216B" w:rsidRDefault="00BA216B" w:rsidP="00D4581B"/>
                          <w:p w14:paraId="31B44A0D" w14:textId="77777777" w:rsidR="00BA216B" w:rsidRDefault="00BA216B" w:rsidP="00D4581B"/>
                          <w:p w14:paraId="6C89AF62" w14:textId="77777777" w:rsidR="00BA216B" w:rsidRDefault="00BA216B" w:rsidP="00D4581B"/>
                          <w:p w14:paraId="791A3A8F" w14:textId="77777777" w:rsidR="00BA216B" w:rsidRDefault="00BA216B" w:rsidP="00D4581B"/>
                          <w:p w14:paraId="7E4578CE" w14:textId="77777777" w:rsidR="00BA216B" w:rsidRDefault="00BA216B" w:rsidP="00D4581B"/>
                          <w:p w14:paraId="4A387697" w14:textId="77777777" w:rsidR="00BA216B" w:rsidRDefault="00BA216B" w:rsidP="00D4581B"/>
                          <w:p w14:paraId="732A4D27" w14:textId="77777777" w:rsidR="00BA216B" w:rsidRDefault="00BA216B" w:rsidP="00D4581B"/>
                          <w:p w14:paraId="38DECA41" w14:textId="77777777" w:rsidR="00BA216B" w:rsidRDefault="00BA216B" w:rsidP="00D4581B"/>
                          <w:p w14:paraId="5601E778" w14:textId="77777777" w:rsidR="00BA216B" w:rsidRDefault="00BA216B" w:rsidP="00D4581B"/>
                          <w:p w14:paraId="2219C7DA" w14:textId="77777777" w:rsidR="00BA216B" w:rsidRDefault="00BA216B" w:rsidP="00D4581B"/>
                          <w:p w14:paraId="5214C731" w14:textId="77777777" w:rsidR="00BA216B" w:rsidRDefault="00BA216B" w:rsidP="00D4581B"/>
                          <w:p w14:paraId="022A8A35" w14:textId="77777777" w:rsidR="00BA216B" w:rsidRDefault="00BA216B" w:rsidP="00D4581B"/>
                          <w:p w14:paraId="3504B9D8" w14:textId="77777777" w:rsidR="00BA216B" w:rsidRDefault="00BA216B" w:rsidP="00D4581B"/>
                          <w:p w14:paraId="115A5BDB" w14:textId="77777777" w:rsidR="00BA216B" w:rsidRDefault="00BA216B" w:rsidP="00D4581B"/>
                          <w:p w14:paraId="52829682" w14:textId="77777777" w:rsidR="00BA216B" w:rsidRDefault="00BA216B" w:rsidP="00D4581B"/>
                          <w:p w14:paraId="76D4CAAC" w14:textId="77777777" w:rsidR="00BA216B" w:rsidRDefault="00BA216B" w:rsidP="00D4581B"/>
                          <w:p w14:paraId="5C701355" w14:textId="77777777" w:rsidR="00BA216B" w:rsidRDefault="00BA216B" w:rsidP="00D4581B"/>
                          <w:p w14:paraId="52A27E9E" w14:textId="77777777" w:rsidR="00BA216B" w:rsidRDefault="00BA216B" w:rsidP="00D4581B"/>
                          <w:p w14:paraId="3EE04BF7" w14:textId="77777777" w:rsidR="00BA216B" w:rsidRDefault="00BA216B" w:rsidP="00D4581B"/>
                          <w:p w14:paraId="3DCF1108" w14:textId="77777777" w:rsidR="00BA216B" w:rsidRDefault="00BA216B" w:rsidP="00D4581B"/>
                          <w:p w14:paraId="4BCD32A0" w14:textId="77777777" w:rsidR="00BA216B" w:rsidRDefault="00BA216B" w:rsidP="00D4581B"/>
                          <w:p w14:paraId="1A1C1259" w14:textId="77777777" w:rsidR="00BA216B" w:rsidRDefault="00BA216B" w:rsidP="00D4581B"/>
                          <w:p w14:paraId="41F89B3A" w14:textId="77777777" w:rsidR="00BA216B" w:rsidRDefault="00BA216B" w:rsidP="00D4581B"/>
                          <w:p w14:paraId="7967D111" w14:textId="77777777" w:rsidR="00BA216B" w:rsidRDefault="00BA216B" w:rsidP="00D4581B"/>
                          <w:p w14:paraId="1ECC6094" w14:textId="77777777" w:rsidR="00BA216B" w:rsidRDefault="00BA216B" w:rsidP="00D4581B"/>
                          <w:p w14:paraId="21A1DAB8" w14:textId="77777777" w:rsidR="00BA216B" w:rsidRDefault="00BA216B" w:rsidP="00D4581B"/>
                          <w:p w14:paraId="59508D39" w14:textId="77777777" w:rsidR="00BA216B" w:rsidRDefault="00BA216B" w:rsidP="00D4581B"/>
                          <w:p w14:paraId="0246AF62" w14:textId="77777777" w:rsidR="00BA216B" w:rsidRDefault="00BA216B" w:rsidP="00D4581B"/>
                          <w:p w14:paraId="6CC2F6C0" w14:textId="77777777" w:rsidR="00BA216B" w:rsidRDefault="00BA216B" w:rsidP="00D4581B"/>
                          <w:p w14:paraId="0E810DC7" w14:textId="77777777" w:rsidR="00BA216B" w:rsidRDefault="00BA216B" w:rsidP="00D4581B"/>
                          <w:p w14:paraId="07FA569A" w14:textId="77777777" w:rsidR="00BA216B" w:rsidRDefault="00BA216B" w:rsidP="00D4581B"/>
                          <w:p w14:paraId="29D8F41D" w14:textId="77777777" w:rsidR="00BA216B" w:rsidRDefault="00BA216B" w:rsidP="00D4581B"/>
                          <w:p w14:paraId="0319CFC9" w14:textId="77777777" w:rsidR="00BA216B" w:rsidRDefault="00BA216B" w:rsidP="00D4581B"/>
                          <w:p w14:paraId="1044FDEE" w14:textId="77777777" w:rsidR="00BA216B" w:rsidRDefault="00BA216B" w:rsidP="00D4581B"/>
                          <w:p w14:paraId="41CE57DF" w14:textId="77777777" w:rsidR="00BA216B" w:rsidRDefault="00BA216B" w:rsidP="00D4581B"/>
                          <w:p w14:paraId="240DF0A3" w14:textId="77777777" w:rsidR="00BA216B" w:rsidRDefault="00BA216B" w:rsidP="00D4581B"/>
                          <w:p w14:paraId="45D562E6" w14:textId="77777777" w:rsidR="00BA216B" w:rsidRDefault="00BA216B" w:rsidP="00D4581B"/>
                          <w:p w14:paraId="263FE88C" w14:textId="77777777" w:rsidR="00BA216B" w:rsidRDefault="00BA216B" w:rsidP="00D4581B"/>
                          <w:p w14:paraId="7CC91846" w14:textId="77777777" w:rsidR="00BA216B" w:rsidRDefault="00BA216B" w:rsidP="00D4581B"/>
                          <w:p w14:paraId="49B53854" w14:textId="77777777" w:rsidR="00BA216B" w:rsidRDefault="00BA216B" w:rsidP="00D4581B"/>
                          <w:p w14:paraId="483ED4F1" w14:textId="77777777" w:rsidR="00BA216B" w:rsidRDefault="00BA216B" w:rsidP="00D4581B"/>
                          <w:p w14:paraId="2D7C0701" w14:textId="77777777" w:rsidR="00BA216B" w:rsidRDefault="00BA216B" w:rsidP="00D4581B"/>
                          <w:p w14:paraId="0A2588F5" w14:textId="77777777" w:rsidR="00BA216B" w:rsidRDefault="00BA216B" w:rsidP="00D4581B"/>
                          <w:p w14:paraId="5D03DF71" w14:textId="77777777" w:rsidR="00BA216B" w:rsidRDefault="00BA216B" w:rsidP="00D4581B"/>
                          <w:p w14:paraId="789FD3FB" w14:textId="77777777" w:rsidR="00BA216B" w:rsidRDefault="00BA216B" w:rsidP="00D4581B"/>
                          <w:p w14:paraId="26942D89" w14:textId="77777777" w:rsidR="00BA216B" w:rsidRDefault="00BA216B" w:rsidP="00D4581B"/>
                          <w:p w14:paraId="1DA3A33C" w14:textId="77777777" w:rsidR="00BA216B" w:rsidRDefault="00BA216B" w:rsidP="00D4581B"/>
                          <w:p w14:paraId="29B9ECB2" w14:textId="77777777" w:rsidR="00BA216B" w:rsidRDefault="00BA216B" w:rsidP="00D4581B"/>
                          <w:p w14:paraId="5CBA2F78" w14:textId="77777777" w:rsidR="00BA216B" w:rsidRDefault="00BA216B" w:rsidP="00D4581B"/>
                          <w:p w14:paraId="6DBC0162" w14:textId="77777777" w:rsidR="00BA216B" w:rsidRDefault="00BA216B" w:rsidP="00D4581B"/>
                          <w:p w14:paraId="608DF0EE" w14:textId="77777777" w:rsidR="00BA216B" w:rsidRDefault="00BA216B" w:rsidP="00D4581B"/>
                          <w:p w14:paraId="4060BCB1" w14:textId="77777777" w:rsidR="00BA216B" w:rsidRDefault="00BA216B" w:rsidP="00D4581B"/>
                          <w:p w14:paraId="5A33B129" w14:textId="77777777" w:rsidR="00BA216B" w:rsidRDefault="00BA216B" w:rsidP="00D4581B"/>
                          <w:p w14:paraId="0C204A17" w14:textId="77777777" w:rsidR="00BA216B" w:rsidRDefault="00BA216B" w:rsidP="00D4581B"/>
                          <w:p w14:paraId="4DC6FFD0" w14:textId="77777777" w:rsidR="00BA216B" w:rsidRDefault="00BA216B" w:rsidP="00D4581B"/>
                          <w:p w14:paraId="6650B5E3" w14:textId="77777777" w:rsidR="00BA216B" w:rsidRDefault="00BA216B" w:rsidP="00D4581B"/>
                          <w:p w14:paraId="415EB1D0" w14:textId="77777777" w:rsidR="00BA216B" w:rsidRDefault="00BA216B" w:rsidP="00D4581B"/>
                          <w:p w14:paraId="68D84510" w14:textId="77777777" w:rsidR="00BA216B" w:rsidRDefault="00BA216B" w:rsidP="00D4581B"/>
                          <w:p w14:paraId="4BDE621C" w14:textId="77777777" w:rsidR="00BA216B" w:rsidRDefault="00BA216B" w:rsidP="00D4581B"/>
                          <w:p w14:paraId="2D66AA35" w14:textId="77777777" w:rsidR="00BA216B" w:rsidRDefault="00BA216B" w:rsidP="00D4581B"/>
                          <w:p w14:paraId="569C8B85" w14:textId="77777777" w:rsidR="00BA216B" w:rsidRDefault="00BA216B" w:rsidP="00D4581B"/>
                          <w:p w14:paraId="4EA1461B" w14:textId="77777777" w:rsidR="00BA216B" w:rsidRDefault="00BA216B" w:rsidP="00D4581B"/>
                          <w:p w14:paraId="1C0B5D04" w14:textId="77777777" w:rsidR="00BA216B" w:rsidRDefault="00BA216B" w:rsidP="00D4581B"/>
                          <w:p w14:paraId="7AFC28CF" w14:textId="77777777" w:rsidR="00BA216B" w:rsidRDefault="00BA216B" w:rsidP="00D4581B"/>
                          <w:p w14:paraId="36B67C8B" w14:textId="77777777" w:rsidR="00BA216B" w:rsidRDefault="00BA216B" w:rsidP="00D4581B"/>
                          <w:p w14:paraId="11D4B757" w14:textId="77777777" w:rsidR="00BA216B" w:rsidRDefault="00BA216B" w:rsidP="00D4581B"/>
                          <w:p w14:paraId="288A4C17" w14:textId="77777777" w:rsidR="00BA216B" w:rsidRDefault="00BA216B" w:rsidP="00D4581B"/>
                          <w:p w14:paraId="5C95CCC5" w14:textId="77777777" w:rsidR="00BA216B" w:rsidRDefault="00BA216B" w:rsidP="00D4581B"/>
                          <w:p w14:paraId="79DD872A" w14:textId="77777777" w:rsidR="00BA216B" w:rsidRDefault="00BA216B" w:rsidP="00D4581B"/>
                          <w:p w14:paraId="42976226" w14:textId="77777777" w:rsidR="00BA216B" w:rsidRDefault="00BA216B" w:rsidP="00D4581B"/>
                          <w:p w14:paraId="449D2A70" w14:textId="77777777" w:rsidR="00BA216B" w:rsidRDefault="00BA216B" w:rsidP="00D4581B"/>
                          <w:p w14:paraId="5C71F456" w14:textId="77777777" w:rsidR="00BA216B" w:rsidRDefault="00BA216B" w:rsidP="00D4581B"/>
                          <w:p w14:paraId="1AB7656E" w14:textId="77777777" w:rsidR="00BA216B" w:rsidRDefault="00BA216B" w:rsidP="00D4581B"/>
                          <w:p w14:paraId="08BAECCE" w14:textId="77777777" w:rsidR="00BA216B" w:rsidRDefault="00BA216B" w:rsidP="00D4581B"/>
                          <w:p w14:paraId="061B4506" w14:textId="77777777" w:rsidR="00BA216B" w:rsidRDefault="00BA216B" w:rsidP="00D4581B"/>
                          <w:p w14:paraId="5F33B4C5" w14:textId="77777777" w:rsidR="00BA216B" w:rsidRDefault="00BA216B" w:rsidP="00D4581B"/>
                          <w:p w14:paraId="5DAACF3E" w14:textId="77777777" w:rsidR="00BA216B" w:rsidRDefault="00BA216B" w:rsidP="00D4581B"/>
                          <w:p w14:paraId="7CDD6A04" w14:textId="77777777" w:rsidR="00BA216B" w:rsidRDefault="00BA216B" w:rsidP="00D4581B"/>
                          <w:p w14:paraId="55391C41" w14:textId="77777777" w:rsidR="00BA216B" w:rsidRDefault="00BA216B" w:rsidP="00D4581B"/>
                          <w:p w14:paraId="0AFDCCBF" w14:textId="77777777" w:rsidR="00BA216B" w:rsidRDefault="00BA216B" w:rsidP="00D4581B"/>
                          <w:p w14:paraId="45A47AC7" w14:textId="77777777" w:rsidR="00BA216B" w:rsidRDefault="00BA216B" w:rsidP="00D4581B"/>
                          <w:p w14:paraId="5206F165" w14:textId="77777777" w:rsidR="00BA216B" w:rsidRDefault="00BA216B" w:rsidP="00D4581B"/>
                          <w:p w14:paraId="6F678602" w14:textId="77777777" w:rsidR="00BA216B" w:rsidRDefault="00BA216B" w:rsidP="00D4581B"/>
                          <w:p w14:paraId="718CDE27" w14:textId="77777777" w:rsidR="00BA216B" w:rsidRDefault="00BA216B" w:rsidP="00D4581B"/>
                          <w:p w14:paraId="44337FDE" w14:textId="77777777" w:rsidR="00BA216B" w:rsidRDefault="00BA216B" w:rsidP="00D4581B"/>
                          <w:p w14:paraId="06BD51AD" w14:textId="77777777" w:rsidR="00BA216B" w:rsidRDefault="00BA216B" w:rsidP="00D4581B"/>
                          <w:p w14:paraId="27F30E26" w14:textId="77777777" w:rsidR="00BA216B" w:rsidRDefault="00BA216B" w:rsidP="00D4581B"/>
                          <w:p w14:paraId="32729967" w14:textId="77777777" w:rsidR="00BA216B" w:rsidRDefault="00BA216B" w:rsidP="00D4581B"/>
                          <w:p w14:paraId="7173D6D6" w14:textId="77777777" w:rsidR="00BA216B" w:rsidRDefault="00BA216B" w:rsidP="00D4581B"/>
                          <w:p w14:paraId="0405C875" w14:textId="77777777" w:rsidR="00BA216B" w:rsidRDefault="00BA216B" w:rsidP="00D4581B"/>
                          <w:p w14:paraId="6CE7D597" w14:textId="77777777" w:rsidR="00BA216B" w:rsidRDefault="00BA216B" w:rsidP="00D4581B"/>
                          <w:p w14:paraId="14F9FEB0" w14:textId="77777777" w:rsidR="00BA216B" w:rsidRDefault="00BA216B" w:rsidP="00D4581B"/>
                          <w:p w14:paraId="55AC7117" w14:textId="77777777" w:rsidR="00BA216B" w:rsidRDefault="00BA216B" w:rsidP="00D4581B"/>
                          <w:p w14:paraId="537B6050" w14:textId="77777777" w:rsidR="00BA216B" w:rsidRDefault="00BA216B" w:rsidP="00D4581B"/>
                          <w:p w14:paraId="3F2AB88D" w14:textId="77777777" w:rsidR="00BA216B" w:rsidRDefault="00BA216B" w:rsidP="00D4581B"/>
                          <w:p w14:paraId="64F6CABE" w14:textId="77777777" w:rsidR="00BA216B" w:rsidRDefault="00BA216B" w:rsidP="00D4581B"/>
                          <w:p w14:paraId="6ACCCCD6" w14:textId="77777777" w:rsidR="00BA216B" w:rsidRDefault="00BA216B" w:rsidP="00D4581B"/>
                          <w:p w14:paraId="4DDB2A92" w14:textId="77777777" w:rsidR="00BA216B" w:rsidRDefault="00BA216B" w:rsidP="00D4581B"/>
                          <w:p w14:paraId="6BFD148E" w14:textId="77777777" w:rsidR="00BA216B" w:rsidRDefault="00BA216B" w:rsidP="00D4581B"/>
                          <w:p w14:paraId="670A6C8B" w14:textId="77777777" w:rsidR="00BA216B" w:rsidRDefault="00BA216B" w:rsidP="00D4581B"/>
                          <w:p w14:paraId="15F2EC23" w14:textId="77777777" w:rsidR="00BA216B" w:rsidRDefault="00BA216B" w:rsidP="00D4581B"/>
                          <w:p w14:paraId="2359B3D0" w14:textId="77777777" w:rsidR="00BA216B" w:rsidRDefault="00BA216B" w:rsidP="00D4581B"/>
                          <w:p w14:paraId="4353F5C6" w14:textId="77777777" w:rsidR="00BA216B" w:rsidRDefault="00BA216B" w:rsidP="00D4581B"/>
                          <w:p w14:paraId="07088426" w14:textId="77777777" w:rsidR="00BA216B" w:rsidRDefault="00BA216B" w:rsidP="00D4581B"/>
                          <w:p w14:paraId="6CC269C3" w14:textId="77777777" w:rsidR="00BA216B" w:rsidRDefault="00BA216B" w:rsidP="00D4581B"/>
                          <w:p w14:paraId="79605460" w14:textId="77777777" w:rsidR="00BA216B" w:rsidRDefault="00BA216B" w:rsidP="00D4581B"/>
                          <w:p w14:paraId="7F91CE7F" w14:textId="77777777" w:rsidR="00BA216B" w:rsidRDefault="00BA216B" w:rsidP="00D4581B"/>
                          <w:p w14:paraId="17ABE66F" w14:textId="77777777" w:rsidR="00BA216B" w:rsidRDefault="00BA216B" w:rsidP="00D4581B"/>
                          <w:p w14:paraId="38B3F363" w14:textId="77777777" w:rsidR="00BA216B" w:rsidRDefault="00BA216B" w:rsidP="00D4581B"/>
                          <w:p w14:paraId="6A8CE63E" w14:textId="77777777" w:rsidR="00BA216B" w:rsidRDefault="00BA216B" w:rsidP="00D4581B"/>
                          <w:p w14:paraId="3A69CB17" w14:textId="77777777" w:rsidR="00BA216B" w:rsidRDefault="00BA216B" w:rsidP="00D4581B"/>
                          <w:p w14:paraId="07A100C9" w14:textId="77777777" w:rsidR="00BA216B" w:rsidRDefault="00BA216B" w:rsidP="00D4581B"/>
                          <w:p w14:paraId="46A7C0D0" w14:textId="77777777" w:rsidR="00BA216B" w:rsidRDefault="00BA216B" w:rsidP="00D4581B"/>
                          <w:p w14:paraId="2C9CC255" w14:textId="77777777" w:rsidR="00BA216B" w:rsidRDefault="00BA216B" w:rsidP="00D4581B"/>
                          <w:p w14:paraId="14D7F765" w14:textId="77777777" w:rsidR="00BA216B" w:rsidRDefault="00BA216B" w:rsidP="00D4581B"/>
                          <w:p w14:paraId="3C3AA03A" w14:textId="77777777" w:rsidR="00BA216B" w:rsidRDefault="00BA216B" w:rsidP="00D4581B"/>
                          <w:p w14:paraId="3021B64D" w14:textId="77777777" w:rsidR="00BA216B" w:rsidRDefault="00BA216B" w:rsidP="00D4581B"/>
                          <w:p w14:paraId="185B6AA9" w14:textId="77777777" w:rsidR="00BA216B" w:rsidRDefault="00BA216B" w:rsidP="00D4581B"/>
                          <w:p w14:paraId="0617A233" w14:textId="77777777" w:rsidR="00BA216B" w:rsidRDefault="00BA216B" w:rsidP="00D4581B"/>
                          <w:p w14:paraId="53B638F8" w14:textId="77777777" w:rsidR="00BA216B" w:rsidRDefault="00BA216B" w:rsidP="00D4581B"/>
                          <w:p w14:paraId="10B47603" w14:textId="77777777" w:rsidR="00BA216B" w:rsidRDefault="00BA216B" w:rsidP="00D4581B"/>
                          <w:p w14:paraId="7620047D" w14:textId="77777777" w:rsidR="00BA216B" w:rsidRDefault="00BA216B" w:rsidP="00D4581B"/>
                          <w:p w14:paraId="4559207A" w14:textId="77777777" w:rsidR="00BA216B" w:rsidRDefault="00BA216B" w:rsidP="00D4581B"/>
                          <w:p w14:paraId="073FC5E9" w14:textId="77777777" w:rsidR="00BA216B" w:rsidRDefault="00BA216B" w:rsidP="00D4581B"/>
                          <w:p w14:paraId="34982A1A" w14:textId="77777777" w:rsidR="00BA216B" w:rsidRDefault="00BA216B" w:rsidP="00D4581B"/>
                          <w:p w14:paraId="4C93F299" w14:textId="77777777" w:rsidR="00BA216B" w:rsidRDefault="00BA216B" w:rsidP="00D4581B"/>
                          <w:p w14:paraId="62CEB88A" w14:textId="77777777" w:rsidR="00BA216B" w:rsidRDefault="00BA216B" w:rsidP="00D4581B"/>
                          <w:p w14:paraId="2F8A619F" w14:textId="77777777" w:rsidR="00BA216B" w:rsidRDefault="00BA216B" w:rsidP="00D4581B"/>
                          <w:p w14:paraId="6ACFE248" w14:textId="77777777" w:rsidR="00BA216B" w:rsidRDefault="00BA216B" w:rsidP="00D4581B"/>
                          <w:p w14:paraId="4428D5F9" w14:textId="77777777" w:rsidR="00BA216B" w:rsidRDefault="00BA216B" w:rsidP="00D4581B"/>
                          <w:p w14:paraId="6DA587FF" w14:textId="77777777" w:rsidR="00BA216B" w:rsidRDefault="00BA216B" w:rsidP="00D4581B"/>
                          <w:p w14:paraId="025F39FA" w14:textId="77777777" w:rsidR="00BA216B" w:rsidRDefault="00BA216B" w:rsidP="00D4581B"/>
                          <w:p w14:paraId="1A3FD482" w14:textId="77777777" w:rsidR="00BA216B" w:rsidRDefault="00BA216B" w:rsidP="00D4581B"/>
                          <w:p w14:paraId="1DC84AE9" w14:textId="77777777" w:rsidR="00BA216B" w:rsidRDefault="00BA216B" w:rsidP="00D4581B"/>
                          <w:p w14:paraId="27EE824C" w14:textId="77777777" w:rsidR="00BA216B" w:rsidRDefault="00BA216B" w:rsidP="00D4581B"/>
                          <w:p w14:paraId="04095330" w14:textId="77777777" w:rsidR="00BA216B" w:rsidRDefault="00BA216B" w:rsidP="00D4581B"/>
                          <w:p w14:paraId="74C9070A" w14:textId="77777777" w:rsidR="00BA216B" w:rsidRDefault="00BA216B" w:rsidP="00D4581B"/>
                          <w:p w14:paraId="5F200A16" w14:textId="77777777" w:rsidR="00BA216B" w:rsidRDefault="00BA216B" w:rsidP="00D4581B"/>
                          <w:p w14:paraId="6B2FC6C8" w14:textId="77777777" w:rsidR="00BA216B" w:rsidRDefault="00BA216B" w:rsidP="00D4581B"/>
                          <w:p w14:paraId="22E9C9DD" w14:textId="77777777" w:rsidR="00BA216B" w:rsidRDefault="00BA216B" w:rsidP="00D4581B"/>
                          <w:p w14:paraId="7DF1E9A4" w14:textId="77777777" w:rsidR="00BA216B" w:rsidRDefault="00BA216B" w:rsidP="00D4581B"/>
                          <w:p w14:paraId="449D27EC" w14:textId="77777777" w:rsidR="00BA216B" w:rsidRDefault="00BA216B" w:rsidP="00D4581B"/>
                          <w:p w14:paraId="5C115F93" w14:textId="77777777" w:rsidR="00BA216B" w:rsidRDefault="00BA216B" w:rsidP="00D4581B"/>
                          <w:p w14:paraId="218C7840" w14:textId="77777777" w:rsidR="00BA216B" w:rsidRDefault="00BA216B" w:rsidP="00D4581B"/>
                          <w:p w14:paraId="24EDEDAB" w14:textId="77777777" w:rsidR="00BA216B" w:rsidRDefault="00BA216B" w:rsidP="00D4581B"/>
                          <w:p w14:paraId="56C3785C" w14:textId="77777777" w:rsidR="00BA216B" w:rsidRDefault="00BA216B" w:rsidP="00D4581B"/>
                          <w:p w14:paraId="23ED46F4" w14:textId="77777777" w:rsidR="00BA216B" w:rsidRDefault="00BA216B" w:rsidP="00D4581B"/>
                          <w:p w14:paraId="60C7B6D6" w14:textId="77777777" w:rsidR="00BA216B" w:rsidRDefault="00BA216B" w:rsidP="00D4581B"/>
                          <w:p w14:paraId="68BE126C" w14:textId="77777777" w:rsidR="00BA216B" w:rsidRDefault="00BA216B" w:rsidP="00D4581B"/>
                          <w:p w14:paraId="5ED59B8A" w14:textId="77777777" w:rsidR="00BA216B" w:rsidRDefault="00BA216B" w:rsidP="00D4581B"/>
                          <w:p w14:paraId="43BCE2F6" w14:textId="77777777" w:rsidR="00BA216B" w:rsidRDefault="00BA216B" w:rsidP="00D4581B"/>
                          <w:p w14:paraId="405BCB70" w14:textId="77777777" w:rsidR="00BA216B" w:rsidRDefault="00BA216B" w:rsidP="00D4581B"/>
                          <w:p w14:paraId="1C9859E3" w14:textId="77777777" w:rsidR="00BA216B" w:rsidRDefault="00BA216B" w:rsidP="00D4581B"/>
                          <w:p w14:paraId="1BBD16E9" w14:textId="77777777" w:rsidR="00BA216B" w:rsidRDefault="00BA216B" w:rsidP="00D4581B"/>
                          <w:p w14:paraId="40249A06" w14:textId="77777777" w:rsidR="00BA216B" w:rsidRDefault="00BA216B" w:rsidP="00D4581B"/>
                          <w:p w14:paraId="5735A68E" w14:textId="77777777" w:rsidR="00BA216B" w:rsidRDefault="00BA216B" w:rsidP="00D4581B"/>
                          <w:p w14:paraId="40436F47" w14:textId="77777777" w:rsidR="00BA216B" w:rsidRDefault="00BA216B" w:rsidP="00D4581B"/>
                          <w:p w14:paraId="7610BA86" w14:textId="77777777" w:rsidR="00BA216B" w:rsidRDefault="00BA216B" w:rsidP="00D4581B"/>
                          <w:p w14:paraId="7AD0AEAC" w14:textId="77777777" w:rsidR="00BA216B" w:rsidRDefault="00BA216B" w:rsidP="00D4581B"/>
                          <w:p w14:paraId="32C9F066" w14:textId="77777777" w:rsidR="00BA216B" w:rsidRDefault="00BA216B" w:rsidP="00D4581B"/>
                          <w:p w14:paraId="081852E6" w14:textId="77777777" w:rsidR="00BA216B" w:rsidRDefault="00BA216B" w:rsidP="00D4581B"/>
                          <w:p w14:paraId="2830ECDD" w14:textId="77777777" w:rsidR="00BA216B" w:rsidRDefault="00BA216B" w:rsidP="00D4581B"/>
                          <w:p w14:paraId="77FBB3AC" w14:textId="77777777" w:rsidR="00BA216B" w:rsidRDefault="00BA216B" w:rsidP="00D4581B"/>
                          <w:p w14:paraId="0E28C213" w14:textId="77777777" w:rsidR="00BA216B" w:rsidRDefault="00BA216B" w:rsidP="00D4581B"/>
                          <w:p w14:paraId="4CAA1EA8" w14:textId="77777777" w:rsidR="00BA216B" w:rsidRDefault="00BA216B" w:rsidP="00D4581B"/>
                          <w:p w14:paraId="3566DF02" w14:textId="77777777" w:rsidR="00BA216B" w:rsidRDefault="00BA216B" w:rsidP="00D4581B"/>
                          <w:p w14:paraId="4686309C" w14:textId="77777777" w:rsidR="00BA216B" w:rsidRDefault="00BA216B" w:rsidP="00D4581B"/>
                          <w:p w14:paraId="2503A531" w14:textId="77777777" w:rsidR="00BA216B" w:rsidRDefault="00BA216B" w:rsidP="00D4581B"/>
                          <w:p w14:paraId="17E51E72" w14:textId="77777777" w:rsidR="00BA216B" w:rsidRDefault="00BA216B" w:rsidP="00D4581B"/>
                          <w:p w14:paraId="4BCDC67E" w14:textId="77777777" w:rsidR="00BA216B" w:rsidRDefault="00BA216B" w:rsidP="00D4581B"/>
                          <w:p w14:paraId="3044A9C3" w14:textId="77777777" w:rsidR="00BA216B" w:rsidRDefault="00BA216B" w:rsidP="00D4581B"/>
                          <w:p w14:paraId="55317D73" w14:textId="77777777" w:rsidR="00BA216B" w:rsidRDefault="00BA216B" w:rsidP="00D4581B"/>
                          <w:p w14:paraId="66A675EC" w14:textId="77777777" w:rsidR="00BA216B" w:rsidRDefault="00BA216B" w:rsidP="00D4581B"/>
                          <w:p w14:paraId="1B06D413" w14:textId="77777777" w:rsidR="00BA216B" w:rsidRDefault="00BA216B" w:rsidP="00D4581B"/>
                          <w:p w14:paraId="7002A19C" w14:textId="77777777" w:rsidR="00BA216B" w:rsidRDefault="00BA216B" w:rsidP="00D4581B"/>
                          <w:p w14:paraId="2FFECD2B" w14:textId="77777777" w:rsidR="00BA216B" w:rsidRDefault="00BA216B" w:rsidP="00D4581B"/>
                          <w:p w14:paraId="5D11A8E3" w14:textId="77777777" w:rsidR="00BA216B" w:rsidRDefault="00BA216B" w:rsidP="00D4581B"/>
                          <w:p w14:paraId="0988E422" w14:textId="77777777" w:rsidR="00BA216B" w:rsidRDefault="00BA216B" w:rsidP="00D4581B"/>
                          <w:p w14:paraId="63A4B3C2" w14:textId="77777777" w:rsidR="00BA216B" w:rsidRDefault="00BA216B" w:rsidP="00D4581B"/>
                          <w:p w14:paraId="4090F749" w14:textId="77777777" w:rsidR="00BA216B" w:rsidRDefault="00BA216B" w:rsidP="00D4581B"/>
                          <w:p w14:paraId="146B953F" w14:textId="77777777" w:rsidR="00BA216B" w:rsidRDefault="00BA216B" w:rsidP="00D4581B"/>
                          <w:p w14:paraId="7E4950AC" w14:textId="77777777" w:rsidR="00BA216B" w:rsidRDefault="00BA216B" w:rsidP="00D4581B"/>
                          <w:p w14:paraId="5DA8DEED" w14:textId="77777777" w:rsidR="00BA216B" w:rsidRDefault="00BA216B" w:rsidP="00D4581B"/>
                          <w:p w14:paraId="327D2176" w14:textId="77777777" w:rsidR="00BA216B" w:rsidRDefault="00BA216B" w:rsidP="00D4581B"/>
                          <w:p w14:paraId="05796CE9" w14:textId="77777777" w:rsidR="00BA216B" w:rsidRDefault="00BA216B" w:rsidP="00D4581B"/>
                          <w:p w14:paraId="1E53CD3C" w14:textId="77777777" w:rsidR="00BA216B" w:rsidRDefault="00BA216B" w:rsidP="00D4581B"/>
                          <w:p w14:paraId="0FF53F2E" w14:textId="77777777" w:rsidR="00BA216B" w:rsidRDefault="00BA216B" w:rsidP="00D4581B"/>
                          <w:p w14:paraId="4E858D05" w14:textId="77777777" w:rsidR="00BA216B" w:rsidRDefault="00BA216B" w:rsidP="00D4581B"/>
                          <w:p w14:paraId="747FD354" w14:textId="77777777" w:rsidR="00BA216B" w:rsidRDefault="00BA216B" w:rsidP="00D4581B"/>
                          <w:p w14:paraId="66DB278A" w14:textId="77777777" w:rsidR="00BA216B" w:rsidRDefault="00BA216B" w:rsidP="00D4581B"/>
                          <w:p w14:paraId="0088B3E0" w14:textId="77777777" w:rsidR="00BA216B" w:rsidRDefault="00BA216B" w:rsidP="00D4581B"/>
                          <w:p w14:paraId="17694A94" w14:textId="77777777" w:rsidR="00BA216B" w:rsidRDefault="00BA216B" w:rsidP="00D4581B"/>
                          <w:p w14:paraId="3D5EDE11" w14:textId="77777777" w:rsidR="00BA216B" w:rsidRDefault="00BA216B" w:rsidP="00D4581B"/>
                          <w:p w14:paraId="7B7A1065" w14:textId="77777777" w:rsidR="00BA216B" w:rsidRDefault="00BA216B" w:rsidP="00D4581B"/>
                          <w:p w14:paraId="14D3EF86" w14:textId="77777777" w:rsidR="00BA216B" w:rsidRDefault="00BA216B" w:rsidP="00D4581B"/>
                          <w:p w14:paraId="2198B2D6" w14:textId="77777777" w:rsidR="00BA216B" w:rsidRDefault="00BA216B" w:rsidP="00D4581B"/>
                          <w:p w14:paraId="7A117655" w14:textId="77777777" w:rsidR="00BA216B" w:rsidRDefault="00BA216B" w:rsidP="00D4581B"/>
                          <w:p w14:paraId="0AF59CBC" w14:textId="77777777" w:rsidR="00BA216B" w:rsidRDefault="00BA216B" w:rsidP="00D4581B"/>
                          <w:p w14:paraId="0B8A8389" w14:textId="77777777" w:rsidR="00BA216B" w:rsidRDefault="00BA216B" w:rsidP="00D4581B"/>
                          <w:p w14:paraId="5BE4CAD3" w14:textId="77777777" w:rsidR="00BA216B" w:rsidRDefault="00BA216B" w:rsidP="00D4581B"/>
                          <w:p w14:paraId="7345F95C" w14:textId="77777777" w:rsidR="00BA216B" w:rsidRDefault="00BA216B" w:rsidP="00D4581B"/>
                          <w:p w14:paraId="5E7C3029" w14:textId="77777777" w:rsidR="00BA216B" w:rsidRDefault="00BA216B" w:rsidP="00D4581B"/>
                          <w:p w14:paraId="5D508AE8" w14:textId="77777777" w:rsidR="00BA216B" w:rsidRDefault="00BA216B" w:rsidP="00D4581B"/>
                          <w:p w14:paraId="75EDC357" w14:textId="77777777" w:rsidR="00BA216B" w:rsidRDefault="00BA216B" w:rsidP="00D4581B"/>
                          <w:p w14:paraId="3D6BD15F" w14:textId="77777777" w:rsidR="00BA216B" w:rsidRDefault="00BA216B" w:rsidP="00D4581B"/>
                          <w:p w14:paraId="6C4C1196" w14:textId="77777777" w:rsidR="00BA216B" w:rsidRDefault="00BA216B" w:rsidP="00D4581B"/>
                          <w:p w14:paraId="3D4B8CCC" w14:textId="77777777" w:rsidR="00BA216B" w:rsidRDefault="00BA216B" w:rsidP="00D4581B"/>
                          <w:p w14:paraId="166537C4" w14:textId="77777777" w:rsidR="00BA216B" w:rsidRDefault="00BA216B" w:rsidP="00D4581B"/>
                          <w:p w14:paraId="441922E2" w14:textId="77777777" w:rsidR="00BA216B" w:rsidRDefault="00BA216B" w:rsidP="00D4581B"/>
                          <w:p w14:paraId="135C1949" w14:textId="77777777" w:rsidR="00BA216B" w:rsidRDefault="00BA216B" w:rsidP="00D4581B"/>
                          <w:p w14:paraId="4F42CF8C" w14:textId="77777777" w:rsidR="00BA216B" w:rsidRDefault="00BA216B" w:rsidP="00D4581B"/>
                          <w:p w14:paraId="51211961" w14:textId="77777777" w:rsidR="00BA216B" w:rsidRDefault="00BA216B" w:rsidP="00D4581B"/>
                          <w:p w14:paraId="7DD7912D" w14:textId="77777777" w:rsidR="00BA216B" w:rsidRDefault="00BA216B" w:rsidP="00D4581B"/>
                          <w:p w14:paraId="51E95D9D" w14:textId="77777777" w:rsidR="00BA216B" w:rsidRDefault="00BA216B" w:rsidP="00D4581B"/>
                          <w:p w14:paraId="00B92A07" w14:textId="77777777" w:rsidR="00BA216B" w:rsidRDefault="00BA216B" w:rsidP="00D4581B"/>
                          <w:p w14:paraId="5A8E07C9" w14:textId="77777777" w:rsidR="00BA216B" w:rsidRDefault="00BA216B" w:rsidP="00D4581B"/>
                          <w:p w14:paraId="15CDA189" w14:textId="77777777" w:rsidR="00BA216B" w:rsidRDefault="00BA216B" w:rsidP="00D4581B"/>
                          <w:p w14:paraId="0CBAB8D9" w14:textId="77777777" w:rsidR="00BA216B" w:rsidRDefault="00BA216B" w:rsidP="00D4581B"/>
                          <w:p w14:paraId="72521985" w14:textId="77777777" w:rsidR="00BA216B" w:rsidRDefault="00BA216B" w:rsidP="00D4581B"/>
                          <w:p w14:paraId="52AA0877" w14:textId="77777777" w:rsidR="00BA216B" w:rsidRDefault="00BA216B" w:rsidP="00D4581B"/>
                          <w:p w14:paraId="60138E87" w14:textId="77777777" w:rsidR="00BA216B" w:rsidRDefault="00BA216B" w:rsidP="00D4581B"/>
                          <w:p w14:paraId="694FADF4" w14:textId="77777777" w:rsidR="00BA216B" w:rsidRDefault="00BA216B" w:rsidP="00D4581B"/>
                          <w:p w14:paraId="30D14C79" w14:textId="77777777" w:rsidR="00BA216B" w:rsidRDefault="00BA216B" w:rsidP="00D4581B"/>
                          <w:p w14:paraId="686F87D6" w14:textId="77777777" w:rsidR="00BA216B" w:rsidRDefault="00BA216B" w:rsidP="00D4581B"/>
                          <w:p w14:paraId="19BAFA55" w14:textId="77777777" w:rsidR="00BA216B" w:rsidRDefault="00BA216B" w:rsidP="00D4581B"/>
                          <w:p w14:paraId="35223D56" w14:textId="77777777" w:rsidR="00BA216B" w:rsidRDefault="00BA216B" w:rsidP="00D4581B"/>
                          <w:p w14:paraId="7D97D764" w14:textId="77777777" w:rsidR="00BA216B" w:rsidRDefault="00BA216B" w:rsidP="00D4581B"/>
                          <w:p w14:paraId="452F1EA6" w14:textId="77777777" w:rsidR="00BA216B" w:rsidRDefault="00BA216B" w:rsidP="00D4581B"/>
                          <w:p w14:paraId="3BB7A1F1" w14:textId="77777777" w:rsidR="00BA216B" w:rsidRDefault="00BA216B" w:rsidP="00D4581B"/>
                          <w:p w14:paraId="0ECC7A03" w14:textId="77777777" w:rsidR="00BA216B" w:rsidRDefault="00BA216B" w:rsidP="00D4581B"/>
                          <w:p w14:paraId="5571884D" w14:textId="77777777" w:rsidR="00BA216B" w:rsidRDefault="00BA216B" w:rsidP="00D4581B"/>
                          <w:p w14:paraId="7F86C930" w14:textId="77777777" w:rsidR="00BA216B" w:rsidRDefault="00BA216B" w:rsidP="00D4581B"/>
                          <w:p w14:paraId="70E120C2" w14:textId="77777777" w:rsidR="00BA216B" w:rsidRDefault="00BA216B" w:rsidP="00D4581B"/>
                          <w:p w14:paraId="07B2A918" w14:textId="77777777" w:rsidR="00BA216B" w:rsidRDefault="00BA216B" w:rsidP="00D4581B"/>
                          <w:p w14:paraId="6C0D9F82" w14:textId="77777777" w:rsidR="00BA216B" w:rsidRDefault="00BA216B" w:rsidP="00D4581B"/>
                          <w:p w14:paraId="61AD3B5B" w14:textId="77777777" w:rsidR="00BA216B" w:rsidRDefault="00BA216B" w:rsidP="00D4581B"/>
                          <w:p w14:paraId="4DCAF916" w14:textId="77777777" w:rsidR="00BA216B" w:rsidRDefault="00BA216B" w:rsidP="00D4581B"/>
                          <w:p w14:paraId="7EC29176" w14:textId="77777777" w:rsidR="00BA216B" w:rsidRDefault="00BA216B" w:rsidP="00D4581B"/>
                          <w:p w14:paraId="09535F38" w14:textId="77777777" w:rsidR="00BA216B" w:rsidRDefault="00BA216B" w:rsidP="00D4581B"/>
                          <w:p w14:paraId="5E78AADA" w14:textId="77777777" w:rsidR="00BA216B" w:rsidRDefault="00BA216B" w:rsidP="00D4581B"/>
                          <w:p w14:paraId="563F6049" w14:textId="77777777" w:rsidR="00BA216B" w:rsidRDefault="00BA216B" w:rsidP="00D4581B"/>
                          <w:p w14:paraId="585DAA5B" w14:textId="77777777" w:rsidR="00BA216B" w:rsidRDefault="00BA216B" w:rsidP="00D4581B"/>
                          <w:p w14:paraId="1C5D5D19" w14:textId="77777777" w:rsidR="00BA216B" w:rsidRDefault="00BA216B" w:rsidP="00D4581B"/>
                          <w:p w14:paraId="44C93B1C" w14:textId="77777777" w:rsidR="00BA216B" w:rsidRDefault="00BA216B" w:rsidP="00D4581B"/>
                          <w:p w14:paraId="76ED6F65" w14:textId="77777777" w:rsidR="00BA216B" w:rsidRDefault="00BA216B" w:rsidP="00D4581B"/>
                          <w:p w14:paraId="0DD767D0" w14:textId="77777777" w:rsidR="00BA216B" w:rsidRDefault="00BA216B" w:rsidP="00D4581B"/>
                          <w:p w14:paraId="1BB63C41" w14:textId="77777777" w:rsidR="00BA216B" w:rsidRDefault="00BA216B" w:rsidP="00D4581B"/>
                          <w:p w14:paraId="39324B1A" w14:textId="77777777" w:rsidR="00BA216B" w:rsidRDefault="00BA216B" w:rsidP="00D4581B"/>
                          <w:p w14:paraId="5977F4D8" w14:textId="77777777" w:rsidR="00BA216B" w:rsidRDefault="00BA216B" w:rsidP="00D4581B"/>
                          <w:p w14:paraId="69F8D87C" w14:textId="77777777" w:rsidR="00BA216B" w:rsidRDefault="00BA216B" w:rsidP="00D4581B"/>
                          <w:p w14:paraId="0A95FAF8" w14:textId="77777777" w:rsidR="00BA216B" w:rsidRDefault="00BA216B" w:rsidP="00D4581B"/>
                          <w:p w14:paraId="36C9C17A" w14:textId="77777777" w:rsidR="00BA216B" w:rsidRDefault="00BA216B" w:rsidP="00D4581B"/>
                          <w:p w14:paraId="751046CD" w14:textId="77777777" w:rsidR="00BA216B" w:rsidRDefault="00BA216B" w:rsidP="00D4581B"/>
                          <w:p w14:paraId="0C790C61" w14:textId="77777777" w:rsidR="00BA216B" w:rsidRDefault="00BA216B" w:rsidP="00D4581B"/>
                          <w:p w14:paraId="1ADC99EA" w14:textId="77777777" w:rsidR="00BA216B" w:rsidRDefault="00BA216B" w:rsidP="00D4581B"/>
                          <w:p w14:paraId="1C097416" w14:textId="77777777" w:rsidR="00BA216B" w:rsidRDefault="00BA216B" w:rsidP="00D4581B"/>
                          <w:p w14:paraId="31B72DCF" w14:textId="77777777" w:rsidR="00BA216B" w:rsidRDefault="00BA216B" w:rsidP="00D4581B"/>
                          <w:p w14:paraId="5B65326B" w14:textId="77777777" w:rsidR="00BA216B" w:rsidRDefault="00BA216B" w:rsidP="00D4581B"/>
                          <w:p w14:paraId="544C1301" w14:textId="77777777" w:rsidR="00BA216B" w:rsidRDefault="00BA216B" w:rsidP="00D4581B"/>
                          <w:p w14:paraId="0581E8EE" w14:textId="77777777" w:rsidR="00BA216B" w:rsidRDefault="00BA216B" w:rsidP="00D4581B"/>
                          <w:p w14:paraId="63D1A496" w14:textId="77777777" w:rsidR="00BA216B" w:rsidRDefault="00BA216B" w:rsidP="00D4581B"/>
                          <w:p w14:paraId="7CA3FC2F" w14:textId="77777777" w:rsidR="00BA216B" w:rsidRDefault="00BA216B" w:rsidP="00D4581B"/>
                          <w:p w14:paraId="3A0E9448" w14:textId="77777777" w:rsidR="00BA216B" w:rsidRDefault="00BA216B" w:rsidP="00D4581B"/>
                          <w:p w14:paraId="5C5B55B6" w14:textId="77777777" w:rsidR="00BA216B" w:rsidRDefault="00BA216B" w:rsidP="00D4581B"/>
                          <w:p w14:paraId="36F412DD" w14:textId="77777777" w:rsidR="00BA216B" w:rsidRDefault="00BA216B" w:rsidP="00D4581B"/>
                          <w:p w14:paraId="4C8489C4" w14:textId="77777777" w:rsidR="00BA216B" w:rsidRDefault="00BA216B" w:rsidP="00D4581B"/>
                          <w:p w14:paraId="13A60A1C" w14:textId="77777777" w:rsidR="00BA216B" w:rsidRDefault="00BA216B" w:rsidP="00D4581B"/>
                          <w:p w14:paraId="63DE88D8" w14:textId="77777777" w:rsidR="00BA216B" w:rsidRDefault="00BA216B" w:rsidP="00D4581B"/>
                          <w:p w14:paraId="6B34BAE8" w14:textId="77777777" w:rsidR="00BA216B" w:rsidRDefault="00BA216B" w:rsidP="00D4581B"/>
                          <w:p w14:paraId="60F33A75" w14:textId="77777777" w:rsidR="00BA216B" w:rsidRDefault="00BA216B" w:rsidP="00D4581B"/>
                          <w:p w14:paraId="6E169529" w14:textId="77777777" w:rsidR="00BA216B" w:rsidRDefault="00BA216B" w:rsidP="00D4581B"/>
                          <w:p w14:paraId="73652CFE" w14:textId="77777777" w:rsidR="00BA216B" w:rsidRDefault="00BA216B" w:rsidP="00D4581B"/>
                          <w:p w14:paraId="0B7C0A15" w14:textId="77777777" w:rsidR="00BA216B" w:rsidRDefault="00BA216B" w:rsidP="00D4581B"/>
                          <w:p w14:paraId="309B7A35" w14:textId="77777777" w:rsidR="00BA216B" w:rsidRDefault="00BA216B" w:rsidP="00D4581B"/>
                          <w:p w14:paraId="57AC0E08" w14:textId="77777777" w:rsidR="00BA216B" w:rsidRDefault="00BA216B" w:rsidP="00D4581B"/>
                          <w:p w14:paraId="7EA32D62" w14:textId="77777777" w:rsidR="00BA216B" w:rsidRDefault="00BA216B" w:rsidP="00D4581B"/>
                          <w:p w14:paraId="5510F8B1" w14:textId="77777777" w:rsidR="00BA216B" w:rsidRDefault="00BA216B" w:rsidP="00D4581B"/>
                          <w:p w14:paraId="07219451" w14:textId="77777777" w:rsidR="00BA216B" w:rsidRDefault="00BA216B" w:rsidP="00D4581B"/>
                          <w:p w14:paraId="2E439E20" w14:textId="77777777" w:rsidR="00BA216B" w:rsidRDefault="00BA216B" w:rsidP="00D4581B"/>
                          <w:p w14:paraId="7315FC07" w14:textId="77777777" w:rsidR="00BA216B" w:rsidRDefault="00BA216B" w:rsidP="00D4581B"/>
                          <w:p w14:paraId="2D72808B" w14:textId="77777777" w:rsidR="00BA216B" w:rsidRDefault="00BA216B" w:rsidP="00D4581B"/>
                          <w:p w14:paraId="1CBA32D5" w14:textId="77777777" w:rsidR="00BA216B" w:rsidRDefault="00BA216B" w:rsidP="00D4581B"/>
                          <w:p w14:paraId="2E3CE328" w14:textId="77777777" w:rsidR="00BA216B" w:rsidRDefault="00BA216B" w:rsidP="00D4581B"/>
                          <w:p w14:paraId="70E33DD6" w14:textId="77777777" w:rsidR="00BA216B" w:rsidRDefault="00BA216B" w:rsidP="00D4581B"/>
                          <w:p w14:paraId="58C81F72" w14:textId="77777777" w:rsidR="00BA216B" w:rsidRDefault="00BA216B" w:rsidP="00D4581B"/>
                          <w:p w14:paraId="106B370D" w14:textId="77777777" w:rsidR="00BA216B" w:rsidRDefault="00BA216B" w:rsidP="00D4581B"/>
                          <w:p w14:paraId="7C2BB101" w14:textId="77777777" w:rsidR="00BA216B" w:rsidRDefault="00BA216B" w:rsidP="00D4581B"/>
                          <w:p w14:paraId="333277EA" w14:textId="77777777" w:rsidR="00BA216B" w:rsidRDefault="00BA216B" w:rsidP="00D4581B"/>
                          <w:p w14:paraId="322F0BEC" w14:textId="77777777" w:rsidR="00BA216B" w:rsidRDefault="00BA216B" w:rsidP="00D4581B"/>
                          <w:p w14:paraId="51E93440" w14:textId="77777777" w:rsidR="00BA216B" w:rsidRDefault="00BA216B" w:rsidP="00D4581B"/>
                          <w:p w14:paraId="7A865B14" w14:textId="77777777" w:rsidR="00BA216B" w:rsidRDefault="00BA216B" w:rsidP="00D4581B"/>
                          <w:p w14:paraId="0F611AAF" w14:textId="77777777" w:rsidR="00BA216B" w:rsidRDefault="00BA216B" w:rsidP="00D4581B"/>
                          <w:p w14:paraId="1B496E57" w14:textId="77777777" w:rsidR="00BA216B" w:rsidRDefault="00BA216B" w:rsidP="00D4581B"/>
                          <w:p w14:paraId="6B1AAD02" w14:textId="77777777" w:rsidR="00BA216B" w:rsidRDefault="00BA216B" w:rsidP="00D4581B"/>
                          <w:p w14:paraId="796C28C6" w14:textId="77777777" w:rsidR="00BA216B" w:rsidRDefault="00BA216B" w:rsidP="00D4581B"/>
                          <w:p w14:paraId="4565284B" w14:textId="77777777" w:rsidR="00BA216B" w:rsidRDefault="00BA216B" w:rsidP="00D4581B"/>
                          <w:p w14:paraId="54C7A288" w14:textId="77777777" w:rsidR="00BA216B" w:rsidRDefault="00BA216B" w:rsidP="00D4581B"/>
                          <w:p w14:paraId="09B31AB8" w14:textId="77777777" w:rsidR="00BA216B" w:rsidRDefault="00BA216B" w:rsidP="00D4581B"/>
                          <w:p w14:paraId="3714BA1E" w14:textId="77777777" w:rsidR="00BA216B" w:rsidRDefault="00BA216B" w:rsidP="00D4581B"/>
                          <w:p w14:paraId="3134F05C" w14:textId="77777777" w:rsidR="00BA216B" w:rsidRDefault="00BA216B" w:rsidP="00D4581B"/>
                          <w:p w14:paraId="56F5BCA2" w14:textId="77777777" w:rsidR="00BA216B" w:rsidRDefault="00BA216B" w:rsidP="00D4581B"/>
                          <w:p w14:paraId="2C526A12" w14:textId="77777777" w:rsidR="00BA216B" w:rsidRDefault="00BA216B" w:rsidP="00D4581B"/>
                          <w:p w14:paraId="70BBF87F" w14:textId="77777777" w:rsidR="00BA216B" w:rsidRDefault="00BA216B" w:rsidP="00D4581B"/>
                          <w:p w14:paraId="763916AC" w14:textId="77777777" w:rsidR="00BA216B" w:rsidRDefault="00BA216B" w:rsidP="00D4581B"/>
                          <w:p w14:paraId="0727AC1D" w14:textId="77777777" w:rsidR="00BA216B" w:rsidRDefault="00BA216B" w:rsidP="00D4581B"/>
                          <w:p w14:paraId="1802901B" w14:textId="77777777" w:rsidR="00BA216B" w:rsidRDefault="00BA216B" w:rsidP="00D4581B"/>
                          <w:p w14:paraId="355F1ECC" w14:textId="77777777" w:rsidR="00BA216B" w:rsidRDefault="00BA216B" w:rsidP="00D4581B"/>
                          <w:p w14:paraId="1D2D3A6C" w14:textId="77777777" w:rsidR="00BA216B" w:rsidRDefault="00BA216B" w:rsidP="00D4581B"/>
                          <w:p w14:paraId="6B27118E" w14:textId="77777777" w:rsidR="00BA216B" w:rsidRDefault="00BA216B" w:rsidP="00D4581B"/>
                          <w:p w14:paraId="54D969FF" w14:textId="77777777" w:rsidR="00BA216B" w:rsidRDefault="00BA216B" w:rsidP="00D4581B"/>
                          <w:p w14:paraId="33C44DC1" w14:textId="77777777" w:rsidR="00BA216B" w:rsidRDefault="00BA216B" w:rsidP="00D4581B"/>
                          <w:p w14:paraId="0CE7B118" w14:textId="77777777" w:rsidR="00BA216B" w:rsidRDefault="00BA216B" w:rsidP="00D4581B"/>
                          <w:p w14:paraId="2F81A03D" w14:textId="77777777" w:rsidR="00BA216B" w:rsidRDefault="00BA216B" w:rsidP="00D4581B"/>
                          <w:p w14:paraId="1AED18AF" w14:textId="77777777" w:rsidR="00BA216B" w:rsidRDefault="00BA216B" w:rsidP="00D4581B"/>
                          <w:p w14:paraId="14D8A0DB" w14:textId="77777777" w:rsidR="00BA216B" w:rsidRDefault="00BA216B" w:rsidP="00D4581B"/>
                          <w:p w14:paraId="559FBCA3" w14:textId="77777777" w:rsidR="00BA216B" w:rsidRDefault="00BA216B" w:rsidP="00D4581B"/>
                          <w:p w14:paraId="6C149334" w14:textId="77777777" w:rsidR="00BA216B" w:rsidRDefault="00BA216B" w:rsidP="00D4581B"/>
                          <w:p w14:paraId="6C60117F" w14:textId="77777777" w:rsidR="00BA216B" w:rsidRDefault="00BA216B" w:rsidP="00D4581B"/>
                          <w:p w14:paraId="3C8C2CA6" w14:textId="77777777" w:rsidR="00BA216B" w:rsidRDefault="00BA216B" w:rsidP="00D4581B"/>
                          <w:p w14:paraId="6899AB5A" w14:textId="77777777" w:rsidR="00BA216B" w:rsidRDefault="00BA216B" w:rsidP="00D4581B"/>
                          <w:p w14:paraId="6A4F8DBC" w14:textId="77777777" w:rsidR="00BA216B" w:rsidRDefault="00BA216B" w:rsidP="00D4581B"/>
                          <w:p w14:paraId="08FD50AC" w14:textId="77777777" w:rsidR="00BA216B" w:rsidRDefault="00BA216B" w:rsidP="00D4581B"/>
                          <w:p w14:paraId="790C951F" w14:textId="77777777" w:rsidR="00BA216B" w:rsidRDefault="00BA216B" w:rsidP="00D4581B"/>
                          <w:p w14:paraId="72C1C0C4" w14:textId="77777777" w:rsidR="00BA216B" w:rsidRDefault="00BA216B" w:rsidP="00D4581B"/>
                          <w:p w14:paraId="0E0D1ECF" w14:textId="77777777" w:rsidR="00BA216B" w:rsidRDefault="00BA216B" w:rsidP="00D4581B"/>
                          <w:p w14:paraId="2863AB90" w14:textId="77777777" w:rsidR="00BA216B" w:rsidRDefault="00BA216B" w:rsidP="00D4581B"/>
                          <w:p w14:paraId="12B98E47" w14:textId="77777777" w:rsidR="00BA216B" w:rsidRDefault="00BA216B" w:rsidP="00D4581B"/>
                          <w:p w14:paraId="739400E6" w14:textId="77777777" w:rsidR="00BA216B" w:rsidRDefault="00BA216B" w:rsidP="00D4581B"/>
                          <w:p w14:paraId="0FF35FDC" w14:textId="77777777" w:rsidR="00BA216B" w:rsidRDefault="00BA216B" w:rsidP="00D4581B"/>
                          <w:p w14:paraId="06B12868" w14:textId="77777777" w:rsidR="00BA216B" w:rsidRDefault="00BA216B" w:rsidP="00D4581B"/>
                          <w:p w14:paraId="5567DB12" w14:textId="77777777" w:rsidR="00BA216B" w:rsidRDefault="00BA216B" w:rsidP="00D4581B"/>
                          <w:p w14:paraId="0C4C31B6" w14:textId="77777777" w:rsidR="00BA216B" w:rsidRDefault="00BA216B" w:rsidP="00D4581B"/>
                          <w:p w14:paraId="621BC35F" w14:textId="77777777" w:rsidR="00BA216B" w:rsidRDefault="00BA216B" w:rsidP="00D4581B"/>
                          <w:p w14:paraId="5E22EC73" w14:textId="77777777" w:rsidR="00BA216B" w:rsidRDefault="00BA216B" w:rsidP="00D4581B"/>
                          <w:p w14:paraId="7CD5E8EA" w14:textId="77777777" w:rsidR="00BA216B" w:rsidRDefault="00BA216B" w:rsidP="00D4581B"/>
                          <w:p w14:paraId="355563DA" w14:textId="77777777" w:rsidR="00BA216B" w:rsidRDefault="00BA216B" w:rsidP="00D4581B"/>
                          <w:p w14:paraId="27E46C00" w14:textId="77777777" w:rsidR="00BA216B" w:rsidRDefault="00BA216B" w:rsidP="00D4581B"/>
                          <w:p w14:paraId="0110129F" w14:textId="77777777" w:rsidR="00BA216B" w:rsidRDefault="00BA216B" w:rsidP="00D4581B"/>
                          <w:p w14:paraId="60A71056" w14:textId="77777777" w:rsidR="00BA216B" w:rsidRDefault="00BA216B" w:rsidP="00D4581B"/>
                          <w:p w14:paraId="042AA464" w14:textId="77777777" w:rsidR="00BA216B" w:rsidRDefault="00BA216B" w:rsidP="00D4581B"/>
                          <w:p w14:paraId="72F1338B" w14:textId="77777777" w:rsidR="00BA216B" w:rsidRDefault="00BA216B" w:rsidP="00D4581B"/>
                          <w:p w14:paraId="2A534393" w14:textId="77777777" w:rsidR="00BA216B" w:rsidRDefault="00BA216B" w:rsidP="00D4581B"/>
                          <w:p w14:paraId="57541D6A" w14:textId="77777777" w:rsidR="00BA216B" w:rsidRDefault="00BA216B" w:rsidP="00D4581B"/>
                          <w:p w14:paraId="50F9627E" w14:textId="77777777" w:rsidR="00BA216B" w:rsidRDefault="00BA216B" w:rsidP="00D4581B"/>
                          <w:p w14:paraId="0A4466B3" w14:textId="77777777" w:rsidR="00BA216B" w:rsidRDefault="00BA216B" w:rsidP="00D4581B"/>
                          <w:p w14:paraId="7D249C38" w14:textId="77777777" w:rsidR="00BA216B" w:rsidRDefault="00BA216B" w:rsidP="00D4581B"/>
                          <w:p w14:paraId="0089FD38" w14:textId="77777777" w:rsidR="00BA216B" w:rsidRDefault="00BA216B" w:rsidP="00D4581B"/>
                          <w:p w14:paraId="48C3FDF9" w14:textId="77777777" w:rsidR="00BA216B" w:rsidRDefault="00BA216B" w:rsidP="00D4581B"/>
                          <w:p w14:paraId="21F30EE1" w14:textId="77777777" w:rsidR="00BA216B" w:rsidRDefault="00BA216B" w:rsidP="00D4581B"/>
                          <w:p w14:paraId="048E8F61" w14:textId="77777777" w:rsidR="00BA216B" w:rsidRDefault="00BA216B" w:rsidP="00D4581B"/>
                          <w:p w14:paraId="6C1F3435" w14:textId="77777777" w:rsidR="00BA216B" w:rsidRDefault="00BA216B" w:rsidP="00D4581B"/>
                          <w:p w14:paraId="0422C966" w14:textId="77777777" w:rsidR="00BA216B" w:rsidRDefault="00BA216B" w:rsidP="00D4581B"/>
                          <w:p w14:paraId="4594F026" w14:textId="77777777" w:rsidR="00BA216B" w:rsidRDefault="00BA216B" w:rsidP="00D4581B"/>
                          <w:p w14:paraId="7DCDAE14" w14:textId="77777777" w:rsidR="00BA216B" w:rsidRDefault="00BA216B" w:rsidP="00D4581B"/>
                          <w:p w14:paraId="569C3205" w14:textId="77777777" w:rsidR="00BA216B" w:rsidRDefault="00BA216B" w:rsidP="00D4581B"/>
                          <w:p w14:paraId="4137D44A" w14:textId="77777777" w:rsidR="00BA216B" w:rsidRDefault="00BA216B" w:rsidP="00D4581B"/>
                          <w:p w14:paraId="15D7F8FF" w14:textId="77777777" w:rsidR="00BA216B" w:rsidRDefault="00BA216B" w:rsidP="00D4581B"/>
                          <w:p w14:paraId="19780783" w14:textId="77777777" w:rsidR="00BA216B" w:rsidRDefault="00BA216B" w:rsidP="00D4581B"/>
                          <w:p w14:paraId="2CC4DAE6" w14:textId="77777777" w:rsidR="00BA216B" w:rsidRDefault="00BA216B" w:rsidP="00D4581B"/>
                          <w:p w14:paraId="170E66C6" w14:textId="77777777" w:rsidR="00BA216B" w:rsidRDefault="00BA216B" w:rsidP="00D4581B"/>
                          <w:p w14:paraId="1E897CC5" w14:textId="77777777" w:rsidR="00BA216B" w:rsidRDefault="00BA216B" w:rsidP="00D4581B"/>
                          <w:p w14:paraId="1B8445F2" w14:textId="77777777" w:rsidR="00BA216B" w:rsidRDefault="00BA216B" w:rsidP="00D4581B"/>
                          <w:p w14:paraId="3C7C071E" w14:textId="77777777" w:rsidR="00BA216B" w:rsidRDefault="00BA216B" w:rsidP="00D4581B"/>
                          <w:p w14:paraId="7D29D832" w14:textId="77777777" w:rsidR="00BA216B" w:rsidRDefault="00BA216B" w:rsidP="00D4581B"/>
                          <w:p w14:paraId="4957EF3F" w14:textId="77777777" w:rsidR="00BA216B" w:rsidRDefault="00BA216B" w:rsidP="00D4581B"/>
                          <w:p w14:paraId="4D82321B" w14:textId="77777777" w:rsidR="00BA216B" w:rsidRDefault="00BA216B" w:rsidP="00D4581B"/>
                          <w:p w14:paraId="16C91711" w14:textId="77777777" w:rsidR="00BA216B" w:rsidRDefault="00BA216B" w:rsidP="00D4581B"/>
                          <w:p w14:paraId="3B86B82D" w14:textId="77777777" w:rsidR="00BA216B" w:rsidRDefault="00BA216B" w:rsidP="00D4581B"/>
                          <w:p w14:paraId="3A545763" w14:textId="77777777" w:rsidR="00BA216B" w:rsidRDefault="00BA216B" w:rsidP="00D4581B"/>
                          <w:p w14:paraId="50A93DEA" w14:textId="77777777" w:rsidR="00BA216B" w:rsidRDefault="00BA216B" w:rsidP="00D4581B"/>
                          <w:p w14:paraId="07B928C1" w14:textId="77777777" w:rsidR="00BA216B" w:rsidRDefault="00BA216B" w:rsidP="00D4581B"/>
                          <w:p w14:paraId="655D396C" w14:textId="77777777" w:rsidR="00BA216B" w:rsidRDefault="00BA216B" w:rsidP="00D4581B"/>
                          <w:p w14:paraId="4470BEBF" w14:textId="77777777" w:rsidR="00BA216B" w:rsidRDefault="00BA216B" w:rsidP="00D4581B"/>
                          <w:p w14:paraId="34528F69" w14:textId="77777777" w:rsidR="00BA216B" w:rsidRDefault="00BA216B" w:rsidP="00D4581B"/>
                          <w:p w14:paraId="5E5489CE" w14:textId="77777777" w:rsidR="00BA216B" w:rsidRDefault="00BA216B" w:rsidP="00D4581B"/>
                          <w:p w14:paraId="6C379BCB" w14:textId="77777777" w:rsidR="00BA216B" w:rsidRDefault="00BA216B" w:rsidP="00D4581B"/>
                          <w:p w14:paraId="2C60B388" w14:textId="77777777" w:rsidR="00BA216B" w:rsidRDefault="00BA216B" w:rsidP="00D4581B"/>
                          <w:p w14:paraId="14D43AC1" w14:textId="77777777" w:rsidR="00BA216B" w:rsidRDefault="00BA216B" w:rsidP="00D4581B"/>
                          <w:p w14:paraId="2CDEC97E" w14:textId="77777777" w:rsidR="00BA216B" w:rsidRDefault="00BA216B" w:rsidP="00D4581B"/>
                          <w:p w14:paraId="79E4B645" w14:textId="77777777" w:rsidR="00BA216B" w:rsidRDefault="00BA216B" w:rsidP="00D4581B"/>
                          <w:p w14:paraId="56316A8E" w14:textId="77777777" w:rsidR="00BA216B" w:rsidRDefault="00BA216B" w:rsidP="00D4581B"/>
                          <w:p w14:paraId="40D19C3B" w14:textId="77777777" w:rsidR="00BA216B" w:rsidRDefault="00BA216B" w:rsidP="00D4581B"/>
                          <w:p w14:paraId="44636AAF" w14:textId="77777777" w:rsidR="00BA216B" w:rsidRDefault="00BA216B" w:rsidP="00D4581B"/>
                          <w:p w14:paraId="3500A0F4" w14:textId="77777777" w:rsidR="00BA216B" w:rsidRDefault="00BA216B" w:rsidP="00D4581B"/>
                          <w:p w14:paraId="742B8143" w14:textId="77777777" w:rsidR="00BA216B" w:rsidRDefault="00BA216B" w:rsidP="00D4581B"/>
                          <w:p w14:paraId="440AD243" w14:textId="77777777" w:rsidR="00BA216B" w:rsidRDefault="00BA216B" w:rsidP="00D4581B"/>
                          <w:p w14:paraId="6E3135F8" w14:textId="77777777" w:rsidR="00BA216B" w:rsidRDefault="00BA216B" w:rsidP="00D4581B"/>
                          <w:p w14:paraId="70F05EEE" w14:textId="77777777" w:rsidR="00BA216B" w:rsidRDefault="00BA216B" w:rsidP="00D4581B"/>
                          <w:p w14:paraId="5076C9C5" w14:textId="77777777" w:rsidR="00BA216B" w:rsidRDefault="00BA216B" w:rsidP="00D4581B"/>
                          <w:p w14:paraId="78276766" w14:textId="77777777" w:rsidR="00BA216B" w:rsidRDefault="00BA216B" w:rsidP="00D4581B"/>
                          <w:p w14:paraId="1AB6B648" w14:textId="77777777" w:rsidR="00BA216B" w:rsidRDefault="00BA216B" w:rsidP="00D4581B"/>
                          <w:p w14:paraId="6E7BB64E" w14:textId="77777777" w:rsidR="00BA216B" w:rsidRDefault="00BA216B" w:rsidP="00D4581B"/>
                          <w:p w14:paraId="1B0DB97C" w14:textId="77777777" w:rsidR="00BA216B" w:rsidRDefault="00BA216B" w:rsidP="00D4581B"/>
                          <w:p w14:paraId="78919A4B" w14:textId="77777777" w:rsidR="00BA216B" w:rsidRDefault="00BA216B" w:rsidP="00D4581B"/>
                          <w:p w14:paraId="04D91DB2" w14:textId="77777777" w:rsidR="00BA216B" w:rsidRDefault="00BA216B" w:rsidP="00D4581B"/>
                          <w:p w14:paraId="1854DF41" w14:textId="77777777" w:rsidR="00BA216B" w:rsidRDefault="00BA216B" w:rsidP="00D4581B"/>
                          <w:p w14:paraId="0B056CD3" w14:textId="77777777" w:rsidR="00BA216B" w:rsidRDefault="00BA216B" w:rsidP="00D4581B"/>
                          <w:p w14:paraId="6A2C9492" w14:textId="77777777" w:rsidR="00BA216B" w:rsidRDefault="00BA216B" w:rsidP="00D4581B"/>
                          <w:p w14:paraId="4B4C8E8A" w14:textId="77777777" w:rsidR="00BA216B" w:rsidRDefault="00BA216B" w:rsidP="00D4581B"/>
                          <w:p w14:paraId="53051461" w14:textId="77777777" w:rsidR="00BA216B" w:rsidRDefault="00BA216B" w:rsidP="00D4581B"/>
                          <w:p w14:paraId="04EBBBB0" w14:textId="77777777" w:rsidR="00BA216B" w:rsidRDefault="00BA216B" w:rsidP="00D4581B"/>
                          <w:p w14:paraId="628BF85F" w14:textId="77777777" w:rsidR="00BA216B" w:rsidRDefault="00BA216B" w:rsidP="00D4581B"/>
                          <w:p w14:paraId="2EC43F83" w14:textId="77777777" w:rsidR="00BA216B" w:rsidRDefault="00BA216B" w:rsidP="00D4581B"/>
                          <w:p w14:paraId="39C546C1" w14:textId="77777777" w:rsidR="00BA216B" w:rsidRDefault="00BA216B" w:rsidP="00D4581B"/>
                          <w:p w14:paraId="60381C80" w14:textId="77777777" w:rsidR="00BA216B" w:rsidRDefault="00BA216B" w:rsidP="00D4581B"/>
                          <w:p w14:paraId="63AA31CA" w14:textId="77777777" w:rsidR="00BA216B" w:rsidRDefault="00BA216B" w:rsidP="00D4581B"/>
                          <w:p w14:paraId="134503AD" w14:textId="77777777" w:rsidR="00BA216B" w:rsidRDefault="00BA216B" w:rsidP="00D4581B"/>
                          <w:p w14:paraId="59AACFE6" w14:textId="77777777" w:rsidR="00BA216B" w:rsidRDefault="00BA216B" w:rsidP="00D4581B"/>
                          <w:p w14:paraId="08F69269" w14:textId="77777777" w:rsidR="00BA216B" w:rsidRDefault="00BA216B" w:rsidP="00D4581B"/>
                          <w:p w14:paraId="765B702D" w14:textId="77777777" w:rsidR="00BA216B" w:rsidRDefault="00BA216B" w:rsidP="00D4581B"/>
                          <w:p w14:paraId="2CEB6ABB" w14:textId="77777777" w:rsidR="00BA216B" w:rsidRDefault="00BA216B" w:rsidP="00D4581B"/>
                          <w:p w14:paraId="5E6A4F7D" w14:textId="77777777" w:rsidR="00BA216B" w:rsidRDefault="00BA216B" w:rsidP="00D4581B"/>
                          <w:p w14:paraId="2F785A29" w14:textId="77777777" w:rsidR="00BA216B" w:rsidRDefault="00BA216B" w:rsidP="00D4581B"/>
                          <w:p w14:paraId="37279204" w14:textId="77777777" w:rsidR="00BA216B" w:rsidRDefault="00BA216B" w:rsidP="00D4581B"/>
                          <w:p w14:paraId="041962FF" w14:textId="77777777" w:rsidR="00BA216B" w:rsidRDefault="00BA216B" w:rsidP="00D4581B"/>
                          <w:p w14:paraId="5CF7854F" w14:textId="77777777" w:rsidR="00BA216B" w:rsidRDefault="00BA216B" w:rsidP="00D4581B"/>
                          <w:p w14:paraId="1EC21C24" w14:textId="77777777" w:rsidR="00BA216B" w:rsidRDefault="00BA216B" w:rsidP="00D4581B"/>
                          <w:p w14:paraId="17BE4EE6" w14:textId="77777777" w:rsidR="00BA216B" w:rsidRDefault="00BA216B" w:rsidP="00D4581B"/>
                          <w:p w14:paraId="7AE57B68" w14:textId="77777777" w:rsidR="00BA216B" w:rsidRDefault="00BA216B" w:rsidP="00D4581B"/>
                          <w:p w14:paraId="50BC4B47" w14:textId="77777777" w:rsidR="00BA216B" w:rsidRDefault="00BA216B" w:rsidP="00D4581B"/>
                          <w:p w14:paraId="62A0BE6E" w14:textId="77777777" w:rsidR="00BA216B" w:rsidRDefault="00BA216B" w:rsidP="00D4581B"/>
                          <w:p w14:paraId="4BB6616B" w14:textId="77777777" w:rsidR="00BA216B" w:rsidRDefault="00BA216B" w:rsidP="00D4581B"/>
                          <w:p w14:paraId="2EC42F72" w14:textId="77777777" w:rsidR="00BA216B" w:rsidRDefault="00BA216B" w:rsidP="00D4581B"/>
                          <w:p w14:paraId="375CFFA2" w14:textId="77777777" w:rsidR="00BA216B" w:rsidRDefault="00BA216B" w:rsidP="00D4581B"/>
                          <w:p w14:paraId="05C7ADD1" w14:textId="77777777" w:rsidR="00BA216B" w:rsidRDefault="00BA216B" w:rsidP="00D4581B"/>
                          <w:p w14:paraId="5863D4BC" w14:textId="77777777" w:rsidR="00BA216B" w:rsidRDefault="00BA216B" w:rsidP="00D4581B"/>
                          <w:p w14:paraId="08E517C7" w14:textId="77777777" w:rsidR="00BA216B" w:rsidRDefault="00BA216B" w:rsidP="00D4581B"/>
                          <w:p w14:paraId="57CDDAD9" w14:textId="77777777" w:rsidR="00BA216B" w:rsidRDefault="00BA216B" w:rsidP="00D4581B"/>
                          <w:p w14:paraId="0F51A175" w14:textId="77777777" w:rsidR="00BA216B" w:rsidRDefault="00BA216B" w:rsidP="00D4581B"/>
                          <w:p w14:paraId="49ABCB30" w14:textId="77777777" w:rsidR="00BA216B" w:rsidRDefault="00BA216B" w:rsidP="00D4581B"/>
                          <w:p w14:paraId="5E9EC76D" w14:textId="77777777" w:rsidR="00BA216B" w:rsidRDefault="00BA216B" w:rsidP="00D4581B"/>
                          <w:p w14:paraId="0C559C62" w14:textId="77777777" w:rsidR="00BA216B" w:rsidRDefault="00BA216B" w:rsidP="00D4581B"/>
                          <w:p w14:paraId="4B5D11C6" w14:textId="77777777" w:rsidR="00BA216B" w:rsidRDefault="00BA216B" w:rsidP="00D4581B"/>
                          <w:p w14:paraId="4C7FBF48" w14:textId="77777777" w:rsidR="00BA216B" w:rsidRDefault="00BA216B" w:rsidP="00D4581B"/>
                          <w:p w14:paraId="5BDA0BA4" w14:textId="77777777" w:rsidR="00BA216B" w:rsidRDefault="00BA216B" w:rsidP="00D4581B"/>
                          <w:p w14:paraId="56FD6E4A" w14:textId="77777777" w:rsidR="00BA216B" w:rsidRDefault="00BA216B" w:rsidP="00D4581B"/>
                          <w:p w14:paraId="537CF34F" w14:textId="77777777" w:rsidR="00BA216B" w:rsidRDefault="00BA216B" w:rsidP="00D4581B"/>
                          <w:p w14:paraId="7B8F0326" w14:textId="77777777" w:rsidR="00BA216B" w:rsidRDefault="00BA216B" w:rsidP="00D4581B"/>
                          <w:p w14:paraId="3878C6C3" w14:textId="77777777" w:rsidR="00BA216B" w:rsidRDefault="00BA216B" w:rsidP="00D4581B"/>
                          <w:p w14:paraId="0C6DE75B" w14:textId="77777777" w:rsidR="00BA216B" w:rsidRDefault="00BA216B" w:rsidP="00D4581B"/>
                          <w:p w14:paraId="6F515098" w14:textId="77777777" w:rsidR="00BA216B" w:rsidRDefault="00BA216B" w:rsidP="00D4581B"/>
                          <w:p w14:paraId="1D8DBC73" w14:textId="77777777" w:rsidR="00BA216B" w:rsidRDefault="00BA216B" w:rsidP="00D4581B"/>
                          <w:p w14:paraId="61834A89" w14:textId="77777777" w:rsidR="00BA216B" w:rsidRDefault="00BA216B" w:rsidP="00D4581B"/>
                          <w:p w14:paraId="04CF63E8" w14:textId="77777777" w:rsidR="00BA216B" w:rsidRDefault="00BA216B" w:rsidP="00D4581B"/>
                          <w:p w14:paraId="2338719B" w14:textId="77777777" w:rsidR="00BA216B" w:rsidRDefault="00BA216B" w:rsidP="00D4581B"/>
                          <w:p w14:paraId="476B153C" w14:textId="77777777" w:rsidR="00BA216B" w:rsidRDefault="00BA216B" w:rsidP="00D4581B"/>
                          <w:p w14:paraId="721A7509" w14:textId="77777777" w:rsidR="00BA216B" w:rsidRDefault="00BA216B" w:rsidP="00D4581B"/>
                          <w:p w14:paraId="7C08DD17" w14:textId="77777777" w:rsidR="00BA216B" w:rsidRDefault="00BA216B" w:rsidP="00D4581B"/>
                          <w:p w14:paraId="7B16C140" w14:textId="77777777" w:rsidR="00BA216B" w:rsidRDefault="00BA216B" w:rsidP="00D4581B"/>
                          <w:p w14:paraId="3300A4DE" w14:textId="77777777" w:rsidR="00BA216B" w:rsidRDefault="00BA216B" w:rsidP="00D4581B"/>
                          <w:p w14:paraId="3AC1B2CA" w14:textId="77777777" w:rsidR="00BA216B" w:rsidRDefault="00BA216B" w:rsidP="00D4581B"/>
                          <w:p w14:paraId="33F4B691" w14:textId="77777777" w:rsidR="00BA216B" w:rsidRDefault="00BA216B" w:rsidP="00D4581B"/>
                          <w:p w14:paraId="4E0CA195" w14:textId="77777777" w:rsidR="00BA216B" w:rsidRDefault="00BA216B" w:rsidP="00D4581B"/>
                          <w:p w14:paraId="559FA0DA" w14:textId="77777777" w:rsidR="00BA216B" w:rsidRDefault="00BA216B" w:rsidP="00D4581B"/>
                          <w:p w14:paraId="67EAAF39" w14:textId="77777777" w:rsidR="00BA216B" w:rsidRDefault="00BA216B" w:rsidP="00D4581B"/>
                          <w:p w14:paraId="31510A5B" w14:textId="77777777" w:rsidR="00BA216B" w:rsidRDefault="00BA216B" w:rsidP="00D4581B"/>
                          <w:p w14:paraId="0D070713" w14:textId="77777777" w:rsidR="00BA216B" w:rsidRDefault="00BA216B" w:rsidP="00D4581B"/>
                          <w:p w14:paraId="61A7185A" w14:textId="77777777" w:rsidR="00BA216B" w:rsidRDefault="00BA216B" w:rsidP="00D4581B"/>
                          <w:p w14:paraId="625E143A" w14:textId="77777777" w:rsidR="00BA216B" w:rsidRDefault="00BA216B" w:rsidP="00D4581B"/>
                          <w:p w14:paraId="4E3AE59D" w14:textId="77777777" w:rsidR="00BA216B" w:rsidRDefault="00BA216B" w:rsidP="00D4581B"/>
                          <w:p w14:paraId="44878B21" w14:textId="77777777" w:rsidR="00BA216B" w:rsidRDefault="00BA216B" w:rsidP="00D4581B"/>
                          <w:p w14:paraId="1EF15BB0" w14:textId="77777777" w:rsidR="00BA216B" w:rsidRDefault="00BA216B" w:rsidP="00D4581B"/>
                          <w:p w14:paraId="2C573B97" w14:textId="77777777" w:rsidR="00BA216B" w:rsidRDefault="00BA216B" w:rsidP="00D4581B"/>
                          <w:p w14:paraId="2995E2BA" w14:textId="77777777" w:rsidR="00BA216B" w:rsidRDefault="00BA216B" w:rsidP="00D4581B"/>
                          <w:p w14:paraId="7627CF5C" w14:textId="77777777" w:rsidR="00BA216B" w:rsidRDefault="00BA216B" w:rsidP="00D4581B"/>
                          <w:p w14:paraId="704AFBCC" w14:textId="77777777" w:rsidR="00BA216B" w:rsidRDefault="00BA216B" w:rsidP="00D4581B"/>
                          <w:p w14:paraId="07AAB939" w14:textId="77777777" w:rsidR="00BA216B" w:rsidRDefault="00BA216B" w:rsidP="00D4581B"/>
                          <w:p w14:paraId="3B9079C7" w14:textId="77777777" w:rsidR="00BA216B" w:rsidRDefault="00BA216B" w:rsidP="00D4581B"/>
                          <w:p w14:paraId="309C985E" w14:textId="77777777" w:rsidR="00BA216B" w:rsidRDefault="00BA216B" w:rsidP="00D4581B"/>
                          <w:p w14:paraId="028E1629" w14:textId="77777777" w:rsidR="00BA216B" w:rsidRDefault="00BA216B" w:rsidP="00D4581B"/>
                          <w:p w14:paraId="1FF4C55D" w14:textId="77777777" w:rsidR="00BA216B" w:rsidRDefault="00BA216B" w:rsidP="00D4581B"/>
                          <w:p w14:paraId="0C44498C" w14:textId="77777777" w:rsidR="00BA216B" w:rsidRDefault="00BA216B" w:rsidP="00D4581B"/>
                          <w:p w14:paraId="32C6324A" w14:textId="77777777" w:rsidR="00BA216B" w:rsidRDefault="00BA216B" w:rsidP="00D4581B"/>
                          <w:p w14:paraId="7883FDB9" w14:textId="77777777" w:rsidR="00BA216B" w:rsidRDefault="00BA216B" w:rsidP="00D4581B"/>
                          <w:p w14:paraId="7AA98EED" w14:textId="77777777" w:rsidR="00BA216B" w:rsidRDefault="00BA216B" w:rsidP="00D4581B"/>
                          <w:p w14:paraId="55DD0984" w14:textId="77777777" w:rsidR="00BA216B" w:rsidRDefault="00BA216B" w:rsidP="00D4581B"/>
                          <w:p w14:paraId="1BC2EAB1" w14:textId="77777777" w:rsidR="00BA216B" w:rsidRDefault="00BA216B" w:rsidP="00D4581B"/>
                          <w:p w14:paraId="1FB244B2" w14:textId="77777777" w:rsidR="00BA216B" w:rsidRDefault="00BA216B" w:rsidP="00D4581B"/>
                          <w:p w14:paraId="15022394" w14:textId="77777777" w:rsidR="00BA216B" w:rsidRDefault="00BA216B" w:rsidP="00D4581B"/>
                          <w:p w14:paraId="0E1BA01D" w14:textId="77777777" w:rsidR="00BA216B" w:rsidRDefault="00BA216B" w:rsidP="00D4581B"/>
                          <w:p w14:paraId="54DA269D" w14:textId="77777777" w:rsidR="00BA216B" w:rsidRDefault="00BA216B" w:rsidP="00D4581B"/>
                          <w:p w14:paraId="50084A13" w14:textId="77777777" w:rsidR="00BA216B" w:rsidRDefault="00BA216B" w:rsidP="00D4581B"/>
                          <w:p w14:paraId="690E8A19" w14:textId="77777777" w:rsidR="00BA216B" w:rsidRDefault="00BA216B" w:rsidP="00D4581B"/>
                          <w:p w14:paraId="6DD4E10F" w14:textId="77777777" w:rsidR="00BA216B" w:rsidRDefault="00BA216B" w:rsidP="00D4581B"/>
                          <w:p w14:paraId="1ACADF95" w14:textId="77777777" w:rsidR="00BA216B" w:rsidRDefault="00BA216B" w:rsidP="00D4581B"/>
                          <w:p w14:paraId="73F01697" w14:textId="77777777" w:rsidR="00BA216B" w:rsidRDefault="00BA216B" w:rsidP="00D4581B"/>
                          <w:p w14:paraId="5C9F9949" w14:textId="77777777" w:rsidR="00BA216B" w:rsidRDefault="00BA216B" w:rsidP="00D4581B"/>
                          <w:p w14:paraId="71C87E3A" w14:textId="77777777" w:rsidR="00BA216B" w:rsidRDefault="00BA216B" w:rsidP="00D4581B"/>
                          <w:p w14:paraId="339F68D0" w14:textId="77777777" w:rsidR="00BA216B" w:rsidRDefault="00BA216B" w:rsidP="00D4581B"/>
                          <w:p w14:paraId="0584C337" w14:textId="77777777" w:rsidR="00BA216B" w:rsidRDefault="00BA216B" w:rsidP="00D4581B"/>
                          <w:p w14:paraId="5141CBAD" w14:textId="77777777" w:rsidR="00BA216B" w:rsidRDefault="00BA216B" w:rsidP="00D4581B"/>
                          <w:p w14:paraId="642F9C9D" w14:textId="77777777" w:rsidR="00BA216B" w:rsidRDefault="00BA216B" w:rsidP="00D4581B"/>
                          <w:p w14:paraId="11981B0A" w14:textId="77777777" w:rsidR="00BA216B" w:rsidRDefault="00BA216B" w:rsidP="00D4581B"/>
                          <w:p w14:paraId="1352069B" w14:textId="77777777" w:rsidR="00BA216B" w:rsidRDefault="00BA216B" w:rsidP="00D4581B"/>
                          <w:p w14:paraId="4CD43615" w14:textId="77777777" w:rsidR="00BA216B" w:rsidRDefault="00BA216B" w:rsidP="00D4581B"/>
                          <w:p w14:paraId="042BB24D" w14:textId="77777777" w:rsidR="00BA216B" w:rsidRDefault="00BA216B" w:rsidP="00D4581B"/>
                          <w:p w14:paraId="1B63F251" w14:textId="77777777" w:rsidR="00BA216B" w:rsidRDefault="00BA216B" w:rsidP="00D4581B"/>
                          <w:p w14:paraId="6453C5B2" w14:textId="77777777" w:rsidR="00BA216B" w:rsidRDefault="00BA216B" w:rsidP="00D4581B"/>
                          <w:p w14:paraId="7CD4274F" w14:textId="77777777" w:rsidR="00BA216B" w:rsidRDefault="00BA216B" w:rsidP="00D4581B"/>
                          <w:p w14:paraId="71F5063F" w14:textId="77777777" w:rsidR="00BA216B" w:rsidRDefault="00BA216B" w:rsidP="00D4581B"/>
                          <w:p w14:paraId="5FFD852A" w14:textId="77777777" w:rsidR="00BA216B" w:rsidRDefault="00BA216B" w:rsidP="00D4581B"/>
                          <w:p w14:paraId="1BEA73DA" w14:textId="77777777" w:rsidR="00BA216B" w:rsidRDefault="00BA216B" w:rsidP="00D4581B"/>
                          <w:p w14:paraId="0C6B32A3" w14:textId="77777777" w:rsidR="00BA216B" w:rsidRDefault="00BA216B" w:rsidP="00D4581B"/>
                          <w:p w14:paraId="078252C9" w14:textId="77777777" w:rsidR="00BA216B" w:rsidRDefault="00BA216B" w:rsidP="00D4581B"/>
                          <w:p w14:paraId="2DAEAC02" w14:textId="77777777" w:rsidR="00BA216B" w:rsidRDefault="00BA216B" w:rsidP="00D4581B"/>
                          <w:p w14:paraId="21098B0A" w14:textId="77777777" w:rsidR="00BA216B" w:rsidRDefault="00BA216B" w:rsidP="00D4581B"/>
                          <w:p w14:paraId="0627CEF6" w14:textId="77777777" w:rsidR="00BA216B" w:rsidRDefault="00BA216B" w:rsidP="00D4581B"/>
                          <w:p w14:paraId="403B5C0E" w14:textId="77777777" w:rsidR="00BA216B" w:rsidRDefault="00BA216B" w:rsidP="00D4581B"/>
                          <w:p w14:paraId="404750C4" w14:textId="77777777" w:rsidR="00BA216B" w:rsidRDefault="00BA216B" w:rsidP="00D4581B"/>
                          <w:p w14:paraId="0AF23437" w14:textId="77777777" w:rsidR="00BA216B" w:rsidRDefault="00BA216B" w:rsidP="00D4581B"/>
                          <w:p w14:paraId="08C9E0A0" w14:textId="77777777" w:rsidR="00BA216B" w:rsidRDefault="00BA216B" w:rsidP="00D4581B"/>
                          <w:p w14:paraId="43BB07E8" w14:textId="77777777" w:rsidR="00BA216B" w:rsidRDefault="00BA216B" w:rsidP="00D4581B"/>
                          <w:p w14:paraId="792B2871" w14:textId="77777777" w:rsidR="00BA216B" w:rsidRDefault="00BA216B" w:rsidP="00D4581B"/>
                          <w:p w14:paraId="07BB7D1A" w14:textId="77777777" w:rsidR="00BA216B" w:rsidRDefault="00BA216B" w:rsidP="00D4581B"/>
                          <w:p w14:paraId="3EBB0046" w14:textId="77777777" w:rsidR="00BA216B" w:rsidRDefault="00BA216B" w:rsidP="00D4581B"/>
                          <w:p w14:paraId="27064F41" w14:textId="77777777" w:rsidR="00BA216B" w:rsidRDefault="00BA216B" w:rsidP="00D4581B"/>
                          <w:p w14:paraId="381B3194" w14:textId="77777777" w:rsidR="00BA216B" w:rsidRDefault="00BA216B" w:rsidP="00D4581B"/>
                          <w:p w14:paraId="0649C0C1" w14:textId="77777777" w:rsidR="00BA216B" w:rsidRDefault="00BA216B" w:rsidP="00D4581B"/>
                          <w:p w14:paraId="56745240" w14:textId="77777777" w:rsidR="00BA216B" w:rsidRDefault="00BA216B" w:rsidP="00D4581B"/>
                          <w:p w14:paraId="47844C8C" w14:textId="77777777" w:rsidR="00BA216B" w:rsidRDefault="00BA216B" w:rsidP="00D4581B"/>
                          <w:p w14:paraId="397974E5" w14:textId="77777777" w:rsidR="00BA216B" w:rsidRDefault="00BA216B" w:rsidP="00D4581B"/>
                          <w:p w14:paraId="03864D76" w14:textId="77777777" w:rsidR="00BA216B" w:rsidRDefault="00BA216B" w:rsidP="00D4581B"/>
                          <w:p w14:paraId="52565A4B" w14:textId="77777777" w:rsidR="00BA216B" w:rsidRDefault="00BA216B" w:rsidP="00D4581B"/>
                          <w:p w14:paraId="55D2D273" w14:textId="77777777" w:rsidR="00BA216B" w:rsidRDefault="00BA216B" w:rsidP="00D4581B"/>
                          <w:p w14:paraId="13E07280" w14:textId="77777777" w:rsidR="00BA216B" w:rsidRDefault="00BA216B" w:rsidP="00D4581B"/>
                          <w:p w14:paraId="2495617B" w14:textId="77777777" w:rsidR="00BA216B" w:rsidRDefault="00BA216B" w:rsidP="00D4581B"/>
                          <w:p w14:paraId="11C98261" w14:textId="77777777" w:rsidR="00BA216B" w:rsidRDefault="00BA216B" w:rsidP="00D4581B"/>
                          <w:p w14:paraId="7A9B7CC8" w14:textId="77777777" w:rsidR="00BA216B" w:rsidRDefault="00BA216B" w:rsidP="00D4581B"/>
                          <w:p w14:paraId="3A0EF1AD" w14:textId="77777777" w:rsidR="00BA216B" w:rsidRDefault="00BA216B" w:rsidP="00D4581B"/>
                          <w:p w14:paraId="6A5A5EC6" w14:textId="77777777" w:rsidR="00BA216B" w:rsidRDefault="00BA216B" w:rsidP="00D4581B"/>
                          <w:p w14:paraId="27F2C579" w14:textId="77777777" w:rsidR="00BA216B" w:rsidRDefault="00BA216B" w:rsidP="00D4581B"/>
                          <w:p w14:paraId="278E69E2" w14:textId="77777777" w:rsidR="00BA216B" w:rsidRDefault="00BA216B" w:rsidP="00D4581B"/>
                          <w:p w14:paraId="1D80BC0D" w14:textId="77777777" w:rsidR="00BA216B" w:rsidRDefault="00BA216B" w:rsidP="00D4581B"/>
                          <w:p w14:paraId="6EBAF3FF" w14:textId="77777777" w:rsidR="00BA216B" w:rsidRDefault="00BA216B" w:rsidP="00D4581B"/>
                          <w:p w14:paraId="152F5D19" w14:textId="77777777" w:rsidR="00BA216B" w:rsidRDefault="00BA216B" w:rsidP="00D4581B"/>
                          <w:p w14:paraId="55134B71" w14:textId="77777777" w:rsidR="00BA216B" w:rsidRDefault="00BA216B" w:rsidP="00D4581B"/>
                          <w:p w14:paraId="60421334" w14:textId="77777777" w:rsidR="00BA216B" w:rsidRDefault="00BA216B" w:rsidP="00D4581B"/>
                          <w:p w14:paraId="61E793F8" w14:textId="77777777" w:rsidR="00BA216B" w:rsidRDefault="00BA216B" w:rsidP="00D4581B"/>
                          <w:p w14:paraId="0C248862" w14:textId="77777777" w:rsidR="00BA216B" w:rsidRDefault="00BA216B" w:rsidP="00D4581B"/>
                          <w:p w14:paraId="7090D1AB" w14:textId="77777777" w:rsidR="00BA216B" w:rsidRDefault="00BA216B" w:rsidP="00D4581B"/>
                          <w:p w14:paraId="7EC8848E" w14:textId="77777777" w:rsidR="00BA216B" w:rsidRDefault="00BA216B" w:rsidP="00D4581B"/>
                          <w:p w14:paraId="6D922A1A" w14:textId="77777777" w:rsidR="00BA216B" w:rsidRDefault="00BA216B" w:rsidP="00D4581B"/>
                          <w:p w14:paraId="1B6624A7" w14:textId="77777777" w:rsidR="00BA216B" w:rsidRDefault="00BA216B" w:rsidP="00D4581B"/>
                          <w:p w14:paraId="3898E23A" w14:textId="77777777" w:rsidR="00BA216B" w:rsidRDefault="00BA216B" w:rsidP="00D4581B"/>
                          <w:p w14:paraId="5C2B9074" w14:textId="77777777" w:rsidR="00BA216B" w:rsidRDefault="00BA216B" w:rsidP="00D4581B"/>
                          <w:p w14:paraId="0E5193A0" w14:textId="77777777" w:rsidR="00BA216B" w:rsidRDefault="00BA216B" w:rsidP="00D4581B"/>
                          <w:p w14:paraId="6A9920A9" w14:textId="77777777" w:rsidR="00BA216B" w:rsidRDefault="00BA216B" w:rsidP="00D4581B"/>
                          <w:p w14:paraId="0F86F4CD" w14:textId="77777777" w:rsidR="00BA216B" w:rsidRDefault="00BA216B" w:rsidP="00D4581B"/>
                          <w:p w14:paraId="476A042F" w14:textId="77777777" w:rsidR="00BA216B" w:rsidRDefault="00BA216B" w:rsidP="00D4581B"/>
                          <w:p w14:paraId="492F6341" w14:textId="77777777" w:rsidR="00BA216B" w:rsidRDefault="00BA216B" w:rsidP="00D4581B"/>
                          <w:p w14:paraId="39FF88D5" w14:textId="77777777" w:rsidR="00BA216B" w:rsidRDefault="00BA216B" w:rsidP="00D4581B"/>
                          <w:p w14:paraId="1B313384" w14:textId="77777777" w:rsidR="00BA216B" w:rsidRDefault="00BA216B" w:rsidP="00D4581B"/>
                          <w:p w14:paraId="49920427" w14:textId="77777777" w:rsidR="00BA216B" w:rsidRDefault="00BA216B" w:rsidP="00D4581B"/>
                          <w:p w14:paraId="01B624AA" w14:textId="77777777" w:rsidR="00BA216B" w:rsidRDefault="00BA216B" w:rsidP="00D4581B"/>
                          <w:p w14:paraId="43A92EBA" w14:textId="77777777" w:rsidR="00BA216B" w:rsidRDefault="00BA216B" w:rsidP="00D4581B"/>
                          <w:p w14:paraId="4C726C6A" w14:textId="77777777" w:rsidR="00BA216B" w:rsidRDefault="00BA216B" w:rsidP="00D4581B"/>
                          <w:p w14:paraId="5CB5FCFE" w14:textId="77777777" w:rsidR="00BA216B" w:rsidRDefault="00BA216B" w:rsidP="00D4581B"/>
                          <w:p w14:paraId="4CB777FC" w14:textId="77777777" w:rsidR="00BA216B" w:rsidRDefault="00BA216B" w:rsidP="00D4581B"/>
                          <w:p w14:paraId="3582E4FA" w14:textId="77777777" w:rsidR="00BA216B" w:rsidRDefault="00BA216B" w:rsidP="00D4581B"/>
                          <w:p w14:paraId="799709E8" w14:textId="77777777" w:rsidR="00BA216B" w:rsidRDefault="00BA216B" w:rsidP="00D4581B"/>
                          <w:p w14:paraId="3264073D" w14:textId="77777777" w:rsidR="00BA216B" w:rsidRDefault="00BA216B" w:rsidP="00D4581B"/>
                          <w:p w14:paraId="42766FAC" w14:textId="77777777" w:rsidR="00BA216B" w:rsidRDefault="00BA216B" w:rsidP="00D4581B"/>
                          <w:p w14:paraId="54A70262" w14:textId="77777777" w:rsidR="00BA216B" w:rsidRDefault="00BA216B" w:rsidP="00D4581B"/>
                          <w:p w14:paraId="26134ED5" w14:textId="77777777" w:rsidR="00BA216B" w:rsidRDefault="00BA216B" w:rsidP="00D4581B"/>
                          <w:p w14:paraId="4DC40411" w14:textId="77777777" w:rsidR="00BA216B" w:rsidRDefault="00BA216B" w:rsidP="00D4581B"/>
                          <w:p w14:paraId="73DCCCF9" w14:textId="77777777" w:rsidR="00BA216B" w:rsidRDefault="00BA216B" w:rsidP="00D4581B"/>
                          <w:p w14:paraId="78B073A0" w14:textId="77777777" w:rsidR="00BA216B" w:rsidRDefault="00BA216B" w:rsidP="00D4581B"/>
                          <w:p w14:paraId="2450B50B" w14:textId="77777777" w:rsidR="00BA216B" w:rsidRDefault="00BA216B" w:rsidP="00D4581B"/>
                          <w:p w14:paraId="473E1A79" w14:textId="77777777" w:rsidR="00BA216B" w:rsidRDefault="00BA216B" w:rsidP="00D4581B"/>
                          <w:p w14:paraId="348A65A1" w14:textId="77777777" w:rsidR="00BA216B" w:rsidRDefault="00BA216B" w:rsidP="00D4581B"/>
                          <w:p w14:paraId="3C69AAE1" w14:textId="77777777" w:rsidR="00BA216B" w:rsidRDefault="00BA216B" w:rsidP="00D4581B"/>
                          <w:p w14:paraId="3CCD47F7" w14:textId="77777777" w:rsidR="00BA216B" w:rsidRDefault="00BA216B" w:rsidP="00D4581B"/>
                          <w:p w14:paraId="2A4E9A7C" w14:textId="77777777" w:rsidR="00BA216B" w:rsidRDefault="00BA216B" w:rsidP="00D4581B"/>
                          <w:p w14:paraId="24895307" w14:textId="77777777" w:rsidR="00BA216B" w:rsidRDefault="00BA216B" w:rsidP="00D4581B"/>
                          <w:p w14:paraId="4342EE10" w14:textId="77777777" w:rsidR="00BA216B" w:rsidRDefault="00BA216B" w:rsidP="00D4581B"/>
                          <w:p w14:paraId="79B3B054" w14:textId="77777777" w:rsidR="00BA216B" w:rsidRDefault="00BA216B" w:rsidP="00D4581B"/>
                          <w:p w14:paraId="7D808285" w14:textId="77777777" w:rsidR="00BA216B" w:rsidRDefault="00BA216B" w:rsidP="00D4581B"/>
                          <w:p w14:paraId="461C19D5" w14:textId="77777777" w:rsidR="00BA216B" w:rsidRDefault="00BA216B" w:rsidP="00D4581B"/>
                          <w:p w14:paraId="3F17E169" w14:textId="77777777" w:rsidR="00BA216B" w:rsidRDefault="00BA216B" w:rsidP="00D4581B"/>
                          <w:p w14:paraId="122F5B9A" w14:textId="77777777" w:rsidR="00BA216B" w:rsidRDefault="00BA216B" w:rsidP="00D4581B"/>
                          <w:p w14:paraId="3DD9F059" w14:textId="77777777" w:rsidR="00BA216B" w:rsidRDefault="00BA216B" w:rsidP="00D4581B"/>
                          <w:p w14:paraId="6CE65228" w14:textId="77777777" w:rsidR="00BA216B" w:rsidRDefault="00BA216B" w:rsidP="00D4581B"/>
                          <w:p w14:paraId="5AEAC1D7" w14:textId="77777777" w:rsidR="00BA216B" w:rsidRDefault="00BA216B" w:rsidP="00D4581B"/>
                          <w:p w14:paraId="7B1B31F0" w14:textId="77777777" w:rsidR="00BA216B" w:rsidRDefault="00BA216B" w:rsidP="00D4581B"/>
                          <w:p w14:paraId="5D57C669" w14:textId="77777777" w:rsidR="00BA216B" w:rsidRDefault="00BA216B" w:rsidP="00D4581B"/>
                          <w:p w14:paraId="0B639EA9" w14:textId="77777777" w:rsidR="00BA216B" w:rsidRDefault="00BA216B" w:rsidP="00D4581B"/>
                          <w:p w14:paraId="07CA7E2F" w14:textId="77777777" w:rsidR="00BA216B" w:rsidRDefault="00BA216B" w:rsidP="00D4581B"/>
                          <w:p w14:paraId="7E577ACE" w14:textId="77777777" w:rsidR="00BA216B" w:rsidRDefault="00BA216B" w:rsidP="00D4581B"/>
                          <w:p w14:paraId="7D0F37B4" w14:textId="77777777" w:rsidR="00BA216B" w:rsidRDefault="00BA216B" w:rsidP="00D4581B"/>
                          <w:p w14:paraId="4BD8F2CB" w14:textId="77777777" w:rsidR="00BA216B" w:rsidRDefault="00BA216B" w:rsidP="00D4581B"/>
                          <w:p w14:paraId="5CE74011" w14:textId="77777777" w:rsidR="00BA216B" w:rsidRDefault="00BA216B" w:rsidP="00D4581B"/>
                          <w:p w14:paraId="2E91C2B7" w14:textId="77777777" w:rsidR="00BA216B" w:rsidRDefault="00BA216B" w:rsidP="00D4581B"/>
                          <w:p w14:paraId="28E7A798" w14:textId="77777777" w:rsidR="00BA216B" w:rsidRDefault="00BA216B" w:rsidP="00D4581B"/>
                          <w:p w14:paraId="5A154623" w14:textId="77777777" w:rsidR="00BA216B" w:rsidRDefault="00BA216B" w:rsidP="00D4581B"/>
                          <w:p w14:paraId="7D309756" w14:textId="77777777" w:rsidR="00BA216B" w:rsidRDefault="00BA216B" w:rsidP="00D4581B"/>
                          <w:p w14:paraId="4C2AAA4A" w14:textId="77777777" w:rsidR="00BA216B" w:rsidRDefault="00BA216B" w:rsidP="00D4581B"/>
                          <w:p w14:paraId="1BD3B007" w14:textId="77777777" w:rsidR="00BA216B" w:rsidRDefault="00BA216B" w:rsidP="00D4581B"/>
                          <w:p w14:paraId="2314B989" w14:textId="77777777" w:rsidR="00BA216B" w:rsidRDefault="00BA216B" w:rsidP="00D4581B"/>
                          <w:p w14:paraId="6D1E9110" w14:textId="77777777" w:rsidR="00BA216B" w:rsidRDefault="00BA216B" w:rsidP="00D4581B"/>
                          <w:p w14:paraId="48AFF9EA" w14:textId="77777777" w:rsidR="00BA216B" w:rsidRDefault="00BA216B" w:rsidP="00D4581B"/>
                          <w:p w14:paraId="22135D74" w14:textId="77777777" w:rsidR="00BA216B" w:rsidRDefault="00BA216B" w:rsidP="00D4581B"/>
                          <w:p w14:paraId="5BF4DDA4" w14:textId="77777777" w:rsidR="00BA216B" w:rsidRDefault="00BA216B" w:rsidP="00D4581B"/>
                          <w:p w14:paraId="5BE7C6C0" w14:textId="77777777" w:rsidR="00BA216B" w:rsidRDefault="00BA216B" w:rsidP="00D4581B"/>
                          <w:p w14:paraId="65C09C59" w14:textId="77777777" w:rsidR="00BA216B" w:rsidRDefault="00BA216B" w:rsidP="00D4581B"/>
                          <w:p w14:paraId="293AF20D" w14:textId="77777777" w:rsidR="00BA216B" w:rsidRDefault="00BA216B" w:rsidP="00D4581B"/>
                          <w:p w14:paraId="5564AFE4" w14:textId="77777777" w:rsidR="00BA216B" w:rsidRDefault="00BA216B" w:rsidP="00D4581B"/>
                          <w:p w14:paraId="12BCAF7F" w14:textId="77777777" w:rsidR="00BA216B" w:rsidRDefault="00BA216B" w:rsidP="00D4581B"/>
                          <w:p w14:paraId="6BA563AA" w14:textId="77777777" w:rsidR="00BA216B" w:rsidRDefault="00BA216B" w:rsidP="00D4581B"/>
                          <w:p w14:paraId="42ED6A5E" w14:textId="77777777" w:rsidR="00BA216B" w:rsidRDefault="00BA216B" w:rsidP="00D4581B"/>
                          <w:p w14:paraId="29166A7F" w14:textId="77777777" w:rsidR="00BA216B" w:rsidRDefault="00BA216B" w:rsidP="00D4581B"/>
                          <w:p w14:paraId="5C005583" w14:textId="77777777" w:rsidR="00BA216B" w:rsidRDefault="00BA216B" w:rsidP="00D4581B"/>
                          <w:p w14:paraId="13DD7874" w14:textId="77777777" w:rsidR="00BA216B" w:rsidRDefault="00BA216B" w:rsidP="00D4581B"/>
                          <w:p w14:paraId="3262C944" w14:textId="77777777" w:rsidR="00BA216B" w:rsidRDefault="00BA216B" w:rsidP="00D4581B"/>
                          <w:p w14:paraId="12D0085A" w14:textId="77777777" w:rsidR="00BA216B" w:rsidRDefault="00BA216B" w:rsidP="00D4581B"/>
                          <w:p w14:paraId="51DD2595" w14:textId="77777777" w:rsidR="00BA216B" w:rsidRDefault="00BA216B" w:rsidP="00D4581B"/>
                          <w:p w14:paraId="2BF7AA82" w14:textId="77777777" w:rsidR="00BA216B" w:rsidRDefault="00BA216B" w:rsidP="00D4581B"/>
                          <w:p w14:paraId="57550DD9" w14:textId="77777777" w:rsidR="00BA216B" w:rsidRDefault="00BA216B" w:rsidP="00D4581B"/>
                          <w:p w14:paraId="750128C0" w14:textId="77777777" w:rsidR="00BA216B" w:rsidRDefault="00BA216B" w:rsidP="00D4581B"/>
                          <w:p w14:paraId="488555AB" w14:textId="77777777" w:rsidR="00BA216B" w:rsidRDefault="00BA216B" w:rsidP="00D4581B"/>
                          <w:p w14:paraId="3E346E24" w14:textId="77777777" w:rsidR="00BA216B" w:rsidRDefault="00BA216B" w:rsidP="00D4581B"/>
                          <w:p w14:paraId="7C723FEE" w14:textId="77777777" w:rsidR="00BA216B" w:rsidRDefault="00BA216B" w:rsidP="00D4581B"/>
                          <w:p w14:paraId="460B7A08" w14:textId="77777777" w:rsidR="00BA216B" w:rsidRDefault="00BA216B" w:rsidP="00D4581B"/>
                          <w:p w14:paraId="41556663" w14:textId="77777777" w:rsidR="00BA216B" w:rsidRDefault="00BA216B" w:rsidP="00D4581B"/>
                          <w:p w14:paraId="0445C9DF" w14:textId="77777777" w:rsidR="00BA216B" w:rsidRDefault="00BA216B" w:rsidP="00D4581B"/>
                          <w:p w14:paraId="045E24B1" w14:textId="77777777" w:rsidR="00BA216B" w:rsidRDefault="00BA216B" w:rsidP="00D4581B"/>
                          <w:p w14:paraId="2AB24204" w14:textId="77777777" w:rsidR="00BA216B" w:rsidRDefault="00BA216B" w:rsidP="00D4581B"/>
                          <w:p w14:paraId="139B5146" w14:textId="77777777" w:rsidR="00BA216B" w:rsidRDefault="00BA216B" w:rsidP="00D4581B"/>
                          <w:p w14:paraId="48899849" w14:textId="77777777" w:rsidR="00BA216B" w:rsidRDefault="00BA216B" w:rsidP="00D4581B"/>
                          <w:p w14:paraId="61A408A7" w14:textId="77777777" w:rsidR="00BA216B" w:rsidRDefault="00BA216B" w:rsidP="00D4581B"/>
                          <w:p w14:paraId="6CECCA3A" w14:textId="77777777" w:rsidR="00BA216B" w:rsidRDefault="00BA216B" w:rsidP="00D4581B"/>
                          <w:p w14:paraId="531711EC" w14:textId="77777777" w:rsidR="00BA216B" w:rsidRDefault="00BA216B" w:rsidP="00D4581B"/>
                          <w:p w14:paraId="37177881" w14:textId="77777777" w:rsidR="00BA216B" w:rsidRDefault="00BA216B" w:rsidP="00D4581B"/>
                          <w:p w14:paraId="1A76CAAD" w14:textId="77777777" w:rsidR="00BA216B" w:rsidRDefault="00BA216B" w:rsidP="00D4581B"/>
                          <w:p w14:paraId="5A4A1235" w14:textId="77777777" w:rsidR="00BA216B" w:rsidRDefault="00BA216B" w:rsidP="00D4581B"/>
                          <w:p w14:paraId="66A96068" w14:textId="77777777" w:rsidR="00BA216B" w:rsidRDefault="00BA216B" w:rsidP="00D4581B"/>
                          <w:p w14:paraId="0AE457DE" w14:textId="77777777" w:rsidR="00BA216B" w:rsidRDefault="00BA216B" w:rsidP="00D4581B"/>
                          <w:p w14:paraId="750B8A34" w14:textId="77777777" w:rsidR="00BA216B" w:rsidRDefault="00BA216B" w:rsidP="00D4581B"/>
                          <w:p w14:paraId="56C1F3B0" w14:textId="77777777" w:rsidR="00BA216B" w:rsidRDefault="00BA216B" w:rsidP="00D4581B"/>
                          <w:p w14:paraId="69AE7815" w14:textId="77777777" w:rsidR="00BA216B" w:rsidRDefault="00BA216B" w:rsidP="00D4581B"/>
                          <w:p w14:paraId="6541B2F7" w14:textId="77777777" w:rsidR="00BA216B" w:rsidRDefault="00BA216B" w:rsidP="00D4581B"/>
                          <w:p w14:paraId="247B98CE" w14:textId="77777777" w:rsidR="00BA216B" w:rsidRDefault="00BA216B" w:rsidP="00D4581B"/>
                          <w:p w14:paraId="34A1DFF8" w14:textId="77777777" w:rsidR="00BA216B" w:rsidRDefault="00BA216B" w:rsidP="00D4581B"/>
                          <w:p w14:paraId="4119EB5C" w14:textId="77777777" w:rsidR="00BA216B" w:rsidRDefault="00BA216B" w:rsidP="00D4581B"/>
                          <w:p w14:paraId="1A670017" w14:textId="77777777" w:rsidR="00BA216B" w:rsidRDefault="00BA216B" w:rsidP="00D4581B"/>
                          <w:p w14:paraId="7C7B39C2" w14:textId="77777777" w:rsidR="00BA216B" w:rsidRDefault="00BA216B" w:rsidP="00D4581B"/>
                          <w:p w14:paraId="1E63CBA7" w14:textId="77777777" w:rsidR="00BA216B" w:rsidRDefault="00BA216B" w:rsidP="00D4581B"/>
                          <w:p w14:paraId="75888907" w14:textId="77777777" w:rsidR="00BA216B" w:rsidRDefault="00BA216B" w:rsidP="00D4581B"/>
                          <w:p w14:paraId="11FDB6B3" w14:textId="77777777" w:rsidR="00BA216B" w:rsidRDefault="00BA216B" w:rsidP="00D4581B"/>
                          <w:p w14:paraId="4D56ACE5" w14:textId="77777777" w:rsidR="00BA216B" w:rsidRDefault="00BA216B" w:rsidP="00D4581B"/>
                          <w:p w14:paraId="1133AC0E" w14:textId="77777777" w:rsidR="00BA216B" w:rsidRDefault="00BA216B" w:rsidP="00D4581B"/>
                          <w:p w14:paraId="065C46EB" w14:textId="77777777" w:rsidR="00BA216B" w:rsidRDefault="00BA216B" w:rsidP="00D4581B"/>
                          <w:p w14:paraId="1D1950D5" w14:textId="77777777" w:rsidR="00BA216B" w:rsidRDefault="00BA216B" w:rsidP="00D4581B"/>
                          <w:p w14:paraId="6F3EBC57" w14:textId="77777777" w:rsidR="00BA216B" w:rsidRDefault="00BA216B" w:rsidP="00D4581B"/>
                          <w:p w14:paraId="54CC41F3" w14:textId="77777777" w:rsidR="00BA216B" w:rsidRDefault="00BA216B" w:rsidP="00D4581B"/>
                          <w:p w14:paraId="3B0AFA4B" w14:textId="77777777" w:rsidR="00BA216B" w:rsidRDefault="00BA216B" w:rsidP="00D4581B"/>
                          <w:p w14:paraId="2F30E21E" w14:textId="77777777" w:rsidR="00BA216B" w:rsidRDefault="00BA216B" w:rsidP="00D4581B"/>
                          <w:p w14:paraId="015F6EB2" w14:textId="77777777" w:rsidR="00BA216B" w:rsidRDefault="00BA216B" w:rsidP="00D4581B"/>
                          <w:p w14:paraId="45265551" w14:textId="77777777" w:rsidR="00BA216B" w:rsidRDefault="00BA216B" w:rsidP="00D4581B"/>
                          <w:p w14:paraId="6AA3D62C" w14:textId="77777777" w:rsidR="00BA216B" w:rsidRDefault="00BA216B" w:rsidP="00D4581B"/>
                          <w:p w14:paraId="2A5C41CF" w14:textId="77777777" w:rsidR="00BA216B" w:rsidRDefault="00BA216B" w:rsidP="00D4581B"/>
                          <w:p w14:paraId="3055644A" w14:textId="77777777" w:rsidR="00BA216B" w:rsidRDefault="00BA216B" w:rsidP="00D4581B"/>
                          <w:p w14:paraId="56F5264D" w14:textId="77777777" w:rsidR="00BA216B" w:rsidRDefault="00BA216B" w:rsidP="00D4581B"/>
                          <w:p w14:paraId="15CB3363" w14:textId="77777777" w:rsidR="00BA216B" w:rsidRDefault="00BA216B" w:rsidP="00D4581B"/>
                          <w:p w14:paraId="2F7F2785" w14:textId="77777777" w:rsidR="00BA216B" w:rsidRDefault="00BA216B" w:rsidP="00D4581B"/>
                          <w:p w14:paraId="3C1BE8E4" w14:textId="77777777" w:rsidR="00BA216B" w:rsidRDefault="00BA216B" w:rsidP="00D4581B"/>
                          <w:p w14:paraId="15C248EC" w14:textId="77777777" w:rsidR="00BA216B" w:rsidRDefault="00BA216B" w:rsidP="00D4581B"/>
                          <w:p w14:paraId="59745442" w14:textId="77777777" w:rsidR="00BA216B" w:rsidRDefault="00BA216B" w:rsidP="00D4581B"/>
                          <w:p w14:paraId="5ED14F9A" w14:textId="77777777" w:rsidR="00BA216B" w:rsidRDefault="00BA216B" w:rsidP="00D4581B"/>
                          <w:p w14:paraId="1EE7A8CE" w14:textId="77777777" w:rsidR="00BA216B" w:rsidRDefault="00BA216B" w:rsidP="00D4581B"/>
                          <w:p w14:paraId="3843A2DB" w14:textId="77777777" w:rsidR="00BA216B" w:rsidRDefault="00BA216B" w:rsidP="00D4581B"/>
                          <w:p w14:paraId="15CB71FE" w14:textId="77777777" w:rsidR="00BA216B" w:rsidRDefault="00BA216B" w:rsidP="00D4581B"/>
                          <w:p w14:paraId="38E0ED39" w14:textId="77777777" w:rsidR="00BA216B" w:rsidRDefault="00BA216B" w:rsidP="00D4581B"/>
                          <w:p w14:paraId="27F97648" w14:textId="77777777" w:rsidR="00BA216B" w:rsidRDefault="00BA216B" w:rsidP="00D4581B"/>
                          <w:p w14:paraId="283B6214" w14:textId="77777777" w:rsidR="00BA216B" w:rsidRDefault="00BA216B" w:rsidP="00D4581B"/>
                          <w:p w14:paraId="092E5C68" w14:textId="77777777" w:rsidR="00BA216B" w:rsidRDefault="00BA216B" w:rsidP="00D4581B"/>
                          <w:p w14:paraId="529BABAA" w14:textId="77777777" w:rsidR="00BA216B" w:rsidRDefault="00BA216B" w:rsidP="00D4581B"/>
                          <w:p w14:paraId="39158734" w14:textId="77777777" w:rsidR="00BA216B" w:rsidRDefault="00BA216B" w:rsidP="00D4581B"/>
                          <w:p w14:paraId="09F0A5B1" w14:textId="77777777" w:rsidR="00BA216B" w:rsidRDefault="00BA216B" w:rsidP="00D4581B"/>
                          <w:p w14:paraId="70113BEF" w14:textId="77777777" w:rsidR="00BA216B" w:rsidRDefault="00BA216B" w:rsidP="00D4581B"/>
                          <w:p w14:paraId="60352859" w14:textId="77777777" w:rsidR="00BA216B" w:rsidRDefault="00BA216B" w:rsidP="00D4581B"/>
                          <w:p w14:paraId="7259C727" w14:textId="77777777" w:rsidR="00BA216B" w:rsidRDefault="00BA216B" w:rsidP="00D4581B"/>
                          <w:p w14:paraId="793A27CA" w14:textId="77777777" w:rsidR="00BA216B" w:rsidRDefault="00BA216B" w:rsidP="00D4581B"/>
                          <w:p w14:paraId="47155DB4" w14:textId="77777777" w:rsidR="00BA216B" w:rsidRDefault="00BA216B" w:rsidP="00D4581B"/>
                          <w:p w14:paraId="19B89CD5" w14:textId="77777777" w:rsidR="00BA216B" w:rsidRDefault="00BA216B" w:rsidP="00D4581B"/>
                          <w:p w14:paraId="5A655412" w14:textId="77777777" w:rsidR="00BA216B" w:rsidRDefault="00BA216B" w:rsidP="00D4581B"/>
                          <w:p w14:paraId="7C571552" w14:textId="77777777" w:rsidR="00BA216B" w:rsidRDefault="00BA216B" w:rsidP="00D4581B"/>
                          <w:p w14:paraId="33D9E260" w14:textId="77777777" w:rsidR="00BA216B" w:rsidRDefault="00BA216B" w:rsidP="00D4581B"/>
                          <w:p w14:paraId="48CE52D1" w14:textId="77777777" w:rsidR="00BA216B" w:rsidRDefault="00BA216B" w:rsidP="00D4581B"/>
                          <w:p w14:paraId="2E4C02E1" w14:textId="77777777" w:rsidR="00BA216B" w:rsidRDefault="00BA216B" w:rsidP="00D4581B"/>
                          <w:p w14:paraId="35173B3E" w14:textId="77777777" w:rsidR="00BA216B" w:rsidRDefault="00BA216B" w:rsidP="00D4581B"/>
                          <w:p w14:paraId="57489AA1" w14:textId="77777777" w:rsidR="00BA216B" w:rsidRDefault="00BA216B" w:rsidP="00D4581B"/>
                          <w:p w14:paraId="1760FBEA" w14:textId="77777777" w:rsidR="00BA216B" w:rsidRDefault="00BA216B" w:rsidP="00D4581B"/>
                          <w:p w14:paraId="7EAD0949" w14:textId="77777777" w:rsidR="00BA216B" w:rsidRDefault="00BA216B" w:rsidP="00D4581B"/>
                          <w:p w14:paraId="4F4A2816" w14:textId="77777777" w:rsidR="00BA216B" w:rsidRDefault="00BA216B" w:rsidP="00D4581B"/>
                          <w:p w14:paraId="6AF0A37D" w14:textId="77777777" w:rsidR="00BA216B" w:rsidRDefault="00BA216B" w:rsidP="00D4581B"/>
                          <w:p w14:paraId="2CBCE7E6" w14:textId="77777777" w:rsidR="00BA216B" w:rsidRDefault="00BA216B" w:rsidP="00D4581B"/>
                          <w:p w14:paraId="66193533" w14:textId="77777777" w:rsidR="00BA216B" w:rsidRDefault="00BA216B" w:rsidP="00D4581B"/>
                          <w:p w14:paraId="701ACCC7" w14:textId="77777777" w:rsidR="00BA216B" w:rsidRDefault="00BA216B" w:rsidP="00D4581B"/>
                          <w:p w14:paraId="4F2ED3AC" w14:textId="77777777" w:rsidR="00BA216B" w:rsidRDefault="00BA216B" w:rsidP="00D4581B"/>
                          <w:p w14:paraId="527B3E2E" w14:textId="77777777" w:rsidR="00BA216B" w:rsidRDefault="00BA216B" w:rsidP="00D4581B"/>
                          <w:p w14:paraId="5D0D5C9A" w14:textId="77777777" w:rsidR="00BA216B" w:rsidRDefault="00BA216B" w:rsidP="00D4581B"/>
                          <w:p w14:paraId="64A65D61" w14:textId="77777777" w:rsidR="00BA216B" w:rsidRDefault="00BA216B" w:rsidP="00D4581B"/>
                          <w:p w14:paraId="5D593F7B" w14:textId="77777777" w:rsidR="00BA216B" w:rsidRDefault="00BA216B" w:rsidP="00D4581B"/>
                          <w:p w14:paraId="43E54B71" w14:textId="77777777" w:rsidR="00BA216B" w:rsidRDefault="00BA216B" w:rsidP="00D4581B"/>
                          <w:p w14:paraId="4E8C0E42" w14:textId="77777777" w:rsidR="00BA216B" w:rsidRDefault="00BA216B" w:rsidP="00D4581B"/>
                          <w:p w14:paraId="6E0BDC81" w14:textId="77777777" w:rsidR="00BA216B" w:rsidRDefault="00BA216B" w:rsidP="00D4581B"/>
                          <w:p w14:paraId="58173B98" w14:textId="77777777" w:rsidR="00BA216B" w:rsidRDefault="00BA216B" w:rsidP="00D4581B"/>
                          <w:p w14:paraId="0E562471" w14:textId="77777777" w:rsidR="00BA216B" w:rsidRDefault="00BA216B" w:rsidP="00D4581B"/>
                          <w:p w14:paraId="19C0BDF2" w14:textId="77777777" w:rsidR="00BA216B" w:rsidRDefault="00BA216B" w:rsidP="00D4581B"/>
                          <w:p w14:paraId="1243BDEA" w14:textId="77777777" w:rsidR="00BA216B" w:rsidRDefault="00BA216B" w:rsidP="00D4581B"/>
                          <w:p w14:paraId="4BD97B0C" w14:textId="77777777" w:rsidR="00BA216B" w:rsidRDefault="00BA216B" w:rsidP="00D4581B"/>
                          <w:p w14:paraId="7152484F" w14:textId="77777777" w:rsidR="00BA216B" w:rsidRDefault="00BA216B" w:rsidP="00D4581B"/>
                          <w:p w14:paraId="7CACED71" w14:textId="77777777" w:rsidR="00BA216B" w:rsidRDefault="00BA216B" w:rsidP="00D4581B"/>
                          <w:p w14:paraId="111DF3E0" w14:textId="77777777" w:rsidR="00BA216B" w:rsidRDefault="00BA216B" w:rsidP="00D4581B"/>
                          <w:p w14:paraId="45219A89" w14:textId="77777777" w:rsidR="00BA216B" w:rsidRDefault="00BA216B" w:rsidP="00D4581B"/>
                          <w:p w14:paraId="35326285" w14:textId="77777777" w:rsidR="00BA216B" w:rsidRDefault="00BA216B" w:rsidP="00D4581B"/>
                          <w:p w14:paraId="68FA5F9B" w14:textId="77777777" w:rsidR="00BA216B" w:rsidRDefault="00BA216B" w:rsidP="00D4581B"/>
                          <w:p w14:paraId="6832AE99" w14:textId="77777777" w:rsidR="00BA216B" w:rsidRDefault="00BA216B" w:rsidP="00D4581B"/>
                          <w:p w14:paraId="7B6115FF" w14:textId="77777777" w:rsidR="00BA216B" w:rsidRDefault="00BA216B" w:rsidP="00D4581B"/>
                          <w:p w14:paraId="5695BF7C" w14:textId="77777777" w:rsidR="00BA216B" w:rsidRDefault="00BA216B" w:rsidP="00D4581B"/>
                          <w:p w14:paraId="49DFEEF5" w14:textId="77777777" w:rsidR="00BA216B" w:rsidRDefault="00BA216B" w:rsidP="00D4581B"/>
                          <w:p w14:paraId="2EDF10F6" w14:textId="77777777" w:rsidR="00BA216B" w:rsidRDefault="00BA216B" w:rsidP="00D4581B"/>
                          <w:p w14:paraId="3E9A6CAF" w14:textId="77777777" w:rsidR="00BA216B" w:rsidRDefault="00BA216B" w:rsidP="00D4581B"/>
                          <w:p w14:paraId="45483BB5" w14:textId="77777777" w:rsidR="00BA216B" w:rsidRDefault="00BA216B" w:rsidP="00D4581B"/>
                          <w:p w14:paraId="7F276930" w14:textId="77777777" w:rsidR="00BA216B" w:rsidRDefault="00BA216B" w:rsidP="00D4581B"/>
                          <w:p w14:paraId="25FB5FDC" w14:textId="77777777" w:rsidR="00BA216B" w:rsidRDefault="00BA216B" w:rsidP="00D4581B"/>
                          <w:p w14:paraId="3799337E" w14:textId="77777777" w:rsidR="00BA216B" w:rsidRDefault="00BA216B" w:rsidP="00D4581B"/>
                          <w:p w14:paraId="0B5947F0" w14:textId="77777777" w:rsidR="00BA216B" w:rsidRDefault="00BA216B" w:rsidP="00D4581B"/>
                          <w:p w14:paraId="7B296986" w14:textId="77777777" w:rsidR="00BA216B" w:rsidRDefault="00BA216B" w:rsidP="00D4581B"/>
                          <w:p w14:paraId="7EC22160" w14:textId="77777777" w:rsidR="00BA216B" w:rsidRDefault="00BA216B" w:rsidP="00D4581B"/>
                          <w:p w14:paraId="78876F0F" w14:textId="77777777" w:rsidR="00BA216B" w:rsidRDefault="00BA216B" w:rsidP="00D4581B"/>
                          <w:p w14:paraId="7EBC9725" w14:textId="77777777" w:rsidR="00BA216B" w:rsidRDefault="00BA216B" w:rsidP="00D4581B"/>
                          <w:p w14:paraId="23FF5AA8" w14:textId="77777777" w:rsidR="00BA216B" w:rsidRDefault="00BA216B" w:rsidP="00D4581B"/>
                          <w:p w14:paraId="1645AE62" w14:textId="77777777" w:rsidR="00BA216B" w:rsidRDefault="00BA216B" w:rsidP="00D4581B"/>
                          <w:p w14:paraId="0A3FA6CB" w14:textId="77777777" w:rsidR="00BA216B" w:rsidRDefault="00BA216B" w:rsidP="00D4581B"/>
                          <w:p w14:paraId="46EE6E45" w14:textId="77777777" w:rsidR="00BA216B" w:rsidRDefault="00BA216B" w:rsidP="00D4581B"/>
                          <w:p w14:paraId="44093392" w14:textId="77777777" w:rsidR="00BA216B" w:rsidRDefault="00BA216B" w:rsidP="00D4581B"/>
                          <w:p w14:paraId="300C2E19" w14:textId="77777777" w:rsidR="00BA216B" w:rsidRDefault="00BA216B" w:rsidP="00D4581B"/>
                          <w:p w14:paraId="5E51488D" w14:textId="77777777" w:rsidR="00BA216B" w:rsidRDefault="00BA216B" w:rsidP="00D4581B"/>
                          <w:p w14:paraId="6F593065" w14:textId="77777777" w:rsidR="00BA216B" w:rsidRDefault="00BA216B" w:rsidP="00D4581B"/>
                          <w:p w14:paraId="4BA29777" w14:textId="77777777" w:rsidR="00BA216B" w:rsidRDefault="00BA216B" w:rsidP="00D4581B"/>
                          <w:p w14:paraId="379984FA" w14:textId="77777777" w:rsidR="00BA216B" w:rsidRDefault="00BA216B" w:rsidP="00D4581B"/>
                          <w:p w14:paraId="178F2F02" w14:textId="77777777" w:rsidR="00BA216B" w:rsidRDefault="00BA216B" w:rsidP="00D4581B"/>
                          <w:p w14:paraId="6B0B1E70" w14:textId="77777777" w:rsidR="00BA216B" w:rsidRDefault="00BA216B" w:rsidP="00D4581B"/>
                          <w:p w14:paraId="249BB02A" w14:textId="77777777" w:rsidR="00BA216B" w:rsidRDefault="00BA216B" w:rsidP="00D4581B"/>
                          <w:p w14:paraId="03C2104E" w14:textId="77777777" w:rsidR="00BA216B" w:rsidRDefault="00BA216B" w:rsidP="00D4581B"/>
                          <w:p w14:paraId="46F83A08" w14:textId="77777777" w:rsidR="00BA216B" w:rsidRDefault="00BA216B" w:rsidP="00D4581B"/>
                          <w:p w14:paraId="3BD71980" w14:textId="77777777" w:rsidR="00BA216B" w:rsidRDefault="00BA216B" w:rsidP="00D4581B"/>
                          <w:p w14:paraId="45FA201D" w14:textId="77777777" w:rsidR="00BA216B" w:rsidRDefault="00BA216B" w:rsidP="00D4581B"/>
                          <w:p w14:paraId="27AEBF7E" w14:textId="77777777" w:rsidR="00BA216B" w:rsidRDefault="00BA216B" w:rsidP="00D4581B"/>
                          <w:p w14:paraId="75F51F22" w14:textId="77777777" w:rsidR="00BA216B" w:rsidRDefault="00BA216B" w:rsidP="00D4581B"/>
                          <w:p w14:paraId="57B85DCD" w14:textId="77777777" w:rsidR="00BA216B" w:rsidRDefault="00BA216B" w:rsidP="00D4581B"/>
                          <w:p w14:paraId="56F36474" w14:textId="77777777" w:rsidR="00BA216B" w:rsidRDefault="00BA216B" w:rsidP="00D4581B"/>
                          <w:p w14:paraId="52618DF5" w14:textId="77777777" w:rsidR="00BA216B" w:rsidRDefault="00BA216B" w:rsidP="00D4581B"/>
                          <w:p w14:paraId="038FC55A" w14:textId="77777777" w:rsidR="00BA216B" w:rsidRDefault="00BA216B" w:rsidP="00D4581B"/>
                          <w:p w14:paraId="3D92BCE7" w14:textId="77777777" w:rsidR="00BA216B" w:rsidRDefault="00BA216B" w:rsidP="00D4581B"/>
                          <w:p w14:paraId="4165AE07" w14:textId="77777777" w:rsidR="00BA216B" w:rsidRDefault="00BA216B" w:rsidP="00D4581B"/>
                          <w:p w14:paraId="74D220A6" w14:textId="77777777" w:rsidR="00BA216B" w:rsidRDefault="00BA216B" w:rsidP="00D4581B"/>
                          <w:p w14:paraId="3C3B85E7" w14:textId="77777777" w:rsidR="00BA216B" w:rsidRDefault="00BA216B" w:rsidP="00D4581B"/>
                          <w:p w14:paraId="528CC3A9" w14:textId="77777777" w:rsidR="00BA216B" w:rsidRDefault="00BA216B" w:rsidP="00D4581B"/>
                          <w:p w14:paraId="7D3B14F0" w14:textId="77777777" w:rsidR="00BA216B" w:rsidRDefault="00BA216B" w:rsidP="00D4581B"/>
                          <w:p w14:paraId="5E9F46A1" w14:textId="77777777" w:rsidR="00BA216B" w:rsidRDefault="00BA216B" w:rsidP="00D4581B"/>
                          <w:p w14:paraId="1F6569AE" w14:textId="77777777" w:rsidR="00BA216B" w:rsidRDefault="00BA216B" w:rsidP="00D4581B"/>
                          <w:p w14:paraId="1093EDDD" w14:textId="77777777" w:rsidR="00BA216B" w:rsidRDefault="00BA216B" w:rsidP="00D4581B"/>
                          <w:p w14:paraId="1618ECDD" w14:textId="77777777" w:rsidR="00BA216B" w:rsidRDefault="00BA216B" w:rsidP="00D4581B"/>
                          <w:p w14:paraId="554388E4" w14:textId="77777777" w:rsidR="00BA216B" w:rsidRDefault="00BA216B" w:rsidP="00D4581B"/>
                          <w:p w14:paraId="1AE76BEC" w14:textId="77777777" w:rsidR="00BA216B" w:rsidRDefault="00BA216B" w:rsidP="00D4581B"/>
                          <w:p w14:paraId="3B23EF16" w14:textId="77777777" w:rsidR="00BA216B" w:rsidRDefault="00BA216B" w:rsidP="00D4581B"/>
                          <w:p w14:paraId="6C97FB3A" w14:textId="77777777" w:rsidR="00BA216B" w:rsidRDefault="00BA216B" w:rsidP="00D4581B"/>
                          <w:p w14:paraId="1D8DD0EA" w14:textId="77777777" w:rsidR="00BA216B" w:rsidRDefault="00BA216B" w:rsidP="00D4581B"/>
                          <w:p w14:paraId="649469C3" w14:textId="77777777" w:rsidR="00BA216B" w:rsidRDefault="00BA216B" w:rsidP="00D4581B"/>
                          <w:p w14:paraId="2CAA45FE" w14:textId="77777777" w:rsidR="00BA216B" w:rsidRDefault="00BA216B" w:rsidP="00D4581B"/>
                          <w:p w14:paraId="1B4BE72F" w14:textId="77777777" w:rsidR="00BA216B" w:rsidRDefault="00BA216B" w:rsidP="00D4581B"/>
                          <w:p w14:paraId="49F0BB9B" w14:textId="77777777" w:rsidR="00BA216B" w:rsidRDefault="00BA216B" w:rsidP="00D4581B"/>
                          <w:p w14:paraId="335A18BA" w14:textId="77777777" w:rsidR="00BA216B" w:rsidRDefault="00BA216B" w:rsidP="00D4581B"/>
                          <w:p w14:paraId="2273753C" w14:textId="77777777" w:rsidR="00BA216B" w:rsidRDefault="00BA216B" w:rsidP="00D4581B"/>
                          <w:p w14:paraId="42653439" w14:textId="77777777" w:rsidR="00BA216B" w:rsidRDefault="00BA216B" w:rsidP="00D4581B"/>
                          <w:p w14:paraId="3F9135BD" w14:textId="77777777" w:rsidR="00BA216B" w:rsidRDefault="00BA216B" w:rsidP="00D4581B"/>
                          <w:p w14:paraId="40C774FE" w14:textId="77777777" w:rsidR="00BA216B" w:rsidRDefault="00BA216B" w:rsidP="00D4581B"/>
                          <w:p w14:paraId="3EE00C3D" w14:textId="77777777" w:rsidR="00BA216B" w:rsidRDefault="00BA216B" w:rsidP="00D4581B"/>
                          <w:p w14:paraId="34426371" w14:textId="77777777" w:rsidR="00BA216B" w:rsidRDefault="00BA216B" w:rsidP="00D4581B"/>
                          <w:p w14:paraId="71EDB360" w14:textId="77777777" w:rsidR="00BA216B" w:rsidRDefault="00BA216B" w:rsidP="00D4581B"/>
                          <w:p w14:paraId="47075519" w14:textId="77777777" w:rsidR="00BA216B" w:rsidRDefault="00BA216B" w:rsidP="00D4581B"/>
                          <w:p w14:paraId="7F587738" w14:textId="77777777" w:rsidR="00BA216B" w:rsidRDefault="00BA216B" w:rsidP="00D4581B"/>
                          <w:p w14:paraId="7FE2A90F" w14:textId="77777777" w:rsidR="00BA216B" w:rsidRDefault="00BA216B" w:rsidP="00D4581B"/>
                          <w:p w14:paraId="357C9F42" w14:textId="77777777" w:rsidR="00BA216B" w:rsidRDefault="00BA216B" w:rsidP="00D4581B"/>
                          <w:p w14:paraId="08F675BB" w14:textId="77777777" w:rsidR="00BA216B" w:rsidRDefault="00BA216B" w:rsidP="00D4581B"/>
                          <w:p w14:paraId="720F36BC" w14:textId="77777777" w:rsidR="00BA216B" w:rsidRDefault="00BA216B" w:rsidP="00D4581B"/>
                          <w:p w14:paraId="4CB3C627" w14:textId="77777777" w:rsidR="00BA216B" w:rsidRDefault="00BA216B" w:rsidP="00D4581B"/>
                          <w:p w14:paraId="27C5A9C0" w14:textId="77777777" w:rsidR="00BA216B" w:rsidRDefault="00BA216B" w:rsidP="00D4581B"/>
                          <w:p w14:paraId="650DED96" w14:textId="77777777" w:rsidR="00BA216B" w:rsidRDefault="00BA216B" w:rsidP="00D4581B"/>
                          <w:p w14:paraId="62606E3B" w14:textId="77777777" w:rsidR="00BA216B" w:rsidRDefault="00BA216B" w:rsidP="00D4581B"/>
                          <w:p w14:paraId="2871A600" w14:textId="77777777" w:rsidR="00BA216B" w:rsidRDefault="00BA216B" w:rsidP="00D4581B"/>
                          <w:p w14:paraId="2AFA1C4D" w14:textId="77777777" w:rsidR="00BA216B" w:rsidRDefault="00BA216B" w:rsidP="00D4581B"/>
                          <w:p w14:paraId="581C88B1" w14:textId="77777777" w:rsidR="00BA216B" w:rsidRDefault="00BA216B" w:rsidP="00D4581B"/>
                          <w:p w14:paraId="59B4DC85" w14:textId="77777777" w:rsidR="00BA216B" w:rsidRDefault="00BA216B" w:rsidP="00D4581B"/>
                          <w:p w14:paraId="0A7CBB94" w14:textId="77777777" w:rsidR="00BA216B" w:rsidRDefault="00BA216B" w:rsidP="00D4581B"/>
                          <w:p w14:paraId="6E34C766" w14:textId="77777777" w:rsidR="00BA216B" w:rsidRDefault="00BA216B" w:rsidP="00D4581B"/>
                          <w:p w14:paraId="79D27B74" w14:textId="77777777" w:rsidR="00BA216B" w:rsidRDefault="00BA216B" w:rsidP="00D4581B"/>
                          <w:p w14:paraId="1AD70475" w14:textId="77777777" w:rsidR="00BA216B" w:rsidRDefault="00BA216B" w:rsidP="00D4581B"/>
                          <w:p w14:paraId="45D2C4F6" w14:textId="77777777" w:rsidR="00BA216B" w:rsidRDefault="00BA216B" w:rsidP="00D4581B"/>
                          <w:p w14:paraId="41DADDA5" w14:textId="77777777" w:rsidR="00BA216B" w:rsidRDefault="00BA216B" w:rsidP="00D4581B"/>
                          <w:p w14:paraId="0475D956" w14:textId="77777777" w:rsidR="00BA216B" w:rsidRDefault="00BA216B" w:rsidP="00D4581B"/>
                          <w:p w14:paraId="381F7C47" w14:textId="77777777" w:rsidR="00BA216B" w:rsidRDefault="00BA216B" w:rsidP="00D4581B"/>
                          <w:p w14:paraId="2AEF86F0" w14:textId="77777777" w:rsidR="00BA216B" w:rsidRDefault="00BA216B" w:rsidP="00D4581B"/>
                          <w:p w14:paraId="4218622E" w14:textId="77777777" w:rsidR="00BA216B" w:rsidRDefault="00BA216B" w:rsidP="00D4581B"/>
                          <w:p w14:paraId="3C7B5301" w14:textId="77777777" w:rsidR="00BA216B" w:rsidRDefault="00BA216B" w:rsidP="00D4581B"/>
                          <w:p w14:paraId="622C3476" w14:textId="77777777" w:rsidR="00BA216B" w:rsidRDefault="00BA216B" w:rsidP="00D4581B"/>
                          <w:p w14:paraId="54E590AC" w14:textId="77777777" w:rsidR="00BA216B" w:rsidRDefault="00BA216B" w:rsidP="00D4581B"/>
                          <w:p w14:paraId="05EBEF5A" w14:textId="77777777" w:rsidR="00BA216B" w:rsidRDefault="00BA216B" w:rsidP="00D4581B"/>
                          <w:p w14:paraId="474A1381" w14:textId="77777777" w:rsidR="00BA216B" w:rsidRDefault="00BA216B" w:rsidP="00D4581B"/>
                          <w:p w14:paraId="7FDB2476" w14:textId="77777777" w:rsidR="00BA216B" w:rsidRDefault="00BA216B" w:rsidP="00D4581B"/>
                          <w:p w14:paraId="1512B297" w14:textId="77777777" w:rsidR="00BA216B" w:rsidRDefault="00BA216B" w:rsidP="00D4581B"/>
                          <w:p w14:paraId="0959F7BE" w14:textId="77777777" w:rsidR="00BA216B" w:rsidRDefault="00BA216B" w:rsidP="00D4581B"/>
                          <w:p w14:paraId="5B81DFEE" w14:textId="77777777" w:rsidR="00BA216B" w:rsidRDefault="00BA216B" w:rsidP="00D4581B"/>
                          <w:p w14:paraId="2078983C" w14:textId="77777777" w:rsidR="00BA216B" w:rsidRDefault="00BA216B" w:rsidP="00D4581B"/>
                          <w:p w14:paraId="4D75096B" w14:textId="77777777" w:rsidR="00BA216B" w:rsidRDefault="00BA216B" w:rsidP="00D4581B"/>
                          <w:p w14:paraId="1DF71CA0" w14:textId="77777777" w:rsidR="00BA216B" w:rsidRDefault="00BA216B" w:rsidP="00D4581B"/>
                          <w:p w14:paraId="2C11D5EE" w14:textId="77777777" w:rsidR="00BA216B" w:rsidRDefault="00BA216B" w:rsidP="00D4581B"/>
                          <w:p w14:paraId="4348E0F4" w14:textId="77777777" w:rsidR="00BA216B" w:rsidRDefault="00BA216B" w:rsidP="00D4581B"/>
                          <w:p w14:paraId="5DEAD425" w14:textId="77777777" w:rsidR="00BA216B" w:rsidRDefault="00BA216B" w:rsidP="00D4581B"/>
                          <w:p w14:paraId="14D971AD" w14:textId="77777777" w:rsidR="00BA216B" w:rsidRDefault="00BA216B" w:rsidP="00D4581B"/>
                          <w:p w14:paraId="74EAB257" w14:textId="77777777" w:rsidR="00BA216B" w:rsidRDefault="00BA216B" w:rsidP="00D4581B"/>
                          <w:p w14:paraId="6AC8B228" w14:textId="77777777" w:rsidR="00BA216B" w:rsidRDefault="00BA216B" w:rsidP="00D4581B"/>
                          <w:p w14:paraId="3067A0CB" w14:textId="77777777" w:rsidR="00BA216B" w:rsidRDefault="00BA216B" w:rsidP="00D4581B"/>
                          <w:p w14:paraId="129053C1" w14:textId="77777777" w:rsidR="00BA216B" w:rsidRDefault="00BA216B" w:rsidP="00D4581B"/>
                          <w:p w14:paraId="45E9DBF2" w14:textId="77777777" w:rsidR="00BA216B" w:rsidRDefault="00BA216B" w:rsidP="00D4581B"/>
                          <w:p w14:paraId="37A79BAC" w14:textId="77777777" w:rsidR="00BA216B" w:rsidRDefault="00BA216B" w:rsidP="00D4581B"/>
                          <w:p w14:paraId="340BD746" w14:textId="77777777" w:rsidR="00BA216B" w:rsidRDefault="00BA216B" w:rsidP="00D4581B"/>
                          <w:p w14:paraId="454E5E56" w14:textId="77777777" w:rsidR="00BA216B" w:rsidRDefault="00BA216B" w:rsidP="00D4581B"/>
                          <w:p w14:paraId="6A85F523" w14:textId="77777777" w:rsidR="00BA216B" w:rsidRDefault="00BA216B" w:rsidP="00D4581B"/>
                          <w:p w14:paraId="301A2F22" w14:textId="77777777" w:rsidR="00BA216B" w:rsidRDefault="00BA216B" w:rsidP="00D4581B"/>
                          <w:p w14:paraId="778F0902" w14:textId="77777777" w:rsidR="00BA216B" w:rsidRDefault="00BA216B" w:rsidP="00D4581B"/>
                          <w:p w14:paraId="455993E1" w14:textId="77777777" w:rsidR="00BA216B" w:rsidRDefault="00BA216B" w:rsidP="00D4581B"/>
                          <w:p w14:paraId="188AE5D9" w14:textId="77777777" w:rsidR="00BA216B" w:rsidRDefault="00BA216B" w:rsidP="00D4581B"/>
                          <w:p w14:paraId="23A077C5" w14:textId="77777777" w:rsidR="00BA216B" w:rsidRDefault="00BA216B" w:rsidP="00D4581B"/>
                          <w:p w14:paraId="5E1F9469" w14:textId="77777777" w:rsidR="00BA216B" w:rsidRDefault="00BA216B" w:rsidP="00D4581B"/>
                          <w:p w14:paraId="7C8D63CC" w14:textId="77777777" w:rsidR="00BA216B" w:rsidRDefault="00BA216B" w:rsidP="00D4581B"/>
                          <w:p w14:paraId="573A7947" w14:textId="77777777" w:rsidR="00BA216B" w:rsidRDefault="00BA216B" w:rsidP="00D4581B"/>
                          <w:p w14:paraId="794B6F7B" w14:textId="77777777" w:rsidR="00BA216B" w:rsidRDefault="00BA216B" w:rsidP="00D4581B"/>
                          <w:p w14:paraId="5E00C7F4" w14:textId="77777777" w:rsidR="00BA216B" w:rsidRDefault="00BA216B" w:rsidP="00D4581B"/>
                          <w:p w14:paraId="5F03C8A9" w14:textId="77777777" w:rsidR="00BA216B" w:rsidRDefault="00BA216B" w:rsidP="00D4581B"/>
                          <w:p w14:paraId="2F35E040" w14:textId="77777777" w:rsidR="00BA216B" w:rsidRDefault="00BA216B" w:rsidP="00D4581B"/>
                          <w:p w14:paraId="40E8BD75" w14:textId="77777777" w:rsidR="00BA216B" w:rsidRDefault="00BA216B" w:rsidP="00D4581B"/>
                          <w:p w14:paraId="3BB912E9" w14:textId="77777777" w:rsidR="00BA216B" w:rsidRDefault="00BA216B" w:rsidP="00D4581B"/>
                          <w:p w14:paraId="46175394" w14:textId="77777777" w:rsidR="00BA216B" w:rsidRDefault="00BA216B" w:rsidP="00D4581B"/>
                          <w:p w14:paraId="07EE33EE" w14:textId="77777777" w:rsidR="00BA216B" w:rsidRDefault="00BA216B" w:rsidP="00D4581B"/>
                          <w:p w14:paraId="584AD8CC" w14:textId="77777777" w:rsidR="00BA216B" w:rsidRDefault="00BA216B" w:rsidP="00D4581B"/>
                          <w:p w14:paraId="4A6BF1CF" w14:textId="77777777" w:rsidR="00BA216B" w:rsidRDefault="00BA216B" w:rsidP="00D4581B"/>
                          <w:p w14:paraId="2A287B07" w14:textId="77777777" w:rsidR="00BA216B" w:rsidRDefault="00BA216B" w:rsidP="00D4581B"/>
                          <w:p w14:paraId="6E047370" w14:textId="77777777" w:rsidR="00BA216B" w:rsidRDefault="00BA216B" w:rsidP="00D4581B"/>
                          <w:p w14:paraId="3BCD7CDC" w14:textId="77777777" w:rsidR="00BA216B" w:rsidRDefault="00BA216B" w:rsidP="00D4581B"/>
                          <w:p w14:paraId="553BD06C" w14:textId="77777777" w:rsidR="00BA216B" w:rsidRDefault="00BA216B" w:rsidP="00D4581B"/>
                          <w:p w14:paraId="72B7AA87" w14:textId="77777777" w:rsidR="00BA216B" w:rsidRDefault="00BA216B" w:rsidP="00D4581B"/>
                          <w:p w14:paraId="0B160172" w14:textId="77777777" w:rsidR="00BA216B" w:rsidRDefault="00BA216B" w:rsidP="00D4581B"/>
                          <w:p w14:paraId="66422464" w14:textId="77777777" w:rsidR="00BA216B" w:rsidRDefault="00BA216B" w:rsidP="00D4581B"/>
                          <w:p w14:paraId="127AF017" w14:textId="77777777" w:rsidR="00BA216B" w:rsidRDefault="00BA216B" w:rsidP="00D4581B"/>
                          <w:p w14:paraId="11595B14" w14:textId="77777777" w:rsidR="00BA216B" w:rsidRDefault="00BA216B" w:rsidP="00D4581B"/>
                          <w:p w14:paraId="2C07D500" w14:textId="77777777" w:rsidR="00BA216B" w:rsidRDefault="00BA216B" w:rsidP="00D4581B"/>
                          <w:p w14:paraId="43832675" w14:textId="77777777" w:rsidR="00BA216B" w:rsidRDefault="00BA216B" w:rsidP="00D4581B"/>
                          <w:p w14:paraId="19673EF5" w14:textId="77777777" w:rsidR="00BA216B" w:rsidRDefault="00BA216B" w:rsidP="00D4581B"/>
                          <w:p w14:paraId="28E6F86C" w14:textId="77777777" w:rsidR="00BA216B" w:rsidRDefault="00BA216B" w:rsidP="00D4581B"/>
                          <w:p w14:paraId="3FD522A6" w14:textId="77777777" w:rsidR="00BA216B" w:rsidRDefault="00BA216B" w:rsidP="00D4581B"/>
                          <w:p w14:paraId="6E9F04DB" w14:textId="77777777" w:rsidR="00BA216B" w:rsidRDefault="00BA216B" w:rsidP="00D4581B"/>
                          <w:p w14:paraId="658A3B7E" w14:textId="77777777" w:rsidR="00BA216B" w:rsidRDefault="00BA216B" w:rsidP="00D4581B"/>
                          <w:p w14:paraId="03194D62" w14:textId="77777777" w:rsidR="00BA216B" w:rsidRDefault="00BA216B" w:rsidP="00D4581B"/>
                          <w:p w14:paraId="7CBA5EB2" w14:textId="77777777" w:rsidR="00BA216B" w:rsidRDefault="00BA216B" w:rsidP="00D4581B"/>
                          <w:p w14:paraId="14CFD86B" w14:textId="77777777" w:rsidR="00BA216B" w:rsidRDefault="00BA216B" w:rsidP="00D4581B"/>
                          <w:p w14:paraId="04AE2DC2" w14:textId="77777777" w:rsidR="00BA216B" w:rsidRDefault="00BA216B" w:rsidP="00D4581B"/>
                          <w:p w14:paraId="291E1763" w14:textId="77777777" w:rsidR="00BA216B" w:rsidRDefault="00BA216B" w:rsidP="00D4581B"/>
                          <w:p w14:paraId="0273F561" w14:textId="77777777" w:rsidR="00BA216B" w:rsidRDefault="00BA216B" w:rsidP="00D4581B"/>
                          <w:p w14:paraId="3599377F" w14:textId="77777777" w:rsidR="00BA216B" w:rsidRDefault="00BA216B" w:rsidP="00D4581B"/>
                          <w:p w14:paraId="51F2D1E3" w14:textId="77777777" w:rsidR="00BA216B" w:rsidRDefault="00BA216B" w:rsidP="00D4581B"/>
                          <w:p w14:paraId="6B6ADEA2" w14:textId="77777777" w:rsidR="00BA216B" w:rsidRDefault="00BA216B" w:rsidP="00D4581B"/>
                          <w:p w14:paraId="7DEBDFA3" w14:textId="77777777" w:rsidR="00BA216B" w:rsidRDefault="00BA216B" w:rsidP="00D4581B"/>
                          <w:p w14:paraId="5CEF7AE8" w14:textId="77777777" w:rsidR="00BA216B" w:rsidRDefault="00BA216B" w:rsidP="00D4581B"/>
                          <w:p w14:paraId="6A4AF883" w14:textId="77777777" w:rsidR="00BA216B" w:rsidRDefault="00BA216B" w:rsidP="00D4581B"/>
                          <w:p w14:paraId="592C9873" w14:textId="77777777" w:rsidR="00BA216B" w:rsidRDefault="00BA216B" w:rsidP="00D4581B"/>
                          <w:p w14:paraId="1EE14BF8" w14:textId="77777777" w:rsidR="00BA216B" w:rsidRDefault="00BA216B" w:rsidP="00D4581B"/>
                          <w:p w14:paraId="442C3AEA" w14:textId="77777777" w:rsidR="00BA216B" w:rsidRDefault="00BA216B" w:rsidP="00D4581B"/>
                          <w:p w14:paraId="6FDD0A55" w14:textId="77777777" w:rsidR="00BA216B" w:rsidRDefault="00BA216B" w:rsidP="00D4581B"/>
                          <w:p w14:paraId="0DE24B3B" w14:textId="77777777" w:rsidR="00BA216B" w:rsidRDefault="00BA216B" w:rsidP="00D4581B"/>
                          <w:p w14:paraId="3D6CBCB9" w14:textId="77777777" w:rsidR="00BA216B" w:rsidRDefault="00BA216B" w:rsidP="00D4581B"/>
                          <w:p w14:paraId="0F90D815" w14:textId="77777777" w:rsidR="00BA216B" w:rsidRDefault="00BA216B" w:rsidP="00D4581B"/>
                          <w:p w14:paraId="42BE4D0F" w14:textId="77777777" w:rsidR="00BA216B" w:rsidRDefault="00BA216B" w:rsidP="00D4581B"/>
                          <w:p w14:paraId="199F1177" w14:textId="77777777" w:rsidR="00BA216B" w:rsidRDefault="00BA216B" w:rsidP="00D4581B"/>
                          <w:p w14:paraId="066DD3FB" w14:textId="77777777" w:rsidR="00BA216B" w:rsidRDefault="00BA216B" w:rsidP="00D4581B"/>
                          <w:p w14:paraId="3E69FE2E" w14:textId="77777777" w:rsidR="00BA216B" w:rsidRDefault="00BA216B" w:rsidP="00D4581B"/>
                          <w:p w14:paraId="0348F4D2" w14:textId="77777777" w:rsidR="00BA216B" w:rsidRDefault="00BA216B" w:rsidP="00D4581B"/>
                          <w:p w14:paraId="20E4C20E" w14:textId="77777777" w:rsidR="00BA216B" w:rsidRDefault="00BA216B" w:rsidP="00D4581B"/>
                          <w:p w14:paraId="02F55B8C" w14:textId="77777777" w:rsidR="00BA216B" w:rsidRDefault="00BA216B" w:rsidP="00D4581B"/>
                          <w:p w14:paraId="19C5C6C7" w14:textId="77777777" w:rsidR="00BA216B" w:rsidRDefault="00BA216B" w:rsidP="00D4581B"/>
                          <w:p w14:paraId="53678D9F" w14:textId="77777777" w:rsidR="00BA216B" w:rsidRDefault="00BA216B" w:rsidP="00D4581B"/>
                          <w:p w14:paraId="46B0E8A0" w14:textId="77777777" w:rsidR="00BA216B" w:rsidRDefault="00BA216B" w:rsidP="00D4581B"/>
                          <w:p w14:paraId="0BD91021" w14:textId="77777777" w:rsidR="00BA216B" w:rsidRDefault="00BA216B" w:rsidP="00D4581B"/>
                          <w:p w14:paraId="214C78D7" w14:textId="77777777" w:rsidR="00BA216B" w:rsidRDefault="00BA216B" w:rsidP="00D4581B"/>
                          <w:p w14:paraId="0DC48216" w14:textId="77777777" w:rsidR="00BA216B" w:rsidRDefault="00BA216B" w:rsidP="00D4581B"/>
                          <w:p w14:paraId="46BF3F63" w14:textId="77777777" w:rsidR="00BA216B" w:rsidRDefault="00BA216B" w:rsidP="00D4581B"/>
                          <w:p w14:paraId="31EF980D" w14:textId="77777777" w:rsidR="00BA216B" w:rsidRDefault="00BA216B" w:rsidP="00D4581B"/>
                          <w:p w14:paraId="4FA8F174" w14:textId="77777777" w:rsidR="00BA216B" w:rsidRDefault="00BA216B" w:rsidP="00D4581B"/>
                          <w:p w14:paraId="1F43DAF7" w14:textId="77777777" w:rsidR="00BA216B" w:rsidRDefault="00BA216B" w:rsidP="00D4581B"/>
                          <w:p w14:paraId="0933F7D2" w14:textId="77777777" w:rsidR="00BA216B" w:rsidRDefault="00BA216B" w:rsidP="00D4581B"/>
                          <w:p w14:paraId="29B6EEB5" w14:textId="77777777" w:rsidR="00BA216B" w:rsidRDefault="00BA216B" w:rsidP="00D4581B"/>
                          <w:p w14:paraId="69F0712A" w14:textId="77777777" w:rsidR="00BA216B" w:rsidRDefault="00BA216B" w:rsidP="00D4581B"/>
                          <w:p w14:paraId="4832492D" w14:textId="77777777" w:rsidR="00BA216B" w:rsidRDefault="00BA216B" w:rsidP="00D4581B"/>
                          <w:p w14:paraId="4C2E12EC" w14:textId="77777777" w:rsidR="00BA216B" w:rsidRDefault="00BA216B" w:rsidP="00D4581B"/>
                          <w:p w14:paraId="1E98BDD4" w14:textId="77777777" w:rsidR="00BA216B" w:rsidRDefault="00BA216B" w:rsidP="00D4581B"/>
                          <w:p w14:paraId="64B73C8A" w14:textId="77777777" w:rsidR="00BA216B" w:rsidRDefault="00BA216B" w:rsidP="00D4581B"/>
                          <w:p w14:paraId="649A61C2" w14:textId="77777777" w:rsidR="00BA216B" w:rsidRDefault="00BA216B" w:rsidP="00D4581B"/>
                          <w:p w14:paraId="11A53156" w14:textId="77777777" w:rsidR="00BA216B" w:rsidRDefault="00BA216B" w:rsidP="00D4581B"/>
                          <w:p w14:paraId="09626C43" w14:textId="77777777" w:rsidR="00BA216B" w:rsidRDefault="00BA216B" w:rsidP="00D4581B"/>
                          <w:p w14:paraId="1FE00CC6" w14:textId="77777777" w:rsidR="00BA216B" w:rsidRDefault="00BA216B" w:rsidP="00D4581B"/>
                          <w:p w14:paraId="7156D7E0" w14:textId="77777777" w:rsidR="00BA216B" w:rsidRDefault="00BA216B" w:rsidP="00D4581B"/>
                          <w:p w14:paraId="2BA4A550" w14:textId="77777777" w:rsidR="00BA216B" w:rsidRDefault="00BA216B" w:rsidP="00D4581B"/>
                          <w:p w14:paraId="6666A821" w14:textId="77777777" w:rsidR="00BA216B" w:rsidRDefault="00BA216B" w:rsidP="00D4581B"/>
                          <w:p w14:paraId="0B4CF16D" w14:textId="77777777" w:rsidR="00BA216B" w:rsidRDefault="00BA216B" w:rsidP="00D4581B"/>
                          <w:p w14:paraId="21D6AA9B" w14:textId="77777777" w:rsidR="00BA216B" w:rsidRDefault="00BA216B" w:rsidP="00D4581B"/>
                          <w:p w14:paraId="435BC524" w14:textId="77777777" w:rsidR="00BA216B" w:rsidRDefault="00BA216B" w:rsidP="00D4581B"/>
                          <w:p w14:paraId="32A6BED6" w14:textId="77777777" w:rsidR="00BA216B" w:rsidRDefault="00BA216B" w:rsidP="00D4581B"/>
                          <w:p w14:paraId="41F3D988" w14:textId="77777777" w:rsidR="00BA216B" w:rsidRDefault="00BA216B" w:rsidP="00D4581B"/>
                          <w:p w14:paraId="42ECFC51" w14:textId="77777777" w:rsidR="00BA216B" w:rsidRDefault="00BA216B" w:rsidP="00D4581B"/>
                          <w:p w14:paraId="189874F6" w14:textId="77777777" w:rsidR="00BA216B" w:rsidRDefault="00BA216B" w:rsidP="00D4581B"/>
                          <w:p w14:paraId="2BCBCA6D" w14:textId="77777777" w:rsidR="00BA216B" w:rsidRDefault="00BA216B" w:rsidP="00D4581B"/>
                          <w:p w14:paraId="44216EE5" w14:textId="77777777" w:rsidR="00BA216B" w:rsidRDefault="00BA216B" w:rsidP="00D4581B"/>
                          <w:p w14:paraId="51A822FA" w14:textId="77777777" w:rsidR="00BA216B" w:rsidRDefault="00BA216B" w:rsidP="00D4581B"/>
                          <w:p w14:paraId="3A52BE37" w14:textId="77777777" w:rsidR="00BA216B" w:rsidRDefault="00BA216B" w:rsidP="00D4581B"/>
                          <w:p w14:paraId="13582551" w14:textId="77777777" w:rsidR="00BA216B" w:rsidRDefault="00BA216B" w:rsidP="00D4581B"/>
                          <w:p w14:paraId="379C4607" w14:textId="77777777" w:rsidR="00BA216B" w:rsidRDefault="00BA216B" w:rsidP="00D4581B"/>
                          <w:p w14:paraId="01375DD4" w14:textId="77777777" w:rsidR="00BA216B" w:rsidRDefault="00BA216B" w:rsidP="00D4581B"/>
                          <w:p w14:paraId="441734FA" w14:textId="77777777" w:rsidR="00BA216B" w:rsidRDefault="00BA216B" w:rsidP="00D4581B"/>
                          <w:p w14:paraId="4958460B" w14:textId="77777777" w:rsidR="00BA216B" w:rsidRDefault="00BA216B" w:rsidP="00D4581B"/>
                          <w:p w14:paraId="5A83F687" w14:textId="77777777" w:rsidR="00BA216B" w:rsidRDefault="00BA216B" w:rsidP="00D4581B"/>
                          <w:p w14:paraId="13956D6A" w14:textId="77777777" w:rsidR="00BA216B" w:rsidRDefault="00BA216B" w:rsidP="00D4581B"/>
                          <w:p w14:paraId="66934336" w14:textId="77777777" w:rsidR="00BA216B" w:rsidRDefault="00BA216B" w:rsidP="00D4581B"/>
                          <w:p w14:paraId="3A86684D" w14:textId="77777777" w:rsidR="00BA216B" w:rsidRDefault="00BA216B" w:rsidP="00D4581B"/>
                          <w:p w14:paraId="515C2B36" w14:textId="77777777" w:rsidR="00BA216B" w:rsidRDefault="00BA216B" w:rsidP="00D4581B"/>
                          <w:p w14:paraId="57F29D45" w14:textId="77777777" w:rsidR="00BA216B" w:rsidRDefault="00BA216B" w:rsidP="00D4581B"/>
                          <w:p w14:paraId="11883410" w14:textId="77777777" w:rsidR="00BA216B" w:rsidRDefault="00BA216B" w:rsidP="00D4581B"/>
                          <w:p w14:paraId="3142150B" w14:textId="77777777" w:rsidR="00BA216B" w:rsidRDefault="00BA216B" w:rsidP="00D4581B"/>
                          <w:p w14:paraId="4F2E088F" w14:textId="77777777" w:rsidR="00BA216B" w:rsidRDefault="00BA216B" w:rsidP="00D4581B"/>
                          <w:p w14:paraId="340B2D51" w14:textId="77777777" w:rsidR="00BA216B" w:rsidRDefault="00BA216B" w:rsidP="00D4581B"/>
                          <w:p w14:paraId="2BD64E53" w14:textId="77777777" w:rsidR="00BA216B" w:rsidRDefault="00BA216B" w:rsidP="00D4581B"/>
                          <w:p w14:paraId="57878E15" w14:textId="77777777" w:rsidR="00BA216B" w:rsidRDefault="00BA216B" w:rsidP="00D4581B"/>
                          <w:p w14:paraId="0662A3DC" w14:textId="77777777" w:rsidR="00BA216B" w:rsidRDefault="00BA216B" w:rsidP="00D4581B"/>
                          <w:p w14:paraId="1134D570" w14:textId="77777777" w:rsidR="00BA216B" w:rsidRDefault="00BA216B" w:rsidP="00D4581B"/>
                          <w:p w14:paraId="32ECEB1A" w14:textId="77777777" w:rsidR="00BA216B" w:rsidRDefault="00BA216B" w:rsidP="00D4581B"/>
                          <w:p w14:paraId="46040DE0" w14:textId="77777777" w:rsidR="00BA216B" w:rsidRDefault="00BA216B" w:rsidP="00D4581B"/>
                          <w:p w14:paraId="24952484" w14:textId="77777777" w:rsidR="00BA216B" w:rsidRDefault="00BA216B" w:rsidP="00D4581B"/>
                          <w:p w14:paraId="08A6A324" w14:textId="77777777" w:rsidR="00BA216B" w:rsidRDefault="00BA216B" w:rsidP="00D4581B"/>
                          <w:p w14:paraId="7BCD3E9E" w14:textId="77777777" w:rsidR="00BA216B" w:rsidRDefault="00BA216B" w:rsidP="00D4581B"/>
                          <w:p w14:paraId="0BE8297D" w14:textId="77777777" w:rsidR="00BA216B" w:rsidRDefault="00BA216B" w:rsidP="00D4581B"/>
                          <w:p w14:paraId="648C5E13" w14:textId="77777777" w:rsidR="00BA216B" w:rsidRDefault="00BA216B" w:rsidP="00D4581B"/>
                          <w:p w14:paraId="7801EB8C" w14:textId="77777777" w:rsidR="00BA216B" w:rsidRDefault="00BA216B" w:rsidP="00D4581B"/>
                          <w:p w14:paraId="7CB6423B" w14:textId="77777777" w:rsidR="00BA216B" w:rsidRDefault="00BA216B" w:rsidP="00D4581B"/>
                          <w:p w14:paraId="7717D2AF" w14:textId="77777777" w:rsidR="00BA216B" w:rsidRDefault="00BA216B" w:rsidP="00D4581B"/>
                          <w:p w14:paraId="67FA6A26" w14:textId="77777777" w:rsidR="00BA216B" w:rsidRDefault="00BA216B" w:rsidP="00D4581B"/>
                          <w:p w14:paraId="0CC72746" w14:textId="77777777" w:rsidR="00BA216B" w:rsidRDefault="00BA216B" w:rsidP="00D4581B"/>
                          <w:p w14:paraId="4F3A5862" w14:textId="77777777" w:rsidR="00BA216B" w:rsidRDefault="00BA216B" w:rsidP="00D4581B"/>
                          <w:p w14:paraId="0C5D8B09" w14:textId="77777777" w:rsidR="00BA216B" w:rsidRDefault="00BA216B" w:rsidP="00D4581B"/>
                          <w:p w14:paraId="7BAB8D2A" w14:textId="77777777" w:rsidR="00BA216B" w:rsidRDefault="00BA216B" w:rsidP="00D4581B"/>
                          <w:p w14:paraId="7F538D99" w14:textId="77777777" w:rsidR="00BA216B" w:rsidRDefault="00BA216B" w:rsidP="00D4581B"/>
                          <w:p w14:paraId="436C24D6" w14:textId="77777777" w:rsidR="00BA216B" w:rsidRDefault="00BA216B" w:rsidP="00D4581B"/>
                          <w:p w14:paraId="26CE0221" w14:textId="77777777" w:rsidR="00BA216B" w:rsidRDefault="00BA216B" w:rsidP="00D4581B"/>
                          <w:p w14:paraId="48348467" w14:textId="77777777" w:rsidR="00BA216B" w:rsidRDefault="00BA216B" w:rsidP="00D4581B"/>
                          <w:p w14:paraId="21C84A26" w14:textId="77777777" w:rsidR="00BA216B" w:rsidRDefault="00BA216B" w:rsidP="00D4581B"/>
                          <w:p w14:paraId="1BD14868" w14:textId="77777777" w:rsidR="00BA216B" w:rsidRDefault="00BA216B" w:rsidP="00D4581B"/>
                          <w:p w14:paraId="46D384E3" w14:textId="77777777" w:rsidR="00BA216B" w:rsidRDefault="00BA216B" w:rsidP="00D4581B"/>
                          <w:p w14:paraId="3B9DE0C4" w14:textId="77777777" w:rsidR="00BA216B" w:rsidRDefault="00BA216B" w:rsidP="00D4581B"/>
                          <w:p w14:paraId="32C4930D" w14:textId="77777777" w:rsidR="00BA216B" w:rsidRDefault="00BA216B" w:rsidP="00D4581B"/>
                          <w:p w14:paraId="3A4A1704" w14:textId="77777777" w:rsidR="00BA216B" w:rsidRDefault="00BA216B" w:rsidP="00D4581B"/>
                          <w:p w14:paraId="4761BE42" w14:textId="77777777" w:rsidR="00BA216B" w:rsidRDefault="00BA216B" w:rsidP="00D4581B"/>
                          <w:p w14:paraId="0BCCC099" w14:textId="77777777" w:rsidR="00BA216B" w:rsidRDefault="00BA216B" w:rsidP="00D4581B"/>
                          <w:p w14:paraId="49056029" w14:textId="77777777" w:rsidR="00BA216B" w:rsidRDefault="00BA216B" w:rsidP="00D4581B"/>
                          <w:p w14:paraId="6E46CFAC" w14:textId="77777777" w:rsidR="00BA216B" w:rsidRDefault="00BA216B" w:rsidP="00D4581B"/>
                          <w:p w14:paraId="2D99DDF7" w14:textId="77777777" w:rsidR="00BA216B" w:rsidRDefault="00BA216B" w:rsidP="00D4581B"/>
                          <w:p w14:paraId="02E5168A" w14:textId="77777777" w:rsidR="00BA216B" w:rsidRDefault="00BA216B" w:rsidP="00D4581B"/>
                          <w:p w14:paraId="299E5C63" w14:textId="77777777" w:rsidR="00BA216B" w:rsidRDefault="00BA216B" w:rsidP="00D4581B"/>
                          <w:p w14:paraId="3B4B1AE8" w14:textId="77777777" w:rsidR="00BA216B" w:rsidRDefault="00BA216B" w:rsidP="00D4581B"/>
                          <w:p w14:paraId="4B541810" w14:textId="77777777" w:rsidR="00BA216B" w:rsidRDefault="00BA216B" w:rsidP="00D4581B"/>
                          <w:p w14:paraId="742BF939" w14:textId="77777777" w:rsidR="00BA216B" w:rsidRDefault="00BA216B" w:rsidP="00D4581B"/>
                          <w:p w14:paraId="5604F09F" w14:textId="77777777" w:rsidR="00BA216B" w:rsidRDefault="00BA216B" w:rsidP="00D4581B"/>
                          <w:p w14:paraId="168FF9C7" w14:textId="77777777" w:rsidR="00BA216B" w:rsidRDefault="00BA216B" w:rsidP="00D4581B"/>
                          <w:p w14:paraId="2C6DFDFE" w14:textId="77777777" w:rsidR="00BA216B" w:rsidRDefault="00BA216B" w:rsidP="00D4581B"/>
                          <w:p w14:paraId="12B5C3AE" w14:textId="77777777" w:rsidR="00BA216B" w:rsidRDefault="00BA216B" w:rsidP="00D4581B"/>
                          <w:p w14:paraId="6220ABD9" w14:textId="77777777" w:rsidR="00BA216B" w:rsidRDefault="00BA216B" w:rsidP="00D4581B"/>
                          <w:p w14:paraId="1A6D822B" w14:textId="77777777" w:rsidR="00BA216B" w:rsidRDefault="00BA216B" w:rsidP="00D4581B"/>
                          <w:p w14:paraId="76277965" w14:textId="77777777" w:rsidR="00BA216B" w:rsidRDefault="00BA216B" w:rsidP="00D4581B"/>
                          <w:p w14:paraId="6369065C" w14:textId="77777777" w:rsidR="00BA216B" w:rsidRDefault="00BA216B" w:rsidP="00D4581B"/>
                          <w:p w14:paraId="4F25DC33" w14:textId="77777777" w:rsidR="00BA216B" w:rsidRDefault="00BA216B" w:rsidP="00D4581B"/>
                          <w:p w14:paraId="7A7D7620" w14:textId="77777777" w:rsidR="00BA216B" w:rsidRDefault="00BA216B" w:rsidP="00D4581B"/>
                          <w:p w14:paraId="3A29B584" w14:textId="77777777" w:rsidR="00BA216B" w:rsidRDefault="00BA216B" w:rsidP="00D4581B"/>
                          <w:p w14:paraId="6D256796" w14:textId="77777777" w:rsidR="00BA216B" w:rsidRDefault="00BA216B" w:rsidP="00D4581B"/>
                          <w:p w14:paraId="4F03CF24" w14:textId="77777777" w:rsidR="00BA216B" w:rsidRDefault="00BA216B" w:rsidP="00D4581B"/>
                          <w:p w14:paraId="602E7669" w14:textId="77777777" w:rsidR="00BA216B" w:rsidRDefault="00BA216B" w:rsidP="00D4581B"/>
                          <w:p w14:paraId="71818E48" w14:textId="77777777" w:rsidR="00BA216B" w:rsidRDefault="00BA216B" w:rsidP="00D4581B"/>
                          <w:p w14:paraId="123C4ED4" w14:textId="77777777" w:rsidR="00BA216B" w:rsidRDefault="00BA216B" w:rsidP="00D4581B"/>
                          <w:p w14:paraId="2EA8D96F" w14:textId="77777777" w:rsidR="00BA216B" w:rsidRDefault="00BA216B" w:rsidP="00D4581B"/>
                          <w:p w14:paraId="1EAA3691" w14:textId="77777777" w:rsidR="00BA216B" w:rsidRDefault="00BA216B" w:rsidP="00D4581B"/>
                          <w:p w14:paraId="02FC17D8" w14:textId="77777777" w:rsidR="00BA216B" w:rsidRDefault="00BA216B" w:rsidP="00D4581B"/>
                          <w:p w14:paraId="1C2B71AB" w14:textId="77777777" w:rsidR="00BA216B" w:rsidRDefault="00BA216B" w:rsidP="00D4581B"/>
                          <w:p w14:paraId="49B46971" w14:textId="77777777" w:rsidR="00BA216B" w:rsidRDefault="00BA216B" w:rsidP="00D4581B"/>
                          <w:p w14:paraId="293DE700" w14:textId="77777777" w:rsidR="00BA216B" w:rsidRDefault="00BA216B" w:rsidP="00D4581B"/>
                          <w:p w14:paraId="46D3A166" w14:textId="77777777" w:rsidR="00BA216B" w:rsidRDefault="00BA216B" w:rsidP="00D4581B"/>
                          <w:p w14:paraId="3FE39AF3" w14:textId="77777777" w:rsidR="00BA216B" w:rsidRDefault="00BA216B" w:rsidP="00D4581B"/>
                          <w:p w14:paraId="19BC2E67" w14:textId="77777777" w:rsidR="00BA216B" w:rsidRDefault="00BA216B" w:rsidP="00D4581B"/>
                          <w:p w14:paraId="634CDBE4" w14:textId="77777777" w:rsidR="00BA216B" w:rsidRDefault="00BA216B" w:rsidP="00D4581B"/>
                          <w:p w14:paraId="169C95B1" w14:textId="77777777" w:rsidR="00BA216B" w:rsidRDefault="00BA216B" w:rsidP="00D4581B"/>
                          <w:p w14:paraId="1027754E" w14:textId="77777777" w:rsidR="00BA216B" w:rsidRDefault="00BA216B" w:rsidP="00D4581B"/>
                          <w:p w14:paraId="54CBE82F" w14:textId="77777777" w:rsidR="00BA216B" w:rsidRDefault="00BA216B" w:rsidP="00D4581B"/>
                          <w:p w14:paraId="2D972B6B" w14:textId="77777777" w:rsidR="00BA216B" w:rsidRDefault="00BA216B" w:rsidP="00D4581B"/>
                          <w:p w14:paraId="1B696145" w14:textId="77777777" w:rsidR="00BA216B" w:rsidRDefault="00BA216B" w:rsidP="00D4581B"/>
                          <w:p w14:paraId="34C54CCA" w14:textId="77777777" w:rsidR="00BA216B" w:rsidRDefault="00BA216B" w:rsidP="00D4581B"/>
                          <w:p w14:paraId="101FA81E" w14:textId="77777777" w:rsidR="00BA216B" w:rsidRDefault="00BA216B" w:rsidP="00D4581B"/>
                          <w:p w14:paraId="29814C5C" w14:textId="77777777" w:rsidR="00BA216B" w:rsidRDefault="00BA216B" w:rsidP="00D4581B"/>
                          <w:p w14:paraId="605B2782" w14:textId="77777777" w:rsidR="00BA216B" w:rsidRDefault="00BA216B" w:rsidP="00D4581B"/>
                          <w:p w14:paraId="24078803" w14:textId="77777777" w:rsidR="00BA216B" w:rsidRDefault="00BA216B" w:rsidP="00D4581B"/>
                          <w:p w14:paraId="4FF99023" w14:textId="77777777" w:rsidR="00BA216B" w:rsidRDefault="00BA216B" w:rsidP="00D4581B"/>
                          <w:p w14:paraId="341B7FA2" w14:textId="77777777" w:rsidR="00BA216B" w:rsidRDefault="00BA216B" w:rsidP="00D4581B"/>
                          <w:p w14:paraId="1DFC396E" w14:textId="77777777" w:rsidR="00BA216B" w:rsidRDefault="00BA216B" w:rsidP="00D4581B"/>
                          <w:p w14:paraId="7033E0B0" w14:textId="77777777" w:rsidR="00BA216B" w:rsidRDefault="00BA216B" w:rsidP="00D4581B"/>
                          <w:p w14:paraId="113FB4D4" w14:textId="77777777" w:rsidR="00BA216B" w:rsidRDefault="00BA216B" w:rsidP="00D4581B"/>
                          <w:p w14:paraId="5408EA47" w14:textId="77777777" w:rsidR="00BA216B" w:rsidRDefault="00BA216B" w:rsidP="00D4581B"/>
                          <w:p w14:paraId="751087A5" w14:textId="77777777" w:rsidR="00BA216B" w:rsidRDefault="00BA216B" w:rsidP="00D4581B"/>
                          <w:p w14:paraId="1630CDB0" w14:textId="77777777" w:rsidR="00BA216B" w:rsidRDefault="00BA216B" w:rsidP="00D4581B"/>
                          <w:p w14:paraId="694F9F71" w14:textId="77777777" w:rsidR="00BA216B" w:rsidRDefault="00BA216B" w:rsidP="00D4581B"/>
                          <w:p w14:paraId="2EA4AF55" w14:textId="77777777" w:rsidR="00BA216B" w:rsidRDefault="00BA216B" w:rsidP="00D4581B"/>
                          <w:p w14:paraId="7EE71E53" w14:textId="77777777" w:rsidR="00BA216B" w:rsidRDefault="00BA216B" w:rsidP="00D4581B"/>
                          <w:p w14:paraId="03835D2D" w14:textId="77777777" w:rsidR="00BA216B" w:rsidRDefault="00BA216B" w:rsidP="00D4581B"/>
                          <w:p w14:paraId="619A471C" w14:textId="77777777" w:rsidR="00BA216B" w:rsidRDefault="00BA216B" w:rsidP="00D4581B"/>
                          <w:p w14:paraId="76A6ED1D" w14:textId="77777777" w:rsidR="00BA216B" w:rsidRDefault="00BA216B" w:rsidP="00D4581B"/>
                          <w:p w14:paraId="7CE3599B" w14:textId="77777777" w:rsidR="00BA216B" w:rsidRDefault="00BA216B" w:rsidP="00D4581B"/>
                          <w:p w14:paraId="38F19B0D" w14:textId="77777777" w:rsidR="00BA216B" w:rsidRDefault="00BA216B" w:rsidP="00D4581B"/>
                          <w:p w14:paraId="27D6126C" w14:textId="77777777" w:rsidR="00BA216B" w:rsidRDefault="00BA216B" w:rsidP="00D4581B"/>
                          <w:p w14:paraId="5A8D84C3" w14:textId="77777777" w:rsidR="00BA216B" w:rsidRDefault="00BA216B" w:rsidP="00D4581B"/>
                          <w:p w14:paraId="022B0A48" w14:textId="77777777" w:rsidR="00BA216B" w:rsidRDefault="00BA216B" w:rsidP="00D4581B"/>
                          <w:p w14:paraId="48360CAD" w14:textId="77777777" w:rsidR="00BA216B" w:rsidRDefault="00BA216B" w:rsidP="00D4581B"/>
                          <w:p w14:paraId="5C911C3E" w14:textId="77777777" w:rsidR="00BA216B" w:rsidRDefault="00BA216B" w:rsidP="00D4581B"/>
                          <w:p w14:paraId="45F56DBC" w14:textId="77777777" w:rsidR="00BA216B" w:rsidRDefault="00BA216B" w:rsidP="00D4581B"/>
                          <w:p w14:paraId="737F9EC2" w14:textId="77777777" w:rsidR="00BA216B" w:rsidRDefault="00BA216B" w:rsidP="00D4581B"/>
                          <w:p w14:paraId="01FA740A" w14:textId="77777777" w:rsidR="00BA216B" w:rsidRDefault="00BA216B" w:rsidP="00D4581B"/>
                          <w:p w14:paraId="004244FB" w14:textId="77777777" w:rsidR="00BA216B" w:rsidRDefault="00BA216B" w:rsidP="00D4581B"/>
                          <w:p w14:paraId="095CFE26" w14:textId="77777777" w:rsidR="00BA216B" w:rsidRDefault="00BA216B" w:rsidP="00D4581B"/>
                          <w:p w14:paraId="4F8E9B51" w14:textId="77777777" w:rsidR="00BA216B" w:rsidRDefault="00BA216B" w:rsidP="00D4581B"/>
                          <w:p w14:paraId="2CE93FC3" w14:textId="77777777" w:rsidR="00BA216B" w:rsidRDefault="00BA216B" w:rsidP="00D4581B"/>
                          <w:p w14:paraId="0B3FEFFD" w14:textId="77777777" w:rsidR="00BA216B" w:rsidRDefault="00BA216B" w:rsidP="00D4581B"/>
                          <w:p w14:paraId="2EE66FB7" w14:textId="77777777" w:rsidR="00BA216B" w:rsidRDefault="00BA216B" w:rsidP="00D4581B"/>
                          <w:p w14:paraId="595878CD" w14:textId="77777777" w:rsidR="00BA216B" w:rsidRDefault="00BA216B" w:rsidP="00D4581B"/>
                          <w:p w14:paraId="321F2897" w14:textId="77777777" w:rsidR="00BA216B" w:rsidRDefault="00BA216B" w:rsidP="00D4581B"/>
                          <w:p w14:paraId="7064F3B5" w14:textId="77777777" w:rsidR="00BA216B" w:rsidRDefault="00BA216B" w:rsidP="00D4581B"/>
                          <w:p w14:paraId="6BE65233" w14:textId="77777777" w:rsidR="00BA216B" w:rsidRDefault="00BA216B" w:rsidP="00D4581B"/>
                          <w:p w14:paraId="7DEC5AA5" w14:textId="77777777" w:rsidR="00BA216B" w:rsidRDefault="00BA216B" w:rsidP="00D4581B"/>
                          <w:p w14:paraId="6F5E7056" w14:textId="77777777" w:rsidR="00BA216B" w:rsidRDefault="00BA216B" w:rsidP="00D4581B"/>
                          <w:p w14:paraId="150891F3" w14:textId="77777777" w:rsidR="00BA216B" w:rsidRDefault="00BA216B" w:rsidP="00D4581B"/>
                          <w:p w14:paraId="04D3D0C0" w14:textId="77777777" w:rsidR="00BA216B" w:rsidRDefault="00BA216B" w:rsidP="00D4581B"/>
                          <w:p w14:paraId="4CFC1570" w14:textId="77777777" w:rsidR="00BA216B" w:rsidRDefault="00BA216B" w:rsidP="00D4581B"/>
                          <w:p w14:paraId="7DCF52A9" w14:textId="77777777" w:rsidR="00BA216B" w:rsidRDefault="00BA216B" w:rsidP="00D4581B"/>
                          <w:p w14:paraId="15A30998" w14:textId="77777777" w:rsidR="00BA216B" w:rsidRDefault="00BA216B" w:rsidP="00D4581B"/>
                          <w:p w14:paraId="2AB3CAC9" w14:textId="77777777" w:rsidR="00BA216B" w:rsidRDefault="00BA216B" w:rsidP="00D4581B"/>
                          <w:p w14:paraId="4E774E32" w14:textId="77777777" w:rsidR="00BA216B" w:rsidRDefault="00BA216B" w:rsidP="00D4581B"/>
                          <w:p w14:paraId="51FFB173" w14:textId="77777777" w:rsidR="00BA216B" w:rsidRDefault="00BA216B" w:rsidP="00D4581B"/>
                          <w:p w14:paraId="59476816" w14:textId="77777777" w:rsidR="00BA216B" w:rsidRDefault="00BA216B" w:rsidP="00D4581B"/>
                          <w:p w14:paraId="2370EFA2" w14:textId="77777777" w:rsidR="00BA216B" w:rsidRDefault="00BA216B" w:rsidP="00D4581B"/>
                          <w:p w14:paraId="3EA5D2F3" w14:textId="77777777" w:rsidR="00BA216B" w:rsidRDefault="00BA216B" w:rsidP="00D4581B"/>
                          <w:p w14:paraId="7A9A777C" w14:textId="77777777" w:rsidR="00BA216B" w:rsidRDefault="00BA216B" w:rsidP="00D4581B"/>
                          <w:p w14:paraId="12E6CDA1" w14:textId="77777777" w:rsidR="00BA216B" w:rsidRDefault="00BA216B" w:rsidP="00D4581B"/>
                          <w:p w14:paraId="3B6B5D73" w14:textId="77777777" w:rsidR="00BA216B" w:rsidRDefault="00BA216B" w:rsidP="00D4581B"/>
                          <w:p w14:paraId="20ECD4F4" w14:textId="77777777" w:rsidR="00BA216B" w:rsidRDefault="00BA216B" w:rsidP="00D4581B"/>
                          <w:p w14:paraId="38B255C1" w14:textId="77777777" w:rsidR="00BA216B" w:rsidRDefault="00BA216B" w:rsidP="00D4581B"/>
                          <w:p w14:paraId="2C90A109" w14:textId="77777777" w:rsidR="00BA216B" w:rsidRDefault="00BA216B" w:rsidP="00D4581B"/>
                          <w:p w14:paraId="437E9A88" w14:textId="77777777" w:rsidR="00BA216B" w:rsidRDefault="00BA216B" w:rsidP="00D4581B"/>
                          <w:p w14:paraId="6AFB1916" w14:textId="77777777" w:rsidR="00BA216B" w:rsidRDefault="00BA216B" w:rsidP="00D4581B"/>
                          <w:p w14:paraId="3DFE5E59" w14:textId="77777777" w:rsidR="00BA216B" w:rsidRDefault="00BA216B" w:rsidP="00D4581B"/>
                          <w:p w14:paraId="627651D3" w14:textId="77777777" w:rsidR="00BA216B" w:rsidRDefault="00BA216B" w:rsidP="00D4581B"/>
                          <w:p w14:paraId="702DEF28" w14:textId="77777777" w:rsidR="00BA216B" w:rsidRDefault="00BA216B" w:rsidP="00D4581B"/>
                          <w:p w14:paraId="2D3CB3C4" w14:textId="77777777" w:rsidR="00BA216B" w:rsidRDefault="00BA216B" w:rsidP="00D4581B"/>
                          <w:p w14:paraId="0CC91EC7" w14:textId="77777777" w:rsidR="00BA216B" w:rsidRDefault="00BA216B" w:rsidP="00D4581B"/>
                          <w:p w14:paraId="1AAE7117" w14:textId="77777777" w:rsidR="00BA216B" w:rsidRDefault="00BA216B" w:rsidP="00D4581B"/>
                          <w:p w14:paraId="31354D0F" w14:textId="77777777" w:rsidR="00BA216B" w:rsidRDefault="00BA216B" w:rsidP="00D4581B"/>
                          <w:p w14:paraId="64D9F9C9" w14:textId="77777777" w:rsidR="00BA216B" w:rsidRDefault="00BA216B" w:rsidP="00D4581B"/>
                          <w:p w14:paraId="19507CD9" w14:textId="77777777" w:rsidR="00BA216B" w:rsidRDefault="00BA216B" w:rsidP="00D4581B"/>
                          <w:p w14:paraId="3FD248BB" w14:textId="77777777" w:rsidR="00BA216B" w:rsidRDefault="00BA216B" w:rsidP="00D4581B"/>
                          <w:p w14:paraId="013CF4BF" w14:textId="77777777" w:rsidR="00BA216B" w:rsidRDefault="00BA216B" w:rsidP="00D4581B"/>
                          <w:p w14:paraId="1A85E974" w14:textId="77777777" w:rsidR="00BA216B" w:rsidRDefault="00BA216B" w:rsidP="00D4581B"/>
                          <w:p w14:paraId="1E59C51C" w14:textId="77777777" w:rsidR="00BA216B" w:rsidRDefault="00BA216B" w:rsidP="00D4581B"/>
                          <w:p w14:paraId="74EB8A77" w14:textId="77777777" w:rsidR="00BA216B" w:rsidRDefault="00BA216B" w:rsidP="00D4581B"/>
                          <w:p w14:paraId="0B2BDDC6" w14:textId="77777777" w:rsidR="00BA216B" w:rsidRDefault="00BA216B" w:rsidP="00D4581B"/>
                          <w:p w14:paraId="2CE7AB67" w14:textId="77777777" w:rsidR="00BA216B" w:rsidRDefault="00BA216B" w:rsidP="00D4581B"/>
                          <w:p w14:paraId="4EA76A48" w14:textId="77777777" w:rsidR="00BA216B" w:rsidRDefault="00BA216B" w:rsidP="00D4581B"/>
                          <w:p w14:paraId="07A51A29" w14:textId="77777777" w:rsidR="00BA216B" w:rsidRDefault="00BA216B" w:rsidP="00D4581B"/>
                          <w:p w14:paraId="63E94DBD" w14:textId="77777777" w:rsidR="00BA216B" w:rsidRDefault="00BA216B" w:rsidP="00D4581B"/>
                          <w:p w14:paraId="08584A5E" w14:textId="77777777" w:rsidR="00BA216B" w:rsidRDefault="00BA216B" w:rsidP="00D4581B"/>
                          <w:p w14:paraId="3E29B18B" w14:textId="77777777" w:rsidR="00BA216B" w:rsidRDefault="00BA216B" w:rsidP="00D4581B"/>
                          <w:p w14:paraId="608D0094" w14:textId="77777777" w:rsidR="00BA216B" w:rsidRDefault="00BA216B" w:rsidP="00D4581B"/>
                          <w:p w14:paraId="1C5C1ADD" w14:textId="77777777" w:rsidR="00BA216B" w:rsidRDefault="00BA216B" w:rsidP="00D4581B"/>
                          <w:p w14:paraId="147F55BF" w14:textId="77777777" w:rsidR="00BA216B" w:rsidRDefault="00BA216B" w:rsidP="00D4581B"/>
                          <w:p w14:paraId="74094278" w14:textId="77777777" w:rsidR="00BA216B" w:rsidRDefault="00BA216B" w:rsidP="00D4581B"/>
                          <w:p w14:paraId="2247FDBE" w14:textId="77777777" w:rsidR="00BA216B" w:rsidRDefault="00BA216B" w:rsidP="00D4581B"/>
                          <w:p w14:paraId="3EDE1726" w14:textId="77777777" w:rsidR="00BA216B" w:rsidRDefault="00BA216B" w:rsidP="00D4581B"/>
                          <w:p w14:paraId="692ADE53" w14:textId="77777777" w:rsidR="00BA216B" w:rsidRDefault="00BA216B" w:rsidP="00D4581B"/>
                          <w:p w14:paraId="2CA007F8" w14:textId="77777777" w:rsidR="00BA216B" w:rsidRDefault="00BA216B" w:rsidP="00D4581B"/>
                          <w:p w14:paraId="125E8B90" w14:textId="77777777" w:rsidR="00BA216B" w:rsidRDefault="00BA216B" w:rsidP="00D4581B"/>
                          <w:p w14:paraId="501CDE51" w14:textId="77777777" w:rsidR="00BA216B" w:rsidRDefault="00BA216B" w:rsidP="00D4581B"/>
                          <w:p w14:paraId="7E899C71" w14:textId="77777777" w:rsidR="00BA216B" w:rsidRDefault="00BA216B" w:rsidP="00D4581B"/>
                          <w:p w14:paraId="0043A526" w14:textId="77777777" w:rsidR="00BA216B" w:rsidRDefault="00BA216B" w:rsidP="00D4581B"/>
                          <w:p w14:paraId="3E234D4A" w14:textId="77777777" w:rsidR="00BA216B" w:rsidRDefault="00BA216B" w:rsidP="00D4581B"/>
                          <w:p w14:paraId="6B58E959" w14:textId="77777777" w:rsidR="00BA216B" w:rsidRDefault="00BA216B" w:rsidP="00D4581B"/>
                          <w:p w14:paraId="4CFCDEE9" w14:textId="77777777" w:rsidR="00BA216B" w:rsidRDefault="00BA216B" w:rsidP="00D4581B"/>
                          <w:p w14:paraId="1C0079EC" w14:textId="77777777" w:rsidR="00BA216B" w:rsidRDefault="00BA216B" w:rsidP="00D4581B"/>
                          <w:p w14:paraId="59520E14" w14:textId="77777777" w:rsidR="00BA216B" w:rsidRDefault="00BA216B" w:rsidP="00D4581B"/>
                          <w:p w14:paraId="3BF2E9B6" w14:textId="77777777" w:rsidR="00BA216B" w:rsidRDefault="00BA216B" w:rsidP="00D4581B"/>
                          <w:p w14:paraId="70FCB9CA" w14:textId="77777777" w:rsidR="00BA216B" w:rsidRDefault="00BA216B" w:rsidP="00D4581B"/>
                          <w:p w14:paraId="2A706FF2" w14:textId="77777777" w:rsidR="00BA216B" w:rsidRDefault="00BA216B" w:rsidP="00D4581B"/>
                          <w:p w14:paraId="3683709B" w14:textId="77777777" w:rsidR="00BA216B" w:rsidRDefault="00BA216B" w:rsidP="00D4581B"/>
                          <w:p w14:paraId="6B83AE0B" w14:textId="77777777" w:rsidR="00BA216B" w:rsidRDefault="00BA216B" w:rsidP="00D4581B"/>
                          <w:p w14:paraId="35B8BDA1" w14:textId="77777777" w:rsidR="00BA216B" w:rsidRDefault="00BA216B" w:rsidP="00D4581B"/>
                          <w:p w14:paraId="0B4F970B" w14:textId="77777777" w:rsidR="00BA216B" w:rsidRDefault="00BA216B" w:rsidP="00D4581B"/>
                          <w:p w14:paraId="07623467" w14:textId="77777777" w:rsidR="00BA216B" w:rsidRDefault="00BA216B" w:rsidP="00D4581B"/>
                          <w:p w14:paraId="5D80F7C2" w14:textId="77777777" w:rsidR="00BA216B" w:rsidRDefault="00BA216B" w:rsidP="00D4581B"/>
                          <w:p w14:paraId="37ADAAFD" w14:textId="77777777" w:rsidR="00BA216B" w:rsidRDefault="00BA216B" w:rsidP="00D4581B"/>
                          <w:p w14:paraId="1C8579C3" w14:textId="77777777" w:rsidR="00BA216B" w:rsidRDefault="00BA216B" w:rsidP="00D4581B"/>
                          <w:p w14:paraId="479CFD1D" w14:textId="77777777" w:rsidR="00BA216B" w:rsidRDefault="00BA216B" w:rsidP="00D4581B"/>
                          <w:p w14:paraId="6CA7221E" w14:textId="77777777" w:rsidR="00BA216B" w:rsidRDefault="00BA216B" w:rsidP="00D4581B"/>
                          <w:p w14:paraId="62D4B7E8" w14:textId="77777777" w:rsidR="00BA216B" w:rsidRDefault="00BA216B" w:rsidP="00D4581B"/>
                          <w:p w14:paraId="15A02569" w14:textId="77777777" w:rsidR="00BA216B" w:rsidRDefault="00BA216B" w:rsidP="00D4581B"/>
                          <w:p w14:paraId="3BC7F6BA" w14:textId="77777777" w:rsidR="00BA216B" w:rsidRDefault="00BA216B" w:rsidP="00D4581B"/>
                          <w:p w14:paraId="0150FF49" w14:textId="77777777" w:rsidR="00BA216B" w:rsidRDefault="00BA216B" w:rsidP="00D4581B"/>
                          <w:p w14:paraId="1B5E5276" w14:textId="77777777" w:rsidR="00BA216B" w:rsidRDefault="00BA216B" w:rsidP="00D4581B"/>
                          <w:p w14:paraId="0C8E4287" w14:textId="77777777" w:rsidR="00BA216B" w:rsidRDefault="00BA216B" w:rsidP="00D4581B"/>
                          <w:p w14:paraId="489AE2DD" w14:textId="77777777" w:rsidR="00BA216B" w:rsidRDefault="00BA216B" w:rsidP="00D4581B"/>
                          <w:p w14:paraId="78FE01C0" w14:textId="77777777" w:rsidR="00BA216B" w:rsidRDefault="00BA216B" w:rsidP="00D4581B"/>
                          <w:p w14:paraId="43961398" w14:textId="77777777" w:rsidR="00BA216B" w:rsidRDefault="00BA216B" w:rsidP="00D4581B"/>
                          <w:p w14:paraId="6F7A76F9" w14:textId="77777777" w:rsidR="00BA216B" w:rsidRDefault="00BA216B" w:rsidP="00D4581B"/>
                          <w:p w14:paraId="4833169B" w14:textId="77777777" w:rsidR="00BA216B" w:rsidRDefault="00BA216B" w:rsidP="00D4581B"/>
                          <w:p w14:paraId="6AF724BA" w14:textId="77777777" w:rsidR="00BA216B" w:rsidRDefault="00BA216B" w:rsidP="00D4581B"/>
                          <w:p w14:paraId="2648ED68" w14:textId="77777777" w:rsidR="00BA216B" w:rsidRDefault="00BA216B" w:rsidP="00D4581B"/>
                          <w:p w14:paraId="56C86FBE" w14:textId="77777777" w:rsidR="00BA216B" w:rsidRDefault="00BA216B" w:rsidP="00D4581B"/>
                          <w:p w14:paraId="6273B85E" w14:textId="77777777" w:rsidR="00BA216B" w:rsidRDefault="00BA216B" w:rsidP="00D4581B"/>
                          <w:p w14:paraId="0C74E104" w14:textId="77777777" w:rsidR="00BA216B" w:rsidRDefault="00BA216B" w:rsidP="00D4581B"/>
                          <w:p w14:paraId="7AE91B62" w14:textId="77777777" w:rsidR="00BA216B" w:rsidRDefault="00BA216B" w:rsidP="00D4581B"/>
                          <w:p w14:paraId="5BCC8300" w14:textId="77777777" w:rsidR="00BA216B" w:rsidRDefault="00BA216B" w:rsidP="00D4581B"/>
                          <w:p w14:paraId="4FCA6F57" w14:textId="77777777" w:rsidR="00BA216B" w:rsidRDefault="00BA216B" w:rsidP="00D4581B"/>
                          <w:p w14:paraId="241E3C5E" w14:textId="77777777" w:rsidR="00BA216B" w:rsidRDefault="00BA216B" w:rsidP="00D4581B"/>
                          <w:p w14:paraId="36FE9ADF" w14:textId="77777777" w:rsidR="00BA216B" w:rsidRDefault="00BA216B" w:rsidP="00D4581B"/>
                          <w:p w14:paraId="608823BE" w14:textId="77777777" w:rsidR="00BA216B" w:rsidRDefault="00BA216B" w:rsidP="00D4581B"/>
                          <w:p w14:paraId="61D01BD8" w14:textId="77777777" w:rsidR="00BA216B" w:rsidRDefault="00BA216B" w:rsidP="00D4581B"/>
                          <w:p w14:paraId="07C915EC" w14:textId="77777777" w:rsidR="00BA216B" w:rsidRDefault="00BA216B" w:rsidP="00D4581B"/>
                          <w:p w14:paraId="485ABA27" w14:textId="77777777" w:rsidR="00BA216B" w:rsidRDefault="00BA216B" w:rsidP="00D4581B"/>
                          <w:p w14:paraId="5BA44594" w14:textId="77777777" w:rsidR="00BA216B" w:rsidRDefault="00BA216B" w:rsidP="00D4581B"/>
                          <w:p w14:paraId="480E2FAF" w14:textId="77777777" w:rsidR="00BA216B" w:rsidRDefault="00BA216B" w:rsidP="00D4581B"/>
                          <w:p w14:paraId="63481C25" w14:textId="77777777" w:rsidR="00BA216B" w:rsidRDefault="00BA216B" w:rsidP="00D4581B"/>
                          <w:p w14:paraId="606CB3E5" w14:textId="77777777" w:rsidR="00BA216B" w:rsidRDefault="00BA216B" w:rsidP="00D4581B"/>
                          <w:p w14:paraId="453E4D14" w14:textId="77777777" w:rsidR="00BA216B" w:rsidRDefault="00BA216B" w:rsidP="00D4581B"/>
                          <w:p w14:paraId="021FDFE5" w14:textId="77777777" w:rsidR="00BA216B" w:rsidRDefault="00BA216B" w:rsidP="00D4581B"/>
                          <w:p w14:paraId="1BDD0FB0" w14:textId="77777777" w:rsidR="00BA216B" w:rsidRDefault="00BA216B" w:rsidP="00D4581B"/>
                          <w:p w14:paraId="0AAF8EF6" w14:textId="77777777" w:rsidR="00BA216B" w:rsidRDefault="00BA216B" w:rsidP="00D4581B"/>
                          <w:p w14:paraId="0C0C2A71" w14:textId="77777777" w:rsidR="00BA216B" w:rsidRDefault="00BA216B" w:rsidP="00D4581B"/>
                          <w:p w14:paraId="49C4F7EF" w14:textId="77777777" w:rsidR="00BA216B" w:rsidRDefault="00BA216B" w:rsidP="00D4581B"/>
                          <w:p w14:paraId="24685F39" w14:textId="77777777" w:rsidR="00BA216B" w:rsidRDefault="00BA216B" w:rsidP="00D4581B"/>
                          <w:p w14:paraId="5319C78D" w14:textId="77777777" w:rsidR="00BA216B" w:rsidRDefault="00BA216B" w:rsidP="00D4581B"/>
                          <w:p w14:paraId="1F094EC1" w14:textId="77777777" w:rsidR="00BA216B" w:rsidRDefault="00BA216B" w:rsidP="00D4581B"/>
                          <w:p w14:paraId="431F167C" w14:textId="77777777" w:rsidR="00BA216B" w:rsidRDefault="00BA216B" w:rsidP="00D4581B"/>
                          <w:p w14:paraId="1AAE5AC1" w14:textId="77777777" w:rsidR="00BA216B" w:rsidRDefault="00BA216B" w:rsidP="00D4581B"/>
                          <w:p w14:paraId="2DDC716F" w14:textId="77777777" w:rsidR="00BA216B" w:rsidRDefault="00BA216B" w:rsidP="00D4581B"/>
                          <w:p w14:paraId="7CF8888F" w14:textId="77777777" w:rsidR="00BA216B" w:rsidRDefault="00BA216B" w:rsidP="00D4581B"/>
                          <w:p w14:paraId="659BE2F6" w14:textId="77777777" w:rsidR="00BA216B" w:rsidRDefault="00BA216B" w:rsidP="00D4581B"/>
                          <w:p w14:paraId="285EF1E0" w14:textId="77777777" w:rsidR="00BA216B" w:rsidRDefault="00BA216B" w:rsidP="00D4581B"/>
                          <w:p w14:paraId="5D71F78A" w14:textId="77777777" w:rsidR="00BA216B" w:rsidRDefault="00BA216B" w:rsidP="00D4581B"/>
                          <w:p w14:paraId="783248D0" w14:textId="77777777" w:rsidR="00BA216B" w:rsidRDefault="00BA216B" w:rsidP="00D4581B"/>
                          <w:p w14:paraId="3C20520B" w14:textId="77777777" w:rsidR="00BA216B" w:rsidRDefault="00BA216B" w:rsidP="00D4581B"/>
                          <w:p w14:paraId="3EF83ADA" w14:textId="77777777" w:rsidR="00BA216B" w:rsidRDefault="00BA216B" w:rsidP="00D4581B"/>
                          <w:p w14:paraId="53F68247" w14:textId="77777777" w:rsidR="00BA216B" w:rsidRDefault="00BA216B" w:rsidP="00D4581B"/>
                          <w:p w14:paraId="32F0C9C4" w14:textId="77777777" w:rsidR="00BA216B" w:rsidRDefault="00BA216B" w:rsidP="00D4581B"/>
                          <w:p w14:paraId="5A79343A" w14:textId="77777777" w:rsidR="00BA216B" w:rsidRDefault="00BA216B" w:rsidP="00D4581B"/>
                          <w:p w14:paraId="76D56E9B" w14:textId="77777777" w:rsidR="00BA216B" w:rsidRDefault="00BA216B" w:rsidP="00D4581B"/>
                          <w:p w14:paraId="750132D5" w14:textId="77777777" w:rsidR="00BA216B" w:rsidRDefault="00BA216B" w:rsidP="00D4581B"/>
                          <w:p w14:paraId="4A07FF67" w14:textId="77777777" w:rsidR="00BA216B" w:rsidRDefault="00BA216B" w:rsidP="00D4581B"/>
                          <w:p w14:paraId="2FDDED28" w14:textId="77777777" w:rsidR="00BA216B" w:rsidRDefault="00BA216B" w:rsidP="00D4581B"/>
                          <w:p w14:paraId="6FDFF018" w14:textId="77777777" w:rsidR="00BA216B" w:rsidRDefault="00BA216B" w:rsidP="00D4581B"/>
                          <w:p w14:paraId="7D0ABD61" w14:textId="77777777" w:rsidR="00BA216B" w:rsidRDefault="00BA216B" w:rsidP="00D4581B"/>
                          <w:p w14:paraId="20102B66" w14:textId="77777777" w:rsidR="00BA216B" w:rsidRDefault="00BA216B" w:rsidP="00D4581B"/>
                          <w:p w14:paraId="275DB6F5" w14:textId="77777777" w:rsidR="00BA216B" w:rsidRDefault="00BA216B" w:rsidP="00D4581B"/>
                          <w:p w14:paraId="514092BE" w14:textId="77777777" w:rsidR="00BA216B" w:rsidRDefault="00BA216B" w:rsidP="00D4581B"/>
                          <w:p w14:paraId="354A76A4" w14:textId="77777777" w:rsidR="00BA216B" w:rsidRDefault="00BA216B" w:rsidP="00D4581B"/>
                          <w:p w14:paraId="04B62F79" w14:textId="77777777" w:rsidR="00BA216B" w:rsidRDefault="00BA216B" w:rsidP="00D4581B"/>
                          <w:p w14:paraId="5C47E9C8" w14:textId="77777777" w:rsidR="00BA216B" w:rsidRDefault="00BA216B" w:rsidP="00D4581B"/>
                          <w:p w14:paraId="4DE079AB" w14:textId="77777777" w:rsidR="00BA216B" w:rsidRDefault="00BA216B" w:rsidP="00D4581B"/>
                          <w:p w14:paraId="37A8710F" w14:textId="77777777" w:rsidR="00BA216B" w:rsidRDefault="00BA216B" w:rsidP="00D4581B"/>
                          <w:p w14:paraId="5406216B" w14:textId="77777777" w:rsidR="00BA216B" w:rsidRDefault="00BA216B" w:rsidP="00D4581B"/>
                          <w:p w14:paraId="0A3CDEF7" w14:textId="77777777" w:rsidR="00BA216B" w:rsidRDefault="00BA216B" w:rsidP="00D4581B"/>
                          <w:p w14:paraId="5C425C15" w14:textId="77777777" w:rsidR="00BA216B" w:rsidRDefault="00BA216B" w:rsidP="00D4581B"/>
                          <w:p w14:paraId="78D36DDD" w14:textId="77777777" w:rsidR="00BA216B" w:rsidRDefault="00BA216B" w:rsidP="00D4581B"/>
                          <w:p w14:paraId="622AA820" w14:textId="77777777" w:rsidR="00BA216B" w:rsidRDefault="00BA216B" w:rsidP="00D4581B"/>
                          <w:p w14:paraId="1980C2BF" w14:textId="77777777" w:rsidR="00BA216B" w:rsidRDefault="00BA216B" w:rsidP="00D4581B"/>
                          <w:p w14:paraId="7BBBDB2C" w14:textId="77777777" w:rsidR="00BA216B" w:rsidRDefault="00BA216B" w:rsidP="00D4581B"/>
                          <w:p w14:paraId="70D41341" w14:textId="77777777" w:rsidR="00BA216B" w:rsidRDefault="00BA216B" w:rsidP="00D4581B"/>
                          <w:p w14:paraId="12F39097" w14:textId="77777777" w:rsidR="00BA216B" w:rsidRDefault="00BA216B" w:rsidP="00D4581B"/>
                          <w:p w14:paraId="24FE9A98" w14:textId="77777777" w:rsidR="00BA216B" w:rsidRDefault="00BA216B" w:rsidP="00D4581B"/>
                          <w:p w14:paraId="567D735D" w14:textId="77777777" w:rsidR="00BA216B" w:rsidRDefault="00BA216B" w:rsidP="00D4581B"/>
                          <w:p w14:paraId="25BF8ED4" w14:textId="77777777" w:rsidR="00BA216B" w:rsidRDefault="00BA216B" w:rsidP="00D4581B"/>
                          <w:p w14:paraId="40D71EE7" w14:textId="77777777" w:rsidR="00BA216B" w:rsidRDefault="00BA216B" w:rsidP="00D4581B"/>
                          <w:p w14:paraId="17C94D20" w14:textId="77777777" w:rsidR="00BA216B" w:rsidRDefault="00BA216B" w:rsidP="00D4581B"/>
                          <w:p w14:paraId="20A089DC" w14:textId="77777777" w:rsidR="00BA216B" w:rsidRDefault="00BA216B" w:rsidP="00D4581B"/>
                          <w:p w14:paraId="49D59077" w14:textId="77777777" w:rsidR="00BA216B" w:rsidRDefault="00BA216B" w:rsidP="00D4581B"/>
                          <w:p w14:paraId="21141361" w14:textId="77777777" w:rsidR="00BA216B" w:rsidRDefault="00BA216B" w:rsidP="00D4581B"/>
                          <w:p w14:paraId="1A38242B" w14:textId="77777777" w:rsidR="00BA216B" w:rsidRDefault="00BA216B" w:rsidP="00D4581B"/>
                          <w:p w14:paraId="76D03460" w14:textId="77777777" w:rsidR="00BA216B" w:rsidRDefault="00BA216B" w:rsidP="00D4581B"/>
                          <w:p w14:paraId="2C762DE7" w14:textId="77777777" w:rsidR="00BA216B" w:rsidRDefault="00BA216B" w:rsidP="00D4581B"/>
                          <w:p w14:paraId="4CCBC777" w14:textId="77777777" w:rsidR="00BA216B" w:rsidRDefault="00BA216B" w:rsidP="00D4581B"/>
                          <w:p w14:paraId="40B0042F" w14:textId="77777777" w:rsidR="00BA216B" w:rsidRDefault="00BA216B" w:rsidP="00D4581B"/>
                          <w:p w14:paraId="3B9D64C1" w14:textId="77777777" w:rsidR="00BA216B" w:rsidRDefault="00BA216B" w:rsidP="00D4581B"/>
                          <w:p w14:paraId="202F0640" w14:textId="77777777" w:rsidR="00BA216B" w:rsidRDefault="00BA216B" w:rsidP="00D4581B"/>
                          <w:p w14:paraId="470F7953" w14:textId="77777777" w:rsidR="00BA216B" w:rsidRDefault="00BA216B" w:rsidP="00D4581B"/>
                          <w:p w14:paraId="37AE4835" w14:textId="77777777" w:rsidR="00BA216B" w:rsidRDefault="00BA216B" w:rsidP="00D4581B"/>
                          <w:p w14:paraId="3414F80A" w14:textId="77777777" w:rsidR="00BA216B" w:rsidRDefault="00BA216B" w:rsidP="00D4581B"/>
                          <w:p w14:paraId="237C68DB" w14:textId="77777777" w:rsidR="00BA216B" w:rsidRDefault="00BA216B" w:rsidP="00D4581B"/>
                          <w:p w14:paraId="76CF6F80" w14:textId="77777777" w:rsidR="00BA216B" w:rsidRDefault="00BA216B" w:rsidP="00D4581B"/>
                          <w:p w14:paraId="0EF56874" w14:textId="77777777" w:rsidR="00BA216B" w:rsidRDefault="00BA216B" w:rsidP="00D4581B"/>
                          <w:p w14:paraId="77B4F3CB" w14:textId="77777777" w:rsidR="00BA216B" w:rsidRDefault="00BA216B" w:rsidP="00D4581B"/>
                          <w:p w14:paraId="73F9A1C9" w14:textId="77777777" w:rsidR="00BA216B" w:rsidRDefault="00BA216B" w:rsidP="00D4581B"/>
                          <w:p w14:paraId="4AC0A3B7" w14:textId="77777777" w:rsidR="00BA216B" w:rsidRDefault="00BA216B" w:rsidP="00D4581B"/>
                          <w:p w14:paraId="5B557B85" w14:textId="77777777" w:rsidR="00BA216B" w:rsidRDefault="00BA216B" w:rsidP="00D4581B"/>
                          <w:p w14:paraId="79708790" w14:textId="77777777" w:rsidR="00BA216B" w:rsidRDefault="00BA216B" w:rsidP="00D4581B"/>
                          <w:p w14:paraId="6D0D8EE1" w14:textId="77777777" w:rsidR="00BA216B" w:rsidRDefault="00BA216B" w:rsidP="00D4581B"/>
                          <w:p w14:paraId="3C2F3969" w14:textId="77777777" w:rsidR="00BA216B" w:rsidRDefault="00BA216B" w:rsidP="00D4581B"/>
                          <w:p w14:paraId="7ABA4BBB" w14:textId="77777777" w:rsidR="00BA216B" w:rsidRDefault="00BA216B" w:rsidP="00D4581B"/>
                          <w:p w14:paraId="57F835ED" w14:textId="77777777" w:rsidR="00BA216B" w:rsidRDefault="00BA216B" w:rsidP="00D4581B"/>
                          <w:p w14:paraId="68399BA3" w14:textId="77777777" w:rsidR="00BA216B" w:rsidRDefault="00BA216B" w:rsidP="00D4581B"/>
                          <w:p w14:paraId="0514B48E" w14:textId="77777777" w:rsidR="00BA216B" w:rsidRDefault="00BA216B" w:rsidP="00D4581B"/>
                          <w:p w14:paraId="065F5420" w14:textId="77777777" w:rsidR="00BA216B" w:rsidRDefault="00BA216B" w:rsidP="00D4581B"/>
                          <w:p w14:paraId="122B0D5E" w14:textId="77777777" w:rsidR="00BA216B" w:rsidRDefault="00BA216B" w:rsidP="00D4581B"/>
                          <w:p w14:paraId="18AC9C67" w14:textId="77777777" w:rsidR="00BA216B" w:rsidRDefault="00BA216B" w:rsidP="00D4581B"/>
                          <w:p w14:paraId="30F8D94F" w14:textId="77777777" w:rsidR="00BA216B" w:rsidRDefault="00BA216B" w:rsidP="00D4581B"/>
                          <w:p w14:paraId="55B586E3" w14:textId="77777777" w:rsidR="00BA216B" w:rsidRDefault="00BA216B" w:rsidP="00D4581B"/>
                          <w:p w14:paraId="30048E7A" w14:textId="77777777" w:rsidR="00BA216B" w:rsidRDefault="00BA216B" w:rsidP="00D4581B"/>
                          <w:p w14:paraId="39DABA42" w14:textId="77777777" w:rsidR="00BA216B" w:rsidRDefault="00BA216B" w:rsidP="00D4581B"/>
                          <w:p w14:paraId="17284AF3" w14:textId="77777777" w:rsidR="00BA216B" w:rsidRDefault="00BA216B" w:rsidP="00D4581B"/>
                          <w:p w14:paraId="7FCFFF00" w14:textId="77777777" w:rsidR="00BA216B" w:rsidRDefault="00BA216B" w:rsidP="00D4581B"/>
                          <w:p w14:paraId="6976A214" w14:textId="77777777" w:rsidR="00BA216B" w:rsidRDefault="00BA216B" w:rsidP="00D4581B"/>
                          <w:p w14:paraId="0734B582" w14:textId="77777777" w:rsidR="00BA216B" w:rsidRDefault="00BA216B" w:rsidP="00D4581B"/>
                          <w:p w14:paraId="0C23E058" w14:textId="77777777" w:rsidR="00BA216B" w:rsidRDefault="00BA216B" w:rsidP="00D4581B"/>
                          <w:p w14:paraId="57625893" w14:textId="77777777" w:rsidR="00BA216B" w:rsidRDefault="00BA216B" w:rsidP="00D4581B"/>
                          <w:p w14:paraId="72ECD99D" w14:textId="77777777" w:rsidR="00BA216B" w:rsidRDefault="00BA216B" w:rsidP="00D4581B"/>
                          <w:p w14:paraId="0365508D" w14:textId="77777777" w:rsidR="00BA216B" w:rsidRDefault="00BA216B" w:rsidP="00D4581B"/>
                          <w:p w14:paraId="60CFF615" w14:textId="77777777" w:rsidR="00BA216B" w:rsidRDefault="00BA216B" w:rsidP="00D4581B"/>
                          <w:p w14:paraId="25205AB3" w14:textId="77777777" w:rsidR="00BA216B" w:rsidRDefault="00BA216B" w:rsidP="00D4581B"/>
                          <w:p w14:paraId="65443B0C" w14:textId="77777777" w:rsidR="00BA216B" w:rsidRDefault="00BA216B" w:rsidP="00D4581B"/>
                          <w:p w14:paraId="059A3A24" w14:textId="77777777" w:rsidR="00BA216B" w:rsidRDefault="00BA216B" w:rsidP="00D4581B"/>
                          <w:p w14:paraId="08B53772" w14:textId="77777777" w:rsidR="00BA216B" w:rsidRDefault="00BA216B" w:rsidP="00D4581B"/>
                          <w:p w14:paraId="2B1CC504" w14:textId="77777777" w:rsidR="00BA216B" w:rsidRDefault="00BA216B" w:rsidP="00D4581B"/>
                          <w:p w14:paraId="09BEF190" w14:textId="77777777" w:rsidR="00BA216B" w:rsidRDefault="00BA216B" w:rsidP="00D4581B"/>
                          <w:p w14:paraId="7D45E33F" w14:textId="77777777" w:rsidR="00BA216B" w:rsidRDefault="00BA216B" w:rsidP="00D4581B"/>
                          <w:p w14:paraId="7D2BE217" w14:textId="77777777" w:rsidR="00BA216B" w:rsidRDefault="00BA216B" w:rsidP="00D4581B"/>
                          <w:p w14:paraId="178D9673" w14:textId="77777777" w:rsidR="00BA216B" w:rsidRDefault="00BA216B" w:rsidP="00D4581B"/>
                          <w:p w14:paraId="2DD18AA0" w14:textId="77777777" w:rsidR="00BA216B" w:rsidRDefault="00BA216B" w:rsidP="00D4581B"/>
                          <w:p w14:paraId="5ABFF597" w14:textId="77777777" w:rsidR="00BA216B" w:rsidRDefault="00BA216B" w:rsidP="00D4581B"/>
                          <w:p w14:paraId="113D770D" w14:textId="77777777" w:rsidR="00BA216B" w:rsidRDefault="00BA216B" w:rsidP="00D4581B"/>
                          <w:p w14:paraId="7E0CF55A" w14:textId="77777777" w:rsidR="00BA216B" w:rsidRDefault="00BA216B" w:rsidP="00D4581B"/>
                          <w:p w14:paraId="522D7069" w14:textId="77777777" w:rsidR="00BA216B" w:rsidRDefault="00BA216B" w:rsidP="00D4581B"/>
                          <w:p w14:paraId="343E4995" w14:textId="77777777" w:rsidR="00BA216B" w:rsidRDefault="00BA216B" w:rsidP="00D4581B"/>
                          <w:p w14:paraId="5499A003" w14:textId="77777777" w:rsidR="00BA216B" w:rsidRDefault="00BA216B" w:rsidP="00D4581B"/>
                          <w:p w14:paraId="249C667D" w14:textId="77777777" w:rsidR="00BA216B" w:rsidRDefault="00BA216B" w:rsidP="00D4581B"/>
                          <w:p w14:paraId="1F148342" w14:textId="77777777" w:rsidR="00BA216B" w:rsidRDefault="00BA216B" w:rsidP="00D4581B"/>
                          <w:p w14:paraId="70FC3724" w14:textId="77777777" w:rsidR="00BA216B" w:rsidRDefault="00BA216B" w:rsidP="00D4581B"/>
                          <w:p w14:paraId="16DC5AD0" w14:textId="77777777" w:rsidR="00BA216B" w:rsidRDefault="00BA216B" w:rsidP="00D4581B"/>
                          <w:p w14:paraId="1E94A56C" w14:textId="77777777" w:rsidR="00BA216B" w:rsidRDefault="00BA216B" w:rsidP="00D4581B"/>
                          <w:p w14:paraId="479ADB21" w14:textId="77777777" w:rsidR="00BA216B" w:rsidRDefault="00BA216B" w:rsidP="00D4581B"/>
                          <w:p w14:paraId="1AD551FD" w14:textId="77777777" w:rsidR="00BA216B" w:rsidRDefault="00BA216B" w:rsidP="00D4581B"/>
                          <w:p w14:paraId="04B717F4" w14:textId="77777777" w:rsidR="00BA216B" w:rsidRDefault="00BA216B" w:rsidP="00D4581B"/>
                          <w:p w14:paraId="7F1E923A" w14:textId="77777777" w:rsidR="00BA216B" w:rsidRDefault="00BA216B" w:rsidP="00D4581B"/>
                          <w:p w14:paraId="52DCA9D0" w14:textId="77777777" w:rsidR="00BA216B" w:rsidRDefault="00BA216B" w:rsidP="00D4581B"/>
                          <w:p w14:paraId="766B7C62" w14:textId="77777777" w:rsidR="00BA216B" w:rsidRDefault="00BA216B" w:rsidP="00D4581B"/>
                          <w:p w14:paraId="148FA40E" w14:textId="77777777" w:rsidR="00BA216B" w:rsidRDefault="00BA216B" w:rsidP="00D4581B"/>
                          <w:p w14:paraId="659568A7" w14:textId="77777777" w:rsidR="00BA216B" w:rsidRDefault="00BA216B" w:rsidP="00D4581B"/>
                          <w:p w14:paraId="2FDCB805" w14:textId="77777777" w:rsidR="00BA216B" w:rsidRDefault="00BA216B" w:rsidP="00D4581B"/>
                          <w:p w14:paraId="418C5A21" w14:textId="77777777" w:rsidR="00BA216B" w:rsidRDefault="00BA216B" w:rsidP="00D4581B"/>
                          <w:p w14:paraId="406A7450" w14:textId="77777777" w:rsidR="00BA216B" w:rsidRDefault="00BA216B" w:rsidP="00D4581B"/>
                          <w:p w14:paraId="4EFCF01C" w14:textId="77777777" w:rsidR="00BA216B" w:rsidRDefault="00BA216B" w:rsidP="00D4581B"/>
                          <w:p w14:paraId="58945436" w14:textId="77777777" w:rsidR="00BA216B" w:rsidRDefault="00BA216B" w:rsidP="00D4581B"/>
                          <w:p w14:paraId="4D6F86FD" w14:textId="77777777" w:rsidR="00BA216B" w:rsidRDefault="00BA216B" w:rsidP="00D4581B"/>
                          <w:p w14:paraId="4A9A7CEA" w14:textId="77777777" w:rsidR="00BA216B" w:rsidRDefault="00BA216B" w:rsidP="00D4581B"/>
                          <w:p w14:paraId="23B6F128" w14:textId="77777777" w:rsidR="00BA216B" w:rsidRDefault="00BA216B" w:rsidP="00D4581B"/>
                          <w:p w14:paraId="3C4E3E55" w14:textId="77777777" w:rsidR="00BA216B" w:rsidRDefault="00BA216B" w:rsidP="00D4581B"/>
                          <w:p w14:paraId="20BA2291" w14:textId="77777777" w:rsidR="00BA216B" w:rsidRDefault="00BA216B" w:rsidP="00D4581B"/>
                          <w:p w14:paraId="1FCCC66E" w14:textId="77777777" w:rsidR="00BA216B" w:rsidRDefault="00BA216B" w:rsidP="00D4581B"/>
                          <w:p w14:paraId="0DE534D1" w14:textId="77777777" w:rsidR="00BA216B" w:rsidRDefault="00BA216B" w:rsidP="00D4581B"/>
                          <w:p w14:paraId="2D27FB03" w14:textId="77777777" w:rsidR="00BA216B" w:rsidRDefault="00BA216B" w:rsidP="00D4581B"/>
                          <w:p w14:paraId="71D567B2" w14:textId="77777777" w:rsidR="00BA216B" w:rsidRDefault="00BA216B" w:rsidP="00D4581B"/>
                          <w:p w14:paraId="22F80E0E" w14:textId="77777777" w:rsidR="00BA216B" w:rsidRDefault="00BA216B" w:rsidP="00D4581B"/>
                          <w:p w14:paraId="213FE244" w14:textId="77777777" w:rsidR="00BA216B" w:rsidRDefault="00BA216B" w:rsidP="00D4581B"/>
                          <w:p w14:paraId="2AD80081" w14:textId="77777777" w:rsidR="00BA216B" w:rsidRDefault="00BA216B" w:rsidP="00D4581B"/>
                          <w:p w14:paraId="3B981860" w14:textId="77777777" w:rsidR="00BA216B" w:rsidRDefault="00BA216B" w:rsidP="00D4581B"/>
                          <w:p w14:paraId="54EBE79A" w14:textId="77777777" w:rsidR="00BA216B" w:rsidRDefault="00BA216B" w:rsidP="00D4581B"/>
                          <w:p w14:paraId="7920D8C8" w14:textId="77777777" w:rsidR="00BA216B" w:rsidRDefault="00BA216B" w:rsidP="00D4581B"/>
                          <w:p w14:paraId="7C2968B0" w14:textId="77777777" w:rsidR="00BA216B" w:rsidRDefault="00BA216B" w:rsidP="00D4581B"/>
                          <w:p w14:paraId="5BA227D7" w14:textId="77777777" w:rsidR="00BA216B" w:rsidRDefault="00BA216B" w:rsidP="00D4581B"/>
                          <w:p w14:paraId="76DF3F57" w14:textId="77777777" w:rsidR="00BA216B" w:rsidRDefault="00BA216B" w:rsidP="00D4581B"/>
                          <w:p w14:paraId="6D8DDD72" w14:textId="77777777" w:rsidR="00BA216B" w:rsidRDefault="00BA216B" w:rsidP="00D4581B"/>
                          <w:p w14:paraId="76754D88" w14:textId="77777777" w:rsidR="00BA216B" w:rsidRDefault="00BA216B" w:rsidP="00D4581B"/>
                          <w:p w14:paraId="0D2C42A3" w14:textId="77777777" w:rsidR="00BA216B" w:rsidRDefault="00BA216B" w:rsidP="00D4581B"/>
                          <w:p w14:paraId="76050DCD" w14:textId="77777777" w:rsidR="00BA216B" w:rsidRDefault="00BA216B" w:rsidP="00D4581B"/>
                          <w:p w14:paraId="3AEF6038" w14:textId="77777777" w:rsidR="00BA216B" w:rsidRDefault="00BA216B" w:rsidP="00D4581B"/>
                          <w:p w14:paraId="0C4B09CE" w14:textId="77777777" w:rsidR="00BA216B" w:rsidRDefault="00BA216B" w:rsidP="00D4581B"/>
                          <w:p w14:paraId="35C3E5EC" w14:textId="77777777" w:rsidR="00BA216B" w:rsidRDefault="00BA216B" w:rsidP="00D4581B"/>
                          <w:p w14:paraId="37587084" w14:textId="77777777" w:rsidR="00BA216B" w:rsidRDefault="00BA216B" w:rsidP="00D4581B"/>
                          <w:p w14:paraId="56E1535D" w14:textId="77777777" w:rsidR="00BA216B" w:rsidRDefault="00BA216B" w:rsidP="00D4581B"/>
                          <w:p w14:paraId="1D4807B4" w14:textId="77777777" w:rsidR="00BA216B" w:rsidRDefault="00BA216B" w:rsidP="00D4581B"/>
                          <w:p w14:paraId="6F5C53F6" w14:textId="77777777" w:rsidR="00BA216B" w:rsidRDefault="00BA216B" w:rsidP="00D4581B"/>
                          <w:p w14:paraId="440E00D3" w14:textId="77777777" w:rsidR="00BA216B" w:rsidRDefault="00BA216B" w:rsidP="00D4581B"/>
                          <w:p w14:paraId="68426D40" w14:textId="77777777" w:rsidR="00BA216B" w:rsidRDefault="00BA216B" w:rsidP="00D4581B"/>
                          <w:p w14:paraId="57661ED8" w14:textId="77777777" w:rsidR="00BA216B" w:rsidRDefault="00BA216B" w:rsidP="00D4581B"/>
                          <w:p w14:paraId="03BA2235" w14:textId="77777777" w:rsidR="00BA216B" w:rsidRDefault="00BA216B" w:rsidP="00D4581B"/>
                          <w:p w14:paraId="16BF07A6" w14:textId="77777777" w:rsidR="00BA216B" w:rsidRDefault="00BA216B" w:rsidP="00D4581B"/>
                          <w:p w14:paraId="39952E37" w14:textId="77777777" w:rsidR="00BA216B" w:rsidRDefault="00BA216B" w:rsidP="00D4581B"/>
                          <w:p w14:paraId="2B1AD5B0" w14:textId="77777777" w:rsidR="00BA216B" w:rsidRDefault="00BA216B" w:rsidP="00D4581B"/>
                          <w:p w14:paraId="3F849562" w14:textId="77777777" w:rsidR="00BA216B" w:rsidRDefault="00BA216B" w:rsidP="00D4581B"/>
                          <w:p w14:paraId="5C639F46" w14:textId="77777777" w:rsidR="00BA216B" w:rsidRDefault="00BA216B" w:rsidP="00D4581B"/>
                          <w:p w14:paraId="74E235FD" w14:textId="77777777" w:rsidR="00BA216B" w:rsidRDefault="00BA216B" w:rsidP="00D4581B"/>
                          <w:p w14:paraId="253E2AE4" w14:textId="77777777" w:rsidR="00BA216B" w:rsidRDefault="00BA216B" w:rsidP="00D4581B"/>
                          <w:p w14:paraId="5D002998" w14:textId="77777777" w:rsidR="00BA216B" w:rsidRDefault="00BA216B" w:rsidP="00D4581B"/>
                          <w:p w14:paraId="6A4891F8" w14:textId="77777777" w:rsidR="00BA216B" w:rsidRDefault="00BA216B" w:rsidP="00D4581B"/>
                          <w:p w14:paraId="7D14CA8E" w14:textId="77777777" w:rsidR="00BA216B" w:rsidRDefault="00BA216B" w:rsidP="00D4581B"/>
                          <w:p w14:paraId="21ABA645" w14:textId="77777777" w:rsidR="00BA216B" w:rsidRDefault="00BA216B" w:rsidP="00D4581B"/>
                          <w:p w14:paraId="51166222" w14:textId="77777777" w:rsidR="00BA216B" w:rsidRDefault="00BA216B" w:rsidP="00D4581B"/>
                          <w:p w14:paraId="62BF8D9D" w14:textId="77777777" w:rsidR="00BA216B" w:rsidRDefault="00BA216B" w:rsidP="00D4581B"/>
                          <w:p w14:paraId="69A8A303" w14:textId="77777777" w:rsidR="00BA216B" w:rsidRDefault="00BA216B" w:rsidP="00D4581B"/>
                          <w:p w14:paraId="0582A846" w14:textId="77777777" w:rsidR="00BA216B" w:rsidRDefault="00BA216B" w:rsidP="00D4581B"/>
                          <w:p w14:paraId="007E346A" w14:textId="77777777" w:rsidR="00BA216B" w:rsidRDefault="00BA216B" w:rsidP="00D4581B"/>
                          <w:p w14:paraId="04AD75B7" w14:textId="77777777" w:rsidR="00BA216B" w:rsidRDefault="00BA216B" w:rsidP="00D4581B"/>
                          <w:p w14:paraId="0D89B198" w14:textId="77777777" w:rsidR="00BA216B" w:rsidRDefault="00BA216B" w:rsidP="00D4581B"/>
                          <w:p w14:paraId="766ED776" w14:textId="77777777" w:rsidR="00BA216B" w:rsidRDefault="00BA216B" w:rsidP="00D4581B"/>
                          <w:p w14:paraId="154CB021" w14:textId="77777777" w:rsidR="00BA216B" w:rsidRDefault="00BA216B" w:rsidP="00D4581B"/>
                          <w:p w14:paraId="3A0D9B02" w14:textId="77777777" w:rsidR="00BA216B" w:rsidRDefault="00BA216B" w:rsidP="00D4581B"/>
                          <w:p w14:paraId="37007E55" w14:textId="77777777" w:rsidR="00BA216B" w:rsidRDefault="00BA216B" w:rsidP="00D4581B"/>
                          <w:p w14:paraId="28FB5E38" w14:textId="77777777" w:rsidR="00BA216B" w:rsidRDefault="00BA216B" w:rsidP="00D4581B"/>
                          <w:p w14:paraId="4E5A4DEE" w14:textId="77777777" w:rsidR="00BA216B" w:rsidRDefault="00BA216B" w:rsidP="00D4581B"/>
                          <w:p w14:paraId="796C7727" w14:textId="77777777" w:rsidR="00BA216B" w:rsidRDefault="00BA216B" w:rsidP="00D4581B"/>
                          <w:p w14:paraId="51240F40" w14:textId="77777777" w:rsidR="00BA216B" w:rsidRDefault="00BA216B" w:rsidP="00D4581B"/>
                          <w:p w14:paraId="6F69DC4B" w14:textId="77777777" w:rsidR="00BA216B" w:rsidRDefault="00BA216B" w:rsidP="00D4581B"/>
                          <w:p w14:paraId="4B35257A" w14:textId="77777777" w:rsidR="00BA216B" w:rsidRDefault="00BA216B" w:rsidP="00D4581B"/>
                          <w:p w14:paraId="50EB9974" w14:textId="77777777" w:rsidR="00BA216B" w:rsidRDefault="00BA216B" w:rsidP="00D4581B"/>
                          <w:p w14:paraId="796AD2B3" w14:textId="77777777" w:rsidR="00BA216B" w:rsidRDefault="00BA216B" w:rsidP="00D4581B"/>
                          <w:p w14:paraId="12221BE2" w14:textId="77777777" w:rsidR="00BA216B" w:rsidRDefault="00BA216B" w:rsidP="00D4581B"/>
                          <w:p w14:paraId="41947482" w14:textId="77777777" w:rsidR="00BA216B" w:rsidRDefault="00BA216B" w:rsidP="00D4581B"/>
                          <w:p w14:paraId="77467D09" w14:textId="77777777" w:rsidR="00BA216B" w:rsidRDefault="00BA216B" w:rsidP="00D4581B"/>
                          <w:p w14:paraId="6637ABFE" w14:textId="77777777" w:rsidR="00BA216B" w:rsidRDefault="00BA216B" w:rsidP="00D4581B"/>
                          <w:p w14:paraId="00CE1481" w14:textId="77777777" w:rsidR="00BA216B" w:rsidRDefault="00BA216B" w:rsidP="00D4581B"/>
                          <w:p w14:paraId="7CF55B8C" w14:textId="77777777" w:rsidR="00BA216B" w:rsidRDefault="00BA216B" w:rsidP="00D4581B"/>
                          <w:p w14:paraId="6BC5FD06" w14:textId="77777777" w:rsidR="00BA216B" w:rsidRDefault="00BA216B" w:rsidP="00D4581B"/>
                          <w:p w14:paraId="2588BB9A" w14:textId="77777777" w:rsidR="00BA216B" w:rsidRDefault="00BA216B" w:rsidP="00D4581B"/>
                          <w:p w14:paraId="0991D67E" w14:textId="77777777" w:rsidR="00BA216B" w:rsidRDefault="00BA216B" w:rsidP="00D4581B"/>
                          <w:p w14:paraId="3ADE678E" w14:textId="77777777" w:rsidR="00BA216B" w:rsidRDefault="00BA216B" w:rsidP="00D4581B"/>
                          <w:p w14:paraId="01378CE1" w14:textId="77777777" w:rsidR="00BA216B" w:rsidRDefault="00BA216B" w:rsidP="00D4581B"/>
                          <w:p w14:paraId="4B24427E" w14:textId="77777777" w:rsidR="00BA216B" w:rsidRDefault="00BA216B" w:rsidP="00D4581B"/>
                          <w:p w14:paraId="4917C2CD" w14:textId="77777777" w:rsidR="00BA216B" w:rsidRDefault="00BA216B" w:rsidP="00D4581B"/>
                          <w:p w14:paraId="2F990E69" w14:textId="77777777" w:rsidR="00BA216B" w:rsidRDefault="00BA216B" w:rsidP="00D4581B"/>
                          <w:p w14:paraId="1DCAA71E" w14:textId="77777777" w:rsidR="00BA216B" w:rsidRDefault="00BA216B" w:rsidP="00D4581B"/>
                          <w:p w14:paraId="0279DCA1" w14:textId="77777777" w:rsidR="00BA216B" w:rsidRDefault="00BA216B" w:rsidP="00D4581B"/>
                          <w:p w14:paraId="1811BED8" w14:textId="77777777" w:rsidR="00BA216B" w:rsidRDefault="00BA216B" w:rsidP="00D4581B"/>
                          <w:p w14:paraId="7BD31A57" w14:textId="77777777" w:rsidR="00BA216B" w:rsidRDefault="00BA216B" w:rsidP="00D4581B"/>
                          <w:p w14:paraId="6CA68373" w14:textId="77777777" w:rsidR="00BA216B" w:rsidRDefault="00BA216B" w:rsidP="00D4581B"/>
                          <w:p w14:paraId="4B0DB8C1" w14:textId="77777777" w:rsidR="00BA216B" w:rsidRDefault="00BA216B" w:rsidP="00D4581B"/>
                          <w:p w14:paraId="6875A631" w14:textId="77777777" w:rsidR="00BA216B" w:rsidRDefault="00BA216B" w:rsidP="00D4581B"/>
                          <w:p w14:paraId="04759D17" w14:textId="77777777" w:rsidR="00BA216B" w:rsidRDefault="00BA216B" w:rsidP="00D4581B"/>
                          <w:p w14:paraId="2F18356D" w14:textId="77777777" w:rsidR="00BA216B" w:rsidRDefault="00BA216B" w:rsidP="00D4581B"/>
                          <w:p w14:paraId="4EC667AB" w14:textId="77777777" w:rsidR="00BA216B" w:rsidRDefault="00BA216B" w:rsidP="00D4581B"/>
                          <w:p w14:paraId="2C83F97E" w14:textId="77777777" w:rsidR="00BA216B" w:rsidRDefault="00BA216B" w:rsidP="00D4581B"/>
                          <w:p w14:paraId="5E071F9A" w14:textId="77777777" w:rsidR="00BA216B" w:rsidRDefault="00BA216B" w:rsidP="00D4581B"/>
                          <w:p w14:paraId="52544610" w14:textId="77777777" w:rsidR="00BA216B" w:rsidRDefault="00BA216B" w:rsidP="00D4581B"/>
                          <w:p w14:paraId="0610BBF7" w14:textId="77777777" w:rsidR="00BA216B" w:rsidRDefault="00BA216B" w:rsidP="00D4581B"/>
                          <w:p w14:paraId="4B07B8A3" w14:textId="77777777" w:rsidR="00BA216B" w:rsidRDefault="00BA216B" w:rsidP="00D4581B"/>
                          <w:p w14:paraId="0243311E" w14:textId="77777777" w:rsidR="00BA216B" w:rsidRDefault="00BA216B" w:rsidP="00D4581B"/>
                          <w:p w14:paraId="66BFEE97" w14:textId="77777777" w:rsidR="00BA216B" w:rsidRDefault="00BA216B" w:rsidP="00D4581B"/>
                          <w:p w14:paraId="6C30F484" w14:textId="77777777" w:rsidR="00BA216B" w:rsidRDefault="00BA216B" w:rsidP="00D4581B"/>
                          <w:p w14:paraId="2D215EBF" w14:textId="77777777" w:rsidR="00BA216B" w:rsidRDefault="00BA216B" w:rsidP="00D4581B"/>
                          <w:p w14:paraId="743C8359" w14:textId="77777777" w:rsidR="00BA216B" w:rsidRDefault="00BA216B" w:rsidP="00D4581B"/>
                          <w:p w14:paraId="5087F5DA" w14:textId="77777777" w:rsidR="00BA216B" w:rsidRDefault="00BA216B" w:rsidP="00D4581B"/>
                          <w:p w14:paraId="0AEF843D" w14:textId="77777777" w:rsidR="00BA216B" w:rsidRDefault="00BA216B" w:rsidP="00D4581B"/>
                          <w:p w14:paraId="21B0DC0C" w14:textId="77777777" w:rsidR="00BA216B" w:rsidRDefault="00BA216B" w:rsidP="00D4581B"/>
                          <w:p w14:paraId="18F68191" w14:textId="77777777" w:rsidR="00BA216B" w:rsidRDefault="00BA216B" w:rsidP="00D4581B"/>
                          <w:p w14:paraId="43D55CE9" w14:textId="77777777" w:rsidR="00BA216B" w:rsidRDefault="00BA216B" w:rsidP="00D4581B"/>
                          <w:p w14:paraId="6B5A2A30" w14:textId="77777777" w:rsidR="00BA216B" w:rsidRDefault="00BA216B" w:rsidP="00D4581B"/>
                          <w:p w14:paraId="7D116194" w14:textId="77777777" w:rsidR="00BA216B" w:rsidRDefault="00BA216B" w:rsidP="00D4581B"/>
                          <w:p w14:paraId="1ED96B92" w14:textId="77777777" w:rsidR="00BA216B" w:rsidRDefault="00BA216B" w:rsidP="00D4581B"/>
                          <w:p w14:paraId="16007CCF" w14:textId="77777777" w:rsidR="00BA216B" w:rsidRDefault="00BA216B" w:rsidP="00D4581B"/>
                          <w:p w14:paraId="2BC0D097" w14:textId="77777777" w:rsidR="00BA216B" w:rsidRDefault="00BA216B" w:rsidP="00D4581B"/>
                          <w:p w14:paraId="1F0EFDF6" w14:textId="77777777" w:rsidR="00BA216B" w:rsidRDefault="00BA216B" w:rsidP="00D4581B"/>
                          <w:p w14:paraId="1D317653" w14:textId="77777777" w:rsidR="00BA216B" w:rsidRDefault="00BA216B" w:rsidP="00D4581B"/>
                          <w:p w14:paraId="0D950B39" w14:textId="77777777" w:rsidR="00BA216B" w:rsidRDefault="00BA216B" w:rsidP="00D4581B"/>
                          <w:p w14:paraId="29DC3E9C" w14:textId="77777777" w:rsidR="00BA216B" w:rsidRDefault="00BA216B" w:rsidP="00D4581B"/>
                          <w:p w14:paraId="015AA34B" w14:textId="77777777" w:rsidR="00BA216B" w:rsidRDefault="00BA216B" w:rsidP="00D4581B"/>
                          <w:p w14:paraId="0D3725B4" w14:textId="77777777" w:rsidR="00BA216B" w:rsidRDefault="00BA216B" w:rsidP="00D4581B"/>
                          <w:p w14:paraId="17AE1960" w14:textId="77777777" w:rsidR="00BA216B" w:rsidRDefault="00BA216B" w:rsidP="00D4581B"/>
                          <w:p w14:paraId="0D103296" w14:textId="77777777" w:rsidR="00BA216B" w:rsidRDefault="00BA216B" w:rsidP="00D4581B"/>
                          <w:p w14:paraId="417150E3" w14:textId="77777777" w:rsidR="00BA216B" w:rsidRDefault="00BA216B" w:rsidP="00D4581B"/>
                          <w:p w14:paraId="3338F2FD" w14:textId="77777777" w:rsidR="00BA216B" w:rsidRDefault="00BA216B" w:rsidP="00D4581B"/>
                          <w:p w14:paraId="2ACE9FE4" w14:textId="77777777" w:rsidR="00BA216B" w:rsidRDefault="00BA216B" w:rsidP="00D4581B"/>
                          <w:p w14:paraId="53D8A859" w14:textId="77777777" w:rsidR="00BA216B" w:rsidRDefault="00BA216B" w:rsidP="00D4581B"/>
                          <w:p w14:paraId="39BF32DA" w14:textId="77777777" w:rsidR="00BA216B" w:rsidRDefault="00BA216B" w:rsidP="00D4581B"/>
                          <w:p w14:paraId="770EAAD6" w14:textId="77777777" w:rsidR="00BA216B" w:rsidRDefault="00BA216B" w:rsidP="00D4581B"/>
                          <w:p w14:paraId="08BCC530" w14:textId="77777777" w:rsidR="00BA216B" w:rsidRDefault="00BA216B" w:rsidP="00D4581B"/>
                          <w:p w14:paraId="4CE57636" w14:textId="77777777" w:rsidR="00BA216B" w:rsidRDefault="00BA216B" w:rsidP="00D4581B"/>
                          <w:p w14:paraId="19F4E32A" w14:textId="77777777" w:rsidR="00BA216B" w:rsidRDefault="00BA216B" w:rsidP="00D4581B"/>
                          <w:p w14:paraId="62BB8B29" w14:textId="77777777" w:rsidR="00BA216B" w:rsidRDefault="00BA216B" w:rsidP="00D4581B"/>
                          <w:p w14:paraId="4FD699FB" w14:textId="77777777" w:rsidR="00BA216B" w:rsidRDefault="00BA216B" w:rsidP="00D4581B"/>
                          <w:p w14:paraId="76DE1636" w14:textId="77777777" w:rsidR="00BA216B" w:rsidRDefault="00BA216B" w:rsidP="00D4581B"/>
                          <w:p w14:paraId="41070243" w14:textId="77777777" w:rsidR="00BA216B" w:rsidRDefault="00BA216B" w:rsidP="00D4581B"/>
                          <w:p w14:paraId="44EEACDD" w14:textId="77777777" w:rsidR="00BA216B" w:rsidRDefault="00BA216B" w:rsidP="00D4581B"/>
                          <w:p w14:paraId="136A830A" w14:textId="77777777" w:rsidR="00BA216B" w:rsidRDefault="00BA216B" w:rsidP="00D4581B"/>
                          <w:p w14:paraId="7831C78F" w14:textId="77777777" w:rsidR="00BA216B" w:rsidRDefault="00BA216B" w:rsidP="00D4581B"/>
                          <w:p w14:paraId="28C1AA3E" w14:textId="77777777" w:rsidR="00BA216B" w:rsidRDefault="00BA216B" w:rsidP="00D4581B"/>
                          <w:p w14:paraId="28ACD894" w14:textId="77777777" w:rsidR="00BA216B" w:rsidRDefault="00BA216B" w:rsidP="00D4581B"/>
                          <w:p w14:paraId="09FD6742" w14:textId="77777777" w:rsidR="00BA216B" w:rsidRDefault="00BA216B" w:rsidP="00D4581B"/>
                          <w:p w14:paraId="596EF903" w14:textId="77777777" w:rsidR="00BA216B" w:rsidRDefault="00BA216B" w:rsidP="00D4581B"/>
                          <w:p w14:paraId="1153BE1C" w14:textId="77777777" w:rsidR="00BA216B" w:rsidRDefault="00BA216B" w:rsidP="00D4581B"/>
                          <w:p w14:paraId="54B0FFBA" w14:textId="77777777" w:rsidR="00BA216B" w:rsidRDefault="00BA216B" w:rsidP="00D4581B"/>
                          <w:p w14:paraId="254F6E52" w14:textId="77777777" w:rsidR="00BA216B" w:rsidRDefault="00BA216B" w:rsidP="00D4581B"/>
                          <w:p w14:paraId="7347FAE8" w14:textId="77777777" w:rsidR="00BA216B" w:rsidRDefault="00BA216B" w:rsidP="00D4581B"/>
                          <w:p w14:paraId="2B717C2F" w14:textId="77777777" w:rsidR="00BA216B" w:rsidRDefault="00BA216B" w:rsidP="00D4581B"/>
                          <w:p w14:paraId="3BB5F21D" w14:textId="77777777" w:rsidR="00BA216B" w:rsidRDefault="00BA216B" w:rsidP="00D4581B"/>
                          <w:p w14:paraId="4E16109C" w14:textId="77777777" w:rsidR="00BA216B" w:rsidRDefault="00BA216B" w:rsidP="00D4581B"/>
                          <w:p w14:paraId="3F8814DA" w14:textId="77777777" w:rsidR="00BA216B" w:rsidRDefault="00BA216B" w:rsidP="00D4581B"/>
                          <w:p w14:paraId="6294C36A" w14:textId="77777777" w:rsidR="00BA216B" w:rsidRDefault="00BA216B" w:rsidP="00D4581B"/>
                          <w:p w14:paraId="001999A5" w14:textId="77777777" w:rsidR="00BA216B" w:rsidRDefault="00BA216B" w:rsidP="00D4581B"/>
                          <w:p w14:paraId="71280423" w14:textId="77777777" w:rsidR="00BA216B" w:rsidRDefault="00BA216B" w:rsidP="00D4581B"/>
                          <w:p w14:paraId="2733B192" w14:textId="77777777" w:rsidR="00BA216B" w:rsidRDefault="00BA216B" w:rsidP="00D4581B"/>
                          <w:p w14:paraId="05300316" w14:textId="77777777" w:rsidR="00BA216B" w:rsidRDefault="00BA216B" w:rsidP="00D4581B"/>
                          <w:p w14:paraId="1DF31CB0" w14:textId="77777777" w:rsidR="00BA216B" w:rsidRDefault="00BA216B" w:rsidP="00D4581B"/>
                          <w:p w14:paraId="12A06089" w14:textId="77777777" w:rsidR="00BA216B" w:rsidRDefault="00BA216B" w:rsidP="00D4581B"/>
                          <w:p w14:paraId="2DA41E05" w14:textId="77777777" w:rsidR="00BA216B" w:rsidRDefault="00BA216B" w:rsidP="00D4581B"/>
                          <w:p w14:paraId="0C206CC7" w14:textId="77777777" w:rsidR="00BA216B" w:rsidRDefault="00BA216B" w:rsidP="00D4581B"/>
                          <w:p w14:paraId="52F9C24B" w14:textId="77777777" w:rsidR="00BA216B" w:rsidRDefault="00BA216B" w:rsidP="00D4581B"/>
                          <w:p w14:paraId="529F9355" w14:textId="77777777" w:rsidR="00BA216B" w:rsidRDefault="00BA216B" w:rsidP="00D4581B"/>
                          <w:p w14:paraId="4EE406C9" w14:textId="77777777" w:rsidR="00BA216B" w:rsidRDefault="00BA216B" w:rsidP="00D4581B"/>
                          <w:p w14:paraId="1CE51DDF" w14:textId="77777777" w:rsidR="00BA216B" w:rsidRDefault="00BA216B" w:rsidP="00D4581B"/>
                          <w:p w14:paraId="1CB7A71E" w14:textId="77777777" w:rsidR="00BA216B" w:rsidRDefault="00BA216B" w:rsidP="00D4581B"/>
                          <w:p w14:paraId="4C92D8BA" w14:textId="77777777" w:rsidR="00BA216B" w:rsidRDefault="00BA216B" w:rsidP="00D4581B"/>
                          <w:p w14:paraId="38914591" w14:textId="77777777" w:rsidR="00BA216B" w:rsidRDefault="00BA216B" w:rsidP="00D4581B"/>
                          <w:p w14:paraId="38269807" w14:textId="77777777" w:rsidR="00BA216B" w:rsidRDefault="00BA216B" w:rsidP="00D4581B"/>
                          <w:p w14:paraId="3BA321E7" w14:textId="77777777" w:rsidR="00BA216B" w:rsidRDefault="00BA216B" w:rsidP="00D4581B"/>
                          <w:p w14:paraId="7C588131" w14:textId="77777777" w:rsidR="00BA216B" w:rsidRDefault="00BA216B" w:rsidP="00D4581B"/>
                          <w:p w14:paraId="6A6132AE" w14:textId="77777777" w:rsidR="00BA216B" w:rsidRDefault="00BA216B" w:rsidP="00D4581B"/>
                          <w:p w14:paraId="2DE21D0C" w14:textId="77777777" w:rsidR="00BA216B" w:rsidRDefault="00BA216B" w:rsidP="00D4581B"/>
                          <w:p w14:paraId="5681150C" w14:textId="77777777" w:rsidR="00BA216B" w:rsidRDefault="00BA216B" w:rsidP="00D4581B"/>
                          <w:p w14:paraId="31115656" w14:textId="77777777" w:rsidR="00BA216B" w:rsidRDefault="00BA216B" w:rsidP="00D4581B"/>
                          <w:p w14:paraId="0129E714" w14:textId="77777777" w:rsidR="00BA216B" w:rsidRDefault="00BA216B" w:rsidP="00D4581B"/>
                          <w:p w14:paraId="3F92A8D5" w14:textId="77777777" w:rsidR="00BA216B" w:rsidRDefault="00BA216B" w:rsidP="00D4581B"/>
                          <w:p w14:paraId="7863C08E" w14:textId="77777777" w:rsidR="00BA216B" w:rsidRDefault="00BA216B" w:rsidP="00D4581B"/>
                          <w:p w14:paraId="25DEF056" w14:textId="77777777" w:rsidR="00BA216B" w:rsidRDefault="00BA216B" w:rsidP="00D4581B"/>
                          <w:p w14:paraId="74B6EAAE" w14:textId="77777777" w:rsidR="00BA216B" w:rsidRDefault="00BA216B" w:rsidP="00D4581B"/>
                          <w:p w14:paraId="28561471" w14:textId="77777777" w:rsidR="00BA216B" w:rsidRDefault="00BA216B" w:rsidP="00D4581B"/>
                          <w:p w14:paraId="095AF704" w14:textId="77777777" w:rsidR="00BA216B" w:rsidRDefault="00BA216B" w:rsidP="00D4581B"/>
                          <w:p w14:paraId="01C2FE44" w14:textId="77777777" w:rsidR="00BA216B" w:rsidRDefault="00BA216B" w:rsidP="00D4581B"/>
                          <w:p w14:paraId="30A137D1" w14:textId="77777777" w:rsidR="00BA216B" w:rsidRDefault="00BA216B" w:rsidP="00D4581B"/>
                          <w:p w14:paraId="33E720D9" w14:textId="77777777" w:rsidR="00BA216B" w:rsidRDefault="00BA216B" w:rsidP="00D4581B"/>
                          <w:p w14:paraId="44E40018" w14:textId="77777777" w:rsidR="00BA216B" w:rsidRDefault="00BA216B" w:rsidP="00D4581B"/>
                          <w:p w14:paraId="79E47BB2" w14:textId="77777777" w:rsidR="00BA216B" w:rsidRDefault="00BA216B" w:rsidP="00D4581B"/>
                          <w:p w14:paraId="4D6A59D8" w14:textId="77777777" w:rsidR="00BA216B" w:rsidRDefault="00BA216B" w:rsidP="00D4581B"/>
                          <w:p w14:paraId="040588D1" w14:textId="77777777" w:rsidR="00BA216B" w:rsidRDefault="00BA216B" w:rsidP="00D4581B"/>
                          <w:p w14:paraId="635E6921" w14:textId="77777777" w:rsidR="00BA216B" w:rsidRDefault="00BA216B" w:rsidP="00D4581B"/>
                          <w:p w14:paraId="37F40176" w14:textId="77777777" w:rsidR="00BA216B" w:rsidRDefault="00BA216B" w:rsidP="00D4581B"/>
                          <w:p w14:paraId="26E8E9FB" w14:textId="77777777" w:rsidR="00BA216B" w:rsidRDefault="00BA216B" w:rsidP="00D4581B"/>
                          <w:p w14:paraId="5064FB0E" w14:textId="77777777" w:rsidR="00BA216B" w:rsidRDefault="00BA216B" w:rsidP="00D4581B"/>
                          <w:p w14:paraId="4D001CC1" w14:textId="77777777" w:rsidR="00BA216B" w:rsidRDefault="00BA216B" w:rsidP="00D4581B"/>
                          <w:p w14:paraId="185BFBB2" w14:textId="77777777" w:rsidR="00BA216B" w:rsidRDefault="00BA216B" w:rsidP="00D4581B"/>
                          <w:p w14:paraId="1BD39E81" w14:textId="77777777" w:rsidR="00BA216B" w:rsidRDefault="00BA216B" w:rsidP="00D4581B"/>
                          <w:p w14:paraId="20746F3E" w14:textId="77777777" w:rsidR="00BA216B" w:rsidRDefault="00BA216B" w:rsidP="00D4581B"/>
                          <w:p w14:paraId="2DDC4FBA" w14:textId="77777777" w:rsidR="00BA216B" w:rsidRDefault="00BA216B" w:rsidP="00D4581B"/>
                          <w:p w14:paraId="77EB60DE" w14:textId="77777777" w:rsidR="00BA216B" w:rsidRDefault="00BA216B" w:rsidP="00D4581B"/>
                          <w:p w14:paraId="1BF01DBC" w14:textId="77777777" w:rsidR="00BA216B" w:rsidRDefault="00BA216B" w:rsidP="00D4581B"/>
                          <w:p w14:paraId="65B17D27" w14:textId="77777777" w:rsidR="00BA216B" w:rsidRDefault="00BA216B" w:rsidP="00D4581B"/>
                          <w:p w14:paraId="651B226C" w14:textId="77777777" w:rsidR="00BA216B" w:rsidRDefault="00BA216B" w:rsidP="00D4581B"/>
                          <w:p w14:paraId="5D048098" w14:textId="77777777" w:rsidR="00BA216B" w:rsidRDefault="00BA216B" w:rsidP="00D4581B"/>
                          <w:p w14:paraId="10C62E9F" w14:textId="77777777" w:rsidR="00BA216B" w:rsidRDefault="00BA216B" w:rsidP="00D4581B"/>
                          <w:p w14:paraId="1DF756B7" w14:textId="77777777" w:rsidR="00BA216B" w:rsidRDefault="00BA216B" w:rsidP="00D4581B"/>
                          <w:p w14:paraId="34C672DD" w14:textId="77777777" w:rsidR="00BA216B" w:rsidRDefault="00BA216B" w:rsidP="00D4581B"/>
                          <w:p w14:paraId="3C314D98" w14:textId="77777777" w:rsidR="00BA216B" w:rsidRDefault="00BA216B" w:rsidP="00D4581B"/>
                          <w:p w14:paraId="4A7A9ABB" w14:textId="77777777" w:rsidR="00BA216B" w:rsidRDefault="00BA216B" w:rsidP="00D4581B"/>
                          <w:p w14:paraId="5C8EE1F5" w14:textId="77777777" w:rsidR="00BA216B" w:rsidRDefault="00BA216B" w:rsidP="00D4581B"/>
                          <w:p w14:paraId="707F4EAA" w14:textId="77777777" w:rsidR="00BA216B" w:rsidRDefault="00BA216B" w:rsidP="00D4581B"/>
                          <w:p w14:paraId="5EF9C7B7" w14:textId="77777777" w:rsidR="00BA216B" w:rsidRDefault="00BA216B" w:rsidP="00D4581B"/>
                          <w:p w14:paraId="2F6FB057" w14:textId="77777777" w:rsidR="00BA216B" w:rsidRDefault="00BA216B" w:rsidP="00D4581B"/>
                          <w:p w14:paraId="6ACCD2EB" w14:textId="77777777" w:rsidR="00BA216B" w:rsidRDefault="00BA216B" w:rsidP="00D4581B"/>
                          <w:p w14:paraId="4EC46EFE" w14:textId="77777777" w:rsidR="00BA216B" w:rsidRDefault="00BA216B" w:rsidP="00D4581B"/>
                          <w:p w14:paraId="60E2D638" w14:textId="77777777" w:rsidR="00BA216B" w:rsidRDefault="00BA216B" w:rsidP="00D4581B"/>
                          <w:p w14:paraId="79411B46" w14:textId="77777777" w:rsidR="00BA216B" w:rsidRDefault="00BA216B" w:rsidP="00D4581B"/>
                          <w:p w14:paraId="51C05313" w14:textId="77777777" w:rsidR="00BA216B" w:rsidRDefault="00BA216B" w:rsidP="00D4581B"/>
                          <w:p w14:paraId="5A3FE97A" w14:textId="77777777" w:rsidR="00BA216B" w:rsidRDefault="00BA216B" w:rsidP="00D4581B"/>
                          <w:p w14:paraId="60ECC489" w14:textId="77777777" w:rsidR="00BA216B" w:rsidRDefault="00BA216B" w:rsidP="00D4581B"/>
                          <w:p w14:paraId="763CA617" w14:textId="77777777" w:rsidR="00BA216B" w:rsidRDefault="00BA216B" w:rsidP="00D4581B"/>
                          <w:p w14:paraId="0FBCB6E5" w14:textId="77777777" w:rsidR="00BA216B" w:rsidRDefault="00BA216B" w:rsidP="00D4581B"/>
                          <w:p w14:paraId="55C13074" w14:textId="77777777" w:rsidR="00BA216B" w:rsidRDefault="00BA216B" w:rsidP="00D4581B"/>
                          <w:p w14:paraId="6F6CB3FF" w14:textId="77777777" w:rsidR="00BA216B" w:rsidRDefault="00BA216B" w:rsidP="00D4581B"/>
                          <w:p w14:paraId="38422005" w14:textId="77777777" w:rsidR="00BA216B" w:rsidRDefault="00BA216B" w:rsidP="00D4581B"/>
                          <w:p w14:paraId="5BD32653" w14:textId="77777777" w:rsidR="00BA216B" w:rsidRDefault="00BA216B" w:rsidP="00D4581B"/>
                          <w:p w14:paraId="4E721512" w14:textId="77777777" w:rsidR="00BA216B" w:rsidRDefault="00BA216B" w:rsidP="00D4581B"/>
                          <w:p w14:paraId="099F21FE" w14:textId="77777777" w:rsidR="00BA216B" w:rsidRDefault="00BA216B" w:rsidP="00D4581B"/>
                          <w:p w14:paraId="38E7C792" w14:textId="77777777" w:rsidR="00BA216B" w:rsidRDefault="00BA216B" w:rsidP="00D4581B"/>
                          <w:p w14:paraId="2EDFEBA8" w14:textId="77777777" w:rsidR="00BA216B" w:rsidRDefault="00BA216B" w:rsidP="00D4581B"/>
                          <w:p w14:paraId="5F6047AC" w14:textId="77777777" w:rsidR="00BA216B" w:rsidRDefault="00BA216B" w:rsidP="00D4581B"/>
                          <w:p w14:paraId="0BAA81CE" w14:textId="77777777" w:rsidR="00BA216B" w:rsidRDefault="00BA216B" w:rsidP="00D4581B"/>
                          <w:p w14:paraId="27427A07" w14:textId="77777777" w:rsidR="00BA216B" w:rsidRDefault="00BA216B" w:rsidP="00D4581B"/>
                          <w:p w14:paraId="3C502F3E" w14:textId="77777777" w:rsidR="00BA216B" w:rsidRDefault="00BA216B" w:rsidP="00D4581B"/>
                          <w:p w14:paraId="6B31290D" w14:textId="77777777" w:rsidR="00BA216B" w:rsidRDefault="00BA216B" w:rsidP="00D4581B"/>
                          <w:p w14:paraId="5800B528" w14:textId="77777777" w:rsidR="00BA216B" w:rsidRDefault="00BA216B" w:rsidP="00D4581B"/>
                          <w:p w14:paraId="2E32ACDA" w14:textId="77777777" w:rsidR="00BA216B" w:rsidRDefault="00BA216B" w:rsidP="00D4581B"/>
                          <w:p w14:paraId="691E018F" w14:textId="77777777" w:rsidR="00BA216B" w:rsidRDefault="00BA216B" w:rsidP="00D4581B"/>
                          <w:p w14:paraId="3F2EA709" w14:textId="77777777" w:rsidR="00BA216B" w:rsidRDefault="00BA216B" w:rsidP="00D4581B"/>
                          <w:p w14:paraId="7BCAE72C" w14:textId="77777777" w:rsidR="00BA216B" w:rsidRDefault="00BA216B" w:rsidP="00D4581B"/>
                          <w:p w14:paraId="32137A32" w14:textId="77777777" w:rsidR="00BA216B" w:rsidRDefault="00BA216B" w:rsidP="00D4581B"/>
                          <w:p w14:paraId="3043A9B4" w14:textId="77777777" w:rsidR="00BA216B" w:rsidRDefault="00BA216B" w:rsidP="00D4581B"/>
                          <w:p w14:paraId="2ED23A8E" w14:textId="77777777" w:rsidR="00BA216B" w:rsidRDefault="00BA216B" w:rsidP="00D4581B"/>
                          <w:p w14:paraId="521D1D18" w14:textId="77777777" w:rsidR="00BA216B" w:rsidRDefault="00BA216B" w:rsidP="00D4581B"/>
                          <w:p w14:paraId="41F214CF" w14:textId="77777777" w:rsidR="00BA216B" w:rsidRDefault="00BA216B" w:rsidP="00D4581B"/>
                          <w:p w14:paraId="7F152309" w14:textId="77777777" w:rsidR="00BA216B" w:rsidRDefault="00BA216B" w:rsidP="00D4581B"/>
                          <w:p w14:paraId="68EE084D" w14:textId="77777777" w:rsidR="00BA216B" w:rsidRDefault="00BA216B" w:rsidP="00D4581B"/>
                          <w:p w14:paraId="0EC171E1" w14:textId="77777777" w:rsidR="00BA216B" w:rsidRDefault="00BA216B" w:rsidP="00D4581B"/>
                          <w:p w14:paraId="2E3A7A8A" w14:textId="77777777" w:rsidR="00BA216B" w:rsidRDefault="00BA216B" w:rsidP="00D4581B"/>
                          <w:p w14:paraId="147BC3A5" w14:textId="77777777" w:rsidR="00BA216B" w:rsidRDefault="00BA216B" w:rsidP="00D4581B"/>
                          <w:p w14:paraId="6B0D5DAA" w14:textId="77777777" w:rsidR="00BA216B" w:rsidRDefault="00BA216B" w:rsidP="00D4581B"/>
                          <w:p w14:paraId="7ACF42F5" w14:textId="77777777" w:rsidR="00BA216B" w:rsidRDefault="00BA216B" w:rsidP="00D4581B"/>
                          <w:p w14:paraId="7C48A91C" w14:textId="77777777" w:rsidR="00BA216B" w:rsidRDefault="00BA216B" w:rsidP="00D4581B"/>
                          <w:p w14:paraId="0A8C9DF9" w14:textId="77777777" w:rsidR="00BA216B" w:rsidRDefault="00BA216B" w:rsidP="00D4581B"/>
                          <w:p w14:paraId="4F95043E" w14:textId="77777777" w:rsidR="00BA216B" w:rsidRDefault="00BA216B" w:rsidP="00D4581B"/>
                          <w:p w14:paraId="22D08D80" w14:textId="77777777" w:rsidR="00BA216B" w:rsidRDefault="00BA216B" w:rsidP="00D4581B"/>
                          <w:p w14:paraId="35D12C36" w14:textId="77777777" w:rsidR="00BA216B" w:rsidRDefault="00BA216B" w:rsidP="00D4581B"/>
                          <w:p w14:paraId="3499DCC0" w14:textId="77777777" w:rsidR="00BA216B" w:rsidRDefault="00BA216B" w:rsidP="00D4581B"/>
                          <w:p w14:paraId="0DB67005" w14:textId="77777777" w:rsidR="00BA216B" w:rsidRDefault="00BA216B" w:rsidP="00D4581B"/>
                          <w:p w14:paraId="2AF4211F" w14:textId="77777777" w:rsidR="00BA216B" w:rsidRDefault="00BA216B" w:rsidP="00D4581B"/>
                          <w:p w14:paraId="72A769AA" w14:textId="77777777" w:rsidR="00BA216B" w:rsidRDefault="00BA216B" w:rsidP="00D4581B"/>
                          <w:p w14:paraId="1B8DA2EF" w14:textId="77777777" w:rsidR="00BA216B" w:rsidRDefault="00BA216B" w:rsidP="00D4581B"/>
                          <w:p w14:paraId="23B06E30" w14:textId="77777777" w:rsidR="00BA216B" w:rsidRDefault="00BA216B" w:rsidP="00D4581B"/>
                          <w:p w14:paraId="427FE63A" w14:textId="77777777" w:rsidR="00BA216B" w:rsidRDefault="00BA216B" w:rsidP="00D4581B"/>
                          <w:p w14:paraId="3FB02127" w14:textId="77777777" w:rsidR="00BA216B" w:rsidRDefault="00BA216B" w:rsidP="00D4581B"/>
                          <w:p w14:paraId="62F4A617" w14:textId="77777777" w:rsidR="00BA216B" w:rsidRDefault="00BA216B" w:rsidP="00D4581B"/>
                          <w:p w14:paraId="5E94A0C9" w14:textId="77777777" w:rsidR="00BA216B" w:rsidRDefault="00BA216B" w:rsidP="00D4581B"/>
                          <w:p w14:paraId="06E93676" w14:textId="77777777" w:rsidR="00BA216B" w:rsidRDefault="00BA216B" w:rsidP="00D4581B"/>
                          <w:p w14:paraId="3BDAEE83" w14:textId="77777777" w:rsidR="00BA216B" w:rsidRDefault="00BA216B" w:rsidP="00D4581B"/>
                          <w:p w14:paraId="58FCE06B" w14:textId="77777777" w:rsidR="00BA216B" w:rsidRDefault="00BA216B" w:rsidP="00D4581B"/>
                          <w:p w14:paraId="783A57FD" w14:textId="77777777" w:rsidR="00BA216B" w:rsidRDefault="00BA216B" w:rsidP="00D4581B"/>
                          <w:p w14:paraId="714E6D0F" w14:textId="77777777" w:rsidR="00BA216B" w:rsidRDefault="00BA216B" w:rsidP="00D4581B"/>
                          <w:p w14:paraId="68BAC4DE" w14:textId="77777777" w:rsidR="00BA216B" w:rsidRDefault="00BA216B" w:rsidP="00D4581B"/>
                          <w:p w14:paraId="601F728E" w14:textId="77777777" w:rsidR="00BA216B" w:rsidRDefault="00BA216B" w:rsidP="00D4581B"/>
                          <w:p w14:paraId="317A9FBB" w14:textId="77777777" w:rsidR="00BA216B" w:rsidRDefault="00BA216B" w:rsidP="00D4581B"/>
                          <w:p w14:paraId="484EA339" w14:textId="77777777" w:rsidR="00BA216B" w:rsidRDefault="00BA216B" w:rsidP="00D4581B"/>
                          <w:p w14:paraId="0BD896D4" w14:textId="77777777" w:rsidR="00BA216B" w:rsidRDefault="00BA216B" w:rsidP="00D4581B"/>
                          <w:p w14:paraId="0F1F03AF" w14:textId="77777777" w:rsidR="00BA216B" w:rsidRDefault="00BA216B" w:rsidP="00D4581B"/>
                          <w:p w14:paraId="33DCFAAF" w14:textId="77777777" w:rsidR="00BA216B" w:rsidRDefault="00BA216B" w:rsidP="00D4581B"/>
                          <w:p w14:paraId="3F89E890" w14:textId="77777777" w:rsidR="00BA216B" w:rsidRDefault="00BA216B" w:rsidP="00D4581B"/>
                          <w:p w14:paraId="28AB9FC0" w14:textId="77777777" w:rsidR="00BA216B" w:rsidRDefault="00BA216B" w:rsidP="00D4581B"/>
                          <w:p w14:paraId="5B1C4E82" w14:textId="77777777" w:rsidR="00BA216B" w:rsidRDefault="00BA216B" w:rsidP="00D4581B"/>
                          <w:p w14:paraId="67FCAF2F" w14:textId="77777777" w:rsidR="00BA216B" w:rsidRDefault="00BA216B" w:rsidP="00D4581B"/>
                          <w:p w14:paraId="63D995BC" w14:textId="77777777" w:rsidR="00BA216B" w:rsidRDefault="00BA216B" w:rsidP="00D4581B"/>
                          <w:p w14:paraId="2D522A36" w14:textId="77777777" w:rsidR="00BA216B" w:rsidRDefault="00BA216B" w:rsidP="00D4581B"/>
                          <w:p w14:paraId="442A1616" w14:textId="77777777" w:rsidR="00BA216B" w:rsidRDefault="00BA216B" w:rsidP="00D4581B"/>
                          <w:p w14:paraId="1D9E13E0" w14:textId="77777777" w:rsidR="00BA216B" w:rsidRDefault="00BA216B" w:rsidP="00D4581B"/>
                          <w:p w14:paraId="546D2F99" w14:textId="77777777" w:rsidR="00BA216B" w:rsidRDefault="00BA216B" w:rsidP="00D4581B"/>
                          <w:p w14:paraId="7BC7D566" w14:textId="77777777" w:rsidR="00BA216B" w:rsidRDefault="00BA216B" w:rsidP="00D4581B"/>
                          <w:p w14:paraId="3C529B92" w14:textId="77777777" w:rsidR="00BA216B" w:rsidRDefault="00BA216B" w:rsidP="00D4581B"/>
                          <w:p w14:paraId="48271112" w14:textId="77777777" w:rsidR="00BA216B" w:rsidRDefault="00BA216B" w:rsidP="00D4581B"/>
                          <w:p w14:paraId="1DC6C1FF" w14:textId="77777777" w:rsidR="00BA216B" w:rsidRDefault="00BA216B" w:rsidP="00D4581B"/>
                          <w:p w14:paraId="6D0D2109" w14:textId="77777777" w:rsidR="00BA216B" w:rsidRDefault="00BA216B" w:rsidP="00D4581B"/>
                          <w:p w14:paraId="2BB94876" w14:textId="77777777" w:rsidR="00BA216B" w:rsidRDefault="00BA216B" w:rsidP="00D4581B"/>
                          <w:p w14:paraId="7E1DA9CF" w14:textId="77777777" w:rsidR="00BA216B" w:rsidRDefault="00BA216B" w:rsidP="00D4581B"/>
                          <w:p w14:paraId="53086D53" w14:textId="77777777" w:rsidR="00BA216B" w:rsidRDefault="00BA216B" w:rsidP="00D4581B"/>
                          <w:p w14:paraId="0556DE33" w14:textId="77777777" w:rsidR="00BA216B" w:rsidRDefault="00BA216B" w:rsidP="00D4581B"/>
                          <w:p w14:paraId="70970438" w14:textId="77777777" w:rsidR="00BA216B" w:rsidRDefault="00BA216B" w:rsidP="00D4581B"/>
                          <w:p w14:paraId="6C89D34C" w14:textId="77777777" w:rsidR="00BA216B" w:rsidRDefault="00BA216B" w:rsidP="00D4581B"/>
                          <w:p w14:paraId="7E7C0DA8" w14:textId="77777777" w:rsidR="00BA216B" w:rsidRDefault="00BA216B" w:rsidP="00D4581B"/>
                          <w:p w14:paraId="7824DA64" w14:textId="77777777" w:rsidR="00BA216B" w:rsidRDefault="00BA216B" w:rsidP="00D4581B"/>
                          <w:p w14:paraId="38DB31FA" w14:textId="77777777" w:rsidR="00BA216B" w:rsidRDefault="00BA216B" w:rsidP="00D4581B"/>
                          <w:p w14:paraId="4C192334" w14:textId="77777777" w:rsidR="00BA216B" w:rsidRDefault="00BA216B" w:rsidP="00D4581B"/>
                          <w:p w14:paraId="7B68647E" w14:textId="77777777" w:rsidR="00BA216B" w:rsidRDefault="00BA216B" w:rsidP="00D4581B"/>
                          <w:p w14:paraId="6EE43779" w14:textId="77777777" w:rsidR="00BA216B" w:rsidRDefault="00BA216B" w:rsidP="00D4581B"/>
                          <w:p w14:paraId="443106FB" w14:textId="77777777" w:rsidR="00BA216B" w:rsidRDefault="00BA216B" w:rsidP="00D4581B"/>
                          <w:p w14:paraId="27E5A5EC" w14:textId="77777777" w:rsidR="00BA216B" w:rsidRDefault="00BA216B" w:rsidP="00D4581B"/>
                          <w:p w14:paraId="301B274D" w14:textId="77777777" w:rsidR="00BA216B" w:rsidRDefault="00BA216B" w:rsidP="00D4581B"/>
                          <w:p w14:paraId="1CBF8346" w14:textId="77777777" w:rsidR="00BA216B" w:rsidRDefault="00BA216B" w:rsidP="00D4581B"/>
                          <w:p w14:paraId="7A1BE726" w14:textId="77777777" w:rsidR="00BA216B" w:rsidRDefault="00BA216B" w:rsidP="00D4581B"/>
                          <w:p w14:paraId="1B7F8B07" w14:textId="77777777" w:rsidR="00BA216B" w:rsidRDefault="00BA216B" w:rsidP="00D4581B"/>
                          <w:p w14:paraId="07054684" w14:textId="77777777" w:rsidR="00BA216B" w:rsidRDefault="00BA216B" w:rsidP="00D4581B"/>
                          <w:p w14:paraId="706EE78E" w14:textId="77777777" w:rsidR="00BA216B" w:rsidRDefault="00BA216B" w:rsidP="00D4581B"/>
                          <w:p w14:paraId="69B615DD" w14:textId="77777777" w:rsidR="00BA216B" w:rsidRDefault="00BA216B" w:rsidP="00D4581B"/>
                          <w:p w14:paraId="0971B30E" w14:textId="77777777" w:rsidR="00BA216B" w:rsidRDefault="00BA216B" w:rsidP="00D4581B"/>
                          <w:p w14:paraId="69EEC58C" w14:textId="77777777" w:rsidR="00BA216B" w:rsidRDefault="00BA216B" w:rsidP="00D4581B"/>
                          <w:p w14:paraId="081D852C" w14:textId="77777777" w:rsidR="00BA216B" w:rsidRDefault="00BA216B" w:rsidP="00D4581B"/>
                          <w:p w14:paraId="6F8A9F61" w14:textId="77777777" w:rsidR="00BA216B" w:rsidRDefault="00BA216B" w:rsidP="00D4581B"/>
                          <w:p w14:paraId="3411477F" w14:textId="77777777" w:rsidR="00BA216B" w:rsidRDefault="00BA216B" w:rsidP="00D4581B"/>
                          <w:p w14:paraId="15F0A556" w14:textId="77777777" w:rsidR="00BA216B" w:rsidRDefault="00BA216B" w:rsidP="00D4581B"/>
                          <w:p w14:paraId="4C0391AF" w14:textId="77777777" w:rsidR="00BA216B" w:rsidRDefault="00BA216B" w:rsidP="00D4581B"/>
                          <w:p w14:paraId="3FF8BE51" w14:textId="77777777" w:rsidR="00BA216B" w:rsidRDefault="00BA216B" w:rsidP="00D4581B"/>
                          <w:p w14:paraId="44A9F7CD" w14:textId="77777777" w:rsidR="00BA216B" w:rsidRDefault="00BA216B" w:rsidP="00D4581B"/>
                          <w:p w14:paraId="47944D29" w14:textId="77777777" w:rsidR="00BA216B" w:rsidRDefault="00BA216B" w:rsidP="00D4581B"/>
                          <w:p w14:paraId="1F6107FF" w14:textId="77777777" w:rsidR="00BA216B" w:rsidRDefault="00BA216B" w:rsidP="00D4581B"/>
                          <w:p w14:paraId="687C7CE7" w14:textId="77777777" w:rsidR="00BA216B" w:rsidRDefault="00BA216B" w:rsidP="00D4581B"/>
                          <w:p w14:paraId="0AD09DC3" w14:textId="77777777" w:rsidR="00BA216B" w:rsidRDefault="00BA216B" w:rsidP="00D4581B"/>
                          <w:p w14:paraId="0040EE47" w14:textId="77777777" w:rsidR="00BA216B" w:rsidRDefault="00BA216B" w:rsidP="00D4581B"/>
                          <w:p w14:paraId="5601C241" w14:textId="77777777" w:rsidR="00BA216B" w:rsidRDefault="00BA216B" w:rsidP="00D4581B"/>
                          <w:p w14:paraId="1C8614C1" w14:textId="77777777" w:rsidR="00BA216B" w:rsidRDefault="00BA216B" w:rsidP="00D4581B"/>
                          <w:p w14:paraId="5ED6E982" w14:textId="77777777" w:rsidR="00BA216B" w:rsidRDefault="00BA216B" w:rsidP="00D4581B"/>
                          <w:p w14:paraId="75C8FF4F" w14:textId="77777777" w:rsidR="00BA216B" w:rsidRDefault="00BA216B" w:rsidP="00D4581B"/>
                          <w:p w14:paraId="3AF766CC" w14:textId="77777777" w:rsidR="00BA216B" w:rsidRDefault="00BA216B" w:rsidP="00D4581B"/>
                          <w:p w14:paraId="402F6591" w14:textId="77777777" w:rsidR="00BA216B" w:rsidRDefault="00BA216B" w:rsidP="00D4581B"/>
                          <w:p w14:paraId="7558541F" w14:textId="77777777" w:rsidR="00BA216B" w:rsidRDefault="00BA216B" w:rsidP="00D4581B"/>
                          <w:p w14:paraId="58A03168" w14:textId="77777777" w:rsidR="00BA216B" w:rsidRDefault="00BA216B" w:rsidP="00D4581B"/>
                          <w:p w14:paraId="14943E46" w14:textId="77777777" w:rsidR="00BA216B" w:rsidRDefault="00BA216B" w:rsidP="00D4581B"/>
                          <w:p w14:paraId="1625AE97" w14:textId="77777777" w:rsidR="00BA216B" w:rsidRDefault="00BA216B" w:rsidP="00D4581B"/>
                          <w:p w14:paraId="3EA7A24F" w14:textId="77777777" w:rsidR="00BA216B" w:rsidRDefault="00BA216B" w:rsidP="00D4581B"/>
                          <w:p w14:paraId="400A872B" w14:textId="77777777" w:rsidR="00BA216B" w:rsidRDefault="00BA216B" w:rsidP="00D4581B"/>
                          <w:p w14:paraId="6EF0479F" w14:textId="77777777" w:rsidR="00BA216B" w:rsidRDefault="00BA216B" w:rsidP="00D4581B"/>
                          <w:p w14:paraId="12F89826" w14:textId="77777777" w:rsidR="00BA216B" w:rsidRDefault="00BA216B" w:rsidP="00D4581B"/>
                          <w:p w14:paraId="65F1A72B" w14:textId="77777777" w:rsidR="00BA216B" w:rsidRDefault="00BA216B" w:rsidP="00D4581B"/>
                          <w:p w14:paraId="02A713C3" w14:textId="77777777" w:rsidR="00BA216B" w:rsidRDefault="00BA216B" w:rsidP="00D4581B"/>
                          <w:p w14:paraId="5EADCBF9" w14:textId="77777777" w:rsidR="00BA216B" w:rsidRDefault="00BA216B" w:rsidP="00D4581B"/>
                          <w:p w14:paraId="4C76E8C6" w14:textId="77777777" w:rsidR="00BA216B" w:rsidRDefault="00BA216B" w:rsidP="00D4581B"/>
                          <w:p w14:paraId="08CCD231" w14:textId="77777777" w:rsidR="00BA216B" w:rsidRDefault="00BA216B" w:rsidP="00D4581B"/>
                          <w:p w14:paraId="34A8689C" w14:textId="77777777" w:rsidR="00BA216B" w:rsidRDefault="00BA216B" w:rsidP="00D4581B"/>
                          <w:p w14:paraId="3BC1F519" w14:textId="77777777" w:rsidR="00BA216B" w:rsidRDefault="00BA216B" w:rsidP="00D4581B"/>
                          <w:p w14:paraId="1AE4A46A" w14:textId="77777777" w:rsidR="00BA216B" w:rsidRDefault="00BA216B" w:rsidP="00D4581B"/>
                          <w:p w14:paraId="5084324D" w14:textId="77777777" w:rsidR="00BA216B" w:rsidRDefault="00BA216B" w:rsidP="00D4581B"/>
                          <w:p w14:paraId="7A8A8BDC" w14:textId="77777777" w:rsidR="00BA216B" w:rsidRDefault="00BA216B" w:rsidP="00D4581B"/>
                          <w:p w14:paraId="30247999" w14:textId="77777777" w:rsidR="00BA216B" w:rsidRDefault="00BA216B" w:rsidP="00D4581B"/>
                          <w:p w14:paraId="0259B408" w14:textId="77777777" w:rsidR="00BA216B" w:rsidRDefault="00BA216B" w:rsidP="00D4581B"/>
                          <w:p w14:paraId="465C5B64" w14:textId="77777777" w:rsidR="00BA216B" w:rsidRDefault="00BA216B" w:rsidP="00D4581B"/>
                          <w:p w14:paraId="602AE5EB" w14:textId="77777777" w:rsidR="00BA216B" w:rsidRDefault="00BA216B" w:rsidP="00D4581B"/>
                          <w:p w14:paraId="68C34A00" w14:textId="77777777" w:rsidR="00BA216B" w:rsidRDefault="00BA216B" w:rsidP="00D4581B"/>
                          <w:p w14:paraId="26FAD5D7" w14:textId="77777777" w:rsidR="00BA216B" w:rsidRDefault="00BA216B" w:rsidP="00D4581B"/>
                          <w:p w14:paraId="7FEA6BE6" w14:textId="77777777" w:rsidR="00BA216B" w:rsidRDefault="00BA216B" w:rsidP="00D4581B"/>
                          <w:p w14:paraId="5F3A4BBE" w14:textId="77777777" w:rsidR="00BA216B" w:rsidRDefault="00BA216B" w:rsidP="00D4581B"/>
                          <w:p w14:paraId="5A789528" w14:textId="77777777" w:rsidR="00BA216B" w:rsidRDefault="00BA216B" w:rsidP="00D4581B"/>
                          <w:p w14:paraId="5EFF1744" w14:textId="77777777" w:rsidR="00BA216B" w:rsidRDefault="00BA216B" w:rsidP="00D4581B"/>
                          <w:p w14:paraId="7B2C6F94" w14:textId="77777777" w:rsidR="00BA216B" w:rsidRDefault="00BA216B" w:rsidP="00D4581B"/>
                          <w:p w14:paraId="72C185D6" w14:textId="77777777" w:rsidR="00BA216B" w:rsidRDefault="00BA216B" w:rsidP="00D4581B"/>
                          <w:p w14:paraId="0538535D" w14:textId="77777777" w:rsidR="00BA216B" w:rsidRDefault="00BA216B" w:rsidP="00D4581B"/>
                          <w:p w14:paraId="5CE2CA8F" w14:textId="77777777" w:rsidR="00BA216B" w:rsidRDefault="00BA216B" w:rsidP="00D4581B"/>
                          <w:p w14:paraId="0381BD80" w14:textId="77777777" w:rsidR="00BA216B" w:rsidRDefault="00BA216B" w:rsidP="00D4581B"/>
                          <w:p w14:paraId="234F7A0B" w14:textId="77777777" w:rsidR="00BA216B" w:rsidRDefault="00BA216B" w:rsidP="00D4581B"/>
                          <w:p w14:paraId="3B09C7B8" w14:textId="77777777" w:rsidR="00BA216B" w:rsidRDefault="00BA216B" w:rsidP="00D4581B"/>
                          <w:p w14:paraId="013FC1E1" w14:textId="77777777" w:rsidR="00BA216B" w:rsidRDefault="00BA216B" w:rsidP="00D4581B"/>
                          <w:p w14:paraId="05FD74A9" w14:textId="77777777" w:rsidR="00BA216B" w:rsidRDefault="00BA216B" w:rsidP="00D4581B"/>
                          <w:p w14:paraId="67713968" w14:textId="77777777" w:rsidR="00BA216B" w:rsidRDefault="00BA216B" w:rsidP="00D4581B"/>
                          <w:p w14:paraId="7DB43116" w14:textId="77777777" w:rsidR="00BA216B" w:rsidRDefault="00BA216B" w:rsidP="00D4581B"/>
                          <w:p w14:paraId="04CC25F0" w14:textId="77777777" w:rsidR="00BA216B" w:rsidRDefault="00BA216B" w:rsidP="00D4581B"/>
                          <w:p w14:paraId="26D80EED" w14:textId="77777777" w:rsidR="00BA216B" w:rsidRDefault="00BA216B" w:rsidP="00D4581B"/>
                          <w:p w14:paraId="49C1706A" w14:textId="77777777" w:rsidR="00BA216B" w:rsidRDefault="00BA216B" w:rsidP="00D4581B"/>
                          <w:p w14:paraId="1D0275F1" w14:textId="77777777" w:rsidR="00BA216B" w:rsidRDefault="00BA216B" w:rsidP="00D4581B"/>
                          <w:p w14:paraId="02735374" w14:textId="77777777" w:rsidR="00BA216B" w:rsidRDefault="00BA216B" w:rsidP="00D4581B"/>
                          <w:p w14:paraId="1D5545C3" w14:textId="77777777" w:rsidR="00BA216B" w:rsidRDefault="00BA216B" w:rsidP="00D4581B"/>
                          <w:p w14:paraId="6B61FB4B" w14:textId="77777777" w:rsidR="00BA216B" w:rsidRDefault="00BA216B" w:rsidP="00D4581B"/>
                          <w:p w14:paraId="28F25898" w14:textId="77777777" w:rsidR="00BA216B" w:rsidRDefault="00BA216B" w:rsidP="00D4581B"/>
                          <w:p w14:paraId="743D8BDE" w14:textId="77777777" w:rsidR="00BA216B" w:rsidRDefault="00BA216B" w:rsidP="00D4581B"/>
                          <w:p w14:paraId="782BBCE1" w14:textId="77777777" w:rsidR="00BA216B" w:rsidRDefault="00BA216B" w:rsidP="00D4581B"/>
                          <w:p w14:paraId="40FA000B" w14:textId="77777777" w:rsidR="00BA216B" w:rsidRDefault="00BA216B" w:rsidP="00D4581B"/>
                          <w:p w14:paraId="51E08D06" w14:textId="77777777" w:rsidR="00BA216B" w:rsidRDefault="00BA216B" w:rsidP="00D4581B"/>
                          <w:p w14:paraId="2E8EEFA7" w14:textId="77777777" w:rsidR="00BA216B" w:rsidRDefault="00BA216B" w:rsidP="00D4581B"/>
                          <w:p w14:paraId="3C8CB6A8" w14:textId="77777777" w:rsidR="00BA216B" w:rsidRDefault="00BA216B" w:rsidP="00D4581B"/>
                          <w:p w14:paraId="7D480E77" w14:textId="77777777" w:rsidR="00BA216B" w:rsidRDefault="00BA216B" w:rsidP="00D4581B"/>
                          <w:p w14:paraId="505FD75A" w14:textId="77777777" w:rsidR="00BA216B" w:rsidRDefault="00BA216B" w:rsidP="00D4581B"/>
                          <w:p w14:paraId="07D575BC" w14:textId="77777777" w:rsidR="00BA216B" w:rsidRDefault="00BA216B" w:rsidP="00D4581B"/>
                          <w:p w14:paraId="23125F34" w14:textId="77777777" w:rsidR="00BA216B" w:rsidRDefault="00BA216B" w:rsidP="00D4581B"/>
                          <w:p w14:paraId="12DB0052" w14:textId="77777777" w:rsidR="00BA216B" w:rsidRDefault="00BA216B" w:rsidP="00D4581B"/>
                          <w:p w14:paraId="76A806A1" w14:textId="77777777" w:rsidR="00BA216B" w:rsidRDefault="00BA216B" w:rsidP="00D4581B"/>
                          <w:p w14:paraId="27133B36" w14:textId="77777777" w:rsidR="00BA216B" w:rsidRDefault="00BA216B" w:rsidP="00D4581B"/>
                          <w:p w14:paraId="27D34FAD" w14:textId="77777777" w:rsidR="00BA216B" w:rsidRDefault="00BA216B" w:rsidP="00D4581B"/>
                          <w:p w14:paraId="70A45724" w14:textId="77777777" w:rsidR="00BA216B" w:rsidRDefault="00BA216B" w:rsidP="00D4581B"/>
                          <w:p w14:paraId="6BB0023A" w14:textId="77777777" w:rsidR="00BA216B" w:rsidRDefault="00BA216B" w:rsidP="00D4581B"/>
                          <w:p w14:paraId="5A52588A" w14:textId="77777777" w:rsidR="00BA216B" w:rsidRDefault="00BA216B" w:rsidP="00D4581B"/>
                          <w:p w14:paraId="241B8E83" w14:textId="77777777" w:rsidR="00BA216B" w:rsidRDefault="00BA216B" w:rsidP="00D4581B"/>
                          <w:p w14:paraId="5036EC0A" w14:textId="77777777" w:rsidR="00BA216B" w:rsidRDefault="00BA216B" w:rsidP="00D4581B"/>
                          <w:p w14:paraId="660A1B2A" w14:textId="77777777" w:rsidR="00BA216B" w:rsidRDefault="00BA216B" w:rsidP="00D4581B"/>
                          <w:p w14:paraId="2CC10ACD" w14:textId="77777777" w:rsidR="00BA216B" w:rsidRDefault="00BA216B" w:rsidP="00D4581B"/>
                          <w:p w14:paraId="04C82D92" w14:textId="77777777" w:rsidR="00BA216B" w:rsidRDefault="00BA216B" w:rsidP="00D4581B"/>
                          <w:p w14:paraId="0E88FE61" w14:textId="77777777" w:rsidR="00BA216B" w:rsidRDefault="00BA216B" w:rsidP="00D4581B"/>
                          <w:p w14:paraId="38937587" w14:textId="77777777" w:rsidR="00BA216B" w:rsidRDefault="00BA216B" w:rsidP="00D4581B"/>
                          <w:p w14:paraId="0C108EEB" w14:textId="77777777" w:rsidR="00BA216B" w:rsidRDefault="00BA216B" w:rsidP="00D4581B"/>
                          <w:p w14:paraId="72477CCC" w14:textId="77777777" w:rsidR="00BA216B" w:rsidRDefault="00BA216B" w:rsidP="00D4581B"/>
                          <w:p w14:paraId="3B8B9D7D" w14:textId="77777777" w:rsidR="00BA216B" w:rsidRDefault="00BA216B" w:rsidP="00D4581B"/>
                          <w:p w14:paraId="76259627" w14:textId="77777777" w:rsidR="00BA216B" w:rsidRDefault="00BA216B" w:rsidP="00D4581B"/>
                          <w:p w14:paraId="1AFE5CE4" w14:textId="77777777" w:rsidR="00BA216B" w:rsidRDefault="00BA216B" w:rsidP="00D4581B"/>
                          <w:p w14:paraId="2B3E6115" w14:textId="77777777" w:rsidR="00BA216B" w:rsidRDefault="00BA216B" w:rsidP="00D4581B"/>
                          <w:p w14:paraId="131F3CB2" w14:textId="77777777" w:rsidR="00BA216B" w:rsidRDefault="00BA216B" w:rsidP="00D4581B"/>
                          <w:p w14:paraId="306838E1" w14:textId="77777777" w:rsidR="00BA216B" w:rsidRDefault="00BA216B" w:rsidP="00D4581B"/>
                          <w:p w14:paraId="295ADCC4" w14:textId="77777777" w:rsidR="00BA216B" w:rsidRDefault="00BA216B" w:rsidP="00D4581B"/>
                          <w:p w14:paraId="1DD41A8E" w14:textId="77777777" w:rsidR="00BA216B" w:rsidRDefault="00BA216B" w:rsidP="00D4581B"/>
                          <w:p w14:paraId="6D0B7AC5" w14:textId="77777777" w:rsidR="00BA216B" w:rsidRDefault="00BA216B" w:rsidP="00D4581B"/>
                          <w:p w14:paraId="6C71D8D1" w14:textId="77777777" w:rsidR="00BA216B" w:rsidRDefault="00BA216B" w:rsidP="00D4581B"/>
                          <w:p w14:paraId="6697B080" w14:textId="77777777" w:rsidR="00BA216B" w:rsidRDefault="00BA216B" w:rsidP="00D4581B"/>
                          <w:p w14:paraId="645B11F6" w14:textId="77777777" w:rsidR="00BA216B" w:rsidRDefault="00BA216B" w:rsidP="00D4581B"/>
                          <w:p w14:paraId="14CD070D" w14:textId="77777777" w:rsidR="00BA216B" w:rsidRDefault="00BA216B" w:rsidP="00D4581B"/>
                          <w:p w14:paraId="18943ACB" w14:textId="77777777" w:rsidR="00BA216B" w:rsidRDefault="00BA216B" w:rsidP="00D4581B"/>
                          <w:p w14:paraId="09A032A6" w14:textId="77777777" w:rsidR="00BA216B" w:rsidRDefault="00BA216B" w:rsidP="00D4581B"/>
                          <w:p w14:paraId="61C3C6EC" w14:textId="77777777" w:rsidR="00BA216B" w:rsidRDefault="00BA216B" w:rsidP="00D4581B"/>
                          <w:p w14:paraId="2EB3238D" w14:textId="77777777" w:rsidR="00BA216B" w:rsidRDefault="00BA216B" w:rsidP="00D4581B"/>
                          <w:p w14:paraId="2967AD91" w14:textId="77777777" w:rsidR="00BA216B" w:rsidRDefault="00BA216B" w:rsidP="00D4581B"/>
                          <w:p w14:paraId="097A693F" w14:textId="77777777" w:rsidR="00BA216B" w:rsidRDefault="00BA216B" w:rsidP="00D4581B"/>
                          <w:p w14:paraId="382459FF" w14:textId="77777777" w:rsidR="00BA216B" w:rsidRDefault="00BA216B" w:rsidP="00D4581B"/>
                          <w:p w14:paraId="659D69BF" w14:textId="77777777" w:rsidR="00BA216B" w:rsidRDefault="00BA216B" w:rsidP="00D4581B"/>
                          <w:p w14:paraId="62EEA39E" w14:textId="77777777" w:rsidR="00BA216B" w:rsidRDefault="00BA216B" w:rsidP="00D4581B"/>
                          <w:p w14:paraId="7807DF6D" w14:textId="77777777" w:rsidR="00BA216B" w:rsidRDefault="00BA216B" w:rsidP="00D4581B"/>
                          <w:p w14:paraId="6113628A" w14:textId="77777777" w:rsidR="00BA216B" w:rsidRDefault="00BA216B" w:rsidP="00D4581B"/>
                          <w:p w14:paraId="3FB83168" w14:textId="77777777" w:rsidR="00BA216B" w:rsidRDefault="00BA216B" w:rsidP="00D4581B"/>
                          <w:p w14:paraId="184C447E" w14:textId="77777777" w:rsidR="00BA216B" w:rsidRDefault="00BA216B" w:rsidP="00D4581B"/>
                          <w:p w14:paraId="40EC43DB" w14:textId="77777777" w:rsidR="00BA216B" w:rsidRDefault="00BA216B" w:rsidP="00D4581B"/>
                          <w:p w14:paraId="42F3F73C" w14:textId="77777777" w:rsidR="00BA216B" w:rsidRDefault="00BA216B" w:rsidP="00D4581B"/>
                          <w:p w14:paraId="24608800" w14:textId="77777777" w:rsidR="00BA216B" w:rsidRDefault="00BA216B" w:rsidP="00D4581B"/>
                          <w:p w14:paraId="264E1B41" w14:textId="77777777" w:rsidR="00BA216B" w:rsidRDefault="00BA216B" w:rsidP="00D4581B"/>
                          <w:p w14:paraId="1D784962" w14:textId="77777777" w:rsidR="00BA216B" w:rsidRDefault="00BA216B" w:rsidP="00D4581B"/>
                          <w:p w14:paraId="2AA3F3FE" w14:textId="77777777" w:rsidR="00BA216B" w:rsidRDefault="00BA216B" w:rsidP="00D4581B"/>
                          <w:p w14:paraId="6ED4245F" w14:textId="77777777" w:rsidR="00BA216B" w:rsidRDefault="00BA216B" w:rsidP="00D4581B"/>
                          <w:p w14:paraId="5B844D31" w14:textId="77777777" w:rsidR="00BA216B" w:rsidRDefault="00BA216B" w:rsidP="00D4581B"/>
                          <w:p w14:paraId="7D92343A" w14:textId="77777777" w:rsidR="00BA216B" w:rsidRDefault="00BA216B" w:rsidP="00D4581B"/>
                          <w:p w14:paraId="6CEA96B2" w14:textId="77777777" w:rsidR="00BA216B" w:rsidRDefault="00BA216B" w:rsidP="00D4581B"/>
                          <w:p w14:paraId="7EA40DCA" w14:textId="77777777" w:rsidR="00BA216B" w:rsidRDefault="00BA216B" w:rsidP="00D4581B"/>
                          <w:p w14:paraId="76B20A92" w14:textId="77777777" w:rsidR="00BA216B" w:rsidRDefault="00BA216B" w:rsidP="00D4581B"/>
                          <w:p w14:paraId="274C7D8C" w14:textId="77777777" w:rsidR="00BA216B" w:rsidRDefault="00BA216B" w:rsidP="00D4581B"/>
                          <w:p w14:paraId="3C793D19" w14:textId="77777777" w:rsidR="00BA216B" w:rsidRDefault="00BA216B" w:rsidP="00D4581B"/>
                          <w:p w14:paraId="1229CEBD" w14:textId="77777777" w:rsidR="00BA216B" w:rsidRDefault="00BA216B" w:rsidP="00D4581B"/>
                          <w:p w14:paraId="68ECD64A" w14:textId="77777777" w:rsidR="00BA216B" w:rsidRDefault="00BA216B" w:rsidP="00D4581B"/>
                          <w:p w14:paraId="60E5C679" w14:textId="77777777" w:rsidR="00BA216B" w:rsidRDefault="00BA216B" w:rsidP="00D4581B"/>
                          <w:p w14:paraId="69FBF7E1" w14:textId="77777777" w:rsidR="00BA216B" w:rsidRDefault="00BA216B" w:rsidP="00D4581B"/>
                          <w:p w14:paraId="02617079" w14:textId="77777777" w:rsidR="00BA216B" w:rsidRDefault="00BA216B" w:rsidP="00D4581B"/>
                          <w:p w14:paraId="6F247D7D" w14:textId="77777777" w:rsidR="00BA216B" w:rsidRDefault="00BA216B" w:rsidP="00D4581B"/>
                          <w:p w14:paraId="65EF12B4" w14:textId="77777777" w:rsidR="00BA216B" w:rsidRDefault="00BA216B" w:rsidP="00D4581B"/>
                          <w:p w14:paraId="1FAD82B2" w14:textId="77777777" w:rsidR="00BA216B" w:rsidRDefault="00BA216B" w:rsidP="00D4581B"/>
                          <w:p w14:paraId="5E7BB171" w14:textId="77777777" w:rsidR="00BA216B" w:rsidRDefault="00BA216B" w:rsidP="00D4581B"/>
                          <w:p w14:paraId="4A532088" w14:textId="77777777" w:rsidR="00BA216B" w:rsidRDefault="00BA216B" w:rsidP="00D4581B"/>
                          <w:p w14:paraId="7213CB22" w14:textId="77777777" w:rsidR="00BA216B" w:rsidRDefault="00BA216B" w:rsidP="00D4581B"/>
                          <w:p w14:paraId="7C64CD5C" w14:textId="77777777" w:rsidR="00BA216B" w:rsidRDefault="00BA216B" w:rsidP="00D4581B"/>
                          <w:p w14:paraId="422745EC" w14:textId="77777777" w:rsidR="00BA216B" w:rsidRDefault="00BA216B" w:rsidP="00D4581B"/>
                          <w:p w14:paraId="77B2402E" w14:textId="77777777" w:rsidR="00BA216B" w:rsidRDefault="00BA216B" w:rsidP="00D4581B"/>
                          <w:p w14:paraId="0C550F90" w14:textId="77777777" w:rsidR="00BA216B" w:rsidRDefault="00BA216B" w:rsidP="00D4581B"/>
                          <w:p w14:paraId="3642BBB0" w14:textId="77777777" w:rsidR="00BA216B" w:rsidRDefault="00BA216B" w:rsidP="00D4581B"/>
                          <w:p w14:paraId="39272781" w14:textId="77777777" w:rsidR="00BA216B" w:rsidRDefault="00BA216B" w:rsidP="00D4581B"/>
                          <w:p w14:paraId="2E234E2A" w14:textId="77777777" w:rsidR="00BA216B" w:rsidRDefault="00BA216B" w:rsidP="00D4581B"/>
                          <w:p w14:paraId="1B7A73FB" w14:textId="77777777" w:rsidR="00BA216B" w:rsidRDefault="00BA216B" w:rsidP="00D4581B"/>
                          <w:p w14:paraId="43C02C0A" w14:textId="77777777" w:rsidR="00BA216B" w:rsidRDefault="00BA216B" w:rsidP="00D4581B"/>
                          <w:p w14:paraId="3E665CE4" w14:textId="77777777" w:rsidR="00BA216B" w:rsidRDefault="00BA216B" w:rsidP="00D4581B"/>
                          <w:p w14:paraId="780667D3" w14:textId="77777777" w:rsidR="00BA216B" w:rsidRDefault="00BA216B" w:rsidP="00D4581B"/>
                          <w:p w14:paraId="28C9F10E" w14:textId="77777777" w:rsidR="00BA216B" w:rsidRDefault="00BA216B" w:rsidP="00D4581B"/>
                          <w:p w14:paraId="66317309" w14:textId="77777777" w:rsidR="00BA216B" w:rsidRDefault="00BA216B" w:rsidP="00D4581B"/>
                          <w:p w14:paraId="12170F04" w14:textId="77777777" w:rsidR="00BA216B" w:rsidRDefault="00BA216B" w:rsidP="00D4581B"/>
                          <w:p w14:paraId="19A7D1C4" w14:textId="77777777" w:rsidR="00BA216B" w:rsidRDefault="00BA216B" w:rsidP="00D4581B"/>
                          <w:p w14:paraId="5627005A" w14:textId="77777777" w:rsidR="00BA216B" w:rsidRDefault="00BA216B" w:rsidP="00D4581B"/>
                          <w:p w14:paraId="314566B8" w14:textId="77777777" w:rsidR="00BA216B" w:rsidRDefault="00BA216B" w:rsidP="00D4581B"/>
                          <w:p w14:paraId="4E827B82" w14:textId="77777777" w:rsidR="00BA216B" w:rsidRDefault="00BA216B" w:rsidP="00D4581B"/>
                          <w:p w14:paraId="7EC8FBD2" w14:textId="77777777" w:rsidR="00BA216B" w:rsidRDefault="00BA216B" w:rsidP="00D4581B"/>
                          <w:p w14:paraId="7F71A012" w14:textId="77777777" w:rsidR="00BA216B" w:rsidRDefault="00BA216B" w:rsidP="00D4581B"/>
                          <w:p w14:paraId="4516CB40" w14:textId="77777777" w:rsidR="00BA216B" w:rsidRDefault="00BA216B" w:rsidP="00D4581B"/>
                          <w:p w14:paraId="168021B5" w14:textId="77777777" w:rsidR="00BA216B" w:rsidRDefault="00BA216B" w:rsidP="00D4581B"/>
                          <w:p w14:paraId="4C99CCDC" w14:textId="77777777" w:rsidR="00BA216B" w:rsidRDefault="00BA216B" w:rsidP="00D4581B"/>
                          <w:p w14:paraId="4354DEED" w14:textId="77777777" w:rsidR="00BA216B" w:rsidRDefault="00BA216B" w:rsidP="00D4581B"/>
                          <w:p w14:paraId="29F8FD1F" w14:textId="77777777" w:rsidR="00BA216B" w:rsidRDefault="00BA216B" w:rsidP="00D4581B"/>
                          <w:p w14:paraId="50134BA1" w14:textId="77777777" w:rsidR="00BA216B" w:rsidRDefault="00BA216B" w:rsidP="00D4581B"/>
                          <w:p w14:paraId="0F493044" w14:textId="77777777" w:rsidR="00BA216B" w:rsidRDefault="00BA216B" w:rsidP="00D4581B"/>
                          <w:p w14:paraId="05CD4CD7" w14:textId="77777777" w:rsidR="00BA216B" w:rsidRDefault="00BA216B" w:rsidP="00D4581B"/>
                          <w:p w14:paraId="3009870F" w14:textId="77777777" w:rsidR="00BA216B" w:rsidRDefault="00BA216B" w:rsidP="00D4581B"/>
                          <w:p w14:paraId="788F11B4" w14:textId="77777777" w:rsidR="00BA216B" w:rsidRDefault="00BA216B" w:rsidP="00D4581B"/>
                          <w:p w14:paraId="23A71CA1" w14:textId="77777777" w:rsidR="00BA216B" w:rsidRDefault="00BA216B" w:rsidP="00D4581B"/>
                          <w:p w14:paraId="5D02183D" w14:textId="77777777" w:rsidR="00BA216B" w:rsidRDefault="00BA216B" w:rsidP="00D4581B"/>
                          <w:p w14:paraId="3468CE80" w14:textId="77777777" w:rsidR="00BA216B" w:rsidRDefault="00BA216B" w:rsidP="00D4581B"/>
                          <w:p w14:paraId="33C6E562" w14:textId="77777777" w:rsidR="00BA216B" w:rsidRDefault="00BA216B" w:rsidP="00D4581B"/>
                          <w:p w14:paraId="705AB51E" w14:textId="77777777" w:rsidR="00BA216B" w:rsidRDefault="00BA216B" w:rsidP="00D4581B"/>
                          <w:p w14:paraId="62E33BE7" w14:textId="77777777" w:rsidR="00BA216B" w:rsidRDefault="00BA216B" w:rsidP="00D4581B"/>
                          <w:p w14:paraId="427DFE6F" w14:textId="77777777" w:rsidR="00BA216B" w:rsidRDefault="00BA216B" w:rsidP="00D4581B"/>
                          <w:p w14:paraId="7696C947" w14:textId="77777777" w:rsidR="00BA216B" w:rsidRDefault="00BA216B" w:rsidP="00D4581B"/>
                          <w:p w14:paraId="11B4AAA6" w14:textId="77777777" w:rsidR="00BA216B" w:rsidRDefault="00BA216B" w:rsidP="00D4581B"/>
                          <w:p w14:paraId="5B034D89" w14:textId="77777777" w:rsidR="00BA216B" w:rsidRDefault="00BA216B" w:rsidP="00D4581B"/>
                          <w:p w14:paraId="28C2798E" w14:textId="77777777" w:rsidR="00BA216B" w:rsidRDefault="00BA216B" w:rsidP="00D4581B"/>
                          <w:p w14:paraId="47BE0EEF" w14:textId="77777777" w:rsidR="00BA216B" w:rsidRDefault="00BA216B" w:rsidP="00D4581B"/>
                          <w:p w14:paraId="614FB233" w14:textId="77777777" w:rsidR="00BA216B" w:rsidRDefault="00BA216B" w:rsidP="00D4581B"/>
                          <w:p w14:paraId="49744464" w14:textId="77777777" w:rsidR="00BA216B" w:rsidRDefault="00BA216B" w:rsidP="00D4581B"/>
                          <w:p w14:paraId="0C707F75" w14:textId="77777777" w:rsidR="00BA216B" w:rsidRDefault="00BA216B" w:rsidP="00D4581B"/>
                          <w:p w14:paraId="52D657C9" w14:textId="77777777" w:rsidR="00BA216B" w:rsidRDefault="00BA216B" w:rsidP="00D4581B"/>
                          <w:p w14:paraId="03F2A146" w14:textId="77777777" w:rsidR="00BA216B" w:rsidRDefault="00BA216B" w:rsidP="00D4581B"/>
                          <w:p w14:paraId="0E21B973" w14:textId="77777777" w:rsidR="00BA216B" w:rsidRDefault="00BA216B" w:rsidP="00D4581B"/>
                          <w:p w14:paraId="3ED41B0A" w14:textId="77777777" w:rsidR="00BA216B" w:rsidRDefault="00BA216B" w:rsidP="00D4581B"/>
                          <w:p w14:paraId="6A1E1331" w14:textId="77777777" w:rsidR="00BA216B" w:rsidRDefault="00BA216B" w:rsidP="00D4581B"/>
                          <w:p w14:paraId="1ED3205C" w14:textId="77777777" w:rsidR="00BA216B" w:rsidRDefault="00BA216B" w:rsidP="00D4581B"/>
                          <w:p w14:paraId="248D2FEE" w14:textId="77777777" w:rsidR="00BA216B" w:rsidRDefault="00BA216B" w:rsidP="00D4581B"/>
                          <w:p w14:paraId="57749460" w14:textId="77777777" w:rsidR="00BA216B" w:rsidRDefault="00BA216B" w:rsidP="00D4581B"/>
                          <w:p w14:paraId="2E6D1BB1" w14:textId="77777777" w:rsidR="00BA216B" w:rsidRDefault="00BA216B" w:rsidP="00D4581B"/>
                          <w:p w14:paraId="2ACC0F99" w14:textId="77777777" w:rsidR="00BA216B" w:rsidRDefault="00BA216B" w:rsidP="00D4581B"/>
                          <w:p w14:paraId="717F2032" w14:textId="77777777" w:rsidR="00BA216B" w:rsidRDefault="00BA216B" w:rsidP="00D4581B"/>
                          <w:p w14:paraId="3503002C" w14:textId="77777777" w:rsidR="00BA216B" w:rsidRDefault="00BA216B" w:rsidP="00D4581B"/>
                          <w:p w14:paraId="4F2A61F0" w14:textId="77777777" w:rsidR="00BA216B" w:rsidRDefault="00BA216B" w:rsidP="00D4581B"/>
                          <w:p w14:paraId="27FC18BE" w14:textId="77777777" w:rsidR="00BA216B" w:rsidRDefault="00BA216B" w:rsidP="00D4581B"/>
                          <w:p w14:paraId="0D4E01BA" w14:textId="77777777" w:rsidR="00BA216B" w:rsidRDefault="00BA216B" w:rsidP="00D4581B"/>
                          <w:p w14:paraId="04A4E1BD" w14:textId="77777777" w:rsidR="00BA216B" w:rsidRDefault="00BA216B" w:rsidP="00D4581B"/>
                          <w:p w14:paraId="4474C6BC" w14:textId="77777777" w:rsidR="00BA216B" w:rsidRDefault="00BA216B" w:rsidP="00D4581B"/>
                          <w:p w14:paraId="4EF8E12E" w14:textId="77777777" w:rsidR="00BA216B" w:rsidRDefault="00BA216B" w:rsidP="00D4581B"/>
                          <w:p w14:paraId="3CE3751B" w14:textId="77777777" w:rsidR="00BA216B" w:rsidRDefault="00BA216B" w:rsidP="00D4581B"/>
                          <w:p w14:paraId="7D106D03" w14:textId="77777777" w:rsidR="00BA216B" w:rsidRDefault="00BA216B" w:rsidP="00D4581B"/>
                          <w:p w14:paraId="7A3314FB" w14:textId="77777777" w:rsidR="00BA216B" w:rsidRDefault="00BA216B" w:rsidP="00D4581B"/>
                          <w:p w14:paraId="14B8DBFE" w14:textId="77777777" w:rsidR="00BA216B" w:rsidRDefault="00BA216B" w:rsidP="00D4581B"/>
                          <w:p w14:paraId="12DC6E07" w14:textId="77777777" w:rsidR="00BA216B" w:rsidRDefault="00BA216B" w:rsidP="00D4581B"/>
                          <w:p w14:paraId="2D75B259" w14:textId="77777777" w:rsidR="00BA216B" w:rsidRDefault="00BA216B" w:rsidP="00D4581B"/>
                          <w:p w14:paraId="1747D5D4" w14:textId="77777777" w:rsidR="00BA216B" w:rsidRDefault="00BA216B" w:rsidP="00D4581B"/>
                          <w:p w14:paraId="39E2E328" w14:textId="77777777" w:rsidR="00BA216B" w:rsidRDefault="00BA216B" w:rsidP="00D4581B"/>
                          <w:p w14:paraId="503157C3" w14:textId="77777777" w:rsidR="00BA216B" w:rsidRDefault="00BA216B" w:rsidP="00D4581B"/>
                          <w:p w14:paraId="1000B2B4" w14:textId="77777777" w:rsidR="00BA216B" w:rsidRDefault="00BA216B" w:rsidP="00D4581B"/>
                          <w:p w14:paraId="05D45539" w14:textId="77777777" w:rsidR="00BA216B" w:rsidRDefault="00BA216B" w:rsidP="00D4581B"/>
                          <w:p w14:paraId="3DD6172A" w14:textId="77777777" w:rsidR="00BA216B" w:rsidRDefault="00BA216B" w:rsidP="00D4581B"/>
                          <w:p w14:paraId="59438D95" w14:textId="77777777" w:rsidR="00BA216B" w:rsidRDefault="00BA216B" w:rsidP="00D4581B"/>
                          <w:p w14:paraId="0F9B797A" w14:textId="77777777" w:rsidR="00BA216B" w:rsidRDefault="00BA216B" w:rsidP="00D4581B"/>
                          <w:p w14:paraId="5A9009D2" w14:textId="77777777" w:rsidR="00BA216B" w:rsidRDefault="00BA216B" w:rsidP="00D4581B"/>
                          <w:p w14:paraId="62D5A896" w14:textId="77777777" w:rsidR="00BA216B" w:rsidRDefault="00BA216B" w:rsidP="00D4581B"/>
                          <w:p w14:paraId="39B16087" w14:textId="77777777" w:rsidR="00BA216B" w:rsidRDefault="00BA216B" w:rsidP="00D4581B"/>
                          <w:p w14:paraId="64D0F34E" w14:textId="77777777" w:rsidR="00BA216B" w:rsidRDefault="00BA216B" w:rsidP="00D4581B"/>
                          <w:p w14:paraId="3F12F67D" w14:textId="77777777" w:rsidR="00BA216B" w:rsidRDefault="00BA216B" w:rsidP="00D4581B"/>
                          <w:p w14:paraId="5586FC9D" w14:textId="77777777" w:rsidR="00BA216B" w:rsidRDefault="00BA216B" w:rsidP="00D4581B"/>
                          <w:p w14:paraId="3695FFC2" w14:textId="77777777" w:rsidR="00BA216B" w:rsidRDefault="00BA216B" w:rsidP="00D4581B"/>
                          <w:p w14:paraId="33817E75" w14:textId="77777777" w:rsidR="00BA216B" w:rsidRDefault="00BA216B" w:rsidP="00D4581B"/>
                          <w:p w14:paraId="09DD2533" w14:textId="77777777" w:rsidR="00BA216B" w:rsidRDefault="00BA216B" w:rsidP="00D4581B"/>
                          <w:p w14:paraId="03E8CF14" w14:textId="77777777" w:rsidR="00BA216B" w:rsidRDefault="00BA216B" w:rsidP="00D4581B"/>
                          <w:p w14:paraId="155CD290" w14:textId="77777777" w:rsidR="00BA216B" w:rsidRDefault="00BA216B" w:rsidP="00D4581B"/>
                          <w:p w14:paraId="25069CCE" w14:textId="77777777" w:rsidR="00BA216B" w:rsidRDefault="00BA216B" w:rsidP="00D4581B"/>
                          <w:p w14:paraId="09BA510C" w14:textId="77777777" w:rsidR="00BA216B" w:rsidRDefault="00BA216B" w:rsidP="00D4581B"/>
                          <w:p w14:paraId="4BC3F467" w14:textId="77777777" w:rsidR="00BA216B" w:rsidRDefault="00BA216B" w:rsidP="00D4581B"/>
                          <w:p w14:paraId="3783F25A" w14:textId="77777777" w:rsidR="00BA216B" w:rsidRDefault="00BA216B" w:rsidP="00D4581B"/>
                          <w:p w14:paraId="5BF545DA" w14:textId="77777777" w:rsidR="00BA216B" w:rsidRDefault="00BA216B" w:rsidP="00D4581B"/>
                          <w:p w14:paraId="6B85B042" w14:textId="77777777" w:rsidR="00BA216B" w:rsidRDefault="00BA216B" w:rsidP="00D4581B"/>
                          <w:p w14:paraId="02C7BBAE" w14:textId="77777777" w:rsidR="00BA216B" w:rsidRDefault="00BA216B" w:rsidP="00D4581B"/>
                          <w:p w14:paraId="4377C4AC" w14:textId="77777777" w:rsidR="00BA216B" w:rsidRDefault="00BA216B" w:rsidP="00D4581B"/>
                          <w:p w14:paraId="64C0D8BF" w14:textId="77777777" w:rsidR="00BA216B" w:rsidRDefault="00BA216B" w:rsidP="00D4581B"/>
                          <w:p w14:paraId="5547F532" w14:textId="77777777" w:rsidR="00BA216B" w:rsidRDefault="00BA216B" w:rsidP="00D4581B"/>
                          <w:p w14:paraId="449668E3" w14:textId="77777777" w:rsidR="00BA216B" w:rsidRDefault="00BA216B" w:rsidP="00D4581B"/>
                          <w:p w14:paraId="5942B19E" w14:textId="77777777" w:rsidR="00BA216B" w:rsidRDefault="00BA216B" w:rsidP="00D4581B"/>
                          <w:p w14:paraId="6EA4DC7A" w14:textId="77777777" w:rsidR="00BA216B" w:rsidRDefault="00BA216B" w:rsidP="00D4581B"/>
                          <w:p w14:paraId="45AB2B9B" w14:textId="77777777" w:rsidR="00BA216B" w:rsidRDefault="00BA216B" w:rsidP="00D4581B"/>
                          <w:p w14:paraId="52B4B9BE" w14:textId="77777777" w:rsidR="00BA216B" w:rsidRDefault="00BA216B" w:rsidP="00D4581B"/>
                          <w:p w14:paraId="7A467F18" w14:textId="77777777" w:rsidR="00BA216B" w:rsidRDefault="00BA216B" w:rsidP="00D4581B"/>
                          <w:p w14:paraId="7D86AA16" w14:textId="77777777" w:rsidR="00BA216B" w:rsidRDefault="00BA216B" w:rsidP="00D4581B"/>
                          <w:p w14:paraId="3237FD43" w14:textId="77777777" w:rsidR="00BA216B" w:rsidRDefault="00BA216B" w:rsidP="00D4581B"/>
                          <w:p w14:paraId="28FBC324" w14:textId="77777777" w:rsidR="00BA216B" w:rsidRDefault="00BA216B" w:rsidP="00D4581B"/>
                          <w:p w14:paraId="5D7A00B6" w14:textId="77777777" w:rsidR="00BA216B" w:rsidRDefault="00BA216B" w:rsidP="00D4581B"/>
                          <w:p w14:paraId="2C7A2EA5" w14:textId="77777777" w:rsidR="00BA216B" w:rsidRDefault="00BA216B" w:rsidP="00D4581B"/>
                          <w:p w14:paraId="665C3253" w14:textId="77777777" w:rsidR="00BA216B" w:rsidRDefault="00BA216B" w:rsidP="00D4581B"/>
                          <w:p w14:paraId="7A0397CE" w14:textId="77777777" w:rsidR="00BA216B" w:rsidRDefault="00BA216B" w:rsidP="00D4581B"/>
                          <w:p w14:paraId="76E3AB20" w14:textId="77777777" w:rsidR="00BA216B" w:rsidRDefault="00BA216B" w:rsidP="00D4581B"/>
                          <w:p w14:paraId="1728DD0B" w14:textId="77777777" w:rsidR="00BA216B" w:rsidRDefault="00BA216B" w:rsidP="00D4581B"/>
                          <w:p w14:paraId="15B4B090" w14:textId="77777777" w:rsidR="00BA216B" w:rsidRDefault="00BA216B" w:rsidP="00D4581B"/>
                          <w:p w14:paraId="4FE63551" w14:textId="77777777" w:rsidR="00BA216B" w:rsidRDefault="00BA216B" w:rsidP="00D4581B"/>
                          <w:p w14:paraId="4D983652" w14:textId="77777777" w:rsidR="00BA216B" w:rsidRDefault="00BA216B" w:rsidP="00D4581B"/>
                          <w:p w14:paraId="6368D615" w14:textId="77777777" w:rsidR="00BA216B" w:rsidRDefault="00BA216B" w:rsidP="00D4581B"/>
                          <w:p w14:paraId="47E9CBDB" w14:textId="77777777" w:rsidR="00BA216B" w:rsidRDefault="00BA216B" w:rsidP="00D4581B"/>
                          <w:p w14:paraId="6F3E5D6F" w14:textId="77777777" w:rsidR="00BA216B" w:rsidRDefault="00BA216B" w:rsidP="00D4581B"/>
                          <w:p w14:paraId="4693531A" w14:textId="77777777" w:rsidR="00BA216B" w:rsidRDefault="00BA216B" w:rsidP="00D4581B"/>
                          <w:p w14:paraId="1CE7D5F4" w14:textId="77777777" w:rsidR="00BA216B" w:rsidRDefault="00BA216B" w:rsidP="00D4581B"/>
                          <w:p w14:paraId="0507AC63" w14:textId="77777777" w:rsidR="00BA216B" w:rsidRDefault="00BA216B" w:rsidP="00D4581B"/>
                          <w:p w14:paraId="126D1507" w14:textId="77777777" w:rsidR="00BA216B" w:rsidRDefault="00BA216B" w:rsidP="00D4581B"/>
                          <w:p w14:paraId="7DCC76D2" w14:textId="77777777" w:rsidR="00BA216B" w:rsidRDefault="00BA216B" w:rsidP="00D4581B"/>
                          <w:p w14:paraId="27F748DB" w14:textId="77777777" w:rsidR="00BA216B" w:rsidRDefault="00BA216B" w:rsidP="00D4581B"/>
                          <w:p w14:paraId="54B2C90E" w14:textId="77777777" w:rsidR="00BA216B" w:rsidRDefault="00BA216B" w:rsidP="00D4581B"/>
                          <w:p w14:paraId="69D81392" w14:textId="77777777" w:rsidR="00BA216B" w:rsidRDefault="00BA216B" w:rsidP="00D4581B"/>
                          <w:p w14:paraId="2173C10D" w14:textId="77777777" w:rsidR="00BA216B" w:rsidRDefault="00BA216B" w:rsidP="00D4581B"/>
                          <w:p w14:paraId="70C1D09C" w14:textId="77777777" w:rsidR="00BA216B" w:rsidRDefault="00BA216B" w:rsidP="00D4581B"/>
                          <w:p w14:paraId="566CD60C" w14:textId="77777777" w:rsidR="00BA216B" w:rsidRDefault="00BA216B" w:rsidP="00D4581B"/>
                          <w:p w14:paraId="285C816C" w14:textId="77777777" w:rsidR="00BA216B" w:rsidRDefault="00BA216B" w:rsidP="00D4581B"/>
                          <w:p w14:paraId="7FDDD7C2" w14:textId="77777777" w:rsidR="00BA216B" w:rsidRDefault="00BA216B" w:rsidP="00D4581B"/>
                          <w:p w14:paraId="7CAB3146" w14:textId="77777777" w:rsidR="00BA216B" w:rsidRDefault="00BA216B" w:rsidP="00D4581B"/>
                          <w:p w14:paraId="4E8E37C0" w14:textId="77777777" w:rsidR="00BA216B" w:rsidRDefault="00BA216B" w:rsidP="00D4581B"/>
                          <w:p w14:paraId="40FD9B30" w14:textId="77777777" w:rsidR="00BA216B" w:rsidRDefault="00BA216B" w:rsidP="00D4581B"/>
                          <w:p w14:paraId="5C37637E" w14:textId="77777777" w:rsidR="00BA216B" w:rsidRDefault="00BA216B" w:rsidP="00D4581B"/>
                          <w:p w14:paraId="53F0B78F" w14:textId="77777777" w:rsidR="00BA216B" w:rsidRDefault="00BA216B" w:rsidP="00D4581B"/>
                          <w:p w14:paraId="54BEBA2C" w14:textId="77777777" w:rsidR="00BA216B" w:rsidRDefault="00BA216B" w:rsidP="00D4581B"/>
                          <w:p w14:paraId="33F8FFEE" w14:textId="77777777" w:rsidR="00BA216B" w:rsidRDefault="00BA216B" w:rsidP="00D4581B"/>
                          <w:p w14:paraId="727F0E0C" w14:textId="77777777" w:rsidR="00BA216B" w:rsidRDefault="00BA216B" w:rsidP="00D4581B"/>
                          <w:p w14:paraId="0F4AD23B" w14:textId="77777777" w:rsidR="00BA216B" w:rsidRDefault="00BA216B" w:rsidP="00D4581B"/>
                          <w:p w14:paraId="446FDC41" w14:textId="77777777" w:rsidR="00BA216B" w:rsidRDefault="00BA216B" w:rsidP="00D4581B"/>
                          <w:p w14:paraId="126173A5" w14:textId="77777777" w:rsidR="00BA216B" w:rsidRDefault="00BA216B" w:rsidP="00D4581B"/>
                          <w:p w14:paraId="3F9E461A" w14:textId="77777777" w:rsidR="00BA216B" w:rsidRDefault="00BA216B" w:rsidP="00D4581B"/>
                          <w:p w14:paraId="35F42006" w14:textId="77777777" w:rsidR="00BA216B" w:rsidRDefault="00BA216B" w:rsidP="00D4581B"/>
                          <w:p w14:paraId="717D5214" w14:textId="77777777" w:rsidR="00BA216B" w:rsidRDefault="00BA216B" w:rsidP="00D4581B"/>
                          <w:p w14:paraId="6FC2C98A" w14:textId="77777777" w:rsidR="00BA216B" w:rsidRDefault="00BA216B" w:rsidP="00D4581B"/>
                          <w:p w14:paraId="1EBAB223" w14:textId="77777777" w:rsidR="00BA216B" w:rsidRDefault="00BA216B" w:rsidP="00D4581B"/>
                          <w:p w14:paraId="7B50BE0E" w14:textId="77777777" w:rsidR="00BA216B" w:rsidRDefault="00BA216B" w:rsidP="00D4581B"/>
                          <w:p w14:paraId="63981B04" w14:textId="77777777" w:rsidR="00BA216B" w:rsidRDefault="00BA216B" w:rsidP="00D4581B"/>
                          <w:p w14:paraId="5D515313" w14:textId="77777777" w:rsidR="00BA216B" w:rsidRDefault="00BA216B" w:rsidP="00D4581B"/>
                          <w:p w14:paraId="13ECEBF4" w14:textId="77777777" w:rsidR="00BA216B" w:rsidRDefault="00BA216B" w:rsidP="00D4581B"/>
                          <w:p w14:paraId="0324A046" w14:textId="77777777" w:rsidR="00BA216B" w:rsidRDefault="00BA216B" w:rsidP="00D4581B"/>
                          <w:p w14:paraId="2F254C7C" w14:textId="77777777" w:rsidR="00BA216B" w:rsidRDefault="00BA216B" w:rsidP="00D4581B"/>
                          <w:p w14:paraId="44F40D96" w14:textId="77777777" w:rsidR="00BA216B" w:rsidRDefault="00BA216B" w:rsidP="00D4581B"/>
                          <w:p w14:paraId="61BA0A7B" w14:textId="77777777" w:rsidR="00BA216B" w:rsidRDefault="00BA216B" w:rsidP="00D4581B"/>
                          <w:p w14:paraId="39310C77" w14:textId="77777777" w:rsidR="00BA216B" w:rsidRDefault="00BA216B" w:rsidP="00D4581B"/>
                          <w:p w14:paraId="29B80DC5" w14:textId="77777777" w:rsidR="00BA216B" w:rsidRDefault="00BA216B" w:rsidP="00D4581B"/>
                          <w:p w14:paraId="14F4FE8F" w14:textId="77777777" w:rsidR="00BA216B" w:rsidRDefault="00BA216B" w:rsidP="00D4581B"/>
                          <w:p w14:paraId="15D66C13" w14:textId="77777777" w:rsidR="00BA216B" w:rsidRDefault="00BA216B" w:rsidP="00D4581B"/>
                          <w:p w14:paraId="5DFCCA40" w14:textId="77777777" w:rsidR="00BA216B" w:rsidRDefault="00BA216B" w:rsidP="00D4581B"/>
                          <w:p w14:paraId="45E7DFAD" w14:textId="77777777" w:rsidR="00BA216B" w:rsidRDefault="00BA216B" w:rsidP="00D4581B"/>
                          <w:p w14:paraId="6B7CD54C" w14:textId="77777777" w:rsidR="00BA216B" w:rsidRDefault="00BA216B" w:rsidP="00D4581B"/>
                          <w:p w14:paraId="2F0FC291" w14:textId="77777777" w:rsidR="00BA216B" w:rsidRDefault="00BA216B" w:rsidP="00D4581B"/>
                          <w:p w14:paraId="0AA7F531" w14:textId="77777777" w:rsidR="00BA216B" w:rsidRDefault="00BA216B" w:rsidP="00D4581B"/>
                          <w:p w14:paraId="68761B56" w14:textId="77777777" w:rsidR="00BA216B" w:rsidRDefault="00BA216B" w:rsidP="00D4581B"/>
                          <w:p w14:paraId="16039779" w14:textId="77777777" w:rsidR="00BA216B" w:rsidRDefault="00BA216B" w:rsidP="00D4581B"/>
                          <w:p w14:paraId="22D6BFA5" w14:textId="77777777" w:rsidR="00BA216B" w:rsidRDefault="00BA216B" w:rsidP="00D4581B"/>
                          <w:p w14:paraId="2382E9BF" w14:textId="77777777" w:rsidR="00BA216B" w:rsidRDefault="00BA216B" w:rsidP="00D4581B"/>
                          <w:p w14:paraId="704DFED4" w14:textId="77777777" w:rsidR="00BA216B" w:rsidRDefault="00BA216B" w:rsidP="00D4581B"/>
                          <w:p w14:paraId="7B35FEED" w14:textId="77777777" w:rsidR="00BA216B" w:rsidRDefault="00BA216B" w:rsidP="00D4581B"/>
                          <w:p w14:paraId="6181CA4C" w14:textId="77777777" w:rsidR="00BA216B" w:rsidRDefault="00BA216B" w:rsidP="00D4581B"/>
                          <w:p w14:paraId="4B3ABDB8" w14:textId="77777777" w:rsidR="00BA216B" w:rsidRDefault="00BA216B" w:rsidP="00D4581B"/>
                          <w:p w14:paraId="278D1C34" w14:textId="77777777" w:rsidR="00BA216B" w:rsidRDefault="00BA216B" w:rsidP="00D4581B"/>
                          <w:p w14:paraId="6B7FC0FE" w14:textId="77777777" w:rsidR="00BA216B" w:rsidRDefault="00BA216B" w:rsidP="00D4581B"/>
                          <w:p w14:paraId="1F1BC2C4" w14:textId="77777777" w:rsidR="00BA216B" w:rsidRDefault="00BA216B" w:rsidP="00D4581B"/>
                          <w:p w14:paraId="070BA1AA" w14:textId="77777777" w:rsidR="00BA216B" w:rsidRDefault="00BA216B" w:rsidP="00D4581B"/>
                          <w:p w14:paraId="64459CAB" w14:textId="77777777" w:rsidR="00BA216B" w:rsidRDefault="00BA216B" w:rsidP="00D4581B"/>
                          <w:p w14:paraId="5D9848E0" w14:textId="77777777" w:rsidR="00BA216B" w:rsidRDefault="00BA216B" w:rsidP="00D4581B"/>
                          <w:p w14:paraId="3630A3C6" w14:textId="77777777" w:rsidR="00BA216B" w:rsidRDefault="00BA216B" w:rsidP="00D4581B"/>
                          <w:p w14:paraId="0307BA13" w14:textId="77777777" w:rsidR="00BA216B" w:rsidRDefault="00BA216B" w:rsidP="00D4581B"/>
                          <w:p w14:paraId="5A7A27E5" w14:textId="77777777" w:rsidR="00BA216B" w:rsidRDefault="00BA216B" w:rsidP="00D4581B"/>
                          <w:p w14:paraId="1B59507E" w14:textId="77777777" w:rsidR="00BA216B" w:rsidRDefault="00BA216B" w:rsidP="00D4581B"/>
                          <w:p w14:paraId="4C71A327" w14:textId="77777777" w:rsidR="00BA216B" w:rsidRDefault="00BA216B" w:rsidP="00D4581B"/>
                          <w:p w14:paraId="3E8CDD8B" w14:textId="77777777" w:rsidR="00BA216B" w:rsidRDefault="00BA216B" w:rsidP="00D4581B"/>
                          <w:p w14:paraId="3D1BF730" w14:textId="77777777" w:rsidR="00BA216B" w:rsidRDefault="00BA216B" w:rsidP="00D4581B"/>
                          <w:p w14:paraId="74E6B02B" w14:textId="77777777" w:rsidR="00BA216B" w:rsidRDefault="00BA216B" w:rsidP="00D4581B"/>
                          <w:p w14:paraId="5101699D" w14:textId="77777777" w:rsidR="00BA216B" w:rsidRDefault="00BA216B" w:rsidP="00D4581B"/>
                          <w:p w14:paraId="3E3D9FF3" w14:textId="77777777" w:rsidR="00BA216B" w:rsidRDefault="00BA216B" w:rsidP="00D4581B"/>
                          <w:p w14:paraId="5D2E070A" w14:textId="77777777" w:rsidR="00BA216B" w:rsidRDefault="00BA216B" w:rsidP="00D4581B"/>
                          <w:p w14:paraId="49D0FBB3" w14:textId="77777777" w:rsidR="00BA216B" w:rsidRDefault="00BA216B" w:rsidP="00D4581B"/>
                          <w:p w14:paraId="7154DF89" w14:textId="77777777" w:rsidR="00BA216B" w:rsidRDefault="00BA216B" w:rsidP="00D4581B"/>
                          <w:p w14:paraId="60107EFB" w14:textId="77777777" w:rsidR="00BA216B" w:rsidRDefault="00BA216B" w:rsidP="00D4581B"/>
                          <w:p w14:paraId="73E458E5" w14:textId="77777777" w:rsidR="00BA216B" w:rsidRDefault="00BA216B" w:rsidP="00D4581B"/>
                          <w:p w14:paraId="1A3330BF" w14:textId="77777777" w:rsidR="00BA216B" w:rsidRDefault="00BA216B" w:rsidP="00D4581B"/>
                          <w:p w14:paraId="38E1C410" w14:textId="77777777" w:rsidR="00BA216B" w:rsidRDefault="00BA216B" w:rsidP="00D4581B"/>
                          <w:p w14:paraId="482B67E3" w14:textId="77777777" w:rsidR="00BA216B" w:rsidRDefault="00BA216B" w:rsidP="00D4581B"/>
                          <w:p w14:paraId="443D53A5" w14:textId="77777777" w:rsidR="00BA216B" w:rsidRDefault="00BA216B" w:rsidP="00D4581B"/>
                          <w:p w14:paraId="7FBEB528" w14:textId="77777777" w:rsidR="00BA216B" w:rsidRDefault="00BA216B" w:rsidP="00D4581B"/>
                          <w:p w14:paraId="5238C607" w14:textId="77777777" w:rsidR="00BA216B" w:rsidRDefault="00BA216B" w:rsidP="00D4581B"/>
                          <w:p w14:paraId="6711D62E" w14:textId="77777777" w:rsidR="00BA216B" w:rsidRDefault="00BA216B" w:rsidP="00D4581B"/>
                          <w:p w14:paraId="3252822C" w14:textId="77777777" w:rsidR="00BA216B" w:rsidRDefault="00BA216B" w:rsidP="00D4581B"/>
                          <w:p w14:paraId="22589532" w14:textId="77777777" w:rsidR="00BA216B" w:rsidRDefault="00BA216B" w:rsidP="00D4581B"/>
                          <w:p w14:paraId="3B607662" w14:textId="77777777" w:rsidR="00BA216B" w:rsidRDefault="00BA216B" w:rsidP="00D4581B"/>
                          <w:p w14:paraId="7EAA518F" w14:textId="77777777" w:rsidR="00BA216B" w:rsidRDefault="00BA216B" w:rsidP="00D4581B"/>
                          <w:p w14:paraId="6707D17C" w14:textId="77777777" w:rsidR="00BA216B" w:rsidRDefault="00BA216B" w:rsidP="00D4581B"/>
                          <w:p w14:paraId="31FC69AD" w14:textId="77777777" w:rsidR="00BA216B" w:rsidRDefault="00BA216B" w:rsidP="00D4581B"/>
                          <w:p w14:paraId="3B6ECD57" w14:textId="77777777" w:rsidR="00BA216B" w:rsidRDefault="00BA216B" w:rsidP="00D4581B"/>
                          <w:p w14:paraId="24C864FD" w14:textId="77777777" w:rsidR="00BA216B" w:rsidRDefault="00BA216B" w:rsidP="00D4581B"/>
                          <w:p w14:paraId="36D70458" w14:textId="77777777" w:rsidR="00BA216B" w:rsidRDefault="00BA216B" w:rsidP="00D4581B"/>
                          <w:p w14:paraId="71CE73EA" w14:textId="77777777" w:rsidR="00BA216B" w:rsidRDefault="00BA216B" w:rsidP="00D4581B"/>
                          <w:p w14:paraId="1841D0F2" w14:textId="77777777" w:rsidR="00BA216B" w:rsidRDefault="00BA216B" w:rsidP="00D4581B"/>
                          <w:p w14:paraId="2FF98DFC" w14:textId="77777777" w:rsidR="00BA216B" w:rsidRDefault="00BA216B" w:rsidP="00D4581B"/>
                          <w:p w14:paraId="13C8CD9F" w14:textId="77777777" w:rsidR="00BA216B" w:rsidRDefault="00BA216B" w:rsidP="00D4581B"/>
                          <w:p w14:paraId="198514C5" w14:textId="77777777" w:rsidR="00BA216B" w:rsidRDefault="00BA216B" w:rsidP="00D4581B"/>
                          <w:p w14:paraId="217A9266" w14:textId="77777777" w:rsidR="00BA216B" w:rsidRDefault="00BA216B" w:rsidP="00D4581B"/>
                          <w:p w14:paraId="764F1BCF" w14:textId="77777777" w:rsidR="00BA216B" w:rsidRDefault="00BA216B" w:rsidP="00D4581B"/>
                          <w:p w14:paraId="53EABC59" w14:textId="77777777" w:rsidR="00BA216B" w:rsidRDefault="00BA216B" w:rsidP="00D4581B"/>
                          <w:p w14:paraId="6F488EC0" w14:textId="77777777" w:rsidR="00BA216B" w:rsidRDefault="00BA216B" w:rsidP="00D4581B"/>
                          <w:p w14:paraId="4D995595" w14:textId="77777777" w:rsidR="00BA216B" w:rsidRDefault="00BA216B" w:rsidP="00D4581B"/>
                          <w:p w14:paraId="0E751C75" w14:textId="77777777" w:rsidR="00BA216B" w:rsidRDefault="00BA216B" w:rsidP="00D4581B"/>
                          <w:p w14:paraId="3DD17A7D" w14:textId="77777777" w:rsidR="00BA216B" w:rsidRDefault="00BA216B" w:rsidP="00D4581B"/>
                          <w:p w14:paraId="2854D9EA" w14:textId="77777777" w:rsidR="00BA216B" w:rsidRDefault="00BA216B" w:rsidP="00D4581B"/>
                          <w:p w14:paraId="5A38AAF1" w14:textId="77777777" w:rsidR="00BA216B" w:rsidRDefault="00BA216B" w:rsidP="00D4581B"/>
                          <w:p w14:paraId="4B02BD96" w14:textId="77777777" w:rsidR="00BA216B" w:rsidRDefault="00BA216B" w:rsidP="00D4581B"/>
                          <w:p w14:paraId="432FFBC2" w14:textId="77777777" w:rsidR="00BA216B" w:rsidRDefault="00BA216B" w:rsidP="00D4581B"/>
                          <w:p w14:paraId="22DA1A45" w14:textId="77777777" w:rsidR="00BA216B" w:rsidRDefault="00BA216B" w:rsidP="00D4581B"/>
                          <w:p w14:paraId="242E85E9" w14:textId="77777777" w:rsidR="00BA216B" w:rsidRDefault="00BA216B" w:rsidP="00D4581B"/>
                          <w:p w14:paraId="27D40201" w14:textId="77777777" w:rsidR="00BA216B" w:rsidRDefault="00BA216B" w:rsidP="00D4581B"/>
                          <w:p w14:paraId="0B5DA959" w14:textId="77777777" w:rsidR="00BA216B" w:rsidRDefault="00BA216B" w:rsidP="00D4581B"/>
                          <w:p w14:paraId="23366BAA" w14:textId="77777777" w:rsidR="00BA216B" w:rsidRDefault="00BA216B" w:rsidP="00D4581B"/>
                          <w:p w14:paraId="79CD124D" w14:textId="77777777" w:rsidR="00BA216B" w:rsidRDefault="00BA216B" w:rsidP="00D4581B"/>
                          <w:p w14:paraId="4B4400FE" w14:textId="77777777" w:rsidR="00BA216B" w:rsidRDefault="00BA216B" w:rsidP="00D4581B"/>
                          <w:p w14:paraId="0AE6F535" w14:textId="77777777" w:rsidR="00BA216B" w:rsidRDefault="00BA216B" w:rsidP="00D4581B"/>
                          <w:p w14:paraId="59599911" w14:textId="77777777" w:rsidR="00BA216B" w:rsidRDefault="00BA216B" w:rsidP="00D4581B"/>
                          <w:p w14:paraId="5D51FE76" w14:textId="77777777" w:rsidR="00BA216B" w:rsidRDefault="00BA216B" w:rsidP="00D4581B"/>
                          <w:p w14:paraId="2D9BD42D" w14:textId="77777777" w:rsidR="00BA216B" w:rsidRDefault="00BA216B" w:rsidP="00D4581B"/>
                          <w:p w14:paraId="4E279DFC" w14:textId="77777777" w:rsidR="00BA216B" w:rsidRDefault="00BA216B" w:rsidP="00D4581B"/>
                          <w:p w14:paraId="60E4AC01" w14:textId="77777777" w:rsidR="00BA216B" w:rsidRDefault="00BA216B" w:rsidP="00D4581B"/>
                          <w:p w14:paraId="3FA78BF0" w14:textId="77777777" w:rsidR="00BA216B" w:rsidRDefault="00BA216B" w:rsidP="00D4581B"/>
                          <w:p w14:paraId="19B04D68" w14:textId="77777777" w:rsidR="00BA216B" w:rsidRDefault="00BA216B" w:rsidP="00D4581B"/>
                          <w:p w14:paraId="1B9652BE" w14:textId="77777777" w:rsidR="00BA216B" w:rsidRDefault="00BA216B" w:rsidP="00D4581B"/>
                          <w:p w14:paraId="70F11332" w14:textId="77777777" w:rsidR="00BA216B" w:rsidRDefault="00BA216B" w:rsidP="00D4581B"/>
                          <w:p w14:paraId="6B7A4CA3" w14:textId="77777777" w:rsidR="00BA216B" w:rsidRDefault="00BA216B" w:rsidP="00D4581B"/>
                          <w:p w14:paraId="4DDB0392" w14:textId="77777777" w:rsidR="00BA216B" w:rsidRDefault="00BA216B" w:rsidP="00D4581B"/>
                          <w:p w14:paraId="6624E9B4" w14:textId="77777777" w:rsidR="00BA216B" w:rsidRDefault="00BA216B" w:rsidP="00D4581B"/>
                          <w:p w14:paraId="31268D49" w14:textId="77777777" w:rsidR="00BA216B" w:rsidRDefault="00BA216B" w:rsidP="00D4581B"/>
                          <w:p w14:paraId="2F06FCC4" w14:textId="77777777" w:rsidR="00BA216B" w:rsidRDefault="00BA216B" w:rsidP="00D4581B"/>
                          <w:p w14:paraId="3A1BBD7A" w14:textId="77777777" w:rsidR="00BA216B" w:rsidRDefault="00BA216B" w:rsidP="00D4581B"/>
                          <w:p w14:paraId="5540B5BB" w14:textId="77777777" w:rsidR="00BA216B" w:rsidRDefault="00BA216B" w:rsidP="00D4581B"/>
                          <w:p w14:paraId="2E889A8E" w14:textId="77777777" w:rsidR="00BA216B" w:rsidRDefault="00BA216B" w:rsidP="00D4581B"/>
                          <w:p w14:paraId="499E0856" w14:textId="77777777" w:rsidR="00BA216B" w:rsidRDefault="00BA216B" w:rsidP="00D4581B"/>
                          <w:p w14:paraId="4EB2A169" w14:textId="77777777" w:rsidR="00BA216B" w:rsidRDefault="00BA216B" w:rsidP="00D4581B"/>
                          <w:p w14:paraId="35E70EA3" w14:textId="77777777" w:rsidR="00BA216B" w:rsidRDefault="00BA216B" w:rsidP="00D4581B"/>
                          <w:p w14:paraId="7C2966B7" w14:textId="77777777" w:rsidR="00BA216B" w:rsidRDefault="00BA216B" w:rsidP="00D4581B"/>
                          <w:p w14:paraId="5B568313" w14:textId="77777777" w:rsidR="00BA216B" w:rsidRDefault="00BA216B" w:rsidP="00D4581B"/>
                          <w:p w14:paraId="20EF4ED7" w14:textId="77777777" w:rsidR="00BA216B" w:rsidRDefault="00BA216B" w:rsidP="00D4581B"/>
                          <w:p w14:paraId="17B046E7" w14:textId="77777777" w:rsidR="00BA216B" w:rsidRDefault="00BA216B" w:rsidP="00D4581B"/>
                          <w:p w14:paraId="609CD99E" w14:textId="77777777" w:rsidR="00BA216B" w:rsidRDefault="00BA216B" w:rsidP="00D4581B"/>
                          <w:p w14:paraId="7C556A19" w14:textId="77777777" w:rsidR="00BA216B" w:rsidRDefault="00BA216B" w:rsidP="00D4581B"/>
                          <w:p w14:paraId="73D429E7" w14:textId="77777777" w:rsidR="00BA216B" w:rsidRDefault="00BA216B" w:rsidP="00D4581B"/>
                          <w:p w14:paraId="2D58879E" w14:textId="77777777" w:rsidR="00BA216B" w:rsidRDefault="00BA216B" w:rsidP="00D4581B"/>
                          <w:p w14:paraId="38578640" w14:textId="77777777" w:rsidR="00BA216B" w:rsidRDefault="00BA216B" w:rsidP="00D4581B"/>
                          <w:p w14:paraId="10C61487" w14:textId="77777777" w:rsidR="00BA216B" w:rsidRDefault="00BA216B" w:rsidP="00D4581B"/>
                          <w:p w14:paraId="1A0E3944" w14:textId="77777777" w:rsidR="00BA216B" w:rsidRDefault="00BA216B" w:rsidP="00D4581B"/>
                          <w:p w14:paraId="2EB79E5A" w14:textId="77777777" w:rsidR="00BA216B" w:rsidRDefault="00BA216B" w:rsidP="00D4581B"/>
                          <w:p w14:paraId="5542A275" w14:textId="77777777" w:rsidR="00BA216B" w:rsidRDefault="00BA216B" w:rsidP="00D4581B"/>
                          <w:p w14:paraId="785F5272" w14:textId="77777777" w:rsidR="00BA216B" w:rsidRDefault="00BA216B" w:rsidP="00D4581B"/>
                          <w:p w14:paraId="7BEAC77C" w14:textId="77777777" w:rsidR="00BA216B" w:rsidRDefault="00BA216B" w:rsidP="00D4581B"/>
                          <w:p w14:paraId="78F3EBC9" w14:textId="77777777" w:rsidR="00BA216B" w:rsidRDefault="00BA216B" w:rsidP="00D4581B"/>
                          <w:p w14:paraId="40A97515" w14:textId="77777777" w:rsidR="00BA216B" w:rsidRDefault="00BA216B" w:rsidP="00D4581B"/>
                          <w:p w14:paraId="3FFD723B" w14:textId="77777777" w:rsidR="00BA216B" w:rsidRDefault="00BA216B" w:rsidP="00D4581B"/>
                          <w:p w14:paraId="791425D6" w14:textId="77777777" w:rsidR="00BA216B" w:rsidRDefault="00BA216B" w:rsidP="00D4581B"/>
                          <w:p w14:paraId="14FC6BDF" w14:textId="77777777" w:rsidR="00BA216B" w:rsidRDefault="00BA216B" w:rsidP="00D4581B"/>
                          <w:p w14:paraId="32C2F77F" w14:textId="77777777" w:rsidR="00BA216B" w:rsidRDefault="00BA216B" w:rsidP="00D4581B"/>
                          <w:p w14:paraId="7C9D806D" w14:textId="77777777" w:rsidR="00BA216B" w:rsidRDefault="00BA216B" w:rsidP="00D4581B"/>
                          <w:p w14:paraId="4154C5C4" w14:textId="77777777" w:rsidR="00BA216B" w:rsidRDefault="00BA216B" w:rsidP="00D4581B"/>
                          <w:p w14:paraId="6C33C6E5" w14:textId="77777777" w:rsidR="00BA216B" w:rsidRDefault="00BA216B" w:rsidP="00D4581B"/>
                          <w:p w14:paraId="19621F1A" w14:textId="77777777" w:rsidR="00BA216B" w:rsidRDefault="00BA216B" w:rsidP="00D4581B"/>
                          <w:p w14:paraId="644FEF1A" w14:textId="77777777" w:rsidR="00BA216B" w:rsidRDefault="00BA216B" w:rsidP="00D4581B"/>
                          <w:p w14:paraId="69949D4C" w14:textId="77777777" w:rsidR="00BA216B" w:rsidRDefault="00BA216B" w:rsidP="00D4581B"/>
                          <w:p w14:paraId="0563592F" w14:textId="77777777" w:rsidR="00BA216B" w:rsidRDefault="00BA216B" w:rsidP="00D4581B"/>
                          <w:p w14:paraId="4F611B1E" w14:textId="77777777" w:rsidR="00BA216B" w:rsidRDefault="00BA216B" w:rsidP="00D4581B"/>
                          <w:p w14:paraId="5B5A2CD5" w14:textId="77777777" w:rsidR="00BA216B" w:rsidRDefault="00BA216B" w:rsidP="00D4581B"/>
                          <w:p w14:paraId="2D76C68A" w14:textId="77777777" w:rsidR="00BA216B" w:rsidRDefault="00BA216B" w:rsidP="00D4581B"/>
                          <w:p w14:paraId="40AB69D5" w14:textId="77777777" w:rsidR="00BA216B" w:rsidRDefault="00BA216B" w:rsidP="00D4581B"/>
                          <w:p w14:paraId="0B07F815" w14:textId="77777777" w:rsidR="00BA216B" w:rsidRDefault="00BA216B" w:rsidP="00D4581B"/>
                          <w:p w14:paraId="4BC50017" w14:textId="77777777" w:rsidR="00BA216B" w:rsidRDefault="00BA216B" w:rsidP="00D4581B"/>
                          <w:p w14:paraId="5FA1509D" w14:textId="77777777" w:rsidR="00BA216B" w:rsidRDefault="00BA216B" w:rsidP="00D4581B"/>
                          <w:p w14:paraId="4A9E8435" w14:textId="77777777" w:rsidR="00BA216B" w:rsidRDefault="00BA216B" w:rsidP="00D4581B"/>
                          <w:p w14:paraId="3E42B1AE" w14:textId="77777777" w:rsidR="00BA216B" w:rsidRDefault="00BA216B" w:rsidP="00D4581B"/>
                          <w:p w14:paraId="1FA7448B" w14:textId="77777777" w:rsidR="00BA216B" w:rsidRDefault="00BA216B" w:rsidP="00D4581B"/>
                          <w:p w14:paraId="6EFD4449" w14:textId="77777777" w:rsidR="00BA216B" w:rsidRDefault="00BA216B" w:rsidP="00D4581B"/>
                          <w:p w14:paraId="0531A2C7" w14:textId="77777777" w:rsidR="00BA216B" w:rsidRDefault="00BA216B" w:rsidP="00D4581B"/>
                          <w:p w14:paraId="5C3E6251" w14:textId="77777777" w:rsidR="00BA216B" w:rsidRDefault="00BA216B" w:rsidP="00D4581B"/>
                          <w:p w14:paraId="604E95D7" w14:textId="77777777" w:rsidR="00BA216B" w:rsidRDefault="00BA216B" w:rsidP="00D4581B"/>
                          <w:p w14:paraId="41D73FD5" w14:textId="77777777" w:rsidR="00BA216B" w:rsidRDefault="00BA216B" w:rsidP="00D4581B"/>
                          <w:p w14:paraId="79B8A957" w14:textId="77777777" w:rsidR="00BA216B" w:rsidRDefault="00BA216B" w:rsidP="00D4581B"/>
                          <w:p w14:paraId="3C455C14" w14:textId="77777777" w:rsidR="00BA216B" w:rsidRDefault="00BA216B" w:rsidP="00D4581B"/>
                          <w:p w14:paraId="4BEA2D47" w14:textId="77777777" w:rsidR="00BA216B" w:rsidRDefault="00BA216B" w:rsidP="00D4581B"/>
                          <w:p w14:paraId="71D7D79A" w14:textId="77777777" w:rsidR="00BA216B" w:rsidRDefault="00BA216B" w:rsidP="00D4581B"/>
                          <w:p w14:paraId="007734D9" w14:textId="77777777" w:rsidR="00BA216B" w:rsidRDefault="00BA216B" w:rsidP="00D4581B"/>
                          <w:p w14:paraId="78330CB8" w14:textId="77777777" w:rsidR="00BA216B" w:rsidRDefault="00BA216B" w:rsidP="00D4581B"/>
                          <w:p w14:paraId="597BEF45" w14:textId="77777777" w:rsidR="00BA216B" w:rsidRDefault="00BA216B" w:rsidP="00D4581B"/>
                          <w:p w14:paraId="02971C30" w14:textId="77777777" w:rsidR="00BA216B" w:rsidRDefault="00BA216B" w:rsidP="00D4581B"/>
                          <w:p w14:paraId="7A21030C" w14:textId="77777777" w:rsidR="00BA216B" w:rsidRDefault="00BA216B" w:rsidP="00D4581B"/>
                          <w:p w14:paraId="5F7EEA9B" w14:textId="77777777" w:rsidR="00BA216B" w:rsidRDefault="00BA216B" w:rsidP="00D4581B"/>
                          <w:p w14:paraId="22FB27D5" w14:textId="77777777" w:rsidR="00BA216B" w:rsidRDefault="00BA216B" w:rsidP="00D4581B"/>
                          <w:p w14:paraId="1833E2F5" w14:textId="77777777" w:rsidR="00BA216B" w:rsidRDefault="00BA216B" w:rsidP="00D4581B"/>
                          <w:p w14:paraId="19969CE9" w14:textId="77777777" w:rsidR="00BA216B" w:rsidRDefault="00BA216B" w:rsidP="00D4581B"/>
                          <w:p w14:paraId="420E4A32" w14:textId="77777777" w:rsidR="00BA216B" w:rsidRDefault="00BA216B" w:rsidP="00D4581B"/>
                          <w:p w14:paraId="394138CE" w14:textId="77777777" w:rsidR="00BA216B" w:rsidRDefault="00BA216B" w:rsidP="00D4581B"/>
                          <w:p w14:paraId="162D0C1B" w14:textId="77777777" w:rsidR="00BA216B" w:rsidRDefault="00BA216B" w:rsidP="00D4581B"/>
                          <w:p w14:paraId="59363668" w14:textId="77777777" w:rsidR="00BA216B" w:rsidRDefault="00BA216B" w:rsidP="00D4581B"/>
                          <w:p w14:paraId="0FD22261" w14:textId="77777777" w:rsidR="00BA216B" w:rsidRDefault="00BA216B" w:rsidP="00D4581B"/>
                          <w:p w14:paraId="0B7D9A9D" w14:textId="77777777" w:rsidR="00BA216B" w:rsidRDefault="00BA216B" w:rsidP="00D4581B"/>
                          <w:p w14:paraId="6CA1356D" w14:textId="77777777" w:rsidR="00BA216B" w:rsidRDefault="00BA216B" w:rsidP="00D4581B"/>
                          <w:p w14:paraId="7F8B7FDE" w14:textId="77777777" w:rsidR="00BA216B" w:rsidRDefault="00BA216B" w:rsidP="00D4581B"/>
                          <w:p w14:paraId="25B56FCC" w14:textId="77777777" w:rsidR="00BA216B" w:rsidRDefault="00BA216B" w:rsidP="00D4581B"/>
                          <w:p w14:paraId="3C8E9A3C" w14:textId="77777777" w:rsidR="00BA216B" w:rsidRDefault="00BA216B" w:rsidP="00D4581B"/>
                          <w:p w14:paraId="45BFC152" w14:textId="77777777" w:rsidR="00BA216B" w:rsidRDefault="00BA216B" w:rsidP="00D4581B"/>
                          <w:p w14:paraId="6868323D" w14:textId="77777777" w:rsidR="00BA216B" w:rsidRDefault="00BA216B" w:rsidP="00D4581B"/>
                          <w:p w14:paraId="005C4AFF" w14:textId="77777777" w:rsidR="00BA216B" w:rsidRDefault="00BA216B" w:rsidP="00D4581B"/>
                          <w:p w14:paraId="6FB5BD46" w14:textId="77777777" w:rsidR="00BA216B" w:rsidRDefault="00BA216B" w:rsidP="00D4581B"/>
                          <w:p w14:paraId="2A2B1FD1" w14:textId="77777777" w:rsidR="00BA216B" w:rsidRDefault="00BA216B" w:rsidP="00D4581B"/>
                          <w:p w14:paraId="537060AD" w14:textId="77777777" w:rsidR="00BA216B" w:rsidRDefault="00BA216B" w:rsidP="00D4581B"/>
                          <w:p w14:paraId="1939BF31" w14:textId="77777777" w:rsidR="00BA216B" w:rsidRDefault="00BA216B" w:rsidP="00D4581B"/>
                          <w:p w14:paraId="57687552" w14:textId="77777777" w:rsidR="00BA216B" w:rsidRDefault="00BA216B" w:rsidP="00D4581B"/>
                          <w:p w14:paraId="5D699F4F" w14:textId="77777777" w:rsidR="00BA216B" w:rsidRDefault="00BA216B" w:rsidP="00D4581B"/>
                          <w:p w14:paraId="38116F58" w14:textId="77777777" w:rsidR="00BA216B" w:rsidRDefault="00BA216B" w:rsidP="00D4581B"/>
                          <w:p w14:paraId="0FE94E0D" w14:textId="77777777" w:rsidR="00BA216B" w:rsidRDefault="00BA216B" w:rsidP="00D4581B"/>
                          <w:p w14:paraId="0463FC5A" w14:textId="77777777" w:rsidR="00BA216B" w:rsidRDefault="00BA216B" w:rsidP="00D4581B"/>
                          <w:p w14:paraId="0AD4C1F2" w14:textId="77777777" w:rsidR="00BA216B" w:rsidRDefault="00BA216B" w:rsidP="00D4581B"/>
                          <w:p w14:paraId="1F210BB3" w14:textId="77777777" w:rsidR="00BA216B" w:rsidRDefault="00BA216B" w:rsidP="00D4581B"/>
                          <w:p w14:paraId="51CAA100" w14:textId="77777777" w:rsidR="00BA216B" w:rsidRDefault="00BA216B" w:rsidP="00D4581B"/>
                          <w:p w14:paraId="658F6812" w14:textId="77777777" w:rsidR="00BA216B" w:rsidRDefault="00BA216B" w:rsidP="00D4581B"/>
                          <w:p w14:paraId="49986A08" w14:textId="77777777" w:rsidR="00BA216B" w:rsidRDefault="00BA216B" w:rsidP="00D4581B"/>
                          <w:p w14:paraId="77289988" w14:textId="77777777" w:rsidR="00BA216B" w:rsidRDefault="00BA216B" w:rsidP="00D4581B"/>
                          <w:p w14:paraId="6B96F46F" w14:textId="77777777" w:rsidR="00BA216B" w:rsidRDefault="00BA216B" w:rsidP="00D4581B"/>
                          <w:p w14:paraId="192C343F" w14:textId="77777777" w:rsidR="00BA216B" w:rsidRDefault="00BA216B" w:rsidP="00D4581B"/>
                          <w:p w14:paraId="4FDD1A58" w14:textId="77777777" w:rsidR="00BA216B" w:rsidRDefault="00BA216B" w:rsidP="00D4581B"/>
                          <w:p w14:paraId="70488A6B" w14:textId="77777777" w:rsidR="00BA216B" w:rsidRDefault="00BA216B" w:rsidP="00D4581B"/>
                          <w:p w14:paraId="29F30CA7" w14:textId="77777777" w:rsidR="00BA216B" w:rsidRDefault="00BA216B" w:rsidP="00D4581B"/>
                          <w:p w14:paraId="6C393E27" w14:textId="77777777" w:rsidR="00BA216B" w:rsidRDefault="00BA216B" w:rsidP="00D4581B"/>
                          <w:p w14:paraId="6B12560D" w14:textId="77777777" w:rsidR="00BA216B" w:rsidRDefault="00BA216B" w:rsidP="00D4581B"/>
                          <w:p w14:paraId="397C228A" w14:textId="77777777" w:rsidR="00BA216B" w:rsidRDefault="00BA216B" w:rsidP="00D4581B"/>
                          <w:p w14:paraId="6A45DEAC" w14:textId="77777777" w:rsidR="00BA216B" w:rsidRDefault="00BA216B" w:rsidP="00D4581B"/>
                          <w:p w14:paraId="157C64D2" w14:textId="77777777" w:rsidR="00BA216B" w:rsidRDefault="00BA216B" w:rsidP="00D4581B"/>
                          <w:p w14:paraId="60349B30" w14:textId="77777777" w:rsidR="00BA216B" w:rsidRDefault="00BA216B" w:rsidP="00D4581B"/>
                          <w:p w14:paraId="5D32648A" w14:textId="77777777" w:rsidR="00BA216B" w:rsidRDefault="00BA216B" w:rsidP="00D4581B"/>
                          <w:p w14:paraId="7147F5BF" w14:textId="77777777" w:rsidR="00BA216B" w:rsidRDefault="00BA216B" w:rsidP="00D4581B"/>
                          <w:p w14:paraId="70AB84A3" w14:textId="77777777" w:rsidR="00BA216B" w:rsidRDefault="00BA216B" w:rsidP="00D4581B"/>
                          <w:p w14:paraId="7F0C62EA" w14:textId="77777777" w:rsidR="00BA216B" w:rsidRDefault="00BA216B" w:rsidP="00D4581B"/>
                          <w:p w14:paraId="193B9509" w14:textId="77777777" w:rsidR="00BA216B" w:rsidRDefault="00BA216B" w:rsidP="00D4581B"/>
                          <w:p w14:paraId="1DD12EA6" w14:textId="77777777" w:rsidR="00BA216B" w:rsidRDefault="00BA216B" w:rsidP="00D4581B"/>
                          <w:p w14:paraId="7CF74881" w14:textId="77777777" w:rsidR="00BA216B" w:rsidRDefault="00BA216B" w:rsidP="00D4581B"/>
                          <w:p w14:paraId="35A57187" w14:textId="77777777" w:rsidR="00BA216B" w:rsidRDefault="00BA216B" w:rsidP="00D4581B"/>
                          <w:p w14:paraId="27011AD7" w14:textId="77777777" w:rsidR="00BA216B" w:rsidRDefault="00BA216B" w:rsidP="00D4581B"/>
                          <w:p w14:paraId="706F78ED" w14:textId="77777777" w:rsidR="00BA216B" w:rsidRDefault="00BA216B" w:rsidP="00D4581B"/>
                          <w:p w14:paraId="7F7F1F98" w14:textId="77777777" w:rsidR="00BA216B" w:rsidRDefault="00BA216B" w:rsidP="00D4581B"/>
                          <w:p w14:paraId="4AEC0207" w14:textId="77777777" w:rsidR="00BA216B" w:rsidRDefault="00BA216B" w:rsidP="00D4581B"/>
                          <w:p w14:paraId="5B16B177" w14:textId="77777777" w:rsidR="00BA216B" w:rsidRDefault="00BA216B" w:rsidP="00D4581B"/>
                          <w:p w14:paraId="10A303CA" w14:textId="77777777" w:rsidR="00BA216B" w:rsidRDefault="00BA216B" w:rsidP="00D4581B"/>
                          <w:p w14:paraId="58D522E4" w14:textId="77777777" w:rsidR="00BA216B" w:rsidRDefault="00BA216B" w:rsidP="00D4581B"/>
                          <w:p w14:paraId="03A85BC0" w14:textId="77777777" w:rsidR="00BA216B" w:rsidRDefault="00BA216B" w:rsidP="00D4581B"/>
                          <w:p w14:paraId="6CD47CD6" w14:textId="77777777" w:rsidR="00BA216B" w:rsidRDefault="00BA216B" w:rsidP="00D4581B"/>
                          <w:p w14:paraId="2EC5FE67" w14:textId="77777777" w:rsidR="00BA216B" w:rsidRDefault="00BA216B" w:rsidP="00D4581B"/>
                          <w:p w14:paraId="7CBD752E" w14:textId="77777777" w:rsidR="00BA216B" w:rsidRDefault="00BA216B" w:rsidP="00D4581B"/>
                          <w:p w14:paraId="0B4555A8" w14:textId="77777777" w:rsidR="00BA216B" w:rsidRDefault="00BA216B" w:rsidP="00D4581B"/>
                          <w:p w14:paraId="7DF3CFE4" w14:textId="77777777" w:rsidR="00BA216B" w:rsidRDefault="00BA216B" w:rsidP="00D4581B"/>
                          <w:p w14:paraId="0D7B5112" w14:textId="77777777" w:rsidR="00BA216B" w:rsidRDefault="00BA216B" w:rsidP="00D4581B"/>
                          <w:p w14:paraId="4EE1E11A" w14:textId="77777777" w:rsidR="00BA216B" w:rsidRDefault="00BA216B" w:rsidP="00D4581B"/>
                          <w:p w14:paraId="4A8579D0" w14:textId="77777777" w:rsidR="00BA216B" w:rsidRDefault="00BA216B" w:rsidP="00D4581B"/>
                          <w:p w14:paraId="7D9EF275" w14:textId="77777777" w:rsidR="00BA216B" w:rsidRDefault="00BA216B" w:rsidP="00D4581B"/>
                          <w:p w14:paraId="55C860CC" w14:textId="77777777" w:rsidR="00BA216B" w:rsidRDefault="00BA216B" w:rsidP="00D4581B"/>
                          <w:p w14:paraId="03365A57" w14:textId="77777777" w:rsidR="00BA216B" w:rsidRDefault="00BA216B" w:rsidP="00D4581B"/>
                          <w:p w14:paraId="5734621E" w14:textId="77777777" w:rsidR="00BA216B" w:rsidRDefault="00BA216B" w:rsidP="00D4581B"/>
                          <w:p w14:paraId="0FA500AE" w14:textId="77777777" w:rsidR="00BA216B" w:rsidRDefault="00BA216B" w:rsidP="00D4581B"/>
                          <w:p w14:paraId="4817CD48" w14:textId="77777777" w:rsidR="00BA216B" w:rsidRDefault="00BA216B" w:rsidP="00D4581B"/>
                          <w:p w14:paraId="542B143A" w14:textId="77777777" w:rsidR="00BA216B" w:rsidRDefault="00BA216B" w:rsidP="00D4581B"/>
                          <w:p w14:paraId="13B3E371" w14:textId="77777777" w:rsidR="00BA216B" w:rsidRDefault="00BA216B" w:rsidP="00D4581B"/>
                          <w:p w14:paraId="77292EE1" w14:textId="77777777" w:rsidR="00BA216B" w:rsidRDefault="00BA216B" w:rsidP="00D4581B"/>
                          <w:p w14:paraId="01F85CDC" w14:textId="77777777" w:rsidR="00BA216B" w:rsidRDefault="00BA216B" w:rsidP="00D4581B"/>
                          <w:p w14:paraId="300F25C9" w14:textId="77777777" w:rsidR="00BA216B" w:rsidRDefault="00BA216B" w:rsidP="00D4581B"/>
                          <w:p w14:paraId="50295CE6" w14:textId="77777777" w:rsidR="00BA216B" w:rsidRDefault="00BA216B" w:rsidP="00D4581B"/>
                          <w:p w14:paraId="5DDDBBF8" w14:textId="77777777" w:rsidR="00BA216B" w:rsidRDefault="00BA216B" w:rsidP="00D4581B"/>
                          <w:p w14:paraId="1E80FFD3" w14:textId="77777777" w:rsidR="00BA216B" w:rsidRDefault="00BA216B" w:rsidP="00D4581B"/>
                          <w:p w14:paraId="55E2F640" w14:textId="77777777" w:rsidR="00BA216B" w:rsidRDefault="00BA216B" w:rsidP="00D4581B"/>
                          <w:p w14:paraId="7F0DE2B7" w14:textId="77777777" w:rsidR="00BA216B" w:rsidRDefault="00BA216B" w:rsidP="00D4581B"/>
                          <w:p w14:paraId="52BF9525" w14:textId="77777777" w:rsidR="00BA216B" w:rsidRDefault="00BA216B" w:rsidP="00D4581B"/>
                          <w:p w14:paraId="1AC9804A" w14:textId="77777777" w:rsidR="00BA216B" w:rsidRDefault="00BA216B" w:rsidP="00D4581B"/>
                          <w:p w14:paraId="3F4B542D" w14:textId="77777777" w:rsidR="00BA216B" w:rsidRDefault="00BA216B" w:rsidP="00D4581B"/>
                          <w:p w14:paraId="47E90C27" w14:textId="77777777" w:rsidR="00BA216B" w:rsidRDefault="00BA216B" w:rsidP="00D4581B"/>
                          <w:p w14:paraId="52840AC9" w14:textId="77777777" w:rsidR="00BA216B" w:rsidRDefault="00BA216B" w:rsidP="00D4581B"/>
                          <w:p w14:paraId="2E9E99F6" w14:textId="77777777" w:rsidR="00BA216B" w:rsidRDefault="00BA216B" w:rsidP="00D4581B"/>
                          <w:p w14:paraId="15853D26" w14:textId="77777777" w:rsidR="00BA216B" w:rsidRDefault="00BA216B" w:rsidP="00D4581B"/>
                          <w:p w14:paraId="338798EC" w14:textId="77777777" w:rsidR="00BA216B" w:rsidRDefault="00BA216B" w:rsidP="00D4581B"/>
                          <w:p w14:paraId="74025F76" w14:textId="77777777" w:rsidR="00BA216B" w:rsidRDefault="00BA216B" w:rsidP="00D4581B"/>
                          <w:p w14:paraId="1A1527E2" w14:textId="77777777" w:rsidR="00BA216B" w:rsidRDefault="00BA216B" w:rsidP="00D4581B"/>
                          <w:p w14:paraId="38A7BFE0" w14:textId="77777777" w:rsidR="00BA216B" w:rsidRDefault="00BA216B" w:rsidP="00D4581B"/>
                          <w:p w14:paraId="1678C5C0" w14:textId="77777777" w:rsidR="00BA216B" w:rsidRDefault="00BA216B" w:rsidP="00D4581B"/>
                          <w:p w14:paraId="32471444" w14:textId="77777777" w:rsidR="00BA216B" w:rsidRDefault="00BA216B" w:rsidP="00D4581B"/>
                          <w:p w14:paraId="6BE15369" w14:textId="77777777" w:rsidR="00BA216B" w:rsidRDefault="00BA216B" w:rsidP="00D4581B"/>
                          <w:p w14:paraId="3E49D3C3" w14:textId="77777777" w:rsidR="00BA216B" w:rsidRDefault="00BA216B" w:rsidP="00D4581B"/>
                          <w:p w14:paraId="314DB9FB" w14:textId="77777777" w:rsidR="00BA216B" w:rsidRDefault="00BA216B" w:rsidP="00D4581B"/>
                          <w:p w14:paraId="0DE4995E" w14:textId="77777777" w:rsidR="00BA216B" w:rsidRDefault="00BA216B" w:rsidP="00D4581B"/>
                          <w:p w14:paraId="15DC740E" w14:textId="77777777" w:rsidR="00BA216B" w:rsidRDefault="00BA216B" w:rsidP="00D4581B"/>
                          <w:p w14:paraId="455D0CCF" w14:textId="77777777" w:rsidR="00BA216B" w:rsidRDefault="00BA216B" w:rsidP="00D4581B"/>
                          <w:p w14:paraId="1DC1453B" w14:textId="77777777" w:rsidR="00BA216B" w:rsidRDefault="00BA216B" w:rsidP="00D4581B"/>
                          <w:p w14:paraId="1A89AEB8" w14:textId="77777777" w:rsidR="00BA216B" w:rsidRDefault="00BA216B" w:rsidP="00D4581B"/>
                          <w:p w14:paraId="2F008ADB" w14:textId="77777777" w:rsidR="00BA216B" w:rsidRDefault="00BA216B" w:rsidP="00D4581B"/>
                          <w:p w14:paraId="42DBCE5F" w14:textId="77777777" w:rsidR="00BA216B" w:rsidRDefault="00BA216B" w:rsidP="00D4581B"/>
                          <w:p w14:paraId="0588F20D" w14:textId="77777777" w:rsidR="00BA216B" w:rsidRDefault="00BA216B" w:rsidP="00D4581B"/>
                          <w:p w14:paraId="71BA8089" w14:textId="77777777" w:rsidR="00BA216B" w:rsidRDefault="00BA216B" w:rsidP="00D4581B"/>
                          <w:p w14:paraId="1AE2013B" w14:textId="77777777" w:rsidR="00BA216B" w:rsidRDefault="00BA216B" w:rsidP="00D4581B"/>
                          <w:p w14:paraId="6B55F8D7" w14:textId="77777777" w:rsidR="00BA216B" w:rsidRDefault="00BA216B" w:rsidP="00D4581B"/>
                          <w:p w14:paraId="5C384A16" w14:textId="77777777" w:rsidR="00BA216B" w:rsidRDefault="00BA216B" w:rsidP="00D4581B"/>
                          <w:p w14:paraId="767F231A" w14:textId="77777777" w:rsidR="00BA216B" w:rsidRDefault="00BA216B" w:rsidP="00D4581B"/>
                          <w:p w14:paraId="067298FB" w14:textId="77777777" w:rsidR="00BA216B" w:rsidRDefault="00BA216B" w:rsidP="00D4581B"/>
                          <w:p w14:paraId="75638476" w14:textId="77777777" w:rsidR="00BA216B" w:rsidRDefault="00BA216B" w:rsidP="00D4581B"/>
                          <w:p w14:paraId="05DD9450" w14:textId="77777777" w:rsidR="00BA216B" w:rsidRDefault="00BA216B" w:rsidP="00D4581B"/>
                          <w:p w14:paraId="208F74D7" w14:textId="77777777" w:rsidR="00BA216B" w:rsidRDefault="00BA216B" w:rsidP="00D4581B"/>
                          <w:p w14:paraId="3A82234A" w14:textId="77777777" w:rsidR="00BA216B" w:rsidRDefault="00BA216B" w:rsidP="00D4581B"/>
                          <w:p w14:paraId="2D9096CA" w14:textId="77777777" w:rsidR="00BA216B" w:rsidRDefault="00BA216B" w:rsidP="00D4581B"/>
                          <w:p w14:paraId="1EF5931C" w14:textId="77777777" w:rsidR="00BA216B" w:rsidRDefault="00BA216B" w:rsidP="00D4581B"/>
                          <w:p w14:paraId="4E1956D6" w14:textId="77777777" w:rsidR="00BA216B" w:rsidRDefault="00BA216B" w:rsidP="00D4581B"/>
                          <w:p w14:paraId="3D253C64" w14:textId="77777777" w:rsidR="00BA216B" w:rsidRDefault="00BA216B" w:rsidP="00D4581B"/>
                          <w:p w14:paraId="588A8A57" w14:textId="77777777" w:rsidR="00BA216B" w:rsidRDefault="00BA216B" w:rsidP="00D4581B"/>
                          <w:p w14:paraId="55EA066B" w14:textId="77777777" w:rsidR="00BA216B" w:rsidRDefault="00BA216B" w:rsidP="00D4581B"/>
                          <w:p w14:paraId="0E051668" w14:textId="77777777" w:rsidR="00BA216B" w:rsidRDefault="00BA216B" w:rsidP="00D4581B"/>
                          <w:p w14:paraId="74395DF5" w14:textId="77777777" w:rsidR="00BA216B" w:rsidRDefault="00BA216B" w:rsidP="00D4581B"/>
                          <w:p w14:paraId="57D67976" w14:textId="77777777" w:rsidR="00BA216B" w:rsidRDefault="00BA216B" w:rsidP="00D4581B"/>
                          <w:p w14:paraId="59FE8EA4" w14:textId="77777777" w:rsidR="00BA216B" w:rsidRDefault="00BA216B" w:rsidP="00D4581B"/>
                          <w:p w14:paraId="15B2FD33" w14:textId="77777777" w:rsidR="00BA216B" w:rsidRDefault="00BA216B" w:rsidP="00D4581B"/>
                          <w:p w14:paraId="0EA85C48" w14:textId="77777777" w:rsidR="00BA216B" w:rsidRDefault="00BA216B" w:rsidP="00D4581B"/>
                          <w:p w14:paraId="6BE8E5F5" w14:textId="77777777" w:rsidR="00BA216B" w:rsidRDefault="00BA216B" w:rsidP="00D4581B"/>
                          <w:p w14:paraId="60CAE3DC" w14:textId="77777777" w:rsidR="00BA216B" w:rsidRDefault="00BA216B" w:rsidP="00D4581B"/>
                          <w:p w14:paraId="62945280" w14:textId="77777777" w:rsidR="00BA216B" w:rsidRDefault="00BA216B" w:rsidP="00D4581B"/>
                          <w:p w14:paraId="6F2DE1B2" w14:textId="77777777" w:rsidR="00BA216B" w:rsidRDefault="00BA216B" w:rsidP="00D4581B"/>
                          <w:p w14:paraId="4E386AC4" w14:textId="77777777" w:rsidR="00BA216B" w:rsidRDefault="00BA216B" w:rsidP="00D4581B"/>
                          <w:p w14:paraId="6564B9D7" w14:textId="77777777" w:rsidR="00BA216B" w:rsidRDefault="00BA216B" w:rsidP="00D4581B"/>
                          <w:p w14:paraId="643A68BC" w14:textId="77777777" w:rsidR="00BA216B" w:rsidRDefault="00BA216B" w:rsidP="00D4581B"/>
                          <w:p w14:paraId="2FD0E943" w14:textId="77777777" w:rsidR="00BA216B" w:rsidRDefault="00BA216B" w:rsidP="00D4581B"/>
                          <w:p w14:paraId="7C917791" w14:textId="77777777" w:rsidR="00BA216B" w:rsidRDefault="00BA216B" w:rsidP="00D4581B"/>
                          <w:p w14:paraId="73A4F9C6" w14:textId="77777777" w:rsidR="00BA216B" w:rsidRDefault="00BA216B" w:rsidP="00D4581B"/>
                          <w:p w14:paraId="1B0F03C3" w14:textId="77777777" w:rsidR="00BA216B" w:rsidRDefault="00BA216B" w:rsidP="00D4581B"/>
                          <w:p w14:paraId="2A1019CC" w14:textId="77777777" w:rsidR="00BA216B" w:rsidRDefault="00BA216B" w:rsidP="00D4581B"/>
                          <w:p w14:paraId="46BA654D" w14:textId="77777777" w:rsidR="00BA216B" w:rsidRDefault="00BA216B" w:rsidP="00D4581B"/>
                          <w:p w14:paraId="77CD0BAB" w14:textId="77777777" w:rsidR="00BA216B" w:rsidRDefault="00BA216B" w:rsidP="00D4581B"/>
                          <w:p w14:paraId="10459104" w14:textId="77777777" w:rsidR="00BA216B" w:rsidRDefault="00BA216B" w:rsidP="00D4581B"/>
                          <w:p w14:paraId="57D8FD86" w14:textId="77777777" w:rsidR="00BA216B" w:rsidRDefault="00BA216B" w:rsidP="00D4581B"/>
                          <w:p w14:paraId="3A82EAED" w14:textId="77777777" w:rsidR="00BA216B" w:rsidRDefault="00BA216B" w:rsidP="00D4581B"/>
                          <w:p w14:paraId="4B7B597E" w14:textId="77777777" w:rsidR="00BA216B" w:rsidRDefault="00BA216B" w:rsidP="00D4581B"/>
                          <w:p w14:paraId="562516FB" w14:textId="77777777" w:rsidR="00BA216B" w:rsidRDefault="00BA216B" w:rsidP="00D4581B"/>
                          <w:p w14:paraId="67EF7DB6" w14:textId="77777777" w:rsidR="00BA216B" w:rsidRDefault="00BA216B" w:rsidP="00D4581B"/>
                          <w:p w14:paraId="69B6A9D9" w14:textId="77777777" w:rsidR="00BA216B" w:rsidRDefault="00BA216B" w:rsidP="00D4581B"/>
                          <w:p w14:paraId="1F9ED7E7" w14:textId="77777777" w:rsidR="00BA216B" w:rsidRDefault="00BA216B" w:rsidP="00D4581B"/>
                          <w:p w14:paraId="2BCD8C3D" w14:textId="77777777" w:rsidR="00BA216B" w:rsidRDefault="00BA216B" w:rsidP="00D4581B"/>
                          <w:p w14:paraId="0789D967" w14:textId="77777777" w:rsidR="00BA216B" w:rsidRDefault="00BA216B" w:rsidP="00D4581B"/>
                          <w:p w14:paraId="4E6604B5" w14:textId="77777777" w:rsidR="00BA216B" w:rsidRDefault="00BA216B" w:rsidP="00D4581B"/>
                          <w:p w14:paraId="3ACF67C0" w14:textId="77777777" w:rsidR="00BA216B" w:rsidRDefault="00BA216B" w:rsidP="00D4581B"/>
                          <w:p w14:paraId="41CBFBFA" w14:textId="77777777" w:rsidR="00BA216B" w:rsidRDefault="00BA216B" w:rsidP="00D4581B"/>
                          <w:p w14:paraId="498E8DBF" w14:textId="77777777" w:rsidR="00BA216B" w:rsidRDefault="00BA216B" w:rsidP="00D4581B"/>
                          <w:p w14:paraId="7CE0AFC0" w14:textId="77777777" w:rsidR="00BA216B" w:rsidRDefault="00BA216B" w:rsidP="00D4581B"/>
                          <w:p w14:paraId="52C35102" w14:textId="77777777" w:rsidR="00BA216B" w:rsidRDefault="00BA216B" w:rsidP="00D4581B"/>
                          <w:p w14:paraId="2A07A819" w14:textId="77777777" w:rsidR="00BA216B" w:rsidRDefault="00BA216B" w:rsidP="00D4581B"/>
                          <w:p w14:paraId="02C88FEB" w14:textId="77777777" w:rsidR="00BA216B" w:rsidRDefault="00BA216B" w:rsidP="00D4581B"/>
                          <w:p w14:paraId="6345CCC3" w14:textId="77777777" w:rsidR="00BA216B" w:rsidRDefault="00BA216B" w:rsidP="00D4581B"/>
                          <w:p w14:paraId="07CD3CFF" w14:textId="77777777" w:rsidR="00BA216B" w:rsidRDefault="00BA216B" w:rsidP="00D4581B"/>
                          <w:p w14:paraId="67A9B92F" w14:textId="77777777" w:rsidR="00BA216B" w:rsidRDefault="00BA216B" w:rsidP="00D4581B"/>
                          <w:p w14:paraId="753222E7" w14:textId="77777777" w:rsidR="00BA216B" w:rsidRDefault="00BA216B" w:rsidP="00D4581B"/>
                          <w:p w14:paraId="1F71E82A" w14:textId="77777777" w:rsidR="00BA216B" w:rsidRDefault="00BA216B" w:rsidP="00D4581B"/>
                          <w:p w14:paraId="6FE44AA1" w14:textId="77777777" w:rsidR="00BA216B" w:rsidRDefault="00BA216B" w:rsidP="00D4581B"/>
                          <w:p w14:paraId="240FE53F" w14:textId="77777777" w:rsidR="00BA216B" w:rsidRDefault="00BA216B" w:rsidP="00D4581B"/>
                          <w:p w14:paraId="10DA64F3" w14:textId="77777777" w:rsidR="00BA216B" w:rsidRDefault="00BA216B" w:rsidP="00D4581B"/>
                          <w:p w14:paraId="255F878F" w14:textId="77777777" w:rsidR="00BA216B" w:rsidRDefault="00BA216B" w:rsidP="00D4581B"/>
                          <w:p w14:paraId="5CE04526" w14:textId="77777777" w:rsidR="00BA216B" w:rsidRDefault="00BA216B" w:rsidP="00D4581B"/>
                          <w:p w14:paraId="22C9B898" w14:textId="77777777" w:rsidR="00BA216B" w:rsidRDefault="00BA216B" w:rsidP="00D4581B"/>
                          <w:p w14:paraId="2FBB6760" w14:textId="77777777" w:rsidR="00BA216B" w:rsidRDefault="00BA216B" w:rsidP="00D4581B"/>
                          <w:p w14:paraId="4379A4A4" w14:textId="77777777" w:rsidR="00BA216B" w:rsidRDefault="00BA216B" w:rsidP="00D4581B"/>
                          <w:p w14:paraId="2CAE0E75" w14:textId="77777777" w:rsidR="00BA216B" w:rsidRDefault="00BA216B" w:rsidP="00D4581B"/>
                          <w:p w14:paraId="2C6D610B" w14:textId="77777777" w:rsidR="00BA216B" w:rsidRDefault="00BA216B" w:rsidP="00D4581B"/>
                          <w:p w14:paraId="7B30A1DC" w14:textId="77777777" w:rsidR="00BA216B" w:rsidRDefault="00BA216B" w:rsidP="00D4581B"/>
                          <w:p w14:paraId="13BE5DF9" w14:textId="77777777" w:rsidR="00BA216B" w:rsidRDefault="00BA216B" w:rsidP="00D4581B"/>
                          <w:p w14:paraId="0927E669" w14:textId="77777777" w:rsidR="00BA216B" w:rsidRDefault="00BA216B" w:rsidP="00D4581B"/>
                          <w:p w14:paraId="5ABF1286" w14:textId="77777777" w:rsidR="00BA216B" w:rsidRDefault="00BA216B" w:rsidP="00D4581B"/>
                          <w:p w14:paraId="6F368A59" w14:textId="77777777" w:rsidR="00BA216B" w:rsidRDefault="00BA216B" w:rsidP="00D4581B"/>
                          <w:p w14:paraId="1A667936" w14:textId="77777777" w:rsidR="00BA216B" w:rsidRDefault="00BA216B" w:rsidP="00D4581B"/>
                          <w:p w14:paraId="6844D046" w14:textId="77777777" w:rsidR="00BA216B" w:rsidRDefault="00BA216B" w:rsidP="00D4581B"/>
                          <w:p w14:paraId="32F70E75" w14:textId="77777777" w:rsidR="00BA216B" w:rsidRDefault="00BA216B" w:rsidP="00D4581B"/>
                          <w:p w14:paraId="4AF2701A" w14:textId="77777777" w:rsidR="00BA216B" w:rsidRDefault="00BA216B" w:rsidP="00D4581B"/>
                          <w:p w14:paraId="51C367DE" w14:textId="77777777" w:rsidR="00BA216B" w:rsidRDefault="00BA216B" w:rsidP="00D4581B"/>
                          <w:p w14:paraId="507481FE" w14:textId="77777777" w:rsidR="00BA216B" w:rsidRDefault="00BA216B" w:rsidP="00D4581B"/>
                          <w:p w14:paraId="20ABDF04" w14:textId="77777777" w:rsidR="00BA216B" w:rsidRDefault="00BA216B" w:rsidP="00D4581B"/>
                          <w:p w14:paraId="7C976BF3" w14:textId="77777777" w:rsidR="00BA216B" w:rsidRDefault="00BA216B" w:rsidP="00D4581B"/>
                          <w:p w14:paraId="58153EC4" w14:textId="77777777" w:rsidR="00BA216B" w:rsidRDefault="00BA216B" w:rsidP="00D4581B"/>
                          <w:p w14:paraId="4215B7D9" w14:textId="77777777" w:rsidR="00BA216B" w:rsidRDefault="00BA216B" w:rsidP="00D4581B"/>
                          <w:p w14:paraId="563AE715" w14:textId="77777777" w:rsidR="00BA216B" w:rsidRDefault="00BA216B" w:rsidP="00D4581B"/>
                          <w:p w14:paraId="2CBFF602" w14:textId="77777777" w:rsidR="00BA216B" w:rsidRDefault="00BA216B" w:rsidP="00D4581B"/>
                          <w:p w14:paraId="5B4D7B59" w14:textId="77777777" w:rsidR="00BA216B" w:rsidRDefault="00BA216B" w:rsidP="00D4581B"/>
                          <w:p w14:paraId="4681F041" w14:textId="77777777" w:rsidR="00BA216B" w:rsidRDefault="00BA216B" w:rsidP="00D4581B"/>
                          <w:p w14:paraId="01EACF2D" w14:textId="77777777" w:rsidR="00BA216B" w:rsidRDefault="00BA216B" w:rsidP="00D4581B"/>
                          <w:p w14:paraId="281A917E" w14:textId="77777777" w:rsidR="00BA216B" w:rsidRDefault="00BA216B" w:rsidP="00D4581B"/>
                          <w:p w14:paraId="1E4C65B2" w14:textId="77777777" w:rsidR="00BA216B" w:rsidRDefault="00BA216B" w:rsidP="00D4581B"/>
                          <w:p w14:paraId="73E61CC0" w14:textId="77777777" w:rsidR="00BA216B" w:rsidRDefault="00BA216B" w:rsidP="00D4581B"/>
                          <w:p w14:paraId="5DE9EFB4" w14:textId="77777777" w:rsidR="00BA216B" w:rsidRDefault="00BA216B" w:rsidP="00D4581B"/>
                          <w:p w14:paraId="729DB344" w14:textId="77777777" w:rsidR="00BA216B" w:rsidRDefault="00BA216B" w:rsidP="00D4581B"/>
                          <w:p w14:paraId="26F3209B" w14:textId="77777777" w:rsidR="00BA216B" w:rsidRDefault="00BA216B" w:rsidP="00D4581B"/>
                          <w:p w14:paraId="5836992C" w14:textId="77777777" w:rsidR="00BA216B" w:rsidRDefault="00BA216B" w:rsidP="00D4581B"/>
                          <w:p w14:paraId="419F1609" w14:textId="77777777" w:rsidR="00BA216B" w:rsidRDefault="00BA216B" w:rsidP="00D4581B"/>
                          <w:p w14:paraId="0F1D2413" w14:textId="77777777" w:rsidR="00BA216B" w:rsidRDefault="00BA216B" w:rsidP="00D4581B"/>
                          <w:p w14:paraId="6BFDA758" w14:textId="77777777" w:rsidR="00BA216B" w:rsidRDefault="00BA216B" w:rsidP="00D4581B"/>
                          <w:p w14:paraId="7D09CEE1" w14:textId="77777777" w:rsidR="00BA216B" w:rsidRDefault="00BA216B" w:rsidP="00D4581B"/>
                          <w:p w14:paraId="7C528DF0" w14:textId="77777777" w:rsidR="00BA216B" w:rsidRDefault="00BA216B" w:rsidP="00D4581B"/>
                          <w:p w14:paraId="061C284D" w14:textId="77777777" w:rsidR="00BA216B" w:rsidRDefault="00BA216B" w:rsidP="00D4581B"/>
                          <w:p w14:paraId="0142CC0C" w14:textId="77777777" w:rsidR="00BA216B" w:rsidRDefault="00BA216B" w:rsidP="00D4581B"/>
                          <w:p w14:paraId="7A9A9311" w14:textId="77777777" w:rsidR="00BA216B" w:rsidRDefault="00BA216B" w:rsidP="00D4581B"/>
                          <w:p w14:paraId="1708E18D" w14:textId="77777777" w:rsidR="00BA216B" w:rsidRDefault="00BA216B" w:rsidP="00D4581B"/>
                          <w:p w14:paraId="4AC18C4E" w14:textId="77777777" w:rsidR="00BA216B" w:rsidRDefault="00BA216B" w:rsidP="00D4581B"/>
                          <w:p w14:paraId="7E305B02" w14:textId="77777777" w:rsidR="00BA216B" w:rsidRDefault="00BA216B" w:rsidP="00D4581B"/>
                          <w:p w14:paraId="2020514B" w14:textId="77777777" w:rsidR="00BA216B" w:rsidRDefault="00BA216B" w:rsidP="00D4581B"/>
                          <w:p w14:paraId="12DB5D93" w14:textId="77777777" w:rsidR="00BA216B" w:rsidRDefault="00BA216B" w:rsidP="00D4581B"/>
                          <w:p w14:paraId="04A19424" w14:textId="77777777" w:rsidR="00BA216B" w:rsidRDefault="00BA216B" w:rsidP="00D4581B"/>
                          <w:p w14:paraId="45BCE459" w14:textId="77777777" w:rsidR="00BA216B" w:rsidRDefault="00BA216B" w:rsidP="00D4581B"/>
                          <w:p w14:paraId="7A90F7CE" w14:textId="77777777" w:rsidR="00BA216B" w:rsidRDefault="00BA216B" w:rsidP="00D4581B"/>
                          <w:p w14:paraId="267F92FF" w14:textId="77777777" w:rsidR="00BA216B" w:rsidRDefault="00BA216B" w:rsidP="00D4581B"/>
                          <w:p w14:paraId="07370F8A" w14:textId="77777777" w:rsidR="00BA216B" w:rsidRDefault="00BA216B" w:rsidP="00D4581B"/>
                          <w:p w14:paraId="665BDEDF" w14:textId="77777777" w:rsidR="00BA216B" w:rsidRDefault="00BA216B" w:rsidP="00D4581B"/>
                          <w:p w14:paraId="6D8204A0" w14:textId="77777777" w:rsidR="00BA216B" w:rsidRDefault="00BA216B" w:rsidP="00D4581B"/>
                          <w:p w14:paraId="2FF85261" w14:textId="77777777" w:rsidR="00BA216B" w:rsidRDefault="00BA216B" w:rsidP="00D4581B"/>
                          <w:p w14:paraId="647D2E93" w14:textId="77777777" w:rsidR="00BA216B" w:rsidRDefault="00BA216B" w:rsidP="00D4581B"/>
                          <w:p w14:paraId="3170A75A" w14:textId="77777777" w:rsidR="00BA216B" w:rsidRDefault="00BA216B" w:rsidP="00D4581B"/>
                          <w:p w14:paraId="49D0FB64" w14:textId="77777777" w:rsidR="00BA216B" w:rsidRDefault="00BA216B" w:rsidP="00D4581B"/>
                          <w:p w14:paraId="7149010B" w14:textId="77777777" w:rsidR="00BA216B" w:rsidRDefault="00BA216B" w:rsidP="00D4581B"/>
                          <w:p w14:paraId="18B9FB69" w14:textId="77777777" w:rsidR="00BA216B" w:rsidRDefault="00BA216B" w:rsidP="00D4581B"/>
                          <w:p w14:paraId="31EE9ABA" w14:textId="77777777" w:rsidR="00BA216B" w:rsidRDefault="00BA216B" w:rsidP="00D4581B"/>
                          <w:p w14:paraId="29B29229" w14:textId="77777777" w:rsidR="00BA216B" w:rsidRDefault="00BA216B" w:rsidP="00D4581B"/>
                          <w:p w14:paraId="429DF866" w14:textId="77777777" w:rsidR="00BA216B" w:rsidRDefault="00BA216B" w:rsidP="00D4581B"/>
                          <w:p w14:paraId="414F4229" w14:textId="77777777" w:rsidR="00BA216B" w:rsidRDefault="00BA216B" w:rsidP="00D4581B"/>
                          <w:p w14:paraId="18AA0852" w14:textId="77777777" w:rsidR="00BA216B" w:rsidRDefault="00BA216B" w:rsidP="00D4581B"/>
                          <w:p w14:paraId="4E0DFB12" w14:textId="77777777" w:rsidR="00BA216B" w:rsidRDefault="00BA216B" w:rsidP="00D4581B"/>
                          <w:p w14:paraId="0965ADBF" w14:textId="77777777" w:rsidR="00BA216B" w:rsidRDefault="00BA216B" w:rsidP="00D4581B"/>
                          <w:p w14:paraId="1CC72173" w14:textId="77777777" w:rsidR="00BA216B" w:rsidRDefault="00BA216B" w:rsidP="00D4581B"/>
                          <w:p w14:paraId="1E5B00F0" w14:textId="77777777" w:rsidR="00BA216B" w:rsidRDefault="00BA216B" w:rsidP="00D4581B"/>
                          <w:p w14:paraId="243FA798" w14:textId="77777777" w:rsidR="00BA216B" w:rsidRDefault="00BA216B" w:rsidP="00D4581B"/>
                          <w:p w14:paraId="390D32BC" w14:textId="77777777" w:rsidR="00BA216B" w:rsidRDefault="00BA216B" w:rsidP="00D4581B"/>
                          <w:p w14:paraId="4A6018D5" w14:textId="77777777" w:rsidR="00BA216B" w:rsidRDefault="00BA216B" w:rsidP="00D4581B"/>
                          <w:p w14:paraId="63A5889B" w14:textId="77777777" w:rsidR="00BA216B" w:rsidRDefault="00BA216B" w:rsidP="00D4581B"/>
                          <w:p w14:paraId="60768B5B" w14:textId="77777777" w:rsidR="00BA216B" w:rsidRDefault="00BA216B" w:rsidP="00D4581B"/>
                          <w:p w14:paraId="3ECD1539" w14:textId="77777777" w:rsidR="00BA216B" w:rsidRDefault="00BA216B" w:rsidP="00D4581B"/>
                          <w:p w14:paraId="5CB40C83" w14:textId="77777777" w:rsidR="00BA216B" w:rsidRDefault="00BA216B" w:rsidP="00D4581B"/>
                          <w:p w14:paraId="0250F182" w14:textId="77777777" w:rsidR="00BA216B" w:rsidRDefault="00BA216B" w:rsidP="00D4581B"/>
                          <w:p w14:paraId="764DBBA0" w14:textId="77777777" w:rsidR="00BA216B" w:rsidRDefault="00BA216B" w:rsidP="00D4581B"/>
                          <w:p w14:paraId="1F23DA32" w14:textId="77777777" w:rsidR="00BA216B" w:rsidRDefault="00BA216B" w:rsidP="00D4581B"/>
                          <w:p w14:paraId="3D767E51" w14:textId="77777777" w:rsidR="00BA216B" w:rsidRDefault="00BA216B" w:rsidP="00D4581B"/>
                          <w:p w14:paraId="05D8AE37" w14:textId="77777777" w:rsidR="00BA216B" w:rsidRDefault="00BA216B" w:rsidP="00D4581B"/>
                          <w:p w14:paraId="64A01DB7" w14:textId="77777777" w:rsidR="00BA216B" w:rsidRDefault="00BA216B" w:rsidP="00D4581B"/>
                          <w:p w14:paraId="6DA0D5FC" w14:textId="77777777" w:rsidR="00BA216B" w:rsidRDefault="00BA216B" w:rsidP="00D4581B"/>
                          <w:p w14:paraId="4E3E22F3" w14:textId="77777777" w:rsidR="00BA216B" w:rsidRDefault="00BA216B" w:rsidP="00D4581B"/>
                          <w:p w14:paraId="40CFAE9A" w14:textId="77777777" w:rsidR="00BA216B" w:rsidRDefault="00BA216B" w:rsidP="00D4581B"/>
                          <w:p w14:paraId="7A6A1A1E" w14:textId="77777777" w:rsidR="00BA216B" w:rsidRDefault="00BA216B" w:rsidP="00D4581B"/>
                          <w:p w14:paraId="5378D860" w14:textId="77777777" w:rsidR="00BA216B" w:rsidRDefault="00BA216B" w:rsidP="00D4581B"/>
                          <w:p w14:paraId="5E11AEDE" w14:textId="77777777" w:rsidR="00BA216B" w:rsidRDefault="00BA216B" w:rsidP="00D4581B"/>
                          <w:p w14:paraId="676E6C3D" w14:textId="77777777" w:rsidR="00BA216B" w:rsidRDefault="00BA216B" w:rsidP="00D4581B"/>
                          <w:p w14:paraId="123B4817" w14:textId="77777777" w:rsidR="00BA216B" w:rsidRDefault="00BA216B" w:rsidP="00D4581B"/>
                          <w:p w14:paraId="07494B5D" w14:textId="77777777" w:rsidR="00BA216B" w:rsidRDefault="00BA216B" w:rsidP="00D4581B"/>
                          <w:p w14:paraId="21DCDA52" w14:textId="77777777" w:rsidR="00BA216B" w:rsidRDefault="00BA216B" w:rsidP="00D4581B"/>
                          <w:p w14:paraId="30B043B9" w14:textId="77777777" w:rsidR="00BA216B" w:rsidRDefault="00BA216B" w:rsidP="00D4581B"/>
                          <w:p w14:paraId="7522D211" w14:textId="77777777" w:rsidR="00BA216B" w:rsidRDefault="00BA216B" w:rsidP="00D4581B"/>
                          <w:p w14:paraId="53E1C96A" w14:textId="77777777" w:rsidR="00BA216B" w:rsidRDefault="00BA216B" w:rsidP="00D4581B"/>
                          <w:p w14:paraId="17F8CF70" w14:textId="77777777" w:rsidR="00BA216B" w:rsidRDefault="00BA216B" w:rsidP="00D4581B"/>
                          <w:p w14:paraId="3F3AACB1" w14:textId="77777777" w:rsidR="00BA216B" w:rsidRDefault="00BA216B" w:rsidP="00D4581B"/>
                          <w:p w14:paraId="48FFD432" w14:textId="77777777" w:rsidR="00BA216B" w:rsidRDefault="00BA216B" w:rsidP="00D4581B"/>
                          <w:p w14:paraId="197C7076" w14:textId="77777777" w:rsidR="00BA216B" w:rsidRDefault="00BA216B" w:rsidP="00D4581B"/>
                          <w:p w14:paraId="55F320BA" w14:textId="77777777" w:rsidR="00BA216B" w:rsidRDefault="00BA216B" w:rsidP="00D4581B"/>
                          <w:p w14:paraId="6B3B72CF" w14:textId="77777777" w:rsidR="00BA216B" w:rsidRDefault="00BA216B" w:rsidP="00D4581B"/>
                          <w:p w14:paraId="62B056F9" w14:textId="77777777" w:rsidR="00BA216B" w:rsidRDefault="00BA216B" w:rsidP="00D4581B"/>
                          <w:p w14:paraId="22057E54" w14:textId="77777777" w:rsidR="00BA216B" w:rsidRDefault="00BA216B" w:rsidP="00D4581B"/>
                          <w:p w14:paraId="47CC1742" w14:textId="77777777" w:rsidR="00BA216B" w:rsidRDefault="00BA216B" w:rsidP="00D4581B"/>
                          <w:p w14:paraId="7BA52866" w14:textId="77777777" w:rsidR="00BA216B" w:rsidRDefault="00BA216B" w:rsidP="00D4581B"/>
                          <w:p w14:paraId="0A0BC0B4" w14:textId="77777777" w:rsidR="00BA216B" w:rsidRDefault="00BA216B" w:rsidP="00D4581B"/>
                          <w:p w14:paraId="7FEC5F60" w14:textId="77777777" w:rsidR="00BA216B" w:rsidRDefault="00BA216B" w:rsidP="00D4581B"/>
                          <w:p w14:paraId="2A13E99A" w14:textId="77777777" w:rsidR="00BA216B" w:rsidRDefault="00BA216B" w:rsidP="00D4581B"/>
                          <w:p w14:paraId="58F57902" w14:textId="77777777" w:rsidR="00BA216B" w:rsidRDefault="00BA216B" w:rsidP="00D4581B"/>
                          <w:p w14:paraId="5C30272E" w14:textId="77777777" w:rsidR="00BA216B" w:rsidRDefault="00BA216B" w:rsidP="00D4581B"/>
                          <w:p w14:paraId="3E5BE74D" w14:textId="77777777" w:rsidR="00BA216B" w:rsidRDefault="00BA216B" w:rsidP="00D4581B"/>
                          <w:p w14:paraId="66C55BC6" w14:textId="77777777" w:rsidR="00BA216B" w:rsidRDefault="00BA216B" w:rsidP="00D4581B"/>
                          <w:p w14:paraId="3C5E9CDD" w14:textId="77777777" w:rsidR="00BA216B" w:rsidRDefault="00BA216B" w:rsidP="00D4581B"/>
                          <w:p w14:paraId="14B48D46" w14:textId="77777777" w:rsidR="00BA216B" w:rsidRDefault="00BA216B" w:rsidP="00D4581B"/>
                          <w:p w14:paraId="6D9C78BD" w14:textId="77777777" w:rsidR="00BA216B" w:rsidRDefault="00BA216B" w:rsidP="00D4581B"/>
                          <w:p w14:paraId="26D0E159" w14:textId="77777777" w:rsidR="00BA216B" w:rsidRDefault="00BA216B" w:rsidP="00D4581B"/>
                          <w:p w14:paraId="3661E262" w14:textId="77777777" w:rsidR="00BA216B" w:rsidRDefault="00BA216B" w:rsidP="00D4581B"/>
                          <w:p w14:paraId="64369547" w14:textId="77777777" w:rsidR="00BA216B" w:rsidRDefault="00BA216B" w:rsidP="00D4581B"/>
                          <w:p w14:paraId="1D09B02B" w14:textId="77777777" w:rsidR="00BA216B" w:rsidRDefault="00BA216B" w:rsidP="00D4581B"/>
                          <w:p w14:paraId="17B82044" w14:textId="77777777" w:rsidR="00BA216B" w:rsidRDefault="00BA216B" w:rsidP="00D4581B"/>
                          <w:p w14:paraId="0DBA7E7D" w14:textId="77777777" w:rsidR="00BA216B" w:rsidRDefault="00BA216B" w:rsidP="00D4581B"/>
                          <w:p w14:paraId="46933436" w14:textId="77777777" w:rsidR="00BA216B" w:rsidRDefault="00BA216B" w:rsidP="00D4581B"/>
                          <w:p w14:paraId="1846DB4E" w14:textId="77777777" w:rsidR="00BA216B" w:rsidRDefault="00BA216B" w:rsidP="00D4581B"/>
                          <w:p w14:paraId="7157F116" w14:textId="77777777" w:rsidR="00BA216B" w:rsidRDefault="00BA216B" w:rsidP="00D4581B"/>
                          <w:p w14:paraId="55C8CA35" w14:textId="77777777" w:rsidR="00BA216B" w:rsidRDefault="00BA216B" w:rsidP="00D4581B"/>
                          <w:p w14:paraId="13023EC7" w14:textId="77777777" w:rsidR="00BA216B" w:rsidRDefault="00BA216B" w:rsidP="00D4581B"/>
                          <w:p w14:paraId="582F24DE" w14:textId="77777777" w:rsidR="00BA216B" w:rsidRDefault="00BA216B" w:rsidP="00D4581B"/>
                          <w:p w14:paraId="23A64AEB" w14:textId="77777777" w:rsidR="00BA216B" w:rsidRDefault="00BA216B" w:rsidP="00D4581B"/>
                          <w:p w14:paraId="3D94CCEC" w14:textId="77777777" w:rsidR="00BA216B" w:rsidRDefault="00BA216B" w:rsidP="00D4581B"/>
                          <w:p w14:paraId="10865261" w14:textId="77777777" w:rsidR="00BA216B" w:rsidRDefault="00BA216B" w:rsidP="00D4581B"/>
                          <w:p w14:paraId="0C130226" w14:textId="77777777" w:rsidR="00BA216B" w:rsidRDefault="00BA216B" w:rsidP="00D4581B"/>
                          <w:p w14:paraId="5046140A" w14:textId="77777777" w:rsidR="00BA216B" w:rsidRDefault="00BA216B" w:rsidP="00D4581B"/>
                          <w:p w14:paraId="2B7BB23B" w14:textId="77777777" w:rsidR="00BA216B" w:rsidRDefault="00BA216B" w:rsidP="00D4581B"/>
                          <w:p w14:paraId="437138CE" w14:textId="77777777" w:rsidR="00BA216B" w:rsidRDefault="00BA216B" w:rsidP="00D4581B"/>
                          <w:p w14:paraId="699D1997" w14:textId="77777777" w:rsidR="00BA216B" w:rsidRDefault="00BA216B" w:rsidP="00D4581B"/>
                          <w:p w14:paraId="4AEB9F21" w14:textId="77777777" w:rsidR="00BA216B" w:rsidRDefault="00BA216B" w:rsidP="00D4581B"/>
                          <w:p w14:paraId="4C4496B2" w14:textId="77777777" w:rsidR="00BA216B" w:rsidRDefault="00BA216B" w:rsidP="00D4581B"/>
                          <w:p w14:paraId="7E55FF1B" w14:textId="77777777" w:rsidR="00BA216B" w:rsidRDefault="00BA216B" w:rsidP="00D4581B"/>
                          <w:p w14:paraId="4428A3D9" w14:textId="77777777" w:rsidR="00BA216B" w:rsidRDefault="00BA216B" w:rsidP="00D4581B"/>
                          <w:p w14:paraId="66228B2E" w14:textId="77777777" w:rsidR="00BA216B" w:rsidRDefault="00BA216B" w:rsidP="00D4581B"/>
                          <w:p w14:paraId="56424B43" w14:textId="77777777" w:rsidR="00BA216B" w:rsidRDefault="00BA216B" w:rsidP="00D4581B"/>
                          <w:p w14:paraId="484E243A" w14:textId="77777777" w:rsidR="00BA216B" w:rsidRDefault="00BA216B" w:rsidP="00D4581B"/>
                          <w:p w14:paraId="78D0AB92" w14:textId="77777777" w:rsidR="00BA216B" w:rsidRDefault="00BA216B" w:rsidP="00D4581B"/>
                          <w:p w14:paraId="7852EC75" w14:textId="77777777" w:rsidR="00BA216B" w:rsidRDefault="00BA216B" w:rsidP="00D4581B"/>
                          <w:p w14:paraId="20463E6A" w14:textId="77777777" w:rsidR="00BA216B" w:rsidRDefault="00BA216B" w:rsidP="00D4581B"/>
                          <w:p w14:paraId="41D5305D" w14:textId="77777777" w:rsidR="00BA216B" w:rsidRDefault="00BA216B" w:rsidP="00D4581B"/>
                          <w:p w14:paraId="2AAD410B" w14:textId="77777777" w:rsidR="00BA216B" w:rsidRDefault="00BA216B" w:rsidP="00D4581B"/>
                          <w:p w14:paraId="53A513FE" w14:textId="77777777" w:rsidR="00BA216B" w:rsidRDefault="00BA216B" w:rsidP="00D4581B"/>
                          <w:p w14:paraId="7EFCDEAC" w14:textId="77777777" w:rsidR="00BA216B" w:rsidRDefault="00BA216B" w:rsidP="00D4581B"/>
                          <w:p w14:paraId="45F75FCD" w14:textId="77777777" w:rsidR="00BA216B" w:rsidRDefault="00BA216B" w:rsidP="00D4581B"/>
                          <w:p w14:paraId="3E2303EE" w14:textId="77777777" w:rsidR="00BA216B" w:rsidRDefault="00BA216B" w:rsidP="00D4581B"/>
                          <w:p w14:paraId="605A8DBC" w14:textId="77777777" w:rsidR="00BA216B" w:rsidRDefault="00BA216B" w:rsidP="00D4581B"/>
                          <w:p w14:paraId="0CFC620E" w14:textId="77777777" w:rsidR="00BA216B" w:rsidRDefault="00BA216B" w:rsidP="00D4581B"/>
                          <w:p w14:paraId="494A771F" w14:textId="77777777" w:rsidR="00BA216B" w:rsidRDefault="00BA216B" w:rsidP="00D4581B"/>
                          <w:p w14:paraId="48C8B767" w14:textId="77777777" w:rsidR="00BA216B" w:rsidRDefault="00BA216B" w:rsidP="00D4581B"/>
                          <w:p w14:paraId="5730CDC6" w14:textId="77777777" w:rsidR="00BA216B" w:rsidRDefault="00BA216B" w:rsidP="00D4581B"/>
                          <w:p w14:paraId="0652F93A" w14:textId="77777777" w:rsidR="00BA216B" w:rsidRDefault="00BA216B" w:rsidP="00D4581B"/>
                          <w:p w14:paraId="382FE6CF" w14:textId="77777777" w:rsidR="00BA216B" w:rsidRDefault="00BA216B" w:rsidP="00D4581B"/>
                          <w:p w14:paraId="20B66AA5" w14:textId="77777777" w:rsidR="00BA216B" w:rsidRDefault="00BA216B" w:rsidP="00D4581B"/>
                          <w:p w14:paraId="1125EE72" w14:textId="77777777" w:rsidR="00BA216B" w:rsidRDefault="00BA216B" w:rsidP="00D4581B"/>
                          <w:p w14:paraId="77394F39" w14:textId="77777777" w:rsidR="00BA216B" w:rsidRDefault="00BA216B" w:rsidP="00D4581B"/>
                          <w:p w14:paraId="6CA1264E" w14:textId="77777777" w:rsidR="00BA216B" w:rsidRDefault="00BA216B" w:rsidP="00D4581B"/>
                          <w:p w14:paraId="7D476E0D" w14:textId="77777777" w:rsidR="00BA216B" w:rsidRDefault="00BA216B" w:rsidP="00D4581B"/>
                          <w:p w14:paraId="3855E255" w14:textId="77777777" w:rsidR="00BA216B" w:rsidRDefault="00BA216B" w:rsidP="00D4581B"/>
                          <w:p w14:paraId="51D8A939" w14:textId="77777777" w:rsidR="00BA216B" w:rsidRDefault="00BA216B" w:rsidP="00D4581B"/>
                          <w:p w14:paraId="7FE0E172" w14:textId="77777777" w:rsidR="00BA216B" w:rsidRDefault="00BA216B" w:rsidP="00D4581B"/>
                          <w:p w14:paraId="7135C846" w14:textId="77777777" w:rsidR="00BA216B" w:rsidRDefault="00BA216B" w:rsidP="00D4581B"/>
                          <w:p w14:paraId="37511AFE" w14:textId="77777777" w:rsidR="00BA216B" w:rsidRDefault="00BA216B" w:rsidP="00D4581B"/>
                          <w:p w14:paraId="3D855BF7" w14:textId="77777777" w:rsidR="00BA216B" w:rsidRDefault="00BA216B" w:rsidP="00D4581B"/>
                          <w:p w14:paraId="4025D677" w14:textId="77777777" w:rsidR="00BA216B" w:rsidRDefault="00BA216B" w:rsidP="00D4581B"/>
                          <w:p w14:paraId="06A174DE" w14:textId="77777777" w:rsidR="00BA216B" w:rsidRDefault="00BA216B" w:rsidP="00D4581B"/>
                          <w:p w14:paraId="7B0D0FC2" w14:textId="77777777" w:rsidR="00BA216B" w:rsidRDefault="00BA216B" w:rsidP="00D4581B"/>
                          <w:p w14:paraId="3F227EA3" w14:textId="77777777" w:rsidR="00BA216B" w:rsidRDefault="00BA216B" w:rsidP="00D4581B"/>
                          <w:p w14:paraId="2961021E" w14:textId="77777777" w:rsidR="00BA216B" w:rsidRDefault="00BA216B" w:rsidP="00D4581B"/>
                          <w:p w14:paraId="099AF6A5" w14:textId="77777777" w:rsidR="00BA216B" w:rsidRDefault="00BA216B" w:rsidP="00D4581B"/>
                          <w:p w14:paraId="18F4BED5" w14:textId="77777777" w:rsidR="00BA216B" w:rsidRDefault="00BA216B" w:rsidP="00D4581B"/>
                          <w:p w14:paraId="0049AF46" w14:textId="77777777" w:rsidR="00BA216B" w:rsidRDefault="00BA216B" w:rsidP="00D4581B"/>
                          <w:p w14:paraId="25D5C542" w14:textId="77777777" w:rsidR="00BA216B" w:rsidRDefault="00BA216B" w:rsidP="00D4581B"/>
                          <w:p w14:paraId="14FD2AA1" w14:textId="77777777" w:rsidR="00BA216B" w:rsidRDefault="00BA216B" w:rsidP="00D4581B"/>
                          <w:p w14:paraId="4F592673" w14:textId="77777777" w:rsidR="00BA216B" w:rsidRDefault="00BA216B" w:rsidP="00D4581B"/>
                          <w:p w14:paraId="2A24D9F4" w14:textId="77777777" w:rsidR="00BA216B" w:rsidRDefault="00BA216B" w:rsidP="00D4581B"/>
                          <w:p w14:paraId="62CA26C0" w14:textId="77777777" w:rsidR="00BA216B" w:rsidRDefault="00BA216B" w:rsidP="00D4581B"/>
                          <w:p w14:paraId="003D8E0A" w14:textId="77777777" w:rsidR="00BA216B" w:rsidRDefault="00BA216B" w:rsidP="00D4581B"/>
                          <w:p w14:paraId="547EB387" w14:textId="77777777" w:rsidR="00BA216B" w:rsidRDefault="00BA216B" w:rsidP="00D4581B"/>
                          <w:p w14:paraId="1BBA2E18" w14:textId="77777777" w:rsidR="00BA216B" w:rsidRDefault="00BA216B" w:rsidP="00D4581B"/>
                          <w:p w14:paraId="50870DBC" w14:textId="77777777" w:rsidR="00BA216B" w:rsidRDefault="00BA216B" w:rsidP="00D4581B"/>
                          <w:p w14:paraId="6826B5EB" w14:textId="77777777" w:rsidR="00BA216B" w:rsidRDefault="00BA216B" w:rsidP="00D4581B"/>
                          <w:p w14:paraId="301DE34C" w14:textId="77777777" w:rsidR="00BA216B" w:rsidRDefault="00BA216B" w:rsidP="00D4581B"/>
                          <w:p w14:paraId="05A595CE" w14:textId="77777777" w:rsidR="00BA216B" w:rsidRDefault="00BA216B" w:rsidP="00D4581B"/>
                          <w:p w14:paraId="3C70C658" w14:textId="77777777" w:rsidR="00BA216B" w:rsidRDefault="00BA216B" w:rsidP="00D4581B"/>
                          <w:p w14:paraId="4D75F4E3" w14:textId="77777777" w:rsidR="00BA216B" w:rsidRDefault="00BA216B" w:rsidP="00D4581B"/>
                          <w:p w14:paraId="414076EA" w14:textId="77777777" w:rsidR="00BA216B" w:rsidRDefault="00BA216B" w:rsidP="00D4581B"/>
                          <w:p w14:paraId="611ECFAA" w14:textId="77777777" w:rsidR="00BA216B" w:rsidRDefault="00BA216B" w:rsidP="00D4581B"/>
                          <w:p w14:paraId="761192BB" w14:textId="77777777" w:rsidR="00BA216B" w:rsidRDefault="00BA216B" w:rsidP="00D4581B"/>
                          <w:p w14:paraId="1B37184E" w14:textId="77777777" w:rsidR="00BA216B" w:rsidRDefault="00BA216B" w:rsidP="00D4581B"/>
                          <w:p w14:paraId="2BAC324B" w14:textId="77777777" w:rsidR="00BA216B" w:rsidRDefault="00BA216B" w:rsidP="00D4581B"/>
                          <w:p w14:paraId="08122571" w14:textId="77777777" w:rsidR="00BA216B" w:rsidRDefault="00BA216B" w:rsidP="00D4581B"/>
                          <w:p w14:paraId="3B330A63" w14:textId="77777777" w:rsidR="00BA216B" w:rsidRDefault="00BA216B" w:rsidP="00D4581B"/>
                          <w:p w14:paraId="3022437E" w14:textId="77777777" w:rsidR="00BA216B" w:rsidRDefault="00BA216B" w:rsidP="00D4581B"/>
                          <w:p w14:paraId="2D841636" w14:textId="77777777" w:rsidR="00BA216B" w:rsidRDefault="00BA216B" w:rsidP="00D4581B"/>
                          <w:p w14:paraId="3F54DC80" w14:textId="77777777" w:rsidR="00BA216B" w:rsidRDefault="00BA216B" w:rsidP="00D4581B"/>
                          <w:p w14:paraId="359BEDE5" w14:textId="77777777" w:rsidR="00BA216B" w:rsidRDefault="00BA216B" w:rsidP="00D4581B"/>
                          <w:p w14:paraId="3A024A66" w14:textId="77777777" w:rsidR="00BA216B" w:rsidRDefault="00BA216B" w:rsidP="00D4581B"/>
                          <w:p w14:paraId="04ED0D97" w14:textId="77777777" w:rsidR="00BA216B" w:rsidRDefault="00BA216B" w:rsidP="00D4581B"/>
                          <w:p w14:paraId="152F07DD" w14:textId="77777777" w:rsidR="00BA216B" w:rsidRDefault="00BA216B" w:rsidP="00D4581B"/>
                          <w:p w14:paraId="484D70FE" w14:textId="77777777" w:rsidR="00BA216B" w:rsidRDefault="00BA216B" w:rsidP="00D4581B"/>
                          <w:p w14:paraId="5DF49398" w14:textId="77777777" w:rsidR="00BA216B" w:rsidRDefault="00BA216B" w:rsidP="00D4581B"/>
                          <w:p w14:paraId="0ACF0776" w14:textId="77777777" w:rsidR="00BA216B" w:rsidRDefault="00BA216B" w:rsidP="00D4581B"/>
                          <w:p w14:paraId="435DFA28" w14:textId="77777777" w:rsidR="00BA216B" w:rsidRDefault="00BA216B" w:rsidP="00D4581B"/>
                          <w:p w14:paraId="0752A488" w14:textId="77777777" w:rsidR="00BA216B" w:rsidRDefault="00BA216B" w:rsidP="00D4581B"/>
                          <w:p w14:paraId="087E9A46" w14:textId="77777777" w:rsidR="00BA216B" w:rsidRDefault="00BA216B" w:rsidP="00D4581B"/>
                          <w:p w14:paraId="7BF130FD" w14:textId="77777777" w:rsidR="00BA216B" w:rsidRDefault="00BA216B" w:rsidP="00D4581B"/>
                          <w:p w14:paraId="6EF157A3" w14:textId="77777777" w:rsidR="00BA216B" w:rsidRDefault="00BA216B" w:rsidP="00D4581B"/>
                          <w:p w14:paraId="3BBC00A0" w14:textId="77777777" w:rsidR="00BA216B" w:rsidRDefault="00BA216B" w:rsidP="00D4581B"/>
                          <w:p w14:paraId="3670D012" w14:textId="77777777" w:rsidR="00BA216B" w:rsidRDefault="00BA216B" w:rsidP="00D4581B"/>
                          <w:p w14:paraId="20EB0321" w14:textId="77777777" w:rsidR="00BA216B" w:rsidRDefault="00BA216B" w:rsidP="00D4581B"/>
                          <w:p w14:paraId="72E3D27D" w14:textId="77777777" w:rsidR="00BA216B" w:rsidRDefault="00BA216B" w:rsidP="00D4581B"/>
                          <w:p w14:paraId="290F0CE2" w14:textId="77777777" w:rsidR="00BA216B" w:rsidRDefault="00BA216B" w:rsidP="00D4581B"/>
                          <w:p w14:paraId="416DFD2A" w14:textId="77777777" w:rsidR="00BA216B" w:rsidRDefault="00BA216B" w:rsidP="00D4581B"/>
                          <w:p w14:paraId="3395FD8A" w14:textId="77777777" w:rsidR="00BA216B" w:rsidRDefault="00BA216B" w:rsidP="00D4581B"/>
                          <w:p w14:paraId="1C2C6356" w14:textId="77777777" w:rsidR="00BA216B" w:rsidRDefault="00BA216B" w:rsidP="00D4581B"/>
                          <w:p w14:paraId="6DEBA9AA" w14:textId="77777777" w:rsidR="00BA216B" w:rsidRDefault="00BA216B" w:rsidP="00D4581B"/>
                          <w:p w14:paraId="04D8CD48" w14:textId="77777777" w:rsidR="00BA216B" w:rsidRDefault="00BA216B" w:rsidP="00D4581B"/>
                          <w:p w14:paraId="0C47F3A3" w14:textId="77777777" w:rsidR="00BA216B" w:rsidRDefault="00BA216B" w:rsidP="00D4581B"/>
                          <w:p w14:paraId="3F5A7BB2" w14:textId="77777777" w:rsidR="00BA216B" w:rsidRDefault="00BA216B" w:rsidP="00D4581B"/>
                          <w:p w14:paraId="0D484072" w14:textId="77777777" w:rsidR="00BA216B" w:rsidRDefault="00BA216B" w:rsidP="00D4581B"/>
                          <w:p w14:paraId="27DD14A8" w14:textId="77777777" w:rsidR="00BA216B" w:rsidRDefault="00BA216B" w:rsidP="00D4581B"/>
                          <w:p w14:paraId="676E3032" w14:textId="77777777" w:rsidR="00BA216B" w:rsidRDefault="00BA216B" w:rsidP="00D4581B"/>
                          <w:p w14:paraId="093BCCBA" w14:textId="77777777" w:rsidR="00BA216B" w:rsidRDefault="00BA216B" w:rsidP="00D4581B"/>
                          <w:p w14:paraId="5629B7E3" w14:textId="77777777" w:rsidR="00BA216B" w:rsidRDefault="00BA216B" w:rsidP="00D4581B"/>
                          <w:p w14:paraId="198061C6" w14:textId="77777777" w:rsidR="00BA216B" w:rsidRDefault="00BA216B" w:rsidP="00D4581B"/>
                          <w:p w14:paraId="6D33A864" w14:textId="77777777" w:rsidR="00BA216B" w:rsidRDefault="00BA216B" w:rsidP="00D4581B"/>
                          <w:p w14:paraId="71CFFEC2" w14:textId="77777777" w:rsidR="00BA216B" w:rsidRDefault="00BA216B" w:rsidP="00D4581B"/>
                          <w:p w14:paraId="536D512F" w14:textId="77777777" w:rsidR="00BA216B" w:rsidRDefault="00BA216B" w:rsidP="00D4581B"/>
                          <w:p w14:paraId="23D069E4" w14:textId="77777777" w:rsidR="00BA216B" w:rsidRDefault="00BA216B" w:rsidP="00D4581B"/>
                          <w:p w14:paraId="0D7B264C" w14:textId="77777777" w:rsidR="00BA216B" w:rsidRDefault="00BA216B" w:rsidP="00D4581B"/>
                          <w:p w14:paraId="4878FC9D" w14:textId="77777777" w:rsidR="00BA216B" w:rsidRDefault="00BA216B" w:rsidP="00D4581B"/>
                          <w:p w14:paraId="647FE60E" w14:textId="77777777" w:rsidR="00BA216B" w:rsidRDefault="00BA216B" w:rsidP="00D4581B"/>
                          <w:p w14:paraId="19A98AD1" w14:textId="77777777" w:rsidR="00BA216B" w:rsidRDefault="00BA216B" w:rsidP="00D4581B"/>
                          <w:p w14:paraId="183F44B4" w14:textId="77777777" w:rsidR="00BA216B" w:rsidRDefault="00BA216B" w:rsidP="00D4581B"/>
                          <w:p w14:paraId="4E3B5986" w14:textId="77777777" w:rsidR="00BA216B" w:rsidRDefault="00BA216B" w:rsidP="00D4581B"/>
                          <w:p w14:paraId="55E642FE" w14:textId="77777777" w:rsidR="00BA216B" w:rsidRDefault="00BA216B" w:rsidP="00D4581B"/>
                          <w:p w14:paraId="7DA4F7E4" w14:textId="77777777" w:rsidR="00BA216B" w:rsidRDefault="00BA216B" w:rsidP="00D4581B"/>
                          <w:p w14:paraId="3CC6DC11" w14:textId="77777777" w:rsidR="00BA216B" w:rsidRDefault="00BA216B" w:rsidP="00D4581B"/>
                          <w:p w14:paraId="33F543EE" w14:textId="77777777" w:rsidR="00BA216B" w:rsidRDefault="00BA216B" w:rsidP="00D4581B"/>
                          <w:p w14:paraId="633BCD70" w14:textId="77777777" w:rsidR="00BA216B" w:rsidRDefault="00BA216B" w:rsidP="00D4581B"/>
                          <w:p w14:paraId="08452293" w14:textId="77777777" w:rsidR="00BA216B" w:rsidRDefault="00BA216B" w:rsidP="00D4581B"/>
                          <w:p w14:paraId="5F4C0F8E" w14:textId="77777777" w:rsidR="00BA216B" w:rsidRDefault="00BA216B" w:rsidP="00D4581B"/>
                          <w:p w14:paraId="03FDB699" w14:textId="77777777" w:rsidR="00BA216B" w:rsidRDefault="00BA216B" w:rsidP="00D4581B"/>
                          <w:p w14:paraId="3752B04C" w14:textId="77777777" w:rsidR="00BA216B" w:rsidRDefault="00BA216B" w:rsidP="00D4581B"/>
                          <w:p w14:paraId="7A422D98" w14:textId="77777777" w:rsidR="00BA216B" w:rsidRDefault="00BA216B" w:rsidP="00D4581B"/>
                          <w:p w14:paraId="57DC2630" w14:textId="77777777" w:rsidR="00BA216B" w:rsidRDefault="00BA216B" w:rsidP="00D4581B"/>
                          <w:p w14:paraId="33B1F6F3" w14:textId="77777777" w:rsidR="00BA216B" w:rsidRDefault="00BA216B" w:rsidP="00D4581B"/>
                          <w:p w14:paraId="4D5B9740" w14:textId="77777777" w:rsidR="00BA216B" w:rsidRDefault="00BA216B" w:rsidP="00D4581B"/>
                          <w:p w14:paraId="4DC65D52" w14:textId="77777777" w:rsidR="00BA216B" w:rsidRDefault="00BA216B" w:rsidP="00D4581B"/>
                          <w:p w14:paraId="4DF70248" w14:textId="77777777" w:rsidR="00BA216B" w:rsidRDefault="00BA216B" w:rsidP="00D4581B"/>
                          <w:p w14:paraId="181F68CA" w14:textId="77777777" w:rsidR="00BA216B" w:rsidRDefault="00BA216B" w:rsidP="00D4581B"/>
                          <w:p w14:paraId="0803BEB0" w14:textId="77777777" w:rsidR="00BA216B" w:rsidRDefault="00BA216B" w:rsidP="00D4581B"/>
                          <w:p w14:paraId="12B72D59" w14:textId="77777777" w:rsidR="00BA216B" w:rsidRDefault="00BA216B" w:rsidP="00D4581B"/>
                          <w:p w14:paraId="185366C8" w14:textId="77777777" w:rsidR="00BA216B" w:rsidRDefault="00BA216B" w:rsidP="00D4581B"/>
                          <w:p w14:paraId="529ACA04" w14:textId="77777777" w:rsidR="00BA216B" w:rsidRDefault="00BA216B" w:rsidP="00D4581B"/>
                          <w:p w14:paraId="1744E09C" w14:textId="77777777" w:rsidR="00BA216B" w:rsidRDefault="00BA216B" w:rsidP="00D4581B"/>
                          <w:p w14:paraId="48697C64" w14:textId="77777777" w:rsidR="00BA216B" w:rsidRDefault="00BA216B" w:rsidP="00D4581B"/>
                          <w:p w14:paraId="11D5D941" w14:textId="77777777" w:rsidR="00BA216B" w:rsidRDefault="00BA216B" w:rsidP="00D4581B"/>
                          <w:p w14:paraId="53FC4CAF" w14:textId="77777777" w:rsidR="00BA216B" w:rsidRDefault="00BA216B" w:rsidP="00D4581B"/>
                          <w:p w14:paraId="1116A6A6" w14:textId="77777777" w:rsidR="00BA216B" w:rsidRDefault="00BA216B" w:rsidP="00D4581B"/>
                          <w:p w14:paraId="2D03F650" w14:textId="77777777" w:rsidR="00BA216B" w:rsidRDefault="00BA216B" w:rsidP="00D4581B"/>
                          <w:p w14:paraId="0C0D23E5" w14:textId="77777777" w:rsidR="00BA216B" w:rsidRDefault="00BA216B" w:rsidP="00D4581B"/>
                          <w:p w14:paraId="6F26D0F2" w14:textId="77777777" w:rsidR="00BA216B" w:rsidRDefault="00BA216B" w:rsidP="00D4581B"/>
                          <w:p w14:paraId="3F2ABC11" w14:textId="77777777" w:rsidR="00BA216B" w:rsidRDefault="00BA216B" w:rsidP="00D4581B"/>
                          <w:p w14:paraId="657D9E3B" w14:textId="77777777" w:rsidR="00BA216B" w:rsidRDefault="00BA216B" w:rsidP="00D4581B"/>
                          <w:p w14:paraId="1F2C3745" w14:textId="77777777" w:rsidR="00BA216B" w:rsidRDefault="00BA216B" w:rsidP="00D4581B"/>
                          <w:p w14:paraId="7E5112E0" w14:textId="77777777" w:rsidR="00BA216B" w:rsidRDefault="00BA216B" w:rsidP="00D4581B"/>
                          <w:p w14:paraId="074E2027" w14:textId="77777777" w:rsidR="00BA216B" w:rsidRDefault="00BA216B" w:rsidP="00D4581B"/>
                          <w:p w14:paraId="5B34268C" w14:textId="77777777" w:rsidR="00BA216B" w:rsidRDefault="00BA216B" w:rsidP="00D4581B"/>
                          <w:p w14:paraId="7AB7B367" w14:textId="77777777" w:rsidR="00BA216B" w:rsidRDefault="00BA216B" w:rsidP="00D4581B"/>
                          <w:p w14:paraId="746A81DB" w14:textId="77777777" w:rsidR="00BA216B" w:rsidRDefault="00BA216B" w:rsidP="00D4581B"/>
                          <w:p w14:paraId="3504B01C" w14:textId="77777777" w:rsidR="00BA216B" w:rsidRDefault="00BA216B" w:rsidP="00D4581B"/>
                          <w:p w14:paraId="0FE4FE43" w14:textId="77777777" w:rsidR="00BA216B" w:rsidRDefault="00BA216B" w:rsidP="00D4581B"/>
                          <w:p w14:paraId="5EFB0CE1" w14:textId="77777777" w:rsidR="00BA216B" w:rsidRDefault="00BA216B" w:rsidP="00D4581B"/>
                          <w:p w14:paraId="602A0AF3" w14:textId="77777777" w:rsidR="00BA216B" w:rsidRDefault="00BA216B" w:rsidP="00D4581B"/>
                          <w:p w14:paraId="47F2E5BE" w14:textId="77777777" w:rsidR="00BA216B" w:rsidRDefault="00BA216B" w:rsidP="00D4581B"/>
                          <w:p w14:paraId="4C647F37" w14:textId="77777777" w:rsidR="00BA216B" w:rsidRDefault="00BA216B" w:rsidP="00D4581B"/>
                          <w:p w14:paraId="46714EFA" w14:textId="77777777" w:rsidR="00BA216B" w:rsidRDefault="00BA216B" w:rsidP="00D4581B"/>
                          <w:p w14:paraId="03EF992D" w14:textId="77777777" w:rsidR="00BA216B" w:rsidRDefault="00BA216B" w:rsidP="00D4581B"/>
                          <w:p w14:paraId="19D40A59" w14:textId="77777777" w:rsidR="00BA216B" w:rsidRDefault="00BA216B" w:rsidP="00D4581B"/>
                          <w:p w14:paraId="769DB83E" w14:textId="77777777" w:rsidR="00BA216B" w:rsidRDefault="00BA216B" w:rsidP="00D4581B"/>
                          <w:p w14:paraId="1BB22068" w14:textId="77777777" w:rsidR="00BA216B" w:rsidRDefault="00BA216B" w:rsidP="00D4581B"/>
                          <w:p w14:paraId="1B91EF41" w14:textId="77777777" w:rsidR="00BA216B" w:rsidRDefault="00BA216B" w:rsidP="00D4581B"/>
                          <w:p w14:paraId="4894504D" w14:textId="77777777" w:rsidR="00BA216B" w:rsidRDefault="00BA216B" w:rsidP="00D4581B"/>
                          <w:p w14:paraId="7CD982F2" w14:textId="77777777" w:rsidR="00BA216B" w:rsidRDefault="00BA216B" w:rsidP="00D4581B"/>
                          <w:p w14:paraId="3F816A1C" w14:textId="77777777" w:rsidR="00BA216B" w:rsidRDefault="00BA216B" w:rsidP="00D4581B"/>
                          <w:p w14:paraId="62D09919" w14:textId="77777777" w:rsidR="00BA216B" w:rsidRDefault="00BA216B" w:rsidP="00D4581B"/>
                          <w:p w14:paraId="778E479E" w14:textId="77777777" w:rsidR="00BA216B" w:rsidRDefault="00BA216B" w:rsidP="00D4581B"/>
                          <w:p w14:paraId="285E7C0D" w14:textId="77777777" w:rsidR="00BA216B" w:rsidRDefault="00BA216B" w:rsidP="00D4581B"/>
                          <w:p w14:paraId="4BC9B7BE" w14:textId="77777777" w:rsidR="00BA216B" w:rsidRDefault="00BA216B" w:rsidP="00D4581B"/>
                          <w:p w14:paraId="149AD6A2" w14:textId="77777777" w:rsidR="00BA216B" w:rsidRDefault="00BA216B" w:rsidP="00D4581B"/>
                          <w:p w14:paraId="1328B9D4" w14:textId="77777777" w:rsidR="00BA216B" w:rsidRDefault="00BA216B" w:rsidP="00D4581B"/>
                          <w:p w14:paraId="1C6DBD9A" w14:textId="77777777" w:rsidR="00BA216B" w:rsidRDefault="00BA216B" w:rsidP="00D4581B"/>
                          <w:p w14:paraId="390F90A4" w14:textId="77777777" w:rsidR="00BA216B" w:rsidRDefault="00BA216B" w:rsidP="00D4581B"/>
                          <w:p w14:paraId="252CB94C" w14:textId="77777777" w:rsidR="00BA216B" w:rsidRDefault="00BA216B" w:rsidP="00D4581B"/>
                          <w:p w14:paraId="3FCD6AA8" w14:textId="77777777" w:rsidR="00BA216B" w:rsidRDefault="00BA216B" w:rsidP="00D4581B"/>
                          <w:p w14:paraId="468184E6" w14:textId="77777777" w:rsidR="00BA216B" w:rsidRDefault="00BA216B" w:rsidP="00D4581B"/>
                          <w:p w14:paraId="71D44B89" w14:textId="77777777" w:rsidR="00BA216B" w:rsidRDefault="00BA216B" w:rsidP="00D4581B"/>
                          <w:p w14:paraId="7862BAC1" w14:textId="77777777" w:rsidR="00BA216B" w:rsidRDefault="00BA216B" w:rsidP="00D4581B"/>
                          <w:p w14:paraId="7EA38535" w14:textId="77777777" w:rsidR="00BA216B" w:rsidRDefault="00BA216B" w:rsidP="00D4581B"/>
                          <w:p w14:paraId="623A2F46" w14:textId="77777777" w:rsidR="00BA216B" w:rsidRDefault="00BA216B" w:rsidP="00D4581B"/>
                          <w:p w14:paraId="6D34755B" w14:textId="77777777" w:rsidR="00BA216B" w:rsidRDefault="00BA216B" w:rsidP="00D4581B"/>
                          <w:p w14:paraId="1087179A" w14:textId="77777777" w:rsidR="00BA216B" w:rsidRDefault="00BA216B" w:rsidP="00D4581B"/>
                          <w:p w14:paraId="29A12605" w14:textId="77777777" w:rsidR="00BA216B" w:rsidRDefault="00BA216B" w:rsidP="00D4581B"/>
                          <w:p w14:paraId="263C54B3" w14:textId="77777777" w:rsidR="00BA216B" w:rsidRDefault="00BA216B" w:rsidP="00D4581B"/>
                          <w:p w14:paraId="738A2A6B" w14:textId="77777777" w:rsidR="00BA216B" w:rsidRDefault="00BA216B" w:rsidP="00D4581B"/>
                          <w:p w14:paraId="168A5172" w14:textId="77777777" w:rsidR="00BA216B" w:rsidRDefault="00BA216B" w:rsidP="00D4581B"/>
                          <w:p w14:paraId="53633E95" w14:textId="77777777" w:rsidR="00BA216B" w:rsidRDefault="00BA216B" w:rsidP="00D4581B"/>
                          <w:p w14:paraId="2164AE80" w14:textId="77777777" w:rsidR="00BA216B" w:rsidRDefault="00BA216B" w:rsidP="00D4581B"/>
                          <w:p w14:paraId="2E872C35" w14:textId="77777777" w:rsidR="00BA216B" w:rsidRDefault="00BA216B" w:rsidP="00D4581B"/>
                          <w:p w14:paraId="12B7C094" w14:textId="77777777" w:rsidR="00BA216B" w:rsidRDefault="00BA216B" w:rsidP="00D4581B"/>
                          <w:p w14:paraId="2E63A0A5" w14:textId="77777777" w:rsidR="00BA216B" w:rsidRDefault="00BA216B" w:rsidP="00D4581B"/>
                          <w:p w14:paraId="3F169A3B" w14:textId="77777777" w:rsidR="00BA216B" w:rsidRDefault="00BA216B" w:rsidP="00D4581B"/>
                          <w:p w14:paraId="61279D6D" w14:textId="77777777" w:rsidR="00BA216B" w:rsidRDefault="00BA216B" w:rsidP="00D4581B"/>
                          <w:p w14:paraId="47CF5030" w14:textId="77777777" w:rsidR="00BA216B" w:rsidRDefault="00BA216B" w:rsidP="00D4581B"/>
                          <w:p w14:paraId="7744295C" w14:textId="77777777" w:rsidR="00BA216B" w:rsidRDefault="00BA216B" w:rsidP="00D4581B"/>
                          <w:p w14:paraId="0CF3AC28" w14:textId="77777777" w:rsidR="00BA216B" w:rsidRDefault="00BA216B" w:rsidP="00D4581B"/>
                          <w:p w14:paraId="7B202636" w14:textId="77777777" w:rsidR="00BA216B" w:rsidRDefault="00BA216B" w:rsidP="00D4581B"/>
                          <w:p w14:paraId="1B66E1DA" w14:textId="77777777" w:rsidR="00BA216B" w:rsidRDefault="00BA216B" w:rsidP="00D4581B"/>
                          <w:p w14:paraId="54F321F7" w14:textId="77777777" w:rsidR="00BA216B" w:rsidRDefault="00BA216B" w:rsidP="00D4581B"/>
                          <w:p w14:paraId="0E6ADC4C" w14:textId="77777777" w:rsidR="00BA216B" w:rsidRDefault="00BA216B" w:rsidP="00D4581B"/>
                          <w:p w14:paraId="349201BD" w14:textId="77777777" w:rsidR="00BA216B" w:rsidRDefault="00BA216B" w:rsidP="00D4581B"/>
                          <w:p w14:paraId="605976FE" w14:textId="77777777" w:rsidR="00BA216B" w:rsidRDefault="00BA216B" w:rsidP="00D4581B"/>
                          <w:p w14:paraId="6336C51D" w14:textId="77777777" w:rsidR="00BA216B" w:rsidRDefault="00BA216B" w:rsidP="00D4581B"/>
                          <w:p w14:paraId="4734D761" w14:textId="77777777" w:rsidR="00BA216B" w:rsidRDefault="00BA216B" w:rsidP="00D4581B"/>
                          <w:p w14:paraId="51378904" w14:textId="77777777" w:rsidR="00BA216B" w:rsidRDefault="00BA216B" w:rsidP="00D4581B"/>
                          <w:p w14:paraId="5A90440E" w14:textId="77777777" w:rsidR="00BA216B" w:rsidRDefault="00BA216B" w:rsidP="00D4581B"/>
                          <w:p w14:paraId="6B8FB29D" w14:textId="77777777" w:rsidR="00BA216B" w:rsidRDefault="00BA216B" w:rsidP="00D4581B"/>
                          <w:p w14:paraId="02C40F99" w14:textId="77777777" w:rsidR="00BA216B" w:rsidRDefault="00BA216B" w:rsidP="00D4581B"/>
                          <w:p w14:paraId="36971D0D" w14:textId="77777777" w:rsidR="00BA216B" w:rsidRDefault="00BA216B" w:rsidP="00D4581B"/>
                          <w:p w14:paraId="5E42459A" w14:textId="77777777" w:rsidR="00BA216B" w:rsidRDefault="00BA216B" w:rsidP="00D4581B"/>
                          <w:p w14:paraId="2F751989" w14:textId="77777777" w:rsidR="00BA216B" w:rsidRDefault="00BA216B" w:rsidP="00D4581B"/>
                          <w:p w14:paraId="3A616886" w14:textId="77777777" w:rsidR="00BA216B" w:rsidRDefault="00BA216B" w:rsidP="00D4581B"/>
                          <w:p w14:paraId="45F3A8A8" w14:textId="77777777" w:rsidR="00BA216B" w:rsidRDefault="00BA216B" w:rsidP="00D4581B"/>
                          <w:p w14:paraId="2F9A15EA" w14:textId="77777777" w:rsidR="00BA216B" w:rsidRDefault="00BA216B" w:rsidP="00D4581B"/>
                          <w:p w14:paraId="45478687" w14:textId="77777777" w:rsidR="00BA216B" w:rsidRDefault="00BA216B" w:rsidP="00D4581B"/>
                          <w:p w14:paraId="6400BEAF" w14:textId="77777777" w:rsidR="00BA216B" w:rsidRDefault="00BA216B" w:rsidP="00D4581B"/>
                          <w:p w14:paraId="0BA03105" w14:textId="77777777" w:rsidR="00BA216B" w:rsidRDefault="00BA216B" w:rsidP="00D4581B"/>
                          <w:p w14:paraId="1B854072" w14:textId="77777777" w:rsidR="00BA216B" w:rsidRDefault="00BA216B" w:rsidP="00D4581B"/>
                          <w:p w14:paraId="62060EA8" w14:textId="77777777" w:rsidR="00BA216B" w:rsidRDefault="00BA216B" w:rsidP="00D4581B"/>
                          <w:p w14:paraId="1D6D3A8B" w14:textId="77777777" w:rsidR="00BA216B" w:rsidRDefault="00BA216B" w:rsidP="00D4581B"/>
                          <w:p w14:paraId="026BB579" w14:textId="77777777" w:rsidR="00BA216B" w:rsidRDefault="00BA216B" w:rsidP="00D4581B"/>
                          <w:p w14:paraId="791DA7AA" w14:textId="77777777" w:rsidR="00BA216B" w:rsidRDefault="00BA216B" w:rsidP="00D4581B"/>
                          <w:p w14:paraId="01B61442" w14:textId="77777777" w:rsidR="00BA216B" w:rsidRDefault="00BA216B" w:rsidP="00D4581B"/>
                          <w:p w14:paraId="4133D6F5" w14:textId="77777777" w:rsidR="00BA216B" w:rsidRDefault="00BA216B" w:rsidP="00D4581B"/>
                          <w:p w14:paraId="7CCA4A92" w14:textId="77777777" w:rsidR="00BA216B" w:rsidRDefault="00BA216B" w:rsidP="00D4581B"/>
                          <w:p w14:paraId="779BC483" w14:textId="77777777" w:rsidR="00BA216B" w:rsidRDefault="00BA216B" w:rsidP="00D4581B"/>
                          <w:p w14:paraId="2DCED100" w14:textId="77777777" w:rsidR="00BA216B" w:rsidRDefault="00BA216B" w:rsidP="00D4581B"/>
                          <w:p w14:paraId="7234A6C4" w14:textId="77777777" w:rsidR="00BA216B" w:rsidRDefault="00BA216B" w:rsidP="00D4581B"/>
                          <w:p w14:paraId="68EEAF20" w14:textId="77777777" w:rsidR="00BA216B" w:rsidRDefault="00BA216B" w:rsidP="00D4581B"/>
                          <w:p w14:paraId="27C15DA1" w14:textId="77777777" w:rsidR="00BA216B" w:rsidRDefault="00BA216B" w:rsidP="00D4581B"/>
                          <w:p w14:paraId="4031BEC2" w14:textId="77777777" w:rsidR="00BA216B" w:rsidRDefault="00BA216B" w:rsidP="00D4581B"/>
                          <w:p w14:paraId="4F6FE713" w14:textId="77777777" w:rsidR="00BA216B" w:rsidRDefault="00BA216B" w:rsidP="00D4581B"/>
                          <w:p w14:paraId="1300B280" w14:textId="77777777" w:rsidR="00BA216B" w:rsidRDefault="00BA216B" w:rsidP="00D4581B"/>
                          <w:p w14:paraId="1CCC8FE0" w14:textId="77777777" w:rsidR="00BA216B" w:rsidRDefault="00BA216B" w:rsidP="00D4581B"/>
                          <w:p w14:paraId="6EB840C4" w14:textId="77777777" w:rsidR="00BA216B" w:rsidRDefault="00BA216B" w:rsidP="00D4581B"/>
                          <w:p w14:paraId="2D99887B" w14:textId="77777777" w:rsidR="00BA216B" w:rsidRDefault="00BA216B" w:rsidP="00D4581B"/>
                          <w:p w14:paraId="76159219" w14:textId="77777777" w:rsidR="00BA216B" w:rsidRDefault="00BA216B" w:rsidP="00D4581B"/>
                          <w:p w14:paraId="3492CADC" w14:textId="77777777" w:rsidR="00BA216B" w:rsidRDefault="00BA216B" w:rsidP="00D4581B"/>
                          <w:p w14:paraId="7E7D2479" w14:textId="77777777" w:rsidR="00BA216B" w:rsidRDefault="00BA216B" w:rsidP="00D4581B"/>
                          <w:p w14:paraId="21ED2BE5" w14:textId="77777777" w:rsidR="00BA216B" w:rsidRDefault="00BA216B" w:rsidP="00D4581B"/>
                          <w:p w14:paraId="22B9C670" w14:textId="77777777" w:rsidR="00BA216B" w:rsidRDefault="00BA216B" w:rsidP="00D4581B"/>
                          <w:p w14:paraId="4BFE6CC9" w14:textId="77777777" w:rsidR="00BA216B" w:rsidRDefault="00BA216B" w:rsidP="00D4581B"/>
                          <w:p w14:paraId="7AA03A66" w14:textId="77777777" w:rsidR="00BA216B" w:rsidRDefault="00BA216B" w:rsidP="00D4581B"/>
                          <w:p w14:paraId="6FED6405" w14:textId="77777777" w:rsidR="00BA216B" w:rsidRDefault="00BA216B" w:rsidP="00D4581B"/>
                          <w:p w14:paraId="01231585" w14:textId="77777777" w:rsidR="00BA216B" w:rsidRDefault="00BA216B" w:rsidP="00D4581B"/>
                          <w:p w14:paraId="39FD52FA" w14:textId="77777777" w:rsidR="00BA216B" w:rsidRDefault="00BA216B" w:rsidP="00D4581B"/>
                          <w:p w14:paraId="46651B7C" w14:textId="77777777" w:rsidR="00BA216B" w:rsidRDefault="00BA216B" w:rsidP="00D4581B"/>
                          <w:p w14:paraId="2FDC411C" w14:textId="77777777" w:rsidR="00BA216B" w:rsidRDefault="00BA216B" w:rsidP="00D4581B"/>
                          <w:p w14:paraId="2FBA9994" w14:textId="77777777" w:rsidR="00BA216B" w:rsidRDefault="00BA216B" w:rsidP="00D4581B"/>
                          <w:p w14:paraId="24A28468" w14:textId="77777777" w:rsidR="00BA216B" w:rsidRDefault="00BA216B" w:rsidP="00D4581B"/>
                          <w:p w14:paraId="09BE41C2" w14:textId="77777777" w:rsidR="00BA216B" w:rsidRDefault="00BA216B" w:rsidP="00D4581B"/>
                          <w:p w14:paraId="62ED56E3" w14:textId="77777777" w:rsidR="00BA216B" w:rsidRDefault="00BA216B" w:rsidP="00D4581B"/>
                          <w:p w14:paraId="462B3122" w14:textId="77777777" w:rsidR="00BA216B" w:rsidRDefault="00BA216B" w:rsidP="00D4581B"/>
                          <w:p w14:paraId="0208CA0F" w14:textId="77777777" w:rsidR="00BA216B" w:rsidRDefault="00BA216B" w:rsidP="00D4581B"/>
                          <w:p w14:paraId="263C59B9" w14:textId="77777777" w:rsidR="00BA216B" w:rsidRDefault="00BA216B" w:rsidP="00D4581B"/>
                          <w:p w14:paraId="744AD17E" w14:textId="77777777" w:rsidR="00BA216B" w:rsidRDefault="00BA216B" w:rsidP="00D4581B"/>
                          <w:p w14:paraId="7553C3F5" w14:textId="77777777" w:rsidR="00BA216B" w:rsidRDefault="00BA216B" w:rsidP="00D4581B"/>
                          <w:p w14:paraId="29919181" w14:textId="77777777" w:rsidR="00BA216B" w:rsidRDefault="00BA216B" w:rsidP="00D4581B"/>
                          <w:p w14:paraId="5087D34F" w14:textId="77777777" w:rsidR="00BA216B" w:rsidRDefault="00BA216B" w:rsidP="00D4581B"/>
                          <w:p w14:paraId="05C2688D" w14:textId="77777777" w:rsidR="00BA216B" w:rsidRDefault="00BA216B" w:rsidP="00D4581B"/>
                          <w:p w14:paraId="0E319D73" w14:textId="77777777" w:rsidR="00BA216B" w:rsidRDefault="00BA216B" w:rsidP="00D4581B"/>
                          <w:p w14:paraId="20720F68" w14:textId="77777777" w:rsidR="00BA216B" w:rsidRDefault="00BA216B" w:rsidP="00D4581B"/>
                          <w:p w14:paraId="52C5DF53" w14:textId="77777777" w:rsidR="00BA216B" w:rsidRDefault="00BA216B" w:rsidP="00D4581B"/>
                          <w:p w14:paraId="0C154521" w14:textId="77777777" w:rsidR="00BA216B" w:rsidRDefault="00BA216B" w:rsidP="00D4581B"/>
                          <w:p w14:paraId="2709AB87" w14:textId="77777777" w:rsidR="00BA216B" w:rsidRDefault="00BA216B" w:rsidP="00D4581B"/>
                          <w:p w14:paraId="390617C9" w14:textId="77777777" w:rsidR="00BA216B" w:rsidRDefault="00BA216B" w:rsidP="00D4581B"/>
                          <w:p w14:paraId="39CB4745" w14:textId="77777777" w:rsidR="00BA216B" w:rsidRDefault="00BA216B" w:rsidP="00D4581B"/>
                          <w:p w14:paraId="467A0652" w14:textId="77777777" w:rsidR="00BA216B" w:rsidRDefault="00BA216B" w:rsidP="00D4581B"/>
                          <w:p w14:paraId="525152FA" w14:textId="77777777" w:rsidR="00BA216B" w:rsidRDefault="00BA216B" w:rsidP="00D4581B"/>
                          <w:p w14:paraId="14E91CD6" w14:textId="77777777" w:rsidR="00BA216B" w:rsidRDefault="00BA216B" w:rsidP="00D4581B"/>
                          <w:p w14:paraId="4E03F351" w14:textId="77777777" w:rsidR="00BA216B" w:rsidRDefault="00BA216B" w:rsidP="00D4581B"/>
                          <w:p w14:paraId="089A3F66" w14:textId="77777777" w:rsidR="00BA216B" w:rsidRDefault="00BA216B" w:rsidP="00D4581B"/>
                          <w:p w14:paraId="207EDEC9" w14:textId="77777777" w:rsidR="00BA216B" w:rsidRDefault="00BA216B" w:rsidP="00D4581B"/>
                          <w:p w14:paraId="3E35775F" w14:textId="77777777" w:rsidR="00BA216B" w:rsidRDefault="00BA216B" w:rsidP="00D4581B"/>
                          <w:p w14:paraId="243153C0" w14:textId="77777777" w:rsidR="00BA216B" w:rsidRDefault="00BA216B" w:rsidP="00D4581B"/>
                          <w:p w14:paraId="1366B73B" w14:textId="77777777" w:rsidR="00BA216B" w:rsidRDefault="00BA216B" w:rsidP="00D4581B"/>
                          <w:p w14:paraId="66901B09" w14:textId="77777777" w:rsidR="00BA216B" w:rsidRDefault="00BA216B" w:rsidP="00D4581B"/>
                          <w:p w14:paraId="416A28D9" w14:textId="77777777" w:rsidR="00BA216B" w:rsidRDefault="00BA216B" w:rsidP="00D4581B"/>
                          <w:p w14:paraId="20ADDAFC" w14:textId="77777777" w:rsidR="00BA216B" w:rsidRDefault="00BA216B" w:rsidP="00D4581B"/>
                          <w:p w14:paraId="48B6BA55" w14:textId="77777777" w:rsidR="00BA216B" w:rsidRDefault="00BA216B" w:rsidP="00D4581B"/>
                          <w:p w14:paraId="25171EFB" w14:textId="77777777" w:rsidR="00BA216B" w:rsidRDefault="00BA216B" w:rsidP="00D4581B"/>
                          <w:p w14:paraId="030C3D55" w14:textId="77777777" w:rsidR="00BA216B" w:rsidRDefault="00BA216B" w:rsidP="00D4581B"/>
                          <w:p w14:paraId="0799978F" w14:textId="77777777" w:rsidR="00BA216B" w:rsidRDefault="00BA216B" w:rsidP="00D4581B"/>
                          <w:p w14:paraId="2A580CD7" w14:textId="77777777" w:rsidR="00BA216B" w:rsidRDefault="00BA216B" w:rsidP="00D4581B"/>
                          <w:p w14:paraId="0EF14DF2" w14:textId="77777777" w:rsidR="00BA216B" w:rsidRDefault="00BA216B" w:rsidP="00D4581B"/>
                          <w:p w14:paraId="5A47E9D5" w14:textId="77777777" w:rsidR="00BA216B" w:rsidRDefault="00BA216B" w:rsidP="00D4581B"/>
                          <w:p w14:paraId="13E27952" w14:textId="77777777" w:rsidR="00BA216B" w:rsidRDefault="00BA216B" w:rsidP="00D4581B"/>
                          <w:p w14:paraId="7254EDFE" w14:textId="77777777" w:rsidR="00BA216B" w:rsidRDefault="00BA216B" w:rsidP="00D4581B"/>
                          <w:p w14:paraId="3F3B13BF" w14:textId="77777777" w:rsidR="00BA216B" w:rsidRDefault="00BA216B" w:rsidP="00D4581B"/>
                          <w:p w14:paraId="58716492" w14:textId="77777777" w:rsidR="00BA216B" w:rsidRDefault="00BA216B" w:rsidP="00D4581B"/>
                          <w:p w14:paraId="112C1B3F" w14:textId="77777777" w:rsidR="00BA216B" w:rsidRDefault="00BA216B" w:rsidP="00D4581B"/>
                          <w:p w14:paraId="641DEA12" w14:textId="77777777" w:rsidR="00BA216B" w:rsidRDefault="00BA216B" w:rsidP="00D4581B"/>
                          <w:p w14:paraId="6AA9987E" w14:textId="77777777" w:rsidR="00BA216B" w:rsidRDefault="00BA216B" w:rsidP="00D4581B"/>
                          <w:p w14:paraId="074BFF74" w14:textId="77777777" w:rsidR="00BA216B" w:rsidRDefault="00BA216B" w:rsidP="00D4581B"/>
                          <w:p w14:paraId="0993CB47" w14:textId="77777777" w:rsidR="00BA216B" w:rsidRDefault="00BA216B" w:rsidP="00D4581B"/>
                          <w:p w14:paraId="05EA16DF" w14:textId="77777777" w:rsidR="00BA216B" w:rsidRDefault="00BA216B" w:rsidP="00D4581B"/>
                          <w:p w14:paraId="007C25B5" w14:textId="77777777" w:rsidR="00BA216B" w:rsidRDefault="00BA216B" w:rsidP="00D4581B"/>
                          <w:p w14:paraId="35BF492D" w14:textId="77777777" w:rsidR="00BA216B" w:rsidRDefault="00BA216B" w:rsidP="00D4581B"/>
                          <w:p w14:paraId="06671493" w14:textId="77777777" w:rsidR="00BA216B" w:rsidRDefault="00BA216B" w:rsidP="00D4581B"/>
                          <w:p w14:paraId="3B8D0672" w14:textId="77777777" w:rsidR="00BA216B" w:rsidRDefault="00BA216B" w:rsidP="00D4581B"/>
                          <w:p w14:paraId="2C3D225A" w14:textId="77777777" w:rsidR="00BA216B" w:rsidRDefault="00BA216B" w:rsidP="00D4581B"/>
                          <w:p w14:paraId="405B8F7E" w14:textId="77777777" w:rsidR="00BA216B" w:rsidRDefault="00BA216B" w:rsidP="00D4581B"/>
                          <w:p w14:paraId="139CA27A" w14:textId="77777777" w:rsidR="00BA216B" w:rsidRDefault="00BA216B" w:rsidP="00D4581B"/>
                          <w:p w14:paraId="7B11E3A8" w14:textId="77777777" w:rsidR="00BA216B" w:rsidRDefault="00BA216B" w:rsidP="00D4581B"/>
                          <w:p w14:paraId="78578CDA" w14:textId="77777777" w:rsidR="00BA216B" w:rsidRDefault="00BA216B" w:rsidP="00D4581B"/>
                          <w:p w14:paraId="51C38BE4" w14:textId="77777777" w:rsidR="00BA216B" w:rsidRDefault="00BA216B" w:rsidP="00D4581B"/>
                          <w:p w14:paraId="55DA9E0A" w14:textId="77777777" w:rsidR="00BA216B" w:rsidRDefault="00BA216B" w:rsidP="00D4581B"/>
                          <w:p w14:paraId="3EEDDB45" w14:textId="77777777" w:rsidR="00BA216B" w:rsidRDefault="00BA216B" w:rsidP="00D4581B"/>
                          <w:p w14:paraId="4601C6A6" w14:textId="77777777" w:rsidR="00BA216B" w:rsidRDefault="00BA216B" w:rsidP="00D4581B"/>
                          <w:p w14:paraId="4D2EAD50" w14:textId="77777777" w:rsidR="00BA216B" w:rsidRDefault="00BA216B" w:rsidP="00D4581B"/>
                          <w:p w14:paraId="12BBBC31" w14:textId="77777777" w:rsidR="00BA216B" w:rsidRDefault="00BA216B" w:rsidP="00D4581B"/>
                          <w:p w14:paraId="472F6D61" w14:textId="77777777" w:rsidR="00BA216B" w:rsidRDefault="00BA216B" w:rsidP="00D4581B"/>
                          <w:p w14:paraId="01840A51" w14:textId="77777777" w:rsidR="00BA216B" w:rsidRDefault="00BA216B" w:rsidP="00D4581B"/>
                          <w:p w14:paraId="418C845E" w14:textId="77777777" w:rsidR="00BA216B" w:rsidRDefault="00BA216B" w:rsidP="00D4581B"/>
                          <w:p w14:paraId="46BED3CE" w14:textId="77777777" w:rsidR="00BA216B" w:rsidRDefault="00BA216B" w:rsidP="00D4581B"/>
                          <w:p w14:paraId="21D059FC" w14:textId="77777777" w:rsidR="00BA216B" w:rsidRDefault="00BA216B" w:rsidP="00D4581B"/>
                          <w:p w14:paraId="5118CB59" w14:textId="77777777" w:rsidR="00BA216B" w:rsidRDefault="00BA216B" w:rsidP="00D4581B"/>
                          <w:p w14:paraId="3F3DF504" w14:textId="77777777" w:rsidR="00BA216B" w:rsidRDefault="00BA216B" w:rsidP="00D4581B"/>
                          <w:p w14:paraId="46ED7292" w14:textId="77777777" w:rsidR="00BA216B" w:rsidRDefault="00BA216B" w:rsidP="00D4581B"/>
                          <w:p w14:paraId="1E5115E5" w14:textId="77777777" w:rsidR="00BA216B" w:rsidRDefault="00BA216B" w:rsidP="00D4581B"/>
                          <w:p w14:paraId="27C1B747" w14:textId="77777777" w:rsidR="00BA216B" w:rsidRDefault="00BA216B" w:rsidP="00D4581B"/>
                          <w:p w14:paraId="4DA0E467" w14:textId="77777777" w:rsidR="00BA216B" w:rsidRDefault="00BA216B" w:rsidP="00D4581B"/>
                          <w:p w14:paraId="30671371" w14:textId="77777777" w:rsidR="00BA216B" w:rsidRDefault="00BA216B" w:rsidP="00D4581B"/>
                          <w:p w14:paraId="7D61AF96" w14:textId="77777777" w:rsidR="00BA216B" w:rsidRDefault="00BA216B" w:rsidP="00D4581B"/>
                          <w:p w14:paraId="279A1005" w14:textId="77777777" w:rsidR="00BA216B" w:rsidRDefault="00BA216B" w:rsidP="00D4581B"/>
                          <w:p w14:paraId="5C65537A" w14:textId="77777777" w:rsidR="00BA216B" w:rsidRDefault="00BA216B" w:rsidP="00D4581B"/>
                          <w:p w14:paraId="364049FC" w14:textId="77777777" w:rsidR="00BA216B" w:rsidRDefault="00BA216B" w:rsidP="00D4581B"/>
                          <w:p w14:paraId="5B631A24" w14:textId="77777777" w:rsidR="00BA216B" w:rsidRDefault="00BA216B" w:rsidP="00D4581B"/>
                          <w:p w14:paraId="03EECFDE" w14:textId="77777777" w:rsidR="00BA216B" w:rsidRDefault="00BA216B" w:rsidP="00D4581B"/>
                          <w:p w14:paraId="7BA923A1" w14:textId="77777777" w:rsidR="00BA216B" w:rsidRDefault="00BA216B" w:rsidP="00D4581B"/>
                          <w:p w14:paraId="22C8C93B" w14:textId="77777777" w:rsidR="00BA216B" w:rsidRDefault="00BA216B" w:rsidP="00D4581B"/>
                          <w:p w14:paraId="0BDCAC16" w14:textId="77777777" w:rsidR="00BA216B" w:rsidRDefault="00BA216B" w:rsidP="00D4581B"/>
                          <w:p w14:paraId="2BC27EB1" w14:textId="77777777" w:rsidR="00BA216B" w:rsidRDefault="00BA216B" w:rsidP="00D4581B"/>
                          <w:p w14:paraId="5F8316B4" w14:textId="77777777" w:rsidR="00BA216B" w:rsidRDefault="00BA216B" w:rsidP="00D4581B"/>
                          <w:p w14:paraId="430ADF64" w14:textId="77777777" w:rsidR="00BA216B" w:rsidRDefault="00BA216B" w:rsidP="00D4581B"/>
                          <w:p w14:paraId="1328DDAA" w14:textId="77777777" w:rsidR="00BA216B" w:rsidRDefault="00BA216B" w:rsidP="00D4581B"/>
                          <w:p w14:paraId="21CC9089" w14:textId="77777777" w:rsidR="00BA216B" w:rsidRDefault="00BA216B" w:rsidP="00D4581B"/>
                          <w:p w14:paraId="3FD1A013" w14:textId="77777777" w:rsidR="00BA216B" w:rsidRDefault="00BA216B" w:rsidP="00D4581B"/>
                          <w:p w14:paraId="67F6DD9B" w14:textId="77777777" w:rsidR="00BA216B" w:rsidRDefault="00BA216B" w:rsidP="00D4581B"/>
                          <w:p w14:paraId="04A061F2" w14:textId="77777777" w:rsidR="00BA216B" w:rsidRDefault="00BA216B" w:rsidP="00D4581B"/>
                          <w:p w14:paraId="17DA4434" w14:textId="77777777" w:rsidR="00BA216B" w:rsidRDefault="00BA216B" w:rsidP="00D4581B"/>
                          <w:p w14:paraId="2B7736B7" w14:textId="77777777" w:rsidR="00BA216B" w:rsidRDefault="00BA216B" w:rsidP="00D4581B"/>
                          <w:p w14:paraId="177ACA52" w14:textId="77777777" w:rsidR="00BA216B" w:rsidRDefault="00BA216B" w:rsidP="00D4581B"/>
                          <w:p w14:paraId="5CB07C56" w14:textId="77777777" w:rsidR="00BA216B" w:rsidRDefault="00BA216B" w:rsidP="00D4581B"/>
                          <w:p w14:paraId="799ED331" w14:textId="77777777" w:rsidR="00BA216B" w:rsidRDefault="00BA216B" w:rsidP="00D4581B"/>
                          <w:p w14:paraId="5D190AD7" w14:textId="77777777" w:rsidR="00BA216B" w:rsidRDefault="00BA216B" w:rsidP="00D4581B"/>
                          <w:p w14:paraId="24C1C6AE" w14:textId="77777777" w:rsidR="00BA216B" w:rsidRDefault="00BA216B" w:rsidP="00D4581B"/>
                          <w:p w14:paraId="38EFBC41" w14:textId="77777777" w:rsidR="00BA216B" w:rsidRDefault="00BA216B" w:rsidP="00D4581B"/>
                          <w:p w14:paraId="6015E88C" w14:textId="77777777" w:rsidR="00BA216B" w:rsidRDefault="00BA216B" w:rsidP="00D4581B"/>
                          <w:p w14:paraId="43872205" w14:textId="77777777" w:rsidR="00BA216B" w:rsidRDefault="00BA216B" w:rsidP="00D4581B"/>
                          <w:p w14:paraId="3230E785" w14:textId="77777777" w:rsidR="00BA216B" w:rsidRDefault="00BA216B" w:rsidP="00D4581B"/>
                          <w:p w14:paraId="192E9AA8" w14:textId="77777777" w:rsidR="00BA216B" w:rsidRDefault="00BA216B" w:rsidP="00D4581B"/>
                          <w:p w14:paraId="2BEFE17F" w14:textId="77777777" w:rsidR="00BA216B" w:rsidRDefault="00BA216B" w:rsidP="00D4581B"/>
                          <w:p w14:paraId="2CAA7D09" w14:textId="77777777" w:rsidR="00BA216B" w:rsidRDefault="00BA216B" w:rsidP="00D4581B"/>
                          <w:p w14:paraId="238B8914" w14:textId="77777777" w:rsidR="00BA216B" w:rsidRDefault="00BA216B" w:rsidP="00D4581B"/>
                          <w:p w14:paraId="3B1690B1" w14:textId="77777777" w:rsidR="00BA216B" w:rsidRDefault="00BA216B" w:rsidP="00D4581B"/>
                          <w:p w14:paraId="6BB9BAA1" w14:textId="77777777" w:rsidR="00BA216B" w:rsidRDefault="00BA216B" w:rsidP="00D4581B"/>
                          <w:p w14:paraId="4F3994A5" w14:textId="77777777" w:rsidR="00BA216B" w:rsidRDefault="00BA216B" w:rsidP="00D4581B"/>
                          <w:p w14:paraId="6F0855FB" w14:textId="77777777" w:rsidR="00BA216B" w:rsidRDefault="00BA216B" w:rsidP="00D4581B"/>
                          <w:p w14:paraId="2DD7686F" w14:textId="77777777" w:rsidR="00BA216B" w:rsidRDefault="00BA216B" w:rsidP="00D4581B"/>
                          <w:p w14:paraId="3BCE33AE" w14:textId="77777777" w:rsidR="00BA216B" w:rsidRDefault="00BA216B" w:rsidP="00D4581B"/>
                          <w:p w14:paraId="70A16D61" w14:textId="77777777" w:rsidR="00BA216B" w:rsidRDefault="00BA216B" w:rsidP="00D4581B"/>
                          <w:p w14:paraId="7BEE13E7" w14:textId="77777777" w:rsidR="00BA216B" w:rsidRDefault="00BA216B" w:rsidP="00D4581B"/>
                          <w:p w14:paraId="777E73E2" w14:textId="77777777" w:rsidR="00BA216B" w:rsidRDefault="00BA216B" w:rsidP="00D4581B"/>
                          <w:p w14:paraId="4930A5C1" w14:textId="77777777" w:rsidR="00BA216B" w:rsidRDefault="00BA216B" w:rsidP="00D4581B"/>
                          <w:p w14:paraId="6A53B24E" w14:textId="77777777" w:rsidR="00BA216B" w:rsidRDefault="00BA216B" w:rsidP="00D4581B"/>
                          <w:p w14:paraId="27EC4855" w14:textId="77777777" w:rsidR="00BA216B" w:rsidRDefault="00BA216B" w:rsidP="00D4581B"/>
                          <w:p w14:paraId="2E9FB13B" w14:textId="77777777" w:rsidR="00BA216B" w:rsidRDefault="00BA216B" w:rsidP="00D4581B"/>
                          <w:p w14:paraId="3F5F01CB" w14:textId="77777777" w:rsidR="00BA216B" w:rsidRDefault="00BA216B" w:rsidP="00D4581B"/>
                          <w:p w14:paraId="3AD4AF06" w14:textId="77777777" w:rsidR="00BA216B" w:rsidRDefault="00BA216B" w:rsidP="00D4581B"/>
                          <w:p w14:paraId="0C4B50B3" w14:textId="77777777" w:rsidR="00BA216B" w:rsidRDefault="00BA216B" w:rsidP="00D4581B"/>
                          <w:p w14:paraId="40639C7F" w14:textId="77777777" w:rsidR="00BA216B" w:rsidRDefault="00BA216B" w:rsidP="00D4581B"/>
                          <w:p w14:paraId="48779A30" w14:textId="77777777" w:rsidR="00BA216B" w:rsidRDefault="00BA216B" w:rsidP="00D4581B"/>
                          <w:p w14:paraId="2F630C6A" w14:textId="77777777" w:rsidR="00BA216B" w:rsidRDefault="00BA216B" w:rsidP="00D4581B"/>
                          <w:p w14:paraId="05E00458" w14:textId="77777777" w:rsidR="00BA216B" w:rsidRDefault="00BA216B" w:rsidP="00D4581B"/>
                          <w:p w14:paraId="7E136288" w14:textId="77777777" w:rsidR="00BA216B" w:rsidRDefault="00BA216B" w:rsidP="00D4581B"/>
                          <w:p w14:paraId="48B7EEF2" w14:textId="77777777" w:rsidR="00BA216B" w:rsidRDefault="00BA216B" w:rsidP="00D4581B"/>
                          <w:p w14:paraId="53569759" w14:textId="77777777" w:rsidR="00BA216B" w:rsidRDefault="00BA216B" w:rsidP="00D4581B"/>
                          <w:p w14:paraId="3BF91E94" w14:textId="77777777" w:rsidR="00BA216B" w:rsidRDefault="00BA216B" w:rsidP="00D4581B"/>
                          <w:p w14:paraId="5F16E729" w14:textId="77777777" w:rsidR="00BA216B" w:rsidRDefault="00BA216B" w:rsidP="00D4581B"/>
                          <w:p w14:paraId="0CAEF01B" w14:textId="77777777" w:rsidR="00BA216B" w:rsidRDefault="00BA216B" w:rsidP="00D4581B"/>
                          <w:p w14:paraId="2E3DF7FA" w14:textId="77777777" w:rsidR="00BA216B" w:rsidRDefault="00BA216B" w:rsidP="00D4581B"/>
                          <w:p w14:paraId="1A5F0631" w14:textId="77777777" w:rsidR="00BA216B" w:rsidRDefault="00BA216B" w:rsidP="00D4581B"/>
                          <w:p w14:paraId="4A7D4D82" w14:textId="77777777" w:rsidR="00BA216B" w:rsidRDefault="00BA216B" w:rsidP="00D4581B"/>
                          <w:p w14:paraId="4413478C" w14:textId="77777777" w:rsidR="00BA216B" w:rsidRDefault="00BA216B" w:rsidP="00D4581B"/>
                          <w:p w14:paraId="32AC9F1A" w14:textId="77777777" w:rsidR="00BA216B" w:rsidRDefault="00BA216B" w:rsidP="00D4581B"/>
                          <w:p w14:paraId="236068BC" w14:textId="77777777" w:rsidR="00BA216B" w:rsidRDefault="00BA216B" w:rsidP="00D4581B"/>
                          <w:p w14:paraId="449EC84B" w14:textId="77777777" w:rsidR="00BA216B" w:rsidRDefault="00BA216B" w:rsidP="00D4581B"/>
                          <w:p w14:paraId="1A76B07A" w14:textId="77777777" w:rsidR="00BA216B" w:rsidRDefault="00BA216B" w:rsidP="00D4581B"/>
                          <w:p w14:paraId="565CF9E2" w14:textId="77777777" w:rsidR="00BA216B" w:rsidRDefault="00BA216B" w:rsidP="00D4581B"/>
                          <w:p w14:paraId="47EB2A78" w14:textId="77777777" w:rsidR="00BA216B" w:rsidRDefault="00BA216B" w:rsidP="00D4581B"/>
                          <w:p w14:paraId="23C90F7E" w14:textId="77777777" w:rsidR="00BA216B" w:rsidRDefault="00BA216B" w:rsidP="00D4581B"/>
                          <w:p w14:paraId="73641CB4" w14:textId="77777777" w:rsidR="00BA216B" w:rsidRDefault="00BA216B" w:rsidP="00D4581B"/>
                          <w:p w14:paraId="62AE0D9D" w14:textId="77777777" w:rsidR="00BA216B" w:rsidRDefault="00BA216B" w:rsidP="00D4581B"/>
                          <w:p w14:paraId="4A4D3359" w14:textId="77777777" w:rsidR="00BA216B" w:rsidRDefault="00BA216B" w:rsidP="00D4581B"/>
                          <w:p w14:paraId="0EB7CC14" w14:textId="77777777" w:rsidR="00BA216B" w:rsidRDefault="00BA216B" w:rsidP="00D4581B"/>
                          <w:p w14:paraId="3C1CE093" w14:textId="77777777" w:rsidR="00BA216B" w:rsidRDefault="00BA216B" w:rsidP="00D4581B"/>
                          <w:p w14:paraId="3AE041EB" w14:textId="77777777" w:rsidR="00BA216B" w:rsidRDefault="00BA216B" w:rsidP="00D4581B"/>
                          <w:p w14:paraId="484D9808" w14:textId="77777777" w:rsidR="00BA216B" w:rsidRDefault="00BA216B" w:rsidP="00D4581B"/>
                          <w:p w14:paraId="63CE4591" w14:textId="77777777" w:rsidR="00BA216B" w:rsidRDefault="00BA216B" w:rsidP="00D4581B"/>
                          <w:p w14:paraId="7B4FC3A2" w14:textId="77777777" w:rsidR="00BA216B" w:rsidRDefault="00BA216B" w:rsidP="00D4581B"/>
                          <w:p w14:paraId="3E1116A3" w14:textId="77777777" w:rsidR="00BA216B" w:rsidRDefault="00BA216B" w:rsidP="00D4581B"/>
                          <w:p w14:paraId="309E3D90" w14:textId="77777777" w:rsidR="00BA216B" w:rsidRDefault="00BA216B" w:rsidP="00D4581B"/>
                          <w:p w14:paraId="41AC88B1" w14:textId="77777777" w:rsidR="00BA216B" w:rsidRDefault="00BA216B" w:rsidP="00D4581B"/>
                          <w:p w14:paraId="1304BDCE" w14:textId="77777777" w:rsidR="00BA216B" w:rsidRDefault="00BA216B" w:rsidP="00D4581B"/>
                          <w:p w14:paraId="37F23099" w14:textId="77777777" w:rsidR="00BA216B" w:rsidRDefault="00BA216B" w:rsidP="00D4581B"/>
                          <w:p w14:paraId="613F303A" w14:textId="77777777" w:rsidR="00BA216B" w:rsidRDefault="00BA216B" w:rsidP="00D4581B"/>
                          <w:p w14:paraId="502A0852" w14:textId="77777777" w:rsidR="00BA216B" w:rsidRDefault="00BA216B" w:rsidP="00D4581B"/>
                          <w:p w14:paraId="778E172A" w14:textId="77777777" w:rsidR="00BA216B" w:rsidRDefault="00BA216B" w:rsidP="00D4581B"/>
                          <w:p w14:paraId="211B9D3F" w14:textId="77777777" w:rsidR="00BA216B" w:rsidRDefault="00BA216B" w:rsidP="00D4581B"/>
                          <w:p w14:paraId="3B6C3E72" w14:textId="77777777" w:rsidR="00BA216B" w:rsidRDefault="00BA216B" w:rsidP="00D4581B"/>
                          <w:p w14:paraId="42A47CF9" w14:textId="77777777" w:rsidR="00BA216B" w:rsidRDefault="00BA216B" w:rsidP="00D4581B"/>
                          <w:p w14:paraId="3B5B22F7" w14:textId="77777777" w:rsidR="00BA216B" w:rsidRDefault="00BA216B" w:rsidP="00D4581B"/>
                          <w:p w14:paraId="325934A6" w14:textId="77777777" w:rsidR="00BA216B" w:rsidRDefault="00BA216B" w:rsidP="00D4581B"/>
                          <w:p w14:paraId="234592C2" w14:textId="77777777" w:rsidR="00BA216B" w:rsidRDefault="00BA216B" w:rsidP="00D4581B"/>
                          <w:p w14:paraId="3F1BD6C5" w14:textId="77777777" w:rsidR="00BA216B" w:rsidRDefault="00BA216B" w:rsidP="00D4581B"/>
                          <w:p w14:paraId="2A0B298C" w14:textId="77777777" w:rsidR="00BA216B" w:rsidRDefault="00BA216B" w:rsidP="00D4581B"/>
                          <w:p w14:paraId="09459B82" w14:textId="77777777" w:rsidR="00BA216B" w:rsidRDefault="00BA216B" w:rsidP="00D4581B"/>
                          <w:p w14:paraId="4E6B6DD1" w14:textId="77777777" w:rsidR="00BA216B" w:rsidRDefault="00BA216B" w:rsidP="00D4581B"/>
                          <w:p w14:paraId="0A60CF7C" w14:textId="77777777" w:rsidR="00BA216B" w:rsidRDefault="00BA216B" w:rsidP="00D4581B"/>
                          <w:p w14:paraId="3F047262" w14:textId="77777777" w:rsidR="00BA216B" w:rsidRDefault="00BA216B" w:rsidP="00D4581B"/>
                          <w:p w14:paraId="28A4E522" w14:textId="77777777" w:rsidR="00BA216B" w:rsidRDefault="00BA216B" w:rsidP="00D4581B"/>
                          <w:p w14:paraId="58F7006C" w14:textId="77777777" w:rsidR="00BA216B" w:rsidRDefault="00BA216B" w:rsidP="00D4581B"/>
                          <w:p w14:paraId="16D81C7C" w14:textId="77777777" w:rsidR="00BA216B" w:rsidRDefault="00BA216B" w:rsidP="00D4581B"/>
                          <w:p w14:paraId="7BC96E13" w14:textId="77777777" w:rsidR="00BA216B" w:rsidRDefault="00BA216B" w:rsidP="00D4581B"/>
                          <w:p w14:paraId="7990D578" w14:textId="77777777" w:rsidR="00BA216B" w:rsidRDefault="00BA216B" w:rsidP="00D4581B"/>
                          <w:p w14:paraId="445A657D" w14:textId="77777777" w:rsidR="00BA216B" w:rsidRDefault="00BA216B" w:rsidP="00D4581B"/>
                          <w:p w14:paraId="5AF440DA" w14:textId="77777777" w:rsidR="00BA216B" w:rsidRDefault="00BA216B" w:rsidP="00D4581B"/>
                          <w:p w14:paraId="6768E03B" w14:textId="77777777" w:rsidR="00BA216B" w:rsidRDefault="00BA216B" w:rsidP="00D4581B"/>
                          <w:p w14:paraId="3D6F2CFF" w14:textId="77777777" w:rsidR="00BA216B" w:rsidRDefault="00BA216B" w:rsidP="00D4581B"/>
                          <w:p w14:paraId="6D1E0C40" w14:textId="77777777" w:rsidR="00BA216B" w:rsidRDefault="00BA216B" w:rsidP="00D4581B"/>
                          <w:p w14:paraId="34C8D662" w14:textId="77777777" w:rsidR="00BA216B" w:rsidRDefault="00BA216B" w:rsidP="00D4581B"/>
                          <w:p w14:paraId="17D52D12" w14:textId="77777777" w:rsidR="00BA216B" w:rsidRDefault="00BA216B" w:rsidP="00D4581B"/>
                          <w:p w14:paraId="682EB93E" w14:textId="77777777" w:rsidR="00BA216B" w:rsidRDefault="00BA216B" w:rsidP="00D4581B"/>
                          <w:p w14:paraId="63857815" w14:textId="77777777" w:rsidR="00BA216B" w:rsidRDefault="00BA216B" w:rsidP="00D4581B"/>
                          <w:p w14:paraId="125CA170" w14:textId="77777777" w:rsidR="00BA216B" w:rsidRDefault="00BA216B" w:rsidP="00D4581B"/>
                          <w:p w14:paraId="06A9F712" w14:textId="77777777" w:rsidR="00BA216B" w:rsidRDefault="00BA216B" w:rsidP="00D4581B"/>
                          <w:p w14:paraId="4178158D" w14:textId="77777777" w:rsidR="00BA216B" w:rsidRDefault="00BA216B" w:rsidP="00D4581B"/>
                          <w:p w14:paraId="36DF9BEA" w14:textId="77777777" w:rsidR="00BA216B" w:rsidRDefault="00BA216B" w:rsidP="00D4581B"/>
                          <w:p w14:paraId="3B6D23BE" w14:textId="77777777" w:rsidR="00BA216B" w:rsidRDefault="00BA216B" w:rsidP="00D4581B"/>
                          <w:p w14:paraId="650111A7" w14:textId="77777777" w:rsidR="00BA216B" w:rsidRDefault="00BA216B" w:rsidP="00D4581B"/>
                          <w:p w14:paraId="750F2781" w14:textId="77777777" w:rsidR="00BA216B" w:rsidRDefault="00BA216B" w:rsidP="00D4581B"/>
                          <w:p w14:paraId="616B7905" w14:textId="77777777" w:rsidR="00BA216B" w:rsidRDefault="00BA216B" w:rsidP="00D4581B"/>
                          <w:p w14:paraId="730EAA14" w14:textId="77777777" w:rsidR="00BA216B" w:rsidRDefault="00BA216B" w:rsidP="00D4581B"/>
                          <w:p w14:paraId="149FA55F" w14:textId="77777777" w:rsidR="00BA216B" w:rsidRDefault="00BA216B" w:rsidP="00D4581B"/>
                          <w:p w14:paraId="4B97FAC3" w14:textId="77777777" w:rsidR="00BA216B" w:rsidRDefault="00BA216B" w:rsidP="00D4581B"/>
                          <w:p w14:paraId="207BEF19" w14:textId="77777777" w:rsidR="00BA216B" w:rsidRDefault="00BA216B" w:rsidP="00D4581B"/>
                          <w:p w14:paraId="4D9046E8" w14:textId="77777777" w:rsidR="00BA216B" w:rsidRDefault="00BA216B" w:rsidP="00D4581B"/>
                          <w:p w14:paraId="32FD0E4B" w14:textId="77777777" w:rsidR="00BA216B" w:rsidRDefault="00BA216B" w:rsidP="00D4581B"/>
                          <w:p w14:paraId="311A2F2F" w14:textId="77777777" w:rsidR="00BA216B" w:rsidRDefault="00BA216B" w:rsidP="00D4581B"/>
                          <w:p w14:paraId="5490F30B" w14:textId="77777777" w:rsidR="00BA216B" w:rsidRDefault="00BA216B" w:rsidP="00D4581B"/>
                          <w:p w14:paraId="57C8C616" w14:textId="77777777" w:rsidR="00BA216B" w:rsidRDefault="00BA216B" w:rsidP="00D4581B"/>
                          <w:p w14:paraId="4C6412B5" w14:textId="77777777" w:rsidR="00BA216B" w:rsidRDefault="00BA216B" w:rsidP="00D4581B"/>
                          <w:p w14:paraId="362E85FE" w14:textId="77777777" w:rsidR="00BA216B" w:rsidRDefault="00BA216B" w:rsidP="00D4581B"/>
                          <w:p w14:paraId="31D72BC1" w14:textId="77777777" w:rsidR="00BA216B" w:rsidRDefault="00BA216B" w:rsidP="00D4581B"/>
                          <w:p w14:paraId="26B653B8" w14:textId="77777777" w:rsidR="00BA216B" w:rsidRDefault="00BA216B" w:rsidP="00D4581B"/>
                          <w:p w14:paraId="3BB6940F" w14:textId="77777777" w:rsidR="00BA216B" w:rsidRDefault="00BA216B" w:rsidP="00D4581B"/>
                          <w:p w14:paraId="665AD199" w14:textId="77777777" w:rsidR="00BA216B" w:rsidRDefault="00BA216B" w:rsidP="00D4581B"/>
                          <w:p w14:paraId="4527C5BB" w14:textId="77777777" w:rsidR="00BA216B" w:rsidRDefault="00BA216B" w:rsidP="00D4581B"/>
                          <w:p w14:paraId="21D96709" w14:textId="77777777" w:rsidR="00BA216B" w:rsidRDefault="00BA216B" w:rsidP="00D4581B"/>
                          <w:p w14:paraId="2C527E6A" w14:textId="77777777" w:rsidR="00BA216B" w:rsidRDefault="00BA216B" w:rsidP="00D4581B"/>
                          <w:p w14:paraId="73C8808C" w14:textId="77777777" w:rsidR="00BA216B" w:rsidRDefault="00BA216B" w:rsidP="00D4581B"/>
                          <w:p w14:paraId="6DF8651B" w14:textId="77777777" w:rsidR="00BA216B" w:rsidRDefault="00BA216B" w:rsidP="00D4581B"/>
                          <w:p w14:paraId="6D4BAC86" w14:textId="77777777" w:rsidR="00BA216B" w:rsidRDefault="00BA216B" w:rsidP="00D4581B"/>
                          <w:p w14:paraId="0B268A4B" w14:textId="77777777" w:rsidR="00BA216B" w:rsidRDefault="00BA216B" w:rsidP="00D4581B"/>
                          <w:p w14:paraId="60940B3A" w14:textId="77777777" w:rsidR="00BA216B" w:rsidRDefault="00BA216B" w:rsidP="00D4581B"/>
                          <w:p w14:paraId="2A7FA1D0" w14:textId="77777777" w:rsidR="00BA216B" w:rsidRDefault="00BA216B" w:rsidP="00D4581B"/>
                          <w:p w14:paraId="7D6F780F" w14:textId="77777777" w:rsidR="00BA216B" w:rsidRDefault="00BA216B" w:rsidP="00D4581B"/>
                          <w:p w14:paraId="385DCCF0" w14:textId="77777777" w:rsidR="00BA216B" w:rsidRDefault="00BA216B" w:rsidP="00D4581B"/>
                          <w:p w14:paraId="018BE5D6" w14:textId="77777777" w:rsidR="00BA216B" w:rsidRDefault="00BA216B" w:rsidP="00D4581B"/>
                          <w:p w14:paraId="6EFD03A1" w14:textId="77777777" w:rsidR="00BA216B" w:rsidRDefault="00BA216B" w:rsidP="00D4581B"/>
                          <w:p w14:paraId="7B811CDD" w14:textId="77777777" w:rsidR="00BA216B" w:rsidRDefault="00BA216B" w:rsidP="00D4581B"/>
                          <w:p w14:paraId="233D4CE3" w14:textId="77777777" w:rsidR="00BA216B" w:rsidRDefault="00BA216B" w:rsidP="00D4581B"/>
                          <w:p w14:paraId="01BB6B06" w14:textId="77777777" w:rsidR="00BA216B" w:rsidRDefault="00BA216B" w:rsidP="00D4581B"/>
                          <w:p w14:paraId="0E056E65" w14:textId="77777777" w:rsidR="00BA216B" w:rsidRDefault="00BA216B" w:rsidP="00D4581B"/>
                          <w:p w14:paraId="0168C86D" w14:textId="77777777" w:rsidR="00BA216B" w:rsidRDefault="00BA216B" w:rsidP="00D4581B"/>
                          <w:p w14:paraId="2BDDBCC4" w14:textId="77777777" w:rsidR="00BA216B" w:rsidRDefault="00BA216B" w:rsidP="00D4581B"/>
                          <w:p w14:paraId="749F6366" w14:textId="77777777" w:rsidR="00BA216B" w:rsidRDefault="00BA216B" w:rsidP="00D4581B"/>
                          <w:p w14:paraId="21B52E3D" w14:textId="77777777" w:rsidR="00BA216B" w:rsidRDefault="00BA216B" w:rsidP="00D4581B"/>
                          <w:p w14:paraId="3EBBA4DD" w14:textId="77777777" w:rsidR="00BA216B" w:rsidRDefault="00BA216B" w:rsidP="00D4581B"/>
                          <w:p w14:paraId="3FB08FCC" w14:textId="77777777" w:rsidR="00BA216B" w:rsidRDefault="00BA216B" w:rsidP="00D4581B"/>
                          <w:p w14:paraId="738952F5" w14:textId="77777777" w:rsidR="00BA216B" w:rsidRDefault="00BA216B" w:rsidP="00D4581B"/>
                          <w:p w14:paraId="764076A3" w14:textId="77777777" w:rsidR="00BA216B" w:rsidRDefault="00BA216B" w:rsidP="00D4581B"/>
                          <w:p w14:paraId="22145250" w14:textId="77777777" w:rsidR="00BA216B" w:rsidRDefault="00BA216B" w:rsidP="00D4581B"/>
                          <w:p w14:paraId="00A68DB9" w14:textId="77777777" w:rsidR="00BA216B" w:rsidRDefault="00BA216B" w:rsidP="00D4581B"/>
                          <w:p w14:paraId="1097B0B3" w14:textId="77777777" w:rsidR="00BA216B" w:rsidRDefault="00BA216B" w:rsidP="00D4581B"/>
                          <w:p w14:paraId="2662893D" w14:textId="77777777" w:rsidR="00BA216B" w:rsidRDefault="00BA216B" w:rsidP="00D4581B"/>
                          <w:p w14:paraId="2D37AFB5" w14:textId="77777777" w:rsidR="00BA216B" w:rsidRDefault="00BA216B" w:rsidP="00D4581B"/>
                          <w:p w14:paraId="4C5C79F9" w14:textId="77777777" w:rsidR="00BA216B" w:rsidRDefault="00BA216B" w:rsidP="00D4581B"/>
                          <w:p w14:paraId="12C02508" w14:textId="77777777" w:rsidR="00BA216B" w:rsidRDefault="00BA216B" w:rsidP="00D4581B"/>
                          <w:p w14:paraId="70595E59" w14:textId="77777777" w:rsidR="00BA216B" w:rsidRDefault="00BA216B" w:rsidP="00D4581B"/>
                          <w:p w14:paraId="2F85703F" w14:textId="77777777" w:rsidR="00BA216B" w:rsidRDefault="00BA216B" w:rsidP="00D4581B"/>
                          <w:p w14:paraId="2D2FFABA" w14:textId="77777777" w:rsidR="00BA216B" w:rsidRDefault="00BA216B" w:rsidP="00D4581B"/>
                          <w:p w14:paraId="24B2833F" w14:textId="77777777" w:rsidR="00BA216B" w:rsidRDefault="00BA216B" w:rsidP="00D4581B"/>
                          <w:p w14:paraId="6F61BAE9" w14:textId="77777777" w:rsidR="00BA216B" w:rsidRDefault="00BA216B" w:rsidP="00D4581B"/>
                          <w:p w14:paraId="134C713C" w14:textId="77777777" w:rsidR="00BA216B" w:rsidRDefault="00BA216B" w:rsidP="00D4581B"/>
                          <w:p w14:paraId="76A0D68C" w14:textId="77777777" w:rsidR="00BA216B" w:rsidRDefault="00BA216B" w:rsidP="00D4581B"/>
                          <w:p w14:paraId="1353AB34" w14:textId="77777777" w:rsidR="00BA216B" w:rsidRDefault="00BA216B" w:rsidP="00D4581B"/>
                          <w:p w14:paraId="0BDBA490" w14:textId="77777777" w:rsidR="00BA216B" w:rsidRDefault="00BA216B" w:rsidP="00D4581B"/>
                          <w:p w14:paraId="0444E469" w14:textId="77777777" w:rsidR="00BA216B" w:rsidRDefault="00BA216B" w:rsidP="00D4581B"/>
                          <w:p w14:paraId="61FB372E" w14:textId="77777777" w:rsidR="00BA216B" w:rsidRDefault="00BA216B" w:rsidP="00D4581B"/>
                          <w:p w14:paraId="7D80D1E6" w14:textId="77777777" w:rsidR="00BA216B" w:rsidRDefault="00BA216B" w:rsidP="00D4581B"/>
                          <w:p w14:paraId="52015DDD" w14:textId="77777777" w:rsidR="00BA216B" w:rsidRDefault="00BA216B" w:rsidP="00D4581B"/>
                          <w:p w14:paraId="197AC420" w14:textId="77777777" w:rsidR="00BA216B" w:rsidRDefault="00BA216B" w:rsidP="00D4581B"/>
                          <w:p w14:paraId="15C2B520" w14:textId="77777777" w:rsidR="00BA216B" w:rsidRDefault="00BA216B" w:rsidP="00D4581B"/>
                          <w:p w14:paraId="69AB5AA0" w14:textId="77777777" w:rsidR="00BA216B" w:rsidRDefault="00BA216B" w:rsidP="00D4581B"/>
                          <w:p w14:paraId="6DC08955" w14:textId="77777777" w:rsidR="00BA216B" w:rsidRDefault="00BA216B" w:rsidP="00D4581B"/>
                          <w:p w14:paraId="0E618096" w14:textId="77777777" w:rsidR="00BA216B" w:rsidRDefault="00BA216B" w:rsidP="00D4581B"/>
                          <w:p w14:paraId="4D8EB3F6" w14:textId="77777777" w:rsidR="00BA216B" w:rsidRDefault="00BA216B" w:rsidP="00D4581B"/>
                          <w:p w14:paraId="769ACA6B" w14:textId="77777777" w:rsidR="00BA216B" w:rsidRDefault="00BA216B" w:rsidP="00D4581B"/>
                          <w:p w14:paraId="2B5453D9" w14:textId="77777777" w:rsidR="00BA216B" w:rsidRDefault="00BA216B" w:rsidP="00D4581B"/>
                          <w:p w14:paraId="5D2171BD" w14:textId="77777777" w:rsidR="00BA216B" w:rsidRDefault="00BA216B" w:rsidP="00D4581B"/>
                          <w:p w14:paraId="67154B8E" w14:textId="77777777" w:rsidR="00BA216B" w:rsidRDefault="00BA216B" w:rsidP="00D4581B"/>
                          <w:p w14:paraId="37007601" w14:textId="77777777" w:rsidR="00BA216B" w:rsidRDefault="00BA216B" w:rsidP="00D4581B"/>
                          <w:p w14:paraId="27BBE207" w14:textId="77777777" w:rsidR="00BA216B" w:rsidRDefault="00BA216B" w:rsidP="00D4581B"/>
                          <w:p w14:paraId="6DDADBF7" w14:textId="77777777" w:rsidR="00BA216B" w:rsidRDefault="00BA216B" w:rsidP="00D4581B"/>
                          <w:p w14:paraId="00358021" w14:textId="77777777" w:rsidR="00BA216B" w:rsidRDefault="00BA216B" w:rsidP="00D4581B"/>
                          <w:p w14:paraId="1F812CF6" w14:textId="77777777" w:rsidR="00BA216B" w:rsidRDefault="00BA216B" w:rsidP="00D4581B"/>
                          <w:p w14:paraId="39A68AF9" w14:textId="77777777" w:rsidR="00BA216B" w:rsidRDefault="00BA216B" w:rsidP="00D4581B"/>
                          <w:p w14:paraId="452E3DC3" w14:textId="77777777" w:rsidR="00BA216B" w:rsidRDefault="00BA216B" w:rsidP="00D4581B"/>
                          <w:p w14:paraId="1A042A60" w14:textId="77777777" w:rsidR="00BA216B" w:rsidRDefault="00BA216B" w:rsidP="00D4581B"/>
                          <w:p w14:paraId="2CDA51C2" w14:textId="77777777" w:rsidR="00BA216B" w:rsidRDefault="00BA216B" w:rsidP="00D4581B"/>
                          <w:p w14:paraId="4E7F51BF" w14:textId="77777777" w:rsidR="00BA216B" w:rsidRDefault="00BA216B" w:rsidP="00D4581B"/>
                          <w:p w14:paraId="056FF72A" w14:textId="77777777" w:rsidR="00BA216B" w:rsidRDefault="00BA216B" w:rsidP="00D4581B"/>
                          <w:p w14:paraId="3369B384" w14:textId="77777777" w:rsidR="00BA216B" w:rsidRDefault="00BA216B" w:rsidP="00D4581B"/>
                          <w:p w14:paraId="79189DB3" w14:textId="77777777" w:rsidR="00BA216B" w:rsidRDefault="00BA216B" w:rsidP="00D4581B"/>
                          <w:p w14:paraId="4066D88F" w14:textId="77777777" w:rsidR="00BA216B" w:rsidRDefault="00BA216B" w:rsidP="00D4581B"/>
                          <w:p w14:paraId="448EBB98" w14:textId="77777777" w:rsidR="00BA216B" w:rsidRDefault="00BA216B" w:rsidP="00D4581B"/>
                          <w:p w14:paraId="32BF814C" w14:textId="77777777" w:rsidR="00BA216B" w:rsidRDefault="00BA216B" w:rsidP="00D4581B"/>
                          <w:p w14:paraId="77D01A98" w14:textId="77777777" w:rsidR="00BA216B" w:rsidRDefault="00BA216B" w:rsidP="00D4581B"/>
                          <w:p w14:paraId="05993F32" w14:textId="77777777" w:rsidR="00BA216B" w:rsidRDefault="00BA216B" w:rsidP="00D4581B"/>
                          <w:p w14:paraId="631A0BF2" w14:textId="77777777" w:rsidR="00BA216B" w:rsidRDefault="00BA216B" w:rsidP="00D4581B"/>
                          <w:p w14:paraId="79493840" w14:textId="77777777" w:rsidR="00BA216B" w:rsidRDefault="00BA216B" w:rsidP="00D4581B"/>
                          <w:p w14:paraId="08FFDA54" w14:textId="77777777" w:rsidR="00BA216B" w:rsidRDefault="00BA216B" w:rsidP="00D4581B"/>
                          <w:p w14:paraId="5A676B5B" w14:textId="77777777" w:rsidR="00BA216B" w:rsidRDefault="00BA216B" w:rsidP="00D4581B"/>
                          <w:p w14:paraId="4C8E6DA8" w14:textId="77777777" w:rsidR="00BA216B" w:rsidRDefault="00BA216B" w:rsidP="00D4581B"/>
                          <w:p w14:paraId="0F119994" w14:textId="77777777" w:rsidR="00BA216B" w:rsidRDefault="00BA216B" w:rsidP="00D4581B"/>
                          <w:p w14:paraId="313D8A8C" w14:textId="77777777" w:rsidR="00BA216B" w:rsidRDefault="00BA216B" w:rsidP="00D4581B"/>
                          <w:p w14:paraId="20F8F726" w14:textId="77777777" w:rsidR="00BA216B" w:rsidRDefault="00BA216B" w:rsidP="00D4581B"/>
                          <w:p w14:paraId="0A2E41ED" w14:textId="77777777" w:rsidR="00BA216B" w:rsidRDefault="00BA216B" w:rsidP="00D4581B"/>
                          <w:p w14:paraId="2BA3E1C3" w14:textId="77777777" w:rsidR="00BA216B" w:rsidRDefault="00BA216B" w:rsidP="00D4581B"/>
                          <w:p w14:paraId="4918C650" w14:textId="77777777" w:rsidR="00BA216B" w:rsidRDefault="00BA216B" w:rsidP="00D4581B"/>
                          <w:p w14:paraId="567CC80C" w14:textId="77777777" w:rsidR="00BA216B" w:rsidRDefault="00BA216B" w:rsidP="00D4581B"/>
                          <w:p w14:paraId="0C135E29" w14:textId="77777777" w:rsidR="00BA216B" w:rsidRDefault="00BA216B" w:rsidP="00D4581B"/>
                          <w:p w14:paraId="5E1010A7" w14:textId="77777777" w:rsidR="00BA216B" w:rsidRDefault="00BA216B" w:rsidP="00D4581B"/>
                          <w:p w14:paraId="295BB4A1" w14:textId="77777777" w:rsidR="00BA216B" w:rsidRDefault="00BA216B" w:rsidP="00D4581B"/>
                          <w:p w14:paraId="3E2D55C9" w14:textId="77777777" w:rsidR="00BA216B" w:rsidRDefault="00BA216B" w:rsidP="00D4581B"/>
                          <w:p w14:paraId="6C40DCEE" w14:textId="77777777" w:rsidR="00BA216B" w:rsidRDefault="00BA216B" w:rsidP="00D4581B"/>
                          <w:p w14:paraId="0F68794B" w14:textId="77777777" w:rsidR="00BA216B" w:rsidRDefault="00BA216B" w:rsidP="00D4581B"/>
                          <w:p w14:paraId="3601FC34" w14:textId="77777777" w:rsidR="00BA216B" w:rsidRDefault="00BA216B" w:rsidP="00D4581B"/>
                          <w:p w14:paraId="05351516" w14:textId="77777777" w:rsidR="00BA216B" w:rsidRDefault="00BA216B" w:rsidP="00D4581B"/>
                          <w:p w14:paraId="60769753" w14:textId="77777777" w:rsidR="00BA216B" w:rsidRDefault="00BA216B" w:rsidP="00D4581B"/>
                          <w:p w14:paraId="40983D0B" w14:textId="77777777" w:rsidR="00BA216B" w:rsidRDefault="00BA216B" w:rsidP="00D4581B"/>
                          <w:p w14:paraId="2B6AAC6F" w14:textId="77777777" w:rsidR="00BA216B" w:rsidRDefault="00BA216B" w:rsidP="00D4581B"/>
                          <w:p w14:paraId="3665E535" w14:textId="77777777" w:rsidR="00BA216B" w:rsidRDefault="00BA216B" w:rsidP="00D4581B"/>
                          <w:p w14:paraId="7E16F5A5" w14:textId="77777777" w:rsidR="00BA216B" w:rsidRDefault="00BA216B" w:rsidP="00D4581B"/>
                          <w:p w14:paraId="51DAC183" w14:textId="77777777" w:rsidR="00BA216B" w:rsidRDefault="00BA216B" w:rsidP="00D4581B"/>
                          <w:p w14:paraId="503EA11F" w14:textId="77777777" w:rsidR="00BA216B" w:rsidRDefault="00BA216B" w:rsidP="00D4581B"/>
                          <w:p w14:paraId="0DB7F6A2" w14:textId="77777777" w:rsidR="00BA216B" w:rsidRDefault="00BA216B" w:rsidP="00D4581B"/>
                          <w:p w14:paraId="657D6C8E" w14:textId="77777777" w:rsidR="00BA216B" w:rsidRDefault="00BA216B" w:rsidP="00D4581B"/>
                          <w:p w14:paraId="17BA7D46" w14:textId="77777777" w:rsidR="00BA216B" w:rsidRDefault="00BA216B" w:rsidP="00D4581B"/>
                          <w:p w14:paraId="6864994E" w14:textId="77777777" w:rsidR="00BA216B" w:rsidRDefault="00BA216B" w:rsidP="00D4581B"/>
                          <w:p w14:paraId="765A2BFC" w14:textId="77777777" w:rsidR="00BA216B" w:rsidRDefault="00BA216B" w:rsidP="00D4581B"/>
                          <w:p w14:paraId="7C565CE7" w14:textId="77777777" w:rsidR="00BA216B" w:rsidRDefault="00BA216B" w:rsidP="00D4581B"/>
                          <w:p w14:paraId="1836FB96" w14:textId="77777777" w:rsidR="00BA216B" w:rsidRDefault="00BA216B" w:rsidP="00D4581B"/>
                          <w:p w14:paraId="105E721A" w14:textId="77777777" w:rsidR="00BA216B" w:rsidRDefault="00BA216B" w:rsidP="00D4581B"/>
                          <w:p w14:paraId="124C034C" w14:textId="77777777" w:rsidR="00BA216B" w:rsidRDefault="00BA216B" w:rsidP="00D4581B"/>
                          <w:p w14:paraId="092748C3" w14:textId="77777777" w:rsidR="00BA216B" w:rsidRDefault="00BA216B" w:rsidP="00D4581B"/>
                          <w:p w14:paraId="431F25A0" w14:textId="77777777" w:rsidR="00BA216B" w:rsidRDefault="00BA216B" w:rsidP="00D4581B"/>
                          <w:p w14:paraId="1CF33B3A" w14:textId="77777777" w:rsidR="00BA216B" w:rsidRDefault="00BA216B" w:rsidP="00D4581B"/>
                          <w:p w14:paraId="3A33DA37" w14:textId="77777777" w:rsidR="00BA216B" w:rsidRDefault="00BA216B" w:rsidP="00D4581B"/>
                          <w:p w14:paraId="72474805" w14:textId="77777777" w:rsidR="00BA216B" w:rsidRDefault="00BA216B" w:rsidP="00D4581B"/>
                          <w:p w14:paraId="33A2D211" w14:textId="77777777" w:rsidR="00BA216B" w:rsidRDefault="00BA216B" w:rsidP="00D4581B"/>
                          <w:p w14:paraId="08619F89" w14:textId="77777777" w:rsidR="00BA216B" w:rsidRDefault="00BA216B" w:rsidP="00D4581B"/>
                          <w:p w14:paraId="2431F794" w14:textId="77777777" w:rsidR="00BA216B" w:rsidRDefault="00BA216B" w:rsidP="00D4581B"/>
                          <w:p w14:paraId="2BF3B412" w14:textId="77777777" w:rsidR="00BA216B" w:rsidRDefault="00BA216B" w:rsidP="00D4581B"/>
                          <w:p w14:paraId="3F4FDF12" w14:textId="77777777" w:rsidR="00BA216B" w:rsidRDefault="00BA216B" w:rsidP="00D4581B"/>
                          <w:p w14:paraId="762D88C8" w14:textId="77777777" w:rsidR="00BA216B" w:rsidRDefault="00BA216B" w:rsidP="00D4581B"/>
                          <w:p w14:paraId="4BE5594A" w14:textId="77777777" w:rsidR="00BA216B" w:rsidRDefault="00BA216B" w:rsidP="00D4581B"/>
                          <w:p w14:paraId="389F56CE" w14:textId="77777777" w:rsidR="00BA216B" w:rsidRDefault="00BA216B" w:rsidP="00D4581B"/>
                          <w:p w14:paraId="53D1FE64" w14:textId="77777777" w:rsidR="00BA216B" w:rsidRDefault="00BA216B" w:rsidP="00D4581B"/>
                          <w:p w14:paraId="3A192F33" w14:textId="77777777" w:rsidR="00BA216B" w:rsidRDefault="00BA216B" w:rsidP="00D4581B"/>
                          <w:p w14:paraId="73348E71" w14:textId="77777777" w:rsidR="00BA216B" w:rsidRDefault="00BA216B" w:rsidP="00D4581B"/>
                          <w:p w14:paraId="424979DD" w14:textId="77777777" w:rsidR="00BA216B" w:rsidRDefault="00BA216B" w:rsidP="00D4581B"/>
                          <w:p w14:paraId="17D4F405" w14:textId="77777777" w:rsidR="00BA216B" w:rsidRDefault="00BA216B" w:rsidP="00D4581B"/>
                          <w:p w14:paraId="5FA22A66" w14:textId="77777777" w:rsidR="00BA216B" w:rsidRDefault="00BA216B" w:rsidP="00D4581B"/>
                          <w:p w14:paraId="6B4168F0" w14:textId="77777777" w:rsidR="00BA216B" w:rsidRDefault="00BA216B" w:rsidP="00D4581B"/>
                          <w:p w14:paraId="4763AFE1" w14:textId="77777777" w:rsidR="00BA216B" w:rsidRDefault="00BA216B" w:rsidP="00D4581B"/>
                          <w:p w14:paraId="565F2BC5" w14:textId="77777777" w:rsidR="00BA216B" w:rsidRDefault="00BA216B" w:rsidP="00D4581B"/>
                          <w:p w14:paraId="1C1F0706" w14:textId="77777777" w:rsidR="00BA216B" w:rsidRDefault="00BA216B" w:rsidP="00D4581B"/>
                          <w:p w14:paraId="6D5D3E94" w14:textId="77777777" w:rsidR="00BA216B" w:rsidRDefault="00BA216B" w:rsidP="00D4581B"/>
                          <w:p w14:paraId="2D36A5F5" w14:textId="77777777" w:rsidR="00BA216B" w:rsidRDefault="00BA216B" w:rsidP="00D4581B"/>
                          <w:p w14:paraId="24897AF4" w14:textId="77777777" w:rsidR="00BA216B" w:rsidRDefault="00BA216B" w:rsidP="00D4581B"/>
                          <w:p w14:paraId="493E990A" w14:textId="77777777" w:rsidR="00BA216B" w:rsidRDefault="00BA216B" w:rsidP="00D4581B"/>
                          <w:p w14:paraId="0181E988" w14:textId="77777777" w:rsidR="00BA216B" w:rsidRDefault="00BA216B" w:rsidP="00D4581B"/>
                          <w:p w14:paraId="6FE8B229" w14:textId="77777777" w:rsidR="00BA216B" w:rsidRDefault="00BA216B" w:rsidP="00D4581B"/>
                          <w:p w14:paraId="4D07D218" w14:textId="77777777" w:rsidR="00BA216B" w:rsidRDefault="00BA216B" w:rsidP="00D4581B"/>
                          <w:p w14:paraId="4013CA32" w14:textId="77777777" w:rsidR="00BA216B" w:rsidRDefault="00BA216B" w:rsidP="00D4581B"/>
                          <w:p w14:paraId="5240B415" w14:textId="77777777" w:rsidR="00BA216B" w:rsidRDefault="00BA216B" w:rsidP="00D4581B"/>
                          <w:p w14:paraId="17497441" w14:textId="77777777" w:rsidR="00BA216B" w:rsidRDefault="00BA216B" w:rsidP="00D4581B"/>
                          <w:p w14:paraId="77FDA74B" w14:textId="77777777" w:rsidR="00BA216B" w:rsidRDefault="00BA216B" w:rsidP="00D4581B"/>
                          <w:p w14:paraId="5907E59A" w14:textId="77777777" w:rsidR="00BA216B" w:rsidRDefault="00BA216B" w:rsidP="00D4581B"/>
                          <w:p w14:paraId="1F001A71" w14:textId="77777777" w:rsidR="00BA216B" w:rsidRDefault="00BA216B" w:rsidP="00D4581B"/>
                          <w:p w14:paraId="62031E31" w14:textId="77777777" w:rsidR="00BA216B" w:rsidRDefault="00BA216B" w:rsidP="00D4581B"/>
                          <w:p w14:paraId="2CAA2009" w14:textId="77777777" w:rsidR="00BA216B" w:rsidRDefault="00BA216B" w:rsidP="00D4581B"/>
                          <w:p w14:paraId="159BB1C5" w14:textId="77777777" w:rsidR="00BA216B" w:rsidRDefault="00BA216B" w:rsidP="00D4581B"/>
                          <w:p w14:paraId="10FF8466" w14:textId="77777777" w:rsidR="00BA216B" w:rsidRDefault="00BA216B" w:rsidP="00D4581B"/>
                          <w:p w14:paraId="3586E884" w14:textId="77777777" w:rsidR="00BA216B" w:rsidRDefault="00BA216B" w:rsidP="00D4581B"/>
                          <w:p w14:paraId="1392D0EB" w14:textId="77777777" w:rsidR="00BA216B" w:rsidRDefault="00BA216B" w:rsidP="00D4581B"/>
                          <w:p w14:paraId="02658D5C" w14:textId="77777777" w:rsidR="00BA216B" w:rsidRDefault="00BA216B" w:rsidP="00D4581B"/>
                          <w:p w14:paraId="0CECA890" w14:textId="77777777" w:rsidR="00BA216B" w:rsidRDefault="00BA216B" w:rsidP="00D4581B"/>
                          <w:p w14:paraId="6E0B613F" w14:textId="77777777" w:rsidR="00BA216B" w:rsidRDefault="00BA216B" w:rsidP="00D4581B"/>
                          <w:p w14:paraId="459EA2EA" w14:textId="77777777" w:rsidR="00BA216B" w:rsidRDefault="00BA216B" w:rsidP="00D4581B"/>
                          <w:p w14:paraId="71DCD16F" w14:textId="77777777" w:rsidR="00BA216B" w:rsidRDefault="00BA216B" w:rsidP="00D4581B"/>
                          <w:p w14:paraId="3F5B74C7" w14:textId="77777777" w:rsidR="00BA216B" w:rsidRDefault="00BA216B" w:rsidP="00D4581B"/>
                          <w:p w14:paraId="329BCE09" w14:textId="77777777" w:rsidR="00BA216B" w:rsidRDefault="00BA216B" w:rsidP="00D4581B"/>
                          <w:p w14:paraId="1E3BFDA6" w14:textId="77777777" w:rsidR="00BA216B" w:rsidRDefault="00BA216B" w:rsidP="00D4581B"/>
                          <w:p w14:paraId="7E7E7CA1" w14:textId="77777777" w:rsidR="00BA216B" w:rsidRDefault="00BA216B" w:rsidP="00D4581B"/>
                          <w:p w14:paraId="55801696" w14:textId="77777777" w:rsidR="00BA216B" w:rsidRDefault="00BA216B" w:rsidP="00D4581B"/>
                          <w:p w14:paraId="2DEF5A20" w14:textId="77777777" w:rsidR="00BA216B" w:rsidRDefault="00BA216B" w:rsidP="00D4581B"/>
                          <w:p w14:paraId="52614B1A" w14:textId="77777777" w:rsidR="00BA216B" w:rsidRDefault="00BA216B" w:rsidP="00D4581B"/>
                          <w:p w14:paraId="798AF73D" w14:textId="77777777" w:rsidR="00BA216B" w:rsidRDefault="00BA216B" w:rsidP="00D4581B"/>
                          <w:p w14:paraId="633BD459" w14:textId="77777777" w:rsidR="00BA216B" w:rsidRDefault="00BA216B" w:rsidP="00D4581B"/>
                          <w:p w14:paraId="094E3779" w14:textId="77777777" w:rsidR="00BA216B" w:rsidRDefault="00BA216B" w:rsidP="00D4581B"/>
                          <w:p w14:paraId="18B2C7F8" w14:textId="77777777" w:rsidR="00BA216B" w:rsidRDefault="00BA216B" w:rsidP="00D4581B"/>
                          <w:p w14:paraId="1DAE329D" w14:textId="77777777" w:rsidR="00BA216B" w:rsidRDefault="00BA216B" w:rsidP="00D4581B"/>
                          <w:p w14:paraId="3ED86962" w14:textId="77777777" w:rsidR="00BA216B" w:rsidRDefault="00BA216B" w:rsidP="00D4581B"/>
                          <w:p w14:paraId="0F4F9EDC" w14:textId="77777777" w:rsidR="00BA216B" w:rsidRDefault="00BA216B" w:rsidP="00D4581B"/>
                          <w:p w14:paraId="7C8E119E" w14:textId="77777777" w:rsidR="00BA216B" w:rsidRDefault="00BA216B" w:rsidP="00D4581B"/>
                          <w:p w14:paraId="7146E756" w14:textId="77777777" w:rsidR="00BA216B" w:rsidRDefault="00BA216B" w:rsidP="00D4581B"/>
                          <w:p w14:paraId="4825C1B5" w14:textId="77777777" w:rsidR="00BA216B" w:rsidRDefault="00BA216B" w:rsidP="00D4581B"/>
                          <w:p w14:paraId="6B851325" w14:textId="77777777" w:rsidR="00BA216B" w:rsidRDefault="00BA216B" w:rsidP="00D4581B"/>
                          <w:p w14:paraId="6B3C5CD6" w14:textId="77777777" w:rsidR="00BA216B" w:rsidRDefault="00BA216B" w:rsidP="00D4581B"/>
                          <w:p w14:paraId="05C27B40" w14:textId="77777777" w:rsidR="00BA216B" w:rsidRDefault="00BA216B" w:rsidP="00D4581B"/>
                          <w:p w14:paraId="10FF0352" w14:textId="77777777" w:rsidR="00BA216B" w:rsidRDefault="00BA216B" w:rsidP="00D4581B"/>
                          <w:p w14:paraId="222F15B1" w14:textId="77777777" w:rsidR="00BA216B" w:rsidRDefault="00BA216B" w:rsidP="00D4581B"/>
                          <w:p w14:paraId="035FE3EC" w14:textId="77777777" w:rsidR="00BA216B" w:rsidRDefault="00BA216B" w:rsidP="00D4581B"/>
                          <w:p w14:paraId="10B78631" w14:textId="77777777" w:rsidR="00BA216B" w:rsidRDefault="00BA216B" w:rsidP="00D4581B"/>
                          <w:p w14:paraId="6BA3B4C7" w14:textId="77777777" w:rsidR="00BA216B" w:rsidRDefault="00BA216B" w:rsidP="00D4581B"/>
                          <w:p w14:paraId="025B323A" w14:textId="77777777" w:rsidR="00BA216B" w:rsidRDefault="00BA216B" w:rsidP="00D4581B"/>
                          <w:p w14:paraId="7FA29F54" w14:textId="77777777" w:rsidR="00BA216B" w:rsidRDefault="00BA216B" w:rsidP="00D4581B"/>
                          <w:p w14:paraId="1CC74591" w14:textId="77777777" w:rsidR="00BA216B" w:rsidRDefault="00BA216B" w:rsidP="00D4581B"/>
                          <w:p w14:paraId="23C49362" w14:textId="77777777" w:rsidR="00BA216B" w:rsidRDefault="00BA216B" w:rsidP="00D4581B"/>
                          <w:p w14:paraId="4756E9EC" w14:textId="77777777" w:rsidR="00BA216B" w:rsidRDefault="00BA216B" w:rsidP="00D4581B"/>
                          <w:p w14:paraId="6C58DBF9" w14:textId="77777777" w:rsidR="00BA216B" w:rsidRDefault="00BA216B" w:rsidP="00D4581B"/>
                          <w:p w14:paraId="27FBC61C" w14:textId="77777777" w:rsidR="00BA216B" w:rsidRDefault="00BA216B" w:rsidP="00D4581B"/>
                          <w:p w14:paraId="00EBF452" w14:textId="77777777" w:rsidR="00BA216B" w:rsidRDefault="00BA216B" w:rsidP="00D4581B"/>
                          <w:p w14:paraId="7708A096" w14:textId="77777777" w:rsidR="00BA216B" w:rsidRDefault="00BA216B" w:rsidP="00D4581B"/>
                          <w:p w14:paraId="2105A08B" w14:textId="77777777" w:rsidR="00BA216B" w:rsidRDefault="00BA216B" w:rsidP="00D4581B"/>
                          <w:p w14:paraId="6FECB1DC" w14:textId="77777777" w:rsidR="00BA216B" w:rsidRDefault="00BA216B" w:rsidP="00D4581B"/>
                          <w:p w14:paraId="66703C0E" w14:textId="77777777" w:rsidR="00BA216B" w:rsidRDefault="00BA216B" w:rsidP="00D4581B"/>
                          <w:p w14:paraId="7ABCDE18" w14:textId="77777777" w:rsidR="00BA216B" w:rsidRDefault="00BA216B" w:rsidP="00D4581B"/>
                          <w:p w14:paraId="3AA125F8" w14:textId="77777777" w:rsidR="00BA216B" w:rsidRDefault="00BA216B" w:rsidP="00D4581B"/>
                          <w:p w14:paraId="533A809F" w14:textId="77777777" w:rsidR="00BA216B" w:rsidRDefault="00BA216B" w:rsidP="00D4581B"/>
                          <w:p w14:paraId="06653253" w14:textId="77777777" w:rsidR="00BA216B" w:rsidRDefault="00BA216B" w:rsidP="00D4581B"/>
                          <w:p w14:paraId="73485678" w14:textId="77777777" w:rsidR="00BA216B" w:rsidRDefault="00BA216B" w:rsidP="00D4581B"/>
                          <w:p w14:paraId="392A1BE7" w14:textId="77777777" w:rsidR="00BA216B" w:rsidRDefault="00BA216B" w:rsidP="00D4581B"/>
                          <w:p w14:paraId="1F7D2C62" w14:textId="77777777" w:rsidR="00BA216B" w:rsidRDefault="00BA216B" w:rsidP="00D4581B"/>
                          <w:p w14:paraId="201C7FAC" w14:textId="77777777" w:rsidR="00BA216B" w:rsidRDefault="00BA216B" w:rsidP="00D4581B"/>
                          <w:p w14:paraId="005ABBAF" w14:textId="77777777" w:rsidR="00BA216B" w:rsidRDefault="00BA216B" w:rsidP="00D4581B"/>
                          <w:p w14:paraId="33DEE604" w14:textId="77777777" w:rsidR="00BA216B" w:rsidRDefault="00BA216B" w:rsidP="00D4581B"/>
                          <w:p w14:paraId="092AFF33" w14:textId="77777777" w:rsidR="00BA216B" w:rsidRDefault="00BA216B" w:rsidP="00D4581B"/>
                          <w:p w14:paraId="518CFDED" w14:textId="77777777" w:rsidR="00BA216B" w:rsidRDefault="00BA216B" w:rsidP="00D4581B"/>
                          <w:p w14:paraId="28F641FE" w14:textId="77777777" w:rsidR="00BA216B" w:rsidRDefault="00BA216B" w:rsidP="00D4581B"/>
                          <w:p w14:paraId="0A4E7F66" w14:textId="77777777" w:rsidR="00BA216B" w:rsidRDefault="00BA216B" w:rsidP="00D4581B"/>
                          <w:p w14:paraId="007A2288" w14:textId="77777777" w:rsidR="00BA216B" w:rsidRDefault="00BA216B" w:rsidP="00D4581B"/>
                          <w:p w14:paraId="688B70E7" w14:textId="77777777" w:rsidR="00BA216B" w:rsidRDefault="00BA216B" w:rsidP="00D4581B"/>
                          <w:p w14:paraId="48774248" w14:textId="77777777" w:rsidR="00BA216B" w:rsidRDefault="00BA216B" w:rsidP="00D4581B"/>
                          <w:p w14:paraId="2236ACD5" w14:textId="77777777" w:rsidR="00BA216B" w:rsidRDefault="00BA216B" w:rsidP="00D4581B"/>
                          <w:p w14:paraId="269137B4" w14:textId="77777777" w:rsidR="00BA216B" w:rsidRDefault="00BA216B" w:rsidP="00D4581B"/>
                          <w:p w14:paraId="2C12C371" w14:textId="77777777" w:rsidR="00BA216B" w:rsidRDefault="00BA216B" w:rsidP="00D4581B"/>
                          <w:p w14:paraId="66E091BA" w14:textId="77777777" w:rsidR="00BA216B" w:rsidRDefault="00BA216B" w:rsidP="00D4581B"/>
                          <w:p w14:paraId="504377F1" w14:textId="77777777" w:rsidR="00BA216B" w:rsidRDefault="00BA216B" w:rsidP="00D4581B"/>
                          <w:p w14:paraId="475D3D8E" w14:textId="77777777" w:rsidR="00BA216B" w:rsidRDefault="00BA216B" w:rsidP="00D4581B"/>
                          <w:p w14:paraId="5F0F44BB" w14:textId="77777777" w:rsidR="00BA216B" w:rsidRDefault="00BA216B" w:rsidP="00D4581B"/>
                          <w:p w14:paraId="67CC9319" w14:textId="77777777" w:rsidR="00BA216B" w:rsidRDefault="00BA216B" w:rsidP="00D4581B"/>
                          <w:p w14:paraId="2E3405C4" w14:textId="77777777" w:rsidR="00BA216B" w:rsidRDefault="00BA216B" w:rsidP="00D4581B"/>
                          <w:p w14:paraId="1CCE0852" w14:textId="77777777" w:rsidR="00BA216B" w:rsidRDefault="00BA216B" w:rsidP="00D4581B"/>
                          <w:p w14:paraId="2721FCA5" w14:textId="77777777" w:rsidR="00BA216B" w:rsidRDefault="00BA216B" w:rsidP="00D4581B"/>
                          <w:p w14:paraId="5DE60B06" w14:textId="77777777" w:rsidR="00BA216B" w:rsidRDefault="00BA216B" w:rsidP="00D4581B"/>
                          <w:p w14:paraId="5D41D126" w14:textId="77777777" w:rsidR="00BA216B" w:rsidRDefault="00BA216B" w:rsidP="00D4581B"/>
                          <w:p w14:paraId="41019531" w14:textId="77777777" w:rsidR="00BA216B" w:rsidRDefault="00BA216B" w:rsidP="00D4581B"/>
                          <w:p w14:paraId="74C55256" w14:textId="77777777" w:rsidR="00BA216B" w:rsidRDefault="00BA216B" w:rsidP="00D4581B"/>
                          <w:p w14:paraId="50F4AFC4" w14:textId="77777777" w:rsidR="00BA216B" w:rsidRDefault="00BA216B" w:rsidP="00D4581B"/>
                          <w:p w14:paraId="5607DC3A" w14:textId="77777777" w:rsidR="00BA216B" w:rsidRDefault="00BA216B" w:rsidP="00D4581B"/>
                          <w:p w14:paraId="069877BD" w14:textId="77777777" w:rsidR="00BA216B" w:rsidRDefault="00BA216B" w:rsidP="00D4581B"/>
                          <w:p w14:paraId="223638E5" w14:textId="77777777" w:rsidR="00BA216B" w:rsidRDefault="00BA216B" w:rsidP="00D4581B"/>
                          <w:p w14:paraId="15317B9E" w14:textId="77777777" w:rsidR="00BA216B" w:rsidRDefault="00BA216B" w:rsidP="00D4581B"/>
                          <w:p w14:paraId="26600862" w14:textId="77777777" w:rsidR="00BA216B" w:rsidRDefault="00BA216B" w:rsidP="00D4581B"/>
                          <w:p w14:paraId="4D2E62FB" w14:textId="77777777" w:rsidR="00BA216B" w:rsidRDefault="00BA216B" w:rsidP="00D4581B"/>
                          <w:p w14:paraId="079806B0" w14:textId="77777777" w:rsidR="00BA216B" w:rsidRDefault="00BA216B" w:rsidP="00D4581B"/>
                          <w:p w14:paraId="6E4536B2" w14:textId="77777777" w:rsidR="00BA216B" w:rsidRDefault="00BA216B" w:rsidP="00D4581B"/>
                          <w:p w14:paraId="705043AC" w14:textId="77777777" w:rsidR="00BA216B" w:rsidRDefault="00BA216B" w:rsidP="00D4581B"/>
                          <w:p w14:paraId="524104CF" w14:textId="77777777" w:rsidR="00BA216B" w:rsidRDefault="00BA216B" w:rsidP="00D4581B"/>
                          <w:p w14:paraId="2362659F" w14:textId="77777777" w:rsidR="00BA216B" w:rsidRDefault="00BA216B" w:rsidP="00D4581B"/>
                          <w:p w14:paraId="10E1583C" w14:textId="77777777" w:rsidR="00BA216B" w:rsidRDefault="00BA216B" w:rsidP="00D4581B"/>
                          <w:p w14:paraId="3002B69C" w14:textId="77777777" w:rsidR="00BA216B" w:rsidRDefault="00BA216B" w:rsidP="00D4581B"/>
                          <w:p w14:paraId="73245D14" w14:textId="77777777" w:rsidR="00BA216B" w:rsidRDefault="00BA216B" w:rsidP="00D4581B"/>
                          <w:p w14:paraId="5513C35F" w14:textId="77777777" w:rsidR="00BA216B" w:rsidRDefault="00BA216B" w:rsidP="00D4581B"/>
                          <w:p w14:paraId="723AFE22" w14:textId="77777777" w:rsidR="00BA216B" w:rsidRDefault="00BA216B" w:rsidP="00D4581B"/>
                          <w:p w14:paraId="5C344A66" w14:textId="77777777" w:rsidR="00BA216B" w:rsidRDefault="00BA216B" w:rsidP="00D4581B"/>
                          <w:p w14:paraId="5D170232" w14:textId="77777777" w:rsidR="00BA216B" w:rsidRDefault="00BA216B" w:rsidP="00D4581B"/>
                          <w:p w14:paraId="56BC1B85" w14:textId="77777777" w:rsidR="00BA216B" w:rsidRDefault="00BA216B" w:rsidP="00D4581B"/>
                          <w:p w14:paraId="0978919D" w14:textId="77777777" w:rsidR="00BA216B" w:rsidRDefault="00BA216B" w:rsidP="00D4581B"/>
                          <w:p w14:paraId="7176F4C5" w14:textId="77777777" w:rsidR="00BA216B" w:rsidRDefault="00BA216B" w:rsidP="00D4581B"/>
                          <w:p w14:paraId="7B99275E" w14:textId="77777777" w:rsidR="00BA216B" w:rsidRDefault="00BA216B" w:rsidP="00D4581B"/>
                          <w:p w14:paraId="3D884074" w14:textId="77777777" w:rsidR="00BA216B" w:rsidRDefault="00BA216B" w:rsidP="00D4581B"/>
                          <w:p w14:paraId="2F1D6CFF" w14:textId="77777777" w:rsidR="00BA216B" w:rsidRDefault="00BA216B" w:rsidP="00D4581B"/>
                          <w:p w14:paraId="16EB37B9" w14:textId="77777777" w:rsidR="00BA216B" w:rsidRDefault="00BA216B" w:rsidP="00D4581B"/>
                          <w:p w14:paraId="58C579D0" w14:textId="77777777" w:rsidR="00BA216B" w:rsidRDefault="00BA216B" w:rsidP="00D4581B"/>
                          <w:p w14:paraId="2ADF16F3" w14:textId="77777777" w:rsidR="00BA216B" w:rsidRDefault="00BA216B" w:rsidP="00D4581B"/>
                          <w:p w14:paraId="4B8041D1" w14:textId="77777777" w:rsidR="00BA216B" w:rsidRDefault="00BA216B" w:rsidP="00D4581B"/>
                          <w:p w14:paraId="1269CB17" w14:textId="77777777" w:rsidR="00BA216B" w:rsidRDefault="00BA216B" w:rsidP="00D4581B"/>
                          <w:p w14:paraId="7FA0F4DD" w14:textId="77777777" w:rsidR="00BA216B" w:rsidRDefault="00BA216B" w:rsidP="00D4581B"/>
                          <w:p w14:paraId="5CDEB560" w14:textId="77777777" w:rsidR="00BA216B" w:rsidRDefault="00BA216B" w:rsidP="00D4581B"/>
                          <w:p w14:paraId="66E0FDB6" w14:textId="77777777" w:rsidR="00BA216B" w:rsidRDefault="00BA216B" w:rsidP="00D4581B"/>
                          <w:p w14:paraId="60722727" w14:textId="77777777" w:rsidR="00BA216B" w:rsidRDefault="00BA216B" w:rsidP="00D4581B"/>
                          <w:p w14:paraId="1654DC8F" w14:textId="77777777" w:rsidR="00BA216B" w:rsidRDefault="00BA216B" w:rsidP="00D4581B"/>
                          <w:p w14:paraId="509E282C" w14:textId="77777777" w:rsidR="00BA216B" w:rsidRDefault="00BA216B" w:rsidP="00D4581B"/>
                          <w:p w14:paraId="5E781219" w14:textId="77777777" w:rsidR="00BA216B" w:rsidRDefault="00BA216B" w:rsidP="00D4581B"/>
                          <w:p w14:paraId="3F5B3B6C" w14:textId="77777777" w:rsidR="00BA216B" w:rsidRDefault="00BA216B" w:rsidP="00D4581B"/>
                          <w:p w14:paraId="2A037F1E" w14:textId="77777777" w:rsidR="00BA216B" w:rsidRDefault="00BA216B" w:rsidP="00D4581B"/>
                          <w:p w14:paraId="6330766A" w14:textId="77777777" w:rsidR="00BA216B" w:rsidRDefault="00BA216B" w:rsidP="00D4581B"/>
                          <w:p w14:paraId="553BBC83" w14:textId="77777777" w:rsidR="00BA216B" w:rsidRDefault="00BA216B" w:rsidP="00D4581B"/>
                          <w:p w14:paraId="6FBBDF07" w14:textId="77777777" w:rsidR="00BA216B" w:rsidRDefault="00BA216B" w:rsidP="00D4581B"/>
                          <w:p w14:paraId="15680FE6" w14:textId="77777777" w:rsidR="00BA216B" w:rsidRDefault="00BA216B" w:rsidP="00D4581B"/>
                          <w:p w14:paraId="5436A3E0" w14:textId="77777777" w:rsidR="00BA216B" w:rsidRDefault="00BA216B" w:rsidP="00D4581B"/>
                          <w:p w14:paraId="4F39A07D" w14:textId="77777777" w:rsidR="00BA216B" w:rsidRDefault="00BA216B" w:rsidP="00D4581B"/>
                          <w:p w14:paraId="70CECCA0" w14:textId="77777777" w:rsidR="00BA216B" w:rsidRDefault="00BA216B" w:rsidP="00D4581B"/>
                          <w:p w14:paraId="488D0192" w14:textId="77777777" w:rsidR="00BA216B" w:rsidRDefault="00BA216B" w:rsidP="00D4581B"/>
                          <w:p w14:paraId="64822A29" w14:textId="77777777" w:rsidR="00BA216B" w:rsidRDefault="00BA216B" w:rsidP="00D4581B"/>
                          <w:p w14:paraId="709844DA" w14:textId="77777777" w:rsidR="00BA216B" w:rsidRDefault="00BA216B" w:rsidP="00D4581B"/>
                          <w:p w14:paraId="1C9656DC" w14:textId="77777777" w:rsidR="00BA216B" w:rsidRDefault="00BA216B" w:rsidP="00D4581B"/>
                          <w:p w14:paraId="4E8EEC8B" w14:textId="77777777" w:rsidR="00BA216B" w:rsidRDefault="00BA216B" w:rsidP="00D4581B"/>
                          <w:p w14:paraId="5C157A4B" w14:textId="77777777" w:rsidR="00BA216B" w:rsidRDefault="00BA216B" w:rsidP="00D4581B"/>
                          <w:p w14:paraId="3F017B5E" w14:textId="77777777" w:rsidR="00BA216B" w:rsidRDefault="00BA216B" w:rsidP="00D4581B"/>
                          <w:p w14:paraId="36E6A31C" w14:textId="77777777" w:rsidR="00BA216B" w:rsidRDefault="00BA216B" w:rsidP="00D4581B"/>
                          <w:p w14:paraId="490C3A78" w14:textId="77777777" w:rsidR="00BA216B" w:rsidRDefault="00BA216B" w:rsidP="00D4581B"/>
                          <w:p w14:paraId="752BEA80" w14:textId="77777777" w:rsidR="00BA216B" w:rsidRDefault="00BA216B" w:rsidP="00D4581B"/>
                          <w:p w14:paraId="30D039B2" w14:textId="77777777" w:rsidR="00BA216B" w:rsidRDefault="00BA216B" w:rsidP="00D4581B"/>
                          <w:p w14:paraId="3F422B9E" w14:textId="77777777" w:rsidR="00BA216B" w:rsidRDefault="00BA216B" w:rsidP="00D4581B"/>
                          <w:p w14:paraId="689030F3" w14:textId="77777777" w:rsidR="00BA216B" w:rsidRDefault="00BA216B" w:rsidP="00D4581B"/>
                          <w:p w14:paraId="7EB2D156" w14:textId="77777777" w:rsidR="00BA216B" w:rsidRDefault="00BA216B" w:rsidP="00D4581B"/>
                          <w:p w14:paraId="2D15C222" w14:textId="77777777" w:rsidR="00BA216B" w:rsidRDefault="00BA216B" w:rsidP="00D4581B"/>
                          <w:p w14:paraId="36C56FCA" w14:textId="77777777" w:rsidR="00BA216B" w:rsidRDefault="00BA216B" w:rsidP="00D4581B"/>
                          <w:p w14:paraId="4F5E5F44" w14:textId="77777777" w:rsidR="00BA216B" w:rsidRDefault="00BA216B" w:rsidP="00D4581B"/>
                          <w:p w14:paraId="72798718" w14:textId="77777777" w:rsidR="00BA216B" w:rsidRDefault="00BA216B" w:rsidP="00D4581B"/>
                          <w:p w14:paraId="3B40AA4A" w14:textId="77777777" w:rsidR="00BA216B" w:rsidRDefault="00BA216B" w:rsidP="00D4581B"/>
                          <w:p w14:paraId="3AD1BB6A" w14:textId="77777777" w:rsidR="00BA216B" w:rsidRDefault="00BA216B" w:rsidP="00D4581B"/>
                          <w:p w14:paraId="1B0FA5E1" w14:textId="77777777" w:rsidR="00BA216B" w:rsidRDefault="00BA216B" w:rsidP="00D4581B"/>
                          <w:p w14:paraId="425B7072" w14:textId="77777777" w:rsidR="00BA216B" w:rsidRDefault="00BA216B" w:rsidP="00D4581B"/>
                          <w:p w14:paraId="48F598BC" w14:textId="77777777" w:rsidR="00BA216B" w:rsidRDefault="00BA216B" w:rsidP="00D4581B"/>
                          <w:p w14:paraId="10F13D8A" w14:textId="77777777" w:rsidR="00BA216B" w:rsidRDefault="00BA216B" w:rsidP="00D4581B"/>
                          <w:p w14:paraId="11D2976D" w14:textId="77777777" w:rsidR="00BA216B" w:rsidRDefault="00BA216B" w:rsidP="00D4581B"/>
                          <w:p w14:paraId="5707DE3A" w14:textId="77777777" w:rsidR="00BA216B" w:rsidRDefault="00BA216B" w:rsidP="00D4581B"/>
                          <w:p w14:paraId="63E548A9" w14:textId="77777777" w:rsidR="00BA216B" w:rsidRDefault="00BA216B" w:rsidP="00D4581B"/>
                          <w:p w14:paraId="6E216351" w14:textId="77777777" w:rsidR="00BA216B" w:rsidRDefault="00BA216B" w:rsidP="00D4581B"/>
                          <w:p w14:paraId="11EC1829" w14:textId="77777777" w:rsidR="00BA216B" w:rsidRDefault="00BA216B" w:rsidP="00D4581B"/>
                          <w:p w14:paraId="29678894" w14:textId="77777777" w:rsidR="00BA216B" w:rsidRDefault="00BA216B" w:rsidP="00D4581B"/>
                          <w:p w14:paraId="03EF6BA3" w14:textId="77777777" w:rsidR="00BA216B" w:rsidRDefault="00BA216B" w:rsidP="00D4581B"/>
                          <w:p w14:paraId="130105D6" w14:textId="77777777" w:rsidR="00BA216B" w:rsidRDefault="00BA216B" w:rsidP="00D4581B"/>
                          <w:p w14:paraId="2949B05F" w14:textId="77777777" w:rsidR="00BA216B" w:rsidRDefault="00BA216B" w:rsidP="00D4581B"/>
                          <w:p w14:paraId="0AFFE6E2" w14:textId="77777777" w:rsidR="00BA216B" w:rsidRDefault="00BA216B" w:rsidP="00D4581B"/>
                          <w:p w14:paraId="164932B0" w14:textId="77777777" w:rsidR="00BA216B" w:rsidRDefault="00BA216B" w:rsidP="00D4581B"/>
                          <w:p w14:paraId="112A4176" w14:textId="77777777" w:rsidR="00BA216B" w:rsidRDefault="00BA216B" w:rsidP="00D4581B"/>
                          <w:p w14:paraId="1D1E1633" w14:textId="77777777" w:rsidR="00BA216B" w:rsidRDefault="00BA216B" w:rsidP="00D4581B"/>
                          <w:p w14:paraId="26465D33" w14:textId="77777777" w:rsidR="00BA216B" w:rsidRDefault="00BA216B" w:rsidP="00D4581B"/>
                          <w:p w14:paraId="7472299E" w14:textId="77777777" w:rsidR="00BA216B" w:rsidRDefault="00BA216B" w:rsidP="00D4581B"/>
                          <w:p w14:paraId="5AB38629" w14:textId="77777777" w:rsidR="00BA216B" w:rsidRDefault="00BA216B" w:rsidP="00D4581B"/>
                          <w:p w14:paraId="342EC529" w14:textId="77777777" w:rsidR="00BA216B" w:rsidRDefault="00BA216B" w:rsidP="00D4581B"/>
                          <w:p w14:paraId="014E8FD0" w14:textId="77777777" w:rsidR="00BA216B" w:rsidRDefault="00BA216B" w:rsidP="00D4581B"/>
                          <w:p w14:paraId="3DEFD0D7" w14:textId="77777777" w:rsidR="00BA216B" w:rsidRDefault="00BA216B" w:rsidP="00D4581B"/>
                          <w:p w14:paraId="342B9D60" w14:textId="77777777" w:rsidR="00BA216B" w:rsidRDefault="00BA216B" w:rsidP="00D4581B"/>
                          <w:p w14:paraId="084145F1" w14:textId="77777777" w:rsidR="00BA216B" w:rsidRDefault="00BA216B" w:rsidP="00D4581B"/>
                          <w:p w14:paraId="4B24EEC4" w14:textId="77777777" w:rsidR="00BA216B" w:rsidRDefault="00BA216B" w:rsidP="00D4581B"/>
                          <w:p w14:paraId="62E8A23A" w14:textId="77777777" w:rsidR="00BA216B" w:rsidRDefault="00BA216B" w:rsidP="00D4581B"/>
                          <w:p w14:paraId="11A480C9" w14:textId="77777777" w:rsidR="00BA216B" w:rsidRDefault="00BA216B" w:rsidP="00D4581B"/>
                          <w:p w14:paraId="6EED6034" w14:textId="77777777" w:rsidR="00BA216B" w:rsidRDefault="00BA216B" w:rsidP="00D4581B"/>
                          <w:p w14:paraId="2390AC25" w14:textId="77777777" w:rsidR="00BA216B" w:rsidRDefault="00BA216B" w:rsidP="00D4581B"/>
                          <w:p w14:paraId="0028C7A9" w14:textId="77777777" w:rsidR="00BA216B" w:rsidRDefault="00BA216B" w:rsidP="00D4581B"/>
                          <w:p w14:paraId="3780450F" w14:textId="77777777" w:rsidR="00BA216B" w:rsidRDefault="00BA216B" w:rsidP="00D4581B"/>
                          <w:p w14:paraId="4EE61FCD" w14:textId="77777777" w:rsidR="00BA216B" w:rsidRDefault="00BA216B" w:rsidP="00D4581B"/>
                          <w:p w14:paraId="6D5ECB0B" w14:textId="77777777" w:rsidR="00BA216B" w:rsidRDefault="00BA216B" w:rsidP="00D4581B"/>
                          <w:p w14:paraId="68A06173" w14:textId="77777777" w:rsidR="00BA216B" w:rsidRDefault="00BA216B" w:rsidP="00D4581B"/>
                          <w:p w14:paraId="6BC76DBD" w14:textId="77777777" w:rsidR="00BA216B" w:rsidRDefault="00BA216B" w:rsidP="00D4581B"/>
                          <w:p w14:paraId="5CC9DA41" w14:textId="77777777" w:rsidR="00BA216B" w:rsidRDefault="00BA216B" w:rsidP="00D4581B"/>
                          <w:p w14:paraId="46C6CD59" w14:textId="77777777" w:rsidR="00BA216B" w:rsidRDefault="00BA216B" w:rsidP="00D4581B"/>
                          <w:p w14:paraId="53C0B216" w14:textId="77777777" w:rsidR="00BA216B" w:rsidRDefault="00BA216B" w:rsidP="00D4581B"/>
                          <w:p w14:paraId="227CDF45" w14:textId="77777777" w:rsidR="00BA216B" w:rsidRDefault="00BA216B" w:rsidP="00D4581B"/>
                          <w:p w14:paraId="2B8E1569" w14:textId="77777777" w:rsidR="00BA216B" w:rsidRDefault="00BA216B" w:rsidP="00D4581B"/>
                          <w:p w14:paraId="04D83198" w14:textId="77777777" w:rsidR="00BA216B" w:rsidRDefault="00BA216B" w:rsidP="00D4581B"/>
                          <w:p w14:paraId="74F33C87" w14:textId="77777777" w:rsidR="00BA216B" w:rsidRDefault="00BA216B" w:rsidP="00D4581B"/>
                          <w:p w14:paraId="3265FC9B" w14:textId="77777777" w:rsidR="00BA216B" w:rsidRDefault="00BA216B" w:rsidP="00D4581B"/>
                          <w:p w14:paraId="0D98A000" w14:textId="77777777" w:rsidR="00BA216B" w:rsidRDefault="00BA216B" w:rsidP="00D4581B"/>
                          <w:p w14:paraId="333EE3BC" w14:textId="77777777" w:rsidR="00BA216B" w:rsidRDefault="00BA216B" w:rsidP="00D4581B"/>
                          <w:p w14:paraId="0EB384EF" w14:textId="77777777" w:rsidR="00BA216B" w:rsidRDefault="00BA216B" w:rsidP="00D4581B"/>
                          <w:p w14:paraId="17FF6BF1" w14:textId="77777777" w:rsidR="00BA216B" w:rsidRDefault="00BA216B" w:rsidP="00D4581B"/>
                          <w:p w14:paraId="3CDCA8FC" w14:textId="77777777" w:rsidR="00BA216B" w:rsidRDefault="00BA216B" w:rsidP="00D4581B"/>
                          <w:p w14:paraId="784B9A5E" w14:textId="77777777" w:rsidR="00BA216B" w:rsidRDefault="00BA216B" w:rsidP="00D4581B"/>
                          <w:p w14:paraId="076E0BA7" w14:textId="77777777" w:rsidR="00BA216B" w:rsidRDefault="00BA216B" w:rsidP="00D4581B"/>
                          <w:p w14:paraId="23C1B0C1" w14:textId="77777777" w:rsidR="00BA216B" w:rsidRDefault="00BA216B" w:rsidP="00D4581B"/>
                          <w:p w14:paraId="58A6A099" w14:textId="77777777" w:rsidR="00BA216B" w:rsidRDefault="00BA216B" w:rsidP="00D4581B"/>
                          <w:p w14:paraId="0B6BE82D" w14:textId="77777777" w:rsidR="00BA216B" w:rsidRDefault="00BA216B" w:rsidP="00D4581B"/>
                          <w:p w14:paraId="45B6AA9D" w14:textId="77777777" w:rsidR="00BA216B" w:rsidRDefault="00BA216B" w:rsidP="00D4581B"/>
                          <w:p w14:paraId="0BBC1F95" w14:textId="77777777" w:rsidR="00BA216B" w:rsidRDefault="00BA216B" w:rsidP="00D4581B"/>
                          <w:p w14:paraId="4B1442BD" w14:textId="77777777" w:rsidR="00BA216B" w:rsidRDefault="00BA216B" w:rsidP="00D4581B"/>
                          <w:p w14:paraId="63511B8F" w14:textId="77777777" w:rsidR="00BA216B" w:rsidRDefault="00BA216B" w:rsidP="00D4581B"/>
                          <w:p w14:paraId="399B210E" w14:textId="77777777" w:rsidR="00BA216B" w:rsidRDefault="00BA216B" w:rsidP="00D4581B"/>
                          <w:p w14:paraId="0F4FE357" w14:textId="77777777" w:rsidR="00BA216B" w:rsidRDefault="00BA216B" w:rsidP="00D4581B"/>
                          <w:p w14:paraId="06D13E80" w14:textId="77777777" w:rsidR="00BA216B" w:rsidRDefault="00BA216B" w:rsidP="00D4581B"/>
                          <w:p w14:paraId="24576954" w14:textId="77777777" w:rsidR="00BA216B" w:rsidRDefault="00BA216B" w:rsidP="00D4581B"/>
                          <w:p w14:paraId="4870712A" w14:textId="77777777" w:rsidR="00BA216B" w:rsidRDefault="00BA216B" w:rsidP="00D4581B"/>
                          <w:p w14:paraId="1CB23433" w14:textId="77777777" w:rsidR="00BA216B" w:rsidRDefault="00BA216B" w:rsidP="00D4581B"/>
                          <w:p w14:paraId="7B893721" w14:textId="77777777" w:rsidR="00BA216B" w:rsidRDefault="00BA216B" w:rsidP="00D4581B"/>
                          <w:p w14:paraId="5A14EC71" w14:textId="77777777" w:rsidR="00BA216B" w:rsidRDefault="00BA216B" w:rsidP="00D4581B"/>
                          <w:p w14:paraId="6FBF83D7" w14:textId="77777777" w:rsidR="00BA216B" w:rsidRDefault="00BA216B" w:rsidP="00D4581B"/>
                          <w:p w14:paraId="2131B250" w14:textId="77777777" w:rsidR="00BA216B" w:rsidRDefault="00BA216B" w:rsidP="00D4581B"/>
                          <w:p w14:paraId="0A926D6C" w14:textId="77777777" w:rsidR="00BA216B" w:rsidRDefault="00BA216B" w:rsidP="00D4581B"/>
                          <w:p w14:paraId="2E7C9137" w14:textId="77777777" w:rsidR="00BA216B" w:rsidRDefault="00BA216B" w:rsidP="00D4581B"/>
                          <w:p w14:paraId="7BDBC1AB" w14:textId="77777777" w:rsidR="00BA216B" w:rsidRDefault="00BA216B" w:rsidP="00D4581B"/>
                          <w:p w14:paraId="38A1C365" w14:textId="77777777" w:rsidR="00BA216B" w:rsidRDefault="00BA216B" w:rsidP="00D4581B"/>
                          <w:p w14:paraId="30D1C05A" w14:textId="77777777" w:rsidR="00BA216B" w:rsidRDefault="00BA216B" w:rsidP="00D4581B"/>
                          <w:p w14:paraId="79CCFB2F" w14:textId="77777777" w:rsidR="00BA216B" w:rsidRDefault="00BA216B" w:rsidP="00D4581B"/>
                          <w:p w14:paraId="47CD26A5" w14:textId="77777777" w:rsidR="00BA216B" w:rsidRDefault="00BA216B" w:rsidP="00D4581B"/>
                          <w:p w14:paraId="2450696D" w14:textId="77777777" w:rsidR="00BA216B" w:rsidRDefault="00BA216B" w:rsidP="00D4581B"/>
                          <w:p w14:paraId="3BE93A23" w14:textId="77777777" w:rsidR="00BA216B" w:rsidRDefault="00BA216B" w:rsidP="00D4581B"/>
                          <w:p w14:paraId="7D682BC0" w14:textId="77777777" w:rsidR="00BA216B" w:rsidRDefault="00BA216B" w:rsidP="00D4581B"/>
                          <w:p w14:paraId="20635931" w14:textId="77777777" w:rsidR="00BA216B" w:rsidRDefault="00BA216B" w:rsidP="00D4581B"/>
                          <w:p w14:paraId="1E616AC5" w14:textId="77777777" w:rsidR="00BA216B" w:rsidRDefault="00BA216B" w:rsidP="00D4581B"/>
                          <w:p w14:paraId="1A49C35D" w14:textId="77777777" w:rsidR="00BA216B" w:rsidRDefault="00BA216B" w:rsidP="00D4581B"/>
                          <w:p w14:paraId="1AD87851" w14:textId="77777777" w:rsidR="00BA216B" w:rsidRDefault="00BA216B" w:rsidP="00D4581B"/>
                          <w:p w14:paraId="7D8C715F" w14:textId="77777777" w:rsidR="00BA216B" w:rsidRDefault="00BA216B" w:rsidP="00D4581B"/>
                          <w:p w14:paraId="0FE64153" w14:textId="77777777" w:rsidR="00BA216B" w:rsidRDefault="00BA216B" w:rsidP="00D4581B"/>
                          <w:p w14:paraId="0F64D1B7" w14:textId="77777777" w:rsidR="00BA216B" w:rsidRDefault="00BA216B" w:rsidP="00D4581B"/>
                          <w:p w14:paraId="29CE14AD" w14:textId="77777777" w:rsidR="00BA216B" w:rsidRDefault="00BA216B" w:rsidP="00D4581B"/>
                          <w:p w14:paraId="61FBF75A" w14:textId="77777777" w:rsidR="00BA216B" w:rsidRDefault="00BA216B" w:rsidP="00D4581B"/>
                          <w:p w14:paraId="1A4D34FA" w14:textId="77777777" w:rsidR="00BA216B" w:rsidRDefault="00BA216B" w:rsidP="00D4581B"/>
                          <w:p w14:paraId="1EF62946" w14:textId="77777777" w:rsidR="00BA216B" w:rsidRDefault="00BA216B" w:rsidP="00D4581B"/>
                          <w:p w14:paraId="649A1CB9" w14:textId="77777777" w:rsidR="00BA216B" w:rsidRDefault="00BA216B" w:rsidP="00D4581B"/>
                          <w:p w14:paraId="074CCB30" w14:textId="77777777" w:rsidR="00BA216B" w:rsidRDefault="00BA216B" w:rsidP="00D4581B"/>
                          <w:p w14:paraId="281BAC15" w14:textId="77777777" w:rsidR="00BA216B" w:rsidRDefault="00BA216B" w:rsidP="00D4581B"/>
                          <w:p w14:paraId="48A56B95" w14:textId="77777777" w:rsidR="00BA216B" w:rsidRDefault="00BA216B" w:rsidP="00D4581B"/>
                          <w:p w14:paraId="0D1D17B0" w14:textId="77777777" w:rsidR="00BA216B" w:rsidRDefault="00BA216B" w:rsidP="00D4581B"/>
                          <w:p w14:paraId="30226546" w14:textId="77777777" w:rsidR="00BA216B" w:rsidRDefault="00BA216B" w:rsidP="00D4581B"/>
                          <w:p w14:paraId="3293F9F5" w14:textId="77777777" w:rsidR="00BA216B" w:rsidRDefault="00BA216B" w:rsidP="00D4581B"/>
                          <w:p w14:paraId="71E90970" w14:textId="77777777" w:rsidR="00BA216B" w:rsidRDefault="00BA216B" w:rsidP="00D4581B"/>
                          <w:p w14:paraId="141BFAF0" w14:textId="77777777" w:rsidR="00BA216B" w:rsidRDefault="00BA216B" w:rsidP="00D4581B"/>
                          <w:p w14:paraId="1076765F" w14:textId="77777777" w:rsidR="00BA216B" w:rsidRDefault="00BA216B" w:rsidP="00D4581B"/>
                          <w:p w14:paraId="2BA7E24B" w14:textId="77777777" w:rsidR="00BA216B" w:rsidRDefault="00BA216B" w:rsidP="00D4581B"/>
                          <w:p w14:paraId="62A13188" w14:textId="77777777" w:rsidR="00BA216B" w:rsidRDefault="00BA216B" w:rsidP="00D4581B"/>
                          <w:p w14:paraId="5CF629E3" w14:textId="77777777" w:rsidR="00BA216B" w:rsidRDefault="00BA216B" w:rsidP="00D4581B"/>
                          <w:p w14:paraId="6AB1D07D" w14:textId="77777777" w:rsidR="00BA216B" w:rsidRDefault="00BA216B" w:rsidP="00D4581B"/>
                          <w:p w14:paraId="4298423F" w14:textId="77777777" w:rsidR="00BA216B" w:rsidRDefault="00BA216B" w:rsidP="00D4581B"/>
                          <w:p w14:paraId="663247DF" w14:textId="77777777" w:rsidR="00BA216B" w:rsidRDefault="00BA216B" w:rsidP="00D4581B"/>
                          <w:p w14:paraId="31FC1FD0" w14:textId="77777777" w:rsidR="00BA216B" w:rsidRDefault="00BA216B" w:rsidP="00D4581B"/>
                          <w:p w14:paraId="305D3452" w14:textId="77777777" w:rsidR="00BA216B" w:rsidRDefault="00BA216B" w:rsidP="00D4581B"/>
                          <w:p w14:paraId="02AD0BC1" w14:textId="77777777" w:rsidR="00BA216B" w:rsidRDefault="00BA216B" w:rsidP="00D4581B"/>
                          <w:p w14:paraId="43A8960C" w14:textId="77777777" w:rsidR="00BA216B" w:rsidRDefault="00BA216B" w:rsidP="00D4581B"/>
                          <w:p w14:paraId="35912746" w14:textId="77777777" w:rsidR="00BA216B" w:rsidRDefault="00BA216B" w:rsidP="00D4581B"/>
                          <w:p w14:paraId="1C9C7BE7" w14:textId="77777777" w:rsidR="00BA216B" w:rsidRDefault="00BA216B" w:rsidP="00D4581B"/>
                          <w:p w14:paraId="3A4A0DBB" w14:textId="77777777" w:rsidR="00BA216B" w:rsidRDefault="00BA216B" w:rsidP="00D4581B"/>
                          <w:p w14:paraId="45FD9D58" w14:textId="77777777" w:rsidR="00BA216B" w:rsidRDefault="00BA216B" w:rsidP="00D4581B"/>
                          <w:p w14:paraId="2D8A0DB7" w14:textId="77777777" w:rsidR="00BA216B" w:rsidRDefault="00BA216B" w:rsidP="00D4581B"/>
                          <w:p w14:paraId="243CE9AB" w14:textId="77777777" w:rsidR="00BA216B" w:rsidRDefault="00BA216B" w:rsidP="00D4581B"/>
                          <w:p w14:paraId="4FDD03D6" w14:textId="77777777" w:rsidR="00BA216B" w:rsidRDefault="00BA216B" w:rsidP="00D4581B"/>
                          <w:p w14:paraId="6CE903DA" w14:textId="77777777" w:rsidR="00BA216B" w:rsidRDefault="00BA216B" w:rsidP="00D4581B"/>
                          <w:p w14:paraId="4245BD9A" w14:textId="77777777" w:rsidR="00BA216B" w:rsidRDefault="00BA216B" w:rsidP="00D4581B"/>
                          <w:p w14:paraId="08879D15" w14:textId="77777777" w:rsidR="00BA216B" w:rsidRDefault="00BA216B" w:rsidP="00D4581B"/>
                          <w:p w14:paraId="55A1E3D4" w14:textId="77777777" w:rsidR="00BA216B" w:rsidRDefault="00BA216B" w:rsidP="00D4581B"/>
                          <w:p w14:paraId="3EAE1482" w14:textId="77777777" w:rsidR="00BA216B" w:rsidRDefault="00BA216B" w:rsidP="00D4581B"/>
                          <w:p w14:paraId="3755868F" w14:textId="77777777" w:rsidR="00BA216B" w:rsidRDefault="00BA216B" w:rsidP="00D4581B"/>
                          <w:p w14:paraId="6717F2CA" w14:textId="77777777" w:rsidR="00BA216B" w:rsidRDefault="00BA216B" w:rsidP="00D4581B"/>
                          <w:p w14:paraId="1CCA1D3B" w14:textId="77777777" w:rsidR="00BA216B" w:rsidRDefault="00BA216B" w:rsidP="00D4581B"/>
                          <w:p w14:paraId="10D01EDA" w14:textId="77777777" w:rsidR="00BA216B" w:rsidRDefault="00BA216B" w:rsidP="00D4581B"/>
                          <w:p w14:paraId="1B3C5070" w14:textId="77777777" w:rsidR="00BA216B" w:rsidRDefault="00BA216B" w:rsidP="00D4581B"/>
                          <w:p w14:paraId="73E697D9" w14:textId="77777777" w:rsidR="00BA216B" w:rsidRDefault="00BA216B" w:rsidP="00D4581B"/>
                          <w:p w14:paraId="705C64C1" w14:textId="77777777" w:rsidR="00BA216B" w:rsidRDefault="00BA216B" w:rsidP="00D4581B"/>
                          <w:p w14:paraId="239222F2" w14:textId="77777777" w:rsidR="00BA216B" w:rsidRDefault="00BA216B" w:rsidP="00D4581B"/>
                          <w:p w14:paraId="385367DE" w14:textId="77777777" w:rsidR="00BA216B" w:rsidRDefault="00BA216B" w:rsidP="00D4581B"/>
                          <w:p w14:paraId="72C49433" w14:textId="77777777" w:rsidR="00BA216B" w:rsidRDefault="00BA216B" w:rsidP="00D4581B"/>
                          <w:p w14:paraId="7A765F96" w14:textId="77777777" w:rsidR="00BA216B" w:rsidRDefault="00BA216B" w:rsidP="00D4581B"/>
                          <w:p w14:paraId="2A3DEF76" w14:textId="77777777" w:rsidR="00BA216B" w:rsidRDefault="00BA216B" w:rsidP="00D4581B"/>
                          <w:p w14:paraId="25183FFC" w14:textId="77777777" w:rsidR="00BA216B" w:rsidRDefault="00BA216B" w:rsidP="00D4581B"/>
                          <w:p w14:paraId="2E5B7047" w14:textId="77777777" w:rsidR="00BA216B" w:rsidRDefault="00BA216B" w:rsidP="00D4581B"/>
                          <w:p w14:paraId="04EF2372" w14:textId="77777777" w:rsidR="00BA216B" w:rsidRDefault="00BA216B" w:rsidP="00D4581B"/>
                          <w:p w14:paraId="652F831C" w14:textId="77777777" w:rsidR="00BA216B" w:rsidRDefault="00BA216B" w:rsidP="00D4581B"/>
                          <w:p w14:paraId="6AC5B9F0" w14:textId="77777777" w:rsidR="00BA216B" w:rsidRDefault="00BA216B" w:rsidP="00D4581B"/>
                          <w:p w14:paraId="3E7B1430" w14:textId="77777777" w:rsidR="00BA216B" w:rsidRDefault="00BA216B" w:rsidP="00D4581B"/>
                          <w:p w14:paraId="12C253C6" w14:textId="77777777" w:rsidR="00BA216B" w:rsidRDefault="00BA216B" w:rsidP="00D4581B"/>
                          <w:p w14:paraId="4414A0B5" w14:textId="77777777" w:rsidR="00BA216B" w:rsidRDefault="00BA216B" w:rsidP="00D4581B"/>
                          <w:p w14:paraId="6666080F" w14:textId="77777777" w:rsidR="00BA216B" w:rsidRDefault="00BA216B" w:rsidP="00D4581B"/>
                          <w:p w14:paraId="73500C26" w14:textId="77777777" w:rsidR="00BA216B" w:rsidRDefault="00BA216B" w:rsidP="00D4581B"/>
                          <w:p w14:paraId="60EF12CD" w14:textId="77777777" w:rsidR="00BA216B" w:rsidRDefault="00BA216B" w:rsidP="00D4581B"/>
                          <w:p w14:paraId="4EB12C32" w14:textId="77777777" w:rsidR="00BA216B" w:rsidRDefault="00BA216B" w:rsidP="00D4581B"/>
                          <w:p w14:paraId="7DF95F50" w14:textId="77777777" w:rsidR="00BA216B" w:rsidRDefault="00BA216B" w:rsidP="00D4581B"/>
                          <w:p w14:paraId="62CA8881" w14:textId="77777777" w:rsidR="00BA216B" w:rsidRDefault="00BA216B" w:rsidP="00D4581B"/>
                          <w:p w14:paraId="0EE3B43A" w14:textId="77777777" w:rsidR="00BA216B" w:rsidRDefault="00BA216B" w:rsidP="00D4581B"/>
                          <w:p w14:paraId="5085D61B" w14:textId="77777777" w:rsidR="00BA216B" w:rsidRDefault="00BA216B" w:rsidP="00D4581B"/>
                          <w:p w14:paraId="3973BD20" w14:textId="77777777" w:rsidR="00BA216B" w:rsidRDefault="00BA216B" w:rsidP="00D4581B"/>
                          <w:p w14:paraId="282B3D02" w14:textId="77777777" w:rsidR="00BA216B" w:rsidRDefault="00BA216B" w:rsidP="00D4581B"/>
                          <w:p w14:paraId="1DD03B0A" w14:textId="77777777" w:rsidR="00BA216B" w:rsidRDefault="00BA216B" w:rsidP="00D4581B"/>
                          <w:p w14:paraId="5875A2C8" w14:textId="77777777" w:rsidR="00BA216B" w:rsidRDefault="00BA216B" w:rsidP="00D4581B"/>
                          <w:p w14:paraId="33F2BCAE" w14:textId="77777777" w:rsidR="00BA216B" w:rsidRDefault="00BA216B" w:rsidP="00D4581B"/>
                          <w:p w14:paraId="023D39E1" w14:textId="77777777" w:rsidR="00BA216B" w:rsidRDefault="00BA216B" w:rsidP="00D4581B"/>
                          <w:p w14:paraId="01E217FA" w14:textId="77777777" w:rsidR="00BA216B" w:rsidRDefault="00BA216B" w:rsidP="00D4581B"/>
                          <w:p w14:paraId="59BE7DE1" w14:textId="77777777" w:rsidR="00BA216B" w:rsidRDefault="00BA216B" w:rsidP="00D4581B"/>
                          <w:p w14:paraId="7BF00A14" w14:textId="77777777" w:rsidR="00BA216B" w:rsidRDefault="00BA216B" w:rsidP="00D4581B"/>
                          <w:p w14:paraId="42BFA8A9" w14:textId="77777777" w:rsidR="00BA216B" w:rsidRDefault="00BA216B" w:rsidP="00D4581B"/>
                          <w:p w14:paraId="4DB63DED" w14:textId="77777777" w:rsidR="00BA216B" w:rsidRDefault="00BA216B" w:rsidP="00D4581B"/>
                          <w:p w14:paraId="63728177" w14:textId="77777777" w:rsidR="00BA216B" w:rsidRDefault="00BA216B" w:rsidP="00D4581B"/>
                          <w:p w14:paraId="3ADDA04D" w14:textId="77777777" w:rsidR="00BA216B" w:rsidRDefault="00BA216B" w:rsidP="00D4581B"/>
                          <w:p w14:paraId="635B7D4B" w14:textId="77777777" w:rsidR="00BA216B" w:rsidRDefault="00BA216B" w:rsidP="00D4581B"/>
                          <w:p w14:paraId="47E27F7C" w14:textId="77777777" w:rsidR="00BA216B" w:rsidRDefault="00BA216B" w:rsidP="00D4581B"/>
                          <w:p w14:paraId="57419EB3" w14:textId="77777777" w:rsidR="00BA216B" w:rsidRDefault="00BA216B" w:rsidP="00D4581B"/>
                          <w:p w14:paraId="0B720D07" w14:textId="77777777" w:rsidR="00BA216B" w:rsidRDefault="00BA216B" w:rsidP="00D4581B"/>
                          <w:p w14:paraId="316A6A69" w14:textId="77777777" w:rsidR="00BA216B" w:rsidRDefault="00BA216B" w:rsidP="00D4581B"/>
                          <w:p w14:paraId="5A80FFB5" w14:textId="77777777" w:rsidR="00BA216B" w:rsidRDefault="00BA216B" w:rsidP="00D4581B"/>
                          <w:p w14:paraId="21DE9A1F" w14:textId="77777777" w:rsidR="00BA216B" w:rsidRDefault="00BA216B" w:rsidP="00D4581B"/>
                          <w:p w14:paraId="73CB6928" w14:textId="77777777" w:rsidR="00BA216B" w:rsidRDefault="00BA216B" w:rsidP="00D4581B"/>
                          <w:p w14:paraId="5D8E11D3" w14:textId="77777777" w:rsidR="00BA216B" w:rsidRDefault="00BA216B" w:rsidP="00D4581B"/>
                          <w:p w14:paraId="2E4EB3E1" w14:textId="77777777" w:rsidR="00BA216B" w:rsidRDefault="00BA216B" w:rsidP="00D4581B"/>
                          <w:p w14:paraId="1C578B9E" w14:textId="77777777" w:rsidR="00BA216B" w:rsidRDefault="00BA216B" w:rsidP="00D4581B"/>
                          <w:p w14:paraId="6593EDCF" w14:textId="77777777" w:rsidR="00BA216B" w:rsidRDefault="00BA216B" w:rsidP="00D4581B"/>
                          <w:p w14:paraId="77170DFD" w14:textId="77777777" w:rsidR="00BA216B" w:rsidRDefault="00BA216B" w:rsidP="00D4581B"/>
                          <w:p w14:paraId="4A80A369" w14:textId="77777777" w:rsidR="00BA216B" w:rsidRDefault="00BA216B" w:rsidP="00D4581B"/>
                          <w:p w14:paraId="4409E0C4" w14:textId="77777777" w:rsidR="00BA216B" w:rsidRDefault="00BA216B" w:rsidP="00D4581B"/>
                          <w:p w14:paraId="4A008F14" w14:textId="77777777" w:rsidR="00BA216B" w:rsidRDefault="00BA216B" w:rsidP="00D4581B"/>
                          <w:p w14:paraId="127DBDDF" w14:textId="77777777" w:rsidR="00BA216B" w:rsidRDefault="00BA216B" w:rsidP="00D4581B"/>
                          <w:p w14:paraId="7CE9D20D" w14:textId="77777777" w:rsidR="00BA216B" w:rsidRDefault="00BA216B" w:rsidP="00D4581B"/>
                          <w:p w14:paraId="312C25D9" w14:textId="77777777" w:rsidR="00BA216B" w:rsidRDefault="00BA216B" w:rsidP="00D4581B"/>
                          <w:p w14:paraId="05B4C9AE" w14:textId="77777777" w:rsidR="00BA216B" w:rsidRDefault="00BA216B" w:rsidP="00D4581B"/>
                          <w:p w14:paraId="03A9D582" w14:textId="77777777" w:rsidR="00BA216B" w:rsidRDefault="00BA216B" w:rsidP="00D4581B"/>
                          <w:p w14:paraId="25707FAB" w14:textId="77777777" w:rsidR="00BA216B" w:rsidRDefault="00BA216B" w:rsidP="00D4581B"/>
                          <w:p w14:paraId="67DE99BC" w14:textId="77777777" w:rsidR="00BA216B" w:rsidRDefault="00BA216B" w:rsidP="00D4581B"/>
                          <w:p w14:paraId="61BCC099" w14:textId="77777777" w:rsidR="00BA216B" w:rsidRDefault="00BA216B" w:rsidP="00D4581B"/>
                          <w:p w14:paraId="21359EBA" w14:textId="77777777" w:rsidR="00BA216B" w:rsidRDefault="00BA216B" w:rsidP="00D4581B"/>
                          <w:p w14:paraId="211703B0" w14:textId="77777777" w:rsidR="00BA216B" w:rsidRDefault="00BA216B" w:rsidP="00D4581B"/>
                          <w:p w14:paraId="0AF540AC" w14:textId="77777777" w:rsidR="00BA216B" w:rsidRDefault="00BA216B" w:rsidP="00D4581B"/>
                          <w:p w14:paraId="7DBEAFC4" w14:textId="77777777" w:rsidR="00BA216B" w:rsidRDefault="00BA216B" w:rsidP="00D4581B"/>
                          <w:p w14:paraId="1769F5A1" w14:textId="77777777" w:rsidR="00BA216B" w:rsidRDefault="00BA216B" w:rsidP="00D4581B"/>
                          <w:p w14:paraId="5700EC0A" w14:textId="77777777" w:rsidR="00BA216B" w:rsidRDefault="00BA216B" w:rsidP="00D4581B"/>
                          <w:p w14:paraId="596C3192" w14:textId="77777777" w:rsidR="00BA216B" w:rsidRDefault="00BA216B" w:rsidP="00D4581B"/>
                          <w:p w14:paraId="26B68422" w14:textId="77777777" w:rsidR="00BA216B" w:rsidRDefault="00BA216B" w:rsidP="00D4581B"/>
                          <w:p w14:paraId="42F7DAE0" w14:textId="77777777" w:rsidR="00BA216B" w:rsidRDefault="00BA216B" w:rsidP="00D4581B"/>
                          <w:p w14:paraId="3994AB00" w14:textId="77777777" w:rsidR="00BA216B" w:rsidRDefault="00BA216B" w:rsidP="00D4581B"/>
                          <w:p w14:paraId="177100DC" w14:textId="77777777" w:rsidR="00BA216B" w:rsidRDefault="00BA216B" w:rsidP="00D4581B"/>
                          <w:p w14:paraId="653AB3F0" w14:textId="77777777" w:rsidR="00BA216B" w:rsidRDefault="00BA216B" w:rsidP="00D4581B"/>
                          <w:p w14:paraId="1815EAFC" w14:textId="77777777" w:rsidR="00BA216B" w:rsidRDefault="00BA216B" w:rsidP="00D4581B"/>
                          <w:p w14:paraId="1BE4957F" w14:textId="77777777" w:rsidR="00BA216B" w:rsidRDefault="00BA216B" w:rsidP="00D4581B"/>
                          <w:p w14:paraId="2B47FBB6" w14:textId="77777777" w:rsidR="00BA216B" w:rsidRDefault="00BA216B" w:rsidP="00D4581B"/>
                          <w:p w14:paraId="03902F0A" w14:textId="77777777" w:rsidR="00BA216B" w:rsidRDefault="00BA216B" w:rsidP="00D4581B"/>
                          <w:p w14:paraId="4D6955C5" w14:textId="77777777" w:rsidR="00BA216B" w:rsidRDefault="00BA216B" w:rsidP="00D4581B"/>
                          <w:p w14:paraId="5D0C36D0" w14:textId="77777777" w:rsidR="00BA216B" w:rsidRDefault="00BA216B" w:rsidP="00D4581B"/>
                          <w:p w14:paraId="389FB802" w14:textId="77777777" w:rsidR="00BA216B" w:rsidRDefault="00BA216B" w:rsidP="00D4581B"/>
                          <w:p w14:paraId="6262F486" w14:textId="77777777" w:rsidR="00BA216B" w:rsidRDefault="00BA216B" w:rsidP="00D4581B"/>
                          <w:p w14:paraId="094BA3AE" w14:textId="77777777" w:rsidR="00BA216B" w:rsidRDefault="00BA216B" w:rsidP="00D4581B"/>
                          <w:p w14:paraId="35D30C60" w14:textId="77777777" w:rsidR="00BA216B" w:rsidRDefault="00BA216B" w:rsidP="00D4581B"/>
                          <w:p w14:paraId="7C8E8142" w14:textId="77777777" w:rsidR="00BA216B" w:rsidRDefault="00BA216B" w:rsidP="00D4581B"/>
                          <w:p w14:paraId="0201BEA3" w14:textId="77777777" w:rsidR="00BA216B" w:rsidRDefault="00BA216B" w:rsidP="00D4581B"/>
                          <w:p w14:paraId="17FB17DC" w14:textId="77777777" w:rsidR="00BA216B" w:rsidRDefault="00BA216B" w:rsidP="00D4581B"/>
                          <w:p w14:paraId="16CEFF96" w14:textId="77777777" w:rsidR="00BA216B" w:rsidRDefault="00BA216B" w:rsidP="00D4581B"/>
                          <w:p w14:paraId="1E2FCB80" w14:textId="77777777" w:rsidR="00BA216B" w:rsidRDefault="00BA216B" w:rsidP="00D4581B"/>
                          <w:p w14:paraId="2A9EB535" w14:textId="77777777" w:rsidR="00BA216B" w:rsidRDefault="00BA216B" w:rsidP="00D4581B"/>
                          <w:p w14:paraId="259A8593" w14:textId="77777777" w:rsidR="00BA216B" w:rsidRDefault="00BA216B" w:rsidP="00D4581B"/>
                          <w:p w14:paraId="340331A5" w14:textId="77777777" w:rsidR="00BA216B" w:rsidRDefault="00BA216B" w:rsidP="00D4581B"/>
                          <w:p w14:paraId="7994473A" w14:textId="77777777" w:rsidR="00BA216B" w:rsidRDefault="00BA216B" w:rsidP="00D4581B"/>
                          <w:p w14:paraId="487D766E" w14:textId="77777777" w:rsidR="00BA216B" w:rsidRDefault="00BA216B" w:rsidP="00D4581B"/>
                          <w:p w14:paraId="10352544" w14:textId="77777777" w:rsidR="00BA216B" w:rsidRDefault="00BA216B" w:rsidP="00D4581B"/>
                          <w:p w14:paraId="61E36A3B" w14:textId="77777777" w:rsidR="00BA216B" w:rsidRDefault="00BA216B" w:rsidP="00D4581B"/>
                          <w:p w14:paraId="6C6F530A" w14:textId="77777777" w:rsidR="00BA216B" w:rsidRDefault="00BA216B" w:rsidP="00D4581B"/>
                          <w:p w14:paraId="05D19F45" w14:textId="77777777" w:rsidR="00BA216B" w:rsidRDefault="00BA216B" w:rsidP="00D4581B"/>
                          <w:p w14:paraId="55D7DEA0" w14:textId="77777777" w:rsidR="00BA216B" w:rsidRDefault="00BA216B" w:rsidP="00D4581B"/>
                          <w:p w14:paraId="558481AE" w14:textId="77777777" w:rsidR="00BA216B" w:rsidRDefault="00BA216B" w:rsidP="00D4581B"/>
                          <w:p w14:paraId="576FDD15" w14:textId="77777777" w:rsidR="00BA216B" w:rsidRDefault="00BA216B" w:rsidP="00D4581B"/>
                          <w:p w14:paraId="7981458B" w14:textId="77777777" w:rsidR="00BA216B" w:rsidRDefault="00BA216B" w:rsidP="00D4581B"/>
                          <w:p w14:paraId="6F55DA4F" w14:textId="77777777" w:rsidR="00BA216B" w:rsidRDefault="00BA216B" w:rsidP="00D4581B"/>
                          <w:p w14:paraId="4BA4E96E" w14:textId="77777777" w:rsidR="00BA216B" w:rsidRDefault="00BA216B" w:rsidP="00D4581B"/>
                          <w:p w14:paraId="109C0DFC" w14:textId="77777777" w:rsidR="00BA216B" w:rsidRDefault="00BA216B" w:rsidP="00D4581B"/>
                          <w:p w14:paraId="4DD13B09" w14:textId="77777777" w:rsidR="00BA216B" w:rsidRDefault="00BA216B" w:rsidP="00D4581B"/>
                          <w:p w14:paraId="6ED2B4D7" w14:textId="77777777" w:rsidR="00BA216B" w:rsidRDefault="00BA216B" w:rsidP="00D4581B"/>
                          <w:p w14:paraId="24707D84" w14:textId="77777777" w:rsidR="00BA216B" w:rsidRDefault="00BA216B" w:rsidP="00D4581B"/>
                          <w:p w14:paraId="0A8BE987" w14:textId="77777777" w:rsidR="00BA216B" w:rsidRDefault="00BA216B" w:rsidP="00D4581B"/>
                          <w:p w14:paraId="348A98D7" w14:textId="77777777" w:rsidR="00BA216B" w:rsidRDefault="00BA216B" w:rsidP="00D4581B"/>
                          <w:p w14:paraId="44163DCE" w14:textId="77777777" w:rsidR="00BA216B" w:rsidRDefault="00BA216B" w:rsidP="00D4581B"/>
                          <w:p w14:paraId="244DEF8A" w14:textId="77777777" w:rsidR="00BA216B" w:rsidRDefault="00BA216B" w:rsidP="00D4581B"/>
                          <w:p w14:paraId="5CEB4398" w14:textId="77777777" w:rsidR="00BA216B" w:rsidRDefault="00BA216B" w:rsidP="00D4581B"/>
                          <w:p w14:paraId="488CFC7A" w14:textId="77777777" w:rsidR="00BA216B" w:rsidRDefault="00BA216B" w:rsidP="00D4581B"/>
                          <w:p w14:paraId="63BEC17D" w14:textId="77777777" w:rsidR="00BA216B" w:rsidRDefault="00BA216B" w:rsidP="00D4581B"/>
                          <w:p w14:paraId="2811CB34" w14:textId="77777777" w:rsidR="00BA216B" w:rsidRDefault="00BA216B" w:rsidP="00D4581B"/>
                          <w:p w14:paraId="4DAD47DB" w14:textId="77777777" w:rsidR="00BA216B" w:rsidRDefault="00BA216B" w:rsidP="00D4581B"/>
                          <w:p w14:paraId="0BAA7EB8" w14:textId="77777777" w:rsidR="00BA216B" w:rsidRDefault="00BA216B" w:rsidP="00D4581B"/>
                          <w:p w14:paraId="26CC0A60" w14:textId="77777777" w:rsidR="00BA216B" w:rsidRDefault="00BA216B" w:rsidP="00D4581B"/>
                          <w:p w14:paraId="7CB6BAD2" w14:textId="77777777" w:rsidR="00BA216B" w:rsidRDefault="00BA216B" w:rsidP="00D4581B"/>
                          <w:p w14:paraId="092A021A" w14:textId="77777777" w:rsidR="00BA216B" w:rsidRDefault="00BA216B" w:rsidP="00D4581B"/>
                          <w:p w14:paraId="2B9F6402" w14:textId="77777777" w:rsidR="00BA216B" w:rsidRDefault="00BA216B" w:rsidP="00D4581B"/>
                          <w:p w14:paraId="1CCC5BEC" w14:textId="77777777" w:rsidR="00BA216B" w:rsidRDefault="00BA216B" w:rsidP="00D4581B"/>
                          <w:p w14:paraId="66EF333D" w14:textId="77777777" w:rsidR="00BA216B" w:rsidRDefault="00BA216B" w:rsidP="00D4581B"/>
                          <w:p w14:paraId="018DA872" w14:textId="77777777" w:rsidR="00BA216B" w:rsidRDefault="00BA216B" w:rsidP="00D4581B"/>
                          <w:p w14:paraId="3283C580" w14:textId="77777777" w:rsidR="00BA216B" w:rsidRDefault="00BA216B" w:rsidP="00D4581B"/>
                          <w:p w14:paraId="043CA02A" w14:textId="77777777" w:rsidR="00BA216B" w:rsidRDefault="00BA216B" w:rsidP="00D4581B"/>
                          <w:p w14:paraId="24D91003" w14:textId="77777777" w:rsidR="00BA216B" w:rsidRDefault="00BA216B" w:rsidP="00D4581B"/>
                          <w:p w14:paraId="36480D62" w14:textId="77777777" w:rsidR="00BA216B" w:rsidRDefault="00BA216B" w:rsidP="00D4581B"/>
                          <w:p w14:paraId="053632F9" w14:textId="77777777" w:rsidR="00BA216B" w:rsidRDefault="00BA216B" w:rsidP="00D4581B"/>
                          <w:p w14:paraId="0B4E2578" w14:textId="77777777" w:rsidR="00BA216B" w:rsidRDefault="00BA216B" w:rsidP="00D4581B"/>
                          <w:p w14:paraId="50002A1C" w14:textId="77777777" w:rsidR="00BA216B" w:rsidRDefault="00BA216B" w:rsidP="00D4581B"/>
                          <w:p w14:paraId="315C52E2" w14:textId="77777777" w:rsidR="00BA216B" w:rsidRDefault="00BA216B" w:rsidP="00D4581B"/>
                          <w:p w14:paraId="3DE4725B" w14:textId="77777777" w:rsidR="00BA216B" w:rsidRDefault="00BA216B" w:rsidP="00D4581B"/>
                          <w:p w14:paraId="0003E720" w14:textId="77777777" w:rsidR="00BA216B" w:rsidRDefault="00BA216B" w:rsidP="00D4581B"/>
                          <w:p w14:paraId="30C676D7" w14:textId="77777777" w:rsidR="00BA216B" w:rsidRDefault="00BA216B" w:rsidP="00D4581B"/>
                          <w:p w14:paraId="48C9E322" w14:textId="77777777" w:rsidR="00BA216B" w:rsidRDefault="00BA216B" w:rsidP="00D4581B"/>
                          <w:p w14:paraId="041B6C87" w14:textId="77777777" w:rsidR="00BA216B" w:rsidRDefault="00BA216B" w:rsidP="00D4581B"/>
                          <w:p w14:paraId="2B1F38AF" w14:textId="77777777" w:rsidR="00BA216B" w:rsidRDefault="00BA216B" w:rsidP="00D4581B"/>
                          <w:p w14:paraId="67CE498B" w14:textId="77777777" w:rsidR="00BA216B" w:rsidRDefault="00BA216B" w:rsidP="00D4581B"/>
                          <w:p w14:paraId="6FE84DA2" w14:textId="77777777" w:rsidR="00BA216B" w:rsidRDefault="00BA216B" w:rsidP="00D4581B"/>
                          <w:p w14:paraId="3DF72E85" w14:textId="77777777" w:rsidR="00BA216B" w:rsidRDefault="00BA216B" w:rsidP="00D4581B"/>
                          <w:p w14:paraId="4EC08918" w14:textId="77777777" w:rsidR="00BA216B" w:rsidRDefault="00BA216B" w:rsidP="00D4581B"/>
                          <w:p w14:paraId="4B584352" w14:textId="77777777" w:rsidR="00BA216B" w:rsidRDefault="00BA216B" w:rsidP="00D4581B"/>
                          <w:p w14:paraId="141B8652" w14:textId="77777777" w:rsidR="00BA216B" w:rsidRDefault="00BA216B" w:rsidP="00D4581B"/>
                          <w:p w14:paraId="7EFCAFFB" w14:textId="77777777" w:rsidR="00BA216B" w:rsidRDefault="00BA216B" w:rsidP="00D4581B"/>
                          <w:p w14:paraId="3EF8393A" w14:textId="77777777" w:rsidR="00BA216B" w:rsidRDefault="00BA216B" w:rsidP="00D4581B"/>
                          <w:p w14:paraId="53B84873" w14:textId="77777777" w:rsidR="00BA216B" w:rsidRDefault="00BA216B" w:rsidP="00D4581B"/>
                          <w:p w14:paraId="5FC05092" w14:textId="77777777" w:rsidR="00BA216B" w:rsidRDefault="00BA216B" w:rsidP="00D4581B"/>
                          <w:p w14:paraId="6FDFE759" w14:textId="77777777" w:rsidR="00BA216B" w:rsidRDefault="00BA216B" w:rsidP="00D4581B"/>
                          <w:p w14:paraId="7BBB3A43" w14:textId="77777777" w:rsidR="00BA216B" w:rsidRDefault="00BA216B" w:rsidP="00D4581B"/>
                          <w:p w14:paraId="58B72322" w14:textId="77777777" w:rsidR="00BA216B" w:rsidRDefault="00BA216B" w:rsidP="00D4581B"/>
                          <w:p w14:paraId="04CBC6DE" w14:textId="77777777" w:rsidR="00BA216B" w:rsidRDefault="00BA216B" w:rsidP="00D4581B"/>
                          <w:p w14:paraId="1898DB43" w14:textId="77777777" w:rsidR="00BA216B" w:rsidRDefault="00BA216B" w:rsidP="00D4581B"/>
                          <w:p w14:paraId="3B205E0D" w14:textId="77777777" w:rsidR="00BA216B" w:rsidRDefault="00BA216B" w:rsidP="00D4581B"/>
                          <w:p w14:paraId="63C4E1DA" w14:textId="77777777" w:rsidR="00BA216B" w:rsidRDefault="00BA216B" w:rsidP="00D4581B"/>
                          <w:p w14:paraId="13194CD4" w14:textId="77777777" w:rsidR="00BA216B" w:rsidRDefault="00BA216B" w:rsidP="00D4581B"/>
                          <w:p w14:paraId="4CA51251" w14:textId="77777777" w:rsidR="00BA216B" w:rsidRDefault="00BA216B" w:rsidP="00D4581B"/>
                          <w:p w14:paraId="73BC9B31" w14:textId="77777777" w:rsidR="00BA216B" w:rsidRDefault="00BA216B" w:rsidP="00D4581B"/>
                          <w:p w14:paraId="259AAAFA" w14:textId="77777777" w:rsidR="00BA216B" w:rsidRDefault="00BA216B" w:rsidP="00D4581B"/>
                          <w:p w14:paraId="399DFC2E" w14:textId="77777777" w:rsidR="00BA216B" w:rsidRDefault="00BA216B" w:rsidP="00D4581B"/>
                          <w:p w14:paraId="7CE055DC" w14:textId="77777777" w:rsidR="00BA216B" w:rsidRDefault="00BA216B" w:rsidP="00D4581B"/>
                          <w:p w14:paraId="454AE15E" w14:textId="77777777" w:rsidR="00BA216B" w:rsidRDefault="00BA216B" w:rsidP="00D4581B"/>
                          <w:p w14:paraId="64B4A425" w14:textId="77777777" w:rsidR="00BA216B" w:rsidRDefault="00BA216B" w:rsidP="00D4581B"/>
                          <w:p w14:paraId="010A06D9" w14:textId="77777777" w:rsidR="00BA216B" w:rsidRDefault="00BA216B" w:rsidP="00D4581B"/>
                          <w:p w14:paraId="78B5596B" w14:textId="77777777" w:rsidR="00BA216B" w:rsidRDefault="00BA216B" w:rsidP="00D4581B"/>
                          <w:p w14:paraId="60344C9D" w14:textId="77777777" w:rsidR="00BA216B" w:rsidRDefault="00BA216B" w:rsidP="00D4581B"/>
                          <w:p w14:paraId="516C1A3F" w14:textId="77777777" w:rsidR="00BA216B" w:rsidRDefault="00BA216B" w:rsidP="00D4581B"/>
                          <w:p w14:paraId="3B37BC5A" w14:textId="77777777" w:rsidR="00BA216B" w:rsidRDefault="00BA216B" w:rsidP="00D4581B"/>
                          <w:p w14:paraId="64419DE3" w14:textId="77777777" w:rsidR="00BA216B" w:rsidRDefault="00BA216B" w:rsidP="00D4581B"/>
                          <w:p w14:paraId="4452FB76" w14:textId="77777777" w:rsidR="00BA216B" w:rsidRDefault="00BA216B" w:rsidP="00D4581B"/>
                          <w:p w14:paraId="3E85AA38" w14:textId="77777777" w:rsidR="00BA216B" w:rsidRDefault="00BA216B" w:rsidP="00D4581B"/>
                          <w:p w14:paraId="28E003B5" w14:textId="77777777" w:rsidR="00BA216B" w:rsidRDefault="00BA216B" w:rsidP="00D4581B"/>
                          <w:p w14:paraId="34FAF6AB" w14:textId="77777777" w:rsidR="00BA216B" w:rsidRDefault="00BA216B" w:rsidP="00D4581B"/>
                          <w:p w14:paraId="1AD5D5A4" w14:textId="77777777" w:rsidR="00BA216B" w:rsidRDefault="00BA216B" w:rsidP="00D4581B"/>
                          <w:p w14:paraId="1871AE0D" w14:textId="77777777" w:rsidR="00BA216B" w:rsidRDefault="00BA216B" w:rsidP="00D4581B"/>
                          <w:p w14:paraId="5C2EE869" w14:textId="77777777" w:rsidR="00BA216B" w:rsidRDefault="00BA216B" w:rsidP="00D4581B"/>
                          <w:p w14:paraId="0E96ED1F" w14:textId="77777777" w:rsidR="00BA216B" w:rsidRDefault="00BA216B" w:rsidP="00D4581B"/>
                          <w:p w14:paraId="4F138418" w14:textId="77777777" w:rsidR="00BA216B" w:rsidRDefault="00BA216B" w:rsidP="00D4581B"/>
                          <w:p w14:paraId="3ABF71A6" w14:textId="77777777" w:rsidR="00BA216B" w:rsidRDefault="00BA216B" w:rsidP="00D4581B"/>
                          <w:p w14:paraId="5D77BA7B" w14:textId="77777777" w:rsidR="00BA216B" w:rsidRDefault="00BA216B" w:rsidP="00D4581B"/>
                          <w:p w14:paraId="5539DDF8" w14:textId="77777777" w:rsidR="00BA216B" w:rsidRDefault="00BA216B" w:rsidP="00D4581B"/>
                          <w:p w14:paraId="28055268" w14:textId="77777777" w:rsidR="00BA216B" w:rsidRDefault="00BA216B" w:rsidP="00D4581B"/>
                          <w:p w14:paraId="6F37150D" w14:textId="77777777" w:rsidR="00BA216B" w:rsidRDefault="00BA216B" w:rsidP="00D4581B"/>
                          <w:p w14:paraId="2F2F998C" w14:textId="77777777" w:rsidR="00BA216B" w:rsidRDefault="00BA216B" w:rsidP="00D4581B"/>
                          <w:p w14:paraId="50225338" w14:textId="77777777" w:rsidR="00BA216B" w:rsidRDefault="00BA216B" w:rsidP="00D4581B"/>
                          <w:p w14:paraId="4FDF707F" w14:textId="77777777" w:rsidR="00BA216B" w:rsidRDefault="00BA216B" w:rsidP="00D4581B"/>
                          <w:p w14:paraId="49EB9A38" w14:textId="77777777" w:rsidR="00BA216B" w:rsidRDefault="00BA216B" w:rsidP="00D4581B"/>
                          <w:p w14:paraId="6E882744" w14:textId="77777777" w:rsidR="00BA216B" w:rsidRDefault="00BA216B" w:rsidP="00D4581B"/>
                          <w:p w14:paraId="78573C22" w14:textId="77777777" w:rsidR="00BA216B" w:rsidRDefault="00BA216B" w:rsidP="00D4581B"/>
                          <w:p w14:paraId="45AADBDD" w14:textId="77777777" w:rsidR="00BA216B" w:rsidRDefault="00BA216B" w:rsidP="00D4581B"/>
                          <w:p w14:paraId="46C17C56" w14:textId="77777777" w:rsidR="00BA216B" w:rsidRDefault="00BA216B" w:rsidP="00D4581B"/>
                          <w:p w14:paraId="07CBBAEC" w14:textId="77777777" w:rsidR="00BA216B" w:rsidRDefault="00BA216B" w:rsidP="00D4581B"/>
                          <w:p w14:paraId="2DCEB4BF" w14:textId="77777777" w:rsidR="00BA216B" w:rsidRDefault="00BA216B" w:rsidP="00D4581B"/>
                          <w:p w14:paraId="6DF8C206" w14:textId="77777777" w:rsidR="00BA216B" w:rsidRDefault="00BA216B" w:rsidP="00D4581B"/>
                          <w:p w14:paraId="7B385AAF" w14:textId="77777777" w:rsidR="00BA216B" w:rsidRDefault="00BA216B" w:rsidP="00D4581B"/>
                          <w:p w14:paraId="3BFBEB2D" w14:textId="77777777" w:rsidR="00BA216B" w:rsidRDefault="00BA216B" w:rsidP="00D4581B"/>
                          <w:p w14:paraId="4A7A0413" w14:textId="77777777" w:rsidR="00BA216B" w:rsidRDefault="00BA216B" w:rsidP="00D4581B"/>
                          <w:p w14:paraId="45FB27DE" w14:textId="77777777" w:rsidR="00BA216B" w:rsidRDefault="00BA216B" w:rsidP="00D4581B"/>
                          <w:p w14:paraId="4F3536C1" w14:textId="77777777" w:rsidR="00BA216B" w:rsidRDefault="00BA216B" w:rsidP="00D4581B"/>
                          <w:p w14:paraId="4782726A" w14:textId="77777777" w:rsidR="00BA216B" w:rsidRDefault="00BA216B" w:rsidP="00D4581B"/>
                          <w:p w14:paraId="726C205A" w14:textId="77777777" w:rsidR="00BA216B" w:rsidRDefault="00BA216B" w:rsidP="00D4581B"/>
                          <w:p w14:paraId="3922005A" w14:textId="77777777" w:rsidR="00BA216B" w:rsidRDefault="00BA216B" w:rsidP="00D4581B"/>
                          <w:p w14:paraId="687446A6" w14:textId="77777777" w:rsidR="00BA216B" w:rsidRDefault="00BA216B" w:rsidP="00D4581B"/>
                          <w:p w14:paraId="4FC732DC" w14:textId="77777777" w:rsidR="00BA216B" w:rsidRDefault="00BA216B" w:rsidP="00D4581B"/>
                          <w:p w14:paraId="27F6F29F" w14:textId="77777777" w:rsidR="00BA216B" w:rsidRDefault="00BA216B" w:rsidP="00D4581B"/>
                          <w:p w14:paraId="47C6894A" w14:textId="77777777" w:rsidR="00BA216B" w:rsidRDefault="00BA216B" w:rsidP="00D4581B"/>
                          <w:p w14:paraId="268DB952" w14:textId="77777777" w:rsidR="00BA216B" w:rsidRDefault="00BA216B" w:rsidP="00D4581B"/>
                          <w:p w14:paraId="260B45AC" w14:textId="77777777" w:rsidR="00BA216B" w:rsidRDefault="00BA216B" w:rsidP="00D4581B"/>
                          <w:p w14:paraId="197CAAE2" w14:textId="77777777" w:rsidR="00BA216B" w:rsidRDefault="00BA216B" w:rsidP="00D4581B"/>
                          <w:p w14:paraId="5EB459F2" w14:textId="77777777" w:rsidR="00BA216B" w:rsidRDefault="00BA216B" w:rsidP="00D4581B"/>
                          <w:p w14:paraId="47EB7B72" w14:textId="77777777" w:rsidR="00BA216B" w:rsidRDefault="00BA216B" w:rsidP="00D4581B"/>
                          <w:p w14:paraId="2FEB98C9" w14:textId="77777777" w:rsidR="00BA216B" w:rsidRDefault="00BA216B" w:rsidP="00D4581B"/>
                          <w:p w14:paraId="7C511EB9" w14:textId="77777777" w:rsidR="00BA216B" w:rsidRDefault="00BA216B" w:rsidP="00D4581B"/>
                          <w:p w14:paraId="4F1498E4" w14:textId="77777777" w:rsidR="00BA216B" w:rsidRDefault="00BA216B" w:rsidP="00D4581B"/>
                          <w:p w14:paraId="643A3C11" w14:textId="77777777" w:rsidR="00BA216B" w:rsidRDefault="00BA216B" w:rsidP="00D4581B"/>
                          <w:p w14:paraId="291F3ED4" w14:textId="77777777" w:rsidR="00BA216B" w:rsidRDefault="00BA216B" w:rsidP="00D4581B"/>
                          <w:p w14:paraId="2EBA1F03" w14:textId="77777777" w:rsidR="00BA216B" w:rsidRDefault="00BA216B" w:rsidP="00D4581B"/>
                          <w:p w14:paraId="35448152" w14:textId="77777777" w:rsidR="00BA216B" w:rsidRDefault="00BA216B" w:rsidP="00D4581B"/>
                          <w:p w14:paraId="2021E85B" w14:textId="77777777" w:rsidR="00BA216B" w:rsidRDefault="00BA216B" w:rsidP="00D4581B"/>
                          <w:p w14:paraId="4FDB9C10" w14:textId="77777777" w:rsidR="00BA216B" w:rsidRDefault="00BA216B" w:rsidP="00D4581B"/>
                          <w:p w14:paraId="36FEE3B6" w14:textId="77777777" w:rsidR="00BA216B" w:rsidRDefault="00BA216B" w:rsidP="00D4581B"/>
                          <w:p w14:paraId="6B72850C" w14:textId="77777777" w:rsidR="00BA216B" w:rsidRDefault="00BA216B" w:rsidP="00D4581B"/>
                          <w:p w14:paraId="23670596" w14:textId="77777777" w:rsidR="00BA216B" w:rsidRDefault="00BA216B" w:rsidP="00D4581B"/>
                          <w:p w14:paraId="424E1872" w14:textId="77777777" w:rsidR="00BA216B" w:rsidRDefault="00BA216B" w:rsidP="00D4581B"/>
                          <w:p w14:paraId="490C95CB" w14:textId="77777777" w:rsidR="00BA216B" w:rsidRDefault="00BA216B" w:rsidP="00D4581B"/>
                          <w:p w14:paraId="02DB786C" w14:textId="77777777" w:rsidR="00BA216B" w:rsidRDefault="00BA216B" w:rsidP="00D4581B"/>
                          <w:p w14:paraId="38A77B63" w14:textId="77777777" w:rsidR="00BA216B" w:rsidRDefault="00BA216B" w:rsidP="00D4581B"/>
                          <w:p w14:paraId="0C3548A2" w14:textId="77777777" w:rsidR="00BA216B" w:rsidRDefault="00BA216B" w:rsidP="00D4581B"/>
                          <w:p w14:paraId="733013CA" w14:textId="77777777" w:rsidR="00BA216B" w:rsidRDefault="00BA216B" w:rsidP="00D4581B"/>
                          <w:p w14:paraId="16741B48" w14:textId="77777777" w:rsidR="00BA216B" w:rsidRDefault="00BA216B" w:rsidP="00D4581B"/>
                          <w:p w14:paraId="7F474609" w14:textId="77777777" w:rsidR="00BA216B" w:rsidRDefault="00BA216B" w:rsidP="00D4581B"/>
                          <w:p w14:paraId="6C56BFE7" w14:textId="77777777" w:rsidR="00BA216B" w:rsidRDefault="00BA216B" w:rsidP="00D4581B"/>
                          <w:p w14:paraId="570CEBD7" w14:textId="77777777" w:rsidR="00BA216B" w:rsidRDefault="00BA216B" w:rsidP="00D4581B"/>
                          <w:p w14:paraId="25C078BD" w14:textId="77777777" w:rsidR="00BA216B" w:rsidRDefault="00BA216B" w:rsidP="00D4581B"/>
                          <w:p w14:paraId="63E4B822" w14:textId="77777777" w:rsidR="00BA216B" w:rsidRDefault="00BA216B" w:rsidP="00D4581B"/>
                          <w:p w14:paraId="5878E982" w14:textId="77777777" w:rsidR="00BA216B" w:rsidRDefault="00BA216B" w:rsidP="00D4581B"/>
                          <w:p w14:paraId="31A3156A" w14:textId="77777777" w:rsidR="00BA216B" w:rsidRDefault="00BA216B" w:rsidP="00D4581B"/>
                          <w:p w14:paraId="587960A4" w14:textId="77777777" w:rsidR="00BA216B" w:rsidRDefault="00BA216B" w:rsidP="00D4581B"/>
                          <w:p w14:paraId="437D6B50" w14:textId="77777777" w:rsidR="00BA216B" w:rsidRDefault="00BA216B" w:rsidP="00D4581B"/>
                          <w:p w14:paraId="3D8ABFF1" w14:textId="77777777" w:rsidR="00BA216B" w:rsidRDefault="00BA216B" w:rsidP="00D4581B"/>
                          <w:p w14:paraId="0EF25F43" w14:textId="77777777" w:rsidR="00BA216B" w:rsidRDefault="00BA216B" w:rsidP="00D4581B"/>
                          <w:p w14:paraId="033D5799" w14:textId="77777777" w:rsidR="00BA216B" w:rsidRDefault="00BA216B" w:rsidP="00D4581B"/>
                          <w:p w14:paraId="63563C48" w14:textId="77777777" w:rsidR="00BA216B" w:rsidRDefault="00BA216B" w:rsidP="00D4581B"/>
                          <w:p w14:paraId="7E537CBB" w14:textId="77777777" w:rsidR="00BA216B" w:rsidRDefault="00BA216B" w:rsidP="00D4581B"/>
                          <w:p w14:paraId="63E51C53" w14:textId="77777777" w:rsidR="00BA216B" w:rsidRDefault="00BA216B" w:rsidP="00D4581B"/>
                          <w:p w14:paraId="677C88DF" w14:textId="77777777" w:rsidR="00BA216B" w:rsidRDefault="00BA216B" w:rsidP="00D4581B"/>
                          <w:p w14:paraId="2F9BC25B" w14:textId="77777777" w:rsidR="00BA216B" w:rsidRDefault="00BA216B" w:rsidP="00D4581B"/>
                          <w:p w14:paraId="057BF3C1" w14:textId="77777777" w:rsidR="00BA216B" w:rsidRDefault="00BA216B" w:rsidP="00D4581B"/>
                          <w:p w14:paraId="7F42ECA8" w14:textId="77777777" w:rsidR="00BA216B" w:rsidRDefault="00BA216B" w:rsidP="00D4581B"/>
                          <w:p w14:paraId="457DD60D" w14:textId="77777777" w:rsidR="00BA216B" w:rsidRDefault="00BA216B" w:rsidP="00D4581B"/>
                          <w:p w14:paraId="078995A8" w14:textId="77777777" w:rsidR="00BA216B" w:rsidRDefault="00BA216B" w:rsidP="00D4581B"/>
                          <w:p w14:paraId="443EF4D8" w14:textId="77777777" w:rsidR="00BA216B" w:rsidRDefault="00BA216B" w:rsidP="00D4581B"/>
                          <w:p w14:paraId="3E43DFC1" w14:textId="77777777" w:rsidR="00BA216B" w:rsidRDefault="00BA216B" w:rsidP="00D4581B"/>
                          <w:p w14:paraId="4CEBCE6C" w14:textId="77777777" w:rsidR="00BA216B" w:rsidRDefault="00BA216B" w:rsidP="00D4581B"/>
                          <w:p w14:paraId="0D5AE0E0" w14:textId="77777777" w:rsidR="00BA216B" w:rsidRDefault="00BA216B" w:rsidP="00D4581B"/>
                          <w:p w14:paraId="7271AA78" w14:textId="77777777" w:rsidR="00BA216B" w:rsidRDefault="00BA216B" w:rsidP="00D4581B"/>
                          <w:p w14:paraId="0DA5A72C" w14:textId="77777777" w:rsidR="00BA216B" w:rsidRDefault="00BA216B" w:rsidP="00D4581B"/>
                          <w:p w14:paraId="270AF3EA" w14:textId="77777777" w:rsidR="00BA216B" w:rsidRDefault="00BA216B" w:rsidP="00D4581B"/>
                          <w:p w14:paraId="6A3C22EF" w14:textId="77777777" w:rsidR="00BA216B" w:rsidRDefault="00BA216B" w:rsidP="00D4581B"/>
                          <w:p w14:paraId="20151D3E" w14:textId="77777777" w:rsidR="00BA216B" w:rsidRDefault="00BA216B" w:rsidP="00D4581B"/>
                          <w:p w14:paraId="650F9502" w14:textId="77777777" w:rsidR="00BA216B" w:rsidRDefault="00BA216B" w:rsidP="00D4581B"/>
                          <w:p w14:paraId="21D4647D" w14:textId="77777777" w:rsidR="00BA216B" w:rsidRDefault="00BA216B" w:rsidP="00D4581B"/>
                          <w:p w14:paraId="6C1FE56D" w14:textId="77777777" w:rsidR="00BA216B" w:rsidRDefault="00BA216B" w:rsidP="00D4581B"/>
                          <w:p w14:paraId="1EB17485" w14:textId="77777777" w:rsidR="00BA216B" w:rsidRDefault="00BA216B" w:rsidP="00D4581B"/>
                          <w:p w14:paraId="18CFD7C7" w14:textId="77777777" w:rsidR="00BA216B" w:rsidRDefault="00BA216B" w:rsidP="00D4581B"/>
                          <w:p w14:paraId="7895AF60" w14:textId="77777777" w:rsidR="00BA216B" w:rsidRDefault="00BA216B" w:rsidP="00D4581B"/>
                          <w:p w14:paraId="2175FE06" w14:textId="77777777" w:rsidR="00BA216B" w:rsidRDefault="00BA216B" w:rsidP="00D4581B"/>
                          <w:p w14:paraId="469EE14E" w14:textId="77777777" w:rsidR="00BA216B" w:rsidRDefault="00BA216B" w:rsidP="00D4581B"/>
                          <w:p w14:paraId="58363EDB" w14:textId="77777777" w:rsidR="00BA216B" w:rsidRDefault="00BA216B" w:rsidP="00D4581B"/>
                          <w:p w14:paraId="34164960" w14:textId="77777777" w:rsidR="00BA216B" w:rsidRDefault="00BA216B" w:rsidP="00D4581B"/>
                          <w:p w14:paraId="5609BE57" w14:textId="77777777" w:rsidR="00BA216B" w:rsidRDefault="00BA216B" w:rsidP="00D4581B"/>
                          <w:p w14:paraId="4ED800F9" w14:textId="77777777" w:rsidR="00BA216B" w:rsidRDefault="00BA216B" w:rsidP="00D4581B"/>
                          <w:p w14:paraId="4FAA237A" w14:textId="77777777" w:rsidR="00BA216B" w:rsidRDefault="00BA216B" w:rsidP="00D4581B"/>
                          <w:p w14:paraId="4D1FE30D" w14:textId="77777777" w:rsidR="00BA216B" w:rsidRDefault="00BA216B" w:rsidP="00D4581B"/>
                          <w:p w14:paraId="5B563A7E" w14:textId="77777777" w:rsidR="00BA216B" w:rsidRDefault="00BA216B" w:rsidP="00D4581B"/>
                          <w:p w14:paraId="160EECA3" w14:textId="77777777" w:rsidR="00BA216B" w:rsidRDefault="00BA216B" w:rsidP="00D4581B"/>
                          <w:p w14:paraId="5598DC2A" w14:textId="77777777" w:rsidR="00BA216B" w:rsidRDefault="00BA216B" w:rsidP="00D4581B"/>
                          <w:p w14:paraId="644324E0" w14:textId="77777777" w:rsidR="00BA216B" w:rsidRDefault="00BA216B" w:rsidP="00D4581B"/>
                          <w:p w14:paraId="7EEA9B9C" w14:textId="77777777" w:rsidR="00BA216B" w:rsidRDefault="00BA216B" w:rsidP="00D4581B"/>
                          <w:p w14:paraId="0960A1A4" w14:textId="77777777" w:rsidR="00BA216B" w:rsidRDefault="00BA216B" w:rsidP="00D4581B"/>
                          <w:p w14:paraId="5B25CEB1" w14:textId="77777777" w:rsidR="00BA216B" w:rsidRDefault="00BA216B" w:rsidP="00D4581B"/>
                          <w:p w14:paraId="54774C65" w14:textId="77777777" w:rsidR="00BA216B" w:rsidRDefault="00BA216B" w:rsidP="00D4581B"/>
                          <w:p w14:paraId="7FBA8E56" w14:textId="77777777" w:rsidR="00BA216B" w:rsidRDefault="00BA216B" w:rsidP="00D4581B"/>
                          <w:p w14:paraId="32F37CAB" w14:textId="77777777" w:rsidR="00BA216B" w:rsidRDefault="00BA216B" w:rsidP="00D4581B"/>
                          <w:p w14:paraId="420276AD" w14:textId="77777777" w:rsidR="00BA216B" w:rsidRDefault="00BA216B" w:rsidP="00D4581B"/>
                          <w:p w14:paraId="738F9A6B" w14:textId="77777777" w:rsidR="00BA216B" w:rsidRDefault="00BA216B" w:rsidP="00D4581B"/>
                          <w:p w14:paraId="6723F753" w14:textId="77777777" w:rsidR="00BA216B" w:rsidRDefault="00BA216B" w:rsidP="00D4581B"/>
                          <w:p w14:paraId="69D4201D" w14:textId="77777777" w:rsidR="00BA216B" w:rsidRDefault="00BA216B" w:rsidP="00D4581B"/>
                          <w:p w14:paraId="09E0E722" w14:textId="77777777" w:rsidR="00BA216B" w:rsidRDefault="00BA216B" w:rsidP="00D4581B"/>
                          <w:p w14:paraId="140FBABA" w14:textId="77777777" w:rsidR="00BA216B" w:rsidRDefault="00BA216B" w:rsidP="00D4581B"/>
                          <w:p w14:paraId="3A7B2DF7" w14:textId="77777777" w:rsidR="00BA216B" w:rsidRDefault="00BA216B" w:rsidP="00D4581B"/>
                          <w:p w14:paraId="229F1FA5" w14:textId="77777777" w:rsidR="00BA216B" w:rsidRDefault="00BA216B" w:rsidP="00D4581B"/>
                          <w:p w14:paraId="4D8DB849" w14:textId="77777777" w:rsidR="00BA216B" w:rsidRDefault="00BA216B" w:rsidP="00D4581B"/>
                          <w:p w14:paraId="50E39CF7" w14:textId="77777777" w:rsidR="00BA216B" w:rsidRDefault="00BA216B" w:rsidP="00D4581B"/>
                          <w:p w14:paraId="47097E68" w14:textId="77777777" w:rsidR="00BA216B" w:rsidRDefault="00BA216B" w:rsidP="00D4581B"/>
                          <w:p w14:paraId="52432AFB" w14:textId="77777777" w:rsidR="00BA216B" w:rsidRDefault="00BA216B" w:rsidP="00D4581B"/>
                          <w:p w14:paraId="75D4B8CB" w14:textId="77777777" w:rsidR="00BA216B" w:rsidRDefault="00BA216B" w:rsidP="00D4581B"/>
                          <w:p w14:paraId="7CC24D3C" w14:textId="77777777" w:rsidR="00BA216B" w:rsidRDefault="00BA216B" w:rsidP="00D4581B"/>
                          <w:p w14:paraId="451A02FD" w14:textId="77777777" w:rsidR="00BA216B" w:rsidRDefault="00BA216B" w:rsidP="00D4581B"/>
                          <w:p w14:paraId="11F1780F" w14:textId="77777777" w:rsidR="00BA216B" w:rsidRDefault="00BA216B" w:rsidP="00D4581B"/>
                          <w:p w14:paraId="77978A3F" w14:textId="77777777" w:rsidR="00BA216B" w:rsidRDefault="00BA216B" w:rsidP="00D4581B"/>
                          <w:p w14:paraId="0B9F98F0" w14:textId="77777777" w:rsidR="00BA216B" w:rsidRDefault="00BA216B" w:rsidP="00D4581B"/>
                          <w:p w14:paraId="04BAE105" w14:textId="77777777" w:rsidR="00BA216B" w:rsidRDefault="00BA216B" w:rsidP="00D4581B"/>
                          <w:p w14:paraId="10572847" w14:textId="77777777" w:rsidR="00BA216B" w:rsidRDefault="00BA216B" w:rsidP="00D4581B"/>
                          <w:p w14:paraId="7AB0ECC1" w14:textId="77777777" w:rsidR="00BA216B" w:rsidRDefault="00BA216B" w:rsidP="00D4581B"/>
                          <w:p w14:paraId="70779475" w14:textId="77777777" w:rsidR="00BA216B" w:rsidRDefault="00BA216B" w:rsidP="00D4581B"/>
                          <w:p w14:paraId="36873F85" w14:textId="77777777" w:rsidR="00BA216B" w:rsidRDefault="00BA216B" w:rsidP="00D4581B"/>
                          <w:p w14:paraId="7D9CA442" w14:textId="77777777" w:rsidR="00BA216B" w:rsidRDefault="00BA216B" w:rsidP="00D4581B"/>
                          <w:p w14:paraId="7D567B19" w14:textId="77777777" w:rsidR="00BA216B" w:rsidRDefault="00BA216B" w:rsidP="00D4581B"/>
                          <w:p w14:paraId="79BD697C" w14:textId="77777777" w:rsidR="00BA216B" w:rsidRDefault="00BA216B" w:rsidP="00D4581B"/>
                          <w:p w14:paraId="7284C08A" w14:textId="77777777" w:rsidR="00BA216B" w:rsidRDefault="00BA216B" w:rsidP="00D4581B"/>
                          <w:p w14:paraId="69DB7022" w14:textId="77777777" w:rsidR="00BA216B" w:rsidRDefault="00BA216B" w:rsidP="00D4581B"/>
                          <w:p w14:paraId="2269A7E3" w14:textId="77777777" w:rsidR="00BA216B" w:rsidRDefault="00BA216B" w:rsidP="00D4581B"/>
                          <w:p w14:paraId="4A5A79A5" w14:textId="77777777" w:rsidR="00BA216B" w:rsidRDefault="00BA216B" w:rsidP="00D4581B"/>
                          <w:p w14:paraId="0BF9820A" w14:textId="77777777" w:rsidR="00BA216B" w:rsidRDefault="00BA216B" w:rsidP="00D4581B"/>
                          <w:p w14:paraId="7DFE7DF7" w14:textId="77777777" w:rsidR="00BA216B" w:rsidRDefault="00BA216B" w:rsidP="00D4581B"/>
                          <w:p w14:paraId="27335FBF" w14:textId="77777777" w:rsidR="00BA216B" w:rsidRDefault="00BA216B" w:rsidP="00D4581B"/>
                          <w:p w14:paraId="78ECF554" w14:textId="77777777" w:rsidR="00BA216B" w:rsidRDefault="00BA216B" w:rsidP="00D4581B"/>
                          <w:p w14:paraId="358C9AA4" w14:textId="77777777" w:rsidR="00BA216B" w:rsidRDefault="00BA216B" w:rsidP="00D4581B"/>
                          <w:p w14:paraId="6E155A9F" w14:textId="77777777" w:rsidR="00BA216B" w:rsidRDefault="00BA216B" w:rsidP="00D4581B"/>
                          <w:p w14:paraId="444265D2" w14:textId="77777777" w:rsidR="00BA216B" w:rsidRDefault="00BA216B" w:rsidP="00D4581B"/>
                          <w:p w14:paraId="4248FE08" w14:textId="77777777" w:rsidR="00BA216B" w:rsidRDefault="00BA216B" w:rsidP="00D4581B"/>
                          <w:p w14:paraId="05466375" w14:textId="77777777" w:rsidR="00BA216B" w:rsidRDefault="00BA216B" w:rsidP="00D4581B"/>
                          <w:p w14:paraId="78623E37" w14:textId="77777777" w:rsidR="00BA216B" w:rsidRDefault="00BA216B" w:rsidP="00D4581B"/>
                          <w:p w14:paraId="6BF9C574" w14:textId="77777777" w:rsidR="00BA216B" w:rsidRDefault="00BA216B" w:rsidP="00D4581B"/>
                          <w:p w14:paraId="6818EE8C" w14:textId="77777777" w:rsidR="00BA216B" w:rsidRDefault="00BA216B" w:rsidP="00D4581B"/>
                          <w:p w14:paraId="1F8450FF" w14:textId="77777777" w:rsidR="00BA216B" w:rsidRDefault="00BA216B" w:rsidP="00D4581B"/>
                          <w:p w14:paraId="3223FBD6" w14:textId="77777777" w:rsidR="00BA216B" w:rsidRDefault="00BA216B" w:rsidP="00D4581B"/>
                          <w:p w14:paraId="2981193C" w14:textId="77777777" w:rsidR="00BA216B" w:rsidRDefault="00BA216B" w:rsidP="00D4581B"/>
                          <w:p w14:paraId="58B1DA21" w14:textId="77777777" w:rsidR="00BA216B" w:rsidRDefault="00BA216B" w:rsidP="00D4581B"/>
                          <w:p w14:paraId="3A09FAD5" w14:textId="77777777" w:rsidR="00BA216B" w:rsidRDefault="00BA216B" w:rsidP="00D4581B"/>
                          <w:p w14:paraId="2BE884DD" w14:textId="77777777" w:rsidR="00BA216B" w:rsidRDefault="00BA216B" w:rsidP="00D4581B"/>
                          <w:p w14:paraId="123DD0B4" w14:textId="77777777" w:rsidR="00BA216B" w:rsidRDefault="00BA216B" w:rsidP="00D4581B"/>
                          <w:p w14:paraId="687C48A1" w14:textId="77777777" w:rsidR="00BA216B" w:rsidRDefault="00BA216B" w:rsidP="00D4581B"/>
                          <w:p w14:paraId="02FB2E05" w14:textId="77777777" w:rsidR="00BA216B" w:rsidRDefault="00BA216B" w:rsidP="00D4581B"/>
                          <w:p w14:paraId="79212E02" w14:textId="77777777" w:rsidR="00BA216B" w:rsidRDefault="00BA216B" w:rsidP="00D4581B"/>
                          <w:p w14:paraId="08EF0BC7" w14:textId="77777777" w:rsidR="00BA216B" w:rsidRDefault="00BA216B" w:rsidP="00D4581B"/>
                          <w:p w14:paraId="55A37DE0" w14:textId="77777777" w:rsidR="00BA216B" w:rsidRDefault="00BA216B" w:rsidP="00D4581B"/>
                          <w:p w14:paraId="7C20D722" w14:textId="77777777" w:rsidR="00BA216B" w:rsidRDefault="00BA216B" w:rsidP="00D4581B"/>
                          <w:p w14:paraId="12EA2E9D" w14:textId="77777777" w:rsidR="00BA216B" w:rsidRDefault="00BA216B" w:rsidP="00D4581B"/>
                          <w:p w14:paraId="3D0AE8DE" w14:textId="77777777" w:rsidR="00BA216B" w:rsidRDefault="00BA216B" w:rsidP="00D4581B"/>
                          <w:p w14:paraId="66947073" w14:textId="77777777" w:rsidR="00BA216B" w:rsidRDefault="00BA216B" w:rsidP="00D4581B"/>
                          <w:p w14:paraId="67AAE9E1" w14:textId="77777777" w:rsidR="00BA216B" w:rsidRDefault="00BA216B" w:rsidP="00D4581B"/>
                          <w:p w14:paraId="22DB517B" w14:textId="77777777" w:rsidR="00BA216B" w:rsidRDefault="00BA216B" w:rsidP="00D4581B"/>
                          <w:p w14:paraId="52D18F02" w14:textId="77777777" w:rsidR="00BA216B" w:rsidRDefault="00BA216B" w:rsidP="00D4581B"/>
                          <w:p w14:paraId="4C6829D3" w14:textId="77777777" w:rsidR="00BA216B" w:rsidRDefault="00BA216B" w:rsidP="00D4581B"/>
                          <w:p w14:paraId="53196548" w14:textId="77777777" w:rsidR="00BA216B" w:rsidRDefault="00BA216B" w:rsidP="00D4581B"/>
                          <w:p w14:paraId="104F6F00" w14:textId="77777777" w:rsidR="00BA216B" w:rsidRDefault="00BA216B" w:rsidP="00D4581B"/>
                          <w:p w14:paraId="5261FF6F" w14:textId="77777777" w:rsidR="00BA216B" w:rsidRDefault="00BA216B" w:rsidP="00D4581B"/>
                          <w:p w14:paraId="14911427" w14:textId="77777777" w:rsidR="00BA216B" w:rsidRDefault="00BA216B" w:rsidP="00D4581B"/>
                          <w:p w14:paraId="1CBED2F1" w14:textId="77777777" w:rsidR="00BA216B" w:rsidRDefault="00BA216B" w:rsidP="00D4581B"/>
                          <w:p w14:paraId="5FAF38EC" w14:textId="77777777" w:rsidR="00BA216B" w:rsidRDefault="00BA216B" w:rsidP="00D4581B"/>
                          <w:p w14:paraId="6027999D" w14:textId="77777777" w:rsidR="00BA216B" w:rsidRDefault="00BA216B" w:rsidP="00D4581B"/>
                          <w:p w14:paraId="6A3CFABE" w14:textId="77777777" w:rsidR="00BA216B" w:rsidRDefault="00BA216B" w:rsidP="00D4581B"/>
                          <w:p w14:paraId="406C3BA4" w14:textId="77777777" w:rsidR="00BA216B" w:rsidRDefault="00BA216B" w:rsidP="00D4581B"/>
                          <w:p w14:paraId="1338DCA5" w14:textId="77777777" w:rsidR="00BA216B" w:rsidRDefault="00BA216B" w:rsidP="00D4581B"/>
                          <w:p w14:paraId="07756629" w14:textId="77777777" w:rsidR="00BA216B" w:rsidRDefault="00BA216B" w:rsidP="00D4581B"/>
                          <w:p w14:paraId="3DDCD98F" w14:textId="77777777" w:rsidR="00BA216B" w:rsidRDefault="00BA216B" w:rsidP="00D4581B"/>
                          <w:p w14:paraId="5C93124C" w14:textId="77777777" w:rsidR="00BA216B" w:rsidRDefault="00BA216B" w:rsidP="00D4581B"/>
                          <w:p w14:paraId="3FCB60C8" w14:textId="77777777" w:rsidR="00BA216B" w:rsidRDefault="00BA216B" w:rsidP="00D4581B"/>
                          <w:p w14:paraId="784CBF28" w14:textId="77777777" w:rsidR="00BA216B" w:rsidRDefault="00BA216B" w:rsidP="00D4581B"/>
                          <w:p w14:paraId="334E4DF4" w14:textId="77777777" w:rsidR="00BA216B" w:rsidRDefault="00BA216B" w:rsidP="00D4581B"/>
                          <w:p w14:paraId="5E115D2F" w14:textId="77777777" w:rsidR="00BA216B" w:rsidRDefault="00BA216B" w:rsidP="00D4581B"/>
                          <w:p w14:paraId="5B30C238" w14:textId="77777777" w:rsidR="00BA216B" w:rsidRDefault="00BA216B" w:rsidP="00D4581B"/>
                          <w:p w14:paraId="7897B8A1" w14:textId="77777777" w:rsidR="00BA216B" w:rsidRDefault="00BA216B" w:rsidP="00D4581B"/>
                          <w:p w14:paraId="6F92F3F8" w14:textId="77777777" w:rsidR="00BA216B" w:rsidRDefault="00BA216B" w:rsidP="00D4581B"/>
                          <w:p w14:paraId="73A6581E" w14:textId="77777777" w:rsidR="00BA216B" w:rsidRDefault="00BA216B" w:rsidP="00D4581B"/>
                          <w:p w14:paraId="4F8F6DCF" w14:textId="77777777" w:rsidR="00BA216B" w:rsidRDefault="00BA216B" w:rsidP="00D4581B"/>
                          <w:p w14:paraId="4C74823A" w14:textId="77777777" w:rsidR="00BA216B" w:rsidRDefault="00BA216B" w:rsidP="00D4581B"/>
                          <w:p w14:paraId="2CB4D7B8" w14:textId="77777777" w:rsidR="00BA216B" w:rsidRDefault="00BA216B" w:rsidP="00D4581B"/>
                          <w:p w14:paraId="30C46FDB" w14:textId="77777777" w:rsidR="00BA216B" w:rsidRDefault="00BA216B" w:rsidP="00D4581B"/>
                          <w:p w14:paraId="7B03FF5E" w14:textId="77777777" w:rsidR="00BA216B" w:rsidRDefault="00BA216B" w:rsidP="00D4581B"/>
                          <w:p w14:paraId="6368BF0B" w14:textId="77777777" w:rsidR="00BA216B" w:rsidRDefault="00BA216B" w:rsidP="00D4581B"/>
                          <w:p w14:paraId="4475F99D" w14:textId="77777777" w:rsidR="00BA216B" w:rsidRDefault="00BA216B" w:rsidP="00D4581B"/>
                          <w:p w14:paraId="7CF5D618" w14:textId="77777777" w:rsidR="00BA216B" w:rsidRDefault="00BA216B" w:rsidP="00D4581B"/>
                          <w:p w14:paraId="7E2363A8" w14:textId="77777777" w:rsidR="00BA216B" w:rsidRDefault="00BA216B" w:rsidP="00D4581B"/>
                          <w:p w14:paraId="2EB3177F" w14:textId="77777777" w:rsidR="00BA216B" w:rsidRDefault="00BA216B" w:rsidP="00D4581B"/>
                          <w:p w14:paraId="27993988" w14:textId="77777777" w:rsidR="00BA216B" w:rsidRDefault="00BA216B" w:rsidP="00D4581B"/>
                          <w:p w14:paraId="3C40DA71" w14:textId="77777777" w:rsidR="00BA216B" w:rsidRDefault="00BA216B" w:rsidP="00D4581B"/>
                          <w:p w14:paraId="1F08F832" w14:textId="77777777" w:rsidR="00BA216B" w:rsidRDefault="00BA216B" w:rsidP="00D4581B"/>
                          <w:p w14:paraId="36265328" w14:textId="77777777" w:rsidR="00BA216B" w:rsidRDefault="00BA216B" w:rsidP="00D4581B"/>
                          <w:p w14:paraId="7750F9D3" w14:textId="77777777" w:rsidR="00BA216B" w:rsidRDefault="00BA216B" w:rsidP="00D4581B"/>
                          <w:p w14:paraId="788CFAC0" w14:textId="77777777" w:rsidR="00BA216B" w:rsidRDefault="00BA216B" w:rsidP="00D4581B"/>
                          <w:p w14:paraId="537C958E" w14:textId="77777777" w:rsidR="00BA216B" w:rsidRDefault="00BA216B" w:rsidP="00D4581B"/>
                          <w:p w14:paraId="6D824186" w14:textId="77777777" w:rsidR="00BA216B" w:rsidRDefault="00BA216B" w:rsidP="00D4581B"/>
                          <w:p w14:paraId="3918A2D2" w14:textId="77777777" w:rsidR="00BA216B" w:rsidRDefault="00BA216B" w:rsidP="00D4581B"/>
                          <w:p w14:paraId="012B36EC" w14:textId="77777777" w:rsidR="00BA216B" w:rsidRDefault="00BA216B" w:rsidP="00D4581B"/>
                          <w:p w14:paraId="71E6AD09" w14:textId="77777777" w:rsidR="00BA216B" w:rsidRDefault="00BA216B" w:rsidP="00D4581B"/>
                          <w:p w14:paraId="3989200B" w14:textId="77777777" w:rsidR="00BA216B" w:rsidRDefault="00BA216B" w:rsidP="00D4581B"/>
                          <w:p w14:paraId="5C9F090E" w14:textId="77777777" w:rsidR="00BA216B" w:rsidRDefault="00BA216B" w:rsidP="00D4581B"/>
                          <w:p w14:paraId="5C2B4DBA" w14:textId="77777777" w:rsidR="00BA216B" w:rsidRDefault="00BA216B" w:rsidP="00D4581B"/>
                          <w:p w14:paraId="0451CB24" w14:textId="77777777" w:rsidR="00BA216B" w:rsidRDefault="00BA216B" w:rsidP="00D4581B"/>
                          <w:p w14:paraId="50EACD23" w14:textId="77777777" w:rsidR="00BA216B" w:rsidRDefault="00BA216B" w:rsidP="00D4581B"/>
                          <w:p w14:paraId="5ACCA63C" w14:textId="77777777" w:rsidR="00BA216B" w:rsidRDefault="00BA216B" w:rsidP="00D4581B"/>
                          <w:p w14:paraId="78122290" w14:textId="77777777" w:rsidR="00BA216B" w:rsidRDefault="00BA216B" w:rsidP="00D4581B"/>
                          <w:p w14:paraId="6AC4D530" w14:textId="77777777" w:rsidR="00BA216B" w:rsidRDefault="00BA216B" w:rsidP="00D4581B"/>
                          <w:p w14:paraId="1C337B6A" w14:textId="77777777" w:rsidR="00BA216B" w:rsidRDefault="00BA216B" w:rsidP="00D4581B"/>
                          <w:p w14:paraId="7E12576A" w14:textId="77777777" w:rsidR="00BA216B" w:rsidRDefault="00BA216B" w:rsidP="00D4581B"/>
                          <w:p w14:paraId="20B06968" w14:textId="77777777" w:rsidR="00BA216B" w:rsidRDefault="00BA216B" w:rsidP="00D4581B"/>
                          <w:p w14:paraId="2AC883D7" w14:textId="77777777" w:rsidR="00BA216B" w:rsidRDefault="00BA216B" w:rsidP="00D4581B"/>
                          <w:p w14:paraId="69768666" w14:textId="77777777" w:rsidR="00BA216B" w:rsidRDefault="00BA216B" w:rsidP="00D4581B"/>
                          <w:p w14:paraId="030EF936" w14:textId="77777777" w:rsidR="00BA216B" w:rsidRDefault="00BA216B" w:rsidP="00D4581B"/>
                          <w:p w14:paraId="707B2D49" w14:textId="77777777" w:rsidR="00BA216B" w:rsidRDefault="00BA216B" w:rsidP="00D4581B"/>
                          <w:p w14:paraId="40852ADB" w14:textId="77777777" w:rsidR="00BA216B" w:rsidRDefault="00BA216B" w:rsidP="00D4581B"/>
                          <w:p w14:paraId="4FC9DC2A" w14:textId="77777777" w:rsidR="00BA216B" w:rsidRDefault="00BA216B" w:rsidP="00D4581B"/>
                          <w:p w14:paraId="0E10117A" w14:textId="77777777" w:rsidR="00BA216B" w:rsidRDefault="00BA216B" w:rsidP="00D4581B"/>
                          <w:p w14:paraId="197B1D1C" w14:textId="77777777" w:rsidR="00BA216B" w:rsidRDefault="00BA216B" w:rsidP="00D4581B"/>
                          <w:p w14:paraId="23187FF5" w14:textId="77777777" w:rsidR="00BA216B" w:rsidRDefault="00BA216B" w:rsidP="00D4581B"/>
                          <w:p w14:paraId="7DF1AA19" w14:textId="77777777" w:rsidR="00BA216B" w:rsidRDefault="00BA216B" w:rsidP="00D4581B"/>
                          <w:p w14:paraId="3B1787F4" w14:textId="77777777" w:rsidR="00BA216B" w:rsidRDefault="00BA216B" w:rsidP="00D4581B"/>
                          <w:p w14:paraId="10C773AF" w14:textId="77777777" w:rsidR="00BA216B" w:rsidRDefault="00BA216B" w:rsidP="00D4581B"/>
                          <w:p w14:paraId="4EADC475" w14:textId="77777777" w:rsidR="00BA216B" w:rsidRDefault="00BA216B" w:rsidP="00D4581B"/>
                          <w:p w14:paraId="7B56AC12" w14:textId="77777777" w:rsidR="00BA216B" w:rsidRDefault="00BA216B" w:rsidP="00D4581B"/>
                          <w:p w14:paraId="47141A23" w14:textId="77777777" w:rsidR="00BA216B" w:rsidRDefault="00BA216B" w:rsidP="00D4581B"/>
                          <w:p w14:paraId="693B8442" w14:textId="77777777" w:rsidR="00BA216B" w:rsidRDefault="00BA216B" w:rsidP="00D4581B"/>
                          <w:p w14:paraId="2B4DC61F" w14:textId="77777777" w:rsidR="00BA216B" w:rsidRDefault="00BA216B" w:rsidP="00D4581B"/>
                          <w:p w14:paraId="61B66D8C" w14:textId="77777777" w:rsidR="00BA216B" w:rsidRDefault="00BA216B" w:rsidP="00D4581B"/>
                          <w:p w14:paraId="2E958F58" w14:textId="77777777" w:rsidR="00BA216B" w:rsidRDefault="00BA216B" w:rsidP="00D4581B"/>
                          <w:p w14:paraId="3AA8E3A2" w14:textId="77777777" w:rsidR="00BA216B" w:rsidRDefault="00BA216B" w:rsidP="00D4581B"/>
                          <w:p w14:paraId="7C318E52" w14:textId="77777777" w:rsidR="00BA216B" w:rsidRDefault="00BA216B" w:rsidP="00D4581B"/>
                          <w:p w14:paraId="142DE324" w14:textId="77777777" w:rsidR="00BA216B" w:rsidRDefault="00BA216B" w:rsidP="00D4581B"/>
                          <w:p w14:paraId="3F6F9F97" w14:textId="77777777" w:rsidR="00BA216B" w:rsidRDefault="00BA216B" w:rsidP="00D4581B"/>
                          <w:p w14:paraId="384A3095" w14:textId="77777777" w:rsidR="00BA216B" w:rsidRDefault="00BA216B" w:rsidP="00D4581B"/>
                          <w:p w14:paraId="11369DF9" w14:textId="77777777" w:rsidR="00BA216B" w:rsidRDefault="00BA216B" w:rsidP="00D4581B"/>
                          <w:p w14:paraId="775704C3" w14:textId="77777777" w:rsidR="00BA216B" w:rsidRDefault="00BA216B" w:rsidP="00D4581B"/>
                          <w:p w14:paraId="605EAC97" w14:textId="77777777" w:rsidR="00BA216B" w:rsidRDefault="00BA216B" w:rsidP="00D4581B"/>
                          <w:p w14:paraId="2B101185" w14:textId="77777777" w:rsidR="00BA216B" w:rsidRDefault="00BA216B" w:rsidP="00D4581B"/>
                          <w:p w14:paraId="227CEE0A" w14:textId="77777777" w:rsidR="00BA216B" w:rsidRDefault="00BA216B" w:rsidP="00D4581B"/>
                          <w:p w14:paraId="2DC4BD7E" w14:textId="77777777" w:rsidR="00BA216B" w:rsidRDefault="00BA216B" w:rsidP="00D4581B"/>
                          <w:p w14:paraId="6FA645AA" w14:textId="77777777" w:rsidR="00BA216B" w:rsidRDefault="00BA216B" w:rsidP="00D4581B"/>
                          <w:p w14:paraId="58CB821E" w14:textId="77777777" w:rsidR="00BA216B" w:rsidRDefault="00BA216B" w:rsidP="00D4581B"/>
                          <w:p w14:paraId="124BA061" w14:textId="77777777" w:rsidR="00BA216B" w:rsidRDefault="00BA216B" w:rsidP="00D4581B"/>
                          <w:p w14:paraId="7A5456CB" w14:textId="77777777" w:rsidR="00BA216B" w:rsidRDefault="00BA216B" w:rsidP="00D4581B"/>
                          <w:p w14:paraId="1092945F" w14:textId="77777777" w:rsidR="00BA216B" w:rsidRDefault="00BA216B" w:rsidP="00D4581B"/>
                          <w:p w14:paraId="6252C645" w14:textId="77777777" w:rsidR="00BA216B" w:rsidRDefault="00BA216B" w:rsidP="00D4581B"/>
                          <w:p w14:paraId="1C8D2307" w14:textId="77777777" w:rsidR="00BA216B" w:rsidRDefault="00BA216B" w:rsidP="00D4581B"/>
                          <w:p w14:paraId="6D8594D6" w14:textId="77777777" w:rsidR="00BA216B" w:rsidRDefault="00BA216B" w:rsidP="00D4581B"/>
                          <w:p w14:paraId="38ABD904" w14:textId="77777777" w:rsidR="00BA216B" w:rsidRDefault="00BA216B" w:rsidP="00D4581B"/>
                          <w:p w14:paraId="33B15149" w14:textId="77777777" w:rsidR="00BA216B" w:rsidRDefault="00BA216B" w:rsidP="00D4581B"/>
                          <w:p w14:paraId="34882766" w14:textId="77777777" w:rsidR="00BA216B" w:rsidRDefault="00BA216B" w:rsidP="00D4581B"/>
                          <w:p w14:paraId="665C51A3" w14:textId="77777777" w:rsidR="00BA216B" w:rsidRDefault="00BA216B" w:rsidP="00D4581B"/>
                          <w:p w14:paraId="7EB4D565" w14:textId="77777777" w:rsidR="00BA216B" w:rsidRDefault="00BA216B" w:rsidP="00D4581B"/>
                          <w:p w14:paraId="7A6B7534" w14:textId="77777777" w:rsidR="00BA216B" w:rsidRDefault="00BA216B" w:rsidP="00D4581B"/>
                          <w:p w14:paraId="077C534A" w14:textId="77777777" w:rsidR="00BA216B" w:rsidRDefault="00BA216B" w:rsidP="00D4581B"/>
                          <w:p w14:paraId="4793FA0D" w14:textId="77777777" w:rsidR="00BA216B" w:rsidRDefault="00BA216B" w:rsidP="00D4581B"/>
                          <w:p w14:paraId="12EC9918" w14:textId="77777777" w:rsidR="00BA216B" w:rsidRDefault="00BA216B" w:rsidP="00D4581B"/>
                          <w:p w14:paraId="19B9F56E" w14:textId="77777777" w:rsidR="00BA216B" w:rsidRDefault="00BA216B" w:rsidP="00D4581B"/>
                          <w:p w14:paraId="0E0929EC" w14:textId="77777777" w:rsidR="00BA216B" w:rsidRDefault="00BA216B" w:rsidP="00D4581B"/>
                          <w:p w14:paraId="1099F59D" w14:textId="77777777" w:rsidR="00BA216B" w:rsidRDefault="00BA216B" w:rsidP="00D4581B"/>
                          <w:p w14:paraId="7D704852" w14:textId="77777777" w:rsidR="00BA216B" w:rsidRDefault="00BA216B" w:rsidP="00D4581B"/>
                          <w:p w14:paraId="57936C25" w14:textId="77777777" w:rsidR="00BA216B" w:rsidRDefault="00BA216B" w:rsidP="00D4581B"/>
                          <w:p w14:paraId="4DA8B91B" w14:textId="77777777" w:rsidR="00BA216B" w:rsidRDefault="00BA216B" w:rsidP="00D4581B"/>
                          <w:p w14:paraId="5CD22FB3" w14:textId="77777777" w:rsidR="00BA216B" w:rsidRDefault="00BA216B" w:rsidP="00D4581B"/>
                          <w:p w14:paraId="067CDFA4" w14:textId="77777777" w:rsidR="00BA216B" w:rsidRDefault="00BA216B" w:rsidP="00D4581B"/>
                          <w:p w14:paraId="7F9C427C" w14:textId="77777777" w:rsidR="00BA216B" w:rsidRDefault="00BA216B" w:rsidP="00D4581B"/>
                          <w:p w14:paraId="28AF79D2" w14:textId="77777777" w:rsidR="00BA216B" w:rsidRDefault="00BA216B" w:rsidP="00D4581B"/>
                          <w:p w14:paraId="6EE140FB" w14:textId="77777777" w:rsidR="00BA216B" w:rsidRDefault="00BA216B" w:rsidP="00D4581B"/>
                          <w:p w14:paraId="5286D944" w14:textId="77777777" w:rsidR="00BA216B" w:rsidRDefault="00BA216B" w:rsidP="00D4581B"/>
                          <w:p w14:paraId="1A49D7C1" w14:textId="77777777" w:rsidR="00BA216B" w:rsidRDefault="00BA216B" w:rsidP="00D4581B"/>
                          <w:p w14:paraId="1DE6B69F" w14:textId="77777777" w:rsidR="00BA216B" w:rsidRDefault="00BA216B" w:rsidP="00D4581B"/>
                          <w:p w14:paraId="36F8AB62" w14:textId="77777777" w:rsidR="00BA216B" w:rsidRDefault="00BA216B" w:rsidP="00D4581B"/>
                          <w:p w14:paraId="7CD39C39" w14:textId="77777777" w:rsidR="00BA216B" w:rsidRDefault="00BA216B" w:rsidP="00D4581B"/>
                          <w:p w14:paraId="5D1D3DCD" w14:textId="77777777" w:rsidR="00BA216B" w:rsidRDefault="00BA216B" w:rsidP="00D4581B"/>
                          <w:p w14:paraId="45D8CE7E" w14:textId="77777777" w:rsidR="00BA216B" w:rsidRDefault="00BA216B" w:rsidP="00D4581B"/>
                          <w:p w14:paraId="29769CA1" w14:textId="77777777" w:rsidR="00BA216B" w:rsidRDefault="00BA216B" w:rsidP="00D4581B"/>
                          <w:p w14:paraId="466392B2" w14:textId="77777777" w:rsidR="00BA216B" w:rsidRDefault="00BA216B" w:rsidP="00D4581B"/>
                          <w:p w14:paraId="74FF9811" w14:textId="77777777" w:rsidR="00BA216B" w:rsidRDefault="00BA216B" w:rsidP="00D4581B"/>
                          <w:p w14:paraId="0C79C97A" w14:textId="77777777" w:rsidR="00BA216B" w:rsidRDefault="00BA216B" w:rsidP="00D4581B"/>
                          <w:p w14:paraId="37330631" w14:textId="77777777" w:rsidR="00BA216B" w:rsidRDefault="00BA216B" w:rsidP="00D4581B"/>
                          <w:p w14:paraId="3B815A78" w14:textId="77777777" w:rsidR="00BA216B" w:rsidRDefault="00BA216B" w:rsidP="00D4581B"/>
                          <w:p w14:paraId="6C78912C" w14:textId="77777777" w:rsidR="00BA216B" w:rsidRDefault="00BA216B" w:rsidP="00D4581B"/>
                          <w:p w14:paraId="68662E2E" w14:textId="77777777" w:rsidR="00BA216B" w:rsidRDefault="00BA216B" w:rsidP="00D4581B"/>
                          <w:p w14:paraId="33069BD0" w14:textId="77777777" w:rsidR="00BA216B" w:rsidRDefault="00BA216B" w:rsidP="00D4581B"/>
                          <w:p w14:paraId="1F945321" w14:textId="77777777" w:rsidR="00BA216B" w:rsidRDefault="00BA216B" w:rsidP="00D4581B"/>
                          <w:p w14:paraId="1845E74B" w14:textId="77777777" w:rsidR="00BA216B" w:rsidRDefault="00BA216B" w:rsidP="00D4581B"/>
                          <w:p w14:paraId="4CC6D49A" w14:textId="77777777" w:rsidR="00BA216B" w:rsidRDefault="00BA216B" w:rsidP="00D4581B"/>
                          <w:p w14:paraId="02D7062B" w14:textId="77777777" w:rsidR="00BA216B" w:rsidRDefault="00BA216B" w:rsidP="00D4581B"/>
                          <w:p w14:paraId="0E145A85" w14:textId="77777777" w:rsidR="00BA216B" w:rsidRDefault="00BA216B" w:rsidP="00D4581B"/>
                          <w:p w14:paraId="3DE14AF4" w14:textId="77777777" w:rsidR="00BA216B" w:rsidRDefault="00BA216B" w:rsidP="00D4581B"/>
                          <w:p w14:paraId="07054AAF" w14:textId="77777777" w:rsidR="00BA216B" w:rsidRDefault="00BA216B" w:rsidP="00D4581B"/>
                          <w:p w14:paraId="710EDF75" w14:textId="77777777" w:rsidR="00BA216B" w:rsidRDefault="00BA216B" w:rsidP="00D4581B"/>
                          <w:p w14:paraId="629F7B12" w14:textId="77777777" w:rsidR="00BA216B" w:rsidRDefault="00BA216B" w:rsidP="00D4581B"/>
                          <w:p w14:paraId="1B414D37" w14:textId="77777777" w:rsidR="00BA216B" w:rsidRDefault="00BA216B" w:rsidP="00D4581B"/>
                          <w:p w14:paraId="333BEB22" w14:textId="77777777" w:rsidR="00BA216B" w:rsidRDefault="00BA216B" w:rsidP="00D4581B"/>
                          <w:p w14:paraId="1CB83B04" w14:textId="77777777" w:rsidR="00BA216B" w:rsidRDefault="00BA216B" w:rsidP="00D4581B"/>
                          <w:p w14:paraId="62BCBCC0" w14:textId="77777777" w:rsidR="00BA216B" w:rsidRDefault="00BA216B" w:rsidP="00D4581B"/>
                          <w:p w14:paraId="7DA209B5" w14:textId="77777777" w:rsidR="00BA216B" w:rsidRDefault="00BA216B" w:rsidP="00D4581B"/>
                          <w:p w14:paraId="4C5B5D8A" w14:textId="77777777" w:rsidR="00BA216B" w:rsidRDefault="00BA216B" w:rsidP="00D4581B"/>
                          <w:p w14:paraId="6820497A" w14:textId="77777777" w:rsidR="00BA216B" w:rsidRDefault="00BA216B" w:rsidP="00D4581B"/>
                          <w:p w14:paraId="39AFBF10" w14:textId="77777777" w:rsidR="00BA216B" w:rsidRDefault="00BA216B" w:rsidP="00D4581B"/>
                          <w:p w14:paraId="26419850" w14:textId="77777777" w:rsidR="00BA216B" w:rsidRDefault="00BA216B" w:rsidP="00D4581B"/>
                          <w:p w14:paraId="3D7D0430" w14:textId="77777777" w:rsidR="00BA216B" w:rsidRDefault="00BA216B" w:rsidP="00D4581B"/>
                          <w:p w14:paraId="00167816" w14:textId="77777777" w:rsidR="00BA216B" w:rsidRDefault="00BA216B" w:rsidP="00D4581B"/>
                          <w:p w14:paraId="7909A4E0" w14:textId="77777777" w:rsidR="00BA216B" w:rsidRDefault="00BA216B" w:rsidP="00D4581B"/>
                          <w:p w14:paraId="0207311F" w14:textId="77777777" w:rsidR="00BA216B" w:rsidRDefault="00BA216B" w:rsidP="00D4581B"/>
                          <w:p w14:paraId="68F42A3B" w14:textId="77777777" w:rsidR="00BA216B" w:rsidRDefault="00BA216B" w:rsidP="00D4581B"/>
                          <w:p w14:paraId="7A050D92" w14:textId="77777777" w:rsidR="00BA216B" w:rsidRDefault="00BA216B" w:rsidP="00D4581B"/>
                          <w:p w14:paraId="2EE69FB6" w14:textId="77777777" w:rsidR="00BA216B" w:rsidRDefault="00BA216B" w:rsidP="00D4581B"/>
                          <w:p w14:paraId="6089E4C1" w14:textId="77777777" w:rsidR="00BA216B" w:rsidRDefault="00BA216B" w:rsidP="00D4581B"/>
                          <w:p w14:paraId="25199F93" w14:textId="77777777" w:rsidR="00BA216B" w:rsidRDefault="00BA216B" w:rsidP="00D4581B"/>
                          <w:p w14:paraId="630B8D9C" w14:textId="77777777" w:rsidR="00BA216B" w:rsidRDefault="00BA216B" w:rsidP="00D4581B"/>
                          <w:p w14:paraId="4D449740" w14:textId="77777777" w:rsidR="00BA216B" w:rsidRDefault="00BA216B" w:rsidP="00D4581B"/>
                          <w:p w14:paraId="5B6B5C92" w14:textId="77777777" w:rsidR="00BA216B" w:rsidRDefault="00BA216B" w:rsidP="00D4581B"/>
                          <w:p w14:paraId="40CB4393" w14:textId="77777777" w:rsidR="00BA216B" w:rsidRDefault="00BA216B" w:rsidP="00D4581B"/>
                          <w:p w14:paraId="50EC45E1" w14:textId="77777777" w:rsidR="00BA216B" w:rsidRDefault="00BA216B" w:rsidP="00D4581B"/>
                          <w:p w14:paraId="13419CA9" w14:textId="77777777" w:rsidR="00BA216B" w:rsidRDefault="00BA216B" w:rsidP="00D4581B"/>
                          <w:p w14:paraId="5723C3A7" w14:textId="77777777" w:rsidR="00BA216B" w:rsidRDefault="00BA216B" w:rsidP="00D4581B"/>
                          <w:p w14:paraId="1215C9B8" w14:textId="77777777" w:rsidR="00BA216B" w:rsidRDefault="00BA216B" w:rsidP="00D4581B"/>
                          <w:p w14:paraId="68E84878" w14:textId="77777777" w:rsidR="00BA216B" w:rsidRDefault="00BA216B" w:rsidP="00D4581B"/>
                          <w:p w14:paraId="32311F60" w14:textId="77777777" w:rsidR="00BA216B" w:rsidRDefault="00BA216B" w:rsidP="00D4581B"/>
                          <w:p w14:paraId="218D826A" w14:textId="77777777" w:rsidR="00BA216B" w:rsidRDefault="00BA216B" w:rsidP="00D4581B"/>
                          <w:p w14:paraId="4CD0DC7F" w14:textId="77777777" w:rsidR="00BA216B" w:rsidRDefault="00BA216B" w:rsidP="00D4581B"/>
                          <w:p w14:paraId="03A7D2A0" w14:textId="77777777" w:rsidR="00BA216B" w:rsidRDefault="00BA216B" w:rsidP="00D4581B"/>
                          <w:p w14:paraId="5847F979" w14:textId="77777777" w:rsidR="00BA216B" w:rsidRDefault="00BA216B" w:rsidP="00D4581B"/>
                          <w:p w14:paraId="5C3A7D62" w14:textId="77777777" w:rsidR="00BA216B" w:rsidRDefault="00BA216B" w:rsidP="00D4581B"/>
                          <w:p w14:paraId="4AE8FE0E" w14:textId="77777777" w:rsidR="00BA216B" w:rsidRDefault="00BA216B" w:rsidP="00D4581B"/>
                          <w:p w14:paraId="676736AD" w14:textId="77777777" w:rsidR="00BA216B" w:rsidRDefault="00BA216B" w:rsidP="00D4581B"/>
                          <w:p w14:paraId="7DA971A5" w14:textId="77777777" w:rsidR="00BA216B" w:rsidRDefault="00BA216B" w:rsidP="00D4581B"/>
                          <w:p w14:paraId="6879CF3C" w14:textId="77777777" w:rsidR="00BA216B" w:rsidRDefault="00BA216B" w:rsidP="00D4581B"/>
                          <w:p w14:paraId="24101A39" w14:textId="77777777" w:rsidR="00BA216B" w:rsidRDefault="00BA216B" w:rsidP="00D4581B"/>
                          <w:p w14:paraId="18CAC5FD" w14:textId="77777777" w:rsidR="00BA216B" w:rsidRDefault="00BA216B" w:rsidP="00D4581B"/>
                          <w:p w14:paraId="361A471D" w14:textId="77777777" w:rsidR="00BA216B" w:rsidRDefault="00BA216B" w:rsidP="00D4581B"/>
                          <w:p w14:paraId="2926F2F6" w14:textId="77777777" w:rsidR="00BA216B" w:rsidRDefault="00BA216B" w:rsidP="00D4581B"/>
                          <w:p w14:paraId="56438F86" w14:textId="77777777" w:rsidR="00BA216B" w:rsidRDefault="00BA216B" w:rsidP="00D4581B"/>
                          <w:p w14:paraId="78E5DE72" w14:textId="77777777" w:rsidR="00BA216B" w:rsidRDefault="00BA216B" w:rsidP="00D4581B"/>
                          <w:p w14:paraId="2593A24B" w14:textId="77777777" w:rsidR="00BA216B" w:rsidRDefault="00BA216B" w:rsidP="00D4581B"/>
                          <w:p w14:paraId="2BC5D9DC" w14:textId="77777777" w:rsidR="00BA216B" w:rsidRDefault="00BA216B" w:rsidP="00D4581B"/>
                          <w:p w14:paraId="604392C1" w14:textId="77777777" w:rsidR="00BA216B" w:rsidRDefault="00BA216B" w:rsidP="00D4581B"/>
                          <w:p w14:paraId="1B61DB0B" w14:textId="77777777" w:rsidR="00BA216B" w:rsidRDefault="00BA216B" w:rsidP="00D4581B"/>
                          <w:p w14:paraId="141D022D" w14:textId="77777777" w:rsidR="00BA216B" w:rsidRDefault="00BA216B" w:rsidP="00D4581B"/>
                          <w:p w14:paraId="37E92F45" w14:textId="77777777" w:rsidR="00BA216B" w:rsidRDefault="00BA216B" w:rsidP="00D4581B"/>
                          <w:p w14:paraId="07C74961" w14:textId="77777777" w:rsidR="00BA216B" w:rsidRDefault="00BA216B" w:rsidP="00D4581B"/>
                          <w:p w14:paraId="0356C384" w14:textId="77777777" w:rsidR="00BA216B" w:rsidRDefault="00BA216B" w:rsidP="00D4581B"/>
                          <w:p w14:paraId="3297580D" w14:textId="77777777" w:rsidR="00BA216B" w:rsidRDefault="00BA216B" w:rsidP="00D4581B"/>
                          <w:p w14:paraId="7319ADEE" w14:textId="77777777" w:rsidR="00BA216B" w:rsidRDefault="00BA216B" w:rsidP="00D4581B"/>
                          <w:p w14:paraId="3B32810B" w14:textId="77777777" w:rsidR="00BA216B" w:rsidRDefault="00BA216B" w:rsidP="00D4581B"/>
                          <w:p w14:paraId="1B8D46F5" w14:textId="77777777" w:rsidR="00BA216B" w:rsidRDefault="00BA216B" w:rsidP="00D4581B"/>
                          <w:p w14:paraId="15E7F52E" w14:textId="77777777" w:rsidR="00BA216B" w:rsidRDefault="00BA216B" w:rsidP="00D4581B"/>
                          <w:p w14:paraId="7EB5A6D2" w14:textId="77777777" w:rsidR="00BA216B" w:rsidRDefault="00BA216B" w:rsidP="00D4581B"/>
                          <w:p w14:paraId="19CDC093" w14:textId="77777777" w:rsidR="00BA216B" w:rsidRDefault="00BA216B" w:rsidP="00D4581B"/>
                          <w:p w14:paraId="05618BAA" w14:textId="77777777" w:rsidR="00BA216B" w:rsidRDefault="00BA216B" w:rsidP="00D4581B"/>
                          <w:p w14:paraId="0A37BE72" w14:textId="77777777" w:rsidR="00BA216B" w:rsidRDefault="00BA216B" w:rsidP="00D4581B"/>
                          <w:p w14:paraId="1791CC0C" w14:textId="77777777" w:rsidR="00BA216B" w:rsidRDefault="00BA216B" w:rsidP="00D4581B"/>
                          <w:p w14:paraId="4F4D976A" w14:textId="77777777" w:rsidR="00BA216B" w:rsidRDefault="00BA216B" w:rsidP="00D4581B"/>
                          <w:p w14:paraId="6EB69A0B" w14:textId="77777777" w:rsidR="00BA216B" w:rsidRDefault="00BA216B" w:rsidP="00D4581B"/>
                          <w:p w14:paraId="6E407E58" w14:textId="77777777" w:rsidR="00BA216B" w:rsidRDefault="00BA216B" w:rsidP="00D4581B"/>
                          <w:p w14:paraId="3B3BFAF8" w14:textId="77777777" w:rsidR="00BA216B" w:rsidRDefault="00BA216B" w:rsidP="00D4581B"/>
                          <w:p w14:paraId="0717BF75" w14:textId="77777777" w:rsidR="00BA216B" w:rsidRDefault="00BA216B" w:rsidP="00D4581B"/>
                          <w:p w14:paraId="3518AA4B" w14:textId="77777777" w:rsidR="00BA216B" w:rsidRDefault="00BA216B" w:rsidP="00D4581B"/>
                          <w:p w14:paraId="0E49E155" w14:textId="77777777" w:rsidR="00BA216B" w:rsidRDefault="00BA216B" w:rsidP="00D4581B"/>
                          <w:p w14:paraId="43562470" w14:textId="77777777" w:rsidR="00BA216B" w:rsidRDefault="00BA216B" w:rsidP="00D4581B"/>
                          <w:p w14:paraId="5AC0BD1E" w14:textId="77777777" w:rsidR="00BA216B" w:rsidRDefault="00BA216B" w:rsidP="00D4581B"/>
                          <w:p w14:paraId="2F241F56" w14:textId="77777777" w:rsidR="00BA216B" w:rsidRDefault="00BA216B" w:rsidP="00D4581B"/>
                          <w:p w14:paraId="17D2EE40" w14:textId="77777777" w:rsidR="00BA216B" w:rsidRDefault="00BA216B" w:rsidP="00D4581B"/>
                          <w:p w14:paraId="120AD615" w14:textId="77777777" w:rsidR="00BA216B" w:rsidRDefault="00BA216B" w:rsidP="00D4581B"/>
                          <w:p w14:paraId="44C3AC62" w14:textId="77777777" w:rsidR="00BA216B" w:rsidRDefault="00BA216B" w:rsidP="00D4581B"/>
                          <w:p w14:paraId="21B913C1" w14:textId="77777777" w:rsidR="00BA216B" w:rsidRDefault="00BA216B" w:rsidP="00D4581B"/>
                          <w:p w14:paraId="54379905" w14:textId="77777777" w:rsidR="00BA216B" w:rsidRDefault="00BA216B" w:rsidP="00D4581B"/>
                          <w:p w14:paraId="73F640B6" w14:textId="77777777" w:rsidR="00BA216B" w:rsidRDefault="00BA216B" w:rsidP="00D4581B"/>
                          <w:p w14:paraId="491D7589" w14:textId="77777777" w:rsidR="00BA216B" w:rsidRDefault="00BA216B" w:rsidP="00D4581B"/>
                          <w:p w14:paraId="0A32E682" w14:textId="77777777" w:rsidR="00BA216B" w:rsidRDefault="00BA216B" w:rsidP="00D4581B"/>
                          <w:p w14:paraId="5DC1C59E" w14:textId="77777777" w:rsidR="00BA216B" w:rsidRDefault="00BA216B" w:rsidP="00D4581B"/>
                          <w:p w14:paraId="6DC727AC" w14:textId="77777777" w:rsidR="00BA216B" w:rsidRDefault="00BA216B" w:rsidP="00D4581B"/>
                          <w:p w14:paraId="0C49D332" w14:textId="77777777" w:rsidR="00BA216B" w:rsidRDefault="00BA216B" w:rsidP="00D4581B"/>
                          <w:p w14:paraId="0737D340" w14:textId="77777777" w:rsidR="00BA216B" w:rsidRDefault="00BA216B" w:rsidP="00D4581B"/>
                          <w:p w14:paraId="03AFE691" w14:textId="77777777" w:rsidR="00BA216B" w:rsidRDefault="00BA216B" w:rsidP="00D4581B"/>
                          <w:p w14:paraId="0E2CF184" w14:textId="77777777" w:rsidR="00BA216B" w:rsidRDefault="00BA216B" w:rsidP="00D4581B"/>
                          <w:p w14:paraId="6D3A0834" w14:textId="77777777" w:rsidR="00BA216B" w:rsidRDefault="00BA216B" w:rsidP="00D4581B"/>
                          <w:p w14:paraId="66599605" w14:textId="77777777" w:rsidR="00BA216B" w:rsidRDefault="00BA216B" w:rsidP="00D4581B"/>
                          <w:p w14:paraId="15DD23A6" w14:textId="77777777" w:rsidR="00BA216B" w:rsidRDefault="00BA216B" w:rsidP="00D4581B"/>
                          <w:p w14:paraId="5FAD4502" w14:textId="77777777" w:rsidR="00BA216B" w:rsidRDefault="00BA216B" w:rsidP="00D4581B"/>
                          <w:p w14:paraId="153D564A" w14:textId="77777777" w:rsidR="00BA216B" w:rsidRDefault="00BA216B" w:rsidP="00D4581B"/>
                          <w:p w14:paraId="6D241252" w14:textId="77777777" w:rsidR="00BA216B" w:rsidRDefault="00BA216B" w:rsidP="00D4581B"/>
                          <w:p w14:paraId="1BDFD1E5" w14:textId="77777777" w:rsidR="00BA216B" w:rsidRDefault="00BA216B" w:rsidP="00D4581B"/>
                          <w:p w14:paraId="74840CA3" w14:textId="77777777" w:rsidR="00BA216B" w:rsidRDefault="00BA216B" w:rsidP="00D4581B"/>
                          <w:p w14:paraId="08E5D03D" w14:textId="77777777" w:rsidR="00BA216B" w:rsidRDefault="00BA216B" w:rsidP="00D4581B"/>
                          <w:p w14:paraId="737273EC" w14:textId="77777777" w:rsidR="00BA216B" w:rsidRDefault="00BA216B" w:rsidP="00D4581B"/>
                          <w:p w14:paraId="08D614AE" w14:textId="77777777" w:rsidR="00BA216B" w:rsidRDefault="00BA216B" w:rsidP="00D4581B"/>
                          <w:p w14:paraId="17E41913" w14:textId="77777777" w:rsidR="00BA216B" w:rsidRDefault="00BA216B" w:rsidP="00D4581B"/>
                          <w:p w14:paraId="24A2BAC8" w14:textId="77777777" w:rsidR="00BA216B" w:rsidRDefault="00BA216B" w:rsidP="00D4581B"/>
                          <w:p w14:paraId="11E44C12" w14:textId="77777777" w:rsidR="00BA216B" w:rsidRDefault="00BA216B" w:rsidP="00D4581B"/>
                          <w:p w14:paraId="7E4717F7" w14:textId="77777777" w:rsidR="00BA216B" w:rsidRDefault="00BA216B" w:rsidP="00D4581B"/>
                          <w:p w14:paraId="086F5F3C" w14:textId="77777777" w:rsidR="00BA216B" w:rsidRDefault="00BA216B" w:rsidP="00D4581B"/>
                          <w:p w14:paraId="33A5480E" w14:textId="77777777" w:rsidR="00BA216B" w:rsidRDefault="00BA216B" w:rsidP="00D4581B"/>
                          <w:p w14:paraId="66CA10F5" w14:textId="77777777" w:rsidR="00BA216B" w:rsidRDefault="00BA216B" w:rsidP="00D4581B"/>
                          <w:p w14:paraId="70F978F8" w14:textId="77777777" w:rsidR="00BA216B" w:rsidRDefault="00BA216B" w:rsidP="00D4581B"/>
                          <w:p w14:paraId="2DA2A680" w14:textId="77777777" w:rsidR="00BA216B" w:rsidRDefault="00BA216B" w:rsidP="00D4581B"/>
                          <w:p w14:paraId="53DA3F43" w14:textId="77777777" w:rsidR="00BA216B" w:rsidRDefault="00BA216B" w:rsidP="00D4581B"/>
                          <w:p w14:paraId="76B9C11B" w14:textId="77777777" w:rsidR="00BA216B" w:rsidRDefault="00BA216B" w:rsidP="00D4581B"/>
                          <w:p w14:paraId="4F322BDC" w14:textId="77777777" w:rsidR="00BA216B" w:rsidRDefault="00BA216B" w:rsidP="00D4581B"/>
                          <w:p w14:paraId="52C964EC" w14:textId="77777777" w:rsidR="00BA216B" w:rsidRDefault="00BA216B" w:rsidP="00D4581B"/>
                          <w:p w14:paraId="13318EF3" w14:textId="77777777" w:rsidR="00BA216B" w:rsidRDefault="00BA216B" w:rsidP="00D4581B"/>
                          <w:p w14:paraId="6F45B241" w14:textId="77777777" w:rsidR="00BA216B" w:rsidRDefault="00BA216B" w:rsidP="00D4581B"/>
                          <w:p w14:paraId="5FD4475F" w14:textId="77777777" w:rsidR="00BA216B" w:rsidRDefault="00BA216B" w:rsidP="00D4581B"/>
                          <w:p w14:paraId="6DC2E6BE" w14:textId="77777777" w:rsidR="00BA216B" w:rsidRDefault="00BA216B" w:rsidP="00D4581B"/>
                          <w:p w14:paraId="691B020E" w14:textId="77777777" w:rsidR="00BA216B" w:rsidRDefault="00BA216B" w:rsidP="00D4581B"/>
                          <w:p w14:paraId="4C2AB6D1" w14:textId="77777777" w:rsidR="00BA216B" w:rsidRDefault="00BA216B" w:rsidP="00D4581B"/>
                          <w:p w14:paraId="1DB440B3" w14:textId="77777777" w:rsidR="00BA216B" w:rsidRDefault="00BA216B" w:rsidP="00D4581B"/>
                          <w:p w14:paraId="2722E586" w14:textId="77777777" w:rsidR="00BA216B" w:rsidRDefault="00BA216B" w:rsidP="00D4581B"/>
                          <w:p w14:paraId="00CC1F00" w14:textId="77777777" w:rsidR="00BA216B" w:rsidRDefault="00BA216B" w:rsidP="00D4581B"/>
                          <w:p w14:paraId="31CDE3E5" w14:textId="77777777" w:rsidR="00BA216B" w:rsidRDefault="00BA216B" w:rsidP="00D4581B"/>
                          <w:p w14:paraId="42AC9811" w14:textId="77777777" w:rsidR="00BA216B" w:rsidRDefault="00BA216B" w:rsidP="00D4581B"/>
                          <w:p w14:paraId="72529B47" w14:textId="77777777" w:rsidR="00BA216B" w:rsidRDefault="00BA216B" w:rsidP="00D4581B"/>
                          <w:p w14:paraId="661BE5E1" w14:textId="77777777" w:rsidR="00BA216B" w:rsidRDefault="00BA216B" w:rsidP="00D4581B"/>
                          <w:p w14:paraId="574EE8F1" w14:textId="77777777" w:rsidR="00BA216B" w:rsidRDefault="00BA216B" w:rsidP="00D4581B"/>
                          <w:p w14:paraId="094B373A" w14:textId="77777777" w:rsidR="00BA216B" w:rsidRDefault="00BA216B" w:rsidP="00D4581B"/>
                          <w:p w14:paraId="25925F19" w14:textId="77777777" w:rsidR="00BA216B" w:rsidRDefault="00BA216B" w:rsidP="00D4581B"/>
                          <w:p w14:paraId="7B57104E" w14:textId="77777777" w:rsidR="00BA216B" w:rsidRDefault="00BA216B" w:rsidP="00D4581B"/>
                          <w:p w14:paraId="56197273" w14:textId="77777777" w:rsidR="00BA216B" w:rsidRDefault="00BA216B" w:rsidP="00D4581B"/>
                          <w:p w14:paraId="29489832" w14:textId="77777777" w:rsidR="00BA216B" w:rsidRDefault="00BA216B" w:rsidP="00D4581B"/>
                          <w:p w14:paraId="610377A6" w14:textId="77777777" w:rsidR="00BA216B" w:rsidRDefault="00BA216B" w:rsidP="00D4581B"/>
                          <w:p w14:paraId="5D121211" w14:textId="77777777" w:rsidR="00BA216B" w:rsidRDefault="00BA216B" w:rsidP="00D4581B"/>
                          <w:p w14:paraId="194BEC32" w14:textId="77777777" w:rsidR="00BA216B" w:rsidRDefault="00BA216B" w:rsidP="00D4581B"/>
                          <w:p w14:paraId="10B101B9" w14:textId="77777777" w:rsidR="00BA216B" w:rsidRDefault="00BA216B" w:rsidP="00D4581B"/>
                          <w:p w14:paraId="719BDB97" w14:textId="77777777" w:rsidR="00BA216B" w:rsidRDefault="00BA216B" w:rsidP="00D4581B"/>
                          <w:p w14:paraId="03441157" w14:textId="77777777" w:rsidR="00BA216B" w:rsidRDefault="00BA216B" w:rsidP="00D4581B"/>
                          <w:p w14:paraId="6559F638" w14:textId="77777777" w:rsidR="00BA216B" w:rsidRDefault="00BA216B" w:rsidP="00D4581B"/>
                          <w:p w14:paraId="4747A45A" w14:textId="77777777" w:rsidR="00BA216B" w:rsidRDefault="00BA216B" w:rsidP="00D4581B"/>
                          <w:p w14:paraId="2278F1A8" w14:textId="77777777" w:rsidR="00BA216B" w:rsidRDefault="00BA216B" w:rsidP="00D4581B"/>
                          <w:p w14:paraId="14DB6F29" w14:textId="77777777" w:rsidR="00BA216B" w:rsidRDefault="00BA216B" w:rsidP="00D4581B"/>
                          <w:p w14:paraId="4144230E" w14:textId="77777777" w:rsidR="00BA216B" w:rsidRDefault="00BA216B" w:rsidP="00D4581B"/>
                          <w:p w14:paraId="6E019B89" w14:textId="77777777" w:rsidR="00BA216B" w:rsidRDefault="00BA216B" w:rsidP="00D4581B"/>
                          <w:p w14:paraId="4EB8D399" w14:textId="77777777" w:rsidR="00BA216B" w:rsidRDefault="00BA216B" w:rsidP="00D4581B"/>
                          <w:p w14:paraId="239A861A" w14:textId="77777777" w:rsidR="00BA216B" w:rsidRDefault="00BA216B" w:rsidP="00D4581B"/>
                          <w:p w14:paraId="7A174E09" w14:textId="77777777" w:rsidR="00BA216B" w:rsidRDefault="00BA216B" w:rsidP="00D4581B"/>
                          <w:p w14:paraId="6B19B11E" w14:textId="77777777" w:rsidR="00BA216B" w:rsidRDefault="00BA216B" w:rsidP="00D4581B"/>
                          <w:p w14:paraId="53ACC3DC" w14:textId="77777777" w:rsidR="00BA216B" w:rsidRDefault="00BA216B" w:rsidP="00D4581B"/>
                          <w:p w14:paraId="25E2A16B" w14:textId="77777777" w:rsidR="00BA216B" w:rsidRDefault="00BA216B" w:rsidP="00D4581B"/>
                          <w:p w14:paraId="02575F31" w14:textId="77777777" w:rsidR="00BA216B" w:rsidRDefault="00BA216B" w:rsidP="00D4581B"/>
                          <w:p w14:paraId="6CEB7BB1" w14:textId="77777777" w:rsidR="00BA216B" w:rsidRDefault="00BA216B" w:rsidP="00D4581B"/>
                          <w:p w14:paraId="20F52B8B" w14:textId="77777777" w:rsidR="00BA216B" w:rsidRDefault="00BA216B" w:rsidP="00D4581B"/>
                          <w:p w14:paraId="78942FCF" w14:textId="77777777" w:rsidR="00BA216B" w:rsidRDefault="00BA216B" w:rsidP="00D4581B"/>
                          <w:p w14:paraId="67FB20DE" w14:textId="77777777" w:rsidR="00BA216B" w:rsidRDefault="00BA216B" w:rsidP="00D4581B"/>
                          <w:p w14:paraId="2828CA7A" w14:textId="77777777" w:rsidR="00BA216B" w:rsidRDefault="00BA216B" w:rsidP="00D4581B"/>
                          <w:p w14:paraId="3FEC7E64" w14:textId="77777777" w:rsidR="00BA216B" w:rsidRDefault="00BA216B" w:rsidP="00D4581B"/>
                          <w:p w14:paraId="6EB99486" w14:textId="77777777" w:rsidR="00BA216B" w:rsidRDefault="00BA216B" w:rsidP="00D4581B"/>
                          <w:p w14:paraId="6083BC7C" w14:textId="77777777" w:rsidR="00BA216B" w:rsidRDefault="00BA216B" w:rsidP="00D4581B"/>
                          <w:p w14:paraId="38E2B8CA" w14:textId="77777777" w:rsidR="00BA216B" w:rsidRDefault="00BA216B" w:rsidP="00D4581B"/>
                          <w:p w14:paraId="6CD7EBC1" w14:textId="77777777" w:rsidR="00BA216B" w:rsidRDefault="00BA216B" w:rsidP="00D4581B"/>
                          <w:p w14:paraId="327C4B2B" w14:textId="77777777" w:rsidR="00BA216B" w:rsidRDefault="00BA216B" w:rsidP="00D4581B"/>
                          <w:p w14:paraId="655C746E" w14:textId="77777777" w:rsidR="00BA216B" w:rsidRDefault="00BA216B" w:rsidP="00D4581B"/>
                          <w:p w14:paraId="26EB8890" w14:textId="77777777" w:rsidR="00BA216B" w:rsidRDefault="00BA216B" w:rsidP="00D4581B"/>
                          <w:p w14:paraId="34E2C5AB" w14:textId="77777777" w:rsidR="00BA216B" w:rsidRDefault="00BA216B" w:rsidP="00D4581B"/>
                          <w:p w14:paraId="7AC6044A" w14:textId="77777777" w:rsidR="00BA216B" w:rsidRDefault="00BA216B" w:rsidP="00D4581B"/>
                          <w:p w14:paraId="199F7C8D" w14:textId="77777777" w:rsidR="00BA216B" w:rsidRDefault="00BA216B" w:rsidP="00D4581B"/>
                          <w:p w14:paraId="1679F5D5" w14:textId="77777777" w:rsidR="00BA216B" w:rsidRDefault="00BA216B" w:rsidP="00D4581B"/>
                          <w:p w14:paraId="5FD8A03A" w14:textId="77777777" w:rsidR="00BA216B" w:rsidRDefault="00BA216B" w:rsidP="00D4581B"/>
                          <w:p w14:paraId="1487C596" w14:textId="77777777" w:rsidR="00BA216B" w:rsidRDefault="00BA216B" w:rsidP="00D4581B"/>
                          <w:p w14:paraId="37B3D047" w14:textId="77777777" w:rsidR="00BA216B" w:rsidRDefault="00BA216B" w:rsidP="00D4581B"/>
                          <w:p w14:paraId="084A03E5" w14:textId="77777777" w:rsidR="00BA216B" w:rsidRDefault="00BA216B" w:rsidP="00D4581B"/>
                          <w:p w14:paraId="1A842257" w14:textId="77777777" w:rsidR="00BA216B" w:rsidRDefault="00BA216B" w:rsidP="00D4581B"/>
                          <w:p w14:paraId="5A261548" w14:textId="77777777" w:rsidR="00BA216B" w:rsidRDefault="00BA216B" w:rsidP="00D4581B"/>
                          <w:p w14:paraId="020B5569" w14:textId="77777777" w:rsidR="00BA216B" w:rsidRDefault="00BA216B" w:rsidP="00D4581B"/>
                          <w:p w14:paraId="07D83FFD" w14:textId="77777777" w:rsidR="00BA216B" w:rsidRDefault="00BA216B" w:rsidP="00D4581B"/>
                          <w:p w14:paraId="0E1B9226" w14:textId="77777777" w:rsidR="00BA216B" w:rsidRDefault="00BA216B" w:rsidP="00D4581B"/>
                          <w:p w14:paraId="52C27FFB" w14:textId="77777777" w:rsidR="00BA216B" w:rsidRDefault="00BA216B" w:rsidP="00D4581B"/>
                          <w:p w14:paraId="0AB49604" w14:textId="77777777" w:rsidR="00BA216B" w:rsidRDefault="00BA216B" w:rsidP="00D4581B"/>
                          <w:p w14:paraId="4CEBE0BC" w14:textId="77777777" w:rsidR="00BA216B" w:rsidRDefault="00BA216B" w:rsidP="00D4581B"/>
                          <w:p w14:paraId="10195881" w14:textId="77777777" w:rsidR="00BA216B" w:rsidRDefault="00BA216B" w:rsidP="00D4581B"/>
                          <w:p w14:paraId="3764F5ED" w14:textId="77777777" w:rsidR="00BA216B" w:rsidRDefault="00BA216B" w:rsidP="00D4581B"/>
                          <w:p w14:paraId="373B4D41" w14:textId="77777777" w:rsidR="00BA216B" w:rsidRDefault="00BA216B" w:rsidP="00D4581B"/>
                          <w:p w14:paraId="790F8D61" w14:textId="77777777" w:rsidR="00BA216B" w:rsidRDefault="00BA216B" w:rsidP="00D4581B"/>
                          <w:p w14:paraId="64AFA91D" w14:textId="77777777" w:rsidR="00BA216B" w:rsidRDefault="00BA216B" w:rsidP="00D4581B"/>
                          <w:p w14:paraId="41F7A683" w14:textId="77777777" w:rsidR="00BA216B" w:rsidRDefault="00BA216B" w:rsidP="00D4581B"/>
                          <w:p w14:paraId="54BBB56C" w14:textId="77777777" w:rsidR="00BA216B" w:rsidRDefault="00BA216B" w:rsidP="00D4581B"/>
                          <w:p w14:paraId="402BD52A" w14:textId="77777777" w:rsidR="00BA216B" w:rsidRDefault="00BA216B" w:rsidP="00D4581B"/>
                          <w:p w14:paraId="6C9D796E" w14:textId="77777777" w:rsidR="00BA216B" w:rsidRDefault="00BA216B" w:rsidP="00D4581B"/>
                          <w:p w14:paraId="7048749B" w14:textId="77777777" w:rsidR="00BA216B" w:rsidRDefault="00BA216B" w:rsidP="00D4581B"/>
                          <w:p w14:paraId="26AE640F" w14:textId="77777777" w:rsidR="00BA216B" w:rsidRDefault="00BA216B" w:rsidP="00D4581B"/>
                          <w:p w14:paraId="0B414FC5" w14:textId="77777777" w:rsidR="00BA216B" w:rsidRDefault="00BA216B" w:rsidP="00D4581B"/>
                          <w:p w14:paraId="639DF482" w14:textId="77777777" w:rsidR="00BA216B" w:rsidRDefault="00BA216B" w:rsidP="00D4581B"/>
                          <w:p w14:paraId="3DBA050E" w14:textId="77777777" w:rsidR="00BA216B" w:rsidRDefault="00BA216B" w:rsidP="00D4581B"/>
                          <w:p w14:paraId="2460BE28" w14:textId="77777777" w:rsidR="00BA216B" w:rsidRDefault="00BA216B" w:rsidP="00D4581B"/>
                          <w:p w14:paraId="2E6BD6BB" w14:textId="77777777" w:rsidR="00BA216B" w:rsidRDefault="00BA216B" w:rsidP="00D4581B"/>
                          <w:p w14:paraId="7A19815F" w14:textId="77777777" w:rsidR="00BA216B" w:rsidRDefault="00BA216B" w:rsidP="00D4581B"/>
                          <w:p w14:paraId="3F85179E" w14:textId="77777777" w:rsidR="00BA216B" w:rsidRDefault="00BA216B" w:rsidP="00D4581B"/>
                          <w:p w14:paraId="6FE7D6D9" w14:textId="77777777" w:rsidR="00BA216B" w:rsidRDefault="00BA216B" w:rsidP="00D4581B"/>
                          <w:p w14:paraId="2C2A237E" w14:textId="77777777" w:rsidR="00BA216B" w:rsidRDefault="00BA216B" w:rsidP="00D4581B"/>
                          <w:p w14:paraId="67A05889" w14:textId="77777777" w:rsidR="00BA216B" w:rsidRDefault="00BA216B" w:rsidP="00D4581B"/>
                          <w:p w14:paraId="0D716FB7" w14:textId="77777777" w:rsidR="00BA216B" w:rsidRDefault="00BA216B" w:rsidP="00D4581B"/>
                          <w:p w14:paraId="53D78131" w14:textId="77777777" w:rsidR="00BA216B" w:rsidRDefault="00BA216B" w:rsidP="00D4581B"/>
                          <w:p w14:paraId="0D841A1B" w14:textId="77777777" w:rsidR="00BA216B" w:rsidRDefault="00BA216B" w:rsidP="00D4581B"/>
                          <w:p w14:paraId="1FEA4777" w14:textId="77777777" w:rsidR="00BA216B" w:rsidRDefault="00BA216B" w:rsidP="00D4581B"/>
                          <w:p w14:paraId="79C468E8" w14:textId="77777777" w:rsidR="00BA216B" w:rsidRDefault="00BA216B" w:rsidP="00D4581B"/>
                          <w:p w14:paraId="7EF993D3" w14:textId="77777777" w:rsidR="00BA216B" w:rsidRDefault="00BA216B" w:rsidP="00D4581B"/>
                          <w:p w14:paraId="47A8F61F" w14:textId="77777777" w:rsidR="00BA216B" w:rsidRDefault="00BA216B" w:rsidP="00D4581B"/>
                          <w:p w14:paraId="37F6CF77" w14:textId="77777777" w:rsidR="00BA216B" w:rsidRDefault="00BA216B" w:rsidP="00D4581B"/>
                          <w:p w14:paraId="1281D7A8" w14:textId="77777777" w:rsidR="00BA216B" w:rsidRDefault="00BA216B" w:rsidP="00D4581B"/>
                          <w:p w14:paraId="1A3B1031" w14:textId="77777777" w:rsidR="00BA216B" w:rsidRDefault="00BA216B" w:rsidP="00D4581B"/>
                          <w:p w14:paraId="66E8D834" w14:textId="77777777" w:rsidR="00BA216B" w:rsidRDefault="00BA216B" w:rsidP="00D4581B"/>
                          <w:p w14:paraId="0DBB29C5" w14:textId="77777777" w:rsidR="00BA216B" w:rsidRDefault="00BA216B" w:rsidP="00D4581B"/>
                          <w:p w14:paraId="603E2D1A" w14:textId="77777777" w:rsidR="00BA216B" w:rsidRDefault="00BA216B" w:rsidP="00D4581B"/>
                          <w:p w14:paraId="4C5523AC" w14:textId="77777777" w:rsidR="00BA216B" w:rsidRDefault="00BA216B" w:rsidP="00D4581B"/>
                          <w:p w14:paraId="79466688" w14:textId="77777777" w:rsidR="00BA216B" w:rsidRDefault="00BA216B" w:rsidP="00D4581B"/>
                          <w:p w14:paraId="1CD86293" w14:textId="77777777" w:rsidR="00BA216B" w:rsidRDefault="00BA216B" w:rsidP="00D4581B"/>
                          <w:p w14:paraId="344A5BEC" w14:textId="77777777" w:rsidR="00BA216B" w:rsidRDefault="00BA216B" w:rsidP="00D4581B"/>
                          <w:p w14:paraId="23B54141" w14:textId="77777777" w:rsidR="00BA216B" w:rsidRDefault="00BA216B" w:rsidP="00D4581B"/>
                          <w:p w14:paraId="7B953041" w14:textId="77777777" w:rsidR="00BA216B" w:rsidRDefault="00BA216B" w:rsidP="00D4581B"/>
                          <w:p w14:paraId="25691F0F" w14:textId="77777777" w:rsidR="00BA216B" w:rsidRDefault="00BA216B" w:rsidP="00D4581B"/>
                          <w:p w14:paraId="4CD93639" w14:textId="77777777" w:rsidR="00BA216B" w:rsidRDefault="00BA216B" w:rsidP="00D4581B"/>
                          <w:p w14:paraId="44021641" w14:textId="77777777" w:rsidR="00BA216B" w:rsidRDefault="00BA216B" w:rsidP="00D4581B"/>
                          <w:p w14:paraId="1F1C8485" w14:textId="77777777" w:rsidR="00BA216B" w:rsidRDefault="00BA216B" w:rsidP="00D4581B"/>
                          <w:p w14:paraId="2414B20B" w14:textId="77777777" w:rsidR="00BA216B" w:rsidRDefault="00BA216B" w:rsidP="00D4581B"/>
                          <w:p w14:paraId="48FF0DA9" w14:textId="77777777" w:rsidR="00BA216B" w:rsidRDefault="00BA216B" w:rsidP="00D4581B"/>
                          <w:p w14:paraId="7BBBF90A" w14:textId="77777777" w:rsidR="00BA216B" w:rsidRDefault="00BA216B" w:rsidP="00D4581B"/>
                          <w:p w14:paraId="754DDD01" w14:textId="77777777" w:rsidR="00BA216B" w:rsidRDefault="00BA216B" w:rsidP="00D4581B"/>
                          <w:p w14:paraId="4724709D" w14:textId="77777777" w:rsidR="00BA216B" w:rsidRDefault="00BA216B" w:rsidP="00D4581B"/>
                          <w:p w14:paraId="5C011D9C" w14:textId="77777777" w:rsidR="00BA216B" w:rsidRDefault="00BA216B" w:rsidP="00D4581B"/>
                          <w:p w14:paraId="31D9DD10" w14:textId="77777777" w:rsidR="00BA216B" w:rsidRDefault="00BA216B" w:rsidP="00D4581B"/>
                          <w:p w14:paraId="0E027E2A" w14:textId="77777777" w:rsidR="00BA216B" w:rsidRDefault="00BA216B" w:rsidP="00D4581B"/>
                          <w:p w14:paraId="10AED273" w14:textId="77777777" w:rsidR="00BA216B" w:rsidRDefault="00BA216B" w:rsidP="00D4581B"/>
                          <w:p w14:paraId="1DCC3A4E" w14:textId="77777777" w:rsidR="00BA216B" w:rsidRDefault="00BA216B" w:rsidP="00D4581B"/>
                          <w:p w14:paraId="3EE5827A" w14:textId="77777777" w:rsidR="00BA216B" w:rsidRDefault="00BA216B" w:rsidP="00D4581B"/>
                          <w:p w14:paraId="05CB4862" w14:textId="77777777" w:rsidR="00BA216B" w:rsidRDefault="00BA216B" w:rsidP="00D4581B"/>
                          <w:p w14:paraId="62A484B5" w14:textId="77777777" w:rsidR="00BA216B" w:rsidRDefault="00BA216B" w:rsidP="00D4581B"/>
                          <w:p w14:paraId="5C83FAEE" w14:textId="77777777" w:rsidR="00BA216B" w:rsidRDefault="00BA216B" w:rsidP="00D4581B"/>
                          <w:p w14:paraId="4E3E5ADF" w14:textId="77777777" w:rsidR="00BA216B" w:rsidRDefault="00BA216B" w:rsidP="00D4581B"/>
                          <w:p w14:paraId="4930F1C1" w14:textId="77777777" w:rsidR="00BA216B" w:rsidRDefault="00BA216B" w:rsidP="00D4581B"/>
                          <w:p w14:paraId="75B763A9" w14:textId="77777777" w:rsidR="00BA216B" w:rsidRDefault="00BA216B" w:rsidP="00D4581B"/>
                          <w:p w14:paraId="17772F7A" w14:textId="77777777" w:rsidR="00BA216B" w:rsidRDefault="00BA216B" w:rsidP="00D4581B"/>
                          <w:p w14:paraId="52651025" w14:textId="77777777" w:rsidR="00BA216B" w:rsidRDefault="00BA216B" w:rsidP="00D4581B"/>
                          <w:p w14:paraId="0A293775" w14:textId="77777777" w:rsidR="00BA216B" w:rsidRDefault="00BA216B" w:rsidP="00D4581B"/>
                          <w:p w14:paraId="6A413913" w14:textId="77777777" w:rsidR="00BA216B" w:rsidRDefault="00BA216B" w:rsidP="00D4581B"/>
                          <w:p w14:paraId="6337893C" w14:textId="77777777" w:rsidR="00BA216B" w:rsidRDefault="00BA216B" w:rsidP="00D4581B"/>
                          <w:p w14:paraId="64989BE2" w14:textId="77777777" w:rsidR="00BA216B" w:rsidRDefault="00BA216B" w:rsidP="00D4581B"/>
                          <w:p w14:paraId="4DA12C2E" w14:textId="77777777" w:rsidR="00BA216B" w:rsidRDefault="00BA216B" w:rsidP="00D4581B"/>
                          <w:p w14:paraId="3B28BCF3" w14:textId="77777777" w:rsidR="00BA216B" w:rsidRDefault="00BA216B" w:rsidP="00D4581B"/>
                          <w:p w14:paraId="24E580C2" w14:textId="77777777" w:rsidR="00BA216B" w:rsidRDefault="00BA216B" w:rsidP="00D4581B"/>
                          <w:p w14:paraId="13895B16" w14:textId="77777777" w:rsidR="00BA216B" w:rsidRDefault="00BA216B" w:rsidP="00D4581B"/>
                          <w:p w14:paraId="17780ED8" w14:textId="77777777" w:rsidR="00BA216B" w:rsidRDefault="00BA216B" w:rsidP="00D4581B"/>
                          <w:p w14:paraId="73DE429E" w14:textId="77777777" w:rsidR="00BA216B" w:rsidRDefault="00BA216B" w:rsidP="00D4581B"/>
                          <w:p w14:paraId="30AE928C" w14:textId="77777777" w:rsidR="00BA216B" w:rsidRDefault="00BA216B" w:rsidP="00D4581B"/>
                          <w:p w14:paraId="3438D51C" w14:textId="77777777" w:rsidR="00BA216B" w:rsidRDefault="00BA216B" w:rsidP="00D4581B"/>
                          <w:p w14:paraId="03545B42" w14:textId="77777777" w:rsidR="00BA216B" w:rsidRDefault="00BA216B" w:rsidP="00D4581B"/>
                          <w:p w14:paraId="563D9C69" w14:textId="77777777" w:rsidR="00BA216B" w:rsidRDefault="00BA216B" w:rsidP="00D4581B"/>
                          <w:p w14:paraId="14A65326" w14:textId="77777777" w:rsidR="00BA216B" w:rsidRDefault="00BA216B" w:rsidP="00D4581B"/>
                          <w:p w14:paraId="4BD08B9B" w14:textId="77777777" w:rsidR="00BA216B" w:rsidRDefault="00BA216B" w:rsidP="00D4581B"/>
                          <w:p w14:paraId="1A8898FF" w14:textId="77777777" w:rsidR="00BA216B" w:rsidRDefault="00BA216B" w:rsidP="00D4581B"/>
                          <w:p w14:paraId="05622065" w14:textId="77777777" w:rsidR="00BA216B" w:rsidRDefault="00BA216B" w:rsidP="00D4581B"/>
                          <w:p w14:paraId="2081672F" w14:textId="77777777" w:rsidR="00BA216B" w:rsidRDefault="00BA216B" w:rsidP="00D4581B"/>
                          <w:p w14:paraId="1F603B29" w14:textId="77777777" w:rsidR="00BA216B" w:rsidRDefault="00BA216B" w:rsidP="00D4581B"/>
                          <w:p w14:paraId="49CA5981" w14:textId="77777777" w:rsidR="00BA216B" w:rsidRDefault="00BA216B" w:rsidP="00D4581B"/>
                          <w:p w14:paraId="72D879E2" w14:textId="77777777" w:rsidR="00BA216B" w:rsidRDefault="00BA216B" w:rsidP="00D4581B"/>
                          <w:p w14:paraId="75C8D300" w14:textId="77777777" w:rsidR="00BA216B" w:rsidRDefault="00BA216B" w:rsidP="00D4581B"/>
                          <w:p w14:paraId="3453A99A" w14:textId="77777777" w:rsidR="00BA216B" w:rsidRDefault="00BA216B" w:rsidP="00D4581B"/>
                          <w:p w14:paraId="089E4381" w14:textId="77777777" w:rsidR="00BA216B" w:rsidRDefault="00BA216B" w:rsidP="00D4581B"/>
                          <w:p w14:paraId="3A905513" w14:textId="77777777" w:rsidR="00BA216B" w:rsidRDefault="00BA216B" w:rsidP="00D4581B"/>
                          <w:p w14:paraId="4E1C8FFF" w14:textId="77777777" w:rsidR="00BA216B" w:rsidRDefault="00BA216B" w:rsidP="00D4581B"/>
                          <w:p w14:paraId="38CCF82A" w14:textId="77777777" w:rsidR="00BA216B" w:rsidRDefault="00BA216B" w:rsidP="00D4581B"/>
                          <w:p w14:paraId="2A592486" w14:textId="77777777" w:rsidR="00BA216B" w:rsidRDefault="00BA216B" w:rsidP="00D4581B"/>
                          <w:p w14:paraId="38DAE42C" w14:textId="77777777" w:rsidR="00BA216B" w:rsidRDefault="00BA216B" w:rsidP="00D4581B"/>
                          <w:p w14:paraId="40704E5E" w14:textId="77777777" w:rsidR="00BA216B" w:rsidRDefault="00BA216B" w:rsidP="00D4581B"/>
                          <w:p w14:paraId="2F7B3295" w14:textId="77777777" w:rsidR="00BA216B" w:rsidRDefault="00BA216B" w:rsidP="00D4581B"/>
                          <w:p w14:paraId="24504E14" w14:textId="77777777" w:rsidR="00BA216B" w:rsidRDefault="00BA216B" w:rsidP="00D4581B"/>
                          <w:p w14:paraId="37D027D6" w14:textId="77777777" w:rsidR="00BA216B" w:rsidRDefault="00BA216B" w:rsidP="00D4581B"/>
                          <w:p w14:paraId="47951D06" w14:textId="77777777" w:rsidR="00BA216B" w:rsidRDefault="00BA216B" w:rsidP="00D4581B"/>
                          <w:p w14:paraId="3E8758AE" w14:textId="77777777" w:rsidR="00BA216B" w:rsidRDefault="00BA216B" w:rsidP="00D4581B"/>
                          <w:p w14:paraId="6961DB75" w14:textId="77777777" w:rsidR="00BA216B" w:rsidRDefault="00BA216B" w:rsidP="00D4581B"/>
                          <w:p w14:paraId="6A2D05F2" w14:textId="77777777" w:rsidR="00BA216B" w:rsidRDefault="00BA216B" w:rsidP="00D4581B"/>
                          <w:p w14:paraId="5C4A0B13" w14:textId="77777777" w:rsidR="00BA216B" w:rsidRDefault="00BA216B" w:rsidP="00D4581B"/>
                          <w:p w14:paraId="1F97C2E7" w14:textId="77777777" w:rsidR="00BA216B" w:rsidRDefault="00BA216B" w:rsidP="00D4581B"/>
                          <w:p w14:paraId="1C1CDA15" w14:textId="77777777" w:rsidR="00BA216B" w:rsidRDefault="00BA216B" w:rsidP="00D4581B"/>
                          <w:p w14:paraId="19E71A05" w14:textId="77777777" w:rsidR="00BA216B" w:rsidRDefault="00BA216B" w:rsidP="00D4581B"/>
                          <w:p w14:paraId="51DDE2BE" w14:textId="77777777" w:rsidR="00BA216B" w:rsidRDefault="00BA216B" w:rsidP="00D4581B"/>
                          <w:p w14:paraId="48508451" w14:textId="77777777" w:rsidR="00BA216B" w:rsidRDefault="00BA216B" w:rsidP="00D4581B"/>
                          <w:p w14:paraId="53F0E37A" w14:textId="77777777" w:rsidR="00BA216B" w:rsidRDefault="00BA216B" w:rsidP="00D4581B"/>
                          <w:p w14:paraId="5B53A72B" w14:textId="77777777" w:rsidR="00BA216B" w:rsidRDefault="00BA216B" w:rsidP="00D4581B"/>
                          <w:p w14:paraId="33411362" w14:textId="77777777" w:rsidR="00BA216B" w:rsidRDefault="00BA216B" w:rsidP="00D4581B"/>
                          <w:p w14:paraId="62916C9E" w14:textId="77777777" w:rsidR="00BA216B" w:rsidRDefault="00BA216B" w:rsidP="00D4581B"/>
                          <w:p w14:paraId="0000D753" w14:textId="77777777" w:rsidR="00BA216B" w:rsidRDefault="00BA216B" w:rsidP="00D4581B"/>
                          <w:p w14:paraId="3B512A2C" w14:textId="77777777" w:rsidR="00BA216B" w:rsidRDefault="00BA216B" w:rsidP="00D4581B"/>
                          <w:p w14:paraId="33CBBB78" w14:textId="77777777" w:rsidR="00BA216B" w:rsidRDefault="00BA216B" w:rsidP="00D4581B"/>
                          <w:p w14:paraId="29E3B7EC" w14:textId="77777777" w:rsidR="00BA216B" w:rsidRDefault="00BA216B" w:rsidP="00D4581B"/>
                          <w:p w14:paraId="20139D99" w14:textId="77777777" w:rsidR="00BA216B" w:rsidRDefault="00BA216B" w:rsidP="00D4581B"/>
                          <w:p w14:paraId="2B91A749" w14:textId="77777777" w:rsidR="00BA216B" w:rsidRDefault="00BA216B" w:rsidP="00D4581B"/>
                          <w:p w14:paraId="0DCB77E9" w14:textId="77777777" w:rsidR="00BA216B" w:rsidRDefault="00BA216B" w:rsidP="00D4581B"/>
                          <w:p w14:paraId="51C3D7B2" w14:textId="77777777" w:rsidR="00BA216B" w:rsidRDefault="00BA216B" w:rsidP="00D4581B"/>
                          <w:p w14:paraId="6136AE64" w14:textId="77777777" w:rsidR="00BA216B" w:rsidRDefault="00BA216B" w:rsidP="00D4581B"/>
                          <w:p w14:paraId="09CD0D4B" w14:textId="77777777" w:rsidR="00BA216B" w:rsidRDefault="00BA216B" w:rsidP="00D4581B"/>
                          <w:p w14:paraId="1A83BD5B" w14:textId="77777777" w:rsidR="00BA216B" w:rsidRDefault="00BA216B" w:rsidP="00D4581B"/>
                          <w:p w14:paraId="4B040DFF" w14:textId="77777777" w:rsidR="00BA216B" w:rsidRDefault="00BA216B" w:rsidP="00D4581B"/>
                          <w:p w14:paraId="7599C37B" w14:textId="77777777" w:rsidR="00BA216B" w:rsidRDefault="00BA216B" w:rsidP="00D4581B"/>
                          <w:p w14:paraId="26ED2957" w14:textId="77777777" w:rsidR="00BA216B" w:rsidRDefault="00BA216B" w:rsidP="00D4581B"/>
                          <w:p w14:paraId="7357B88F" w14:textId="77777777" w:rsidR="00BA216B" w:rsidRDefault="00BA216B" w:rsidP="00D4581B"/>
                          <w:p w14:paraId="07502A82" w14:textId="77777777" w:rsidR="00BA216B" w:rsidRDefault="00BA216B" w:rsidP="00D4581B"/>
                          <w:p w14:paraId="297B67B6" w14:textId="77777777" w:rsidR="00BA216B" w:rsidRDefault="00BA216B" w:rsidP="00D4581B"/>
                          <w:p w14:paraId="7E468A94" w14:textId="77777777" w:rsidR="00BA216B" w:rsidRDefault="00BA216B" w:rsidP="00D4581B"/>
                          <w:p w14:paraId="733F4B52" w14:textId="77777777" w:rsidR="00BA216B" w:rsidRDefault="00BA216B" w:rsidP="00D4581B"/>
                          <w:p w14:paraId="5E3976DB" w14:textId="77777777" w:rsidR="00BA216B" w:rsidRDefault="00BA216B" w:rsidP="00D4581B"/>
                          <w:p w14:paraId="5D91A951" w14:textId="77777777" w:rsidR="00BA216B" w:rsidRDefault="00BA216B" w:rsidP="00D4581B"/>
                          <w:p w14:paraId="381968A2" w14:textId="77777777" w:rsidR="00BA216B" w:rsidRDefault="00BA216B" w:rsidP="00D4581B"/>
                          <w:p w14:paraId="41CFF162" w14:textId="77777777" w:rsidR="00BA216B" w:rsidRDefault="00BA216B" w:rsidP="00D4581B"/>
                          <w:p w14:paraId="616C10F8" w14:textId="77777777" w:rsidR="00BA216B" w:rsidRDefault="00BA216B" w:rsidP="00D4581B"/>
                          <w:p w14:paraId="09D3E82B" w14:textId="77777777" w:rsidR="00BA216B" w:rsidRDefault="00BA216B" w:rsidP="00D4581B"/>
                          <w:p w14:paraId="217E6695" w14:textId="77777777" w:rsidR="00BA216B" w:rsidRDefault="00BA216B" w:rsidP="00D4581B"/>
                          <w:p w14:paraId="09321502" w14:textId="77777777" w:rsidR="00BA216B" w:rsidRDefault="00BA216B" w:rsidP="00D4581B"/>
                          <w:p w14:paraId="615CAE03" w14:textId="77777777" w:rsidR="00BA216B" w:rsidRDefault="00BA216B" w:rsidP="00D4581B"/>
                          <w:p w14:paraId="3B8CA373" w14:textId="77777777" w:rsidR="00BA216B" w:rsidRDefault="00BA216B" w:rsidP="00D4581B"/>
                          <w:p w14:paraId="1D673E02" w14:textId="77777777" w:rsidR="00BA216B" w:rsidRDefault="00BA216B" w:rsidP="00D4581B"/>
                          <w:p w14:paraId="1CC2944B" w14:textId="77777777" w:rsidR="00BA216B" w:rsidRDefault="00BA216B" w:rsidP="00D4581B"/>
                          <w:p w14:paraId="6FBFB23F" w14:textId="77777777" w:rsidR="00BA216B" w:rsidRDefault="00BA216B" w:rsidP="00D4581B"/>
                          <w:p w14:paraId="28261326" w14:textId="77777777" w:rsidR="00BA216B" w:rsidRDefault="00BA216B" w:rsidP="00D4581B"/>
                          <w:p w14:paraId="57B960CF" w14:textId="77777777" w:rsidR="00BA216B" w:rsidRDefault="00BA216B" w:rsidP="00D4581B"/>
                          <w:p w14:paraId="7DC3D464" w14:textId="77777777" w:rsidR="00BA216B" w:rsidRDefault="00BA216B" w:rsidP="00D4581B"/>
                          <w:p w14:paraId="5CB7EF72" w14:textId="77777777" w:rsidR="00BA216B" w:rsidRDefault="00BA216B" w:rsidP="00D4581B"/>
                          <w:p w14:paraId="1769D0A4" w14:textId="77777777" w:rsidR="00BA216B" w:rsidRDefault="00BA216B" w:rsidP="00D4581B"/>
                          <w:p w14:paraId="5175F074" w14:textId="77777777" w:rsidR="00BA216B" w:rsidRDefault="00BA216B" w:rsidP="00D4581B"/>
                          <w:p w14:paraId="349679EB" w14:textId="77777777" w:rsidR="00BA216B" w:rsidRDefault="00BA216B" w:rsidP="00D4581B"/>
                          <w:p w14:paraId="0BCFF5CE" w14:textId="77777777" w:rsidR="00BA216B" w:rsidRDefault="00BA216B" w:rsidP="00D4581B"/>
                          <w:p w14:paraId="4415939D" w14:textId="77777777" w:rsidR="00BA216B" w:rsidRDefault="00BA216B" w:rsidP="00D4581B"/>
                          <w:p w14:paraId="0ACCB538" w14:textId="77777777" w:rsidR="00BA216B" w:rsidRDefault="00BA216B" w:rsidP="00D4581B"/>
                          <w:p w14:paraId="6A50EE3F" w14:textId="77777777" w:rsidR="00BA216B" w:rsidRDefault="00BA216B" w:rsidP="00D4581B"/>
                          <w:p w14:paraId="3DD0DCF9" w14:textId="77777777" w:rsidR="00BA216B" w:rsidRDefault="00BA216B" w:rsidP="00D4581B"/>
                          <w:p w14:paraId="10BA207D" w14:textId="77777777" w:rsidR="00BA216B" w:rsidRDefault="00BA216B" w:rsidP="00D4581B"/>
                          <w:p w14:paraId="4F7D21B1" w14:textId="77777777" w:rsidR="00BA216B" w:rsidRDefault="00BA216B" w:rsidP="00D4581B"/>
                          <w:p w14:paraId="0E826BAE" w14:textId="77777777" w:rsidR="00BA216B" w:rsidRDefault="00BA216B" w:rsidP="00D4581B"/>
                          <w:p w14:paraId="3C69A6A9" w14:textId="77777777" w:rsidR="00BA216B" w:rsidRDefault="00BA216B" w:rsidP="00D4581B"/>
                          <w:p w14:paraId="3C2B80EE" w14:textId="77777777" w:rsidR="00BA216B" w:rsidRDefault="00BA216B" w:rsidP="00D4581B"/>
                          <w:p w14:paraId="6BFDF4A3" w14:textId="77777777" w:rsidR="00BA216B" w:rsidRDefault="00BA216B" w:rsidP="00D4581B"/>
                          <w:p w14:paraId="089F0AAD" w14:textId="77777777" w:rsidR="00BA216B" w:rsidRDefault="00BA216B" w:rsidP="00D4581B"/>
                          <w:p w14:paraId="58695342" w14:textId="77777777" w:rsidR="00BA216B" w:rsidRDefault="00BA216B" w:rsidP="00D4581B"/>
                          <w:p w14:paraId="5BABDE98" w14:textId="77777777" w:rsidR="00BA216B" w:rsidRDefault="00BA216B" w:rsidP="00D4581B"/>
                          <w:p w14:paraId="6B876254" w14:textId="77777777" w:rsidR="00BA216B" w:rsidRDefault="00BA216B" w:rsidP="00D4581B"/>
                          <w:p w14:paraId="43D42D0C" w14:textId="77777777" w:rsidR="00BA216B" w:rsidRDefault="00BA216B" w:rsidP="00D4581B"/>
                          <w:p w14:paraId="3DD0FB01" w14:textId="77777777" w:rsidR="00BA216B" w:rsidRDefault="00BA216B" w:rsidP="00D4581B"/>
                          <w:p w14:paraId="153A2072" w14:textId="77777777" w:rsidR="00BA216B" w:rsidRDefault="00BA216B" w:rsidP="00D4581B"/>
                          <w:p w14:paraId="71FB6909" w14:textId="77777777" w:rsidR="00BA216B" w:rsidRDefault="00BA216B" w:rsidP="00D4581B"/>
                          <w:p w14:paraId="54F9843E" w14:textId="77777777" w:rsidR="00BA216B" w:rsidRDefault="00BA216B" w:rsidP="00D4581B"/>
                          <w:p w14:paraId="03530FAD" w14:textId="77777777" w:rsidR="00BA216B" w:rsidRDefault="00BA216B" w:rsidP="00D4581B"/>
                          <w:p w14:paraId="248D0876" w14:textId="77777777" w:rsidR="00BA216B" w:rsidRDefault="00BA216B" w:rsidP="00D4581B"/>
                          <w:p w14:paraId="518A5B94" w14:textId="77777777" w:rsidR="00BA216B" w:rsidRDefault="00BA216B" w:rsidP="00D4581B"/>
                          <w:p w14:paraId="43E81CE6" w14:textId="77777777" w:rsidR="00BA216B" w:rsidRDefault="00BA216B" w:rsidP="00D4581B"/>
                          <w:p w14:paraId="3AA97F1E" w14:textId="77777777" w:rsidR="00BA216B" w:rsidRDefault="00BA216B" w:rsidP="00D4581B"/>
                          <w:p w14:paraId="137E7A64" w14:textId="77777777" w:rsidR="00BA216B" w:rsidRDefault="00BA216B" w:rsidP="00D4581B"/>
                          <w:p w14:paraId="762A15A8" w14:textId="77777777" w:rsidR="00BA216B" w:rsidRDefault="00BA216B" w:rsidP="00D4581B"/>
                          <w:p w14:paraId="478DCB3C" w14:textId="77777777" w:rsidR="00BA216B" w:rsidRDefault="00BA216B" w:rsidP="00D4581B"/>
                          <w:p w14:paraId="25BAAAB8" w14:textId="77777777" w:rsidR="00BA216B" w:rsidRDefault="00BA216B" w:rsidP="00D4581B"/>
                          <w:p w14:paraId="05341A3B" w14:textId="77777777" w:rsidR="00BA216B" w:rsidRDefault="00BA216B" w:rsidP="00D4581B"/>
                          <w:p w14:paraId="3ADF048D" w14:textId="77777777" w:rsidR="00BA216B" w:rsidRDefault="00BA216B" w:rsidP="00D4581B"/>
                          <w:p w14:paraId="18BE7B21" w14:textId="77777777" w:rsidR="00BA216B" w:rsidRDefault="00BA216B" w:rsidP="00D4581B"/>
                          <w:p w14:paraId="5E8655A9" w14:textId="77777777" w:rsidR="00BA216B" w:rsidRDefault="00BA216B" w:rsidP="00D4581B"/>
                          <w:p w14:paraId="629128D5" w14:textId="77777777" w:rsidR="00BA216B" w:rsidRDefault="00BA216B" w:rsidP="00D4581B"/>
                          <w:p w14:paraId="75D8578E" w14:textId="77777777" w:rsidR="00BA216B" w:rsidRDefault="00BA216B" w:rsidP="00D4581B"/>
                          <w:p w14:paraId="07A3DD2C" w14:textId="77777777" w:rsidR="00BA216B" w:rsidRDefault="00BA216B" w:rsidP="00D4581B"/>
                          <w:p w14:paraId="34689AC1" w14:textId="77777777" w:rsidR="00BA216B" w:rsidRDefault="00BA216B" w:rsidP="00D4581B"/>
                          <w:p w14:paraId="2C05B9AD" w14:textId="77777777" w:rsidR="00BA216B" w:rsidRDefault="00BA216B" w:rsidP="00D4581B"/>
                          <w:p w14:paraId="72B0FA56" w14:textId="77777777" w:rsidR="00BA216B" w:rsidRDefault="00BA216B" w:rsidP="00D4581B"/>
                          <w:p w14:paraId="0A80A2F1" w14:textId="77777777" w:rsidR="00BA216B" w:rsidRDefault="00BA216B" w:rsidP="00D4581B"/>
                          <w:p w14:paraId="03F7A809" w14:textId="77777777" w:rsidR="00BA216B" w:rsidRDefault="00BA216B" w:rsidP="00D4581B"/>
                          <w:p w14:paraId="4EF60263" w14:textId="77777777" w:rsidR="00BA216B" w:rsidRDefault="00BA216B" w:rsidP="00D4581B"/>
                          <w:p w14:paraId="4EC674BE" w14:textId="77777777" w:rsidR="00BA216B" w:rsidRDefault="00BA216B" w:rsidP="00D4581B"/>
                          <w:p w14:paraId="2E7982A1" w14:textId="77777777" w:rsidR="00BA216B" w:rsidRDefault="00BA216B" w:rsidP="00D4581B"/>
                          <w:p w14:paraId="069519A8" w14:textId="77777777" w:rsidR="00BA216B" w:rsidRDefault="00BA216B" w:rsidP="00D4581B"/>
                          <w:p w14:paraId="2105FA3B" w14:textId="77777777" w:rsidR="00BA216B" w:rsidRDefault="00BA216B" w:rsidP="00D4581B"/>
                          <w:p w14:paraId="7D5D65BF" w14:textId="77777777" w:rsidR="00BA216B" w:rsidRDefault="00BA216B" w:rsidP="00D4581B"/>
                          <w:p w14:paraId="0315590F" w14:textId="77777777" w:rsidR="00BA216B" w:rsidRDefault="00BA216B" w:rsidP="00D4581B"/>
                          <w:p w14:paraId="650653E9" w14:textId="77777777" w:rsidR="00BA216B" w:rsidRDefault="00BA216B" w:rsidP="00D4581B"/>
                          <w:p w14:paraId="3ECE0C15" w14:textId="77777777" w:rsidR="00BA216B" w:rsidRDefault="00BA216B" w:rsidP="00D4581B"/>
                          <w:p w14:paraId="01B24478" w14:textId="77777777" w:rsidR="00BA216B" w:rsidRDefault="00BA216B" w:rsidP="00D4581B"/>
                          <w:p w14:paraId="2EF963F8" w14:textId="77777777" w:rsidR="00BA216B" w:rsidRDefault="00BA216B" w:rsidP="00D4581B"/>
                          <w:p w14:paraId="307CF9AA" w14:textId="77777777" w:rsidR="00BA216B" w:rsidRDefault="00BA216B" w:rsidP="00D4581B"/>
                          <w:p w14:paraId="4582ADB3" w14:textId="77777777" w:rsidR="00BA216B" w:rsidRDefault="00BA216B" w:rsidP="00D4581B"/>
                          <w:p w14:paraId="414E75AF" w14:textId="77777777" w:rsidR="00BA216B" w:rsidRDefault="00BA216B" w:rsidP="00D4581B"/>
                          <w:p w14:paraId="7A058340" w14:textId="77777777" w:rsidR="00BA216B" w:rsidRDefault="00BA216B" w:rsidP="00D4581B"/>
                          <w:p w14:paraId="408935CC" w14:textId="77777777" w:rsidR="00BA216B" w:rsidRDefault="00BA216B" w:rsidP="00D4581B"/>
                          <w:p w14:paraId="6AE19D36" w14:textId="77777777" w:rsidR="00BA216B" w:rsidRDefault="00BA216B" w:rsidP="00D4581B"/>
                          <w:p w14:paraId="6C59131B" w14:textId="77777777" w:rsidR="00BA216B" w:rsidRDefault="00BA216B" w:rsidP="00D4581B"/>
                          <w:p w14:paraId="303EE1A1" w14:textId="77777777" w:rsidR="00BA216B" w:rsidRDefault="00BA216B" w:rsidP="00D4581B"/>
                          <w:p w14:paraId="7762A9D6" w14:textId="77777777" w:rsidR="00BA216B" w:rsidRDefault="00BA216B" w:rsidP="00D4581B"/>
                          <w:p w14:paraId="1F1A7A78" w14:textId="77777777" w:rsidR="00BA216B" w:rsidRDefault="00BA216B" w:rsidP="00D4581B"/>
                          <w:p w14:paraId="55D90DA8" w14:textId="77777777" w:rsidR="00BA216B" w:rsidRDefault="00BA216B" w:rsidP="00D4581B"/>
                          <w:p w14:paraId="02EDCB7D" w14:textId="77777777" w:rsidR="00BA216B" w:rsidRDefault="00BA216B" w:rsidP="00D4581B"/>
                          <w:p w14:paraId="77A42BA3" w14:textId="77777777" w:rsidR="00BA216B" w:rsidRDefault="00BA216B" w:rsidP="00D4581B"/>
                          <w:p w14:paraId="702AF304" w14:textId="77777777" w:rsidR="00BA216B" w:rsidRDefault="00BA216B" w:rsidP="00D4581B"/>
                          <w:p w14:paraId="3AB9D977" w14:textId="77777777" w:rsidR="00BA216B" w:rsidRDefault="00BA216B" w:rsidP="00D4581B"/>
                          <w:p w14:paraId="06D86B32" w14:textId="77777777" w:rsidR="00BA216B" w:rsidRDefault="00BA216B" w:rsidP="00D4581B"/>
                          <w:p w14:paraId="37952326" w14:textId="77777777" w:rsidR="00BA216B" w:rsidRDefault="00BA216B" w:rsidP="00D4581B"/>
                          <w:p w14:paraId="6F72354E" w14:textId="77777777" w:rsidR="00BA216B" w:rsidRDefault="00BA216B" w:rsidP="00D4581B"/>
                          <w:p w14:paraId="0B73DCA3" w14:textId="77777777" w:rsidR="00BA216B" w:rsidRDefault="00BA216B" w:rsidP="00D4581B"/>
                          <w:p w14:paraId="76E410E2" w14:textId="77777777" w:rsidR="00BA216B" w:rsidRDefault="00BA216B" w:rsidP="00D4581B"/>
                          <w:p w14:paraId="2668ACBB" w14:textId="77777777" w:rsidR="00BA216B" w:rsidRDefault="00BA216B" w:rsidP="00D4581B"/>
                          <w:p w14:paraId="18B75AE0" w14:textId="77777777" w:rsidR="00BA216B" w:rsidRDefault="00BA216B" w:rsidP="00D4581B"/>
                          <w:p w14:paraId="4D260E27" w14:textId="77777777" w:rsidR="00BA216B" w:rsidRDefault="00BA216B" w:rsidP="00D4581B"/>
                          <w:p w14:paraId="47F9D2A6" w14:textId="77777777" w:rsidR="00BA216B" w:rsidRDefault="00BA216B" w:rsidP="00D4581B"/>
                          <w:p w14:paraId="5612F408" w14:textId="77777777" w:rsidR="00BA216B" w:rsidRDefault="00BA216B" w:rsidP="00D4581B"/>
                          <w:p w14:paraId="3028CCEB" w14:textId="77777777" w:rsidR="00BA216B" w:rsidRDefault="00BA216B" w:rsidP="00D4581B"/>
                          <w:p w14:paraId="284A306F" w14:textId="77777777" w:rsidR="00BA216B" w:rsidRDefault="00BA216B" w:rsidP="00D4581B"/>
                          <w:p w14:paraId="4130DCBA" w14:textId="77777777" w:rsidR="00BA216B" w:rsidRDefault="00BA216B" w:rsidP="00D4581B"/>
                          <w:p w14:paraId="0A90B393" w14:textId="77777777" w:rsidR="00BA216B" w:rsidRDefault="00BA216B" w:rsidP="00D4581B"/>
                          <w:p w14:paraId="6C45C65F" w14:textId="77777777" w:rsidR="00BA216B" w:rsidRDefault="00BA216B" w:rsidP="00D4581B"/>
                          <w:p w14:paraId="4BD81EA6" w14:textId="77777777" w:rsidR="00BA216B" w:rsidRDefault="00BA216B" w:rsidP="00D4581B"/>
                          <w:p w14:paraId="3D1CB520" w14:textId="77777777" w:rsidR="00BA216B" w:rsidRDefault="00BA216B" w:rsidP="00D4581B"/>
                          <w:p w14:paraId="115D58E8" w14:textId="77777777" w:rsidR="00BA216B" w:rsidRDefault="00BA216B" w:rsidP="00D4581B"/>
                          <w:p w14:paraId="45286C4F" w14:textId="77777777" w:rsidR="00BA216B" w:rsidRDefault="00BA216B" w:rsidP="00D4581B"/>
                          <w:p w14:paraId="3ACFFD19" w14:textId="77777777" w:rsidR="00BA216B" w:rsidRDefault="00BA216B" w:rsidP="00D4581B"/>
                          <w:p w14:paraId="582D7F39" w14:textId="77777777" w:rsidR="00BA216B" w:rsidRDefault="00BA216B" w:rsidP="00D4581B"/>
                          <w:p w14:paraId="6476910F" w14:textId="77777777" w:rsidR="00BA216B" w:rsidRDefault="00BA216B" w:rsidP="00D4581B"/>
                          <w:p w14:paraId="33A7E71C" w14:textId="77777777" w:rsidR="00BA216B" w:rsidRDefault="00BA216B" w:rsidP="00D4581B"/>
                          <w:p w14:paraId="4B59DDE9" w14:textId="77777777" w:rsidR="00BA216B" w:rsidRDefault="00BA216B" w:rsidP="00D4581B"/>
                          <w:p w14:paraId="51A30B16" w14:textId="77777777" w:rsidR="00BA216B" w:rsidRDefault="00BA216B" w:rsidP="00D4581B"/>
                          <w:p w14:paraId="76ED23DB" w14:textId="77777777" w:rsidR="00BA216B" w:rsidRDefault="00BA216B" w:rsidP="00D4581B"/>
                          <w:p w14:paraId="028572BC" w14:textId="77777777" w:rsidR="00BA216B" w:rsidRDefault="00BA216B" w:rsidP="00D4581B"/>
                          <w:p w14:paraId="548F589C" w14:textId="77777777" w:rsidR="00BA216B" w:rsidRDefault="00BA216B" w:rsidP="00D4581B"/>
                          <w:p w14:paraId="1A472900" w14:textId="77777777" w:rsidR="00BA216B" w:rsidRDefault="00BA216B" w:rsidP="00D4581B"/>
                          <w:p w14:paraId="36FCA4B1" w14:textId="77777777" w:rsidR="00BA216B" w:rsidRDefault="00BA216B" w:rsidP="00D4581B"/>
                          <w:p w14:paraId="1546DCEA" w14:textId="77777777" w:rsidR="00BA216B" w:rsidRDefault="00BA216B" w:rsidP="00D4581B"/>
                          <w:p w14:paraId="5A95C2D7" w14:textId="77777777" w:rsidR="00BA216B" w:rsidRDefault="00BA216B" w:rsidP="00D4581B"/>
                          <w:p w14:paraId="3E609709" w14:textId="77777777" w:rsidR="00BA216B" w:rsidRDefault="00BA216B" w:rsidP="00D4581B"/>
                          <w:p w14:paraId="1A8F0173" w14:textId="77777777" w:rsidR="00BA216B" w:rsidRDefault="00BA216B" w:rsidP="00D4581B"/>
                          <w:p w14:paraId="7B374FB2" w14:textId="77777777" w:rsidR="00BA216B" w:rsidRDefault="00BA216B" w:rsidP="00D4581B"/>
                          <w:p w14:paraId="13F96557" w14:textId="77777777" w:rsidR="00BA216B" w:rsidRDefault="00BA216B" w:rsidP="00D4581B"/>
                          <w:p w14:paraId="61B16FE1" w14:textId="77777777" w:rsidR="00BA216B" w:rsidRDefault="00BA216B" w:rsidP="00D4581B"/>
                          <w:p w14:paraId="6F1DEA32" w14:textId="77777777" w:rsidR="00BA216B" w:rsidRDefault="00BA216B" w:rsidP="00D4581B"/>
                          <w:p w14:paraId="69AE69BC" w14:textId="77777777" w:rsidR="00BA216B" w:rsidRDefault="00BA216B" w:rsidP="00D4581B"/>
                          <w:p w14:paraId="631B4EF3" w14:textId="77777777" w:rsidR="00BA216B" w:rsidRDefault="00BA216B" w:rsidP="00D4581B"/>
                          <w:p w14:paraId="29B0B192" w14:textId="77777777" w:rsidR="00BA216B" w:rsidRDefault="00BA216B" w:rsidP="00D4581B"/>
                          <w:p w14:paraId="7A98FA17" w14:textId="77777777" w:rsidR="00BA216B" w:rsidRDefault="00BA216B" w:rsidP="00D4581B"/>
                          <w:p w14:paraId="59BF2C34" w14:textId="77777777" w:rsidR="00BA216B" w:rsidRDefault="00BA216B" w:rsidP="00D4581B"/>
                          <w:p w14:paraId="160FBDCE" w14:textId="77777777" w:rsidR="00BA216B" w:rsidRDefault="00BA216B" w:rsidP="00D4581B"/>
                          <w:p w14:paraId="74F1456D" w14:textId="77777777" w:rsidR="00BA216B" w:rsidRDefault="00BA216B" w:rsidP="00D4581B"/>
                          <w:p w14:paraId="67014C46" w14:textId="77777777" w:rsidR="00BA216B" w:rsidRDefault="00BA216B" w:rsidP="00D4581B"/>
                          <w:p w14:paraId="37D80600" w14:textId="77777777" w:rsidR="00BA216B" w:rsidRDefault="00BA216B" w:rsidP="00D4581B"/>
                          <w:p w14:paraId="756B0F67" w14:textId="77777777" w:rsidR="00BA216B" w:rsidRDefault="00BA216B" w:rsidP="00D4581B"/>
                          <w:p w14:paraId="273AE7B8" w14:textId="77777777" w:rsidR="00BA216B" w:rsidRDefault="00BA216B" w:rsidP="00D4581B"/>
                          <w:p w14:paraId="19D836B8" w14:textId="77777777" w:rsidR="00BA216B" w:rsidRDefault="00BA216B" w:rsidP="00D4581B"/>
                          <w:p w14:paraId="16B7DF27" w14:textId="77777777" w:rsidR="00BA216B" w:rsidRDefault="00BA216B" w:rsidP="00D4581B"/>
                          <w:p w14:paraId="26F89863" w14:textId="77777777" w:rsidR="00BA216B" w:rsidRDefault="00BA216B" w:rsidP="00D4581B"/>
                          <w:p w14:paraId="29FAD0CD" w14:textId="77777777" w:rsidR="00BA216B" w:rsidRDefault="00BA216B" w:rsidP="00D4581B"/>
                          <w:p w14:paraId="16292337" w14:textId="77777777" w:rsidR="00BA216B" w:rsidRDefault="00BA216B" w:rsidP="00D4581B"/>
                          <w:p w14:paraId="4338A72F" w14:textId="77777777" w:rsidR="00BA216B" w:rsidRDefault="00BA216B" w:rsidP="00D4581B"/>
                          <w:p w14:paraId="6F72845F" w14:textId="77777777" w:rsidR="00BA216B" w:rsidRDefault="00BA216B" w:rsidP="00D4581B"/>
                          <w:p w14:paraId="174D2999" w14:textId="77777777" w:rsidR="00BA216B" w:rsidRDefault="00BA216B" w:rsidP="00D4581B"/>
                          <w:p w14:paraId="06419A71" w14:textId="77777777" w:rsidR="00BA216B" w:rsidRDefault="00BA216B" w:rsidP="00D4581B"/>
                          <w:p w14:paraId="1DCE9BF2" w14:textId="77777777" w:rsidR="00BA216B" w:rsidRDefault="00BA216B" w:rsidP="00D4581B"/>
                          <w:p w14:paraId="1A4163EA" w14:textId="77777777" w:rsidR="00BA216B" w:rsidRDefault="00BA216B" w:rsidP="00D4581B"/>
                          <w:p w14:paraId="59A2C90B" w14:textId="77777777" w:rsidR="00BA216B" w:rsidRDefault="00BA216B" w:rsidP="00D4581B"/>
                          <w:p w14:paraId="55079E4F" w14:textId="77777777" w:rsidR="00BA216B" w:rsidRDefault="00BA216B" w:rsidP="00D4581B"/>
                          <w:p w14:paraId="20512B72" w14:textId="77777777" w:rsidR="00BA216B" w:rsidRDefault="00BA216B" w:rsidP="00D4581B"/>
                          <w:p w14:paraId="64FC79B9" w14:textId="77777777" w:rsidR="00BA216B" w:rsidRDefault="00BA216B" w:rsidP="00D4581B"/>
                          <w:p w14:paraId="44D688B8" w14:textId="77777777" w:rsidR="00BA216B" w:rsidRDefault="00BA216B" w:rsidP="00D4581B"/>
                          <w:p w14:paraId="7547E4DD" w14:textId="77777777" w:rsidR="00BA216B" w:rsidRDefault="00BA216B" w:rsidP="00D4581B"/>
                          <w:p w14:paraId="6223F34F" w14:textId="77777777" w:rsidR="00BA216B" w:rsidRDefault="00BA216B" w:rsidP="00D4581B"/>
                          <w:p w14:paraId="183A15D0" w14:textId="77777777" w:rsidR="00BA216B" w:rsidRDefault="00BA216B" w:rsidP="00D4581B"/>
                          <w:p w14:paraId="07638690" w14:textId="77777777" w:rsidR="00BA216B" w:rsidRDefault="00BA216B" w:rsidP="00D4581B"/>
                          <w:p w14:paraId="102DE60E" w14:textId="77777777" w:rsidR="00BA216B" w:rsidRDefault="00BA216B" w:rsidP="00D4581B"/>
                          <w:p w14:paraId="4BDF7336" w14:textId="77777777" w:rsidR="00BA216B" w:rsidRDefault="00BA216B" w:rsidP="00D4581B"/>
                          <w:p w14:paraId="5653CD6F" w14:textId="77777777" w:rsidR="00BA216B" w:rsidRDefault="00BA216B" w:rsidP="00D4581B"/>
                          <w:p w14:paraId="67FD0DF6" w14:textId="77777777" w:rsidR="00BA216B" w:rsidRDefault="00BA216B" w:rsidP="00D4581B"/>
                          <w:p w14:paraId="720D931F" w14:textId="77777777" w:rsidR="00BA216B" w:rsidRDefault="00BA216B" w:rsidP="00D4581B"/>
                          <w:p w14:paraId="0DD1F6AA" w14:textId="77777777" w:rsidR="00BA216B" w:rsidRDefault="00BA216B" w:rsidP="00D4581B"/>
                          <w:p w14:paraId="4AF08889" w14:textId="77777777" w:rsidR="00BA216B" w:rsidRDefault="00BA216B" w:rsidP="00D4581B"/>
                          <w:p w14:paraId="08B2D321" w14:textId="77777777" w:rsidR="00BA216B" w:rsidRDefault="00BA216B" w:rsidP="00D4581B"/>
                          <w:p w14:paraId="4F5A46EB" w14:textId="77777777" w:rsidR="00BA216B" w:rsidRDefault="00BA216B" w:rsidP="00D4581B"/>
                          <w:p w14:paraId="555F8C79" w14:textId="77777777" w:rsidR="00BA216B" w:rsidRDefault="00BA216B" w:rsidP="00D4581B"/>
                          <w:p w14:paraId="4D9CD566" w14:textId="77777777" w:rsidR="00BA216B" w:rsidRDefault="00BA216B" w:rsidP="00D4581B"/>
                          <w:p w14:paraId="14B382EC" w14:textId="77777777" w:rsidR="00BA216B" w:rsidRDefault="00BA216B" w:rsidP="00D4581B"/>
                          <w:p w14:paraId="45B25B8B" w14:textId="77777777" w:rsidR="00BA216B" w:rsidRDefault="00BA216B" w:rsidP="00D4581B"/>
                          <w:p w14:paraId="666ECC18" w14:textId="77777777" w:rsidR="00BA216B" w:rsidRDefault="00BA216B" w:rsidP="00D4581B"/>
                          <w:p w14:paraId="4398A470" w14:textId="77777777" w:rsidR="00BA216B" w:rsidRDefault="00BA216B" w:rsidP="00D4581B"/>
                          <w:p w14:paraId="51E92FDB" w14:textId="77777777" w:rsidR="00BA216B" w:rsidRDefault="00BA216B" w:rsidP="00D4581B"/>
                          <w:p w14:paraId="79DDD639" w14:textId="77777777" w:rsidR="00BA216B" w:rsidRDefault="00BA216B" w:rsidP="00D4581B"/>
                          <w:p w14:paraId="4E70379A" w14:textId="77777777" w:rsidR="00BA216B" w:rsidRDefault="00BA216B" w:rsidP="00D4581B"/>
                          <w:p w14:paraId="4211E231" w14:textId="77777777" w:rsidR="00BA216B" w:rsidRDefault="00BA216B" w:rsidP="00D4581B"/>
                          <w:p w14:paraId="431F4412" w14:textId="77777777" w:rsidR="00BA216B" w:rsidRDefault="00BA216B" w:rsidP="00D4581B"/>
                          <w:p w14:paraId="21835150" w14:textId="77777777" w:rsidR="00BA216B" w:rsidRDefault="00BA216B" w:rsidP="00D4581B"/>
                          <w:p w14:paraId="45D33DAF" w14:textId="77777777" w:rsidR="00BA216B" w:rsidRDefault="00BA216B" w:rsidP="00D4581B"/>
                          <w:p w14:paraId="53F23153" w14:textId="77777777" w:rsidR="00BA216B" w:rsidRDefault="00BA216B" w:rsidP="00D4581B"/>
                          <w:p w14:paraId="0D5B1353" w14:textId="77777777" w:rsidR="00BA216B" w:rsidRDefault="00BA216B" w:rsidP="00D4581B"/>
                          <w:p w14:paraId="7A010647" w14:textId="77777777" w:rsidR="00BA216B" w:rsidRDefault="00BA216B" w:rsidP="00D4581B"/>
                          <w:p w14:paraId="145ADBAA" w14:textId="77777777" w:rsidR="00BA216B" w:rsidRDefault="00BA216B" w:rsidP="00D4581B"/>
                          <w:p w14:paraId="7CA9C49F" w14:textId="77777777" w:rsidR="00BA216B" w:rsidRDefault="00BA216B" w:rsidP="00D4581B"/>
                          <w:p w14:paraId="17E90CFD" w14:textId="77777777" w:rsidR="00BA216B" w:rsidRDefault="00BA216B" w:rsidP="00D4581B"/>
                          <w:p w14:paraId="62A3F7E3" w14:textId="77777777" w:rsidR="00BA216B" w:rsidRDefault="00BA216B" w:rsidP="00D4581B"/>
                          <w:p w14:paraId="47699F39" w14:textId="77777777" w:rsidR="00BA216B" w:rsidRDefault="00BA216B" w:rsidP="00D4581B"/>
                          <w:p w14:paraId="3A0E2CCB" w14:textId="77777777" w:rsidR="00BA216B" w:rsidRDefault="00BA216B" w:rsidP="00D4581B"/>
                          <w:p w14:paraId="4CD92E7A" w14:textId="77777777" w:rsidR="00BA216B" w:rsidRDefault="00BA216B" w:rsidP="00D4581B"/>
                          <w:p w14:paraId="42D8EA24" w14:textId="77777777" w:rsidR="00BA216B" w:rsidRDefault="00BA216B" w:rsidP="00D4581B"/>
                          <w:p w14:paraId="169B4F88" w14:textId="77777777" w:rsidR="00BA216B" w:rsidRDefault="00BA216B" w:rsidP="00D4581B"/>
                          <w:p w14:paraId="5F46CFD3" w14:textId="77777777" w:rsidR="00BA216B" w:rsidRDefault="00BA216B" w:rsidP="00D4581B"/>
                          <w:p w14:paraId="3A9FAD11" w14:textId="77777777" w:rsidR="00BA216B" w:rsidRDefault="00BA216B" w:rsidP="00D4581B"/>
                          <w:p w14:paraId="1ABF2FBB" w14:textId="77777777" w:rsidR="00BA216B" w:rsidRDefault="00BA216B" w:rsidP="00D4581B"/>
                          <w:p w14:paraId="3396E882" w14:textId="77777777" w:rsidR="00BA216B" w:rsidRDefault="00BA216B" w:rsidP="00D4581B"/>
                          <w:p w14:paraId="3F629952" w14:textId="77777777" w:rsidR="00BA216B" w:rsidRDefault="00BA216B" w:rsidP="00D4581B"/>
                          <w:p w14:paraId="44A0AD50" w14:textId="77777777" w:rsidR="00BA216B" w:rsidRDefault="00BA216B" w:rsidP="00D4581B"/>
                          <w:p w14:paraId="6325BDB0" w14:textId="77777777" w:rsidR="00BA216B" w:rsidRDefault="00BA216B" w:rsidP="00D4581B"/>
                          <w:p w14:paraId="39EAEACB" w14:textId="77777777" w:rsidR="00BA216B" w:rsidRDefault="00BA216B" w:rsidP="00D4581B"/>
                          <w:p w14:paraId="043E5022" w14:textId="77777777" w:rsidR="00BA216B" w:rsidRDefault="00BA216B" w:rsidP="00D4581B"/>
                          <w:p w14:paraId="6594C86B" w14:textId="77777777" w:rsidR="00BA216B" w:rsidRDefault="00BA216B" w:rsidP="00D4581B"/>
                          <w:p w14:paraId="17D9A730" w14:textId="77777777" w:rsidR="00BA216B" w:rsidRDefault="00BA216B" w:rsidP="00D4581B"/>
                          <w:p w14:paraId="13EF88A6" w14:textId="77777777" w:rsidR="00BA216B" w:rsidRDefault="00BA216B" w:rsidP="00D4581B"/>
                          <w:p w14:paraId="675A0239" w14:textId="77777777" w:rsidR="00BA216B" w:rsidRDefault="00BA216B" w:rsidP="00D4581B"/>
                          <w:p w14:paraId="03142E36" w14:textId="77777777" w:rsidR="00BA216B" w:rsidRDefault="00BA216B" w:rsidP="00D4581B"/>
                          <w:p w14:paraId="383D7781" w14:textId="77777777" w:rsidR="00BA216B" w:rsidRDefault="00BA216B" w:rsidP="00D4581B"/>
                          <w:p w14:paraId="291E57F3" w14:textId="77777777" w:rsidR="00BA216B" w:rsidRDefault="00BA216B" w:rsidP="00D4581B"/>
                          <w:p w14:paraId="0C20C5B8" w14:textId="77777777" w:rsidR="00BA216B" w:rsidRDefault="00BA216B" w:rsidP="00D4581B"/>
                          <w:p w14:paraId="604DDF69" w14:textId="77777777" w:rsidR="00BA216B" w:rsidRDefault="00BA216B" w:rsidP="00D4581B"/>
                          <w:p w14:paraId="2680A87F" w14:textId="77777777" w:rsidR="00BA216B" w:rsidRDefault="00BA216B" w:rsidP="00D4581B"/>
                          <w:p w14:paraId="30CCD273" w14:textId="77777777" w:rsidR="00BA216B" w:rsidRDefault="00BA216B" w:rsidP="00D4581B"/>
                          <w:p w14:paraId="3CB2561A" w14:textId="77777777" w:rsidR="00BA216B" w:rsidRDefault="00BA216B" w:rsidP="00D4581B"/>
                          <w:p w14:paraId="209DF27F" w14:textId="77777777" w:rsidR="00BA216B" w:rsidRDefault="00BA216B" w:rsidP="00D4581B"/>
                          <w:p w14:paraId="666CBDD0" w14:textId="77777777" w:rsidR="00BA216B" w:rsidRDefault="00BA216B" w:rsidP="00D4581B"/>
                          <w:p w14:paraId="74BABFEF" w14:textId="77777777" w:rsidR="00BA216B" w:rsidRDefault="00BA216B" w:rsidP="00D4581B"/>
                          <w:p w14:paraId="3B6218D4" w14:textId="77777777" w:rsidR="00BA216B" w:rsidRDefault="00BA216B" w:rsidP="00D4581B"/>
                          <w:p w14:paraId="3D5F5129" w14:textId="77777777" w:rsidR="00BA216B" w:rsidRDefault="00BA216B" w:rsidP="00D4581B"/>
                          <w:p w14:paraId="0CB96B10" w14:textId="77777777" w:rsidR="00BA216B" w:rsidRDefault="00BA216B" w:rsidP="00D4581B"/>
                          <w:p w14:paraId="404CFE22" w14:textId="77777777" w:rsidR="00BA216B" w:rsidRDefault="00BA216B" w:rsidP="00D4581B"/>
                          <w:p w14:paraId="64BE3677" w14:textId="77777777" w:rsidR="00BA216B" w:rsidRDefault="00BA216B" w:rsidP="00D4581B"/>
                          <w:p w14:paraId="703C6472" w14:textId="77777777" w:rsidR="00BA216B" w:rsidRDefault="00BA216B" w:rsidP="00D4581B"/>
                          <w:p w14:paraId="57E654DC" w14:textId="77777777" w:rsidR="00BA216B" w:rsidRDefault="00BA216B" w:rsidP="00D4581B"/>
                          <w:p w14:paraId="3A52680B" w14:textId="77777777" w:rsidR="00BA216B" w:rsidRDefault="00BA216B" w:rsidP="00D4581B"/>
                          <w:p w14:paraId="066E4BF6" w14:textId="77777777" w:rsidR="00BA216B" w:rsidRDefault="00BA216B" w:rsidP="00D4581B"/>
                          <w:p w14:paraId="5064C74D" w14:textId="77777777" w:rsidR="00BA216B" w:rsidRDefault="00BA216B" w:rsidP="00D4581B"/>
                          <w:p w14:paraId="453EB1E2" w14:textId="77777777" w:rsidR="00BA216B" w:rsidRDefault="00BA216B" w:rsidP="00D4581B"/>
                          <w:p w14:paraId="113B0DEF" w14:textId="77777777" w:rsidR="00BA216B" w:rsidRDefault="00BA216B" w:rsidP="00D4581B"/>
                          <w:p w14:paraId="219253B5" w14:textId="77777777" w:rsidR="00BA216B" w:rsidRDefault="00BA216B" w:rsidP="00D4581B"/>
                          <w:p w14:paraId="05A1FDFB" w14:textId="77777777" w:rsidR="00BA216B" w:rsidRDefault="00BA216B" w:rsidP="00D4581B"/>
                          <w:p w14:paraId="329934A4" w14:textId="77777777" w:rsidR="00BA216B" w:rsidRDefault="00BA216B" w:rsidP="00D4581B"/>
                          <w:p w14:paraId="3A8542BB" w14:textId="77777777" w:rsidR="00BA216B" w:rsidRDefault="00BA216B" w:rsidP="00D4581B"/>
                          <w:p w14:paraId="255DE0E5" w14:textId="77777777" w:rsidR="00BA216B" w:rsidRDefault="00BA216B" w:rsidP="00D4581B"/>
                          <w:p w14:paraId="1D896651" w14:textId="77777777" w:rsidR="00BA216B" w:rsidRDefault="00BA216B" w:rsidP="00D4581B"/>
                          <w:p w14:paraId="3B2702F3" w14:textId="77777777" w:rsidR="00BA216B" w:rsidRDefault="00BA216B" w:rsidP="00D4581B"/>
                          <w:p w14:paraId="62A8EFBA" w14:textId="77777777" w:rsidR="00BA216B" w:rsidRDefault="00BA216B" w:rsidP="00D4581B"/>
                          <w:p w14:paraId="0601AF68" w14:textId="77777777" w:rsidR="00BA216B" w:rsidRDefault="00BA216B" w:rsidP="00D4581B"/>
                          <w:p w14:paraId="09B2CD6D" w14:textId="77777777" w:rsidR="00BA216B" w:rsidRDefault="00BA216B" w:rsidP="00D4581B"/>
                          <w:p w14:paraId="2B7F7B42" w14:textId="77777777" w:rsidR="00BA216B" w:rsidRDefault="00BA216B" w:rsidP="00D4581B"/>
                          <w:p w14:paraId="54A85058" w14:textId="77777777" w:rsidR="00BA216B" w:rsidRDefault="00BA216B" w:rsidP="00D4581B"/>
                          <w:p w14:paraId="581F10BE" w14:textId="77777777" w:rsidR="00BA216B" w:rsidRDefault="00BA216B" w:rsidP="00D4581B"/>
                          <w:p w14:paraId="3AD21B85" w14:textId="77777777" w:rsidR="00BA216B" w:rsidRDefault="00BA216B" w:rsidP="00D4581B"/>
                          <w:p w14:paraId="297696A2" w14:textId="77777777" w:rsidR="00BA216B" w:rsidRDefault="00BA216B" w:rsidP="00D4581B"/>
                          <w:p w14:paraId="457D8C1C" w14:textId="77777777" w:rsidR="00BA216B" w:rsidRDefault="00BA216B" w:rsidP="00D4581B"/>
                          <w:p w14:paraId="7C74DE0B" w14:textId="77777777" w:rsidR="00BA216B" w:rsidRDefault="00BA216B" w:rsidP="00D4581B"/>
                          <w:p w14:paraId="2A773DF7" w14:textId="77777777" w:rsidR="00BA216B" w:rsidRDefault="00BA216B" w:rsidP="00D4581B"/>
                          <w:p w14:paraId="3B90EAD9" w14:textId="77777777" w:rsidR="00BA216B" w:rsidRDefault="00BA216B" w:rsidP="00D4581B"/>
                          <w:p w14:paraId="418E5090" w14:textId="77777777" w:rsidR="00BA216B" w:rsidRDefault="00BA216B" w:rsidP="00D4581B"/>
                          <w:p w14:paraId="0BB573F7" w14:textId="77777777" w:rsidR="00BA216B" w:rsidRDefault="00BA216B" w:rsidP="00D4581B"/>
                          <w:p w14:paraId="4B2E816E" w14:textId="77777777" w:rsidR="00BA216B" w:rsidRDefault="00BA216B" w:rsidP="00D4581B"/>
                          <w:p w14:paraId="5228235D" w14:textId="77777777" w:rsidR="00BA216B" w:rsidRDefault="00BA216B" w:rsidP="00D4581B"/>
                          <w:p w14:paraId="68E18EC9" w14:textId="77777777" w:rsidR="00BA216B" w:rsidRDefault="00BA216B" w:rsidP="00D4581B"/>
                          <w:p w14:paraId="302F935B" w14:textId="77777777" w:rsidR="00BA216B" w:rsidRDefault="00BA216B" w:rsidP="00D4581B"/>
                          <w:p w14:paraId="2C34D7D6" w14:textId="77777777" w:rsidR="00BA216B" w:rsidRDefault="00BA216B" w:rsidP="00D4581B"/>
                          <w:p w14:paraId="0248F50D" w14:textId="77777777" w:rsidR="00BA216B" w:rsidRDefault="00BA216B" w:rsidP="00D4581B"/>
                          <w:p w14:paraId="43EDB210" w14:textId="77777777" w:rsidR="00BA216B" w:rsidRDefault="00BA216B" w:rsidP="00D4581B"/>
                          <w:p w14:paraId="10D4EE74" w14:textId="77777777" w:rsidR="00BA216B" w:rsidRDefault="00BA216B" w:rsidP="00D4581B"/>
                          <w:p w14:paraId="53CC8C11" w14:textId="77777777" w:rsidR="00BA216B" w:rsidRDefault="00BA216B" w:rsidP="00D4581B"/>
                          <w:p w14:paraId="69263D4B" w14:textId="77777777" w:rsidR="00BA216B" w:rsidRDefault="00BA216B" w:rsidP="00D4581B"/>
                          <w:p w14:paraId="7B0A4D45" w14:textId="77777777" w:rsidR="00BA216B" w:rsidRDefault="00BA216B" w:rsidP="00D4581B"/>
                          <w:p w14:paraId="554346E7" w14:textId="77777777" w:rsidR="00BA216B" w:rsidRDefault="00BA216B" w:rsidP="00D4581B"/>
                          <w:p w14:paraId="1103E90F" w14:textId="77777777" w:rsidR="00BA216B" w:rsidRDefault="00BA216B" w:rsidP="00D4581B"/>
                          <w:p w14:paraId="5E108F75" w14:textId="77777777" w:rsidR="00BA216B" w:rsidRDefault="00BA216B" w:rsidP="00D4581B"/>
                          <w:p w14:paraId="3C5C5F62" w14:textId="77777777" w:rsidR="00BA216B" w:rsidRDefault="00BA216B" w:rsidP="00D4581B"/>
                          <w:p w14:paraId="3EC41150" w14:textId="77777777" w:rsidR="00BA216B" w:rsidRDefault="00BA216B" w:rsidP="00D4581B"/>
                          <w:p w14:paraId="02D8F452" w14:textId="77777777" w:rsidR="00BA216B" w:rsidRDefault="00BA216B" w:rsidP="00D4581B"/>
                          <w:p w14:paraId="5821A17D" w14:textId="77777777" w:rsidR="00BA216B" w:rsidRDefault="00BA216B" w:rsidP="00D4581B"/>
                          <w:p w14:paraId="1D3D1EFE" w14:textId="77777777" w:rsidR="00BA216B" w:rsidRDefault="00BA216B" w:rsidP="00D4581B"/>
                          <w:p w14:paraId="4CDAB3F0" w14:textId="77777777" w:rsidR="00BA216B" w:rsidRDefault="00BA216B" w:rsidP="00D4581B"/>
                          <w:p w14:paraId="7D35EAD5" w14:textId="77777777" w:rsidR="00BA216B" w:rsidRDefault="00BA216B" w:rsidP="00D4581B"/>
                          <w:p w14:paraId="187ED5C2" w14:textId="77777777" w:rsidR="00BA216B" w:rsidRDefault="00BA216B" w:rsidP="00D4581B"/>
                          <w:p w14:paraId="54DB2800" w14:textId="77777777" w:rsidR="00BA216B" w:rsidRDefault="00BA216B" w:rsidP="00D4581B"/>
                          <w:p w14:paraId="769A6E80" w14:textId="77777777" w:rsidR="00BA216B" w:rsidRDefault="00BA216B" w:rsidP="00D4581B"/>
                          <w:p w14:paraId="1D8E10EC" w14:textId="77777777" w:rsidR="00BA216B" w:rsidRDefault="00BA216B" w:rsidP="00D4581B"/>
                          <w:p w14:paraId="6E2C0147" w14:textId="77777777" w:rsidR="00BA216B" w:rsidRDefault="00BA216B" w:rsidP="00D4581B"/>
                          <w:p w14:paraId="2939EEF0" w14:textId="77777777" w:rsidR="00BA216B" w:rsidRDefault="00BA216B" w:rsidP="00D4581B"/>
                          <w:p w14:paraId="2E9047A1" w14:textId="77777777" w:rsidR="00BA216B" w:rsidRDefault="00BA216B" w:rsidP="00D4581B"/>
                          <w:p w14:paraId="7018A82D" w14:textId="77777777" w:rsidR="00BA216B" w:rsidRDefault="00BA216B" w:rsidP="00D4581B"/>
                          <w:p w14:paraId="7CF8CB7E" w14:textId="77777777" w:rsidR="00BA216B" w:rsidRDefault="00BA216B" w:rsidP="00D4581B"/>
                          <w:p w14:paraId="6FA3986E" w14:textId="77777777" w:rsidR="00BA216B" w:rsidRDefault="00BA216B" w:rsidP="00D4581B"/>
                          <w:p w14:paraId="721BB74F" w14:textId="77777777" w:rsidR="00BA216B" w:rsidRDefault="00BA216B" w:rsidP="00D4581B"/>
                          <w:p w14:paraId="2C543B93" w14:textId="77777777" w:rsidR="00BA216B" w:rsidRDefault="00BA216B" w:rsidP="00D4581B"/>
                          <w:p w14:paraId="367E4334" w14:textId="77777777" w:rsidR="00BA216B" w:rsidRDefault="00BA216B" w:rsidP="00D4581B"/>
                          <w:p w14:paraId="24E502B3" w14:textId="77777777" w:rsidR="00BA216B" w:rsidRDefault="00BA216B" w:rsidP="00D4581B"/>
                          <w:p w14:paraId="00A55A95" w14:textId="77777777" w:rsidR="00BA216B" w:rsidRDefault="00BA216B" w:rsidP="00D4581B"/>
                          <w:p w14:paraId="6290B987" w14:textId="77777777" w:rsidR="00BA216B" w:rsidRDefault="00BA216B" w:rsidP="00D4581B"/>
                          <w:p w14:paraId="652A611C" w14:textId="77777777" w:rsidR="00BA216B" w:rsidRDefault="00BA216B" w:rsidP="00D4581B"/>
                          <w:p w14:paraId="25DC5826" w14:textId="77777777" w:rsidR="00BA216B" w:rsidRDefault="00BA216B" w:rsidP="00D4581B"/>
                          <w:p w14:paraId="112E6FA4" w14:textId="77777777" w:rsidR="00BA216B" w:rsidRDefault="00BA216B" w:rsidP="00D4581B"/>
                          <w:p w14:paraId="3D7DA525" w14:textId="77777777" w:rsidR="00BA216B" w:rsidRDefault="00BA216B" w:rsidP="00D4581B"/>
                          <w:p w14:paraId="1835499F" w14:textId="77777777" w:rsidR="00BA216B" w:rsidRDefault="00BA216B" w:rsidP="00D4581B"/>
                          <w:p w14:paraId="4F560FAF" w14:textId="77777777" w:rsidR="00BA216B" w:rsidRDefault="00BA216B" w:rsidP="00D4581B"/>
                          <w:p w14:paraId="33A48BE2" w14:textId="77777777" w:rsidR="00BA216B" w:rsidRDefault="00BA216B" w:rsidP="00D4581B"/>
                          <w:p w14:paraId="4A9738BD" w14:textId="77777777" w:rsidR="00BA216B" w:rsidRDefault="00BA216B" w:rsidP="00D4581B"/>
                          <w:p w14:paraId="26688A1F" w14:textId="77777777" w:rsidR="00BA216B" w:rsidRDefault="00BA216B" w:rsidP="00D4581B"/>
                          <w:p w14:paraId="13878A7A" w14:textId="77777777" w:rsidR="00BA216B" w:rsidRDefault="00BA216B" w:rsidP="00D4581B"/>
                          <w:p w14:paraId="51D81B2C" w14:textId="77777777" w:rsidR="00BA216B" w:rsidRDefault="00BA216B" w:rsidP="00D4581B"/>
                          <w:p w14:paraId="6A97514E" w14:textId="77777777" w:rsidR="00BA216B" w:rsidRDefault="00BA216B" w:rsidP="00D4581B"/>
                          <w:p w14:paraId="4A1713DF" w14:textId="77777777" w:rsidR="00BA216B" w:rsidRDefault="00BA216B" w:rsidP="00D4581B"/>
                          <w:p w14:paraId="7262397C" w14:textId="77777777" w:rsidR="00BA216B" w:rsidRDefault="00BA216B" w:rsidP="00D4581B"/>
                          <w:p w14:paraId="3D444455" w14:textId="77777777" w:rsidR="00BA216B" w:rsidRDefault="00BA216B" w:rsidP="00D4581B"/>
                          <w:p w14:paraId="7EFE3523" w14:textId="77777777" w:rsidR="00BA216B" w:rsidRDefault="00BA216B" w:rsidP="00D4581B"/>
                          <w:p w14:paraId="79496BC2" w14:textId="77777777" w:rsidR="00BA216B" w:rsidRDefault="00BA216B" w:rsidP="00D4581B"/>
                          <w:p w14:paraId="10B7EEFC" w14:textId="77777777" w:rsidR="00BA216B" w:rsidRDefault="00BA216B" w:rsidP="00D4581B"/>
                          <w:p w14:paraId="7B57F69C" w14:textId="77777777" w:rsidR="00BA216B" w:rsidRDefault="00BA216B" w:rsidP="00D4581B"/>
                          <w:p w14:paraId="789CC04B" w14:textId="77777777" w:rsidR="00BA216B" w:rsidRDefault="00BA216B" w:rsidP="00D4581B"/>
                          <w:p w14:paraId="308A06BE" w14:textId="77777777" w:rsidR="00BA216B" w:rsidRDefault="00BA216B" w:rsidP="00D4581B"/>
                          <w:p w14:paraId="3A31667D" w14:textId="77777777" w:rsidR="00BA216B" w:rsidRDefault="00BA216B" w:rsidP="00D4581B"/>
                          <w:p w14:paraId="14359D7C" w14:textId="77777777" w:rsidR="00BA216B" w:rsidRDefault="00BA216B" w:rsidP="00D4581B"/>
                          <w:p w14:paraId="67E749E1" w14:textId="77777777" w:rsidR="00BA216B" w:rsidRDefault="00BA216B" w:rsidP="00D4581B"/>
                          <w:p w14:paraId="2F0A208B" w14:textId="77777777" w:rsidR="00BA216B" w:rsidRDefault="00BA216B" w:rsidP="00D4581B"/>
                          <w:p w14:paraId="328F4C3D" w14:textId="77777777" w:rsidR="00BA216B" w:rsidRDefault="00BA216B" w:rsidP="00D4581B"/>
                          <w:p w14:paraId="3E6C8E89" w14:textId="77777777" w:rsidR="00BA216B" w:rsidRDefault="00BA216B" w:rsidP="00D4581B"/>
                          <w:p w14:paraId="65A4F775" w14:textId="77777777" w:rsidR="00BA216B" w:rsidRDefault="00BA216B" w:rsidP="00D4581B"/>
                          <w:p w14:paraId="04B62D9B" w14:textId="77777777" w:rsidR="00BA216B" w:rsidRDefault="00BA216B" w:rsidP="00D4581B"/>
                          <w:p w14:paraId="5C004E93" w14:textId="77777777" w:rsidR="00BA216B" w:rsidRDefault="00BA216B" w:rsidP="00D4581B"/>
                          <w:p w14:paraId="12D3513F" w14:textId="77777777" w:rsidR="00BA216B" w:rsidRDefault="00BA216B" w:rsidP="00D4581B"/>
                          <w:p w14:paraId="4FE08A52" w14:textId="77777777" w:rsidR="00BA216B" w:rsidRDefault="00BA216B" w:rsidP="00D4581B"/>
                          <w:p w14:paraId="74273A9C" w14:textId="77777777" w:rsidR="00BA216B" w:rsidRDefault="00BA216B" w:rsidP="00D4581B"/>
                          <w:p w14:paraId="2000762C" w14:textId="77777777" w:rsidR="00BA216B" w:rsidRDefault="00BA216B" w:rsidP="00D4581B"/>
                          <w:p w14:paraId="4CC2476E" w14:textId="77777777" w:rsidR="00BA216B" w:rsidRDefault="00BA216B" w:rsidP="00D4581B"/>
                          <w:p w14:paraId="543B31CF" w14:textId="77777777" w:rsidR="00BA216B" w:rsidRDefault="00BA216B" w:rsidP="00D4581B"/>
                          <w:p w14:paraId="7DF2ACC9" w14:textId="77777777" w:rsidR="00BA216B" w:rsidRDefault="00BA216B" w:rsidP="00D4581B"/>
                          <w:p w14:paraId="61DB8C02" w14:textId="77777777" w:rsidR="00BA216B" w:rsidRDefault="00BA216B" w:rsidP="00D4581B"/>
                          <w:p w14:paraId="3E9725A2" w14:textId="77777777" w:rsidR="00BA216B" w:rsidRDefault="00BA216B" w:rsidP="00D4581B"/>
                          <w:p w14:paraId="478B89D3" w14:textId="77777777" w:rsidR="00BA216B" w:rsidRDefault="00BA216B" w:rsidP="00D4581B"/>
                          <w:p w14:paraId="4F33328D" w14:textId="77777777" w:rsidR="00BA216B" w:rsidRDefault="00BA216B" w:rsidP="00D4581B"/>
                          <w:p w14:paraId="7A272F53" w14:textId="77777777" w:rsidR="00BA216B" w:rsidRDefault="00BA216B" w:rsidP="00D4581B"/>
                          <w:p w14:paraId="4C4F76C4" w14:textId="77777777" w:rsidR="00BA216B" w:rsidRDefault="00BA216B" w:rsidP="00D4581B"/>
                          <w:p w14:paraId="1F8C2189" w14:textId="77777777" w:rsidR="00BA216B" w:rsidRDefault="00BA216B" w:rsidP="00D4581B"/>
                          <w:p w14:paraId="5DEF4090" w14:textId="77777777" w:rsidR="00BA216B" w:rsidRDefault="00BA216B" w:rsidP="00D4581B"/>
                          <w:p w14:paraId="3E8CAC34" w14:textId="77777777" w:rsidR="00BA216B" w:rsidRDefault="00BA216B" w:rsidP="00D4581B"/>
                          <w:p w14:paraId="35B72334" w14:textId="77777777" w:rsidR="00BA216B" w:rsidRDefault="00BA216B" w:rsidP="00D4581B"/>
                          <w:p w14:paraId="4DCE5356" w14:textId="77777777" w:rsidR="00BA216B" w:rsidRDefault="00BA216B" w:rsidP="00D4581B"/>
                          <w:p w14:paraId="7F5FF516" w14:textId="77777777" w:rsidR="00BA216B" w:rsidRDefault="00BA216B" w:rsidP="00D4581B"/>
                          <w:p w14:paraId="1F4A4DF2" w14:textId="77777777" w:rsidR="00BA216B" w:rsidRDefault="00BA216B" w:rsidP="00D4581B"/>
                          <w:p w14:paraId="009D079F" w14:textId="77777777" w:rsidR="00BA216B" w:rsidRDefault="00BA216B" w:rsidP="00D4581B"/>
                          <w:p w14:paraId="233A15E9" w14:textId="77777777" w:rsidR="00BA216B" w:rsidRDefault="00BA216B" w:rsidP="00D4581B"/>
                          <w:p w14:paraId="06675980" w14:textId="77777777" w:rsidR="00BA216B" w:rsidRDefault="00BA216B" w:rsidP="00D4581B"/>
                          <w:p w14:paraId="45E137EA" w14:textId="77777777" w:rsidR="00BA216B" w:rsidRDefault="00BA216B" w:rsidP="00D4581B"/>
                          <w:p w14:paraId="6C2AD4E0" w14:textId="77777777" w:rsidR="00BA216B" w:rsidRDefault="00BA216B" w:rsidP="00D4581B"/>
                          <w:p w14:paraId="423574D5" w14:textId="77777777" w:rsidR="00BA216B" w:rsidRDefault="00BA216B" w:rsidP="00D4581B"/>
                          <w:p w14:paraId="17CFF91B" w14:textId="77777777" w:rsidR="00BA216B" w:rsidRDefault="00BA216B" w:rsidP="00D4581B"/>
                          <w:p w14:paraId="20943F9A" w14:textId="77777777" w:rsidR="00BA216B" w:rsidRDefault="00BA216B" w:rsidP="00D4581B"/>
                          <w:p w14:paraId="7258B2A9" w14:textId="77777777" w:rsidR="00BA216B" w:rsidRDefault="00BA216B" w:rsidP="00D4581B"/>
                          <w:p w14:paraId="4FCAF4AE" w14:textId="77777777" w:rsidR="00BA216B" w:rsidRDefault="00BA216B" w:rsidP="00D4581B"/>
                          <w:p w14:paraId="381997A5" w14:textId="77777777" w:rsidR="00BA216B" w:rsidRDefault="00BA216B" w:rsidP="00D4581B"/>
                          <w:p w14:paraId="48DB6603" w14:textId="77777777" w:rsidR="00BA216B" w:rsidRDefault="00BA216B" w:rsidP="00D4581B"/>
                          <w:p w14:paraId="23E56F76" w14:textId="77777777" w:rsidR="00BA216B" w:rsidRDefault="00BA216B" w:rsidP="00D4581B"/>
                          <w:p w14:paraId="33F1CAB3" w14:textId="77777777" w:rsidR="00BA216B" w:rsidRDefault="00BA216B" w:rsidP="00D4581B"/>
                          <w:p w14:paraId="5DF9FDC8" w14:textId="77777777" w:rsidR="00BA216B" w:rsidRDefault="00BA216B" w:rsidP="00D4581B"/>
                          <w:p w14:paraId="5A89C9CE" w14:textId="77777777" w:rsidR="00BA216B" w:rsidRDefault="00BA216B" w:rsidP="00D4581B"/>
                          <w:p w14:paraId="730FD01B" w14:textId="77777777" w:rsidR="00BA216B" w:rsidRDefault="00BA216B" w:rsidP="00D4581B"/>
                          <w:p w14:paraId="40AF87B5" w14:textId="77777777" w:rsidR="00BA216B" w:rsidRDefault="00BA216B" w:rsidP="00D4581B"/>
                          <w:p w14:paraId="28F5F3D0" w14:textId="77777777" w:rsidR="00BA216B" w:rsidRDefault="00BA216B" w:rsidP="00D4581B"/>
                          <w:p w14:paraId="7E9729DB" w14:textId="77777777" w:rsidR="00BA216B" w:rsidRDefault="00BA216B" w:rsidP="00D4581B"/>
                          <w:p w14:paraId="082DB8B6" w14:textId="77777777" w:rsidR="00BA216B" w:rsidRDefault="00BA216B" w:rsidP="00D4581B"/>
                          <w:p w14:paraId="5D13E539" w14:textId="77777777" w:rsidR="00BA216B" w:rsidRDefault="00BA216B" w:rsidP="00D4581B"/>
                          <w:p w14:paraId="5F4DA401" w14:textId="77777777" w:rsidR="00BA216B" w:rsidRDefault="00BA216B" w:rsidP="00D4581B"/>
                          <w:p w14:paraId="4099B492" w14:textId="77777777" w:rsidR="00BA216B" w:rsidRDefault="00BA216B" w:rsidP="00D4581B"/>
                          <w:p w14:paraId="63B128B1" w14:textId="77777777" w:rsidR="00BA216B" w:rsidRDefault="00BA216B" w:rsidP="00D4581B"/>
                          <w:p w14:paraId="1E72FE79" w14:textId="77777777" w:rsidR="00BA216B" w:rsidRDefault="00BA216B" w:rsidP="00D4581B"/>
                          <w:p w14:paraId="3C991836" w14:textId="77777777" w:rsidR="00BA216B" w:rsidRDefault="00BA216B" w:rsidP="00D4581B"/>
                          <w:p w14:paraId="5842A88E" w14:textId="77777777" w:rsidR="00BA216B" w:rsidRDefault="00BA216B" w:rsidP="00D4581B"/>
                          <w:p w14:paraId="104940BB" w14:textId="77777777" w:rsidR="00BA216B" w:rsidRDefault="00BA216B" w:rsidP="00D4581B"/>
                          <w:p w14:paraId="6545040C" w14:textId="77777777" w:rsidR="00BA216B" w:rsidRDefault="00BA216B" w:rsidP="00D4581B"/>
                          <w:p w14:paraId="23B93074" w14:textId="77777777" w:rsidR="00BA216B" w:rsidRDefault="00BA216B" w:rsidP="00D4581B"/>
                          <w:p w14:paraId="1284A1CB" w14:textId="77777777" w:rsidR="00BA216B" w:rsidRDefault="00BA216B" w:rsidP="00D4581B"/>
                          <w:p w14:paraId="053F9F73" w14:textId="77777777" w:rsidR="00BA216B" w:rsidRDefault="00BA216B" w:rsidP="00D4581B"/>
                          <w:p w14:paraId="74D4A2D1" w14:textId="77777777" w:rsidR="00BA216B" w:rsidRDefault="00BA216B" w:rsidP="00D4581B"/>
                          <w:p w14:paraId="1C7713EE" w14:textId="77777777" w:rsidR="00BA216B" w:rsidRDefault="00BA216B" w:rsidP="00D4581B"/>
                          <w:p w14:paraId="1F44496F" w14:textId="77777777" w:rsidR="00BA216B" w:rsidRDefault="00BA216B" w:rsidP="00D4581B"/>
                          <w:p w14:paraId="19C1F51A" w14:textId="77777777" w:rsidR="00BA216B" w:rsidRDefault="00BA216B" w:rsidP="00D4581B"/>
                          <w:p w14:paraId="40E4AEC0" w14:textId="77777777" w:rsidR="00BA216B" w:rsidRDefault="00BA216B" w:rsidP="00D4581B"/>
                          <w:p w14:paraId="2010E075" w14:textId="77777777" w:rsidR="00BA216B" w:rsidRDefault="00BA216B" w:rsidP="00D4581B"/>
                          <w:p w14:paraId="427FA0C6" w14:textId="77777777" w:rsidR="00BA216B" w:rsidRDefault="00BA216B" w:rsidP="00D4581B"/>
                          <w:p w14:paraId="3547B594" w14:textId="77777777" w:rsidR="00BA216B" w:rsidRDefault="00BA216B" w:rsidP="00D4581B"/>
                          <w:p w14:paraId="1B0DCCF4" w14:textId="77777777" w:rsidR="00BA216B" w:rsidRDefault="00BA216B" w:rsidP="00D4581B"/>
                          <w:p w14:paraId="7B7C6C7A" w14:textId="77777777" w:rsidR="00BA216B" w:rsidRDefault="00BA216B" w:rsidP="00D4581B"/>
                          <w:p w14:paraId="6F5A7B3B" w14:textId="77777777" w:rsidR="00BA216B" w:rsidRDefault="00BA216B" w:rsidP="00D4581B"/>
                          <w:p w14:paraId="7D366A76" w14:textId="77777777" w:rsidR="00BA216B" w:rsidRDefault="00BA216B" w:rsidP="00D4581B"/>
                          <w:p w14:paraId="2B9F1D97" w14:textId="77777777" w:rsidR="00BA216B" w:rsidRDefault="00BA216B" w:rsidP="00D4581B"/>
                          <w:p w14:paraId="123EF2EA" w14:textId="77777777" w:rsidR="00BA216B" w:rsidRDefault="00BA216B" w:rsidP="00D4581B"/>
                          <w:p w14:paraId="13F9B24F" w14:textId="77777777" w:rsidR="00BA216B" w:rsidRDefault="00BA216B" w:rsidP="00D4581B"/>
                          <w:p w14:paraId="6D3A361F" w14:textId="77777777" w:rsidR="00BA216B" w:rsidRDefault="00BA216B" w:rsidP="00D4581B"/>
                          <w:p w14:paraId="6D3B30A8" w14:textId="77777777" w:rsidR="00BA216B" w:rsidRDefault="00BA216B" w:rsidP="00D4581B"/>
                          <w:p w14:paraId="12C67E5E" w14:textId="77777777" w:rsidR="00BA216B" w:rsidRDefault="00BA216B" w:rsidP="00D4581B"/>
                          <w:p w14:paraId="63EA8DD3" w14:textId="77777777" w:rsidR="00BA216B" w:rsidRDefault="00BA216B" w:rsidP="00D4581B"/>
                          <w:p w14:paraId="384FC1E7" w14:textId="77777777" w:rsidR="00BA216B" w:rsidRDefault="00BA216B" w:rsidP="00D4581B"/>
                          <w:p w14:paraId="66CE841F" w14:textId="77777777" w:rsidR="00BA216B" w:rsidRDefault="00BA216B" w:rsidP="00D4581B"/>
                          <w:p w14:paraId="1BAF84DC" w14:textId="77777777" w:rsidR="00BA216B" w:rsidRDefault="00BA216B" w:rsidP="00D4581B"/>
                          <w:p w14:paraId="3788BF78" w14:textId="77777777" w:rsidR="00BA216B" w:rsidRDefault="00BA216B" w:rsidP="00D4581B"/>
                          <w:p w14:paraId="14262661" w14:textId="77777777" w:rsidR="00BA216B" w:rsidRDefault="00BA216B" w:rsidP="00D4581B"/>
                          <w:p w14:paraId="169B0B2B" w14:textId="77777777" w:rsidR="00BA216B" w:rsidRDefault="00BA216B" w:rsidP="00D4581B"/>
                          <w:p w14:paraId="55081F60" w14:textId="77777777" w:rsidR="00BA216B" w:rsidRDefault="00BA216B" w:rsidP="00D4581B"/>
                          <w:p w14:paraId="33A88CE7" w14:textId="77777777" w:rsidR="00BA216B" w:rsidRDefault="00BA216B" w:rsidP="00D4581B"/>
                          <w:p w14:paraId="64324A64" w14:textId="77777777" w:rsidR="00BA216B" w:rsidRDefault="00BA216B" w:rsidP="00D4581B"/>
                          <w:p w14:paraId="785CBB50" w14:textId="77777777" w:rsidR="00BA216B" w:rsidRDefault="00BA216B" w:rsidP="00D4581B"/>
                          <w:p w14:paraId="188AD5DD" w14:textId="77777777" w:rsidR="00BA216B" w:rsidRDefault="00BA216B" w:rsidP="00D4581B"/>
                          <w:p w14:paraId="213B450C" w14:textId="77777777" w:rsidR="00BA216B" w:rsidRDefault="00BA216B" w:rsidP="00D4581B"/>
                          <w:p w14:paraId="79D494F4" w14:textId="77777777" w:rsidR="00BA216B" w:rsidRDefault="00BA216B" w:rsidP="00D4581B"/>
                          <w:p w14:paraId="6B634C4C" w14:textId="77777777" w:rsidR="00BA216B" w:rsidRDefault="00BA216B" w:rsidP="00D4581B"/>
                          <w:p w14:paraId="5B7302F5" w14:textId="77777777" w:rsidR="00BA216B" w:rsidRDefault="00BA216B" w:rsidP="00D4581B"/>
                          <w:p w14:paraId="66455AE0" w14:textId="77777777" w:rsidR="00BA216B" w:rsidRDefault="00BA216B" w:rsidP="00D4581B"/>
                          <w:p w14:paraId="0DBC3678" w14:textId="77777777" w:rsidR="00BA216B" w:rsidRDefault="00BA216B" w:rsidP="00D4581B"/>
                          <w:p w14:paraId="08824D13" w14:textId="77777777" w:rsidR="00BA216B" w:rsidRDefault="00BA216B" w:rsidP="00D4581B"/>
                          <w:p w14:paraId="09D37D37" w14:textId="77777777" w:rsidR="00BA216B" w:rsidRDefault="00BA216B" w:rsidP="00D4581B"/>
                          <w:p w14:paraId="11775A03" w14:textId="77777777" w:rsidR="00BA216B" w:rsidRDefault="00BA216B" w:rsidP="00D4581B"/>
                          <w:p w14:paraId="2AC4CCF4" w14:textId="77777777" w:rsidR="00BA216B" w:rsidRDefault="00BA216B" w:rsidP="00D4581B"/>
                          <w:p w14:paraId="5AF77864" w14:textId="77777777" w:rsidR="00BA216B" w:rsidRDefault="00BA216B" w:rsidP="00D4581B"/>
                          <w:p w14:paraId="62D286AB" w14:textId="77777777" w:rsidR="00BA216B" w:rsidRDefault="00BA216B" w:rsidP="00D4581B"/>
                          <w:p w14:paraId="41852F01" w14:textId="77777777" w:rsidR="00BA216B" w:rsidRDefault="00BA216B" w:rsidP="00D4581B"/>
                          <w:p w14:paraId="2D690DE2" w14:textId="77777777" w:rsidR="00BA216B" w:rsidRDefault="00BA216B" w:rsidP="00D4581B"/>
                          <w:p w14:paraId="32466CBF" w14:textId="77777777" w:rsidR="00BA216B" w:rsidRDefault="00BA216B" w:rsidP="00D4581B"/>
                          <w:p w14:paraId="52C6A677" w14:textId="77777777" w:rsidR="00BA216B" w:rsidRDefault="00BA216B" w:rsidP="00D4581B"/>
                          <w:p w14:paraId="29ECFD39" w14:textId="77777777" w:rsidR="00BA216B" w:rsidRDefault="00BA216B" w:rsidP="00D4581B"/>
                          <w:p w14:paraId="03BB2CF5" w14:textId="77777777" w:rsidR="00BA216B" w:rsidRDefault="00BA216B" w:rsidP="00D4581B"/>
                          <w:p w14:paraId="3EB85DCA" w14:textId="77777777" w:rsidR="00BA216B" w:rsidRDefault="00BA216B" w:rsidP="00D4581B"/>
                          <w:p w14:paraId="41F2DD5C" w14:textId="77777777" w:rsidR="00BA216B" w:rsidRDefault="00BA216B" w:rsidP="00D4581B"/>
                          <w:p w14:paraId="1D22D722" w14:textId="77777777" w:rsidR="00BA216B" w:rsidRDefault="00BA216B" w:rsidP="00D4581B"/>
                          <w:p w14:paraId="5CA3FC7B" w14:textId="77777777" w:rsidR="00BA216B" w:rsidRDefault="00BA216B" w:rsidP="00D4581B"/>
                          <w:p w14:paraId="1A19DF51" w14:textId="77777777" w:rsidR="00BA216B" w:rsidRDefault="00BA216B" w:rsidP="00D4581B"/>
                          <w:p w14:paraId="6D98D7BA" w14:textId="77777777" w:rsidR="00BA216B" w:rsidRDefault="00BA216B" w:rsidP="00D4581B"/>
                          <w:p w14:paraId="1B98E858" w14:textId="77777777" w:rsidR="00BA216B" w:rsidRDefault="00BA216B" w:rsidP="00D4581B"/>
                          <w:p w14:paraId="54162F7D" w14:textId="77777777" w:rsidR="00BA216B" w:rsidRDefault="00BA216B" w:rsidP="00D4581B"/>
                          <w:p w14:paraId="7228BF19" w14:textId="77777777" w:rsidR="00BA216B" w:rsidRDefault="00BA216B" w:rsidP="00D4581B"/>
                          <w:p w14:paraId="2038297B" w14:textId="77777777" w:rsidR="00BA216B" w:rsidRDefault="00BA216B" w:rsidP="00D4581B"/>
                          <w:p w14:paraId="259C0FDA" w14:textId="77777777" w:rsidR="00BA216B" w:rsidRDefault="00BA216B" w:rsidP="00D4581B"/>
                          <w:p w14:paraId="6F18F290" w14:textId="77777777" w:rsidR="00BA216B" w:rsidRDefault="00BA216B" w:rsidP="00D4581B"/>
                          <w:p w14:paraId="2B1E6C62" w14:textId="77777777" w:rsidR="00BA216B" w:rsidRDefault="00BA216B" w:rsidP="00D4581B"/>
                          <w:p w14:paraId="4930BEFF" w14:textId="77777777" w:rsidR="00BA216B" w:rsidRDefault="00BA216B" w:rsidP="00D4581B"/>
                          <w:p w14:paraId="6E1C1CD8" w14:textId="77777777" w:rsidR="00BA216B" w:rsidRDefault="00BA216B" w:rsidP="00D4581B"/>
                          <w:p w14:paraId="478B6D00" w14:textId="77777777" w:rsidR="00BA216B" w:rsidRDefault="00BA216B" w:rsidP="00D4581B"/>
                          <w:p w14:paraId="4AE16D72" w14:textId="77777777" w:rsidR="00BA216B" w:rsidRDefault="00BA216B" w:rsidP="00D4581B"/>
                          <w:p w14:paraId="45307D17" w14:textId="77777777" w:rsidR="00BA216B" w:rsidRDefault="00BA216B" w:rsidP="00D4581B"/>
                          <w:p w14:paraId="703BAA8D" w14:textId="77777777" w:rsidR="00BA216B" w:rsidRDefault="00BA216B" w:rsidP="00D4581B"/>
                          <w:p w14:paraId="3C0AE333" w14:textId="77777777" w:rsidR="00BA216B" w:rsidRDefault="00BA216B" w:rsidP="00D4581B"/>
                          <w:p w14:paraId="08BAFEA9" w14:textId="77777777" w:rsidR="00BA216B" w:rsidRDefault="00BA216B" w:rsidP="00D4581B"/>
                          <w:p w14:paraId="08C858CA" w14:textId="77777777" w:rsidR="00BA216B" w:rsidRDefault="00BA216B" w:rsidP="00D4581B"/>
                          <w:p w14:paraId="0902E420" w14:textId="77777777" w:rsidR="00BA216B" w:rsidRDefault="00BA216B" w:rsidP="00D4581B"/>
                          <w:p w14:paraId="4EF64F94" w14:textId="77777777" w:rsidR="00BA216B" w:rsidRDefault="00BA216B" w:rsidP="00D4581B"/>
                          <w:p w14:paraId="5A57C432" w14:textId="77777777" w:rsidR="00BA216B" w:rsidRDefault="00BA216B" w:rsidP="00D4581B"/>
                          <w:p w14:paraId="740E8D6D" w14:textId="77777777" w:rsidR="00BA216B" w:rsidRDefault="00BA216B" w:rsidP="00D4581B"/>
                          <w:p w14:paraId="6D547193" w14:textId="77777777" w:rsidR="00BA216B" w:rsidRDefault="00BA216B" w:rsidP="00D4581B"/>
                          <w:p w14:paraId="5B9612A8" w14:textId="77777777" w:rsidR="00BA216B" w:rsidRDefault="00BA216B" w:rsidP="00D4581B"/>
                          <w:p w14:paraId="2756936B" w14:textId="77777777" w:rsidR="00BA216B" w:rsidRDefault="00BA216B" w:rsidP="00D4581B"/>
                          <w:p w14:paraId="3F624849" w14:textId="77777777" w:rsidR="00BA216B" w:rsidRDefault="00BA216B" w:rsidP="00D4581B"/>
                          <w:p w14:paraId="387BFF3F" w14:textId="77777777" w:rsidR="00BA216B" w:rsidRDefault="00BA216B" w:rsidP="00D4581B"/>
                          <w:p w14:paraId="07FBEEDA" w14:textId="77777777" w:rsidR="00BA216B" w:rsidRDefault="00BA216B" w:rsidP="00D4581B"/>
                          <w:p w14:paraId="6706E84D" w14:textId="77777777" w:rsidR="00BA216B" w:rsidRDefault="00BA216B" w:rsidP="00D4581B"/>
                          <w:p w14:paraId="0F0ABA47" w14:textId="77777777" w:rsidR="00BA216B" w:rsidRDefault="00BA216B" w:rsidP="00D4581B"/>
                          <w:p w14:paraId="2998E347" w14:textId="77777777" w:rsidR="00BA216B" w:rsidRDefault="00BA216B" w:rsidP="00D4581B"/>
                          <w:p w14:paraId="6953D815" w14:textId="77777777" w:rsidR="00BA216B" w:rsidRDefault="00BA216B" w:rsidP="00D4581B"/>
                          <w:p w14:paraId="50958DCC" w14:textId="77777777" w:rsidR="00BA216B" w:rsidRDefault="00BA216B" w:rsidP="00D4581B"/>
                          <w:p w14:paraId="146DA1BB" w14:textId="77777777" w:rsidR="00BA216B" w:rsidRDefault="00BA216B" w:rsidP="00D4581B"/>
                          <w:p w14:paraId="4CE23582" w14:textId="77777777" w:rsidR="00BA216B" w:rsidRDefault="00BA216B" w:rsidP="00D4581B"/>
                          <w:p w14:paraId="1D2BAD5F" w14:textId="77777777" w:rsidR="00BA216B" w:rsidRDefault="00BA216B" w:rsidP="00D4581B"/>
                          <w:p w14:paraId="2FA6D3A1" w14:textId="77777777" w:rsidR="00BA216B" w:rsidRDefault="00BA216B" w:rsidP="00D4581B"/>
                          <w:p w14:paraId="2E119138" w14:textId="77777777" w:rsidR="00BA216B" w:rsidRDefault="00BA216B" w:rsidP="00D4581B"/>
                          <w:p w14:paraId="72FCE0FD" w14:textId="77777777" w:rsidR="00BA216B" w:rsidRDefault="00BA216B" w:rsidP="00D4581B"/>
                          <w:p w14:paraId="6A504D55" w14:textId="77777777" w:rsidR="00BA216B" w:rsidRDefault="00BA216B" w:rsidP="00D4581B"/>
                          <w:p w14:paraId="25B3A6CC" w14:textId="77777777" w:rsidR="00BA216B" w:rsidRDefault="00BA216B" w:rsidP="00D4581B"/>
                          <w:p w14:paraId="7812AFAE" w14:textId="77777777" w:rsidR="00BA216B" w:rsidRDefault="00BA216B" w:rsidP="00D4581B"/>
                          <w:p w14:paraId="7FEAA2AA" w14:textId="77777777" w:rsidR="00BA216B" w:rsidRDefault="00BA216B" w:rsidP="00D4581B"/>
                          <w:p w14:paraId="676F48B8" w14:textId="77777777" w:rsidR="00BA216B" w:rsidRDefault="00BA216B" w:rsidP="00D4581B"/>
                          <w:p w14:paraId="3345A984" w14:textId="77777777" w:rsidR="00BA216B" w:rsidRDefault="00BA216B" w:rsidP="00D4581B"/>
                          <w:p w14:paraId="1284EB4C" w14:textId="77777777" w:rsidR="00BA216B" w:rsidRDefault="00BA216B" w:rsidP="00D4581B"/>
                          <w:p w14:paraId="10437AE2" w14:textId="77777777" w:rsidR="00BA216B" w:rsidRDefault="00BA216B" w:rsidP="00D4581B"/>
                          <w:p w14:paraId="07CDF364" w14:textId="77777777" w:rsidR="00BA216B" w:rsidRDefault="00BA216B" w:rsidP="00D4581B"/>
                          <w:p w14:paraId="02FEFB27" w14:textId="77777777" w:rsidR="00BA216B" w:rsidRDefault="00BA216B" w:rsidP="00D4581B"/>
                          <w:p w14:paraId="0AF5C703" w14:textId="77777777" w:rsidR="00BA216B" w:rsidRDefault="00BA216B" w:rsidP="00D4581B"/>
                          <w:p w14:paraId="11E06848" w14:textId="77777777" w:rsidR="00BA216B" w:rsidRDefault="00BA216B" w:rsidP="00D4581B"/>
                          <w:p w14:paraId="690D4060" w14:textId="77777777" w:rsidR="00BA216B" w:rsidRDefault="00BA216B" w:rsidP="00D4581B"/>
                          <w:p w14:paraId="3C6B969A" w14:textId="77777777" w:rsidR="00BA216B" w:rsidRDefault="00BA216B" w:rsidP="00D4581B"/>
                          <w:p w14:paraId="067D6D83" w14:textId="77777777" w:rsidR="00BA216B" w:rsidRDefault="00BA216B" w:rsidP="00D4581B"/>
                          <w:p w14:paraId="14DEECB8" w14:textId="77777777" w:rsidR="00BA216B" w:rsidRDefault="00BA216B" w:rsidP="00D4581B"/>
                          <w:p w14:paraId="472C162D" w14:textId="77777777" w:rsidR="00BA216B" w:rsidRDefault="00BA216B" w:rsidP="00D4581B"/>
                          <w:p w14:paraId="015B9332" w14:textId="77777777" w:rsidR="00BA216B" w:rsidRDefault="00BA216B" w:rsidP="00D4581B"/>
                          <w:p w14:paraId="312A8649" w14:textId="77777777" w:rsidR="00BA216B" w:rsidRDefault="00BA216B" w:rsidP="00D4581B"/>
                          <w:p w14:paraId="476E5CF0" w14:textId="77777777" w:rsidR="00BA216B" w:rsidRDefault="00BA216B" w:rsidP="00D4581B"/>
                          <w:p w14:paraId="6FF02DED" w14:textId="77777777" w:rsidR="00BA216B" w:rsidRDefault="00BA216B" w:rsidP="00D4581B"/>
                          <w:p w14:paraId="6C1ED13C" w14:textId="77777777" w:rsidR="00BA216B" w:rsidRDefault="00BA216B" w:rsidP="00D4581B"/>
                          <w:p w14:paraId="754DD99D" w14:textId="77777777" w:rsidR="00BA216B" w:rsidRDefault="00BA216B" w:rsidP="00D4581B"/>
                          <w:p w14:paraId="46A24EC0" w14:textId="77777777" w:rsidR="00BA216B" w:rsidRDefault="00BA216B" w:rsidP="00D4581B"/>
                          <w:p w14:paraId="5BB3F92F" w14:textId="77777777" w:rsidR="00BA216B" w:rsidRDefault="00BA216B" w:rsidP="00D4581B"/>
                          <w:p w14:paraId="226B6D52" w14:textId="77777777" w:rsidR="00BA216B" w:rsidRDefault="00BA216B" w:rsidP="00D4581B"/>
                          <w:p w14:paraId="0E4DB630" w14:textId="77777777" w:rsidR="00BA216B" w:rsidRDefault="00BA216B" w:rsidP="00D4581B"/>
                          <w:p w14:paraId="56530948" w14:textId="77777777" w:rsidR="00BA216B" w:rsidRDefault="00BA216B" w:rsidP="00D4581B"/>
                          <w:p w14:paraId="4A97F1B0" w14:textId="77777777" w:rsidR="00BA216B" w:rsidRDefault="00BA216B" w:rsidP="00D4581B"/>
                          <w:p w14:paraId="421FC14F" w14:textId="77777777" w:rsidR="00BA216B" w:rsidRDefault="00BA216B" w:rsidP="00D4581B"/>
                          <w:p w14:paraId="5747BB68" w14:textId="77777777" w:rsidR="00BA216B" w:rsidRDefault="00BA216B" w:rsidP="00D4581B"/>
                          <w:p w14:paraId="75ED5819" w14:textId="77777777" w:rsidR="00BA216B" w:rsidRDefault="00BA216B" w:rsidP="00D4581B"/>
                          <w:p w14:paraId="2D59B6B0" w14:textId="77777777" w:rsidR="00BA216B" w:rsidRDefault="00BA216B" w:rsidP="00D4581B"/>
                          <w:p w14:paraId="65C23E4D" w14:textId="77777777" w:rsidR="00BA216B" w:rsidRDefault="00BA216B" w:rsidP="00D4581B"/>
                          <w:p w14:paraId="67DCEAEF" w14:textId="77777777" w:rsidR="00BA216B" w:rsidRDefault="00BA216B" w:rsidP="00D4581B"/>
                          <w:p w14:paraId="212DC04C" w14:textId="77777777" w:rsidR="00BA216B" w:rsidRDefault="00BA216B" w:rsidP="00D4581B"/>
                          <w:p w14:paraId="7336E58B" w14:textId="77777777" w:rsidR="00BA216B" w:rsidRDefault="00BA216B" w:rsidP="00D4581B"/>
                          <w:p w14:paraId="1C10FFB5" w14:textId="77777777" w:rsidR="00BA216B" w:rsidRDefault="00BA216B" w:rsidP="00D4581B"/>
                          <w:p w14:paraId="532E801F" w14:textId="77777777" w:rsidR="00BA216B" w:rsidRDefault="00BA216B" w:rsidP="00D4581B"/>
                          <w:p w14:paraId="39F5F609" w14:textId="77777777" w:rsidR="00BA216B" w:rsidRDefault="00BA216B" w:rsidP="00D4581B"/>
                          <w:p w14:paraId="2BEC89C4" w14:textId="77777777" w:rsidR="00BA216B" w:rsidRDefault="00BA216B" w:rsidP="00D4581B"/>
                          <w:p w14:paraId="2C6DFD85" w14:textId="77777777" w:rsidR="00BA216B" w:rsidRDefault="00BA216B" w:rsidP="00D4581B"/>
                          <w:p w14:paraId="12A39E94" w14:textId="77777777" w:rsidR="00BA216B" w:rsidRDefault="00BA216B" w:rsidP="00D4581B"/>
                          <w:p w14:paraId="2A073D47" w14:textId="77777777" w:rsidR="00BA216B" w:rsidRDefault="00BA216B" w:rsidP="00D4581B"/>
                          <w:p w14:paraId="72C69865" w14:textId="77777777" w:rsidR="00BA216B" w:rsidRDefault="00BA216B" w:rsidP="00D4581B"/>
                          <w:p w14:paraId="47D13F18" w14:textId="77777777" w:rsidR="00BA216B" w:rsidRDefault="00BA216B" w:rsidP="00D4581B"/>
                          <w:p w14:paraId="416E64D8" w14:textId="77777777" w:rsidR="00BA216B" w:rsidRDefault="00BA216B" w:rsidP="00D4581B"/>
                          <w:p w14:paraId="431F863D" w14:textId="77777777" w:rsidR="00BA216B" w:rsidRDefault="00BA216B" w:rsidP="00D4581B"/>
                          <w:p w14:paraId="2B6DAED9" w14:textId="77777777" w:rsidR="00BA216B" w:rsidRDefault="00BA216B" w:rsidP="00D4581B"/>
                          <w:p w14:paraId="29D988C2" w14:textId="77777777" w:rsidR="00BA216B" w:rsidRDefault="00BA216B" w:rsidP="00D4581B"/>
                          <w:p w14:paraId="196050B9" w14:textId="77777777" w:rsidR="00BA216B" w:rsidRDefault="00BA216B" w:rsidP="00D4581B"/>
                          <w:p w14:paraId="1F057F4F" w14:textId="77777777" w:rsidR="00BA216B" w:rsidRDefault="00BA216B" w:rsidP="00D4581B"/>
                          <w:p w14:paraId="30F1B2B9" w14:textId="77777777" w:rsidR="00BA216B" w:rsidRDefault="00BA216B" w:rsidP="00D4581B"/>
                          <w:p w14:paraId="43621F73" w14:textId="77777777" w:rsidR="00BA216B" w:rsidRDefault="00BA216B" w:rsidP="00D4581B"/>
                          <w:p w14:paraId="265D5A1E" w14:textId="77777777" w:rsidR="00BA216B" w:rsidRDefault="00BA216B" w:rsidP="00D4581B"/>
                          <w:p w14:paraId="6656F47B" w14:textId="77777777" w:rsidR="00BA216B" w:rsidRDefault="00BA216B" w:rsidP="00D4581B"/>
                          <w:p w14:paraId="30EE0CBE" w14:textId="77777777" w:rsidR="00BA216B" w:rsidRDefault="00BA216B" w:rsidP="00D4581B"/>
                          <w:p w14:paraId="376BAABE" w14:textId="77777777" w:rsidR="00BA216B" w:rsidRDefault="00BA216B" w:rsidP="00D4581B"/>
                          <w:p w14:paraId="38820D12" w14:textId="77777777" w:rsidR="00BA216B" w:rsidRDefault="00BA216B" w:rsidP="00D4581B"/>
                          <w:p w14:paraId="703C4167" w14:textId="77777777" w:rsidR="00BA216B" w:rsidRDefault="00BA216B" w:rsidP="00D4581B"/>
                          <w:p w14:paraId="52A612C3" w14:textId="77777777" w:rsidR="00BA216B" w:rsidRDefault="00BA216B" w:rsidP="00D4581B"/>
                          <w:p w14:paraId="482AB6E7" w14:textId="77777777" w:rsidR="00BA216B" w:rsidRDefault="00BA216B" w:rsidP="00D4581B"/>
                          <w:p w14:paraId="29B7A39F" w14:textId="77777777" w:rsidR="00BA216B" w:rsidRDefault="00BA216B" w:rsidP="00D4581B"/>
                          <w:p w14:paraId="050CCD3A" w14:textId="77777777" w:rsidR="00BA216B" w:rsidRDefault="00BA216B" w:rsidP="00D4581B"/>
                          <w:p w14:paraId="5729E1F7" w14:textId="77777777" w:rsidR="00BA216B" w:rsidRDefault="00BA216B" w:rsidP="00D4581B"/>
                          <w:p w14:paraId="7CCEADE6" w14:textId="77777777" w:rsidR="00BA216B" w:rsidRDefault="00BA216B" w:rsidP="00D4581B"/>
                          <w:p w14:paraId="1FF24359" w14:textId="77777777" w:rsidR="00BA216B" w:rsidRDefault="00BA216B" w:rsidP="00D4581B"/>
                          <w:p w14:paraId="2C0E6B4D" w14:textId="77777777" w:rsidR="00BA216B" w:rsidRDefault="00BA216B" w:rsidP="00D4581B"/>
                          <w:p w14:paraId="403724C4" w14:textId="77777777" w:rsidR="00BA216B" w:rsidRDefault="00BA216B" w:rsidP="00D4581B"/>
                          <w:p w14:paraId="1E8A4B19" w14:textId="77777777" w:rsidR="00BA216B" w:rsidRDefault="00BA216B" w:rsidP="00D4581B"/>
                          <w:p w14:paraId="3A6FB408" w14:textId="77777777" w:rsidR="00BA216B" w:rsidRDefault="00BA216B" w:rsidP="00D4581B"/>
                          <w:p w14:paraId="6A5A685A" w14:textId="77777777" w:rsidR="00BA216B" w:rsidRDefault="00BA216B" w:rsidP="00D4581B"/>
                          <w:p w14:paraId="29622F8B" w14:textId="77777777" w:rsidR="00BA216B" w:rsidRDefault="00BA216B" w:rsidP="00D4581B"/>
                          <w:p w14:paraId="36C6C216" w14:textId="77777777" w:rsidR="00BA216B" w:rsidRDefault="00BA216B" w:rsidP="00D4581B"/>
                          <w:p w14:paraId="021090A0" w14:textId="77777777" w:rsidR="00BA216B" w:rsidRDefault="00BA216B" w:rsidP="00D4581B"/>
                          <w:p w14:paraId="5088FA4E" w14:textId="77777777" w:rsidR="00BA216B" w:rsidRDefault="00BA216B" w:rsidP="00D4581B"/>
                          <w:p w14:paraId="31F75450" w14:textId="77777777" w:rsidR="00BA216B" w:rsidRDefault="00BA216B" w:rsidP="00D4581B"/>
                          <w:p w14:paraId="786A4099" w14:textId="77777777" w:rsidR="00BA216B" w:rsidRDefault="00BA216B" w:rsidP="00D4581B"/>
                          <w:p w14:paraId="1F3D2EFC" w14:textId="77777777" w:rsidR="00BA216B" w:rsidRDefault="00BA216B" w:rsidP="00D4581B"/>
                          <w:p w14:paraId="094047B3" w14:textId="77777777" w:rsidR="00BA216B" w:rsidRDefault="00BA216B" w:rsidP="00D4581B"/>
                          <w:p w14:paraId="020B62D1" w14:textId="77777777" w:rsidR="00BA216B" w:rsidRDefault="00BA216B" w:rsidP="00D4581B"/>
                          <w:p w14:paraId="09DA95AA" w14:textId="77777777" w:rsidR="00BA216B" w:rsidRDefault="00BA216B" w:rsidP="00D4581B"/>
                          <w:p w14:paraId="21AC54E8" w14:textId="77777777" w:rsidR="00BA216B" w:rsidRDefault="00BA216B" w:rsidP="00D4581B"/>
                          <w:p w14:paraId="6B4210F3" w14:textId="77777777" w:rsidR="00BA216B" w:rsidRDefault="00BA216B" w:rsidP="00D4581B"/>
                          <w:p w14:paraId="60913293" w14:textId="77777777" w:rsidR="00BA216B" w:rsidRDefault="00BA216B" w:rsidP="00D4581B"/>
                          <w:p w14:paraId="3D4E100A" w14:textId="77777777" w:rsidR="00BA216B" w:rsidRDefault="00BA216B" w:rsidP="00D4581B"/>
                          <w:p w14:paraId="76CA12EA" w14:textId="77777777" w:rsidR="00BA216B" w:rsidRDefault="00BA216B" w:rsidP="00D4581B"/>
                          <w:p w14:paraId="41449F8E" w14:textId="77777777" w:rsidR="00BA216B" w:rsidRDefault="00BA216B" w:rsidP="00D4581B"/>
                          <w:p w14:paraId="00A9F0DE" w14:textId="77777777" w:rsidR="00BA216B" w:rsidRDefault="00BA216B" w:rsidP="00D4581B"/>
                          <w:p w14:paraId="128A25CE" w14:textId="77777777" w:rsidR="00BA216B" w:rsidRDefault="00BA216B" w:rsidP="00D4581B"/>
                          <w:p w14:paraId="58D9094E" w14:textId="77777777" w:rsidR="00BA216B" w:rsidRDefault="00BA216B" w:rsidP="00D4581B"/>
                          <w:p w14:paraId="1946E6E4" w14:textId="77777777" w:rsidR="00BA216B" w:rsidRDefault="00BA216B" w:rsidP="00D4581B"/>
                          <w:p w14:paraId="50148A0D" w14:textId="77777777" w:rsidR="00BA216B" w:rsidRDefault="00BA216B" w:rsidP="00D4581B"/>
                          <w:p w14:paraId="3F00EAAA" w14:textId="77777777" w:rsidR="00BA216B" w:rsidRDefault="00BA216B" w:rsidP="00D4581B"/>
                          <w:p w14:paraId="213762B6" w14:textId="77777777" w:rsidR="00BA216B" w:rsidRDefault="00BA216B" w:rsidP="00D4581B"/>
                          <w:p w14:paraId="64D2A99F" w14:textId="77777777" w:rsidR="00BA216B" w:rsidRDefault="00BA216B" w:rsidP="00D4581B"/>
                          <w:p w14:paraId="00C219DF" w14:textId="77777777" w:rsidR="00BA216B" w:rsidRDefault="00BA216B" w:rsidP="00D4581B"/>
                          <w:p w14:paraId="31674313" w14:textId="77777777" w:rsidR="00BA216B" w:rsidRDefault="00BA216B" w:rsidP="00D4581B"/>
                          <w:p w14:paraId="6184F92F" w14:textId="77777777" w:rsidR="00BA216B" w:rsidRDefault="00BA216B" w:rsidP="00D4581B"/>
                          <w:p w14:paraId="455857C7" w14:textId="77777777" w:rsidR="00BA216B" w:rsidRDefault="00BA216B" w:rsidP="00D4581B"/>
                          <w:p w14:paraId="692C4B67" w14:textId="77777777" w:rsidR="00BA216B" w:rsidRDefault="00BA216B" w:rsidP="00D4581B"/>
                          <w:p w14:paraId="63558DA6" w14:textId="77777777" w:rsidR="00BA216B" w:rsidRDefault="00BA216B" w:rsidP="00D4581B"/>
                          <w:p w14:paraId="64281456" w14:textId="77777777" w:rsidR="00BA216B" w:rsidRDefault="00BA216B" w:rsidP="00D4581B"/>
                          <w:p w14:paraId="70A10AD2" w14:textId="77777777" w:rsidR="00BA216B" w:rsidRDefault="00BA216B" w:rsidP="00D4581B"/>
                          <w:p w14:paraId="6D29037C" w14:textId="77777777" w:rsidR="00BA216B" w:rsidRDefault="00BA216B" w:rsidP="00D4581B"/>
                          <w:p w14:paraId="5977AD26" w14:textId="77777777" w:rsidR="00BA216B" w:rsidRDefault="00BA216B" w:rsidP="00D4581B"/>
                          <w:p w14:paraId="5F3A6371" w14:textId="77777777" w:rsidR="00BA216B" w:rsidRDefault="00BA216B" w:rsidP="00D4581B"/>
                          <w:p w14:paraId="5E05E1AE" w14:textId="77777777" w:rsidR="00BA216B" w:rsidRDefault="00BA216B" w:rsidP="00D4581B"/>
                          <w:p w14:paraId="22AFC52D" w14:textId="77777777" w:rsidR="00BA216B" w:rsidRDefault="00BA216B" w:rsidP="00D4581B"/>
                          <w:p w14:paraId="4C2C1794" w14:textId="77777777" w:rsidR="00BA216B" w:rsidRDefault="00BA216B" w:rsidP="00D4581B"/>
                          <w:p w14:paraId="52916680" w14:textId="77777777" w:rsidR="00BA216B" w:rsidRDefault="00BA216B" w:rsidP="00D4581B"/>
                          <w:p w14:paraId="2F161F42" w14:textId="77777777" w:rsidR="00BA216B" w:rsidRDefault="00BA216B" w:rsidP="00D4581B"/>
                          <w:p w14:paraId="7EB9E9E2" w14:textId="77777777" w:rsidR="00BA216B" w:rsidRDefault="00BA216B" w:rsidP="00D4581B"/>
                          <w:p w14:paraId="3D4E8B2C" w14:textId="77777777" w:rsidR="00BA216B" w:rsidRDefault="00BA216B" w:rsidP="00D4581B"/>
                          <w:p w14:paraId="093DEB6F" w14:textId="77777777" w:rsidR="00BA216B" w:rsidRDefault="00BA216B" w:rsidP="00D4581B"/>
                          <w:p w14:paraId="277DA9A3" w14:textId="77777777" w:rsidR="00BA216B" w:rsidRDefault="00BA216B" w:rsidP="00D4581B"/>
                          <w:p w14:paraId="1AE1A16B" w14:textId="77777777" w:rsidR="00BA216B" w:rsidRDefault="00BA216B" w:rsidP="00D4581B"/>
                          <w:p w14:paraId="5CFA391F" w14:textId="77777777" w:rsidR="00BA216B" w:rsidRDefault="00BA216B" w:rsidP="00D4581B"/>
                          <w:p w14:paraId="066E3D65" w14:textId="77777777" w:rsidR="00BA216B" w:rsidRDefault="00BA216B" w:rsidP="00D4581B"/>
                          <w:p w14:paraId="4E360B15" w14:textId="77777777" w:rsidR="00BA216B" w:rsidRDefault="00BA216B" w:rsidP="00D4581B"/>
                          <w:p w14:paraId="0A53F1BC" w14:textId="77777777" w:rsidR="00BA216B" w:rsidRDefault="00BA216B" w:rsidP="00D4581B"/>
                          <w:p w14:paraId="516D6940" w14:textId="77777777" w:rsidR="00BA216B" w:rsidRDefault="00BA216B" w:rsidP="00D4581B"/>
                          <w:p w14:paraId="6D6B9FAD" w14:textId="77777777" w:rsidR="00BA216B" w:rsidRDefault="00BA216B" w:rsidP="00D4581B"/>
                          <w:p w14:paraId="54D9B179" w14:textId="77777777" w:rsidR="00BA216B" w:rsidRDefault="00BA216B" w:rsidP="00D4581B"/>
                          <w:p w14:paraId="3E7A5216" w14:textId="77777777" w:rsidR="00BA216B" w:rsidRDefault="00BA216B" w:rsidP="00D4581B"/>
                          <w:p w14:paraId="75ABFBBE" w14:textId="77777777" w:rsidR="00BA216B" w:rsidRDefault="00BA216B" w:rsidP="00D4581B"/>
                          <w:p w14:paraId="61E59B7C" w14:textId="77777777" w:rsidR="00BA216B" w:rsidRDefault="00BA216B" w:rsidP="00D4581B"/>
                          <w:p w14:paraId="408AE0CE" w14:textId="77777777" w:rsidR="00BA216B" w:rsidRDefault="00BA216B" w:rsidP="00D4581B"/>
                          <w:p w14:paraId="2ADF02DF" w14:textId="77777777" w:rsidR="00BA216B" w:rsidRDefault="00BA216B" w:rsidP="00D4581B"/>
                          <w:p w14:paraId="487DFC27" w14:textId="77777777" w:rsidR="00BA216B" w:rsidRDefault="00BA216B" w:rsidP="00D4581B"/>
                          <w:p w14:paraId="243F4786" w14:textId="77777777" w:rsidR="00BA216B" w:rsidRDefault="00BA216B" w:rsidP="00D4581B"/>
                          <w:p w14:paraId="2AA7B3FA" w14:textId="77777777" w:rsidR="00BA216B" w:rsidRDefault="00BA216B" w:rsidP="00D4581B"/>
                          <w:p w14:paraId="7EB03E8E" w14:textId="77777777" w:rsidR="00BA216B" w:rsidRDefault="00BA216B" w:rsidP="00D4581B"/>
                          <w:p w14:paraId="4A5CCB64" w14:textId="77777777" w:rsidR="00BA216B" w:rsidRDefault="00BA216B" w:rsidP="00D4581B"/>
                          <w:p w14:paraId="64F39444" w14:textId="77777777" w:rsidR="00BA216B" w:rsidRDefault="00BA216B" w:rsidP="00D4581B"/>
                          <w:p w14:paraId="6F8BE5D8" w14:textId="77777777" w:rsidR="00BA216B" w:rsidRDefault="00BA216B" w:rsidP="00D4581B"/>
                          <w:p w14:paraId="64FD73F2" w14:textId="77777777" w:rsidR="00BA216B" w:rsidRDefault="00BA216B" w:rsidP="00D4581B"/>
                          <w:p w14:paraId="6A55FB14" w14:textId="77777777" w:rsidR="00BA216B" w:rsidRDefault="00BA216B" w:rsidP="00D4581B"/>
                          <w:p w14:paraId="7F8E2B3E" w14:textId="77777777" w:rsidR="00BA216B" w:rsidRDefault="00BA216B" w:rsidP="00D4581B"/>
                          <w:p w14:paraId="0C1DE8D5" w14:textId="77777777" w:rsidR="00BA216B" w:rsidRDefault="00BA216B" w:rsidP="00D4581B"/>
                          <w:p w14:paraId="7279D7DE" w14:textId="77777777" w:rsidR="00BA216B" w:rsidRDefault="00BA216B" w:rsidP="00D4581B"/>
                          <w:p w14:paraId="475B4B18" w14:textId="77777777" w:rsidR="00BA216B" w:rsidRDefault="00BA216B" w:rsidP="00D4581B"/>
                          <w:p w14:paraId="145CC3D8" w14:textId="77777777" w:rsidR="00BA216B" w:rsidRDefault="00BA216B" w:rsidP="00D4581B"/>
                          <w:p w14:paraId="45D1ED11" w14:textId="77777777" w:rsidR="00BA216B" w:rsidRDefault="00BA216B" w:rsidP="00D4581B"/>
                          <w:p w14:paraId="2180767A" w14:textId="77777777" w:rsidR="00BA216B" w:rsidRDefault="00BA216B" w:rsidP="00D4581B"/>
                          <w:p w14:paraId="584DDCDE" w14:textId="77777777" w:rsidR="00BA216B" w:rsidRDefault="00BA216B" w:rsidP="00D4581B"/>
                          <w:p w14:paraId="3E1F137B" w14:textId="77777777" w:rsidR="00BA216B" w:rsidRDefault="00BA216B" w:rsidP="00D4581B"/>
                          <w:p w14:paraId="493B1F90" w14:textId="77777777" w:rsidR="00BA216B" w:rsidRDefault="00BA216B" w:rsidP="00D4581B"/>
                          <w:p w14:paraId="7C36B4E5" w14:textId="77777777" w:rsidR="00BA216B" w:rsidRDefault="00BA216B" w:rsidP="00D4581B"/>
                          <w:p w14:paraId="59C6B05F" w14:textId="77777777" w:rsidR="00BA216B" w:rsidRDefault="00BA216B" w:rsidP="00D4581B"/>
                          <w:p w14:paraId="36691E07" w14:textId="77777777" w:rsidR="00BA216B" w:rsidRDefault="00BA216B" w:rsidP="00D4581B"/>
                          <w:p w14:paraId="79B1D37F" w14:textId="77777777" w:rsidR="00BA216B" w:rsidRDefault="00BA216B" w:rsidP="00D4581B"/>
                          <w:p w14:paraId="360BB0FD" w14:textId="77777777" w:rsidR="00BA216B" w:rsidRDefault="00BA216B" w:rsidP="00D4581B"/>
                          <w:p w14:paraId="7991AB81" w14:textId="77777777" w:rsidR="00BA216B" w:rsidRDefault="00BA216B" w:rsidP="00D4581B"/>
                          <w:p w14:paraId="646D6CA5" w14:textId="77777777" w:rsidR="00BA216B" w:rsidRDefault="00BA216B" w:rsidP="00D4581B"/>
                          <w:p w14:paraId="54EDEEA6" w14:textId="77777777" w:rsidR="00BA216B" w:rsidRDefault="00BA216B" w:rsidP="00D4581B"/>
                          <w:p w14:paraId="46E9480C" w14:textId="77777777" w:rsidR="00BA216B" w:rsidRDefault="00BA216B" w:rsidP="00D4581B"/>
                          <w:p w14:paraId="7E7DC3DB" w14:textId="77777777" w:rsidR="00BA216B" w:rsidRDefault="00BA216B" w:rsidP="00D4581B"/>
                          <w:p w14:paraId="39CF9E0C" w14:textId="77777777" w:rsidR="00BA216B" w:rsidRDefault="00BA216B" w:rsidP="00D4581B"/>
                          <w:p w14:paraId="6CEF0501" w14:textId="77777777" w:rsidR="00BA216B" w:rsidRDefault="00BA216B" w:rsidP="00D4581B"/>
                          <w:p w14:paraId="289FDE9E" w14:textId="77777777" w:rsidR="00BA216B" w:rsidRDefault="00BA216B" w:rsidP="00D4581B"/>
                          <w:p w14:paraId="182C1291" w14:textId="77777777" w:rsidR="00BA216B" w:rsidRDefault="00BA216B" w:rsidP="00D4581B"/>
                          <w:p w14:paraId="6DD0FCDF" w14:textId="77777777" w:rsidR="00BA216B" w:rsidRDefault="00BA216B" w:rsidP="00D4581B"/>
                          <w:p w14:paraId="0581D9B2" w14:textId="77777777" w:rsidR="00BA216B" w:rsidRDefault="00BA216B" w:rsidP="00D4581B"/>
                          <w:p w14:paraId="61893DAE" w14:textId="77777777" w:rsidR="00BA216B" w:rsidRDefault="00BA216B" w:rsidP="00D4581B"/>
                          <w:p w14:paraId="69102901" w14:textId="77777777" w:rsidR="00BA216B" w:rsidRDefault="00BA216B" w:rsidP="00D4581B"/>
                          <w:p w14:paraId="2C0201AD" w14:textId="77777777" w:rsidR="00BA216B" w:rsidRDefault="00BA216B" w:rsidP="00D4581B"/>
                          <w:p w14:paraId="64071C6B" w14:textId="77777777" w:rsidR="00BA216B" w:rsidRDefault="00BA216B" w:rsidP="00D4581B"/>
                          <w:p w14:paraId="7FDA1526" w14:textId="77777777" w:rsidR="00BA216B" w:rsidRDefault="00BA216B" w:rsidP="00D4581B"/>
                          <w:p w14:paraId="6C6A62AA" w14:textId="77777777" w:rsidR="00BA216B" w:rsidRDefault="00BA216B" w:rsidP="00D4581B"/>
                          <w:p w14:paraId="48580A5E" w14:textId="77777777" w:rsidR="00BA216B" w:rsidRDefault="00BA216B" w:rsidP="00D4581B"/>
                          <w:p w14:paraId="7492A6AA" w14:textId="77777777" w:rsidR="00BA216B" w:rsidRDefault="00BA216B" w:rsidP="00D4581B"/>
                          <w:p w14:paraId="3910C4E4" w14:textId="77777777" w:rsidR="00BA216B" w:rsidRDefault="00BA216B" w:rsidP="00D4581B"/>
                          <w:p w14:paraId="535E1F7E" w14:textId="77777777" w:rsidR="00BA216B" w:rsidRDefault="00BA216B" w:rsidP="00D4581B"/>
                          <w:p w14:paraId="5CEAF53F" w14:textId="77777777" w:rsidR="00BA216B" w:rsidRDefault="00BA216B" w:rsidP="00D4581B"/>
                          <w:p w14:paraId="3CCF4EE0" w14:textId="77777777" w:rsidR="00BA216B" w:rsidRDefault="00BA216B" w:rsidP="00D4581B"/>
                          <w:p w14:paraId="7811AACF" w14:textId="77777777" w:rsidR="00BA216B" w:rsidRDefault="00BA216B" w:rsidP="00D4581B"/>
                          <w:p w14:paraId="58D2B352" w14:textId="77777777" w:rsidR="00BA216B" w:rsidRDefault="00BA216B" w:rsidP="00D4581B"/>
                          <w:p w14:paraId="26362ED3" w14:textId="77777777" w:rsidR="00BA216B" w:rsidRDefault="00BA216B" w:rsidP="00D4581B"/>
                          <w:p w14:paraId="07AF2CEC" w14:textId="77777777" w:rsidR="00BA216B" w:rsidRDefault="00BA216B" w:rsidP="00D4581B"/>
                          <w:p w14:paraId="665B0C29" w14:textId="77777777" w:rsidR="00BA216B" w:rsidRDefault="00BA216B" w:rsidP="00D4581B"/>
                          <w:p w14:paraId="4DEE6419" w14:textId="77777777" w:rsidR="00BA216B" w:rsidRDefault="00BA216B" w:rsidP="00D4581B"/>
                          <w:p w14:paraId="4D82FFCD" w14:textId="77777777" w:rsidR="00BA216B" w:rsidRDefault="00BA216B" w:rsidP="00D4581B"/>
                          <w:p w14:paraId="359C4AD1" w14:textId="77777777" w:rsidR="00BA216B" w:rsidRDefault="00BA216B" w:rsidP="00D4581B"/>
                          <w:p w14:paraId="47EF0A9E" w14:textId="77777777" w:rsidR="00BA216B" w:rsidRDefault="00BA216B" w:rsidP="00D4581B"/>
                          <w:p w14:paraId="38772F4F" w14:textId="77777777" w:rsidR="00BA216B" w:rsidRDefault="00BA216B" w:rsidP="00D4581B"/>
                          <w:p w14:paraId="4F5EB05B" w14:textId="77777777" w:rsidR="00BA216B" w:rsidRDefault="00BA216B" w:rsidP="00D4581B"/>
                          <w:p w14:paraId="7EA077E9" w14:textId="77777777" w:rsidR="00BA216B" w:rsidRDefault="00BA216B" w:rsidP="00D4581B"/>
                          <w:p w14:paraId="6D251237" w14:textId="77777777" w:rsidR="00BA216B" w:rsidRDefault="00BA216B" w:rsidP="00D4581B"/>
                          <w:p w14:paraId="4238A976" w14:textId="77777777" w:rsidR="00BA216B" w:rsidRDefault="00BA216B" w:rsidP="00D4581B"/>
                          <w:p w14:paraId="12C9F9D9" w14:textId="77777777" w:rsidR="00BA216B" w:rsidRDefault="00BA216B" w:rsidP="00D4581B"/>
                          <w:p w14:paraId="6982B579" w14:textId="77777777" w:rsidR="00BA216B" w:rsidRDefault="00BA216B" w:rsidP="00D4581B"/>
                          <w:p w14:paraId="5678D346" w14:textId="77777777" w:rsidR="00BA216B" w:rsidRDefault="00BA216B" w:rsidP="00D4581B"/>
                          <w:p w14:paraId="744E08FB" w14:textId="77777777" w:rsidR="00BA216B" w:rsidRDefault="00BA216B" w:rsidP="00D4581B"/>
                          <w:p w14:paraId="70BB7C3E" w14:textId="77777777" w:rsidR="00BA216B" w:rsidRDefault="00BA216B" w:rsidP="00D4581B"/>
                          <w:p w14:paraId="639A487D" w14:textId="77777777" w:rsidR="00BA216B" w:rsidRDefault="00BA216B" w:rsidP="00D4581B"/>
                          <w:p w14:paraId="30DBC7E4" w14:textId="77777777" w:rsidR="00BA216B" w:rsidRDefault="00BA216B" w:rsidP="00D4581B"/>
                          <w:p w14:paraId="7A903F8E" w14:textId="77777777" w:rsidR="00BA216B" w:rsidRDefault="00BA216B" w:rsidP="00D4581B"/>
                          <w:p w14:paraId="0AE3209A" w14:textId="77777777" w:rsidR="00BA216B" w:rsidRDefault="00BA216B" w:rsidP="00D4581B"/>
                          <w:p w14:paraId="46666AB8" w14:textId="77777777" w:rsidR="00BA216B" w:rsidRDefault="00BA216B" w:rsidP="00D4581B"/>
                          <w:p w14:paraId="6218E637" w14:textId="77777777" w:rsidR="00BA216B" w:rsidRDefault="00BA216B" w:rsidP="00D4581B"/>
                          <w:p w14:paraId="7044AFDB" w14:textId="77777777" w:rsidR="00BA216B" w:rsidRDefault="00BA216B" w:rsidP="00D4581B"/>
                          <w:p w14:paraId="161B69A2" w14:textId="77777777" w:rsidR="00BA216B" w:rsidRDefault="00BA216B" w:rsidP="00D4581B"/>
                          <w:p w14:paraId="34B0361B" w14:textId="77777777" w:rsidR="00BA216B" w:rsidRDefault="00BA216B" w:rsidP="00D4581B"/>
                          <w:p w14:paraId="671883DF" w14:textId="77777777" w:rsidR="00BA216B" w:rsidRDefault="00BA216B" w:rsidP="00D4581B"/>
                          <w:p w14:paraId="3287E897" w14:textId="77777777" w:rsidR="00BA216B" w:rsidRDefault="00BA216B" w:rsidP="00D4581B"/>
                          <w:p w14:paraId="22F2B5E2" w14:textId="77777777" w:rsidR="00BA216B" w:rsidRDefault="00BA216B" w:rsidP="00D4581B"/>
                          <w:p w14:paraId="54386E73" w14:textId="77777777" w:rsidR="00BA216B" w:rsidRDefault="00BA216B" w:rsidP="00D4581B"/>
                          <w:p w14:paraId="13F21955" w14:textId="77777777" w:rsidR="00BA216B" w:rsidRDefault="00BA216B" w:rsidP="00D4581B"/>
                          <w:p w14:paraId="49C28667" w14:textId="77777777" w:rsidR="00BA216B" w:rsidRDefault="00BA216B" w:rsidP="00D4581B"/>
                          <w:p w14:paraId="46AB03EB" w14:textId="77777777" w:rsidR="00BA216B" w:rsidRDefault="00BA216B" w:rsidP="00D4581B"/>
                          <w:p w14:paraId="29C23ACB" w14:textId="77777777" w:rsidR="00BA216B" w:rsidRDefault="00BA216B" w:rsidP="00D4581B"/>
                          <w:p w14:paraId="1B565138" w14:textId="77777777" w:rsidR="00BA216B" w:rsidRDefault="00BA216B" w:rsidP="00D4581B"/>
                          <w:p w14:paraId="59769228" w14:textId="77777777" w:rsidR="00BA216B" w:rsidRDefault="00BA216B" w:rsidP="00D4581B"/>
                          <w:p w14:paraId="34D1E6F1" w14:textId="77777777" w:rsidR="00BA216B" w:rsidRDefault="00BA216B" w:rsidP="00D4581B"/>
                          <w:p w14:paraId="7395804B" w14:textId="77777777" w:rsidR="00BA216B" w:rsidRDefault="00BA216B" w:rsidP="00D4581B"/>
                          <w:p w14:paraId="4967A7CB" w14:textId="77777777" w:rsidR="00BA216B" w:rsidRDefault="00BA216B" w:rsidP="00D4581B"/>
                          <w:p w14:paraId="289CFBFA" w14:textId="77777777" w:rsidR="00BA216B" w:rsidRDefault="00BA216B" w:rsidP="00D4581B"/>
                          <w:p w14:paraId="297B6882" w14:textId="77777777" w:rsidR="00BA216B" w:rsidRDefault="00BA216B" w:rsidP="00D4581B"/>
                          <w:p w14:paraId="7E651006" w14:textId="77777777" w:rsidR="00BA216B" w:rsidRDefault="00BA216B" w:rsidP="00D4581B"/>
                          <w:p w14:paraId="0624BD5B" w14:textId="77777777" w:rsidR="00BA216B" w:rsidRDefault="00BA216B" w:rsidP="00D4581B"/>
                          <w:p w14:paraId="4A80F33F" w14:textId="77777777" w:rsidR="00BA216B" w:rsidRDefault="00BA216B" w:rsidP="00D4581B"/>
                          <w:p w14:paraId="500091A6" w14:textId="77777777" w:rsidR="00BA216B" w:rsidRDefault="00BA216B" w:rsidP="00D4581B"/>
                          <w:p w14:paraId="40E07E5F" w14:textId="77777777" w:rsidR="00BA216B" w:rsidRDefault="00BA216B" w:rsidP="00D4581B"/>
                          <w:p w14:paraId="7F5CE005" w14:textId="77777777" w:rsidR="00BA216B" w:rsidRDefault="00BA216B" w:rsidP="00D4581B"/>
                          <w:p w14:paraId="290B1408" w14:textId="77777777" w:rsidR="00BA216B" w:rsidRDefault="00BA216B" w:rsidP="00D4581B"/>
                          <w:p w14:paraId="290C4642" w14:textId="77777777" w:rsidR="00BA216B" w:rsidRDefault="00BA216B" w:rsidP="00D4581B"/>
                          <w:p w14:paraId="56F0132A" w14:textId="77777777" w:rsidR="00BA216B" w:rsidRDefault="00BA216B" w:rsidP="00D4581B"/>
                          <w:p w14:paraId="531C0D25" w14:textId="77777777" w:rsidR="00BA216B" w:rsidRDefault="00BA216B" w:rsidP="00D4581B"/>
                          <w:p w14:paraId="76312AF1" w14:textId="77777777" w:rsidR="00BA216B" w:rsidRDefault="00BA216B" w:rsidP="00D4581B"/>
                          <w:p w14:paraId="57494BF9" w14:textId="77777777" w:rsidR="00BA216B" w:rsidRDefault="00BA216B" w:rsidP="00D4581B"/>
                          <w:p w14:paraId="31F46301" w14:textId="77777777" w:rsidR="00BA216B" w:rsidRDefault="00BA216B" w:rsidP="00D4581B"/>
                          <w:p w14:paraId="0786E526" w14:textId="77777777" w:rsidR="00BA216B" w:rsidRDefault="00BA216B" w:rsidP="00D4581B"/>
                          <w:p w14:paraId="5D1196BB" w14:textId="77777777" w:rsidR="00BA216B" w:rsidRDefault="00BA216B" w:rsidP="00D4581B"/>
                          <w:p w14:paraId="06D0590E" w14:textId="77777777" w:rsidR="00BA216B" w:rsidRDefault="00BA216B" w:rsidP="00D4581B"/>
                          <w:p w14:paraId="01F52EC1" w14:textId="77777777" w:rsidR="00BA216B" w:rsidRDefault="00BA216B" w:rsidP="00D4581B"/>
                          <w:p w14:paraId="360F4C39" w14:textId="77777777" w:rsidR="00BA216B" w:rsidRDefault="00BA216B" w:rsidP="00D4581B"/>
                          <w:p w14:paraId="03EC03B3" w14:textId="77777777" w:rsidR="00BA216B" w:rsidRDefault="00BA216B" w:rsidP="00D4581B"/>
                          <w:p w14:paraId="10569E1B" w14:textId="77777777" w:rsidR="00BA216B" w:rsidRDefault="00BA216B" w:rsidP="00D4581B"/>
                          <w:p w14:paraId="65FC2E80" w14:textId="77777777" w:rsidR="00BA216B" w:rsidRDefault="00BA216B" w:rsidP="00D4581B"/>
                          <w:p w14:paraId="1690C34A" w14:textId="77777777" w:rsidR="00BA216B" w:rsidRDefault="00BA216B" w:rsidP="00D4581B"/>
                          <w:p w14:paraId="4AA098BE" w14:textId="77777777" w:rsidR="00BA216B" w:rsidRDefault="00BA216B" w:rsidP="00D4581B"/>
                          <w:p w14:paraId="0E1086F8" w14:textId="77777777" w:rsidR="00BA216B" w:rsidRDefault="00BA216B" w:rsidP="00D4581B"/>
                          <w:p w14:paraId="2B1698AF" w14:textId="77777777" w:rsidR="00BA216B" w:rsidRDefault="00BA216B" w:rsidP="00D4581B"/>
                          <w:p w14:paraId="1CEC3B15" w14:textId="77777777" w:rsidR="00BA216B" w:rsidRDefault="00BA216B" w:rsidP="00D4581B"/>
                          <w:p w14:paraId="2DA34F60" w14:textId="77777777" w:rsidR="00BA216B" w:rsidRDefault="00BA216B" w:rsidP="00D4581B"/>
                          <w:p w14:paraId="6D28D8EF" w14:textId="77777777" w:rsidR="00BA216B" w:rsidRDefault="00BA216B" w:rsidP="00D4581B"/>
                          <w:p w14:paraId="53173877" w14:textId="77777777" w:rsidR="00BA216B" w:rsidRDefault="00BA216B" w:rsidP="00D4581B"/>
                          <w:p w14:paraId="3CDE1FF2" w14:textId="77777777" w:rsidR="00BA216B" w:rsidRDefault="00BA216B" w:rsidP="00D4581B"/>
                          <w:p w14:paraId="307C6447" w14:textId="77777777" w:rsidR="00BA216B" w:rsidRDefault="00BA216B" w:rsidP="00D4581B"/>
                          <w:p w14:paraId="2F1FB7B5" w14:textId="77777777" w:rsidR="00BA216B" w:rsidRDefault="00BA216B" w:rsidP="00D4581B"/>
                          <w:p w14:paraId="6ED77245" w14:textId="77777777" w:rsidR="00BA216B" w:rsidRDefault="00BA216B" w:rsidP="00D4581B"/>
                          <w:p w14:paraId="5A47A0E6" w14:textId="77777777" w:rsidR="00BA216B" w:rsidRDefault="00BA216B" w:rsidP="00D4581B"/>
                          <w:p w14:paraId="08F47DB0" w14:textId="77777777" w:rsidR="00BA216B" w:rsidRDefault="00BA216B" w:rsidP="00D4581B"/>
                          <w:p w14:paraId="26866C28" w14:textId="77777777" w:rsidR="00BA216B" w:rsidRDefault="00BA216B" w:rsidP="00D4581B"/>
                          <w:p w14:paraId="0DEFFC3F" w14:textId="77777777" w:rsidR="00BA216B" w:rsidRDefault="00BA216B" w:rsidP="00D4581B"/>
                          <w:p w14:paraId="4AACBBD3" w14:textId="77777777" w:rsidR="00BA216B" w:rsidRDefault="00BA216B" w:rsidP="00D4581B"/>
                          <w:p w14:paraId="5FAE7DAB" w14:textId="77777777" w:rsidR="00BA216B" w:rsidRDefault="00BA216B" w:rsidP="00D4581B"/>
                          <w:p w14:paraId="4417F82A" w14:textId="77777777" w:rsidR="00BA216B" w:rsidRDefault="00BA216B" w:rsidP="00D4581B"/>
                          <w:p w14:paraId="66984470" w14:textId="77777777" w:rsidR="00BA216B" w:rsidRDefault="00BA216B" w:rsidP="00D4581B"/>
                          <w:p w14:paraId="7A866D14" w14:textId="77777777" w:rsidR="00BA216B" w:rsidRDefault="00BA216B" w:rsidP="00D4581B"/>
                          <w:p w14:paraId="121383CA" w14:textId="77777777" w:rsidR="00BA216B" w:rsidRDefault="00BA216B" w:rsidP="00D4581B"/>
                          <w:p w14:paraId="11B3A90A" w14:textId="77777777" w:rsidR="00BA216B" w:rsidRDefault="00BA216B" w:rsidP="00D4581B"/>
                          <w:p w14:paraId="34689124" w14:textId="77777777" w:rsidR="00BA216B" w:rsidRDefault="00BA216B" w:rsidP="00D4581B"/>
                          <w:p w14:paraId="2A94E7DF" w14:textId="77777777" w:rsidR="00BA216B" w:rsidRDefault="00BA216B" w:rsidP="00D4581B"/>
                          <w:p w14:paraId="2D902F07" w14:textId="77777777" w:rsidR="00BA216B" w:rsidRDefault="00BA216B" w:rsidP="00D4581B"/>
                          <w:p w14:paraId="0F68F14B" w14:textId="77777777" w:rsidR="00BA216B" w:rsidRDefault="00BA216B" w:rsidP="00D4581B"/>
                          <w:p w14:paraId="47FD843E" w14:textId="77777777" w:rsidR="00BA216B" w:rsidRDefault="00BA216B" w:rsidP="00D4581B"/>
                          <w:p w14:paraId="63C708A0" w14:textId="77777777" w:rsidR="00BA216B" w:rsidRDefault="00BA216B" w:rsidP="00D4581B"/>
                          <w:p w14:paraId="65A2D49D" w14:textId="77777777" w:rsidR="00BA216B" w:rsidRDefault="00BA216B" w:rsidP="00D4581B"/>
                          <w:p w14:paraId="32C379DB" w14:textId="77777777" w:rsidR="00BA216B" w:rsidRDefault="00BA216B" w:rsidP="00D4581B"/>
                          <w:p w14:paraId="102692D7" w14:textId="77777777" w:rsidR="00BA216B" w:rsidRDefault="00BA216B" w:rsidP="00D4581B"/>
                          <w:p w14:paraId="32DBF223" w14:textId="77777777" w:rsidR="00BA216B" w:rsidRDefault="00BA216B" w:rsidP="00D4581B"/>
                          <w:p w14:paraId="3AE4ECC0" w14:textId="77777777" w:rsidR="00BA216B" w:rsidRDefault="00BA216B" w:rsidP="00D4581B"/>
                          <w:p w14:paraId="7B5B58E3" w14:textId="77777777" w:rsidR="00BA216B" w:rsidRDefault="00BA216B" w:rsidP="00D4581B"/>
                          <w:p w14:paraId="7A6E062E" w14:textId="77777777" w:rsidR="00BA216B" w:rsidRDefault="00BA216B" w:rsidP="00D4581B"/>
                          <w:p w14:paraId="69F00D84" w14:textId="77777777" w:rsidR="00BA216B" w:rsidRDefault="00BA216B" w:rsidP="00D4581B"/>
                          <w:p w14:paraId="39437611" w14:textId="77777777" w:rsidR="00BA216B" w:rsidRDefault="00BA216B" w:rsidP="00D4581B"/>
                          <w:p w14:paraId="6C154057" w14:textId="77777777" w:rsidR="00BA216B" w:rsidRDefault="00BA216B" w:rsidP="00D4581B"/>
                          <w:p w14:paraId="06524577" w14:textId="77777777" w:rsidR="00BA216B" w:rsidRDefault="00BA216B" w:rsidP="00D4581B"/>
                          <w:p w14:paraId="1D3FA373" w14:textId="77777777" w:rsidR="00BA216B" w:rsidRDefault="00BA216B" w:rsidP="00D4581B"/>
                          <w:p w14:paraId="2D6E359D" w14:textId="77777777" w:rsidR="00BA216B" w:rsidRDefault="00BA216B" w:rsidP="00D4581B"/>
                          <w:p w14:paraId="780BA2C5" w14:textId="77777777" w:rsidR="00BA216B" w:rsidRDefault="00BA216B" w:rsidP="00D4581B"/>
                          <w:p w14:paraId="71705E7E" w14:textId="77777777" w:rsidR="00BA216B" w:rsidRDefault="00BA216B" w:rsidP="00D4581B"/>
                          <w:p w14:paraId="7EE5FC95" w14:textId="77777777" w:rsidR="00BA216B" w:rsidRDefault="00BA216B" w:rsidP="00D4581B"/>
                          <w:p w14:paraId="5817E739" w14:textId="77777777" w:rsidR="00BA216B" w:rsidRDefault="00BA216B" w:rsidP="00D4581B"/>
                          <w:p w14:paraId="280E62BB" w14:textId="77777777" w:rsidR="00BA216B" w:rsidRDefault="00BA216B" w:rsidP="00D4581B"/>
                          <w:p w14:paraId="4AEE5E6C" w14:textId="77777777" w:rsidR="00BA216B" w:rsidRDefault="00BA216B" w:rsidP="00D4581B"/>
                          <w:p w14:paraId="35A941CE" w14:textId="77777777" w:rsidR="00BA216B" w:rsidRDefault="00BA216B" w:rsidP="00D4581B"/>
                          <w:p w14:paraId="394E5D3E" w14:textId="77777777" w:rsidR="00BA216B" w:rsidRDefault="00BA216B" w:rsidP="00D4581B"/>
                          <w:p w14:paraId="0E5BF276" w14:textId="77777777" w:rsidR="00BA216B" w:rsidRDefault="00BA216B" w:rsidP="00D4581B"/>
                          <w:p w14:paraId="787151A9" w14:textId="77777777" w:rsidR="00BA216B" w:rsidRDefault="00BA216B" w:rsidP="00D4581B"/>
                          <w:p w14:paraId="2E56B476" w14:textId="77777777" w:rsidR="00BA216B" w:rsidRDefault="00BA216B" w:rsidP="00D4581B"/>
                          <w:p w14:paraId="4F55D447" w14:textId="77777777" w:rsidR="00BA216B" w:rsidRDefault="00BA216B" w:rsidP="00D4581B"/>
                          <w:p w14:paraId="2ABD9796" w14:textId="77777777" w:rsidR="00BA216B" w:rsidRDefault="00BA216B" w:rsidP="00D4581B"/>
                          <w:p w14:paraId="466D2FA1" w14:textId="77777777" w:rsidR="00BA216B" w:rsidRDefault="00BA216B" w:rsidP="00D4581B"/>
                          <w:p w14:paraId="65C92108" w14:textId="77777777" w:rsidR="00BA216B" w:rsidRDefault="00BA216B" w:rsidP="00D4581B"/>
                          <w:p w14:paraId="70051F2C" w14:textId="77777777" w:rsidR="00BA216B" w:rsidRDefault="00BA216B" w:rsidP="00D4581B"/>
                          <w:p w14:paraId="0F89D113" w14:textId="77777777" w:rsidR="00BA216B" w:rsidRDefault="00BA216B" w:rsidP="00D4581B"/>
                          <w:p w14:paraId="35268392" w14:textId="77777777" w:rsidR="00BA216B" w:rsidRDefault="00BA216B" w:rsidP="00D4581B"/>
                          <w:p w14:paraId="21923E53" w14:textId="77777777" w:rsidR="00BA216B" w:rsidRDefault="00BA216B" w:rsidP="00D4581B"/>
                          <w:p w14:paraId="026DB82B" w14:textId="77777777" w:rsidR="00BA216B" w:rsidRDefault="00BA216B" w:rsidP="00D4581B"/>
                          <w:p w14:paraId="463EFE12" w14:textId="77777777" w:rsidR="00BA216B" w:rsidRDefault="00BA216B" w:rsidP="00D4581B"/>
                          <w:p w14:paraId="79A5D812" w14:textId="77777777" w:rsidR="00BA216B" w:rsidRDefault="00BA216B" w:rsidP="00D4581B"/>
                          <w:p w14:paraId="6A5F3215" w14:textId="77777777" w:rsidR="00BA216B" w:rsidRDefault="00BA216B" w:rsidP="00D4581B"/>
                          <w:p w14:paraId="61114018" w14:textId="77777777" w:rsidR="00BA216B" w:rsidRDefault="00BA216B" w:rsidP="00D4581B"/>
                          <w:p w14:paraId="6DD4CB35" w14:textId="77777777" w:rsidR="00BA216B" w:rsidRDefault="00BA216B" w:rsidP="00D4581B"/>
                          <w:p w14:paraId="17849F13" w14:textId="77777777" w:rsidR="00BA216B" w:rsidRDefault="00BA216B" w:rsidP="00D4581B"/>
                          <w:p w14:paraId="55D76841" w14:textId="77777777" w:rsidR="00BA216B" w:rsidRDefault="00BA216B" w:rsidP="00D4581B"/>
                          <w:p w14:paraId="43C762F9" w14:textId="77777777" w:rsidR="00BA216B" w:rsidRDefault="00BA216B" w:rsidP="00D4581B"/>
                          <w:p w14:paraId="532CD0BC" w14:textId="77777777" w:rsidR="00BA216B" w:rsidRDefault="00BA216B" w:rsidP="00D4581B"/>
                          <w:p w14:paraId="795093CF" w14:textId="77777777" w:rsidR="00BA216B" w:rsidRDefault="00BA216B" w:rsidP="00D4581B"/>
                          <w:p w14:paraId="23437266" w14:textId="77777777" w:rsidR="00BA216B" w:rsidRDefault="00BA216B" w:rsidP="00D4581B"/>
                          <w:p w14:paraId="6D8872D1" w14:textId="77777777" w:rsidR="00BA216B" w:rsidRDefault="00BA216B" w:rsidP="00D4581B"/>
                          <w:p w14:paraId="26A9ABDF" w14:textId="77777777" w:rsidR="00BA216B" w:rsidRDefault="00BA216B" w:rsidP="00D4581B"/>
                          <w:p w14:paraId="56334BDF" w14:textId="77777777" w:rsidR="00BA216B" w:rsidRDefault="00BA216B" w:rsidP="00D4581B"/>
                          <w:p w14:paraId="08F29D41" w14:textId="77777777" w:rsidR="00BA216B" w:rsidRDefault="00BA216B" w:rsidP="00D4581B"/>
                          <w:p w14:paraId="5E878806" w14:textId="77777777" w:rsidR="00BA216B" w:rsidRDefault="00BA216B" w:rsidP="00D4581B"/>
                          <w:p w14:paraId="107A3DFA" w14:textId="77777777" w:rsidR="00BA216B" w:rsidRDefault="00BA216B" w:rsidP="00D4581B"/>
                          <w:p w14:paraId="3CA85399" w14:textId="77777777" w:rsidR="00BA216B" w:rsidRDefault="00BA216B" w:rsidP="00D4581B"/>
                          <w:p w14:paraId="209BDBC4" w14:textId="77777777" w:rsidR="00BA216B" w:rsidRDefault="00BA216B" w:rsidP="00D4581B"/>
                          <w:p w14:paraId="164AB71C" w14:textId="77777777" w:rsidR="00BA216B" w:rsidRDefault="00BA216B" w:rsidP="00D4581B"/>
                          <w:p w14:paraId="4B5F7CE5" w14:textId="77777777" w:rsidR="00BA216B" w:rsidRDefault="00BA216B" w:rsidP="00D4581B"/>
                          <w:p w14:paraId="29474139" w14:textId="77777777" w:rsidR="00BA216B" w:rsidRDefault="00BA216B" w:rsidP="00D4581B"/>
                          <w:p w14:paraId="2D9DEDFE" w14:textId="77777777" w:rsidR="00BA216B" w:rsidRDefault="00BA216B" w:rsidP="00D4581B"/>
                          <w:p w14:paraId="1EBFEB4A" w14:textId="77777777" w:rsidR="00BA216B" w:rsidRDefault="00BA216B" w:rsidP="00D4581B"/>
                          <w:p w14:paraId="43B22A55" w14:textId="77777777" w:rsidR="00BA216B" w:rsidRDefault="00BA216B" w:rsidP="00D4581B"/>
                          <w:p w14:paraId="250EDE6A" w14:textId="77777777" w:rsidR="00BA216B" w:rsidRDefault="00BA216B" w:rsidP="00D4581B"/>
                          <w:p w14:paraId="467752B0" w14:textId="77777777" w:rsidR="00BA216B" w:rsidRDefault="00BA216B" w:rsidP="00D4581B"/>
                          <w:p w14:paraId="6AABFD08" w14:textId="77777777" w:rsidR="00BA216B" w:rsidRDefault="00BA216B" w:rsidP="00D4581B"/>
                          <w:p w14:paraId="6317069A" w14:textId="77777777" w:rsidR="00BA216B" w:rsidRDefault="00BA216B" w:rsidP="00D4581B"/>
                          <w:p w14:paraId="056534F7" w14:textId="77777777" w:rsidR="00BA216B" w:rsidRDefault="00BA216B" w:rsidP="00D4581B"/>
                          <w:p w14:paraId="16AD943E" w14:textId="77777777" w:rsidR="00BA216B" w:rsidRDefault="00BA216B" w:rsidP="00D4581B"/>
                          <w:p w14:paraId="1C1CBDF5" w14:textId="77777777" w:rsidR="00BA216B" w:rsidRDefault="00BA216B" w:rsidP="00D4581B"/>
                          <w:p w14:paraId="15B012A9" w14:textId="77777777" w:rsidR="00BA216B" w:rsidRDefault="00BA216B" w:rsidP="00D4581B"/>
                          <w:p w14:paraId="1EC888C8" w14:textId="77777777" w:rsidR="00BA216B" w:rsidRDefault="00BA216B" w:rsidP="00D4581B"/>
                          <w:p w14:paraId="0E341AA7" w14:textId="77777777" w:rsidR="00BA216B" w:rsidRDefault="00BA216B" w:rsidP="00D4581B"/>
                          <w:p w14:paraId="7FEF42C5" w14:textId="77777777" w:rsidR="00BA216B" w:rsidRDefault="00BA216B" w:rsidP="00D4581B"/>
                          <w:p w14:paraId="18E1720F" w14:textId="77777777" w:rsidR="00BA216B" w:rsidRDefault="00BA216B" w:rsidP="00D4581B"/>
                          <w:p w14:paraId="1BE171E8" w14:textId="77777777" w:rsidR="00BA216B" w:rsidRDefault="00BA216B" w:rsidP="00D4581B"/>
                          <w:p w14:paraId="32DB9D8F" w14:textId="77777777" w:rsidR="00BA216B" w:rsidRDefault="00BA216B" w:rsidP="00D4581B"/>
                          <w:p w14:paraId="2E384D58" w14:textId="77777777" w:rsidR="00BA216B" w:rsidRDefault="00BA216B" w:rsidP="00D4581B"/>
                          <w:p w14:paraId="40FBED01" w14:textId="77777777" w:rsidR="00BA216B" w:rsidRDefault="00BA216B" w:rsidP="00D4581B"/>
                          <w:p w14:paraId="1BC01682" w14:textId="77777777" w:rsidR="00BA216B" w:rsidRDefault="00BA216B" w:rsidP="00D4581B"/>
                          <w:p w14:paraId="332C3638" w14:textId="77777777" w:rsidR="00BA216B" w:rsidRDefault="00BA216B" w:rsidP="00D4581B"/>
                          <w:p w14:paraId="4228D6A3" w14:textId="77777777" w:rsidR="00BA216B" w:rsidRDefault="00BA216B" w:rsidP="00D4581B"/>
                          <w:p w14:paraId="33BF1251" w14:textId="77777777" w:rsidR="00BA216B" w:rsidRDefault="00BA216B" w:rsidP="00D4581B"/>
                          <w:p w14:paraId="442E84DE" w14:textId="77777777" w:rsidR="00BA216B" w:rsidRDefault="00BA216B" w:rsidP="00D4581B"/>
                          <w:p w14:paraId="47AC1183" w14:textId="77777777" w:rsidR="00BA216B" w:rsidRDefault="00BA216B" w:rsidP="00D4581B"/>
                          <w:p w14:paraId="2F28B8C4" w14:textId="77777777" w:rsidR="00BA216B" w:rsidRDefault="00BA216B" w:rsidP="00D4581B"/>
                          <w:p w14:paraId="4844F971" w14:textId="77777777" w:rsidR="00BA216B" w:rsidRDefault="00BA216B" w:rsidP="00D4581B"/>
                          <w:p w14:paraId="19222D69" w14:textId="77777777" w:rsidR="00BA216B" w:rsidRDefault="00BA216B" w:rsidP="00D4581B"/>
                          <w:p w14:paraId="4F34C1F3" w14:textId="77777777" w:rsidR="00BA216B" w:rsidRDefault="00BA216B" w:rsidP="00D4581B"/>
                          <w:p w14:paraId="360178F2" w14:textId="77777777" w:rsidR="00BA216B" w:rsidRDefault="00BA216B" w:rsidP="00D4581B"/>
                          <w:p w14:paraId="7189A471" w14:textId="77777777" w:rsidR="00BA216B" w:rsidRDefault="00BA216B" w:rsidP="00D4581B"/>
                          <w:p w14:paraId="48767CA9" w14:textId="77777777" w:rsidR="00BA216B" w:rsidRDefault="00BA216B" w:rsidP="00D4581B"/>
                          <w:p w14:paraId="049931BF" w14:textId="77777777" w:rsidR="00BA216B" w:rsidRDefault="00BA216B" w:rsidP="00D4581B"/>
                          <w:p w14:paraId="04161168" w14:textId="77777777" w:rsidR="00BA216B" w:rsidRDefault="00BA216B" w:rsidP="00D4581B"/>
                          <w:p w14:paraId="5DA66BEA" w14:textId="77777777" w:rsidR="00BA216B" w:rsidRDefault="00BA216B" w:rsidP="00D4581B"/>
                          <w:p w14:paraId="5486E57F" w14:textId="77777777" w:rsidR="00BA216B" w:rsidRDefault="00BA216B" w:rsidP="00D4581B"/>
                          <w:p w14:paraId="561F0BC8" w14:textId="77777777" w:rsidR="00BA216B" w:rsidRDefault="00BA216B" w:rsidP="00D4581B"/>
                          <w:p w14:paraId="0013DEE9" w14:textId="77777777" w:rsidR="00BA216B" w:rsidRDefault="00BA216B" w:rsidP="00D4581B"/>
                          <w:p w14:paraId="155B4FAA" w14:textId="77777777" w:rsidR="00BA216B" w:rsidRDefault="00BA216B" w:rsidP="00D4581B"/>
                          <w:p w14:paraId="6B0BD704" w14:textId="77777777" w:rsidR="00BA216B" w:rsidRDefault="00BA216B" w:rsidP="00D4581B"/>
                          <w:p w14:paraId="4044AD08" w14:textId="77777777" w:rsidR="00BA216B" w:rsidRDefault="00BA216B" w:rsidP="00D4581B"/>
                          <w:p w14:paraId="25AEE7FF" w14:textId="77777777" w:rsidR="00BA216B" w:rsidRDefault="00BA216B" w:rsidP="00D4581B"/>
                          <w:p w14:paraId="4206DE2E" w14:textId="77777777" w:rsidR="00BA216B" w:rsidRDefault="00BA216B" w:rsidP="00D4581B"/>
                          <w:p w14:paraId="1C865B90" w14:textId="77777777" w:rsidR="00BA216B" w:rsidRDefault="00BA216B" w:rsidP="00D4581B"/>
                          <w:p w14:paraId="69735669" w14:textId="77777777" w:rsidR="00BA216B" w:rsidRDefault="00BA216B" w:rsidP="00D4581B"/>
                          <w:p w14:paraId="08C6F5B4" w14:textId="77777777" w:rsidR="00BA216B" w:rsidRDefault="00BA216B" w:rsidP="00D4581B"/>
                          <w:p w14:paraId="53CCC205" w14:textId="77777777" w:rsidR="00BA216B" w:rsidRDefault="00BA216B" w:rsidP="00D4581B"/>
                          <w:p w14:paraId="713C2C87" w14:textId="77777777" w:rsidR="00BA216B" w:rsidRDefault="00BA216B" w:rsidP="00D4581B"/>
                          <w:p w14:paraId="2C853AC5" w14:textId="77777777" w:rsidR="00BA216B" w:rsidRDefault="00BA216B" w:rsidP="00D4581B"/>
                          <w:p w14:paraId="0E2C57A2" w14:textId="77777777" w:rsidR="00BA216B" w:rsidRDefault="00BA216B" w:rsidP="00D4581B"/>
                          <w:p w14:paraId="562AA0F1" w14:textId="77777777" w:rsidR="00BA216B" w:rsidRDefault="00BA216B" w:rsidP="00D4581B"/>
                          <w:p w14:paraId="3C6D1524" w14:textId="77777777" w:rsidR="00BA216B" w:rsidRDefault="00BA216B" w:rsidP="00D4581B"/>
                          <w:p w14:paraId="3FD0ECE1" w14:textId="77777777" w:rsidR="00BA216B" w:rsidRDefault="00BA216B" w:rsidP="00D4581B"/>
                          <w:p w14:paraId="4D1C55AB" w14:textId="77777777" w:rsidR="00BA216B" w:rsidRDefault="00BA216B" w:rsidP="00D4581B"/>
                          <w:p w14:paraId="530F6A78" w14:textId="77777777" w:rsidR="00BA216B" w:rsidRDefault="00BA216B" w:rsidP="00D4581B"/>
                          <w:p w14:paraId="11746646" w14:textId="77777777" w:rsidR="00BA216B" w:rsidRDefault="00BA216B" w:rsidP="00D4581B"/>
                          <w:p w14:paraId="39843564" w14:textId="77777777" w:rsidR="00BA216B" w:rsidRDefault="00BA216B" w:rsidP="00D4581B"/>
                          <w:p w14:paraId="20010C61" w14:textId="77777777" w:rsidR="00BA216B" w:rsidRDefault="00BA216B" w:rsidP="00D4581B"/>
                          <w:p w14:paraId="6344B0EA" w14:textId="77777777" w:rsidR="00BA216B" w:rsidRDefault="00BA216B" w:rsidP="00D4581B"/>
                          <w:p w14:paraId="5D43EC61" w14:textId="77777777" w:rsidR="00BA216B" w:rsidRDefault="00BA216B" w:rsidP="00D4581B"/>
                          <w:p w14:paraId="11D02A3F" w14:textId="77777777" w:rsidR="00BA216B" w:rsidRDefault="00BA216B" w:rsidP="00D4581B"/>
                          <w:p w14:paraId="79F160AA" w14:textId="77777777" w:rsidR="00BA216B" w:rsidRDefault="00BA216B" w:rsidP="00D4581B"/>
                          <w:p w14:paraId="3C165949" w14:textId="77777777" w:rsidR="00BA216B" w:rsidRDefault="00BA216B" w:rsidP="00D4581B"/>
                          <w:p w14:paraId="406C255A" w14:textId="77777777" w:rsidR="00BA216B" w:rsidRDefault="00BA216B" w:rsidP="00D4581B"/>
                          <w:p w14:paraId="0FE1D3C0" w14:textId="77777777" w:rsidR="00BA216B" w:rsidRDefault="00BA216B" w:rsidP="00D4581B"/>
                          <w:p w14:paraId="65852F5C" w14:textId="77777777" w:rsidR="00BA216B" w:rsidRDefault="00BA216B" w:rsidP="00D4581B"/>
                          <w:p w14:paraId="4176C89E" w14:textId="77777777" w:rsidR="00BA216B" w:rsidRDefault="00BA216B" w:rsidP="00D4581B"/>
                          <w:p w14:paraId="04FB3A55" w14:textId="77777777" w:rsidR="00BA216B" w:rsidRDefault="00BA216B" w:rsidP="00D4581B"/>
                          <w:p w14:paraId="34F975B1" w14:textId="77777777" w:rsidR="00BA216B" w:rsidRDefault="00BA216B" w:rsidP="00D4581B"/>
                          <w:p w14:paraId="6124E496" w14:textId="77777777" w:rsidR="00BA216B" w:rsidRDefault="00BA216B" w:rsidP="00D4581B"/>
                          <w:p w14:paraId="5F622DCD" w14:textId="77777777" w:rsidR="00BA216B" w:rsidRDefault="00BA216B" w:rsidP="00D4581B"/>
                          <w:p w14:paraId="5483ED1C" w14:textId="77777777" w:rsidR="00BA216B" w:rsidRDefault="00BA216B" w:rsidP="00D4581B"/>
                          <w:p w14:paraId="642C2AA1" w14:textId="77777777" w:rsidR="00BA216B" w:rsidRDefault="00BA216B" w:rsidP="00D4581B"/>
                          <w:p w14:paraId="0D6C4C11" w14:textId="77777777" w:rsidR="00BA216B" w:rsidRDefault="00BA216B" w:rsidP="00D4581B"/>
                          <w:p w14:paraId="0EAED908" w14:textId="77777777" w:rsidR="00BA216B" w:rsidRDefault="00BA216B" w:rsidP="00D4581B"/>
                          <w:p w14:paraId="64C8CBDD" w14:textId="77777777" w:rsidR="00BA216B" w:rsidRDefault="00BA216B" w:rsidP="00D4581B"/>
                          <w:p w14:paraId="0641D3D3" w14:textId="77777777" w:rsidR="00BA216B" w:rsidRDefault="00BA216B" w:rsidP="00D4581B"/>
                          <w:p w14:paraId="266806C4" w14:textId="77777777" w:rsidR="00BA216B" w:rsidRDefault="00BA216B" w:rsidP="00D4581B"/>
                          <w:p w14:paraId="7FD8611F" w14:textId="77777777" w:rsidR="00BA216B" w:rsidRDefault="00BA216B" w:rsidP="00D4581B"/>
                          <w:p w14:paraId="2B12CCE3" w14:textId="77777777" w:rsidR="00BA216B" w:rsidRDefault="00BA216B" w:rsidP="00D4581B"/>
                          <w:p w14:paraId="0B4AE63A" w14:textId="77777777" w:rsidR="00BA216B" w:rsidRDefault="00BA216B" w:rsidP="00D4581B"/>
                          <w:p w14:paraId="536EF6AB" w14:textId="77777777" w:rsidR="00BA216B" w:rsidRDefault="00BA216B" w:rsidP="00D4581B"/>
                          <w:p w14:paraId="62F9CF6B" w14:textId="77777777" w:rsidR="00BA216B" w:rsidRDefault="00BA216B" w:rsidP="00D4581B"/>
                          <w:p w14:paraId="249718C9" w14:textId="77777777" w:rsidR="00BA216B" w:rsidRDefault="00BA216B" w:rsidP="00D4581B"/>
                          <w:p w14:paraId="539E937C" w14:textId="77777777" w:rsidR="00BA216B" w:rsidRDefault="00BA216B" w:rsidP="00D4581B"/>
                          <w:p w14:paraId="058CEC4B" w14:textId="77777777" w:rsidR="00BA216B" w:rsidRDefault="00BA216B" w:rsidP="00D4581B"/>
                          <w:p w14:paraId="0A51B079" w14:textId="77777777" w:rsidR="00BA216B" w:rsidRDefault="00BA216B" w:rsidP="00D4581B"/>
                          <w:p w14:paraId="7AEBC069" w14:textId="77777777" w:rsidR="00BA216B" w:rsidRDefault="00BA216B" w:rsidP="00D4581B"/>
                          <w:p w14:paraId="41416DA9" w14:textId="77777777" w:rsidR="00BA216B" w:rsidRDefault="00BA216B" w:rsidP="00D4581B"/>
                          <w:p w14:paraId="0618CD6E" w14:textId="77777777" w:rsidR="00BA216B" w:rsidRDefault="00BA216B" w:rsidP="00D4581B"/>
                          <w:p w14:paraId="008DB10F" w14:textId="77777777" w:rsidR="00BA216B" w:rsidRDefault="00BA216B" w:rsidP="00D4581B"/>
                          <w:p w14:paraId="56CE337C" w14:textId="77777777" w:rsidR="00BA216B" w:rsidRDefault="00BA216B" w:rsidP="00D4581B"/>
                          <w:p w14:paraId="3F9A0E3D" w14:textId="77777777" w:rsidR="00BA216B" w:rsidRDefault="00BA216B" w:rsidP="00D4581B"/>
                          <w:p w14:paraId="14211893" w14:textId="77777777" w:rsidR="00BA216B" w:rsidRDefault="00BA216B" w:rsidP="00D4581B"/>
                          <w:p w14:paraId="54B86DC8" w14:textId="77777777" w:rsidR="00BA216B" w:rsidRDefault="00BA216B" w:rsidP="00D4581B"/>
                          <w:p w14:paraId="42587C34" w14:textId="77777777" w:rsidR="00BA216B" w:rsidRDefault="00BA216B" w:rsidP="00D4581B"/>
                          <w:p w14:paraId="57A1BBF8" w14:textId="77777777" w:rsidR="00BA216B" w:rsidRDefault="00BA216B" w:rsidP="00D4581B"/>
                          <w:p w14:paraId="72B4F434" w14:textId="77777777" w:rsidR="00BA216B" w:rsidRDefault="00BA216B" w:rsidP="00D4581B"/>
                          <w:p w14:paraId="23096A4D" w14:textId="77777777" w:rsidR="00BA216B" w:rsidRDefault="00BA216B" w:rsidP="00D4581B"/>
                          <w:p w14:paraId="3B3FC5BE" w14:textId="77777777" w:rsidR="00BA216B" w:rsidRDefault="00BA216B" w:rsidP="00D4581B"/>
                          <w:p w14:paraId="1891E597" w14:textId="77777777" w:rsidR="00BA216B" w:rsidRDefault="00BA216B" w:rsidP="00D4581B"/>
                          <w:p w14:paraId="302183FC" w14:textId="77777777" w:rsidR="00BA216B" w:rsidRDefault="00BA216B" w:rsidP="00D4581B"/>
                          <w:p w14:paraId="10D121E2" w14:textId="77777777" w:rsidR="00BA216B" w:rsidRDefault="00BA216B" w:rsidP="00D4581B"/>
                          <w:p w14:paraId="420D8B95" w14:textId="77777777" w:rsidR="00BA216B" w:rsidRDefault="00BA216B" w:rsidP="00D4581B"/>
                          <w:p w14:paraId="1CB09A9D" w14:textId="77777777" w:rsidR="00BA216B" w:rsidRDefault="00BA216B" w:rsidP="00D4581B"/>
                          <w:p w14:paraId="3E283773" w14:textId="77777777" w:rsidR="00BA216B" w:rsidRDefault="00BA216B" w:rsidP="00D4581B"/>
                          <w:p w14:paraId="27E41C62" w14:textId="77777777" w:rsidR="00BA216B" w:rsidRDefault="00BA216B" w:rsidP="00D4581B"/>
                          <w:p w14:paraId="75219AC3" w14:textId="77777777" w:rsidR="00BA216B" w:rsidRDefault="00BA216B" w:rsidP="00D4581B"/>
                          <w:p w14:paraId="253B2FC4" w14:textId="77777777" w:rsidR="00BA216B" w:rsidRDefault="00BA216B" w:rsidP="00D4581B"/>
                          <w:p w14:paraId="6AA42EAB" w14:textId="77777777" w:rsidR="00BA216B" w:rsidRDefault="00BA216B" w:rsidP="00D4581B"/>
                          <w:p w14:paraId="379F465D" w14:textId="77777777" w:rsidR="00BA216B" w:rsidRDefault="00BA216B" w:rsidP="00D4581B"/>
                          <w:p w14:paraId="745B3B5E" w14:textId="77777777" w:rsidR="00BA216B" w:rsidRDefault="00BA216B" w:rsidP="00D4581B"/>
                          <w:p w14:paraId="6B018054" w14:textId="77777777" w:rsidR="00BA216B" w:rsidRDefault="00BA216B" w:rsidP="00D4581B"/>
                          <w:p w14:paraId="33A50808" w14:textId="77777777" w:rsidR="00BA216B" w:rsidRDefault="00BA216B" w:rsidP="00D4581B"/>
                          <w:p w14:paraId="5D31FBF0" w14:textId="77777777" w:rsidR="00BA216B" w:rsidRDefault="00BA216B" w:rsidP="00D4581B"/>
                          <w:p w14:paraId="619B08A4" w14:textId="77777777" w:rsidR="00BA216B" w:rsidRDefault="00BA216B" w:rsidP="00D4581B"/>
                          <w:p w14:paraId="13A76F58" w14:textId="77777777" w:rsidR="00BA216B" w:rsidRDefault="00BA216B" w:rsidP="00D4581B"/>
                          <w:p w14:paraId="19674ECD" w14:textId="77777777" w:rsidR="00BA216B" w:rsidRDefault="00BA216B" w:rsidP="00D4581B"/>
                          <w:p w14:paraId="2B46BB0E" w14:textId="77777777" w:rsidR="00BA216B" w:rsidRDefault="00BA216B" w:rsidP="00D4581B"/>
                          <w:p w14:paraId="5382E4D9" w14:textId="77777777" w:rsidR="00BA216B" w:rsidRDefault="00BA216B" w:rsidP="00D4581B"/>
                          <w:p w14:paraId="5F922DB9" w14:textId="77777777" w:rsidR="00BA216B" w:rsidRDefault="00BA216B" w:rsidP="00D4581B"/>
                          <w:p w14:paraId="05F10AB2" w14:textId="77777777" w:rsidR="00BA216B" w:rsidRDefault="00BA216B" w:rsidP="00D4581B"/>
                          <w:p w14:paraId="0B340524" w14:textId="77777777" w:rsidR="00BA216B" w:rsidRDefault="00BA216B" w:rsidP="00D4581B"/>
                          <w:p w14:paraId="65B5EB93" w14:textId="77777777" w:rsidR="00BA216B" w:rsidRDefault="00BA216B" w:rsidP="00D4581B"/>
                          <w:p w14:paraId="0F1B5AC5" w14:textId="77777777" w:rsidR="00BA216B" w:rsidRDefault="00BA216B" w:rsidP="00D4581B"/>
                          <w:p w14:paraId="2775EE6A" w14:textId="77777777" w:rsidR="00BA216B" w:rsidRDefault="00BA216B" w:rsidP="00D4581B"/>
                          <w:p w14:paraId="724830D8" w14:textId="77777777" w:rsidR="00BA216B" w:rsidRDefault="00BA216B" w:rsidP="00D4581B"/>
                          <w:p w14:paraId="5686D497" w14:textId="77777777" w:rsidR="00BA216B" w:rsidRDefault="00BA216B" w:rsidP="00D4581B"/>
                          <w:p w14:paraId="0D968418" w14:textId="77777777" w:rsidR="00BA216B" w:rsidRDefault="00BA216B" w:rsidP="00D4581B"/>
                          <w:p w14:paraId="62563B06" w14:textId="77777777" w:rsidR="00BA216B" w:rsidRDefault="00BA216B" w:rsidP="00D4581B"/>
                          <w:p w14:paraId="212338C3" w14:textId="77777777" w:rsidR="00BA216B" w:rsidRDefault="00BA216B" w:rsidP="00D4581B"/>
                          <w:p w14:paraId="5F4553AD" w14:textId="77777777" w:rsidR="00BA216B" w:rsidRDefault="00BA216B" w:rsidP="00D4581B"/>
                          <w:p w14:paraId="01A7EE97" w14:textId="77777777" w:rsidR="00BA216B" w:rsidRDefault="00BA216B" w:rsidP="00D4581B"/>
                          <w:p w14:paraId="2278C90F" w14:textId="77777777" w:rsidR="00BA216B" w:rsidRDefault="00BA216B" w:rsidP="00D4581B"/>
                          <w:p w14:paraId="0EC612C1" w14:textId="77777777" w:rsidR="00BA216B" w:rsidRDefault="00BA216B" w:rsidP="00D4581B"/>
                          <w:p w14:paraId="5FCA2DF9" w14:textId="77777777" w:rsidR="00BA216B" w:rsidRDefault="00BA216B" w:rsidP="00D4581B"/>
                          <w:p w14:paraId="6A527FF6" w14:textId="77777777" w:rsidR="00BA216B" w:rsidRDefault="00BA216B" w:rsidP="00D4581B"/>
                          <w:p w14:paraId="7A03E212" w14:textId="77777777" w:rsidR="00BA216B" w:rsidRDefault="00BA216B" w:rsidP="00D4581B"/>
                          <w:p w14:paraId="0204C75A" w14:textId="77777777" w:rsidR="00BA216B" w:rsidRDefault="00BA216B" w:rsidP="00D4581B"/>
                          <w:p w14:paraId="0C607016" w14:textId="77777777" w:rsidR="00BA216B" w:rsidRDefault="00BA216B" w:rsidP="00D4581B"/>
                          <w:p w14:paraId="6AB8ABCC" w14:textId="77777777" w:rsidR="00BA216B" w:rsidRDefault="00BA216B" w:rsidP="00D4581B"/>
                          <w:p w14:paraId="49A39D99" w14:textId="77777777" w:rsidR="00BA216B" w:rsidRDefault="00BA216B" w:rsidP="00D4581B"/>
                          <w:p w14:paraId="24E1C1BD" w14:textId="77777777" w:rsidR="00BA216B" w:rsidRDefault="00BA216B" w:rsidP="00D4581B"/>
                          <w:p w14:paraId="03D22A42" w14:textId="77777777" w:rsidR="00BA216B" w:rsidRDefault="00BA216B" w:rsidP="00D4581B"/>
                          <w:p w14:paraId="30ABDB1A" w14:textId="77777777" w:rsidR="00BA216B" w:rsidRDefault="00BA216B" w:rsidP="00D4581B"/>
                          <w:p w14:paraId="4C0145F8" w14:textId="77777777" w:rsidR="00BA216B" w:rsidRDefault="00BA216B" w:rsidP="00D4581B"/>
                          <w:p w14:paraId="67E6068B" w14:textId="77777777" w:rsidR="00BA216B" w:rsidRDefault="00BA216B" w:rsidP="00D4581B"/>
                          <w:p w14:paraId="7E95FF53" w14:textId="77777777" w:rsidR="00BA216B" w:rsidRDefault="00BA216B" w:rsidP="00D4581B"/>
                          <w:p w14:paraId="5B710484" w14:textId="77777777" w:rsidR="00BA216B" w:rsidRDefault="00BA216B" w:rsidP="00D4581B"/>
                          <w:p w14:paraId="19C7356A" w14:textId="77777777" w:rsidR="00BA216B" w:rsidRDefault="00BA216B" w:rsidP="00D4581B"/>
                          <w:p w14:paraId="0A58E7D9" w14:textId="77777777" w:rsidR="00BA216B" w:rsidRDefault="00BA216B" w:rsidP="00D4581B"/>
                          <w:p w14:paraId="0FC31620" w14:textId="77777777" w:rsidR="00BA216B" w:rsidRDefault="00BA216B" w:rsidP="00D4581B"/>
                          <w:p w14:paraId="4A347622" w14:textId="77777777" w:rsidR="00BA216B" w:rsidRDefault="00BA216B" w:rsidP="00D4581B"/>
                          <w:p w14:paraId="59A4CC25" w14:textId="77777777" w:rsidR="00BA216B" w:rsidRDefault="00BA216B" w:rsidP="00D4581B"/>
                          <w:p w14:paraId="22388075" w14:textId="77777777" w:rsidR="00BA216B" w:rsidRDefault="00BA216B" w:rsidP="00D4581B"/>
                          <w:p w14:paraId="6CA4DA40" w14:textId="77777777" w:rsidR="00BA216B" w:rsidRDefault="00BA216B" w:rsidP="00D4581B"/>
                          <w:p w14:paraId="0B55A99D" w14:textId="77777777" w:rsidR="00BA216B" w:rsidRDefault="00BA216B" w:rsidP="00D4581B"/>
                          <w:p w14:paraId="70588FEC" w14:textId="77777777" w:rsidR="00BA216B" w:rsidRDefault="00BA216B" w:rsidP="00D4581B"/>
                          <w:p w14:paraId="1096512A" w14:textId="77777777" w:rsidR="00BA216B" w:rsidRDefault="00BA216B" w:rsidP="00D4581B"/>
                          <w:p w14:paraId="71B4789E" w14:textId="77777777" w:rsidR="00BA216B" w:rsidRDefault="00BA216B" w:rsidP="00D4581B"/>
                          <w:p w14:paraId="338446BA" w14:textId="77777777" w:rsidR="00BA216B" w:rsidRDefault="00BA216B" w:rsidP="00D4581B"/>
                          <w:p w14:paraId="749A14D3" w14:textId="77777777" w:rsidR="00BA216B" w:rsidRDefault="00BA216B" w:rsidP="00D4581B"/>
                          <w:p w14:paraId="561DD8E3" w14:textId="77777777" w:rsidR="00BA216B" w:rsidRDefault="00BA216B" w:rsidP="00D4581B"/>
                          <w:p w14:paraId="52166E94" w14:textId="77777777" w:rsidR="00BA216B" w:rsidRDefault="00BA216B" w:rsidP="00D4581B"/>
                          <w:p w14:paraId="419D161B" w14:textId="77777777" w:rsidR="00BA216B" w:rsidRDefault="00BA216B" w:rsidP="00D4581B"/>
                          <w:p w14:paraId="4265EAB1" w14:textId="77777777" w:rsidR="00BA216B" w:rsidRDefault="00BA216B" w:rsidP="00D4581B"/>
                          <w:p w14:paraId="5AE95CD2" w14:textId="77777777" w:rsidR="00BA216B" w:rsidRDefault="00BA216B" w:rsidP="00D4581B"/>
                          <w:p w14:paraId="459AB9EF" w14:textId="77777777" w:rsidR="00BA216B" w:rsidRDefault="00BA216B" w:rsidP="00D4581B"/>
                          <w:p w14:paraId="5BDBD0E7" w14:textId="77777777" w:rsidR="00BA216B" w:rsidRDefault="00BA216B" w:rsidP="00D4581B"/>
                          <w:p w14:paraId="1AEA07E9" w14:textId="77777777" w:rsidR="00BA216B" w:rsidRDefault="00BA216B" w:rsidP="00D4581B"/>
                          <w:p w14:paraId="1F3E2EE4" w14:textId="77777777" w:rsidR="00BA216B" w:rsidRDefault="00BA216B" w:rsidP="00D4581B"/>
                          <w:p w14:paraId="2F99B1FA" w14:textId="77777777" w:rsidR="00BA216B" w:rsidRDefault="00BA216B" w:rsidP="00D4581B"/>
                          <w:p w14:paraId="364D92CC" w14:textId="77777777" w:rsidR="00BA216B" w:rsidRDefault="00BA216B" w:rsidP="00D4581B"/>
                          <w:p w14:paraId="590560D1" w14:textId="77777777" w:rsidR="00BA216B" w:rsidRDefault="00BA216B" w:rsidP="00D4581B"/>
                          <w:p w14:paraId="3E60216B" w14:textId="77777777" w:rsidR="00BA216B" w:rsidRDefault="00BA216B" w:rsidP="00D4581B"/>
                          <w:p w14:paraId="08EEEA81" w14:textId="77777777" w:rsidR="00BA216B" w:rsidRDefault="00BA216B" w:rsidP="00D4581B"/>
                          <w:p w14:paraId="50A7082A" w14:textId="77777777" w:rsidR="00BA216B" w:rsidRDefault="00BA216B" w:rsidP="00D4581B"/>
                          <w:p w14:paraId="32F12107" w14:textId="77777777" w:rsidR="00BA216B" w:rsidRDefault="00BA216B" w:rsidP="00D4581B"/>
                          <w:p w14:paraId="678CE75A" w14:textId="77777777" w:rsidR="00BA216B" w:rsidRDefault="00BA216B" w:rsidP="00D4581B"/>
                          <w:p w14:paraId="2394516C" w14:textId="77777777" w:rsidR="00BA216B" w:rsidRDefault="00BA216B" w:rsidP="00D4581B"/>
                          <w:p w14:paraId="0C045B07" w14:textId="77777777" w:rsidR="00BA216B" w:rsidRDefault="00BA216B" w:rsidP="00D4581B"/>
                          <w:p w14:paraId="1E24D743" w14:textId="77777777" w:rsidR="00BA216B" w:rsidRDefault="00BA216B" w:rsidP="00D4581B"/>
                          <w:p w14:paraId="0662F644" w14:textId="77777777" w:rsidR="00BA216B" w:rsidRDefault="00BA216B" w:rsidP="00D4581B"/>
                          <w:p w14:paraId="1D8E48C6" w14:textId="77777777" w:rsidR="00BA216B" w:rsidRDefault="00BA216B" w:rsidP="00D4581B"/>
                          <w:p w14:paraId="768AA500" w14:textId="77777777" w:rsidR="00BA216B" w:rsidRDefault="00BA216B" w:rsidP="00D4581B"/>
                          <w:p w14:paraId="3FE8DF5F" w14:textId="77777777" w:rsidR="00BA216B" w:rsidRDefault="00BA216B" w:rsidP="00D4581B"/>
                          <w:p w14:paraId="63CE086A" w14:textId="77777777" w:rsidR="00BA216B" w:rsidRDefault="00BA216B" w:rsidP="00D4581B"/>
                          <w:p w14:paraId="7225C098" w14:textId="77777777" w:rsidR="00BA216B" w:rsidRDefault="00BA216B" w:rsidP="00D4581B"/>
                          <w:p w14:paraId="2D5A6B40" w14:textId="77777777" w:rsidR="00BA216B" w:rsidRDefault="00BA216B" w:rsidP="00D4581B"/>
                          <w:p w14:paraId="00D13C9D" w14:textId="77777777" w:rsidR="00BA216B" w:rsidRDefault="00BA216B" w:rsidP="00D4581B"/>
                          <w:p w14:paraId="760EF5A6" w14:textId="77777777" w:rsidR="00BA216B" w:rsidRDefault="00BA216B" w:rsidP="00D4581B"/>
                          <w:p w14:paraId="36F2DE5D" w14:textId="77777777" w:rsidR="00BA216B" w:rsidRDefault="00BA216B" w:rsidP="00D4581B"/>
                          <w:p w14:paraId="1E495AF2" w14:textId="77777777" w:rsidR="00BA216B" w:rsidRDefault="00BA216B" w:rsidP="00D4581B"/>
                          <w:p w14:paraId="7F32C27D" w14:textId="77777777" w:rsidR="00BA216B" w:rsidRDefault="00BA216B" w:rsidP="00D4581B"/>
                          <w:p w14:paraId="595C27AD" w14:textId="77777777" w:rsidR="00BA216B" w:rsidRDefault="00BA216B" w:rsidP="00D4581B"/>
                          <w:p w14:paraId="3F6AF1D6" w14:textId="77777777" w:rsidR="00BA216B" w:rsidRDefault="00BA216B" w:rsidP="00D4581B"/>
                          <w:p w14:paraId="04CC7E5B" w14:textId="77777777" w:rsidR="00BA216B" w:rsidRDefault="00BA216B" w:rsidP="00D4581B"/>
                          <w:p w14:paraId="341813D8" w14:textId="77777777" w:rsidR="00BA216B" w:rsidRDefault="00BA216B" w:rsidP="00D4581B"/>
                          <w:p w14:paraId="1ABE1472" w14:textId="77777777" w:rsidR="00BA216B" w:rsidRDefault="00BA216B" w:rsidP="00D4581B"/>
                          <w:p w14:paraId="09231E21" w14:textId="77777777" w:rsidR="00BA216B" w:rsidRDefault="00BA216B" w:rsidP="00D4581B"/>
                          <w:p w14:paraId="23477AC2" w14:textId="77777777" w:rsidR="00BA216B" w:rsidRDefault="00BA216B" w:rsidP="00D4581B"/>
                          <w:p w14:paraId="083D22BF" w14:textId="77777777" w:rsidR="00BA216B" w:rsidRDefault="00BA216B" w:rsidP="00D4581B"/>
                          <w:p w14:paraId="2C6AAAB1" w14:textId="77777777" w:rsidR="00BA216B" w:rsidRDefault="00BA216B" w:rsidP="00D4581B"/>
                          <w:p w14:paraId="13230FB6" w14:textId="77777777" w:rsidR="00BA216B" w:rsidRDefault="00BA216B" w:rsidP="00D4581B"/>
                          <w:p w14:paraId="431E7090" w14:textId="77777777" w:rsidR="00BA216B" w:rsidRDefault="00BA216B" w:rsidP="00D4581B"/>
                          <w:p w14:paraId="01D12E0A" w14:textId="77777777" w:rsidR="00BA216B" w:rsidRDefault="00BA216B" w:rsidP="00D4581B"/>
                          <w:p w14:paraId="50DFF46C" w14:textId="77777777" w:rsidR="00BA216B" w:rsidRDefault="00BA216B" w:rsidP="00D4581B"/>
                          <w:p w14:paraId="3AB0B552" w14:textId="77777777" w:rsidR="00BA216B" w:rsidRDefault="00BA216B" w:rsidP="00D4581B"/>
                          <w:p w14:paraId="2828CC5A" w14:textId="77777777" w:rsidR="00BA216B" w:rsidRDefault="00BA216B" w:rsidP="00D4581B"/>
                          <w:p w14:paraId="40347010" w14:textId="77777777" w:rsidR="00BA216B" w:rsidRDefault="00BA216B" w:rsidP="00D4581B"/>
                          <w:p w14:paraId="36BBE7B6" w14:textId="77777777" w:rsidR="00BA216B" w:rsidRDefault="00BA216B" w:rsidP="00D4581B"/>
                          <w:p w14:paraId="61B4F90C" w14:textId="77777777" w:rsidR="00BA216B" w:rsidRDefault="00BA216B" w:rsidP="00D4581B"/>
                          <w:p w14:paraId="76C32995" w14:textId="77777777" w:rsidR="00BA216B" w:rsidRDefault="00BA216B" w:rsidP="00D4581B"/>
                          <w:p w14:paraId="381F2C5F" w14:textId="77777777" w:rsidR="00BA216B" w:rsidRDefault="00BA216B" w:rsidP="00D4581B"/>
                          <w:p w14:paraId="1EF5FA14" w14:textId="77777777" w:rsidR="00BA216B" w:rsidRDefault="00BA216B" w:rsidP="00D4581B"/>
                          <w:p w14:paraId="5D878244" w14:textId="77777777" w:rsidR="00BA216B" w:rsidRDefault="00BA216B" w:rsidP="00D4581B"/>
                          <w:p w14:paraId="329D62F7" w14:textId="77777777" w:rsidR="00BA216B" w:rsidRDefault="00BA216B" w:rsidP="00D4581B"/>
                          <w:p w14:paraId="5AEA65A9" w14:textId="77777777" w:rsidR="00BA216B" w:rsidRDefault="00BA216B" w:rsidP="00D4581B"/>
                          <w:p w14:paraId="6D4AEC9E" w14:textId="77777777" w:rsidR="00BA216B" w:rsidRDefault="00BA216B" w:rsidP="00D4581B"/>
                          <w:p w14:paraId="6E645CA3" w14:textId="77777777" w:rsidR="00BA216B" w:rsidRDefault="00BA216B" w:rsidP="00D4581B"/>
                          <w:p w14:paraId="1B42C125" w14:textId="77777777" w:rsidR="00BA216B" w:rsidRDefault="00BA216B" w:rsidP="00D4581B"/>
                          <w:p w14:paraId="6AF85984" w14:textId="77777777" w:rsidR="00BA216B" w:rsidRDefault="00BA216B" w:rsidP="00D4581B"/>
                          <w:p w14:paraId="548F1C2E" w14:textId="77777777" w:rsidR="00BA216B" w:rsidRDefault="00BA216B" w:rsidP="00D4581B"/>
                          <w:p w14:paraId="1138FB0A" w14:textId="77777777" w:rsidR="00BA216B" w:rsidRDefault="00BA216B" w:rsidP="00D4581B"/>
                          <w:p w14:paraId="52035871" w14:textId="77777777" w:rsidR="00BA216B" w:rsidRDefault="00BA216B" w:rsidP="00D4581B"/>
                          <w:p w14:paraId="6564CE86" w14:textId="77777777" w:rsidR="00BA216B" w:rsidRDefault="00BA216B" w:rsidP="00D4581B"/>
                          <w:p w14:paraId="6753E4F6" w14:textId="77777777" w:rsidR="00BA216B" w:rsidRDefault="00BA216B" w:rsidP="00D4581B"/>
                          <w:p w14:paraId="18839BFE" w14:textId="77777777" w:rsidR="00BA216B" w:rsidRDefault="00BA216B" w:rsidP="00D4581B"/>
                          <w:p w14:paraId="0C0424F6" w14:textId="77777777" w:rsidR="00BA216B" w:rsidRDefault="00BA216B" w:rsidP="00D4581B"/>
                          <w:p w14:paraId="160AA200" w14:textId="77777777" w:rsidR="00BA216B" w:rsidRDefault="00BA216B" w:rsidP="00D4581B"/>
                          <w:p w14:paraId="30F5890E" w14:textId="77777777" w:rsidR="00BA216B" w:rsidRDefault="00BA216B" w:rsidP="00D4581B"/>
                          <w:p w14:paraId="5697BA9F" w14:textId="77777777" w:rsidR="00BA216B" w:rsidRDefault="00BA216B" w:rsidP="00D4581B"/>
                          <w:p w14:paraId="15DF4C1E" w14:textId="77777777" w:rsidR="00BA216B" w:rsidRDefault="00BA216B" w:rsidP="00D4581B"/>
                          <w:p w14:paraId="3277D305" w14:textId="77777777" w:rsidR="00BA216B" w:rsidRDefault="00BA216B" w:rsidP="00D4581B"/>
                          <w:p w14:paraId="39E74288" w14:textId="77777777" w:rsidR="00BA216B" w:rsidRDefault="00BA216B" w:rsidP="00D4581B"/>
                          <w:p w14:paraId="77F01B78" w14:textId="77777777" w:rsidR="00BA216B" w:rsidRDefault="00BA216B" w:rsidP="00D4581B"/>
                          <w:p w14:paraId="515AB00C" w14:textId="77777777" w:rsidR="00BA216B" w:rsidRDefault="00BA216B" w:rsidP="00D4581B"/>
                          <w:p w14:paraId="1F20941A" w14:textId="77777777" w:rsidR="00BA216B" w:rsidRDefault="00BA216B" w:rsidP="00D4581B"/>
                          <w:p w14:paraId="3FDE77D2" w14:textId="77777777" w:rsidR="00BA216B" w:rsidRDefault="00BA216B" w:rsidP="00D4581B"/>
                          <w:p w14:paraId="54A78CFA" w14:textId="77777777" w:rsidR="00BA216B" w:rsidRDefault="00BA216B" w:rsidP="00D4581B"/>
                          <w:p w14:paraId="3AD83CEB" w14:textId="77777777" w:rsidR="00BA216B" w:rsidRDefault="00BA216B" w:rsidP="00D4581B"/>
                          <w:p w14:paraId="14A5E501" w14:textId="77777777" w:rsidR="00BA216B" w:rsidRDefault="00BA216B" w:rsidP="00D4581B"/>
                          <w:p w14:paraId="3B4F24D7" w14:textId="77777777" w:rsidR="00BA216B" w:rsidRDefault="00BA216B" w:rsidP="00D4581B"/>
                          <w:p w14:paraId="66451EE6" w14:textId="77777777" w:rsidR="00BA216B" w:rsidRDefault="00BA216B" w:rsidP="00D4581B"/>
                          <w:p w14:paraId="04BF52BF" w14:textId="77777777" w:rsidR="00BA216B" w:rsidRDefault="00BA216B" w:rsidP="00D4581B"/>
                          <w:p w14:paraId="3AD62029" w14:textId="77777777" w:rsidR="00BA216B" w:rsidRDefault="00BA216B" w:rsidP="00D4581B"/>
                          <w:p w14:paraId="439C9644" w14:textId="77777777" w:rsidR="00BA216B" w:rsidRDefault="00BA216B" w:rsidP="00D4581B"/>
                          <w:p w14:paraId="693D9295" w14:textId="77777777" w:rsidR="00BA216B" w:rsidRDefault="00BA216B" w:rsidP="00D4581B"/>
                          <w:p w14:paraId="7A2D3CD6" w14:textId="77777777" w:rsidR="00BA216B" w:rsidRDefault="00BA216B" w:rsidP="00D4581B"/>
                          <w:p w14:paraId="3483CE5C" w14:textId="77777777" w:rsidR="00BA216B" w:rsidRDefault="00BA216B" w:rsidP="00D4581B"/>
                          <w:p w14:paraId="3F907990" w14:textId="77777777" w:rsidR="00BA216B" w:rsidRDefault="00BA216B" w:rsidP="00D4581B"/>
                          <w:p w14:paraId="2494507F" w14:textId="77777777" w:rsidR="00BA216B" w:rsidRDefault="00BA216B" w:rsidP="00D4581B"/>
                          <w:p w14:paraId="68E0E10A" w14:textId="77777777" w:rsidR="00BA216B" w:rsidRDefault="00BA216B" w:rsidP="00D4581B"/>
                          <w:p w14:paraId="162632B9" w14:textId="77777777" w:rsidR="00BA216B" w:rsidRDefault="00BA216B" w:rsidP="00D4581B"/>
                          <w:p w14:paraId="5274A0DF" w14:textId="77777777" w:rsidR="00BA216B" w:rsidRDefault="00BA216B" w:rsidP="00D4581B"/>
                          <w:p w14:paraId="5F4C77A8" w14:textId="77777777" w:rsidR="00BA216B" w:rsidRDefault="00BA216B" w:rsidP="00D4581B"/>
                          <w:p w14:paraId="13975069" w14:textId="77777777" w:rsidR="00BA216B" w:rsidRDefault="00BA216B" w:rsidP="00D4581B"/>
                          <w:p w14:paraId="2EF48099" w14:textId="77777777" w:rsidR="00BA216B" w:rsidRDefault="00BA216B" w:rsidP="00D4581B"/>
                          <w:p w14:paraId="74F626C0" w14:textId="77777777" w:rsidR="00BA216B" w:rsidRDefault="00BA216B" w:rsidP="00D4581B"/>
                          <w:p w14:paraId="2239844B" w14:textId="77777777" w:rsidR="00BA216B" w:rsidRDefault="00BA216B" w:rsidP="00D4581B"/>
                          <w:p w14:paraId="1395047F" w14:textId="77777777" w:rsidR="00BA216B" w:rsidRDefault="00BA216B" w:rsidP="00D4581B"/>
                          <w:p w14:paraId="56DA280B" w14:textId="77777777" w:rsidR="00BA216B" w:rsidRDefault="00BA216B" w:rsidP="00D4581B"/>
                          <w:p w14:paraId="0A3F18C6" w14:textId="77777777" w:rsidR="00BA216B" w:rsidRDefault="00BA216B" w:rsidP="00D4581B"/>
                          <w:p w14:paraId="31A61130" w14:textId="77777777" w:rsidR="00BA216B" w:rsidRDefault="00BA216B" w:rsidP="00D4581B"/>
                          <w:p w14:paraId="4AEE2D30" w14:textId="77777777" w:rsidR="00BA216B" w:rsidRDefault="00BA216B" w:rsidP="00D4581B"/>
                          <w:p w14:paraId="2E48609B" w14:textId="77777777" w:rsidR="00BA216B" w:rsidRDefault="00BA216B" w:rsidP="00D4581B"/>
                          <w:p w14:paraId="29AEEFCE" w14:textId="77777777" w:rsidR="00BA216B" w:rsidRDefault="00BA216B" w:rsidP="00D4581B"/>
                          <w:p w14:paraId="37326EFA" w14:textId="77777777" w:rsidR="00BA216B" w:rsidRDefault="00BA216B" w:rsidP="00D4581B"/>
                          <w:p w14:paraId="24D84F0E" w14:textId="77777777" w:rsidR="00BA216B" w:rsidRDefault="00BA216B" w:rsidP="00D4581B"/>
                          <w:p w14:paraId="195D8496" w14:textId="77777777" w:rsidR="00BA216B" w:rsidRDefault="00BA216B" w:rsidP="00D4581B"/>
                          <w:p w14:paraId="33B42052" w14:textId="77777777" w:rsidR="00BA216B" w:rsidRDefault="00BA216B" w:rsidP="00D4581B"/>
                          <w:p w14:paraId="2048BB9D" w14:textId="77777777" w:rsidR="00BA216B" w:rsidRDefault="00BA216B" w:rsidP="00D4581B"/>
                          <w:p w14:paraId="21523700" w14:textId="77777777" w:rsidR="00BA216B" w:rsidRDefault="00BA216B" w:rsidP="00D4581B"/>
                          <w:p w14:paraId="6A14C0FB" w14:textId="77777777" w:rsidR="00BA216B" w:rsidRDefault="00BA216B" w:rsidP="00D4581B"/>
                          <w:p w14:paraId="393C500D" w14:textId="77777777" w:rsidR="00BA216B" w:rsidRDefault="00BA216B" w:rsidP="00D4581B"/>
                          <w:p w14:paraId="59D7C7A8" w14:textId="77777777" w:rsidR="00BA216B" w:rsidRDefault="00BA216B" w:rsidP="00D4581B"/>
                          <w:p w14:paraId="46135611" w14:textId="77777777" w:rsidR="00BA216B" w:rsidRDefault="00BA216B" w:rsidP="00D4581B"/>
                          <w:p w14:paraId="6ED9A270" w14:textId="77777777" w:rsidR="00BA216B" w:rsidRDefault="00BA216B" w:rsidP="00D4581B"/>
                          <w:p w14:paraId="2E39A1D8" w14:textId="77777777" w:rsidR="00BA216B" w:rsidRDefault="00BA216B" w:rsidP="00D4581B"/>
                          <w:p w14:paraId="74029862" w14:textId="77777777" w:rsidR="00BA216B" w:rsidRDefault="00BA216B" w:rsidP="00D4581B"/>
                          <w:p w14:paraId="229CDB4B" w14:textId="77777777" w:rsidR="00BA216B" w:rsidRDefault="00BA216B" w:rsidP="00D4581B"/>
                          <w:p w14:paraId="7695911A" w14:textId="77777777" w:rsidR="00BA216B" w:rsidRDefault="00BA216B" w:rsidP="00D4581B"/>
                          <w:p w14:paraId="62EC8FE0" w14:textId="77777777" w:rsidR="00BA216B" w:rsidRDefault="00BA216B" w:rsidP="00D4581B"/>
                          <w:p w14:paraId="285860EA" w14:textId="77777777" w:rsidR="00BA216B" w:rsidRDefault="00BA216B" w:rsidP="00D4581B"/>
                          <w:p w14:paraId="618AB0FF" w14:textId="77777777" w:rsidR="00BA216B" w:rsidRDefault="00BA216B" w:rsidP="00D4581B"/>
                          <w:p w14:paraId="20B50520" w14:textId="77777777" w:rsidR="00BA216B" w:rsidRDefault="00BA216B" w:rsidP="00D4581B"/>
                          <w:p w14:paraId="5B9251F9" w14:textId="77777777" w:rsidR="00BA216B" w:rsidRDefault="00BA216B" w:rsidP="00D4581B"/>
                          <w:p w14:paraId="175FA3E3" w14:textId="77777777" w:rsidR="00BA216B" w:rsidRDefault="00BA216B" w:rsidP="00D4581B"/>
                          <w:p w14:paraId="4B1EFA8E" w14:textId="77777777" w:rsidR="00BA216B" w:rsidRDefault="00BA216B" w:rsidP="00D4581B"/>
                          <w:p w14:paraId="7E7EF12C" w14:textId="77777777" w:rsidR="00BA216B" w:rsidRDefault="00BA216B" w:rsidP="00D4581B"/>
                          <w:p w14:paraId="66F73226" w14:textId="77777777" w:rsidR="00BA216B" w:rsidRDefault="00BA216B" w:rsidP="00D4581B"/>
                          <w:p w14:paraId="344BBDBD" w14:textId="77777777" w:rsidR="00BA216B" w:rsidRDefault="00BA216B" w:rsidP="00D4581B"/>
                          <w:p w14:paraId="58BABEA5" w14:textId="77777777" w:rsidR="00BA216B" w:rsidRDefault="00BA216B" w:rsidP="00D4581B"/>
                          <w:p w14:paraId="0F30A89F" w14:textId="77777777" w:rsidR="00BA216B" w:rsidRDefault="00BA216B" w:rsidP="00D4581B"/>
                          <w:p w14:paraId="58C185B8" w14:textId="77777777" w:rsidR="00BA216B" w:rsidRDefault="00BA216B" w:rsidP="00D4581B"/>
                          <w:p w14:paraId="1333D942" w14:textId="77777777" w:rsidR="00BA216B" w:rsidRDefault="00BA216B" w:rsidP="00D4581B"/>
                          <w:p w14:paraId="472284A7" w14:textId="77777777" w:rsidR="00BA216B" w:rsidRDefault="00BA216B" w:rsidP="00D4581B"/>
                          <w:p w14:paraId="1247E60B" w14:textId="77777777" w:rsidR="00BA216B" w:rsidRDefault="00BA216B" w:rsidP="00D4581B"/>
                          <w:p w14:paraId="6B50F2A2" w14:textId="77777777" w:rsidR="00BA216B" w:rsidRDefault="00BA216B" w:rsidP="00D458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91123" id="Text Box 2107" o:spid="_x0000_s1111" type="#_x0000_t202" style="position:absolute;left:0;text-align:left;margin-left:120pt;margin-top:.5pt;width:61.35pt;height:27.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" filled="f" stroked="f">
                <v:textbox>
                  <w:txbxContent>
                    <w:p w14:paraId="10088CE3" w14:textId="77777777" w:rsidR="00BA216B" w:rsidRDefault="00BA216B" w:rsidP="00D4581B">
                      <w:r>
                        <w:rPr>
                          <w:rFonts w:hint="eastAsia"/>
                        </w:rPr>
                        <w:t>예측 범주</w:t>
                      </w:r>
                    </w:p>
                    <w:p w14:paraId="331197FD" w14:textId="77777777" w:rsidR="00BA216B" w:rsidRDefault="00BA216B" w:rsidP="00D4581B"/>
                    <w:p w14:paraId="45008F3D" w14:textId="77777777" w:rsidR="00BA216B" w:rsidRDefault="00BA216B" w:rsidP="00D4581B"/>
                    <w:p w14:paraId="4183F831" w14:textId="77777777" w:rsidR="00BA216B" w:rsidRDefault="00BA216B" w:rsidP="00D4581B"/>
                    <w:p w14:paraId="7ED55241" w14:textId="77777777" w:rsidR="00BA216B" w:rsidRDefault="00BA216B" w:rsidP="00D4581B"/>
                    <w:p w14:paraId="58C17B60" w14:textId="77777777" w:rsidR="00BA216B" w:rsidRDefault="00BA216B" w:rsidP="00D4581B"/>
                    <w:p w14:paraId="11A70425" w14:textId="77777777" w:rsidR="00BA216B" w:rsidRDefault="00BA216B" w:rsidP="00D4581B"/>
                    <w:p w14:paraId="4F56B2FE" w14:textId="77777777" w:rsidR="00BA216B" w:rsidRDefault="00BA216B" w:rsidP="00D4581B"/>
                    <w:p w14:paraId="4C1D92EA" w14:textId="77777777" w:rsidR="00BA216B" w:rsidRDefault="00BA216B" w:rsidP="00D4581B"/>
                    <w:p w14:paraId="2599F047" w14:textId="77777777" w:rsidR="00BA216B" w:rsidRDefault="00BA216B" w:rsidP="00D4581B"/>
                    <w:p w14:paraId="1DA3A265" w14:textId="77777777" w:rsidR="00BA216B" w:rsidRDefault="00BA216B" w:rsidP="00D4581B"/>
                    <w:p w14:paraId="2999C4ED" w14:textId="77777777" w:rsidR="00BA216B" w:rsidRDefault="00BA216B" w:rsidP="00D4581B"/>
                    <w:p w14:paraId="0B246F79" w14:textId="77777777" w:rsidR="00BA216B" w:rsidRDefault="00BA216B" w:rsidP="00D4581B"/>
                    <w:p w14:paraId="0FD5315A" w14:textId="77777777" w:rsidR="00BA216B" w:rsidRDefault="00BA216B" w:rsidP="00D4581B"/>
                    <w:p w14:paraId="00D30C9C" w14:textId="77777777" w:rsidR="00BA216B" w:rsidRDefault="00BA216B" w:rsidP="00D4581B"/>
                    <w:p w14:paraId="3B977804" w14:textId="77777777" w:rsidR="00BA216B" w:rsidRDefault="00BA216B" w:rsidP="00D4581B"/>
                    <w:p w14:paraId="3CE405E6" w14:textId="77777777" w:rsidR="00BA216B" w:rsidRDefault="00BA216B" w:rsidP="00D4581B"/>
                    <w:p w14:paraId="12C322B2" w14:textId="77777777" w:rsidR="00BA216B" w:rsidRDefault="00BA216B" w:rsidP="00D4581B"/>
                    <w:p w14:paraId="6316CDD8" w14:textId="77777777" w:rsidR="00BA216B" w:rsidRDefault="00BA216B" w:rsidP="00D4581B"/>
                    <w:p w14:paraId="7CE3C6BC" w14:textId="77777777" w:rsidR="00BA216B" w:rsidRDefault="00BA216B" w:rsidP="00D4581B"/>
                    <w:p w14:paraId="494C1062" w14:textId="77777777" w:rsidR="00BA216B" w:rsidRDefault="00BA216B" w:rsidP="00D4581B"/>
                    <w:p w14:paraId="061D63A2" w14:textId="77777777" w:rsidR="00BA216B" w:rsidRDefault="00BA216B" w:rsidP="00D4581B"/>
                    <w:p w14:paraId="30840423" w14:textId="77777777" w:rsidR="00BA216B" w:rsidRDefault="00BA216B" w:rsidP="00D4581B"/>
                    <w:p w14:paraId="539F74BA" w14:textId="77777777" w:rsidR="00BA216B" w:rsidRDefault="00BA216B" w:rsidP="00D4581B"/>
                    <w:p w14:paraId="274DDE63" w14:textId="77777777" w:rsidR="00BA216B" w:rsidRDefault="00BA216B" w:rsidP="00D4581B"/>
                    <w:p w14:paraId="71593522" w14:textId="77777777" w:rsidR="00BA216B" w:rsidRDefault="00BA216B" w:rsidP="00D4581B"/>
                    <w:p w14:paraId="065849E6" w14:textId="77777777" w:rsidR="00BA216B" w:rsidRDefault="00BA216B" w:rsidP="00D4581B"/>
                    <w:p w14:paraId="0417A971" w14:textId="77777777" w:rsidR="00BA216B" w:rsidRDefault="00BA216B" w:rsidP="00D4581B"/>
                    <w:p w14:paraId="1ACBFFF6" w14:textId="77777777" w:rsidR="00BA216B" w:rsidRDefault="00BA216B" w:rsidP="00D4581B"/>
                    <w:p w14:paraId="1F2744C7" w14:textId="77777777" w:rsidR="00BA216B" w:rsidRDefault="00BA216B" w:rsidP="00D4581B"/>
                    <w:p w14:paraId="408659EA" w14:textId="77777777" w:rsidR="00BA216B" w:rsidRDefault="00BA216B" w:rsidP="00D4581B"/>
                    <w:p w14:paraId="7D3434C1" w14:textId="77777777" w:rsidR="00BA216B" w:rsidRDefault="00BA216B" w:rsidP="00D4581B"/>
                    <w:p w14:paraId="56D8CCA5" w14:textId="77777777" w:rsidR="00BA216B" w:rsidRDefault="00BA216B" w:rsidP="00D4581B"/>
                    <w:p w14:paraId="562FAB95" w14:textId="77777777" w:rsidR="00BA216B" w:rsidRDefault="00BA216B" w:rsidP="00D4581B"/>
                    <w:p w14:paraId="7DD66491" w14:textId="77777777" w:rsidR="00BA216B" w:rsidRDefault="00BA216B" w:rsidP="00D4581B"/>
                    <w:p w14:paraId="24DD0F08" w14:textId="77777777" w:rsidR="00BA216B" w:rsidRDefault="00BA216B" w:rsidP="00D4581B"/>
                    <w:p w14:paraId="4F965F3A" w14:textId="77777777" w:rsidR="00BA216B" w:rsidRDefault="00BA216B" w:rsidP="00D4581B"/>
                    <w:p w14:paraId="56D00C2F" w14:textId="77777777" w:rsidR="00BA216B" w:rsidRDefault="00BA216B" w:rsidP="00D4581B"/>
                    <w:p w14:paraId="0670584B" w14:textId="77777777" w:rsidR="00BA216B" w:rsidRDefault="00BA216B" w:rsidP="00D4581B"/>
                    <w:p w14:paraId="1EF7FA55" w14:textId="77777777" w:rsidR="00BA216B" w:rsidRDefault="00BA216B" w:rsidP="00D4581B"/>
                    <w:p w14:paraId="2A4B547D" w14:textId="77777777" w:rsidR="00BA216B" w:rsidRDefault="00BA216B" w:rsidP="00D4581B"/>
                    <w:p w14:paraId="26F50F6F" w14:textId="77777777" w:rsidR="00BA216B" w:rsidRDefault="00BA216B" w:rsidP="00D4581B"/>
                    <w:p w14:paraId="225DEEDE" w14:textId="77777777" w:rsidR="00BA216B" w:rsidRDefault="00BA216B" w:rsidP="00D4581B"/>
                    <w:p w14:paraId="08A17073" w14:textId="77777777" w:rsidR="00BA216B" w:rsidRDefault="00BA216B" w:rsidP="00D4581B"/>
                    <w:p w14:paraId="3463AF4A" w14:textId="77777777" w:rsidR="00BA216B" w:rsidRDefault="00BA216B" w:rsidP="00D4581B"/>
                    <w:p w14:paraId="6F48769B" w14:textId="77777777" w:rsidR="00BA216B" w:rsidRDefault="00BA216B" w:rsidP="00D4581B"/>
                    <w:p w14:paraId="49FB1883" w14:textId="77777777" w:rsidR="00BA216B" w:rsidRDefault="00BA216B" w:rsidP="00D4581B"/>
                    <w:p w14:paraId="40E82B56" w14:textId="77777777" w:rsidR="00BA216B" w:rsidRDefault="00BA216B" w:rsidP="00D4581B"/>
                    <w:p w14:paraId="25D3629A" w14:textId="77777777" w:rsidR="00BA216B" w:rsidRDefault="00BA216B" w:rsidP="00D4581B"/>
                    <w:p w14:paraId="397A780D" w14:textId="77777777" w:rsidR="00BA216B" w:rsidRDefault="00BA216B" w:rsidP="00D4581B"/>
                    <w:p w14:paraId="2A5C56DA" w14:textId="77777777" w:rsidR="00BA216B" w:rsidRDefault="00BA216B" w:rsidP="00D4581B"/>
                    <w:p w14:paraId="337CB1A7" w14:textId="77777777" w:rsidR="00BA216B" w:rsidRDefault="00BA216B" w:rsidP="00D4581B"/>
                    <w:p w14:paraId="51B81FF2" w14:textId="77777777" w:rsidR="00BA216B" w:rsidRDefault="00BA216B" w:rsidP="00D4581B"/>
                    <w:p w14:paraId="1FAE5D4F" w14:textId="77777777" w:rsidR="00BA216B" w:rsidRDefault="00BA216B" w:rsidP="00D4581B"/>
                    <w:p w14:paraId="7F3E63BB" w14:textId="77777777" w:rsidR="00BA216B" w:rsidRDefault="00BA216B" w:rsidP="00D4581B"/>
                    <w:p w14:paraId="1784FA71" w14:textId="77777777" w:rsidR="00BA216B" w:rsidRDefault="00BA216B" w:rsidP="00D4581B"/>
                    <w:p w14:paraId="63887E1E" w14:textId="77777777" w:rsidR="00BA216B" w:rsidRDefault="00BA216B" w:rsidP="00D4581B"/>
                    <w:p w14:paraId="065B202A" w14:textId="77777777" w:rsidR="00BA216B" w:rsidRDefault="00BA216B" w:rsidP="00D4581B"/>
                    <w:p w14:paraId="70EDA7DF" w14:textId="77777777" w:rsidR="00BA216B" w:rsidRDefault="00BA216B" w:rsidP="00D4581B"/>
                    <w:p w14:paraId="684E1430" w14:textId="77777777" w:rsidR="00BA216B" w:rsidRDefault="00BA216B" w:rsidP="00D4581B"/>
                    <w:p w14:paraId="16697126" w14:textId="77777777" w:rsidR="00BA216B" w:rsidRDefault="00BA216B" w:rsidP="00D4581B"/>
                    <w:p w14:paraId="66266E02" w14:textId="77777777" w:rsidR="00BA216B" w:rsidRDefault="00BA216B" w:rsidP="00D4581B"/>
                    <w:p w14:paraId="6B572D33" w14:textId="77777777" w:rsidR="00BA216B" w:rsidRDefault="00BA216B" w:rsidP="00D4581B"/>
                    <w:p w14:paraId="0A6DDBA4" w14:textId="77777777" w:rsidR="00BA216B" w:rsidRDefault="00BA216B" w:rsidP="00D4581B"/>
                    <w:p w14:paraId="338FDB73" w14:textId="77777777" w:rsidR="00BA216B" w:rsidRDefault="00BA216B" w:rsidP="00D4581B"/>
                    <w:p w14:paraId="30E29F73" w14:textId="77777777" w:rsidR="00BA216B" w:rsidRDefault="00BA216B" w:rsidP="00D4581B"/>
                    <w:p w14:paraId="010BBBFF" w14:textId="77777777" w:rsidR="00BA216B" w:rsidRDefault="00BA216B" w:rsidP="00D4581B"/>
                    <w:p w14:paraId="3A37E879" w14:textId="77777777" w:rsidR="00BA216B" w:rsidRDefault="00BA216B" w:rsidP="00D4581B"/>
                    <w:p w14:paraId="0DDE44B3" w14:textId="77777777" w:rsidR="00BA216B" w:rsidRDefault="00BA216B" w:rsidP="00D4581B"/>
                    <w:p w14:paraId="22FE44B2" w14:textId="77777777" w:rsidR="00BA216B" w:rsidRDefault="00BA216B" w:rsidP="00D4581B"/>
                    <w:p w14:paraId="0F9E26F3" w14:textId="77777777" w:rsidR="00BA216B" w:rsidRDefault="00BA216B" w:rsidP="00D4581B"/>
                    <w:p w14:paraId="4148FA4A" w14:textId="77777777" w:rsidR="00BA216B" w:rsidRDefault="00BA216B" w:rsidP="00D4581B"/>
                    <w:p w14:paraId="27B6C3B3" w14:textId="77777777" w:rsidR="00BA216B" w:rsidRDefault="00BA216B" w:rsidP="00D4581B"/>
                    <w:p w14:paraId="297E6333" w14:textId="77777777" w:rsidR="00BA216B" w:rsidRDefault="00BA216B" w:rsidP="00D4581B"/>
                    <w:p w14:paraId="70B065B4" w14:textId="77777777" w:rsidR="00BA216B" w:rsidRDefault="00BA216B" w:rsidP="00D4581B"/>
                    <w:p w14:paraId="3A3AA3DA" w14:textId="77777777" w:rsidR="00BA216B" w:rsidRDefault="00BA216B" w:rsidP="00D4581B"/>
                    <w:p w14:paraId="76ACA69A" w14:textId="77777777" w:rsidR="00BA216B" w:rsidRDefault="00BA216B" w:rsidP="00D4581B"/>
                    <w:p w14:paraId="58805BED" w14:textId="77777777" w:rsidR="00BA216B" w:rsidRDefault="00BA216B" w:rsidP="00D4581B"/>
                    <w:p w14:paraId="4F538836" w14:textId="77777777" w:rsidR="00BA216B" w:rsidRDefault="00BA216B" w:rsidP="00D4581B"/>
                    <w:p w14:paraId="529D55C9" w14:textId="77777777" w:rsidR="00BA216B" w:rsidRDefault="00BA216B" w:rsidP="00D4581B"/>
                    <w:p w14:paraId="78F0D582" w14:textId="77777777" w:rsidR="00BA216B" w:rsidRDefault="00BA216B" w:rsidP="00D4581B"/>
                    <w:p w14:paraId="4A3BE618" w14:textId="77777777" w:rsidR="00BA216B" w:rsidRDefault="00BA216B" w:rsidP="00D4581B"/>
                    <w:p w14:paraId="76F708F2" w14:textId="77777777" w:rsidR="00BA216B" w:rsidRDefault="00BA216B" w:rsidP="00D4581B"/>
                    <w:p w14:paraId="7E1F3122" w14:textId="77777777" w:rsidR="00BA216B" w:rsidRDefault="00BA216B" w:rsidP="00D4581B"/>
                    <w:p w14:paraId="0DACE40F" w14:textId="77777777" w:rsidR="00BA216B" w:rsidRDefault="00BA216B" w:rsidP="00D4581B"/>
                    <w:p w14:paraId="3CB5CCEB" w14:textId="77777777" w:rsidR="00BA216B" w:rsidRDefault="00BA216B" w:rsidP="00D4581B"/>
                    <w:p w14:paraId="2583396D" w14:textId="77777777" w:rsidR="00BA216B" w:rsidRDefault="00BA216B" w:rsidP="00D4581B"/>
                    <w:p w14:paraId="363ECD36" w14:textId="77777777" w:rsidR="00BA216B" w:rsidRDefault="00BA216B" w:rsidP="00D4581B"/>
                    <w:p w14:paraId="22535674" w14:textId="77777777" w:rsidR="00BA216B" w:rsidRDefault="00BA216B" w:rsidP="00D4581B"/>
                    <w:p w14:paraId="72285EB4" w14:textId="77777777" w:rsidR="00BA216B" w:rsidRDefault="00BA216B" w:rsidP="00D4581B"/>
                    <w:p w14:paraId="11C612EF" w14:textId="77777777" w:rsidR="00BA216B" w:rsidRDefault="00BA216B" w:rsidP="00D4581B"/>
                    <w:p w14:paraId="76D111E5" w14:textId="77777777" w:rsidR="00BA216B" w:rsidRDefault="00BA216B" w:rsidP="00D4581B"/>
                    <w:p w14:paraId="4DA86B70" w14:textId="77777777" w:rsidR="00BA216B" w:rsidRDefault="00BA216B" w:rsidP="00D4581B"/>
                    <w:p w14:paraId="512E7B3B" w14:textId="77777777" w:rsidR="00BA216B" w:rsidRDefault="00BA216B" w:rsidP="00D4581B"/>
                    <w:p w14:paraId="7F3A7493" w14:textId="77777777" w:rsidR="00BA216B" w:rsidRDefault="00BA216B" w:rsidP="00D4581B"/>
                    <w:p w14:paraId="00972C0F" w14:textId="77777777" w:rsidR="00BA216B" w:rsidRDefault="00BA216B" w:rsidP="00D4581B"/>
                    <w:p w14:paraId="4281EA48" w14:textId="77777777" w:rsidR="00BA216B" w:rsidRDefault="00BA216B" w:rsidP="00D4581B"/>
                    <w:p w14:paraId="0D0593CB" w14:textId="77777777" w:rsidR="00BA216B" w:rsidRDefault="00BA216B" w:rsidP="00D4581B"/>
                    <w:p w14:paraId="2A038433" w14:textId="77777777" w:rsidR="00BA216B" w:rsidRDefault="00BA216B" w:rsidP="00D4581B"/>
                    <w:p w14:paraId="63F36DDE" w14:textId="77777777" w:rsidR="00BA216B" w:rsidRDefault="00BA216B" w:rsidP="00D4581B"/>
                    <w:p w14:paraId="0CCAD995" w14:textId="77777777" w:rsidR="00BA216B" w:rsidRDefault="00BA216B" w:rsidP="00D4581B"/>
                    <w:p w14:paraId="5D09ED3D" w14:textId="77777777" w:rsidR="00BA216B" w:rsidRDefault="00BA216B" w:rsidP="00D4581B"/>
                    <w:p w14:paraId="60DF1B45" w14:textId="77777777" w:rsidR="00BA216B" w:rsidRDefault="00BA216B" w:rsidP="00D4581B"/>
                    <w:p w14:paraId="6A26054C" w14:textId="77777777" w:rsidR="00BA216B" w:rsidRDefault="00BA216B" w:rsidP="00D4581B"/>
                    <w:p w14:paraId="4FA62FA4" w14:textId="77777777" w:rsidR="00BA216B" w:rsidRDefault="00BA216B" w:rsidP="00D4581B"/>
                    <w:p w14:paraId="357E8A29" w14:textId="77777777" w:rsidR="00BA216B" w:rsidRDefault="00BA216B" w:rsidP="00D4581B"/>
                    <w:p w14:paraId="528709BB" w14:textId="77777777" w:rsidR="00BA216B" w:rsidRDefault="00BA216B" w:rsidP="00D4581B"/>
                    <w:p w14:paraId="218D25AD" w14:textId="77777777" w:rsidR="00BA216B" w:rsidRDefault="00BA216B" w:rsidP="00D4581B"/>
                    <w:p w14:paraId="3EEB100D" w14:textId="77777777" w:rsidR="00BA216B" w:rsidRDefault="00BA216B" w:rsidP="00D4581B"/>
                    <w:p w14:paraId="5AD39105" w14:textId="77777777" w:rsidR="00BA216B" w:rsidRDefault="00BA216B" w:rsidP="00D4581B"/>
                    <w:p w14:paraId="016F65E8" w14:textId="77777777" w:rsidR="00BA216B" w:rsidRDefault="00BA216B" w:rsidP="00D4581B"/>
                    <w:p w14:paraId="29A516C7" w14:textId="77777777" w:rsidR="00BA216B" w:rsidRDefault="00BA216B" w:rsidP="00D4581B"/>
                    <w:p w14:paraId="3D678B30" w14:textId="77777777" w:rsidR="00BA216B" w:rsidRDefault="00BA216B" w:rsidP="00D4581B"/>
                    <w:p w14:paraId="48538CF0" w14:textId="77777777" w:rsidR="00BA216B" w:rsidRDefault="00BA216B" w:rsidP="00D4581B"/>
                    <w:p w14:paraId="4852A2E9" w14:textId="77777777" w:rsidR="00BA216B" w:rsidRDefault="00BA216B" w:rsidP="00D4581B"/>
                    <w:p w14:paraId="2540A8AD" w14:textId="77777777" w:rsidR="00BA216B" w:rsidRDefault="00BA216B" w:rsidP="00D4581B"/>
                    <w:p w14:paraId="3C93BB22" w14:textId="77777777" w:rsidR="00BA216B" w:rsidRDefault="00BA216B" w:rsidP="00D4581B"/>
                    <w:p w14:paraId="0A7EC95E" w14:textId="77777777" w:rsidR="00BA216B" w:rsidRDefault="00BA216B" w:rsidP="00D4581B"/>
                    <w:p w14:paraId="3CFFCF99" w14:textId="77777777" w:rsidR="00BA216B" w:rsidRDefault="00BA216B" w:rsidP="00D4581B"/>
                    <w:p w14:paraId="3CCC001E" w14:textId="77777777" w:rsidR="00BA216B" w:rsidRDefault="00BA216B" w:rsidP="00D4581B"/>
                    <w:p w14:paraId="792D4913" w14:textId="77777777" w:rsidR="00BA216B" w:rsidRDefault="00BA216B" w:rsidP="00D4581B"/>
                    <w:p w14:paraId="5959575C" w14:textId="77777777" w:rsidR="00BA216B" w:rsidRDefault="00BA216B" w:rsidP="00D4581B"/>
                    <w:p w14:paraId="53794F32" w14:textId="77777777" w:rsidR="00BA216B" w:rsidRDefault="00BA216B" w:rsidP="00D4581B"/>
                    <w:p w14:paraId="6FE004C8" w14:textId="77777777" w:rsidR="00BA216B" w:rsidRDefault="00BA216B" w:rsidP="00D4581B"/>
                    <w:p w14:paraId="002461C6" w14:textId="77777777" w:rsidR="00BA216B" w:rsidRDefault="00BA216B" w:rsidP="00D4581B"/>
                    <w:p w14:paraId="0EC798D0" w14:textId="77777777" w:rsidR="00BA216B" w:rsidRDefault="00BA216B" w:rsidP="00D4581B"/>
                    <w:p w14:paraId="1A3E19AA" w14:textId="77777777" w:rsidR="00BA216B" w:rsidRDefault="00BA216B" w:rsidP="00D4581B"/>
                    <w:p w14:paraId="5B6B5625" w14:textId="77777777" w:rsidR="00BA216B" w:rsidRDefault="00BA216B" w:rsidP="00D4581B"/>
                    <w:p w14:paraId="3FD4AF1A" w14:textId="77777777" w:rsidR="00BA216B" w:rsidRDefault="00BA216B" w:rsidP="00D4581B"/>
                    <w:p w14:paraId="5D4E4672" w14:textId="77777777" w:rsidR="00BA216B" w:rsidRDefault="00BA216B" w:rsidP="00D4581B"/>
                    <w:p w14:paraId="1EF160A1" w14:textId="77777777" w:rsidR="00BA216B" w:rsidRDefault="00BA216B" w:rsidP="00D4581B"/>
                    <w:p w14:paraId="2D14B278" w14:textId="77777777" w:rsidR="00BA216B" w:rsidRDefault="00BA216B" w:rsidP="00D4581B"/>
                    <w:p w14:paraId="0E0F5EFE" w14:textId="77777777" w:rsidR="00BA216B" w:rsidRDefault="00BA216B" w:rsidP="00D4581B"/>
                    <w:p w14:paraId="7EBBEEFE" w14:textId="77777777" w:rsidR="00BA216B" w:rsidRDefault="00BA216B" w:rsidP="00D4581B"/>
                    <w:p w14:paraId="0ACC735F" w14:textId="77777777" w:rsidR="00BA216B" w:rsidRDefault="00BA216B" w:rsidP="00D4581B"/>
                    <w:p w14:paraId="6072C8F8" w14:textId="77777777" w:rsidR="00BA216B" w:rsidRDefault="00BA216B" w:rsidP="00D4581B"/>
                    <w:p w14:paraId="2E94BA8C" w14:textId="77777777" w:rsidR="00BA216B" w:rsidRDefault="00BA216B" w:rsidP="00D4581B"/>
                    <w:p w14:paraId="1AC54848" w14:textId="77777777" w:rsidR="00BA216B" w:rsidRDefault="00BA216B" w:rsidP="00D4581B"/>
                    <w:p w14:paraId="1D72A735" w14:textId="77777777" w:rsidR="00BA216B" w:rsidRDefault="00BA216B" w:rsidP="00D4581B"/>
                    <w:p w14:paraId="528566CF" w14:textId="77777777" w:rsidR="00BA216B" w:rsidRDefault="00BA216B" w:rsidP="00D4581B"/>
                    <w:p w14:paraId="62C5E2C5" w14:textId="77777777" w:rsidR="00BA216B" w:rsidRDefault="00BA216B" w:rsidP="00D4581B"/>
                    <w:p w14:paraId="5C999C05" w14:textId="77777777" w:rsidR="00BA216B" w:rsidRDefault="00BA216B" w:rsidP="00D4581B"/>
                    <w:p w14:paraId="0C0360B5" w14:textId="77777777" w:rsidR="00BA216B" w:rsidRDefault="00BA216B" w:rsidP="00D4581B"/>
                    <w:p w14:paraId="78A1C103" w14:textId="77777777" w:rsidR="00BA216B" w:rsidRDefault="00BA216B" w:rsidP="00D4581B"/>
                    <w:p w14:paraId="7076984F" w14:textId="77777777" w:rsidR="00BA216B" w:rsidRDefault="00BA216B" w:rsidP="00D4581B"/>
                    <w:p w14:paraId="10BDF13C" w14:textId="77777777" w:rsidR="00BA216B" w:rsidRDefault="00BA216B" w:rsidP="00D4581B"/>
                    <w:p w14:paraId="61DC38E0" w14:textId="77777777" w:rsidR="00BA216B" w:rsidRDefault="00BA216B" w:rsidP="00D4581B"/>
                    <w:p w14:paraId="587EDE69" w14:textId="77777777" w:rsidR="00BA216B" w:rsidRDefault="00BA216B" w:rsidP="00D4581B"/>
                    <w:p w14:paraId="162757B6" w14:textId="77777777" w:rsidR="00BA216B" w:rsidRDefault="00BA216B" w:rsidP="00D4581B"/>
                    <w:p w14:paraId="7E5C945D" w14:textId="77777777" w:rsidR="00BA216B" w:rsidRDefault="00BA216B" w:rsidP="00D4581B"/>
                    <w:p w14:paraId="40B4BD47" w14:textId="77777777" w:rsidR="00BA216B" w:rsidRDefault="00BA216B" w:rsidP="00D4581B"/>
                    <w:p w14:paraId="70CE329E" w14:textId="77777777" w:rsidR="00BA216B" w:rsidRDefault="00BA216B" w:rsidP="00D4581B"/>
                    <w:p w14:paraId="3178D1D5" w14:textId="77777777" w:rsidR="00BA216B" w:rsidRDefault="00BA216B" w:rsidP="00D4581B"/>
                    <w:p w14:paraId="0316AABB" w14:textId="77777777" w:rsidR="00BA216B" w:rsidRDefault="00BA216B" w:rsidP="00D4581B"/>
                    <w:p w14:paraId="17A06CF3" w14:textId="77777777" w:rsidR="00BA216B" w:rsidRDefault="00BA216B" w:rsidP="00D4581B"/>
                    <w:p w14:paraId="008075C8" w14:textId="77777777" w:rsidR="00BA216B" w:rsidRDefault="00BA216B" w:rsidP="00D4581B"/>
                    <w:p w14:paraId="5B33396B" w14:textId="77777777" w:rsidR="00BA216B" w:rsidRDefault="00BA216B" w:rsidP="00D4581B"/>
                    <w:p w14:paraId="572EADD0" w14:textId="77777777" w:rsidR="00BA216B" w:rsidRDefault="00BA216B" w:rsidP="00D4581B"/>
                    <w:p w14:paraId="34CEF81A" w14:textId="77777777" w:rsidR="00BA216B" w:rsidRDefault="00BA216B" w:rsidP="00D4581B"/>
                    <w:p w14:paraId="0310DABC" w14:textId="77777777" w:rsidR="00BA216B" w:rsidRDefault="00BA216B" w:rsidP="00D4581B"/>
                    <w:p w14:paraId="38A4173E" w14:textId="77777777" w:rsidR="00BA216B" w:rsidRDefault="00BA216B" w:rsidP="00D4581B"/>
                    <w:p w14:paraId="0A1C812B" w14:textId="77777777" w:rsidR="00BA216B" w:rsidRDefault="00BA216B" w:rsidP="00D4581B"/>
                    <w:p w14:paraId="0293F85C" w14:textId="77777777" w:rsidR="00BA216B" w:rsidRDefault="00BA216B" w:rsidP="00D4581B"/>
                    <w:p w14:paraId="01AB9B92" w14:textId="77777777" w:rsidR="00BA216B" w:rsidRDefault="00BA216B" w:rsidP="00D4581B"/>
                    <w:p w14:paraId="2F7BE1B8" w14:textId="77777777" w:rsidR="00BA216B" w:rsidRDefault="00BA216B" w:rsidP="00D4581B"/>
                    <w:p w14:paraId="3E8F2ABA" w14:textId="77777777" w:rsidR="00BA216B" w:rsidRDefault="00BA216B" w:rsidP="00D4581B"/>
                    <w:p w14:paraId="1567006F" w14:textId="77777777" w:rsidR="00BA216B" w:rsidRDefault="00BA216B" w:rsidP="00D4581B"/>
                    <w:p w14:paraId="2B885427" w14:textId="77777777" w:rsidR="00BA216B" w:rsidRDefault="00BA216B" w:rsidP="00D4581B"/>
                    <w:p w14:paraId="28112DFE" w14:textId="77777777" w:rsidR="00BA216B" w:rsidRDefault="00BA216B" w:rsidP="00D4581B"/>
                    <w:p w14:paraId="361E2A3D" w14:textId="77777777" w:rsidR="00BA216B" w:rsidRDefault="00BA216B" w:rsidP="00D4581B"/>
                    <w:p w14:paraId="3E472C25" w14:textId="77777777" w:rsidR="00BA216B" w:rsidRDefault="00BA216B" w:rsidP="00D4581B"/>
                    <w:p w14:paraId="4B7553F1" w14:textId="77777777" w:rsidR="00BA216B" w:rsidRDefault="00BA216B" w:rsidP="00D4581B"/>
                    <w:p w14:paraId="6F222FD8" w14:textId="77777777" w:rsidR="00BA216B" w:rsidRDefault="00BA216B" w:rsidP="00D4581B"/>
                    <w:p w14:paraId="0D9275DF" w14:textId="77777777" w:rsidR="00BA216B" w:rsidRDefault="00BA216B" w:rsidP="00D4581B"/>
                    <w:p w14:paraId="46C09DFD" w14:textId="77777777" w:rsidR="00BA216B" w:rsidRDefault="00BA216B" w:rsidP="00D4581B"/>
                    <w:p w14:paraId="6679D2AB" w14:textId="77777777" w:rsidR="00BA216B" w:rsidRDefault="00BA216B" w:rsidP="00D4581B"/>
                    <w:p w14:paraId="6A93C934" w14:textId="77777777" w:rsidR="00BA216B" w:rsidRDefault="00BA216B" w:rsidP="00D4581B"/>
                    <w:p w14:paraId="429ABCFD" w14:textId="77777777" w:rsidR="00BA216B" w:rsidRDefault="00BA216B" w:rsidP="00D4581B"/>
                    <w:p w14:paraId="4550FB5E" w14:textId="77777777" w:rsidR="00BA216B" w:rsidRDefault="00BA216B" w:rsidP="00D4581B"/>
                    <w:p w14:paraId="4EC82D99" w14:textId="77777777" w:rsidR="00BA216B" w:rsidRDefault="00BA216B" w:rsidP="00D4581B"/>
                    <w:p w14:paraId="708A285C" w14:textId="77777777" w:rsidR="00BA216B" w:rsidRDefault="00BA216B" w:rsidP="00D4581B"/>
                    <w:p w14:paraId="7F3B5332" w14:textId="77777777" w:rsidR="00BA216B" w:rsidRDefault="00BA216B" w:rsidP="00D4581B"/>
                    <w:p w14:paraId="21F39615" w14:textId="77777777" w:rsidR="00BA216B" w:rsidRDefault="00BA216B" w:rsidP="00D4581B"/>
                    <w:p w14:paraId="18D17348" w14:textId="77777777" w:rsidR="00BA216B" w:rsidRDefault="00BA216B" w:rsidP="00D4581B"/>
                    <w:p w14:paraId="364047DB" w14:textId="77777777" w:rsidR="00BA216B" w:rsidRDefault="00BA216B" w:rsidP="00D4581B"/>
                    <w:p w14:paraId="5B1166F6" w14:textId="77777777" w:rsidR="00BA216B" w:rsidRDefault="00BA216B" w:rsidP="00D4581B"/>
                    <w:p w14:paraId="45A7D35E" w14:textId="77777777" w:rsidR="00BA216B" w:rsidRDefault="00BA216B" w:rsidP="00D4581B"/>
                    <w:p w14:paraId="52649B7B" w14:textId="77777777" w:rsidR="00BA216B" w:rsidRDefault="00BA216B" w:rsidP="00D4581B"/>
                    <w:p w14:paraId="78ADB1D2" w14:textId="77777777" w:rsidR="00BA216B" w:rsidRDefault="00BA216B" w:rsidP="00D4581B"/>
                    <w:p w14:paraId="3A8BB3F5" w14:textId="77777777" w:rsidR="00BA216B" w:rsidRDefault="00BA216B" w:rsidP="00D4581B"/>
                    <w:p w14:paraId="1C83A2C9" w14:textId="77777777" w:rsidR="00BA216B" w:rsidRDefault="00BA216B" w:rsidP="00D4581B"/>
                    <w:p w14:paraId="0108B843" w14:textId="77777777" w:rsidR="00BA216B" w:rsidRDefault="00BA216B" w:rsidP="00D4581B"/>
                    <w:p w14:paraId="4691A181" w14:textId="77777777" w:rsidR="00BA216B" w:rsidRDefault="00BA216B" w:rsidP="00D4581B"/>
                    <w:p w14:paraId="5BEDB06C" w14:textId="77777777" w:rsidR="00BA216B" w:rsidRDefault="00BA216B" w:rsidP="00D4581B"/>
                    <w:p w14:paraId="48960D61" w14:textId="77777777" w:rsidR="00BA216B" w:rsidRDefault="00BA216B" w:rsidP="00D4581B"/>
                    <w:p w14:paraId="3F8C1C87" w14:textId="77777777" w:rsidR="00BA216B" w:rsidRDefault="00BA216B" w:rsidP="00D4581B"/>
                    <w:p w14:paraId="7D2F3C28" w14:textId="77777777" w:rsidR="00BA216B" w:rsidRDefault="00BA216B" w:rsidP="00D4581B"/>
                    <w:p w14:paraId="1823D7EC" w14:textId="77777777" w:rsidR="00BA216B" w:rsidRDefault="00BA216B" w:rsidP="00D4581B"/>
                    <w:p w14:paraId="321F4949" w14:textId="77777777" w:rsidR="00BA216B" w:rsidRDefault="00BA216B" w:rsidP="00D4581B"/>
                    <w:p w14:paraId="754B331C" w14:textId="77777777" w:rsidR="00BA216B" w:rsidRDefault="00BA216B" w:rsidP="00D4581B"/>
                    <w:p w14:paraId="60F49ED9" w14:textId="77777777" w:rsidR="00BA216B" w:rsidRDefault="00BA216B" w:rsidP="00D4581B"/>
                    <w:p w14:paraId="237ED768" w14:textId="77777777" w:rsidR="00BA216B" w:rsidRDefault="00BA216B" w:rsidP="00D4581B"/>
                    <w:p w14:paraId="541A6BD3" w14:textId="77777777" w:rsidR="00BA216B" w:rsidRDefault="00BA216B" w:rsidP="00D4581B"/>
                    <w:p w14:paraId="14A75C97" w14:textId="77777777" w:rsidR="00BA216B" w:rsidRDefault="00BA216B" w:rsidP="00D4581B"/>
                    <w:p w14:paraId="7397C5A6" w14:textId="77777777" w:rsidR="00BA216B" w:rsidRDefault="00BA216B" w:rsidP="00D4581B"/>
                    <w:p w14:paraId="2086655F" w14:textId="77777777" w:rsidR="00BA216B" w:rsidRDefault="00BA216B" w:rsidP="00D4581B"/>
                    <w:p w14:paraId="5EEBAEEC" w14:textId="77777777" w:rsidR="00BA216B" w:rsidRDefault="00BA216B" w:rsidP="00D4581B"/>
                    <w:p w14:paraId="12A28388" w14:textId="77777777" w:rsidR="00BA216B" w:rsidRDefault="00BA216B" w:rsidP="00D4581B"/>
                    <w:p w14:paraId="7F9CAC2E" w14:textId="77777777" w:rsidR="00BA216B" w:rsidRDefault="00BA216B" w:rsidP="00D4581B"/>
                    <w:p w14:paraId="38864E42" w14:textId="77777777" w:rsidR="00BA216B" w:rsidRDefault="00BA216B" w:rsidP="00D4581B"/>
                    <w:p w14:paraId="13750309" w14:textId="77777777" w:rsidR="00BA216B" w:rsidRDefault="00BA216B" w:rsidP="00D4581B"/>
                    <w:p w14:paraId="0B022792" w14:textId="77777777" w:rsidR="00BA216B" w:rsidRDefault="00BA216B" w:rsidP="00D4581B"/>
                    <w:p w14:paraId="6CB4C176" w14:textId="77777777" w:rsidR="00BA216B" w:rsidRDefault="00BA216B" w:rsidP="00D4581B"/>
                    <w:p w14:paraId="6D6EB943" w14:textId="77777777" w:rsidR="00BA216B" w:rsidRDefault="00BA216B" w:rsidP="00D4581B"/>
                    <w:p w14:paraId="4BC620AC" w14:textId="77777777" w:rsidR="00BA216B" w:rsidRDefault="00BA216B" w:rsidP="00D4581B"/>
                    <w:p w14:paraId="0AE03E87" w14:textId="77777777" w:rsidR="00BA216B" w:rsidRDefault="00BA216B" w:rsidP="00D4581B"/>
                    <w:p w14:paraId="57CB84ED" w14:textId="77777777" w:rsidR="00BA216B" w:rsidRDefault="00BA216B" w:rsidP="00D4581B"/>
                    <w:p w14:paraId="35B767AB" w14:textId="77777777" w:rsidR="00BA216B" w:rsidRDefault="00BA216B" w:rsidP="00D4581B"/>
                    <w:p w14:paraId="5810D05B" w14:textId="77777777" w:rsidR="00BA216B" w:rsidRDefault="00BA216B" w:rsidP="00D4581B"/>
                    <w:p w14:paraId="1816069B" w14:textId="77777777" w:rsidR="00BA216B" w:rsidRDefault="00BA216B" w:rsidP="00D4581B"/>
                    <w:p w14:paraId="20083018" w14:textId="77777777" w:rsidR="00BA216B" w:rsidRDefault="00BA216B" w:rsidP="00D4581B"/>
                    <w:p w14:paraId="7529BCA4" w14:textId="77777777" w:rsidR="00BA216B" w:rsidRDefault="00BA216B" w:rsidP="00D4581B"/>
                    <w:p w14:paraId="5D36DB0F" w14:textId="77777777" w:rsidR="00BA216B" w:rsidRDefault="00BA216B" w:rsidP="00D4581B"/>
                    <w:p w14:paraId="1C7EB57A" w14:textId="77777777" w:rsidR="00BA216B" w:rsidRDefault="00BA216B" w:rsidP="00D4581B"/>
                    <w:p w14:paraId="4404D9CB" w14:textId="77777777" w:rsidR="00BA216B" w:rsidRDefault="00BA216B" w:rsidP="00D4581B"/>
                    <w:p w14:paraId="09241DBC" w14:textId="77777777" w:rsidR="00BA216B" w:rsidRDefault="00BA216B" w:rsidP="00D4581B"/>
                    <w:p w14:paraId="499578BB" w14:textId="77777777" w:rsidR="00BA216B" w:rsidRDefault="00BA216B" w:rsidP="00D4581B"/>
                    <w:p w14:paraId="06458A0F" w14:textId="77777777" w:rsidR="00BA216B" w:rsidRDefault="00BA216B" w:rsidP="00D4581B"/>
                    <w:p w14:paraId="34CE190C" w14:textId="77777777" w:rsidR="00BA216B" w:rsidRDefault="00BA216B" w:rsidP="00D4581B"/>
                    <w:p w14:paraId="61A3B2A8" w14:textId="77777777" w:rsidR="00BA216B" w:rsidRDefault="00BA216B" w:rsidP="00D4581B"/>
                    <w:p w14:paraId="6009B3F1" w14:textId="77777777" w:rsidR="00BA216B" w:rsidRDefault="00BA216B" w:rsidP="00D4581B"/>
                    <w:p w14:paraId="6F490761" w14:textId="77777777" w:rsidR="00BA216B" w:rsidRDefault="00BA216B" w:rsidP="00D4581B"/>
                    <w:p w14:paraId="5FAD047B" w14:textId="77777777" w:rsidR="00BA216B" w:rsidRDefault="00BA216B" w:rsidP="00D4581B"/>
                    <w:p w14:paraId="0B91C06C" w14:textId="77777777" w:rsidR="00BA216B" w:rsidRDefault="00BA216B" w:rsidP="00D4581B"/>
                    <w:p w14:paraId="718FABA0" w14:textId="77777777" w:rsidR="00BA216B" w:rsidRDefault="00BA216B" w:rsidP="00D4581B"/>
                    <w:p w14:paraId="2FB80267" w14:textId="77777777" w:rsidR="00BA216B" w:rsidRDefault="00BA216B" w:rsidP="00D4581B"/>
                    <w:p w14:paraId="4140E4D6" w14:textId="77777777" w:rsidR="00BA216B" w:rsidRDefault="00BA216B" w:rsidP="00D4581B"/>
                    <w:p w14:paraId="7197C127" w14:textId="77777777" w:rsidR="00BA216B" w:rsidRDefault="00BA216B" w:rsidP="00D4581B"/>
                    <w:p w14:paraId="65D9E615" w14:textId="77777777" w:rsidR="00BA216B" w:rsidRDefault="00BA216B" w:rsidP="00D4581B"/>
                    <w:p w14:paraId="735CA9A3" w14:textId="77777777" w:rsidR="00BA216B" w:rsidRDefault="00BA216B" w:rsidP="00D4581B"/>
                    <w:p w14:paraId="44E4D5A4" w14:textId="77777777" w:rsidR="00BA216B" w:rsidRDefault="00BA216B" w:rsidP="00D4581B"/>
                    <w:p w14:paraId="19E4BF22" w14:textId="77777777" w:rsidR="00BA216B" w:rsidRDefault="00BA216B" w:rsidP="00D4581B"/>
                    <w:p w14:paraId="77854AEC" w14:textId="77777777" w:rsidR="00BA216B" w:rsidRDefault="00BA216B" w:rsidP="00D4581B"/>
                    <w:p w14:paraId="4F983C31" w14:textId="77777777" w:rsidR="00BA216B" w:rsidRDefault="00BA216B" w:rsidP="00D4581B"/>
                    <w:p w14:paraId="1E49F267" w14:textId="77777777" w:rsidR="00BA216B" w:rsidRDefault="00BA216B" w:rsidP="00D4581B"/>
                    <w:p w14:paraId="15E521A7" w14:textId="77777777" w:rsidR="00BA216B" w:rsidRDefault="00BA216B" w:rsidP="00D4581B"/>
                    <w:p w14:paraId="1248BB0B" w14:textId="77777777" w:rsidR="00BA216B" w:rsidRDefault="00BA216B" w:rsidP="00D4581B"/>
                    <w:p w14:paraId="0B3C5164" w14:textId="77777777" w:rsidR="00BA216B" w:rsidRDefault="00BA216B" w:rsidP="00D4581B"/>
                    <w:p w14:paraId="240B2C3E" w14:textId="77777777" w:rsidR="00BA216B" w:rsidRDefault="00BA216B" w:rsidP="00D4581B"/>
                    <w:p w14:paraId="5BAD01DE" w14:textId="77777777" w:rsidR="00BA216B" w:rsidRDefault="00BA216B" w:rsidP="00D4581B"/>
                    <w:p w14:paraId="172D7618" w14:textId="77777777" w:rsidR="00BA216B" w:rsidRDefault="00BA216B" w:rsidP="00D4581B"/>
                    <w:p w14:paraId="46184565" w14:textId="77777777" w:rsidR="00BA216B" w:rsidRDefault="00BA216B" w:rsidP="00D4581B"/>
                    <w:p w14:paraId="2C2B02E4" w14:textId="77777777" w:rsidR="00BA216B" w:rsidRDefault="00BA216B" w:rsidP="00D4581B"/>
                    <w:p w14:paraId="091ABE72" w14:textId="77777777" w:rsidR="00BA216B" w:rsidRDefault="00BA216B" w:rsidP="00D4581B"/>
                    <w:p w14:paraId="6208D82E" w14:textId="77777777" w:rsidR="00BA216B" w:rsidRDefault="00BA216B" w:rsidP="00D4581B"/>
                    <w:p w14:paraId="085A4278" w14:textId="77777777" w:rsidR="00BA216B" w:rsidRDefault="00BA216B" w:rsidP="00D4581B"/>
                    <w:p w14:paraId="09B49C56" w14:textId="77777777" w:rsidR="00BA216B" w:rsidRDefault="00BA216B" w:rsidP="00D4581B"/>
                    <w:p w14:paraId="70DE3F32" w14:textId="77777777" w:rsidR="00BA216B" w:rsidRDefault="00BA216B" w:rsidP="00D4581B"/>
                    <w:p w14:paraId="192B4499" w14:textId="77777777" w:rsidR="00BA216B" w:rsidRDefault="00BA216B" w:rsidP="00D4581B"/>
                    <w:p w14:paraId="2BF3568F" w14:textId="77777777" w:rsidR="00BA216B" w:rsidRDefault="00BA216B" w:rsidP="00D4581B"/>
                    <w:p w14:paraId="314C6F89" w14:textId="77777777" w:rsidR="00BA216B" w:rsidRDefault="00BA216B" w:rsidP="00D4581B"/>
                    <w:p w14:paraId="5C5FAE77" w14:textId="77777777" w:rsidR="00BA216B" w:rsidRDefault="00BA216B" w:rsidP="00D4581B"/>
                    <w:p w14:paraId="5DB4E0F2" w14:textId="77777777" w:rsidR="00BA216B" w:rsidRDefault="00BA216B" w:rsidP="00D4581B"/>
                    <w:p w14:paraId="7F269C52" w14:textId="77777777" w:rsidR="00BA216B" w:rsidRDefault="00BA216B" w:rsidP="00D4581B"/>
                    <w:p w14:paraId="0747F206" w14:textId="77777777" w:rsidR="00BA216B" w:rsidRDefault="00BA216B" w:rsidP="00D4581B"/>
                    <w:p w14:paraId="6E1C89F2" w14:textId="77777777" w:rsidR="00BA216B" w:rsidRDefault="00BA216B" w:rsidP="00D4581B"/>
                    <w:p w14:paraId="57E50AD7" w14:textId="77777777" w:rsidR="00BA216B" w:rsidRDefault="00BA216B" w:rsidP="00D4581B"/>
                    <w:p w14:paraId="08DDB2C0" w14:textId="77777777" w:rsidR="00BA216B" w:rsidRDefault="00BA216B" w:rsidP="00D4581B"/>
                    <w:p w14:paraId="3C1F1EA8" w14:textId="77777777" w:rsidR="00BA216B" w:rsidRDefault="00BA216B" w:rsidP="00D4581B"/>
                    <w:p w14:paraId="10E7E1A2" w14:textId="77777777" w:rsidR="00BA216B" w:rsidRDefault="00BA216B" w:rsidP="00D4581B"/>
                    <w:p w14:paraId="2AC7CC16" w14:textId="77777777" w:rsidR="00BA216B" w:rsidRDefault="00BA216B" w:rsidP="00D4581B"/>
                    <w:p w14:paraId="4DED1F5D" w14:textId="77777777" w:rsidR="00BA216B" w:rsidRDefault="00BA216B" w:rsidP="00D4581B"/>
                    <w:p w14:paraId="1CD9158B" w14:textId="77777777" w:rsidR="00BA216B" w:rsidRDefault="00BA216B" w:rsidP="00D4581B"/>
                    <w:p w14:paraId="4F1C3868" w14:textId="77777777" w:rsidR="00BA216B" w:rsidRDefault="00BA216B" w:rsidP="00D4581B"/>
                    <w:p w14:paraId="08ACCF7E" w14:textId="77777777" w:rsidR="00BA216B" w:rsidRDefault="00BA216B" w:rsidP="00D4581B"/>
                    <w:p w14:paraId="68A0C2DA" w14:textId="77777777" w:rsidR="00BA216B" w:rsidRDefault="00BA216B" w:rsidP="00D4581B"/>
                    <w:p w14:paraId="7A601A3B" w14:textId="77777777" w:rsidR="00BA216B" w:rsidRDefault="00BA216B" w:rsidP="00D4581B"/>
                    <w:p w14:paraId="53DB3EFF" w14:textId="77777777" w:rsidR="00BA216B" w:rsidRDefault="00BA216B" w:rsidP="00D4581B"/>
                    <w:p w14:paraId="1D0C9654" w14:textId="77777777" w:rsidR="00BA216B" w:rsidRDefault="00BA216B" w:rsidP="00D4581B"/>
                    <w:p w14:paraId="06EFD841" w14:textId="77777777" w:rsidR="00BA216B" w:rsidRDefault="00BA216B" w:rsidP="00D4581B"/>
                    <w:p w14:paraId="3A47F0E2" w14:textId="77777777" w:rsidR="00BA216B" w:rsidRDefault="00BA216B" w:rsidP="00D4581B"/>
                    <w:p w14:paraId="74F0DB93" w14:textId="77777777" w:rsidR="00BA216B" w:rsidRDefault="00BA216B" w:rsidP="00D4581B"/>
                    <w:p w14:paraId="57248F8F" w14:textId="77777777" w:rsidR="00BA216B" w:rsidRDefault="00BA216B" w:rsidP="00D4581B"/>
                    <w:p w14:paraId="30A45637" w14:textId="77777777" w:rsidR="00BA216B" w:rsidRDefault="00BA216B" w:rsidP="00D4581B"/>
                    <w:p w14:paraId="2B8C39B9" w14:textId="77777777" w:rsidR="00BA216B" w:rsidRDefault="00BA216B" w:rsidP="00D4581B"/>
                    <w:p w14:paraId="3D8F3B75" w14:textId="77777777" w:rsidR="00BA216B" w:rsidRDefault="00BA216B" w:rsidP="00D4581B"/>
                    <w:p w14:paraId="3AE8DBC2" w14:textId="77777777" w:rsidR="00BA216B" w:rsidRDefault="00BA216B" w:rsidP="00D4581B"/>
                    <w:p w14:paraId="12437CAB" w14:textId="77777777" w:rsidR="00BA216B" w:rsidRDefault="00BA216B" w:rsidP="00D4581B"/>
                    <w:p w14:paraId="421261C5" w14:textId="77777777" w:rsidR="00BA216B" w:rsidRDefault="00BA216B" w:rsidP="00D4581B"/>
                    <w:p w14:paraId="563D9E81" w14:textId="77777777" w:rsidR="00BA216B" w:rsidRDefault="00BA216B" w:rsidP="00D4581B"/>
                    <w:p w14:paraId="14F68FD6" w14:textId="77777777" w:rsidR="00BA216B" w:rsidRDefault="00BA216B" w:rsidP="00D4581B"/>
                    <w:p w14:paraId="51F8B778" w14:textId="77777777" w:rsidR="00BA216B" w:rsidRDefault="00BA216B" w:rsidP="00D4581B"/>
                    <w:p w14:paraId="4DA34F4F" w14:textId="77777777" w:rsidR="00BA216B" w:rsidRDefault="00BA216B" w:rsidP="00D4581B"/>
                    <w:p w14:paraId="0D2665F0" w14:textId="77777777" w:rsidR="00BA216B" w:rsidRDefault="00BA216B" w:rsidP="00D4581B"/>
                    <w:p w14:paraId="152172AB" w14:textId="77777777" w:rsidR="00BA216B" w:rsidRDefault="00BA216B" w:rsidP="00D4581B"/>
                    <w:p w14:paraId="3F38D2BA" w14:textId="77777777" w:rsidR="00BA216B" w:rsidRDefault="00BA216B" w:rsidP="00D4581B"/>
                    <w:p w14:paraId="01F903CA" w14:textId="77777777" w:rsidR="00BA216B" w:rsidRDefault="00BA216B" w:rsidP="00D4581B"/>
                    <w:p w14:paraId="4913042B" w14:textId="77777777" w:rsidR="00BA216B" w:rsidRDefault="00BA216B" w:rsidP="00D4581B"/>
                    <w:p w14:paraId="7993D0C5" w14:textId="77777777" w:rsidR="00BA216B" w:rsidRDefault="00BA216B" w:rsidP="00D4581B"/>
                    <w:p w14:paraId="36BCFCAB" w14:textId="77777777" w:rsidR="00BA216B" w:rsidRDefault="00BA216B" w:rsidP="00D4581B"/>
                    <w:p w14:paraId="0B360391" w14:textId="77777777" w:rsidR="00BA216B" w:rsidRDefault="00BA216B" w:rsidP="00D4581B"/>
                    <w:p w14:paraId="3233842E" w14:textId="77777777" w:rsidR="00BA216B" w:rsidRDefault="00BA216B" w:rsidP="00D4581B"/>
                    <w:p w14:paraId="7D629C85" w14:textId="77777777" w:rsidR="00BA216B" w:rsidRDefault="00BA216B" w:rsidP="00D4581B"/>
                    <w:p w14:paraId="4B1B82EA" w14:textId="77777777" w:rsidR="00BA216B" w:rsidRDefault="00BA216B" w:rsidP="00D4581B"/>
                    <w:p w14:paraId="797A3AB9" w14:textId="77777777" w:rsidR="00BA216B" w:rsidRDefault="00BA216B" w:rsidP="00D4581B"/>
                    <w:p w14:paraId="612BC4BD" w14:textId="77777777" w:rsidR="00BA216B" w:rsidRDefault="00BA216B" w:rsidP="00D4581B"/>
                    <w:p w14:paraId="67277879" w14:textId="77777777" w:rsidR="00BA216B" w:rsidRDefault="00BA216B" w:rsidP="00D4581B"/>
                    <w:p w14:paraId="7045B6C9" w14:textId="77777777" w:rsidR="00BA216B" w:rsidRDefault="00BA216B" w:rsidP="00D4581B"/>
                    <w:p w14:paraId="3D822E63" w14:textId="77777777" w:rsidR="00BA216B" w:rsidRDefault="00BA216B" w:rsidP="00D4581B"/>
                    <w:p w14:paraId="463A5F0F" w14:textId="77777777" w:rsidR="00BA216B" w:rsidRDefault="00BA216B" w:rsidP="00D4581B"/>
                    <w:p w14:paraId="485DAD26" w14:textId="77777777" w:rsidR="00BA216B" w:rsidRDefault="00BA216B" w:rsidP="00D4581B"/>
                    <w:p w14:paraId="4CC85775" w14:textId="77777777" w:rsidR="00BA216B" w:rsidRDefault="00BA216B" w:rsidP="00D4581B"/>
                    <w:p w14:paraId="3CCFF660" w14:textId="77777777" w:rsidR="00BA216B" w:rsidRDefault="00BA216B" w:rsidP="00D4581B"/>
                    <w:p w14:paraId="112B96AC" w14:textId="77777777" w:rsidR="00BA216B" w:rsidRDefault="00BA216B" w:rsidP="00D4581B"/>
                    <w:p w14:paraId="503FF723" w14:textId="77777777" w:rsidR="00BA216B" w:rsidRDefault="00BA216B" w:rsidP="00D4581B"/>
                    <w:p w14:paraId="40F8CB76" w14:textId="77777777" w:rsidR="00BA216B" w:rsidRDefault="00BA216B" w:rsidP="00D4581B"/>
                    <w:p w14:paraId="23A24E3A" w14:textId="77777777" w:rsidR="00BA216B" w:rsidRDefault="00BA216B" w:rsidP="00D4581B"/>
                    <w:p w14:paraId="249FD12D" w14:textId="77777777" w:rsidR="00BA216B" w:rsidRDefault="00BA216B" w:rsidP="00D4581B"/>
                    <w:p w14:paraId="2228777A" w14:textId="77777777" w:rsidR="00BA216B" w:rsidRDefault="00BA216B" w:rsidP="00D4581B"/>
                    <w:p w14:paraId="057C4BC8" w14:textId="77777777" w:rsidR="00BA216B" w:rsidRDefault="00BA216B" w:rsidP="00D4581B"/>
                    <w:p w14:paraId="0C73DD93" w14:textId="77777777" w:rsidR="00BA216B" w:rsidRDefault="00BA216B" w:rsidP="00D4581B"/>
                    <w:p w14:paraId="5408006E" w14:textId="77777777" w:rsidR="00BA216B" w:rsidRDefault="00BA216B" w:rsidP="00D4581B"/>
                    <w:p w14:paraId="5205665C" w14:textId="77777777" w:rsidR="00BA216B" w:rsidRDefault="00BA216B" w:rsidP="00D4581B"/>
                    <w:p w14:paraId="3434AE91" w14:textId="77777777" w:rsidR="00BA216B" w:rsidRDefault="00BA216B" w:rsidP="00D4581B"/>
                    <w:p w14:paraId="6419ADAA" w14:textId="77777777" w:rsidR="00BA216B" w:rsidRDefault="00BA216B" w:rsidP="00D4581B"/>
                    <w:p w14:paraId="48284D6A" w14:textId="77777777" w:rsidR="00BA216B" w:rsidRDefault="00BA216B" w:rsidP="00D4581B"/>
                    <w:p w14:paraId="4D2EC29C" w14:textId="77777777" w:rsidR="00BA216B" w:rsidRDefault="00BA216B" w:rsidP="00D4581B"/>
                    <w:p w14:paraId="15ECB21E" w14:textId="77777777" w:rsidR="00BA216B" w:rsidRDefault="00BA216B" w:rsidP="00D4581B"/>
                    <w:p w14:paraId="3479DB67" w14:textId="77777777" w:rsidR="00BA216B" w:rsidRDefault="00BA216B" w:rsidP="00D4581B"/>
                    <w:p w14:paraId="41E2C23A" w14:textId="77777777" w:rsidR="00BA216B" w:rsidRDefault="00BA216B" w:rsidP="00D4581B"/>
                    <w:p w14:paraId="334213AC" w14:textId="77777777" w:rsidR="00BA216B" w:rsidRDefault="00BA216B" w:rsidP="00D4581B"/>
                    <w:p w14:paraId="08F976D8" w14:textId="77777777" w:rsidR="00BA216B" w:rsidRDefault="00BA216B" w:rsidP="00D4581B"/>
                    <w:p w14:paraId="6550E946" w14:textId="77777777" w:rsidR="00BA216B" w:rsidRDefault="00BA216B" w:rsidP="00D4581B"/>
                    <w:p w14:paraId="6C121418" w14:textId="77777777" w:rsidR="00BA216B" w:rsidRDefault="00BA216B" w:rsidP="00D4581B"/>
                    <w:p w14:paraId="0C99CB9E" w14:textId="77777777" w:rsidR="00BA216B" w:rsidRDefault="00BA216B" w:rsidP="00D4581B"/>
                    <w:p w14:paraId="03251949" w14:textId="77777777" w:rsidR="00BA216B" w:rsidRDefault="00BA216B" w:rsidP="00D4581B"/>
                    <w:p w14:paraId="4147B16E" w14:textId="77777777" w:rsidR="00BA216B" w:rsidRDefault="00BA216B" w:rsidP="00D4581B"/>
                    <w:p w14:paraId="766E8D5F" w14:textId="77777777" w:rsidR="00BA216B" w:rsidRDefault="00BA216B" w:rsidP="00D4581B"/>
                    <w:p w14:paraId="0A326023" w14:textId="77777777" w:rsidR="00BA216B" w:rsidRDefault="00BA216B" w:rsidP="00D4581B"/>
                    <w:p w14:paraId="499EE479" w14:textId="77777777" w:rsidR="00BA216B" w:rsidRDefault="00BA216B" w:rsidP="00D4581B"/>
                    <w:p w14:paraId="6FAFD3EA" w14:textId="77777777" w:rsidR="00BA216B" w:rsidRDefault="00BA216B" w:rsidP="00D4581B"/>
                    <w:p w14:paraId="4761AFAB" w14:textId="77777777" w:rsidR="00BA216B" w:rsidRDefault="00BA216B" w:rsidP="00D4581B"/>
                    <w:p w14:paraId="099D101C" w14:textId="77777777" w:rsidR="00BA216B" w:rsidRDefault="00BA216B" w:rsidP="00D4581B"/>
                    <w:p w14:paraId="697FC59B" w14:textId="77777777" w:rsidR="00BA216B" w:rsidRDefault="00BA216B" w:rsidP="00D4581B"/>
                    <w:p w14:paraId="65CCB76E" w14:textId="77777777" w:rsidR="00BA216B" w:rsidRDefault="00BA216B" w:rsidP="00D4581B"/>
                    <w:p w14:paraId="79A5D4EB" w14:textId="77777777" w:rsidR="00BA216B" w:rsidRDefault="00BA216B" w:rsidP="00D4581B"/>
                    <w:p w14:paraId="69E63308" w14:textId="77777777" w:rsidR="00BA216B" w:rsidRDefault="00BA216B" w:rsidP="00D4581B"/>
                    <w:p w14:paraId="3F4096E5" w14:textId="77777777" w:rsidR="00BA216B" w:rsidRDefault="00BA216B" w:rsidP="00D4581B"/>
                    <w:p w14:paraId="2BE992A1" w14:textId="77777777" w:rsidR="00BA216B" w:rsidRDefault="00BA216B" w:rsidP="00D4581B"/>
                    <w:p w14:paraId="3AAAF03F" w14:textId="77777777" w:rsidR="00BA216B" w:rsidRDefault="00BA216B" w:rsidP="00D4581B"/>
                    <w:p w14:paraId="4ACF7ED9" w14:textId="77777777" w:rsidR="00BA216B" w:rsidRDefault="00BA216B" w:rsidP="00D4581B"/>
                    <w:p w14:paraId="15421C22" w14:textId="77777777" w:rsidR="00BA216B" w:rsidRDefault="00BA216B" w:rsidP="00D4581B"/>
                    <w:p w14:paraId="243DFAE7" w14:textId="77777777" w:rsidR="00BA216B" w:rsidRDefault="00BA216B" w:rsidP="00D4581B"/>
                    <w:p w14:paraId="78CF2C62" w14:textId="77777777" w:rsidR="00BA216B" w:rsidRDefault="00BA216B" w:rsidP="00D4581B"/>
                    <w:p w14:paraId="3EE69BD8" w14:textId="77777777" w:rsidR="00BA216B" w:rsidRDefault="00BA216B" w:rsidP="00D4581B"/>
                    <w:p w14:paraId="2FF58B35" w14:textId="77777777" w:rsidR="00BA216B" w:rsidRDefault="00BA216B" w:rsidP="00D4581B"/>
                    <w:p w14:paraId="79EA2CA5" w14:textId="77777777" w:rsidR="00BA216B" w:rsidRDefault="00BA216B" w:rsidP="00D4581B"/>
                    <w:p w14:paraId="27BF9F38" w14:textId="77777777" w:rsidR="00BA216B" w:rsidRDefault="00BA216B" w:rsidP="00D4581B"/>
                    <w:p w14:paraId="7D4BE2C2" w14:textId="77777777" w:rsidR="00BA216B" w:rsidRDefault="00BA216B" w:rsidP="00D4581B"/>
                    <w:p w14:paraId="63472E40" w14:textId="77777777" w:rsidR="00BA216B" w:rsidRDefault="00BA216B" w:rsidP="00D4581B"/>
                    <w:p w14:paraId="3CC63E2B" w14:textId="77777777" w:rsidR="00BA216B" w:rsidRDefault="00BA216B" w:rsidP="00D4581B"/>
                    <w:p w14:paraId="1C4BC733" w14:textId="77777777" w:rsidR="00BA216B" w:rsidRDefault="00BA216B" w:rsidP="00D4581B"/>
                    <w:p w14:paraId="22259F42" w14:textId="77777777" w:rsidR="00BA216B" w:rsidRDefault="00BA216B" w:rsidP="00D4581B"/>
                    <w:p w14:paraId="185B7581" w14:textId="77777777" w:rsidR="00BA216B" w:rsidRDefault="00BA216B" w:rsidP="00D4581B"/>
                    <w:p w14:paraId="07B79721" w14:textId="77777777" w:rsidR="00BA216B" w:rsidRDefault="00BA216B" w:rsidP="00D4581B"/>
                    <w:p w14:paraId="292D887C" w14:textId="77777777" w:rsidR="00BA216B" w:rsidRDefault="00BA216B" w:rsidP="00D4581B"/>
                    <w:p w14:paraId="52D9B910" w14:textId="77777777" w:rsidR="00BA216B" w:rsidRDefault="00BA216B" w:rsidP="00D4581B"/>
                    <w:p w14:paraId="059D879D" w14:textId="77777777" w:rsidR="00BA216B" w:rsidRDefault="00BA216B" w:rsidP="00D4581B"/>
                    <w:p w14:paraId="07683BA0" w14:textId="77777777" w:rsidR="00BA216B" w:rsidRDefault="00BA216B" w:rsidP="00D4581B"/>
                    <w:p w14:paraId="44C41555" w14:textId="77777777" w:rsidR="00BA216B" w:rsidRDefault="00BA216B" w:rsidP="00D4581B"/>
                    <w:p w14:paraId="31733E2A" w14:textId="77777777" w:rsidR="00BA216B" w:rsidRDefault="00BA216B" w:rsidP="00D4581B"/>
                    <w:p w14:paraId="2D249465" w14:textId="77777777" w:rsidR="00BA216B" w:rsidRDefault="00BA216B" w:rsidP="00D4581B"/>
                    <w:p w14:paraId="6F5DB6F0" w14:textId="77777777" w:rsidR="00BA216B" w:rsidRDefault="00BA216B" w:rsidP="00D4581B"/>
                    <w:p w14:paraId="794003A1" w14:textId="77777777" w:rsidR="00BA216B" w:rsidRDefault="00BA216B" w:rsidP="00D4581B"/>
                    <w:p w14:paraId="27D82DCD" w14:textId="77777777" w:rsidR="00BA216B" w:rsidRDefault="00BA216B" w:rsidP="00D4581B"/>
                    <w:p w14:paraId="2B61E41F" w14:textId="77777777" w:rsidR="00BA216B" w:rsidRDefault="00BA216B" w:rsidP="00D4581B"/>
                    <w:p w14:paraId="65793A26" w14:textId="77777777" w:rsidR="00BA216B" w:rsidRDefault="00BA216B" w:rsidP="00D4581B"/>
                    <w:p w14:paraId="76B8A92E" w14:textId="77777777" w:rsidR="00BA216B" w:rsidRDefault="00BA216B" w:rsidP="00D4581B"/>
                    <w:p w14:paraId="253F40B3" w14:textId="77777777" w:rsidR="00BA216B" w:rsidRDefault="00BA216B" w:rsidP="00D4581B"/>
                    <w:p w14:paraId="06A1D797" w14:textId="77777777" w:rsidR="00BA216B" w:rsidRDefault="00BA216B" w:rsidP="00D4581B"/>
                    <w:p w14:paraId="09D8770D" w14:textId="77777777" w:rsidR="00BA216B" w:rsidRDefault="00BA216B" w:rsidP="00D4581B"/>
                    <w:p w14:paraId="505BF43B" w14:textId="77777777" w:rsidR="00BA216B" w:rsidRDefault="00BA216B" w:rsidP="00D4581B"/>
                    <w:p w14:paraId="72B55259" w14:textId="77777777" w:rsidR="00BA216B" w:rsidRDefault="00BA216B" w:rsidP="00D4581B"/>
                    <w:p w14:paraId="31251525" w14:textId="77777777" w:rsidR="00BA216B" w:rsidRDefault="00BA216B" w:rsidP="00D4581B"/>
                    <w:p w14:paraId="76A90D2C" w14:textId="77777777" w:rsidR="00BA216B" w:rsidRDefault="00BA216B" w:rsidP="00D4581B"/>
                    <w:p w14:paraId="4E6B3DEE" w14:textId="77777777" w:rsidR="00BA216B" w:rsidRDefault="00BA216B" w:rsidP="00D4581B"/>
                    <w:p w14:paraId="0333B180" w14:textId="77777777" w:rsidR="00BA216B" w:rsidRDefault="00BA216B" w:rsidP="00D4581B"/>
                    <w:p w14:paraId="712D2D66" w14:textId="77777777" w:rsidR="00BA216B" w:rsidRDefault="00BA216B" w:rsidP="00D4581B"/>
                    <w:p w14:paraId="6D33A135" w14:textId="77777777" w:rsidR="00BA216B" w:rsidRDefault="00BA216B" w:rsidP="00D4581B"/>
                    <w:p w14:paraId="70BC6876" w14:textId="77777777" w:rsidR="00BA216B" w:rsidRDefault="00BA216B" w:rsidP="00D4581B"/>
                    <w:p w14:paraId="07005A9A" w14:textId="77777777" w:rsidR="00BA216B" w:rsidRDefault="00BA216B" w:rsidP="00D4581B"/>
                    <w:p w14:paraId="33A0706E" w14:textId="77777777" w:rsidR="00BA216B" w:rsidRDefault="00BA216B" w:rsidP="00D4581B"/>
                    <w:p w14:paraId="2D06056D" w14:textId="77777777" w:rsidR="00BA216B" w:rsidRDefault="00BA216B" w:rsidP="00D4581B"/>
                    <w:p w14:paraId="5B0AFBCA" w14:textId="77777777" w:rsidR="00BA216B" w:rsidRDefault="00BA216B" w:rsidP="00D4581B"/>
                    <w:p w14:paraId="4F6A6260" w14:textId="77777777" w:rsidR="00BA216B" w:rsidRDefault="00BA216B" w:rsidP="00D4581B"/>
                    <w:p w14:paraId="3F4CEF97" w14:textId="77777777" w:rsidR="00BA216B" w:rsidRDefault="00BA216B" w:rsidP="00D4581B"/>
                    <w:p w14:paraId="05905138" w14:textId="77777777" w:rsidR="00BA216B" w:rsidRDefault="00BA216B" w:rsidP="00D4581B"/>
                    <w:p w14:paraId="0C889143" w14:textId="77777777" w:rsidR="00BA216B" w:rsidRDefault="00BA216B" w:rsidP="00D4581B"/>
                    <w:p w14:paraId="6E39687E" w14:textId="77777777" w:rsidR="00BA216B" w:rsidRDefault="00BA216B" w:rsidP="00D4581B"/>
                    <w:p w14:paraId="2B6A899C" w14:textId="77777777" w:rsidR="00BA216B" w:rsidRDefault="00BA216B" w:rsidP="00D4581B"/>
                    <w:p w14:paraId="312DE570" w14:textId="77777777" w:rsidR="00BA216B" w:rsidRDefault="00BA216B" w:rsidP="00D4581B"/>
                    <w:p w14:paraId="48C7C344" w14:textId="77777777" w:rsidR="00BA216B" w:rsidRDefault="00BA216B" w:rsidP="00D4581B"/>
                    <w:p w14:paraId="329AEFC8" w14:textId="77777777" w:rsidR="00BA216B" w:rsidRDefault="00BA216B" w:rsidP="00D4581B"/>
                    <w:p w14:paraId="7CED8A98" w14:textId="77777777" w:rsidR="00BA216B" w:rsidRDefault="00BA216B" w:rsidP="00D4581B"/>
                    <w:p w14:paraId="3FEAD93D" w14:textId="77777777" w:rsidR="00BA216B" w:rsidRDefault="00BA216B" w:rsidP="00D4581B"/>
                    <w:p w14:paraId="2F9CC1EB" w14:textId="77777777" w:rsidR="00BA216B" w:rsidRDefault="00BA216B" w:rsidP="00D4581B"/>
                    <w:p w14:paraId="2BC81629" w14:textId="77777777" w:rsidR="00BA216B" w:rsidRDefault="00BA216B" w:rsidP="00D4581B"/>
                    <w:p w14:paraId="3606E8CE" w14:textId="77777777" w:rsidR="00BA216B" w:rsidRDefault="00BA216B" w:rsidP="00D4581B"/>
                    <w:p w14:paraId="421DEC5F" w14:textId="77777777" w:rsidR="00BA216B" w:rsidRDefault="00BA216B" w:rsidP="00D4581B"/>
                    <w:p w14:paraId="1101C192" w14:textId="77777777" w:rsidR="00BA216B" w:rsidRDefault="00BA216B" w:rsidP="00D4581B"/>
                    <w:p w14:paraId="0B6BB557" w14:textId="77777777" w:rsidR="00BA216B" w:rsidRDefault="00BA216B" w:rsidP="00D4581B"/>
                    <w:p w14:paraId="3E188008" w14:textId="77777777" w:rsidR="00BA216B" w:rsidRDefault="00BA216B" w:rsidP="00D4581B"/>
                    <w:p w14:paraId="4CF479F0" w14:textId="77777777" w:rsidR="00BA216B" w:rsidRDefault="00BA216B" w:rsidP="00D4581B"/>
                    <w:p w14:paraId="59F6CD85" w14:textId="77777777" w:rsidR="00BA216B" w:rsidRDefault="00BA216B" w:rsidP="00D4581B"/>
                    <w:p w14:paraId="6C373F48" w14:textId="77777777" w:rsidR="00BA216B" w:rsidRDefault="00BA216B" w:rsidP="00D4581B"/>
                    <w:p w14:paraId="1E839070" w14:textId="77777777" w:rsidR="00BA216B" w:rsidRDefault="00BA216B" w:rsidP="00D4581B"/>
                    <w:p w14:paraId="3848E617" w14:textId="77777777" w:rsidR="00BA216B" w:rsidRDefault="00BA216B" w:rsidP="00D4581B"/>
                    <w:p w14:paraId="5FAFCC2E" w14:textId="77777777" w:rsidR="00BA216B" w:rsidRDefault="00BA216B" w:rsidP="00D4581B"/>
                    <w:p w14:paraId="7638FA04" w14:textId="77777777" w:rsidR="00BA216B" w:rsidRDefault="00BA216B" w:rsidP="00D4581B"/>
                    <w:p w14:paraId="02DC6E95" w14:textId="77777777" w:rsidR="00BA216B" w:rsidRDefault="00BA216B" w:rsidP="00D4581B"/>
                    <w:p w14:paraId="5D8AF8CF" w14:textId="77777777" w:rsidR="00BA216B" w:rsidRDefault="00BA216B" w:rsidP="00D4581B"/>
                    <w:p w14:paraId="3777FD43" w14:textId="77777777" w:rsidR="00BA216B" w:rsidRDefault="00BA216B" w:rsidP="00D4581B"/>
                    <w:p w14:paraId="113BB894" w14:textId="77777777" w:rsidR="00BA216B" w:rsidRDefault="00BA216B" w:rsidP="00D4581B"/>
                    <w:p w14:paraId="3B24B2F3" w14:textId="77777777" w:rsidR="00BA216B" w:rsidRDefault="00BA216B" w:rsidP="00D4581B"/>
                    <w:p w14:paraId="09F1DC10" w14:textId="77777777" w:rsidR="00BA216B" w:rsidRDefault="00BA216B" w:rsidP="00D4581B"/>
                    <w:p w14:paraId="1E9405BD" w14:textId="77777777" w:rsidR="00BA216B" w:rsidRDefault="00BA216B" w:rsidP="00D4581B"/>
                    <w:p w14:paraId="2FACF8C8" w14:textId="77777777" w:rsidR="00BA216B" w:rsidRDefault="00BA216B" w:rsidP="00D4581B"/>
                    <w:p w14:paraId="19D0D152" w14:textId="77777777" w:rsidR="00BA216B" w:rsidRDefault="00BA216B" w:rsidP="00D4581B"/>
                    <w:p w14:paraId="7AFB0742" w14:textId="77777777" w:rsidR="00BA216B" w:rsidRDefault="00BA216B" w:rsidP="00D4581B"/>
                    <w:p w14:paraId="0B527254" w14:textId="77777777" w:rsidR="00BA216B" w:rsidRDefault="00BA216B" w:rsidP="00D4581B"/>
                    <w:p w14:paraId="74F8C406" w14:textId="77777777" w:rsidR="00BA216B" w:rsidRDefault="00BA216B" w:rsidP="00D4581B"/>
                    <w:p w14:paraId="06850D46" w14:textId="77777777" w:rsidR="00BA216B" w:rsidRDefault="00BA216B" w:rsidP="00D4581B"/>
                    <w:p w14:paraId="395AE9E8" w14:textId="77777777" w:rsidR="00BA216B" w:rsidRDefault="00BA216B" w:rsidP="00D4581B"/>
                    <w:p w14:paraId="6FCC3AF3" w14:textId="77777777" w:rsidR="00BA216B" w:rsidRDefault="00BA216B" w:rsidP="00D4581B"/>
                    <w:p w14:paraId="08FE7C09" w14:textId="77777777" w:rsidR="00BA216B" w:rsidRDefault="00BA216B" w:rsidP="00D4581B"/>
                    <w:p w14:paraId="25E90D35" w14:textId="77777777" w:rsidR="00BA216B" w:rsidRDefault="00BA216B" w:rsidP="00D4581B"/>
                    <w:p w14:paraId="78AC7CF9" w14:textId="77777777" w:rsidR="00BA216B" w:rsidRDefault="00BA216B" w:rsidP="00D4581B"/>
                    <w:p w14:paraId="0C434AAE" w14:textId="77777777" w:rsidR="00BA216B" w:rsidRDefault="00BA216B" w:rsidP="00D4581B"/>
                    <w:p w14:paraId="0C94B02F" w14:textId="77777777" w:rsidR="00BA216B" w:rsidRDefault="00BA216B" w:rsidP="00D4581B"/>
                    <w:p w14:paraId="3F37ACAD" w14:textId="77777777" w:rsidR="00BA216B" w:rsidRDefault="00BA216B" w:rsidP="00D4581B"/>
                    <w:p w14:paraId="55E84C20" w14:textId="77777777" w:rsidR="00BA216B" w:rsidRDefault="00BA216B" w:rsidP="00D4581B"/>
                    <w:p w14:paraId="4BBD5B50" w14:textId="77777777" w:rsidR="00BA216B" w:rsidRDefault="00BA216B" w:rsidP="00D4581B"/>
                    <w:p w14:paraId="3A64F749" w14:textId="77777777" w:rsidR="00BA216B" w:rsidRDefault="00BA216B" w:rsidP="00D4581B"/>
                    <w:p w14:paraId="4E6F8296" w14:textId="77777777" w:rsidR="00BA216B" w:rsidRDefault="00BA216B" w:rsidP="00D4581B"/>
                    <w:p w14:paraId="26F190E1" w14:textId="77777777" w:rsidR="00BA216B" w:rsidRDefault="00BA216B" w:rsidP="00D4581B"/>
                    <w:p w14:paraId="1C4FE028" w14:textId="77777777" w:rsidR="00BA216B" w:rsidRDefault="00BA216B" w:rsidP="00D4581B"/>
                    <w:p w14:paraId="3F571EE5" w14:textId="77777777" w:rsidR="00BA216B" w:rsidRDefault="00BA216B" w:rsidP="00D4581B"/>
                    <w:p w14:paraId="0C491228" w14:textId="77777777" w:rsidR="00BA216B" w:rsidRDefault="00BA216B" w:rsidP="00D4581B"/>
                    <w:p w14:paraId="6A4A4FA3" w14:textId="77777777" w:rsidR="00BA216B" w:rsidRDefault="00BA216B" w:rsidP="00D4581B"/>
                    <w:p w14:paraId="3FDE0884" w14:textId="77777777" w:rsidR="00BA216B" w:rsidRDefault="00BA216B" w:rsidP="00D4581B"/>
                    <w:p w14:paraId="43F983CC" w14:textId="77777777" w:rsidR="00BA216B" w:rsidRDefault="00BA216B" w:rsidP="00D4581B"/>
                    <w:p w14:paraId="56420CC3" w14:textId="77777777" w:rsidR="00BA216B" w:rsidRDefault="00BA216B" w:rsidP="00D4581B"/>
                    <w:p w14:paraId="3EF08502" w14:textId="77777777" w:rsidR="00BA216B" w:rsidRDefault="00BA216B" w:rsidP="00D4581B"/>
                    <w:p w14:paraId="2C2B7458" w14:textId="77777777" w:rsidR="00BA216B" w:rsidRDefault="00BA216B" w:rsidP="00D4581B"/>
                    <w:p w14:paraId="1A1B2CE9" w14:textId="77777777" w:rsidR="00BA216B" w:rsidRDefault="00BA216B" w:rsidP="00D4581B"/>
                    <w:p w14:paraId="1F96B16D" w14:textId="77777777" w:rsidR="00BA216B" w:rsidRDefault="00BA216B" w:rsidP="00D4581B"/>
                    <w:p w14:paraId="732160B6" w14:textId="77777777" w:rsidR="00BA216B" w:rsidRDefault="00BA216B" w:rsidP="00D4581B"/>
                    <w:p w14:paraId="62881635" w14:textId="77777777" w:rsidR="00BA216B" w:rsidRDefault="00BA216B" w:rsidP="00D4581B"/>
                    <w:p w14:paraId="19C8E545" w14:textId="77777777" w:rsidR="00BA216B" w:rsidRDefault="00BA216B" w:rsidP="00D4581B"/>
                    <w:p w14:paraId="4B103EC4" w14:textId="77777777" w:rsidR="00BA216B" w:rsidRDefault="00BA216B" w:rsidP="00D4581B"/>
                    <w:p w14:paraId="4944AF9B" w14:textId="77777777" w:rsidR="00BA216B" w:rsidRDefault="00BA216B" w:rsidP="00D4581B"/>
                    <w:p w14:paraId="6B11B54F" w14:textId="77777777" w:rsidR="00BA216B" w:rsidRDefault="00BA216B" w:rsidP="00D4581B"/>
                    <w:p w14:paraId="21657609" w14:textId="77777777" w:rsidR="00BA216B" w:rsidRDefault="00BA216B" w:rsidP="00D4581B"/>
                    <w:p w14:paraId="4C6E051F" w14:textId="77777777" w:rsidR="00BA216B" w:rsidRDefault="00BA216B" w:rsidP="00D4581B"/>
                    <w:p w14:paraId="33C74589" w14:textId="77777777" w:rsidR="00BA216B" w:rsidRDefault="00BA216B" w:rsidP="00D4581B"/>
                    <w:p w14:paraId="7EC37959" w14:textId="77777777" w:rsidR="00BA216B" w:rsidRDefault="00BA216B" w:rsidP="00D4581B"/>
                    <w:p w14:paraId="2C1350B5" w14:textId="77777777" w:rsidR="00BA216B" w:rsidRDefault="00BA216B" w:rsidP="00D4581B"/>
                    <w:p w14:paraId="7C0BEF84" w14:textId="77777777" w:rsidR="00BA216B" w:rsidRDefault="00BA216B" w:rsidP="00D4581B"/>
                    <w:p w14:paraId="70F08AE5" w14:textId="77777777" w:rsidR="00BA216B" w:rsidRDefault="00BA216B" w:rsidP="00D4581B"/>
                    <w:p w14:paraId="570D5B6A" w14:textId="77777777" w:rsidR="00BA216B" w:rsidRDefault="00BA216B" w:rsidP="00D4581B"/>
                    <w:p w14:paraId="3678E4D3" w14:textId="77777777" w:rsidR="00BA216B" w:rsidRDefault="00BA216B" w:rsidP="00D4581B"/>
                    <w:p w14:paraId="56EF3B08" w14:textId="77777777" w:rsidR="00BA216B" w:rsidRDefault="00BA216B" w:rsidP="00D4581B"/>
                    <w:p w14:paraId="32B88D94" w14:textId="77777777" w:rsidR="00BA216B" w:rsidRDefault="00BA216B" w:rsidP="00D4581B"/>
                    <w:p w14:paraId="6D1C4147" w14:textId="77777777" w:rsidR="00BA216B" w:rsidRDefault="00BA216B" w:rsidP="00D4581B"/>
                    <w:p w14:paraId="70012AD0" w14:textId="77777777" w:rsidR="00BA216B" w:rsidRDefault="00BA216B" w:rsidP="00D4581B"/>
                    <w:p w14:paraId="77D46EA9" w14:textId="77777777" w:rsidR="00BA216B" w:rsidRDefault="00BA216B" w:rsidP="00D4581B"/>
                    <w:p w14:paraId="2BA64866" w14:textId="77777777" w:rsidR="00BA216B" w:rsidRDefault="00BA216B" w:rsidP="00D4581B"/>
                    <w:p w14:paraId="25344666" w14:textId="77777777" w:rsidR="00BA216B" w:rsidRDefault="00BA216B" w:rsidP="00D4581B"/>
                    <w:p w14:paraId="617D8C9F" w14:textId="77777777" w:rsidR="00BA216B" w:rsidRDefault="00BA216B" w:rsidP="00D4581B"/>
                    <w:p w14:paraId="28889A3D" w14:textId="77777777" w:rsidR="00BA216B" w:rsidRDefault="00BA216B" w:rsidP="00D4581B"/>
                    <w:p w14:paraId="1B91CDE9" w14:textId="77777777" w:rsidR="00BA216B" w:rsidRDefault="00BA216B" w:rsidP="00D4581B"/>
                    <w:p w14:paraId="43951C84" w14:textId="77777777" w:rsidR="00BA216B" w:rsidRDefault="00BA216B" w:rsidP="00D4581B"/>
                    <w:p w14:paraId="4A73C89F" w14:textId="77777777" w:rsidR="00BA216B" w:rsidRDefault="00BA216B" w:rsidP="00D4581B"/>
                    <w:p w14:paraId="56E45F57" w14:textId="77777777" w:rsidR="00BA216B" w:rsidRDefault="00BA216B" w:rsidP="00D4581B"/>
                    <w:p w14:paraId="122A75CF" w14:textId="77777777" w:rsidR="00BA216B" w:rsidRDefault="00BA216B" w:rsidP="00D4581B"/>
                    <w:p w14:paraId="01F63A94" w14:textId="77777777" w:rsidR="00BA216B" w:rsidRDefault="00BA216B" w:rsidP="00D4581B"/>
                    <w:p w14:paraId="5E31F1F7" w14:textId="77777777" w:rsidR="00BA216B" w:rsidRDefault="00BA216B" w:rsidP="00D4581B"/>
                    <w:p w14:paraId="3D1C8566" w14:textId="77777777" w:rsidR="00BA216B" w:rsidRDefault="00BA216B" w:rsidP="00D4581B"/>
                    <w:p w14:paraId="0A365D6B" w14:textId="77777777" w:rsidR="00BA216B" w:rsidRDefault="00BA216B" w:rsidP="00D4581B"/>
                    <w:p w14:paraId="62AA90A9" w14:textId="77777777" w:rsidR="00BA216B" w:rsidRDefault="00BA216B" w:rsidP="00D4581B"/>
                    <w:p w14:paraId="447C857A" w14:textId="77777777" w:rsidR="00BA216B" w:rsidRDefault="00BA216B" w:rsidP="00D4581B"/>
                    <w:p w14:paraId="78196A3D" w14:textId="77777777" w:rsidR="00BA216B" w:rsidRDefault="00BA216B" w:rsidP="00D4581B"/>
                    <w:p w14:paraId="020DACF6" w14:textId="77777777" w:rsidR="00BA216B" w:rsidRDefault="00BA216B" w:rsidP="00D4581B"/>
                    <w:p w14:paraId="61B10426" w14:textId="77777777" w:rsidR="00BA216B" w:rsidRDefault="00BA216B" w:rsidP="00D4581B"/>
                    <w:p w14:paraId="5EF91B25" w14:textId="77777777" w:rsidR="00BA216B" w:rsidRDefault="00BA216B" w:rsidP="00D4581B"/>
                    <w:p w14:paraId="15933628" w14:textId="77777777" w:rsidR="00BA216B" w:rsidRDefault="00BA216B" w:rsidP="00D4581B"/>
                    <w:p w14:paraId="4B915C98" w14:textId="77777777" w:rsidR="00BA216B" w:rsidRDefault="00BA216B" w:rsidP="00D4581B"/>
                    <w:p w14:paraId="229A18AC" w14:textId="77777777" w:rsidR="00BA216B" w:rsidRDefault="00BA216B" w:rsidP="00D4581B"/>
                    <w:p w14:paraId="0CB15614" w14:textId="77777777" w:rsidR="00BA216B" w:rsidRDefault="00BA216B" w:rsidP="00D4581B"/>
                    <w:p w14:paraId="0A3FFDB5" w14:textId="77777777" w:rsidR="00BA216B" w:rsidRDefault="00BA216B" w:rsidP="00D4581B"/>
                    <w:p w14:paraId="53F4C452" w14:textId="77777777" w:rsidR="00BA216B" w:rsidRDefault="00BA216B" w:rsidP="00D4581B"/>
                    <w:p w14:paraId="701C6723" w14:textId="77777777" w:rsidR="00BA216B" w:rsidRDefault="00BA216B" w:rsidP="00D4581B"/>
                    <w:p w14:paraId="0CAD9265" w14:textId="77777777" w:rsidR="00BA216B" w:rsidRDefault="00BA216B" w:rsidP="00D4581B"/>
                    <w:p w14:paraId="79D5D6B9" w14:textId="77777777" w:rsidR="00BA216B" w:rsidRDefault="00BA216B" w:rsidP="00D4581B"/>
                    <w:p w14:paraId="1B9B7397" w14:textId="77777777" w:rsidR="00BA216B" w:rsidRDefault="00BA216B" w:rsidP="00D4581B"/>
                    <w:p w14:paraId="35AE2F6A" w14:textId="77777777" w:rsidR="00BA216B" w:rsidRDefault="00BA216B" w:rsidP="00D4581B"/>
                    <w:p w14:paraId="765DBAE3" w14:textId="77777777" w:rsidR="00BA216B" w:rsidRDefault="00BA216B" w:rsidP="00D4581B"/>
                    <w:p w14:paraId="04D79E50" w14:textId="77777777" w:rsidR="00BA216B" w:rsidRDefault="00BA216B" w:rsidP="00D4581B"/>
                    <w:p w14:paraId="5EE122AD" w14:textId="77777777" w:rsidR="00BA216B" w:rsidRDefault="00BA216B" w:rsidP="00D4581B"/>
                    <w:p w14:paraId="7DFC28DA" w14:textId="77777777" w:rsidR="00BA216B" w:rsidRDefault="00BA216B" w:rsidP="00D4581B"/>
                    <w:p w14:paraId="4DB82383" w14:textId="77777777" w:rsidR="00BA216B" w:rsidRDefault="00BA216B" w:rsidP="00D4581B"/>
                    <w:p w14:paraId="2C373D38" w14:textId="77777777" w:rsidR="00BA216B" w:rsidRDefault="00BA216B" w:rsidP="00D4581B"/>
                    <w:p w14:paraId="5E346502" w14:textId="77777777" w:rsidR="00BA216B" w:rsidRDefault="00BA216B" w:rsidP="00D4581B"/>
                    <w:p w14:paraId="1B13EB80" w14:textId="77777777" w:rsidR="00BA216B" w:rsidRDefault="00BA216B" w:rsidP="00D4581B"/>
                    <w:p w14:paraId="663E44F2" w14:textId="77777777" w:rsidR="00BA216B" w:rsidRDefault="00BA216B" w:rsidP="00D4581B"/>
                    <w:p w14:paraId="7DE7E1A2" w14:textId="77777777" w:rsidR="00BA216B" w:rsidRDefault="00BA216B" w:rsidP="00D4581B"/>
                    <w:p w14:paraId="43C80F5E" w14:textId="77777777" w:rsidR="00BA216B" w:rsidRDefault="00BA216B" w:rsidP="00D4581B"/>
                    <w:p w14:paraId="6D026B61" w14:textId="77777777" w:rsidR="00BA216B" w:rsidRDefault="00BA216B" w:rsidP="00D4581B"/>
                    <w:p w14:paraId="10DE471A" w14:textId="77777777" w:rsidR="00BA216B" w:rsidRDefault="00BA216B" w:rsidP="00D4581B"/>
                    <w:p w14:paraId="3A5A626C" w14:textId="77777777" w:rsidR="00BA216B" w:rsidRDefault="00BA216B" w:rsidP="00D4581B"/>
                    <w:p w14:paraId="387EA8FE" w14:textId="77777777" w:rsidR="00BA216B" w:rsidRDefault="00BA216B" w:rsidP="00D4581B"/>
                    <w:p w14:paraId="6E25F75B" w14:textId="77777777" w:rsidR="00BA216B" w:rsidRDefault="00BA216B" w:rsidP="00D4581B"/>
                    <w:p w14:paraId="418F4B28" w14:textId="77777777" w:rsidR="00BA216B" w:rsidRDefault="00BA216B" w:rsidP="00D4581B"/>
                    <w:p w14:paraId="314302FE" w14:textId="77777777" w:rsidR="00BA216B" w:rsidRDefault="00BA216B" w:rsidP="00D4581B"/>
                    <w:p w14:paraId="72D68C5B" w14:textId="77777777" w:rsidR="00BA216B" w:rsidRDefault="00BA216B" w:rsidP="00D4581B"/>
                    <w:p w14:paraId="2BD38734" w14:textId="77777777" w:rsidR="00BA216B" w:rsidRDefault="00BA216B" w:rsidP="00D4581B"/>
                    <w:p w14:paraId="6CF6B160" w14:textId="77777777" w:rsidR="00BA216B" w:rsidRDefault="00BA216B" w:rsidP="00D4581B"/>
                    <w:p w14:paraId="4EFFA7C2" w14:textId="77777777" w:rsidR="00BA216B" w:rsidRDefault="00BA216B" w:rsidP="00D4581B"/>
                    <w:p w14:paraId="40D3AF4B" w14:textId="77777777" w:rsidR="00BA216B" w:rsidRDefault="00BA216B" w:rsidP="00D4581B"/>
                    <w:p w14:paraId="13F8A6B7" w14:textId="77777777" w:rsidR="00BA216B" w:rsidRDefault="00BA216B" w:rsidP="00D4581B"/>
                    <w:p w14:paraId="4520857C" w14:textId="77777777" w:rsidR="00BA216B" w:rsidRDefault="00BA216B" w:rsidP="00D4581B"/>
                    <w:p w14:paraId="0BADB912" w14:textId="77777777" w:rsidR="00BA216B" w:rsidRDefault="00BA216B" w:rsidP="00D4581B"/>
                    <w:p w14:paraId="22A1A4E8" w14:textId="77777777" w:rsidR="00BA216B" w:rsidRDefault="00BA216B" w:rsidP="00D4581B"/>
                    <w:p w14:paraId="2E40290E" w14:textId="77777777" w:rsidR="00BA216B" w:rsidRDefault="00BA216B" w:rsidP="00D4581B"/>
                    <w:p w14:paraId="6E73D094" w14:textId="77777777" w:rsidR="00BA216B" w:rsidRDefault="00BA216B" w:rsidP="00D4581B"/>
                    <w:p w14:paraId="6C15BD71" w14:textId="77777777" w:rsidR="00BA216B" w:rsidRDefault="00BA216B" w:rsidP="00D4581B"/>
                    <w:p w14:paraId="191185AC" w14:textId="77777777" w:rsidR="00BA216B" w:rsidRDefault="00BA216B" w:rsidP="00D4581B"/>
                    <w:p w14:paraId="5041E76F" w14:textId="77777777" w:rsidR="00BA216B" w:rsidRDefault="00BA216B" w:rsidP="00D4581B"/>
                    <w:p w14:paraId="0B585FE6" w14:textId="77777777" w:rsidR="00BA216B" w:rsidRDefault="00BA216B" w:rsidP="00D4581B"/>
                    <w:p w14:paraId="5863B479" w14:textId="77777777" w:rsidR="00BA216B" w:rsidRDefault="00BA216B" w:rsidP="00D4581B"/>
                    <w:p w14:paraId="040F6F76" w14:textId="77777777" w:rsidR="00BA216B" w:rsidRDefault="00BA216B" w:rsidP="00D4581B"/>
                    <w:p w14:paraId="5F33ABC0" w14:textId="77777777" w:rsidR="00BA216B" w:rsidRDefault="00BA216B" w:rsidP="00D4581B"/>
                    <w:p w14:paraId="5C50D331" w14:textId="77777777" w:rsidR="00BA216B" w:rsidRDefault="00BA216B" w:rsidP="00D4581B"/>
                    <w:p w14:paraId="23C2F4F7" w14:textId="77777777" w:rsidR="00BA216B" w:rsidRDefault="00BA216B" w:rsidP="00D4581B"/>
                    <w:p w14:paraId="093C6C5E" w14:textId="77777777" w:rsidR="00BA216B" w:rsidRDefault="00BA216B" w:rsidP="00D4581B"/>
                    <w:p w14:paraId="6E16144F" w14:textId="77777777" w:rsidR="00BA216B" w:rsidRDefault="00BA216B" w:rsidP="00D4581B"/>
                    <w:p w14:paraId="60160373" w14:textId="77777777" w:rsidR="00BA216B" w:rsidRDefault="00BA216B" w:rsidP="00D4581B"/>
                    <w:p w14:paraId="478F2A38" w14:textId="77777777" w:rsidR="00BA216B" w:rsidRDefault="00BA216B" w:rsidP="00D4581B"/>
                    <w:p w14:paraId="5A537F35" w14:textId="77777777" w:rsidR="00BA216B" w:rsidRDefault="00BA216B" w:rsidP="00D4581B"/>
                    <w:p w14:paraId="5043FE6D" w14:textId="77777777" w:rsidR="00BA216B" w:rsidRDefault="00BA216B" w:rsidP="00D4581B"/>
                    <w:p w14:paraId="5B848432" w14:textId="77777777" w:rsidR="00BA216B" w:rsidRDefault="00BA216B" w:rsidP="00D4581B"/>
                    <w:p w14:paraId="05D061E3" w14:textId="77777777" w:rsidR="00BA216B" w:rsidRDefault="00BA216B" w:rsidP="00D4581B"/>
                    <w:p w14:paraId="2647EE46" w14:textId="77777777" w:rsidR="00BA216B" w:rsidRDefault="00BA216B" w:rsidP="00D4581B"/>
                    <w:p w14:paraId="308CBEBC" w14:textId="77777777" w:rsidR="00BA216B" w:rsidRDefault="00BA216B" w:rsidP="00D4581B"/>
                    <w:p w14:paraId="227DFAD4" w14:textId="77777777" w:rsidR="00BA216B" w:rsidRDefault="00BA216B" w:rsidP="00D4581B"/>
                    <w:p w14:paraId="560C6A43" w14:textId="77777777" w:rsidR="00BA216B" w:rsidRDefault="00BA216B" w:rsidP="00D4581B"/>
                    <w:p w14:paraId="35555E9D" w14:textId="77777777" w:rsidR="00BA216B" w:rsidRDefault="00BA216B" w:rsidP="00D4581B"/>
                    <w:p w14:paraId="271B7172" w14:textId="77777777" w:rsidR="00BA216B" w:rsidRDefault="00BA216B" w:rsidP="00D4581B"/>
                    <w:p w14:paraId="62DBF608" w14:textId="77777777" w:rsidR="00BA216B" w:rsidRDefault="00BA216B" w:rsidP="00D4581B"/>
                    <w:p w14:paraId="2B7A8605" w14:textId="77777777" w:rsidR="00BA216B" w:rsidRDefault="00BA216B" w:rsidP="00D4581B"/>
                    <w:p w14:paraId="167443FD" w14:textId="77777777" w:rsidR="00BA216B" w:rsidRDefault="00BA216B" w:rsidP="00D4581B"/>
                    <w:p w14:paraId="0560F00B" w14:textId="77777777" w:rsidR="00BA216B" w:rsidRDefault="00BA216B" w:rsidP="00D4581B"/>
                    <w:p w14:paraId="72E59323" w14:textId="77777777" w:rsidR="00BA216B" w:rsidRDefault="00BA216B" w:rsidP="00D4581B"/>
                    <w:p w14:paraId="6C4A87F2" w14:textId="77777777" w:rsidR="00BA216B" w:rsidRDefault="00BA216B" w:rsidP="00D4581B"/>
                    <w:p w14:paraId="024E2DDA" w14:textId="77777777" w:rsidR="00BA216B" w:rsidRDefault="00BA216B" w:rsidP="00D4581B"/>
                    <w:p w14:paraId="0C41BD12" w14:textId="77777777" w:rsidR="00BA216B" w:rsidRDefault="00BA216B" w:rsidP="00D4581B"/>
                    <w:p w14:paraId="50FF09D9" w14:textId="77777777" w:rsidR="00BA216B" w:rsidRDefault="00BA216B" w:rsidP="00D4581B"/>
                    <w:p w14:paraId="63299E0A" w14:textId="77777777" w:rsidR="00BA216B" w:rsidRDefault="00BA216B" w:rsidP="00D4581B"/>
                    <w:p w14:paraId="4EA0DCD8" w14:textId="77777777" w:rsidR="00BA216B" w:rsidRDefault="00BA216B" w:rsidP="00D4581B"/>
                    <w:p w14:paraId="0C4523F0" w14:textId="77777777" w:rsidR="00BA216B" w:rsidRDefault="00BA216B" w:rsidP="00D4581B"/>
                    <w:p w14:paraId="53805D04" w14:textId="77777777" w:rsidR="00BA216B" w:rsidRDefault="00BA216B" w:rsidP="00D4581B"/>
                    <w:p w14:paraId="7E7D5072" w14:textId="77777777" w:rsidR="00BA216B" w:rsidRDefault="00BA216B" w:rsidP="00D4581B"/>
                    <w:p w14:paraId="28841822" w14:textId="77777777" w:rsidR="00BA216B" w:rsidRDefault="00BA216B" w:rsidP="00D4581B"/>
                    <w:p w14:paraId="6E9E876C" w14:textId="77777777" w:rsidR="00BA216B" w:rsidRDefault="00BA216B" w:rsidP="00D4581B"/>
                    <w:p w14:paraId="52BE277B" w14:textId="77777777" w:rsidR="00BA216B" w:rsidRDefault="00BA216B" w:rsidP="00D4581B"/>
                    <w:p w14:paraId="63FD6D3A" w14:textId="77777777" w:rsidR="00BA216B" w:rsidRDefault="00BA216B" w:rsidP="00D4581B"/>
                    <w:p w14:paraId="0C543838" w14:textId="77777777" w:rsidR="00BA216B" w:rsidRDefault="00BA216B" w:rsidP="00D4581B"/>
                    <w:p w14:paraId="15FD7046" w14:textId="77777777" w:rsidR="00BA216B" w:rsidRDefault="00BA216B" w:rsidP="00D4581B"/>
                    <w:p w14:paraId="36C8DC30" w14:textId="77777777" w:rsidR="00BA216B" w:rsidRDefault="00BA216B" w:rsidP="00D4581B"/>
                    <w:p w14:paraId="52B3DE1A" w14:textId="77777777" w:rsidR="00BA216B" w:rsidRDefault="00BA216B" w:rsidP="00D4581B"/>
                    <w:p w14:paraId="595C5BEB" w14:textId="77777777" w:rsidR="00BA216B" w:rsidRDefault="00BA216B" w:rsidP="00D4581B"/>
                    <w:p w14:paraId="473F235B" w14:textId="77777777" w:rsidR="00BA216B" w:rsidRDefault="00BA216B" w:rsidP="00D4581B"/>
                    <w:p w14:paraId="5C3C43DB" w14:textId="77777777" w:rsidR="00BA216B" w:rsidRDefault="00BA216B" w:rsidP="00D4581B"/>
                    <w:p w14:paraId="0F0414AF" w14:textId="77777777" w:rsidR="00BA216B" w:rsidRDefault="00BA216B" w:rsidP="00D4581B"/>
                    <w:p w14:paraId="2A9A352C" w14:textId="77777777" w:rsidR="00BA216B" w:rsidRDefault="00BA216B" w:rsidP="00D4581B"/>
                    <w:p w14:paraId="78F6AA47" w14:textId="77777777" w:rsidR="00BA216B" w:rsidRDefault="00BA216B" w:rsidP="00D4581B"/>
                    <w:p w14:paraId="29EF6912" w14:textId="77777777" w:rsidR="00BA216B" w:rsidRDefault="00BA216B" w:rsidP="00D4581B"/>
                    <w:p w14:paraId="609E9401" w14:textId="77777777" w:rsidR="00BA216B" w:rsidRDefault="00BA216B" w:rsidP="00D4581B"/>
                    <w:p w14:paraId="3EA0DA9B" w14:textId="77777777" w:rsidR="00BA216B" w:rsidRDefault="00BA216B" w:rsidP="00D4581B"/>
                    <w:p w14:paraId="3BEF49E5" w14:textId="77777777" w:rsidR="00BA216B" w:rsidRDefault="00BA216B" w:rsidP="00D4581B"/>
                    <w:p w14:paraId="65F2AB02" w14:textId="77777777" w:rsidR="00BA216B" w:rsidRDefault="00BA216B" w:rsidP="00D4581B"/>
                    <w:p w14:paraId="29975D3F" w14:textId="77777777" w:rsidR="00BA216B" w:rsidRDefault="00BA216B" w:rsidP="00D4581B"/>
                    <w:p w14:paraId="2EE0F47B" w14:textId="77777777" w:rsidR="00BA216B" w:rsidRDefault="00BA216B" w:rsidP="00D4581B"/>
                    <w:p w14:paraId="070FEE2D" w14:textId="77777777" w:rsidR="00BA216B" w:rsidRDefault="00BA216B" w:rsidP="00D4581B"/>
                    <w:p w14:paraId="0930DF83" w14:textId="77777777" w:rsidR="00BA216B" w:rsidRDefault="00BA216B" w:rsidP="00D4581B"/>
                    <w:p w14:paraId="32FB49AE" w14:textId="77777777" w:rsidR="00BA216B" w:rsidRDefault="00BA216B" w:rsidP="00D4581B"/>
                    <w:p w14:paraId="6D466EAD" w14:textId="77777777" w:rsidR="00BA216B" w:rsidRDefault="00BA216B" w:rsidP="00D4581B"/>
                    <w:p w14:paraId="4210D437" w14:textId="77777777" w:rsidR="00BA216B" w:rsidRDefault="00BA216B" w:rsidP="00D4581B"/>
                    <w:p w14:paraId="1AAA1514" w14:textId="77777777" w:rsidR="00BA216B" w:rsidRDefault="00BA216B" w:rsidP="00D4581B"/>
                    <w:p w14:paraId="09F7649B" w14:textId="77777777" w:rsidR="00BA216B" w:rsidRDefault="00BA216B" w:rsidP="00D4581B"/>
                    <w:p w14:paraId="72DB3498" w14:textId="77777777" w:rsidR="00BA216B" w:rsidRDefault="00BA216B" w:rsidP="00D4581B"/>
                    <w:p w14:paraId="5E7DA474" w14:textId="77777777" w:rsidR="00BA216B" w:rsidRDefault="00BA216B" w:rsidP="00D4581B"/>
                    <w:p w14:paraId="151ACC16" w14:textId="77777777" w:rsidR="00BA216B" w:rsidRDefault="00BA216B" w:rsidP="00D4581B"/>
                    <w:p w14:paraId="40142895" w14:textId="77777777" w:rsidR="00BA216B" w:rsidRDefault="00BA216B" w:rsidP="00D4581B"/>
                    <w:p w14:paraId="6065A5A2" w14:textId="77777777" w:rsidR="00BA216B" w:rsidRDefault="00BA216B" w:rsidP="00D4581B"/>
                    <w:p w14:paraId="369018F6" w14:textId="77777777" w:rsidR="00BA216B" w:rsidRDefault="00BA216B" w:rsidP="00D4581B"/>
                    <w:p w14:paraId="511A586D" w14:textId="77777777" w:rsidR="00BA216B" w:rsidRDefault="00BA216B" w:rsidP="00D4581B"/>
                    <w:p w14:paraId="7ABF3D3D" w14:textId="77777777" w:rsidR="00BA216B" w:rsidRDefault="00BA216B" w:rsidP="00D4581B"/>
                    <w:p w14:paraId="159D3FBA" w14:textId="77777777" w:rsidR="00BA216B" w:rsidRDefault="00BA216B" w:rsidP="00D4581B"/>
                    <w:p w14:paraId="4CA29212" w14:textId="77777777" w:rsidR="00BA216B" w:rsidRDefault="00BA216B" w:rsidP="00D4581B"/>
                    <w:p w14:paraId="13CA8BAB" w14:textId="77777777" w:rsidR="00BA216B" w:rsidRDefault="00BA216B" w:rsidP="00D4581B"/>
                    <w:p w14:paraId="5C5CCB67" w14:textId="77777777" w:rsidR="00BA216B" w:rsidRDefault="00BA216B" w:rsidP="00D4581B"/>
                    <w:p w14:paraId="6EF415AB" w14:textId="77777777" w:rsidR="00BA216B" w:rsidRDefault="00BA216B" w:rsidP="00D4581B"/>
                    <w:p w14:paraId="24F02680" w14:textId="77777777" w:rsidR="00BA216B" w:rsidRDefault="00BA216B" w:rsidP="00D4581B"/>
                    <w:p w14:paraId="2C01CD33" w14:textId="77777777" w:rsidR="00BA216B" w:rsidRDefault="00BA216B" w:rsidP="00D4581B"/>
                    <w:p w14:paraId="5C29E90E" w14:textId="77777777" w:rsidR="00BA216B" w:rsidRDefault="00BA216B" w:rsidP="00D4581B"/>
                    <w:p w14:paraId="4EDE9B85" w14:textId="77777777" w:rsidR="00BA216B" w:rsidRDefault="00BA216B" w:rsidP="00D4581B"/>
                    <w:p w14:paraId="4D012A90" w14:textId="77777777" w:rsidR="00BA216B" w:rsidRDefault="00BA216B" w:rsidP="00D4581B"/>
                    <w:p w14:paraId="40CAA9B5" w14:textId="77777777" w:rsidR="00BA216B" w:rsidRDefault="00BA216B" w:rsidP="00D4581B"/>
                    <w:p w14:paraId="39DD64F6" w14:textId="77777777" w:rsidR="00BA216B" w:rsidRDefault="00BA216B" w:rsidP="00D4581B"/>
                    <w:p w14:paraId="7D7713E5" w14:textId="77777777" w:rsidR="00BA216B" w:rsidRDefault="00BA216B" w:rsidP="00D4581B"/>
                    <w:p w14:paraId="5C4332EC" w14:textId="77777777" w:rsidR="00BA216B" w:rsidRDefault="00BA216B" w:rsidP="00D4581B"/>
                    <w:p w14:paraId="190575F5" w14:textId="77777777" w:rsidR="00BA216B" w:rsidRDefault="00BA216B" w:rsidP="00D4581B"/>
                    <w:p w14:paraId="018AF2E7" w14:textId="77777777" w:rsidR="00BA216B" w:rsidRDefault="00BA216B" w:rsidP="00D4581B"/>
                    <w:p w14:paraId="4A95328D" w14:textId="77777777" w:rsidR="00BA216B" w:rsidRDefault="00BA216B" w:rsidP="00D4581B"/>
                    <w:p w14:paraId="58C132A0" w14:textId="77777777" w:rsidR="00BA216B" w:rsidRDefault="00BA216B" w:rsidP="00D4581B"/>
                    <w:p w14:paraId="06BFFC8B" w14:textId="77777777" w:rsidR="00BA216B" w:rsidRDefault="00BA216B" w:rsidP="00D4581B"/>
                    <w:p w14:paraId="0E4820DD" w14:textId="77777777" w:rsidR="00BA216B" w:rsidRDefault="00BA216B" w:rsidP="00D4581B"/>
                    <w:p w14:paraId="002172E4" w14:textId="77777777" w:rsidR="00BA216B" w:rsidRDefault="00BA216B" w:rsidP="00D4581B"/>
                    <w:p w14:paraId="1E413593" w14:textId="77777777" w:rsidR="00BA216B" w:rsidRDefault="00BA216B" w:rsidP="00D4581B"/>
                    <w:p w14:paraId="46B10A57" w14:textId="77777777" w:rsidR="00BA216B" w:rsidRDefault="00BA216B" w:rsidP="00D4581B"/>
                    <w:p w14:paraId="10E68DD7" w14:textId="77777777" w:rsidR="00BA216B" w:rsidRDefault="00BA216B" w:rsidP="00D4581B"/>
                    <w:p w14:paraId="77DC2999" w14:textId="77777777" w:rsidR="00BA216B" w:rsidRDefault="00BA216B" w:rsidP="00D4581B"/>
                    <w:p w14:paraId="5434D123" w14:textId="77777777" w:rsidR="00BA216B" w:rsidRDefault="00BA216B" w:rsidP="00D4581B"/>
                    <w:p w14:paraId="0947FD9D" w14:textId="77777777" w:rsidR="00BA216B" w:rsidRDefault="00BA216B" w:rsidP="00D4581B"/>
                    <w:p w14:paraId="29D937F8" w14:textId="77777777" w:rsidR="00BA216B" w:rsidRDefault="00BA216B" w:rsidP="00D4581B"/>
                    <w:p w14:paraId="0D44E6F6" w14:textId="77777777" w:rsidR="00BA216B" w:rsidRDefault="00BA216B" w:rsidP="00D4581B"/>
                    <w:p w14:paraId="275D11E2" w14:textId="77777777" w:rsidR="00BA216B" w:rsidRDefault="00BA216B" w:rsidP="00D4581B"/>
                    <w:p w14:paraId="3883CC84" w14:textId="77777777" w:rsidR="00BA216B" w:rsidRDefault="00BA216B" w:rsidP="00D4581B"/>
                    <w:p w14:paraId="3349AD62" w14:textId="77777777" w:rsidR="00BA216B" w:rsidRDefault="00BA216B" w:rsidP="00D4581B"/>
                    <w:p w14:paraId="2C8D62BE" w14:textId="77777777" w:rsidR="00BA216B" w:rsidRDefault="00BA216B" w:rsidP="00D4581B"/>
                    <w:p w14:paraId="4711DA35" w14:textId="77777777" w:rsidR="00BA216B" w:rsidRDefault="00BA216B" w:rsidP="00D4581B"/>
                    <w:p w14:paraId="12ECEC2A" w14:textId="77777777" w:rsidR="00BA216B" w:rsidRDefault="00BA216B" w:rsidP="00D4581B"/>
                    <w:p w14:paraId="262CB09F" w14:textId="77777777" w:rsidR="00BA216B" w:rsidRDefault="00BA216B" w:rsidP="00D4581B"/>
                    <w:p w14:paraId="1B80816E" w14:textId="77777777" w:rsidR="00BA216B" w:rsidRDefault="00BA216B" w:rsidP="00D4581B"/>
                    <w:p w14:paraId="2BF21F3F" w14:textId="77777777" w:rsidR="00BA216B" w:rsidRDefault="00BA216B" w:rsidP="00D4581B"/>
                    <w:p w14:paraId="02A575E7" w14:textId="77777777" w:rsidR="00BA216B" w:rsidRDefault="00BA216B" w:rsidP="00D4581B"/>
                    <w:p w14:paraId="20A8D35F" w14:textId="77777777" w:rsidR="00BA216B" w:rsidRDefault="00BA216B" w:rsidP="00D4581B"/>
                    <w:p w14:paraId="07C19CB0" w14:textId="77777777" w:rsidR="00BA216B" w:rsidRDefault="00BA216B" w:rsidP="00D4581B"/>
                    <w:p w14:paraId="29A4C6C2" w14:textId="77777777" w:rsidR="00BA216B" w:rsidRDefault="00BA216B" w:rsidP="00D4581B"/>
                    <w:p w14:paraId="3169CA82" w14:textId="77777777" w:rsidR="00BA216B" w:rsidRDefault="00BA216B" w:rsidP="00D4581B"/>
                    <w:p w14:paraId="428AA263" w14:textId="77777777" w:rsidR="00BA216B" w:rsidRDefault="00BA216B" w:rsidP="00D4581B"/>
                    <w:p w14:paraId="5B847C8A" w14:textId="77777777" w:rsidR="00BA216B" w:rsidRDefault="00BA216B" w:rsidP="00D4581B"/>
                    <w:p w14:paraId="04AAAC67" w14:textId="77777777" w:rsidR="00BA216B" w:rsidRDefault="00BA216B" w:rsidP="00D4581B"/>
                    <w:p w14:paraId="22A49EF9" w14:textId="77777777" w:rsidR="00BA216B" w:rsidRDefault="00BA216B" w:rsidP="00D4581B"/>
                    <w:p w14:paraId="207368BC" w14:textId="77777777" w:rsidR="00BA216B" w:rsidRDefault="00BA216B" w:rsidP="00D4581B"/>
                    <w:p w14:paraId="0685C992" w14:textId="77777777" w:rsidR="00BA216B" w:rsidRDefault="00BA216B" w:rsidP="00D4581B"/>
                    <w:p w14:paraId="55928E46" w14:textId="77777777" w:rsidR="00BA216B" w:rsidRDefault="00BA216B" w:rsidP="00D4581B"/>
                    <w:p w14:paraId="72690205" w14:textId="77777777" w:rsidR="00BA216B" w:rsidRDefault="00BA216B" w:rsidP="00D4581B"/>
                    <w:p w14:paraId="417F7DEA" w14:textId="77777777" w:rsidR="00BA216B" w:rsidRDefault="00BA216B" w:rsidP="00D4581B"/>
                    <w:p w14:paraId="530E5CD6" w14:textId="77777777" w:rsidR="00BA216B" w:rsidRDefault="00BA216B" w:rsidP="00D4581B"/>
                    <w:p w14:paraId="690C6DFC" w14:textId="77777777" w:rsidR="00BA216B" w:rsidRDefault="00BA216B" w:rsidP="00D4581B"/>
                    <w:p w14:paraId="1CE43A23" w14:textId="77777777" w:rsidR="00BA216B" w:rsidRDefault="00BA216B" w:rsidP="00D4581B"/>
                    <w:p w14:paraId="7A96FF2B" w14:textId="77777777" w:rsidR="00BA216B" w:rsidRDefault="00BA216B" w:rsidP="00D4581B"/>
                    <w:p w14:paraId="0DC80624" w14:textId="77777777" w:rsidR="00BA216B" w:rsidRDefault="00BA216B" w:rsidP="00D4581B"/>
                    <w:p w14:paraId="4DA04DBF" w14:textId="77777777" w:rsidR="00BA216B" w:rsidRDefault="00BA216B" w:rsidP="00D4581B"/>
                    <w:p w14:paraId="19D37AD8" w14:textId="77777777" w:rsidR="00BA216B" w:rsidRDefault="00BA216B" w:rsidP="00D4581B"/>
                    <w:p w14:paraId="611C7DDE" w14:textId="77777777" w:rsidR="00BA216B" w:rsidRDefault="00BA216B" w:rsidP="00D4581B"/>
                    <w:p w14:paraId="1D159FD7" w14:textId="77777777" w:rsidR="00BA216B" w:rsidRDefault="00BA216B" w:rsidP="00D4581B"/>
                    <w:p w14:paraId="61A1CE0D" w14:textId="77777777" w:rsidR="00BA216B" w:rsidRDefault="00BA216B" w:rsidP="00D4581B"/>
                    <w:p w14:paraId="176AA57D" w14:textId="77777777" w:rsidR="00BA216B" w:rsidRDefault="00BA216B" w:rsidP="00D4581B"/>
                    <w:p w14:paraId="715B5AF0" w14:textId="77777777" w:rsidR="00BA216B" w:rsidRDefault="00BA216B" w:rsidP="00D4581B"/>
                    <w:p w14:paraId="58BCA1AC" w14:textId="77777777" w:rsidR="00BA216B" w:rsidRDefault="00BA216B" w:rsidP="00D4581B"/>
                    <w:p w14:paraId="57932052" w14:textId="77777777" w:rsidR="00BA216B" w:rsidRDefault="00BA216B" w:rsidP="00D4581B"/>
                    <w:p w14:paraId="424BC5A7" w14:textId="77777777" w:rsidR="00BA216B" w:rsidRDefault="00BA216B" w:rsidP="00D4581B"/>
                    <w:p w14:paraId="6FEA65AA" w14:textId="77777777" w:rsidR="00BA216B" w:rsidRDefault="00BA216B" w:rsidP="00D4581B"/>
                    <w:p w14:paraId="0E4B2E56" w14:textId="77777777" w:rsidR="00BA216B" w:rsidRDefault="00BA216B" w:rsidP="00D4581B"/>
                    <w:p w14:paraId="753D4B37" w14:textId="77777777" w:rsidR="00BA216B" w:rsidRDefault="00BA216B" w:rsidP="00D4581B"/>
                    <w:p w14:paraId="4B7B831A" w14:textId="77777777" w:rsidR="00BA216B" w:rsidRDefault="00BA216B" w:rsidP="00D4581B"/>
                    <w:p w14:paraId="5C615BAE" w14:textId="77777777" w:rsidR="00BA216B" w:rsidRDefault="00BA216B" w:rsidP="00D4581B"/>
                    <w:p w14:paraId="1E06F6E2" w14:textId="77777777" w:rsidR="00BA216B" w:rsidRDefault="00BA216B" w:rsidP="00D4581B"/>
                    <w:p w14:paraId="0C39F952" w14:textId="77777777" w:rsidR="00BA216B" w:rsidRDefault="00BA216B" w:rsidP="00D4581B"/>
                    <w:p w14:paraId="271E81A0" w14:textId="77777777" w:rsidR="00BA216B" w:rsidRDefault="00BA216B" w:rsidP="00D4581B"/>
                    <w:p w14:paraId="585FB1DD" w14:textId="77777777" w:rsidR="00BA216B" w:rsidRDefault="00BA216B" w:rsidP="00D4581B"/>
                    <w:p w14:paraId="6A3743D9" w14:textId="77777777" w:rsidR="00BA216B" w:rsidRDefault="00BA216B" w:rsidP="00D4581B"/>
                    <w:p w14:paraId="6532D07E" w14:textId="77777777" w:rsidR="00BA216B" w:rsidRDefault="00BA216B" w:rsidP="00D4581B"/>
                    <w:p w14:paraId="69756ADB" w14:textId="77777777" w:rsidR="00BA216B" w:rsidRDefault="00BA216B" w:rsidP="00D4581B"/>
                    <w:p w14:paraId="589141C7" w14:textId="77777777" w:rsidR="00BA216B" w:rsidRDefault="00BA216B" w:rsidP="00D4581B"/>
                    <w:p w14:paraId="5795508C" w14:textId="77777777" w:rsidR="00BA216B" w:rsidRDefault="00BA216B" w:rsidP="00D4581B"/>
                    <w:p w14:paraId="16400239" w14:textId="77777777" w:rsidR="00BA216B" w:rsidRDefault="00BA216B" w:rsidP="00D4581B"/>
                    <w:p w14:paraId="30A205BF" w14:textId="77777777" w:rsidR="00BA216B" w:rsidRDefault="00BA216B" w:rsidP="00D4581B"/>
                    <w:p w14:paraId="52C33D56" w14:textId="77777777" w:rsidR="00BA216B" w:rsidRDefault="00BA216B" w:rsidP="00D4581B"/>
                    <w:p w14:paraId="2714FAFD" w14:textId="77777777" w:rsidR="00BA216B" w:rsidRDefault="00BA216B" w:rsidP="00D4581B"/>
                    <w:p w14:paraId="6AED8137" w14:textId="77777777" w:rsidR="00BA216B" w:rsidRDefault="00BA216B" w:rsidP="00D4581B"/>
                    <w:p w14:paraId="34831BDC" w14:textId="77777777" w:rsidR="00BA216B" w:rsidRDefault="00BA216B" w:rsidP="00D4581B"/>
                    <w:p w14:paraId="24D08A96" w14:textId="77777777" w:rsidR="00BA216B" w:rsidRDefault="00BA216B" w:rsidP="00D4581B"/>
                    <w:p w14:paraId="6F6150CA" w14:textId="77777777" w:rsidR="00BA216B" w:rsidRDefault="00BA216B" w:rsidP="00D4581B"/>
                    <w:p w14:paraId="03654D59" w14:textId="77777777" w:rsidR="00BA216B" w:rsidRDefault="00BA216B" w:rsidP="00D4581B"/>
                    <w:p w14:paraId="6054FB77" w14:textId="77777777" w:rsidR="00BA216B" w:rsidRDefault="00BA216B" w:rsidP="00D4581B"/>
                    <w:p w14:paraId="373FDD8C" w14:textId="77777777" w:rsidR="00BA216B" w:rsidRDefault="00BA216B" w:rsidP="00D4581B"/>
                    <w:p w14:paraId="28230B1E" w14:textId="77777777" w:rsidR="00BA216B" w:rsidRDefault="00BA216B" w:rsidP="00D4581B"/>
                    <w:p w14:paraId="636E4DC5" w14:textId="77777777" w:rsidR="00BA216B" w:rsidRDefault="00BA216B" w:rsidP="00D4581B"/>
                    <w:p w14:paraId="19AA7089" w14:textId="77777777" w:rsidR="00BA216B" w:rsidRDefault="00BA216B" w:rsidP="00D4581B"/>
                    <w:p w14:paraId="3AABF5D0" w14:textId="77777777" w:rsidR="00BA216B" w:rsidRDefault="00BA216B" w:rsidP="00D4581B"/>
                    <w:p w14:paraId="7201EF52" w14:textId="77777777" w:rsidR="00BA216B" w:rsidRDefault="00BA216B" w:rsidP="00D4581B"/>
                    <w:p w14:paraId="4F4716EC" w14:textId="77777777" w:rsidR="00BA216B" w:rsidRDefault="00BA216B" w:rsidP="00D4581B"/>
                    <w:p w14:paraId="75473891" w14:textId="77777777" w:rsidR="00BA216B" w:rsidRDefault="00BA216B" w:rsidP="00D4581B"/>
                    <w:p w14:paraId="485214E7" w14:textId="77777777" w:rsidR="00BA216B" w:rsidRDefault="00BA216B" w:rsidP="00D4581B"/>
                    <w:p w14:paraId="0FF8B012" w14:textId="77777777" w:rsidR="00BA216B" w:rsidRDefault="00BA216B" w:rsidP="00D4581B"/>
                    <w:p w14:paraId="52876753" w14:textId="77777777" w:rsidR="00BA216B" w:rsidRDefault="00BA216B" w:rsidP="00D4581B"/>
                    <w:p w14:paraId="2F93AB41" w14:textId="77777777" w:rsidR="00BA216B" w:rsidRDefault="00BA216B" w:rsidP="00D4581B"/>
                    <w:p w14:paraId="4F1D96C2" w14:textId="77777777" w:rsidR="00BA216B" w:rsidRDefault="00BA216B" w:rsidP="00D4581B"/>
                    <w:p w14:paraId="3D2D6885" w14:textId="77777777" w:rsidR="00BA216B" w:rsidRDefault="00BA216B" w:rsidP="00D4581B"/>
                    <w:p w14:paraId="120F7A34" w14:textId="77777777" w:rsidR="00BA216B" w:rsidRDefault="00BA216B" w:rsidP="00D4581B"/>
                    <w:p w14:paraId="76CFE618" w14:textId="77777777" w:rsidR="00BA216B" w:rsidRDefault="00BA216B" w:rsidP="00D4581B"/>
                    <w:p w14:paraId="20BB1251" w14:textId="77777777" w:rsidR="00BA216B" w:rsidRDefault="00BA216B" w:rsidP="00D4581B"/>
                    <w:p w14:paraId="43BA80F9" w14:textId="77777777" w:rsidR="00BA216B" w:rsidRDefault="00BA216B" w:rsidP="00D4581B"/>
                    <w:p w14:paraId="64F2983D" w14:textId="77777777" w:rsidR="00BA216B" w:rsidRDefault="00BA216B" w:rsidP="00D4581B"/>
                    <w:p w14:paraId="49C73673" w14:textId="77777777" w:rsidR="00BA216B" w:rsidRDefault="00BA216B" w:rsidP="00D4581B"/>
                    <w:p w14:paraId="7A80AEE5" w14:textId="77777777" w:rsidR="00BA216B" w:rsidRDefault="00BA216B" w:rsidP="00D4581B"/>
                    <w:p w14:paraId="35C26E38" w14:textId="77777777" w:rsidR="00BA216B" w:rsidRDefault="00BA216B" w:rsidP="00D4581B"/>
                    <w:p w14:paraId="7F0B2AE3" w14:textId="77777777" w:rsidR="00BA216B" w:rsidRDefault="00BA216B" w:rsidP="00D4581B"/>
                    <w:p w14:paraId="6A7950C8" w14:textId="77777777" w:rsidR="00BA216B" w:rsidRDefault="00BA216B" w:rsidP="00D4581B"/>
                    <w:p w14:paraId="4B1CEE7C" w14:textId="77777777" w:rsidR="00BA216B" w:rsidRDefault="00BA216B" w:rsidP="00D4581B"/>
                    <w:p w14:paraId="2FF5DF1E" w14:textId="77777777" w:rsidR="00BA216B" w:rsidRDefault="00BA216B" w:rsidP="00D4581B"/>
                    <w:p w14:paraId="067D5419" w14:textId="77777777" w:rsidR="00BA216B" w:rsidRDefault="00BA216B" w:rsidP="00D4581B"/>
                    <w:p w14:paraId="11100087" w14:textId="77777777" w:rsidR="00BA216B" w:rsidRDefault="00BA216B" w:rsidP="00D4581B"/>
                    <w:p w14:paraId="2DF0EC6C" w14:textId="77777777" w:rsidR="00BA216B" w:rsidRDefault="00BA216B" w:rsidP="00D4581B"/>
                    <w:p w14:paraId="0EAAB99D" w14:textId="77777777" w:rsidR="00BA216B" w:rsidRDefault="00BA216B" w:rsidP="00D4581B"/>
                    <w:p w14:paraId="469F6F5C" w14:textId="77777777" w:rsidR="00BA216B" w:rsidRDefault="00BA216B" w:rsidP="00D4581B"/>
                    <w:p w14:paraId="6D800685" w14:textId="77777777" w:rsidR="00BA216B" w:rsidRDefault="00BA216B" w:rsidP="00D4581B"/>
                    <w:p w14:paraId="6386FDF2" w14:textId="77777777" w:rsidR="00BA216B" w:rsidRDefault="00BA216B" w:rsidP="00D4581B"/>
                    <w:p w14:paraId="4CC920D4" w14:textId="77777777" w:rsidR="00BA216B" w:rsidRDefault="00BA216B" w:rsidP="00D4581B"/>
                    <w:p w14:paraId="5AFD3EC7" w14:textId="77777777" w:rsidR="00BA216B" w:rsidRDefault="00BA216B" w:rsidP="00D4581B"/>
                    <w:p w14:paraId="405E495C" w14:textId="77777777" w:rsidR="00BA216B" w:rsidRDefault="00BA216B" w:rsidP="00D4581B"/>
                    <w:p w14:paraId="7C312BEE" w14:textId="77777777" w:rsidR="00BA216B" w:rsidRDefault="00BA216B" w:rsidP="00D4581B"/>
                    <w:p w14:paraId="056F3DAE" w14:textId="77777777" w:rsidR="00BA216B" w:rsidRDefault="00BA216B" w:rsidP="00D4581B"/>
                    <w:p w14:paraId="179DE533" w14:textId="77777777" w:rsidR="00BA216B" w:rsidRDefault="00BA216B" w:rsidP="00D4581B"/>
                    <w:p w14:paraId="1F6E96B8" w14:textId="77777777" w:rsidR="00BA216B" w:rsidRDefault="00BA216B" w:rsidP="00D4581B"/>
                    <w:p w14:paraId="7098C55E" w14:textId="77777777" w:rsidR="00BA216B" w:rsidRDefault="00BA216B" w:rsidP="00D4581B"/>
                    <w:p w14:paraId="2FD88DA7" w14:textId="77777777" w:rsidR="00BA216B" w:rsidRDefault="00BA216B" w:rsidP="00D4581B"/>
                    <w:p w14:paraId="21BF05BA" w14:textId="77777777" w:rsidR="00BA216B" w:rsidRDefault="00BA216B" w:rsidP="00D4581B"/>
                    <w:p w14:paraId="384B840B" w14:textId="77777777" w:rsidR="00BA216B" w:rsidRDefault="00BA216B" w:rsidP="00D4581B"/>
                    <w:p w14:paraId="44155ACF" w14:textId="77777777" w:rsidR="00BA216B" w:rsidRDefault="00BA216B" w:rsidP="00D4581B"/>
                    <w:p w14:paraId="0249959D" w14:textId="77777777" w:rsidR="00BA216B" w:rsidRDefault="00BA216B" w:rsidP="00D4581B"/>
                    <w:p w14:paraId="5BFD566A" w14:textId="77777777" w:rsidR="00BA216B" w:rsidRDefault="00BA216B" w:rsidP="00D4581B"/>
                    <w:p w14:paraId="20E90B0F" w14:textId="77777777" w:rsidR="00BA216B" w:rsidRDefault="00BA216B" w:rsidP="00D4581B"/>
                    <w:p w14:paraId="275A142B" w14:textId="77777777" w:rsidR="00BA216B" w:rsidRDefault="00BA216B" w:rsidP="00D4581B"/>
                    <w:p w14:paraId="45C487AB" w14:textId="77777777" w:rsidR="00BA216B" w:rsidRDefault="00BA216B" w:rsidP="00D4581B"/>
                    <w:p w14:paraId="1F9580FE" w14:textId="77777777" w:rsidR="00BA216B" w:rsidRDefault="00BA216B" w:rsidP="00D4581B"/>
                    <w:p w14:paraId="458249E5" w14:textId="77777777" w:rsidR="00BA216B" w:rsidRDefault="00BA216B" w:rsidP="00D4581B"/>
                    <w:p w14:paraId="3259A3D1" w14:textId="77777777" w:rsidR="00BA216B" w:rsidRDefault="00BA216B" w:rsidP="00D4581B"/>
                    <w:p w14:paraId="33EE69A9" w14:textId="77777777" w:rsidR="00BA216B" w:rsidRDefault="00BA216B" w:rsidP="00D4581B"/>
                    <w:p w14:paraId="5C583EFA" w14:textId="77777777" w:rsidR="00BA216B" w:rsidRDefault="00BA216B" w:rsidP="00D4581B"/>
                    <w:p w14:paraId="4074DAB5" w14:textId="77777777" w:rsidR="00BA216B" w:rsidRDefault="00BA216B" w:rsidP="00D4581B"/>
                    <w:p w14:paraId="5DF71C15" w14:textId="77777777" w:rsidR="00BA216B" w:rsidRDefault="00BA216B" w:rsidP="00D4581B"/>
                    <w:p w14:paraId="6BFD32A9" w14:textId="77777777" w:rsidR="00BA216B" w:rsidRDefault="00BA216B" w:rsidP="00D4581B"/>
                    <w:p w14:paraId="6B8D5FD9" w14:textId="77777777" w:rsidR="00BA216B" w:rsidRDefault="00BA216B" w:rsidP="00D4581B"/>
                    <w:p w14:paraId="29A2FBBF" w14:textId="77777777" w:rsidR="00BA216B" w:rsidRDefault="00BA216B" w:rsidP="00D4581B"/>
                    <w:p w14:paraId="6CA0A839" w14:textId="77777777" w:rsidR="00BA216B" w:rsidRDefault="00BA216B" w:rsidP="00D4581B"/>
                    <w:p w14:paraId="6A628ABD" w14:textId="77777777" w:rsidR="00BA216B" w:rsidRDefault="00BA216B" w:rsidP="00D4581B"/>
                    <w:p w14:paraId="61717490" w14:textId="77777777" w:rsidR="00BA216B" w:rsidRDefault="00BA216B" w:rsidP="00D4581B"/>
                    <w:p w14:paraId="58919479" w14:textId="77777777" w:rsidR="00BA216B" w:rsidRDefault="00BA216B" w:rsidP="00D4581B"/>
                    <w:p w14:paraId="63F9CFD4" w14:textId="77777777" w:rsidR="00BA216B" w:rsidRDefault="00BA216B" w:rsidP="00D4581B"/>
                    <w:p w14:paraId="01A6EB1C" w14:textId="77777777" w:rsidR="00BA216B" w:rsidRDefault="00BA216B" w:rsidP="00D4581B"/>
                    <w:p w14:paraId="7B9644A5" w14:textId="77777777" w:rsidR="00BA216B" w:rsidRDefault="00BA216B" w:rsidP="00D4581B"/>
                    <w:p w14:paraId="4ED465FA" w14:textId="77777777" w:rsidR="00BA216B" w:rsidRDefault="00BA216B" w:rsidP="00D4581B"/>
                    <w:p w14:paraId="45590CC0" w14:textId="77777777" w:rsidR="00BA216B" w:rsidRDefault="00BA216B" w:rsidP="00D4581B"/>
                    <w:p w14:paraId="044AEEEE" w14:textId="77777777" w:rsidR="00BA216B" w:rsidRDefault="00BA216B" w:rsidP="00D4581B"/>
                    <w:p w14:paraId="49BCD762" w14:textId="77777777" w:rsidR="00BA216B" w:rsidRDefault="00BA216B" w:rsidP="00D4581B"/>
                    <w:p w14:paraId="6C9FA9E8" w14:textId="77777777" w:rsidR="00BA216B" w:rsidRDefault="00BA216B" w:rsidP="00D4581B"/>
                    <w:p w14:paraId="44462B48" w14:textId="77777777" w:rsidR="00BA216B" w:rsidRDefault="00BA216B" w:rsidP="00D4581B"/>
                    <w:p w14:paraId="52F748B0" w14:textId="77777777" w:rsidR="00BA216B" w:rsidRDefault="00BA216B" w:rsidP="00D4581B"/>
                    <w:p w14:paraId="73AC787A" w14:textId="77777777" w:rsidR="00BA216B" w:rsidRDefault="00BA216B" w:rsidP="00D4581B"/>
                    <w:p w14:paraId="3A96D9C8" w14:textId="77777777" w:rsidR="00BA216B" w:rsidRDefault="00BA216B" w:rsidP="00D4581B"/>
                    <w:p w14:paraId="482D9211" w14:textId="77777777" w:rsidR="00BA216B" w:rsidRDefault="00BA216B" w:rsidP="00D4581B"/>
                    <w:p w14:paraId="174969CC" w14:textId="77777777" w:rsidR="00BA216B" w:rsidRDefault="00BA216B" w:rsidP="00D4581B"/>
                    <w:p w14:paraId="766C85DB" w14:textId="77777777" w:rsidR="00BA216B" w:rsidRDefault="00BA216B" w:rsidP="00D4581B"/>
                    <w:p w14:paraId="3C581F17" w14:textId="77777777" w:rsidR="00BA216B" w:rsidRDefault="00BA216B" w:rsidP="00D4581B"/>
                    <w:p w14:paraId="1BAD8B00" w14:textId="77777777" w:rsidR="00BA216B" w:rsidRDefault="00BA216B" w:rsidP="00D4581B"/>
                    <w:p w14:paraId="6BBA4A13" w14:textId="77777777" w:rsidR="00BA216B" w:rsidRDefault="00BA216B" w:rsidP="00D4581B"/>
                    <w:p w14:paraId="64B8BB41" w14:textId="77777777" w:rsidR="00BA216B" w:rsidRDefault="00BA216B" w:rsidP="00D4581B"/>
                    <w:p w14:paraId="1DF48C4D" w14:textId="77777777" w:rsidR="00BA216B" w:rsidRDefault="00BA216B" w:rsidP="00D4581B"/>
                    <w:p w14:paraId="49B717BA" w14:textId="77777777" w:rsidR="00BA216B" w:rsidRDefault="00BA216B" w:rsidP="00D4581B"/>
                    <w:p w14:paraId="1016056D" w14:textId="77777777" w:rsidR="00BA216B" w:rsidRDefault="00BA216B" w:rsidP="00D4581B"/>
                    <w:p w14:paraId="37DAEBAF" w14:textId="77777777" w:rsidR="00BA216B" w:rsidRDefault="00BA216B" w:rsidP="00D4581B"/>
                    <w:p w14:paraId="64905E2E" w14:textId="77777777" w:rsidR="00BA216B" w:rsidRDefault="00BA216B" w:rsidP="00D4581B"/>
                    <w:p w14:paraId="117A011A" w14:textId="77777777" w:rsidR="00BA216B" w:rsidRDefault="00BA216B" w:rsidP="00D4581B"/>
                    <w:p w14:paraId="1088F5A0" w14:textId="77777777" w:rsidR="00BA216B" w:rsidRDefault="00BA216B" w:rsidP="00D4581B"/>
                    <w:p w14:paraId="7143B0EC" w14:textId="77777777" w:rsidR="00BA216B" w:rsidRDefault="00BA216B" w:rsidP="00D4581B"/>
                    <w:p w14:paraId="4CE7379C" w14:textId="77777777" w:rsidR="00BA216B" w:rsidRDefault="00BA216B" w:rsidP="00D4581B"/>
                    <w:p w14:paraId="5D4D2879" w14:textId="77777777" w:rsidR="00BA216B" w:rsidRDefault="00BA216B" w:rsidP="00D4581B"/>
                    <w:p w14:paraId="74168AC3" w14:textId="77777777" w:rsidR="00BA216B" w:rsidRDefault="00BA216B" w:rsidP="00D4581B"/>
                    <w:p w14:paraId="1FD64EC2" w14:textId="77777777" w:rsidR="00BA216B" w:rsidRDefault="00BA216B" w:rsidP="00D4581B"/>
                    <w:p w14:paraId="7B981BF3" w14:textId="77777777" w:rsidR="00BA216B" w:rsidRDefault="00BA216B" w:rsidP="00D4581B"/>
                    <w:p w14:paraId="15753151" w14:textId="77777777" w:rsidR="00BA216B" w:rsidRDefault="00BA216B" w:rsidP="00D4581B"/>
                    <w:p w14:paraId="4BF1A39A" w14:textId="77777777" w:rsidR="00BA216B" w:rsidRDefault="00BA216B" w:rsidP="00D4581B"/>
                    <w:p w14:paraId="101E271C" w14:textId="77777777" w:rsidR="00BA216B" w:rsidRDefault="00BA216B" w:rsidP="00D4581B"/>
                    <w:p w14:paraId="6FCF20AE" w14:textId="77777777" w:rsidR="00BA216B" w:rsidRDefault="00BA216B" w:rsidP="00D4581B"/>
                    <w:p w14:paraId="7825A64C" w14:textId="77777777" w:rsidR="00BA216B" w:rsidRDefault="00BA216B" w:rsidP="00D4581B"/>
                    <w:p w14:paraId="5769B1D0" w14:textId="77777777" w:rsidR="00BA216B" w:rsidRDefault="00BA216B" w:rsidP="00D4581B"/>
                    <w:p w14:paraId="0CD74A50" w14:textId="77777777" w:rsidR="00BA216B" w:rsidRDefault="00BA216B" w:rsidP="00D4581B"/>
                    <w:p w14:paraId="3A4A990F" w14:textId="77777777" w:rsidR="00BA216B" w:rsidRDefault="00BA216B" w:rsidP="00D4581B"/>
                    <w:p w14:paraId="5ADE9E8D" w14:textId="77777777" w:rsidR="00BA216B" w:rsidRDefault="00BA216B" w:rsidP="00D4581B"/>
                    <w:p w14:paraId="297579B7" w14:textId="77777777" w:rsidR="00BA216B" w:rsidRDefault="00BA216B" w:rsidP="00D4581B"/>
                    <w:p w14:paraId="1ACB29F0" w14:textId="77777777" w:rsidR="00BA216B" w:rsidRDefault="00BA216B" w:rsidP="00D4581B"/>
                    <w:p w14:paraId="7F14A876" w14:textId="77777777" w:rsidR="00BA216B" w:rsidRDefault="00BA216B" w:rsidP="00D4581B"/>
                    <w:p w14:paraId="568FB39F" w14:textId="77777777" w:rsidR="00BA216B" w:rsidRDefault="00BA216B" w:rsidP="00D4581B"/>
                    <w:p w14:paraId="61EAC53C" w14:textId="77777777" w:rsidR="00BA216B" w:rsidRDefault="00BA216B" w:rsidP="00D4581B"/>
                    <w:p w14:paraId="069D6CE9" w14:textId="77777777" w:rsidR="00BA216B" w:rsidRDefault="00BA216B" w:rsidP="00D4581B"/>
                    <w:p w14:paraId="6067DF83" w14:textId="77777777" w:rsidR="00BA216B" w:rsidRDefault="00BA216B" w:rsidP="00D4581B"/>
                    <w:p w14:paraId="0BF69FA0" w14:textId="77777777" w:rsidR="00BA216B" w:rsidRDefault="00BA216B" w:rsidP="00D4581B"/>
                    <w:p w14:paraId="0F567A58" w14:textId="77777777" w:rsidR="00BA216B" w:rsidRDefault="00BA216B" w:rsidP="00D4581B"/>
                    <w:p w14:paraId="03A044CF" w14:textId="77777777" w:rsidR="00BA216B" w:rsidRDefault="00BA216B" w:rsidP="00D4581B"/>
                    <w:p w14:paraId="367C6D93" w14:textId="77777777" w:rsidR="00BA216B" w:rsidRDefault="00BA216B" w:rsidP="00D4581B"/>
                    <w:p w14:paraId="5E8478F7" w14:textId="77777777" w:rsidR="00BA216B" w:rsidRDefault="00BA216B" w:rsidP="00D4581B"/>
                    <w:p w14:paraId="1B219065" w14:textId="77777777" w:rsidR="00BA216B" w:rsidRDefault="00BA216B" w:rsidP="00D4581B"/>
                    <w:p w14:paraId="71AD4569" w14:textId="77777777" w:rsidR="00BA216B" w:rsidRDefault="00BA216B" w:rsidP="00D4581B"/>
                    <w:p w14:paraId="1F4CBB5E" w14:textId="77777777" w:rsidR="00BA216B" w:rsidRDefault="00BA216B" w:rsidP="00D4581B"/>
                    <w:p w14:paraId="5DBCC01E" w14:textId="77777777" w:rsidR="00BA216B" w:rsidRDefault="00BA216B" w:rsidP="00D4581B"/>
                    <w:p w14:paraId="2D2316DE" w14:textId="77777777" w:rsidR="00BA216B" w:rsidRDefault="00BA216B" w:rsidP="00D4581B"/>
                    <w:p w14:paraId="3630FF91" w14:textId="77777777" w:rsidR="00BA216B" w:rsidRDefault="00BA216B" w:rsidP="00D4581B"/>
                    <w:p w14:paraId="10C92B01" w14:textId="77777777" w:rsidR="00BA216B" w:rsidRDefault="00BA216B" w:rsidP="00D4581B"/>
                    <w:p w14:paraId="10838A3A" w14:textId="77777777" w:rsidR="00BA216B" w:rsidRDefault="00BA216B" w:rsidP="00D4581B"/>
                    <w:p w14:paraId="215A83C7" w14:textId="77777777" w:rsidR="00BA216B" w:rsidRDefault="00BA216B" w:rsidP="00D4581B"/>
                    <w:p w14:paraId="287E1F51" w14:textId="77777777" w:rsidR="00BA216B" w:rsidRDefault="00BA216B" w:rsidP="00D4581B"/>
                    <w:p w14:paraId="09843ED8" w14:textId="77777777" w:rsidR="00BA216B" w:rsidRDefault="00BA216B" w:rsidP="00D4581B"/>
                    <w:p w14:paraId="316BA4D5" w14:textId="77777777" w:rsidR="00BA216B" w:rsidRDefault="00BA216B" w:rsidP="00D4581B"/>
                    <w:p w14:paraId="099F5A58" w14:textId="77777777" w:rsidR="00BA216B" w:rsidRDefault="00BA216B" w:rsidP="00D4581B"/>
                    <w:p w14:paraId="4159A913" w14:textId="77777777" w:rsidR="00BA216B" w:rsidRDefault="00BA216B" w:rsidP="00D4581B"/>
                    <w:p w14:paraId="27B82634" w14:textId="77777777" w:rsidR="00BA216B" w:rsidRDefault="00BA216B" w:rsidP="00D4581B"/>
                    <w:p w14:paraId="5E9E6CBC" w14:textId="77777777" w:rsidR="00BA216B" w:rsidRDefault="00BA216B" w:rsidP="00D4581B"/>
                    <w:p w14:paraId="7EBE4BF3" w14:textId="77777777" w:rsidR="00BA216B" w:rsidRDefault="00BA216B" w:rsidP="00D4581B"/>
                    <w:p w14:paraId="65749971" w14:textId="77777777" w:rsidR="00BA216B" w:rsidRDefault="00BA216B" w:rsidP="00D4581B"/>
                    <w:p w14:paraId="452F811B" w14:textId="77777777" w:rsidR="00BA216B" w:rsidRDefault="00BA216B" w:rsidP="00D4581B"/>
                    <w:p w14:paraId="4A78C8B7" w14:textId="77777777" w:rsidR="00BA216B" w:rsidRDefault="00BA216B" w:rsidP="00D4581B"/>
                    <w:p w14:paraId="16B90181" w14:textId="77777777" w:rsidR="00BA216B" w:rsidRDefault="00BA216B" w:rsidP="00D4581B"/>
                    <w:p w14:paraId="527B705A" w14:textId="77777777" w:rsidR="00BA216B" w:rsidRDefault="00BA216B" w:rsidP="00D4581B"/>
                    <w:p w14:paraId="64921944" w14:textId="77777777" w:rsidR="00BA216B" w:rsidRDefault="00BA216B" w:rsidP="00D4581B"/>
                    <w:p w14:paraId="53E0271C" w14:textId="77777777" w:rsidR="00BA216B" w:rsidRDefault="00BA216B" w:rsidP="00D4581B"/>
                    <w:p w14:paraId="59493C1B" w14:textId="77777777" w:rsidR="00BA216B" w:rsidRDefault="00BA216B" w:rsidP="00D4581B"/>
                    <w:p w14:paraId="6993B6F7" w14:textId="77777777" w:rsidR="00BA216B" w:rsidRDefault="00BA216B" w:rsidP="00D4581B"/>
                    <w:p w14:paraId="62DF15CB" w14:textId="77777777" w:rsidR="00BA216B" w:rsidRDefault="00BA216B" w:rsidP="00D4581B"/>
                    <w:p w14:paraId="2353F473" w14:textId="77777777" w:rsidR="00BA216B" w:rsidRDefault="00BA216B" w:rsidP="00D4581B"/>
                    <w:p w14:paraId="66D5A23D" w14:textId="77777777" w:rsidR="00BA216B" w:rsidRDefault="00BA216B" w:rsidP="00D4581B"/>
                    <w:p w14:paraId="2CBDDC6C" w14:textId="77777777" w:rsidR="00BA216B" w:rsidRDefault="00BA216B" w:rsidP="00D4581B"/>
                    <w:p w14:paraId="0ABDE20C" w14:textId="77777777" w:rsidR="00BA216B" w:rsidRDefault="00BA216B" w:rsidP="00D4581B"/>
                    <w:p w14:paraId="31958C6D" w14:textId="77777777" w:rsidR="00BA216B" w:rsidRDefault="00BA216B" w:rsidP="00D4581B"/>
                    <w:p w14:paraId="5138EF90" w14:textId="77777777" w:rsidR="00BA216B" w:rsidRDefault="00BA216B" w:rsidP="00D4581B"/>
                    <w:p w14:paraId="104B4979" w14:textId="77777777" w:rsidR="00BA216B" w:rsidRDefault="00BA216B" w:rsidP="00D4581B"/>
                    <w:p w14:paraId="334E587C" w14:textId="77777777" w:rsidR="00BA216B" w:rsidRDefault="00BA216B" w:rsidP="00D4581B"/>
                    <w:p w14:paraId="5FA5695B" w14:textId="77777777" w:rsidR="00BA216B" w:rsidRDefault="00BA216B" w:rsidP="00D4581B"/>
                    <w:p w14:paraId="67C7BFDE" w14:textId="77777777" w:rsidR="00BA216B" w:rsidRDefault="00BA216B" w:rsidP="00D4581B"/>
                    <w:p w14:paraId="7518927E" w14:textId="77777777" w:rsidR="00BA216B" w:rsidRDefault="00BA216B" w:rsidP="00D4581B"/>
                    <w:p w14:paraId="4AB8ECBA" w14:textId="77777777" w:rsidR="00BA216B" w:rsidRDefault="00BA216B" w:rsidP="00D4581B"/>
                    <w:p w14:paraId="335E6646" w14:textId="77777777" w:rsidR="00BA216B" w:rsidRDefault="00BA216B" w:rsidP="00D4581B"/>
                    <w:p w14:paraId="478668F1" w14:textId="77777777" w:rsidR="00BA216B" w:rsidRDefault="00BA216B" w:rsidP="00D4581B"/>
                    <w:p w14:paraId="0A74B368" w14:textId="77777777" w:rsidR="00BA216B" w:rsidRDefault="00BA216B" w:rsidP="00D4581B"/>
                    <w:p w14:paraId="3A1345B1" w14:textId="77777777" w:rsidR="00BA216B" w:rsidRDefault="00BA216B" w:rsidP="00D4581B"/>
                    <w:p w14:paraId="106577E3" w14:textId="77777777" w:rsidR="00BA216B" w:rsidRDefault="00BA216B" w:rsidP="00D4581B"/>
                    <w:p w14:paraId="1FB4F81D" w14:textId="77777777" w:rsidR="00BA216B" w:rsidRDefault="00BA216B" w:rsidP="00D4581B"/>
                    <w:p w14:paraId="7C9F304C" w14:textId="77777777" w:rsidR="00BA216B" w:rsidRDefault="00BA216B" w:rsidP="00D4581B"/>
                    <w:p w14:paraId="020CC38E" w14:textId="77777777" w:rsidR="00BA216B" w:rsidRDefault="00BA216B" w:rsidP="00D4581B"/>
                    <w:p w14:paraId="3EB6E073" w14:textId="77777777" w:rsidR="00BA216B" w:rsidRDefault="00BA216B" w:rsidP="00D4581B"/>
                    <w:p w14:paraId="08CD68A9" w14:textId="77777777" w:rsidR="00BA216B" w:rsidRDefault="00BA216B" w:rsidP="00D4581B"/>
                    <w:p w14:paraId="4B34CD72" w14:textId="77777777" w:rsidR="00BA216B" w:rsidRDefault="00BA216B" w:rsidP="00D4581B"/>
                    <w:p w14:paraId="43BA7524" w14:textId="77777777" w:rsidR="00BA216B" w:rsidRDefault="00BA216B" w:rsidP="00D4581B"/>
                    <w:p w14:paraId="632CC10A" w14:textId="77777777" w:rsidR="00BA216B" w:rsidRDefault="00BA216B" w:rsidP="00D4581B"/>
                    <w:p w14:paraId="46F68A1A" w14:textId="77777777" w:rsidR="00BA216B" w:rsidRDefault="00BA216B" w:rsidP="00D4581B"/>
                    <w:p w14:paraId="7B1CEFBE" w14:textId="77777777" w:rsidR="00BA216B" w:rsidRDefault="00BA216B" w:rsidP="00D4581B"/>
                    <w:p w14:paraId="2026463C" w14:textId="77777777" w:rsidR="00BA216B" w:rsidRDefault="00BA216B" w:rsidP="00D4581B"/>
                    <w:p w14:paraId="77612929" w14:textId="77777777" w:rsidR="00BA216B" w:rsidRDefault="00BA216B" w:rsidP="00D4581B"/>
                    <w:p w14:paraId="65750107" w14:textId="77777777" w:rsidR="00BA216B" w:rsidRDefault="00BA216B" w:rsidP="00D4581B"/>
                    <w:p w14:paraId="54B5628D" w14:textId="77777777" w:rsidR="00BA216B" w:rsidRDefault="00BA216B" w:rsidP="00D4581B"/>
                    <w:p w14:paraId="4D92A279" w14:textId="77777777" w:rsidR="00BA216B" w:rsidRDefault="00BA216B" w:rsidP="00D4581B"/>
                    <w:p w14:paraId="0D6FE157" w14:textId="77777777" w:rsidR="00BA216B" w:rsidRDefault="00BA216B" w:rsidP="00D4581B"/>
                    <w:p w14:paraId="182470DE" w14:textId="77777777" w:rsidR="00BA216B" w:rsidRDefault="00BA216B" w:rsidP="00D4581B"/>
                    <w:p w14:paraId="490AB935" w14:textId="77777777" w:rsidR="00BA216B" w:rsidRDefault="00BA216B" w:rsidP="00D4581B"/>
                    <w:p w14:paraId="3B7007D0" w14:textId="77777777" w:rsidR="00BA216B" w:rsidRDefault="00BA216B" w:rsidP="00D4581B"/>
                    <w:p w14:paraId="53E87D12" w14:textId="77777777" w:rsidR="00BA216B" w:rsidRDefault="00BA216B" w:rsidP="00D4581B"/>
                    <w:p w14:paraId="1912F275" w14:textId="77777777" w:rsidR="00BA216B" w:rsidRDefault="00BA216B" w:rsidP="00D4581B"/>
                    <w:p w14:paraId="06EC40F5" w14:textId="77777777" w:rsidR="00BA216B" w:rsidRDefault="00BA216B" w:rsidP="00D4581B"/>
                    <w:p w14:paraId="3084B14D" w14:textId="77777777" w:rsidR="00BA216B" w:rsidRDefault="00BA216B" w:rsidP="00D4581B"/>
                    <w:p w14:paraId="6D929696" w14:textId="77777777" w:rsidR="00BA216B" w:rsidRDefault="00BA216B" w:rsidP="00D4581B"/>
                    <w:p w14:paraId="2BA7DA80" w14:textId="77777777" w:rsidR="00BA216B" w:rsidRDefault="00BA216B" w:rsidP="00D4581B"/>
                    <w:p w14:paraId="61762A74" w14:textId="77777777" w:rsidR="00BA216B" w:rsidRDefault="00BA216B" w:rsidP="00D4581B"/>
                    <w:p w14:paraId="0D4788B3" w14:textId="77777777" w:rsidR="00BA216B" w:rsidRDefault="00BA216B" w:rsidP="00D4581B"/>
                    <w:p w14:paraId="0C53E55E" w14:textId="77777777" w:rsidR="00BA216B" w:rsidRDefault="00BA216B" w:rsidP="00D4581B"/>
                    <w:p w14:paraId="0992EC51" w14:textId="77777777" w:rsidR="00BA216B" w:rsidRDefault="00BA216B" w:rsidP="00D4581B"/>
                    <w:p w14:paraId="6480967F" w14:textId="77777777" w:rsidR="00BA216B" w:rsidRDefault="00BA216B" w:rsidP="00D4581B"/>
                    <w:p w14:paraId="341A7362" w14:textId="77777777" w:rsidR="00BA216B" w:rsidRDefault="00BA216B" w:rsidP="00D4581B"/>
                    <w:p w14:paraId="75C949FE" w14:textId="77777777" w:rsidR="00BA216B" w:rsidRDefault="00BA216B" w:rsidP="00D4581B"/>
                    <w:p w14:paraId="46289BD8" w14:textId="77777777" w:rsidR="00BA216B" w:rsidRDefault="00BA216B" w:rsidP="00D4581B"/>
                    <w:p w14:paraId="1EEF9000" w14:textId="77777777" w:rsidR="00BA216B" w:rsidRDefault="00BA216B" w:rsidP="00D4581B"/>
                    <w:p w14:paraId="6774245E" w14:textId="77777777" w:rsidR="00BA216B" w:rsidRDefault="00BA216B" w:rsidP="00D4581B"/>
                    <w:p w14:paraId="6DA41837" w14:textId="77777777" w:rsidR="00BA216B" w:rsidRDefault="00BA216B" w:rsidP="00D4581B"/>
                    <w:p w14:paraId="4B41EFAA" w14:textId="77777777" w:rsidR="00BA216B" w:rsidRDefault="00BA216B" w:rsidP="00D4581B"/>
                    <w:p w14:paraId="3B9425FF" w14:textId="77777777" w:rsidR="00BA216B" w:rsidRDefault="00BA216B" w:rsidP="00D4581B"/>
                    <w:p w14:paraId="3D828E4A" w14:textId="77777777" w:rsidR="00BA216B" w:rsidRDefault="00BA216B" w:rsidP="00D4581B"/>
                    <w:p w14:paraId="549980E0" w14:textId="77777777" w:rsidR="00BA216B" w:rsidRDefault="00BA216B" w:rsidP="00D4581B"/>
                    <w:p w14:paraId="1FF202F8" w14:textId="77777777" w:rsidR="00BA216B" w:rsidRDefault="00BA216B" w:rsidP="00D4581B"/>
                    <w:p w14:paraId="2268A5A8" w14:textId="77777777" w:rsidR="00BA216B" w:rsidRDefault="00BA216B" w:rsidP="00D4581B"/>
                    <w:p w14:paraId="23A7F566" w14:textId="77777777" w:rsidR="00BA216B" w:rsidRDefault="00BA216B" w:rsidP="00D4581B"/>
                    <w:p w14:paraId="7D7E1BF3" w14:textId="77777777" w:rsidR="00BA216B" w:rsidRDefault="00BA216B" w:rsidP="00D4581B"/>
                    <w:p w14:paraId="6A032792" w14:textId="77777777" w:rsidR="00BA216B" w:rsidRDefault="00BA216B" w:rsidP="00D4581B"/>
                    <w:p w14:paraId="1611F444" w14:textId="77777777" w:rsidR="00BA216B" w:rsidRDefault="00BA216B" w:rsidP="00D4581B"/>
                    <w:p w14:paraId="49D4A194" w14:textId="77777777" w:rsidR="00BA216B" w:rsidRDefault="00BA216B" w:rsidP="00D4581B"/>
                    <w:p w14:paraId="7D47928A" w14:textId="77777777" w:rsidR="00BA216B" w:rsidRDefault="00BA216B" w:rsidP="00D4581B"/>
                    <w:p w14:paraId="3DCDA7ED" w14:textId="77777777" w:rsidR="00BA216B" w:rsidRDefault="00BA216B" w:rsidP="00D4581B"/>
                    <w:p w14:paraId="15B0093D" w14:textId="77777777" w:rsidR="00BA216B" w:rsidRDefault="00BA216B" w:rsidP="00D4581B"/>
                    <w:p w14:paraId="1D5F3058" w14:textId="77777777" w:rsidR="00BA216B" w:rsidRDefault="00BA216B" w:rsidP="00D4581B"/>
                    <w:p w14:paraId="67CE68DF" w14:textId="77777777" w:rsidR="00BA216B" w:rsidRDefault="00BA216B" w:rsidP="00D4581B"/>
                    <w:p w14:paraId="749A2919" w14:textId="77777777" w:rsidR="00BA216B" w:rsidRDefault="00BA216B" w:rsidP="00D4581B"/>
                    <w:p w14:paraId="5927881C" w14:textId="77777777" w:rsidR="00BA216B" w:rsidRDefault="00BA216B" w:rsidP="00D4581B"/>
                    <w:p w14:paraId="5C9D86E4" w14:textId="77777777" w:rsidR="00BA216B" w:rsidRDefault="00BA216B" w:rsidP="00D4581B"/>
                    <w:p w14:paraId="224CC82C" w14:textId="77777777" w:rsidR="00BA216B" w:rsidRDefault="00BA216B" w:rsidP="00D4581B"/>
                    <w:p w14:paraId="76A816AC" w14:textId="77777777" w:rsidR="00BA216B" w:rsidRDefault="00BA216B" w:rsidP="00D4581B"/>
                    <w:p w14:paraId="297ACAC2" w14:textId="77777777" w:rsidR="00BA216B" w:rsidRDefault="00BA216B" w:rsidP="00D4581B"/>
                    <w:p w14:paraId="66C13B22" w14:textId="77777777" w:rsidR="00BA216B" w:rsidRDefault="00BA216B" w:rsidP="00D4581B"/>
                    <w:p w14:paraId="1E066C35" w14:textId="77777777" w:rsidR="00BA216B" w:rsidRDefault="00BA216B" w:rsidP="00D4581B"/>
                    <w:p w14:paraId="7771F375" w14:textId="77777777" w:rsidR="00BA216B" w:rsidRDefault="00BA216B" w:rsidP="00D4581B"/>
                    <w:p w14:paraId="6995D746" w14:textId="77777777" w:rsidR="00BA216B" w:rsidRDefault="00BA216B" w:rsidP="00D4581B"/>
                    <w:p w14:paraId="3470775D" w14:textId="77777777" w:rsidR="00BA216B" w:rsidRDefault="00BA216B" w:rsidP="00D4581B"/>
                    <w:p w14:paraId="59A009F1" w14:textId="77777777" w:rsidR="00BA216B" w:rsidRDefault="00BA216B" w:rsidP="00D4581B"/>
                    <w:p w14:paraId="6BAA569D" w14:textId="77777777" w:rsidR="00BA216B" w:rsidRDefault="00BA216B" w:rsidP="00D4581B"/>
                    <w:p w14:paraId="00C9ACBD" w14:textId="77777777" w:rsidR="00BA216B" w:rsidRDefault="00BA216B" w:rsidP="00D4581B"/>
                    <w:p w14:paraId="53F4911F" w14:textId="77777777" w:rsidR="00BA216B" w:rsidRDefault="00BA216B" w:rsidP="00D4581B"/>
                    <w:p w14:paraId="68703085" w14:textId="77777777" w:rsidR="00BA216B" w:rsidRDefault="00BA216B" w:rsidP="00D4581B"/>
                    <w:p w14:paraId="330256F4" w14:textId="77777777" w:rsidR="00BA216B" w:rsidRDefault="00BA216B" w:rsidP="00D4581B"/>
                    <w:p w14:paraId="7BCE930C" w14:textId="77777777" w:rsidR="00BA216B" w:rsidRDefault="00BA216B" w:rsidP="00D4581B"/>
                    <w:p w14:paraId="3EEC2D58" w14:textId="77777777" w:rsidR="00BA216B" w:rsidRDefault="00BA216B" w:rsidP="00D4581B"/>
                    <w:p w14:paraId="059457B9" w14:textId="77777777" w:rsidR="00BA216B" w:rsidRDefault="00BA216B" w:rsidP="00D4581B"/>
                    <w:p w14:paraId="26F60403" w14:textId="77777777" w:rsidR="00BA216B" w:rsidRDefault="00BA216B" w:rsidP="00D4581B"/>
                    <w:p w14:paraId="4704BC95" w14:textId="77777777" w:rsidR="00BA216B" w:rsidRDefault="00BA216B" w:rsidP="00D4581B"/>
                    <w:p w14:paraId="1BC383A3" w14:textId="77777777" w:rsidR="00BA216B" w:rsidRDefault="00BA216B" w:rsidP="00D4581B"/>
                    <w:p w14:paraId="369DC015" w14:textId="77777777" w:rsidR="00BA216B" w:rsidRDefault="00BA216B" w:rsidP="00D4581B"/>
                    <w:p w14:paraId="5CDEC47D" w14:textId="77777777" w:rsidR="00BA216B" w:rsidRDefault="00BA216B" w:rsidP="00D4581B"/>
                    <w:p w14:paraId="6924C799" w14:textId="77777777" w:rsidR="00BA216B" w:rsidRDefault="00BA216B" w:rsidP="00D4581B"/>
                    <w:p w14:paraId="430A30C4" w14:textId="77777777" w:rsidR="00BA216B" w:rsidRDefault="00BA216B" w:rsidP="00D4581B"/>
                    <w:p w14:paraId="78FDB687" w14:textId="77777777" w:rsidR="00BA216B" w:rsidRDefault="00BA216B" w:rsidP="00D4581B"/>
                    <w:p w14:paraId="38504564" w14:textId="77777777" w:rsidR="00BA216B" w:rsidRDefault="00BA216B" w:rsidP="00D4581B"/>
                    <w:p w14:paraId="7A82D9FA" w14:textId="77777777" w:rsidR="00BA216B" w:rsidRDefault="00BA216B" w:rsidP="00D4581B"/>
                    <w:p w14:paraId="08F1450F" w14:textId="77777777" w:rsidR="00BA216B" w:rsidRDefault="00BA216B" w:rsidP="00D4581B"/>
                    <w:p w14:paraId="2AF30008" w14:textId="77777777" w:rsidR="00BA216B" w:rsidRDefault="00BA216B" w:rsidP="00D4581B"/>
                    <w:p w14:paraId="4754F37F" w14:textId="77777777" w:rsidR="00BA216B" w:rsidRDefault="00BA216B" w:rsidP="00D4581B"/>
                    <w:p w14:paraId="210E18A5" w14:textId="77777777" w:rsidR="00BA216B" w:rsidRDefault="00BA216B" w:rsidP="00D4581B"/>
                    <w:p w14:paraId="34D42CB0" w14:textId="77777777" w:rsidR="00BA216B" w:rsidRDefault="00BA216B" w:rsidP="00D4581B"/>
                    <w:p w14:paraId="4AC31EFF" w14:textId="77777777" w:rsidR="00BA216B" w:rsidRDefault="00BA216B" w:rsidP="00D4581B"/>
                    <w:p w14:paraId="3A890C48" w14:textId="77777777" w:rsidR="00BA216B" w:rsidRDefault="00BA216B" w:rsidP="00D4581B"/>
                    <w:p w14:paraId="36A8F25C" w14:textId="77777777" w:rsidR="00BA216B" w:rsidRDefault="00BA216B" w:rsidP="00D4581B"/>
                    <w:p w14:paraId="0A6682D9" w14:textId="77777777" w:rsidR="00BA216B" w:rsidRDefault="00BA216B" w:rsidP="00D4581B"/>
                    <w:p w14:paraId="19B686FE" w14:textId="77777777" w:rsidR="00BA216B" w:rsidRDefault="00BA216B" w:rsidP="00D4581B"/>
                    <w:p w14:paraId="0A656EAE" w14:textId="77777777" w:rsidR="00BA216B" w:rsidRDefault="00BA216B" w:rsidP="00D4581B"/>
                    <w:p w14:paraId="7053C9B9" w14:textId="77777777" w:rsidR="00BA216B" w:rsidRDefault="00BA216B" w:rsidP="00D4581B"/>
                    <w:p w14:paraId="596EA71B" w14:textId="77777777" w:rsidR="00BA216B" w:rsidRDefault="00BA216B" w:rsidP="00D4581B"/>
                    <w:p w14:paraId="050D9C0A" w14:textId="77777777" w:rsidR="00BA216B" w:rsidRDefault="00BA216B" w:rsidP="00D4581B"/>
                    <w:p w14:paraId="7627EE51" w14:textId="77777777" w:rsidR="00BA216B" w:rsidRDefault="00BA216B" w:rsidP="00D4581B"/>
                    <w:p w14:paraId="74EE8C96" w14:textId="77777777" w:rsidR="00BA216B" w:rsidRDefault="00BA216B" w:rsidP="00D4581B"/>
                    <w:p w14:paraId="7E945DBC" w14:textId="77777777" w:rsidR="00BA216B" w:rsidRDefault="00BA216B" w:rsidP="00D4581B"/>
                    <w:p w14:paraId="1CDCF042" w14:textId="77777777" w:rsidR="00BA216B" w:rsidRDefault="00BA216B" w:rsidP="00D4581B"/>
                    <w:p w14:paraId="62F9CA4C" w14:textId="77777777" w:rsidR="00BA216B" w:rsidRDefault="00BA216B" w:rsidP="00D4581B"/>
                    <w:p w14:paraId="23D2B9E6" w14:textId="77777777" w:rsidR="00BA216B" w:rsidRDefault="00BA216B" w:rsidP="00D4581B"/>
                    <w:p w14:paraId="663282CC" w14:textId="77777777" w:rsidR="00BA216B" w:rsidRDefault="00BA216B" w:rsidP="00D4581B"/>
                    <w:p w14:paraId="3AD0A892" w14:textId="77777777" w:rsidR="00BA216B" w:rsidRDefault="00BA216B" w:rsidP="00D4581B"/>
                    <w:p w14:paraId="71DFC86C" w14:textId="77777777" w:rsidR="00BA216B" w:rsidRDefault="00BA216B" w:rsidP="00D4581B"/>
                    <w:p w14:paraId="3118B9D7" w14:textId="77777777" w:rsidR="00BA216B" w:rsidRDefault="00BA216B" w:rsidP="00D4581B"/>
                    <w:p w14:paraId="1C9E4872" w14:textId="77777777" w:rsidR="00BA216B" w:rsidRDefault="00BA216B" w:rsidP="00D4581B"/>
                    <w:p w14:paraId="7F4E00FF" w14:textId="77777777" w:rsidR="00BA216B" w:rsidRDefault="00BA216B" w:rsidP="00D4581B"/>
                    <w:p w14:paraId="6E8930B1" w14:textId="77777777" w:rsidR="00BA216B" w:rsidRDefault="00BA216B" w:rsidP="00D4581B"/>
                    <w:p w14:paraId="201DF276" w14:textId="77777777" w:rsidR="00BA216B" w:rsidRDefault="00BA216B" w:rsidP="00D4581B"/>
                    <w:p w14:paraId="37EB4B98" w14:textId="77777777" w:rsidR="00BA216B" w:rsidRDefault="00BA216B" w:rsidP="00D4581B"/>
                    <w:p w14:paraId="58BFDEEF" w14:textId="77777777" w:rsidR="00BA216B" w:rsidRDefault="00BA216B" w:rsidP="00D4581B"/>
                    <w:p w14:paraId="53D8530F" w14:textId="77777777" w:rsidR="00BA216B" w:rsidRDefault="00BA216B" w:rsidP="00D4581B"/>
                    <w:p w14:paraId="2CF7574B" w14:textId="77777777" w:rsidR="00BA216B" w:rsidRDefault="00BA216B" w:rsidP="00D4581B"/>
                    <w:p w14:paraId="27DCA0DA" w14:textId="77777777" w:rsidR="00BA216B" w:rsidRDefault="00BA216B" w:rsidP="00D4581B"/>
                    <w:p w14:paraId="5613A568" w14:textId="77777777" w:rsidR="00BA216B" w:rsidRDefault="00BA216B" w:rsidP="00D4581B"/>
                    <w:p w14:paraId="4ABD7B4B" w14:textId="77777777" w:rsidR="00BA216B" w:rsidRDefault="00BA216B" w:rsidP="00D4581B"/>
                    <w:p w14:paraId="622FD764" w14:textId="77777777" w:rsidR="00BA216B" w:rsidRDefault="00BA216B" w:rsidP="00D4581B"/>
                    <w:p w14:paraId="60670DCA" w14:textId="77777777" w:rsidR="00BA216B" w:rsidRDefault="00BA216B" w:rsidP="00D4581B"/>
                    <w:p w14:paraId="6C88DEE3" w14:textId="77777777" w:rsidR="00BA216B" w:rsidRDefault="00BA216B" w:rsidP="00D4581B"/>
                    <w:p w14:paraId="59DBA8DE" w14:textId="77777777" w:rsidR="00BA216B" w:rsidRDefault="00BA216B" w:rsidP="00D4581B"/>
                    <w:p w14:paraId="5AEA36F8" w14:textId="77777777" w:rsidR="00BA216B" w:rsidRDefault="00BA216B" w:rsidP="00D4581B"/>
                    <w:p w14:paraId="664BBEA1" w14:textId="77777777" w:rsidR="00BA216B" w:rsidRDefault="00BA216B" w:rsidP="00D4581B"/>
                    <w:p w14:paraId="02DD0DF8" w14:textId="77777777" w:rsidR="00BA216B" w:rsidRDefault="00BA216B" w:rsidP="00D4581B"/>
                    <w:p w14:paraId="756D90A6" w14:textId="77777777" w:rsidR="00BA216B" w:rsidRDefault="00BA216B" w:rsidP="00D4581B"/>
                    <w:p w14:paraId="07531AEF" w14:textId="77777777" w:rsidR="00BA216B" w:rsidRDefault="00BA216B" w:rsidP="00D4581B"/>
                    <w:p w14:paraId="1A3CF926" w14:textId="77777777" w:rsidR="00BA216B" w:rsidRDefault="00BA216B" w:rsidP="00D4581B"/>
                    <w:p w14:paraId="302EF4BB" w14:textId="77777777" w:rsidR="00BA216B" w:rsidRDefault="00BA216B" w:rsidP="00D4581B"/>
                    <w:p w14:paraId="146F802E" w14:textId="77777777" w:rsidR="00BA216B" w:rsidRDefault="00BA216B" w:rsidP="00D4581B"/>
                    <w:p w14:paraId="14951AD0" w14:textId="77777777" w:rsidR="00BA216B" w:rsidRDefault="00BA216B" w:rsidP="00D4581B"/>
                    <w:p w14:paraId="37325695" w14:textId="77777777" w:rsidR="00BA216B" w:rsidRDefault="00BA216B" w:rsidP="00D4581B"/>
                    <w:p w14:paraId="213074BD" w14:textId="77777777" w:rsidR="00BA216B" w:rsidRDefault="00BA216B" w:rsidP="00D4581B"/>
                    <w:p w14:paraId="5AFB2BA2" w14:textId="77777777" w:rsidR="00BA216B" w:rsidRDefault="00BA216B" w:rsidP="00D4581B"/>
                    <w:p w14:paraId="70C5CFCC" w14:textId="77777777" w:rsidR="00BA216B" w:rsidRDefault="00BA216B" w:rsidP="00D4581B"/>
                    <w:p w14:paraId="6FC1BF2A" w14:textId="77777777" w:rsidR="00BA216B" w:rsidRDefault="00BA216B" w:rsidP="00D4581B"/>
                    <w:p w14:paraId="76CFAA69" w14:textId="77777777" w:rsidR="00BA216B" w:rsidRDefault="00BA216B" w:rsidP="00D4581B"/>
                    <w:p w14:paraId="17C97D9A" w14:textId="77777777" w:rsidR="00BA216B" w:rsidRDefault="00BA216B" w:rsidP="00D4581B"/>
                    <w:p w14:paraId="27E42F60" w14:textId="77777777" w:rsidR="00BA216B" w:rsidRDefault="00BA216B" w:rsidP="00D4581B"/>
                    <w:p w14:paraId="77FA32B7" w14:textId="77777777" w:rsidR="00BA216B" w:rsidRDefault="00BA216B" w:rsidP="00D4581B"/>
                    <w:p w14:paraId="54788333" w14:textId="77777777" w:rsidR="00BA216B" w:rsidRDefault="00BA216B" w:rsidP="00D4581B"/>
                    <w:p w14:paraId="2E4E2AF2" w14:textId="77777777" w:rsidR="00BA216B" w:rsidRDefault="00BA216B" w:rsidP="00D4581B"/>
                    <w:p w14:paraId="07D26394" w14:textId="77777777" w:rsidR="00BA216B" w:rsidRDefault="00BA216B" w:rsidP="00D4581B"/>
                    <w:p w14:paraId="2D42DA31" w14:textId="77777777" w:rsidR="00BA216B" w:rsidRDefault="00BA216B" w:rsidP="00D4581B"/>
                    <w:p w14:paraId="78B950D4" w14:textId="77777777" w:rsidR="00BA216B" w:rsidRDefault="00BA216B" w:rsidP="00D4581B"/>
                    <w:p w14:paraId="785EDCB5" w14:textId="77777777" w:rsidR="00BA216B" w:rsidRDefault="00BA216B" w:rsidP="00D4581B"/>
                    <w:p w14:paraId="6A460A28" w14:textId="77777777" w:rsidR="00BA216B" w:rsidRDefault="00BA216B" w:rsidP="00D4581B"/>
                    <w:p w14:paraId="1C008ADB" w14:textId="77777777" w:rsidR="00BA216B" w:rsidRDefault="00BA216B" w:rsidP="00D4581B"/>
                    <w:p w14:paraId="5BDBC3BB" w14:textId="77777777" w:rsidR="00BA216B" w:rsidRDefault="00BA216B" w:rsidP="00D4581B"/>
                    <w:p w14:paraId="18F0C46A" w14:textId="77777777" w:rsidR="00BA216B" w:rsidRDefault="00BA216B" w:rsidP="00D4581B"/>
                    <w:p w14:paraId="67ABC410" w14:textId="77777777" w:rsidR="00BA216B" w:rsidRDefault="00BA216B" w:rsidP="00D4581B"/>
                    <w:p w14:paraId="438D8470" w14:textId="77777777" w:rsidR="00BA216B" w:rsidRDefault="00BA216B" w:rsidP="00D4581B"/>
                    <w:p w14:paraId="271E825F" w14:textId="77777777" w:rsidR="00BA216B" w:rsidRDefault="00BA216B" w:rsidP="00D4581B"/>
                    <w:p w14:paraId="587C4D81" w14:textId="77777777" w:rsidR="00BA216B" w:rsidRDefault="00BA216B" w:rsidP="00D4581B"/>
                    <w:p w14:paraId="33B62348" w14:textId="77777777" w:rsidR="00BA216B" w:rsidRDefault="00BA216B" w:rsidP="00D4581B"/>
                    <w:p w14:paraId="6D745DB1" w14:textId="77777777" w:rsidR="00BA216B" w:rsidRDefault="00BA216B" w:rsidP="00D4581B"/>
                    <w:p w14:paraId="243B35A8" w14:textId="77777777" w:rsidR="00BA216B" w:rsidRDefault="00BA216B" w:rsidP="00D4581B"/>
                    <w:p w14:paraId="0E86264E" w14:textId="77777777" w:rsidR="00BA216B" w:rsidRDefault="00BA216B" w:rsidP="00D4581B"/>
                    <w:p w14:paraId="4B78419F" w14:textId="77777777" w:rsidR="00BA216B" w:rsidRDefault="00BA216B" w:rsidP="00D4581B"/>
                    <w:p w14:paraId="5F7A4EF2" w14:textId="77777777" w:rsidR="00BA216B" w:rsidRDefault="00BA216B" w:rsidP="00D4581B"/>
                    <w:p w14:paraId="7233801D" w14:textId="77777777" w:rsidR="00BA216B" w:rsidRDefault="00BA216B" w:rsidP="00D4581B"/>
                    <w:p w14:paraId="3CC6CF72" w14:textId="77777777" w:rsidR="00BA216B" w:rsidRDefault="00BA216B" w:rsidP="00D4581B"/>
                    <w:p w14:paraId="32112C72" w14:textId="77777777" w:rsidR="00BA216B" w:rsidRDefault="00BA216B" w:rsidP="00D4581B"/>
                    <w:p w14:paraId="57E2D7B2" w14:textId="77777777" w:rsidR="00BA216B" w:rsidRDefault="00BA216B" w:rsidP="00D4581B"/>
                    <w:p w14:paraId="3479B00A" w14:textId="77777777" w:rsidR="00BA216B" w:rsidRDefault="00BA216B" w:rsidP="00D4581B"/>
                    <w:p w14:paraId="3B634A72" w14:textId="77777777" w:rsidR="00BA216B" w:rsidRDefault="00BA216B" w:rsidP="00D4581B"/>
                    <w:p w14:paraId="6B2BD6F2" w14:textId="77777777" w:rsidR="00BA216B" w:rsidRDefault="00BA216B" w:rsidP="00D4581B"/>
                    <w:p w14:paraId="0BE1F276" w14:textId="77777777" w:rsidR="00BA216B" w:rsidRDefault="00BA216B" w:rsidP="00D4581B"/>
                    <w:p w14:paraId="761F45BF" w14:textId="77777777" w:rsidR="00BA216B" w:rsidRDefault="00BA216B" w:rsidP="00D4581B"/>
                    <w:p w14:paraId="28C3A906" w14:textId="77777777" w:rsidR="00BA216B" w:rsidRDefault="00BA216B" w:rsidP="00D4581B"/>
                    <w:p w14:paraId="75380FBC" w14:textId="77777777" w:rsidR="00BA216B" w:rsidRDefault="00BA216B" w:rsidP="00D4581B"/>
                    <w:p w14:paraId="02C0A739" w14:textId="77777777" w:rsidR="00BA216B" w:rsidRDefault="00BA216B" w:rsidP="00D4581B"/>
                    <w:p w14:paraId="33DBD601" w14:textId="77777777" w:rsidR="00BA216B" w:rsidRDefault="00BA216B" w:rsidP="00D4581B"/>
                    <w:p w14:paraId="13ADA2DC" w14:textId="77777777" w:rsidR="00BA216B" w:rsidRDefault="00BA216B" w:rsidP="00D4581B"/>
                    <w:p w14:paraId="074D88C6" w14:textId="77777777" w:rsidR="00BA216B" w:rsidRDefault="00BA216B" w:rsidP="00D4581B"/>
                    <w:p w14:paraId="4484C5E8" w14:textId="77777777" w:rsidR="00BA216B" w:rsidRDefault="00BA216B" w:rsidP="00D4581B"/>
                    <w:p w14:paraId="34A9350A" w14:textId="77777777" w:rsidR="00BA216B" w:rsidRDefault="00BA216B" w:rsidP="00D4581B"/>
                    <w:p w14:paraId="5A649FB7" w14:textId="77777777" w:rsidR="00BA216B" w:rsidRDefault="00BA216B" w:rsidP="00D4581B"/>
                    <w:p w14:paraId="61501C93" w14:textId="77777777" w:rsidR="00BA216B" w:rsidRDefault="00BA216B" w:rsidP="00D4581B"/>
                    <w:p w14:paraId="59651F39" w14:textId="77777777" w:rsidR="00BA216B" w:rsidRDefault="00BA216B" w:rsidP="00D4581B"/>
                    <w:p w14:paraId="176BB629" w14:textId="77777777" w:rsidR="00BA216B" w:rsidRDefault="00BA216B" w:rsidP="00D4581B"/>
                    <w:p w14:paraId="1A37FE51" w14:textId="77777777" w:rsidR="00BA216B" w:rsidRDefault="00BA216B" w:rsidP="00D4581B"/>
                    <w:p w14:paraId="71241E79" w14:textId="77777777" w:rsidR="00BA216B" w:rsidRDefault="00BA216B" w:rsidP="00D4581B"/>
                    <w:p w14:paraId="11B1F8E1" w14:textId="77777777" w:rsidR="00BA216B" w:rsidRDefault="00BA216B" w:rsidP="00D4581B"/>
                    <w:p w14:paraId="73A57905" w14:textId="77777777" w:rsidR="00BA216B" w:rsidRDefault="00BA216B" w:rsidP="00D4581B"/>
                    <w:p w14:paraId="2E20B83E" w14:textId="77777777" w:rsidR="00BA216B" w:rsidRDefault="00BA216B" w:rsidP="00D4581B"/>
                    <w:p w14:paraId="3848ED14" w14:textId="77777777" w:rsidR="00BA216B" w:rsidRDefault="00BA216B" w:rsidP="00D4581B"/>
                    <w:p w14:paraId="60BBE7D6" w14:textId="77777777" w:rsidR="00BA216B" w:rsidRDefault="00BA216B" w:rsidP="00D4581B"/>
                    <w:p w14:paraId="23B9F933" w14:textId="77777777" w:rsidR="00BA216B" w:rsidRDefault="00BA216B" w:rsidP="00D4581B"/>
                    <w:p w14:paraId="3099E80E" w14:textId="77777777" w:rsidR="00BA216B" w:rsidRDefault="00BA216B" w:rsidP="00D4581B"/>
                    <w:p w14:paraId="1B68225A" w14:textId="77777777" w:rsidR="00BA216B" w:rsidRDefault="00BA216B" w:rsidP="00D4581B"/>
                    <w:p w14:paraId="04FA9231" w14:textId="77777777" w:rsidR="00BA216B" w:rsidRDefault="00BA216B" w:rsidP="00D4581B"/>
                    <w:p w14:paraId="1BC71DD2" w14:textId="77777777" w:rsidR="00BA216B" w:rsidRDefault="00BA216B" w:rsidP="00D4581B"/>
                    <w:p w14:paraId="40CFC7B9" w14:textId="77777777" w:rsidR="00BA216B" w:rsidRDefault="00BA216B" w:rsidP="00D4581B"/>
                    <w:p w14:paraId="7E2DD427" w14:textId="77777777" w:rsidR="00BA216B" w:rsidRDefault="00BA216B" w:rsidP="00D4581B"/>
                    <w:p w14:paraId="3F30D51A" w14:textId="77777777" w:rsidR="00BA216B" w:rsidRDefault="00BA216B" w:rsidP="00D4581B"/>
                    <w:p w14:paraId="4F6C26E1" w14:textId="77777777" w:rsidR="00BA216B" w:rsidRDefault="00BA216B" w:rsidP="00D4581B"/>
                    <w:p w14:paraId="031C56D1" w14:textId="77777777" w:rsidR="00BA216B" w:rsidRDefault="00BA216B" w:rsidP="00D4581B"/>
                    <w:p w14:paraId="713B3191" w14:textId="77777777" w:rsidR="00BA216B" w:rsidRDefault="00BA216B" w:rsidP="00D4581B"/>
                    <w:p w14:paraId="06E976E0" w14:textId="77777777" w:rsidR="00BA216B" w:rsidRDefault="00BA216B" w:rsidP="00D4581B"/>
                    <w:p w14:paraId="458228D8" w14:textId="77777777" w:rsidR="00BA216B" w:rsidRDefault="00BA216B" w:rsidP="00D4581B"/>
                    <w:p w14:paraId="2D65CC86" w14:textId="77777777" w:rsidR="00BA216B" w:rsidRDefault="00BA216B" w:rsidP="00D4581B"/>
                    <w:p w14:paraId="3563F34B" w14:textId="77777777" w:rsidR="00BA216B" w:rsidRDefault="00BA216B" w:rsidP="00D4581B"/>
                    <w:p w14:paraId="56794A14" w14:textId="77777777" w:rsidR="00BA216B" w:rsidRDefault="00BA216B" w:rsidP="00D4581B"/>
                    <w:p w14:paraId="061BC633" w14:textId="77777777" w:rsidR="00BA216B" w:rsidRDefault="00BA216B" w:rsidP="00D4581B"/>
                    <w:p w14:paraId="728F3956" w14:textId="77777777" w:rsidR="00BA216B" w:rsidRDefault="00BA216B" w:rsidP="00D4581B"/>
                    <w:p w14:paraId="7B979BE3" w14:textId="77777777" w:rsidR="00BA216B" w:rsidRDefault="00BA216B" w:rsidP="00D4581B"/>
                    <w:p w14:paraId="02445937" w14:textId="77777777" w:rsidR="00BA216B" w:rsidRDefault="00BA216B" w:rsidP="00D4581B"/>
                    <w:p w14:paraId="131F4F4D" w14:textId="77777777" w:rsidR="00BA216B" w:rsidRDefault="00BA216B" w:rsidP="00D4581B"/>
                    <w:p w14:paraId="3331F8EB" w14:textId="77777777" w:rsidR="00BA216B" w:rsidRDefault="00BA216B" w:rsidP="00D4581B"/>
                    <w:p w14:paraId="1F2725D7" w14:textId="77777777" w:rsidR="00BA216B" w:rsidRDefault="00BA216B" w:rsidP="00D4581B"/>
                    <w:p w14:paraId="3BE3741C" w14:textId="77777777" w:rsidR="00BA216B" w:rsidRDefault="00BA216B" w:rsidP="00D4581B"/>
                    <w:p w14:paraId="1FEA2932" w14:textId="77777777" w:rsidR="00BA216B" w:rsidRDefault="00BA216B" w:rsidP="00D4581B"/>
                    <w:p w14:paraId="753B2087" w14:textId="77777777" w:rsidR="00BA216B" w:rsidRDefault="00BA216B" w:rsidP="00D4581B"/>
                    <w:p w14:paraId="785BD22D" w14:textId="77777777" w:rsidR="00BA216B" w:rsidRDefault="00BA216B" w:rsidP="00D4581B"/>
                    <w:p w14:paraId="759B015B" w14:textId="77777777" w:rsidR="00BA216B" w:rsidRDefault="00BA216B" w:rsidP="00D4581B"/>
                    <w:p w14:paraId="568FE762" w14:textId="77777777" w:rsidR="00BA216B" w:rsidRDefault="00BA216B" w:rsidP="00D4581B"/>
                    <w:p w14:paraId="69AC8705" w14:textId="77777777" w:rsidR="00BA216B" w:rsidRDefault="00BA216B" w:rsidP="00D4581B"/>
                    <w:p w14:paraId="1AC4C4A7" w14:textId="77777777" w:rsidR="00BA216B" w:rsidRDefault="00BA216B" w:rsidP="00D4581B"/>
                    <w:p w14:paraId="09B8FB7C" w14:textId="77777777" w:rsidR="00BA216B" w:rsidRDefault="00BA216B" w:rsidP="00D4581B"/>
                    <w:p w14:paraId="18947C19" w14:textId="77777777" w:rsidR="00BA216B" w:rsidRDefault="00BA216B" w:rsidP="00D4581B"/>
                    <w:p w14:paraId="13697977" w14:textId="77777777" w:rsidR="00BA216B" w:rsidRDefault="00BA216B" w:rsidP="00D4581B"/>
                    <w:p w14:paraId="50658E6A" w14:textId="77777777" w:rsidR="00BA216B" w:rsidRDefault="00BA216B" w:rsidP="00D4581B"/>
                    <w:p w14:paraId="63155D96" w14:textId="77777777" w:rsidR="00BA216B" w:rsidRDefault="00BA216B" w:rsidP="00D4581B"/>
                    <w:p w14:paraId="45B41E9B" w14:textId="77777777" w:rsidR="00BA216B" w:rsidRDefault="00BA216B" w:rsidP="00D4581B"/>
                    <w:p w14:paraId="2A06F55B" w14:textId="77777777" w:rsidR="00BA216B" w:rsidRDefault="00BA216B" w:rsidP="00D4581B"/>
                    <w:p w14:paraId="67FF5DC0" w14:textId="77777777" w:rsidR="00BA216B" w:rsidRDefault="00BA216B" w:rsidP="00D4581B"/>
                    <w:p w14:paraId="4ABC89B5" w14:textId="77777777" w:rsidR="00BA216B" w:rsidRDefault="00BA216B" w:rsidP="00D4581B"/>
                    <w:p w14:paraId="3DFBC15E" w14:textId="77777777" w:rsidR="00BA216B" w:rsidRDefault="00BA216B" w:rsidP="00D4581B"/>
                    <w:p w14:paraId="7E35FA1A" w14:textId="77777777" w:rsidR="00BA216B" w:rsidRDefault="00BA216B" w:rsidP="00D4581B"/>
                    <w:p w14:paraId="77C8B82B" w14:textId="77777777" w:rsidR="00BA216B" w:rsidRDefault="00BA216B" w:rsidP="00D4581B"/>
                    <w:p w14:paraId="6A4E4C38" w14:textId="77777777" w:rsidR="00BA216B" w:rsidRDefault="00BA216B" w:rsidP="00D4581B"/>
                    <w:p w14:paraId="58CEF142" w14:textId="77777777" w:rsidR="00BA216B" w:rsidRDefault="00BA216B" w:rsidP="00D4581B"/>
                    <w:p w14:paraId="160A66EB" w14:textId="77777777" w:rsidR="00BA216B" w:rsidRDefault="00BA216B" w:rsidP="00D4581B"/>
                    <w:p w14:paraId="281AF51A" w14:textId="77777777" w:rsidR="00BA216B" w:rsidRDefault="00BA216B" w:rsidP="00D4581B"/>
                    <w:p w14:paraId="2D39B4F9" w14:textId="77777777" w:rsidR="00BA216B" w:rsidRDefault="00BA216B" w:rsidP="00D4581B"/>
                    <w:p w14:paraId="19E075B9" w14:textId="77777777" w:rsidR="00BA216B" w:rsidRDefault="00BA216B" w:rsidP="00D4581B"/>
                    <w:p w14:paraId="5310F5B3" w14:textId="77777777" w:rsidR="00BA216B" w:rsidRDefault="00BA216B" w:rsidP="00D4581B"/>
                    <w:p w14:paraId="4CAEB668" w14:textId="77777777" w:rsidR="00BA216B" w:rsidRDefault="00BA216B" w:rsidP="00D4581B"/>
                    <w:p w14:paraId="6598A093" w14:textId="77777777" w:rsidR="00BA216B" w:rsidRDefault="00BA216B" w:rsidP="00D4581B"/>
                    <w:p w14:paraId="2B551DB7" w14:textId="77777777" w:rsidR="00BA216B" w:rsidRDefault="00BA216B" w:rsidP="00D4581B"/>
                    <w:p w14:paraId="7B61C80C" w14:textId="77777777" w:rsidR="00BA216B" w:rsidRDefault="00BA216B" w:rsidP="00D4581B"/>
                    <w:p w14:paraId="71447B01" w14:textId="77777777" w:rsidR="00BA216B" w:rsidRDefault="00BA216B" w:rsidP="00D4581B"/>
                    <w:p w14:paraId="6B2FBEEF" w14:textId="77777777" w:rsidR="00BA216B" w:rsidRDefault="00BA216B" w:rsidP="00D4581B"/>
                    <w:p w14:paraId="21BCD47B" w14:textId="77777777" w:rsidR="00BA216B" w:rsidRDefault="00BA216B" w:rsidP="00D4581B"/>
                    <w:p w14:paraId="64303DAF" w14:textId="77777777" w:rsidR="00BA216B" w:rsidRDefault="00BA216B" w:rsidP="00D4581B"/>
                    <w:p w14:paraId="29BB5BF6" w14:textId="77777777" w:rsidR="00BA216B" w:rsidRDefault="00BA216B" w:rsidP="00D4581B"/>
                    <w:p w14:paraId="13C3A9BD" w14:textId="77777777" w:rsidR="00BA216B" w:rsidRDefault="00BA216B" w:rsidP="00D4581B"/>
                    <w:p w14:paraId="54536212" w14:textId="77777777" w:rsidR="00BA216B" w:rsidRDefault="00BA216B" w:rsidP="00D4581B"/>
                    <w:p w14:paraId="1DE61F0A" w14:textId="77777777" w:rsidR="00BA216B" w:rsidRDefault="00BA216B" w:rsidP="00D4581B"/>
                    <w:p w14:paraId="20417596" w14:textId="77777777" w:rsidR="00BA216B" w:rsidRDefault="00BA216B" w:rsidP="00D4581B"/>
                    <w:p w14:paraId="0A48C2C1" w14:textId="77777777" w:rsidR="00BA216B" w:rsidRDefault="00BA216B" w:rsidP="00D4581B"/>
                    <w:p w14:paraId="24640FA0" w14:textId="77777777" w:rsidR="00BA216B" w:rsidRDefault="00BA216B" w:rsidP="00D4581B"/>
                    <w:p w14:paraId="2DB838BB" w14:textId="77777777" w:rsidR="00BA216B" w:rsidRDefault="00BA216B" w:rsidP="00D4581B"/>
                    <w:p w14:paraId="0F651BFA" w14:textId="77777777" w:rsidR="00BA216B" w:rsidRDefault="00BA216B" w:rsidP="00D4581B"/>
                    <w:p w14:paraId="34EF0895" w14:textId="77777777" w:rsidR="00BA216B" w:rsidRDefault="00BA216B" w:rsidP="00D4581B"/>
                    <w:p w14:paraId="51290FE6" w14:textId="77777777" w:rsidR="00BA216B" w:rsidRDefault="00BA216B" w:rsidP="00D4581B"/>
                    <w:p w14:paraId="2F53C73E" w14:textId="77777777" w:rsidR="00BA216B" w:rsidRDefault="00BA216B" w:rsidP="00D4581B"/>
                    <w:p w14:paraId="3C0F6373" w14:textId="77777777" w:rsidR="00BA216B" w:rsidRDefault="00BA216B" w:rsidP="00D4581B"/>
                    <w:p w14:paraId="35670905" w14:textId="77777777" w:rsidR="00BA216B" w:rsidRDefault="00BA216B" w:rsidP="00D4581B"/>
                    <w:p w14:paraId="4CD1E147" w14:textId="77777777" w:rsidR="00BA216B" w:rsidRDefault="00BA216B" w:rsidP="00D4581B"/>
                    <w:p w14:paraId="2ABC402E" w14:textId="77777777" w:rsidR="00BA216B" w:rsidRDefault="00BA216B" w:rsidP="00D4581B"/>
                    <w:p w14:paraId="12F6E0F5" w14:textId="77777777" w:rsidR="00BA216B" w:rsidRDefault="00BA216B" w:rsidP="00D4581B"/>
                    <w:p w14:paraId="2420CBFB" w14:textId="77777777" w:rsidR="00BA216B" w:rsidRDefault="00BA216B" w:rsidP="00D4581B"/>
                    <w:p w14:paraId="193E1FC6" w14:textId="77777777" w:rsidR="00BA216B" w:rsidRDefault="00BA216B" w:rsidP="00D4581B"/>
                    <w:p w14:paraId="7F559C42" w14:textId="77777777" w:rsidR="00BA216B" w:rsidRDefault="00BA216B" w:rsidP="00D4581B"/>
                    <w:p w14:paraId="12588C10" w14:textId="77777777" w:rsidR="00BA216B" w:rsidRDefault="00BA216B" w:rsidP="00D4581B"/>
                    <w:p w14:paraId="6A01ED7E" w14:textId="77777777" w:rsidR="00BA216B" w:rsidRDefault="00BA216B" w:rsidP="00D4581B"/>
                    <w:p w14:paraId="6700F701" w14:textId="77777777" w:rsidR="00BA216B" w:rsidRDefault="00BA216B" w:rsidP="00D4581B"/>
                    <w:p w14:paraId="2B10C159" w14:textId="77777777" w:rsidR="00BA216B" w:rsidRDefault="00BA216B" w:rsidP="00D4581B"/>
                    <w:p w14:paraId="3CD640F5" w14:textId="77777777" w:rsidR="00BA216B" w:rsidRDefault="00BA216B" w:rsidP="00D4581B"/>
                    <w:p w14:paraId="0286D7BE" w14:textId="77777777" w:rsidR="00BA216B" w:rsidRDefault="00BA216B" w:rsidP="00D4581B"/>
                    <w:p w14:paraId="0A0F343F" w14:textId="77777777" w:rsidR="00BA216B" w:rsidRDefault="00BA216B" w:rsidP="00D4581B"/>
                    <w:p w14:paraId="04540C6A" w14:textId="77777777" w:rsidR="00BA216B" w:rsidRDefault="00BA216B" w:rsidP="00D4581B"/>
                    <w:p w14:paraId="276CF978" w14:textId="77777777" w:rsidR="00BA216B" w:rsidRDefault="00BA216B" w:rsidP="00D4581B"/>
                    <w:p w14:paraId="1AAB394E" w14:textId="77777777" w:rsidR="00BA216B" w:rsidRDefault="00BA216B" w:rsidP="00D4581B"/>
                    <w:p w14:paraId="35C22793" w14:textId="77777777" w:rsidR="00BA216B" w:rsidRDefault="00BA216B" w:rsidP="00D4581B"/>
                    <w:p w14:paraId="7474FBC1" w14:textId="77777777" w:rsidR="00BA216B" w:rsidRDefault="00BA216B" w:rsidP="00D4581B"/>
                    <w:p w14:paraId="46EB14A6" w14:textId="77777777" w:rsidR="00BA216B" w:rsidRDefault="00BA216B" w:rsidP="00D4581B"/>
                    <w:p w14:paraId="4383EFC2" w14:textId="77777777" w:rsidR="00BA216B" w:rsidRDefault="00BA216B" w:rsidP="00D4581B"/>
                    <w:p w14:paraId="3791BBF2" w14:textId="77777777" w:rsidR="00BA216B" w:rsidRDefault="00BA216B" w:rsidP="00D4581B"/>
                    <w:p w14:paraId="6CE3FDEA" w14:textId="77777777" w:rsidR="00BA216B" w:rsidRDefault="00BA216B" w:rsidP="00D4581B"/>
                    <w:p w14:paraId="0190F365" w14:textId="77777777" w:rsidR="00BA216B" w:rsidRDefault="00BA216B" w:rsidP="00D4581B"/>
                    <w:p w14:paraId="30D6270F" w14:textId="77777777" w:rsidR="00BA216B" w:rsidRDefault="00BA216B" w:rsidP="00D4581B"/>
                    <w:p w14:paraId="22A53B3A" w14:textId="77777777" w:rsidR="00BA216B" w:rsidRDefault="00BA216B" w:rsidP="00D4581B"/>
                    <w:p w14:paraId="37DDD7B5" w14:textId="77777777" w:rsidR="00BA216B" w:rsidRDefault="00BA216B" w:rsidP="00D4581B"/>
                    <w:p w14:paraId="54A8FC5A" w14:textId="77777777" w:rsidR="00BA216B" w:rsidRDefault="00BA216B" w:rsidP="00D4581B"/>
                    <w:p w14:paraId="71E5F6B0" w14:textId="77777777" w:rsidR="00BA216B" w:rsidRDefault="00BA216B" w:rsidP="00D4581B"/>
                    <w:p w14:paraId="1E35B0A8" w14:textId="77777777" w:rsidR="00BA216B" w:rsidRDefault="00BA216B" w:rsidP="00D4581B"/>
                    <w:p w14:paraId="0CC6D41B" w14:textId="77777777" w:rsidR="00BA216B" w:rsidRDefault="00BA216B" w:rsidP="00D4581B"/>
                    <w:p w14:paraId="42C3D6B1" w14:textId="77777777" w:rsidR="00BA216B" w:rsidRDefault="00BA216B" w:rsidP="00D4581B"/>
                    <w:p w14:paraId="6E1017B2" w14:textId="77777777" w:rsidR="00BA216B" w:rsidRDefault="00BA216B" w:rsidP="00D4581B"/>
                    <w:p w14:paraId="7A69E7DE" w14:textId="77777777" w:rsidR="00BA216B" w:rsidRDefault="00BA216B" w:rsidP="00D4581B"/>
                    <w:p w14:paraId="4BF1388B" w14:textId="77777777" w:rsidR="00BA216B" w:rsidRDefault="00BA216B" w:rsidP="00D4581B"/>
                    <w:p w14:paraId="001300F2" w14:textId="77777777" w:rsidR="00BA216B" w:rsidRDefault="00BA216B" w:rsidP="00D4581B"/>
                    <w:p w14:paraId="7417EC39" w14:textId="77777777" w:rsidR="00BA216B" w:rsidRDefault="00BA216B" w:rsidP="00D4581B"/>
                    <w:p w14:paraId="54CE3C45" w14:textId="77777777" w:rsidR="00BA216B" w:rsidRDefault="00BA216B" w:rsidP="00D4581B"/>
                    <w:p w14:paraId="06EB0A65" w14:textId="77777777" w:rsidR="00BA216B" w:rsidRDefault="00BA216B" w:rsidP="00D4581B"/>
                    <w:p w14:paraId="01FA8AAE" w14:textId="77777777" w:rsidR="00BA216B" w:rsidRDefault="00BA216B" w:rsidP="00D4581B"/>
                    <w:p w14:paraId="03A6DB5A" w14:textId="77777777" w:rsidR="00BA216B" w:rsidRDefault="00BA216B" w:rsidP="00D4581B"/>
                    <w:p w14:paraId="3339D0A2" w14:textId="77777777" w:rsidR="00BA216B" w:rsidRDefault="00BA216B" w:rsidP="00D4581B"/>
                    <w:p w14:paraId="4C05A584" w14:textId="77777777" w:rsidR="00BA216B" w:rsidRDefault="00BA216B" w:rsidP="00D4581B"/>
                    <w:p w14:paraId="0FAB9F45" w14:textId="77777777" w:rsidR="00BA216B" w:rsidRDefault="00BA216B" w:rsidP="00D4581B"/>
                    <w:p w14:paraId="4609E1D9" w14:textId="77777777" w:rsidR="00BA216B" w:rsidRDefault="00BA216B" w:rsidP="00D4581B"/>
                    <w:p w14:paraId="042A1C20" w14:textId="77777777" w:rsidR="00BA216B" w:rsidRDefault="00BA216B" w:rsidP="00D4581B"/>
                    <w:p w14:paraId="5E85A661" w14:textId="77777777" w:rsidR="00BA216B" w:rsidRDefault="00BA216B" w:rsidP="00D4581B"/>
                    <w:p w14:paraId="484CBE44" w14:textId="77777777" w:rsidR="00BA216B" w:rsidRDefault="00BA216B" w:rsidP="00D4581B"/>
                    <w:p w14:paraId="432C072D" w14:textId="77777777" w:rsidR="00BA216B" w:rsidRDefault="00BA216B" w:rsidP="00D4581B"/>
                    <w:p w14:paraId="0B1C2656" w14:textId="77777777" w:rsidR="00BA216B" w:rsidRDefault="00BA216B" w:rsidP="00D4581B"/>
                    <w:p w14:paraId="51F774AD" w14:textId="77777777" w:rsidR="00BA216B" w:rsidRDefault="00BA216B" w:rsidP="00D4581B"/>
                    <w:p w14:paraId="1D43FCF9" w14:textId="77777777" w:rsidR="00BA216B" w:rsidRDefault="00BA216B" w:rsidP="00D4581B"/>
                    <w:p w14:paraId="544C940E" w14:textId="77777777" w:rsidR="00BA216B" w:rsidRDefault="00BA216B" w:rsidP="00D4581B"/>
                    <w:p w14:paraId="18D8AE63" w14:textId="77777777" w:rsidR="00BA216B" w:rsidRDefault="00BA216B" w:rsidP="00D4581B"/>
                    <w:p w14:paraId="4BA6C283" w14:textId="77777777" w:rsidR="00BA216B" w:rsidRDefault="00BA216B" w:rsidP="00D4581B"/>
                    <w:p w14:paraId="5780FE6B" w14:textId="77777777" w:rsidR="00BA216B" w:rsidRDefault="00BA216B" w:rsidP="00D4581B"/>
                    <w:p w14:paraId="0AAD3F1E" w14:textId="77777777" w:rsidR="00BA216B" w:rsidRDefault="00BA216B" w:rsidP="00D4581B"/>
                    <w:p w14:paraId="335B191F" w14:textId="77777777" w:rsidR="00BA216B" w:rsidRDefault="00BA216B" w:rsidP="00D4581B"/>
                    <w:p w14:paraId="48DF8F15" w14:textId="77777777" w:rsidR="00BA216B" w:rsidRDefault="00BA216B" w:rsidP="00D4581B"/>
                    <w:p w14:paraId="4380E3C8" w14:textId="77777777" w:rsidR="00BA216B" w:rsidRDefault="00BA216B" w:rsidP="00D4581B"/>
                    <w:p w14:paraId="42AF509D" w14:textId="77777777" w:rsidR="00BA216B" w:rsidRDefault="00BA216B" w:rsidP="00D4581B"/>
                    <w:p w14:paraId="5AB47285" w14:textId="77777777" w:rsidR="00BA216B" w:rsidRDefault="00BA216B" w:rsidP="00D4581B"/>
                    <w:p w14:paraId="579A5033" w14:textId="77777777" w:rsidR="00BA216B" w:rsidRDefault="00BA216B" w:rsidP="00D4581B"/>
                    <w:p w14:paraId="5603A658" w14:textId="77777777" w:rsidR="00BA216B" w:rsidRDefault="00BA216B" w:rsidP="00D4581B"/>
                    <w:p w14:paraId="6511546F" w14:textId="77777777" w:rsidR="00BA216B" w:rsidRDefault="00BA216B" w:rsidP="00D4581B"/>
                    <w:p w14:paraId="64E117B0" w14:textId="77777777" w:rsidR="00BA216B" w:rsidRDefault="00BA216B" w:rsidP="00D4581B"/>
                    <w:p w14:paraId="2A56B453" w14:textId="77777777" w:rsidR="00BA216B" w:rsidRDefault="00BA216B" w:rsidP="00D4581B"/>
                    <w:p w14:paraId="5B509184" w14:textId="77777777" w:rsidR="00BA216B" w:rsidRDefault="00BA216B" w:rsidP="00D4581B"/>
                    <w:p w14:paraId="3CEB6C17" w14:textId="77777777" w:rsidR="00BA216B" w:rsidRDefault="00BA216B" w:rsidP="00D4581B"/>
                    <w:p w14:paraId="2E9E80DA" w14:textId="77777777" w:rsidR="00BA216B" w:rsidRDefault="00BA216B" w:rsidP="00D4581B"/>
                    <w:p w14:paraId="11C20483" w14:textId="77777777" w:rsidR="00BA216B" w:rsidRDefault="00BA216B" w:rsidP="00D4581B"/>
                    <w:p w14:paraId="5B33DCD8" w14:textId="77777777" w:rsidR="00BA216B" w:rsidRDefault="00BA216B" w:rsidP="00D4581B"/>
                    <w:p w14:paraId="6FAC40B4" w14:textId="77777777" w:rsidR="00BA216B" w:rsidRDefault="00BA216B" w:rsidP="00D4581B"/>
                    <w:p w14:paraId="3E3B2B5B" w14:textId="77777777" w:rsidR="00BA216B" w:rsidRDefault="00BA216B" w:rsidP="00D4581B"/>
                    <w:p w14:paraId="7EFB2689" w14:textId="77777777" w:rsidR="00BA216B" w:rsidRDefault="00BA216B" w:rsidP="00D4581B"/>
                    <w:p w14:paraId="040245DE" w14:textId="77777777" w:rsidR="00BA216B" w:rsidRDefault="00BA216B" w:rsidP="00D4581B"/>
                    <w:p w14:paraId="663EFEEF" w14:textId="77777777" w:rsidR="00BA216B" w:rsidRDefault="00BA216B" w:rsidP="00D4581B"/>
                    <w:p w14:paraId="19C6F3E3" w14:textId="77777777" w:rsidR="00BA216B" w:rsidRDefault="00BA216B" w:rsidP="00D4581B"/>
                    <w:p w14:paraId="008715DF" w14:textId="77777777" w:rsidR="00BA216B" w:rsidRDefault="00BA216B" w:rsidP="00D4581B"/>
                    <w:p w14:paraId="595ECDA6" w14:textId="77777777" w:rsidR="00BA216B" w:rsidRDefault="00BA216B" w:rsidP="00D4581B"/>
                    <w:p w14:paraId="250437A4" w14:textId="77777777" w:rsidR="00BA216B" w:rsidRDefault="00BA216B" w:rsidP="00D4581B"/>
                    <w:p w14:paraId="2DD767D2" w14:textId="77777777" w:rsidR="00BA216B" w:rsidRDefault="00BA216B" w:rsidP="00D4581B"/>
                    <w:p w14:paraId="3BB6A394" w14:textId="77777777" w:rsidR="00BA216B" w:rsidRDefault="00BA216B" w:rsidP="00D4581B"/>
                    <w:p w14:paraId="68AE38C2" w14:textId="77777777" w:rsidR="00BA216B" w:rsidRDefault="00BA216B" w:rsidP="00D4581B"/>
                    <w:p w14:paraId="7EC45C10" w14:textId="77777777" w:rsidR="00BA216B" w:rsidRDefault="00BA216B" w:rsidP="00D4581B"/>
                    <w:p w14:paraId="4E0CE01A" w14:textId="77777777" w:rsidR="00BA216B" w:rsidRDefault="00BA216B" w:rsidP="00D4581B"/>
                    <w:p w14:paraId="5EFE1CE3" w14:textId="77777777" w:rsidR="00BA216B" w:rsidRDefault="00BA216B" w:rsidP="00D4581B"/>
                    <w:p w14:paraId="55A70954" w14:textId="77777777" w:rsidR="00BA216B" w:rsidRDefault="00BA216B" w:rsidP="00D4581B"/>
                    <w:p w14:paraId="041DC5B1" w14:textId="77777777" w:rsidR="00BA216B" w:rsidRDefault="00BA216B" w:rsidP="00D4581B"/>
                    <w:p w14:paraId="0535D98B" w14:textId="77777777" w:rsidR="00BA216B" w:rsidRDefault="00BA216B" w:rsidP="00D4581B"/>
                    <w:p w14:paraId="7DE74C7C" w14:textId="77777777" w:rsidR="00BA216B" w:rsidRDefault="00BA216B" w:rsidP="00D4581B"/>
                    <w:p w14:paraId="2D6E2A95" w14:textId="77777777" w:rsidR="00BA216B" w:rsidRDefault="00BA216B" w:rsidP="00D4581B"/>
                    <w:p w14:paraId="76646194" w14:textId="77777777" w:rsidR="00BA216B" w:rsidRDefault="00BA216B" w:rsidP="00D4581B"/>
                    <w:p w14:paraId="0400679A" w14:textId="77777777" w:rsidR="00BA216B" w:rsidRDefault="00BA216B" w:rsidP="00D4581B"/>
                    <w:p w14:paraId="1E9323BD" w14:textId="77777777" w:rsidR="00BA216B" w:rsidRDefault="00BA216B" w:rsidP="00D4581B"/>
                    <w:p w14:paraId="0DCEC442" w14:textId="77777777" w:rsidR="00BA216B" w:rsidRDefault="00BA216B" w:rsidP="00D4581B"/>
                    <w:p w14:paraId="504BCD1A" w14:textId="77777777" w:rsidR="00BA216B" w:rsidRDefault="00BA216B" w:rsidP="00D4581B"/>
                    <w:p w14:paraId="07082FF9" w14:textId="77777777" w:rsidR="00BA216B" w:rsidRDefault="00BA216B" w:rsidP="00D4581B"/>
                    <w:p w14:paraId="6025088B" w14:textId="77777777" w:rsidR="00BA216B" w:rsidRDefault="00BA216B" w:rsidP="00D4581B"/>
                    <w:p w14:paraId="07C5B955" w14:textId="77777777" w:rsidR="00BA216B" w:rsidRDefault="00BA216B" w:rsidP="00D4581B"/>
                    <w:p w14:paraId="47639685" w14:textId="77777777" w:rsidR="00BA216B" w:rsidRDefault="00BA216B" w:rsidP="00D4581B"/>
                    <w:p w14:paraId="52923F56" w14:textId="77777777" w:rsidR="00BA216B" w:rsidRDefault="00BA216B" w:rsidP="00D4581B"/>
                    <w:p w14:paraId="4F94A9F9" w14:textId="77777777" w:rsidR="00BA216B" w:rsidRDefault="00BA216B" w:rsidP="00D4581B"/>
                    <w:p w14:paraId="1549863C" w14:textId="77777777" w:rsidR="00BA216B" w:rsidRDefault="00BA216B" w:rsidP="00D4581B"/>
                    <w:p w14:paraId="40AF57EE" w14:textId="77777777" w:rsidR="00BA216B" w:rsidRDefault="00BA216B" w:rsidP="00D4581B"/>
                    <w:p w14:paraId="21CD1EC7" w14:textId="77777777" w:rsidR="00BA216B" w:rsidRDefault="00BA216B" w:rsidP="00D4581B"/>
                    <w:p w14:paraId="55227F8C" w14:textId="77777777" w:rsidR="00BA216B" w:rsidRDefault="00BA216B" w:rsidP="00D4581B"/>
                    <w:p w14:paraId="27841419" w14:textId="77777777" w:rsidR="00BA216B" w:rsidRDefault="00BA216B" w:rsidP="00D4581B"/>
                    <w:p w14:paraId="1103CEB0" w14:textId="77777777" w:rsidR="00BA216B" w:rsidRDefault="00BA216B" w:rsidP="00D4581B"/>
                    <w:p w14:paraId="5A1CF3FA" w14:textId="77777777" w:rsidR="00BA216B" w:rsidRDefault="00BA216B" w:rsidP="00D4581B"/>
                    <w:p w14:paraId="23C8A6F2" w14:textId="77777777" w:rsidR="00BA216B" w:rsidRDefault="00BA216B" w:rsidP="00D4581B"/>
                    <w:p w14:paraId="63B965AF" w14:textId="77777777" w:rsidR="00BA216B" w:rsidRDefault="00BA216B" w:rsidP="00D4581B"/>
                    <w:p w14:paraId="5A7EC742" w14:textId="77777777" w:rsidR="00BA216B" w:rsidRDefault="00BA216B" w:rsidP="00D4581B"/>
                    <w:p w14:paraId="4CAF2344" w14:textId="77777777" w:rsidR="00BA216B" w:rsidRDefault="00BA216B" w:rsidP="00D4581B"/>
                    <w:p w14:paraId="75E8BDF1" w14:textId="77777777" w:rsidR="00BA216B" w:rsidRDefault="00BA216B" w:rsidP="00D4581B"/>
                    <w:p w14:paraId="7CCBC95F" w14:textId="77777777" w:rsidR="00BA216B" w:rsidRDefault="00BA216B" w:rsidP="00D4581B"/>
                    <w:p w14:paraId="30F94769" w14:textId="77777777" w:rsidR="00BA216B" w:rsidRDefault="00BA216B" w:rsidP="00D4581B"/>
                    <w:p w14:paraId="66355165" w14:textId="77777777" w:rsidR="00BA216B" w:rsidRDefault="00BA216B" w:rsidP="00D4581B"/>
                    <w:p w14:paraId="2680901F" w14:textId="77777777" w:rsidR="00BA216B" w:rsidRDefault="00BA216B" w:rsidP="00D4581B"/>
                    <w:p w14:paraId="2D25B57A" w14:textId="77777777" w:rsidR="00BA216B" w:rsidRDefault="00BA216B" w:rsidP="00D4581B"/>
                    <w:p w14:paraId="1AAFD659" w14:textId="77777777" w:rsidR="00BA216B" w:rsidRDefault="00BA216B" w:rsidP="00D4581B"/>
                    <w:p w14:paraId="66BEE3AE" w14:textId="77777777" w:rsidR="00BA216B" w:rsidRDefault="00BA216B" w:rsidP="00D4581B"/>
                    <w:p w14:paraId="443171C3" w14:textId="77777777" w:rsidR="00BA216B" w:rsidRDefault="00BA216B" w:rsidP="00D4581B"/>
                    <w:p w14:paraId="37E620BB" w14:textId="77777777" w:rsidR="00BA216B" w:rsidRDefault="00BA216B" w:rsidP="00D4581B"/>
                    <w:p w14:paraId="12826613" w14:textId="77777777" w:rsidR="00BA216B" w:rsidRDefault="00BA216B" w:rsidP="00D4581B"/>
                    <w:p w14:paraId="2F92ACF6" w14:textId="77777777" w:rsidR="00BA216B" w:rsidRDefault="00BA216B" w:rsidP="00D4581B"/>
                    <w:p w14:paraId="29022CD7" w14:textId="77777777" w:rsidR="00BA216B" w:rsidRDefault="00BA216B" w:rsidP="00D4581B"/>
                    <w:p w14:paraId="537EF4EB" w14:textId="77777777" w:rsidR="00BA216B" w:rsidRDefault="00BA216B" w:rsidP="00D4581B"/>
                    <w:p w14:paraId="4886B9C8" w14:textId="77777777" w:rsidR="00BA216B" w:rsidRDefault="00BA216B" w:rsidP="00D4581B"/>
                    <w:p w14:paraId="73920266" w14:textId="77777777" w:rsidR="00BA216B" w:rsidRDefault="00BA216B" w:rsidP="00D4581B"/>
                    <w:p w14:paraId="4372ED9A" w14:textId="77777777" w:rsidR="00BA216B" w:rsidRDefault="00BA216B" w:rsidP="00D4581B"/>
                    <w:p w14:paraId="2B12122D" w14:textId="77777777" w:rsidR="00BA216B" w:rsidRDefault="00BA216B" w:rsidP="00D4581B"/>
                    <w:p w14:paraId="6F500B08" w14:textId="77777777" w:rsidR="00BA216B" w:rsidRDefault="00BA216B" w:rsidP="00D4581B"/>
                    <w:p w14:paraId="6CC42512" w14:textId="77777777" w:rsidR="00BA216B" w:rsidRDefault="00BA216B" w:rsidP="00D4581B"/>
                    <w:p w14:paraId="3BCF046C" w14:textId="77777777" w:rsidR="00BA216B" w:rsidRDefault="00BA216B" w:rsidP="00D4581B"/>
                    <w:p w14:paraId="0FE977D5" w14:textId="77777777" w:rsidR="00BA216B" w:rsidRDefault="00BA216B" w:rsidP="00D4581B"/>
                    <w:p w14:paraId="0AA6DCA1" w14:textId="77777777" w:rsidR="00BA216B" w:rsidRDefault="00BA216B" w:rsidP="00D4581B"/>
                    <w:p w14:paraId="3E6AD372" w14:textId="77777777" w:rsidR="00BA216B" w:rsidRDefault="00BA216B" w:rsidP="00D4581B"/>
                    <w:p w14:paraId="233E96C8" w14:textId="77777777" w:rsidR="00BA216B" w:rsidRDefault="00BA216B" w:rsidP="00D4581B"/>
                    <w:p w14:paraId="332B2C62" w14:textId="77777777" w:rsidR="00BA216B" w:rsidRDefault="00BA216B" w:rsidP="00D4581B"/>
                    <w:p w14:paraId="1A526825" w14:textId="77777777" w:rsidR="00BA216B" w:rsidRDefault="00BA216B" w:rsidP="00D4581B"/>
                    <w:p w14:paraId="66722449" w14:textId="77777777" w:rsidR="00BA216B" w:rsidRDefault="00BA216B" w:rsidP="00D4581B"/>
                    <w:p w14:paraId="43E70459" w14:textId="77777777" w:rsidR="00BA216B" w:rsidRDefault="00BA216B" w:rsidP="00D4581B"/>
                    <w:p w14:paraId="109E9F87" w14:textId="77777777" w:rsidR="00BA216B" w:rsidRDefault="00BA216B" w:rsidP="00D4581B"/>
                    <w:p w14:paraId="305AC5AD" w14:textId="77777777" w:rsidR="00BA216B" w:rsidRDefault="00BA216B" w:rsidP="00D4581B"/>
                    <w:p w14:paraId="255E4A34" w14:textId="77777777" w:rsidR="00BA216B" w:rsidRDefault="00BA216B" w:rsidP="00D4581B"/>
                    <w:p w14:paraId="2D5163E4" w14:textId="77777777" w:rsidR="00BA216B" w:rsidRDefault="00BA216B" w:rsidP="00D4581B"/>
                    <w:p w14:paraId="2671E1BE" w14:textId="77777777" w:rsidR="00BA216B" w:rsidRDefault="00BA216B" w:rsidP="00D4581B"/>
                    <w:p w14:paraId="79EE0D89" w14:textId="77777777" w:rsidR="00BA216B" w:rsidRDefault="00BA216B" w:rsidP="00D4581B"/>
                    <w:p w14:paraId="3C8A46F7" w14:textId="77777777" w:rsidR="00BA216B" w:rsidRDefault="00BA216B" w:rsidP="00D4581B"/>
                    <w:p w14:paraId="1FD157DC" w14:textId="77777777" w:rsidR="00BA216B" w:rsidRDefault="00BA216B" w:rsidP="00D4581B"/>
                    <w:p w14:paraId="3D245C81" w14:textId="77777777" w:rsidR="00BA216B" w:rsidRDefault="00BA216B" w:rsidP="00D4581B"/>
                    <w:p w14:paraId="36FD8294" w14:textId="77777777" w:rsidR="00BA216B" w:rsidRDefault="00BA216B" w:rsidP="00D4581B"/>
                    <w:p w14:paraId="368726B5" w14:textId="77777777" w:rsidR="00BA216B" w:rsidRDefault="00BA216B" w:rsidP="00D4581B"/>
                    <w:p w14:paraId="79E4B768" w14:textId="77777777" w:rsidR="00BA216B" w:rsidRDefault="00BA216B" w:rsidP="00D4581B"/>
                    <w:p w14:paraId="565CFFD3" w14:textId="77777777" w:rsidR="00BA216B" w:rsidRDefault="00BA216B" w:rsidP="00D4581B"/>
                    <w:p w14:paraId="48CF22FC" w14:textId="77777777" w:rsidR="00BA216B" w:rsidRDefault="00BA216B" w:rsidP="00D4581B"/>
                    <w:p w14:paraId="4D7DF583" w14:textId="77777777" w:rsidR="00BA216B" w:rsidRDefault="00BA216B" w:rsidP="00D4581B"/>
                    <w:p w14:paraId="744085DE" w14:textId="77777777" w:rsidR="00BA216B" w:rsidRDefault="00BA216B" w:rsidP="00D4581B"/>
                    <w:p w14:paraId="6A5C8956" w14:textId="77777777" w:rsidR="00BA216B" w:rsidRDefault="00BA216B" w:rsidP="00D4581B"/>
                    <w:p w14:paraId="7B0D9376" w14:textId="77777777" w:rsidR="00BA216B" w:rsidRDefault="00BA216B" w:rsidP="00D4581B"/>
                    <w:p w14:paraId="52DF134C" w14:textId="77777777" w:rsidR="00BA216B" w:rsidRDefault="00BA216B" w:rsidP="00D4581B"/>
                    <w:p w14:paraId="52F42725" w14:textId="77777777" w:rsidR="00BA216B" w:rsidRDefault="00BA216B" w:rsidP="00D4581B"/>
                    <w:p w14:paraId="7B8E9CCA" w14:textId="77777777" w:rsidR="00BA216B" w:rsidRDefault="00BA216B" w:rsidP="00D4581B"/>
                    <w:p w14:paraId="2921F63B" w14:textId="77777777" w:rsidR="00BA216B" w:rsidRDefault="00BA216B" w:rsidP="00D4581B"/>
                    <w:p w14:paraId="16F01139" w14:textId="77777777" w:rsidR="00BA216B" w:rsidRDefault="00BA216B" w:rsidP="00D4581B"/>
                    <w:p w14:paraId="12D17EBE" w14:textId="77777777" w:rsidR="00BA216B" w:rsidRDefault="00BA216B" w:rsidP="00D4581B"/>
                    <w:p w14:paraId="09F7F9FF" w14:textId="77777777" w:rsidR="00BA216B" w:rsidRDefault="00BA216B" w:rsidP="00D4581B"/>
                    <w:p w14:paraId="093E5D3E" w14:textId="77777777" w:rsidR="00BA216B" w:rsidRDefault="00BA216B" w:rsidP="00D4581B"/>
                    <w:p w14:paraId="388BD071" w14:textId="77777777" w:rsidR="00BA216B" w:rsidRDefault="00BA216B" w:rsidP="00D4581B"/>
                    <w:p w14:paraId="66C84C60" w14:textId="77777777" w:rsidR="00BA216B" w:rsidRDefault="00BA216B" w:rsidP="00D4581B"/>
                    <w:p w14:paraId="2D26EA19" w14:textId="77777777" w:rsidR="00BA216B" w:rsidRDefault="00BA216B" w:rsidP="00D4581B"/>
                    <w:p w14:paraId="48EF9826" w14:textId="77777777" w:rsidR="00BA216B" w:rsidRDefault="00BA216B" w:rsidP="00D4581B"/>
                    <w:p w14:paraId="2AACC631" w14:textId="77777777" w:rsidR="00BA216B" w:rsidRDefault="00BA216B" w:rsidP="00D4581B"/>
                    <w:p w14:paraId="413C1E37" w14:textId="77777777" w:rsidR="00BA216B" w:rsidRDefault="00BA216B" w:rsidP="00D4581B"/>
                    <w:p w14:paraId="3A600AB5" w14:textId="77777777" w:rsidR="00BA216B" w:rsidRDefault="00BA216B" w:rsidP="00D4581B"/>
                    <w:p w14:paraId="11879CB8" w14:textId="77777777" w:rsidR="00BA216B" w:rsidRDefault="00BA216B" w:rsidP="00D4581B"/>
                    <w:p w14:paraId="1A9405F4" w14:textId="77777777" w:rsidR="00BA216B" w:rsidRDefault="00BA216B" w:rsidP="00D4581B"/>
                    <w:p w14:paraId="3BB52394" w14:textId="77777777" w:rsidR="00BA216B" w:rsidRDefault="00BA216B" w:rsidP="00D4581B"/>
                    <w:p w14:paraId="2F22B89D" w14:textId="77777777" w:rsidR="00BA216B" w:rsidRDefault="00BA216B" w:rsidP="00D4581B"/>
                    <w:p w14:paraId="62111C53" w14:textId="77777777" w:rsidR="00BA216B" w:rsidRDefault="00BA216B" w:rsidP="00D4581B"/>
                    <w:p w14:paraId="45788C52" w14:textId="77777777" w:rsidR="00BA216B" w:rsidRDefault="00BA216B" w:rsidP="00D4581B"/>
                    <w:p w14:paraId="3CABFC68" w14:textId="77777777" w:rsidR="00BA216B" w:rsidRDefault="00BA216B" w:rsidP="00D4581B"/>
                    <w:p w14:paraId="2CFEFAB9" w14:textId="77777777" w:rsidR="00BA216B" w:rsidRDefault="00BA216B" w:rsidP="00D4581B"/>
                    <w:p w14:paraId="4CE555FC" w14:textId="77777777" w:rsidR="00BA216B" w:rsidRDefault="00BA216B" w:rsidP="00D4581B"/>
                    <w:p w14:paraId="15208907" w14:textId="77777777" w:rsidR="00BA216B" w:rsidRDefault="00BA216B" w:rsidP="00D4581B"/>
                    <w:p w14:paraId="1C359B46" w14:textId="77777777" w:rsidR="00BA216B" w:rsidRDefault="00BA216B" w:rsidP="00D4581B"/>
                    <w:p w14:paraId="4F929C14" w14:textId="77777777" w:rsidR="00BA216B" w:rsidRDefault="00BA216B" w:rsidP="00D4581B"/>
                    <w:p w14:paraId="467A8854" w14:textId="77777777" w:rsidR="00BA216B" w:rsidRDefault="00BA216B" w:rsidP="00D4581B"/>
                    <w:p w14:paraId="65CCC8EB" w14:textId="77777777" w:rsidR="00BA216B" w:rsidRDefault="00BA216B" w:rsidP="00D4581B"/>
                    <w:p w14:paraId="7C44C75E" w14:textId="77777777" w:rsidR="00BA216B" w:rsidRDefault="00BA216B" w:rsidP="00D4581B"/>
                    <w:p w14:paraId="75A165D8" w14:textId="77777777" w:rsidR="00BA216B" w:rsidRDefault="00BA216B" w:rsidP="00D4581B"/>
                    <w:p w14:paraId="4BCD03AF" w14:textId="77777777" w:rsidR="00BA216B" w:rsidRDefault="00BA216B" w:rsidP="00D4581B"/>
                    <w:p w14:paraId="13131FED" w14:textId="77777777" w:rsidR="00BA216B" w:rsidRDefault="00BA216B" w:rsidP="00D4581B"/>
                    <w:p w14:paraId="5FBC8849" w14:textId="77777777" w:rsidR="00BA216B" w:rsidRDefault="00BA216B" w:rsidP="00D4581B"/>
                    <w:p w14:paraId="5EC53368" w14:textId="77777777" w:rsidR="00BA216B" w:rsidRDefault="00BA216B" w:rsidP="00D4581B"/>
                    <w:p w14:paraId="4E520348" w14:textId="77777777" w:rsidR="00BA216B" w:rsidRDefault="00BA216B" w:rsidP="00D4581B"/>
                    <w:p w14:paraId="3B54CD94" w14:textId="77777777" w:rsidR="00BA216B" w:rsidRDefault="00BA216B" w:rsidP="00D4581B"/>
                    <w:p w14:paraId="3F5F7A3C" w14:textId="77777777" w:rsidR="00BA216B" w:rsidRDefault="00BA216B" w:rsidP="00D4581B"/>
                    <w:p w14:paraId="4CE136F9" w14:textId="77777777" w:rsidR="00BA216B" w:rsidRDefault="00BA216B" w:rsidP="00D4581B"/>
                    <w:p w14:paraId="7706CCDD" w14:textId="77777777" w:rsidR="00BA216B" w:rsidRDefault="00BA216B" w:rsidP="00D4581B"/>
                    <w:p w14:paraId="5AEE3564" w14:textId="77777777" w:rsidR="00BA216B" w:rsidRDefault="00BA216B" w:rsidP="00D4581B"/>
                    <w:p w14:paraId="7F8327F3" w14:textId="77777777" w:rsidR="00BA216B" w:rsidRDefault="00BA216B" w:rsidP="00D4581B"/>
                    <w:p w14:paraId="65A08152" w14:textId="77777777" w:rsidR="00BA216B" w:rsidRDefault="00BA216B" w:rsidP="00D4581B"/>
                    <w:p w14:paraId="598E244B" w14:textId="77777777" w:rsidR="00BA216B" w:rsidRDefault="00BA216B" w:rsidP="00D4581B"/>
                    <w:p w14:paraId="3D13349A" w14:textId="77777777" w:rsidR="00BA216B" w:rsidRDefault="00BA216B" w:rsidP="00D4581B"/>
                    <w:p w14:paraId="24D5CC3E" w14:textId="77777777" w:rsidR="00BA216B" w:rsidRDefault="00BA216B" w:rsidP="00D4581B"/>
                    <w:p w14:paraId="39092743" w14:textId="77777777" w:rsidR="00BA216B" w:rsidRDefault="00BA216B" w:rsidP="00D4581B"/>
                    <w:p w14:paraId="2F340CC8" w14:textId="77777777" w:rsidR="00BA216B" w:rsidRDefault="00BA216B" w:rsidP="00D4581B"/>
                    <w:p w14:paraId="7ADB2D85" w14:textId="77777777" w:rsidR="00BA216B" w:rsidRDefault="00BA216B" w:rsidP="00D4581B"/>
                    <w:p w14:paraId="456E317D" w14:textId="77777777" w:rsidR="00BA216B" w:rsidRDefault="00BA216B" w:rsidP="00D4581B"/>
                    <w:p w14:paraId="2F6D7116" w14:textId="77777777" w:rsidR="00BA216B" w:rsidRDefault="00BA216B" w:rsidP="00D4581B"/>
                    <w:p w14:paraId="14982951" w14:textId="77777777" w:rsidR="00BA216B" w:rsidRDefault="00BA216B" w:rsidP="00D4581B"/>
                    <w:p w14:paraId="2C75D77A" w14:textId="77777777" w:rsidR="00BA216B" w:rsidRDefault="00BA216B" w:rsidP="00D4581B"/>
                    <w:p w14:paraId="3FD82F00" w14:textId="77777777" w:rsidR="00BA216B" w:rsidRDefault="00BA216B" w:rsidP="00D4581B"/>
                    <w:p w14:paraId="638FD802" w14:textId="77777777" w:rsidR="00BA216B" w:rsidRDefault="00BA216B" w:rsidP="00D4581B"/>
                    <w:p w14:paraId="205EA9BB" w14:textId="77777777" w:rsidR="00BA216B" w:rsidRDefault="00BA216B" w:rsidP="00D4581B"/>
                    <w:p w14:paraId="6AA23F13" w14:textId="77777777" w:rsidR="00BA216B" w:rsidRDefault="00BA216B" w:rsidP="00D4581B"/>
                    <w:p w14:paraId="6D5ABB6E" w14:textId="77777777" w:rsidR="00BA216B" w:rsidRDefault="00BA216B" w:rsidP="00D4581B"/>
                    <w:p w14:paraId="4CD54AA5" w14:textId="77777777" w:rsidR="00BA216B" w:rsidRDefault="00BA216B" w:rsidP="00D4581B"/>
                    <w:p w14:paraId="2D9D7422" w14:textId="77777777" w:rsidR="00BA216B" w:rsidRDefault="00BA216B" w:rsidP="00D4581B"/>
                    <w:p w14:paraId="0C7D0E2D" w14:textId="77777777" w:rsidR="00BA216B" w:rsidRDefault="00BA216B" w:rsidP="00D4581B"/>
                    <w:p w14:paraId="34959550" w14:textId="77777777" w:rsidR="00BA216B" w:rsidRDefault="00BA216B" w:rsidP="00D4581B"/>
                    <w:p w14:paraId="698DE40B" w14:textId="77777777" w:rsidR="00BA216B" w:rsidRDefault="00BA216B" w:rsidP="00D4581B"/>
                    <w:p w14:paraId="03726CDD" w14:textId="77777777" w:rsidR="00BA216B" w:rsidRDefault="00BA216B" w:rsidP="00D4581B"/>
                    <w:p w14:paraId="57C71F38" w14:textId="77777777" w:rsidR="00BA216B" w:rsidRDefault="00BA216B" w:rsidP="00D4581B"/>
                    <w:p w14:paraId="0D058562" w14:textId="77777777" w:rsidR="00BA216B" w:rsidRDefault="00BA216B" w:rsidP="00D4581B"/>
                    <w:p w14:paraId="27DAB281" w14:textId="77777777" w:rsidR="00BA216B" w:rsidRDefault="00BA216B" w:rsidP="00D4581B"/>
                    <w:p w14:paraId="0BFED7A8" w14:textId="77777777" w:rsidR="00BA216B" w:rsidRDefault="00BA216B" w:rsidP="00D4581B"/>
                    <w:p w14:paraId="4AA404DF" w14:textId="77777777" w:rsidR="00BA216B" w:rsidRDefault="00BA216B" w:rsidP="00D4581B"/>
                    <w:p w14:paraId="115BCBBC" w14:textId="77777777" w:rsidR="00BA216B" w:rsidRDefault="00BA216B" w:rsidP="00D4581B"/>
                    <w:p w14:paraId="09A3B448" w14:textId="77777777" w:rsidR="00BA216B" w:rsidRDefault="00BA216B" w:rsidP="00D4581B"/>
                    <w:p w14:paraId="6847DE7C" w14:textId="77777777" w:rsidR="00BA216B" w:rsidRDefault="00BA216B" w:rsidP="00D4581B"/>
                    <w:p w14:paraId="282F1AF5" w14:textId="77777777" w:rsidR="00BA216B" w:rsidRDefault="00BA216B" w:rsidP="00D4581B"/>
                    <w:p w14:paraId="3229EFAA" w14:textId="77777777" w:rsidR="00BA216B" w:rsidRDefault="00BA216B" w:rsidP="00D4581B"/>
                    <w:p w14:paraId="0DDC0B40" w14:textId="77777777" w:rsidR="00BA216B" w:rsidRDefault="00BA216B" w:rsidP="00D4581B"/>
                    <w:p w14:paraId="4DA85C75" w14:textId="77777777" w:rsidR="00BA216B" w:rsidRDefault="00BA216B" w:rsidP="00D4581B"/>
                    <w:p w14:paraId="4EEFD5E9" w14:textId="77777777" w:rsidR="00BA216B" w:rsidRDefault="00BA216B" w:rsidP="00D4581B"/>
                    <w:p w14:paraId="61EE2A94" w14:textId="77777777" w:rsidR="00BA216B" w:rsidRDefault="00BA216B" w:rsidP="00D4581B"/>
                    <w:p w14:paraId="08E44EEE" w14:textId="77777777" w:rsidR="00BA216B" w:rsidRDefault="00BA216B" w:rsidP="00D4581B"/>
                    <w:p w14:paraId="39B4A7CD" w14:textId="77777777" w:rsidR="00BA216B" w:rsidRDefault="00BA216B" w:rsidP="00D4581B"/>
                    <w:p w14:paraId="629624CF" w14:textId="77777777" w:rsidR="00BA216B" w:rsidRDefault="00BA216B" w:rsidP="00D4581B"/>
                    <w:p w14:paraId="350F0206" w14:textId="77777777" w:rsidR="00BA216B" w:rsidRDefault="00BA216B" w:rsidP="00D4581B"/>
                    <w:p w14:paraId="1BCD7E71" w14:textId="77777777" w:rsidR="00BA216B" w:rsidRDefault="00BA216B" w:rsidP="00D4581B"/>
                    <w:p w14:paraId="35787BDC" w14:textId="77777777" w:rsidR="00BA216B" w:rsidRDefault="00BA216B" w:rsidP="00D4581B"/>
                    <w:p w14:paraId="6A347359" w14:textId="77777777" w:rsidR="00BA216B" w:rsidRDefault="00BA216B" w:rsidP="00D4581B"/>
                    <w:p w14:paraId="793A01A8" w14:textId="77777777" w:rsidR="00BA216B" w:rsidRDefault="00BA216B" w:rsidP="00D4581B"/>
                    <w:p w14:paraId="415E928D" w14:textId="77777777" w:rsidR="00BA216B" w:rsidRDefault="00BA216B" w:rsidP="00D4581B"/>
                    <w:p w14:paraId="64290343" w14:textId="77777777" w:rsidR="00BA216B" w:rsidRDefault="00BA216B" w:rsidP="00D4581B"/>
                    <w:p w14:paraId="146F0B97" w14:textId="77777777" w:rsidR="00BA216B" w:rsidRDefault="00BA216B" w:rsidP="00D4581B"/>
                    <w:p w14:paraId="031C6911" w14:textId="77777777" w:rsidR="00BA216B" w:rsidRDefault="00BA216B" w:rsidP="00D4581B"/>
                    <w:p w14:paraId="73F7500B" w14:textId="77777777" w:rsidR="00BA216B" w:rsidRDefault="00BA216B" w:rsidP="00D4581B"/>
                    <w:p w14:paraId="71C6AFE7" w14:textId="77777777" w:rsidR="00BA216B" w:rsidRDefault="00BA216B" w:rsidP="00D4581B"/>
                    <w:p w14:paraId="6E573610" w14:textId="77777777" w:rsidR="00BA216B" w:rsidRDefault="00BA216B" w:rsidP="00D4581B"/>
                    <w:p w14:paraId="22C1FB7A" w14:textId="77777777" w:rsidR="00BA216B" w:rsidRDefault="00BA216B" w:rsidP="00D4581B"/>
                    <w:p w14:paraId="06D92DF2" w14:textId="77777777" w:rsidR="00BA216B" w:rsidRDefault="00BA216B" w:rsidP="00D4581B"/>
                    <w:p w14:paraId="54C46059" w14:textId="77777777" w:rsidR="00BA216B" w:rsidRDefault="00BA216B" w:rsidP="00D4581B"/>
                    <w:p w14:paraId="0CB12275" w14:textId="77777777" w:rsidR="00BA216B" w:rsidRDefault="00BA216B" w:rsidP="00D4581B"/>
                    <w:p w14:paraId="02839A1B" w14:textId="77777777" w:rsidR="00BA216B" w:rsidRDefault="00BA216B" w:rsidP="00D4581B"/>
                    <w:p w14:paraId="0DBBA8BF" w14:textId="77777777" w:rsidR="00BA216B" w:rsidRDefault="00BA216B" w:rsidP="00D4581B"/>
                    <w:p w14:paraId="73455DEF" w14:textId="77777777" w:rsidR="00BA216B" w:rsidRDefault="00BA216B" w:rsidP="00D4581B"/>
                    <w:p w14:paraId="473193A8" w14:textId="77777777" w:rsidR="00BA216B" w:rsidRDefault="00BA216B" w:rsidP="00D4581B"/>
                    <w:p w14:paraId="53FA7B5B" w14:textId="77777777" w:rsidR="00BA216B" w:rsidRDefault="00BA216B" w:rsidP="00D4581B"/>
                    <w:p w14:paraId="4B5B3E68" w14:textId="77777777" w:rsidR="00BA216B" w:rsidRDefault="00BA216B" w:rsidP="00D4581B"/>
                    <w:p w14:paraId="0675E849" w14:textId="77777777" w:rsidR="00BA216B" w:rsidRDefault="00BA216B" w:rsidP="00D4581B"/>
                    <w:p w14:paraId="745CFD73" w14:textId="77777777" w:rsidR="00BA216B" w:rsidRDefault="00BA216B" w:rsidP="00D4581B"/>
                    <w:p w14:paraId="2E74292D" w14:textId="77777777" w:rsidR="00BA216B" w:rsidRDefault="00BA216B" w:rsidP="00D4581B"/>
                    <w:p w14:paraId="395C7BB0" w14:textId="77777777" w:rsidR="00BA216B" w:rsidRDefault="00BA216B" w:rsidP="00D4581B"/>
                    <w:p w14:paraId="2C01EEB3" w14:textId="77777777" w:rsidR="00BA216B" w:rsidRDefault="00BA216B" w:rsidP="00D4581B"/>
                    <w:p w14:paraId="612F01BF" w14:textId="77777777" w:rsidR="00BA216B" w:rsidRDefault="00BA216B" w:rsidP="00D4581B"/>
                    <w:p w14:paraId="6362E97B" w14:textId="77777777" w:rsidR="00BA216B" w:rsidRDefault="00BA216B" w:rsidP="00D4581B"/>
                    <w:p w14:paraId="64A3FF81" w14:textId="77777777" w:rsidR="00BA216B" w:rsidRDefault="00BA216B" w:rsidP="00D4581B"/>
                    <w:p w14:paraId="028DE051" w14:textId="77777777" w:rsidR="00BA216B" w:rsidRDefault="00BA216B" w:rsidP="00D4581B"/>
                    <w:p w14:paraId="17E33ED9" w14:textId="77777777" w:rsidR="00BA216B" w:rsidRDefault="00BA216B" w:rsidP="00D4581B"/>
                    <w:p w14:paraId="03EEBFE3" w14:textId="77777777" w:rsidR="00BA216B" w:rsidRDefault="00BA216B" w:rsidP="00D4581B"/>
                    <w:p w14:paraId="794422A8" w14:textId="77777777" w:rsidR="00BA216B" w:rsidRDefault="00BA216B" w:rsidP="00D4581B"/>
                    <w:p w14:paraId="45F273E7" w14:textId="77777777" w:rsidR="00BA216B" w:rsidRDefault="00BA216B" w:rsidP="00D4581B"/>
                    <w:p w14:paraId="01553BEA" w14:textId="77777777" w:rsidR="00BA216B" w:rsidRDefault="00BA216B" w:rsidP="00D4581B"/>
                    <w:p w14:paraId="3DE82F10" w14:textId="77777777" w:rsidR="00BA216B" w:rsidRDefault="00BA216B" w:rsidP="00D4581B"/>
                    <w:p w14:paraId="0F62555A" w14:textId="77777777" w:rsidR="00BA216B" w:rsidRDefault="00BA216B" w:rsidP="00D4581B"/>
                    <w:p w14:paraId="4A712926" w14:textId="77777777" w:rsidR="00BA216B" w:rsidRDefault="00BA216B" w:rsidP="00D4581B"/>
                    <w:p w14:paraId="72446D45" w14:textId="77777777" w:rsidR="00BA216B" w:rsidRDefault="00BA216B" w:rsidP="00D4581B"/>
                    <w:p w14:paraId="4620E16F" w14:textId="77777777" w:rsidR="00BA216B" w:rsidRDefault="00BA216B" w:rsidP="00D4581B"/>
                    <w:p w14:paraId="7675326B" w14:textId="77777777" w:rsidR="00BA216B" w:rsidRDefault="00BA216B" w:rsidP="00D4581B"/>
                    <w:p w14:paraId="091C1D93" w14:textId="77777777" w:rsidR="00BA216B" w:rsidRDefault="00BA216B" w:rsidP="00D4581B"/>
                    <w:p w14:paraId="16A736B2" w14:textId="77777777" w:rsidR="00BA216B" w:rsidRDefault="00BA216B" w:rsidP="00D4581B"/>
                    <w:p w14:paraId="27E9F72C" w14:textId="77777777" w:rsidR="00BA216B" w:rsidRDefault="00BA216B" w:rsidP="00D4581B"/>
                    <w:p w14:paraId="55BC28C7" w14:textId="77777777" w:rsidR="00BA216B" w:rsidRDefault="00BA216B" w:rsidP="00D4581B"/>
                    <w:p w14:paraId="2E75334F" w14:textId="77777777" w:rsidR="00BA216B" w:rsidRDefault="00BA216B" w:rsidP="00D4581B"/>
                    <w:p w14:paraId="613E2F72" w14:textId="77777777" w:rsidR="00BA216B" w:rsidRDefault="00BA216B" w:rsidP="00D4581B"/>
                    <w:p w14:paraId="29AF08C6" w14:textId="77777777" w:rsidR="00BA216B" w:rsidRDefault="00BA216B" w:rsidP="00D4581B"/>
                    <w:p w14:paraId="3AF05E09" w14:textId="77777777" w:rsidR="00BA216B" w:rsidRDefault="00BA216B" w:rsidP="00D4581B"/>
                    <w:p w14:paraId="32544B66" w14:textId="77777777" w:rsidR="00BA216B" w:rsidRDefault="00BA216B" w:rsidP="00D4581B"/>
                    <w:p w14:paraId="66DD5082" w14:textId="77777777" w:rsidR="00BA216B" w:rsidRDefault="00BA216B" w:rsidP="00D4581B"/>
                    <w:p w14:paraId="53667DDE" w14:textId="77777777" w:rsidR="00BA216B" w:rsidRDefault="00BA216B" w:rsidP="00D4581B"/>
                    <w:p w14:paraId="1DF7840B" w14:textId="77777777" w:rsidR="00BA216B" w:rsidRDefault="00BA216B" w:rsidP="00D4581B"/>
                    <w:p w14:paraId="3B915E08" w14:textId="77777777" w:rsidR="00BA216B" w:rsidRDefault="00BA216B" w:rsidP="00D4581B"/>
                    <w:p w14:paraId="52D1300C" w14:textId="77777777" w:rsidR="00BA216B" w:rsidRDefault="00BA216B" w:rsidP="00D4581B"/>
                    <w:p w14:paraId="3E2D1FB7" w14:textId="77777777" w:rsidR="00BA216B" w:rsidRDefault="00BA216B" w:rsidP="00D4581B"/>
                    <w:p w14:paraId="642683C6" w14:textId="77777777" w:rsidR="00BA216B" w:rsidRDefault="00BA216B" w:rsidP="00D4581B"/>
                    <w:p w14:paraId="349A2A08" w14:textId="77777777" w:rsidR="00BA216B" w:rsidRDefault="00BA216B" w:rsidP="00D4581B"/>
                    <w:p w14:paraId="194B4C5A" w14:textId="77777777" w:rsidR="00BA216B" w:rsidRDefault="00BA216B" w:rsidP="00D4581B"/>
                    <w:p w14:paraId="78BCCB32" w14:textId="77777777" w:rsidR="00BA216B" w:rsidRDefault="00BA216B" w:rsidP="00D4581B"/>
                    <w:p w14:paraId="7DCC2756" w14:textId="77777777" w:rsidR="00BA216B" w:rsidRDefault="00BA216B" w:rsidP="00D4581B"/>
                    <w:p w14:paraId="1C0DF6EB" w14:textId="77777777" w:rsidR="00BA216B" w:rsidRDefault="00BA216B" w:rsidP="00D4581B"/>
                    <w:p w14:paraId="5EC665C5" w14:textId="77777777" w:rsidR="00BA216B" w:rsidRDefault="00BA216B" w:rsidP="00D4581B"/>
                    <w:p w14:paraId="7C3B0C95" w14:textId="77777777" w:rsidR="00BA216B" w:rsidRDefault="00BA216B" w:rsidP="00D4581B"/>
                    <w:p w14:paraId="005E9E0E" w14:textId="77777777" w:rsidR="00BA216B" w:rsidRDefault="00BA216B" w:rsidP="00D4581B"/>
                    <w:p w14:paraId="48E21E2E" w14:textId="77777777" w:rsidR="00BA216B" w:rsidRDefault="00BA216B" w:rsidP="00D4581B"/>
                    <w:p w14:paraId="25ACB32A" w14:textId="77777777" w:rsidR="00BA216B" w:rsidRDefault="00BA216B" w:rsidP="00D4581B"/>
                    <w:p w14:paraId="6D621C0F" w14:textId="77777777" w:rsidR="00BA216B" w:rsidRDefault="00BA216B" w:rsidP="00D4581B"/>
                    <w:p w14:paraId="67DB686D" w14:textId="77777777" w:rsidR="00BA216B" w:rsidRDefault="00BA216B" w:rsidP="00D4581B"/>
                    <w:p w14:paraId="67421CE6" w14:textId="77777777" w:rsidR="00BA216B" w:rsidRDefault="00BA216B" w:rsidP="00D4581B"/>
                    <w:p w14:paraId="6E5B94B2" w14:textId="77777777" w:rsidR="00BA216B" w:rsidRDefault="00BA216B" w:rsidP="00D4581B"/>
                    <w:p w14:paraId="4A645525" w14:textId="77777777" w:rsidR="00BA216B" w:rsidRDefault="00BA216B" w:rsidP="00D4581B"/>
                    <w:p w14:paraId="06233640" w14:textId="77777777" w:rsidR="00BA216B" w:rsidRDefault="00BA216B" w:rsidP="00D4581B"/>
                    <w:p w14:paraId="0FE4E582" w14:textId="77777777" w:rsidR="00BA216B" w:rsidRDefault="00BA216B" w:rsidP="00D4581B"/>
                    <w:p w14:paraId="5B455ECD" w14:textId="77777777" w:rsidR="00BA216B" w:rsidRDefault="00BA216B" w:rsidP="00D4581B"/>
                    <w:p w14:paraId="0F52CF9E" w14:textId="77777777" w:rsidR="00BA216B" w:rsidRDefault="00BA216B" w:rsidP="00D4581B"/>
                    <w:p w14:paraId="76F39E83" w14:textId="77777777" w:rsidR="00BA216B" w:rsidRDefault="00BA216B" w:rsidP="00D4581B"/>
                    <w:p w14:paraId="7B14F7AE" w14:textId="77777777" w:rsidR="00BA216B" w:rsidRDefault="00BA216B" w:rsidP="00D4581B"/>
                    <w:p w14:paraId="6E6EC438" w14:textId="77777777" w:rsidR="00BA216B" w:rsidRDefault="00BA216B" w:rsidP="00D4581B"/>
                    <w:p w14:paraId="2A6A9BD8" w14:textId="77777777" w:rsidR="00BA216B" w:rsidRDefault="00BA216B" w:rsidP="00D4581B"/>
                    <w:p w14:paraId="56E97EEA" w14:textId="77777777" w:rsidR="00BA216B" w:rsidRDefault="00BA216B" w:rsidP="00D4581B"/>
                    <w:p w14:paraId="56B6C1DB" w14:textId="77777777" w:rsidR="00BA216B" w:rsidRDefault="00BA216B" w:rsidP="00D4581B"/>
                    <w:p w14:paraId="3C37C926" w14:textId="77777777" w:rsidR="00BA216B" w:rsidRDefault="00BA216B" w:rsidP="00D4581B"/>
                    <w:p w14:paraId="432C816F" w14:textId="77777777" w:rsidR="00BA216B" w:rsidRDefault="00BA216B" w:rsidP="00D4581B"/>
                    <w:p w14:paraId="1D6E55DE" w14:textId="77777777" w:rsidR="00BA216B" w:rsidRDefault="00BA216B" w:rsidP="00D4581B"/>
                    <w:p w14:paraId="2CE0F79F" w14:textId="77777777" w:rsidR="00BA216B" w:rsidRDefault="00BA216B" w:rsidP="00D4581B"/>
                    <w:p w14:paraId="4D885DA9" w14:textId="77777777" w:rsidR="00BA216B" w:rsidRDefault="00BA216B" w:rsidP="00D4581B"/>
                    <w:p w14:paraId="037E0081" w14:textId="77777777" w:rsidR="00BA216B" w:rsidRDefault="00BA216B" w:rsidP="00D4581B"/>
                    <w:p w14:paraId="13E5FBC1" w14:textId="77777777" w:rsidR="00BA216B" w:rsidRDefault="00BA216B" w:rsidP="00D4581B"/>
                    <w:p w14:paraId="78F7D900" w14:textId="77777777" w:rsidR="00BA216B" w:rsidRDefault="00BA216B" w:rsidP="00D4581B"/>
                    <w:p w14:paraId="574CD68D" w14:textId="77777777" w:rsidR="00BA216B" w:rsidRDefault="00BA216B" w:rsidP="00D4581B"/>
                    <w:p w14:paraId="39CFBB4F" w14:textId="77777777" w:rsidR="00BA216B" w:rsidRDefault="00BA216B" w:rsidP="00D4581B"/>
                    <w:p w14:paraId="7151A89A" w14:textId="77777777" w:rsidR="00BA216B" w:rsidRDefault="00BA216B" w:rsidP="00D4581B"/>
                    <w:p w14:paraId="64BE1328" w14:textId="77777777" w:rsidR="00BA216B" w:rsidRDefault="00BA216B" w:rsidP="00D4581B"/>
                    <w:p w14:paraId="6AF1BF11" w14:textId="77777777" w:rsidR="00BA216B" w:rsidRDefault="00BA216B" w:rsidP="00D4581B"/>
                    <w:p w14:paraId="573BF1B3" w14:textId="77777777" w:rsidR="00BA216B" w:rsidRDefault="00BA216B" w:rsidP="00D4581B"/>
                    <w:p w14:paraId="31B44A0D" w14:textId="77777777" w:rsidR="00BA216B" w:rsidRDefault="00BA216B" w:rsidP="00D4581B"/>
                    <w:p w14:paraId="6C89AF62" w14:textId="77777777" w:rsidR="00BA216B" w:rsidRDefault="00BA216B" w:rsidP="00D4581B"/>
                    <w:p w14:paraId="791A3A8F" w14:textId="77777777" w:rsidR="00BA216B" w:rsidRDefault="00BA216B" w:rsidP="00D4581B"/>
                    <w:p w14:paraId="7E4578CE" w14:textId="77777777" w:rsidR="00BA216B" w:rsidRDefault="00BA216B" w:rsidP="00D4581B"/>
                    <w:p w14:paraId="4A387697" w14:textId="77777777" w:rsidR="00BA216B" w:rsidRDefault="00BA216B" w:rsidP="00D4581B"/>
                    <w:p w14:paraId="732A4D27" w14:textId="77777777" w:rsidR="00BA216B" w:rsidRDefault="00BA216B" w:rsidP="00D4581B"/>
                    <w:p w14:paraId="38DECA41" w14:textId="77777777" w:rsidR="00BA216B" w:rsidRDefault="00BA216B" w:rsidP="00D4581B"/>
                    <w:p w14:paraId="5601E778" w14:textId="77777777" w:rsidR="00BA216B" w:rsidRDefault="00BA216B" w:rsidP="00D4581B"/>
                    <w:p w14:paraId="2219C7DA" w14:textId="77777777" w:rsidR="00BA216B" w:rsidRDefault="00BA216B" w:rsidP="00D4581B"/>
                    <w:p w14:paraId="5214C731" w14:textId="77777777" w:rsidR="00BA216B" w:rsidRDefault="00BA216B" w:rsidP="00D4581B"/>
                    <w:p w14:paraId="022A8A35" w14:textId="77777777" w:rsidR="00BA216B" w:rsidRDefault="00BA216B" w:rsidP="00D4581B"/>
                    <w:p w14:paraId="3504B9D8" w14:textId="77777777" w:rsidR="00BA216B" w:rsidRDefault="00BA216B" w:rsidP="00D4581B"/>
                    <w:p w14:paraId="115A5BDB" w14:textId="77777777" w:rsidR="00BA216B" w:rsidRDefault="00BA216B" w:rsidP="00D4581B"/>
                    <w:p w14:paraId="52829682" w14:textId="77777777" w:rsidR="00BA216B" w:rsidRDefault="00BA216B" w:rsidP="00D4581B"/>
                    <w:p w14:paraId="76D4CAAC" w14:textId="77777777" w:rsidR="00BA216B" w:rsidRDefault="00BA216B" w:rsidP="00D4581B"/>
                    <w:p w14:paraId="5C701355" w14:textId="77777777" w:rsidR="00BA216B" w:rsidRDefault="00BA216B" w:rsidP="00D4581B"/>
                    <w:p w14:paraId="52A27E9E" w14:textId="77777777" w:rsidR="00BA216B" w:rsidRDefault="00BA216B" w:rsidP="00D4581B"/>
                    <w:p w14:paraId="3EE04BF7" w14:textId="77777777" w:rsidR="00BA216B" w:rsidRDefault="00BA216B" w:rsidP="00D4581B"/>
                    <w:p w14:paraId="3DCF1108" w14:textId="77777777" w:rsidR="00BA216B" w:rsidRDefault="00BA216B" w:rsidP="00D4581B"/>
                    <w:p w14:paraId="4BCD32A0" w14:textId="77777777" w:rsidR="00BA216B" w:rsidRDefault="00BA216B" w:rsidP="00D4581B"/>
                    <w:p w14:paraId="1A1C1259" w14:textId="77777777" w:rsidR="00BA216B" w:rsidRDefault="00BA216B" w:rsidP="00D4581B"/>
                    <w:p w14:paraId="41F89B3A" w14:textId="77777777" w:rsidR="00BA216B" w:rsidRDefault="00BA216B" w:rsidP="00D4581B"/>
                    <w:p w14:paraId="7967D111" w14:textId="77777777" w:rsidR="00BA216B" w:rsidRDefault="00BA216B" w:rsidP="00D4581B"/>
                    <w:p w14:paraId="1ECC6094" w14:textId="77777777" w:rsidR="00BA216B" w:rsidRDefault="00BA216B" w:rsidP="00D4581B"/>
                    <w:p w14:paraId="21A1DAB8" w14:textId="77777777" w:rsidR="00BA216B" w:rsidRDefault="00BA216B" w:rsidP="00D4581B"/>
                    <w:p w14:paraId="59508D39" w14:textId="77777777" w:rsidR="00BA216B" w:rsidRDefault="00BA216B" w:rsidP="00D4581B"/>
                    <w:p w14:paraId="0246AF62" w14:textId="77777777" w:rsidR="00BA216B" w:rsidRDefault="00BA216B" w:rsidP="00D4581B"/>
                    <w:p w14:paraId="6CC2F6C0" w14:textId="77777777" w:rsidR="00BA216B" w:rsidRDefault="00BA216B" w:rsidP="00D4581B"/>
                    <w:p w14:paraId="0E810DC7" w14:textId="77777777" w:rsidR="00BA216B" w:rsidRDefault="00BA216B" w:rsidP="00D4581B"/>
                    <w:p w14:paraId="07FA569A" w14:textId="77777777" w:rsidR="00BA216B" w:rsidRDefault="00BA216B" w:rsidP="00D4581B"/>
                    <w:p w14:paraId="29D8F41D" w14:textId="77777777" w:rsidR="00BA216B" w:rsidRDefault="00BA216B" w:rsidP="00D4581B"/>
                    <w:p w14:paraId="0319CFC9" w14:textId="77777777" w:rsidR="00BA216B" w:rsidRDefault="00BA216B" w:rsidP="00D4581B"/>
                    <w:p w14:paraId="1044FDEE" w14:textId="77777777" w:rsidR="00BA216B" w:rsidRDefault="00BA216B" w:rsidP="00D4581B"/>
                    <w:p w14:paraId="41CE57DF" w14:textId="77777777" w:rsidR="00BA216B" w:rsidRDefault="00BA216B" w:rsidP="00D4581B"/>
                    <w:p w14:paraId="240DF0A3" w14:textId="77777777" w:rsidR="00BA216B" w:rsidRDefault="00BA216B" w:rsidP="00D4581B"/>
                    <w:p w14:paraId="45D562E6" w14:textId="77777777" w:rsidR="00BA216B" w:rsidRDefault="00BA216B" w:rsidP="00D4581B"/>
                    <w:p w14:paraId="263FE88C" w14:textId="77777777" w:rsidR="00BA216B" w:rsidRDefault="00BA216B" w:rsidP="00D4581B"/>
                    <w:p w14:paraId="7CC91846" w14:textId="77777777" w:rsidR="00BA216B" w:rsidRDefault="00BA216B" w:rsidP="00D4581B"/>
                    <w:p w14:paraId="49B53854" w14:textId="77777777" w:rsidR="00BA216B" w:rsidRDefault="00BA216B" w:rsidP="00D4581B"/>
                    <w:p w14:paraId="483ED4F1" w14:textId="77777777" w:rsidR="00BA216B" w:rsidRDefault="00BA216B" w:rsidP="00D4581B"/>
                    <w:p w14:paraId="2D7C0701" w14:textId="77777777" w:rsidR="00BA216B" w:rsidRDefault="00BA216B" w:rsidP="00D4581B"/>
                    <w:p w14:paraId="0A2588F5" w14:textId="77777777" w:rsidR="00BA216B" w:rsidRDefault="00BA216B" w:rsidP="00D4581B"/>
                    <w:p w14:paraId="5D03DF71" w14:textId="77777777" w:rsidR="00BA216B" w:rsidRDefault="00BA216B" w:rsidP="00D4581B"/>
                    <w:p w14:paraId="789FD3FB" w14:textId="77777777" w:rsidR="00BA216B" w:rsidRDefault="00BA216B" w:rsidP="00D4581B"/>
                    <w:p w14:paraId="26942D89" w14:textId="77777777" w:rsidR="00BA216B" w:rsidRDefault="00BA216B" w:rsidP="00D4581B"/>
                    <w:p w14:paraId="1DA3A33C" w14:textId="77777777" w:rsidR="00BA216B" w:rsidRDefault="00BA216B" w:rsidP="00D4581B"/>
                    <w:p w14:paraId="29B9ECB2" w14:textId="77777777" w:rsidR="00BA216B" w:rsidRDefault="00BA216B" w:rsidP="00D4581B"/>
                    <w:p w14:paraId="5CBA2F78" w14:textId="77777777" w:rsidR="00BA216B" w:rsidRDefault="00BA216B" w:rsidP="00D4581B"/>
                    <w:p w14:paraId="6DBC0162" w14:textId="77777777" w:rsidR="00BA216B" w:rsidRDefault="00BA216B" w:rsidP="00D4581B"/>
                    <w:p w14:paraId="608DF0EE" w14:textId="77777777" w:rsidR="00BA216B" w:rsidRDefault="00BA216B" w:rsidP="00D4581B"/>
                    <w:p w14:paraId="4060BCB1" w14:textId="77777777" w:rsidR="00BA216B" w:rsidRDefault="00BA216B" w:rsidP="00D4581B"/>
                    <w:p w14:paraId="5A33B129" w14:textId="77777777" w:rsidR="00BA216B" w:rsidRDefault="00BA216B" w:rsidP="00D4581B"/>
                    <w:p w14:paraId="0C204A17" w14:textId="77777777" w:rsidR="00BA216B" w:rsidRDefault="00BA216B" w:rsidP="00D4581B"/>
                    <w:p w14:paraId="4DC6FFD0" w14:textId="77777777" w:rsidR="00BA216B" w:rsidRDefault="00BA216B" w:rsidP="00D4581B"/>
                    <w:p w14:paraId="6650B5E3" w14:textId="77777777" w:rsidR="00BA216B" w:rsidRDefault="00BA216B" w:rsidP="00D4581B"/>
                    <w:p w14:paraId="415EB1D0" w14:textId="77777777" w:rsidR="00BA216B" w:rsidRDefault="00BA216B" w:rsidP="00D4581B"/>
                    <w:p w14:paraId="68D84510" w14:textId="77777777" w:rsidR="00BA216B" w:rsidRDefault="00BA216B" w:rsidP="00D4581B"/>
                    <w:p w14:paraId="4BDE621C" w14:textId="77777777" w:rsidR="00BA216B" w:rsidRDefault="00BA216B" w:rsidP="00D4581B"/>
                    <w:p w14:paraId="2D66AA35" w14:textId="77777777" w:rsidR="00BA216B" w:rsidRDefault="00BA216B" w:rsidP="00D4581B"/>
                    <w:p w14:paraId="569C8B85" w14:textId="77777777" w:rsidR="00BA216B" w:rsidRDefault="00BA216B" w:rsidP="00D4581B"/>
                    <w:p w14:paraId="4EA1461B" w14:textId="77777777" w:rsidR="00BA216B" w:rsidRDefault="00BA216B" w:rsidP="00D4581B"/>
                    <w:p w14:paraId="1C0B5D04" w14:textId="77777777" w:rsidR="00BA216B" w:rsidRDefault="00BA216B" w:rsidP="00D4581B"/>
                    <w:p w14:paraId="7AFC28CF" w14:textId="77777777" w:rsidR="00BA216B" w:rsidRDefault="00BA216B" w:rsidP="00D4581B"/>
                    <w:p w14:paraId="36B67C8B" w14:textId="77777777" w:rsidR="00BA216B" w:rsidRDefault="00BA216B" w:rsidP="00D4581B"/>
                    <w:p w14:paraId="11D4B757" w14:textId="77777777" w:rsidR="00BA216B" w:rsidRDefault="00BA216B" w:rsidP="00D4581B"/>
                    <w:p w14:paraId="288A4C17" w14:textId="77777777" w:rsidR="00BA216B" w:rsidRDefault="00BA216B" w:rsidP="00D4581B"/>
                    <w:p w14:paraId="5C95CCC5" w14:textId="77777777" w:rsidR="00BA216B" w:rsidRDefault="00BA216B" w:rsidP="00D4581B"/>
                    <w:p w14:paraId="79DD872A" w14:textId="77777777" w:rsidR="00BA216B" w:rsidRDefault="00BA216B" w:rsidP="00D4581B"/>
                    <w:p w14:paraId="42976226" w14:textId="77777777" w:rsidR="00BA216B" w:rsidRDefault="00BA216B" w:rsidP="00D4581B"/>
                    <w:p w14:paraId="449D2A70" w14:textId="77777777" w:rsidR="00BA216B" w:rsidRDefault="00BA216B" w:rsidP="00D4581B"/>
                    <w:p w14:paraId="5C71F456" w14:textId="77777777" w:rsidR="00BA216B" w:rsidRDefault="00BA216B" w:rsidP="00D4581B"/>
                    <w:p w14:paraId="1AB7656E" w14:textId="77777777" w:rsidR="00BA216B" w:rsidRDefault="00BA216B" w:rsidP="00D4581B"/>
                    <w:p w14:paraId="08BAECCE" w14:textId="77777777" w:rsidR="00BA216B" w:rsidRDefault="00BA216B" w:rsidP="00D4581B"/>
                    <w:p w14:paraId="061B4506" w14:textId="77777777" w:rsidR="00BA216B" w:rsidRDefault="00BA216B" w:rsidP="00D4581B"/>
                    <w:p w14:paraId="5F33B4C5" w14:textId="77777777" w:rsidR="00BA216B" w:rsidRDefault="00BA216B" w:rsidP="00D4581B"/>
                    <w:p w14:paraId="5DAACF3E" w14:textId="77777777" w:rsidR="00BA216B" w:rsidRDefault="00BA216B" w:rsidP="00D4581B"/>
                    <w:p w14:paraId="7CDD6A04" w14:textId="77777777" w:rsidR="00BA216B" w:rsidRDefault="00BA216B" w:rsidP="00D4581B"/>
                    <w:p w14:paraId="55391C41" w14:textId="77777777" w:rsidR="00BA216B" w:rsidRDefault="00BA216B" w:rsidP="00D4581B"/>
                    <w:p w14:paraId="0AFDCCBF" w14:textId="77777777" w:rsidR="00BA216B" w:rsidRDefault="00BA216B" w:rsidP="00D4581B"/>
                    <w:p w14:paraId="45A47AC7" w14:textId="77777777" w:rsidR="00BA216B" w:rsidRDefault="00BA216B" w:rsidP="00D4581B"/>
                    <w:p w14:paraId="5206F165" w14:textId="77777777" w:rsidR="00BA216B" w:rsidRDefault="00BA216B" w:rsidP="00D4581B"/>
                    <w:p w14:paraId="6F678602" w14:textId="77777777" w:rsidR="00BA216B" w:rsidRDefault="00BA216B" w:rsidP="00D4581B"/>
                    <w:p w14:paraId="718CDE27" w14:textId="77777777" w:rsidR="00BA216B" w:rsidRDefault="00BA216B" w:rsidP="00D4581B"/>
                    <w:p w14:paraId="44337FDE" w14:textId="77777777" w:rsidR="00BA216B" w:rsidRDefault="00BA216B" w:rsidP="00D4581B"/>
                    <w:p w14:paraId="06BD51AD" w14:textId="77777777" w:rsidR="00BA216B" w:rsidRDefault="00BA216B" w:rsidP="00D4581B"/>
                    <w:p w14:paraId="27F30E26" w14:textId="77777777" w:rsidR="00BA216B" w:rsidRDefault="00BA216B" w:rsidP="00D4581B"/>
                    <w:p w14:paraId="32729967" w14:textId="77777777" w:rsidR="00BA216B" w:rsidRDefault="00BA216B" w:rsidP="00D4581B"/>
                    <w:p w14:paraId="7173D6D6" w14:textId="77777777" w:rsidR="00BA216B" w:rsidRDefault="00BA216B" w:rsidP="00D4581B"/>
                    <w:p w14:paraId="0405C875" w14:textId="77777777" w:rsidR="00BA216B" w:rsidRDefault="00BA216B" w:rsidP="00D4581B"/>
                    <w:p w14:paraId="6CE7D597" w14:textId="77777777" w:rsidR="00BA216B" w:rsidRDefault="00BA216B" w:rsidP="00D4581B"/>
                    <w:p w14:paraId="14F9FEB0" w14:textId="77777777" w:rsidR="00BA216B" w:rsidRDefault="00BA216B" w:rsidP="00D4581B"/>
                    <w:p w14:paraId="55AC7117" w14:textId="77777777" w:rsidR="00BA216B" w:rsidRDefault="00BA216B" w:rsidP="00D4581B"/>
                    <w:p w14:paraId="537B6050" w14:textId="77777777" w:rsidR="00BA216B" w:rsidRDefault="00BA216B" w:rsidP="00D4581B"/>
                    <w:p w14:paraId="3F2AB88D" w14:textId="77777777" w:rsidR="00BA216B" w:rsidRDefault="00BA216B" w:rsidP="00D4581B"/>
                    <w:p w14:paraId="64F6CABE" w14:textId="77777777" w:rsidR="00BA216B" w:rsidRDefault="00BA216B" w:rsidP="00D4581B"/>
                    <w:p w14:paraId="6ACCCCD6" w14:textId="77777777" w:rsidR="00BA216B" w:rsidRDefault="00BA216B" w:rsidP="00D4581B"/>
                    <w:p w14:paraId="4DDB2A92" w14:textId="77777777" w:rsidR="00BA216B" w:rsidRDefault="00BA216B" w:rsidP="00D4581B"/>
                    <w:p w14:paraId="6BFD148E" w14:textId="77777777" w:rsidR="00BA216B" w:rsidRDefault="00BA216B" w:rsidP="00D4581B"/>
                    <w:p w14:paraId="670A6C8B" w14:textId="77777777" w:rsidR="00BA216B" w:rsidRDefault="00BA216B" w:rsidP="00D4581B"/>
                    <w:p w14:paraId="15F2EC23" w14:textId="77777777" w:rsidR="00BA216B" w:rsidRDefault="00BA216B" w:rsidP="00D4581B"/>
                    <w:p w14:paraId="2359B3D0" w14:textId="77777777" w:rsidR="00BA216B" w:rsidRDefault="00BA216B" w:rsidP="00D4581B"/>
                    <w:p w14:paraId="4353F5C6" w14:textId="77777777" w:rsidR="00BA216B" w:rsidRDefault="00BA216B" w:rsidP="00D4581B"/>
                    <w:p w14:paraId="07088426" w14:textId="77777777" w:rsidR="00BA216B" w:rsidRDefault="00BA216B" w:rsidP="00D4581B"/>
                    <w:p w14:paraId="6CC269C3" w14:textId="77777777" w:rsidR="00BA216B" w:rsidRDefault="00BA216B" w:rsidP="00D4581B"/>
                    <w:p w14:paraId="79605460" w14:textId="77777777" w:rsidR="00BA216B" w:rsidRDefault="00BA216B" w:rsidP="00D4581B"/>
                    <w:p w14:paraId="7F91CE7F" w14:textId="77777777" w:rsidR="00BA216B" w:rsidRDefault="00BA216B" w:rsidP="00D4581B"/>
                    <w:p w14:paraId="17ABE66F" w14:textId="77777777" w:rsidR="00BA216B" w:rsidRDefault="00BA216B" w:rsidP="00D4581B"/>
                    <w:p w14:paraId="38B3F363" w14:textId="77777777" w:rsidR="00BA216B" w:rsidRDefault="00BA216B" w:rsidP="00D4581B"/>
                    <w:p w14:paraId="6A8CE63E" w14:textId="77777777" w:rsidR="00BA216B" w:rsidRDefault="00BA216B" w:rsidP="00D4581B"/>
                    <w:p w14:paraId="3A69CB17" w14:textId="77777777" w:rsidR="00BA216B" w:rsidRDefault="00BA216B" w:rsidP="00D4581B"/>
                    <w:p w14:paraId="07A100C9" w14:textId="77777777" w:rsidR="00BA216B" w:rsidRDefault="00BA216B" w:rsidP="00D4581B"/>
                    <w:p w14:paraId="46A7C0D0" w14:textId="77777777" w:rsidR="00BA216B" w:rsidRDefault="00BA216B" w:rsidP="00D4581B"/>
                    <w:p w14:paraId="2C9CC255" w14:textId="77777777" w:rsidR="00BA216B" w:rsidRDefault="00BA216B" w:rsidP="00D4581B"/>
                    <w:p w14:paraId="14D7F765" w14:textId="77777777" w:rsidR="00BA216B" w:rsidRDefault="00BA216B" w:rsidP="00D4581B"/>
                    <w:p w14:paraId="3C3AA03A" w14:textId="77777777" w:rsidR="00BA216B" w:rsidRDefault="00BA216B" w:rsidP="00D4581B"/>
                    <w:p w14:paraId="3021B64D" w14:textId="77777777" w:rsidR="00BA216B" w:rsidRDefault="00BA216B" w:rsidP="00D4581B"/>
                    <w:p w14:paraId="185B6AA9" w14:textId="77777777" w:rsidR="00BA216B" w:rsidRDefault="00BA216B" w:rsidP="00D4581B"/>
                    <w:p w14:paraId="0617A233" w14:textId="77777777" w:rsidR="00BA216B" w:rsidRDefault="00BA216B" w:rsidP="00D4581B"/>
                    <w:p w14:paraId="53B638F8" w14:textId="77777777" w:rsidR="00BA216B" w:rsidRDefault="00BA216B" w:rsidP="00D4581B"/>
                    <w:p w14:paraId="10B47603" w14:textId="77777777" w:rsidR="00BA216B" w:rsidRDefault="00BA216B" w:rsidP="00D4581B"/>
                    <w:p w14:paraId="7620047D" w14:textId="77777777" w:rsidR="00BA216B" w:rsidRDefault="00BA216B" w:rsidP="00D4581B"/>
                    <w:p w14:paraId="4559207A" w14:textId="77777777" w:rsidR="00BA216B" w:rsidRDefault="00BA216B" w:rsidP="00D4581B"/>
                    <w:p w14:paraId="073FC5E9" w14:textId="77777777" w:rsidR="00BA216B" w:rsidRDefault="00BA216B" w:rsidP="00D4581B"/>
                    <w:p w14:paraId="34982A1A" w14:textId="77777777" w:rsidR="00BA216B" w:rsidRDefault="00BA216B" w:rsidP="00D4581B"/>
                    <w:p w14:paraId="4C93F299" w14:textId="77777777" w:rsidR="00BA216B" w:rsidRDefault="00BA216B" w:rsidP="00D4581B"/>
                    <w:p w14:paraId="62CEB88A" w14:textId="77777777" w:rsidR="00BA216B" w:rsidRDefault="00BA216B" w:rsidP="00D4581B"/>
                    <w:p w14:paraId="2F8A619F" w14:textId="77777777" w:rsidR="00BA216B" w:rsidRDefault="00BA216B" w:rsidP="00D4581B"/>
                    <w:p w14:paraId="6ACFE248" w14:textId="77777777" w:rsidR="00BA216B" w:rsidRDefault="00BA216B" w:rsidP="00D4581B"/>
                    <w:p w14:paraId="4428D5F9" w14:textId="77777777" w:rsidR="00BA216B" w:rsidRDefault="00BA216B" w:rsidP="00D4581B"/>
                    <w:p w14:paraId="6DA587FF" w14:textId="77777777" w:rsidR="00BA216B" w:rsidRDefault="00BA216B" w:rsidP="00D4581B"/>
                    <w:p w14:paraId="025F39FA" w14:textId="77777777" w:rsidR="00BA216B" w:rsidRDefault="00BA216B" w:rsidP="00D4581B"/>
                    <w:p w14:paraId="1A3FD482" w14:textId="77777777" w:rsidR="00BA216B" w:rsidRDefault="00BA216B" w:rsidP="00D4581B"/>
                    <w:p w14:paraId="1DC84AE9" w14:textId="77777777" w:rsidR="00BA216B" w:rsidRDefault="00BA216B" w:rsidP="00D4581B"/>
                    <w:p w14:paraId="27EE824C" w14:textId="77777777" w:rsidR="00BA216B" w:rsidRDefault="00BA216B" w:rsidP="00D4581B"/>
                    <w:p w14:paraId="04095330" w14:textId="77777777" w:rsidR="00BA216B" w:rsidRDefault="00BA216B" w:rsidP="00D4581B"/>
                    <w:p w14:paraId="74C9070A" w14:textId="77777777" w:rsidR="00BA216B" w:rsidRDefault="00BA216B" w:rsidP="00D4581B"/>
                    <w:p w14:paraId="5F200A16" w14:textId="77777777" w:rsidR="00BA216B" w:rsidRDefault="00BA216B" w:rsidP="00D4581B"/>
                    <w:p w14:paraId="6B2FC6C8" w14:textId="77777777" w:rsidR="00BA216B" w:rsidRDefault="00BA216B" w:rsidP="00D4581B"/>
                    <w:p w14:paraId="22E9C9DD" w14:textId="77777777" w:rsidR="00BA216B" w:rsidRDefault="00BA216B" w:rsidP="00D4581B"/>
                    <w:p w14:paraId="7DF1E9A4" w14:textId="77777777" w:rsidR="00BA216B" w:rsidRDefault="00BA216B" w:rsidP="00D4581B"/>
                    <w:p w14:paraId="449D27EC" w14:textId="77777777" w:rsidR="00BA216B" w:rsidRDefault="00BA216B" w:rsidP="00D4581B"/>
                    <w:p w14:paraId="5C115F93" w14:textId="77777777" w:rsidR="00BA216B" w:rsidRDefault="00BA216B" w:rsidP="00D4581B"/>
                    <w:p w14:paraId="218C7840" w14:textId="77777777" w:rsidR="00BA216B" w:rsidRDefault="00BA216B" w:rsidP="00D4581B"/>
                    <w:p w14:paraId="24EDEDAB" w14:textId="77777777" w:rsidR="00BA216B" w:rsidRDefault="00BA216B" w:rsidP="00D4581B"/>
                    <w:p w14:paraId="56C3785C" w14:textId="77777777" w:rsidR="00BA216B" w:rsidRDefault="00BA216B" w:rsidP="00D4581B"/>
                    <w:p w14:paraId="23ED46F4" w14:textId="77777777" w:rsidR="00BA216B" w:rsidRDefault="00BA216B" w:rsidP="00D4581B"/>
                    <w:p w14:paraId="60C7B6D6" w14:textId="77777777" w:rsidR="00BA216B" w:rsidRDefault="00BA216B" w:rsidP="00D4581B"/>
                    <w:p w14:paraId="68BE126C" w14:textId="77777777" w:rsidR="00BA216B" w:rsidRDefault="00BA216B" w:rsidP="00D4581B"/>
                    <w:p w14:paraId="5ED59B8A" w14:textId="77777777" w:rsidR="00BA216B" w:rsidRDefault="00BA216B" w:rsidP="00D4581B"/>
                    <w:p w14:paraId="43BCE2F6" w14:textId="77777777" w:rsidR="00BA216B" w:rsidRDefault="00BA216B" w:rsidP="00D4581B"/>
                    <w:p w14:paraId="405BCB70" w14:textId="77777777" w:rsidR="00BA216B" w:rsidRDefault="00BA216B" w:rsidP="00D4581B"/>
                    <w:p w14:paraId="1C9859E3" w14:textId="77777777" w:rsidR="00BA216B" w:rsidRDefault="00BA216B" w:rsidP="00D4581B"/>
                    <w:p w14:paraId="1BBD16E9" w14:textId="77777777" w:rsidR="00BA216B" w:rsidRDefault="00BA216B" w:rsidP="00D4581B"/>
                    <w:p w14:paraId="40249A06" w14:textId="77777777" w:rsidR="00BA216B" w:rsidRDefault="00BA216B" w:rsidP="00D4581B"/>
                    <w:p w14:paraId="5735A68E" w14:textId="77777777" w:rsidR="00BA216B" w:rsidRDefault="00BA216B" w:rsidP="00D4581B"/>
                    <w:p w14:paraId="40436F47" w14:textId="77777777" w:rsidR="00BA216B" w:rsidRDefault="00BA216B" w:rsidP="00D4581B"/>
                    <w:p w14:paraId="7610BA86" w14:textId="77777777" w:rsidR="00BA216B" w:rsidRDefault="00BA216B" w:rsidP="00D4581B"/>
                    <w:p w14:paraId="7AD0AEAC" w14:textId="77777777" w:rsidR="00BA216B" w:rsidRDefault="00BA216B" w:rsidP="00D4581B"/>
                    <w:p w14:paraId="32C9F066" w14:textId="77777777" w:rsidR="00BA216B" w:rsidRDefault="00BA216B" w:rsidP="00D4581B"/>
                    <w:p w14:paraId="081852E6" w14:textId="77777777" w:rsidR="00BA216B" w:rsidRDefault="00BA216B" w:rsidP="00D4581B"/>
                    <w:p w14:paraId="2830ECDD" w14:textId="77777777" w:rsidR="00BA216B" w:rsidRDefault="00BA216B" w:rsidP="00D4581B"/>
                    <w:p w14:paraId="77FBB3AC" w14:textId="77777777" w:rsidR="00BA216B" w:rsidRDefault="00BA216B" w:rsidP="00D4581B"/>
                    <w:p w14:paraId="0E28C213" w14:textId="77777777" w:rsidR="00BA216B" w:rsidRDefault="00BA216B" w:rsidP="00D4581B"/>
                    <w:p w14:paraId="4CAA1EA8" w14:textId="77777777" w:rsidR="00BA216B" w:rsidRDefault="00BA216B" w:rsidP="00D4581B"/>
                    <w:p w14:paraId="3566DF02" w14:textId="77777777" w:rsidR="00BA216B" w:rsidRDefault="00BA216B" w:rsidP="00D4581B"/>
                    <w:p w14:paraId="4686309C" w14:textId="77777777" w:rsidR="00BA216B" w:rsidRDefault="00BA216B" w:rsidP="00D4581B"/>
                    <w:p w14:paraId="2503A531" w14:textId="77777777" w:rsidR="00BA216B" w:rsidRDefault="00BA216B" w:rsidP="00D4581B"/>
                    <w:p w14:paraId="17E51E72" w14:textId="77777777" w:rsidR="00BA216B" w:rsidRDefault="00BA216B" w:rsidP="00D4581B"/>
                    <w:p w14:paraId="4BCDC67E" w14:textId="77777777" w:rsidR="00BA216B" w:rsidRDefault="00BA216B" w:rsidP="00D4581B"/>
                    <w:p w14:paraId="3044A9C3" w14:textId="77777777" w:rsidR="00BA216B" w:rsidRDefault="00BA216B" w:rsidP="00D4581B"/>
                    <w:p w14:paraId="55317D73" w14:textId="77777777" w:rsidR="00BA216B" w:rsidRDefault="00BA216B" w:rsidP="00D4581B"/>
                    <w:p w14:paraId="66A675EC" w14:textId="77777777" w:rsidR="00BA216B" w:rsidRDefault="00BA216B" w:rsidP="00D4581B"/>
                    <w:p w14:paraId="1B06D413" w14:textId="77777777" w:rsidR="00BA216B" w:rsidRDefault="00BA216B" w:rsidP="00D4581B"/>
                    <w:p w14:paraId="7002A19C" w14:textId="77777777" w:rsidR="00BA216B" w:rsidRDefault="00BA216B" w:rsidP="00D4581B"/>
                    <w:p w14:paraId="2FFECD2B" w14:textId="77777777" w:rsidR="00BA216B" w:rsidRDefault="00BA216B" w:rsidP="00D4581B"/>
                    <w:p w14:paraId="5D11A8E3" w14:textId="77777777" w:rsidR="00BA216B" w:rsidRDefault="00BA216B" w:rsidP="00D4581B"/>
                    <w:p w14:paraId="0988E422" w14:textId="77777777" w:rsidR="00BA216B" w:rsidRDefault="00BA216B" w:rsidP="00D4581B"/>
                    <w:p w14:paraId="63A4B3C2" w14:textId="77777777" w:rsidR="00BA216B" w:rsidRDefault="00BA216B" w:rsidP="00D4581B"/>
                    <w:p w14:paraId="4090F749" w14:textId="77777777" w:rsidR="00BA216B" w:rsidRDefault="00BA216B" w:rsidP="00D4581B"/>
                    <w:p w14:paraId="146B953F" w14:textId="77777777" w:rsidR="00BA216B" w:rsidRDefault="00BA216B" w:rsidP="00D4581B"/>
                    <w:p w14:paraId="7E4950AC" w14:textId="77777777" w:rsidR="00BA216B" w:rsidRDefault="00BA216B" w:rsidP="00D4581B"/>
                    <w:p w14:paraId="5DA8DEED" w14:textId="77777777" w:rsidR="00BA216B" w:rsidRDefault="00BA216B" w:rsidP="00D4581B"/>
                    <w:p w14:paraId="327D2176" w14:textId="77777777" w:rsidR="00BA216B" w:rsidRDefault="00BA216B" w:rsidP="00D4581B"/>
                    <w:p w14:paraId="05796CE9" w14:textId="77777777" w:rsidR="00BA216B" w:rsidRDefault="00BA216B" w:rsidP="00D4581B"/>
                    <w:p w14:paraId="1E53CD3C" w14:textId="77777777" w:rsidR="00BA216B" w:rsidRDefault="00BA216B" w:rsidP="00D4581B"/>
                    <w:p w14:paraId="0FF53F2E" w14:textId="77777777" w:rsidR="00BA216B" w:rsidRDefault="00BA216B" w:rsidP="00D4581B"/>
                    <w:p w14:paraId="4E858D05" w14:textId="77777777" w:rsidR="00BA216B" w:rsidRDefault="00BA216B" w:rsidP="00D4581B"/>
                    <w:p w14:paraId="747FD354" w14:textId="77777777" w:rsidR="00BA216B" w:rsidRDefault="00BA216B" w:rsidP="00D4581B"/>
                    <w:p w14:paraId="66DB278A" w14:textId="77777777" w:rsidR="00BA216B" w:rsidRDefault="00BA216B" w:rsidP="00D4581B"/>
                    <w:p w14:paraId="0088B3E0" w14:textId="77777777" w:rsidR="00BA216B" w:rsidRDefault="00BA216B" w:rsidP="00D4581B"/>
                    <w:p w14:paraId="17694A94" w14:textId="77777777" w:rsidR="00BA216B" w:rsidRDefault="00BA216B" w:rsidP="00D4581B"/>
                    <w:p w14:paraId="3D5EDE11" w14:textId="77777777" w:rsidR="00BA216B" w:rsidRDefault="00BA216B" w:rsidP="00D4581B"/>
                    <w:p w14:paraId="7B7A1065" w14:textId="77777777" w:rsidR="00BA216B" w:rsidRDefault="00BA216B" w:rsidP="00D4581B"/>
                    <w:p w14:paraId="14D3EF86" w14:textId="77777777" w:rsidR="00BA216B" w:rsidRDefault="00BA216B" w:rsidP="00D4581B"/>
                    <w:p w14:paraId="2198B2D6" w14:textId="77777777" w:rsidR="00BA216B" w:rsidRDefault="00BA216B" w:rsidP="00D4581B"/>
                    <w:p w14:paraId="7A117655" w14:textId="77777777" w:rsidR="00BA216B" w:rsidRDefault="00BA216B" w:rsidP="00D4581B"/>
                    <w:p w14:paraId="0AF59CBC" w14:textId="77777777" w:rsidR="00BA216B" w:rsidRDefault="00BA216B" w:rsidP="00D4581B"/>
                    <w:p w14:paraId="0B8A8389" w14:textId="77777777" w:rsidR="00BA216B" w:rsidRDefault="00BA216B" w:rsidP="00D4581B"/>
                    <w:p w14:paraId="5BE4CAD3" w14:textId="77777777" w:rsidR="00BA216B" w:rsidRDefault="00BA216B" w:rsidP="00D4581B"/>
                    <w:p w14:paraId="7345F95C" w14:textId="77777777" w:rsidR="00BA216B" w:rsidRDefault="00BA216B" w:rsidP="00D4581B"/>
                    <w:p w14:paraId="5E7C3029" w14:textId="77777777" w:rsidR="00BA216B" w:rsidRDefault="00BA216B" w:rsidP="00D4581B"/>
                    <w:p w14:paraId="5D508AE8" w14:textId="77777777" w:rsidR="00BA216B" w:rsidRDefault="00BA216B" w:rsidP="00D4581B"/>
                    <w:p w14:paraId="75EDC357" w14:textId="77777777" w:rsidR="00BA216B" w:rsidRDefault="00BA216B" w:rsidP="00D4581B"/>
                    <w:p w14:paraId="3D6BD15F" w14:textId="77777777" w:rsidR="00BA216B" w:rsidRDefault="00BA216B" w:rsidP="00D4581B"/>
                    <w:p w14:paraId="6C4C1196" w14:textId="77777777" w:rsidR="00BA216B" w:rsidRDefault="00BA216B" w:rsidP="00D4581B"/>
                    <w:p w14:paraId="3D4B8CCC" w14:textId="77777777" w:rsidR="00BA216B" w:rsidRDefault="00BA216B" w:rsidP="00D4581B"/>
                    <w:p w14:paraId="166537C4" w14:textId="77777777" w:rsidR="00BA216B" w:rsidRDefault="00BA216B" w:rsidP="00D4581B"/>
                    <w:p w14:paraId="441922E2" w14:textId="77777777" w:rsidR="00BA216B" w:rsidRDefault="00BA216B" w:rsidP="00D4581B"/>
                    <w:p w14:paraId="135C1949" w14:textId="77777777" w:rsidR="00BA216B" w:rsidRDefault="00BA216B" w:rsidP="00D4581B"/>
                    <w:p w14:paraId="4F42CF8C" w14:textId="77777777" w:rsidR="00BA216B" w:rsidRDefault="00BA216B" w:rsidP="00D4581B"/>
                    <w:p w14:paraId="51211961" w14:textId="77777777" w:rsidR="00BA216B" w:rsidRDefault="00BA216B" w:rsidP="00D4581B"/>
                    <w:p w14:paraId="7DD7912D" w14:textId="77777777" w:rsidR="00BA216B" w:rsidRDefault="00BA216B" w:rsidP="00D4581B"/>
                    <w:p w14:paraId="51E95D9D" w14:textId="77777777" w:rsidR="00BA216B" w:rsidRDefault="00BA216B" w:rsidP="00D4581B"/>
                    <w:p w14:paraId="00B92A07" w14:textId="77777777" w:rsidR="00BA216B" w:rsidRDefault="00BA216B" w:rsidP="00D4581B"/>
                    <w:p w14:paraId="5A8E07C9" w14:textId="77777777" w:rsidR="00BA216B" w:rsidRDefault="00BA216B" w:rsidP="00D4581B"/>
                    <w:p w14:paraId="15CDA189" w14:textId="77777777" w:rsidR="00BA216B" w:rsidRDefault="00BA216B" w:rsidP="00D4581B"/>
                    <w:p w14:paraId="0CBAB8D9" w14:textId="77777777" w:rsidR="00BA216B" w:rsidRDefault="00BA216B" w:rsidP="00D4581B"/>
                    <w:p w14:paraId="72521985" w14:textId="77777777" w:rsidR="00BA216B" w:rsidRDefault="00BA216B" w:rsidP="00D4581B"/>
                    <w:p w14:paraId="52AA0877" w14:textId="77777777" w:rsidR="00BA216B" w:rsidRDefault="00BA216B" w:rsidP="00D4581B"/>
                    <w:p w14:paraId="60138E87" w14:textId="77777777" w:rsidR="00BA216B" w:rsidRDefault="00BA216B" w:rsidP="00D4581B"/>
                    <w:p w14:paraId="694FADF4" w14:textId="77777777" w:rsidR="00BA216B" w:rsidRDefault="00BA216B" w:rsidP="00D4581B"/>
                    <w:p w14:paraId="30D14C79" w14:textId="77777777" w:rsidR="00BA216B" w:rsidRDefault="00BA216B" w:rsidP="00D4581B"/>
                    <w:p w14:paraId="686F87D6" w14:textId="77777777" w:rsidR="00BA216B" w:rsidRDefault="00BA216B" w:rsidP="00D4581B"/>
                    <w:p w14:paraId="19BAFA55" w14:textId="77777777" w:rsidR="00BA216B" w:rsidRDefault="00BA216B" w:rsidP="00D4581B"/>
                    <w:p w14:paraId="35223D56" w14:textId="77777777" w:rsidR="00BA216B" w:rsidRDefault="00BA216B" w:rsidP="00D4581B"/>
                    <w:p w14:paraId="7D97D764" w14:textId="77777777" w:rsidR="00BA216B" w:rsidRDefault="00BA216B" w:rsidP="00D4581B"/>
                    <w:p w14:paraId="452F1EA6" w14:textId="77777777" w:rsidR="00BA216B" w:rsidRDefault="00BA216B" w:rsidP="00D4581B"/>
                    <w:p w14:paraId="3BB7A1F1" w14:textId="77777777" w:rsidR="00BA216B" w:rsidRDefault="00BA216B" w:rsidP="00D4581B"/>
                    <w:p w14:paraId="0ECC7A03" w14:textId="77777777" w:rsidR="00BA216B" w:rsidRDefault="00BA216B" w:rsidP="00D4581B"/>
                    <w:p w14:paraId="5571884D" w14:textId="77777777" w:rsidR="00BA216B" w:rsidRDefault="00BA216B" w:rsidP="00D4581B"/>
                    <w:p w14:paraId="7F86C930" w14:textId="77777777" w:rsidR="00BA216B" w:rsidRDefault="00BA216B" w:rsidP="00D4581B"/>
                    <w:p w14:paraId="70E120C2" w14:textId="77777777" w:rsidR="00BA216B" w:rsidRDefault="00BA216B" w:rsidP="00D4581B"/>
                    <w:p w14:paraId="07B2A918" w14:textId="77777777" w:rsidR="00BA216B" w:rsidRDefault="00BA216B" w:rsidP="00D4581B"/>
                    <w:p w14:paraId="6C0D9F82" w14:textId="77777777" w:rsidR="00BA216B" w:rsidRDefault="00BA216B" w:rsidP="00D4581B"/>
                    <w:p w14:paraId="61AD3B5B" w14:textId="77777777" w:rsidR="00BA216B" w:rsidRDefault="00BA216B" w:rsidP="00D4581B"/>
                    <w:p w14:paraId="4DCAF916" w14:textId="77777777" w:rsidR="00BA216B" w:rsidRDefault="00BA216B" w:rsidP="00D4581B"/>
                    <w:p w14:paraId="7EC29176" w14:textId="77777777" w:rsidR="00BA216B" w:rsidRDefault="00BA216B" w:rsidP="00D4581B"/>
                    <w:p w14:paraId="09535F38" w14:textId="77777777" w:rsidR="00BA216B" w:rsidRDefault="00BA216B" w:rsidP="00D4581B"/>
                    <w:p w14:paraId="5E78AADA" w14:textId="77777777" w:rsidR="00BA216B" w:rsidRDefault="00BA216B" w:rsidP="00D4581B"/>
                    <w:p w14:paraId="563F6049" w14:textId="77777777" w:rsidR="00BA216B" w:rsidRDefault="00BA216B" w:rsidP="00D4581B"/>
                    <w:p w14:paraId="585DAA5B" w14:textId="77777777" w:rsidR="00BA216B" w:rsidRDefault="00BA216B" w:rsidP="00D4581B"/>
                    <w:p w14:paraId="1C5D5D19" w14:textId="77777777" w:rsidR="00BA216B" w:rsidRDefault="00BA216B" w:rsidP="00D4581B"/>
                    <w:p w14:paraId="44C93B1C" w14:textId="77777777" w:rsidR="00BA216B" w:rsidRDefault="00BA216B" w:rsidP="00D4581B"/>
                    <w:p w14:paraId="76ED6F65" w14:textId="77777777" w:rsidR="00BA216B" w:rsidRDefault="00BA216B" w:rsidP="00D4581B"/>
                    <w:p w14:paraId="0DD767D0" w14:textId="77777777" w:rsidR="00BA216B" w:rsidRDefault="00BA216B" w:rsidP="00D4581B"/>
                    <w:p w14:paraId="1BB63C41" w14:textId="77777777" w:rsidR="00BA216B" w:rsidRDefault="00BA216B" w:rsidP="00D4581B"/>
                    <w:p w14:paraId="39324B1A" w14:textId="77777777" w:rsidR="00BA216B" w:rsidRDefault="00BA216B" w:rsidP="00D4581B"/>
                    <w:p w14:paraId="5977F4D8" w14:textId="77777777" w:rsidR="00BA216B" w:rsidRDefault="00BA216B" w:rsidP="00D4581B"/>
                    <w:p w14:paraId="69F8D87C" w14:textId="77777777" w:rsidR="00BA216B" w:rsidRDefault="00BA216B" w:rsidP="00D4581B"/>
                    <w:p w14:paraId="0A95FAF8" w14:textId="77777777" w:rsidR="00BA216B" w:rsidRDefault="00BA216B" w:rsidP="00D4581B"/>
                    <w:p w14:paraId="36C9C17A" w14:textId="77777777" w:rsidR="00BA216B" w:rsidRDefault="00BA216B" w:rsidP="00D4581B"/>
                    <w:p w14:paraId="751046CD" w14:textId="77777777" w:rsidR="00BA216B" w:rsidRDefault="00BA216B" w:rsidP="00D4581B"/>
                    <w:p w14:paraId="0C790C61" w14:textId="77777777" w:rsidR="00BA216B" w:rsidRDefault="00BA216B" w:rsidP="00D4581B"/>
                    <w:p w14:paraId="1ADC99EA" w14:textId="77777777" w:rsidR="00BA216B" w:rsidRDefault="00BA216B" w:rsidP="00D4581B"/>
                    <w:p w14:paraId="1C097416" w14:textId="77777777" w:rsidR="00BA216B" w:rsidRDefault="00BA216B" w:rsidP="00D4581B"/>
                    <w:p w14:paraId="31B72DCF" w14:textId="77777777" w:rsidR="00BA216B" w:rsidRDefault="00BA216B" w:rsidP="00D4581B"/>
                    <w:p w14:paraId="5B65326B" w14:textId="77777777" w:rsidR="00BA216B" w:rsidRDefault="00BA216B" w:rsidP="00D4581B"/>
                    <w:p w14:paraId="544C1301" w14:textId="77777777" w:rsidR="00BA216B" w:rsidRDefault="00BA216B" w:rsidP="00D4581B"/>
                    <w:p w14:paraId="0581E8EE" w14:textId="77777777" w:rsidR="00BA216B" w:rsidRDefault="00BA216B" w:rsidP="00D4581B"/>
                    <w:p w14:paraId="63D1A496" w14:textId="77777777" w:rsidR="00BA216B" w:rsidRDefault="00BA216B" w:rsidP="00D4581B"/>
                    <w:p w14:paraId="7CA3FC2F" w14:textId="77777777" w:rsidR="00BA216B" w:rsidRDefault="00BA216B" w:rsidP="00D4581B"/>
                    <w:p w14:paraId="3A0E9448" w14:textId="77777777" w:rsidR="00BA216B" w:rsidRDefault="00BA216B" w:rsidP="00D4581B"/>
                    <w:p w14:paraId="5C5B55B6" w14:textId="77777777" w:rsidR="00BA216B" w:rsidRDefault="00BA216B" w:rsidP="00D4581B"/>
                    <w:p w14:paraId="36F412DD" w14:textId="77777777" w:rsidR="00BA216B" w:rsidRDefault="00BA216B" w:rsidP="00D4581B"/>
                    <w:p w14:paraId="4C8489C4" w14:textId="77777777" w:rsidR="00BA216B" w:rsidRDefault="00BA216B" w:rsidP="00D4581B"/>
                    <w:p w14:paraId="13A60A1C" w14:textId="77777777" w:rsidR="00BA216B" w:rsidRDefault="00BA216B" w:rsidP="00D4581B"/>
                    <w:p w14:paraId="63DE88D8" w14:textId="77777777" w:rsidR="00BA216B" w:rsidRDefault="00BA216B" w:rsidP="00D4581B"/>
                    <w:p w14:paraId="6B34BAE8" w14:textId="77777777" w:rsidR="00BA216B" w:rsidRDefault="00BA216B" w:rsidP="00D4581B"/>
                    <w:p w14:paraId="60F33A75" w14:textId="77777777" w:rsidR="00BA216B" w:rsidRDefault="00BA216B" w:rsidP="00D4581B"/>
                    <w:p w14:paraId="6E169529" w14:textId="77777777" w:rsidR="00BA216B" w:rsidRDefault="00BA216B" w:rsidP="00D4581B"/>
                    <w:p w14:paraId="73652CFE" w14:textId="77777777" w:rsidR="00BA216B" w:rsidRDefault="00BA216B" w:rsidP="00D4581B"/>
                    <w:p w14:paraId="0B7C0A15" w14:textId="77777777" w:rsidR="00BA216B" w:rsidRDefault="00BA216B" w:rsidP="00D4581B"/>
                    <w:p w14:paraId="309B7A35" w14:textId="77777777" w:rsidR="00BA216B" w:rsidRDefault="00BA216B" w:rsidP="00D4581B"/>
                    <w:p w14:paraId="57AC0E08" w14:textId="77777777" w:rsidR="00BA216B" w:rsidRDefault="00BA216B" w:rsidP="00D4581B"/>
                    <w:p w14:paraId="7EA32D62" w14:textId="77777777" w:rsidR="00BA216B" w:rsidRDefault="00BA216B" w:rsidP="00D4581B"/>
                    <w:p w14:paraId="5510F8B1" w14:textId="77777777" w:rsidR="00BA216B" w:rsidRDefault="00BA216B" w:rsidP="00D4581B"/>
                    <w:p w14:paraId="07219451" w14:textId="77777777" w:rsidR="00BA216B" w:rsidRDefault="00BA216B" w:rsidP="00D4581B"/>
                    <w:p w14:paraId="2E439E20" w14:textId="77777777" w:rsidR="00BA216B" w:rsidRDefault="00BA216B" w:rsidP="00D4581B"/>
                    <w:p w14:paraId="7315FC07" w14:textId="77777777" w:rsidR="00BA216B" w:rsidRDefault="00BA216B" w:rsidP="00D4581B"/>
                    <w:p w14:paraId="2D72808B" w14:textId="77777777" w:rsidR="00BA216B" w:rsidRDefault="00BA216B" w:rsidP="00D4581B"/>
                    <w:p w14:paraId="1CBA32D5" w14:textId="77777777" w:rsidR="00BA216B" w:rsidRDefault="00BA216B" w:rsidP="00D4581B"/>
                    <w:p w14:paraId="2E3CE328" w14:textId="77777777" w:rsidR="00BA216B" w:rsidRDefault="00BA216B" w:rsidP="00D4581B"/>
                    <w:p w14:paraId="70E33DD6" w14:textId="77777777" w:rsidR="00BA216B" w:rsidRDefault="00BA216B" w:rsidP="00D4581B"/>
                    <w:p w14:paraId="58C81F72" w14:textId="77777777" w:rsidR="00BA216B" w:rsidRDefault="00BA216B" w:rsidP="00D4581B"/>
                    <w:p w14:paraId="106B370D" w14:textId="77777777" w:rsidR="00BA216B" w:rsidRDefault="00BA216B" w:rsidP="00D4581B"/>
                    <w:p w14:paraId="7C2BB101" w14:textId="77777777" w:rsidR="00BA216B" w:rsidRDefault="00BA216B" w:rsidP="00D4581B"/>
                    <w:p w14:paraId="333277EA" w14:textId="77777777" w:rsidR="00BA216B" w:rsidRDefault="00BA216B" w:rsidP="00D4581B"/>
                    <w:p w14:paraId="322F0BEC" w14:textId="77777777" w:rsidR="00BA216B" w:rsidRDefault="00BA216B" w:rsidP="00D4581B"/>
                    <w:p w14:paraId="51E93440" w14:textId="77777777" w:rsidR="00BA216B" w:rsidRDefault="00BA216B" w:rsidP="00D4581B"/>
                    <w:p w14:paraId="7A865B14" w14:textId="77777777" w:rsidR="00BA216B" w:rsidRDefault="00BA216B" w:rsidP="00D4581B"/>
                    <w:p w14:paraId="0F611AAF" w14:textId="77777777" w:rsidR="00BA216B" w:rsidRDefault="00BA216B" w:rsidP="00D4581B"/>
                    <w:p w14:paraId="1B496E57" w14:textId="77777777" w:rsidR="00BA216B" w:rsidRDefault="00BA216B" w:rsidP="00D4581B"/>
                    <w:p w14:paraId="6B1AAD02" w14:textId="77777777" w:rsidR="00BA216B" w:rsidRDefault="00BA216B" w:rsidP="00D4581B"/>
                    <w:p w14:paraId="796C28C6" w14:textId="77777777" w:rsidR="00BA216B" w:rsidRDefault="00BA216B" w:rsidP="00D4581B"/>
                    <w:p w14:paraId="4565284B" w14:textId="77777777" w:rsidR="00BA216B" w:rsidRDefault="00BA216B" w:rsidP="00D4581B"/>
                    <w:p w14:paraId="54C7A288" w14:textId="77777777" w:rsidR="00BA216B" w:rsidRDefault="00BA216B" w:rsidP="00D4581B"/>
                    <w:p w14:paraId="09B31AB8" w14:textId="77777777" w:rsidR="00BA216B" w:rsidRDefault="00BA216B" w:rsidP="00D4581B"/>
                    <w:p w14:paraId="3714BA1E" w14:textId="77777777" w:rsidR="00BA216B" w:rsidRDefault="00BA216B" w:rsidP="00D4581B"/>
                    <w:p w14:paraId="3134F05C" w14:textId="77777777" w:rsidR="00BA216B" w:rsidRDefault="00BA216B" w:rsidP="00D4581B"/>
                    <w:p w14:paraId="56F5BCA2" w14:textId="77777777" w:rsidR="00BA216B" w:rsidRDefault="00BA216B" w:rsidP="00D4581B"/>
                    <w:p w14:paraId="2C526A12" w14:textId="77777777" w:rsidR="00BA216B" w:rsidRDefault="00BA216B" w:rsidP="00D4581B"/>
                    <w:p w14:paraId="70BBF87F" w14:textId="77777777" w:rsidR="00BA216B" w:rsidRDefault="00BA216B" w:rsidP="00D4581B"/>
                    <w:p w14:paraId="763916AC" w14:textId="77777777" w:rsidR="00BA216B" w:rsidRDefault="00BA216B" w:rsidP="00D4581B"/>
                    <w:p w14:paraId="0727AC1D" w14:textId="77777777" w:rsidR="00BA216B" w:rsidRDefault="00BA216B" w:rsidP="00D4581B"/>
                    <w:p w14:paraId="1802901B" w14:textId="77777777" w:rsidR="00BA216B" w:rsidRDefault="00BA216B" w:rsidP="00D4581B"/>
                    <w:p w14:paraId="355F1ECC" w14:textId="77777777" w:rsidR="00BA216B" w:rsidRDefault="00BA216B" w:rsidP="00D4581B"/>
                    <w:p w14:paraId="1D2D3A6C" w14:textId="77777777" w:rsidR="00BA216B" w:rsidRDefault="00BA216B" w:rsidP="00D4581B"/>
                    <w:p w14:paraId="6B27118E" w14:textId="77777777" w:rsidR="00BA216B" w:rsidRDefault="00BA216B" w:rsidP="00D4581B"/>
                    <w:p w14:paraId="54D969FF" w14:textId="77777777" w:rsidR="00BA216B" w:rsidRDefault="00BA216B" w:rsidP="00D4581B"/>
                    <w:p w14:paraId="33C44DC1" w14:textId="77777777" w:rsidR="00BA216B" w:rsidRDefault="00BA216B" w:rsidP="00D4581B"/>
                    <w:p w14:paraId="0CE7B118" w14:textId="77777777" w:rsidR="00BA216B" w:rsidRDefault="00BA216B" w:rsidP="00D4581B"/>
                    <w:p w14:paraId="2F81A03D" w14:textId="77777777" w:rsidR="00BA216B" w:rsidRDefault="00BA216B" w:rsidP="00D4581B"/>
                    <w:p w14:paraId="1AED18AF" w14:textId="77777777" w:rsidR="00BA216B" w:rsidRDefault="00BA216B" w:rsidP="00D4581B"/>
                    <w:p w14:paraId="14D8A0DB" w14:textId="77777777" w:rsidR="00BA216B" w:rsidRDefault="00BA216B" w:rsidP="00D4581B"/>
                    <w:p w14:paraId="559FBCA3" w14:textId="77777777" w:rsidR="00BA216B" w:rsidRDefault="00BA216B" w:rsidP="00D4581B"/>
                    <w:p w14:paraId="6C149334" w14:textId="77777777" w:rsidR="00BA216B" w:rsidRDefault="00BA216B" w:rsidP="00D4581B"/>
                    <w:p w14:paraId="6C60117F" w14:textId="77777777" w:rsidR="00BA216B" w:rsidRDefault="00BA216B" w:rsidP="00D4581B"/>
                    <w:p w14:paraId="3C8C2CA6" w14:textId="77777777" w:rsidR="00BA216B" w:rsidRDefault="00BA216B" w:rsidP="00D4581B"/>
                    <w:p w14:paraId="6899AB5A" w14:textId="77777777" w:rsidR="00BA216B" w:rsidRDefault="00BA216B" w:rsidP="00D4581B"/>
                    <w:p w14:paraId="6A4F8DBC" w14:textId="77777777" w:rsidR="00BA216B" w:rsidRDefault="00BA216B" w:rsidP="00D4581B"/>
                    <w:p w14:paraId="08FD50AC" w14:textId="77777777" w:rsidR="00BA216B" w:rsidRDefault="00BA216B" w:rsidP="00D4581B"/>
                    <w:p w14:paraId="790C951F" w14:textId="77777777" w:rsidR="00BA216B" w:rsidRDefault="00BA216B" w:rsidP="00D4581B"/>
                    <w:p w14:paraId="72C1C0C4" w14:textId="77777777" w:rsidR="00BA216B" w:rsidRDefault="00BA216B" w:rsidP="00D4581B"/>
                    <w:p w14:paraId="0E0D1ECF" w14:textId="77777777" w:rsidR="00BA216B" w:rsidRDefault="00BA216B" w:rsidP="00D4581B"/>
                    <w:p w14:paraId="2863AB90" w14:textId="77777777" w:rsidR="00BA216B" w:rsidRDefault="00BA216B" w:rsidP="00D4581B"/>
                    <w:p w14:paraId="12B98E47" w14:textId="77777777" w:rsidR="00BA216B" w:rsidRDefault="00BA216B" w:rsidP="00D4581B"/>
                    <w:p w14:paraId="739400E6" w14:textId="77777777" w:rsidR="00BA216B" w:rsidRDefault="00BA216B" w:rsidP="00D4581B"/>
                    <w:p w14:paraId="0FF35FDC" w14:textId="77777777" w:rsidR="00BA216B" w:rsidRDefault="00BA216B" w:rsidP="00D4581B"/>
                    <w:p w14:paraId="06B12868" w14:textId="77777777" w:rsidR="00BA216B" w:rsidRDefault="00BA216B" w:rsidP="00D4581B"/>
                    <w:p w14:paraId="5567DB12" w14:textId="77777777" w:rsidR="00BA216B" w:rsidRDefault="00BA216B" w:rsidP="00D4581B"/>
                    <w:p w14:paraId="0C4C31B6" w14:textId="77777777" w:rsidR="00BA216B" w:rsidRDefault="00BA216B" w:rsidP="00D4581B"/>
                    <w:p w14:paraId="621BC35F" w14:textId="77777777" w:rsidR="00BA216B" w:rsidRDefault="00BA216B" w:rsidP="00D4581B"/>
                    <w:p w14:paraId="5E22EC73" w14:textId="77777777" w:rsidR="00BA216B" w:rsidRDefault="00BA216B" w:rsidP="00D4581B"/>
                    <w:p w14:paraId="7CD5E8EA" w14:textId="77777777" w:rsidR="00BA216B" w:rsidRDefault="00BA216B" w:rsidP="00D4581B"/>
                    <w:p w14:paraId="355563DA" w14:textId="77777777" w:rsidR="00BA216B" w:rsidRDefault="00BA216B" w:rsidP="00D4581B"/>
                    <w:p w14:paraId="27E46C00" w14:textId="77777777" w:rsidR="00BA216B" w:rsidRDefault="00BA216B" w:rsidP="00D4581B"/>
                    <w:p w14:paraId="0110129F" w14:textId="77777777" w:rsidR="00BA216B" w:rsidRDefault="00BA216B" w:rsidP="00D4581B"/>
                    <w:p w14:paraId="60A71056" w14:textId="77777777" w:rsidR="00BA216B" w:rsidRDefault="00BA216B" w:rsidP="00D4581B"/>
                    <w:p w14:paraId="042AA464" w14:textId="77777777" w:rsidR="00BA216B" w:rsidRDefault="00BA216B" w:rsidP="00D4581B"/>
                    <w:p w14:paraId="72F1338B" w14:textId="77777777" w:rsidR="00BA216B" w:rsidRDefault="00BA216B" w:rsidP="00D4581B"/>
                    <w:p w14:paraId="2A534393" w14:textId="77777777" w:rsidR="00BA216B" w:rsidRDefault="00BA216B" w:rsidP="00D4581B"/>
                    <w:p w14:paraId="57541D6A" w14:textId="77777777" w:rsidR="00BA216B" w:rsidRDefault="00BA216B" w:rsidP="00D4581B"/>
                    <w:p w14:paraId="50F9627E" w14:textId="77777777" w:rsidR="00BA216B" w:rsidRDefault="00BA216B" w:rsidP="00D4581B"/>
                    <w:p w14:paraId="0A4466B3" w14:textId="77777777" w:rsidR="00BA216B" w:rsidRDefault="00BA216B" w:rsidP="00D4581B"/>
                    <w:p w14:paraId="7D249C38" w14:textId="77777777" w:rsidR="00BA216B" w:rsidRDefault="00BA216B" w:rsidP="00D4581B"/>
                    <w:p w14:paraId="0089FD38" w14:textId="77777777" w:rsidR="00BA216B" w:rsidRDefault="00BA216B" w:rsidP="00D4581B"/>
                    <w:p w14:paraId="48C3FDF9" w14:textId="77777777" w:rsidR="00BA216B" w:rsidRDefault="00BA216B" w:rsidP="00D4581B"/>
                    <w:p w14:paraId="21F30EE1" w14:textId="77777777" w:rsidR="00BA216B" w:rsidRDefault="00BA216B" w:rsidP="00D4581B"/>
                    <w:p w14:paraId="048E8F61" w14:textId="77777777" w:rsidR="00BA216B" w:rsidRDefault="00BA216B" w:rsidP="00D4581B"/>
                    <w:p w14:paraId="6C1F3435" w14:textId="77777777" w:rsidR="00BA216B" w:rsidRDefault="00BA216B" w:rsidP="00D4581B"/>
                    <w:p w14:paraId="0422C966" w14:textId="77777777" w:rsidR="00BA216B" w:rsidRDefault="00BA216B" w:rsidP="00D4581B"/>
                    <w:p w14:paraId="4594F026" w14:textId="77777777" w:rsidR="00BA216B" w:rsidRDefault="00BA216B" w:rsidP="00D4581B"/>
                    <w:p w14:paraId="7DCDAE14" w14:textId="77777777" w:rsidR="00BA216B" w:rsidRDefault="00BA216B" w:rsidP="00D4581B"/>
                    <w:p w14:paraId="569C3205" w14:textId="77777777" w:rsidR="00BA216B" w:rsidRDefault="00BA216B" w:rsidP="00D4581B"/>
                    <w:p w14:paraId="4137D44A" w14:textId="77777777" w:rsidR="00BA216B" w:rsidRDefault="00BA216B" w:rsidP="00D4581B"/>
                    <w:p w14:paraId="15D7F8FF" w14:textId="77777777" w:rsidR="00BA216B" w:rsidRDefault="00BA216B" w:rsidP="00D4581B"/>
                    <w:p w14:paraId="19780783" w14:textId="77777777" w:rsidR="00BA216B" w:rsidRDefault="00BA216B" w:rsidP="00D4581B"/>
                    <w:p w14:paraId="2CC4DAE6" w14:textId="77777777" w:rsidR="00BA216B" w:rsidRDefault="00BA216B" w:rsidP="00D4581B"/>
                    <w:p w14:paraId="170E66C6" w14:textId="77777777" w:rsidR="00BA216B" w:rsidRDefault="00BA216B" w:rsidP="00D4581B"/>
                    <w:p w14:paraId="1E897CC5" w14:textId="77777777" w:rsidR="00BA216B" w:rsidRDefault="00BA216B" w:rsidP="00D4581B"/>
                    <w:p w14:paraId="1B8445F2" w14:textId="77777777" w:rsidR="00BA216B" w:rsidRDefault="00BA216B" w:rsidP="00D4581B"/>
                    <w:p w14:paraId="3C7C071E" w14:textId="77777777" w:rsidR="00BA216B" w:rsidRDefault="00BA216B" w:rsidP="00D4581B"/>
                    <w:p w14:paraId="7D29D832" w14:textId="77777777" w:rsidR="00BA216B" w:rsidRDefault="00BA216B" w:rsidP="00D4581B"/>
                    <w:p w14:paraId="4957EF3F" w14:textId="77777777" w:rsidR="00BA216B" w:rsidRDefault="00BA216B" w:rsidP="00D4581B"/>
                    <w:p w14:paraId="4D82321B" w14:textId="77777777" w:rsidR="00BA216B" w:rsidRDefault="00BA216B" w:rsidP="00D4581B"/>
                    <w:p w14:paraId="16C91711" w14:textId="77777777" w:rsidR="00BA216B" w:rsidRDefault="00BA216B" w:rsidP="00D4581B"/>
                    <w:p w14:paraId="3B86B82D" w14:textId="77777777" w:rsidR="00BA216B" w:rsidRDefault="00BA216B" w:rsidP="00D4581B"/>
                    <w:p w14:paraId="3A545763" w14:textId="77777777" w:rsidR="00BA216B" w:rsidRDefault="00BA216B" w:rsidP="00D4581B"/>
                    <w:p w14:paraId="50A93DEA" w14:textId="77777777" w:rsidR="00BA216B" w:rsidRDefault="00BA216B" w:rsidP="00D4581B"/>
                    <w:p w14:paraId="07B928C1" w14:textId="77777777" w:rsidR="00BA216B" w:rsidRDefault="00BA216B" w:rsidP="00D4581B"/>
                    <w:p w14:paraId="655D396C" w14:textId="77777777" w:rsidR="00BA216B" w:rsidRDefault="00BA216B" w:rsidP="00D4581B"/>
                    <w:p w14:paraId="4470BEBF" w14:textId="77777777" w:rsidR="00BA216B" w:rsidRDefault="00BA216B" w:rsidP="00D4581B"/>
                    <w:p w14:paraId="34528F69" w14:textId="77777777" w:rsidR="00BA216B" w:rsidRDefault="00BA216B" w:rsidP="00D4581B"/>
                    <w:p w14:paraId="5E5489CE" w14:textId="77777777" w:rsidR="00BA216B" w:rsidRDefault="00BA216B" w:rsidP="00D4581B"/>
                    <w:p w14:paraId="6C379BCB" w14:textId="77777777" w:rsidR="00BA216B" w:rsidRDefault="00BA216B" w:rsidP="00D4581B"/>
                    <w:p w14:paraId="2C60B388" w14:textId="77777777" w:rsidR="00BA216B" w:rsidRDefault="00BA216B" w:rsidP="00D4581B"/>
                    <w:p w14:paraId="14D43AC1" w14:textId="77777777" w:rsidR="00BA216B" w:rsidRDefault="00BA216B" w:rsidP="00D4581B"/>
                    <w:p w14:paraId="2CDEC97E" w14:textId="77777777" w:rsidR="00BA216B" w:rsidRDefault="00BA216B" w:rsidP="00D4581B"/>
                    <w:p w14:paraId="79E4B645" w14:textId="77777777" w:rsidR="00BA216B" w:rsidRDefault="00BA216B" w:rsidP="00D4581B"/>
                    <w:p w14:paraId="56316A8E" w14:textId="77777777" w:rsidR="00BA216B" w:rsidRDefault="00BA216B" w:rsidP="00D4581B"/>
                    <w:p w14:paraId="40D19C3B" w14:textId="77777777" w:rsidR="00BA216B" w:rsidRDefault="00BA216B" w:rsidP="00D4581B"/>
                    <w:p w14:paraId="44636AAF" w14:textId="77777777" w:rsidR="00BA216B" w:rsidRDefault="00BA216B" w:rsidP="00D4581B"/>
                    <w:p w14:paraId="3500A0F4" w14:textId="77777777" w:rsidR="00BA216B" w:rsidRDefault="00BA216B" w:rsidP="00D4581B"/>
                    <w:p w14:paraId="742B8143" w14:textId="77777777" w:rsidR="00BA216B" w:rsidRDefault="00BA216B" w:rsidP="00D4581B"/>
                    <w:p w14:paraId="440AD243" w14:textId="77777777" w:rsidR="00BA216B" w:rsidRDefault="00BA216B" w:rsidP="00D4581B"/>
                    <w:p w14:paraId="6E3135F8" w14:textId="77777777" w:rsidR="00BA216B" w:rsidRDefault="00BA216B" w:rsidP="00D4581B"/>
                    <w:p w14:paraId="70F05EEE" w14:textId="77777777" w:rsidR="00BA216B" w:rsidRDefault="00BA216B" w:rsidP="00D4581B"/>
                    <w:p w14:paraId="5076C9C5" w14:textId="77777777" w:rsidR="00BA216B" w:rsidRDefault="00BA216B" w:rsidP="00D4581B"/>
                    <w:p w14:paraId="78276766" w14:textId="77777777" w:rsidR="00BA216B" w:rsidRDefault="00BA216B" w:rsidP="00D4581B"/>
                    <w:p w14:paraId="1AB6B648" w14:textId="77777777" w:rsidR="00BA216B" w:rsidRDefault="00BA216B" w:rsidP="00D4581B"/>
                    <w:p w14:paraId="6E7BB64E" w14:textId="77777777" w:rsidR="00BA216B" w:rsidRDefault="00BA216B" w:rsidP="00D4581B"/>
                    <w:p w14:paraId="1B0DB97C" w14:textId="77777777" w:rsidR="00BA216B" w:rsidRDefault="00BA216B" w:rsidP="00D4581B"/>
                    <w:p w14:paraId="78919A4B" w14:textId="77777777" w:rsidR="00BA216B" w:rsidRDefault="00BA216B" w:rsidP="00D4581B"/>
                    <w:p w14:paraId="04D91DB2" w14:textId="77777777" w:rsidR="00BA216B" w:rsidRDefault="00BA216B" w:rsidP="00D4581B"/>
                    <w:p w14:paraId="1854DF41" w14:textId="77777777" w:rsidR="00BA216B" w:rsidRDefault="00BA216B" w:rsidP="00D4581B"/>
                    <w:p w14:paraId="0B056CD3" w14:textId="77777777" w:rsidR="00BA216B" w:rsidRDefault="00BA216B" w:rsidP="00D4581B"/>
                    <w:p w14:paraId="6A2C9492" w14:textId="77777777" w:rsidR="00BA216B" w:rsidRDefault="00BA216B" w:rsidP="00D4581B"/>
                    <w:p w14:paraId="4B4C8E8A" w14:textId="77777777" w:rsidR="00BA216B" w:rsidRDefault="00BA216B" w:rsidP="00D4581B"/>
                    <w:p w14:paraId="53051461" w14:textId="77777777" w:rsidR="00BA216B" w:rsidRDefault="00BA216B" w:rsidP="00D4581B"/>
                    <w:p w14:paraId="04EBBBB0" w14:textId="77777777" w:rsidR="00BA216B" w:rsidRDefault="00BA216B" w:rsidP="00D4581B"/>
                    <w:p w14:paraId="628BF85F" w14:textId="77777777" w:rsidR="00BA216B" w:rsidRDefault="00BA216B" w:rsidP="00D4581B"/>
                    <w:p w14:paraId="2EC43F83" w14:textId="77777777" w:rsidR="00BA216B" w:rsidRDefault="00BA216B" w:rsidP="00D4581B"/>
                    <w:p w14:paraId="39C546C1" w14:textId="77777777" w:rsidR="00BA216B" w:rsidRDefault="00BA216B" w:rsidP="00D4581B"/>
                    <w:p w14:paraId="60381C80" w14:textId="77777777" w:rsidR="00BA216B" w:rsidRDefault="00BA216B" w:rsidP="00D4581B"/>
                    <w:p w14:paraId="63AA31CA" w14:textId="77777777" w:rsidR="00BA216B" w:rsidRDefault="00BA216B" w:rsidP="00D4581B"/>
                    <w:p w14:paraId="134503AD" w14:textId="77777777" w:rsidR="00BA216B" w:rsidRDefault="00BA216B" w:rsidP="00D4581B"/>
                    <w:p w14:paraId="59AACFE6" w14:textId="77777777" w:rsidR="00BA216B" w:rsidRDefault="00BA216B" w:rsidP="00D4581B"/>
                    <w:p w14:paraId="08F69269" w14:textId="77777777" w:rsidR="00BA216B" w:rsidRDefault="00BA216B" w:rsidP="00D4581B"/>
                    <w:p w14:paraId="765B702D" w14:textId="77777777" w:rsidR="00BA216B" w:rsidRDefault="00BA216B" w:rsidP="00D4581B"/>
                    <w:p w14:paraId="2CEB6ABB" w14:textId="77777777" w:rsidR="00BA216B" w:rsidRDefault="00BA216B" w:rsidP="00D4581B"/>
                    <w:p w14:paraId="5E6A4F7D" w14:textId="77777777" w:rsidR="00BA216B" w:rsidRDefault="00BA216B" w:rsidP="00D4581B"/>
                    <w:p w14:paraId="2F785A29" w14:textId="77777777" w:rsidR="00BA216B" w:rsidRDefault="00BA216B" w:rsidP="00D4581B"/>
                    <w:p w14:paraId="37279204" w14:textId="77777777" w:rsidR="00BA216B" w:rsidRDefault="00BA216B" w:rsidP="00D4581B"/>
                    <w:p w14:paraId="041962FF" w14:textId="77777777" w:rsidR="00BA216B" w:rsidRDefault="00BA216B" w:rsidP="00D4581B"/>
                    <w:p w14:paraId="5CF7854F" w14:textId="77777777" w:rsidR="00BA216B" w:rsidRDefault="00BA216B" w:rsidP="00D4581B"/>
                    <w:p w14:paraId="1EC21C24" w14:textId="77777777" w:rsidR="00BA216B" w:rsidRDefault="00BA216B" w:rsidP="00D4581B"/>
                    <w:p w14:paraId="17BE4EE6" w14:textId="77777777" w:rsidR="00BA216B" w:rsidRDefault="00BA216B" w:rsidP="00D4581B"/>
                    <w:p w14:paraId="7AE57B68" w14:textId="77777777" w:rsidR="00BA216B" w:rsidRDefault="00BA216B" w:rsidP="00D4581B"/>
                    <w:p w14:paraId="50BC4B47" w14:textId="77777777" w:rsidR="00BA216B" w:rsidRDefault="00BA216B" w:rsidP="00D4581B"/>
                    <w:p w14:paraId="62A0BE6E" w14:textId="77777777" w:rsidR="00BA216B" w:rsidRDefault="00BA216B" w:rsidP="00D4581B"/>
                    <w:p w14:paraId="4BB6616B" w14:textId="77777777" w:rsidR="00BA216B" w:rsidRDefault="00BA216B" w:rsidP="00D4581B"/>
                    <w:p w14:paraId="2EC42F72" w14:textId="77777777" w:rsidR="00BA216B" w:rsidRDefault="00BA216B" w:rsidP="00D4581B"/>
                    <w:p w14:paraId="375CFFA2" w14:textId="77777777" w:rsidR="00BA216B" w:rsidRDefault="00BA216B" w:rsidP="00D4581B"/>
                    <w:p w14:paraId="05C7ADD1" w14:textId="77777777" w:rsidR="00BA216B" w:rsidRDefault="00BA216B" w:rsidP="00D4581B"/>
                    <w:p w14:paraId="5863D4BC" w14:textId="77777777" w:rsidR="00BA216B" w:rsidRDefault="00BA216B" w:rsidP="00D4581B"/>
                    <w:p w14:paraId="08E517C7" w14:textId="77777777" w:rsidR="00BA216B" w:rsidRDefault="00BA216B" w:rsidP="00D4581B"/>
                    <w:p w14:paraId="57CDDAD9" w14:textId="77777777" w:rsidR="00BA216B" w:rsidRDefault="00BA216B" w:rsidP="00D4581B"/>
                    <w:p w14:paraId="0F51A175" w14:textId="77777777" w:rsidR="00BA216B" w:rsidRDefault="00BA216B" w:rsidP="00D4581B"/>
                    <w:p w14:paraId="49ABCB30" w14:textId="77777777" w:rsidR="00BA216B" w:rsidRDefault="00BA216B" w:rsidP="00D4581B"/>
                    <w:p w14:paraId="5E9EC76D" w14:textId="77777777" w:rsidR="00BA216B" w:rsidRDefault="00BA216B" w:rsidP="00D4581B"/>
                    <w:p w14:paraId="0C559C62" w14:textId="77777777" w:rsidR="00BA216B" w:rsidRDefault="00BA216B" w:rsidP="00D4581B"/>
                    <w:p w14:paraId="4B5D11C6" w14:textId="77777777" w:rsidR="00BA216B" w:rsidRDefault="00BA216B" w:rsidP="00D4581B"/>
                    <w:p w14:paraId="4C7FBF48" w14:textId="77777777" w:rsidR="00BA216B" w:rsidRDefault="00BA216B" w:rsidP="00D4581B"/>
                    <w:p w14:paraId="5BDA0BA4" w14:textId="77777777" w:rsidR="00BA216B" w:rsidRDefault="00BA216B" w:rsidP="00D4581B"/>
                    <w:p w14:paraId="56FD6E4A" w14:textId="77777777" w:rsidR="00BA216B" w:rsidRDefault="00BA216B" w:rsidP="00D4581B"/>
                    <w:p w14:paraId="537CF34F" w14:textId="77777777" w:rsidR="00BA216B" w:rsidRDefault="00BA216B" w:rsidP="00D4581B"/>
                    <w:p w14:paraId="7B8F0326" w14:textId="77777777" w:rsidR="00BA216B" w:rsidRDefault="00BA216B" w:rsidP="00D4581B"/>
                    <w:p w14:paraId="3878C6C3" w14:textId="77777777" w:rsidR="00BA216B" w:rsidRDefault="00BA216B" w:rsidP="00D4581B"/>
                    <w:p w14:paraId="0C6DE75B" w14:textId="77777777" w:rsidR="00BA216B" w:rsidRDefault="00BA216B" w:rsidP="00D4581B"/>
                    <w:p w14:paraId="6F515098" w14:textId="77777777" w:rsidR="00BA216B" w:rsidRDefault="00BA216B" w:rsidP="00D4581B"/>
                    <w:p w14:paraId="1D8DBC73" w14:textId="77777777" w:rsidR="00BA216B" w:rsidRDefault="00BA216B" w:rsidP="00D4581B"/>
                    <w:p w14:paraId="61834A89" w14:textId="77777777" w:rsidR="00BA216B" w:rsidRDefault="00BA216B" w:rsidP="00D4581B"/>
                    <w:p w14:paraId="04CF63E8" w14:textId="77777777" w:rsidR="00BA216B" w:rsidRDefault="00BA216B" w:rsidP="00D4581B"/>
                    <w:p w14:paraId="2338719B" w14:textId="77777777" w:rsidR="00BA216B" w:rsidRDefault="00BA216B" w:rsidP="00D4581B"/>
                    <w:p w14:paraId="476B153C" w14:textId="77777777" w:rsidR="00BA216B" w:rsidRDefault="00BA216B" w:rsidP="00D4581B"/>
                    <w:p w14:paraId="721A7509" w14:textId="77777777" w:rsidR="00BA216B" w:rsidRDefault="00BA216B" w:rsidP="00D4581B"/>
                    <w:p w14:paraId="7C08DD17" w14:textId="77777777" w:rsidR="00BA216B" w:rsidRDefault="00BA216B" w:rsidP="00D4581B"/>
                    <w:p w14:paraId="7B16C140" w14:textId="77777777" w:rsidR="00BA216B" w:rsidRDefault="00BA216B" w:rsidP="00D4581B"/>
                    <w:p w14:paraId="3300A4DE" w14:textId="77777777" w:rsidR="00BA216B" w:rsidRDefault="00BA216B" w:rsidP="00D4581B"/>
                    <w:p w14:paraId="3AC1B2CA" w14:textId="77777777" w:rsidR="00BA216B" w:rsidRDefault="00BA216B" w:rsidP="00D4581B"/>
                    <w:p w14:paraId="33F4B691" w14:textId="77777777" w:rsidR="00BA216B" w:rsidRDefault="00BA216B" w:rsidP="00D4581B"/>
                    <w:p w14:paraId="4E0CA195" w14:textId="77777777" w:rsidR="00BA216B" w:rsidRDefault="00BA216B" w:rsidP="00D4581B"/>
                    <w:p w14:paraId="559FA0DA" w14:textId="77777777" w:rsidR="00BA216B" w:rsidRDefault="00BA216B" w:rsidP="00D4581B"/>
                    <w:p w14:paraId="67EAAF39" w14:textId="77777777" w:rsidR="00BA216B" w:rsidRDefault="00BA216B" w:rsidP="00D4581B"/>
                    <w:p w14:paraId="31510A5B" w14:textId="77777777" w:rsidR="00BA216B" w:rsidRDefault="00BA216B" w:rsidP="00D4581B"/>
                    <w:p w14:paraId="0D070713" w14:textId="77777777" w:rsidR="00BA216B" w:rsidRDefault="00BA216B" w:rsidP="00D4581B"/>
                    <w:p w14:paraId="61A7185A" w14:textId="77777777" w:rsidR="00BA216B" w:rsidRDefault="00BA216B" w:rsidP="00D4581B"/>
                    <w:p w14:paraId="625E143A" w14:textId="77777777" w:rsidR="00BA216B" w:rsidRDefault="00BA216B" w:rsidP="00D4581B"/>
                    <w:p w14:paraId="4E3AE59D" w14:textId="77777777" w:rsidR="00BA216B" w:rsidRDefault="00BA216B" w:rsidP="00D4581B"/>
                    <w:p w14:paraId="44878B21" w14:textId="77777777" w:rsidR="00BA216B" w:rsidRDefault="00BA216B" w:rsidP="00D4581B"/>
                    <w:p w14:paraId="1EF15BB0" w14:textId="77777777" w:rsidR="00BA216B" w:rsidRDefault="00BA216B" w:rsidP="00D4581B"/>
                    <w:p w14:paraId="2C573B97" w14:textId="77777777" w:rsidR="00BA216B" w:rsidRDefault="00BA216B" w:rsidP="00D4581B"/>
                    <w:p w14:paraId="2995E2BA" w14:textId="77777777" w:rsidR="00BA216B" w:rsidRDefault="00BA216B" w:rsidP="00D4581B"/>
                    <w:p w14:paraId="7627CF5C" w14:textId="77777777" w:rsidR="00BA216B" w:rsidRDefault="00BA216B" w:rsidP="00D4581B"/>
                    <w:p w14:paraId="704AFBCC" w14:textId="77777777" w:rsidR="00BA216B" w:rsidRDefault="00BA216B" w:rsidP="00D4581B"/>
                    <w:p w14:paraId="07AAB939" w14:textId="77777777" w:rsidR="00BA216B" w:rsidRDefault="00BA216B" w:rsidP="00D4581B"/>
                    <w:p w14:paraId="3B9079C7" w14:textId="77777777" w:rsidR="00BA216B" w:rsidRDefault="00BA216B" w:rsidP="00D4581B"/>
                    <w:p w14:paraId="309C985E" w14:textId="77777777" w:rsidR="00BA216B" w:rsidRDefault="00BA216B" w:rsidP="00D4581B"/>
                    <w:p w14:paraId="028E1629" w14:textId="77777777" w:rsidR="00BA216B" w:rsidRDefault="00BA216B" w:rsidP="00D4581B"/>
                    <w:p w14:paraId="1FF4C55D" w14:textId="77777777" w:rsidR="00BA216B" w:rsidRDefault="00BA216B" w:rsidP="00D4581B"/>
                    <w:p w14:paraId="0C44498C" w14:textId="77777777" w:rsidR="00BA216B" w:rsidRDefault="00BA216B" w:rsidP="00D4581B"/>
                    <w:p w14:paraId="32C6324A" w14:textId="77777777" w:rsidR="00BA216B" w:rsidRDefault="00BA216B" w:rsidP="00D4581B"/>
                    <w:p w14:paraId="7883FDB9" w14:textId="77777777" w:rsidR="00BA216B" w:rsidRDefault="00BA216B" w:rsidP="00D4581B"/>
                    <w:p w14:paraId="7AA98EED" w14:textId="77777777" w:rsidR="00BA216B" w:rsidRDefault="00BA216B" w:rsidP="00D4581B"/>
                    <w:p w14:paraId="55DD0984" w14:textId="77777777" w:rsidR="00BA216B" w:rsidRDefault="00BA216B" w:rsidP="00D4581B"/>
                    <w:p w14:paraId="1BC2EAB1" w14:textId="77777777" w:rsidR="00BA216B" w:rsidRDefault="00BA216B" w:rsidP="00D4581B"/>
                    <w:p w14:paraId="1FB244B2" w14:textId="77777777" w:rsidR="00BA216B" w:rsidRDefault="00BA216B" w:rsidP="00D4581B"/>
                    <w:p w14:paraId="15022394" w14:textId="77777777" w:rsidR="00BA216B" w:rsidRDefault="00BA216B" w:rsidP="00D4581B"/>
                    <w:p w14:paraId="0E1BA01D" w14:textId="77777777" w:rsidR="00BA216B" w:rsidRDefault="00BA216B" w:rsidP="00D4581B"/>
                    <w:p w14:paraId="54DA269D" w14:textId="77777777" w:rsidR="00BA216B" w:rsidRDefault="00BA216B" w:rsidP="00D4581B"/>
                    <w:p w14:paraId="50084A13" w14:textId="77777777" w:rsidR="00BA216B" w:rsidRDefault="00BA216B" w:rsidP="00D4581B"/>
                    <w:p w14:paraId="690E8A19" w14:textId="77777777" w:rsidR="00BA216B" w:rsidRDefault="00BA216B" w:rsidP="00D4581B"/>
                    <w:p w14:paraId="6DD4E10F" w14:textId="77777777" w:rsidR="00BA216B" w:rsidRDefault="00BA216B" w:rsidP="00D4581B"/>
                    <w:p w14:paraId="1ACADF95" w14:textId="77777777" w:rsidR="00BA216B" w:rsidRDefault="00BA216B" w:rsidP="00D4581B"/>
                    <w:p w14:paraId="73F01697" w14:textId="77777777" w:rsidR="00BA216B" w:rsidRDefault="00BA216B" w:rsidP="00D4581B"/>
                    <w:p w14:paraId="5C9F9949" w14:textId="77777777" w:rsidR="00BA216B" w:rsidRDefault="00BA216B" w:rsidP="00D4581B"/>
                    <w:p w14:paraId="71C87E3A" w14:textId="77777777" w:rsidR="00BA216B" w:rsidRDefault="00BA216B" w:rsidP="00D4581B"/>
                    <w:p w14:paraId="339F68D0" w14:textId="77777777" w:rsidR="00BA216B" w:rsidRDefault="00BA216B" w:rsidP="00D4581B"/>
                    <w:p w14:paraId="0584C337" w14:textId="77777777" w:rsidR="00BA216B" w:rsidRDefault="00BA216B" w:rsidP="00D4581B"/>
                    <w:p w14:paraId="5141CBAD" w14:textId="77777777" w:rsidR="00BA216B" w:rsidRDefault="00BA216B" w:rsidP="00D4581B"/>
                    <w:p w14:paraId="642F9C9D" w14:textId="77777777" w:rsidR="00BA216B" w:rsidRDefault="00BA216B" w:rsidP="00D4581B"/>
                    <w:p w14:paraId="11981B0A" w14:textId="77777777" w:rsidR="00BA216B" w:rsidRDefault="00BA216B" w:rsidP="00D4581B"/>
                    <w:p w14:paraId="1352069B" w14:textId="77777777" w:rsidR="00BA216B" w:rsidRDefault="00BA216B" w:rsidP="00D4581B"/>
                    <w:p w14:paraId="4CD43615" w14:textId="77777777" w:rsidR="00BA216B" w:rsidRDefault="00BA216B" w:rsidP="00D4581B"/>
                    <w:p w14:paraId="042BB24D" w14:textId="77777777" w:rsidR="00BA216B" w:rsidRDefault="00BA216B" w:rsidP="00D4581B"/>
                    <w:p w14:paraId="1B63F251" w14:textId="77777777" w:rsidR="00BA216B" w:rsidRDefault="00BA216B" w:rsidP="00D4581B"/>
                    <w:p w14:paraId="6453C5B2" w14:textId="77777777" w:rsidR="00BA216B" w:rsidRDefault="00BA216B" w:rsidP="00D4581B"/>
                    <w:p w14:paraId="7CD4274F" w14:textId="77777777" w:rsidR="00BA216B" w:rsidRDefault="00BA216B" w:rsidP="00D4581B"/>
                    <w:p w14:paraId="71F5063F" w14:textId="77777777" w:rsidR="00BA216B" w:rsidRDefault="00BA216B" w:rsidP="00D4581B"/>
                    <w:p w14:paraId="5FFD852A" w14:textId="77777777" w:rsidR="00BA216B" w:rsidRDefault="00BA216B" w:rsidP="00D4581B"/>
                    <w:p w14:paraId="1BEA73DA" w14:textId="77777777" w:rsidR="00BA216B" w:rsidRDefault="00BA216B" w:rsidP="00D4581B"/>
                    <w:p w14:paraId="0C6B32A3" w14:textId="77777777" w:rsidR="00BA216B" w:rsidRDefault="00BA216B" w:rsidP="00D4581B"/>
                    <w:p w14:paraId="078252C9" w14:textId="77777777" w:rsidR="00BA216B" w:rsidRDefault="00BA216B" w:rsidP="00D4581B"/>
                    <w:p w14:paraId="2DAEAC02" w14:textId="77777777" w:rsidR="00BA216B" w:rsidRDefault="00BA216B" w:rsidP="00D4581B"/>
                    <w:p w14:paraId="21098B0A" w14:textId="77777777" w:rsidR="00BA216B" w:rsidRDefault="00BA216B" w:rsidP="00D4581B"/>
                    <w:p w14:paraId="0627CEF6" w14:textId="77777777" w:rsidR="00BA216B" w:rsidRDefault="00BA216B" w:rsidP="00D4581B"/>
                    <w:p w14:paraId="403B5C0E" w14:textId="77777777" w:rsidR="00BA216B" w:rsidRDefault="00BA216B" w:rsidP="00D4581B"/>
                    <w:p w14:paraId="404750C4" w14:textId="77777777" w:rsidR="00BA216B" w:rsidRDefault="00BA216B" w:rsidP="00D4581B"/>
                    <w:p w14:paraId="0AF23437" w14:textId="77777777" w:rsidR="00BA216B" w:rsidRDefault="00BA216B" w:rsidP="00D4581B"/>
                    <w:p w14:paraId="08C9E0A0" w14:textId="77777777" w:rsidR="00BA216B" w:rsidRDefault="00BA216B" w:rsidP="00D4581B"/>
                    <w:p w14:paraId="43BB07E8" w14:textId="77777777" w:rsidR="00BA216B" w:rsidRDefault="00BA216B" w:rsidP="00D4581B"/>
                    <w:p w14:paraId="792B2871" w14:textId="77777777" w:rsidR="00BA216B" w:rsidRDefault="00BA216B" w:rsidP="00D4581B"/>
                    <w:p w14:paraId="07BB7D1A" w14:textId="77777777" w:rsidR="00BA216B" w:rsidRDefault="00BA216B" w:rsidP="00D4581B"/>
                    <w:p w14:paraId="3EBB0046" w14:textId="77777777" w:rsidR="00BA216B" w:rsidRDefault="00BA216B" w:rsidP="00D4581B"/>
                    <w:p w14:paraId="27064F41" w14:textId="77777777" w:rsidR="00BA216B" w:rsidRDefault="00BA216B" w:rsidP="00D4581B"/>
                    <w:p w14:paraId="381B3194" w14:textId="77777777" w:rsidR="00BA216B" w:rsidRDefault="00BA216B" w:rsidP="00D4581B"/>
                    <w:p w14:paraId="0649C0C1" w14:textId="77777777" w:rsidR="00BA216B" w:rsidRDefault="00BA216B" w:rsidP="00D4581B"/>
                    <w:p w14:paraId="56745240" w14:textId="77777777" w:rsidR="00BA216B" w:rsidRDefault="00BA216B" w:rsidP="00D4581B"/>
                    <w:p w14:paraId="47844C8C" w14:textId="77777777" w:rsidR="00BA216B" w:rsidRDefault="00BA216B" w:rsidP="00D4581B"/>
                    <w:p w14:paraId="397974E5" w14:textId="77777777" w:rsidR="00BA216B" w:rsidRDefault="00BA216B" w:rsidP="00D4581B"/>
                    <w:p w14:paraId="03864D76" w14:textId="77777777" w:rsidR="00BA216B" w:rsidRDefault="00BA216B" w:rsidP="00D4581B"/>
                    <w:p w14:paraId="52565A4B" w14:textId="77777777" w:rsidR="00BA216B" w:rsidRDefault="00BA216B" w:rsidP="00D4581B"/>
                    <w:p w14:paraId="55D2D273" w14:textId="77777777" w:rsidR="00BA216B" w:rsidRDefault="00BA216B" w:rsidP="00D4581B"/>
                    <w:p w14:paraId="13E07280" w14:textId="77777777" w:rsidR="00BA216B" w:rsidRDefault="00BA216B" w:rsidP="00D4581B"/>
                    <w:p w14:paraId="2495617B" w14:textId="77777777" w:rsidR="00BA216B" w:rsidRDefault="00BA216B" w:rsidP="00D4581B"/>
                    <w:p w14:paraId="11C98261" w14:textId="77777777" w:rsidR="00BA216B" w:rsidRDefault="00BA216B" w:rsidP="00D4581B"/>
                    <w:p w14:paraId="7A9B7CC8" w14:textId="77777777" w:rsidR="00BA216B" w:rsidRDefault="00BA216B" w:rsidP="00D4581B"/>
                    <w:p w14:paraId="3A0EF1AD" w14:textId="77777777" w:rsidR="00BA216B" w:rsidRDefault="00BA216B" w:rsidP="00D4581B"/>
                    <w:p w14:paraId="6A5A5EC6" w14:textId="77777777" w:rsidR="00BA216B" w:rsidRDefault="00BA216B" w:rsidP="00D4581B"/>
                    <w:p w14:paraId="27F2C579" w14:textId="77777777" w:rsidR="00BA216B" w:rsidRDefault="00BA216B" w:rsidP="00D4581B"/>
                    <w:p w14:paraId="278E69E2" w14:textId="77777777" w:rsidR="00BA216B" w:rsidRDefault="00BA216B" w:rsidP="00D4581B"/>
                    <w:p w14:paraId="1D80BC0D" w14:textId="77777777" w:rsidR="00BA216B" w:rsidRDefault="00BA216B" w:rsidP="00D4581B"/>
                    <w:p w14:paraId="6EBAF3FF" w14:textId="77777777" w:rsidR="00BA216B" w:rsidRDefault="00BA216B" w:rsidP="00D4581B"/>
                    <w:p w14:paraId="152F5D19" w14:textId="77777777" w:rsidR="00BA216B" w:rsidRDefault="00BA216B" w:rsidP="00D4581B"/>
                    <w:p w14:paraId="55134B71" w14:textId="77777777" w:rsidR="00BA216B" w:rsidRDefault="00BA216B" w:rsidP="00D4581B"/>
                    <w:p w14:paraId="60421334" w14:textId="77777777" w:rsidR="00BA216B" w:rsidRDefault="00BA216B" w:rsidP="00D4581B"/>
                    <w:p w14:paraId="61E793F8" w14:textId="77777777" w:rsidR="00BA216B" w:rsidRDefault="00BA216B" w:rsidP="00D4581B"/>
                    <w:p w14:paraId="0C248862" w14:textId="77777777" w:rsidR="00BA216B" w:rsidRDefault="00BA216B" w:rsidP="00D4581B"/>
                    <w:p w14:paraId="7090D1AB" w14:textId="77777777" w:rsidR="00BA216B" w:rsidRDefault="00BA216B" w:rsidP="00D4581B"/>
                    <w:p w14:paraId="7EC8848E" w14:textId="77777777" w:rsidR="00BA216B" w:rsidRDefault="00BA216B" w:rsidP="00D4581B"/>
                    <w:p w14:paraId="6D922A1A" w14:textId="77777777" w:rsidR="00BA216B" w:rsidRDefault="00BA216B" w:rsidP="00D4581B"/>
                    <w:p w14:paraId="1B6624A7" w14:textId="77777777" w:rsidR="00BA216B" w:rsidRDefault="00BA216B" w:rsidP="00D4581B"/>
                    <w:p w14:paraId="3898E23A" w14:textId="77777777" w:rsidR="00BA216B" w:rsidRDefault="00BA216B" w:rsidP="00D4581B"/>
                    <w:p w14:paraId="5C2B9074" w14:textId="77777777" w:rsidR="00BA216B" w:rsidRDefault="00BA216B" w:rsidP="00D4581B"/>
                    <w:p w14:paraId="0E5193A0" w14:textId="77777777" w:rsidR="00BA216B" w:rsidRDefault="00BA216B" w:rsidP="00D4581B"/>
                    <w:p w14:paraId="6A9920A9" w14:textId="77777777" w:rsidR="00BA216B" w:rsidRDefault="00BA216B" w:rsidP="00D4581B"/>
                    <w:p w14:paraId="0F86F4CD" w14:textId="77777777" w:rsidR="00BA216B" w:rsidRDefault="00BA216B" w:rsidP="00D4581B"/>
                    <w:p w14:paraId="476A042F" w14:textId="77777777" w:rsidR="00BA216B" w:rsidRDefault="00BA216B" w:rsidP="00D4581B"/>
                    <w:p w14:paraId="492F6341" w14:textId="77777777" w:rsidR="00BA216B" w:rsidRDefault="00BA216B" w:rsidP="00D4581B"/>
                    <w:p w14:paraId="39FF88D5" w14:textId="77777777" w:rsidR="00BA216B" w:rsidRDefault="00BA216B" w:rsidP="00D4581B"/>
                    <w:p w14:paraId="1B313384" w14:textId="77777777" w:rsidR="00BA216B" w:rsidRDefault="00BA216B" w:rsidP="00D4581B"/>
                    <w:p w14:paraId="49920427" w14:textId="77777777" w:rsidR="00BA216B" w:rsidRDefault="00BA216B" w:rsidP="00D4581B"/>
                    <w:p w14:paraId="01B624AA" w14:textId="77777777" w:rsidR="00BA216B" w:rsidRDefault="00BA216B" w:rsidP="00D4581B"/>
                    <w:p w14:paraId="43A92EBA" w14:textId="77777777" w:rsidR="00BA216B" w:rsidRDefault="00BA216B" w:rsidP="00D4581B"/>
                    <w:p w14:paraId="4C726C6A" w14:textId="77777777" w:rsidR="00BA216B" w:rsidRDefault="00BA216B" w:rsidP="00D4581B"/>
                    <w:p w14:paraId="5CB5FCFE" w14:textId="77777777" w:rsidR="00BA216B" w:rsidRDefault="00BA216B" w:rsidP="00D4581B"/>
                    <w:p w14:paraId="4CB777FC" w14:textId="77777777" w:rsidR="00BA216B" w:rsidRDefault="00BA216B" w:rsidP="00D4581B"/>
                    <w:p w14:paraId="3582E4FA" w14:textId="77777777" w:rsidR="00BA216B" w:rsidRDefault="00BA216B" w:rsidP="00D4581B"/>
                    <w:p w14:paraId="799709E8" w14:textId="77777777" w:rsidR="00BA216B" w:rsidRDefault="00BA216B" w:rsidP="00D4581B"/>
                    <w:p w14:paraId="3264073D" w14:textId="77777777" w:rsidR="00BA216B" w:rsidRDefault="00BA216B" w:rsidP="00D4581B"/>
                    <w:p w14:paraId="42766FAC" w14:textId="77777777" w:rsidR="00BA216B" w:rsidRDefault="00BA216B" w:rsidP="00D4581B"/>
                    <w:p w14:paraId="54A70262" w14:textId="77777777" w:rsidR="00BA216B" w:rsidRDefault="00BA216B" w:rsidP="00D4581B"/>
                    <w:p w14:paraId="26134ED5" w14:textId="77777777" w:rsidR="00BA216B" w:rsidRDefault="00BA216B" w:rsidP="00D4581B"/>
                    <w:p w14:paraId="4DC40411" w14:textId="77777777" w:rsidR="00BA216B" w:rsidRDefault="00BA216B" w:rsidP="00D4581B"/>
                    <w:p w14:paraId="73DCCCF9" w14:textId="77777777" w:rsidR="00BA216B" w:rsidRDefault="00BA216B" w:rsidP="00D4581B"/>
                    <w:p w14:paraId="78B073A0" w14:textId="77777777" w:rsidR="00BA216B" w:rsidRDefault="00BA216B" w:rsidP="00D4581B"/>
                    <w:p w14:paraId="2450B50B" w14:textId="77777777" w:rsidR="00BA216B" w:rsidRDefault="00BA216B" w:rsidP="00D4581B"/>
                    <w:p w14:paraId="473E1A79" w14:textId="77777777" w:rsidR="00BA216B" w:rsidRDefault="00BA216B" w:rsidP="00D4581B"/>
                    <w:p w14:paraId="348A65A1" w14:textId="77777777" w:rsidR="00BA216B" w:rsidRDefault="00BA216B" w:rsidP="00D4581B"/>
                    <w:p w14:paraId="3C69AAE1" w14:textId="77777777" w:rsidR="00BA216B" w:rsidRDefault="00BA216B" w:rsidP="00D4581B"/>
                    <w:p w14:paraId="3CCD47F7" w14:textId="77777777" w:rsidR="00BA216B" w:rsidRDefault="00BA216B" w:rsidP="00D4581B"/>
                    <w:p w14:paraId="2A4E9A7C" w14:textId="77777777" w:rsidR="00BA216B" w:rsidRDefault="00BA216B" w:rsidP="00D4581B"/>
                    <w:p w14:paraId="24895307" w14:textId="77777777" w:rsidR="00BA216B" w:rsidRDefault="00BA216B" w:rsidP="00D4581B"/>
                    <w:p w14:paraId="4342EE10" w14:textId="77777777" w:rsidR="00BA216B" w:rsidRDefault="00BA216B" w:rsidP="00D4581B"/>
                    <w:p w14:paraId="79B3B054" w14:textId="77777777" w:rsidR="00BA216B" w:rsidRDefault="00BA216B" w:rsidP="00D4581B"/>
                    <w:p w14:paraId="7D808285" w14:textId="77777777" w:rsidR="00BA216B" w:rsidRDefault="00BA216B" w:rsidP="00D4581B"/>
                    <w:p w14:paraId="461C19D5" w14:textId="77777777" w:rsidR="00BA216B" w:rsidRDefault="00BA216B" w:rsidP="00D4581B"/>
                    <w:p w14:paraId="3F17E169" w14:textId="77777777" w:rsidR="00BA216B" w:rsidRDefault="00BA216B" w:rsidP="00D4581B"/>
                    <w:p w14:paraId="122F5B9A" w14:textId="77777777" w:rsidR="00BA216B" w:rsidRDefault="00BA216B" w:rsidP="00D4581B"/>
                    <w:p w14:paraId="3DD9F059" w14:textId="77777777" w:rsidR="00BA216B" w:rsidRDefault="00BA216B" w:rsidP="00D4581B"/>
                    <w:p w14:paraId="6CE65228" w14:textId="77777777" w:rsidR="00BA216B" w:rsidRDefault="00BA216B" w:rsidP="00D4581B"/>
                    <w:p w14:paraId="5AEAC1D7" w14:textId="77777777" w:rsidR="00BA216B" w:rsidRDefault="00BA216B" w:rsidP="00D4581B"/>
                    <w:p w14:paraId="7B1B31F0" w14:textId="77777777" w:rsidR="00BA216B" w:rsidRDefault="00BA216B" w:rsidP="00D4581B"/>
                    <w:p w14:paraId="5D57C669" w14:textId="77777777" w:rsidR="00BA216B" w:rsidRDefault="00BA216B" w:rsidP="00D4581B"/>
                    <w:p w14:paraId="0B639EA9" w14:textId="77777777" w:rsidR="00BA216B" w:rsidRDefault="00BA216B" w:rsidP="00D4581B"/>
                    <w:p w14:paraId="07CA7E2F" w14:textId="77777777" w:rsidR="00BA216B" w:rsidRDefault="00BA216B" w:rsidP="00D4581B"/>
                    <w:p w14:paraId="7E577ACE" w14:textId="77777777" w:rsidR="00BA216B" w:rsidRDefault="00BA216B" w:rsidP="00D4581B"/>
                    <w:p w14:paraId="7D0F37B4" w14:textId="77777777" w:rsidR="00BA216B" w:rsidRDefault="00BA216B" w:rsidP="00D4581B"/>
                    <w:p w14:paraId="4BD8F2CB" w14:textId="77777777" w:rsidR="00BA216B" w:rsidRDefault="00BA216B" w:rsidP="00D4581B"/>
                    <w:p w14:paraId="5CE74011" w14:textId="77777777" w:rsidR="00BA216B" w:rsidRDefault="00BA216B" w:rsidP="00D4581B"/>
                    <w:p w14:paraId="2E91C2B7" w14:textId="77777777" w:rsidR="00BA216B" w:rsidRDefault="00BA216B" w:rsidP="00D4581B"/>
                    <w:p w14:paraId="28E7A798" w14:textId="77777777" w:rsidR="00BA216B" w:rsidRDefault="00BA216B" w:rsidP="00D4581B"/>
                    <w:p w14:paraId="5A154623" w14:textId="77777777" w:rsidR="00BA216B" w:rsidRDefault="00BA216B" w:rsidP="00D4581B"/>
                    <w:p w14:paraId="7D309756" w14:textId="77777777" w:rsidR="00BA216B" w:rsidRDefault="00BA216B" w:rsidP="00D4581B"/>
                    <w:p w14:paraId="4C2AAA4A" w14:textId="77777777" w:rsidR="00BA216B" w:rsidRDefault="00BA216B" w:rsidP="00D4581B"/>
                    <w:p w14:paraId="1BD3B007" w14:textId="77777777" w:rsidR="00BA216B" w:rsidRDefault="00BA216B" w:rsidP="00D4581B"/>
                    <w:p w14:paraId="2314B989" w14:textId="77777777" w:rsidR="00BA216B" w:rsidRDefault="00BA216B" w:rsidP="00D4581B"/>
                    <w:p w14:paraId="6D1E9110" w14:textId="77777777" w:rsidR="00BA216B" w:rsidRDefault="00BA216B" w:rsidP="00D4581B"/>
                    <w:p w14:paraId="48AFF9EA" w14:textId="77777777" w:rsidR="00BA216B" w:rsidRDefault="00BA216B" w:rsidP="00D4581B"/>
                    <w:p w14:paraId="22135D74" w14:textId="77777777" w:rsidR="00BA216B" w:rsidRDefault="00BA216B" w:rsidP="00D4581B"/>
                    <w:p w14:paraId="5BF4DDA4" w14:textId="77777777" w:rsidR="00BA216B" w:rsidRDefault="00BA216B" w:rsidP="00D4581B"/>
                    <w:p w14:paraId="5BE7C6C0" w14:textId="77777777" w:rsidR="00BA216B" w:rsidRDefault="00BA216B" w:rsidP="00D4581B"/>
                    <w:p w14:paraId="65C09C59" w14:textId="77777777" w:rsidR="00BA216B" w:rsidRDefault="00BA216B" w:rsidP="00D4581B"/>
                    <w:p w14:paraId="293AF20D" w14:textId="77777777" w:rsidR="00BA216B" w:rsidRDefault="00BA216B" w:rsidP="00D4581B"/>
                    <w:p w14:paraId="5564AFE4" w14:textId="77777777" w:rsidR="00BA216B" w:rsidRDefault="00BA216B" w:rsidP="00D4581B"/>
                    <w:p w14:paraId="12BCAF7F" w14:textId="77777777" w:rsidR="00BA216B" w:rsidRDefault="00BA216B" w:rsidP="00D4581B"/>
                    <w:p w14:paraId="6BA563AA" w14:textId="77777777" w:rsidR="00BA216B" w:rsidRDefault="00BA216B" w:rsidP="00D4581B"/>
                    <w:p w14:paraId="42ED6A5E" w14:textId="77777777" w:rsidR="00BA216B" w:rsidRDefault="00BA216B" w:rsidP="00D4581B"/>
                    <w:p w14:paraId="29166A7F" w14:textId="77777777" w:rsidR="00BA216B" w:rsidRDefault="00BA216B" w:rsidP="00D4581B"/>
                    <w:p w14:paraId="5C005583" w14:textId="77777777" w:rsidR="00BA216B" w:rsidRDefault="00BA216B" w:rsidP="00D4581B"/>
                    <w:p w14:paraId="13DD7874" w14:textId="77777777" w:rsidR="00BA216B" w:rsidRDefault="00BA216B" w:rsidP="00D4581B"/>
                    <w:p w14:paraId="3262C944" w14:textId="77777777" w:rsidR="00BA216B" w:rsidRDefault="00BA216B" w:rsidP="00D4581B"/>
                    <w:p w14:paraId="12D0085A" w14:textId="77777777" w:rsidR="00BA216B" w:rsidRDefault="00BA216B" w:rsidP="00D4581B"/>
                    <w:p w14:paraId="51DD2595" w14:textId="77777777" w:rsidR="00BA216B" w:rsidRDefault="00BA216B" w:rsidP="00D4581B"/>
                    <w:p w14:paraId="2BF7AA82" w14:textId="77777777" w:rsidR="00BA216B" w:rsidRDefault="00BA216B" w:rsidP="00D4581B"/>
                    <w:p w14:paraId="57550DD9" w14:textId="77777777" w:rsidR="00BA216B" w:rsidRDefault="00BA216B" w:rsidP="00D4581B"/>
                    <w:p w14:paraId="750128C0" w14:textId="77777777" w:rsidR="00BA216B" w:rsidRDefault="00BA216B" w:rsidP="00D4581B"/>
                    <w:p w14:paraId="488555AB" w14:textId="77777777" w:rsidR="00BA216B" w:rsidRDefault="00BA216B" w:rsidP="00D4581B"/>
                    <w:p w14:paraId="3E346E24" w14:textId="77777777" w:rsidR="00BA216B" w:rsidRDefault="00BA216B" w:rsidP="00D4581B"/>
                    <w:p w14:paraId="7C723FEE" w14:textId="77777777" w:rsidR="00BA216B" w:rsidRDefault="00BA216B" w:rsidP="00D4581B"/>
                    <w:p w14:paraId="460B7A08" w14:textId="77777777" w:rsidR="00BA216B" w:rsidRDefault="00BA216B" w:rsidP="00D4581B"/>
                    <w:p w14:paraId="41556663" w14:textId="77777777" w:rsidR="00BA216B" w:rsidRDefault="00BA216B" w:rsidP="00D4581B"/>
                    <w:p w14:paraId="0445C9DF" w14:textId="77777777" w:rsidR="00BA216B" w:rsidRDefault="00BA216B" w:rsidP="00D4581B"/>
                    <w:p w14:paraId="045E24B1" w14:textId="77777777" w:rsidR="00BA216B" w:rsidRDefault="00BA216B" w:rsidP="00D4581B"/>
                    <w:p w14:paraId="2AB24204" w14:textId="77777777" w:rsidR="00BA216B" w:rsidRDefault="00BA216B" w:rsidP="00D4581B"/>
                    <w:p w14:paraId="139B5146" w14:textId="77777777" w:rsidR="00BA216B" w:rsidRDefault="00BA216B" w:rsidP="00D4581B"/>
                    <w:p w14:paraId="48899849" w14:textId="77777777" w:rsidR="00BA216B" w:rsidRDefault="00BA216B" w:rsidP="00D4581B"/>
                    <w:p w14:paraId="61A408A7" w14:textId="77777777" w:rsidR="00BA216B" w:rsidRDefault="00BA216B" w:rsidP="00D4581B"/>
                    <w:p w14:paraId="6CECCA3A" w14:textId="77777777" w:rsidR="00BA216B" w:rsidRDefault="00BA216B" w:rsidP="00D4581B"/>
                    <w:p w14:paraId="531711EC" w14:textId="77777777" w:rsidR="00BA216B" w:rsidRDefault="00BA216B" w:rsidP="00D4581B"/>
                    <w:p w14:paraId="37177881" w14:textId="77777777" w:rsidR="00BA216B" w:rsidRDefault="00BA216B" w:rsidP="00D4581B"/>
                    <w:p w14:paraId="1A76CAAD" w14:textId="77777777" w:rsidR="00BA216B" w:rsidRDefault="00BA216B" w:rsidP="00D4581B"/>
                    <w:p w14:paraId="5A4A1235" w14:textId="77777777" w:rsidR="00BA216B" w:rsidRDefault="00BA216B" w:rsidP="00D4581B"/>
                    <w:p w14:paraId="66A96068" w14:textId="77777777" w:rsidR="00BA216B" w:rsidRDefault="00BA216B" w:rsidP="00D4581B"/>
                    <w:p w14:paraId="0AE457DE" w14:textId="77777777" w:rsidR="00BA216B" w:rsidRDefault="00BA216B" w:rsidP="00D4581B"/>
                    <w:p w14:paraId="750B8A34" w14:textId="77777777" w:rsidR="00BA216B" w:rsidRDefault="00BA216B" w:rsidP="00D4581B"/>
                    <w:p w14:paraId="56C1F3B0" w14:textId="77777777" w:rsidR="00BA216B" w:rsidRDefault="00BA216B" w:rsidP="00D4581B"/>
                    <w:p w14:paraId="69AE7815" w14:textId="77777777" w:rsidR="00BA216B" w:rsidRDefault="00BA216B" w:rsidP="00D4581B"/>
                    <w:p w14:paraId="6541B2F7" w14:textId="77777777" w:rsidR="00BA216B" w:rsidRDefault="00BA216B" w:rsidP="00D4581B"/>
                    <w:p w14:paraId="247B98CE" w14:textId="77777777" w:rsidR="00BA216B" w:rsidRDefault="00BA216B" w:rsidP="00D4581B"/>
                    <w:p w14:paraId="34A1DFF8" w14:textId="77777777" w:rsidR="00BA216B" w:rsidRDefault="00BA216B" w:rsidP="00D4581B"/>
                    <w:p w14:paraId="4119EB5C" w14:textId="77777777" w:rsidR="00BA216B" w:rsidRDefault="00BA216B" w:rsidP="00D4581B"/>
                    <w:p w14:paraId="1A670017" w14:textId="77777777" w:rsidR="00BA216B" w:rsidRDefault="00BA216B" w:rsidP="00D4581B"/>
                    <w:p w14:paraId="7C7B39C2" w14:textId="77777777" w:rsidR="00BA216B" w:rsidRDefault="00BA216B" w:rsidP="00D4581B"/>
                    <w:p w14:paraId="1E63CBA7" w14:textId="77777777" w:rsidR="00BA216B" w:rsidRDefault="00BA216B" w:rsidP="00D4581B"/>
                    <w:p w14:paraId="75888907" w14:textId="77777777" w:rsidR="00BA216B" w:rsidRDefault="00BA216B" w:rsidP="00D4581B"/>
                    <w:p w14:paraId="11FDB6B3" w14:textId="77777777" w:rsidR="00BA216B" w:rsidRDefault="00BA216B" w:rsidP="00D4581B"/>
                    <w:p w14:paraId="4D56ACE5" w14:textId="77777777" w:rsidR="00BA216B" w:rsidRDefault="00BA216B" w:rsidP="00D4581B"/>
                    <w:p w14:paraId="1133AC0E" w14:textId="77777777" w:rsidR="00BA216B" w:rsidRDefault="00BA216B" w:rsidP="00D4581B"/>
                    <w:p w14:paraId="065C46EB" w14:textId="77777777" w:rsidR="00BA216B" w:rsidRDefault="00BA216B" w:rsidP="00D4581B"/>
                    <w:p w14:paraId="1D1950D5" w14:textId="77777777" w:rsidR="00BA216B" w:rsidRDefault="00BA216B" w:rsidP="00D4581B"/>
                    <w:p w14:paraId="6F3EBC57" w14:textId="77777777" w:rsidR="00BA216B" w:rsidRDefault="00BA216B" w:rsidP="00D4581B"/>
                    <w:p w14:paraId="54CC41F3" w14:textId="77777777" w:rsidR="00BA216B" w:rsidRDefault="00BA216B" w:rsidP="00D4581B"/>
                    <w:p w14:paraId="3B0AFA4B" w14:textId="77777777" w:rsidR="00BA216B" w:rsidRDefault="00BA216B" w:rsidP="00D4581B"/>
                    <w:p w14:paraId="2F30E21E" w14:textId="77777777" w:rsidR="00BA216B" w:rsidRDefault="00BA216B" w:rsidP="00D4581B"/>
                    <w:p w14:paraId="015F6EB2" w14:textId="77777777" w:rsidR="00BA216B" w:rsidRDefault="00BA216B" w:rsidP="00D4581B"/>
                    <w:p w14:paraId="45265551" w14:textId="77777777" w:rsidR="00BA216B" w:rsidRDefault="00BA216B" w:rsidP="00D4581B"/>
                    <w:p w14:paraId="6AA3D62C" w14:textId="77777777" w:rsidR="00BA216B" w:rsidRDefault="00BA216B" w:rsidP="00D4581B"/>
                    <w:p w14:paraId="2A5C41CF" w14:textId="77777777" w:rsidR="00BA216B" w:rsidRDefault="00BA216B" w:rsidP="00D4581B"/>
                    <w:p w14:paraId="3055644A" w14:textId="77777777" w:rsidR="00BA216B" w:rsidRDefault="00BA216B" w:rsidP="00D4581B"/>
                    <w:p w14:paraId="56F5264D" w14:textId="77777777" w:rsidR="00BA216B" w:rsidRDefault="00BA216B" w:rsidP="00D4581B"/>
                    <w:p w14:paraId="15CB3363" w14:textId="77777777" w:rsidR="00BA216B" w:rsidRDefault="00BA216B" w:rsidP="00D4581B"/>
                    <w:p w14:paraId="2F7F2785" w14:textId="77777777" w:rsidR="00BA216B" w:rsidRDefault="00BA216B" w:rsidP="00D4581B"/>
                    <w:p w14:paraId="3C1BE8E4" w14:textId="77777777" w:rsidR="00BA216B" w:rsidRDefault="00BA216B" w:rsidP="00D4581B"/>
                    <w:p w14:paraId="15C248EC" w14:textId="77777777" w:rsidR="00BA216B" w:rsidRDefault="00BA216B" w:rsidP="00D4581B"/>
                    <w:p w14:paraId="59745442" w14:textId="77777777" w:rsidR="00BA216B" w:rsidRDefault="00BA216B" w:rsidP="00D4581B"/>
                    <w:p w14:paraId="5ED14F9A" w14:textId="77777777" w:rsidR="00BA216B" w:rsidRDefault="00BA216B" w:rsidP="00D4581B"/>
                    <w:p w14:paraId="1EE7A8CE" w14:textId="77777777" w:rsidR="00BA216B" w:rsidRDefault="00BA216B" w:rsidP="00D4581B"/>
                    <w:p w14:paraId="3843A2DB" w14:textId="77777777" w:rsidR="00BA216B" w:rsidRDefault="00BA216B" w:rsidP="00D4581B"/>
                    <w:p w14:paraId="15CB71FE" w14:textId="77777777" w:rsidR="00BA216B" w:rsidRDefault="00BA216B" w:rsidP="00D4581B"/>
                    <w:p w14:paraId="38E0ED39" w14:textId="77777777" w:rsidR="00BA216B" w:rsidRDefault="00BA216B" w:rsidP="00D4581B"/>
                    <w:p w14:paraId="27F97648" w14:textId="77777777" w:rsidR="00BA216B" w:rsidRDefault="00BA216B" w:rsidP="00D4581B"/>
                    <w:p w14:paraId="283B6214" w14:textId="77777777" w:rsidR="00BA216B" w:rsidRDefault="00BA216B" w:rsidP="00D4581B"/>
                    <w:p w14:paraId="092E5C68" w14:textId="77777777" w:rsidR="00BA216B" w:rsidRDefault="00BA216B" w:rsidP="00D4581B"/>
                    <w:p w14:paraId="529BABAA" w14:textId="77777777" w:rsidR="00BA216B" w:rsidRDefault="00BA216B" w:rsidP="00D4581B"/>
                    <w:p w14:paraId="39158734" w14:textId="77777777" w:rsidR="00BA216B" w:rsidRDefault="00BA216B" w:rsidP="00D4581B"/>
                    <w:p w14:paraId="09F0A5B1" w14:textId="77777777" w:rsidR="00BA216B" w:rsidRDefault="00BA216B" w:rsidP="00D4581B"/>
                    <w:p w14:paraId="70113BEF" w14:textId="77777777" w:rsidR="00BA216B" w:rsidRDefault="00BA216B" w:rsidP="00D4581B"/>
                    <w:p w14:paraId="60352859" w14:textId="77777777" w:rsidR="00BA216B" w:rsidRDefault="00BA216B" w:rsidP="00D4581B"/>
                    <w:p w14:paraId="7259C727" w14:textId="77777777" w:rsidR="00BA216B" w:rsidRDefault="00BA216B" w:rsidP="00D4581B"/>
                    <w:p w14:paraId="793A27CA" w14:textId="77777777" w:rsidR="00BA216B" w:rsidRDefault="00BA216B" w:rsidP="00D4581B"/>
                    <w:p w14:paraId="47155DB4" w14:textId="77777777" w:rsidR="00BA216B" w:rsidRDefault="00BA216B" w:rsidP="00D4581B"/>
                    <w:p w14:paraId="19B89CD5" w14:textId="77777777" w:rsidR="00BA216B" w:rsidRDefault="00BA216B" w:rsidP="00D4581B"/>
                    <w:p w14:paraId="5A655412" w14:textId="77777777" w:rsidR="00BA216B" w:rsidRDefault="00BA216B" w:rsidP="00D4581B"/>
                    <w:p w14:paraId="7C571552" w14:textId="77777777" w:rsidR="00BA216B" w:rsidRDefault="00BA216B" w:rsidP="00D4581B"/>
                    <w:p w14:paraId="33D9E260" w14:textId="77777777" w:rsidR="00BA216B" w:rsidRDefault="00BA216B" w:rsidP="00D4581B"/>
                    <w:p w14:paraId="48CE52D1" w14:textId="77777777" w:rsidR="00BA216B" w:rsidRDefault="00BA216B" w:rsidP="00D4581B"/>
                    <w:p w14:paraId="2E4C02E1" w14:textId="77777777" w:rsidR="00BA216B" w:rsidRDefault="00BA216B" w:rsidP="00D4581B"/>
                    <w:p w14:paraId="35173B3E" w14:textId="77777777" w:rsidR="00BA216B" w:rsidRDefault="00BA216B" w:rsidP="00D4581B"/>
                    <w:p w14:paraId="57489AA1" w14:textId="77777777" w:rsidR="00BA216B" w:rsidRDefault="00BA216B" w:rsidP="00D4581B"/>
                    <w:p w14:paraId="1760FBEA" w14:textId="77777777" w:rsidR="00BA216B" w:rsidRDefault="00BA216B" w:rsidP="00D4581B"/>
                    <w:p w14:paraId="7EAD0949" w14:textId="77777777" w:rsidR="00BA216B" w:rsidRDefault="00BA216B" w:rsidP="00D4581B"/>
                    <w:p w14:paraId="4F4A2816" w14:textId="77777777" w:rsidR="00BA216B" w:rsidRDefault="00BA216B" w:rsidP="00D4581B"/>
                    <w:p w14:paraId="6AF0A37D" w14:textId="77777777" w:rsidR="00BA216B" w:rsidRDefault="00BA216B" w:rsidP="00D4581B"/>
                    <w:p w14:paraId="2CBCE7E6" w14:textId="77777777" w:rsidR="00BA216B" w:rsidRDefault="00BA216B" w:rsidP="00D4581B"/>
                    <w:p w14:paraId="66193533" w14:textId="77777777" w:rsidR="00BA216B" w:rsidRDefault="00BA216B" w:rsidP="00D4581B"/>
                    <w:p w14:paraId="701ACCC7" w14:textId="77777777" w:rsidR="00BA216B" w:rsidRDefault="00BA216B" w:rsidP="00D4581B"/>
                    <w:p w14:paraId="4F2ED3AC" w14:textId="77777777" w:rsidR="00BA216B" w:rsidRDefault="00BA216B" w:rsidP="00D4581B"/>
                    <w:p w14:paraId="527B3E2E" w14:textId="77777777" w:rsidR="00BA216B" w:rsidRDefault="00BA216B" w:rsidP="00D4581B"/>
                    <w:p w14:paraId="5D0D5C9A" w14:textId="77777777" w:rsidR="00BA216B" w:rsidRDefault="00BA216B" w:rsidP="00D4581B"/>
                    <w:p w14:paraId="64A65D61" w14:textId="77777777" w:rsidR="00BA216B" w:rsidRDefault="00BA216B" w:rsidP="00D4581B"/>
                    <w:p w14:paraId="5D593F7B" w14:textId="77777777" w:rsidR="00BA216B" w:rsidRDefault="00BA216B" w:rsidP="00D4581B"/>
                    <w:p w14:paraId="43E54B71" w14:textId="77777777" w:rsidR="00BA216B" w:rsidRDefault="00BA216B" w:rsidP="00D4581B"/>
                    <w:p w14:paraId="4E8C0E42" w14:textId="77777777" w:rsidR="00BA216B" w:rsidRDefault="00BA216B" w:rsidP="00D4581B"/>
                    <w:p w14:paraId="6E0BDC81" w14:textId="77777777" w:rsidR="00BA216B" w:rsidRDefault="00BA216B" w:rsidP="00D4581B"/>
                    <w:p w14:paraId="58173B98" w14:textId="77777777" w:rsidR="00BA216B" w:rsidRDefault="00BA216B" w:rsidP="00D4581B"/>
                    <w:p w14:paraId="0E562471" w14:textId="77777777" w:rsidR="00BA216B" w:rsidRDefault="00BA216B" w:rsidP="00D4581B"/>
                    <w:p w14:paraId="19C0BDF2" w14:textId="77777777" w:rsidR="00BA216B" w:rsidRDefault="00BA216B" w:rsidP="00D4581B"/>
                    <w:p w14:paraId="1243BDEA" w14:textId="77777777" w:rsidR="00BA216B" w:rsidRDefault="00BA216B" w:rsidP="00D4581B"/>
                    <w:p w14:paraId="4BD97B0C" w14:textId="77777777" w:rsidR="00BA216B" w:rsidRDefault="00BA216B" w:rsidP="00D4581B"/>
                    <w:p w14:paraId="7152484F" w14:textId="77777777" w:rsidR="00BA216B" w:rsidRDefault="00BA216B" w:rsidP="00D4581B"/>
                    <w:p w14:paraId="7CACED71" w14:textId="77777777" w:rsidR="00BA216B" w:rsidRDefault="00BA216B" w:rsidP="00D4581B"/>
                    <w:p w14:paraId="111DF3E0" w14:textId="77777777" w:rsidR="00BA216B" w:rsidRDefault="00BA216B" w:rsidP="00D4581B"/>
                    <w:p w14:paraId="45219A89" w14:textId="77777777" w:rsidR="00BA216B" w:rsidRDefault="00BA216B" w:rsidP="00D4581B"/>
                    <w:p w14:paraId="35326285" w14:textId="77777777" w:rsidR="00BA216B" w:rsidRDefault="00BA216B" w:rsidP="00D4581B"/>
                    <w:p w14:paraId="68FA5F9B" w14:textId="77777777" w:rsidR="00BA216B" w:rsidRDefault="00BA216B" w:rsidP="00D4581B"/>
                    <w:p w14:paraId="6832AE99" w14:textId="77777777" w:rsidR="00BA216B" w:rsidRDefault="00BA216B" w:rsidP="00D4581B"/>
                    <w:p w14:paraId="7B6115FF" w14:textId="77777777" w:rsidR="00BA216B" w:rsidRDefault="00BA216B" w:rsidP="00D4581B"/>
                    <w:p w14:paraId="5695BF7C" w14:textId="77777777" w:rsidR="00BA216B" w:rsidRDefault="00BA216B" w:rsidP="00D4581B"/>
                    <w:p w14:paraId="49DFEEF5" w14:textId="77777777" w:rsidR="00BA216B" w:rsidRDefault="00BA216B" w:rsidP="00D4581B"/>
                    <w:p w14:paraId="2EDF10F6" w14:textId="77777777" w:rsidR="00BA216B" w:rsidRDefault="00BA216B" w:rsidP="00D4581B"/>
                    <w:p w14:paraId="3E9A6CAF" w14:textId="77777777" w:rsidR="00BA216B" w:rsidRDefault="00BA216B" w:rsidP="00D4581B"/>
                    <w:p w14:paraId="45483BB5" w14:textId="77777777" w:rsidR="00BA216B" w:rsidRDefault="00BA216B" w:rsidP="00D4581B"/>
                    <w:p w14:paraId="7F276930" w14:textId="77777777" w:rsidR="00BA216B" w:rsidRDefault="00BA216B" w:rsidP="00D4581B"/>
                    <w:p w14:paraId="25FB5FDC" w14:textId="77777777" w:rsidR="00BA216B" w:rsidRDefault="00BA216B" w:rsidP="00D4581B"/>
                    <w:p w14:paraId="3799337E" w14:textId="77777777" w:rsidR="00BA216B" w:rsidRDefault="00BA216B" w:rsidP="00D4581B"/>
                    <w:p w14:paraId="0B5947F0" w14:textId="77777777" w:rsidR="00BA216B" w:rsidRDefault="00BA216B" w:rsidP="00D4581B"/>
                    <w:p w14:paraId="7B296986" w14:textId="77777777" w:rsidR="00BA216B" w:rsidRDefault="00BA216B" w:rsidP="00D4581B"/>
                    <w:p w14:paraId="7EC22160" w14:textId="77777777" w:rsidR="00BA216B" w:rsidRDefault="00BA216B" w:rsidP="00D4581B"/>
                    <w:p w14:paraId="78876F0F" w14:textId="77777777" w:rsidR="00BA216B" w:rsidRDefault="00BA216B" w:rsidP="00D4581B"/>
                    <w:p w14:paraId="7EBC9725" w14:textId="77777777" w:rsidR="00BA216B" w:rsidRDefault="00BA216B" w:rsidP="00D4581B"/>
                    <w:p w14:paraId="23FF5AA8" w14:textId="77777777" w:rsidR="00BA216B" w:rsidRDefault="00BA216B" w:rsidP="00D4581B"/>
                    <w:p w14:paraId="1645AE62" w14:textId="77777777" w:rsidR="00BA216B" w:rsidRDefault="00BA216B" w:rsidP="00D4581B"/>
                    <w:p w14:paraId="0A3FA6CB" w14:textId="77777777" w:rsidR="00BA216B" w:rsidRDefault="00BA216B" w:rsidP="00D4581B"/>
                    <w:p w14:paraId="46EE6E45" w14:textId="77777777" w:rsidR="00BA216B" w:rsidRDefault="00BA216B" w:rsidP="00D4581B"/>
                    <w:p w14:paraId="44093392" w14:textId="77777777" w:rsidR="00BA216B" w:rsidRDefault="00BA216B" w:rsidP="00D4581B"/>
                    <w:p w14:paraId="300C2E19" w14:textId="77777777" w:rsidR="00BA216B" w:rsidRDefault="00BA216B" w:rsidP="00D4581B"/>
                    <w:p w14:paraId="5E51488D" w14:textId="77777777" w:rsidR="00BA216B" w:rsidRDefault="00BA216B" w:rsidP="00D4581B"/>
                    <w:p w14:paraId="6F593065" w14:textId="77777777" w:rsidR="00BA216B" w:rsidRDefault="00BA216B" w:rsidP="00D4581B"/>
                    <w:p w14:paraId="4BA29777" w14:textId="77777777" w:rsidR="00BA216B" w:rsidRDefault="00BA216B" w:rsidP="00D4581B"/>
                    <w:p w14:paraId="379984FA" w14:textId="77777777" w:rsidR="00BA216B" w:rsidRDefault="00BA216B" w:rsidP="00D4581B"/>
                    <w:p w14:paraId="178F2F02" w14:textId="77777777" w:rsidR="00BA216B" w:rsidRDefault="00BA216B" w:rsidP="00D4581B"/>
                    <w:p w14:paraId="6B0B1E70" w14:textId="77777777" w:rsidR="00BA216B" w:rsidRDefault="00BA216B" w:rsidP="00D4581B"/>
                    <w:p w14:paraId="249BB02A" w14:textId="77777777" w:rsidR="00BA216B" w:rsidRDefault="00BA216B" w:rsidP="00D4581B"/>
                    <w:p w14:paraId="03C2104E" w14:textId="77777777" w:rsidR="00BA216B" w:rsidRDefault="00BA216B" w:rsidP="00D4581B"/>
                    <w:p w14:paraId="46F83A08" w14:textId="77777777" w:rsidR="00BA216B" w:rsidRDefault="00BA216B" w:rsidP="00D4581B"/>
                    <w:p w14:paraId="3BD71980" w14:textId="77777777" w:rsidR="00BA216B" w:rsidRDefault="00BA216B" w:rsidP="00D4581B"/>
                    <w:p w14:paraId="45FA201D" w14:textId="77777777" w:rsidR="00BA216B" w:rsidRDefault="00BA216B" w:rsidP="00D4581B"/>
                    <w:p w14:paraId="27AEBF7E" w14:textId="77777777" w:rsidR="00BA216B" w:rsidRDefault="00BA216B" w:rsidP="00D4581B"/>
                    <w:p w14:paraId="75F51F22" w14:textId="77777777" w:rsidR="00BA216B" w:rsidRDefault="00BA216B" w:rsidP="00D4581B"/>
                    <w:p w14:paraId="57B85DCD" w14:textId="77777777" w:rsidR="00BA216B" w:rsidRDefault="00BA216B" w:rsidP="00D4581B"/>
                    <w:p w14:paraId="56F36474" w14:textId="77777777" w:rsidR="00BA216B" w:rsidRDefault="00BA216B" w:rsidP="00D4581B"/>
                    <w:p w14:paraId="52618DF5" w14:textId="77777777" w:rsidR="00BA216B" w:rsidRDefault="00BA216B" w:rsidP="00D4581B"/>
                    <w:p w14:paraId="038FC55A" w14:textId="77777777" w:rsidR="00BA216B" w:rsidRDefault="00BA216B" w:rsidP="00D4581B"/>
                    <w:p w14:paraId="3D92BCE7" w14:textId="77777777" w:rsidR="00BA216B" w:rsidRDefault="00BA216B" w:rsidP="00D4581B"/>
                    <w:p w14:paraId="4165AE07" w14:textId="77777777" w:rsidR="00BA216B" w:rsidRDefault="00BA216B" w:rsidP="00D4581B"/>
                    <w:p w14:paraId="74D220A6" w14:textId="77777777" w:rsidR="00BA216B" w:rsidRDefault="00BA216B" w:rsidP="00D4581B"/>
                    <w:p w14:paraId="3C3B85E7" w14:textId="77777777" w:rsidR="00BA216B" w:rsidRDefault="00BA216B" w:rsidP="00D4581B"/>
                    <w:p w14:paraId="528CC3A9" w14:textId="77777777" w:rsidR="00BA216B" w:rsidRDefault="00BA216B" w:rsidP="00D4581B"/>
                    <w:p w14:paraId="7D3B14F0" w14:textId="77777777" w:rsidR="00BA216B" w:rsidRDefault="00BA216B" w:rsidP="00D4581B"/>
                    <w:p w14:paraId="5E9F46A1" w14:textId="77777777" w:rsidR="00BA216B" w:rsidRDefault="00BA216B" w:rsidP="00D4581B"/>
                    <w:p w14:paraId="1F6569AE" w14:textId="77777777" w:rsidR="00BA216B" w:rsidRDefault="00BA216B" w:rsidP="00D4581B"/>
                    <w:p w14:paraId="1093EDDD" w14:textId="77777777" w:rsidR="00BA216B" w:rsidRDefault="00BA216B" w:rsidP="00D4581B"/>
                    <w:p w14:paraId="1618ECDD" w14:textId="77777777" w:rsidR="00BA216B" w:rsidRDefault="00BA216B" w:rsidP="00D4581B"/>
                    <w:p w14:paraId="554388E4" w14:textId="77777777" w:rsidR="00BA216B" w:rsidRDefault="00BA216B" w:rsidP="00D4581B"/>
                    <w:p w14:paraId="1AE76BEC" w14:textId="77777777" w:rsidR="00BA216B" w:rsidRDefault="00BA216B" w:rsidP="00D4581B"/>
                    <w:p w14:paraId="3B23EF16" w14:textId="77777777" w:rsidR="00BA216B" w:rsidRDefault="00BA216B" w:rsidP="00D4581B"/>
                    <w:p w14:paraId="6C97FB3A" w14:textId="77777777" w:rsidR="00BA216B" w:rsidRDefault="00BA216B" w:rsidP="00D4581B"/>
                    <w:p w14:paraId="1D8DD0EA" w14:textId="77777777" w:rsidR="00BA216B" w:rsidRDefault="00BA216B" w:rsidP="00D4581B"/>
                    <w:p w14:paraId="649469C3" w14:textId="77777777" w:rsidR="00BA216B" w:rsidRDefault="00BA216B" w:rsidP="00D4581B"/>
                    <w:p w14:paraId="2CAA45FE" w14:textId="77777777" w:rsidR="00BA216B" w:rsidRDefault="00BA216B" w:rsidP="00D4581B"/>
                    <w:p w14:paraId="1B4BE72F" w14:textId="77777777" w:rsidR="00BA216B" w:rsidRDefault="00BA216B" w:rsidP="00D4581B"/>
                    <w:p w14:paraId="49F0BB9B" w14:textId="77777777" w:rsidR="00BA216B" w:rsidRDefault="00BA216B" w:rsidP="00D4581B"/>
                    <w:p w14:paraId="335A18BA" w14:textId="77777777" w:rsidR="00BA216B" w:rsidRDefault="00BA216B" w:rsidP="00D4581B"/>
                    <w:p w14:paraId="2273753C" w14:textId="77777777" w:rsidR="00BA216B" w:rsidRDefault="00BA216B" w:rsidP="00D4581B"/>
                    <w:p w14:paraId="42653439" w14:textId="77777777" w:rsidR="00BA216B" w:rsidRDefault="00BA216B" w:rsidP="00D4581B"/>
                    <w:p w14:paraId="3F9135BD" w14:textId="77777777" w:rsidR="00BA216B" w:rsidRDefault="00BA216B" w:rsidP="00D4581B"/>
                    <w:p w14:paraId="40C774FE" w14:textId="77777777" w:rsidR="00BA216B" w:rsidRDefault="00BA216B" w:rsidP="00D4581B"/>
                    <w:p w14:paraId="3EE00C3D" w14:textId="77777777" w:rsidR="00BA216B" w:rsidRDefault="00BA216B" w:rsidP="00D4581B"/>
                    <w:p w14:paraId="34426371" w14:textId="77777777" w:rsidR="00BA216B" w:rsidRDefault="00BA216B" w:rsidP="00D4581B"/>
                    <w:p w14:paraId="71EDB360" w14:textId="77777777" w:rsidR="00BA216B" w:rsidRDefault="00BA216B" w:rsidP="00D4581B"/>
                    <w:p w14:paraId="47075519" w14:textId="77777777" w:rsidR="00BA216B" w:rsidRDefault="00BA216B" w:rsidP="00D4581B"/>
                    <w:p w14:paraId="7F587738" w14:textId="77777777" w:rsidR="00BA216B" w:rsidRDefault="00BA216B" w:rsidP="00D4581B"/>
                    <w:p w14:paraId="7FE2A90F" w14:textId="77777777" w:rsidR="00BA216B" w:rsidRDefault="00BA216B" w:rsidP="00D4581B"/>
                    <w:p w14:paraId="357C9F42" w14:textId="77777777" w:rsidR="00BA216B" w:rsidRDefault="00BA216B" w:rsidP="00D4581B"/>
                    <w:p w14:paraId="08F675BB" w14:textId="77777777" w:rsidR="00BA216B" w:rsidRDefault="00BA216B" w:rsidP="00D4581B"/>
                    <w:p w14:paraId="720F36BC" w14:textId="77777777" w:rsidR="00BA216B" w:rsidRDefault="00BA216B" w:rsidP="00D4581B"/>
                    <w:p w14:paraId="4CB3C627" w14:textId="77777777" w:rsidR="00BA216B" w:rsidRDefault="00BA216B" w:rsidP="00D4581B"/>
                    <w:p w14:paraId="27C5A9C0" w14:textId="77777777" w:rsidR="00BA216B" w:rsidRDefault="00BA216B" w:rsidP="00D4581B"/>
                    <w:p w14:paraId="650DED96" w14:textId="77777777" w:rsidR="00BA216B" w:rsidRDefault="00BA216B" w:rsidP="00D4581B"/>
                    <w:p w14:paraId="62606E3B" w14:textId="77777777" w:rsidR="00BA216B" w:rsidRDefault="00BA216B" w:rsidP="00D4581B"/>
                    <w:p w14:paraId="2871A600" w14:textId="77777777" w:rsidR="00BA216B" w:rsidRDefault="00BA216B" w:rsidP="00D4581B"/>
                    <w:p w14:paraId="2AFA1C4D" w14:textId="77777777" w:rsidR="00BA216B" w:rsidRDefault="00BA216B" w:rsidP="00D4581B"/>
                    <w:p w14:paraId="581C88B1" w14:textId="77777777" w:rsidR="00BA216B" w:rsidRDefault="00BA216B" w:rsidP="00D4581B"/>
                    <w:p w14:paraId="59B4DC85" w14:textId="77777777" w:rsidR="00BA216B" w:rsidRDefault="00BA216B" w:rsidP="00D4581B"/>
                    <w:p w14:paraId="0A7CBB94" w14:textId="77777777" w:rsidR="00BA216B" w:rsidRDefault="00BA216B" w:rsidP="00D4581B"/>
                    <w:p w14:paraId="6E34C766" w14:textId="77777777" w:rsidR="00BA216B" w:rsidRDefault="00BA216B" w:rsidP="00D4581B"/>
                    <w:p w14:paraId="79D27B74" w14:textId="77777777" w:rsidR="00BA216B" w:rsidRDefault="00BA216B" w:rsidP="00D4581B"/>
                    <w:p w14:paraId="1AD70475" w14:textId="77777777" w:rsidR="00BA216B" w:rsidRDefault="00BA216B" w:rsidP="00D4581B"/>
                    <w:p w14:paraId="45D2C4F6" w14:textId="77777777" w:rsidR="00BA216B" w:rsidRDefault="00BA216B" w:rsidP="00D4581B"/>
                    <w:p w14:paraId="41DADDA5" w14:textId="77777777" w:rsidR="00BA216B" w:rsidRDefault="00BA216B" w:rsidP="00D4581B"/>
                    <w:p w14:paraId="0475D956" w14:textId="77777777" w:rsidR="00BA216B" w:rsidRDefault="00BA216B" w:rsidP="00D4581B"/>
                    <w:p w14:paraId="381F7C47" w14:textId="77777777" w:rsidR="00BA216B" w:rsidRDefault="00BA216B" w:rsidP="00D4581B"/>
                    <w:p w14:paraId="2AEF86F0" w14:textId="77777777" w:rsidR="00BA216B" w:rsidRDefault="00BA216B" w:rsidP="00D4581B"/>
                    <w:p w14:paraId="4218622E" w14:textId="77777777" w:rsidR="00BA216B" w:rsidRDefault="00BA216B" w:rsidP="00D4581B"/>
                    <w:p w14:paraId="3C7B5301" w14:textId="77777777" w:rsidR="00BA216B" w:rsidRDefault="00BA216B" w:rsidP="00D4581B"/>
                    <w:p w14:paraId="622C3476" w14:textId="77777777" w:rsidR="00BA216B" w:rsidRDefault="00BA216B" w:rsidP="00D4581B"/>
                    <w:p w14:paraId="54E590AC" w14:textId="77777777" w:rsidR="00BA216B" w:rsidRDefault="00BA216B" w:rsidP="00D4581B"/>
                    <w:p w14:paraId="05EBEF5A" w14:textId="77777777" w:rsidR="00BA216B" w:rsidRDefault="00BA216B" w:rsidP="00D4581B"/>
                    <w:p w14:paraId="474A1381" w14:textId="77777777" w:rsidR="00BA216B" w:rsidRDefault="00BA216B" w:rsidP="00D4581B"/>
                    <w:p w14:paraId="7FDB2476" w14:textId="77777777" w:rsidR="00BA216B" w:rsidRDefault="00BA216B" w:rsidP="00D4581B"/>
                    <w:p w14:paraId="1512B297" w14:textId="77777777" w:rsidR="00BA216B" w:rsidRDefault="00BA216B" w:rsidP="00D4581B"/>
                    <w:p w14:paraId="0959F7BE" w14:textId="77777777" w:rsidR="00BA216B" w:rsidRDefault="00BA216B" w:rsidP="00D4581B"/>
                    <w:p w14:paraId="5B81DFEE" w14:textId="77777777" w:rsidR="00BA216B" w:rsidRDefault="00BA216B" w:rsidP="00D4581B"/>
                    <w:p w14:paraId="2078983C" w14:textId="77777777" w:rsidR="00BA216B" w:rsidRDefault="00BA216B" w:rsidP="00D4581B"/>
                    <w:p w14:paraId="4D75096B" w14:textId="77777777" w:rsidR="00BA216B" w:rsidRDefault="00BA216B" w:rsidP="00D4581B"/>
                    <w:p w14:paraId="1DF71CA0" w14:textId="77777777" w:rsidR="00BA216B" w:rsidRDefault="00BA216B" w:rsidP="00D4581B"/>
                    <w:p w14:paraId="2C11D5EE" w14:textId="77777777" w:rsidR="00BA216B" w:rsidRDefault="00BA216B" w:rsidP="00D4581B"/>
                    <w:p w14:paraId="4348E0F4" w14:textId="77777777" w:rsidR="00BA216B" w:rsidRDefault="00BA216B" w:rsidP="00D4581B"/>
                    <w:p w14:paraId="5DEAD425" w14:textId="77777777" w:rsidR="00BA216B" w:rsidRDefault="00BA216B" w:rsidP="00D4581B"/>
                    <w:p w14:paraId="14D971AD" w14:textId="77777777" w:rsidR="00BA216B" w:rsidRDefault="00BA216B" w:rsidP="00D4581B"/>
                    <w:p w14:paraId="74EAB257" w14:textId="77777777" w:rsidR="00BA216B" w:rsidRDefault="00BA216B" w:rsidP="00D4581B"/>
                    <w:p w14:paraId="6AC8B228" w14:textId="77777777" w:rsidR="00BA216B" w:rsidRDefault="00BA216B" w:rsidP="00D4581B"/>
                    <w:p w14:paraId="3067A0CB" w14:textId="77777777" w:rsidR="00BA216B" w:rsidRDefault="00BA216B" w:rsidP="00D4581B"/>
                    <w:p w14:paraId="129053C1" w14:textId="77777777" w:rsidR="00BA216B" w:rsidRDefault="00BA216B" w:rsidP="00D4581B"/>
                    <w:p w14:paraId="45E9DBF2" w14:textId="77777777" w:rsidR="00BA216B" w:rsidRDefault="00BA216B" w:rsidP="00D4581B"/>
                    <w:p w14:paraId="37A79BAC" w14:textId="77777777" w:rsidR="00BA216B" w:rsidRDefault="00BA216B" w:rsidP="00D4581B"/>
                    <w:p w14:paraId="340BD746" w14:textId="77777777" w:rsidR="00BA216B" w:rsidRDefault="00BA216B" w:rsidP="00D4581B"/>
                    <w:p w14:paraId="454E5E56" w14:textId="77777777" w:rsidR="00BA216B" w:rsidRDefault="00BA216B" w:rsidP="00D4581B"/>
                    <w:p w14:paraId="6A85F523" w14:textId="77777777" w:rsidR="00BA216B" w:rsidRDefault="00BA216B" w:rsidP="00D4581B"/>
                    <w:p w14:paraId="301A2F22" w14:textId="77777777" w:rsidR="00BA216B" w:rsidRDefault="00BA216B" w:rsidP="00D4581B"/>
                    <w:p w14:paraId="778F0902" w14:textId="77777777" w:rsidR="00BA216B" w:rsidRDefault="00BA216B" w:rsidP="00D4581B"/>
                    <w:p w14:paraId="455993E1" w14:textId="77777777" w:rsidR="00BA216B" w:rsidRDefault="00BA216B" w:rsidP="00D4581B"/>
                    <w:p w14:paraId="188AE5D9" w14:textId="77777777" w:rsidR="00BA216B" w:rsidRDefault="00BA216B" w:rsidP="00D4581B"/>
                    <w:p w14:paraId="23A077C5" w14:textId="77777777" w:rsidR="00BA216B" w:rsidRDefault="00BA216B" w:rsidP="00D4581B"/>
                    <w:p w14:paraId="5E1F9469" w14:textId="77777777" w:rsidR="00BA216B" w:rsidRDefault="00BA216B" w:rsidP="00D4581B"/>
                    <w:p w14:paraId="7C8D63CC" w14:textId="77777777" w:rsidR="00BA216B" w:rsidRDefault="00BA216B" w:rsidP="00D4581B"/>
                    <w:p w14:paraId="573A7947" w14:textId="77777777" w:rsidR="00BA216B" w:rsidRDefault="00BA216B" w:rsidP="00D4581B"/>
                    <w:p w14:paraId="794B6F7B" w14:textId="77777777" w:rsidR="00BA216B" w:rsidRDefault="00BA216B" w:rsidP="00D4581B"/>
                    <w:p w14:paraId="5E00C7F4" w14:textId="77777777" w:rsidR="00BA216B" w:rsidRDefault="00BA216B" w:rsidP="00D4581B"/>
                    <w:p w14:paraId="5F03C8A9" w14:textId="77777777" w:rsidR="00BA216B" w:rsidRDefault="00BA216B" w:rsidP="00D4581B"/>
                    <w:p w14:paraId="2F35E040" w14:textId="77777777" w:rsidR="00BA216B" w:rsidRDefault="00BA216B" w:rsidP="00D4581B"/>
                    <w:p w14:paraId="40E8BD75" w14:textId="77777777" w:rsidR="00BA216B" w:rsidRDefault="00BA216B" w:rsidP="00D4581B"/>
                    <w:p w14:paraId="3BB912E9" w14:textId="77777777" w:rsidR="00BA216B" w:rsidRDefault="00BA216B" w:rsidP="00D4581B"/>
                    <w:p w14:paraId="46175394" w14:textId="77777777" w:rsidR="00BA216B" w:rsidRDefault="00BA216B" w:rsidP="00D4581B"/>
                    <w:p w14:paraId="07EE33EE" w14:textId="77777777" w:rsidR="00BA216B" w:rsidRDefault="00BA216B" w:rsidP="00D4581B"/>
                    <w:p w14:paraId="584AD8CC" w14:textId="77777777" w:rsidR="00BA216B" w:rsidRDefault="00BA216B" w:rsidP="00D4581B"/>
                    <w:p w14:paraId="4A6BF1CF" w14:textId="77777777" w:rsidR="00BA216B" w:rsidRDefault="00BA216B" w:rsidP="00D4581B"/>
                    <w:p w14:paraId="2A287B07" w14:textId="77777777" w:rsidR="00BA216B" w:rsidRDefault="00BA216B" w:rsidP="00D4581B"/>
                    <w:p w14:paraId="6E047370" w14:textId="77777777" w:rsidR="00BA216B" w:rsidRDefault="00BA216B" w:rsidP="00D4581B"/>
                    <w:p w14:paraId="3BCD7CDC" w14:textId="77777777" w:rsidR="00BA216B" w:rsidRDefault="00BA216B" w:rsidP="00D4581B"/>
                    <w:p w14:paraId="553BD06C" w14:textId="77777777" w:rsidR="00BA216B" w:rsidRDefault="00BA216B" w:rsidP="00D4581B"/>
                    <w:p w14:paraId="72B7AA87" w14:textId="77777777" w:rsidR="00BA216B" w:rsidRDefault="00BA216B" w:rsidP="00D4581B"/>
                    <w:p w14:paraId="0B160172" w14:textId="77777777" w:rsidR="00BA216B" w:rsidRDefault="00BA216B" w:rsidP="00D4581B"/>
                    <w:p w14:paraId="66422464" w14:textId="77777777" w:rsidR="00BA216B" w:rsidRDefault="00BA216B" w:rsidP="00D4581B"/>
                    <w:p w14:paraId="127AF017" w14:textId="77777777" w:rsidR="00BA216B" w:rsidRDefault="00BA216B" w:rsidP="00D4581B"/>
                    <w:p w14:paraId="11595B14" w14:textId="77777777" w:rsidR="00BA216B" w:rsidRDefault="00BA216B" w:rsidP="00D4581B"/>
                    <w:p w14:paraId="2C07D500" w14:textId="77777777" w:rsidR="00BA216B" w:rsidRDefault="00BA216B" w:rsidP="00D4581B"/>
                    <w:p w14:paraId="43832675" w14:textId="77777777" w:rsidR="00BA216B" w:rsidRDefault="00BA216B" w:rsidP="00D4581B"/>
                    <w:p w14:paraId="19673EF5" w14:textId="77777777" w:rsidR="00BA216B" w:rsidRDefault="00BA216B" w:rsidP="00D4581B"/>
                    <w:p w14:paraId="28E6F86C" w14:textId="77777777" w:rsidR="00BA216B" w:rsidRDefault="00BA216B" w:rsidP="00D4581B"/>
                    <w:p w14:paraId="3FD522A6" w14:textId="77777777" w:rsidR="00BA216B" w:rsidRDefault="00BA216B" w:rsidP="00D4581B"/>
                    <w:p w14:paraId="6E9F04DB" w14:textId="77777777" w:rsidR="00BA216B" w:rsidRDefault="00BA216B" w:rsidP="00D4581B"/>
                    <w:p w14:paraId="658A3B7E" w14:textId="77777777" w:rsidR="00BA216B" w:rsidRDefault="00BA216B" w:rsidP="00D4581B"/>
                    <w:p w14:paraId="03194D62" w14:textId="77777777" w:rsidR="00BA216B" w:rsidRDefault="00BA216B" w:rsidP="00D4581B"/>
                    <w:p w14:paraId="7CBA5EB2" w14:textId="77777777" w:rsidR="00BA216B" w:rsidRDefault="00BA216B" w:rsidP="00D4581B"/>
                    <w:p w14:paraId="14CFD86B" w14:textId="77777777" w:rsidR="00BA216B" w:rsidRDefault="00BA216B" w:rsidP="00D4581B"/>
                    <w:p w14:paraId="04AE2DC2" w14:textId="77777777" w:rsidR="00BA216B" w:rsidRDefault="00BA216B" w:rsidP="00D4581B"/>
                    <w:p w14:paraId="291E1763" w14:textId="77777777" w:rsidR="00BA216B" w:rsidRDefault="00BA216B" w:rsidP="00D4581B"/>
                    <w:p w14:paraId="0273F561" w14:textId="77777777" w:rsidR="00BA216B" w:rsidRDefault="00BA216B" w:rsidP="00D4581B"/>
                    <w:p w14:paraId="3599377F" w14:textId="77777777" w:rsidR="00BA216B" w:rsidRDefault="00BA216B" w:rsidP="00D4581B"/>
                    <w:p w14:paraId="51F2D1E3" w14:textId="77777777" w:rsidR="00BA216B" w:rsidRDefault="00BA216B" w:rsidP="00D4581B"/>
                    <w:p w14:paraId="6B6ADEA2" w14:textId="77777777" w:rsidR="00BA216B" w:rsidRDefault="00BA216B" w:rsidP="00D4581B"/>
                    <w:p w14:paraId="7DEBDFA3" w14:textId="77777777" w:rsidR="00BA216B" w:rsidRDefault="00BA216B" w:rsidP="00D4581B"/>
                    <w:p w14:paraId="5CEF7AE8" w14:textId="77777777" w:rsidR="00BA216B" w:rsidRDefault="00BA216B" w:rsidP="00D4581B"/>
                    <w:p w14:paraId="6A4AF883" w14:textId="77777777" w:rsidR="00BA216B" w:rsidRDefault="00BA216B" w:rsidP="00D4581B"/>
                    <w:p w14:paraId="592C9873" w14:textId="77777777" w:rsidR="00BA216B" w:rsidRDefault="00BA216B" w:rsidP="00D4581B"/>
                    <w:p w14:paraId="1EE14BF8" w14:textId="77777777" w:rsidR="00BA216B" w:rsidRDefault="00BA216B" w:rsidP="00D4581B"/>
                    <w:p w14:paraId="442C3AEA" w14:textId="77777777" w:rsidR="00BA216B" w:rsidRDefault="00BA216B" w:rsidP="00D4581B"/>
                    <w:p w14:paraId="6FDD0A55" w14:textId="77777777" w:rsidR="00BA216B" w:rsidRDefault="00BA216B" w:rsidP="00D4581B"/>
                    <w:p w14:paraId="0DE24B3B" w14:textId="77777777" w:rsidR="00BA216B" w:rsidRDefault="00BA216B" w:rsidP="00D4581B"/>
                    <w:p w14:paraId="3D6CBCB9" w14:textId="77777777" w:rsidR="00BA216B" w:rsidRDefault="00BA216B" w:rsidP="00D4581B"/>
                    <w:p w14:paraId="0F90D815" w14:textId="77777777" w:rsidR="00BA216B" w:rsidRDefault="00BA216B" w:rsidP="00D4581B"/>
                    <w:p w14:paraId="42BE4D0F" w14:textId="77777777" w:rsidR="00BA216B" w:rsidRDefault="00BA216B" w:rsidP="00D4581B"/>
                    <w:p w14:paraId="199F1177" w14:textId="77777777" w:rsidR="00BA216B" w:rsidRDefault="00BA216B" w:rsidP="00D4581B"/>
                    <w:p w14:paraId="066DD3FB" w14:textId="77777777" w:rsidR="00BA216B" w:rsidRDefault="00BA216B" w:rsidP="00D4581B"/>
                    <w:p w14:paraId="3E69FE2E" w14:textId="77777777" w:rsidR="00BA216B" w:rsidRDefault="00BA216B" w:rsidP="00D4581B"/>
                    <w:p w14:paraId="0348F4D2" w14:textId="77777777" w:rsidR="00BA216B" w:rsidRDefault="00BA216B" w:rsidP="00D4581B"/>
                    <w:p w14:paraId="20E4C20E" w14:textId="77777777" w:rsidR="00BA216B" w:rsidRDefault="00BA216B" w:rsidP="00D4581B"/>
                    <w:p w14:paraId="02F55B8C" w14:textId="77777777" w:rsidR="00BA216B" w:rsidRDefault="00BA216B" w:rsidP="00D4581B"/>
                    <w:p w14:paraId="19C5C6C7" w14:textId="77777777" w:rsidR="00BA216B" w:rsidRDefault="00BA216B" w:rsidP="00D4581B"/>
                    <w:p w14:paraId="53678D9F" w14:textId="77777777" w:rsidR="00BA216B" w:rsidRDefault="00BA216B" w:rsidP="00D4581B"/>
                    <w:p w14:paraId="46B0E8A0" w14:textId="77777777" w:rsidR="00BA216B" w:rsidRDefault="00BA216B" w:rsidP="00D4581B"/>
                    <w:p w14:paraId="0BD91021" w14:textId="77777777" w:rsidR="00BA216B" w:rsidRDefault="00BA216B" w:rsidP="00D4581B"/>
                    <w:p w14:paraId="214C78D7" w14:textId="77777777" w:rsidR="00BA216B" w:rsidRDefault="00BA216B" w:rsidP="00D4581B"/>
                    <w:p w14:paraId="0DC48216" w14:textId="77777777" w:rsidR="00BA216B" w:rsidRDefault="00BA216B" w:rsidP="00D4581B"/>
                    <w:p w14:paraId="46BF3F63" w14:textId="77777777" w:rsidR="00BA216B" w:rsidRDefault="00BA216B" w:rsidP="00D4581B"/>
                    <w:p w14:paraId="31EF980D" w14:textId="77777777" w:rsidR="00BA216B" w:rsidRDefault="00BA216B" w:rsidP="00D4581B"/>
                    <w:p w14:paraId="4FA8F174" w14:textId="77777777" w:rsidR="00BA216B" w:rsidRDefault="00BA216B" w:rsidP="00D4581B"/>
                    <w:p w14:paraId="1F43DAF7" w14:textId="77777777" w:rsidR="00BA216B" w:rsidRDefault="00BA216B" w:rsidP="00D4581B"/>
                    <w:p w14:paraId="0933F7D2" w14:textId="77777777" w:rsidR="00BA216B" w:rsidRDefault="00BA216B" w:rsidP="00D4581B"/>
                    <w:p w14:paraId="29B6EEB5" w14:textId="77777777" w:rsidR="00BA216B" w:rsidRDefault="00BA216B" w:rsidP="00D4581B"/>
                    <w:p w14:paraId="69F0712A" w14:textId="77777777" w:rsidR="00BA216B" w:rsidRDefault="00BA216B" w:rsidP="00D4581B"/>
                    <w:p w14:paraId="4832492D" w14:textId="77777777" w:rsidR="00BA216B" w:rsidRDefault="00BA216B" w:rsidP="00D4581B"/>
                    <w:p w14:paraId="4C2E12EC" w14:textId="77777777" w:rsidR="00BA216B" w:rsidRDefault="00BA216B" w:rsidP="00D4581B"/>
                    <w:p w14:paraId="1E98BDD4" w14:textId="77777777" w:rsidR="00BA216B" w:rsidRDefault="00BA216B" w:rsidP="00D4581B"/>
                    <w:p w14:paraId="64B73C8A" w14:textId="77777777" w:rsidR="00BA216B" w:rsidRDefault="00BA216B" w:rsidP="00D4581B"/>
                    <w:p w14:paraId="649A61C2" w14:textId="77777777" w:rsidR="00BA216B" w:rsidRDefault="00BA216B" w:rsidP="00D4581B"/>
                    <w:p w14:paraId="11A53156" w14:textId="77777777" w:rsidR="00BA216B" w:rsidRDefault="00BA216B" w:rsidP="00D4581B"/>
                    <w:p w14:paraId="09626C43" w14:textId="77777777" w:rsidR="00BA216B" w:rsidRDefault="00BA216B" w:rsidP="00D4581B"/>
                    <w:p w14:paraId="1FE00CC6" w14:textId="77777777" w:rsidR="00BA216B" w:rsidRDefault="00BA216B" w:rsidP="00D4581B"/>
                    <w:p w14:paraId="7156D7E0" w14:textId="77777777" w:rsidR="00BA216B" w:rsidRDefault="00BA216B" w:rsidP="00D4581B"/>
                    <w:p w14:paraId="2BA4A550" w14:textId="77777777" w:rsidR="00BA216B" w:rsidRDefault="00BA216B" w:rsidP="00D4581B"/>
                    <w:p w14:paraId="6666A821" w14:textId="77777777" w:rsidR="00BA216B" w:rsidRDefault="00BA216B" w:rsidP="00D4581B"/>
                    <w:p w14:paraId="0B4CF16D" w14:textId="77777777" w:rsidR="00BA216B" w:rsidRDefault="00BA216B" w:rsidP="00D4581B"/>
                    <w:p w14:paraId="21D6AA9B" w14:textId="77777777" w:rsidR="00BA216B" w:rsidRDefault="00BA216B" w:rsidP="00D4581B"/>
                    <w:p w14:paraId="435BC524" w14:textId="77777777" w:rsidR="00BA216B" w:rsidRDefault="00BA216B" w:rsidP="00D4581B"/>
                    <w:p w14:paraId="32A6BED6" w14:textId="77777777" w:rsidR="00BA216B" w:rsidRDefault="00BA216B" w:rsidP="00D4581B"/>
                    <w:p w14:paraId="41F3D988" w14:textId="77777777" w:rsidR="00BA216B" w:rsidRDefault="00BA216B" w:rsidP="00D4581B"/>
                    <w:p w14:paraId="42ECFC51" w14:textId="77777777" w:rsidR="00BA216B" w:rsidRDefault="00BA216B" w:rsidP="00D4581B"/>
                    <w:p w14:paraId="189874F6" w14:textId="77777777" w:rsidR="00BA216B" w:rsidRDefault="00BA216B" w:rsidP="00D4581B"/>
                    <w:p w14:paraId="2BCBCA6D" w14:textId="77777777" w:rsidR="00BA216B" w:rsidRDefault="00BA216B" w:rsidP="00D4581B"/>
                    <w:p w14:paraId="44216EE5" w14:textId="77777777" w:rsidR="00BA216B" w:rsidRDefault="00BA216B" w:rsidP="00D4581B"/>
                    <w:p w14:paraId="51A822FA" w14:textId="77777777" w:rsidR="00BA216B" w:rsidRDefault="00BA216B" w:rsidP="00D4581B"/>
                    <w:p w14:paraId="3A52BE37" w14:textId="77777777" w:rsidR="00BA216B" w:rsidRDefault="00BA216B" w:rsidP="00D4581B"/>
                    <w:p w14:paraId="13582551" w14:textId="77777777" w:rsidR="00BA216B" w:rsidRDefault="00BA216B" w:rsidP="00D4581B"/>
                    <w:p w14:paraId="379C4607" w14:textId="77777777" w:rsidR="00BA216B" w:rsidRDefault="00BA216B" w:rsidP="00D4581B"/>
                    <w:p w14:paraId="01375DD4" w14:textId="77777777" w:rsidR="00BA216B" w:rsidRDefault="00BA216B" w:rsidP="00D4581B"/>
                    <w:p w14:paraId="441734FA" w14:textId="77777777" w:rsidR="00BA216B" w:rsidRDefault="00BA216B" w:rsidP="00D4581B"/>
                    <w:p w14:paraId="4958460B" w14:textId="77777777" w:rsidR="00BA216B" w:rsidRDefault="00BA216B" w:rsidP="00D4581B"/>
                    <w:p w14:paraId="5A83F687" w14:textId="77777777" w:rsidR="00BA216B" w:rsidRDefault="00BA216B" w:rsidP="00D4581B"/>
                    <w:p w14:paraId="13956D6A" w14:textId="77777777" w:rsidR="00BA216B" w:rsidRDefault="00BA216B" w:rsidP="00D4581B"/>
                    <w:p w14:paraId="66934336" w14:textId="77777777" w:rsidR="00BA216B" w:rsidRDefault="00BA216B" w:rsidP="00D4581B"/>
                    <w:p w14:paraId="3A86684D" w14:textId="77777777" w:rsidR="00BA216B" w:rsidRDefault="00BA216B" w:rsidP="00D4581B"/>
                    <w:p w14:paraId="515C2B36" w14:textId="77777777" w:rsidR="00BA216B" w:rsidRDefault="00BA216B" w:rsidP="00D4581B"/>
                    <w:p w14:paraId="57F29D45" w14:textId="77777777" w:rsidR="00BA216B" w:rsidRDefault="00BA216B" w:rsidP="00D4581B"/>
                    <w:p w14:paraId="11883410" w14:textId="77777777" w:rsidR="00BA216B" w:rsidRDefault="00BA216B" w:rsidP="00D4581B"/>
                    <w:p w14:paraId="3142150B" w14:textId="77777777" w:rsidR="00BA216B" w:rsidRDefault="00BA216B" w:rsidP="00D4581B"/>
                    <w:p w14:paraId="4F2E088F" w14:textId="77777777" w:rsidR="00BA216B" w:rsidRDefault="00BA216B" w:rsidP="00D4581B"/>
                    <w:p w14:paraId="340B2D51" w14:textId="77777777" w:rsidR="00BA216B" w:rsidRDefault="00BA216B" w:rsidP="00D4581B"/>
                    <w:p w14:paraId="2BD64E53" w14:textId="77777777" w:rsidR="00BA216B" w:rsidRDefault="00BA216B" w:rsidP="00D4581B"/>
                    <w:p w14:paraId="57878E15" w14:textId="77777777" w:rsidR="00BA216B" w:rsidRDefault="00BA216B" w:rsidP="00D4581B"/>
                    <w:p w14:paraId="0662A3DC" w14:textId="77777777" w:rsidR="00BA216B" w:rsidRDefault="00BA216B" w:rsidP="00D4581B"/>
                    <w:p w14:paraId="1134D570" w14:textId="77777777" w:rsidR="00BA216B" w:rsidRDefault="00BA216B" w:rsidP="00D4581B"/>
                    <w:p w14:paraId="32ECEB1A" w14:textId="77777777" w:rsidR="00BA216B" w:rsidRDefault="00BA216B" w:rsidP="00D4581B"/>
                    <w:p w14:paraId="46040DE0" w14:textId="77777777" w:rsidR="00BA216B" w:rsidRDefault="00BA216B" w:rsidP="00D4581B"/>
                    <w:p w14:paraId="24952484" w14:textId="77777777" w:rsidR="00BA216B" w:rsidRDefault="00BA216B" w:rsidP="00D4581B"/>
                    <w:p w14:paraId="08A6A324" w14:textId="77777777" w:rsidR="00BA216B" w:rsidRDefault="00BA216B" w:rsidP="00D4581B"/>
                    <w:p w14:paraId="7BCD3E9E" w14:textId="77777777" w:rsidR="00BA216B" w:rsidRDefault="00BA216B" w:rsidP="00D4581B"/>
                    <w:p w14:paraId="0BE8297D" w14:textId="77777777" w:rsidR="00BA216B" w:rsidRDefault="00BA216B" w:rsidP="00D4581B"/>
                    <w:p w14:paraId="648C5E13" w14:textId="77777777" w:rsidR="00BA216B" w:rsidRDefault="00BA216B" w:rsidP="00D4581B"/>
                    <w:p w14:paraId="7801EB8C" w14:textId="77777777" w:rsidR="00BA216B" w:rsidRDefault="00BA216B" w:rsidP="00D4581B"/>
                    <w:p w14:paraId="7CB6423B" w14:textId="77777777" w:rsidR="00BA216B" w:rsidRDefault="00BA216B" w:rsidP="00D4581B"/>
                    <w:p w14:paraId="7717D2AF" w14:textId="77777777" w:rsidR="00BA216B" w:rsidRDefault="00BA216B" w:rsidP="00D4581B"/>
                    <w:p w14:paraId="67FA6A26" w14:textId="77777777" w:rsidR="00BA216B" w:rsidRDefault="00BA216B" w:rsidP="00D4581B"/>
                    <w:p w14:paraId="0CC72746" w14:textId="77777777" w:rsidR="00BA216B" w:rsidRDefault="00BA216B" w:rsidP="00D4581B"/>
                    <w:p w14:paraId="4F3A5862" w14:textId="77777777" w:rsidR="00BA216B" w:rsidRDefault="00BA216B" w:rsidP="00D4581B"/>
                    <w:p w14:paraId="0C5D8B09" w14:textId="77777777" w:rsidR="00BA216B" w:rsidRDefault="00BA216B" w:rsidP="00D4581B"/>
                    <w:p w14:paraId="7BAB8D2A" w14:textId="77777777" w:rsidR="00BA216B" w:rsidRDefault="00BA216B" w:rsidP="00D4581B"/>
                    <w:p w14:paraId="7F538D99" w14:textId="77777777" w:rsidR="00BA216B" w:rsidRDefault="00BA216B" w:rsidP="00D4581B"/>
                    <w:p w14:paraId="436C24D6" w14:textId="77777777" w:rsidR="00BA216B" w:rsidRDefault="00BA216B" w:rsidP="00D4581B"/>
                    <w:p w14:paraId="26CE0221" w14:textId="77777777" w:rsidR="00BA216B" w:rsidRDefault="00BA216B" w:rsidP="00D4581B"/>
                    <w:p w14:paraId="48348467" w14:textId="77777777" w:rsidR="00BA216B" w:rsidRDefault="00BA216B" w:rsidP="00D4581B"/>
                    <w:p w14:paraId="21C84A26" w14:textId="77777777" w:rsidR="00BA216B" w:rsidRDefault="00BA216B" w:rsidP="00D4581B"/>
                    <w:p w14:paraId="1BD14868" w14:textId="77777777" w:rsidR="00BA216B" w:rsidRDefault="00BA216B" w:rsidP="00D4581B"/>
                    <w:p w14:paraId="46D384E3" w14:textId="77777777" w:rsidR="00BA216B" w:rsidRDefault="00BA216B" w:rsidP="00D4581B"/>
                    <w:p w14:paraId="3B9DE0C4" w14:textId="77777777" w:rsidR="00BA216B" w:rsidRDefault="00BA216B" w:rsidP="00D4581B"/>
                    <w:p w14:paraId="32C4930D" w14:textId="77777777" w:rsidR="00BA216B" w:rsidRDefault="00BA216B" w:rsidP="00D4581B"/>
                    <w:p w14:paraId="3A4A1704" w14:textId="77777777" w:rsidR="00BA216B" w:rsidRDefault="00BA216B" w:rsidP="00D4581B"/>
                    <w:p w14:paraId="4761BE42" w14:textId="77777777" w:rsidR="00BA216B" w:rsidRDefault="00BA216B" w:rsidP="00D4581B"/>
                    <w:p w14:paraId="0BCCC099" w14:textId="77777777" w:rsidR="00BA216B" w:rsidRDefault="00BA216B" w:rsidP="00D4581B"/>
                    <w:p w14:paraId="49056029" w14:textId="77777777" w:rsidR="00BA216B" w:rsidRDefault="00BA216B" w:rsidP="00D4581B"/>
                    <w:p w14:paraId="6E46CFAC" w14:textId="77777777" w:rsidR="00BA216B" w:rsidRDefault="00BA216B" w:rsidP="00D4581B"/>
                    <w:p w14:paraId="2D99DDF7" w14:textId="77777777" w:rsidR="00BA216B" w:rsidRDefault="00BA216B" w:rsidP="00D4581B"/>
                    <w:p w14:paraId="02E5168A" w14:textId="77777777" w:rsidR="00BA216B" w:rsidRDefault="00BA216B" w:rsidP="00D4581B"/>
                    <w:p w14:paraId="299E5C63" w14:textId="77777777" w:rsidR="00BA216B" w:rsidRDefault="00BA216B" w:rsidP="00D4581B"/>
                    <w:p w14:paraId="3B4B1AE8" w14:textId="77777777" w:rsidR="00BA216B" w:rsidRDefault="00BA216B" w:rsidP="00D4581B"/>
                    <w:p w14:paraId="4B541810" w14:textId="77777777" w:rsidR="00BA216B" w:rsidRDefault="00BA216B" w:rsidP="00D4581B"/>
                    <w:p w14:paraId="742BF939" w14:textId="77777777" w:rsidR="00BA216B" w:rsidRDefault="00BA216B" w:rsidP="00D4581B"/>
                    <w:p w14:paraId="5604F09F" w14:textId="77777777" w:rsidR="00BA216B" w:rsidRDefault="00BA216B" w:rsidP="00D4581B"/>
                    <w:p w14:paraId="168FF9C7" w14:textId="77777777" w:rsidR="00BA216B" w:rsidRDefault="00BA216B" w:rsidP="00D4581B"/>
                    <w:p w14:paraId="2C6DFDFE" w14:textId="77777777" w:rsidR="00BA216B" w:rsidRDefault="00BA216B" w:rsidP="00D4581B"/>
                    <w:p w14:paraId="12B5C3AE" w14:textId="77777777" w:rsidR="00BA216B" w:rsidRDefault="00BA216B" w:rsidP="00D4581B"/>
                    <w:p w14:paraId="6220ABD9" w14:textId="77777777" w:rsidR="00BA216B" w:rsidRDefault="00BA216B" w:rsidP="00D4581B"/>
                    <w:p w14:paraId="1A6D822B" w14:textId="77777777" w:rsidR="00BA216B" w:rsidRDefault="00BA216B" w:rsidP="00D4581B"/>
                    <w:p w14:paraId="76277965" w14:textId="77777777" w:rsidR="00BA216B" w:rsidRDefault="00BA216B" w:rsidP="00D4581B"/>
                    <w:p w14:paraId="6369065C" w14:textId="77777777" w:rsidR="00BA216B" w:rsidRDefault="00BA216B" w:rsidP="00D4581B"/>
                    <w:p w14:paraId="4F25DC33" w14:textId="77777777" w:rsidR="00BA216B" w:rsidRDefault="00BA216B" w:rsidP="00D4581B"/>
                    <w:p w14:paraId="7A7D7620" w14:textId="77777777" w:rsidR="00BA216B" w:rsidRDefault="00BA216B" w:rsidP="00D4581B"/>
                    <w:p w14:paraId="3A29B584" w14:textId="77777777" w:rsidR="00BA216B" w:rsidRDefault="00BA216B" w:rsidP="00D4581B"/>
                    <w:p w14:paraId="6D256796" w14:textId="77777777" w:rsidR="00BA216B" w:rsidRDefault="00BA216B" w:rsidP="00D4581B"/>
                    <w:p w14:paraId="4F03CF24" w14:textId="77777777" w:rsidR="00BA216B" w:rsidRDefault="00BA216B" w:rsidP="00D4581B"/>
                    <w:p w14:paraId="602E7669" w14:textId="77777777" w:rsidR="00BA216B" w:rsidRDefault="00BA216B" w:rsidP="00D4581B"/>
                    <w:p w14:paraId="71818E48" w14:textId="77777777" w:rsidR="00BA216B" w:rsidRDefault="00BA216B" w:rsidP="00D4581B"/>
                    <w:p w14:paraId="123C4ED4" w14:textId="77777777" w:rsidR="00BA216B" w:rsidRDefault="00BA216B" w:rsidP="00D4581B"/>
                    <w:p w14:paraId="2EA8D96F" w14:textId="77777777" w:rsidR="00BA216B" w:rsidRDefault="00BA216B" w:rsidP="00D4581B"/>
                    <w:p w14:paraId="1EAA3691" w14:textId="77777777" w:rsidR="00BA216B" w:rsidRDefault="00BA216B" w:rsidP="00D4581B"/>
                    <w:p w14:paraId="02FC17D8" w14:textId="77777777" w:rsidR="00BA216B" w:rsidRDefault="00BA216B" w:rsidP="00D4581B"/>
                    <w:p w14:paraId="1C2B71AB" w14:textId="77777777" w:rsidR="00BA216B" w:rsidRDefault="00BA216B" w:rsidP="00D4581B"/>
                    <w:p w14:paraId="49B46971" w14:textId="77777777" w:rsidR="00BA216B" w:rsidRDefault="00BA216B" w:rsidP="00D4581B"/>
                    <w:p w14:paraId="293DE700" w14:textId="77777777" w:rsidR="00BA216B" w:rsidRDefault="00BA216B" w:rsidP="00D4581B"/>
                    <w:p w14:paraId="46D3A166" w14:textId="77777777" w:rsidR="00BA216B" w:rsidRDefault="00BA216B" w:rsidP="00D4581B"/>
                    <w:p w14:paraId="3FE39AF3" w14:textId="77777777" w:rsidR="00BA216B" w:rsidRDefault="00BA216B" w:rsidP="00D4581B"/>
                    <w:p w14:paraId="19BC2E67" w14:textId="77777777" w:rsidR="00BA216B" w:rsidRDefault="00BA216B" w:rsidP="00D4581B"/>
                    <w:p w14:paraId="634CDBE4" w14:textId="77777777" w:rsidR="00BA216B" w:rsidRDefault="00BA216B" w:rsidP="00D4581B"/>
                    <w:p w14:paraId="169C95B1" w14:textId="77777777" w:rsidR="00BA216B" w:rsidRDefault="00BA216B" w:rsidP="00D4581B"/>
                    <w:p w14:paraId="1027754E" w14:textId="77777777" w:rsidR="00BA216B" w:rsidRDefault="00BA216B" w:rsidP="00D4581B"/>
                    <w:p w14:paraId="54CBE82F" w14:textId="77777777" w:rsidR="00BA216B" w:rsidRDefault="00BA216B" w:rsidP="00D4581B"/>
                    <w:p w14:paraId="2D972B6B" w14:textId="77777777" w:rsidR="00BA216B" w:rsidRDefault="00BA216B" w:rsidP="00D4581B"/>
                    <w:p w14:paraId="1B696145" w14:textId="77777777" w:rsidR="00BA216B" w:rsidRDefault="00BA216B" w:rsidP="00D4581B"/>
                    <w:p w14:paraId="34C54CCA" w14:textId="77777777" w:rsidR="00BA216B" w:rsidRDefault="00BA216B" w:rsidP="00D4581B"/>
                    <w:p w14:paraId="101FA81E" w14:textId="77777777" w:rsidR="00BA216B" w:rsidRDefault="00BA216B" w:rsidP="00D4581B"/>
                    <w:p w14:paraId="29814C5C" w14:textId="77777777" w:rsidR="00BA216B" w:rsidRDefault="00BA216B" w:rsidP="00D4581B"/>
                    <w:p w14:paraId="605B2782" w14:textId="77777777" w:rsidR="00BA216B" w:rsidRDefault="00BA216B" w:rsidP="00D4581B"/>
                    <w:p w14:paraId="24078803" w14:textId="77777777" w:rsidR="00BA216B" w:rsidRDefault="00BA216B" w:rsidP="00D4581B"/>
                    <w:p w14:paraId="4FF99023" w14:textId="77777777" w:rsidR="00BA216B" w:rsidRDefault="00BA216B" w:rsidP="00D4581B"/>
                    <w:p w14:paraId="341B7FA2" w14:textId="77777777" w:rsidR="00BA216B" w:rsidRDefault="00BA216B" w:rsidP="00D4581B"/>
                    <w:p w14:paraId="1DFC396E" w14:textId="77777777" w:rsidR="00BA216B" w:rsidRDefault="00BA216B" w:rsidP="00D4581B"/>
                    <w:p w14:paraId="7033E0B0" w14:textId="77777777" w:rsidR="00BA216B" w:rsidRDefault="00BA216B" w:rsidP="00D4581B"/>
                    <w:p w14:paraId="113FB4D4" w14:textId="77777777" w:rsidR="00BA216B" w:rsidRDefault="00BA216B" w:rsidP="00D4581B"/>
                    <w:p w14:paraId="5408EA47" w14:textId="77777777" w:rsidR="00BA216B" w:rsidRDefault="00BA216B" w:rsidP="00D4581B"/>
                    <w:p w14:paraId="751087A5" w14:textId="77777777" w:rsidR="00BA216B" w:rsidRDefault="00BA216B" w:rsidP="00D4581B"/>
                    <w:p w14:paraId="1630CDB0" w14:textId="77777777" w:rsidR="00BA216B" w:rsidRDefault="00BA216B" w:rsidP="00D4581B"/>
                    <w:p w14:paraId="694F9F71" w14:textId="77777777" w:rsidR="00BA216B" w:rsidRDefault="00BA216B" w:rsidP="00D4581B"/>
                    <w:p w14:paraId="2EA4AF55" w14:textId="77777777" w:rsidR="00BA216B" w:rsidRDefault="00BA216B" w:rsidP="00D4581B"/>
                    <w:p w14:paraId="7EE71E53" w14:textId="77777777" w:rsidR="00BA216B" w:rsidRDefault="00BA216B" w:rsidP="00D4581B"/>
                    <w:p w14:paraId="03835D2D" w14:textId="77777777" w:rsidR="00BA216B" w:rsidRDefault="00BA216B" w:rsidP="00D4581B"/>
                    <w:p w14:paraId="619A471C" w14:textId="77777777" w:rsidR="00BA216B" w:rsidRDefault="00BA216B" w:rsidP="00D4581B"/>
                    <w:p w14:paraId="76A6ED1D" w14:textId="77777777" w:rsidR="00BA216B" w:rsidRDefault="00BA216B" w:rsidP="00D4581B"/>
                    <w:p w14:paraId="7CE3599B" w14:textId="77777777" w:rsidR="00BA216B" w:rsidRDefault="00BA216B" w:rsidP="00D4581B"/>
                    <w:p w14:paraId="38F19B0D" w14:textId="77777777" w:rsidR="00BA216B" w:rsidRDefault="00BA216B" w:rsidP="00D4581B"/>
                    <w:p w14:paraId="27D6126C" w14:textId="77777777" w:rsidR="00BA216B" w:rsidRDefault="00BA216B" w:rsidP="00D4581B"/>
                    <w:p w14:paraId="5A8D84C3" w14:textId="77777777" w:rsidR="00BA216B" w:rsidRDefault="00BA216B" w:rsidP="00D4581B"/>
                    <w:p w14:paraId="022B0A48" w14:textId="77777777" w:rsidR="00BA216B" w:rsidRDefault="00BA216B" w:rsidP="00D4581B"/>
                    <w:p w14:paraId="48360CAD" w14:textId="77777777" w:rsidR="00BA216B" w:rsidRDefault="00BA216B" w:rsidP="00D4581B"/>
                    <w:p w14:paraId="5C911C3E" w14:textId="77777777" w:rsidR="00BA216B" w:rsidRDefault="00BA216B" w:rsidP="00D4581B"/>
                    <w:p w14:paraId="45F56DBC" w14:textId="77777777" w:rsidR="00BA216B" w:rsidRDefault="00BA216B" w:rsidP="00D4581B"/>
                    <w:p w14:paraId="737F9EC2" w14:textId="77777777" w:rsidR="00BA216B" w:rsidRDefault="00BA216B" w:rsidP="00D4581B"/>
                    <w:p w14:paraId="01FA740A" w14:textId="77777777" w:rsidR="00BA216B" w:rsidRDefault="00BA216B" w:rsidP="00D4581B"/>
                    <w:p w14:paraId="004244FB" w14:textId="77777777" w:rsidR="00BA216B" w:rsidRDefault="00BA216B" w:rsidP="00D4581B"/>
                    <w:p w14:paraId="095CFE26" w14:textId="77777777" w:rsidR="00BA216B" w:rsidRDefault="00BA216B" w:rsidP="00D4581B"/>
                    <w:p w14:paraId="4F8E9B51" w14:textId="77777777" w:rsidR="00BA216B" w:rsidRDefault="00BA216B" w:rsidP="00D4581B"/>
                    <w:p w14:paraId="2CE93FC3" w14:textId="77777777" w:rsidR="00BA216B" w:rsidRDefault="00BA216B" w:rsidP="00D4581B"/>
                    <w:p w14:paraId="0B3FEFFD" w14:textId="77777777" w:rsidR="00BA216B" w:rsidRDefault="00BA216B" w:rsidP="00D4581B"/>
                    <w:p w14:paraId="2EE66FB7" w14:textId="77777777" w:rsidR="00BA216B" w:rsidRDefault="00BA216B" w:rsidP="00D4581B"/>
                    <w:p w14:paraId="595878CD" w14:textId="77777777" w:rsidR="00BA216B" w:rsidRDefault="00BA216B" w:rsidP="00D4581B"/>
                    <w:p w14:paraId="321F2897" w14:textId="77777777" w:rsidR="00BA216B" w:rsidRDefault="00BA216B" w:rsidP="00D4581B"/>
                    <w:p w14:paraId="7064F3B5" w14:textId="77777777" w:rsidR="00BA216B" w:rsidRDefault="00BA216B" w:rsidP="00D4581B"/>
                    <w:p w14:paraId="6BE65233" w14:textId="77777777" w:rsidR="00BA216B" w:rsidRDefault="00BA216B" w:rsidP="00D4581B"/>
                    <w:p w14:paraId="7DEC5AA5" w14:textId="77777777" w:rsidR="00BA216B" w:rsidRDefault="00BA216B" w:rsidP="00D4581B"/>
                    <w:p w14:paraId="6F5E7056" w14:textId="77777777" w:rsidR="00BA216B" w:rsidRDefault="00BA216B" w:rsidP="00D4581B"/>
                    <w:p w14:paraId="150891F3" w14:textId="77777777" w:rsidR="00BA216B" w:rsidRDefault="00BA216B" w:rsidP="00D4581B"/>
                    <w:p w14:paraId="04D3D0C0" w14:textId="77777777" w:rsidR="00BA216B" w:rsidRDefault="00BA216B" w:rsidP="00D4581B"/>
                    <w:p w14:paraId="4CFC1570" w14:textId="77777777" w:rsidR="00BA216B" w:rsidRDefault="00BA216B" w:rsidP="00D4581B"/>
                    <w:p w14:paraId="7DCF52A9" w14:textId="77777777" w:rsidR="00BA216B" w:rsidRDefault="00BA216B" w:rsidP="00D4581B"/>
                    <w:p w14:paraId="15A30998" w14:textId="77777777" w:rsidR="00BA216B" w:rsidRDefault="00BA216B" w:rsidP="00D4581B"/>
                    <w:p w14:paraId="2AB3CAC9" w14:textId="77777777" w:rsidR="00BA216B" w:rsidRDefault="00BA216B" w:rsidP="00D4581B"/>
                    <w:p w14:paraId="4E774E32" w14:textId="77777777" w:rsidR="00BA216B" w:rsidRDefault="00BA216B" w:rsidP="00D4581B"/>
                    <w:p w14:paraId="51FFB173" w14:textId="77777777" w:rsidR="00BA216B" w:rsidRDefault="00BA216B" w:rsidP="00D4581B"/>
                    <w:p w14:paraId="59476816" w14:textId="77777777" w:rsidR="00BA216B" w:rsidRDefault="00BA216B" w:rsidP="00D4581B"/>
                    <w:p w14:paraId="2370EFA2" w14:textId="77777777" w:rsidR="00BA216B" w:rsidRDefault="00BA216B" w:rsidP="00D4581B"/>
                    <w:p w14:paraId="3EA5D2F3" w14:textId="77777777" w:rsidR="00BA216B" w:rsidRDefault="00BA216B" w:rsidP="00D4581B"/>
                    <w:p w14:paraId="7A9A777C" w14:textId="77777777" w:rsidR="00BA216B" w:rsidRDefault="00BA216B" w:rsidP="00D4581B"/>
                    <w:p w14:paraId="12E6CDA1" w14:textId="77777777" w:rsidR="00BA216B" w:rsidRDefault="00BA216B" w:rsidP="00D4581B"/>
                    <w:p w14:paraId="3B6B5D73" w14:textId="77777777" w:rsidR="00BA216B" w:rsidRDefault="00BA216B" w:rsidP="00D4581B"/>
                    <w:p w14:paraId="20ECD4F4" w14:textId="77777777" w:rsidR="00BA216B" w:rsidRDefault="00BA216B" w:rsidP="00D4581B"/>
                    <w:p w14:paraId="38B255C1" w14:textId="77777777" w:rsidR="00BA216B" w:rsidRDefault="00BA216B" w:rsidP="00D4581B"/>
                    <w:p w14:paraId="2C90A109" w14:textId="77777777" w:rsidR="00BA216B" w:rsidRDefault="00BA216B" w:rsidP="00D4581B"/>
                    <w:p w14:paraId="437E9A88" w14:textId="77777777" w:rsidR="00BA216B" w:rsidRDefault="00BA216B" w:rsidP="00D4581B"/>
                    <w:p w14:paraId="6AFB1916" w14:textId="77777777" w:rsidR="00BA216B" w:rsidRDefault="00BA216B" w:rsidP="00D4581B"/>
                    <w:p w14:paraId="3DFE5E59" w14:textId="77777777" w:rsidR="00BA216B" w:rsidRDefault="00BA216B" w:rsidP="00D4581B"/>
                    <w:p w14:paraId="627651D3" w14:textId="77777777" w:rsidR="00BA216B" w:rsidRDefault="00BA216B" w:rsidP="00D4581B"/>
                    <w:p w14:paraId="702DEF28" w14:textId="77777777" w:rsidR="00BA216B" w:rsidRDefault="00BA216B" w:rsidP="00D4581B"/>
                    <w:p w14:paraId="2D3CB3C4" w14:textId="77777777" w:rsidR="00BA216B" w:rsidRDefault="00BA216B" w:rsidP="00D4581B"/>
                    <w:p w14:paraId="0CC91EC7" w14:textId="77777777" w:rsidR="00BA216B" w:rsidRDefault="00BA216B" w:rsidP="00D4581B"/>
                    <w:p w14:paraId="1AAE7117" w14:textId="77777777" w:rsidR="00BA216B" w:rsidRDefault="00BA216B" w:rsidP="00D4581B"/>
                    <w:p w14:paraId="31354D0F" w14:textId="77777777" w:rsidR="00BA216B" w:rsidRDefault="00BA216B" w:rsidP="00D4581B"/>
                    <w:p w14:paraId="64D9F9C9" w14:textId="77777777" w:rsidR="00BA216B" w:rsidRDefault="00BA216B" w:rsidP="00D4581B"/>
                    <w:p w14:paraId="19507CD9" w14:textId="77777777" w:rsidR="00BA216B" w:rsidRDefault="00BA216B" w:rsidP="00D4581B"/>
                    <w:p w14:paraId="3FD248BB" w14:textId="77777777" w:rsidR="00BA216B" w:rsidRDefault="00BA216B" w:rsidP="00D4581B"/>
                    <w:p w14:paraId="013CF4BF" w14:textId="77777777" w:rsidR="00BA216B" w:rsidRDefault="00BA216B" w:rsidP="00D4581B"/>
                    <w:p w14:paraId="1A85E974" w14:textId="77777777" w:rsidR="00BA216B" w:rsidRDefault="00BA216B" w:rsidP="00D4581B"/>
                    <w:p w14:paraId="1E59C51C" w14:textId="77777777" w:rsidR="00BA216B" w:rsidRDefault="00BA216B" w:rsidP="00D4581B"/>
                    <w:p w14:paraId="74EB8A77" w14:textId="77777777" w:rsidR="00BA216B" w:rsidRDefault="00BA216B" w:rsidP="00D4581B"/>
                    <w:p w14:paraId="0B2BDDC6" w14:textId="77777777" w:rsidR="00BA216B" w:rsidRDefault="00BA216B" w:rsidP="00D4581B"/>
                    <w:p w14:paraId="2CE7AB67" w14:textId="77777777" w:rsidR="00BA216B" w:rsidRDefault="00BA216B" w:rsidP="00D4581B"/>
                    <w:p w14:paraId="4EA76A48" w14:textId="77777777" w:rsidR="00BA216B" w:rsidRDefault="00BA216B" w:rsidP="00D4581B"/>
                    <w:p w14:paraId="07A51A29" w14:textId="77777777" w:rsidR="00BA216B" w:rsidRDefault="00BA216B" w:rsidP="00D4581B"/>
                    <w:p w14:paraId="63E94DBD" w14:textId="77777777" w:rsidR="00BA216B" w:rsidRDefault="00BA216B" w:rsidP="00D4581B"/>
                    <w:p w14:paraId="08584A5E" w14:textId="77777777" w:rsidR="00BA216B" w:rsidRDefault="00BA216B" w:rsidP="00D4581B"/>
                    <w:p w14:paraId="3E29B18B" w14:textId="77777777" w:rsidR="00BA216B" w:rsidRDefault="00BA216B" w:rsidP="00D4581B"/>
                    <w:p w14:paraId="608D0094" w14:textId="77777777" w:rsidR="00BA216B" w:rsidRDefault="00BA216B" w:rsidP="00D4581B"/>
                    <w:p w14:paraId="1C5C1ADD" w14:textId="77777777" w:rsidR="00BA216B" w:rsidRDefault="00BA216B" w:rsidP="00D4581B"/>
                    <w:p w14:paraId="147F55BF" w14:textId="77777777" w:rsidR="00BA216B" w:rsidRDefault="00BA216B" w:rsidP="00D4581B"/>
                    <w:p w14:paraId="74094278" w14:textId="77777777" w:rsidR="00BA216B" w:rsidRDefault="00BA216B" w:rsidP="00D4581B"/>
                    <w:p w14:paraId="2247FDBE" w14:textId="77777777" w:rsidR="00BA216B" w:rsidRDefault="00BA216B" w:rsidP="00D4581B"/>
                    <w:p w14:paraId="3EDE1726" w14:textId="77777777" w:rsidR="00BA216B" w:rsidRDefault="00BA216B" w:rsidP="00D4581B"/>
                    <w:p w14:paraId="692ADE53" w14:textId="77777777" w:rsidR="00BA216B" w:rsidRDefault="00BA216B" w:rsidP="00D4581B"/>
                    <w:p w14:paraId="2CA007F8" w14:textId="77777777" w:rsidR="00BA216B" w:rsidRDefault="00BA216B" w:rsidP="00D4581B"/>
                    <w:p w14:paraId="125E8B90" w14:textId="77777777" w:rsidR="00BA216B" w:rsidRDefault="00BA216B" w:rsidP="00D4581B"/>
                    <w:p w14:paraId="501CDE51" w14:textId="77777777" w:rsidR="00BA216B" w:rsidRDefault="00BA216B" w:rsidP="00D4581B"/>
                    <w:p w14:paraId="7E899C71" w14:textId="77777777" w:rsidR="00BA216B" w:rsidRDefault="00BA216B" w:rsidP="00D4581B"/>
                    <w:p w14:paraId="0043A526" w14:textId="77777777" w:rsidR="00BA216B" w:rsidRDefault="00BA216B" w:rsidP="00D4581B"/>
                    <w:p w14:paraId="3E234D4A" w14:textId="77777777" w:rsidR="00BA216B" w:rsidRDefault="00BA216B" w:rsidP="00D4581B"/>
                    <w:p w14:paraId="6B58E959" w14:textId="77777777" w:rsidR="00BA216B" w:rsidRDefault="00BA216B" w:rsidP="00D4581B"/>
                    <w:p w14:paraId="4CFCDEE9" w14:textId="77777777" w:rsidR="00BA216B" w:rsidRDefault="00BA216B" w:rsidP="00D4581B"/>
                    <w:p w14:paraId="1C0079EC" w14:textId="77777777" w:rsidR="00BA216B" w:rsidRDefault="00BA216B" w:rsidP="00D4581B"/>
                    <w:p w14:paraId="59520E14" w14:textId="77777777" w:rsidR="00BA216B" w:rsidRDefault="00BA216B" w:rsidP="00D4581B"/>
                    <w:p w14:paraId="3BF2E9B6" w14:textId="77777777" w:rsidR="00BA216B" w:rsidRDefault="00BA216B" w:rsidP="00D4581B"/>
                    <w:p w14:paraId="70FCB9CA" w14:textId="77777777" w:rsidR="00BA216B" w:rsidRDefault="00BA216B" w:rsidP="00D4581B"/>
                    <w:p w14:paraId="2A706FF2" w14:textId="77777777" w:rsidR="00BA216B" w:rsidRDefault="00BA216B" w:rsidP="00D4581B"/>
                    <w:p w14:paraId="3683709B" w14:textId="77777777" w:rsidR="00BA216B" w:rsidRDefault="00BA216B" w:rsidP="00D4581B"/>
                    <w:p w14:paraId="6B83AE0B" w14:textId="77777777" w:rsidR="00BA216B" w:rsidRDefault="00BA216B" w:rsidP="00D4581B"/>
                    <w:p w14:paraId="35B8BDA1" w14:textId="77777777" w:rsidR="00BA216B" w:rsidRDefault="00BA216B" w:rsidP="00D4581B"/>
                    <w:p w14:paraId="0B4F970B" w14:textId="77777777" w:rsidR="00BA216B" w:rsidRDefault="00BA216B" w:rsidP="00D4581B"/>
                    <w:p w14:paraId="07623467" w14:textId="77777777" w:rsidR="00BA216B" w:rsidRDefault="00BA216B" w:rsidP="00D4581B"/>
                    <w:p w14:paraId="5D80F7C2" w14:textId="77777777" w:rsidR="00BA216B" w:rsidRDefault="00BA216B" w:rsidP="00D4581B"/>
                    <w:p w14:paraId="37ADAAFD" w14:textId="77777777" w:rsidR="00BA216B" w:rsidRDefault="00BA216B" w:rsidP="00D4581B"/>
                    <w:p w14:paraId="1C8579C3" w14:textId="77777777" w:rsidR="00BA216B" w:rsidRDefault="00BA216B" w:rsidP="00D4581B"/>
                    <w:p w14:paraId="479CFD1D" w14:textId="77777777" w:rsidR="00BA216B" w:rsidRDefault="00BA216B" w:rsidP="00D4581B"/>
                    <w:p w14:paraId="6CA7221E" w14:textId="77777777" w:rsidR="00BA216B" w:rsidRDefault="00BA216B" w:rsidP="00D4581B"/>
                    <w:p w14:paraId="62D4B7E8" w14:textId="77777777" w:rsidR="00BA216B" w:rsidRDefault="00BA216B" w:rsidP="00D4581B"/>
                    <w:p w14:paraId="15A02569" w14:textId="77777777" w:rsidR="00BA216B" w:rsidRDefault="00BA216B" w:rsidP="00D4581B"/>
                    <w:p w14:paraId="3BC7F6BA" w14:textId="77777777" w:rsidR="00BA216B" w:rsidRDefault="00BA216B" w:rsidP="00D4581B"/>
                    <w:p w14:paraId="0150FF49" w14:textId="77777777" w:rsidR="00BA216B" w:rsidRDefault="00BA216B" w:rsidP="00D4581B"/>
                    <w:p w14:paraId="1B5E5276" w14:textId="77777777" w:rsidR="00BA216B" w:rsidRDefault="00BA216B" w:rsidP="00D4581B"/>
                    <w:p w14:paraId="0C8E4287" w14:textId="77777777" w:rsidR="00BA216B" w:rsidRDefault="00BA216B" w:rsidP="00D4581B"/>
                    <w:p w14:paraId="489AE2DD" w14:textId="77777777" w:rsidR="00BA216B" w:rsidRDefault="00BA216B" w:rsidP="00D4581B"/>
                    <w:p w14:paraId="78FE01C0" w14:textId="77777777" w:rsidR="00BA216B" w:rsidRDefault="00BA216B" w:rsidP="00D4581B"/>
                    <w:p w14:paraId="43961398" w14:textId="77777777" w:rsidR="00BA216B" w:rsidRDefault="00BA216B" w:rsidP="00D4581B"/>
                    <w:p w14:paraId="6F7A76F9" w14:textId="77777777" w:rsidR="00BA216B" w:rsidRDefault="00BA216B" w:rsidP="00D4581B"/>
                    <w:p w14:paraId="4833169B" w14:textId="77777777" w:rsidR="00BA216B" w:rsidRDefault="00BA216B" w:rsidP="00D4581B"/>
                    <w:p w14:paraId="6AF724BA" w14:textId="77777777" w:rsidR="00BA216B" w:rsidRDefault="00BA216B" w:rsidP="00D4581B"/>
                    <w:p w14:paraId="2648ED68" w14:textId="77777777" w:rsidR="00BA216B" w:rsidRDefault="00BA216B" w:rsidP="00D4581B"/>
                    <w:p w14:paraId="56C86FBE" w14:textId="77777777" w:rsidR="00BA216B" w:rsidRDefault="00BA216B" w:rsidP="00D4581B"/>
                    <w:p w14:paraId="6273B85E" w14:textId="77777777" w:rsidR="00BA216B" w:rsidRDefault="00BA216B" w:rsidP="00D4581B"/>
                    <w:p w14:paraId="0C74E104" w14:textId="77777777" w:rsidR="00BA216B" w:rsidRDefault="00BA216B" w:rsidP="00D4581B"/>
                    <w:p w14:paraId="7AE91B62" w14:textId="77777777" w:rsidR="00BA216B" w:rsidRDefault="00BA216B" w:rsidP="00D4581B"/>
                    <w:p w14:paraId="5BCC8300" w14:textId="77777777" w:rsidR="00BA216B" w:rsidRDefault="00BA216B" w:rsidP="00D4581B"/>
                    <w:p w14:paraId="4FCA6F57" w14:textId="77777777" w:rsidR="00BA216B" w:rsidRDefault="00BA216B" w:rsidP="00D4581B"/>
                    <w:p w14:paraId="241E3C5E" w14:textId="77777777" w:rsidR="00BA216B" w:rsidRDefault="00BA216B" w:rsidP="00D4581B"/>
                    <w:p w14:paraId="36FE9ADF" w14:textId="77777777" w:rsidR="00BA216B" w:rsidRDefault="00BA216B" w:rsidP="00D4581B"/>
                    <w:p w14:paraId="608823BE" w14:textId="77777777" w:rsidR="00BA216B" w:rsidRDefault="00BA216B" w:rsidP="00D4581B"/>
                    <w:p w14:paraId="61D01BD8" w14:textId="77777777" w:rsidR="00BA216B" w:rsidRDefault="00BA216B" w:rsidP="00D4581B"/>
                    <w:p w14:paraId="07C915EC" w14:textId="77777777" w:rsidR="00BA216B" w:rsidRDefault="00BA216B" w:rsidP="00D4581B"/>
                    <w:p w14:paraId="485ABA27" w14:textId="77777777" w:rsidR="00BA216B" w:rsidRDefault="00BA216B" w:rsidP="00D4581B"/>
                    <w:p w14:paraId="5BA44594" w14:textId="77777777" w:rsidR="00BA216B" w:rsidRDefault="00BA216B" w:rsidP="00D4581B"/>
                    <w:p w14:paraId="480E2FAF" w14:textId="77777777" w:rsidR="00BA216B" w:rsidRDefault="00BA216B" w:rsidP="00D4581B"/>
                    <w:p w14:paraId="63481C25" w14:textId="77777777" w:rsidR="00BA216B" w:rsidRDefault="00BA216B" w:rsidP="00D4581B"/>
                    <w:p w14:paraId="606CB3E5" w14:textId="77777777" w:rsidR="00BA216B" w:rsidRDefault="00BA216B" w:rsidP="00D4581B"/>
                    <w:p w14:paraId="453E4D14" w14:textId="77777777" w:rsidR="00BA216B" w:rsidRDefault="00BA216B" w:rsidP="00D4581B"/>
                    <w:p w14:paraId="021FDFE5" w14:textId="77777777" w:rsidR="00BA216B" w:rsidRDefault="00BA216B" w:rsidP="00D4581B"/>
                    <w:p w14:paraId="1BDD0FB0" w14:textId="77777777" w:rsidR="00BA216B" w:rsidRDefault="00BA216B" w:rsidP="00D4581B"/>
                    <w:p w14:paraId="0AAF8EF6" w14:textId="77777777" w:rsidR="00BA216B" w:rsidRDefault="00BA216B" w:rsidP="00D4581B"/>
                    <w:p w14:paraId="0C0C2A71" w14:textId="77777777" w:rsidR="00BA216B" w:rsidRDefault="00BA216B" w:rsidP="00D4581B"/>
                    <w:p w14:paraId="49C4F7EF" w14:textId="77777777" w:rsidR="00BA216B" w:rsidRDefault="00BA216B" w:rsidP="00D4581B"/>
                    <w:p w14:paraId="24685F39" w14:textId="77777777" w:rsidR="00BA216B" w:rsidRDefault="00BA216B" w:rsidP="00D4581B"/>
                    <w:p w14:paraId="5319C78D" w14:textId="77777777" w:rsidR="00BA216B" w:rsidRDefault="00BA216B" w:rsidP="00D4581B"/>
                    <w:p w14:paraId="1F094EC1" w14:textId="77777777" w:rsidR="00BA216B" w:rsidRDefault="00BA216B" w:rsidP="00D4581B"/>
                    <w:p w14:paraId="431F167C" w14:textId="77777777" w:rsidR="00BA216B" w:rsidRDefault="00BA216B" w:rsidP="00D4581B"/>
                    <w:p w14:paraId="1AAE5AC1" w14:textId="77777777" w:rsidR="00BA216B" w:rsidRDefault="00BA216B" w:rsidP="00D4581B"/>
                    <w:p w14:paraId="2DDC716F" w14:textId="77777777" w:rsidR="00BA216B" w:rsidRDefault="00BA216B" w:rsidP="00D4581B"/>
                    <w:p w14:paraId="7CF8888F" w14:textId="77777777" w:rsidR="00BA216B" w:rsidRDefault="00BA216B" w:rsidP="00D4581B"/>
                    <w:p w14:paraId="659BE2F6" w14:textId="77777777" w:rsidR="00BA216B" w:rsidRDefault="00BA216B" w:rsidP="00D4581B"/>
                    <w:p w14:paraId="285EF1E0" w14:textId="77777777" w:rsidR="00BA216B" w:rsidRDefault="00BA216B" w:rsidP="00D4581B"/>
                    <w:p w14:paraId="5D71F78A" w14:textId="77777777" w:rsidR="00BA216B" w:rsidRDefault="00BA216B" w:rsidP="00D4581B"/>
                    <w:p w14:paraId="783248D0" w14:textId="77777777" w:rsidR="00BA216B" w:rsidRDefault="00BA216B" w:rsidP="00D4581B"/>
                    <w:p w14:paraId="3C20520B" w14:textId="77777777" w:rsidR="00BA216B" w:rsidRDefault="00BA216B" w:rsidP="00D4581B"/>
                    <w:p w14:paraId="3EF83ADA" w14:textId="77777777" w:rsidR="00BA216B" w:rsidRDefault="00BA216B" w:rsidP="00D4581B"/>
                    <w:p w14:paraId="53F68247" w14:textId="77777777" w:rsidR="00BA216B" w:rsidRDefault="00BA216B" w:rsidP="00D4581B"/>
                    <w:p w14:paraId="32F0C9C4" w14:textId="77777777" w:rsidR="00BA216B" w:rsidRDefault="00BA216B" w:rsidP="00D4581B"/>
                    <w:p w14:paraId="5A79343A" w14:textId="77777777" w:rsidR="00BA216B" w:rsidRDefault="00BA216B" w:rsidP="00D4581B"/>
                    <w:p w14:paraId="76D56E9B" w14:textId="77777777" w:rsidR="00BA216B" w:rsidRDefault="00BA216B" w:rsidP="00D4581B"/>
                    <w:p w14:paraId="750132D5" w14:textId="77777777" w:rsidR="00BA216B" w:rsidRDefault="00BA216B" w:rsidP="00D4581B"/>
                    <w:p w14:paraId="4A07FF67" w14:textId="77777777" w:rsidR="00BA216B" w:rsidRDefault="00BA216B" w:rsidP="00D4581B"/>
                    <w:p w14:paraId="2FDDED28" w14:textId="77777777" w:rsidR="00BA216B" w:rsidRDefault="00BA216B" w:rsidP="00D4581B"/>
                    <w:p w14:paraId="6FDFF018" w14:textId="77777777" w:rsidR="00BA216B" w:rsidRDefault="00BA216B" w:rsidP="00D4581B"/>
                    <w:p w14:paraId="7D0ABD61" w14:textId="77777777" w:rsidR="00BA216B" w:rsidRDefault="00BA216B" w:rsidP="00D4581B"/>
                    <w:p w14:paraId="20102B66" w14:textId="77777777" w:rsidR="00BA216B" w:rsidRDefault="00BA216B" w:rsidP="00D4581B"/>
                    <w:p w14:paraId="275DB6F5" w14:textId="77777777" w:rsidR="00BA216B" w:rsidRDefault="00BA216B" w:rsidP="00D4581B"/>
                    <w:p w14:paraId="514092BE" w14:textId="77777777" w:rsidR="00BA216B" w:rsidRDefault="00BA216B" w:rsidP="00D4581B"/>
                    <w:p w14:paraId="354A76A4" w14:textId="77777777" w:rsidR="00BA216B" w:rsidRDefault="00BA216B" w:rsidP="00D4581B"/>
                    <w:p w14:paraId="04B62F79" w14:textId="77777777" w:rsidR="00BA216B" w:rsidRDefault="00BA216B" w:rsidP="00D4581B"/>
                    <w:p w14:paraId="5C47E9C8" w14:textId="77777777" w:rsidR="00BA216B" w:rsidRDefault="00BA216B" w:rsidP="00D4581B"/>
                    <w:p w14:paraId="4DE079AB" w14:textId="77777777" w:rsidR="00BA216B" w:rsidRDefault="00BA216B" w:rsidP="00D4581B"/>
                    <w:p w14:paraId="37A8710F" w14:textId="77777777" w:rsidR="00BA216B" w:rsidRDefault="00BA216B" w:rsidP="00D4581B"/>
                    <w:p w14:paraId="5406216B" w14:textId="77777777" w:rsidR="00BA216B" w:rsidRDefault="00BA216B" w:rsidP="00D4581B"/>
                    <w:p w14:paraId="0A3CDEF7" w14:textId="77777777" w:rsidR="00BA216B" w:rsidRDefault="00BA216B" w:rsidP="00D4581B"/>
                    <w:p w14:paraId="5C425C15" w14:textId="77777777" w:rsidR="00BA216B" w:rsidRDefault="00BA216B" w:rsidP="00D4581B"/>
                    <w:p w14:paraId="78D36DDD" w14:textId="77777777" w:rsidR="00BA216B" w:rsidRDefault="00BA216B" w:rsidP="00D4581B"/>
                    <w:p w14:paraId="622AA820" w14:textId="77777777" w:rsidR="00BA216B" w:rsidRDefault="00BA216B" w:rsidP="00D4581B"/>
                    <w:p w14:paraId="1980C2BF" w14:textId="77777777" w:rsidR="00BA216B" w:rsidRDefault="00BA216B" w:rsidP="00D4581B"/>
                    <w:p w14:paraId="7BBBDB2C" w14:textId="77777777" w:rsidR="00BA216B" w:rsidRDefault="00BA216B" w:rsidP="00D4581B"/>
                    <w:p w14:paraId="70D41341" w14:textId="77777777" w:rsidR="00BA216B" w:rsidRDefault="00BA216B" w:rsidP="00D4581B"/>
                    <w:p w14:paraId="12F39097" w14:textId="77777777" w:rsidR="00BA216B" w:rsidRDefault="00BA216B" w:rsidP="00D4581B"/>
                    <w:p w14:paraId="24FE9A98" w14:textId="77777777" w:rsidR="00BA216B" w:rsidRDefault="00BA216B" w:rsidP="00D4581B"/>
                    <w:p w14:paraId="567D735D" w14:textId="77777777" w:rsidR="00BA216B" w:rsidRDefault="00BA216B" w:rsidP="00D4581B"/>
                    <w:p w14:paraId="25BF8ED4" w14:textId="77777777" w:rsidR="00BA216B" w:rsidRDefault="00BA216B" w:rsidP="00D4581B"/>
                    <w:p w14:paraId="40D71EE7" w14:textId="77777777" w:rsidR="00BA216B" w:rsidRDefault="00BA216B" w:rsidP="00D4581B"/>
                    <w:p w14:paraId="17C94D20" w14:textId="77777777" w:rsidR="00BA216B" w:rsidRDefault="00BA216B" w:rsidP="00D4581B"/>
                    <w:p w14:paraId="20A089DC" w14:textId="77777777" w:rsidR="00BA216B" w:rsidRDefault="00BA216B" w:rsidP="00D4581B"/>
                    <w:p w14:paraId="49D59077" w14:textId="77777777" w:rsidR="00BA216B" w:rsidRDefault="00BA216B" w:rsidP="00D4581B"/>
                    <w:p w14:paraId="21141361" w14:textId="77777777" w:rsidR="00BA216B" w:rsidRDefault="00BA216B" w:rsidP="00D4581B"/>
                    <w:p w14:paraId="1A38242B" w14:textId="77777777" w:rsidR="00BA216B" w:rsidRDefault="00BA216B" w:rsidP="00D4581B"/>
                    <w:p w14:paraId="76D03460" w14:textId="77777777" w:rsidR="00BA216B" w:rsidRDefault="00BA216B" w:rsidP="00D4581B"/>
                    <w:p w14:paraId="2C762DE7" w14:textId="77777777" w:rsidR="00BA216B" w:rsidRDefault="00BA216B" w:rsidP="00D4581B"/>
                    <w:p w14:paraId="4CCBC777" w14:textId="77777777" w:rsidR="00BA216B" w:rsidRDefault="00BA216B" w:rsidP="00D4581B"/>
                    <w:p w14:paraId="40B0042F" w14:textId="77777777" w:rsidR="00BA216B" w:rsidRDefault="00BA216B" w:rsidP="00D4581B"/>
                    <w:p w14:paraId="3B9D64C1" w14:textId="77777777" w:rsidR="00BA216B" w:rsidRDefault="00BA216B" w:rsidP="00D4581B"/>
                    <w:p w14:paraId="202F0640" w14:textId="77777777" w:rsidR="00BA216B" w:rsidRDefault="00BA216B" w:rsidP="00D4581B"/>
                    <w:p w14:paraId="470F7953" w14:textId="77777777" w:rsidR="00BA216B" w:rsidRDefault="00BA216B" w:rsidP="00D4581B"/>
                    <w:p w14:paraId="37AE4835" w14:textId="77777777" w:rsidR="00BA216B" w:rsidRDefault="00BA216B" w:rsidP="00D4581B"/>
                    <w:p w14:paraId="3414F80A" w14:textId="77777777" w:rsidR="00BA216B" w:rsidRDefault="00BA216B" w:rsidP="00D4581B"/>
                    <w:p w14:paraId="237C68DB" w14:textId="77777777" w:rsidR="00BA216B" w:rsidRDefault="00BA216B" w:rsidP="00D4581B"/>
                    <w:p w14:paraId="76CF6F80" w14:textId="77777777" w:rsidR="00BA216B" w:rsidRDefault="00BA216B" w:rsidP="00D4581B"/>
                    <w:p w14:paraId="0EF56874" w14:textId="77777777" w:rsidR="00BA216B" w:rsidRDefault="00BA216B" w:rsidP="00D4581B"/>
                    <w:p w14:paraId="77B4F3CB" w14:textId="77777777" w:rsidR="00BA216B" w:rsidRDefault="00BA216B" w:rsidP="00D4581B"/>
                    <w:p w14:paraId="73F9A1C9" w14:textId="77777777" w:rsidR="00BA216B" w:rsidRDefault="00BA216B" w:rsidP="00D4581B"/>
                    <w:p w14:paraId="4AC0A3B7" w14:textId="77777777" w:rsidR="00BA216B" w:rsidRDefault="00BA216B" w:rsidP="00D4581B"/>
                    <w:p w14:paraId="5B557B85" w14:textId="77777777" w:rsidR="00BA216B" w:rsidRDefault="00BA216B" w:rsidP="00D4581B"/>
                    <w:p w14:paraId="79708790" w14:textId="77777777" w:rsidR="00BA216B" w:rsidRDefault="00BA216B" w:rsidP="00D4581B"/>
                    <w:p w14:paraId="6D0D8EE1" w14:textId="77777777" w:rsidR="00BA216B" w:rsidRDefault="00BA216B" w:rsidP="00D4581B"/>
                    <w:p w14:paraId="3C2F3969" w14:textId="77777777" w:rsidR="00BA216B" w:rsidRDefault="00BA216B" w:rsidP="00D4581B"/>
                    <w:p w14:paraId="7ABA4BBB" w14:textId="77777777" w:rsidR="00BA216B" w:rsidRDefault="00BA216B" w:rsidP="00D4581B"/>
                    <w:p w14:paraId="57F835ED" w14:textId="77777777" w:rsidR="00BA216B" w:rsidRDefault="00BA216B" w:rsidP="00D4581B"/>
                    <w:p w14:paraId="68399BA3" w14:textId="77777777" w:rsidR="00BA216B" w:rsidRDefault="00BA216B" w:rsidP="00D4581B"/>
                    <w:p w14:paraId="0514B48E" w14:textId="77777777" w:rsidR="00BA216B" w:rsidRDefault="00BA216B" w:rsidP="00D4581B"/>
                    <w:p w14:paraId="065F5420" w14:textId="77777777" w:rsidR="00BA216B" w:rsidRDefault="00BA216B" w:rsidP="00D4581B"/>
                    <w:p w14:paraId="122B0D5E" w14:textId="77777777" w:rsidR="00BA216B" w:rsidRDefault="00BA216B" w:rsidP="00D4581B"/>
                    <w:p w14:paraId="18AC9C67" w14:textId="77777777" w:rsidR="00BA216B" w:rsidRDefault="00BA216B" w:rsidP="00D4581B"/>
                    <w:p w14:paraId="30F8D94F" w14:textId="77777777" w:rsidR="00BA216B" w:rsidRDefault="00BA216B" w:rsidP="00D4581B"/>
                    <w:p w14:paraId="55B586E3" w14:textId="77777777" w:rsidR="00BA216B" w:rsidRDefault="00BA216B" w:rsidP="00D4581B"/>
                    <w:p w14:paraId="30048E7A" w14:textId="77777777" w:rsidR="00BA216B" w:rsidRDefault="00BA216B" w:rsidP="00D4581B"/>
                    <w:p w14:paraId="39DABA42" w14:textId="77777777" w:rsidR="00BA216B" w:rsidRDefault="00BA216B" w:rsidP="00D4581B"/>
                    <w:p w14:paraId="17284AF3" w14:textId="77777777" w:rsidR="00BA216B" w:rsidRDefault="00BA216B" w:rsidP="00D4581B"/>
                    <w:p w14:paraId="7FCFFF00" w14:textId="77777777" w:rsidR="00BA216B" w:rsidRDefault="00BA216B" w:rsidP="00D4581B"/>
                    <w:p w14:paraId="6976A214" w14:textId="77777777" w:rsidR="00BA216B" w:rsidRDefault="00BA216B" w:rsidP="00D4581B"/>
                    <w:p w14:paraId="0734B582" w14:textId="77777777" w:rsidR="00BA216B" w:rsidRDefault="00BA216B" w:rsidP="00D4581B"/>
                    <w:p w14:paraId="0C23E058" w14:textId="77777777" w:rsidR="00BA216B" w:rsidRDefault="00BA216B" w:rsidP="00D4581B"/>
                    <w:p w14:paraId="57625893" w14:textId="77777777" w:rsidR="00BA216B" w:rsidRDefault="00BA216B" w:rsidP="00D4581B"/>
                    <w:p w14:paraId="72ECD99D" w14:textId="77777777" w:rsidR="00BA216B" w:rsidRDefault="00BA216B" w:rsidP="00D4581B"/>
                    <w:p w14:paraId="0365508D" w14:textId="77777777" w:rsidR="00BA216B" w:rsidRDefault="00BA216B" w:rsidP="00D4581B"/>
                    <w:p w14:paraId="60CFF615" w14:textId="77777777" w:rsidR="00BA216B" w:rsidRDefault="00BA216B" w:rsidP="00D4581B"/>
                    <w:p w14:paraId="25205AB3" w14:textId="77777777" w:rsidR="00BA216B" w:rsidRDefault="00BA216B" w:rsidP="00D4581B"/>
                    <w:p w14:paraId="65443B0C" w14:textId="77777777" w:rsidR="00BA216B" w:rsidRDefault="00BA216B" w:rsidP="00D4581B"/>
                    <w:p w14:paraId="059A3A24" w14:textId="77777777" w:rsidR="00BA216B" w:rsidRDefault="00BA216B" w:rsidP="00D4581B"/>
                    <w:p w14:paraId="08B53772" w14:textId="77777777" w:rsidR="00BA216B" w:rsidRDefault="00BA216B" w:rsidP="00D4581B"/>
                    <w:p w14:paraId="2B1CC504" w14:textId="77777777" w:rsidR="00BA216B" w:rsidRDefault="00BA216B" w:rsidP="00D4581B"/>
                    <w:p w14:paraId="09BEF190" w14:textId="77777777" w:rsidR="00BA216B" w:rsidRDefault="00BA216B" w:rsidP="00D4581B"/>
                    <w:p w14:paraId="7D45E33F" w14:textId="77777777" w:rsidR="00BA216B" w:rsidRDefault="00BA216B" w:rsidP="00D4581B"/>
                    <w:p w14:paraId="7D2BE217" w14:textId="77777777" w:rsidR="00BA216B" w:rsidRDefault="00BA216B" w:rsidP="00D4581B"/>
                    <w:p w14:paraId="178D9673" w14:textId="77777777" w:rsidR="00BA216B" w:rsidRDefault="00BA216B" w:rsidP="00D4581B"/>
                    <w:p w14:paraId="2DD18AA0" w14:textId="77777777" w:rsidR="00BA216B" w:rsidRDefault="00BA216B" w:rsidP="00D4581B"/>
                    <w:p w14:paraId="5ABFF597" w14:textId="77777777" w:rsidR="00BA216B" w:rsidRDefault="00BA216B" w:rsidP="00D4581B"/>
                    <w:p w14:paraId="113D770D" w14:textId="77777777" w:rsidR="00BA216B" w:rsidRDefault="00BA216B" w:rsidP="00D4581B"/>
                    <w:p w14:paraId="7E0CF55A" w14:textId="77777777" w:rsidR="00BA216B" w:rsidRDefault="00BA216B" w:rsidP="00D4581B"/>
                    <w:p w14:paraId="522D7069" w14:textId="77777777" w:rsidR="00BA216B" w:rsidRDefault="00BA216B" w:rsidP="00D4581B"/>
                    <w:p w14:paraId="343E4995" w14:textId="77777777" w:rsidR="00BA216B" w:rsidRDefault="00BA216B" w:rsidP="00D4581B"/>
                    <w:p w14:paraId="5499A003" w14:textId="77777777" w:rsidR="00BA216B" w:rsidRDefault="00BA216B" w:rsidP="00D4581B"/>
                    <w:p w14:paraId="249C667D" w14:textId="77777777" w:rsidR="00BA216B" w:rsidRDefault="00BA216B" w:rsidP="00D4581B"/>
                    <w:p w14:paraId="1F148342" w14:textId="77777777" w:rsidR="00BA216B" w:rsidRDefault="00BA216B" w:rsidP="00D4581B"/>
                    <w:p w14:paraId="70FC3724" w14:textId="77777777" w:rsidR="00BA216B" w:rsidRDefault="00BA216B" w:rsidP="00D4581B"/>
                    <w:p w14:paraId="16DC5AD0" w14:textId="77777777" w:rsidR="00BA216B" w:rsidRDefault="00BA216B" w:rsidP="00D4581B"/>
                    <w:p w14:paraId="1E94A56C" w14:textId="77777777" w:rsidR="00BA216B" w:rsidRDefault="00BA216B" w:rsidP="00D4581B"/>
                    <w:p w14:paraId="479ADB21" w14:textId="77777777" w:rsidR="00BA216B" w:rsidRDefault="00BA216B" w:rsidP="00D4581B"/>
                    <w:p w14:paraId="1AD551FD" w14:textId="77777777" w:rsidR="00BA216B" w:rsidRDefault="00BA216B" w:rsidP="00D4581B"/>
                    <w:p w14:paraId="04B717F4" w14:textId="77777777" w:rsidR="00BA216B" w:rsidRDefault="00BA216B" w:rsidP="00D4581B"/>
                    <w:p w14:paraId="7F1E923A" w14:textId="77777777" w:rsidR="00BA216B" w:rsidRDefault="00BA216B" w:rsidP="00D4581B"/>
                    <w:p w14:paraId="52DCA9D0" w14:textId="77777777" w:rsidR="00BA216B" w:rsidRDefault="00BA216B" w:rsidP="00D4581B"/>
                    <w:p w14:paraId="766B7C62" w14:textId="77777777" w:rsidR="00BA216B" w:rsidRDefault="00BA216B" w:rsidP="00D4581B"/>
                    <w:p w14:paraId="148FA40E" w14:textId="77777777" w:rsidR="00BA216B" w:rsidRDefault="00BA216B" w:rsidP="00D4581B"/>
                    <w:p w14:paraId="659568A7" w14:textId="77777777" w:rsidR="00BA216B" w:rsidRDefault="00BA216B" w:rsidP="00D4581B"/>
                    <w:p w14:paraId="2FDCB805" w14:textId="77777777" w:rsidR="00BA216B" w:rsidRDefault="00BA216B" w:rsidP="00D4581B"/>
                    <w:p w14:paraId="418C5A21" w14:textId="77777777" w:rsidR="00BA216B" w:rsidRDefault="00BA216B" w:rsidP="00D4581B"/>
                    <w:p w14:paraId="406A7450" w14:textId="77777777" w:rsidR="00BA216B" w:rsidRDefault="00BA216B" w:rsidP="00D4581B"/>
                    <w:p w14:paraId="4EFCF01C" w14:textId="77777777" w:rsidR="00BA216B" w:rsidRDefault="00BA216B" w:rsidP="00D4581B"/>
                    <w:p w14:paraId="58945436" w14:textId="77777777" w:rsidR="00BA216B" w:rsidRDefault="00BA216B" w:rsidP="00D4581B"/>
                    <w:p w14:paraId="4D6F86FD" w14:textId="77777777" w:rsidR="00BA216B" w:rsidRDefault="00BA216B" w:rsidP="00D4581B"/>
                    <w:p w14:paraId="4A9A7CEA" w14:textId="77777777" w:rsidR="00BA216B" w:rsidRDefault="00BA216B" w:rsidP="00D4581B"/>
                    <w:p w14:paraId="23B6F128" w14:textId="77777777" w:rsidR="00BA216B" w:rsidRDefault="00BA216B" w:rsidP="00D4581B"/>
                    <w:p w14:paraId="3C4E3E55" w14:textId="77777777" w:rsidR="00BA216B" w:rsidRDefault="00BA216B" w:rsidP="00D4581B"/>
                    <w:p w14:paraId="20BA2291" w14:textId="77777777" w:rsidR="00BA216B" w:rsidRDefault="00BA216B" w:rsidP="00D4581B"/>
                    <w:p w14:paraId="1FCCC66E" w14:textId="77777777" w:rsidR="00BA216B" w:rsidRDefault="00BA216B" w:rsidP="00D4581B"/>
                    <w:p w14:paraId="0DE534D1" w14:textId="77777777" w:rsidR="00BA216B" w:rsidRDefault="00BA216B" w:rsidP="00D4581B"/>
                    <w:p w14:paraId="2D27FB03" w14:textId="77777777" w:rsidR="00BA216B" w:rsidRDefault="00BA216B" w:rsidP="00D4581B"/>
                    <w:p w14:paraId="71D567B2" w14:textId="77777777" w:rsidR="00BA216B" w:rsidRDefault="00BA216B" w:rsidP="00D4581B"/>
                    <w:p w14:paraId="22F80E0E" w14:textId="77777777" w:rsidR="00BA216B" w:rsidRDefault="00BA216B" w:rsidP="00D4581B"/>
                    <w:p w14:paraId="213FE244" w14:textId="77777777" w:rsidR="00BA216B" w:rsidRDefault="00BA216B" w:rsidP="00D4581B"/>
                    <w:p w14:paraId="2AD80081" w14:textId="77777777" w:rsidR="00BA216B" w:rsidRDefault="00BA216B" w:rsidP="00D4581B"/>
                    <w:p w14:paraId="3B981860" w14:textId="77777777" w:rsidR="00BA216B" w:rsidRDefault="00BA216B" w:rsidP="00D4581B"/>
                    <w:p w14:paraId="54EBE79A" w14:textId="77777777" w:rsidR="00BA216B" w:rsidRDefault="00BA216B" w:rsidP="00D4581B"/>
                    <w:p w14:paraId="7920D8C8" w14:textId="77777777" w:rsidR="00BA216B" w:rsidRDefault="00BA216B" w:rsidP="00D4581B"/>
                    <w:p w14:paraId="7C2968B0" w14:textId="77777777" w:rsidR="00BA216B" w:rsidRDefault="00BA216B" w:rsidP="00D4581B"/>
                    <w:p w14:paraId="5BA227D7" w14:textId="77777777" w:rsidR="00BA216B" w:rsidRDefault="00BA216B" w:rsidP="00D4581B"/>
                    <w:p w14:paraId="76DF3F57" w14:textId="77777777" w:rsidR="00BA216B" w:rsidRDefault="00BA216B" w:rsidP="00D4581B"/>
                    <w:p w14:paraId="6D8DDD72" w14:textId="77777777" w:rsidR="00BA216B" w:rsidRDefault="00BA216B" w:rsidP="00D4581B"/>
                    <w:p w14:paraId="76754D88" w14:textId="77777777" w:rsidR="00BA216B" w:rsidRDefault="00BA216B" w:rsidP="00D4581B"/>
                    <w:p w14:paraId="0D2C42A3" w14:textId="77777777" w:rsidR="00BA216B" w:rsidRDefault="00BA216B" w:rsidP="00D4581B"/>
                    <w:p w14:paraId="76050DCD" w14:textId="77777777" w:rsidR="00BA216B" w:rsidRDefault="00BA216B" w:rsidP="00D4581B"/>
                    <w:p w14:paraId="3AEF6038" w14:textId="77777777" w:rsidR="00BA216B" w:rsidRDefault="00BA216B" w:rsidP="00D4581B"/>
                    <w:p w14:paraId="0C4B09CE" w14:textId="77777777" w:rsidR="00BA216B" w:rsidRDefault="00BA216B" w:rsidP="00D4581B"/>
                    <w:p w14:paraId="35C3E5EC" w14:textId="77777777" w:rsidR="00BA216B" w:rsidRDefault="00BA216B" w:rsidP="00D4581B"/>
                    <w:p w14:paraId="37587084" w14:textId="77777777" w:rsidR="00BA216B" w:rsidRDefault="00BA216B" w:rsidP="00D4581B"/>
                    <w:p w14:paraId="56E1535D" w14:textId="77777777" w:rsidR="00BA216B" w:rsidRDefault="00BA216B" w:rsidP="00D4581B"/>
                    <w:p w14:paraId="1D4807B4" w14:textId="77777777" w:rsidR="00BA216B" w:rsidRDefault="00BA216B" w:rsidP="00D4581B"/>
                    <w:p w14:paraId="6F5C53F6" w14:textId="77777777" w:rsidR="00BA216B" w:rsidRDefault="00BA216B" w:rsidP="00D4581B"/>
                    <w:p w14:paraId="440E00D3" w14:textId="77777777" w:rsidR="00BA216B" w:rsidRDefault="00BA216B" w:rsidP="00D4581B"/>
                    <w:p w14:paraId="68426D40" w14:textId="77777777" w:rsidR="00BA216B" w:rsidRDefault="00BA216B" w:rsidP="00D4581B"/>
                    <w:p w14:paraId="57661ED8" w14:textId="77777777" w:rsidR="00BA216B" w:rsidRDefault="00BA216B" w:rsidP="00D4581B"/>
                    <w:p w14:paraId="03BA2235" w14:textId="77777777" w:rsidR="00BA216B" w:rsidRDefault="00BA216B" w:rsidP="00D4581B"/>
                    <w:p w14:paraId="16BF07A6" w14:textId="77777777" w:rsidR="00BA216B" w:rsidRDefault="00BA216B" w:rsidP="00D4581B"/>
                    <w:p w14:paraId="39952E37" w14:textId="77777777" w:rsidR="00BA216B" w:rsidRDefault="00BA216B" w:rsidP="00D4581B"/>
                    <w:p w14:paraId="2B1AD5B0" w14:textId="77777777" w:rsidR="00BA216B" w:rsidRDefault="00BA216B" w:rsidP="00D4581B"/>
                    <w:p w14:paraId="3F849562" w14:textId="77777777" w:rsidR="00BA216B" w:rsidRDefault="00BA216B" w:rsidP="00D4581B"/>
                    <w:p w14:paraId="5C639F46" w14:textId="77777777" w:rsidR="00BA216B" w:rsidRDefault="00BA216B" w:rsidP="00D4581B"/>
                    <w:p w14:paraId="74E235FD" w14:textId="77777777" w:rsidR="00BA216B" w:rsidRDefault="00BA216B" w:rsidP="00D4581B"/>
                    <w:p w14:paraId="253E2AE4" w14:textId="77777777" w:rsidR="00BA216B" w:rsidRDefault="00BA216B" w:rsidP="00D4581B"/>
                    <w:p w14:paraId="5D002998" w14:textId="77777777" w:rsidR="00BA216B" w:rsidRDefault="00BA216B" w:rsidP="00D4581B"/>
                    <w:p w14:paraId="6A4891F8" w14:textId="77777777" w:rsidR="00BA216B" w:rsidRDefault="00BA216B" w:rsidP="00D4581B"/>
                    <w:p w14:paraId="7D14CA8E" w14:textId="77777777" w:rsidR="00BA216B" w:rsidRDefault="00BA216B" w:rsidP="00D4581B"/>
                    <w:p w14:paraId="21ABA645" w14:textId="77777777" w:rsidR="00BA216B" w:rsidRDefault="00BA216B" w:rsidP="00D4581B"/>
                    <w:p w14:paraId="51166222" w14:textId="77777777" w:rsidR="00BA216B" w:rsidRDefault="00BA216B" w:rsidP="00D4581B"/>
                    <w:p w14:paraId="62BF8D9D" w14:textId="77777777" w:rsidR="00BA216B" w:rsidRDefault="00BA216B" w:rsidP="00D4581B"/>
                    <w:p w14:paraId="69A8A303" w14:textId="77777777" w:rsidR="00BA216B" w:rsidRDefault="00BA216B" w:rsidP="00D4581B"/>
                    <w:p w14:paraId="0582A846" w14:textId="77777777" w:rsidR="00BA216B" w:rsidRDefault="00BA216B" w:rsidP="00D4581B"/>
                    <w:p w14:paraId="007E346A" w14:textId="77777777" w:rsidR="00BA216B" w:rsidRDefault="00BA216B" w:rsidP="00D4581B"/>
                    <w:p w14:paraId="04AD75B7" w14:textId="77777777" w:rsidR="00BA216B" w:rsidRDefault="00BA216B" w:rsidP="00D4581B"/>
                    <w:p w14:paraId="0D89B198" w14:textId="77777777" w:rsidR="00BA216B" w:rsidRDefault="00BA216B" w:rsidP="00D4581B"/>
                    <w:p w14:paraId="766ED776" w14:textId="77777777" w:rsidR="00BA216B" w:rsidRDefault="00BA216B" w:rsidP="00D4581B"/>
                    <w:p w14:paraId="154CB021" w14:textId="77777777" w:rsidR="00BA216B" w:rsidRDefault="00BA216B" w:rsidP="00D4581B"/>
                    <w:p w14:paraId="3A0D9B02" w14:textId="77777777" w:rsidR="00BA216B" w:rsidRDefault="00BA216B" w:rsidP="00D4581B"/>
                    <w:p w14:paraId="37007E55" w14:textId="77777777" w:rsidR="00BA216B" w:rsidRDefault="00BA216B" w:rsidP="00D4581B"/>
                    <w:p w14:paraId="28FB5E38" w14:textId="77777777" w:rsidR="00BA216B" w:rsidRDefault="00BA216B" w:rsidP="00D4581B"/>
                    <w:p w14:paraId="4E5A4DEE" w14:textId="77777777" w:rsidR="00BA216B" w:rsidRDefault="00BA216B" w:rsidP="00D4581B"/>
                    <w:p w14:paraId="796C7727" w14:textId="77777777" w:rsidR="00BA216B" w:rsidRDefault="00BA216B" w:rsidP="00D4581B"/>
                    <w:p w14:paraId="51240F40" w14:textId="77777777" w:rsidR="00BA216B" w:rsidRDefault="00BA216B" w:rsidP="00D4581B"/>
                    <w:p w14:paraId="6F69DC4B" w14:textId="77777777" w:rsidR="00BA216B" w:rsidRDefault="00BA216B" w:rsidP="00D4581B"/>
                    <w:p w14:paraId="4B35257A" w14:textId="77777777" w:rsidR="00BA216B" w:rsidRDefault="00BA216B" w:rsidP="00D4581B"/>
                    <w:p w14:paraId="50EB9974" w14:textId="77777777" w:rsidR="00BA216B" w:rsidRDefault="00BA216B" w:rsidP="00D4581B"/>
                    <w:p w14:paraId="796AD2B3" w14:textId="77777777" w:rsidR="00BA216B" w:rsidRDefault="00BA216B" w:rsidP="00D4581B"/>
                    <w:p w14:paraId="12221BE2" w14:textId="77777777" w:rsidR="00BA216B" w:rsidRDefault="00BA216B" w:rsidP="00D4581B"/>
                    <w:p w14:paraId="41947482" w14:textId="77777777" w:rsidR="00BA216B" w:rsidRDefault="00BA216B" w:rsidP="00D4581B"/>
                    <w:p w14:paraId="77467D09" w14:textId="77777777" w:rsidR="00BA216B" w:rsidRDefault="00BA216B" w:rsidP="00D4581B"/>
                    <w:p w14:paraId="6637ABFE" w14:textId="77777777" w:rsidR="00BA216B" w:rsidRDefault="00BA216B" w:rsidP="00D4581B"/>
                    <w:p w14:paraId="00CE1481" w14:textId="77777777" w:rsidR="00BA216B" w:rsidRDefault="00BA216B" w:rsidP="00D4581B"/>
                    <w:p w14:paraId="7CF55B8C" w14:textId="77777777" w:rsidR="00BA216B" w:rsidRDefault="00BA216B" w:rsidP="00D4581B"/>
                    <w:p w14:paraId="6BC5FD06" w14:textId="77777777" w:rsidR="00BA216B" w:rsidRDefault="00BA216B" w:rsidP="00D4581B"/>
                    <w:p w14:paraId="2588BB9A" w14:textId="77777777" w:rsidR="00BA216B" w:rsidRDefault="00BA216B" w:rsidP="00D4581B"/>
                    <w:p w14:paraId="0991D67E" w14:textId="77777777" w:rsidR="00BA216B" w:rsidRDefault="00BA216B" w:rsidP="00D4581B"/>
                    <w:p w14:paraId="3ADE678E" w14:textId="77777777" w:rsidR="00BA216B" w:rsidRDefault="00BA216B" w:rsidP="00D4581B"/>
                    <w:p w14:paraId="01378CE1" w14:textId="77777777" w:rsidR="00BA216B" w:rsidRDefault="00BA216B" w:rsidP="00D4581B"/>
                    <w:p w14:paraId="4B24427E" w14:textId="77777777" w:rsidR="00BA216B" w:rsidRDefault="00BA216B" w:rsidP="00D4581B"/>
                    <w:p w14:paraId="4917C2CD" w14:textId="77777777" w:rsidR="00BA216B" w:rsidRDefault="00BA216B" w:rsidP="00D4581B"/>
                    <w:p w14:paraId="2F990E69" w14:textId="77777777" w:rsidR="00BA216B" w:rsidRDefault="00BA216B" w:rsidP="00D4581B"/>
                    <w:p w14:paraId="1DCAA71E" w14:textId="77777777" w:rsidR="00BA216B" w:rsidRDefault="00BA216B" w:rsidP="00D4581B"/>
                    <w:p w14:paraId="0279DCA1" w14:textId="77777777" w:rsidR="00BA216B" w:rsidRDefault="00BA216B" w:rsidP="00D4581B"/>
                    <w:p w14:paraId="1811BED8" w14:textId="77777777" w:rsidR="00BA216B" w:rsidRDefault="00BA216B" w:rsidP="00D4581B"/>
                    <w:p w14:paraId="7BD31A57" w14:textId="77777777" w:rsidR="00BA216B" w:rsidRDefault="00BA216B" w:rsidP="00D4581B"/>
                    <w:p w14:paraId="6CA68373" w14:textId="77777777" w:rsidR="00BA216B" w:rsidRDefault="00BA216B" w:rsidP="00D4581B"/>
                    <w:p w14:paraId="4B0DB8C1" w14:textId="77777777" w:rsidR="00BA216B" w:rsidRDefault="00BA216B" w:rsidP="00D4581B"/>
                    <w:p w14:paraId="6875A631" w14:textId="77777777" w:rsidR="00BA216B" w:rsidRDefault="00BA216B" w:rsidP="00D4581B"/>
                    <w:p w14:paraId="04759D17" w14:textId="77777777" w:rsidR="00BA216B" w:rsidRDefault="00BA216B" w:rsidP="00D4581B"/>
                    <w:p w14:paraId="2F18356D" w14:textId="77777777" w:rsidR="00BA216B" w:rsidRDefault="00BA216B" w:rsidP="00D4581B"/>
                    <w:p w14:paraId="4EC667AB" w14:textId="77777777" w:rsidR="00BA216B" w:rsidRDefault="00BA216B" w:rsidP="00D4581B"/>
                    <w:p w14:paraId="2C83F97E" w14:textId="77777777" w:rsidR="00BA216B" w:rsidRDefault="00BA216B" w:rsidP="00D4581B"/>
                    <w:p w14:paraId="5E071F9A" w14:textId="77777777" w:rsidR="00BA216B" w:rsidRDefault="00BA216B" w:rsidP="00D4581B"/>
                    <w:p w14:paraId="52544610" w14:textId="77777777" w:rsidR="00BA216B" w:rsidRDefault="00BA216B" w:rsidP="00D4581B"/>
                    <w:p w14:paraId="0610BBF7" w14:textId="77777777" w:rsidR="00BA216B" w:rsidRDefault="00BA216B" w:rsidP="00D4581B"/>
                    <w:p w14:paraId="4B07B8A3" w14:textId="77777777" w:rsidR="00BA216B" w:rsidRDefault="00BA216B" w:rsidP="00D4581B"/>
                    <w:p w14:paraId="0243311E" w14:textId="77777777" w:rsidR="00BA216B" w:rsidRDefault="00BA216B" w:rsidP="00D4581B"/>
                    <w:p w14:paraId="66BFEE97" w14:textId="77777777" w:rsidR="00BA216B" w:rsidRDefault="00BA216B" w:rsidP="00D4581B"/>
                    <w:p w14:paraId="6C30F484" w14:textId="77777777" w:rsidR="00BA216B" w:rsidRDefault="00BA216B" w:rsidP="00D4581B"/>
                    <w:p w14:paraId="2D215EBF" w14:textId="77777777" w:rsidR="00BA216B" w:rsidRDefault="00BA216B" w:rsidP="00D4581B"/>
                    <w:p w14:paraId="743C8359" w14:textId="77777777" w:rsidR="00BA216B" w:rsidRDefault="00BA216B" w:rsidP="00D4581B"/>
                    <w:p w14:paraId="5087F5DA" w14:textId="77777777" w:rsidR="00BA216B" w:rsidRDefault="00BA216B" w:rsidP="00D4581B"/>
                    <w:p w14:paraId="0AEF843D" w14:textId="77777777" w:rsidR="00BA216B" w:rsidRDefault="00BA216B" w:rsidP="00D4581B"/>
                    <w:p w14:paraId="21B0DC0C" w14:textId="77777777" w:rsidR="00BA216B" w:rsidRDefault="00BA216B" w:rsidP="00D4581B"/>
                    <w:p w14:paraId="18F68191" w14:textId="77777777" w:rsidR="00BA216B" w:rsidRDefault="00BA216B" w:rsidP="00D4581B"/>
                    <w:p w14:paraId="43D55CE9" w14:textId="77777777" w:rsidR="00BA216B" w:rsidRDefault="00BA216B" w:rsidP="00D4581B"/>
                    <w:p w14:paraId="6B5A2A30" w14:textId="77777777" w:rsidR="00BA216B" w:rsidRDefault="00BA216B" w:rsidP="00D4581B"/>
                    <w:p w14:paraId="7D116194" w14:textId="77777777" w:rsidR="00BA216B" w:rsidRDefault="00BA216B" w:rsidP="00D4581B"/>
                    <w:p w14:paraId="1ED96B92" w14:textId="77777777" w:rsidR="00BA216B" w:rsidRDefault="00BA216B" w:rsidP="00D4581B"/>
                    <w:p w14:paraId="16007CCF" w14:textId="77777777" w:rsidR="00BA216B" w:rsidRDefault="00BA216B" w:rsidP="00D4581B"/>
                    <w:p w14:paraId="2BC0D097" w14:textId="77777777" w:rsidR="00BA216B" w:rsidRDefault="00BA216B" w:rsidP="00D4581B"/>
                    <w:p w14:paraId="1F0EFDF6" w14:textId="77777777" w:rsidR="00BA216B" w:rsidRDefault="00BA216B" w:rsidP="00D4581B"/>
                    <w:p w14:paraId="1D317653" w14:textId="77777777" w:rsidR="00BA216B" w:rsidRDefault="00BA216B" w:rsidP="00D4581B"/>
                    <w:p w14:paraId="0D950B39" w14:textId="77777777" w:rsidR="00BA216B" w:rsidRDefault="00BA216B" w:rsidP="00D4581B"/>
                    <w:p w14:paraId="29DC3E9C" w14:textId="77777777" w:rsidR="00BA216B" w:rsidRDefault="00BA216B" w:rsidP="00D4581B"/>
                    <w:p w14:paraId="015AA34B" w14:textId="77777777" w:rsidR="00BA216B" w:rsidRDefault="00BA216B" w:rsidP="00D4581B"/>
                    <w:p w14:paraId="0D3725B4" w14:textId="77777777" w:rsidR="00BA216B" w:rsidRDefault="00BA216B" w:rsidP="00D4581B"/>
                    <w:p w14:paraId="17AE1960" w14:textId="77777777" w:rsidR="00BA216B" w:rsidRDefault="00BA216B" w:rsidP="00D4581B"/>
                    <w:p w14:paraId="0D103296" w14:textId="77777777" w:rsidR="00BA216B" w:rsidRDefault="00BA216B" w:rsidP="00D4581B"/>
                    <w:p w14:paraId="417150E3" w14:textId="77777777" w:rsidR="00BA216B" w:rsidRDefault="00BA216B" w:rsidP="00D4581B"/>
                    <w:p w14:paraId="3338F2FD" w14:textId="77777777" w:rsidR="00BA216B" w:rsidRDefault="00BA216B" w:rsidP="00D4581B"/>
                    <w:p w14:paraId="2ACE9FE4" w14:textId="77777777" w:rsidR="00BA216B" w:rsidRDefault="00BA216B" w:rsidP="00D4581B"/>
                    <w:p w14:paraId="53D8A859" w14:textId="77777777" w:rsidR="00BA216B" w:rsidRDefault="00BA216B" w:rsidP="00D4581B"/>
                    <w:p w14:paraId="39BF32DA" w14:textId="77777777" w:rsidR="00BA216B" w:rsidRDefault="00BA216B" w:rsidP="00D4581B"/>
                    <w:p w14:paraId="770EAAD6" w14:textId="77777777" w:rsidR="00BA216B" w:rsidRDefault="00BA216B" w:rsidP="00D4581B"/>
                    <w:p w14:paraId="08BCC530" w14:textId="77777777" w:rsidR="00BA216B" w:rsidRDefault="00BA216B" w:rsidP="00D4581B"/>
                    <w:p w14:paraId="4CE57636" w14:textId="77777777" w:rsidR="00BA216B" w:rsidRDefault="00BA216B" w:rsidP="00D4581B"/>
                    <w:p w14:paraId="19F4E32A" w14:textId="77777777" w:rsidR="00BA216B" w:rsidRDefault="00BA216B" w:rsidP="00D4581B"/>
                    <w:p w14:paraId="62BB8B29" w14:textId="77777777" w:rsidR="00BA216B" w:rsidRDefault="00BA216B" w:rsidP="00D4581B"/>
                    <w:p w14:paraId="4FD699FB" w14:textId="77777777" w:rsidR="00BA216B" w:rsidRDefault="00BA216B" w:rsidP="00D4581B"/>
                    <w:p w14:paraId="76DE1636" w14:textId="77777777" w:rsidR="00BA216B" w:rsidRDefault="00BA216B" w:rsidP="00D4581B"/>
                    <w:p w14:paraId="41070243" w14:textId="77777777" w:rsidR="00BA216B" w:rsidRDefault="00BA216B" w:rsidP="00D4581B"/>
                    <w:p w14:paraId="44EEACDD" w14:textId="77777777" w:rsidR="00BA216B" w:rsidRDefault="00BA216B" w:rsidP="00D4581B"/>
                    <w:p w14:paraId="136A830A" w14:textId="77777777" w:rsidR="00BA216B" w:rsidRDefault="00BA216B" w:rsidP="00D4581B"/>
                    <w:p w14:paraId="7831C78F" w14:textId="77777777" w:rsidR="00BA216B" w:rsidRDefault="00BA216B" w:rsidP="00D4581B"/>
                    <w:p w14:paraId="28C1AA3E" w14:textId="77777777" w:rsidR="00BA216B" w:rsidRDefault="00BA216B" w:rsidP="00D4581B"/>
                    <w:p w14:paraId="28ACD894" w14:textId="77777777" w:rsidR="00BA216B" w:rsidRDefault="00BA216B" w:rsidP="00D4581B"/>
                    <w:p w14:paraId="09FD6742" w14:textId="77777777" w:rsidR="00BA216B" w:rsidRDefault="00BA216B" w:rsidP="00D4581B"/>
                    <w:p w14:paraId="596EF903" w14:textId="77777777" w:rsidR="00BA216B" w:rsidRDefault="00BA216B" w:rsidP="00D4581B"/>
                    <w:p w14:paraId="1153BE1C" w14:textId="77777777" w:rsidR="00BA216B" w:rsidRDefault="00BA216B" w:rsidP="00D4581B"/>
                    <w:p w14:paraId="54B0FFBA" w14:textId="77777777" w:rsidR="00BA216B" w:rsidRDefault="00BA216B" w:rsidP="00D4581B"/>
                    <w:p w14:paraId="254F6E52" w14:textId="77777777" w:rsidR="00BA216B" w:rsidRDefault="00BA216B" w:rsidP="00D4581B"/>
                    <w:p w14:paraId="7347FAE8" w14:textId="77777777" w:rsidR="00BA216B" w:rsidRDefault="00BA216B" w:rsidP="00D4581B"/>
                    <w:p w14:paraId="2B717C2F" w14:textId="77777777" w:rsidR="00BA216B" w:rsidRDefault="00BA216B" w:rsidP="00D4581B"/>
                    <w:p w14:paraId="3BB5F21D" w14:textId="77777777" w:rsidR="00BA216B" w:rsidRDefault="00BA216B" w:rsidP="00D4581B"/>
                    <w:p w14:paraId="4E16109C" w14:textId="77777777" w:rsidR="00BA216B" w:rsidRDefault="00BA216B" w:rsidP="00D4581B"/>
                    <w:p w14:paraId="3F8814DA" w14:textId="77777777" w:rsidR="00BA216B" w:rsidRDefault="00BA216B" w:rsidP="00D4581B"/>
                    <w:p w14:paraId="6294C36A" w14:textId="77777777" w:rsidR="00BA216B" w:rsidRDefault="00BA216B" w:rsidP="00D4581B"/>
                    <w:p w14:paraId="001999A5" w14:textId="77777777" w:rsidR="00BA216B" w:rsidRDefault="00BA216B" w:rsidP="00D4581B"/>
                    <w:p w14:paraId="71280423" w14:textId="77777777" w:rsidR="00BA216B" w:rsidRDefault="00BA216B" w:rsidP="00D4581B"/>
                    <w:p w14:paraId="2733B192" w14:textId="77777777" w:rsidR="00BA216B" w:rsidRDefault="00BA216B" w:rsidP="00D4581B"/>
                    <w:p w14:paraId="05300316" w14:textId="77777777" w:rsidR="00BA216B" w:rsidRDefault="00BA216B" w:rsidP="00D4581B"/>
                    <w:p w14:paraId="1DF31CB0" w14:textId="77777777" w:rsidR="00BA216B" w:rsidRDefault="00BA216B" w:rsidP="00D4581B"/>
                    <w:p w14:paraId="12A06089" w14:textId="77777777" w:rsidR="00BA216B" w:rsidRDefault="00BA216B" w:rsidP="00D4581B"/>
                    <w:p w14:paraId="2DA41E05" w14:textId="77777777" w:rsidR="00BA216B" w:rsidRDefault="00BA216B" w:rsidP="00D4581B"/>
                    <w:p w14:paraId="0C206CC7" w14:textId="77777777" w:rsidR="00BA216B" w:rsidRDefault="00BA216B" w:rsidP="00D4581B"/>
                    <w:p w14:paraId="52F9C24B" w14:textId="77777777" w:rsidR="00BA216B" w:rsidRDefault="00BA216B" w:rsidP="00D4581B"/>
                    <w:p w14:paraId="529F9355" w14:textId="77777777" w:rsidR="00BA216B" w:rsidRDefault="00BA216B" w:rsidP="00D4581B"/>
                    <w:p w14:paraId="4EE406C9" w14:textId="77777777" w:rsidR="00BA216B" w:rsidRDefault="00BA216B" w:rsidP="00D4581B"/>
                    <w:p w14:paraId="1CE51DDF" w14:textId="77777777" w:rsidR="00BA216B" w:rsidRDefault="00BA216B" w:rsidP="00D4581B"/>
                    <w:p w14:paraId="1CB7A71E" w14:textId="77777777" w:rsidR="00BA216B" w:rsidRDefault="00BA216B" w:rsidP="00D4581B"/>
                    <w:p w14:paraId="4C92D8BA" w14:textId="77777777" w:rsidR="00BA216B" w:rsidRDefault="00BA216B" w:rsidP="00D4581B"/>
                    <w:p w14:paraId="38914591" w14:textId="77777777" w:rsidR="00BA216B" w:rsidRDefault="00BA216B" w:rsidP="00D4581B"/>
                    <w:p w14:paraId="38269807" w14:textId="77777777" w:rsidR="00BA216B" w:rsidRDefault="00BA216B" w:rsidP="00D4581B"/>
                    <w:p w14:paraId="3BA321E7" w14:textId="77777777" w:rsidR="00BA216B" w:rsidRDefault="00BA216B" w:rsidP="00D4581B"/>
                    <w:p w14:paraId="7C588131" w14:textId="77777777" w:rsidR="00BA216B" w:rsidRDefault="00BA216B" w:rsidP="00D4581B"/>
                    <w:p w14:paraId="6A6132AE" w14:textId="77777777" w:rsidR="00BA216B" w:rsidRDefault="00BA216B" w:rsidP="00D4581B"/>
                    <w:p w14:paraId="2DE21D0C" w14:textId="77777777" w:rsidR="00BA216B" w:rsidRDefault="00BA216B" w:rsidP="00D4581B"/>
                    <w:p w14:paraId="5681150C" w14:textId="77777777" w:rsidR="00BA216B" w:rsidRDefault="00BA216B" w:rsidP="00D4581B"/>
                    <w:p w14:paraId="31115656" w14:textId="77777777" w:rsidR="00BA216B" w:rsidRDefault="00BA216B" w:rsidP="00D4581B"/>
                    <w:p w14:paraId="0129E714" w14:textId="77777777" w:rsidR="00BA216B" w:rsidRDefault="00BA216B" w:rsidP="00D4581B"/>
                    <w:p w14:paraId="3F92A8D5" w14:textId="77777777" w:rsidR="00BA216B" w:rsidRDefault="00BA216B" w:rsidP="00D4581B"/>
                    <w:p w14:paraId="7863C08E" w14:textId="77777777" w:rsidR="00BA216B" w:rsidRDefault="00BA216B" w:rsidP="00D4581B"/>
                    <w:p w14:paraId="25DEF056" w14:textId="77777777" w:rsidR="00BA216B" w:rsidRDefault="00BA216B" w:rsidP="00D4581B"/>
                    <w:p w14:paraId="74B6EAAE" w14:textId="77777777" w:rsidR="00BA216B" w:rsidRDefault="00BA216B" w:rsidP="00D4581B"/>
                    <w:p w14:paraId="28561471" w14:textId="77777777" w:rsidR="00BA216B" w:rsidRDefault="00BA216B" w:rsidP="00D4581B"/>
                    <w:p w14:paraId="095AF704" w14:textId="77777777" w:rsidR="00BA216B" w:rsidRDefault="00BA216B" w:rsidP="00D4581B"/>
                    <w:p w14:paraId="01C2FE44" w14:textId="77777777" w:rsidR="00BA216B" w:rsidRDefault="00BA216B" w:rsidP="00D4581B"/>
                    <w:p w14:paraId="30A137D1" w14:textId="77777777" w:rsidR="00BA216B" w:rsidRDefault="00BA216B" w:rsidP="00D4581B"/>
                    <w:p w14:paraId="33E720D9" w14:textId="77777777" w:rsidR="00BA216B" w:rsidRDefault="00BA216B" w:rsidP="00D4581B"/>
                    <w:p w14:paraId="44E40018" w14:textId="77777777" w:rsidR="00BA216B" w:rsidRDefault="00BA216B" w:rsidP="00D4581B"/>
                    <w:p w14:paraId="79E47BB2" w14:textId="77777777" w:rsidR="00BA216B" w:rsidRDefault="00BA216B" w:rsidP="00D4581B"/>
                    <w:p w14:paraId="4D6A59D8" w14:textId="77777777" w:rsidR="00BA216B" w:rsidRDefault="00BA216B" w:rsidP="00D4581B"/>
                    <w:p w14:paraId="040588D1" w14:textId="77777777" w:rsidR="00BA216B" w:rsidRDefault="00BA216B" w:rsidP="00D4581B"/>
                    <w:p w14:paraId="635E6921" w14:textId="77777777" w:rsidR="00BA216B" w:rsidRDefault="00BA216B" w:rsidP="00D4581B"/>
                    <w:p w14:paraId="37F40176" w14:textId="77777777" w:rsidR="00BA216B" w:rsidRDefault="00BA216B" w:rsidP="00D4581B"/>
                    <w:p w14:paraId="26E8E9FB" w14:textId="77777777" w:rsidR="00BA216B" w:rsidRDefault="00BA216B" w:rsidP="00D4581B"/>
                    <w:p w14:paraId="5064FB0E" w14:textId="77777777" w:rsidR="00BA216B" w:rsidRDefault="00BA216B" w:rsidP="00D4581B"/>
                    <w:p w14:paraId="4D001CC1" w14:textId="77777777" w:rsidR="00BA216B" w:rsidRDefault="00BA216B" w:rsidP="00D4581B"/>
                    <w:p w14:paraId="185BFBB2" w14:textId="77777777" w:rsidR="00BA216B" w:rsidRDefault="00BA216B" w:rsidP="00D4581B"/>
                    <w:p w14:paraId="1BD39E81" w14:textId="77777777" w:rsidR="00BA216B" w:rsidRDefault="00BA216B" w:rsidP="00D4581B"/>
                    <w:p w14:paraId="20746F3E" w14:textId="77777777" w:rsidR="00BA216B" w:rsidRDefault="00BA216B" w:rsidP="00D4581B"/>
                    <w:p w14:paraId="2DDC4FBA" w14:textId="77777777" w:rsidR="00BA216B" w:rsidRDefault="00BA216B" w:rsidP="00D4581B"/>
                    <w:p w14:paraId="77EB60DE" w14:textId="77777777" w:rsidR="00BA216B" w:rsidRDefault="00BA216B" w:rsidP="00D4581B"/>
                    <w:p w14:paraId="1BF01DBC" w14:textId="77777777" w:rsidR="00BA216B" w:rsidRDefault="00BA216B" w:rsidP="00D4581B"/>
                    <w:p w14:paraId="65B17D27" w14:textId="77777777" w:rsidR="00BA216B" w:rsidRDefault="00BA216B" w:rsidP="00D4581B"/>
                    <w:p w14:paraId="651B226C" w14:textId="77777777" w:rsidR="00BA216B" w:rsidRDefault="00BA216B" w:rsidP="00D4581B"/>
                    <w:p w14:paraId="5D048098" w14:textId="77777777" w:rsidR="00BA216B" w:rsidRDefault="00BA216B" w:rsidP="00D4581B"/>
                    <w:p w14:paraId="10C62E9F" w14:textId="77777777" w:rsidR="00BA216B" w:rsidRDefault="00BA216B" w:rsidP="00D4581B"/>
                    <w:p w14:paraId="1DF756B7" w14:textId="77777777" w:rsidR="00BA216B" w:rsidRDefault="00BA216B" w:rsidP="00D4581B"/>
                    <w:p w14:paraId="34C672DD" w14:textId="77777777" w:rsidR="00BA216B" w:rsidRDefault="00BA216B" w:rsidP="00D4581B"/>
                    <w:p w14:paraId="3C314D98" w14:textId="77777777" w:rsidR="00BA216B" w:rsidRDefault="00BA216B" w:rsidP="00D4581B"/>
                    <w:p w14:paraId="4A7A9ABB" w14:textId="77777777" w:rsidR="00BA216B" w:rsidRDefault="00BA216B" w:rsidP="00D4581B"/>
                    <w:p w14:paraId="5C8EE1F5" w14:textId="77777777" w:rsidR="00BA216B" w:rsidRDefault="00BA216B" w:rsidP="00D4581B"/>
                    <w:p w14:paraId="707F4EAA" w14:textId="77777777" w:rsidR="00BA216B" w:rsidRDefault="00BA216B" w:rsidP="00D4581B"/>
                    <w:p w14:paraId="5EF9C7B7" w14:textId="77777777" w:rsidR="00BA216B" w:rsidRDefault="00BA216B" w:rsidP="00D4581B"/>
                    <w:p w14:paraId="2F6FB057" w14:textId="77777777" w:rsidR="00BA216B" w:rsidRDefault="00BA216B" w:rsidP="00D4581B"/>
                    <w:p w14:paraId="6ACCD2EB" w14:textId="77777777" w:rsidR="00BA216B" w:rsidRDefault="00BA216B" w:rsidP="00D4581B"/>
                    <w:p w14:paraId="4EC46EFE" w14:textId="77777777" w:rsidR="00BA216B" w:rsidRDefault="00BA216B" w:rsidP="00D4581B"/>
                    <w:p w14:paraId="60E2D638" w14:textId="77777777" w:rsidR="00BA216B" w:rsidRDefault="00BA216B" w:rsidP="00D4581B"/>
                    <w:p w14:paraId="79411B46" w14:textId="77777777" w:rsidR="00BA216B" w:rsidRDefault="00BA216B" w:rsidP="00D4581B"/>
                    <w:p w14:paraId="51C05313" w14:textId="77777777" w:rsidR="00BA216B" w:rsidRDefault="00BA216B" w:rsidP="00D4581B"/>
                    <w:p w14:paraId="5A3FE97A" w14:textId="77777777" w:rsidR="00BA216B" w:rsidRDefault="00BA216B" w:rsidP="00D4581B"/>
                    <w:p w14:paraId="60ECC489" w14:textId="77777777" w:rsidR="00BA216B" w:rsidRDefault="00BA216B" w:rsidP="00D4581B"/>
                    <w:p w14:paraId="763CA617" w14:textId="77777777" w:rsidR="00BA216B" w:rsidRDefault="00BA216B" w:rsidP="00D4581B"/>
                    <w:p w14:paraId="0FBCB6E5" w14:textId="77777777" w:rsidR="00BA216B" w:rsidRDefault="00BA216B" w:rsidP="00D4581B"/>
                    <w:p w14:paraId="55C13074" w14:textId="77777777" w:rsidR="00BA216B" w:rsidRDefault="00BA216B" w:rsidP="00D4581B"/>
                    <w:p w14:paraId="6F6CB3FF" w14:textId="77777777" w:rsidR="00BA216B" w:rsidRDefault="00BA216B" w:rsidP="00D4581B"/>
                    <w:p w14:paraId="38422005" w14:textId="77777777" w:rsidR="00BA216B" w:rsidRDefault="00BA216B" w:rsidP="00D4581B"/>
                    <w:p w14:paraId="5BD32653" w14:textId="77777777" w:rsidR="00BA216B" w:rsidRDefault="00BA216B" w:rsidP="00D4581B"/>
                    <w:p w14:paraId="4E721512" w14:textId="77777777" w:rsidR="00BA216B" w:rsidRDefault="00BA216B" w:rsidP="00D4581B"/>
                    <w:p w14:paraId="099F21FE" w14:textId="77777777" w:rsidR="00BA216B" w:rsidRDefault="00BA216B" w:rsidP="00D4581B"/>
                    <w:p w14:paraId="38E7C792" w14:textId="77777777" w:rsidR="00BA216B" w:rsidRDefault="00BA216B" w:rsidP="00D4581B"/>
                    <w:p w14:paraId="2EDFEBA8" w14:textId="77777777" w:rsidR="00BA216B" w:rsidRDefault="00BA216B" w:rsidP="00D4581B"/>
                    <w:p w14:paraId="5F6047AC" w14:textId="77777777" w:rsidR="00BA216B" w:rsidRDefault="00BA216B" w:rsidP="00D4581B"/>
                    <w:p w14:paraId="0BAA81CE" w14:textId="77777777" w:rsidR="00BA216B" w:rsidRDefault="00BA216B" w:rsidP="00D4581B"/>
                    <w:p w14:paraId="27427A07" w14:textId="77777777" w:rsidR="00BA216B" w:rsidRDefault="00BA216B" w:rsidP="00D4581B"/>
                    <w:p w14:paraId="3C502F3E" w14:textId="77777777" w:rsidR="00BA216B" w:rsidRDefault="00BA216B" w:rsidP="00D4581B"/>
                    <w:p w14:paraId="6B31290D" w14:textId="77777777" w:rsidR="00BA216B" w:rsidRDefault="00BA216B" w:rsidP="00D4581B"/>
                    <w:p w14:paraId="5800B528" w14:textId="77777777" w:rsidR="00BA216B" w:rsidRDefault="00BA216B" w:rsidP="00D4581B"/>
                    <w:p w14:paraId="2E32ACDA" w14:textId="77777777" w:rsidR="00BA216B" w:rsidRDefault="00BA216B" w:rsidP="00D4581B"/>
                    <w:p w14:paraId="691E018F" w14:textId="77777777" w:rsidR="00BA216B" w:rsidRDefault="00BA216B" w:rsidP="00D4581B"/>
                    <w:p w14:paraId="3F2EA709" w14:textId="77777777" w:rsidR="00BA216B" w:rsidRDefault="00BA216B" w:rsidP="00D4581B"/>
                    <w:p w14:paraId="7BCAE72C" w14:textId="77777777" w:rsidR="00BA216B" w:rsidRDefault="00BA216B" w:rsidP="00D4581B"/>
                    <w:p w14:paraId="32137A32" w14:textId="77777777" w:rsidR="00BA216B" w:rsidRDefault="00BA216B" w:rsidP="00D4581B"/>
                    <w:p w14:paraId="3043A9B4" w14:textId="77777777" w:rsidR="00BA216B" w:rsidRDefault="00BA216B" w:rsidP="00D4581B"/>
                    <w:p w14:paraId="2ED23A8E" w14:textId="77777777" w:rsidR="00BA216B" w:rsidRDefault="00BA216B" w:rsidP="00D4581B"/>
                    <w:p w14:paraId="521D1D18" w14:textId="77777777" w:rsidR="00BA216B" w:rsidRDefault="00BA216B" w:rsidP="00D4581B"/>
                    <w:p w14:paraId="41F214CF" w14:textId="77777777" w:rsidR="00BA216B" w:rsidRDefault="00BA216B" w:rsidP="00D4581B"/>
                    <w:p w14:paraId="7F152309" w14:textId="77777777" w:rsidR="00BA216B" w:rsidRDefault="00BA216B" w:rsidP="00D4581B"/>
                    <w:p w14:paraId="68EE084D" w14:textId="77777777" w:rsidR="00BA216B" w:rsidRDefault="00BA216B" w:rsidP="00D4581B"/>
                    <w:p w14:paraId="0EC171E1" w14:textId="77777777" w:rsidR="00BA216B" w:rsidRDefault="00BA216B" w:rsidP="00D4581B"/>
                    <w:p w14:paraId="2E3A7A8A" w14:textId="77777777" w:rsidR="00BA216B" w:rsidRDefault="00BA216B" w:rsidP="00D4581B"/>
                    <w:p w14:paraId="147BC3A5" w14:textId="77777777" w:rsidR="00BA216B" w:rsidRDefault="00BA216B" w:rsidP="00D4581B"/>
                    <w:p w14:paraId="6B0D5DAA" w14:textId="77777777" w:rsidR="00BA216B" w:rsidRDefault="00BA216B" w:rsidP="00D4581B"/>
                    <w:p w14:paraId="7ACF42F5" w14:textId="77777777" w:rsidR="00BA216B" w:rsidRDefault="00BA216B" w:rsidP="00D4581B"/>
                    <w:p w14:paraId="7C48A91C" w14:textId="77777777" w:rsidR="00BA216B" w:rsidRDefault="00BA216B" w:rsidP="00D4581B"/>
                    <w:p w14:paraId="0A8C9DF9" w14:textId="77777777" w:rsidR="00BA216B" w:rsidRDefault="00BA216B" w:rsidP="00D4581B"/>
                    <w:p w14:paraId="4F95043E" w14:textId="77777777" w:rsidR="00BA216B" w:rsidRDefault="00BA216B" w:rsidP="00D4581B"/>
                    <w:p w14:paraId="22D08D80" w14:textId="77777777" w:rsidR="00BA216B" w:rsidRDefault="00BA216B" w:rsidP="00D4581B"/>
                    <w:p w14:paraId="35D12C36" w14:textId="77777777" w:rsidR="00BA216B" w:rsidRDefault="00BA216B" w:rsidP="00D4581B"/>
                    <w:p w14:paraId="3499DCC0" w14:textId="77777777" w:rsidR="00BA216B" w:rsidRDefault="00BA216B" w:rsidP="00D4581B"/>
                    <w:p w14:paraId="0DB67005" w14:textId="77777777" w:rsidR="00BA216B" w:rsidRDefault="00BA216B" w:rsidP="00D4581B"/>
                    <w:p w14:paraId="2AF4211F" w14:textId="77777777" w:rsidR="00BA216B" w:rsidRDefault="00BA216B" w:rsidP="00D4581B"/>
                    <w:p w14:paraId="72A769AA" w14:textId="77777777" w:rsidR="00BA216B" w:rsidRDefault="00BA216B" w:rsidP="00D4581B"/>
                    <w:p w14:paraId="1B8DA2EF" w14:textId="77777777" w:rsidR="00BA216B" w:rsidRDefault="00BA216B" w:rsidP="00D4581B"/>
                    <w:p w14:paraId="23B06E30" w14:textId="77777777" w:rsidR="00BA216B" w:rsidRDefault="00BA216B" w:rsidP="00D4581B"/>
                    <w:p w14:paraId="427FE63A" w14:textId="77777777" w:rsidR="00BA216B" w:rsidRDefault="00BA216B" w:rsidP="00D4581B"/>
                    <w:p w14:paraId="3FB02127" w14:textId="77777777" w:rsidR="00BA216B" w:rsidRDefault="00BA216B" w:rsidP="00D4581B"/>
                    <w:p w14:paraId="62F4A617" w14:textId="77777777" w:rsidR="00BA216B" w:rsidRDefault="00BA216B" w:rsidP="00D4581B"/>
                    <w:p w14:paraId="5E94A0C9" w14:textId="77777777" w:rsidR="00BA216B" w:rsidRDefault="00BA216B" w:rsidP="00D4581B"/>
                    <w:p w14:paraId="06E93676" w14:textId="77777777" w:rsidR="00BA216B" w:rsidRDefault="00BA216B" w:rsidP="00D4581B"/>
                    <w:p w14:paraId="3BDAEE83" w14:textId="77777777" w:rsidR="00BA216B" w:rsidRDefault="00BA216B" w:rsidP="00D4581B"/>
                    <w:p w14:paraId="58FCE06B" w14:textId="77777777" w:rsidR="00BA216B" w:rsidRDefault="00BA216B" w:rsidP="00D4581B"/>
                    <w:p w14:paraId="783A57FD" w14:textId="77777777" w:rsidR="00BA216B" w:rsidRDefault="00BA216B" w:rsidP="00D4581B"/>
                    <w:p w14:paraId="714E6D0F" w14:textId="77777777" w:rsidR="00BA216B" w:rsidRDefault="00BA216B" w:rsidP="00D4581B"/>
                    <w:p w14:paraId="68BAC4DE" w14:textId="77777777" w:rsidR="00BA216B" w:rsidRDefault="00BA216B" w:rsidP="00D4581B"/>
                    <w:p w14:paraId="601F728E" w14:textId="77777777" w:rsidR="00BA216B" w:rsidRDefault="00BA216B" w:rsidP="00D4581B"/>
                    <w:p w14:paraId="317A9FBB" w14:textId="77777777" w:rsidR="00BA216B" w:rsidRDefault="00BA216B" w:rsidP="00D4581B"/>
                    <w:p w14:paraId="484EA339" w14:textId="77777777" w:rsidR="00BA216B" w:rsidRDefault="00BA216B" w:rsidP="00D4581B"/>
                    <w:p w14:paraId="0BD896D4" w14:textId="77777777" w:rsidR="00BA216B" w:rsidRDefault="00BA216B" w:rsidP="00D4581B"/>
                    <w:p w14:paraId="0F1F03AF" w14:textId="77777777" w:rsidR="00BA216B" w:rsidRDefault="00BA216B" w:rsidP="00D4581B"/>
                    <w:p w14:paraId="33DCFAAF" w14:textId="77777777" w:rsidR="00BA216B" w:rsidRDefault="00BA216B" w:rsidP="00D4581B"/>
                    <w:p w14:paraId="3F89E890" w14:textId="77777777" w:rsidR="00BA216B" w:rsidRDefault="00BA216B" w:rsidP="00D4581B"/>
                    <w:p w14:paraId="28AB9FC0" w14:textId="77777777" w:rsidR="00BA216B" w:rsidRDefault="00BA216B" w:rsidP="00D4581B"/>
                    <w:p w14:paraId="5B1C4E82" w14:textId="77777777" w:rsidR="00BA216B" w:rsidRDefault="00BA216B" w:rsidP="00D4581B"/>
                    <w:p w14:paraId="67FCAF2F" w14:textId="77777777" w:rsidR="00BA216B" w:rsidRDefault="00BA216B" w:rsidP="00D4581B"/>
                    <w:p w14:paraId="63D995BC" w14:textId="77777777" w:rsidR="00BA216B" w:rsidRDefault="00BA216B" w:rsidP="00D4581B"/>
                    <w:p w14:paraId="2D522A36" w14:textId="77777777" w:rsidR="00BA216B" w:rsidRDefault="00BA216B" w:rsidP="00D4581B"/>
                    <w:p w14:paraId="442A1616" w14:textId="77777777" w:rsidR="00BA216B" w:rsidRDefault="00BA216B" w:rsidP="00D4581B"/>
                    <w:p w14:paraId="1D9E13E0" w14:textId="77777777" w:rsidR="00BA216B" w:rsidRDefault="00BA216B" w:rsidP="00D4581B"/>
                    <w:p w14:paraId="546D2F99" w14:textId="77777777" w:rsidR="00BA216B" w:rsidRDefault="00BA216B" w:rsidP="00D4581B"/>
                    <w:p w14:paraId="7BC7D566" w14:textId="77777777" w:rsidR="00BA216B" w:rsidRDefault="00BA216B" w:rsidP="00D4581B"/>
                    <w:p w14:paraId="3C529B92" w14:textId="77777777" w:rsidR="00BA216B" w:rsidRDefault="00BA216B" w:rsidP="00D4581B"/>
                    <w:p w14:paraId="48271112" w14:textId="77777777" w:rsidR="00BA216B" w:rsidRDefault="00BA216B" w:rsidP="00D4581B"/>
                    <w:p w14:paraId="1DC6C1FF" w14:textId="77777777" w:rsidR="00BA216B" w:rsidRDefault="00BA216B" w:rsidP="00D4581B"/>
                    <w:p w14:paraId="6D0D2109" w14:textId="77777777" w:rsidR="00BA216B" w:rsidRDefault="00BA216B" w:rsidP="00D4581B"/>
                    <w:p w14:paraId="2BB94876" w14:textId="77777777" w:rsidR="00BA216B" w:rsidRDefault="00BA216B" w:rsidP="00D4581B"/>
                    <w:p w14:paraId="7E1DA9CF" w14:textId="77777777" w:rsidR="00BA216B" w:rsidRDefault="00BA216B" w:rsidP="00D4581B"/>
                    <w:p w14:paraId="53086D53" w14:textId="77777777" w:rsidR="00BA216B" w:rsidRDefault="00BA216B" w:rsidP="00D4581B"/>
                    <w:p w14:paraId="0556DE33" w14:textId="77777777" w:rsidR="00BA216B" w:rsidRDefault="00BA216B" w:rsidP="00D4581B"/>
                    <w:p w14:paraId="70970438" w14:textId="77777777" w:rsidR="00BA216B" w:rsidRDefault="00BA216B" w:rsidP="00D4581B"/>
                    <w:p w14:paraId="6C89D34C" w14:textId="77777777" w:rsidR="00BA216B" w:rsidRDefault="00BA216B" w:rsidP="00D4581B"/>
                    <w:p w14:paraId="7E7C0DA8" w14:textId="77777777" w:rsidR="00BA216B" w:rsidRDefault="00BA216B" w:rsidP="00D4581B"/>
                    <w:p w14:paraId="7824DA64" w14:textId="77777777" w:rsidR="00BA216B" w:rsidRDefault="00BA216B" w:rsidP="00D4581B"/>
                    <w:p w14:paraId="38DB31FA" w14:textId="77777777" w:rsidR="00BA216B" w:rsidRDefault="00BA216B" w:rsidP="00D4581B"/>
                    <w:p w14:paraId="4C192334" w14:textId="77777777" w:rsidR="00BA216B" w:rsidRDefault="00BA216B" w:rsidP="00D4581B"/>
                    <w:p w14:paraId="7B68647E" w14:textId="77777777" w:rsidR="00BA216B" w:rsidRDefault="00BA216B" w:rsidP="00D4581B"/>
                    <w:p w14:paraId="6EE43779" w14:textId="77777777" w:rsidR="00BA216B" w:rsidRDefault="00BA216B" w:rsidP="00D4581B"/>
                    <w:p w14:paraId="443106FB" w14:textId="77777777" w:rsidR="00BA216B" w:rsidRDefault="00BA216B" w:rsidP="00D4581B"/>
                    <w:p w14:paraId="27E5A5EC" w14:textId="77777777" w:rsidR="00BA216B" w:rsidRDefault="00BA216B" w:rsidP="00D4581B"/>
                    <w:p w14:paraId="301B274D" w14:textId="77777777" w:rsidR="00BA216B" w:rsidRDefault="00BA216B" w:rsidP="00D4581B"/>
                    <w:p w14:paraId="1CBF8346" w14:textId="77777777" w:rsidR="00BA216B" w:rsidRDefault="00BA216B" w:rsidP="00D4581B"/>
                    <w:p w14:paraId="7A1BE726" w14:textId="77777777" w:rsidR="00BA216B" w:rsidRDefault="00BA216B" w:rsidP="00D4581B"/>
                    <w:p w14:paraId="1B7F8B07" w14:textId="77777777" w:rsidR="00BA216B" w:rsidRDefault="00BA216B" w:rsidP="00D4581B"/>
                    <w:p w14:paraId="07054684" w14:textId="77777777" w:rsidR="00BA216B" w:rsidRDefault="00BA216B" w:rsidP="00D4581B"/>
                    <w:p w14:paraId="706EE78E" w14:textId="77777777" w:rsidR="00BA216B" w:rsidRDefault="00BA216B" w:rsidP="00D4581B"/>
                    <w:p w14:paraId="69B615DD" w14:textId="77777777" w:rsidR="00BA216B" w:rsidRDefault="00BA216B" w:rsidP="00D4581B"/>
                    <w:p w14:paraId="0971B30E" w14:textId="77777777" w:rsidR="00BA216B" w:rsidRDefault="00BA216B" w:rsidP="00D4581B"/>
                    <w:p w14:paraId="69EEC58C" w14:textId="77777777" w:rsidR="00BA216B" w:rsidRDefault="00BA216B" w:rsidP="00D4581B"/>
                    <w:p w14:paraId="081D852C" w14:textId="77777777" w:rsidR="00BA216B" w:rsidRDefault="00BA216B" w:rsidP="00D4581B"/>
                    <w:p w14:paraId="6F8A9F61" w14:textId="77777777" w:rsidR="00BA216B" w:rsidRDefault="00BA216B" w:rsidP="00D4581B"/>
                    <w:p w14:paraId="3411477F" w14:textId="77777777" w:rsidR="00BA216B" w:rsidRDefault="00BA216B" w:rsidP="00D4581B"/>
                    <w:p w14:paraId="15F0A556" w14:textId="77777777" w:rsidR="00BA216B" w:rsidRDefault="00BA216B" w:rsidP="00D4581B"/>
                    <w:p w14:paraId="4C0391AF" w14:textId="77777777" w:rsidR="00BA216B" w:rsidRDefault="00BA216B" w:rsidP="00D4581B"/>
                    <w:p w14:paraId="3FF8BE51" w14:textId="77777777" w:rsidR="00BA216B" w:rsidRDefault="00BA216B" w:rsidP="00D4581B"/>
                    <w:p w14:paraId="44A9F7CD" w14:textId="77777777" w:rsidR="00BA216B" w:rsidRDefault="00BA216B" w:rsidP="00D4581B"/>
                    <w:p w14:paraId="47944D29" w14:textId="77777777" w:rsidR="00BA216B" w:rsidRDefault="00BA216B" w:rsidP="00D4581B"/>
                    <w:p w14:paraId="1F6107FF" w14:textId="77777777" w:rsidR="00BA216B" w:rsidRDefault="00BA216B" w:rsidP="00D4581B"/>
                    <w:p w14:paraId="687C7CE7" w14:textId="77777777" w:rsidR="00BA216B" w:rsidRDefault="00BA216B" w:rsidP="00D4581B"/>
                    <w:p w14:paraId="0AD09DC3" w14:textId="77777777" w:rsidR="00BA216B" w:rsidRDefault="00BA216B" w:rsidP="00D4581B"/>
                    <w:p w14:paraId="0040EE47" w14:textId="77777777" w:rsidR="00BA216B" w:rsidRDefault="00BA216B" w:rsidP="00D4581B"/>
                    <w:p w14:paraId="5601C241" w14:textId="77777777" w:rsidR="00BA216B" w:rsidRDefault="00BA216B" w:rsidP="00D4581B"/>
                    <w:p w14:paraId="1C8614C1" w14:textId="77777777" w:rsidR="00BA216B" w:rsidRDefault="00BA216B" w:rsidP="00D4581B"/>
                    <w:p w14:paraId="5ED6E982" w14:textId="77777777" w:rsidR="00BA216B" w:rsidRDefault="00BA216B" w:rsidP="00D4581B"/>
                    <w:p w14:paraId="75C8FF4F" w14:textId="77777777" w:rsidR="00BA216B" w:rsidRDefault="00BA216B" w:rsidP="00D4581B"/>
                    <w:p w14:paraId="3AF766CC" w14:textId="77777777" w:rsidR="00BA216B" w:rsidRDefault="00BA216B" w:rsidP="00D4581B"/>
                    <w:p w14:paraId="402F6591" w14:textId="77777777" w:rsidR="00BA216B" w:rsidRDefault="00BA216B" w:rsidP="00D4581B"/>
                    <w:p w14:paraId="7558541F" w14:textId="77777777" w:rsidR="00BA216B" w:rsidRDefault="00BA216B" w:rsidP="00D4581B"/>
                    <w:p w14:paraId="58A03168" w14:textId="77777777" w:rsidR="00BA216B" w:rsidRDefault="00BA216B" w:rsidP="00D4581B"/>
                    <w:p w14:paraId="14943E46" w14:textId="77777777" w:rsidR="00BA216B" w:rsidRDefault="00BA216B" w:rsidP="00D4581B"/>
                    <w:p w14:paraId="1625AE97" w14:textId="77777777" w:rsidR="00BA216B" w:rsidRDefault="00BA216B" w:rsidP="00D4581B"/>
                    <w:p w14:paraId="3EA7A24F" w14:textId="77777777" w:rsidR="00BA216B" w:rsidRDefault="00BA216B" w:rsidP="00D4581B"/>
                    <w:p w14:paraId="400A872B" w14:textId="77777777" w:rsidR="00BA216B" w:rsidRDefault="00BA216B" w:rsidP="00D4581B"/>
                    <w:p w14:paraId="6EF0479F" w14:textId="77777777" w:rsidR="00BA216B" w:rsidRDefault="00BA216B" w:rsidP="00D4581B"/>
                    <w:p w14:paraId="12F89826" w14:textId="77777777" w:rsidR="00BA216B" w:rsidRDefault="00BA216B" w:rsidP="00D4581B"/>
                    <w:p w14:paraId="65F1A72B" w14:textId="77777777" w:rsidR="00BA216B" w:rsidRDefault="00BA216B" w:rsidP="00D4581B"/>
                    <w:p w14:paraId="02A713C3" w14:textId="77777777" w:rsidR="00BA216B" w:rsidRDefault="00BA216B" w:rsidP="00D4581B"/>
                    <w:p w14:paraId="5EADCBF9" w14:textId="77777777" w:rsidR="00BA216B" w:rsidRDefault="00BA216B" w:rsidP="00D4581B"/>
                    <w:p w14:paraId="4C76E8C6" w14:textId="77777777" w:rsidR="00BA216B" w:rsidRDefault="00BA216B" w:rsidP="00D4581B"/>
                    <w:p w14:paraId="08CCD231" w14:textId="77777777" w:rsidR="00BA216B" w:rsidRDefault="00BA216B" w:rsidP="00D4581B"/>
                    <w:p w14:paraId="34A8689C" w14:textId="77777777" w:rsidR="00BA216B" w:rsidRDefault="00BA216B" w:rsidP="00D4581B"/>
                    <w:p w14:paraId="3BC1F519" w14:textId="77777777" w:rsidR="00BA216B" w:rsidRDefault="00BA216B" w:rsidP="00D4581B"/>
                    <w:p w14:paraId="1AE4A46A" w14:textId="77777777" w:rsidR="00BA216B" w:rsidRDefault="00BA216B" w:rsidP="00D4581B"/>
                    <w:p w14:paraId="5084324D" w14:textId="77777777" w:rsidR="00BA216B" w:rsidRDefault="00BA216B" w:rsidP="00D4581B"/>
                    <w:p w14:paraId="7A8A8BDC" w14:textId="77777777" w:rsidR="00BA216B" w:rsidRDefault="00BA216B" w:rsidP="00D4581B"/>
                    <w:p w14:paraId="30247999" w14:textId="77777777" w:rsidR="00BA216B" w:rsidRDefault="00BA216B" w:rsidP="00D4581B"/>
                    <w:p w14:paraId="0259B408" w14:textId="77777777" w:rsidR="00BA216B" w:rsidRDefault="00BA216B" w:rsidP="00D4581B"/>
                    <w:p w14:paraId="465C5B64" w14:textId="77777777" w:rsidR="00BA216B" w:rsidRDefault="00BA216B" w:rsidP="00D4581B"/>
                    <w:p w14:paraId="602AE5EB" w14:textId="77777777" w:rsidR="00BA216B" w:rsidRDefault="00BA216B" w:rsidP="00D4581B"/>
                    <w:p w14:paraId="68C34A00" w14:textId="77777777" w:rsidR="00BA216B" w:rsidRDefault="00BA216B" w:rsidP="00D4581B"/>
                    <w:p w14:paraId="26FAD5D7" w14:textId="77777777" w:rsidR="00BA216B" w:rsidRDefault="00BA216B" w:rsidP="00D4581B"/>
                    <w:p w14:paraId="7FEA6BE6" w14:textId="77777777" w:rsidR="00BA216B" w:rsidRDefault="00BA216B" w:rsidP="00D4581B"/>
                    <w:p w14:paraId="5F3A4BBE" w14:textId="77777777" w:rsidR="00BA216B" w:rsidRDefault="00BA216B" w:rsidP="00D4581B"/>
                    <w:p w14:paraId="5A789528" w14:textId="77777777" w:rsidR="00BA216B" w:rsidRDefault="00BA216B" w:rsidP="00D4581B"/>
                    <w:p w14:paraId="5EFF1744" w14:textId="77777777" w:rsidR="00BA216B" w:rsidRDefault="00BA216B" w:rsidP="00D4581B"/>
                    <w:p w14:paraId="7B2C6F94" w14:textId="77777777" w:rsidR="00BA216B" w:rsidRDefault="00BA216B" w:rsidP="00D4581B"/>
                    <w:p w14:paraId="72C185D6" w14:textId="77777777" w:rsidR="00BA216B" w:rsidRDefault="00BA216B" w:rsidP="00D4581B"/>
                    <w:p w14:paraId="0538535D" w14:textId="77777777" w:rsidR="00BA216B" w:rsidRDefault="00BA216B" w:rsidP="00D4581B"/>
                    <w:p w14:paraId="5CE2CA8F" w14:textId="77777777" w:rsidR="00BA216B" w:rsidRDefault="00BA216B" w:rsidP="00D4581B"/>
                    <w:p w14:paraId="0381BD80" w14:textId="77777777" w:rsidR="00BA216B" w:rsidRDefault="00BA216B" w:rsidP="00D4581B"/>
                    <w:p w14:paraId="234F7A0B" w14:textId="77777777" w:rsidR="00BA216B" w:rsidRDefault="00BA216B" w:rsidP="00D4581B"/>
                    <w:p w14:paraId="3B09C7B8" w14:textId="77777777" w:rsidR="00BA216B" w:rsidRDefault="00BA216B" w:rsidP="00D4581B"/>
                    <w:p w14:paraId="013FC1E1" w14:textId="77777777" w:rsidR="00BA216B" w:rsidRDefault="00BA216B" w:rsidP="00D4581B"/>
                    <w:p w14:paraId="05FD74A9" w14:textId="77777777" w:rsidR="00BA216B" w:rsidRDefault="00BA216B" w:rsidP="00D4581B"/>
                    <w:p w14:paraId="67713968" w14:textId="77777777" w:rsidR="00BA216B" w:rsidRDefault="00BA216B" w:rsidP="00D4581B"/>
                    <w:p w14:paraId="7DB43116" w14:textId="77777777" w:rsidR="00BA216B" w:rsidRDefault="00BA216B" w:rsidP="00D4581B"/>
                    <w:p w14:paraId="04CC25F0" w14:textId="77777777" w:rsidR="00BA216B" w:rsidRDefault="00BA216B" w:rsidP="00D4581B"/>
                    <w:p w14:paraId="26D80EED" w14:textId="77777777" w:rsidR="00BA216B" w:rsidRDefault="00BA216B" w:rsidP="00D4581B"/>
                    <w:p w14:paraId="49C1706A" w14:textId="77777777" w:rsidR="00BA216B" w:rsidRDefault="00BA216B" w:rsidP="00D4581B"/>
                    <w:p w14:paraId="1D0275F1" w14:textId="77777777" w:rsidR="00BA216B" w:rsidRDefault="00BA216B" w:rsidP="00D4581B"/>
                    <w:p w14:paraId="02735374" w14:textId="77777777" w:rsidR="00BA216B" w:rsidRDefault="00BA216B" w:rsidP="00D4581B"/>
                    <w:p w14:paraId="1D5545C3" w14:textId="77777777" w:rsidR="00BA216B" w:rsidRDefault="00BA216B" w:rsidP="00D4581B"/>
                    <w:p w14:paraId="6B61FB4B" w14:textId="77777777" w:rsidR="00BA216B" w:rsidRDefault="00BA216B" w:rsidP="00D4581B"/>
                    <w:p w14:paraId="28F25898" w14:textId="77777777" w:rsidR="00BA216B" w:rsidRDefault="00BA216B" w:rsidP="00D4581B"/>
                    <w:p w14:paraId="743D8BDE" w14:textId="77777777" w:rsidR="00BA216B" w:rsidRDefault="00BA216B" w:rsidP="00D4581B"/>
                    <w:p w14:paraId="782BBCE1" w14:textId="77777777" w:rsidR="00BA216B" w:rsidRDefault="00BA216B" w:rsidP="00D4581B"/>
                    <w:p w14:paraId="40FA000B" w14:textId="77777777" w:rsidR="00BA216B" w:rsidRDefault="00BA216B" w:rsidP="00D4581B"/>
                    <w:p w14:paraId="51E08D06" w14:textId="77777777" w:rsidR="00BA216B" w:rsidRDefault="00BA216B" w:rsidP="00D4581B"/>
                    <w:p w14:paraId="2E8EEFA7" w14:textId="77777777" w:rsidR="00BA216B" w:rsidRDefault="00BA216B" w:rsidP="00D4581B"/>
                    <w:p w14:paraId="3C8CB6A8" w14:textId="77777777" w:rsidR="00BA216B" w:rsidRDefault="00BA216B" w:rsidP="00D4581B"/>
                    <w:p w14:paraId="7D480E77" w14:textId="77777777" w:rsidR="00BA216B" w:rsidRDefault="00BA216B" w:rsidP="00D4581B"/>
                    <w:p w14:paraId="505FD75A" w14:textId="77777777" w:rsidR="00BA216B" w:rsidRDefault="00BA216B" w:rsidP="00D4581B"/>
                    <w:p w14:paraId="07D575BC" w14:textId="77777777" w:rsidR="00BA216B" w:rsidRDefault="00BA216B" w:rsidP="00D4581B"/>
                    <w:p w14:paraId="23125F34" w14:textId="77777777" w:rsidR="00BA216B" w:rsidRDefault="00BA216B" w:rsidP="00D4581B"/>
                    <w:p w14:paraId="12DB0052" w14:textId="77777777" w:rsidR="00BA216B" w:rsidRDefault="00BA216B" w:rsidP="00D4581B"/>
                    <w:p w14:paraId="76A806A1" w14:textId="77777777" w:rsidR="00BA216B" w:rsidRDefault="00BA216B" w:rsidP="00D4581B"/>
                    <w:p w14:paraId="27133B36" w14:textId="77777777" w:rsidR="00BA216B" w:rsidRDefault="00BA216B" w:rsidP="00D4581B"/>
                    <w:p w14:paraId="27D34FAD" w14:textId="77777777" w:rsidR="00BA216B" w:rsidRDefault="00BA216B" w:rsidP="00D4581B"/>
                    <w:p w14:paraId="70A45724" w14:textId="77777777" w:rsidR="00BA216B" w:rsidRDefault="00BA216B" w:rsidP="00D4581B"/>
                    <w:p w14:paraId="6BB0023A" w14:textId="77777777" w:rsidR="00BA216B" w:rsidRDefault="00BA216B" w:rsidP="00D4581B"/>
                    <w:p w14:paraId="5A52588A" w14:textId="77777777" w:rsidR="00BA216B" w:rsidRDefault="00BA216B" w:rsidP="00D4581B"/>
                    <w:p w14:paraId="241B8E83" w14:textId="77777777" w:rsidR="00BA216B" w:rsidRDefault="00BA216B" w:rsidP="00D4581B"/>
                    <w:p w14:paraId="5036EC0A" w14:textId="77777777" w:rsidR="00BA216B" w:rsidRDefault="00BA216B" w:rsidP="00D4581B"/>
                    <w:p w14:paraId="660A1B2A" w14:textId="77777777" w:rsidR="00BA216B" w:rsidRDefault="00BA216B" w:rsidP="00D4581B"/>
                    <w:p w14:paraId="2CC10ACD" w14:textId="77777777" w:rsidR="00BA216B" w:rsidRDefault="00BA216B" w:rsidP="00D4581B"/>
                    <w:p w14:paraId="04C82D92" w14:textId="77777777" w:rsidR="00BA216B" w:rsidRDefault="00BA216B" w:rsidP="00D4581B"/>
                    <w:p w14:paraId="0E88FE61" w14:textId="77777777" w:rsidR="00BA216B" w:rsidRDefault="00BA216B" w:rsidP="00D4581B"/>
                    <w:p w14:paraId="38937587" w14:textId="77777777" w:rsidR="00BA216B" w:rsidRDefault="00BA216B" w:rsidP="00D4581B"/>
                    <w:p w14:paraId="0C108EEB" w14:textId="77777777" w:rsidR="00BA216B" w:rsidRDefault="00BA216B" w:rsidP="00D4581B"/>
                    <w:p w14:paraId="72477CCC" w14:textId="77777777" w:rsidR="00BA216B" w:rsidRDefault="00BA216B" w:rsidP="00D4581B"/>
                    <w:p w14:paraId="3B8B9D7D" w14:textId="77777777" w:rsidR="00BA216B" w:rsidRDefault="00BA216B" w:rsidP="00D4581B"/>
                    <w:p w14:paraId="76259627" w14:textId="77777777" w:rsidR="00BA216B" w:rsidRDefault="00BA216B" w:rsidP="00D4581B"/>
                    <w:p w14:paraId="1AFE5CE4" w14:textId="77777777" w:rsidR="00BA216B" w:rsidRDefault="00BA216B" w:rsidP="00D4581B"/>
                    <w:p w14:paraId="2B3E6115" w14:textId="77777777" w:rsidR="00BA216B" w:rsidRDefault="00BA216B" w:rsidP="00D4581B"/>
                    <w:p w14:paraId="131F3CB2" w14:textId="77777777" w:rsidR="00BA216B" w:rsidRDefault="00BA216B" w:rsidP="00D4581B"/>
                    <w:p w14:paraId="306838E1" w14:textId="77777777" w:rsidR="00BA216B" w:rsidRDefault="00BA216B" w:rsidP="00D4581B"/>
                    <w:p w14:paraId="295ADCC4" w14:textId="77777777" w:rsidR="00BA216B" w:rsidRDefault="00BA216B" w:rsidP="00D4581B"/>
                    <w:p w14:paraId="1DD41A8E" w14:textId="77777777" w:rsidR="00BA216B" w:rsidRDefault="00BA216B" w:rsidP="00D4581B"/>
                    <w:p w14:paraId="6D0B7AC5" w14:textId="77777777" w:rsidR="00BA216B" w:rsidRDefault="00BA216B" w:rsidP="00D4581B"/>
                    <w:p w14:paraId="6C71D8D1" w14:textId="77777777" w:rsidR="00BA216B" w:rsidRDefault="00BA216B" w:rsidP="00D4581B"/>
                    <w:p w14:paraId="6697B080" w14:textId="77777777" w:rsidR="00BA216B" w:rsidRDefault="00BA216B" w:rsidP="00D4581B"/>
                    <w:p w14:paraId="645B11F6" w14:textId="77777777" w:rsidR="00BA216B" w:rsidRDefault="00BA216B" w:rsidP="00D4581B"/>
                    <w:p w14:paraId="14CD070D" w14:textId="77777777" w:rsidR="00BA216B" w:rsidRDefault="00BA216B" w:rsidP="00D4581B"/>
                    <w:p w14:paraId="18943ACB" w14:textId="77777777" w:rsidR="00BA216B" w:rsidRDefault="00BA216B" w:rsidP="00D4581B"/>
                    <w:p w14:paraId="09A032A6" w14:textId="77777777" w:rsidR="00BA216B" w:rsidRDefault="00BA216B" w:rsidP="00D4581B"/>
                    <w:p w14:paraId="61C3C6EC" w14:textId="77777777" w:rsidR="00BA216B" w:rsidRDefault="00BA216B" w:rsidP="00D4581B"/>
                    <w:p w14:paraId="2EB3238D" w14:textId="77777777" w:rsidR="00BA216B" w:rsidRDefault="00BA216B" w:rsidP="00D4581B"/>
                    <w:p w14:paraId="2967AD91" w14:textId="77777777" w:rsidR="00BA216B" w:rsidRDefault="00BA216B" w:rsidP="00D4581B"/>
                    <w:p w14:paraId="097A693F" w14:textId="77777777" w:rsidR="00BA216B" w:rsidRDefault="00BA216B" w:rsidP="00D4581B"/>
                    <w:p w14:paraId="382459FF" w14:textId="77777777" w:rsidR="00BA216B" w:rsidRDefault="00BA216B" w:rsidP="00D4581B"/>
                    <w:p w14:paraId="659D69BF" w14:textId="77777777" w:rsidR="00BA216B" w:rsidRDefault="00BA216B" w:rsidP="00D4581B"/>
                    <w:p w14:paraId="62EEA39E" w14:textId="77777777" w:rsidR="00BA216B" w:rsidRDefault="00BA216B" w:rsidP="00D4581B"/>
                    <w:p w14:paraId="7807DF6D" w14:textId="77777777" w:rsidR="00BA216B" w:rsidRDefault="00BA216B" w:rsidP="00D4581B"/>
                    <w:p w14:paraId="6113628A" w14:textId="77777777" w:rsidR="00BA216B" w:rsidRDefault="00BA216B" w:rsidP="00D4581B"/>
                    <w:p w14:paraId="3FB83168" w14:textId="77777777" w:rsidR="00BA216B" w:rsidRDefault="00BA216B" w:rsidP="00D4581B"/>
                    <w:p w14:paraId="184C447E" w14:textId="77777777" w:rsidR="00BA216B" w:rsidRDefault="00BA216B" w:rsidP="00D4581B"/>
                    <w:p w14:paraId="40EC43DB" w14:textId="77777777" w:rsidR="00BA216B" w:rsidRDefault="00BA216B" w:rsidP="00D4581B"/>
                    <w:p w14:paraId="42F3F73C" w14:textId="77777777" w:rsidR="00BA216B" w:rsidRDefault="00BA216B" w:rsidP="00D4581B"/>
                    <w:p w14:paraId="24608800" w14:textId="77777777" w:rsidR="00BA216B" w:rsidRDefault="00BA216B" w:rsidP="00D4581B"/>
                    <w:p w14:paraId="264E1B41" w14:textId="77777777" w:rsidR="00BA216B" w:rsidRDefault="00BA216B" w:rsidP="00D4581B"/>
                    <w:p w14:paraId="1D784962" w14:textId="77777777" w:rsidR="00BA216B" w:rsidRDefault="00BA216B" w:rsidP="00D4581B"/>
                    <w:p w14:paraId="2AA3F3FE" w14:textId="77777777" w:rsidR="00BA216B" w:rsidRDefault="00BA216B" w:rsidP="00D4581B"/>
                    <w:p w14:paraId="6ED4245F" w14:textId="77777777" w:rsidR="00BA216B" w:rsidRDefault="00BA216B" w:rsidP="00D4581B"/>
                    <w:p w14:paraId="5B844D31" w14:textId="77777777" w:rsidR="00BA216B" w:rsidRDefault="00BA216B" w:rsidP="00D4581B"/>
                    <w:p w14:paraId="7D92343A" w14:textId="77777777" w:rsidR="00BA216B" w:rsidRDefault="00BA216B" w:rsidP="00D4581B"/>
                    <w:p w14:paraId="6CEA96B2" w14:textId="77777777" w:rsidR="00BA216B" w:rsidRDefault="00BA216B" w:rsidP="00D4581B"/>
                    <w:p w14:paraId="7EA40DCA" w14:textId="77777777" w:rsidR="00BA216B" w:rsidRDefault="00BA216B" w:rsidP="00D4581B"/>
                    <w:p w14:paraId="76B20A92" w14:textId="77777777" w:rsidR="00BA216B" w:rsidRDefault="00BA216B" w:rsidP="00D4581B"/>
                    <w:p w14:paraId="274C7D8C" w14:textId="77777777" w:rsidR="00BA216B" w:rsidRDefault="00BA216B" w:rsidP="00D4581B"/>
                    <w:p w14:paraId="3C793D19" w14:textId="77777777" w:rsidR="00BA216B" w:rsidRDefault="00BA216B" w:rsidP="00D4581B"/>
                    <w:p w14:paraId="1229CEBD" w14:textId="77777777" w:rsidR="00BA216B" w:rsidRDefault="00BA216B" w:rsidP="00D4581B"/>
                    <w:p w14:paraId="68ECD64A" w14:textId="77777777" w:rsidR="00BA216B" w:rsidRDefault="00BA216B" w:rsidP="00D4581B"/>
                    <w:p w14:paraId="60E5C679" w14:textId="77777777" w:rsidR="00BA216B" w:rsidRDefault="00BA216B" w:rsidP="00D4581B"/>
                    <w:p w14:paraId="69FBF7E1" w14:textId="77777777" w:rsidR="00BA216B" w:rsidRDefault="00BA216B" w:rsidP="00D4581B"/>
                    <w:p w14:paraId="02617079" w14:textId="77777777" w:rsidR="00BA216B" w:rsidRDefault="00BA216B" w:rsidP="00D4581B"/>
                    <w:p w14:paraId="6F247D7D" w14:textId="77777777" w:rsidR="00BA216B" w:rsidRDefault="00BA216B" w:rsidP="00D4581B"/>
                    <w:p w14:paraId="65EF12B4" w14:textId="77777777" w:rsidR="00BA216B" w:rsidRDefault="00BA216B" w:rsidP="00D4581B"/>
                    <w:p w14:paraId="1FAD82B2" w14:textId="77777777" w:rsidR="00BA216B" w:rsidRDefault="00BA216B" w:rsidP="00D4581B"/>
                    <w:p w14:paraId="5E7BB171" w14:textId="77777777" w:rsidR="00BA216B" w:rsidRDefault="00BA216B" w:rsidP="00D4581B"/>
                    <w:p w14:paraId="4A532088" w14:textId="77777777" w:rsidR="00BA216B" w:rsidRDefault="00BA216B" w:rsidP="00D4581B"/>
                    <w:p w14:paraId="7213CB22" w14:textId="77777777" w:rsidR="00BA216B" w:rsidRDefault="00BA216B" w:rsidP="00D4581B"/>
                    <w:p w14:paraId="7C64CD5C" w14:textId="77777777" w:rsidR="00BA216B" w:rsidRDefault="00BA216B" w:rsidP="00D4581B"/>
                    <w:p w14:paraId="422745EC" w14:textId="77777777" w:rsidR="00BA216B" w:rsidRDefault="00BA216B" w:rsidP="00D4581B"/>
                    <w:p w14:paraId="77B2402E" w14:textId="77777777" w:rsidR="00BA216B" w:rsidRDefault="00BA216B" w:rsidP="00D4581B"/>
                    <w:p w14:paraId="0C550F90" w14:textId="77777777" w:rsidR="00BA216B" w:rsidRDefault="00BA216B" w:rsidP="00D4581B"/>
                    <w:p w14:paraId="3642BBB0" w14:textId="77777777" w:rsidR="00BA216B" w:rsidRDefault="00BA216B" w:rsidP="00D4581B"/>
                    <w:p w14:paraId="39272781" w14:textId="77777777" w:rsidR="00BA216B" w:rsidRDefault="00BA216B" w:rsidP="00D4581B"/>
                    <w:p w14:paraId="2E234E2A" w14:textId="77777777" w:rsidR="00BA216B" w:rsidRDefault="00BA216B" w:rsidP="00D4581B"/>
                    <w:p w14:paraId="1B7A73FB" w14:textId="77777777" w:rsidR="00BA216B" w:rsidRDefault="00BA216B" w:rsidP="00D4581B"/>
                    <w:p w14:paraId="43C02C0A" w14:textId="77777777" w:rsidR="00BA216B" w:rsidRDefault="00BA216B" w:rsidP="00D4581B"/>
                    <w:p w14:paraId="3E665CE4" w14:textId="77777777" w:rsidR="00BA216B" w:rsidRDefault="00BA216B" w:rsidP="00D4581B"/>
                    <w:p w14:paraId="780667D3" w14:textId="77777777" w:rsidR="00BA216B" w:rsidRDefault="00BA216B" w:rsidP="00D4581B"/>
                    <w:p w14:paraId="28C9F10E" w14:textId="77777777" w:rsidR="00BA216B" w:rsidRDefault="00BA216B" w:rsidP="00D4581B"/>
                    <w:p w14:paraId="66317309" w14:textId="77777777" w:rsidR="00BA216B" w:rsidRDefault="00BA216B" w:rsidP="00D4581B"/>
                    <w:p w14:paraId="12170F04" w14:textId="77777777" w:rsidR="00BA216B" w:rsidRDefault="00BA216B" w:rsidP="00D4581B"/>
                    <w:p w14:paraId="19A7D1C4" w14:textId="77777777" w:rsidR="00BA216B" w:rsidRDefault="00BA216B" w:rsidP="00D4581B"/>
                    <w:p w14:paraId="5627005A" w14:textId="77777777" w:rsidR="00BA216B" w:rsidRDefault="00BA216B" w:rsidP="00D4581B"/>
                    <w:p w14:paraId="314566B8" w14:textId="77777777" w:rsidR="00BA216B" w:rsidRDefault="00BA216B" w:rsidP="00D4581B"/>
                    <w:p w14:paraId="4E827B82" w14:textId="77777777" w:rsidR="00BA216B" w:rsidRDefault="00BA216B" w:rsidP="00D4581B"/>
                    <w:p w14:paraId="7EC8FBD2" w14:textId="77777777" w:rsidR="00BA216B" w:rsidRDefault="00BA216B" w:rsidP="00D4581B"/>
                    <w:p w14:paraId="7F71A012" w14:textId="77777777" w:rsidR="00BA216B" w:rsidRDefault="00BA216B" w:rsidP="00D4581B"/>
                    <w:p w14:paraId="4516CB40" w14:textId="77777777" w:rsidR="00BA216B" w:rsidRDefault="00BA216B" w:rsidP="00D4581B"/>
                    <w:p w14:paraId="168021B5" w14:textId="77777777" w:rsidR="00BA216B" w:rsidRDefault="00BA216B" w:rsidP="00D4581B"/>
                    <w:p w14:paraId="4C99CCDC" w14:textId="77777777" w:rsidR="00BA216B" w:rsidRDefault="00BA216B" w:rsidP="00D4581B"/>
                    <w:p w14:paraId="4354DEED" w14:textId="77777777" w:rsidR="00BA216B" w:rsidRDefault="00BA216B" w:rsidP="00D4581B"/>
                    <w:p w14:paraId="29F8FD1F" w14:textId="77777777" w:rsidR="00BA216B" w:rsidRDefault="00BA216B" w:rsidP="00D4581B"/>
                    <w:p w14:paraId="50134BA1" w14:textId="77777777" w:rsidR="00BA216B" w:rsidRDefault="00BA216B" w:rsidP="00D4581B"/>
                    <w:p w14:paraId="0F493044" w14:textId="77777777" w:rsidR="00BA216B" w:rsidRDefault="00BA216B" w:rsidP="00D4581B"/>
                    <w:p w14:paraId="05CD4CD7" w14:textId="77777777" w:rsidR="00BA216B" w:rsidRDefault="00BA216B" w:rsidP="00D4581B"/>
                    <w:p w14:paraId="3009870F" w14:textId="77777777" w:rsidR="00BA216B" w:rsidRDefault="00BA216B" w:rsidP="00D4581B"/>
                    <w:p w14:paraId="788F11B4" w14:textId="77777777" w:rsidR="00BA216B" w:rsidRDefault="00BA216B" w:rsidP="00D4581B"/>
                    <w:p w14:paraId="23A71CA1" w14:textId="77777777" w:rsidR="00BA216B" w:rsidRDefault="00BA216B" w:rsidP="00D4581B"/>
                    <w:p w14:paraId="5D02183D" w14:textId="77777777" w:rsidR="00BA216B" w:rsidRDefault="00BA216B" w:rsidP="00D4581B"/>
                    <w:p w14:paraId="3468CE80" w14:textId="77777777" w:rsidR="00BA216B" w:rsidRDefault="00BA216B" w:rsidP="00D4581B"/>
                    <w:p w14:paraId="33C6E562" w14:textId="77777777" w:rsidR="00BA216B" w:rsidRDefault="00BA216B" w:rsidP="00D4581B"/>
                    <w:p w14:paraId="705AB51E" w14:textId="77777777" w:rsidR="00BA216B" w:rsidRDefault="00BA216B" w:rsidP="00D4581B"/>
                    <w:p w14:paraId="62E33BE7" w14:textId="77777777" w:rsidR="00BA216B" w:rsidRDefault="00BA216B" w:rsidP="00D4581B"/>
                    <w:p w14:paraId="427DFE6F" w14:textId="77777777" w:rsidR="00BA216B" w:rsidRDefault="00BA216B" w:rsidP="00D4581B"/>
                    <w:p w14:paraId="7696C947" w14:textId="77777777" w:rsidR="00BA216B" w:rsidRDefault="00BA216B" w:rsidP="00D4581B"/>
                    <w:p w14:paraId="11B4AAA6" w14:textId="77777777" w:rsidR="00BA216B" w:rsidRDefault="00BA216B" w:rsidP="00D4581B"/>
                    <w:p w14:paraId="5B034D89" w14:textId="77777777" w:rsidR="00BA216B" w:rsidRDefault="00BA216B" w:rsidP="00D4581B"/>
                    <w:p w14:paraId="28C2798E" w14:textId="77777777" w:rsidR="00BA216B" w:rsidRDefault="00BA216B" w:rsidP="00D4581B"/>
                    <w:p w14:paraId="47BE0EEF" w14:textId="77777777" w:rsidR="00BA216B" w:rsidRDefault="00BA216B" w:rsidP="00D4581B"/>
                    <w:p w14:paraId="614FB233" w14:textId="77777777" w:rsidR="00BA216B" w:rsidRDefault="00BA216B" w:rsidP="00D4581B"/>
                    <w:p w14:paraId="49744464" w14:textId="77777777" w:rsidR="00BA216B" w:rsidRDefault="00BA216B" w:rsidP="00D4581B"/>
                    <w:p w14:paraId="0C707F75" w14:textId="77777777" w:rsidR="00BA216B" w:rsidRDefault="00BA216B" w:rsidP="00D4581B"/>
                    <w:p w14:paraId="52D657C9" w14:textId="77777777" w:rsidR="00BA216B" w:rsidRDefault="00BA216B" w:rsidP="00D4581B"/>
                    <w:p w14:paraId="03F2A146" w14:textId="77777777" w:rsidR="00BA216B" w:rsidRDefault="00BA216B" w:rsidP="00D4581B"/>
                    <w:p w14:paraId="0E21B973" w14:textId="77777777" w:rsidR="00BA216B" w:rsidRDefault="00BA216B" w:rsidP="00D4581B"/>
                    <w:p w14:paraId="3ED41B0A" w14:textId="77777777" w:rsidR="00BA216B" w:rsidRDefault="00BA216B" w:rsidP="00D4581B"/>
                    <w:p w14:paraId="6A1E1331" w14:textId="77777777" w:rsidR="00BA216B" w:rsidRDefault="00BA216B" w:rsidP="00D4581B"/>
                    <w:p w14:paraId="1ED3205C" w14:textId="77777777" w:rsidR="00BA216B" w:rsidRDefault="00BA216B" w:rsidP="00D4581B"/>
                    <w:p w14:paraId="248D2FEE" w14:textId="77777777" w:rsidR="00BA216B" w:rsidRDefault="00BA216B" w:rsidP="00D4581B"/>
                    <w:p w14:paraId="57749460" w14:textId="77777777" w:rsidR="00BA216B" w:rsidRDefault="00BA216B" w:rsidP="00D4581B"/>
                    <w:p w14:paraId="2E6D1BB1" w14:textId="77777777" w:rsidR="00BA216B" w:rsidRDefault="00BA216B" w:rsidP="00D4581B"/>
                    <w:p w14:paraId="2ACC0F99" w14:textId="77777777" w:rsidR="00BA216B" w:rsidRDefault="00BA216B" w:rsidP="00D4581B"/>
                    <w:p w14:paraId="717F2032" w14:textId="77777777" w:rsidR="00BA216B" w:rsidRDefault="00BA216B" w:rsidP="00D4581B"/>
                    <w:p w14:paraId="3503002C" w14:textId="77777777" w:rsidR="00BA216B" w:rsidRDefault="00BA216B" w:rsidP="00D4581B"/>
                    <w:p w14:paraId="4F2A61F0" w14:textId="77777777" w:rsidR="00BA216B" w:rsidRDefault="00BA216B" w:rsidP="00D4581B"/>
                    <w:p w14:paraId="27FC18BE" w14:textId="77777777" w:rsidR="00BA216B" w:rsidRDefault="00BA216B" w:rsidP="00D4581B"/>
                    <w:p w14:paraId="0D4E01BA" w14:textId="77777777" w:rsidR="00BA216B" w:rsidRDefault="00BA216B" w:rsidP="00D4581B"/>
                    <w:p w14:paraId="04A4E1BD" w14:textId="77777777" w:rsidR="00BA216B" w:rsidRDefault="00BA216B" w:rsidP="00D4581B"/>
                    <w:p w14:paraId="4474C6BC" w14:textId="77777777" w:rsidR="00BA216B" w:rsidRDefault="00BA216B" w:rsidP="00D4581B"/>
                    <w:p w14:paraId="4EF8E12E" w14:textId="77777777" w:rsidR="00BA216B" w:rsidRDefault="00BA216B" w:rsidP="00D4581B"/>
                    <w:p w14:paraId="3CE3751B" w14:textId="77777777" w:rsidR="00BA216B" w:rsidRDefault="00BA216B" w:rsidP="00D4581B"/>
                    <w:p w14:paraId="7D106D03" w14:textId="77777777" w:rsidR="00BA216B" w:rsidRDefault="00BA216B" w:rsidP="00D4581B"/>
                    <w:p w14:paraId="7A3314FB" w14:textId="77777777" w:rsidR="00BA216B" w:rsidRDefault="00BA216B" w:rsidP="00D4581B"/>
                    <w:p w14:paraId="14B8DBFE" w14:textId="77777777" w:rsidR="00BA216B" w:rsidRDefault="00BA216B" w:rsidP="00D4581B"/>
                    <w:p w14:paraId="12DC6E07" w14:textId="77777777" w:rsidR="00BA216B" w:rsidRDefault="00BA216B" w:rsidP="00D4581B"/>
                    <w:p w14:paraId="2D75B259" w14:textId="77777777" w:rsidR="00BA216B" w:rsidRDefault="00BA216B" w:rsidP="00D4581B"/>
                    <w:p w14:paraId="1747D5D4" w14:textId="77777777" w:rsidR="00BA216B" w:rsidRDefault="00BA216B" w:rsidP="00D4581B"/>
                    <w:p w14:paraId="39E2E328" w14:textId="77777777" w:rsidR="00BA216B" w:rsidRDefault="00BA216B" w:rsidP="00D4581B"/>
                    <w:p w14:paraId="503157C3" w14:textId="77777777" w:rsidR="00BA216B" w:rsidRDefault="00BA216B" w:rsidP="00D4581B"/>
                    <w:p w14:paraId="1000B2B4" w14:textId="77777777" w:rsidR="00BA216B" w:rsidRDefault="00BA216B" w:rsidP="00D4581B"/>
                    <w:p w14:paraId="05D45539" w14:textId="77777777" w:rsidR="00BA216B" w:rsidRDefault="00BA216B" w:rsidP="00D4581B"/>
                    <w:p w14:paraId="3DD6172A" w14:textId="77777777" w:rsidR="00BA216B" w:rsidRDefault="00BA216B" w:rsidP="00D4581B"/>
                    <w:p w14:paraId="59438D95" w14:textId="77777777" w:rsidR="00BA216B" w:rsidRDefault="00BA216B" w:rsidP="00D4581B"/>
                    <w:p w14:paraId="0F9B797A" w14:textId="77777777" w:rsidR="00BA216B" w:rsidRDefault="00BA216B" w:rsidP="00D4581B"/>
                    <w:p w14:paraId="5A9009D2" w14:textId="77777777" w:rsidR="00BA216B" w:rsidRDefault="00BA216B" w:rsidP="00D4581B"/>
                    <w:p w14:paraId="62D5A896" w14:textId="77777777" w:rsidR="00BA216B" w:rsidRDefault="00BA216B" w:rsidP="00D4581B"/>
                    <w:p w14:paraId="39B16087" w14:textId="77777777" w:rsidR="00BA216B" w:rsidRDefault="00BA216B" w:rsidP="00D4581B"/>
                    <w:p w14:paraId="64D0F34E" w14:textId="77777777" w:rsidR="00BA216B" w:rsidRDefault="00BA216B" w:rsidP="00D4581B"/>
                    <w:p w14:paraId="3F12F67D" w14:textId="77777777" w:rsidR="00BA216B" w:rsidRDefault="00BA216B" w:rsidP="00D4581B"/>
                    <w:p w14:paraId="5586FC9D" w14:textId="77777777" w:rsidR="00BA216B" w:rsidRDefault="00BA216B" w:rsidP="00D4581B"/>
                    <w:p w14:paraId="3695FFC2" w14:textId="77777777" w:rsidR="00BA216B" w:rsidRDefault="00BA216B" w:rsidP="00D4581B"/>
                    <w:p w14:paraId="33817E75" w14:textId="77777777" w:rsidR="00BA216B" w:rsidRDefault="00BA216B" w:rsidP="00D4581B"/>
                    <w:p w14:paraId="09DD2533" w14:textId="77777777" w:rsidR="00BA216B" w:rsidRDefault="00BA216B" w:rsidP="00D4581B"/>
                    <w:p w14:paraId="03E8CF14" w14:textId="77777777" w:rsidR="00BA216B" w:rsidRDefault="00BA216B" w:rsidP="00D4581B"/>
                    <w:p w14:paraId="155CD290" w14:textId="77777777" w:rsidR="00BA216B" w:rsidRDefault="00BA216B" w:rsidP="00D4581B"/>
                    <w:p w14:paraId="25069CCE" w14:textId="77777777" w:rsidR="00BA216B" w:rsidRDefault="00BA216B" w:rsidP="00D4581B"/>
                    <w:p w14:paraId="09BA510C" w14:textId="77777777" w:rsidR="00BA216B" w:rsidRDefault="00BA216B" w:rsidP="00D4581B"/>
                    <w:p w14:paraId="4BC3F467" w14:textId="77777777" w:rsidR="00BA216B" w:rsidRDefault="00BA216B" w:rsidP="00D4581B"/>
                    <w:p w14:paraId="3783F25A" w14:textId="77777777" w:rsidR="00BA216B" w:rsidRDefault="00BA216B" w:rsidP="00D4581B"/>
                    <w:p w14:paraId="5BF545DA" w14:textId="77777777" w:rsidR="00BA216B" w:rsidRDefault="00BA216B" w:rsidP="00D4581B"/>
                    <w:p w14:paraId="6B85B042" w14:textId="77777777" w:rsidR="00BA216B" w:rsidRDefault="00BA216B" w:rsidP="00D4581B"/>
                    <w:p w14:paraId="02C7BBAE" w14:textId="77777777" w:rsidR="00BA216B" w:rsidRDefault="00BA216B" w:rsidP="00D4581B"/>
                    <w:p w14:paraId="4377C4AC" w14:textId="77777777" w:rsidR="00BA216B" w:rsidRDefault="00BA216B" w:rsidP="00D4581B"/>
                    <w:p w14:paraId="64C0D8BF" w14:textId="77777777" w:rsidR="00BA216B" w:rsidRDefault="00BA216B" w:rsidP="00D4581B"/>
                    <w:p w14:paraId="5547F532" w14:textId="77777777" w:rsidR="00BA216B" w:rsidRDefault="00BA216B" w:rsidP="00D4581B"/>
                    <w:p w14:paraId="449668E3" w14:textId="77777777" w:rsidR="00BA216B" w:rsidRDefault="00BA216B" w:rsidP="00D4581B"/>
                    <w:p w14:paraId="5942B19E" w14:textId="77777777" w:rsidR="00BA216B" w:rsidRDefault="00BA216B" w:rsidP="00D4581B"/>
                    <w:p w14:paraId="6EA4DC7A" w14:textId="77777777" w:rsidR="00BA216B" w:rsidRDefault="00BA216B" w:rsidP="00D4581B"/>
                    <w:p w14:paraId="45AB2B9B" w14:textId="77777777" w:rsidR="00BA216B" w:rsidRDefault="00BA216B" w:rsidP="00D4581B"/>
                    <w:p w14:paraId="52B4B9BE" w14:textId="77777777" w:rsidR="00BA216B" w:rsidRDefault="00BA216B" w:rsidP="00D4581B"/>
                    <w:p w14:paraId="7A467F18" w14:textId="77777777" w:rsidR="00BA216B" w:rsidRDefault="00BA216B" w:rsidP="00D4581B"/>
                    <w:p w14:paraId="7D86AA16" w14:textId="77777777" w:rsidR="00BA216B" w:rsidRDefault="00BA216B" w:rsidP="00D4581B"/>
                    <w:p w14:paraId="3237FD43" w14:textId="77777777" w:rsidR="00BA216B" w:rsidRDefault="00BA216B" w:rsidP="00D4581B"/>
                    <w:p w14:paraId="28FBC324" w14:textId="77777777" w:rsidR="00BA216B" w:rsidRDefault="00BA216B" w:rsidP="00D4581B"/>
                    <w:p w14:paraId="5D7A00B6" w14:textId="77777777" w:rsidR="00BA216B" w:rsidRDefault="00BA216B" w:rsidP="00D4581B"/>
                    <w:p w14:paraId="2C7A2EA5" w14:textId="77777777" w:rsidR="00BA216B" w:rsidRDefault="00BA216B" w:rsidP="00D4581B"/>
                    <w:p w14:paraId="665C3253" w14:textId="77777777" w:rsidR="00BA216B" w:rsidRDefault="00BA216B" w:rsidP="00D4581B"/>
                    <w:p w14:paraId="7A0397CE" w14:textId="77777777" w:rsidR="00BA216B" w:rsidRDefault="00BA216B" w:rsidP="00D4581B"/>
                    <w:p w14:paraId="76E3AB20" w14:textId="77777777" w:rsidR="00BA216B" w:rsidRDefault="00BA216B" w:rsidP="00D4581B"/>
                    <w:p w14:paraId="1728DD0B" w14:textId="77777777" w:rsidR="00BA216B" w:rsidRDefault="00BA216B" w:rsidP="00D4581B"/>
                    <w:p w14:paraId="15B4B090" w14:textId="77777777" w:rsidR="00BA216B" w:rsidRDefault="00BA216B" w:rsidP="00D4581B"/>
                    <w:p w14:paraId="4FE63551" w14:textId="77777777" w:rsidR="00BA216B" w:rsidRDefault="00BA216B" w:rsidP="00D4581B"/>
                    <w:p w14:paraId="4D983652" w14:textId="77777777" w:rsidR="00BA216B" w:rsidRDefault="00BA216B" w:rsidP="00D4581B"/>
                    <w:p w14:paraId="6368D615" w14:textId="77777777" w:rsidR="00BA216B" w:rsidRDefault="00BA216B" w:rsidP="00D4581B"/>
                    <w:p w14:paraId="47E9CBDB" w14:textId="77777777" w:rsidR="00BA216B" w:rsidRDefault="00BA216B" w:rsidP="00D4581B"/>
                    <w:p w14:paraId="6F3E5D6F" w14:textId="77777777" w:rsidR="00BA216B" w:rsidRDefault="00BA216B" w:rsidP="00D4581B"/>
                    <w:p w14:paraId="4693531A" w14:textId="77777777" w:rsidR="00BA216B" w:rsidRDefault="00BA216B" w:rsidP="00D4581B"/>
                    <w:p w14:paraId="1CE7D5F4" w14:textId="77777777" w:rsidR="00BA216B" w:rsidRDefault="00BA216B" w:rsidP="00D4581B"/>
                    <w:p w14:paraId="0507AC63" w14:textId="77777777" w:rsidR="00BA216B" w:rsidRDefault="00BA216B" w:rsidP="00D4581B"/>
                    <w:p w14:paraId="126D1507" w14:textId="77777777" w:rsidR="00BA216B" w:rsidRDefault="00BA216B" w:rsidP="00D4581B"/>
                    <w:p w14:paraId="7DCC76D2" w14:textId="77777777" w:rsidR="00BA216B" w:rsidRDefault="00BA216B" w:rsidP="00D4581B"/>
                    <w:p w14:paraId="27F748DB" w14:textId="77777777" w:rsidR="00BA216B" w:rsidRDefault="00BA216B" w:rsidP="00D4581B"/>
                    <w:p w14:paraId="54B2C90E" w14:textId="77777777" w:rsidR="00BA216B" w:rsidRDefault="00BA216B" w:rsidP="00D4581B"/>
                    <w:p w14:paraId="69D81392" w14:textId="77777777" w:rsidR="00BA216B" w:rsidRDefault="00BA216B" w:rsidP="00D4581B"/>
                    <w:p w14:paraId="2173C10D" w14:textId="77777777" w:rsidR="00BA216B" w:rsidRDefault="00BA216B" w:rsidP="00D4581B"/>
                    <w:p w14:paraId="70C1D09C" w14:textId="77777777" w:rsidR="00BA216B" w:rsidRDefault="00BA216B" w:rsidP="00D4581B"/>
                    <w:p w14:paraId="566CD60C" w14:textId="77777777" w:rsidR="00BA216B" w:rsidRDefault="00BA216B" w:rsidP="00D4581B"/>
                    <w:p w14:paraId="285C816C" w14:textId="77777777" w:rsidR="00BA216B" w:rsidRDefault="00BA216B" w:rsidP="00D4581B"/>
                    <w:p w14:paraId="7FDDD7C2" w14:textId="77777777" w:rsidR="00BA216B" w:rsidRDefault="00BA216B" w:rsidP="00D4581B"/>
                    <w:p w14:paraId="7CAB3146" w14:textId="77777777" w:rsidR="00BA216B" w:rsidRDefault="00BA216B" w:rsidP="00D4581B"/>
                    <w:p w14:paraId="4E8E37C0" w14:textId="77777777" w:rsidR="00BA216B" w:rsidRDefault="00BA216B" w:rsidP="00D4581B"/>
                    <w:p w14:paraId="40FD9B30" w14:textId="77777777" w:rsidR="00BA216B" w:rsidRDefault="00BA216B" w:rsidP="00D4581B"/>
                    <w:p w14:paraId="5C37637E" w14:textId="77777777" w:rsidR="00BA216B" w:rsidRDefault="00BA216B" w:rsidP="00D4581B"/>
                    <w:p w14:paraId="53F0B78F" w14:textId="77777777" w:rsidR="00BA216B" w:rsidRDefault="00BA216B" w:rsidP="00D4581B"/>
                    <w:p w14:paraId="54BEBA2C" w14:textId="77777777" w:rsidR="00BA216B" w:rsidRDefault="00BA216B" w:rsidP="00D4581B"/>
                    <w:p w14:paraId="33F8FFEE" w14:textId="77777777" w:rsidR="00BA216B" w:rsidRDefault="00BA216B" w:rsidP="00D4581B"/>
                    <w:p w14:paraId="727F0E0C" w14:textId="77777777" w:rsidR="00BA216B" w:rsidRDefault="00BA216B" w:rsidP="00D4581B"/>
                    <w:p w14:paraId="0F4AD23B" w14:textId="77777777" w:rsidR="00BA216B" w:rsidRDefault="00BA216B" w:rsidP="00D4581B"/>
                    <w:p w14:paraId="446FDC41" w14:textId="77777777" w:rsidR="00BA216B" w:rsidRDefault="00BA216B" w:rsidP="00D4581B"/>
                    <w:p w14:paraId="126173A5" w14:textId="77777777" w:rsidR="00BA216B" w:rsidRDefault="00BA216B" w:rsidP="00D4581B"/>
                    <w:p w14:paraId="3F9E461A" w14:textId="77777777" w:rsidR="00BA216B" w:rsidRDefault="00BA216B" w:rsidP="00D4581B"/>
                    <w:p w14:paraId="35F42006" w14:textId="77777777" w:rsidR="00BA216B" w:rsidRDefault="00BA216B" w:rsidP="00D4581B"/>
                    <w:p w14:paraId="717D5214" w14:textId="77777777" w:rsidR="00BA216B" w:rsidRDefault="00BA216B" w:rsidP="00D4581B"/>
                    <w:p w14:paraId="6FC2C98A" w14:textId="77777777" w:rsidR="00BA216B" w:rsidRDefault="00BA216B" w:rsidP="00D4581B"/>
                    <w:p w14:paraId="1EBAB223" w14:textId="77777777" w:rsidR="00BA216B" w:rsidRDefault="00BA216B" w:rsidP="00D4581B"/>
                    <w:p w14:paraId="7B50BE0E" w14:textId="77777777" w:rsidR="00BA216B" w:rsidRDefault="00BA216B" w:rsidP="00D4581B"/>
                    <w:p w14:paraId="63981B04" w14:textId="77777777" w:rsidR="00BA216B" w:rsidRDefault="00BA216B" w:rsidP="00D4581B"/>
                    <w:p w14:paraId="5D515313" w14:textId="77777777" w:rsidR="00BA216B" w:rsidRDefault="00BA216B" w:rsidP="00D4581B"/>
                    <w:p w14:paraId="13ECEBF4" w14:textId="77777777" w:rsidR="00BA216B" w:rsidRDefault="00BA216B" w:rsidP="00D4581B"/>
                    <w:p w14:paraId="0324A046" w14:textId="77777777" w:rsidR="00BA216B" w:rsidRDefault="00BA216B" w:rsidP="00D4581B"/>
                    <w:p w14:paraId="2F254C7C" w14:textId="77777777" w:rsidR="00BA216B" w:rsidRDefault="00BA216B" w:rsidP="00D4581B"/>
                    <w:p w14:paraId="44F40D96" w14:textId="77777777" w:rsidR="00BA216B" w:rsidRDefault="00BA216B" w:rsidP="00D4581B"/>
                    <w:p w14:paraId="61BA0A7B" w14:textId="77777777" w:rsidR="00BA216B" w:rsidRDefault="00BA216B" w:rsidP="00D4581B"/>
                    <w:p w14:paraId="39310C77" w14:textId="77777777" w:rsidR="00BA216B" w:rsidRDefault="00BA216B" w:rsidP="00D4581B"/>
                    <w:p w14:paraId="29B80DC5" w14:textId="77777777" w:rsidR="00BA216B" w:rsidRDefault="00BA216B" w:rsidP="00D4581B"/>
                    <w:p w14:paraId="14F4FE8F" w14:textId="77777777" w:rsidR="00BA216B" w:rsidRDefault="00BA216B" w:rsidP="00D4581B"/>
                    <w:p w14:paraId="15D66C13" w14:textId="77777777" w:rsidR="00BA216B" w:rsidRDefault="00BA216B" w:rsidP="00D4581B"/>
                    <w:p w14:paraId="5DFCCA40" w14:textId="77777777" w:rsidR="00BA216B" w:rsidRDefault="00BA216B" w:rsidP="00D4581B"/>
                    <w:p w14:paraId="45E7DFAD" w14:textId="77777777" w:rsidR="00BA216B" w:rsidRDefault="00BA216B" w:rsidP="00D4581B"/>
                    <w:p w14:paraId="6B7CD54C" w14:textId="77777777" w:rsidR="00BA216B" w:rsidRDefault="00BA216B" w:rsidP="00D4581B"/>
                    <w:p w14:paraId="2F0FC291" w14:textId="77777777" w:rsidR="00BA216B" w:rsidRDefault="00BA216B" w:rsidP="00D4581B"/>
                    <w:p w14:paraId="0AA7F531" w14:textId="77777777" w:rsidR="00BA216B" w:rsidRDefault="00BA216B" w:rsidP="00D4581B"/>
                    <w:p w14:paraId="68761B56" w14:textId="77777777" w:rsidR="00BA216B" w:rsidRDefault="00BA216B" w:rsidP="00D4581B"/>
                    <w:p w14:paraId="16039779" w14:textId="77777777" w:rsidR="00BA216B" w:rsidRDefault="00BA216B" w:rsidP="00D4581B"/>
                    <w:p w14:paraId="22D6BFA5" w14:textId="77777777" w:rsidR="00BA216B" w:rsidRDefault="00BA216B" w:rsidP="00D4581B"/>
                    <w:p w14:paraId="2382E9BF" w14:textId="77777777" w:rsidR="00BA216B" w:rsidRDefault="00BA216B" w:rsidP="00D4581B"/>
                    <w:p w14:paraId="704DFED4" w14:textId="77777777" w:rsidR="00BA216B" w:rsidRDefault="00BA216B" w:rsidP="00D4581B"/>
                    <w:p w14:paraId="7B35FEED" w14:textId="77777777" w:rsidR="00BA216B" w:rsidRDefault="00BA216B" w:rsidP="00D4581B"/>
                    <w:p w14:paraId="6181CA4C" w14:textId="77777777" w:rsidR="00BA216B" w:rsidRDefault="00BA216B" w:rsidP="00D4581B"/>
                    <w:p w14:paraId="4B3ABDB8" w14:textId="77777777" w:rsidR="00BA216B" w:rsidRDefault="00BA216B" w:rsidP="00D4581B"/>
                    <w:p w14:paraId="278D1C34" w14:textId="77777777" w:rsidR="00BA216B" w:rsidRDefault="00BA216B" w:rsidP="00D4581B"/>
                    <w:p w14:paraId="6B7FC0FE" w14:textId="77777777" w:rsidR="00BA216B" w:rsidRDefault="00BA216B" w:rsidP="00D4581B"/>
                    <w:p w14:paraId="1F1BC2C4" w14:textId="77777777" w:rsidR="00BA216B" w:rsidRDefault="00BA216B" w:rsidP="00D4581B"/>
                    <w:p w14:paraId="070BA1AA" w14:textId="77777777" w:rsidR="00BA216B" w:rsidRDefault="00BA216B" w:rsidP="00D4581B"/>
                    <w:p w14:paraId="64459CAB" w14:textId="77777777" w:rsidR="00BA216B" w:rsidRDefault="00BA216B" w:rsidP="00D4581B"/>
                    <w:p w14:paraId="5D9848E0" w14:textId="77777777" w:rsidR="00BA216B" w:rsidRDefault="00BA216B" w:rsidP="00D4581B"/>
                    <w:p w14:paraId="3630A3C6" w14:textId="77777777" w:rsidR="00BA216B" w:rsidRDefault="00BA216B" w:rsidP="00D4581B"/>
                    <w:p w14:paraId="0307BA13" w14:textId="77777777" w:rsidR="00BA216B" w:rsidRDefault="00BA216B" w:rsidP="00D4581B"/>
                    <w:p w14:paraId="5A7A27E5" w14:textId="77777777" w:rsidR="00BA216B" w:rsidRDefault="00BA216B" w:rsidP="00D4581B"/>
                    <w:p w14:paraId="1B59507E" w14:textId="77777777" w:rsidR="00BA216B" w:rsidRDefault="00BA216B" w:rsidP="00D4581B"/>
                    <w:p w14:paraId="4C71A327" w14:textId="77777777" w:rsidR="00BA216B" w:rsidRDefault="00BA216B" w:rsidP="00D4581B"/>
                    <w:p w14:paraId="3E8CDD8B" w14:textId="77777777" w:rsidR="00BA216B" w:rsidRDefault="00BA216B" w:rsidP="00D4581B"/>
                    <w:p w14:paraId="3D1BF730" w14:textId="77777777" w:rsidR="00BA216B" w:rsidRDefault="00BA216B" w:rsidP="00D4581B"/>
                    <w:p w14:paraId="74E6B02B" w14:textId="77777777" w:rsidR="00BA216B" w:rsidRDefault="00BA216B" w:rsidP="00D4581B"/>
                    <w:p w14:paraId="5101699D" w14:textId="77777777" w:rsidR="00BA216B" w:rsidRDefault="00BA216B" w:rsidP="00D4581B"/>
                    <w:p w14:paraId="3E3D9FF3" w14:textId="77777777" w:rsidR="00BA216B" w:rsidRDefault="00BA216B" w:rsidP="00D4581B"/>
                    <w:p w14:paraId="5D2E070A" w14:textId="77777777" w:rsidR="00BA216B" w:rsidRDefault="00BA216B" w:rsidP="00D4581B"/>
                    <w:p w14:paraId="49D0FBB3" w14:textId="77777777" w:rsidR="00BA216B" w:rsidRDefault="00BA216B" w:rsidP="00D4581B"/>
                    <w:p w14:paraId="7154DF89" w14:textId="77777777" w:rsidR="00BA216B" w:rsidRDefault="00BA216B" w:rsidP="00D4581B"/>
                    <w:p w14:paraId="60107EFB" w14:textId="77777777" w:rsidR="00BA216B" w:rsidRDefault="00BA216B" w:rsidP="00D4581B"/>
                    <w:p w14:paraId="73E458E5" w14:textId="77777777" w:rsidR="00BA216B" w:rsidRDefault="00BA216B" w:rsidP="00D4581B"/>
                    <w:p w14:paraId="1A3330BF" w14:textId="77777777" w:rsidR="00BA216B" w:rsidRDefault="00BA216B" w:rsidP="00D4581B"/>
                    <w:p w14:paraId="38E1C410" w14:textId="77777777" w:rsidR="00BA216B" w:rsidRDefault="00BA216B" w:rsidP="00D4581B"/>
                    <w:p w14:paraId="482B67E3" w14:textId="77777777" w:rsidR="00BA216B" w:rsidRDefault="00BA216B" w:rsidP="00D4581B"/>
                    <w:p w14:paraId="443D53A5" w14:textId="77777777" w:rsidR="00BA216B" w:rsidRDefault="00BA216B" w:rsidP="00D4581B"/>
                    <w:p w14:paraId="7FBEB528" w14:textId="77777777" w:rsidR="00BA216B" w:rsidRDefault="00BA216B" w:rsidP="00D4581B"/>
                    <w:p w14:paraId="5238C607" w14:textId="77777777" w:rsidR="00BA216B" w:rsidRDefault="00BA216B" w:rsidP="00D4581B"/>
                    <w:p w14:paraId="6711D62E" w14:textId="77777777" w:rsidR="00BA216B" w:rsidRDefault="00BA216B" w:rsidP="00D4581B"/>
                    <w:p w14:paraId="3252822C" w14:textId="77777777" w:rsidR="00BA216B" w:rsidRDefault="00BA216B" w:rsidP="00D4581B"/>
                    <w:p w14:paraId="22589532" w14:textId="77777777" w:rsidR="00BA216B" w:rsidRDefault="00BA216B" w:rsidP="00D4581B"/>
                    <w:p w14:paraId="3B607662" w14:textId="77777777" w:rsidR="00BA216B" w:rsidRDefault="00BA216B" w:rsidP="00D4581B"/>
                    <w:p w14:paraId="7EAA518F" w14:textId="77777777" w:rsidR="00BA216B" w:rsidRDefault="00BA216B" w:rsidP="00D4581B"/>
                    <w:p w14:paraId="6707D17C" w14:textId="77777777" w:rsidR="00BA216B" w:rsidRDefault="00BA216B" w:rsidP="00D4581B"/>
                    <w:p w14:paraId="31FC69AD" w14:textId="77777777" w:rsidR="00BA216B" w:rsidRDefault="00BA216B" w:rsidP="00D4581B"/>
                    <w:p w14:paraId="3B6ECD57" w14:textId="77777777" w:rsidR="00BA216B" w:rsidRDefault="00BA216B" w:rsidP="00D4581B"/>
                    <w:p w14:paraId="24C864FD" w14:textId="77777777" w:rsidR="00BA216B" w:rsidRDefault="00BA216B" w:rsidP="00D4581B"/>
                    <w:p w14:paraId="36D70458" w14:textId="77777777" w:rsidR="00BA216B" w:rsidRDefault="00BA216B" w:rsidP="00D4581B"/>
                    <w:p w14:paraId="71CE73EA" w14:textId="77777777" w:rsidR="00BA216B" w:rsidRDefault="00BA216B" w:rsidP="00D4581B"/>
                    <w:p w14:paraId="1841D0F2" w14:textId="77777777" w:rsidR="00BA216B" w:rsidRDefault="00BA216B" w:rsidP="00D4581B"/>
                    <w:p w14:paraId="2FF98DFC" w14:textId="77777777" w:rsidR="00BA216B" w:rsidRDefault="00BA216B" w:rsidP="00D4581B"/>
                    <w:p w14:paraId="13C8CD9F" w14:textId="77777777" w:rsidR="00BA216B" w:rsidRDefault="00BA216B" w:rsidP="00D4581B"/>
                    <w:p w14:paraId="198514C5" w14:textId="77777777" w:rsidR="00BA216B" w:rsidRDefault="00BA216B" w:rsidP="00D4581B"/>
                    <w:p w14:paraId="217A9266" w14:textId="77777777" w:rsidR="00BA216B" w:rsidRDefault="00BA216B" w:rsidP="00D4581B"/>
                    <w:p w14:paraId="764F1BCF" w14:textId="77777777" w:rsidR="00BA216B" w:rsidRDefault="00BA216B" w:rsidP="00D4581B"/>
                    <w:p w14:paraId="53EABC59" w14:textId="77777777" w:rsidR="00BA216B" w:rsidRDefault="00BA216B" w:rsidP="00D4581B"/>
                    <w:p w14:paraId="6F488EC0" w14:textId="77777777" w:rsidR="00BA216B" w:rsidRDefault="00BA216B" w:rsidP="00D4581B"/>
                    <w:p w14:paraId="4D995595" w14:textId="77777777" w:rsidR="00BA216B" w:rsidRDefault="00BA216B" w:rsidP="00D4581B"/>
                    <w:p w14:paraId="0E751C75" w14:textId="77777777" w:rsidR="00BA216B" w:rsidRDefault="00BA216B" w:rsidP="00D4581B"/>
                    <w:p w14:paraId="3DD17A7D" w14:textId="77777777" w:rsidR="00BA216B" w:rsidRDefault="00BA216B" w:rsidP="00D4581B"/>
                    <w:p w14:paraId="2854D9EA" w14:textId="77777777" w:rsidR="00BA216B" w:rsidRDefault="00BA216B" w:rsidP="00D4581B"/>
                    <w:p w14:paraId="5A38AAF1" w14:textId="77777777" w:rsidR="00BA216B" w:rsidRDefault="00BA216B" w:rsidP="00D4581B"/>
                    <w:p w14:paraId="4B02BD96" w14:textId="77777777" w:rsidR="00BA216B" w:rsidRDefault="00BA216B" w:rsidP="00D4581B"/>
                    <w:p w14:paraId="432FFBC2" w14:textId="77777777" w:rsidR="00BA216B" w:rsidRDefault="00BA216B" w:rsidP="00D4581B"/>
                    <w:p w14:paraId="22DA1A45" w14:textId="77777777" w:rsidR="00BA216B" w:rsidRDefault="00BA216B" w:rsidP="00D4581B"/>
                    <w:p w14:paraId="242E85E9" w14:textId="77777777" w:rsidR="00BA216B" w:rsidRDefault="00BA216B" w:rsidP="00D4581B"/>
                    <w:p w14:paraId="27D40201" w14:textId="77777777" w:rsidR="00BA216B" w:rsidRDefault="00BA216B" w:rsidP="00D4581B"/>
                    <w:p w14:paraId="0B5DA959" w14:textId="77777777" w:rsidR="00BA216B" w:rsidRDefault="00BA216B" w:rsidP="00D4581B"/>
                    <w:p w14:paraId="23366BAA" w14:textId="77777777" w:rsidR="00BA216B" w:rsidRDefault="00BA216B" w:rsidP="00D4581B"/>
                    <w:p w14:paraId="79CD124D" w14:textId="77777777" w:rsidR="00BA216B" w:rsidRDefault="00BA216B" w:rsidP="00D4581B"/>
                    <w:p w14:paraId="4B4400FE" w14:textId="77777777" w:rsidR="00BA216B" w:rsidRDefault="00BA216B" w:rsidP="00D4581B"/>
                    <w:p w14:paraId="0AE6F535" w14:textId="77777777" w:rsidR="00BA216B" w:rsidRDefault="00BA216B" w:rsidP="00D4581B"/>
                    <w:p w14:paraId="59599911" w14:textId="77777777" w:rsidR="00BA216B" w:rsidRDefault="00BA216B" w:rsidP="00D4581B"/>
                    <w:p w14:paraId="5D51FE76" w14:textId="77777777" w:rsidR="00BA216B" w:rsidRDefault="00BA216B" w:rsidP="00D4581B"/>
                    <w:p w14:paraId="2D9BD42D" w14:textId="77777777" w:rsidR="00BA216B" w:rsidRDefault="00BA216B" w:rsidP="00D4581B"/>
                    <w:p w14:paraId="4E279DFC" w14:textId="77777777" w:rsidR="00BA216B" w:rsidRDefault="00BA216B" w:rsidP="00D4581B"/>
                    <w:p w14:paraId="60E4AC01" w14:textId="77777777" w:rsidR="00BA216B" w:rsidRDefault="00BA216B" w:rsidP="00D4581B"/>
                    <w:p w14:paraId="3FA78BF0" w14:textId="77777777" w:rsidR="00BA216B" w:rsidRDefault="00BA216B" w:rsidP="00D4581B"/>
                    <w:p w14:paraId="19B04D68" w14:textId="77777777" w:rsidR="00BA216B" w:rsidRDefault="00BA216B" w:rsidP="00D4581B"/>
                    <w:p w14:paraId="1B9652BE" w14:textId="77777777" w:rsidR="00BA216B" w:rsidRDefault="00BA216B" w:rsidP="00D4581B"/>
                    <w:p w14:paraId="70F11332" w14:textId="77777777" w:rsidR="00BA216B" w:rsidRDefault="00BA216B" w:rsidP="00D4581B"/>
                    <w:p w14:paraId="6B7A4CA3" w14:textId="77777777" w:rsidR="00BA216B" w:rsidRDefault="00BA216B" w:rsidP="00D4581B"/>
                    <w:p w14:paraId="4DDB0392" w14:textId="77777777" w:rsidR="00BA216B" w:rsidRDefault="00BA216B" w:rsidP="00D4581B"/>
                    <w:p w14:paraId="6624E9B4" w14:textId="77777777" w:rsidR="00BA216B" w:rsidRDefault="00BA216B" w:rsidP="00D4581B"/>
                    <w:p w14:paraId="31268D49" w14:textId="77777777" w:rsidR="00BA216B" w:rsidRDefault="00BA216B" w:rsidP="00D4581B"/>
                    <w:p w14:paraId="2F06FCC4" w14:textId="77777777" w:rsidR="00BA216B" w:rsidRDefault="00BA216B" w:rsidP="00D4581B"/>
                    <w:p w14:paraId="3A1BBD7A" w14:textId="77777777" w:rsidR="00BA216B" w:rsidRDefault="00BA216B" w:rsidP="00D4581B"/>
                    <w:p w14:paraId="5540B5BB" w14:textId="77777777" w:rsidR="00BA216B" w:rsidRDefault="00BA216B" w:rsidP="00D4581B"/>
                    <w:p w14:paraId="2E889A8E" w14:textId="77777777" w:rsidR="00BA216B" w:rsidRDefault="00BA216B" w:rsidP="00D4581B"/>
                    <w:p w14:paraId="499E0856" w14:textId="77777777" w:rsidR="00BA216B" w:rsidRDefault="00BA216B" w:rsidP="00D4581B"/>
                    <w:p w14:paraId="4EB2A169" w14:textId="77777777" w:rsidR="00BA216B" w:rsidRDefault="00BA216B" w:rsidP="00D4581B"/>
                    <w:p w14:paraId="35E70EA3" w14:textId="77777777" w:rsidR="00BA216B" w:rsidRDefault="00BA216B" w:rsidP="00D4581B"/>
                    <w:p w14:paraId="7C2966B7" w14:textId="77777777" w:rsidR="00BA216B" w:rsidRDefault="00BA216B" w:rsidP="00D4581B"/>
                    <w:p w14:paraId="5B568313" w14:textId="77777777" w:rsidR="00BA216B" w:rsidRDefault="00BA216B" w:rsidP="00D4581B"/>
                    <w:p w14:paraId="20EF4ED7" w14:textId="77777777" w:rsidR="00BA216B" w:rsidRDefault="00BA216B" w:rsidP="00D4581B"/>
                    <w:p w14:paraId="17B046E7" w14:textId="77777777" w:rsidR="00BA216B" w:rsidRDefault="00BA216B" w:rsidP="00D4581B"/>
                    <w:p w14:paraId="609CD99E" w14:textId="77777777" w:rsidR="00BA216B" w:rsidRDefault="00BA216B" w:rsidP="00D4581B"/>
                    <w:p w14:paraId="7C556A19" w14:textId="77777777" w:rsidR="00BA216B" w:rsidRDefault="00BA216B" w:rsidP="00D4581B"/>
                    <w:p w14:paraId="73D429E7" w14:textId="77777777" w:rsidR="00BA216B" w:rsidRDefault="00BA216B" w:rsidP="00D4581B"/>
                    <w:p w14:paraId="2D58879E" w14:textId="77777777" w:rsidR="00BA216B" w:rsidRDefault="00BA216B" w:rsidP="00D4581B"/>
                    <w:p w14:paraId="38578640" w14:textId="77777777" w:rsidR="00BA216B" w:rsidRDefault="00BA216B" w:rsidP="00D4581B"/>
                    <w:p w14:paraId="10C61487" w14:textId="77777777" w:rsidR="00BA216B" w:rsidRDefault="00BA216B" w:rsidP="00D4581B"/>
                    <w:p w14:paraId="1A0E3944" w14:textId="77777777" w:rsidR="00BA216B" w:rsidRDefault="00BA216B" w:rsidP="00D4581B"/>
                    <w:p w14:paraId="2EB79E5A" w14:textId="77777777" w:rsidR="00BA216B" w:rsidRDefault="00BA216B" w:rsidP="00D4581B"/>
                    <w:p w14:paraId="5542A275" w14:textId="77777777" w:rsidR="00BA216B" w:rsidRDefault="00BA216B" w:rsidP="00D4581B"/>
                    <w:p w14:paraId="785F5272" w14:textId="77777777" w:rsidR="00BA216B" w:rsidRDefault="00BA216B" w:rsidP="00D4581B"/>
                    <w:p w14:paraId="7BEAC77C" w14:textId="77777777" w:rsidR="00BA216B" w:rsidRDefault="00BA216B" w:rsidP="00D4581B"/>
                    <w:p w14:paraId="78F3EBC9" w14:textId="77777777" w:rsidR="00BA216B" w:rsidRDefault="00BA216B" w:rsidP="00D4581B"/>
                    <w:p w14:paraId="40A97515" w14:textId="77777777" w:rsidR="00BA216B" w:rsidRDefault="00BA216B" w:rsidP="00D4581B"/>
                    <w:p w14:paraId="3FFD723B" w14:textId="77777777" w:rsidR="00BA216B" w:rsidRDefault="00BA216B" w:rsidP="00D4581B"/>
                    <w:p w14:paraId="791425D6" w14:textId="77777777" w:rsidR="00BA216B" w:rsidRDefault="00BA216B" w:rsidP="00D4581B"/>
                    <w:p w14:paraId="14FC6BDF" w14:textId="77777777" w:rsidR="00BA216B" w:rsidRDefault="00BA216B" w:rsidP="00D4581B"/>
                    <w:p w14:paraId="32C2F77F" w14:textId="77777777" w:rsidR="00BA216B" w:rsidRDefault="00BA216B" w:rsidP="00D4581B"/>
                    <w:p w14:paraId="7C9D806D" w14:textId="77777777" w:rsidR="00BA216B" w:rsidRDefault="00BA216B" w:rsidP="00D4581B"/>
                    <w:p w14:paraId="4154C5C4" w14:textId="77777777" w:rsidR="00BA216B" w:rsidRDefault="00BA216B" w:rsidP="00D4581B"/>
                    <w:p w14:paraId="6C33C6E5" w14:textId="77777777" w:rsidR="00BA216B" w:rsidRDefault="00BA216B" w:rsidP="00D4581B"/>
                    <w:p w14:paraId="19621F1A" w14:textId="77777777" w:rsidR="00BA216B" w:rsidRDefault="00BA216B" w:rsidP="00D4581B"/>
                    <w:p w14:paraId="644FEF1A" w14:textId="77777777" w:rsidR="00BA216B" w:rsidRDefault="00BA216B" w:rsidP="00D4581B"/>
                    <w:p w14:paraId="69949D4C" w14:textId="77777777" w:rsidR="00BA216B" w:rsidRDefault="00BA216B" w:rsidP="00D4581B"/>
                    <w:p w14:paraId="0563592F" w14:textId="77777777" w:rsidR="00BA216B" w:rsidRDefault="00BA216B" w:rsidP="00D4581B"/>
                    <w:p w14:paraId="4F611B1E" w14:textId="77777777" w:rsidR="00BA216B" w:rsidRDefault="00BA216B" w:rsidP="00D4581B"/>
                    <w:p w14:paraId="5B5A2CD5" w14:textId="77777777" w:rsidR="00BA216B" w:rsidRDefault="00BA216B" w:rsidP="00D4581B"/>
                    <w:p w14:paraId="2D76C68A" w14:textId="77777777" w:rsidR="00BA216B" w:rsidRDefault="00BA216B" w:rsidP="00D4581B"/>
                    <w:p w14:paraId="40AB69D5" w14:textId="77777777" w:rsidR="00BA216B" w:rsidRDefault="00BA216B" w:rsidP="00D4581B"/>
                    <w:p w14:paraId="0B07F815" w14:textId="77777777" w:rsidR="00BA216B" w:rsidRDefault="00BA216B" w:rsidP="00D4581B"/>
                    <w:p w14:paraId="4BC50017" w14:textId="77777777" w:rsidR="00BA216B" w:rsidRDefault="00BA216B" w:rsidP="00D4581B"/>
                    <w:p w14:paraId="5FA1509D" w14:textId="77777777" w:rsidR="00BA216B" w:rsidRDefault="00BA216B" w:rsidP="00D4581B"/>
                    <w:p w14:paraId="4A9E8435" w14:textId="77777777" w:rsidR="00BA216B" w:rsidRDefault="00BA216B" w:rsidP="00D4581B"/>
                    <w:p w14:paraId="3E42B1AE" w14:textId="77777777" w:rsidR="00BA216B" w:rsidRDefault="00BA216B" w:rsidP="00D4581B"/>
                    <w:p w14:paraId="1FA7448B" w14:textId="77777777" w:rsidR="00BA216B" w:rsidRDefault="00BA216B" w:rsidP="00D4581B"/>
                    <w:p w14:paraId="6EFD4449" w14:textId="77777777" w:rsidR="00BA216B" w:rsidRDefault="00BA216B" w:rsidP="00D4581B"/>
                    <w:p w14:paraId="0531A2C7" w14:textId="77777777" w:rsidR="00BA216B" w:rsidRDefault="00BA216B" w:rsidP="00D4581B"/>
                    <w:p w14:paraId="5C3E6251" w14:textId="77777777" w:rsidR="00BA216B" w:rsidRDefault="00BA216B" w:rsidP="00D4581B"/>
                    <w:p w14:paraId="604E95D7" w14:textId="77777777" w:rsidR="00BA216B" w:rsidRDefault="00BA216B" w:rsidP="00D4581B"/>
                    <w:p w14:paraId="41D73FD5" w14:textId="77777777" w:rsidR="00BA216B" w:rsidRDefault="00BA216B" w:rsidP="00D4581B"/>
                    <w:p w14:paraId="79B8A957" w14:textId="77777777" w:rsidR="00BA216B" w:rsidRDefault="00BA216B" w:rsidP="00D4581B"/>
                    <w:p w14:paraId="3C455C14" w14:textId="77777777" w:rsidR="00BA216B" w:rsidRDefault="00BA216B" w:rsidP="00D4581B"/>
                    <w:p w14:paraId="4BEA2D47" w14:textId="77777777" w:rsidR="00BA216B" w:rsidRDefault="00BA216B" w:rsidP="00D4581B"/>
                    <w:p w14:paraId="71D7D79A" w14:textId="77777777" w:rsidR="00BA216B" w:rsidRDefault="00BA216B" w:rsidP="00D4581B"/>
                    <w:p w14:paraId="007734D9" w14:textId="77777777" w:rsidR="00BA216B" w:rsidRDefault="00BA216B" w:rsidP="00D4581B"/>
                    <w:p w14:paraId="78330CB8" w14:textId="77777777" w:rsidR="00BA216B" w:rsidRDefault="00BA216B" w:rsidP="00D4581B"/>
                    <w:p w14:paraId="597BEF45" w14:textId="77777777" w:rsidR="00BA216B" w:rsidRDefault="00BA216B" w:rsidP="00D4581B"/>
                    <w:p w14:paraId="02971C30" w14:textId="77777777" w:rsidR="00BA216B" w:rsidRDefault="00BA216B" w:rsidP="00D4581B"/>
                    <w:p w14:paraId="7A21030C" w14:textId="77777777" w:rsidR="00BA216B" w:rsidRDefault="00BA216B" w:rsidP="00D4581B"/>
                    <w:p w14:paraId="5F7EEA9B" w14:textId="77777777" w:rsidR="00BA216B" w:rsidRDefault="00BA216B" w:rsidP="00D4581B"/>
                    <w:p w14:paraId="22FB27D5" w14:textId="77777777" w:rsidR="00BA216B" w:rsidRDefault="00BA216B" w:rsidP="00D4581B"/>
                    <w:p w14:paraId="1833E2F5" w14:textId="77777777" w:rsidR="00BA216B" w:rsidRDefault="00BA216B" w:rsidP="00D4581B"/>
                    <w:p w14:paraId="19969CE9" w14:textId="77777777" w:rsidR="00BA216B" w:rsidRDefault="00BA216B" w:rsidP="00D4581B"/>
                    <w:p w14:paraId="420E4A32" w14:textId="77777777" w:rsidR="00BA216B" w:rsidRDefault="00BA216B" w:rsidP="00D4581B"/>
                    <w:p w14:paraId="394138CE" w14:textId="77777777" w:rsidR="00BA216B" w:rsidRDefault="00BA216B" w:rsidP="00D4581B"/>
                    <w:p w14:paraId="162D0C1B" w14:textId="77777777" w:rsidR="00BA216B" w:rsidRDefault="00BA216B" w:rsidP="00D4581B"/>
                    <w:p w14:paraId="59363668" w14:textId="77777777" w:rsidR="00BA216B" w:rsidRDefault="00BA216B" w:rsidP="00D4581B"/>
                    <w:p w14:paraId="0FD22261" w14:textId="77777777" w:rsidR="00BA216B" w:rsidRDefault="00BA216B" w:rsidP="00D4581B"/>
                    <w:p w14:paraId="0B7D9A9D" w14:textId="77777777" w:rsidR="00BA216B" w:rsidRDefault="00BA216B" w:rsidP="00D4581B"/>
                    <w:p w14:paraId="6CA1356D" w14:textId="77777777" w:rsidR="00BA216B" w:rsidRDefault="00BA216B" w:rsidP="00D4581B"/>
                    <w:p w14:paraId="7F8B7FDE" w14:textId="77777777" w:rsidR="00BA216B" w:rsidRDefault="00BA216B" w:rsidP="00D4581B"/>
                    <w:p w14:paraId="25B56FCC" w14:textId="77777777" w:rsidR="00BA216B" w:rsidRDefault="00BA216B" w:rsidP="00D4581B"/>
                    <w:p w14:paraId="3C8E9A3C" w14:textId="77777777" w:rsidR="00BA216B" w:rsidRDefault="00BA216B" w:rsidP="00D4581B"/>
                    <w:p w14:paraId="45BFC152" w14:textId="77777777" w:rsidR="00BA216B" w:rsidRDefault="00BA216B" w:rsidP="00D4581B"/>
                    <w:p w14:paraId="6868323D" w14:textId="77777777" w:rsidR="00BA216B" w:rsidRDefault="00BA216B" w:rsidP="00D4581B"/>
                    <w:p w14:paraId="005C4AFF" w14:textId="77777777" w:rsidR="00BA216B" w:rsidRDefault="00BA216B" w:rsidP="00D4581B"/>
                    <w:p w14:paraId="6FB5BD46" w14:textId="77777777" w:rsidR="00BA216B" w:rsidRDefault="00BA216B" w:rsidP="00D4581B"/>
                    <w:p w14:paraId="2A2B1FD1" w14:textId="77777777" w:rsidR="00BA216B" w:rsidRDefault="00BA216B" w:rsidP="00D4581B"/>
                    <w:p w14:paraId="537060AD" w14:textId="77777777" w:rsidR="00BA216B" w:rsidRDefault="00BA216B" w:rsidP="00D4581B"/>
                    <w:p w14:paraId="1939BF31" w14:textId="77777777" w:rsidR="00BA216B" w:rsidRDefault="00BA216B" w:rsidP="00D4581B"/>
                    <w:p w14:paraId="57687552" w14:textId="77777777" w:rsidR="00BA216B" w:rsidRDefault="00BA216B" w:rsidP="00D4581B"/>
                    <w:p w14:paraId="5D699F4F" w14:textId="77777777" w:rsidR="00BA216B" w:rsidRDefault="00BA216B" w:rsidP="00D4581B"/>
                    <w:p w14:paraId="38116F58" w14:textId="77777777" w:rsidR="00BA216B" w:rsidRDefault="00BA216B" w:rsidP="00D4581B"/>
                    <w:p w14:paraId="0FE94E0D" w14:textId="77777777" w:rsidR="00BA216B" w:rsidRDefault="00BA216B" w:rsidP="00D4581B"/>
                    <w:p w14:paraId="0463FC5A" w14:textId="77777777" w:rsidR="00BA216B" w:rsidRDefault="00BA216B" w:rsidP="00D4581B"/>
                    <w:p w14:paraId="0AD4C1F2" w14:textId="77777777" w:rsidR="00BA216B" w:rsidRDefault="00BA216B" w:rsidP="00D4581B"/>
                    <w:p w14:paraId="1F210BB3" w14:textId="77777777" w:rsidR="00BA216B" w:rsidRDefault="00BA216B" w:rsidP="00D4581B"/>
                    <w:p w14:paraId="51CAA100" w14:textId="77777777" w:rsidR="00BA216B" w:rsidRDefault="00BA216B" w:rsidP="00D4581B"/>
                    <w:p w14:paraId="658F6812" w14:textId="77777777" w:rsidR="00BA216B" w:rsidRDefault="00BA216B" w:rsidP="00D4581B"/>
                    <w:p w14:paraId="49986A08" w14:textId="77777777" w:rsidR="00BA216B" w:rsidRDefault="00BA216B" w:rsidP="00D4581B"/>
                    <w:p w14:paraId="77289988" w14:textId="77777777" w:rsidR="00BA216B" w:rsidRDefault="00BA216B" w:rsidP="00D4581B"/>
                    <w:p w14:paraId="6B96F46F" w14:textId="77777777" w:rsidR="00BA216B" w:rsidRDefault="00BA216B" w:rsidP="00D4581B"/>
                    <w:p w14:paraId="192C343F" w14:textId="77777777" w:rsidR="00BA216B" w:rsidRDefault="00BA216B" w:rsidP="00D4581B"/>
                    <w:p w14:paraId="4FDD1A58" w14:textId="77777777" w:rsidR="00BA216B" w:rsidRDefault="00BA216B" w:rsidP="00D4581B"/>
                    <w:p w14:paraId="70488A6B" w14:textId="77777777" w:rsidR="00BA216B" w:rsidRDefault="00BA216B" w:rsidP="00D4581B"/>
                    <w:p w14:paraId="29F30CA7" w14:textId="77777777" w:rsidR="00BA216B" w:rsidRDefault="00BA216B" w:rsidP="00D4581B"/>
                    <w:p w14:paraId="6C393E27" w14:textId="77777777" w:rsidR="00BA216B" w:rsidRDefault="00BA216B" w:rsidP="00D4581B"/>
                    <w:p w14:paraId="6B12560D" w14:textId="77777777" w:rsidR="00BA216B" w:rsidRDefault="00BA216B" w:rsidP="00D4581B"/>
                    <w:p w14:paraId="397C228A" w14:textId="77777777" w:rsidR="00BA216B" w:rsidRDefault="00BA216B" w:rsidP="00D4581B"/>
                    <w:p w14:paraId="6A45DEAC" w14:textId="77777777" w:rsidR="00BA216B" w:rsidRDefault="00BA216B" w:rsidP="00D4581B"/>
                    <w:p w14:paraId="157C64D2" w14:textId="77777777" w:rsidR="00BA216B" w:rsidRDefault="00BA216B" w:rsidP="00D4581B"/>
                    <w:p w14:paraId="60349B30" w14:textId="77777777" w:rsidR="00BA216B" w:rsidRDefault="00BA216B" w:rsidP="00D4581B"/>
                    <w:p w14:paraId="5D32648A" w14:textId="77777777" w:rsidR="00BA216B" w:rsidRDefault="00BA216B" w:rsidP="00D4581B"/>
                    <w:p w14:paraId="7147F5BF" w14:textId="77777777" w:rsidR="00BA216B" w:rsidRDefault="00BA216B" w:rsidP="00D4581B"/>
                    <w:p w14:paraId="70AB84A3" w14:textId="77777777" w:rsidR="00BA216B" w:rsidRDefault="00BA216B" w:rsidP="00D4581B"/>
                    <w:p w14:paraId="7F0C62EA" w14:textId="77777777" w:rsidR="00BA216B" w:rsidRDefault="00BA216B" w:rsidP="00D4581B"/>
                    <w:p w14:paraId="193B9509" w14:textId="77777777" w:rsidR="00BA216B" w:rsidRDefault="00BA216B" w:rsidP="00D4581B"/>
                    <w:p w14:paraId="1DD12EA6" w14:textId="77777777" w:rsidR="00BA216B" w:rsidRDefault="00BA216B" w:rsidP="00D4581B"/>
                    <w:p w14:paraId="7CF74881" w14:textId="77777777" w:rsidR="00BA216B" w:rsidRDefault="00BA216B" w:rsidP="00D4581B"/>
                    <w:p w14:paraId="35A57187" w14:textId="77777777" w:rsidR="00BA216B" w:rsidRDefault="00BA216B" w:rsidP="00D4581B"/>
                    <w:p w14:paraId="27011AD7" w14:textId="77777777" w:rsidR="00BA216B" w:rsidRDefault="00BA216B" w:rsidP="00D4581B"/>
                    <w:p w14:paraId="706F78ED" w14:textId="77777777" w:rsidR="00BA216B" w:rsidRDefault="00BA216B" w:rsidP="00D4581B"/>
                    <w:p w14:paraId="7F7F1F98" w14:textId="77777777" w:rsidR="00BA216B" w:rsidRDefault="00BA216B" w:rsidP="00D4581B"/>
                    <w:p w14:paraId="4AEC0207" w14:textId="77777777" w:rsidR="00BA216B" w:rsidRDefault="00BA216B" w:rsidP="00D4581B"/>
                    <w:p w14:paraId="5B16B177" w14:textId="77777777" w:rsidR="00BA216B" w:rsidRDefault="00BA216B" w:rsidP="00D4581B"/>
                    <w:p w14:paraId="10A303CA" w14:textId="77777777" w:rsidR="00BA216B" w:rsidRDefault="00BA216B" w:rsidP="00D4581B"/>
                    <w:p w14:paraId="58D522E4" w14:textId="77777777" w:rsidR="00BA216B" w:rsidRDefault="00BA216B" w:rsidP="00D4581B"/>
                    <w:p w14:paraId="03A85BC0" w14:textId="77777777" w:rsidR="00BA216B" w:rsidRDefault="00BA216B" w:rsidP="00D4581B"/>
                    <w:p w14:paraId="6CD47CD6" w14:textId="77777777" w:rsidR="00BA216B" w:rsidRDefault="00BA216B" w:rsidP="00D4581B"/>
                    <w:p w14:paraId="2EC5FE67" w14:textId="77777777" w:rsidR="00BA216B" w:rsidRDefault="00BA216B" w:rsidP="00D4581B"/>
                    <w:p w14:paraId="7CBD752E" w14:textId="77777777" w:rsidR="00BA216B" w:rsidRDefault="00BA216B" w:rsidP="00D4581B"/>
                    <w:p w14:paraId="0B4555A8" w14:textId="77777777" w:rsidR="00BA216B" w:rsidRDefault="00BA216B" w:rsidP="00D4581B"/>
                    <w:p w14:paraId="7DF3CFE4" w14:textId="77777777" w:rsidR="00BA216B" w:rsidRDefault="00BA216B" w:rsidP="00D4581B"/>
                    <w:p w14:paraId="0D7B5112" w14:textId="77777777" w:rsidR="00BA216B" w:rsidRDefault="00BA216B" w:rsidP="00D4581B"/>
                    <w:p w14:paraId="4EE1E11A" w14:textId="77777777" w:rsidR="00BA216B" w:rsidRDefault="00BA216B" w:rsidP="00D4581B"/>
                    <w:p w14:paraId="4A8579D0" w14:textId="77777777" w:rsidR="00BA216B" w:rsidRDefault="00BA216B" w:rsidP="00D4581B"/>
                    <w:p w14:paraId="7D9EF275" w14:textId="77777777" w:rsidR="00BA216B" w:rsidRDefault="00BA216B" w:rsidP="00D4581B"/>
                    <w:p w14:paraId="55C860CC" w14:textId="77777777" w:rsidR="00BA216B" w:rsidRDefault="00BA216B" w:rsidP="00D4581B"/>
                    <w:p w14:paraId="03365A57" w14:textId="77777777" w:rsidR="00BA216B" w:rsidRDefault="00BA216B" w:rsidP="00D4581B"/>
                    <w:p w14:paraId="5734621E" w14:textId="77777777" w:rsidR="00BA216B" w:rsidRDefault="00BA216B" w:rsidP="00D4581B"/>
                    <w:p w14:paraId="0FA500AE" w14:textId="77777777" w:rsidR="00BA216B" w:rsidRDefault="00BA216B" w:rsidP="00D4581B"/>
                    <w:p w14:paraId="4817CD48" w14:textId="77777777" w:rsidR="00BA216B" w:rsidRDefault="00BA216B" w:rsidP="00D4581B"/>
                    <w:p w14:paraId="542B143A" w14:textId="77777777" w:rsidR="00BA216B" w:rsidRDefault="00BA216B" w:rsidP="00D4581B"/>
                    <w:p w14:paraId="13B3E371" w14:textId="77777777" w:rsidR="00BA216B" w:rsidRDefault="00BA216B" w:rsidP="00D4581B"/>
                    <w:p w14:paraId="77292EE1" w14:textId="77777777" w:rsidR="00BA216B" w:rsidRDefault="00BA216B" w:rsidP="00D4581B"/>
                    <w:p w14:paraId="01F85CDC" w14:textId="77777777" w:rsidR="00BA216B" w:rsidRDefault="00BA216B" w:rsidP="00D4581B"/>
                    <w:p w14:paraId="300F25C9" w14:textId="77777777" w:rsidR="00BA216B" w:rsidRDefault="00BA216B" w:rsidP="00D4581B"/>
                    <w:p w14:paraId="50295CE6" w14:textId="77777777" w:rsidR="00BA216B" w:rsidRDefault="00BA216B" w:rsidP="00D4581B"/>
                    <w:p w14:paraId="5DDDBBF8" w14:textId="77777777" w:rsidR="00BA216B" w:rsidRDefault="00BA216B" w:rsidP="00D4581B"/>
                    <w:p w14:paraId="1E80FFD3" w14:textId="77777777" w:rsidR="00BA216B" w:rsidRDefault="00BA216B" w:rsidP="00D4581B"/>
                    <w:p w14:paraId="55E2F640" w14:textId="77777777" w:rsidR="00BA216B" w:rsidRDefault="00BA216B" w:rsidP="00D4581B"/>
                    <w:p w14:paraId="7F0DE2B7" w14:textId="77777777" w:rsidR="00BA216B" w:rsidRDefault="00BA216B" w:rsidP="00D4581B"/>
                    <w:p w14:paraId="52BF9525" w14:textId="77777777" w:rsidR="00BA216B" w:rsidRDefault="00BA216B" w:rsidP="00D4581B"/>
                    <w:p w14:paraId="1AC9804A" w14:textId="77777777" w:rsidR="00BA216B" w:rsidRDefault="00BA216B" w:rsidP="00D4581B"/>
                    <w:p w14:paraId="3F4B542D" w14:textId="77777777" w:rsidR="00BA216B" w:rsidRDefault="00BA216B" w:rsidP="00D4581B"/>
                    <w:p w14:paraId="47E90C27" w14:textId="77777777" w:rsidR="00BA216B" w:rsidRDefault="00BA216B" w:rsidP="00D4581B"/>
                    <w:p w14:paraId="52840AC9" w14:textId="77777777" w:rsidR="00BA216B" w:rsidRDefault="00BA216B" w:rsidP="00D4581B"/>
                    <w:p w14:paraId="2E9E99F6" w14:textId="77777777" w:rsidR="00BA216B" w:rsidRDefault="00BA216B" w:rsidP="00D4581B"/>
                    <w:p w14:paraId="15853D26" w14:textId="77777777" w:rsidR="00BA216B" w:rsidRDefault="00BA216B" w:rsidP="00D4581B"/>
                    <w:p w14:paraId="338798EC" w14:textId="77777777" w:rsidR="00BA216B" w:rsidRDefault="00BA216B" w:rsidP="00D4581B"/>
                    <w:p w14:paraId="74025F76" w14:textId="77777777" w:rsidR="00BA216B" w:rsidRDefault="00BA216B" w:rsidP="00D4581B"/>
                    <w:p w14:paraId="1A1527E2" w14:textId="77777777" w:rsidR="00BA216B" w:rsidRDefault="00BA216B" w:rsidP="00D4581B"/>
                    <w:p w14:paraId="38A7BFE0" w14:textId="77777777" w:rsidR="00BA216B" w:rsidRDefault="00BA216B" w:rsidP="00D4581B"/>
                    <w:p w14:paraId="1678C5C0" w14:textId="77777777" w:rsidR="00BA216B" w:rsidRDefault="00BA216B" w:rsidP="00D4581B"/>
                    <w:p w14:paraId="32471444" w14:textId="77777777" w:rsidR="00BA216B" w:rsidRDefault="00BA216B" w:rsidP="00D4581B"/>
                    <w:p w14:paraId="6BE15369" w14:textId="77777777" w:rsidR="00BA216B" w:rsidRDefault="00BA216B" w:rsidP="00D4581B"/>
                    <w:p w14:paraId="3E49D3C3" w14:textId="77777777" w:rsidR="00BA216B" w:rsidRDefault="00BA216B" w:rsidP="00D4581B"/>
                    <w:p w14:paraId="314DB9FB" w14:textId="77777777" w:rsidR="00BA216B" w:rsidRDefault="00BA216B" w:rsidP="00D4581B"/>
                    <w:p w14:paraId="0DE4995E" w14:textId="77777777" w:rsidR="00BA216B" w:rsidRDefault="00BA216B" w:rsidP="00D4581B"/>
                    <w:p w14:paraId="15DC740E" w14:textId="77777777" w:rsidR="00BA216B" w:rsidRDefault="00BA216B" w:rsidP="00D4581B"/>
                    <w:p w14:paraId="455D0CCF" w14:textId="77777777" w:rsidR="00BA216B" w:rsidRDefault="00BA216B" w:rsidP="00D4581B"/>
                    <w:p w14:paraId="1DC1453B" w14:textId="77777777" w:rsidR="00BA216B" w:rsidRDefault="00BA216B" w:rsidP="00D4581B"/>
                    <w:p w14:paraId="1A89AEB8" w14:textId="77777777" w:rsidR="00BA216B" w:rsidRDefault="00BA216B" w:rsidP="00D4581B"/>
                    <w:p w14:paraId="2F008ADB" w14:textId="77777777" w:rsidR="00BA216B" w:rsidRDefault="00BA216B" w:rsidP="00D4581B"/>
                    <w:p w14:paraId="42DBCE5F" w14:textId="77777777" w:rsidR="00BA216B" w:rsidRDefault="00BA216B" w:rsidP="00D4581B"/>
                    <w:p w14:paraId="0588F20D" w14:textId="77777777" w:rsidR="00BA216B" w:rsidRDefault="00BA216B" w:rsidP="00D4581B"/>
                    <w:p w14:paraId="71BA8089" w14:textId="77777777" w:rsidR="00BA216B" w:rsidRDefault="00BA216B" w:rsidP="00D4581B"/>
                    <w:p w14:paraId="1AE2013B" w14:textId="77777777" w:rsidR="00BA216B" w:rsidRDefault="00BA216B" w:rsidP="00D4581B"/>
                    <w:p w14:paraId="6B55F8D7" w14:textId="77777777" w:rsidR="00BA216B" w:rsidRDefault="00BA216B" w:rsidP="00D4581B"/>
                    <w:p w14:paraId="5C384A16" w14:textId="77777777" w:rsidR="00BA216B" w:rsidRDefault="00BA216B" w:rsidP="00D4581B"/>
                    <w:p w14:paraId="767F231A" w14:textId="77777777" w:rsidR="00BA216B" w:rsidRDefault="00BA216B" w:rsidP="00D4581B"/>
                    <w:p w14:paraId="067298FB" w14:textId="77777777" w:rsidR="00BA216B" w:rsidRDefault="00BA216B" w:rsidP="00D4581B"/>
                    <w:p w14:paraId="75638476" w14:textId="77777777" w:rsidR="00BA216B" w:rsidRDefault="00BA216B" w:rsidP="00D4581B"/>
                    <w:p w14:paraId="05DD9450" w14:textId="77777777" w:rsidR="00BA216B" w:rsidRDefault="00BA216B" w:rsidP="00D4581B"/>
                    <w:p w14:paraId="208F74D7" w14:textId="77777777" w:rsidR="00BA216B" w:rsidRDefault="00BA216B" w:rsidP="00D4581B"/>
                    <w:p w14:paraId="3A82234A" w14:textId="77777777" w:rsidR="00BA216B" w:rsidRDefault="00BA216B" w:rsidP="00D4581B"/>
                    <w:p w14:paraId="2D9096CA" w14:textId="77777777" w:rsidR="00BA216B" w:rsidRDefault="00BA216B" w:rsidP="00D4581B"/>
                    <w:p w14:paraId="1EF5931C" w14:textId="77777777" w:rsidR="00BA216B" w:rsidRDefault="00BA216B" w:rsidP="00D4581B"/>
                    <w:p w14:paraId="4E1956D6" w14:textId="77777777" w:rsidR="00BA216B" w:rsidRDefault="00BA216B" w:rsidP="00D4581B"/>
                    <w:p w14:paraId="3D253C64" w14:textId="77777777" w:rsidR="00BA216B" w:rsidRDefault="00BA216B" w:rsidP="00D4581B"/>
                    <w:p w14:paraId="588A8A57" w14:textId="77777777" w:rsidR="00BA216B" w:rsidRDefault="00BA216B" w:rsidP="00D4581B"/>
                    <w:p w14:paraId="55EA066B" w14:textId="77777777" w:rsidR="00BA216B" w:rsidRDefault="00BA216B" w:rsidP="00D4581B"/>
                    <w:p w14:paraId="0E051668" w14:textId="77777777" w:rsidR="00BA216B" w:rsidRDefault="00BA216B" w:rsidP="00D4581B"/>
                    <w:p w14:paraId="74395DF5" w14:textId="77777777" w:rsidR="00BA216B" w:rsidRDefault="00BA216B" w:rsidP="00D4581B"/>
                    <w:p w14:paraId="57D67976" w14:textId="77777777" w:rsidR="00BA216B" w:rsidRDefault="00BA216B" w:rsidP="00D4581B"/>
                    <w:p w14:paraId="59FE8EA4" w14:textId="77777777" w:rsidR="00BA216B" w:rsidRDefault="00BA216B" w:rsidP="00D4581B"/>
                    <w:p w14:paraId="15B2FD33" w14:textId="77777777" w:rsidR="00BA216B" w:rsidRDefault="00BA216B" w:rsidP="00D4581B"/>
                    <w:p w14:paraId="0EA85C48" w14:textId="77777777" w:rsidR="00BA216B" w:rsidRDefault="00BA216B" w:rsidP="00D4581B"/>
                    <w:p w14:paraId="6BE8E5F5" w14:textId="77777777" w:rsidR="00BA216B" w:rsidRDefault="00BA216B" w:rsidP="00D4581B"/>
                    <w:p w14:paraId="60CAE3DC" w14:textId="77777777" w:rsidR="00BA216B" w:rsidRDefault="00BA216B" w:rsidP="00D4581B"/>
                    <w:p w14:paraId="62945280" w14:textId="77777777" w:rsidR="00BA216B" w:rsidRDefault="00BA216B" w:rsidP="00D4581B"/>
                    <w:p w14:paraId="6F2DE1B2" w14:textId="77777777" w:rsidR="00BA216B" w:rsidRDefault="00BA216B" w:rsidP="00D4581B"/>
                    <w:p w14:paraId="4E386AC4" w14:textId="77777777" w:rsidR="00BA216B" w:rsidRDefault="00BA216B" w:rsidP="00D4581B"/>
                    <w:p w14:paraId="6564B9D7" w14:textId="77777777" w:rsidR="00BA216B" w:rsidRDefault="00BA216B" w:rsidP="00D4581B"/>
                    <w:p w14:paraId="643A68BC" w14:textId="77777777" w:rsidR="00BA216B" w:rsidRDefault="00BA216B" w:rsidP="00D4581B"/>
                    <w:p w14:paraId="2FD0E943" w14:textId="77777777" w:rsidR="00BA216B" w:rsidRDefault="00BA216B" w:rsidP="00D4581B"/>
                    <w:p w14:paraId="7C917791" w14:textId="77777777" w:rsidR="00BA216B" w:rsidRDefault="00BA216B" w:rsidP="00D4581B"/>
                    <w:p w14:paraId="73A4F9C6" w14:textId="77777777" w:rsidR="00BA216B" w:rsidRDefault="00BA216B" w:rsidP="00D4581B"/>
                    <w:p w14:paraId="1B0F03C3" w14:textId="77777777" w:rsidR="00BA216B" w:rsidRDefault="00BA216B" w:rsidP="00D4581B"/>
                    <w:p w14:paraId="2A1019CC" w14:textId="77777777" w:rsidR="00BA216B" w:rsidRDefault="00BA216B" w:rsidP="00D4581B"/>
                    <w:p w14:paraId="46BA654D" w14:textId="77777777" w:rsidR="00BA216B" w:rsidRDefault="00BA216B" w:rsidP="00D4581B"/>
                    <w:p w14:paraId="77CD0BAB" w14:textId="77777777" w:rsidR="00BA216B" w:rsidRDefault="00BA216B" w:rsidP="00D4581B"/>
                    <w:p w14:paraId="10459104" w14:textId="77777777" w:rsidR="00BA216B" w:rsidRDefault="00BA216B" w:rsidP="00D4581B"/>
                    <w:p w14:paraId="57D8FD86" w14:textId="77777777" w:rsidR="00BA216B" w:rsidRDefault="00BA216B" w:rsidP="00D4581B"/>
                    <w:p w14:paraId="3A82EAED" w14:textId="77777777" w:rsidR="00BA216B" w:rsidRDefault="00BA216B" w:rsidP="00D4581B"/>
                    <w:p w14:paraId="4B7B597E" w14:textId="77777777" w:rsidR="00BA216B" w:rsidRDefault="00BA216B" w:rsidP="00D4581B"/>
                    <w:p w14:paraId="562516FB" w14:textId="77777777" w:rsidR="00BA216B" w:rsidRDefault="00BA216B" w:rsidP="00D4581B"/>
                    <w:p w14:paraId="67EF7DB6" w14:textId="77777777" w:rsidR="00BA216B" w:rsidRDefault="00BA216B" w:rsidP="00D4581B"/>
                    <w:p w14:paraId="69B6A9D9" w14:textId="77777777" w:rsidR="00BA216B" w:rsidRDefault="00BA216B" w:rsidP="00D4581B"/>
                    <w:p w14:paraId="1F9ED7E7" w14:textId="77777777" w:rsidR="00BA216B" w:rsidRDefault="00BA216B" w:rsidP="00D4581B"/>
                    <w:p w14:paraId="2BCD8C3D" w14:textId="77777777" w:rsidR="00BA216B" w:rsidRDefault="00BA216B" w:rsidP="00D4581B"/>
                    <w:p w14:paraId="0789D967" w14:textId="77777777" w:rsidR="00BA216B" w:rsidRDefault="00BA216B" w:rsidP="00D4581B"/>
                    <w:p w14:paraId="4E6604B5" w14:textId="77777777" w:rsidR="00BA216B" w:rsidRDefault="00BA216B" w:rsidP="00D4581B"/>
                    <w:p w14:paraId="3ACF67C0" w14:textId="77777777" w:rsidR="00BA216B" w:rsidRDefault="00BA216B" w:rsidP="00D4581B"/>
                    <w:p w14:paraId="41CBFBFA" w14:textId="77777777" w:rsidR="00BA216B" w:rsidRDefault="00BA216B" w:rsidP="00D4581B"/>
                    <w:p w14:paraId="498E8DBF" w14:textId="77777777" w:rsidR="00BA216B" w:rsidRDefault="00BA216B" w:rsidP="00D4581B"/>
                    <w:p w14:paraId="7CE0AFC0" w14:textId="77777777" w:rsidR="00BA216B" w:rsidRDefault="00BA216B" w:rsidP="00D4581B"/>
                    <w:p w14:paraId="52C35102" w14:textId="77777777" w:rsidR="00BA216B" w:rsidRDefault="00BA216B" w:rsidP="00D4581B"/>
                    <w:p w14:paraId="2A07A819" w14:textId="77777777" w:rsidR="00BA216B" w:rsidRDefault="00BA216B" w:rsidP="00D4581B"/>
                    <w:p w14:paraId="02C88FEB" w14:textId="77777777" w:rsidR="00BA216B" w:rsidRDefault="00BA216B" w:rsidP="00D4581B"/>
                    <w:p w14:paraId="6345CCC3" w14:textId="77777777" w:rsidR="00BA216B" w:rsidRDefault="00BA216B" w:rsidP="00D4581B"/>
                    <w:p w14:paraId="07CD3CFF" w14:textId="77777777" w:rsidR="00BA216B" w:rsidRDefault="00BA216B" w:rsidP="00D4581B"/>
                    <w:p w14:paraId="67A9B92F" w14:textId="77777777" w:rsidR="00BA216B" w:rsidRDefault="00BA216B" w:rsidP="00D4581B"/>
                    <w:p w14:paraId="753222E7" w14:textId="77777777" w:rsidR="00BA216B" w:rsidRDefault="00BA216B" w:rsidP="00D4581B"/>
                    <w:p w14:paraId="1F71E82A" w14:textId="77777777" w:rsidR="00BA216B" w:rsidRDefault="00BA216B" w:rsidP="00D4581B"/>
                    <w:p w14:paraId="6FE44AA1" w14:textId="77777777" w:rsidR="00BA216B" w:rsidRDefault="00BA216B" w:rsidP="00D4581B"/>
                    <w:p w14:paraId="240FE53F" w14:textId="77777777" w:rsidR="00BA216B" w:rsidRDefault="00BA216B" w:rsidP="00D4581B"/>
                    <w:p w14:paraId="10DA64F3" w14:textId="77777777" w:rsidR="00BA216B" w:rsidRDefault="00BA216B" w:rsidP="00D4581B"/>
                    <w:p w14:paraId="255F878F" w14:textId="77777777" w:rsidR="00BA216B" w:rsidRDefault="00BA216B" w:rsidP="00D4581B"/>
                    <w:p w14:paraId="5CE04526" w14:textId="77777777" w:rsidR="00BA216B" w:rsidRDefault="00BA216B" w:rsidP="00D4581B"/>
                    <w:p w14:paraId="22C9B898" w14:textId="77777777" w:rsidR="00BA216B" w:rsidRDefault="00BA216B" w:rsidP="00D4581B"/>
                    <w:p w14:paraId="2FBB6760" w14:textId="77777777" w:rsidR="00BA216B" w:rsidRDefault="00BA216B" w:rsidP="00D4581B"/>
                    <w:p w14:paraId="4379A4A4" w14:textId="77777777" w:rsidR="00BA216B" w:rsidRDefault="00BA216B" w:rsidP="00D4581B"/>
                    <w:p w14:paraId="2CAE0E75" w14:textId="77777777" w:rsidR="00BA216B" w:rsidRDefault="00BA216B" w:rsidP="00D4581B"/>
                    <w:p w14:paraId="2C6D610B" w14:textId="77777777" w:rsidR="00BA216B" w:rsidRDefault="00BA216B" w:rsidP="00D4581B"/>
                    <w:p w14:paraId="7B30A1DC" w14:textId="77777777" w:rsidR="00BA216B" w:rsidRDefault="00BA216B" w:rsidP="00D4581B"/>
                    <w:p w14:paraId="13BE5DF9" w14:textId="77777777" w:rsidR="00BA216B" w:rsidRDefault="00BA216B" w:rsidP="00D4581B"/>
                    <w:p w14:paraId="0927E669" w14:textId="77777777" w:rsidR="00BA216B" w:rsidRDefault="00BA216B" w:rsidP="00D4581B"/>
                    <w:p w14:paraId="5ABF1286" w14:textId="77777777" w:rsidR="00BA216B" w:rsidRDefault="00BA216B" w:rsidP="00D4581B"/>
                    <w:p w14:paraId="6F368A59" w14:textId="77777777" w:rsidR="00BA216B" w:rsidRDefault="00BA216B" w:rsidP="00D4581B"/>
                    <w:p w14:paraId="1A667936" w14:textId="77777777" w:rsidR="00BA216B" w:rsidRDefault="00BA216B" w:rsidP="00D4581B"/>
                    <w:p w14:paraId="6844D046" w14:textId="77777777" w:rsidR="00BA216B" w:rsidRDefault="00BA216B" w:rsidP="00D4581B"/>
                    <w:p w14:paraId="32F70E75" w14:textId="77777777" w:rsidR="00BA216B" w:rsidRDefault="00BA216B" w:rsidP="00D4581B"/>
                    <w:p w14:paraId="4AF2701A" w14:textId="77777777" w:rsidR="00BA216B" w:rsidRDefault="00BA216B" w:rsidP="00D4581B"/>
                    <w:p w14:paraId="51C367DE" w14:textId="77777777" w:rsidR="00BA216B" w:rsidRDefault="00BA216B" w:rsidP="00D4581B"/>
                    <w:p w14:paraId="507481FE" w14:textId="77777777" w:rsidR="00BA216B" w:rsidRDefault="00BA216B" w:rsidP="00D4581B"/>
                    <w:p w14:paraId="20ABDF04" w14:textId="77777777" w:rsidR="00BA216B" w:rsidRDefault="00BA216B" w:rsidP="00D4581B"/>
                    <w:p w14:paraId="7C976BF3" w14:textId="77777777" w:rsidR="00BA216B" w:rsidRDefault="00BA216B" w:rsidP="00D4581B"/>
                    <w:p w14:paraId="58153EC4" w14:textId="77777777" w:rsidR="00BA216B" w:rsidRDefault="00BA216B" w:rsidP="00D4581B"/>
                    <w:p w14:paraId="4215B7D9" w14:textId="77777777" w:rsidR="00BA216B" w:rsidRDefault="00BA216B" w:rsidP="00D4581B"/>
                    <w:p w14:paraId="563AE715" w14:textId="77777777" w:rsidR="00BA216B" w:rsidRDefault="00BA216B" w:rsidP="00D4581B"/>
                    <w:p w14:paraId="2CBFF602" w14:textId="77777777" w:rsidR="00BA216B" w:rsidRDefault="00BA216B" w:rsidP="00D4581B"/>
                    <w:p w14:paraId="5B4D7B59" w14:textId="77777777" w:rsidR="00BA216B" w:rsidRDefault="00BA216B" w:rsidP="00D4581B"/>
                    <w:p w14:paraId="4681F041" w14:textId="77777777" w:rsidR="00BA216B" w:rsidRDefault="00BA216B" w:rsidP="00D4581B"/>
                    <w:p w14:paraId="01EACF2D" w14:textId="77777777" w:rsidR="00BA216B" w:rsidRDefault="00BA216B" w:rsidP="00D4581B"/>
                    <w:p w14:paraId="281A917E" w14:textId="77777777" w:rsidR="00BA216B" w:rsidRDefault="00BA216B" w:rsidP="00D4581B"/>
                    <w:p w14:paraId="1E4C65B2" w14:textId="77777777" w:rsidR="00BA216B" w:rsidRDefault="00BA216B" w:rsidP="00D4581B"/>
                    <w:p w14:paraId="73E61CC0" w14:textId="77777777" w:rsidR="00BA216B" w:rsidRDefault="00BA216B" w:rsidP="00D4581B"/>
                    <w:p w14:paraId="5DE9EFB4" w14:textId="77777777" w:rsidR="00BA216B" w:rsidRDefault="00BA216B" w:rsidP="00D4581B"/>
                    <w:p w14:paraId="729DB344" w14:textId="77777777" w:rsidR="00BA216B" w:rsidRDefault="00BA216B" w:rsidP="00D4581B"/>
                    <w:p w14:paraId="26F3209B" w14:textId="77777777" w:rsidR="00BA216B" w:rsidRDefault="00BA216B" w:rsidP="00D4581B"/>
                    <w:p w14:paraId="5836992C" w14:textId="77777777" w:rsidR="00BA216B" w:rsidRDefault="00BA216B" w:rsidP="00D4581B"/>
                    <w:p w14:paraId="419F1609" w14:textId="77777777" w:rsidR="00BA216B" w:rsidRDefault="00BA216B" w:rsidP="00D4581B"/>
                    <w:p w14:paraId="0F1D2413" w14:textId="77777777" w:rsidR="00BA216B" w:rsidRDefault="00BA216B" w:rsidP="00D4581B"/>
                    <w:p w14:paraId="6BFDA758" w14:textId="77777777" w:rsidR="00BA216B" w:rsidRDefault="00BA216B" w:rsidP="00D4581B"/>
                    <w:p w14:paraId="7D09CEE1" w14:textId="77777777" w:rsidR="00BA216B" w:rsidRDefault="00BA216B" w:rsidP="00D4581B"/>
                    <w:p w14:paraId="7C528DF0" w14:textId="77777777" w:rsidR="00BA216B" w:rsidRDefault="00BA216B" w:rsidP="00D4581B"/>
                    <w:p w14:paraId="061C284D" w14:textId="77777777" w:rsidR="00BA216B" w:rsidRDefault="00BA216B" w:rsidP="00D4581B"/>
                    <w:p w14:paraId="0142CC0C" w14:textId="77777777" w:rsidR="00BA216B" w:rsidRDefault="00BA216B" w:rsidP="00D4581B"/>
                    <w:p w14:paraId="7A9A9311" w14:textId="77777777" w:rsidR="00BA216B" w:rsidRDefault="00BA216B" w:rsidP="00D4581B"/>
                    <w:p w14:paraId="1708E18D" w14:textId="77777777" w:rsidR="00BA216B" w:rsidRDefault="00BA216B" w:rsidP="00D4581B"/>
                    <w:p w14:paraId="4AC18C4E" w14:textId="77777777" w:rsidR="00BA216B" w:rsidRDefault="00BA216B" w:rsidP="00D4581B"/>
                    <w:p w14:paraId="7E305B02" w14:textId="77777777" w:rsidR="00BA216B" w:rsidRDefault="00BA216B" w:rsidP="00D4581B"/>
                    <w:p w14:paraId="2020514B" w14:textId="77777777" w:rsidR="00BA216B" w:rsidRDefault="00BA216B" w:rsidP="00D4581B"/>
                    <w:p w14:paraId="12DB5D93" w14:textId="77777777" w:rsidR="00BA216B" w:rsidRDefault="00BA216B" w:rsidP="00D4581B"/>
                    <w:p w14:paraId="04A19424" w14:textId="77777777" w:rsidR="00BA216B" w:rsidRDefault="00BA216B" w:rsidP="00D4581B"/>
                    <w:p w14:paraId="45BCE459" w14:textId="77777777" w:rsidR="00BA216B" w:rsidRDefault="00BA216B" w:rsidP="00D4581B"/>
                    <w:p w14:paraId="7A90F7CE" w14:textId="77777777" w:rsidR="00BA216B" w:rsidRDefault="00BA216B" w:rsidP="00D4581B"/>
                    <w:p w14:paraId="267F92FF" w14:textId="77777777" w:rsidR="00BA216B" w:rsidRDefault="00BA216B" w:rsidP="00D4581B"/>
                    <w:p w14:paraId="07370F8A" w14:textId="77777777" w:rsidR="00BA216B" w:rsidRDefault="00BA216B" w:rsidP="00D4581B"/>
                    <w:p w14:paraId="665BDEDF" w14:textId="77777777" w:rsidR="00BA216B" w:rsidRDefault="00BA216B" w:rsidP="00D4581B"/>
                    <w:p w14:paraId="6D8204A0" w14:textId="77777777" w:rsidR="00BA216B" w:rsidRDefault="00BA216B" w:rsidP="00D4581B"/>
                    <w:p w14:paraId="2FF85261" w14:textId="77777777" w:rsidR="00BA216B" w:rsidRDefault="00BA216B" w:rsidP="00D4581B"/>
                    <w:p w14:paraId="647D2E93" w14:textId="77777777" w:rsidR="00BA216B" w:rsidRDefault="00BA216B" w:rsidP="00D4581B"/>
                    <w:p w14:paraId="3170A75A" w14:textId="77777777" w:rsidR="00BA216B" w:rsidRDefault="00BA216B" w:rsidP="00D4581B"/>
                    <w:p w14:paraId="49D0FB64" w14:textId="77777777" w:rsidR="00BA216B" w:rsidRDefault="00BA216B" w:rsidP="00D4581B"/>
                    <w:p w14:paraId="7149010B" w14:textId="77777777" w:rsidR="00BA216B" w:rsidRDefault="00BA216B" w:rsidP="00D4581B"/>
                    <w:p w14:paraId="18B9FB69" w14:textId="77777777" w:rsidR="00BA216B" w:rsidRDefault="00BA216B" w:rsidP="00D4581B"/>
                    <w:p w14:paraId="31EE9ABA" w14:textId="77777777" w:rsidR="00BA216B" w:rsidRDefault="00BA216B" w:rsidP="00D4581B"/>
                    <w:p w14:paraId="29B29229" w14:textId="77777777" w:rsidR="00BA216B" w:rsidRDefault="00BA216B" w:rsidP="00D4581B"/>
                    <w:p w14:paraId="429DF866" w14:textId="77777777" w:rsidR="00BA216B" w:rsidRDefault="00BA216B" w:rsidP="00D4581B"/>
                    <w:p w14:paraId="414F4229" w14:textId="77777777" w:rsidR="00BA216B" w:rsidRDefault="00BA216B" w:rsidP="00D4581B"/>
                    <w:p w14:paraId="18AA0852" w14:textId="77777777" w:rsidR="00BA216B" w:rsidRDefault="00BA216B" w:rsidP="00D4581B"/>
                    <w:p w14:paraId="4E0DFB12" w14:textId="77777777" w:rsidR="00BA216B" w:rsidRDefault="00BA216B" w:rsidP="00D4581B"/>
                    <w:p w14:paraId="0965ADBF" w14:textId="77777777" w:rsidR="00BA216B" w:rsidRDefault="00BA216B" w:rsidP="00D4581B"/>
                    <w:p w14:paraId="1CC72173" w14:textId="77777777" w:rsidR="00BA216B" w:rsidRDefault="00BA216B" w:rsidP="00D4581B"/>
                    <w:p w14:paraId="1E5B00F0" w14:textId="77777777" w:rsidR="00BA216B" w:rsidRDefault="00BA216B" w:rsidP="00D4581B"/>
                    <w:p w14:paraId="243FA798" w14:textId="77777777" w:rsidR="00BA216B" w:rsidRDefault="00BA216B" w:rsidP="00D4581B"/>
                    <w:p w14:paraId="390D32BC" w14:textId="77777777" w:rsidR="00BA216B" w:rsidRDefault="00BA216B" w:rsidP="00D4581B"/>
                    <w:p w14:paraId="4A6018D5" w14:textId="77777777" w:rsidR="00BA216B" w:rsidRDefault="00BA216B" w:rsidP="00D4581B"/>
                    <w:p w14:paraId="63A5889B" w14:textId="77777777" w:rsidR="00BA216B" w:rsidRDefault="00BA216B" w:rsidP="00D4581B"/>
                    <w:p w14:paraId="60768B5B" w14:textId="77777777" w:rsidR="00BA216B" w:rsidRDefault="00BA216B" w:rsidP="00D4581B"/>
                    <w:p w14:paraId="3ECD1539" w14:textId="77777777" w:rsidR="00BA216B" w:rsidRDefault="00BA216B" w:rsidP="00D4581B"/>
                    <w:p w14:paraId="5CB40C83" w14:textId="77777777" w:rsidR="00BA216B" w:rsidRDefault="00BA216B" w:rsidP="00D4581B"/>
                    <w:p w14:paraId="0250F182" w14:textId="77777777" w:rsidR="00BA216B" w:rsidRDefault="00BA216B" w:rsidP="00D4581B"/>
                    <w:p w14:paraId="764DBBA0" w14:textId="77777777" w:rsidR="00BA216B" w:rsidRDefault="00BA216B" w:rsidP="00D4581B"/>
                    <w:p w14:paraId="1F23DA32" w14:textId="77777777" w:rsidR="00BA216B" w:rsidRDefault="00BA216B" w:rsidP="00D4581B"/>
                    <w:p w14:paraId="3D767E51" w14:textId="77777777" w:rsidR="00BA216B" w:rsidRDefault="00BA216B" w:rsidP="00D4581B"/>
                    <w:p w14:paraId="05D8AE37" w14:textId="77777777" w:rsidR="00BA216B" w:rsidRDefault="00BA216B" w:rsidP="00D4581B"/>
                    <w:p w14:paraId="64A01DB7" w14:textId="77777777" w:rsidR="00BA216B" w:rsidRDefault="00BA216B" w:rsidP="00D4581B"/>
                    <w:p w14:paraId="6DA0D5FC" w14:textId="77777777" w:rsidR="00BA216B" w:rsidRDefault="00BA216B" w:rsidP="00D4581B"/>
                    <w:p w14:paraId="4E3E22F3" w14:textId="77777777" w:rsidR="00BA216B" w:rsidRDefault="00BA216B" w:rsidP="00D4581B"/>
                    <w:p w14:paraId="40CFAE9A" w14:textId="77777777" w:rsidR="00BA216B" w:rsidRDefault="00BA216B" w:rsidP="00D4581B"/>
                    <w:p w14:paraId="7A6A1A1E" w14:textId="77777777" w:rsidR="00BA216B" w:rsidRDefault="00BA216B" w:rsidP="00D4581B"/>
                    <w:p w14:paraId="5378D860" w14:textId="77777777" w:rsidR="00BA216B" w:rsidRDefault="00BA216B" w:rsidP="00D4581B"/>
                    <w:p w14:paraId="5E11AEDE" w14:textId="77777777" w:rsidR="00BA216B" w:rsidRDefault="00BA216B" w:rsidP="00D4581B"/>
                    <w:p w14:paraId="676E6C3D" w14:textId="77777777" w:rsidR="00BA216B" w:rsidRDefault="00BA216B" w:rsidP="00D4581B"/>
                    <w:p w14:paraId="123B4817" w14:textId="77777777" w:rsidR="00BA216B" w:rsidRDefault="00BA216B" w:rsidP="00D4581B"/>
                    <w:p w14:paraId="07494B5D" w14:textId="77777777" w:rsidR="00BA216B" w:rsidRDefault="00BA216B" w:rsidP="00D4581B"/>
                    <w:p w14:paraId="21DCDA52" w14:textId="77777777" w:rsidR="00BA216B" w:rsidRDefault="00BA216B" w:rsidP="00D4581B"/>
                    <w:p w14:paraId="30B043B9" w14:textId="77777777" w:rsidR="00BA216B" w:rsidRDefault="00BA216B" w:rsidP="00D4581B"/>
                    <w:p w14:paraId="7522D211" w14:textId="77777777" w:rsidR="00BA216B" w:rsidRDefault="00BA216B" w:rsidP="00D4581B"/>
                    <w:p w14:paraId="53E1C96A" w14:textId="77777777" w:rsidR="00BA216B" w:rsidRDefault="00BA216B" w:rsidP="00D4581B"/>
                    <w:p w14:paraId="17F8CF70" w14:textId="77777777" w:rsidR="00BA216B" w:rsidRDefault="00BA216B" w:rsidP="00D4581B"/>
                    <w:p w14:paraId="3F3AACB1" w14:textId="77777777" w:rsidR="00BA216B" w:rsidRDefault="00BA216B" w:rsidP="00D4581B"/>
                    <w:p w14:paraId="48FFD432" w14:textId="77777777" w:rsidR="00BA216B" w:rsidRDefault="00BA216B" w:rsidP="00D4581B"/>
                    <w:p w14:paraId="197C7076" w14:textId="77777777" w:rsidR="00BA216B" w:rsidRDefault="00BA216B" w:rsidP="00D4581B"/>
                    <w:p w14:paraId="55F320BA" w14:textId="77777777" w:rsidR="00BA216B" w:rsidRDefault="00BA216B" w:rsidP="00D4581B"/>
                    <w:p w14:paraId="6B3B72CF" w14:textId="77777777" w:rsidR="00BA216B" w:rsidRDefault="00BA216B" w:rsidP="00D4581B"/>
                    <w:p w14:paraId="62B056F9" w14:textId="77777777" w:rsidR="00BA216B" w:rsidRDefault="00BA216B" w:rsidP="00D4581B"/>
                    <w:p w14:paraId="22057E54" w14:textId="77777777" w:rsidR="00BA216B" w:rsidRDefault="00BA216B" w:rsidP="00D4581B"/>
                    <w:p w14:paraId="47CC1742" w14:textId="77777777" w:rsidR="00BA216B" w:rsidRDefault="00BA216B" w:rsidP="00D4581B"/>
                    <w:p w14:paraId="7BA52866" w14:textId="77777777" w:rsidR="00BA216B" w:rsidRDefault="00BA216B" w:rsidP="00D4581B"/>
                    <w:p w14:paraId="0A0BC0B4" w14:textId="77777777" w:rsidR="00BA216B" w:rsidRDefault="00BA216B" w:rsidP="00D4581B"/>
                    <w:p w14:paraId="7FEC5F60" w14:textId="77777777" w:rsidR="00BA216B" w:rsidRDefault="00BA216B" w:rsidP="00D4581B"/>
                    <w:p w14:paraId="2A13E99A" w14:textId="77777777" w:rsidR="00BA216B" w:rsidRDefault="00BA216B" w:rsidP="00D4581B"/>
                    <w:p w14:paraId="58F57902" w14:textId="77777777" w:rsidR="00BA216B" w:rsidRDefault="00BA216B" w:rsidP="00D4581B"/>
                    <w:p w14:paraId="5C30272E" w14:textId="77777777" w:rsidR="00BA216B" w:rsidRDefault="00BA216B" w:rsidP="00D4581B"/>
                    <w:p w14:paraId="3E5BE74D" w14:textId="77777777" w:rsidR="00BA216B" w:rsidRDefault="00BA216B" w:rsidP="00D4581B"/>
                    <w:p w14:paraId="66C55BC6" w14:textId="77777777" w:rsidR="00BA216B" w:rsidRDefault="00BA216B" w:rsidP="00D4581B"/>
                    <w:p w14:paraId="3C5E9CDD" w14:textId="77777777" w:rsidR="00BA216B" w:rsidRDefault="00BA216B" w:rsidP="00D4581B"/>
                    <w:p w14:paraId="14B48D46" w14:textId="77777777" w:rsidR="00BA216B" w:rsidRDefault="00BA216B" w:rsidP="00D4581B"/>
                    <w:p w14:paraId="6D9C78BD" w14:textId="77777777" w:rsidR="00BA216B" w:rsidRDefault="00BA216B" w:rsidP="00D4581B"/>
                    <w:p w14:paraId="26D0E159" w14:textId="77777777" w:rsidR="00BA216B" w:rsidRDefault="00BA216B" w:rsidP="00D4581B"/>
                    <w:p w14:paraId="3661E262" w14:textId="77777777" w:rsidR="00BA216B" w:rsidRDefault="00BA216B" w:rsidP="00D4581B"/>
                    <w:p w14:paraId="64369547" w14:textId="77777777" w:rsidR="00BA216B" w:rsidRDefault="00BA216B" w:rsidP="00D4581B"/>
                    <w:p w14:paraId="1D09B02B" w14:textId="77777777" w:rsidR="00BA216B" w:rsidRDefault="00BA216B" w:rsidP="00D4581B"/>
                    <w:p w14:paraId="17B82044" w14:textId="77777777" w:rsidR="00BA216B" w:rsidRDefault="00BA216B" w:rsidP="00D4581B"/>
                    <w:p w14:paraId="0DBA7E7D" w14:textId="77777777" w:rsidR="00BA216B" w:rsidRDefault="00BA216B" w:rsidP="00D4581B"/>
                    <w:p w14:paraId="46933436" w14:textId="77777777" w:rsidR="00BA216B" w:rsidRDefault="00BA216B" w:rsidP="00D4581B"/>
                    <w:p w14:paraId="1846DB4E" w14:textId="77777777" w:rsidR="00BA216B" w:rsidRDefault="00BA216B" w:rsidP="00D4581B"/>
                    <w:p w14:paraId="7157F116" w14:textId="77777777" w:rsidR="00BA216B" w:rsidRDefault="00BA216B" w:rsidP="00D4581B"/>
                    <w:p w14:paraId="55C8CA35" w14:textId="77777777" w:rsidR="00BA216B" w:rsidRDefault="00BA216B" w:rsidP="00D4581B"/>
                    <w:p w14:paraId="13023EC7" w14:textId="77777777" w:rsidR="00BA216B" w:rsidRDefault="00BA216B" w:rsidP="00D4581B"/>
                    <w:p w14:paraId="582F24DE" w14:textId="77777777" w:rsidR="00BA216B" w:rsidRDefault="00BA216B" w:rsidP="00D4581B"/>
                    <w:p w14:paraId="23A64AEB" w14:textId="77777777" w:rsidR="00BA216B" w:rsidRDefault="00BA216B" w:rsidP="00D4581B"/>
                    <w:p w14:paraId="3D94CCEC" w14:textId="77777777" w:rsidR="00BA216B" w:rsidRDefault="00BA216B" w:rsidP="00D4581B"/>
                    <w:p w14:paraId="10865261" w14:textId="77777777" w:rsidR="00BA216B" w:rsidRDefault="00BA216B" w:rsidP="00D4581B"/>
                    <w:p w14:paraId="0C130226" w14:textId="77777777" w:rsidR="00BA216B" w:rsidRDefault="00BA216B" w:rsidP="00D4581B"/>
                    <w:p w14:paraId="5046140A" w14:textId="77777777" w:rsidR="00BA216B" w:rsidRDefault="00BA216B" w:rsidP="00D4581B"/>
                    <w:p w14:paraId="2B7BB23B" w14:textId="77777777" w:rsidR="00BA216B" w:rsidRDefault="00BA216B" w:rsidP="00D4581B"/>
                    <w:p w14:paraId="437138CE" w14:textId="77777777" w:rsidR="00BA216B" w:rsidRDefault="00BA216B" w:rsidP="00D4581B"/>
                    <w:p w14:paraId="699D1997" w14:textId="77777777" w:rsidR="00BA216B" w:rsidRDefault="00BA216B" w:rsidP="00D4581B"/>
                    <w:p w14:paraId="4AEB9F21" w14:textId="77777777" w:rsidR="00BA216B" w:rsidRDefault="00BA216B" w:rsidP="00D4581B"/>
                    <w:p w14:paraId="4C4496B2" w14:textId="77777777" w:rsidR="00BA216B" w:rsidRDefault="00BA216B" w:rsidP="00D4581B"/>
                    <w:p w14:paraId="7E55FF1B" w14:textId="77777777" w:rsidR="00BA216B" w:rsidRDefault="00BA216B" w:rsidP="00D4581B"/>
                    <w:p w14:paraId="4428A3D9" w14:textId="77777777" w:rsidR="00BA216B" w:rsidRDefault="00BA216B" w:rsidP="00D4581B"/>
                    <w:p w14:paraId="66228B2E" w14:textId="77777777" w:rsidR="00BA216B" w:rsidRDefault="00BA216B" w:rsidP="00D4581B"/>
                    <w:p w14:paraId="56424B43" w14:textId="77777777" w:rsidR="00BA216B" w:rsidRDefault="00BA216B" w:rsidP="00D4581B"/>
                    <w:p w14:paraId="484E243A" w14:textId="77777777" w:rsidR="00BA216B" w:rsidRDefault="00BA216B" w:rsidP="00D4581B"/>
                    <w:p w14:paraId="78D0AB92" w14:textId="77777777" w:rsidR="00BA216B" w:rsidRDefault="00BA216B" w:rsidP="00D4581B"/>
                    <w:p w14:paraId="7852EC75" w14:textId="77777777" w:rsidR="00BA216B" w:rsidRDefault="00BA216B" w:rsidP="00D4581B"/>
                    <w:p w14:paraId="20463E6A" w14:textId="77777777" w:rsidR="00BA216B" w:rsidRDefault="00BA216B" w:rsidP="00D4581B"/>
                    <w:p w14:paraId="41D5305D" w14:textId="77777777" w:rsidR="00BA216B" w:rsidRDefault="00BA216B" w:rsidP="00D4581B"/>
                    <w:p w14:paraId="2AAD410B" w14:textId="77777777" w:rsidR="00BA216B" w:rsidRDefault="00BA216B" w:rsidP="00D4581B"/>
                    <w:p w14:paraId="53A513FE" w14:textId="77777777" w:rsidR="00BA216B" w:rsidRDefault="00BA216B" w:rsidP="00D4581B"/>
                    <w:p w14:paraId="7EFCDEAC" w14:textId="77777777" w:rsidR="00BA216B" w:rsidRDefault="00BA216B" w:rsidP="00D4581B"/>
                    <w:p w14:paraId="45F75FCD" w14:textId="77777777" w:rsidR="00BA216B" w:rsidRDefault="00BA216B" w:rsidP="00D4581B"/>
                    <w:p w14:paraId="3E2303EE" w14:textId="77777777" w:rsidR="00BA216B" w:rsidRDefault="00BA216B" w:rsidP="00D4581B"/>
                    <w:p w14:paraId="605A8DBC" w14:textId="77777777" w:rsidR="00BA216B" w:rsidRDefault="00BA216B" w:rsidP="00D4581B"/>
                    <w:p w14:paraId="0CFC620E" w14:textId="77777777" w:rsidR="00BA216B" w:rsidRDefault="00BA216B" w:rsidP="00D4581B"/>
                    <w:p w14:paraId="494A771F" w14:textId="77777777" w:rsidR="00BA216B" w:rsidRDefault="00BA216B" w:rsidP="00D4581B"/>
                    <w:p w14:paraId="48C8B767" w14:textId="77777777" w:rsidR="00BA216B" w:rsidRDefault="00BA216B" w:rsidP="00D4581B"/>
                    <w:p w14:paraId="5730CDC6" w14:textId="77777777" w:rsidR="00BA216B" w:rsidRDefault="00BA216B" w:rsidP="00D4581B"/>
                    <w:p w14:paraId="0652F93A" w14:textId="77777777" w:rsidR="00BA216B" w:rsidRDefault="00BA216B" w:rsidP="00D4581B"/>
                    <w:p w14:paraId="382FE6CF" w14:textId="77777777" w:rsidR="00BA216B" w:rsidRDefault="00BA216B" w:rsidP="00D4581B"/>
                    <w:p w14:paraId="20B66AA5" w14:textId="77777777" w:rsidR="00BA216B" w:rsidRDefault="00BA216B" w:rsidP="00D4581B"/>
                    <w:p w14:paraId="1125EE72" w14:textId="77777777" w:rsidR="00BA216B" w:rsidRDefault="00BA216B" w:rsidP="00D4581B"/>
                    <w:p w14:paraId="77394F39" w14:textId="77777777" w:rsidR="00BA216B" w:rsidRDefault="00BA216B" w:rsidP="00D4581B"/>
                    <w:p w14:paraId="6CA1264E" w14:textId="77777777" w:rsidR="00BA216B" w:rsidRDefault="00BA216B" w:rsidP="00D4581B"/>
                    <w:p w14:paraId="7D476E0D" w14:textId="77777777" w:rsidR="00BA216B" w:rsidRDefault="00BA216B" w:rsidP="00D4581B"/>
                    <w:p w14:paraId="3855E255" w14:textId="77777777" w:rsidR="00BA216B" w:rsidRDefault="00BA216B" w:rsidP="00D4581B"/>
                    <w:p w14:paraId="51D8A939" w14:textId="77777777" w:rsidR="00BA216B" w:rsidRDefault="00BA216B" w:rsidP="00D4581B"/>
                    <w:p w14:paraId="7FE0E172" w14:textId="77777777" w:rsidR="00BA216B" w:rsidRDefault="00BA216B" w:rsidP="00D4581B"/>
                    <w:p w14:paraId="7135C846" w14:textId="77777777" w:rsidR="00BA216B" w:rsidRDefault="00BA216B" w:rsidP="00D4581B"/>
                    <w:p w14:paraId="37511AFE" w14:textId="77777777" w:rsidR="00BA216B" w:rsidRDefault="00BA216B" w:rsidP="00D4581B"/>
                    <w:p w14:paraId="3D855BF7" w14:textId="77777777" w:rsidR="00BA216B" w:rsidRDefault="00BA216B" w:rsidP="00D4581B"/>
                    <w:p w14:paraId="4025D677" w14:textId="77777777" w:rsidR="00BA216B" w:rsidRDefault="00BA216B" w:rsidP="00D4581B"/>
                    <w:p w14:paraId="06A174DE" w14:textId="77777777" w:rsidR="00BA216B" w:rsidRDefault="00BA216B" w:rsidP="00D4581B"/>
                    <w:p w14:paraId="7B0D0FC2" w14:textId="77777777" w:rsidR="00BA216B" w:rsidRDefault="00BA216B" w:rsidP="00D4581B"/>
                    <w:p w14:paraId="3F227EA3" w14:textId="77777777" w:rsidR="00BA216B" w:rsidRDefault="00BA216B" w:rsidP="00D4581B"/>
                    <w:p w14:paraId="2961021E" w14:textId="77777777" w:rsidR="00BA216B" w:rsidRDefault="00BA216B" w:rsidP="00D4581B"/>
                    <w:p w14:paraId="099AF6A5" w14:textId="77777777" w:rsidR="00BA216B" w:rsidRDefault="00BA216B" w:rsidP="00D4581B"/>
                    <w:p w14:paraId="18F4BED5" w14:textId="77777777" w:rsidR="00BA216B" w:rsidRDefault="00BA216B" w:rsidP="00D4581B"/>
                    <w:p w14:paraId="0049AF46" w14:textId="77777777" w:rsidR="00BA216B" w:rsidRDefault="00BA216B" w:rsidP="00D4581B"/>
                    <w:p w14:paraId="25D5C542" w14:textId="77777777" w:rsidR="00BA216B" w:rsidRDefault="00BA216B" w:rsidP="00D4581B"/>
                    <w:p w14:paraId="14FD2AA1" w14:textId="77777777" w:rsidR="00BA216B" w:rsidRDefault="00BA216B" w:rsidP="00D4581B"/>
                    <w:p w14:paraId="4F592673" w14:textId="77777777" w:rsidR="00BA216B" w:rsidRDefault="00BA216B" w:rsidP="00D4581B"/>
                    <w:p w14:paraId="2A24D9F4" w14:textId="77777777" w:rsidR="00BA216B" w:rsidRDefault="00BA216B" w:rsidP="00D4581B"/>
                    <w:p w14:paraId="62CA26C0" w14:textId="77777777" w:rsidR="00BA216B" w:rsidRDefault="00BA216B" w:rsidP="00D4581B"/>
                    <w:p w14:paraId="003D8E0A" w14:textId="77777777" w:rsidR="00BA216B" w:rsidRDefault="00BA216B" w:rsidP="00D4581B"/>
                    <w:p w14:paraId="547EB387" w14:textId="77777777" w:rsidR="00BA216B" w:rsidRDefault="00BA216B" w:rsidP="00D4581B"/>
                    <w:p w14:paraId="1BBA2E18" w14:textId="77777777" w:rsidR="00BA216B" w:rsidRDefault="00BA216B" w:rsidP="00D4581B"/>
                    <w:p w14:paraId="50870DBC" w14:textId="77777777" w:rsidR="00BA216B" w:rsidRDefault="00BA216B" w:rsidP="00D4581B"/>
                    <w:p w14:paraId="6826B5EB" w14:textId="77777777" w:rsidR="00BA216B" w:rsidRDefault="00BA216B" w:rsidP="00D4581B"/>
                    <w:p w14:paraId="301DE34C" w14:textId="77777777" w:rsidR="00BA216B" w:rsidRDefault="00BA216B" w:rsidP="00D4581B"/>
                    <w:p w14:paraId="05A595CE" w14:textId="77777777" w:rsidR="00BA216B" w:rsidRDefault="00BA216B" w:rsidP="00D4581B"/>
                    <w:p w14:paraId="3C70C658" w14:textId="77777777" w:rsidR="00BA216B" w:rsidRDefault="00BA216B" w:rsidP="00D4581B"/>
                    <w:p w14:paraId="4D75F4E3" w14:textId="77777777" w:rsidR="00BA216B" w:rsidRDefault="00BA216B" w:rsidP="00D4581B"/>
                    <w:p w14:paraId="414076EA" w14:textId="77777777" w:rsidR="00BA216B" w:rsidRDefault="00BA216B" w:rsidP="00D4581B"/>
                    <w:p w14:paraId="611ECFAA" w14:textId="77777777" w:rsidR="00BA216B" w:rsidRDefault="00BA216B" w:rsidP="00D4581B"/>
                    <w:p w14:paraId="761192BB" w14:textId="77777777" w:rsidR="00BA216B" w:rsidRDefault="00BA216B" w:rsidP="00D4581B"/>
                    <w:p w14:paraId="1B37184E" w14:textId="77777777" w:rsidR="00BA216B" w:rsidRDefault="00BA216B" w:rsidP="00D4581B"/>
                    <w:p w14:paraId="2BAC324B" w14:textId="77777777" w:rsidR="00BA216B" w:rsidRDefault="00BA216B" w:rsidP="00D4581B"/>
                    <w:p w14:paraId="08122571" w14:textId="77777777" w:rsidR="00BA216B" w:rsidRDefault="00BA216B" w:rsidP="00D4581B"/>
                    <w:p w14:paraId="3B330A63" w14:textId="77777777" w:rsidR="00BA216B" w:rsidRDefault="00BA216B" w:rsidP="00D4581B"/>
                    <w:p w14:paraId="3022437E" w14:textId="77777777" w:rsidR="00BA216B" w:rsidRDefault="00BA216B" w:rsidP="00D4581B"/>
                    <w:p w14:paraId="2D841636" w14:textId="77777777" w:rsidR="00BA216B" w:rsidRDefault="00BA216B" w:rsidP="00D4581B"/>
                    <w:p w14:paraId="3F54DC80" w14:textId="77777777" w:rsidR="00BA216B" w:rsidRDefault="00BA216B" w:rsidP="00D4581B"/>
                    <w:p w14:paraId="359BEDE5" w14:textId="77777777" w:rsidR="00BA216B" w:rsidRDefault="00BA216B" w:rsidP="00D4581B"/>
                    <w:p w14:paraId="3A024A66" w14:textId="77777777" w:rsidR="00BA216B" w:rsidRDefault="00BA216B" w:rsidP="00D4581B"/>
                    <w:p w14:paraId="04ED0D97" w14:textId="77777777" w:rsidR="00BA216B" w:rsidRDefault="00BA216B" w:rsidP="00D4581B"/>
                    <w:p w14:paraId="152F07DD" w14:textId="77777777" w:rsidR="00BA216B" w:rsidRDefault="00BA216B" w:rsidP="00D4581B"/>
                    <w:p w14:paraId="484D70FE" w14:textId="77777777" w:rsidR="00BA216B" w:rsidRDefault="00BA216B" w:rsidP="00D4581B"/>
                    <w:p w14:paraId="5DF49398" w14:textId="77777777" w:rsidR="00BA216B" w:rsidRDefault="00BA216B" w:rsidP="00D4581B"/>
                    <w:p w14:paraId="0ACF0776" w14:textId="77777777" w:rsidR="00BA216B" w:rsidRDefault="00BA216B" w:rsidP="00D4581B"/>
                    <w:p w14:paraId="435DFA28" w14:textId="77777777" w:rsidR="00BA216B" w:rsidRDefault="00BA216B" w:rsidP="00D4581B"/>
                    <w:p w14:paraId="0752A488" w14:textId="77777777" w:rsidR="00BA216B" w:rsidRDefault="00BA216B" w:rsidP="00D4581B"/>
                    <w:p w14:paraId="087E9A46" w14:textId="77777777" w:rsidR="00BA216B" w:rsidRDefault="00BA216B" w:rsidP="00D4581B"/>
                    <w:p w14:paraId="7BF130FD" w14:textId="77777777" w:rsidR="00BA216B" w:rsidRDefault="00BA216B" w:rsidP="00D4581B"/>
                    <w:p w14:paraId="6EF157A3" w14:textId="77777777" w:rsidR="00BA216B" w:rsidRDefault="00BA216B" w:rsidP="00D4581B"/>
                    <w:p w14:paraId="3BBC00A0" w14:textId="77777777" w:rsidR="00BA216B" w:rsidRDefault="00BA216B" w:rsidP="00D4581B"/>
                    <w:p w14:paraId="3670D012" w14:textId="77777777" w:rsidR="00BA216B" w:rsidRDefault="00BA216B" w:rsidP="00D4581B"/>
                    <w:p w14:paraId="20EB0321" w14:textId="77777777" w:rsidR="00BA216B" w:rsidRDefault="00BA216B" w:rsidP="00D4581B"/>
                    <w:p w14:paraId="72E3D27D" w14:textId="77777777" w:rsidR="00BA216B" w:rsidRDefault="00BA216B" w:rsidP="00D4581B"/>
                    <w:p w14:paraId="290F0CE2" w14:textId="77777777" w:rsidR="00BA216B" w:rsidRDefault="00BA216B" w:rsidP="00D4581B"/>
                    <w:p w14:paraId="416DFD2A" w14:textId="77777777" w:rsidR="00BA216B" w:rsidRDefault="00BA216B" w:rsidP="00D4581B"/>
                    <w:p w14:paraId="3395FD8A" w14:textId="77777777" w:rsidR="00BA216B" w:rsidRDefault="00BA216B" w:rsidP="00D4581B"/>
                    <w:p w14:paraId="1C2C6356" w14:textId="77777777" w:rsidR="00BA216B" w:rsidRDefault="00BA216B" w:rsidP="00D4581B"/>
                    <w:p w14:paraId="6DEBA9AA" w14:textId="77777777" w:rsidR="00BA216B" w:rsidRDefault="00BA216B" w:rsidP="00D4581B"/>
                    <w:p w14:paraId="04D8CD48" w14:textId="77777777" w:rsidR="00BA216B" w:rsidRDefault="00BA216B" w:rsidP="00D4581B"/>
                    <w:p w14:paraId="0C47F3A3" w14:textId="77777777" w:rsidR="00BA216B" w:rsidRDefault="00BA216B" w:rsidP="00D4581B"/>
                    <w:p w14:paraId="3F5A7BB2" w14:textId="77777777" w:rsidR="00BA216B" w:rsidRDefault="00BA216B" w:rsidP="00D4581B"/>
                    <w:p w14:paraId="0D484072" w14:textId="77777777" w:rsidR="00BA216B" w:rsidRDefault="00BA216B" w:rsidP="00D4581B"/>
                    <w:p w14:paraId="27DD14A8" w14:textId="77777777" w:rsidR="00BA216B" w:rsidRDefault="00BA216B" w:rsidP="00D4581B"/>
                    <w:p w14:paraId="676E3032" w14:textId="77777777" w:rsidR="00BA216B" w:rsidRDefault="00BA216B" w:rsidP="00D4581B"/>
                    <w:p w14:paraId="093BCCBA" w14:textId="77777777" w:rsidR="00BA216B" w:rsidRDefault="00BA216B" w:rsidP="00D4581B"/>
                    <w:p w14:paraId="5629B7E3" w14:textId="77777777" w:rsidR="00BA216B" w:rsidRDefault="00BA216B" w:rsidP="00D4581B"/>
                    <w:p w14:paraId="198061C6" w14:textId="77777777" w:rsidR="00BA216B" w:rsidRDefault="00BA216B" w:rsidP="00D4581B"/>
                    <w:p w14:paraId="6D33A864" w14:textId="77777777" w:rsidR="00BA216B" w:rsidRDefault="00BA216B" w:rsidP="00D4581B"/>
                    <w:p w14:paraId="71CFFEC2" w14:textId="77777777" w:rsidR="00BA216B" w:rsidRDefault="00BA216B" w:rsidP="00D4581B"/>
                    <w:p w14:paraId="536D512F" w14:textId="77777777" w:rsidR="00BA216B" w:rsidRDefault="00BA216B" w:rsidP="00D4581B"/>
                    <w:p w14:paraId="23D069E4" w14:textId="77777777" w:rsidR="00BA216B" w:rsidRDefault="00BA216B" w:rsidP="00D4581B"/>
                    <w:p w14:paraId="0D7B264C" w14:textId="77777777" w:rsidR="00BA216B" w:rsidRDefault="00BA216B" w:rsidP="00D4581B"/>
                    <w:p w14:paraId="4878FC9D" w14:textId="77777777" w:rsidR="00BA216B" w:rsidRDefault="00BA216B" w:rsidP="00D4581B"/>
                    <w:p w14:paraId="647FE60E" w14:textId="77777777" w:rsidR="00BA216B" w:rsidRDefault="00BA216B" w:rsidP="00D4581B"/>
                    <w:p w14:paraId="19A98AD1" w14:textId="77777777" w:rsidR="00BA216B" w:rsidRDefault="00BA216B" w:rsidP="00D4581B"/>
                    <w:p w14:paraId="183F44B4" w14:textId="77777777" w:rsidR="00BA216B" w:rsidRDefault="00BA216B" w:rsidP="00D4581B"/>
                    <w:p w14:paraId="4E3B5986" w14:textId="77777777" w:rsidR="00BA216B" w:rsidRDefault="00BA216B" w:rsidP="00D4581B"/>
                    <w:p w14:paraId="55E642FE" w14:textId="77777777" w:rsidR="00BA216B" w:rsidRDefault="00BA216B" w:rsidP="00D4581B"/>
                    <w:p w14:paraId="7DA4F7E4" w14:textId="77777777" w:rsidR="00BA216B" w:rsidRDefault="00BA216B" w:rsidP="00D4581B"/>
                    <w:p w14:paraId="3CC6DC11" w14:textId="77777777" w:rsidR="00BA216B" w:rsidRDefault="00BA216B" w:rsidP="00D4581B"/>
                    <w:p w14:paraId="33F543EE" w14:textId="77777777" w:rsidR="00BA216B" w:rsidRDefault="00BA216B" w:rsidP="00D4581B"/>
                    <w:p w14:paraId="633BCD70" w14:textId="77777777" w:rsidR="00BA216B" w:rsidRDefault="00BA216B" w:rsidP="00D4581B"/>
                    <w:p w14:paraId="08452293" w14:textId="77777777" w:rsidR="00BA216B" w:rsidRDefault="00BA216B" w:rsidP="00D4581B"/>
                    <w:p w14:paraId="5F4C0F8E" w14:textId="77777777" w:rsidR="00BA216B" w:rsidRDefault="00BA216B" w:rsidP="00D4581B"/>
                    <w:p w14:paraId="03FDB699" w14:textId="77777777" w:rsidR="00BA216B" w:rsidRDefault="00BA216B" w:rsidP="00D4581B"/>
                    <w:p w14:paraId="3752B04C" w14:textId="77777777" w:rsidR="00BA216B" w:rsidRDefault="00BA216B" w:rsidP="00D4581B"/>
                    <w:p w14:paraId="7A422D98" w14:textId="77777777" w:rsidR="00BA216B" w:rsidRDefault="00BA216B" w:rsidP="00D4581B"/>
                    <w:p w14:paraId="57DC2630" w14:textId="77777777" w:rsidR="00BA216B" w:rsidRDefault="00BA216B" w:rsidP="00D4581B"/>
                    <w:p w14:paraId="33B1F6F3" w14:textId="77777777" w:rsidR="00BA216B" w:rsidRDefault="00BA216B" w:rsidP="00D4581B"/>
                    <w:p w14:paraId="4D5B9740" w14:textId="77777777" w:rsidR="00BA216B" w:rsidRDefault="00BA216B" w:rsidP="00D4581B"/>
                    <w:p w14:paraId="4DC65D52" w14:textId="77777777" w:rsidR="00BA216B" w:rsidRDefault="00BA216B" w:rsidP="00D4581B"/>
                    <w:p w14:paraId="4DF70248" w14:textId="77777777" w:rsidR="00BA216B" w:rsidRDefault="00BA216B" w:rsidP="00D4581B"/>
                    <w:p w14:paraId="181F68CA" w14:textId="77777777" w:rsidR="00BA216B" w:rsidRDefault="00BA216B" w:rsidP="00D4581B"/>
                    <w:p w14:paraId="0803BEB0" w14:textId="77777777" w:rsidR="00BA216B" w:rsidRDefault="00BA216B" w:rsidP="00D4581B"/>
                    <w:p w14:paraId="12B72D59" w14:textId="77777777" w:rsidR="00BA216B" w:rsidRDefault="00BA216B" w:rsidP="00D4581B"/>
                    <w:p w14:paraId="185366C8" w14:textId="77777777" w:rsidR="00BA216B" w:rsidRDefault="00BA216B" w:rsidP="00D4581B"/>
                    <w:p w14:paraId="529ACA04" w14:textId="77777777" w:rsidR="00BA216B" w:rsidRDefault="00BA216B" w:rsidP="00D4581B"/>
                    <w:p w14:paraId="1744E09C" w14:textId="77777777" w:rsidR="00BA216B" w:rsidRDefault="00BA216B" w:rsidP="00D4581B"/>
                    <w:p w14:paraId="48697C64" w14:textId="77777777" w:rsidR="00BA216B" w:rsidRDefault="00BA216B" w:rsidP="00D4581B"/>
                    <w:p w14:paraId="11D5D941" w14:textId="77777777" w:rsidR="00BA216B" w:rsidRDefault="00BA216B" w:rsidP="00D4581B"/>
                    <w:p w14:paraId="53FC4CAF" w14:textId="77777777" w:rsidR="00BA216B" w:rsidRDefault="00BA216B" w:rsidP="00D4581B"/>
                    <w:p w14:paraId="1116A6A6" w14:textId="77777777" w:rsidR="00BA216B" w:rsidRDefault="00BA216B" w:rsidP="00D4581B"/>
                    <w:p w14:paraId="2D03F650" w14:textId="77777777" w:rsidR="00BA216B" w:rsidRDefault="00BA216B" w:rsidP="00D4581B"/>
                    <w:p w14:paraId="0C0D23E5" w14:textId="77777777" w:rsidR="00BA216B" w:rsidRDefault="00BA216B" w:rsidP="00D4581B"/>
                    <w:p w14:paraId="6F26D0F2" w14:textId="77777777" w:rsidR="00BA216B" w:rsidRDefault="00BA216B" w:rsidP="00D4581B"/>
                    <w:p w14:paraId="3F2ABC11" w14:textId="77777777" w:rsidR="00BA216B" w:rsidRDefault="00BA216B" w:rsidP="00D4581B"/>
                    <w:p w14:paraId="657D9E3B" w14:textId="77777777" w:rsidR="00BA216B" w:rsidRDefault="00BA216B" w:rsidP="00D4581B"/>
                    <w:p w14:paraId="1F2C3745" w14:textId="77777777" w:rsidR="00BA216B" w:rsidRDefault="00BA216B" w:rsidP="00D4581B"/>
                    <w:p w14:paraId="7E5112E0" w14:textId="77777777" w:rsidR="00BA216B" w:rsidRDefault="00BA216B" w:rsidP="00D4581B"/>
                    <w:p w14:paraId="074E2027" w14:textId="77777777" w:rsidR="00BA216B" w:rsidRDefault="00BA216B" w:rsidP="00D4581B"/>
                    <w:p w14:paraId="5B34268C" w14:textId="77777777" w:rsidR="00BA216B" w:rsidRDefault="00BA216B" w:rsidP="00D4581B"/>
                    <w:p w14:paraId="7AB7B367" w14:textId="77777777" w:rsidR="00BA216B" w:rsidRDefault="00BA216B" w:rsidP="00D4581B"/>
                    <w:p w14:paraId="746A81DB" w14:textId="77777777" w:rsidR="00BA216B" w:rsidRDefault="00BA216B" w:rsidP="00D4581B"/>
                    <w:p w14:paraId="3504B01C" w14:textId="77777777" w:rsidR="00BA216B" w:rsidRDefault="00BA216B" w:rsidP="00D4581B"/>
                    <w:p w14:paraId="0FE4FE43" w14:textId="77777777" w:rsidR="00BA216B" w:rsidRDefault="00BA216B" w:rsidP="00D4581B"/>
                    <w:p w14:paraId="5EFB0CE1" w14:textId="77777777" w:rsidR="00BA216B" w:rsidRDefault="00BA216B" w:rsidP="00D4581B"/>
                    <w:p w14:paraId="602A0AF3" w14:textId="77777777" w:rsidR="00BA216B" w:rsidRDefault="00BA216B" w:rsidP="00D4581B"/>
                    <w:p w14:paraId="47F2E5BE" w14:textId="77777777" w:rsidR="00BA216B" w:rsidRDefault="00BA216B" w:rsidP="00D4581B"/>
                    <w:p w14:paraId="4C647F37" w14:textId="77777777" w:rsidR="00BA216B" w:rsidRDefault="00BA216B" w:rsidP="00D4581B"/>
                    <w:p w14:paraId="46714EFA" w14:textId="77777777" w:rsidR="00BA216B" w:rsidRDefault="00BA216B" w:rsidP="00D4581B"/>
                    <w:p w14:paraId="03EF992D" w14:textId="77777777" w:rsidR="00BA216B" w:rsidRDefault="00BA216B" w:rsidP="00D4581B"/>
                    <w:p w14:paraId="19D40A59" w14:textId="77777777" w:rsidR="00BA216B" w:rsidRDefault="00BA216B" w:rsidP="00D4581B"/>
                    <w:p w14:paraId="769DB83E" w14:textId="77777777" w:rsidR="00BA216B" w:rsidRDefault="00BA216B" w:rsidP="00D4581B"/>
                    <w:p w14:paraId="1BB22068" w14:textId="77777777" w:rsidR="00BA216B" w:rsidRDefault="00BA216B" w:rsidP="00D4581B"/>
                    <w:p w14:paraId="1B91EF41" w14:textId="77777777" w:rsidR="00BA216B" w:rsidRDefault="00BA216B" w:rsidP="00D4581B"/>
                    <w:p w14:paraId="4894504D" w14:textId="77777777" w:rsidR="00BA216B" w:rsidRDefault="00BA216B" w:rsidP="00D4581B"/>
                    <w:p w14:paraId="7CD982F2" w14:textId="77777777" w:rsidR="00BA216B" w:rsidRDefault="00BA216B" w:rsidP="00D4581B"/>
                    <w:p w14:paraId="3F816A1C" w14:textId="77777777" w:rsidR="00BA216B" w:rsidRDefault="00BA216B" w:rsidP="00D4581B"/>
                    <w:p w14:paraId="62D09919" w14:textId="77777777" w:rsidR="00BA216B" w:rsidRDefault="00BA216B" w:rsidP="00D4581B"/>
                    <w:p w14:paraId="778E479E" w14:textId="77777777" w:rsidR="00BA216B" w:rsidRDefault="00BA216B" w:rsidP="00D4581B"/>
                    <w:p w14:paraId="285E7C0D" w14:textId="77777777" w:rsidR="00BA216B" w:rsidRDefault="00BA216B" w:rsidP="00D4581B"/>
                    <w:p w14:paraId="4BC9B7BE" w14:textId="77777777" w:rsidR="00BA216B" w:rsidRDefault="00BA216B" w:rsidP="00D4581B"/>
                    <w:p w14:paraId="149AD6A2" w14:textId="77777777" w:rsidR="00BA216B" w:rsidRDefault="00BA216B" w:rsidP="00D4581B"/>
                    <w:p w14:paraId="1328B9D4" w14:textId="77777777" w:rsidR="00BA216B" w:rsidRDefault="00BA216B" w:rsidP="00D4581B"/>
                    <w:p w14:paraId="1C6DBD9A" w14:textId="77777777" w:rsidR="00BA216B" w:rsidRDefault="00BA216B" w:rsidP="00D4581B"/>
                    <w:p w14:paraId="390F90A4" w14:textId="77777777" w:rsidR="00BA216B" w:rsidRDefault="00BA216B" w:rsidP="00D4581B"/>
                    <w:p w14:paraId="252CB94C" w14:textId="77777777" w:rsidR="00BA216B" w:rsidRDefault="00BA216B" w:rsidP="00D4581B"/>
                    <w:p w14:paraId="3FCD6AA8" w14:textId="77777777" w:rsidR="00BA216B" w:rsidRDefault="00BA216B" w:rsidP="00D4581B"/>
                    <w:p w14:paraId="468184E6" w14:textId="77777777" w:rsidR="00BA216B" w:rsidRDefault="00BA216B" w:rsidP="00D4581B"/>
                    <w:p w14:paraId="71D44B89" w14:textId="77777777" w:rsidR="00BA216B" w:rsidRDefault="00BA216B" w:rsidP="00D4581B"/>
                    <w:p w14:paraId="7862BAC1" w14:textId="77777777" w:rsidR="00BA216B" w:rsidRDefault="00BA216B" w:rsidP="00D4581B"/>
                    <w:p w14:paraId="7EA38535" w14:textId="77777777" w:rsidR="00BA216B" w:rsidRDefault="00BA216B" w:rsidP="00D4581B"/>
                    <w:p w14:paraId="623A2F46" w14:textId="77777777" w:rsidR="00BA216B" w:rsidRDefault="00BA216B" w:rsidP="00D4581B"/>
                    <w:p w14:paraId="6D34755B" w14:textId="77777777" w:rsidR="00BA216B" w:rsidRDefault="00BA216B" w:rsidP="00D4581B"/>
                    <w:p w14:paraId="1087179A" w14:textId="77777777" w:rsidR="00BA216B" w:rsidRDefault="00BA216B" w:rsidP="00D4581B"/>
                    <w:p w14:paraId="29A12605" w14:textId="77777777" w:rsidR="00BA216B" w:rsidRDefault="00BA216B" w:rsidP="00D4581B"/>
                    <w:p w14:paraId="263C54B3" w14:textId="77777777" w:rsidR="00BA216B" w:rsidRDefault="00BA216B" w:rsidP="00D4581B"/>
                    <w:p w14:paraId="738A2A6B" w14:textId="77777777" w:rsidR="00BA216B" w:rsidRDefault="00BA216B" w:rsidP="00D4581B"/>
                    <w:p w14:paraId="168A5172" w14:textId="77777777" w:rsidR="00BA216B" w:rsidRDefault="00BA216B" w:rsidP="00D4581B"/>
                    <w:p w14:paraId="53633E95" w14:textId="77777777" w:rsidR="00BA216B" w:rsidRDefault="00BA216B" w:rsidP="00D4581B"/>
                    <w:p w14:paraId="2164AE80" w14:textId="77777777" w:rsidR="00BA216B" w:rsidRDefault="00BA216B" w:rsidP="00D4581B"/>
                    <w:p w14:paraId="2E872C35" w14:textId="77777777" w:rsidR="00BA216B" w:rsidRDefault="00BA216B" w:rsidP="00D4581B"/>
                    <w:p w14:paraId="12B7C094" w14:textId="77777777" w:rsidR="00BA216B" w:rsidRDefault="00BA216B" w:rsidP="00D4581B"/>
                    <w:p w14:paraId="2E63A0A5" w14:textId="77777777" w:rsidR="00BA216B" w:rsidRDefault="00BA216B" w:rsidP="00D4581B"/>
                    <w:p w14:paraId="3F169A3B" w14:textId="77777777" w:rsidR="00BA216B" w:rsidRDefault="00BA216B" w:rsidP="00D4581B"/>
                    <w:p w14:paraId="61279D6D" w14:textId="77777777" w:rsidR="00BA216B" w:rsidRDefault="00BA216B" w:rsidP="00D4581B"/>
                    <w:p w14:paraId="47CF5030" w14:textId="77777777" w:rsidR="00BA216B" w:rsidRDefault="00BA216B" w:rsidP="00D4581B"/>
                    <w:p w14:paraId="7744295C" w14:textId="77777777" w:rsidR="00BA216B" w:rsidRDefault="00BA216B" w:rsidP="00D4581B"/>
                    <w:p w14:paraId="0CF3AC28" w14:textId="77777777" w:rsidR="00BA216B" w:rsidRDefault="00BA216B" w:rsidP="00D4581B"/>
                    <w:p w14:paraId="7B202636" w14:textId="77777777" w:rsidR="00BA216B" w:rsidRDefault="00BA216B" w:rsidP="00D4581B"/>
                    <w:p w14:paraId="1B66E1DA" w14:textId="77777777" w:rsidR="00BA216B" w:rsidRDefault="00BA216B" w:rsidP="00D4581B"/>
                    <w:p w14:paraId="54F321F7" w14:textId="77777777" w:rsidR="00BA216B" w:rsidRDefault="00BA216B" w:rsidP="00D4581B"/>
                    <w:p w14:paraId="0E6ADC4C" w14:textId="77777777" w:rsidR="00BA216B" w:rsidRDefault="00BA216B" w:rsidP="00D4581B"/>
                    <w:p w14:paraId="349201BD" w14:textId="77777777" w:rsidR="00BA216B" w:rsidRDefault="00BA216B" w:rsidP="00D4581B"/>
                    <w:p w14:paraId="605976FE" w14:textId="77777777" w:rsidR="00BA216B" w:rsidRDefault="00BA216B" w:rsidP="00D4581B"/>
                    <w:p w14:paraId="6336C51D" w14:textId="77777777" w:rsidR="00BA216B" w:rsidRDefault="00BA216B" w:rsidP="00D4581B"/>
                    <w:p w14:paraId="4734D761" w14:textId="77777777" w:rsidR="00BA216B" w:rsidRDefault="00BA216B" w:rsidP="00D4581B"/>
                    <w:p w14:paraId="51378904" w14:textId="77777777" w:rsidR="00BA216B" w:rsidRDefault="00BA216B" w:rsidP="00D4581B"/>
                    <w:p w14:paraId="5A90440E" w14:textId="77777777" w:rsidR="00BA216B" w:rsidRDefault="00BA216B" w:rsidP="00D4581B"/>
                    <w:p w14:paraId="6B8FB29D" w14:textId="77777777" w:rsidR="00BA216B" w:rsidRDefault="00BA216B" w:rsidP="00D4581B"/>
                    <w:p w14:paraId="02C40F99" w14:textId="77777777" w:rsidR="00BA216B" w:rsidRDefault="00BA216B" w:rsidP="00D4581B"/>
                    <w:p w14:paraId="36971D0D" w14:textId="77777777" w:rsidR="00BA216B" w:rsidRDefault="00BA216B" w:rsidP="00D4581B"/>
                    <w:p w14:paraId="5E42459A" w14:textId="77777777" w:rsidR="00BA216B" w:rsidRDefault="00BA216B" w:rsidP="00D4581B"/>
                    <w:p w14:paraId="2F751989" w14:textId="77777777" w:rsidR="00BA216B" w:rsidRDefault="00BA216B" w:rsidP="00D4581B"/>
                    <w:p w14:paraId="3A616886" w14:textId="77777777" w:rsidR="00BA216B" w:rsidRDefault="00BA216B" w:rsidP="00D4581B"/>
                    <w:p w14:paraId="45F3A8A8" w14:textId="77777777" w:rsidR="00BA216B" w:rsidRDefault="00BA216B" w:rsidP="00D4581B"/>
                    <w:p w14:paraId="2F9A15EA" w14:textId="77777777" w:rsidR="00BA216B" w:rsidRDefault="00BA216B" w:rsidP="00D4581B"/>
                    <w:p w14:paraId="45478687" w14:textId="77777777" w:rsidR="00BA216B" w:rsidRDefault="00BA216B" w:rsidP="00D4581B"/>
                    <w:p w14:paraId="6400BEAF" w14:textId="77777777" w:rsidR="00BA216B" w:rsidRDefault="00BA216B" w:rsidP="00D4581B"/>
                    <w:p w14:paraId="0BA03105" w14:textId="77777777" w:rsidR="00BA216B" w:rsidRDefault="00BA216B" w:rsidP="00D4581B"/>
                    <w:p w14:paraId="1B854072" w14:textId="77777777" w:rsidR="00BA216B" w:rsidRDefault="00BA216B" w:rsidP="00D4581B"/>
                    <w:p w14:paraId="62060EA8" w14:textId="77777777" w:rsidR="00BA216B" w:rsidRDefault="00BA216B" w:rsidP="00D4581B"/>
                    <w:p w14:paraId="1D6D3A8B" w14:textId="77777777" w:rsidR="00BA216B" w:rsidRDefault="00BA216B" w:rsidP="00D4581B"/>
                    <w:p w14:paraId="026BB579" w14:textId="77777777" w:rsidR="00BA216B" w:rsidRDefault="00BA216B" w:rsidP="00D4581B"/>
                    <w:p w14:paraId="791DA7AA" w14:textId="77777777" w:rsidR="00BA216B" w:rsidRDefault="00BA216B" w:rsidP="00D4581B"/>
                    <w:p w14:paraId="01B61442" w14:textId="77777777" w:rsidR="00BA216B" w:rsidRDefault="00BA216B" w:rsidP="00D4581B"/>
                    <w:p w14:paraId="4133D6F5" w14:textId="77777777" w:rsidR="00BA216B" w:rsidRDefault="00BA216B" w:rsidP="00D4581B"/>
                    <w:p w14:paraId="7CCA4A92" w14:textId="77777777" w:rsidR="00BA216B" w:rsidRDefault="00BA216B" w:rsidP="00D4581B"/>
                    <w:p w14:paraId="779BC483" w14:textId="77777777" w:rsidR="00BA216B" w:rsidRDefault="00BA216B" w:rsidP="00D4581B"/>
                    <w:p w14:paraId="2DCED100" w14:textId="77777777" w:rsidR="00BA216B" w:rsidRDefault="00BA216B" w:rsidP="00D4581B"/>
                    <w:p w14:paraId="7234A6C4" w14:textId="77777777" w:rsidR="00BA216B" w:rsidRDefault="00BA216B" w:rsidP="00D4581B"/>
                    <w:p w14:paraId="68EEAF20" w14:textId="77777777" w:rsidR="00BA216B" w:rsidRDefault="00BA216B" w:rsidP="00D4581B"/>
                    <w:p w14:paraId="27C15DA1" w14:textId="77777777" w:rsidR="00BA216B" w:rsidRDefault="00BA216B" w:rsidP="00D4581B"/>
                    <w:p w14:paraId="4031BEC2" w14:textId="77777777" w:rsidR="00BA216B" w:rsidRDefault="00BA216B" w:rsidP="00D4581B"/>
                    <w:p w14:paraId="4F6FE713" w14:textId="77777777" w:rsidR="00BA216B" w:rsidRDefault="00BA216B" w:rsidP="00D4581B"/>
                    <w:p w14:paraId="1300B280" w14:textId="77777777" w:rsidR="00BA216B" w:rsidRDefault="00BA216B" w:rsidP="00D4581B"/>
                    <w:p w14:paraId="1CCC8FE0" w14:textId="77777777" w:rsidR="00BA216B" w:rsidRDefault="00BA216B" w:rsidP="00D4581B"/>
                    <w:p w14:paraId="6EB840C4" w14:textId="77777777" w:rsidR="00BA216B" w:rsidRDefault="00BA216B" w:rsidP="00D4581B"/>
                    <w:p w14:paraId="2D99887B" w14:textId="77777777" w:rsidR="00BA216B" w:rsidRDefault="00BA216B" w:rsidP="00D4581B"/>
                    <w:p w14:paraId="76159219" w14:textId="77777777" w:rsidR="00BA216B" w:rsidRDefault="00BA216B" w:rsidP="00D4581B"/>
                    <w:p w14:paraId="3492CADC" w14:textId="77777777" w:rsidR="00BA216B" w:rsidRDefault="00BA216B" w:rsidP="00D4581B"/>
                    <w:p w14:paraId="7E7D2479" w14:textId="77777777" w:rsidR="00BA216B" w:rsidRDefault="00BA216B" w:rsidP="00D4581B"/>
                    <w:p w14:paraId="21ED2BE5" w14:textId="77777777" w:rsidR="00BA216B" w:rsidRDefault="00BA216B" w:rsidP="00D4581B"/>
                    <w:p w14:paraId="22B9C670" w14:textId="77777777" w:rsidR="00BA216B" w:rsidRDefault="00BA216B" w:rsidP="00D4581B"/>
                    <w:p w14:paraId="4BFE6CC9" w14:textId="77777777" w:rsidR="00BA216B" w:rsidRDefault="00BA216B" w:rsidP="00D4581B"/>
                    <w:p w14:paraId="7AA03A66" w14:textId="77777777" w:rsidR="00BA216B" w:rsidRDefault="00BA216B" w:rsidP="00D4581B"/>
                    <w:p w14:paraId="6FED6405" w14:textId="77777777" w:rsidR="00BA216B" w:rsidRDefault="00BA216B" w:rsidP="00D4581B"/>
                    <w:p w14:paraId="01231585" w14:textId="77777777" w:rsidR="00BA216B" w:rsidRDefault="00BA216B" w:rsidP="00D4581B"/>
                    <w:p w14:paraId="39FD52FA" w14:textId="77777777" w:rsidR="00BA216B" w:rsidRDefault="00BA216B" w:rsidP="00D4581B"/>
                    <w:p w14:paraId="46651B7C" w14:textId="77777777" w:rsidR="00BA216B" w:rsidRDefault="00BA216B" w:rsidP="00D4581B"/>
                    <w:p w14:paraId="2FDC411C" w14:textId="77777777" w:rsidR="00BA216B" w:rsidRDefault="00BA216B" w:rsidP="00D4581B"/>
                    <w:p w14:paraId="2FBA9994" w14:textId="77777777" w:rsidR="00BA216B" w:rsidRDefault="00BA216B" w:rsidP="00D4581B"/>
                    <w:p w14:paraId="24A28468" w14:textId="77777777" w:rsidR="00BA216B" w:rsidRDefault="00BA216B" w:rsidP="00D4581B"/>
                    <w:p w14:paraId="09BE41C2" w14:textId="77777777" w:rsidR="00BA216B" w:rsidRDefault="00BA216B" w:rsidP="00D4581B"/>
                    <w:p w14:paraId="62ED56E3" w14:textId="77777777" w:rsidR="00BA216B" w:rsidRDefault="00BA216B" w:rsidP="00D4581B"/>
                    <w:p w14:paraId="462B3122" w14:textId="77777777" w:rsidR="00BA216B" w:rsidRDefault="00BA216B" w:rsidP="00D4581B"/>
                    <w:p w14:paraId="0208CA0F" w14:textId="77777777" w:rsidR="00BA216B" w:rsidRDefault="00BA216B" w:rsidP="00D4581B"/>
                    <w:p w14:paraId="263C59B9" w14:textId="77777777" w:rsidR="00BA216B" w:rsidRDefault="00BA216B" w:rsidP="00D4581B"/>
                    <w:p w14:paraId="744AD17E" w14:textId="77777777" w:rsidR="00BA216B" w:rsidRDefault="00BA216B" w:rsidP="00D4581B"/>
                    <w:p w14:paraId="7553C3F5" w14:textId="77777777" w:rsidR="00BA216B" w:rsidRDefault="00BA216B" w:rsidP="00D4581B"/>
                    <w:p w14:paraId="29919181" w14:textId="77777777" w:rsidR="00BA216B" w:rsidRDefault="00BA216B" w:rsidP="00D4581B"/>
                    <w:p w14:paraId="5087D34F" w14:textId="77777777" w:rsidR="00BA216B" w:rsidRDefault="00BA216B" w:rsidP="00D4581B"/>
                    <w:p w14:paraId="05C2688D" w14:textId="77777777" w:rsidR="00BA216B" w:rsidRDefault="00BA216B" w:rsidP="00D4581B"/>
                    <w:p w14:paraId="0E319D73" w14:textId="77777777" w:rsidR="00BA216B" w:rsidRDefault="00BA216B" w:rsidP="00D4581B"/>
                    <w:p w14:paraId="20720F68" w14:textId="77777777" w:rsidR="00BA216B" w:rsidRDefault="00BA216B" w:rsidP="00D4581B"/>
                    <w:p w14:paraId="52C5DF53" w14:textId="77777777" w:rsidR="00BA216B" w:rsidRDefault="00BA216B" w:rsidP="00D4581B"/>
                    <w:p w14:paraId="0C154521" w14:textId="77777777" w:rsidR="00BA216B" w:rsidRDefault="00BA216B" w:rsidP="00D4581B"/>
                    <w:p w14:paraId="2709AB87" w14:textId="77777777" w:rsidR="00BA216B" w:rsidRDefault="00BA216B" w:rsidP="00D4581B"/>
                    <w:p w14:paraId="390617C9" w14:textId="77777777" w:rsidR="00BA216B" w:rsidRDefault="00BA216B" w:rsidP="00D4581B"/>
                    <w:p w14:paraId="39CB4745" w14:textId="77777777" w:rsidR="00BA216B" w:rsidRDefault="00BA216B" w:rsidP="00D4581B"/>
                    <w:p w14:paraId="467A0652" w14:textId="77777777" w:rsidR="00BA216B" w:rsidRDefault="00BA216B" w:rsidP="00D4581B"/>
                    <w:p w14:paraId="525152FA" w14:textId="77777777" w:rsidR="00BA216B" w:rsidRDefault="00BA216B" w:rsidP="00D4581B"/>
                    <w:p w14:paraId="14E91CD6" w14:textId="77777777" w:rsidR="00BA216B" w:rsidRDefault="00BA216B" w:rsidP="00D4581B"/>
                    <w:p w14:paraId="4E03F351" w14:textId="77777777" w:rsidR="00BA216B" w:rsidRDefault="00BA216B" w:rsidP="00D4581B"/>
                    <w:p w14:paraId="089A3F66" w14:textId="77777777" w:rsidR="00BA216B" w:rsidRDefault="00BA216B" w:rsidP="00D4581B"/>
                    <w:p w14:paraId="207EDEC9" w14:textId="77777777" w:rsidR="00BA216B" w:rsidRDefault="00BA216B" w:rsidP="00D4581B"/>
                    <w:p w14:paraId="3E35775F" w14:textId="77777777" w:rsidR="00BA216B" w:rsidRDefault="00BA216B" w:rsidP="00D4581B"/>
                    <w:p w14:paraId="243153C0" w14:textId="77777777" w:rsidR="00BA216B" w:rsidRDefault="00BA216B" w:rsidP="00D4581B"/>
                    <w:p w14:paraId="1366B73B" w14:textId="77777777" w:rsidR="00BA216B" w:rsidRDefault="00BA216B" w:rsidP="00D4581B"/>
                    <w:p w14:paraId="66901B09" w14:textId="77777777" w:rsidR="00BA216B" w:rsidRDefault="00BA216B" w:rsidP="00D4581B"/>
                    <w:p w14:paraId="416A28D9" w14:textId="77777777" w:rsidR="00BA216B" w:rsidRDefault="00BA216B" w:rsidP="00D4581B"/>
                    <w:p w14:paraId="20ADDAFC" w14:textId="77777777" w:rsidR="00BA216B" w:rsidRDefault="00BA216B" w:rsidP="00D4581B"/>
                    <w:p w14:paraId="48B6BA55" w14:textId="77777777" w:rsidR="00BA216B" w:rsidRDefault="00BA216B" w:rsidP="00D4581B"/>
                    <w:p w14:paraId="25171EFB" w14:textId="77777777" w:rsidR="00BA216B" w:rsidRDefault="00BA216B" w:rsidP="00D4581B"/>
                    <w:p w14:paraId="030C3D55" w14:textId="77777777" w:rsidR="00BA216B" w:rsidRDefault="00BA216B" w:rsidP="00D4581B"/>
                    <w:p w14:paraId="0799978F" w14:textId="77777777" w:rsidR="00BA216B" w:rsidRDefault="00BA216B" w:rsidP="00D4581B"/>
                    <w:p w14:paraId="2A580CD7" w14:textId="77777777" w:rsidR="00BA216B" w:rsidRDefault="00BA216B" w:rsidP="00D4581B"/>
                    <w:p w14:paraId="0EF14DF2" w14:textId="77777777" w:rsidR="00BA216B" w:rsidRDefault="00BA216B" w:rsidP="00D4581B"/>
                    <w:p w14:paraId="5A47E9D5" w14:textId="77777777" w:rsidR="00BA216B" w:rsidRDefault="00BA216B" w:rsidP="00D4581B"/>
                    <w:p w14:paraId="13E27952" w14:textId="77777777" w:rsidR="00BA216B" w:rsidRDefault="00BA216B" w:rsidP="00D4581B"/>
                    <w:p w14:paraId="7254EDFE" w14:textId="77777777" w:rsidR="00BA216B" w:rsidRDefault="00BA216B" w:rsidP="00D4581B"/>
                    <w:p w14:paraId="3F3B13BF" w14:textId="77777777" w:rsidR="00BA216B" w:rsidRDefault="00BA216B" w:rsidP="00D4581B"/>
                    <w:p w14:paraId="58716492" w14:textId="77777777" w:rsidR="00BA216B" w:rsidRDefault="00BA216B" w:rsidP="00D4581B"/>
                    <w:p w14:paraId="112C1B3F" w14:textId="77777777" w:rsidR="00BA216B" w:rsidRDefault="00BA216B" w:rsidP="00D4581B"/>
                    <w:p w14:paraId="641DEA12" w14:textId="77777777" w:rsidR="00BA216B" w:rsidRDefault="00BA216B" w:rsidP="00D4581B"/>
                    <w:p w14:paraId="6AA9987E" w14:textId="77777777" w:rsidR="00BA216B" w:rsidRDefault="00BA216B" w:rsidP="00D4581B"/>
                    <w:p w14:paraId="074BFF74" w14:textId="77777777" w:rsidR="00BA216B" w:rsidRDefault="00BA216B" w:rsidP="00D4581B"/>
                    <w:p w14:paraId="0993CB47" w14:textId="77777777" w:rsidR="00BA216B" w:rsidRDefault="00BA216B" w:rsidP="00D4581B"/>
                    <w:p w14:paraId="05EA16DF" w14:textId="77777777" w:rsidR="00BA216B" w:rsidRDefault="00BA216B" w:rsidP="00D4581B"/>
                    <w:p w14:paraId="007C25B5" w14:textId="77777777" w:rsidR="00BA216B" w:rsidRDefault="00BA216B" w:rsidP="00D4581B"/>
                    <w:p w14:paraId="35BF492D" w14:textId="77777777" w:rsidR="00BA216B" w:rsidRDefault="00BA216B" w:rsidP="00D4581B"/>
                    <w:p w14:paraId="06671493" w14:textId="77777777" w:rsidR="00BA216B" w:rsidRDefault="00BA216B" w:rsidP="00D4581B"/>
                    <w:p w14:paraId="3B8D0672" w14:textId="77777777" w:rsidR="00BA216B" w:rsidRDefault="00BA216B" w:rsidP="00D4581B"/>
                    <w:p w14:paraId="2C3D225A" w14:textId="77777777" w:rsidR="00BA216B" w:rsidRDefault="00BA216B" w:rsidP="00D4581B"/>
                    <w:p w14:paraId="405B8F7E" w14:textId="77777777" w:rsidR="00BA216B" w:rsidRDefault="00BA216B" w:rsidP="00D4581B"/>
                    <w:p w14:paraId="139CA27A" w14:textId="77777777" w:rsidR="00BA216B" w:rsidRDefault="00BA216B" w:rsidP="00D4581B"/>
                    <w:p w14:paraId="7B11E3A8" w14:textId="77777777" w:rsidR="00BA216B" w:rsidRDefault="00BA216B" w:rsidP="00D4581B"/>
                    <w:p w14:paraId="78578CDA" w14:textId="77777777" w:rsidR="00BA216B" w:rsidRDefault="00BA216B" w:rsidP="00D4581B"/>
                    <w:p w14:paraId="51C38BE4" w14:textId="77777777" w:rsidR="00BA216B" w:rsidRDefault="00BA216B" w:rsidP="00D4581B"/>
                    <w:p w14:paraId="55DA9E0A" w14:textId="77777777" w:rsidR="00BA216B" w:rsidRDefault="00BA216B" w:rsidP="00D4581B"/>
                    <w:p w14:paraId="3EEDDB45" w14:textId="77777777" w:rsidR="00BA216B" w:rsidRDefault="00BA216B" w:rsidP="00D4581B"/>
                    <w:p w14:paraId="4601C6A6" w14:textId="77777777" w:rsidR="00BA216B" w:rsidRDefault="00BA216B" w:rsidP="00D4581B"/>
                    <w:p w14:paraId="4D2EAD50" w14:textId="77777777" w:rsidR="00BA216B" w:rsidRDefault="00BA216B" w:rsidP="00D4581B"/>
                    <w:p w14:paraId="12BBBC31" w14:textId="77777777" w:rsidR="00BA216B" w:rsidRDefault="00BA216B" w:rsidP="00D4581B"/>
                    <w:p w14:paraId="472F6D61" w14:textId="77777777" w:rsidR="00BA216B" w:rsidRDefault="00BA216B" w:rsidP="00D4581B"/>
                    <w:p w14:paraId="01840A51" w14:textId="77777777" w:rsidR="00BA216B" w:rsidRDefault="00BA216B" w:rsidP="00D4581B"/>
                    <w:p w14:paraId="418C845E" w14:textId="77777777" w:rsidR="00BA216B" w:rsidRDefault="00BA216B" w:rsidP="00D4581B"/>
                    <w:p w14:paraId="46BED3CE" w14:textId="77777777" w:rsidR="00BA216B" w:rsidRDefault="00BA216B" w:rsidP="00D4581B"/>
                    <w:p w14:paraId="21D059FC" w14:textId="77777777" w:rsidR="00BA216B" w:rsidRDefault="00BA216B" w:rsidP="00D4581B"/>
                    <w:p w14:paraId="5118CB59" w14:textId="77777777" w:rsidR="00BA216B" w:rsidRDefault="00BA216B" w:rsidP="00D4581B"/>
                    <w:p w14:paraId="3F3DF504" w14:textId="77777777" w:rsidR="00BA216B" w:rsidRDefault="00BA216B" w:rsidP="00D4581B"/>
                    <w:p w14:paraId="46ED7292" w14:textId="77777777" w:rsidR="00BA216B" w:rsidRDefault="00BA216B" w:rsidP="00D4581B"/>
                    <w:p w14:paraId="1E5115E5" w14:textId="77777777" w:rsidR="00BA216B" w:rsidRDefault="00BA216B" w:rsidP="00D4581B"/>
                    <w:p w14:paraId="27C1B747" w14:textId="77777777" w:rsidR="00BA216B" w:rsidRDefault="00BA216B" w:rsidP="00D4581B"/>
                    <w:p w14:paraId="4DA0E467" w14:textId="77777777" w:rsidR="00BA216B" w:rsidRDefault="00BA216B" w:rsidP="00D4581B"/>
                    <w:p w14:paraId="30671371" w14:textId="77777777" w:rsidR="00BA216B" w:rsidRDefault="00BA216B" w:rsidP="00D4581B"/>
                    <w:p w14:paraId="7D61AF96" w14:textId="77777777" w:rsidR="00BA216B" w:rsidRDefault="00BA216B" w:rsidP="00D4581B"/>
                    <w:p w14:paraId="279A1005" w14:textId="77777777" w:rsidR="00BA216B" w:rsidRDefault="00BA216B" w:rsidP="00D4581B"/>
                    <w:p w14:paraId="5C65537A" w14:textId="77777777" w:rsidR="00BA216B" w:rsidRDefault="00BA216B" w:rsidP="00D4581B"/>
                    <w:p w14:paraId="364049FC" w14:textId="77777777" w:rsidR="00BA216B" w:rsidRDefault="00BA216B" w:rsidP="00D4581B"/>
                    <w:p w14:paraId="5B631A24" w14:textId="77777777" w:rsidR="00BA216B" w:rsidRDefault="00BA216B" w:rsidP="00D4581B"/>
                    <w:p w14:paraId="03EECFDE" w14:textId="77777777" w:rsidR="00BA216B" w:rsidRDefault="00BA216B" w:rsidP="00D4581B"/>
                    <w:p w14:paraId="7BA923A1" w14:textId="77777777" w:rsidR="00BA216B" w:rsidRDefault="00BA216B" w:rsidP="00D4581B"/>
                    <w:p w14:paraId="22C8C93B" w14:textId="77777777" w:rsidR="00BA216B" w:rsidRDefault="00BA216B" w:rsidP="00D4581B"/>
                    <w:p w14:paraId="0BDCAC16" w14:textId="77777777" w:rsidR="00BA216B" w:rsidRDefault="00BA216B" w:rsidP="00D4581B"/>
                    <w:p w14:paraId="2BC27EB1" w14:textId="77777777" w:rsidR="00BA216B" w:rsidRDefault="00BA216B" w:rsidP="00D4581B"/>
                    <w:p w14:paraId="5F8316B4" w14:textId="77777777" w:rsidR="00BA216B" w:rsidRDefault="00BA216B" w:rsidP="00D4581B"/>
                    <w:p w14:paraId="430ADF64" w14:textId="77777777" w:rsidR="00BA216B" w:rsidRDefault="00BA216B" w:rsidP="00D4581B"/>
                    <w:p w14:paraId="1328DDAA" w14:textId="77777777" w:rsidR="00BA216B" w:rsidRDefault="00BA216B" w:rsidP="00D4581B"/>
                    <w:p w14:paraId="21CC9089" w14:textId="77777777" w:rsidR="00BA216B" w:rsidRDefault="00BA216B" w:rsidP="00D4581B"/>
                    <w:p w14:paraId="3FD1A013" w14:textId="77777777" w:rsidR="00BA216B" w:rsidRDefault="00BA216B" w:rsidP="00D4581B"/>
                    <w:p w14:paraId="67F6DD9B" w14:textId="77777777" w:rsidR="00BA216B" w:rsidRDefault="00BA216B" w:rsidP="00D4581B"/>
                    <w:p w14:paraId="04A061F2" w14:textId="77777777" w:rsidR="00BA216B" w:rsidRDefault="00BA216B" w:rsidP="00D4581B"/>
                    <w:p w14:paraId="17DA4434" w14:textId="77777777" w:rsidR="00BA216B" w:rsidRDefault="00BA216B" w:rsidP="00D4581B"/>
                    <w:p w14:paraId="2B7736B7" w14:textId="77777777" w:rsidR="00BA216B" w:rsidRDefault="00BA216B" w:rsidP="00D4581B"/>
                    <w:p w14:paraId="177ACA52" w14:textId="77777777" w:rsidR="00BA216B" w:rsidRDefault="00BA216B" w:rsidP="00D4581B"/>
                    <w:p w14:paraId="5CB07C56" w14:textId="77777777" w:rsidR="00BA216B" w:rsidRDefault="00BA216B" w:rsidP="00D4581B"/>
                    <w:p w14:paraId="799ED331" w14:textId="77777777" w:rsidR="00BA216B" w:rsidRDefault="00BA216B" w:rsidP="00D4581B"/>
                    <w:p w14:paraId="5D190AD7" w14:textId="77777777" w:rsidR="00BA216B" w:rsidRDefault="00BA216B" w:rsidP="00D4581B"/>
                    <w:p w14:paraId="24C1C6AE" w14:textId="77777777" w:rsidR="00BA216B" w:rsidRDefault="00BA216B" w:rsidP="00D4581B"/>
                    <w:p w14:paraId="38EFBC41" w14:textId="77777777" w:rsidR="00BA216B" w:rsidRDefault="00BA216B" w:rsidP="00D4581B"/>
                    <w:p w14:paraId="6015E88C" w14:textId="77777777" w:rsidR="00BA216B" w:rsidRDefault="00BA216B" w:rsidP="00D4581B"/>
                    <w:p w14:paraId="43872205" w14:textId="77777777" w:rsidR="00BA216B" w:rsidRDefault="00BA216B" w:rsidP="00D4581B"/>
                    <w:p w14:paraId="3230E785" w14:textId="77777777" w:rsidR="00BA216B" w:rsidRDefault="00BA216B" w:rsidP="00D4581B"/>
                    <w:p w14:paraId="192E9AA8" w14:textId="77777777" w:rsidR="00BA216B" w:rsidRDefault="00BA216B" w:rsidP="00D4581B"/>
                    <w:p w14:paraId="2BEFE17F" w14:textId="77777777" w:rsidR="00BA216B" w:rsidRDefault="00BA216B" w:rsidP="00D4581B"/>
                    <w:p w14:paraId="2CAA7D09" w14:textId="77777777" w:rsidR="00BA216B" w:rsidRDefault="00BA216B" w:rsidP="00D4581B"/>
                    <w:p w14:paraId="238B8914" w14:textId="77777777" w:rsidR="00BA216B" w:rsidRDefault="00BA216B" w:rsidP="00D4581B"/>
                    <w:p w14:paraId="3B1690B1" w14:textId="77777777" w:rsidR="00BA216B" w:rsidRDefault="00BA216B" w:rsidP="00D4581B"/>
                    <w:p w14:paraId="6BB9BAA1" w14:textId="77777777" w:rsidR="00BA216B" w:rsidRDefault="00BA216B" w:rsidP="00D4581B"/>
                    <w:p w14:paraId="4F3994A5" w14:textId="77777777" w:rsidR="00BA216B" w:rsidRDefault="00BA216B" w:rsidP="00D4581B"/>
                    <w:p w14:paraId="6F0855FB" w14:textId="77777777" w:rsidR="00BA216B" w:rsidRDefault="00BA216B" w:rsidP="00D4581B"/>
                    <w:p w14:paraId="2DD7686F" w14:textId="77777777" w:rsidR="00BA216B" w:rsidRDefault="00BA216B" w:rsidP="00D4581B"/>
                    <w:p w14:paraId="3BCE33AE" w14:textId="77777777" w:rsidR="00BA216B" w:rsidRDefault="00BA216B" w:rsidP="00D4581B"/>
                    <w:p w14:paraId="70A16D61" w14:textId="77777777" w:rsidR="00BA216B" w:rsidRDefault="00BA216B" w:rsidP="00D4581B"/>
                    <w:p w14:paraId="7BEE13E7" w14:textId="77777777" w:rsidR="00BA216B" w:rsidRDefault="00BA216B" w:rsidP="00D4581B"/>
                    <w:p w14:paraId="777E73E2" w14:textId="77777777" w:rsidR="00BA216B" w:rsidRDefault="00BA216B" w:rsidP="00D4581B"/>
                    <w:p w14:paraId="4930A5C1" w14:textId="77777777" w:rsidR="00BA216B" w:rsidRDefault="00BA216B" w:rsidP="00D4581B"/>
                    <w:p w14:paraId="6A53B24E" w14:textId="77777777" w:rsidR="00BA216B" w:rsidRDefault="00BA216B" w:rsidP="00D4581B"/>
                    <w:p w14:paraId="27EC4855" w14:textId="77777777" w:rsidR="00BA216B" w:rsidRDefault="00BA216B" w:rsidP="00D4581B"/>
                    <w:p w14:paraId="2E9FB13B" w14:textId="77777777" w:rsidR="00BA216B" w:rsidRDefault="00BA216B" w:rsidP="00D4581B"/>
                    <w:p w14:paraId="3F5F01CB" w14:textId="77777777" w:rsidR="00BA216B" w:rsidRDefault="00BA216B" w:rsidP="00D4581B"/>
                    <w:p w14:paraId="3AD4AF06" w14:textId="77777777" w:rsidR="00BA216B" w:rsidRDefault="00BA216B" w:rsidP="00D4581B"/>
                    <w:p w14:paraId="0C4B50B3" w14:textId="77777777" w:rsidR="00BA216B" w:rsidRDefault="00BA216B" w:rsidP="00D4581B"/>
                    <w:p w14:paraId="40639C7F" w14:textId="77777777" w:rsidR="00BA216B" w:rsidRDefault="00BA216B" w:rsidP="00D4581B"/>
                    <w:p w14:paraId="48779A30" w14:textId="77777777" w:rsidR="00BA216B" w:rsidRDefault="00BA216B" w:rsidP="00D4581B"/>
                    <w:p w14:paraId="2F630C6A" w14:textId="77777777" w:rsidR="00BA216B" w:rsidRDefault="00BA216B" w:rsidP="00D4581B"/>
                    <w:p w14:paraId="05E00458" w14:textId="77777777" w:rsidR="00BA216B" w:rsidRDefault="00BA216B" w:rsidP="00D4581B"/>
                    <w:p w14:paraId="7E136288" w14:textId="77777777" w:rsidR="00BA216B" w:rsidRDefault="00BA216B" w:rsidP="00D4581B"/>
                    <w:p w14:paraId="48B7EEF2" w14:textId="77777777" w:rsidR="00BA216B" w:rsidRDefault="00BA216B" w:rsidP="00D4581B"/>
                    <w:p w14:paraId="53569759" w14:textId="77777777" w:rsidR="00BA216B" w:rsidRDefault="00BA216B" w:rsidP="00D4581B"/>
                    <w:p w14:paraId="3BF91E94" w14:textId="77777777" w:rsidR="00BA216B" w:rsidRDefault="00BA216B" w:rsidP="00D4581B"/>
                    <w:p w14:paraId="5F16E729" w14:textId="77777777" w:rsidR="00BA216B" w:rsidRDefault="00BA216B" w:rsidP="00D4581B"/>
                    <w:p w14:paraId="0CAEF01B" w14:textId="77777777" w:rsidR="00BA216B" w:rsidRDefault="00BA216B" w:rsidP="00D4581B"/>
                    <w:p w14:paraId="2E3DF7FA" w14:textId="77777777" w:rsidR="00BA216B" w:rsidRDefault="00BA216B" w:rsidP="00D4581B"/>
                    <w:p w14:paraId="1A5F0631" w14:textId="77777777" w:rsidR="00BA216B" w:rsidRDefault="00BA216B" w:rsidP="00D4581B"/>
                    <w:p w14:paraId="4A7D4D82" w14:textId="77777777" w:rsidR="00BA216B" w:rsidRDefault="00BA216B" w:rsidP="00D4581B"/>
                    <w:p w14:paraId="4413478C" w14:textId="77777777" w:rsidR="00BA216B" w:rsidRDefault="00BA216B" w:rsidP="00D4581B"/>
                    <w:p w14:paraId="32AC9F1A" w14:textId="77777777" w:rsidR="00BA216B" w:rsidRDefault="00BA216B" w:rsidP="00D4581B"/>
                    <w:p w14:paraId="236068BC" w14:textId="77777777" w:rsidR="00BA216B" w:rsidRDefault="00BA216B" w:rsidP="00D4581B"/>
                    <w:p w14:paraId="449EC84B" w14:textId="77777777" w:rsidR="00BA216B" w:rsidRDefault="00BA216B" w:rsidP="00D4581B"/>
                    <w:p w14:paraId="1A76B07A" w14:textId="77777777" w:rsidR="00BA216B" w:rsidRDefault="00BA216B" w:rsidP="00D4581B"/>
                    <w:p w14:paraId="565CF9E2" w14:textId="77777777" w:rsidR="00BA216B" w:rsidRDefault="00BA216B" w:rsidP="00D4581B"/>
                    <w:p w14:paraId="47EB2A78" w14:textId="77777777" w:rsidR="00BA216B" w:rsidRDefault="00BA216B" w:rsidP="00D4581B"/>
                    <w:p w14:paraId="23C90F7E" w14:textId="77777777" w:rsidR="00BA216B" w:rsidRDefault="00BA216B" w:rsidP="00D4581B"/>
                    <w:p w14:paraId="73641CB4" w14:textId="77777777" w:rsidR="00BA216B" w:rsidRDefault="00BA216B" w:rsidP="00D4581B"/>
                    <w:p w14:paraId="62AE0D9D" w14:textId="77777777" w:rsidR="00BA216B" w:rsidRDefault="00BA216B" w:rsidP="00D4581B"/>
                    <w:p w14:paraId="4A4D3359" w14:textId="77777777" w:rsidR="00BA216B" w:rsidRDefault="00BA216B" w:rsidP="00D4581B"/>
                    <w:p w14:paraId="0EB7CC14" w14:textId="77777777" w:rsidR="00BA216B" w:rsidRDefault="00BA216B" w:rsidP="00D4581B"/>
                    <w:p w14:paraId="3C1CE093" w14:textId="77777777" w:rsidR="00BA216B" w:rsidRDefault="00BA216B" w:rsidP="00D4581B"/>
                    <w:p w14:paraId="3AE041EB" w14:textId="77777777" w:rsidR="00BA216B" w:rsidRDefault="00BA216B" w:rsidP="00D4581B"/>
                    <w:p w14:paraId="484D9808" w14:textId="77777777" w:rsidR="00BA216B" w:rsidRDefault="00BA216B" w:rsidP="00D4581B"/>
                    <w:p w14:paraId="63CE4591" w14:textId="77777777" w:rsidR="00BA216B" w:rsidRDefault="00BA216B" w:rsidP="00D4581B"/>
                    <w:p w14:paraId="7B4FC3A2" w14:textId="77777777" w:rsidR="00BA216B" w:rsidRDefault="00BA216B" w:rsidP="00D4581B"/>
                    <w:p w14:paraId="3E1116A3" w14:textId="77777777" w:rsidR="00BA216B" w:rsidRDefault="00BA216B" w:rsidP="00D4581B"/>
                    <w:p w14:paraId="309E3D90" w14:textId="77777777" w:rsidR="00BA216B" w:rsidRDefault="00BA216B" w:rsidP="00D4581B"/>
                    <w:p w14:paraId="41AC88B1" w14:textId="77777777" w:rsidR="00BA216B" w:rsidRDefault="00BA216B" w:rsidP="00D4581B"/>
                    <w:p w14:paraId="1304BDCE" w14:textId="77777777" w:rsidR="00BA216B" w:rsidRDefault="00BA216B" w:rsidP="00D4581B"/>
                    <w:p w14:paraId="37F23099" w14:textId="77777777" w:rsidR="00BA216B" w:rsidRDefault="00BA216B" w:rsidP="00D4581B"/>
                    <w:p w14:paraId="613F303A" w14:textId="77777777" w:rsidR="00BA216B" w:rsidRDefault="00BA216B" w:rsidP="00D4581B"/>
                    <w:p w14:paraId="502A0852" w14:textId="77777777" w:rsidR="00BA216B" w:rsidRDefault="00BA216B" w:rsidP="00D4581B"/>
                    <w:p w14:paraId="778E172A" w14:textId="77777777" w:rsidR="00BA216B" w:rsidRDefault="00BA216B" w:rsidP="00D4581B"/>
                    <w:p w14:paraId="211B9D3F" w14:textId="77777777" w:rsidR="00BA216B" w:rsidRDefault="00BA216B" w:rsidP="00D4581B"/>
                    <w:p w14:paraId="3B6C3E72" w14:textId="77777777" w:rsidR="00BA216B" w:rsidRDefault="00BA216B" w:rsidP="00D4581B"/>
                    <w:p w14:paraId="42A47CF9" w14:textId="77777777" w:rsidR="00BA216B" w:rsidRDefault="00BA216B" w:rsidP="00D4581B"/>
                    <w:p w14:paraId="3B5B22F7" w14:textId="77777777" w:rsidR="00BA216B" w:rsidRDefault="00BA216B" w:rsidP="00D4581B"/>
                    <w:p w14:paraId="325934A6" w14:textId="77777777" w:rsidR="00BA216B" w:rsidRDefault="00BA216B" w:rsidP="00D4581B"/>
                    <w:p w14:paraId="234592C2" w14:textId="77777777" w:rsidR="00BA216B" w:rsidRDefault="00BA216B" w:rsidP="00D4581B"/>
                    <w:p w14:paraId="3F1BD6C5" w14:textId="77777777" w:rsidR="00BA216B" w:rsidRDefault="00BA216B" w:rsidP="00D4581B"/>
                    <w:p w14:paraId="2A0B298C" w14:textId="77777777" w:rsidR="00BA216B" w:rsidRDefault="00BA216B" w:rsidP="00D4581B"/>
                    <w:p w14:paraId="09459B82" w14:textId="77777777" w:rsidR="00BA216B" w:rsidRDefault="00BA216B" w:rsidP="00D4581B"/>
                    <w:p w14:paraId="4E6B6DD1" w14:textId="77777777" w:rsidR="00BA216B" w:rsidRDefault="00BA216B" w:rsidP="00D4581B"/>
                    <w:p w14:paraId="0A60CF7C" w14:textId="77777777" w:rsidR="00BA216B" w:rsidRDefault="00BA216B" w:rsidP="00D4581B"/>
                    <w:p w14:paraId="3F047262" w14:textId="77777777" w:rsidR="00BA216B" w:rsidRDefault="00BA216B" w:rsidP="00D4581B"/>
                    <w:p w14:paraId="28A4E522" w14:textId="77777777" w:rsidR="00BA216B" w:rsidRDefault="00BA216B" w:rsidP="00D4581B"/>
                    <w:p w14:paraId="58F7006C" w14:textId="77777777" w:rsidR="00BA216B" w:rsidRDefault="00BA216B" w:rsidP="00D4581B"/>
                    <w:p w14:paraId="16D81C7C" w14:textId="77777777" w:rsidR="00BA216B" w:rsidRDefault="00BA216B" w:rsidP="00D4581B"/>
                    <w:p w14:paraId="7BC96E13" w14:textId="77777777" w:rsidR="00BA216B" w:rsidRDefault="00BA216B" w:rsidP="00D4581B"/>
                    <w:p w14:paraId="7990D578" w14:textId="77777777" w:rsidR="00BA216B" w:rsidRDefault="00BA216B" w:rsidP="00D4581B"/>
                    <w:p w14:paraId="445A657D" w14:textId="77777777" w:rsidR="00BA216B" w:rsidRDefault="00BA216B" w:rsidP="00D4581B"/>
                    <w:p w14:paraId="5AF440DA" w14:textId="77777777" w:rsidR="00BA216B" w:rsidRDefault="00BA216B" w:rsidP="00D4581B"/>
                    <w:p w14:paraId="6768E03B" w14:textId="77777777" w:rsidR="00BA216B" w:rsidRDefault="00BA216B" w:rsidP="00D4581B"/>
                    <w:p w14:paraId="3D6F2CFF" w14:textId="77777777" w:rsidR="00BA216B" w:rsidRDefault="00BA216B" w:rsidP="00D4581B"/>
                    <w:p w14:paraId="6D1E0C40" w14:textId="77777777" w:rsidR="00BA216B" w:rsidRDefault="00BA216B" w:rsidP="00D4581B"/>
                    <w:p w14:paraId="34C8D662" w14:textId="77777777" w:rsidR="00BA216B" w:rsidRDefault="00BA216B" w:rsidP="00D4581B"/>
                    <w:p w14:paraId="17D52D12" w14:textId="77777777" w:rsidR="00BA216B" w:rsidRDefault="00BA216B" w:rsidP="00D4581B"/>
                    <w:p w14:paraId="682EB93E" w14:textId="77777777" w:rsidR="00BA216B" w:rsidRDefault="00BA216B" w:rsidP="00D4581B"/>
                    <w:p w14:paraId="63857815" w14:textId="77777777" w:rsidR="00BA216B" w:rsidRDefault="00BA216B" w:rsidP="00D4581B"/>
                    <w:p w14:paraId="125CA170" w14:textId="77777777" w:rsidR="00BA216B" w:rsidRDefault="00BA216B" w:rsidP="00D4581B"/>
                    <w:p w14:paraId="06A9F712" w14:textId="77777777" w:rsidR="00BA216B" w:rsidRDefault="00BA216B" w:rsidP="00D4581B"/>
                    <w:p w14:paraId="4178158D" w14:textId="77777777" w:rsidR="00BA216B" w:rsidRDefault="00BA216B" w:rsidP="00D4581B"/>
                    <w:p w14:paraId="36DF9BEA" w14:textId="77777777" w:rsidR="00BA216B" w:rsidRDefault="00BA216B" w:rsidP="00D4581B"/>
                    <w:p w14:paraId="3B6D23BE" w14:textId="77777777" w:rsidR="00BA216B" w:rsidRDefault="00BA216B" w:rsidP="00D4581B"/>
                    <w:p w14:paraId="650111A7" w14:textId="77777777" w:rsidR="00BA216B" w:rsidRDefault="00BA216B" w:rsidP="00D4581B"/>
                    <w:p w14:paraId="750F2781" w14:textId="77777777" w:rsidR="00BA216B" w:rsidRDefault="00BA216B" w:rsidP="00D4581B"/>
                    <w:p w14:paraId="616B7905" w14:textId="77777777" w:rsidR="00BA216B" w:rsidRDefault="00BA216B" w:rsidP="00D4581B"/>
                    <w:p w14:paraId="730EAA14" w14:textId="77777777" w:rsidR="00BA216B" w:rsidRDefault="00BA216B" w:rsidP="00D4581B"/>
                    <w:p w14:paraId="149FA55F" w14:textId="77777777" w:rsidR="00BA216B" w:rsidRDefault="00BA216B" w:rsidP="00D4581B"/>
                    <w:p w14:paraId="4B97FAC3" w14:textId="77777777" w:rsidR="00BA216B" w:rsidRDefault="00BA216B" w:rsidP="00D4581B"/>
                    <w:p w14:paraId="207BEF19" w14:textId="77777777" w:rsidR="00BA216B" w:rsidRDefault="00BA216B" w:rsidP="00D4581B"/>
                    <w:p w14:paraId="4D9046E8" w14:textId="77777777" w:rsidR="00BA216B" w:rsidRDefault="00BA216B" w:rsidP="00D4581B"/>
                    <w:p w14:paraId="32FD0E4B" w14:textId="77777777" w:rsidR="00BA216B" w:rsidRDefault="00BA216B" w:rsidP="00D4581B"/>
                    <w:p w14:paraId="311A2F2F" w14:textId="77777777" w:rsidR="00BA216B" w:rsidRDefault="00BA216B" w:rsidP="00D4581B"/>
                    <w:p w14:paraId="5490F30B" w14:textId="77777777" w:rsidR="00BA216B" w:rsidRDefault="00BA216B" w:rsidP="00D4581B"/>
                    <w:p w14:paraId="57C8C616" w14:textId="77777777" w:rsidR="00BA216B" w:rsidRDefault="00BA216B" w:rsidP="00D4581B"/>
                    <w:p w14:paraId="4C6412B5" w14:textId="77777777" w:rsidR="00BA216B" w:rsidRDefault="00BA216B" w:rsidP="00D4581B"/>
                    <w:p w14:paraId="362E85FE" w14:textId="77777777" w:rsidR="00BA216B" w:rsidRDefault="00BA216B" w:rsidP="00D4581B"/>
                    <w:p w14:paraId="31D72BC1" w14:textId="77777777" w:rsidR="00BA216B" w:rsidRDefault="00BA216B" w:rsidP="00D4581B"/>
                    <w:p w14:paraId="26B653B8" w14:textId="77777777" w:rsidR="00BA216B" w:rsidRDefault="00BA216B" w:rsidP="00D4581B"/>
                    <w:p w14:paraId="3BB6940F" w14:textId="77777777" w:rsidR="00BA216B" w:rsidRDefault="00BA216B" w:rsidP="00D4581B"/>
                    <w:p w14:paraId="665AD199" w14:textId="77777777" w:rsidR="00BA216B" w:rsidRDefault="00BA216B" w:rsidP="00D4581B"/>
                    <w:p w14:paraId="4527C5BB" w14:textId="77777777" w:rsidR="00BA216B" w:rsidRDefault="00BA216B" w:rsidP="00D4581B"/>
                    <w:p w14:paraId="21D96709" w14:textId="77777777" w:rsidR="00BA216B" w:rsidRDefault="00BA216B" w:rsidP="00D4581B"/>
                    <w:p w14:paraId="2C527E6A" w14:textId="77777777" w:rsidR="00BA216B" w:rsidRDefault="00BA216B" w:rsidP="00D4581B"/>
                    <w:p w14:paraId="73C8808C" w14:textId="77777777" w:rsidR="00BA216B" w:rsidRDefault="00BA216B" w:rsidP="00D4581B"/>
                    <w:p w14:paraId="6DF8651B" w14:textId="77777777" w:rsidR="00BA216B" w:rsidRDefault="00BA216B" w:rsidP="00D4581B"/>
                    <w:p w14:paraId="6D4BAC86" w14:textId="77777777" w:rsidR="00BA216B" w:rsidRDefault="00BA216B" w:rsidP="00D4581B"/>
                    <w:p w14:paraId="0B268A4B" w14:textId="77777777" w:rsidR="00BA216B" w:rsidRDefault="00BA216B" w:rsidP="00D4581B"/>
                    <w:p w14:paraId="60940B3A" w14:textId="77777777" w:rsidR="00BA216B" w:rsidRDefault="00BA216B" w:rsidP="00D4581B"/>
                    <w:p w14:paraId="2A7FA1D0" w14:textId="77777777" w:rsidR="00BA216B" w:rsidRDefault="00BA216B" w:rsidP="00D4581B"/>
                    <w:p w14:paraId="7D6F780F" w14:textId="77777777" w:rsidR="00BA216B" w:rsidRDefault="00BA216B" w:rsidP="00D4581B"/>
                    <w:p w14:paraId="385DCCF0" w14:textId="77777777" w:rsidR="00BA216B" w:rsidRDefault="00BA216B" w:rsidP="00D4581B"/>
                    <w:p w14:paraId="018BE5D6" w14:textId="77777777" w:rsidR="00BA216B" w:rsidRDefault="00BA216B" w:rsidP="00D4581B"/>
                    <w:p w14:paraId="6EFD03A1" w14:textId="77777777" w:rsidR="00BA216B" w:rsidRDefault="00BA216B" w:rsidP="00D4581B"/>
                    <w:p w14:paraId="7B811CDD" w14:textId="77777777" w:rsidR="00BA216B" w:rsidRDefault="00BA216B" w:rsidP="00D4581B"/>
                    <w:p w14:paraId="233D4CE3" w14:textId="77777777" w:rsidR="00BA216B" w:rsidRDefault="00BA216B" w:rsidP="00D4581B"/>
                    <w:p w14:paraId="01BB6B06" w14:textId="77777777" w:rsidR="00BA216B" w:rsidRDefault="00BA216B" w:rsidP="00D4581B"/>
                    <w:p w14:paraId="0E056E65" w14:textId="77777777" w:rsidR="00BA216B" w:rsidRDefault="00BA216B" w:rsidP="00D4581B"/>
                    <w:p w14:paraId="0168C86D" w14:textId="77777777" w:rsidR="00BA216B" w:rsidRDefault="00BA216B" w:rsidP="00D4581B"/>
                    <w:p w14:paraId="2BDDBCC4" w14:textId="77777777" w:rsidR="00BA216B" w:rsidRDefault="00BA216B" w:rsidP="00D4581B"/>
                    <w:p w14:paraId="749F6366" w14:textId="77777777" w:rsidR="00BA216B" w:rsidRDefault="00BA216B" w:rsidP="00D4581B"/>
                    <w:p w14:paraId="21B52E3D" w14:textId="77777777" w:rsidR="00BA216B" w:rsidRDefault="00BA216B" w:rsidP="00D4581B"/>
                    <w:p w14:paraId="3EBBA4DD" w14:textId="77777777" w:rsidR="00BA216B" w:rsidRDefault="00BA216B" w:rsidP="00D4581B"/>
                    <w:p w14:paraId="3FB08FCC" w14:textId="77777777" w:rsidR="00BA216B" w:rsidRDefault="00BA216B" w:rsidP="00D4581B"/>
                    <w:p w14:paraId="738952F5" w14:textId="77777777" w:rsidR="00BA216B" w:rsidRDefault="00BA216B" w:rsidP="00D4581B"/>
                    <w:p w14:paraId="764076A3" w14:textId="77777777" w:rsidR="00BA216B" w:rsidRDefault="00BA216B" w:rsidP="00D4581B"/>
                    <w:p w14:paraId="22145250" w14:textId="77777777" w:rsidR="00BA216B" w:rsidRDefault="00BA216B" w:rsidP="00D4581B"/>
                    <w:p w14:paraId="00A68DB9" w14:textId="77777777" w:rsidR="00BA216B" w:rsidRDefault="00BA216B" w:rsidP="00D4581B"/>
                    <w:p w14:paraId="1097B0B3" w14:textId="77777777" w:rsidR="00BA216B" w:rsidRDefault="00BA216B" w:rsidP="00D4581B"/>
                    <w:p w14:paraId="2662893D" w14:textId="77777777" w:rsidR="00BA216B" w:rsidRDefault="00BA216B" w:rsidP="00D4581B"/>
                    <w:p w14:paraId="2D37AFB5" w14:textId="77777777" w:rsidR="00BA216B" w:rsidRDefault="00BA216B" w:rsidP="00D4581B"/>
                    <w:p w14:paraId="4C5C79F9" w14:textId="77777777" w:rsidR="00BA216B" w:rsidRDefault="00BA216B" w:rsidP="00D4581B"/>
                    <w:p w14:paraId="12C02508" w14:textId="77777777" w:rsidR="00BA216B" w:rsidRDefault="00BA216B" w:rsidP="00D4581B"/>
                    <w:p w14:paraId="70595E59" w14:textId="77777777" w:rsidR="00BA216B" w:rsidRDefault="00BA216B" w:rsidP="00D4581B"/>
                    <w:p w14:paraId="2F85703F" w14:textId="77777777" w:rsidR="00BA216B" w:rsidRDefault="00BA216B" w:rsidP="00D4581B"/>
                    <w:p w14:paraId="2D2FFABA" w14:textId="77777777" w:rsidR="00BA216B" w:rsidRDefault="00BA216B" w:rsidP="00D4581B"/>
                    <w:p w14:paraId="24B2833F" w14:textId="77777777" w:rsidR="00BA216B" w:rsidRDefault="00BA216B" w:rsidP="00D4581B"/>
                    <w:p w14:paraId="6F61BAE9" w14:textId="77777777" w:rsidR="00BA216B" w:rsidRDefault="00BA216B" w:rsidP="00D4581B"/>
                    <w:p w14:paraId="134C713C" w14:textId="77777777" w:rsidR="00BA216B" w:rsidRDefault="00BA216B" w:rsidP="00D4581B"/>
                    <w:p w14:paraId="76A0D68C" w14:textId="77777777" w:rsidR="00BA216B" w:rsidRDefault="00BA216B" w:rsidP="00D4581B"/>
                    <w:p w14:paraId="1353AB34" w14:textId="77777777" w:rsidR="00BA216B" w:rsidRDefault="00BA216B" w:rsidP="00D4581B"/>
                    <w:p w14:paraId="0BDBA490" w14:textId="77777777" w:rsidR="00BA216B" w:rsidRDefault="00BA216B" w:rsidP="00D4581B"/>
                    <w:p w14:paraId="0444E469" w14:textId="77777777" w:rsidR="00BA216B" w:rsidRDefault="00BA216B" w:rsidP="00D4581B"/>
                    <w:p w14:paraId="61FB372E" w14:textId="77777777" w:rsidR="00BA216B" w:rsidRDefault="00BA216B" w:rsidP="00D4581B"/>
                    <w:p w14:paraId="7D80D1E6" w14:textId="77777777" w:rsidR="00BA216B" w:rsidRDefault="00BA216B" w:rsidP="00D4581B"/>
                    <w:p w14:paraId="52015DDD" w14:textId="77777777" w:rsidR="00BA216B" w:rsidRDefault="00BA216B" w:rsidP="00D4581B"/>
                    <w:p w14:paraId="197AC420" w14:textId="77777777" w:rsidR="00BA216B" w:rsidRDefault="00BA216B" w:rsidP="00D4581B"/>
                    <w:p w14:paraId="15C2B520" w14:textId="77777777" w:rsidR="00BA216B" w:rsidRDefault="00BA216B" w:rsidP="00D4581B"/>
                    <w:p w14:paraId="69AB5AA0" w14:textId="77777777" w:rsidR="00BA216B" w:rsidRDefault="00BA216B" w:rsidP="00D4581B"/>
                    <w:p w14:paraId="6DC08955" w14:textId="77777777" w:rsidR="00BA216B" w:rsidRDefault="00BA216B" w:rsidP="00D4581B"/>
                    <w:p w14:paraId="0E618096" w14:textId="77777777" w:rsidR="00BA216B" w:rsidRDefault="00BA216B" w:rsidP="00D4581B"/>
                    <w:p w14:paraId="4D8EB3F6" w14:textId="77777777" w:rsidR="00BA216B" w:rsidRDefault="00BA216B" w:rsidP="00D4581B"/>
                    <w:p w14:paraId="769ACA6B" w14:textId="77777777" w:rsidR="00BA216B" w:rsidRDefault="00BA216B" w:rsidP="00D4581B"/>
                    <w:p w14:paraId="2B5453D9" w14:textId="77777777" w:rsidR="00BA216B" w:rsidRDefault="00BA216B" w:rsidP="00D4581B"/>
                    <w:p w14:paraId="5D2171BD" w14:textId="77777777" w:rsidR="00BA216B" w:rsidRDefault="00BA216B" w:rsidP="00D4581B"/>
                    <w:p w14:paraId="67154B8E" w14:textId="77777777" w:rsidR="00BA216B" w:rsidRDefault="00BA216B" w:rsidP="00D4581B"/>
                    <w:p w14:paraId="37007601" w14:textId="77777777" w:rsidR="00BA216B" w:rsidRDefault="00BA216B" w:rsidP="00D4581B"/>
                    <w:p w14:paraId="27BBE207" w14:textId="77777777" w:rsidR="00BA216B" w:rsidRDefault="00BA216B" w:rsidP="00D4581B"/>
                    <w:p w14:paraId="6DDADBF7" w14:textId="77777777" w:rsidR="00BA216B" w:rsidRDefault="00BA216B" w:rsidP="00D4581B"/>
                    <w:p w14:paraId="00358021" w14:textId="77777777" w:rsidR="00BA216B" w:rsidRDefault="00BA216B" w:rsidP="00D4581B"/>
                    <w:p w14:paraId="1F812CF6" w14:textId="77777777" w:rsidR="00BA216B" w:rsidRDefault="00BA216B" w:rsidP="00D4581B"/>
                    <w:p w14:paraId="39A68AF9" w14:textId="77777777" w:rsidR="00BA216B" w:rsidRDefault="00BA216B" w:rsidP="00D4581B"/>
                    <w:p w14:paraId="452E3DC3" w14:textId="77777777" w:rsidR="00BA216B" w:rsidRDefault="00BA216B" w:rsidP="00D4581B"/>
                    <w:p w14:paraId="1A042A60" w14:textId="77777777" w:rsidR="00BA216B" w:rsidRDefault="00BA216B" w:rsidP="00D4581B"/>
                    <w:p w14:paraId="2CDA51C2" w14:textId="77777777" w:rsidR="00BA216B" w:rsidRDefault="00BA216B" w:rsidP="00D4581B"/>
                    <w:p w14:paraId="4E7F51BF" w14:textId="77777777" w:rsidR="00BA216B" w:rsidRDefault="00BA216B" w:rsidP="00D4581B"/>
                    <w:p w14:paraId="056FF72A" w14:textId="77777777" w:rsidR="00BA216B" w:rsidRDefault="00BA216B" w:rsidP="00D4581B"/>
                    <w:p w14:paraId="3369B384" w14:textId="77777777" w:rsidR="00BA216B" w:rsidRDefault="00BA216B" w:rsidP="00D4581B"/>
                    <w:p w14:paraId="79189DB3" w14:textId="77777777" w:rsidR="00BA216B" w:rsidRDefault="00BA216B" w:rsidP="00D4581B"/>
                    <w:p w14:paraId="4066D88F" w14:textId="77777777" w:rsidR="00BA216B" w:rsidRDefault="00BA216B" w:rsidP="00D4581B"/>
                    <w:p w14:paraId="448EBB98" w14:textId="77777777" w:rsidR="00BA216B" w:rsidRDefault="00BA216B" w:rsidP="00D4581B"/>
                    <w:p w14:paraId="32BF814C" w14:textId="77777777" w:rsidR="00BA216B" w:rsidRDefault="00BA216B" w:rsidP="00D4581B"/>
                    <w:p w14:paraId="77D01A98" w14:textId="77777777" w:rsidR="00BA216B" w:rsidRDefault="00BA216B" w:rsidP="00D4581B"/>
                    <w:p w14:paraId="05993F32" w14:textId="77777777" w:rsidR="00BA216B" w:rsidRDefault="00BA216B" w:rsidP="00D4581B"/>
                    <w:p w14:paraId="631A0BF2" w14:textId="77777777" w:rsidR="00BA216B" w:rsidRDefault="00BA216B" w:rsidP="00D4581B"/>
                    <w:p w14:paraId="79493840" w14:textId="77777777" w:rsidR="00BA216B" w:rsidRDefault="00BA216B" w:rsidP="00D4581B"/>
                    <w:p w14:paraId="08FFDA54" w14:textId="77777777" w:rsidR="00BA216B" w:rsidRDefault="00BA216B" w:rsidP="00D4581B"/>
                    <w:p w14:paraId="5A676B5B" w14:textId="77777777" w:rsidR="00BA216B" w:rsidRDefault="00BA216B" w:rsidP="00D4581B"/>
                    <w:p w14:paraId="4C8E6DA8" w14:textId="77777777" w:rsidR="00BA216B" w:rsidRDefault="00BA216B" w:rsidP="00D4581B"/>
                    <w:p w14:paraId="0F119994" w14:textId="77777777" w:rsidR="00BA216B" w:rsidRDefault="00BA216B" w:rsidP="00D4581B"/>
                    <w:p w14:paraId="313D8A8C" w14:textId="77777777" w:rsidR="00BA216B" w:rsidRDefault="00BA216B" w:rsidP="00D4581B"/>
                    <w:p w14:paraId="20F8F726" w14:textId="77777777" w:rsidR="00BA216B" w:rsidRDefault="00BA216B" w:rsidP="00D4581B"/>
                    <w:p w14:paraId="0A2E41ED" w14:textId="77777777" w:rsidR="00BA216B" w:rsidRDefault="00BA216B" w:rsidP="00D4581B"/>
                    <w:p w14:paraId="2BA3E1C3" w14:textId="77777777" w:rsidR="00BA216B" w:rsidRDefault="00BA216B" w:rsidP="00D4581B"/>
                    <w:p w14:paraId="4918C650" w14:textId="77777777" w:rsidR="00BA216B" w:rsidRDefault="00BA216B" w:rsidP="00D4581B"/>
                    <w:p w14:paraId="567CC80C" w14:textId="77777777" w:rsidR="00BA216B" w:rsidRDefault="00BA216B" w:rsidP="00D4581B"/>
                    <w:p w14:paraId="0C135E29" w14:textId="77777777" w:rsidR="00BA216B" w:rsidRDefault="00BA216B" w:rsidP="00D4581B"/>
                    <w:p w14:paraId="5E1010A7" w14:textId="77777777" w:rsidR="00BA216B" w:rsidRDefault="00BA216B" w:rsidP="00D4581B"/>
                    <w:p w14:paraId="295BB4A1" w14:textId="77777777" w:rsidR="00BA216B" w:rsidRDefault="00BA216B" w:rsidP="00D4581B"/>
                    <w:p w14:paraId="3E2D55C9" w14:textId="77777777" w:rsidR="00BA216B" w:rsidRDefault="00BA216B" w:rsidP="00D4581B"/>
                    <w:p w14:paraId="6C40DCEE" w14:textId="77777777" w:rsidR="00BA216B" w:rsidRDefault="00BA216B" w:rsidP="00D4581B"/>
                    <w:p w14:paraId="0F68794B" w14:textId="77777777" w:rsidR="00BA216B" w:rsidRDefault="00BA216B" w:rsidP="00D4581B"/>
                    <w:p w14:paraId="3601FC34" w14:textId="77777777" w:rsidR="00BA216B" w:rsidRDefault="00BA216B" w:rsidP="00D4581B"/>
                    <w:p w14:paraId="05351516" w14:textId="77777777" w:rsidR="00BA216B" w:rsidRDefault="00BA216B" w:rsidP="00D4581B"/>
                    <w:p w14:paraId="60769753" w14:textId="77777777" w:rsidR="00BA216B" w:rsidRDefault="00BA216B" w:rsidP="00D4581B"/>
                    <w:p w14:paraId="40983D0B" w14:textId="77777777" w:rsidR="00BA216B" w:rsidRDefault="00BA216B" w:rsidP="00D4581B"/>
                    <w:p w14:paraId="2B6AAC6F" w14:textId="77777777" w:rsidR="00BA216B" w:rsidRDefault="00BA216B" w:rsidP="00D4581B"/>
                    <w:p w14:paraId="3665E535" w14:textId="77777777" w:rsidR="00BA216B" w:rsidRDefault="00BA216B" w:rsidP="00D4581B"/>
                    <w:p w14:paraId="7E16F5A5" w14:textId="77777777" w:rsidR="00BA216B" w:rsidRDefault="00BA216B" w:rsidP="00D4581B"/>
                    <w:p w14:paraId="51DAC183" w14:textId="77777777" w:rsidR="00BA216B" w:rsidRDefault="00BA216B" w:rsidP="00D4581B"/>
                    <w:p w14:paraId="503EA11F" w14:textId="77777777" w:rsidR="00BA216B" w:rsidRDefault="00BA216B" w:rsidP="00D4581B"/>
                    <w:p w14:paraId="0DB7F6A2" w14:textId="77777777" w:rsidR="00BA216B" w:rsidRDefault="00BA216B" w:rsidP="00D4581B"/>
                    <w:p w14:paraId="657D6C8E" w14:textId="77777777" w:rsidR="00BA216B" w:rsidRDefault="00BA216B" w:rsidP="00D4581B"/>
                    <w:p w14:paraId="17BA7D46" w14:textId="77777777" w:rsidR="00BA216B" w:rsidRDefault="00BA216B" w:rsidP="00D4581B"/>
                    <w:p w14:paraId="6864994E" w14:textId="77777777" w:rsidR="00BA216B" w:rsidRDefault="00BA216B" w:rsidP="00D4581B"/>
                    <w:p w14:paraId="765A2BFC" w14:textId="77777777" w:rsidR="00BA216B" w:rsidRDefault="00BA216B" w:rsidP="00D4581B"/>
                    <w:p w14:paraId="7C565CE7" w14:textId="77777777" w:rsidR="00BA216B" w:rsidRDefault="00BA216B" w:rsidP="00D4581B"/>
                    <w:p w14:paraId="1836FB96" w14:textId="77777777" w:rsidR="00BA216B" w:rsidRDefault="00BA216B" w:rsidP="00D4581B"/>
                    <w:p w14:paraId="105E721A" w14:textId="77777777" w:rsidR="00BA216B" w:rsidRDefault="00BA216B" w:rsidP="00D4581B"/>
                    <w:p w14:paraId="124C034C" w14:textId="77777777" w:rsidR="00BA216B" w:rsidRDefault="00BA216B" w:rsidP="00D4581B"/>
                    <w:p w14:paraId="092748C3" w14:textId="77777777" w:rsidR="00BA216B" w:rsidRDefault="00BA216B" w:rsidP="00D4581B"/>
                    <w:p w14:paraId="431F25A0" w14:textId="77777777" w:rsidR="00BA216B" w:rsidRDefault="00BA216B" w:rsidP="00D4581B"/>
                    <w:p w14:paraId="1CF33B3A" w14:textId="77777777" w:rsidR="00BA216B" w:rsidRDefault="00BA216B" w:rsidP="00D4581B"/>
                    <w:p w14:paraId="3A33DA37" w14:textId="77777777" w:rsidR="00BA216B" w:rsidRDefault="00BA216B" w:rsidP="00D4581B"/>
                    <w:p w14:paraId="72474805" w14:textId="77777777" w:rsidR="00BA216B" w:rsidRDefault="00BA216B" w:rsidP="00D4581B"/>
                    <w:p w14:paraId="33A2D211" w14:textId="77777777" w:rsidR="00BA216B" w:rsidRDefault="00BA216B" w:rsidP="00D4581B"/>
                    <w:p w14:paraId="08619F89" w14:textId="77777777" w:rsidR="00BA216B" w:rsidRDefault="00BA216B" w:rsidP="00D4581B"/>
                    <w:p w14:paraId="2431F794" w14:textId="77777777" w:rsidR="00BA216B" w:rsidRDefault="00BA216B" w:rsidP="00D4581B"/>
                    <w:p w14:paraId="2BF3B412" w14:textId="77777777" w:rsidR="00BA216B" w:rsidRDefault="00BA216B" w:rsidP="00D4581B"/>
                    <w:p w14:paraId="3F4FDF12" w14:textId="77777777" w:rsidR="00BA216B" w:rsidRDefault="00BA216B" w:rsidP="00D4581B"/>
                    <w:p w14:paraId="762D88C8" w14:textId="77777777" w:rsidR="00BA216B" w:rsidRDefault="00BA216B" w:rsidP="00D4581B"/>
                    <w:p w14:paraId="4BE5594A" w14:textId="77777777" w:rsidR="00BA216B" w:rsidRDefault="00BA216B" w:rsidP="00D4581B"/>
                    <w:p w14:paraId="389F56CE" w14:textId="77777777" w:rsidR="00BA216B" w:rsidRDefault="00BA216B" w:rsidP="00D4581B"/>
                    <w:p w14:paraId="53D1FE64" w14:textId="77777777" w:rsidR="00BA216B" w:rsidRDefault="00BA216B" w:rsidP="00D4581B"/>
                    <w:p w14:paraId="3A192F33" w14:textId="77777777" w:rsidR="00BA216B" w:rsidRDefault="00BA216B" w:rsidP="00D4581B"/>
                    <w:p w14:paraId="73348E71" w14:textId="77777777" w:rsidR="00BA216B" w:rsidRDefault="00BA216B" w:rsidP="00D4581B"/>
                    <w:p w14:paraId="424979DD" w14:textId="77777777" w:rsidR="00BA216B" w:rsidRDefault="00BA216B" w:rsidP="00D4581B"/>
                    <w:p w14:paraId="17D4F405" w14:textId="77777777" w:rsidR="00BA216B" w:rsidRDefault="00BA216B" w:rsidP="00D4581B"/>
                    <w:p w14:paraId="5FA22A66" w14:textId="77777777" w:rsidR="00BA216B" w:rsidRDefault="00BA216B" w:rsidP="00D4581B"/>
                    <w:p w14:paraId="6B4168F0" w14:textId="77777777" w:rsidR="00BA216B" w:rsidRDefault="00BA216B" w:rsidP="00D4581B"/>
                    <w:p w14:paraId="4763AFE1" w14:textId="77777777" w:rsidR="00BA216B" w:rsidRDefault="00BA216B" w:rsidP="00D4581B"/>
                    <w:p w14:paraId="565F2BC5" w14:textId="77777777" w:rsidR="00BA216B" w:rsidRDefault="00BA216B" w:rsidP="00D4581B"/>
                    <w:p w14:paraId="1C1F0706" w14:textId="77777777" w:rsidR="00BA216B" w:rsidRDefault="00BA216B" w:rsidP="00D4581B"/>
                    <w:p w14:paraId="6D5D3E94" w14:textId="77777777" w:rsidR="00BA216B" w:rsidRDefault="00BA216B" w:rsidP="00D4581B"/>
                    <w:p w14:paraId="2D36A5F5" w14:textId="77777777" w:rsidR="00BA216B" w:rsidRDefault="00BA216B" w:rsidP="00D4581B"/>
                    <w:p w14:paraId="24897AF4" w14:textId="77777777" w:rsidR="00BA216B" w:rsidRDefault="00BA216B" w:rsidP="00D4581B"/>
                    <w:p w14:paraId="493E990A" w14:textId="77777777" w:rsidR="00BA216B" w:rsidRDefault="00BA216B" w:rsidP="00D4581B"/>
                    <w:p w14:paraId="0181E988" w14:textId="77777777" w:rsidR="00BA216B" w:rsidRDefault="00BA216B" w:rsidP="00D4581B"/>
                    <w:p w14:paraId="6FE8B229" w14:textId="77777777" w:rsidR="00BA216B" w:rsidRDefault="00BA216B" w:rsidP="00D4581B"/>
                    <w:p w14:paraId="4D07D218" w14:textId="77777777" w:rsidR="00BA216B" w:rsidRDefault="00BA216B" w:rsidP="00D4581B"/>
                    <w:p w14:paraId="4013CA32" w14:textId="77777777" w:rsidR="00BA216B" w:rsidRDefault="00BA216B" w:rsidP="00D4581B"/>
                    <w:p w14:paraId="5240B415" w14:textId="77777777" w:rsidR="00BA216B" w:rsidRDefault="00BA216B" w:rsidP="00D4581B"/>
                    <w:p w14:paraId="17497441" w14:textId="77777777" w:rsidR="00BA216B" w:rsidRDefault="00BA216B" w:rsidP="00D4581B"/>
                    <w:p w14:paraId="77FDA74B" w14:textId="77777777" w:rsidR="00BA216B" w:rsidRDefault="00BA216B" w:rsidP="00D4581B"/>
                    <w:p w14:paraId="5907E59A" w14:textId="77777777" w:rsidR="00BA216B" w:rsidRDefault="00BA216B" w:rsidP="00D4581B"/>
                    <w:p w14:paraId="1F001A71" w14:textId="77777777" w:rsidR="00BA216B" w:rsidRDefault="00BA216B" w:rsidP="00D4581B"/>
                    <w:p w14:paraId="62031E31" w14:textId="77777777" w:rsidR="00BA216B" w:rsidRDefault="00BA216B" w:rsidP="00D4581B"/>
                    <w:p w14:paraId="2CAA2009" w14:textId="77777777" w:rsidR="00BA216B" w:rsidRDefault="00BA216B" w:rsidP="00D4581B"/>
                    <w:p w14:paraId="159BB1C5" w14:textId="77777777" w:rsidR="00BA216B" w:rsidRDefault="00BA216B" w:rsidP="00D4581B"/>
                    <w:p w14:paraId="10FF8466" w14:textId="77777777" w:rsidR="00BA216B" w:rsidRDefault="00BA216B" w:rsidP="00D4581B"/>
                    <w:p w14:paraId="3586E884" w14:textId="77777777" w:rsidR="00BA216B" w:rsidRDefault="00BA216B" w:rsidP="00D4581B"/>
                    <w:p w14:paraId="1392D0EB" w14:textId="77777777" w:rsidR="00BA216B" w:rsidRDefault="00BA216B" w:rsidP="00D4581B"/>
                    <w:p w14:paraId="02658D5C" w14:textId="77777777" w:rsidR="00BA216B" w:rsidRDefault="00BA216B" w:rsidP="00D4581B"/>
                    <w:p w14:paraId="0CECA890" w14:textId="77777777" w:rsidR="00BA216B" w:rsidRDefault="00BA216B" w:rsidP="00D4581B"/>
                    <w:p w14:paraId="6E0B613F" w14:textId="77777777" w:rsidR="00BA216B" w:rsidRDefault="00BA216B" w:rsidP="00D4581B"/>
                    <w:p w14:paraId="459EA2EA" w14:textId="77777777" w:rsidR="00BA216B" w:rsidRDefault="00BA216B" w:rsidP="00D4581B"/>
                    <w:p w14:paraId="71DCD16F" w14:textId="77777777" w:rsidR="00BA216B" w:rsidRDefault="00BA216B" w:rsidP="00D4581B"/>
                    <w:p w14:paraId="3F5B74C7" w14:textId="77777777" w:rsidR="00BA216B" w:rsidRDefault="00BA216B" w:rsidP="00D4581B"/>
                    <w:p w14:paraId="329BCE09" w14:textId="77777777" w:rsidR="00BA216B" w:rsidRDefault="00BA216B" w:rsidP="00D4581B"/>
                    <w:p w14:paraId="1E3BFDA6" w14:textId="77777777" w:rsidR="00BA216B" w:rsidRDefault="00BA216B" w:rsidP="00D4581B"/>
                    <w:p w14:paraId="7E7E7CA1" w14:textId="77777777" w:rsidR="00BA216B" w:rsidRDefault="00BA216B" w:rsidP="00D4581B"/>
                    <w:p w14:paraId="55801696" w14:textId="77777777" w:rsidR="00BA216B" w:rsidRDefault="00BA216B" w:rsidP="00D4581B"/>
                    <w:p w14:paraId="2DEF5A20" w14:textId="77777777" w:rsidR="00BA216B" w:rsidRDefault="00BA216B" w:rsidP="00D4581B"/>
                    <w:p w14:paraId="52614B1A" w14:textId="77777777" w:rsidR="00BA216B" w:rsidRDefault="00BA216B" w:rsidP="00D4581B"/>
                    <w:p w14:paraId="798AF73D" w14:textId="77777777" w:rsidR="00BA216B" w:rsidRDefault="00BA216B" w:rsidP="00D4581B"/>
                    <w:p w14:paraId="633BD459" w14:textId="77777777" w:rsidR="00BA216B" w:rsidRDefault="00BA216B" w:rsidP="00D4581B"/>
                    <w:p w14:paraId="094E3779" w14:textId="77777777" w:rsidR="00BA216B" w:rsidRDefault="00BA216B" w:rsidP="00D4581B"/>
                    <w:p w14:paraId="18B2C7F8" w14:textId="77777777" w:rsidR="00BA216B" w:rsidRDefault="00BA216B" w:rsidP="00D4581B"/>
                    <w:p w14:paraId="1DAE329D" w14:textId="77777777" w:rsidR="00BA216B" w:rsidRDefault="00BA216B" w:rsidP="00D4581B"/>
                    <w:p w14:paraId="3ED86962" w14:textId="77777777" w:rsidR="00BA216B" w:rsidRDefault="00BA216B" w:rsidP="00D4581B"/>
                    <w:p w14:paraId="0F4F9EDC" w14:textId="77777777" w:rsidR="00BA216B" w:rsidRDefault="00BA216B" w:rsidP="00D4581B"/>
                    <w:p w14:paraId="7C8E119E" w14:textId="77777777" w:rsidR="00BA216B" w:rsidRDefault="00BA216B" w:rsidP="00D4581B"/>
                    <w:p w14:paraId="7146E756" w14:textId="77777777" w:rsidR="00BA216B" w:rsidRDefault="00BA216B" w:rsidP="00D4581B"/>
                    <w:p w14:paraId="4825C1B5" w14:textId="77777777" w:rsidR="00BA216B" w:rsidRDefault="00BA216B" w:rsidP="00D4581B"/>
                    <w:p w14:paraId="6B851325" w14:textId="77777777" w:rsidR="00BA216B" w:rsidRDefault="00BA216B" w:rsidP="00D4581B"/>
                    <w:p w14:paraId="6B3C5CD6" w14:textId="77777777" w:rsidR="00BA216B" w:rsidRDefault="00BA216B" w:rsidP="00D4581B"/>
                    <w:p w14:paraId="05C27B40" w14:textId="77777777" w:rsidR="00BA216B" w:rsidRDefault="00BA216B" w:rsidP="00D4581B"/>
                    <w:p w14:paraId="10FF0352" w14:textId="77777777" w:rsidR="00BA216B" w:rsidRDefault="00BA216B" w:rsidP="00D4581B"/>
                    <w:p w14:paraId="222F15B1" w14:textId="77777777" w:rsidR="00BA216B" w:rsidRDefault="00BA216B" w:rsidP="00D4581B"/>
                    <w:p w14:paraId="035FE3EC" w14:textId="77777777" w:rsidR="00BA216B" w:rsidRDefault="00BA216B" w:rsidP="00D4581B"/>
                    <w:p w14:paraId="10B78631" w14:textId="77777777" w:rsidR="00BA216B" w:rsidRDefault="00BA216B" w:rsidP="00D4581B"/>
                    <w:p w14:paraId="6BA3B4C7" w14:textId="77777777" w:rsidR="00BA216B" w:rsidRDefault="00BA216B" w:rsidP="00D4581B"/>
                    <w:p w14:paraId="025B323A" w14:textId="77777777" w:rsidR="00BA216B" w:rsidRDefault="00BA216B" w:rsidP="00D4581B"/>
                    <w:p w14:paraId="7FA29F54" w14:textId="77777777" w:rsidR="00BA216B" w:rsidRDefault="00BA216B" w:rsidP="00D4581B"/>
                    <w:p w14:paraId="1CC74591" w14:textId="77777777" w:rsidR="00BA216B" w:rsidRDefault="00BA216B" w:rsidP="00D4581B"/>
                    <w:p w14:paraId="23C49362" w14:textId="77777777" w:rsidR="00BA216B" w:rsidRDefault="00BA216B" w:rsidP="00D4581B"/>
                    <w:p w14:paraId="4756E9EC" w14:textId="77777777" w:rsidR="00BA216B" w:rsidRDefault="00BA216B" w:rsidP="00D4581B"/>
                    <w:p w14:paraId="6C58DBF9" w14:textId="77777777" w:rsidR="00BA216B" w:rsidRDefault="00BA216B" w:rsidP="00D4581B"/>
                    <w:p w14:paraId="27FBC61C" w14:textId="77777777" w:rsidR="00BA216B" w:rsidRDefault="00BA216B" w:rsidP="00D4581B"/>
                    <w:p w14:paraId="00EBF452" w14:textId="77777777" w:rsidR="00BA216B" w:rsidRDefault="00BA216B" w:rsidP="00D4581B"/>
                    <w:p w14:paraId="7708A096" w14:textId="77777777" w:rsidR="00BA216B" w:rsidRDefault="00BA216B" w:rsidP="00D4581B"/>
                    <w:p w14:paraId="2105A08B" w14:textId="77777777" w:rsidR="00BA216B" w:rsidRDefault="00BA216B" w:rsidP="00D4581B"/>
                    <w:p w14:paraId="6FECB1DC" w14:textId="77777777" w:rsidR="00BA216B" w:rsidRDefault="00BA216B" w:rsidP="00D4581B"/>
                    <w:p w14:paraId="66703C0E" w14:textId="77777777" w:rsidR="00BA216B" w:rsidRDefault="00BA216B" w:rsidP="00D4581B"/>
                    <w:p w14:paraId="7ABCDE18" w14:textId="77777777" w:rsidR="00BA216B" w:rsidRDefault="00BA216B" w:rsidP="00D4581B"/>
                    <w:p w14:paraId="3AA125F8" w14:textId="77777777" w:rsidR="00BA216B" w:rsidRDefault="00BA216B" w:rsidP="00D4581B"/>
                    <w:p w14:paraId="533A809F" w14:textId="77777777" w:rsidR="00BA216B" w:rsidRDefault="00BA216B" w:rsidP="00D4581B"/>
                    <w:p w14:paraId="06653253" w14:textId="77777777" w:rsidR="00BA216B" w:rsidRDefault="00BA216B" w:rsidP="00D4581B"/>
                    <w:p w14:paraId="73485678" w14:textId="77777777" w:rsidR="00BA216B" w:rsidRDefault="00BA216B" w:rsidP="00D4581B"/>
                    <w:p w14:paraId="392A1BE7" w14:textId="77777777" w:rsidR="00BA216B" w:rsidRDefault="00BA216B" w:rsidP="00D4581B"/>
                    <w:p w14:paraId="1F7D2C62" w14:textId="77777777" w:rsidR="00BA216B" w:rsidRDefault="00BA216B" w:rsidP="00D4581B"/>
                    <w:p w14:paraId="201C7FAC" w14:textId="77777777" w:rsidR="00BA216B" w:rsidRDefault="00BA216B" w:rsidP="00D4581B"/>
                    <w:p w14:paraId="005ABBAF" w14:textId="77777777" w:rsidR="00BA216B" w:rsidRDefault="00BA216B" w:rsidP="00D4581B"/>
                    <w:p w14:paraId="33DEE604" w14:textId="77777777" w:rsidR="00BA216B" w:rsidRDefault="00BA216B" w:rsidP="00D4581B"/>
                    <w:p w14:paraId="092AFF33" w14:textId="77777777" w:rsidR="00BA216B" w:rsidRDefault="00BA216B" w:rsidP="00D4581B"/>
                    <w:p w14:paraId="518CFDED" w14:textId="77777777" w:rsidR="00BA216B" w:rsidRDefault="00BA216B" w:rsidP="00D4581B"/>
                    <w:p w14:paraId="28F641FE" w14:textId="77777777" w:rsidR="00BA216B" w:rsidRDefault="00BA216B" w:rsidP="00D4581B"/>
                    <w:p w14:paraId="0A4E7F66" w14:textId="77777777" w:rsidR="00BA216B" w:rsidRDefault="00BA216B" w:rsidP="00D4581B"/>
                    <w:p w14:paraId="007A2288" w14:textId="77777777" w:rsidR="00BA216B" w:rsidRDefault="00BA216B" w:rsidP="00D4581B"/>
                    <w:p w14:paraId="688B70E7" w14:textId="77777777" w:rsidR="00BA216B" w:rsidRDefault="00BA216B" w:rsidP="00D4581B"/>
                    <w:p w14:paraId="48774248" w14:textId="77777777" w:rsidR="00BA216B" w:rsidRDefault="00BA216B" w:rsidP="00D4581B"/>
                    <w:p w14:paraId="2236ACD5" w14:textId="77777777" w:rsidR="00BA216B" w:rsidRDefault="00BA216B" w:rsidP="00D4581B"/>
                    <w:p w14:paraId="269137B4" w14:textId="77777777" w:rsidR="00BA216B" w:rsidRDefault="00BA216B" w:rsidP="00D4581B"/>
                    <w:p w14:paraId="2C12C371" w14:textId="77777777" w:rsidR="00BA216B" w:rsidRDefault="00BA216B" w:rsidP="00D4581B"/>
                    <w:p w14:paraId="66E091BA" w14:textId="77777777" w:rsidR="00BA216B" w:rsidRDefault="00BA216B" w:rsidP="00D4581B"/>
                    <w:p w14:paraId="504377F1" w14:textId="77777777" w:rsidR="00BA216B" w:rsidRDefault="00BA216B" w:rsidP="00D4581B"/>
                    <w:p w14:paraId="475D3D8E" w14:textId="77777777" w:rsidR="00BA216B" w:rsidRDefault="00BA216B" w:rsidP="00D4581B"/>
                    <w:p w14:paraId="5F0F44BB" w14:textId="77777777" w:rsidR="00BA216B" w:rsidRDefault="00BA216B" w:rsidP="00D4581B"/>
                    <w:p w14:paraId="67CC9319" w14:textId="77777777" w:rsidR="00BA216B" w:rsidRDefault="00BA216B" w:rsidP="00D4581B"/>
                    <w:p w14:paraId="2E3405C4" w14:textId="77777777" w:rsidR="00BA216B" w:rsidRDefault="00BA216B" w:rsidP="00D4581B"/>
                    <w:p w14:paraId="1CCE0852" w14:textId="77777777" w:rsidR="00BA216B" w:rsidRDefault="00BA216B" w:rsidP="00D4581B"/>
                    <w:p w14:paraId="2721FCA5" w14:textId="77777777" w:rsidR="00BA216B" w:rsidRDefault="00BA216B" w:rsidP="00D4581B"/>
                    <w:p w14:paraId="5DE60B06" w14:textId="77777777" w:rsidR="00BA216B" w:rsidRDefault="00BA216B" w:rsidP="00D4581B"/>
                    <w:p w14:paraId="5D41D126" w14:textId="77777777" w:rsidR="00BA216B" w:rsidRDefault="00BA216B" w:rsidP="00D4581B"/>
                    <w:p w14:paraId="41019531" w14:textId="77777777" w:rsidR="00BA216B" w:rsidRDefault="00BA216B" w:rsidP="00D4581B"/>
                    <w:p w14:paraId="74C55256" w14:textId="77777777" w:rsidR="00BA216B" w:rsidRDefault="00BA216B" w:rsidP="00D4581B"/>
                    <w:p w14:paraId="50F4AFC4" w14:textId="77777777" w:rsidR="00BA216B" w:rsidRDefault="00BA216B" w:rsidP="00D4581B"/>
                    <w:p w14:paraId="5607DC3A" w14:textId="77777777" w:rsidR="00BA216B" w:rsidRDefault="00BA216B" w:rsidP="00D4581B"/>
                    <w:p w14:paraId="069877BD" w14:textId="77777777" w:rsidR="00BA216B" w:rsidRDefault="00BA216B" w:rsidP="00D4581B"/>
                    <w:p w14:paraId="223638E5" w14:textId="77777777" w:rsidR="00BA216B" w:rsidRDefault="00BA216B" w:rsidP="00D4581B"/>
                    <w:p w14:paraId="15317B9E" w14:textId="77777777" w:rsidR="00BA216B" w:rsidRDefault="00BA216B" w:rsidP="00D4581B"/>
                    <w:p w14:paraId="26600862" w14:textId="77777777" w:rsidR="00BA216B" w:rsidRDefault="00BA216B" w:rsidP="00D4581B"/>
                    <w:p w14:paraId="4D2E62FB" w14:textId="77777777" w:rsidR="00BA216B" w:rsidRDefault="00BA216B" w:rsidP="00D4581B"/>
                    <w:p w14:paraId="079806B0" w14:textId="77777777" w:rsidR="00BA216B" w:rsidRDefault="00BA216B" w:rsidP="00D4581B"/>
                    <w:p w14:paraId="6E4536B2" w14:textId="77777777" w:rsidR="00BA216B" w:rsidRDefault="00BA216B" w:rsidP="00D4581B"/>
                    <w:p w14:paraId="705043AC" w14:textId="77777777" w:rsidR="00BA216B" w:rsidRDefault="00BA216B" w:rsidP="00D4581B"/>
                    <w:p w14:paraId="524104CF" w14:textId="77777777" w:rsidR="00BA216B" w:rsidRDefault="00BA216B" w:rsidP="00D4581B"/>
                    <w:p w14:paraId="2362659F" w14:textId="77777777" w:rsidR="00BA216B" w:rsidRDefault="00BA216B" w:rsidP="00D4581B"/>
                    <w:p w14:paraId="10E1583C" w14:textId="77777777" w:rsidR="00BA216B" w:rsidRDefault="00BA216B" w:rsidP="00D4581B"/>
                    <w:p w14:paraId="3002B69C" w14:textId="77777777" w:rsidR="00BA216B" w:rsidRDefault="00BA216B" w:rsidP="00D4581B"/>
                    <w:p w14:paraId="73245D14" w14:textId="77777777" w:rsidR="00BA216B" w:rsidRDefault="00BA216B" w:rsidP="00D4581B"/>
                    <w:p w14:paraId="5513C35F" w14:textId="77777777" w:rsidR="00BA216B" w:rsidRDefault="00BA216B" w:rsidP="00D4581B"/>
                    <w:p w14:paraId="723AFE22" w14:textId="77777777" w:rsidR="00BA216B" w:rsidRDefault="00BA216B" w:rsidP="00D4581B"/>
                    <w:p w14:paraId="5C344A66" w14:textId="77777777" w:rsidR="00BA216B" w:rsidRDefault="00BA216B" w:rsidP="00D4581B"/>
                    <w:p w14:paraId="5D170232" w14:textId="77777777" w:rsidR="00BA216B" w:rsidRDefault="00BA216B" w:rsidP="00D4581B"/>
                    <w:p w14:paraId="56BC1B85" w14:textId="77777777" w:rsidR="00BA216B" w:rsidRDefault="00BA216B" w:rsidP="00D4581B"/>
                    <w:p w14:paraId="0978919D" w14:textId="77777777" w:rsidR="00BA216B" w:rsidRDefault="00BA216B" w:rsidP="00D4581B"/>
                    <w:p w14:paraId="7176F4C5" w14:textId="77777777" w:rsidR="00BA216B" w:rsidRDefault="00BA216B" w:rsidP="00D4581B"/>
                    <w:p w14:paraId="7B99275E" w14:textId="77777777" w:rsidR="00BA216B" w:rsidRDefault="00BA216B" w:rsidP="00D4581B"/>
                    <w:p w14:paraId="3D884074" w14:textId="77777777" w:rsidR="00BA216B" w:rsidRDefault="00BA216B" w:rsidP="00D4581B"/>
                    <w:p w14:paraId="2F1D6CFF" w14:textId="77777777" w:rsidR="00BA216B" w:rsidRDefault="00BA216B" w:rsidP="00D4581B"/>
                    <w:p w14:paraId="16EB37B9" w14:textId="77777777" w:rsidR="00BA216B" w:rsidRDefault="00BA216B" w:rsidP="00D4581B"/>
                    <w:p w14:paraId="58C579D0" w14:textId="77777777" w:rsidR="00BA216B" w:rsidRDefault="00BA216B" w:rsidP="00D4581B"/>
                    <w:p w14:paraId="2ADF16F3" w14:textId="77777777" w:rsidR="00BA216B" w:rsidRDefault="00BA216B" w:rsidP="00D4581B"/>
                    <w:p w14:paraId="4B8041D1" w14:textId="77777777" w:rsidR="00BA216B" w:rsidRDefault="00BA216B" w:rsidP="00D4581B"/>
                    <w:p w14:paraId="1269CB17" w14:textId="77777777" w:rsidR="00BA216B" w:rsidRDefault="00BA216B" w:rsidP="00D4581B"/>
                    <w:p w14:paraId="7FA0F4DD" w14:textId="77777777" w:rsidR="00BA216B" w:rsidRDefault="00BA216B" w:rsidP="00D4581B"/>
                    <w:p w14:paraId="5CDEB560" w14:textId="77777777" w:rsidR="00BA216B" w:rsidRDefault="00BA216B" w:rsidP="00D4581B"/>
                    <w:p w14:paraId="66E0FDB6" w14:textId="77777777" w:rsidR="00BA216B" w:rsidRDefault="00BA216B" w:rsidP="00D4581B"/>
                    <w:p w14:paraId="60722727" w14:textId="77777777" w:rsidR="00BA216B" w:rsidRDefault="00BA216B" w:rsidP="00D4581B"/>
                    <w:p w14:paraId="1654DC8F" w14:textId="77777777" w:rsidR="00BA216B" w:rsidRDefault="00BA216B" w:rsidP="00D4581B"/>
                    <w:p w14:paraId="509E282C" w14:textId="77777777" w:rsidR="00BA216B" w:rsidRDefault="00BA216B" w:rsidP="00D4581B"/>
                    <w:p w14:paraId="5E781219" w14:textId="77777777" w:rsidR="00BA216B" w:rsidRDefault="00BA216B" w:rsidP="00D4581B"/>
                    <w:p w14:paraId="3F5B3B6C" w14:textId="77777777" w:rsidR="00BA216B" w:rsidRDefault="00BA216B" w:rsidP="00D4581B"/>
                    <w:p w14:paraId="2A037F1E" w14:textId="77777777" w:rsidR="00BA216B" w:rsidRDefault="00BA216B" w:rsidP="00D4581B"/>
                    <w:p w14:paraId="6330766A" w14:textId="77777777" w:rsidR="00BA216B" w:rsidRDefault="00BA216B" w:rsidP="00D4581B"/>
                    <w:p w14:paraId="553BBC83" w14:textId="77777777" w:rsidR="00BA216B" w:rsidRDefault="00BA216B" w:rsidP="00D4581B"/>
                    <w:p w14:paraId="6FBBDF07" w14:textId="77777777" w:rsidR="00BA216B" w:rsidRDefault="00BA216B" w:rsidP="00D4581B"/>
                    <w:p w14:paraId="15680FE6" w14:textId="77777777" w:rsidR="00BA216B" w:rsidRDefault="00BA216B" w:rsidP="00D4581B"/>
                    <w:p w14:paraId="5436A3E0" w14:textId="77777777" w:rsidR="00BA216B" w:rsidRDefault="00BA216B" w:rsidP="00D4581B"/>
                    <w:p w14:paraId="4F39A07D" w14:textId="77777777" w:rsidR="00BA216B" w:rsidRDefault="00BA216B" w:rsidP="00D4581B"/>
                    <w:p w14:paraId="70CECCA0" w14:textId="77777777" w:rsidR="00BA216B" w:rsidRDefault="00BA216B" w:rsidP="00D4581B"/>
                    <w:p w14:paraId="488D0192" w14:textId="77777777" w:rsidR="00BA216B" w:rsidRDefault="00BA216B" w:rsidP="00D4581B"/>
                    <w:p w14:paraId="64822A29" w14:textId="77777777" w:rsidR="00BA216B" w:rsidRDefault="00BA216B" w:rsidP="00D4581B"/>
                    <w:p w14:paraId="709844DA" w14:textId="77777777" w:rsidR="00BA216B" w:rsidRDefault="00BA216B" w:rsidP="00D4581B"/>
                    <w:p w14:paraId="1C9656DC" w14:textId="77777777" w:rsidR="00BA216B" w:rsidRDefault="00BA216B" w:rsidP="00D4581B"/>
                    <w:p w14:paraId="4E8EEC8B" w14:textId="77777777" w:rsidR="00BA216B" w:rsidRDefault="00BA216B" w:rsidP="00D4581B"/>
                    <w:p w14:paraId="5C157A4B" w14:textId="77777777" w:rsidR="00BA216B" w:rsidRDefault="00BA216B" w:rsidP="00D4581B"/>
                    <w:p w14:paraId="3F017B5E" w14:textId="77777777" w:rsidR="00BA216B" w:rsidRDefault="00BA216B" w:rsidP="00D4581B"/>
                    <w:p w14:paraId="36E6A31C" w14:textId="77777777" w:rsidR="00BA216B" w:rsidRDefault="00BA216B" w:rsidP="00D4581B"/>
                    <w:p w14:paraId="490C3A78" w14:textId="77777777" w:rsidR="00BA216B" w:rsidRDefault="00BA216B" w:rsidP="00D4581B"/>
                    <w:p w14:paraId="752BEA80" w14:textId="77777777" w:rsidR="00BA216B" w:rsidRDefault="00BA216B" w:rsidP="00D4581B"/>
                    <w:p w14:paraId="30D039B2" w14:textId="77777777" w:rsidR="00BA216B" w:rsidRDefault="00BA216B" w:rsidP="00D4581B"/>
                    <w:p w14:paraId="3F422B9E" w14:textId="77777777" w:rsidR="00BA216B" w:rsidRDefault="00BA216B" w:rsidP="00D4581B"/>
                    <w:p w14:paraId="689030F3" w14:textId="77777777" w:rsidR="00BA216B" w:rsidRDefault="00BA216B" w:rsidP="00D4581B"/>
                    <w:p w14:paraId="7EB2D156" w14:textId="77777777" w:rsidR="00BA216B" w:rsidRDefault="00BA216B" w:rsidP="00D4581B"/>
                    <w:p w14:paraId="2D15C222" w14:textId="77777777" w:rsidR="00BA216B" w:rsidRDefault="00BA216B" w:rsidP="00D4581B"/>
                    <w:p w14:paraId="36C56FCA" w14:textId="77777777" w:rsidR="00BA216B" w:rsidRDefault="00BA216B" w:rsidP="00D4581B"/>
                    <w:p w14:paraId="4F5E5F44" w14:textId="77777777" w:rsidR="00BA216B" w:rsidRDefault="00BA216B" w:rsidP="00D4581B"/>
                    <w:p w14:paraId="72798718" w14:textId="77777777" w:rsidR="00BA216B" w:rsidRDefault="00BA216B" w:rsidP="00D4581B"/>
                    <w:p w14:paraId="3B40AA4A" w14:textId="77777777" w:rsidR="00BA216B" w:rsidRDefault="00BA216B" w:rsidP="00D4581B"/>
                    <w:p w14:paraId="3AD1BB6A" w14:textId="77777777" w:rsidR="00BA216B" w:rsidRDefault="00BA216B" w:rsidP="00D4581B"/>
                    <w:p w14:paraId="1B0FA5E1" w14:textId="77777777" w:rsidR="00BA216B" w:rsidRDefault="00BA216B" w:rsidP="00D4581B"/>
                    <w:p w14:paraId="425B7072" w14:textId="77777777" w:rsidR="00BA216B" w:rsidRDefault="00BA216B" w:rsidP="00D4581B"/>
                    <w:p w14:paraId="48F598BC" w14:textId="77777777" w:rsidR="00BA216B" w:rsidRDefault="00BA216B" w:rsidP="00D4581B"/>
                    <w:p w14:paraId="10F13D8A" w14:textId="77777777" w:rsidR="00BA216B" w:rsidRDefault="00BA216B" w:rsidP="00D4581B"/>
                    <w:p w14:paraId="11D2976D" w14:textId="77777777" w:rsidR="00BA216B" w:rsidRDefault="00BA216B" w:rsidP="00D4581B"/>
                    <w:p w14:paraId="5707DE3A" w14:textId="77777777" w:rsidR="00BA216B" w:rsidRDefault="00BA216B" w:rsidP="00D4581B"/>
                    <w:p w14:paraId="63E548A9" w14:textId="77777777" w:rsidR="00BA216B" w:rsidRDefault="00BA216B" w:rsidP="00D4581B"/>
                    <w:p w14:paraId="6E216351" w14:textId="77777777" w:rsidR="00BA216B" w:rsidRDefault="00BA216B" w:rsidP="00D4581B"/>
                    <w:p w14:paraId="11EC1829" w14:textId="77777777" w:rsidR="00BA216B" w:rsidRDefault="00BA216B" w:rsidP="00D4581B"/>
                    <w:p w14:paraId="29678894" w14:textId="77777777" w:rsidR="00BA216B" w:rsidRDefault="00BA216B" w:rsidP="00D4581B"/>
                    <w:p w14:paraId="03EF6BA3" w14:textId="77777777" w:rsidR="00BA216B" w:rsidRDefault="00BA216B" w:rsidP="00D4581B"/>
                    <w:p w14:paraId="130105D6" w14:textId="77777777" w:rsidR="00BA216B" w:rsidRDefault="00BA216B" w:rsidP="00D4581B"/>
                    <w:p w14:paraId="2949B05F" w14:textId="77777777" w:rsidR="00BA216B" w:rsidRDefault="00BA216B" w:rsidP="00D4581B"/>
                    <w:p w14:paraId="0AFFE6E2" w14:textId="77777777" w:rsidR="00BA216B" w:rsidRDefault="00BA216B" w:rsidP="00D4581B"/>
                    <w:p w14:paraId="164932B0" w14:textId="77777777" w:rsidR="00BA216B" w:rsidRDefault="00BA216B" w:rsidP="00D4581B"/>
                    <w:p w14:paraId="112A4176" w14:textId="77777777" w:rsidR="00BA216B" w:rsidRDefault="00BA216B" w:rsidP="00D4581B"/>
                    <w:p w14:paraId="1D1E1633" w14:textId="77777777" w:rsidR="00BA216B" w:rsidRDefault="00BA216B" w:rsidP="00D4581B"/>
                    <w:p w14:paraId="26465D33" w14:textId="77777777" w:rsidR="00BA216B" w:rsidRDefault="00BA216B" w:rsidP="00D4581B"/>
                    <w:p w14:paraId="7472299E" w14:textId="77777777" w:rsidR="00BA216B" w:rsidRDefault="00BA216B" w:rsidP="00D4581B"/>
                    <w:p w14:paraId="5AB38629" w14:textId="77777777" w:rsidR="00BA216B" w:rsidRDefault="00BA216B" w:rsidP="00D4581B"/>
                    <w:p w14:paraId="342EC529" w14:textId="77777777" w:rsidR="00BA216B" w:rsidRDefault="00BA216B" w:rsidP="00D4581B"/>
                    <w:p w14:paraId="014E8FD0" w14:textId="77777777" w:rsidR="00BA216B" w:rsidRDefault="00BA216B" w:rsidP="00D4581B"/>
                    <w:p w14:paraId="3DEFD0D7" w14:textId="77777777" w:rsidR="00BA216B" w:rsidRDefault="00BA216B" w:rsidP="00D4581B"/>
                    <w:p w14:paraId="342B9D60" w14:textId="77777777" w:rsidR="00BA216B" w:rsidRDefault="00BA216B" w:rsidP="00D4581B"/>
                    <w:p w14:paraId="084145F1" w14:textId="77777777" w:rsidR="00BA216B" w:rsidRDefault="00BA216B" w:rsidP="00D4581B"/>
                    <w:p w14:paraId="4B24EEC4" w14:textId="77777777" w:rsidR="00BA216B" w:rsidRDefault="00BA216B" w:rsidP="00D4581B"/>
                    <w:p w14:paraId="62E8A23A" w14:textId="77777777" w:rsidR="00BA216B" w:rsidRDefault="00BA216B" w:rsidP="00D4581B"/>
                    <w:p w14:paraId="11A480C9" w14:textId="77777777" w:rsidR="00BA216B" w:rsidRDefault="00BA216B" w:rsidP="00D4581B"/>
                    <w:p w14:paraId="6EED6034" w14:textId="77777777" w:rsidR="00BA216B" w:rsidRDefault="00BA216B" w:rsidP="00D4581B"/>
                    <w:p w14:paraId="2390AC25" w14:textId="77777777" w:rsidR="00BA216B" w:rsidRDefault="00BA216B" w:rsidP="00D4581B"/>
                    <w:p w14:paraId="0028C7A9" w14:textId="77777777" w:rsidR="00BA216B" w:rsidRDefault="00BA216B" w:rsidP="00D4581B"/>
                    <w:p w14:paraId="3780450F" w14:textId="77777777" w:rsidR="00BA216B" w:rsidRDefault="00BA216B" w:rsidP="00D4581B"/>
                    <w:p w14:paraId="4EE61FCD" w14:textId="77777777" w:rsidR="00BA216B" w:rsidRDefault="00BA216B" w:rsidP="00D4581B"/>
                    <w:p w14:paraId="6D5ECB0B" w14:textId="77777777" w:rsidR="00BA216B" w:rsidRDefault="00BA216B" w:rsidP="00D4581B"/>
                    <w:p w14:paraId="68A06173" w14:textId="77777777" w:rsidR="00BA216B" w:rsidRDefault="00BA216B" w:rsidP="00D4581B"/>
                    <w:p w14:paraId="6BC76DBD" w14:textId="77777777" w:rsidR="00BA216B" w:rsidRDefault="00BA216B" w:rsidP="00D4581B"/>
                    <w:p w14:paraId="5CC9DA41" w14:textId="77777777" w:rsidR="00BA216B" w:rsidRDefault="00BA216B" w:rsidP="00D4581B"/>
                    <w:p w14:paraId="46C6CD59" w14:textId="77777777" w:rsidR="00BA216B" w:rsidRDefault="00BA216B" w:rsidP="00D4581B"/>
                    <w:p w14:paraId="53C0B216" w14:textId="77777777" w:rsidR="00BA216B" w:rsidRDefault="00BA216B" w:rsidP="00D4581B"/>
                    <w:p w14:paraId="227CDF45" w14:textId="77777777" w:rsidR="00BA216B" w:rsidRDefault="00BA216B" w:rsidP="00D4581B"/>
                    <w:p w14:paraId="2B8E1569" w14:textId="77777777" w:rsidR="00BA216B" w:rsidRDefault="00BA216B" w:rsidP="00D4581B"/>
                    <w:p w14:paraId="04D83198" w14:textId="77777777" w:rsidR="00BA216B" w:rsidRDefault="00BA216B" w:rsidP="00D4581B"/>
                    <w:p w14:paraId="74F33C87" w14:textId="77777777" w:rsidR="00BA216B" w:rsidRDefault="00BA216B" w:rsidP="00D4581B"/>
                    <w:p w14:paraId="3265FC9B" w14:textId="77777777" w:rsidR="00BA216B" w:rsidRDefault="00BA216B" w:rsidP="00D4581B"/>
                    <w:p w14:paraId="0D98A000" w14:textId="77777777" w:rsidR="00BA216B" w:rsidRDefault="00BA216B" w:rsidP="00D4581B"/>
                    <w:p w14:paraId="333EE3BC" w14:textId="77777777" w:rsidR="00BA216B" w:rsidRDefault="00BA216B" w:rsidP="00D4581B"/>
                    <w:p w14:paraId="0EB384EF" w14:textId="77777777" w:rsidR="00BA216B" w:rsidRDefault="00BA216B" w:rsidP="00D4581B"/>
                    <w:p w14:paraId="17FF6BF1" w14:textId="77777777" w:rsidR="00BA216B" w:rsidRDefault="00BA216B" w:rsidP="00D4581B"/>
                    <w:p w14:paraId="3CDCA8FC" w14:textId="77777777" w:rsidR="00BA216B" w:rsidRDefault="00BA216B" w:rsidP="00D4581B"/>
                    <w:p w14:paraId="784B9A5E" w14:textId="77777777" w:rsidR="00BA216B" w:rsidRDefault="00BA216B" w:rsidP="00D4581B"/>
                    <w:p w14:paraId="076E0BA7" w14:textId="77777777" w:rsidR="00BA216B" w:rsidRDefault="00BA216B" w:rsidP="00D4581B"/>
                    <w:p w14:paraId="23C1B0C1" w14:textId="77777777" w:rsidR="00BA216B" w:rsidRDefault="00BA216B" w:rsidP="00D4581B"/>
                    <w:p w14:paraId="58A6A099" w14:textId="77777777" w:rsidR="00BA216B" w:rsidRDefault="00BA216B" w:rsidP="00D4581B"/>
                    <w:p w14:paraId="0B6BE82D" w14:textId="77777777" w:rsidR="00BA216B" w:rsidRDefault="00BA216B" w:rsidP="00D4581B"/>
                    <w:p w14:paraId="45B6AA9D" w14:textId="77777777" w:rsidR="00BA216B" w:rsidRDefault="00BA216B" w:rsidP="00D4581B"/>
                    <w:p w14:paraId="0BBC1F95" w14:textId="77777777" w:rsidR="00BA216B" w:rsidRDefault="00BA216B" w:rsidP="00D4581B"/>
                    <w:p w14:paraId="4B1442BD" w14:textId="77777777" w:rsidR="00BA216B" w:rsidRDefault="00BA216B" w:rsidP="00D4581B"/>
                    <w:p w14:paraId="63511B8F" w14:textId="77777777" w:rsidR="00BA216B" w:rsidRDefault="00BA216B" w:rsidP="00D4581B"/>
                    <w:p w14:paraId="399B210E" w14:textId="77777777" w:rsidR="00BA216B" w:rsidRDefault="00BA216B" w:rsidP="00D4581B"/>
                    <w:p w14:paraId="0F4FE357" w14:textId="77777777" w:rsidR="00BA216B" w:rsidRDefault="00BA216B" w:rsidP="00D4581B"/>
                    <w:p w14:paraId="06D13E80" w14:textId="77777777" w:rsidR="00BA216B" w:rsidRDefault="00BA216B" w:rsidP="00D4581B"/>
                    <w:p w14:paraId="24576954" w14:textId="77777777" w:rsidR="00BA216B" w:rsidRDefault="00BA216B" w:rsidP="00D4581B"/>
                    <w:p w14:paraId="4870712A" w14:textId="77777777" w:rsidR="00BA216B" w:rsidRDefault="00BA216B" w:rsidP="00D4581B"/>
                    <w:p w14:paraId="1CB23433" w14:textId="77777777" w:rsidR="00BA216B" w:rsidRDefault="00BA216B" w:rsidP="00D4581B"/>
                    <w:p w14:paraId="7B893721" w14:textId="77777777" w:rsidR="00BA216B" w:rsidRDefault="00BA216B" w:rsidP="00D4581B"/>
                    <w:p w14:paraId="5A14EC71" w14:textId="77777777" w:rsidR="00BA216B" w:rsidRDefault="00BA216B" w:rsidP="00D4581B"/>
                    <w:p w14:paraId="6FBF83D7" w14:textId="77777777" w:rsidR="00BA216B" w:rsidRDefault="00BA216B" w:rsidP="00D4581B"/>
                    <w:p w14:paraId="2131B250" w14:textId="77777777" w:rsidR="00BA216B" w:rsidRDefault="00BA216B" w:rsidP="00D4581B"/>
                    <w:p w14:paraId="0A926D6C" w14:textId="77777777" w:rsidR="00BA216B" w:rsidRDefault="00BA216B" w:rsidP="00D4581B"/>
                    <w:p w14:paraId="2E7C9137" w14:textId="77777777" w:rsidR="00BA216B" w:rsidRDefault="00BA216B" w:rsidP="00D4581B"/>
                    <w:p w14:paraId="7BDBC1AB" w14:textId="77777777" w:rsidR="00BA216B" w:rsidRDefault="00BA216B" w:rsidP="00D4581B"/>
                    <w:p w14:paraId="38A1C365" w14:textId="77777777" w:rsidR="00BA216B" w:rsidRDefault="00BA216B" w:rsidP="00D4581B"/>
                    <w:p w14:paraId="30D1C05A" w14:textId="77777777" w:rsidR="00BA216B" w:rsidRDefault="00BA216B" w:rsidP="00D4581B"/>
                    <w:p w14:paraId="79CCFB2F" w14:textId="77777777" w:rsidR="00BA216B" w:rsidRDefault="00BA216B" w:rsidP="00D4581B"/>
                    <w:p w14:paraId="47CD26A5" w14:textId="77777777" w:rsidR="00BA216B" w:rsidRDefault="00BA216B" w:rsidP="00D4581B"/>
                    <w:p w14:paraId="2450696D" w14:textId="77777777" w:rsidR="00BA216B" w:rsidRDefault="00BA216B" w:rsidP="00D4581B"/>
                    <w:p w14:paraId="3BE93A23" w14:textId="77777777" w:rsidR="00BA216B" w:rsidRDefault="00BA216B" w:rsidP="00D4581B"/>
                    <w:p w14:paraId="7D682BC0" w14:textId="77777777" w:rsidR="00BA216B" w:rsidRDefault="00BA216B" w:rsidP="00D4581B"/>
                    <w:p w14:paraId="20635931" w14:textId="77777777" w:rsidR="00BA216B" w:rsidRDefault="00BA216B" w:rsidP="00D4581B"/>
                    <w:p w14:paraId="1E616AC5" w14:textId="77777777" w:rsidR="00BA216B" w:rsidRDefault="00BA216B" w:rsidP="00D4581B"/>
                    <w:p w14:paraId="1A49C35D" w14:textId="77777777" w:rsidR="00BA216B" w:rsidRDefault="00BA216B" w:rsidP="00D4581B"/>
                    <w:p w14:paraId="1AD87851" w14:textId="77777777" w:rsidR="00BA216B" w:rsidRDefault="00BA216B" w:rsidP="00D4581B"/>
                    <w:p w14:paraId="7D8C715F" w14:textId="77777777" w:rsidR="00BA216B" w:rsidRDefault="00BA216B" w:rsidP="00D4581B"/>
                    <w:p w14:paraId="0FE64153" w14:textId="77777777" w:rsidR="00BA216B" w:rsidRDefault="00BA216B" w:rsidP="00D4581B"/>
                    <w:p w14:paraId="0F64D1B7" w14:textId="77777777" w:rsidR="00BA216B" w:rsidRDefault="00BA216B" w:rsidP="00D4581B"/>
                    <w:p w14:paraId="29CE14AD" w14:textId="77777777" w:rsidR="00BA216B" w:rsidRDefault="00BA216B" w:rsidP="00D4581B"/>
                    <w:p w14:paraId="61FBF75A" w14:textId="77777777" w:rsidR="00BA216B" w:rsidRDefault="00BA216B" w:rsidP="00D4581B"/>
                    <w:p w14:paraId="1A4D34FA" w14:textId="77777777" w:rsidR="00BA216B" w:rsidRDefault="00BA216B" w:rsidP="00D4581B"/>
                    <w:p w14:paraId="1EF62946" w14:textId="77777777" w:rsidR="00BA216B" w:rsidRDefault="00BA216B" w:rsidP="00D4581B"/>
                    <w:p w14:paraId="649A1CB9" w14:textId="77777777" w:rsidR="00BA216B" w:rsidRDefault="00BA216B" w:rsidP="00D4581B"/>
                    <w:p w14:paraId="074CCB30" w14:textId="77777777" w:rsidR="00BA216B" w:rsidRDefault="00BA216B" w:rsidP="00D4581B"/>
                    <w:p w14:paraId="281BAC15" w14:textId="77777777" w:rsidR="00BA216B" w:rsidRDefault="00BA216B" w:rsidP="00D4581B"/>
                    <w:p w14:paraId="48A56B95" w14:textId="77777777" w:rsidR="00BA216B" w:rsidRDefault="00BA216B" w:rsidP="00D4581B"/>
                    <w:p w14:paraId="0D1D17B0" w14:textId="77777777" w:rsidR="00BA216B" w:rsidRDefault="00BA216B" w:rsidP="00D4581B"/>
                    <w:p w14:paraId="30226546" w14:textId="77777777" w:rsidR="00BA216B" w:rsidRDefault="00BA216B" w:rsidP="00D4581B"/>
                    <w:p w14:paraId="3293F9F5" w14:textId="77777777" w:rsidR="00BA216B" w:rsidRDefault="00BA216B" w:rsidP="00D4581B"/>
                    <w:p w14:paraId="71E90970" w14:textId="77777777" w:rsidR="00BA216B" w:rsidRDefault="00BA216B" w:rsidP="00D4581B"/>
                    <w:p w14:paraId="141BFAF0" w14:textId="77777777" w:rsidR="00BA216B" w:rsidRDefault="00BA216B" w:rsidP="00D4581B"/>
                    <w:p w14:paraId="1076765F" w14:textId="77777777" w:rsidR="00BA216B" w:rsidRDefault="00BA216B" w:rsidP="00D4581B"/>
                    <w:p w14:paraId="2BA7E24B" w14:textId="77777777" w:rsidR="00BA216B" w:rsidRDefault="00BA216B" w:rsidP="00D4581B"/>
                    <w:p w14:paraId="62A13188" w14:textId="77777777" w:rsidR="00BA216B" w:rsidRDefault="00BA216B" w:rsidP="00D4581B"/>
                    <w:p w14:paraId="5CF629E3" w14:textId="77777777" w:rsidR="00BA216B" w:rsidRDefault="00BA216B" w:rsidP="00D4581B"/>
                    <w:p w14:paraId="6AB1D07D" w14:textId="77777777" w:rsidR="00BA216B" w:rsidRDefault="00BA216B" w:rsidP="00D4581B"/>
                    <w:p w14:paraId="4298423F" w14:textId="77777777" w:rsidR="00BA216B" w:rsidRDefault="00BA216B" w:rsidP="00D4581B"/>
                    <w:p w14:paraId="663247DF" w14:textId="77777777" w:rsidR="00BA216B" w:rsidRDefault="00BA216B" w:rsidP="00D4581B"/>
                    <w:p w14:paraId="31FC1FD0" w14:textId="77777777" w:rsidR="00BA216B" w:rsidRDefault="00BA216B" w:rsidP="00D4581B"/>
                    <w:p w14:paraId="305D3452" w14:textId="77777777" w:rsidR="00BA216B" w:rsidRDefault="00BA216B" w:rsidP="00D4581B"/>
                    <w:p w14:paraId="02AD0BC1" w14:textId="77777777" w:rsidR="00BA216B" w:rsidRDefault="00BA216B" w:rsidP="00D4581B"/>
                    <w:p w14:paraId="43A8960C" w14:textId="77777777" w:rsidR="00BA216B" w:rsidRDefault="00BA216B" w:rsidP="00D4581B"/>
                    <w:p w14:paraId="35912746" w14:textId="77777777" w:rsidR="00BA216B" w:rsidRDefault="00BA216B" w:rsidP="00D4581B"/>
                    <w:p w14:paraId="1C9C7BE7" w14:textId="77777777" w:rsidR="00BA216B" w:rsidRDefault="00BA216B" w:rsidP="00D4581B"/>
                    <w:p w14:paraId="3A4A0DBB" w14:textId="77777777" w:rsidR="00BA216B" w:rsidRDefault="00BA216B" w:rsidP="00D4581B"/>
                    <w:p w14:paraId="45FD9D58" w14:textId="77777777" w:rsidR="00BA216B" w:rsidRDefault="00BA216B" w:rsidP="00D4581B"/>
                    <w:p w14:paraId="2D8A0DB7" w14:textId="77777777" w:rsidR="00BA216B" w:rsidRDefault="00BA216B" w:rsidP="00D4581B"/>
                    <w:p w14:paraId="243CE9AB" w14:textId="77777777" w:rsidR="00BA216B" w:rsidRDefault="00BA216B" w:rsidP="00D4581B"/>
                    <w:p w14:paraId="4FDD03D6" w14:textId="77777777" w:rsidR="00BA216B" w:rsidRDefault="00BA216B" w:rsidP="00D4581B"/>
                    <w:p w14:paraId="6CE903DA" w14:textId="77777777" w:rsidR="00BA216B" w:rsidRDefault="00BA216B" w:rsidP="00D4581B"/>
                    <w:p w14:paraId="4245BD9A" w14:textId="77777777" w:rsidR="00BA216B" w:rsidRDefault="00BA216B" w:rsidP="00D4581B"/>
                    <w:p w14:paraId="08879D15" w14:textId="77777777" w:rsidR="00BA216B" w:rsidRDefault="00BA216B" w:rsidP="00D4581B"/>
                    <w:p w14:paraId="55A1E3D4" w14:textId="77777777" w:rsidR="00BA216B" w:rsidRDefault="00BA216B" w:rsidP="00D4581B"/>
                    <w:p w14:paraId="3EAE1482" w14:textId="77777777" w:rsidR="00BA216B" w:rsidRDefault="00BA216B" w:rsidP="00D4581B"/>
                    <w:p w14:paraId="3755868F" w14:textId="77777777" w:rsidR="00BA216B" w:rsidRDefault="00BA216B" w:rsidP="00D4581B"/>
                    <w:p w14:paraId="6717F2CA" w14:textId="77777777" w:rsidR="00BA216B" w:rsidRDefault="00BA216B" w:rsidP="00D4581B"/>
                    <w:p w14:paraId="1CCA1D3B" w14:textId="77777777" w:rsidR="00BA216B" w:rsidRDefault="00BA216B" w:rsidP="00D4581B"/>
                    <w:p w14:paraId="10D01EDA" w14:textId="77777777" w:rsidR="00BA216B" w:rsidRDefault="00BA216B" w:rsidP="00D4581B"/>
                    <w:p w14:paraId="1B3C5070" w14:textId="77777777" w:rsidR="00BA216B" w:rsidRDefault="00BA216B" w:rsidP="00D4581B"/>
                    <w:p w14:paraId="73E697D9" w14:textId="77777777" w:rsidR="00BA216B" w:rsidRDefault="00BA216B" w:rsidP="00D4581B"/>
                    <w:p w14:paraId="705C64C1" w14:textId="77777777" w:rsidR="00BA216B" w:rsidRDefault="00BA216B" w:rsidP="00D4581B"/>
                    <w:p w14:paraId="239222F2" w14:textId="77777777" w:rsidR="00BA216B" w:rsidRDefault="00BA216B" w:rsidP="00D4581B"/>
                    <w:p w14:paraId="385367DE" w14:textId="77777777" w:rsidR="00BA216B" w:rsidRDefault="00BA216B" w:rsidP="00D4581B"/>
                    <w:p w14:paraId="72C49433" w14:textId="77777777" w:rsidR="00BA216B" w:rsidRDefault="00BA216B" w:rsidP="00D4581B"/>
                    <w:p w14:paraId="7A765F96" w14:textId="77777777" w:rsidR="00BA216B" w:rsidRDefault="00BA216B" w:rsidP="00D4581B"/>
                    <w:p w14:paraId="2A3DEF76" w14:textId="77777777" w:rsidR="00BA216B" w:rsidRDefault="00BA216B" w:rsidP="00D4581B"/>
                    <w:p w14:paraId="25183FFC" w14:textId="77777777" w:rsidR="00BA216B" w:rsidRDefault="00BA216B" w:rsidP="00D4581B"/>
                    <w:p w14:paraId="2E5B7047" w14:textId="77777777" w:rsidR="00BA216B" w:rsidRDefault="00BA216B" w:rsidP="00D4581B"/>
                    <w:p w14:paraId="04EF2372" w14:textId="77777777" w:rsidR="00BA216B" w:rsidRDefault="00BA216B" w:rsidP="00D4581B"/>
                    <w:p w14:paraId="652F831C" w14:textId="77777777" w:rsidR="00BA216B" w:rsidRDefault="00BA216B" w:rsidP="00D4581B"/>
                    <w:p w14:paraId="6AC5B9F0" w14:textId="77777777" w:rsidR="00BA216B" w:rsidRDefault="00BA216B" w:rsidP="00D4581B"/>
                    <w:p w14:paraId="3E7B1430" w14:textId="77777777" w:rsidR="00BA216B" w:rsidRDefault="00BA216B" w:rsidP="00D4581B"/>
                    <w:p w14:paraId="12C253C6" w14:textId="77777777" w:rsidR="00BA216B" w:rsidRDefault="00BA216B" w:rsidP="00D4581B"/>
                    <w:p w14:paraId="4414A0B5" w14:textId="77777777" w:rsidR="00BA216B" w:rsidRDefault="00BA216B" w:rsidP="00D4581B"/>
                    <w:p w14:paraId="6666080F" w14:textId="77777777" w:rsidR="00BA216B" w:rsidRDefault="00BA216B" w:rsidP="00D4581B"/>
                    <w:p w14:paraId="73500C26" w14:textId="77777777" w:rsidR="00BA216B" w:rsidRDefault="00BA216B" w:rsidP="00D4581B"/>
                    <w:p w14:paraId="60EF12CD" w14:textId="77777777" w:rsidR="00BA216B" w:rsidRDefault="00BA216B" w:rsidP="00D4581B"/>
                    <w:p w14:paraId="4EB12C32" w14:textId="77777777" w:rsidR="00BA216B" w:rsidRDefault="00BA216B" w:rsidP="00D4581B"/>
                    <w:p w14:paraId="7DF95F50" w14:textId="77777777" w:rsidR="00BA216B" w:rsidRDefault="00BA216B" w:rsidP="00D4581B"/>
                    <w:p w14:paraId="62CA8881" w14:textId="77777777" w:rsidR="00BA216B" w:rsidRDefault="00BA216B" w:rsidP="00D4581B"/>
                    <w:p w14:paraId="0EE3B43A" w14:textId="77777777" w:rsidR="00BA216B" w:rsidRDefault="00BA216B" w:rsidP="00D4581B"/>
                    <w:p w14:paraId="5085D61B" w14:textId="77777777" w:rsidR="00BA216B" w:rsidRDefault="00BA216B" w:rsidP="00D4581B"/>
                    <w:p w14:paraId="3973BD20" w14:textId="77777777" w:rsidR="00BA216B" w:rsidRDefault="00BA216B" w:rsidP="00D4581B"/>
                    <w:p w14:paraId="282B3D02" w14:textId="77777777" w:rsidR="00BA216B" w:rsidRDefault="00BA216B" w:rsidP="00D4581B"/>
                    <w:p w14:paraId="1DD03B0A" w14:textId="77777777" w:rsidR="00BA216B" w:rsidRDefault="00BA216B" w:rsidP="00D4581B"/>
                    <w:p w14:paraId="5875A2C8" w14:textId="77777777" w:rsidR="00BA216B" w:rsidRDefault="00BA216B" w:rsidP="00D4581B"/>
                    <w:p w14:paraId="33F2BCAE" w14:textId="77777777" w:rsidR="00BA216B" w:rsidRDefault="00BA216B" w:rsidP="00D4581B"/>
                    <w:p w14:paraId="023D39E1" w14:textId="77777777" w:rsidR="00BA216B" w:rsidRDefault="00BA216B" w:rsidP="00D4581B"/>
                    <w:p w14:paraId="01E217FA" w14:textId="77777777" w:rsidR="00BA216B" w:rsidRDefault="00BA216B" w:rsidP="00D4581B"/>
                    <w:p w14:paraId="59BE7DE1" w14:textId="77777777" w:rsidR="00BA216B" w:rsidRDefault="00BA216B" w:rsidP="00D4581B"/>
                    <w:p w14:paraId="7BF00A14" w14:textId="77777777" w:rsidR="00BA216B" w:rsidRDefault="00BA216B" w:rsidP="00D4581B"/>
                    <w:p w14:paraId="42BFA8A9" w14:textId="77777777" w:rsidR="00BA216B" w:rsidRDefault="00BA216B" w:rsidP="00D4581B"/>
                    <w:p w14:paraId="4DB63DED" w14:textId="77777777" w:rsidR="00BA216B" w:rsidRDefault="00BA216B" w:rsidP="00D4581B"/>
                    <w:p w14:paraId="63728177" w14:textId="77777777" w:rsidR="00BA216B" w:rsidRDefault="00BA216B" w:rsidP="00D4581B"/>
                    <w:p w14:paraId="3ADDA04D" w14:textId="77777777" w:rsidR="00BA216B" w:rsidRDefault="00BA216B" w:rsidP="00D4581B"/>
                    <w:p w14:paraId="635B7D4B" w14:textId="77777777" w:rsidR="00BA216B" w:rsidRDefault="00BA216B" w:rsidP="00D4581B"/>
                    <w:p w14:paraId="47E27F7C" w14:textId="77777777" w:rsidR="00BA216B" w:rsidRDefault="00BA216B" w:rsidP="00D4581B"/>
                    <w:p w14:paraId="57419EB3" w14:textId="77777777" w:rsidR="00BA216B" w:rsidRDefault="00BA216B" w:rsidP="00D4581B"/>
                    <w:p w14:paraId="0B720D07" w14:textId="77777777" w:rsidR="00BA216B" w:rsidRDefault="00BA216B" w:rsidP="00D4581B"/>
                    <w:p w14:paraId="316A6A69" w14:textId="77777777" w:rsidR="00BA216B" w:rsidRDefault="00BA216B" w:rsidP="00D4581B"/>
                    <w:p w14:paraId="5A80FFB5" w14:textId="77777777" w:rsidR="00BA216B" w:rsidRDefault="00BA216B" w:rsidP="00D4581B"/>
                    <w:p w14:paraId="21DE9A1F" w14:textId="77777777" w:rsidR="00BA216B" w:rsidRDefault="00BA216B" w:rsidP="00D4581B"/>
                    <w:p w14:paraId="73CB6928" w14:textId="77777777" w:rsidR="00BA216B" w:rsidRDefault="00BA216B" w:rsidP="00D4581B"/>
                    <w:p w14:paraId="5D8E11D3" w14:textId="77777777" w:rsidR="00BA216B" w:rsidRDefault="00BA216B" w:rsidP="00D4581B"/>
                    <w:p w14:paraId="2E4EB3E1" w14:textId="77777777" w:rsidR="00BA216B" w:rsidRDefault="00BA216B" w:rsidP="00D4581B"/>
                    <w:p w14:paraId="1C578B9E" w14:textId="77777777" w:rsidR="00BA216B" w:rsidRDefault="00BA216B" w:rsidP="00D4581B"/>
                    <w:p w14:paraId="6593EDCF" w14:textId="77777777" w:rsidR="00BA216B" w:rsidRDefault="00BA216B" w:rsidP="00D4581B"/>
                    <w:p w14:paraId="77170DFD" w14:textId="77777777" w:rsidR="00BA216B" w:rsidRDefault="00BA216B" w:rsidP="00D4581B"/>
                    <w:p w14:paraId="4A80A369" w14:textId="77777777" w:rsidR="00BA216B" w:rsidRDefault="00BA216B" w:rsidP="00D4581B"/>
                    <w:p w14:paraId="4409E0C4" w14:textId="77777777" w:rsidR="00BA216B" w:rsidRDefault="00BA216B" w:rsidP="00D4581B"/>
                    <w:p w14:paraId="4A008F14" w14:textId="77777777" w:rsidR="00BA216B" w:rsidRDefault="00BA216B" w:rsidP="00D4581B"/>
                    <w:p w14:paraId="127DBDDF" w14:textId="77777777" w:rsidR="00BA216B" w:rsidRDefault="00BA216B" w:rsidP="00D4581B"/>
                    <w:p w14:paraId="7CE9D20D" w14:textId="77777777" w:rsidR="00BA216B" w:rsidRDefault="00BA216B" w:rsidP="00D4581B"/>
                    <w:p w14:paraId="312C25D9" w14:textId="77777777" w:rsidR="00BA216B" w:rsidRDefault="00BA216B" w:rsidP="00D4581B"/>
                    <w:p w14:paraId="05B4C9AE" w14:textId="77777777" w:rsidR="00BA216B" w:rsidRDefault="00BA216B" w:rsidP="00D4581B"/>
                    <w:p w14:paraId="03A9D582" w14:textId="77777777" w:rsidR="00BA216B" w:rsidRDefault="00BA216B" w:rsidP="00D4581B"/>
                    <w:p w14:paraId="25707FAB" w14:textId="77777777" w:rsidR="00BA216B" w:rsidRDefault="00BA216B" w:rsidP="00D4581B"/>
                    <w:p w14:paraId="67DE99BC" w14:textId="77777777" w:rsidR="00BA216B" w:rsidRDefault="00BA216B" w:rsidP="00D4581B"/>
                    <w:p w14:paraId="61BCC099" w14:textId="77777777" w:rsidR="00BA216B" w:rsidRDefault="00BA216B" w:rsidP="00D4581B"/>
                    <w:p w14:paraId="21359EBA" w14:textId="77777777" w:rsidR="00BA216B" w:rsidRDefault="00BA216B" w:rsidP="00D4581B"/>
                    <w:p w14:paraId="211703B0" w14:textId="77777777" w:rsidR="00BA216B" w:rsidRDefault="00BA216B" w:rsidP="00D4581B"/>
                    <w:p w14:paraId="0AF540AC" w14:textId="77777777" w:rsidR="00BA216B" w:rsidRDefault="00BA216B" w:rsidP="00D4581B"/>
                    <w:p w14:paraId="7DBEAFC4" w14:textId="77777777" w:rsidR="00BA216B" w:rsidRDefault="00BA216B" w:rsidP="00D4581B"/>
                    <w:p w14:paraId="1769F5A1" w14:textId="77777777" w:rsidR="00BA216B" w:rsidRDefault="00BA216B" w:rsidP="00D4581B"/>
                    <w:p w14:paraId="5700EC0A" w14:textId="77777777" w:rsidR="00BA216B" w:rsidRDefault="00BA216B" w:rsidP="00D4581B"/>
                    <w:p w14:paraId="596C3192" w14:textId="77777777" w:rsidR="00BA216B" w:rsidRDefault="00BA216B" w:rsidP="00D4581B"/>
                    <w:p w14:paraId="26B68422" w14:textId="77777777" w:rsidR="00BA216B" w:rsidRDefault="00BA216B" w:rsidP="00D4581B"/>
                    <w:p w14:paraId="42F7DAE0" w14:textId="77777777" w:rsidR="00BA216B" w:rsidRDefault="00BA216B" w:rsidP="00D4581B"/>
                    <w:p w14:paraId="3994AB00" w14:textId="77777777" w:rsidR="00BA216B" w:rsidRDefault="00BA216B" w:rsidP="00D4581B"/>
                    <w:p w14:paraId="177100DC" w14:textId="77777777" w:rsidR="00BA216B" w:rsidRDefault="00BA216B" w:rsidP="00D4581B"/>
                    <w:p w14:paraId="653AB3F0" w14:textId="77777777" w:rsidR="00BA216B" w:rsidRDefault="00BA216B" w:rsidP="00D4581B"/>
                    <w:p w14:paraId="1815EAFC" w14:textId="77777777" w:rsidR="00BA216B" w:rsidRDefault="00BA216B" w:rsidP="00D4581B"/>
                    <w:p w14:paraId="1BE4957F" w14:textId="77777777" w:rsidR="00BA216B" w:rsidRDefault="00BA216B" w:rsidP="00D4581B"/>
                    <w:p w14:paraId="2B47FBB6" w14:textId="77777777" w:rsidR="00BA216B" w:rsidRDefault="00BA216B" w:rsidP="00D4581B"/>
                    <w:p w14:paraId="03902F0A" w14:textId="77777777" w:rsidR="00BA216B" w:rsidRDefault="00BA216B" w:rsidP="00D4581B"/>
                    <w:p w14:paraId="4D6955C5" w14:textId="77777777" w:rsidR="00BA216B" w:rsidRDefault="00BA216B" w:rsidP="00D4581B"/>
                    <w:p w14:paraId="5D0C36D0" w14:textId="77777777" w:rsidR="00BA216B" w:rsidRDefault="00BA216B" w:rsidP="00D4581B"/>
                    <w:p w14:paraId="389FB802" w14:textId="77777777" w:rsidR="00BA216B" w:rsidRDefault="00BA216B" w:rsidP="00D4581B"/>
                    <w:p w14:paraId="6262F486" w14:textId="77777777" w:rsidR="00BA216B" w:rsidRDefault="00BA216B" w:rsidP="00D4581B"/>
                    <w:p w14:paraId="094BA3AE" w14:textId="77777777" w:rsidR="00BA216B" w:rsidRDefault="00BA216B" w:rsidP="00D4581B"/>
                    <w:p w14:paraId="35D30C60" w14:textId="77777777" w:rsidR="00BA216B" w:rsidRDefault="00BA216B" w:rsidP="00D4581B"/>
                    <w:p w14:paraId="7C8E8142" w14:textId="77777777" w:rsidR="00BA216B" w:rsidRDefault="00BA216B" w:rsidP="00D4581B"/>
                    <w:p w14:paraId="0201BEA3" w14:textId="77777777" w:rsidR="00BA216B" w:rsidRDefault="00BA216B" w:rsidP="00D4581B"/>
                    <w:p w14:paraId="17FB17DC" w14:textId="77777777" w:rsidR="00BA216B" w:rsidRDefault="00BA216B" w:rsidP="00D4581B"/>
                    <w:p w14:paraId="16CEFF96" w14:textId="77777777" w:rsidR="00BA216B" w:rsidRDefault="00BA216B" w:rsidP="00D4581B"/>
                    <w:p w14:paraId="1E2FCB80" w14:textId="77777777" w:rsidR="00BA216B" w:rsidRDefault="00BA216B" w:rsidP="00D4581B"/>
                    <w:p w14:paraId="2A9EB535" w14:textId="77777777" w:rsidR="00BA216B" w:rsidRDefault="00BA216B" w:rsidP="00D4581B"/>
                    <w:p w14:paraId="259A8593" w14:textId="77777777" w:rsidR="00BA216B" w:rsidRDefault="00BA216B" w:rsidP="00D4581B"/>
                    <w:p w14:paraId="340331A5" w14:textId="77777777" w:rsidR="00BA216B" w:rsidRDefault="00BA216B" w:rsidP="00D4581B"/>
                    <w:p w14:paraId="7994473A" w14:textId="77777777" w:rsidR="00BA216B" w:rsidRDefault="00BA216B" w:rsidP="00D4581B"/>
                    <w:p w14:paraId="487D766E" w14:textId="77777777" w:rsidR="00BA216B" w:rsidRDefault="00BA216B" w:rsidP="00D4581B"/>
                    <w:p w14:paraId="10352544" w14:textId="77777777" w:rsidR="00BA216B" w:rsidRDefault="00BA216B" w:rsidP="00D4581B"/>
                    <w:p w14:paraId="61E36A3B" w14:textId="77777777" w:rsidR="00BA216B" w:rsidRDefault="00BA216B" w:rsidP="00D4581B"/>
                    <w:p w14:paraId="6C6F530A" w14:textId="77777777" w:rsidR="00BA216B" w:rsidRDefault="00BA216B" w:rsidP="00D4581B"/>
                    <w:p w14:paraId="05D19F45" w14:textId="77777777" w:rsidR="00BA216B" w:rsidRDefault="00BA216B" w:rsidP="00D4581B"/>
                    <w:p w14:paraId="55D7DEA0" w14:textId="77777777" w:rsidR="00BA216B" w:rsidRDefault="00BA216B" w:rsidP="00D4581B"/>
                    <w:p w14:paraId="558481AE" w14:textId="77777777" w:rsidR="00BA216B" w:rsidRDefault="00BA216B" w:rsidP="00D4581B"/>
                    <w:p w14:paraId="576FDD15" w14:textId="77777777" w:rsidR="00BA216B" w:rsidRDefault="00BA216B" w:rsidP="00D4581B"/>
                    <w:p w14:paraId="7981458B" w14:textId="77777777" w:rsidR="00BA216B" w:rsidRDefault="00BA216B" w:rsidP="00D4581B"/>
                    <w:p w14:paraId="6F55DA4F" w14:textId="77777777" w:rsidR="00BA216B" w:rsidRDefault="00BA216B" w:rsidP="00D4581B"/>
                    <w:p w14:paraId="4BA4E96E" w14:textId="77777777" w:rsidR="00BA216B" w:rsidRDefault="00BA216B" w:rsidP="00D4581B"/>
                    <w:p w14:paraId="109C0DFC" w14:textId="77777777" w:rsidR="00BA216B" w:rsidRDefault="00BA216B" w:rsidP="00D4581B"/>
                    <w:p w14:paraId="4DD13B09" w14:textId="77777777" w:rsidR="00BA216B" w:rsidRDefault="00BA216B" w:rsidP="00D4581B"/>
                    <w:p w14:paraId="6ED2B4D7" w14:textId="77777777" w:rsidR="00BA216B" w:rsidRDefault="00BA216B" w:rsidP="00D4581B"/>
                    <w:p w14:paraId="24707D84" w14:textId="77777777" w:rsidR="00BA216B" w:rsidRDefault="00BA216B" w:rsidP="00D4581B"/>
                    <w:p w14:paraId="0A8BE987" w14:textId="77777777" w:rsidR="00BA216B" w:rsidRDefault="00BA216B" w:rsidP="00D4581B"/>
                    <w:p w14:paraId="348A98D7" w14:textId="77777777" w:rsidR="00BA216B" w:rsidRDefault="00BA216B" w:rsidP="00D4581B"/>
                    <w:p w14:paraId="44163DCE" w14:textId="77777777" w:rsidR="00BA216B" w:rsidRDefault="00BA216B" w:rsidP="00D4581B"/>
                    <w:p w14:paraId="244DEF8A" w14:textId="77777777" w:rsidR="00BA216B" w:rsidRDefault="00BA216B" w:rsidP="00D4581B"/>
                    <w:p w14:paraId="5CEB4398" w14:textId="77777777" w:rsidR="00BA216B" w:rsidRDefault="00BA216B" w:rsidP="00D4581B"/>
                    <w:p w14:paraId="488CFC7A" w14:textId="77777777" w:rsidR="00BA216B" w:rsidRDefault="00BA216B" w:rsidP="00D4581B"/>
                    <w:p w14:paraId="63BEC17D" w14:textId="77777777" w:rsidR="00BA216B" w:rsidRDefault="00BA216B" w:rsidP="00D4581B"/>
                    <w:p w14:paraId="2811CB34" w14:textId="77777777" w:rsidR="00BA216B" w:rsidRDefault="00BA216B" w:rsidP="00D4581B"/>
                    <w:p w14:paraId="4DAD47DB" w14:textId="77777777" w:rsidR="00BA216B" w:rsidRDefault="00BA216B" w:rsidP="00D4581B"/>
                    <w:p w14:paraId="0BAA7EB8" w14:textId="77777777" w:rsidR="00BA216B" w:rsidRDefault="00BA216B" w:rsidP="00D4581B"/>
                    <w:p w14:paraId="26CC0A60" w14:textId="77777777" w:rsidR="00BA216B" w:rsidRDefault="00BA216B" w:rsidP="00D4581B"/>
                    <w:p w14:paraId="7CB6BAD2" w14:textId="77777777" w:rsidR="00BA216B" w:rsidRDefault="00BA216B" w:rsidP="00D4581B"/>
                    <w:p w14:paraId="092A021A" w14:textId="77777777" w:rsidR="00BA216B" w:rsidRDefault="00BA216B" w:rsidP="00D4581B"/>
                    <w:p w14:paraId="2B9F6402" w14:textId="77777777" w:rsidR="00BA216B" w:rsidRDefault="00BA216B" w:rsidP="00D4581B"/>
                    <w:p w14:paraId="1CCC5BEC" w14:textId="77777777" w:rsidR="00BA216B" w:rsidRDefault="00BA216B" w:rsidP="00D4581B"/>
                    <w:p w14:paraId="66EF333D" w14:textId="77777777" w:rsidR="00BA216B" w:rsidRDefault="00BA216B" w:rsidP="00D4581B"/>
                    <w:p w14:paraId="018DA872" w14:textId="77777777" w:rsidR="00BA216B" w:rsidRDefault="00BA216B" w:rsidP="00D4581B"/>
                    <w:p w14:paraId="3283C580" w14:textId="77777777" w:rsidR="00BA216B" w:rsidRDefault="00BA216B" w:rsidP="00D4581B"/>
                    <w:p w14:paraId="043CA02A" w14:textId="77777777" w:rsidR="00BA216B" w:rsidRDefault="00BA216B" w:rsidP="00D4581B"/>
                    <w:p w14:paraId="24D91003" w14:textId="77777777" w:rsidR="00BA216B" w:rsidRDefault="00BA216B" w:rsidP="00D4581B"/>
                    <w:p w14:paraId="36480D62" w14:textId="77777777" w:rsidR="00BA216B" w:rsidRDefault="00BA216B" w:rsidP="00D4581B"/>
                    <w:p w14:paraId="053632F9" w14:textId="77777777" w:rsidR="00BA216B" w:rsidRDefault="00BA216B" w:rsidP="00D4581B"/>
                    <w:p w14:paraId="0B4E2578" w14:textId="77777777" w:rsidR="00BA216B" w:rsidRDefault="00BA216B" w:rsidP="00D4581B"/>
                    <w:p w14:paraId="50002A1C" w14:textId="77777777" w:rsidR="00BA216B" w:rsidRDefault="00BA216B" w:rsidP="00D4581B"/>
                    <w:p w14:paraId="315C52E2" w14:textId="77777777" w:rsidR="00BA216B" w:rsidRDefault="00BA216B" w:rsidP="00D4581B"/>
                    <w:p w14:paraId="3DE4725B" w14:textId="77777777" w:rsidR="00BA216B" w:rsidRDefault="00BA216B" w:rsidP="00D4581B"/>
                    <w:p w14:paraId="0003E720" w14:textId="77777777" w:rsidR="00BA216B" w:rsidRDefault="00BA216B" w:rsidP="00D4581B"/>
                    <w:p w14:paraId="30C676D7" w14:textId="77777777" w:rsidR="00BA216B" w:rsidRDefault="00BA216B" w:rsidP="00D4581B"/>
                    <w:p w14:paraId="48C9E322" w14:textId="77777777" w:rsidR="00BA216B" w:rsidRDefault="00BA216B" w:rsidP="00D4581B"/>
                    <w:p w14:paraId="041B6C87" w14:textId="77777777" w:rsidR="00BA216B" w:rsidRDefault="00BA216B" w:rsidP="00D4581B"/>
                    <w:p w14:paraId="2B1F38AF" w14:textId="77777777" w:rsidR="00BA216B" w:rsidRDefault="00BA216B" w:rsidP="00D4581B"/>
                    <w:p w14:paraId="67CE498B" w14:textId="77777777" w:rsidR="00BA216B" w:rsidRDefault="00BA216B" w:rsidP="00D4581B"/>
                    <w:p w14:paraId="6FE84DA2" w14:textId="77777777" w:rsidR="00BA216B" w:rsidRDefault="00BA216B" w:rsidP="00D4581B"/>
                    <w:p w14:paraId="3DF72E85" w14:textId="77777777" w:rsidR="00BA216B" w:rsidRDefault="00BA216B" w:rsidP="00D4581B"/>
                    <w:p w14:paraId="4EC08918" w14:textId="77777777" w:rsidR="00BA216B" w:rsidRDefault="00BA216B" w:rsidP="00D4581B"/>
                    <w:p w14:paraId="4B584352" w14:textId="77777777" w:rsidR="00BA216B" w:rsidRDefault="00BA216B" w:rsidP="00D4581B"/>
                    <w:p w14:paraId="141B8652" w14:textId="77777777" w:rsidR="00BA216B" w:rsidRDefault="00BA216B" w:rsidP="00D4581B"/>
                    <w:p w14:paraId="7EFCAFFB" w14:textId="77777777" w:rsidR="00BA216B" w:rsidRDefault="00BA216B" w:rsidP="00D4581B"/>
                    <w:p w14:paraId="3EF8393A" w14:textId="77777777" w:rsidR="00BA216B" w:rsidRDefault="00BA216B" w:rsidP="00D4581B"/>
                    <w:p w14:paraId="53B84873" w14:textId="77777777" w:rsidR="00BA216B" w:rsidRDefault="00BA216B" w:rsidP="00D4581B"/>
                    <w:p w14:paraId="5FC05092" w14:textId="77777777" w:rsidR="00BA216B" w:rsidRDefault="00BA216B" w:rsidP="00D4581B"/>
                    <w:p w14:paraId="6FDFE759" w14:textId="77777777" w:rsidR="00BA216B" w:rsidRDefault="00BA216B" w:rsidP="00D4581B"/>
                    <w:p w14:paraId="7BBB3A43" w14:textId="77777777" w:rsidR="00BA216B" w:rsidRDefault="00BA216B" w:rsidP="00D4581B"/>
                    <w:p w14:paraId="58B72322" w14:textId="77777777" w:rsidR="00BA216B" w:rsidRDefault="00BA216B" w:rsidP="00D4581B"/>
                    <w:p w14:paraId="04CBC6DE" w14:textId="77777777" w:rsidR="00BA216B" w:rsidRDefault="00BA216B" w:rsidP="00D4581B"/>
                    <w:p w14:paraId="1898DB43" w14:textId="77777777" w:rsidR="00BA216B" w:rsidRDefault="00BA216B" w:rsidP="00D4581B"/>
                    <w:p w14:paraId="3B205E0D" w14:textId="77777777" w:rsidR="00BA216B" w:rsidRDefault="00BA216B" w:rsidP="00D4581B"/>
                    <w:p w14:paraId="63C4E1DA" w14:textId="77777777" w:rsidR="00BA216B" w:rsidRDefault="00BA216B" w:rsidP="00D4581B"/>
                    <w:p w14:paraId="13194CD4" w14:textId="77777777" w:rsidR="00BA216B" w:rsidRDefault="00BA216B" w:rsidP="00D4581B"/>
                    <w:p w14:paraId="4CA51251" w14:textId="77777777" w:rsidR="00BA216B" w:rsidRDefault="00BA216B" w:rsidP="00D4581B"/>
                    <w:p w14:paraId="73BC9B31" w14:textId="77777777" w:rsidR="00BA216B" w:rsidRDefault="00BA216B" w:rsidP="00D4581B"/>
                    <w:p w14:paraId="259AAAFA" w14:textId="77777777" w:rsidR="00BA216B" w:rsidRDefault="00BA216B" w:rsidP="00D4581B"/>
                    <w:p w14:paraId="399DFC2E" w14:textId="77777777" w:rsidR="00BA216B" w:rsidRDefault="00BA216B" w:rsidP="00D4581B"/>
                    <w:p w14:paraId="7CE055DC" w14:textId="77777777" w:rsidR="00BA216B" w:rsidRDefault="00BA216B" w:rsidP="00D4581B"/>
                    <w:p w14:paraId="454AE15E" w14:textId="77777777" w:rsidR="00BA216B" w:rsidRDefault="00BA216B" w:rsidP="00D4581B"/>
                    <w:p w14:paraId="64B4A425" w14:textId="77777777" w:rsidR="00BA216B" w:rsidRDefault="00BA216B" w:rsidP="00D4581B"/>
                    <w:p w14:paraId="010A06D9" w14:textId="77777777" w:rsidR="00BA216B" w:rsidRDefault="00BA216B" w:rsidP="00D4581B"/>
                    <w:p w14:paraId="78B5596B" w14:textId="77777777" w:rsidR="00BA216B" w:rsidRDefault="00BA216B" w:rsidP="00D4581B"/>
                    <w:p w14:paraId="60344C9D" w14:textId="77777777" w:rsidR="00BA216B" w:rsidRDefault="00BA216B" w:rsidP="00D4581B"/>
                    <w:p w14:paraId="516C1A3F" w14:textId="77777777" w:rsidR="00BA216B" w:rsidRDefault="00BA216B" w:rsidP="00D4581B"/>
                    <w:p w14:paraId="3B37BC5A" w14:textId="77777777" w:rsidR="00BA216B" w:rsidRDefault="00BA216B" w:rsidP="00D4581B"/>
                    <w:p w14:paraId="64419DE3" w14:textId="77777777" w:rsidR="00BA216B" w:rsidRDefault="00BA216B" w:rsidP="00D4581B"/>
                    <w:p w14:paraId="4452FB76" w14:textId="77777777" w:rsidR="00BA216B" w:rsidRDefault="00BA216B" w:rsidP="00D4581B"/>
                    <w:p w14:paraId="3E85AA38" w14:textId="77777777" w:rsidR="00BA216B" w:rsidRDefault="00BA216B" w:rsidP="00D4581B"/>
                    <w:p w14:paraId="28E003B5" w14:textId="77777777" w:rsidR="00BA216B" w:rsidRDefault="00BA216B" w:rsidP="00D4581B"/>
                    <w:p w14:paraId="34FAF6AB" w14:textId="77777777" w:rsidR="00BA216B" w:rsidRDefault="00BA216B" w:rsidP="00D4581B"/>
                    <w:p w14:paraId="1AD5D5A4" w14:textId="77777777" w:rsidR="00BA216B" w:rsidRDefault="00BA216B" w:rsidP="00D4581B"/>
                    <w:p w14:paraId="1871AE0D" w14:textId="77777777" w:rsidR="00BA216B" w:rsidRDefault="00BA216B" w:rsidP="00D4581B"/>
                    <w:p w14:paraId="5C2EE869" w14:textId="77777777" w:rsidR="00BA216B" w:rsidRDefault="00BA216B" w:rsidP="00D4581B"/>
                    <w:p w14:paraId="0E96ED1F" w14:textId="77777777" w:rsidR="00BA216B" w:rsidRDefault="00BA216B" w:rsidP="00D4581B"/>
                    <w:p w14:paraId="4F138418" w14:textId="77777777" w:rsidR="00BA216B" w:rsidRDefault="00BA216B" w:rsidP="00D4581B"/>
                    <w:p w14:paraId="3ABF71A6" w14:textId="77777777" w:rsidR="00BA216B" w:rsidRDefault="00BA216B" w:rsidP="00D4581B"/>
                    <w:p w14:paraId="5D77BA7B" w14:textId="77777777" w:rsidR="00BA216B" w:rsidRDefault="00BA216B" w:rsidP="00D4581B"/>
                    <w:p w14:paraId="5539DDF8" w14:textId="77777777" w:rsidR="00BA216B" w:rsidRDefault="00BA216B" w:rsidP="00D4581B"/>
                    <w:p w14:paraId="28055268" w14:textId="77777777" w:rsidR="00BA216B" w:rsidRDefault="00BA216B" w:rsidP="00D4581B"/>
                    <w:p w14:paraId="6F37150D" w14:textId="77777777" w:rsidR="00BA216B" w:rsidRDefault="00BA216B" w:rsidP="00D4581B"/>
                    <w:p w14:paraId="2F2F998C" w14:textId="77777777" w:rsidR="00BA216B" w:rsidRDefault="00BA216B" w:rsidP="00D4581B"/>
                    <w:p w14:paraId="50225338" w14:textId="77777777" w:rsidR="00BA216B" w:rsidRDefault="00BA216B" w:rsidP="00D4581B"/>
                    <w:p w14:paraId="4FDF707F" w14:textId="77777777" w:rsidR="00BA216B" w:rsidRDefault="00BA216B" w:rsidP="00D4581B"/>
                    <w:p w14:paraId="49EB9A38" w14:textId="77777777" w:rsidR="00BA216B" w:rsidRDefault="00BA216B" w:rsidP="00D4581B"/>
                    <w:p w14:paraId="6E882744" w14:textId="77777777" w:rsidR="00BA216B" w:rsidRDefault="00BA216B" w:rsidP="00D4581B"/>
                    <w:p w14:paraId="78573C22" w14:textId="77777777" w:rsidR="00BA216B" w:rsidRDefault="00BA216B" w:rsidP="00D4581B"/>
                    <w:p w14:paraId="45AADBDD" w14:textId="77777777" w:rsidR="00BA216B" w:rsidRDefault="00BA216B" w:rsidP="00D4581B"/>
                    <w:p w14:paraId="46C17C56" w14:textId="77777777" w:rsidR="00BA216B" w:rsidRDefault="00BA216B" w:rsidP="00D4581B"/>
                    <w:p w14:paraId="07CBBAEC" w14:textId="77777777" w:rsidR="00BA216B" w:rsidRDefault="00BA216B" w:rsidP="00D4581B"/>
                    <w:p w14:paraId="2DCEB4BF" w14:textId="77777777" w:rsidR="00BA216B" w:rsidRDefault="00BA216B" w:rsidP="00D4581B"/>
                    <w:p w14:paraId="6DF8C206" w14:textId="77777777" w:rsidR="00BA216B" w:rsidRDefault="00BA216B" w:rsidP="00D4581B"/>
                    <w:p w14:paraId="7B385AAF" w14:textId="77777777" w:rsidR="00BA216B" w:rsidRDefault="00BA216B" w:rsidP="00D4581B"/>
                    <w:p w14:paraId="3BFBEB2D" w14:textId="77777777" w:rsidR="00BA216B" w:rsidRDefault="00BA216B" w:rsidP="00D4581B"/>
                    <w:p w14:paraId="4A7A0413" w14:textId="77777777" w:rsidR="00BA216B" w:rsidRDefault="00BA216B" w:rsidP="00D4581B"/>
                    <w:p w14:paraId="45FB27DE" w14:textId="77777777" w:rsidR="00BA216B" w:rsidRDefault="00BA216B" w:rsidP="00D4581B"/>
                    <w:p w14:paraId="4F3536C1" w14:textId="77777777" w:rsidR="00BA216B" w:rsidRDefault="00BA216B" w:rsidP="00D4581B"/>
                    <w:p w14:paraId="4782726A" w14:textId="77777777" w:rsidR="00BA216B" w:rsidRDefault="00BA216B" w:rsidP="00D4581B"/>
                    <w:p w14:paraId="726C205A" w14:textId="77777777" w:rsidR="00BA216B" w:rsidRDefault="00BA216B" w:rsidP="00D4581B"/>
                    <w:p w14:paraId="3922005A" w14:textId="77777777" w:rsidR="00BA216B" w:rsidRDefault="00BA216B" w:rsidP="00D4581B"/>
                    <w:p w14:paraId="687446A6" w14:textId="77777777" w:rsidR="00BA216B" w:rsidRDefault="00BA216B" w:rsidP="00D4581B"/>
                    <w:p w14:paraId="4FC732DC" w14:textId="77777777" w:rsidR="00BA216B" w:rsidRDefault="00BA216B" w:rsidP="00D4581B"/>
                    <w:p w14:paraId="27F6F29F" w14:textId="77777777" w:rsidR="00BA216B" w:rsidRDefault="00BA216B" w:rsidP="00D4581B"/>
                    <w:p w14:paraId="47C6894A" w14:textId="77777777" w:rsidR="00BA216B" w:rsidRDefault="00BA216B" w:rsidP="00D4581B"/>
                    <w:p w14:paraId="268DB952" w14:textId="77777777" w:rsidR="00BA216B" w:rsidRDefault="00BA216B" w:rsidP="00D4581B"/>
                    <w:p w14:paraId="260B45AC" w14:textId="77777777" w:rsidR="00BA216B" w:rsidRDefault="00BA216B" w:rsidP="00D4581B"/>
                    <w:p w14:paraId="197CAAE2" w14:textId="77777777" w:rsidR="00BA216B" w:rsidRDefault="00BA216B" w:rsidP="00D4581B"/>
                    <w:p w14:paraId="5EB459F2" w14:textId="77777777" w:rsidR="00BA216B" w:rsidRDefault="00BA216B" w:rsidP="00D4581B"/>
                    <w:p w14:paraId="47EB7B72" w14:textId="77777777" w:rsidR="00BA216B" w:rsidRDefault="00BA216B" w:rsidP="00D4581B"/>
                    <w:p w14:paraId="2FEB98C9" w14:textId="77777777" w:rsidR="00BA216B" w:rsidRDefault="00BA216B" w:rsidP="00D4581B"/>
                    <w:p w14:paraId="7C511EB9" w14:textId="77777777" w:rsidR="00BA216B" w:rsidRDefault="00BA216B" w:rsidP="00D4581B"/>
                    <w:p w14:paraId="4F1498E4" w14:textId="77777777" w:rsidR="00BA216B" w:rsidRDefault="00BA216B" w:rsidP="00D4581B"/>
                    <w:p w14:paraId="643A3C11" w14:textId="77777777" w:rsidR="00BA216B" w:rsidRDefault="00BA216B" w:rsidP="00D4581B"/>
                    <w:p w14:paraId="291F3ED4" w14:textId="77777777" w:rsidR="00BA216B" w:rsidRDefault="00BA216B" w:rsidP="00D4581B"/>
                    <w:p w14:paraId="2EBA1F03" w14:textId="77777777" w:rsidR="00BA216B" w:rsidRDefault="00BA216B" w:rsidP="00D4581B"/>
                    <w:p w14:paraId="35448152" w14:textId="77777777" w:rsidR="00BA216B" w:rsidRDefault="00BA216B" w:rsidP="00D4581B"/>
                    <w:p w14:paraId="2021E85B" w14:textId="77777777" w:rsidR="00BA216B" w:rsidRDefault="00BA216B" w:rsidP="00D4581B"/>
                    <w:p w14:paraId="4FDB9C10" w14:textId="77777777" w:rsidR="00BA216B" w:rsidRDefault="00BA216B" w:rsidP="00D4581B"/>
                    <w:p w14:paraId="36FEE3B6" w14:textId="77777777" w:rsidR="00BA216B" w:rsidRDefault="00BA216B" w:rsidP="00D4581B"/>
                    <w:p w14:paraId="6B72850C" w14:textId="77777777" w:rsidR="00BA216B" w:rsidRDefault="00BA216B" w:rsidP="00D4581B"/>
                    <w:p w14:paraId="23670596" w14:textId="77777777" w:rsidR="00BA216B" w:rsidRDefault="00BA216B" w:rsidP="00D4581B"/>
                    <w:p w14:paraId="424E1872" w14:textId="77777777" w:rsidR="00BA216B" w:rsidRDefault="00BA216B" w:rsidP="00D4581B"/>
                    <w:p w14:paraId="490C95CB" w14:textId="77777777" w:rsidR="00BA216B" w:rsidRDefault="00BA216B" w:rsidP="00D4581B"/>
                    <w:p w14:paraId="02DB786C" w14:textId="77777777" w:rsidR="00BA216B" w:rsidRDefault="00BA216B" w:rsidP="00D4581B"/>
                    <w:p w14:paraId="38A77B63" w14:textId="77777777" w:rsidR="00BA216B" w:rsidRDefault="00BA216B" w:rsidP="00D4581B"/>
                    <w:p w14:paraId="0C3548A2" w14:textId="77777777" w:rsidR="00BA216B" w:rsidRDefault="00BA216B" w:rsidP="00D4581B"/>
                    <w:p w14:paraId="733013CA" w14:textId="77777777" w:rsidR="00BA216B" w:rsidRDefault="00BA216B" w:rsidP="00D4581B"/>
                    <w:p w14:paraId="16741B48" w14:textId="77777777" w:rsidR="00BA216B" w:rsidRDefault="00BA216B" w:rsidP="00D4581B"/>
                    <w:p w14:paraId="7F474609" w14:textId="77777777" w:rsidR="00BA216B" w:rsidRDefault="00BA216B" w:rsidP="00D4581B"/>
                    <w:p w14:paraId="6C56BFE7" w14:textId="77777777" w:rsidR="00BA216B" w:rsidRDefault="00BA216B" w:rsidP="00D4581B"/>
                    <w:p w14:paraId="570CEBD7" w14:textId="77777777" w:rsidR="00BA216B" w:rsidRDefault="00BA216B" w:rsidP="00D4581B"/>
                    <w:p w14:paraId="25C078BD" w14:textId="77777777" w:rsidR="00BA216B" w:rsidRDefault="00BA216B" w:rsidP="00D4581B"/>
                    <w:p w14:paraId="63E4B822" w14:textId="77777777" w:rsidR="00BA216B" w:rsidRDefault="00BA216B" w:rsidP="00D4581B"/>
                    <w:p w14:paraId="5878E982" w14:textId="77777777" w:rsidR="00BA216B" w:rsidRDefault="00BA216B" w:rsidP="00D4581B"/>
                    <w:p w14:paraId="31A3156A" w14:textId="77777777" w:rsidR="00BA216B" w:rsidRDefault="00BA216B" w:rsidP="00D4581B"/>
                    <w:p w14:paraId="587960A4" w14:textId="77777777" w:rsidR="00BA216B" w:rsidRDefault="00BA216B" w:rsidP="00D4581B"/>
                    <w:p w14:paraId="437D6B50" w14:textId="77777777" w:rsidR="00BA216B" w:rsidRDefault="00BA216B" w:rsidP="00D4581B"/>
                    <w:p w14:paraId="3D8ABFF1" w14:textId="77777777" w:rsidR="00BA216B" w:rsidRDefault="00BA216B" w:rsidP="00D4581B"/>
                    <w:p w14:paraId="0EF25F43" w14:textId="77777777" w:rsidR="00BA216B" w:rsidRDefault="00BA216B" w:rsidP="00D4581B"/>
                    <w:p w14:paraId="033D5799" w14:textId="77777777" w:rsidR="00BA216B" w:rsidRDefault="00BA216B" w:rsidP="00D4581B"/>
                    <w:p w14:paraId="63563C48" w14:textId="77777777" w:rsidR="00BA216B" w:rsidRDefault="00BA216B" w:rsidP="00D4581B"/>
                    <w:p w14:paraId="7E537CBB" w14:textId="77777777" w:rsidR="00BA216B" w:rsidRDefault="00BA216B" w:rsidP="00D4581B"/>
                    <w:p w14:paraId="63E51C53" w14:textId="77777777" w:rsidR="00BA216B" w:rsidRDefault="00BA216B" w:rsidP="00D4581B"/>
                    <w:p w14:paraId="677C88DF" w14:textId="77777777" w:rsidR="00BA216B" w:rsidRDefault="00BA216B" w:rsidP="00D4581B"/>
                    <w:p w14:paraId="2F9BC25B" w14:textId="77777777" w:rsidR="00BA216B" w:rsidRDefault="00BA216B" w:rsidP="00D4581B"/>
                    <w:p w14:paraId="057BF3C1" w14:textId="77777777" w:rsidR="00BA216B" w:rsidRDefault="00BA216B" w:rsidP="00D4581B"/>
                    <w:p w14:paraId="7F42ECA8" w14:textId="77777777" w:rsidR="00BA216B" w:rsidRDefault="00BA216B" w:rsidP="00D4581B"/>
                    <w:p w14:paraId="457DD60D" w14:textId="77777777" w:rsidR="00BA216B" w:rsidRDefault="00BA216B" w:rsidP="00D4581B"/>
                    <w:p w14:paraId="078995A8" w14:textId="77777777" w:rsidR="00BA216B" w:rsidRDefault="00BA216B" w:rsidP="00D4581B"/>
                    <w:p w14:paraId="443EF4D8" w14:textId="77777777" w:rsidR="00BA216B" w:rsidRDefault="00BA216B" w:rsidP="00D4581B"/>
                    <w:p w14:paraId="3E43DFC1" w14:textId="77777777" w:rsidR="00BA216B" w:rsidRDefault="00BA216B" w:rsidP="00D4581B"/>
                    <w:p w14:paraId="4CEBCE6C" w14:textId="77777777" w:rsidR="00BA216B" w:rsidRDefault="00BA216B" w:rsidP="00D4581B"/>
                    <w:p w14:paraId="0D5AE0E0" w14:textId="77777777" w:rsidR="00BA216B" w:rsidRDefault="00BA216B" w:rsidP="00D4581B"/>
                    <w:p w14:paraId="7271AA78" w14:textId="77777777" w:rsidR="00BA216B" w:rsidRDefault="00BA216B" w:rsidP="00D4581B"/>
                    <w:p w14:paraId="0DA5A72C" w14:textId="77777777" w:rsidR="00BA216B" w:rsidRDefault="00BA216B" w:rsidP="00D4581B"/>
                    <w:p w14:paraId="270AF3EA" w14:textId="77777777" w:rsidR="00BA216B" w:rsidRDefault="00BA216B" w:rsidP="00D4581B"/>
                    <w:p w14:paraId="6A3C22EF" w14:textId="77777777" w:rsidR="00BA216B" w:rsidRDefault="00BA216B" w:rsidP="00D4581B"/>
                    <w:p w14:paraId="20151D3E" w14:textId="77777777" w:rsidR="00BA216B" w:rsidRDefault="00BA216B" w:rsidP="00D4581B"/>
                    <w:p w14:paraId="650F9502" w14:textId="77777777" w:rsidR="00BA216B" w:rsidRDefault="00BA216B" w:rsidP="00D4581B"/>
                    <w:p w14:paraId="21D4647D" w14:textId="77777777" w:rsidR="00BA216B" w:rsidRDefault="00BA216B" w:rsidP="00D4581B"/>
                    <w:p w14:paraId="6C1FE56D" w14:textId="77777777" w:rsidR="00BA216B" w:rsidRDefault="00BA216B" w:rsidP="00D4581B"/>
                    <w:p w14:paraId="1EB17485" w14:textId="77777777" w:rsidR="00BA216B" w:rsidRDefault="00BA216B" w:rsidP="00D4581B"/>
                    <w:p w14:paraId="18CFD7C7" w14:textId="77777777" w:rsidR="00BA216B" w:rsidRDefault="00BA216B" w:rsidP="00D4581B"/>
                    <w:p w14:paraId="7895AF60" w14:textId="77777777" w:rsidR="00BA216B" w:rsidRDefault="00BA216B" w:rsidP="00D4581B"/>
                    <w:p w14:paraId="2175FE06" w14:textId="77777777" w:rsidR="00BA216B" w:rsidRDefault="00BA216B" w:rsidP="00D4581B"/>
                    <w:p w14:paraId="469EE14E" w14:textId="77777777" w:rsidR="00BA216B" w:rsidRDefault="00BA216B" w:rsidP="00D4581B"/>
                    <w:p w14:paraId="58363EDB" w14:textId="77777777" w:rsidR="00BA216B" w:rsidRDefault="00BA216B" w:rsidP="00D4581B"/>
                    <w:p w14:paraId="34164960" w14:textId="77777777" w:rsidR="00BA216B" w:rsidRDefault="00BA216B" w:rsidP="00D4581B"/>
                    <w:p w14:paraId="5609BE57" w14:textId="77777777" w:rsidR="00BA216B" w:rsidRDefault="00BA216B" w:rsidP="00D4581B"/>
                    <w:p w14:paraId="4ED800F9" w14:textId="77777777" w:rsidR="00BA216B" w:rsidRDefault="00BA216B" w:rsidP="00D4581B"/>
                    <w:p w14:paraId="4FAA237A" w14:textId="77777777" w:rsidR="00BA216B" w:rsidRDefault="00BA216B" w:rsidP="00D4581B"/>
                    <w:p w14:paraId="4D1FE30D" w14:textId="77777777" w:rsidR="00BA216B" w:rsidRDefault="00BA216B" w:rsidP="00D4581B"/>
                    <w:p w14:paraId="5B563A7E" w14:textId="77777777" w:rsidR="00BA216B" w:rsidRDefault="00BA216B" w:rsidP="00D4581B"/>
                    <w:p w14:paraId="160EECA3" w14:textId="77777777" w:rsidR="00BA216B" w:rsidRDefault="00BA216B" w:rsidP="00D4581B"/>
                    <w:p w14:paraId="5598DC2A" w14:textId="77777777" w:rsidR="00BA216B" w:rsidRDefault="00BA216B" w:rsidP="00D4581B"/>
                    <w:p w14:paraId="644324E0" w14:textId="77777777" w:rsidR="00BA216B" w:rsidRDefault="00BA216B" w:rsidP="00D4581B"/>
                    <w:p w14:paraId="7EEA9B9C" w14:textId="77777777" w:rsidR="00BA216B" w:rsidRDefault="00BA216B" w:rsidP="00D4581B"/>
                    <w:p w14:paraId="0960A1A4" w14:textId="77777777" w:rsidR="00BA216B" w:rsidRDefault="00BA216B" w:rsidP="00D4581B"/>
                    <w:p w14:paraId="5B25CEB1" w14:textId="77777777" w:rsidR="00BA216B" w:rsidRDefault="00BA216B" w:rsidP="00D4581B"/>
                    <w:p w14:paraId="54774C65" w14:textId="77777777" w:rsidR="00BA216B" w:rsidRDefault="00BA216B" w:rsidP="00D4581B"/>
                    <w:p w14:paraId="7FBA8E56" w14:textId="77777777" w:rsidR="00BA216B" w:rsidRDefault="00BA216B" w:rsidP="00D4581B"/>
                    <w:p w14:paraId="32F37CAB" w14:textId="77777777" w:rsidR="00BA216B" w:rsidRDefault="00BA216B" w:rsidP="00D4581B"/>
                    <w:p w14:paraId="420276AD" w14:textId="77777777" w:rsidR="00BA216B" w:rsidRDefault="00BA216B" w:rsidP="00D4581B"/>
                    <w:p w14:paraId="738F9A6B" w14:textId="77777777" w:rsidR="00BA216B" w:rsidRDefault="00BA216B" w:rsidP="00D4581B"/>
                    <w:p w14:paraId="6723F753" w14:textId="77777777" w:rsidR="00BA216B" w:rsidRDefault="00BA216B" w:rsidP="00D4581B"/>
                    <w:p w14:paraId="69D4201D" w14:textId="77777777" w:rsidR="00BA216B" w:rsidRDefault="00BA216B" w:rsidP="00D4581B"/>
                    <w:p w14:paraId="09E0E722" w14:textId="77777777" w:rsidR="00BA216B" w:rsidRDefault="00BA216B" w:rsidP="00D4581B"/>
                    <w:p w14:paraId="140FBABA" w14:textId="77777777" w:rsidR="00BA216B" w:rsidRDefault="00BA216B" w:rsidP="00D4581B"/>
                    <w:p w14:paraId="3A7B2DF7" w14:textId="77777777" w:rsidR="00BA216B" w:rsidRDefault="00BA216B" w:rsidP="00D4581B"/>
                    <w:p w14:paraId="229F1FA5" w14:textId="77777777" w:rsidR="00BA216B" w:rsidRDefault="00BA216B" w:rsidP="00D4581B"/>
                    <w:p w14:paraId="4D8DB849" w14:textId="77777777" w:rsidR="00BA216B" w:rsidRDefault="00BA216B" w:rsidP="00D4581B"/>
                    <w:p w14:paraId="50E39CF7" w14:textId="77777777" w:rsidR="00BA216B" w:rsidRDefault="00BA216B" w:rsidP="00D4581B"/>
                    <w:p w14:paraId="47097E68" w14:textId="77777777" w:rsidR="00BA216B" w:rsidRDefault="00BA216B" w:rsidP="00D4581B"/>
                    <w:p w14:paraId="52432AFB" w14:textId="77777777" w:rsidR="00BA216B" w:rsidRDefault="00BA216B" w:rsidP="00D4581B"/>
                    <w:p w14:paraId="75D4B8CB" w14:textId="77777777" w:rsidR="00BA216B" w:rsidRDefault="00BA216B" w:rsidP="00D4581B"/>
                    <w:p w14:paraId="7CC24D3C" w14:textId="77777777" w:rsidR="00BA216B" w:rsidRDefault="00BA216B" w:rsidP="00D4581B"/>
                    <w:p w14:paraId="451A02FD" w14:textId="77777777" w:rsidR="00BA216B" w:rsidRDefault="00BA216B" w:rsidP="00D4581B"/>
                    <w:p w14:paraId="11F1780F" w14:textId="77777777" w:rsidR="00BA216B" w:rsidRDefault="00BA216B" w:rsidP="00D4581B"/>
                    <w:p w14:paraId="77978A3F" w14:textId="77777777" w:rsidR="00BA216B" w:rsidRDefault="00BA216B" w:rsidP="00D4581B"/>
                    <w:p w14:paraId="0B9F98F0" w14:textId="77777777" w:rsidR="00BA216B" w:rsidRDefault="00BA216B" w:rsidP="00D4581B"/>
                    <w:p w14:paraId="04BAE105" w14:textId="77777777" w:rsidR="00BA216B" w:rsidRDefault="00BA216B" w:rsidP="00D4581B"/>
                    <w:p w14:paraId="10572847" w14:textId="77777777" w:rsidR="00BA216B" w:rsidRDefault="00BA216B" w:rsidP="00D4581B"/>
                    <w:p w14:paraId="7AB0ECC1" w14:textId="77777777" w:rsidR="00BA216B" w:rsidRDefault="00BA216B" w:rsidP="00D4581B"/>
                    <w:p w14:paraId="70779475" w14:textId="77777777" w:rsidR="00BA216B" w:rsidRDefault="00BA216B" w:rsidP="00D4581B"/>
                    <w:p w14:paraId="36873F85" w14:textId="77777777" w:rsidR="00BA216B" w:rsidRDefault="00BA216B" w:rsidP="00D4581B"/>
                    <w:p w14:paraId="7D9CA442" w14:textId="77777777" w:rsidR="00BA216B" w:rsidRDefault="00BA216B" w:rsidP="00D4581B"/>
                    <w:p w14:paraId="7D567B19" w14:textId="77777777" w:rsidR="00BA216B" w:rsidRDefault="00BA216B" w:rsidP="00D4581B"/>
                    <w:p w14:paraId="79BD697C" w14:textId="77777777" w:rsidR="00BA216B" w:rsidRDefault="00BA216B" w:rsidP="00D4581B"/>
                    <w:p w14:paraId="7284C08A" w14:textId="77777777" w:rsidR="00BA216B" w:rsidRDefault="00BA216B" w:rsidP="00D4581B"/>
                    <w:p w14:paraId="69DB7022" w14:textId="77777777" w:rsidR="00BA216B" w:rsidRDefault="00BA216B" w:rsidP="00D4581B"/>
                    <w:p w14:paraId="2269A7E3" w14:textId="77777777" w:rsidR="00BA216B" w:rsidRDefault="00BA216B" w:rsidP="00D4581B"/>
                    <w:p w14:paraId="4A5A79A5" w14:textId="77777777" w:rsidR="00BA216B" w:rsidRDefault="00BA216B" w:rsidP="00D4581B"/>
                    <w:p w14:paraId="0BF9820A" w14:textId="77777777" w:rsidR="00BA216B" w:rsidRDefault="00BA216B" w:rsidP="00D4581B"/>
                    <w:p w14:paraId="7DFE7DF7" w14:textId="77777777" w:rsidR="00BA216B" w:rsidRDefault="00BA216B" w:rsidP="00D4581B"/>
                    <w:p w14:paraId="27335FBF" w14:textId="77777777" w:rsidR="00BA216B" w:rsidRDefault="00BA216B" w:rsidP="00D4581B"/>
                    <w:p w14:paraId="78ECF554" w14:textId="77777777" w:rsidR="00BA216B" w:rsidRDefault="00BA216B" w:rsidP="00D4581B"/>
                    <w:p w14:paraId="358C9AA4" w14:textId="77777777" w:rsidR="00BA216B" w:rsidRDefault="00BA216B" w:rsidP="00D4581B"/>
                    <w:p w14:paraId="6E155A9F" w14:textId="77777777" w:rsidR="00BA216B" w:rsidRDefault="00BA216B" w:rsidP="00D4581B"/>
                    <w:p w14:paraId="444265D2" w14:textId="77777777" w:rsidR="00BA216B" w:rsidRDefault="00BA216B" w:rsidP="00D4581B"/>
                    <w:p w14:paraId="4248FE08" w14:textId="77777777" w:rsidR="00BA216B" w:rsidRDefault="00BA216B" w:rsidP="00D4581B"/>
                    <w:p w14:paraId="05466375" w14:textId="77777777" w:rsidR="00BA216B" w:rsidRDefault="00BA216B" w:rsidP="00D4581B"/>
                    <w:p w14:paraId="78623E37" w14:textId="77777777" w:rsidR="00BA216B" w:rsidRDefault="00BA216B" w:rsidP="00D4581B"/>
                    <w:p w14:paraId="6BF9C574" w14:textId="77777777" w:rsidR="00BA216B" w:rsidRDefault="00BA216B" w:rsidP="00D4581B"/>
                    <w:p w14:paraId="6818EE8C" w14:textId="77777777" w:rsidR="00BA216B" w:rsidRDefault="00BA216B" w:rsidP="00D4581B"/>
                    <w:p w14:paraId="1F8450FF" w14:textId="77777777" w:rsidR="00BA216B" w:rsidRDefault="00BA216B" w:rsidP="00D4581B"/>
                    <w:p w14:paraId="3223FBD6" w14:textId="77777777" w:rsidR="00BA216B" w:rsidRDefault="00BA216B" w:rsidP="00D4581B"/>
                    <w:p w14:paraId="2981193C" w14:textId="77777777" w:rsidR="00BA216B" w:rsidRDefault="00BA216B" w:rsidP="00D4581B"/>
                    <w:p w14:paraId="58B1DA21" w14:textId="77777777" w:rsidR="00BA216B" w:rsidRDefault="00BA216B" w:rsidP="00D4581B"/>
                    <w:p w14:paraId="3A09FAD5" w14:textId="77777777" w:rsidR="00BA216B" w:rsidRDefault="00BA216B" w:rsidP="00D4581B"/>
                    <w:p w14:paraId="2BE884DD" w14:textId="77777777" w:rsidR="00BA216B" w:rsidRDefault="00BA216B" w:rsidP="00D4581B"/>
                    <w:p w14:paraId="123DD0B4" w14:textId="77777777" w:rsidR="00BA216B" w:rsidRDefault="00BA216B" w:rsidP="00D4581B"/>
                    <w:p w14:paraId="687C48A1" w14:textId="77777777" w:rsidR="00BA216B" w:rsidRDefault="00BA216B" w:rsidP="00D4581B"/>
                    <w:p w14:paraId="02FB2E05" w14:textId="77777777" w:rsidR="00BA216B" w:rsidRDefault="00BA216B" w:rsidP="00D4581B"/>
                    <w:p w14:paraId="79212E02" w14:textId="77777777" w:rsidR="00BA216B" w:rsidRDefault="00BA216B" w:rsidP="00D4581B"/>
                    <w:p w14:paraId="08EF0BC7" w14:textId="77777777" w:rsidR="00BA216B" w:rsidRDefault="00BA216B" w:rsidP="00D4581B"/>
                    <w:p w14:paraId="55A37DE0" w14:textId="77777777" w:rsidR="00BA216B" w:rsidRDefault="00BA216B" w:rsidP="00D4581B"/>
                    <w:p w14:paraId="7C20D722" w14:textId="77777777" w:rsidR="00BA216B" w:rsidRDefault="00BA216B" w:rsidP="00D4581B"/>
                    <w:p w14:paraId="12EA2E9D" w14:textId="77777777" w:rsidR="00BA216B" w:rsidRDefault="00BA216B" w:rsidP="00D4581B"/>
                    <w:p w14:paraId="3D0AE8DE" w14:textId="77777777" w:rsidR="00BA216B" w:rsidRDefault="00BA216B" w:rsidP="00D4581B"/>
                    <w:p w14:paraId="66947073" w14:textId="77777777" w:rsidR="00BA216B" w:rsidRDefault="00BA216B" w:rsidP="00D4581B"/>
                    <w:p w14:paraId="67AAE9E1" w14:textId="77777777" w:rsidR="00BA216B" w:rsidRDefault="00BA216B" w:rsidP="00D4581B"/>
                    <w:p w14:paraId="22DB517B" w14:textId="77777777" w:rsidR="00BA216B" w:rsidRDefault="00BA216B" w:rsidP="00D4581B"/>
                    <w:p w14:paraId="52D18F02" w14:textId="77777777" w:rsidR="00BA216B" w:rsidRDefault="00BA216B" w:rsidP="00D4581B"/>
                    <w:p w14:paraId="4C6829D3" w14:textId="77777777" w:rsidR="00BA216B" w:rsidRDefault="00BA216B" w:rsidP="00D4581B"/>
                    <w:p w14:paraId="53196548" w14:textId="77777777" w:rsidR="00BA216B" w:rsidRDefault="00BA216B" w:rsidP="00D4581B"/>
                    <w:p w14:paraId="104F6F00" w14:textId="77777777" w:rsidR="00BA216B" w:rsidRDefault="00BA216B" w:rsidP="00D4581B"/>
                    <w:p w14:paraId="5261FF6F" w14:textId="77777777" w:rsidR="00BA216B" w:rsidRDefault="00BA216B" w:rsidP="00D4581B"/>
                    <w:p w14:paraId="14911427" w14:textId="77777777" w:rsidR="00BA216B" w:rsidRDefault="00BA216B" w:rsidP="00D4581B"/>
                    <w:p w14:paraId="1CBED2F1" w14:textId="77777777" w:rsidR="00BA216B" w:rsidRDefault="00BA216B" w:rsidP="00D4581B"/>
                    <w:p w14:paraId="5FAF38EC" w14:textId="77777777" w:rsidR="00BA216B" w:rsidRDefault="00BA216B" w:rsidP="00D4581B"/>
                    <w:p w14:paraId="6027999D" w14:textId="77777777" w:rsidR="00BA216B" w:rsidRDefault="00BA216B" w:rsidP="00D4581B"/>
                    <w:p w14:paraId="6A3CFABE" w14:textId="77777777" w:rsidR="00BA216B" w:rsidRDefault="00BA216B" w:rsidP="00D4581B"/>
                    <w:p w14:paraId="406C3BA4" w14:textId="77777777" w:rsidR="00BA216B" w:rsidRDefault="00BA216B" w:rsidP="00D4581B"/>
                    <w:p w14:paraId="1338DCA5" w14:textId="77777777" w:rsidR="00BA216B" w:rsidRDefault="00BA216B" w:rsidP="00D4581B"/>
                    <w:p w14:paraId="07756629" w14:textId="77777777" w:rsidR="00BA216B" w:rsidRDefault="00BA216B" w:rsidP="00D4581B"/>
                    <w:p w14:paraId="3DDCD98F" w14:textId="77777777" w:rsidR="00BA216B" w:rsidRDefault="00BA216B" w:rsidP="00D4581B"/>
                    <w:p w14:paraId="5C93124C" w14:textId="77777777" w:rsidR="00BA216B" w:rsidRDefault="00BA216B" w:rsidP="00D4581B"/>
                    <w:p w14:paraId="3FCB60C8" w14:textId="77777777" w:rsidR="00BA216B" w:rsidRDefault="00BA216B" w:rsidP="00D4581B"/>
                    <w:p w14:paraId="784CBF28" w14:textId="77777777" w:rsidR="00BA216B" w:rsidRDefault="00BA216B" w:rsidP="00D4581B"/>
                    <w:p w14:paraId="334E4DF4" w14:textId="77777777" w:rsidR="00BA216B" w:rsidRDefault="00BA216B" w:rsidP="00D4581B"/>
                    <w:p w14:paraId="5E115D2F" w14:textId="77777777" w:rsidR="00BA216B" w:rsidRDefault="00BA216B" w:rsidP="00D4581B"/>
                    <w:p w14:paraId="5B30C238" w14:textId="77777777" w:rsidR="00BA216B" w:rsidRDefault="00BA216B" w:rsidP="00D4581B"/>
                    <w:p w14:paraId="7897B8A1" w14:textId="77777777" w:rsidR="00BA216B" w:rsidRDefault="00BA216B" w:rsidP="00D4581B"/>
                    <w:p w14:paraId="6F92F3F8" w14:textId="77777777" w:rsidR="00BA216B" w:rsidRDefault="00BA216B" w:rsidP="00D4581B"/>
                    <w:p w14:paraId="73A6581E" w14:textId="77777777" w:rsidR="00BA216B" w:rsidRDefault="00BA216B" w:rsidP="00D4581B"/>
                    <w:p w14:paraId="4F8F6DCF" w14:textId="77777777" w:rsidR="00BA216B" w:rsidRDefault="00BA216B" w:rsidP="00D4581B"/>
                    <w:p w14:paraId="4C74823A" w14:textId="77777777" w:rsidR="00BA216B" w:rsidRDefault="00BA216B" w:rsidP="00D4581B"/>
                    <w:p w14:paraId="2CB4D7B8" w14:textId="77777777" w:rsidR="00BA216B" w:rsidRDefault="00BA216B" w:rsidP="00D4581B"/>
                    <w:p w14:paraId="30C46FDB" w14:textId="77777777" w:rsidR="00BA216B" w:rsidRDefault="00BA216B" w:rsidP="00D4581B"/>
                    <w:p w14:paraId="7B03FF5E" w14:textId="77777777" w:rsidR="00BA216B" w:rsidRDefault="00BA216B" w:rsidP="00D4581B"/>
                    <w:p w14:paraId="6368BF0B" w14:textId="77777777" w:rsidR="00BA216B" w:rsidRDefault="00BA216B" w:rsidP="00D4581B"/>
                    <w:p w14:paraId="4475F99D" w14:textId="77777777" w:rsidR="00BA216B" w:rsidRDefault="00BA216B" w:rsidP="00D4581B"/>
                    <w:p w14:paraId="7CF5D618" w14:textId="77777777" w:rsidR="00BA216B" w:rsidRDefault="00BA216B" w:rsidP="00D4581B"/>
                    <w:p w14:paraId="7E2363A8" w14:textId="77777777" w:rsidR="00BA216B" w:rsidRDefault="00BA216B" w:rsidP="00D4581B"/>
                    <w:p w14:paraId="2EB3177F" w14:textId="77777777" w:rsidR="00BA216B" w:rsidRDefault="00BA216B" w:rsidP="00D4581B"/>
                    <w:p w14:paraId="27993988" w14:textId="77777777" w:rsidR="00BA216B" w:rsidRDefault="00BA216B" w:rsidP="00D4581B"/>
                    <w:p w14:paraId="3C40DA71" w14:textId="77777777" w:rsidR="00BA216B" w:rsidRDefault="00BA216B" w:rsidP="00D4581B"/>
                    <w:p w14:paraId="1F08F832" w14:textId="77777777" w:rsidR="00BA216B" w:rsidRDefault="00BA216B" w:rsidP="00D4581B"/>
                    <w:p w14:paraId="36265328" w14:textId="77777777" w:rsidR="00BA216B" w:rsidRDefault="00BA216B" w:rsidP="00D4581B"/>
                    <w:p w14:paraId="7750F9D3" w14:textId="77777777" w:rsidR="00BA216B" w:rsidRDefault="00BA216B" w:rsidP="00D4581B"/>
                    <w:p w14:paraId="788CFAC0" w14:textId="77777777" w:rsidR="00BA216B" w:rsidRDefault="00BA216B" w:rsidP="00D4581B"/>
                    <w:p w14:paraId="537C958E" w14:textId="77777777" w:rsidR="00BA216B" w:rsidRDefault="00BA216B" w:rsidP="00D4581B"/>
                    <w:p w14:paraId="6D824186" w14:textId="77777777" w:rsidR="00BA216B" w:rsidRDefault="00BA216B" w:rsidP="00D4581B"/>
                    <w:p w14:paraId="3918A2D2" w14:textId="77777777" w:rsidR="00BA216B" w:rsidRDefault="00BA216B" w:rsidP="00D4581B"/>
                    <w:p w14:paraId="012B36EC" w14:textId="77777777" w:rsidR="00BA216B" w:rsidRDefault="00BA216B" w:rsidP="00D4581B"/>
                    <w:p w14:paraId="71E6AD09" w14:textId="77777777" w:rsidR="00BA216B" w:rsidRDefault="00BA216B" w:rsidP="00D4581B"/>
                    <w:p w14:paraId="3989200B" w14:textId="77777777" w:rsidR="00BA216B" w:rsidRDefault="00BA216B" w:rsidP="00D4581B"/>
                    <w:p w14:paraId="5C9F090E" w14:textId="77777777" w:rsidR="00BA216B" w:rsidRDefault="00BA216B" w:rsidP="00D4581B"/>
                    <w:p w14:paraId="5C2B4DBA" w14:textId="77777777" w:rsidR="00BA216B" w:rsidRDefault="00BA216B" w:rsidP="00D4581B"/>
                    <w:p w14:paraId="0451CB24" w14:textId="77777777" w:rsidR="00BA216B" w:rsidRDefault="00BA216B" w:rsidP="00D4581B"/>
                    <w:p w14:paraId="50EACD23" w14:textId="77777777" w:rsidR="00BA216B" w:rsidRDefault="00BA216B" w:rsidP="00D4581B"/>
                    <w:p w14:paraId="5ACCA63C" w14:textId="77777777" w:rsidR="00BA216B" w:rsidRDefault="00BA216B" w:rsidP="00D4581B"/>
                    <w:p w14:paraId="78122290" w14:textId="77777777" w:rsidR="00BA216B" w:rsidRDefault="00BA216B" w:rsidP="00D4581B"/>
                    <w:p w14:paraId="6AC4D530" w14:textId="77777777" w:rsidR="00BA216B" w:rsidRDefault="00BA216B" w:rsidP="00D4581B"/>
                    <w:p w14:paraId="1C337B6A" w14:textId="77777777" w:rsidR="00BA216B" w:rsidRDefault="00BA216B" w:rsidP="00D4581B"/>
                    <w:p w14:paraId="7E12576A" w14:textId="77777777" w:rsidR="00BA216B" w:rsidRDefault="00BA216B" w:rsidP="00D4581B"/>
                    <w:p w14:paraId="20B06968" w14:textId="77777777" w:rsidR="00BA216B" w:rsidRDefault="00BA216B" w:rsidP="00D4581B"/>
                    <w:p w14:paraId="2AC883D7" w14:textId="77777777" w:rsidR="00BA216B" w:rsidRDefault="00BA216B" w:rsidP="00D4581B"/>
                    <w:p w14:paraId="69768666" w14:textId="77777777" w:rsidR="00BA216B" w:rsidRDefault="00BA216B" w:rsidP="00D4581B"/>
                    <w:p w14:paraId="030EF936" w14:textId="77777777" w:rsidR="00BA216B" w:rsidRDefault="00BA216B" w:rsidP="00D4581B"/>
                    <w:p w14:paraId="707B2D49" w14:textId="77777777" w:rsidR="00BA216B" w:rsidRDefault="00BA216B" w:rsidP="00D4581B"/>
                    <w:p w14:paraId="40852ADB" w14:textId="77777777" w:rsidR="00BA216B" w:rsidRDefault="00BA216B" w:rsidP="00D4581B"/>
                    <w:p w14:paraId="4FC9DC2A" w14:textId="77777777" w:rsidR="00BA216B" w:rsidRDefault="00BA216B" w:rsidP="00D4581B"/>
                    <w:p w14:paraId="0E10117A" w14:textId="77777777" w:rsidR="00BA216B" w:rsidRDefault="00BA216B" w:rsidP="00D4581B"/>
                    <w:p w14:paraId="197B1D1C" w14:textId="77777777" w:rsidR="00BA216B" w:rsidRDefault="00BA216B" w:rsidP="00D4581B"/>
                    <w:p w14:paraId="23187FF5" w14:textId="77777777" w:rsidR="00BA216B" w:rsidRDefault="00BA216B" w:rsidP="00D4581B"/>
                    <w:p w14:paraId="7DF1AA19" w14:textId="77777777" w:rsidR="00BA216B" w:rsidRDefault="00BA216B" w:rsidP="00D4581B"/>
                    <w:p w14:paraId="3B1787F4" w14:textId="77777777" w:rsidR="00BA216B" w:rsidRDefault="00BA216B" w:rsidP="00D4581B"/>
                    <w:p w14:paraId="10C773AF" w14:textId="77777777" w:rsidR="00BA216B" w:rsidRDefault="00BA216B" w:rsidP="00D4581B"/>
                    <w:p w14:paraId="4EADC475" w14:textId="77777777" w:rsidR="00BA216B" w:rsidRDefault="00BA216B" w:rsidP="00D4581B"/>
                    <w:p w14:paraId="7B56AC12" w14:textId="77777777" w:rsidR="00BA216B" w:rsidRDefault="00BA216B" w:rsidP="00D4581B"/>
                    <w:p w14:paraId="47141A23" w14:textId="77777777" w:rsidR="00BA216B" w:rsidRDefault="00BA216B" w:rsidP="00D4581B"/>
                    <w:p w14:paraId="693B8442" w14:textId="77777777" w:rsidR="00BA216B" w:rsidRDefault="00BA216B" w:rsidP="00D4581B"/>
                    <w:p w14:paraId="2B4DC61F" w14:textId="77777777" w:rsidR="00BA216B" w:rsidRDefault="00BA216B" w:rsidP="00D4581B"/>
                    <w:p w14:paraId="61B66D8C" w14:textId="77777777" w:rsidR="00BA216B" w:rsidRDefault="00BA216B" w:rsidP="00D4581B"/>
                    <w:p w14:paraId="2E958F58" w14:textId="77777777" w:rsidR="00BA216B" w:rsidRDefault="00BA216B" w:rsidP="00D4581B"/>
                    <w:p w14:paraId="3AA8E3A2" w14:textId="77777777" w:rsidR="00BA216B" w:rsidRDefault="00BA216B" w:rsidP="00D4581B"/>
                    <w:p w14:paraId="7C318E52" w14:textId="77777777" w:rsidR="00BA216B" w:rsidRDefault="00BA216B" w:rsidP="00D4581B"/>
                    <w:p w14:paraId="142DE324" w14:textId="77777777" w:rsidR="00BA216B" w:rsidRDefault="00BA216B" w:rsidP="00D4581B"/>
                    <w:p w14:paraId="3F6F9F97" w14:textId="77777777" w:rsidR="00BA216B" w:rsidRDefault="00BA216B" w:rsidP="00D4581B"/>
                    <w:p w14:paraId="384A3095" w14:textId="77777777" w:rsidR="00BA216B" w:rsidRDefault="00BA216B" w:rsidP="00D4581B"/>
                    <w:p w14:paraId="11369DF9" w14:textId="77777777" w:rsidR="00BA216B" w:rsidRDefault="00BA216B" w:rsidP="00D4581B"/>
                    <w:p w14:paraId="775704C3" w14:textId="77777777" w:rsidR="00BA216B" w:rsidRDefault="00BA216B" w:rsidP="00D4581B"/>
                    <w:p w14:paraId="605EAC97" w14:textId="77777777" w:rsidR="00BA216B" w:rsidRDefault="00BA216B" w:rsidP="00D4581B"/>
                    <w:p w14:paraId="2B101185" w14:textId="77777777" w:rsidR="00BA216B" w:rsidRDefault="00BA216B" w:rsidP="00D4581B"/>
                    <w:p w14:paraId="227CEE0A" w14:textId="77777777" w:rsidR="00BA216B" w:rsidRDefault="00BA216B" w:rsidP="00D4581B"/>
                    <w:p w14:paraId="2DC4BD7E" w14:textId="77777777" w:rsidR="00BA216B" w:rsidRDefault="00BA216B" w:rsidP="00D4581B"/>
                    <w:p w14:paraId="6FA645AA" w14:textId="77777777" w:rsidR="00BA216B" w:rsidRDefault="00BA216B" w:rsidP="00D4581B"/>
                    <w:p w14:paraId="58CB821E" w14:textId="77777777" w:rsidR="00BA216B" w:rsidRDefault="00BA216B" w:rsidP="00D4581B"/>
                    <w:p w14:paraId="124BA061" w14:textId="77777777" w:rsidR="00BA216B" w:rsidRDefault="00BA216B" w:rsidP="00D4581B"/>
                    <w:p w14:paraId="7A5456CB" w14:textId="77777777" w:rsidR="00BA216B" w:rsidRDefault="00BA216B" w:rsidP="00D4581B"/>
                    <w:p w14:paraId="1092945F" w14:textId="77777777" w:rsidR="00BA216B" w:rsidRDefault="00BA216B" w:rsidP="00D4581B"/>
                    <w:p w14:paraId="6252C645" w14:textId="77777777" w:rsidR="00BA216B" w:rsidRDefault="00BA216B" w:rsidP="00D4581B"/>
                    <w:p w14:paraId="1C8D2307" w14:textId="77777777" w:rsidR="00BA216B" w:rsidRDefault="00BA216B" w:rsidP="00D4581B"/>
                    <w:p w14:paraId="6D8594D6" w14:textId="77777777" w:rsidR="00BA216B" w:rsidRDefault="00BA216B" w:rsidP="00D4581B"/>
                    <w:p w14:paraId="38ABD904" w14:textId="77777777" w:rsidR="00BA216B" w:rsidRDefault="00BA216B" w:rsidP="00D4581B"/>
                    <w:p w14:paraId="33B15149" w14:textId="77777777" w:rsidR="00BA216B" w:rsidRDefault="00BA216B" w:rsidP="00D4581B"/>
                    <w:p w14:paraId="34882766" w14:textId="77777777" w:rsidR="00BA216B" w:rsidRDefault="00BA216B" w:rsidP="00D4581B"/>
                    <w:p w14:paraId="665C51A3" w14:textId="77777777" w:rsidR="00BA216B" w:rsidRDefault="00BA216B" w:rsidP="00D4581B"/>
                    <w:p w14:paraId="7EB4D565" w14:textId="77777777" w:rsidR="00BA216B" w:rsidRDefault="00BA216B" w:rsidP="00D4581B"/>
                    <w:p w14:paraId="7A6B7534" w14:textId="77777777" w:rsidR="00BA216B" w:rsidRDefault="00BA216B" w:rsidP="00D4581B"/>
                    <w:p w14:paraId="077C534A" w14:textId="77777777" w:rsidR="00BA216B" w:rsidRDefault="00BA216B" w:rsidP="00D4581B"/>
                    <w:p w14:paraId="4793FA0D" w14:textId="77777777" w:rsidR="00BA216B" w:rsidRDefault="00BA216B" w:rsidP="00D4581B"/>
                    <w:p w14:paraId="12EC9918" w14:textId="77777777" w:rsidR="00BA216B" w:rsidRDefault="00BA216B" w:rsidP="00D4581B"/>
                    <w:p w14:paraId="19B9F56E" w14:textId="77777777" w:rsidR="00BA216B" w:rsidRDefault="00BA216B" w:rsidP="00D4581B"/>
                    <w:p w14:paraId="0E0929EC" w14:textId="77777777" w:rsidR="00BA216B" w:rsidRDefault="00BA216B" w:rsidP="00D4581B"/>
                    <w:p w14:paraId="1099F59D" w14:textId="77777777" w:rsidR="00BA216B" w:rsidRDefault="00BA216B" w:rsidP="00D4581B"/>
                    <w:p w14:paraId="7D704852" w14:textId="77777777" w:rsidR="00BA216B" w:rsidRDefault="00BA216B" w:rsidP="00D4581B"/>
                    <w:p w14:paraId="57936C25" w14:textId="77777777" w:rsidR="00BA216B" w:rsidRDefault="00BA216B" w:rsidP="00D4581B"/>
                    <w:p w14:paraId="4DA8B91B" w14:textId="77777777" w:rsidR="00BA216B" w:rsidRDefault="00BA216B" w:rsidP="00D4581B"/>
                    <w:p w14:paraId="5CD22FB3" w14:textId="77777777" w:rsidR="00BA216B" w:rsidRDefault="00BA216B" w:rsidP="00D4581B"/>
                    <w:p w14:paraId="067CDFA4" w14:textId="77777777" w:rsidR="00BA216B" w:rsidRDefault="00BA216B" w:rsidP="00D4581B"/>
                    <w:p w14:paraId="7F9C427C" w14:textId="77777777" w:rsidR="00BA216B" w:rsidRDefault="00BA216B" w:rsidP="00D4581B"/>
                    <w:p w14:paraId="28AF79D2" w14:textId="77777777" w:rsidR="00BA216B" w:rsidRDefault="00BA216B" w:rsidP="00D4581B"/>
                    <w:p w14:paraId="6EE140FB" w14:textId="77777777" w:rsidR="00BA216B" w:rsidRDefault="00BA216B" w:rsidP="00D4581B"/>
                    <w:p w14:paraId="5286D944" w14:textId="77777777" w:rsidR="00BA216B" w:rsidRDefault="00BA216B" w:rsidP="00D4581B"/>
                    <w:p w14:paraId="1A49D7C1" w14:textId="77777777" w:rsidR="00BA216B" w:rsidRDefault="00BA216B" w:rsidP="00D4581B"/>
                    <w:p w14:paraId="1DE6B69F" w14:textId="77777777" w:rsidR="00BA216B" w:rsidRDefault="00BA216B" w:rsidP="00D4581B"/>
                    <w:p w14:paraId="36F8AB62" w14:textId="77777777" w:rsidR="00BA216B" w:rsidRDefault="00BA216B" w:rsidP="00D4581B"/>
                    <w:p w14:paraId="7CD39C39" w14:textId="77777777" w:rsidR="00BA216B" w:rsidRDefault="00BA216B" w:rsidP="00D4581B"/>
                    <w:p w14:paraId="5D1D3DCD" w14:textId="77777777" w:rsidR="00BA216B" w:rsidRDefault="00BA216B" w:rsidP="00D4581B"/>
                    <w:p w14:paraId="45D8CE7E" w14:textId="77777777" w:rsidR="00BA216B" w:rsidRDefault="00BA216B" w:rsidP="00D4581B"/>
                    <w:p w14:paraId="29769CA1" w14:textId="77777777" w:rsidR="00BA216B" w:rsidRDefault="00BA216B" w:rsidP="00D4581B"/>
                    <w:p w14:paraId="466392B2" w14:textId="77777777" w:rsidR="00BA216B" w:rsidRDefault="00BA216B" w:rsidP="00D4581B"/>
                    <w:p w14:paraId="74FF9811" w14:textId="77777777" w:rsidR="00BA216B" w:rsidRDefault="00BA216B" w:rsidP="00D4581B"/>
                    <w:p w14:paraId="0C79C97A" w14:textId="77777777" w:rsidR="00BA216B" w:rsidRDefault="00BA216B" w:rsidP="00D4581B"/>
                    <w:p w14:paraId="37330631" w14:textId="77777777" w:rsidR="00BA216B" w:rsidRDefault="00BA216B" w:rsidP="00D4581B"/>
                    <w:p w14:paraId="3B815A78" w14:textId="77777777" w:rsidR="00BA216B" w:rsidRDefault="00BA216B" w:rsidP="00D4581B"/>
                    <w:p w14:paraId="6C78912C" w14:textId="77777777" w:rsidR="00BA216B" w:rsidRDefault="00BA216B" w:rsidP="00D4581B"/>
                    <w:p w14:paraId="68662E2E" w14:textId="77777777" w:rsidR="00BA216B" w:rsidRDefault="00BA216B" w:rsidP="00D4581B"/>
                    <w:p w14:paraId="33069BD0" w14:textId="77777777" w:rsidR="00BA216B" w:rsidRDefault="00BA216B" w:rsidP="00D4581B"/>
                    <w:p w14:paraId="1F945321" w14:textId="77777777" w:rsidR="00BA216B" w:rsidRDefault="00BA216B" w:rsidP="00D4581B"/>
                    <w:p w14:paraId="1845E74B" w14:textId="77777777" w:rsidR="00BA216B" w:rsidRDefault="00BA216B" w:rsidP="00D4581B"/>
                    <w:p w14:paraId="4CC6D49A" w14:textId="77777777" w:rsidR="00BA216B" w:rsidRDefault="00BA216B" w:rsidP="00D4581B"/>
                    <w:p w14:paraId="02D7062B" w14:textId="77777777" w:rsidR="00BA216B" w:rsidRDefault="00BA216B" w:rsidP="00D4581B"/>
                    <w:p w14:paraId="0E145A85" w14:textId="77777777" w:rsidR="00BA216B" w:rsidRDefault="00BA216B" w:rsidP="00D4581B"/>
                    <w:p w14:paraId="3DE14AF4" w14:textId="77777777" w:rsidR="00BA216B" w:rsidRDefault="00BA216B" w:rsidP="00D4581B"/>
                    <w:p w14:paraId="07054AAF" w14:textId="77777777" w:rsidR="00BA216B" w:rsidRDefault="00BA216B" w:rsidP="00D4581B"/>
                    <w:p w14:paraId="710EDF75" w14:textId="77777777" w:rsidR="00BA216B" w:rsidRDefault="00BA216B" w:rsidP="00D4581B"/>
                    <w:p w14:paraId="629F7B12" w14:textId="77777777" w:rsidR="00BA216B" w:rsidRDefault="00BA216B" w:rsidP="00D4581B"/>
                    <w:p w14:paraId="1B414D37" w14:textId="77777777" w:rsidR="00BA216B" w:rsidRDefault="00BA216B" w:rsidP="00D4581B"/>
                    <w:p w14:paraId="333BEB22" w14:textId="77777777" w:rsidR="00BA216B" w:rsidRDefault="00BA216B" w:rsidP="00D4581B"/>
                    <w:p w14:paraId="1CB83B04" w14:textId="77777777" w:rsidR="00BA216B" w:rsidRDefault="00BA216B" w:rsidP="00D4581B"/>
                    <w:p w14:paraId="62BCBCC0" w14:textId="77777777" w:rsidR="00BA216B" w:rsidRDefault="00BA216B" w:rsidP="00D4581B"/>
                    <w:p w14:paraId="7DA209B5" w14:textId="77777777" w:rsidR="00BA216B" w:rsidRDefault="00BA216B" w:rsidP="00D4581B"/>
                    <w:p w14:paraId="4C5B5D8A" w14:textId="77777777" w:rsidR="00BA216B" w:rsidRDefault="00BA216B" w:rsidP="00D4581B"/>
                    <w:p w14:paraId="6820497A" w14:textId="77777777" w:rsidR="00BA216B" w:rsidRDefault="00BA216B" w:rsidP="00D4581B"/>
                    <w:p w14:paraId="39AFBF10" w14:textId="77777777" w:rsidR="00BA216B" w:rsidRDefault="00BA216B" w:rsidP="00D4581B"/>
                    <w:p w14:paraId="26419850" w14:textId="77777777" w:rsidR="00BA216B" w:rsidRDefault="00BA216B" w:rsidP="00D4581B"/>
                    <w:p w14:paraId="3D7D0430" w14:textId="77777777" w:rsidR="00BA216B" w:rsidRDefault="00BA216B" w:rsidP="00D4581B"/>
                    <w:p w14:paraId="00167816" w14:textId="77777777" w:rsidR="00BA216B" w:rsidRDefault="00BA216B" w:rsidP="00D4581B"/>
                    <w:p w14:paraId="7909A4E0" w14:textId="77777777" w:rsidR="00BA216B" w:rsidRDefault="00BA216B" w:rsidP="00D4581B"/>
                    <w:p w14:paraId="0207311F" w14:textId="77777777" w:rsidR="00BA216B" w:rsidRDefault="00BA216B" w:rsidP="00D4581B"/>
                    <w:p w14:paraId="68F42A3B" w14:textId="77777777" w:rsidR="00BA216B" w:rsidRDefault="00BA216B" w:rsidP="00D4581B"/>
                    <w:p w14:paraId="7A050D92" w14:textId="77777777" w:rsidR="00BA216B" w:rsidRDefault="00BA216B" w:rsidP="00D4581B"/>
                    <w:p w14:paraId="2EE69FB6" w14:textId="77777777" w:rsidR="00BA216B" w:rsidRDefault="00BA216B" w:rsidP="00D4581B"/>
                    <w:p w14:paraId="6089E4C1" w14:textId="77777777" w:rsidR="00BA216B" w:rsidRDefault="00BA216B" w:rsidP="00D4581B"/>
                    <w:p w14:paraId="25199F93" w14:textId="77777777" w:rsidR="00BA216B" w:rsidRDefault="00BA216B" w:rsidP="00D4581B"/>
                    <w:p w14:paraId="630B8D9C" w14:textId="77777777" w:rsidR="00BA216B" w:rsidRDefault="00BA216B" w:rsidP="00D4581B"/>
                    <w:p w14:paraId="4D449740" w14:textId="77777777" w:rsidR="00BA216B" w:rsidRDefault="00BA216B" w:rsidP="00D4581B"/>
                    <w:p w14:paraId="5B6B5C92" w14:textId="77777777" w:rsidR="00BA216B" w:rsidRDefault="00BA216B" w:rsidP="00D4581B"/>
                    <w:p w14:paraId="40CB4393" w14:textId="77777777" w:rsidR="00BA216B" w:rsidRDefault="00BA216B" w:rsidP="00D4581B"/>
                    <w:p w14:paraId="50EC45E1" w14:textId="77777777" w:rsidR="00BA216B" w:rsidRDefault="00BA216B" w:rsidP="00D4581B"/>
                    <w:p w14:paraId="13419CA9" w14:textId="77777777" w:rsidR="00BA216B" w:rsidRDefault="00BA216B" w:rsidP="00D4581B"/>
                    <w:p w14:paraId="5723C3A7" w14:textId="77777777" w:rsidR="00BA216B" w:rsidRDefault="00BA216B" w:rsidP="00D4581B"/>
                    <w:p w14:paraId="1215C9B8" w14:textId="77777777" w:rsidR="00BA216B" w:rsidRDefault="00BA216B" w:rsidP="00D4581B"/>
                    <w:p w14:paraId="68E84878" w14:textId="77777777" w:rsidR="00BA216B" w:rsidRDefault="00BA216B" w:rsidP="00D4581B"/>
                    <w:p w14:paraId="32311F60" w14:textId="77777777" w:rsidR="00BA216B" w:rsidRDefault="00BA216B" w:rsidP="00D4581B"/>
                    <w:p w14:paraId="218D826A" w14:textId="77777777" w:rsidR="00BA216B" w:rsidRDefault="00BA216B" w:rsidP="00D4581B"/>
                    <w:p w14:paraId="4CD0DC7F" w14:textId="77777777" w:rsidR="00BA216B" w:rsidRDefault="00BA216B" w:rsidP="00D4581B"/>
                    <w:p w14:paraId="03A7D2A0" w14:textId="77777777" w:rsidR="00BA216B" w:rsidRDefault="00BA216B" w:rsidP="00D4581B"/>
                    <w:p w14:paraId="5847F979" w14:textId="77777777" w:rsidR="00BA216B" w:rsidRDefault="00BA216B" w:rsidP="00D4581B"/>
                    <w:p w14:paraId="5C3A7D62" w14:textId="77777777" w:rsidR="00BA216B" w:rsidRDefault="00BA216B" w:rsidP="00D4581B"/>
                    <w:p w14:paraId="4AE8FE0E" w14:textId="77777777" w:rsidR="00BA216B" w:rsidRDefault="00BA216B" w:rsidP="00D4581B"/>
                    <w:p w14:paraId="676736AD" w14:textId="77777777" w:rsidR="00BA216B" w:rsidRDefault="00BA216B" w:rsidP="00D4581B"/>
                    <w:p w14:paraId="7DA971A5" w14:textId="77777777" w:rsidR="00BA216B" w:rsidRDefault="00BA216B" w:rsidP="00D4581B"/>
                    <w:p w14:paraId="6879CF3C" w14:textId="77777777" w:rsidR="00BA216B" w:rsidRDefault="00BA216B" w:rsidP="00D4581B"/>
                    <w:p w14:paraId="24101A39" w14:textId="77777777" w:rsidR="00BA216B" w:rsidRDefault="00BA216B" w:rsidP="00D4581B"/>
                    <w:p w14:paraId="18CAC5FD" w14:textId="77777777" w:rsidR="00BA216B" w:rsidRDefault="00BA216B" w:rsidP="00D4581B"/>
                    <w:p w14:paraId="361A471D" w14:textId="77777777" w:rsidR="00BA216B" w:rsidRDefault="00BA216B" w:rsidP="00D4581B"/>
                    <w:p w14:paraId="2926F2F6" w14:textId="77777777" w:rsidR="00BA216B" w:rsidRDefault="00BA216B" w:rsidP="00D4581B"/>
                    <w:p w14:paraId="56438F86" w14:textId="77777777" w:rsidR="00BA216B" w:rsidRDefault="00BA216B" w:rsidP="00D4581B"/>
                    <w:p w14:paraId="78E5DE72" w14:textId="77777777" w:rsidR="00BA216B" w:rsidRDefault="00BA216B" w:rsidP="00D4581B"/>
                    <w:p w14:paraId="2593A24B" w14:textId="77777777" w:rsidR="00BA216B" w:rsidRDefault="00BA216B" w:rsidP="00D4581B"/>
                    <w:p w14:paraId="2BC5D9DC" w14:textId="77777777" w:rsidR="00BA216B" w:rsidRDefault="00BA216B" w:rsidP="00D4581B"/>
                    <w:p w14:paraId="604392C1" w14:textId="77777777" w:rsidR="00BA216B" w:rsidRDefault="00BA216B" w:rsidP="00D4581B"/>
                    <w:p w14:paraId="1B61DB0B" w14:textId="77777777" w:rsidR="00BA216B" w:rsidRDefault="00BA216B" w:rsidP="00D4581B"/>
                    <w:p w14:paraId="141D022D" w14:textId="77777777" w:rsidR="00BA216B" w:rsidRDefault="00BA216B" w:rsidP="00D4581B"/>
                    <w:p w14:paraId="37E92F45" w14:textId="77777777" w:rsidR="00BA216B" w:rsidRDefault="00BA216B" w:rsidP="00D4581B"/>
                    <w:p w14:paraId="07C74961" w14:textId="77777777" w:rsidR="00BA216B" w:rsidRDefault="00BA216B" w:rsidP="00D4581B"/>
                    <w:p w14:paraId="0356C384" w14:textId="77777777" w:rsidR="00BA216B" w:rsidRDefault="00BA216B" w:rsidP="00D4581B"/>
                    <w:p w14:paraId="3297580D" w14:textId="77777777" w:rsidR="00BA216B" w:rsidRDefault="00BA216B" w:rsidP="00D4581B"/>
                    <w:p w14:paraId="7319ADEE" w14:textId="77777777" w:rsidR="00BA216B" w:rsidRDefault="00BA216B" w:rsidP="00D4581B"/>
                    <w:p w14:paraId="3B32810B" w14:textId="77777777" w:rsidR="00BA216B" w:rsidRDefault="00BA216B" w:rsidP="00D4581B"/>
                    <w:p w14:paraId="1B8D46F5" w14:textId="77777777" w:rsidR="00BA216B" w:rsidRDefault="00BA216B" w:rsidP="00D4581B"/>
                    <w:p w14:paraId="15E7F52E" w14:textId="77777777" w:rsidR="00BA216B" w:rsidRDefault="00BA216B" w:rsidP="00D4581B"/>
                    <w:p w14:paraId="7EB5A6D2" w14:textId="77777777" w:rsidR="00BA216B" w:rsidRDefault="00BA216B" w:rsidP="00D4581B"/>
                    <w:p w14:paraId="19CDC093" w14:textId="77777777" w:rsidR="00BA216B" w:rsidRDefault="00BA216B" w:rsidP="00D4581B"/>
                    <w:p w14:paraId="05618BAA" w14:textId="77777777" w:rsidR="00BA216B" w:rsidRDefault="00BA216B" w:rsidP="00D4581B"/>
                    <w:p w14:paraId="0A37BE72" w14:textId="77777777" w:rsidR="00BA216B" w:rsidRDefault="00BA216B" w:rsidP="00D4581B"/>
                    <w:p w14:paraId="1791CC0C" w14:textId="77777777" w:rsidR="00BA216B" w:rsidRDefault="00BA216B" w:rsidP="00D4581B"/>
                    <w:p w14:paraId="4F4D976A" w14:textId="77777777" w:rsidR="00BA216B" w:rsidRDefault="00BA216B" w:rsidP="00D4581B"/>
                    <w:p w14:paraId="6EB69A0B" w14:textId="77777777" w:rsidR="00BA216B" w:rsidRDefault="00BA216B" w:rsidP="00D4581B"/>
                    <w:p w14:paraId="6E407E58" w14:textId="77777777" w:rsidR="00BA216B" w:rsidRDefault="00BA216B" w:rsidP="00D4581B"/>
                    <w:p w14:paraId="3B3BFAF8" w14:textId="77777777" w:rsidR="00BA216B" w:rsidRDefault="00BA216B" w:rsidP="00D4581B"/>
                    <w:p w14:paraId="0717BF75" w14:textId="77777777" w:rsidR="00BA216B" w:rsidRDefault="00BA216B" w:rsidP="00D4581B"/>
                    <w:p w14:paraId="3518AA4B" w14:textId="77777777" w:rsidR="00BA216B" w:rsidRDefault="00BA216B" w:rsidP="00D4581B"/>
                    <w:p w14:paraId="0E49E155" w14:textId="77777777" w:rsidR="00BA216B" w:rsidRDefault="00BA216B" w:rsidP="00D4581B"/>
                    <w:p w14:paraId="43562470" w14:textId="77777777" w:rsidR="00BA216B" w:rsidRDefault="00BA216B" w:rsidP="00D4581B"/>
                    <w:p w14:paraId="5AC0BD1E" w14:textId="77777777" w:rsidR="00BA216B" w:rsidRDefault="00BA216B" w:rsidP="00D4581B"/>
                    <w:p w14:paraId="2F241F56" w14:textId="77777777" w:rsidR="00BA216B" w:rsidRDefault="00BA216B" w:rsidP="00D4581B"/>
                    <w:p w14:paraId="17D2EE40" w14:textId="77777777" w:rsidR="00BA216B" w:rsidRDefault="00BA216B" w:rsidP="00D4581B"/>
                    <w:p w14:paraId="120AD615" w14:textId="77777777" w:rsidR="00BA216B" w:rsidRDefault="00BA216B" w:rsidP="00D4581B"/>
                    <w:p w14:paraId="44C3AC62" w14:textId="77777777" w:rsidR="00BA216B" w:rsidRDefault="00BA216B" w:rsidP="00D4581B"/>
                    <w:p w14:paraId="21B913C1" w14:textId="77777777" w:rsidR="00BA216B" w:rsidRDefault="00BA216B" w:rsidP="00D4581B"/>
                    <w:p w14:paraId="54379905" w14:textId="77777777" w:rsidR="00BA216B" w:rsidRDefault="00BA216B" w:rsidP="00D4581B"/>
                    <w:p w14:paraId="73F640B6" w14:textId="77777777" w:rsidR="00BA216B" w:rsidRDefault="00BA216B" w:rsidP="00D4581B"/>
                    <w:p w14:paraId="491D7589" w14:textId="77777777" w:rsidR="00BA216B" w:rsidRDefault="00BA216B" w:rsidP="00D4581B"/>
                    <w:p w14:paraId="0A32E682" w14:textId="77777777" w:rsidR="00BA216B" w:rsidRDefault="00BA216B" w:rsidP="00D4581B"/>
                    <w:p w14:paraId="5DC1C59E" w14:textId="77777777" w:rsidR="00BA216B" w:rsidRDefault="00BA216B" w:rsidP="00D4581B"/>
                    <w:p w14:paraId="6DC727AC" w14:textId="77777777" w:rsidR="00BA216B" w:rsidRDefault="00BA216B" w:rsidP="00D4581B"/>
                    <w:p w14:paraId="0C49D332" w14:textId="77777777" w:rsidR="00BA216B" w:rsidRDefault="00BA216B" w:rsidP="00D4581B"/>
                    <w:p w14:paraId="0737D340" w14:textId="77777777" w:rsidR="00BA216B" w:rsidRDefault="00BA216B" w:rsidP="00D4581B"/>
                    <w:p w14:paraId="03AFE691" w14:textId="77777777" w:rsidR="00BA216B" w:rsidRDefault="00BA216B" w:rsidP="00D4581B"/>
                    <w:p w14:paraId="0E2CF184" w14:textId="77777777" w:rsidR="00BA216B" w:rsidRDefault="00BA216B" w:rsidP="00D4581B"/>
                    <w:p w14:paraId="6D3A0834" w14:textId="77777777" w:rsidR="00BA216B" w:rsidRDefault="00BA216B" w:rsidP="00D4581B"/>
                    <w:p w14:paraId="66599605" w14:textId="77777777" w:rsidR="00BA216B" w:rsidRDefault="00BA216B" w:rsidP="00D4581B"/>
                    <w:p w14:paraId="15DD23A6" w14:textId="77777777" w:rsidR="00BA216B" w:rsidRDefault="00BA216B" w:rsidP="00D4581B"/>
                    <w:p w14:paraId="5FAD4502" w14:textId="77777777" w:rsidR="00BA216B" w:rsidRDefault="00BA216B" w:rsidP="00D4581B"/>
                    <w:p w14:paraId="153D564A" w14:textId="77777777" w:rsidR="00BA216B" w:rsidRDefault="00BA216B" w:rsidP="00D4581B"/>
                    <w:p w14:paraId="6D241252" w14:textId="77777777" w:rsidR="00BA216B" w:rsidRDefault="00BA216B" w:rsidP="00D4581B"/>
                    <w:p w14:paraId="1BDFD1E5" w14:textId="77777777" w:rsidR="00BA216B" w:rsidRDefault="00BA216B" w:rsidP="00D4581B"/>
                    <w:p w14:paraId="74840CA3" w14:textId="77777777" w:rsidR="00BA216B" w:rsidRDefault="00BA216B" w:rsidP="00D4581B"/>
                    <w:p w14:paraId="08E5D03D" w14:textId="77777777" w:rsidR="00BA216B" w:rsidRDefault="00BA216B" w:rsidP="00D4581B"/>
                    <w:p w14:paraId="737273EC" w14:textId="77777777" w:rsidR="00BA216B" w:rsidRDefault="00BA216B" w:rsidP="00D4581B"/>
                    <w:p w14:paraId="08D614AE" w14:textId="77777777" w:rsidR="00BA216B" w:rsidRDefault="00BA216B" w:rsidP="00D4581B"/>
                    <w:p w14:paraId="17E41913" w14:textId="77777777" w:rsidR="00BA216B" w:rsidRDefault="00BA216B" w:rsidP="00D4581B"/>
                    <w:p w14:paraId="24A2BAC8" w14:textId="77777777" w:rsidR="00BA216B" w:rsidRDefault="00BA216B" w:rsidP="00D4581B"/>
                    <w:p w14:paraId="11E44C12" w14:textId="77777777" w:rsidR="00BA216B" w:rsidRDefault="00BA216B" w:rsidP="00D4581B"/>
                    <w:p w14:paraId="7E4717F7" w14:textId="77777777" w:rsidR="00BA216B" w:rsidRDefault="00BA216B" w:rsidP="00D4581B"/>
                    <w:p w14:paraId="086F5F3C" w14:textId="77777777" w:rsidR="00BA216B" w:rsidRDefault="00BA216B" w:rsidP="00D4581B"/>
                    <w:p w14:paraId="33A5480E" w14:textId="77777777" w:rsidR="00BA216B" w:rsidRDefault="00BA216B" w:rsidP="00D4581B"/>
                    <w:p w14:paraId="66CA10F5" w14:textId="77777777" w:rsidR="00BA216B" w:rsidRDefault="00BA216B" w:rsidP="00D4581B"/>
                    <w:p w14:paraId="70F978F8" w14:textId="77777777" w:rsidR="00BA216B" w:rsidRDefault="00BA216B" w:rsidP="00D4581B"/>
                    <w:p w14:paraId="2DA2A680" w14:textId="77777777" w:rsidR="00BA216B" w:rsidRDefault="00BA216B" w:rsidP="00D4581B"/>
                    <w:p w14:paraId="53DA3F43" w14:textId="77777777" w:rsidR="00BA216B" w:rsidRDefault="00BA216B" w:rsidP="00D4581B"/>
                    <w:p w14:paraId="76B9C11B" w14:textId="77777777" w:rsidR="00BA216B" w:rsidRDefault="00BA216B" w:rsidP="00D4581B"/>
                    <w:p w14:paraId="4F322BDC" w14:textId="77777777" w:rsidR="00BA216B" w:rsidRDefault="00BA216B" w:rsidP="00D4581B"/>
                    <w:p w14:paraId="52C964EC" w14:textId="77777777" w:rsidR="00BA216B" w:rsidRDefault="00BA216B" w:rsidP="00D4581B"/>
                    <w:p w14:paraId="13318EF3" w14:textId="77777777" w:rsidR="00BA216B" w:rsidRDefault="00BA216B" w:rsidP="00D4581B"/>
                    <w:p w14:paraId="6F45B241" w14:textId="77777777" w:rsidR="00BA216B" w:rsidRDefault="00BA216B" w:rsidP="00D4581B"/>
                    <w:p w14:paraId="5FD4475F" w14:textId="77777777" w:rsidR="00BA216B" w:rsidRDefault="00BA216B" w:rsidP="00D4581B"/>
                    <w:p w14:paraId="6DC2E6BE" w14:textId="77777777" w:rsidR="00BA216B" w:rsidRDefault="00BA216B" w:rsidP="00D4581B"/>
                    <w:p w14:paraId="691B020E" w14:textId="77777777" w:rsidR="00BA216B" w:rsidRDefault="00BA216B" w:rsidP="00D4581B"/>
                    <w:p w14:paraId="4C2AB6D1" w14:textId="77777777" w:rsidR="00BA216B" w:rsidRDefault="00BA216B" w:rsidP="00D4581B"/>
                    <w:p w14:paraId="1DB440B3" w14:textId="77777777" w:rsidR="00BA216B" w:rsidRDefault="00BA216B" w:rsidP="00D4581B"/>
                    <w:p w14:paraId="2722E586" w14:textId="77777777" w:rsidR="00BA216B" w:rsidRDefault="00BA216B" w:rsidP="00D4581B"/>
                    <w:p w14:paraId="00CC1F00" w14:textId="77777777" w:rsidR="00BA216B" w:rsidRDefault="00BA216B" w:rsidP="00D4581B"/>
                    <w:p w14:paraId="31CDE3E5" w14:textId="77777777" w:rsidR="00BA216B" w:rsidRDefault="00BA216B" w:rsidP="00D4581B"/>
                    <w:p w14:paraId="42AC9811" w14:textId="77777777" w:rsidR="00BA216B" w:rsidRDefault="00BA216B" w:rsidP="00D4581B"/>
                    <w:p w14:paraId="72529B47" w14:textId="77777777" w:rsidR="00BA216B" w:rsidRDefault="00BA216B" w:rsidP="00D4581B"/>
                    <w:p w14:paraId="661BE5E1" w14:textId="77777777" w:rsidR="00BA216B" w:rsidRDefault="00BA216B" w:rsidP="00D4581B"/>
                    <w:p w14:paraId="574EE8F1" w14:textId="77777777" w:rsidR="00BA216B" w:rsidRDefault="00BA216B" w:rsidP="00D4581B"/>
                    <w:p w14:paraId="094B373A" w14:textId="77777777" w:rsidR="00BA216B" w:rsidRDefault="00BA216B" w:rsidP="00D4581B"/>
                    <w:p w14:paraId="25925F19" w14:textId="77777777" w:rsidR="00BA216B" w:rsidRDefault="00BA216B" w:rsidP="00D4581B"/>
                    <w:p w14:paraId="7B57104E" w14:textId="77777777" w:rsidR="00BA216B" w:rsidRDefault="00BA216B" w:rsidP="00D4581B"/>
                    <w:p w14:paraId="56197273" w14:textId="77777777" w:rsidR="00BA216B" w:rsidRDefault="00BA216B" w:rsidP="00D4581B"/>
                    <w:p w14:paraId="29489832" w14:textId="77777777" w:rsidR="00BA216B" w:rsidRDefault="00BA216B" w:rsidP="00D4581B"/>
                    <w:p w14:paraId="610377A6" w14:textId="77777777" w:rsidR="00BA216B" w:rsidRDefault="00BA216B" w:rsidP="00D4581B"/>
                    <w:p w14:paraId="5D121211" w14:textId="77777777" w:rsidR="00BA216B" w:rsidRDefault="00BA216B" w:rsidP="00D4581B"/>
                    <w:p w14:paraId="194BEC32" w14:textId="77777777" w:rsidR="00BA216B" w:rsidRDefault="00BA216B" w:rsidP="00D4581B"/>
                    <w:p w14:paraId="10B101B9" w14:textId="77777777" w:rsidR="00BA216B" w:rsidRDefault="00BA216B" w:rsidP="00D4581B"/>
                    <w:p w14:paraId="719BDB97" w14:textId="77777777" w:rsidR="00BA216B" w:rsidRDefault="00BA216B" w:rsidP="00D4581B"/>
                    <w:p w14:paraId="03441157" w14:textId="77777777" w:rsidR="00BA216B" w:rsidRDefault="00BA216B" w:rsidP="00D4581B"/>
                    <w:p w14:paraId="6559F638" w14:textId="77777777" w:rsidR="00BA216B" w:rsidRDefault="00BA216B" w:rsidP="00D4581B"/>
                    <w:p w14:paraId="4747A45A" w14:textId="77777777" w:rsidR="00BA216B" w:rsidRDefault="00BA216B" w:rsidP="00D4581B"/>
                    <w:p w14:paraId="2278F1A8" w14:textId="77777777" w:rsidR="00BA216B" w:rsidRDefault="00BA216B" w:rsidP="00D4581B"/>
                    <w:p w14:paraId="14DB6F29" w14:textId="77777777" w:rsidR="00BA216B" w:rsidRDefault="00BA216B" w:rsidP="00D4581B"/>
                    <w:p w14:paraId="4144230E" w14:textId="77777777" w:rsidR="00BA216B" w:rsidRDefault="00BA216B" w:rsidP="00D4581B"/>
                    <w:p w14:paraId="6E019B89" w14:textId="77777777" w:rsidR="00BA216B" w:rsidRDefault="00BA216B" w:rsidP="00D4581B"/>
                    <w:p w14:paraId="4EB8D399" w14:textId="77777777" w:rsidR="00BA216B" w:rsidRDefault="00BA216B" w:rsidP="00D4581B"/>
                    <w:p w14:paraId="239A861A" w14:textId="77777777" w:rsidR="00BA216B" w:rsidRDefault="00BA216B" w:rsidP="00D4581B"/>
                    <w:p w14:paraId="7A174E09" w14:textId="77777777" w:rsidR="00BA216B" w:rsidRDefault="00BA216B" w:rsidP="00D4581B"/>
                    <w:p w14:paraId="6B19B11E" w14:textId="77777777" w:rsidR="00BA216B" w:rsidRDefault="00BA216B" w:rsidP="00D4581B"/>
                    <w:p w14:paraId="53ACC3DC" w14:textId="77777777" w:rsidR="00BA216B" w:rsidRDefault="00BA216B" w:rsidP="00D4581B"/>
                    <w:p w14:paraId="25E2A16B" w14:textId="77777777" w:rsidR="00BA216B" w:rsidRDefault="00BA216B" w:rsidP="00D4581B"/>
                    <w:p w14:paraId="02575F31" w14:textId="77777777" w:rsidR="00BA216B" w:rsidRDefault="00BA216B" w:rsidP="00D4581B"/>
                    <w:p w14:paraId="6CEB7BB1" w14:textId="77777777" w:rsidR="00BA216B" w:rsidRDefault="00BA216B" w:rsidP="00D4581B"/>
                    <w:p w14:paraId="20F52B8B" w14:textId="77777777" w:rsidR="00BA216B" w:rsidRDefault="00BA216B" w:rsidP="00D4581B"/>
                    <w:p w14:paraId="78942FCF" w14:textId="77777777" w:rsidR="00BA216B" w:rsidRDefault="00BA216B" w:rsidP="00D4581B"/>
                    <w:p w14:paraId="67FB20DE" w14:textId="77777777" w:rsidR="00BA216B" w:rsidRDefault="00BA216B" w:rsidP="00D4581B"/>
                    <w:p w14:paraId="2828CA7A" w14:textId="77777777" w:rsidR="00BA216B" w:rsidRDefault="00BA216B" w:rsidP="00D4581B"/>
                    <w:p w14:paraId="3FEC7E64" w14:textId="77777777" w:rsidR="00BA216B" w:rsidRDefault="00BA216B" w:rsidP="00D4581B"/>
                    <w:p w14:paraId="6EB99486" w14:textId="77777777" w:rsidR="00BA216B" w:rsidRDefault="00BA216B" w:rsidP="00D4581B"/>
                    <w:p w14:paraId="6083BC7C" w14:textId="77777777" w:rsidR="00BA216B" w:rsidRDefault="00BA216B" w:rsidP="00D4581B"/>
                    <w:p w14:paraId="38E2B8CA" w14:textId="77777777" w:rsidR="00BA216B" w:rsidRDefault="00BA216B" w:rsidP="00D4581B"/>
                    <w:p w14:paraId="6CD7EBC1" w14:textId="77777777" w:rsidR="00BA216B" w:rsidRDefault="00BA216B" w:rsidP="00D4581B"/>
                    <w:p w14:paraId="327C4B2B" w14:textId="77777777" w:rsidR="00BA216B" w:rsidRDefault="00BA216B" w:rsidP="00D4581B"/>
                    <w:p w14:paraId="655C746E" w14:textId="77777777" w:rsidR="00BA216B" w:rsidRDefault="00BA216B" w:rsidP="00D4581B"/>
                    <w:p w14:paraId="26EB8890" w14:textId="77777777" w:rsidR="00BA216B" w:rsidRDefault="00BA216B" w:rsidP="00D4581B"/>
                    <w:p w14:paraId="34E2C5AB" w14:textId="77777777" w:rsidR="00BA216B" w:rsidRDefault="00BA216B" w:rsidP="00D4581B"/>
                    <w:p w14:paraId="7AC6044A" w14:textId="77777777" w:rsidR="00BA216B" w:rsidRDefault="00BA216B" w:rsidP="00D4581B"/>
                    <w:p w14:paraId="199F7C8D" w14:textId="77777777" w:rsidR="00BA216B" w:rsidRDefault="00BA216B" w:rsidP="00D4581B"/>
                    <w:p w14:paraId="1679F5D5" w14:textId="77777777" w:rsidR="00BA216B" w:rsidRDefault="00BA216B" w:rsidP="00D4581B"/>
                    <w:p w14:paraId="5FD8A03A" w14:textId="77777777" w:rsidR="00BA216B" w:rsidRDefault="00BA216B" w:rsidP="00D4581B"/>
                    <w:p w14:paraId="1487C596" w14:textId="77777777" w:rsidR="00BA216B" w:rsidRDefault="00BA216B" w:rsidP="00D4581B"/>
                    <w:p w14:paraId="37B3D047" w14:textId="77777777" w:rsidR="00BA216B" w:rsidRDefault="00BA216B" w:rsidP="00D4581B"/>
                    <w:p w14:paraId="084A03E5" w14:textId="77777777" w:rsidR="00BA216B" w:rsidRDefault="00BA216B" w:rsidP="00D4581B"/>
                    <w:p w14:paraId="1A842257" w14:textId="77777777" w:rsidR="00BA216B" w:rsidRDefault="00BA216B" w:rsidP="00D4581B"/>
                    <w:p w14:paraId="5A261548" w14:textId="77777777" w:rsidR="00BA216B" w:rsidRDefault="00BA216B" w:rsidP="00D4581B"/>
                    <w:p w14:paraId="020B5569" w14:textId="77777777" w:rsidR="00BA216B" w:rsidRDefault="00BA216B" w:rsidP="00D4581B"/>
                    <w:p w14:paraId="07D83FFD" w14:textId="77777777" w:rsidR="00BA216B" w:rsidRDefault="00BA216B" w:rsidP="00D4581B"/>
                    <w:p w14:paraId="0E1B9226" w14:textId="77777777" w:rsidR="00BA216B" w:rsidRDefault="00BA216B" w:rsidP="00D4581B"/>
                    <w:p w14:paraId="52C27FFB" w14:textId="77777777" w:rsidR="00BA216B" w:rsidRDefault="00BA216B" w:rsidP="00D4581B"/>
                    <w:p w14:paraId="0AB49604" w14:textId="77777777" w:rsidR="00BA216B" w:rsidRDefault="00BA216B" w:rsidP="00D4581B"/>
                    <w:p w14:paraId="4CEBE0BC" w14:textId="77777777" w:rsidR="00BA216B" w:rsidRDefault="00BA216B" w:rsidP="00D4581B"/>
                    <w:p w14:paraId="10195881" w14:textId="77777777" w:rsidR="00BA216B" w:rsidRDefault="00BA216B" w:rsidP="00D4581B"/>
                    <w:p w14:paraId="3764F5ED" w14:textId="77777777" w:rsidR="00BA216B" w:rsidRDefault="00BA216B" w:rsidP="00D4581B"/>
                    <w:p w14:paraId="373B4D41" w14:textId="77777777" w:rsidR="00BA216B" w:rsidRDefault="00BA216B" w:rsidP="00D4581B"/>
                    <w:p w14:paraId="790F8D61" w14:textId="77777777" w:rsidR="00BA216B" w:rsidRDefault="00BA216B" w:rsidP="00D4581B"/>
                    <w:p w14:paraId="64AFA91D" w14:textId="77777777" w:rsidR="00BA216B" w:rsidRDefault="00BA216B" w:rsidP="00D4581B"/>
                    <w:p w14:paraId="41F7A683" w14:textId="77777777" w:rsidR="00BA216B" w:rsidRDefault="00BA216B" w:rsidP="00D4581B"/>
                    <w:p w14:paraId="54BBB56C" w14:textId="77777777" w:rsidR="00BA216B" w:rsidRDefault="00BA216B" w:rsidP="00D4581B"/>
                    <w:p w14:paraId="402BD52A" w14:textId="77777777" w:rsidR="00BA216B" w:rsidRDefault="00BA216B" w:rsidP="00D4581B"/>
                    <w:p w14:paraId="6C9D796E" w14:textId="77777777" w:rsidR="00BA216B" w:rsidRDefault="00BA216B" w:rsidP="00D4581B"/>
                    <w:p w14:paraId="7048749B" w14:textId="77777777" w:rsidR="00BA216B" w:rsidRDefault="00BA216B" w:rsidP="00D4581B"/>
                    <w:p w14:paraId="26AE640F" w14:textId="77777777" w:rsidR="00BA216B" w:rsidRDefault="00BA216B" w:rsidP="00D4581B"/>
                    <w:p w14:paraId="0B414FC5" w14:textId="77777777" w:rsidR="00BA216B" w:rsidRDefault="00BA216B" w:rsidP="00D4581B"/>
                    <w:p w14:paraId="639DF482" w14:textId="77777777" w:rsidR="00BA216B" w:rsidRDefault="00BA216B" w:rsidP="00D4581B"/>
                    <w:p w14:paraId="3DBA050E" w14:textId="77777777" w:rsidR="00BA216B" w:rsidRDefault="00BA216B" w:rsidP="00D4581B"/>
                    <w:p w14:paraId="2460BE28" w14:textId="77777777" w:rsidR="00BA216B" w:rsidRDefault="00BA216B" w:rsidP="00D4581B"/>
                    <w:p w14:paraId="2E6BD6BB" w14:textId="77777777" w:rsidR="00BA216B" w:rsidRDefault="00BA216B" w:rsidP="00D4581B"/>
                    <w:p w14:paraId="7A19815F" w14:textId="77777777" w:rsidR="00BA216B" w:rsidRDefault="00BA216B" w:rsidP="00D4581B"/>
                    <w:p w14:paraId="3F85179E" w14:textId="77777777" w:rsidR="00BA216B" w:rsidRDefault="00BA216B" w:rsidP="00D4581B"/>
                    <w:p w14:paraId="6FE7D6D9" w14:textId="77777777" w:rsidR="00BA216B" w:rsidRDefault="00BA216B" w:rsidP="00D4581B"/>
                    <w:p w14:paraId="2C2A237E" w14:textId="77777777" w:rsidR="00BA216B" w:rsidRDefault="00BA216B" w:rsidP="00D4581B"/>
                    <w:p w14:paraId="67A05889" w14:textId="77777777" w:rsidR="00BA216B" w:rsidRDefault="00BA216B" w:rsidP="00D4581B"/>
                    <w:p w14:paraId="0D716FB7" w14:textId="77777777" w:rsidR="00BA216B" w:rsidRDefault="00BA216B" w:rsidP="00D4581B"/>
                    <w:p w14:paraId="53D78131" w14:textId="77777777" w:rsidR="00BA216B" w:rsidRDefault="00BA216B" w:rsidP="00D4581B"/>
                    <w:p w14:paraId="0D841A1B" w14:textId="77777777" w:rsidR="00BA216B" w:rsidRDefault="00BA216B" w:rsidP="00D4581B"/>
                    <w:p w14:paraId="1FEA4777" w14:textId="77777777" w:rsidR="00BA216B" w:rsidRDefault="00BA216B" w:rsidP="00D4581B"/>
                    <w:p w14:paraId="79C468E8" w14:textId="77777777" w:rsidR="00BA216B" w:rsidRDefault="00BA216B" w:rsidP="00D4581B"/>
                    <w:p w14:paraId="7EF993D3" w14:textId="77777777" w:rsidR="00BA216B" w:rsidRDefault="00BA216B" w:rsidP="00D4581B"/>
                    <w:p w14:paraId="47A8F61F" w14:textId="77777777" w:rsidR="00BA216B" w:rsidRDefault="00BA216B" w:rsidP="00D4581B"/>
                    <w:p w14:paraId="37F6CF77" w14:textId="77777777" w:rsidR="00BA216B" w:rsidRDefault="00BA216B" w:rsidP="00D4581B"/>
                    <w:p w14:paraId="1281D7A8" w14:textId="77777777" w:rsidR="00BA216B" w:rsidRDefault="00BA216B" w:rsidP="00D4581B"/>
                    <w:p w14:paraId="1A3B1031" w14:textId="77777777" w:rsidR="00BA216B" w:rsidRDefault="00BA216B" w:rsidP="00D4581B"/>
                    <w:p w14:paraId="66E8D834" w14:textId="77777777" w:rsidR="00BA216B" w:rsidRDefault="00BA216B" w:rsidP="00D4581B"/>
                    <w:p w14:paraId="0DBB29C5" w14:textId="77777777" w:rsidR="00BA216B" w:rsidRDefault="00BA216B" w:rsidP="00D4581B"/>
                    <w:p w14:paraId="603E2D1A" w14:textId="77777777" w:rsidR="00BA216B" w:rsidRDefault="00BA216B" w:rsidP="00D4581B"/>
                    <w:p w14:paraId="4C5523AC" w14:textId="77777777" w:rsidR="00BA216B" w:rsidRDefault="00BA216B" w:rsidP="00D4581B"/>
                    <w:p w14:paraId="79466688" w14:textId="77777777" w:rsidR="00BA216B" w:rsidRDefault="00BA216B" w:rsidP="00D4581B"/>
                    <w:p w14:paraId="1CD86293" w14:textId="77777777" w:rsidR="00BA216B" w:rsidRDefault="00BA216B" w:rsidP="00D4581B"/>
                    <w:p w14:paraId="344A5BEC" w14:textId="77777777" w:rsidR="00BA216B" w:rsidRDefault="00BA216B" w:rsidP="00D4581B"/>
                    <w:p w14:paraId="23B54141" w14:textId="77777777" w:rsidR="00BA216B" w:rsidRDefault="00BA216B" w:rsidP="00D4581B"/>
                    <w:p w14:paraId="7B953041" w14:textId="77777777" w:rsidR="00BA216B" w:rsidRDefault="00BA216B" w:rsidP="00D4581B"/>
                    <w:p w14:paraId="25691F0F" w14:textId="77777777" w:rsidR="00BA216B" w:rsidRDefault="00BA216B" w:rsidP="00D4581B"/>
                    <w:p w14:paraId="4CD93639" w14:textId="77777777" w:rsidR="00BA216B" w:rsidRDefault="00BA216B" w:rsidP="00D4581B"/>
                    <w:p w14:paraId="44021641" w14:textId="77777777" w:rsidR="00BA216B" w:rsidRDefault="00BA216B" w:rsidP="00D4581B"/>
                    <w:p w14:paraId="1F1C8485" w14:textId="77777777" w:rsidR="00BA216B" w:rsidRDefault="00BA216B" w:rsidP="00D4581B"/>
                    <w:p w14:paraId="2414B20B" w14:textId="77777777" w:rsidR="00BA216B" w:rsidRDefault="00BA216B" w:rsidP="00D4581B"/>
                    <w:p w14:paraId="48FF0DA9" w14:textId="77777777" w:rsidR="00BA216B" w:rsidRDefault="00BA216B" w:rsidP="00D4581B"/>
                    <w:p w14:paraId="7BBBF90A" w14:textId="77777777" w:rsidR="00BA216B" w:rsidRDefault="00BA216B" w:rsidP="00D4581B"/>
                    <w:p w14:paraId="754DDD01" w14:textId="77777777" w:rsidR="00BA216B" w:rsidRDefault="00BA216B" w:rsidP="00D4581B"/>
                    <w:p w14:paraId="4724709D" w14:textId="77777777" w:rsidR="00BA216B" w:rsidRDefault="00BA216B" w:rsidP="00D4581B"/>
                    <w:p w14:paraId="5C011D9C" w14:textId="77777777" w:rsidR="00BA216B" w:rsidRDefault="00BA216B" w:rsidP="00D4581B"/>
                    <w:p w14:paraId="31D9DD10" w14:textId="77777777" w:rsidR="00BA216B" w:rsidRDefault="00BA216B" w:rsidP="00D4581B"/>
                    <w:p w14:paraId="0E027E2A" w14:textId="77777777" w:rsidR="00BA216B" w:rsidRDefault="00BA216B" w:rsidP="00D4581B"/>
                    <w:p w14:paraId="10AED273" w14:textId="77777777" w:rsidR="00BA216B" w:rsidRDefault="00BA216B" w:rsidP="00D4581B"/>
                    <w:p w14:paraId="1DCC3A4E" w14:textId="77777777" w:rsidR="00BA216B" w:rsidRDefault="00BA216B" w:rsidP="00D4581B"/>
                    <w:p w14:paraId="3EE5827A" w14:textId="77777777" w:rsidR="00BA216B" w:rsidRDefault="00BA216B" w:rsidP="00D4581B"/>
                    <w:p w14:paraId="05CB4862" w14:textId="77777777" w:rsidR="00BA216B" w:rsidRDefault="00BA216B" w:rsidP="00D4581B"/>
                    <w:p w14:paraId="62A484B5" w14:textId="77777777" w:rsidR="00BA216B" w:rsidRDefault="00BA216B" w:rsidP="00D4581B"/>
                    <w:p w14:paraId="5C83FAEE" w14:textId="77777777" w:rsidR="00BA216B" w:rsidRDefault="00BA216B" w:rsidP="00D4581B"/>
                    <w:p w14:paraId="4E3E5ADF" w14:textId="77777777" w:rsidR="00BA216B" w:rsidRDefault="00BA216B" w:rsidP="00D4581B"/>
                    <w:p w14:paraId="4930F1C1" w14:textId="77777777" w:rsidR="00BA216B" w:rsidRDefault="00BA216B" w:rsidP="00D4581B"/>
                    <w:p w14:paraId="75B763A9" w14:textId="77777777" w:rsidR="00BA216B" w:rsidRDefault="00BA216B" w:rsidP="00D4581B"/>
                    <w:p w14:paraId="17772F7A" w14:textId="77777777" w:rsidR="00BA216B" w:rsidRDefault="00BA216B" w:rsidP="00D4581B"/>
                    <w:p w14:paraId="52651025" w14:textId="77777777" w:rsidR="00BA216B" w:rsidRDefault="00BA216B" w:rsidP="00D4581B"/>
                    <w:p w14:paraId="0A293775" w14:textId="77777777" w:rsidR="00BA216B" w:rsidRDefault="00BA216B" w:rsidP="00D4581B"/>
                    <w:p w14:paraId="6A413913" w14:textId="77777777" w:rsidR="00BA216B" w:rsidRDefault="00BA216B" w:rsidP="00D4581B"/>
                    <w:p w14:paraId="6337893C" w14:textId="77777777" w:rsidR="00BA216B" w:rsidRDefault="00BA216B" w:rsidP="00D4581B"/>
                    <w:p w14:paraId="64989BE2" w14:textId="77777777" w:rsidR="00BA216B" w:rsidRDefault="00BA216B" w:rsidP="00D4581B"/>
                    <w:p w14:paraId="4DA12C2E" w14:textId="77777777" w:rsidR="00BA216B" w:rsidRDefault="00BA216B" w:rsidP="00D4581B"/>
                    <w:p w14:paraId="3B28BCF3" w14:textId="77777777" w:rsidR="00BA216B" w:rsidRDefault="00BA216B" w:rsidP="00D4581B"/>
                    <w:p w14:paraId="24E580C2" w14:textId="77777777" w:rsidR="00BA216B" w:rsidRDefault="00BA216B" w:rsidP="00D4581B"/>
                    <w:p w14:paraId="13895B16" w14:textId="77777777" w:rsidR="00BA216B" w:rsidRDefault="00BA216B" w:rsidP="00D4581B"/>
                    <w:p w14:paraId="17780ED8" w14:textId="77777777" w:rsidR="00BA216B" w:rsidRDefault="00BA216B" w:rsidP="00D4581B"/>
                    <w:p w14:paraId="73DE429E" w14:textId="77777777" w:rsidR="00BA216B" w:rsidRDefault="00BA216B" w:rsidP="00D4581B"/>
                    <w:p w14:paraId="30AE928C" w14:textId="77777777" w:rsidR="00BA216B" w:rsidRDefault="00BA216B" w:rsidP="00D4581B"/>
                    <w:p w14:paraId="3438D51C" w14:textId="77777777" w:rsidR="00BA216B" w:rsidRDefault="00BA216B" w:rsidP="00D4581B"/>
                    <w:p w14:paraId="03545B42" w14:textId="77777777" w:rsidR="00BA216B" w:rsidRDefault="00BA216B" w:rsidP="00D4581B"/>
                    <w:p w14:paraId="563D9C69" w14:textId="77777777" w:rsidR="00BA216B" w:rsidRDefault="00BA216B" w:rsidP="00D4581B"/>
                    <w:p w14:paraId="14A65326" w14:textId="77777777" w:rsidR="00BA216B" w:rsidRDefault="00BA216B" w:rsidP="00D4581B"/>
                    <w:p w14:paraId="4BD08B9B" w14:textId="77777777" w:rsidR="00BA216B" w:rsidRDefault="00BA216B" w:rsidP="00D4581B"/>
                    <w:p w14:paraId="1A8898FF" w14:textId="77777777" w:rsidR="00BA216B" w:rsidRDefault="00BA216B" w:rsidP="00D4581B"/>
                    <w:p w14:paraId="05622065" w14:textId="77777777" w:rsidR="00BA216B" w:rsidRDefault="00BA216B" w:rsidP="00D4581B"/>
                    <w:p w14:paraId="2081672F" w14:textId="77777777" w:rsidR="00BA216B" w:rsidRDefault="00BA216B" w:rsidP="00D4581B"/>
                    <w:p w14:paraId="1F603B29" w14:textId="77777777" w:rsidR="00BA216B" w:rsidRDefault="00BA216B" w:rsidP="00D4581B"/>
                    <w:p w14:paraId="49CA5981" w14:textId="77777777" w:rsidR="00BA216B" w:rsidRDefault="00BA216B" w:rsidP="00D4581B"/>
                    <w:p w14:paraId="72D879E2" w14:textId="77777777" w:rsidR="00BA216B" w:rsidRDefault="00BA216B" w:rsidP="00D4581B"/>
                    <w:p w14:paraId="75C8D300" w14:textId="77777777" w:rsidR="00BA216B" w:rsidRDefault="00BA216B" w:rsidP="00D4581B"/>
                    <w:p w14:paraId="3453A99A" w14:textId="77777777" w:rsidR="00BA216B" w:rsidRDefault="00BA216B" w:rsidP="00D4581B"/>
                    <w:p w14:paraId="089E4381" w14:textId="77777777" w:rsidR="00BA216B" w:rsidRDefault="00BA216B" w:rsidP="00D4581B"/>
                    <w:p w14:paraId="3A905513" w14:textId="77777777" w:rsidR="00BA216B" w:rsidRDefault="00BA216B" w:rsidP="00D4581B"/>
                    <w:p w14:paraId="4E1C8FFF" w14:textId="77777777" w:rsidR="00BA216B" w:rsidRDefault="00BA216B" w:rsidP="00D4581B"/>
                    <w:p w14:paraId="38CCF82A" w14:textId="77777777" w:rsidR="00BA216B" w:rsidRDefault="00BA216B" w:rsidP="00D4581B"/>
                    <w:p w14:paraId="2A592486" w14:textId="77777777" w:rsidR="00BA216B" w:rsidRDefault="00BA216B" w:rsidP="00D4581B"/>
                    <w:p w14:paraId="38DAE42C" w14:textId="77777777" w:rsidR="00BA216B" w:rsidRDefault="00BA216B" w:rsidP="00D4581B"/>
                    <w:p w14:paraId="40704E5E" w14:textId="77777777" w:rsidR="00BA216B" w:rsidRDefault="00BA216B" w:rsidP="00D4581B"/>
                    <w:p w14:paraId="2F7B3295" w14:textId="77777777" w:rsidR="00BA216B" w:rsidRDefault="00BA216B" w:rsidP="00D4581B"/>
                    <w:p w14:paraId="24504E14" w14:textId="77777777" w:rsidR="00BA216B" w:rsidRDefault="00BA216B" w:rsidP="00D4581B"/>
                    <w:p w14:paraId="37D027D6" w14:textId="77777777" w:rsidR="00BA216B" w:rsidRDefault="00BA216B" w:rsidP="00D4581B"/>
                    <w:p w14:paraId="47951D06" w14:textId="77777777" w:rsidR="00BA216B" w:rsidRDefault="00BA216B" w:rsidP="00D4581B"/>
                    <w:p w14:paraId="3E8758AE" w14:textId="77777777" w:rsidR="00BA216B" w:rsidRDefault="00BA216B" w:rsidP="00D4581B"/>
                    <w:p w14:paraId="6961DB75" w14:textId="77777777" w:rsidR="00BA216B" w:rsidRDefault="00BA216B" w:rsidP="00D4581B"/>
                    <w:p w14:paraId="6A2D05F2" w14:textId="77777777" w:rsidR="00BA216B" w:rsidRDefault="00BA216B" w:rsidP="00D4581B"/>
                    <w:p w14:paraId="5C4A0B13" w14:textId="77777777" w:rsidR="00BA216B" w:rsidRDefault="00BA216B" w:rsidP="00D4581B"/>
                    <w:p w14:paraId="1F97C2E7" w14:textId="77777777" w:rsidR="00BA216B" w:rsidRDefault="00BA216B" w:rsidP="00D4581B"/>
                    <w:p w14:paraId="1C1CDA15" w14:textId="77777777" w:rsidR="00BA216B" w:rsidRDefault="00BA216B" w:rsidP="00D4581B"/>
                    <w:p w14:paraId="19E71A05" w14:textId="77777777" w:rsidR="00BA216B" w:rsidRDefault="00BA216B" w:rsidP="00D4581B"/>
                    <w:p w14:paraId="51DDE2BE" w14:textId="77777777" w:rsidR="00BA216B" w:rsidRDefault="00BA216B" w:rsidP="00D4581B"/>
                    <w:p w14:paraId="48508451" w14:textId="77777777" w:rsidR="00BA216B" w:rsidRDefault="00BA216B" w:rsidP="00D4581B"/>
                    <w:p w14:paraId="53F0E37A" w14:textId="77777777" w:rsidR="00BA216B" w:rsidRDefault="00BA216B" w:rsidP="00D4581B"/>
                    <w:p w14:paraId="5B53A72B" w14:textId="77777777" w:rsidR="00BA216B" w:rsidRDefault="00BA216B" w:rsidP="00D4581B"/>
                    <w:p w14:paraId="33411362" w14:textId="77777777" w:rsidR="00BA216B" w:rsidRDefault="00BA216B" w:rsidP="00D4581B"/>
                    <w:p w14:paraId="62916C9E" w14:textId="77777777" w:rsidR="00BA216B" w:rsidRDefault="00BA216B" w:rsidP="00D4581B"/>
                    <w:p w14:paraId="0000D753" w14:textId="77777777" w:rsidR="00BA216B" w:rsidRDefault="00BA216B" w:rsidP="00D4581B"/>
                    <w:p w14:paraId="3B512A2C" w14:textId="77777777" w:rsidR="00BA216B" w:rsidRDefault="00BA216B" w:rsidP="00D4581B"/>
                    <w:p w14:paraId="33CBBB78" w14:textId="77777777" w:rsidR="00BA216B" w:rsidRDefault="00BA216B" w:rsidP="00D4581B"/>
                    <w:p w14:paraId="29E3B7EC" w14:textId="77777777" w:rsidR="00BA216B" w:rsidRDefault="00BA216B" w:rsidP="00D4581B"/>
                    <w:p w14:paraId="20139D99" w14:textId="77777777" w:rsidR="00BA216B" w:rsidRDefault="00BA216B" w:rsidP="00D4581B"/>
                    <w:p w14:paraId="2B91A749" w14:textId="77777777" w:rsidR="00BA216B" w:rsidRDefault="00BA216B" w:rsidP="00D4581B"/>
                    <w:p w14:paraId="0DCB77E9" w14:textId="77777777" w:rsidR="00BA216B" w:rsidRDefault="00BA216B" w:rsidP="00D4581B"/>
                    <w:p w14:paraId="51C3D7B2" w14:textId="77777777" w:rsidR="00BA216B" w:rsidRDefault="00BA216B" w:rsidP="00D4581B"/>
                    <w:p w14:paraId="6136AE64" w14:textId="77777777" w:rsidR="00BA216B" w:rsidRDefault="00BA216B" w:rsidP="00D4581B"/>
                    <w:p w14:paraId="09CD0D4B" w14:textId="77777777" w:rsidR="00BA216B" w:rsidRDefault="00BA216B" w:rsidP="00D4581B"/>
                    <w:p w14:paraId="1A83BD5B" w14:textId="77777777" w:rsidR="00BA216B" w:rsidRDefault="00BA216B" w:rsidP="00D4581B"/>
                    <w:p w14:paraId="4B040DFF" w14:textId="77777777" w:rsidR="00BA216B" w:rsidRDefault="00BA216B" w:rsidP="00D4581B"/>
                    <w:p w14:paraId="7599C37B" w14:textId="77777777" w:rsidR="00BA216B" w:rsidRDefault="00BA216B" w:rsidP="00D4581B"/>
                    <w:p w14:paraId="26ED2957" w14:textId="77777777" w:rsidR="00BA216B" w:rsidRDefault="00BA216B" w:rsidP="00D4581B"/>
                    <w:p w14:paraId="7357B88F" w14:textId="77777777" w:rsidR="00BA216B" w:rsidRDefault="00BA216B" w:rsidP="00D4581B"/>
                    <w:p w14:paraId="07502A82" w14:textId="77777777" w:rsidR="00BA216B" w:rsidRDefault="00BA216B" w:rsidP="00D4581B"/>
                    <w:p w14:paraId="297B67B6" w14:textId="77777777" w:rsidR="00BA216B" w:rsidRDefault="00BA216B" w:rsidP="00D4581B"/>
                    <w:p w14:paraId="7E468A94" w14:textId="77777777" w:rsidR="00BA216B" w:rsidRDefault="00BA216B" w:rsidP="00D4581B"/>
                    <w:p w14:paraId="733F4B52" w14:textId="77777777" w:rsidR="00BA216B" w:rsidRDefault="00BA216B" w:rsidP="00D4581B"/>
                    <w:p w14:paraId="5E3976DB" w14:textId="77777777" w:rsidR="00BA216B" w:rsidRDefault="00BA216B" w:rsidP="00D4581B"/>
                    <w:p w14:paraId="5D91A951" w14:textId="77777777" w:rsidR="00BA216B" w:rsidRDefault="00BA216B" w:rsidP="00D4581B"/>
                    <w:p w14:paraId="381968A2" w14:textId="77777777" w:rsidR="00BA216B" w:rsidRDefault="00BA216B" w:rsidP="00D4581B"/>
                    <w:p w14:paraId="41CFF162" w14:textId="77777777" w:rsidR="00BA216B" w:rsidRDefault="00BA216B" w:rsidP="00D4581B"/>
                    <w:p w14:paraId="616C10F8" w14:textId="77777777" w:rsidR="00BA216B" w:rsidRDefault="00BA216B" w:rsidP="00D4581B"/>
                    <w:p w14:paraId="09D3E82B" w14:textId="77777777" w:rsidR="00BA216B" w:rsidRDefault="00BA216B" w:rsidP="00D4581B"/>
                    <w:p w14:paraId="217E6695" w14:textId="77777777" w:rsidR="00BA216B" w:rsidRDefault="00BA216B" w:rsidP="00D4581B"/>
                    <w:p w14:paraId="09321502" w14:textId="77777777" w:rsidR="00BA216B" w:rsidRDefault="00BA216B" w:rsidP="00D4581B"/>
                    <w:p w14:paraId="615CAE03" w14:textId="77777777" w:rsidR="00BA216B" w:rsidRDefault="00BA216B" w:rsidP="00D4581B"/>
                    <w:p w14:paraId="3B8CA373" w14:textId="77777777" w:rsidR="00BA216B" w:rsidRDefault="00BA216B" w:rsidP="00D4581B"/>
                    <w:p w14:paraId="1D673E02" w14:textId="77777777" w:rsidR="00BA216B" w:rsidRDefault="00BA216B" w:rsidP="00D4581B"/>
                    <w:p w14:paraId="1CC2944B" w14:textId="77777777" w:rsidR="00BA216B" w:rsidRDefault="00BA216B" w:rsidP="00D4581B"/>
                    <w:p w14:paraId="6FBFB23F" w14:textId="77777777" w:rsidR="00BA216B" w:rsidRDefault="00BA216B" w:rsidP="00D4581B"/>
                    <w:p w14:paraId="28261326" w14:textId="77777777" w:rsidR="00BA216B" w:rsidRDefault="00BA216B" w:rsidP="00D4581B"/>
                    <w:p w14:paraId="57B960CF" w14:textId="77777777" w:rsidR="00BA216B" w:rsidRDefault="00BA216B" w:rsidP="00D4581B"/>
                    <w:p w14:paraId="7DC3D464" w14:textId="77777777" w:rsidR="00BA216B" w:rsidRDefault="00BA216B" w:rsidP="00D4581B"/>
                    <w:p w14:paraId="5CB7EF72" w14:textId="77777777" w:rsidR="00BA216B" w:rsidRDefault="00BA216B" w:rsidP="00D4581B"/>
                    <w:p w14:paraId="1769D0A4" w14:textId="77777777" w:rsidR="00BA216B" w:rsidRDefault="00BA216B" w:rsidP="00D4581B"/>
                    <w:p w14:paraId="5175F074" w14:textId="77777777" w:rsidR="00BA216B" w:rsidRDefault="00BA216B" w:rsidP="00D4581B"/>
                    <w:p w14:paraId="349679EB" w14:textId="77777777" w:rsidR="00BA216B" w:rsidRDefault="00BA216B" w:rsidP="00D4581B"/>
                    <w:p w14:paraId="0BCFF5CE" w14:textId="77777777" w:rsidR="00BA216B" w:rsidRDefault="00BA216B" w:rsidP="00D4581B"/>
                    <w:p w14:paraId="4415939D" w14:textId="77777777" w:rsidR="00BA216B" w:rsidRDefault="00BA216B" w:rsidP="00D4581B"/>
                    <w:p w14:paraId="0ACCB538" w14:textId="77777777" w:rsidR="00BA216B" w:rsidRDefault="00BA216B" w:rsidP="00D4581B"/>
                    <w:p w14:paraId="6A50EE3F" w14:textId="77777777" w:rsidR="00BA216B" w:rsidRDefault="00BA216B" w:rsidP="00D4581B"/>
                    <w:p w14:paraId="3DD0DCF9" w14:textId="77777777" w:rsidR="00BA216B" w:rsidRDefault="00BA216B" w:rsidP="00D4581B"/>
                    <w:p w14:paraId="10BA207D" w14:textId="77777777" w:rsidR="00BA216B" w:rsidRDefault="00BA216B" w:rsidP="00D4581B"/>
                    <w:p w14:paraId="4F7D21B1" w14:textId="77777777" w:rsidR="00BA216B" w:rsidRDefault="00BA216B" w:rsidP="00D4581B"/>
                    <w:p w14:paraId="0E826BAE" w14:textId="77777777" w:rsidR="00BA216B" w:rsidRDefault="00BA216B" w:rsidP="00D4581B"/>
                    <w:p w14:paraId="3C69A6A9" w14:textId="77777777" w:rsidR="00BA216B" w:rsidRDefault="00BA216B" w:rsidP="00D4581B"/>
                    <w:p w14:paraId="3C2B80EE" w14:textId="77777777" w:rsidR="00BA216B" w:rsidRDefault="00BA216B" w:rsidP="00D4581B"/>
                    <w:p w14:paraId="6BFDF4A3" w14:textId="77777777" w:rsidR="00BA216B" w:rsidRDefault="00BA216B" w:rsidP="00D4581B"/>
                    <w:p w14:paraId="089F0AAD" w14:textId="77777777" w:rsidR="00BA216B" w:rsidRDefault="00BA216B" w:rsidP="00D4581B"/>
                    <w:p w14:paraId="58695342" w14:textId="77777777" w:rsidR="00BA216B" w:rsidRDefault="00BA216B" w:rsidP="00D4581B"/>
                    <w:p w14:paraId="5BABDE98" w14:textId="77777777" w:rsidR="00BA216B" w:rsidRDefault="00BA216B" w:rsidP="00D4581B"/>
                    <w:p w14:paraId="6B876254" w14:textId="77777777" w:rsidR="00BA216B" w:rsidRDefault="00BA216B" w:rsidP="00D4581B"/>
                    <w:p w14:paraId="43D42D0C" w14:textId="77777777" w:rsidR="00BA216B" w:rsidRDefault="00BA216B" w:rsidP="00D4581B"/>
                    <w:p w14:paraId="3DD0FB01" w14:textId="77777777" w:rsidR="00BA216B" w:rsidRDefault="00BA216B" w:rsidP="00D4581B"/>
                    <w:p w14:paraId="153A2072" w14:textId="77777777" w:rsidR="00BA216B" w:rsidRDefault="00BA216B" w:rsidP="00D4581B"/>
                    <w:p w14:paraId="71FB6909" w14:textId="77777777" w:rsidR="00BA216B" w:rsidRDefault="00BA216B" w:rsidP="00D4581B"/>
                    <w:p w14:paraId="54F9843E" w14:textId="77777777" w:rsidR="00BA216B" w:rsidRDefault="00BA216B" w:rsidP="00D4581B"/>
                    <w:p w14:paraId="03530FAD" w14:textId="77777777" w:rsidR="00BA216B" w:rsidRDefault="00BA216B" w:rsidP="00D4581B"/>
                    <w:p w14:paraId="248D0876" w14:textId="77777777" w:rsidR="00BA216B" w:rsidRDefault="00BA216B" w:rsidP="00D4581B"/>
                    <w:p w14:paraId="518A5B94" w14:textId="77777777" w:rsidR="00BA216B" w:rsidRDefault="00BA216B" w:rsidP="00D4581B"/>
                    <w:p w14:paraId="43E81CE6" w14:textId="77777777" w:rsidR="00BA216B" w:rsidRDefault="00BA216B" w:rsidP="00D4581B"/>
                    <w:p w14:paraId="3AA97F1E" w14:textId="77777777" w:rsidR="00BA216B" w:rsidRDefault="00BA216B" w:rsidP="00D4581B"/>
                    <w:p w14:paraId="137E7A64" w14:textId="77777777" w:rsidR="00BA216B" w:rsidRDefault="00BA216B" w:rsidP="00D4581B"/>
                    <w:p w14:paraId="762A15A8" w14:textId="77777777" w:rsidR="00BA216B" w:rsidRDefault="00BA216B" w:rsidP="00D4581B"/>
                    <w:p w14:paraId="478DCB3C" w14:textId="77777777" w:rsidR="00BA216B" w:rsidRDefault="00BA216B" w:rsidP="00D4581B"/>
                    <w:p w14:paraId="25BAAAB8" w14:textId="77777777" w:rsidR="00BA216B" w:rsidRDefault="00BA216B" w:rsidP="00D4581B"/>
                    <w:p w14:paraId="05341A3B" w14:textId="77777777" w:rsidR="00BA216B" w:rsidRDefault="00BA216B" w:rsidP="00D4581B"/>
                    <w:p w14:paraId="3ADF048D" w14:textId="77777777" w:rsidR="00BA216B" w:rsidRDefault="00BA216B" w:rsidP="00D4581B"/>
                    <w:p w14:paraId="18BE7B21" w14:textId="77777777" w:rsidR="00BA216B" w:rsidRDefault="00BA216B" w:rsidP="00D4581B"/>
                    <w:p w14:paraId="5E8655A9" w14:textId="77777777" w:rsidR="00BA216B" w:rsidRDefault="00BA216B" w:rsidP="00D4581B"/>
                    <w:p w14:paraId="629128D5" w14:textId="77777777" w:rsidR="00BA216B" w:rsidRDefault="00BA216B" w:rsidP="00D4581B"/>
                    <w:p w14:paraId="75D8578E" w14:textId="77777777" w:rsidR="00BA216B" w:rsidRDefault="00BA216B" w:rsidP="00D4581B"/>
                    <w:p w14:paraId="07A3DD2C" w14:textId="77777777" w:rsidR="00BA216B" w:rsidRDefault="00BA216B" w:rsidP="00D4581B"/>
                    <w:p w14:paraId="34689AC1" w14:textId="77777777" w:rsidR="00BA216B" w:rsidRDefault="00BA216B" w:rsidP="00D4581B"/>
                    <w:p w14:paraId="2C05B9AD" w14:textId="77777777" w:rsidR="00BA216B" w:rsidRDefault="00BA216B" w:rsidP="00D4581B"/>
                    <w:p w14:paraId="72B0FA56" w14:textId="77777777" w:rsidR="00BA216B" w:rsidRDefault="00BA216B" w:rsidP="00D4581B"/>
                    <w:p w14:paraId="0A80A2F1" w14:textId="77777777" w:rsidR="00BA216B" w:rsidRDefault="00BA216B" w:rsidP="00D4581B"/>
                    <w:p w14:paraId="03F7A809" w14:textId="77777777" w:rsidR="00BA216B" w:rsidRDefault="00BA216B" w:rsidP="00D4581B"/>
                    <w:p w14:paraId="4EF60263" w14:textId="77777777" w:rsidR="00BA216B" w:rsidRDefault="00BA216B" w:rsidP="00D4581B"/>
                    <w:p w14:paraId="4EC674BE" w14:textId="77777777" w:rsidR="00BA216B" w:rsidRDefault="00BA216B" w:rsidP="00D4581B"/>
                    <w:p w14:paraId="2E7982A1" w14:textId="77777777" w:rsidR="00BA216B" w:rsidRDefault="00BA216B" w:rsidP="00D4581B"/>
                    <w:p w14:paraId="069519A8" w14:textId="77777777" w:rsidR="00BA216B" w:rsidRDefault="00BA216B" w:rsidP="00D4581B"/>
                    <w:p w14:paraId="2105FA3B" w14:textId="77777777" w:rsidR="00BA216B" w:rsidRDefault="00BA216B" w:rsidP="00D4581B"/>
                    <w:p w14:paraId="7D5D65BF" w14:textId="77777777" w:rsidR="00BA216B" w:rsidRDefault="00BA216B" w:rsidP="00D4581B"/>
                    <w:p w14:paraId="0315590F" w14:textId="77777777" w:rsidR="00BA216B" w:rsidRDefault="00BA216B" w:rsidP="00D4581B"/>
                    <w:p w14:paraId="650653E9" w14:textId="77777777" w:rsidR="00BA216B" w:rsidRDefault="00BA216B" w:rsidP="00D4581B"/>
                    <w:p w14:paraId="3ECE0C15" w14:textId="77777777" w:rsidR="00BA216B" w:rsidRDefault="00BA216B" w:rsidP="00D4581B"/>
                    <w:p w14:paraId="01B24478" w14:textId="77777777" w:rsidR="00BA216B" w:rsidRDefault="00BA216B" w:rsidP="00D4581B"/>
                    <w:p w14:paraId="2EF963F8" w14:textId="77777777" w:rsidR="00BA216B" w:rsidRDefault="00BA216B" w:rsidP="00D4581B"/>
                    <w:p w14:paraId="307CF9AA" w14:textId="77777777" w:rsidR="00BA216B" w:rsidRDefault="00BA216B" w:rsidP="00D4581B"/>
                    <w:p w14:paraId="4582ADB3" w14:textId="77777777" w:rsidR="00BA216B" w:rsidRDefault="00BA216B" w:rsidP="00D4581B"/>
                    <w:p w14:paraId="414E75AF" w14:textId="77777777" w:rsidR="00BA216B" w:rsidRDefault="00BA216B" w:rsidP="00D4581B"/>
                    <w:p w14:paraId="7A058340" w14:textId="77777777" w:rsidR="00BA216B" w:rsidRDefault="00BA216B" w:rsidP="00D4581B"/>
                    <w:p w14:paraId="408935CC" w14:textId="77777777" w:rsidR="00BA216B" w:rsidRDefault="00BA216B" w:rsidP="00D4581B"/>
                    <w:p w14:paraId="6AE19D36" w14:textId="77777777" w:rsidR="00BA216B" w:rsidRDefault="00BA216B" w:rsidP="00D4581B"/>
                    <w:p w14:paraId="6C59131B" w14:textId="77777777" w:rsidR="00BA216B" w:rsidRDefault="00BA216B" w:rsidP="00D4581B"/>
                    <w:p w14:paraId="303EE1A1" w14:textId="77777777" w:rsidR="00BA216B" w:rsidRDefault="00BA216B" w:rsidP="00D4581B"/>
                    <w:p w14:paraId="7762A9D6" w14:textId="77777777" w:rsidR="00BA216B" w:rsidRDefault="00BA216B" w:rsidP="00D4581B"/>
                    <w:p w14:paraId="1F1A7A78" w14:textId="77777777" w:rsidR="00BA216B" w:rsidRDefault="00BA216B" w:rsidP="00D4581B"/>
                    <w:p w14:paraId="55D90DA8" w14:textId="77777777" w:rsidR="00BA216B" w:rsidRDefault="00BA216B" w:rsidP="00D4581B"/>
                    <w:p w14:paraId="02EDCB7D" w14:textId="77777777" w:rsidR="00BA216B" w:rsidRDefault="00BA216B" w:rsidP="00D4581B"/>
                    <w:p w14:paraId="77A42BA3" w14:textId="77777777" w:rsidR="00BA216B" w:rsidRDefault="00BA216B" w:rsidP="00D4581B"/>
                    <w:p w14:paraId="702AF304" w14:textId="77777777" w:rsidR="00BA216B" w:rsidRDefault="00BA216B" w:rsidP="00D4581B"/>
                    <w:p w14:paraId="3AB9D977" w14:textId="77777777" w:rsidR="00BA216B" w:rsidRDefault="00BA216B" w:rsidP="00D4581B"/>
                    <w:p w14:paraId="06D86B32" w14:textId="77777777" w:rsidR="00BA216B" w:rsidRDefault="00BA216B" w:rsidP="00D4581B"/>
                    <w:p w14:paraId="37952326" w14:textId="77777777" w:rsidR="00BA216B" w:rsidRDefault="00BA216B" w:rsidP="00D4581B"/>
                    <w:p w14:paraId="6F72354E" w14:textId="77777777" w:rsidR="00BA216B" w:rsidRDefault="00BA216B" w:rsidP="00D4581B"/>
                    <w:p w14:paraId="0B73DCA3" w14:textId="77777777" w:rsidR="00BA216B" w:rsidRDefault="00BA216B" w:rsidP="00D4581B"/>
                    <w:p w14:paraId="76E410E2" w14:textId="77777777" w:rsidR="00BA216B" w:rsidRDefault="00BA216B" w:rsidP="00D4581B"/>
                    <w:p w14:paraId="2668ACBB" w14:textId="77777777" w:rsidR="00BA216B" w:rsidRDefault="00BA216B" w:rsidP="00D4581B"/>
                    <w:p w14:paraId="18B75AE0" w14:textId="77777777" w:rsidR="00BA216B" w:rsidRDefault="00BA216B" w:rsidP="00D4581B"/>
                    <w:p w14:paraId="4D260E27" w14:textId="77777777" w:rsidR="00BA216B" w:rsidRDefault="00BA216B" w:rsidP="00D4581B"/>
                    <w:p w14:paraId="47F9D2A6" w14:textId="77777777" w:rsidR="00BA216B" w:rsidRDefault="00BA216B" w:rsidP="00D4581B"/>
                    <w:p w14:paraId="5612F408" w14:textId="77777777" w:rsidR="00BA216B" w:rsidRDefault="00BA216B" w:rsidP="00D4581B"/>
                    <w:p w14:paraId="3028CCEB" w14:textId="77777777" w:rsidR="00BA216B" w:rsidRDefault="00BA216B" w:rsidP="00D4581B"/>
                    <w:p w14:paraId="284A306F" w14:textId="77777777" w:rsidR="00BA216B" w:rsidRDefault="00BA216B" w:rsidP="00D4581B"/>
                    <w:p w14:paraId="4130DCBA" w14:textId="77777777" w:rsidR="00BA216B" w:rsidRDefault="00BA216B" w:rsidP="00D4581B"/>
                    <w:p w14:paraId="0A90B393" w14:textId="77777777" w:rsidR="00BA216B" w:rsidRDefault="00BA216B" w:rsidP="00D4581B"/>
                    <w:p w14:paraId="6C45C65F" w14:textId="77777777" w:rsidR="00BA216B" w:rsidRDefault="00BA216B" w:rsidP="00D4581B"/>
                    <w:p w14:paraId="4BD81EA6" w14:textId="77777777" w:rsidR="00BA216B" w:rsidRDefault="00BA216B" w:rsidP="00D4581B"/>
                    <w:p w14:paraId="3D1CB520" w14:textId="77777777" w:rsidR="00BA216B" w:rsidRDefault="00BA216B" w:rsidP="00D4581B"/>
                    <w:p w14:paraId="115D58E8" w14:textId="77777777" w:rsidR="00BA216B" w:rsidRDefault="00BA216B" w:rsidP="00D4581B"/>
                    <w:p w14:paraId="45286C4F" w14:textId="77777777" w:rsidR="00BA216B" w:rsidRDefault="00BA216B" w:rsidP="00D4581B"/>
                    <w:p w14:paraId="3ACFFD19" w14:textId="77777777" w:rsidR="00BA216B" w:rsidRDefault="00BA216B" w:rsidP="00D4581B"/>
                    <w:p w14:paraId="582D7F39" w14:textId="77777777" w:rsidR="00BA216B" w:rsidRDefault="00BA216B" w:rsidP="00D4581B"/>
                    <w:p w14:paraId="6476910F" w14:textId="77777777" w:rsidR="00BA216B" w:rsidRDefault="00BA216B" w:rsidP="00D4581B"/>
                    <w:p w14:paraId="33A7E71C" w14:textId="77777777" w:rsidR="00BA216B" w:rsidRDefault="00BA216B" w:rsidP="00D4581B"/>
                    <w:p w14:paraId="4B59DDE9" w14:textId="77777777" w:rsidR="00BA216B" w:rsidRDefault="00BA216B" w:rsidP="00D4581B"/>
                    <w:p w14:paraId="51A30B16" w14:textId="77777777" w:rsidR="00BA216B" w:rsidRDefault="00BA216B" w:rsidP="00D4581B"/>
                    <w:p w14:paraId="76ED23DB" w14:textId="77777777" w:rsidR="00BA216B" w:rsidRDefault="00BA216B" w:rsidP="00D4581B"/>
                    <w:p w14:paraId="028572BC" w14:textId="77777777" w:rsidR="00BA216B" w:rsidRDefault="00BA216B" w:rsidP="00D4581B"/>
                    <w:p w14:paraId="548F589C" w14:textId="77777777" w:rsidR="00BA216B" w:rsidRDefault="00BA216B" w:rsidP="00D4581B"/>
                    <w:p w14:paraId="1A472900" w14:textId="77777777" w:rsidR="00BA216B" w:rsidRDefault="00BA216B" w:rsidP="00D4581B"/>
                    <w:p w14:paraId="36FCA4B1" w14:textId="77777777" w:rsidR="00BA216B" w:rsidRDefault="00BA216B" w:rsidP="00D4581B"/>
                    <w:p w14:paraId="1546DCEA" w14:textId="77777777" w:rsidR="00BA216B" w:rsidRDefault="00BA216B" w:rsidP="00D4581B"/>
                    <w:p w14:paraId="5A95C2D7" w14:textId="77777777" w:rsidR="00BA216B" w:rsidRDefault="00BA216B" w:rsidP="00D4581B"/>
                    <w:p w14:paraId="3E609709" w14:textId="77777777" w:rsidR="00BA216B" w:rsidRDefault="00BA216B" w:rsidP="00D4581B"/>
                    <w:p w14:paraId="1A8F0173" w14:textId="77777777" w:rsidR="00BA216B" w:rsidRDefault="00BA216B" w:rsidP="00D4581B"/>
                    <w:p w14:paraId="7B374FB2" w14:textId="77777777" w:rsidR="00BA216B" w:rsidRDefault="00BA216B" w:rsidP="00D4581B"/>
                    <w:p w14:paraId="13F96557" w14:textId="77777777" w:rsidR="00BA216B" w:rsidRDefault="00BA216B" w:rsidP="00D4581B"/>
                    <w:p w14:paraId="61B16FE1" w14:textId="77777777" w:rsidR="00BA216B" w:rsidRDefault="00BA216B" w:rsidP="00D4581B"/>
                    <w:p w14:paraId="6F1DEA32" w14:textId="77777777" w:rsidR="00BA216B" w:rsidRDefault="00BA216B" w:rsidP="00D4581B"/>
                    <w:p w14:paraId="69AE69BC" w14:textId="77777777" w:rsidR="00BA216B" w:rsidRDefault="00BA216B" w:rsidP="00D4581B"/>
                    <w:p w14:paraId="631B4EF3" w14:textId="77777777" w:rsidR="00BA216B" w:rsidRDefault="00BA216B" w:rsidP="00D4581B"/>
                    <w:p w14:paraId="29B0B192" w14:textId="77777777" w:rsidR="00BA216B" w:rsidRDefault="00BA216B" w:rsidP="00D4581B"/>
                    <w:p w14:paraId="7A98FA17" w14:textId="77777777" w:rsidR="00BA216B" w:rsidRDefault="00BA216B" w:rsidP="00D4581B"/>
                    <w:p w14:paraId="59BF2C34" w14:textId="77777777" w:rsidR="00BA216B" w:rsidRDefault="00BA216B" w:rsidP="00D4581B"/>
                    <w:p w14:paraId="160FBDCE" w14:textId="77777777" w:rsidR="00BA216B" w:rsidRDefault="00BA216B" w:rsidP="00D4581B"/>
                    <w:p w14:paraId="74F1456D" w14:textId="77777777" w:rsidR="00BA216B" w:rsidRDefault="00BA216B" w:rsidP="00D4581B"/>
                    <w:p w14:paraId="67014C46" w14:textId="77777777" w:rsidR="00BA216B" w:rsidRDefault="00BA216B" w:rsidP="00D4581B"/>
                    <w:p w14:paraId="37D80600" w14:textId="77777777" w:rsidR="00BA216B" w:rsidRDefault="00BA216B" w:rsidP="00D4581B"/>
                    <w:p w14:paraId="756B0F67" w14:textId="77777777" w:rsidR="00BA216B" w:rsidRDefault="00BA216B" w:rsidP="00D4581B"/>
                    <w:p w14:paraId="273AE7B8" w14:textId="77777777" w:rsidR="00BA216B" w:rsidRDefault="00BA216B" w:rsidP="00D4581B"/>
                    <w:p w14:paraId="19D836B8" w14:textId="77777777" w:rsidR="00BA216B" w:rsidRDefault="00BA216B" w:rsidP="00D4581B"/>
                    <w:p w14:paraId="16B7DF27" w14:textId="77777777" w:rsidR="00BA216B" w:rsidRDefault="00BA216B" w:rsidP="00D4581B"/>
                    <w:p w14:paraId="26F89863" w14:textId="77777777" w:rsidR="00BA216B" w:rsidRDefault="00BA216B" w:rsidP="00D4581B"/>
                    <w:p w14:paraId="29FAD0CD" w14:textId="77777777" w:rsidR="00BA216B" w:rsidRDefault="00BA216B" w:rsidP="00D4581B"/>
                    <w:p w14:paraId="16292337" w14:textId="77777777" w:rsidR="00BA216B" w:rsidRDefault="00BA216B" w:rsidP="00D4581B"/>
                    <w:p w14:paraId="4338A72F" w14:textId="77777777" w:rsidR="00BA216B" w:rsidRDefault="00BA216B" w:rsidP="00D4581B"/>
                    <w:p w14:paraId="6F72845F" w14:textId="77777777" w:rsidR="00BA216B" w:rsidRDefault="00BA216B" w:rsidP="00D4581B"/>
                    <w:p w14:paraId="174D2999" w14:textId="77777777" w:rsidR="00BA216B" w:rsidRDefault="00BA216B" w:rsidP="00D4581B"/>
                    <w:p w14:paraId="06419A71" w14:textId="77777777" w:rsidR="00BA216B" w:rsidRDefault="00BA216B" w:rsidP="00D4581B"/>
                    <w:p w14:paraId="1DCE9BF2" w14:textId="77777777" w:rsidR="00BA216B" w:rsidRDefault="00BA216B" w:rsidP="00D4581B"/>
                    <w:p w14:paraId="1A4163EA" w14:textId="77777777" w:rsidR="00BA216B" w:rsidRDefault="00BA216B" w:rsidP="00D4581B"/>
                    <w:p w14:paraId="59A2C90B" w14:textId="77777777" w:rsidR="00BA216B" w:rsidRDefault="00BA216B" w:rsidP="00D4581B"/>
                    <w:p w14:paraId="55079E4F" w14:textId="77777777" w:rsidR="00BA216B" w:rsidRDefault="00BA216B" w:rsidP="00D4581B"/>
                    <w:p w14:paraId="20512B72" w14:textId="77777777" w:rsidR="00BA216B" w:rsidRDefault="00BA216B" w:rsidP="00D4581B"/>
                    <w:p w14:paraId="64FC79B9" w14:textId="77777777" w:rsidR="00BA216B" w:rsidRDefault="00BA216B" w:rsidP="00D4581B"/>
                    <w:p w14:paraId="44D688B8" w14:textId="77777777" w:rsidR="00BA216B" w:rsidRDefault="00BA216B" w:rsidP="00D4581B"/>
                    <w:p w14:paraId="7547E4DD" w14:textId="77777777" w:rsidR="00BA216B" w:rsidRDefault="00BA216B" w:rsidP="00D4581B"/>
                    <w:p w14:paraId="6223F34F" w14:textId="77777777" w:rsidR="00BA216B" w:rsidRDefault="00BA216B" w:rsidP="00D4581B"/>
                    <w:p w14:paraId="183A15D0" w14:textId="77777777" w:rsidR="00BA216B" w:rsidRDefault="00BA216B" w:rsidP="00D4581B"/>
                    <w:p w14:paraId="07638690" w14:textId="77777777" w:rsidR="00BA216B" w:rsidRDefault="00BA216B" w:rsidP="00D4581B"/>
                    <w:p w14:paraId="102DE60E" w14:textId="77777777" w:rsidR="00BA216B" w:rsidRDefault="00BA216B" w:rsidP="00D4581B"/>
                    <w:p w14:paraId="4BDF7336" w14:textId="77777777" w:rsidR="00BA216B" w:rsidRDefault="00BA216B" w:rsidP="00D4581B"/>
                    <w:p w14:paraId="5653CD6F" w14:textId="77777777" w:rsidR="00BA216B" w:rsidRDefault="00BA216B" w:rsidP="00D4581B"/>
                    <w:p w14:paraId="67FD0DF6" w14:textId="77777777" w:rsidR="00BA216B" w:rsidRDefault="00BA216B" w:rsidP="00D4581B"/>
                    <w:p w14:paraId="720D931F" w14:textId="77777777" w:rsidR="00BA216B" w:rsidRDefault="00BA216B" w:rsidP="00D4581B"/>
                    <w:p w14:paraId="0DD1F6AA" w14:textId="77777777" w:rsidR="00BA216B" w:rsidRDefault="00BA216B" w:rsidP="00D4581B"/>
                    <w:p w14:paraId="4AF08889" w14:textId="77777777" w:rsidR="00BA216B" w:rsidRDefault="00BA216B" w:rsidP="00D4581B"/>
                    <w:p w14:paraId="08B2D321" w14:textId="77777777" w:rsidR="00BA216B" w:rsidRDefault="00BA216B" w:rsidP="00D4581B"/>
                    <w:p w14:paraId="4F5A46EB" w14:textId="77777777" w:rsidR="00BA216B" w:rsidRDefault="00BA216B" w:rsidP="00D4581B"/>
                    <w:p w14:paraId="555F8C79" w14:textId="77777777" w:rsidR="00BA216B" w:rsidRDefault="00BA216B" w:rsidP="00D4581B"/>
                    <w:p w14:paraId="4D9CD566" w14:textId="77777777" w:rsidR="00BA216B" w:rsidRDefault="00BA216B" w:rsidP="00D4581B"/>
                    <w:p w14:paraId="14B382EC" w14:textId="77777777" w:rsidR="00BA216B" w:rsidRDefault="00BA216B" w:rsidP="00D4581B"/>
                    <w:p w14:paraId="45B25B8B" w14:textId="77777777" w:rsidR="00BA216B" w:rsidRDefault="00BA216B" w:rsidP="00D4581B"/>
                    <w:p w14:paraId="666ECC18" w14:textId="77777777" w:rsidR="00BA216B" w:rsidRDefault="00BA216B" w:rsidP="00D4581B"/>
                    <w:p w14:paraId="4398A470" w14:textId="77777777" w:rsidR="00BA216B" w:rsidRDefault="00BA216B" w:rsidP="00D4581B"/>
                    <w:p w14:paraId="51E92FDB" w14:textId="77777777" w:rsidR="00BA216B" w:rsidRDefault="00BA216B" w:rsidP="00D4581B"/>
                    <w:p w14:paraId="79DDD639" w14:textId="77777777" w:rsidR="00BA216B" w:rsidRDefault="00BA216B" w:rsidP="00D4581B"/>
                    <w:p w14:paraId="4E70379A" w14:textId="77777777" w:rsidR="00BA216B" w:rsidRDefault="00BA216B" w:rsidP="00D4581B"/>
                    <w:p w14:paraId="4211E231" w14:textId="77777777" w:rsidR="00BA216B" w:rsidRDefault="00BA216B" w:rsidP="00D4581B"/>
                    <w:p w14:paraId="431F4412" w14:textId="77777777" w:rsidR="00BA216B" w:rsidRDefault="00BA216B" w:rsidP="00D4581B"/>
                    <w:p w14:paraId="21835150" w14:textId="77777777" w:rsidR="00BA216B" w:rsidRDefault="00BA216B" w:rsidP="00D4581B"/>
                    <w:p w14:paraId="45D33DAF" w14:textId="77777777" w:rsidR="00BA216B" w:rsidRDefault="00BA216B" w:rsidP="00D4581B"/>
                    <w:p w14:paraId="53F23153" w14:textId="77777777" w:rsidR="00BA216B" w:rsidRDefault="00BA216B" w:rsidP="00D4581B"/>
                    <w:p w14:paraId="0D5B1353" w14:textId="77777777" w:rsidR="00BA216B" w:rsidRDefault="00BA216B" w:rsidP="00D4581B"/>
                    <w:p w14:paraId="7A010647" w14:textId="77777777" w:rsidR="00BA216B" w:rsidRDefault="00BA216B" w:rsidP="00D4581B"/>
                    <w:p w14:paraId="145ADBAA" w14:textId="77777777" w:rsidR="00BA216B" w:rsidRDefault="00BA216B" w:rsidP="00D4581B"/>
                    <w:p w14:paraId="7CA9C49F" w14:textId="77777777" w:rsidR="00BA216B" w:rsidRDefault="00BA216B" w:rsidP="00D4581B"/>
                    <w:p w14:paraId="17E90CFD" w14:textId="77777777" w:rsidR="00BA216B" w:rsidRDefault="00BA216B" w:rsidP="00D4581B"/>
                    <w:p w14:paraId="62A3F7E3" w14:textId="77777777" w:rsidR="00BA216B" w:rsidRDefault="00BA216B" w:rsidP="00D4581B"/>
                    <w:p w14:paraId="47699F39" w14:textId="77777777" w:rsidR="00BA216B" w:rsidRDefault="00BA216B" w:rsidP="00D4581B"/>
                    <w:p w14:paraId="3A0E2CCB" w14:textId="77777777" w:rsidR="00BA216B" w:rsidRDefault="00BA216B" w:rsidP="00D4581B"/>
                    <w:p w14:paraId="4CD92E7A" w14:textId="77777777" w:rsidR="00BA216B" w:rsidRDefault="00BA216B" w:rsidP="00D4581B"/>
                    <w:p w14:paraId="42D8EA24" w14:textId="77777777" w:rsidR="00BA216B" w:rsidRDefault="00BA216B" w:rsidP="00D4581B"/>
                    <w:p w14:paraId="169B4F88" w14:textId="77777777" w:rsidR="00BA216B" w:rsidRDefault="00BA216B" w:rsidP="00D4581B"/>
                    <w:p w14:paraId="5F46CFD3" w14:textId="77777777" w:rsidR="00BA216B" w:rsidRDefault="00BA216B" w:rsidP="00D4581B"/>
                    <w:p w14:paraId="3A9FAD11" w14:textId="77777777" w:rsidR="00BA216B" w:rsidRDefault="00BA216B" w:rsidP="00D4581B"/>
                    <w:p w14:paraId="1ABF2FBB" w14:textId="77777777" w:rsidR="00BA216B" w:rsidRDefault="00BA216B" w:rsidP="00D4581B"/>
                    <w:p w14:paraId="3396E882" w14:textId="77777777" w:rsidR="00BA216B" w:rsidRDefault="00BA216B" w:rsidP="00D4581B"/>
                    <w:p w14:paraId="3F629952" w14:textId="77777777" w:rsidR="00BA216B" w:rsidRDefault="00BA216B" w:rsidP="00D4581B"/>
                    <w:p w14:paraId="44A0AD50" w14:textId="77777777" w:rsidR="00BA216B" w:rsidRDefault="00BA216B" w:rsidP="00D4581B"/>
                    <w:p w14:paraId="6325BDB0" w14:textId="77777777" w:rsidR="00BA216B" w:rsidRDefault="00BA216B" w:rsidP="00D4581B"/>
                    <w:p w14:paraId="39EAEACB" w14:textId="77777777" w:rsidR="00BA216B" w:rsidRDefault="00BA216B" w:rsidP="00D4581B"/>
                    <w:p w14:paraId="043E5022" w14:textId="77777777" w:rsidR="00BA216B" w:rsidRDefault="00BA216B" w:rsidP="00D4581B"/>
                    <w:p w14:paraId="6594C86B" w14:textId="77777777" w:rsidR="00BA216B" w:rsidRDefault="00BA216B" w:rsidP="00D4581B"/>
                    <w:p w14:paraId="17D9A730" w14:textId="77777777" w:rsidR="00BA216B" w:rsidRDefault="00BA216B" w:rsidP="00D4581B"/>
                    <w:p w14:paraId="13EF88A6" w14:textId="77777777" w:rsidR="00BA216B" w:rsidRDefault="00BA216B" w:rsidP="00D4581B"/>
                    <w:p w14:paraId="675A0239" w14:textId="77777777" w:rsidR="00BA216B" w:rsidRDefault="00BA216B" w:rsidP="00D4581B"/>
                    <w:p w14:paraId="03142E36" w14:textId="77777777" w:rsidR="00BA216B" w:rsidRDefault="00BA216B" w:rsidP="00D4581B"/>
                    <w:p w14:paraId="383D7781" w14:textId="77777777" w:rsidR="00BA216B" w:rsidRDefault="00BA216B" w:rsidP="00D4581B"/>
                    <w:p w14:paraId="291E57F3" w14:textId="77777777" w:rsidR="00BA216B" w:rsidRDefault="00BA216B" w:rsidP="00D4581B"/>
                    <w:p w14:paraId="0C20C5B8" w14:textId="77777777" w:rsidR="00BA216B" w:rsidRDefault="00BA216B" w:rsidP="00D4581B"/>
                    <w:p w14:paraId="604DDF69" w14:textId="77777777" w:rsidR="00BA216B" w:rsidRDefault="00BA216B" w:rsidP="00D4581B"/>
                    <w:p w14:paraId="2680A87F" w14:textId="77777777" w:rsidR="00BA216B" w:rsidRDefault="00BA216B" w:rsidP="00D4581B"/>
                    <w:p w14:paraId="30CCD273" w14:textId="77777777" w:rsidR="00BA216B" w:rsidRDefault="00BA216B" w:rsidP="00D4581B"/>
                    <w:p w14:paraId="3CB2561A" w14:textId="77777777" w:rsidR="00BA216B" w:rsidRDefault="00BA216B" w:rsidP="00D4581B"/>
                    <w:p w14:paraId="209DF27F" w14:textId="77777777" w:rsidR="00BA216B" w:rsidRDefault="00BA216B" w:rsidP="00D4581B"/>
                    <w:p w14:paraId="666CBDD0" w14:textId="77777777" w:rsidR="00BA216B" w:rsidRDefault="00BA216B" w:rsidP="00D4581B"/>
                    <w:p w14:paraId="74BABFEF" w14:textId="77777777" w:rsidR="00BA216B" w:rsidRDefault="00BA216B" w:rsidP="00D4581B"/>
                    <w:p w14:paraId="3B6218D4" w14:textId="77777777" w:rsidR="00BA216B" w:rsidRDefault="00BA216B" w:rsidP="00D4581B"/>
                    <w:p w14:paraId="3D5F5129" w14:textId="77777777" w:rsidR="00BA216B" w:rsidRDefault="00BA216B" w:rsidP="00D4581B"/>
                    <w:p w14:paraId="0CB96B10" w14:textId="77777777" w:rsidR="00BA216B" w:rsidRDefault="00BA216B" w:rsidP="00D4581B"/>
                    <w:p w14:paraId="404CFE22" w14:textId="77777777" w:rsidR="00BA216B" w:rsidRDefault="00BA216B" w:rsidP="00D4581B"/>
                    <w:p w14:paraId="64BE3677" w14:textId="77777777" w:rsidR="00BA216B" w:rsidRDefault="00BA216B" w:rsidP="00D4581B"/>
                    <w:p w14:paraId="703C6472" w14:textId="77777777" w:rsidR="00BA216B" w:rsidRDefault="00BA216B" w:rsidP="00D4581B"/>
                    <w:p w14:paraId="57E654DC" w14:textId="77777777" w:rsidR="00BA216B" w:rsidRDefault="00BA216B" w:rsidP="00D4581B"/>
                    <w:p w14:paraId="3A52680B" w14:textId="77777777" w:rsidR="00BA216B" w:rsidRDefault="00BA216B" w:rsidP="00D4581B"/>
                    <w:p w14:paraId="066E4BF6" w14:textId="77777777" w:rsidR="00BA216B" w:rsidRDefault="00BA216B" w:rsidP="00D4581B"/>
                    <w:p w14:paraId="5064C74D" w14:textId="77777777" w:rsidR="00BA216B" w:rsidRDefault="00BA216B" w:rsidP="00D4581B"/>
                    <w:p w14:paraId="453EB1E2" w14:textId="77777777" w:rsidR="00BA216B" w:rsidRDefault="00BA216B" w:rsidP="00D4581B"/>
                    <w:p w14:paraId="113B0DEF" w14:textId="77777777" w:rsidR="00BA216B" w:rsidRDefault="00BA216B" w:rsidP="00D4581B"/>
                    <w:p w14:paraId="219253B5" w14:textId="77777777" w:rsidR="00BA216B" w:rsidRDefault="00BA216B" w:rsidP="00D4581B"/>
                    <w:p w14:paraId="05A1FDFB" w14:textId="77777777" w:rsidR="00BA216B" w:rsidRDefault="00BA216B" w:rsidP="00D4581B"/>
                    <w:p w14:paraId="329934A4" w14:textId="77777777" w:rsidR="00BA216B" w:rsidRDefault="00BA216B" w:rsidP="00D4581B"/>
                    <w:p w14:paraId="3A8542BB" w14:textId="77777777" w:rsidR="00BA216B" w:rsidRDefault="00BA216B" w:rsidP="00D4581B"/>
                    <w:p w14:paraId="255DE0E5" w14:textId="77777777" w:rsidR="00BA216B" w:rsidRDefault="00BA216B" w:rsidP="00D4581B"/>
                    <w:p w14:paraId="1D896651" w14:textId="77777777" w:rsidR="00BA216B" w:rsidRDefault="00BA216B" w:rsidP="00D4581B"/>
                    <w:p w14:paraId="3B2702F3" w14:textId="77777777" w:rsidR="00BA216B" w:rsidRDefault="00BA216B" w:rsidP="00D4581B"/>
                    <w:p w14:paraId="62A8EFBA" w14:textId="77777777" w:rsidR="00BA216B" w:rsidRDefault="00BA216B" w:rsidP="00D4581B"/>
                    <w:p w14:paraId="0601AF68" w14:textId="77777777" w:rsidR="00BA216B" w:rsidRDefault="00BA216B" w:rsidP="00D4581B"/>
                    <w:p w14:paraId="09B2CD6D" w14:textId="77777777" w:rsidR="00BA216B" w:rsidRDefault="00BA216B" w:rsidP="00D4581B"/>
                    <w:p w14:paraId="2B7F7B42" w14:textId="77777777" w:rsidR="00BA216B" w:rsidRDefault="00BA216B" w:rsidP="00D4581B"/>
                    <w:p w14:paraId="54A85058" w14:textId="77777777" w:rsidR="00BA216B" w:rsidRDefault="00BA216B" w:rsidP="00D4581B"/>
                    <w:p w14:paraId="581F10BE" w14:textId="77777777" w:rsidR="00BA216B" w:rsidRDefault="00BA216B" w:rsidP="00D4581B"/>
                    <w:p w14:paraId="3AD21B85" w14:textId="77777777" w:rsidR="00BA216B" w:rsidRDefault="00BA216B" w:rsidP="00D4581B"/>
                    <w:p w14:paraId="297696A2" w14:textId="77777777" w:rsidR="00BA216B" w:rsidRDefault="00BA216B" w:rsidP="00D4581B"/>
                    <w:p w14:paraId="457D8C1C" w14:textId="77777777" w:rsidR="00BA216B" w:rsidRDefault="00BA216B" w:rsidP="00D4581B"/>
                    <w:p w14:paraId="7C74DE0B" w14:textId="77777777" w:rsidR="00BA216B" w:rsidRDefault="00BA216B" w:rsidP="00D4581B"/>
                    <w:p w14:paraId="2A773DF7" w14:textId="77777777" w:rsidR="00BA216B" w:rsidRDefault="00BA216B" w:rsidP="00D4581B"/>
                    <w:p w14:paraId="3B90EAD9" w14:textId="77777777" w:rsidR="00BA216B" w:rsidRDefault="00BA216B" w:rsidP="00D4581B"/>
                    <w:p w14:paraId="418E5090" w14:textId="77777777" w:rsidR="00BA216B" w:rsidRDefault="00BA216B" w:rsidP="00D4581B"/>
                    <w:p w14:paraId="0BB573F7" w14:textId="77777777" w:rsidR="00BA216B" w:rsidRDefault="00BA216B" w:rsidP="00D4581B"/>
                    <w:p w14:paraId="4B2E816E" w14:textId="77777777" w:rsidR="00BA216B" w:rsidRDefault="00BA216B" w:rsidP="00D4581B"/>
                    <w:p w14:paraId="5228235D" w14:textId="77777777" w:rsidR="00BA216B" w:rsidRDefault="00BA216B" w:rsidP="00D4581B"/>
                    <w:p w14:paraId="68E18EC9" w14:textId="77777777" w:rsidR="00BA216B" w:rsidRDefault="00BA216B" w:rsidP="00D4581B"/>
                    <w:p w14:paraId="302F935B" w14:textId="77777777" w:rsidR="00BA216B" w:rsidRDefault="00BA216B" w:rsidP="00D4581B"/>
                    <w:p w14:paraId="2C34D7D6" w14:textId="77777777" w:rsidR="00BA216B" w:rsidRDefault="00BA216B" w:rsidP="00D4581B"/>
                    <w:p w14:paraId="0248F50D" w14:textId="77777777" w:rsidR="00BA216B" w:rsidRDefault="00BA216B" w:rsidP="00D4581B"/>
                    <w:p w14:paraId="43EDB210" w14:textId="77777777" w:rsidR="00BA216B" w:rsidRDefault="00BA216B" w:rsidP="00D4581B"/>
                    <w:p w14:paraId="10D4EE74" w14:textId="77777777" w:rsidR="00BA216B" w:rsidRDefault="00BA216B" w:rsidP="00D4581B"/>
                    <w:p w14:paraId="53CC8C11" w14:textId="77777777" w:rsidR="00BA216B" w:rsidRDefault="00BA216B" w:rsidP="00D4581B"/>
                    <w:p w14:paraId="69263D4B" w14:textId="77777777" w:rsidR="00BA216B" w:rsidRDefault="00BA216B" w:rsidP="00D4581B"/>
                    <w:p w14:paraId="7B0A4D45" w14:textId="77777777" w:rsidR="00BA216B" w:rsidRDefault="00BA216B" w:rsidP="00D4581B"/>
                    <w:p w14:paraId="554346E7" w14:textId="77777777" w:rsidR="00BA216B" w:rsidRDefault="00BA216B" w:rsidP="00D4581B"/>
                    <w:p w14:paraId="1103E90F" w14:textId="77777777" w:rsidR="00BA216B" w:rsidRDefault="00BA216B" w:rsidP="00D4581B"/>
                    <w:p w14:paraId="5E108F75" w14:textId="77777777" w:rsidR="00BA216B" w:rsidRDefault="00BA216B" w:rsidP="00D4581B"/>
                    <w:p w14:paraId="3C5C5F62" w14:textId="77777777" w:rsidR="00BA216B" w:rsidRDefault="00BA216B" w:rsidP="00D4581B"/>
                    <w:p w14:paraId="3EC41150" w14:textId="77777777" w:rsidR="00BA216B" w:rsidRDefault="00BA216B" w:rsidP="00D4581B"/>
                    <w:p w14:paraId="02D8F452" w14:textId="77777777" w:rsidR="00BA216B" w:rsidRDefault="00BA216B" w:rsidP="00D4581B"/>
                    <w:p w14:paraId="5821A17D" w14:textId="77777777" w:rsidR="00BA216B" w:rsidRDefault="00BA216B" w:rsidP="00D4581B"/>
                    <w:p w14:paraId="1D3D1EFE" w14:textId="77777777" w:rsidR="00BA216B" w:rsidRDefault="00BA216B" w:rsidP="00D4581B"/>
                    <w:p w14:paraId="4CDAB3F0" w14:textId="77777777" w:rsidR="00BA216B" w:rsidRDefault="00BA216B" w:rsidP="00D4581B"/>
                    <w:p w14:paraId="7D35EAD5" w14:textId="77777777" w:rsidR="00BA216B" w:rsidRDefault="00BA216B" w:rsidP="00D4581B"/>
                    <w:p w14:paraId="187ED5C2" w14:textId="77777777" w:rsidR="00BA216B" w:rsidRDefault="00BA216B" w:rsidP="00D4581B"/>
                    <w:p w14:paraId="54DB2800" w14:textId="77777777" w:rsidR="00BA216B" w:rsidRDefault="00BA216B" w:rsidP="00D4581B"/>
                    <w:p w14:paraId="769A6E80" w14:textId="77777777" w:rsidR="00BA216B" w:rsidRDefault="00BA216B" w:rsidP="00D4581B"/>
                    <w:p w14:paraId="1D8E10EC" w14:textId="77777777" w:rsidR="00BA216B" w:rsidRDefault="00BA216B" w:rsidP="00D4581B"/>
                    <w:p w14:paraId="6E2C0147" w14:textId="77777777" w:rsidR="00BA216B" w:rsidRDefault="00BA216B" w:rsidP="00D4581B"/>
                    <w:p w14:paraId="2939EEF0" w14:textId="77777777" w:rsidR="00BA216B" w:rsidRDefault="00BA216B" w:rsidP="00D4581B"/>
                    <w:p w14:paraId="2E9047A1" w14:textId="77777777" w:rsidR="00BA216B" w:rsidRDefault="00BA216B" w:rsidP="00D4581B"/>
                    <w:p w14:paraId="7018A82D" w14:textId="77777777" w:rsidR="00BA216B" w:rsidRDefault="00BA216B" w:rsidP="00D4581B"/>
                    <w:p w14:paraId="7CF8CB7E" w14:textId="77777777" w:rsidR="00BA216B" w:rsidRDefault="00BA216B" w:rsidP="00D4581B"/>
                    <w:p w14:paraId="6FA3986E" w14:textId="77777777" w:rsidR="00BA216B" w:rsidRDefault="00BA216B" w:rsidP="00D4581B"/>
                    <w:p w14:paraId="721BB74F" w14:textId="77777777" w:rsidR="00BA216B" w:rsidRDefault="00BA216B" w:rsidP="00D4581B"/>
                    <w:p w14:paraId="2C543B93" w14:textId="77777777" w:rsidR="00BA216B" w:rsidRDefault="00BA216B" w:rsidP="00D4581B"/>
                    <w:p w14:paraId="367E4334" w14:textId="77777777" w:rsidR="00BA216B" w:rsidRDefault="00BA216B" w:rsidP="00D4581B"/>
                    <w:p w14:paraId="24E502B3" w14:textId="77777777" w:rsidR="00BA216B" w:rsidRDefault="00BA216B" w:rsidP="00D4581B"/>
                    <w:p w14:paraId="00A55A95" w14:textId="77777777" w:rsidR="00BA216B" w:rsidRDefault="00BA216B" w:rsidP="00D4581B"/>
                    <w:p w14:paraId="6290B987" w14:textId="77777777" w:rsidR="00BA216B" w:rsidRDefault="00BA216B" w:rsidP="00D4581B"/>
                    <w:p w14:paraId="652A611C" w14:textId="77777777" w:rsidR="00BA216B" w:rsidRDefault="00BA216B" w:rsidP="00D4581B"/>
                    <w:p w14:paraId="25DC5826" w14:textId="77777777" w:rsidR="00BA216B" w:rsidRDefault="00BA216B" w:rsidP="00D4581B"/>
                    <w:p w14:paraId="112E6FA4" w14:textId="77777777" w:rsidR="00BA216B" w:rsidRDefault="00BA216B" w:rsidP="00D4581B"/>
                    <w:p w14:paraId="3D7DA525" w14:textId="77777777" w:rsidR="00BA216B" w:rsidRDefault="00BA216B" w:rsidP="00D4581B"/>
                    <w:p w14:paraId="1835499F" w14:textId="77777777" w:rsidR="00BA216B" w:rsidRDefault="00BA216B" w:rsidP="00D4581B"/>
                    <w:p w14:paraId="4F560FAF" w14:textId="77777777" w:rsidR="00BA216B" w:rsidRDefault="00BA216B" w:rsidP="00D4581B"/>
                    <w:p w14:paraId="33A48BE2" w14:textId="77777777" w:rsidR="00BA216B" w:rsidRDefault="00BA216B" w:rsidP="00D4581B"/>
                    <w:p w14:paraId="4A9738BD" w14:textId="77777777" w:rsidR="00BA216B" w:rsidRDefault="00BA216B" w:rsidP="00D4581B"/>
                    <w:p w14:paraId="26688A1F" w14:textId="77777777" w:rsidR="00BA216B" w:rsidRDefault="00BA216B" w:rsidP="00D4581B"/>
                    <w:p w14:paraId="13878A7A" w14:textId="77777777" w:rsidR="00BA216B" w:rsidRDefault="00BA216B" w:rsidP="00D4581B"/>
                    <w:p w14:paraId="51D81B2C" w14:textId="77777777" w:rsidR="00BA216B" w:rsidRDefault="00BA216B" w:rsidP="00D4581B"/>
                    <w:p w14:paraId="6A97514E" w14:textId="77777777" w:rsidR="00BA216B" w:rsidRDefault="00BA216B" w:rsidP="00D4581B"/>
                    <w:p w14:paraId="4A1713DF" w14:textId="77777777" w:rsidR="00BA216B" w:rsidRDefault="00BA216B" w:rsidP="00D4581B"/>
                    <w:p w14:paraId="7262397C" w14:textId="77777777" w:rsidR="00BA216B" w:rsidRDefault="00BA216B" w:rsidP="00D4581B"/>
                    <w:p w14:paraId="3D444455" w14:textId="77777777" w:rsidR="00BA216B" w:rsidRDefault="00BA216B" w:rsidP="00D4581B"/>
                    <w:p w14:paraId="7EFE3523" w14:textId="77777777" w:rsidR="00BA216B" w:rsidRDefault="00BA216B" w:rsidP="00D4581B"/>
                    <w:p w14:paraId="79496BC2" w14:textId="77777777" w:rsidR="00BA216B" w:rsidRDefault="00BA216B" w:rsidP="00D4581B"/>
                    <w:p w14:paraId="10B7EEFC" w14:textId="77777777" w:rsidR="00BA216B" w:rsidRDefault="00BA216B" w:rsidP="00D4581B"/>
                    <w:p w14:paraId="7B57F69C" w14:textId="77777777" w:rsidR="00BA216B" w:rsidRDefault="00BA216B" w:rsidP="00D4581B"/>
                    <w:p w14:paraId="789CC04B" w14:textId="77777777" w:rsidR="00BA216B" w:rsidRDefault="00BA216B" w:rsidP="00D4581B"/>
                    <w:p w14:paraId="308A06BE" w14:textId="77777777" w:rsidR="00BA216B" w:rsidRDefault="00BA216B" w:rsidP="00D4581B"/>
                    <w:p w14:paraId="3A31667D" w14:textId="77777777" w:rsidR="00BA216B" w:rsidRDefault="00BA216B" w:rsidP="00D4581B"/>
                    <w:p w14:paraId="14359D7C" w14:textId="77777777" w:rsidR="00BA216B" w:rsidRDefault="00BA216B" w:rsidP="00D4581B"/>
                    <w:p w14:paraId="67E749E1" w14:textId="77777777" w:rsidR="00BA216B" w:rsidRDefault="00BA216B" w:rsidP="00D4581B"/>
                    <w:p w14:paraId="2F0A208B" w14:textId="77777777" w:rsidR="00BA216B" w:rsidRDefault="00BA216B" w:rsidP="00D4581B"/>
                    <w:p w14:paraId="328F4C3D" w14:textId="77777777" w:rsidR="00BA216B" w:rsidRDefault="00BA216B" w:rsidP="00D4581B"/>
                    <w:p w14:paraId="3E6C8E89" w14:textId="77777777" w:rsidR="00BA216B" w:rsidRDefault="00BA216B" w:rsidP="00D4581B"/>
                    <w:p w14:paraId="65A4F775" w14:textId="77777777" w:rsidR="00BA216B" w:rsidRDefault="00BA216B" w:rsidP="00D4581B"/>
                    <w:p w14:paraId="04B62D9B" w14:textId="77777777" w:rsidR="00BA216B" w:rsidRDefault="00BA216B" w:rsidP="00D4581B"/>
                    <w:p w14:paraId="5C004E93" w14:textId="77777777" w:rsidR="00BA216B" w:rsidRDefault="00BA216B" w:rsidP="00D4581B"/>
                    <w:p w14:paraId="12D3513F" w14:textId="77777777" w:rsidR="00BA216B" w:rsidRDefault="00BA216B" w:rsidP="00D4581B"/>
                    <w:p w14:paraId="4FE08A52" w14:textId="77777777" w:rsidR="00BA216B" w:rsidRDefault="00BA216B" w:rsidP="00D4581B"/>
                    <w:p w14:paraId="74273A9C" w14:textId="77777777" w:rsidR="00BA216B" w:rsidRDefault="00BA216B" w:rsidP="00D4581B"/>
                    <w:p w14:paraId="2000762C" w14:textId="77777777" w:rsidR="00BA216B" w:rsidRDefault="00BA216B" w:rsidP="00D4581B"/>
                    <w:p w14:paraId="4CC2476E" w14:textId="77777777" w:rsidR="00BA216B" w:rsidRDefault="00BA216B" w:rsidP="00D4581B"/>
                    <w:p w14:paraId="543B31CF" w14:textId="77777777" w:rsidR="00BA216B" w:rsidRDefault="00BA216B" w:rsidP="00D4581B"/>
                    <w:p w14:paraId="7DF2ACC9" w14:textId="77777777" w:rsidR="00BA216B" w:rsidRDefault="00BA216B" w:rsidP="00D4581B"/>
                    <w:p w14:paraId="61DB8C02" w14:textId="77777777" w:rsidR="00BA216B" w:rsidRDefault="00BA216B" w:rsidP="00D4581B"/>
                    <w:p w14:paraId="3E9725A2" w14:textId="77777777" w:rsidR="00BA216B" w:rsidRDefault="00BA216B" w:rsidP="00D4581B"/>
                    <w:p w14:paraId="478B89D3" w14:textId="77777777" w:rsidR="00BA216B" w:rsidRDefault="00BA216B" w:rsidP="00D4581B"/>
                    <w:p w14:paraId="4F33328D" w14:textId="77777777" w:rsidR="00BA216B" w:rsidRDefault="00BA216B" w:rsidP="00D4581B"/>
                    <w:p w14:paraId="7A272F53" w14:textId="77777777" w:rsidR="00BA216B" w:rsidRDefault="00BA216B" w:rsidP="00D4581B"/>
                    <w:p w14:paraId="4C4F76C4" w14:textId="77777777" w:rsidR="00BA216B" w:rsidRDefault="00BA216B" w:rsidP="00D4581B"/>
                    <w:p w14:paraId="1F8C2189" w14:textId="77777777" w:rsidR="00BA216B" w:rsidRDefault="00BA216B" w:rsidP="00D4581B"/>
                    <w:p w14:paraId="5DEF4090" w14:textId="77777777" w:rsidR="00BA216B" w:rsidRDefault="00BA216B" w:rsidP="00D4581B"/>
                    <w:p w14:paraId="3E8CAC34" w14:textId="77777777" w:rsidR="00BA216B" w:rsidRDefault="00BA216B" w:rsidP="00D4581B"/>
                    <w:p w14:paraId="35B72334" w14:textId="77777777" w:rsidR="00BA216B" w:rsidRDefault="00BA216B" w:rsidP="00D4581B"/>
                    <w:p w14:paraId="4DCE5356" w14:textId="77777777" w:rsidR="00BA216B" w:rsidRDefault="00BA216B" w:rsidP="00D4581B"/>
                    <w:p w14:paraId="7F5FF516" w14:textId="77777777" w:rsidR="00BA216B" w:rsidRDefault="00BA216B" w:rsidP="00D4581B"/>
                    <w:p w14:paraId="1F4A4DF2" w14:textId="77777777" w:rsidR="00BA216B" w:rsidRDefault="00BA216B" w:rsidP="00D4581B"/>
                    <w:p w14:paraId="009D079F" w14:textId="77777777" w:rsidR="00BA216B" w:rsidRDefault="00BA216B" w:rsidP="00D4581B"/>
                    <w:p w14:paraId="233A15E9" w14:textId="77777777" w:rsidR="00BA216B" w:rsidRDefault="00BA216B" w:rsidP="00D4581B"/>
                    <w:p w14:paraId="06675980" w14:textId="77777777" w:rsidR="00BA216B" w:rsidRDefault="00BA216B" w:rsidP="00D4581B"/>
                    <w:p w14:paraId="45E137EA" w14:textId="77777777" w:rsidR="00BA216B" w:rsidRDefault="00BA216B" w:rsidP="00D4581B"/>
                    <w:p w14:paraId="6C2AD4E0" w14:textId="77777777" w:rsidR="00BA216B" w:rsidRDefault="00BA216B" w:rsidP="00D4581B"/>
                    <w:p w14:paraId="423574D5" w14:textId="77777777" w:rsidR="00BA216B" w:rsidRDefault="00BA216B" w:rsidP="00D4581B"/>
                    <w:p w14:paraId="17CFF91B" w14:textId="77777777" w:rsidR="00BA216B" w:rsidRDefault="00BA216B" w:rsidP="00D4581B"/>
                    <w:p w14:paraId="20943F9A" w14:textId="77777777" w:rsidR="00BA216B" w:rsidRDefault="00BA216B" w:rsidP="00D4581B"/>
                    <w:p w14:paraId="7258B2A9" w14:textId="77777777" w:rsidR="00BA216B" w:rsidRDefault="00BA216B" w:rsidP="00D4581B"/>
                    <w:p w14:paraId="4FCAF4AE" w14:textId="77777777" w:rsidR="00BA216B" w:rsidRDefault="00BA216B" w:rsidP="00D4581B"/>
                    <w:p w14:paraId="381997A5" w14:textId="77777777" w:rsidR="00BA216B" w:rsidRDefault="00BA216B" w:rsidP="00D4581B"/>
                    <w:p w14:paraId="48DB6603" w14:textId="77777777" w:rsidR="00BA216B" w:rsidRDefault="00BA216B" w:rsidP="00D4581B"/>
                    <w:p w14:paraId="23E56F76" w14:textId="77777777" w:rsidR="00BA216B" w:rsidRDefault="00BA216B" w:rsidP="00D4581B"/>
                    <w:p w14:paraId="33F1CAB3" w14:textId="77777777" w:rsidR="00BA216B" w:rsidRDefault="00BA216B" w:rsidP="00D4581B"/>
                    <w:p w14:paraId="5DF9FDC8" w14:textId="77777777" w:rsidR="00BA216B" w:rsidRDefault="00BA216B" w:rsidP="00D4581B"/>
                    <w:p w14:paraId="5A89C9CE" w14:textId="77777777" w:rsidR="00BA216B" w:rsidRDefault="00BA216B" w:rsidP="00D4581B"/>
                    <w:p w14:paraId="730FD01B" w14:textId="77777777" w:rsidR="00BA216B" w:rsidRDefault="00BA216B" w:rsidP="00D4581B"/>
                    <w:p w14:paraId="40AF87B5" w14:textId="77777777" w:rsidR="00BA216B" w:rsidRDefault="00BA216B" w:rsidP="00D4581B"/>
                    <w:p w14:paraId="28F5F3D0" w14:textId="77777777" w:rsidR="00BA216B" w:rsidRDefault="00BA216B" w:rsidP="00D4581B"/>
                    <w:p w14:paraId="7E9729DB" w14:textId="77777777" w:rsidR="00BA216B" w:rsidRDefault="00BA216B" w:rsidP="00D4581B"/>
                    <w:p w14:paraId="082DB8B6" w14:textId="77777777" w:rsidR="00BA216B" w:rsidRDefault="00BA216B" w:rsidP="00D4581B"/>
                    <w:p w14:paraId="5D13E539" w14:textId="77777777" w:rsidR="00BA216B" w:rsidRDefault="00BA216B" w:rsidP="00D4581B"/>
                    <w:p w14:paraId="5F4DA401" w14:textId="77777777" w:rsidR="00BA216B" w:rsidRDefault="00BA216B" w:rsidP="00D4581B"/>
                    <w:p w14:paraId="4099B492" w14:textId="77777777" w:rsidR="00BA216B" w:rsidRDefault="00BA216B" w:rsidP="00D4581B"/>
                    <w:p w14:paraId="63B128B1" w14:textId="77777777" w:rsidR="00BA216B" w:rsidRDefault="00BA216B" w:rsidP="00D4581B"/>
                    <w:p w14:paraId="1E72FE79" w14:textId="77777777" w:rsidR="00BA216B" w:rsidRDefault="00BA216B" w:rsidP="00D4581B"/>
                    <w:p w14:paraId="3C991836" w14:textId="77777777" w:rsidR="00BA216B" w:rsidRDefault="00BA216B" w:rsidP="00D4581B"/>
                    <w:p w14:paraId="5842A88E" w14:textId="77777777" w:rsidR="00BA216B" w:rsidRDefault="00BA216B" w:rsidP="00D4581B"/>
                    <w:p w14:paraId="104940BB" w14:textId="77777777" w:rsidR="00BA216B" w:rsidRDefault="00BA216B" w:rsidP="00D4581B"/>
                    <w:p w14:paraId="6545040C" w14:textId="77777777" w:rsidR="00BA216B" w:rsidRDefault="00BA216B" w:rsidP="00D4581B"/>
                    <w:p w14:paraId="23B93074" w14:textId="77777777" w:rsidR="00BA216B" w:rsidRDefault="00BA216B" w:rsidP="00D4581B"/>
                    <w:p w14:paraId="1284A1CB" w14:textId="77777777" w:rsidR="00BA216B" w:rsidRDefault="00BA216B" w:rsidP="00D4581B"/>
                    <w:p w14:paraId="053F9F73" w14:textId="77777777" w:rsidR="00BA216B" w:rsidRDefault="00BA216B" w:rsidP="00D4581B"/>
                    <w:p w14:paraId="74D4A2D1" w14:textId="77777777" w:rsidR="00BA216B" w:rsidRDefault="00BA216B" w:rsidP="00D4581B"/>
                    <w:p w14:paraId="1C7713EE" w14:textId="77777777" w:rsidR="00BA216B" w:rsidRDefault="00BA216B" w:rsidP="00D4581B"/>
                    <w:p w14:paraId="1F44496F" w14:textId="77777777" w:rsidR="00BA216B" w:rsidRDefault="00BA216B" w:rsidP="00D4581B"/>
                    <w:p w14:paraId="19C1F51A" w14:textId="77777777" w:rsidR="00BA216B" w:rsidRDefault="00BA216B" w:rsidP="00D4581B"/>
                    <w:p w14:paraId="40E4AEC0" w14:textId="77777777" w:rsidR="00BA216B" w:rsidRDefault="00BA216B" w:rsidP="00D4581B"/>
                    <w:p w14:paraId="2010E075" w14:textId="77777777" w:rsidR="00BA216B" w:rsidRDefault="00BA216B" w:rsidP="00D4581B"/>
                    <w:p w14:paraId="427FA0C6" w14:textId="77777777" w:rsidR="00BA216B" w:rsidRDefault="00BA216B" w:rsidP="00D4581B"/>
                    <w:p w14:paraId="3547B594" w14:textId="77777777" w:rsidR="00BA216B" w:rsidRDefault="00BA216B" w:rsidP="00D4581B"/>
                    <w:p w14:paraId="1B0DCCF4" w14:textId="77777777" w:rsidR="00BA216B" w:rsidRDefault="00BA216B" w:rsidP="00D4581B"/>
                    <w:p w14:paraId="7B7C6C7A" w14:textId="77777777" w:rsidR="00BA216B" w:rsidRDefault="00BA216B" w:rsidP="00D4581B"/>
                    <w:p w14:paraId="6F5A7B3B" w14:textId="77777777" w:rsidR="00BA216B" w:rsidRDefault="00BA216B" w:rsidP="00D4581B"/>
                    <w:p w14:paraId="7D366A76" w14:textId="77777777" w:rsidR="00BA216B" w:rsidRDefault="00BA216B" w:rsidP="00D4581B"/>
                    <w:p w14:paraId="2B9F1D97" w14:textId="77777777" w:rsidR="00BA216B" w:rsidRDefault="00BA216B" w:rsidP="00D4581B"/>
                    <w:p w14:paraId="123EF2EA" w14:textId="77777777" w:rsidR="00BA216B" w:rsidRDefault="00BA216B" w:rsidP="00D4581B"/>
                    <w:p w14:paraId="13F9B24F" w14:textId="77777777" w:rsidR="00BA216B" w:rsidRDefault="00BA216B" w:rsidP="00D4581B"/>
                    <w:p w14:paraId="6D3A361F" w14:textId="77777777" w:rsidR="00BA216B" w:rsidRDefault="00BA216B" w:rsidP="00D4581B"/>
                    <w:p w14:paraId="6D3B30A8" w14:textId="77777777" w:rsidR="00BA216B" w:rsidRDefault="00BA216B" w:rsidP="00D4581B"/>
                    <w:p w14:paraId="12C67E5E" w14:textId="77777777" w:rsidR="00BA216B" w:rsidRDefault="00BA216B" w:rsidP="00D4581B"/>
                    <w:p w14:paraId="63EA8DD3" w14:textId="77777777" w:rsidR="00BA216B" w:rsidRDefault="00BA216B" w:rsidP="00D4581B"/>
                    <w:p w14:paraId="384FC1E7" w14:textId="77777777" w:rsidR="00BA216B" w:rsidRDefault="00BA216B" w:rsidP="00D4581B"/>
                    <w:p w14:paraId="66CE841F" w14:textId="77777777" w:rsidR="00BA216B" w:rsidRDefault="00BA216B" w:rsidP="00D4581B"/>
                    <w:p w14:paraId="1BAF84DC" w14:textId="77777777" w:rsidR="00BA216B" w:rsidRDefault="00BA216B" w:rsidP="00D4581B"/>
                    <w:p w14:paraId="3788BF78" w14:textId="77777777" w:rsidR="00BA216B" w:rsidRDefault="00BA216B" w:rsidP="00D4581B"/>
                    <w:p w14:paraId="14262661" w14:textId="77777777" w:rsidR="00BA216B" w:rsidRDefault="00BA216B" w:rsidP="00D4581B"/>
                    <w:p w14:paraId="169B0B2B" w14:textId="77777777" w:rsidR="00BA216B" w:rsidRDefault="00BA216B" w:rsidP="00D4581B"/>
                    <w:p w14:paraId="55081F60" w14:textId="77777777" w:rsidR="00BA216B" w:rsidRDefault="00BA216B" w:rsidP="00D4581B"/>
                    <w:p w14:paraId="33A88CE7" w14:textId="77777777" w:rsidR="00BA216B" w:rsidRDefault="00BA216B" w:rsidP="00D4581B"/>
                    <w:p w14:paraId="64324A64" w14:textId="77777777" w:rsidR="00BA216B" w:rsidRDefault="00BA216B" w:rsidP="00D4581B"/>
                    <w:p w14:paraId="785CBB50" w14:textId="77777777" w:rsidR="00BA216B" w:rsidRDefault="00BA216B" w:rsidP="00D4581B"/>
                    <w:p w14:paraId="188AD5DD" w14:textId="77777777" w:rsidR="00BA216B" w:rsidRDefault="00BA216B" w:rsidP="00D4581B"/>
                    <w:p w14:paraId="213B450C" w14:textId="77777777" w:rsidR="00BA216B" w:rsidRDefault="00BA216B" w:rsidP="00D4581B"/>
                    <w:p w14:paraId="79D494F4" w14:textId="77777777" w:rsidR="00BA216B" w:rsidRDefault="00BA216B" w:rsidP="00D4581B"/>
                    <w:p w14:paraId="6B634C4C" w14:textId="77777777" w:rsidR="00BA216B" w:rsidRDefault="00BA216B" w:rsidP="00D4581B"/>
                    <w:p w14:paraId="5B7302F5" w14:textId="77777777" w:rsidR="00BA216B" w:rsidRDefault="00BA216B" w:rsidP="00D4581B"/>
                    <w:p w14:paraId="66455AE0" w14:textId="77777777" w:rsidR="00BA216B" w:rsidRDefault="00BA216B" w:rsidP="00D4581B"/>
                    <w:p w14:paraId="0DBC3678" w14:textId="77777777" w:rsidR="00BA216B" w:rsidRDefault="00BA216B" w:rsidP="00D4581B"/>
                    <w:p w14:paraId="08824D13" w14:textId="77777777" w:rsidR="00BA216B" w:rsidRDefault="00BA216B" w:rsidP="00D4581B"/>
                    <w:p w14:paraId="09D37D37" w14:textId="77777777" w:rsidR="00BA216B" w:rsidRDefault="00BA216B" w:rsidP="00D4581B"/>
                    <w:p w14:paraId="11775A03" w14:textId="77777777" w:rsidR="00BA216B" w:rsidRDefault="00BA216B" w:rsidP="00D4581B"/>
                    <w:p w14:paraId="2AC4CCF4" w14:textId="77777777" w:rsidR="00BA216B" w:rsidRDefault="00BA216B" w:rsidP="00D4581B"/>
                    <w:p w14:paraId="5AF77864" w14:textId="77777777" w:rsidR="00BA216B" w:rsidRDefault="00BA216B" w:rsidP="00D4581B"/>
                    <w:p w14:paraId="62D286AB" w14:textId="77777777" w:rsidR="00BA216B" w:rsidRDefault="00BA216B" w:rsidP="00D4581B"/>
                    <w:p w14:paraId="41852F01" w14:textId="77777777" w:rsidR="00BA216B" w:rsidRDefault="00BA216B" w:rsidP="00D4581B"/>
                    <w:p w14:paraId="2D690DE2" w14:textId="77777777" w:rsidR="00BA216B" w:rsidRDefault="00BA216B" w:rsidP="00D4581B"/>
                    <w:p w14:paraId="32466CBF" w14:textId="77777777" w:rsidR="00BA216B" w:rsidRDefault="00BA216B" w:rsidP="00D4581B"/>
                    <w:p w14:paraId="52C6A677" w14:textId="77777777" w:rsidR="00BA216B" w:rsidRDefault="00BA216B" w:rsidP="00D4581B"/>
                    <w:p w14:paraId="29ECFD39" w14:textId="77777777" w:rsidR="00BA216B" w:rsidRDefault="00BA216B" w:rsidP="00D4581B"/>
                    <w:p w14:paraId="03BB2CF5" w14:textId="77777777" w:rsidR="00BA216B" w:rsidRDefault="00BA216B" w:rsidP="00D4581B"/>
                    <w:p w14:paraId="3EB85DCA" w14:textId="77777777" w:rsidR="00BA216B" w:rsidRDefault="00BA216B" w:rsidP="00D4581B"/>
                    <w:p w14:paraId="41F2DD5C" w14:textId="77777777" w:rsidR="00BA216B" w:rsidRDefault="00BA216B" w:rsidP="00D4581B"/>
                    <w:p w14:paraId="1D22D722" w14:textId="77777777" w:rsidR="00BA216B" w:rsidRDefault="00BA216B" w:rsidP="00D4581B"/>
                    <w:p w14:paraId="5CA3FC7B" w14:textId="77777777" w:rsidR="00BA216B" w:rsidRDefault="00BA216B" w:rsidP="00D4581B"/>
                    <w:p w14:paraId="1A19DF51" w14:textId="77777777" w:rsidR="00BA216B" w:rsidRDefault="00BA216B" w:rsidP="00D4581B"/>
                    <w:p w14:paraId="6D98D7BA" w14:textId="77777777" w:rsidR="00BA216B" w:rsidRDefault="00BA216B" w:rsidP="00D4581B"/>
                    <w:p w14:paraId="1B98E858" w14:textId="77777777" w:rsidR="00BA216B" w:rsidRDefault="00BA216B" w:rsidP="00D4581B"/>
                    <w:p w14:paraId="54162F7D" w14:textId="77777777" w:rsidR="00BA216B" w:rsidRDefault="00BA216B" w:rsidP="00D4581B"/>
                    <w:p w14:paraId="7228BF19" w14:textId="77777777" w:rsidR="00BA216B" w:rsidRDefault="00BA216B" w:rsidP="00D4581B"/>
                    <w:p w14:paraId="2038297B" w14:textId="77777777" w:rsidR="00BA216B" w:rsidRDefault="00BA216B" w:rsidP="00D4581B"/>
                    <w:p w14:paraId="259C0FDA" w14:textId="77777777" w:rsidR="00BA216B" w:rsidRDefault="00BA216B" w:rsidP="00D4581B"/>
                    <w:p w14:paraId="6F18F290" w14:textId="77777777" w:rsidR="00BA216B" w:rsidRDefault="00BA216B" w:rsidP="00D4581B"/>
                    <w:p w14:paraId="2B1E6C62" w14:textId="77777777" w:rsidR="00BA216B" w:rsidRDefault="00BA216B" w:rsidP="00D4581B"/>
                    <w:p w14:paraId="4930BEFF" w14:textId="77777777" w:rsidR="00BA216B" w:rsidRDefault="00BA216B" w:rsidP="00D4581B"/>
                    <w:p w14:paraId="6E1C1CD8" w14:textId="77777777" w:rsidR="00BA216B" w:rsidRDefault="00BA216B" w:rsidP="00D4581B"/>
                    <w:p w14:paraId="478B6D00" w14:textId="77777777" w:rsidR="00BA216B" w:rsidRDefault="00BA216B" w:rsidP="00D4581B"/>
                    <w:p w14:paraId="4AE16D72" w14:textId="77777777" w:rsidR="00BA216B" w:rsidRDefault="00BA216B" w:rsidP="00D4581B"/>
                    <w:p w14:paraId="45307D17" w14:textId="77777777" w:rsidR="00BA216B" w:rsidRDefault="00BA216B" w:rsidP="00D4581B"/>
                    <w:p w14:paraId="703BAA8D" w14:textId="77777777" w:rsidR="00BA216B" w:rsidRDefault="00BA216B" w:rsidP="00D4581B"/>
                    <w:p w14:paraId="3C0AE333" w14:textId="77777777" w:rsidR="00BA216B" w:rsidRDefault="00BA216B" w:rsidP="00D4581B"/>
                    <w:p w14:paraId="08BAFEA9" w14:textId="77777777" w:rsidR="00BA216B" w:rsidRDefault="00BA216B" w:rsidP="00D4581B"/>
                    <w:p w14:paraId="08C858CA" w14:textId="77777777" w:rsidR="00BA216B" w:rsidRDefault="00BA216B" w:rsidP="00D4581B"/>
                    <w:p w14:paraId="0902E420" w14:textId="77777777" w:rsidR="00BA216B" w:rsidRDefault="00BA216B" w:rsidP="00D4581B"/>
                    <w:p w14:paraId="4EF64F94" w14:textId="77777777" w:rsidR="00BA216B" w:rsidRDefault="00BA216B" w:rsidP="00D4581B"/>
                    <w:p w14:paraId="5A57C432" w14:textId="77777777" w:rsidR="00BA216B" w:rsidRDefault="00BA216B" w:rsidP="00D4581B"/>
                    <w:p w14:paraId="740E8D6D" w14:textId="77777777" w:rsidR="00BA216B" w:rsidRDefault="00BA216B" w:rsidP="00D4581B"/>
                    <w:p w14:paraId="6D547193" w14:textId="77777777" w:rsidR="00BA216B" w:rsidRDefault="00BA216B" w:rsidP="00D4581B"/>
                    <w:p w14:paraId="5B9612A8" w14:textId="77777777" w:rsidR="00BA216B" w:rsidRDefault="00BA216B" w:rsidP="00D4581B"/>
                    <w:p w14:paraId="2756936B" w14:textId="77777777" w:rsidR="00BA216B" w:rsidRDefault="00BA216B" w:rsidP="00D4581B"/>
                    <w:p w14:paraId="3F624849" w14:textId="77777777" w:rsidR="00BA216B" w:rsidRDefault="00BA216B" w:rsidP="00D4581B"/>
                    <w:p w14:paraId="387BFF3F" w14:textId="77777777" w:rsidR="00BA216B" w:rsidRDefault="00BA216B" w:rsidP="00D4581B"/>
                    <w:p w14:paraId="07FBEEDA" w14:textId="77777777" w:rsidR="00BA216B" w:rsidRDefault="00BA216B" w:rsidP="00D4581B"/>
                    <w:p w14:paraId="6706E84D" w14:textId="77777777" w:rsidR="00BA216B" w:rsidRDefault="00BA216B" w:rsidP="00D4581B"/>
                    <w:p w14:paraId="0F0ABA47" w14:textId="77777777" w:rsidR="00BA216B" w:rsidRDefault="00BA216B" w:rsidP="00D4581B"/>
                    <w:p w14:paraId="2998E347" w14:textId="77777777" w:rsidR="00BA216B" w:rsidRDefault="00BA216B" w:rsidP="00D4581B"/>
                    <w:p w14:paraId="6953D815" w14:textId="77777777" w:rsidR="00BA216B" w:rsidRDefault="00BA216B" w:rsidP="00D4581B"/>
                    <w:p w14:paraId="50958DCC" w14:textId="77777777" w:rsidR="00BA216B" w:rsidRDefault="00BA216B" w:rsidP="00D4581B"/>
                    <w:p w14:paraId="146DA1BB" w14:textId="77777777" w:rsidR="00BA216B" w:rsidRDefault="00BA216B" w:rsidP="00D4581B"/>
                    <w:p w14:paraId="4CE23582" w14:textId="77777777" w:rsidR="00BA216B" w:rsidRDefault="00BA216B" w:rsidP="00D4581B"/>
                    <w:p w14:paraId="1D2BAD5F" w14:textId="77777777" w:rsidR="00BA216B" w:rsidRDefault="00BA216B" w:rsidP="00D4581B"/>
                    <w:p w14:paraId="2FA6D3A1" w14:textId="77777777" w:rsidR="00BA216B" w:rsidRDefault="00BA216B" w:rsidP="00D4581B"/>
                    <w:p w14:paraId="2E119138" w14:textId="77777777" w:rsidR="00BA216B" w:rsidRDefault="00BA216B" w:rsidP="00D4581B"/>
                    <w:p w14:paraId="72FCE0FD" w14:textId="77777777" w:rsidR="00BA216B" w:rsidRDefault="00BA216B" w:rsidP="00D4581B"/>
                    <w:p w14:paraId="6A504D55" w14:textId="77777777" w:rsidR="00BA216B" w:rsidRDefault="00BA216B" w:rsidP="00D4581B"/>
                    <w:p w14:paraId="25B3A6CC" w14:textId="77777777" w:rsidR="00BA216B" w:rsidRDefault="00BA216B" w:rsidP="00D4581B"/>
                    <w:p w14:paraId="7812AFAE" w14:textId="77777777" w:rsidR="00BA216B" w:rsidRDefault="00BA216B" w:rsidP="00D4581B"/>
                    <w:p w14:paraId="7FEAA2AA" w14:textId="77777777" w:rsidR="00BA216B" w:rsidRDefault="00BA216B" w:rsidP="00D4581B"/>
                    <w:p w14:paraId="676F48B8" w14:textId="77777777" w:rsidR="00BA216B" w:rsidRDefault="00BA216B" w:rsidP="00D4581B"/>
                    <w:p w14:paraId="3345A984" w14:textId="77777777" w:rsidR="00BA216B" w:rsidRDefault="00BA216B" w:rsidP="00D4581B"/>
                    <w:p w14:paraId="1284EB4C" w14:textId="77777777" w:rsidR="00BA216B" w:rsidRDefault="00BA216B" w:rsidP="00D4581B"/>
                    <w:p w14:paraId="10437AE2" w14:textId="77777777" w:rsidR="00BA216B" w:rsidRDefault="00BA216B" w:rsidP="00D4581B"/>
                    <w:p w14:paraId="07CDF364" w14:textId="77777777" w:rsidR="00BA216B" w:rsidRDefault="00BA216B" w:rsidP="00D4581B"/>
                    <w:p w14:paraId="02FEFB27" w14:textId="77777777" w:rsidR="00BA216B" w:rsidRDefault="00BA216B" w:rsidP="00D4581B"/>
                    <w:p w14:paraId="0AF5C703" w14:textId="77777777" w:rsidR="00BA216B" w:rsidRDefault="00BA216B" w:rsidP="00D4581B"/>
                    <w:p w14:paraId="11E06848" w14:textId="77777777" w:rsidR="00BA216B" w:rsidRDefault="00BA216B" w:rsidP="00D4581B"/>
                    <w:p w14:paraId="690D4060" w14:textId="77777777" w:rsidR="00BA216B" w:rsidRDefault="00BA216B" w:rsidP="00D4581B"/>
                    <w:p w14:paraId="3C6B969A" w14:textId="77777777" w:rsidR="00BA216B" w:rsidRDefault="00BA216B" w:rsidP="00D4581B"/>
                    <w:p w14:paraId="067D6D83" w14:textId="77777777" w:rsidR="00BA216B" w:rsidRDefault="00BA216B" w:rsidP="00D4581B"/>
                    <w:p w14:paraId="14DEECB8" w14:textId="77777777" w:rsidR="00BA216B" w:rsidRDefault="00BA216B" w:rsidP="00D4581B"/>
                    <w:p w14:paraId="472C162D" w14:textId="77777777" w:rsidR="00BA216B" w:rsidRDefault="00BA216B" w:rsidP="00D4581B"/>
                    <w:p w14:paraId="015B9332" w14:textId="77777777" w:rsidR="00BA216B" w:rsidRDefault="00BA216B" w:rsidP="00D4581B"/>
                    <w:p w14:paraId="312A8649" w14:textId="77777777" w:rsidR="00BA216B" w:rsidRDefault="00BA216B" w:rsidP="00D4581B"/>
                    <w:p w14:paraId="476E5CF0" w14:textId="77777777" w:rsidR="00BA216B" w:rsidRDefault="00BA216B" w:rsidP="00D4581B"/>
                    <w:p w14:paraId="6FF02DED" w14:textId="77777777" w:rsidR="00BA216B" w:rsidRDefault="00BA216B" w:rsidP="00D4581B"/>
                    <w:p w14:paraId="6C1ED13C" w14:textId="77777777" w:rsidR="00BA216B" w:rsidRDefault="00BA216B" w:rsidP="00D4581B"/>
                    <w:p w14:paraId="754DD99D" w14:textId="77777777" w:rsidR="00BA216B" w:rsidRDefault="00BA216B" w:rsidP="00D4581B"/>
                    <w:p w14:paraId="46A24EC0" w14:textId="77777777" w:rsidR="00BA216B" w:rsidRDefault="00BA216B" w:rsidP="00D4581B"/>
                    <w:p w14:paraId="5BB3F92F" w14:textId="77777777" w:rsidR="00BA216B" w:rsidRDefault="00BA216B" w:rsidP="00D4581B"/>
                    <w:p w14:paraId="226B6D52" w14:textId="77777777" w:rsidR="00BA216B" w:rsidRDefault="00BA216B" w:rsidP="00D4581B"/>
                    <w:p w14:paraId="0E4DB630" w14:textId="77777777" w:rsidR="00BA216B" w:rsidRDefault="00BA216B" w:rsidP="00D4581B"/>
                    <w:p w14:paraId="56530948" w14:textId="77777777" w:rsidR="00BA216B" w:rsidRDefault="00BA216B" w:rsidP="00D4581B"/>
                    <w:p w14:paraId="4A97F1B0" w14:textId="77777777" w:rsidR="00BA216B" w:rsidRDefault="00BA216B" w:rsidP="00D4581B"/>
                    <w:p w14:paraId="421FC14F" w14:textId="77777777" w:rsidR="00BA216B" w:rsidRDefault="00BA216B" w:rsidP="00D4581B"/>
                    <w:p w14:paraId="5747BB68" w14:textId="77777777" w:rsidR="00BA216B" w:rsidRDefault="00BA216B" w:rsidP="00D4581B"/>
                    <w:p w14:paraId="75ED5819" w14:textId="77777777" w:rsidR="00BA216B" w:rsidRDefault="00BA216B" w:rsidP="00D4581B"/>
                    <w:p w14:paraId="2D59B6B0" w14:textId="77777777" w:rsidR="00BA216B" w:rsidRDefault="00BA216B" w:rsidP="00D4581B"/>
                    <w:p w14:paraId="65C23E4D" w14:textId="77777777" w:rsidR="00BA216B" w:rsidRDefault="00BA216B" w:rsidP="00D4581B"/>
                    <w:p w14:paraId="67DCEAEF" w14:textId="77777777" w:rsidR="00BA216B" w:rsidRDefault="00BA216B" w:rsidP="00D4581B"/>
                    <w:p w14:paraId="212DC04C" w14:textId="77777777" w:rsidR="00BA216B" w:rsidRDefault="00BA216B" w:rsidP="00D4581B"/>
                    <w:p w14:paraId="7336E58B" w14:textId="77777777" w:rsidR="00BA216B" w:rsidRDefault="00BA216B" w:rsidP="00D4581B"/>
                    <w:p w14:paraId="1C10FFB5" w14:textId="77777777" w:rsidR="00BA216B" w:rsidRDefault="00BA216B" w:rsidP="00D4581B"/>
                    <w:p w14:paraId="532E801F" w14:textId="77777777" w:rsidR="00BA216B" w:rsidRDefault="00BA216B" w:rsidP="00D4581B"/>
                    <w:p w14:paraId="39F5F609" w14:textId="77777777" w:rsidR="00BA216B" w:rsidRDefault="00BA216B" w:rsidP="00D4581B"/>
                    <w:p w14:paraId="2BEC89C4" w14:textId="77777777" w:rsidR="00BA216B" w:rsidRDefault="00BA216B" w:rsidP="00D4581B"/>
                    <w:p w14:paraId="2C6DFD85" w14:textId="77777777" w:rsidR="00BA216B" w:rsidRDefault="00BA216B" w:rsidP="00D4581B"/>
                    <w:p w14:paraId="12A39E94" w14:textId="77777777" w:rsidR="00BA216B" w:rsidRDefault="00BA216B" w:rsidP="00D4581B"/>
                    <w:p w14:paraId="2A073D47" w14:textId="77777777" w:rsidR="00BA216B" w:rsidRDefault="00BA216B" w:rsidP="00D4581B"/>
                    <w:p w14:paraId="72C69865" w14:textId="77777777" w:rsidR="00BA216B" w:rsidRDefault="00BA216B" w:rsidP="00D4581B"/>
                    <w:p w14:paraId="47D13F18" w14:textId="77777777" w:rsidR="00BA216B" w:rsidRDefault="00BA216B" w:rsidP="00D4581B"/>
                    <w:p w14:paraId="416E64D8" w14:textId="77777777" w:rsidR="00BA216B" w:rsidRDefault="00BA216B" w:rsidP="00D4581B"/>
                    <w:p w14:paraId="431F863D" w14:textId="77777777" w:rsidR="00BA216B" w:rsidRDefault="00BA216B" w:rsidP="00D4581B"/>
                    <w:p w14:paraId="2B6DAED9" w14:textId="77777777" w:rsidR="00BA216B" w:rsidRDefault="00BA216B" w:rsidP="00D4581B"/>
                    <w:p w14:paraId="29D988C2" w14:textId="77777777" w:rsidR="00BA216B" w:rsidRDefault="00BA216B" w:rsidP="00D4581B"/>
                    <w:p w14:paraId="196050B9" w14:textId="77777777" w:rsidR="00BA216B" w:rsidRDefault="00BA216B" w:rsidP="00D4581B"/>
                    <w:p w14:paraId="1F057F4F" w14:textId="77777777" w:rsidR="00BA216B" w:rsidRDefault="00BA216B" w:rsidP="00D4581B"/>
                    <w:p w14:paraId="30F1B2B9" w14:textId="77777777" w:rsidR="00BA216B" w:rsidRDefault="00BA216B" w:rsidP="00D4581B"/>
                    <w:p w14:paraId="43621F73" w14:textId="77777777" w:rsidR="00BA216B" w:rsidRDefault="00BA216B" w:rsidP="00D4581B"/>
                    <w:p w14:paraId="265D5A1E" w14:textId="77777777" w:rsidR="00BA216B" w:rsidRDefault="00BA216B" w:rsidP="00D4581B"/>
                    <w:p w14:paraId="6656F47B" w14:textId="77777777" w:rsidR="00BA216B" w:rsidRDefault="00BA216B" w:rsidP="00D4581B"/>
                    <w:p w14:paraId="30EE0CBE" w14:textId="77777777" w:rsidR="00BA216B" w:rsidRDefault="00BA216B" w:rsidP="00D4581B"/>
                    <w:p w14:paraId="376BAABE" w14:textId="77777777" w:rsidR="00BA216B" w:rsidRDefault="00BA216B" w:rsidP="00D4581B"/>
                    <w:p w14:paraId="38820D12" w14:textId="77777777" w:rsidR="00BA216B" w:rsidRDefault="00BA216B" w:rsidP="00D4581B"/>
                    <w:p w14:paraId="703C4167" w14:textId="77777777" w:rsidR="00BA216B" w:rsidRDefault="00BA216B" w:rsidP="00D4581B"/>
                    <w:p w14:paraId="52A612C3" w14:textId="77777777" w:rsidR="00BA216B" w:rsidRDefault="00BA216B" w:rsidP="00D4581B"/>
                    <w:p w14:paraId="482AB6E7" w14:textId="77777777" w:rsidR="00BA216B" w:rsidRDefault="00BA216B" w:rsidP="00D4581B"/>
                    <w:p w14:paraId="29B7A39F" w14:textId="77777777" w:rsidR="00BA216B" w:rsidRDefault="00BA216B" w:rsidP="00D4581B"/>
                    <w:p w14:paraId="050CCD3A" w14:textId="77777777" w:rsidR="00BA216B" w:rsidRDefault="00BA216B" w:rsidP="00D4581B"/>
                    <w:p w14:paraId="5729E1F7" w14:textId="77777777" w:rsidR="00BA216B" w:rsidRDefault="00BA216B" w:rsidP="00D4581B"/>
                    <w:p w14:paraId="7CCEADE6" w14:textId="77777777" w:rsidR="00BA216B" w:rsidRDefault="00BA216B" w:rsidP="00D4581B"/>
                    <w:p w14:paraId="1FF24359" w14:textId="77777777" w:rsidR="00BA216B" w:rsidRDefault="00BA216B" w:rsidP="00D4581B"/>
                    <w:p w14:paraId="2C0E6B4D" w14:textId="77777777" w:rsidR="00BA216B" w:rsidRDefault="00BA216B" w:rsidP="00D4581B"/>
                    <w:p w14:paraId="403724C4" w14:textId="77777777" w:rsidR="00BA216B" w:rsidRDefault="00BA216B" w:rsidP="00D4581B"/>
                    <w:p w14:paraId="1E8A4B19" w14:textId="77777777" w:rsidR="00BA216B" w:rsidRDefault="00BA216B" w:rsidP="00D4581B"/>
                    <w:p w14:paraId="3A6FB408" w14:textId="77777777" w:rsidR="00BA216B" w:rsidRDefault="00BA216B" w:rsidP="00D4581B"/>
                    <w:p w14:paraId="6A5A685A" w14:textId="77777777" w:rsidR="00BA216B" w:rsidRDefault="00BA216B" w:rsidP="00D4581B"/>
                    <w:p w14:paraId="29622F8B" w14:textId="77777777" w:rsidR="00BA216B" w:rsidRDefault="00BA216B" w:rsidP="00D4581B"/>
                    <w:p w14:paraId="36C6C216" w14:textId="77777777" w:rsidR="00BA216B" w:rsidRDefault="00BA216B" w:rsidP="00D4581B"/>
                    <w:p w14:paraId="021090A0" w14:textId="77777777" w:rsidR="00BA216B" w:rsidRDefault="00BA216B" w:rsidP="00D4581B"/>
                    <w:p w14:paraId="5088FA4E" w14:textId="77777777" w:rsidR="00BA216B" w:rsidRDefault="00BA216B" w:rsidP="00D4581B"/>
                    <w:p w14:paraId="31F75450" w14:textId="77777777" w:rsidR="00BA216B" w:rsidRDefault="00BA216B" w:rsidP="00D4581B"/>
                    <w:p w14:paraId="786A4099" w14:textId="77777777" w:rsidR="00BA216B" w:rsidRDefault="00BA216B" w:rsidP="00D4581B"/>
                    <w:p w14:paraId="1F3D2EFC" w14:textId="77777777" w:rsidR="00BA216B" w:rsidRDefault="00BA216B" w:rsidP="00D4581B"/>
                    <w:p w14:paraId="094047B3" w14:textId="77777777" w:rsidR="00BA216B" w:rsidRDefault="00BA216B" w:rsidP="00D4581B"/>
                    <w:p w14:paraId="020B62D1" w14:textId="77777777" w:rsidR="00BA216B" w:rsidRDefault="00BA216B" w:rsidP="00D4581B"/>
                    <w:p w14:paraId="09DA95AA" w14:textId="77777777" w:rsidR="00BA216B" w:rsidRDefault="00BA216B" w:rsidP="00D4581B"/>
                    <w:p w14:paraId="21AC54E8" w14:textId="77777777" w:rsidR="00BA216B" w:rsidRDefault="00BA216B" w:rsidP="00D4581B"/>
                    <w:p w14:paraId="6B4210F3" w14:textId="77777777" w:rsidR="00BA216B" w:rsidRDefault="00BA216B" w:rsidP="00D4581B"/>
                    <w:p w14:paraId="60913293" w14:textId="77777777" w:rsidR="00BA216B" w:rsidRDefault="00BA216B" w:rsidP="00D4581B"/>
                    <w:p w14:paraId="3D4E100A" w14:textId="77777777" w:rsidR="00BA216B" w:rsidRDefault="00BA216B" w:rsidP="00D4581B"/>
                    <w:p w14:paraId="76CA12EA" w14:textId="77777777" w:rsidR="00BA216B" w:rsidRDefault="00BA216B" w:rsidP="00D4581B"/>
                    <w:p w14:paraId="41449F8E" w14:textId="77777777" w:rsidR="00BA216B" w:rsidRDefault="00BA216B" w:rsidP="00D4581B"/>
                    <w:p w14:paraId="00A9F0DE" w14:textId="77777777" w:rsidR="00BA216B" w:rsidRDefault="00BA216B" w:rsidP="00D4581B"/>
                    <w:p w14:paraId="128A25CE" w14:textId="77777777" w:rsidR="00BA216B" w:rsidRDefault="00BA216B" w:rsidP="00D4581B"/>
                    <w:p w14:paraId="58D9094E" w14:textId="77777777" w:rsidR="00BA216B" w:rsidRDefault="00BA216B" w:rsidP="00D4581B"/>
                    <w:p w14:paraId="1946E6E4" w14:textId="77777777" w:rsidR="00BA216B" w:rsidRDefault="00BA216B" w:rsidP="00D4581B"/>
                    <w:p w14:paraId="50148A0D" w14:textId="77777777" w:rsidR="00BA216B" w:rsidRDefault="00BA216B" w:rsidP="00D4581B"/>
                    <w:p w14:paraId="3F00EAAA" w14:textId="77777777" w:rsidR="00BA216B" w:rsidRDefault="00BA216B" w:rsidP="00D4581B"/>
                    <w:p w14:paraId="213762B6" w14:textId="77777777" w:rsidR="00BA216B" w:rsidRDefault="00BA216B" w:rsidP="00D4581B"/>
                    <w:p w14:paraId="64D2A99F" w14:textId="77777777" w:rsidR="00BA216B" w:rsidRDefault="00BA216B" w:rsidP="00D4581B"/>
                    <w:p w14:paraId="00C219DF" w14:textId="77777777" w:rsidR="00BA216B" w:rsidRDefault="00BA216B" w:rsidP="00D4581B"/>
                    <w:p w14:paraId="31674313" w14:textId="77777777" w:rsidR="00BA216B" w:rsidRDefault="00BA216B" w:rsidP="00D4581B"/>
                    <w:p w14:paraId="6184F92F" w14:textId="77777777" w:rsidR="00BA216B" w:rsidRDefault="00BA216B" w:rsidP="00D4581B"/>
                    <w:p w14:paraId="455857C7" w14:textId="77777777" w:rsidR="00BA216B" w:rsidRDefault="00BA216B" w:rsidP="00D4581B"/>
                    <w:p w14:paraId="692C4B67" w14:textId="77777777" w:rsidR="00BA216B" w:rsidRDefault="00BA216B" w:rsidP="00D4581B"/>
                    <w:p w14:paraId="63558DA6" w14:textId="77777777" w:rsidR="00BA216B" w:rsidRDefault="00BA216B" w:rsidP="00D4581B"/>
                    <w:p w14:paraId="64281456" w14:textId="77777777" w:rsidR="00BA216B" w:rsidRDefault="00BA216B" w:rsidP="00D4581B"/>
                    <w:p w14:paraId="70A10AD2" w14:textId="77777777" w:rsidR="00BA216B" w:rsidRDefault="00BA216B" w:rsidP="00D4581B"/>
                    <w:p w14:paraId="6D29037C" w14:textId="77777777" w:rsidR="00BA216B" w:rsidRDefault="00BA216B" w:rsidP="00D4581B"/>
                    <w:p w14:paraId="5977AD26" w14:textId="77777777" w:rsidR="00BA216B" w:rsidRDefault="00BA216B" w:rsidP="00D4581B"/>
                    <w:p w14:paraId="5F3A6371" w14:textId="77777777" w:rsidR="00BA216B" w:rsidRDefault="00BA216B" w:rsidP="00D4581B"/>
                    <w:p w14:paraId="5E05E1AE" w14:textId="77777777" w:rsidR="00BA216B" w:rsidRDefault="00BA216B" w:rsidP="00D4581B"/>
                    <w:p w14:paraId="22AFC52D" w14:textId="77777777" w:rsidR="00BA216B" w:rsidRDefault="00BA216B" w:rsidP="00D4581B"/>
                    <w:p w14:paraId="4C2C1794" w14:textId="77777777" w:rsidR="00BA216B" w:rsidRDefault="00BA216B" w:rsidP="00D4581B"/>
                    <w:p w14:paraId="52916680" w14:textId="77777777" w:rsidR="00BA216B" w:rsidRDefault="00BA216B" w:rsidP="00D4581B"/>
                    <w:p w14:paraId="2F161F42" w14:textId="77777777" w:rsidR="00BA216B" w:rsidRDefault="00BA216B" w:rsidP="00D4581B"/>
                    <w:p w14:paraId="7EB9E9E2" w14:textId="77777777" w:rsidR="00BA216B" w:rsidRDefault="00BA216B" w:rsidP="00D4581B"/>
                    <w:p w14:paraId="3D4E8B2C" w14:textId="77777777" w:rsidR="00BA216B" w:rsidRDefault="00BA216B" w:rsidP="00D4581B"/>
                    <w:p w14:paraId="093DEB6F" w14:textId="77777777" w:rsidR="00BA216B" w:rsidRDefault="00BA216B" w:rsidP="00D4581B"/>
                    <w:p w14:paraId="277DA9A3" w14:textId="77777777" w:rsidR="00BA216B" w:rsidRDefault="00BA216B" w:rsidP="00D4581B"/>
                    <w:p w14:paraId="1AE1A16B" w14:textId="77777777" w:rsidR="00BA216B" w:rsidRDefault="00BA216B" w:rsidP="00D4581B"/>
                    <w:p w14:paraId="5CFA391F" w14:textId="77777777" w:rsidR="00BA216B" w:rsidRDefault="00BA216B" w:rsidP="00D4581B"/>
                    <w:p w14:paraId="066E3D65" w14:textId="77777777" w:rsidR="00BA216B" w:rsidRDefault="00BA216B" w:rsidP="00D4581B"/>
                    <w:p w14:paraId="4E360B15" w14:textId="77777777" w:rsidR="00BA216B" w:rsidRDefault="00BA216B" w:rsidP="00D4581B"/>
                    <w:p w14:paraId="0A53F1BC" w14:textId="77777777" w:rsidR="00BA216B" w:rsidRDefault="00BA216B" w:rsidP="00D4581B"/>
                    <w:p w14:paraId="516D6940" w14:textId="77777777" w:rsidR="00BA216B" w:rsidRDefault="00BA216B" w:rsidP="00D4581B"/>
                    <w:p w14:paraId="6D6B9FAD" w14:textId="77777777" w:rsidR="00BA216B" w:rsidRDefault="00BA216B" w:rsidP="00D4581B"/>
                    <w:p w14:paraId="54D9B179" w14:textId="77777777" w:rsidR="00BA216B" w:rsidRDefault="00BA216B" w:rsidP="00D4581B"/>
                    <w:p w14:paraId="3E7A5216" w14:textId="77777777" w:rsidR="00BA216B" w:rsidRDefault="00BA216B" w:rsidP="00D4581B"/>
                    <w:p w14:paraId="75ABFBBE" w14:textId="77777777" w:rsidR="00BA216B" w:rsidRDefault="00BA216B" w:rsidP="00D4581B"/>
                    <w:p w14:paraId="61E59B7C" w14:textId="77777777" w:rsidR="00BA216B" w:rsidRDefault="00BA216B" w:rsidP="00D4581B"/>
                    <w:p w14:paraId="408AE0CE" w14:textId="77777777" w:rsidR="00BA216B" w:rsidRDefault="00BA216B" w:rsidP="00D4581B"/>
                    <w:p w14:paraId="2ADF02DF" w14:textId="77777777" w:rsidR="00BA216B" w:rsidRDefault="00BA216B" w:rsidP="00D4581B"/>
                    <w:p w14:paraId="487DFC27" w14:textId="77777777" w:rsidR="00BA216B" w:rsidRDefault="00BA216B" w:rsidP="00D4581B"/>
                    <w:p w14:paraId="243F4786" w14:textId="77777777" w:rsidR="00BA216B" w:rsidRDefault="00BA216B" w:rsidP="00D4581B"/>
                    <w:p w14:paraId="2AA7B3FA" w14:textId="77777777" w:rsidR="00BA216B" w:rsidRDefault="00BA216B" w:rsidP="00D4581B"/>
                    <w:p w14:paraId="7EB03E8E" w14:textId="77777777" w:rsidR="00BA216B" w:rsidRDefault="00BA216B" w:rsidP="00D4581B"/>
                    <w:p w14:paraId="4A5CCB64" w14:textId="77777777" w:rsidR="00BA216B" w:rsidRDefault="00BA216B" w:rsidP="00D4581B"/>
                    <w:p w14:paraId="64F39444" w14:textId="77777777" w:rsidR="00BA216B" w:rsidRDefault="00BA216B" w:rsidP="00D4581B"/>
                    <w:p w14:paraId="6F8BE5D8" w14:textId="77777777" w:rsidR="00BA216B" w:rsidRDefault="00BA216B" w:rsidP="00D4581B"/>
                    <w:p w14:paraId="64FD73F2" w14:textId="77777777" w:rsidR="00BA216B" w:rsidRDefault="00BA216B" w:rsidP="00D4581B"/>
                    <w:p w14:paraId="6A55FB14" w14:textId="77777777" w:rsidR="00BA216B" w:rsidRDefault="00BA216B" w:rsidP="00D4581B"/>
                    <w:p w14:paraId="7F8E2B3E" w14:textId="77777777" w:rsidR="00BA216B" w:rsidRDefault="00BA216B" w:rsidP="00D4581B"/>
                    <w:p w14:paraId="0C1DE8D5" w14:textId="77777777" w:rsidR="00BA216B" w:rsidRDefault="00BA216B" w:rsidP="00D4581B"/>
                    <w:p w14:paraId="7279D7DE" w14:textId="77777777" w:rsidR="00BA216B" w:rsidRDefault="00BA216B" w:rsidP="00D4581B"/>
                    <w:p w14:paraId="475B4B18" w14:textId="77777777" w:rsidR="00BA216B" w:rsidRDefault="00BA216B" w:rsidP="00D4581B"/>
                    <w:p w14:paraId="145CC3D8" w14:textId="77777777" w:rsidR="00BA216B" w:rsidRDefault="00BA216B" w:rsidP="00D4581B"/>
                    <w:p w14:paraId="45D1ED11" w14:textId="77777777" w:rsidR="00BA216B" w:rsidRDefault="00BA216B" w:rsidP="00D4581B"/>
                    <w:p w14:paraId="2180767A" w14:textId="77777777" w:rsidR="00BA216B" w:rsidRDefault="00BA216B" w:rsidP="00D4581B"/>
                    <w:p w14:paraId="584DDCDE" w14:textId="77777777" w:rsidR="00BA216B" w:rsidRDefault="00BA216B" w:rsidP="00D4581B"/>
                    <w:p w14:paraId="3E1F137B" w14:textId="77777777" w:rsidR="00BA216B" w:rsidRDefault="00BA216B" w:rsidP="00D4581B"/>
                    <w:p w14:paraId="493B1F90" w14:textId="77777777" w:rsidR="00BA216B" w:rsidRDefault="00BA216B" w:rsidP="00D4581B"/>
                    <w:p w14:paraId="7C36B4E5" w14:textId="77777777" w:rsidR="00BA216B" w:rsidRDefault="00BA216B" w:rsidP="00D4581B"/>
                    <w:p w14:paraId="59C6B05F" w14:textId="77777777" w:rsidR="00BA216B" w:rsidRDefault="00BA216B" w:rsidP="00D4581B"/>
                    <w:p w14:paraId="36691E07" w14:textId="77777777" w:rsidR="00BA216B" w:rsidRDefault="00BA216B" w:rsidP="00D4581B"/>
                    <w:p w14:paraId="79B1D37F" w14:textId="77777777" w:rsidR="00BA216B" w:rsidRDefault="00BA216B" w:rsidP="00D4581B"/>
                    <w:p w14:paraId="360BB0FD" w14:textId="77777777" w:rsidR="00BA216B" w:rsidRDefault="00BA216B" w:rsidP="00D4581B"/>
                    <w:p w14:paraId="7991AB81" w14:textId="77777777" w:rsidR="00BA216B" w:rsidRDefault="00BA216B" w:rsidP="00D4581B"/>
                    <w:p w14:paraId="646D6CA5" w14:textId="77777777" w:rsidR="00BA216B" w:rsidRDefault="00BA216B" w:rsidP="00D4581B"/>
                    <w:p w14:paraId="54EDEEA6" w14:textId="77777777" w:rsidR="00BA216B" w:rsidRDefault="00BA216B" w:rsidP="00D4581B"/>
                    <w:p w14:paraId="46E9480C" w14:textId="77777777" w:rsidR="00BA216B" w:rsidRDefault="00BA216B" w:rsidP="00D4581B"/>
                    <w:p w14:paraId="7E7DC3DB" w14:textId="77777777" w:rsidR="00BA216B" w:rsidRDefault="00BA216B" w:rsidP="00D4581B"/>
                    <w:p w14:paraId="39CF9E0C" w14:textId="77777777" w:rsidR="00BA216B" w:rsidRDefault="00BA216B" w:rsidP="00D4581B"/>
                    <w:p w14:paraId="6CEF0501" w14:textId="77777777" w:rsidR="00BA216B" w:rsidRDefault="00BA216B" w:rsidP="00D4581B"/>
                    <w:p w14:paraId="289FDE9E" w14:textId="77777777" w:rsidR="00BA216B" w:rsidRDefault="00BA216B" w:rsidP="00D4581B"/>
                    <w:p w14:paraId="182C1291" w14:textId="77777777" w:rsidR="00BA216B" w:rsidRDefault="00BA216B" w:rsidP="00D4581B"/>
                    <w:p w14:paraId="6DD0FCDF" w14:textId="77777777" w:rsidR="00BA216B" w:rsidRDefault="00BA216B" w:rsidP="00D4581B"/>
                    <w:p w14:paraId="0581D9B2" w14:textId="77777777" w:rsidR="00BA216B" w:rsidRDefault="00BA216B" w:rsidP="00D4581B"/>
                    <w:p w14:paraId="61893DAE" w14:textId="77777777" w:rsidR="00BA216B" w:rsidRDefault="00BA216B" w:rsidP="00D4581B"/>
                    <w:p w14:paraId="69102901" w14:textId="77777777" w:rsidR="00BA216B" w:rsidRDefault="00BA216B" w:rsidP="00D4581B"/>
                    <w:p w14:paraId="2C0201AD" w14:textId="77777777" w:rsidR="00BA216B" w:rsidRDefault="00BA216B" w:rsidP="00D4581B"/>
                    <w:p w14:paraId="64071C6B" w14:textId="77777777" w:rsidR="00BA216B" w:rsidRDefault="00BA216B" w:rsidP="00D4581B"/>
                    <w:p w14:paraId="7FDA1526" w14:textId="77777777" w:rsidR="00BA216B" w:rsidRDefault="00BA216B" w:rsidP="00D4581B"/>
                    <w:p w14:paraId="6C6A62AA" w14:textId="77777777" w:rsidR="00BA216B" w:rsidRDefault="00BA216B" w:rsidP="00D4581B"/>
                    <w:p w14:paraId="48580A5E" w14:textId="77777777" w:rsidR="00BA216B" w:rsidRDefault="00BA216B" w:rsidP="00D4581B"/>
                    <w:p w14:paraId="7492A6AA" w14:textId="77777777" w:rsidR="00BA216B" w:rsidRDefault="00BA216B" w:rsidP="00D4581B"/>
                    <w:p w14:paraId="3910C4E4" w14:textId="77777777" w:rsidR="00BA216B" w:rsidRDefault="00BA216B" w:rsidP="00D4581B"/>
                    <w:p w14:paraId="535E1F7E" w14:textId="77777777" w:rsidR="00BA216B" w:rsidRDefault="00BA216B" w:rsidP="00D4581B"/>
                    <w:p w14:paraId="5CEAF53F" w14:textId="77777777" w:rsidR="00BA216B" w:rsidRDefault="00BA216B" w:rsidP="00D4581B"/>
                    <w:p w14:paraId="3CCF4EE0" w14:textId="77777777" w:rsidR="00BA216B" w:rsidRDefault="00BA216B" w:rsidP="00D4581B"/>
                    <w:p w14:paraId="7811AACF" w14:textId="77777777" w:rsidR="00BA216B" w:rsidRDefault="00BA216B" w:rsidP="00D4581B"/>
                    <w:p w14:paraId="58D2B352" w14:textId="77777777" w:rsidR="00BA216B" w:rsidRDefault="00BA216B" w:rsidP="00D4581B"/>
                    <w:p w14:paraId="26362ED3" w14:textId="77777777" w:rsidR="00BA216B" w:rsidRDefault="00BA216B" w:rsidP="00D4581B"/>
                    <w:p w14:paraId="07AF2CEC" w14:textId="77777777" w:rsidR="00BA216B" w:rsidRDefault="00BA216B" w:rsidP="00D4581B"/>
                    <w:p w14:paraId="665B0C29" w14:textId="77777777" w:rsidR="00BA216B" w:rsidRDefault="00BA216B" w:rsidP="00D4581B"/>
                    <w:p w14:paraId="4DEE6419" w14:textId="77777777" w:rsidR="00BA216B" w:rsidRDefault="00BA216B" w:rsidP="00D4581B"/>
                    <w:p w14:paraId="4D82FFCD" w14:textId="77777777" w:rsidR="00BA216B" w:rsidRDefault="00BA216B" w:rsidP="00D4581B"/>
                    <w:p w14:paraId="359C4AD1" w14:textId="77777777" w:rsidR="00BA216B" w:rsidRDefault="00BA216B" w:rsidP="00D4581B"/>
                    <w:p w14:paraId="47EF0A9E" w14:textId="77777777" w:rsidR="00BA216B" w:rsidRDefault="00BA216B" w:rsidP="00D4581B"/>
                    <w:p w14:paraId="38772F4F" w14:textId="77777777" w:rsidR="00BA216B" w:rsidRDefault="00BA216B" w:rsidP="00D4581B"/>
                    <w:p w14:paraId="4F5EB05B" w14:textId="77777777" w:rsidR="00BA216B" w:rsidRDefault="00BA216B" w:rsidP="00D4581B"/>
                    <w:p w14:paraId="7EA077E9" w14:textId="77777777" w:rsidR="00BA216B" w:rsidRDefault="00BA216B" w:rsidP="00D4581B"/>
                    <w:p w14:paraId="6D251237" w14:textId="77777777" w:rsidR="00BA216B" w:rsidRDefault="00BA216B" w:rsidP="00D4581B"/>
                    <w:p w14:paraId="4238A976" w14:textId="77777777" w:rsidR="00BA216B" w:rsidRDefault="00BA216B" w:rsidP="00D4581B"/>
                    <w:p w14:paraId="12C9F9D9" w14:textId="77777777" w:rsidR="00BA216B" w:rsidRDefault="00BA216B" w:rsidP="00D4581B"/>
                    <w:p w14:paraId="6982B579" w14:textId="77777777" w:rsidR="00BA216B" w:rsidRDefault="00BA216B" w:rsidP="00D4581B"/>
                    <w:p w14:paraId="5678D346" w14:textId="77777777" w:rsidR="00BA216B" w:rsidRDefault="00BA216B" w:rsidP="00D4581B"/>
                    <w:p w14:paraId="744E08FB" w14:textId="77777777" w:rsidR="00BA216B" w:rsidRDefault="00BA216B" w:rsidP="00D4581B"/>
                    <w:p w14:paraId="70BB7C3E" w14:textId="77777777" w:rsidR="00BA216B" w:rsidRDefault="00BA216B" w:rsidP="00D4581B"/>
                    <w:p w14:paraId="639A487D" w14:textId="77777777" w:rsidR="00BA216B" w:rsidRDefault="00BA216B" w:rsidP="00D4581B"/>
                    <w:p w14:paraId="30DBC7E4" w14:textId="77777777" w:rsidR="00BA216B" w:rsidRDefault="00BA216B" w:rsidP="00D4581B"/>
                    <w:p w14:paraId="7A903F8E" w14:textId="77777777" w:rsidR="00BA216B" w:rsidRDefault="00BA216B" w:rsidP="00D4581B"/>
                    <w:p w14:paraId="0AE3209A" w14:textId="77777777" w:rsidR="00BA216B" w:rsidRDefault="00BA216B" w:rsidP="00D4581B"/>
                    <w:p w14:paraId="46666AB8" w14:textId="77777777" w:rsidR="00BA216B" w:rsidRDefault="00BA216B" w:rsidP="00D4581B"/>
                    <w:p w14:paraId="6218E637" w14:textId="77777777" w:rsidR="00BA216B" w:rsidRDefault="00BA216B" w:rsidP="00D4581B"/>
                    <w:p w14:paraId="7044AFDB" w14:textId="77777777" w:rsidR="00BA216B" w:rsidRDefault="00BA216B" w:rsidP="00D4581B"/>
                    <w:p w14:paraId="161B69A2" w14:textId="77777777" w:rsidR="00BA216B" w:rsidRDefault="00BA216B" w:rsidP="00D4581B"/>
                    <w:p w14:paraId="34B0361B" w14:textId="77777777" w:rsidR="00BA216B" w:rsidRDefault="00BA216B" w:rsidP="00D4581B"/>
                    <w:p w14:paraId="671883DF" w14:textId="77777777" w:rsidR="00BA216B" w:rsidRDefault="00BA216B" w:rsidP="00D4581B"/>
                    <w:p w14:paraId="3287E897" w14:textId="77777777" w:rsidR="00BA216B" w:rsidRDefault="00BA216B" w:rsidP="00D4581B"/>
                    <w:p w14:paraId="22F2B5E2" w14:textId="77777777" w:rsidR="00BA216B" w:rsidRDefault="00BA216B" w:rsidP="00D4581B"/>
                    <w:p w14:paraId="54386E73" w14:textId="77777777" w:rsidR="00BA216B" w:rsidRDefault="00BA216B" w:rsidP="00D4581B"/>
                    <w:p w14:paraId="13F21955" w14:textId="77777777" w:rsidR="00BA216B" w:rsidRDefault="00BA216B" w:rsidP="00D4581B"/>
                    <w:p w14:paraId="49C28667" w14:textId="77777777" w:rsidR="00BA216B" w:rsidRDefault="00BA216B" w:rsidP="00D4581B"/>
                    <w:p w14:paraId="46AB03EB" w14:textId="77777777" w:rsidR="00BA216B" w:rsidRDefault="00BA216B" w:rsidP="00D4581B"/>
                    <w:p w14:paraId="29C23ACB" w14:textId="77777777" w:rsidR="00BA216B" w:rsidRDefault="00BA216B" w:rsidP="00D4581B"/>
                    <w:p w14:paraId="1B565138" w14:textId="77777777" w:rsidR="00BA216B" w:rsidRDefault="00BA216B" w:rsidP="00D4581B"/>
                    <w:p w14:paraId="59769228" w14:textId="77777777" w:rsidR="00BA216B" w:rsidRDefault="00BA216B" w:rsidP="00D4581B"/>
                    <w:p w14:paraId="34D1E6F1" w14:textId="77777777" w:rsidR="00BA216B" w:rsidRDefault="00BA216B" w:rsidP="00D4581B"/>
                    <w:p w14:paraId="7395804B" w14:textId="77777777" w:rsidR="00BA216B" w:rsidRDefault="00BA216B" w:rsidP="00D4581B"/>
                    <w:p w14:paraId="4967A7CB" w14:textId="77777777" w:rsidR="00BA216B" w:rsidRDefault="00BA216B" w:rsidP="00D4581B"/>
                    <w:p w14:paraId="289CFBFA" w14:textId="77777777" w:rsidR="00BA216B" w:rsidRDefault="00BA216B" w:rsidP="00D4581B"/>
                    <w:p w14:paraId="297B6882" w14:textId="77777777" w:rsidR="00BA216B" w:rsidRDefault="00BA216B" w:rsidP="00D4581B"/>
                    <w:p w14:paraId="7E651006" w14:textId="77777777" w:rsidR="00BA216B" w:rsidRDefault="00BA216B" w:rsidP="00D4581B"/>
                    <w:p w14:paraId="0624BD5B" w14:textId="77777777" w:rsidR="00BA216B" w:rsidRDefault="00BA216B" w:rsidP="00D4581B"/>
                    <w:p w14:paraId="4A80F33F" w14:textId="77777777" w:rsidR="00BA216B" w:rsidRDefault="00BA216B" w:rsidP="00D4581B"/>
                    <w:p w14:paraId="500091A6" w14:textId="77777777" w:rsidR="00BA216B" w:rsidRDefault="00BA216B" w:rsidP="00D4581B"/>
                    <w:p w14:paraId="40E07E5F" w14:textId="77777777" w:rsidR="00BA216B" w:rsidRDefault="00BA216B" w:rsidP="00D4581B"/>
                    <w:p w14:paraId="7F5CE005" w14:textId="77777777" w:rsidR="00BA216B" w:rsidRDefault="00BA216B" w:rsidP="00D4581B"/>
                    <w:p w14:paraId="290B1408" w14:textId="77777777" w:rsidR="00BA216B" w:rsidRDefault="00BA216B" w:rsidP="00D4581B"/>
                    <w:p w14:paraId="290C4642" w14:textId="77777777" w:rsidR="00BA216B" w:rsidRDefault="00BA216B" w:rsidP="00D4581B"/>
                    <w:p w14:paraId="56F0132A" w14:textId="77777777" w:rsidR="00BA216B" w:rsidRDefault="00BA216B" w:rsidP="00D4581B"/>
                    <w:p w14:paraId="531C0D25" w14:textId="77777777" w:rsidR="00BA216B" w:rsidRDefault="00BA216B" w:rsidP="00D4581B"/>
                    <w:p w14:paraId="76312AF1" w14:textId="77777777" w:rsidR="00BA216B" w:rsidRDefault="00BA216B" w:rsidP="00D4581B"/>
                    <w:p w14:paraId="57494BF9" w14:textId="77777777" w:rsidR="00BA216B" w:rsidRDefault="00BA216B" w:rsidP="00D4581B"/>
                    <w:p w14:paraId="31F46301" w14:textId="77777777" w:rsidR="00BA216B" w:rsidRDefault="00BA216B" w:rsidP="00D4581B"/>
                    <w:p w14:paraId="0786E526" w14:textId="77777777" w:rsidR="00BA216B" w:rsidRDefault="00BA216B" w:rsidP="00D4581B"/>
                    <w:p w14:paraId="5D1196BB" w14:textId="77777777" w:rsidR="00BA216B" w:rsidRDefault="00BA216B" w:rsidP="00D4581B"/>
                    <w:p w14:paraId="06D0590E" w14:textId="77777777" w:rsidR="00BA216B" w:rsidRDefault="00BA216B" w:rsidP="00D4581B"/>
                    <w:p w14:paraId="01F52EC1" w14:textId="77777777" w:rsidR="00BA216B" w:rsidRDefault="00BA216B" w:rsidP="00D4581B"/>
                    <w:p w14:paraId="360F4C39" w14:textId="77777777" w:rsidR="00BA216B" w:rsidRDefault="00BA216B" w:rsidP="00D4581B"/>
                    <w:p w14:paraId="03EC03B3" w14:textId="77777777" w:rsidR="00BA216B" w:rsidRDefault="00BA216B" w:rsidP="00D4581B"/>
                    <w:p w14:paraId="10569E1B" w14:textId="77777777" w:rsidR="00BA216B" w:rsidRDefault="00BA216B" w:rsidP="00D4581B"/>
                    <w:p w14:paraId="65FC2E80" w14:textId="77777777" w:rsidR="00BA216B" w:rsidRDefault="00BA216B" w:rsidP="00D4581B"/>
                    <w:p w14:paraId="1690C34A" w14:textId="77777777" w:rsidR="00BA216B" w:rsidRDefault="00BA216B" w:rsidP="00D4581B"/>
                    <w:p w14:paraId="4AA098BE" w14:textId="77777777" w:rsidR="00BA216B" w:rsidRDefault="00BA216B" w:rsidP="00D4581B"/>
                    <w:p w14:paraId="0E1086F8" w14:textId="77777777" w:rsidR="00BA216B" w:rsidRDefault="00BA216B" w:rsidP="00D4581B"/>
                    <w:p w14:paraId="2B1698AF" w14:textId="77777777" w:rsidR="00BA216B" w:rsidRDefault="00BA216B" w:rsidP="00D4581B"/>
                    <w:p w14:paraId="1CEC3B15" w14:textId="77777777" w:rsidR="00BA216B" w:rsidRDefault="00BA216B" w:rsidP="00D4581B"/>
                    <w:p w14:paraId="2DA34F60" w14:textId="77777777" w:rsidR="00BA216B" w:rsidRDefault="00BA216B" w:rsidP="00D4581B"/>
                    <w:p w14:paraId="6D28D8EF" w14:textId="77777777" w:rsidR="00BA216B" w:rsidRDefault="00BA216B" w:rsidP="00D4581B"/>
                    <w:p w14:paraId="53173877" w14:textId="77777777" w:rsidR="00BA216B" w:rsidRDefault="00BA216B" w:rsidP="00D4581B"/>
                    <w:p w14:paraId="3CDE1FF2" w14:textId="77777777" w:rsidR="00BA216B" w:rsidRDefault="00BA216B" w:rsidP="00D4581B"/>
                    <w:p w14:paraId="307C6447" w14:textId="77777777" w:rsidR="00BA216B" w:rsidRDefault="00BA216B" w:rsidP="00D4581B"/>
                    <w:p w14:paraId="2F1FB7B5" w14:textId="77777777" w:rsidR="00BA216B" w:rsidRDefault="00BA216B" w:rsidP="00D4581B"/>
                    <w:p w14:paraId="6ED77245" w14:textId="77777777" w:rsidR="00BA216B" w:rsidRDefault="00BA216B" w:rsidP="00D4581B"/>
                    <w:p w14:paraId="5A47A0E6" w14:textId="77777777" w:rsidR="00BA216B" w:rsidRDefault="00BA216B" w:rsidP="00D4581B"/>
                    <w:p w14:paraId="08F47DB0" w14:textId="77777777" w:rsidR="00BA216B" w:rsidRDefault="00BA216B" w:rsidP="00D4581B"/>
                    <w:p w14:paraId="26866C28" w14:textId="77777777" w:rsidR="00BA216B" w:rsidRDefault="00BA216B" w:rsidP="00D4581B"/>
                    <w:p w14:paraId="0DEFFC3F" w14:textId="77777777" w:rsidR="00BA216B" w:rsidRDefault="00BA216B" w:rsidP="00D4581B"/>
                    <w:p w14:paraId="4AACBBD3" w14:textId="77777777" w:rsidR="00BA216B" w:rsidRDefault="00BA216B" w:rsidP="00D4581B"/>
                    <w:p w14:paraId="5FAE7DAB" w14:textId="77777777" w:rsidR="00BA216B" w:rsidRDefault="00BA216B" w:rsidP="00D4581B"/>
                    <w:p w14:paraId="4417F82A" w14:textId="77777777" w:rsidR="00BA216B" w:rsidRDefault="00BA216B" w:rsidP="00D4581B"/>
                    <w:p w14:paraId="66984470" w14:textId="77777777" w:rsidR="00BA216B" w:rsidRDefault="00BA216B" w:rsidP="00D4581B"/>
                    <w:p w14:paraId="7A866D14" w14:textId="77777777" w:rsidR="00BA216B" w:rsidRDefault="00BA216B" w:rsidP="00D4581B"/>
                    <w:p w14:paraId="121383CA" w14:textId="77777777" w:rsidR="00BA216B" w:rsidRDefault="00BA216B" w:rsidP="00D4581B"/>
                    <w:p w14:paraId="11B3A90A" w14:textId="77777777" w:rsidR="00BA216B" w:rsidRDefault="00BA216B" w:rsidP="00D4581B"/>
                    <w:p w14:paraId="34689124" w14:textId="77777777" w:rsidR="00BA216B" w:rsidRDefault="00BA216B" w:rsidP="00D4581B"/>
                    <w:p w14:paraId="2A94E7DF" w14:textId="77777777" w:rsidR="00BA216B" w:rsidRDefault="00BA216B" w:rsidP="00D4581B"/>
                    <w:p w14:paraId="2D902F07" w14:textId="77777777" w:rsidR="00BA216B" w:rsidRDefault="00BA216B" w:rsidP="00D4581B"/>
                    <w:p w14:paraId="0F68F14B" w14:textId="77777777" w:rsidR="00BA216B" w:rsidRDefault="00BA216B" w:rsidP="00D4581B"/>
                    <w:p w14:paraId="47FD843E" w14:textId="77777777" w:rsidR="00BA216B" w:rsidRDefault="00BA216B" w:rsidP="00D4581B"/>
                    <w:p w14:paraId="63C708A0" w14:textId="77777777" w:rsidR="00BA216B" w:rsidRDefault="00BA216B" w:rsidP="00D4581B"/>
                    <w:p w14:paraId="65A2D49D" w14:textId="77777777" w:rsidR="00BA216B" w:rsidRDefault="00BA216B" w:rsidP="00D4581B"/>
                    <w:p w14:paraId="32C379DB" w14:textId="77777777" w:rsidR="00BA216B" w:rsidRDefault="00BA216B" w:rsidP="00D4581B"/>
                    <w:p w14:paraId="102692D7" w14:textId="77777777" w:rsidR="00BA216B" w:rsidRDefault="00BA216B" w:rsidP="00D4581B"/>
                    <w:p w14:paraId="32DBF223" w14:textId="77777777" w:rsidR="00BA216B" w:rsidRDefault="00BA216B" w:rsidP="00D4581B"/>
                    <w:p w14:paraId="3AE4ECC0" w14:textId="77777777" w:rsidR="00BA216B" w:rsidRDefault="00BA216B" w:rsidP="00D4581B"/>
                    <w:p w14:paraId="7B5B58E3" w14:textId="77777777" w:rsidR="00BA216B" w:rsidRDefault="00BA216B" w:rsidP="00D4581B"/>
                    <w:p w14:paraId="7A6E062E" w14:textId="77777777" w:rsidR="00BA216B" w:rsidRDefault="00BA216B" w:rsidP="00D4581B"/>
                    <w:p w14:paraId="69F00D84" w14:textId="77777777" w:rsidR="00BA216B" w:rsidRDefault="00BA216B" w:rsidP="00D4581B"/>
                    <w:p w14:paraId="39437611" w14:textId="77777777" w:rsidR="00BA216B" w:rsidRDefault="00BA216B" w:rsidP="00D4581B"/>
                    <w:p w14:paraId="6C154057" w14:textId="77777777" w:rsidR="00BA216B" w:rsidRDefault="00BA216B" w:rsidP="00D4581B"/>
                    <w:p w14:paraId="06524577" w14:textId="77777777" w:rsidR="00BA216B" w:rsidRDefault="00BA216B" w:rsidP="00D4581B"/>
                    <w:p w14:paraId="1D3FA373" w14:textId="77777777" w:rsidR="00BA216B" w:rsidRDefault="00BA216B" w:rsidP="00D4581B"/>
                    <w:p w14:paraId="2D6E359D" w14:textId="77777777" w:rsidR="00BA216B" w:rsidRDefault="00BA216B" w:rsidP="00D4581B"/>
                    <w:p w14:paraId="780BA2C5" w14:textId="77777777" w:rsidR="00BA216B" w:rsidRDefault="00BA216B" w:rsidP="00D4581B"/>
                    <w:p w14:paraId="71705E7E" w14:textId="77777777" w:rsidR="00BA216B" w:rsidRDefault="00BA216B" w:rsidP="00D4581B"/>
                    <w:p w14:paraId="7EE5FC95" w14:textId="77777777" w:rsidR="00BA216B" w:rsidRDefault="00BA216B" w:rsidP="00D4581B"/>
                    <w:p w14:paraId="5817E739" w14:textId="77777777" w:rsidR="00BA216B" w:rsidRDefault="00BA216B" w:rsidP="00D4581B"/>
                    <w:p w14:paraId="280E62BB" w14:textId="77777777" w:rsidR="00BA216B" w:rsidRDefault="00BA216B" w:rsidP="00D4581B"/>
                    <w:p w14:paraId="4AEE5E6C" w14:textId="77777777" w:rsidR="00BA216B" w:rsidRDefault="00BA216B" w:rsidP="00D4581B"/>
                    <w:p w14:paraId="35A941CE" w14:textId="77777777" w:rsidR="00BA216B" w:rsidRDefault="00BA216B" w:rsidP="00D4581B"/>
                    <w:p w14:paraId="394E5D3E" w14:textId="77777777" w:rsidR="00BA216B" w:rsidRDefault="00BA216B" w:rsidP="00D4581B"/>
                    <w:p w14:paraId="0E5BF276" w14:textId="77777777" w:rsidR="00BA216B" w:rsidRDefault="00BA216B" w:rsidP="00D4581B"/>
                    <w:p w14:paraId="787151A9" w14:textId="77777777" w:rsidR="00BA216B" w:rsidRDefault="00BA216B" w:rsidP="00D4581B"/>
                    <w:p w14:paraId="2E56B476" w14:textId="77777777" w:rsidR="00BA216B" w:rsidRDefault="00BA216B" w:rsidP="00D4581B"/>
                    <w:p w14:paraId="4F55D447" w14:textId="77777777" w:rsidR="00BA216B" w:rsidRDefault="00BA216B" w:rsidP="00D4581B"/>
                    <w:p w14:paraId="2ABD9796" w14:textId="77777777" w:rsidR="00BA216B" w:rsidRDefault="00BA216B" w:rsidP="00D4581B"/>
                    <w:p w14:paraId="466D2FA1" w14:textId="77777777" w:rsidR="00BA216B" w:rsidRDefault="00BA216B" w:rsidP="00D4581B"/>
                    <w:p w14:paraId="65C92108" w14:textId="77777777" w:rsidR="00BA216B" w:rsidRDefault="00BA216B" w:rsidP="00D4581B"/>
                    <w:p w14:paraId="70051F2C" w14:textId="77777777" w:rsidR="00BA216B" w:rsidRDefault="00BA216B" w:rsidP="00D4581B"/>
                    <w:p w14:paraId="0F89D113" w14:textId="77777777" w:rsidR="00BA216B" w:rsidRDefault="00BA216B" w:rsidP="00D4581B"/>
                    <w:p w14:paraId="35268392" w14:textId="77777777" w:rsidR="00BA216B" w:rsidRDefault="00BA216B" w:rsidP="00D4581B"/>
                    <w:p w14:paraId="21923E53" w14:textId="77777777" w:rsidR="00BA216B" w:rsidRDefault="00BA216B" w:rsidP="00D4581B"/>
                    <w:p w14:paraId="026DB82B" w14:textId="77777777" w:rsidR="00BA216B" w:rsidRDefault="00BA216B" w:rsidP="00D4581B"/>
                    <w:p w14:paraId="463EFE12" w14:textId="77777777" w:rsidR="00BA216B" w:rsidRDefault="00BA216B" w:rsidP="00D4581B"/>
                    <w:p w14:paraId="79A5D812" w14:textId="77777777" w:rsidR="00BA216B" w:rsidRDefault="00BA216B" w:rsidP="00D4581B"/>
                    <w:p w14:paraId="6A5F3215" w14:textId="77777777" w:rsidR="00BA216B" w:rsidRDefault="00BA216B" w:rsidP="00D4581B"/>
                    <w:p w14:paraId="61114018" w14:textId="77777777" w:rsidR="00BA216B" w:rsidRDefault="00BA216B" w:rsidP="00D4581B"/>
                    <w:p w14:paraId="6DD4CB35" w14:textId="77777777" w:rsidR="00BA216B" w:rsidRDefault="00BA216B" w:rsidP="00D4581B"/>
                    <w:p w14:paraId="17849F13" w14:textId="77777777" w:rsidR="00BA216B" w:rsidRDefault="00BA216B" w:rsidP="00D4581B"/>
                    <w:p w14:paraId="55D76841" w14:textId="77777777" w:rsidR="00BA216B" w:rsidRDefault="00BA216B" w:rsidP="00D4581B"/>
                    <w:p w14:paraId="43C762F9" w14:textId="77777777" w:rsidR="00BA216B" w:rsidRDefault="00BA216B" w:rsidP="00D4581B"/>
                    <w:p w14:paraId="532CD0BC" w14:textId="77777777" w:rsidR="00BA216B" w:rsidRDefault="00BA216B" w:rsidP="00D4581B"/>
                    <w:p w14:paraId="795093CF" w14:textId="77777777" w:rsidR="00BA216B" w:rsidRDefault="00BA216B" w:rsidP="00D4581B"/>
                    <w:p w14:paraId="23437266" w14:textId="77777777" w:rsidR="00BA216B" w:rsidRDefault="00BA216B" w:rsidP="00D4581B"/>
                    <w:p w14:paraId="6D8872D1" w14:textId="77777777" w:rsidR="00BA216B" w:rsidRDefault="00BA216B" w:rsidP="00D4581B"/>
                    <w:p w14:paraId="26A9ABDF" w14:textId="77777777" w:rsidR="00BA216B" w:rsidRDefault="00BA216B" w:rsidP="00D4581B"/>
                    <w:p w14:paraId="56334BDF" w14:textId="77777777" w:rsidR="00BA216B" w:rsidRDefault="00BA216B" w:rsidP="00D4581B"/>
                    <w:p w14:paraId="08F29D41" w14:textId="77777777" w:rsidR="00BA216B" w:rsidRDefault="00BA216B" w:rsidP="00D4581B"/>
                    <w:p w14:paraId="5E878806" w14:textId="77777777" w:rsidR="00BA216B" w:rsidRDefault="00BA216B" w:rsidP="00D4581B"/>
                    <w:p w14:paraId="107A3DFA" w14:textId="77777777" w:rsidR="00BA216B" w:rsidRDefault="00BA216B" w:rsidP="00D4581B"/>
                    <w:p w14:paraId="3CA85399" w14:textId="77777777" w:rsidR="00BA216B" w:rsidRDefault="00BA216B" w:rsidP="00D4581B"/>
                    <w:p w14:paraId="209BDBC4" w14:textId="77777777" w:rsidR="00BA216B" w:rsidRDefault="00BA216B" w:rsidP="00D4581B"/>
                    <w:p w14:paraId="164AB71C" w14:textId="77777777" w:rsidR="00BA216B" w:rsidRDefault="00BA216B" w:rsidP="00D4581B"/>
                    <w:p w14:paraId="4B5F7CE5" w14:textId="77777777" w:rsidR="00BA216B" w:rsidRDefault="00BA216B" w:rsidP="00D4581B"/>
                    <w:p w14:paraId="29474139" w14:textId="77777777" w:rsidR="00BA216B" w:rsidRDefault="00BA216B" w:rsidP="00D4581B"/>
                    <w:p w14:paraId="2D9DEDFE" w14:textId="77777777" w:rsidR="00BA216B" w:rsidRDefault="00BA216B" w:rsidP="00D4581B"/>
                    <w:p w14:paraId="1EBFEB4A" w14:textId="77777777" w:rsidR="00BA216B" w:rsidRDefault="00BA216B" w:rsidP="00D4581B"/>
                    <w:p w14:paraId="43B22A55" w14:textId="77777777" w:rsidR="00BA216B" w:rsidRDefault="00BA216B" w:rsidP="00D4581B"/>
                    <w:p w14:paraId="250EDE6A" w14:textId="77777777" w:rsidR="00BA216B" w:rsidRDefault="00BA216B" w:rsidP="00D4581B"/>
                    <w:p w14:paraId="467752B0" w14:textId="77777777" w:rsidR="00BA216B" w:rsidRDefault="00BA216B" w:rsidP="00D4581B"/>
                    <w:p w14:paraId="6AABFD08" w14:textId="77777777" w:rsidR="00BA216B" w:rsidRDefault="00BA216B" w:rsidP="00D4581B"/>
                    <w:p w14:paraId="6317069A" w14:textId="77777777" w:rsidR="00BA216B" w:rsidRDefault="00BA216B" w:rsidP="00D4581B"/>
                    <w:p w14:paraId="056534F7" w14:textId="77777777" w:rsidR="00BA216B" w:rsidRDefault="00BA216B" w:rsidP="00D4581B"/>
                    <w:p w14:paraId="16AD943E" w14:textId="77777777" w:rsidR="00BA216B" w:rsidRDefault="00BA216B" w:rsidP="00D4581B"/>
                    <w:p w14:paraId="1C1CBDF5" w14:textId="77777777" w:rsidR="00BA216B" w:rsidRDefault="00BA216B" w:rsidP="00D4581B"/>
                    <w:p w14:paraId="15B012A9" w14:textId="77777777" w:rsidR="00BA216B" w:rsidRDefault="00BA216B" w:rsidP="00D4581B"/>
                    <w:p w14:paraId="1EC888C8" w14:textId="77777777" w:rsidR="00BA216B" w:rsidRDefault="00BA216B" w:rsidP="00D4581B"/>
                    <w:p w14:paraId="0E341AA7" w14:textId="77777777" w:rsidR="00BA216B" w:rsidRDefault="00BA216B" w:rsidP="00D4581B"/>
                    <w:p w14:paraId="7FEF42C5" w14:textId="77777777" w:rsidR="00BA216B" w:rsidRDefault="00BA216B" w:rsidP="00D4581B"/>
                    <w:p w14:paraId="18E1720F" w14:textId="77777777" w:rsidR="00BA216B" w:rsidRDefault="00BA216B" w:rsidP="00D4581B"/>
                    <w:p w14:paraId="1BE171E8" w14:textId="77777777" w:rsidR="00BA216B" w:rsidRDefault="00BA216B" w:rsidP="00D4581B"/>
                    <w:p w14:paraId="32DB9D8F" w14:textId="77777777" w:rsidR="00BA216B" w:rsidRDefault="00BA216B" w:rsidP="00D4581B"/>
                    <w:p w14:paraId="2E384D58" w14:textId="77777777" w:rsidR="00BA216B" w:rsidRDefault="00BA216B" w:rsidP="00D4581B"/>
                    <w:p w14:paraId="40FBED01" w14:textId="77777777" w:rsidR="00BA216B" w:rsidRDefault="00BA216B" w:rsidP="00D4581B"/>
                    <w:p w14:paraId="1BC01682" w14:textId="77777777" w:rsidR="00BA216B" w:rsidRDefault="00BA216B" w:rsidP="00D4581B"/>
                    <w:p w14:paraId="332C3638" w14:textId="77777777" w:rsidR="00BA216B" w:rsidRDefault="00BA216B" w:rsidP="00D4581B"/>
                    <w:p w14:paraId="4228D6A3" w14:textId="77777777" w:rsidR="00BA216B" w:rsidRDefault="00BA216B" w:rsidP="00D4581B"/>
                    <w:p w14:paraId="33BF1251" w14:textId="77777777" w:rsidR="00BA216B" w:rsidRDefault="00BA216B" w:rsidP="00D4581B"/>
                    <w:p w14:paraId="442E84DE" w14:textId="77777777" w:rsidR="00BA216B" w:rsidRDefault="00BA216B" w:rsidP="00D4581B"/>
                    <w:p w14:paraId="47AC1183" w14:textId="77777777" w:rsidR="00BA216B" w:rsidRDefault="00BA216B" w:rsidP="00D4581B"/>
                    <w:p w14:paraId="2F28B8C4" w14:textId="77777777" w:rsidR="00BA216B" w:rsidRDefault="00BA216B" w:rsidP="00D4581B"/>
                    <w:p w14:paraId="4844F971" w14:textId="77777777" w:rsidR="00BA216B" w:rsidRDefault="00BA216B" w:rsidP="00D4581B"/>
                    <w:p w14:paraId="19222D69" w14:textId="77777777" w:rsidR="00BA216B" w:rsidRDefault="00BA216B" w:rsidP="00D4581B"/>
                    <w:p w14:paraId="4F34C1F3" w14:textId="77777777" w:rsidR="00BA216B" w:rsidRDefault="00BA216B" w:rsidP="00D4581B"/>
                    <w:p w14:paraId="360178F2" w14:textId="77777777" w:rsidR="00BA216B" w:rsidRDefault="00BA216B" w:rsidP="00D4581B"/>
                    <w:p w14:paraId="7189A471" w14:textId="77777777" w:rsidR="00BA216B" w:rsidRDefault="00BA216B" w:rsidP="00D4581B"/>
                    <w:p w14:paraId="48767CA9" w14:textId="77777777" w:rsidR="00BA216B" w:rsidRDefault="00BA216B" w:rsidP="00D4581B"/>
                    <w:p w14:paraId="049931BF" w14:textId="77777777" w:rsidR="00BA216B" w:rsidRDefault="00BA216B" w:rsidP="00D4581B"/>
                    <w:p w14:paraId="04161168" w14:textId="77777777" w:rsidR="00BA216B" w:rsidRDefault="00BA216B" w:rsidP="00D4581B"/>
                    <w:p w14:paraId="5DA66BEA" w14:textId="77777777" w:rsidR="00BA216B" w:rsidRDefault="00BA216B" w:rsidP="00D4581B"/>
                    <w:p w14:paraId="5486E57F" w14:textId="77777777" w:rsidR="00BA216B" w:rsidRDefault="00BA216B" w:rsidP="00D4581B"/>
                    <w:p w14:paraId="561F0BC8" w14:textId="77777777" w:rsidR="00BA216B" w:rsidRDefault="00BA216B" w:rsidP="00D4581B"/>
                    <w:p w14:paraId="0013DEE9" w14:textId="77777777" w:rsidR="00BA216B" w:rsidRDefault="00BA216B" w:rsidP="00D4581B"/>
                    <w:p w14:paraId="155B4FAA" w14:textId="77777777" w:rsidR="00BA216B" w:rsidRDefault="00BA216B" w:rsidP="00D4581B"/>
                    <w:p w14:paraId="6B0BD704" w14:textId="77777777" w:rsidR="00BA216B" w:rsidRDefault="00BA216B" w:rsidP="00D4581B"/>
                    <w:p w14:paraId="4044AD08" w14:textId="77777777" w:rsidR="00BA216B" w:rsidRDefault="00BA216B" w:rsidP="00D4581B"/>
                    <w:p w14:paraId="25AEE7FF" w14:textId="77777777" w:rsidR="00BA216B" w:rsidRDefault="00BA216B" w:rsidP="00D4581B"/>
                    <w:p w14:paraId="4206DE2E" w14:textId="77777777" w:rsidR="00BA216B" w:rsidRDefault="00BA216B" w:rsidP="00D4581B"/>
                    <w:p w14:paraId="1C865B90" w14:textId="77777777" w:rsidR="00BA216B" w:rsidRDefault="00BA216B" w:rsidP="00D4581B"/>
                    <w:p w14:paraId="69735669" w14:textId="77777777" w:rsidR="00BA216B" w:rsidRDefault="00BA216B" w:rsidP="00D4581B"/>
                    <w:p w14:paraId="08C6F5B4" w14:textId="77777777" w:rsidR="00BA216B" w:rsidRDefault="00BA216B" w:rsidP="00D4581B"/>
                    <w:p w14:paraId="53CCC205" w14:textId="77777777" w:rsidR="00BA216B" w:rsidRDefault="00BA216B" w:rsidP="00D4581B"/>
                    <w:p w14:paraId="713C2C87" w14:textId="77777777" w:rsidR="00BA216B" w:rsidRDefault="00BA216B" w:rsidP="00D4581B"/>
                    <w:p w14:paraId="2C853AC5" w14:textId="77777777" w:rsidR="00BA216B" w:rsidRDefault="00BA216B" w:rsidP="00D4581B"/>
                    <w:p w14:paraId="0E2C57A2" w14:textId="77777777" w:rsidR="00BA216B" w:rsidRDefault="00BA216B" w:rsidP="00D4581B"/>
                    <w:p w14:paraId="562AA0F1" w14:textId="77777777" w:rsidR="00BA216B" w:rsidRDefault="00BA216B" w:rsidP="00D4581B"/>
                    <w:p w14:paraId="3C6D1524" w14:textId="77777777" w:rsidR="00BA216B" w:rsidRDefault="00BA216B" w:rsidP="00D4581B"/>
                    <w:p w14:paraId="3FD0ECE1" w14:textId="77777777" w:rsidR="00BA216B" w:rsidRDefault="00BA216B" w:rsidP="00D4581B"/>
                    <w:p w14:paraId="4D1C55AB" w14:textId="77777777" w:rsidR="00BA216B" w:rsidRDefault="00BA216B" w:rsidP="00D4581B"/>
                    <w:p w14:paraId="530F6A78" w14:textId="77777777" w:rsidR="00BA216B" w:rsidRDefault="00BA216B" w:rsidP="00D4581B"/>
                    <w:p w14:paraId="11746646" w14:textId="77777777" w:rsidR="00BA216B" w:rsidRDefault="00BA216B" w:rsidP="00D4581B"/>
                    <w:p w14:paraId="39843564" w14:textId="77777777" w:rsidR="00BA216B" w:rsidRDefault="00BA216B" w:rsidP="00D4581B"/>
                    <w:p w14:paraId="20010C61" w14:textId="77777777" w:rsidR="00BA216B" w:rsidRDefault="00BA216B" w:rsidP="00D4581B"/>
                    <w:p w14:paraId="6344B0EA" w14:textId="77777777" w:rsidR="00BA216B" w:rsidRDefault="00BA216B" w:rsidP="00D4581B"/>
                    <w:p w14:paraId="5D43EC61" w14:textId="77777777" w:rsidR="00BA216B" w:rsidRDefault="00BA216B" w:rsidP="00D4581B"/>
                    <w:p w14:paraId="11D02A3F" w14:textId="77777777" w:rsidR="00BA216B" w:rsidRDefault="00BA216B" w:rsidP="00D4581B"/>
                    <w:p w14:paraId="79F160AA" w14:textId="77777777" w:rsidR="00BA216B" w:rsidRDefault="00BA216B" w:rsidP="00D4581B"/>
                    <w:p w14:paraId="3C165949" w14:textId="77777777" w:rsidR="00BA216B" w:rsidRDefault="00BA216B" w:rsidP="00D4581B"/>
                    <w:p w14:paraId="406C255A" w14:textId="77777777" w:rsidR="00BA216B" w:rsidRDefault="00BA216B" w:rsidP="00D4581B"/>
                    <w:p w14:paraId="0FE1D3C0" w14:textId="77777777" w:rsidR="00BA216B" w:rsidRDefault="00BA216B" w:rsidP="00D4581B"/>
                    <w:p w14:paraId="65852F5C" w14:textId="77777777" w:rsidR="00BA216B" w:rsidRDefault="00BA216B" w:rsidP="00D4581B"/>
                    <w:p w14:paraId="4176C89E" w14:textId="77777777" w:rsidR="00BA216B" w:rsidRDefault="00BA216B" w:rsidP="00D4581B"/>
                    <w:p w14:paraId="04FB3A55" w14:textId="77777777" w:rsidR="00BA216B" w:rsidRDefault="00BA216B" w:rsidP="00D4581B"/>
                    <w:p w14:paraId="34F975B1" w14:textId="77777777" w:rsidR="00BA216B" w:rsidRDefault="00BA216B" w:rsidP="00D4581B"/>
                    <w:p w14:paraId="6124E496" w14:textId="77777777" w:rsidR="00BA216B" w:rsidRDefault="00BA216B" w:rsidP="00D4581B"/>
                    <w:p w14:paraId="5F622DCD" w14:textId="77777777" w:rsidR="00BA216B" w:rsidRDefault="00BA216B" w:rsidP="00D4581B"/>
                    <w:p w14:paraId="5483ED1C" w14:textId="77777777" w:rsidR="00BA216B" w:rsidRDefault="00BA216B" w:rsidP="00D4581B"/>
                    <w:p w14:paraId="642C2AA1" w14:textId="77777777" w:rsidR="00BA216B" w:rsidRDefault="00BA216B" w:rsidP="00D4581B"/>
                    <w:p w14:paraId="0D6C4C11" w14:textId="77777777" w:rsidR="00BA216B" w:rsidRDefault="00BA216B" w:rsidP="00D4581B"/>
                    <w:p w14:paraId="0EAED908" w14:textId="77777777" w:rsidR="00BA216B" w:rsidRDefault="00BA216B" w:rsidP="00D4581B"/>
                    <w:p w14:paraId="64C8CBDD" w14:textId="77777777" w:rsidR="00BA216B" w:rsidRDefault="00BA216B" w:rsidP="00D4581B"/>
                    <w:p w14:paraId="0641D3D3" w14:textId="77777777" w:rsidR="00BA216B" w:rsidRDefault="00BA216B" w:rsidP="00D4581B"/>
                    <w:p w14:paraId="266806C4" w14:textId="77777777" w:rsidR="00BA216B" w:rsidRDefault="00BA216B" w:rsidP="00D4581B"/>
                    <w:p w14:paraId="7FD8611F" w14:textId="77777777" w:rsidR="00BA216B" w:rsidRDefault="00BA216B" w:rsidP="00D4581B"/>
                    <w:p w14:paraId="2B12CCE3" w14:textId="77777777" w:rsidR="00BA216B" w:rsidRDefault="00BA216B" w:rsidP="00D4581B"/>
                    <w:p w14:paraId="0B4AE63A" w14:textId="77777777" w:rsidR="00BA216B" w:rsidRDefault="00BA216B" w:rsidP="00D4581B"/>
                    <w:p w14:paraId="536EF6AB" w14:textId="77777777" w:rsidR="00BA216B" w:rsidRDefault="00BA216B" w:rsidP="00D4581B"/>
                    <w:p w14:paraId="62F9CF6B" w14:textId="77777777" w:rsidR="00BA216B" w:rsidRDefault="00BA216B" w:rsidP="00D4581B"/>
                    <w:p w14:paraId="249718C9" w14:textId="77777777" w:rsidR="00BA216B" w:rsidRDefault="00BA216B" w:rsidP="00D4581B"/>
                    <w:p w14:paraId="539E937C" w14:textId="77777777" w:rsidR="00BA216B" w:rsidRDefault="00BA216B" w:rsidP="00D4581B"/>
                    <w:p w14:paraId="058CEC4B" w14:textId="77777777" w:rsidR="00BA216B" w:rsidRDefault="00BA216B" w:rsidP="00D4581B"/>
                    <w:p w14:paraId="0A51B079" w14:textId="77777777" w:rsidR="00BA216B" w:rsidRDefault="00BA216B" w:rsidP="00D4581B"/>
                    <w:p w14:paraId="7AEBC069" w14:textId="77777777" w:rsidR="00BA216B" w:rsidRDefault="00BA216B" w:rsidP="00D4581B"/>
                    <w:p w14:paraId="41416DA9" w14:textId="77777777" w:rsidR="00BA216B" w:rsidRDefault="00BA216B" w:rsidP="00D4581B"/>
                    <w:p w14:paraId="0618CD6E" w14:textId="77777777" w:rsidR="00BA216B" w:rsidRDefault="00BA216B" w:rsidP="00D4581B"/>
                    <w:p w14:paraId="008DB10F" w14:textId="77777777" w:rsidR="00BA216B" w:rsidRDefault="00BA216B" w:rsidP="00D4581B"/>
                    <w:p w14:paraId="56CE337C" w14:textId="77777777" w:rsidR="00BA216B" w:rsidRDefault="00BA216B" w:rsidP="00D4581B"/>
                    <w:p w14:paraId="3F9A0E3D" w14:textId="77777777" w:rsidR="00BA216B" w:rsidRDefault="00BA216B" w:rsidP="00D4581B"/>
                    <w:p w14:paraId="14211893" w14:textId="77777777" w:rsidR="00BA216B" w:rsidRDefault="00BA216B" w:rsidP="00D4581B"/>
                    <w:p w14:paraId="54B86DC8" w14:textId="77777777" w:rsidR="00BA216B" w:rsidRDefault="00BA216B" w:rsidP="00D4581B"/>
                    <w:p w14:paraId="42587C34" w14:textId="77777777" w:rsidR="00BA216B" w:rsidRDefault="00BA216B" w:rsidP="00D4581B"/>
                    <w:p w14:paraId="57A1BBF8" w14:textId="77777777" w:rsidR="00BA216B" w:rsidRDefault="00BA216B" w:rsidP="00D4581B"/>
                    <w:p w14:paraId="72B4F434" w14:textId="77777777" w:rsidR="00BA216B" w:rsidRDefault="00BA216B" w:rsidP="00D4581B"/>
                    <w:p w14:paraId="23096A4D" w14:textId="77777777" w:rsidR="00BA216B" w:rsidRDefault="00BA216B" w:rsidP="00D4581B"/>
                    <w:p w14:paraId="3B3FC5BE" w14:textId="77777777" w:rsidR="00BA216B" w:rsidRDefault="00BA216B" w:rsidP="00D4581B"/>
                    <w:p w14:paraId="1891E597" w14:textId="77777777" w:rsidR="00BA216B" w:rsidRDefault="00BA216B" w:rsidP="00D4581B"/>
                    <w:p w14:paraId="302183FC" w14:textId="77777777" w:rsidR="00BA216B" w:rsidRDefault="00BA216B" w:rsidP="00D4581B"/>
                    <w:p w14:paraId="10D121E2" w14:textId="77777777" w:rsidR="00BA216B" w:rsidRDefault="00BA216B" w:rsidP="00D4581B"/>
                    <w:p w14:paraId="420D8B95" w14:textId="77777777" w:rsidR="00BA216B" w:rsidRDefault="00BA216B" w:rsidP="00D4581B"/>
                    <w:p w14:paraId="1CB09A9D" w14:textId="77777777" w:rsidR="00BA216B" w:rsidRDefault="00BA216B" w:rsidP="00D4581B"/>
                    <w:p w14:paraId="3E283773" w14:textId="77777777" w:rsidR="00BA216B" w:rsidRDefault="00BA216B" w:rsidP="00D4581B"/>
                    <w:p w14:paraId="27E41C62" w14:textId="77777777" w:rsidR="00BA216B" w:rsidRDefault="00BA216B" w:rsidP="00D4581B"/>
                    <w:p w14:paraId="75219AC3" w14:textId="77777777" w:rsidR="00BA216B" w:rsidRDefault="00BA216B" w:rsidP="00D4581B"/>
                    <w:p w14:paraId="253B2FC4" w14:textId="77777777" w:rsidR="00BA216B" w:rsidRDefault="00BA216B" w:rsidP="00D4581B"/>
                    <w:p w14:paraId="6AA42EAB" w14:textId="77777777" w:rsidR="00BA216B" w:rsidRDefault="00BA216B" w:rsidP="00D4581B"/>
                    <w:p w14:paraId="379F465D" w14:textId="77777777" w:rsidR="00BA216B" w:rsidRDefault="00BA216B" w:rsidP="00D4581B"/>
                    <w:p w14:paraId="745B3B5E" w14:textId="77777777" w:rsidR="00BA216B" w:rsidRDefault="00BA216B" w:rsidP="00D4581B"/>
                    <w:p w14:paraId="6B018054" w14:textId="77777777" w:rsidR="00BA216B" w:rsidRDefault="00BA216B" w:rsidP="00D4581B"/>
                    <w:p w14:paraId="33A50808" w14:textId="77777777" w:rsidR="00BA216B" w:rsidRDefault="00BA216B" w:rsidP="00D4581B"/>
                    <w:p w14:paraId="5D31FBF0" w14:textId="77777777" w:rsidR="00BA216B" w:rsidRDefault="00BA216B" w:rsidP="00D4581B"/>
                    <w:p w14:paraId="619B08A4" w14:textId="77777777" w:rsidR="00BA216B" w:rsidRDefault="00BA216B" w:rsidP="00D4581B"/>
                    <w:p w14:paraId="13A76F58" w14:textId="77777777" w:rsidR="00BA216B" w:rsidRDefault="00BA216B" w:rsidP="00D4581B"/>
                    <w:p w14:paraId="19674ECD" w14:textId="77777777" w:rsidR="00BA216B" w:rsidRDefault="00BA216B" w:rsidP="00D4581B"/>
                    <w:p w14:paraId="2B46BB0E" w14:textId="77777777" w:rsidR="00BA216B" w:rsidRDefault="00BA216B" w:rsidP="00D4581B"/>
                    <w:p w14:paraId="5382E4D9" w14:textId="77777777" w:rsidR="00BA216B" w:rsidRDefault="00BA216B" w:rsidP="00D4581B"/>
                    <w:p w14:paraId="5F922DB9" w14:textId="77777777" w:rsidR="00BA216B" w:rsidRDefault="00BA216B" w:rsidP="00D4581B"/>
                    <w:p w14:paraId="05F10AB2" w14:textId="77777777" w:rsidR="00BA216B" w:rsidRDefault="00BA216B" w:rsidP="00D4581B"/>
                    <w:p w14:paraId="0B340524" w14:textId="77777777" w:rsidR="00BA216B" w:rsidRDefault="00BA216B" w:rsidP="00D4581B"/>
                    <w:p w14:paraId="65B5EB93" w14:textId="77777777" w:rsidR="00BA216B" w:rsidRDefault="00BA216B" w:rsidP="00D4581B"/>
                    <w:p w14:paraId="0F1B5AC5" w14:textId="77777777" w:rsidR="00BA216B" w:rsidRDefault="00BA216B" w:rsidP="00D4581B"/>
                    <w:p w14:paraId="2775EE6A" w14:textId="77777777" w:rsidR="00BA216B" w:rsidRDefault="00BA216B" w:rsidP="00D4581B"/>
                    <w:p w14:paraId="724830D8" w14:textId="77777777" w:rsidR="00BA216B" w:rsidRDefault="00BA216B" w:rsidP="00D4581B"/>
                    <w:p w14:paraId="5686D497" w14:textId="77777777" w:rsidR="00BA216B" w:rsidRDefault="00BA216B" w:rsidP="00D4581B"/>
                    <w:p w14:paraId="0D968418" w14:textId="77777777" w:rsidR="00BA216B" w:rsidRDefault="00BA216B" w:rsidP="00D4581B"/>
                    <w:p w14:paraId="62563B06" w14:textId="77777777" w:rsidR="00BA216B" w:rsidRDefault="00BA216B" w:rsidP="00D4581B"/>
                    <w:p w14:paraId="212338C3" w14:textId="77777777" w:rsidR="00BA216B" w:rsidRDefault="00BA216B" w:rsidP="00D4581B"/>
                    <w:p w14:paraId="5F4553AD" w14:textId="77777777" w:rsidR="00BA216B" w:rsidRDefault="00BA216B" w:rsidP="00D4581B"/>
                    <w:p w14:paraId="01A7EE97" w14:textId="77777777" w:rsidR="00BA216B" w:rsidRDefault="00BA216B" w:rsidP="00D4581B"/>
                    <w:p w14:paraId="2278C90F" w14:textId="77777777" w:rsidR="00BA216B" w:rsidRDefault="00BA216B" w:rsidP="00D4581B"/>
                    <w:p w14:paraId="0EC612C1" w14:textId="77777777" w:rsidR="00BA216B" w:rsidRDefault="00BA216B" w:rsidP="00D4581B"/>
                    <w:p w14:paraId="5FCA2DF9" w14:textId="77777777" w:rsidR="00BA216B" w:rsidRDefault="00BA216B" w:rsidP="00D4581B"/>
                    <w:p w14:paraId="6A527FF6" w14:textId="77777777" w:rsidR="00BA216B" w:rsidRDefault="00BA216B" w:rsidP="00D4581B"/>
                    <w:p w14:paraId="7A03E212" w14:textId="77777777" w:rsidR="00BA216B" w:rsidRDefault="00BA216B" w:rsidP="00D4581B"/>
                    <w:p w14:paraId="0204C75A" w14:textId="77777777" w:rsidR="00BA216B" w:rsidRDefault="00BA216B" w:rsidP="00D4581B"/>
                    <w:p w14:paraId="0C607016" w14:textId="77777777" w:rsidR="00BA216B" w:rsidRDefault="00BA216B" w:rsidP="00D4581B"/>
                    <w:p w14:paraId="6AB8ABCC" w14:textId="77777777" w:rsidR="00BA216B" w:rsidRDefault="00BA216B" w:rsidP="00D4581B"/>
                    <w:p w14:paraId="49A39D99" w14:textId="77777777" w:rsidR="00BA216B" w:rsidRDefault="00BA216B" w:rsidP="00D4581B"/>
                    <w:p w14:paraId="24E1C1BD" w14:textId="77777777" w:rsidR="00BA216B" w:rsidRDefault="00BA216B" w:rsidP="00D4581B"/>
                    <w:p w14:paraId="03D22A42" w14:textId="77777777" w:rsidR="00BA216B" w:rsidRDefault="00BA216B" w:rsidP="00D4581B"/>
                    <w:p w14:paraId="30ABDB1A" w14:textId="77777777" w:rsidR="00BA216B" w:rsidRDefault="00BA216B" w:rsidP="00D4581B"/>
                    <w:p w14:paraId="4C0145F8" w14:textId="77777777" w:rsidR="00BA216B" w:rsidRDefault="00BA216B" w:rsidP="00D4581B"/>
                    <w:p w14:paraId="67E6068B" w14:textId="77777777" w:rsidR="00BA216B" w:rsidRDefault="00BA216B" w:rsidP="00D4581B"/>
                    <w:p w14:paraId="7E95FF53" w14:textId="77777777" w:rsidR="00BA216B" w:rsidRDefault="00BA216B" w:rsidP="00D4581B"/>
                    <w:p w14:paraId="5B710484" w14:textId="77777777" w:rsidR="00BA216B" w:rsidRDefault="00BA216B" w:rsidP="00D4581B"/>
                    <w:p w14:paraId="19C7356A" w14:textId="77777777" w:rsidR="00BA216B" w:rsidRDefault="00BA216B" w:rsidP="00D4581B"/>
                    <w:p w14:paraId="0A58E7D9" w14:textId="77777777" w:rsidR="00BA216B" w:rsidRDefault="00BA216B" w:rsidP="00D4581B"/>
                    <w:p w14:paraId="0FC31620" w14:textId="77777777" w:rsidR="00BA216B" w:rsidRDefault="00BA216B" w:rsidP="00D4581B"/>
                    <w:p w14:paraId="4A347622" w14:textId="77777777" w:rsidR="00BA216B" w:rsidRDefault="00BA216B" w:rsidP="00D4581B"/>
                    <w:p w14:paraId="59A4CC25" w14:textId="77777777" w:rsidR="00BA216B" w:rsidRDefault="00BA216B" w:rsidP="00D4581B"/>
                    <w:p w14:paraId="22388075" w14:textId="77777777" w:rsidR="00BA216B" w:rsidRDefault="00BA216B" w:rsidP="00D4581B"/>
                    <w:p w14:paraId="6CA4DA40" w14:textId="77777777" w:rsidR="00BA216B" w:rsidRDefault="00BA216B" w:rsidP="00D4581B"/>
                    <w:p w14:paraId="0B55A99D" w14:textId="77777777" w:rsidR="00BA216B" w:rsidRDefault="00BA216B" w:rsidP="00D4581B"/>
                    <w:p w14:paraId="70588FEC" w14:textId="77777777" w:rsidR="00BA216B" w:rsidRDefault="00BA216B" w:rsidP="00D4581B"/>
                    <w:p w14:paraId="1096512A" w14:textId="77777777" w:rsidR="00BA216B" w:rsidRDefault="00BA216B" w:rsidP="00D4581B"/>
                    <w:p w14:paraId="71B4789E" w14:textId="77777777" w:rsidR="00BA216B" w:rsidRDefault="00BA216B" w:rsidP="00D4581B"/>
                    <w:p w14:paraId="338446BA" w14:textId="77777777" w:rsidR="00BA216B" w:rsidRDefault="00BA216B" w:rsidP="00D4581B"/>
                    <w:p w14:paraId="749A14D3" w14:textId="77777777" w:rsidR="00BA216B" w:rsidRDefault="00BA216B" w:rsidP="00D4581B"/>
                    <w:p w14:paraId="561DD8E3" w14:textId="77777777" w:rsidR="00BA216B" w:rsidRDefault="00BA216B" w:rsidP="00D4581B"/>
                    <w:p w14:paraId="52166E94" w14:textId="77777777" w:rsidR="00BA216B" w:rsidRDefault="00BA216B" w:rsidP="00D4581B"/>
                    <w:p w14:paraId="419D161B" w14:textId="77777777" w:rsidR="00BA216B" w:rsidRDefault="00BA216B" w:rsidP="00D4581B"/>
                    <w:p w14:paraId="4265EAB1" w14:textId="77777777" w:rsidR="00BA216B" w:rsidRDefault="00BA216B" w:rsidP="00D4581B"/>
                    <w:p w14:paraId="5AE95CD2" w14:textId="77777777" w:rsidR="00BA216B" w:rsidRDefault="00BA216B" w:rsidP="00D4581B"/>
                    <w:p w14:paraId="459AB9EF" w14:textId="77777777" w:rsidR="00BA216B" w:rsidRDefault="00BA216B" w:rsidP="00D4581B"/>
                    <w:p w14:paraId="5BDBD0E7" w14:textId="77777777" w:rsidR="00BA216B" w:rsidRDefault="00BA216B" w:rsidP="00D4581B"/>
                    <w:p w14:paraId="1AEA07E9" w14:textId="77777777" w:rsidR="00BA216B" w:rsidRDefault="00BA216B" w:rsidP="00D4581B"/>
                    <w:p w14:paraId="1F3E2EE4" w14:textId="77777777" w:rsidR="00BA216B" w:rsidRDefault="00BA216B" w:rsidP="00D4581B"/>
                    <w:p w14:paraId="2F99B1FA" w14:textId="77777777" w:rsidR="00BA216B" w:rsidRDefault="00BA216B" w:rsidP="00D4581B"/>
                    <w:p w14:paraId="364D92CC" w14:textId="77777777" w:rsidR="00BA216B" w:rsidRDefault="00BA216B" w:rsidP="00D4581B"/>
                    <w:p w14:paraId="590560D1" w14:textId="77777777" w:rsidR="00BA216B" w:rsidRDefault="00BA216B" w:rsidP="00D4581B"/>
                    <w:p w14:paraId="3E60216B" w14:textId="77777777" w:rsidR="00BA216B" w:rsidRDefault="00BA216B" w:rsidP="00D4581B"/>
                    <w:p w14:paraId="08EEEA81" w14:textId="77777777" w:rsidR="00BA216B" w:rsidRDefault="00BA216B" w:rsidP="00D4581B"/>
                    <w:p w14:paraId="50A7082A" w14:textId="77777777" w:rsidR="00BA216B" w:rsidRDefault="00BA216B" w:rsidP="00D4581B"/>
                    <w:p w14:paraId="32F12107" w14:textId="77777777" w:rsidR="00BA216B" w:rsidRDefault="00BA216B" w:rsidP="00D4581B"/>
                    <w:p w14:paraId="678CE75A" w14:textId="77777777" w:rsidR="00BA216B" w:rsidRDefault="00BA216B" w:rsidP="00D4581B"/>
                    <w:p w14:paraId="2394516C" w14:textId="77777777" w:rsidR="00BA216B" w:rsidRDefault="00BA216B" w:rsidP="00D4581B"/>
                    <w:p w14:paraId="0C045B07" w14:textId="77777777" w:rsidR="00BA216B" w:rsidRDefault="00BA216B" w:rsidP="00D4581B"/>
                    <w:p w14:paraId="1E24D743" w14:textId="77777777" w:rsidR="00BA216B" w:rsidRDefault="00BA216B" w:rsidP="00D4581B"/>
                    <w:p w14:paraId="0662F644" w14:textId="77777777" w:rsidR="00BA216B" w:rsidRDefault="00BA216B" w:rsidP="00D4581B"/>
                    <w:p w14:paraId="1D8E48C6" w14:textId="77777777" w:rsidR="00BA216B" w:rsidRDefault="00BA216B" w:rsidP="00D4581B"/>
                    <w:p w14:paraId="768AA500" w14:textId="77777777" w:rsidR="00BA216B" w:rsidRDefault="00BA216B" w:rsidP="00D4581B"/>
                    <w:p w14:paraId="3FE8DF5F" w14:textId="77777777" w:rsidR="00BA216B" w:rsidRDefault="00BA216B" w:rsidP="00D4581B"/>
                    <w:p w14:paraId="63CE086A" w14:textId="77777777" w:rsidR="00BA216B" w:rsidRDefault="00BA216B" w:rsidP="00D4581B"/>
                    <w:p w14:paraId="7225C098" w14:textId="77777777" w:rsidR="00BA216B" w:rsidRDefault="00BA216B" w:rsidP="00D4581B"/>
                    <w:p w14:paraId="2D5A6B40" w14:textId="77777777" w:rsidR="00BA216B" w:rsidRDefault="00BA216B" w:rsidP="00D4581B"/>
                    <w:p w14:paraId="00D13C9D" w14:textId="77777777" w:rsidR="00BA216B" w:rsidRDefault="00BA216B" w:rsidP="00D4581B"/>
                    <w:p w14:paraId="760EF5A6" w14:textId="77777777" w:rsidR="00BA216B" w:rsidRDefault="00BA216B" w:rsidP="00D4581B"/>
                    <w:p w14:paraId="36F2DE5D" w14:textId="77777777" w:rsidR="00BA216B" w:rsidRDefault="00BA216B" w:rsidP="00D4581B"/>
                    <w:p w14:paraId="1E495AF2" w14:textId="77777777" w:rsidR="00BA216B" w:rsidRDefault="00BA216B" w:rsidP="00D4581B"/>
                    <w:p w14:paraId="7F32C27D" w14:textId="77777777" w:rsidR="00BA216B" w:rsidRDefault="00BA216B" w:rsidP="00D4581B"/>
                    <w:p w14:paraId="595C27AD" w14:textId="77777777" w:rsidR="00BA216B" w:rsidRDefault="00BA216B" w:rsidP="00D4581B"/>
                    <w:p w14:paraId="3F6AF1D6" w14:textId="77777777" w:rsidR="00BA216B" w:rsidRDefault="00BA216B" w:rsidP="00D4581B"/>
                    <w:p w14:paraId="04CC7E5B" w14:textId="77777777" w:rsidR="00BA216B" w:rsidRDefault="00BA216B" w:rsidP="00D4581B"/>
                    <w:p w14:paraId="341813D8" w14:textId="77777777" w:rsidR="00BA216B" w:rsidRDefault="00BA216B" w:rsidP="00D4581B"/>
                    <w:p w14:paraId="1ABE1472" w14:textId="77777777" w:rsidR="00BA216B" w:rsidRDefault="00BA216B" w:rsidP="00D4581B"/>
                    <w:p w14:paraId="09231E21" w14:textId="77777777" w:rsidR="00BA216B" w:rsidRDefault="00BA216B" w:rsidP="00D4581B"/>
                    <w:p w14:paraId="23477AC2" w14:textId="77777777" w:rsidR="00BA216B" w:rsidRDefault="00BA216B" w:rsidP="00D4581B"/>
                    <w:p w14:paraId="083D22BF" w14:textId="77777777" w:rsidR="00BA216B" w:rsidRDefault="00BA216B" w:rsidP="00D4581B"/>
                    <w:p w14:paraId="2C6AAAB1" w14:textId="77777777" w:rsidR="00BA216B" w:rsidRDefault="00BA216B" w:rsidP="00D4581B"/>
                    <w:p w14:paraId="13230FB6" w14:textId="77777777" w:rsidR="00BA216B" w:rsidRDefault="00BA216B" w:rsidP="00D4581B"/>
                    <w:p w14:paraId="431E7090" w14:textId="77777777" w:rsidR="00BA216B" w:rsidRDefault="00BA216B" w:rsidP="00D4581B"/>
                    <w:p w14:paraId="01D12E0A" w14:textId="77777777" w:rsidR="00BA216B" w:rsidRDefault="00BA216B" w:rsidP="00D4581B"/>
                    <w:p w14:paraId="50DFF46C" w14:textId="77777777" w:rsidR="00BA216B" w:rsidRDefault="00BA216B" w:rsidP="00D4581B"/>
                    <w:p w14:paraId="3AB0B552" w14:textId="77777777" w:rsidR="00BA216B" w:rsidRDefault="00BA216B" w:rsidP="00D4581B"/>
                    <w:p w14:paraId="2828CC5A" w14:textId="77777777" w:rsidR="00BA216B" w:rsidRDefault="00BA216B" w:rsidP="00D4581B"/>
                    <w:p w14:paraId="40347010" w14:textId="77777777" w:rsidR="00BA216B" w:rsidRDefault="00BA216B" w:rsidP="00D4581B"/>
                    <w:p w14:paraId="36BBE7B6" w14:textId="77777777" w:rsidR="00BA216B" w:rsidRDefault="00BA216B" w:rsidP="00D4581B"/>
                    <w:p w14:paraId="61B4F90C" w14:textId="77777777" w:rsidR="00BA216B" w:rsidRDefault="00BA216B" w:rsidP="00D4581B"/>
                    <w:p w14:paraId="76C32995" w14:textId="77777777" w:rsidR="00BA216B" w:rsidRDefault="00BA216B" w:rsidP="00D4581B"/>
                    <w:p w14:paraId="381F2C5F" w14:textId="77777777" w:rsidR="00BA216B" w:rsidRDefault="00BA216B" w:rsidP="00D4581B"/>
                    <w:p w14:paraId="1EF5FA14" w14:textId="77777777" w:rsidR="00BA216B" w:rsidRDefault="00BA216B" w:rsidP="00D4581B"/>
                    <w:p w14:paraId="5D878244" w14:textId="77777777" w:rsidR="00BA216B" w:rsidRDefault="00BA216B" w:rsidP="00D4581B"/>
                    <w:p w14:paraId="329D62F7" w14:textId="77777777" w:rsidR="00BA216B" w:rsidRDefault="00BA216B" w:rsidP="00D4581B"/>
                    <w:p w14:paraId="5AEA65A9" w14:textId="77777777" w:rsidR="00BA216B" w:rsidRDefault="00BA216B" w:rsidP="00D4581B"/>
                    <w:p w14:paraId="6D4AEC9E" w14:textId="77777777" w:rsidR="00BA216B" w:rsidRDefault="00BA216B" w:rsidP="00D4581B"/>
                    <w:p w14:paraId="6E645CA3" w14:textId="77777777" w:rsidR="00BA216B" w:rsidRDefault="00BA216B" w:rsidP="00D4581B"/>
                    <w:p w14:paraId="1B42C125" w14:textId="77777777" w:rsidR="00BA216B" w:rsidRDefault="00BA216B" w:rsidP="00D4581B"/>
                    <w:p w14:paraId="6AF85984" w14:textId="77777777" w:rsidR="00BA216B" w:rsidRDefault="00BA216B" w:rsidP="00D4581B"/>
                    <w:p w14:paraId="548F1C2E" w14:textId="77777777" w:rsidR="00BA216B" w:rsidRDefault="00BA216B" w:rsidP="00D4581B"/>
                    <w:p w14:paraId="1138FB0A" w14:textId="77777777" w:rsidR="00BA216B" w:rsidRDefault="00BA216B" w:rsidP="00D4581B"/>
                    <w:p w14:paraId="52035871" w14:textId="77777777" w:rsidR="00BA216B" w:rsidRDefault="00BA216B" w:rsidP="00D4581B"/>
                    <w:p w14:paraId="6564CE86" w14:textId="77777777" w:rsidR="00BA216B" w:rsidRDefault="00BA216B" w:rsidP="00D4581B"/>
                    <w:p w14:paraId="6753E4F6" w14:textId="77777777" w:rsidR="00BA216B" w:rsidRDefault="00BA216B" w:rsidP="00D4581B"/>
                    <w:p w14:paraId="18839BFE" w14:textId="77777777" w:rsidR="00BA216B" w:rsidRDefault="00BA216B" w:rsidP="00D4581B"/>
                    <w:p w14:paraId="0C0424F6" w14:textId="77777777" w:rsidR="00BA216B" w:rsidRDefault="00BA216B" w:rsidP="00D4581B"/>
                    <w:p w14:paraId="160AA200" w14:textId="77777777" w:rsidR="00BA216B" w:rsidRDefault="00BA216B" w:rsidP="00D4581B"/>
                    <w:p w14:paraId="30F5890E" w14:textId="77777777" w:rsidR="00BA216B" w:rsidRDefault="00BA216B" w:rsidP="00D4581B"/>
                    <w:p w14:paraId="5697BA9F" w14:textId="77777777" w:rsidR="00BA216B" w:rsidRDefault="00BA216B" w:rsidP="00D4581B"/>
                    <w:p w14:paraId="15DF4C1E" w14:textId="77777777" w:rsidR="00BA216B" w:rsidRDefault="00BA216B" w:rsidP="00D4581B"/>
                    <w:p w14:paraId="3277D305" w14:textId="77777777" w:rsidR="00BA216B" w:rsidRDefault="00BA216B" w:rsidP="00D4581B"/>
                    <w:p w14:paraId="39E74288" w14:textId="77777777" w:rsidR="00BA216B" w:rsidRDefault="00BA216B" w:rsidP="00D4581B"/>
                    <w:p w14:paraId="77F01B78" w14:textId="77777777" w:rsidR="00BA216B" w:rsidRDefault="00BA216B" w:rsidP="00D4581B"/>
                    <w:p w14:paraId="515AB00C" w14:textId="77777777" w:rsidR="00BA216B" w:rsidRDefault="00BA216B" w:rsidP="00D4581B"/>
                    <w:p w14:paraId="1F20941A" w14:textId="77777777" w:rsidR="00BA216B" w:rsidRDefault="00BA216B" w:rsidP="00D4581B"/>
                    <w:p w14:paraId="3FDE77D2" w14:textId="77777777" w:rsidR="00BA216B" w:rsidRDefault="00BA216B" w:rsidP="00D4581B"/>
                    <w:p w14:paraId="54A78CFA" w14:textId="77777777" w:rsidR="00BA216B" w:rsidRDefault="00BA216B" w:rsidP="00D4581B"/>
                    <w:p w14:paraId="3AD83CEB" w14:textId="77777777" w:rsidR="00BA216B" w:rsidRDefault="00BA216B" w:rsidP="00D4581B"/>
                    <w:p w14:paraId="14A5E501" w14:textId="77777777" w:rsidR="00BA216B" w:rsidRDefault="00BA216B" w:rsidP="00D4581B"/>
                    <w:p w14:paraId="3B4F24D7" w14:textId="77777777" w:rsidR="00BA216B" w:rsidRDefault="00BA216B" w:rsidP="00D4581B"/>
                    <w:p w14:paraId="66451EE6" w14:textId="77777777" w:rsidR="00BA216B" w:rsidRDefault="00BA216B" w:rsidP="00D4581B"/>
                    <w:p w14:paraId="04BF52BF" w14:textId="77777777" w:rsidR="00BA216B" w:rsidRDefault="00BA216B" w:rsidP="00D4581B"/>
                    <w:p w14:paraId="3AD62029" w14:textId="77777777" w:rsidR="00BA216B" w:rsidRDefault="00BA216B" w:rsidP="00D4581B"/>
                    <w:p w14:paraId="439C9644" w14:textId="77777777" w:rsidR="00BA216B" w:rsidRDefault="00BA216B" w:rsidP="00D4581B"/>
                    <w:p w14:paraId="693D9295" w14:textId="77777777" w:rsidR="00BA216B" w:rsidRDefault="00BA216B" w:rsidP="00D4581B"/>
                    <w:p w14:paraId="7A2D3CD6" w14:textId="77777777" w:rsidR="00BA216B" w:rsidRDefault="00BA216B" w:rsidP="00D4581B"/>
                    <w:p w14:paraId="3483CE5C" w14:textId="77777777" w:rsidR="00BA216B" w:rsidRDefault="00BA216B" w:rsidP="00D4581B"/>
                    <w:p w14:paraId="3F907990" w14:textId="77777777" w:rsidR="00BA216B" w:rsidRDefault="00BA216B" w:rsidP="00D4581B"/>
                    <w:p w14:paraId="2494507F" w14:textId="77777777" w:rsidR="00BA216B" w:rsidRDefault="00BA216B" w:rsidP="00D4581B"/>
                    <w:p w14:paraId="68E0E10A" w14:textId="77777777" w:rsidR="00BA216B" w:rsidRDefault="00BA216B" w:rsidP="00D4581B"/>
                    <w:p w14:paraId="162632B9" w14:textId="77777777" w:rsidR="00BA216B" w:rsidRDefault="00BA216B" w:rsidP="00D4581B"/>
                    <w:p w14:paraId="5274A0DF" w14:textId="77777777" w:rsidR="00BA216B" w:rsidRDefault="00BA216B" w:rsidP="00D4581B"/>
                    <w:p w14:paraId="5F4C77A8" w14:textId="77777777" w:rsidR="00BA216B" w:rsidRDefault="00BA216B" w:rsidP="00D4581B"/>
                    <w:p w14:paraId="13975069" w14:textId="77777777" w:rsidR="00BA216B" w:rsidRDefault="00BA216B" w:rsidP="00D4581B"/>
                    <w:p w14:paraId="2EF48099" w14:textId="77777777" w:rsidR="00BA216B" w:rsidRDefault="00BA216B" w:rsidP="00D4581B"/>
                    <w:p w14:paraId="74F626C0" w14:textId="77777777" w:rsidR="00BA216B" w:rsidRDefault="00BA216B" w:rsidP="00D4581B"/>
                    <w:p w14:paraId="2239844B" w14:textId="77777777" w:rsidR="00BA216B" w:rsidRDefault="00BA216B" w:rsidP="00D4581B"/>
                    <w:p w14:paraId="1395047F" w14:textId="77777777" w:rsidR="00BA216B" w:rsidRDefault="00BA216B" w:rsidP="00D4581B"/>
                    <w:p w14:paraId="56DA280B" w14:textId="77777777" w:rsidR="00BA216B" w:rsidRDefault="00BA216B" w:rsidP="00D4581B"/>
                    <w:p w14:paraId="0A3F18C6" w14:textId="77777777" w:rsidR="00BA216B" w:rsidRDefault="00BA216B" w:rsidP="00D4581B"/>
                    <w:p w14:paraId="31A61130" w14:textId="77777777" w:rsidR="00BA216B" w:rsidRDefault="00BA216B" w:rsidP="00D4581B"/>
                    <w:p w14:paraId="4AEE2D30" w14:textId="77777777" w:rsidR="00BA216B" w:rsidRDefault="00BA216B" w:rsidP="00D4581B"/>
                    <w:p w14:paraId="2E48609B" w14:textId="77777777" w:rsidR="00BA216B" w:rsidRDefault="00BA216B" w:rsidP="00D4581B"/>
                    <w:p w14:paraId="29AEEFCE" w14:textId="77777777" w:rsidR="00BA216B" w:rsidRDefault="00BA216B" w:rsidP="00D4581B"/>
                    <w:p w14:paraId="37326EFA" w14:textId="77777777" w:rsidR="00BA216B" w:rsidRDefault="00BA216B" w:rsidP="00D4581B"/>
                    <w:p w14:paraId="24D84F0E" w14:textId="77777777" w:rsidR="00BA216B" w:rsidRDefault="00BA216B" w:rsidP="00D4581B"/>
                    <w:p w14:paraId="195D8496" w14:textId="77777777" w:rsidR="00BA216B" w:rsidRDefault="00BA216B" w:rsidP="00D4581B"/>
                    <w:p w14:paraId="33B42052" w14:textId="77777777" w:rsidR="00BA216B" w:rsidRDefault="00BA216B" w:rsidP="00D4581B"/>
                    <w:p w14:paraId="2048BB9D" w14:textId="77777777" w:rsidR="00BA216B" w:rsidRDefault="00BA216B" w:rsidP="00D4581B"/>
                    <w:p w14:paraId="21523700" w14:textId="77777777" w:rsidR="00BA216B" w:rsidRDefault="00BA216B" w:rsidP="00D4581B"/>
                    <w:p w14:paraId="6A14C0FB" w14:textId="77777777" w:rsidR="00BA216B" w:rsidRDefault="00BA216B" w:rsidP="00D4581B"/>
                    <w:p w14:paraId="393C500D" w14:textId="77777777" w:rsidR="00BA216B" w:rsidRDefault="00BA216B" w:rsidP="00D4581B"/>
                    <w:p w14:paraId="59D7C7A8" w14:textId="77777777" w:rsidR="00BA216B" w:rsidRDefault="00BA216B" w:rsidP="00D4581B"/>
                    <w:p w14:paraId="46135611" w14:textId="77777777" w:rsidR="00BA216B" w:rsidRDefault="00BA216B" w:rsidP="00D4581B"/>
                    <w:p w14:paraId="6ED9A270" w14:textId="77777777" w:rsidR="00BA216B" w:rsidRDefault="00BA216B" w:rsidP="00D4581B"/>
                    <w:p w14:paraId="2E39A1D8" w14:textId="77777777" w:rsidR="00BA216B" w:rsidRDefault="00BA216B" w:rsidP="00D4581B"/>
                    <w:p w14:paraId="74029862" w14:textId="77777777" w:rsidR="00BA216B" w:rsidRDefault="00BA216B" w:rsidP="00D4581B"/>
                    <w:p w14:paraId="229CDB4B" w14:textId="77777777" w:rsidR="00BA216B" w:rsidRDefault="00BA216B" w:rsidP="00D4581B"/>
                    <w:p w14:paraId="7695911A" w14:textId="77777777" w:rsidR="00BA216B" w:rsidRDefault="00BA216B" w:rsidP="00D4581B"/>
                    <w:p w14:paraId="62EC8FE0" w14:textId="77777777" w:rsidR="00BA216B" w:rsidRDefault="00BA216B" w:rsidP="00D4581B"/>
                    <w:p w14:paraId="285860EA" w14:textId="77777777" w:rsidR="00BA216B" w:rsidRDefault="00BA216B" w:rsidP="00D4581B"/>
                    <w:p w14:paraId="618AB0FF" w14:textId="77777777" w:rsidR="00BA216B" w:rsidRDefault="00BA216B" w:rsidP="00D4581B"/>
                    <w:p w14:paraId="20B50520" w14:textId="77777777" w:rsidR="00BA216B" w:rsidRDefault="00BA216B" w:rsidP="00D4581B"/>
                    <w:p w14:paraId="5B9251F9" w14:textId="77777777" w:rsidR="00BA216B" w:rsidRDefault="00BA216B" w:rsidP="00D4581B"/>
                    <w:p w14:paraId="175FA3E3" w14:textId="77777777" w:rsidR="00BA216B" w:rsidRDefault="00BA216B" w:rsidP="00D4581B"/>
                    <w:p w14:paraId="4B1EFA8E" w14:textId="77777777" w:rsidR="00BA216B" w:rsidRDefault="00BA216B" w:rsidP="00D4581B"/>
                    <w:p w14:paraId="7E7EF12C" w14:textId="77777777" w:rsidR="00BA216B" w:rsidRDefault="00BA216B" w:rsidP="00D4581B"/>
                    <w:p w14:paraId="66F73226" w14:textId="77777777" w:rsidR="00BA216B" w:rsidRDefault="00BA216B" w:rsidP="00D4581B"/>
                    <w:p w14:paraId="344BBDBD" w14:textId="77777777" w:rsidR="00BA216B" w:rsidRDefault="00BA216B" w:rsidP="00D4581B"/>
                    <w:p w14:paraId="58BABEA5" w14:textId="77777777" w:rsidR="00BA216B" w:rsidRDefault="00BA216B" w:rsidP="00D4581B"/>
                    <w:p w14:paraId="0F30A89F" w14:textId="77777777" w:rsidR="00BA216B" w:rsidRDefault="00BA216B" w:rsidP="00D4581B"/>
                    <w:p w14:paraId="58C185B8" w14:textId="77777777" w:rsidR="00BA216B" w:rsidRDefault="00BA216B" w:rsidP="00D4581B"/>
                    <w:p w14:paraId="1333D942" w14:textId="77777777" w:rsidR="00BA216B" w:rsidRDefault="00BA216B" w:rsidP="00D4581B"/>
                    <w:p w14:paraId="472284A7" w14:textId="77777777" w:rsidR="00BA216B" w:rsidRDefault="00BA216B" w:rsidP="00D4581B"/>
                    <w:p w14:paraId="1247E60B" w14:textId="77777777" w:rsidR="00BA216B" w:rsidRDefault="00BA216B" w:rsidP="00D4581B"/>
                    <w:p w14:paraId="6B50F2A2" w14:textId="77777777" w:rsidR="00BA216B" w:rsidRDefault="00BA216B" w:rsidP="00D4581B"/>
                  </w:txbxContent>
                </v:textbox>
              </v:shape>
            </w:pict>
          </mc:Fallback>
        </mc:AlternateContent>
      </w:r>
      <w:r w:rsidRPr="00D4581B">
        <w:rPr>
          <w:rFonts w:hint="eastAsia"/>
          <w:noProof/>
        </w:rPr>
        <mc:AlternateContent>
          <mc:Choice Requires="wps">
            <w:drawing>
              <wp:anchor distT="0" distB="0" distL="114300" distR="114300" simplePos="0" relativeHeight="251732992" behindDoc="0" locked="0" layoutInCell="1" allowOverlap="1" wp14:anchorId="76E56F26" wp14:editId="7DC93B0C">
                <wp:simplePos x="0" y="0"/>
                <wp:positionH relativeFrom="column">
                  <wp:posOffset>2571750</wp:posOffset>
                </wp:positionH>
                <wp:positionV relativeFrom="paragraph">
                  <wp:posOffset>6350</wp:posOffset>
                </wp:positionV>
                <wp:extent cx="1294130" cy="343535"/>
                <wp:effectExtent l="0" t="0" r="0" b="0"/>
                <wp:wrapNone/>
                <wp:docPr id="2122" name="Text Box 2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BA097" w14:textId="77777777" w:rsidR="00BA216B" w:rsidRDefault="00BA216B" w:rsidP="00D4581B">
                            <w:r>
                              <w:rPr>
                                <w:rFonts w:hint="eastAsia"/>
                              </w:rPr>
                              <w:t>범주가 0일 확률</w:t>
                            </w:r>
                          </w:p>
                          <w:p w14:paraId="013C7396" w14:textId="77777777" w:rsidR="00BA216B" w:rsidRDefault="00BA216B" w:rsidP="00D4581B"/>
                          <w:p w14:paraId="072AF3D9" w14:textId="77777777" w:rsidR="00BA216B" w:rsidRDefault="00BA216B" w:rsidP="00D4581B"/>
                          <w:p w14:paraId="15D981B6" w14:textId="77777777" w:rsidR="00BA216B" w:rsidRDefault="00BA216B" w:rsidP="00D4581B"/>
                          <w:p w14:paraId="5451D2BC" w14:textId="77777777" w:rsidR="00BA216B" w:rsidRDefault="00BA216B" w:rsidP="00D4581B"/>
                          <w:p w14:paraId="620E4D8D" w14:textId="77777777" w:rsidR="00BA216B" w:rsidRDefault="00BA216B" w:rsidP="00D4581B"/>
                          <w:p w14:paraId="59C1F4E2" w14:textId="77777777" w:rsidR="00BA216B" w:rsidRDefault="00BA216B" w:rsidP="00D4581B"/>
                          <w:p w14:paraId="00DC7A11" w14:textId="77777777" w:rsidR="00BA216B" w:rsidRDefault="00BA216B" w:rsidP="00D4581B"/>
                          <w:p w14:paraId="25438A3C" w14:textId="77777777" w:rsidR="00BA216B" w:rsidRDefault="00BA216B" w:rsidP="00D4581B"/>
                          <w:p w14:paraId="2B1AF225" w14:textId="77777777" w:rsidR="00BA216B" w:rsidRDefault="00BA216B" w:rsidP="00D4581B"/>
                          <w:p w14:paraId="43C84C52" w14:textId="77777777" w:rsidR="00BA216B" w:rsidRDefault="00BA216B" w:rsidP="00D4581B"/>
                          <w:p w14:paraId="7624C3EF" w14:textId="77777777" w:rsidR="00BA216B" w:rsidRDefault="00BA216B" w:rsidP="00D4581B"/>
                          <w:p w14:paraId="7B7D9DC2" w14:textId="77777777" w:rsidR="00BA216B" w:rsidRDefault="00BA216B" w:rsidP="00D4581B"/>
                          <w:p w14:paraId="1D1A1816" w14:textId="77777777" w:rsidR="00BA216B" w:rsidRDefault="00BA216B" w:rsidP="00D4581B"/>
                          <w:p w14:paraId="0D1ABA2B" w14:textId="77777777" w:rsidR="00BA216B" w:rsidRDefault="00BA216B" w:rsidP="00D4581B"/>
                          <w:p w14:paraId="5564C39C" w14:textId="77777777" w:rsidR="00BA216B" w:rsidRDefault="00BA216B" w:rsidP="00D4581B"/>
                          <w:p w14:paraId="15B11629" w14:textId="77777777" w:rsidR="00BA216B" w:rsidRDefault="00BA216B" w:rsidP="00D4581B"/>
                          <w:p w14:paraId="45ABD83E" w14:textId="77777777" w:rsidR="00BA216B" w:rsidRDefault="00BA216B" w:rsidP="00D4581B"/>
                          <w:p w14:paraId="6C93A8F3" w14:textId="77777777" w:rsidR="00BA216B" w:rsidRDefault="00BA216B" w:rsidP="00D4581B"/>
                          <w:p w14:paraId="77C557BA" w14:textId="77777777" w:rsidR="00BA216B" w:rsidRDefault="00BA216B" w:rsidP="00D4581B"/>
                          <w:p w14:paraId="68C378AC" w14:textId="77777777" w:rsidR="00BA216B" w:rsidRDefault="00BA216B" w:rsidP="00D4581B"/>
                          <w:p w14:paraId="2DF9534D" w14:textId="77777777" w:rsidR="00BA216B" w:rsidRDefault="00BA216B" w:rsidP="00D4581B"/>
                          <w:p w14:paraId="50FD6B44" w14:textId="77777777" w:rsidR="00BA216B" w:rsidRDefault="00BA216B" w:rsidP="00D4581B"/>
                          <w:p w14:paraId="2508F5AF" w14:textId="77777777" w:rsidR="00BA216B" w:rsidRDefault="00BA216B" w:rsidP="00D4581B"/>
                          <w:p w14:paraId="63C5F637" w14:textId="77777777" w:rsidR="00BA216B" w:rsidRDefault="00BA216B" w:rsidP="00D4581B"/>
                          <w:p w14:paraId="3C838C4C" w14:textId="77777777" w:rsidR="00BA216B" w:rsidRDefault="00BA216B" w:rsidP="00D4581B"/>
                          <w:p w14:paraId="1DAA242A" w14:textId="77777777" w:rsidR="00BA216B" w:rsidRDefault="00BA216B" w:rsidP="00D4581B"/>
                          <w:p w14:paraId="233A2FF5" w14:textId="77777777" w:rsidR="00BA216B" w:rsidRDefault="00BA216B" w:rsidP="00D4581B"/>
                          <w:p w14:paraId="0A4E9589" w14:textId="77777777" w:rsidR="00BA216B" w:rsidRDefault="00BA216B" w:rsidP="00D4581B"/>
                          <w:p w14:paraId="03CB5FD9" w14:textId="77777777" w:rsidR="00BA216B" w:rsidRDefault="00BA216B" w:rsidP="00D4581B"/>
                          <w:p w14:paraId="2C28A85A" w14:textId="77777777" w:rsidR="00BA216B" w:rsidRDefault="00BA216B" w:rsidP="00D4581B"/>
                          <w:p w14:paraId="2ECF5818" w14:textId="77777777" w:rsidR="00BA216B" w:rsidRDefault="00BA216B" w:rsidP="00D4581B"/>
                          <w:p w14:paraId="63734A90" w14:textId="77777777" w:rsidR="00BA216B" w:rsidRDefault="00BA216B" w:rsidP="00D4581B"/>
                          <w:p w14:paraId="590058D8" w14:textId="77777777" w:rsidR="00BA216B" w:rsidRDefault="00BA216B" w:rsidP="00D4581B"/>
                          <w:p w14:paraId="7D5D2AD6" w14:textId="77777777" w:rsidR="00BA216B" w:rsidRDefault="00BA216B" w:rsidP="00D4581B"/>
                          <w:p w14:paraId="7A4141CF" w14:textId="77777777" w:rsidR="00BA216B" w:rsidRDefault="00BA216B" w:rsidP="00D4581B"/>
                          <w:p w14:paraId="34869BF5" w14:textId="77777777" w:rsidR="00BA216B" w:rsidRDefault="00BA216B" w:rsidP="00D4581B"/>
                          <w:p w14:paraId="2B19E64A" w14:textId="77777777" w:rsidR="00BA216B" w:rsidRDefault="00BA216B" w:rsidP="00D4581B"/>
                          <w:p w14:paraId="1BA46805" w14:textId="77777777" w:rsidR="00BA216B" w:rsidRDefault="00BA216B" w:rsidP="00D4581B"/>
                          <w:p w14:paraId="0D375811" w14:textId="77777777" w:rsidR="00BA216B" w:rsidRDefault="00BA216B" w:rsidP="00D4581B"/>
                          <w:p w14:paraId="1F3A4C42" w14:textId="77777777" w:rsidR="00BA216B" w:rsidRDefault="00BA216B" w:rsidP="00D4581B"/>
                          <w:p w14:paraId="1A8C4FC7" w14:textId="77777777" w:rsidR="00BA216B" w:rsidRDefault="00BA216B" w:rsidP="00D4581B"/>
                          <w:p w14:paraId="13DD49EE" w14:textId="77777777" w:rsidR="00BA216B" w:rsidRDefault="00BA216B" w:rsidP="00D4581B"/>
                          <w:p w14:paraId="2B69F1A0" w14:textId="77777777" w:rsidR="00BA216B" w:rsidRDefault="00BA216B" w:rsidP="00D4581B"/>
                          <w:p w14:paraId="1A674984" w14:textId="77777777" w:rsidR="00BA216B" w:rsidRDefault="00BA216B" w:rsidP="00D4581B"/>
                          <w:p w14:paraId="077BFDE3" w14:textId="77777777" w:rsidR="00BA216B" w:rsidRDefault="00BA216B" w:rsidP="00D4581B"/>
                          <w:p w14:paraId="3AC79208" w14:textId="77777777" w:rsidR="00BA216B" w:rsidRDefault="00BA216B" w:rsidP="00D4581B"/>
                          <w:p w14:paraId="153A08F6" w14:textId="77777777" w:rsidR="00BA216B" w:rsidRDefault="00BA216B" w:rsidP="00D4581B"/>
                          <w:p w14:paraId="6E7686DA" w14:textId="77777777" w:rsidR="00BA216B" w:rsidRDefault="00BA216B" w:rsidP="00D4581B"/>
                          <w:p w14:paraId="54204FF5" w14:textId="77777777" w:rsidR="00BA216B" w:rsidRDefault="00BA216B" w:rsidP="00D4581B"/>
                          <w:p w14:paraId="76A84018" w14:textId="77777777" w:rsidR="00BA216B" w:rsidRDefault="00BA216B" w:rsidP="00D4581B"/>
                          <w:p w14:paraId="2FAFCD9C" w14:textId="77777777" w:rsidR="00BA216B" w:rsidRDefault="00BA216B" w:rsidP="00D4581B"/>
                          <w:p w14:paraId="066F9AF0" w14:textId="77777777" w:rsidR="00BA216B" w:rsidRDefault="00BA216B" w:rsidP="00D4581B"/>
                          <w:p w14:paraId="0297A4AF" w14:textId="77777777" w:rsidR="00BA216B" w:rsidRDefault="00BA216B" w:rsidP="00D4581B"/>
                          <w:p w14:paraId="0E958998" w14:textId="77777777" w:rsidR="00BA216B" w:rsidRDefault="00BA216B" w:rsidP="00D4581B"/>
                          <w:p w14:paraId="19CC52A8" w14:textId="77777777" w:rsidR="00BA216B" w:rsidRDefault="00BA216B" w:rsidP="00D4581B"/>
                          <w:p w14:paraId="4E8BB79E" w14:textId="77777777" w:rsidR="00BA216B" w:rsidRDefault="00BA216B" w:rsidP="00D4581B"/>
                          <w:p w14:paraId="61101844" w14:textId="77777777" w:rsidR="00BA216B" w:rsidRDefault="00BA216B" w:rsidP="00D4581B"/>
                          <w:p w14:paraId="417FC9CF" w14:textId="77777777" w:rsidR="00BA216B" w:rsidRDefault="00BA216B" w:rsidP="00D4581B"/>
                          <w:p w14:paraId="5E6DF39F" w14:textId="77777777" w:rsidR="00BA216B" w:rsidRDefault="00BA216B" w:rsidP="00D4581B"/>
                          <w:p w14:paraId="3B280A68" w14:textId="77777777" w:rsidR="00BA216B" w:rsidRDefault="00BA216B" w:rsidP="00D4581B"/>
                          <w:p w14:paraId="0A2403FD" w14:textId="77777777" w:rsidR="00BA216B" w:rsidRDefault="00BA216B" w:rsidP="00D4581B"/>
                          <w:p w14:paraId="22B9A9F9" w14:textId="77777777" w:rsidR="00BA216B" w:rsidRDefault="00BA216B" w:rsidP="00D4581B"/>
                          <w:p w14:paraId="47BA7D9D" w14:textId="77777777" w:rsidR="00BA216B" w:rsidRDefault="00BA216B" w:rsidP="00D4581B"/>
                          <w:p w14:paraId="5871C6CD" w14:textId="77777777" w:rsidR="00BA216B" w:rsidRDefault="00BA216B" w:rsidP="00D4581B"/>
                          <w:p w14:paraId="1FE48D5A" w14:textId="77777777" w:rsidR="00BA216B" w:rsidRDefault="00BA216B" w:rsidP="00D4581B"/>
                          <w:p w14:paraId="1E0F783C" w14:textId="77777777" w:rsidR="00BA216B" w:rsidRDefault="00BA216B" w:rsidP="00D4581B"/>
                          <w:p w14:paraId="528454A9" w14:textId="77777777" w:rsidR="00BA216B" w:rsidRDefault="00BA216B" w:rsidP="00D4581B"/>
                          <w:p w14:paraId="39B0C072" w14:textId="77777777" w:rsidR="00BA216B" w:rsidRDefault="00BA216B" w:rsidP="00D4581B"/>
                          <w:p w14:paraId="4CD3A237" w14:textId="77777777" w:rsidR="00BA216B" w:rsidRDefault="00BA216B" w:rsidP="00D4581B"/>
                          <w:p w14:paraId="6E02F8C9" w14:textId="77777777" w:rsidR="00BA216B" w:rsidRDefault="00BA216B" w:rsidP="00D4581B"/>
                          <w:p w14:paraId="030F2AF0" w14:textId="77777777" w:rsidR="00BA216B" w:rsidRDefault="00BA216B" w:rsidP="00D4581B"/>
                          <w:p w14:paraId="77EEECA9" w14:textId="77777777" w:rsidR="00BA216B" w:rsidRDefault="00BA216B" w:rsidP="00D4581B"/>
                          <w:p w14:paraId="23FA076F" w14:textId="77777777" w:rsidR="00BA216B" w:rsidRDefault="00BA216B" w:rsidP="00D4581B"/>
                          <w:p w14:paraId="49FBF76E" w14:textId="77777777" w:rsidR="00BA216B" w:rsidRDefault="00BA216B" w:rsidP="00D4581B"/>
                          <w:p w14:paraId="62500316" w14:textId="77777777" w:rsidR="00BA216B" w:rsidRDefault="00BA216B" w:rsidP="00D4581B"/>
                          <w:p w14:paraId="329351D0" w14:textId="77777777" w:rsidR="00BA216B" w:rsidRDefault="00BA216B" w:rsidP="00D4581B"/>
                          <w:p w14:paraId="58B664D7" w14:textId="77777777" w:rsidR="00BA216B" w:rsidRDefault="00BA216B" w:rsidP="00D4581B"/>
                          <w:p w14:paraId="6847627F" w14:textId="77777777" w:rsidR="00BA216B" w:rsidRDefault="00BA216B" w:rsidP="00D4581B"/>
                          <w:p w14:paraId="159A8C8A" w14:textId="77777777" w:rsidR="00BA216B" w:rsidRDefault="00BA216B" w:rsidP="00D4581B"/>
                          <w:p w14:paraId="650E3AE9" w14:textId="77777777" w:rsidR="00BA216B" w:rsidRDefault="00BA216B" w:rsidP="00D4581B"/>
                          <w:p w14:paraId="6DF6DFFF" w14:textId="77777777" w:rsidR="00BA216B" w:rsidRDefault="00BA216B" w:rsidP="00D4581B"/>
                          <w:p w14:paraId="32FC344C" w14:textId="77777777" w:rsidR="00BA216B" w:rsidRDefault="00BA216B" w:rsidP="00D4581B"/>
                          <w:p w14:paraId="106F086D" w14:textId="77777777" w:rsidR="00BA216B" w:rsidRDefault="00BA216B" w:rsidP="00D4581B"/>
                          <w:p w14:paraId="0EA2F5A6" w14:textId="77777777" w:rsidR="00BA216B" w:rsidRDefault="00BA216B" w:rsidP="00D4581B"/>
                          <w:p w14:paraId="1CB68FB0" w14:textId="77777777" w:rsidR="00BA216B" w:rsidRDefault="00BA216B" w:rsidP="00D4581B"/>
                          <w:p w14:paraId="22B31720" w14:textId="77777777" w:rsidR="00BA216B" w:rsidRDefault="00BA216B" w:rsidP="00D4581B"/>
                          <w:p w14:paraId="4B8AE557" w14:textId="77777777" w:rsidR="00BA216B" w:rsidRDefault="00BA216B" w:rsidP="00D4581B"/>
                          <w:p w14:paraId="2A8D15B8" w14:textId="77777777" w:rsidR="00BA216B" w:rsidRDefault="00BA216B" w:rsidP="00D4581B"/>
                          <w:p w14:paraId="018708E4" w14:textId="77777777" w:rsidR="00BA216B" w:rsidRDefault="00BA216B" w:rsidP="00D4581B"/>
                          <w:p w14:paraId="346CCC86" w14:textId="77777777" w:rsidR="00BA216B" w:rsidRDefault="00BA216B" w:rsidP="00D4581B"/>
                          <w:p w14:paraId="4CEF0546" w14:textId="77777777" w:rsidR="00BA216B" w:rsidRDefault="00BA216B" w:rsidP="00D4581B"/>
                          <w:p w14:paraId="08AA368C" w14:textId="77777777" w:rsidR="00BA216B" w:rsidRDefault="00BA216B" w:rsidP="00D4581B"/>
                          <w:p w14:paraId="04FB4811" w14:textId="77777777" w:rsidR="00BA216B" w:rsidRDefault="00BA216B" w:rsidP="00D4581B"/>
                          <w:p w14:paraId="37087849" w14:textId="77777777" w:rsidR="00BA216B" w:rsidRDefault="00BA216B" w:rsidP="00D4581B"/>
                          <w:p w14:paraId="5AFB66A1" w14:textId="77777777" w:rsidR="00BA216B" w:rsidRDefault="00BA216B" w:rsidP="00D4581B"/>
                          <w:p w14:paraId="799D0DB8" w14:textId="77777777" w:rsidR="00BA216B" w:rsidRDefault="00BA216B" w:rsidP="00D4581B"/>
                          <w:p w14:paraId="192446E1" w14:textId="77777777" w:rsidR="00BA216B" w:rsidRDefault="00BA216B" w:rsidP="00D4581B"/>
                          <w:p w14:paraId="1FBFE31B" w14:textId="77777777" w:rsidR="00BA216B" w:rsidRDefault="00BA216B" w:rsidP="00D4581B"/>
                          <w:p w14:paraId="1F785395" w14:textId="77777777" w:rsidR="00BA216B" w:rsidRDefault="00BA216B" w:rsidP="00D4581B"/>
                          <w:p w14:paraId="662B4D9F" w14:textId="77777777" w:rsidR="00BA216B" w:rsidRDefault="00BA216B" w:rsidP="00D4581B"/>
                          <w:p w14:paraId="264DCC71" w14:textId="77777777" w:rsidR="00BA216B" w:rsidRDefault="00BA216B" w:rsidP="00D4581B"/>
                          <w:p w14:paraId="11A8D250" w14:textId="77777777" w:rsidR="00BA216B" w:rsidRDefault="00BA216B" w:rsidP="00D4581B"/>
                          <w:p w14:paraId="1498F093" w14:textId="77777777" w:rsidR="00BA216B" w:rsidRDefault="00BA216B" w:rsidP="00D4581B"/>
                          <w:p w14:paraId="4A520301" w14:textId="77777777" w:rsidR="00BA216B" w:rsidRDefault="00BA216B" w:rsidP="00D4581B"/>
                          <w:p w14:paraId="474A21C4" w14:textId="77777777" w:rsidR="00BA216B" w:rsidRDefault="00BA216B" w:rsidP="00D4581B"/>
                          <w:p w14:paraId="01FE4555" w14:textId="77777777" w:rsidR="00BA216B" w:rsidRDefault="00BA216B" w:rsidP="00D4581B"/>
                          <w:p w14:paraId="12B67B4A" w14:textId="77777777" w:rsidR="00BA216B" w:rsidRDefault="00BA216B" w:rsidP="00D4581B"/>
                          <w:p w14:paraId="7DA47C34" w14:textId="77777777" w:rsidR="00BA216B" w:rsidRDefault="00BA216B" w:rsidP="00D4581B"/>
                          <w:p w14:paraId="2A3DE22F" w14:textId="77777777" w:rsidR="00BA216B" w:rsidRDefault="00BA216B" w:rsidP="00D4581B"/>
                          <w:p w14:paraId="231AF254" w14:textId="77777777" w:rsidR="00BA216B" w:rsidRDefault="00BA216B" w:rsidP="00D4581B"/>
                          <w:p w14:paraId="5BCF3E68" w14:textId="77777777" w:rsidR="00BA216B" w:rsidRDefault="00BA216B" w:rsidP="00D4581B"/>
                          <w:p w14:paraId="3899F6F8" w14:textId="77777777" w:rsidR="00BA216B" w:rsidRDefault="00BA216B" w:rsidP="00D4581B"/>
                          <w:p w14:paraId="05A4641C" w14:textId="77777777" w:rsidR="00BA216B" w:rsidRDefault="00BA216B" w:rsidP="00D4581B"/>
                          <w:p w14:paraId="0EA13BC0" w14:textId="77777777" w:rsidR="00BA216B" w:rsidRDefault="00BA216B" w:rsidP="00D4581B"/>
                          <w:p w14:paraId="5A7DE35B" w14:textId="77777777" w:rsidR="00BA216B" w:rsidRDefault="00BA216B" w:rsidP="00D4581B"/>
                          <w:p w14:paraId="2A87F326" w14:textId="77777777" w:rsidR="00BA216B" w:rsidRDefault="00BA216B" w:rsidP="00D4581B"/>
                          <w:p w14:paraId="3C87D185" w14:textId="77777777" w:rsidR="00BA216B" w:rsidRDefault="00BA216B" w:rsidP="00D4581B"/>
                          <w:p w14:paraId="417DB78E" w14:textId="77777777" w:rsidR="00BA216B" w:rsidRDefault="00BA216B" w:rsidP="00D4581B"/>
                          <w:p w14:paraId="0EF78D11" w14:textId="77777777" w:rsidR="00BA216B" w:rsidRDefault="00BA216B" w:rsidP="00D4581B"/>
                          <w:p w14:paraId="49EB8DC8" w14:textId="77777777" w:rsidR="00BA216B" w:rsidRDefault="00BA216B" w:rsidP="00D4581B"/>
                          <w:p w14:paraId="6CAB0BDE" w14:textId="77777777" w:rsidR="00BA216B" w:rsidRDefault="00BA216B" w:rsidP="00D4581B"/>
                          <w:p w14:paraId="78F33829" w14:textId="77777777" w:rsidR="00BA216B" w:rsidRDefault="00BA216B" w:rsidP="00D4581B"/>
                          <w:p w14:paraId="25BE681E" w14:textId="77777777" w:rsidR="00BA216B" w:rsidRDefault="00BA216B" w:rsidP="00D4581B"/>
                          <w:p w14:paraId="14AD1E0B" w14:textId="77777777" w:rsidR="00BA216B" w:rsidRDefault="00BA216B" w:rsidP="00D4581B"/>
                          <w:p w14:paraId="506648FD" w14:textId="77777777" w:rsidR="00BA216B" w:rsidRDefault="00BA216B" w:rsidP="00D4581B"/>
                          <w:p w14:paraId="7F0AE633" w14:textId="77777777" w:rsidR="00BA216B" w:rsidRDefault="00BA216B" w:rsidP="00D4581B"/>
                          <w:p w14:paraId="602E3FFE" w14:textId="77777777" w:rsidR="00BA216B" w:rsidRDefault="00BA216B" w:rsidP="00D4581B"/>
                          <w:p w14:paraId="6959CAB6" w14:textId="77777777" w:rsidR="00BA216B" w:rsidRDefault="00BA216B" w:rsidP="00D4581B"/>
                          <w:p w14:paraId="34C2A759" w14:textId="77777777" w:rsidR="00BA216B" w:rsidRDefault="00BA216B" w:rsidP="00D4581B"/>
                          <w:p w14:paraId="2A9AC525" w14:textId="77777777" w:rsidR="00BA216B" w:rsidRDefault="00BA216B" w:rsidP="00D4581B"/>
                          <w:p w14:paraId="0E89DEAE" w14:textId="77777777" w:rsidR="00BA216B" w:rsidRDefault="00BA216B" w:rsidP="00D4581B"/>
                          <w:p w14:paraId="5A308291" w14:textId="77777777" w:rsidR="00BA216B" w:rsidRDefault="00BA216B" w:rsidP="00D4581B"/>
                          <w:p w14:paraId="120DC7D9" w14:textId="77777777" w:rsidR="00BA216B" w:rsidRDefault="00BA216B" w:rsidP="00D4581B"/>
                          <w:p w14:paraId="35B89B23" w14:textId="77777777" w:rsidR="00BA216B" w:rsidRDefault="00BA216B" w:rsidP="00D4581B"/>
                          <w:p w14:paraId="06245640" w14:textId="77777777" w:rsidR="00BA216B" w:rsidRDefault="00BA216B" w:rsidP="00D4581B"/>
                          <w:p w14:paraId="3B0D8222" w14:textId="77777777" w:rsidR="00BA216B" w:rsidRDefault="00BA216B" w:rsidP="00D4581B"/>
                          <w:p w14:paraId="104624A0" w14:textId="77777777" w:rsidR="00BA216B" w:rsidRDefault="00BA216B" w:rsidP="00D4581B"/>
                          <w:p w14:paraId="6DF7D288" w14:textId="77777777" w:rsidR="00BA216B" w:rsidRDefault="00BA216B" w:rsidP="00D4581B"/>
                          <w:p w14:paraId="5754A563" w14:textId="77777777" w:rsidR="00BA216B" w:rsidRDefault="00BA216B" w:rsidP="00D4581B"/>
                          <w:p w14:paraId="6559BC13" w14:textId="77777777" w:rsidR="00BA216B" w:rsidRDefault="00BA216B" w:rsidP="00D4581B"/>
                          <w:p w14:paraId="3E91216F" w14:textId="77777777" w:rsidR="00BA216B" w:rsidRDefault="00BA216B" w:rsidP="00D4581B"/>
                          <w:p w14:paraId="60BC74D1" w14:textId="77777777" w:rsidR="00BA216B" w:rsidRDefault="00BA216B" w:rsidP="00D4581B"/>
                          <w:p w14:paraId="38DA596E" w14:textId="77777777" w:rsidR="00BA216B" w:rsidRDefault="00BA216B" w:rsidP="00D4581B"/>
                          <w:p w14:paraId="2BA5B332" w14:textId="77777777" w:rsidR="00BA216B" w:rsidRDefault="00BA216B" w:rsidP="00D4581B"/>
                          <w:p w14:paraId="0ED83DAA" w14:textId="77777777" w:rsidR="00BA216B" w:rsidRDefault="00BA216B" w:rsidP="00D4581B"/>
                          <w:p w14:paraId="18C25496" w14:textId="77777777" w:rsidR="00BA216B" w:rsidRDefault="00BA216B" w:rsidP="00D4581B"/>
                          <w:p w14:paraId="7233D050" w14:textId="77777777" w:rsidR="00BA216B" w:rsidRDefault="00BA216B" w:rsidP="00D4581B"/>
                          <w:p w14:paraId="48CB7463" w14:textId="77777777" w:rsidR="00BA216B" w:rsidRDefault="00BA216B" w:rsidP="00D4581B"/>
                          <w:p w14:paraId="403CE663" w14:textId="77777777" w:rsidR="00BA216B" w:rsidRDefault="00BA216B" w:rsidP="00D4581B"/>
                          <w:p w14:paraId="7B5F376F" w14:textId="77777777" w:rsidR="00BA216B" w:rsidRDefault="00BA216B" w:rsidP="00D4581B"/>
                          <w:p w14:paraId="0EDE8481" w14:textId="77777777" w:rsidR="00BA216B" w:rsidRDefault="00BA216B" w:rsidP="00D4581B"/>
                          <w:p w14:paraId="098E00FD" w14:textId="77777777" w:rsidR="00BA216B" w:rsidRDefault="00BA216B" w:rsidP="00D4581B"/>
                          <w:p w14:paraId="27C89F43" w14:textId="77777777" w:rsidR="00BA216B" w:rsidRDefault="00BA216B" w:rsidP="00D4581B"/>
                          <w:p w14:paraId="56928D67" w14:textId="77777777" w:rsidR="00BA216B" w:rsidRDefault="00BA216B" w:rsidP="00D4581B"/>
                          <w:p w14:paraId="4F478DDF" w14:textId="77777777" w:rsidR="00BA216B" w:rsidRDefault="00BA216B" w:rsidP="00D4581B"/>
                          <w:p w14:paraId="071A7B9B" w14:textId="77777777" w:rsidR="00BA216B" w:rsidRDefault="00BA216B" w:rsidP="00D4581B"/>
                          <w:p w14:paraId="1E04A9C0" w14:textId="77777777" w:rsidR="00BA216B" w:rsidRDefault="00BA216B" w:rsidP="00D4581B"/>
                          <w:p w14:paraId="33F0E652" w14:textId="77777777" w:rsidR="00BA216B" w:rsidRDefault="00BA216B" w:rsidP="00D4581B"/>
                          <w:p w14:paraId="3BC09AC7" w14:textId="77777777" w:rsidR="00BA216B" w:rsidRDefault="00BA216B" w:rsidP="00D4581B"/>
                          <w:p w14:paraId="66FE869A" w14:textId="77777777" w:rsidR="00BA216B" w:rsidRDefault="00BA216B" w:rsidP="00D4581B"/>
                          <w:p w14:paraId="4D7EB8A2" w14:textId="77777777" w:rsidR="00BA216B" w:rsidRDefault="00BA216B" w:rsidP="00D4581B"/>
                          <w:p w14:paraId="117DEDE7" w14:textId="77777777" w:rsidR="00BA216B" w:rsidRDefault="00BA216B" w:rsidP="00D4581B"/>
                          <w:p w14:paraId="271C8299" w14:textId="77777777" w:rsidR="00BA216B" w:rsidRDefault="00BA216B" w:rsidP="00D4581B"/>
                          <w:p w14:paraId="0BCAEC98" w14:textId="77777777" w:rsidR="00BA216B" w:rsidRDefault="00BA216B" w:rsidP="00D4581B"/>
                          <w:p w14:paraId="02E341DD" w14:textId="77777777" w:rsidR="00BA216B" w:rsidRDefault="00BA216B" w:rsidP="00D4581B"/>
                          <w:p w14:paraId="63626911" w14:textId="77777777" w:rsidR="00BA216B" w:rsidRDefault="00BA216B" w:rsidP="00D4581B"/>
                          <w:p w14:paraId="51658A58" w14:textId="77777777" w:rsidR="00BA216B" w:rsidRDefault="00BA216B" w:rsidP="00D4581B"/>
                          <w:p w14:paraId="3F79224B" w14:textId="77777777" w:rsidR="00BA216B" w:rsidRDefault="00BA216B" w:rsidP="00D4581B"/>
                          <w:p w14:paraId="2525664C" w14:textId="77777777" w:rsidR="00BA216B" w:rsidRDefault="00BA216B" w:rsidP="00D4581B"/>
                          <w:p w14:paraId="26D23D4A" w14:textId="77777777" w:rsidR="00BA216B" w:rsidRDefault="00BA216B" w:rsidP="00D4581B"/>
                          <w:p w14:paraId="6A8604E4" w14:textId="77777777" w:rsidR="00BA216B" w:rsidRDefault="00BA216B" w:rsidP="00D4581B"/>
                          <w:p w14:paraId="327683D5" w14:textId="77777777" w:rsidR="00BA216B" w:rsidRDefault="00BA216B" w:rsidP="00D4581B"/>
                          <w:p w14:paraId="07AC5687" w14:textId="77777777" w:rsidR="00BA216B" w:rsidRDefault="00BA216B" w:rsidP="00D4581B"/>
                          <w:p w14:paraId="79802BD7" w14:textId="77777777" w:rsidR="00BA216B" w:rsidRDefault="00BA216B" w:rsidP="00D4581B"/>
                          <w:p w14:paraId="451EDD27" w14:textId="77777777" w:rsidR="00BA216B" w:rsidRDefault="00BA216B" w:rsidP="00D4581B"/>
                          <w:p w14:paraId="4C16F95C" w14:textId="77777777" w:rsidR="00BA216B" w:rsidRDefault="00BA216B" w:rsidP="00D4581B"/>
                          <w:p w14:paraId="2869103F" w14:textId="77777777" w:rsidR="00BA216B" w:rsidRDefault="00BA216B" w:rsidP="00D4581B"/>
                          <w:p w14:paraId="61A101D9" w14:textId="77777777" w:rsidR="00BA216B" w:rsidRDefault="00BA216B" w:rsidP="00D4581B"/>
                          <w:p w14:paraId="78D0CE2D" w14:textId="77777777" w:rsidR="00BA216B" w:rsidRDefault="00BA216B" w:rsidP="00D4581B"/>
                          <w:p w14:paraId="7D828736" w14:textId="77777777" w:rsidR="00BA216B" w:rsidRDefault="00BA216B" w:rsidP="00D4581B"/>
                          <w:p w14:paraId="138A0DFE" w14:textId="77777777" w:rsidR="00BA216B" w:rsidRDefault="00BA216B" w:rsidP="00D4581B"/>
                          <w:p w14:paraId="324787FD" w14:textId="77777777" w:rsidR="00BA216B" w:rsidRDefault="00BA216B" w:rsidP="00D4581B"/>
                          <w:p w14:paraId="7D38D005" w14:textId="77777777" w:rsidR="00BA216B" w:rsidRDefault="00BA216B" w:rsidP="00D4581B"/>
                          <w:p w14:paraId="07914B3A" w14:textId="77777777" w:rsidR="00BA216B" w:rsidRDefault="00BA216B" w:rsidP="00D4581B"/>
                          <w:p w14:paraId="6BFFA9D6" w14:textId="77777777" w:rsidR="00BA216B" w:rsidRDefault="00BA216B" w:rsidP="00D4581B"/>
                          <w:p w14:paraId="4A2378AB" w14:textId="77777777" w:rsidR="00BA216B" w:rsidRDefault="00BA216B" w:rsidP="00D4581B"/>
                          <w:p w14:paraId="4DD910C3" w14:textId="77777777" w:rsidR="00BA216B" w:rsidRDefault="00BA216B" w:rsidP="00D4581B"/>
                          <w:p w14:paraId="1B64DE1C" w14:textId="77777777" w:rsidR="00BA216B" w:rsidRDefault="00BA216B" w:rsidP="00D4581B"/>
                          <w:p w14:paraId="07A9A6C7" w14:textId="77777777" w:rsidR="00BA216B" w:rsidRDefault="00BA216B" w:rsidP="00D4581B"/>
                          <w:p w14:paraId="126FC22A" w14:textId="77777777" w:rsidR="00BA216B" w:rsidRDefault="00BA216B" w:rsidP="00D4581B"/>
                          <w:p w14:paraId="64787CA1" w14:textId="77777777" w:rsidR="00BA216B" w:rsidRDefault="00BA216B" w:rsidP="00D4581B"/>
                          <w:p w14:paraId="7D520F3E" w14:textId="77777777" w:rsidR="00BA216B" w:rsidRDefault="00BA216B" w:rsidP="00D4581B"/>
                          <w:p w14:paraId="501FA6CC" w14:textId="77777777" w:rsidR="00BA216B" w:rsidRDefault="00BA216B" w:rsidP="00D4581B"/>
                          <w:p w14:paraId="694EC1E3" w14:textId="77777777" w:rsidR="00BA216B" w:rsidRDefault="00BA216B" w:rsidP="00D4581B"/>
                          <w:p w14:paraId="0D71233E" w14:textId="77777777" w:rsidR="00BA216B" w:rsidRDefault="00BA216B" w:rsidP="00D4581B"/>
                          <w:p w14:paraId="4861CC14" w14:textId="77777777" w:rsidR="00BA216B" w:rsidRDefault="00BA216B" w:rsidP="00D4581B"/>
                          <w:p w14:paraId="6ADEEAD6" w14:textId="77777777" w:rsidR="00BA216B" w:rsidRDefault="00BA216B" w:rsidP="00D4581B"/>
                          <w:p w14:paraId="04E41034" w14:textId="77777777" w:rsidR="00BA216B" w:rsidRDefault="00BA216B" w:rsidP="00D4581B"/>
                          <w:p w14:paraId="3C4E4321" w14:textId="77777777" w:rsidR="00BA216B" w:rsidRDefault="00BA216B" w:rsidP="00D4581B"/>
                          <w:p w14:paraId="21721139" w14:textId="77777777" w:rsidR="00BA216B" w:rsidRDefault="00BA216B" w:rsidP="00D4581B"/>
                          <w:p w14:paraId="300B6F15" w14:textId="77777777" w:rsidR="00BA216B" w:rsidRDefault="00BA216B" w:rsidP="00D4581B"/>
                          <w:p w14:paraId="41B13505" w14:textId="77777777" w:rsidR="00BA216B" w:rsidRDefault="00BA216B" w:rsidP="00D4581B"/>
                          <w:p w14:paraId="464BEA17" w14:textId="77777777" w:rsidR="00BA216B" w:rsidRDefault="00BA216B" w:rsidP="00D4581B"/>
                          <w:p w14:paraId="6960560F" w14:textId="77777777" w:rsidR="00BA216B" w:rsidRDefault="00BA216B" w:rsidP="00D4581B"/>
                          <w:p w14:paraId="2FD27842" w14:textId="77777777" w:rsidR="00BA216B" w:rsidRDefault="00BA216B" w:rsidP="00D4581B"/>
                          <w:p w14:paraId="385C4AA7" w14:textId="77777777" w:rsidR="00BA216B" w:rsidRDefault="00BA216B" w:rsidP="00D4581B"/>
                          <w:p w14:paraId="47A8B7DE" w14:textId="77777777" w:rsidR="00BA216B" w:rsidRDefault="00BA216B" w:rsidP="00D4581B"/>
                          <w:p w14:paraId="2EA29944" w14:textId="77777777" w:rsidR="00BA216B" w:rsidRDefault="00BA216B" w:rsidP="00D4581B"/>
                          <w:p w14:paraId="2EDE8279" w14:textId="77777777" w:rsidR="00BA216B" w:rsidRDefault="00BA216B" w:rsidP="00D4581B"/>
                          <w:p w14:paraId="29401B59" w14:textId="77777777" w:rsidR="00BA216B" w:rsidRDefault="00BA216B" w:rsidP="00D4581B"/>
                          <w:p w14:paraId="1B65F270" w14:textId="77777777" w:rsidR="00BA216B" w:rsidRDefault="00BA216B" w:rsidP="00D4581B"/>
                          <w:p w14:paraId="311262A5" w14:textId="77777777" w:rsidR="00BA216B" w:rsidRDefault="00BA216B" w:rsidP="00D4581B"/>
                          <w:p w14:paraId="295F1102" w14:textId="77777777" w:rsidR="00BA216B" w:rsidRDefault="00BA216B" w:rsidP="00D4581B"/>
                          <w:p w14:paraId="3F1C54FD" w14:textId="77777777" w:rsidR="00BA216B" w:rsidRDefault="00BA216B" w:rsidP="00D4581B"/>
                          <w:p w14:paraId="3CF550E4" w14:textId="77777777" w:rsidR="00BA216B" w:rsidRDefault="00BA216B" w:rsidP="00D4581B"/>
                          <w:p w14:paraId="2A2D12A5" w14:textId="77777777" w:rsidR="00BA216B" w:rsidRDefault="00BA216B" w:rsidP="00D4581B"/>
                          <w:p w14:paraId="1E31194A" w14:textId="77777777" w:rsidR="00BA216B" w:rsidRDefault="00BA216B" w:rsidP="00D4581B"/>
                          <w:p w14:paraId="5CA3DB16" w14:textId="77777777" w:rsidR="00BA216B" w:rsidRDefault="00BA216B" w:rsidP="00D4581B"/>
                          <w:p w14:paraId="1518C578" w14:textId="77777777" w:rsidR="00BA216B" w:rsidRDefault="00BA216B" w:rsidP="00D4581B"/>
                          <w:p w14:paraId="725C4456" w14:textId="77777777" w:rsidR="00BA216B" w:rsidRDefault="00BA216B" w:rsidP="00D4581B"/>
                          <w:p w14:paraId="58B69CD7" w14:textId="77777777" w:rsidR="00BA216B" w:rsidRDefault="00BA216B" w:rsidP="00D4581B"/>
                          <w:p w14:paraId="70ABB8D9" w14:textId="77777777" w:rsidR="00BA216B" w:rsidRDefault="00BA216B" w:rsidP="00D4581B"/>
                          <w:p w14:paraId="06DF4762" w14:textId="77777777" w:rsidR="00BA216B" w:rsidRDefault="00BA216B" w:rsidP="00D4581B"/>
                          <w:p w14:paraId="3EC23978" w14:textId="77777777" w:rsidR="00BA216B" w:rsidRDefault="00BA216B" w:rsidP="00D4581B"/>
                          <w:p w14:paraId="3C237348" w14:textId="77777777" w:rsidR="00BA216B" w:rsidRDefault="00BA216B" w:rsidP="00D4581B"/>
                          <w:p w14:paraId="370A5DF5" w14:textId="77777777" w:rsidR="00BA216B" w:rsidRDefault="00BA216B" w:rsidP="00D4581B"/>
                          <w:p w14:paraId="23C360D0" w14:textId="77777777" w:rsidR="00BA216B" w:rsidRDefault="00BA216B" w:rsidP="00D4581B"/>
                          <w:p w14:paraId="1965D91E" w14:textId="77777777" w:rsidR="00BA216B" w:rsidRDefault="00BA216B" w:rsidP="00D4581B"/>
                          <w:p w14:paraId="7347074C" w14:textId="77777777" w:rsidR="00BA216B" w:rsidRDefault="00BA216B" w:rsidP="00D4581B"/>
                          <w:p w14:paraId="06EFDFAE" w14:textId="77777777" w:rsidR="00BA216B" w:rsidRDefault="00BA216B" w:rsidP="00D4581B"/>
                          <w:p w14:paraId="3B64CD6F" w14:textId="77777777" w:rsidR="00BA216B" w:rsidRDefault="00BA216B" w:rsidP="00D4581B"/>
                          <w:p w14:paraId="2529F025" w14:textId="77777777" w:rsidR="00BA216B" w:rsidRDefault="00BA216B" w:rsidP="00D4581B"/>
                          <w:p w14:paraId="54EE8698" w14:textId="77777777" w:rsidR="00BA216B" w:rsidRDefault="00BA216B" w:rsidP="00D4581B"/>
                          <w:p w14:paraId="5DAE562D" w14:textId="77777777" w:rsidR="00BA216B" w:rsidRDefault="00BA216B" w:rsidP="00D4581B"/>
                          <w:p w14:paraId="042CD7D7" w14:textId="77777777" w:rsidR="00BA216B" w:rsidRDefault="00BA216B" w:rsidP="00D4581B"/>
                          <w:p w14:paraId="4760FE44" w14:textId="77777777" w:rsidR="00BA216B" w:rsidRDefault="00BA216B" w:rsidP="00D4581B"/>
                          <w:p w14:paraId="6F074227" w14:textId="77777777" w:rsidR="00BA216B" w:rsidRDefault="00BA216B" w:rsidP="00D4581B"/>
                          <w:p w14:paraId="0481CF01" w14:textId="77777777" w:rsidR="00BA216B" w:rsidRDefault="00BA216B" w:rsidP="00D4581B"/>
                          <w:p w14:paraId="02EEFE28" w14:textId="77777777" w:rsidR="00BA216B" w:rsidRDefault="00BA216B" w:rsidP="00D4581B"/>
                          <w:p w14:paraId="2598FF21" w14:textId="77777777" w:rsidR="00BA216B" w:rsidRDefault="00BA216B" w:rsidP="00D4581B"/>
                          <w:p w14:paraId="79804A1D" w14:textId="77777777" w:rsidR="00BA216B" w:rsidRDefault="00BA216B" w:rsidP="00D4581B"/>
                          <w:p w14:paraId="49A8230F" w14:textId="77777777" w:rsidR="00BA216B" w:rsidRDefault="00BA216B" w:rsidP="00D4581B"/>
                          <w:p w14:paraId="5255DF46" w14:textId="77777777" w:rsidR="00BA216B" w:rsidRDefault="00BA216B" w:rsidP="00D4581B"/>
                          <w:p w14:paraId="43635EB1" w14:textId="77777777" w:rsidR="00BA216B" w:rsidRDefault="00BA216B" w:rsidP="00D4581B"/>
                          <w:p w14:paraId="5634731B" w14:textId="77777777" w:rsidR="00BA216B" w:rsidRDefault="00BA216B" w:rsidP="00D4581B"/>
                          <w:p w14:paraId="3530C59A" w14:textId="77777777" w:rsidR="00BA216B" w:rsidRDefault="00BA216B" w:rsidP="00D4581B"/>
                          <w:p w14:paraId="2B1962EA" w14:textId="77777777" w:rsidR="00BA216B" w:rsidRDefault="00BA216B" w:rsidP="00D4581B"/>
                          <w:p w14:paraId="07F466CE" w14:textId="77777777" w:rsidR="00BA216B" w:rsidRDefault="00BA216B" w:rsidP="00D4581B"/>
                          <w:p w14:paraId="46189E5D" w14:textId="77777777" w:rsidR="00BA216B" w:rsidRDefault="00BA216B" w:rsidP="00D4581B"/>
                          <w:p w14:paraId="39803219" w14:textId="77777777" w:rsidR="00BA216B" w:rsidRDefault="00BA216B" w:rsidP="00D4581B"/>
                          <w:p w14:paraId="060EBA88" w14:textId="77777777" w:rsidR="00BA216B" w:rsidRDefault="00BA216B" w:rsidP="00D4581B"/>
                          <w:p w14:paraId="7E16B7E3" w14:textId="77777777" w:rsidR="00BA216B" w:rsidRDefault="00BA216B" w:rsidP="00D4581B"/>
                          <w:p w14:paraId="4899806B" w14:textId="77777777" w:rsidR="00BA216B" w:rsidRDefault="00BA216B" w:rsidP="00D4581B"/>
                          <w:p w14:paraId="43E05393" w14:textId="77777777" w:rsidR="00BA216B" w:rsidRDefault="00BA216B" w:rsidP="00D4581B"/>
                          <w:p w14:paraId="0FF30BEB" w14:textId="77777777" w:rsidR="00BA216B" w:rsidRDefault="00BA216B" w:rsidP="00D4581B"/>
                          <w:p w14:paraId="7A1CDDDB" w14:textId="77777777" w:rsidR="00BA216B" w:rsidRDefault="00BA216B" w:rsidP="00D4581B"/>
                          <w:p w14:paraId="40781032" w14:textId="77777777" w:rsidR="00BA216B" w:rsidRDefault="00BA216B" w:rsidP="00D4581B"/>
                          <w:p w14:paraId="59122EE5" w14:textId="77777777" w:rsidR="00BA216B" w:rsidRDefault="00BA216B" w:rsidP="00D4581B"/>
                          <w:p w14:paraId="299DF424" w14:textId="77777777" w:rsidR="00BA216B" w:rsidRDefault="00BA216B" w:rsidP="00D4581B"/>
                          <w:p w14:paraId="2BABC09A" w14:textId="77777777" w:rsidR="00BA216B" w:rsidRDefault="00BA216B" w:rsidP="00D4581B"/>
                          <w:p w14:paraId="77089E45" w14:textId="77777777" w:rsidR="00BA216B" w:rsidRDefault="00BA216B" w:rsidP="00D4581B"/>
                          <w:p w14:paraId="20ACC477" w14:textId="77777777" w:rsidR="00BA216B" w:rsidRDefault="00BA216B" w:rsidP="00D4581B"/>
                          <w:p w14:paraId="1EF9C566" w14:textId="77777777" w:rsidR="00BA216B" w:rsidRDefault="00BA216B" w:rsidP="00D4581B"/>
                          <w:p w14:paraId="6F16AE6C" w14:textId="77777777" w:rsidR="00BA216B" w:rsidRDefault="00BA216B" w:rsidP="00D4581B"/>
                          <w:p w14:paraId="542E534E" w14:textId="77777777" w:rsidR="00BA216B" w:rsidRDefault="00BA216B" w:rsidP="00D4581B"/>
                          <w:p w14:paraId="103EAABC" w14:textId="77777777" w:rsidR="00BA216B" w:rsidRDefault="00BA216B" w:rsidP="00D4581B"/>
                          <w:p w14:paraId="4F28A824" w14:textId="77777777" w:rsidR="00BA216B" w:rsidRDefault="00BA216B" w:rsidP="00D4581B"/>
                          <w:p w14:paraId="65C74F9B" w14:textId="77777777" w:rsidR="00BA216B" w:rsidRDefault="00BA216B" w:rsidP="00D4581B"/>
                          <w:p w14:paraId="2A45E80B" w14:textId="77777777" w:rsidR="00BA216B" w:rsidRDefault="00BA216B" w:rsidP="00D4581B"/>
                          <w:p w14:paraId="56E3B5B4" w14:textId="77777777" w:rsidR="00BA216B" w:rsidRDefault="00BA216B" w:rsidP="00D4581B"/>
                          <w:p w14:paraId="78BE8DB5" w14:textId="77777777" w:rsidR="00BA216B" w:rsidRDefault="00BA216B" w:rsidP="00D4581B"/>
                          <w:p w14:paraId="414F585B" w14:textId="77777777" w:rsidR="00BA216B" w:rsidRDefault="00BA216B" w:rsidP="00D4581B"/>
                          <w:p w14:paraId="1BFD81CA" w14:textId="77777777" w:rsidR="00BA216B" w:rsidRDefault="00BA216B" w:rsidP="00D4581B"/>
                          <w:p w14:paraId="6768D6FB" w14:textId="77777777" w:rsidR="00BA216B" w:rsidRDefault="00BA216B" w:rsidP="00D4581B"/>
                          <w:p w14:paraId="3C0C48A8" w14:textId="77777777" w:rsidR="00BA216B" w:rsidRDefault="00BA216B" w:rsidP="00D4581B"/>
                          <w:p w14:paraId="3E4C16F8" w14:textId="77777777" w:rsidR="00BA216B" w:rsidRDefault="00BA216B" w:rsidP="00D4581B"/>
                          <w:p w14:paraId="0819FBF1" w14:textId="77777777" w:rsidR="00BA216B" w:rsidRDefault="00BA216B" w:rsidP="00D4581B"/>
                          <w:p w14:paraId="67E309D7" w14:textId="77777777" w:rsidR="00BA216B" w:rsidRDefault="00BA216B" w:rsidP="00D4581B"/>
                          <w:p w14:paraId="0BFD6D47" w14:textId="77777777" w:rsidR="00BA216B" w:rsidRDefault="00BA216B" w:rsidP="00D4581B"/>
                          <w:p w14:paraId="1455ED0D" w14:textId="77777777" w:rsidR="00BA216B" w:rsidRDefault="00BA216B" w:rsidP="00D4581B"/>
                          <w:p w14:paraId="3F73BE4D" w14:textId="77777777" w:rsidR="00BA216B" w:rsidRDefault="00BA216B" w:rsidP="00D4581B"/>
                          <w:p w14:paraId="56585AC0" w14:textId="77777777" w:rsidR="00BA216B" w:rsidRDefault="00BA216B" w:rsidP="00D4581B"/>
                          <w:p w14:paraId="169E5C3B" w14:textId="77777777" w:rsidR="00BA216B" w:rsidRDefault="00BA216B" w:rsidP="00D4581B"/>
                          <w:p w14:paraId="54450D2A" w14:textId="77777777" w:rsidR="00BA216B" w:rsidRDefault="00BA216B" w:rsidP="00D4581B"/>
                          <w:p w14:paraId="7816D3E7" w14:textId="77777777" w:rsidR="00BA216B" w:rsidRDefault="00BA216B" w:rsidP="00D4581B"/>
                          <w:p w14:paraId="1ECC4858" w14:textId="77777777" w:rsidR="00BA216B" w:rsidRDefault="00BA216B" w:rsidP="00D4581B"/>
                          <w:p w14:paraId="1E002286" w14:textId="77777777" w:rsidR="00BA216B" w:rsidRDefault="00BA216B" w:rsidP="00D4581B"/>
                          <w:p w14:paraId="06393E42" w14:textId="77777777" w:rsidR="00BA216B" w:rsidRDefault="00BA216B" w:rsidP="00D4581B"/>
                          <w:p w14:paraId="5D1619B4" w14:textId="77777777" w:rsidR="00BA216B" w:rsidRDefault="00BA216B" w:rsidP="00D4581B"/>
                          <w:p w14:paraId="33E50348" w14:textId="77777777" w:rsidR="00BA216B" w:rsidRDefault="00BA216B" w:rsidP="00D4581B"/>
                          <w:p w14:paraId="73BBA26A" w14:textId="77777777" w:rsidR="00BA216B" w:rsidRDefault="00BA216B" w:rsidP="00D4581B"/>
                          <w:p w14:paraId="0052C4BB" w14:textId="77777777" w:rsidR="00BA216B" w:rsidRDefault="00BA216B" w:rsidP="00D4581B"/>
                          <w:p w14:paraId="0251F61B" w14:textId="77777777" w:rsidR="00BA216B" w:rsidRDefault="00BA216B" w:rsidP="00D4581B"/>
                          <w:p w14:paraId="1D5B17D2" w14:textId="77777777" w:rsidR="00BA216B" w:rsidRDefault="00BA216B" w:rsidP="00D4581B"/>
                          <w:p w14:paraId="4AAD8302" w14:textId="77777777" w:rsidR="00BA216B" w:rsidRDefault="00BA216B" w:rsidP="00D4581B"/>
                          <w:p w14:paraId="7D87B25C" w14:textId="77777777" w:rsidR="00BA216B" w:rsidRDefault="00BA216B" w:rsidP="00D4581B"/>
                          <w:p w14:paraId="59D278A5" w14:textId="77777777" w:rsidR="00BA216B" w:rsidRDefault="00BA216B" w:rsidP="00D4581B"/>
                          <w:p w14:paraId="7A6B2A47" w14:textId="77777777" w:rsidR="00BA216B" w:rsidRDefault="00BA216B" w:rsidP="00D4581B"/>
                          <w:p w14:paraId="7C41EBE9" w14:textId="77777777" w:rsidR="00BA216B" w:rsidRDefault="00BA216B" w:rsidP="00D4581B"/>
                          <w:p w14:paraId="08044F3F" w14:textId="77777777" w:rsidR="00BA216B" w:rsidRDefault="00BA216B" w:rsidP="00D4581B"/>
                          <w:p w14:paraId="2860D245" w14:textId="77777777" w:rsidR="00BA216B" w:rsidRDefault="00BA216B" w:rsidP="00D4581B"/>
                          <w:p w14:paraId="256F6541" w14:textId="77777777" w:rsidR="00BA216B" w:rsidRDefault="00BA216B" w:rsidP="00D4581B"/>
                          <w:p w14:paraId="3D8C2D54" w14:textId="77777777" w:rsidR="00BA216B" w:rsidRDefault="00BA216B" w:rsidP="00D4581B"/>
                          <w:p w14:paraId="45B3CAA1" w14:textId="77777777" w:rsidR="00BA216B" w:rsidRDefault="00BA216B" w:rsidP="00D4581B"/>
                          <w:p w14:paraId="1D715789" w14:textId="77777777" w:rsidR="00BA216B" w:rsidRDefault="00BA216B" w:rsidP="00D4581B"/>
                          <w:p w14:paraId="2037DC77" w14:textId="77777777" w:rsidR="00BA216B" w:rsidRDefault="00BA216B" w:rsidP="00D4581B"/>
                          <w:p w14:paraId="1A1195D4" w14:textId="77777777" w:rsidR="00BA216B" w:rsidRDefault="00BA216B" w:rsidP="00D4581B"/>
                          <w:p w14:paraId="2FAD9C44" w14:textId="77777777" w:rsidR="00BA216B" w:rsidRDefault="00BA216B" w:rsidP="00D4581B"/>
                          <w:p w14:paraId="3250A3A9" w14:textId="77777777" w:rsidR="00BA216B" w:rsidRDefault="00BA216B" w:rsidP="00D4581B"/>
                          <w:p w14:paraId="5AA364C2" w14:textId="77777777" w:rsidR="00BA216B" w:rsidRDefault="00BA216B" w:rsidP="00D4581B"/>
                          <w:p w14:paraId="495D4290" w14:textId="77777777" w:rsidR="00BA216B" w:rsidRDefault="00BA216B" w:rsidP="00D4581B"/>
                          <w:p w14:paraId="19CF7138" w14:textId="77777777" w:rsidR="00BA216B" w:rsidRDefault="00BA216B" w:rsidP="00D4581B"/>
                          <w:p w14:paraId="46374231" w14:textId="77777777" w:rsidR="00BA216B" w:rsidRDefault="00BA216B" w:rsidP="00D4581B"/>
                          <w:p w14:paraId="50F32B44" w14:textId="77777777" w:rsidR="00BA216B" w:rsidRDefault="00BA216B" w:rsidP="00D4581B"/>
                          <w:p w14:paraId="1BCFA4E6" w14:textId="77777777" w:rsidR="00BA216B" w:rsidRDefault="00BA216B" w:rsidP="00D4581B"/>
                          <w:p w14:paraId="07F5D331" w14:textId="77777777" w:rsidR="00BA216B" w:rsidRDefault="00BA216B" w:rsidP="00D4581B"/>
                          <w:p w14:paraId="7CB3A4C9" w14:textId="77777777" w:rsidR="00BA216B" w:rsidRDefault="00BA216B" w:rsidP="00D4581B"/>
                          <w:p w14:paraId="12C5B6BF" w14:textId="77777777" w:rsidR="00BA216B" w:rsidRDefault="00BA216B" w:rsidP="00D4581B"/>
                          <w:p w14:paraId="46007D73" w14:textId="77777777" w:rsidR="00BA216B" w:rsidRDefault="00BA216B" w:rsidP="00D4581B"/>
                          <w:p w14:paraId="1BD98A3C" w14:textId="77777777" w:rsidR="00BA216B" w:rsidRDefault="00BA216B" w:rsidP="00D4581B"/>
                          <w:p w14:paraId="0398D107" w14:textId="77777777" w:rsidR="00BA216B" w:rsidRDefault="00BA216B" w:rsidP="00D4581B"/>
                          <w:p w14:paraId="1897B9FC" w14:textId="77777777" w:rsidR="00BA216B" w:rsidRDefault="00BA216B" w:rsidP="00D4581B"/>
                          <w:p w14:paraId="0FC6B41E" w14:textId="77777777" w:rsidR="00BA216B" w:rsidRDefault="00BA216B" w:rsidP="00D4581B"/>
                          <w:p w14:paraId="54F8A5E2" w14:textId="77777777" w:rsidR="00BA216B" w:rsidRDefault="00BA216B" w:rsidP="00D4581B"/>
                          <w:p w14:paraId="6200B7C6" w14:textId="77777777" w:rsidR="00BA216B" w:rsidRDefault="00BA216B" w:rsidP="00D4581B"/>
                          <w:p w14:paraId="50971D9E" w14:textId="77777777" w:rsidR="00BA216B" w:rsidRDefault="00BA216B" w:rsidP="00D4581B"/>
                          <w:p w14:paraId="50580572" w14:textId="77777777" w:rsidR="00BA216B" w:rsidRDefault="00BA216B" w:rsidP="00D4581B"/>
                          <w:p w14:paraId="5BD5D874" w14:textId="77777777" w:rsidR="00BA216B" w:rsidRDefault="00BA216B" w:rsidP="00D4581B"/>
                          <w:p w14:paraId="35DDC584" w14:textId="77777777" w:rsidR="00BA216B" w:rsidRDefault="00BA216B" w:rsidP="00D4581B"/>
                          <w:p w14:paraId="17EF1799" w14:textId="77777777" w:rsidR="00BA216B" w:rsidRDefault="00BA216B" w:rsidP="00D4581B"/>
                          <w:p w14:paraId="4A68F65D" w14:textId="77777777" w:rsidR="00BA216B" w:rsidRDefault="00BA216B" w:rsidP="00D4581B"/>
                          <w:p w14:paraId="37C026F3" w14:textId="77777777" w:rsidR="00BA216B" w:rsidRDefault="00BA216B" w:rsidP="00D4581B"/>
                          <w:p w14:paraId="61A317F6" w14:textId="77777777" w:rsidR="00BA216B" w:rsidRDefault="00BA216B" w:rsidP="00D4581B"/>
                          <w:p w14:paraId="48DB107C" w14:textId="77777777" w:rsidR="00BA216B" w:rsidRDefault="00BA216B" w:rsidP="00D4581B"/>
                          <w:p w14:paraId="17142FE7" w14:textId="77777777" w:rsidR="00BA216B" w:rsidRDefault="00BA216B" w:rsidP="00D4581B"/>
                          <w:p w14:paraId="7C7E7600" w14:textId="77777777" w:rsidR="00BA216B" w:rsidRDefault="00BA216B" w:rsidP="00D4581B"/>
                          <w:p w14:paraId="1A81C9F9" w14:textId="77777777" w:rsidR="00BA216B" w:rsidRDefault="00BA216B" w:rsidP="00D4581B"/>
                          <w:p w14:paraId="002E258F" w14:textId="77777777" w:rsidR="00BA216B" w:rsidRDefault="00BA216B" w:rsidP="00D4581B"/>
                          <w:p w14:paraId="05639919" w14:textId="77777777" w:rsidR="00BA216B" w:rsidRDefault="00BA216B" w:rsidP="00D4581B"/>
                          <w:p w14:paraId="58F505C2" w14:textId="77777777" w:rsidR="00BA216B" w:rsidRDefault="00BA216B" w:rsidP="00D4581B"/>
                          <w:p w14:paraId="4AEADC19" w14:textId="77777777" w:rsidR="00BA216B" w:rsidRDefault="00BA216B" w:rsidP="00D4581B"/>
                          <w:p w14:paraId="2F0A7F01" w14:textId="77777777" w:rsidR="00BA216B" w:rsidRDefault="00BA216B" w:rsidP="00D4581B"/>
                          <w:p w14:paraId="40B70DA0" w14:textId="77777777" w:rsidR="00BA216B" w:rsidRDefault="00BA216B" w:rsidP="00D4581B"/>
                          <w:p w14:paraId="499278CF" w14:textId="77777777" w:rsidR="00BA216B" w:rsidRDefault="00BA216B" w:rsidP="00D4581B"/>
                          <w:p w14:paraId="13317432" w14:textId="77777777" w:rsidR="00BA216B" w:rsidRDefault="00BA216B" w:rsidP="00D4581B"/>
                          <w:p w14:paraId="6B435137" w14:textId="77777777" w:rsidR="00BA216B" w:rsidRDefault="00BA216B" w:rsidP="00D4581B"/>
                          <w:p w14:paraId="108FADE2" w14:textId="77777777" w:rsidR="00BA216B" w:rsidRDefault="00BA216B" w:rsidP="00D4581B"/>
                          <w:p w14:paraId="730E772A" w14:textId="77777777" w:rsidR="00BA216B" w:rsidRDefault="00BA216B" w:rsidP="00D4581B"/>
                          <w:p w14:paraId="0CFE6BB7" w14:textId="77777777" w:rsidR="00BA216B" w:rsidRDefault="00BA216B" w:rsidP="00D4581B"/>
                          <w:p w14:paraId="1776FCDC" w14:textId="77777777" w:rsidR="00BA216B" w:rsidRDefault="00BA216B" w:rsidP="00D4581B"/>
                          <w:p w14:paraId="4ACF524C" w14:textId="77777777" w:rsidR="00BA216B" w:rsidRDefault="00BA216B" w:rsidP="00D4581B"/>
                          <w:p w14:paraId="0E95074D" w14:textId="77777777" w:rsidR="00BA216B" w:rsidRDefault="00BA216B" w:rsidP="00D4581B"/>
                          <w:p w14:paraId="0645D8B6" w14:textId="77777777" w:rsidR="00BA216B" w:rsidRDefault="00BA216B" w:rsidP="00D4581B"/>
                          <w:p w14:paraId="40977963" w14:textId="77777777" w:rsidR="00BA216B" w:rsidRDefault="00BA216B" w:rsidP="00D4581B"/>
                          <w:p w14:paraId="0E189872" w14:textId="77777777" w:rsidR="00BA216B" w:rsidRDefault="00BA216B" w:rsidP="00D4581B"/>
                          <w:p w14:paraId="609CF9D8" w14:textId="77777777" w:rsidR="00BA216B" w:rsidRDefault="00BA216B" w:rsidP="00D4581B"/>
                          <w:p w14:paraId="0129C8A9" w14:textId="77777777" w:rsidR="00BA216B" w:rsidRDefault="00BA216B" w:rsidP="00D4581B"/>
                          <w:p w14:paraId="3B03B22B" w14:textId="77777777" w:rsidR="00BA216B" w:rsidRDefault="00BA216B" w:rsidP="00D4581B"/>
                          <w:p w14:paraId="17D6ECFF" w14:textId="77777777" w:rsidR="00BA216B" w:rsidRDefault="00BA216B" w:rsidP="00D4581B"/>
                          <w:p w14:paraId="2B4EBB9E" w14:textId="77777777" w:rsidR="00BA216B" w:rsidRDefault="00BA216B" w:rsidP="00D4581B"/>
                          <w:p w14:paraId="06807318" w14:textId="77777777" w:rsidR="00BA216B" w:rsidRDefault="00BA216B" w:rsidP="00D4581B"/>
                          <w:p w14:paraId="08CC1944" w14:textId="77777777" w:rsidR="00BA216B" w:rsidRDefault="00BA216B" w:rsidP="00D4581B"/>
                          <w:p w14:paraId="18F20C5D" w14:textId="77777777" w:rsidR="00BA216B" w:rsidRDefault="00BA216B" w:rsidP="00D4581B"/>
                          <w:p w14:paraId="18D10A47" w14:textId="77777777" w:rsidR="00BA216B" w:rsidRDefault="00BA216B" w:rsidP="00D4581B"/>
                          <w:p w14:paraId="26840C01" w14:textId="77777777" w:rsidR="00BA216B" w:rsidRDefault="00BA216B" w:rsidP="00D4581B"/>
                          <w:p w14:paraId="32CD3D68" w14:textId="77777777" w:rsidR="00BA216B" w:rsidRDefault="00BA216B" w:rsidP="00D4581B"/>
                          <w:p w14:paraId="06B99DB8" w14:textId="77777777" w:rsidR="00BA216B" w:rsidRDefault="00BA216B" w:rsidP="00D4581B"/>
                          <w:p w14:paraId="19E454A4" w14:textId="77777777" w:rsidR="00BA216B" w:rsidRDefault="00BA216B" w:rsidP="00D4581B"/>
                          <w:p w14:paraId="678FE547" w14:textId="77777777" w:rsidR="00BA216B" w:rsidRDefault="00BA216B" w:rsidP="00D4581B"/>
                          <w:p w14:paraId="165BBC7F" w14:textId="77777777" w:rsidR="00BA216B" w:rsidRDefault="00BA216B" w:rsidP="00D4581B"/>
                          <w:p w14:paraId="585B1699" w14:textId="77777777" w:rsidR="00BA216B" w:rsidRDefault="00BA216B" w:rsidP="00D4581B"/>
                          <w:p w14:paraId="397EC9D8" w14:textId="77777777" w:rsidR="00BA216B" w:rsidRDefault="00BA216B" w:rsidP="00D4581B"/>
                          <w:p w14:paraId="50122A46" w14:textId="77777777" w:rsidR="00BA216B" w:rsidRDefault="00BA216B" w:rsidP="00D4581B"/>
                          <w:p w14:paraId="63ECB238" w14:textId="77777777" w:rsidR="00BA216B" w:rsidRDefault="00BA216B" w:rsidP="00D4581B"/>
                          <w:p w14:paraId="0A7DF2AD" w14:textId="77777777" w:rsidR="00BA216B" w:rsidRDefault="00BA216B" w:rsidP="00D4581B"/>
                          <w:p w14:paraId="1CD392A5" w14:textId="77777777" w:rsidR="00BA216B" w:rsidRDefault="00BA216B" w:rsidP="00D4581B"/>
                          <w:p w14:paraId="7BAD7577" w14:textId="77777777" w:rsidR="00BA216B" w:rsidRDefault="00BA216B" w:rsidP="00D4581B"/>
                          <w:p w14:paraId="488058E8" w14:textId="77777777" w:rsidR="00BA216B" w:rsidRDefault="00BA216B" w:rsidP="00D4581B"/>
                          <w:p w14:paraId="7EDF8DBA" w14:textId="77777777" w:rsidR="00BA216B" w:rsidRDefault="00BA216B" w:rsidP="00D4581B"/>
                          <w:p w14:paraId="614D036B" w14:textId="77777777" w:rsidR="00BA216B" w:rsidRDefault="00BA216B" w:rsidP="00D4581B"/>
                          <w:p w14:paraId="6288FA9C" w14:textId="77777777" w:rsidR="00BA216B" w:rsidRDefault="00BA216B" w:rsidP="00D4581B"/>
                          <w:p w14:paraId="3C030B3D" w14:textId="77777777" w:rsidR="00BA216B" w:rsidRDefault="00BA216B" w:rsidP="00D4581B"/>
                          <w:p w14:paraId="5BD2F175" w14:textId="77777777" w:rsidR="00BA216B" w:rsidRDefault="00BA216B" w:rsidP="00D4581B"/>
                          <w:p w14:paraId="46860E97" w14:textId="77777777" w:rsidR="00BA216B" w:rsidRDefault="00BA216B" w:rsidP="00D4581B"/>
                          <w:p w14:paraId="1FEA7EB7" w14:textId="77777777" w:rsidR="00BA216B" w:rsidRDefault="00BA216B" w:rsidP="00D4581B"/>
                          <w:p w14:paraId="020BED61" w14:textId="77777777" w:rsidR="00BA216B" w:rsidRDefault="00BA216B" w:rsidP="00D4581B"/>
                          <w:p w14:paraId="1E9E4CE0" w14:textId="77777777" w:rsidR="00BA216B" w:rsidRDefault="00BA216B" w:rsidP="00D4581B"/>
                          <w:p w14:paraId="39F7EE6A" w14:textId="77777777" w:rsidR="00BA216B" w:rsidRDefault="00BA216B" w:rsidP="00D4581B"/>
                          <w:p w14:paraId="77823C76" w14:textId="77777777" w:rsidR="00BA216B" w:rsidRDefault="00BA216B" w:rsidP="00D4581B"/>
                          <w:p w14:paraId="5A56608B" w14:textId="77777777" w:rsidR="00BA216B" w:rsidRDefault="00BA216B" w:rsidP="00D4581B"/>
                          <w:p w14:paraId="3EC2A111" w14:textId="77777777" w:rsidR="00BA216B" w:rsidRDefault="00BA216B" w:rsidP="00D4581B"/>
                          <w:p w14:paraId="4BA9EA95" w14:textId="77777777" w:rsidR="00BA216B" w:rsidRDefault="00BA216B" w:rsidP="00D4581B"/>
                          <w:p w14:paraId="50993510" w14:textId="77777777" w:rsidR="00BA216B" w:rsidRDefault="00BA216B" w:rsidP="00D4581B"/>
                          <w:p w14:paraId="209585F9" w14:textId="77777777" w:rsidR="00BA216B" w:rsidRDefault="00BA216B" w:rsidP="00D4581B"/>
                          <w:p w14:paraId="23416F29" w14:textId="77777777" w:rsidR="00BA216B" w:rsidRDefault="00BA216B" w:rsidP="00D4581B"/>
                          <w:p w14:paraId="2052393C" w14:textId="77777777" w:rsidR="00BA216B" w:rsidRDefault="00BA216B" w:rsidP="00D4581B"/>
                          <w:p w14:paraId="0D6A7543" w14:textId="77777777" w:rsidR="00BA216B" w:rsidRDefault="00BA216B" w:rsidP="00D4581B"/>
                          <w:p w14:paraId="4821433C" w14:textId="77777777" w:rsidR="00BA216B" w:rsidRDefault="00BA216B" w:rsidP="00D4581B"/>
                          <w:p w14:paraId="3F1D41F8" w14:textId="77777777" w:rsidR="00BA216B" w:rsidRDefault="00BA216B" w:rsidP="00D4581B"/>
                          <w:p w14:paraId="60789385" w14:textId="77777777" w:rsidR="00BA216B" w:rsidRDefault="00BA216B" w:rsidP="00D4581B"/>
                          <w:p w14:paraId="0CC039A6" w14:textId="77777777" w:rsidR="00BA216B" w:rsidRDefault="00BA216B" w:rsidP="00D4581B"/>
                          <w:p w14:paraId="45705119" w14:textId="77777777" w:rsidR="00BA216B" w:rsidRDefault="00BA216B" w:rsidP="00D4581B"/>
                          <w:p w14:paraId="00E403FA" w14:textId="77777777" w:rsidR="00BA216B" w:rsidRDefault="00BA216B" w:rsidP="00D4581B"/>
                          <w:p w14:paraId="467943C5" w14:textId="77777777" w:rsidR="00BA216B" w:rsidRDefault="00BA216B" w:rsidP="00D4581B"/>
                          <w:p w14:paraId="3529AE04" w14:textId="77777777" w:rsidR="00BA216B" w:rsidRDefault="00BA216B" w:rsidP="00D4581B"/>
                          <w:p w14:paraId="1B059F67" w14:textId="77777777" w:rsidR="00BA216B" w:rsidRDefault="00BA216B" w:rsidP="00D4581B"/>
                          <w:p w14:paraId="41C104FD" w14:textId="77777777" w:rsidR="00BA216B" w:rsidRDefault="00BA216B" w:rsidP="00D4581B"/>
                          <w:p w14:paraId="24E93E32" w14:textId="77777777" w:rsidR="00BA216B" w:rsidRDefault="00BA216B" w:rsidP="00D4581B"/>
                          <w:p w14:paraId="2303C74D" w14:textId="77777777" w:rsidR="00BA216B" w:rsidRDefault="00BA216B" w:rsidP="00D4581B"/>
                          <w:p w14:paraId="6301A538" w14:textId="77777777" w:rsidR="00BA216B" w:rsidRDefault="00BA216B" w:rsidP="00D4581B"/>
                          <w:p w14:paraId="512C43CA" w14:textId="77777777" w:rsidR="00BA216B" w:rsidRDefault="00BA216B" w:rsidP="00D4581B"/>
                          <w:p w14:paraId="2A316C2F" w14:textId="77777777" w:rsidR="00BA216B" w:rsidRDefault="00BA216B" w:rsidP="00D4581B"/>
                          <w:p w14:paraId="45100BB5" w14:textId="77777777" w:rsidR="00BA216B" w:rsidRDefault="00BA216B" w:rsidP="00D4581B"/>
                          <w:p w14:paraId="139E0748" w14:textId="77777777" w:rsidR="00BA216B" w:rsidRDefault="00BA216B" w:rsidP="00D4581B"/>
                          <w:p w14:paraId="308A178B" w14:textId="77777777" w:rsidR="00BA216B" w:rsidRDefault="00BA216B" w:rsidP="00D4581B"/>
                          <w:p w14:paraId="3CB606CA" w14:textId="77777777" w:rsidR="00BA216B" w:rsidRDefault="00BA216B" w:rsidP="00D4581B"/>
                          <w:p w14:paraId="2E2F3E50" w14:textId="77777777" w:rsidR="00BA216B" w:rsidRDefault="00BA216B" w:rsidP="00D4581B"/>
                          <w:p w14:paraId="65764F1D" w14:textId="77777777" w:rsidR="00BA216B" w:rsidRDefault="00BA216B" w:rsidP="00D4581B"/>
                          <w:p w14:paraId="06C5F364" w14:textId="77777777" w:rsidR="00BA216B" w:rsidRDefault="00BA216B" w:rsidP="00D4581B"/>
                          <w:p w14:paraId="7316ED5C" w14:textId="77777777" w:rsidR="00BA216B" w:rsidRDefault="00BA216B" w:rsidP="00D4581B"/>
                          <w:p w14:paraId="519CDECD" w14:textId="77777777" w:rsidR="00BA216B" w:rsidRDefault="00BA216B" w:rsidP="00D4581B"/>
                          <w:p w14:paraId="0A1C4C65" w14:textId="77777777" w:rsidR="00BA216B" w:rsidRDefault="00BA216B" w:rsidP="00D4581B"/>
                          <w:p w14:paraId="7AAB8412" w14:textId="77777777" w:rsidR="00BA216B" w:rsidRDefault="00BA216B" w:rsidP="00D4581B"/>
                          <w:p w14:paraId="20F6AE63" w14:textId="77777777" w:rsidR="00BA216B" w:rsidRDefault="00BA216B" w:rsidP="00D4581B"/>
                          <w:p w14:paraId="328CCB95" w14:textId="77777777" w:rsidR="00BA216B" w:rsidRDefault="00BA216B" w:rsidP="00D4581B"/>
                          <w:p w14:paraId="5E6ACEC5" w14:textId="77777777" w:rsidR="00BA216B" w:rsidRDefault="00BA216B" w:rsidP="00D4581B"/>
                          <w:p w14:paraId="428B4BE2" w14:textId="77777777" w:rsidR="00BA216B" w:rsidRDefault="00BA216B" w:rsidP="00D4581B"/>
                          <w:p w14:paraId="74EB01A7" w14:textId="77777777" w:rsidR="00BA216B" w:rsidRDefault="00BA216B" w:rsidP="00D4581B"/>
                          <w:p w14:paraId="76AB5ABA" w14:textId="77777777" w:rsidR="00BA216B" w:rsidRDefault="00BA216B" w:rsidP="00D4581B"/>
                          <w:p w14:paraId="26C4838A" w14:textId="77777777" w:rsidR="00BA216B" w:rsidRDefault="00BA216B" w:rsidP="00D4581B"/>
                          <w:p w14:paraId="5BF7033F" w14:textId="77777777" w:rsidR="00BA216B" w:rsidRDefault="00BA216B" w:rsidP="00D4581B"/>
                          <w:p w14:paraId="2E4477FB" w14:textId="77777777" w:rsidR="00BA216B" w:rsidRDefault="00BA216B" w:rsidP="00D4581B"/>
                          <w:p w14:paraId="13BBA7D6" w14:textId="77777777" w:rsidR="00BA216B" w:rsidRDefault="00BA216B" w:rsidP="00D4581B"/>
                          <w:p w14:paraId="21227371" w14:textId="77777777" w:rsidR="00BA216B" w:rsidRDefault="00BA216B" w:rsidP="00D4581B"/>
                          <w:p w14:paraId="41B38074" w14:textId="77777777" w:rsidR="00BA216B" w:rsidRDefault="00BA216B" w:rsidP="00D4581B"/>
                          <w:p w14:paraId="1E53CA25" w14:textId="77777777" w:rsidR="00BA216B" w:rsidRDefault="00BA216B" w:rsidP="00D4581B"/>
                          <w:p w14:paraId="0F7EA56B" w14:textId="77777777" w:rsidR="00BA216B" w:rsidRDefault="00BA216B" w:rsidP="00D4581B"/>
                          <w:p w14:paraId="089CA149" w14:textId="77777777" w:rsidR="00BA216B" w:rsidRDefault="00BA216B" w:rsidP="00D4581B"/>
                          <w:p w14:paraId="7BE435D2" w14:textId="77777777" w:rsidR="00BA216B" w:rsidRDefault="00BA216B" w:rsidP="00D4581B"/>
                          <w:p w14:paraId="7CF1C45A" w14:textId="77777777" w:rsidR="00BA216B" w:rsidRDefault="00BA216B" w:rsidP="00D4581B"/>
                          <w:p w14:paraId="6206B5B1" w14:textId="77777777" w:rsidR="00BA216B" w:rsidRDefault="00BA216B" w:rsidP="00D4581B"/>
                          <w:p w14:paraId="36753107" w14:textId="77777777" w:rsidR="00BA216B" w:rsidRDefault="00BA216B" w:rsidP="00D4581B"/>
                          <w:p w14:paraId="48E69855" w14:textId="77777777" w:rsidR="00BA216B" w:rsidRDefault="00BA216B" w:rsidP="00D4581B"/>
                          <w:p w14:paraId="516ED6F6" w14:textId="77777777" w:rsidR="00BA216B" w:rsidRDefault="00BA216B" w:rsidP="00D4581B"/>
                          <w:p w14:paraId="24396C4B" w14:textId="77777777" w:rsidR="00BA216B" w:rsidRDefault="00BA216B" w:rsidP="00D4581B"/>
                          <w:p w14:paraId="49FC3351" w14:textId="77777777" w:rsidR="00BA216B" w:rsidRDefault="00BA216B" w:rsidP="00D4581B"/>
                          <w:p w14:paraId="6B497B7F" w14:textId="77777777" w:rsidR="00BA216B" w:rsidRDefault="00BA216B" w:rsidP="00D4581B"/>
                          <w:p w14:paraId="7D13A581" w14:textId="77777777" w:rsidR="00BA216B" w:rsidRDefault="00BA216B" w:rsidP="00D4581B"/>
                          <w:p w14:paraId="75C13521" w14:textId="77777777" w:rsidR="00BA216B" w:rsidRDefault="00BA216B" w:rsidP="00D4581B"/>
                          <w:p w14:paraId="10202927" w14:textId="77777777" w:rsidR="00BA216B" w:rsidRDefault="00BA216B" w:rsidP="00D4581B"/>
                          <w:p w14:paraId="3CD781E1" w14:textId="77777777" w:rsidR="00BA216B" w:rsidRDefault="00BA216B" w:rsidP="00D4581B"/>
                          <w:p w14:paraId="329E5DDF" w14:textId="77777777" w:rsidR="00BA216B" w:rsidRDefault="00BA216B" w:rsidP="00D4581B"/>
                          <w:p w14:paraId="0083F248" w14:textId="77777777" w:rsidR="00BA216B" w:rsidRDefault="00BA216B" w:rsidP="00D4581B"/>
                          <w:p w14:paraId="60F26575" w14:textId="77777777" w:rsidR="00BA216B" w:rsidRDefault="00BA216B" w:rsidP="00D4581B"/>
                          <w:p w14:paraId="4E2B2746" w14:textId="77777777" w:rsidR="00BA216B" w:rsidRDefault="00BA216B" w:rsidP="00D4581B"/>
                          <w:p w14:paraId="688E91B4" w14:textId="77777777" w:rsidR="00BA216B" w:rsidRDefault="00BA216B" w:rsidP="00D4581B"/>
                          <w:p w14:paraId="40788819" w14:textId="77777777" w:rsidR="00BA216B" w:rsidRDefault="00BA216B" w:rsidP="00D4581B"/>
                          <w:p w14:paraId="6B09FB86" w14:textId="77777777" w:rsidR="00BA216B" w:rsidRDefault="00BA216B" w:rsidP="00D4581B"/>
                          <w:p w14:paraId="790338B7" w14:textId="77777777" w:rsidR="00BA216B" w:rsidRDefault="00BA216B" w:rsidP="00D4581B"/>
                          <w:p w14:paraId="0BA3BA32" w14:textId="77777777" w:rsidR="00BA216B" w:rsidRDefault="00BA216B" w:rsidP="00D4581B"/>
                          <w:p w14:paraId="232AD16E" w14:textId="77777777" w:rsidR="00BA216B" w:rsidRDefault="00BA216B" w:rsidP="00D4581B"/>
                          <w:p w14:paraId="3CB12474" w14:textId="77777777" w:rsidR="00BA216B" w:rsidRDefault="00BA216B" w:rsidP="00D4581B"/>
                          <w:p w14:paraId="72D05885" w14:textId="77777777" w:rsidR="00BA216B" w:rsidRDefault="00BA216B" w:rsidP="00D4581B"/>
                          <w:p w14:paraId="3DE0D31D" w14:textId="77777777" w:rsidR="00BA216B" w:rsidRDefault="00BA216B" w:rsidP="00D4581B"/>
                          <w:p w14:paraId="750FCF7B" w14:textId="77777777" w:rsidR="00BA216B" w:rsidRDefault="00BA216B" w:rsidP="00D4581B"/>
                          <w:p w14:paraId="7A979A9D" w14:textId="77777777" w:rsidR="00BA216B" w:rsidRDefault="00BA216B" w:rsidP="00D4581B"/>
                          <w:p w14:paraId="25137FD5" w14:textId="77777777" w:rsidR="00BA216B" w:rsidRDefault="00BA216B" w:rsidP="00D4581B"/>
                          <w:p w14:paraId="781BDF86" w14:textId="77777777" w:rsidR="00BA216B" w:rsidRDefault="00BA216B" w:rsidP="00D4581B"/>
                          <w:p w14:paraId="605B0D04" w14:textId="77777777" w:rsidR="00BA216B" w:rsidRDefault="00BA216B" w:rsidP="00D4581B"/>
                          <w:p w14:paraId="200F3DAE" w14:textId="77777777" w:rsidR="00BA216B" w:rsidRDefault="00BA216B" w:rsidP="00D4581B"/>
                          <w:p w14:paraId="03BDECEB" w14:textId="77777777" w:rsidR="00BA216B" w:rsidRDefault="00BA216B" w:rsidP="00D4581B"/>
                          <w:p w14:paraId="2836A965" w14:textId="77777777" w:rsidR="00BA216B" w:rsidRDefault="00BA216B" w:rsidP="00D4581B"/>
                          <w:p w14:paraId="540D601B" w14:textId="77777777" w:rsidR="00BA216B" w:rsidRDefault="00BA216B" w:rsidP="00D4581B"/>
                          <w:p w14:paraId="202CD28A" w14:textId="77777777" w:rsidR="00BA216B" w:rsidRDefault="00BA216B" w:rsidP="00D4581B"/>
                          <w:p w14:paraId="7295ACBB" w14:textId="77777777" w:rsidR="00BA216B" w:rsidRDefault="00BA216B" w:rsidP="00D4581B"/>
                          <w:p w14:paraId="73106F67" w14:textId="77777777" w:rsidR="00BA216B" w:rsidRDefault="00BA216B" w:rsidP="00D4581B"/>
                          <w:p w14:paraId="588EAACB" w14:textId="77777777" w:rsidR="00BA216B" w:rsidRDefault="00BA216B" w:rsidP="00D4581B"/>
                          <w:p w14:paraId="743B08A2" w14:textId="77777777" w:rsidR="00BA216B" w:rsidRDefault="00BA216B" w:rsidP="00D4581B"/>
                          <w:p w14:paraId="17C7155B" w14:textId="77777777" w:rsidR="00BA216B" w:rsidRDefault="00BA216B" w:rsidP="00D4581B"/>
                          <w:p w14:paraId="4B8B0A1E" w14:textId="77777777" w:rsidR="00BA216B" w:rsidRDefault="00BA216B" w:rsidP="00D4581B"/>
                          <w:p w14:paraId="300FF45F" w14:textId="77777777" w:rsidR="00BA216B" w:rsidRDefault="00BA216B" w:rsidP="00D4581B"/>
                          <w:p w14:paraId="6F1EA152" w14:textId="77777777" w:rsidR="00BA216B" w:rsidRDefault="00BA216B" w:rsidP="00D4581B"/>
                          <w:p w14:paraId="051FCB91" w14:textId="77777777" w:rsidR="00BA216B" w:rsidRDefault="00BA216B" w:rsidP="00D4581B"/>
                          <w:p w14:paraId="2FD1280F" w14:textId="77777777" w:rsidR="00BA216B" w:rsidRDefault="00BA216B" w:rsidP="00D4581B"/>
                          <w:p w14:paraId="05FA8BA3" w14:textId="77777777" w:rsidR="00BA216B" w:rsidRDefault="00BA216B" w:rsidP="00D4581B"/>
                          <w:p w14:paraId="77CBAAED" w14:textId="77777777" w:rsidR="00BA216B" w:rsidRDefault="00BA216B" w:rsidP="00D4581B"/>
                          <w:p w14:paraId="5B694793" w14:textId="77777777" w:rsidR="00BA216B" w:rsidRDefault="00BA216B" w:rsidP="00D4581B"/>
                          <w:p w14:paraId="70EBA771" w14:textId="77777777" w:rsidR="00BA216B" w:rsidRDefault="00BA216B" w:rsidP="00D4581B"/>
                          <w:p w14:paraId="1B83A07A" w14:textId="77777777" w:rsidR="00BA216B" w:rsidRDefault="00BA216B" w:rsidP="00D4581B"/>
                          <w:p w14:paraId="23B016B4" w14:textId="77777777" w:rsidR="00BA216B" w:rsidRDefault="00BA216B" w:rsidP="00D4581B"/>
                          <w:p w14:paraId="3563BB94" w14:textId="77777777" w:rsidR="00BA216B" w:rsidRDefault="00BA216B" w:rsidP="00D4581B"/>
                          <w:p w14:paraId="4E1FDB7B" w14:textId="77777777" w:rsidR="00BA216B" w:rsidRDefault="00BA216B" w:rsidP="00D4581B"/>
                          <w:p w14:paraId="3733D8CC" w14:textId="77777777" w:rsidR="00BA216B" w:rsidRDefault="00BA216B" w:rsidP="00D4581B"/>
                          <w:p w14:paraId="5B10DF27" w14:textId="77777777" w:rsidR="00BA216B" w:rsidRDefault="00BA216B" w:rsidP="00D4581B"/>
                          <w:p w14:paraId="314DBB3A" w14:textId="77777777" w:rsidR="00BA216B" w:rsidRDefault="00BA216B" w:rsidP="00D4581B"/>
                          <w:p w14:paraId="0E1474AB" w14:textId="77777777" w:rsidR="00BA216B" w:rsidRDefault="00BA216B" w:rsidP="00D4581B"/>
                          <w:p w14:paraId="41CC7A5F" w14:textId="77777777" w:rsidR="00BA216B" w:rsidRDefault="00BA216B" w:rsidP="00D4581B"/>
                          <w:p w14:paraId="5C7F5578" w14:textId="77777777" w:rsidR="00BA216B" w:rsidRDefault="00BA216B" w:rsidP="00D4581B"/>
                          <w:p w14:paraId="1BFEB6F6" w14:textId="77777777" w:rsidR="00BA216B" w:rsidRDefault="00BA216B" w:rsidP="00D4581B"/>
                          <w:p w14:paraId="15BDB118" w14:textId="77777777" w:rsidR="00BA216B" w:rsidRDefault="00BA216B" w:rsidP="00D4581B"/>
                          <w:p w14:paraId="293FA243" w14:textId="77777777" w:rsidR="00BA216B" w:rsidRDefault="00BA216B" w:rsidP="00D4581B"/>
                          <w:p w14:paraId="0940B531" w14:textId="77777777" w:rsidR="00BA216B" w:rsidRDefault="00BA216B" w:rsidP="00D4581B"/>
                          <w:p w14:paraId="1273CBE8" w14:textId="77777777" w:rsidR="00BA216B" w:rsidRDefault="00BA216B" w:rsidP="00D4581B"/>
                          <w:p w14:paraId="7F62321C" w14:textId="77777777" w:rsidR="00BA216B" w:rsidRDefault="00BA216B" w:rsidP="00D4581B"/>
                          <w:p w14:paraId="75294A2A" w14:textId="77777777" w:rsidR="00BA216B" w:rsidRDefault="00BA216B" w:rsidP="00D4581B"/>
                          <w:p w14:paraId="4C0F1FF9" w14:textId="77777777" w:rsidR="00BA216B" w:rsidRDefault="00BA216B" w:rsidP="00D4581B"/>
                          <w:p w14:paraId="7B4A70E4" w14:textId="77777777" w:rsidR="00BA216B" w:rsidRDefault="00BA216B" w:rsidP="00D4581B"/>
                          <w:p w14:paraId="71D9C812" w14:textId="77777777" w:rsidR="00BA216B" w:rsidRDefault="00BA216B" w:rsidP="00D4581B"/>
                          <w:p w14:paraId="4ADD5472" w14:textId="77777777" w:rsidR="00BA216B" w:rsidRDefault="00BA216B" w:rsidP="00D4581B"/>
                          <w:p w14:paraId="27FD87A3" w14:textId="77777777" w:rsidR="00BA216B" w:rsidRDefault="00BA216B" w:rsidP="00D4581B"/>
                          <w:p w14:paraId="4449331C" w14:textId="77777777" w:rsidR="00BA216B" w:rsidRDefault="00BA216B" w:rsidP="00D4581B"/>
                          <w:p w14:paraId="473A8A2B" w14:textId="77777777" w:rsidR="00BA216B" w:rsidRDefault="00BA216B" w:rsidP="00D4581B"/>
                          <w:p w14:paraId="2BD37B06" w14:textId="77777777" w:rsidR="00BA216B" w:rsidRDefault="00BA216B" w:rsidP="00D4581B"/>
                          <w:p w14:paraId="6B236221" w14:textId="77777777" w:rsidR="00BA216B" w:rsidRDefault="00BA216B" w:rsidP="00D4581B"/>
                          <w:p w14:paraId="47787ABB" w14:textId="77777777" w:rsidR="00BA216B" w:rsidRDefault="00BA216B" w:rsidP="00D4581B"/>
                          <w:p w14:paraId="740943C1" w14:textId="77777777" w:rsidR="00BA216B" w:rsidRDefault="00BA216B" w:rsidP="00D4581B"/>
                          <w:p w14:paraId="22792B91" w14:textId="77777777" w:rsidR="00BA216B" w:rsidRDefault="00BA216B" w:rsidP="00D4581B"/>
                          <w:p w14:paraId="1D89153F" w14:textId="77777777" w:rsidR="00BA216B" w:rsidRDefault="00BA216B" w:rsidP="00D4581B"/>
                          <w:p w14:paraId="2F00D4E0" w14:textId="77777777" w:rsidR="00BA216B" w:rsidRDefault="00BA216B" w:rsidP="00D4581B"/>
                          <w:p w14:paraId="4DF357B0" w14:textId="77777777" w:rsidR="00BA216B" w:rsidRDefault="00BA216B" w:rsidP="00D4581B"/>
                          <w:p w14:paraId="0B77CB44" w14:textId="77777777" w:rsidR="00BA216B" w:rsidRDefault="00BA216B" w:rsidP="00D4581B"/>
                          <w:p w14:paraId="0DBD9865" w14:textId="77777777" w:rsidR="00BA216B" w:rsidRDefault="00BA216B" w:rsidP="00D4581B"/>
                          <w:p w14:paraId="3D8C0002" w14:textId="77777777" w:rsidR="00BA216B" w:rsidRDefault="00BA216B" w:rsidP="00D4581B"/>
                          <w:p w14:paraId="3EE911BC" w14:textId="77777777" w:rsidR="00BA216B" w:rsidRDefault="00BA216B" w:rsidP="00D4581B"/>
                          <w:p w14:paraId="0E5A3E4E" w14:textId="77777777" w:rsidR="00BA216B" w:rsidRDefault="00BA216B" w:rsidP="00D4581B"/>
                          <w:p w14:paraId="3714E41E" w14:textId="77777777" w:rsidR="00BA216B" w:rsidRDefault="00BA216B" w:rsidP="00D4581B"/>
                          <w:p w14:paraId="37802C10" w14:textId="77777777" w:rsidR="00BA216B" w:rsidRDefault="00BA216B" w:rsidP="00D4581B"/>
                          <w:p w14:paraId="4B27417F" w14:textId="77777777" w:rsidR="00BA216B" w:rsidRDefault="00BA216B" w:rsidP="00D4581B"/>
                          <w:p w14:paraId="3C087D41" w14:textId="77777777" w:rsidR="00BA216B" w:rsidRDefault="00BA216B" w:rsidP="00D4581B"/>
                          <w:p w14:paraId="2CB9F178" w14:textId="77777777" w:rsidR="00BA216B" w:rsidRDefault="00BA216B" w:rsidP="00D4581B"/>
                          <w:p w14:paraId="74714DAD" w14:textId="77777777" w:rsidR="00BA216B" w:rsidRDefault="00BA216B" w:rsidP="00D4581B"/>
                          <w:p w14:paraId="39BDD1D2" w14:textId="77777777" w:rsidR="00BA216B" w:rsidRDefault="00BA216B" w:rsidP="00D4581B"/>
                          <w:p w14:paraId="42273563" w14:textId="77777777" w:rsidR="00BA216B" w:rsidRDefault="00BA216B" w:rsidP="00D4581B"/>
                          <w:p w14:paraId="7537F778" w14:textId="77777777" w:rsidR="00BA216B" w:rsidRDefault="00BA216B" w:rsidP="00D4581B"/>
                          <w:p w14:paraId="7F1DB4FF" w14:textId="77777777" w:rsidR="00BA216B" w:rsidRDefault="00BA216B" w:rsidP="00D4581B"/>
                          <w:p w14:paraId="31B584F6" w14:textId="77777777" w:rsidR="00BA216B" w:rsidRDefault="00BA216B" w:rsidP="00D4581B"/>
                          <w:p w14:paraId="1BBAA19E" w14:textId="77777777" w:rsidR="00BA216B" w:rsidRDefault="00BA216B" w:rsidP="00D4581B"/>
                          <w:p w14:paraId="61D6F27A" w14:textId="77777777" w:rsidR="00BA216B" w:rsidRDefault="00BA216B" w:rsidP="00D4581B"/>
                          <w:p w14:paraId="0E21287C" w14:textId="77777777" w:rsidR="00BA216B" w:rsidRDefault="00BA216B" w:rsidP="00D4581B"/>
                          <w:p w14:paraId="291AE1AF" w14:textId="77777777" w:rsidR="00BA216B" w:rsidRDefault="00BA216B" w:rsidP="00D4581B"/>
                          <w:p w14:paraId="0750B8BD" w14:textId="77777777" w:rsidR="00BA216B" w:rsidRDefault="00BA216B" w:rsidP="00D4581B"/>
                          <w:p w14:paraId="3ECBED0C" w14:textId="77777777" w:rsidR="00BA216B" w:rsidRDefault="00BA216B" w:rsidP="00D4581B"/>
                          <w:p w14:paraId="3051BCA7" w14:textId="77777777" w:rsidR="00BA216B" w:rsidRDefault="00BA216B" w:rsidP="00D4581B"/>
                          <w:p w14:paraId="4ABF1D99" w14:textId="77777777" w:rsidR="00BA216B" w:rsidRDefault="00BA216B" w:rsidP="00D4581B"/>
                          <w:p w14:paraId="20DF42A3" w14:textId="77777777" w:rsidR="00BA216B" w:rsidRDefault="00BA216B" w:rsidP="00D4581B"/>
                          <w:p w14:paraId="300C28B4" w14:textId="77777777" w:rsidR="00BA216B" w:rsidRDefault="00BA216B" w:rsidP="00D4581B"/>
                          <w:p w14:paraId="5D8251CA" w14:textId="77777777" w:rsidR="00BA216B" w:rsidRDefault="00BA216B" w:rsidP="00D4581B"/>
                          <w:p w14:paraId="6B888866" w14:textId="77777777" w:rsidR="00BA216B" w:rsidRDefault="00BA216B" w:rsidP="00D4581B"/>
                          <w:p w14:paraId="6FE59EF9" w14:textId="77777777" w:rsidR="00BA216B" w:rsidRDefault="00BA216B" w:rsidP="00D4581B"/>
                          <w:p w14:paraId="5710A247" w14:textId="77777777" w:rsidR="00BA216B" w:rsidRDefault="00BA216B" w:rsidP="00D4581B"/>
                          <w:p w14:paraId="342E6652" w14:textId="77777777" w:rsidR="00BA216B" w:rsidRDefault="00BA216B" w:rsidP="00D4581B"/>
                          <w:p w14:paraId="73181A2C" w14:textId="77777777" w:rsidR="00BA216B" w:rsidRDefault="00BA216B" w:rsidP="00D4581B"/>
                          <w:p w14:paraId="7EB107A3" w14:textId="77777777" w:rsidR="00BA216B" w:rsidRDefault="00BA216B" w:rsidP="00D4581B"/>
                          <w:p w14:paraId="687EE994" w14:textId="77777777" w:rsidR="00BA216B" w:rsidRDefault="00BA216B" w:rsidP="00D4581B"/>
                          <w:p w14:paraId="67D3CC39" w14:textId="77777777" w:rsidR="00BA216B" w:rsidRDefault="00BA216B" w:rsidP="00D4581B"/>
                          <w:p w14:paraId="434E9168" w14:textId="77777777" w:rsidR="00BA216B" w:rsidRDefault="00BA216B" w:rsidP="00D4581B"/>
                          <w:p w14:paraId="382D0F6F" w14:textId="77777777" w:rsidR="00BA216B" w:rsidRDefault="00BA216B" w:rsidP="00D4581B"/>
                          <w:p w14:paraId="33B5E832" w14:textId="77777777" w:rsidR="00BA216B" w:rsidRDefault="00BA216B" w:rsidP="00D4581B"/>
                          <w:p w14:paraId="64999BF4" w14:textId="77777777" w:rsidR="00BA216B" w:rsidRDefault="00BA216B" w:rsidP="00D4581B"/>
                          <w:p w14:paraId="7400DF04" w14:textId="77777777" w:rsidR="00BA216B" w:rsidRDefault="00BA216B" w:rsidP="00D4581B"/>
                          <w:p w14:paraId="60789490" w14:textId="77777777" w:rsidR="00BA216B" w:rsidRDefault="00BA216B" w:rsidP="00D4581B"/>
                          <w:p w14:paraId="0CE838C0" w14:textId="77777777" w:rsidR="00BA216B" w:rsidRDefault="00BA216B" w:rsidP="00D4581B"/>
                          <w:p w14:paraId="43D5C876" w14:textId="77777777" w:rsidR="00BA216B" w:rsidRDefault="00BA216B" w:rsidP="00D4581B"/>
                          <w:p w14:paraId="7B781EDF" w14:textId="77777777" w:rsidR="00BA216B" w:rsidRDefault="00BA216B" w:rsidP="00D4581B"/>
                          <w:p w14:paraId="4A454034" w14:textId="77777777" w:rsidR="00BA216B" w:rsidRDefault="00BA216B" w:rsidP="00D4581B"/>
                          <w:p w14:paraId="5DBCFA02" w14:textId="77777777" w:rsidR="00BA216B" w:rsidRDefault="00BA216B" w:rsidP="00D4581B"/>
                          <w:p w14:paraId="35D006E1" w14:textId="77777777" w:rsidR="00BA216B" w:rsidRDefault="00BA216B" w:rsidP="00D4581B"/>
                          <w:p w14:paraId="08A4ABA6" w14:textId="77777777" w:rsidR="00BA216B" w:rsidRDefault="00BA216B" w:rsidP="00D4581B"/>
                          <w:p w14:paraId="3059C4D7" w14:textId="77777777" w:rsidR="00BA216B" w:rsidRDefault="00BA216B" w:rsidP="00D4581B"/>
                          <w:p w14:paraId="7EE13528" w14:textId="77777777" w:rsidR="00BA216B" w:rsidRDefault="00BA216B" w:rsidP="00D4581B"/>
                          <w:p w14:paraId="20C1438F" w14:textId="77777777" w:rsidR="00BA216B" w:rsidRDefault="00BA216B" w:rsidP="00D4581B"/>
                          <w:p w14:paraId="31497A86" w14:textId="77777777" w:rsidR="00BA216B" w:rsidRDefault="00BA216B" w:rsidP="00D4581B"/>
                          <w:p w14:paraId="6AEE3BA5" w14:textId="77777777" w:rsidR="00BA216B" w:rsidRDefault="00BA216B" w:rsidP="00D4581B"/>
                          <w:p w14:paraId="50732865" w14:textId="77777777" w:rsidR="00BA216B" w:rsidRDefault="00BA216B" w:rsidP="00D4581B"/>
                          <w:p w14:paraId="6CE1837B" w14:textId="77777777" w:rsidR="00BA216B" w:rsidRDefault="00BA216B" w:rsidP="00D4581B"/>
                          <w:p w14:paraId="227DE8E4" w14:textId="77777777" w:rsidR="00BA216B" w:rsidRDefault="00BA216B" w:rsidP="00D4581B"/>
                          <w:p w14:paraId="535C392F" w14:textId="77777777" w:rsidR="00BA216B" w:rsidRDefault="00BA216B" w:rsidP="00D4581B"/>
                          <w:p w14:paraId="140AAF6C" w14:textId="77777777" w:rsidR="00BA216B" w:rsidRDefault="00BA216B" w:rsidP="00D4581B"/>
                          <w:p w14:paraId="78F8728F" w14:textId="77777777" w:rsidR="00BA216B" w:rsidRDefault="00BA216B" w:rsidP="00D4581B"/>
                          <w:p w14:paraId="6E4FDE38" w14:textId="77777777" w:rsidR="00BA216B" w:rsidRDefault="00BA216B" w:rsidP="00D4581B"/>
                          <w:p w14:paraId="090CF75E" w14:textId="77777777" w:rsidR="00BA216B" w:rsidRDefault="00BA216B" w:rsidP="00D4581B"/>
                          <w:p w14:paraId="517A8FB6" w14:textId="77777777" w:rsidR="00BA216B" w:rsidRDefault="00BA216B" w:rsidP="00D4581B"/>
                          <w:p w14:paraId="65E82CA8" w14:textId="77777777" w:rsidR="00BA216B" w:rsidRDefault="00BA216B" w:rsidP="00D4581B"/>
                          <w:p w14:paraId="17060652" w14:textId="77777777" w:rsidR="00BA216B" w:rsidRDefault="00BA216B" w:rsidP="00D4581B"/>
                          <w:p w14:paraId="5D2D30BC" w14:textId="77777777" w:rsidR="00BA216B" w:rsidRDefault="00BA216B" w:rsidP="00D4581B"/>
                          <w:p w14:paraId="29B377F0" w14:textId="77777777" w:rsidR="00BA216B" w:rsidRDefault="00BA216B" w:rsidP="00D4581B"/>
                          <w:p w14:paraId="650CEB48" w14:textId="77777777" w:rsidR="00BA216B" w:rsidRDefault="00BA216B" w:rsidP="00D4581B"/>
                          <w:p w14:paraId="3BAB12BB" w14:textId="77777777" w:rsidR="00BA216B" w:rsidRDefault="00BA216B" w:rsidP="00D4581B"/>
                          <w:p w14:paraId="2CFA6727" w14:textId="77777777" w:rsidR="00BA216B" w:rsidRDefault="00BA216B" w:rsidP="00D4581B"/>
                          <w:p w14:paraId="1D540721" w14:textId="77777777" w:rsidR="00BA216B" w:rsidRDefault="00BA216B" w:rsidP="00D4581B"/>
                          <w:p w14:paraId="3BA24D2A" w14:textId="77777777" w:rsidR="00BA216B" w:rsidRDefault="00BA216B" w:rsidP="00D4581B"/>
                          <w:p w14:paraId="5C77055E" w14:textId="77777777" w:rsidR="00BA216B" w:rsidRDefault="00BA216B" w:rsidP="00D4581B"/>
                          <w:p w14:paraId="5D15E16E" w14:textId="77777777" w:rsidR="00BA216B" w:rsidRDefault="00BA216B" w:rsidP="00D4581B"/>
                          <w:p w14:paraId="2B762396" w14:textId="77777777" w:rsidR="00BA216B" w:rsidRDefault="00BA216B" w:rsidP="00D4581B"/>
                          <w:p w14:paraId="6E3FF72C" w14:textId="77777777" w:rsidR="00BA216B" w:rsidRDefault="00BA216B" w:rsidP="00D4581B"/>
                          <w:p w14:paraId="26FA5057" w14:textId="77777777" w:rsidR="00BA216B" w:rsidRDefault="00BA216B" w:rsidP="00D4581B"/>
                          <w:p w14:paraId="6BE8EF19" w14:textId="77777777" w:rsidR="00BA216B" w:rsidRDefault="00BA216B" w:rsidP="00D4581B"/>
                          <w:p w14:paraId="62297596" w14:textId="77777777" w:rsidR="00BA216B" w:rsidRDefault="00BA216B" w:rsidP="00D4581B"/>
                          <w:p w14:paraId="6B90DDB9" w14:textId="77777777" w:rsidR="00BA216B" w:rsidRDefault="00BA216B" w:rsidP="00D4581B"/>
                          <w:p w14:paraId="2F96E111" w14:textId="77777777" w:rsidR="00BA216B" w:rsidRDefault="00BA216B" w:rsidP="00D4581B"/>
                          <w:p w14:paraId="4A452184" w14:textId="77777777" w:rsidR="00BA216B" w:rsidRDefault="00BA216B" w:rsidP="00D4581B"/>
                          <w:p w14:paraId="5923A4B6" w14:textId="77777777" w:rsidR="00BA216B" w:rsidRDefault="00BA216B" w:rsidP="00D4581B"/>
                          <w:p w14:paraId="4772B933" w14:textId="77777777" w:rsidR="00BA216B" w:rsidRDefault="00BA216B" w:rsidP="00D4581B"/>
                          <w:p w14:paraId="1737C6A0" w14:textId="77777777" w:rsidR="00BA216B" w:rsidRDefault="00BA216B" w:rsidP="00D4581B"/>
                          <w:p w14:paraId="51CBAD95" w14:textId="77777777" w:rsidR="00BA216B" w:rsidRDefault="00BA216B" w:rsidP="00D4581B"/>
                          <w:p w14:paraId="0DCF1595" w14:textId="77777777" w:rsidR="00BA216B" w:rsidRDefault="00BA216B" w:rsidP="00D4581B"/>
                          <w:p w14:paraId="5C7BB08C" w14:textId="77777777" w:rsidR="00BA216B" w:rsidRDefault="00BA216B" w:rsidP="00D4581B"/>
                          <w:p w14:paraId="1030C646" w14:textId="77777777" w:rsidR="00BA216B" w:rsidRDefault="00BA216B" w:rsidP="00D4581B"/>
                          <w:p w14:paraId="3A3335FC" w14:textId="77777777" w:rsidR="00BA216B" w:rsidRDefault="00BA216B" w:rsidP="00D4581B"/>
                          <w:p w14:paraId="59AAD41F" w14:textId="77777777" w:rsidR="00BA216B" w:rsidRDefault="00BA216B" w:rsidP="00D4581B"/>
                          <w:p w14:paraId="09987F5C" w14:textId="77777777" w:rsidR="00BA216B" w:rsidRDefault="00BA216B" w:rsidP="00D4581B"/>
                          <w:p w14:paraId="3A5A9496" w14:textId="77777777" w:rsidR="00BA216B" w:rsidRDefault="00BA216B" w:rsidP="00D4581B"/>
                          <w:p w14:paraId="4002FFC1" w14:textId="77777777" w:rsidR="00BA216B" w:rsidRDefault="00BA216B" w:rsidP="00D4581B"/>
                          <w:p w14:paraId="4E1A70F8" w14:textId="77777777" w:rsidR="00BA216B" w:rsidRDefault="00BA216B" w:rsidP="00D4581B"/>
                          <w:p w14:paraId="676CBC79" w14:textId="77777777" w:rsidR="00BA216B" w:rsidRDefault="00BA216B" w:rsidP="00D4581B"/>
                          <w:p w14:paraId="51875AC1" w14:textId="77777777" w:rsidR="00BA216B" w:rsidRDefault="00BA216B" w:rsidP="00D4581B"/>
                          <w:p w14:paraId="50B16E10" w14:textId="77777777" w:rsidR="00BA216B" w:rsidRDefault="00BA216B" w:rsidP="00D4581B"/>
                          <w:p w14:paraId="41D82E62" w14:textId="77777777" w:rsidR="00BA216B" w:rsidRDefault="00BA216B" w:rsidP="00D4581B"/>
                          <w:p w14:paraId="1D7845E3" w14:textId="77777777" w:rsidR="00BA216B" w:rsidRDefault="00BA216B" w:rsidP="00D4581B"/>
                          <w:p w14:paraId="2A1DD89A" w14:textId="77777777" w:rsidR="00BA216B" w:rsidRDefault="00BA216B" w:rsidP="00D4581B"/>
                          <w:p w14:paraId="560B5C31" w14:textId="77777777" w:rsidR="00BA216B" w:rsidRDefault="00BA216B" w:rsidP="00D4581B"/>
                          <w:p w14:paraId="0CDCB240" w14:textId="77777777" w:rsidR="00BA216B" w:rsidRDefault="00BA216B" w:rsidP="00D4581B"/>
                          <w:p w14:paraId="09AEEAB0" w14:textId="77777777" w:rsidR="00BA216B" w:rsidRDefault="00BA216B" w:rsidP="00D4581B"/>
                          <w:p w14:paraId="166E2693" w14:textId="77777777" w:rsidR="00BA216B" w:rsidRDefault="00BA216B" w:rsidP="00D4581B"/>
                          <w:p w14:paraId="1ACA9791" w14:textId="77777777" w:rsidR="00BA216B" w:rsidRDefault="00BA216B" w:rsidP="00D4581B"/>
                          <w:p w14:paraId="6925580F" w14:textId="77777777" w:rsidR="00BA216B" w:rsidRDefault="00BA216B" w:rsidP="00D4581B"/>
                          <w:p w14:paraId="58B0351A" w14:textId="77777777" w:rsidR="00BA216B" w:rsidRDefault="00BA216B" w:rsidP="00D4581B"/>
                          <w:p w14:paraId="7AF217BC" w14:textId="77777777" w:rsidR="00BA216B" w:rsidRDefault="00BA216B" w:rsidP="00D4581B"/>
                          <w:p w14:paraId="348579B7" w14:textId="77777777" w:rsidR="00BA216B" w:rsidRDefault="00BA216B" w:rsidP="00D4581B"/>
                          <w:p w14:paraId="7F9B230A" w14:textId="77777777" w:rsidR="00BA216B" w:rsidRDefault="00BA216B" w:rsidP="00D4581B"/>
                          <w:p w14:paraId="7D9C345C" w14:textId="77777777" w:rsidR="00BA216B" w:rsidRDefault="00BA216B" w:rsidP="00D4581B"/>
                          <w:p w14:paraId="6C91A5D4" w14:textId="77777777" w:rsidR="00BA216B" w:rsidRDefault="00BA216B" w:rsidP="00D4581B"/>
                          <w:p w14:paraId="2A93B253" w14:textId="77777777" w:rsidR="00BA216B" w:rsidRDefault="00BA216B" w:rsidP="00D4581B"/>
                          <w:p w14:paraId="7F2CDAD0" w14:textId="77777777" w:rsidR="00BA216B" w:rsidRDefault="00BA216B" w:rsidP="00D4581B"/>
                          <w:p w14:paraId="76D35465" w14:textId="77777777" w:rsidR="00BA216B" w:rsidRDefault="00BA216B" w:rsidP="00D4581B"/>
                          <w:p w14:paraId="2459AA31" w14:textId="77777777" w:rsidR="00BA216B" w:rsidRDefault="00BA216B" w:rsidP="00D4581B"/>
                          <w:p w14:paraId="1EE2EB40" w14:textId="77777777" w:rsidR="00BA216B" w:rsidRDefault="00BA216B" w:rsidP="00D4581B"/>
                          <w:p w14:paraId="0267BABD" w14:textId="77777777" w:rsidR="00BA216B" w:rsidRDefault="00BA216B" w:rsidP="00D4581B"/>
                          <w:p w14:paraId="607398E2" w14:textId="77777777" w:rsidR="00BA216B" w:rsidRDefault="00BA216B" w:rsidP="00D4581B"/>
                          <w:p w14:paraId="4DBD0718" w14:textId="77777777" w:rsidR="00BA216B" w:rsidRDefault="00BA216B" w:rsidP="00D4581B"/>
                          <w:p w14:paraId="67C61143" w14:textId="77777777" w:rsidR="00BA216B" w:rsidRDefault="00BA216B" w:rsidP="00D4581B"/>
                          <w:p w14:paraId="3491269C" w14:textId="77777777" w:rsidR="00BA216B" w:rsidRDefault="00BA216B" w:rsidP="00D4581B"/>
                          <w:p w14:paraId="3F82FE65" w14:textId="77777777" w:rsidR="00BA216B" w:rsidRDefault="00BA216B" w:rsidP="00D4581B"/>
                          <w:p w14:paraId="1F664CB9" w14:textId="77777777" w:rsidR="00BA216B" w:rsidRDefault="00BA216B" w:rsidP="00D4581B"/>
                          <w:p w14:paraId="329A1B7E" w14:textId="77777777" w:rsidR="00BA216B" w:rsidRDefault="00BA216B" w:rsidP="00D4581B"/>
                          <w:p w14:paraId="5D1D72C9" w14:textId="77777777" w:rsidR="00BA216B" w:rsidRDefault="00BA216B" w:rsidP="00D4581B"/>
                          <w:p w14:paraId="4DC963D5" w14:textId="77777777" w:rsidR="00BA216B" w:rsidRDefault="00BA216B" w:rsidP="00D4581B"/>
                          <w:p w14:paraId="4207C1EA" w14:textId="77777777" w:rsidR="00BA216B" w:rsidRDefault="00BA216B" w:rsidP="00D4581B"/>
                          <w:p w14:paraId="3EA6F830" w14:textId="77777777" w:rsidR="00BA216B" w:rsidRDefault="00BA216B" w:rsidP="00D4581B"/>
                          <w:p w14:paraId="268C1C89" w14:textId="77777777" w:rsidR="00BA216B" w:rsidRDefault="00BA216B" w:rsidP="00D4581B"/>
                          <w:p w14:paraId="682F781A" w14:textId="77777777" w:rsidR="00BA216B" w:rsidRDefault="00BA216B" w:rsidP="00D4581B"/>
                          <w:p w14:paraId="001F7077" w14:textId="77777777" w:rsidR="00BA216B" w:rsidRDefault="00BA216B" w:rsidP="00D4581B"/>
                          <w:p w14:paraId="512A31BD" w14:textId="77777777" w:rsidR="00BA216B" w:rsidRDefault="00BA216B" w:rsidP="00D4581B"/>
                          <w:p w14:paraId="5AC2F574" w14:textId="77777777" w:rsidR="00BA216B" w:rsidRDefault="00BA216B" w:rsidP="00D4581B"/>
                          <w:p w14:paraId="044F4A8C" w14:textId="77777777" w:rsidR="00BA216B" w:rsidRDefault="00BA216B" w:rsidP="00D4581B"/>
                          <w:p w14:paraId="70EB8372" w14:textId="77777777" w:rsidR="00BA216B" w:rsidRDefault="00BA216B" w:rsidP="00D4581B"/>
                          <w:p w14:paraId="161E9B29" w14:textId="77777777" w:rsidR="00BA216B" w:rsidRDefault="00BA216B" w:rsidP="00D4581B"/>
                          <w:p w14:paraId="2F33395B" w14:textId="77777777" w:rsidR="00BA216B" w:rsidRDefault="00BA216B" w:rsidP="00D4581B"/>
                          <w:p w14:paraId="5B2C1A25" w14:textId="77777777" w:rsidR="00BA216B" w:rsidRDefault="00BA216B" w:rsidP="00D4581B"/>
                          <w:p w14:paraId="45F3DF39" w14:textId="77777777" w:rsidR="00BA216B" w:rsidRDefault="00BA216B" w:rsidP="00D4581B"/>
                          <w:p w14:paraId="37C7691F" w14:textId="77777777" w:rsidR="00BA216B" w:rsidRDefault="00BA216B" w:rsidP="00D4581B"/>
                          <w:p w14:paraId="781894D0" w14:textId="77777777" w:rsidR="00BA216B" w:rsidRDefault="00BA216B" w:rsidP="00D4581B"/>
                          <w:p w14:paraId="6211E57F" w14:textId="77777777" w:rsidR="00BA216B" w:rsidRDefault="00BA216B" w:rsidP="00D4581B"/>
                          <w:p w14:paraId="639E35BE" w14:textId="77777777" w:rsidR="00BA216B" w:rsidRDefault="00BA216B" w:rsidP="00D4581B"/>
                          <w:p w14:paraId="4780967C" w14:textId="77777777" w:rsidR="00BA216B" w:rsidRDefault="00BA216B" w:rsidP="00D4581B"/>
                          <w:p w14:paraId="2B19F26F" w14:textId="77777777" w:rsidR="00BA216B" w:rsidRDefault="00BA216B" w:rsidP="00D4581B"/>
                          <w:p w14:paraId="1D764892" w14:textId="77777777" w:rsidR="00BA216B" w:rsidRDefault="00BA216B" w:rsidP="00D4581B"/>
                          <w:p w14:paraId="5DCABE03" w14:textId="77777777" w:rsidR="00BA216B" w:rsidRDefault="00BA216B" w:rsidP="00D4581B"/>
                          <w:p w14:paraId="45E8630A" w14:textId="77777777" w:rsidR="00BA216B" w:rsidRDefault="00BA216B" w:rsidP="00D4581B"/>
                          <w:p w14:paraId="7F2C4A53" w14:textId="77777777" w:rsidR="00BA216B" w:rsidRDefault="00BA216B" w:rsidP="00D4581B"/>
                          <w:p w14:paraId="612C4E3B" w14:textId="77777777" w:rsidR="00BA216B" w:rsidRDefault="00BA216B" w:rsidP="00D4581B"/>
                          <w:p w14:paraId="7BC225D7" w14:textId="77777777" w:rsidR="00BA216B" w:rsidRDefault="00BA216B" w:rsidP="00D4581B"/>
                          <w:p w14:paraId="6232A556" w14:textId="77777777" w:rsidR="00BA216B" w:rsidRDefault="00BA216B" w:rsidP="00D4581B"/>
                          <w:p w14:paraId="4BFDB460" w14:textId="77777777" w:rsidR="00BA216B" w:rsidRDefault="00BA216B" w:rsidP="00D4581B"/>
                          <w:p w14:paraId="5EFDA270" w14:textId="77777777" w:rsidR="00BA216B" w:rsidRDefault="00BA216B" w:rsidP="00D4581B"/>
                          <w:p w14:paraId="434D7B2E" w14:textId="77777777" w:rsidR="00BA216B" w:rsidRDefault="00BA216B" w:rsidP="00D4581B"/>
                          <w:p w14:paraId="0E7B5B0C" w14:textId="77777777" w:rsidR="00BA216B" w:rsidRDefault="00BA216B" w:rsidP="00D4581B"/>
                          <w:p w14:paraId="2D608BD7" w14:textId="77777777" w:rsidR="00BA216B" w:rsidRDefault="00BA216B" w:rsidP="00D4581B"/>
                          <w:p w14:paraId="6BE17E96" w14:textId="77777777" w:rsidR="00BA216B" w:rsidRDefault="00BA216B" w:rsidP="00D4581B"/>
                          <w:p w14:paraId="44C22545" w14:textId="77777777" w:rsidR="00BA216B" w:rsidRDefault="00BA216B" w:rsidP="00D4581B"/>
                          <w:p w14:paraId="671CADBE" w14:textId="77777777" w:rsidR="00BA216B" w:rsidRDefault="00BA216B" w:rsidP="00D4581B"/>
                          <w:p w14:paraId="52423E85" w14:textId="77777777" w:rsidR="00BA216B" w:rsidRDefault="00BA216B" w:rsidP="00D4581B"/>
                          <w:p w14:paraId="52654EC1" w14:textId="77777777" w:rsidR="00BA216B" w:rsidRDefault="00BA216B" w:rsidP="00D4581B"/>
                          <w:p w14:paraId="138B252C" w14:textId="77777777" w:rsidR="00BA216B" w:rsidRDefault="00BA216B" w:rsidP="00D4581B"/>
                          <w:p w14:paraId="5C1DC167" w14:textId="77777777" w:rsidR="00BA216B" w:rsidRDefault="00BA216B" w:rsidP="00D4581B"/>
                          <w:p w14:paraId="7C918400" w14:textId="77777777" w:rsidR="00BA216B" w:rsidRDefault="00BA216B" w:rsidP="00D4581B"/>
                          <w:p w14:paraId="7581F04E" w14:textId="77777777" w:rsidR="00BA216B" w:rsidRDefault="00BA216B" w:rsidP="00D4581B"/>
                          <w:p w14:paraId="14ECC75E" w14:textId="77777777" w:rsidR="00BA216B" w:rsidRDefault="00BA216B" w:rsidP="00D4581B"/>
                          <w:p w14:paraId="5AA90B55" w14:textId="77777777" w:rsidR="00BA216B" w:rsidRDefault="00BA216B" w:rsidP="00D4581B"/>
                          <w:p w14:paraId="22249FD6" w14:textId="77777777" w:rsidR="00BA216B" w:rsidRDefault="00BA216B" w:rsidP="00D4581B"/>
                          <w:p w14:paraId="7214940E" w14:textId="77777777" w:rsidR="00BA216B" w:rsidRDefault="00BA216B" w:rsidP="00D4581B"/>
                          <w:p w14:paraId="1A80C996" w14:textId="77777777" w:rsidR="00BA216B" w:rsidRDefault="00BA216B" w:rsidP="00D4581B"/>
                          <w:p w14:paraId="59C23391" w14:textId="77777777" w:rsidR="00BA216B" w:rsidRDefault="00BA216B" w:rsidP="00D4581B"/>
                          <w:p w14:paraId="0A4124BC" w14:textId="77777777" w:rsidR="00BA216B" w:rsidRDefault="00BA216B" w:rsidP="00D4581B"/>
                          <w:p w14:paraId="002AF8B9" w14:textId="77777777" w:rsidR="00BA216B" w:rsidRDefault="00BA216B" w:rsidP="00D4581B"/>
                          <w:p w14:paraId="0B947C12" w14:textId="77777777" w:rsidR="00BA216B" w:rsidRDefault="00BA216B" w:rsidP="00D4581B"/>
                          <w:p w14:paraId="5A686E1E" w14:textId="77777777" w:rsidR="00BA216B" w:rsidRDefault="00BA216B" w:rsidP="00D4581B"/>
                          <w:p w14:paraId="73556A39" w14:textId="77777777" w:rsidR="00BA216B" w:rsidRDefault="00BA216B" w:rsidP="00D4581B"/>
                          <w:p w14:paraId="2ED90EDC" w14:textId="77777777" w:rsidR="00BA216B" w:rsidRDefault="00BA216B" w:rsidP="00D4581B"/>
                          <w:p w14:paraId="581BD507" w14:textId="77777777" w:rsidR="00BA216B" w:rsidRDefault="00BA216B" w:rsidP="00D4581B"/>
                          <w:p w14:paraId="3EC855D8" w14:textId="77777777" w:rsidR="00BA216B" w:rsidRDefault="00BA216B" w:rsidP="00D4581B"/>
                          <w:p w14:paraId="26921351" w14:textId="77777777" w:rsidR="00BA216B" w:rsidRDefault="00BA216B" w:rsidP="00D4581B"/>
                          <w:p w14:paraId="4CFBC7B7" w14:textId="77777777" w:rsidR="00BA216B" w:rsidRDefault="00BA216B" w:rsidP="00D4581B"/>
                          <w:p w14:paraId="7229A7A5" w14:textId="77777777" w:rsidR="00BA216B" w:rsidRDefault="00BA216B" w:rsidP="00D4581B"/>
                          <w:p w14:paraId="431161EC" w14:textId="77777777" w:rsidR="00BA216B" w:rsidRDefault="00BA216B" w:rsidP="00D4581B"/>
                          <w:p w14:paraId="0CE673AD" w14:textId="77777777" w:rsidR="00BA216B" w:rsidRDefault="00BA216B" w:rsidP="00D4581B"/>
                          <w:p w14:paraId="7FF07E9F" w14:textId="77777777" w:rsidR="00BA216B" w:rsidRDefault="00BA216B" w:rsidP="00D4581B"/>
                          <w:p w14:paraId="4836A49B" w14:textId="77777777" w:rsidR="00BA216B" w:rsidRDefault="00BA216B" w:rsidP="00D4581B"/>
                          <w:p w14:paraId="7355981C" w14:textId="77777777" w:rsidR="00BA216B" w:rsidRDefault="00BA216B" w:rsidP="00D4581B"/>
                          <w:p w14:paraId="35B96727" w14:textId="77777777" w:rsidR="00BA216B" w:rsidRDefault="00BA216B" w:rsidP="00D4581B"/>
                          <w:p w14:paraId="24B71C1C" w14:textId="77777777" w:rsidR="00BA216B" w:rsidRDefault="00BA216B" w:rsidP="00D4581B"/>
                          <w:p w14:paraId="1FBE28F4" w14:textId="77777777" w:rsidR="00BA216B" w:rsidRDefault="00BA216B" w:rsidP="00D4581B"/>
                          <w:p w14:paraId="5D35D6C1" w14:textId="77777777" w:rsidR="00BA216B" w:rsidRDefault="00BA216B" w:rsidP="00D4581B"/>
                          <w:p w14:paraId="757C9A34" w14:textId="77777777" w:rsidR="00BA216B" w:rsidRDefault="00BA216B" w:rsidP="00D4581B"/>
                          <w:p w14:paraId="4834B2E7" w14:textId="77777777" w:rsidR="00BA216B" w:rsidRDefault="00BA216B" w:rsidP="00D4581B"/>
                          <w:p w14:paraId="28C0250E" w14:textId="77777777" w:rsidR="00BA216B" w:rsidRDefault="00BA216B" w:rsidP="00D4581B"/>
                          <w:p w14:paraId="6E5A5B75" w14:textId="77777777" w:rsidR="00BA216B" w:rsidRDefault="00BA216B" w:rsidP="00D4581B"/>
                          <w:p w14:paraId="1B737B63" w14:textId="77777777" w:rsidR="00BA216B" w:rsidRDefault="00BA216B" w:rsidP="00D4581B"/>
                          <w:p w14:paraId="38513D63" w14:textId="77777777" w:rsidR="00BA216B" w:rsidRDefault="00BA216B" w:rsidP="00D4581B"/>
                          <w:p w14:paraId="1FACD030" w14:textId="77777777" w:rsidR="00BA216B" w:rsidRDefault="00BA216B" w:rsidP="00D4581B"/>
                          <w:p w14:paraId="43BB9761" w14:textId="77777777" w:rsidR="00BA216B" w:rsidRDefault="00BA216B" w:rsidP="00D4581B"/>
                          <w:p w14:paraId="0EAB4B31" w14:textId="77777777" w:rsidR="00BA216B" w:rsidRDefault="00BA216B" w:rsidP="00D4581B"/>
                          <w:p w14:paraId="5C70604E" w14:textId="77777777" w:rsidR="00BA216B" w:rsidRDefault="00BA216B" w:rsidP="00D4581B"/>
                          <w:p w14:paraId="5E2B7171" w14:textId="77777777" w:rsidR="00BA216B" w:rsidRDefault="00BA216B" w:rsidP="00D4581B"/>
                          <w:p w14:paraId="43ABE57A" w14:textId="77777777" w:rsidR="00BA216B" w:rsidRDefault="00BA216B" w:rsidP="00D4581B"/>
                          <w:p w14:paraId="348F429A" w14:textId="77777777" w:rsidR="00BA216B" w:rsidRDefault="00BA216B" w:rsidP="00D4581B"/>
                          <w:p w14:paraId="76FADA25" w14:textId="77777777" w:rsidR="00BA216B" w:rsidRDefault="00BA216B" w:rsidP="00D4581B"/>
                          <w:p w14:paraId="108FB33B" w14:textId="77777777" w:rsidR="00BA216B" w:rsidRDefault="00BA216B" w:rsidP="00D4581B"/>
                          <w:p w14:paraId="73DBA696" w14:textId="77777777" w:rsidR="00BA216B" w:rsidRDefault="00BA216B" w:rsidP="00D4581B"/>
                          <w:p w14:paraId="4C92C59F" w14:textId="77777777" w:rsidR="00BA216B" w:rsidRDefault="00BA216B" w:rsidP="00D4581B"/>
                          <w:p w14:paraId="35B44BCA" w14:textId="77777777" w:rsidR="00BA216B" w:rsidRDefault="00BA216B" w:rsidP="00D4581B"/>
                          <w:p w14:paraId="60CC54DB" w14:textId="77777777" w:rsidR="00BA216B" w:rsidRDefault="00BA216B" w:rsidP="00D4581B"/>
                          <w:p w14:paraId="19E0328C" w14:textId="77777777" w:rsidR="00BA216B" w:rsidRDefault="00BA216B" w:rsidP="00D4581B"/>
                          <w:p w14:paraId="48FFE84B" w14:textId="77777777" w:rsidR="00BA216B" w:rsidRDefault="00BA216B" w:rsidP="00D4581B"/>
                          <w:p w14:paraId="1C7F715F" w14:textId="77777777" w:rsidR="00BA216B" w:rsidRDefault="00BA216B" w:rsidP="00D4581B"/>
                          <w:p w14:paraId="602D011B" w14:textId="77777777" w:rsidR="00BA216B" w:rsidRDefault="00BA216B" w:rsidP="00D4581B"/>
                          <w:p w14:paraId="39906078" w14:textId="77777777" w:rsidR="00BA216B" w:rsidRDefault="00BA216B" w:rsidP="00D4581B"/>
                          <w:p w14:paraId="72D1B881" w14:textId="77777777" w:rsidR="00BA216B" w:rsidRDefault="00BA216B" w:rsidP="00D4581B"/>
                          <w:p w14:paraId="72A00FB1" w14:textId="77777777" w:rsidR="00BA216B" w:rsidRDefault="00BA216B" w:rsidP="00D4581B"/>
                          <w:p w14:paraId="0186E99F" w14:textId="77777777" w:rsidR="00BA216B" w:rsidRDefault="00BA216B" w:rsidP="00D4581B"/>
                          <w:p w14:paraId="2FBD3707" w14:textId="77777777" w:rsidR="00BA216B" w:rsidRDefault="00BA216B" w:rsidP="00D4581B"/>
                          <w:p w14:paraId="08F4DF37" w14:textId="77777777" w:rsidR="00BA216B" w:rsidRDefault="00BA216B" w:rsidP="00D4581B"/>
                          <w:p w14:paraId="3523ED87" w14:textId="77777777" w:rsidR="00BA216B" w:rsidRDefault="00BA216B" w:rsidP="00D4581B"/>
                          <w:p w14:paraId="3E5C1A24" w14:textId="77777777" w:rsidR="00BA216B" w:rsidRDefault="00BA216B" w:rsidP="00D4581B"/>
                          <w:p w14:paraId="6E639AD9" w14:textId="77777777" w:rsidR="00BA216B" w:rsidRDefault="00BA216B" w:rsidP="00D4581B"/>
                          <w:p w14:paraId="7E386F2A" w14:textId="77777777" w:rsidR="00BA216B" w:rsidRDefault="00BA216B" w:rsidP="00D4581B"/>
                          <w:p w14:paraId="560D93AB" w14:textId="77777777" w:rsidR="00BA216B" w:rsidRDefault="00BA216B" w:rsidP="00D4581B"/>
                          <w:p w14:paraId="61E6F93C" w14:textId="77777777" w:rsidR="00BA216B" w:rsidRDefault="00BA216B" w:rsidP="00D4581B"/>
                          <w:p w14:paraId="74F46522" w14:textId="77777777" w:rsidR="00BA216B" w:rsidRDefault="00BA216B" w:rsidP="00D4581B"/>
                          <w:p w14:paraId="5ED8D098" w14:textId="77777777" w:rsidR="00BA216B" w:rsidRDefault="00BA216B" w:rsidP="00D4581B"/>
                          <w:p w14:paraId="3EC7522D" w14:textId="77777777" w:rsidR="00BA216B" w:rsidRDefault="00BA216B" w:rsidP="00D4581B"/>
                          <w:p w14:paraId="7FA864F5" w14:textId="77777777" w:rsidR="00BA216B" w:rsidRDefault="00BA216B" w:rsidP="00D4581B"/>
                          <w:p w14:paraId="7A35F852" w14:textId="77777777" w:rsidR="00BA216B" w:rsidRDefault="00BA216B" w:rsidP="00D4581B"/>
                          <w:p w14:paraId="03846298" w14:textId="77777777" w:rsidR="00BA216B" w:rsidRDefault="00BA216B" w:rsidP="00D4581B"/>
                          <w:p w14:paraId="08C71DFD" w14:textId="77777777" w:rsidR="00BA216B" w:rsidRDefault="00BA216B" w:rsidP="00D4581B"/>
                          <w:p w14:paraId="59D6324C" w14:textId="77777777" w:rsidR="00BA216B" w:rsidRDefault="00BA216B" w:rsidP="00D4581B"/>
                          <w:p w14:paraId="09548114" w14:textId="77777777" w:rsidR="00BA216B" w:rsidRDefault="00BA216B" w:rsidP="00D4581B"/>
                          <w:p w14:paraId="09E88C39" w14:textId="77777777" w:rsidR="00BA216B" w:rsidRDefault="00BA216B" w:rsidP="00D4581B"/>
                          <w:p w14:paraId="395823C6" w14:textId="77777777" w:rsidR="00BA216B" w:rsidRDefault="00BA216B" w:rsidP="00D4581B"/>
                          <w:p w14:paraId="05613E32" w14:textId="77777777" w:rsidR="00BA216B" w:rsidRDefault="00BA216B" w:rsidP="00D4581B"/>
                          <w:p w14:paraId="7E9BC0C7" w14:textId="77777777" w:rsidR="00BA216B" w:rsidRDefault="00BA216B" w:rsidP="00D4581B"/>
                          <w:p w14:paraId="383F9079" w14:textId="77777777" w:rsidR="00BA216B" w:rsidRDefault="00BA216B" w:rsidP="00D4581B"/>
                          <w:p w14:paraId="7996474C" w14:textId="77777777" w:rsidR="00BA216B" w:rsidRDefault="00BA216B" w:rsidP="00D4581B"/>
                          <w:p w14:paraId="153A2A8B" w14:textId="77777777" w:rsidR="00BA216B" w:rsidRDefault="00BA216B" w:rsidP="00D4581B"/>
                          <w:p w14:paraId="737EDAC1" w14:textId="77777777" w:rsidR="00BA216B" w:rsidRDefault="00BA216B" w:rsidP="00D4581B"/>
                          <w:p w14:paraId="649B0A28" w14:textId="77777777" w:rsidR="00BA216B" w:rsidRDefault="00BA216B" w:rsidP="00D4581B"/>
                          <w:p w14:paraId="2AE19E0A" w14:textId="77777777" w:rsidR="00BA216B" w:rsidRDefault="00BA216B" w:rsidP="00D4581B"/>
                          <w:p w14:paraId="2C78A2A0" w14:textId="77777777" w:rsidR="00BA216B" w:rsidRDefault="00BA216B" w:rsidP="00D4581B"/>
                          <w:p w14:paraId="2B03A86C" w14:textId="77777777" w:rsidR="00BA216B" w:rsidRDefault="00BA216B" w:rsidP="00D4581B"/>
                          <w:p w14:paraId="4660F7F9" w14:textId="77777777" w:rsidR="00BA216B" w:rsidRDefault="00BA216B" w:rsidP="00D4581B"/>
                          <w:p w14:paraId="1115E2E7" w14:textId="77777777" w:rsidR="00BA216B" w:rsidRDefault="00BA216B" w:rsidP="00D4581B"/>
                          <w:p w14:paraId="0FAE6A6C" w14:textId="77777777" w:rsidR="00BA216B" w:rsidRDefault="00BA216B" w:rsidP="00D4581B"/>
                          <w:p w14:paraId="3135750C" w14:textId="77777777" w:rsidR="00BA216B" w:rsidRDefault="00BA216B" w:rsidP="00D4581B"/>
                          <w:p w14:paraId="6AD80F98" w14:textId="77777777" w:rsidR="00BA216B" w:rsidRDefault="00BA216B" w:rsidP="00D4581B"/>
                          <w:p w14:paraId="7DDB29EF" w14:textId="77777777" w:rsidR="00BA216B" w:rsidRDefault="00BA216B" w:rsidP="00D4581B"/>
                          <w:p w14:paraId="5BE4AF6E" w14:textId="77777777" w:rsidR="00BA216B" w:rsidRDefault="00BA216B" w:rsidP="00D4581B"/>
                          <w:p w14:paraId="6F2B07AB" w14:textId="77777777" w:rsidR="00BA216B" w:rsidRDefault="00BA216B" w:rsidP="00D4581B"/>
                          <w:p w14:paraId="60D21CDC" w14:textId="77777777" w:rsidR="00BA216B" w:rsidRDefault="00BA216B" w:rsidP="00D4581B"/>
                          <w:p w14:paraId="77AA19EE" w14:textId="77777777" w:rsidR="00BA216B" w:rsidRDefault="00BA216B" w:rsidP="00D4581B"/>
                          <w:p w14:paraId="53B1C2E2" w14:textId="77777777" w:rsidR="00BA216B" w:rsidRDefault="00BA216B" w:rsidP="00D4581B"/>
                          <w:p w14:paraId="658E4904" w14:textId="77777777" w:rsidR="00BA216B" w:rsidRDefault="00BA216B" w:rsidP="00D4581B"/>
                          <w:p w14:paraId="1E941465" w14:textId="77777777" w:rsidR="00BA216B" w:rsidRDefault="00BA216B" w:rsidP="00D4581B"/>
                          <w:p w14:paraId="31DF166C" w14:textId="77777777" w:rsidR="00BA216B" w:rsidRDefault="00BA216B" w:rsidP="00D4581B"/>
                          <w:p w14:paraId="566BFBC2" w14:textId="77777777" w:rsidR="00BA216B" w:rsidRDefault="00BA216B" w:rsidP="00D4581B"/>
                          <w:p w14:paraId="07A6291B" w14:textId="77777777" w:rsidR="00BA216B" w:rsidRDefault="00BA216B" w:rsidP="00D4581B"/>
                          <w:p w14:paraId="0C83AC4E" w14:textId="77777777" w:rsidR="00BA216B" w:rsidRDefault="00BA216B" w:rsidP="00D4581B"/>
                          <w:p w14:paraId="3275E85B" w14:textId="77777777" w:rsidR="00BA216B" w:rsidRDefault="00BA216B" w:rsidP="00D4581B"/>
                          <w:p w14:paraId="705FB17D" w14:textId="77777777" w:rsidR="00BA216B" w:rsidRDefault="00BA216B" w:rsidP="00D4581B"/>
                          <w:p w14:paraId="2228FEB9" w14:textId="77777777" w:rsidR="00BA216B" w:rsidRDefault="00BA216B" w:rsidP="00D4581B"/>
                          <w:p w14:paraId="19C0D1DB" w14:textId="77777777" w:rsidR="00BA216B" w:rsidRDefault="00BA216B" w:rsidP="00D4581B"/>
                          <w:p w14:paraId="153F7F73" w14:textId="77777777" w:rsidR="00BA216B" w:rsidRDefault="00BA216B" w:rsidP="00D4581B"/>
                          <w:p w14:paraId="40091DCB" w14:textId="77777777" w:rsidR="00BA216B" w:rsidRDefault="00BA216B" w:rsidP="00D4581B"/>
                          <w:p w14:paraId="38C8C55F" w14:textId="77777777" w:rsidR="00BA216B" w:rsidRDefault="00BA216B" w:rsidP="00D4581B"/>
                          <w:p w14:paraId="09489213" w14:textId="77777777" w:rsidR="00BA216B" w:rsidRDefault="00BA216B" w:rsidP="00D4581B"/>
                          <w:p w14:paraId="40189E19" w14:textId="77777777" w:rsidR="00BA216B" w:rsidRDefault="00BA216B" w:rsidP="00D4581B"/>
                          <w:p w14:paraId="0B75EB98" w14:textId="77777777" w:rsidR="00BA216B" w:rsidRDefault="00BA216B" w:rsidP="00D4581B"/>
                          <w:p w14:paraId="45DBD6C6" w14:textId="77777777" w:rsidR="00BA216B" w:rsidRDefault="00BA216B" w:rsidP="00D4581B"/>
                          <w:p w14:paraId="1DCB3862" w14:textId="77777777" w:rsidR="00BA216B" w:rsidRDefault="00BA216B" w:rsidP="00D4581B"/>
                          <w:p w14:paraId="183EC1E6" w14:textId="77777777" w:rsidR="00BA216B" w:rsidRDefault="00BA216B" w:rsidP="00D4581B"/>
                          <w:p w14:paraId="3AA1542B" w14:textId="77777777" w:rsidR="00BA216B" w:rsidRDefault="00BA216B" w:rsidP="00D4581B"/>
                          <w:p w14:paraId="5A26D7A0" w14:textId="77777777" w:rsidR="00BA216B" w:rsidRDefault="00BA216B" w:rsidP="00D4581B"/>
                          <w:p w14:paraId="1F2B0572" w14:textId="77777777" w:rsidR="00BA216B" w:rsidRDefault="00BA216B" w:rsidP="00D4581B"/>
                          <w:p w14:paraId="507CA49B" w14:textId="77777777" w:rsidR="00BA216B" w:rsidRDefault="00BA216B" w:rsidP="00D4581B"/>
                          <w:p w14:paraId="58C39F01" w14:textId="77777777" w:rsidR="00BA216B" w:rsidRDefault="00BA216B" w:rsidP="00D4581B"/>
                          <w:p w14:paraId="63B7DB41" w14:textId="77777777" w:rsidR="00BA216B" w:rsidRDefault="00BA216B" w:rsidP="00D4581B"/>
                          <w:p w14:paraId="1F632A0D" w14:textId="77777777" w:rsidR="00BA216B" w:rsidRDefault="00BA216B" w:rsidP="00D4581B"/>
                          <w:p w14:paraId="3A50FB9B" w14:textId="77777777" w:rsidR="00BA216B" w:rsidRDefault="00BA216B" w:rsidP="00D4581B"/>
                          <w:p w14:paraId="4FD13CB4" w14:textId="77777777" w:rsidR="00BA216B" w:rsidRDefault="00BA216B" w:rsidP="00D4581B"/>
                          <w:p w14:paraId="2912A59A" w14:textId="77777777" w:rsidR="00BA216B" w:rsidRDefault="00BA216B" w:rsidP="00D4581B"/>
                          <w:p w14:paraId="4B67C11D" w14:textId="77777777" w:rsidR="00BA216B" w:rsidRDefault="00BA216B" w:rsidP="00D4581B"/>
                          <w:p w14:paraId="666849E7" w14:textId="77777777" w:rsidR="00BA216B" w:rsidRDefault="00BA216B" w:rsidP="00D4581B"/>
                          <w:p w14:paraId="49E810FD" w14:textId="77777777" w:rsidR="00BA216B" w:rsidRDefault="00BA216B" w:rsidP="00D4581B"/>
                          <w:p w14:paraId="66E08D3A" w14:textId="77777777" w:rsidR="00BA216B" w:rsidRDefault="00BA216B" w:rsidP="00D4581B"/>
                          <w:p w14:paraId="4F96E9AC" w14:textId="77777777" w:rsidR="00BA216B" w:rsidRDefault="00BA216B" w:rsidP="00D4581B"/>
                          <w:p w14:paraId="6B8F5222" w14:textId="77777777" w:rsidR="00BA216B" w:rsidRDefault="00BA216B" w:rsidP="00D4581B"/>
                          <w:p w14:paraId="744EDCB5" w14:textId="77777777" w:rsidR="00BA216B" w:rsidRDefault="00BA216B" w:rsidP="00D4581B"/>
                          <w:p w14:paraId="1075FD6C" w14:textId="77777777" w:rsidR="00BA216B" w:rsidRDefault="00BA216B" w:rsidP="00D4581B"/>
                          <w:p w14:paraId="1987E0D8" w14:textId="77777777" w:rsidR="00BA216B" w:rsidRDefault="00BA216B" w:rsidP="00D4581B"/>
                          <w:p w14:paraId="0CC97253" w14:textId="77777777" w:rsidR="00BA216B" w:rsidRDefault="00BA216B" w:rsidP="00D4581B"/>
                          <w:p w14:paraId="273381F1" w14:textId="77777777" w:rsidR="00BA216B" w:rsidRDefault="00BA216B" w:rsidP="00D4581B"/>
                          <w:p w14:paraId="7E0CBF55" w14:textId="77777777" w:rsidR="00BA216B" w:rsidRDefault="00BA216B" w:rsidP="00D4581B"/>
                          <w:p w14:paraId="4A151657" w14:textId="77777777" w:rsidR="00BA216B" w:rsidRDefault="00BA216B" w:rsidP="00D4581B"/>
                          <w:p w14:paraId="2606E831" w14:textId="77777777" w:rsidR="00BA216B" w:rsidRDefault="00BA216B" w:rsidP="00D4581B"/>
                          <w:p w14:paraId="72065872" w14:textId="77777777" w:rsidR="00BA216B" w:rsidRDefault="00BA216B" w:rsidP="00D4581B"/>
                          <w:p w14:paraId="787BF38A" w14:textId="77777777" w:rsidR="00BA216B" w:rsidRDefault="00BA216B" w:rsidP="00D4581B"/>
                          <w:p w14:paraId="463AE527" w14:textId="77777777" w:rsidR="00BA216B" w:rsidRDefault="00BA216B" w:rsidP="00D4581B"/>
                          <w:p w14:paraId="5C75D1EC" w14:textId="77777777" w:rsidR="00BA216B" w:rsidRDefault="00BA216B" w:rsidP="00D4581B"/>
                          <w:p w14:paraId="2F0332E3" w14:textId="77777777" w:rsidR="00BA216B" w:rsidRDefault="00BA216B" w:rsidP="00D4581B"/>
                          <w:p w14:paraId="28C3F460" w14:textId="77777777" w:rsidR="00BA216B" w:rsidRDefault="00BA216B" w:rsidP="00D4581B"/>
                          <w:p w14:paraId="0082CC6A" w14:textId="77777777" w:rsidR="00BA216B" w:rsidRDefault="00BA216B" w:rsidP="00D4581B"/>
                          <w:p w14:paraId="34E8A133" w14:textId="77777777" w:rsidR="00BA216B" w:rsidRDefault="00BA216B" w:rsidP="00D4581B"/>
                          <w:p w14:paraId="5B7CFF30" w14:textId="77777777" w:rsidR="00BA216B" w:rsidRDefault="00BA216B" w:rsidP="00D4581B"/>
                          <w:p w14:paraId="6556BBB9" w14:textId="77777777" w:rsidR="00BA216B" w:rsidRDefault="00BA216B" w:rsidP="00D4581B"/>
                          <w:p w14:paraId="4B6CA44A" w14:textId="77777777" w:rsidR="00BA216B" w:rsidRDefault="00BA216B" w:rsidP="00D4581B"/>
                          <w:p w14:paraId="21E77CEE" w14:textId="77777777" w:rsidR="00BA216B" w:rsidRDefault="00BA216B" w:rsidP="00D4581B"/>
                          <w:p w14:paraId="48B08C54" w14:textId="77777777" w:rsidR="00BA216B" w:rsidRDefault="00BA216B" w:rsidP="00D4581B"/>
                          <w:p w14:paraId="38045280" w14:textId="77777777" w:rsidR="00BA216B" w:rsidRDefault="00BA216B" w:rsidP="00D4581B"/>
                          <w:p w14:paraId="18DDC621" w14:textId="77777777" w:rsidR="00BA216B" w:rsidRDefault="00BA216B" w:rsidP="00D4581B"/>
                          <w:p w14:paraId="0F069A5C" w14:textId="77777777" w:rsidR="00BA216B" w:rsidRDefault="00BA216B" w:rsidP="00D4581B"/>
                          <w:p w14:paraId="0B5C8202" w14:textId="77777777" w:rsidR="00BA216B" w:rsidRDefault="00BA216B" w:rsidP="00D4581B"/>
                          <w:p w14:paraId="76F43E3F" w14:textId="77777777" w:rsidR="00BA216B" w:rsidRDefault="00BA216B" w:rsidP="00D4581B"/>
                          <w:p w14:paraId="1304E795" w14:textId="77777777" w:rsidR="00BA216B" w:rsidRDefault="00BA216B" w:rsidP="00D4581B"/>
                          <w:p w14:paraId="3E34F9CC" w14:textId="77777777" w:rsidR="00BA216B" w:rsidRDefault="00BA216B" w:rsidP="00D4581B"/>
                          <w:p w14:paraId="115FE991" w14:textId="77777777" w:rsidR="00BA216B" w:rsidRDefault="00BA216B" w:rsidP="00D4581B"/>
                          <w:p w14:paraId="27902D14" w14:textId="77777777" w:rsidR="00BA216B" w:rsidRDefault="00BA216B" w:rsidP="00D4581B"/>
                          <w:p w14:paraId="611E2417" w14:textId="77777777" w:rsidR="00BA216B" w:rsidRDefault="00BA216B" w:rsidP="00D4581B"/>
                          <w:p w14:paraId="5C5B7FAA" w14:textId="77777777" w:rsidR="00BA216B" w:rsidRDefault="00BA216B" w:rsidP="00D4581B"/>
                          <w:p w14:paraId="3D3D7985" w14:textId="77777777" w:rsidR="00BA216B" w:rsidRDefault="00BA216B" w:rsidP="00D4581B"/>
                          <w:p w14:paraId="7A6BB835" w14:textId="77777777" w:rsidR="00BA216B" w:rsidRDefault="00BA216B" w:rsidP="00D4581B"/>
                          <w:p w14:paraId="1186C1BE" w14:textId="77777777" w:rsidR="00BA216B" w:rsidRDefault="00BA216B" w:rsidP="00D4581B"/>
                          <w:p w14:paraId="79C34C7E" w14:textId="77777777" w:rsidR="00BA216B" w:rsidRDefault="00BA216B" w:rsidP="00D4581B"/>
                          <w:p w14:paraId="545A7FFF" w14:textId="77777777" w:rsidR="00BA216B" w:rsidRDefault="00BA216B" w:rsidP="00D4581B"/>
                          <w:p w14:paraId="2EED4E27" w14:textId="77777777" w:rsidR="00BA216B" w:rsidRDefault="00BA216B" w:rsidP="00D4581B"/>
                          <w:p w14:paraId="60DBF2F3" w14:textId="77777777" w:rsidR="00BA216B" w:rsidRDefault="00BA216B" w:rsidP="00D4581B"/>
                          <w:p w14:paraId="71044ABC" w14:textId="77777777" w:rsidR="00BA216B" w:rsidRDefault="00BA216B" w:rsidP="00D4581B"/>
                          <w:p w14:paraId="4CB4152B" w14:textId="77777777" w:rsidR="00BA216B" w:rsidRDefault="00BA216B" w:rsidP="00D4581B"/>
                          <w:p w14:paraId="339CEAAA" w14:textId="77777777" w:rsidR="00BA216B" w:rsidRDefault="00BA216B" w:rsidP="00D4581B"/>
                          <w:p w14:paraId="25E33FA5" w14:textId="77777777" w:rsidR="00BA216B" w:rsidRDefault="00BA216B" w:rsidP="00D4581B"/>
                          <w:p w14:paraId="1A0D6626" w14:textId="77777777" w:rsidR="00BA216B" w:rsidRDefault="00BA216B" w:rsidP="00D4581B"/>
                          <w:p w14:paraId="0F14850B" w14:textId="77777777" w:rsidR="00BA216B" w:rsidRDefault="00BA216B" w:rsidP="00D4581B"/>
                          <w:p w14:paraId="2140A42E" w14:textId="77777777" w:rsidR="00BA216B" w:rsidRDefault="00BA216B" w:rsidP="00D4581B"/>
                          <w:p w14:paraId="47E7407E" w14:textId="77777777" w:rsidR="00BA216B" w:rsidRDefault="00BA216B" w:rsidP="00D4581B"/>
                          <w:p w14:paraId="0DA1FC11" w14:textId="77777777" w:rsidR="00BA216B" w:rsidRDefault="00BA216B" w:rsidP="00D4581B"/>
                          <w:p w14:paraId="1A4FC6EF" w14:textId="77777777" w:rsidR="00BA216B" w:rsidRDefault="00BA216B" w:rsidP="00D4581B"/>
                          <w:p w14:paraId="018F7F7E" w14:textId="77777777" w:rsidR="00BA216B" w:rsidRDefault="00BA216B" w:rsidP="00D4581B"/>
                          <w:p w14:paraId="791AAEE1" w14:textId="77777777" w:rsidR="00BA216B" w:rsidRDefault="00BA216B" w:rsidP="00D4581B"/>
                          <w:p w14:paraId="0FB3F118" w14:textId="77777777" w:rsidR="00BA216B" w:rsidRDefault="00BA216B" w:rsidP="00D4581B"/>
                          <w:p w14:paraId="0534CE69" w14:textId="77777777" w:rsidR="00BA216B" w:rsidRDefault="00BA216B" w:rsidP="00D4581B"/>
                          <w:p w14:paraId="55DF3775" w14:textId="77777777" w:rsidR="00BA216B" w:rsidRDefault="00BA216B" w:rsidP="00D4581B"/>
                          <w:p w14:paraId="6F5F6EE0" w14:textId="77777777" w:rsidR="00BA216B" w:rsidRDefault="00BA216B" w:rsidP="00D4581B"/>
                          <w:p w14:paraId="3B2D6C61" w14:textId="77777777" w:rsidR="00BA216B" w:rsidRDefault="00BA216B" w:rsidP="00D4581B"/>
                          <w:p w14:paraId="58A39962" w14:textId="77777777" w:rsidR="00BA216B" w:rsidRDefault="00BA216B" w:rsidP="00D4581B"/>
                          <w:p w14:paraId="17401DC5" w14:textId="77777777" w:rsidR="00BA216B" w:rsidRDefault="00BA216B" w:rsidP="00D4581B"/>
                          <w:p w14:paraId="11C2C7E4" w14:textId="77777777" w:rsidR="00BA216B" w:rsidRDefault="00BA216B" w:rsidP="00D4581B"/>
                          <w:p w14:paraId="787B2794" w14:textId="77777777" w:rsidR="00BA216B" w:rsidRDefault="00BA216B" w:rsidP="00D4581B"/>
                          <w:p w14:paraId="27AA49FC" w14:textId="77777777" w:rsidR="00BA216B" w:rsidRDefault="00BA216B" w:rsidP="00D4581B"/>
                          <w:p w14:paraId="4AE50DB5" w14:textId="77777777" w:rsidR="00BA216B" w:rsidRDefault="00BA216B" w:rsidP="00D4581B"/>
                          <w:p w14:paraId="504BA554" w14:textId="77777777" w:rsidR="00BA216B" w:rsidRDefault="00BA216B" w:rsidP="00D4581B"/>
                          <w:p w14:paraId="011279C9" w14:textId="77777777" w:rsidR="00BA216B" w:rsidRDefault="00BA216B" w:rsidP="00D4581B"/>
                          <w:p w14:paraId="3CD6C792" w14:textId="77777777" w:rsidR="00BA216B" w:rsidRDefault="00BA216B" w:rsidP="00D4581B"/>
                          <w:p w14:paraId="16B304AF" w14:textId="77777777" w:rsidR="00BA216B" w:rsidRDefault="00BA216B" w:rsidP="00D4581B"/>
                          <w:p w14:paraId="6CC767F1" w14:textId="77777777" w:rsidR="00BA216B" w:rsidRDefault="00BA216B" w:rsidP="00D4581B"/>
                          <w:p w14:paraId="38EB757F" w14:textId="77777777" w:rsidR="00BA216B" w:rsidRDefault="00BA216B" w:rsidP="00D4581B"/>
                          <w:p w14:paraId="3C07672C" w14:textId="77777777" w:rsidR="00BA216B" w:rsidRDefault="00BA216B" w:rsidP="00D4581B"/>
                          <w:p w14:paraId="030DDB41" w14:textId="77777777" w:rsidR="00BA216B" w:rsidRDefault="00BA216B" w:rsidP="00D4581B"/>
                          <w:p w14:paraId="45A0FF0A" w14:textId="77777777" w:rsidR="00BA216B" w:rsidRDefault="00BA216B" w:rsidP="00D4581B"/>
                          <w:p w14:paraId="4C6505D7" w14:textId="77777777" w:rsidR="00BA216B" w:rsidRDefault="00BA216B" w:rsidP="00D4581B"/>
                          <w:p w14:paraId="5A9DE677" w14:textId="77777777" w:rsidR="00BA216B" w:rsidRDefault="00BA216B" w:rsidP="00D4581B"/>
                          <w:p w14:paraId="769F4981" w14:textId="77777777" w:rsidR="00BA216B" w:rsidRDefault="00BA216B" w:rsidP="00D4581B"/>
                          <w:p w14:paraId="57D3D7BE" w14:textId="77777777" w:rsidR="00BA216B" w:rsidRDefault="00BA216B" w:rsidP="00D4581B"/>
                          <w:p w14:paraId="750873DB" w14:textId="77777777" w:rsidR="00BA216B" w:rsidRDefault="00BA216B" w:rsidP="00D4581B"/>
                          <w:p w14:paraId="60517E9C" w14:textId="77777777" w:rsidR="00BA216B" w:rsidRDefault="00BA216B" w:rsidP="00D4581B"/>
                          <w:p w14:paraId="31730FCC" w14:textId="77777777" w:rsidR="00BA216B" w:rsidRDefault="00BA216B" w:rsidP="00D4581B"/>
                          <w:p w14:paraId="2631D8E2" w14:textId="77777777" w:rsidR="00BA216B" w:rsidRDefault="00BA216B" w:rsidP="00D4581B"/>
                          <w:p w14:paraId="615A0C6C" w14:textId="77777777" w:rsidR="00BA216B" w:rsidRDefault="00BA216B" w:rsidP="00D4581B"/>
                          <w:p w14:paraId="569B7F86" w14:textId="77777777" w:rsidR="00BA216B" w:rsidRDefault="00BA216B" w:rsidP="00D4581B"/>
                          <w:p w14:paraId="26780DED" w14:textId="77777777" w:rsidR="00BA216B" w:rsidRDefault="00BA216B" w:rsidP="00D4581B"/>
                          <w:p w14:paraId="66BAF332" w14:textId="77777777" w:rsidR="00BA216B" w:rsidRDefault="00BA216B" w:rsidP="00D4581B"/>
                          <w:p w14:paraId="2D10A48D" w14:textId="77777777" w:rsidR="00BA216B" w:rsidRDefault="00BA216B" w:rsidP="00D4581B"/>
                          <w:p w14:paraId="72857176" w14:textId="77777777" w:rsidR="00BA216B" w:rsidRDefault="00BA216B" w:rsidP="00D4581B"/>
                          <w:p w14:paraId="045EBD92" w14:textId="77777777" w:rsidR="00BA216B" w:rsidRDefault="00BA216B" w:rsidP="00D4581B"/>
                          <w:p w14:paraId="419B4DB3" w14:textId="77777777" w:rsidR="00BA216B" w:rsidRDefault="00BA216B" w:rsidP="00D4581B"/>
                          <w:p w14:paraId="7E00A6B0" w14:textId="77777777" w:rsidR="00BA216B" w:rsidRDefault="00BA216B" w:rsidP="00D4581B"/>
                          <w:p w14:paraId="7A07A5E5" w14:textId="77777777" w:rsidR="00BA216B" w:rsidRDefault="00BA216B" w:rsidP="00D4581B"/>
                          <w:p w14:paraId="12743B0E" w14:textId="77777777" w:rsidR="00BA216B" w:rsidRDefault="00BA216B" w:rsidP="00D4581B"/>
                          <w:p w14:paraId="100A3B1E" w14:textId="77777777" w:rsidR="00BA216B" w:rsidRDefault="00BA216B" w:rsidP="00D4581B"/>
                          <w:p w14:paraId="738A95C2" w14:textId="77777777" w:rsidR="00BA216B" w:rsidRDefault="00BA216B" w:rsidP="00D4581B"/>
                          <w:p w14:paraId="26A02598" w14:textId="77777777" w:rsidR="00BA216B" w:rsidRDefault="00BA216B" w:rsidP="00D4581B"/>
                          <w:p w14:paraId="68CF0445" w14:textId="77777777" w:rsidR="00BA216B" w:rsidRDefault="00BA216B" w:rsidP="00D4581B"/>
                          <w:p w14:paraId="68E3B2EA" w14:textId="77777777" w:rsidR="00BA216B" w:rsidRDefault="00BA216B" w:rsidP="00D4581B"/>
                          <w:p w14:paraId="0253B1C6" w14:textId="77777777" w:rsidR="00BA216B" w:rsidRDefault="00BA216B" w:rsidP="00D4581B"/>
                          <w:p w14:paraId="5FD7A895" w14:textId="77777777" w:rsidR="00BA216B" w:rsidRDefault="00BA216B" w:rsidP="00D4581B"/>
                          <w:p w14:paraId="6F6B4A0C" w14:textId="77777777" w:rsidR="00BA216B" w:rsidRDefault="00BA216B" w:rsidP="00D4581B"/>
                          <w:p w14:paraId="0204B11D" w14:textId="77777777" w:rsidR="00BA216B" w:rsidRDefault="00BA216B" w:rsidP="00D4581B"/>
                          <w:p w14:paraId="090B57AA" w14:textId="77777777" w:rsidR="00BA216B" w:rsidRDefault="00BA216B" w:rsidP="00D4581B"/>
                          <w:p w14:paraId="132EDC18" w14:textId="77777777" w:rsidR="00BA216B" w:rsidRDefault="00BA216B" w:rsidP="00D4581B"/>
                          <w:p w14:paraId="07BE4C32" w14:textId="77777777" w:rsidR="00BA216B" w:rsidRDefault="00BA216B" w:rsidP="00D4581B"/>
                          <w:p w14:paraId="2A7DC955" w14:textId="77777777" w:rsidR="00BA216B" w:rsidRDefault="00BA216B" w:rsidP="00D4581B"/>
                          <w:p w14:paraId="36A195B0" w14:textId="77777777" w:rsidR="00BA216B" w:rsidRDefault="00BA216B" w:rsidP="00D4581B"/>
                          <w:p w14:paraId="6FF84DEC" w14:textId="77777777" w:rsidR="00BA216B" w:rsidRDefault="00BA216B" w:rsidP="00D4581B"/>
                          <w:p w14:paraId="23D25C1C" w14:textId="77777777" w:rsidR="00BA216B" w:rsidRDefault="00BA216B" w:rsidP="00D4581B"/>
                          <w:p w14:paraId="58245DEF" w14:textId="77777777" w:rsidR="00BA216B" w:rsidRDefault="00BA216B" w:rsidP="00D4581B"/>
                          <w:p w14:paraId="063489C5" w14:textId="77777777" w:rsidR="00BA216B" w:rsidRDefault="00BA216B" w:rsidP="00D4581B"/>
                          <w:p w14:paraId="28960C48" w14:textId="77777777" w:rsidR="00BA216B" w:rsidRDefault="00BA216B" w:rsidP="00D4581B"/>
                          <w:p w14:paraId="1F61E519" w14:textId="77777777" w:rsidR="00BA216B" w:rsidRDefault="00BA216B" w:rsidP="00D4581B"/>
                          <w:p w14:paraId="099EB9BD" w14:textId="77777777" w:rsidR="00BA216B" w:rsidRDefault="00BA216B" w:rsidP="00D4581B"/>
                          <w:p w14:paraId="29485058" w14:textId="77777777" w:rsidR="00BA216B" w:rsidRDefault="00BA216B" w:rsidP="00D4581B"/>
                          <w:p w14:paraId="563EFAC9" w14:textId="77777777" w:rsidR="00BA216B" w:rsidRDefault="00BA216B" w:rsidP="00D4581B"/>
                          <w:p w14:paraId="4927E169" w14:textId="77777777" w:rsidR="00BA216B" w:rsidRDefault="00BA216B" w:rsidP="00D4581B"/>
                          <w:p w14:paraId="19FF64AB" w14:textId="77777777" w:rsidR="00BA216B" w:rsidRDefault="00BA216B" w:rsidP="00D4581B"/>
                          <w:p w14:paraId="75C5C0B2" w14:textId="77777777" w:rsidR="00BA216B" w:rsidRDefault="00BA216B" w:rsidP="00D4581B"/>
                          <w:p w14:paraId="3E7E5EEE" w14:textId="77777777" w:rsidR="00BA216B" w:rsidRDefault="00BA216B" w:rsidP="00D4581B"/>
                          <w:p w14:paraId="110CAA74" w14:textId="77777777" w:rsidR="00BA216B" w:rsidRDefault="00BA216B" w:rsidP="00D4581B"/>
                          <w:p w14:paraId="2DF3DD63" w14:textId="77777777" w:rsidR="00BA216B" w:rsidRDefault="00BA216B" w:rsidP="00D4581B"/>
                          <w:p w14:paraId="7F80F01C" w14:textId="77777777" w:rsidR="00BA216B" w:rsidRDefault="00BA216B" w:rsidP="00D4581B"/>
                          <w:p w14:paraId="10885783" w14:textId="77777777" w:rsidR="00BA216B" w:rsidRDefault="00BA216B" w:rsidP="00D4581B"/>
                          <w:p w14:paraId="59920173" w14:textId="77777777" w:rsidR="00BA216B" w:rsidRDefault="00BA216B" w:rsidP="00D4581B"/>
                          <w:p w14:paraId="514E6FD8" w14:textId="77777777" w:rsidR="00BA216B" w:rsidRDefault="00BA216B" w:rsidP="00D4581B"/>
                          <w:p w14:paraId="49258DDB" w14:textId="77777777" w:rsidR="00BA216B" w:rsidRDefault="00BA216B" w:rsidP="00D4581B"/>
                          <w:p w14:paraId="40BFE2F9" w14:textId="77777777" w:rsidR="00BA216B" w:rsidRDefault="00BA216B" w:rsidP="00D4581B"/>
                          <w:p w14:paraId="1C735130" w14:textId="77777777" w:rsidR="00BA216B" w:rsidRDefault="00BA216B" w:rsidP="00D4581B"/>
                          <w:p w14:paraId="0EFE530A" w14:textId="77777777" w:rsidR="00BA216B" w:rsidRDefault="00BA216B" w:rsidP="00D4581B"/>
                          <w:p w14:paraId="4DC46DBD" w14:textId="77777777" w:rsidR="00BA216B" w:rsidRDefault="00BA216B" w:rsidP="00D4581B"/>
                          <w:p w14:paraId="03B2D3F7" w14:textId="77777777" w:rsidR="00BA216B" w:rsidRDefault="00BA216B" w:rsidP="00D4581B"/>
                          <w:p w14:paraId="7E7A5835" w14:textId="77777777" w:rsidR="00BA216B" w:rsidRDefault="00BA216B" w:rsidP="00D4581B"/>
                          <w:p w14:paraId="3696F346" w14:textId="77777777" w:rsidR="00BA216B" w:rsidRDefault="00BA216B" w:rsidP="00D4581B"/>
                          <w:p w14:paraId="57FF8E62" w14:textId="77777777" w:rsidR="00BA216B" w:rsidRDefault="00BA216B" w:rsidP="00D4581B"/>
                          <w:p w14:paraId="02062A29" w14:textId="77777777" w:rsidR="00BA216B" w:rsidRDefault="00BA216B" w:rsidP="00D4581B"/>
                          <w:p w14:paraId="418C113B" w14:textId="77777777" w:rsidR="00BA216B" w:rsidRDefault="00BA216B" w:rsidP="00D4581B"/>
                          <w:p w14:paraId="357DCFF7" w14:textId="77777777" w:rsidR="00BA216B" w:rsidRDefault="00BA216B" w:rsidP="00D4581B"/>
                          <w:p w14:paraId="36A004CF" w14:textId="77777777" w:rsidR="00BA216B" w:rsidRDefault="00BA216B" w:rsidP="00D4581B"/>
                          <w:p w14:paraId="33E53704" w14:textId="77777777" w:rsidR="00BA216B" w:rsidRDefault="00BA216B" w:rsidP="00D4581B"/>
                          <w:p w14:paraId="7B7C68AB" w14:textId="77777777" w:rsidR="00BA216B" w:rsidRDefault="00BA216B" w:rsidP="00D4581B"/>
                          <w:p w14:paraId="6EC86E9D" w14:textId="77777777" w:rsidR="00BA216B" w:rsidRDefault="00BA216B" w:rsidP="00D4581B"/>
                          <w:p w14:paraId="1A487F0A" w14:textId="77777777" w:rsidR="00BA216B" w:rsidRDefault="00BA216B" w:rsidP="00D4581B"/>
                          <w:p w14:paraId="6A3E5BCD" w14:textId="77777777" w:rsidR="00BA216B" w:rsidRDefault="00BA216B" w:rsidP="00D4581B"/>
                          <w:p w14:paraId="7554B803" w14:textId="77777777" w:rsidR="00BA216B" w:rsidRDefault="00BA216B" w:rsidP="00D4581B"/>
                          <w:p w14:paraId="4E24448C" w14:textId="77777777" w:rsidR="00BA216B" w:rsidRDefault="00BA216B" w:rsidP="00D4581B"/>
                          <w:p w14:paraId="606699A1" w14:textId="77777777" w:rsidR="00BA216B" w:rsidRDefault="00BA216B" w:rsidP="00D4581B"/>
                          <w:p w14:paraId="5B20AF78" w14:textId="77777777" w:rsidR="00BA216B" w:rsidRDefault="00BA216B" w:rsidP="00D4581B"/>
                          <w:p w14:paraId="0FF883B6" w14:textId="77777777" w:rsidR="00BA216B" w:rsidRDefault="00BA216B" w:rsidP="00D4581B"/>
                          <w:p w14:paraId="4BE18CEC" w14:textId="77777777" w:rsidR="00BA216B" w:rsidRDefault="00BA216B" w:rsidP="00D4581B"/>
                          <w:p w14:paraId="26E80F3B" w14:textId="77777777" w:rsidR="00BA216B" w:rsidRDefault="00BA216B" w:rsidP="00D4581B"/>
                          <w:p w14:paraId="2F9D0794" w14:textId="77777777" w:rsidR="00BA216B" w:rsidRDefault="00BA216B" w:rsidP="00D4581B"/>
                          <w:p w14:paraId="363874A2" w14:textId="77777777" w:rsidR="00BA216B" w:rsidRDefault="00BA216B" w:rsidP="00D4581B"/>
                          <w:p w14:paraId="2EDF49B6" w14:textId="77777777" w:rsidR="00BA216B" w:rsidRDefault="00BA216B" w:rsidP="00D4581B"/>
                          <w:p w14:paraId="471BA34F" w14:textId="77777777" w:rsidR="00BA216B" w:rsidRDefault="00BA216B" w:rsidP="00D4581B"/>
                          <w:p w14:paraId="0A54DF86" w14:textId="77777777" w:rsidR="00BA216B" w:rsidRDefault="00BA216B" w:rsidP="00D4581B"/>
                          <w:p w14:paraId="750FD8A4" w14:textId="77777777" w:rsidR="00BA216B" w:rsidRDefault="00BA216B" w:rsidP="00D4581B"/>
                          <w:p w14:paraId="7BF6F7EC" w14:textId="77777777" w:rsidR="00BA216B" w:rsidRDefault="00BA216B" w:rsidP="00D4581B"/>
                          <w:p w14:paraId="4C920BC0" w14:textId="77777777" w:rsidR="00BA216B" w:rsidRDefault="00BA216B" w:rsidP="00D4581B"/>
                          <w:p w14:paraId="19D997B3" w14:textId="77777777" w:rsidR="00BA216B" w:rsidRDefault="00BA216B" w:rsidP="00D4581B"/>
                          <w:p w14:paraId="4B9D646D" w14:textId="77777777" w:rsidR="00BA216B" w:rsidRDefault="00BA216B" w:rsidP="00D4581B"/>
                          <w:p w14:paraId="70227E7D" w14:textId="77777777" w:rsidR="00BA216B" w:rsidRDefault="00BA216B" w:rsidP="00D4581B"/>
                          <w:p w14:paraId="765B79E4" w14:textId="77777777" w:rsidR="00BA216B" w:rsidRDefault="00BA216B" w:rsidP="00D4581B"/>
                          <w:p w14:paraId="2E602307" w14:textId="77777777" w:rsidR="00BA216B" w:rsidRDefault="00BA216B" w:rsidP="00D4581B"/>
                          <w:p w14:paraId="392C9F7B" w14:textId="77777777" w:rsidR="00BA216B" w:rsidRDefault="00BA216B" w:rsidP="00D4581B"/>
                          <w:p w14:paraId="7FEF06A6" w14:textId="77777777" w:rsidR="00BA216B" w:rsidRDefault="00BA216B" w:rsidP="00D4581B"/>
                          <w:p w14:paraId="0FDF0DC3" w14:textId="77777777" w:rsidR="00BA216B" w:rsidRDefault="00BA216B" w:rsidP="00D4581B"/>
                          <w:p w14:paraId="7B1FA443" w14:textId="77777777" w:rsidR="00BA216B" w:rsidRDefault="00BA216B" w:rsidP="00D4581B"/>
                          <w:p w14:paraId="07EDA7E9" w14:textId="77777777" w:rsidR="00BA216B" w:rsidRDefault="00BA216B" w:rsidP="00D4581B"/>
                          <w:p w14:paraId="434F5C01" w14:textId="77777777" w:rsidR="00BA216B" w:rsidRDefault="00BA216B" w:rsidP="00D4581B"/>
                          <w:p w14:paraId="56895B58" w14:textId="77777777" w:rsidR="00BA216B" w:rsidRDefault="00BA216B" w:rsidP="00D4581B"/>
                          <w:p w14:paraId="6E8215A9" w14:textId="77777777" w:rsidR="00BA216B" w:rsidRDefault="00BA216B" w:rsidP="00D4581B"/>
                          <w:p w14:paraId="0F85D44E" w14:textId="77777777" w:rsidR="00BA216B" w:rsidRDefault="00BA216B" w:rsidP="00D4581B"/>
                          <w:p w14:paraId="1C2E7AFF" w14:textId="77777777" w:rsidR="00BA216B" w:rsidRDefault="00BA216B" w:rsidP="00D4581B"/>
                          <w:p w14:paraId="3E314721" w14:textId="77777777" w:rsidR="00BA216B" w:rsidRDefault="00BA216B" w:rsidP="00D4581B"/>
                          <w:p w14:paraId="03828333" w14:textId="77777777" w:rsidR="00BA216B" w:rsidRDefault="00BA216B" w:rsidP="00D4581B"/>
                          <w:p w14:paraId="40EFF692" w14:textId="77777777" w:rsidR="00BA216B" w:rsidRDefault="00BA216B" w:rsidP="00D4581B"/>
                          <w:p w14:paraId="50D31DF9" w14:textId="77777777" w:rsidR="00BA216B" w:rsidRDefault="00BA216B" w:rsidP="00D4581B"/>
                          <w:p w14:paraId="4E31B89E" w14:textId="77777777" w:rsidR="00BA216B" w:rsidRDefault="00BA216B" w:rsidP="00D4581B"/>
                          <w:p w14:paraId="64845319" w14:textId="77777777" w:rsidR="00BA216B" w:rsidRDefault="00BA216B" w:rsidP="00D4581B"/>
                          <w:p w14:paraId="4374CDC8" w14:textId="77777777" w:rsidR="00BA216B" w:rsidRDefault="00BA216B" w:rsidP="00D4581B"/>
                          <w:p w14:paraId="73075A7A" w14:textId="77777777" w:rsidR="00BA216B" w:rsidRDefault="00BA216B" w:rsidP="00D4581B"/>
                          <w:p w14:paraId="7C26FEF1" w14:textId="77777777" w:rsidR="00BA216B" w:rsidRDefault="00BA216B" w:rsidP="00D4581B"/>
                          <w:p w14:paraId="7F0F50DE" w14:textId="77777777" w:rsidR="00BA216B" w:rsidRDefault="00BA216B" w:rsidP="00D4581B"/>
                          <w:p w14:paraId="099E5574" w14:textId="77777777" w:rsidR="00BA216B" w:rsidRDefault="00BA216B" w:rsidP="00D4581B"/>
                          <w:p w14:paraId="1A40FFE9" w14:textId="77777777" w:rsidR="00BA216B" w:rsidRDefault="00BA216B" w:rsidP="00D4581B"/>
                          <w:p w14:paraId="4AA64D09" w14:textId="77777777" w:rsidR="00BA216B" w:rsidRDefault="00BA216B" w:rsidP="00D4581B"/>
                          <w:p w14:paraId="68E61F5E" w14:textId="77777777" w:rsidR="00BA216B" w:rsidRDefault="00BA216B" w:rsidP="00D4581B"/>
                          <w:p w14:paraId="5F4E55D4" w14:textId="77777777" w:rsidR="00BA216B" w:rsidRDefault="00BA216B" w:rsidP="00D4581B"/>
                          <w:p w14:paraId="5B3F8972" w14:textId="77777777" w:rsidR="00BA216B" w:rsidRDefault="00BA216B" w:rsidP="00D4581B"/>
                          <w:p w14:paraId="2F88B5AE" w14:textId="77777777" w:rsidR="00BA216B" w:rsidRDefault="00BA216B" w:rsidP="00D4581B"/>
                          <w:p w14:paraId="2AAE90D4" w14:textId="77777777" w:rsidR="00BA216B" w:rsidRDefault="00BA216B" w:rsidP="00D4581B"/>
                          <w:p w14:paraId="05F6ECD6" w14:textId="77777777" w:rsidR="00BA216B" w:rsidRDefault="00BA216B" w:rsidP="00D4581B"/>
                          <w:p w14:paraId="6CE87CB8" w14:textId="77777777" w:rsidR="00BA216B" w:rsidRDefault="00BA216B" w:rsidP="00D4581B"/>
                          <w:p w14:paraId="2E059AC7" w14:textId="77777777" w:rsidR="00BA216B" w:rsidRDefault="00BA216B" w:rsidP="00D4581B"/>
                          <w:p w14:paraId="280F888E" w14:textId="77777777" w:rsidR="00BA216B" w:rsidRDefault="00BA216B" w:rsidP="00D4581B"/>
                          <w:p w14:paraId="76F67544" w14:textId="77777777" w:rsidR="00BA216B" w:rsidRDefault="00BA216B" w:rsidP="00D4581B"/>
                          <w:p w14:paraId="67FDAF0E" w14:textId="77777777" w:rsidR="00BA216B" w:rsidRDefault="00BA216B" w:rsidP="00D4581B"/>
                          <w:p w14:paraId="0A31A7F2" w14:textId="77777777" w:rsidR="00BA216B" w:rsidRDefault="00BA216B" w:rsidP="00D4581B"/>
                          <w:p w14:paraId="2E04AC0F" w14:textId="77777777" w:rsidR="00BA216B" w:rsidRDefault="00BA216B" w:rsidP="00D4581B"/>
                          <w:p w14:paraId="04497752" w14:textId="77777777" w:rsidR="00BA216B" w:rsidRDefault="00BA216B" w:rsidP="00D4581B"/>
                          <w:p w14:paraId="11733D4A" w14:textId="77777777" w:rsidR="00BA216B" w:rsidRDefault="00BA216B" w:rsidP="00D4581B"/>
                          <w:p w14:paraId="0D02F1B7" w14:textId="77777777" w:rsidR="00BA216B" w:rsidRDefault="00BA216B" w:rsidP="00D4581B"/>
                          <w:p w14:paraId="44FFA4F0" w14:textId="77777777" w:rsidR="00BA216B" w:rsidRDefault="00BA216B" w:rsidP="00D4581B"/>
                          <w:p w14:paraId="1E677284" w14:textId="77777777" w:rsidR="00BA216B" w:rsidRDefault="00BA216B" w:rsidP="00D4581B"/>
                          <w:p w14:paraId="01A0F7F1" w14:textId="77777777" w:rsidR="00BA216B" w:rsidRDefault="00BA216B" w:rsidP="00D4581B"/>
                          <w:p w14:paraId="17547EB1" w14:textId="77777777" w:rsidR="00BA216B" w:rsidRDefault="00BA216B" w:rsidP="00D4581B"/>
                          <w:p w14:paraId="1F8D113D" w14:textId="77777777" w:rsidR="00BA216B" w:rsidRDefault="00BA216B" w:rsidP="00D4581B"/>
                          <w:p w14:paraId="01DB1456" w14:textId="77777777" w:rsidR="00BA216B" w:rsidRDefault="00BA216B" w:rsidP="00D4581B"/>
                          <w:p w14:paraId="4CA7E7CB" w14:textId="77777777" w:rsidR="00BA216B" w:rsidRDefault="00BA216B" w:rsidP="00D4581B"/>
                          <w:p w14:paraId="60742FF3" w14:textId="77777777" w:rsidR="00BA216B" w:rsidRDefault="00BA216B" w:rsidP="00D4581B"/>
                          <w:p w14:paraId="6460643A" w14:textId="77777777" w:rsidR="00BA216B" w:rsidRDefault="00BA216B" w:rsidP="00D4581B"/>
                          <w:p w14:paraId="60F1F4F0" w14:textId="77777777" w:rsidR="00BA216B" w:rsidRDefault="00BA216B" w:rsidP="00D4581B"/>
                          <w:p w14:paraId="3D4E7C4C" w14:textId="77777777" w:rsidR="00BA216B" w:rsidRDefault="00BA216B" w:rsidP="00D4581B"/>
                          <w:p w14:paraId="070332AD" w14:textId="77777777" w:rsidR="00BA216B" w:rsidRDefault="00BA216B" w:rsidP="00D4581B"/>
                          <w:p w14:paraId="20BBB9C4" w14:textId="77777777" w:rsidR="00BA216B" w:rsidRDefault="00BA216B" w:rsidP="00D4581B"/>
                          <w:p w14:paraId="5CD26067" w14:textId="77777777" w:rsidR="00BA216B" w:rsidRDefault="00BA216B" w:rsidP="00D4581B"/>
                          <w:p w14:paraId="0DC94535" w14:textId="77777777" w:rsidR="00BA216B" w:rsidRDefault="00BA216B" w:rsidP="00D4581B"/>
                          <w:p w14:paraId="7D70CA68" w14:textId="77777777" w:rsidR="00BA216B" w:rsidRDefault="00BA216B" w:rsidP="00D4581B"/>
                          <w:p w14:paraId="6B11F4E9" w14:textId="77777777" w:rsidR="00BA216B" w:rsidRDefault="00BA216B" w:rsidP="00D4581B"/>
                          <w:p w14:paraId="2AED75AC" w14:textId="77777777" w:rsidR="00BA216B" w:rsidRDefault="00BA216B" w:rsidP="00D4581B"/>
                          <w:p w14:paraId="72C81808" w14:textId="77777777" w:rsidR="00BA216B" w:rsidRDefault="00BA216B" w:rsidP="00D4581B"/>
                          <w:p w14:paraId="014ECEDD" w14:textId="77777777" w:rsidR="00BA216B" w:rsidRDefault="00BA216B" w:rsidP="00D4581B"/>
                          <w:p w14:paraId="4762B3C0" w14:textId="77777777" w:rsidR="00BA216B" w:rsidRDefault="00BA216B" w:rsidP="00D4581B"/>
                          <w:p w14:paraId="3096A0D2" w14:textId="77777777" w:rsidR="00BA216B" w:rsidRDefault="00BA216B" w:rsidP="00D4581B"/>
                          <w:p w14:paraId="1DA475F4" w14:textId="77777777" w:rsidR="00BA216B" w:rsidRDefault="00BA216B" w:rsidP="00D4581B"/>
                          <w:p w14:paraId="494DC710" w14:textId="77777777" w:rsidR="00BA216B" w:rsidRDefault="00BA216B" w:rsidP="00D4581B"/>
                          <w:p w14:paraId="47DA9E35" w14:textId="77777777" w:rsidR="00BA216B" w:rsidRDefault="00BA216B" w:rsidP="00D4581B"/>
                          <w:p w14:paraId="28F43896" w14:textId="77777777" w:rsidR="00BA216B" w:rsidRDefault="00BA216B" w:rsidP="00D4581B"/>
                          <w:p w14:paraId="3C2BAA75" w14:textId="77777777" w:rsidR="00BA216B" w:rsidRDefault="00BA216B" w:rsidP="00D4581B"/>
                          <w:p w14:paraId="72372DC8" w14:textId="77777777" w:rsidR="00BA216B" w:rsidRDefault="00BA216B" w:rsidP="00D4581B"/>
                          <w:p w14:paraId="49E44558" w14:textId="77777777" w:rsidR="00BA216B" w:rsidRDefault="00BA216B" w:rsidP="00D4581B"/>
                          <w:p w14:paraId="55452C31" w14:textId="77777777" w:rsidR="00BA216B" w:rsidRDefault="00BA216B" w:rsidP="00D4581B"/>
                          <w:p w14:paraId="59BD2ADE" w14:textId="77777777" w:rsidR="00BA216B" w:rsidRDefault="00BA216B" w:rsidP="00D4581B"/>
                          <w:p w14:paraId="49226309" w14:textId="77777777" w:rsidR="00BA216B" w:rsidRDefault="00BA216B" w:rsidP="00D4581B"/>
                          <w:p w14:paraId="473E28AF" w14:textId="77777777" w:rsidR="00BA216B" w:rsidRDefault="00BA216B" w:rsidP="00D4581B"/>
                          <w:p w14:paraId="36ABA84D" w14:textId="77777777" w:rsidR="00BA216B" w:rsidRDefault="00BA216B" w:rsidP="00D4581B"/>
                          <w:p w14:paraId="72646CEF" w14:textId="77777777" w:rsidR="00BA216B" w:rsidRDefault="00BA216B" w:rsidP="00D4581B"/>
                          <w:p w14:paraId="11B3FA4C" w14:textId="77777777" w:rsidR="00BA216B" w:rsidRDefault="00BA216B" w:rsidP="00D4581B"/>
                          <w:p w14:paraId="4095F79F" w14:textId="77777777" w:rsidR="00BA216B" w:rsidRDefault="00BA216B" w:rsidP="00D4581B"/>
                          <w:p w14:paraId="54496993" w14:textId="77777777" w:rsidR="00BA216B" w:rsidRDefault="00BA216B" w:rsidP="00D4581B"/>
                          <w:p w14:paraId="1F640BF0" w14:textId="77777777" w:rsidR="00BA216B" w:rsidRDefault="00BA216B" w:rsidP="00D4581B"/>
                          <w:p w14:paraId="5C2AC05D" w14:textId="77777777" w:rsidR="00BA216B" w:rsidRDefault="00BA216B" w:rsidP="00D4581B"/>
                          <w:p w14:paraId="6F22A93E" w14:textId="77777777" w:rsidR="00BA216B" w:rsidRDefault="00BA216B" w:rsidP="00D4581B"/>
                          <w:p w14:paraId="1FC39A39" w14:textId="77777777" w:rsidR="00BA216B" w:rsidRDefault="00BA216B" w:rsidP="00D4581B"/>
                          <w:p w14:paraId="2E00495C" w14:textId="77777777" w:rsidR="00BA216B" w:rsidRDefault="00BA216B" w:rsidP="00D4581B"/>
                          <w:p w14:paraId="5C0B214B" w14:textId="77777777" w:rsidR="00BA216B" w:rsidRDefault="00BA216B" w:rsidP="00D4581B"/>
                          <w:p w14:paraId="3209100A" w14:textId="77777777" w:rsidR="00BA216B" w:rsidRDefault="00BA216B" w:rsidP="00D4581B"/>
                          <w:p w14:paraId="20B928A6" w14:textId="77777777" w:rsidR="00BA216B" w:rsidRDefault="00BA216B" w:rsidP="00D4581B"/>
                          <w:p w14:paraId="7A593A0C" w14:textId="77777777" w:rsidR="00BA216B" w:rsidRDefault="00BA216B" w:rsidP="00D4581B"/>
                          <w:p w14:paraId="4C14E514" w14:textId="77777777" w:rsidR="00BA216B" w:rsidRDefault="00BA216B" w:rsidP="00D4581B"/>
                          <w:p w14:paraId="58A520E2" w14:textId="77777777" w:rsidR="00BA216B" w:rsidRDefault="00BA216B" w:rsidP="00D4581B"/>
                          <w:p w14:paraId="51EB582A" w14:textId="77777777" w:rsidR="00BA216B" w:rsidRDefault="00BA216B" w:rsidP="00D4581B"/>
                          <w:p w14:paraId="4CA229D6" w14:textId="77777777" w:rsidR="00BA216B" w:rsidRDefault="00BA216B" w:rsidP="00D4581B"/>
                          <w:p w14:paraId="042BC3C6" w14:textId="77777777" w:rsidR="00BA216B" w:rsidRDefault="00BA216B" w:rsidP="00D4581B"/>
                          <w:p w14:paraId="1E022BEB" w14:textId="77777777" w:rsidR="00BA216B" w:rsidRDefault="00BA216B" w:rsidP="00D4581B"/>
                          <w:p w14:paraId="545B978F" w14:textId="77777777" w:rsidR="00BA216B" w:rsidRDefault="00BA216B" w:rsidP="00D4581B"/>
                          <w:p w14:paraId="58D223D6" w14:textId="77777777" w:rsidR="00BA216B" w:rsidRDefault="00BA216B" w:rsidP="00D4581B"/>
                          <w:p w14:paraId="10B5AF3F" w14:textId="77777777" w:rsidR="00BA216B" w:rsidRDefault="00BA216B" w:rsidP="00D4581B"/>
                          <w:p w14:paraId="2510C9F2" w14:textId="77777777" w:rsidR="00BA216B" w:rsidRDefault="00BA216B" w:rsidP="00D4581B"/>
                          <w:p w14:paraId="10201C63" w14:textId="77777777" w:rsidR="00BA216B" w:rsidRDefault="00BA216B" w:rsidP="00D4581B"/>
                          <w:p w14:paraId="3AEDC2C7" w14:textId="77777777" w:rsidR="00BA216B" w:rsidRDefault="00BA216B" w:rsidP="00D4581B"/>
                          <w:p w14:paraId="4E562AB4" w14:textId="77777777" w:rsidR="00BA216B" w:rsidRDefault="00BA216B" w:rsidP="00D4581B"/>
                          <w:p w14:paraId="5AB11022" w14:textId="77777777" w:rsidR="00BA216B" w:rsidRDefault="00BA216B" w:rsidP="00D4581B"/>
                          <w:p w14:paraId="55C4D2E6" w14:textId="77777777" w:rsidR="00BA216B" w:rsidRDefault="00BA216B" w:rsidP="00D4581B"/>
                          <w:p w14:paraId="7ADBA6A1" w14:textId="77777777" w:rsidR="00BA216B" w:rsidRDefault="00BA216B" w:rsidP="00D4581B"/>
                          <w:p w14:paraId="57946FF7" w14:textId="77777777" w:rsidR="00BA216B" w:rsidRDefault="00BA216B" w:rsidP="00D4581B"/>
                          <w:p w14:paraId="74982BC5" w14:textId="77777777" w:rsidR="00BA216B" w:rsidRDefault="00BA216B" w:rsidP="00D4581B"/>
                          <w:p w14:paraId="0CD42AFE" w14:textId="77777777" w:rsidR="00BA216B" w:rsidRDefault="00BA216B" w:rsidP="00D4581B"/>
                          <w:p w14:paraId="428200A7" w14:textId="77777777" w:rsidR="00BA216B" w:rsidRDefault="00BA216B" w:rsidP="00D4581B"/>
                          <w:p w14:paraId="105FF138" w14:textId="77777777" w:rsidR="00BA216B" w:rsidRDefault="00BA216B" w:rsidP="00D4581B"/>
                          <w:p w14:paraId="4BB5B00F" w14:textId="77777777" w:rsidR="00BA216B" w:rsidRDefault="00BA216B" w:rsidP="00D4581B"/>
                          <w:p w14:paraId="14300A91" w14:textId="77777777" w:rsidR="00BA216B" w:rsidRDefault="00BA216B" w:rsidP="00D4581B"/>
                          <w:p w14:paraId="12120B5C" w14:textId="77777777" w:rsidR="00BA216B" w:rsidRDefault="00BA216B" w:rsidP="00D4581B"/>
                          <w:p w14:paraId="594A821E" w14:textId="77777777" w:rsidR="00BA216B" w:rsidRDefault="00BA216B" w:rsidP="00D4581B"/>
                          <w:p w14:paraId="1A6E8D7F" w14:textId="77777777" w:rsidR="00BA216B" w:rsidRDefault="00BA216B" w:rsidP="00D4581B"/>
                          <w:p w14:paraId="1E36F763" w14:textId="77777777" w:rsidR="00BA216B" w:rsidRDefault="00BA216B" w:rsidP="00D4581B"/>
                          <w:p w14:paraId="3DBD57EC" w14:textId="77777777" w:rsidR="00BA216B" w:rsidRDefault="00BA216B" w:rsidP="00D4581B"/>
                          <w:p w14:paraId="23E2D31A" w14:textId="77777777" w:rsidR="00BA216B" w:rsidRDefault="00BA216B" w:rsidP="00D4581B"/>
                          <w:p w14:paraId="4FC9422B" w14:textId="77777777" w:rsidR="00BA216B" w:rsidRDefault="00BA216B" w:rsidP="00D4581B"/>
                          <w:p w14:paraId="76FC4E86" w14:textId="77777777" w:rsidR="00BA216B" w:rsidRDefault="00BA216B" w:rsidP="00D4581B"/>
                          <w:p w14:paraId="485D61E4" w14:textId="77777777" w:rsidR="00BA216B" w:rsidRDefault="00BA216B" w:rsidP="00D4581B"/>
                          <w:p w14:paraId="4181415E" w14:textId="77777777" w:rsidR="00BA216B" w:rsidRDefault="00BA216B" w:rsidP="00D4581B"/>
                          <w:p w14:paraId="16B58F50" w14:textId="77777777" w:rsidR="00BA216B" w:rsidRDefault="00BA216B" w:rsidP="00D4581B"/>
                          <w:p w14:paraId="4E47B393" w14:textId="77777777" w:rsidR="00BA216B" w:rsidRDefault="00BA216B" w:rsidP="00D4581B"/>
                          <w:p w14:paraId="2FC0DB21" w14:textId="77777777" w:rsidR="00BA216B" w:rsidRDefault="00BA216B" w:rsidP="00D4581B"/>
                          <w:p w14:paraId="14A35AD5" w14:textId="77777777" w:rsidR="00BA216B" w:rsidRDefault="00BA216B" w:rsidP="00D4581B"/>
                          <w:p w14:paraId="59E048B0" w14:textId="77777777" w:rsidR="00BA216B" w:rsidRDefault="00BA216B" w:rsidP="00D4581B"/>
                          <w:p w14:paraId="0C516155" w14:textId="77777777" w:rsidR="00BA216B" w:rsidRDefault="00BA216B" w:rsidP="00D4581B"/>
                          <w:p w14:paraId="290FA1BE" w14:textId="77777777" w:rsidR="00BA216B" w:rsidRDefault="00BA216B" w:rsidP="00D4581B"/>
                          <w:p w14:paraId="57BCC1C6" w14:textId="77777777" w:rsidR="00BA216B" w:rsidRDefault="00BA216B" w:rsidP="00D4581B"/>
                          <w:p w14:paraId="7F62BB44" w14:textId="77777777" w:rsidR="00BA216B" w:rsidRDefault="00BA216B" w:rsidP="00D4581B"/>
                          <w:p w14:paraId="09B726F4" w14:textId="77777777" w:rsidR="00BA216B" w:rsidRDefault="00BA216B" w:rsidP="00D4581B"/>
                          <w:p w14:paraId="525E0CDF" w14:textId="77777777" w:rsidR="00BA216B" w:rsidRDefault="00BA216B" w:rsidP="00D4581B"/>
                          <w:p w14:paraId="7D20A39F" w14:textId="77777777" w:rsidR="00BA216B" w:rsidRDefault="00BA216B" w:rsidP="00D4581B"/>
                          <w:p w14:paraId="6831F814" w14:textId="77777777" w:rsidR="00BA216B" w:rsidRDefault="00BA216B" w:rsidP="00D4581B"/>
                          <w:p w14:paraId="60071811" w14:textId="77777777" w:rsidR="00BA216B" w:rsidRDefault="00BA216B" w:rsidP="00D4581B"/>
                          <w:p w14:paraId="0B33273C" w14:textId="77777777" w:rsidR="00BA216B" w:rsidRDefault="00BA216B" w:rsidP="00D4581B"/>
                          <w:p w14:paraId="4474E138" w14:textId="77777777" w:rsidR="00BA216B" w:rsidRDefault="00BA216B" w:rsidP="00D4581B"/>
                          <w:p w14:paraId="52F0F291" w14:textId="77777777" w:rsidR="00BA216B" w:rsidRDefault="00BA216B" w:rsidP="00D4581B"/>
                          <w:p w14:paraId="00967A9F" w14:textId="77777777" w:rsidR="00BA216B" w:rsidRDefault="00BA216B" w:rsidP="00D4581B"/>
                          <w:p w14:paraId="27EAE65A" w14:textId="77777777" w:rsidR="00BA216B" w:rsidRDefault="00BA216B" w:rsidP="00D4581B"/>
                          <w:p w14:paraId="7993D433" w14:textId="77777777" w:rsidR="00BA216B" w:rsidRDefault="00BA216B" w:rsidP="00D4581B"/>
                          <w:p w14:paraId="37409523" w14:textId="77777777" w:rsidR="00BA216B" w:rsidRDefault="00BA216B" w:rsidP="00D4581B"/>
                          <w:p w14:paraId="43A63176" w14:textId="77777777" w:rsidR="00BA216B" w:rsidRDefault="00BA216B" w:rsidP="00D4581B"/>
                          <w:p w14:paraId="59C45C39" w14:textId="77777777" w:rsidR="00BA216B" w:rsidRDefault="00BA216B" w:rsidP="00D4581B"/>
                          <w:p w14:paraId="5D12E72C" w14:textId="77777777" w:rsidR="00BA216B" w:rsidRDefault="00BA216B" w:rsidP="00D4581B"/>
                          <w:p w14:paraId="393B757A" w14:textId="77777777" w:rsidR="00BA216B" w:rsidRDefault="00BA216B" w:rsidP="00D4581B"/>
                          <w:p w14:paraId="391691C7" w14:textId="77777777" w:rsidR="00BA216B" w:rsidRDefault="00BA216B" w:rsidP="00D4581B"/>
                          <w:p w14:paraId="31E34B92" w14:textId="77777777" w:rsidR="00BA216B" w:rsidRDefault="00BA216B" w:rsidP="00D4581B"/>
                          <w:p w14:paraId="77D6F66E" w14:textId="77777777" w:rsidR="00BA216B" w:rsidRDefault="00BA216B" w:rsidP="00D4581B"/>
                          <w:p w14:paraId="0CB8C45D" w14:textId="77777777" w:rsidR="00BA216B" w:rsidRDefault="00BA216B" w:rsidP="00D4581B"/>
                          <w:p w14:paraId="2751D491" w14:textId="77777777" w:rsidR="00BA216B" w:rsidRDefault="00BA216B" w:rsidP="00D4581B"/>
                          <w:p w14:paraId="09547BAC" w14:textId="77777777" w:rsidR="00BA216B" w:rsidRDefault="00BA216B" w:rsidP="00D4581B"/>
                          <w:p w14:paraId="0919236B" w14:textId="77777777" w:rsidR="00BA216B" w:rsidRDefault="00BA216B" w:rsidP="00D4581B"/>
                          <w:p w14:paraId="2470809C" w14:textId="77777777" w:rsidR="00BA216B" w:rsidRDefault="00BA216B" w:rsidP="00D4581B"/>
                          <w:p w14:paraId="0B02B81E" w14:textId="77777777" w:rsidR="00BA216B" w:rsidRDefault="00BA216B" w:rsidP="00D4581B"/>
                          <w:p w14:paraId="025E0967" w14:textId="77777777" w:rsidR="00BA216B" w:rsidRDefault="00BA216B" w:rsidP="00D4581B"/>
                          <w:p w14:paraId="6C9B783A" w14:textId="77777777" w:rsidR="00BA216B" w:rsidRDefault="00BA216B" w:rsidP="00D4581B"/>
                          <w:p w14:paraId="236031AD" w14:textId="77777777" w:rsidR="00BA216B" w:rsidRDefault="00BA216B" w:rsidP="00D4581B"/>
                          <w:p w14:paraId="3C5E73EB" w14:textId="77777777" w:rsidR="00BA216B" w:rsidRDefault="00BA216B" w:rsidP="00D4581B"/>
                          <w:p w14:paraId="0E91CF72" w14:textId="77777777" w:rsidR="00BA216B" w:rsidRDefault="00BA216B" w:rsidP="00D4581B"/>
                          <w:p w14:paraId="0AD0106C" w14:textId="77777777" w:rsidR="00BA216B" w:rsidRDefault="00BA216B" w:rsidP="00D4581B"/>
                          <w:p w14:paraId="6B12C810" w14:textId="77777777" w:rsidR="00BA216B" w:rsidRDefault="00BA216B" w:rsidP="00D4581B"/>
                          <w:p w14:paraId="4A91FCEE" w14:textId="77777777" w:rsidR="00BA216B" w:rsidRDefault="00BA216B" w:rsidP="00D4581B"/>
                          <w:p w14:paraId="5DA11EAF" w14:textId="77777777" w:rsidR="00BA216B" w:rsidRDefault="00BA216B" w:rsidP="00D4581B"/>
                          <w:p w14:paraId="092312D1" w14:textId="77777777" w:rsidR="00BA216B" w:rsidRDefault="00BA216B" w:rsidP="00D4581B"/>
                          <w:p w14:paraId="21959D57" w14:textId="77777777" w:rsidR="00BA216B" w:rsidRDefault="00BA216B" w:rsidP="00D4581B"/>
                          <w:p w14:paraId="03C1DC0A" w14:textId="77777777" w:rsidR="00BA216B" w:rsidRDefault="00BA216B" w:rsidP="00D4581B"/>
                          <w:p w14:paraId="3F231F69" w14:textId="77777777" w:rsidR="00BA216B" w:rsidRDefault="00BA216B" w:rsidP="00D4581B"/>
                          <w:p w14:paraId="4178C654" w14:textId="77777777" w:rsidR="00BA216B" w:rsidRDefault="00BA216B" w:rsidP="00D4581B"/>
                          <w:p w14:paraId="515D4D6C" w14:textId="77777777" w:rsidR="00BA216B" w:rsidRDefault="00BA216B" w:rsidP="00D4581B"/>
                          <w:p w14:paraId="036FF7F6" w14:textId="77777777" w:rsidR="00BA216B" w:rsidRDefault="00BA216B" w:rsidP="00D4581B"/>
                          <w:p w14:paraId="79885608" w14:textId="77777777" w:rsidR="00BA216B" w:rsidRDefault="00BA216B" w:rsidP="00D4581B"/>
                          <w:p w14:paraId="7E595D8C" w14:textId="77777777" w:rsidR="00BA216B" w:rsidRDefault="00BA216B" w:rsidP="00D4581B"/>
                          <w:p w14:paraId="4566D2BF" w14:textId="77777777" w:rsidR="00BA216B" w:rsidRDefault="00BA216B" w:rsidP="00D4581B"/>
                          <w:p w14:paraId="14AFD237" w14:textId="77777777" w:rsidR="00BA216B" w:rsidRDefault="00BA216B" w:rsidP="00D4581B"/>
                          <w:p w14:paraId="38203FE1" w14:textId="77777777" w:rsidR="00BA216B" w:rsidRDefault="00BA216B" w:rsidP="00D4581B"/>
                          <w:p w14:paraId="483F618C" w14:textId="77777777" w:rsidR="00BA216B" w:rsidRDefault="00BA216B" w:rsidP="00D4581B"/>
                          <w:p w14:paraId="428E0449" w14:textId="77777777" w:rsidR="00BA216B" w:rsidRDefault="00BA216B" w:rsidP="00D4581B"/>
                          <w:p w14:paraId="5D4748D9" w14:textId="77777777" w:rsidR="00BA216B" w:rsidRDefault="00BA216B" w:rsidP="00D4581B"/>
                          <w:p w14:paraId="12C28EFE" w14:textId="77777777" w:rsidR="00BA216B" w:rsidRDefault="00BA216B" w:rsidP="00D4581B"/>
                          <w:p w14:paraId="4CF457CD" w14:textId="77777777" w:rsidR="00BA216B" w:rsidRDefault="00BA216B" w:rsidP="00D4581B"/>
                          <w:p w14:paraId="54D92FC9" w14:textId="77777777" w:rsidR="00BA216B" w:rsidRDefault="00BA216B" w:rsidP="00D4581B"/>
                          <w:p w14:paraId="2B0B0378" w14:textId="77777777" w:rsidR="00BA216B" w:rsidRDefault="00BA216B" w:rsidP="00D4581B"/>
                          <w:p w14:paraId="6090D714" w14:textId="77777777" w:rsidR="00BA216B" w:rsidRDefault="00BA216B" w:rsidP="00D4581B"/>
                          <w:p w14:paraId="2F97F4DB" w14:textId="77777777" w:rsidR="00BA216B" w:rsidRDefault="00BA216B" w:rsidP="00D4581B"/>
                          <w:p w14:paraId="7399402F" w14:textId="77777777" w:rsidR="00BA216B" w:rsidRDefault="00BA216B" w:rsidP="00D4581B"/>
                          <w:p w14:paraId="594047FA" w14:textId="77777777" w:rsidR="00BA216B" w:rsidRDefault="00BA216B" w:rsidP="00D4581B"/>
                          <w:p w14:paraId="12163A3C" w14:textId="77777777" w:rsidR="00BA216B" w:rsidRDefault="00BA216B" w:rsidP="00D4581B"/>
                          <w:p w14:paraId="79C4BF4C" w14:textId="77777777" w:rsidR="00BA216B" w:rsidRDefault="00BA216B" w:rsidP="00D4581B"/>
                          <w:p w14:paraId="0BEBCCF6" w14:textId="77777777" w:rsidR="00BA216B" w:rsidRDefault="00BA216B" w:rsidP="00D4581B"/>
                          <w:p w14:paraId="7022A0B4" w14:textId="77777777" w:rsidR="00BA216B" w:rsidRDefault="00BA216B" w:rsidP="00D4581B"/>
                          <w:p w14:paraId="7B7C0117" w14:textId="77777777" w:rsidR="00BA216B" w:rsidRDefault="00BA216B" w:rsidP="00D4581B"/>
                          <w:p w14:paraId="5F42B82E" w14:textId="77777777" w:rsidR="00BA216B" w:rsidRDefault="00BA216B" w:rsidP="00D4581B"/>
                          <w:p w14:paraId="1DA09B0C" w14:textId="77777777" w:rsidR="00BA216B" w:rsidRDefault="00BA216B" w:rsidP="00D4581B"/>
                          <w:p w14:paraId="3568E923" w14:textId="77777777" w:rsidR="00BA216B" w:rsidRDefault="00BA216B" w:rsidP="00D4581B"/>
                          <w:p w14:paraId="14C4AC06" w14:textId="77777777" w:rsidR="00BA216B" w:rsidRDefault="00BA216B" w:rsidP="00D4581B"/>
                          <w:p w14:paraId="58082085" w14:textId="77777777" w:rsidR="00BA216B" w:rsidRDefault="00BA216B" w:rsidP="00D4581B"/>
                          <w:p w14:paraId="4AD46CF3" w14:textId="77777777" w:rsidR="00BA216B" w:rsidRDefault="00BA216B" w:rsidP="00D4581B"/>
                          <w:p w14:paraId="52648FED" w14:textId="77777777" w:rsidR="00BA216B" w:rsidRDefault="00BA216B" w:rsidP="00D4581B"/>
                          <w:p w14:paraId="76F25548" w14:textId="77777777" w:rsidR="00BA216B" w:rsidRDefault="00BA216B" w:rsidP="00D4581B"/>
                          <w:p w14:paraId="49BE915C" w14:textId="77777777" w:rsidR="00BA216B" w:rsidRDefault="00BA216B" w:rsidP="00D4581B"/>
                          <w:p w14:paraId="2EDB46F9" w14:textId="77777777" w:rsidR="00BA216B" w:rsidRDefault="00BA216B" w:rsidP="00D4581B"/>
                          <w:p w14:paraId="2D3E7C0D" w14:textId="77777777" w:rsidR="00BA216B" w:rsidRDefault="00BA216B" w:rsidP="00D4581B"/>
                          <w:p w14:paraId="5129BE09" w14:textId="77777777" w:rsidR="00BA216B" w:rsidRDefault="00BA216B" w:rsidP="00D4581B"/>
                          <w:p w14:paraId="496C4BC4" w14:textId="77777777" w:rsidR="00BA216B" w:rsidRDefault="00BA216B" w:rsidP="00D4581B"/>
                          <w:p w14:paraId="5AA378A4" w14:textId="77777777" w:rsidR="00BA216B" w:rsidRDefault="00BA216B" w:rsidP="00D4581B"/>
                          <w:p w14:paraId="4C580EA2" w14:textId="77777777" w:rsidR="00BA216B" w:rsidRDefault="00BA216B" w:rsidP="00D4581B"/>
                          <w:p w14:paraId="69363BA2" w14:textId="77777777" w:rsidR="00BA216B" w:rsidRDefault="00BA216B" w:rsidP="00D4581B"/>
                          <w:p w14:paraId="609AAD6F" w14:textId="77777777" w:rsidR="00BA216B" w:rsidRDefault="00BA216B" w:rsidP="00D4581B"/>
                          <w:p w14:paraId="28FC77A2" w14:textId="77777777" w:rsidR="00BA216B" w:rsidRDefault="00BA216B" w:rsidP="00D4581B"/>
                          <w:p w14:paraId="78864270" w14:textId="77777777" w:rsidR="00BA216B" w:rsidRDefault="00BA216B" w:rsidP="00D4581B"/>
                          <w:p w14:paraId="51AFB28E" w14:textId="77777777" w:rsidR="00BA216B" w:rsidRDefault="00BA216B" w:rsidP="00D4581B"/>
                          <w:p w14:paraId="5C61D2C4" w14:textId="77777777" w:rsidR="00BA216B" w:rsidRDefault="00BA216B" w:rsidP="00D4581B"/>
                          <w:p w14:paraId="2FDF9999" w14:textId="77777777" w:rsidR="00BA216B" w:rsidRDefault="00BA216B" w:rsidP="00D4581B"/>
                          <w:p w14:paraId="301447BE" w14:textId="77777777" w:rsidR="00BA216B" w:rsidRDefault="00BA216B" w:rsidP="00D4581B"/>
                          <w:p w14:paraId="1511109A" w14:textId="77777777" w:rsidR="00BA216B" w:rsidRDefault="00BA216B" w:rsidP="00D4581B"/>
                          <w:p w14:paraId="4AB6AFD9" w14:textId="77777777" w:rsidR="00BA216B" w:rsidRDefault="00BA216B" w:rsidP="00D4581B"/>
                          <w:p w14:paraId="5D84F1BF" w14:textId="77777777" w:rsidR="00BA216B" w:rsidRDefault="00BA216B" w:rsidP="00D4581B"/>
                          <w:p w14:paraId="503B0507" w14:textId="77777777" w:rsidR="00BA216B" w:rsidRDefault="00BA216B" w:rsidP="00D4581B"/>
                          <w:p w14:paraId="033CB2D1" w14:textId="77777777" w:rsidR="00BA216B" w:rsidRDefault="00BA216B" w:rsidP="00D4581B"/>
                          <w:p w14:paraId="4AA4A429" w14:textId="77777777" w:rsidR="00BA216B" w:rsidRDefault="00BA216B" w:rsidP="00D4581B"/>
                          <w:p w14:paraId="293AA77E" w14:textId="77777777" w:rsidR="00BA216B" w:rsidRDefault="00BA216B" w:rsidP="00D4581B"/>
                          <w:p w14:paraId="4A385B26" w14:textId="77777777" w:rsidR="00BA216B" w:rsidRDefault="00BA216B" w:rsidP="00D4581B"/>
                          <w:p w14:paraId="6F0D9A7E" w14:textId="77777777" w:rsidR="00BA216B" w:rsidRDefault="00BA216B" w:rsidP="00D4581B"/>
                          <w:p w14:paraId="77ECBDDE" w14:textId="77777777" w:rsidR="00BA216B" w:rsidRDefault="00BA216B" w:rsidP="00D4581B"/>
                          <w:p w14:paraId="503CF5A5" w14:textId="77777777" w:rsidR="00BA216B" w:rsidRDefault="00BA216B" w:rsidP="00D4581B"/>
                          <w:p w14:paraId="4DA8887E" w14:textId="77777777" w:rsidR="00BA216B" w:rsidRDefault="00BA216B" w:rsidP="00D4581B"/>
                          <w:p w14:paraId="55892389" w14:textId="77777777" w:rsidR="00BA216B" w:rsidRDefault="00BA216B" w:rsidP="00D4581B"/>
                          <w:p w14:paraId="09252FD7" w14:textId="77777777" w:rsidR="00BA216B" w:rsidRDefault="00BA216B" w:rsidP="00D4581B"/>
                          <w:p w14:paraId="72A90240" w14:textId="77777777" w:rsidR="00BA216B" w:rsidRDefault="00BA216B" w:rsidP="00D4581B"/>
                          <w:p w14:paraId="58C84576" w14:textId="77777777" w:rsidR="00BA216B" w:rsidRDefault="00BA216B" w:rsidP="00D4581B"/>
                          <w:p w14:paraId="161DB595" w14:textId="77777777" w:rsidR="00BA216B" w:rsidRDefault="00BA216B" w:rsidP="00D4581B"/>
                          <w:p w14:paraId="0CCBD652" w14:textId="77777777" w:rsidR="00BA216B" w:rsidRDefault="00BA216B" w:rsidP="00D4581B"/>
                          <w:p w14:paraId="02E9BC51" w14:textId="77777777" w:rsidR="00BA216B" w:rsidRDefault="00BA216B" w:rsidP="00D4581B"/>
                          <w:p w14:paraId="5BEA2F90" w14:textId="77777777" w:rsidR="00BA216B" w:rsidRDefault="00BA216B" w:rsidP="00D4581B"/>
                          <w:p w14:paraId="422F93BC" w14:textId="77777777" w:rsidR="00BA216B" w:rsidRDefault="00BA216B" w:rsidP="00D4581B"/>
                          <w:p w14:paraId="36437DC5" w14:textId="77777777" w:rsidR="00BA216B" w:rsidRDefault="00BA216B" w:rsidP="00D4581B"/>
                          <w:p w14:paraId="563CCCAD" w14:textId="77777777" w:rsidR="00BA216B" w:rsidRDefault="00BA216B" w:rsidP="00D4581B"/>
                          <w:p w14:paraId="7584E814" w14:textId="77777777" w:rsidR="00BA216B" w:rsidRDefault="00BA216B" w:rsidP="00D4581B"/>
                          <w:p w14:paraId="06C8424D" w14:textId="77777777" w:rsidR="00BA216B" w:rsidRDefault="00BA216B" w:rsidP="00D4581B"/>
                          <w:p w14:paraId="4BA44157" w14:textId="77777777" w:rsidR="00BA216B" w:rsidRDefault="00BA216B" w:rsidP="00D4581B"/>
                          <w:p w14:paraId="776B7760" w14:textId="77777777" w:rsidR="00BA216B" w:rsidRDefault="00BA216B" w:rsidP="00D4581B"/>
                          <w:p w14:paraId="70CF96BB" w14:textId="77777777" w:rsidR="00BA216B" w:rsidRDefault="00BA216B" w:rsidP="00D4581B"/>
                          <w:p w14:paraId="66D683AF" w14:textId="77777777" w:rsidR="00BA216B" w:rsidRDefault="00BA216B" w:rsidP="00D4581B"/>
                          <w:p w14:paraId="4E86C53D" w14:textId="77777777" w:rsidR="00BA216B" w:rsidRDefault="00BA216B" w:rsidP="00D4581B"/>
                          <w:p w14:paraId="234987E2" w14:textId="77777777" w:rsidR="00BA216B" w:rsidRDefault="00BA216B" w:rsidP="00D4581B"/>
                          <w:p w14:paraId="56EEB0F5" w14:textId="77777777" w:rsidR="00BA216B" w:rsidRDefault="00BA216B" w:rsidP="00D4581B"/>
                          <w:p w14:paraId="1E078843" w14:textId="77777777" w:rsidR="00BA216B" w:rsidRDefault="00BA216B" w:rsidP="00D4581B"/>
                          <w:p w14:paraId="22034357" w14:textId="77777777" w:rsidR="00BA216B" w:rsidRDefault="00BA216B" w:rsidP="00D4581B"/>
                          <w:p w14:paraId="723B21A4" w14:textId="77777777" w:rsidR="00BA216B" w:rsidRDefault="00BA216B" w:rsidP="00D4581B"/>
                          <w:p w14:paraId="618683E4" w14:textId="77777777" w:rsidR="00BA216B" w:rsidRDefault="00BA216B" w:rsidP="00D4581B"/>
                          <w:p w14:paraId="007EB0A7" w14:textId="77777777" w:rsidR="00BA216B" w:rsidRDefault="00BA216B" w:rsidP="00D4581B"/>
                          <w:p w14:paraId="174B9C96" w14:textId="77777777" w:rsidR="00BA216B" w:rsidRDefault="00BA216B" w:rsidP="00D4581B"/>
                          <w:p w14:paraId="4AC2D686" w14:textId="77777777" w:rsidR="00BA216B" w:rsidRDefault="00BA216B" w:rsidP="00D4581B"/>
                          <w:p w14:paraId="2FACA238" w14:textId="77777777" w:rsidR="00BA216B" w:rsidRDefault="00BA216B" w:rsidP="00D4581B"/>
                          <w:p w14:paraId="0CD7FDBD" w14:textId="77777777" w:rsidR="00BA216B" w:rsidRDefault="00BA216B" w:rsidP="00D4581B"/>
                          <w:p w14:paraId="552DE266" w14:textId="77777777" w:rsidR="00BA216B" w:rsidRDefault="00BA216B" w:rsidP="00D4581B"/>
                          <w:p w14:paraId="5C53395F" w14:textId="77777777" w:rsidR="00BA216B" w:rsidRDefault="00BA216B" w:rsidP="00D4581B"/>
                          <w:p w14:paraId="7FCCD4F0" w14:textId="77777777" w:rsidR="00BA216B" w:rsidRDefault="00BA216B" w:rsidP="00D4581B"/>
                          <w:p w14:paraId="7011FCD0" w14:textId="77777777" w:rsidR="00BA216B" w:rsidRDefault="00BA216B" w:rsidP="00D4581B"/>
                          <w:p w14:paraId="7D1C9AB0" w14:textId="77777777" w:rsidR="00BA216B" w:rsidRDefault="00BA216B" w:rsidP="00D4581B"/>
                          <w:p w14:paraId="4D675E21" w14:textId="77777777" w:rsidR="00BA216B" w:rsidRDefault="00BA216B" w:rsidP="00D4581B"/>
                          <w:p w14:paraId="1192EC23" w14:textId="77777777" w:rsidR="00BA216B" w:rsidRDefault="00BA216B" w:rsidP="00D4581B"/>
                          <w:p w14:paraId="4C79AD84" w14:textId="77777777" w:rsidR="00BA216B" w:rsidRDefault="00BA216B" w:rsidP="00D4581B"/>
                          <w:p w14:paraId="730280A2" w14:textId="77777777" w:rsidR="00BA216B" w:rsidRDefault="00BA216B" w:rsidP="00D4581B"/>
                          <w:p w14:paraId="420DC555" w14:textId="77777777" w:rsidR="00BA216B" w:rsidRDefault="00BA216B" w:rsidP="00D4581B"/>
                          <w:p w14:paraId="255818BC" w14:textId="77777777" w:rsidR="00BA216B" w:rsidRDefault="00BA216B" w:rsidP="00D4581B"/>
                          <w:p w14:paraId="3FB9A962" w14:textId="77777777" w:rsidR="00BA216B" w:rsidRDefault="00BA216B" w:rsidP="00D4581B"/>
                          <w:p w14:paraId="50A3DA36" w14:textId="77777777" w:rsidR="00BA216B" w:rsidRDefault="00BA216B" w:rsidP="00D4581B"/>
                          <w:p w14:paraId="38F719A4" w14:textId="77777777" w:rsidR="00BA216B" w:rsidRDefault="00BA216B" w:rsidP="00D4581B"/>
                          <w:p w14:paraId="7A9F821D" w14:textId="77777777" w:rsidR="00BA216B" w:rsidRDefault="00BA216B" w:rsidP="00D4581B"/>
                          <w:p w14:paraId="544F950F" w14:textId="77777777" w:rsidR="00BA216B" w:rsidRDefault="00BA216B" w:rsidP="00D4581B"/>
                          <w:p w14:paraId="0C164A7A" w14:textId="77777777" w:rsidR="00BA216B" w:rsidRDefault="00BA216B" w:rsidP="00D4581B"/>
                          <w:p w14:paraId="4E33DE9F" w14:textId="77777777" w:rsidR="00BA216B" w:rsidRDefault="00BA216B" w:rsidP="00D4581B"/>
                          <w:p w14:paraId="36F04B5C" w14:textId="77777777" w:rsidR="00BA216B" w:rsidRDefault="00BA216B" w:rsidP="00D4581B"/>
                          <w:p w14:paraId="3B87DAD8" w14:textId="77777777" w:rsidR="00BA216B" w:rsidRDefault="00BA216B" w:rsidP="00D4581B"/>
                          <w:p w14:paraId="65E362D0" w14:textId="77777777" w:rsidR="00BA216B" w:rsidRDefault="00BA216B" w:rsidP="00D4581B"/>
                          <w:p w14:paraId="5F52B74D" w14:textId="77777777" w:rsidR="00BA216B" w:rsidRDefault="00BA216B" w:rsidP="00D4581B"/>
                          <w:p w14:paraId="034EFAD7" w14:textId="77777777" w:rsidR="00BA216B" w:rsidRDefault="00BA216B" w:rsidP="00D4581B"/>
                          <w:p w14:paraId="07F9B2DF" w14:textId="77777777" w:rsidR="00BA216B" w:rsidRDefault="00BA216B" w:rsidP="00D4581B"/>
                          <w:p w14:paraId="114FC14D" w14:textId="77777777" w:rsidR="00BA216B" w:rsidRDefault="00BA216B" w:rsidP="00D4581B"/>
                          <w:p w14:paraId="3BB7587E" w14:textId="77777777" w:rsidR="00BA216B" w:rsidRDefault="00BA216B" w:rsidP="00D4581B"/>
                          <w:p w14:paraId="03CAA6D7" w14:textId="77777777" w:rsidR="00BA216B" w:rsidRDefault="00BA216B" w:rsidP="00D4581B"/>
                          <w:p w14:paraId="106F45CC" w14:textId="77777777" w:rsidR="00BA216B" w:rsidRDefault="00BA216B" w:rsidP="00D4581B"/>
                          <w:p w14:paraId="17D565B9" w14:textId="77777777" w:rsidR="00BA216B" w:rsidRDefault="00BA216B" w:rsidP="00D4581B"/>
                          <w:p w14:paraId="70AC300A" w14:textId="77777777" w:rsidR="00BA216B" w:rsidRDefault="00BA216B" w:rsidP="00D4581B"/>
                          <w:p w14:paraId="18BBD490" w14:textId="77777777" w:rsidR="00BA216B" w:rsidRDefault="00BA216B" w:rsidP="00D4581B"/>
                          <w:p w14:paraId="78D6658F" w14:textId="77777777" w:rsidR="00BA216B" w:rsidRDefault="00BA216B" w:rsidP="00D4581B"/>
                          <w:p w14:paraId="54032991" w14:textId="77777777" w:rsidR="00BA216B" w:rsidRDefault="00BA216B" w:rsidP="00D4581B"/>
                          <w:p w14:paraId="185E7B04" w14:textId="77777777" w:rsidR="00BA216B" w:rsidRDefault="00BA216B" w:rsidP="00D4581B"/>
                          <w:p w14:paraId="7BA20C09" w14:textId="77777777" w:rsidR="00BA216B" w:rsidRDefault="00BA216B" w:rsidP="00D4581B"/>
                          <w:p w14:paraId="12B4AF55" w14:textId="77777777" w:rsidR="00BA216B" w:rsidRDefault="00BA216B" w:rsidP="00D4581B"/>
                          <w:p w14:paraId="38B6FF4F" w14:textId="77777777" w:rsidR="00BA216B" w:rsidRDefault="00BA216B" w:rsidP="00D4581B"/>
                          <w:p w14:paraId="5F6D52B6" w14:textId="77777777" w:rsidR="00BA216B" w:rsidRDefault="00BA216B" w:rsidP="00D4581B"/>
                          <w:p w14:paraId="000B083B" w14:textId="77777777" w:rsidR="00BA216B" w:rsidRDefault="00BA216B" w:rsidP="00D4581B"/>
                          <w:p w14:paraId="4247796E" w14:textId="77777777" w:rsidR="00BA216B" w:rsidRDefault="00BA216B" w:rsidP="00D4581B"/>
                          <w:p w14:paraId="4B0A3B11" w14:textId="77777777" w:rsidR="00BA216B" w:rsidRDefault="00BA216B" w:rsidP="00D4581B"/>
                          <w:p w14:paraId="6288D4F0" w14:textId="77777777" w:rsidR="00BA216B" w:rsidRDefault="00BA216B" w:rsidP="00D4581B"/>
                          <w:p w14:paraId="365DEC41" w14:textId="77777777" w:rsidR="00BA216B" w:rsidRDefault="00BA216B" w:rsidP="00D4581B"/>
                          <w:p w14:paraId="4C3D5720" w14:textId="77777777" w:rsidR="00BA216B" w:rsidRDefault="00BA216B" w:rsidP="00D4581B"/>
                          <w:p w14:paraId="68443479" w14:textId="77777777" w:rsidR="00BA216B" w:rsidRDefault="00BA216B" w:rsidP="00D4581B"/>
                          <w:p w14:paraId="1B9DFB99" w14:textId="77777777" w:rsidR="00BA216B" w:rsidRDefault="00BA216B" w:rsidP="00D4581B"/>
                          <w:p w14:paraId="16C9D6CE" w14:textId="77777777" w:rsidR="00BA216B" w:rsidRDefault="00BA216B" w:rsidP="00D4581B"/>
                          <w:p w14:paraId="5842557B" w14:textId="77777777" w:rsidR="00BA216B" w:rsidRDefault="00BA216B" w:rsidP="00D4581B"/>
                          <w:p w14:paraId="03D635D1" w14:textId="77777777" w:rsidR="00BA216B" w:rsidRDefault="00BA216B" w:rsidP="00D4581B"/>
                          <w:p w14:paraId="4BDB3624" w14:textId="77777777" w:rsidR="00BA216B" w:rsidRDefault="00BA216B" w:rsidP="00D4581B"/>
                          <w:p w14:paraId="33B8EB28" w14:textId="77777777" w:rsidR="00BA216B" w:rsidRDefault="00BA216B" w:rsidP="00D4581B"/>
                          <w:p w14:paraId="58221C78" w14:textId="77777777" w:rsidR="00BA216B" w:rsidRDefault="00BA216B" w:rsidP="00D4581B"/>
                          <w:p w14:paraId="2FAB179D" w14:textId="77777777" w:rsidR="00BA216B" w:rsidRDefault="00BA216B" w:rsidP="00D4581B"/>
                          <w:p w14:paraId="51B5AAB7" w14:textId="77777777" w:rsidR="00BA216B" w:rsidRDefault="00BA216B" w:rsidP="00D4581B"/>
                          <w:p w14:paraId="41630FAA" w14:textId="77777777" w:rsidR="00BA216B" w:rsidRDefault="00BA216B" w:rsidP="00D4581B"/>
                          <w:p w14:paraId="105CB6CA" w14:textId="77777777" w:rsidR="00BA216B" w:rsidRDefault="00BA216B" w:rsidP="00D4581B"/>
                          <w:p w14:paraId="4FDD288A" w14:textId="77777777" w:rsidR="00BA216B" w:rsidRDefault="00BA216B" w:rsidP="00D4581B"/>
                          <w:p w14:paraId="72692912" w14:textId="77777777" w:rsidR="00BA216B" w:rsidRDefault="00BA216B" w:rsidP="00D4581B"/>
                          <w:p w14:paraId="475989CE" w14:textId="77777777" w:rsidR="00BA216B" w:rsidRDefault="00BA216B" w:rsidP="00D4581B"/>
                          <w:p w14:paraId="51087DD3" w14:textId="77777777" w:rsidR="00BA216B" w:rsidRDefault="00BA216B" w:rsidP="00D4581B"/>
                          <w:p w14:paraId="4DCFE743" w14:textId="77777777" w:rsidR="00BA216B" w:rsidRDefault="00BA216B" w:rsidP="00D4581B"/>
                          <w:p w14:paraId="3BE7C67D" w14:textId="77777777" w:rsidR="00BA216B" w:rsidRDefault="00BA216B" w:rsidP="00D4581B"/>
                          <w:p w14:paraId="45B67862" w14:textId="77777777" w:rsidR="00BA216B" w:rsidRDefault="00BA216B" w:rsidP="00D4581B"/>
                          <w:p w14:paraId="043532AE" w14:textId="77777777" w:rsidR="00BA216B" w:rsidRDefault="00BA216B" w:rsidP="00D4581B"/>
                          <w:p w14:paraId="07E5DFFB" w14:textId="77777777" w:rsidR="00BA216B" w:rsidRDefault="00BA216B" w:rsidP="00D4581B"/>
                          <w:p w14:paraId="18CE5E74" w14:textId="77777777" w:rsidR="00BA216B" w:rsidRDefault="00BA216B" w:rsidP="00D4581B"/>
                          <w:p w14:paraId="400A3972" w14:textId="77777777" w:rsidR="00BA216B" w:rsidRDefault="00BA216B" w:rsidP="00D4581B"/>
                          <w:p w14:paraId="634A91D2" w14:textId="77777777" w:rsidR="00BA216B" w:rsidRDefault="00BA216B" w:rsidP="00D4581B"/>
                          <w:p w14:paraId="3EC9031A" w14:textId="77777777" w:rsidR="00BA216B" w:rsidRDefault="00BA216B" w:rsidP="00D4581B"/>
                          <w:p w14:paraId="4088BFCE" w14:textId="77777777" w:rsidR="00BA216B" w:rsidRDefault="00BA216B" w:rsidP="00D4581B"/>
                          <w:p w14:paraId="593326FD" w14:textId="77777777" w:rsidR="00BA216B" w:rsidRDefault="00BA216B" w:rsidP="00D4581B"/>
                          <w:p w14:paraId="1A6B99FE" w14:textId="77777777" w:rsidR="00BA216B" w:rsidRDefault="00BA216B" w:rsidP="00D4581B"/>
                          <w:p w14:paraId="2CFF7633" w14:textId="77777777" w:rsidR="00BA216B" w:rsidRDefault="00BA216B" w:rsidP="00D4581B"/>
                          <w:p w14:paraId="5F663C98" w14:textId="77777777" w:rsidR="00BA216B" w:rsidRDefault="00BA216B" w:rsidP="00D4581B"/>
                          <w:p w14:paraId="702F8AA7" w14:textId="77777777" w:rsidR="00BA216B" w:rsidRDefault="00BA216B" w:rsidP="00D4581B"/>
                          <w:p w14:paraId="6AE71709" w14:textId="77777777" w:rsidR="00BA216B" w:rsidRDefault="00BA216B" w:rsidP="00D4581B"/>
                          <w:p w14:paraId="3E6BA38A" w14:textId="77777777" w:rsidR="00BA216B" w:rsidRDefault="00BA216B" w:rsidP="00D4581B"/>
                          <w:p w14:paraId="426DB4EE" w14:textId="77777777" w:rsidR="00BA216B" w:rsidRDefault="00BA216B" w:rsidP="00D4581B"/>
                          <w:p w14:paraId="05C2F976" w14:textId="77777777" w:rsidR="00BA216B" w:rsidRDefault="00BA216B" w:rsidP="00D4581B"/>
                          <w:p w14:paraId="23E8E608" w14:textId="77777777" w:rsidR="00BA216B" w:rsidRDefault="00BA216B" w:rsidP="00D4581B"/>
                          <w:p w14:paraId="38CD834B" w14:textId="77777777" w:rsidR="00BA216B" w:rsidRDefault="00BA216B" w:rsidP="00D4581B"/>
                          <w:p w14:paraId="3F32AB8A" w14:textId="77777777" w:rsidR="00BA216B" w:rsidRDefault="00BA216B" w:rsidP="00D4581B"/>
                          <w:p w14:paraId="15EB9810" w14:textId="77777777" w:rsidR="00BA216B" w:rsidRDefault="00BA216B" w:rsidP="00D4581B"/>
                          <w:p w14:paraId="0A3569DE" w14:textId="77777777" w:rsidR="00BA216B" w:rsidRDefault="00BA216B" w:rsidP="00D4581B"/>
                          <w:p w14:paraId="3E2B2B23" w14:textId="77777777" w:rsidR="00BA216B" w:rsidRDefault="00BA216B" w:rsidP="00D4581B"/>
                          <w:p w14:paraId="1922AE1E" w14:textId="77777777" w:rsidR="00BA216B" w:rsidRDefault="00BA216B" w:rsidP="00D4581B"/>
                          <w:p w14:paraId="627E648D" w14:textId="77777777" w:rsidR="00BA216B" w:rsidRDefault="00BA216B" w:rsidP="00D4581B"/>
                          <w:p w14:paraId="25E46325" w14:textId="77777777" w:rsidR="00BA216B" w:rsidRDefault="00BA216B" w:rsidP="00D4581B"/>
                          <w:p w14:paraId="45BC47D3" w14:textId="77777777" w:rsidR="00BA216B" w:rsidRDefault="00BA216B" w:rsidP="00D4581B"/>
                          <w:p w14:paraId="631C4B22" w14:textId="77777777" w:rsidR="00BA216B" w:rsidRDefault="00BA216B" w:rsidP="00D4581B"/>
                          <w:p w14:paraId="4F7B3D41" w14:textId="77777777" w:rsidR="00BA216B" w:rsidRDefault="00BA216B" w:rsidP="00D4581B"/>
                          <w:p w14:paraId="45E9C1A7" w14:textId="77777777" w:rsidR="00BA216B" w:rsidRDefault="00BA216B" w:rsidP="00D4581B"/>
                          <w:p w14:paraId="33B6F1BF" w14:textId="77777777" w:rsidR="00BA216B" w:rsidRDefault="00BA216B" w:rsidP="00D4581B"/>
                          <w:p w14:paraId="0C64EA35" w14:textId="77777777" w:rsidR="00BA216B" w:rsidRDefault="00BA216B" w:rsidP="00D4581B"/>
                          <w:p w14:paraId="1679A11D" w14:textId="77777777" w:rsidR="00BA216B" w:rsidRDefault="00BA216B" w:rsidP="00D4581B"/>
                          <w:p w14:paraId="53268F4E" w14:textId="77777777" w:rsidR="00BA216B" w:rsidRDefault="00BA216B" w:rsidP="00D4581B"/>
                          <w:p w14:paraId="09547EE7" w14:textId="77777777" w:rsidR="00BA216B" w:rsidRDefault="00BA216B" w:rsidP="00D4581B"/>
                          <w:p w14:paraId="0995160C" w14:textId="77777777" w:rsidR="00BA216B" w:rsidRDefault="00BA216B" w:rsidP="00D4581B"/>
                          <w:p w14:paraId="377B91B1" w14:textId="77777777" w:rsidR="00BA216B" w:rsidRDefault="00BA216B" w:rsidP="00D4581B"/>
                          <w:p w14:paraId="1A910A25" w14:textId="77777777" w:rsidR="00BA216B" w:rsidRDefault="00BA216B" w:rsidP="00D4581B"/>
                          <w:p w14:paraId="493EF4EC" w14:textId="77777777" w:rsidR="00BA216B" w:rsidRDefault="00BA216B" w:rsidP="00D4581B"/>
                          <w:p w14:paraId="0F46E684" w14:textId="77777777" w:rsidR="00BA216B" w:rsidRDefault="00BA216B" w:rsidP="00D4581B"/>
                          <w:p w14:paraId="2E061532" w14:textId="77777777" w:rsidR="00BA216B" w:rsidRDefault="00BA216B" w:rsidP="00D4581B"/>
                          <w:p w14:paraId="3A67DE54" w14:textId="77777777" w:rsidR="00BA216B" w:rsidRDefault="00BA216B" w:rsidP="00D4581B"/>
                          <w:p w14:paraId="3DC91B13" w14:textId="77777777" w:rsidR="00BA216B" w:rsidRDefault="00BA216B" w:rsidP="00D4581B"/>
                          <w:p w14:paraId="67208A95" w14:textId="77777777" w:rsidR="00BA216B" w:rsidRDefault="00BA216B" w:rsidP="00D4581B"/>
                          <w:p w14:paraId="6671586F" w14:textId="77777777" w:rsidR="00BA216B" w:rsidRDefault="00BA216B" w:rsidP="00D4581B"/>
                          <w:p w14:paraId="255A8027" w14:textId="77777777" w:rsidR="00BA216B" w:rsidRDefault="00BA216B" w:rsidP="00D4581B"/>
                          <w:p w14:paraId="1BF32C3D" w14:textId="77777777" w:rsidR="00BA216B" w:rsidRDefault="00BA216B" w:rsidP="00D4581B"/>
                          <w:p w14:paraId="5AF4F25B" w14:textId="77777777" w:rsidR="00BA216B" w:rsidRDefault="00BA216B" w:rsidP="00D4581B"/>
                          <w:p w14:paraId="020270DE" w14:textId="77777777" w:rsidR="00BA216B" w:rsidRDefault="00BA216B" w:rsidP="00D4581B"/>
                          <w:p w14:paraId="32B0A607" w14:textId="77777777" w:rsidR="00BA216B" w:rsidRDefault="00BA216B" w:rsidP="00D4581B"/>
                          <w:p w14:paraId="3DDE28EC" w14:textId="77777777" w:rsidR="00BA216B" w:rsidRDefault="00BA216B" w:rsidP="00D4581B"/>
                          <w:p w14:paraId="0ED4B011" w14:textId="77777777" w:rsidR="00BA216B" w:rsidRDefault="00BA216B" w:rsidP="00D4581B"/>
                          <w:p w14:paraId="107336D9" w14:textId="77777777" w:rsidR="00BA216B" w:rsidRDefault="00BA216B" w:rsidP="00D4581B"/>
                          <w:p w14:paraId="2F0BDEED" w14:textId="77777777" w:rsidR="00BA216B" w:rsidRDefault="00BA216B" w:rsidP="00D4581B"/>
                          <w:p w14:paraId="7573F77F" w14:textId="77777777" w:rsidR="00BA216B" w:rsidRDefault="00BA216B" w:rsidP="00D4581B"/>
                          <w:p w14:paraId="7CEAB553" w14:textId="77777777" w:rsidR="00BA216B" w:rsidRDefault="00BA216B" w:rsidP="00D4581B"/>
                          <w:p w14:paraId="533B2A76" w14:textId="77777777" w:rsidR="00BA216B" w:rsidRDefault="00BA216B" w:rsidP="00D4581B"/>
                          <w:p w14:paraId="1FD8CDB5" w14:textId="77777777" w:rsidR="00BA216B" w:rsidRDefault="00BA216B" w:rsidP="00D4581B"/>
                          <w:p w14:paraId="5B584E40" w14:textId="77777777" w:rsidR="00BA216B" w:rsidRDefault="00BA216B" w:rsidP="00D4581B"/>
                          <w:p w14:paraId="65BEE19D" w14:textId="77777777" w:rsidR="00BA216B" w:rsidRDefault="00BA216B" w:rsidP="00D4581B"/>
                          <w:p w14:paraId="66E2213E" w14:textId="77777777" w:rsidR="00BA216B" w:rsidRDefault="00BA216B" w:rsidP="00D4581B"/>
                          <w:p w14:paraId="0C22463B" w14:textId="77777777" w:rsidR="00BA216B" w:rsidRDefault="00BA216B" w:rsidP="00D4581B"/>
                          <w:p w14:paraId="19ECFED5" w14:textId="77777777" w:rsidR="00BA216B" w:rsidRDefault="00BA216B" w:rsidP="00D4581B"/>
                          <w:p w14:paraId="33F8EA1A" w14:textId="77777777" w:rsidR="00BA216B" w:rsidRDefault="00BA216B" w:rsidP="00D4581B"/>
                          <w:p w14:paraId="6F39AE2D" w14:textId="77777777" w:rsidR="00BA216B" w:rsidRDefault="00BA216B" w:rsidP="00D4581B"/>
                          <w:p w14:paraId="12DBE02C" w14:textId="77777777" w:rsidR="00BA216B" w:rsidRDefault="00BA216B" w:rsidP="00D4581B"/>
                          <w:p w14:paraId="1833BA26" w14:textId="77777777" w:rsidR="00BA216B" w:rsidRDefault="00BA216B" w:rsidP="00D4581B"/>
                          <w:p w14:paraId="13790632" w14:textId="77777777" w:rsidR="00BA216B" w:rsidRDefault="00BA216B" w:rsidP="00D4581B"/>
                          <w:p w14:paraId="24EF5D18" w14:textId="77777777" w:rsidR="00BA216B" w:rsidRDefault="00BA216B" w:rsidP="00D4581B"/>
                          <w:p w14:paraId="0DD32CA7" w14:textId="77777777" w:rsidR="00BA216B" w:rsidRDefault="00BA216B" w:rsidP="00D4581B"/>
                          <w:p w14:paraId="7964A85B" w14:textId="77777777" w:rsidR="00BA216B" w:rsidRDefault="00BA216B" w:rsidP="00D4581B"/>
                          <w:p w14:paraId="259B92E9" w14:textId="77777777" w:rsidR="00BA216B" w:rsidRDefault="00BA216B" w:rsidP="00D4581B"/>
                          <w:p w14:paraId="5C5FC531" w14:textId="77777777" w:rsidR="00BA216B" w:rsidRDefault="00BA216B" w:rsidP="00D4581B"/>
                          <w:p w14:paraId="611CCCC1" w14:textId="77777777" w:rsidR="00BA216B" w:rsidRDefault="00BA216B" w:rsidP="00D4581B"/>
                          <w:p w14:paraId="28E7EDCB" w14:textId="77777777" w:rsidR="00BA216B" w:rsidRDefault="00BA216B" w:rsidP="00D4581B"/>
                          <w:p w14:paraId="649A4AE1" w14:textId="77777777" w:rsidR="00BA216B" w:rsidRDefault="00BA216B" w:rsidP="00D4581B"/>
                          <w:p w14:paraId="0E37742E" w14:textId="77777777" w:rsidR="00BA216B" w:rsidRDefault="00BA216B" w:rsidP="00D4581B"/>
                          <w:p w14:paraId="0070C568" w14:textId="77777777" w:rsidR="00BA216B" w:rsidRDefault="00BA216B" w:rsidP="00D4581B"/>
                          <w:p w14:paraId="0151DF35" w14:textId="77777777" w:rsidR="00BA216B" w:rsidRDefault="00BA216B" w:rsidP="00D4581B"/>
                          <w:p w14:paraId="3CEC9F1D" w14:textId="77777777" w:rsidR="00BA216B" w:rsidRDefault="00BA216B" w:rsidP="00D4581B"/>
                          <w:p w14:paraId="5CA0FCFA" w14:textId="77777777" w:rsidR="00BA216B" w:rsidRDefault="00BA216B" w:rsidP="00D4581B"/>
                          <w:p w14:paraId="2715E175" w14:textId="77777777" w:rsidR="00BA216B" w:rsidRDefault="00BA216B" w:rsidP="00D4581B"/>
                          <w:p w14:paraId="0D7708CB" w14:textId="77777777" w:rsidR="00BA216B" w:rsidRDefault="00BA216B" w:rsidP="00D4581B"/>
                          <w:p w14:paraId="2A990B92" w14:textId="77777777" w:rsidR="00BA216B" w:rsidRDefault="00BA216B" w:rsidP="00D4581B"/>
                          <w:p w14:paraId="4C5D9FE1" w14:textId="77777777" w:rsidR="00BA216B" w:rsidRDefault="00BA216B" w:rsidP="00D4581B"/>
                          <w:p w14:paraId="3ECB4B49" w14:textId="77777777" w:rsidR="00BA216B" w:rsidRDefault="00BA216B" w:rsidP="00D4581B"/>
                          <w:p w14:paraId="1814137A" w14:textId="77777777" w:rsidR="00BA216B" w:rsidRDefault="00BA216B" w:rsidP="00D4581B"/>
                          <w:p w14:paraId="553BEEA2" w14:textId="77777777" w:rsidR="00BA216B" w:rsidRDefault="00BA216B" w:rsidP="00D4581B"/>
                          <w:p w14:paraId="773EA958" w14:textId="77777777" w:rsidR="00BA216B" w:rsidRDefault="00BA216B" w:rsidP="00D4581B"/>
                          <w:p w14:paraId="39F395C5" w14:textId="77777777" w:rsidR="00BA216B" w:rsidRDefault="00BA216B" w:rsidP="00D4581B"/>
                          <w:p w14:paraId="50C589B2" w14:textId="77777777" w:rsidR="00BA216B" w:rsidRDefault="00BA216B" w:rsidP="00D4581B"/>
                          <w:p w14:paraId="4540576B" w14:textId="77777777" w:rsidR="00BA216B" w:rsidRDefault="00BA216B" w:rsidP="00D4581B"/>
                          <w:p w14:paraId="506670F9" w14:textId="77777777" w:rsidR="00BA216B" w:rsidRDefault="00BA216B" w:rsidP="00D4581B"/>
                          <w:p w14:paraId="0508D6C7" w14:textId="77777777" w:rsidR="00BA216B" w:rsidRDefault="00BA216B" w:rsidP="00D4581B"/>
                          <w:p w14:paraId="3F244D5C" w14:textId="77777777" w:rsidR="00BA216B" w:rsidRDefault="00BA216B" w:rsidP="00D4581B"/>
                          <w:p w14:paraId="6EB89DAF" w14:textId="77777777" w:rsidR="00BA216B" w:rsidRDefault="00BA216B" w:rsidP="00D4581B"/>
                          <w:p w14:paraId="3B86258E" w14:textId="77777777" w:rsidR="00BA216B" w:rsidRDefault="00BA216B" w:rsidP="00D4581B"/>
                          <w:p w14:paraId="245B907B" w14:textId="77777777" w:rsidR="00BA216B" w:rsidRDefault="00BA216B" w:rsidP="00D4581B"/>
                          <w:p w14:paraId="67C274A1" w14:textId="77777777" w:rsidR="00BA216B" w:rsidRDefault="00BA216B" w:rsidP="00D4581B"/>
                          <w:p w14:paraId="2A013C4D" w14:textId="77777777" w:rsidR="00BA216B" w:rsidRDefault="00BA216B" w:rsidP="00D4581B"/>
                          <w:p w14:paraId="0C731A76" w14:textId="77777777" w:rsidR="00BA216B" w:rsidRDefault="00BA216B" w:rsidP="00D4581B"/>
                          <w:p w14:paraId="36CAD518" w14:textId="77777777" w:rsidR="00BA216B" w:rsidRDefault="00BA216B" w:rsidP="00D4581B"/>
                          <w:p w14:paraId="1E5DC45A" w14:textId="77777777" w:rsidR="00BA216B" w:rsidRDefault="00BA216B" w:rsidP="00D4581B"/>
                          <w:p w14:paraId="0E4260E1" w14:textId="77777777" w:rsidR="00BA216B" w:rsidRDefault="00BA216B" w:rsidP="00D4581B"/>
                          <w:p w14:paraId="238B4359" w14:textId="77777777" w:rsidR="00BA216B" w:rsidRDefault="00BA216B" w:rsidP="00D4581B"/>
                          <w:p w14:paraId="30A37C3C" w14:textId="77777777" w:rsidR="00BA216B" w:rsidRDefault="00BA216B" w:rsidP="00D4581B"/>
                          <w:p w14:paraId="0AE1C78B" w14:textId="77777777" w:rsidR="00BA216B" w:rsidRDefault="00BA216B" w:rsidP="00D4581B"/>
                          <w:p w14:paraId="12B0C663" w14:textId="77777777" w:rsidR="00BA216B" w:rsidRDefault="00BA216B" w:rsidP="00D4581B"/>
                          <w:p w14:paraId="22B781DC" w14:textId="77777777" w:rsidR="00BA216B" w:rsidRDefault="00BA216B" w:rsidP="00D4581B"/>
                          <w:p w14:paraId="74FD89BE" w14:textId="77777777" w:rsidR="00BA216B" w:rsidRDefault="00BA216B" w:rsidP="00D4581B"/>
                          <w:p w14:paraId="3D9A4066" w14:textId="77777777" w:rsidR="00BA216B" w:rsidRDefault="00BA216B" w:rsidP="00D4581B"/>
                          <w:p w14:paraId="61A564FD" w14:textId="77777777" w:rsidR="00BA216B" w:rsidRDefault="00BA216B" w:rsidP="00D4581B"/>
                          <w:p w14:paraId="2120393F" w14:textId="77777777" w:rsidR="00BA216B" w:rsidRDefault="00BA216B" w:rsidP="00D4581B"/>
                          <w:p w14:paraId="6C40D89C" w14:textId="77777777" w:rsidR="00BA216B" w:rsidRDefault="00BA216B" w:rsidP="00D4581B"/>
                          <w:p w14:paraId="0EC2D7C1" w14:textId="77777777" w:rsidR="00BA216B" w:rsidRDefault="00BA216B" w:rsidP="00D4581B"/>
                          <w:p w14:paraId="63DBBCFC" w14:textId="77777777" w:rsidR="00BA216B" w:rsidRDefault="00BA216B" w:rsidP="00D4581B"/>
                          <w:p w14:paraId="7FEE0063" w14:textId="77777777" w:rsidR="00BA216B" w:rsidRDefault="00BA216B" w:rsidP="00D4581B"/>
                          <w:p w14:paraId="6891C4EE" w14:textId="77777777" w:rsidR="00BA216B" w:rsidRDefault="00BA216B" w:rsidP="00D4581B"/>
                          <w:p w14:paraId="3B3CDF1D" w14:textId="77777777" w:rsidR="00BA216B" w:rsidRDefault="00BA216B" w:rsidP="00D4581B"/>
                          <w:p w14:paraId="294830A8" w14:textId="77777777" w:rsidR="00BA216B" w:rsidRDefault="00BA216B" w:rsidP="00D4581B"/>
                          <w:p w14:paraId="517F5DB2" w14:textId="77777777" w:rsidR="00BA216B" w:rsidRDefault="00BA216B" w:rsidP="00D4581B"/>
                          <w:p w14:paraId="1E3A4624" w14:textId="77777777" w:rsidR="00BA216B" w:rsidRDefault="00BA216B" w:rsidP="00D4581B"/>
                          <w:p w14:paraId="3CA189B4" w14:textId="77777777" w:rsidR="00BA216B" w:rsidRDefault="00BA216B" w:rsidP="00D4581B"/>
                          <w:p w14:paraId="1C2C81D4" w14:textId="77777777" w:rsidR="00BA216B" w:rsidRDefault="00BA216B" w:rsidP="00D4581B"/>
                          <w:p w14:paraId="727D67C5" w14:textId="77777777" w:rsidR="00BA216B" w:rsidRDefault="00BA216B" w:rsidP="00D4581B"/>
                          <w:p w14:paraId="5002F4E4" w14:textId="77777777" w:rsidR="00BA216B" w:rsidRDefault="00BA216B" w:rsidP="00D4581B"/>
                          <w:p w14:paraId="1C79A047" w14:textId="77777777" w:rsidR="00BA216B" w:rsidRDefault="00BA216B" w:rsidP="00D4581B"/>
                          <w:p w14:paraId="01068848" w14:textId="77777777" w:rsidR="00BA216B" w:rsidRDefault="00BA216B" w:rsidP="00D4581B"/>
                          <w:p w14:paraId="72A6E661" w14:textId="77777777" w:rsidR="00BA216B" w:rsidRDefault="00BA216B" w:rsidP="00D4581B"/>
                          <w:p w14:paraId="07E1083C" w14:textId="77777777" w:rsidR="00BA216B" w:rsidRDefault="00BA216B" w:rsidP="00D4581B"/>
                          <w:p w14:paraId="5F05A183" w14:textId="77777777" w:rsidR="00BA216B" w:rsidRDefault="00BA216B" w:rsidP="00D4581B"/>
                          <w:p w14:paraId="761215DF" w14:textId="77777777" w:rsidR="00BA216B" w:rsidRDefault="00BA216B" w:rsidP="00D4581B"/>
                          <w:p w14:paraId="2EDE12CF" w14:textId="77777777" w:rsidR="00BA216B" w:rsidRDefault="00BA216B" w:rsidP="00D4581B"/>
                          <w:p w14:paraId="18846059" w14:textId="77777777" w:rsidR="00BA216B" w:rsidRDefault="00BA216B" w:rsidP="00D4581B"/>
                          <w:p w14:paraId="2971054F" w14:textId="77777777" w:rsidR="00BA216B" w:rsidRDefault="00BA216B" w:rsidP="00D4581B"/>
                          <w:p w14:paraId="6FE56C68" w14:textId="77777777" w:rsidR="00BA216B" w:rsidRDefault="00BA216B" w:rsidP="00D4581B"/>
                          <w:p w14:paraId="4F7CC146" w14:textId="77777777" w:rsidR="00BA216B" w:rsidRDefault="00BA216B" w:rsidP="00D4581B"/>
                          <w:p w14:paraId="000F7F10" w14:textId="77777777" w:rsidR="00BA216B" w:rsidRDefault="00BA216B" w:rsidP="00D4581B"/>
                          <w:p w14:paraId="6D8A3A1D" w14:textId="77777777" w:rsidR="00BA216B" w:rsidRDefault="00BA216B" w:rsidP="00D4581B"/>
                          <w:p w14:paraId="6AE4584E" w14:textId="77777777" w:rsidR="00BA216B" w:rsidRDefault="00BA216B" w:rsidP="00D4581B"/>
                          <w:p w14:paraId="551C93DB" w14:textId="77777777" w:rsidR="00BA216B" w:rsidRDefault="00BA216B" w:rsidP="00D4581B"/>
                          <w:p w14:paraId="44612B93" w14:textId="77777777" w:rsidR="00BA216B" w:rsidRDefault="00BA216B" w:rsidP="00D4581B"/>
                          <w:p w14:paraId="5ED17945" w14:textId="77777777" w:rsidR="00BA216B" w:rsidRDefault="00BA216B" w:rsidP="00D4581B"/>
                          <w:p w14:paraId="25264839" w14:textId="77777777" w:rsidR="00BA216B" w:rsidRDefault="00BA216B" w:rsidP="00D4581B"/>
                          <w:p w14:paraId="48AD8BB9" w14:textId="77777777" w:rsidR="00BA216B" w:rsidRDefault="00BA216B" w:rsidP="00D4581B"/>
                          <w:p w14:paraId="44D609F4" w14:textId="77777777" w:rsidR="00BA216B" w:rsidRDefault="00BA216B" w:rsidP="00D4581B"/>
                          <w:p w14:paraId="6248B5FF" w14:textId="77777777" w:rsidR="00BA216B" w:rsidRDefault="00BA216B" w:rsidP="00D4581B"/>
                          <w:p w14:paraId="1A7AE81B" w14:textId="77777777" w:rsidR="00BA216B" w:rsidRDefault="00BA216B" w:rsidP="00D4581B"/>
                          <w:p w14:paraId="78271FEF" w14:textId="77777777" w:rsidR="00BA216B" w:rsidRDefault="00BA216B" w:rsidP="00D4581B"/>
                          <w:p w14:paraId="100102A5" w14:textId="77777777" w:rsidR="00BA216B" w:rsidRDefault="00BA216B" w:rsidP="00D4581B"/>
                          <w:p w14:paraId="11CF404C" w14:textId="77777777" w:rsidR="00BA216B" w:rsidRDefault="00BA216B" w:rsidP="00D4581B"/>
                          <w:p w14:paraId="56E25A9B" w14:textId="77777777" w:rsidR="00BA216B" w:rsidRDefault="00BA216B" w:rsidP="00D4581B"/>
                          <w:p w14:paraId="44BAD296" w14:textId="77777777" w:rsidR="00BA216B" w:rsidRDefault="00BA216B" w:rsidP="00D4581B"/>
                          <w:p w14:paraId="4E2D9C02" w14:textId="77777777" w:rsidR="00BA216B" w:rsidRDefault="00BA216B" w:rsidP="00D4581B"/>
                          <w:p w14:paraId="46C6D88F" w14:textId="77777777" w:rsidR="00BA216B" w:rsidRDefault="00BA216B" w:rsidP="00D4581B"/>
                          <w:p w14:paraId="556ECC00" w14:textId="77777777" w:rsidR="00BA216B" w:rsidRDefault="00BA216B" w:rsidP="00D4581B"/>
                          <w:p w14:paraId="169504FA" w14:textId="77777777" w:rsidR="00BA216B" w:rsidRDefault="00BA216B" w:rsidP="00D4581B"/>
                          <w:p w14:paraId="6DECB0A7" w14:textId="77777777" w:rsidR="00BA216B" w:rsidRDefault="00BA216B" w:rsidP="00D4581B"/>
                          <w:p w14:paraId="2C41DB99" w14:textId="77777777" w:rsidR="00BA216B" w:rsidRDefault="00BA216B" w:rsidP="00D4581B"/>
                          <w:p w14:paraId="759249D5" w14:textId="77777777" w:rsidR="00BA216B" w:rsidRDefault="00BA216B" w:rsidP="00D4581B"/>
                          <w:p w14:paraId="082754A3" w14:textId="77777777" w:rsidR="00BA216B" w:rsidRDefault="00BA216B" w:rsidP="00D4581B"/>
                          <w:p w14:paraId="67E6A630" w14:textId="77777777" w:rsidR="00BA216B" w:rsidRDefault="00BA216B" w:rsidP="00D4581B"/>
                          <w:p w14:paraId="16826964" w14:textId="77777777" w:rsidR="00BA216B" w:rsidRDefault="00BA216B" w:rsidP="00D4581B"/>
                          <w:p w14:paraId="2411CEA9" w14:textId="77777777" w:rsidR="00BA216B" w:rsidRDefault="00BA216B" w:rsidP="00D4581B"/>
                          <w:p w14:paraId="5A31FF1C" w14:textId="77777777" w:rsidR="00BA216B" w:rsidRDefault="00BA216B" w:rsidP="00D4581B"/>
                          <w:p w14:paraId="4B14CD95" w14:textId="77777777" w:rsidR="00BA216B" w:rsidRDefault="00BA216B" w:rsidP="00D4581B"/>
                          <w:p w14:paraId="781FA2FE" w14:textId="77777777" w:rsidR="00BA216B" w:rsidRDefault="00BA216B" w:rsidP="00D4581B"/>
                          <w:p w14:paraId="70BCF09E" w14:textId="77777777" w:rsidR="00BA216B" w:rsidRDefault="00BA216B" w:rsidP="00D4581B"/>
                          <w:p w14:paraId="1B67D177" w14:textId="77777777" w:rsidR="00BA216B" w:rsidRDefault="00BA216B" w:rsidP="00D4581B"/>
                          <w:p w14:paraId="78DB83A4" w14:textId="77777777" w:rsidR="00BA216B" w:rsidRDefault="00BA216B" w:rsidP="00D4581B"/>
                          <w:p w14:paraId="18561A60" w14:textId="77777777" w:rsidR="00BA216B" w:rsidRDefault="00BA216B" w:rsidP="00D4581B"/>
                          <w:p w14:paraId="3A3E88A7" w14:textId="77777777" w:rsidR="00BA216B" w:rsidRDefault="00BA216B" w:rsidP="00D4581B"/>
                          <w:p w14:paraId="0C0D35DA" w14:textId="77777777" w:rsidR="00BA216B" w:rsidRDefault="00BA216B" w:rsidP="00D4581B"/>
                          <w:p w14:paraId="71D7B519" w14:textId="77777777" w:rsidR="00BA216B" w:rsidRDefault="00BA216B" w:rsidP="00D4581B"/>
                          <w:p w14:paraId="7B4B762A" w14:textId="77777777" w:rsidR="00BA216B" w:rsidRDefault="00BA216B" w:rsidP="00D4581B"/>
                          <w:p w14:paraId="190133A7" w14:textId="77777777" w:rsidR="00BA216B" w:rsidRDefault="00BA216B" w:rsidP="00D4581B"/>
                          <w:p w14:paraId="5E275406" w14:textId="77777777" w:rsidR="00BA216B" w:rsidRDefault="00BA216B" w:rsidP="00D4581B"/>
                          <w:p w14:paraId="25CF5986" w14:textId="77777777" w:rsidR="00BA216B" w:rsidRDefault="00BA216B" w:rsidP="00D4581B"/>
                          <w:p w14:paraId="1EAA4060" w14:textId="77777777" w:rsidR="00BA216B" w:rsidRDefault="00BA216B" w:rsidP="00D4581B"/>
                          <w:p w14:paraId="04745C6D" w14:textId="77777777" w:rsidR="00BA216B" w:rsidRDefault="00BA216B" w:rsidP="00D4581B"/>
                          <w:p w14:paraId="7F0A61E3" w14:textId="77777777" w:rsidR="00BA216B" w:rsidRDefault="00BA216B" w:rsidP="00D4581B"/>
                          <w:p w14:paraId="4C5A4CAE" w14:textId="77777777" w:rsidR="00BA216B" w:rsidRDefault="00BA216B" w:rsidP="00D4581B"/>
                          <w:p w14:paraId="3F3C9BEF" w14:textId="77777777" w:rsidR="00BA216B" w:rsidRDefault="00BA216B" w:rsidP="00D4581B"/>
                          <w:p w14:paraId="1336E8CF" w14:textId="77777777" w:rsidR="00BA216B" w:rsidRDefault="00BA216B" w:rsidP="00D4581B"/>
                          <w:p w14:paraId="3C8DFD87" w14:textId="77777777" w:rsidR="00BA216B" w:rsidRDefault="00BA216B" w:rsidP="00D4581B"/>
                          <w:p w14:paraId="2E4403F4" w14:textId="77777777" w:rsidR="00BA216B" w:rsidRDefault="00BA216B" w:rsidP="00D4581B"/>
                          <w:p w14:paraId="02586E4D" w14:textId="77777777" w:rsidR="00BA216B" w:rsidRDefault="00BA216B" w:rsidP="00D4581B"/>
                          <w:p w14:paraId="158C3E77" w14:textId="77777777" w:rsidR="00BA216B" w:rsidRDefault="00BA216B" w:rsidP="00D4581B"/>
                          <w:p w14:paraId="40452171" w14:textId="77777777" w:rsidR="00BA216B" w:rsidRDefault="00BA216B" w:rsidP="00D4581B"/>
                          <w:p w14:paraId="3720BE19" w14:textId="77777777" w:rsidR="00BA216B" w:rsidRDefault="00BA216B" w:rsidP="00D4581B"/>
                          <w:p w14:paraId="7E299AF2" w14:textId="77777777" w:rsidR="00BA216B" w:rsidRDefault="00BA216B" w:rsidP="00D4581B"/>
                          <w:p w14:paraId="1D2A3C43" w14:textId="77777777" w:rsidR="00BA216B" w:rsidRDefault="00BA216B" w:rsidP="00D4581B"/>
                          <w:p w14:paraId="7856A40A" w14:textId="77777777" w:rsidR="00BA216B" w:rsidRDefault="00BA216B" w:rsidP="00D4581B"/>
                          <w:p w14:paraId="2EDFFB56" w14:textId="77777777" w:rsidR="00BA216B" w:rsidRDefault="00BA216B" w:rsidP="00D4581B"/>
                          <w:p w14:paraId="61B9D4B4" w14:textId="77777777" w:rsidR="00BA216B" w:rsidRDefault="00BA216B" w:rsidP="00D4581B"/>
                          <w:p w14:paraId="3121DBA7" w14:textId="77777777" w:rsidR="00BA216B" w:rsidRDefault="00BA216B" w:rsidP="00D4581B"/>
                          <w:p w14:paraId="7AF45C79" w14:textId="77777777" w:rsidR="00BA216B" w:rsidRDefault="00BA216B" w:rsidP="00D4581B"/>
                          <w:p w14:paraId="0B8C80C0" w14:textId="77777777" w:rsidR="00BA216B" w:rsidRDefault="00BA216B" w:rsidP="00D4581B"/>
                          <w:p w14:paraId="283403B8" w14:textId="77777777" w:rsidR="00BA216B" w:rsidRDefault="00BA216B" w:rsidP="00D4581B"/>
                          <w:p w14:paraId="6E7F65A2" w14:textId="77777777" w:rsidR="00BA216B" w:rsidRDefault="00BA216B" w:rsidP="00D4581B"/>
                          <w:p w14:paraId="286AF61C" w14:textId="77777777" w:rsidR="00BA216B" w:rsidRDefault="00BA216B" w:rsidP="00D4581B"/>
                          <w:p w14:paraId="2A704632" w14:textId="77777777" w:rsidR="00BA216B" w:rsidRDefault="00BA216B" w:rsidP="00D4581B"/>
                          <w:p w14:paraId="3041C495" w14:textId="77777777" w:rsidR="00BA216B" w:rsidRDefault="00BA216B" w:rsidP="00D4581B"/>
                          <w:p w14:paraId="661F487E" w14:textId="77777777" w:rsidR="00BA216B" w:rsidRDefault="00BA216B" w:rsidP="00D4581B"/>
                          <w:p w14:paraId="592CE4BC" w14:textId="77777777" w:rsidR="00BA216B" w:rsidRDefault="00BA216B" w:rsidP="00D4581B"/>
                          <w:p w14:paraId="2A4FEDC5" w14:textId="77777777" w:rsidR="00BA216B" w:rsidRDefault="00BA216B" w:rsidP="00D4581B"/>
                          <w:p w14:paraId="57616081" w14:textId="77777777" w:rsidR="00BA216B" w:rsidRDefault="00BA216B" w:rsidP="00D4581B"/>
                          <w:p w14:paraId="4DC008B5" w14:textId="77777777" w:rsidR="00BA216B" w:rsidRDefault="00BA216B" w:rsidP="00D4581B"/>
                          <w:p w14:paraId="5B1AEB68" w14:textId="77777777" w:rsidR="00BA216B" w:rsidRDefault="00BA216B" w:rsidP="00D4581B"/>
                          <w:p w14:paraId="32C5E4F3" w14:textId="77777777" w:rsidR="00BA216B" w:rsidRDefault="00BA216B" w:rsidP="00D4581B"/>
                          <w:p w14:paraId="6CED14E4" w14:textId="77777777" w:rsidR="00BA216B" w:rsidRDefault="00BA216B" w:rsidP="00D4581B"/>
                          <w:p w14:paraId="5E476E21" w14:textId="77777777" w:rsidR="00BA216B" w:rsidRDefault="00BA216B" w:rsidP="00D4581B"/>
                          <w:p w14:paraId="7558D934" w14:textId="77777777" w:rsidR="00BA216B" w:rsidRDefault="00BA216B" w:rsidP="00D4581B"/>
                          <w:p w14:paraId="6C918B56" w14:textId="77777777" w:rsidR="00BA216B" w:rsidRDefault="00BA216B" w:rsidP="00D4581B"/>
                          <w:p w14:paraId="269B4E5E" w14:textId="77777777" w:rsidR="00BA216B" w:rsidRDefault="00BA216B" w:rsidP="00D4581B"/>
                          <w:p w14:paraId="2F1A23D2" w14:textId="77777777" w:rsidR="00BA216B" w:rsidRDefault="00BA216B" w:rsidP="00D4581B"/>
                          <w:p w14:paraId="18DD078F" w14:textId="77777777" w:rsidR="00BA216B" w:rsidRDefault="00BA216B" w:rsidP="00D4581B"/>
                          <w:p w14:paraId="7277AB60" w14:textId="77777777" w:rsidR="00BA216B" w:rsidRDefault="00BA216B" w:rsidP="00D4581B"/>
                          <w:p w14:paraId="73F66514" w14:textId="77777777" w:rsidR="00BA216B" w:rsidRDefault="00BA216B" w:rsidP="00D4581B"/>
                          <w:p w14:paraId="4E909CFC" w14:textId="77777777" w:rsidR="00BA216B" w:rsidRDefault="00BA216B" w:rsidP="00D4581B"/>
                          <w:p w14:paraId="1CE35EF8" w14:textId="77777777" w:rsidR="00BA216B" w:rsidRDefault="00BA216B" w:rsidP="00D4581B"/>
                          <w:p w14:paraId="59BF0764" w14:textId="77777777" w:rsidR="00BA216B" w:rsidRDefault="00BA216B" w:rsidP="00D4581B"/>
                          <w:p w14:paraId="108B631E" w14:textId="77777777" w:rsidR="00BA216B" w:rsidRDefault="00BA216B" w:rsidP="00D4581B"/>
                          <w:p w14:paraId="4E663CEE" w14:textId="77777777" w:rsidR="00BA216B" w:rsidRDefault="00BA216B" w:rsidP="00D4581B"/>
                          <w:p w14:paraId="433C57CB" w14:textId="77777777" w:rsidR="00BA216B" w:rsidRDefault="00BA216B" w:rsidP="00D4581B"/>
                          <w:p w14:paraId="7D00DEB5" w14:textId="77777777" w:rsidR="00BA216B" w:rsidRDefault="00BA216B" w:rsidP="00D4581B"/>
                          <w:p w14:paraId="256CCF66" w14:textId="77777777" w:rsidR="00BA216B" w:rsidRDefault="00BA216B" w:rsidP="00D4581B"/>
                          <w:p w14:paraId="5A5D4974" w14:textId="77777777" w:rsidR="00BA216B" w:rsidRDefault="00BA216B" w:rsidP="00D4581B"/>
                          <w:p w14:paraId="47D7D955" w14:textId="77777777" w:rsidR="00BA216B" w:rsidRDefault="00BA216B" w:rsidP="00D4581B"/>
                          <w:p w14:paraId="3EB964D3" w14:textId="77777777" w:rsidR="00BA216B" w:rsidRDefault="00BA216B" w:rsidP="00D4581B"/>
                          <w:p w14:paraId="695DCF69" w14:textId="77777777" w:rsidR="00BA216B" w:rsidRDefault="00BA216B" w:rsidP="00D4581B"/>
                          <w:p w14:paraId="4EEAEA67" w14:textId="77777777" w:rsidR="00BA216B" w:rsidRDefault="00BA216B" w:rsidP="00D4581B"/>
                          <w:p w14:paraId="252F438B" w14:textId="77777777" w:rsidR="00BA216B" w:rsidRDefault="00BA216B" w:rsidP="00D4581B"/>
                          <w:p w14:paraId="213EE1F9" w14:textId="77777777" w:rsidR="00BA216B" w:rsidRDefault="00BA216B" w:rsidP="00D4581B"/>
                          <w:p w14:paraId="046FC2F6" w14:textId="77777777" w:rsidR="00BA216B" w:rsidRDefault="00BA216B" w:rsidP="00D4581B"/>
                          <w:p w14:paraId="4E96FF01" w14:textId="77777777" w:rsidR="00BA216B" w:rsidRDefault="00BA216B" w:rsidP="00D4581B"/>
                          <w:p w14:paraId="11C1A694" w14:textId="77777777" w:rsidR="00BA216B" w:rsidRDefault="00BA216B" w:rsidP="00D4581B"/>
                          <w:p w14:paraId="4D202DBE" w14:textId="77777777" w:rsidR="00BA216B" w:rsidRDefault="00BA216B" w:rsidP="00D4581B"/>
                          <w:p w14:paraId="6687B1C8" w14:textId="77777777" w:rsidR="00BA216B" w:rsidRDefault="00BA216B" w:rsidP="00D4581B"/>
                          <w:p w14:paraId="7EBC24BD" w14:textId="77777777" w:rsidR="00BA216B" w:rsidRDefault="00BA216B" w:rsidP="00D4581B"/>
                          <w:p w14:paraId="12DA53C2" w14:textId="77777777" w:rsidR="00BA216B" w:rsidRDefault="00BA216B" w:rsidP="00D4581B"/>
                          <w:p w14:paraId="5CCBFEEF" w14:textId="77777777" w:rsidR="00BA216B" w:rsidRDefault="00BA216B" w:rsidP="00D4581B"/>
                          <w:p w14:paraId="18FFFF47" w14:textId="77777777" w:rsidR="00BA216B" w:rsidRDefault="00BA216B" w:rsidP="00D4581B"/>
                          <w:p w14:paraId="2FF10236" w14:textId="77777777" w:rsidR="00BA216B" w:rsidRDefault="00BA216B" w:rsidP="00D4581B"/>
                          <w:p w14:paraId="4BEEAD08" w14:textId="77777777" w:rsidR="00BA216B" w:rsidRDefault="00BA216B" w:rsidP="00D4581B"/>
                          <w:p w14:paraId="1E70D676" w14:textId="77777777" w:rsidR="00BA216B" w:rsidRDefault="00BA216B" w:rsidP="00D4581B"/>
                          <w:p w14:paraId="69E03C70" w14:textId="77777777" w:rsidR="00BA216B" w:rsidRDefault="00BA216B" w:rsidP="00D4581B"/>
                          <w:p w14:paraId="5A7B9124" w14:textId="77777777" w:rsidR="00BA216B" w:rsidRDefault="00BA216B" w:rsidP="00D4581B"/>
                          <w:p w14:paraId="517C06F7" w14:textId="77777777" w:rsidR="00BA216B" w:rsidRDefault="00BA216B" w:rsidP="00D4581B"/>
                          <w:p w14:paraId="1E24195C" w14:textId="77777777" w:rsidR="00BA216B" w:rsidRDefault="00BA216B" w:rsidP="00D4581B"/>
                          <w:p w14:paraId="69ED99EA" w14:textId="77777777" w:rsidR="00BA216B" w:rsidRDefault="00BA216B" w:rsidP="00D4581B"/>
                          <w:p w14:paraId="5B368863" w14:textId="77777777" w:rsidR="00BA216B" w:rsidRDefault="00BA216B" w:rsidP="00D4581B"/>
                          <w:p w14:paraId="561B2AC2" w14:textId="77777777" w:rsidR="00BA216B" w:rsidRDefault="00BA216B" w:rsidP="00D4581B"/>
                          <w:p w14:paraId="6B444AC9" w14:textId="77777777" w:rsidR="00BA216B" w:rsidRDefault="00BA216B" w:rsidP="00D4581B"/>
                          <w:p w14:paraId="35F5F9F4" w14:textId="77777777" w:rsidR="00BA216B" w:rsidRDefault="00BA216B" w:rsidP="00D4581B"/>
                          <w:p w14:paraId="3882E613" w14:textId="77777777" w:rsidR="00BA216B" w:rsidRDefault="00BA216B" w:rsidP="00D4581B"/>
                          <w:p w14:paraId="10C137FA" w14:textId="77777777" w:rsidR="00BA216B" w:rsidRDefault="00BA216B" w:rsidP="00D4581B"/>
                          <w:p w14:paraId="5F8D39D3" w14:textId="77777777" w:rsidR="00BA216B" w:rsidRDefault="00BA216B" w:rsidP="00D4581B"/>
                          <w:p w14:paraId="47F042D9" w14:textId="77777777" w:rsidR="00BA216B" w:rsidRDefault="00BA216B" w:rsidP="00D4581B"/>
                          <w:p w14:paraId="67414796" w14:textId="77777777" w:rsidR="00BA216B" w:rsidRDefault="00BA216B" w:rsidP="00D4581B"/>
                          <w:p w14:paraId="4E642DA4" w14:textId="77777777" w:rsidR="00BA216B" w:rsidRDefault="00BA216B" w:rsidP="00D4581B"/>
                          <w:p w14:paraId="7437D8D9" w14:textId="77777777" w:rsidR="00BA216B" w:rsidRDefault="00BA216B" w:rsidP="00D4581B"/>
                          <w:p w14:paraId="1D86E8BB" w14:textId="77777777" w:rsidR="00BA216B" w:rsidRDefault="00BA216B" w:rsidP="00D4581B"/>
                          <w:p w14:paraId="5B9B16FD" w14:textId="77777777" w:rsidR="00BA216B" w:rsidRDefault="00BA216B" w:rsidP="00D4581B"/>
                          <w:p w14:paraId="67CDC592" w14:textId="77777777" w:rsidR="00BA216B" w:rsidRDefault="00BA216B" w:rsidP="00D4581B"/>
                          <w:p w14:paraId="5C214DD3" w14:textId="77777777" w:rsidR="00BA216B" w:rsidRDefault="00BA216B" w:rsidP="00D4581B"/>
                          <w:p w14:paraId="04B3850D" w14:textId="77777777" w:rsidR="00BA216B" w:rsidRDefault="00BA216B" w:rsidP="00D4581B"/>
                          <w:p w14:paraId="7603FEB0" w14:textId="77777777" w:rsidR="00BA216B" w:rsidRDefault="00BA216B" w:rsidP="00D4581B"/>
                          <w:p w14:paraId="124EA445" w14:textId="77777777" w:rsidR="00BA216B" w:rsidRDefault="00BA216B" w:rsidP="00D4581B"/>
                          <w:p w14:paraId="6E00A821" w14:textId="77777777" w:rsidR="00BA216B" w:rsidRDefault="00BA216B" w:rsidP="00D4581B"/>
                          <w:p w14:paraId="2A3EFB9E" w14:textId="77777777" w:rsidR="00BA216B" w:rsidRDefault="00BA216B" w:rsidP="00D4581B"/>
                          <w:p w14:paraId="4D47992A" w14:textId="77777777" w:rsidR="00BA216B" w:rsidRDefault="00BA216B" w:rsidP="00D4581B"/>
                          <w:p w14:paraId="4ECBC603" w14:textId="77777777" w:rsidR="00BA216B" w:rsidRDefault="00BA216B" w:rsidP="00D4581B"/>
                          <w:p w14:paraId="7A782E30" w14:textId="77777777" w:rsidR="00BA216B" w:rsidRDefault="00BA216B" w:rsidP="00D4581B"/>
                          <w:p w14:paraId="6F90E41E" w14:textId="77777777" w:rsidR="00BA216B" w:rsidRDefault="00BA216B" w:rsidP="00D4581B"/>
                          <w:p w14:paraId="248C3655" w14:textId="77777777" w:rsidR="00BA216B" w:rsidRDefault="00BA216B" w:rsidP="00D4581B"/>
                          <w:p w14:paraId="320D0FDB" w14:textId="77777777" w:rsidR="00BA216B" w:rsidRDefault="00BA216B" w:rsidP="00D4581B"/>
                          <w:p w14:paraId="3A260825" w14:textId="77777777" w:rsidR="00BA216B" w:rsidRDefault="00BA216B" w:rsidP="00D4581B"/>
                          <w:p w14:paraId="60134722" w14:textId="77777777" w:rsidR="00BA216B" w:rsidRDefault="00BA216B" w:rsidP="00D4581B"/>
                          <w:p w14:paraId="5E9CDF6E" w14:textId="77777777" w:rsidR="00BA216B" w:rsidRDefault="00BA216B" w:rsidP="00D4581B"/>
                          <w:p w14:paraId="4334775F" w14:textId="77777777" w:rsidR="00BA216B" w:rsidRDefault="00BA216B" w:rsidP="00D4581B"/>
                          <w:p w14:paraId="4ED44D61" w14:textId="77777777" w:rsidR="00BA216B" w:rsidRDefault="00BA216B" w:rsidP="00D4581B"/>
                          <w:p w14:paraId="41A96239" w14:textId="77777777" w:rsidR="00BA216B" w:rsidRDefault="00BA216B" w:rsidP="00D4581B"/>
                          <w:p w14:paraId="1A29F256" w14:textId="77777777" w:rsidR="00BA216B" w:rsidRDefault="00BA216B" w:rsidP="00D4581B"/>
                          <w:p w14:paraId="5642879C" w14:textId="77777777" w:rsidR="00BA216B" w:rsidRDefault="00BA216B" w:rsidP="00D4581B"/>
                          <w:p w14:paraId="5159589E" w14:textId="77777777" w:rsidR="00BA216B" w:rsidRDefault="00BA216B" w:rsidP="00D4581B"/>
                          <w:p w14:paraId="6BA98348" w14:textId="77777777" w:rsidR="00BA216B" w:rsidRDefault="00BA216B" w:rsidP="00D4581B"/>
                          <w:p w14:paraId="611E51D9" w14:textId="77777777" w:rsidR="00BA216B" w:rsidRDefault="00BA216B" w:rsidP="00D4581B"/>
                          <w:p w14:paraId="6336D2DD" w14:textId="77777777" w:rsidR="00BA216B" w:rsidRDefault="00BA216B" w:rsidP="00D4581B"/>
                          <w:p w14:paraId="49444ABE" w14:textId="77777777" w:rsidR="00BA216B" w:rsidRDefault="00BA216B" w:rsidP="00D4581B"/>
                          <w:p w14:paraId="5BF4286C" w14:textId="77777777" w:rsidR="00BA216B" w:rsidRDefault="00BA216B" w:rsidP="00D4581B"/>
                          <w:p w14:paraId="40BFA96D" w14:textId="77777777" w:rsidR="00BA216B" w:rsidRDefault="00BA216B" w:rsidP="00D4581B"/>
                          <w:p w14:paraId="13D38D8C" w14:textId="77777777" w:rsidR="00BA216B" w:rsidRDefault="00BA216B" w:rsidP="00D4581B"/>
                          <w:p w14:paraId="35E9EA42" w14:textId="77777777" w:rsidR="00BA216B" w:rsidRDefault="00BA216B" w:rsidP="00D4581B"/>
                          <w:p w14:paraId="69CCBADE" w14:textId="77777777" w:rsidR="00BA216B" w:rsidRDefault="00BA216B" w:rsidP="00D4581B"/>
                          <w:p w14:paraId="6E29CF21" w14:textId="77777777" w:rsidR="00BA216B" w:rsidRDefault="00BA216B" w:rsidP="00D4581B"/>
                          <w:p w14:paraId="54FC2830" w14:textId="77777777" w:rsidR="00BA216B" w:rsidRDefault="00BA216B" w:rsidP="00D4581B"/>
                          <w:p w14:paraId="689E955F" w14:textId="77777777" w:rsidR="00BA216B" w:rsidRDefault="00BA216B" w:rsidP="00D4581B"/>
                          <w:p w14:paraId="26D558D8" w14:textId="77777777" w:rsidR="00BA216B" w:rsidRDefault="00BA216B" w:rsidP="00D4581B"/>
                          <w:p w14:paraId="61BE2F8F" w14:textId="77777777" w:rsidR="00BA216B" w:rsidRDefault="00BA216B" w:rsidP="00D4581B"/>
                          <w:p w14:paraId="583359AA" w14:textId="77777777" w:rsidR="00BA216B" w:rsidRDefault="00BA216B" w:rsidP="00D4581B"/>
                          <w:p w14:paraId="4503AAFF" w14:textId="77777777" w:rsidR="00BA216B" w:rsidRDefault="00BA216B" w:rsidP="00D4581B"/>
                          <w:p w14:paraId="38C3C31E" w14:textId="77777777" w:rsidR="00BA216B" w:rsidRDefault="00BA216B" w:rsidP="00D4581B"/>
                          <w:p w14:paraId="49211E81" w14:textId="77777777" w:rsidR="00BA216B" w:rsidRDefault="00BA216B" w:rsidP="00D4581B"/>
                          <w:p w14:paraId="169C1514" w14:textId="77777777" w:rsidR="00BA216B" w:rsidRDefault="00BA216B" w:rsidP="00D4581B"/>
                          <w:p w14:paraId="7CE16E6A" w14:textId="77777777" w:rsidR="00BA216B" w:rsidRDefault="00BA216B" w:rsidP="00D4581B"/>
                          <w:p w14:paraId="6F55C3A7" w14:textId="77777777" w:rsidR="00BA216B" w:rsidRDefault="00BA216B" w:rsidP="00D4581B"/>
                          <w:p w14:paraId="483FD447" w14:textId="77777777" w:rsidR="00BA216B" w:rsidRDefault="00BA216B" w:rsidP="00D4581B"/>
                          <w:p w14:paraId="53BF9650" w14:textId="77777777" w:rsidR="00BA216B" w:rsidRDefault="00BA216B" w:rsidP="00D4581B"/>
                          <w:p w14:paraId="77F651D4" w14:textId="77777777" w:rsidR="00BA216B" w:rsidRDefault="00BA216B" w:rsidP="00D4581B"/>
                          <w:p w14:paraId="3FAE18E4" w14:textId="77777777" w:rsidR="00BA216B" w:rsidRDefault="00BA216B" w:rsidP="00D4581B"/>
                          <w:p w14:paraId="14FDCBCE" w14:textId="77777777" w:rsidR="00BA216B" w:rsidRDefault="00BA216B" w:rsidP="00D4581B"/>
                          <w:p w14:paraId="678063AB" w14:textId="77777777" w:rsidR="00BA216B" w:rsidRDefault="00BA216B" w:rsidP="00D4581B"/>
                          <w:p w14:paraId="437C7C0D" w14:textId="77777777" w:rsidR="00BA216B" w:rsidRDefault="00BA216B" w:rsidP="00D4581B"/>
                          <w:p w14:paraId="19AFCBE7" w14:textId="77777777" w:rsidR="00BA216B" w:rsidRDefault="00BA216B" w:rsidP="00D4581B"/>
                          <w:p w14:paraId="082E13D8" w14:textId="77777777" w:rsidR="00BA216B" w:rsidRDefault="00BA216B" w:rsidP="00D4581B"/>
                          <w:p w14:paraId="6ABBFE69" w14:textId="77777777" w:rsidR="00BA216B" w:rsidRDefault="00BA216B" w:rsidP="00D4581B"/>
                          <w:p w14:paraId="491C0425" w14:textId="77777777" w:rsidR="00BA216B" w:rsidRDefault="00BA216B" w:rsidP="00D4581B"/>
                          <w:p w14:paraId="52D7DEE6" w14:textId="77777777" w:rsidR="00BA216B" w:rsidRDefault="00BA216B" w:rsidP="00D4581B"/>
                          <w:p w14:paraId="3E8F0721" w14:textId="77777777" w:rsidR="00BA216B" w:rsidRDefault="00BA216B" w:rsidP="00D4581B"/>
                          <w:p w14:paraId="10115435" w14:textId="77777777" w:rsidR="00BA216B" w:rsidRDefault="00BA216B" w:rsidP="00D4581B"/>
                          <w:p w14:paraId="03D83938" w14:textId="77777777" w:rsidR="00BA216B" w:rsidRDefault="00BA216B" w:rsidP="00D4581B"/>
                          <w:p w14:paraId="1917C328" w14:textId="77777777" w:rsidR="00BA216B" w:rsidRDefault="00BA216B" w:rsidP="00D4581B"/>
                          <w:p w14:paraId="3FA696A5" w14:textId="77777777" w:rsidR="00BA216B" w:rsidRDefault="00BA216B" w:rsidP="00D4581B"/>
                          <w:p w14:paraId="74EE0BDC" w14:textId="77777777" w:rsidR="00BA216B" w:rsidRDefault="00BA216B" w:rsidP="00D4581B"/>
                          <w:p w14:paraId="6B49E18B" w14:textId="77777777" w:rsidR="00BA216B" w:rsidRDefault="00BA216B" w:rsidP="00D4581B"/>
                          <w:p w14:paraId="0C5E7D9F" w14:textId="77777777" w:rsidR="00BA216B" w:rsidRDefault="00BA216B" w:rsidP="00D4581B"/>
                          <w:p w14:paraId="2005F470" w14:textId="77777777" w:rsidR="00BA216B" w:rsidRDefault="00BA216B" w:rsidP="00D4581B"/>
                          <w:p w14:paraId="1F7F1E98" w14:textId="77777777" w:rsidR="00BA216B" w:rsidRDefault="00BA216B" w:rsidP="00D4581B"/>
                          <w:p w14:paraId="6AC55FA5" w14:textId="77777777" w:rsidR="00BA216B" w:rsidRDefault="00BA216B" w:rsidP="00D4581B"/>
                          <w:p w14:paraId="30F32026" w14:textId="77777777" w:rsidR="00BA216B" w:rsidRDefault="00BA216B" w:rsidP="00D4581B"/>
                          <w:p w14:paraId="7A251829" w14:textId="77777777" w:rsidR="00BA216B" w:rsidRDefault="00BA216B" w:rsidP="00D4581B"/>
                          <w:p w14:paraId="7C1CCC3C" w14:textId="77777777" w:rsidR="00BA216B" w:rsidRDefault="00BA216B" w:rsidP="00D4581B"/>
                          <w:p w14:paraId="77D41700" w14:textId="77777777" w:rsidR="00BA216B" w:rsidRDefault="00BA216B" w:rsidP="00D4581B"/>
                          <w:p w14:paraId="1E8348EC" w14:textId="77777777" w:rsidR="00BA216B" w:rsidRDefault="00BA216B" w:rsidP="00D4581B"/>
                          <w:p w14:paraId="2D914B32" w14:textId="77777777" w:rsidR="00BA216B" w:rsidRDefault="00BA216B" w:rsidP="00D4581B"/>
                          <w:p w14:paraId="39FE7F40" w14:textId="77777777" w:rsidR="00BA216B" w:rsidRDefault="00BA216B" w:rsidP="00D4581B"/>
                          <w:p w14:paraId="73649C07" w14:textId="77777777" w:rsidR="00BA216B" w:rsidRDefault="00BA216B" w:rsidP="00D4581B"/>
                          <w:p w14:paraId="75C2BA51" w14:textId="77777777" w:rsidR="00BA216B" w:rsidRDefault="00BA216B" w:rsidP="00D4581B"/>
                          <w:p w14:paraId="4A72A658" w14:textId="77777777" w:rsidR="00BA216B" w:rsidRDefault="00BA216B" w:rsidP="00D4581B"/>
                          <w:p w14:paraId="2B644D9E" w14:textId="77777777" w:rsidR="00BA216B" w:rsidRDefault="00BA216B" w:rsidP="00D4581B"/>
                          <w:p w14:paraId="42028376" w14:textId="77777777" w:rsidR="00BA216B" w:rsidRDefault="00BA216B" w:rsidP="00D4581B"/>
                          <w:p w14:paraId="757A1045" w14:textId="77777777" w:rsidR="00BA216B" w:rsidRDefault="00BA216B" w:rsidP="00D4581B"/>
                          <w:p w14:paraId="66CF0F11" w14:textId="77777777" w:rsidR="00BA216B" w:rsidRDefault="00BA216B" w:rsidP="00D4581B"/>
                          <w:p w14:paraId="3081DD83" w14:textId="77777777" w:rsidR="00BA216B" w:rsidRDefault="00BA216B" w:rsidP="00D4581B"/>
                          <w:p w14:paraId="011BB85F" w14:textId="77777777" w:rsidR="00BA216B" w:rsidRDefault="00BA216B" w:rsidP="00D4581B"/>
                          <w:p w14:paraId="1F7CB675" w14:textId="77777777" w:rsidR="00BA216B" w:rsidRDefault="00BA216B" w:rsidP="00D4581B"/>
                          <w:p w14:paraId="0E7064D9" w14:textId="77777777" w:rsidR="00BA216B" w:rsidRDefault="00BA216B" w:rsidP="00D4581B"/>
                          <w:p w14:paraId="08D99C9C" w14:textId="77777777" w:rsidR="00BA216B" w:rsidRDefault="00BA216B" w:rsidP="00D4581B"/>
                          <w:p w14:paraId="1F59B83F" w14:textId="77777777" w:rsidR="00BA216B" w:rsidRDefault="00BA216B" w:rsidP="00D4581B"/>
                          <w:p w14:paraId="4FFE011F" w14:textId="77777777" w:rsidR="00BA216B" w:rsidRDefault="00BA216B" w:rsidP="00D4581B"/>
                          <w:p w14:paraId="5E7DD53E" w14:textId="77777777" w:rsidR="00BA216B" w:rsidRDefault="00BA216B" w:rsidP="00D4581B"/>
                          <w:p w14:paraId="1C6A9EEA" w14:textId="77777777" w:rsidR="00BA216B" w:rsidRDefault="00BA216B" w:rsidP="00D4581B"/>
                          <w:p w14:paraId="415F465B" w14:textId="77777777" w:rsidR="00BA216B" w:rsidRDefault="00BA216B" w:rsidP="00D4581B"/>
                          <w:p w14:paraId="7F1AF89B" w14:textId="77777777" w:rsidR="00BA216B" w:rsidRDefault="00BA216B" w:rsidP="00D4581B"/>
                          <w:p w14:paraId="48C0538F" w14:textId="77777777" w:rsidR="00BA216B" w:rsidRDefault="00BA216B" w:rsidP="00D4581B"/>
                          <w:p w14:paraId="15527B87" w14:textId="77777777" w:rsidR="00BA216B" w:rsidRDefault="00BA216B" w:rsidP="00D4581B"/>
                          <w:p w14:paraId="1859B712" w14:textId="77777777" w:rsidR="00BA216B" w:rsidRDefault="00BA216B" w:rsidP="00D4581B"/>
                          <w:p w14:paraId="44D0FCE3" w14:textId="77777777" w:rsidR="00BA216B" w:rsidRDefault="00BA216B" w:rsidP="00D4581B"/>
                          <w:p w14:paraId="20827805" w14:textId="77777777" w:rsidR="00BA216B" w:rsidRDefault="00BA216B" w:rsidP="00D4581B"/>
                          <w:p w14:paraId="48430C57" w14:textId="77777777" w:rsidR="00BA216B" w:rsidRDefault="00BA216B" w:rsidP="00D4581B"/>
                          <w:p w14:paraId="4F3D4C1B" w14:textId="77777777" w:rsidR="00BA216B" w:rsidRDefault="00BA216B" w:rsidP="00D4581B"/>
                          <w:p w14:paraId="7D9D943A" w14:textId="77777777" w:rsidR="00BA216B" w:rsidRDefault="00BA216B" w:rsidP="00D4581B"/>
                          <w:p w14:paraId="214C6EE8" w14:textId="77777777" w:rsidR="00BA216B" w:rsidRDefault="00BA216B" w:rsidP="00D4581B"/>
                          <w:p w14:paraId="0C477B3F" w14:textId="77777777" w:rsidR="00BA216B" w:rsidRDefault="00BA216B" w:rsidP="00D4581B"/>
                          <w:p w14:paraId="2D4FE5DF" w14:textId="77777777" w:rsidR="00BA216B" w:rsidRDefault="00BA216B" w:rsidP="00D4581B"/>
                          <w:p w14:paraId="6D326883" w14:textId="77777777" w:rsidR="00BA216B" w:rsidRDefault="00BA216B" w:rsidP="00D4581B"/>
                          <w:p w14:paraId="41E054E3" w14:textId="77777777" w:rsidR="00BA216B" w:rsidRDefault="00BA216B" w:rsidP="00D4581B"/>
                          <w:p w14:paraId="56256680" w14:textId="77777777" w:rsidR="00BA216B" w:rsidRDefault="00BA216B" w:rsidP="00D4581B"/>
                          <w:p w14:paraId="73DA14C3" w14:textId="77777777" w:rsidR="00BA216B" w:rsidRDefault="00BA216B" w:rsidP="00D4581B"/>
                          <w:p w14:paraId="105B7BFF" w14:textId="77777777" w:rsidR="00BA216B" w:rsidRDefault="00BA216B" w:rsidP="00D4581B"/>
                          <w:p w14:paraId="20B0A28E" w14:textId="77777777" w:rsidR="00BA216B" w:rsidRDefault="00BA216B" w:rsidP="00D4581B"/>
                          <w:p w14:paraId="3358EEEA" w14:textId="77777777" w:rsidR="00BA216B" w:rsidRDefault="00BA216B" w:rsidP="00D4581B"/>
                          <w:p w14:paraId="75D24BDD" w14:textId="77777777" w:rsidR="00BA216B" w:rsidRDefault="00BA216B" w:rsidP="00D4581B"/>
                          <w:p w14:paraId="1FB55AB8" w14:textId="77777777" w:rsidR="00BA216B" w:rsidRDefault="00BA216B" w:rsidP="00D4581B"/>
                          <w:p w14:paraId="0B65FB05" w14:textId="77777777" w:rsidR="00BA216B" w:rsidRDefault="00BA216B" w:rsidP="00D4581B"/>
                          <w:p w14:paraId="625BAECE" w14:textId="77777777" w:rsidR="00BA216B" w:rsidRDefault="00BA216B" w:rsidP="00D4581B"/>
                          <w:p w14:paraId="724DF351" w14:textId="77777777" w:rsidR="00BA216B" w:rsidRDefault="00BA216B" w:rsidP="00D4581B"/>
                          <w:p w14:paraId="337C6C81" w14:textId="77777777" w:rsidR="00BA216B" w:rsidRDefault="00BA216B" w:rsidP="00D4581B"/>
                          <w:p w14:paraId="475B50ED" w14:textId="77777777" w:rsidR="00BA216B" w:rsidRDefault="00BA216B" w:rsidP="00D4581B"/>
                          <w:p w14:paraId="153C798E" w14:textId="77777777" w:rsidR="00BA216B" w:rsidRDefault="00BA216B" w:rsidP="00D4581B"/>
                          <w:p w14:paraId="4C0FEDD0" w14:textId="77777777" w:rsidR="00BA216B" w:rsidRDefault="00BA216B" w:rsidP="00D4581B"/>
                          <w:p w14:paraId="1A232B5E" w14:textId="77777777" w:rsidR="00BA216B" w:rsidRDefault="00BA216B" w:rsidP="00D4581B"/>
                          <w:p w14:paraId="524370B7" w14:textId="77777777" w:rsidR="00BA216B" w:rsidRDefault="00BA216B" w:rsidP="00D4581B"/>
                          <w:p w14:paraId="004805D5" w14:textId="77777777" w:rsidR="00BA216B" w:rsidRDefault="00BA216B" w:rsidP="00D4581B"/>
                          <w:p w14:paraId="66147EB0" w14:textId="77777777" w:rsidR="00BA216B" w:rsidRDefault="00BA216B" w:rsidP="00D4581B"/>
                          <w:p w14:paraId="3B4D1CA0" w14:textId="77777777" w:rsidR="00BA216B" w:rsidRDefault="00BA216B" w:rsidP="00D4581B"/>
                          <w:p w14:paraId="18500390" w14:textId="77777777" w:rsidR="00BA216B" w:rsidRDefault="00BA216B" w:rsidP="00D4581B"/>
                          <w:p w14:paraId="50A57232" w14:textId="77777777" w:rsidR="00BA216B" w:rsidRDefault="00BA216B" w:rsidP="00D4581B"/>
                          <w:p w14:paraId="761ABB8E" w14:textId="77777777" w:rsidR="00BA216B" w:rsidRDefault="00BA216B" w:rsidP="00D4581B"/>
                          <w:p w14:paraId="7A9A3D27" w14:textId="77777777" w:rsidR="00BA216B" w:rsidRDefault="00BA216B" w:rsidP="00D4581B"/>
                          <w:p w14:paraId="0A290A11" w14:textId="77777777" w:rsidR="00BA216B" w:rsidRDefault="00BA216B" w:rsidP="00D4581B"/>
                          <w:p w14:paraId="6373DC41" w14:textId="77777777" w:rsidR="00BA216B" w:rsidRDefault="00BA216B" w:rsidP="00D4581B"/>
                          <w:p w14:paraId="6ED59EA6" w14:textId="77777777" w:rsidR="00BA216B" w:rsidRDefault="00BA216B" w:rsidP="00D4581B"/>
                          <w:p w14:paraId="14343BDF" w14:textId="77777777" w:rsidR="00BA216B" w:rsidRDefault="00BA216B" w:rsidP="00D4581B"/>
                          <w:p w14:paraId="32E98D57" w14:textId="77777777" w:rsidR="00BA216B" w:rsidRDefault="00BA216B" w:rsidP="00D4581B"/>
                          <w:p w14:paraId="44E00657" w14:textId="77777777" w:rsidR="00BA216B" w:rsidRDefault="00BA216B" w:rsidP="00D4581B"/>
                          <w:p w14:paraId="6160193C" w14:textId="77777777" w:rsidR="00BA216B" w:rsidRDefault="00BA216B" w:rsidP="00D4581B"/>
                          <w:p w14:paraId="3EB506A3" w14:textId="77777777" w:rsidR="00BA216B" w:rsidRDefault="00BA216B" w:rsidP="00D4581B"/>
                          <w:p w14:paraId="41CC6E03" w14:textId="77777777" w:rsidR="00BA216B" w:rsidRDefault="00BA216B" w:rsidP="00D4581B"/>
                          <w:p w14:paraId="5AA537EA" w14:textId="77777777" w:rsidR="00BA216B" w:rsidRDefault="00BA216B" w:rsidP="00D4581B"/>
                          <w:p w14:paraId="0F5EE926" w14:textId="77777777" w:rsidR="00BA216B" w:rsidRDefault="00BA216B" w:rsidP="00D4581B"/>
                          <w:p w14:paraId="472301D0" w14:textId="77777777" w:rsidR="00BA216B" w:rsidRDefault="00BA216B" w:rsidP="00D4581B"/>
                          <w:p w14:paraId="25096C72" w14:textId="77777777" w:rsidR="00BA216B" w:rsidRDefault="00BA216B" w:rsidP="00D4581B"/>
                          <w:p w14:paraId="759209C2" w14:textId="77777777" w:rsidR="00BA216B" w:rsidRDefault="00BA216B" w:rsidP="00D4581B"/>
                          <w:p w14:paraId="7E8D4817" w14:textId="77777777" w:rsidR="00BA216B" w:rsidRDefault="00BA216B" w:rsidP="00D4581B"/>
                          <w:p w14:paraId="0D139ADC" w14:textId="77777777" w:rsidR="00BA216B" w:rsidRDefault="00BA216B" w:rsidP="00D4581B"/>
                          <w:p w14:paraId="4428B12E" w14:textId="77777777" w:rsidR="00BA216B" w:rsidRDefault="00BA216B" w:rsidP="00D4581B"/>
                          <w:p w14:paraId="68220195" w14:textId="77777777" w:rsidR="00BA216B" w:rsidRDefault="00BA216B" w:rsidP="00D4581B"/>
                          <w:p w14:paraId="7BA3A317" w14:textId="77777777" w:rsidR="00BA216B" w:rsidRDefault="00BA216B" w:rsidP="00D4581B"/>
                          <w:p w14:paraId="4FB4B41F" w14:textId="77777777" w:rsidR="00BA216B" w:rsidRDefault="00BA216B" w:rsidP="00D4581B"/>
                          <w:p w14:paraId="626EF262" w14:textId="77777777" w:rsidR="00BA216B" w:rsidRDefault="00BA216B" w:rsidP="00D4581B"/>
                          <w:p w14:paraId="555593BC" w14:textId="77777777" w:rsidR="00BA216B" w:rsidRDefault="00BA216B" w:rsidP="00D4581B"/>
                          <w:p w14:paraId="4F116FFC" w14:textId="77777777" w:rsidR="00BA216B" w:rsidRDefault="00BA216B" w:rsidP="00D4581B"/>
                          <w:p w14:paraId="6B01E478" w14:textId="77777777" w:rsidR="00BA216B" w:rsidRDefault="00BA216B" w:rsidP="00D4581B"/>
                          <w:p w14:paraId="42A6CC33" w14:textId="77777777" w:rsidR="00BA216B" w:rsidRDefault="00BA216B" w:rsidP="00D4581B"/>
                          <w:p w14:paraId="13F49D11" w14:textId="77777777" w:rsidR="00BA216B" w:rsidRDefault="00BA216B" w:rsidP="00D4581B"/>
                          <w:p w14:paraId="2A3A552B" w14:textId="77777777" w:rsidR="00BA216B" w:rsidRDefault="00BA216B" w:rsidP="00D4581B"/>
                          <w:p w14:paraId="1AE20ABF" w14:textId="77777777" w:rsidR="00BA216B" w:rsidRDefault="00BA216B" w:rsidP="00D4581B"/>
                          <w:p w14:paraId="6CC2F6BC" w14:textId="77777777" w:rsidR="00BA216B" w:rsidRDefault="00BA216B" w:rsidP="00D4581B"/>
                          <w:p w14:paraId="0E8070BA" w14:textId="77777777" w:rsidR="00BA216B" w:rsidRDefault="00BA216B" w:rsidP="00D4581B"/>
                          <w:p w14:paraId="70714EBB" w14:textId="77777777" w:rsidR="00BA216B" w:rsidRDefault="00BA216B" w:rsidP="00D4581B"/>
                          <w:p w14:paraId="45E660DB" w14:textId="77777777" w:rsidR="00BA216B" w:rsidRDefault="00BA216B" w:rsidP="00D4581B"/>
                          <w:p w14:paraId="321E9464" w14:textId="77777777" w:rsidR="00BA216B" w:rsidRDefault="00BA216B" w:rsidP="00D4581B"/>
                          <w:p w14:paraId="5A2F8A35" w14:textId="77777777" w:rsidR="00BA216B" w:rsidRDefault="00BA216B" w:rsidP="00D4581B"/>
                          <w:p w14:paraId="6CD5F0D6" w14:textId="77777777" w:rsidR="00BA216B" w:rsidRDefault="00BA216B" w:rsidP="00D4581B"/>
                          <w:p w14:paraId="66853CEC" w14:textId="77777777" w:rsidR="00BA216B" w:rsidRDefault="00BA216B" w:rsidP="00D4581B"/>
                          <w:p w14:paraId="207F1B41" w14:textId="77777777" w:rsidR="00BA216B" w:rsidRDefault="00BA216B" w:rsidP="00D4581B"/>
                          <w:p w14:paraId="47454735" w14:textId="77777777" w:rsidR="00BA216B" w:rsidRDefault="00BA216B" w:rsidP="00D4581B"/>
                          <w:p w14:paraId="47C997BE" w14:textId="77777777" w:rsidR="00BA216B" w:rsidRDefault="00BA216B" w:rsidP="00D4581B"/>
                          <w:p w14:paraId="1BCF258C" w14:textId="77777777" w:rsidR="00BA216B" w:rsidRDefault="00BA216B" w:rsidP="00D4581B"/>
                          <w:p w14:paraId="74E0374F" w14:textId="77777777" w:rsidR="00BA216B" w:rsidRDefault="00BA216B" w:rsidP="00D4581B"/>
                          <w:p w14:paraId="58B6CE87" w14:textId="77777777" w:rsidR="00BA216B" w:rsidRDefault="00BA216B" w:rsidP="00D4581B"/>
                          <w:p w14:paraId="781E028E" w14:textId="77777777" w:rsidR="00BA216B" w:rsidRDefault="00BA216B" w:rsidP="00D4581B"/>
                          <w:p w14:paraId="325508E8" w14:textId="77777777" w:rsidR="00BA216B" w:rsidRDefault="00BA216B" w:rsidP="00D4581B"/>
                          <w:p w14:paraId="034387EC" w14:textId="77777777" w:rsidR="00BA216B" w:rsidRDefault="00BA216B" w:rsidP="00D4581B"/>
                          <w:p w14:paraId="50C221D4" w14:textId="77777777" w:rsidR="00BA216B" w:rsidRDefault="00BA216B" w:rsidP="00D4581B"/>
                          <w:p w14:paraId="4298AB98" w14:textId="77777777" w:rsidR="00BA216B" w:rsidRDefault="00BA216B" w:rsidP="00D4581B"/>
                          <w:p w14:paraId="75FBAE12" w14:textId="77777777" w:rsidR="00BA216B" w:rsidRDefault="00BA216B" w:rsidP="00D4581B"/>
                          <w:p w14:paraId="5351F029" w14:textId="77777777" w:rsidR="00BA216B" w:rsidRDefault="00BA216B" w:rsidP="00D4581B"/>
                          <w:p w14:paraId="0977260C" w14:textId="77777777" w:rsidR="00BA216B" w:rsidRDefault="00BA216B" w:rsidP="00D4581B"/>
                          <w:p w14:paraId="3AFB42F9" w14:textId="77777777" w:rsidR="00BA216B" w:rsidRDefault="00BA216B" w:rsidP="00D4581B"/>
                          <w:p w14:paraId="54450F2A" w14:textId="77777777" w:rsidR="00BA216B" w:rsidRDefault="00BA216B" w:rsidP="00D4581B"/>
                          <w:p w14:paraId="7863ADBF" w14:textId="77777777" w:rsidR="00BA216B" w:rsidRDefault="00BA216B" w:rsidP="00D4581B"/>
                          <w:p w14:paraId="230D8361" w14:textId="77777777" w:rsidR="00BA216B" w:rsidRDefault="00BA216B" w:rsidP="00D4581B"/>
                          <w:p w14:paraId="5875F7FA" w14:textId="77777777" w:rsidR="00BA216B" w:rsidRDefault="00BA216B" w:rsidP="00D4581B"/>
                          <w:p w14:paraId="40B7268F" w14:textId="77777777" w:rsidR="00BA216B" w:rsidRDefault="00BA216B" w:rsidP="00D4581B"/>
                          <w:p w14:paraId="4D4F15A3" w14:textId="77777777" w:rsidR="00BA216B" w:rsidRDefault="00BA216B" w:rsidP="00D4581B"/>
                          <w:p w14:paraId="6DFDF850" w14:textId="77777777" w:rsidR="00BA216B" w:rsidRDefault="00BA216B" w:rsidP="00D4581B"/>
                          <w:p w14:paraId="432BF6B2" w14:textId="77777777" w:rsidR="00BA216B" w:rsidRDefault="00BA216B" w:rsidP="00D4581B"/>
                          <w:p w14:paraId="08A3D838" w14:textId="77777777" w:rsidR="00BA216B" w:rsidRDefault="00BA216B" w:rsidP="00D4581B"/>
                          <w:p w14:paraId="10AA8FBF" w14:textId="77777777" w:rsidR="00BA216B" w:rsidRDefault="00BA216B" w:rsidP="00D4581B"/>
                          <w:p w14:paraId="7A595D16" w14:textId="77777777" w:rsidR="00BA216B" w:rsidRDefault="00BA216B" w:rsidP="00D4581B"/>
                          <w:p w14:paraId="515518DE" w14:textId="77777777" w:rsidR="00BA216B" w:rsidRDefault="00BA216B" w:rsidP="00D4581B"/>
                          <w:p w14:paraId="48A7CA80" w14:textId="77777777" w:rsidR="00BA216B" w:rsidRDefault="00BA216B" w:rsidP="00D4581B"/>
                          <w:p w14:paraId="68105FC6" w14:textId="77777777" w:rsidR="00BA216B" w:rsidRDefault="00BA216B" w:rsidP="00D4581B"/>
                          <w:p w14:paraId="57370F83" w14:textId="77777777" w:rsidR="00BA216B" w:rsidRDefault="00BA216B" w:rsidP="00D4581B"/>
                          <w:p w14:paraId="765AF399" w14:textId="77777777" w:rsidR="00BA216B" w:rsidRDefault="00BA216B" w:rsidP="00D4581B"/>
                          <w:p w14:paraId="1A401AB6" w14:textId="77777777" w:rsidR="00BA216B" w:rsidRDefault="00BA216B" w:rsidP="00D4581B"/>
                          <w:p w14:paraId="284D81C6" w14:textId="77777777" w:rsidR="00BA216B" w:rsidRDefault="00BA216B" w:rsidP="00D4581B"/>
                          <w:p w14:paraId="4078519C" w14:textId="77777777" w:rsidR="00BA216B" w:rsidRDefault="00BA216B" w:rsidP="00D4581B"/>
                          <w:p w14:paraId="62DFAEDA" w14:textId="77777777" w:rsidR="00BA216B" w:rsidRDefault="00BA216B" w:rsidP="00D4581B"/>
                          <w:p w14:paraId="3A43D197" w14:textId="77777777" w:rsidR="00BA216B" w:rsidRDefault="00BA216B" w:rsidP="00D4581B"/>
                          <w:p w14:paraId="56CC5303" w14:textId="77777777" w:rsidR="00BA216B" w:rsidRDefault="00BA216B" w:rsidP="00D4581B"/>
                          <w:p w14:paraId="77998D07" w14:textId="77777777" w:rsidR="00BA216B" w:rsidRDefault="00BA216B" w:rsidP="00D4581B"/>
                          <w:p w14:paraId="58C437CF" w14:textId="77777777" w:rsidR="00BA216B" w:rsidRDefault="00BA216B" w:rsidP="00D4581B"/>
                          <w:p w14:paraId="7A9DDA2F" w14:textId="77777777" w:rsidR="00BA216B" w:rsidRDefault="00BA216B" w:rsidP="00D4581B"/>
                          <w:p w14:paraId="14C8430D" w14:textId="77777777" w:rsidR="00BA216B" w:rsidRDefault="00BA216B" w:rsidP="00D4581B"/>
                          <w:p w14:paraId="61C0F481" w14:textId="77777777" w:rsidR="00BA216B" w:rsidRDefault="00BA216B" w:rsidP="00D4581B"/>
                          <w:p w14:paraId="4270EE33" w14:textId="77777777" w:rsidR="00BA216B" w:rsidRDefault="00BA216B" w:rsidP="00D4581B"/>
                          <w:p w14:paraId="016F059B" w14:textId="77777777" w:rsidR="00BA216B" w:rsidRDefault="00BA216B" w:rsidP="00D4581B"/>
                          <w:p w14:paraId="1B36AE14" w14:textId="77777777" w:rsidR="00BA216B" w:rsidRDefault="00BA216B" w:rsidP="00D4581B"/>
                          <w:p w14:paraId="1BC0F389" w14:textId="77777777" w:rsidR="00BA216B" w:rsidRDefault="00BA216B" w:rsidP="00D4581B"/>
                          <w:p w14:paraId="544B8B93" w14:textId="77777777" w:rsidR="00BA216B" w:rsidRDefault="00BA216B" w:rsidP="00D4581B"/>
                          <w:p w14:paraId="71365C74" w14:textId="77777777" w:rsidR="00BA216B" w:rsidRDefault="00BA216B" w:rsidP="00D4581B"/>
                          <w:p w14:paraId="4D85D2C3" w14:textId="77777777" w:rsidR="00BA216B" w:rsidRDefault="00BA216B" w:rsidP="00D4581B"/>
                          <w:p w14:paraId="21F3702A" w14:textId="77777777" w:rsidR="00BA216B" w:rsidRDefault="00BA216B" w:rsidP="00D4581B"/>
                          <w:p w14:paraId="1322AF43" w14:textId="77777777" w:rsidR="00BA216B" w:rsidRDefault="00BA216B" w:rsidP="00D4581B"/>
                          <w:p w14:paraId="34AA5310" w14:textId="77777777" w:rsidR="00BA216B" w:rsidRDefault="00BA216B" w:rsidP="00D4581B"/>
                          <w:p w14:paraId="05416FB9" w14:textId="77777777" w:rsidR="00BA216B" w:rsidRDefault="00BA216B" w:rsidP="00D4581B"/>
                          <w:p w14:paraId="3A67B6B1" w14:textId="77777777" w:rsidR="00BA216B" w:rsidRDefault="00BA216B" w:rsidP="00D4581B"/>
                          <w:p w14:paraId="37D87DC4" w14:textId="77777777" w:rsidR="00BA216B" w:rsidRDefault="00BA216B" w:rsidP="00D4581B"/>
                          <w:p w14:paraId="075D9D66" w14:textId="77777777" w:rsidR="00BA216B" w:rsidRDefault="00BA216B" w:rsidP="00D4581B"/>
                          <w:p w14:paraId="2D6C19B0" w14:textId="77777777" w:rsidR="00BA216B" w:rsidRDefault="00BA216B" w:rsidP="00D4581B"/>
                          <w:p w14:paraId="2722414B" w14:textId="77777777" w:rsidR="00BA216B" w:rsidRDefault="00BA216B" w:rsidP="00D4581B"/>
                          <w:p w14:paraId="682F913E" w14:textId="77777777" w:rsidR="00BA216B" w:rsidRDefault="00BA216B" w:rsidP="00D4581B"/>
                          <w:p w14:paraId="03E3DDCE" w14:textId="77777777" w:rsidR="00BA216B" w:rsidRDefault="00BA216B" w:rsidP="00D4581B"/>
                          <w:p w14:paraId="57C0D8FD" w14:textId="77777777" w:rsidR="00BA216B" w:rsidRDefault="00BA216B" w:rsidP="00D4581B"/>
                          <w:p w14:paraId="1C5141BF" w14:textId="77777777" w:rsidR="00BA216B" w:rsidRDefault="00BA216B" w:rsidP="00D4581B"/>
                          <w:p w14:paraId="7453FC13" w14:textId="77777777" w:rsidR="00BA216B" w:rsidRDefault="00BA216B" w:rsidP="00D4581B"/>
                          <w:p w14:paraId="54FA4DE0" w14:textId="77777777" w:rsidR="00BA216B" w:rsidRDefault="00BA216B" w:rsidP="00D4581B"/>
                          <w:p w14:paraId="218A76A6" w14:textId="77777777" w:rsidR="00BA216B" w:rsidRDefault="00BA216B" w:rsidP="00D4581B"/>
                          <w:p w14:paraId="57F683D6" w14:textId="77777777" w:rsidR="00BA216B" w:rsidRDefault="00BA216B" w:rsidP="00D4581B"/>
                          <w:p w14:paraId="272C982A" w14:textId="77777777" w:rsidR="00BA216B" w:rsidRDefault="00BA216B" w:rsidP="00D4581B"/>
                          <w:p w14:paraId="74D63A8D" w14:textId="77777777" w:rsidR="00BA216B" w:rsidRDefault="00BA216B" w:rsidP="00D4581B"/>
                          <w:p w14:paraId="5991355F" w14:textId="77777777" w:rsidR="00BA216B" w:rsidRDefault="00BA216B" w:rsidP="00D4581B"/>
                          <w:p w14:paraId="32B96AFC" w14:textId="77777777" w:rsidR="00BA216B" w:rsidRDefault="00BA216B" w:rsidP="00D4581B"/>
                          <w:p w14:paraId="0E4A077D" w14:textId="77777777" w:rsidR="00BA216B" w:rsidRDefault="00BA216B" w:rsidP="00D4581B"/>
                          <w:p w14:paraId="490DF3E4" w14:textId="77777777" w:rsidR="00BA216B" w:rsidRDefault="00BA216B" w:rsidP="00D4581B"/>
                          <w:p w14:paraId="3752557C" w14:textId="77777777" w:rsidR="00BA216B" w:rsidRDefault="00BA216B" w:rsidP="00D4581B"/>
                          <w:p w14:paraId="6CA63FD9" w14:textId="77777777" w:rsidR="00BA216B" w:rsidRDefault="00BA216B" w:rsidP="00D4581B"/>
                          <w:p w14:paraId="40EC64D0" w14:textId="77777777" w:rsidR="00BA216B" w:rsidRDefault="00BA216B" w:rsidP="00D4581B"/>
                          <w:p w14:paraId="47E45881" w14:textId="77777777" w:rsidR="00BA216B" w:rsidRDefault="00BA216B" w:rsidP="00D4581B"/>
                          <w:p w14:paraId="1E2417A5" w14:textId="77777777" w:rsidR="00BA216B" w:rsidRDefault="00BA216B" w:rsidP="00D4581B"/>
                          <w:p w14:paraId="69ABD30E" w14:textId="77777777" w:rsidR="00BA216B" w:rsidRDefault="00BA216B" w:rsidP="00D4581B"/>
                          <w:p w14:paraId="7FCCB02D" w14:textId="77777777" w:rsidR="00BA216B" w:rsidRDefault="00BA216B" w:rsidP="00D4581B"/>
                          <w:p w14:paraId="6A8FA45C" w14:textId="77777777" w:rsidR="00BA216B" w:rsidRDefault="00BA216B" w:rsidP="00D4581B"/>
                          <w:p w14:paraId="23A13A8F" w14:textId="77777777" w:rsidR="00BA216B" w:rsidRDefault="00BA216B" w:rsidP="00D4581B"/>
                          <w:p w14:paraId="7B505151" w14:textId="77777777" w:rsidR="00BA216B" w:rsidRDefault="00BA216B" w:rsidP="00D4581B"/>
                          <w:p w14:paraId="534C9AAB" w14:textId="77777777" w:rsidR="00BA216B" w:rsidRDefault="00BA216B" w:rsidP="00D4581B"/>
                          <w:p w14:paraId="3CD670E8" w14:textId="77777777" w:rsidR="00BA216B" w:rsidRDefault="00BA216B" w:rsidP="00D4581B"/>
                          <w:p w14:paraId="09B64582" w14:textId="77777777" w:rsidR="00BA216B" w:rsidRDefault="00BA216B" w:rsidP="00D4581B"/>
                          <w:p w14:paraId="30953BCF" w14:textId="77777777" w:rsidR="00BA216B" w:rsidRDefault="00BA216B" w:rsidP="00D4581B"/>
                          <w:p w14:paraId="682434C9" w14:textId="77777777" w:rsidR="00BA216B" w:rsidRDefault="00BA216B" w:rsidP="00D4581B"/>
                          <w:p w14:paraId="5009F2E3" w14:textId="77777777" w:rsidR="00BA216B" w:rsidRDefault="00BA216B" w:rsidP="00D4581B"/>
                          <w:p w14:paraId="28B7CF93" w14:textId="77777777" w:rsidR="00BA216B" w:rsidRDefault="00BA216B" w:rsidP="00D4581B"/>
                          <w:p w14:paraId="2EA2FD77" w14:textId="77777777" w:rsidR="00BA216B" w:rsidRDefault="00BA216B" w:rsidP="00D4581B"/>
                          <w:p w14:paraId="3DE28783" w14:textId="77777777" w:rsidR="00BA216B" w:rsidRDefault="00BA216B" w:rsidP="00D4581B"/>
                          <w:p w14:paraId="367578CB" w14:textId="77777777" w:rsidR="00BA216B" w:rsidRDefault="00BA216B" w:rsidP="00D4581B"/>
                          <w:p w14:paraId="53A7D32B" w14:textId="77777777" w:rsidR="00BA216B" w:rsidRDefault="00BA216B" w:rsidP="00D4581B"/>
                          <w:p w14:paraId="685D0723" w14:textId="77777777" w:rsidR="00BA216B" w:rsidRDefault="00BA216B" w:rsidP="00D4581B"/>
                          <w:p w14:paraId="53E7C6D8" w14:textId="77777777" w:rsidR="00BA216B" w:rsidRDefault="00BA216B" w:rsidP="00D4581B"/>
                          <w:p w14:paraId="7DC43358" w14:textId="77777777" w:rsidR="00BA216B" w:rsidRDefault="00BA216B" w:rsidP="00D4581B"/>
                          <w:p w14:paraId="6AF29FDE" w14:textId="77777777" w:rsidR="00BA216B" w:rsidRDefault="00BA216B" w:rsidP="00D4581B"/>
                          <w:p w14:paraId="78EBECE0" w14:textId="77777777" w:rsidR="00BA216B" w:rsidRDefault="00BA216B" w:rsidP="00D4581B"/>
                          <w:p w14:paraId="0DEB3681" w14:textId="77777777" w:rsidR="00BA216B" w:rsidRDefault="00BA216B" w:rsidP="00D4581B"/>
                          <w:p w14:paraId="1396A059" w14:textId="77777777" w:rsidR="00BA216B" w:rsidRDefault="00BA216B" w:rsidP="00D4581B"/>
                          <w:p w14:paraId="149233A0" w14:textId="77777777" w:rsidR="00BA216B" w:rsidRDefault="00BA216B" w:rsidP="00D4581B"/>
                          <w:p w14:paraId="47D34AEE" w14:textId="77777777" w:rsidR="00BA216B" w:rsidRDefault="00BA216B" w:rsidP="00D4581B"/>
                          <w:p w14:paraId="0FEE6315" w14:textId="77777777" w:rsidR="00BA216B" w:rsidRDefault="00BA216B" w:rsidP="00D4581B"/>
                          <w:p w14:paraId="475BCF35" w14:textId="77777777" w:rsidR="00BA216B" w:rsidRDefault="00BA216B" w:rsidP="00D4581B"/>
                          <w:p w14:paraId="2828EF09" w14:textId="77777777" w:rsidR="00BA216B" w:rsidRDefault="00BA216B" w:rsidP="00D4581B"/>
                          <w:p w14:paraId="4566EA63" w14:textId="77777777" w:rsidR="00BA216B" w:rsidRDefault="00BA216B" w:rsidP="00D4581B"/>
                          <w:p w14:paraId="183AA1B2" w14:textId="77777777" w:rsidR="00BA216B" w:rsidRDefault="00BA216B" w:rsidP="00D4581B"/>
                          <w:p w14:paraId="1C59F951" w14:textId="77777777" w:rsidR="00BA216B" w:rsidRDefault="00BA216B" w:rsidP="00D4581B"/>
                          <w:p w14:paraId="42BE4F20" w14:textId="77777777" w:rsidR="00BA216B" w:rsidRDefault="00BA216B" w:rsidP="00D4581B"/>
                          <w:p w14:paraId="19EE4908" w14:textId="77777777" w:rsidR="00BA216B" w:rsidRDefault="00BA216B" w:rsidP="00D4581B"/>
                          <w:p w14:paraId="6574798B" w14:textId="77777777" w:rsidR="00BA216B" w:rsidRDefault="00BA216B" w:rsidP="00D4581B"/>
                          <w:p w14:paraId="4067A7D5" w14:textId="77777777" w:rsidR="00BA216B" w:rsidRDefault="00BA216B" w:rsidP="00D4581B"/>
                          <w:p w14:paraId="639E6427" w14:textId="77777777" w:rsidR="00BA216B" w:rsidRDefault="00BA216B" w:rsidP="00D4581B"/>
                          <w:p w14:paraId="4E751AD6" w14:textId="77777777" w:rsidR="00BA216B" w:rsidRDefault="00BA216B" w:rsidP="00D4581B"/>
                          <w:p w14:paraId="7D936871" w14:textId="77777777" w:rsidR="00BA216B" w:rsidRDefault="00BA216B" w:rsidP="00D4581B"/>
                          <w:p w14:paraId="1B1ABC0D" w14:textId="77777777" w:rsidR="00BA216B" w:rsidRDefault="00BA216B" w:rsidP="00D4581B"/>
                          <w:p w14:paraId="6BAD0215" w14:textId="77777777" w:rsidR="00BA216B" w:rsidRDefault="00BA216B" w:rsidP="00D4581B"/>
                          <w:p w14:paraId="6735C4C8" w14:textId="77777777" w:rsidR="00BA216B" w:rsidRDefault="00BA216B" w:rsidP="00D4581B"/>
                          <w:p w14:paraId="14CB0EE4" w14:textId="77777777" w:rsidR="00BA216B" w:rsidRDefault="00BA216B" w:rsidP="00D4581B"/>
                          <w:p w14:paraId="4D06F953" w14:textId="77777777" w:rsidR="00BA216B" w:rsidRDefault="00BA216B" w:rsidP="00D4581B"/>
                          <w:p w14:paraId="1F97BD58" w14:textId="77777777" w:rsidR="00BA216B" w:rsidRDefault="00BA216B" w:rsidP="00D4581B"/>
                          <w:p w14:paraId="1B47AACB" w14:textId="77777777" w:rsidR="00BA216B" w:rsidRDefault="00BA216B" w:rsidP="00D4581B"/>
                          <w:p w14:paraId="276FEEB6" w14:textId="77777777" w:rsidR="00BA216B" w:rsidRDefault="00BA216B" w:rsidP="00D4581B"/>
                          <w:p w14:paraId="0C25821B" w14:textId="77777777" w:rsidR="00BA216B" w:rsidRDefault="00BA216B" w:rsidP="00D4581B"/>
                          <w:p w14:paraId="15FCEBF3" w14:textId="77777777" w:rsidR="00BA216B" w:rsidRDefault="00BA216B" w:rsidP="00D4581B"/>
                          <w:p w14:paraId="22F48E37" w14:textId="77777777" w:rsidR="00BA216B" w:rsidRDefault="00BA216B" w:rsidP="00D4581B"/>
                          <w:p w14:paraId="1B008BA8" w14:textId="77777777" w:rsidR="00BA216B" w:rsidRDefault="00BA216B" w:rsidP="00D4581B"/>
                          <w:p w14:paraId="7EFA5DEE" w14:textId="77777777" w:rsidR="00BA216B" w:rsidRDefault="00BA216B" w:rsidP="00D4581B"/>
                          <w:p w14:paraId="65F2729D" w14:textId="77777777" w:rsidR="00BA216B" w:rsidRDefault="00BA216B" w:rsidP="00D4581B"/>
                          <w:p w14:paraId="2123D451" w14:textId="77777777" w:rsidR="00BA216B" w:rsidRDefault="00BA216B" w:rsidP="00D4581B"/>
                          <w:p w14:paraId="7694F4C0" w14:textId="77777777" w:rsidR="00BA216B" w:rsidRDefault="00BA216B" w:rsidP="00D4581B"/>
                          <w:p w14:paraId="4B7E54F9" w14:textId="77777777" w:rsidR="00BA216B" w:rsidRDefault="00BA216B" w:rsidP="00D4581B"/>
                          <w:p w14:paraId="488EAB99" w14:textId="77777777" w:rsidR="00BA216B" w:rsidRDefault="00BA216B" w:rsidP="00D4581B"/>
                          <w:p w14:paraId="2459EFF0" w14:textId="77777777" w:rsidR="00BA216B" w:rsidRDefault="00BA216B" w:rsidP="00D4581B"/>
                          <w:p w14:paraId="29569E7C" w14:textId="77777777" w:rsidR="00BA216B" w:rsidRDefault="00BA216B" w:rsidP="00D4581B"/>
                          <w:p w14:paraId="7B0ABBC8" w14:textId="77777777" w:rsidR="00BA216B" w:rsidRDefault="00BA216B" w:rsidP="00D4581B"/>
                          <w:p w14:paraId="65D2E575" w14:textId="77777777" w:rsidR="00BA216B" w:rsidRDefault="00BA216B" w:rsidP="00D4581B"/>
                          <w:p w14:paraId="66B9B8CE" w14:textId="77777777" w:rsidR="00BA216B" w:rsidRDefault="00BA216B" w:rsidP="00D4581B"/>
                          <w:p w14:paraId="7DF3A7F9" w14:textId="77777777" w:rsidR="00BA216B" w:rsidRDefault="00BA216B" w:rsidP="00D4581B"/>
                          <w:p w14:paraId="0780064E" w14:textId="77777777" w:rsidR="00BA216B" w:rsidRDefault="00BA216B" w:rsidP="00D4581B"/>
                          <w:p w14:paraId="557E81C7" w14:textId="77777777" w:rsidR="00BA216B" w:rsidRDefault="00BA216B" w:rsidP="00D4581B"/>
                          <w:p w14:paraId="714585E8" w14:textId="77777777" w:rsidR="00BA216B" w:rsidRDefault="00BA216B" w:rsidP="00D4581B"/>
                          <w:p w14:paraId="132F1496" w14:textId="77777777" w:rsidR="00BA216B" w:rsidRDefault="00BA216B" w:rsidP="00D4581B"/>
                          <w:p w14:paraId="10358959" w14:textId="77777777" w:rsidR="00BA216B" w:rsidRDefault="00BA216B" w:rsidP="00D4581B"/>
                          <w:p w14:paraId="70E2E06A" w14:textId="77777777" w:rsidR="00BA216B" w:rsidRDefault="00BA216B" w:rsidP="00D4581B"/>
                          <w:p w14:paraId="4AC82E7B" w14:textId="77777777" w:rsidR="00BA216B" w:rsidRDefault="00BA216B" w:rsidP="00D4581B"/>
                          <w:p w14:paraId="7CABF4C7" w14:textId="77777777" w:rsidR="00BA216B" w:rsidRDefault="00BA216B" w:rsidP="00D4581B"/>
                          <w:p w14:paraId="6BDA7D29" w14:textId="77777777" w:rsidR="00BA216B" w:rsidRDefault="00BA216B" w:rsidP="00D4581B"/>
                          <w:p w14:paraId="38008C4D" w14:textId="77777777" w:rsidR="00BA216B" w:rsidRDefault="00BA216B" w:rsidP="00D4581B"/>
                          <w:p w14:paraId="081329F0" w14:textId="77777777" w:rsidR="00BA216B" w:rsidRDefault="00BA216B" w:rsidP="00D4581B"/>
                          <w:p w14:paraId="623C85FF" w14:textId="77777777" w:rsidR="00BA216B" w:rsidRDefault="00BA216B" w:rsidP="00D4581B"/>
                          <w:p w14:paraId="46ED6F1D" w14:textId="77777777" w:rsidR="00BA216B" w:rsidRDefault="00BA216B" w:rsidP="00D4581B"/>
                          <w:p w14:paraId="1DCC7F75" w14:textId="77777777" w:rsidR="00BA216B" w:rsidRDefault="00BA216B" w:rsidP="00D4581B"/>
                          <w:p w14:paraId="49426FC3" w14:textId="77777777" w:rsidR="00BA216B" w:rsidRDefault="00BA216B" w:rsidP="00D4581B"/>
                          <w:p w14:paraId="14C677E4" w14:textId="77777777" w:rsidR="00BA216B" w:rsidRDefault="00BA216B" w:rsidP="00D4581B"/>
                          <w:p w14:paraId="1CF21676" w14:textId="77777777" w:rsidR="00BA216B" w:rsidRDefault="00BA216B" w:rsidP="00D4581B"/>
                          <w:p w14:paraId="0E545BED" w14:textId="77777777" w:rsidR="00BA216B" w:rsidRDefault="00BA216B" w:rsidP="00D4581B"/>
                          <w:p w14:paraId="55574945" w14:textId="77777777" w:rsidR="00BA216B" w:rsidRDefault="00BA216B" w:rsidP="00D4581B"/>
                          <w:p w14:paraId="10A2C26C" w14:textId="77777777" w:rsidR="00BA216B" w:rsidRDefault="00BA216B" w:rsidP="00D4581B"/>
                          <w:p w14:paraId="4F09615B" w14:textId="77777777" w:rsidR="00BA216B" w:rsidRDefault="00BA216B" w:rsidP="00D4581B"/>
                          <w:p w14:paraId="35E8BBC6" w14:textId="77777777" w:rsidR="00BA216B" w:rsidRDefault="00BA216B" w:rsidP="00D4581B"/>
                          <w:p w14:paraId="3C785AFE" w14:textId="77777777" w:rsidR="00BA216B" w:rsidRDefault="00BA216B" w:rsidP="00D4581B"/>
                          <w:p w14:paraId="7047A7B9" w14:textId="77777777" w:rsidR="00BA216B" w:rsidRDefault="00BA216B" w:rsidP="00D4581B"/>
                          <w:p w14:paraId="07FA622A" w14:textId="77777777" w:rsidR="00BA216B" w:rsidRDefault="00BA216B" w:rsidP="00D4581B"/>
                          <w:p w14:paraId="2B94A5C6" w14:textId="77777777" w:rsidR="00BA216B" w:rsidRDefault="00BA216B" w:rsidP="00D4581B"/>
                          <w:p w14:paraId="00A85F78" w14:textId="77777777" w:rsidR="00BA216B" w:rsidRDefault="00BA216B" w:rsidP="00D4581B"/>
                          <w:p w14:paraId="56633D75" w14:textId="77777777" w:rsidR="00BA216B" w:rsidRDefault="00BA216B" w:rsidP="00D4581B"/>
                          <w:p w14:paraId="38399A8E" w14:textId="77777777" w:rsidR="00BA216B" w:rsidRDefault="00BA216B" w:rsidP="00D4581B"/>
                          <w:p w14:paraId="14EB11DB" w14:textId="77777777" w:rsidR="00BA216B" w:rsidRDefault="00BA216B" w:rsidP="00D4581B"/>
                          <w:p w14:paraId="1918B0FD" w14:textId="77777777" w:rsidR="00BA216B" w:rsidRDefault="00BA216B" w:rsidP="00D4581B"/>
                          <w:p w14:paraId="634A96C0" w14:textId="77777777" w:rsidR="00BA216B" w:rsidRDefault="00BA216B" w:rsidP="00D4581B"/>
                          <w:p w14:paraId="3F863079" w14:textId="77777777" w:rsidR="00BA216B" w:rsidRDefault="00BA216B" w:rsidP="00D4581B"/>
                          <w:p w14:paraId="19FE5AF1" w14:textId="77777777" w:rsidR="00BA216B" w:rsidRDefault="00BA216B" w:rsidP="00D4581B"/>
                          <w:p w14:paraId="4DF37FE1" w14:textId="77777777" w:rsidR="00BA216B" w:rsidRDefault="00BA216B" w:rsidP="00D4581B"/>
                          <w:p w14:paraId="117DBAA6" w14:textId="77777777" w:rsidR="00BA216B" w:rsidRDefault="00BA216B" w:rsidP="00D4581B"/>
                          <w:p w14:paraId="1F6E38F7" w14:textId="77777777" w:rsidR="00BA216B" w:rsidRDefault="00BA216B" w:rsidP="00D4581B"/>
                          <w:p w14:paraId="628C1A38" w14:textId="77777777" w:rsidR="00BA216B" w:rsidRDefault="00BA216B" w:rsidP="00D4581B"/>
                          <w:p w14:paraId="33D6C2EA" w14:textId="77777777" w:rsidR="00BA216B" w:rsidRDefault="00BA216B" w:rsidP="00D4581B"/>
                          <w:p w14:paraId="51006C6A" w14:textId="77777777" w:rsidR="00BA216B" w:rsidRDefault="00BA216B" w:rsidP="00D4581B"/>
                          <w:p w14:paraId="184BFD72" w14:textId="77777777" w:rsidR="00BA216B" w:rsidRDefault="00BA216B" w:rsidP="00D4581B"/>
                          <w:p w14:paraId="3646B736" w14:textId="77777777" w:rsidR="00BA216B" w:rsidRDefault="00BA216B" w:rsidP="00D4581B"/>
                          <w:p w14:paraId="51EF6051" w14:textId="77777777" w:rsidR="00BA216B" w:rsidRDefault="00BA216B" w:rsidP="00D4581B"/>
                          <w:p w14:paraId="674EEB20" w14:textId="77777777" w:rsidR="00BA216B" w:rsidRDefault="00BA216B" w:rsidP="00D4581B"/>
                          <w:p w14:paraId="599F1373" w14:textId="77777777" w:rsidR="00BA216B" w:rsidRDefault="00BA216B" w:rsidP="00D4581B"/>
                          <w:p w14:paraId="46BA0109" w14:textId="77777777" w:rsidR="00BA216B" w:rsidRDefault="00BA216B" w:rsidP="00D4581B"/>
                          <w:p w14:paraId="68C6A370" w14:textId="77777777" w:rsidR="00BA216B" w:rsidRDefault="00BA216B" w:rsidP="00D4581B"/>
                          <w:p w14:paraId="2778F27B" w14:textId="77777777" w:rsidR="00BA216B" w:rsidRDefault="00BA216B" w:rsidP="00D4581B"/>
                          <w:p w14:paraId="65FB16A6" w14:textId="77777777" w:rsidR="00BA216B" w:rsidRDefault="00BA216B" w:rsidP="00D4581B"/>
                          <w:p w14:paraId="6CA0C075" w14:textId="77777777" w:rsidR="00BA216B" w:rsidRDefault="00BA216B" w:rsidP="00D4581B"/>
                          <w:p w14:paraId="6E0446C1" w14:textId="77777777" w:rsidR="00BA216B" w:rsidRDefault="00BA216B" w:rsidP="00D4581B"/>
                          <w:p w14:paraId="351B5CDD" w14:textId="77777777" w:rsidR="00BA216B" w:rsidRDefault="00BA216B" w:rsidP="00D4581B"/>
                          <w:p w14:paraId="75C662C6" w14:textId="77777777" w:rsidR="00BA216B" w:rsidRDefault="00BA216B" w:rsidP="00D4581B"/>
                          <w:p w14:paraId="56C833A0" w14:textId="77777777" w:rsidR="00BA216B" w:rsidRDefault="00BA216B" w:rsidP="00D4581B"/>
                          <w:p w14:paraId="597157F7" w14:textId="77777777" w:rsidR="00BA216B" w:rsidRDefault="00BA216B" w:rsidP="00D4581B"/>
                          <w:p w14:paraId="6C488C93" w14:textId="77777777" w:rsidR="00BA216B" w:rsidRDefault="00BA216B" w:rsidP="00D4581B"/>
                          <w:p w14:paraId="3645C82F" w14:textId="77777777" w:rsidR="00BA216B" w:rsidRDefault="00BA216B" w:rsidP="00D4581B"/>
                          <w:p w14:paraId="2E1D7264" w14:textId="77777777" w:rsidR="00BA216B" w:rsidRDefault="00BA216B" w:rsidP="00D4581B"/>
                          <w:p w14:paraId="3ABA2C76" w14:textId="77777777" w:rsidR="00BA216B" w:rsidRDefault="00BA216B" w:rsidP="00D4581B"/>
                          <w:p w14:paraId="1348854F" w14:textId="77777777" w:rsidR="00BA216B" w:rsidRDefault="00BA216B" w:rsidP="00D4581B"/>
                          <w:p w14:paraId="602EE464" w14:textId="77777777" w:rsidR="00BA216B" w:rsidRDefault="00BA216B" w:rsidP="00D4581B"/>
                          <w:p w14:paraId="01FCAF1E" w14:textId="77777777" w:rsidR="00BA216B" w:rsidRDefault="00BA216B" w:rsidP="00D4581B"/>
                          <w:p w14:paraId="55D6BCC2" w14:textId="77777777" w:rsidR="00BA216B" w:rsidRDefault="00BA216B" w:rsidP="00D4581B"/>
                          <w:p w14:paraId="2A14346C" w14:textId="77777777" w:rsidR="00BA216B" w:rsidRDefault="00BA216B" w:rsidP="00D4581B"/>
                          <w:p w14:paraId="642BEAD3" w14:textId="77777777" w:rsidR="00BA216B" w:rsidRDefault="00BA216B" w:rsidP="00D4581B"/>
                          <w:p w14:paraId="03DC8775" w14:textId="77777777" w:rsidR="00BA216B" w:rsidRDefault="00BA216B" w:rsidP="00D4581B"/>
                          <w:p w14:paraId="3E454F13" w14:textId="77777777" w:rsidR="00BA216B" w:rsidRDefault="00BA216B" w:rsidP="00D4581B"/>
                          <w:p w14:paraId="03F74EE4" w14:textId="77777777" w:rsidR="00BA216B" w:rsidRDefault="00BA216B" w:rsidP="00D4581B"/>
                          <w:p w14:paraId="419A4324" w14:textId="77777777" w:rsidR="00BA216B" w:rsidRDefault="00BA216B" w:rsidP="00D4581B"/>
                          <w:p w14:paraId="560E8C66" w14:textId="77777777" w:rsidR="00BA216B" w:rsidRDefault="00BA216B" w:rsidP="00D4581B"/>
                          <w:p w14:paraId="072D1A79" w14:textId="77777777" w:rsidR="00BA216B" w:rsidRDefault="00BA216B" w:rsidP="00D4581B"/>
                          <w:p w14:paraId="685D3945" w14:textId="77777777" w:rsidR="00BA216B" w:rsidRDefault="00BA216B" w:rsidP="00D4581B"/>
                          <w:p w14:paraId="5B6AF770" w14:textId="77777777" w:rsidR="00BA216B" w:rsidRDefault="00BA216B" w:rsidP="00D4581B"/>
                          <w:p w14:paraId="31A368B1" w14:textId="77777777" w:rsidR="00BA216B" w:rsidRDefault="00BA216B" w:rsidP="00D4581B"/>
                          <w:p w14:paraId="64F42271" w14:textId="77777777" w:rsidR="00BA216B" w:rsidRDefault="00BA216B" w:rsidP="00D4581B"/>
                          <w:p w14:paraId="04DA4895" w14:textId="77777777" w:rsidR="00BA216B" w:rsidRDefault="00BA216B" w:rsidP="00D4581B"/>
                          <w:p w14:paraId="451F3573" w14:textId="77777777" w:rsidR="00BA216B" w:rsidRDefault="00BA216B" w:rsidP="00D4581B"/>
                          <w:p w14:paraId="595254E4" w14:textId="77777777" w:rsidR="00BA216B" w:rsidRDefault="00BA216B" w:rsidP="00D4581B"/>
                          <w:p w14:paraId="468FA00B" w14:textId="77777777" w:rsidR="00BA216B" w:rsidRDefault="00BA216B" w:rsidP="00D4581B"/>
                          <w:p w14:paraId="0EFBB172" w14:textId="77777777" w:rsidR="00BA216B" w:rsidRDefault="00BA216B" w:rsidP="00D4581B"/>
                          <w:p w14:paraId="68D32805" w14:textId="77777777" w:rsidR="00BA216B" w:rsidRDefault="00BA216B" w:rsidP="00D4581B"/>
                          <w:p w14:paraId="07B33E35" w14:textId="77777777" w:rsidR="00BA216B" w:rsidRDefault="00BA216B" w:rsidP="00D4581B"/>
                          <w:p w14:paraId="02662A6F" w14:textId="77777777" w:rsidR="00BA216B" w:rsidRDefault="00BA216B" w:rsidP="00D4581B"/>
                          <w:p w14:paraId="24769A20" w14:textId="77777777" w:rsidR="00BA216B" w:rsidRDefault="00BA216B" w:rsidP="00D4581B"/>
                          <w:p w14:paraId="75038123" w14:textId="77777777" w:rsidR="00BA216B" w:rsidRDefault="00BA216B" w:rsidP="00D4581B"/>
                          <w:p w14:paraId="227DFF72" w14:textId="77777777" w:rsidR="00BA216B" w:rsidRDefault="00BA216B" w:rsidP="00D4581B"/>
                          <w:p w14:paraId="56BD8943" w14:textId="77777777" w:rsidR="00BA216B" w:rsidRDefault="00BA216B" w:rsidP="00D4581B"/>
                          <w:p w14:paraId="4047A8CE" w14:textId="77777777" w:rsidR="00BA216B" w:rsidRDefault="00BA216B" w:rsidP="00D4581B"/>
                          <w:p w14:paraId="1823BC08" w14:textId="77777777" w:rsidR="00BA216B" w:rsidRDefault="00BA216B" w:rsidP="00D4581B"/>
                          <w:p w14:paraId="2DF1468A" w14:textId="77777777" w:rsidR="00BA216B" w:rsidRDefault="00BA216B" w:rsidP="00D4581B"/>
                          <w:p w14:paraId="1C2BE87D" w14:textId="77777777" w:rsidR="00BA216B" w:rsidRDefault="00BA216B" w:rsidP="00D4581B"/>
                          <w:p w14:paraId="5B82BA68" w14:textId="77777777" w:rsidR="00BA216B" w:rsidRDefault="00BA216B" w:rsidP="00D4581B"/>
                          <w:p w14:paraId="41360E0F" w14:textId="77777777" w:rsidR="00BA216B" w:rsidRDefault="00BA216B" w:rsidP="00D4581B"/>
                          <w:p w14:paraId="51C62CF7" w14:textId="77777777" w:rsidR="00BA216B" w:rsidRDefault="00BA216B" w:rsidP="00D4581B"/>
                          <w:p w14:paraId="3AB7DF90" w14:textId="77777777" w:rsidR="00BA216B" w:rsidRDefault="00BA216B" w:rsidP="00D4581B"/>
                          <w:p w14:paraId="3B087D5E" w14:textId="77777777" w:rsidR="00BA216B" w:rsidRDefault="00BA216B" w:rsidP="00D4581B"/>
                          <w:p w14:paraId="4FBE41C2" w14:textId="77777777" w:rsidR="00BA216B" w:rsidRDefault="00BA216B" w:rsidP="00D4581B"/>
                          <w:p w14:paraId="50ED9BAC" w14:textId="77777777" w:rsidR="00BA216B" w:rsidRDefault="00BA216B" w:rsidP="00D4581B"/>
                          <w:p w14:paraId="4679FA6A" w14:textId="77777777" w:rsidR="00BA216B" w:rsidRDefault="00BA216B" w:rsidP="00D4581B"/>
                          <w:p w14:paraId="508881AF" w14:textId="77777777" w:rsidR="00BA216B" w:rsidRDefault="00BA216B" w:rsidP="00D4581B"/>
                          <w:p w14:paraId="1FE3F3DD" w14:textId="77777777" w:rsidR="00BA216B" w:rsidRDefault="00BA216B" w:rsidP="00D4581B"/>
                          <w:p w14:paraId="070F1E3C" w14:textId="77777777" w:rsidR="00BA216B" w:rsidRDefault="00BA216B" w:rsidP="00D4581B"/>
                          <w:p w14:paraId="6A079912" w14:textId="77777777" w:rsidR="00BA216B" w:rsidRDefault="00BA216B" w:rsidP="00D4581B"/>
                          <w:p w14:paraId="408826FF" w14:textId="77777777" w:rsidR="00BA216B" w:rsidRDefault="00BA216B" w:rsidP="00D4581B"/>
                          <w:p w14:paraId="424CEE36" w14:textId="77777777" w:rsidR="00BA216B" w:rsidRDefault="00BA216B" w:rsidP="00D4581B"/>
                          <w:p w14:paraId="1C5B64D6" w14:textId="77777777" w:rsidR="00BA216B" w:rsidRDefault="00BA216B" w:rsidP="00D4581B"/>
                          <w:p w14:paraId="793829B3" w14:textId="77777777" w:rsidR="00BA216B" w:rsidRDefault="00BA216B" w:rsidP="00D4581B"/>
                          <w:p w14:paraId="7AA4AE90" w14:textId="77777777" w:rsidR="00BA216B" w:rsidRDefault="00BA216B" w:rsidP="00D4581B"/>
                          <w:p w14:paraId="1AC9B1F1" w14:textId="77777777" w:rsidR="00BA216B" w:rsidRDefault="00BA216B" w:rsidP="00D4581B"/>
                          <w:p w14:paraId="46BC261E" w14:textId="77777777" w:rsidR="00BA216B" w:rsidRDefault="00BA216B" w:rsidP="00D4581B"/>
                          <w:p w14:paraId="3B0F3640" w14:textId="77777777" w:rsidR="00BA216B" w:rsidRDefault="00BA216B" w:rsidP="00D4581B"/>
                          <w:p w14:paraId="51A0F790" w14:textId="77777777" w:rsidR="00BA216B" w:rsidRDefault="00BA216B" w:rsidP="00D4581B"/>
                          <w:p w14:paraId="27461FA3" w14:textId="77777777" w:rsidR="00BA216B" w:rsidRDefault="00BA216B" w:rsidP="00D4581B"/>
                          <w:p w14:paraId="48387F44" w14:textId="77777777" w:rsidR="00BA216B" w:rsidRDefault="00BA216B" w:rsidP="00D4581B"/>
                          <w:p w14:paraId="3A771F62" w14:textId="77777777" w:rsidR="00BA216B" w:rsidRDefault="00BA216B" w:rsidP="00D4581B"/>
                          <w:p w14:paraId="06FBB79D" w14:textId="77777777" w:rsidR="00BA216B" w:rsidRDefault="00BA216B" w:rsidP="00D4581B"/>
                          <w:p w14:paraId="01BFC0AE" w14:textId="77777777" w:rsidR="00BA216B" w:rsidRDefault="00BA216B" w:rsidP="00D4581B"/>
                          <w:p w14:paraId="344F80FE" w14:textId="77777777" w:rsidR="00BA216B" w:rsidRDefault="00BA216B" w:rsidP="00D4581B"/>
                          <w:p w14:paraId="69146970" w14:textId="77777777" w:rsidR="00BA216B" w:rsidRDefault="00BA216B" w:rsidP="00D4581B"/>
                          <w:p w14:paraId="4F1DE460" w14:textId="77777777" w:rsidR="00BA216B" w:rsidRDefault="00BA216B" w:rsidP="00D4581B"/>
                          <w:p w14:paraId="48CF05ED" w14:textId="77777777" w:rsidR="00BA216B" w:rsidRDefault="00BA216B" w:rsidP="00D4581B"/>
                          <w:p w14:paraId="492320C6" w14:textId="77777777" w:rsidR="00BA216B" w:rsidRDefault="00BA216B" w:rsidP="00D4581B"/>
                          <w:p w14:paraId="63AD374D" w14:textId="77777777" w:rsidR="00BA216B" w:rsidRDefault="00BA216B" w:rsidP="00D4581B"/>
                          <w:p w14:paraId="072F69FB" w14:textId="77777777" w:rsidR="00BA216B" w:rsidRDefault="00BA216B" w:rsidP="00D4581B"/>
                          <w:p w14:paraId="41016FF7" w14:textId="77777777" w:rsidR="00BA216B" w:rsidRDefault="00BA216B" w:rsidP="00D4581B"/>
                          <w:p w14:paraId="6F312FE5" w14:textId="77777777" w:rsidR="00BA216B" w:rsidRDefault="00BA216B" w:rsidP="00D4581B"/>
                          <w:p w14:paraId="4D0743E0" w14:textId="77777777" w:rsidR="00BA216B" w:rsidRDefault="00BA216B" w:rsidP="00D4581B"/>
                          <w:p w14:paraId="2AC3C091" w14:textId="77777777" w:rsidR="00BA216B" w:rsidRDefault="00BA216B" w:rsidP="00D4581B"/>
                          <w:p w14:paraId="32BF4C80" w14:textId="77777777" w:rsidR="00BA216B" w:rsidRDefault="00BA216B" w:rsidP="00D4581B"/>
                          <w:p w14:paraId="6FE68B76" w14:textId="77777777" w:rsidR="00BA216B" w:rsidRDefault="00BA216B" w:rsidP="00D4581B"/>
                          <w:p w14:paraId="7A811A36" w14:textId="77777777" w:rsidR="00BA216B" w:rsidRDefault="00BA216B" w:rsidP="00D4581B"/>
                          <w:p w14:paraId="45D77CA2" w14:textId="77777777" w:rsidR="00BA216B" w:rsidRDefault="00BA216B" w:rsidP="00D4581B"/>
                          <w:p w14:paraId="76D525CB" w14:textId="77777777" w:rsidR="00BA216B" w:rsidRDefault="00BA216B" w:rsidP="00D4581B"/>
                          <w:p w14:paraId="6A17DFDE" w14:textId="77777777" w:rsidR="00BA216B" w:rsidRDefault="00BA216B" w:rsidP="00D4581B"/>
                          <w:p w14:paraId="30F4430E" w14:textId="77777777" w:rsidR="00BA216B" w:rsidRDefault="00BA216B" w:rsidP="00D4581B"/>
                          <w:p w14:paraId="25BD5025" w14:textId="77777777" w:rsidR="00BA216B" w:rsidRDefault="00BA216B" w:rsidP="00D4581B"/>
                          <w:p w14:paraId="6AB87008" w14:textId="77777777" w:rsidR="00BA216B" w:rsidRDefault="00BA216B" w:rsidP="00D4581B"/>
                          <w:p w14:paraId="40AEE5E2" w14:textId="77777777" w:rsidR="00BA216B" w:rsidRDefault="00BA216B" w:rsidP="00D4581B"/>
                          <w:p w14:paraId="10B5D610" w14:textId="77777777" w:rsidR="00BA216B" w:rsidRDefault="00BA216B" w:rsidP="00D4581B"/>
                          <w:p w14:paraId="2AE1D7D0" w14:textId="77777777" w:rsidR="00BA216B" w:rsidRDefault="00BA216B" w:rsidP="00D4581B"/>
                          <w:p w14:paraId="352122A6" w14:textId="77777777" w:rsidR="00BA216B" w:rsidRDefault="00BA216B" w:rsidP="00D4581B"/>
                          <w:p w14:paraId="533B1D36" w14:textId="77777777" w:rsidR="00BA216B" w:rsidRDefault="00BA216B" w:rsidP="00D4581B"/>
                          <w:p w14:paraId="1DDC7178" w14:textId="77777777" w:rsidR="00BA216B" w:rsidRDefault="00BA216B" w:rsidP="00D4581B"/>
                          <w:p w14:paraId="2CF9BBB2" w14:textId="77777777" w:rsidR="00BA216B" w:rsidRDefault="00BA216B" w:rsidP="00D4581B"/>
                          <w:p w14:paraId="03A270DD" w14:textId="77777777" w:rsidR="00BA216B" w:rsidRDefault="00BA216B" w:rsidP="00D4581B"/>
                          <w:p w14:paraId="09D06F8F" w14:textId="77777777" w:rsidR="00BA216B" w:rsidRDefault="00BA216B" w:rsidP="00D4581B"/>
                          <w:p w14:paraId="1C5466F1" w14:textId="77777777" w:rsidR="00BA216B" w:rsidRDefault="00BA216B" w:rsidP="00D4581B"/>
                          <w:p w14:paraId="6CFDE28C" w14:textId="77777777" w:rsidR="00BA216B" w:rsidRDefault="00BA216B" w:rsidP="00D4581B"/>
                          <w:p w14:paraId="62E8FB22" w14:textId="77777777" w:rsidR="00BA216B" w:rsidRDefault="00BA216B" w:rsidP="00D4581B"/>
                          <w:p w14:paraId="1EF7454F" w14:textId="77777777" w:rsidR="00BA216B" w:rsidRDefault="00BA216B" w:rsidP="00D4581B"/>
                          <w:p w14:paraId="0F2AA824" w14:textId="77777777" w:rsidR="00BA216B" w:rsidRDefault="00BA216B" w:rsidP="00D4581B"/>
                          <w:p w14:paraId="728128A5" w14:textId="77777777" w:rsidR="00BA216B" w:rsidRDefault="00BA216B" w:rsidP="00D4581B"/>
                          <w:p w14:paraId="60012B4A" w14:textId="77777777" w:rsidR="00BA216B" w:rsidRDefault="00BA216B" w:rsidP="00D4581B"/>
                          <w:p w14:paraId="27E69EB6" w14:textId="77777777" w:rsidR="00BA216B" w:rsidRDefault="00BA216B" w:rsidP="00D4581B"/>
                          <w:p w14:paraId="55636403" w14:textId="77777777" w:rsidR="00BA216B" w:rsidRDefault="00BA216B" w:rsidP="00D4581B"/>
                          <w:p w14:paraId="6100B442" w14:textId="77777777" w:rsidR="00BA216B" w:rsidRDefault="00BA216B" w:rsidP="00D4581B"/>
                          <w:p w14:paraId="73103AC4" w14:textId="77777777" w:rsidR="00BA216B" w:rsidRDefault="00BA216B" w:rsidP="00D4581B"/>
                          <w:p w14:paraId="50AB5588" w14:textId="77777777" w:rsidR="00BA216B" w:rsidRDefault="00BA216B" w:rsidP="00D4581B"/>
                          <w:p w14:paraId="57FD24A3" w14:textId="77777777" w:rsidR="00BA216B" w:rsidRDefault="00BA216B" w:rsidP="00D4581B"/>
                          <w:p w14:paraId="25736013" w14:textId="77777777" w:rsidR="00BA216B" w:rsidRDefault="00BA216B" w:rsidP="00D4581B"/>
                          <w:p w14:paraId="56399118" w14:textId="77777777" w:rsidR="00BA216B" w:rsidRDefault="00BA216B" w:rsidP="00D4581B"/>
                          <w:p w14:paraId="7980178A" w14:textId="77777777" w:rsidR="00BA216B" w:rsidRDefault="00BA216B" w:rsidP="00D4581B"/>
                          <w:p w14:paraId="4213F076" w14:textId="77777777" w:rsidR="00BA216B" w:rsidRDefault="00BA216B" w:rsidP="00D4581B"/>
                          <w:p w14:paraId="11FCA4EE" w14:textId="77777777" w:rsidR="00BA216B" w:rsidRDefault="00BA216B" w:rsidP="00D4581B"/>
                          <w:p w14:paraId="244FEB92" w14:textId="77777777" w:rsidR="00BA216B" w:rsidRDefault="00BA216B" w:rsidP="00D4581B"/>
                          <w:p w14:paraId="290D00DB" w14:textId="77777777" w:rsidR="00BA216B" w:rsidRDefault="00BA216B" w:rsidP="00D4581B"/>
                          <w:p w14:paraId="72E6899A" w14:textId="77777777" w:rsidR="00BA216B" w:rsidRDefault="00BA216B" w:rsidP="00D4581B"/>
                          <w:p w14:paraId="1139D40E" w14:textId="77777777" w:rsidR="00BA216B" w:rsidRDefault="00BA216B" w:rsidP="00D4581B"/>
                          <w:p w14:paraId="7288E158" w14:textId="77777777" w:rsidR="00BA216B" w:rsidRDefault="00BA216B" w:rsidP="00D4581B"/>
                          <w:p w14:paraId="0839D905" w14:textId="77777777" w:rsidR="00BA216B" w:rsidRDefault="00BA216B" w:rsidP="00D4581B"/>
                          <w:p w14:paraId="2E474599" w14:textId="77777777" w:rsidR="00BA216B" w:rsidRDefault="00BA216B" w:rsidP="00D4581B"/>
                          <w:p w14:paraId="7F45BB92" w14:textId="77777777" w:rsidR="00BA216B" w:rsidRDefault="00BA216B" w:rsidP="00D4581B"/>
                          <w:p w14:paraId="3139CAB3" w14:textId="77777777" w:rsidR="00BA216B" w:rsidRDefault="00BA216B" w:rsidP="00D4581B"/>
                          <w:p w14:paraId="1121F5D8" w14:textId="77777777" w:rsidR="00BA216B" w:rsidRDefault="00BA216B" w:rsidP="00D4581B"/>
                          <w:p w14:paraId="5EE11783" w14:textId="77777777" w:rsidR="00BA216B" w:rsidRDefault="00BA216B" w:rsidP="00D4581B"/>
                          <w:p w14:paraId="7C4FF7B2" w14:textId="77777777" w:rsidR="00BA216B" w:rsidRDefault="00BA216B" w:rsidP="00D4581B"/>
                          <w:p w14:paraId="22DE5237" w14:textId="77777777" w:rsidR="00BA216B" w:rsidRDefault="00BA216B" w:rsidP="00D4581B"/>
                          <w:p w14:paraId="4604C6D8" w14:textId="77777777" w:rsidR="00BA216B" w:rsidRDefault="00BA216B" w:rsidP="00D4581B"/>
                          <w:p w14:paraId="404D3585" w14:textId="77777777" w:rsidR="00BA216B" w:rsidRDefault="00BA216B" w:rsidP="00D4581B"/>
                          <w:p w14:paraId="6D0AFC1E" w14:textId="77777777" w:rsidR="00BA216B" w:rsidRDefault="00BA216B" w:rsidP="00D4581B"/>
                          <w:p w14:paraId="5976EBB4" w14:textId="77777777" w:rsidR="00BA216B" w:rsidRDefault="00BA216B" w:rsidP="00D4581B"/>
                          <w:p w14:paraId="423D4C4E" w14:textId="77777777" w:rsidR="00BA216B" w:rsidRDefault="00BA216B" w:rsidP="00D4581B"/>
                          <w:p w14:paraId="44A5261A" w14:textId="77777777" w:rsidR="00BA216B" w:rsidRDefault="00BA216B" w:rsidP="00D4581B"/>
                          <w:p w14:paraId="0EB37E27" w14:textId="77777777" w:rsidR="00BA216B" w:rsidRDefault="00BA216B" w:rsidP="00D4581B"/>
                          <w:p w14:paraId="16FB5551" w14:textId="77777777" w:rsidR="00BA216B" w:rsidRDefault="00BA216B" w:rsidP="00D4581B"/>
                          <w:p w14:paraId="4304D247" w14:textId="77777777" w:rsidR="00BA216B" w:rsidRDefault="00BA216B" w:rsidP="00D4581B"/>
                          <w:p w14:paraId="2B03BD12" w14:textId="77777777" w:rsidR="00BA216B" w:rsidRDefault="00BA216B" w:rsidP="00D4581B"/>
                          <w:p w14:paraId="497915C2" w14:textId="77777777" w:rsidR="00BA216B" w:rsidRDefault="00BA216B" w:rsidP="00D4581B"/>
                          <w:p w14:paraId="4544927C" w14:textId="77777777" w:rsidR="00BA216B" w:rsidRDefault="00BA216B" w:rsidP="00D4581B"/>
                          <w:p w14:paraId="72B4852C" w14:textId="77777777" w:rsidR="00BA216B" w:rsidRDefault="00BA216B" w:rsidP="00D4581B"/>
                          <w:p w14:paraId="1265D8EE" w14:textId="77777777" w:rsidR="00BA216B" w:rsidRDefault="00BA216B" w:rsidP="00D4581B"/>
                          <w:p w14:paraId="683FE452" w14:textId="77777777" w:rsidR="00BA216B" w:rsidRDefault="00BA216B" w:rsidP="00D4581B"/>
                          <w:p w14:paraId="76271107" w14:textId="77777777" w:rsidR="00BA216B" w:rsidRDefault="00BA216B" w:rsidP="00D4581B"/>
                          <w:p w14:paraId="53C52151" w14:textId="77777777" w:rsidR="00BA216B" w:rsidRDefault="00BA216B" w:rsidP="00D4581B"/>
                          <w:p w14:paraId="4C9C104B" w14:textId="77777777" w:rsidR="00BA216B" w:rsidRDefault="00BA216B" w:rsidP="00D4581B"/>
                          <w:p w14:paraId="1A29EE5B" w14:textId="77777777" w:rsidR="00BA216B" w:rsidRDefault="00BA216B" w:rsidP="00D4581B"/>
                          <w:p w14:paraId="55A9DC1E" w14:textId="77777777" w:rsidR="00BA216B" w:rsidRDefault="00BA216B" w:rsidP="00D4581B"/>
                          <w:p w14:paraId="706E5A8A" w14:textId="77777777" w:rsidR="00BA216B" w:rsidRDefault="00BA216B" w:rsidP="00D4581B"/>
                          <w:p w14:paraId="549452B2" w14:textId="77777777" w:rsidR="00BA216B" w:rsidRDefault="00BA216B" w:rsidP="00D4581B"/>
                          <w:p w14:paraId="59356C86" w14:textId="77777777" w:rsidR="00BA216B" w:rsidRDefault="00BA216B" w:rsidP="00D4581B"/>
                          <w:p w14:paraId="7191462A" w14:textId="77777777" w:rsidR="00BA216B" w:rsidRDefault="00BA216B" w:rsidP="00D4581B"/>
                          <w:p w14:paraId="6D3DB244" w14:textId="77777777" w:rsidR="00BA216B" w:rsidRDefault="00BA216B" w:rsidP="00D4581B"/>
                          <w:p w14:paraId="72ECC207" w14:textId="77777777" w:rsidR="00BA216B" w:rsidRDefault="00BA216B" w:rsidP="00D4581B"/>
                          <w:p w14:paraId="7FDC72F6" w14:textId="77777777" w:rsidR="00BA216B" w:rsidRDefault="00BA216B" w:rsidP="00D4581B"/>
                          <w:p w14:paraId="47334147" w14:textId="77777777" w:rsidR="00BA216B" w:rsidRDefault="00BA216B" w:rsidP="00D4581B"/>
                          <w:p w14:paraId="145C08A7" w14:textId="77777777" w:rsidR="00BA216B" w:rsidRDefault="00BA216B" w:rsidP="00D4581B"/>
                          <w:p w14:paraId="29C4A990" w14:textId="77777777" w:rsidR="00BA216B" w:rsidRDefault="00BA216B" w:rsidP="00D4581B"/>
                          <w:p w14:paraId="78A9CA4F" w14:textId="77777777" w:rsidR="00BA216B" w:rsidRDefault="00BA216B" w:rsidP="00D4581B"/>
                          <w:p w14:paraId="24C3201A" w14:textId="77777777" w:rsidR="00BA216B" w:rsidRDefault="00BA216B" w:rsidP="00D4581B"/>
                          <w:p w14:paraId="6CB35265" w14:textId="77777777" w:rsidR="00BA216B" w:rsidRDefault="00BA216B" w:rsidP="00D4581B"/>
                          <w:p w14:paraId="366CDB70" w14:textId="77777777" w:rsidR="00BA216B" w:rsidRDefault="00BA216B" w:rsidP="00D4581B"/>
                          <w:p w14:paraId="092B1D26" w14:textId="77777777" w:rsidR="00BA216B" w:rsidRDefault="00BA216B" w:rsidP="00D4581B"/>
                          <w:p w14:paraId="5609FCE4" w14:textId="77777777" w:rsidR="00BA216B" w:rsidRDefault="00BA216B" w:rsidP="00D4581B"/>
                          <w:p w14:paraId="5837989C" w14:textId="77777777" w:rsidR="00BA216B" w:rsidRDefault="00BA216B" w:rsidP="00D4581B"/>
                          <w:p w14:paraId="67E67415" w14:textId="77777777" w:rsidR="00BA216B" w:rsidRDefault="00BA216B" w:rsidP="00D4581B"/>
                          <w:p w14:paraId="0F003A8D" w14:textId="77777777" w:rsidR="00BA216B" w:rsidRDefault="00BA216B" w:rsidP="00D4581B"/>
                          <w:p w14:paraId="16D2DC70" w14:textId="77777777" w:rsidR="00BA216B" w:rsidRDefault="00BA216B" w:rsidP="00D4581B"/>
                          <w:p w14:paraId="325F646B" w14:textId="77777777" w:rsidR="00BA216B" w:rsidRDefault="00BA216B" w:rsidP="00D4581B"/>
                          <w:p w14:paraId="109C2B66" w14:textId="77777777" w:rsidR="00BA216B" w:rsidRDefault="00BA216B" w:rsidP="00D4581B"/>
                          <w:p w14:paraId="5239A951" w14:textId="77777777" w:rsidR="00BA216B" w:rsidRDefault="00BA216B" w:rsidP="00D4581B"/>
                          <w:p w14:paraId="09216A49" w14:textId="77777777" w:rsidR="00BA216B" w:rsidRDefault="00BA216B" w:rsidP="00D4581B"/>
                          <w:p w14:paraId="61F72E89" w14:textId="77777777" w:rsidR="00BA216B" w:rsidRDefault="00BA216B" w:rsidP="00D4581B"/>
                          <w:p w14:paraId="62C12A90" w14:textId="77777777" w:rsidR="00BA216B" w:rsidRDefault="00BA216B" w:rsidP="00D4581B"/>
                          <w:p w14:paraId="278ACCA0" w14:textId="77777777" w:rsidR="00BA216B" w:rsidRDefault="00BA216B" w:rsidP="00D4581B"/>
                          <w:p w14:paraId="12D8E8B3" w14:textId="77777777" w:rsidR="00BA216B" w:rsidRDefault="00BA216B" w:rsidP="00D4581B"/>
                          <w:p w14:paraId="2663D4F3" w14:textId="77777777" w:rsidR="00BA216B" w:rsidRDefault="00BA216B" w:rsidP="00D4581B"/>
                          <w:p w14:paraId="5EED3169" w14:textId="77777777" w:rsidR="00BA216B" w:rsidRDefault="00BA216B" w:rsidP="00D4581B"/>
                          <w:p w14:paraId="4C8D7FC1" w14:textId="77777777" w:rsidR="00BA216B" w:rsidRDefault="00BA216B" w:rsidP="00D4581B"/>
                          <w:p w14:paraId="6B6AFD8E" w14:textId="77777777" w:rsidR="00BA216B" w:rsidRDefault="00BA216B" w:rsidP="00D4581B"/>
                          <w:p w14:paraId="028E26C0" w14:textId="77777777" w:rsidR="00BA216B" w:rsidRDefault="00BA216B" w:rsidP="00D4581B"/>
                          <w:p w14:paraId="22715876" w14:textId="77777777" w:rsidR="00BA216B" w:rsidRDefault="00BA216B" w:rsidP="00D4581B"/>
                          <w:p w14:paraId="715B6FFF" w14:textId="77777777" w:rsidR="00BA216B" w:rsidRDefault="00BA216B" w:rsidP="00D4581B"/>
                          <w:p w14:paraId="5BE48544" w14:textId="77777777" w:rsidR="00BA216B" w:rsidRDefault="00BA216B" w:rsidP="00D4581B"/>
                          <w:p w14:paraId="68D976D0" w14:textId="77777777" w:rsidR="00BA216B" w:rsidRDefault="00BA216B" w:rsidP="00D4581B"/>
                          <w:p w14:paraId="79B00617" w14:textId="77777777" w:rsidR="00BA216B" w:rsidRDefault="00BA216B" w:rsidP="00D4581B"/>
                          <w:p w14:paraId="70E69C36" w14:textId="77777777" w:rsidR="00BA216B" w:rsidRDefault="00BA216B" w:rsidP="00D4581B"/>
                          <w:p w14:paraId="5A03A732" w14:textId="77777777" w:rsidR="00BA216B" w:rsidRDefault="00BA216B" w:rsidP="00D4581B"/>
                          <w:p w14:paraId="59321270" w14:textId="77777777" w:rsidR="00BA216B" w:rsidRDefault="00BA216B" w:rsidP="00D4581B"/>
                          <w:p w14:paraId="70FA3464" w14:textId="77777777" w:rsidR="00BA216B" w:rsidRDefault="00BA216B" w:rsidP="00D4581B"/>
                          <w:p w14:paraId="49B8DB23" w14:textId="77777777" w:rsidR="00BA216B" w:rsidRDefault="00BA216B" w:rsidP="00D4581B"/>
                          <w:p w14:paraId="53BB9C77" w14:textId="77777777" w:rsidR="00BA216B" w:rsidRDefault="00BA216B" w:rsidP="00D4581B"/>
                          <w:p w14:paraId="5F6E5765" w14:textId="77777777" w:rsidR="00BA216B" w:rsidRDefault="00BA216B" w:rsidP="00D4581B"/>
                          <w:p w14:paraId="271BB98D" w14:textId="77777777" w:rsidR="00BA216B" w:rsidRDefault="00BA216B" w:rsidP="00D4581B"/>
                          <w:p w14:paraId="6DAA135D" w14:textId="77777777" w:rsidR="00BA216B" w:rsidRDefault="00BA216B" w:rsidP="00D4581B"/>
                          <w:p w14:paraId="30B5B904" w14:textId="77777777" w:rsidR="00BA216B" w:rsidRDefault="00BA216B" w:rsidP="00D4581B"/>
                          <w:p w14:paraId="4687AD63" w14:textId="77777777" w:rsidR="00BA216B" w:rsidRDefault="00BA216B" w:rsidP="00D4581B"/>
                          <w:p w14:paraId="5E138E1F" w14:textId="77777777" w:rsidR="00BA216B" w:rsidRDefault="00BA216B" w:rsidP="00D4581B"/>
                          <w:p w14:paraId="2F402F54" w14:textId="77777777" w:rsidR="00BA216B" w:rsidRDefault="00BA216B" w:rsidP="00D4581B"/>
                          <w:p w14:paraId="4C646ADA" w14:textId="77777777" w:rsidR="00BA216B" w:rsidRDefault="00BA216B" w:rsidP="00D4581B"/>
                          <w:p w14:paraId="43641605" w14:textId="77777777" w:rsidR="00BA216B" w:rsidRDefault="00BA216B" w:rsidP="00D4581B"/>
                          <w:p w14:paraId="71AD9C13" w14:textId="77777777" w:rsidR="00BA216B" w:rsidRDefault="00BA216B" w:rsidP="00D4581B"/>
                          <w:p w14:paraId="2C497213" w14:textId="77777777" w:rsidR="00BA216B" w:rsidRDefault="00BA216B" w:rsidP="00D4581B"/>
                          <w:p w14:paraId="18AA0F68" w14:textId="77777777" w:rsidR="00BA216B" w:rsidRDefault="00BA216B" w:rsidP="00D4581B"/>
                          <w:p w14:paraId="4F1DCDB7" w14:textId="77777777" w:rsidR="00BA216B" w:rsidRDefault="00BA216B" w:rsidP="00D4581B"/>
                          <w:p w14:paraId="4569C384" w14:textId="77777777" w:rsidR="00BA216B" w:rsidRDefault="00BA216B" w:rsidP="00D4581B"/>
                          <w:p w14:paraId="057E7739" w14:textId="77777777" w:rsidR="00BA216B" w:rsidRDefault="00BA216B" w:rsidP="00D4581B"/>
                          <w:p w14:paraId="5FB07822" w14:textId="77777777" w:rsidR="00BA216B" w:rsidRDefault="00BA216B" w:rsidP="00D4581B"/>
                          <w:p w14:paraId="0FFD938F" w14:textId="77777777" w:rsidR="00BA216B" w:rsidRDefault="00BA216B" w:rsidP="00D4581B"/>
                          <w:p w14:paraId="0E129B4F" w14:textId="77777777" w:rsidR="00BA216B" w:rsidRDefault="00BA216B" w:rsidP="00D4581B"/>
                          <w:p w14:paraId="7ADCEEAD" w14:textId="77777777" w:rsidR="00BA216B" w:rsidRDefault="00BA216B" w:rsidP="00D4581B"/>
                          <w:p w14:paraId="08BD5FE8" w14:textId="77777777" w:rsidR="00BA216B" w:rsidRDefault="00BA216B" w:rsidP="00D4581B"/>
                          <w:p w14:paraId="641500E6" w14:textId="77777777" w:rsidR="00BA216B" w:rsidRDefault="00BA216B" w:rsidP="00D4581B"/>
                          <w:p w14:paraId="14D06B8C" w14:textId="77777777" w:rsidR="00BA216B" w:rsidRDefault="00BA216B" w:rsidP="00D4581B"/>
                          <w:p w14:paraId="1ABA943B" w14:textId="77777777" w:rsidR="00BA216B" w:rsidRDefault="00BA216B" w:rsidP="00D4581B"/>
                          <w:p w14:paraId="02D56205" w14:textId="77777777" w:rsidR="00BA216B" w:rsidRDefault="00BA216B" w:rsidP="00D4581B"/>
                          <w:p w14:paraId="4F1E1156" w14:textId="77777777" w:rsidR="00BA216B" w:rsidRDefault="00BA216B" w:rsidP="00D4581B"/>
                          <w:p w14:paraId="4F8C00F0" w14:textId="77777777" w:rsidR="00BA216B" w:rsidRDefault="00BA216B" w:rsidP="00D4581B"/>
                          <w:p w14:paraId="490CC8DC" w14:textId="77777777" w:rsidR="00BA216B" w:rsidRDefault="00BA216B" w:rsidP="00D4581B"/>
                          <w:p w14:paraId="0A827951" w14:textId="77777777" w:rsidR="00BA216B" w:rsidRDefault="00BA216B" w:rsidP="00D4581B"/>
                          <w:p w14:paraId="4A74C04A" w14:textId="77777777" w:rsidR="00BA216B" w:rsidRDefault="00BA216B" w:rsidP="00D4581B"/>
                          <w:p w14:paraId="7C01A2A2" w14:textId="77777777" w:rsidR="00BA216B" w:rsidRDefault="00BA216B" w:rsidP="00D4581B"/>
                          <w:p w14:paraId="65C91331" w14:textId="77777777" w:rsidR="00BA216B" w:rsidRDefault="00BA216B" w:rsidP="00D4581B"/>
                          <w:p w14:paraId="6DF21FD5" w14:textId="77777777" w:rsidR="00BA216B" w:rsidRDefault="00BA216B" w:rsidP="00D4581B"/>
                          <w:p w14:paraId="7CBC10D5" w14:textId="77777777" w:rsidR="00BA216B" w:rsidRDefault="00BA216B" w:rsidP="00D4581B"/>
                          <w:p w14:paraId="55DEAF4B" w14:textId="77777777" w:rsidR="00BA216B" w:rsidRDefault="00BA216B" w:rsidP="00D4581B"/>
                          <w:p w14:paraId="5AF7AA15" w14:textId="77777777" w:rsidR="00BA216B" w:rsidRDefault="00BA216B" w:rsidP="00D4581B"/>
                          <w:p w14:paraId="6A44DFA9" w14:textId="77777777" w:rsidR="00BA216B" w:rsidRDefault="00BA216B" w:rsidP="00D4581B"/>
                          <w:p w14:paraId="6F455625" w14:textId="77777777" w:rsidR="00BA216B" w:rsidRDefault="00BA216B" w:rsidP="00D4581B"/>
                          <w:p w14:paraId="5206BE07" w14:textId="77777777" w:rsidR="00BA216B" w:rsidRDefault="00BA216B" w:rsidP="00D4581B"/>
                          <w:p w14:paraId="67B504A8" w14:textId="77777777" w:rsidR="00BA216B" w:rsidRDefault="00BA216B" w:rsidP="00D4581B"/>
                          <w:p w14:paraId="26809360" w14:textId="77777777" w:rsidR="00BA216B" w:rsidRDefault="00BA216B" w:rsidP="00D4581B"/>
                          <w:p w14:paraId="2DA28465" w14:textId="77777777" w:rsidR="00BA216B" w:rsidRDefault="00BA216B" w:rsidP="00D4581B"/>
                          <w:p w14:paraId="4EBDEB36" w14:textId="77777777" w:rsidR="00BA216B" w:rsidRDefault="00BA216B" w:rsidP="00D4581B"/>
                          <w:p w14:paraId="66F54C42" w14:textId="77777777" w:rsidR="00BA216B" w:rsidRDefault="00BA216B" w:rsidP="00D4581B"/>
                          <w:p w14:paraId="6B7B716A" w14:textId="77777777" w:rsidR="00BA216B" w:rsidRDefault="00BA216B" w:rsidP="00D4581B"/>
                          <w:p w14:paraId="79BAEFDB" w14:textId="77777777" w:rsidR="00BA216B" w:rsidRDefault="00BA216B" w:rsidP="00D4581B"/>
                          <w:p w14:paraId="1390AA9C" w14:textId="77777777" w:rsidR="00BA216B" w:rsidRDefault="00BA216B" w:rsidP="00D4581B"/>
                          <w:p w14:paraId="2FEDD480" w14:textId="77777777" w:rsidR="00BA216B" w:rsidRDefault="00BA216B" w:rsidP="00D4581B"/>
                          <w:p w14:paraId="51FE0452" w14:textId="77777777" w:rsidR="00BA216B" w:rsidRDefault="00BA216B" w:rsidP="00D4581B"/>
                          <w:p w14:paraId="18F8A51E" w14:textId="77777777" w:rsidR="00BA216B" w:rsidRDefault="00BA216B" w:rsidP="00D4581B"/>
                          <w:p w14:paraId="15E335E2" w14:textId="77777777" w:rsidR="00BA216B" w:rsidRDefault="00BA216B" w:rsidP="00D4581B"/>
                          <w:p w14:paraId="4896EB9A" w14:textId="77777777" w:rsidR="00BA216B" w:rsidRDefault="00BA216B" w:rsidP="00D4581B"/>
                          <w:p w14:paraId="60D95E3E" w14:textId="77777777" w:rsidR="00BA216B" w:rsidRDefault="00BA216B" w:rsidP="00D4581B"/>
                          <w:p w14:paraId="0E014E90" w14:textId="77777777" w:rsidR="00BA216B" w:rsidRDefault="00BA216B" w:rsidP="00D4581B"/>
                          <w:p w14:paraId="632F9C37" w14:textId="77777777" w:rsidR="00BA216B" w:rsidRDefault="00BA216B" w:rsidP="00D4581B"/>
                          <w:p w14:paraId="3488C2C6" w14:textId="77777777" w:rsidR="00BA216B" w:rsidRDefault="00BA216B" w:rsidP="00D4581B"/>
                          <w:p w14:paraId="7DA4E2C5" w14:textId="77777777" w:rsidR="00BA216B" w:rsidRDefault="00BA216B" w:rsidP="00D4581B"/>
                          <w:p w14:paraId="399C8C4A" w14:textId="77777777" w:rsidR="00BA216B" w:rsidRDefault="00BA216B" w:rsidP="00D4581B"/>
                          <w:p w14:paraId="45BEBBF0" w14:textId="77777777" w:rsidR="00BA216B" w:rsidRDefault="00BA216B" w:rsidP="00D4581B"/>
                          <w:p w14:paraId="413CC3D9" w14:textId="77777777" w:rsidR="00BA216B" w:rsidRDefault="00BA216B" w:rsidP="00D4581B"/>
                          <w:p w14:paraId="5332379E" w14:textId="77777777" w:rsidR="00BA216B" w:rsidRDefault="00BA216B" w:rsidP="00D4581B"/>
                          <w:p w14:paraId="488C95CB" w14:textId="77777777" w:rsidR="00BA216B" w:rsidRDefault="00BA216B" w:rsidP="00D4581B"/>
                          <w:p w14:paraId="545B6E14" w14:textId="77777777" w:rsidR="00BA216B" w:rsidRDefault="00BA216B" w:rsidP="00D4581B"/>
                          <w:p w14:paraId="529ACD3B" w14:textId="77777777" w:rsidR="00BA216B" w:rsidRDefault="00BA216B" w:rsidP="00D4581B"/>
                          <w:p w14:paraId="17C033B7" w14:textId="77777777" w:rsidR="00BA216B" w:rsidRDefault="00BA216B" w:rsidP="00D4581B"/>
                          <w:p w14:paraId="438CC0CE" w14:textId="77777777" w:rsidR="00BA216B" w:rsidRDefault="00BA216B" w:rsidP="00D4581B"/>
                          <w:p w14:paraId="09CD8A10" w14:textId="77777777" w:rsidR="00BA216B" w:rsidRDefault="00BA216B" w:rsidP="00D4581B"/>
                          <w:p w14:paraId="2D363884" w14:textId="77777777" w:rsidR="00BA216B" w:rsidRDefault="00BA216B" w:rsidP="00D4581B"/>
                          <w:p w14:paraId="1422FC58" w14:textId="77777777" w:rsidR="00BA216B" w:rsidRDefault="00BA216B" w:rsidP="00D4581B"/>
                          <w:p w14:paraId="1D376E06" w14:textId="77777777" w:rsidR="00BA216B" w:rsidRDefault="00BA216B" w:rsidP="00D4581B"/>
                          <w:p w14:paraId="72849C8A" w14:textId="77777777" w:rsidR="00BA216B" w:rsidRDefault="00BA216B" w:rsidP="00D4581B"/>
                          <w:p w14:paraId="64765B75" w14:textId="77777777" w:rsidR="00BA216B" w:rsidRDefault="00BA216B" w:rsidP="00D4581B"/>
                          <w:p w14:paraId="2B9F8520" w14:textId="77777777" w:rsidR="00BA216B" w:rsidRDefault="00BA216B" w:rsidP="00D4581B"/>
                          <w:p w14:paraId="21C2EC80" w14:textId="77777777" w:rsidR="00BA216B" w:rsidRDefault="00BA216B" w:rsidP="00D4581B"/>
                          <w:p w14:paraId="4DF7B61A" w14:textId="77777777" w:rsidR="00BA216B" w:rsidRDefault="00BA216B" w:rsidP="00D4581B"/>
                          <w:p w14:paraId="3311E7DA" w14:textId="77777777" w:rsidR="00BA216B" w:rsidRDefault="00BA216B" w:rsidP="00D4581B"/>
                          <w:p w14:paraId="50F858F5" w14:textId="77777777" w:rsidR="00BA216B" w:rsidRDefault="00BA216B" w:rsidP="00D4581B"/>
                          <w:p w14:paraId="627982C6" w14:textId="77777777" w:rsidR="00BA216B" w:rsidRDefault="00BA216B" w:rsidP="00D4581B"/>
                          <w:p w14:paraId="6A9AC29D" w14:textId="77777777" w:rsidR="00BA216B" w:rsidRDefault="00BA216B" w:rsidP="00D4581B"/>
                          <w:p w14:paraId="4E28F553" w14:textId="77777777" w:rsidR="00BA216B" w:rsidRDefault="00BA216B" w:rsidP="00D4581B"/>
                          <w:p w14:paraId="14584766" w14:textId="77777777" w:rsidR="00BA216B" w:rsidRDefault="00BA216B" w:rsidP="00D4581B"/>
                          <w:p w14:paraId="19B7CA28" w14:textId="77777777" w:rsidR="00BA216B" w:rsidRDefault="00BA216B" w:rsidP="00D4581B"/>
                          <w:p w14:paraId="3AD3198D" w14:textId="77777777" w:rsidR="00BA216B" w:rsidRDefault="00BA216B" w:rsidP="00D4581B"/>
                          <w:p w14:paraId="4F8818D4" w14:textId="77777777" w:rsidR="00BA216B" w:rsidRDefault="00BA216B" w:rsidP="00D4581B"/>
                          <w:p w14:paraId="332D585B" w14:textId="77777777" w:rsidR="00BA216B" w:rsidRDefault="00BA216B" w:rsidP="00D4581B"/>
                          <w:p w14:paraId="6DA35EA4" w14:textId="77777777" w:rsidR="00BA216B" w:rsidRDefault="00BA216B" w:rsidP="00D4581B"/>
                          <w:p w14:paraId="2F72B3A3" w14:textId="77777777" w:rsidR="00BA216B" w:rsidRDefault="00BA216B" w:rsidP="00D4581B"/>
                          <w:p w14:paraId="5E624A02" w14:textId="77777777" w:rsidR="00BA216B" w:rsidRDefault="00BA216B" w:rsidP="00D4581B"/>
                          <w:p w14:paraId="7BBE07BD" w14:textId="77777777" w:rsidR="00BA216B" w:rsidRDefault="00BA216B" w:rsidP="00D4581B"/>
                          <w:p w14:paraId="443BD5C5" w14:textId="77777777" w:rsidR="00BA216B" w:rsidRDefault="00BA216B" w:rsidP="00D4581B"/>
                          <w:p w14:paraId="4684C700" w14:textId="77777777" w:rsidR="00BA216B" w:rsidRDefault="00BA216B" w:rsidP="00D4581B"/>
                          <w:p w14:paraId="6ED31C12" w14:textId="77777777" w:rsidR="00BA216B" w:rsidRDefault="00BA216B" w:rsidP="00D4581B"/>
                          <w:p w14:paraId="33E8CCE9" w14:textId="77777777" w:rsidR="00BA216B" w:rsidRDefault="00BA216B" w:rsidP="00D4581B"/>
                          <w:p w14:paraId="0509CF8E" w14:textId="77777777" w:rsidR="00BA216B" w:rsidRDefault="00BA216B" w:rsidP="00D4581B"/>
                          <w:p w14:paraId="646C23F2" w14:textId="77777777" w:rsidR="00BA216B" w:rsidRDefault="00BA216B" w:rsidP="00D4581B"/>
                          <w:p w14:paraId="23ABDEF2" w14:textId="77777777" w:rsidR="00BA216B" w:rsidRDefault="00BA216B" w:rsidP="00D4581B"/>
                          <w:p w14:paraId="1394B033" w14:textId="77777777" w:rsidR="00BA216B" w:rsidRDefault="00BA216B" w:rsidP="00D4581B"/>
                          <w:p w14:paraId="4A38568A" w14:textId="77777777" w:rsidR="00BA216B" w:rsidRDefault="00BA216B" w:rsidP="00D4581B"/>
                          <w:p w14:paraId="6E5CC6F2" w14:textId="77777777" w:rsidR="00BA216B" w:rsidRDefault="00BA216B" w:rsidP="00D4581B"/>
                          <w:p w14:paraId="78491172" w14:textId="77777777" w:rsidR="00BA216B" w:rsidRDefault="00BA216B" w:rsidP="00D4581B"/>
                          <w:p w14:paraId="262F3308" w14:textId="77777777" w:rsidR="00BA216B" w:rsidRDefault="00BA216B" w:rsidP="00D4581B"/>
                          <w:p w14:paraId="7BC5940B" w14:textId="77777777" w:rsidR="00BA216B" w:rsidRDefault="00BA216B" w:rsidP="00D4581B"/>
                          <w:p w14:paraId="65CD578A" w14:textId="77777777" w:rsidR="00BA216B" w:rsidRDefault="00BA216B" w:rsidP="00D4581B"/>
                          <w:p w14:paraId="11A4388E" w14:textId="77777777" w:rsidR="00BA216B" w:rsidRDefault="00BA216B" w:rsidP="00D4581B"/>
                          <w:p w14:paraId="641A56E2" w14:textId="77777777" w:rsidR="00BA216B" w:rsidRDefault="00BA216B" w:rsidP="00D4581B"/>
                          <w:p w14:paraId="6183F7E3" w14:textId="77777777" w:rsidR="00BA216B" w:rsidRDefault="00BA216B" w:rsidP="00D4581B"/>
                          <w:p w14:paraId="1EC9ACDD" w14:textId="77777777" w:rsidR="00BA216B" w:rsidRDefault="00BA216B" w:rsidP="00D4581B"/>
                          <w:p w14:paraId="39F95541" w14:textId="77777777" w:rsidR="00BA216B" w:rsidRDefault="00BA216B" w:rsidP="00D4581B"/>
                          <w:p w14:paraId="2D487695" w14:textId="77777777" w:rsidR="00BA216B" w:rsidRDefault="00BA216B" w:rsidP="00D4581B"/>
                          <w:p w14:paraId="4FF9EF0C" w14:textId="77777777" w:rsidR="00BA216B" w:rsidRDefault="00BA216B" w:rsidP="00D4581B"/>
                          <w:p w14:paraId="42546CB0" w14:textId="77777777" w:rsidR="00BA216B" w:rsidRDefault="00BA216B" w:rsidP="00D4581B"/>
                          <w:p w14:paraId="3BDA60CC" w14:textId="77777777" w:rsidR="00BA216B" w:rsidRDefault="00BA216B" w:rsidP="00D4581B"/>
                          <w:p w14:paraId="43C0492D" w14:textId="77777777" w:rsidR="00BA216B" w:rsidRDefault="00BA216B" w:rsidP="00D4581B"/>
                          <w:p w14:paraId="42C41FBC" w14:textId="77777777" w:rsidR="00BA216B" w:rsidRDefault="00BA216B" w:rsidP="00D4581B"/>
                          <w:p w14:paraId="790247B6" w14:textId="77777777" w:rsidR="00BA216B" w:rsidRDefault="00BA216B" w:rsidP="00D4581B"/>
                          <w:p w14:paraId="6785F7D7" w14:textId="77777777" w:rsidR="00BA216B" w:rsidRDefault="00BA216B" w:rsidP="00D4581B"/>
                          <w:p w14:paraId="1981F482" w14:textId="77777777" w:rsidR="00BA216B" w:rsidRDefault="00BA216B" w:rsidP="00D4581B"/>
                          <w:p w14:paraId="298DED4E" w14:textId="77777777" w:rsidR="00BA216B" w:rsidRDefault="00BA216B" w:rsidP="00D4581B"/>
                          <w:p w14:paraId="44D58727" w14:textId="77777777" w:rsidR="00BA216B" w:rsidRDefault="00BA216B" w:rsidP="00D4581B"/>
                          <w:p w14:paraId="4EAEB763" w14:textId="77777777" w:rsidR="00BA216B" w:rsidRDefault="00BA216B" w:rsidP="00D4581B"/>
                          <w:p w14:paraId="1FBE311A" w14:textId="77777777" w:rsidR="00BA216B" w:rsidRDefault="00BA216B" w:rsidP="00D4581B"/>
                          <w:p w14:paraId="5E6E67A5" w14:textId="77777777" w:rsidR="00BA216B" w:rsidRDefault="00BA216B" w:rsidP="00D4581B"/>
                          <w:p w14:paraId="4C8AFD6E" w14:textId="77777777" w:rsidR="00BA216B" w:rsidRDefault="00BA216B" w:rsidP="00D4581B"/>
                          <w:p w14:paraId="0B2952A9" w14:textId="77777777" w:rsidR="00BA216B" w:rsidRDefault="00BA216B" w:rsidP="00D4581B"/>
                          <w:p w14:paraId="4B54CDDF" w14:textId="77777777" w:rsidR="00BA216B" w:rsidRDefault="00BA216B" w:rsidP="00D4581B"/>
                          <w:p w14:paraId="0F6AD1DC" w14:textId="77777777" w:rsidR="00BA216B" w:rsidRDefault="00BA216B" w:rsidP="00D4581B"/>
                          <w:p w14:paraId="1001A357" w14:textId="77777777" w:rsidR="00BA216B" w:rsidRDefault="00BA216B" w:rsidP="00D4581B"/>
                          <w:p w14:paraId="29E3FFD9" w14:textId="77777777" w:rsidR="00BA216B" w:rsidRDefault="00BA216B" w:rsidP="00D4581B"/>
                          <w:p w14:paraId="2ADAE700" w14:textId="77777777" w:rsidR="00BA216B" w:rsidRDefault="00BA216B" w:rsidP="00D4581B"/>
                          <w:p w14:paraId="2ADCA333" w14:textId="77777777" w:rsidR="00BA216B" w:rsidRDefault="00BA216B" w:rsidP="00D4581B"/>
                          <w:p w14:paraId="6D6D97D8" w14:textId="77777777" w:rsidR="00BA216B" w:rsidRDefault="00BA216B" w:rsidP="00D4581B"/>
                          <w:p w14:paraId="20671BC7" w14:textId="77777777" w:rsidR="00BA216B" w:rsidRDefault="00BA216B" w:rsidP="00D4581B"/>
                          <w:p w14:paraId="2EA160C2" w14:textId="77777777" w:rsidR="00BA216B" w:rsidRDefault="00BA216B" w:rsidP="00D4581B"/>
                          <w:p w14:paraId="0009C68D" w14:textId="77777777" w:rsidR="00BA216B" w:rsidRDefault="00BA216B" w:rsidP="00D4581B"/>
                          <w:p w14:paraId="1212BB0F" w14:textId="77777777" w:rsidR="00BA216B" w:rsidRDefault="00BA216B" w:rsidP="00D4581B"/>
                          <w:p w14:paraId="739EEBE4" w14:textId="77777777" w:rsidR="00BA216B" w:rsidRDefault="00BA216B" w:rsidP="00D4581B"/>
                          <w:p w14:paraId="32CC6F3A" w14:textId="77777777" w:rsidR="00BA216B" w:rsidRDefault="00BA216B" w:rsidP="00D4581B"/>
                          <w:p w14:paraId="67D3CCF9" w14:textId="77777777" w:rsidR="00BA216B" w:rsidRDefault="00BA216B" w:rsidP="00D4581B"/>
                          <w:p w14:paraId="436B628B" w14:textId="77777777" w:rsidR="00BA216B" w:rsidRDefault="00BA216B" w:rsidP="00D4581B"/>
                          <w:p w14:paraId="09B05287" w14:textId="77777777" w:rsidR="00BA216B" w:rsidRDefault="00BA216B" w:rsidP="00D4581B"/>
                          <w:p w14:paraId="4C5ACB53" w14:textId="77777777" w:rsidR="00BA216B" w:rsidRDefault="00BA216B" w:rsidP="00D4581B"/>
                          <w:p w14:paraId="52371787" w14:textId="77777777" w:rsidR="00BA216B" w:rsidRDefault="00BA216B" w:rsidP="00D4581B"/>
                          <w:p w14:paraId="268E70DC" w14:textId="77777777" w:rsidR="00BA216B" w:rsidRDefault="00BA216B" w:rsidP="00D4581B"/>
                          <w:p w14:paraId="418C6118" w14:textId="77777777" w:rsidR="00BA216B" w:rsidRDefault="00BA216B" w:rsidP="00D4581B"/>
                          <w:p w14:paraId="41759FE6" w14:textId="77777777" w:rsidR="00BA216B" w:rsidRDefault="00BA216B" w:rsidP="00D4581B"/>
                          <w:p w14:paraId="58840DA6" w14:textId="77777777" w:rsidR="00BA216B" w:rsidRDefault="00BA216B" w:rsidP="00D4581B"/>
                          <w:p w14:paraId="5D0C8400" w14:textId="77777777" w:rsidR="00BA216B" w:rsidRDefault="00BA216B" w:rsidP="00D4581B"/>
                          <w:p w14:paraId="4430E704" w14:textId="77777777" w:rsidR="00BA216B" w:rsidRDefault="00BA216B" w:rsidP="00D4581B"/>
                          <w:p w14:paraId="231B5753" w14:textId="77777777" w:rsidR="00BA216B" w:rsidRDefault="00BA216B" w:rsidP="00D4581B"/>
                          <w:p w14:paraId="6AF1E0F1" w14:textId="77777777" w:rsidR="00BA216B" w:rsidRDefault="00BA216B" w:rsidP="00D4581B"/>
                          <w:p w14:paraId="5C4F7CED" w14:textId="77777777" w:rsidR="00BA216B" w:rsidRDefault="00BA216B" w:rsidP="00D4581B"/>
                          <w:p w14:paraId="70788834" w14:textId="77777777" w:rsidR="00BA216B" w:rsidRDefault="00BA216B" w:rsidP="00D4581B"/>
                          <w:p w14:paraId="5B0E399C" w14:textId="77777777" w:rsidR="00BA216B" w:rsidRDefault="00BA216B" w:rsidP="00D4581B"/>
                          <w:p w14:paraId="4BC5064A" w14:textId="77777777" w:rsidR="00BA216B" w:rsidRDefault="00BA216B" w:rsidP="00D4581B"/>
                          <w:p w14:paraId="608F1EF2" w14:textId="77777777" w:rsidR="00BA216B" w:rsidRDefault="00BA216B" w:rsidP="00D4581B"/>
                          <w:p w14:paraId="6DA3107D" w14:textId="77777777" w:rsidR="00BA216B" w:rsidRDefault="00BA216B" w:rsidP="00D4581B"/>
                          <w:p w14:paraId="23BC7ECD" w14:textId="77777777" w:rsidR="00BA216B" w:rsidRDefault="00BA216B" w:rsidP="00D4581B"/>
                          <w:p w14:paraId="11594DD3" w14:textId="77777777" w:rsidR="00BA216B" w:rsidRDefault="00BA216B" w:rsidP="00D4581B"/>
                          <w:p w14:paraId="2A0B58D7" w14:textId="77777777" w:rsidR="00BA216B" w:rsidRDefault="00BA216B" w:rsidP="00D4581B"/>
                          <w:p w14:paraId="105C0AFF" w14:textId="77777777" w:rsidR="00BA216B" w:rsidRDefault="00BA216B" w:rsidP="00D4581B"/>
                          <w:p w14:paraId="361E98C7" w14:textId="77777777" w:rsidR="00BA216B" w:rsidRDefault="00BA216B" w:rsidP="00D4581B"/>
                          <w:p w14:paraId="4ED7D05A" w14:textId="77777777" w:rsidR="00BA216B" w:rsidRDefault="00BA216B" w:rsidP="00D4581B"/>
                          <w:p w14:paraId="4860E02A" w14:textId="77777777" w:rsidR="00BA216B" w:rsidRDefault="00BA216B" w:rsidP="00D4581B"/>
                          <w:p w14:paraId="4784926F" w14:textId="77777777" w:rsidR="00BA216B" w:rsidRDefault="00BA216B" w:rsidP="00D4581B"/>
                          <w:p w14:paraId="43F28ABC" w14:textId="77777777" w:rsidR="00BA216B" w:rsidRDefault="00BA216B" w:rsidP="00D4581B"/>
                          <w:p w14:paraId="4AC1230A" w14:textId="77777777" w:rsidR="00BA216B" w:rsidRDefault="00BA216B" w:rsidP="00D4581B"/>
                          <w:p w14:paraId="6E6A212E" w14:textId="77777777" w:rsidR="00BA216B" w:rsidRDefault="00BA216B" w:rsidP="00D4581B"/>
                          <w:p w14:paraId="7887C6C9" w14:textId="77777777" w:rsidR="00BA216B" w:rsidRDefault="00BA216B" w:rsidP="00D4581B"/>
                          <w:p w14:paraId="0BE20E93" w14:textId="77777777" w:rsidR="00BA216B" w:rsidRDefault="00BA216B" w:rsidP="00D4581B"/>
                          <w:p w14:paraId="7A55D31F" w14:textId="77777777" w:rsidR="00BA216B" w:rsidRDefault="00BA216B" w:rsidP="00D4581B"/>
                          <w:p w14:paraId="49915588" w14:textId="77777777" w:rsidR="00BA216B" w:rsidRDefault="00BA216B" w:rsidP="00D4581B"/>
                          <w:p w14:paraId="678B1340" w14:textId="77777777" w:rsidR="00BA216B" w:rsidRDefault="00BA216B" w:rsidP="00D4581B"/>
                          <w:p w14:paraId="5D6E7E14" w14:textId="77777777" w:rsidR="00BA216B" w:rsidRDefault="00BA216B" w:rsidP="00D4581B"/>
                          <w:p w14:paraId="72E79A75" w14:textId="77777777" w:rsidR="00BA216B" w:rsidRDefault="00BA216B" w:rsidP="00D4581B"/>
                          <w:p w14:paraId="3A1D6880" w14:textId="77777777" w:rsidR="00BA216B" w:rsidRDefault="00BA216B" w:rsidP="00D4581B"/>
                          <w:p w14:paraId="153EC2DB" w14:textId="77777777" w:rsidR="00BA216B" w:rsidRDefault="00BA216B" w:rsidP="00D4581B"/>
                          <w:p w14:paraId="23C6028F" w14:textId="77777777" w:rsidR="00BA216B" w:rsidRDefault="00BA216B" w:rsidP="00D4581B"/>
                          <w:p w14:paraId="7E5CE7DC" w14:textId="77777777" w:rsidR="00BA216B" w:rsidRDefault="00BA216B" w:rsidP="00D4581B"/>
                          <w:p w14:paraId="4D37E0CD" w14:textId="77777777" w:rsidR="00BA216B" w:rsidRDefault="00BA216B" w:rsidP="00D4581B"/>
                          <w:p w14:paraId="73B7F84E" w14:textId="77777777" w:rsidR="00BA216B" w:rsidRDefault="00BA216B" w:rsidP="00D4581B"/>
                          <w:p w14:paraId="73BDAE63" w14:textId="77777777" w:rsidR="00BA216B" w:rsidRDefault="00BA216B" w:rsidP="00D4581B"/>
                          <w:p w14:paraId="4ED7F517" w14:textId="77777777" w:rsidR="00BA216B" w:rsidRDefault="00BA216B" w:rsidP="00D4581B"/>
                          <w:p w14:paraId="4DE24733" w14:textId="77777777" w:rsidR="00BA216B" w:rsidRDefault="00BA216B" w:rsidP="00D4581B"/>
                          <w:p w14:paraId="7CD2532E" w14:textId="77777777" w:rsidR="00BA216B" w:rsidRDefault="00BA216B" w:rsidP="00D4581B"/>
                          <w:p w14:paraId="2BCDFBE1" w14:textId="77777777" w:rsidR="00BA216B" w:rsidRDefault="00BA216B" w:rsidP="00D4581B"/>
                          <w:p w14:paraId="1844BD6F" w14:textId="77777777" w:rsidR="00BA216B" w:rsidRDefault="00BA216B" w:rsidP="00D4581B"/>
                          <w:p w14:paraId="202404DF" w14:textId="77777777" w:rsidR="00BA216B" w:rsidRDefault="00BA216B" w:rsidP="00D4581B"/>
                          <w:p w14:paraId="20DBA5AC" w14:textId="77777777" w:rsidR="00BA216B" w:rsidRDefault="00BA216B" w:rsidP="00D4581B"/>
                          <w:p w14:paraId="256F75FA" w14:textId="77777777" w:rsidR="00BA216B" w:rsidRDefault="00BA216B" w:rsidP="00D4581B"/>
                          <w:p w14:paraId="400DBE07" w14:textId="77777777" w:rsidR="00BA216B" w:rsidRDefault="00BA216B" w:rsidP="00D4581B"/>
                          <w:p w14:paraId="6A3FF3F3" w14:textId="77777777" w:rsidR="00BA216B" w:rsidRDefault="00BA216B" w:rsidP="00D4581B"/>
                          <w:p w14:paraId="327E9036" w14:textId="77777777" w:rsidR="00BA216B" w:rsidRDefault="00BA216B" w:rsidP="00D4581B"/>
                          <w:p w14:paraId="3C6F46C7" w14:textId="77777777" w:rsidR="00BA216B" w:rsidRDefault="00BA216B" w:rsidP="00D4581B"/>
                          <w:p w14:paraId="13FB0DFF" w14:textId="77777777" w:rsidR="00BA216B" w:rsidRDefault="00BA216B" w:rsidP="00D4581B"/>
                          <w:p w14:paraId="2154B0FA" w14:textId="77777777" w:rsidR="00BA216B" w:rsidRDefault="00BA216B" w:rsidP="00D4581B"/>
                          <w:p w14:paraId="49162948" w14:textId="77777777" w:rsidR="00BA216B" w:rsidRDefault="00BA216B" w:rsidP="00D4581B"/>
                          <w:p w14:paraId="723A8D6A" w14:textId="77777777" w:rsidR="00BA216B" w:rsidRDefault="00BA216B" w:rsidP="00D4581B"/>
                          <w:p w14:paraId="4B5008AE" w14:textId="77777777" w:rsidR="00BA216B" w:rsidRDefault="00BA216B" w:rsidP="00D4581B"/>
                          <w:p w14:paraId="5869C7B6" w14:textId="77777777" w:rsidR="00BA216B" w:rsidRDefault="00BA216B" w:rsidP="00D4581B"/>
                          <w:p w14:paraId="6D1F7C69" w14:textId="77777777" w:rsidR="00BA216B" w:rsidRDefault="00BA216B" w:rsidP="00D4581B"/>
                          <w:p w14:paraId="6BF4CC8A" w14:textId="77777777" w:rsidR="00BA216B" w:rsidRDefault="00BA216B" w:rsidP="00D4581B"/>
                          <w:p w14:paraId="2957C8D7" w14:textId="77777777" w:rsidR="00BA216B" w:rsidRDefault="00BA216B" w:rsidP="00D4581B"/>
                          <w:p w14:paraId="27C09994" w14:textId="77777777" w:rsidR="00BA216B" w:rsidRDefault="00BA216B" w:rsidP="00D4581B"/>
                          <w:p w14:paraId="22D08275" w14:textId="77777777" w:rsidR="00BA216B" w:rsidRDefault="00BA216B" w:rsidP="00D4581B"/>
                          <w:p w14:paraId="3429851E" w14:textId="77777777" w:rsidR="00BA216B" w:rsidRDefault="00BA216B" w:rsidP="00D4581B"/>
                          <w:p w14:paraId="37E495BC" w14:textId="77777777" w:rsidR="00BA216B" w:rsidRDefault="00BA216B" w:rsidP="00D4581B"/>
                          <w:p w14:paraId="57510BDC" w14:textId="77777777" w:rsidR="00BA216B" w:rsidRDefault="00BA216B" w:rsidP="00D4581B"/>
                          <w:p w14:paraId="5B40EA76" w14:textId="77777777" w:rsidR="00BA216B" w:rsidRDefault="00BA216B" w:rsidP="00D4581B"/>
                          <w:p w14:paraId="646F8E27" w14:textId="77777777" w:rsidR="00BA216B" w:rsidRDefault="00BA216B" w:rsidP="00D4581B"/>
                          <w:p w14:paraId="26AD4D7B" w14:textId="77777777" w:rsidR="00BA216B" w:rsidRDefault="00BA216B" w:rsidP="00D4581B"/>
                          <w:p w14:paraId="61821CF5" w14:textId="77777777" w:rsidR="00BA216B" w:rsidRDefault="00BA216B" w:rsidP="00D4581B"/>
                          <w:p w14:paraId="579DC276" w14:textId="77777777" w:rsidR="00BA216B" w:rsidRDefault="00BA216B" w:rsidP="00D4581B"/>
                          <w:p w14:paraId="5A3A1271" w14:textId="77777777" w:rsidR="00BA216B" w:rsidRDefault="00BA216B" w:rsidP="00D4581B"/>
                          <w:p w14:paraId="00E25046" w14:textId="77777777" w:rsidR="00BA216B" w:rsidRDefault="00BA216B" w:rsidP="00D4581B"/>
                          <w:p w14:paraId="052E2B08" w14:textId="77777777" w:rsidR="00BA216B" w:rsidRDefault="00BA216B" w:rsidP="00D4581B"/>
                          <w:p w14:paraId="57357BB7" w14:textId="77777777" w:rsidR="00BA216B" w:rsidRDefault="00BA216B" w:rsidP="00D4581B"/>
                          <w:p w14:paraId="39D80E74" w14:textId="77777777" w:rsidR="00BA216B" w:rsidRDefault="00BA216B" w:rsidP="00D4581B"/>
                          <w:p w14:paraId="30AF531B" w14:textId="77777777" w:rsidR="00BA216B" w:rsidRDefault="00BA216B" w:rsidP="00D4581B"/>
                          <w:p w14:paraId="5113F9EA" w14:textId="77777777" w:rsidR="00BA216B" w:rsidRDefault="00BA216B" w:rsidP="00D4581B"/>
                          <w:p w14:paraId="06676E50" w14:textId="77777777" w:rsidR="00BA216B" w:rsidRDefault="00BA216B" w:rsidP="00D4581B"/>
                          <w:p w14:paraId="48FFA08B" w14:textId="77777777" w:rsidR="00BA216B" w:rsidRDefault="00BA216B" w:rsidP="00D4581B"/>
                          <w:p w14:paraId="11BED827" w14:textId="77777777" w:rsidR="00BA216B" w:rsidRDefault="00BA216B" w:rsidP="00D4581B"/>
                          <w:p w14:paraId="617719F8" w14:textId="77777777" w:rsidR="00BA216B" w:rsidRDefault="00BA216B" w:rsidP="00D4581B"/>
                          <w:p w14:paraId="312C3C13" w14:textId="77777777" w:rsidR="00BA216B" w:rsidRDefault="00BA216B" w:rsidP="00D4581B"/>
                          <w:p w14:paraId="09097DD9" w14:textId="77777777" w:rsidR="00BA216B" w:rsidRDefault="00BA216B" w:rsidP="00D4581B"/>
                          <w:p w14:paraId="4C2D923F" w14:textId="77777777" w:rsidR="00BA216B" w:rsidRDefault="00BA216B" w:rsidP="00D4581B"/>
                          <w:p w14:paraId="0B505F5E" w14:textId="77777777" w:rsidR="00BA216B" w:rsidRDefault="00BA216B" w:rsidP="00D4581B"/>
                          <w:p w14:paraId="256762E1" w14:textId="77777777" w:rsidR="00BA216B" w:rsidRDefault="00BA216B" w:rsidP="00D4581B"/>
                          <w:p w14:paraId="0A492164" w14:textId="77777777" w:rsidR="00BA216B" w:rsidRDefault="00BA216B" w:rsidP="00D4581B"/>
                          <w:p w14:paraId="3292B007" w14:textId="77777777" w:rsidR="00BA216B" w:rsidRDefault="00BA216B" w:rsidP="00D4581B"/>
                          <w:p w14:paraId="4077C6F2" w14:textId="77777777" w:rsidR="00BA216B" w:rsidRDefault="00BA216B" w:rsidP="00D4581B"/>
                          <w:p w14:paraId="4E1819EA" w14:textId="77777777" w:rsidR="00BA216B" w:rsidRDefault="00BA216B" w:rsidP="00D4581B"/>
                          <w:p w14:paraId="0DA70459" w14:textId="77777777" w:rsidR="00BA216B" w:rsidRDefault="00BA216B" w:rsidP="00D4581B"/>
                          <w:p w14:paraId="5B5E71BE" w14:textId="77777777" w:rsidR="00BA216B" w:rsidRDefault="00BA216B" w:rsidP="00D4581B"/>
                          <w:p w14:paraId="513E74B1" w14:textId="77777777" w:rsidR="00BA216B" w:rsidRDefault="00BA216B" w:rsidP="00D4581B"/>
                          <w:p w14:paraId="640F8F01" w14:textId="77777777" w:rsidR="00BA216B" w:rsidRDefault="00BA216B" w:rsidP="00D4581B"/>
                          <w:p w14:paraId="43EDF7FF" w14:textId="77777777" w:rsidR="00BA216B" w:rsidRDefault="00BA216B" w:rsidP="00D4581B"/>
                          <w:p w14:paraId="1B4FDB4A" w14:textId="77777777" w:rsidR="00BA216B" w:rsidRDefault="00BA216B" w:rsidP="00D4581B"/>
                          <w:p w14:paraId="619C5DB4" w14:textId="77777777" w:rsidR="00BA216B" w:rsidRDefault="00BA216B" w:rsidP="00D4581B"/>
                          <w:p w14:paraId="46C3A898" w14:textId="77777777" w:rsidR="00BA216B" w:rsidRDefault="00BA216B" w:rsidP="00D4581B"/>
                          <w:p w14:paraId="5B279FC4" w14:textId="77777777" w:rsidR="00BA216B" w:rsidRDefault="00BA216B" w:rsidP="00D4581B"/>
                          <w:p w14:paraId="1A290629" w14:textId="77777777" w:rsidR="00BA216B" w:rsidRDefault="00BA216B" w:rsidP="00D4581B"/>
                          <w:p w14:paraId="32DE1236" w14:textId="77777777" w:rsidR="00BA216B" w:rsidRDefault="00BA216B" w:rsidP="00D4581B"/>
                          <w:p w14:paraId="0C6D67C1" w14:textId="77777777" w:rsidR="00BA216B" w:rsidRDefault="00BA216B" w:rsidP="00D4581B"/>
                          <w:p w14:paraId="5C320B30" w14:textId="77777777" w:rsidR="00BA216B" w:rsidRDefault="00BA216B" w:rsidP="00D4581B"/>
                          <w:p w14:paraId="06E4137F" w14:textId="77777777" w:rsidR="00BA216B" w:rsidRDefault="00BA216B" w:rsidP="00D4581B"/>
                          <w:p w14:paraId="76CCA78E" w14:textId="77777777" w:rsidR="00BA216B" w:rsidRDefault="00BA216B" w:rsidP="00D4581B"/>
                          <w:p w14:paraId="2444EA2C" w14:textId="77777777" w:rsidR="00BA216B" w:rsidRDefault="00BA216B" w:rsidP="00D4581B"/>
                          <w:p w14:paraId="02D86FEE" w14:textId="77777777" w:rsidR="00BA216B" w:rsidRDefault="00BA216B" w:rsidP="00D4581B"/>
                          <w:p w14:paraId="444ABE0D" w14:textId="77777777" w:rsidR="00BA216B" w:rsidRDefault="00BA216B" w:rsidP="00D4581B"/>
                          <w:p w14:paraId="0269C23C" w14:textId="77777777" w:rsidR="00BA216B" w:rsidRDefault="00BA216B" w:rsidP="00D4581B"/>
                          <w:p w14:paraId="2E4D232F" w14:textId="77777777" w:rsidR="00BA216B" w:rsidRDefault="00BA216B" w:rsidP="00D4581B"/>
                          <w:p w14:paraId="604B7C12" w14:textId="77777777" w:rsidR="00BA216B" w:rsidRDefault="00BA216B" w:rsidP="00D4581B"/>
                          <w:p w14:paraId="4AE39FA5" w14:textId="77777777" w:rsidR="00BA216B" w:rsidRDefault="00BA216B" w:rsidP="00D4581B"/>
                          <w:p w14:paraId="1970665E" w14:textId="77777777" w:rsidR="00BA216B" w:rsidRDefault="00BA216B" w:rsidP="00D4581B"/>
                          <w:p w14:paraId="0813ED6F" w14:textId="77777777" w:rsidR="00BA216B" w:rsidRDefault="00BA216B" w:rsidP="00D4581B"/>
                          <w:p w14:paraId="7F886129" w14:textId="77777777" w:rsidR="00BA216B" w:rsidRDefault="00BA216B" w:rsidP="00D4581B"/>
                          <w:p w14:paraId="2E0457AF" w14:textId="77777777" w:rsidR="00BA216B" w:rsidRDefault="00BA216B" w:rsidP="00D4581B"/>
                          <w:p w14:paraId="77A49CBA" w14:textId="77777777" w:rsidR="00BA216B" w:rsidRDefault="00BA216B" w:rsidP="00D4581B"/>
                          <w:p w14:paraId="011D88B4" w14:textId="77777777" w:rsidR="00BA216B" w:rsidRDefault="00BA216B" w:rsidP="00D4581B"/>
                          <w:p w14:paraId="6512220D" w14:textId="77777777" w:rsidR="00BA216B" w:rsidRDefault="00BA216B" w:rsidP="00D4581B"/>
                          <w:p w14:paraId="03B14390" w14:textId="77777777" w:rsidR="00BA216B" w:rsidRDefault="00BA216B" w:rsidP="00D4581B"/>
                          <w:p w14:paraId="4279AD66" w14:textId="77777777" w:rsidR="00BA216B" w:rsidRDefault="00BA216B" w:rsidP="00D4581B"/>
                          <w:p w14:paraId="50FE03D6" w14:textId="77777777" w:rsidR="00BA216B" w:rsidRDefault="00BA216B" w:rsidP="00D4581B"/>
                          <w:p w14:paraId="3BE60428" w14:textId="77777777" w:rsidR="00BA216B" w:rsidRDefault="00BA216B" w:rsidP="00D4581B"/>
                          <w:p w14:paraId="023A3D17" w14:textId="77777777" w:rsidR="00BA216B" w:rsidRDefault="00BA216B" w:rsidP="00D4581B"/>
                          <w:p w14:paraId="0F464492" w14:textId="77777777" w:rsidR="00BA216B" w:rsidRDefault="00BA216B" w:rsidP="00D4581B"/>
                          <w:p w14:paraId="15C144C6" w14:textId="77777777" w:rsidR="00BA216B" w:rsidRDefault="00BA216B" w:rsidP="00D4581B"/>
                          <w:p w14:paraId="32781F18" w14:textId="77777777" w:rsidR="00BA216B" w:rsidRDefault="00BA216B" w:rsidP="00D4581B"/>
                          <w:p w14:paraId="454DBA47" w14:textId="77777777" w:rsidR="00BA216B" w:rsidRDefault="00BA216B" w:rsidP="00D4581B"/>
                          <w:p w14:paraId="51F01879" w14:textId="77777777" w:rsidR="00BA216B" w:rsidRDefault="00BA216B" w:rsidP="00D4581B"/>
                          <w:p w14:paraId="02E7BC44" w14:textId="77777777" w:rsidR="00BA216B" w:rsidRDefault="00BA216B" w:rsidP="00D4581B"/>
                          <w:p w14:paraId="0F2E3C2C" w14:textId="77777777" w:rsidR="00BA216B" w:rsidRDefault="00BA216B" w:rsidP="00D4581B"/>
                          <w:p w14:paraId="7BC711B1" w14:textId="77777777" w:rsidR="00BA216B" w:rsidRDefault="00BA216B" w:rsidP="00D4581B"/>
                          <w:p w14:paraId="1EFE9C81" w14:textId="77777777" w:rsidR="00BA216B" w:rsidRDefault="00BA216B" w:rsidP="00D4581B"/>
                          <w:p w14:paraId="28C6B53D" w14:textId="77777777" w:rsidR="00BA216B" w:rsidRDefault="00BA216B" w:rsidP="00D4581B"/>
                          <w:p w14:paraId="6A23BDB9" w14:textId="77777777" w:rsidR="00BA216B" w:rsidRDefault="00BA216B" w:rsidP="00D4581B"/>
                          <w:p w14:paraId="783256DE" w14:textId="77777777" w:rsidR="00BA216B" w:rsidRDefault="00BA216B" w:rsidP="00D4581B"/>
                          <w:p w14:paraId="3E3B7BBC" w14:textId="77777777" w:rsidR="00BA216B" w:rsidRDefault="00BA216B" w:rsidP="00D4581B"/>
                          <w:p w14:paraId="0B06A328" w14:textId="77777777" w:rsidR="00BA216B" w:rsidRDefault="00BA216B" w:rsidP="00D4581B"/>
                          <w:p w14:paraId="18ADF06D" w14:textId="77777777" w:rsidR="00BA216B" w:rsidRDefault="00BA216B" w:rsidP="00D4581B"/>
                          <w:p w14:paraId="63ED5698" w14:textId="77777777" w:rsidR="00BA216B" w:rsidRDefault="00BA216B" w:rsidP="00D4581B"/>
                          <w:p w14:paraId="231FEC9F" w14:textId="77777777" w:rsidR="00BA216B" w:rsidRDefault="00BA216B" w:rsidP="00D4581B"/>
                          <w:p w14:paraId="1AC55CB7" w14:textId="77777777" w:rsidR="00BA216B" w:rsidRDefault="00BA216B" w:rsidP="00D4581B"/>
                          <w:p w14:paraId="2082A0DD" w14:textId="77777777" w:rsidR="00BA216B" w:rsidRDefault="00BA216B" w:rsidP="00D4581B"/>
                          <w:p w14:paraId="4E620398" w14:textId="77777777" w:rsidR="00BA216B" w:rsidRDefault="00BA216B" w:rsidP="00D4581B"/>
                          <w:p w14:paraId="2130B8BC" w14:textId="77777777" w:rsidR="00BA216B" w:rsidRDefault="00BA216B" w:rsidP="00D4581B"/>
                          <w:p w14:paraId="652BC7F5" w14:textId="77777777" w:rsidR="00BA216B" w:rsidRDefault="00BA216B" w:rsidP="00D4581B"/>
                          <w:p w14:paraId="5BA2DCAA" w14:textId="77777777" w:rsidR="00BA216B" w:rsidRDefault="00BA216B" w:rsidP="00D4581B"/>
                          <w:p w14:paraId="11F85DB9" w14:textId="77777777" w:rsidR="00BA216B" w:rsidRDefault="00BA216B" w:rsidP="00D4581B"/>
                          <w:p w14:paraId="00302E45" w14:textId="77777777" w:rsidR="00BA216B" w:rsidRDefault="00BA216B" w:rsidP="00D4581B"/>
                          <w:p w14:paraId="536BB90C" w14:textId="77777777" w:rsidR="00BA216B" w:rsidRDefault="00BA216B" w:rsidP="00D4581B"/>
                          <w:p w14:paraId="66A6F31A" w14:textId="77777777" w:rsidR="00BA216B" w:rsidRDefault="00BA216B" w:rsidP="00D4581B"/>
                          <w:p w14:paraId="2DC90A55" w14:textId="77777777" w:rsidR="00BA216B" w:rsidRDefault="00BA216B" w:rsidP="00D4581B"/>
                          <w:p w14:paraId="149E2936" w14:textId="77777777" w:rsidR="00BA216B" w:rsidRDefault="00BA216B" w:rsidP="00D4581B"/>
                          <w:p w14:paraId="129FB74A" w14:textId="77777777" w:rsidR="00BA216B" w:rsidRDefault="00BA216B" w:rsidP="00D4581B"/>
                          <w:p w14:paraId="14474DFA" w14:textId="77777777" w:rsidR="00BA216B" w:rsidRDefault="00BA216B" w:rsidP="00D4581B"/>
                          <w:p w14:paraId="0E873D39" w14:textId="77777777" w:rsidR="00BA216B" w:rsidRDefault="00BA216B" w:rsidP="00D4581B"/>
                          <w:p w14:paraId="75447F88" w14:textId="77777777" w:rsidR="00BA216B" w:rsidRDefault="00BA216B" w:rsidP="00D4581B"/>
                          <w:p w14:paraId="5FDD7DB7" w14:textId="77777777" w:rsidR="00BA216B" w:rsidRDefault="00BA216B" w:rsidP="00D4581B"/>
                          <w:p w14:paraId="4F2CB251" w14:textId="77777777" w:rsidR="00BA216B" w:rsidRDefault="00BA216B" w:rsidP="00D4581B"/>
                          <w:p w14:paraId="00C1A94B" w14:textId="77777777" w:rsidR="00BA216B" w:rsidRDefault="00BA216B" w:rsidP="00D4581B"/>
                          <w:p w14:paraId="208849E3" w14:textId="77777777" w:rsidR="00BA216B" w:rsidRDefault="00BA216B" w:rsidP="00D4581B"/>
                          <w:p w14:paraId="27874051" w14:textId="77777777" w:rsidR="00BA216B" w:rsidRDefault="00BA216B" w:rsidP="00D4581B"/>
                          <w:p w14:paraId="0ABB20E8" w14:textId="77777777" w:rsidR="00BA216B" w:rsidRDefault="00BA216B" w:rsidP="00D4581B"/>
                          <w:p w14:paraId="47EA2C53" w14:textId="77777777" w:rsidR="00BA216B" w:rsidRDefault="00BA216B" w:rsidP="00D4581B"/>
                          <w:p w14:paraId="7DB34BA5" w14:textId="77777777" w:rsidR="00BA216B" w:rsidRDefault="00BA216B" w:rsidP="00D4581B"/>
                          <w:p w14:paraId="6269F938" w14:textId="77777777" w:rsidR="00BA216B" w:rsidRDefault="00BA216B" w:rsidP="00D4581B"/>
                          <w:p w14:paraId="168AB1FD" w14:textId="77777777" w:rsidR="00BA216B" w:rsidRDefault="00BA216B" w:rsidP="00D4581B"/>
                          <w:p w14:paraId="61DAE5D0" w14:textId="77777777" w:rsidR="00BA216B" w:rsidRDefault="00BA216B" w:rsidP="00D4581B"/>
                          <w:p w14:paraId="25AF5187" w14:textId="77777777" w:rsidR="00BA216B" w:rsidRDefault="00BA216B" w:rsidP="00D4581B"/>
                          <w:p w14:paraId="51D77046" w14:textId="77777777" w:rsidR="00BA216B" w:rsidRDefault="00BA216B" w:rsidP="00D4581B"/>
                          <w:p w14:paraId="50FB0B2A" w14:textId="77777777" w:rsidR="00BA216B" w:rsidRDefault="00BA216B" w:rsidP="00D4581B"/>
                          <w:p w14:paraId="49E82D03" w14:textId="77777777" w:rsidR="00BA216B" w:rsidRDefault="00BA216B" w:rsidP="00D4581B"/>
                          <w:p w14:paraId="6B13B55D" w14:textId="77777777" w:rsidR="00BA216B" w:rsidRDefault="00BA216B" w:rsidP="00D4581B"/>
                          <w:p w14:paraId="6E21927D" w14:textId="77777777" w:rsidR="00BA216B" w:rsidRDefault="00BA216B" w:rsidP="00D4581B"/>
                          <w:p w14:paraId="18FDC038" w14:textId="77777777" w:rsidR="00BA216B" w:rsidRDefault="00BA216B" w:rsidP="00D4581B"/>
                          <w:p w14:paraId="59C3F318" w14:textId="77777777" w:rsidR="00BA216B" w:rsidRDefault="00BA216B" w:rsidP="00D4581B"/>
                          <w:p w14:paraId="4D51B5E3" w14:textId="77777777" w:rsidR="00BA216B" w:rsidRDefault="00BA216B" w:rsidP="00D4581B"/>
                          <w:p w14:paraId="52BB9AF5" w14:textId="77777777" w:rsidR="00BA216B" w:rsidRDefault="00BA216B" w:rsidP="00D4581B"/>
                          <w:p w14:paraId="02348C83" w14:textId="77777777" w:rsidR="00BA216B" w:rsidRDefault="00BA216B" w:rsidP="00D4581B"/>
                          <w:p w14:paraId="34FF3975" w14:textId="77777777" w:rsidR="00BA216B" w:rsidRDefault="00BA216B" w:rsidP="00D4581B"/>
                          <w:p w14:paraId="3E4C1C5E" w14:textId="77777777" w:rsidR="00BA216B" w:rsidRDefault="00BA216B" w:rsidP="00D4581B"/>
                          <w:p w14:paraId="08E90AFC" w14:textId="77777777" w:rsidR="00BA216B" w:rsidRDefault="00BA216B" w:rsidP="00D4581B"/>
                          <w:p w14:paraId="6F5707F0" w14:textId="77777777" w:rsidR="00BA216B" w:rsidRDefault="00BA216B" w:rsidP="00D4581B"/>
                          <w:p w14:paraId="78D86A56" w14:textId="77777777" w:rsidR="00BA216B" w:rsidRDefault="00BA216B" w:rsidP="00D4581B"/>
                          <w:p w14:paraId="217451AA" w14:textId="77777777" w:rsidR="00BA216B" w:rsidRDefault="00BA216B" w:rsidP="00D4581B"/>
                          <w:p w14:paraId="066DBA4F" w14:textId="77777777" w:rsidR="00BA216B" w:rsidRDefault="00BA216B" w:rsidP="00D4581B"/>
                          <w:p w14:paraId="3A910A1E" w14:textId="77777777" w:rsidR="00BA216B" w:rsidRDefault="00BA216B" w:rsidP="00D4581B"/>
                          <w:p w14:paraId="693DFB2F" w14:textId="77777777" w:rsidR="00BA216B" w:rsidRDefault="00BA216B" w:rsidP="00D4581B"/>
                          <w:p w14:paraId="09DA358F" w14:textId="77777777" w:rsidR="00BA216B" w:rsidRDefault="00BA216B" w:rsidP="00D4581B"/>
                          <w:p w14:paraId="13456F9E" w14:textId="77777777" w:rsidR="00BA216B" w:rsidRDefault="00BA216B" w:rsidP="00D4581B"/>
                          <w:p w14:paraId="69D7AA82" w14:textId="77777777" w:rsidR="00BA216B" w:rsidRDefault="00BA216B" w:rsidP="00D4581B"/>
                          <w:p w14:paraId="11B51A37" w14:textId="77777777" w:rsidR="00BA216B" w:rsidRDefault="00BA216B" w:rsidP="00D4581B"/>
                          <w:p w14:paraId="6BBB736A" w14:textId="77777777" w:rsidR="00BA216B" w:rsidRDefault="00BA216B" w:rsidP="00D4581B"/>
                          <w:p w14:paraId="114795A2" w14:textId="77777777" w:rsidR="00BA216B" w:rsidRDefault="00BA216B" w:rsidP="00D4581B"/>
                          <w:p w14:paraId="02441F87" w14:textId="77777777" w:rsidR="00BA216B" w:rsidRDefault="00BA216B" w:rsidP="00D4581B"/>
                          <w:p w14:paraId="0A7A2FF3" w14:textId="77777777" w:rsidR="00BA216B" w:rsidRDefault="00BA216B" w:rsidP="00D4581B"/>
                          <w:p w14:paraId="0C8E2FB6" w14:textId="77777777" w:rsidR="00BA216B" w:rsidRDefault="00BA216B" w:rsidP="00D4581B"/>
                          <w:p w14:paraId="45C90697" w14:textId="77777777" w:rsidR="00BA216B" w:rsidRDefault="00BA216B" w:rsidP="00D4581B"/>
                          <w:p w14:paraId="4C0EA341" w14:textId="77777777" w:rsidR="00BA216B" w:rsidRDefault="00BA216B" w:rsidP="00D4581B"/>
                          <w:p w14:paraId="6899C3BC" w14:textId="77777777" w:rsidR="00BA216B" w:rsidRDefault="00BA216B" w:rsidP="00D4581B"/>
                          <w:p w14:paraId="6DF6FC4E" w14:textId="77777777" w:rsidR="00BA216B" w:rsidRDefault="00BA216B" w:rsidP="00D4581B"/>
                          <w:p w14:paraId="373A2397" w14:textId="77777777" w:rsidR="00BA216B" w:rsidRDefault="00BA216B" w:rsidP="00D4581B"/>
                          <w:p w14:paraId="4C741705" w14:textId="77777777" w:rsidR="00BA216B" w:rsidRDefault="00BA216B" w:rsidP="00D4581B"/>
                          <w:p w14:paraId="1CA3F961" w14:textId="77777777" w:rsidR="00BA216B" w:rsidRDefault="00BA216B" w:rsidP="00D4581B"/>
                          <w:p w14:paraId="59A2BA8E" w14:textId="77777777" w:rsidR="00BA216B" w:rsidRDefault="00BA216B" w:rsidP="00D4581B"/>
                          <w:p w14:paraId="52DBBBE4" w14:textId="77777777" w:rsidR="00BA216B" w:rsidRDefault="00BA216B" w:rsidP="00D4581B"/>
                          <w:p w14:paraId="52C3FFA8" w14:textId="77777777" w:rsidR="00BA216B" w:rsidRDefault="00BA216B" w:rsidP="00D4581B"/>
                          <w:p w14:paraId="4433A41A" w14:textId="77777777" w:rsidR="00BA216B" w:rsidRDefault="00BA216B" w:rsidP="00D4581B"/>
                          <w:p w14:paraId="0C2B4BA5" w14:textId="77777777" w:rsidR="00BA216B" w:rsidRDefault="00BA216B" w:rsidP="00D4581B"/>
                          <w:p w14:paraId="7401B661" w14:textId="77777777" w:rsidR="00BA216B" w:rsidRDefault="00BA216B" w:rsidP="00D4581B"/>
                          <w:p w14:paraId="00BEA559" w14:textId="77777777" w:rsidR="00BA216B" w:rsidRDefault="00BA216B" w:rsidP="00D4581B"/>
                          <w:p w14:paraId="2CD9EF6C" w14:textId="77777777" w:rsidR="00BA216B" w:rsidRDefault="00BA216B" w:rsidP="00D4581B"/>
                          <w:p w14:paraId="3FC2BC88" w14:textId="77777777" w:rsidR="00BA216B" w:rsidRDefault="00BA216B" w:rsidP="00D4581B"/>
                          <w:p w14:paraId="2CC77886" w14:textId="77777777" w:rsidR="00BA216B" w:rsidRDefault="00BA216B" w:rsidP="00D4581B"/>
                          <w:p w14:paraId="7B677701" w14:textId="77777777" w:rsidR="00BA216B" w:rsidRDefault="00BA216B" w:rsidP="00D4581B"/>
                          <w:p w14:paraId="4B4D68C2" w14:textId="77777777" w:rsidR="00BA216B" w:rsidRDefault="00BA216B" w:rsidP="00D4581B"/>
                          <w:p w14:paraId="73B8BD01" w14:textId="77777777" w:rsidR="00BA216B" w:rsidRDefault="00BA216B" w:rsidP="00D4581B"/>
                          <w:p w14:paraId="1137CA19" w14:textId="77777777" w:rsidR="00BA216B" w:rsidRDefault="00BA216B" w:rsidP="00D4581B"/>
                          <w:p w14:paraId="2450E8F1" w14:textId="77777777" w:rsidR="00BA216B" w:rsidRDefault="00BA216B" w:rsidP="00D4581B"/>
                          <w:p w14:paraId="4F052072" w14:textId="77777777" w:rsidR="00BA216B" w:rsidRDefault="00BA216B" w:rsidP="00D4581B"/>
                          <w:p w14:paraId="12BA866A" w14:textId="77777777" w:rsidR="00BA216B" w:rsidRDefault="00BA216B" w:rsidP="00D4581B"/>
                          <w:p w14:paraId="18C3518C" w14:textId="77777777" w:rsidR="00BA216B" w:rsidRDefault="00BA216B" w:rsidP="00D4581B"/>
                          <w:p w14:paraId="181C34D0" w14:textId="77777777" w:rsidR="00BA216B" w:rsidRDefault="00BA216B" w:rsidP="00D4581B"/>
                          <w:p w14:paraId="0D22D7F2" w14:textId="77777777" w:rsidR="00BA216B" w:rsidRDefault="00BA216B" w:rsidP="00D4581B"/>
                          <w:p w14:paraId="0CC3243A" w14:textId="77777777" w:rsidR="00BA216B" w:rsidRDefault="00BA216B" w:rsidP="00D4581B"/>
                          <w:p w14:paraId="35517939" w14:textId="77777777" w:rsidR="00BA216B" w:rsidRDefault="00BA216B" w:rsidP="00D4581B"/>
                          <w:p w14:paraId="11A4435F" w14:textId="77777777" w:rsidR="00BA216B" w:rsidRDefault="00BA216B" w:rsidP="00D4581B"/>
                          <w:p w14:paraId="65B947CF" w14:textId="77777777" w:rsidR="00BA216B" w:rsidRDefault="00BA216B" w:rsidP="00D4581B"/>
                          <w:p w14:paraId="1004C82A" w14:textId="77777777" w:rsidR="00BA216B" w:rsidRDefault="00BA216B" w:rsidP="00D4581B"/>
                          <w:p w14:paraId="227F9F51" w14:textId="77777777" w:rsidR="00BA216B" w:rsidRDefault="00BA216B" w:rsidP="00D4581B"/>
                          <w:p w14:paraId="150FB8C6" w14:textId="77777777" w:rsidR="00BA216B" w:rsidRDefault="00BA216B" w:rsidP="00D4581B"/>
                          <w:p w14:paraId="17304F4F" w14:textId="77777777" w:rsidR="00BA216B" w:rsidRDefault="00BA216B" w:rsidP="00D4581B"/>
                          <w:p w14:paraId="335F5933" w14:textId="77777777" w:rsidR="00BA216B" w:rsidRDefault="00BA216B" w:rsidP="00D4581B"/>
                          <w:p w14:paraId="6BEDC8A6" w14:textId="77777777" w:rsidR="00BA216B" w:rsidRDefault="00BA216B" w:rsidP="00D4581B"/>
                          <w:p w14:paraId="1C378151" w14:textId="77777777" w:rsidR="00BA216B" w:rsidRDefault="00BA216B" w:rsidP="00D4581B"/>
                          <w:p w14:paraId="1868C164" w14:textId="77777777" w:rsidR="00BA216B" w:rsidRDefault="00BA216B" w:rsidP="00D4581B"/>
                          <w:p w14:paraId="05CFDF51" w14:textId="77777777" w:rsidR="00BA216B" w:rsidRDefault="00BA216B" w:rsidP="00D4581B"/>
                          <w:p w14:paraId="12B6CC91" w14:textId="77777777" w:rsidR="00BA216B" w:rsidRDefault="00BA216B" w:rsidP="00D4581B"/>
                          <w:p w14:paraId="09D29B9D" w14:textId="77777777" w:rsidR="00BA216B" w:rsidRDefault="00BA216B" w:rsidP="00D4581B"/>
                          <w:p w14:paraId="6FA88DB4" w14:textId="77777777" w:rsidR="00BA216B" w:rsidRDefault="00BA216B" w:rsidP="00D4581B"/>
                          <w:p w14:paraId="30513105" w14:textId="77777777" w:rsidR="00BA216B" w:rsidRDefault="00BA216B" w:rsidP="00D4581B"/>
                          <w:p w14:paraId="35D265C2" w14:textId="77777777" w:rsidR="00BA216B" w:rsidRDefault="00BA216B" w:rsidP="00D4581B"/>
                          <w:p w14:paraId="63968E41" w14:textId="77777777" w:rsidR="00BA216B" w:rsidRDefault="00BA216B" w:rsidP="00D4581B"/>
                          <w:p w14:paraId="21DC3818" w14:textId="77777777" w:rsidR="00BA216B" w:rsidRDefault="00BA216B" w:rsidP="00D4581B"/>
                          <w:p w14:paraId="1860BA73" w14:textId="77777777" w:rsidR="00BA216B" w:rsidRDefault="00BA216B" w:rsidP="00D4581B"/>
                          <w:p w14:paraId="51DD9D6D" w14:textId="77777777" w:rsidR="00BA216B" w:rsidRDefault="00BA216B" w:rsidP="00D4581B"/>
                          <w:p w14:paraId="3DED3BA9" w14:textId="77777777" w:rsidR="00BA216B" w:rsidRDefault="00BA216B" w:rsidP="00D4581B"/>
                          <w:p w14:paraId="51168CCC" w14:textId="77777777" w:rsidR="00BA216B" w:rsidRDefault="00BA216B" w:rsidP="00D4581B"/>
                          <w:p w14:paraId="6924561C" w14:textId="77777777" w:rsidR="00BA216B" w:rsidRDefault="00BA216B" w:rsidP="00D4581B"/>
                          <w:p w14:paraId="32084E82" w14:textId="77777777" w:rsidR="00BA216B" w:rsidRDefault="00BA216B" w:rsidP="00D4581B"/>
                          <w:p w14:paraId="03B89F02" w14:textId="77777777" w:rsidR="00BA216B" w:rsidRDefault="00BA216B" w:rsidP="00D4581B"/>
                          <w:p w14:paraId="5CB8B1AB" w14:textId="77777777" w:rsidR="00BA216B" w:rsidRDefault="00BA216B" w:rsidP="00D4581B"/>
                          <w:p w14:paraId="3484D1D3" w14:textId="77777777" w:rsidR="00BA216B" w:rsidRDefault="00BA216B" w:rsidP="00D4581B"/>
                          <w:p w14:paraId="66726A49" w14:textId="77777777" w:rsidR="00BA216B" w:rsidRDefault="00BA216B" w:rsidP="00D4581B"/>
                          <w:p w14:paraId="4E645C2B" w14:textId="77777777" w:rsidR="00BA216B" w:rsidRDefault="00BA216B" w:rsidP="00D4581B"/>
                          <w:p w14:paraId="7B30BBCD" w14:textId="77777777" w:rsidR="00BA216B" w:rsidRDefault="00BA216B" w:rsidP="00D4581B"/>
                          <w:p w14:paraId="17A1B40A" w14:textId="77777777" w:rsidR="00BA216B" w:rsidRDefault="00BA216B" w:rsidP="00D4581B"/>
                          <w:p w14:paraId="3184B42F" w14:textId="77777777" w:rsidR="00BA216B" w:rsidRDefault="00BA216B" w:rsidP="00D4581B"/>
                          <w:p w14:paraId="4B012CAA" w14:textId="77777777" w:rsidR="00BA216B" w:rsidRDefault="00BA216B" w:rsidP="00D4581B"/>
                          <w:p w14:paraId="071B5B70" w14:textId="77777777" w:rsidR="00BA216B" w:rsidRDefault="00BA216B" w:rsidP="00D4581B"/>
                          <w:p w14:paraId="3F8F9DD2" w14:textId="77777777" w:rsidR="00BA216B" w:rsidRDefault="00BA216B" w:rsidP="00D4581B"/>
                          <w:p w14:paraId="03A65BBB" w14:textId="77777777" w:rsidR="00BA216B" w:rsidRDefault="00BA216B" w:rsidP="00D4581B"/>
                          <w:p w14:paraId="2019D1A1" w14:textId="77777777" w:rsidR="00BA216B" w:rsidRDefault="00BA216B" w:rsidP="00D4581B"/>
                          <w:p w14:paraId="198BC5E9" w14:textId="77777777" w:rsidR="00BA216B" w:rsidRDefault="00BA216B" w:rsidP="00D4581B"/>
                          <w:p w14:paraId="22344CDE" w14:textId="77777777" w:rsidR="00BA216B" w:rsidRDefault="00BA216B" w:rsidP="00D4581B"/>
                          <w:p w14:paraId="4B75B697" w14:textId="77777777" w:rsidR="00BA216B" w:rsidRDefault="00BA216B" w:rsidP="00D4581B"/>
                          <w:p w14:paraId="7DEAA5CE" w14:textId="77777777" w:rsidR="00BA216B" w:rsidRDefault="00BA216B" w:rsidP="00D4581B"/>
                          <w:p w14:paraId="2DE7BFB5" w14:textId="77777777" w:rsidR="00BA216B" w:rsidRDefault="00BA216B" w:rsidP="00D4581B"/>
                          <w:p w14:paraId="2EB23D93" w14:textId="77777777" w:rsidR="00BA216B" w:rsidRDefault="00BA216B" w:rsidP="00D4581B"/>
                          <w:p w14:paraId="06F0FA6F" w14:textId="77777777" w:rsidR="00BA216B" w:rsidRDefault="00BA216B" w:rsidP="00D4581B"/>
                          <w:p w14:paraId="65C4397B" w14:textId="77777777" w:rsidR="00BA216B" w:rsidRDefault="00BA216B" w:rsidP="00D4581B"/>
                          <w:p w14:paraId="33DE16A0" w14:textId="77777777" w:rsidR="00BA216B" w:rsidRDefault="00BA216B" w:rsidP="00D4581B"/>
                          <w:p w14:paraId="6A16C406" w14:textId="77777777" w:rsidR="00BA216B" w:rsidRDefault="00BA216B" w:rsidP="00D4581B"/>
                          <w:p w14:paraId="066B1A76" w14:textId="77777777" w:rsidR="00BA216B" w:rsidRDefault="00BA216B" w:rsidP="00D4581B"/>
                          <w:p w14:paraId="55E2D325" w14:textId="77777777" w:rsidR="00BA216B" w:rsidRDefault="00BA216B" w:rsidP="00D4581B"/>
                          <w:p w14:paraId="79CB07B5" w14:textId="77777777" w:rsidR="00BA216B" w:rsidRDefault="00BA216B" w:rsidP="00D4581B"/>
                          <w:p w14:paraId="7CF39FB7" w14:textId="77777777" w:rsidR="00BA216B" w:rsidRDefault="00BA216B" w:rsidP="00D4581B"/>
                          <w:p w14:paraId="29431E27" w14:textId="77777777" w:rsidR="00BA216B" w:rsidRDefault="00BA216B" w:rsidP="00D4581B"/>
                          <w:p w14:paraId="0EE87C96" w14:textId="77777777" w:rsidR="00BA216B" w:rsidRDefault="00BA216B" w:rsidP="00D4581B"/>
                          <w:p w14:paraId="080045BC" w14:textId="77777777" w:rsidR="00BA216B" w:rsidRDefault="00BA216B" w:rsidP="00D4581B"/>
                          <w:p w14:paraId="0D7FFC77" w14:textId="77777777" w:rsidR="00BA216B" w:rsidRDefault="00BA216B" w:rsidP="00D4581B"/>
                          <w:p w14:paraId="0205196E" w14:textId="77777777" w:rsidR="00BA216B" w:rsidRDefault="00BA216B" w:rsidP="00D4581B"/>
                          <w:p w14:paraId="18AD4D48" w14:textId="77777777" w:rsidR="00BA216B" w:rsidRDefault="00BA216B" w:rsidP="00D4581B"/>
                          <w:p w14:paraId="4B7A7F1A" w14:textId="77777777" w:rsidR="00BA216B" w:rsidRDefault="00BA216B" w:rsidP="00D4581B"/>
                          <w:p w14:paraId="356ADEEA" w14:textId="77777777" w:rsidR="00BA216B" w:rsidRDefault="00BA216B" w:rsidP="00D4581B"/>
                          <w:p w14:paraId="5FF68202" w14:textId="77777777" w:rsidR="00BA216B" w:rsidRDefault="00BA216B" w:rsidP="00D4581B"/>
                          <w:p w14:paraId="0EE6801D" w14:textId="77777777" w:rsidR="00BA216B" w:rsidRDefault="00BA216B" w:rsidP="00D4581B"/>
                          <w:p w14:paraId="3BCD95E7" w14:textId="77777777" w:rsidR="00BA216B" w:rsidRDefault="00BA216B" w:rsidP="00D4581B"/>
                          <w:p w14:paraId="58FC8FB1" w14:textId="77777777" w:rsidR="00BA216B" w:rsidRDefault="00BA216B" w:rsidP="00D4581B"/>
                          <w:p w14:paraId="6C214BCB" w14:textId="77777777" w:rsidR="00BA216B" w:rsidRDefault="00BA216B" w:rsidP="00D4581B"/>
                          <w:p w14:paraId="5465AA6C" w14:textId="77777777" w:rsidR="00BA216B" w:rsidRDefault="00BA216B" w:rsidP="00D4581B"/>
                          <w:p w14:paraId="5B47DEDA" w14:textId="77777777" w:rsidR="00BA216B" w:rsidRDefault="00BA216B" w:rsidP="00D4581B"/>
                          <w:p w14:paraId="6F3D476E" w14:textId="77777777" w:rsidR="00BA216B" w:rsidRDefault="00BA216B" w:rsidP="00D4581B"/>
                          <w:p w14:paraId="1CEA38EE" w14:textId="77777777" w:rsidR="00BA216B" w:rsidRDefault="00BA216B" w:rsidP="00D4581B"/>
                          <w:p w14:paraId="6096C093" w14:textId="77777777" w:rsidR="00BA216B" w:rsidRDefault="00BA216B" w:rsidP="00D4581B"/>
                          <w:p w14:paraId="1266B780" w14:textId="77777777" w:rsidR="00BA216B" w:rsidRDefault="00BA216B" w:rsidP="00D4581B"/>
                          <w:p w14:paraId="099A52CA" w14:textId="77777777" w:rsidR="00BA216B" w:rsidRDefault="00BA216B" w:rsidP="00D4581B"/>
                          <w:p w14:paraId="0066C616" w14:textId="77777777" w:rsidR="00BA216B" w:rsidRDefault="00BA216B" w:rsidP="00D4581B"/>
                          <w:p w14:paraId="01C9DE09" w14:textId="77777777" w:rsidR="00BA216B" w:rsidRDefault="00BA216B" w:rsidP="00D4581B"/>
                          <w:p w14:paraId="3857C0E9" w14:textId="77777777" w:rsidR="00BA216B" w:rsidRDefault="00BA216B" w:rsidP="00D4581B"/>
                          <w:p w14:paraId="199070FE" w14:textId="77777777" w:rsidR="00BA216B" w:rsidRDefault="00BA216B" w:rsidP="00D4581B"/>
                          <w:p w14:paraId="554B8954" w14:textId="77777777" w:rsidR="00BA216B" w:rsidRDefault="00BA216B" w:rsidP="00D4581B"/>
                          <w:p w14:paraId="4DE0392D" w14:textId="77777777" w:rsidR="00BA216B" w:rsidRDefault="00BA216B" w:rsidP="00D4581B"/>
                          <w:p w14:paraId="2DFE4F23" w14:textId="77777777" w:rsidR="00BA216B" w:rsidRDefault="00BA216B" w:rsidP="00D4581B"/>
                          <w:p w14:paraId="102EB8C0" w14:textId="77777777" w:rsidR="00BA216B" w:rsidRDefault="00BA216B" w:rsidP="00D4581B"/>
                          <w:p w14:paraId="6B7258B7" w14:textId="77777777" w:rsidR="00BA216B" w:rsidRDefault="00BA216B" w:rsidP="00D4581B"/>
                          <w:p w14:paraId="1CC262D0" w14:textId="77777777" w:rsidR="00BA216B" w:rsidRDefault="00BA216B" w:rsidP="00D4581B"/>
                          <w:p w14:paraId="685582A0" w14:textId="77777777" w:rsidR="00BA216B" w:rsidRDefault="00BA216B" w:rsidP="00D4581B"/>
                          <w:p w14:paraId="338135C1" w14:textId="77777777" w:rsidR="00BA216B" w:rsidRDefault="00BA216B" w:rsidP="00D4581B"/>
                          <w:p w14:paraId="7EF7E9BA" w14:textId="77777777" w:rsidR="00BA216B" w:rsidRDefault="00BA216B" w:rsidP="00D4581B"/>
                          <w:p w14:paraId="07CE82C1" w14:textId="77777777" w:rsidR="00BA216B" w:rsidRDefault="00BA216B" w:rsidP="00D4581B"/>
                          <w:p w14:paraId="187AD519" w14:textId="77777777" w:rsidR="00BA216B" w:rsidRDefault="00BA216B" w:rsidP="00D4581B"/>
                          <w:p w14:paraId="3B4DCF4A" w14:textId="77777777" w:rsidR="00BA216B" w:rsidRDefault="00BA216B" w:rsidP="00D4581B"/>
                          <w:p w14:paraId="33160DFE" w14:textId="77777777" w:rsidR="00BA216B" w:rsidRDefault="00BA216B" w:rsidP="00D4581B"/>
                          <w:p w14:paraId="7023A761" w14:textId="77777777" w:rsidR="00BA216B" w:rsidRDefault="00BA216B" w:rsidP="00D4581B"/>
                          <w:p w14:paraId="22D939D6" w14:textId="77777777" w:rsidR="00BA216B" w:rsidRDefault="00BA216B" w:rsidP="00D4581B"/>
                          <w:p w14:paraId="028C9B7D" w14:textId="77777777" w:rsidR="00BA216B" w:rsidRDefault="00BA216B" w:rsidP="00D4581B"/>
                          <w:p w14:paraId="6735CE98" w14:textId="77777777" w:rsidR="00BA216B" w:rsidRDefault="00BA216B" w:rsidP="00D4581B"/>
                          <w:p w14:paraId="1643824D" w14:textId="77777777" w:rsidR="00BA216B" w:rsidRDefault="00BA216B" w:rsidP="00D4581B"/>
                          <w:p w14:paraId="36EA8FBA" w14:textId="77777777" w:rsidR="00BA216B" w:rsidRDefault="00BA216B" w:rsidP="00D4581B"/>
                          <w:p w14:paraId="5F989E8C" w14:textId="77777777" w:rsidR="00BA216B" w:rsidRDefault="00BA216B" w:rsidP="00D4581B"/>
                          <w:p w14:paraId="7D0741BD" w14:textId="77777777" w:rsidR="00BA216B" w:rsidRDefault="00BA216B" w:rsidP="00D4581B"/>
                          <w:p w14:paraId="1A71EA8C" w14:textId="77777777" w:rsidR="00BA216B" w:rsidRDefault="00BA216B" w:rsidP="00D4581B"/>
                          <w:p w14:paraId="1F3FAC24" w14:textId="77777777" w:rsidR="00BA216B" w:rsidRDefault="00BA216B" w:rsidP="00D4581B"/>
                          <w:p w14:paraId="68BBAC27" w14:textId="77777777" w:rsidR="00BA216B" w:rsidRDefault="00BA216B" w:rsidP="00D4581B"/>
                          <w:p w14:paraId="02C85486" w14:textId="77777777" w:rsidR="00BA216B" w:rsidRDefault="00BA216B" w:rsidP="00D4581B"/>
                          <w:p w14:paraId="5A5F51EC" w14:textId="77777777" w:rsidR="00BA216B" w:rsidRDefault="00BA216B" w:rsidP="00D4581B"/>
                          <w:p w14:paraId="15D6C240" w14:textId="77777777" w:rsidR="00BA216B" w:rsidRDefault="00BA216B" w:rsidP="00D4581B"/>
                          <w:p w14:paraId="6AE6D0DD" w14:textId="77777777" w:rsidR="00BA216B" w:rsidRDefault="00BA216B" w:rsidP="00D4581B"/>
                          <w:p w14:paraId="33E7904B" w14:textId="77777777" w:rsidR="00BA216B" w:rsidRDefault="00BA216B" w:rsidP="00D4581B"/>
                          <w:p w14:paraId="55975733" w14:textId="77777777" w:rsidR="00BA216B" w:rsidRDefault="00BA216B" w:rsidP="00D4581B"/>
                          <w:p w14:paraId="29F92415" w14:textId="77777777" w:rsidR="00BA216B" w:rsidRDefault="00BA216B" w:rsidP="00D4581B"/>
                          <w:p w14:paraId="55EA0A53" w14:textId="77777777" w:rsidR="00BA216B" w:rsidRDefault="00BA216B" w:rsidP="00D4581B"/>
                          <w:p w14:paraId="0E9B040C" w14:textId="77777777" w:rsidR="00BA216B" w:rsidRDefault="00BA216B" w:rsidP="00D4581B"/>
                          <w:p w14:paraId="6BF6F76E" w14:textId="77777777" w:rsidR="00BA216B" w:rsidRDefault="00BA216B" w:rsidP="00D4581B"/>
                          <w:p w14:paraId="7C7F2434" w14:textId="77777777" w:rsidR="00BA216B" w:rsidRDefault="00BA216B" w:rsidP="00D4581B"/>
                          <w:p w14:paraId="349CD8CD" w14:textId="77777777" w:rsidR="00BA216B" w:rsidRDefault="00BA216B" w:rsidP="00D4581B"/>
                          <w:p w14:paraId="0035F855" w14:textId="77777777" w:rsidR="00BA216B" w:rsidRDefault="00BA216B" w:rsidP="00D4581B"/>
                          <w:p w14:paraId="31848FC6" w14:textId="77777777" w:rsidR="00BA216B" w:rsidRDefault="00BA216B" w:rsidP="00D4581B"/>
                          <w:p w14:paraId="458C6FEE" w14:textId="77777777" w:rsidR="00BA216B" w:rsidRDefault="00BA216B" w:rsidP="00D4581B"/>
                          <w:p w14:paraId="37AECCE3" w14:textId="77777777" w:rsidR="00BA216B" w:rsidRDefault="00BA216B" w:rsidP="00D4581B"/>
                          <w:p w14:paraId="47F6E89F" w14:textId="77777777" w:rsidR="00BA216B" w:rsidRDefault="00BA216B" w:rsidP="00D4581B"/>
                          <w:p w14:paraId="6646F287" w14:textId="77777777" w:rsidR="00BA216B" w:rsidRDefault="00BA216B" w:rsidP="00D4581B"/>
                          <w:p w14:paraId="4AD30BEB" w14:textId="77777777" w:rsidR="00BA216B" w:rsidRDefault="00BA216B" w:rsidP="00D4581B"/>
                          <w:p w14:paraId="1D7D1F46" w14:textId="77777777" w:rsidR="00BA216B" w:rsidRDefault="00BA216B" w:rsidP="00D4581B"/>
                          <w:p w14:paraId="64257F4B" w14:textId="77777777" w:rsidR="00BA216B" w:rsidRDefault="00BA216B" w:rsidP="00D4581B"/>
                          <w:p w14:paraId="0D91494D" w14:textId="77777777" w:rsidR="00BA216B" w:rsidRDefault="00BA216B" w:rsidP="00D4581B"/>
                          <w:p w14:paraId="19B5B56A" w14:textId="77777777" w:rsidR="00BA216B" w:rsidRDefault="00BA216B" w:rsidP="00D4581B"/>
                          <w:p w14:paraId="6AFD5DF3" w14:textId="77777777" w:rsidR="00BA216B" w:rsidRDefault="00BA216B" w:rsidP="00D4581B"/>
                          <w:p w14:paraId="150A2732" w14:textId="77777777" w:rsidR="00BA216B" w:rsidRDefault="00BA216B" w:rsidP="00D4581B"/>
                          <w:p w14:paraId="418E5CA4" w14:textId="77777777" w:rsidR="00BA216B" w:rsidRDefault="00BA216B" w:rsidP="00D4581B"/>
                          <w:p w14:paraId="0D84D141" w14:textId="77777777" w:rsidR="00BA216B" w:rsidRDefault="00BA216B" w:rsidP="00D4581B"/>
                          <w:p w14:paraId="3B5C5DA4" w14:textId="77777777" w:rsidR="00BA216B" w:rsidRDefault="00BA216B" w:rsidP="00D4581B"/>
                          <w:p w14:paraId="61812ACD" w14:textId="77777777" w:rsidR="00BA216B" w:rsidRDefault="00BA216B" w:rsidP="00D4581B"/>
                          <w:p w14:paraId="3353EC97" w14:textId="77777777" w:rsidR="00BA216B" w:rsidRDefault="00BA216B" w:rsidP="00D4581B"/>
                          <w:p w14:paraId="35A828D5" w14:textId="77777777" w:rsidR="00BA216B" w:rsidRDefault="00BA216B" w:rsidP="00D4581B"/>
                          <w:p w14:paraId="0F335444" w14:textId="77777777" w:rsidR="00BA216B" w:rsidRDefault="00BA216B" w:rsidP="00D4581B"/>
                          <w:p w14:paraId="3F3462DC" w14:textId="77777777" w:rsidR="00BA216B" w:rsidRDefault="00BA216B" w:rsidP="00D4581B"/>
                          <w:p w14:paraId="57C16790" w14:textId="77777777" w:rsidR="00BA216B" w:rsidRDefault="00BA216B" w:rsidP="00D4581B"/>
                          <w:p w14:paraId="31AEF0C1" w14:textId="77777777" w:rsidR="00BA216B" w:rsidRDefault="00BA216B" w:rsidP="00D4581B"/>
                          <w:p w14:paraId="1F56F61B" w14:textId="77777777" w:rsidR="00BA216B" w:rsidRDefault="00BA216B" w:rsidP="00D4581B"/>
                          <w:p w14:paraId="662C230D" w14:textId="77777777" w:rsidR="00BA216B" w:rsidRDefault="00BA216B" w:rsidP="00D4581B"/>
                          <w:p w14:paraId="4649A13C" w14:textId="77777777" w:rsidR="00BA216B" w:rsidRDefault="00BA216B" w:rsidP="00D4581B"/>
                          <w:p w14:paraId="11BB49C6" w14:textId="77777777" w:rsidR="00BA216B" w:rsidRDefault="00BA216B" w:rsidP="00D4581B"/>
                          <w:p w14:paraId="5909F5A3" w14:textId="77777777" w:rsidR="00BA216B" w:rsidRDefault="00BA216B" w:rsidP="00D4581B"/>
                          <w:p w14:paraId="6E215DB5" w14:textId="77777777" w:rsidR="00BA216B" w:rsidRDefault="00BA216B" w:rsidP="00D4581B"/>
                          <w:p w14:paraId="1114CD63" w14:textId="77777777" w:rsidR="00BA216B" w:rsidRDefault="00BA216B" w:rsidP="00D4581B"/>
                          <w:p w14:paraId="66180057" w14:textId="77777777" w:rsidR="00BA216B" w:rsidRDefault="00BA216B" w:rsidP="00D4581B"/>
                          <w:p w14:paraId="41D1FE58" w14:textId="77777777" w:rsidR="00BA216B" w:rsidRDefault="00BA216B" w:rsidP="00D4581B"/>
                          <w:p w14:paraId="30174FA9" w14:textId="77777777" w:rsidR="00BA216B" w:rsidRDefault="00BA216B" w:rsidP="00D4581B"/>
                          <w:p w14:paraId="0957CA22" w14:textId="77777777" w:rsidR="00BA216B" w:rsidRDefault="00BA216B" w:rsidP="00D4581B"/>
                          <w:p w14:paraId="07F235A0" w14:textId="77777777" w:rsidR="00BA216B" w:rsidRDefault="00BA216B" w:rsidP="00D4581B"/>
                          <w:p w14:paraId="71FFE23C" w14:textId="77777777" w:rsidR="00BA216B" w:rsidRDefault="00BA216B" w:rsidP="00D4581B"/>
                          <w:p w14:paraId="009710F6" w14:textId="77777777" w:rsidR="00BA216B" w:rsidRDefault="00BA216B" w:rsidP="00D4581B"/>
                          <w:p w14:paraId="3E7255E7" w14:textId="77777777" w:rsidR="00BA216B" w:rsidRDefault="00BA216B" w:rsidP="00D4581B"/>
                          <w:p w14:paraId="43566306" w14:textId="77777777" w:rsidR="00BA216B" w:rsidRDefault="00BA216B" w:rsidP="00D4581B"/>
                          <w:p w14:paraId="6421B5E5" w14:textId="77777777" w:rsidR="00BA216B" w:rsidRDefault="00BA216B" w:rsidP="00D4581B"/>
                          <w:p w14:paraId="7C4BEE6D" w14:textId="77777777" w:rsidR="00BA216B" w:rsidRDefault="00BA216B" w:rsidP="00D4581B"/>
                          <w:p w14:paraId="0806BC72" w14:textId="77777777" w:rsidR="00BA216B" w:rsidRDefault="00BA216B" w:rsidP="00D4581B"/>
                          <w:p w14:paraId="057803CF" w14:textId="77777777" w:rsidR="00BA216B" w:rsidRDefault="00BA216B" w:rsidP="00D4581B"/>
                          <w:p w14:paraId="6836DDFC" w14:textId="77777777" w:rsidR="00BA216B" w:rsidRDefault="00BA216B" w:rsidP="00D4581B"/>
                          <w:p w14:paraId="1BEEF8D2" w14:textId="77777777" w:rsidR="00BA216B" w:rsidRDefault="00BA216B" w:rsidP="00D4581B"/>
                          <w:p w14:paraId="39CC55D3" w14:textId="77777777" w:rsidR="00BA216B" w:rsidRDefault="00BA216B" w:rsidP="00D4581B"/>
                          <w:p w14:paraId="6F0548B4" w14:textId="77777777" w:rsidR="00BA216B" w:rsidRDefault="00BA216B" w:rsidP="00D4581B"/>
                          <w:p w14:paraId="38C3256A" w14:textId="77777777" w:rsidR="00BA216B" w:rsidRDefault="00BA216B" w:rsidP="00D4581B"/>
                          <w:p w14:paraId="317F2F72" w14:textId="77777777" w:rsidR="00BA216B" w:rsidRDefault="00BA216B" w:rsidP="00D4581B"/>
                          <w:p w14:paraId="774BFD61" w14:textId="77777777" w:rsidR="00BA216B" w:rsidRDefault="00BA216B" w:rsidP="00D4581B"/>
                          <w:p w14:paraId="394471B1" w14:textId="77777777" w:rsidR="00BA216B" w:rsidRDefault="00BA216B" w:rsidP="00D4581B"/>
                          <w:p w14:paraId="11CA6C18" w14:textId="77777777" w:rsidR="00BA216B" w:rsidRDefault="00BA216B" w:rsidP="00D4581B"/>
                          <w:p w14:paraId="1DA19190" w14:textId="77777777" w:rsidR="00BA216B" w:rsidRDefault="00BA216B" w:rsidP="00D4581B"/>
                          <w:p w14:paraId="5A5A07AB" w14:textId="77777777" w:rsidR="00BA216B" w:rsidRDefault="00BA216B" w:rsidP="00D4581B"/>
                          <w:p w14:paraId="4AE51A77" w14:textId="77777777" w:rsidR="00BA216B" w:rsidRDefault="00BA216B" w:rsidP="00D4581B"/>
                          <w:p w14:paraId="52351DEC" w14:textId="77777777" w:rsidR="00BA216B" w:rsidRDefault="00BA216B" w:rsidP="00D4581B"/>
                          <w:p w14:paraId="5AC9C6A4" w14:textId="77777777" w:rsidR="00BA216B" w:rsidRDefault="00BA216B" w:rsidP="00D4581B"/>
                          <w:p w14:paraId="09D66E9A" w14:textId="77777777" w:rsidR="00BA216B" w:rsidRDefault="00BA216B" w:rsidP="00D4581B"/>
                          <w:p w14:paraId="025DC871" w14:textId="77777777" w:rsidR="00BA216B" w:rsidRDefault="00BA216B" w:rsidP="00D4581B"/>
                          <w:p w14:paraId="62DF36E5" w14:textId="77777777" w:rsidR="00BA216B" w:rsidRDefault="00BA216B" w:rsidP="00D4581B"/>
                          <w:p w14:paraId="2849D09A" w14:textId="77777777" w:rsidR="00BA216B" w:rsidRDefault="00BA216B" w:rsidP="00D4581B"/>
                          <w:p w14:paraId="32D47385" w14:textId="77777777" w:rsidR="00BA216B" w:rsidRDefault="00BA216B" w:rsidP="00D4581B"/>
                          <w:p w14:paraId="1B608B69" w14:textId="77777777" w:rsidR="00BA216B" w:rsidRDefault="00BA216B" w:rsidP="00D4581B"/>
                          <w:p w14:paraId="61D109AB" w14:textId="77777777" w:rsidR="00BA216B" w:rsidRDefault="00BA216B" w:rsidP="00D4581B"/>
                          <w:p w14:paraId="2B6CCCC0" w14:textId="77777777" w:rsidR="00BA216B" w:rsidRDefault="00BA216B" w:rsidP="00D4581B"/>
                          <w:p w14:paraId="07F79D3F" w14:textId="77777777" w:rsidR="00BA216B" w:rsidRDefault="00BA216B" w:rsidP="00D4581B"/>
                          <w:p w14:paraId="415835E8" w14:textId="77777777" w:rsidR="00BA216B" w:rsidRDefault="00BA216B" w:rsidP="00D4581B"/>
                          <w:p w14:paraId="7018CBB6" w14:textId="77777777" w:rsidR="00BA216B" w:rsidRDefault="00BA216B" w:rsidP="00D4581B"/>
                          <w:p w14:paraId="024BFB6F" w14:textId="77777777" w:rsidR="00BA216B" w:rsidRDefault="00BA216B" w:rsidP="00D4581B"/>
                          <w:p w14:paraId="37F97D9C" w14:textId="77777777" w:rsidR="00BA216B" w:rsidRDefault="00BA216B" w:rsidP="00D4581B"/>
                          <w:p w14:paraId="79548A8F" w14:textId="77777777" w:rsidR="00BA216B" w:rsidRDefault="00BA216B" w:rsidP="00D4581B"/>
                          <w:p w14:paraId="3B548C55" w14:textId="77777777" w:rsidR="00BA216B" w:rsidRDefault="00BA216B" w:rsidP="00D4581B"/>
                          <w:p w14:paraId="35986070" w14:textId="77777777" w:rsidR="00BA216B" w:rsidRDefault="00BA216B" w:rsidP="00D4581B"/>
                          <w:p w14:paraId="31B86E13" w14:textId="77777777" w:rsidR="00BA216B" w:rsidRDefault="00BA216B" w:rsidP="00D4581B"/>
                          <w:p w14:paraId="0B638A06" w14:textId="77777777" w:rsidR="00BA216B" w:rsidRDefault="00BA216B" w:rsidP="00D4581B"/>
                          <w:p w14:paraId="04B2C7B9" w14:textId="77777777" w:rsidR="00BA216B" w:rsidRDefault="00BA216B" w:rsidP="00D4581B"/>
                          <w:p w14:paraId="59A4B8E1" w14:textId="77777777" w:rsidR="00BA216B" w:rsidRDefault="00BA216B" w:rsidP="00D4581B"/>
                          <w:p w14:paraId="1F55842E" w14:textId="77777777" w:rsidR="00BA216B" w:rsidRDefault="00BA216B" w:rsidP="00D4581B"/>
                          <w:p w14:paraId="2EBC9687" w14:textId="77777777" w:rsidR="00BA216B" w:rsidRDefault="00BA216B" w:rsidP="00D4581B"/>
                          <w:p w14:paraId="13E78D44" w14:textId="77777777" w:rsidR="00BA216B" w:rsidRDefault="00BA216B" w:rsidP="00D4581B"/>
                          <w:p w14:paraId="35232379" w14:textId="77777777" w:rsidR="00BA216B" w:rsidRDefault="00BA216B" w:rsidP="00D4581B"/>
                          <w:p w14:paraId="2014B486" w14:textId="77777777" w:rsidR="00BA216B" w:rsidRDefault="00BA216B" w:rsidP="00D4581B"/>
                          <w:p w14:paraId="555E2ACE" w14:textId="77777777" w:rsidR="00BA216B" w:rsidRDefault="00BA216B" w:rsidP="00D4581B"/>
                          <w:p w14:paraId="189D0E89" w14:textId="77777777" w:rsidR="00BA216B" w:rsidRDefault="00BA216B" w:rsidP="00D4581B"/>
                          <w:p w14:paraId="5C434E3F" w14:textId="77777777" w:rsidR="00BA216B" w:rsidRDefault="00BA216B" w:rsidP="00D4581B"/>
                          <w:p w14:paraId="1D1DB4BC" w14:textId="77777777" w:rsidR="00BA216B" w:rsidRDefault="00BA216B" w:rsidP="00D4581B"/>
                          <w:p w14:paraId="17AB4EB7" w14:textId="77777777" w:rsidR="00BA216B" w:rsidRDefault="00BA216B" w:rsidP="00D4581B"/>
                          <w:p w14:paraId="21F781B9" w14:textId="77777777" w:rsidR="00BA216B" w:rsidRDefault="00BA216B" w:rsidP="00D4581B"/>
                          <w:p w14:paraId="2F38555F" w14:textId="77777777" w:rsidR="00BA216B" w:rsidRDefault="00BA216B" w:rsidP="00D4581B"/>
                          <w:p w14:paraId="1F2FFC13" w14:textId="77777777" w:rsidR="00BA216B" w:rsidRDefault="00BA216B" w:rsidP="00D4581B"/>
                          <w:p w14:paraId="0EE62139" w14:textId="77777777" w:rsidR="00BA216B" w:rsidRDefault="00BA216B" w:rsidP="00D4581B"/>
                          <w:p w14:paraId="2D9543A7" w14:textId="77777777" w:rsidR="00BA216B" w:rsidRDefault="00BA216B" w:rsidP="00D4581B"/>
                          <w:p w14:paraId="52511D22" w14:textId="77777777" w:rsidR="00BA216B" w:rsidRDefault="00BA216B" w:rsidP="00D4581B"/>
                          <w:p w14:paraId="0CD7756D" w14:textId="77777777" w:rsidR="00BA216B" w:rsidRDefault="00BA216B" w:rsidP="00D4581B"/>
                          <w:p w14:paraId="40C0826E" w14:textId="77777777" w:rsidR="00BA216B" w:rsidRDefault="00BA216B" w:rsidP="00D4581B"/>
                          <w:p w14:paraId="345899C4" w14:textId="77777777" w:rsidR="00BA216B" w:rsidRDefault="00BA216B" w:rsidP="00D4581B"/>
                          <w:p w14:paraId="460FCBF2" w14:textId="77777777" w:rsidR="00BA216B" w:rsidRDefault="00BA216B" w:rsidP="00D4581B"/>
                          <w:p w14:paraId="670FD149" w14:textId="77777777" w:rsidR="00BA216B" w:rsidRDefault="00BA216B" w:rsidP="00D4581B"/>
                          <w:p w14:paraId="64DCDD92" w14:textId="77777777" w:rsidR="00BA216B" w:rsidRDefault="00BA216B" w:rsidP="00D4581B"/>
                          <w:p w14:paraId="082D1424" w14:textId="77777777" w:rsidR="00BA216B" w:rsidRDefault="00BA216B" w:rsidP="00D4581B"/>
                          <w:p w14:paraId="446A6459" w14:textId="77777777" w:rsidR="00BA216B" w:rsidRDefault="00BA216B" w:rsidP="00D4581B"/>
                          <w:p w14:paraId="409877CF" w14:textId="77777777" w:rsidR="00BA216B" w:rsidRDefault="00BA216B" w:rsidP="00D4581B"/>
                          <w:p w14:paraId="343912FF" w14:textId="77777777" w:rsidR="00BA216B" w:rsidRDefault="00BA216B" w:rsidP="00D4581B"/>
                          <w:p w14:paraId="0C9A8F77" w14:textId="77777777" w:rsidR="00BA216B" w:rsidRDefault="00BA216B" w:rsidP="00D4581B"/>
                          <w:p w14:paraId="207E7F01" w14:textId="77777777" w:rsidR="00BA216B" w:rsidRDefault="00BA216B" w:rsidP="00D4581B"/>
                          <w:p w14:paraId="2FDB1ABD" w14:textId="77777777" w:rsidR="00BA216B" w:rsidRDefault="00BA216B" w:rsidP="00D4581B"/>
                          <w:p w14:paraId="039D822E" w14:textId="77777777" w:rsidR="00BA216B" w:rsidRDefault="00BA216B" w:rsidP="00D4581B"/>
                          <w:p w14:paraId="4C97D70E" w14:textId="77777777" w:rsidR="00BA216B" w:rsidRDefault="00BA216B" w:rsidP="00D4581B"/>
                          <w:p w14:paraId="782224B3" w14:textId="77777777" w:rsidR="00BA216B" w:rsidRDefault="00BA216B" w:rsidP="00D4581B"/>
                          <w:p w14:paraId="50E6E774" w14:textId="77777777" w:rsidR="00BA216B" w:rsidRDefault="00BA216B" w:rsidP="00D4581B"/>
                          <w:p w14:paraId="454A33DE" w14:textId="77777777" w:rsidR="00BA216B" w:rsidRDefault="00BA216B" w:rsidP="00D4581B"/>
                          <w:p w14:paraId="4AB4A69C" w14:textId="77777777" w:rsidR="00BA216B" w:rsidRDefault="00BA216B" w:rsidP="00D4581B"/>
                          <w:p w14:paraId="0F689C25" w14:textId="77777777" w:rsidR="00BA216B" w:rsidRDefault="00BA216B" w:rsidP="00D4581B"/>
                          <w:p w14:paraId="3B3AF961" w14:textId="77777777" w:rsidR="00BA216B" w:rsidRDefault="00BA216B" w:rsidP="00D4581B"/>
                          <w:p w14:paraId="607DD215" w14:textId="77777777" w:rsidR="00BA216B" w:rsidRDefault="00BA216B" w:rsidP="00D4581B"/>
                          <w:p w14:paraId="55F15348" w14:textId="77777777" w:rsidR="00BA216B" w:rsidRDefault="00BA216B" w:rsidP="00D4581B"/>
                          <w:p w14:paraId="2614E153" w14:textId="77777777" w:rsidR="00BA216B" w:rsidRDefault="00BA216B" w:rsidP="00D4581B"/>
                          <w:p w14:paraId="0A1503C6" w14:textId="77777777" w:rsidR="00BA216B" w:rsidRDefault="00BA216B" w:rsidP="00D4581B"/>
                          <w:p w14:paraId="633E7581" w14:textId="77777777" w:rsidR="00BA216B" w:rsidRDefault="00BA216B" w:rsidP="00D4581B"/>
                          <w:p w14:paraId="6E2EC701" w14:textId="77777777" w:rsidR="00BA216B" w:rsidRDefault="00BA216B" w:rsidP="00D4581B"/>
                          <w:p w14:paraId="139555D8" w14:textId="77777777" w:rsidR="00BA216B" w:rsidRDefault="00BA216B" w:rsidP="00D4581B"/>
                          <w:p w14:paraId="630B0945" w14:textId="77777777" w:rsidR="00BA216B" w:rsidRDefault="00BA216B" w:rsidP="00D4581B"/>
                          <w:p w14:paraId="396F990C" w14:textId="77777777" w:rsidR="00BA216B" w:rsidRDefault="00BA216B" w:rsidP="00D4581B"/>
                          <w:p w14:paraId="094F3A4E" w14:textId="77777777" w:rsidR="00BA216B" w:rsidRDefault="00BA216B" w:rsidP="00D4581B"/>
                          <w:p w14:paraId="3F7C66C0" w14:textId="77777777" w:rsidR="00BA216B" w:rsidRDefault="00BA216B" w:rsidP="00D4581B"/>
                          <w:p w14:paraId="227EB83B" w14:textId="77777777" w:rsidR="00BA216B" w:rsidRDefault="00BA216B" w:rsidP="00D4581B"/>
                          <w:p w14:paraId="726E7929" w14:textId="77777777" w:rsidR="00BA216B" w:rsidRDefault="00BA216B" w:rsidP="00D4581B"/>
                          <w:p w14:paraId="132B0FE9" w14:textId="77777777" w:rsidR="00BA216B" w:rsidRDefault="00BA216B" w:rsidP="00D4581B"/>
                          <w:p w14:paraId="760E146A" w14:textId="77777777" w:rsidR="00BA216B" w:rsidRDefault="00BA216B" w:rsidP="00D4581B"/>
                          <w:p w14:paraId="15321E3F" w14:textId="77777777" w:rsidR="00BA216B" w:rsidRDefault="00BA216B" w:rsidP="00D4581B"/>
                          <w:p w14:paraId="3EBF148E" w14:textId="77777777" w:rsidR="00BA216B" w:rsidRDefault="00BA216B" w:rsidP="00D4581B"/>
                          <w:p w14:paraId="438451DE" w14:textId="77777777" w:rsidR="00BA216B" w:rsidRDefault="00BA216B" w:rsidP="00D4581B"/>
                          <w:p w14:paraId="46459A06" w14:textId="77777777" w:rsidR="00BA216B" w:rsidRDefault="00BA216B" w:rsidP="00D4581B"/>
                          <w:p w14:paraId="7732B2FD" w14:textId="77777777" w:rsidR="00BA216B" w:rsidRDefault="00BA216B" w:rsidP="00D4581B"/>
                          <w:p w14:paraId="6F0999CE" w14:textId="77777777" w:rsidR="00BA216B" w:rsidRDefault="00BA216B" w:rsidP="00D4581B"/>
                          <w:p w14:paraId="5E5E6474" w14:textId="77777777" w:rsidR="00BA216B" w:rsidRDefault="00BA216B" w:rsidP="00D4581B"/>
                          <w:p w14:paraId="66409047" w14:textId="77777777" w:rsidR="00BA216B" w:rsidRDefault="00BA216B" w:rsidP="00D4581B"/>
                          <w:p w14:paraId="55EBE156" w14:textId="77777777" w:rsidR="00BA216B" w:rsidRDefault="00BA216B" w:rsidP="00D4581B"/>
                          <w:p w14:paraId="55308F82" w14:textId="77777777" w:rsidR="00BA216B" w:rsidRDefault="00BA216B" w:rsidP="00D4581B"/>
                          <w:p w14:paraId="42FE6450" w14:textId="77777777" w:rsidR="00BA216B" w:rsidRDefault="00BA216B" w:rsidP="00D4581B"/>
                          <w:p w14:paraId="345B3518" w14:textId="77777777" w:rsidR="00BA216B" w:rsidRDefault="00BA216B" w:rsidP="00D4581B"/>
                          <w:p w14:paraId="2A10A001" w14:textId="77777777" w:rsidR="00BA216B" w:rsidRDefault="00BA216B" w:rsidP="00D4581B"/>
                          <w:p w14:paraId="5AD70860" w14:textId="77777777" w:rsidR="00BA216B" w:rsidRDefault="00BA216B" w:rsidP="00D4581B"/>
                          <w:p w14:paraId="066925B1" w14:textId="77777777" w:rsidR="00BA216B" w:rsidRDefault="00BA216B" w:rsidP="00D4581B"/>
                          <w:p w14:paraId="0AD7B07A" w14:textId="77777777" w:rsidR="00BA216B" w:rsidRDefault="00BA216B" w:rsidP="00D4581B"/>
                          <w:p w14:paraId="0F99DC24" w14:textId="77777777" w:rsidR="00BA216B" w:rsidRDefault="00BA216B" w:rsidP="00D4581B"/>
                          <w:p w14:paraId="1C9EFDD0" w14:textId="77777777" w:rsidR="00BA216B" w:rsidRDefault="00BA216B" w:rsidP="00D4581B"/>
                          <w:p w14:paraId="1A7BD8E6" w14:textId="77777777" w:rsidR="00BA216B" w:rsidRDefault="00BA216B" w:rsidP="00D4581B"/>
                          <w:p w14:paraId="1C3CBC35" w14:textId="77777777" w:rsidR="00BA216B" w:rsidRDefault="00BA216B" w:rsidP="00D4581B"/>
                          <w:p w14:paraId="610D101F" w14:textId="77777777" w:rsidR="00BA216B" w:rsidRDefault="00BA216B" w:rsidP="00D4581B"/>
                          <w:p w14:paraId="4D30716B" w14:textId="77777777" w:rsidR="00BA216B" w:rsidRDefault="00BA216B" w:rsidP="00D4581B"/>
                          <w:p w14:paraId="567BEEE3" w14:textId="77777777" w:rsidR="00BA216B" w:rsidRDefault="00BA216B" w:rsidP="00D4581B"/>
                          <w:p w14:paraId="6B884C36" w14:textId="77777777" w:rsidR="00BA216B" w:rsidRDefault="00BA216B" w:rsidP="00D4581B"/>
                          <w:p w14:paraId="66E093F9" w14:textId="77777777" w:rsidR="00BA216B" w:rsidRDefault="00BA216B" w:rsidP="00D4581B"/>
                          <w:p w14:paraId="5099A813" w14:textId="77777777" w:rsidR="00BA216B" w:rsidRDefault="00BA216B" w:rsidP="00D4581B"/>
                          <w:p w14:paraId="31D1BAF8" w14:textId="77777777" w:rsidR="00BA216B" w:rsidRDefault="00BA216B" w:rsidP="00D4581B"/>
                          <w:p w14:paraId="55FE7C4E" w14:textId="77777777" w:rsidR="00BA216B" w:rsidRDefault="00BA216B" w:rsidP="00D4581B"/>
                          <w:p w14:paraId="1EF3AFBA" w14:textId="77777777" w:rsidR="00BA216B" w:rsidRDefault="00BA216B" w:rsidP="00D4581B"/>
                          <w:p w14:paraId="05A941EC" w14:textId="77777777" w:rsidR="00BA216B" w:rsidRDefault="00BA216B" w:rsidP="00D4581B"/>
                          <w:p w14:paraId="4952BBEC" w14:textId="77777777" w:rsidR="00BA216B" w:rsidRDefault="00BA216B" w:rsidP="00D4581B"/>
                          <w:p w14:paraId="060027A0" w14:textId="77777777" w:rsidR="00BA216B" w:rsidRDefault="00BA216B" w:rsidP="00D4581B"/>
                          <w:p w14:paraId="4EFCE543" w14:textId="77777777" w:rsidR="00BA216B" w:rsidRDefault="00BA216B" w:rsidP="00D4581B"/>
                          <w:p w14:paraId="56F427C3" w14:textId="77777777" w:rsidR="00BA216B" w:rsidRDefault="00BA216B" w:rsidP="00D4581B"/>
                          <w:p w14:paraId="6FA6374F" w14:textId="77777777" w:rsidR="00BA216B" w:rsidRDefault="00BA216B" w:rsidP="00D4581B"/>
                          <w:p w14:paraId="56A4B8E0" w14:textId="77777777" w:rsidR="00BA216B" w:rsidRDefault="00BA216B" w:rsidP="00D4581B"/>
                          <w:p w14:paraId="085547DD" w14:textId="77777777" w:rsidR="00BA216B" w:rsidRDefault="00BA216B" w:rsidP="00D4581B"/>
                          <w:p w14:paraId="4AB29EA2" w14:textId="77777777" w:rsidR="00BA216B" w:rsidRDefault="00BA216B" w:rsidP="00D4581B"/>
                          <w:p w14:paraId="417C9347" w14:textId="77777777" w:rsidR="00BA216B" w:rsidRDefault="00BA216B" w:rsidP="00D4581B"/>
                          <w:p w14:paraId="632AF03E" w14:textId="77777777" w:rsidR="00BA216B" w:rsidRDefault="00BA216B" w:rsidP="00D4581B"/>
                          <w:p w14:paraId="014F787B" w14:textId="77777777" w:rsidR="00BA216B" w:rsidRDefault="00BA216B" w:rsidP="00D4581B"/>
                          <w:p w14:paraId="60CDC71F" w14:textId="77777777" w:rsidR="00BA216B" w:rsidRDefault="00BA216B" w:rsidP="00D4581B"/>
                          <w:p w14:paraId="515CD232" w14:textId="77777777" w:rsidR="00BA216B" w:rsidRDefault="00BA216B" w:rsidP="00D4581B"/>
                          <w:p w14:paraId="70F8969C" w14:textId="77777777" w:rsidR="00BA216B" w:rsidRDefault="00BA216B" w:rsidP="00D4581B"/>
                          <w:p w14:paraId="0BB6E5B2" w14:textId="77777777" w:rsidR="00BA216B" w:rsidRDefault="00BA216B" w:rsidP="00D4581B"/>
                          <w:p w14:paraId="02969D6F" w14:textId="77777777" w:rsidR="00BA216B" w:rsidRDefault="00BA216B" w:rsidP="00D4581B"/>
                          <w:p w14:paraId="67224E8A" w14:textId="77777777" w:rsidR="00BA216B" w:rsidRDefault="00BA216B" w:rsidP="00D4581B"/>
                          <w:p w14:paraId="2A2BEC36" w14:textId="77777777" w:rsidR="00BA216B" w:rsidRDefault="00BA216B" w:rsidP="00D4581B"/>
                          <w:p w14:paraId="7211A98F" w14:textId="77777777" w:rsidR="00BA216B" w:rsidRDefault="00BA216B" w:rsidP="00D4581B"/>
                          <w:p w14:paraId="2AA2B9E7" w14:textId="77777777" w:rsidR="00BA216B" w:rsidRDefault="00BA216B" w:rsidP="00D4581B"/>
                          <w:p w14:paraId="3FC29C93" w14:textId="77777777" w:rsidR="00BA216B" w:rsidRDefault="00BA216B" w:rsidP="00D4581B"/>
                          <w:p w14:paraId="27FD7C16" w14:textId="77777777" w:rsidR="00BA216B" w:rsidRDefault="00BA216B" w:rsidP="00D4581B"/>
                          <w:p w14:paraId="428E12D0" w14:textId="77777777" w:rsidR="00BA216B" w:rsidRDefault="00BA216B" w:rsidP="00D4581B"/>
                          <w:p w14:paraId="5F747F97" w14:textId="77777777" w:rsidR="00BA216B" w:rsidRDefault="00BA216B" w:rsidP="00D4581B"/>
                          <w:p w14:paraId="134FAF61" w14:textId="77777777" w:rsidR="00BA216B" w:rsidRDefault="00BA216B" w:rsidP="00D4581B"/>
                          <w:p w14:paraId="7307E8D0" w14:textId="77777777" w:rsidR="00BA216B" w:rsidRDefault="00BA216B" w:rsidP="00D4581B"/>
                          <w:p w14:paraId="117B65D5" w14:textId="77777777" w:rsidR="00BA216B" w:rsidRDefault="00BA216B" w:rsidP="00D4581B"/>
                          <w:p w14:paraId="45FE5001" w14:textId="77777777" w:rsidR="00BA216B" w:rsidRDefault="00BA216B" w:rsidP="00D4581B"/>
                          <w:p w14:paraId="485015F9" w14:textId="77777777" w:rsidR="00BA216B" w:rsidRDefault="00BA216B" w:rsidP="00D4581B"/>
                          <w:p w14:paraId="4367C29B" w14:textId="77777777" w:rsidR="00BA216B" w:rsidRDefault="00BA216B" w:rsidP="00D4581B"/>
                          <w:p w14:paraId="7EA18348" w14:textId="77777777" w:rsidR="00BA216B" w:rsidRDefault="00BA216B" w:rsidP="00D4581B"/>
                          <w:p w14:paraId="15364C3B" w14:textId="77777777" w:rsidR="00BA216B" w:rsidRDefault="00BA216B" w:rsidP="00D4581B"/>
                          <w:p w14:paraId="5F173CA3" w14:textId="77777777" w:rsidR="00BA216B" w:rsidRDefault="00BA216B" w:rsidP="00D4581B"/>
                          <w:p w14:paraId="197E24D1" w14:textId="77777777" w:rsidR="00BA216B" w:rsidRDefault="00BA216B" w:rsidP="00D4581B"/>
                          <w:p w14:paraId="1757131C" w14:textId="77777777" w:rsidR="00BA216B" w:rsidRDefault="00BA216B" w:rsidP="00D4581B"/>
                          <w:p w14:paraId="0284E0F5" w14:textId="77777777" w:rsidR="00BA216B" w:rsidRDefault="00BA216B" w:rsidP="00D4581B"/>
                          <w:p w14:paraId="3EB6CAEE" w14:textId="77777777" w:rsidR="00BA216B" w:rsidRDefault="00BA216B" w:rsidP="00D4581B"/>
                          <w:p w14:paraId="0593E196" w14:textId="77777777" w:rsidR="00BA216B" w:rsidRDefault="00BA216B" w:rsidP="00D4581B"/>
                          <w:p w14:paraId="1541E8CC" w14:textId="77777777" w:rsidR="00BA216B" w:rsidRDefault="00BA216B" w:rsidP="00D4581B"/>
                          <w:p w14:paraId="1C8CA185" w14:textId="77777777" w:rsidR="00BA216B" w:rsidRDefault="00BA216B" w:rsidP="00D4581B"/>
                          <w:p w14:paraId="5A1D22C3" w14:textId="77777777" w:rsidR="00BA216B" w:rsidRDefault="00BA216B" w:rsidP="00D4581B"/>
                          <w:p w14:paraId="2ACB7C91" w14:textId="77777777" w:rsidR="00BA216B" w:rsidRDefault="00BA216B" w:rsidP="00D4581B"/>
                          <w:p w14:paraId="5B768577" w14:textId="77777777" w:rsidR="00BA216B" w:rsidRDefault="00BA216B" w:rsidP="00D4581B"/>
                          <w:p w14:paraId="6CEB084F" w14:textId="77777777" w:rsidR="00BA216B" w:rsidRDefault="00BA216B" w:rsidP="00D4581B"/>
                          <w:p w14:paraId="0FAAB5FD" w14:textId="77777777" w:rsidR="00BA216B" w:rsidRDefault="00BA216B" w:rsidP="00D4581B"/>
                          <w:p w14:paraId="231464FB" w14:textId="77777777" w:rsidR="00BA216B" w:rsidRDefault="00BA216B" w:rsidP="00D4581B"/>
                          <w:p w14:paraId="6072C241" w14:textId="77777777" w:rsidR="00BA216B" w:rsidRDefault="00BA216B" w:rsidP="00D4581B"/>
                          <w:p w14:paraId="2D9325FC" w14:textId="77777777" w:rsidR="00BA216B" w:rsidRDefault="00BA216B" w:rsidP="00D4581B"/>
                          <w:p w14:paraId="0124FD62" w14:textId="77777777" w:rsidR="00BA216B" w:rsidRDefault="00BA216B" w:rsidP="00D4581B"/>
                          <w:p w14:paraId="03193AFF" w14:textId="77777777" w:rsidR="00BA216B" w:rsidRDefault="00BA216B" w:rsidP="00D4581B"/>
                          <w:p w14:paraId="79F90A6C" w14:textId="77777777" w:rsidR="00BA216B" w:rsidRDefault="00BA216B" w:rsidP="00D4581B"/>
                          <w:p w14:paraId="6211C901" w14:textId="77777777" w:rsidR="00BA216B" w:rsidRDefault="00BA216B" w:rsidP="00D4581B"/>
                          <w:p w14:paraId="5F590EF1" w14:textId="77777777" w:rsidR="00BA216B" w:rsidRDefault="00BA216B" w:rsidP="00D4581B"/>
                          <w:p w14:paraId="769F1CBF" w14:textId="77777777" w:rsidR="00BA216B" w:rsidRDefault="00BA216B" w:rsidP="00D4581B"/>
                          <w:p w14:paraId="511ECC7D" w14:textId="77777777" w:rsidR="00BA216B" w:rsidRDefault="00BA216B" w:rsidP="00D4581B"/>
                          <w:p w14:paraId="2597B00D" w14:textId="77777777" w:rsidR="00BA216B" w:rsidRDefault="00BA216B" w:rsidP="00D4581B"/>
                          <w:p w14:paraId="4749B7FE" w14:textId="77777777" w:rsidR="00BA216B" w:rsidRDefault="00BA216B" w:rsidP="00D4581B"/>
                          <w:p w14:paraId="722459DF" w14:textId="77777777" w:rsidR="00BA216B" w:rsidRDefault="00BA216B" w:rsidP="00D4581B"/>
                          <w:p w14:paraId="7798AE9A" w14:textId="77777777" w:rsidR="00BA216B" w:rsidRDefault="00BA216B" w:rsidP="00D4581B"/>
                          <w:p w14:paraId="376F4E0B" w14:textId="77777777" w:rsidR="00BA216B" w:rsidRDefault="00BA216B" w:rsidP="00D4581B"/>
                          <w:p w14:paraId="4411DED4" w14:textId="77777777" w:rsidR="00BA216B" w:rsidRDefault="00BA216B" w:rsidP="00D4581B"/>
                          <w:p w14:paraId="7C9E34E4" w14:textId="77777777" w:rsidR="00BA216B" w:rsidRDefault="00BA216B" w:rsidP="00D4581B"/>
                          <w:p w14:paraId="5C6012C7" w14:textId="77777777" w:rsidR="00BA216B" w:rsidRDefault="00BA216B" w:rsidP="00D4581B"/>
                          <w:p w14:paraId="6CBD312F" w14:textId="77777777" w:rsidR="00BA216B" w:rsidRDefault="00BA216B" w:rsidP="00D4581B"/>
                          <w:p w14:paraId="3114D08F" w14:textId="77777777" w:rsidR="00BA216B" w:rsidRDefault="00BA216B" w:rsidP="00D4581B"/>
                          <w:p w14:paraId="0691DACA" w14:textId="77777777" w:rsidR="00BA216B" w:rsidRDefault="00BA216B" w:rsidP="00D4581B"/>
                          <w:p w14:paraId="24832CE2" w14:textId="77777777" w:rsidR="00BA216B" w:rsidRDefault="00BA216B" w:rsidP="00D4581B"/>
                          <w:p w14:paraId="575DA81A" w14:textId="77777777" w:rsidR="00BA216B" w:rsidRDefault="00BA216B" w:rsidP="00D4581B"/>
                          <w:p w14:paraId="3F06CAA8" w14:textId="77777777" w:rsidR="00BA216B" w:rsidRDefault="00BA216B" w:rsidP="00D4581B"/>
                          <w:p w14:paraId="02996760" w14:textId="77777777" w:rsidR="00BA216B" w:rsidRDefault="00BA216B" w:rsidP="00D4581B"/>
                          <w:p w14:paraId="521F8745" w14:textId="77777777" w:rsidR="00BA216B" w:rsidRDefault="00BA216B" w:rsidP="00D4581B"/>
                          <w:p w14:paraId="1E954128" w14:textId="77777777" w:rsidR="00BA216B" w:rsidRDefault="00BA216B" w:rsidP="00D4581B"/>
                          <w:p w14:paraId="5EF152E7" w14:textId="77777777" w:rsidR="00BA216B" w:rsidRDefault="00BA216B" w:rsidP="00D4581B"/>
                          <w:p w14:paraId="6B064AAC" w14:textId="77777777" w:rsidR="00BA216B" w:rsidRDefault="00BA216B" w:rsidP="00D4581B"/>
                          <w:p w14:paraId="6B6B91C2" w14:textId="77777777" w:rsidR="00BA216B" w:rsidRDefault="00BA216B" w:rsidP="00D4581B"/>
                          <w:p w14:paraId="18C3A143" w14:textId="77777777" w:rsidR="00BA216B" w:rsidRDefault="00BA216B" w:rsidP="00D4581B"/>
                          <w:p w14:paraId="240E3C77" w14:textId="77777777" w:rsidR="00BA216B" w:rsidRDefault="00BA216B" w:rsidP="00D4581B"/>
                          <w:p w14:paraId="513272C0" w14:textId="77777777" w:rsidR="00BA216B" w:rsidRDefault="00BA216B" w:rsidP="00D4581B"/>
                          <w:p w14:paraId="17692192" w14:textId="77777777" w:rsidR="00BA216B" w:rsidRDefault="00BA216B" w:rsidP="00D4581B"/>
                          <w:p w14:paraId="37398E25" w14:textId="77777777" w:rsidR="00BA216B" w:rsidRDefault="00BA216B" w:rsidP="00D4581B"/>
                          <w:p w14:paraId="360EEC72" w14:textId="77777777" w:rsidR="00BA216B" w:rsidRDefault="00BA216B" w:rsidP="00D4581B"/>
                          <w:p w14:paraId="7591A46F" w14:textId="77777777" w:rsidR="00BA216B" w:rsidRDefault="00BA216B" w:rsidP="00D4581B"/>
                          <w:p w14:paraId="6F5E1A0D" w14:textId="77777777" w:rsidR="00BA216B" w:rsidRDefault="00BA216B" w:rsidP="00D4581B"/>
                          <w:p w14:paraId="081A5BF0" w14:textId="77777777" w:rsidR="00BA216B" w:rsidRDefault="00BA216B" w:rsidP="00D4581B"/>
                          <w:p w14:paraId="7645B95C" w14:textId="77777777" w:rsidR="00BA216B" w:rsidRDefault="00BA216B" w:rsidP="00D4581B"/>
                          <w:p w14:paraId="6BE500F2" w14:textId="77777777" w:rsidR="00BA216B" w:rsidRDefault="00BA216B" w:rsidP="00D4581B"/>
                          <w:p w14:paraId="4B622DF0" w14:textId="77777777" w:rsidR="00BA216B" w:rsidRDefault="00BA216B" w:rsidP="00D4581B"/>
                          <w:p w14:paraId="10892AEE" w14:textId="77777777" w:rsidR="00BA216B" w:rsidRDefault="00BA216B" w:rsidP="00D4581B"/>
                          <w:p w14:paraId="79409EA9" w14:textId="77777777" w:rsidR="00BA216B" w:rsidRDefault="00BA216B" w:rsidP="00D4581B"/>
                          <w:p w14:paraId="3F13AE0F" w14:textId="77777777" w:rsidR="00BA216B" w:rsidRDefault="00BA216B" w:rsidP="00D4581B"/>
                          <w:p w14:paraId="7109483E" w14:textId="77777777" w:rsidR="00BA216B" w:rsidRDefault="00BA216B" w:rsidP="00D4581B"/>
                          <w:p w14:paraId="0C2567B7" w14:textId="77777777" w:rsidR="00BA216B" w:rsidRDefault="00BA216B" w:rsidP="00D4581B"/>
                          <w:p w14:paraId="12088E42" w14:textId="77777777" w:rsidR="00BA216B" w:rsidRDefault="00BA216B" w:rsidP="00D4581B"/>
                          <w:p w14:paraId="6D4624FC" w14:textId="77777777" w:rsidR="00BA216B" w:rsidRDefault="00BA216B" w:rsidP="00D4581B"/>
                          <w:p w14:paraId="3705BB6D" w14:textId="77777777" w:rsidR="00BA216B" w:rsidRDefault="00BA216B" w:rsidP="00D4581B"/>
                          <w:p w14:paraId="71F42361" w14:textId="77777777" w:rsidR="00BA216B" w:rsidRDefault="00BA216B" w:rsidP="00D4581B"/>
                          <w:p w14:paraId="3DFE37D3" w14:textId="77777777" w:rsidR="00BA216B" w:rsidRDefault="00BA216B" w:rsidP="00D4581B"/>
                          <w:p w14:paraId="5CB06F98" w14:textId="77777777" w:rsidR="00BA216B" w:rsidRDefault="00BA216B" w:rsidP="00D4581B"/>
                          <w:p w14:paraId="77B6012B" w14:textId="77777777" w:rsidR="00BA216B" w:rsidRDefault="00BA216B" w:rsidP="00D4581B"/>
                          <w:p w14:paraId="1C57BE7E" w14:textId="77777777" w:rsidR="00BA216B" w:rsidRDefault="00BA216B" w:rsidP="00D4581B"/>
                          <w:p w14:paraId="6D33A297" w14:textId="77777777" w:rsidR="00BA216B" w:rsidRDefault="00BA216B" w:rsidP="00D4581B"/>
                          <w:p w14:paraId="70F16B3F" w14:textId="77777777" w:rsidR="00BA216B" w:rsidRDefault="00BA216B" w:rsidP="00D4581B"/>
                          <w:p w14:paraId="78AC3B68" w14:textId="77777777" w:rsidR="00BA216B" w:rsidRDefault="00BA216B" w:rsidP="00D4581B"/>
                          <w:p w14:paraId="026FF7CD" w14:textId="77777777" w:rsidR="00BA216B" w:rsidRDefault="00BA216B" w:rsidP="00D4581B"/>
                          <w:p w14:paraId="1C82200F" w14:textId="77777777" w:rsidR="00BA216B" w:rsidRDefault="00BA216B" w:rsidP="00D4581B"/>
                          <w:p w14:paraId="471495D9" w14:textId="77777777" w:rsidR="00BA216B" w:rsidRDefault="00BA216B" w:rsidP="00D4581B"/>
                          <w:p w14:paraId="7BC591BA" w14:textId="77777777" w:rsidR="00BA216B" w:rsidRDefault="00BA216B" w:rsidP="00D4581B"/>
                          <w:p w14:paraId="65747BFD" w14:textId="77777777" w:rsidR="00BA216B" w:rsidRDefault="00BA216B" w:rsidP="00D4581B"/>
                          <w:p w14:paraId="40C576A5" w14:textId="77777777" w:rsidR="00BA216B" w:rsidRDefault="00BA216B" w:rsidP="00D4581B"/>
                          <w:p w14:paraId="72657AB2" w14:textId="77777777" w:rsidR="00BA216B" w:rsidRDefault="00BA216B" w:rsidP="00D4581B"/>
                          <w:p w14:paraId="3A20E7F0" w14:textId="77777777" w:rsidR="00BA216B" w:rsidRDefault="00BA216B" w:rsidP="00D4581B"/>
                          <w:p w14:paraId="1B6EC3F9" w14:textId="77777777" w:rsidR="00BA216B" w:rsidRDefault="00BA216B" w:rsidP="00D4581B"/>
                          <w:p w14:paraId="0360DC83" w14:textId="77777777" w:rsidR="00BA216B" w:rsidRDefault="00BA216B" w:rsidP="00D4581B"/>
                          <w:p w14:paraId="35F831C8" w14:textId="77777777" w:rsidR="00BA216B" w:rsidRDefault="00BA216B" w:rsidP="00D4581B"/>
                          <w:p w14:paraId="0D9A953C" w14:textId="77777777" w:rsidR="00BA216B" w:rsidRDefault="00BA216B" w:rsidP="00D4581B"/>
                          <w:p w14:paraId="7E5BCE86" w14:textId="77777777" w:rsidR="00BA216B" w:rsidRDefault="00BA216B" w:rsidP="00D4581B"/>
                          <w:p w14:paraId="230EDF92" w14:textId="77777777" w:rsidR="00BA216B" w:rsidRDefault="00BA216B" w:rsidP="00D4581B"/>
                          <w:p w14:paraId="0CA3A54E" w14:textId="77777777" w:rsidR="00BA216B" w:rsidRDefault="00BA216B" w:rsidP="00D4581B"/>
                          <w:p w14:paraId="7D095CD3" w14:textId="77777777" w:rsidR="00BA216B" w:rsidRDefault="00BA216B" w:rsidP="00D4581B"/>
                          <w:p w14:paraId="6B3B1365" w14:textId="77777777" w:rsidR="00BA216B" w:rsidRDefault="00BA216B" w:rsidP="00D4581B"/>
                          <w:p w14:paraId="5463F690" w14:textId="77777777" w:rsidR="00BA216B" w:rsidRDefault="00BA216B" w:rsidP="00D4581B"/>
                          <w:p w14:paraId="19F6C94F" w14:textId="77777777" w:rsidR="00BA216B" w:rsidRDefault="00BA216B" w:rsidP="00D4581B"/>
                          <w:p w14:paraId="2B958AC1" w14:textId="77777777" w:rsidR="00BA216B" w:rsidRDefault="00BA216B" w:rsidP="00D4581B"/>
                          <w:p w14:paraId="22F8EAA7" w14:textId="77777777" w:rsidR="00BA216B" w:rsidRDefault="00BA216B" w:rsidP="00D4581B"/>
                          <w:p w14:paraId="424EC8A8" w14:textId="77777777" w:rsidR="00BA216B" w:rsidRDefault="00BA216B" w:rsidP="00D4581B"/>
                          <w:p w14:paraId="6374B384" w14:textId="77777777" w:rsidR="00BA216B" w:rsidRDefault="00BA216B" w:rsidP="00D4581B"/>
                          <w:p w14:paraId="0F17AAAB" w14:textId="77777777" w:rsidR="00BA216B" w:rsidRDefault="00BA216B" w:rsidP="00D4581B"/>
                          <w:p w14:paraId="19FB2230" w14:textId="77777777" w:rsidR="00BA216B" w:rsidRDefault="00BA216B" w:rsidP="00D4581B"/>
                          <w:p w14:paraId="525B4A87" w14:textId="77777777" w:rsidR="00BA216B" w:rsidRDefault="00BA216B" w:rsidP="00D4581B"/>
                          <w:p w14:paraId="1346F4A3" w14:textId="77777777" w:rsidR="00BA216B" w:rsidRDefault="00BA216B" w:rsidP="00D4581B"/>
                          <w:p w14:paraId="2423D1A8" w14:textId="77777777" w:rsidR="00BA216B" w:rsidRDefault="00BA216B" w:rsidP="00D4581B"/>
                          <w:p w14:paraId="0D2ED59A" w14:textId="77777777" w:rsidR="00BA216B" w:rsidRDefault="00BA216B" w:rsidP="00D4581B"/>
                          <w:p w14:paraId="58C537EE" w14:textId="77777777" w:rsidR="00BA216B" w:rsidRDefault="00BA216B" w:rsidP="00D4581B"/>
                          <w:p w14:paraId="20FF8E23" w14:textId="77777777" w:rsidR="00BA216B" w:rsidRDefault="00BA216B" w:rsidP="00D4581B"/>
                          <w:p w14:paraId="06FCA50B" w14:textId="77777777" w:rsidR="00BA216B" w:rsidRDefault="00BA216B" w:rsidP="00D4581B"/>
                          <w:p w14:paraId="25543FAF" w14:textId="77777777" w:rsidR="00BA216B" w:rsidRDefault="00BA216B" w:rsidP="00D4581B"/>
                          <w:p w14:paraId="2C1BE841" w14:textId="77777777" w:rsidR="00BA216B" w:rsidRDefault="00BA216B" w:rsidP="00D4581B"/>
                          <w:p w14:paraId="45A9CA9F" w14:textId="77777777" w:rsidR="00BA216B" w:rsidRDefault="00BA216B" w:rsidP="00D4581B"/>
                          <w:p w14:paraId="1DCF1AC4" w14:textId="77777777" w:rsidR="00BA216B" w:rsidRDefault="00BA216B" w:rsidP="00D4581B"/>
                          <w:p w14:paraId="2D42A559" w14:textId="77777777" w:rsidR="00BA216B" w:rsidRDefault="00BA216B" w:rsidP="00D4581B"/>
                          <w:p w14:paraId="70CE207E" w14:textId="77777777" w:rsidR="00BA216B" w:rsidRDefault="00BA216B" w:rsidP="00D4581B"/>
                          <w:p w14:paraId="2EC187D2" w14:textId="77777777" w:rsidR="00BA216B" w:rsidRDefault="00BA216B" w:rsidP="00D4581B"/>
                          <w:p w14:paraId="51845B7B" w14:textId="77777777" w:rsidR="00BA216B" w:rsidRDefault="00BA216B" w:rsidP="00D4581B"/>
                          <w:p w14:paraId="5DB64F81" w14:textId="77777777" w:rsidR="00BA216B" w:rsidRDefault="00BA216B" w:rsidP="00D4581B"/>
                          <w:p w14:paraId="3614EF31" w14:textId="77777777" w:rsidR="00BA216B" w:rsidRDefault="00BA216B" w:rsidP="00D4581B"/>
                          <w:p w14:paraId="5C28F0C8" w14:textId="77777777" w:rsidR="00BA216B" w:rsidRDefault="00BA216B" w:rsidP="00D4581B"/>
                          <w:p w14:paraId="29AA1B86" w14:textId="77777777" w:rsidR="00BA216B" w:rsidRDefault="00BA216B" w:rsidP="00D4581B"/>
                          <w:p w14:paraId="7DEEA89C" w14:textId="77777777" w:rsidR="00BA216B" w:rsidRDefault="00BA216B" w:rsidP="00D4581B"/>
                          <w:p w14:paraId="47C76D12" w14:textId="77777777" w:rsidR="00BA216B" w:rsidRDefault="00BA216B" w:rsidP="00D4581B"/>
                          <w:p w14:paraId="48B023E1" w14:textId="77777777" w:rsidR="00BA216B" w:rsidRDefault="00BA216B" w:rsidP="00D4581B"/>
                          <w:p w14:paraId="285D4E80" w14:textId="77777777" w:rsidR="00BA216B" w:rsidRDefault="00BA216B" w:rsidP="00D4581B"/>
                          <w:p w14:paraId="1E993D39" w14:textId="77777777" w:rsidR="00BA216B" w:rsidRDefault="00BA216B" w:rsidP="00D4581B"/>
                          <w:p w14:paraId="77CE7A70" w14:textId="77777777" w:rsidR="00BA216B" w:rsidRDefault="00BA216B" w:rsidP="00D4581B"/>
                          <w:p w14:paraId="473C0682" w14:textId="77777777" w:rsidR="00BA216B" w:rsidRDefault="00BA216B" w:rsidP="00D4581B"/>
                          <w:p w14:paraId="64D291C0" w14:textId="77777777" w:rsidR="00BA216B" w:rsidRDefault="00BA216B" w:rsidP="00D4581B"/>
                          <w:p w14:paraId="7D2E5B7F" w14:textId="77777777" w:rsidR="00BA216B" w:rsidRDefault="00BA216B" w:rsidP="00D4581B"/>
                          <w:p w14:paraId="767914CA" w14:textId="77777777" w:rsidR="00BA216B" w:rsidRDefault="00BA216B" w:rsidP="00D4581B"/>
                          <w:p w14:paraId="1E1F7AC0" w14:textId="77777777" w:rsidR="00BA216B" w:rsidRDefault="00BA216B" w:rsidP="00D4581B"/>
                          <w:p w14:paraId="38B4EAD9" w14:textId="77777777" w:rsidR="00BA216B" w:rsidRDefault="00BA216B" w:rsidP="00D4581B"/>
                          <w:p w14:paraId="0FA24B2B" w14:textId="77777777" w:rsidR="00BA216B" w:rsidRDefault="00BA216B" w:rsidP="00D4581B"/>
                          <w:p w14:paraId="602A7D45" w14:textId="77777777" w:rsidR="00BA216B" w:rsidRDefault="00BA216B" w:rsidP="00D4581B"/>
                          <w:p w14:paraId="5914B94D" w14:textId="77777777" w:rsidR="00BA216B" w:rsidRDefault="00BA216B" w:rsidP="00D4581B"/>
                          <w:p w14:paraId="0B1594C5" w14:textId="77777777" w:rsidR="00BA216B" w:rsidRDefault="00BA216B" w:rsidP="00D4581B"/>
                          <w:p w14:paraId="55F8FC38" w14:textId="77777777" w:rsidR="00BA216B" w:rsidRDefault="00BA216B" w:rsidP="00D4581B"/>
                          <w:p w14:paraId="4BF0C217" w14:textId="77777777" w:rsidR="00BA216B" w:rsidRDefault="00BA216B" w:rsidP="00D4581B"/>
                          <w:p w14:paraId="6E52CCB6" w14:textId="77777777" w:rsidR="00BA216B" w:rsidRDefault="00BA216B" w:rsidP="00D4581B"/>
                          <w:p w14:paraId="79845295" w14:textId="77777777" w:rsidR="00BA216B" w:rsidRDefault="00BA216B" w:rsidP="00D4581B"/>
                          <w:p w14:paraId="646110B1" w14:textId="77777777" w:rsidR="00BA216B" w:rsidRDefault="00BA216B" w:rsidP="00D4581B"/>
                          <w:p w14:paraId="7ACA4C29" w14:textId="77777777" w:rsidR="00BA216B" w:rsidRDefault="00BA216B" w:rsidP="00D4581B"/>
                          <w:p w14:paraId="3DD8B662" w14:textId="77777777" w:rsidR="00BA216B" w:rsidRDefault="00BA216B" w:rsidP="00D4581B"/>
                          <w:p w14:paraId="3DD9A03F" w14:textId="77777777" w:rsidR="00BA216B" w:rsidRDefault="00BA216B" w:rsidP="00D4581B"/>
                          <w:p w14:paraId="60E57823" w14:textId="77777777" w:rsidR="00BA216B" w:rsidRDefault="00BA216B" w:rsidP="00D4581B"/>
                          <w:p w14:paraId="5E3EBC17" w14:textId="77777777" w:rsidR="00BA216B" w:rsidRDefault="00BA216B" w:rsidP="00D4581B"/>
                          <w:p w14:paraId="27C2B558" w14:textId="77777777" w:rsidR="00BA216B" w:rsidRDefault="00BA216B" w:rsidP="00D4581B"/>
                          <w:p w14:paraId="73B3B586" w14:textId="77777777" w:rsidR="00BA216B" w:rsidRDefault="00BA216B" w:rsidP="00D4581B"/>
                          <w:p w14:paraId="5047DD99" w14:textId="77777777" w:rsidR="00BA216B" w:rsidRDefault="00BA216B" w:rsidP="00D4581B"/>
                          <w:p w14:paraId="700D239A" w14:textId="77777777" w:rsidR="00BA216B" w:rsidRDefault="00BA216B" w:rsidP="00D4581B"/>
                          <w:p w14:paraId="431BAFCD" w14:textId="77777777" w:rsidR="00BA216B" w:rsidRDefault="00BA216B" w:rsidP="00D4581B"/>
                          <w:p w14:paraId="183411D5" w14:textId="77777777" w:rsidR="00BA216B" w:rsidRDefault="00BA216B" w:rsidP="00D4581B"/>
                          <w:p w14:paraId="209CE15C" w14:textId="77777777" w:rsidR="00BA216B" w:rsidRDefault="00BA216B" w:rsidP="00D4581B"/>
                          <w:p w14:paraId="3D7E5D1D" w14:textId="77777777" w:rsidR="00BA216B" w:rsidRDefault="00BA216B" w:rsidP="00D4581B"/>
                          <w:p w14:paraId="33C70172" w14:textId="77777777" w:rsidR="00BA216B" w:rsidRDefault="00BA216B" w:rsidP="00D4581B"/>
                          <w:p w14:paraId="748F3912" w14:textId="77777777" w:rsidR="00BA216B" w:rsidRDefault="00BA216B" w:rsidP="00D4581B"/>
                          <w:p w14:paraId="358D4C65" w14:textId="77777777" w:rsidR="00BA216B" w:rsidRDefault="00BA216B" w:rsidP="00D4581B"/>
                          <w:p w14:paraId="08B8850E" w14:textId="77777777" w:rsidR="00BA216B" w:rsidRDefault="00BA216B" w:rsidP="00D4581B"/>
                          <w:p w14:paraId="29D50CB4" w14:textId="77777777" w:rsidR="00BA216B" w:rsidRDefault="00BA216B" w:rsidP="00D4581B"/>
                          <w:p w14:paraId="6D552C15" w14:textId="77777777" w:rsidR="00BA216B" w:rsidRDefault="00BA216B" w:rsidP="00D4581B"/>
                          <w:p w14:paraId="77890189" w14:textId="77777777" w:rsidR="00BA216B" w:rsidRDefault="00BA216B" w:rsidP="00D4581B"/>
                          <w:p w14:paraId="5E0CD1CA" w14:textId="77777777" w:rsidR="00BA216B" w:rsidRDefault="00BA216B" w:rsidP="00D4581B"/>
                          <w:p w14:paraId="2CD91750" w14:textId="77777777" w:rsidR="00BA216B" w:rsidRDefault="00BA216B" w:rsidP="00D4581B"/>
                          <w:p w14:paraId="1F60253E" w14:textId="77777777" w:rsidR="00BA216B" w:rsidRDefault="00BA216B" w:rsidP="00D4581B"/>
                          <w:p w14:paraId="46817272" w14:textId="77777777" w:rsidR="00BA216B" w:rsidRDefault="00BA216B" w:rsidP="00D4581B"/>
                          <w:p w14:paraId="6F105EB8" w14:textId="77777777" w:rsidR="00BA216B" w:rsidRDefault="00BA216B" w:rsidP="00D4581B"/>
                          <w:p w14:paraId="620EBAD8" w14:textId="77777777" w:rsidR="00BA216B" w:rsidRDefault="00BA216B" w:rsidP="00D4581B"/>
                          <w:p w14:paraId="6A22D000" w14:textId="77777777" w:rsidR="00BA216B" w:rsidRDefault="00BA216B" w:rsidP="00D4581B"/>
                          <w:p w14:paraId="5492808B" w14:textId="77777777" w:rsidR="00BA216B" w:rsidRDefault="00BA216B" w:rsidP="00D4581B"/>
                          <w:p w14:paraId="135A2798" w14:textId="77777777" w:rsidR="00BA216B" w:rsidRDefault="00BA216B" w:rsidP="00D4581B"/>
                          <w:p w14:paraId="04ADB68F" w14:textId="77777777" w:rsidR="00BA216B" w:rsidRDefault="00BA216B" w:rsidP="00D4581B"/>
                          <w:p w14:paraId="1741323E" w14:textId="77777777" w:rsidR="00BA216B" w:rsidRDefault="00BA216B" w:rsidP="00D4581B"/>
                          <w:p w14:paraId="3B312108" w14:textId="77777777" w:rsidR="00BA216B" w:rsidRDefault="00BA216B" w:rsidP="00D4581B"/>
                          <w:p w14:paraId="66CD05B2" w14:textId="77777777" w:rsidR="00BA216B" w:rsidRDefault="00BA216B" w:rsidP="00D4581B"/>
                          <w:p w14:paraId="62607D0A" w14:textId="77777777" w:rsidR="00BA216B" w:rsidRDefault="00BA216B" w:rsidP="00D4581B"/>
                          <w:p w14:paraId="2AA9E0BF" w14:textId="77777777" w:rsidR="00BA216B" w:rsidRDefault="00BA216B" w:rsidP="00D4581B"/>
                          <w:p w14:paraId="521FB961" w14:textId="77777777" w:rsidR="00BA216B" w:rsidRDefault="00BA216B" w:rsidP="00D4581B"/>
                          <w:p w14:paraId="2617AEB5" w14:textId="77777777" w:rsidR="00BA216B" w:rsidRDefault="00BA216B" w:rsidP="00D4581B"/>
                          <w:p w14:paraId="759621E1" w14:textId="77777777" w:rsidR="00BA216B" w:rsidRDefault="00BA216B" w:rsidP="00D4581B"/>
                          <w:p w14:paraId="1B9EA38F" w14:textId="77777777" w:rsidR="00BA216B" w:rsidRDefault="00BA216B" w:rsidP="00D4581B"/>
                          <w:p w14:paraId="2FF5714D" w14:textId="77777777" w:rsidR="00BA216B" w:rsidRDefault="00BA216B" w:rsidP="00D4581B"/>
                          <w:p w14:paraId="76087455" w14:textId="77777777" w:rsidR="00BA216B" w:rsidRDefault="00BA216B" w:rsidP="00D4581B"/>
                          <w:p w14:paraId="3D63C728" w14:textId="77777777" w:rsidR="00BA216B" w:rsidRDefault="00BA216B" w:rsidP="00D4581B"/>
                          <w:p w14:paraId="37DC2120" w14:textId="77777777" w:rsidR="00BA216B" w:rsidRDefault="00BA216B" w:rsidP="00D4581B"/>
                          <w:p w14:paraId="12EF8911" w14:textId="77777777" w:rsidR="00BA216B" w:rsidRDefault="00BA216B" w:rsidP="00D4581B"/>
                          <w:p w14:paraId="0A6A0CBF" w14:textId="77777777" w:rsidR="00BA216B" w:rsidRDefault="00BA216B" w:rsidP="00D4581B"/>
                          <w:p w14:paraId="2177BE60" w14:textId="77777777" w:rsidR="00BA216B" w:rsidRDefault="00BA216B" w:rsidP="00D4581B"/>
                          <w:p w14:paraId="09CF2B31" w14:textId="77777777" w:rsidR="00BA216B" w:rsidRDefault="00BA216B" w:rsidP="00D4581B"/>
                          <w:p w14:paraId="6BB8A0C2" w14:textId="77777777" w:rsidR="00BA216B" w:rsidRDefault="00BA216B" w:rsidP="00D4581B"/>
                          <w:p w14:paraId="24FC27E4" w14:textId="77777777" w:rsidR="00BA216B" w:rsidRDefault="00BA216B" w:rsidP="00D4581B"/>
                          <w:p w14:paraId="78932194" w14:textId="77777777" w:rsidR="00BA216B" w:rsidRDefault="00BA216B" w:rsidP="00D4581B"/>
                          <w:p w14:paraId="3F7C1D1B" w14:textId="77777777" w:rsidR="00BA216B" w:rsidRDefault="00BA216B" w:rsidP="00D4581B"/>
                          <w:p w14:paraId="177575D8" w14:textId="77777777" w:rsidR="00BA216B" w:rsidRDefault="00BA216B" w:rsidP="00D4581B"/>
                          <w:p w14:paraId="10369B91" w14:textId="77777777" w:rsidR="00BA216B" w:rsidRDefault="00BA216B" w:rsidP="00D4581B"/>
                          <w:p w14:paraId="19FAB0B7" w14:textId="77777777" w:rsidR="00BA216B" w:rsidRDefault="00BA216B" w:rsidP="00D4581B"/>
                          <w:p w14:paraId="415A284F" w14:textId="77777777" w:rsidR="00BA216B" w:rsidRDefault="00BA216B" w:rsidP="00D4581B"/>
                          <w:p w14:paraId="3AC931A5" w14:textId="77777777" w:rsidR="00BA216B" w:rsidRDefault="00BA216B" w:rsidP="00D4581B"/>
                          <w:p w14:paraId="538263B4" w14:textId="77777777" w:rsidR="00BA216B" w:rsidRDefault="00BA216B" w:rsidP="00D4581B"/>
                          <w:p w14:paraId="4C37C549" w14:textId="77777777" w:rsidR="00BA216B" w:rsidRDefault="00BA216B" w:rsidP="00D4581B"/>
                          <w:p w14:paraId="129853A5" w14:textId="77777777" w:rsidR="00BA216B" w:rsidRDefault="00BA216B" w:rsidP="00D4581B"/>
                          <w:p w14:paraId="78CD9769" w14:textId="77777777" w:rsidR="00BA216B" w:rsidRDefault="00BA216B" w:rsidP="00D4581B"/>
                          <w:p w14:paraId="02369960" w14:textId="77777777" w:rsidR="00BA216B" w:rsidRDefault="00BA216B" w:rsidP="00D4581B"/>
                          <w:p w14:paraId="03A69FAA" w14:textId="77777777" w:rsidR="00BA216B" w:rsidRDefault="00BA216B" w:rsidP="00D4581B"/>
                          <w:p w14:paraId="2A48018C" w14:textId="77777777" w:rsidR="00BA216B" w:rsidRDefault="00BA216B" w:rsidP="00D4581B"/>
                          <w:p w14:paraId="27701897" w14:textId="77777777" w:rsidR="00BA216B" w:rsidRDefault="00BA216B" w:rsidP="00D4581B"/>
                          <w:p w14:paraId="126C210D" w14:textId="77777777" w:rsidR="00BA216B" w:rsidRDefault="00BA216B" w:rsidP="00D4581B"/>
                          <w:p w14:paraId="593CB6CA" w14:textId="77777777" w:rsidR="00BA216B" w:rsidRDefault="00BA216B" w:rsidP="00D4581B"/>
                          <w:p w14:paraId="093D5B62" w14:textId="77777777" w:rsidR="00BA216B" w:rsidRDefault="00BA216B" w:rsidP="00D4581B"/>
                          <w:p w14:paraId="11E7814A" w14:textId="77777777" w:rsidR="00BA216B" w:rsidRDefault="00BA216B" w:rsidP="00D4581B"/>
                          <w:p w14:paraId="7957C0AE" w14:textId="77777777" w:rsidR="00BA216B" w:rsidRDefault="00BA216B" w:rsidP="00D4581B"/>
                          <w:p w14:paraId="3687DA62" w14:textId="77777777" w:rsidR="00BA216B" w:rsidRDefault="00BA216B" w:rsidP="00D4581B"/>
                          <w:p w14:paraId="14D1AF28" w14:textId="77777777" w:rsidR="00BA216B" w:rsidRDefault="00BA216B" w:rsidP="00D4581B"/>
                          <w:p w14:paraId="4B3944EF" w14:textId="77777777" w:rsidR="00BA216B" w:rsidRDefault="00BA216B" w:rsidP="00D4581B"/>
                          <w:p w14:paraId="6F164F86" w14:textId="77777777" w:rsidR="00BA216B" w:rsidRDefault="00BA216B" w:rsidP="00D4581B"/>
                          <w:p w14:paraId="45F5CB8E" w14:textId="77777777" w:rsidR="00BA216B" w:rsidRDefault="00BA216B" w:rsidP="00D4581B"/>
                          <w:p w14:paraId="018ED471" w14:textId="77777777" w:rsidR="00BA216B" w:rsidRDefault="00BA216B" w:rsidP="00D4581B"/>
                          <w:p w14:paraId="5F789BF6" w14:textId="77777777" w:rsidR="00BA216B" w:rsidRDefault="00BA216B" w:rsidP="00D4581B"/>
                          <w:p w14:paraId="31040CF4" w14:textId="77777777" w:rsidR="00BA216B" w:rsidRDefault="00BA216B" w:rsidP="00D4581B"/>
                          <w:p w14:paraId="0371B0C1" w14:textId="77777777" w:rsidR="00BA216B" w:rsidRDefault="00BA216B" w:rsidP="00D4581B"/>
                          <w:p w14:paraId="3B9693DC" w14:textId="77777777" w:rsidR="00BA216B" w:rsidRDefault="00BA216B" w:rsidP="00D4581B"/>
                          <w:p w14:paraId="1AB33E29" w14:textId="77777777" w:rsidR="00BA216B" w:rsidRDefault="00BA216B" w:rsidP="00D4581B"/>
                          <w:p w14:paraId="69645933" w14:textId="77777777" w:rsidR="00BA216B" w:rsidRDefault="00BA216B" w:rsidP="00D4581B"/>
                          <w:p w14:paraId="49BEDD1B" w14:textId="77777777" w:rsidR="00BA216B" w:rsidRDefault="00BA216B" w:rsidP="00D4581B"/>
                          <w:p w14:paraId="3A353E02" w14:textId="77777777" w:rsidR="00BA216B" w:rsidRDefault="00BA216B" w:rsidP="00D4581B"/>
                          <w:p w14:paraId="2798AD77" w14:textId="77777777" w:rsidR="00BA216B" w:rsidRDefault="00BA216B" w:rsidP="00D4581B"/>
                          <w:p w14:paraId="274386CC" w14:textId="77777777" w:rsidR="00BA216B" w:rsidRDefault="00BA216B" w:rsidP="00D4581B"/>
                          <w:p w14:paraId="64970E68" w14:textId="77777777" w:rsidR="00BA216B" w:rsidRDefault="00BA216B" w:rsidP="00D4581B"/>
                          <w:p w14:paraId="1210A4DE" w14:textId="77777777" w:rsidR="00BA216B" w:rsidRDefault="00BA216B" w:rsidP="00D4581B"/>
                          <w:p w14:paraId="2391A082" w14:textId="77777777" w:rsidR="00BA216B" w:rsidRDefault="00BA216B" w:rsidP="00D4581B"/>
                          <w:p w14:paraId="24C7561F" w14:textId="77777777" w:rsidR="00BA216B" w:rsidRDefault="00BA216B" w:rsidP="00D4581B"/>
                          <w:p w14:paraId="0E3FB443" w14:textId="77777777" w:rsidR="00BA216B" w:rsidRDefault="00BA216B" w:rsidP="00D4581B"/>
                          <w:p w14:paraId="3CF32F61" w14:textId="77777777" w:rsidR="00BA216B" w:rsidRDefault="00BA216B" w:rsidP="00D4581B"/>
                          <w:p w14:paraId="586D6930" w14:textId="77777777" w:rsidR="00BA216B" w:rsidRDefault="00BA216B" w:rsidP="00D4581B"/>
                          <w:p w14:paraId="7869452E" w14:textId="77777777" w:rsidR="00BA216B" w:rsidRDefault="00BA216B" w:rsidP="00D4581B"/>
                          <w:p w14:paraId="798FE161" w14:textId="77777777" w:rsidR="00BA216B" w:rsidRDefault="00BA216B" w:rsidP="00D4581B"/>
                          <w:p w14:paraId="1FC64731" w14:textId="77777777" w:rsidR="00BA216B" w:rsidRDefault="00BA216B" w:rsidP="00D4581B"/>
                          <w:p w14:paraId="14A5ED82" w14:textId="77777777" w:rsidR="00BA216B" w:rsidRDefault="00BA216B" w:rsidP="00D4581B"/>
                          <w:p w14:paraId="3C954B60" w14:textId="77777777" w:rsidR="00BA216B" w:rsidRDefault="00BA216B" w:rsidP="00D4581B"/>
                          <w:p w14:paraId="46796FBA" w14:textId="77777777" w:rsidR="00BA216B" w:rsidRDefault="00BA216B" w:rsidP="00D4581B"/>
                          <w:p w14:paraId="3BC001D8" w14:textId="77777777" w:rsidR="00BA216B" w:rsidRDefault="00BA216B" w:rsidP="00D4581B"/>
                          <w:p w14:paraId="50139C0D" w14:textId="77777777" w:rsidR="00BA216B" w:rsidRDefault="00BA216B" w:rsidP="00D4581B"/>
                          <w:p w14:paraId="1B567DBC" w14:textId="77777777" w:rsidR="00BA216B" w:rsidRDefault="00BA216B" w:rsidP="00D4581B"/>
                          <w:p w14:paraId="6022550F" w14:textId="77777777" w:rsidR="00BA216B" w:rsidRDefault="00BA216B" w:rsidP="00D4581B"/>
                          <w:p w14:paraId="20261065" w14:textId="77777777" w:rsidR="00BA216B" w:rsidRDefault="00BA216B" w:rsidP="00D4581B"/>
                          <w:p w14:paraId="6F4FB467" w14:textId="77777777" w:rsidR="00BA216B" w:rsidRDefault="00BA216B" w:rsidP="00D4581B"/>
                          <w:p w14:paraId="5FC8B8B8" w14:textId="77777777" w:rsidR="00BA216B" w:rsidRDefault="00BA216B" w:rsidP="00D4581B"/>
                          <w:p w14:paraId="32635ADD" w14:textId="77777777" w:rsidR="00BA216B" w:rsidRDefault="00BA216B" w:rsidP="00D4581B"/>
                          <w:p w14:paraId="28A198F8" w14:textId="77777777" w:rsidR="00BA216B" w:rsidRDefault="00BA216B" w:rsidP="00D4581B"/>
                          <w:p w14:paraId="5A761CE9" w14:textId="77777777" w:rsidR="00BA216B" w:rsidRDefault="00BA216B" w:rsidP="00D4581B"/>
                          <w:p w14:paraId="0040070B" w14:textId="77777777" w:rsidR="00BA216B" w:rsidRDefault="00BA216B" w:rsidP="00D4581B"/>
                          <w:p w14:paraId="335ACFCB" w14:textId="77777777" w:rsidR="00BA216B" w:rsidRDefault="00BA216B" w:rsidP="00D4581B"/>
                          <w:p w14:paraId="3DE26B53" w14:textId="77777777" w:rsidR="00BA216B" w:rsidRDefault="00BA216B" w:rsidP="00D4581B"/>
                          <w:p w14:paraId="323C2971" w14:textId="77777777" w:rsidR="00BA216B" w:rsidRDefault="00BA216B" w:rsidP="00D4581B"/>
                          <w:p w14:paraId="490EA92B" w14:textId="77777777" w:rsidR="00BA216B" w:rsidRDefault="00BA216B" w:rsidP="00D4581B"/>
                          <w:p w14:paraId="527CBDA6" w14:textId="77777777" w:rsidR="00BA216B" w:rsidRDefault="00BA216B" w:rsidP="00D4581B"/>
                          <w:p w14:paraId="168459C8" w14:textId="77777777" w:rsidR="00BA216B" w:rsidRDefault="00BA216B" w:rsidP="00D4581B"/>
                          <w:p w14:paraId="6E750447" w14:textId="77777777" w:rsidR="00BA216B" w:rsidRDefault="00BA216B" w:rsidP="00D4581B"/>
                          <w:p w14:paraId="1A320198" w14:textId="77777777" w:rsidR="00BA216B" w:rsidRDefault="00BA216B" w:rsidP="00D4581B"/>
                          <w:p w14:paraId="0B73E9FB" w14:textId="77777777" w:rsidR="00BA216B" w:rsidRDefault="00BA216B" w:rsidP="00D4581B"/>
                          <w:p w14:paraId="78E3F9C7" w14:textId="77777777" w:rsidR="00BA216B" w:rsidRDefault="00BA216B" w:rsidP="00D4581B"/>
                          <w:p w14:paraId="5CF23EF4" w14:textId="77777777" w:rsidR="00BA216B" w:rsidRDefault="00BA216B" w:rsidP="00D4581B"/>
                          <w:p w14:paraId="5465F3A0" w14:textId="77777777" w:rsidR="00BA216B" w:rsidRDefault="00BA216B" w:rsidP="00D4581B"/>
                          <w:p w14:paraId="66402AEC" w14:textId="77777777" w:rsidR="00BA216B" w:rsidRDefault="00BA216B" w:rsidP="00D4581B"/>
                          <w:p w14:paraId="46BB8BDB" w14:textId="77777777" w:rsidR="00BA216B" w:rsidRDefault="00BA216B" w:rsidP="00D4581B"/>
                          <w:p w14:paraId="23F12E85" w14:textId="77777777" w:rsidR="00BA216B" w:rsidRDefault="00BA216B" w:rsidP="00D4581B"/>
                          <w:p w14:paraId="7692759C" w14:textId="77777777" w:rsidR="00BA216B" w:rsidRDefault="00BA216B" w:rsidP="00D4581B"/>
                          <w:p w14:paraId="6BB6E4F2" w14:textId="77777777" w:rsidR="00BA216B" w:rsidRDefault="00BA216B" w:rsidP="00D4581B"/>
                          <w:p w14:paraId="6279FABE" w14:textId="77777777" w:rsidR="00BA216B" w:rsidRDefault="00BA216B" w:rsidP="00D4581B"/>
                          <w:p w14:paraId="7C953B56" w14:textId="77777777" w:rsidR="00BA216B" w:rsidRDefault="00BA216B" w:rsidP="00D4581B"/>
                          <w:p w14:paraId="04125D2A" w14:textId="77777777" w:rsidR="00BA216B" w:rsidRDefault="00BA216B" w:rsidP="00D4581B"/>
                          <w:p w14:paraId="4F8CBEBE" w14:textId="77777777" w:rsidR="00BA216B" w:rsidRDefault="00BA216B" w:rsidP="00D4581B"/>
                          <w:p w14:paraId="657E587C" w14:textId="77777777" w:rsidR="00BA216B" w:rsidRDefault="00BA216B" w:rsidP="00D4581B"/>
                          <w:p w14:paraId="3B15889B" w14:textId="77777777" w:rsidR="00BA216B" w:rsidRDefault="00BA216B" w:rsidP="00D4581B"/>
                          <w:p w14:paraId="442669F1" w14:textId="77777777" w:rsidR="00BA216B" w:rsidRDefault="00BA216B" w:rsidP="00D4581B"/>
                          <w:p w14:paraId="10BB0EE8" w14:textId="77777777" w:rsidR="00BA216B" w:rsidRDefault="00BA216B" w:rsidP="00D4581B"/>
                          <w:p w14:paraId="73379147" w14:textId="77777777" w:rsidR="00BA216B" w:rsidRDefault="00BA216B" w:rsidP="00D4581B"/>
                          <w:p w14:paraId="35CD3712" w14:textId="77777777" w:rsidR="00BA216B" w:rsidRDefault="00BA216B" w:rsidP="00D4581B"/>
                          <w:p w14:paraId="1CC68522" w14:textId="77777777" w:rsidR="00BA216B" w:rsidRDefault="00BA216B" w:rsidP="00D4581B"/>
                          <w:p w14:paraId="06EE29CB" w14:textId="77777777" w:rsidR="00BA216B" w:rsidRDefault="00BA216B" w:rsidP="00D4581B"/>
                          <w:p w14:paraId="79C60C50" w14:textId="77777777" w:rsidR="00BA216B" w:rsidRDefault="00BA216B" w:rsidP="00D4581B"/>
                          <w:p w14:paraId="3DD3426A" w14:textId="77777777" w:rsidR="00BA216B" w:rsidRDefault="00BA216B" w:rsidP="00D4581B"/>
                          <w:p w14:paraId="6CA79EF8" w14:textId="77777777" w:rsidR="00BA216B" w:rsidRDefault="00BA216B" w:rsidP="00D4581B"/>
                          <w:p w14:paraId="758A6E5A" w14:textId="77777777" w:rsidR="00BA216B" w:rsidRDefault="00BA216B" w:rsidP="00D4581B"/>
                          <w:p w14:paraId="5AB86004" w14:textId="77777777" w:rsidR="00BA216B" w:rsidRDefault="00BA216B" w:rsidP="00D4581B"/>
                          <w:p w14:paraId="6E4853E4" w14:textId="77777777" w:rsidR="00BA216B" w:rsidRDefault="00BA216B" w:rsidP="00D4581B"/>
                          <w:p w14:paraId="67C734E2" w14:textId="77777777" w:rsidR="00BA216B" w:rsidRDefault="00BA216B" w:rsidP="00D4581B"/>
                          <w:p w14:paraId="6044A109" w14:textId="77777777" w:rsidR="00BA216B" w:rsidRDefault="00BA216B" w:rsidP="00D4581B"/>
                          <w:p w14:paraId="43E2B56E" w14:textId="77777777" w:rsidR="00BA216B" w:rsidRDefault="00BA216B" w:rsidP="00D4581B"/>
                          <w:p w14:paraId="6B570AA9" w14:textId="77777777" w:rsidR="00BA216B" w:rsidRDefault="00BA216B" w:rsidP="00D4581B"/>
                          <w:p w14:paraId="0540DD19" w14:textId="77777777" w:rsidR="00BA216B" w:rsidRDefault="00BA216B" w:rsidP="00D4581B"/>
                          <w:p w14:paraId="246ECA8C" w14:textId="77777777" w:rsidR="00BA216B" w:rsidRDefault="00BA216B" w:rsidP="00D4581B"/>
                          <w:p w14:paraId="495D14C1" w14:textId="77777777" w:rsidR="00BA216B" w:rsidRDefault="00BA216B" w:rsidP="00D4581B"/>
                          <w:p w14:paraId="12F21D49" w14:textId="77777777" w:rsidR="00BA216B" w:rsidRDefault="00BA216B" w:rsidP="00D4581B"/>
                          <w:p w14:paraId="6D5A45F2" w14:textId="77777777" w:rsidR="00BA216B" w:rsidRDefault="00BA216B" w:rsidP="00D4581B"/>
                          <w:p w14:paraId="3B3A393E" w14:textId="77777777" w:rsidR="00BA216B" w:rsidRDefault="00BA216B" w:rsidP="00D4581B"/>
                          <w:p w14:paraId="43B2E1C1" w14:textId="77777777" w:rsidR="00BA216B" w:rsidRDefault="00BA216B" w:rsidP="00D4581B"/>
                          <w:p w14:paraId="408B87F9" w14:textId="77777777" w:rsidR="00BA216B" w:rsidRDefault="00BA216B" w:rsidP="00D4581B"/>
                          <w:p w14:paraId="43EC33A6" w14:textId="77777777" w:rsidR="00BA216B" w:rsidRDefault="00BA216B" w:rsidP="00D4581B"/>
                          <w:p w14:paraId="57863920" w14:textId="77777777" w:rsidR="00BA216B" w:rsidRDefault="00BA216B" w:rsidP="00D4581B"/>
                          <w:p w14:paraId="534A67F3" w14:textId="77777777" w:rsidR="00BA216B" w:rsidRDefault="00BA216B" w:rsidP="00D4581B"/>
                          <w:p w14:paraId="6882C19F" w14:textId="77777777" w:rsidR="00BA216B" w:rsidRDefault="00BA216B" w:rsidP="00D4581B"/>
                          <w:p w14:paraId="7B4AE3A0" w14:textId="77777777" w:rsidR="00BA216B" w:rsidRDefault="00BA216B" w:rsidP="00D4581B"/>
                          <w:p w14:paraId="030B5C6D" w14:textId="77777777" w:rsidR="00BA216B" w:rsidRDefault="00BA216B" w:rsidP="00D4581B"/>
                          <w:p w14:paraId="65E57944" w14:textId="77777777" w:rsidR="00BA216B" w:rsidRDefault="00BA216B" w:rsidP="00D4581B"/>
                          <w:p w14:paraId="2F6A2456" w14:textId="77777777" w:rsidR="00BA216B" w:rsidRDefault="00BA216B" w:rsidP="00D4581B"/>
                          <w:p w14:paraId="1600C0AD" w14:textId="77777777" w:rsidR="00BA216B" w:rsidRDefault="00BA216B" w:rsidP="00D4581B"/>
                          <w:p w14:paraId="35EC60A0" w14:textId="77777777" w:rsidR="00BA216B" w:rsidRDefault="00BA216B" w:rsidP="00D4581B"/>
                          <w:p w14:paraId="4843A14F" w14:textId="77777777" w:rsidR="00BA216B" w:rsidRDefault="00BA216B" w:rsidP="00D4581B"/>
                          <w:p w14:paraId="65901C9A" w14:textId="77777777" w:rsidR="00BA216B" w:rsidRDefault="00BA216B" w:rsidP="00D4581B"/>
                          <w:p w14:paraId="64A63608" w14:textId="77777777" w:rsidR="00BA216B" w:rsidRDefault="00BA216B" w:rsidP="00D4581B"/>
                          <w:p w14:paraId="5773B4EF" w14:textId="77777777" w:rsidR="00BA216B" w:rsidRDefault="00BA216B" w:rsidP="00D4581B"/>
                          <w:p w14:paraId="0CF12179" w14:textId="77777777" w:rsidR="00BA216B" w:rsidRDefault="00BA216B" w:rsidP="00D4581B"/>
                          <w:p w14:paraId="199DE0F9" w14:textId="77777777" w:rsidR="00BA216B" w:rsidRDefault="00BA216B" w:rsidP="00D4581B"/>
                          <w:p w14:paraId="58CC64E8" w14:textId="77777777" w:rsidR="00BA216B" w:rsidRDefault="00BA216B" w:rsidP="00D4581B"/>
                          <w:p w14:paraId="3447F7D1" w14:textId="77777777" w:rsidR="00BA216B" w:rsidRDefault="00BA216B" w:rsidP="00D4581B"/>
                          <w:p w14:paraId="47FAD71B" w14:textId="77777777" w:rsidR="00BA216B" w:rsidRDefault="00BA216B" w:rsidP="00D4581B"/>
                          <w:p w14:paraId="7D1AF9E7" w14:textId="77777777" w:rsidR="00BA216B" w:rsidRDefault="00BA216B" w:rsidP="00D4581B"/>
                          <w:p w14:paraId="0EF1FD9F" w14:textId="77777777" w:rsidR="00BA216B" w:rsidRDefault="00BA216B" w:rsidP="00D4581B"/>
                          <w:p w14:paraId="749B630C" w14:textId="77777777" w:rsidR="00BA216B" w:rsidRDefault="00BA216B" w:rsidP="00D4581B"/>
                          <w:p w14:paraId="0833BC99" w14:textId="77777777" w:rsidR="00BA216B" w:rsidRDefault="00BA216B" w:rsidP="00D4581B"/>
                          <w:p w14:paraId="43D6E929" w14:textId="77777777" w:rsidR="00BA216B" w:rsidRDefault="00BA216B" w:rsidP="00D4581B"/>
                          <w:p w14:paraId="26BBB0D9" w14:textId="77777777" w:rsidR="00BA216B" w:rsidRDefault="00BA216B" w:rsidP="00D4581B"/>
                          <w:p w14:paraId="097C3E57" w14:textId="77777777" w:rsidR="00BA216B" w:rsidRDefault="00BA216B" w:rsidP="00D4581B"/>
                          <w:p w14:paraId="7E704A59" w14:textId="77777777" w:rsidR="00BA216B" w:rsidRDefault="00BA216B" w:rsidP="00D4581B"/>
                          <w:p w14:paraId="34E121C2" w14:textId="77777777" w:rsidR="00BA216B" w:rsidRDefault="00BA216B" w:rsidP="00D4581B"/>
                          <w:p w14:paraId="3BD8D8D5" w14:textId="77777777" w:rsidR="00BA216B" w:rsidRDefault="00BA216B" w:rsidP="00D4581B"/>
                          <w:p w14:paraId="0903368E" w14:textId="77777777" w:rsidR="00BA216B" w:rsidRDefault="00BA216B" w:rsidP="00D4581B"/>
                          <w:p w14:paraId="5B508A86" w14:textId="77777777" w:rsidR="00BA216B" w:rsidRDefault="00BA216B" w:rsidP="00D4581B"/>
                          <w:p w14:paraId="3BDF2593" w14:textId="77777777" w:rsidR="00BA216B" w:rsidRDefault="00BA216B" w:rsidP="00D4581B"/>
                          <w:p w14:paraId="7AB14BA5" w14:textId="77777777" w:rsidR="00BA216B" w:rsidRDefault="00BA216B" w:rsidP="00D4581B"/>
                          <w:p w14:paraId="7EAFF193" w14:textId="77777777" w:rsidR="00BA216B" w:rsidRDefault="00BA216B" w:rsidP="00D4581B"/>
                          <w:p w14:paraId="3ED37F53" w14:textId="77777777" w:rsidR="00BA216B" w:rsidRDefault="00BA216B" w:rsidP="00D4581B"/>
                          <w:p w14:paraId="52C874C8" w14:textId="77777777" w:rsidR="00BA216B" w:rsidRDefault="00BA216B" w:rsidP="00D4581B"/>
                          <w:p w14:paraId="6F35107E" w14:textId="77777777" w:rsidR="00BA216B" w:rsidRDefault="00BA216B" w:rsidP="00D4581B"/>
                          <w:p w14:paraId="61C6AAEE" w14:textId="77777777" w:rsidR="00BA216B" w:rsidRDefault="00BA216B" w:rsidP="00D4581B"/>
                          <w:p w14:paraId="1D9861BA" w14:textId="77777777" w:rsidR="00BA216B" w:rsidRDefault="00BA216B" w:rsidP="00D4581B"/>
                          <w:p w14:paraId="79E9DA4F" w14:textId="77777777" w:rsidR="00BA216B" w:rsidRDefault="00BA216B" w:rsidP="00D4581B"/>
                          <w:p w14:paraId="1B68FC51" w14:textId="77777777" w:rsidR="00BA216B" w:rsidRDefault="00BA216B" w:rsidP="00D4581B"/>
                          <w:p w14:paraId="25A46D65" w14:textId="77777777" w:rsidR="00BA216B" w:rsidRDefault="00BA216B" w:rsidP="00D4581B"/>
                          <w:p w14:paraId="3005777C" w14:textId="77777777" w:rsidR="00BA216B" w:rsidRDefault="00BA216B" w:rsidP="00D4581B"/>
                          <w:p w14:paraId="5CC5A7F0" w14:textId="77777777" w:rsidR="00BA216B" w:rsidRDefault="00BA216B" w:rsidP="00D4581B"/>
                          <w:p w14:paraId="25C87E80" w14:textId="77777777" w:rsidR="00BA216B" w:rsidRDefault="00BA216B" w:rsidP="00D4581B"/>
                          <w:p w14:paraId="17A9C5F3" w14:textId="77777777" w:rsidR="00BA216B" w:rsidRDefault="00BA216B" w:rsidP="00D4581B"/>
                          <w:p w14:paraId="671BBFC2" w14:textId="77777777" w:rsidR="00BA216B" w:rsidRDefault="00BA216B" w:rsidP="00D4581B"/>
                          <w:p w14:paraId="2E98766E" w14:textId="77777777" w:rsidR="00BA216B" w:rsidRDefault="00BA216B" w:rsidP="00D4581B"/>
                          <w:p w14:paraId="2A042497" w14:textId="77777777" w:rsidR="00BA216B" w:rsidRDefault="00BA216B" w:rsidP="00D4581B"/>
                          <w:p w14:paraId="7BFC8B65" w14:textId="77777777" w:rsidR="00BA216B" w:rsidRDefault="00BA216B" w:rsidP="00D4581B"/>
                          <w:p w14:paraId="227C9A07" w14:textId="77777777" w:rsidR="00BA216B" w:rsidRDefault="00BA216B" w:rsidP="00D4581B"/>
                          <w:p w14:paraId="212DCD98" w14:textId="77777777" w:rsidR="00BA216B" w:rsidRDefault="00BA216B" w:rsidP="00D4581B"/>
                          <w:p w14:paraId="75350BE5" w14:textId="77777777" w:rsidR="00BA216B" w:rsidRDefault="00BA216B" w:rsidP="00D4581B"/>
                          <w:p w14:paraId="0F163B91" w14:textId="77777777" w:rsidR="00BA216B" w:rsidRDefault="00BA216B" w:rsidP="00D4581B"/>
                          <w:p w14:paraId="62F7E864" w14:textId="77777777" w:rsidR="00BA216B" w:rsidRDefault="00BA216B" w:rsidP="00D4581B"/>
                          <w:p w14:paraId="5B9B1F71" w14:textId="77777777" w:rsidR="00BA216B" w:rsidRDefault="00BA216B" w:rsidP="00D4581B"/>
                          <w:p w14:paraId="69120718" w14:textId="77777777" w:rsidR="00BA216B" w:rsidRDefault="00BA216B" w:rsidP="00D4581B"/>
                          <w:p w14:paraId="73A703C6" w14:textId="77777777" w:rsidR="00BA216B" w:rsidRDefault="00BA216B" w:rsidP="00D4581B"/>
                          <w:p w14:paraId="6948BDE3" w14:textId="77777777" w:rsidR="00BA216B" w:rsidRDefault="00BA216B" w:rsidP="00D4581B"/>
                          <w:p w14:paraId="26A98A27" w14:textId="77777777" w:rsidR="00BA216B" w:rsidRDefault="00BA216B" w:rsidP="00D4581B"/>
                          <w:p w14:paraId="5125C818" w14:textId="77777777" w:rsidR="00BA216B" w:rsidRDefault="00BA216B" w:rsidP="00D4581B"/>
                          <w:p w14:paraId="317A16F6" w14:textId="77777777" w:rsidR="00BA216B" w:rsidRDefault="00BA216B" w:rsidP="00D4581B"/>
                          <w:p w14:paraId="33CFB7D4" w14:textId="77777777" w:rsidR="00BA216B" w:rsidRDefault="00BA216B" w:rsidP="00D4581B"/>
                          <w:p w14:paraId="42CC1F66" w14:textId="77777777" w:rsidR="00BA216B" w:rsidRDefault="00BA216B" w:rsidP="00D4581B"/>
                          <w:p w14:paraId="2BDD6EA9" w14:textId="77777777" w:rsidR="00BA216B" w:rsidRDefault="00BA216B" w:rsidP="00D4581B"/>
                          <w:p w14:paraId="68EB24BB" w14:textId="77777777" w:rsidR="00BA216B" w:rsidRDefault="00BA216B" w:rsidP="00D4581B"/>
                          <w:p w14:paraId="1FED03E2" w14:textId="77777777" w:rsidR="00BA216B" w:rsidRDefault="00BA216B" w:rsidP="00D4581B"/>
                          <w:p w14:paraId="62BAC8CB" w14:textId="77777777" w:rsidR="00BA216B" w:rsidRDefault="00BA216B" w:rsidP="00D4581B"/>
                          <w:p w14:paraId="32B60FD4" w14:textId="77777777" w:rsidR="00BA216B" w:rsidRDefault="00BA216B" w:rsidP="00D4581B"/>
                          <w:p w14:paraId="0D8A0A11" w14:textId="77777777" w:rsidR="00BA216B" w:rsidRDefault="00BA216B" w:rsidP="00D4581B"/>
                          <w:p w14:paraId="03B0DDAF" w14:textId="77777777" w:rsidR="00BA216B" w:rsidRDefault="00BA216B" w:rsidP="00D4581B"/>
                          <w:p w14:paraId="33353C32" w14:textId="77777777" w:rsidR="00BA216B" w:rsidRDefault="00BA216B" w:rsidP="00D4581B"/>
                          <w:p w14:paraId="1C5317CB" w14:textId="77777777" w:rsidR="00BA216B" w:rsidRDefault="00BA216B" w:rsidP="00D4581B"/>
                          <w:p w14:paraId="3AC4811E" w14:textId="77777777" w:rsidR="00BA216B" w:rsidRDefault="00BA216B" w:rsidP="00D4581B"/>
                          <w:p w14:paraId="1F9A227C" w14:textId="77777777" w:rsidR="00BA216B" w:rsidRDefault="00BA216B" w:rsidP="00D4581B"/>
                          <w:p w14:paraId="7729A691" w14:textId="77777777" w:rsidR="00BA216B" w:rsidRDefault="00BA216B" w:rsidP="00D4581B"/>
                          <w:p w14:paraId="13E7F95F" w14:textId="77777777" w:rsidR="00BA216B" w:rsidRDefault="00BA216B" w:rsidP="00D4581B"/>
                          <w:p w14:paraId="45566C2E" w14:textId="77777777" w:rsidR="00BA216B" w:rsidRDefault="00BA216B" w:rsidP="00D4581B"/>
                          <w:p w14:paraId="1F81032B" w14:textId="77777777" w:rsidR="00BA216B" w:rsidRDefault="00BA216B" w:rsidP="00D4581B"/>
                          <w:p w14:paraId="33635606" w14:textId="77777777" w:rsidR="00BA216B" w:rsidRDefault="00BA216B" w:rsidP="00D4581B"/>
                          <w:p w14:paraId="04E7F003" w14:textId="77777777" w:rsidR="00BA216B" w:rsidRDefault="00BA216B" w:rsidP="00D4581B"/>
                          <w:p w14:paraId="50EF4FAC" w14:textId="77777777" w:rsidR="00BA216B" w:rsidRDefault="00BA216B" w:rsidP="00D4581B"/>
                          <w:p w14:paraId="07D05640" w14:textId="77777777" w:rsidR="00BA216B" w:rsidRDefault="00BA216B" w:rsidP="00D4581B"/>
                          <w:p w14:paraId="5E8983C7" w14:textId="77777777" w:rsidR="00BA216B" w:rsidRDefault="00BA216B" w:rsidP="00D4581B"/>
                          <w:p w14:paraId="5C9161C7" w14:textId="77777777" w:rsidR="00BA216B" w:rsidRDefault="00BA216B" w:rsidP="00D4581B"/>
                          <w:p w14:paraId="5060EC21" w14:textId="77777777" w:rsidR="00BA216B" w:rsidRDefault="00BA216B" w:rsidP="00D4581B"/>
                          <w:p w14:paraId="314F89DA" w14:textId="77777777" w:rsidR="00BA216B" w:rsidRDefault="00BA216B" w:rsidP="00D4581B"/>
                          <w:p w14:paraId="53683E32" w14:textId="77777777" w:rsidR="00BA216B" w:rsidRDefault="00BA216B" w:rsidP="00D4581B"/>
                          <w:p w14:paraId="6126E160" w14:textId="77777777" w:rsidR="00BA216B" w:rsidRDefault="00BA216B" w:rsidP="00D4581B"/>
                          <w:p w14:paraId="2BA0F838" w14:textId="77777777" w:rsidR="00BA216B" w:rsidRDefault="00BA216B" w:rsidP="00D4581B"/>
                          <w:p w14:paraId="595F35BD" w14:textId="77777777" w:rsidR="00BA216B" w:rsidRDefault="00BA216B" w:rsidP="00D4581B"/>
                          <w:p w14:paraId="349D72BF" w14:textId="77777777" w:rsidR="00BA216B" w:rsidRDefault="00BA216B" w:rsidP="00D4581B"/>
                          <w:p w14:paraId="1747D01F" w14:textId="77777777" w:rsidR="00BA216B" w:rsidRDefault="00BA216B" w:rsidP="00D4581B"/>
                          <w:p w14:paraId="3907FAB9" w14:textId="77777777" w:rsidR="00BA216B" w:rsidRDefault="00BA216B" w:rsidP="00D4581B"/>
                          <w:p w14:paraId="022A4D4C" w14:textId="77777777" w:rsidR="00BA216B" w:rsidRDefault="00BA216B" w:rsidP="00D4581B"/>
                          <w:p w14:paraId="2BE41807" w14:textId="77777777" w:rsidR="00BA216B" w:rsidRDefault="00BA216B" w:rsidP="00D4581B"/>
                          <w:p w14:paraId="687A9FF5" w14:textId="77777777" w:rsidR="00BA216B" w:rsidRDefault="00BA216B" w:rsidP="00D4581B"/>
                          <w:p w14:paraId="43575B90" w14:textId="77777777" w:rsidR="00BA216B" w:rsidRDefault="00BA216B" w:rsidP="00D4581B"/>
                          <w:p w14:paraId="096069D3" w14:textId="77777777" w:rsidR="00BA216B" w:rsidRDefault="00BA216B" w:rsidP="00D4581B"/>
                          <w:p w14:paraId="52C87434" w14:textId="77777777" w:rsidR="00BA216B" w:rsidRDefault="00BA216B" w:rsidP="00D4581B"/>
                          <w:p w14:paraId="6F1EE3B4" w14:textId="77777777" w:rsidR="00BA216B" w:rsidRDefault="00BA216B" w:rsidP="00D4581B"/>
                          <w:p w14:paraId="0F12510D" w14:textId="77777777" w:rsidR="00BA216B" w:rsidRDefault="00BA216B" w:rsidP="00D4581B"/>
                          <w:p w14:paraId="4CBC1F7C" w14:textId="77777777" w:rsidR="00BA216B" w:rsidRDefault="00BA216B" w:rsidP="00D4581B"/>
                          <w:p w14:paraId="6810C7FD" w14:textId="77777777" w:rsidR="00BA216B" w:rsidRDefault="00BA216B" w:rsidP="00D4581B"/>
                          <w:p w14:paraId="66D51CFC" w14:textId="77777777" w:rsidR="00BA216B" w:rsidRDefault="00BA216B" w:rsidP="00D4581B"/>
                          <w:p w14:paraId="18C5D4DA" w14:textId="77777777" w:rsidR="00BA216B" w:rsidRDefault="00BA216B" w:rsidP="00D4581B"/>
                          <w:p w14:paraId="788378D9" w14:textId="77777777" w:rsidR="00BA216B" w:rsidRDefault="00BA216B" w:rsidP="00D4581B"/>
                          <w:p w14:paraId="66C00BE0" w14:textId="77777777" w:rsidR="00BA216B" w:rsidRDefault="00BA216B" w:rsidP="00D4581B"/>
                          <w:p w14:paraId="709471B4" w14:textId="77777777" w:rsidR="00BA216B" w:rsidRDefault="00BA216B" w:rsidP="00D4581B"/>
                          <w:p w14:paraId="09DB04B9" w14:textId="77777777" w:rsidR="00BA216B" w:rsidRDefault="00BA216B" w:rsidP="00D4581B"/>
                          <w:p w14:paraId="3250EA46" w14:textId="77777777" w:rsidR="00BA216B" w:rsidRDefault="00BA216B" w:rsidP="00D4581B"/>
                          <w:p w14:paraId="65385AB1" w14:textId="77777777" w:rsidR="00BA216B" w:rsidRDefault="00BA216B" w:rsidP="00D4581B"/>
                          <w:p w14:paraId="3DFC1B48" w14:textId="77777777" w:rsidR="00BA216B" w:rsidRDefault="00BA216B" w:rsidP="00D4581B"/>
                          <w:p w14:paraId="0BAF70FA" w14:textId="77777777" w:rsidR="00BA216B" w:rsidRDefault="00BA216B" w:rsidP="00D4581B"/>
                          <w:p w14:paraId="648DD5CC" w14:textId="77777777" w:rsidR="00BA216B" w:rsidRDefault="00BA216B" w:rsidP="00D4581B"/>
                          <w:p w14:paraId="304FEF0B" w14:textId="77777777" w:rsidR="00BA216B" w:rsidRDefault="00BA216B" w:rsidP="00D4581B"/>
                          <w:p w14:paraId="05923D1C" w14:textId="77777777" w:rsidR="00BA216B" w:rsidRDefault="00BA216B" w:rsidP="00D4581B"/>
                          <w:p w14:paraId="563F12EB" w14:textId="77777777" w:rsidR="00BA216B" w:rsidRDefault="00BA216B" w:rsidP="00D4581B"/>
                          <w:p w14:paraId="4CC5A09B" w14:textId="77777777" w:rsidR="00BA216B" w:rsidRDefault="00BA216B" w:rsidP="00D4581B"/>
                          <w:p w14:paraId="54AF2EFA" w14:textId="77777777" w:rsidR="00BA216B" w:rsidRDefault="00BA216B" w:rsidP="00D4581B"/>
                          <w:p w14:paraId="5FAA1066" w14:textId="77777777" w:rsidR="00BA216B" w:rsidRDefault="00BA216B" w:rsidP="00D4581B"/>
                          <w:p w14:paraId="1A440242" w14:textId="77777777" w:rsidR="00BA216B" w:rsidRDefault="00BA216B" w:rsidP="00D4581B"/>
                          <w:p w14:paraId="3E17525A" w14:textId="77777777" w:rsidR="00BA216B" w:rsidRDefault="00BA216B" w:rsidP="00D4581B"/>
                          <w:p w14:paraId="1FBF1F43" w14:textId="77777777" w:rsidR="00BA216B" w:rsidRDefault="00BA216B" w:rsidP="00D4581B"/>
                          <w:p w14:paraId="021F1BA5" w14:textId="77777777" w:rsidR="00BA216B" w:rsidRDefault="00BA216B" w:rsidP="00D4581B"/>
                          <w:p w14:paraId="7E74354C" w14:textId="77777777" w:rsidR="00BA216B" w:rsidRDefault="00BA216B" w:rsidP="00D4581B"/>
                          <w:p w14:paraId="4B2D92D5" w14:textId="77777777" w:rsidR="00BA216B" w:rsidRDefault="00BA216B" w:rsidP="00D4581B"/>
                          <w:p w14:paraId="2E66C747" w14:textId="77777777" w:rsidR="00BA216B" w:rsidRDefault="00BA216B" w:rsidP="00D4581B"/>
                          <w:p w14:paraId="37F7B6BA" w14:textId="77777777" w:rsidR="00BA216B" w:rsidRDefault="00BA216B" w:rsidP="00D4581B"/>
                          <w:p w14:paraId="3529BF6F" w14:textId="77777777" w:rsidR="00BA216B" w:rsidRDefault="00BA216B" w:rsidP="00D4581B"/>
                          <w:p w14:paraId="1DA1D234" w14:textId="77777777" w:rsidR="00BA216B" w:rsidRDefault="00BA216B" w:rsidP="00D4581B"/>
                          <w:p w14:paraId="6409D64D" w14:textId="77777777" w:rsidR="00BA216B" w:rsidRDefault="00BA216B" w:rsidP="00D4581B"/>
                          <w:p w14:paraId="686F37C3" w14:textId="77777777" w:rsidR="00BA216B" w:rsidRDefault="00BA216B" w:rsidP="00D4581B"/>
                          <w:p w14:paraId="0DBB3458" w14:textId="77777777" w:rsidR="00BA216B" w:rsidRDefault="00BA216B" w:rsidP="00D4581B"/>
                          <w:p w14:paraId="61D3DB26" w14:textId="77777777" w:rsidR="00BA216B" w:rsidRDefault="00BA216B" w:rsidP="00D4581B"/>
                          <w:p w14:paraId="178B3013" w14:textId="77777777" w:rsidR="00BA216B" w:rsidRDefault="00BA216B" w:rsidP="00D4581B"/>
                          <w:p w14:paraId="51C018A0" w14:textId="77777777" w:rsidR="00BA216B" w:rsidRDefault="00BA216B" w:rsidP="00D4581B"/>
                          <w:p w14:paraId="517D9627" w14:textId="77777777" w:rsidR="00BA216B" w:rsidRDefault="00BA216B" w:rsidP="00D4581B"/>
                          <w:p w14:paraId="59F642D0" w14:textId="77777777" w:rsidR="00BA216B" w:rsidRDefault="00BA216B" w:rsidP="00D4581B"/>
                          <w:p w14:paraId="576E0DF0" w14:textId="77777777" w:rsidR="00BA216B" w:rsidRDefault="00BA216B" w:rsidP="00D4581B"/>
                          <w:p w14:paraId="34198B00" w14:textId="77777777" w:rsidR="00BA216B" w:rsidRDefault="00BA216B" w:rsidP="00D4581B"/>
                          <w:p w14:paraId="52F65E88" w14:textId="77777777" w:rsidR="00BA216B" w:rsidRDefault="00BA216B" w:rsidP="00D4581B"/>
                          <w:p w14:paraId="509577F3" w14:textId="77777777" w:rsidR="00BA216B" w:rsidRDefault="00BA216B" w:rsidP="00D4581B"/>
                          <w:p w14:paraId="11277860" w14:textId="77777777" w:rsidR="00BA216B" w:rsidRDefault="00BA216B" w:rsidP="00D4581B"/>
                          <w:p w14:paraId="3241BF36" w14:textId="77777777" w:rsidR="00BA216B" w:rsidRDefault="00BA216B" w:rsidP="00D4581B"/>
                          <w:p w14:paraId="1F514745" w14:textId="77777777" w:rsidR="00BA216B" w:rsidRDefault="00BA216B" w:rsidP="00D4581B"/>
                          <w:p w14:paraId="0C27F4F1" w14:textId="77777777" w:rsidR="00BA216B" w:rsidRDefault="00BA216B" w:rsidP="00D4581B"/>
                          <w:p w14:paraId="73EC70FA" w14:textId="77777777" w:rsidR="00BA216B" w:rsidRDefault="00BA216B" w:rsidP="00D4581B"/>
                          <w:p w14:paraId="50B72633" w14:textId="77777777" w:rsidR="00BA216B" w:rsidRDefault="00BA216B" w:rsidP="00D4581B"/>
                          <w:p w14:paraId="1D414447" w14:textId="77777777" w:rsidR="00BA216B" w:rsidRDefault="00BA216B" w:rsidP="00D4581B"/>
                          <w:p w14:paraId="6BE511C9" w14:textId="77777777" w:rsidR="00BA216B" w:rsidRDefault="00BA216B" w:rsidP="00D4581B"/>
                          <w:p w14:paraId="4DE83C7D" w14:textId="77777777" w:rsidR="00BA216B" w:rsidRDefault="00BA216B" w:rsidP="00D4581B"/>
                          <w:p w14:paraId="6165539C" w14:textId="77777777" w:rsidR="00BA216B" w:rsidRDefault="00BA216B" w:rsidP="00D4581B"/>
                          <w:p w14:paraId="07457D77" w14:textId="77777777" w:rsidR="00BA216B" w:rsidRDefault="00BA216B" w:rsidP="00D4581B"/>
                          <w:p w14:paraId="0FEAE007" w14:textId="77777777" w:rsidR="00BA216B" w:rsidRDefault="00BA216B" w:rsidP="00D4581B"/>
                          <w:p w14:paraId="40A11CF2" w14:textId="77777777" w:rsidR="00BA216B" w:rsidRDefault="00BA216B" w:rsidP="00D4581B"/>
                          <w:p w14:paraId="7FE056C9" w14:textId="77777777" w:rsidR="00BA216B" w:rsidRDefault="00BA216B" w:rsidP="00D4581B"/>
                          <w:p w14:paraId="5C6E6C48" w14:textId="77777777" w:rsidR="00BA216B" w:rsidRDefault="00BA216B" w:rsidP="00D4581B"/>
                          <w:p w14:paraId="133CEB63" w14:textId="77777777" w:rsidR="00BA216B" w:rsidRDefault="00BA216B" w:rsidP="00D4581B"/>
                          <w:p w14:paraId="231EF7A7" w14:textId="77777777" w:rsidR="00BA216B" w:rsidRDefault="00BA216B" w:rsidP="00D4581B"/>
                          <w:p w14:paraId="760F8E77" w14:textId="77777777" w:rsidR="00BA216B" w:rsidRDefault="00BA216B" w:rsidP="00D4581B"/>
                          <w:p w14:paraId="4DD97267" w14:textId="77777777" w:rsidR="00BA216B" w:rsidRDefault="00BA216B" w:rsidP="00D4581B"/>
                          <w:p w14:paraId="2A06A6F8" w14:textId="77777777" w:rsidR="00BA216B" w:rsidRDefault="00BA216B" w:rsidP="00D4581B"/>
                          <w:p w14:paraId="5C4051DB" w14:textId="77777777" w:rsidR="00BA216B" w:rsidRDefault="00BA216B" w:rsidP="00D4581B"/>
                          <w:p w14:paraId="2A912FA1" w14:textId="77777777" w:rsidR="00BA216B" w:rsidRDefault="00BA216B" w:rsidP="00D4581B"/>
                          <w:p w14:paraId="1EDCEAA3" w14:textId="77777777" w:rsidR="00BA216B" w:rsidRDefault="00BA216B" w:rsidP="00D4581B"/>
                          <w:p w14:paraId="1C223D11" w14:textId="77777777" w:rsidR="00BA216B" w:rsidRDefault="00BA216B" w:rsidP="00D4581B"/>
                          <w:p w14:paraId="688D8473" w14:textId="77777777" w:rsidR="00BA216B" w:rsidRDefault="00BA216B" w:rsidP="00D4581B"/>
                          <w:p w14:paraId="181F105D" w14:textId="77777777" w:rsidR="00BA216B" w:rsidRDefault="00BA216B" w:rsidP="00D4581B"/>
                          <w:p w14:paraId="7AC3786D" w14:textId="77777777" w:rsidR="00BA216B" w:rsidRDefault="00BA216B" w:rsidP="00D4581B"/>
                          <w:p w14:paraId="37EFFA17" w14:textId="77777777" w:rsidR="00BA216B" w:rsidRDefault="00BA216B" w:rsidP="00D4581B"/>
                          <w:p w14:paraId="0C5A0E03" w14:textId="77777777" w:rsidR="00BA216B" w:rsidRDefault="00BA216B" w:rsidP="00D4581B"/>
                          <w:p w14:paraId="75D851C4" w14:textId="77777777" w:rsidR="00BA216B" w:rsidRDefault="00BA216B" w:rsidP="00D4581B"/>
                          <w:p w14:paraId="06C5D3C1" w14:textId="77777777" w:rsidR="00BA216B" w:rsidRDefault="00BA216B" w:rsidP="00D4581B"/>
                          <w:p w14:paraId="6E5936DA" w14:textId="77777777" w:rsidR="00BA216B" w:rsidRDefault="00BA216B" w:rsidP="00D4581B"/>
                          <w:p w14:paraId="6F9A3BAF" w14:textId="77777777" w:rsidR="00BA216B" w:rsidRDefault="00BA216B" w:rsidP="00D4581B"/>
                          <w:p w14:paraId="0AF09766" w14:textId="77777777" w:rsidR="00BA216B" w:rsidRDefault="00BA216B" w:rsidP="00D4581B"/>
                          <w:p w14:paraId="4AECCA0B" w14:textId="77777777" w:rsidR="00BA216B" w:rsidRDefault="00BA216B" w:rsidP="00D4581B"/>
                          <w:p w14:paraId="790FE55B" w14:textId="77777777" w:rsidR="00BA216B" w:rsidRDefault="00BA216B" w:rsidP="00D4581B"/>
                          <w:p w14:paraId="71DEBA55" w14:textId="77777777" w:rsidR="00BA216B" w:rsidRDefault="00BA216B" w:rsidP="00D4581B"/>
                          <w:p w14:paraId="089F4CD6" w14:textId="77777777" w:rsidR="00BA216B" w:rsidRDefault="00BA216B" w:rsidP="00D4581B"/>
                          <w:p w14:paraId="62536E41" w14:textId="77777777" w:rsidR="00BA216B" w:rsidRDefault="00BA216B" w:rsidP="00D4581B"/>
                          <w:p w14:paraId="35B99C84" w14:textId="77777777" w:rsidR="00BA216B" w:rsidRDefault="00BA216B" w:rsidP="00D4581B"/>
                          <w:p w14:paraId="2CB632D2" w14:textId="77777777" w:rsidR="00BA216B" w:rsidRDefault="00BA216B" w:rsidP="00D4581B"/>
                          <w:p w14:paraId="64C864F9" w14:textId="77777777" w:rsidR="00BA216B" w:rsidRDefault="00BA216B" w:rsidP="00D4581B"/>
                          <w:p w14:paraId="76D6979E" w14:textId="77777777" w:rsidR="00BA216B" w:rsidRDefault="00BA216B" w:rsidP="00D4581B"/>
                          <w:p w14:paraId="21838F92" w14:textId="77777777" w:rsidR="00BA216B" w:rsidRDefault="00BA216B" w:rsidP="00D4581B"/>
                          <w:p w14:paraId="4F27A197" w14:textId="77777777" w:rsidR="00BA216B" w:rsidRDefault="00BA216B" w:rsidP="00D4581B"/>
                          <w:p w14:paraId="3E6EF79F" w14:textId="77777777" w:rsidR="00BA216B" w:rsidRDefault="00BA216B" w:rsidP="00D4581B"/>
                          <w:p w14:paraId="421E5977" w14:textId="77777777" w:rsidR="00BA216B" w:rsidRDefault="00BA216B" w:rsidP="00D4581B"/>
                          <w:p w14:paraId="215B07BE" w14:textId="77777777" w:rsidR="00BA216B" w:rsidRDefault="00BA216B" w:rsidP="00D4581B"/>
                          <w:p w14:paraId="3C44D1E0" w14:textId="77777777" w:rsidR="00BA216B" w:rsidRDefault="00BA216B" w:rsidP="00D4581B"/>
                          <w:p w14:paraId="37344DA6" w14:textId="77777777" w:rsidR="00BA216B" w:rsidRDefault="00BA216B" w:rsidP="00D4581B"/>
                          <w:p w14:paraId="6C93B9E3" w14:textId="77777777" w:rsidR="00BA216B" w:rsidRDefault="00BA216B" w:rsidP="00D4581B"/>
                          <w:p w14:paraId="7A4F1878" w14:textId="77777777" w:rsidR="00BA216B" w:rsidRDefault="00BA216B" w:rsidP="00D4581B"/>
                          <w:p w14:paraId="476AC016" w14:textId="77777777" w:rsidR="00BA216B" w:rsidRDefault="00BA216B" w:rsidP="00D4581B"/>
                          <w:p w14:paraId="6557D5A5" w14:textId="77777777" w:rsidR="00BA216B" w:rsidRDefault="00BA216B" w:rsidP="00D4581B"/>
                          <w:p w14:paraId="75AC09FB" w14:textId="77777777" w:rsidR="00BA216B" w:rsidRDefault="00BA216B" w:rsidP="00D4581B"/>
                          <w:p w14:paraId="6407E9BA" w14:textId="77777777" w:rsidR="00BA216B" w:rsidRDefault="00BA216B" w:rsidP="00D4581B"/>
                          <w:p w14:paraId="1E9E750A" w14:textId="77777777" w:rsidR="00BA216B" w:rsidRDefault="00BA216B" w:rsidP="00D4581B"/>
                          <w:p w14:paraId="3FFCCCC3" w14:textId="77777777" w:rsidR="00BA216B" w:rsidRDefault="00BA216B" w:rsidP="00D4581B"/>
                          <w:p w14:paraId="60481D4B" w14:textId="77777777" w:rsidR="00BA216B" w:rsidRDefault="00BA216B" w:rsidP="00D4581B"/>
                          <w:p w14:paraId="4998B8E3" w14:textId="77777777" w:rsidR="00BA216B" w:rsidRDefault="00BA216B" w:rsidP="00D4581B"/>
                          <w:p w14:paraId="02F9B2DC" w14:textId="77777777" w:rsidR="00BA216B" w:rsidRDefault="00BA216B" w:rsidP="00D4581B"/>
                          <w:p w14:paraId="404F65F5" w14:textId="77777777" w:rsidR="00BA216B" w:rsidRDefault="00BA216B" w:rsidP="00D4581B"/>
                          <w:p w14:paraId="41073F26" w14:textId="77777777" w:rsidR="00BA216B" w:rsidRDefault="00BA216B" w:rsidP="00D4581B"/>
                          <w:p w14:paraId="4E0E68CC" w14:textId="77777777" w:rsidR="00BA216B" w:rsidRDefault="00BA216B" w:rsidP="00D4581B"/>
                          <w:p w14:paraId="19D74BB4" w14:textId="77777777" w:rsidR="00BA216B" w:rsidRDefault="00BA216B" w:rsidP="00D4581B"/>
                          <w:p w14:paraId="737FF9F3" w14:textId="77777777" w:rsidR="00BA216B" w:rsidRDefault="00BA216B" w:rsidP="00D4581B"/>
                          <w:p w14:paraId="0FA4DD03" w14:textId="77777777" w:rsidR="00BA216B" w:rsidRDefault="00BA216B" w:rsidP="00D4581B"/>
                          <w:p w14:paraId="42BF67C6" w14:textId="77777777" w:rsidR="00BA216B" w:rsidRDefault="00BA216B" w:rsidP="00D4581B"/>
                          <w:p w14:paraId="43FCECCC" w14:textId="77777777" w:rsidR="00BA216B" w:rsidRDefault="00BA216B" w:rsidP="00D4581B"/>
                          <w:p w14:paraId="59152E17" w14:textId="77777777" w:rsidR="00BA216B" w:rsidRDefault="00BA216B" w:rsidP="00D4581B"/>
                          <w:p w14:paraId="1C961C59" w14:textId="77777777" w:rsidR="00BA216B" w:rsidRDefault="00BA216B" w:rsidP="00D4581B"/>
                          <w:p w14:paraId="45CA3CB3" w14:textId="77777777" w:rsidR="00BA216B" w:rsidRDefault="00BA216B" w:rsidP="00D4581B"/>
                          <w:p w14:paraId="7A878BF8" w14:textId="77777777" w:rsidR="00BA216B" w:rsidRDefault="00BA216B" w:rsidP="00D4581B"/>
                          <w:p w14:paraId="3D11AD58" w14:textId="77777777" w:rsidR="00BA216B" w:rsidRDefault="00BA216B" w:rsidP="00D4581B"/>
                          <w:p w14:paraId="6A33D35F" w14:textId="77777777" w:rsidR="00BA216B" w:rsidRDefault="00BA216B" w:rsidP="00D4581B"/>
                          <w:p w14:paraId="6140CB83" w14:textId="77777777" w:rsidR="00BA216B" w:rsidRDefault="00BA216B" w:rsidP="00D4581B"/>
                          <w:p w14:paraId="0DCC3EEE" w14:textId="77777777" w:rsidR="00BA216B" w:rsidRDefault="00BA216B" w:rsidP="00D4581B"/>
                          <w:p w14:paraId="6F96D7DF" w14:textId="77777777" w:rsidR="00BA216B" w:rsidRDefault="00BA216B" w:rsidP="00D4581B"/>
                          <w:p w14:paraId="08E474AF" w14:textId="77777777" w:rsidR="00BA216B" w:rsidRDefault="00BA216B" w:rsidP="00D4581B"/>
                          <w:p w14:paraId="3F5D1BFD" w14:textId="77777777" w:rsidR="00BA216B" w:rsidRDefault="00BA216B" w:rsidP="00D4581B"/>
                          <w:p w14:paraId="72079E83" w14:textId="77777777" w:rsidR="00BA216B" w:rsidRDefault="00BA216B" w:rsidP="00D4581B"/>
                          <w:p w14:paraId="2958ED1F" w14:textId="77777777" w:rsidR="00BA216B" w:rsidRDefault="00BA216B" w:rsidP="00D4581B"/>
                          <w:p w14:paraId="538D7688" w14:textId="77777777" w:rsidR="00BA216B" w:rsidRDefault="00BA216B" w:rsidP="00D4581B"/>
                          <w:p w14:paraId="7509290D" w14:textId="77777777" w:rsidR="00BA216B" w:rsidRDefault="00BA216B" w:rsidP="00D4581B"/>
                          <w:p w14:paraId="7B78DC44" w14:textId="77777777" w:rsidR="00BA216B" w:rsidRDefault="00BA216B" w:rsidP="00D4581B"/>
                          <w:p w14:paraId="66A72957" w14:textId="77777777" w:rsidR="00BA216B" w:rsidRDefault="00BA216B" w:rsidP="00D4581B"/>
                          <w:p w14:paraId="35E9EC90" w14:textId="77777777" w:rsidR="00BA216B" w:rsidRDefault="00BA216B" w:rsidP="00D4581B"/>
                          <w:p w14:paraId="6A2510C0" w14:textId="77777777" w:rsidR="00BA216B" w:rsidRDefault="00BA216B" w:rsidP="00D4581B"/>
                          <w:p w14:paraId="2B0077AF" w14:textId="77777777" w:rsidR="00BA216B" w:rsidRDefault="00BA216B" w:rsidP="00D4581B"/>
                          <w:p w14:paraId="4BFC378F" w14:textId="77777777" w:rsidR="00BA216B" w:rsidRDefault="00BA216B" w:rsidP="00D4581B"/>
                          <w:p w14:paraId="25EC51A0" w14:textId="77777777" w:rsidR="00BA216B" w:rsidRDefault="00BA216B" w:rsidP="00D4581B"/>
                          <w:p w14:paraId="76043772" w14:textId="77777777" w:rsidR="00BA216B" w:rsidRDefault="00BA216B" w:rsidP="00D4581B"/>
                          <w:p w14:paraId="1AD005D4" w14:textId="77777777" w:rsidR="00BA216B" w:rsidRDefault="00BA216B" w:rsidP="00D4581B"/>
                          <w:p w14:paraId="397C61C5" w14:textId="77777777" w:rsidR="00BA216B" w:rsidRDefault="00BA216B" w:rsidP="00D4581B"/>
                          <w:p w14:paraId="73BF8E8A" w14:textId="77777777" w:rsidR="00BA216B" w:rsidRDefault="00BA216B" w:rsidP="00D4581B"/>
                          <w:p w14:paraId="16CC4B62" w14:textId="77777777" w:rsidR="00BA216B" w:rsidRDefault="00BA216B" w:rsidP="00D4581B"/>
                          <w:p w14:paraId="36749CD5" w14:textId="77777777" w:rsidR="00BA216B" w:rsidRDefault="00BA216B" w:rsidP="00D4581B"/>
                          <w:p w14:paraId="32B173FE" w14:textId="77777777" w:rsidR="00BA216B" w:rsidRDefault="00BA216B" w:rsidP="00D4581B"/>
                          <w:p w14:paraId="5CBB9E3B" w14:textId="77777777" w:rsidR="00BA216B" w:rsidRDefault="00BA216B" w:rsidP="00D4581B"/>
                          <w:p w14:paraId="24B217CD" w14:textId="77777777" w:rsidR="00BA216B" w:rsidRDefault="00BA216B" w:rsidP="00D4581B"/>
                          <w:p w14:paraId="5F47C932" w14:textId="77777777" w:rsidR="00BA216B" w:rsidRDefault="00BA216B" w:rsidP="00D4581B"/>
                          <w:p w14:paraId="5FFE6611" w14:textId="77777777" w:rsidR="00BA216B" w:rsidRDefault="00BA216B" w:rsidP="00D4581B"/>
                          <w:p w14:paraId="3D9E9163" w14:textId="77777777" w:rsidR="00BA216B" w:rsidRDefault="00BA216B" w:rsidP="00D4581B"/>
                          <w:p w14:paraId="073C5C6F" w14:textId="77777777" w:rsidR="00BA216B" w:rsidRDefault="00BA216B" w:rsidP="00D4581B"/>
                          <w:p w14:paraId="31B2BD28" w14:textId="77777777" w:rsidR="00BA216B" w:rsidRDefault="00BA216B" w:rsidP="00D4581B"/>
                          <w:p w14:paraId="310F6F2A" w14:textId="77777777" w:rsidR="00BA216B" w:rsidRDefault="00BA216B" w:rsidP="00D4581B"/>
                          <w:p w14:paraId="38286A9C" w14:textId="77777777" w:rsidR="00BA216B" w:rsidRDefault="00BA216B" w:rsidP="00D4581B"/>
                          <w:p w14:paraId="018EC009" w14:textId="77777777" w:rsidR="00BA216B" w:rsidRDefault="00BA216B" w:rsidP="00D4581B"/>
                          <w:p w14:paraId="5C69D92F" w14:textId="77777777" w:rsidR="00BA216B" w:rsidRDefault="00BA216B" w:rsidP="00D4581B"/>
                          <w:p w14:paraId="63BDB797" w14:textId="77777777" w:rsidR="00BA216B" w:rsidRDefault="00BA216B" w:rsidP="00D4581B"/>
                          <w:p w14:paraId="00390728" w14:textId="77777777" w:rsidR="00BA216B" w:rsidRDefault="00BA216B" w:rsidP="00D4581B"/>
                          <w:p w14:paraId="26D44134" w14:textId="77777777" w:rsidR="00BA216B" w:rsidRDefault="00BA216B" w:rsidP="00D4581B"/>
                          <w:p w14:paraId="37D64029" w14:textId="77777777" w:rsidR="00BA216B" w:rsidRDefault="00BA216B" w:rsidP="00D4581B"/>
                          <w:p w14:paraId="316825B5" w14:textId="77777777" w:rsidR="00BA216B" w:rsidRDefault="00BA216B" w:rsidP="00D4581B"/>
                          <w:p w14:paraId="037B6F2B" w14:textId="77777777" w:rsidR="00BA216B" w:rsidRDefault="00BA216B" w:rsidP="00D4581B"/>
                          <w:p w14:paraId="31647301" w14:textId="77777777" w:rsidR="00BA216B" w:rsidRDefault="00BA216B" w:rsidP="00D4581B"/>
                          <w:p w14:paraId="759CB18C" w14:textId="77777777" w:rsidR="00BA216B" w:rsidRDefault="00BA216B" w:rsidP="00D4581B"/>
                          <w:p w14:paraId="17542CF1" w14:textId="77777777" w:rsidR="00BA216B" w:rsidRDefault="00BA216B" w:rsidP="00D4581B"/>
                          <w:p w14:paraId="134CCE61" w14:textId="77777777" w:rsidR="00BA216B" w:rsidRDefault="00BA216B" w:rsidP="00D4581B"/>
                          <w:p w14:paraId="049614E4" w14:textId="77777777" w:rsidR="00BA216B" w:rsidRDefault="00BA216B" w:rsidP="00D4581B"/>
                          <w:p w14:paraId="0CAC2468" w14:textId="77777777" w:rsidR="00BA216B" w:rsidRDefault="00BA216B" w:rsidP="00D4581B"/>
                          <w:p w14:paraId="42FD5863" w14:textId="77777777" w:rsidR="00BA216B" w:rsidRDefault="00BA216B" w:rsidP="00D4581B"/>
                          <w:p w14:paraId="0C34A70F" w14:textId="77777777" w:rsidR="00BA216B" w:rsidRDefault="00BA216B" w:rsidP="00D4581B"/>
                          <w:p w14:paraId="5AF99CCD" w14:textId="77777777" w:rsidR="00BA216B" w:rsidRDefault="00BA216B" w:rsidP="00D4581B"/>
                          <w:p w14:paraId="350140B6" w14:textId="77777777" w:rsidR="00BA216B" w:rsidRDefault="00BA216B" w:rsidP="00D4581B"/>
                          <w:p w14:paraId="0C1C5099" w14:textId="77777777" w:rsidR="00BA216B" w:rsidRDefault="00BA216B" w:rsidP="00D4581B"/>
                          <w:p w14:paraId="354CC630" w14:textId="77777777" w:rsidR="00BA216B" w:rsidRDefault="00BA216B" w:rsidP="00D4581B"/>
                          <w:p w14:paraId="5D5BF9A6" w14:textId="77777777" w:rsidR="00BA216B" w:rsidRDefault="00BA216B" w:rsidP="00D4581B"/>
                          <w:p w14:paraId="2C8549D2" w14:textId="77777777" w:rsidR="00BA216B" w:rsidRDefault="00BA216B" w:rsidP="00D4581B"/>
                          <w:p w14:paraId="106DC214" w14:textId="77777777" w:rsidR="00BA216B" w:rsidRDefault="00BA216B" w:rsidP="00D4581B"/>
                          <w:p w14:paraId="5DBB2300" w14:textId="77777777" w:rsidR="00BA216B" w:rsidRDefault="00BA216B" w:rsidP="00D4581B"/>
                          <w:p w14:paraId="6F3A9781" w14:textId="77777777" w:rsidR="00BA216B" w:rsidRDefault="00BA216B" w:rsidP="00D4581B"/>
                          <w:p w14:paraId="35D32E45" w14:textId="77777777" w:rsidR="00BA216B" w:rsidRDefault="00BA216B" w:rsidP="00D4581B"/>
                          <w:p w14:paraId="01A2D108" w14:textId="77777777" w:rsidR="00BA216B" w:rsidRDefault="00BA216B" w:rsidP="00D4581B"/>
                          <w:p w14:paraId="5E39C9B7" w14:textId="77777777" w:rsidR="00BA216B" w:rsidRDefault="00BA216B" w:rsidP="00D4581B"/>
                          <w:p w14:paraId="69FC58F5" w14:textId="77777777" w:rsidR="00BA216B" w:rsidRDefault="00BA216B" w:rsidP="00D4581B"/>
                          <w:p w14:paraId="10ED8E64" w14:textId="77777777" w:rsidR="00BA216B" w:rsidRDefault="00BA216B" w:rsidP="00D4581B"/>
                          <w:p w14:paraId="047C4E93" w14:textId="77777777" w:rsidR="00BA216B" w:rsidRDefault="00BA216B" w:rsidP="00D4581B"/>
                          <w:p w14:paraId="2FDF1261" w14:textId="77777777" w:rsidR="00BA216B" w:rsidRDefault="00BA216B" w:rsidP="00D4581B"/>
                          <w:p w14:paraId="1BD0D6D3" w14:textId="77777777" w:rsidR="00BA216B" w:rsidRDefault="00BA216B" w:rsidP="00D4581B"/>
                          <w:p w14:paraId="35CE3059" w14:textId="77777777" w:rsidR="00BA216B" w:rsidRDefault="00BA216B" w:rsidP="00D4581B"/>
                          <w:p w14:paraId="42219C0D" w14:textId="77777777" w:rsidR="00BA216B" w:rsidRDefault="00BA216B" w:rsidP="00D4581B"/>
                          <w:p w14:paraId="1E6C70C6" w14:textId="77777777" w:rsidR="00BA216B" w:rsidRDefault="00BA216B" w:rsidP="00D4581B"/>
                          <w:p w14:paraId="412F0B6F" w14:textId="77777777" w:rsidR="00BA216B" w:rsidRDefault="00BA216B" w:rsidP="00D4581B"/>
                          <w:p w14:paraId="44D6814F" w14:textId="77777777" w:rsidR="00BA216B" w:rsidRDefault="00BA216B" w:rsidP="00D4581B"/>
                          <w:p w14:paraId="742B8152" w14:textId="77777777" w:rsidR="00BA216B" w:rsidRDefault="00BA216B" w:rsidP="00D4581B"/>
                          <w:p w14:paraId="440D2DE3" w14:textId="77777777" w:rsidR="00BA216B" w:rsidRDefault="00BA216B" w:rsidP="00D4581B"/>
                          <w:p w14:paraId="48A6241F" w14:textId="77777777" w:rsidR="00BA216B" w:rsidRDefault="00BA216B" w:rsidP="00D4581B"/>
                          <w:p w14:paraId="28C49E1E" w14:textId="77777777" w:rsidR="00BA216B" w:rsidRDefault="00BA216B" w:rsidP="00D4581B"/>
                          <w:p w14:paraId="19F2AB1C" w14:textId="77777777" w:rsidR="00BA216B" w:rsidRDefault="00BA216B" w:rsidP="00D4581B"/>
                          <w:p w14:paraId="0D9B0C38" w14:textId="77777777" w:rsidR="00BA216B" w:rsidRDefault="00BA216B" w:rsidP="00D4581B"/>
                          <w:p w14:paraId="103078EB" w14:textId="77777777" w:rsidR="00BA216B" w:rsidRDefault="00BA216B" w:rsidP="00D4581B"/>
                          <w:p w14:paraId="2E9B882B" w14:textId="77777777" w:rsidR="00BA216B" w:rsidRDefault="00BA216B" w:rsidP="00D4581B"/>
                          <w:p w14:paraId="1FC3A753" w14:textId="77777777" w:rsidR="00BA216B" w:rsidRDefault="00BA216B" w:rsidP="00D4581B"/>
                          <w:p w14:paraId="2FF6DC7E" w14:textId="77777777" w:rsidR="00BA216B" w:rsidRDefault="00BA216B" w:rsidP="00D4581B"/>
                          <w:p w14:paraId="2C75903D" w14:textId="77777777" w:rsidR="00BA216B" w:rsidRDefault="00BA216B" w:rsidP="00D4581B"/>
                          <w:p w14:paraId="352B2C0F" w14:textId="77777777" w:rsidR="00BA216B" w:rsidRDefault="00BA216B" w:rsidP="00D4581B"/>
                          <w:p w14:paraId="54460241" w14:textId="77777777" w:rsidR="00BA216B" w:rsidRDefault="00BA216B" w:rsidP="00D4581B"/>
                          <w:p w14:paraId="1CD16A68" w14:textId="77777777" w:rsidR="00BA216B" w:rsidRDefault="00BA216B" w:rsidP="00D4581B"/>
                          <w:p w14:paraId="28EBD5C0" w14:textId="77777777" w:rsidR="00BA216B" w:rsidRDefault="00BA216B" w:rsidP="00D4581B"/>
                          <w:p w14:paraId="7A73E28A" w14:textId="77777777" w:rsidR="00BA216B" w:rsidRDefault="00BA216B" w:rsidP="00D4581B"/>
                          <w:p w14:paraId="4AC6C663" w14:textId="77777777" w:rsidR="00BA216B" w:rsidRDefault="00BA216B" w:rsidP="00D4581B"/>
                          <w:p w14:paraId="46B5A05A" w14:textId="77777777" w:rsidR="00BA216B" w:rsidRDefault="00BA216B" w:rsidP="00D4581B"/>
                          <w:p w14:paraId="40D5751C" w14:textId="77777777" w:rsidR="00BA216B" w:rsidRDefault="00BA216B" w:rsidP="00D4581B"/>
                          <w:p w14:paraId="57FA99E6" w14:textId="77777777" w:rsidR="00BA216B" w:rsidRDefault="00BA216B" w:rsidP="00D4581B"/>
                          <w:p w14:paraId="43EEE785" w14:textId="77777777" w:rsidR="00BA216B" w:rsidRDefault="00BA216B" w:rsidP="00D4581B"/>
                          <w:p w14:paraId="3F34A06C" w14:textId="77777777" w:rsidR="00BA216B" w:rsidRDefault="00BA216B" w:rsidP="00D4581B"/>
                          <w:p w14:paraId="60FB3788" w14:textId="77777777" w:rsidR="00BA216B" w:rsidRDefault="00BA216B" w:rsidP="00D4581B"/>
                          <w:p w14:paraId="208E569E" w14:textId="77777777" w:rsidR="00BA216B" w:rsidRDefault="00BA216B" w:rsidP="00D4581B"/>
                          <w:p w14:paraId="0F9DA8B1" w14:textId="77777777" w:rsidR="00BA216B" w:rsidRDefault="00BA216B" w:rsidP="00D4581B"/>
                          <w:p w14:paraId="2E5D581B" w14:textId="77777777" w:rsidR="00BA216B" w:rsidRDefault="00BA216B" w:rsidP="00D4581B"/>
                          <w:p w14:paraId="4E09DA6D" w14:textId="77777777" w:rsidR="00BA216B" w:rsidRDefault="00BA216B" w:rsidP="00D4581B"/>
                          <w:p w14:paraId="6B0D6089" w14:textId="77777777" w:rsidR="00BA216B" w:rsidRDefault="00BA216B" w:rsidP="00D4581B"/>
                          <w:p w14:paraId="7B3D58E8" w14:textId="77777777" w:rsidR="00BA216B" w:rsidRDefault="00BA216B" w:rsidP="00D4581B"/>
                          <w:p w14:paraId="7B88C745" w14:textId="77777777" w:rsidR="00BA216B" w:rsidRDefault="00BA216B" w:rsidP="00D4581B"/>
                          <w:p w14:paraId="4951A02C" w14:textId="77777777" w:rsidR="00BA216B" w:rsidRDefault="00BA216B" w:rsidP="00D4581B"/>
                          <w:p w14:paraId="5B7A866F" w14:textId="77777777" w:rsidR="00BA216B" w:rsidRDefault="00BA216B" w:rsidP="00D4581B"/>
                          <w:p w14:paraId="068430FC" w14:textId="77777777" w:rsidR="00BA216B" w:rsidRDefault="00BA216B" w:rsidP="00D4581B"/>
                          <w:p w14:paraId="1857F32A" w14:textId="77777777" w:rsidR="00BA216B" w:rsidRDefault="00BA216B" w:rsidP="00D4581B"/>
                          <w:p w14:paraId="01184DE8" w14:textId="77777777" w:rsidR="00BA216B" w:rsidRDefault="00BA216B" w:rsidP="00D4581B"/>
                          <w:p w14:paraId="1C7160E0" w14:textId="77777777" w:rsidR="00BA216B" w:rsidRDefault="00BA216B" w:rsidP="00D4581B"/>
                          <w:p w14:paraId="449E2F91" w14:textId="77777777" w:rsidR="00BA216B" w:rsidRDefault="00BA216B" w:rsidP="00D4581B"/>
                          <w:p w14:paraId="0393A9E1" w14:textId="77777777" w:rsidR="00BA216B" w:rsidRDefault="00BA216B" w:rsidP="00D4581B"/>
                          <w:p w14:paraId="52E8D096" w14:textId="77777777" w:rsidR="00BA216B" w:rsidRDefault="00BA216B" w:rsidP="00D4581B"/>
                          <w:p w14:paraId="4896FF01" w14:textId="77777777" w:rsidR="00BA216B" w:rsidRDefault="00BA216B" w:rsidP="00D4581B"/>
                          <w:p w14:paraId="63C1B482" w14:textId="77777777" w:rsidR="00BA216B" w:rsidRDefault="00BA216B" w:rsidP="00D4581B"/>
                          <w:p w14:paraId="1936D5B1" w14:textId="77777777" w:rsidR="00BA216B" w:rsidRDefault="00BA216B" w:rsidP="00D4581B"/>
                          <w:p w14:paraId="67B0A171" w14:textId="77777777" w:rsidR="00BA216B" w:rsidRDefault="00BA216B" w:rsidP="00D4581B"/>
                          <w:p w14:paraId="7E2E6A74" w14:textId="77777777" w:rsidR="00BA216B" w:rsidRDefault="00BA216B" w:rsidP="00D4581B"/>
                          <w:p w14:paraId="55B6CE63" w14:textId="77777777" w:rsidR="00BA216B" w:rsidRDefault="00BA216B" w:rsidP="00D4581B"/>
                          <w:p w14:paraId="61189BAE" w14:textId="77777777" w:rsidR="00BA216B" w:rsidRDefault="00BA216B" w:rsidP="00D4581B"/>
                          <w:p w14:paraId="08195BC0" w14:textId="77777777" w:rsidR="00BA216B" w:rsidRDefault="00BA216B" w:rsidP="00D4581B"/>
                          <w:p w14:paraId="4FE179B0" w14:textId="77777777" w:rsidR="00BA216B" w:rsidRDefault="00BA216B" w:rsidP="00D4581B"/>
                          <w:p w14:paraId="180643D6" w14:textId="77777777" w:rsidR="00BA216B" w:rsidRDefault="00BA216B" w:rsidP="00D4581B"/>
                          <w:p w14:paraId="436515A0" w14:textId="77777777" w:rsidR="00BA216B" w:rsidRDefault="00BA216B" w:rsidP="00D4581B"/>
                          <w:p w14:paraId="17FB6D66" w14:textId="77777777" w:rsidR="00BA216B" w:rsidRDefault="00BA216B" w:rsidP="00D4581B"/>
                          <w:p w14:paraId="23A0A677" w14:textId="77777777" w:rsidR="00BA216B" w:rsidRDefault="00BA216B" w:rsidP="00D4581B"/>
                          <w:p w14:paraId="651EF6D9" w14:textId="77777777" w:rsidR="00BA216B" w:rsidRDefault="00BA216B" w:rsidP="00D4581B"/>
                          <w:p w14:paraId="6FF0D7F1" w14:textId="77777777" w:rsidR="00BA216B" w:rsidRDefault="00BA216B" w:rsidP="00D4581B"/>
                          <w:p w14:paraId="05993516" w14:textId="77777777" w:rsidR="00BA216B" w:rsidRDefault="00BA216B" w:rsidP="00D4581B"/>
                          <w:p w14:paraId="61963C45" w14:textId="77777777" w:rsidR="00BA216B" w:rsidRDefault="00BA216B" w:rsidP="00D4581B"/>
                          <w:p w14:paraId="5B931482" w14:textId="77777777" w:rsidR="00BA216B" w:rsidRDefault="00BA216B" w:rsidP="00D4581B"/>
                          <w:p w14:paraId="34869937" w14:textId="77777777" w:rsidR="00BA216B" w:rsidRDefault="00BA216B" w:rsidP="00D4581B"/>
                          <w:p w14:paraId="2AB0B297" w14:textId="77777777" w:rsidR="00BA216B" w:rsidRDefault="00BA216B" w:rsidP="00D4581B"/>
                          <w:p w14:paraId="57C01C00" w14:textId="77777777" w:rsidR="00BA216B" w:rsidRDefault="00BA216B" w:rsidP="00D4581B"/>
                          <w:p w14:paraId="7FFF2156" w14:textId="77777777" w:rsidR="00BA216B" w:rsidRDefault="00BA216B" w:rsidP="00D4581B"/>
                          <w:p w14:paraId="79AECB50" w14:textId="77777777" w:rsidR="00BA216B" w:rsidRDefault="00BA216B" w:rsidP="00D4581B"/>
                          <w:p w14:paraId="41BAABA2" w14:textId="77777777" w:rsidR="00BA216B" w:rsidRDefault="00BA216B" w:rsidP="00D4581B"/>
                          <w:p w14:paraId="31572B29" w14:textId="77777777" w:rsidR="00BA216B" w:rsidRDefault="00BA216B" w:rsidP="00D4581B"/>
                          <w:p w14:paraId="781F9E68" w14:textId="77777777" w:rsidR="00BA216B" w:rsidRDefault="00BA216B" w:rsidP="00D4581B"/>
                          <w:p w14:paraId="700CE5CD" w14:textId="77777777" w:rsidR="00BA216B" w:rsidRDefault="00BA216B" w:rsidP="00D4581B"/>
                          <w:p w14:paraId="39D8EA93" w14:textId="77777777" w:rsidR="00BA216B" w:rsidRDefault="00BA216B" w:rsidP="00D4581B"/>
                          <w:p w14:paraId="51ABE20B" w14:textId="77777777" w:rsidR="00BA216B" w:rsidRDefault="00BA216B" w:rsidP="00D4581B"/>
                          <w:p w14:paraId="4A0B9544" w14:textId="77777777" w:rsidR="00BA216B" w:rsidRDefault="00BA216B" w:rsidP="00D4581B"/>
                          <w:p w14:paraId="396A204E" w14:textId="77777777" w:rsidR="00BA216B" w:rsidRDefault="00BA216B" w:rsidP="00D4581B"/>
                          <w:p w14:paraId="37661891" w14:textId="77777777" w:rsidR="00BA216B" w:rsidRDefault="00BA216B" w:rsidP="00D4581B"/>
                          <w:p w14:paraId="62C95069" w14:textId="77777777" w:rsidR="00BA216B" w:rsidRDefault="00BA216B" w:rsidP="00D4581B"/>
                          <w:p w14:paraId="601EAEE6" w14:textId="77777777" w:rsidR="00BA216B" w:rsidRDefault="00BA216B" w:rsidP="00D4581B"/>
                          <w:p w14:paraId="142896D5" w14:textId="77777777" w:rsidR="00BA216B" w:rsidRDefault="00BA216B" w:rsidP="00D4581B"/>
                          <w:p w14:paraId="742F24B8" w14:textId="77777777" w:rsidR="00BA216B" w:rsidRDefault="00BA216B" w:rsidP="00D4581B"/>
                          <w:p w14:paraId="4FA0A1A7" w14:textId="77777777" w:rsidR="00BA216B" w:rsidRDefault="00BA216B" w:rsidP="00D4581B"/>
                          <w:p w14:paraId="6066526A" w14:textId="77777777" w:rsidR="00BA216B" w:rsidRDefault="00BA216B" w:rsidP="00D4581B"/>
                          <w:p w14:paraId="5074A90A" w14:textId="77777777" w:rsidR="00BA216B" w:rsidRDefault="00BA216B" w:rsidP="00D4581B"/>
                          <w:p w14:paraId="2685BA21" w14:textId="77777777" w:rsidR="00BA216B" w:rsidRDefault="00BA216B" w:rsidP="00D4581B"/>
                          <w:p w14:paraId="73424121" w14:textId="77777777" w:rsidR="00BA216B" w:rsidRDefault="00BA216B" w:rsidP="00D4581B"/>
                          <w:p w14:paraId="4FC97138" w14:textId="77777777" w:rsidR="00BA216B" w:rsidRDefault="00BA216B" w:rsidP="00D4581B"/>
                          <w:p w14:paraId="7E095046" w14:textId="77777777" w:rsidR="00BA216B" w:rsidRDefault="00BA216B" w:rsidP="00D4581B"/>
                          <w:p w14:paraId="465992F4" w14:textId="77777777" w:rsidR="00BA216B" w:rsidRDefault="00BA216B" w:rsidP="00D4581B"/>
                          <w:p w14:paraId="7567687D" w14:textId="77777777" w:rsidR="00BA216B" w:rsidRDefault="00BA216B" w:rsidP="00D4581B"/>
                          <w:p w14:paraId="1B20790D" w14:textId="77777777" w:rsidR="00BA216B" w:rsidRDefault="00BA216B" w:rsidP="00D4581B"/>
                          <w:p w14:paraId="47D0A217" w14:textId="77777777" w:rsidR="00BA216B" w:rsidRDefault="00BA216B" w:rsidP="00D4581B"/>
                          <w:p w14:paraId="29E7394E" w14:textId="77777777" w:rsidR="00BA216B" w:rsidRDefault="00BA216B" w:rsidP="00D4581B"/>
                          <w:p w14:paraId="268E1CDC" w14:textId="77777777" w:rsidR="00BA216B" w:rsidRDefault="00BA216B" w:rsidP="00D4581B"/>
                          <w:p w14:paraId="34F5EE40" w14:textId="77777777" w:rsidR="00BA216B" w:rsidRDefault="00BA216B" w:rsidP="00D4581B"/>
                          <w:p w14:paraId="59C1EE48" w14:textId="77777777" w:rsidR="00BA216B" w:rsidRDefault="00BA216B" w:rsidP="00D4581B"/>
                          <w:p w14:paraId="7FDF229C" w14:textId="77777777" w:rsidR="00BA216B" w:rsidRDefault="00BA216B" w:rsidP="00D4581B"/>
                          <w:p w14:paraId="2E3FAE70" w14:textId="77777777" w:rsidR="00BA216B" w:rsidRDefault="00BA216B" w:rsidP="00D4581B"/>
                          <w:p w14:paraId="5C13CA97" w14:textId="77777777" w:rsidR="00BA216B" w:rsidRDefault="00BA216B" w:rsidP="00D4581B"/>
                          <w:p w14:paraId="7E4FDCC4" w14:textId="77777777" w:rsidR="00BA216B" w:rsidRDefault="00BA216B" w:rsidP="00D4581B"/>
                          <w:p w14:paraId="58D54A35" w14:textId="77777777" w:rsidR="00BA216B" w:rsidRDefault="00BA216B" w:rsidP="00D4581B"/>
                          <w:p w14:paraId="098CA89A" w14:textId="77777777" w:rsidR="00BA216B" w:rsidRDefault="00BA216B" w:rsidP="00D4581B"/>
                          <w:p w14:paraId="742CCB26" w14:textId="77777777" w:rsidR="00BA216B" w:rsidRDefault="00BA216B" w:rsidP="00D4581B"/>
                          <w:p w14:paraId="757A5B46" w14:textId="77777777" w:rsidR="00BA216B" w:rsidRDefault="00BA216B" w:rsidP="00D4581B"/>
                          <w:p w14:paraId="720C90FA" w14:textId="77777777" w:rsidR="00BA216B" w:rsidRDefault="00BA216B" w:rsidP="00D4581B"/>
                          <w:p w14:paraId="6722AD18" w14:textId="77777777" w:rsidR="00BA216B" w:rsidRDefault="00BA216B" w:rsidP="00D4581B"/>
                          <w:p w14:paraId="38576FAD" w14:textId="77777777" w:rsidR="00BA216B" w:rsidRDefault="00BA216B" w:rsidP="00D4581B"/>
                          <w:p w14:paraId="0D64004A" w14:textId="77777777" w:rsidR="00BA216B" w:rsidRDefault="00BA216B" w:rsidP="00D4581B"/>
                          <w:p w14:paraId="506BD273" w14:textId="77777777" w:rsidR="00BA216B" w:rsidRDefault="00BA216B" w:rsidP="00D4581B"/>
                          <w:p w14:paraId="53756F20" w14:textId="77777777" w:rsidR="00BA216B" w:rsidRDefault="00BA216B" w:rsidP="00D4581B"/>
                          <w:p w14:paraId="5B35074C" w14:textId="77777777" w:rsidR="00BA216B" w:rsidRDefault="00BA216B" w:rsidP="00D4581B"/>
                          <w:p w14:paraId="1C65E54C" w14:textId="77777777" w:rsidR="00BA216B" w:rsidRDefault="00BA216B" w:rsidP="00D4581B"/>
                          <w:p w14:paraId="0C1A63AA" w14:textId="77777777" w:rsidR="00BA216B" w:rsidRDefault="00BA216B" w:rsidP="00D4581B"/>
                          <w:p w14:paraId="6B6E1612" w14:textId="77777777" w:rsidR="00BA216B" w:rsidRDefault="00BA216B" w:rsidP="00D4581B"/>
                          <w:p w14:paraId="79519BE8" w14:textId="77777777" w:rsidR="00BA216B" w:rsidRDefault="00BA216B" w:rsidP="00D4581B"/>
                          <w:p w14:paraId="4AD71EB9" w14:textId="77777777" w:rsidR="00BA216B" w:rsidRDefault="00BA216B" w:rsidP="00D4581B"/>
                          <w:p w14:paraId="39C27A65" w14:textId="77777777" w:rsidR="00BA216B" w:rsidRDefault="00BA216B" w:rsidP="00D4581B"/>
                          <w:p w14:paraId="74DE50B3" w14:textId="77777777" w:rsidR="00BA216B" w:rsidRDefault="00BA216B" w:rsidP="00D4581B"/>
                          <w:p w14:paraId="0FCAE555" w14:textId="77777777" w:rsidR="00BA216B" w:rsidRDefault="00BA216B" w:rsidP="00D4581B"/>
                          <w:p w14:paraId="75CC9C8E" w14:textId="77777777" w:rsidR="00BA216B" w:rsidRDefault="00BA216B" w:rsidP="00D4581B"/>
                          <w:p w14:paraId="459EFA02" w14:textId="77777777" w:rsidR="00BA216B" w:rsidRDefault="00BA216B" w:rsidP="00D4581B"/>
                          <w:p w14:paraId="7EE9F378" w14:textId="77777777" w:rsidR="00BA216B" w:rsidRDefault="00BA216B" w:rsidP="00D4581B"/>
                          <w:p w14:paraId="702E2D24" w14:textId="77777777" w:rsidR="00BA216B" w:rsidRDefault="00BA216B" w:rsidP="00D4581B"/>
                          <w:p w14:paraId="3686A34F" w14:textId="77777777" w:rsidR="00BA216B" w:rsidRDefault="00BA216B" w:rsidP="00D4581B"/>
                          <w:p w14:paraId="6633D075" w14:textId="77777777" w:rsidR="00BA216B" w:rsidRDefault="00BA216B" w:rsidP="00D4581B"/>
                          <w:p w14:paraId="6CD112A2" w14:textId="77777777" w:rsidR="00BA216B" w:rsidRDefault="00BA216B" w:rsidP="00D4581B"/>
                          <w:p w14:paraId="2BC4D3E7" w14:textId="77777777" w:rsidR="00BA216B" w:rsidRDefault="00BA216B" w:rsidP="00D4581B"/>
                          <w:p w14:paraId="390212EB" w14:textId="77777777" w:rsidR="00BA216B" w:rsidRDefault="00BA216B" w:rsidP="00D4581B"/>
                          <w:p w14:paraId="1F9C9E96" w14:textId="77777777" w:rsidR="00BA216B" w:rsidRDefault="00BA216B" w:rsidP="00D4581B"/>
                          <w:p w14:paraId="567C9278" w14:textId="77777777" w:rsidR="00BA216B" w:rsidRDefault="00BA216B" w:rsidP="00D4581B"/>
                          <w:p w14:paraId="040BE55B" w14:textId="77777777" w:rsidR="00BA216B" w:rsidRDefault="00BA216B" w:rsidP="00D4581B"/>
                          <w:p w14:paraId="576A8CC7" w14:textId="77777777" w:rsidR="00BA216B" w:rsidRDefault="00BA216B" w:rsidP="00D4581B"/>
                          <w:p w14:paraId="2DA79B64" w14:textId="77777777" w:rsidR="00BA216B" w:rsidRDefault="00BA216B" w:rsidP="00D4581B"/>
                          <w:p w14:paraId="120110CA" w14:textId="77777777" w:rsidR="00BA216B" w:rsidRDefault="00BA216B" w:rsidP="00D4581B"/>
                          <w:p w14:paraId="4DEDD778" w14:textId="77777777" w:rsidR="00BA216B" w:rsidRDefault="00BA216B" w:rsidP="00D4581B"/>
                          <w:p w14:paraId="386FF860" w14:textId="77777777" w:rsidR="00BA216B" w:rsidRDefault="00BA216B" w:rsidP="00D4581B"/>
                          <w:p w14:paraId="3A98564A" w14:textId="77777777" w:rsidR="00BA216B" w:rsidRDefault="00BA216B" w:rsidP="00D4581B"/>
                          <w:p w14:paraId="01331F71" w14:textId="77777777" w:rsidR="00BA216B" w:rsidRDefault="00BA216B" w:rsidP="00D4581B"/>
                          <w:p w14:paraId="2149DB43" w14:textId="77777777" w:rsidR="00BA216B" w:rsidRDefault="00BA216B" w:rsidP="00D4581B"/>
                          <w:p w14:paraId="296D6F6F" w14:textId="77777777" w:rsidR="00BA216B" w:rsidRDefault="00BA216B" w:rsidP="00D4581B"/>
                          <w:p w14:paraId="6658CF59" w14:textId="77777777" w:rsidR="00BA216B" w:rsidRDefault="00BA216B" w:rsidP="00D4581B"/>
                          <w:p w14:paraId="78177F9A" w14:textId="77777777" w:rsidR="00BA216B" w:rsidRDefault="00BA216B" w:rsidP="00D4581B"/>
                          <w:p w14:paraId="38873F9E" w14:textId="77777777" w:rsidR="00BA216B" w:rsidRDefault="00BA216B" w:rsidP="00D4581B"/>
                          <w:p w14:paraId="37A04FDD" w14:textId="77777777" w:rsidR="00BA216B" w:rsidRDefault="00BA216B" w:rsidP="00D4581B"/>
                          <w:p w14:paraId="1C24A55B" w14:textId="77777777" w:rsidR="00BA216B" w:rsidRDefault="00BA216B" w:rsidP="00D4581B"/>
                          <w:p w14:paraId="44E86641" w14:textId="77777777" w:rsidR="00BA216B" w:rsidRDefault="00BA216B" w:rsidP="00D4581B"/>
                          <w:p w14:paraId="22A7AF6B" w14:textId="77777777" w:rsidR="00BA216B" w:rsidRDefault="00BA216B" w:rsidP="00D4581B"/>
                          <w:p w14:paraId="1601739D" w14:textId="77777777" w:rsidR="00BA216B" w:rsidRDefault="00BA216B" w:rsidP="00D4581B"/>
                          <w:p w14:paraId="50BD1C69" w14:textId="77777777" w:rsidR="00BA216B" w:rsidRDefault="00BA216B" w:rsidP="00D4581B"/>
                          <w:p w14:paraId="01F7C1D6" w14:textId="77777777" w:rsidR="00BA216B" w:rsidRDefault="00BA216B" w:rsidP="00D4581B"/>
                          <w:p w14:paraId="18D3F27B" w14:textId="77777777" w:rsidR="00BA216B" w:rsidRDefault="00BA216B" w:rsidP="00D4581B"/>
                          <w:p w14:paraId="160A13F5" w14:textId="77777777" w:rsidR="00BA216B" w:rsidRDefault="00BA216B" w:rsidP="00D4581B"/>
                          <w:p w14:paraId="1BAC5C1F" w14:textId="77777777" w:rsidR="00BA216B" w:rsidRDefault="00BA216B" w:rsidP="00D4581B"/>
                          <w:p w14:paraId="3E56DAFE" w14:textId="77777777" w:rsidR="00BA216B" w:rsidRDefault="00BA216B" w:rsidP="00D4581B"/>
                          <w:p w14:paraId="251C11ED" w14:textId="77777777" w:rsidR="00BA216B" w:rsidRDefault="00BA216B" w:rsidP="00D4581B"/>
                          <w:p w14:paraId="40E867CC" w14:textId="77777777" w:rsidR="00BA216B" w:rsidRDefault="00BA216B" w:rsidP="00D4581B"/>
                          <w:p w14:paraId="2EE2C784" w14:textId="77777777" w:rsidR="00BA216B" w:rsidRDefault="00BA216B" w:rsidP="00D4581B"/>
                          <w:p w14:paraId="4D0CD497" w14:textId="77777777" w:rsidR="00BA216B" w:rsidRDefault="00BA216B" w:rsidP="00D4581B"/>
                          <w:p w14:paraId="00448332" w14:textId="77777777" w:rsidR="00BA216B" w:rsidRDefault="00BA216B" w:rsidP="00D4581B"/>
                          <w:p w14:paraId="5F69BC93" w14:textId="77777777" w:rsidR="00BA216B" w:rsidRDefault="00BA216B" w:rsidP="00D4581B"/>
                          <w:p w14:paraId="76744212" w14:textId="77777777" w:rsidR="00BA216B" w:rsidRDefault="00BA216B" w:rsidP="00D4581B"/>
                          <w:p w14:paraId="65179FA1" w14:textId="77777777" w:rsidR="00BA216B" w:rsidRDefault="00BA216B" w:rsidP="00D4581B"/>
                          <w:p w14:paraId="5653BD54" w14:textId="77777777" w:rsidR="00BA216B" w:rsidRDefault="00BA216B" w:rsidP="00D4581B"/>
                          <w:p w14:paraId="6593112F" w14:textId="77777777" w:rsidR="00BA216B" w:rsidRDefault="00BA216B" w:rsidP="00D4581B"/>
                          <w:p w14:paraId="560737D3" w14:textId="77777777" w:rsidR="00BA216B" w:rsidRDefault="00BA216B" w:rsidP="00D4581B"/>
                          <w:p w14:paraId="6DF58E3D" w14:textId="77777777" w:rsidR="00BA216B" w:rsidRDefault="00BA216B" w:rsidP="00D4581B"/>
                          <w:p w14:paraId="005EAC48" w14:textId="77777777" w:rsidR="00BA216B" w:rsidRDefault="00BA216B" w:rsidP="00D4581B"/>
                          <w:p w14:paraId="4B03EBD8" w14:textId="77777777" w:rsidR="00BA216B" w:rsidRDefault="00BA216B" w:rsidP="00D4581B"/>
                          <w:p w14:paraId="707BA551" w14:textId="77777777" w:rsidR="00BA216B" w:rsidRDefault="00BA216B" w:rsidP="00D4581B"/>
                          <w:p w14:paraId="52821993" w14:textId="77777777" w:rsidR="00BA216B" w:rsidRDefault="00BA216B" w:rsidP="00D4581B"/>
                          <w:p w14:paraId="641BEDB3" w14:textId="77777777" w:rsidR="00BA216B" w:rsidRDefault="00BA216B" w:rsidP="00D4581B"/>
                          <w:p w14:paraId="1E7AC8F1" w14:textId="77777777" w:rsidR="00BA216B" w:rsidRDefault="00BA216B" w:rsidP="00D4581B"/>
                          <w:p w14:paraId="677B8204" w14:textId="77777777" w:rsidR="00BA216B" w:rsidRDefault="00BA216B" w:rsidP="00D4581B"/>
                          <w:p w14:paraId="0837C3B3" w14:textId="77777777" w:rsidR="00BA216B" w:rsidRDefault="00BA216B" w:rsidP="00D4581B"/>
                          <w:p w14:paraId="5E5B613F" w14:textId="77777777" w:rsidR="00BA216B" w:rsidRDefault="00BA216B" w:rsidP="00D4581B"/>
                          <w:p w14:paraId="72AEA911" w14:textId="77777777" w:rsidR="00BA216B" w:rsidRDefault="00BA216B" w:rsidP="00D4581B"/>
                          <w:p w14:paraId="3198E2B1" w14:textId="77777777" w:rsidR="00BA216B" w:rsidRDefault="00BA216B" w:rsidP="00D4581B"/>
                          <w:p w14:paraId="513D8155" w14:textId="77777777" w:rsidR="00BA216B" w:rsidRDefault="00BA216B" w:rsidP="00D4581B"/>
                          <w:p w14:paraId="3F977C56" w14:textId="77777777" w:rsidR="00BA216B" w:rsidRDefault="00BA216B" w:rsidP="00D4581B"/>
                          <w:p w14:paraId="3189BCA5" w14:textId="77777777" w:rsidR="00BA216B" w:rsidRDefault="00BA216B" w:rsidP="00D4581B"/>
                          <w:p w14:paraId="0C16D1C6" w14:textId="77777777" w:rsidR="00BA216B" w:rsidRDefault="00BA216B" w:rsidP="00D4581B"/>
                          <w:p w14:paraId="627A4583" w14:textId="77777777" w:rsidR="00BA216B" w:rsidRDefault="00BA216B" w:rsidP="00D4581B"/>
                          <w:p w14:paraId="07C98F5B" w14:textId="77777777" w:rsidR="00BA216B" w:rsidRDefault="00BA216B" w:rsidP="00D4581B"/>
                          <w:p w14:paraId="5A8D4496" w14:textId="77777777" w:rsidR="00BA216B" w:rsidRDefault="00BA216B" w:rsidP="00D4581B"/>
                          <w:p w14:paraId="788D26F9" w14:textId="77777777" w:rsidR="00BA216B" w:rsidRDefault="00BA216B" w:rsidP="00D4581B"/>
                          <w:p w14:paraId="5A1D21A8" w14:textId="77777777" w:rsidR="00BA216B" w:rsidRDefault="00BA216B" w:rsidP="00D4581B"/>
                          <w:p w14:paraId="2AA105F8" w14:textId="77777777" w:rsidR="00BA216B" w:rsidRDefault="00BA216B" w:rsidP="00D4581B"/>
                          <w:p w14:paraId="7E6ED00F" w14:textId="77777777" w:rsidR="00BA216B" w:rsidRDefault="00BA216B" w:rsidP="00D4581B"/>
                          <w:p w14:paraId="7C30CEE6" w14:textId="77777777" w:rsidR="00BA216B" w:rsidRDefault="00BA216B" w:rsidP="00D4581B"/>
                          <w:p w14:paraId="777E4CB4" w14:textId="77777777" w:rsidR="00BA216B" w:rsidRDefault="00BA216B" w:rsidP="00D4581B"/>
                          <w:p w14:paraId="43519F09" w14:textId="77777777" w:rsidR="00BA216B" w:rsidRDefault="00BA216B" w:rsidP="00D4581B"/>
                          <w:p w14:paraId="2D4EE9AC" w14:textId="77777777" w:rsidR="00BA216B" w:rsidRDefault="00BA216B" w:rsidP="00D4581B"/>
                          <w:p w14:paraId="47673750" w14:textId="77777777" w:rsidR="00BA216B" w:rsidRDefault="00BA216B" w:rsidP="00D4581B"/>
                          <w:p w14:paraId="5DC1CB02" w14:textId="77777777" w:rsidR="00BA216B" w:rsidRDefault="00BA216B" w:rsidP="00D4581B"/>
                          <w:p w14:paraId="6E95E87C" w14:textId="77777777" w:rsidR="00BA216B" w:rsidRDefault="00BA216B" w:rsidP="00D4581B"/>
                          <w:p w14:paraId="0804D84F" w14:textId="77777777" w:rsidR="00BA216B" w:rsidRDefault="00BA216B" w:rsidP="00D4581B"/>
                          <w:p w14:paraId="3CEAFA88" w14:textId="77777777" w:rsidR="00BA216B" w:rsidRDefault="00BA216B" w:rsidP="00D4581B"/>
                          <w:p w14:paraId="1D9A1737" w14:textId="77777777" w:rsidR="00BA216B" w:rsidRDefault="00BA216B" w:rsidP="00D4581B"/>
                          <w:p w14:paraId="3B794A5C" w14:textId="77777777" w:rsidR="00BA216B" w:rsidRDefault="00BA216B" w:rsidP="00D4581B"/>
                          <w:p w14:paraId="372679CC" w14:textId="77777777" w:rsidR="00BA216B" w:rsidRDefault="00BA216B" w:rsidP="00D4581B"/>
                          <w:p w14:paraId="5A1B60CC" w14:textId="77777777" w:rsidR="00BA216B" w:rsidRDefault="00BA216B" w:rsidP="00D4581B"/>
                          <w:p w14:paraId="675D5C35" w14:textId="77777777" w:rsidR="00BA216B" w:rsidRDefault="00BA216B" w:rsidP="00D4581B"/>
                          <w:p w14:paraId="03A73EE4" w14:textId="77777777" w:rsidR="00BA216B" w:rsidRDefault="00BA216B" w:rsidP="00D4581B"/>
                          <w:p w14:paraId="422457F1" w14:textId="77777777" w:rsidR="00BA216B" w:rsidRDefault="00BA216B" w:rsidP="00D4581B"/>
                          <w:p w14:paraId="074E8B5A" w14:textId="77777777" w:rsidR="00BA216B" w:rsidRDefault="00BA216B" w:rsidP="00D4581B"/>
                          <w:p w14:paraId="6B44A427" w14:textId="77777777" w:rsidR="00BA216B" w:rsidRDefault="00BA216B" w:rsidP="00D4581B"/>
                          <w:p w14:paraId="435A6FAB" w14:textId="77777777" w:rsidR="00BA216B" w:rsidRDefault="00BA216B" w:rsidP="00D4581B"/>
                          <w:p w14:paraId="7F7AC491" w14:textId="77777777" w:rsidR="00BA216B" w:rsidRDefault="00BA216B" w:rsidP="00D4581B"/>
                          <w:p w14:paraId="23D3D987" w14:textId="77777777" w:rsidR="00BA216B" w:rsidRDefault="00BA216B" w:rsidP="00D4581B"/>
                          <w:p w14:paraId="114CC46C" w14:textId="77777777" w:rsidR="00BA216B" w:rsidRDefault="00BA216B" w:rsidP="00D4581B"/>
                          <w:p w14:paraId="49181570" w14:textId="77777777" w:rsidR="00BA216B" w:rsidRDefault="00BA216B" w:rsidP="00D4581B"/>
                          <w:p w14:paraId="3BFB37FD" w14:textId="77777777" w:rsidR="00BA216B" w:rsidRDefault="00BA216B" w:rsidP="00D4581B"/>
                          <w:p w14:paraId="2F9FB7A2" w14:textId="77777777" w:rsidR="00BA216B" w:rsidRDefault="00BA216B" w:rsidP="00D4581B"/>
                          <w:p w14:paraId="1D5489B6" w14:textId="77777777" w:rsidR="00BA216B" w:rsidRDefault="00BA216B" w:rsidP="00D4581B"/>
                          <w:p w14:paraId="4F33C603" w14:textId="77777777" w:rsidR="00BA216B" w:rsidRDefault="00BA216B" w:rsidP="00D4581B"/>
                          <w:p w14:paraId="10403217" w14:textId="77777777" w:rsidR="00BA216B" w:rsidRDefault="00BA216B" w:rsidP="00D4581B"/>
                          <w:p w14:paraId="09CE5D66" w14:textId="77777777" w:rsidR="00BA216B" w:rsidRDefault="00BA216B" w:rsidP="00D4581B"/>
                          <w:p w14:paraId="4CE1B8A4" w14:textId="77777777" w:rsidR="00BA216B" w:rsidRDefault="00BA216B" w:rsidP="00D4581B"/>
                          <w:p w14:paraId="0A755A53" w14:textId="77777777" w:rsidR="00BA216B" w:rsidRDefault="00BA216B" w:rsidP="00D4581B"/>
                          <w:p w14:paraId="5316E776" w14:textId="77777777" w:rsidR="00BA216B" w:rsidRDefault="00BA216B" w:rsidP="00D4581B"/>
                          <w:p w14:paraId="30BA7462" w14:textId="77777777" w:rsidR="00BA216B" w:rsidRDefault="00BA216B" w:rsidP="00D4581B"/>
                          <w:p w14:paraId="7C0F9742" w14:textId="77777777" w:rsidR="00BA216B" w:rsidRDefault="00BA216B" w:rsidP="00D4581B"/>
                          <w:p w14:paraId="7D2AC000" w14:textId="77777777" w:rsidR="00BA216B" w:rsidRDefault="00BA216B" w:rsidP="00D4581B"/>
                          <w:p w14:paraId="6C14B81C" w14:textId="77777777" w:rsidR="00BA216B" w:rsidRDefault="00BA216B" w:rsidP="00D4581B"/>
                          <w:p w14:paraId="71E7EA9A" w14:textId="77777777" w:rsidR="00BA216B" w:rsidRDefault="00BA216B" w:rsidP="00D4581B"/>
                          <w:p w14:paraId="69200D74" w14:textId="77777777" w:rsidR="00BA216B" w:rsidRDefault="00BA216B" w:rsidP="00D4581B"/>
                          <w:p w14:paraId="0DB1108F" w14:textId="77777777" w:rsidR="00BA216B" w:rsidRDefault="00BA216B" w:rsidP="00D4581B"/>
                          <w:p w14:paraId="5CD4E343" w14:textId="77777777" w:rsidR="00BA216B" w:rsidRDefault="00BA216B" w:rsidP="00D4581B"/>
                          <w:p w14:paraId="6E1F6CB6" w14:textId="77777777" w:rsidR="00BA216B" w:rsidRDefault="00BA216B" w:rsidP="00D4581B"/>
                          <w:p w14:paraId="469A671F" w14:textId="77777777" w:rsidR="00BA216B" w:rsidRDefault="00BA216B" w:rsidP="00D4581B"/>
                          <w:p w14:paraId="2C72E468" w14:textId="77777777" w:rsidR="00BA216B" w:rsidRDefault="00BA216B" w:rsidP="00D4581B"/>
                          <w:p w14:paraId="4EB142F2" w14:textId="77777777" w:rsidR="00BA216B" w:rsidRDefault="00BA216B" w:rsidP="00D4581B"/>
                          <w:p w14:paraId="01621D9A" w14:textId="77777777" w:rsidR="00BA216B" w:rsidRDefault="00BA216B" w:rsidP="00D4581B"/>
                          <w:p w14:paraId="2C164EB3" w14:textId="77777777" w:rsidR="00BA216B" w:rsidRDefault="00BA216B" w:rsidP="00D4581B"/>
                          <w:p w14:paraId="6ED5F3E1" w14:textId="77777777" w:rsidR="00BA216B" w:rsidRDefault="00BA216B" w:rsidP="00D4581B"/>
                          <w:p w14:paraId="20F9F5B0" w14:textId="77777777" w:rsidR="00BA216B" w:rsidRDefault="00BA216B" w:rsidP="00D4581B"/>
                          <w:p w14:paraId="3053353C" w14:textId="77777777" w:rsidR="00BA216B" w:rsidRDefault="00BA216B" w:rsidP="00D4581B"/>
                          <w:p w14:paraId="032DFF8A" w14:textId="77777777" w:rsidR="00BA216B" w:rsidRDefault="00BA216B" w:rsidP="00D4581B"/>
                          <w:p w14:paraId="16B10237" w14:textId="77777777" w:rsidR="00BA216B" w:rsidRDefault="00BA216B" w:rsidP="00D4581B"/>
                          <w:p w14:paraId="1FAEAA7D" w14:textId="77777777" w:rsidR="00BA216B" w:rsidRDefault="00BA216B" w:rsidP="00D4581B"/>
                          <w:p w14:paraId="0ACF31DD" w14:textId="77777777" w:rsidR="00BA216B" w:rsidRDefault="00BA216B" w:rsidP="00D4581B"/>
                          <w:p w14:paraId="49B8A475" w14:textId="77777777" w:rsidR="00BA216B" w:rsidRDefault="00BA216B" w:rsidP="00D4581B"/>
                          <w:p w14:paraId="4B89E6AF" w14:textId="77777777" w:rsidR="00BA216B" w:rsidRDefault="00BA216B" w:rsidP="00D4581B"/>
                          <w:p w14:paraId="04639AAC" w14:textId="77777777" w:rsidR="00BA216B" w:rsidRDefault="00BA216B" w:rsidP="00D4581B"/>
                          <w:p w14:paraId="7C317CD1" w14:textId="77777777" w:rsidR="00BA216B" w:rsidRDefault="00BA216B" w:rsidP="00D4581B"/>
                          <w:p w14:paraId="118E50F2" w14:textId="77777777" w:rsidR="00BA216B" w:rsidRDefault="00BA216B" w:rsidP="00D4581B"/>
                          <w:p w14:paraId="1BC40080" w14:textId="77777777" w:rsidR="00BA216B" w:rsidRDefault="00BA216B" w:rsidP="00D4581B"/>
                          <w:p w14:paraId="4953E4E6" w14:textId="77777777" w:rsidR="00BA216B" w:rsidRDefault="00BA216B" w:rsidP="00D4581B"/>
                          <w:p w14:paraId="32812073" w14:textId="77777777" w:rsidR="00BA216B" w:rsidRDefault="00BA216B" w:rsidP="00D4581B"/>
                          <w:p w14:paraId="1EC6ADE7" w14:textId="77777777" w:rsidR="00BA216B" w:rsidRDefault="00BA216B" w:rsidP="00D4581B"/>
                          <w:p w14:paraId="470A2D64" w14:textId="77777777" w:rsidR="00BA216B" w:rsidRDefault="00BA216B" w:rsidP="00D4581B"/>
                          <w:p w14:paraId="6C7C3130" w14:textId="77777777" w:rsidR="00BA216B" w:rsidRDefault="00BA216B" w:rsidP="00D4581B"/>
                          <w:p w14:paraId="7377F2CC" w14:textId="77777777" w:rsidR="00BA216B" w:rsidRDefault="00BA216B" w:rsidP="00D4581B"/>
                          <w:p w14:paraId="5BAA7FC2" w14:textId="77777777" w:rsidR="00BA216B" w:rsidRDefault="00BA216B" w:rsidP="00D4581B"/>
                          <w:p w14:paraId="36F414DC" w14:textId="77777777" w:rsidR="00BA216B" w:rsidRDefault="00BA216B" w:rsidP="00D4581B"/>
                          <w:p w14:paraId="4CD11E87" w14:textId="77777777" w:rsidR="00BA216B" w:rsidRDefault="00BA216B" w:rsidP="00D4581B"/>
                          <w:p w14:paraId="0D8CFC62" w14:textId="77777777" w:rsidR="00BA216B" w:rsidRDefault="00BA216B" w:rsidP="00D4581B"/>
                          <w:p w14:paraId="74BAFF2F" w14:textId="77777777" w:rsidR="00BA216B" w:rsidRDefault="00BA216B" w:rsidP="00D4581B"/>
                          <w:p w14:paraId="44DCA822" w14:textId="77777777" w:rsidR="00BA216B" w:rsidRDefault="00BA216B" w:rsidP="00D4581B"/>
                          <w:p w14:paraId="602AF625" w14:textId="77777777" w:rsidR="00BA216B" w:rsidRDefault="00BA216B" w:rsidP="00D4581B"/>
                          <w:p w14:paraId="6B31C274" w14:textId="77777777" w:rsidR="00BA216B" w:rsidRDefault="00BA216B" w:rsidP="00D4581B"/>
                          <w:p w14:paraId="6EFDD440" w14:textId="77777777" w:rsidR="00BA216B" w:rsidRDefault="00BA216B" w:rsidP="00D4581B"/>
                          <w:p w14:paraId="1AC47BAF" w14:textId="77777777" w:rsidR="00BA216B" w:rsidRDefault="00BA216B" w:rsidP="00D4581B"/>
                          <w:p w14:paraId="7EC9B9B8" w14:textId="77777777" w:rsidR="00BA216B" w:rsidRDefault="00BA216B" w:rsidP="00D4581B"/>
                          <w:p w14:paraId="1BE6BD2F" w14:textId="77777777" w:rsidR="00BA216B" w:rsidRDefault="00BA216B" w:rsidP="00D4581B"/>
                          <w:p w14:paraId="7DF478EE" w14:textId="77777777" w:rsidR="00BA216B" w:rsidRDefault="00BA216B" w:rsidP="00D4581B"/>
                          <w:p w14:paraId="26D03FE5" w14:textId="77777777" w:rsidR="00BA216B" w:rsidRDefault="00BA216B" w:rsidP="00D4581B"/>
                          <w:p w14:paraId="1E2FEA5E" w14:textId="77777777" w:rsidR="00BA216B" w:rsidRDefault="00BA216B" w:rsidP="00D4581B"/>
                          <w:p w14:paraId="2F3ED823" w14:textId="77777777" w:rsidR="00BA216B" w:rsidRDefault="00BA216B" w:rsidP="00D4581B"/>
                          <w:p w14:paraId="18F69534" w14:textId="77777777" w:rsidR="00BA216B" w:rsidRDefault="00BA216B" w:rsidP="00D4581B"/>
                          <w:p w14:paraId="46C6A13D" w14:textId="77777777" w:rsidR="00BA216B" w:rsidRDefault="00BA216B" w:rsidP="00D4581B"/>
                          <w:p w14:paraId="4D248796" w14:textId="77777777" w:rsidR="00BA216B" w:rsidRDefault="00BA216B" w:rsidP="00D4581B"/>
                          <w:p w14:paraId="0D726AF3" w14:textId="77777777" w:rsidR="00BA216B" w:rsidRDefault="00BA216B" w:rsidP="00D4581B"/>
                          <w:p w14:paraId="797D9D81" w14:textId="77777777" w:rsidR="00BA216B" w:rsidRDefault="00BA216B" w:rsidP="00D4581B"/>
                          <w:p w14:paraId="631044AA" w14:textId="77777777" w:rsidR="00BA216B" w:rsidRDefault="00BA216B" w:rsidP="00D4581B"/>
                          <w:p w14:paraId="02270FB1" w14:textId="77777777" w:rsidR="00BA216B" w:rsidRDefault="00BA216B" w:rsidP="00D4581B"/>
                          <w:p w14:paraId="2F91BC4A" w14:textId="77777777" w:rsidR="00BA216B" w:rsidRDefault="00BA216B" w:rsidP="00D4581B"/>
                          <w:p w14:paraId="04F12533" w14:textId="77777777" w:rsidR="00BA216B" w:rsidRDefault="00BA216B" w:rsidP="00D4581B"/>
                          <w:p w14:paraId="322CD67E" w14:textId="77777777" w:rsidR="00BA216B" w:rsidRDefault="00BA216B" w:rsidP="00D4581B"/>
                          <w:p w14:paraId="7D2D65C1" w14:textId="77777777" w:rsidR="00BA216B" w:rsidRDefault="00BA216B" w:rsidP="00D4581B"/>
                          <w:p w14:paraId="51A58FFA" w14:textId="77777777" w:rsidR="00BA216B" w:rsidRDefault="00BA216B" w:rsidP="00D4581B"/>
                          <w:p w14:paraId="57915531" w14:textId="77777777" w:rsidR="00BA216B" w:rsidRDefault="00BA216B" w:rsidP="00D4581B"/>
                          <w:p w14:paraId="7D7E1DCD" w14:textId="77777777" w:rsidR="00BA216B" w:rsidRDefault="00BA216B" w:rsidP="00D4581B"/>
                          <w:p w14:paraId="6A4A3BFA" w14:textId="77777777" w:rsidR="00BA216B" w:rsidRDefault="00BA216B" w:rsidP="00D4581B"/>
                          <w:p w14:paraId="3CEBE56C" w14:textId="77777777" w:rsidR="00BA216B" w:rsidRDefault="00BA216B" w:rsidP="00D4581B"/>
                          <w:p w14:paraId="40CD46E3" w14:textId="77777777" w:rsidR="00BA216B" w:rsidRDefault="00BA216B" w:rsidP="00D4581B"/>
                          <w:p w14:paraId="1E254676" w14:textId="77777777" w:rsidR="00BA216B" w:rsidRDefault="00BA216B" w:rsidP="00D4581B"/>
                          <w:p w14:paraId="170CE819" w14:textId="77777777" w:rsidR="00BA216B" w:rsidRDefault="00BA216B" w:rsidP="00D4581B"/>
                          <w:p w14:paraId="6530C8A4" w14:textId="77777777" w:rsidR="00BA216B" w:rsidRDefault="00BA216B" w:rsidP="00D4581B"/>
                          <w:p w14:paraId="1B8E394F" w14:textId="77777777" w:rsidR="00BA216B" w:rsidRDefault="00BA216B" w:rsidP="00D4581B"/>
                          <w:p w14:paraId="3A395D99" w14:textId="77777777" w:rsidR="00BA216B" w:rsidRDefault="00BA216B" w:rsidP="00D4581B"/>
                          <w:p w14:paraId="45C87E83" w14:textId="77777777" w:rsidR="00BA216B" w:rsidRDefault="00BA216B" w:rsidP="00D4581B"/>
                          <w:p w14:paraId="37AA4FD1" w14:textId="77777777" w:rsidR="00BA216B" w:rsidRDefault="00BA216B" w:rsidP="00D4581B"/>
                          <w:p w14:paraId="1BC4D1CE" w14:textId="77777777" w:rsidR="00BA216B" w:rsidRDefault="00BA216B" w:rsidP="00D4581B"/>
                          <w:p w14:paraId="68B18D3F" w14:textId="77777777" w:rsidR="00BA216B" w:rsidRDefault="00BA216B" w:rsidP="00D4581B"/>
                          <w:p w14:paraId="7E8499AD" w14:textId="77777777" w:rsidR="00BA216B" w:rsidRDefault="00BA216B" w:rsidP="00D4581B"/>
                          <w:p w14:paraId="4008825A" w14:textId="77777777" w:rsidR="00BA216B" w:rsidRDefault="00BA216B" w:rsidP="00D4581B"/>
                          <w:p w14:paraId="217D7DF4" w14:textId="77777777" w:rsidR="00BA216B" w:rsidRDefault="00BA216B" w:rsidP="00D4581B"/>
                          <w:p w14:paraId="6655C983" w14:textId="77777777" w:rsidR="00BA216B" w:rsidRDefault="00BA216B" w:rsidP="00D4581B"/>
                          <w:p w14:paraId="0420988F" w14:textId="77777777" w:rsidR="00BA216B" w:rsidRDefault="00BA216B" w:rsidP="00D4581B"/>
                          <w:p w14:paraId="718963FD" w14:textId="77777777" w:rsidR="00BA216B" w:rsidRDefault="00BA216B" w:rsidP="00D4581B"/>
                          <w:p w14:paraId="3ECDCA09" w14:textId="77777777" w:rsidR="00BA216B" w:rsidRDefault="00BA216B" w:rsidP="00D4581B"/>
                          <w:p w14:paraId="77CC8F1C" w14:textId="77777777" w:rsidR="00BA216B" w:rsidRDefault="00BA216B" w:rsidP="00D4581B"/>
                          <w:p w14:paraId="7D9B2F30" w14:textId="77777777" w:rsidR="00BA216B" w:rsidRDefault="00BA216B" w:rsidP="00D4581B"/>
                          <w:p w14:paraId="456E34C1" w14:textId="77777777" w:rsidR="00BA216B" w:rsidRDefault="00BA216B" w:rsidP="00D4581B"/>
                          <w:p w14:paraId="2FEAB4BE" w14:textId="77777777" w:rsidR="00BA216B" w:rsidRDefault="00BA216B" w:rsidP="00D4581B"/>
                          <w:p w14:paraId="5A24B4B0" w14:textId="77777777" w:rsidR="00BA216B" w:rsidRDefault="00BA216B" w:rsidP="00D4581B"/>
                          <w:p w14:paraId="4D34B1B5" w14:textId="77777777" w:rsidR="00BA216B" w:rsidRDefault="00BA216B" w:rsidP="00D4581B"/>
                          <w:p w14:paraId="79924A90" w14:textId="77777777" w:rsidR="00BA216B" w:rsidRDefault="00BA216B" w:rsidP="00D4581B"/>
                          <w:p w14:paraId="7C436008" w14:textId="77777777" w:rsidR="00BA216B" w:rsidRDefault="00BA216B" w:rsidP="00D4581B"/>
                          <w:p w14:paraId="3FC81E7F" w14:textId="77777777" w:rsidR="00BA216B" w:rsidRDefault="00BA216B" w:rsidP="00D4581B"/>
                          <w:p w14:paraId="7B46D742" w14:textId="77777777" w:rsidR="00BA216B" w:rsidRDefault="00BA216B" w:rsidP="00D4581B"/>
                          <w:p w14:paraId="67BCF91C" w14:textId="77777777" w:rsidR="00BA216B" w:rsidRDefault="00BA216B" w:rsidP="00D4581B"/>
                          <w:p w14:paraId="57AD8402" w14:textId="77777777" w:rsidR="00BA216B" w:rsidRDefault="00BA216B" w:rsidP="00D4581B"/>
                          <w:p w14:paraId="36AE1C97" w14:textId="77777777" w:rsidR="00BA216B" w:rsidRDefault="00BA216B" w:rsidP="00D4581B"/>
                          <w:p w14:paraId="508B9ADB" w14:textId="77777777" w:rsidR="00BA216B" w:rsidRDefault="00BA216B" w:rsidP="00D4581B"/>
                          <w:p w14:paraId="16C0A0C6" w14:textId="77777777" w:rsidR="00BA216B" w:rsidRDefault="00BA216B" w:rsidP="00D4581B"/>
                          <w:p w14:paraId="76E47DE7" w14:textId="77777777" w:rsidR="00BA216B" w:rsidRDefault="00BA216B" w:rsidP="00D4581B"/>
                          <w:p w14:paraId="36BF0D0A" w14:textId="77777777" w:rsidR="00BA216B" w:rsidRDefault="00BA216B" w:rsidP="00D4581B"/>
                          <w:p w14:paraId="5A6417DE" w14:textId="77777777" w:rsidR="00BA216B" w:rsidRDefault="00BA216B" w:rsidP="00D4581B"/>
                          <w:p w14:paraId="4CF47451" w14:textId="77777777" w:rsidR="00BA216B" w:rsidRDefault="00BA216B" w:rsidP="00D4581B"/>
                          <w:p w14:paraId="591F2B01" w14:textId="77777777" w:rsidR="00BA216B" w:rsidRDefault="00BA216B" w:rsidP="00D4581B"/>
                          <w:p w14:paraId="1BC1AE91" w14:textId="77777777" w:rsidR="00BA216B" w:rsidRDefault="00BA216B" w:rsidP="00D4581B"/>
                          <w:p w14:paraId="7052A50C" w14:textId="77777777" w:rsidR="00BA216B" w:rsidRDefault="00BA216B" w:rsidP="00D4581B"/>
                          <w:p w14:paraId="2D92BC4A" w14:textId="77777777" w:rsidR="00BA216B" w:rsidRDefault="00BA216B" w:rsidP="00D4581B"/>
                          <w:p w14:paraId="714E3154" w14:textId="77777777" w:rsidR="00BA216B" w:rsidRDefault="00BA216B" w:rsidP="00D4581B"/>
                          <w:p w14:paraId="5FC76A89" w14:textId="77777777" w:rsidR="00BA216B" w:rsidRDefault="00BA216B" w:rsidP="00D4581B"/>
                          <w:p w14:paraId="004EEFE7" w14:textId="77777777" w:rsidR="00BA216B" w:rsidRDefault="00BA216B" w:rsidP="00D4581B"/>
                          <w:p w14:paraId="6F561422" w14:textId="77777777" w:rsidR="00BA216B" w:rsidRDefault="00BA216B" w:rsidP="00D4581B"/>
                          <w:p w14:paraId="544F446D" w14:textId="77777777" w:rsidR="00BA216B" w:rsidRDefault="00BA216B" w:rsidP="00D4581B"/>
                          <w:p w14:paraId="0000FD5E" w14:textId="77777777" w:rsidR="00BA216B" w:rsidRDefault="00BA216B" w:rsidP="00D4581B"/>
                          <w:p w14:paraId="4104A49D" w14:textId="77777777" w:rsidR="00BA216B" w:rsidRDefault="00BA216B" w:rsidP="00D4581B"/>
                          <w:p w14:paraId="6A2BEDFB" w14:textId="77777777" w:rsidR="00BA216B" w:rsidRDefault="00BA216B" w:rsidP="00D4581B"/>
                          <w:p w14:paraId="3255A0CF" w14:textId="77777777" w:rsidR="00BA216B" w:rsidRDefault="00BA216B" w:rsidP="00D4581B"/>
                          <w:p w14:paraId="1A06EAE3" w14:textId="77777777" w:rsidR="00BA216B" w:rsidRDefault="00BA216B" w:rsidP="00D4581B"/>
                          <w:p w14:paraId="166DB719" w14:textId="77777777" w:rsidR="00BA216B" w:rsidRDefault="00BA216B" w:rsidP="00D4581B"/>
                          <w:p w14:paraId="0A15E924" w14:textId="77777777" w:rsidR="00BA216B" w:rsidRDefault="00BA216B" w:rsidP="00D4581B"/>
                          <w:p w14:paraId="059DC041" w14:textId="77777777" w:rsidR="00BA216B" w:rsidRDefault="00BA216B" w:rsidP="00D4581B"/>
                          <w:p w14:paraId="0FE53D9B" w14:textId="77777777" w:rsidR="00BA216B" w:rsidRDefault="00BA216B" w:rsidP="00D4581B"/>
                          <w:p w14:paraId="68791B6E" w14:textId="77777777" w:rsidR="00BA216B" w:rsidRDefault="00BA216B" w:rsidP="00D4581B"/>
                          <w:p w14:paraId="091E26AD" w14:textId="77777777" w:rsidR="00BA216B" w:rsidRDefault="00BA216B" w:rsidP="00D4581B"/>
                          <w:p w14:paraId="64BE7AE9" w14:textId="77777777" w:rsidR="00BA216B" w:rsidRDefault="00BA216B" w:rsidP="00D4581B"/>
                          <w:p w14:paraId="7A7E2218" w14:textId="77777777" w:rsidR="00BA216B" w:rsidRDefault="00BA216B" w:rsidP="00D4581B"/>
                          <w:p w14:paraId="53EEF0AC" w14:textId="77777777" w:rsidR="00BA216B" w:rsidRDefault="00BA216B" w:rsidP="00D4581B"/>
                          <w:p w14:paraId="1093DD5D" w14:textId="77777777" w:rsidR="00BA216B" w:rsidRDefault="00BA216B" w:rsidP="00D4581B"/>
                          <w:p w14:paraId="139FFB53" w14:textId="77777777" w:rsidR="00BA216B" w:rsidRDefault="00BA216B" w:rsidP="00D4581B"/>
                          <w:p w14:paraId="7B795E04" w14:textId="77777777" w:rsidR="00BA216B" w:rsidRDefault="00BA216B" w:rsidP="00D4581B"/>
                          <w:p w14:paraId="7A18A880" w14:textId="77777777" w:rsidR="00BA216B" w:rsidRDefault="00BA216B" w:rsidP="00D4581B"/>
                          <w:p w14:paraId="1F0529D1" w14:textId="77777777" w:rsidR="00BA216B" w:rsidRDefault="00BA216B" w:rsidP="00D4581B"/>
                          <w:p w14:paraId="2421FF62" w14:textId="77777777" w:rsidR="00BA216B" w:rsidRDefault="00BA216B" w:rsidP="00D4581B"/>
                          <w:p w14:paraId="474F1EE1" w14:textId="77777777" w:rsidR="00BA216B" w:rsidRDefault="00BA216B" w:rsidP="00D4581B"/>
                          <w:p w14:paraId="41607421" w14:textId="77777777" w:rsidR="00BA216B" w:rsidRDefault="00BA216B" w:rsidP="00D4581B"/>
                          <w:p w14:paraId="2C540063" w14:textId="77777777" w:rsidR="00BA216B" w:rsidRDefault="00BA216B" w:rsidP="00D4581B"/>
                          <w:p w14:paraId="2D9FAD1C" w14:textId="77777777" w:rsidR="00BA216B" w:rsidRDefault="00BA216B" w:rsidP="00D4581B"/>
                          <w:p w14:paraId="61C0C829" w14:textId="77777777" w:rsidR="00BA216B" w:rsidRDefault="00BA216B" w:rsidP="00D4581B"/>
                          <w:p w14:paraId="3BCBC78D" w14:textId="77777777" w:rsidR="00BA216B" w:rsidRDefault="00BA216B" w:rsidP="00D4581B"/>
                          <w:p w14:paraId="13B35354" w14:textId="77777777" w:rsidR="00BA216B" w:rsidRDefault="00BA216B" w:rsidP="00D4581B"/>
                          <w:p w14:paraId="61906E98" w14:textId="77777777" w:rsidR="00BA216B" w:rsidRDefault="00BA216B" w:rsidP="00D4581B"/>
                          <w:p w14:paraId="7CEF9615" w14:textId="77777777" w:rsidR="00BA216B" w:rsidRDefault="00BA216B" w:rsidP="00D4581B"/>
                          <w:p w14:paraId="0E5D8DCE" w14:textId="77777777" w:rsidR="00BA216B" w:rsidRDefault="00BA216B" w:rsidP="00D4581B"/>
                          <w:p w14:paraId="3615DA26" w14:textId="77777777" w:rsidR="00BA216B" w:rsidRDefault="00BA216B" w:rsidP="00D4581B"/>
                          <w:p w14:paraId="7F5EB420" w14:textId="77777777" w:rsidR="00BA216B" w:rsidRDefault="00BA216B" w:rsidP="00D4581B"/>
                          <w:p w14:paraId="6F312509" w14:textId="77777777" w:rsidR="00BA216B" w:rsidRDefault="00BA216B" w:rsidP="00D4581B"/>
                          <w:p w14:paraId="4B66BC63" w14:textId="77777777" w:rsidR="00BA216B" w:rsidRDefault="00BA216B" w:rsidP="00D4581B"/>
                          <w:p w14:paraId="3F55EE04" w14:textId="77777777" w:rsidR="00BA216B" w:rsidRDefault="00BA216B" w:rsidP="00D4581B"/>
                          <w:p w14:paraId="5E98F74D" w14:textId="77777777" w:rsidR="00BA216B" w:rsidRDefault="00BA216B" w:rsidP="00D4581B"/>
                          <w:p w14:paraId="2D543BBC" w14:textId="77777777" w:rsidR="00BA216B" w:rsidRDefault="00BA216B" w:rsidP="00D4581B"/>
                          <w:p w14:paraId="13847151" w14:textId="77777777" w:rsidR="00BA216B" w:rsidRDefault="00BA216B" w:rsidP="00D4581B"/>
                          <w:p w14:paraId="5AFBF7FB" w14:textId="77777777" w:rsidR="00BA216B" w:rsidRDefault="00BA216B" w:rsidP="00D4581B"/>
                          <w:p w14:paraId="0F6543EF" w14:textId="77777777" w:rsidR="00BA216B" w:rsidRDefault="00BA216B" w:rsidP="00D4581B"/>
                          <w:p w14:paraId="3AEBE2F1" w14:textId="77777777" w:rsidR="00BA216B" w:rsidRDefault="00BA216B" w:rsidP="00D4581B"/>
                          <w:p w14:paraId="066E1D75" w14:textId="77777777" w:rsidR="00BA216B" w:rsidRDefault="00BA216B" w:rsidP="00D4581B"/>
                          <w:p w14:paraId="496CC62E" w14:textId="77777777" w:rsidR="00BA216B" w:rsidRDefault="00BA216B" w:rsidP="00D4581B"/>
                          <w:p w14:paraId="6CFBA0C9" w14:textId="77777777" w:rsidR="00BA216B" w:rsidRDefault="00BA216B" w:rsidP="00D4581B"/>
                          <w:p w14:paraId="0C542334" w14:textId="77777777" w:rsidR="00BA216B" w:rsidRDefault="00BA216B" w:rsidP="00D4581B"/>
                          <w:p w14:paraId="12D72FD3" w14:textId="77777777" w:rsidR="00BA216B" w:rsidRDefault="00BA216B" w:rsidP="00D4581B"/>
                          <w:p w14:paraId="64527263" w14:textId="77777777" w:rsidR="00BA216B" w:rsidRDefault="00BA216B" w:rsidP="00D4581B"/>
                          <w:p w14:paraId="49FB3DC5" w14:textId="77777777" w:rsidR="00BA216B" w:rsidRDefault="00BA216B" w:rsidP="00D4581B"/>
                          <w:p w14:paraId="467D876E" w14:textId="77777777" w:rsidR="00BA216B" w:rsidRDefault="00BA216B" w:rsidP="00D4581B"/>
                          <w:p w14:paraId="58C17122" w14:textId="77777777" w:rsidR="00BA216B" w:rsidRDefault="00BA216B" w:rsidP="00D4581B"/>
                          <w:p w14:paraId="101E0DF4" w14:textId="77777777" w:rsidR="00BA216B" w:rsidRDefault="00BA216B" w:rsidP="00D4581B"/>
                          <w:p w14:paraId="6C0A12FE" w14:textId="77777777" w:rsidR="00BA216B" w:rsidRDefault="00BA216B" w:rsidP="00D4581B"/>
                          <w:p w14:paraId="598793CE" w14:textId="77777777" w:rsidR="00BA216B" w:rsidRDefault="00BA216B" w:rsidP="00D4581B"/>
                          <w:p w14:paraId="413E37A7" w14:textId="77777777" w:rsidR="00BA216B" w:rsidRDefault="00BA216B" w:rsidP="00D4581B"/>
                          <w:p w14:paraId="0AE9D824" w14:textId="77777777" w:rsidR="00BA216B" w:rsidRDefault="00BA216B" w:rsidP="00D4581B"/>
                          <w:p w14:paraId="481581B8" w14:textId="77777777" w:rsidR="00BA216B" w:rsidRDefault="00BA216B" w:rsidP="00D4581B"/>
                          <w:p w14:paraId="7C1E42DC" w14:textId="77777777" w:rsidR="00BA216B" w:rsidRDefault="00BA216B" w:rsidP="00D4581B"/>
                          <w:p w14:paraId="2FF7FC04" w14:textId="77777777" w:rsidR="00BA216B" w:rsidRDefault="00BA216B" w:rsidP="00D4581B"/>
                          <w:p w14:paraId="578BF64D" w14:textId="77777777" w:rsidR="00BA216B" w:rsidRDefault="00BA216B" w:rsidP="00D4581B"/>
                          <w:p w14:paraId="2F74C170" w14:textId="77777777" w:rsidR="00BA216B" w:rsidRDefault="00BA216B" w:rsidP="00D4581B"/>
                          <w:p w14:paraId="2D2DBAE2" w14:textId="77777777" w:rsidR="00BA216B" w:rsidRDefault="00BA216B" w:rsidP="00D4581B"/>
                          <w:p w14:paraId="4E6737BC" w14:textId="77777777" w:rsidR="00BA216B" w:rsidRDefault="00BA216B" w:rsidP="00D4581B"/>
                          <w:p w14:paraId="68D1F3A6" w14:textId="77777777" w:rsidR="00BA216B" w:rsidRDefault="00BA216B" w:rsidP="00D4581B"/>
                          <w:p w14:paraId="597D04AA" w14:textId="77777777" w:rsidR="00BA216B" w:rsidRDefault="00BA216B" w:rsidP="00D4581B"/>
                          <w:p w14:paraId="2C28D409" w14:textId="77777777" w:rsidR="00BA216B" w:rsidRDefault="00BA216B" w:rsidP="00D4581B"/>
                          <w:p w14:paraId="355B34C9" w14:textId="77777777" w:rsidR="00BA216B" w:rsidRDefault="00BA216B" w:rsidP="00D4581B"/>
                          <w:p w14:paraId="0704E2DB" w14:textId="77777777" w:rsidR="00BA216B" w:rsidRDefault="00BA216B" w:rsidP="00D4581B"/>
                          <w:p w14:paraId="617FAB3F" w14:textId="77777777" w:rsidR="00BA216B" w:rsidRDefault="00BA216B" w:rsidP="00D4581B"/>
                          <w:p w14:paraId="79D978DC" w14:textId="77777777" w:rsidR="00BA216B" w:rsidRDefault="00BA216B" w:rsidP="00D4581B"/>
                          <w:p w14:paraId="26FE7C1F" w14:textId="77777777" w:rsidR="00BA216B" w:rsidRDefault="00BA216B" w:rsidP="00D4581B"/>
                          <w:p w14:paraId="0BEC6FD5" w14:textId="77777777" w:rsidR="00BA216B" w:rsidRDefault="00BA216B" w:rsidP="00D4581B"/>
                          <w:p w14:paraId="088AE532" w14:textId="77777777" w:rsidR="00BA216B" w:rsidRDefault="00BA216B" w:rsidP="00D4581B"/>
                          <w:p w14:paraId="53876616" w14:textId="77777777" w:rsidR="00BA216B" w:rsidRDefault="00BA216B" w:rsidP="00D4581B"/>
                          <w:p w14:paraId="0C64394E" w14:textId="77777777" w:rsidR="00BA216B" w:rsidRDefault="00BA216B" w:rsidP="00D4581B"/>
                          <w:p w14:paraId="7BF71A9B" w14:textId="77777777" w:rsidR="00BA216B" w:rsidRDefault="00BA216B" w:rsidP="00D4581B"/>
                          <w:p w14:paraId="51C4B221" w14:textId="77777777" w:rsidR="00BA216B" w:rsidRDefault="00BA216B" w:rsidP="00D4581B"/>
                          <w:p w14:paraId="01F285B7" w14:textId="77777777" w:rsidR="00BA216B" w:rsidRDefault="00BA216B" w:rsidP="00D4581B"/>
                          <w:p w14:paraId="50007C45" w14:textId="77777777" w:rsidR="00BA216B" w:rsidRDefault="00BA216B" w:rsidP="00D4581B"/>
                          <w:p w14:paraId="3DAC4526" w14:textId="77777777" w:rsidR="00BA216B" w:rsidRDefault="00BA216B" w:rsidP="00D4581B"/>
                          <w:p w14:paraId="14E5AABC" w14:textId="77777777" w:rsidR="00BA216B" w:rsidRDefault="00BA216B" w:rsidP="00D4581B"/>
                          <w:p w14:paraId="49D39F4D" w14:textId="77777777" w:rsidR="00BA216B" w:rsidRDefault="00BA216B" w:rsidP="00D4581B"/>
                          <w:p w14:paraId="56931EDE" w14:textId="77777777" w:rsidR="00BA216B" w:rsidRDefault="00BA216B" w:rsidP="00D4581B"/>
                          <w:p w14:paraId="651418F1" w14:textId="77777777" w:rsidR="00BA216B" w:rsidRDefault="00BA216B" w:rsidP="00D4581B"/>
                          <w:p w14:paraId="4F0DBDC7" w14:textId="77777777" w:rsidR="00BA216B" w:rsidRDefault="00BA216B" w:rsidP="00D4581B"/>
                          <w:p w14:paraId="5D36482B" w14:textId="77777777" w:rsidR="00BA216B" w:rsidRDefault="00BA216B" w:rsidP="00D4581B"/>
                          <w:p w14:paraId="067B8167" w14:textId="77777777" w:rsidR="00BA216B" w:rsidRDefault="00BA216B" w:rsidP="00D4581B"/>
                          <w:p w14:paraId="4B1FEF7C" w14:textId="77777777" w:rsidR="00BA216B" w:rsidRDefault="00BA216B" w:rsidP="00D4581B"/>
                          <w:p w14:paraId="23334230" w14:textId="77777777" w:rsidR="00BA216B" w:rsidRDefault="00BA216B" w:rsidP="00D4581B"/>
                          <w:p w14:paraId="007EF2A0" w14:textId="77777777" w:rsidR="00BA216B" w:rsidRDefault="00BA216B" w:rsidP="00D4581B"/>
                          <w:p w14:paraId="212E86AB" w14:textId="77777777" w:rsidR="00BA216B" w:rsidRDefault="00BA216B" w:rsidP="00D4581B"/>
                          <w:p w14:paraId="10F11DD9" w14:textId="77777777" w:rsidR="00BA216B" w:rsidRDefault="00BA216B" w:rsidP="00D4581B"/>
                          <w:p w14:paraId="0D12D701" w14:textId="77777777" w:rsidR="00BA216B" w:rsidRDefault="00BA216B" w:rsidP="00D4581B"/>
                          <w:p w14:paraId="26CEEFEF" w14:textId="77777777" w:rsidR="00BA216B" w:rsidRDefault="00BA216B" w:rsidP="00D4581B"/>
                          <w:p w14:paraId="6BD7663F" w14:textId="77777777" w:rsidR="00BA216B" w:rsidRDefault="00BA216B" w:rsidP="00D4581B"/>
                          <w:p w14:paraId="417A6CD8" w14:textId="77777777" w:rsidR="00BA216B" w:rsidRDefault="00BA216B" w:rsidP="00D4581B"/>
                          <w:p w14:paraId="10AE768F" w14:textId="77777777" w:rsidR="00BA216B" w:rsidRDefault="00BA216B" w:rsidP="00D4581B"/>
                          <w:p w14:paraId="1007087F" w14:textId="77777777" w:rsidR="00BA216B" w:rsidRDefault="00BA216B" w:rsidP="00D4581B"/>
                          <w:p w14:paraId="78DD9A9E" w14:textId="77777777" w:rsidR="00BA216B" w:rsidRDefault="00BA216B" w:rsidP="00D4581B"/>
                          <w:p w14:paraId="68819F39" w14:textId="77777777" w:rsidR="00BA216B" w:rsidRDefault="00BA216B" w:rsidP="00D4581B"/>
                          <w:p w14:paraId="4FC6496A" w14:textId="77777777" w:rsidR="00BA216B" w:rsidRDefault="00BA216B" w:rsidP="00D4581B"/>
                          <w:p w14:paraId="04FB3D14" w14:textId="77777777" w:rsidR="00BA216B" w:rsidRDefault="00BA216B" w:rsidP="00D4581B"/>
                          <w:p w14:paraId="3562EC60" w14:textId="77777777" w:rsidR="00BA216B" w:rsidRDefault="00BA216B" w:rsidP="00D4581B"/>
                          <w:p w14:paraId="2F12FCFC" w14:textId="77777777" w:rsidR="00BA216B" w:rsidRDefault="00BA216B" w:rsidP="00D4581B"/>
                          <w:p w14:paraId="06802EC9" w14:textId="77777777" w:rsidR="00BA216B" w:rsidRDefault="00BA216B" w:rsidP="00D4581B"/>
                          <w:p w14:paraId="7E8F8352" w14:textId="77777777" w:rsidR="00BA216B" w:rsidRDefault="00BA216B" w:rsidP="00D4581B"/>
                          <w:p w14:paraId="62ADEABB" w14:textId="77777777" w:rsidR="00BA216B" w:rsidRDefault="00BA216B" w:rsidP="00D4581B"/>
                          <w:p w14:paraId="4512F135" w14:textId="77777777" w:rsidR="00BA216B" w:rsidRDefault="00BA216B" w:rsidP="00D4581B"/>
                          <w:p w14:paraId="02BC5FF7" w14:textId="77777777" w:rsidR="00BA216B" w:rsidRDefault="00BA216B" w:rsidP="00D4581B"/>
                          <w:p w14:paraId="0FBA34D1" w14:textId="77777777" w:rsidR="00BA216B" w:rsidRDefault="00BA216B" w:rsidP="00D4581B"/>
                          <w:p w14:paraId="7588DE3D" w14:textId="77777777" w:rsidR="00BA216B" w:rsidRDefault="00BA216B" w:rsidP="00D4581B"/>
                          <w:p w14:paraId="1EC2B05D" w14:textId="77777777" w:rsidR="00BA216B" w:rsidRDefault="00BA216B" w:rsidP="00D4581B"/>
                          <w:p w14:paraId="2DF4B056" w14:textId="77777777" w:rsidR="00BA216B" w:rsidRDefault="00BA216B" w:rsidP="00D4581B"/>
                          <w:p w14:paraId="1F1D90D6" w14:textId="77777777" w:rsidR="00BA216B" w:rsidRDefault="00BA216B" w:rsidP="00D4581B"/>
                          <w:p w14:paraId="4C4A210E" w14:textId="77777777" w:rsidR="00BA216B" w:rsidRDefault="00BA216B" w:rsidP="00D4581B"/>
                          <w:p w14:paraId="52E30295" w14:textId="77777777" w:rsidR="00BA216B" w:rsidRDefault="00BA216B" w:rsidP="00D4581B"/>
                          <w:p w14:paraId="69E6E891" w14:textId="77777777" w:rsidR="00BA216B" w:rsidRDefault="00BA216B" w:rsidP="00D4581B"/>
                          <w:p w14:paraId="5A74E5BB" w14:textId="77777777" w:rsidR="00BA216B" w:rsidRDefault="00BA216B" w:rsidP="00D4581B"/>
                          <w:p w14:paraId="519E15B8" w14:textId="77777777" w:rsidR="00BA216B" w:rsidRDefault="00BA216B" w:rsidP="00D4581B"/>
                          <w:p w14:paraId="38B40511" w14:textId="77777777" w:rsidR="00BA216B" w:rsidRDefault="00BA216B" w:rsidP="00D4581B"/>
                          <w:p w14:paraId="6D33331E" w14:textId="77777777" w:rsidR="00BA216B" w:rsidRDefault="00BA216B" w:rsidP="00D4581B"/>
                          <w:p w14:paraId="603CECD9" w14:textId="77777777" w:rsidR="00BA216B" w:rsidRDefault="00BA216B" w:rsidP="00D4581B"/>
                          <w:p w14:paraId="1C5730DA" w14:textId="77777777" w:rsidR="00BA216B" w:rsidRDefault="00BA216B" w:rsidP="00D4581B"/>
                          <w:p w14:paraId="57F9E3E0" w14:textId="77777777" w:rsidR="00BA216B" w:rsidRDefault="00BA216B" w:rsidP="00D4581B"/>
                          <w:p w14:paraId="28A7E98F" w14:textId="77777777" w:rsidR="00BA216B" w:rsidRDefault="00BA216B" w:rsidP="00D4581B"/>
                          <w:p w14:paraId="4CB7DCFA" w14:textId="77777777" w:rsidR="00BA216B" w:rsidRDefault="00BA216B" w:rsidP="00D4581B"/>
                          <w:p w14:paraId="44A54E58" w14:textId="77777777" w:rsidR="00BA216B" w:rsidRDefault="00BA216B" w:rsidP="00D4581B"/>
                          <w:p w14:paraId="14BB528C" w14:textId="77777777" w:rsidR="00BA216B" w:rsidRDefault="00BA216B" w:rsidP="00D4581B"/>
                          <w:p w14:paraId="715A90C2" w14:textId="77777777" w:rsidR="00BA216B" w:rsidRDefault="00BA216B" w:rsidP="00D4581B"/>
                          <w:p w14:paraId="3A7062C1" w14:textId="77777777" w:rsidR="00BA216B" w:rsidRDefault="00BA216B" w:rsidP="00D4581B"/>
                          <w:p w14:paraId="04895EC2" w14:textId="77777777" w:rsidR="00BA216B" w:rsidRDefault="00BA216B" w:rsidP="00D4581B"/>
                          <w:p w14:paraId="2504E762" w14:textId="77777777" w:rsidR="00BA216B" w:rsidRDefault="00BA216B" w:rsidP="00D4581B"/>
                          <w:p w14:paraId="482D6933" w14:textId="77777777" w:rsidR="00BA216B" w:rsidRDefault="00BA216B" w:rsidP="00D4581B"/>
                          <w:p w14:paraId="1129B820" w14:textId="77777777" w:rsidR="00BA216B" w:rsidRDefault="00BA216B" w:rsidP="00D4581B"/>
                          <w:p w14:paraId="08895B00" w14:textId="77777777" w:rsidR="00BA216B" w:rsidRDefault="00BA216B" w:rsidP="00D4581B"/>
                          <w:p w14:paraId="1874CB65" w14:textId="77777777" w:rsidR="00BA216B" w:rsidRDefault="00BA216B" w:rsidP="00D4581B"/>
                          <w:p w14:paraId="53ABA49A" w14:textId="77777777" w:rsidR="00BA216B" w:rsidRDefault="00BA216B" w:rsidP="00D4581B"/>
                          <w:p w14:paraId="7AD689A6" w14:textId="77777777" w:rsidR="00BA216B" w:rsidRDefault="00BA216B" w:rsidP="00D4581B"/>
                          <w:p w14:paraId="136BA01D" w14:textId="77777777" w:rsidR="00BA216B" w:rsidRDefault="00BA216B" w:rsidP="00D4581B"/>
                          <w:p w14:paraId="22EA4749" w14:textId="77777777" w:rsidR="00BA216B" w:rsidRDefault="00BA216B" w:rsidP="00D4581B"/>
                          <w:p w14:paraId="10BD91B1" w14:textId="77777777" w:rsidR="00BA216B" w:rsidRDefault="00BA216B" w:rsidP="00D4581B"/>
                          <w:p w14:paraId="538AE26E" w14:textId="77777777" w:rsidR="00BA216B" w:rsidRDefault="00BA216B" w:rsidP="00D4581B"/>
                          <w:p w14:paraId="121D7978" w14:textId="77777777" w:rsidR="00BA216B" w:rsidRDefault="00BA216B" w:rsidP="00D4581B"/>
                          <w:p w14:paraId="0FC9AC77" w14:textId="77777777" w:rsidR="00BA216B" w:rsidRDefault="00BA216B" w:rsidP="00D4581B"/>
                          <w:p w14:paraId="46EA09BA" w14:textId="77777777" w:rsidR="00BA216B" w:rsidRDefault="00BA216B" w:rsidP="00D4581B"/>
                          <w:p w14:paraId="1B83FCC3" w14:textId="77777777" w:rsidR="00BA216B" w:rsidRDefault="00BA216B" w:rsidP="00D4581B"/>
                          <w:p w14:paraId="318496AA" w14:textId="77777777" w:rsidR="00BA216B" w:rsidRDefault="00BA216B" w:rsidP="00D4581B"/>
                          <w:p w14:paraId="4694B8B8" w14:textId="77777777" w:rsidR="00BA216B" w:rsidRDefault="00BA216B" w:rsidP="00D4581B"/>
                          <w:p w14:paraId="527F5730" w14:textId="77777777" w:rsidR="00BA216B" w:rsidRDefault="00BA216B" w:rsidP="00D4581B"/>
                          <w:p w14:paraId="7A40BF4D" w14:textId="77777777" w:rsidR="00BA216B" w:rsidRDefault="00BA216B" w:rsidP="00D4581B"/>
                          <w:p w14:paraId="20F7D846" w14:textId="77777777" w:rsidR="00BA216B" w:rsidRDefault="00BA216B" w:rsidP="00D4581B"/>
                          <w:p w14:paraId="5F30AD1A" w14:textId="77777777" w:rsidR="00BA216B" w:rsidRDefault="00BA216B" w:rsidP="00D4581B"/>
                          <w:p w14:paraId="696D96B5" w14:textId="77777777" w:rsidR="00BA216B" w:rsidRDefault="00BA216B" w:rsidP="00D4581B"/>
                          <w:p w14:paraId="2C3B9CE9" w14:textId="77777777" w:rsidR="00BA216B" w:rsidRDefault="00BA216B" w:rsidP="00D4581B"/>
                          <w:p w14:paraId="05FF537D" w14:textId="77777777" w:rsidR="00BA216B" w:rsidRDefault="00BA216B" w:rsidP="00D4581B"/>
                          <w:p w14:paraId="2F32A8C5" w14:textId="77777777" w:rsidR="00BA216B" w:rsidRDefault="00BA216B" w:rsidP="00D4581B"/>
                          <w:p w14:paraId="4581568C" w14:textId="77777777" w:rsidR="00BA216B" w:rsidRDefault="00BA216B" w:rsidP="00D4581B"/>
                          <w:p w14:paraId="0DE20F8E" w14:textId="77777777" w:rsidR="00BA216B" w:rsidRDefault="00BA216B" w:rsidP="00D4581B"/>
                          <w:p w14:paraId="347B7422" w14:textId="77777777" w:rsidR="00BA216B" w:rsidRDefault="00BA216B" w:rsidP="00D4581B"/>
                          <w:p w14:paraId="7F230301" w14:textId="77777777" w:rsidR="00BA216B" w:rsidRDefault="00BA216B" w:rsidP="00D4581B"/>
                          <w:p w14:paraId="7D374894" w14:textId="77777777" w:rsidR="00BA216B" w:rsidRDefault="00BA216B" w:rsidP="00D4581B"/>
                          <w:p w14:paraId="4CE8427C" w14:textId="77777777" w:rsidR="00BA216B" w:rsidRDefault="00BA216B" w:rsidP="00D4581B"/>
                          <w:p w14:paraId="054B7E78" w14:textId="77777777" w:rsidR="00BA216B" w:rsidRDefault="00BA216B" w:rsidP="00D4581B"/>
                          <w:p w14:paraId="3C3F78E4" w14:textId="77777777" w:rsidR="00BA216B" w:rsidRDefault="00BA216B" w:rsidP="00D4581B"/>
                          <w:p w14:paraId="6A0D9E9D" w14:textId="77777777" w:rsidR="00BA216B" w:rsidRDefault="00BA216B" w:rsidP="00D4581B"/>
                          <w:p w14:paraId="278ADA6F" w14:textId="77777777" w:rsidR="00BA216B" w:rsidRDefault="00BA216B" w:rsidP="00D4581B"/>
                          <w:p w14:paraId="14EA8F4C" w14:textId="77777777" w:rsidR="00BA216B" w:rsidRDefault="00BA216B" w:rsidP="00D4581B"/>
                          <w:p w14:paraId="05880837" w14:textId="77777777" w:rsidR="00BA216B" w:rsidRDefault="00BA216B" w:rsidP="00D4581B"/>
                          <w:p w14:paraId="4EAFE2E6" w14:textId="77777777" w:rsidR="00BA216B" w:rsidRDefault="00BA216B" w:rsidP="00D4581B"/>
                          <w:p w14:paraId="4CA05EE1" w14:textId="77777777" w:rsidR="00BA216B" w:rsidRDefault="00BA216B" w:rsidP="00D4581B"/>
                          <w:p w14:paraId="3F64C8F6" w14:textId="77777777" w:rsidR="00BA216B" w:rsidRDefault="00BA216B" w:rsidP="00D4581B"/>
                          <w:p w14:paraId="187E5C70" w14:textId="77777777" w:rsidR="00BA216B" w:rsidRDefault="00BA216B" w:rsidP="00D4581B"/>
                          <w:p w14:paraId="42ACEAB6" w14:textId="77777777" w:rsidR="00BA216B" w:rsidRDefault="00BA216B" w:rsidP="00D4581B"/>
                          <w:p w14:paraId="7EB52087" w14:textId="77777777" w:rsidR="00BA216B" w:rsidRDefault="00BA216B" w:rsidP="00D4581B"/>
                          <w:p w14:paraId="05ADE823" w14:textId="77777777" w:rsidR="00BA216B" w:rsidRDefault="00BA216B" w:rsidP="00D4581B"/>
                          <w:p w14:paraId="7BAF3B63" w14:textId="77777777" w:rsidR="00BA216B" w:rsidRDefault="00BA216B" w:rsidP="00D4581B"/>
                          <w:p w14:paraId="0C863968" w14:textId="77777777" w:rsidR="00BA216B" w:rsidRDefault="00BA216B" w:rsidP="00D4581B"/>
                          <w:p w14:paraId="145508C0" w14:textId="77777777" w:rsidR="00BA216B" w:rsidRDefault="00BA216B" w:rsidP="00D4581B"/>
                          <w:p w14:paraId="1D3D698C" w14:textId="77777777" w:rsidR="00BA216B" w:rsidRDefault="00BA216B" w:rsidP="00D4581B"/>
                          <w:p w14:paraId="5806D163" w14:textId="77777777" w:rsidR="00BA216B" w:rsidRDefault="00BA216B" w:rsidP="00D4581B"/>
                          <w:p w14:paraId="189B9F47" w14:textId="77777777" w:rsidR="00BA216B" w:rsidRDefault="00BA216B" w:rsidP="00D4581B"/>
                          <w:p w14:paraId="253A383E" w14:textId="77777777" w:rsidR="00BA216B" w:rsidRDefault="00BA216B" w:rsidP="00D4581B"/>
                          <w:p w14:paraId="458C6702" w14:textId="77777777" w:rsidR="00BA216B" w:rsidRDefault="00BA216B" w:rsidP="00D4581B"/>
                          <w:p w14:paraId="36589251" w14:textId="77777777" w:rsidR="00BA216B" w:rsidRDefault="00BA216B" w:rsidP="00D4581B"/>
                          <w:p w14:paraId="7EF1F80D" w14:textId="77777777" w:rsidR="00BA216B" w:rsidRDefault="00BA216B" w:rsidP="00D4581B"/>
                          <w:p w14:paraId="23C607A1" w14:textId="77777777" w:rsidR="00BA216B" w:rsidRDefault="00BA216B" w:rsidP="00D4581B"/>
                          <w:p w14:paraId="7F1F7D88" w14:textId="77777777" w:rsidR="00BA216B" w:rsidRDefault="00BA216B" w:rsidP="00D4581B"/>
                          <w:p w14:paraId="761FC6A2" w14:textId="77777777" w:rsidR="00BA216B" w:rsidRDefault="00BA216B" w:rsidP="00D4581B"/>
                          <w:p w14:paraId="3C143B59" w14:textId="77777777" w:rsidR="00BA216B" w:rsidRDefault="00BA216B" w:rsidP="00D4581B"/>
                          <w:p w14:paraId="6F35A0F7" w14:textId="77777777" w:rsidR="00BA216B" w:rsidRDefault="00BA216B" w:rsidP="00D4581B"/>
                          <w:p w14:paraId="776D298D" w14:textId="77777777" w:rsidR="00BA216B" w:rsidRDefault="00BA216B" w:rsidP="00D4581B"/>
                          <w:p w14:paraId="31DFEFF3" w14:textId="77777777" w:rsidR="00BA216B" w:rsidRDefault="00BA216B" w:rsidP="00D4581B"/>
                          <w:p w14:paraId="7704FC24" w14:textId="77777777" w:rsidR="00BA216B" w:rsidRDefault="00BA216B" w:rsidP="00D4581B"/>
                          <w:p w14:paraId="1549DA21" w14:textId="77777777" w:rsidR="00BA216B" w:rsidRDefault="00BA216B" w:rsidP="00D4581B"/>
                          <w:p w14:paraId="4D41F0F0" w14:textId="77777777" w:rsidR="00BA216B" w:rsidRDefault="00BA216B" w:rsidP="00D4581B"/>
                          <w:p w14:paraId="75C515EE" w14:textId="77777777" w:rsidR="00BA216B" w:rsidRDefault="00BA216B" w:rsidP="00D4581B"/>
                          <w:p w14:paraId="24E73723" w14:textId="77777777" w:rsidR="00BA216B" w:rsidRDefault="00BA216B" w:rsidP="00D4581B"/>
                          <w:p w14:paraId="553AEDF0" w14:textId="77777777" w:rsidR="00BA216B" w:rsidRDefault="00BA216B" w:rsidP="00D4581B"/>
                          <w:p w14:paraId="50C7012E" w14:textId="77777777" w:rsidR="00BA216B" w:rsidRDefault="00BA216B" w:rsidP="00D4581B"/>
                          <w:p w14:paraId="7D851840" w14:textId="77777777" w:rsidR="00BA216B" w:rsidRDefault="00BA216B" w:rsidP="00D4581B"/>
                          <w:p w14:paraId="76004795" w14:textId="77777777" w:rsidR="00BA216B" w:rsidRDefault="00BA216B" w:rsidP="00D4581B"/>
                          <w:p w14:paraId="03C7148C" w14:textId="77777777" w:rsidR="00BA216B" w:rsidRDefault="00BA216B" w:rsidP="00D4581B"/>
                          <w:p w14:paraId="076BE441" w14:textId="77777777" w:rsidR="00BA216B" w:rsidRDefault="00BA216B" w:rsidP="00D4581B"/>
                          <w:p w14:paraId="5120373A" w14:textId="77777777" w:rsidR="00BA216B" w:rsidRDefault="00BA216B" w:rsidP="00D4581B"/>
                          <w:p w14:paraId="5BF38CF4" w14:textId="77777777" w:rsidR="00BA216B" w:rsidRDefault="00BA216B" w:rsidP="00D4581B"/>
                          <w:p w14:paraId="29734129" w14:textId="77777777" w:rsidR="00BA216B" w:rsidRDefault="00BA216B" w:rsidP="00D4581B"/>
                          <w:p w14:paraId="4597978A" w14:textId="77777777" w:rsidR="00BA216B" w:rsidRDefault="00BA216B" w:rsidP="00D4581B"/>
                          <w:p w14:paraId="639D5436" w14:textId="77777777" w:rsidR="00BA216B" w:rsidRDefault="00BA216B" w:rsidP="00D4581B"/>
                          <w:p w14:paraId="25B4759C" w14:textId="77777777" w:rsidR="00BA216B" w:rsidRDefault="00BA216B" w:rsidP="00D4581B"/>
                          <w:p w14:paraId="17109AEB" w14:textId="77777777" w:rsidR="00BA216B" w:rsidRDefault="00BA216B" w:rsidP="00D4581B"/>
                          <w:p w14:paraId="7313FA84" w14:textId="77777777" w:rsidR="00BA216B" w:rsidRDefault="00BA216B" w:rsidP="00D4581B"/>
                          <w:p w14:paraId="607E8F4A" w14:textId="77777777" w:rsidR="00BA216B" w:rsidRDefault="00BA216B" w:rsidP="00D4581B"/>
                          <w:p w14:paraId="724BF51A" w14:textId="77777777" w:rsidR="00BA216B" w:rsidRDefault="00BA216B" w:rsidP="00D4581B"/>
                          <w:p w14:paraId="6706E3E0" w14:textId="77777777" w:rsidR="00BA216B" w:rsidRDefault="00BA216B" w:rsidP="00D4581B"/>
                          <w:p w14:paraId="0E60E4EA" w14:textId="77777777" w:rsidR="00BA216B" w:rsidRDefault="00BA216B" w:rsidP="00D4581B"/>
                          <w:p w14:paraId="363AA4FF" w14:textId="77777777" w:rsidR="00BA216B" w:rsidRDefault="00BA216B" w:rsidP="00D4581B"/>
                          <w:p w14:paraId="02D8A920" w14:textId="77777777" w:rsidR="00BA216B" w:rsidRDefault="00BA216B" w:rsidP="00D4581B"/>
                          <w:p w14:paraId="4CDCE5F9" w14:textId="77777777" w:rsidR="00BA216B" w:rsidRDefault="00BA216B" w:rsidP="00D4581B"/>
                          <w:p w14:paraId="516F67E3" w14:textId="77777777" w:rsidR="00BA216B" w:rsidRDefault="00BA216B" w:rsidP="00D4581B"/>
                          <w:p w14:paraId="39F1458F" w14:textId="77777777" w:rsidR="00BA216B" w:rsidRDefault="00BA216B" w:rsidP="00D4581B"/>
                          <w:p w14:paraId="78064D79" w14:textId="77777777" w:rsidR="00BA216B" w:rsidRDefault="00BA216B" w:rsidP="00D4581B"/>
                          <w:p w14:paraId="24D70296" w14:textId="77777777" w:rsidR="00BA216B" w:rsidRDefault="00BA216B" w:rsidP="00D4581B"/>
                          <w:p w14:paraId="678AF00F" w14:textId="77777777" w:rsidR="00BA216B" w:rsidRDefault="00BA216B" w:rsidP="00D4581B"/>
                          <w:p w14:paraId="582858CC" w14:textId="77777777" w:rsidR="00BA216B" w:rsidRDefault="00BA216B" w:rsidP="00D4581B"/>
                          <w:p w14:paraId="1EE372C9" w14:textId="77777777" w:rsidR="00BA216B" w:rsidRDefault="00BA216B" w:rsidP="00D4581B"/>
                          <w:p w14:paraId="16B75958" w14:textId="77777777" w:rsidR="00BA216B" w:rsidRDefault="00BA216B" w:rsidP="00D4581B"/>
                          <w:p w14:paraId="12EB5405" w14:textId="77777777" w:rsidR="00BA216B" w:rsidRDefault="00BA216B" w:rsidP="00D4581B"/>
                          <w:p w14:paraId="69030F7E" w14:textId="77777777" w:rsidR="00BA216B" w:rsidRDefault="00BA216B" w:rsidP="00D4581B"/>
                          <w:p w14:paraId="35764026" w14:textId="77777777" w:rsidR="00BA216B" w:rsidRDefault="00BA216B" w:rsidP="00D4581B"/>
                          <w:p w14:paraId="1487B073" w14:textId="77777777" w:rsidR="00BA216B" w:rsidRDefault="00BA216B" w:rsidP="00D4581B"/>
                          <w:p w14:paraId="3488D98F" w14:textId="77777777" w:rsidR="00BA216B" w:rsidRDefault="00BA216B" w:rsidP="00D4581B"/>
                          <w:p w14:paraId="010F1C1E" w14:textId="77777777" w:rsidR="00BA216B" w:rsidRDefault="00BA216B" w:rsidP="00D4581B"/>
                          <w:p w14:paraId="3BB66438" w14:textId="77777777" w:rsidR="00BA216B" w:rsidRDefault="00BA216B" w:rsidP="00D4581B"/>
                          <w:p w14:paraId="5F2F9076" w14:textId="77777777" w:rsidR="00BA216B" w:rsidRDefault="00BA216B" w:rsidP="00D4581B"/>
                          <w:p w14:paraId="3EC5D52F" w14:textId="77777777" w:rsidR="00BA216B" w:rsidRDefault="00BA216B" w:rsidP="00D4581B"/>
                          <w:p w14:paraId="46904F81" w14:textId="77777777" w:rsidR="00BA216B" w:rsidRDefault="00BA216B" w:rsidP="00D4581B"/>
                          <w:p w14:paraId="2946E321" w14:textId="77777777" w:rsidR="00BA216B" w:rsidRDefault="00BA216B" w:rsidP="00D4581B"/>
                          <w:p w14:paraId="1F84259C" w14:textId="77777777" w:rsidR="00BA216B" w:rsidRDefault="00BA216B" w:rsidP="00D4581B"/>
                          <w:p w14:paraId="2BA38320" w14:textId="77777777" w:rsidR="00BA216B" w:rsidRDefault="00BA216B" w:rsidP="00D4581B"/>
                          <w:p w14:paraId="3AEA37F8" w14:textId="77777777" w:rsidR="00BA216B" w:rsidRDefault="00BA216B" w:rsidP="00D4581B"/>
                          <w:p w14:paraId="4671FAA9" w14:textId="77777777" w:rsidR="00BA216B" w:rsidRDefault="00BA216B" w:rsidP="00D4581B"/>
                          <w:p w14:paraId="1DAA0FDF" w14:textId="77777777" w:rsidR="00BA216B" w:rsidRDefault="00BA216B" w:rsidP="00D4581B"/>
                          <w:p w14:paraId="202F95C3" w14:textId="77777777" w:rsidR="00BA216B" w:rsidRDefault="00BA216B" w:rsidP="00D4581B"/>
                          <w:p w14:paraId="5C9112B6" w14:textId="77777777" w:rsidR="00BA216B" w:rsidRDefault="00BA216B" w:rsidP="00D4581B"/>
                          <w:p w14:paraId="4487A4C9" w14:textId="77777777" w:rsidR="00BA216B" w:rsidRDefault="00BA216B" w:rsidP="00D4581B"/>
                          <w:p w14:paraId="22C9969A" w14:textId="77777777" w:rsidR="00BA216B" w:rsidRDefault="00BA216B" w:rsidP="00D4581B"/>
                          <w:p w14:paraId="2AA354C8" w14:textId="77777777" w:rsidR="00BA216B" w:rsidRDefault="00BA216B" w:rsidP="00D4581B"/>
                          <w:p w14:paraId="56F85765" w14:textId="77777777" w:rsidR="00BA216B" w:rsidRDefault="00BA216B" w:rsidP="00D4581B"/>
                          <w:p w14:paraId="103D9643" w14:textId="77777777" w:rsidR="00BA216B" w:rsidRDefault="00BA216B" w:rsidP="00D4581B"/>
                          <w:p w14:paraId="25BA3047" w14:textId="77777777" w:rsidR="00BA216B" w:rsidRDefault="00BA216B" w:rsidP="00D4581B"/>
                          <w:p w14:paraId="72DAE683" w14:textId="77777777" w:rsidR="00BA216B" w:rsidRDefault="00BA216B" w:rsidP="00D4581B"/>
                          <w:p w14:paraId="52CA1DCF" w14:textId="77777777" w:rsidR="00BA216B" w:rsidRDefault="00BA216B" w:rsidP="00D4581B"/>
                          <w:p w14:paraId="2EE66F88" w14:textId="77777777" w:rsidR="00BA216B" w:rsidRDefault="00BA216B" w:rsidP="00D4581B"/>
                          <w:p w14:paraId="59518C5F" w14:textId="77777777" w:rsidR="00BA216B" w:rsidRDefault="00BA216B" w:rsidP="00D4581B"/>
                          <w:p w14:paraId="2882FBCB" w14:textId="77777777" w:rsidR="00BA216B" w:rsidRDefault="00BA216B" w:rsidP="00D4581B"/>
                          <w:p w14:paraId="44026812" w14:textId="77777777" w:rsidR="00BA216B" w:rsidRDefault="00BA216B" w:rsidP="00D4581B"/>
                          <w:p w14:paraId="2B5F65C3" w14:textId="77777777" w:rsidR="00BA216B" w:rsidRDefault="00BA216B" w:rsidP="00D4581B"/>
                          <w:p w14:paraId="05CFC0E9" w14:textId="77777777" w:rsidR="00BA216B" w:rsidRDefault="00BA216B" w:rsidP="00D4581B"/>
                          <w:p w14:paraId="0E2860AC" w14:textId="77777777" w:rsidR="00BA216B" w:rsidRDefault="00BA216B" w:rsidP="00D4581B"/>
                          <w:p w14:paraId="3E115889" w14:textId="77777777" w:rsidR="00BA216B" w:rsidRDefault="00BA216B" w:rsidP="00D4581B"/>
                          <w:p w14:paraId="3A7E667F" w14:textId="77777777" w:rsidR="00BA216B" w:rsidRDefault="00BA216B" w:rsidP="00D4581B"/>
                          <w:p w14:paraId="1E2EF11A" w14:textId="77777777" w:rsidR="00BA216B" w:rsidRDefault="00BA216B" w:rsidP="00D4581B"/>
                          <w:p w14:paraId="09E4398E" w14:textId="77777777" w:rsidR="00BA216B" w:rsidRDefault="00BA216B" w:rsidP="00D4581B"/>
                          <w:p w14:paraId="1380BE87" w14:textId="77777777" w:rsidR="00BA216B" w:rsidRDefault="00BA216B" w:rsidP="00D4581B"/>
                          <w:p w14:paraId="4D19EE86" w14:textId="77777777" w:rsidR="00BA216B" w:rsidRDefault="00BA216B" w:rsidP="00D4581B"/>
                          <w:p w14:paraId="76E06E55" w14:textId="77777777" w:rsidR="00BA216B" w:rsidRDefault="00BA216B" w:rsidP="00D4581B"/>
                          <w:p w14:paraId="1AF5A30D" w14:textId="77777777" w:rsidR="00BA216B" w:rsidRDefault="00BA216B" w:rsidP="00D4581B"/>
                          <w:p w14:paraId="5C7CDA0D" w14:textId="77777777" w:rsidR="00BA216B" w:rsidRDefault="00BA216B" w:rsidP="00D4581B"/>
                          <w:p w14:paraId="3CC604A2" w14:textId="77777777" w:rsidR="00BA216B" w:rsidRDefault="00BA216B" w:rsidP="00D4581B"/>
                          <w:p w14:paraId="13AC8183" w14:textId="77777777" w:rsidR="00BA216B" w:rsidRDefault="00BA216B" w:rsidP="00D4581B"/>
                          <w:p w14:paraId="5BF13D14" w14:textId="77777777" w:rsidR="00BA216B" w:rsidRDefault="00BA216B" w:rsidP="00D4581B"/>
                          <w:p w14:paraId="50C114D6" w14:textId="77777777" w:rsidR="00BA216B" w:rsidRDefault="00BA216B" w:rsidP="00D4581B"/>
                          <w:p w14:paraId="1A493727" w14:textId="77777777" w:rsidR="00BA216B" w:rsidRDefault="00BA216B" w:rsidP="00D4581B"/>
                          <w:p w14:paraId="05D58BBE" w14:textId="77777777" w:rsidR="00BA216B" w:rsidRDefault="00BA216B" w:rsidP="00D4581B"/>
                          <w:p w14:paraId="6C5EB0D1" w14:textId="77777777" w:rsidR="00BA216B" w:rsidRDefault="00BA216B" w:rsidP="00D4581B"/>
                          <w:p w14:paraId="07B235FE" w14:textId="77777777" w:rsidR="00BA216B" w:rsidRDefault="00BA216B" w:rsidP="00D4581B"/>
                          <w:p w14:paraId="5ACE12AF" w14:textId="77777777" w:rsidR="00BA216B" w:rsidRDefault="00BA216B" w:rsidP="00D4581B"/>
                          <w:p w14:paraId="2EAFB35E" w14:textId="77777777" w:rsidR="00BA216B" w:rsidRDefault="00BA216B" w:rsidP="00D4581B"/>
                          <w:p w14:paraId="2580F74A" w14:textId="77777777" w:rsidR="00BA216B" w:rsidRDefault="00BA216B" w:rsidP="00D4581B"/>
                          <w:p w14:paraId="5F9B9910" w14:textId="77777777" w:rsidR="00BA216B" w:rsidRDefault="00BA216B" w:rsidP="00D4581B"/>
                          <w:p w14:paraId="6F4BEA14" w14:textId="77777777" w:rsidR="00BA216B" w:rsidRDefault="00BA216B" w:rsidP="00D4581B"/>
                          <w:p w14:paraId="4E5FF75A" w14:textId="77777777" w:rsidR="00BA216B" w:rsidRDefault="00BA216B" w:rsidP="00D4581B"/>
                          <w:p w14:paraId="52A11BB9" w14:textId="77777777" w:rsidR="00BA216B" w:rsidRDefault="00BA216B" w:rsidP="00D4581B"/>
                          <w:p w14:paraId="09B174DB" w14:textId="77777777" w:rsidR="00BA216B" w:rsidRDefault="00BA216B" w:rsidP="00D4581B"/>
                          <w:p w14:paraId="77DCB791" w14:textId="77777777" w:rsidR="00BA216B" w:rsidRDefault="00BA216B" w:rsidP="00D4581B"/>
                          <w:p w14:paraId="697B36DA" w14:textId="77777777" w:rsidR="00BA216B" w:rsidRDefault="00BA216B" w:rsidP="00D4581B"/>
                          <w:p w14:paraId="36F428BB" w14:textId="77777777" w:rsidR="00BA216B" w:rsidRDefault="00BA216B" w:rsidP="00D4581B"/>
                          <w:p w14:paraId="4FCB581D" w14:textId="77777777" w:rsidR="00BA216B" w:rsidRDefault="00BA216B" w:rsidP="00D4581B"/>
                          <w:p w14:paraId="470023A1" w14:textId="77777777" w:rsidR="00BA216B" w:rsidRDefault="00BA216B" w:rsidP="00D4581B"/>
                          <w:p w14:paraId="6B63C22F" w14:textId="77777777" w:rsidR="00BA216B" w:rsidRDefault="00BA216B" w:rsidP="00D4581B"/>
                          <w:p w14:paraId="6D1D7816" w14:textId="77777777" w:rsidR="00BA216B" w:rsidRDefault="00BA216B" w:rsidP="00D4581B"/>
                          <w:p w14:paraId="1E94DD4E" w14:textId="77777777" w:rsidR="00BA216B" w:rsidRDefault="00BA216B" w:rsidP="00D4581B"/>
                          <w:p w14:paraId="4FFAAFCF" w14:textId="77777777" w:rsidR="00BA216B" w:rsidRDefault="00BA216B" w:rsidP="00D4581B"/>
                          <w:p w14:paraId="5F37740F" w14:textId="77777777" w:rsidR="00BA216B" w:rsidRDefault="00BA216B" w:rsidP="00D4581B"/>
                          <w:p w14:paraId="6D6C57CF" w14:textId="77777777" w:rsidR="00BA216B" w:rsidRDefault="00BA216B" w:rsidP="00D4581B"/>
                          <w:p w14:paraId="7071A3C5" w14:textId="77777777" w:rsidR="00BA216B" w:rsidRDefault="00BA216B" w:rsidP="00D4581B"/>
                          <w:p w14:paraId="52A4BB45" w14:textId="77777777" w:rsidR="00BA216B" w:rsidRDefault="00BA216B" w:rsidP="00D4581B"/>
                          <w:p w14:paraId="14B125E7" w14:textId="77777777" w:rsidR="00BA216B" w:rsidRDefault="00BA216B" w:rsidP="00D4581B"/>
                          <w:p w14:paraId="6B07CE9B" w14:textId="77777777" w:rsidR="00BA216B" w:rsidRDefault="00BA216B" w:rsidP="00D4581B"/>
                          <w:p w14:paraId="258DF949" w14:textId="77777777" w:rsidR="00BA216B" w:rsidRDefault="00BA216B" w:rsidP="00D4581B"/>
                          <w:p w14:paraId="52A12B6D" w14:textId="77777777" w:rsidR="00BA216B" w:rsidRDefault="00BA216B" w:rsidP="00D4581B"/>
                          <w:p w14:paraId="0C0BE07F" w14:textId="77777777" w:rsidR="00BA216B" w:rsidRDefault="00BA216B" w:rsidP="00D4581B"/>
                          <w:p w14:paraId="3EB03131" w14:textId="77777777" w:rsidR="00BA216B" w:rsidRDefault="00BA216B" w:rsidP="00D4581B"/>
                          <w:p w14:paraId="085C0277" w14:textId="77777777" w:rsidR="00BA216B" w:rsidRDefault="00BA216B" w:rsidP="00D4581B"/>
                          <w:p w14:paraId="4CD744A7" w14:textId="77777777" w:rsidR="00BA216B" w:rsidRDefault="00BA216B" w:rsidP="00D4581B"/>
                          <w:p w14:paraId="7971A80F" w14:textId="77777777" w:rsidR="00BA216B" w:rsidRDefault="00BA216B" w:rsidP="00D4581B"/>
                          <w:p w14:paraId="18494F26" w14:textId="77777777" w:rsidR="00BA216B" w:rsidRDefault="00BA216B" w:rsidP="00D4581B"/>
                          <w:p w14:paraId="4F6E167B" w14:textId="77777777" w:rsidR="00BA216B" w:rsidRDefault="00BA216B" w:rsidP="00D4581B"/>
                          <w:p w14:paraId="4D6156EE" w14:textId="77777777" w:rsidR="00BA216B" w:rsidRDefault="00BA216B" w:rsidP="00D4581B"/>
                          <w:p w14:paraId="2A50D808" w14:textId="77777777" w:rsidR="00BA216B" w:rsidRDefault="00BA216B" w:rsidP="00D4581B"/>
                          <w:p w14:paraId="7A7C7023" w14:textId="77777777" w:rsidR="00BA216B" w:rsidRDefault="00BA216B" w:rsidP="00D4581B"/>
                          <w:p w14:paraId="12E6E8A0" w14:textId="77777777" w:rsidR="00BA216B" w:rsidRDefault="00BA216B" w:rsidP="00D4581B"/>
                          <w:p w14:paraId="3F7709FB" w14:textId="77777777" w:rsidR="00BA216B" w:rsidRDefault="00BA216B" w:rsidP="00D4581B"/>
                          <w:p w14:paraId="54C6C371" w14:textId="77777777" w:rsidR="00BA216B" w:rsidRDefault="00BA216B" w:rsidP="00D4581B"/>
                          <w:p w14:paraId="6844970C" w14:textId="77777777" w:rsidR="00BA216B" w:rsidRDefault="00BA216B" w:rsidP="00D4581B"/>
                          <w:p w14:paraId="2A638EC3" w14:textId="77777777" w:rsidR="00BA216B" w:rsidRDefault="00BA216B" w:rsidP="00D4581B"/>
                          <w:p w14:paraId="48689BCA" w14:textId="77777777" w:rsidR="00BA216B" w:rsidRDefault="00BA216B" w:rsidP="00D4581B"/>
                          <w:p w14:paraId="702D8320" w14:textId="77777777" w:rsidR="00BA216B" w:rsidRDefault="00BA216B" w:rsidP="00D4581B"/>
                          <w:p w14:paraId="1D0C4E4D" w14:textId="77777777" w:rsidR="00BA216B" w:rsidRDefault="00BA216B" w:rsidP="00D4581B"/>
                          <w:p w14:paraId="7C249432" w14:textId="77777777" w:rsidR="00BA216B" w:rsidRDefault="00BA216B" w:rsidP="00D4581B"/>
                          <w:p w14:paraId="22563328" w14:textId="77777777" w:rsidR="00BA216B" w:rsidRDefault="00BA216B" w:rsidP="00D4581B"/>
                          <w:p w14:paraId="5FF55C12" w14:textId="77777777" w:rsidR="00BA216B" w:rsidRDefault="00BA216B" w:rsidP="00D4581B"/>
                          <w:p w14:paraId="62DA16DF" w14:textId="77777777" w:rsidR="00BA216B" w:rsidRDefault="00BA216B" w:rsidP="00D4581B"/>
                          <w:p w14:paraId="63AC5E46" w14:textId="77777777" w:rsidR="00BA216B" w:rsidRDefault="00BA216B" w:rsidP="00D4581B"/>
                          <w:p w14:paraId="66A98788" w14:textId="77777777" w:rsidR="00BA216B" w:rsidRDefault="00BA216B" w:rsidP="00D4581B"/>
                          <w:p w14:paraId="10C16006" w14:textId="77777777" w:rsidR="00BA216B" w:rsidRDefault="00BA216B" w:rsidP="00D4581B"/>
                          <w:p w14:paraId="658D8412" w14:textId="77777777" w:rsidR="00BA216B" w:rsidRDefault="00BA216B" w:rsidP="00D4581B"/>
                          <w:p w14:paraId="011081BB" w14:textId="77777777" w:rsidR="00BA216B" w:rsidRDefault="00BA216B" w:rsidP="00D4581B"/>
                          <w:p w14:paraId="714D9894" w14:textId="77777777" w:rsidR="00BA216B" w:rsidRDefault="00BA216B" w:rsidP="00D4581B"/>
                          <w:p w14:paraId="48E36811" w14:textId="77777777" w:rsidR="00BA216B" w:rsidRDefault="00BA216B" w:rsidP="00D4581B"/>
                          <w:p w14:paraId="571C34C2" w14:textId="77777777" w:rsidR="00BA216B" w:rsidRDefault="00BA216B" w:rsidP="00D4581B"/>
                          <w:p w14:paraId="7020D57C" w14:textId="77777777" w:rsidR="00BA216B" w:rsidRDefault="00BA216B" w:rsidP="00D4581B"/>
                          <w:p w14:paraId="36AADC2D" w14:textId="77777777" w:rsidR="00BA216B" w:rsidRDefault="00BA216B" w:rsidP="00D4581B"/>
                          <w:p w14:paraId="53CD7400" w14:textId="77777777" w:rsidR="00BA216B" w:rsidRDefault="00BA216B" w:rsidP="00D4581B"/>
                          <w:p w14:paraId="0BE8130C" w14:textId="77777777" w:rsidR="00BA216B" w:rsidRDefault="00BA216B" w:rsidP="00D4581B"/>
                          <w:p w14:paraId="612F6E2D" w14:textId="77777777" w:rsidR="00BA216B" w:rsidRDefault="00BA216B" w:rsidP="00D4581B"/>
                          <w:p w14:paraId="73A2A4BD" w14:textId="77777777" w:rsidR="00BA216B" w:rsidRDefault="00BA216B" w:rsidP="00D4581B"/>
                          <w:p w14:paraId="4196D22F" w14:textId="77777777" w:rsidR="00BA216B" w:rsidRDefault="00BA216B" w:rsidP="00D4581B"/>
                          <w:p w14:paraId="520A21BA" w14:textId="77777777" w:rsidR="00BA216B" w:rsidRDefault="00BA216B" w:rsidP="00D4581B"/>
                          <w:p w14:paraId="69BCAF70" w14:textId="77777777" w:rsidR="00BA216B" w:rsidRDefault="00BA216B" w:rsidP="00D4581B"/>
                          <w:p w14:paraId="06A357D9" w14:textId="77777777" w:rsidR="00BA216B" w:rsidRDefault="00BA216B" w:rsidP="00D4581B"/>
                          <w:p w14:paraId="436DD27C" w14:textId="77777777" w:rsidR="00BA216B" w:rsidRDefault="00BA216B" w:rsidP="00D4581B"/>
                          <w:p w14:paraId="6730B0CB" w14:textId="77777777" w:rsidR="00BA216B" w:rsidRDefault="00BA216B" w:rsidP="00D4581B"/>
                          <w:p w14:paraId="51FB3C1A" w14:textId="77777777" w:rsidR="00BA216B" w:rsidRDefault="00BA216B" w:rsidP="00D4581B"/>
                          <w:p w14:paraId="2E3DA1EA" w14:textId="77777777" w:rsidR="00BA216B" w:rsidRDefault="00BA216B" w:rsidP="00D4581B"/>
                          <w:p w14:paraId="0D795A23" w14:textId="77777777" w:rsidR="00BA216B" w:rsidRDefault="00BA216B" w:rsidP="00D4581B"/>
                          <w:p w14:paraId="0383B92D" w14:textId="77777777" w:rsidR="00BA216B" w:rsidRDefault="00BA216B" w:rsidP="00D4581B"/>
                          <w:p w14:paraId="6F639942" w14:textId="77777777" w:rsidR="00BA216B" w:rsidRDefault="00BA216B" w:rsidP="00D4581B"/>
                          <w:p w14:paraId="5AFB75BB" w14:textId="77777777" w:rsidR="00BA216B" w:rsidRDefault="00BA216B" w:rsidP="00D4581B"/>
                          <w:p w14:paraId="7BE07167" w14:textId="77777777" w:rsidR="00BA216B" w:rsidRDefault="00BA216B" w:rsidP="00D4581B"/>
                          <w:p w14:paraId="6C6B80E4" w14:textId="77777777" w:rsidR="00BA216B" w:rsidRDefault="00BA216B" w:rsidP="00D4581B"/>
                          <w:p w14:paraId="733C8A0F" w14:textId="77777777" w:rsidR="00BA216B" w:rsidRDefault="00BA216B" w:rsidP="00D4581B"/>
                          <w:p w14:paraId="74895C8E" w14:textId="77777777" w:rsidR="00BA216B" w:rsidRDefault="00BA216B" w:rsidP="00D4581B"/>
                          <w:p w14:paraId="54B09E35" w14:textId="77777777" w:rsidR="00BA216B" w:rsidRDefault="00BA216B" w:rsidP="00D4581B"/>
                          <w:p w14:paraId="16B24361" w14:textId="77777777" w:rsidR="00BA216B" w:rsidRDefault="00BA216B" w:rsidP="00D4581B"/>
                          <w:p w14:paraId="4FCF97D6" w14:textId="77777777" w:rsidR="00BA216B" w:rsidRDefault="00BA216B" w:rsidP="00D4581B"/>
                          <w:p w14:paraId="6A00BE0A" w14:textId="77777777" w:rsidR="00BA216B" w:rsidRDefault="00BA216B" w:rsidP="00D4581B"/>
                          <w:p w14:paraId="3987628B" w14:textId="77777777" w:rsidR="00BA216B" w:rsidRDefault="00BA216B" w:rsidP="00D4581B"/>
                          <w:p w14:paraId="19DC5154" w14:textId="77777777" w:rsidR="00BA216B" w:rsidRDefault="00BA216B" w:rsidP="00D4581B"/>
                          <w:p w14:paraId="3428CD65" w14:textId="77777777" w:rsidR="00BA216B" w:rsidRDefault="00BA216B" w:rsidP="00D4581B"/>
                          <w:p w14:paraId="1C5C7948" w14:textId="77777777" w:rsidR="00BA216B" w:rsidRDefault="00BA216B" w:rsidP="00D4581B"/>
                          <w:p w14:paraId="22A56D9D" w14:textId="77777777" w:rsidR="00BA216B" w:rsidRDefault="00BA216B" w:rsidP="00D4581B"/>
                          <w:p w14:paraId="3F6AEB30" w14:textId="77777777" w:rsidR="00BA216B" w:rsidRDefault="00BA216B" w:rsidP="00D4581B"/>
                          <w:p w14:paraId="03CD7166" w14:textId="77777777" w:rsidR="00BA216B" w:rsidRDefault="00BA216B" w:rsidP="00D4581B"/>
                          <w:p w14:paraId="7B840B2D" w14:textId="77777777" w:rsidR="00BA216B" w:rsidRDefault="00BA216B" w:rsidP="00D4581B"/>
                          <w:p w14:paraId="13ADB53C" w14:textId="77777777" w:rsidR="00BA216B" w:rsidRDefault="00BA216B" w:rsidP="00D4581B"/>
                          <w:p w14:paraId="0A0E8A41" w14:textId="77777777" w:rsidR="00BA216B" w:rsidRDefault="00BA216B" w:rsidP="00D4581B"/>
                          <w:p w14:paraId="6ADA8FB7" w14:textId="77777777" w:rsidR="00BA216B" w:rsidRDefault="00BA216B" w:rsidP="00D4581B"/>
                          <w:p w14:paraId="5DC850D8" w14:textId="77777777" w:rsidR="00BA216B" w:rsidRDefault="00BA216B" w:rsidP="00D4581B"/>
                          <w:p w14:paraId="68D267ED" w14:textId="77777777" w:rsidR="00BA216B" w:rsidRDefault="00BA216B" w:rsidP="00D4581B"/>
                          <w:p w14:paraId="6AE9D9CB" w14:textId="77777777" w:rsidR="00BA216B" w:rsidRDefault="00BA216B" w:rsidP="00D4581B"/>
                          <w:p w14:paraId="285533C3" w14:textId="77777777" w:rsidR="00BA216B" w:rsidRDefault="00BA216B" w:rsidP="00D4581B"/>
                          <w:p w14:paraId="67AF92C9" w14:textId="77777777" w:rsidR="00BA216B" w:rsidRDefault="00BA216B" w:rsidP="00D4581B"/>
                          <w:p w14:paraId="559F05C8" w14:textId="77777777" w:rsidR="00BA216B" w:rsidRDefault="00BA216B" w:rsidP="00D4581B"/>
                          <w:p w14:paraId="50AD9E8D" w14:textId="77777777" w:rsidR="00BA216B" w:rsidRDefault="00BA216B" w:rsidP="00D4581B"/>
                          <w:p w14:paraId="2FA85958" w14:textId="77777777" w:rsidR="00BA216B" w:rsidRDefault="00BA216B" w:rsidP="00D4581B"/>
                          <w:p w14:paraId="687861CE" w14:textId="77777777" w:rsidR="00BA216B" w:rsidRDefault="00BA216B" w:rsidP="00D4581B"/>
                          <w:p w14:paraId="6D4CF7B2" w14:textId="77777777" w:rsidR="00BA216B" w:rsidRDefault="00BA216B" w:rsidP="00D4581B"/>
                          <w:p w14:paraId="3CC75C07" w14:textId="77777777" w:rsidR="00BA216B" w:rsidRDefault="00BA216B" w:rsidP="00D4581B"/>
                          <w:p w14:paraId="472255D4" w14:textId="77777777" w:rsidR="00BA216B" w:rsidRDefault="00BA216B" w:rsidP="00D4581B"/>
                          <w:p w14:paraId="0B438554" w14:textId="77777777" w:rsidR="00BA216B" w:rsidRDefault="00BA216B" w:rsidP="00D4581B"/>
                          <w:p w14:paraId="385E9CCA" w14:textId="77777777" w:rsidR="00BA216B" w:rsidRDefault="00BA216B" w:rsidP="00D4581B"/>
                          <w:p w14:paraId="20B1D0D8" w14:textId="77777777" w:rsidR="00BA216B" w:rsidRDefault="00BA216B" w:rsidP="00D4581B"/>
                          <w:p w14:paraId="60A5B1AE" w14:textId="77777777" w:rsidR="00BA216B" w:rsidRDefault="00BA216B" w:rsidP="00D4581B"/>
                          <w:p w14:paraId="4F9E376D" w14:textId="77777777" w:rsidR="00BA216B" w:rsidRDefault="00BA216B" w:rsidP="00D4581B"/>
                          <w:p w14:paraId="03C13AED" w14:textId="77777777" w:rsidR="00BA216B" w:rsidRDefault="00BA216B" w:rsidP="00D4581B"/>
                          <w:p w14:paraId="26FE3FE9" w14:textId="77777777" w:rsidR="00BA216B" w:rsidRDefault="00BA216B" w:rsidP="00D4581B"/>
                          <w:p w14:paraId="02E68EC3" w14:textId="77777777" w:rsidR="00BA216B" w:rsidRDefault="00BA216B" w:rsidP="00D4581B"/>
                          <w:p w14:paraId="61FF7C65" w14:textId="77777777" w:rsidR="00BA216B" w:rsidRDefault="00BA216B" w:rsidP="00D4581B"/>
                          <w:p w14:paraId="21541952" w14:textId="77777777" w:rsidR="00BA216B" w:rsidRDefault="00BA216B" w:rsidP="00D4581B"/>
                          <w:p w14:paraId="325C151D" w14:textId="77777777" w:rsidR="00BA216B" w:rsidRDefault="00BA216B" w:rsidP="00D4581B"/>
                          <w:p w14:paraId="11A2C777" w14:textId="77777777" w:rsidR="00BA216B" w:rsidRDefault="00BA216B" w:rsidP="00D4581B"/>
                          <w:p w14:paraId="2CCAD01C" w14:textId="77777777" w:rsidR="00BA216B" w:rsidRDefault="00BA216B" w:rsidP="00D4581B"/>
                          <w:p w14:paraId="7B9E9EA1" w14:textId="77777777" w:rsidR="00BA216B" w:rsidRDefault="00BA216B" w:rsidP="00D4581B"/>
                          <w:p w14:paraId="0F388C3D" w14:textId="77777777" w:rsidR="00BA216B" w:rsidRDefault="00BA216B" w:rsidP="00D4581B"/>
                          <w:p w14:paraId="0768BC7B" w14:textId="77777777" w:rsidR="00BA216B" w:rsidRDefault="00BA216B" w:rsidP="00D4581B"/>
                          <w:p w14:paraId="581376A0" w14:textId="77777777" w:rsidR="00BA216B" w:rsidRDefault="00BA216B" w:rsidP="00D4581B"/>
                          <w:p w14:paraId="7DBABDF3" w14:textId="77777777" w:rsidR="00BA216B" w:rsidRDefault="00BA216B" w:rsidP="00D4581B"/>
                          <w:p w14:paraId="00160DB7" w14:textId="77777777" w:rsidR="00BA216B" w:rsidRDefault="00BA216B" w:rsidP="00D4581B"/>
                          <w:p w14:paraId="6918D176" w14:textId="77777777" w:rsidR="00BA216B" w:rsidRDefault="00BA216B" w:rsidP="00D4581B"/>
                          <w:p w14:paraId="78288D9B" w14:textId="77777777" w:rsidR="00BA216B" w:rsidRDefault="00BA216B" w:rsidP="00D4581B"/>
                          <w:p w14:paraId="46CD76CF" w14:textId="77777777" w:rsidR="00BA216B" w:rsidRDefault="00BA216B" w:rsidP="00D4581B"/>
                          <w:p w14:paraId="5353B4A5" w14:textId="77777777" w:rsidR="00BA216B" w:rsidRDefault="00BA216B" w:rsidP="00D4581B"/>
                          <w:p w14:paraId="4D4608CA" w14:textId="77777777" w:rsidR="00BA216B" w:rsidRDefault="00BA216B" w:rsidP="00D4581B"/>
                          <w:p w14:paraId="12CC07F9" w14:textId="77777777" w:rsidR="00BA216B" w:rsidRDefault="00BA216B" w:rsidP="00D4581B"/>
                          <w:p w14:paraId="385AA616" w14:textId="77777777" w:rsidR="00BA216B" w:rsidRDefault="00BA216B" w:rsidP="00D4581B"/>
                          <w:p w14:paraId="08A2708A" w14:textId="77777777" w:rsidR="00BA216B" w:rsidRDefault="00BA216B" w:rsidP="00D4581B"/>
                          <w:p w14:paraId="5AC409BD" w14:textId="77777777" w:rsidR="00BA216B" w:rsidRDefault="00BA216B" w:rsidP="00D4581B"/>
                          <w:p w14:paraId="2DB68CED" w14:textId="77777777" w:rsidR="00BA216B" w:rsidRDefault="00BA216B" w:rsidP="00D4581B"/>
                          <w:p w14:paraId="4F491DD7" w14:textId="77777777" w:rsidR="00BA216B" w:rsidRDefault="00BA216B" w:rsidP="00D4581B"/>
                          <w:p w14:paraId="430A8E5B" w14:textId="77777777" w:rsidR="00BA216B" w:rsidRDefault="00BA216B" w:rsidP="00D4581B"/>
                          <w:p w14:paraId="07041D51" w14:textId="77777777" w:rsidR="00BA216B" w:rsidRDefault="00BA216B" w:rsidP="00D4581B"/>
                          <w:p w14:paraId="43E56140" w14:textId="77777777" w:rsidR="00BA216B" w:rsidRDefault="00BA216B" w:rsidP="00D4581B"/>
                          <w:p w14:paraId="51D0B043" w14:textId="77777777" w:rsidR="00BA216B" w:rsidRDefault="00BA216B" w:rsidP="00D4581B"/>
                          <w:p w14:paraId="4E06D647" w14:textId="77777777" w:rsidR="00BA216B" w:rsidRDefault="00BA216B" w:rsidP="00D4581B"/>
                          <w:p w14:paraId="775736C2" w14:textId="77777777" w:rsidR="00BA216B" w:rsidRDefault="00BA216B" w:rsidP="00D4581B"/>
                          <w:p w14:paraId="67DCAFED" w14:textId="77777777" w:rsidR="00BA216B" w:rsidRDefault="00BA216B" w:rsidP="00D4581B"/>
                          <w:p w14:paraId="18561641" w14:textId="77777777" w:rsidR="00BA216B" w:rsidRDefault="00BA216B" w:rsidP="00D4581B"/>
                          <w:p w14:paraId="39A07875" w14:textId="77777777" w:rsidR="00BA216B" w:rsidRDefault="00BA216B" w:rsidP="00D4581B"/>
                          <w:p w14:paraId="5C39E6DC" w14:textId="77777777" w:rsidR="00BA216B" w:rsidRDefault="00BA216B" w:rsidP="00D4581B"/>
                          <w:p w14:paraId="345A7544" w14:textId="77777777" w:rsidR="00BA216B" w:rsidRDefault="00BA216B" w:rsidP="00D4581B"/>
                          <w:p w14:paraId="0D518866" w14:textId="77777777" w:rsidR="00BA216B" w:rsidRDefault="00BA216B" w:rsidP="00D4581B"/>
                          <w:p w14:paraId="0BEA6A9A" w14:textId="77777777" w:rsidR="00BA216B" w:rsidRDefault="00BA216B" w:rsidP="00D4581B"/>
                          <w:p w14:paraId="3B085C9A" w14:textId="77777777" w:rsidR="00BA216B" w:rsidRDefault="00BA216B" w:rsidP="00D4581B"/>
                          <w:p w14:paraId="4AD564CC" w14:textId="77777777" w:rsidR="00BA216B" w:rsidRDefault="00BA216B" w:rsidP="00D4581B"/>
                          <w:p w14:paraId="7788D2AD" w14:textId="77777777" w:rsidR="00BA216B" w:rsidRDefault="00BA216B" w:rsidP="00D4581B"/>
                          <w:p w14:paraId="57073E9E" w14:textId="77777777" w:rsidR="00BA216B" w:rsidRDefault="00BA216B" w:rsidP="00D4581B"/>
                          <w:p w14:paraId="4BFA1255" w14:textId="77777777" w:rsidR="00BA216B" w:rsidRDefault="00BA216B" w:rsidP="00D4581B"/>
                          <w:p w14:paraId="539E2609" w14:textId="77777777" w:rsidR="00BA216B" w:rsidRDefault="00BA216B" w:rsidP="00D4581B"/>
                          <w:p w14:paraId="75261B55" w14:textId="77777777" w:rsidR="00BA216B" w:rsidRDefault="00BA216B" w:rsidP="00D4581B"/>
                          <w:p w14:paraId="51F37394" w14:textId="77777777" w:rsidR="00BA216B" w:rsidRDefault="00BA216B" w:rsidP="00D4581B"/>
                          <w:p w14:paraId="03A5DD98" w14:textId="77777777" w:rsidR="00BA216B" w:rsidRDefault="00BA216B" w:rsidP="00D4581B"/>
                          <w:p w14:paraId="0D32C81E" w14:textId="77777777" w:rsidR="00BA216B" w:rsidRDefault="00BA216B" w:rsidP="00D4581B"/>
                          <w:p w14:paraId="7033EDB4" w14:textId="77777777" w:rsidR="00BA216B" w:rsidRDefault="00BA216B" w:rsidP="00D4581B"/>
                          <w:p w14:paraId="1333052F" w14:textId="77777777" w:rsidR="00BA216B" w:rsidRDefault="00BA216B" w:rsidP="00D4581B"/>
                          <w:p w14:paraId="275A9A0B" w14:textId="77777777" w:rsidR="00BA216B" w:rsidRDefault="00BA216B" w:rsidP="00D4581B"/>
                          <w:p w14:paraId="59D453CA" w14:textId="77777777" w:rsidR="00BA216B" w:rsidRDefault="00BA216B" w:rsidP="00D4581B"/>
                          <w:p w14:paraId="419F4446" w14:textId="77777777" w:rsidR="00BA216B" w:rsidRDefault="00BA216B" w:rsidP="00D4581B"/>
                          <w:p w14:paraId="160B0DBF" w14:textId="77777777" w:rsidR="00BA216B" w:rsidRDefault="00BA216B" w:rsidP="00D4581B"/>
                          <w:p w14:paraId="411B0379" w14:textId="77777777" w:rsidR="00BA216B" w:rsidRDefault="00BA216B" w:rsidP="00D4581B"/>
                          <w:p w14:paraId="4460FD71" w14:textId="77777777" w:rsidR="00BA216B" w:rsidRDefault="00BA216B" w:rsidP="00D4581B"/>
                          <w:p w14:paraId="57E7B2A3" w14:textId="77777777" w:rsidR="00BA216B" w:rsidRDefault="00BA216B" w:rsidP="00D4581B"/>
                          <w:p w14:paraId="6EBD0834" w14:textId="77777777" w:rsidR="00BA216B" w:rsidRDefault="00BA216B" w:rsidP="00D4581B"/>
                          <w:p w14:paraId="64F0AFCB" w14:textId="77777777" w:rsidR="00BA216B" w:rsidRDefault="00BA216B" w:rsidP="00D4581B"/>
                          <w:p w14:paraId="0094F729" w14:textId="77777777" w:rsidR="00BA216B" w:rsidRDefault="00BA216B" w:rsidP="00D4581B"/>
                          <w:p w14:paraId="6DDA8F66" w14:textId="77777777" w:rsidR="00BA216B" w:rsidRDefault="00BA216B" w:rsidP="00D4581B"/>
                          <w:p w14:paraId="74BC1C09" w14:textId="77777777" w:rsidR="00BA216B" w:rsidRDefault="00BA216B" w:rsidP="00D4581B"/>
                          <w:p w14:paraId="6F8C84DF" w14:textId="77777777" w:rsidR="00BA216B" w:rsidRDefault="00BA216B" w:rsidP="00D4581B"/>
                          <w:p w14:paraId="7CD245BC" w14:textId="77777777" w:rsidR="00BA216B" w:rsidRDefault="00BA216B" w:rsidP="00D4581B"/>
                          <w:p w14:paraId="29CA3EB3" w14:textId="77777777" w:rsidR="00BA216B" w:rsidRDefault="00BA216B" w:rsidP="00D4581B"/>
                          <w:p w14:paraId="4ED4272D" w14:textId="77777777" w:rsidR="00BA216B" w:rsidRDefault="00BA216B" w:rsidP="00D4581B"/>
                          <w:p w14:paraId="3BEFD47F" w14:textId="77777777" w:rsidR="00BA216B" w:rsidRDefault="00BA216B" w:rsidP="00D4581B"/>
                          <w:p w14:paraId="7AB7DC3B" w14:textId="77777777" w:rsidR="00BA216B" w:rsidRDefault="00BA216B" w:rsidP="00D4581B"/>
                          <w:p w14:paraId="7A88CA4D" w14:textId="77777777" w:rsidR="00BA216B" w:rsidRDefault="00BA216B" w:rsidP="00D4581B"/>
                          <w:p w14:paraId="6CC5EA60" w14:textId="77777777" w:rsidR="00BA216B" w:rsidRDefault="00BA216B" w:rsidP="00D4581B"/>
                          <w:p w14:paraId="7FBD4F32" w14:textId="77777777" w:rsidR="00BA216B" w:rsidRDefault="00BA216B" w:rsidP="00D4581B"/>
                          <w:p w14:paraId="1C9427C7" w14:textId="77777777" w:rsidR="00BA216B" w:rsidRDefault="00BA216B" w:rsidP="00D4581B"/>
                          <w:p w14:paraId="7AC6C572" w14:textId="77777777" w:rsidR="00BA216B" w:rsidRDefault="00BA216B" w:rsidP="00D4581B"/>
                          <w:p w14:paraId="3691A38C" w14:textId="77777777" w:rsidR="00BA216B" w:rsidRDefault="00BA216B" w:rsidP="00D4581B"/>
                          <w:p w14:paraId="0C3BF287" w14:textId="77777777" w:rsidR="00BA216B" w:rsidRDefault="00BA216B" w:rsidP="00D4581B"/>
                          <w:p w14:paraId="72D3CF26" w14:textId="77777777" w:rsidR="00BA216B" w:rsidRDefault="00BA216B" w:rsidP="00D4581B"/>
                          <w:p w14:paraId="42BEE827" w14:textId="77777777" w:rsidR="00BA216B" w:rsidRDefault="00BA216B" w:rsidP="00D4581B"/>
                          <w:p w14:paraId="30DD0A0B" w14:textId="77777777" w:rsidR="00BA216B" w:rsidRDefault="00BA216B" w:rsidP="00D4581B"/>
                          <w:p w14:paraId="2AD714B9" w14:textId="77777777" w:rsidR="00BA216B" w:rsidRDefault="00BA216B" w:rsidP="00D4581B"/>
                          <w:p w14:paraId="1842D70C" w14:textId="77777777" w:rsidR="00BA216B" w:rsidRDefault="00BA216B" w:rsidP="00D4581B"/>
                          <w:p w14:paraId="5740B908" w14:textId="77777777" w:rsidR="00BA216B" w:rsidRDefault="00BA216B" w:rsidP="00D4581B"/>
                          <w:p w14:paraId="6907414B" w14:textId="77777777" w:rsidR="00BA216B" w:rsidRDefault="00BA216B" w:rsidP="00D4581B"/>
                          <w:p w14:paraId="5660CED5" w14:textId="77777777" w:rsidR="00BA216B" w:rsidRDefault="00BA216B" w:rsidP="00D4581B"/>
                          <w:p w14:paraId="5AEBB37E" w14:textId="77777777" w:rsidR="00BA216B" w:rsidRDefault="00BA216B" w:rsidP="00D4581B"/>
                          <w:p w14:paraId="1F51DB1E" w14:textId="77777777" w:rsidR="00BA216B" w:rsidRDefault="00BA216B" w:rsidP="00D4581B"/>
                          <w:p w14:paraId="224FC86B" w14:textId="77777777" w:rsidR="00BA216B" w:rsidRDefault="00BA216B" w:rsidP="00D4581B"/>
                          <w:p w14:paraId="69C88563" w14:textId="77777777" w:rsidR="00BA216B" w:rsidRDefault="00BA216B" w:rsidP="00D4581B"/>
                          <w:p w14:paraId="4CB222F9" w14:textId="77777777" w:rsidR="00BA216B" w:rsidRDefault="00BA216B" w:rsidP="00D4581B"/>
                          <w:p w14:paraId="68F47588" w14:textId="77777777" w:rsidR="00BA216B" w:rsidRDefault="00BA216B" w:rsidP="00D4581B"/>
                          <w:p w14:paraId="054DE2C3" w14:textId="77777777" w:rsidR="00BA216B" w:rsidRDefault="00BA216B" w:rsidP="00D4581B"/>
                          <w:p w14:paraId="18010C16" w14:textId="77777777" w:rsidR="00BA216B" w:rsidRDefault="00BA216B" w:rsidP="00D4581B"/>
                          <w:p w14:paraId="7B397923" w14:textId="77777777" w:rsidR="00BA216B" w:rsidRDefault="00BA216B" w:rsidP="00D4581B"/>
                          <w:p w14:paraId="66E9290D" w14:textId="77777777" w:rsidR="00BA216B" w:rsidRDefault="00BA216B" w:rsidP="00D4581B"/>
                          <w:p w14:paraId="19D8C2F3" w14:textId="77777777" w:rsidR="00BA216B" w:rsidRDefault="00BA216B" w:rsidP="00D4581B"/>
                          <w:p w14:paraId="2BBB94FB" w14:textId="77777777" w:rsidR="00BA216B" w:rsidRDefault="00BA216B" w:rsidP="00D4581B"/>
                          <w:p w14:paraId="564F3D92" w14:textId="77777777" w:rsidR="00BA216B" w:rsidRDefault="00BA216B" w:rsidP="00D4581B"/>
                          <w:p w14:paraId="38F9E275" w14:textId="77777777" w:rsidR="00BA216B" w:rsidRDefault="00BA216B" w:rsidP="00D4581B"/>
                          <w:p w14:paraId="657162DE" w14:textId="77777777" w:rsidR="00BA216B" w:rsidRDefault="00BA216B" w:rsidP="00D4581B"/>
                          <w:p w14:paraId="49EAB99C" w14:textId="77777777" w:rsidR="00BA216B" w:rsidRDefault="00BA216B" w:rsidP="00D4581B"/>
                          <w:p w14:paraId="4CDF8324" w14:textId="77777777" w:rsidR="00BA216B" w:rsidRDefault="00BA216B" w:rsidP="00D4581B"/>
                          <w:p w14:paraId="35B6E461" w14:textId="77777777" w:rsidR="00BA216B" w:rsidRDefault="00BA216B" w:rsidP="00D4581B"/>
                          <w:p w14:paraId="44643115" w14:textId="77777777" w:rsidR="00BA216B" w:rsidRDefault="00BA216B" w:rsidP="00D4581B"/>
                          <w:p w14:paraId="52BBD648" w14:textId="77777777" w:rsidR="00BA216B" w:rsidRDefault="00BA216B" w:rsidP="00D4581B"/>
                          <w:p w14:paraId="0B187854" w14:textId="77777777" w:rsidR="00BA216B" w:rsidRDefault="00BA216B" w:rsidP="00D4581B"/>
                          <w:p w14:paraId="44CCDEC5" w14:textId="77777777" w:rsidR="00BA216B" w:rsidRDefault="00BA216B" w:rsidP="00D4581B"/>
                          <w:p w14:paraId="028B0483" w14:textId="77777777" w:rsidR="00BA216B" w:rsidRDefault="00BA216B" w:rsidP="00D4581B"/>
                          <w:p w14:paraId="2A38BA02" w14:textId="77777777" w:rsidR="00BA216B" w:rsidRDefault="00BA216B" w:rsidP="00D4581B"/>
                          <w:p w14:paraId="5D449CD8" w14:textId="77777777" w:rsidR="00BA216B" w:rsidRDefault="00BA216B" w:rsidP="00D4581B"/>
                          <w:p w14:paraId="2C41EB34" w14:textId="77777777" w:rsidR="00BA216B" w:rsidRDefault="00BA216B" w:rsidP="00D4581B"/>
                          <w:p w14:paraId="77E8F078" w14:textId="77777777" w:rsidR="00BA216B" w:rsidRDefault="00BA216B" w:rsidP="00D4581B"/>
                          <w:p w14:paraId="3E5E2FD8" w14:textId="77777777" w:rsidR="00BA216B" w:rsidRDefault="00BA216B" w:rsidP="00D4581B"/>
                          <w:p w14:paraId="3E5E3BDF" w14:textId="77777777" w:rsidR="00BA216B" w:rsidRDefault="00BA216B" w:rsidP="00D4581B"/>
                          <w:p w14:paraId="402BC203" w14:textId="77777777" w:rsidR="00BA216B" w:rsidRDefault="00BA216B" w:rsidP="00D4581B"/>
                          <w:p w14:paraId="69BECB6C" w14:textId="77777777" w:rsidR="00BA216B" w:rsidRDefault="00BA216B" w:rsidP="00D4581B"/>
                          <w:p w14:paraId="578EE25F" w14:textId="77777777" w:rsidR="00BA216B" w:rsidRDefault="00BA216B" w:rsidP="00D4581B"/>
                          <w:p w14:paraId="1F8F452F" w14:textId="77777777" w:rsidR="00BA216B" w:rsidRDefault="00BA216B" w:rsidP="00D4581B"/>
                          <w:p w14:paraId="565DDA6A" w14:textId="77777777" w:rsidR="00BA216B" w:rsidRDefault="00BA216B" w:rsidP="00D4581B"/>
                          <w:p w14:paraId="6990F324" w14:textId="77777777" w:rsidR="00BA216B" w:rsidRDefault="00BA216B" w:rsidP="00D4581B"/>
                          <w:p w14:paraId="78CC95B9" w14:textId="77777777" w:rsidR="00BA216B" w:rsidRDefault="00BA216B" w:rsidP="00D4581B"/>
                          <w:p w14:paraId="5B98DEC1" w14:textId="77777777" w:rsidR="00BA216B" w:rsidRDefault="00BA216B" w:rsidP="00D4581B"/>
                          <w:p w14:paraId="12A67865" w14:textId="77777777" w:rsidR="00BA216B" w:rsidRDefault="00BA216B" w:rsidP="00D4581B"/>
                          <w:p w14:paraId="17656BD9" w14:textId="77777777" w:rsidR="00BA216B" w:rsidRDefault="00BA216B" w:rsidP="00D4581B"/>
                          <w:p w14:paraId="28E71D4E" w14:textId="77777777" w:rsidR="00BA216B" w:rsidRDefault="00BA216B" w:rsidP="00D4581B"/>
                          <w:p w14:paraId="455BF906" w14:textId="77777777" w:rsidR="00BA216B" w:rsidRDefault="00BA216B" w:rsidP="00D4581B"/>
                          <w:p w14:paraId="746D4427" w14:textId="77777777" w:rsidR="00BA216B" w:rsidRDefault="00BA216B" w:rsidP="00D4581B"/>
                          <w:p w14:paraId="1EDC785E" w14:textId="77777777" w:rsidR="00BA216B" w:rsidRDefault="00BA216B" w:rsidP="00D4581B"/>
                          <w:p w14:paraId="0B026CB8" w14:textId="77777777" w:rsidR="00BA216B" w:rsidRDefault="00BA216B" w:rsidP="00D4581B"/>
                          <w:p w14:paraId="771175A7" w14:textId="77777777" w:rsidR="00BA216B" w:rsidRDefault="00BA216B" w:rsidP="00D4581B"/>
                          <w:p w14:paraId="73DB8B50" w14:textId="77777777" w:rsidR="00BA216B" w:rsidRDefault="00BA216B" w:rsidP="00D4581B"/>
                          <w:p w14:paraId="487C81CF" w14:textId="77777777" w:rsidR="00BA216B" w:rsidRDefault="00BA216B" w:rsidP="00D4581B"/>
                          <w:p w14:paraId="6B8CC4E1" w14:textId="77777777" w:rsidR="00BA216B" w:rsidRDefault="00BA216B" w:rsidP="00D4581B"/>
                          <w:p w14:paraId="1269CE0C" w14:textId="77777777" w:rsidR="00BA216B" w:rsidRDefault="00BA216B" w:rsidP="00D4581B"/>
                          <w:p w14:paraId="001261D4" w14:textId="77777777" w:rsidR="00BA216B" w:rsidRDefault="00BA216B" w:rsidP="00D4581B"/>
                          <w:p w14:paraId="5C3FAFB8" w14:textId="77777777" w:rsidR="00BA216B" w:rsidRDefault="00BA216B" w:rsidP="00D4581B"/>
                          <w:p w14:paraId="12451E68" w14:textId="77777777" w:rsidR="00BA216B" w:rsidRDefault="00BA216B" w:rsidP="00D4581B"/>
                          <w:p w14:paraId="00AC46DD" w14:textId="77777777" w:rsidR="00BA216B" w:rsidRDefault="00BA216B" w:rsidP="00D4581B"/>
                          <w:p w14:paraId="6C273FE9" w14:textId="77777777" w:rsidR="00BA216B" w:rsidRDefault="00BA216B" w:rsidP="00D4581B"/>
                          <w:p w14:paraId="38CBAD41" w14:textId="77777777" w:rsidR="00BA216B" w:rsidRDefault="00BA216B" w:rsidP="00D4581B"/>
                          <w:p w14:paraId="78C2734C" w14:textId="77777777" w:rsidR="00BA216B" w:rsidRDefault="00BA216B" w:rsidP="00D4581B"/>
                          <w:p w14:paraId="56CE1EE6" w14:textId="77777777" w:rsidR="00BA216B" w:rsidRDefault="00BA216B" w:rsidP="00D4581B"/>
                          <w:p w14:paraId="3C8433CC" w14:textId="77777777" w:rsidR="00BA216B" w:rsidRDefault="00BA216B" w:rsidP="00D4581B"/>
                          <w:p w14:paraId="36C3F592" w14:textId="77777777" w:rsidR="00BA216B" w:rsidRDefault="00BA216B" w:rsidP="00D4581B"/>
                          <w:p w14:paraId="16B0C16D" w14:textId="77777777" w:rsidR="00BA216B" w:rsidRDefault="00BA216B" w:rsidP="00D4581B"/>
                          <w:p w14:paraId="15F92ED8" w14:textId="77777777" w:rsidR="00BA216B" w:rsidRDefault="00BA216B" w:rsidP="00D4581B"/>
                          <w:p w14:paraId="1386C972" w14:textId="77777777" w:rsidR="00BA216B" w:rsidRDefault="00BA216B" w:rsidP="00D4581B"/>
                          <w:p w14:paraId="34EADE00" w14:textId="77777777" w:rsidR="00BA216B" w:rsidRDefault="00BA216B" w:rsidP="00D4581B"/>
                          <w:p w14:paraId="315379B2" w14:textId="77777777" w:rsidR="00BA216B" w:rsidRDefault="00BA216B" w:rsidP="00D4581B"/>
                          <w:p w14:paraId="6A707761" w14:textId="77777777" w:rsidR="00BA216B" w:rsidRDefault="00BA216B" w:rsidP="00D4581B"/>
                          <w:p w14:paraId="77A0BCA5" w14:textId="77777777" w:rsidR="00BA216B" w:rsidRDefault="00BA216B" w:rsidP="00D4581B"/>
                          <w:p w14:paraId="6C72022C" w14:textId="77777777" w:rsidR="00BA216B" w:rsidRDefault="00BA216B" w:rsidP="00D4581B"/>
                          <w:p w14:paraId="6CCA321D" w14:textId="77777777" w:rsidR="00BA216B" w:rsidRDefault="00BA216B" w:rsidP="00D4581B"/>
                          <w:p w14:paraId="23F1848A" w14:textId="77777777" w:rsidR="00BA216B" w:rsidRDefault="00BA216B" w:rsidP="00D4581B"/>
                          <w:p w14:paraId="03765B4F" w14:textId="77777777" w:rsidR="00BA216B" w:rsidRDefault="00BA216B" w:rsidP="00D4581B"/>
                          <w:p w14:paraId="6E998983" w14:textId="77777777" w:rsidR="00BA216B" w:rsidRDefault="00BA216B" w:rsidP="00D4581B"/>
                          <w:p w14:paraId="133D600D" w14:textId="77777777" w:rsidR="00BA216B" w:rsidRDefault="00BA216B" w:rsidP="00D4581B"/>
                          <w:p w14:paraId="349A9722" w14:textId="77777777" w:rsidR="00BA216B" w:rsidRDefault="00BA216B" w:rsidP="00D4581B"/>
                          <w:p w14:paraId="29A4C6F9" w14:textId="77777777" w:rsidR="00BA216B" w:rsidRDefault="00BA216B" w:rsidP="00D4581B"/>
                          <w:p w14:paraId="31720D35" w14:textId="77777777" w:rsidR="00BA216B" w:rsidRDefault="00BA216B" w:rsidP="00D4581B"/>
                          <w:p w14:paraId="7F71806B" w14:textId="77777777" w:rsidR="00BA216B" w:rsidRDefault="00BA216B" w:rsidP="00D4581B"/>
                          <w:p w14:paraId="405884BA" w14:textId="77777777" w:rsidR="00BA216B" w:rsidRDefault="00BA216B" w:rsidP="00D4581B"/>
                          <w:p w14:paraId="1EE8B727" w14:textId="77777777" w:rsidR="00BA216B" w:rsidRDefault="00BA216B" w:rsidP="00D4581B"/>
                          <w:p w14:paraId="60C71601" w14:textId="77777777" w:rsidR="00BA216B" w:rsidRDefault="00BA216B" w:rsidP="00D4581B"/>
                          <w:p w14:paraId="50A3FF1A" w14:textId="77777777" w:rsidR="00BA216B" w:rsidRDefault="00BA216B" w:rsidP="00D4581B"/>
                          <w:p w14:paraId="3E7E6103" w14:textId="77777777" w:rsidR="00BA216B" w:rsidRDefault="00BA216B" w:rsidP="00D4581B"/>
                          <w:p w14:paraId="115C7E65" w14:textId="77777777" w:rsidR="00BA216B" w:rsidRDefault="00BA216B" w:rsidP="00D4581B"/>
                          <w:p w14:paraId="2469950D" w14:textId="77777777" w:rsidR="00BA216B" w:rsidRDefault="00BA216B" w:rsidP="00D4581B"/>
                          <w:p w14:paraId="0187DB95" w14:textId="77777777" w:rsidR="00BA216B" w:rsidRDefault="00BA216B" w:rsidP="00D4581B"/>
                          <w:p w14:paraId="53FF9E06" w14:textId="77777777" w:rsidR="00BA216B" w:rsidRDefault="00BA216B" w:rsidP="00D4581B"/>
                          <w:p w14:paraId="105E1D2E" w14:textId="77777777" w:rsidR="00BA216B" w:rsidRDefault="00BA216B" w:rsidP="00D4581B"/>
                          <w:p w14:paraId="05923A37" w14:textId="77777777" w:rsidR="00BA216B" w:rsidRDefault="00BA216B" w:rsidP="00D4581B"/>
                          <w:p w14:paraId="55D014EA" w14:textId="77777777" w:rsidR="00BA216B" w:rsidRDefault="00BA216B" w:rsidP="00D4581B"/>
                          <w:p w14:paraId="2ABF330B" w14:textId="77777777" w:rsidR="00BA216B" w:rsidRDefault="00BA216B" w:rsidP="00D4581B"/>
                          <w:p w14:paraId="04160544" w14:textId="77777777" w:rsidR="00BA216B" w:rsidRDefault="00BA216B" w:rsidP="00D4581B"/>
                          <w:p w14:paraId="5BD4B421" w14:textId="77777777" w:rsidR="00BA216B" w:rsidRDefault="00BA216B" w:rsidP="00D4581B"/>
                          <w:p w14:paraId="0A0F3932" w14:textId="77777777" w:rsidR="00BA216B" w:rsidRDefault="00BA216B" w:rsidP="00D4581B"/>
                          <w:p w14:paraId="0511F987" w14:textId="77777777" w:rsidR="00BA216B" w:rsidRDefault="00BA216B" w:rsidP="00D4581B"/>
                          <w:p w14:paraId="1D9E52AA" w14:textId="77777777" w:rsidR="00BA216B" w:rsidRDefault="00BA216B" w:rsidP="00D4581B"/>
                          <w:p w14:paraId="5DD5F416" w14:textId="77777777" w:rsidR="00BA216B" w:rsidRDefault="00BA216B" w:rsidP="00D4581B"/>
                          <w:p w14:paraId="7401CFE6" w14:textId="77777777" w:rsidR="00BA216B" w:rsidRDefault="00BA216B" w:rsidP="00D4581B"/>
                          <w:p w14:paraId="04919794" w14:textId="77777777" w:rsidR="00BA216B" w:rsidRDefault="00BA216B" w:rsidP="00D4581B"/>
                          <w:p w14:paraId="6070C754" w14:textId="77777777" w:rsidR="00BA216B" w:rsidRDefault="00BA216B" w:rsidP="00D4581B"/>
                          <w:p w14:paraId="619BD50E" w14:textId="77777777" w:rsidR="00BA216B" w:rsidRDefault="00BA216B" w:rsidP="00D4581B"/>
                          <w:p w14:paraId="3249575F" w14:textId="77777777" w:rsidR="00BA216B" w:rsidRDefault="00BA216B" w:rsidP="00D4581B"/>
                          <w:p w14:paraId="42A9B6D2" w14:textId="77777777" w:rsidR="00BA216B" w:rsidRDefault="00BA216B" w:rsidP="00D4581B"/>
                          <w:p w14:paraId="03D771EE" w14:textId="77777777" w:rsidR="00BA216B" w:rsidRDefault="00BA216B" w:rsidP="00D4581B"/>
                          <w:p w14:paraId="7B3A708E" w14:textId="77777777" w:rsidR="00BA216B" w:rsidRDefault="00BA216B" w:rsidP="00D4581B"/>
                          <w:p w14:paraId="0BFCE12A" w14:textId="77777777" w:rsidR="00BA216B" w:rsidRDefault="00BA216B" w:rsidP="00D4581B"/>
                          <w:p w14:paraId="7F56B92F" w14:textId="77777777" w:rsidR="00BA216B" w:rsidRDefault="00BA216B" w:rsidP="00D4581B"/>
                          <w:p w14:paraId="3D0B315E" w14:textId="77777777" w:rsidR="00BA216B" w:rsidRDefault="00BA216B" w:rsidP="00D4581B"/>
                          <w:p w14:paraId="7171AF33" w14:textId="77777777" w:rsidR="00BA216B" w:rsidRDefault="00BA216B" w:rsidP="00D4581B"/>
                          <w:p w14:paraId="315B1F61" w14:textId="77777777" w:rsidR="00BA216B" w:rsidRDefault="00BA216B" w:rsidP="00D4581B"/>
                          <w:p w14:paraId="0FCF9CCA" w14:textId="77777777" w:rsidR="00BA216B" w:rsidRDefault="00BA216B" w:rsidP="00D4581B"/>
                          <w:p w14:paraId="2ABEAEFA" w14:textId="77777777" w:rsidR="00BA216B" w:rsidRDefault="00BA216B" w:rsidP="00D4581B"/>
                          <w:p w14:paraId="704B6C22" w14:textId="77777777" w:rsidR="00BA216B" w:rsidRDefault="00BA216B" w:rsidP="00D4581B"/>
                          <w:p w14:paraId="188040DA" w14:textId="77777777" w:rsidR="00BA216B" w:rsidRDefault="00BA216B" w:rsidP="00D4581B"/>
                          <w:p w14:paraId="0B449F46" w14:textId="77777777" w:rsidR="00BA216B" w:rsidRDefault="00BA216B" w:rsidP="00D4581B"/>
                          <w:p w14:paraId="629EFD1F" w14:textId="77777777" w:rsidR="00BA216B" w:rsidRDefault="00BA216B" w:rsidP="00D4581B"/>
                          <w:p w14:paraId="08616D0D" w14:textId="77777777" w:rsidR="00BA216B" w:rsidRDefault="00BA216B" w:rsidP="00D4581B"/>
                          <w:p w14:paraId="1CA13696" w14:textId="77777777" w:rsidR="00BA216B" w:rsidRDefault="00BA216B" w:rsidP="00D4581B"/>
                          <w:p w14:paraId="6FB7C812" w14:textId="77777777" w:rsidR="00BA216B" w:rsidRDefault="00BA216B" w:rsidP="00D4581B"/>
                          <w:p w14:paraId="7883417D" w14:textId="77777777" w:rsidR="00BA216B" w:rsidRDefault="00BA216B" w:rsidP="00D4581B"/>
                          <w:p w14:paraId="5E74486D" w14:textId="77777777" w:rsidR="00BA216B" w:rsidRDefault="00BA216B" w:rsidP="00D4581B"/>
                          <w:p w14:paraId="2E0B6CB8" w14:textId="77777777" w:rsidR="00BA216B" w:rsidRDefault="00BA216B" w:rsidP="00D4581B"/>
                          <w:p w14:paraId="075690A2" w14:textId="77777777" w:rsidR="00BA216B" w:rsidRDefault="00BA216B" w:rsidP="00D4581B"/>
                          <w:p w14:paraId="1EF75CC3" w14:textId="77777777" w:rsidR="00BA216B" w:rsidRDefault="00BA216B" w:rsidP="00D4581B"/>
                          <w:p w14:paraId="12AE6A60" w14:textId="77777777" w:rsidR="00BA216B" w:rsidRDefault="00BA216B" w:rsidP="00D4581B"/>
                          <w:p w14:paraId="4833ADEE" w14:textId="77777777" w:rsidR="00BA216B" w:rsidRDefault="00BA216B" w:rsidP="00D4581B"/>
                          <w:p w14:paraId="01A46120" w14:textId="77777777" w:rsidR="00BA216B" w:rsidRDefault="00BA216B" w:rsidP="00D4581B"/>
                          <w:p w14:paraId="1A2EBE0D" w14:textId="77777777" w:rsidR="00BA216B" w:rsidRDefault="00BA216B" w:rsidP="00D4581B"/>
                          <w:p w14:paraId="0E3DBFC2" w14:textId="77777777" w:rsidR="00BA216B" w:rsidRDefault="00BA216B" w:rsidP="00D4581B"/>
                          <w:p w14:paraId="71F23BF2" w14:textId="77777777" w:rsidR="00BA216B" w:rsidRDefault="00BA216B" w:rsidP="00D4581B"/>
                          <w:p w14:paraId="74F29987" w14:textId="77777777" w:rsidR="00BA216B" w:rsidRDefault="00BA216B" w:rsidP="00D4581B"/>
                          <w:p w14:paraId="19F8B3C6" w14:textId="77777777" w:rsidR="00BA216B" w:rsidRDefault="00BA216B" w:rsidP="00D4581B"/>
                          <w:p w14:paraId="751583C6" w14:textId="77777777" w:rsidR="00BA216B" w:rsidRDefault="00BA216B" w:rsidP="00D4581B"/>
                          <w:p w14:paraId="556D42C2" w14:textId="77777777" w:rsidR="00BA216B" w:rsidRDefault="00BA216B" w:rsidP="00D4581B"/>
                          <w:p w14:paraId="5BA6E1D2" w14:textId="77777777" w:rsidR="00BA216B" w:rsidRDefault="00BA216B" w:rsidP="00D4581B"/>
                          <w:p w14:paraId="2C320ADC" w14:textId="77777777" w:rsidR="00BA216B" w:rsidRDefault="00BA216B" w:rsidP="00D4581B"/>
                          <w:p w14:paraId="16D75E09" w14:textId="77777777" w:rsidR="00BA216B" w:rsidRDefault="00BA216B" w:rsidP="00D4581B"/>
                          <w:p w14:paraId="5F3F3704" w14:textId="77777777" w:rsidR="00BA216B" w:rsidRDefault="00BA216B" w:rsidP="00D4581B"/>
                          <w:p w14:paraId="172E73B1" w14:textId="77777777" w:rsidR="00BA216B" w:rsidRDefault="00BA216B" w:rsidP="00D4581B"/>
                          <w:p w14:paraId="6C18FB9B" w14:textId="77777777" w:rsidR="00BA216B" w:rsidRDefault="00BA216B" w:rsidP="00D4581B"/>
                          <w:p w14:paraId="15794CE4" w14:textId="77777777" w:rsidR="00BA216B" w:rsidRDefault="00BA216B" w:rsidP="00D4581B"/>
                          <w:p w14:paraId="698789BD" w14:textId="77777777" w:rsidR="00BA216B" w:rsidRDefault="00BA216B" w:rsidP="00D4581B"/>
                          <w:p w14:paraId="0FBBF95F" w14:textId="77777777" w:rsidR="00BA216B" w:rsidRDefault="00BA216B" w:rsidP="00D4581B"/>
                          <w:p w14:paraId="395A5F98" w14:textId="77777777" w:rsidR="00BA216B" w:rsidRDefault="00BA216B" w:rsidP="00D4581B"/>
                          <w:p w14:paraId="5B1218E4" w14:textId="77777777" w:rsidR="00BA216B" w:rsidRDefault="00BA216B" w:rsidP="00D4581B"/>
                          <w:p w14:paraId="6051D864" w14:textId="77777777" w:rsidR="00BA216B" w:rsidRDefault="00BA216B" w:rsidP="00D4581B"/>
                          <w:p w14:paraId="3EE74DF1" w14:textId="77777777" w:rsidR="00BA216B" w:rsidRDefault="00BA216B" w:rsidP="00D4581B"/>
                          <w:p w14:paraId="4AA5F9AE" w14:textId="77777777" w:rsidR="00BA216B" w:rsidRDefault="00BA216B" w:rsidP="00D4581B"/>
                          <w:p w14:paraId="5C686DF6" w14:textId="77777777" w:rsidR="00BA216B" w:rsidRDefault="00BA216B" w:rsidP="00D4581B"/>
                          <w:p w14:paraId="2D4F69D5" w14:textId="77777777" w:rsidR="00BA216B" w:rsidRDefault="00BA216B" w:rsidP="00D4581B"/>
                          <w:p w14:paraId="5A9BE6B2" w14:textId="77777777" w:rsidR="00BA216B" w:rsidRDefault="00BA216B" w:rsidP="00D4581B"/>
                          <w:p w14:paraId="29EE1E18" w14:textId="77777777" w:rsidR="00BA216B" w:rsidRDefault="00BA216B" w:rsidP="00D4581B"/>
                          <w:p w14:paraId="2F0559FC" w14:textId="77777777" w:rsidR="00BA216B" w:rsidRDefault="00BA216B" w:rsidP="00D4581B"/>
                          <w:p w14:paraId="7B59D529" w14:textId="77777777" w:rsidR="00BA216B" w:rsidRDefault="00BA216B" w:rsidP="00D4581B"/>
                          <w:p w14:paraId="40538413" w14:textId="77777777" w:rsidR="00BA216B" w:rsidRDefault="00BA216B" w:rsidP="00D4581B"/>
                          <w:p w14:paraId="5EFEA23E" w14:textId="77777777" w:rsidR="00BA216B" w:rsidRDefault="00BA216B" w:rsidP="00D4581B"/>
                          <w:p w14:paraId="69A32074" w14:textId="77777777" w:rsidR="00BA216B" w:rsidRDefault="00BA216B" w:rsidP="00D4581B"/>
                          <w:p w14:paraId="3220EC9D" w14:textId="77777777" w:rsidR="00BA216B" w:rsidRDefault="00BA216B" w:rsidP="00D4581B"/>
                          <w:p w14:paraId="34222125" w14:textId="77777777" w:rsidR="00BA216B" w:rsidRDefault="00BA216B" w:rsidP="00D4581B"/>
                          <w:p w14:paraId="1C5E67AE" w14:textId="77777777" w:rsidR="00BA216B" w:rsidRDefault="00BA216B" w:rsidP="00D4581B"/>
                          <w:p w14:paraId="6CBC2C84" w14:textId="77777777" w:rsidR="00BA216B" w:rsidRDefault="00BA216B" w:rsidP="00D4581B"/>
                          <w:p w14:paraId="0A04A789" w14:textId="77777777" w:rsidR="00BA216B" w:rsidRDefault="00BA216B" w:rsidP="00D4581B"/>
                          <w:p w14:paraId="6F9BF5AE" w14:textId="77777777" w:rsidR="00BA216B" w:rsidRDefault="00BA216B" w:rsidP="00D4581B"/>
                          <w:p w14:paraId="4D2CF5EB" w14:textId="77777777" w:rsidR="00BA216B" w:rsidRDefault="00BA216B" w:rsidP="00D4581B"/>
                          <w:p w14:paraId="50E30CD1" w14:textId="77777777" w:rsidR="00BA216B" w:rsidRDefault="00BA216B" w:rsidP="00D4581B"/>
                          <w:p w14:paraId="316F7C9A" w14:textId="77777777" w:rsidR="00BA216B" w:rsidRDefault="00BA216B" w:rsidP="00D4581B"/>
                          <w:p w14:paraId="1D0BEF26" w14:textId="77777777" w:rsidR="00BA216B" w:rsidRDefault="00BA216B" w:rsidP="00D4581B"/>
                          <w:p w14:paraId="6DE2380E" w14:textId="77777777" w:rsidR="00BA216B" w:rsidRDefault="00BA216B" w:rsidP="00D4581B"/>
                          <w:p w14:paraId="1A8D5438" w14:textId="77777777" w:rsidR="00BA216B" w:rsidRDefault="00BA216B" w:rsidP="00D4581B"/>
                          <w:p w14:paraId="3AE4A7CF" w14:textId="77777777" w:rsidR="00BA216B" w:rsidRDefault="00BA216B" w:rsidP="00D4581B"/>
                          <w:p w14:paraId="71068444" w14:textId="77777777" w:rsidR="00BA216B" w:rsidRDefault="00BA216B" w:rsidP="00D4581B"/>
                          <w:p w14:paraId="220D1D44" w14:textId="77777777" w:rsidR="00BA216B" w:rsidRDefault="00BA216B" w:rsidP="00D4581B"/>
                          <w:p w14:paraId="6C287738" w14:textId="77777777" w:rsidR="00BA216B" w:rsidRDefault="00BA216B" w:rsidP="00D4581B"/>
                          <w:p w14:paraId="67727E0D" w14:textId="77777777" w:rsidR="00BA216B" w:rsidRDefault="00BA216B" w:rsidP="00D4581B"/>
                          <w:p w14:paraId="2E5AA957" w14:textId="77777777" w:rsidR="00BA216B" w:rsidRDefault="00BA216B" w:rsidP="00D4581B"/>
                          <w:p w14:paraId="671F48AB" w14:textId="77777777" w:rsidR="00BA216B" w:rsidRDefault="00BA216B" w:rsidP="00D4581B"/>
                          <w:p w14:paraId="3633AEB3" w14:textId="77777777" w:rsidR="00BA216B" w:rsidRDefault="00BA216B" w:rsidP="00D4581B"/>
                          <w:p w14:paraId="77C1D60D" w14:textId="77777777" w:rsidR="00BA216B" w:rsidRDefault="00BA216B" w:rsidP="00D4581B"/>
                          <w:p w14:paraId="623DA66F" w14:textId="77777777" w:rsidR="00BA216B" w:rsidRDefault="00BA216B" w:rsidP="00D4581B"/>
                          <w:p w14:paraId="7226D7F3" w14:textId="77777777" w:rsidR="00BA216B" w:rsidRDefault="00BA216B" w:rsidP="00D4581B"/>
                          <w:p w14:paraId="57376722" w14:textId="77777777" w:rsidR="00BA216B" w:rsidRDefault="00BA216B" w:rsidP="00D4581B"/>
                          <w:p w14:paraId="037C65E3" w14:textId="77777777" w:rsidR="00BA216B" w:rsidRDefault="00BA216B" w:rsidP="00D4581B"/>
                          <w:p w14:paraId="565D6378" w14:textId="77777777" w:rsidR="00BA216B" w:rsidRDefault="00BA216B" w:rsidP="00D4581B"/>
                          <w:p w14:paraId="57BDE0AA" w14:textId="77777777" w:rsidR="00BA216B" w:rsidRDefault="00BA216B" w:rsidP="00D4581B"/>
                          <w:p w14:paraId="2A60AD14" w14:textId="77777777" w:rsidR="00BA216B" w:rsidRDefault="00BA216B" w:rsidP="00D4581B"/>
                          <w:p w14:paraId="59DCB181" w14:textId="77777777" w:rsidR="00BA216B" w:rsidRDefault="00BA216B" w:rsidP="00D4581B"/>
                          <w:p w14:paraId="02928885" w14:textId="77777777" w:rsidR="00BA216B" w:rsidRDefault="00BA216B" w:rsidP="00D4581B"/>
                          <w:p w14:paraId="4A8C03F3" w14:textId="77777777" w:rsidR="00BA216B" w:rsidRDefault="00BA216B" w:rsidP="00D4581B"/>
                          <w:p w14:paraId="78804C81" w14:textId="77777777" w:rsidR="00BA216B" w:rsidRDefault="00BA216B" w:rsidP="00D4581B"/>
                          <w:p w14:paraId="6D03EFCA" w14:textId="77777777" w:rsidR="00BA216B" w:rsidRDefault="00BA216B" w:rsidP="00D4581B"/>
                          <w:p w14:paraId="4B130D32" w14:textId="77777777" w:rsidR="00BA216B" w:rsidRDefault="00BA216B" w:rsidP="00D4581B"/>
                          <w:p w14:paraId="34EE17E6" w14:textId="77777777" w:rsidR="00BA216B" w:rsidRDefault="00BA216B" w:rsidP="00D4581B"/>
                          <w:p w14:paraId="2D179923" w14:textId="77777777" w:rsidR="00BA216B" w:rsidRDefault="00BA216B" w:rsidP="00D4581B"/>
                          <w:p w14:paraId="7D5AB199" w14:textId="77777777" w:rsidR="00BA216B" w:rsidRDefault="00BA216B" w:rsidP="00D4581B"/>
                          <w:p w14:paraId="1B5C2B47" w14:textId="77777777" w:rsidR="00BA216B" w:rsidRDefault="00BA216B" w:rsidP="00D4581B"/>
                          <w:p w14:paraId="39F4FD76" w14:textId="77777777" w:rsidR="00BA216B" w:rsidRDefault="00BA216B" w:rsidP="00D4581B"/>
                          <w:p w14:paraId="06AC7A54" w14:textId="77777777" w:rsidR="00BA216B" w:rsidRDefault="00BA216B" w:rsidP="00D4581B"/>
                          <w:p w14:paraId="21DD8F8E" w14:textId="77777777" w:rsidR="00BA216B" w:rsidRDefault="00BA216B" w:rsidP="00D4581B"/>
                          <w:p w14:paraId="4BD9066A" w14:textId="77777777" w:rsidR="00BA216B" w:rsidRDefault="00BA216B" w:rsidP="00D4581B"/>
                          <w:p w14:paraId="5FD7E374" w14:textId="77777777" w:rsidR="00BA216B" w:rsidRDefault="00BA216B" w:rsidP="00D4581B"/>
                          <w:p w14:paraId="783DB5E6" w14:textId="77777777" w:rsidR="00BA216B" w:rsidRDefault="00BA216B" w:rsidP="00D4581B"/>
                          <w:p w14:paraId="727833CF" w14:textId="77777777" w:rsidR="00BA216B" w:rsidRDefault="00BA216B" w:rsidP="00D4581B"/>
                          <w:p w14:paraId="086884C3" w14:textId="77777777" w:rsidR="00BA216B" w:rsidRDefault="00BA216B" w:rsidP="00D4581B"/>
                          <w:p w14:paraId="2CB9EA5C" w14:textId="77777777" w:rsidR="00BA216B" w:rsidRDefault="00BA216B" w:rsidP="00D4581B"/>
                          <w:p w14:paraId="736083C4" w14:textId="77777777" w:rsidR="00BA216B" w:rsidRDefault="00BA216B" w:rsidP="00D4581B"/>
                          <w:p w14:paraId="58ABE6D2" w14:textId="77777777" w:rsidR="00BA216B" w:rsidRDefault="00BA216B" w:rsidP="00D4581B"/>
                          <w:p w14:paraId="55C2E06D" w14:textId="77777777" w:rsidR="00BA216B" w:rsidRDefault="00BA216B" w:rsidP="00D4581B"/>
                          <w:p w14:paraId="3028A325" w14:textId="77777777" w:rsidR="00BA216B" w:rsidRDefault="00BA216B" w:rsidP="00D4581B"/>
                          <w:p w14:paraId="22078B59" w14:textId="77777777" w:rsidR="00BA216B" w:rsidRDefault="00BA216B" w:rsidP="00D4581B"/>
                          <w:p w14:paraId="1679A50F" w14:textId="77777777" w:rsidR="00BA216B" w:rsidRDefault="00BA216B" w:rsidP="00D4581B"/>
                          <w:p w14:paraId="53BDEE1D" w14:textId="77777777" w:rsidR="00BA216B" w:rsidRDefault="00BA216B" w:rsidP="00D4581B"/>
                          <w:p w14:paraId="3864BB2F" w14:textId="77777777" w:rsidR="00BA216B" w:rsidRDefault="00BA216B" w:rsidP="00D4581B"/>
                          <w:p w14:paraId="0B6DBC17" w14:textId="77777777" w:rsidR="00BA216B" w:rsidRDefault="00BA216B" w:rsidP="00D4581B"/>
                          <w:p w14:paraId="0BD572CF" w14:textId="77777777" w:rsidR="00BA216B" w:rsidRDefault="00BA216B" w:rsidP="00D4581B"/>
                          <w:p w14:paraId="16A2285F" w14:textId="77777777" w:rsidR="00BA216B" w:rsidRDefault="00BA216B" w:rsidP="00D4581B"/>
                          <w:p w14:paraId="65F38EB0" w14:textId="77777777" w:rsidR="00BA216B" w:rsidRDefault="00BA216B" w:rsidP="00D4581B"/>
                          <w:p w14:paraId="4BB5EF65" w14:textId="77777777" w:rsidR="00BA216B" w:rsidRDefault="00BA216B" w:rsidP="00D4581B"/>
                          <w:p w14:paraId="1DADE064" w14:textId="77777777" w:rsidR="00BA216B" w:rsidRDefault="00BA216B" w:rsidP="00D4581B"/>
                          <w:p w14:paraId="328628FB" w14:textId="77777777" w:rsidR="00BA216B" w:rsidRDefault="00BA216B" w:rsidP="00D4581B"/>
                          <w:p w14:paraId="5FDEF80D" w14:textId="77777777" w:rsidR="00BA216B" w:rsidRDefault="00BA216B" w:rsidP="00D4581B"/>
                          <w:p w14:paraId="07DF06E2" w14:textId="77777777" w:rsidR="00BA216B" w:rsidRDefault="00BA216B" w:rsidP="00D4581B"/>
                          <w:p w14:paraId="1217BEC2" w14:textId="77777777" w:rsidR="00BA216B" w:rsidRDefault="00BA216B" w:rsidP="00D4581B"/>
                          <w:p w14:paraId="33FDC3DC" w14:textId="77777777" w:rsidR="00BA216B" w:rsidRDefault="00BA216B" w:rsidP="00D4581B"/>
                          <w:p w14:paraId="294FAF48" w14:textId="77777777" w:rsidR="00BA216B" w:rsidRDefault="00BA216B" w:rsidP="00D4581B"/>
                          <w:p w14:paraId="71042742" w14:textId="77777777" w:rsidR="00BA216B" w:rsidRDefault="00BA216B" w:rsidP="00D4581B"/>
                          <w:p w14:paraId="47630178" w14:textId="77777777" w:rsidR="00BA216B" w:rsidRDefault="00BA216B" w:rsidP="00D4581B"/>
                          <w:p w14:paraId="3C3C210D" w14:textId="77777777" w:rsidR="00BA216B" w:rsidRDefault="00BA216B" w:rsidP="00D4581B"/>
                          <w:p w14:paraId="69CCBBFF" w14:textId="77777777" w:rsidR="00BA216B" w:rsidRDefault="00BA216B" w:rsidP="00D4581B"/>
                          <w:p w14:paraId="6E552264" w14:textId="77777777" w:rsidR="00BA216B" w:rsidRDefault="00BA216B" w:rsidP="00D4581B"/>
                          <w:p w14:paraId="531540BA" w14:textId="77777777" w:rsidR="00BA216B" w:rsidRDefault="00BA216B" w:rsidP="00D4581B"/>
                          <w:p w14:paraId="7160F6B6" w14:textId="77777777" w:rsidR="00BA216B" w:rsidRDefault="00BA216B" w:rsidP="00D4581B"/>
                          <w:p w14:paraId="2FE58779" w14:textId="77777777" w:rsidR="00BA216B" w:rsidRDefault="00BA216B" w:rsidP="00D4581B"/>
                          <w:p w14:paraId="138B0167" w14:textId="77777777" w:rsidR="00BA216B" w:rsidRDefault="00BA216B" w:rsidP="00D4581B"/>
                          <w:p w14:paraId="56C19B17" w14:textId="77777777" w:rsidR="00BA216B" w:rsidRDefault="00BA216B" w:rsidP="00D4581B"/>
                          <w:p w14:paraId="5C67B6EB" w14:textId="77777777" w:rsidR="00BA216B" w:rsidRDefault="00BA216B" w:rsidP="00D4581B"/>
                          <w:p w14:paraId="11E12EFD" w14:textId="77777777" w:rsidR="00BA216B" w:rsidRDefault="00BA216B" w:rsidP="00D4581B"/>
                          <w:p w14:paraId="06D45CAE" w14:textId="77777777" w:rsidR="00BA216B" w:rsidRDefault="00BA216B" w:rsidP="00D4581B"/>
                          <w:p w14:paraId="1BF43E9A" w14:textId="77777777" w:rsidR="00BA216B" w:rsidRDefault="00BA216B" w:rsidP="00D4581B"/>
                          <w:p w14:paraId="0412670D" w14:textId="77777777" w:rsidR="00BA216B" w:rsidRDefault="00BA216B" w:rsidP="00D4581B"/>
                          <w:p w14:paraId="51080DAD" w14:textId="77777777" w:rsidR="00BA216B" w:rsidRDefault="00BA216B" w:rsidP="00D4581B"/>
                          <w:p w14:paraId="3D018947" w14:textId="77777777" w:rsidR="00BA216B" w:rsidRDefault="00BA216B" w:rsidP="00D4581B"/>
                          <w:p w14:paraId="7EFC440D" w14:textId="77777777" w:rsidR="00BA216B" w:rsidRDefault="00BA216B" w:rsidP="00D4581B"/>
                          <w:p w14:paraId="2ECBB011" w14:textId="77777777" w:rsidR="00BA216B" w:rsidRDefault="00BA216B" w:rsidP="00D4581B"/>
                          <w:p w14:paraId="572E5411" w14:textId="77777777" w:rsidR="00BA216B" w:rsidRDefault="00BA216B" w:rsidP="00D4581B"/>
                          <w:p w14:paraId="275BEC7D" w14:textId="77777777" w:rsidR="00BA216B" w:rsidRDefault="00BA216B" w:rsidP="00D4581B"/>
                          <w:p w14:paraId="0C8C48DC" w14:textId="77777777" w:rsidR="00BA216B" w:rsidRDefault="00BA216B" w:rsidP="00D4581B"/>
                          <w:p w14:paraId="7CD3E467" w14:textId="77777777" w:rsidR="00BA216B" w:rsidRDefault="00BA216B" w:rsidP="00D4581B"/>
                          <w:p w14:paraId="67EE445E" w14:textId="77777777" w:rsidR="00BA216B" w:rsidRDefault="00BA216B" w:rsidP="00D4581B"/>
                          <w:p w14:paraId="3AC1BB37" w14:textId="77777777" w:rsidR="00BA216B" w:rsidRDefault="00BA216B" w:rsidP="00D4581B"/>
                          <w:p w14:paraId="35380A7E" w14:textId="77777777" w:rsidR="00BA216B" w:rsidRDefault="00BA216B" w:rsidP="00D4581B"/>
                          <w:p w14:paraId="41F751A0" w14:textId="77777777" w:rsidR="00BA216B" w:rsidRDefault="00BA216B" w:rsidP="00D4581B"/>
                          <w:p w14:paraId="48033666" w14:textId="77777777" w:rsidR="00BA216B" w:rsidRDefault="00BA216B" w:rsidP="00D4581B"/>
                          <w:p w14:paraId="3E4AC7A3" w14:textId="77777777" w:rsidR="00BA216B" w:rsidRDefault="00BA216B" w:rsidP="00D4581B"/>
                          <w:p w14:paraId="55D99739" w14:textId="77777777" w:rsidR="00BA216B" w:rsidRDefault="00BA216B" w:rsidP="00D4581B"/>
                          <w:p w14:paraId="178B4BD6" w14:textId="77777777" w:rsidR="00BA216B" w:rsidRDefault="00BA216B" w:rsidP="00D4581B"/>
                          <w:p w14:paraId="55E91A52" w14:textId="77777777" w:rsidR="00BA216B" w:rsidRDefault="00BA216B" w:rsidP="00D4581B"/>
                          <w:p w14:paraId="6AA3A3DD" w14:textId="77777777" w:rsidR="00BA216B" w:rsidRDefault="00BA216B" w:rsidP="00D4581B"/>
                          <w:p w14:paraId="22D23A97" w14:textId="77777777" w:rsidR="00BA216B" w:rsidRDefault="00BA216B" w:rsidP="00D4581B"/>
                          <w:p w14:paraId="761E7C82" w14:textId="77777777" w:rsidR="00BA216B" w:rsidRDefault="00BA216B" w:rsidP="00D4581B"/>
                          <w:p w14:paraId="0A9B7646" w14:textId="77777777" w:rsidR="00BA216B" w:rsidRDefault="00BA216B" w:rsidP="00D4581B"/>
                          <w:p w14:paraId="09151667" w14:textId="77777777" w:rsidR="00BA216B" w:rsidRDefault="00BA216B" w:rsidP="00D4581B"/>
                          <w:p w14:paraId="09091F06" w14:textId="77777777" w:rsidR="00BA216B" w:rsidRDefault="00BA216B" w:rsidP="00D4581B"/>
                          <w:p w14:paraId="3DF7E619" w14:textId="77777777" w:rsidR="00BA216B" w:rsidRDefault="00BA216B" w:rsidP="00D4581B"/>
                          <w:p w14:paraId="6A431A68" w14:textId="77777777" w:rsidR="00BA216B" w:rsidRDefault="00BA216B" w:rsidP="00D4581B"/>
                          <w:p w14:paraId="2B58F301" w14:textId="77777777" w:rsidR="00BA216B" w:rsidRDefault="00BA216B" w:rsidP="00D4581B"/>
                          <w:p w14:paraId="0E6F446F" w14:textId="77777777" w:rsidR="00BA216B" w:rsidRDefault="00BA216B" w:rsidP="00D4581B"/>
                          <w:p w14:paraId="5DA10C59" w14:textId="77777777" w:rsidR="00BA216B" w:rsidRDefault="00BA216B" w:rsidP="00D4581B"/>
                          <w:p w14:paraId="06638AC0" w14:textId="77777777" w:rsidR="00BA216B" w:rsidRDefault="00BA216B" w:rsidP="00D4581B"/>
                          <w:p w14:paraId="33CEA81D" w14:textId="77777777" w:rsidR="00BA216B" w:rsidRDefault="00BA216B" w:rsidP="00D4581B"/>
                          <w:p w14:paraId="1A143B80" w14:textId="77777777" w:rsidR="00BA216B" w:rsidRDefault="00BA216B" w:rsidP="00D4581B"/>
                          <w:p w14:paraId="153B649C" w14:textId="77777777" w:rsidR="00BA216B" w:rsidRDefault="00BA216B" w:rsidP="00D4581B"/>
                          <w:p w14:paraId="228F769C" w14:textId="77777777" w:rsidR="00BA216B" w:rsidRDefault="00BA216B" w:rsidP="00D4581B"/>
                          <w:p w14:paraId="74C61284" w14:textId="77777777" w:rsidR="00BA216B" w:rsidRDefault="00BA216B" w:rsidP="00D4581B"/>
                          <w:p w14:paraId="6DC1359B" w14:textId="77777777" w:rsidR="00BA216B" w:rsidRDefault="00BA216B" w:rsidP="00D4581B"/>
                          <w:p w14:paraId="28326BA1" w14:textId="77777777" w:rsidR="00BA216B" w:rsidRDefault="00BA216B" w:rsidP="00D4581B"/>
                          <w:p w14:paraId="3157BDC1" w14:textId="77777777" w:rsidR="00BA216B" w:rsidRDefault="00BA216B" w:rsidP="00D4581B"/>
                          <w:p w14:paraId="0E176CC8" w14:textId="77777777" w:rsidR="00BA216B" w:rsidRDefault="00BA216B" w:rsidP="00D4581B"/>
                          <w:p w14:paraId="33B4FC10" w14:textId="77777777" w:rsidR="00BA216B" w:rsidRDefault="00BA216B" w:rsidP="00D4581B"/>
                          <w:p w14:paraId="4136CF9F" w14:textId="77777777" w:rsidR="00BA216B" w:rsidRDefault="00BA216B" w:rsidP="00D4581B"/>
                          <w:p w14:paraId="6EC7F07C" w14:textId="77777777" w:rsidR="00BA216B" w:rsidRDefault="00BA216B" w:rsidP="00D4581B"/>
                          <w:p w14:paraId="0761AA34" w14:textId="77777777" w:rsidR="00BA216B" w:rsidRDefault="00BA216B" w:rsidP="00D4581B"/>
                          <w:p w14:paraId="48CB48C2" w14:textId="77777777" w:rsidR="00BA216B" w:rsidRDefault="00BA216B" w:rsidP="00D4581B"/>
                          <w:p w14:paraId="39B31956" w14:textId="77777777" w:rsidR="00BA216B" w:rsidRDefault="00BA216B" w:rsidP="00D4581B"/>
                          <w:p w14:paraId="26DFD06F" w14:textId="77777777" w:rsidR="00BA216B" w:rsidRDefault="00BA216B" w:rsidP="00D4581B"/>
                          <w:p w14:paraId="734C0425" w14:textId="77777777" w:rsidR="00BA216B" w:rsidRDefault="00BA216B" w:rsidP="00D4581B"/>
                          <w:p w14:paraId="4647E6C4" w14:textId="77777777" w:rsidR="00BA216B" w:rsidRDefault="00BA216B" w:rsidP="00D4581B"/>
                          <w:p w14:paraId="4F6CD9A0" w14:textId="77777777" w:rsidR="00BA216B" w:rsidRDefault="00BA216B" w:rsidP="00D4581B"/>
                          <w:p w14:paraId="1DE5A299" w14:textId="77777777" w:rsidR="00BA216B" w:rsidRDefault="00BA216B" w:rsidP="00D4581B"/>
                          <w:p w14:paraId="0D9B8866" w14:textId="77777777" w:rsidR="00BA216B" w:rsidRDefault="00BA216B" w:rsidP="00D4581B"/>
                          <w:p w14:paraId="22CC691A" w14:textId="77777777" w:rsidR="00BA216B" w:rsidRDefault="00BA216B" w:rsidP="00D4581B"/>
                          <w:p w14:paraId="16E8DF31" w14:textId="77777777" w:rsidR="00BA216B" w:rsidRDefault="00BA216B" w:rsidP="00D4581B"/>
                          <w:p w14:paraId="7EC71EFB" w14:textId="77777777" w:rsidR="00BA216B" w:rsidRDefault="00BA216B" w:rsidP="00D4581B"/>
                          <w:p w14:paraId="37FC8EA0" w14:textId="77777777" w:rsidR="00BA216B" w:rsidRDefault="00BA216B" w:rsidP="00D4581B"/>
                          <w:p w14:paraId="6EF86B4F" w14:textId="77777777" w:rsidR="00BA216B" w:rsidRDefault="00BA216B" w:rsidP="00D4581B"/>
                          <w:p w14:paraId="4B39B813" w14:textId="77777777" w:rsidR="00BA216B" w:rsidRDefault="00BA216B" w:rsidP="00D4581B"/>
                          <w:p w14:paraId="00578CD8" w14:textId="77777777" w:rsidR="00BA216B" w:rsidRDefault="00BA216B" w:rsidP="00D4581B"/>
                          <w:p w14:paraId="39C2E913" w14:textId="77777777" w:rsidR="00BA216B" w:rsidRDefault="00BA216B" w:rsidP="00D4581B"/>
                          <w:p w14:paraId="057456FF" w14:textId="77777777" w:rsidR="00BA216B" w:rsidRDefault="00BA216B" w:rsidP="00D4581B"/>
                          <w:p w14:paraId="5B3A3560" w14:textId="77777777" w:rsidR="00BA216B" w:rsidRDefault="00BA216B" w:rsidP="00D4581B"/>
                          <w:p w14:paraId="631E7B51" w14:textId="77777777" w:rsidR="00BA216B" w:rsidRDefault="00BA216B" w:rsidP="00D4581B"/>
                          <w:p w14:paraId="236DAB4B" w14:textId="77777777" w:rsidR="00BA216B" w:rsidRDefault="00BA216B" w:rsidP="00D4581B"/>
                          <w:p w14:paraId="4151200E" w14:textId="77777777" w:rsidR="00BA216B" w:rsidRDefault="00BA216B" w:rsidP="00D4581B"/>
                          <w:p w14:paraId="6047A1AF" w14:textId="77777777" w:rsidR="00BA216B" w:rsidRDefault="00BA216B" w:rsidP="00D4581B"/>
                          <w:p w14:paraId="3712A64B" w14:textId="77777777" w:rsidR="00BA216B" w:rsidRDefault="00BA216B" w:rsidP="00D4581B"/>
                          <w:p w14:paraId="61825E6A" w14:textId="77777777" w:rsidR="00BA216B" w:rsidRDefault="00BA216B" w:rsidP="00D4581B"/>
                          <w:p w14:paraId="616CFA2C" w14:textId="77777777" w:rsidR="00BA216B" w:rsidRDefault="00BA216B" w:rsidP="00D4581B"/>
                          <w:p w14:paraId="2CC658E1" w14:textId="77777777" w:rsidR="00BA216B" w:rsidRDefault="00BA216B" w:rsidP="00D4581B"/>
                          <w:p w14:paraId="504C82FC" w14:textId="77777777" w:rsidR="00BA216B" w:rsidRDefault="00BA216B" w:rsidP="00D4581B"/>
                          <w:p w14:paraId="2249CFD2" w14:textId="77777777" w:rsidR="00BA216B" w:rsidRDefault="00BA216B" w:rsidP="00D4581B"/>
                          <w:p w14:paraId="04B66FB4" w14:textId="77777777" w:rsidR="00BA216B" w:rsidRDefault="00BA216B" w:rsidP="00D4581B"/>
                          <w:p w14:paraId="65E7F9A5" w14:textId="77777777" w:rsidR="00BA216B" w:rsidRDefault="00BA216B" w:rsidP="00D4581B"/>
                          <w:p w14:paraId="0F61240F" w14:textId="77777777" w:rsidR="00BA216B" w:rsidRDefault="00BA216B" w:rsidP="00D4581B"/>
                          <w:p w14:paraId="1CB10342" w14:textId="77777777" w:rsidR="00BA216B" w:rsidRDefault="00BA216B" w:rsidP="00D4581B"/>
                          <w:p w14:paraId="4DD6AA1B" w14:textId="77777777" w:rsidR="00BA216B" w:rsidRDefault="00BA216B" w:rsidP="00D4581B"/>
                          <w:p w14:paraId="3F48B150" w14:textId="77777777" w:rsidR="00BA216B" w:rsidRDefault="00BA216B" w:rsidP="00D4581B"/>
                          <w:p w14:paraId="62C72C4B" w14:textId="77777777" w:rsidR="00BA216B" w:rsidRDefault="00BA216B" w:rsidP="00D4581B"/>
                          <w:p w14:paraId="0DFB181C" w14:textId="77777777" w:rsidR="00BA216B" w:rsidRDefault="00BA216B" w:rsidP="00D4581B"/>
                          <w:p w14:paraId="74D89BFF" w14:textId="77777777" w:rsidR="00BA216B" w:rsidRDefault="00BA216B" w:rsidP="00D4581B"/>
                          <w:p w14:paraId="34E57DD3" w14:textId="77777777" w:rsidR="00BA216B" w:rsidRDefault="00BA216B" w:rsidP="00D4581B"/>
                          <w:p w14:paraId="6318C89D" w14:textId="77777777" w:rsidR="00BA216B" w:rsidRDefault="00BA216B" w:rsidP="00D4581B"/>
                          <w:p w14:paraId="48D51B62" w14:textId="77777777" w:rsidR="00BA216B" w:rsidRDefault="00BA216B" w:rsidP="00D4581B"/>
                          <w:p w14:paraId="32884B1B" w14:textId="77777777" w:rsidR="00BA216B" w:rsidRDefault="00BA216B" w:rsidP="00D4581B"/>
                          <w:p w14:paraId="31B60FBE" w14:textId="77777777" w:rsidR="00BA216B" w:rsidRDefault="00BA216B" w:rsidP="00D4581B"/>
                          <w:p w14:paraId="3086CA0F" w14:textId="77777777" w:rsidR="00BA216B" w:rsidRDefault="00BA216B" w:rsidP="00D4581B"/>
                          <w:p w14:paraId="3E0279B7" w14:textId="77777777" w:rsidR="00BA216B" w:rsidRDefault="00BA216B" w:rsidP="00D4581B"/>
                          <w:p w14:paraId="00043A46" w14:textId="77777777" w:rsidR="00BA216B" w:rsidRDefault="00BA216B" w:rsidP="00D4581B"/>
                          <w:p w14:paraId="3D3C4C46" w14:textId="77777777" w:rsidR="00BA216B" w:rsidRDefault="00BA216B" w:rsidP="00D4581B"/>
                          <w:p w14:paraId="4D46DFCA" w14:textId="77777777" w:rsidR="00BA216B" w:rsidRDefault="00BA216B" w:rsidP="00D4581B"/>
                          <w:p w14:paraId="33041F3A" w14:textId="77777777" w:rsidR="00BA216B" w:rsidRDefault="00BA216B" w:rsidP="00D4581B"/>
                          <w:p w14:paraId="402EBB8D" w14:textId="77777777" w:rsidR="00BA216B" w:rsidRDefault="00BA216B" w:rsidP="00D4581B"/>
                          <w:p w14:paraId="5BDDF500" w14:textId="77777777" w:rsidR="00BA216B" w:rsidRDefault="00BA216B" w:rsidP="00D4581B"/>
                          <w:p w14:paraId="6D0CE69A" w14:textId="77777777" w:rsidR="00BA216B" w:rsidRDefault="00BA216B" w:rsidP="00D4581B"/>
                          <w:p w14:paraId="22F7877A" w14:textId="77777777" w:rsidR="00BA216B" w:rsidRDefault="00BA216B" w:rsidP="00D4581B"/>
                          <w:p w14:paraId="0D150B98" w14:textId="77777777" w:rsidR="00BA216B" w:rsidRDefault="00BA216B" w:rsidP="00D4581B"/>
                          <w:p w14:paraId="7B6A8980" w14:textId="77777777" w:rsidR="00BA216B" w:rsidRDefault="00BA216B" w:rsidP="00D4581B"/>
                          <w:p w14:paraId="4129F80C" w14:textId="77777777" w:rsidR="00BA216B" w:rsidRDefault="00BA216B" w:rsidP="00D4581B"/>
                          <w:p w14:paraId="021DCAA4" w14:textId="77777777" w:rsidR="00BA216B" w:rsidRDefault="00BA216B" w:rsidP="00D4581B"/>
                          <w:p w14:paraId="4BF3A6BB" w14:textId="77777777" w:rsidR="00BA216B" w:rsidRDefault="00BA216B" w:rsidP="00D4581B"/>
                          <w:p w14:paraId="5D5033C5" w14:textId="77777777" w:rsidR="00BA216B" w:rsidRDefault="00BA216B" w:rsidP="00D4581B"/>
                          <w:p w14:paraId="68DEE342" w14:textId="77777777" w:rsidR="00BA216B" w:rsidRDefault="00BA216B" w:rsidP="00D4581B"/>
                          <w:p w14:paraId="49C13AE2" w14:textId="77777777" w:rsidR="00BA216B" w:rsidRDefault="00BA216B" w:rsidP="00D4581B"/>
                          <w:p w14:paraId="14FCDD20" w14:textId="77777777" w:rsidR="00BA216B" w:rsidRDefault="00BA216B" w:rsidP="00D4581B"/>
                          <w:p w14:paraId="43BBD31E" w14:textId="77777777" w:rsidR="00BA216B" w:rsidRDefault="00BA216B" w:rsidP="00D4581B"/>
                          <w:p w14:paraId="179EEC1C" w14:textId="77777777" w:rsidR="00BA216B" w:rsidRDefault="00BA216B" w:rsidP="00D4581B"/>
                          <w:p w14:paraId="46D4A937" w14:textId="77777777" w:rsidR="00BA216B" w:rsidRDefault="00BA216B" w:rsidP="00D4581B"/>
                          <w:p w14:paraId="676C81EA" w14:textId="77777777" w:rsidR="00BA216B" w:rsidRDefault="00BA216B" w:rsidP="00D4581B"/>
                          <w:p w14:paraId="48C0CD2B" w14:textId="77777777" w:rsidR="00BA216B" w:rsidRDefault="00BA216B" w:rsidP="00D4581B"/>
                          <w:p w14:paraId="278BB853" w14:textId="77777777" w:rsidR="00BA216B" w:rsidRDefault="00BA216B" w:rsidP="00D4581B"/>
                          <w:p w14:paraId="362B097E" w14:textId="77777777" w:rsidR="00BA216B" w:rsidRDefault="00BA216B" w:rsidP="00D4581B"/>
                          <w:p w14:paraId="2C17E93D" w14:textId="77777777" w:rsidR="00BA216B" w:rsidRDefault="00BA216B" w:rsidP="00D4581B"/>
                          <w:p w14:paraId="2C5B810F" w14:textId="77777777" w:rsidR="00BA216B" w:rsidRDefault="00BA216B" w:rsidP="00D4581B"/>
                          <w:p w14:paraId="4D72E342" w14:textId="77777777" w:rsidR="00BA216B" w:rsidRDefault="00BA216B" w:rsidP="00D4581B"/>
                          <w:p w14:paraId="4B852767" w14:textId="77777777" w:rsidR="00BA216B" w:rsidRDefault="00BA216B" w:rsidP="00D4581B"/>
                          <w:p w14:paraId="4E457EBF" w14:textId="77777777" w:rsidR="00BA216B" w:rsidRDefault="00BA216B" w:rsidP="00D4581B"/>
                          <w:p w14:paraId="5B1C478B" w14:textId="77777777" w:rsidR="00BA216B" w:rsidRDefault="00BA216B" w:rsidP="00D4581B"/>
                          <w:p w14:paraId="66F17763" w14:textId="77777777" w:rsidR="00BA216B" w:rsidRDefault="00BA216B" w:rsidP="00D4581B"/>
                          <w:p w14:paraId="587DED46" w14:textId="77777777" w:rsidR="00BA216B" w:rsidRDefault="00BA216B" w:rsidP="00D4581B"/>
                          <w:p w14:paraId="72048E3D" w14:textId="77777777" w:rsidR="00BA216B" w:rsidRDefault="00BA216B" w:rsidP="00D4581B"/>
                          <w:p w14:paraId="33D1A502" w14:textId="77777777" w:rsidR="00BA216B" w:rsidRDefault="00BA216B" w:rsidP="00D4581B"/>
                          <w:p w14:paraId="0CB41878" w14:textId="77777777" w:rsidR="00BA216B" w:rsidRDefault="00BA216B" w:rsidP="00D4581B"/>
                          <w:p w14:paraId="741B65CB" w14:textId="77777777" w:rsidR="00BA216B" w:rsidRDefault="00BA216B" w:rsidP="00D4581B"/>
                          <w:p w14:paraId="5A1D1168" w14:textId="77777777" w:rsidR="00BA216B" w:rsidRDefault="00BA216B" w:rsidP="00D4581B"/>
                          <w:p w14:paraId="2831BBF1" w14:textId="77777777" w:rsidR="00BA216B" w:rsidRDefault="00BA216B" w:rsidP="00D4581B"/>
                          <w:p w14:paraId="1703DB61" w14:textId="77777777" w:rsidR="00BA216B" w:rsidRDefault="00BA216B" w:rsidP="00D4581B"/>
                          <w:p w14:paraId="0A03CF04" w14:textId="77777777" w:rsidR="00BA216B" w:rsidRDefault="00BA216B" w:rsidP="00D4581B"/>
                          <w:p w14:paraId="4F297776" w14:textId="77777777" w:rsidR="00BA216B" w:rsidRDefault="00BA216B" w:rsidP="00D4581B"/>
                          <w:p w14:paraId="04D8CDC0" w14:textId="77777777" w:rsidR="00BA216B" w:rsidRDefault="00BA216B" w:rsidP="00D4581B"/>
                          <w:p w14:paraId="0C59F719" w14:textId="77777777" w:rsidR="00BA216B" w:rsidRDefault="00BA216B" w:rsidP="00D4581B"/>
                          <w:p w14:paraId="72694455" w14:textId="77777777" w:rsidR="00BA216B" w:rsidRDefault="00BA216B" w:rsidP="00D4581B"/>
                          <w:p w14:paraId="4B6F714E" w14:textId="77777777" w:rsidR="00BA216B" w:rsidRDefault="00BA216B" w:rsidP="00D4581B"/>
                          <w:p w14:paraId="0D5AA411" w14:textId="77777777" w:rsidR="00BA216B" w:rsidRDefault="00BA216B" w:rsidP="00D4581B"/>
                          <w:p w14:paraId="6954D4C6" w14:textId="77777777" w:rsidR="00BA216B" w:rsidRDefault="00BA216B" w:rsidP="00D4581B"/>
                          <w:p w14:paraId="76739D66" w14:textId="77777777" w:rsidR="00BA216B" w:rsidRDefault="00BA216B" w:rsidP="00D4581B"/>
                          <w:p w14:paraId="4C6A3A5B" w14:textId="77777777" w:rsidR="00BA216B" w:rsidRDefault="00BA216B" w:rsidP="00D4581B"/>
                          <w:p w14:paraId="224D88E8" w14:textId="77777777" w:rsidR="00BA216B" w:rsidRDefault="00BA216B" w:rsidP="00D4581B"/>
                          <w:p w14:paraId="1389E993" w14:textId="77777777" w:rsidR="00BA216B" w:rsidRDefault="00BA216B" w:rsidP="00D4581B"/>
                          <w:p w14:paraId="2CD27635" w14:textId="77777777" w:rsidR="00BA216B" w:rsidRDefault="00BA216B" w:rsidP="00D4581B"/>
                          <w:p w14:paraId="210DA5E0" w14:textId="77777777" w:rsidR="00BA216B" w:rsidRDefault="00BA216B" w:rsidP="00D4581B"/>
                          <w:p w14:paraId="23A134F4" w14:textId="77777777" w:rsidR="00BA216B" w:rsidRDefault="00BA216B" w:rsidP="00D4581B"/>
                          <w:p w14:paraId="7A793F6A" w14:textId="77777777" w:rsidR="00BA216B" w:rsidRDefault="00BA216B" w:rsidP="00D4581B"/>
                          <w:p w14:paraId="1882D05A" w14:textId="77777777" w:rsidR="00BA216B" w:rsidRDefault="00BA216B" w:rsidP="00D4581B"/>
                          <w:p w14:paraId="6D7FD67F" w14:textId="77777777" w:rsidR="00BA216B" w:rsidRDefault="00BA216B" w:rsidP="00D4581B"/>
                          <w:p w14:paraId="5C54C31E" w14:textId="77777777" w:rsidR="00BA216B" w:rsidRDefault="00BA216B" w:rsidP="00D4581B"/>
                          <w:p w14:paraId="3ACE2ED7" w14:textId="77777777" w:rsidR="00BA216B" w:rsidRDefault="00BA216B" w:rsidP="00D4581B"/>
                          <w:p w14:paraId="12E7B8E3" w14:textId="77777777" w:rsidR="00BA216B" w:rsidRDefault="00BA216B" w:rsidP="00D4581B"/>
                          <w:p w14:paraId="5EAC9A94" w14:textId="77777777" w:rsidR="00BA216B" w:rsidRDefault="00BA216B" w:rsidP="00D4581B"/>
                          <w:p w14:paraId="1EB30FDC" w14:textId="77777777" w:rsidR="00BA216B" w:rsidRDefault="00BA216B" w:rsidP="00D4581B"/>
                          <w:p w14:paraId="56743A92" w14:textId="77777777" w:rsidR="00BA216B" w:rsidRDefault="00BA216B" w:rsidP="00D4581B"/>
                          <w:p w14:paraId="43F7D01A" w14:textId="77777777" w:rsidR="00BA216B" w:rsidRDefault="00BA216B" w:rsidP="00D4581B"/>
                          <w:p w14:paraId="14F73FDA" w14:textId="77777777" w:rsidR="00BA216B" w:rsidRDefault="00BA216B" w:rsidP="00D4581B"/>
                          <w:p w14:paraId="6C594FD5" w14:textId="77777777" w:rsidR="00BA216B" w:rsidRDefault="00BA216B" w:rsidP="00D4581B"/>
                          <w:p w14:paraId="39587CB7" w14:textId="77777777" w:rsidR="00BA216B" w:rsidRDefault="00BA216B" w:rsidP="00D4581B"/>
                          <w:p w14:paraId="12B54656" w14:textId="77777777" w:rsidR="00BA216B" w:rsidRDefault="00BA216B" w:rsidP="00D4581B"/>
                          <w:p w14:paraId="4F57FA27" w14:textId="77777777" w:rsidR="00BA216B" w:rsidRDefault="00BA216B" w:rsidP="00D4581B"/>
                          <w:p w14:paraId="7D248ABF" w14:textId="77777777" w:rsidR="00BA216B" w:rsidRDefault="00BA216B" w:rsidP="00D4581B"/>
                          <w:p w14:paraId="7DEBC6C1" w14:textId="77777777" w:rsidR="00BA216B" w:rsidRDefault="00BA216B" w:rsidP="00D4581B"/>
                          <w:p w14:paraId="5934E69A" w14:textId="77777777" w:rsidR="00BA216B" w:rsidRDefault="00BA216B" w:rsidP="00D4581B"/>
                          <w:p w14:paraId="5D7F91F6" w14:textId="77777777" w:rsidR="00BA216B" w:rsidRDefault="00BA216B" w:rsidP="00D4581B"/>
                          <w:p w14:paraId="020F796A" w14:textId="77777777" w:rsidR="00BA216B" w:rsidRDefault="00BA216B" w:rsidP="00D4581B"/>
                          <w:p w14:paraId="26B19254" w14:textId="77777777" w:rsidR="00BA216B" w:rsidRDefault="00BA216B" w:rsidP="00D4581B"/>
                          <w:p w14:paraId="05476A8D" w14:textId="77777777" w:rsidR="00BA216B" w:rsidRDefault="00BA216B" w:rsidP="00D4581B"/>
                          <w:p w14:paraId="1FCF5906" w14:textId="77777777" w:rsidR="00BA216B" w:rsidRDefault="00BA216B" w:rsidP="00D4581B"/>
                          <w:p w14:paraId="7096FEB0" w14:textId="77777777" w:rsidR="00BA216B" w:rsidRDefault="00BA216B" w:rsidP="00D4581B"/>
                          <w:p w14:paraId="6BB59906" w14:textId="77777777" w:rsidR="00BA216B" w:rsidRDefault="00BA216B" w:rsidP="00D4581B"/>
                          <w:p w14:paraId="30BC7B62" w14:textId="77777777" w:rsidR="00BA216B" w:rsidRDefault="00BA216B" w:rsidP="00D4581B"/>
                          <w:p w14:paraId="49D63059" w14:textId="77777777" w:rsidR="00BA216B" w:rsidRDefault="00BA216B" w:rsidP="00D4581B"/>
                          <w:p w14:paraId="3909A6B1" w14:textId="77777777" w:rsidR="00BA216B" w:rsidRDefault="00BA216B" w:rsidP="00D4581B"/>
                          <w:p w14:paraId="424C9E68" w14:textId="77777777" w:rsidR="00BA216B" w:rsidRDefault="00BA216B" w:rsidP="00D4581B"/>
                          <w:p w14:paraId="1065C7E9" w14:textId="77777777" w:rsidR="00BA216B" w:rsidRDefault="00BA216B" w:rsidP="00D4581B"/>
                          <w:p w14:paraId="2BB2FE1A" w14:textId="77777777" w:rsidR="00BA216B" w:rsidRDefault="00BA216B" w:rsidP="00D4581B"/>
                          <w:p w14:paraId="0CCAF7BA" w14:textId="77777777" w:rsidR="00BA216B" w:rsidRDefault="00BA216B" w:rsidP="00D4581B"/>
                          <w:p w14:paraId="618E4A99" w14:textId="77777777" w:rsidR="00BA216B" w:rsidRDefault="00BA216B" w:rsidP="00D4581B"/>
                          <w:p w14:paraId="2AD0B9FB" w14:textId="77777777" w:rsidR="00BA216B" w:rsidRDefault="00BA216B" w:rsidP="00D4581B"/>
                          <w:p w14:paraId="247BA954" w14:textId="77777777" w:rsidR="00BA216B" w:rsidRDefault="00BA216B" w:rsidP="00D4581B"/>
                          <w:p w14:paraId="371BB882" w14:textId="77777777" w:rsidR="00BA216B" w:rsidRDefault="00BA216B" w:rsidP="00D4581B"/>
                          <w:p w14:paraId="3D822785" w14:textId="77777777" w:rsidR="00BA216B" w:rsidRDefault="00BA216B" w:rsidP="00D4581B"/>
                          <w:p w14:paraId="4533006B" w14:textId="77777777" w:rsidR="00BA216B" w:rsidRDefault="00BA216B" w:rsidP="00D4581B"/>
                          <w:p w14:paraId="50A3E050" w14:textId="77777777" w:rsidR="00BA216B" w:rsidRDefault="00BA216B" w:rsidP="00D4581B"/>
                          <w:p w14:paraId="39E135EE" w14:textId="77777777" w:rsidR="00BA216B" w:rsidRDefault="00BA216B" w:rsidP="00D4581B"/>
                          <w:p w14:paraId="0FDEAF46" w14:textId="77777777" w:rsidR="00BA216B" w:rsidRDefault="00BA216B" w:rsidP="00D4581B"/>
                          <w:p w14:paraId="6CF6D2AA" w14:textId="77777777" w:rsidR="00BA216B" w:rsidRDefault="00BA216B" w:rsidP="00D4581B"/>
                          <w:p w14:paraId="53FCB37A" w14:textId="77777777" w:rsidR="00BA216B" w:rsidRDefault="00BA216B" w:rsidP="00D4581B"/>
                          <w:p w14:paraId="207E2291" w14:textId="77777777" w:rsidR="00BA216B" w:rsidRDefault="00BA216B" w:rsidP="00D4581B"/>
                          <w:p w14:paraId="2200E6F3" w14:textId="77777777" w:rsidR="00BA216B" w:rsidRDefault="00BA216B" w:rsidP="00D4581B"/>
                          <w:p w14:paraId="17A8BCB1" w14:textId="77777777" w:rsidR="00BA216B" w:rsidRDefault="00BA216B" w:rsidP="00D4581B"/>
                          <w:p w14:paraId="3F5B7F8F" w14:textId="77777777" w:rsidR="00BA216B" w:rsidRDefault="00BA216B" w:rsidP="00D4581B"/>
                          <w:p w14:paraId="34395FB3" w14:textId="77777777" w:rsidR="00BA216B" w:rsidRDefault="00BA216B" w:rsidP="00D4581B"/>
                          <w:p w14:paraId="18192C33" w14:textId="77777777" w:rsidR="00BA216B" w:rsidRDefault="00BA216B" w:rsidP="00D4581B"/>
                          <w:p w14:paraId="18C14FA9" w14:textId="77777777" w:rsidR="00BA216B" w:rsidRDefault="00BA216B" w:rsidP="00D4581B"/>
                          <w:p w14:paraId="4B19C389" w14:textId="77777777" w:rsidR="00BA216B" w:rsidRDefault="00BA216B" w:rsidP="00D4581B"/>
                          <w:p w14:paraId="366F4100" w14:textId="77777777" w:rsidR="00BA216B" w:rsidRDefault="00BA216B" w:rsidP="00D4581B"/>
                          <w:p w14:paraId="651D7BDB" w14:textId="77777777" w:rsidR="00BA216B" w:rsidRDefault="00BA216B" w:rsidP="00D4581B"/>
                          <w:p w14:paraId="37257F1D" w14:textId="77777777" w:rsidR="00BA216B" w:rsidRDefault="00BA216B" w:rsidP="00D4581B"/>
                          <w:p w14:paraId="348A4D5C" w14:textId="77777777" w:rsidR="00BA216B" w:rsidRDefault="00BA216B" w:rsidP="00D4581B"/>
                          <w:p w14:paraId="38C68363" w14:textId="77777777" w:rsidR="00BA216B" w:rsidRDefault="00BA216B" w:rsidP="00D4581B"/>
                          <w:p w14:paraId="32AB32F3" w14:textId="77777777" w:rsidR="00BA216B" w:rsidRDefault="00BA216B" w:rsidP="00D4581B"/>
                          <w:p w14:paraId="6CCE60C7" w14:textId="77777777" w:rsidR="00BA216B" w:rsidRDefault="00BA216B" w:rsidP="00D4581B"/>
                          <w:p w14:paraId="44639D97" w14:textId="77777777" w:rsidR="00BA216B" w:rsidRDefault="00BA216B" w:rsidP="00D4581B"/>
                          <w:p w14:paraId="3CA187E4" w14:textId="77777777" w:rsidR="00BA216B" w:rsidRDefault="00BA216B" w:rsidP="00D4581B"/>
                          <w:p w14:paraId="1BE70E19" w14:textId="77777777" w:rsidR="00BA216B" w:rsidRDefault="00BA216B" w:rsidP="00D4581B"/>
                          <w:p w14:paraId="0A148783" w14:textId="77777777" w:rsidR="00BA216B" w:rsidRDefault="00BA216B" w:rsidP="00D4581B"/>
                          <w:p w14:paraId="509F696E" w14:textId="77777777" w:rsidR="00BA216B" w:rsidRDefault="00BA216B" w:rsidP="00D4581B"/>
                          <w:p w14:paraId="0E9C8DAF" w14:textId="77777777" w:rsidR="00BA216B" w:rsidRDefault="00BA216B" w:rsidP="00D4581B"/>
                          <w:p w14:paraId="26F43B8E" w14:textId="77777777" w:rsidR="00BA216B" w:rsidRDefault="00BA216B" w:rsidP="00D4581B"/>
                          <w:p w14:paraId="029D8D48" w14:textId="77777777" w:rsidR="00BA216B" w:rsidRDefault="00BA216B" w:rsidP="00D4581B"/>
                          <w:p w14:paraId="7141BCB3" w14:textId="77777777" w:rsidR="00BA216B" w:rsidRDefault="00BA216B" w:rsidP="00D4581B"/>
                          <w:p w14:paraId="01F10C0E" w14:textId="77777777" w:rsidR="00BA216B" w:rsidRDefault="00BA216B" w:rsidP="00D4581B"/>
                          <w:p w14:paraId="17682438" w14:textId="77777777" w:rsidR="00BA216B" w:rsidRDefault="00BA216B" w:rsidP="00D4581B"/>
                          <w:p w14:paraId="1142357E" w14:textId="77777777" w:rsidR="00BA216B" w:rsidRDefault="00BA216B" w:rsidP="00D4581B"/>
                          <w:p w14:paraId="340ACF48" w14:textId="77777777" w:rsidR="00BA216B" w:rsidRDefault="00BA216B" w:rsidP="00D4581B"/>
                          <w:p w14:paraId="1DBED2F4" w14:textId="77777777" w:rsidR="00BA216B" w:rsidRDefault="00BA216B" w:rsidP="00D4581B"/>
                          <w:p w14:paraId="3CAF8D4B" w14:textId="77777777" w:rsidR="00BA216B" w:rsidRDefault="00BA216B" w:rsidP="00D4581B"/>
                          <w:p w14:paraId="35CC47FE" w14:textId="77777777" w:rsidR="00BA216B" w:rsidRDefault="00BA216B" w:rsidP="00D4581B"/>
                          <w:p w14:paraId="78F2BBA1" w14:textId="77777777" w:rsidR="00BA216B" w:rsidRDefault="00BA216B" w:rsidP="00D4581B"/>
                          <w:p w14:paraId="1314FFF5" w14:textId="77777777" w:rsidR="00BA216B" w:rsidRDefault="00BA216B" w:rsidP="00D4581B"/>
                          <w:p w14:paraId="27AC2635" w14:textId="77777777" w:rsidR="00BA216B" w:rsidRDefault="00BA216B" w:rsidP="00D4581B"/>
                          <w:p w14:paraId="12428EAE" w14:textId="77777777" w:rsidR="00BA216B" w:rsidRDefault="00BA216B" w:rsidP="00D4581B"/>
                          <w:p w14:paraId="1E68715F" w14:textId="77777777" w:rsidR="00BA216B" w:rsidRDefault="00BA216B" w:rsidP="00D4581B"/>
                          <w:p w14:paraId="27D1F9EB" w14:textId="77777777" w:rsidR="00BA216B" w:rsidRDefault="00BA216B" w:rsidP="00D4581B"/>
                          <w:p w14:paraId="3D6D6CE3" w14:textId="77777777" w:rsidR="00BA216B" w:rsidRDefault="00BA216B" w:rsidP="00D4581B"/>
                          <w:p w14:paraId="29F70301" w14:textId="77777777" w:rsidR="00BA216B" w:rsidRDefault="00BA216B" w:rsidP="00D4581B"/>
                          <w:p w14:paraId="043AFC3B" w14:textId="77777777" w:rsidR="00BA216B" w:rsidRDefault="00BA216B" w:rsidP="00D4581B"/>
                          <w:p w14:paraId="65EB261E" w14:textId="77777777" w:rsidR="00BA216B" w:rsidRDefault="00BA216B" w:rsidP="00D4581B"/>
                          <w:p w14:paraId="09224011" w14:textId="77777777" w:rsidR="00BA216B" w:rsidRDefault="00BA216B" w:rsidP="00D4581B"/>
                          <w:p w14:paraId="020086A0" w14:textId="77777777" w:rsidR="00BA216B" w:rsidRDefault="00BA216B" w:rsidP="00D4581B"/>
                          <w:p w14:paraId="69394F4F" w14:textId="77777777" w:rsidR="00BA216B" w:rsidRDefault="00BA216B" w:rsidP="00D4581B"/>
                          <w:p w14:paraId="56A489D4" w14:textId="77777777" w:rsidR="00BA216B" w:rsidRDefault="00BA216B" w:rsidP="00D4581B"/>
                          <w:p w14:paraId="01486BBA" w14:textId="77777777" w:rsidR="00BA216B" w:rsidRDefault="00BA216B" w:rsidP="00D4581B"/>
                          <w:p w14:paraId="52596CA7" w14:textId="77777777" w:rsidR="00BA216B" w:rsidRDefault="00BA216B" w:rsidP="00D4581B"/>
                          <w:p w14:paraId="4BAA1158" w14:textId="77777777" w:rsidR="00BA216B" w:rsidRDefault="00BA216B" w:rsidP="00D4581B"/>
                          <w:p w14:paraId="566837A2" w14:textId="77777777" w:rsidR="00BA216B" w:rsidRDefault="00BA216B" w:rsidP="00D4581B"/>
                          <w:p w14:paraId="772B1372" w14:textId="77777777" w:rsidR="00BA216B" w:rsidRDefault="00BA216B" w:rsidP="00D4581B"/>
                          <w:p w14:paraId="4A95F533" w14:textId="77777777" w:rsidR="00BA216B" w:rsidRDefault="00BA216B" w:rsidP="00D4581B"/>
                          <w:p w14:paraId="75EC77DF" w14:textId="77777777" w:rsidR="00BA216B" w:rsidRDefault="00BA216B" w:rsidP="00D4581B"/>
                          <w:p w14:paraId="0BBF97C2" w14:textId="77777777" w:rsidR="00BA216B" w:rsidRDefault="00BA216B" w:rsidP="00D4581B"/>
                          <w:p w14:paraId="502D96C3" w14:textId="77777777" w:rsidR="00BA216B" w:rsidRDefault="00BA216B" w:rsidP="00D4581B"/>
                          <w:p w14:paraId="7FFD93E6" w14:textId="77777777" w:rsidR="00BA216B" w:rsidRDefault="00BA216B" w:rsidP="00D4581B"/>
                          <w:p w14:paraId="3E1FCF52" w14:textId="77777777" w:rsidR="00BA216B" w:rsidRDefault="00BA216B" w:rsidP="00D4581B"/>
                          <w:p w14:paraId="656164DD" w14:textId="77777777" w:rsidR="00BA216B" w:rsidRDefault="00BA216B" w:rsidP="00D4581B"/>
                          <w:p w14:paraId="64675796" w14:textId="77777777" w:rsidR="00BA216B" w:rsidRDefault="00BA216B" w:rsidP="00D4581B"/>
                          <w:p w14:paraId="6B980582" w14:textId="77777777" w:rsidR="00BA216B" w:rsidRDefault="00BA216B" w:rsidP="00D4581B"/>
                          <w:p w14:paraId="42183B45" w14:textId="77777777" w:rsidR="00BA216B" w:rsidRDefault="00BA216B" w:rsidP="00D4581B"/>
                          <w:p w14:paraId="36A6A766" w14:textId="77777777" w:rsidR="00BA216B" w:rsidRDefault="00BA216B" w:rsidP="00D4581B"/>
                          <w:p w14:paraId="3270CC06" w14:textId="77777777" w:rsidR="00BA216B" w:rsidRDefault="00BA216B" w:rsidP="00D4581B"/>
                          <w:p w14:paraId="2C4FBF19" w14:textId="77777777" w:rsidR="00BA216B" w:rsidRDefault="00BA216B" w:rsidP="00D4581B"/>
                          <w:p w14:paraId="0A62EF69" w14:textId="77777777" w:rsidR="00BA216B" w:rsidRDefault="00BA216B" w:rsidP="00D4581B"/>
                          <w:p w14:paraId="10875402" w14:textId="77777777" w:rsidR="00BA216B" w:rsidRDefault="00BA216B" w:rsidP="00D4581B"/>
                          <w:p w14:paraId="32AE816E" w14:textId="77777777" w:rsidR="00BA216B" w:rsidRDefault="00BA216B" w:rsidP="00D4581B"/>
                          <w:p w14:paraId="6BA83558" w14:textId="77777777" w:rsidR="00BA216B" w:rsidRDefault="00BA216B" w:rsidP="00D4581B"/>
                          <w:p w14:paraId="2F136FC0" w14:textId="77777777" w:rsidR="00BA216B" w:rsidRDefault="00BA216B" w:rsidP="00D4581B"/>
                          <w:p w14:paraId="17B2D91E" w14:textId="77777777" w:rsidR="00BA216B" w:rsidRDefault="00BA216B" w:rsidP="00D4581B"/>
                          <w:p w14:paraId="43400880" w14:textId="77777777" w:rsidR="00BA216B" w:rsidRDefault="00BA216B" w:rsidP="00D4581B"/>
                          <w:p w14:paraId="0A92DD9C" w14:textId="77777777" w:rsidR="00BA216B" w:rsidRDefault="00BA216B" w:rsidP="00D4581B"/>
                          <w:p w14:paraId="3F4C6B9C" w14:textId="77777777" w:rsidR="00BA216B" w:rsidRDefault="00BA216B" w:rsidP="00D4581B"/>
                          <w:p w14:paraId="71C91384" w14:textId="77777777" w:rsidR="00BA216B" w:rsidRDefault="00BA216B" w:rsidP="00D4581B"/>
                          <w:p w14:paraId="49FE929C" w14:textId="77777777" w:rsidR="00BA216B" w:rsidRDefault="00BA216B" w:rsidP="00D4581B"/>
                          <w:p w14:paraId="464B34A0" w14:textId="77777777" w:rsidR="00BA216B" w:rsidRDefault="00BA216B" w:rsidP="00D4581B"/>
                          <w:p w14:paraId="4E2EC2AE" w14:textId="77777777" w:rsidR="00BA216B" w:rsidRDefault="00BA216B" w:rsidP="00D4581B"/>
                          <w:p w14:paraId="72EF5DE8" w14:textId="77777777" w:rsidR="00BA216B" w:rsidRDefault="00BA216B" w:rsidP="00D4581B"/>
                          <w:p w14:paraId="63F27F2C" w14:textId="77777777" w:rsidR="00BA216B" w:rsidRDefault="00BA216B" w:rsidP="00D4581B"/>
                          <w:p w14:paraId="6905986B" w14:textId="77777777" w:rsidR="00BA216B" w:rsidRDefault="00BA216B" w:rsidP="00D4581B"/>
                          <w:p w14:paraId="16B52E1F" w14:textId="77777777" w:rsidR="00BA216B" w:rsidRDefault="00BA216B" w:rsidP="00D4581B"/>
                          <w:p w14:paraId="3FB7084B" w14:textId="77777777" w:rsidR="00BA216B" w:rsidRDefault="00BA216B" w:rsidP="00D4581B"/>
                          <w:p w14:paraId="6BC60574" w14:textId="77777777" w:rsidR="00BA216B" w:rsidRDefault="00BA216B" w:rsidP="00D4581B"/>
                          <w:p w14:paraId="26CC15AC" w14:textId="77777777" w:rsidR="00BA216B" w:rsidRDefault="00BA216B" w:rsidP="00D4581B"/>
                          <w:p w14:paraId="7E683BED" w14:textId="77777777" w:rsidR="00BA216B" w:rsidRDefault="00BA216B" w:rsidP="00D4581B"/>
                          <w:p w14:paraId="7FCFE822" w14:textId="77777777" w:rsidR="00BA216B" w:rsidRDefault="00BA216B" w:rsidP="00D4581B"/>
                          <w:p w14:paraId="66095610" w14:textId="77777777" w:rsidR="00BA216B" w:rsidRDefault="00BA216B" w:rsidP="00D4581B"/>
                          <w:p w14:paraId="0F378B71" w14:textId="77777777" w:rsidR="00BA216B" w:rsidRDefault="00BA216B" w:rsidP="00D4581B"/>
                          <w:p w14:paraId="60ED298B" w14:textId="77777777" w:rsidR="00BA216B" w:rsidRDefault="00BA216B" w:rsidP="00D4581B"/>
                          <w:p w14:paraId="055F9BE1" w14:textId="77777777" w:rsidR="00BA216B" w:rsidRDefault="00BA216B" w:rsidP="00D4581B"/>
                          <w:p w14:paraId="3FEBCD2C" w14:textId="77777777" w:rsidR="00BA216B" w:rsidRDefault="00BA216B" w:rsidP="00D4581B"/>
                          <w:p w14:paraId="542AE0EF" w14:textId="77777777" w:rsidR="00BA216B" w:rsidRDefault="00BA216B" w:rsidP="00D4581B"/>
                          <w:p w14:paraId="0C040366" w14:textId="77777777" w:rsidR="00BA216B" w:rsidRDefault="00BA216B" w:rsidP="00D4581B"/>
                          <w:p w14:paraId="110319FA" w14:textId="77777777" w:rsidR="00BA216B" w:rsidRDefault="00BA216B" w:rsidP="00D4581B"/>
                          <w:p w14:paraId="3F084EF5" w14:textId="77777777" w:rsidR="00BA216B" w:rsidRDefault="00BA216B" w:rsidP="00D4581B"/>
                          <w:p w14:paraId="3CC9DD41" w14:textId="77777777" w:rsidR="00BA216B" w:rsidRDefault="00BA216B" w:rsidP="00D4581B"/>
                          <w:p w14:paraId="2739CEB2" w14:textId="77777777" w:rsidR="00BA216B" w:rsidRDefault="00BA216B" w:rsidP="00D4581B"/>
                          <w:p w14:paraId="6FBB5276" w14:textId="77777777" w:rsidR="00BA216B" w:rsidRDefault="00BA216B" w:rsidP="00D4581B"/>
                          <w:p w14:paraId="005763DE" w14:textId="77777777" w:rsidR="00BA216B" w:rsidRDefault="00BA216B" w:rsidP="00D4581B"/>
                          <w:p w14:paraId="339EFDD0" w14:textId="77777777" w:rsidR="00BA216B" w:rsidRDefault="00BA216B" w:rsidP="00D4581B"/>
                          <w:p w14:paraId="757BD6F3" w14:textId="77777777" w:rsidR="00BA216B" w:rsidRDefault="00BA216B" w:rsidP="00D4581B"/>
                          <w:p w14:paraId="2AF20DF5" w14:textId="77777777" w:rsidR="00BA216B" w:rsidRDefault="00BA216B" w:rsidP="00D4581B"/>
                          <w:p w14:paraId="230E3637" w14:textId="77777777" w:rsidR="00BA216B" w:rsidRDefault="00BA216B" w:rsidP="00D4581B"/>
                          <w:p w14:paraId="73429705" w14:textId="77777777" w:rsidR="00BA216B" w:rsidRDefault="00BA216B" w:rsidP="00D4581B"/>
                          <w:p w14:paraId="5CA8A01D" w14:textId="77777777" w:rsidR="00BA216B" w:rsidRDefault="00BA216B" w:rsidP="00D4581B"/>
                          <w:p w14:paraId="4C1357C5" w14:textId="77777777" w:rsidR="00BA216B" w:rsidRDefault="00BA216B" w:rsidP="00D4581B"/>
                          <w:p w14:paraId="1D1AF53D" w14:textId="77777777" w:rsidR="00BA216B" w:rsidRDefault="00BA216B" w:rsidP="00D4581B"/>
                          <w:p w14:paraId="2E3EE261" w14:textId="77777777" w:rsidR="00BA216B" w:rsidRDefault="00BA216B" w:rsidP="00D4581B"/>
                          <w:p w14:paraId="3D7F6613" w14:textId="77777777" w:rsidR="00BA216B" w:rsidRDefault="00BA216B" w:rsidP="00D4581B"/>
                          <w:p w14:paraId="5B7BC1A4" w14:textId="77777777" w:rsidR="00BA216B" w:rsidRDefault="00BA216B" w:rsidP="00D4581B"/>
                          <w:p w14:paraId="35C08925" w14:textId="77777777" w:rsidR="00BA216B" w:rsidRDefault="00BA216B" w:rsidP="00D4581B"/>
                          <w:p w14:paraId="365A1EBE" w14:textId="77777777" w:rsidR="00BA216B" w:rsidRDefault="00BA216B" w:rsidP="00D4581B"/>
                          <w:p w14:paraId="3A5A31BF" w14:textId="77777777" w:rsidR="00BA216B" w:rsidRDefault="00BA216B" w:rsidP="00D4581B"/>
                          <w:p w14:paraId="3133343F" w14:textId="77777777" w:rsidR="00BA216B" w:rsidRDefault="00BA216B" w:rsidP="00D4581B"/>
                          <w:p w14:paraId="14680FC9" w14:textId="77777777" w:rsidR="00BA216B" w:rsidRDefault="00BA216B" w:rsidP="00D4581B"/>
                          <w:p w14:paraId="77323CA7" w14:textId="77777777" w:rsidR="00BA216B" w:rsidRDefault="00BA216B" w:rsidP="00D4581B"/>
                          <w:p w14:paraId="5D4DBA11" w14:textId="77777777" w:rsidR="00BA216B" w:rsidRDefault="00BA216B" w:rsidP="00D4581B"/>
                          <w:p w14:paraId="09E8117E" w14:textId="77777777" w:rsidR="00BA216B" w:rsidRDefault="00BA216B" w:rsidP="00D4581B"/>
                          <w:p w14:paraId="26F3D728" w14:textId="77777777" w:rsidR="00BA216B" w:rsidRDefault="00BA216B" w:rsidP="00D4581B"/>
                          <w:p w14:paraId="7391DED6" w14:textId="77777777" w:rsidR="00BA216B" w:rsidRDefault="00BA216B" w:rsidP="00D4581B"/>
                          <w:p w14:paraId="3E1EB89F" w14:textId="77777777" w:rsidR="00BA216B" w:rsidRDefault="00BA216B" w:rsidP="00D4581B"/>
                          <w:p w14:paraId="3B9D6F6C" w14:textId="77777777" w:rsidR="00BA216B" w:rsidRDefault="00BA216B" w:rsidP="00D4581B"/>
                          <w:p w14:paraId="21C85CE6" w14:textId="77777777" w:rsidR="00BA216B" w:rsidRDefault="00BA216B" w:rsidP="00D4581B"/>
                          <w:p w14:paraId="1EA0B527" w14:textId="77777777" w:rsidR="00BA216B" w:rsidRDefault="00BA216B" w:rsidP="00D4581B"/>
                          <w:p w14:paraId="16526B98" w14:textId="77777777" w:rsidR="00BA216B" w:rsidRDefault="00BA216B" w:rsidP="00D4581B"/>
                          <w:p w14:paraId="72F65233" w14:textId="77777777" w:rsidR="00BA216B" w:rsidRDefault="00BA216B" w:rsidP="00D4581B"/>
                          <w:p w14:paraId="6EBC6044" w14:textId="77777777" w:rsidR="00BA216B" w:rsidRDefault="00BA216B" w:rsidP="00D4581B"/>
                          <w:p w14:paraId="4BC606B7" w14:textId="77777777" w:rsidR="00BA216B" w:rsidRDefault="00BA216B" w:rsidP="00D4581B"/>
                          <w:p w14:paraId="06FC779F" w14:textId="77777777" w:rsidR="00BA216B" w:rsidRDefault="00BA216B" w:rsidP="00D4581B"/>
                          <w:p w14:paraId="1E85B9C6" w14:textId="77777777" w:rsidR="00BA216B" w:rsidRDefault="00BA216B" w:rsidP="00D4581B"/>
                          <w:p w14:paraId="0B349E73" w14:textId="77777777" w:rsidR="00BA216B" w:rsidRDefault="00BA216B" w:rsidP="00D4581B"/>
                          <w:p w14:paraId="7CAF5A1F" w14:textId="77777777" w:rsidR="00BA216B" w:rsidRDefault="00BA216B" w:rsidP="00D4581B"/>
                          <w:p w14:paraId="6E2147E0" w14:textId="77777777" w:rsidR="00BA216B" w:rsidRDefault="00BA216B" w:rsidP="00D4581B"/>
                          <w:p w14:paraId="0DCF5CE1" w14:textId="77777777" w:rsidR="00BA216B" w:rsidRDefault="00BA216B" w:rsidP="00D4581B"/>
                          <w:p w14:paraId="672AEAFE" w14:textId="77777777" w:rsidR="00BA216B" w:rsidRDefault="00BA216B" w:rsidP="00D4581B"/>
                          <w:p w14:paraId="74860882" w14:textId="77777777" w:rsidR="00BA216B" w:rsidRDefault="00BA216B" w:rsidP="00D4581B"/>
                          <w:p w14:paraId="55015531" w14:textId="77777777" w:rsidR="00BA216B" w:rsidRDefault="00BA216B" w:rsidP="00D4581B"/>
                          <w:p w14:paraId="2F2E1D48" w14:textId="77777777" w:rsidR="00BA216B" w:rsidRDefault="00BA216B" w:rsidP="00D4581B"/>
                          <w:p w14:paraId="17261CE3" w14:textId="77777777" w:rsidR="00BA216B" w:rsidRDefault="00BA216B" w:rsidP="00D4581B"/>
                          <w:p w14:paraId="2C2F001D" w14:textId="77777777" w:rsidR="00BA216B" w:rsidRDefault="00BA216B" w:rsidP="00D4581B"/>
                          <w:p w14:paraId="22243599" w14:textId="77777777" w:rsidR="00BA216B" w:rsidRDefault="00BA216B" w:rsidP="00D4581B"/>
                          <w:p w14:paraId="6228F8FC" w14:textId="77777777" w:rsidR="00BA216B" w:rsidRDefault="00BA216B" w:rsidP="00D4581B"/>
                          <w:p w14:paraId="58E4C38C" w14:textId="77777777" w:rsidR="00BA216B" w:rsidRDefault="00BA216B" w:rsidP="00D4581B"/>
                          <w:p w14:paraId="5B2EB031" w14:textId="77777777" w:rsidR="00BA216B" w:rsidRDefault="00BA216B" w:rsidP="00D4581B"/>
                          <w:p w14:paraId="292A3BF1" w14:textId="77777777" w:rsidR="00BA216B" w:rsidRDefault="00BA216B" w:rsidP="00D4581B"/>
                          <w:p w14:paraId="544A54DB" w14:textId="77777777" w:rsidR="00BA216B" w:rsidRDefault="00BA216B" w:rsidP="00D4581B"/>
                          <w:p w14:paraId="42A63A43" w14:textId="77777777" w:rsidR="00BA216B" w:rsidRDefault="00BA216B" w:rsidP="00D4581B"/>
                          <w:p w14:paraId="7E15FAF9" w14:textId="77777777" w:rsidR="00BA216B" w:rsidRDefault="00BA216B" w:rsidP="00D4581B"/>
                          <w:p w14:paraId="2C4A0C1C" w14:textId="77777777" w:rsidR="00BA216B" w:rsidRDefault="00BA216B" w:rsidP="00D4581B"/>
                          <w:p w14:paraId="2FBF4625" w14:textId="77777777" w:rsidR="00BA216B" w:rsidRDefault="00BA216B" w:rsidP="00D4581B"/>
                          <w:p w14:paraId="57F2C737" w14:textId="77777777" w:rsidR="00BA216B" w:rsidRDefault="00BA216B" w:rsidP="00D4581B"/>
                          <w:p w14:paraId="17D177A7" w14:textId="77777777" w:rsidR="00BA216B" w:rsidRDefault="00BA216B" w:rsidP="00D4581B"/>
                          <w:p w14:paraId="59E80002" w14:textId="77777777" w:rsidR="00BA216B" w:rsidRDefault="00BA216B" w:rsidP="00D4581B"/>
                          <w:p w14:paraId="34552B5D" w14:textId="77777777" w:rsidR="00BA216B" w:rsidRDefault="00BA216B" w:rsidP="00D4581B"/>
                          <w:p w14:paraId="426D5212" w14:textId="77777777" w:rsidR="00BA216B" w:rsidRDefault="00BA216B" w:rsidP="00D4581B"/>
                          <w:p w14:paraId="76F25AB9" w14:textId="77777777" w:rsidR="00BA216B" w:rsidRDefault="00BA216B" w:rsidP="00D4581B"/>
                          <w:p w14:paraId="4A8F5169" w14:textId="77777777" w:rsidR="00BA216B" w:rsidRDefault="00BA216B" w:rsidP="00D4581B"/>
                          <w:p w14:paraId="7732F9B0" w14:textId="77777777" w:rsidR="00BA216B" w:rsidRDefault="00BA216B" w:rsidP="00D4581B"/>
                          <w:p w14:paraId="79A1DF40" w14:textId="77777777" w:rsidR="00BA216B" w:rsidRDefault="00BA216B" w:rsidP="00D4581B"/>
                          <w:p w14:paraId="51FEA671" w14:textId="77777777" w:rsidR="00BA216B" w:rsidRDefault="00BA216B" w:rsidP="00D4581B"/>
                          <w:p w14:paraId="31441132" w14:textId="77777777" w:rsidR="00BA216B" w:rsidRDefault="00BA216B" w:rsidP="00D4581B"/>
                          <w:p w14:paraId="1B548455" w14:textId="77777777" w:rsidR="00BA216B" w:rsidRDefault="00BA216B" w:rsidP="00D4581B"/>
                          <w:p w14:paraId="14656A34" w14:textId="77777777" w:rsidR="00BA216B" w:rsidRDefault="00BA216B" w:rsidP="00D4581B"/>
                          <w:p w14:paraId="11A7FEA5" w14:textId="77777777" w:rsidR="00BA216B" w:rsidRDefault="00BA216B" w:rsidP="00D4581B"/>
                          <w:p w14:paraId="74E0CACB" w14:textId="77777777" w:rsidR="00BA216B" w:rsidRDefault="00BA216B" w:rsidP="00D4581B"/>
                          <w:p w14:paraId="6ED0B931" w14:textId="77777777" w:rsidR="00BA216B" w:rsidRDefault="00BA216B" w:rsidP="00D4581B"/>
                          <w:p w14:paraId="585D78EC" w14:textId="77777777" w:rsidR="00BA216B" w:rsidRDefault="00BA216B" w:rsidP="00D4581B"/>
                          <w:p w14:paraId="14F4D3C6" w14:textId="77777777" w:rsidR="00BA216B" w:rsidRDefault="00BA216B" w:rsidP="00D4581B"/>
                          <w:p w14:paraId="0F6D04D6" w14:textId="77777777" w:rsidR="00BA216B" w:rsidRDefault="00BA216B" w:rsidP="00D4581B"/>
                          <w:p w14:paraId="645F382B" w14:textId="77777777" w:rsidR="00BA216B" w:rsidRDefault="00BA216B" w:rsidP="00D4581B"/>
                          <w:p w14:paraId="33FAACD4" w14:textId="77777777" w:rsidR="00BA216B" w:rsidRDefault="00BA216B" w:rsidP="00D4581B"/>
                          <w:p w14:paraId="32C50760" w14:textId="77777777" w:rsidR="00BA216B" w:rsidRDefault="00BA216B" w:rsidP="00D4581B"/>
                          <w:p w14:paraId="4BB8B6DB" w14:textId="77777777" w:rsidR="00BA216B" w:rsidRDefault="00BA216B" w:rsidP="00D4581B"/>
                          <w:p w14:paraId="084BC641" w14:textId="77777777" w:rsidR="00BA216B" w:rsidRDefault="00BA216B" w:rsidP="00D4581B"/>
                          <w:p w14:paraId="5E016528" w14:textId="77777777" w:rsidR="00BA216B" w:rsidRDefault="00BA216B" w:rsidP="00D4581B"/>
                          <w:p w14:paraId="76929C8D" w14:textId="77777777" w:rsidR="00BA216B" w:rsidRDefault="00BA216B" w:rsidP="00D4581B"/>
                          <w:p w14:paraId="718CB213" w14:textId="77777777" w:rsidR="00BA216B" w:rsidRDefault="00BA216B" w:rsidP="00D4581B"/>
                          <w:p w14:paraId="3D986FA0" w14:textId="77777777" w:rsidR="00BA216B" w:rsidRDefault="00BA216B" w:rsidP="00D4581B"/>
                          <w:p w14:paraId="1BFF162F" w14:textId="77777777" w:rsidR="00BA216B" w:rsidRDefault="00BA216B" w:rsidP="00D4581B"/>
                          <w:p w14:paraId="2402C060" w14:textId="77777777" w:rsidR="00BA216B" w:rsidRDefault="00BA216B" w:rsidP="00D4581B"/>
                          <w:p w14:paraId="189AD84D" w14:textId="77777777" w:rsidR="00BA216B" w:rsidRDefault="00BA216B" w:rsidP="00D4581B"/>
                          <w:p w14:paraId="0768C902" w14:textId="77777777" w:rsidR="00BA216B" w:rsidRDefault="00BA216B" w:rsidP="00D4581B"/>
                          <w:p w14:paraId="59F40CB2" w14:textId="77777777" w:rsidR="00BA216B" w:rsidRDefault="00BA216B" w:rsidP="00D4581B"/>
                          <w:p w14:paraId="0297E0A2" w14:textId="77777777" w:rsidR="00BA216B" w:rsidRDefault="00BA216B" w:rsidP="00D4581B"/>
                          <w:p w14:paraId="179163C5" w14:textId="77777777" w:rsidR="00BA216B" w:rsidRDefault="00BA216B" w:rsidP="00D4581B"/>
                          <w:p w14:paraId="3FAD49E5" w14:textId="77777777" w:rsidR="00BA216B" w:rsidRDefault="00BA216B" w:rsidP="00D4581B"/>
                          <w:p w14:paraId="75F8B20D" w14:textId="77777777" w:rsidR="00BA216B" w:rsidRDefault="00BA216B" w:rsidP="00D4581B"/>
                          <w:p w14:paraId="60D39116" w14:textId="77777777" w:rsidR="00BA216B" w:rsidRDefault="00BA216B" w:rsidP="00D4581B"/>
                          <w:p w14:paraId="2F71D647" w14:textId="77777777" w:rsidR="00BA216B" w:rsidRDefault="00BA216B" w:rsidP="00D4581B"/>
                          <w:p w14:paraId="3D36411A" w14:textId="77777777" w:rsidR="00BA216B" w:rsidRDefault="00BA216B" w:rsidP="00D4581B"/>
                          <w:p w14:paraId="656C5E15" w14:textId="77777777" w:rsidR="00BA216B" w:rsidRDefault="00BA216B" w:rsidP="00D4581B"/>
                          <w:p w14:paraId="09622B17" w14:textId="77777777" w:rsidR="00BA216B" w:rsidRDefault="00BA216B" w:rsidP="00D4581B"/>
                          <w:p w14:paraId="161BD492" w14:textId="77777777" w:rsidR="00BA216B" w:rsidRDefault="00BA216B" w:rsidP="00D4581B"/>
                          <w:p w14:paraId="44B695E4" w14:textId="77777777" w:rsidR="00BA216B" w:rsidRDefault="00BA216B" w:rsidP="00D4581B"/>
                          <w:p w14:paraId="2BA13627" w14:textId="77777777" w:rsidR="00BA216B" w:rsidRDefault="00BA216B" w:rsidP="00D4581B"/>
                          <w:p w14:paraId="62A74657" w14:textId="77777777" w:rsidR="00BA216B" w:rsidRDefault="00BA216B" w:rsidP="00D4581B"/>
                          <w:p w14:paraId="46425F15" w14:textId="77777777" w:rsidR="00BA216B" w:rsidRDefault="00BA216B" w:rsidP="00D4581B"/>
                          <w:p w14:paraId="7B467C8C" w14:textId="77777777" w:rsidR="00BA216B" w:rsidRDefault="00BA216B" w:rsidP="00D4581B"/>
                          <w:p w14:paraId="5A24F17B" w14:textId="77777777" w:rsidR="00BA216B" w:rsidRDefault="00BA216B" w:rsidP="00D4581B"/>
                          <w:p w14:paraId="5650E7CE" w14:textId="77777777" w:rsidR="00BA216B" w:rsidRDefault="00BA216B" w:rsidP="00D4581B"/>
                          <w:p w14:paraId="78D9A7CB" w14:textId="77777777" w:rsidR="00BA216B" w:rsidRDefault="00BA216B" w:rsidP="00D4581B"/>
                          <w:p w14:paraId="51070E68" w14:textId="77777777" w:rsidR="00BA216B" w:rsidRDefault="00BA216B" w:rsidP="00D4581B"/>
                          <w:p w14:paraId="16C088C5" w14:textId="77777777" w:rsidR="00BA216B" w:rsidRDefault="00BA216B" w:rsidP="00D4581B"/>
                          <w:p w14:paraId="734BB100" w14:textId="77777777" w:rsidR="00BA216B" w:rsidRDefault="00BA216B" w:rsidP="00D4581B"/>
                          <w:p w14:paraId="39D2391F" w14:textId="77777777" w:rsidR="00BA216B" w:rsidRDefault="00BA216B" w:rsidP="00D4581B"/>
                          <w:p w14:paraId="50E6384C" w14:textId="77777777" w:rsidR="00BA216B" w:rsidRDefault="00BA216B" w:rsidP="00D4581B"/>
                          <w:p w14:paraId="2B0A93E0" w14:textId="77777777" w:rsidR="00BA216B" w:rsidRDefault="00BA216B" w:rsidP="00D4581B"/>
                          <w:p w14:paraId="4FD7D12A" w14:textId="77777777" w:rsidR="00BA216B" w:rsidRDefault="00BA216B" w:rsidP="00D4581B"/>
                          <w:p w14:paraId="25801B77" w14:textId="77777777" w:rsidR="00BA216B" w:rsidRDefault="00BA216B" w:rsidP="00D4581B"/>
                          <w:p w14:paraId="3EAA6A97" w14:textId="77777777" w:rsidR="00BA216B" w:rsidRDefault="00BA216B" w:rsidP="00D4581B"/>
                          <w:p w14:paraId="2AC7EBD6" w14:textId="77777777" w:rsidR="00BA216B" w:rsidRDefault="00BA216B" w:rsidP="00D4581B"/>
                          <w:p w14:paraId="52AF476F" w14:textId="77777777" w:rsidR="00BA216B" w:rsidRDefault="00BA216B" w:rsidP="00D4581B"/>
                          <w:p w14:paraId="29544D3C" w14:textId="77777777" w:rsidR="00BA216B" w:rsidRDefault="00BA216B" w:rsidP="00D4581B"/>
                          <w:p w14:paraId="2223BD75" w14:textId="77777777" w:rsidR="00BA216B" w:rsidRDefault="00BA216B" w:rsidP="00D4581B"/>
                          <w:p w14:paraId="5027EFFE" w14:textId="77777777" w:rsidR="00BA216B" w:rsidRDefault="00BA216B" w:rsidP="00D4581B"/>
                          <w:p w14:paraId="272ECFD9" w14:textId="77777777" w:rsidR="00BA216B" w:rsidRDefault="00BA216B" w:rsidP="00D4581B"/>
                          <w:p w14:paraId="49E872E0" w14:textId="77777777" w:rsidR="00BA216B" w:rsidRDefault="00BA216B" w:rsidP="00D4581B"/>
                          <w:p w14:paraId="758BDA4E" w14:textId="77777777" w:rsidR="00BA216B" w:rsidRDefault="00BA216B" w:rsidP="00D4581B"/>
                          <w:p w14:paraId="1142E7DD" w14:textId="77777777" w:rsidR="00BA216B" w:rsidRDefault="00BA216B" w:rsidP="00D4581B"/>
                          <w:p w14:paraId="4EC5B0C6" w14:textId="77777777" w:rsidR="00BA216B" w:rsidRDefault="00BA216B" w:rsidP="00D4581B"/>
                          <w:p w14:paraId="111B6B35" w14:textId="77777777" w:rsidR="00BA216B" w:rsidRDefault="00BA216B" w:rsidP="00D4581B"/>
                          <w:p w14:paraId="63EC8A79" w14:textId="77777777" w:rsidR="00BA216B" w:rsidRDefault="00BA216B" w:rsidP="00D4581B"/>
                          <w:p w14:paraId="048922F8" w14:textId="77777777" w:rsidR="00BA216B" w:rsidRDefault="00BA216B" w:rsidP="00D4581B"/>
                          <w:p w14:paraId="1C0F43DC" w14:textId="77777777" w:rsidR="00BA216B" w:rsidRDefault="00BA216B" w:rsidP="00D4581B"/>
                          <w:p w14:paraId="10AB1881" w14:textId="77777777" w:rsidR="00BA216B" w:rsidRDefault="00BA216B" w:rsidP="00D4581B"/>
                          <w:p w14:paraId="0ED7CE94" w14:textId="77777777" w:rsidR="00BA216B" w:rsidRDefault="00BA216B" w:rsidP="00D4581B"/>
                          <w:p w14:paraId="081CC2B6" w14:textId="77777777" w:rsidR="00BA216B" w:rsidRDefault="00BA216B" w:rsidP="00D4581B"/>
                          <w:p w14:paraId="52666368" w14:textId="77777777" w:rsidR="00BA216B" w:rsidRDefault="00BA216B" w:rsidP="00D4581B"/>
                          <w:p w14:paraId="3D007BD3" w14:textId="77777777" w:rsidR="00BA216B" w:rsidRDefault="00BA216B" w:rsidP="00D4581B"/>
                          <w:p w14:paraId="569B2ED5" w14:textId="77777777" w:rsidR="00BA216B" w:rsidRDefault="00BA216B" w:rsidP="00D4581B"/>
                          <w:p w14:paraId="1A6091C6" w14:textId="77777777" w:rsidR="00BA216B" w:rsidRDefault="00BA216B" w:rsidP="00D4581B"/>
                          <w:p w14:paraId="05C51E18" w14:textId="77777777" w:rsidR="00BA216B" w:rsidRDefault="00BA216B" w:rsidP="00D4581B"/>
                          <w:p w14:paraId="762024EE" w14:textId="77777777" w:rsidR="00BA216B" w:rsidRDefault="00BA216B" w:rsidP="00D4581B"/>
                          <w:p w14:paraId="4A35B0BA" w14:textId="77777777" w:rsidR="00BA216B" w:rsidRDefault="00BA216B" w:rsidP="00D4581B"/>
                          <w:p w14:paraId="08C9A990" w14:textId="77777777" w:rsidR="00BA216B" w:rsidRDefault="00BA216B" w:rsidP="00D4581B"/>
                          <w:p w14:paraId="3B7AB28F" w14:textId="77777777" w:rsidR="00BA216B" w:rsidRDefault="00BA216B" w:rsidP="00D4581B"/>
                          <w:p w14:paraId="6D20E918" w14:textId="77777777" w:rsidR="00BA216B" w:rsidRDefault="00BA216B" w:rsidP="00D4581B"/>
                          <w:p w14:paraId="229B330F" w14:textId="77777777" w:rsidR="00BA216B" w:rsidRDefault="00BA216B" w:rsidP="00D4581B"/>
                          <w:p w14:paraId="37028B4F" w14:textId="77777777" w:rsidR="00BA216B" w:rsidRDefault="00BA216B" w:rsidP="00D4581B"/>
                          <w:p w14:paraId="77A72CC3" w14:textId="77777777" w:rsidR="00BA216B" w:rsidRDefault="00BA216B" w:rsidP="00D4581B"/>
                          <w:p w14:paraId="636D3796" w14:textId="77777777" w:rsidR="00BA216B" w:rsidRDefault="00BA216B" w:rsidP="00D4581B"/>
                          <w:p w14:paraId="6FFA7458" w14:textId="77777777" w:rsidR="00BA216B" w:rsidRDefault="00BA216B" w:rsidP="00D4581B"/>
                          <w:p w14:paraId="764E41A9" w14:textId="77777777" w:rsidR="00BA216B" w:rsidRDefault="00BA216B" w:rsidP="00D4581B"/>
                          <w:p w14:paraId="3339ED9A" w14:textId="77777777" w:rsidR="00BA216B" w:rsidRDefault="00BA216B" w:rsidP="00D4581B"/>
                          <w:p w14:paraId="505CF480" w14:textId="77777777" w:rsidR="00BA216B" w:rsidRDefault="00BA216B" w:rsidP="00D4581B"/>
                          <w:p w14:paraId="191CBE40" w14:textId="77777777" w:rsidR="00BA216B" w:rsidRDefault="00BA216B" w:rsidP="00D4581B"/>
                          <w:p w14:paraId="7EBB585D" w14:textId="77777777" w:rsidR="00BA216B" w:rsidRDefault="00BA216B" w:rsidP="00D4581B"/>
                          <w:p w14:paraId="7439F40C" w14:textId="77777777" w:rsidR="00BA216B" w:rsidRDefault="00BA216B" w:rsidP="00D4581B"/>
                          <w:p w14:paraId="6E5471C2" w14:textId="77777777" w:rsidR="00BA216B" w:rsidRDefault="00BA216B" w:rsidP="00D4581B"/>
                          <w:p w14:paraId="389D13FE" w14:textId="77777777" w:rsidR="00BA216B" w:rsidRDefault="00BA216B" w:rsidP="00D4581B"/>
                          <w:p w14:paraId="7D14BC21" w14:textId="77777777" w:rsidR="00BA216B" w:rsidRDefault="00BA216B" w:rsidP="00D4581B"/>
                          <w:p w14:paraId="1F823B6C" w14:textId="77777777" w:rsidR="00BA216B" w:rsidRDefault="00BA216B" w:rsidP="00D4581B"/>
                          <w:p w14:paraId="622E5468" w14:textId="77777777" w:rsidR="00BA216B" w:rsidRDefault="00BA216B" w:rsidP="00D4581B"/>
                          <w:p w14:paraId="26690023" w14:textId="77777777" w:rsidR="00BA216B" w:rsidRDefault="00BA216B" w:rsidP="00D4581B"/>
                          <w:p w14:paraId="2536F6D7" w14:textId="77777777" w:rsidR="00BA216B" w:rsidRDefault="00BA216B" w:rsidP="00D4581B"/>
                          <w:p w14:paraId="48A84B74" w14:textId="77777777" w:rsidR="00BA216B" w:rsidRDefault="00BA216B" w:rsidP="00D4581B"/>
                          <w:p w14:paraId="7B638790" w14:textId="77777777" w:rsidR="00BA216B" w:rsidRDefault="00BA216B" w:rsidP="00D4581B"/>
                          <w:p w14:paraId="3454AB21" w14:textId="77777777" w:rsidR="00BA216B" w:rsidRDefault="00BA216B" w:rsidP="00D4581B"/>
                          <w:p w14:paraId="2F35E8BB" w14:textId="77777777" w:rsidR="00BA216B" w:rsidRDefault="00BA216B" w:rsidP="00D4581B"/>
                          <w:p w14:paraId="422E1C4F" w14:textId="77777777" w:rsidR="00BA216B" w:rsidRDefault="00BA216B" w:rsidP="00D4581B"/>
                          <w:p w14:paraId="7E00DC63" w14:textId="77777777" w:rsidR="00BA216B" w:rsidRDefault="00BA216B" w:rsidP="00D4581B"/>
                          <w:p w14:paraId="0213AC11" w14:textId="77777777" w:rsidR="00BA216B" w:rsidRDefault="00BA216B" w:rsidP="00D4581B"/>
                          <w:p w14:paraId="47BCC372" w14:textId="77777777" w:rsidR="00BA216B" w:rsidRDefault="00BA216B" w:rsidP="00D4581B"/>
                          <w:p w14:paraId="2FA2B9E5" w14:textId="77777777" w:rsidR="00BA216B" w:rsidRDefault="00BA216B" w:rsidP="00D4581B"/>
                          <w:p w14:paraId="10C249A1" w14:textId="77777777" w:rsidR="00BA216B" w:rsidRDefault="00BA216B" w:rsidP="00D4581B"/>
                          <w:p w14:paraId="088F6B40" w14:textId="77777777" w:rsidR="00BA216B" w:rsidRDefault="00BA216B" w:rsidP="00D4581B"/>
                          <w:p w14:paraId="01122DDA" w14:textId="77777777" w:rsidR="00BA216B" w:rsidRDefault="00BA216B" w:rsidP="00D4581B"/>
                          <w:p w14:paraId="3175AF21" w14:textId="77777777" w:rsidR="00BA216B" w:rsidRDefault="00BA216B" w:rsidP="00D4581B"/>
                          <w:p w14:paraId="0ACC61E7" w14:textId="77777777" w:rsidR="00BA216B" w:rsidRDefault="00BA216B" w:rsidP="00D4581B"/>
                          <w:p w14:paraId="5DD4A2E3" w14:textId="77777777" w:rsidR="00BA216B" w:rsidRDefault="00BA216B" w:rsidP="00D4581B"/>
                          <w:p w14:paraId="4179B6FE" w14:textId="77777777" w:rsidR="00BA216B" w:rsidRDefault="00BA216B" w:rsidP="00D4581B"/>
                          <w:p w14:paraId="756E0C3B" w14:textId="77777777" w:rsidR="00BA216B" w:rsidRDefault="00BA216B" w:rsidP="00D4581B"/>
                          <w:p w14:paraId="19D82B19" w14:textId="77777777" w:rsidR="00BA216B" w:rsidRDefault="00BA216B" w:rsidP="00D4581B"/>
                          <w:p w14:paraId="14FA14B5" w14:textId="77777777" w:rsidR="00BA216B" w:rsidRDefault="00BA216B" w:rsidP="00D4581B"/>
                          <w:p w14:paraId="58F92730" w14:textId="77777777" w:rsidR="00BA216B" w:rsidRDefault="00BA216B" w:rsidP="00D4581B"/>
                          <w:p w14:paraId="6961488F" w14:textId="77777777" w:rsidR="00BA216B" w:rsidRDefault="00BA216B" w:rsidP="00D4581B"/>
                          <w:p w14:paraId="542973E9" w14:textId="77777777" w:rsidR="00BA216B" w:rsidRDefault="00BA216B" w:rsidP="00D4581B"/>
                          <w:p w14:paraId="555082F1" w14:textId="77777777" w:rsidR="00BA216B" w:rsidRDefault="00BA216B" w:rsidP="00D4581B"/>
                          <w:p w14:paraId="0CBC3477" w14:textId="77777777" w:rsidR="00BA216B" w:rsidRDefault="00BA216B" w:rsidP="00D4581B"/>
                          <w:p w14:paraId="2B3575B3" w14:textId="77777777" w:rsidR="00BA216B" w:rsidRDefault="00BA216B" w:rsidP="00D4581B"/>
                          <w:p w14:paraId="3CF11DE8" w14:textId="77777777" w:rsidR="00BA216B" w:rsidRDefault="00BA216B" w:rsidP="00D4581B"/>
                          <w:p w14:paraId="09152ADF" w14:textId="77777777" w:rsidR="00BA216B" w:rsidRDefault="00BA216B" w:rsidP="00D4581B"/>
                          <w:p w14:paraId="0C1A5B79" w14:textId="77777777" w:rsidR="00BA216B" w:rsidRDefault="00BA216B" w:rsidP="00D4581B"/>
                          <w:p w14:paraId="6A33D5BF" w14:textId="77777777" w:rsidR="00BA216B" w:rsidRDefault="00BA216B" w:rsidP="00D4581B"/>
                          <w:p w14:paraId="619BE158" w14:textId="77777777" w:rsidR="00BA216B" w:rsidRDefault="00BA216B" w:rsidP="00D4581B"/>
                          <w:p w14:paraId="3420C875" w14:textId="77777777" w:rsidR="00BA216B" w:rsidRDefault="00BA216B" w:rsidP="00D4581B"/>
                          <w:p w14:paraId="68B70206" w14:textId="77777777" w:rsidR="00BA216B" w:rsidRDefault="00BA216B" w:rsidP="00D4581B"/>
                          <w:p w14:paraId="4FD591FF" w14:textId="77777777" w:rsidR="00BA216B" w:rsidRDefault="00BA216B" w:rsidP="00D4581B"/>
                          <w:p w14:paraId="4F4EBA1A" w14:textId="77777777" w:rsidR="00BA216B" w:rsidRDefault="00BA216B" w:rsidP="00D4581B"/>
                          <w:p w14:paraId="1A4668D0" w14:textId="77777777" w:rsidR="00BA216B" w:rsidRDefault="00BA216B" w:rsidP="00D4581B"/>
                          <w:p w14:paraId="1A2FC696" w14:textId="77777777" w:rsidR="00BA216B" w:rsidRDefault="00BA216B" w:rsidP="00D4581B"/>
                          <w:p w14:paraId="35E225DC" w14:textId="77777777" w:rsidR="00BA216B" w:rsidRDefault="00BA216B" w:rsidP="00D4581B"/>
                          <w:p w14:paraId="3FD339B2" w14:textId="77777777" w:rsidR="00BA216B" w:rsidRDefault="00BA216B" w:rsidP="00D4581B"/>
                          <w:p w14:paraId="25593429" w14:textId="77777777" w:rsidR="00BA216B" w:rsidRDefault="00BA216B" w:rsidP="00D4581B"/>
                          <w:p w14:paraId="6A32E235" w14:textId="77777777" w:rsidR="00BA216B" w:rsidRDefault="00BA216B" w:rsidP="00D4581B"/>
                          <w:p w14:paraId="3D1CF8E0" w14:textId="77777777" w:rsidR="00BA216B" w:rsidRDefault="00BA216B" w:rsidP="00D4581B"/>
                          <w:p w14:paraId="1B847940" w14:textId="77777777" w:rsidR="00BA216B" w:rsidRDefault="00BA216B" w:rsidP="00D4581B"/>
                          <w:p w14:paraId="442C57DA" w14:textId="77777777" w:rsidR="00BA216B" w:rsidRDefault="00BA216B" w:rsidP="00D4581B"/>
                          <w:p w14:paraId="74332A99" w14:textId="77777777" w:rsidR="00BA216B" w:rsidRDefault="00BA216B" w:rsidP="00D4581B"/>
                          <w:p w14:paraId="69F618B4" w14:textId="77777777" w:rsidR="00BA216B" w:rsidRDefault="00BA216B" w:rsidP="00D4581B"/>
                          <w:p w14:paraId="211EAB9A" w14:textId="77777777" w:rsidR="00BA216B" w:rsidRDefault="00BA216B" w:rsidP="00D4581B"/>
                          <w:p w14:paraId="30A9F03D" w14:textId="77777777" w:rsidR="00BA216B" w:rsidRDefault="00BA216B" w:rsidP="00D4581B"/>
                          <w:p w14:paraId="02721DF8" w14:textId="77777777" w:rsidR="00BA216B" w:rsidRDefault="00BA216B" w:rsidP="00D4581B"/>
                          <w:p w14:paraId="6EF46358" w14:textId="77777777" w:rsidR="00BA216B" w:rsidRDefault="00BA216B" w:rsidP="00D4581B"/>
                          <w:p w14:paraId="30942647" w14:textId="77777777" w:rsidR="00BA216B" w:rsidRDefault="00BA216B" w:rsidP="00D4581B"/>
                          <w:p w14:paraId="3E8D2D36" w14:textId="77777777" w:rsidR="00BA216B" w:rsidRDefault="00BA216B" w:rsidP="00D4581B"/>
                          <w:p w14:paraId="490C4C08" w14:textId="77777777" w:rsidR="00BA216B" w:rsidRDefault="00BA216B" w:rsidP="00D4581B"/>
                          <w:p w14:paraId="77CD9975" w14:textId="77777777" w:rsidR="00BA216B" w:rsidRDefault="00BA216B" w:rsidP="00D4581B"/>
                          <w:p w14:paraId="25851371" w14:textId="77777777" w:rsidR="00BA216B" w:rsidRDefault="00BA216B" w:rsidP="00D4581B"/>
                          <w:p w14:paraId="7D47AC4A" w14:textId="77777777" w:rsidR="00BA216B" w:rsidRDefault="00BA216B" w:rsidP="00D4581B"/>
                          <w:p w14:paraId="41A995B5" w14:textId="77777777" w:rsidR="00BA216B" w:rsidRDefault="00BA216B" w:rsidP="00D4581B"/>
                          <w:p w14:paraId="21E1204A" w14:textId="77777777" w:rsidR="00BA216B" w:rsidRDefault="00BA216B" w:rsidP="00D4581B"/>
                          <w:p w14:paraId="54A08110" w14:textId="77777777" w:rsidR="00BA216B" w:rsidRDefault="00BA216B" w:rsidP="00D4581B"/>
                          <w:p w14:paraId="2C8415E9" w14:textId="77777777" w:rsidR="00BA216B" w:rsidRDefault="00BA216B" w:rsidP="00D4581B"/>
                          <w:p w14:paraId="62494FFA" w14:textId="77777777" w:rsidR="00BA216B" w:rsidRDefault="00BA216B" w:rsidP="00D4581B"/>
                          <w:p w14:paraId="318E1CD6" w14:textId="77777777" w:rsidR="00BA216B" w:rsidRDefault="00BA216B" w:rsidP="00D4581B"/>
                          <w:p w14:paraId="33F5109D" w14:textId="77777777" w:rsidR="00BA216B" w:rsidRDefault="00BA216B" w:rsidP="00D4581B"/>
                          <w:p w14:paraId="5B8B2CD4" w14:textId="77777777" w:rsidR="00BA216B" w:rsidRDefault="00BA216B" w:rsidP="00D4581B"/>
                          <w:p w14:paraId="05439A09" w14:textId="77777777" w:rsidR="00BA216B" w:rsidRDefault="00BA216B" w:rsidP="00D4581B"/>
                          <w:p w14:paraId="0D78F6A8" w14:textId="77777777" w:rsidR="00BA216B" w:rsidRDefault="00BA216B" w:rsidP="00D4581B"/>
                          <w:p w14:paraId="749B4506" w14:textId="77777777" w:rsidR="00BA216B" w:rsidRDefault="00BA216B" w:rsidP="00D4581B"/>
                          <w:p w14:paraId="03B3E7A7" w14:textId="77777777" w:rsidR="00BA216B" w:rsidRDefault="00BA216B" w:rsidP="00D4581B"/>
                          <w:p w14:paraId="27CA9782" w14:textId="77777777" w:rsidR="00BA216B" w:rsidRDefault="00BA216B" w:rsidP="00D4581B"/>
                          <w:p w14:paraId="222325A7" w14:textId="77777777" w:rsidR="00BA216B" w:rsidRDefault="00BA216B" w:rsidP="00D4581B"/>
                          <w:p w14:paraId="39683FD3" w14:textId="77777777" w:rsidR="00BA216B" w:rsidRDefault="00BA216B" w:rsidP="00D4581B"/>
                          <w:p w14:paraId="6F65586B" w14:textId="77777777" w:rsidR="00BA216B" w:rsidRDefault="00BA216B" w:rsidP="00D4581B"/>
                          <w:p w14:paraId="1DFDE7C0" w14:textId="77777777" w:rsidR="00BA216B" w:rsidRDefault="00BA216B" w:rsidP="00D4581B"/>
                          <w:p w14:paraId="30B0735D" w14:textId="77777777" w:rsidR="00BA216B" w:rsidRDefault="00BA216B" w:rsidP="00D4581B"/>
                          <w:p w14:paraId="7C467C9D" w14:textId="77777777" w:rsidR="00BA216B" w:rsidRDefault="00BA216B" w:rsidP="00D4581B"/>
                          <w:p w14:paraId="37279E54" w14:textId="77777777" w:rsidR="00BA216B" w:rsidRDefault="00BA216B" w:rsidP="00D4581B"/>
                          <w:p w14:paraId="05F1C9C5" w14:textId="77777777" w:rsidR="00BA216B" w:rsidRDefault="00BA216B" w:rsidP="00D4581B"/>
                          <w:p w14:paraId="27D64875" w14:textId="77777777" w:rsidR="00BA216B" w:rsidRDefault="00BA216B" w:rsidP="00D4581B"/>
                          <w:p w14:paraId="62A68BB1" w14:textId="77777777" w:rsidR="00BA216B" w:rsidRDefault="00BA216B" w:rsidP="00D4581B"/>
                          <w:p w14:paraId="2A49E150" w14:textId="77777777" w:rsidR="00BA216B" w:rsidRDefault="00BA216B" w:rsidP="00D4581B"/>
                          <w:p w14:paraId="6F5595FF" w14:textId="77777777" w:rsidR="00BA216B" w:rsidRDefault="00BA216B" w:rsidP="00D4581B"/>
                          <w:p w14:paraId="416852F8" w14:textId="77777777" w:rsidR="00BA216B" w:rsidRDefault="00BA216B" w:rsidP="00D4581B"/>
                          <w:p w14:paraId="5A43CD55" w14:textId="77777777" w:rsidR="00BA216B" w:rsidRDefault="00BA216B" w:rsidP="00D4581B"/>
                          <w:p w14:paraId="76291C87" w14:textId="77777777" w:rsidR="00BA216B" w:rsidRDefault="00BA216B" w:rsidP="00D4581B"/>
                          <w:p w14:paraId="22386167" w14:textId="77777777" w:rsidR="00BA216B" w:rsidRDefault="00BA216B" w:rsidP="00D4581B"/>
                          <w:p w14:paraId="67FD77B8" w14:textId="77777777" w:rsidR="00BA216B" w:rsidRDefault="00BA216B" w:rsidP="00D4581B"/>
                          <w:p w14:paraId="01E6BCBE" w14:textId="77777777" w:rsidR="00BA216B" w:rsidRDefault="00BA216B" w:rsidP="00D4581B"/>
                          <w:p w14:paraId="0BE371E9" w14:textId="77777777" w:rsidR="00BA216B" w:rsidRDefault="00BA216B" w:rsidP="00D4581B"/>
                          <w:p w14:paraId="2F95A38E" w14:textId="77777777" w:rsidR="00BA216B" w:rsidRDefault="00BA216B" w:rsidP="00D4581B"/>
                          <w:p w14:paraId="1AB059FE" w14:textId="77777777" w:rsidR="00BA216B" w:rsidRDefault="00BA216B" w:rsidP="00D4581B"/>
                          <w:p w14:paraId="7A792093" w14:textId="77777777" w:rsidR="00BA216B" w:rsidRDefault="00BA216B" w:rsidP="00D4581B"/>
                          <w:p w14:paraId="13E3B1E9" w14:textId="77777777" w:rsidR="00BA216B" w:rsidRDefault="00BA216B" w:rsidP="00D4581B"/>
                          <w:p w14:paraId="212CF550" w14:textId="77777777" w:rsidR="00BA216B" w:rsidRDefault="00BA216B" w:rsidP="00D4581B"/>
                          <w:p w14:paraId="54CBC458" w14:textId="77777777" w:rsidR="00BA216B" w:rsidRDefault="00BA216B" w:rsidP="00D4581B"/>
                          <w:p w14:paraId="28384C58" w14:textId="77777777" w:rsidR="00BA216B" w:rsidRDefault="00BA216B" w:rsidP="00D4581B"/>
                          <w:p w14:paraId="12D5A6C9" w14:textId="77777777" w:rsidR="00BA216B" w:rsidRDefault="00BA216B" w:rsidP="00D4581B"/>
                          <w:p w14:paraId="296C2631" w14:textId="77777777" w:rsidR="00BA216B" w:rsidRDefault="00BA216B" w:rsidP="00D4581B"/>
                          <w:p w14:paraId="3501EFFB" w14:textId="77777777" w:rsidR="00BA216B" w:rsidRDefault="00BA216B" w:rsidP="00D4581B"/>
                          <w:p w14:paraId="26604348" w14:textId="77777777" w:rsidR="00BA216B" w:rsidRDefault="00BA216B" w:rsidP="00D4581B"/>
                          <w:p w14:paraId="5601E57D" w14:textId="77777777" w:rsidR="00BA216B" w:rsidRDefault="00BA216B" w:rsidP="00D4581B"/>
                          <w:p w14:paraId="21CDDF6D" w14:textId="77777777" w:rsidR="00BA216B" w:rsidRDefault="00BA216B" w:rsidP="00D4581B"/>
                          <w:p w14:paraId="72012B77" w14:textId="77777777" w:rsidR="00BA216B" w:rsidRDefault="00BA216B" w:rsidP="00D4581B"/>
                          <w:p w14:paraId="31ED7063" w14:textId="77777777" w:rsidR="00BA216B" w:rsidRDefault="00BA216B" w:rsidP="00D4581B"/>
                          <w:p w14:paraId="7CFD5F0D" w14:textId="77777777" w:rsidR="00BA216B" w:rsidRDefault="00BA216B" w:rsidP="00D4581B"/>
                          <w:p w14:paraId="1F3474CE" w14:textId="77777777" w:rsidR="00BA216B" w:rsidRDefault="00BA216B" w:rsidP="00D4581B"/>
                          <w:p w14:paraId="3A71B8B6" w14:textId="77777777" w:rsidR="00BA216B" w:rsidRDefault="00BA216B" w:rsidP="00D4581B"/>
                          <w:p w14:paraId="37C7E899" w14:textId="77777777" w:rsidR="00BA216B" w:rsidRDefault="00BA216B" w:rsidP="00D4581B"/>
                          <w:p w14:paraId="0B32FE31" w14:textId="77777777" w:rsidR="00BA216B" w:rsidRDefault="00BA216B" w:rsidP="00D4581B"/>
                          <w:p w14:paraId="3E4E51A7" w14:textId="77777777" w:rsidR="00BA216B" w:rsidRDefault="00BA216B" w:rsidP="00D4581B"/>
                          <w:p w14:paraId="5D9F41D1" w14:textId="77777777" w:rsidR="00BA216B" w:rsidRDefault="00BA216B" w:rsidP="00D4581B"/>
                          <w:p w14:paraId="41ACDA13" w14:textId="77777777" w:rsidR="00BA216B" w:rsidRDefault="00BA216B" w:rsidP="00D4581B"/>
                          <w:p w14:paraId="1F36DB01" w14:textId="77777777" w:rsidR="00BA216B" w:rsidRDefault="00BA216B" w:rsidP="00D4581B"/>
                          <w:p w14:paraId="167C6F83" w14:textId="77777777" w:rsidR="00BA216B" w:rsidRDefault="00BA216B" w:rsidP="00D4581B"/>
                          <w:p w14:paraId="3ECEA645" w14:textId="77777777" w:rsidR="00BA216B" w:rsidRDefault="00BA216B" w:rsidP="00D4581B"/>
                          <w:p w14:paraId="18CD68F4" w14:textId="77777777" w:rsidR="00BA216B" w:rsidRDefault="00BA216B" w:rsidP="00D4581B"/>
                          <w:p w14:paraId="1B4021D9" w14:textId="77777777" w:rsidR="00BA216B" w:rsidRDefault="00BA216B" w:rsidP="00D4581B"/>
                          <w:p w14:paraId="065F4712" w14:textId="77777777" w:rsidR="00BA216B" w:rsidRDefault="00BA216B" w:rsidP="00D4581B"/>
                          <w:p w14:paraId="10362AB9" w14:textId="77777777" w:rsidR="00BA216B" w:rsidRDefault="00BA216B" w:rsidP="00D4581B"/>
                          <w:p w14:paraId="0911C2FE" w14:textId="77777777" w:rsidR="00BA216B" w:rsidRDefault="00BA216B" w:rsidP="00D4581B"/>
                          <w:p w14:paraId="09723E34" w14:textId="77777777" w:rsidR="00BA216B" w:rsidRDefault="00BA216B" w:rsidP="00D4581B"/>
                          <w:p w14:paraId="7EC8FFA4" w14:textId="77777777" w:rsidR="00BA216B" w:rsidRDefault="00BA216B" w:rsidP="00D4581B"/>
                          <w:p w14:paraId="000443F9" w14:textId="77777777" w:rsidR="00BA216B" w:rsidRDefault="00BA216B" w:rsidP="00D4581B"/>
                          <w:p w14:paraId="3EB051A4" w14:textId="77777777" w:rsidR="00BA216B" w:rsidRDefault="00BA216B" w:rsidP="00D4581B"/>
                          <w:p w14:paraId="0D38E48A" w14:textId="77777777" w:rsidR="00BA216B" w:rsidRDefault="00BA216B" w:rsidP="00D4581B"/>
                          <w:p w14:paraId="5AA428F2" w14:textId="77777777" w:rsidR="00BA216B" w:rsidRDefault="00BA216B" w:rsidP="00D4581B"/>
                          <w:p w14:paraId="66C3A933" w14:textId="77777777" w:rsidR="00BA216B" w:rsidRDefault="00BA216B" w:rsidP="00D4581B"/>
                          <w:p w14:paraId="7B3EE8D5" w14:textId="77777777" w:rsidR="00BA216B" w:rsidRDefault="00BA216B" w:rsidP="00D4581B"/>
                          <w:p w14:paraId="37773561" w14:textId="77777777" w:rsidR="00BA216B" w:rsidRDefault="00BA216B" w:rsidP="00D4581B"/>
                          <w:p w14:paraId="7347A9C5" w14:textId="77777777" w:rsidR="00BA216B" w:rsidRDefault="00BA216B" w:rsidP="00D4581B"/>
                          <w:p w14:paraId="1F48DB1C" w14:textId="77777777" w:rsidR="00BA216B" w:rsidRDefault="00BA216B" w:rsidP="00D4581B"/>
                          <w:p w14:paraId="490A946B" w14:textId="77777777" w:rsidR="00BA216B" w:rsidRDefault="00BA216B" w:rsidP="00D4581B"/>
                          <w:p w14:paraId="35EC9F25" w14:textId="77777777" w:rsidR="00BA216B" w:rsidRDefault="00BA216B" w:rsidP="00D4581B"/>
                          <w:p w14:paraId="51A212DA" w14:textId="77777777" w:rsidR="00BA216B" w:rsidRDefault="00BA216B" w:rsidP="00D4581B"/>
                          <w:p w14:paraId="51BA08D1" w14:textId="77777777" w:rsidR="00BA216B" w:rsidRDefault="00BA216B" w:rsidP="00D4581B"/>
                          <w:p w14:paraId="68F108AC" w14:textId="77777777" w:rsidR="00BA216B" w:rsidRDefault="00BA216B" w:rsidP="00D4581B"/>
                          <w:p w14:paraId="01E6AB05" w14:textId="77777777" w:rsidR="00BA216B" w:rsidRDefault="00BA216B" w:rsidP="00D4581B"/>
                          <w:p w14:paraId="093B8DF3" w14:textId="77777777" w:rsidR="00BA216B" w:rsidRDefault="00BA216B" w:rsidP="00D4581B"/>
                          <w:p w14:paraId="4CC1606C" w14:textId="77777777" w:rsidR="00BA216B" w:rsidRDefault="00BA216B" w:rsidP="00D4581B"/>
                          <w:p w14:paraId="319CE219" w14:textId="77777777" w:rsidR="00BA216B" w:rsidRDefault="00BA216B" w:rsidP="00D4581B"/>
                          <w:p w14:paraId="6A9A9F96" w14:textId="77777777" w:rsidR="00BA216B" w:rsidRDefault="00BA216B" w:rsidP="00D4581B"/>
                          <w:p w14:paraId="48E93AC6" w14:textId="77777777" w:rsidR="00BA216B" w:rsidRDefault="00BA216B" w:rsidP="00D4581B"/>
                          <w:p w14:paraId="36808C61" w14:textId="77777777" w:rsidR="00BA216B" w:rsidRDefault="00BA216B" w:rsidP="00D4581B"/>
                          <w:p w14:paraId="7C9645E4" w14:textId="77777777" w:rsidR="00BA216B" w:rsidRDefault="00BA216B" w:rsidP="00D4581B"/>
                          <w:p w14:paraId="2C04482C" w14:textId="77777777" w:rsidR="00BA216B" w:rsidRDefault="00BA216B" w:rsidP="00D4581B"/>
                          <w:p w14:paraId="3B517BB4" w14:textId="77777777" w:rsidR="00BA216B" w:rsidRDefault="00BA216B" w:rsidP="00D4581B"/>
                          <w:p w14:paraId="40037950" w14:textId="77777777" w:rsidR="00BA216B" w:rsidRDefault="00BA216B" w:rsidP="00D4581B"/>
                          <w:p w14:paraId="6051D27E" w14:textId="77777777" w:rsidR="00BA216B" w:rsidRDefault="00BA216B" w:rsidP="00D4581B"/>
                          <w:p w14:paraId="3E052336" w14:textId="77777777" w:rsidR="00BA216B" w:rsidRDefault="00BA216B" w:rsidP="00D4581B"/>
                          <w:p w14:paraId="6624969F" w14:textId="77777777" w:rsidR="00BA216B" w:rsidRDefault="00BA216B" w:rsidP="00D4581B"/>
                          <w:p w14:paraId="24B340F5" w14:textId="77777777" w:rsidR="00BA216B" w:rsidRDefault="00BA216B" w:rsidP="00D4581B"/>
                          <w:p w14:paraId="0BCFBFC3" w14:textId="77777777" w:rsidR="00BA216B" w:rsidRDefault="00BA216B" w:rsidP="00D4581B"/>
                          <w:p w14:paraId="3BFC5DA1" w14:textId="77777777" w:rsidR="00BA216B" w:rsidRDefault="00BA216B" w:rsidP="00D4581B"/>
                          <w:p w14:paraId="5BA0AF65" w14:textId="77777777" w:rsidR="00BA216B" w:rsidRDefault="00BA216B" w:rsidP="00D4581B"/>
                          <w:p w14:paraId="3E75A197" w14:textId="77777777" w:rsidR="00BA216B" w:rsidRDefault="00BA216B" w:rsidP="00D4581B"/>
                          <w:p w14:paraId="41C4E6E9" w14:textId="77777777" w:rsidR="00BA216B" w:rsidRDefault="00BA216B" w:rsidP="00D4581B"/>
                          <w:p w14:paraId="39DB564E" w14:textId="77777777" w:rsidR="00BA216B" w:rsidRDefault="00BA216B" w:rsidP="00D4581B"/>
                          <w:p w14:paraId="2E8ACA20" w14:textId="77777777" w:rsidR="00BA216B" w:rsidRDefault="00BA216B" w:rsidP="00D4581B"/>
                          <w:p w14:paraId="1D78F4A9" w14:textId="77777777" w:rsidR="00BA216B" w:rsidRDefault="00BA216B" w:rsidP="00D4581B"/>
                          <w:p w14:paraId="444EB25D" w14:textId="77777777" w:rsidR="00BA216B" w:rsidRDefault="00BA216B" w:rsidP="00D4581B"/>
                          <w:p w14:paraId="1A1D71C1" w14:textId="77777777" w:rsidR="00BA216B" w:rsidRDefault="00BA216B" w:rsidP="00D4581B"/>
                          <w:p w14:paraId="76A1B607" w14:textId="77777777" w:rsidR="00BA216B" w:rsidRDefault="00BA216B" w:rsidP="00D4581B"/>
                          <w:p w14:paraId="34D11E3C" w14:textId="77777777" w:rsidR="00BA216B" w:rsidRDefault="00BA216B" w:rsidP="00D4581B"/>
                          <w:p w14:paraId="5581A8A8" w14:textId="77777777" w:rsidR="00BA216B" w:rsidRDefault="00BA216B" w:rsidP="00D4581B"/>
                          <w:p w14:paraId="6A300C18" w14:textId="77777777" w:rsidR="00BA216B" w:rsidRDefault="00BA216B" w:rsidP="00D4581B"/>
                          <w:p w14:paraId="504CF778" w14:textId="77777777" w:rsidR="00BA216B" w:rsidRDefault="00BA216B" w:rsidP="00D4581B"/>
                          <w:p w14:paraId="33BE8F03" w14:textId="77777777" w:rsidR="00BA216B" w:rsidRDefault="00BA216B" w:rsidP="00D4581B"/>
                          <w:p w14:paraId="30812674" w14:textId="77777777" w:rsidR="00BA216B" w:rsidRDefault="00BA216B" w:rsidP="00D4581B"/>
                          <w:p w14:paraId="65AD0B1A" w14:textId="77777777" w:rsidR="00BA216B" w:rsidRDefault="00BA216B" w:rsidP="00D4581B"/>
                          <w:p w14:paraId="3A8FD1EB" w14:textId="77777777" w:rsidR="00BA216B" w:rsidRDefault="00BA216B" w:rsidP="00D4581B"/>
                          <w:p w14:paraId="3A74E64F" w14:textId="77777777" w:rsidR="00BA216B" w:rsidRDefault="00BA216B" w:rsidP="00D4581B"/>
                          <w:p w14:paraId="31B4388C" w14:textId="77777777" w:rsidR="00BA216B" w:rsidRDefault="00BA216B" w:rsidP="00D4581B"/>
                          <w:p w14:paraId="69EA1026" w14:textId="77777777" w:rsidR="00BA216B" w:rsidRDefault="00BA216B" w:rsidP="00D4581B"/>
                          <w:p w14:paraId="537A71F9" w14:textId="77777777" w:rsidR="00BA216B" w:rsidRDefault="00BA216B" w:rsidP="00D4581B"/>
                          <w:p w14:paraId="1B733414" w14:textId="77777777" w:rsidR="00BA216B" w:rsidRDefault="00BA216B" w:rsidP="00D4581B"/>
                          <w:p w14:paraId="2DA195D8" w14:textId="77777777" w:rsidR="00BA216B" w:rsidRDefault="00BA216B" w:rsidP="00D4581B"/>
                          <w:p w14:paraId="2AFE4A40" w14:textId="77777777" w:rsidR="00BA216B" w:rsidRDefault="00BA216B" w:rsidP="00D4581B"/>
                          <w:p w14:paraId="7873375D" w14:textId="77777777" w:rsidR="00BA216B" w:rsidRDefault="00BA216B" w:rsidP="00D4581B"/>
                          <w:p w14:paraId="771FDAE0" w14:textId="77777777" w:rsidR="00BA216B" w:rsidRDefault="00BA216B" w:rsidP="00D4581B"/>
                          <w:p w14:paraId="1C1CB964" w14:textId="77777777" w:rsidR="00BA216B" w:rsidRDefault="00BA216B" w:rsidP="00D4581B"/>
                          <w:p w14:paraId="1500E81B" w14:textId="77777777" w:rsidR="00BA216B" w:rsidRDefault="00BA216B" w:rsidP="00D4581B"/>
                          <w:p w14:paraId="5ED4FED1" w14:textId="77777777" w:rsidR="00BA216B" w:rsidRDefault="00BA216B" w:rsidP="00D4581B"/>
                          <w:p w14:paraId="2C407BCF" w14:textId="77777777" w:rsidR="00BA216B" w:rsidRDefault="00BA216B" w:rsidP="00D4581B"/>
                          <w:p w14:paraId="40DA6C8C" w14:textId="77777777" w:rsidR="00BA216B" w:rsidRDefault="00BA216B" w:rsidP="00D4581B"/>
                          <w:p w14:paraId="1683011E" w14:textId="77777777" w:rsidR="00BA216B" w:rsidRDefault="00BA216B" w:rsidP="00D4581B"/>
                          <w:p w14:paraId="3ACE8F99" w14:textId="77777777" w:rsidR="00BA216B" w:rsidRDefault="00BA216B" w:rsidP="00D4581B"/>
                          <w:p w14:paraId="2167C729" w14:textId="77777777" w:rsidR="00BA216B" w:rsidRDefault="00BA216B" w:rsidP="00D4581B"/>
                          <w:p w14:paraId="25503CEC" w14:textId="77777777" w:rsidR="00BA216B" w:rsidRDefault="00BA216B" w:rsidP="00D4581B"/>
                          <w:p w14:paraId="123DF916" w14:textId="77777777" w:rsidR="00BA216B" w:rsidRDefault="00BA216B" w:rsidP="00D4581B"/>
                          <w:p w14:paraId="6E89822D" w14:textId="77777777" w:rsidR="00BA216B" w:rsidRDefault="00BA216B" w:rsidP="00D4581B"/>
                          <w:p w14:paraId="2C53F99A" w14:textId="77777777" w:rsidR="00BA216B" w:rsidRDefault="00BA216B" w:rsidP="00D4581B"/>
                          <w:p w14:paraId="2C9B4929" w14:textId="77777777" w:rsidR="00BA216B" w:rsidRDefault="00BA216B" w:rsidP="00D4581B"/>
                          <w:p w14:paraId="5C5276EB" w14:textId="77777777" w:rsidR="00BA216B" w:rsidRDefault="00BA216B" w:rsidP="00D4581B"/>
                          <w:p w14:paraId="62A90B15" w14:textId="77777777" w:rsidR="00BA216B" w:rsidRDefault="00BA216B" w:rsidP="00D4581B"/>
                          <w:p w14:paraId="0A1B0C2F" w14:textId="77777777" w:rsidR="00BA216B" w:rsidRDefault="00BA216B" w:rsidP="00D4581B"/>
                          <w:p w14:paraId="4AAF1B99" w14:textId="77777777" w:rsidR="00BA216B" w:rsidRDefault="00BA216B" w:rsidP="00D4581B"/>
                          <w:p w14:paraId="3AC2A316" w14:textId="77777777" w:rsidR="00BA216B" w:rsidRDefault="00BA216B" w:rsidP="00D4581B"/>
                          <w:p w14:paraId="57F7490D" w14:textId="77777777" w:rsidR="00BA216B" w:rsidRDefault="00BA216B" w:rsidP="00D4581B"/>
                          <w:p w14:paraId="44BA4B31" w14:textId="77777777" w:rsidR="00BA216B" w:rsidRDefault="00BA216B" w:rsidP="00D4581B"/>
                          <w:p w14:paraId="39E37DFA" w14:textId="77777777" w:rsidR="00BA216B" w:rsidRDefault="00BA216B" w:rsidP="00D4581B"/>
                          <w:p w14:paraId="6764BE3A" w14:textId="77777777" w:rsidR="00BA216B" w:rsidRDefault="00BA216B" w:rsidP="00D4581B"/>
                          <w:p w14:paraId="1EE2B22E" w14:textId="77777777" w:rsidR="00BA216B" w:rsidRDefault="00BA216B" w:rsidP="00D4581B"/>
                          <w:p w14:paraId="79DA52E4" w14:textId="77777777" w:rsidR="00BA216B" w:rsidRDefault="00BA216B" w:rsidP="00D4581B"/>
                          <w:p w14:paraId="47AB0045" w14:textId="77777777" w:rsidR="00BA216B" w:rsidRDefault="00BA216B" w:rsidP="00D4581B"/>
                          <w:p w14:paraId="06363242" w14:textId="77777777" w:rsidR="00BA216B" w:rsidRDefault="00BA216B" w:rsidP="00D4581B"/>
                          <w:p w14:paraId="6832C3A0" w14:textId="77777777" w:rsidR="00BA216B" w:rsidRDefault="00BA216B" w:rsidP="00D4581B"/>
                          <w:p w14:paraId="7E87AD0F" w14:textId="77777777" w:rsidR="00BA216B" w:rsidRDefault="00BA216B" w:rsidP="00D4581B"/>
                          <w:p w14:paraId="360713C8" w14:textId="77777777" w:rsidR="00BA216B" w:rsidRDefault="00BA216B" w:rsidP="00D4581B"/>
                          <w:p w14:paraId="488EB8E5" w14:textId="77777777" w:rsidR="00BA216B" w:rsidRDefault="00BA216B" w:rsidP="00D4581B"/>
                          <w:p w14:paraId="26580FD8" w14:textId="77777777" w:rsidR="00BA216B" w:rsidRDefault="00BA216B" w:rsidP="00D4581B"/>
                          <w:p w14:paraId="1B64A577" w14:textId="77777777" w:rsidR="00BA216B" w:rsidRDefault="00BA216B" w:rsidP="00D4581B"/>
                          <w:p w14:paraId="7F2C9174" w14:textId="77777777" w:rsidR="00BA216B" w:rsidRDefault="00BA216B" w:rsidP="00D4581B"/>
                          <w:p w14:paraId="6BD51D6D" w14:textId="77777777" w:rsidR="00BA216B" w:rsidRDefault="00BA216B" w:rsidP="00D4581B"/>
                          <w:p w14:paraId="69D6DC66" w14:textId="77777777" w:rsidR="00BA216B" w:rsidRDefault="00BA216B" w:rsidP="00D4581B"/>
                          <w:p w14:paraId="72D2345B" w14:textId="77777777" w:rsidR="00BA216B" w:rsidRDefault="00BA216B" w:rsidP="00D4581B"/>
                          <w:p w14:paraId="052F7834" w14:textId="77777777" w:rsidR="00BA216B" w:rsidRDefault="00BA216B" w:rsidP="00D4581B"/>
                          <w:p w14:paraId="09232129" w14:textId="77777777" w:rsidR="00BA216B" w:rsidRDefault="00BA216B" w:rsidP="00D4581B"/>
                          <w:p w14:paraId="23BBD333" w14:textId="77777777" w:rsidR="00BA216B" w:rsidRDefault="00BA216B" w:rsidP="00D4581B"/>
                          <w:p w14:paraId="77A212EE" w14:textId="77777777" w:rsidR="00BA216B" w:rsidRDefault="00BA216B" w:rsidP="00D4581B"/>
                          <w:p w14:paraId="1FBD38A3" w14:textId="77777777" w:rsidR="00BA216B" w:rsidRDefault="00BA216B" w:rsidP="00D4581B"/>
                          <w:p w14:paraId="39328893" w14:textId="77777777" w:rsidR="00BA216B" w:rsidRDefault="00BA216B" w:rsidP="00D4581B"/>
                          <w:p w14:paraId="62AE548E" w14:textId="77777777" w:rsidR="00BA216B" w:rsidRDefault="00BA216B" w:rsidP="00D4581B"/>
                          <w:p w14:paraId="54EEADAB" w14:textId="77777777" w:rsidR="00BA216B" w:rsidRDefault="00BA216B" w:rsidP="00D4581B"/>
                          <w:p w14:paraId="63894A0B" w14:textId="77777777" w:rsidR="00BA216B" w:rsidRDefault="00BA216B" w:rsidP="00D4581B"/>
                          <w:p w14:paraId="24EA686E" w14:textId="77777777" w:rsidR="00BA216B" w:rsidRDefault="00BA216B" w:rsidP="00D4581B"/>
                          <w:p w14:paraId="4FB51508" w14:textId="77777777" w:rsidR="00BA216B" w:rsidRDefault="00BA216B" w:rsidP="00D4581B"/>
                          <w:p w14:paraId="70F4C246" w14:textId="77777777" w:rsidR="00BA216B" w:rsidRDefault="00BA216B" w:rsidP="00D4581B"/>
                          <w:p w14:paraId="78CDE69F" w14:textId="77777777" w:rsidR="00BA216B" w:rsidRDefault="00BA216B" w:rsidP="00D4581B"/>
                          <w:p w14:paraId="0E1550E2" w14:textId="77777777" w:rsidR="00BA216B" w:rsidRDefault="00BA216B" w:rsidP="00D4581B"/>
                          <w:p w14:paraId="62CCAFF6" w14:textId="77777777" w:rsidR="00BA216B" w:rsidRDefault="00BA216B" w:rsidP="00D4581B"/>
                          <w:p w14:paraId="6187639B" w14:textId="77777777" w:rsidR="00BA216B" w:rsidRDefault="00BA216B" w:rsidP="00D4581B"/>
                          <w:p w14:paraId="22051916" w14:textId="77777777" w:rsidR="00BA216B" w:rsidRDefault="00BA216B" w:rsidP="00D4581B"/>
                          <w:p w14:paraId="38A02A6C" w14:textId="77777777" w:rsidR="00BA216B" w:rsidRDefault="00BA216B" w:rsidP="00D4581B"/>
                          <w:p w14:paraId="73884B5F" w14:textId="77777777" w:rsidR="00BA216B" w:rsidRDefault="00BA216B" w:rsidP="00D4581B"/>
                          <w:p w14:paraId="4EC0690E" w14:textId="77777777" w:rsidR="00BA216B" w:rsidRDefault="00BA216B" w:rsidP="00D4581B"/>
                          <w:p w14:paraId="468B2D81" w14:textId="77777777" w:rsidR="00BA216B" w:rsidRDefault="00BA216B" w:rsidP="00D4581B"/>
                          <w:p w14:paraId="645D8B86" w14:textId="77777777" w:rsidR="00BA216B" w:rsidRDefault="00BA216B" w:rsidP="00D4581B"/>
                          <w:p w14:paraId="73BE6F77" w14:textId="77777777" w:rsidR="00BA216B" w:rsidRDefault="00BA216B" w:rsidP="00D4581B"/>
                          <w:p w14:paraId="6BC715A0" w14:textId="77777777" w:rsidR="00BA216B" w:rsidRDefault="00BA216B" w:rsidP="00D4581B"/>
                          <w:p w14:paraId="4F957C75" w14:textId="77777777" w:rsidR="00BA216B" w:rsidRDefault="00BA216B" w:rsidP="00D4581B"/>
                          <w:p w14:paraId="34D46C8C" w14:textId="77777777" w:rsidR="00BA216B" w:rsidRDefault="00BA216B" w:rsidP="00D4581B"/>
                          <w:p w14:paraId="5454FABE" w14:textId="77777777" w:rsidR="00BA216B" w:rsidRDefault="00BA216B" w:rsidP="00D4581B"/>
                          <w:p w14:paraId="5B243A97" w14:textId="77777777" w:rsidR="00BA216B" w:rsidRDefault="00BA216B" w:rsidP="00D4581B"/>
                          <w:p w14:paraId="17E89E75" w14:textId="77777777" w:rsidR="00BA216B" w:rsidRDefault="00BA216B" w:rsidP="00D4581B"/>
                          <w:p w14:paraId="52139BAF" w14:textId="77777777" w:rsidR="00BA216B" w:rsidRDefault="00BA216B" w:rsidP="00D4581B"/>
                          <w:p w14:paraId="554876B8" w14:textId="77777777" w:rsidR="00BA216B" w:rsidRDefault="00BA216B" w:rsidP="00D4581B"/>
                          <w:p w14:paraId="57FF4B22" w14:textId="77777777" w:rsidR="00BA216B" w:rsidRDefault="00BA216B" w:rsidP="00D4581B"/>
                          <w:p w14:paraId="77F22C78" w14:textId="77777777" w:rsidR="00BA216B" w:rsidRDefault="00BA216B" w:rsidP="00D4581B"/>
                          <w:p w14:paraId="20A0DE9F" w14:textId="77777777" w:rsidR="00BA216B" w:rsidRDefault="00BA216B" w:rsidP="00D4581B"/>
                          <w:p w14:paraId="56894A4F" w14:textId="77777777" w:rsidR="00BA216B" w:rsidRDefault="00BA216B" w:rsidP="00D4581B"/>
                          <w:p w14:paraId="6BF49CA7" w14:textId="77777777" w:rsidR="00BA216B" w:rsidRDefault="00BA216B" w:rsidP="00D4581B"/>
                          <w:p w14:paraId="222A9859" w14:textId="77777777" w:rsidR="00BA216B" w:rsidRDefault="00BA216B" w:rsidP="00D4581B"/>
                          <w:p w14:paraId="5723548A" w14:textId="77777777" w:rsidR="00BA216B" w:rsidRDefault="00BA216B" w:rsidP="00D4581B"/>
                          <w:p w14:paraId="016F138B" w14:textId="77777777" w:rsidR="00BA216B" w:rsidRDefault="00BA216B" w:rsidP="00D4581B"/>
                          <w:p w14:paraId="1D4D7412" w14:textId="77777777" w:rsidR="00BA216B" w:rsidRDefault="00BA216B" w:rsidP="00D4581B"/>
                          <w:p w14:paraId="3F6A8F56" w14:textId="77777777" w:rsidR="00BA216B" w:rsidRDefault="00BA216B" w:rsidP="00D4581B"/>
                          <w:p w14:paraId="7609AF71" w14:textId="77777777" w:rsidR="00BA216B" w:rsidRDefault="00BA216B" w:rsidP="00D4581B"/>
                          <w:p w14:paraId="6C9C786F" w14:textId="77777777" w:rsidR="00BA216B" w:rsidRDefault="00BA216B" w:rsidP="00D4581B"/>
                          <w:p w14:paraId="49C53A3A" w14:textId="77777777" w:rsidR="00BA216B" w:rsidRDefault="00BA216B" w:rsidP="00D4581B"/>
                          <w:p w14:paraId="2E579F4F" w14:textId="77777777" w:rsidR="00BA216B" w:rsidRDefault="00BA216B" w:rsidP="00D4581B"/>
                          <w:p w14:paraId="7287642D" w14:textId="77777777" w:rsidR="00BA216B" w:rsidRDefault="00BA216B" w:rsidP="00D4581B"/>
                          <w:p w14:paraId="4F1B0151" w14:textId="77777777" w:rsidR="00BA216B" w:rsidRDefault="00BA216B" w:rsidP="00D4581B"/>
                          <w:p w14:paraId="5A0E5AB7" w14:textId="77777777" w:rsidR="00BA216B" w:rsidRDefault="00BA216B" w:rsidP="00D4581B"/>
                          <w:p w14:paraId="73BAF399" w14:textId="77777777" w:rsidR="00BA216B" w:rsidRDefault="00BA216B" w:rsidP="00D4581B"/>
                          <w:p w14:paraId="66201B9B" w14:textId="77777777" w:rsidR="00BA216B" w:rsidRDefault="00BA216B" w:rsidP="00D4581B"/>
                          <w:p w14:paraId="78D00037" w14:textId="77777777" w:rsidR="00BA216B" w:rsidRDefault="00BA216B" w:rsidP="00D4581B"/>
                          <w:p w14:paraId="5EA5484C" w14:textId="77777777" w:rsidR="00BA216B" w:rsidRDefault="00BA216B" w:rsidP="00D4581B"/>
                          <w:p w14:paraId="05D37171" w14:textId="77777777" w:rsidR="00BA216B" w:rsidRDefault="00BA216B" w:rsidP="00D4581B"/>
                          <w:p w14:paraId="1BB3A9C2" w14:textId="77777777" w:rsidR="00BA216B" w:rsidRDefault="00BA216B" w:rsidP="00D4581B"/>
                          <w:p w14:paraId="568449AC" w14:textId="77777777" w:rsidR="00BA216B" w:rsidRDefault="00BA216B" w:rsidP="00D4581B"/>
                          <w:p w14:paraId="2C0B2F4A" w14:textId="77777777" w:rsidR="00BA216B" w:rsidRDefault="00BA216B" w:rsidP="00D4581B"/>
                          <w:p w14:paraId="442201A0" w14:textId="77777777" w:rsidR="00BA216B" w:rsidRDefault="00BA216B" w:rsidP="00D4581B"/>
                          <w:p w14:paraId="67A5257F" w14:textId="77777777" w:rsidR="00BA216B" w:rsidRDefault="00BA216B" w:rsidP="00D4581B"/>
                          <w:p w14:paraId="459C7930" w14:textId="77777777" w:rsidR="00BA216B" w:rsidRDefault="00BA216B" w:rsidP="00D4581B"/>
                          <w:p w14:paraId="1EE2108A" w14:textId="77777777" w:rsidR="00BA216B" w:rsidRDefault="00BA216B" w:rsidP="00D4581B"/>
                          <w:p w14:paraId="61A13966" w14:textId="77777777" w:rsidR="00BA216B" w:rsidRDefault="00BA216B" w:rsidP="00D4581B"/>
                          <w:p w14:paraId="0123F1E6" w14:textId="77777777" w:rsidR="00BA216B" w:rsidRDefault="00BA216B" w:rsidP="00D4581B"/>
                          <w:p w14:paraId="5B03B0FC" w14:textId="77777777" w:rsidR="00BA216B" w:rsidRDefault="00BA216B" w:rsidP="00D4581B"/>
                          <w:p w14:paraId="37A9A8BD" w14:textId="77777777" w:rsidR="00BA216B" w:rsidRDefault="00BA216B" w:rsidP="00D4581B"/>
                          <w:p w14:paraId="02BB1CE7" w14:textId="77777777" w:rsidR="00BA216B" w:rsidRDefault="00BA216B" w:rsidP="00D4581B"/>
                          <w:p w14:paraId="5F506CE8" w14:textId="77777777" w:rsidR="00BA216B" w:rsidRDefault="00BA216B" w:rsidP="00D4581B"/>
                          <w:p w14:paraId="2B6EF9D2" w14:textId="77777777" w:rsidR="00BA216B" w:rsidRDefault="00BA216B" w:rsidP="00D4581B"/>
                          <w:p w14:paraId="5B72A93B" w14:textId="77777777" w:rsidR="00BA216B" w:rsidRDefault="00BA216B" w:rsidP="00D4581B"/>
                          <w:p w14:paraId="58D32243" w14:textId="77777777" w:rsidR="00BA216B" w:rsidRDefault="00BA216B" w:rsidP="00D4581B"/>
                          <w:p w14:paraId="36D63869" w14:textId="77777777" w:rsidR="00BA216B" w:rsidRDefault="00BA216B" w:rsidP="00D4581B"/>
                          <w:p w14:paraId="533EE657" w14:textId="77777777" w:rsidR="00BA216B" w:rsidRDefault="00BA216B" w:rsidP="00D4581B"/>
                          <w:p w14:paraId="2F177B69" w14:textId="77777777" w:rsidR="00BA216B" w:rsidRDefault="00BA216B" w:rsidP="00D4581B"/>
                          <w:p w14:paraId="32E642E3" w14:textId="77777777" w:rsidR="00BA216B" w:rsidRDefault="00BA216B" w:rsidP="00D4581B"/>
                          <w:p w14:paraId="46A0CCD7" w14:textId="77777777" w:rsidR="00BA216B" w:rsidRDefault="00BA216B" w:rsidP="00D4581B"/>
                          <w:p w14:paraId="21DF2DCC" w14:textId="77777777" w:rsidR="00BA216B" w:rsidRDefault="00BA216B" w:rsidP="00D4581B"/>
                          <w:p w14:paraId="09ECAED9" w14:textId="77777777" w:rsidR="00BA216B" w:rsidRDefault="00BA216B" w:rsidP="00D4581B"/>
                          <w:p w14:paraId="57FC7619" w14:textId="77777777" w:rsidR="00BA216B" w:rsidRDefault="00BA216B" w:rsidP="00D4581B"/>
                          <w:p w14:paraId="0B4B90ED" w14:textId="77777777" w:rsidR="00BA216B" w:rsidRDefault="00BA216B" w:rsidP="00D4581B"/>
                          <w:p w14:paraId="6D038087" w14:textId="77777777" w:rsidR="00BA216B" w:rsidRDefault="00BA216B" w:rsidP="00D4581B"/>
                          <w:p w14:paraId="3A66B03B" w14:textId="77777777" w:rsidR="00BA216B" w:rsidRDefault="00BA216B" w:rsidP="00D4581B"/>
                          <w:p w14:paraId="1083A493" w14:textId="77777777" w:rsidR="00BA216B" w:rsidRDefault="00BA216B" w:rsidP="00D4581B"/>
                          <w:p w14:paraId="254D466A" w14:textId="77777777" w:rsidR="00BA216B" w:rsidRDefault="00BA216B" w:rsidP="00D4581B"/>
                          <w:p w14:paraId="20930E07" w14:textId="77777777" w:rsidR="00BA216B" w:rsidRDefault="00BA216B" w:rsidP="00D4581B"/>
                          <w:p w14:paraId="448DDAE4" w14:textId="77777777" w:rsidR="00BA216B" w:rsidRDefault="00BA216B" w:rsidP="00D4581B"/>
                          <w:p w14:paraId="11132716" w14:textId="77777777" w:rsidR="00BA216B" w:rsidRDefault="00BA216B" w:rsidP="00D4581B"/>
                          <w:p w14:paraId="26CF2AB2" w14:textId="77777777" w:rsidR="00BA216B" w:rsidRDefault="00BA216B" w:rsidP="00D4581B"/>
                          <w:p w14:paraId="74A5AEE0" w14:textId="77777777" w:rsidR="00BA216B" w:rsidRDefault="00BA216B" w:rsidP="00D4581B"/>
                          <w:p w14:paraId="1332BAC5" w14:textId="77777777" w:rsidR="00BA216B" w:rsidRDefault="00BA216B" w:rsidP="00D4581B"/>
                          <w:p w14:paraId="1C33C08E" w14:textId="77777777" w:rsidR="00BA216B" w:rsidRDefault="00BA216B" w:rsidP="00D4581B"/>
                          <w:p w14:paraId="086EC8C7" w14:textId="77777777" w:rsidR="00BA216B" w:rsidRDefault="00BA216B" w:rsidP="00D4581B"/>
                          <w:p w14:paraId="1D192ED2" w14:textId="77777777" w:rsidR="00BA216B" w:rsidRDefault="00BA216B" w:rsidP="00D4581B"/>
                          <w:p w14:paraId="6A25EE6D" w14:textId="77777777" w:rsidR="00BA216B" w:rsidRDefault="00BA216B" w:rsidP="00D4581B"/>
                          <w:p w14:paraId="4C38B805" w14:textId="77777777" w:rsidR="00BA216B" w:rsidRDefault="00BA216B" w:rsidP="00D4581B"/>
                          <w:p w14:paraId="36F86B4A" w14:textId="77777777" w:rsidR="00BA216B" w:rsidRDefault="00BA216B" w:rsidP="00D4581B"/>
                          <w:p w14:paraId="7338B6B1" w14:textId="77777777" w:rsidR="00BA216B" w:rsidRDefault="00BA216B" w:rsidP="00D4581B"/>
                          <w:p w14:paraId="61C5A912" w14:textId="77777777" w:rsidR="00BA216B" w:rsidRDefault="00BA216B" w:rsidP="00D4581B"/>
                          <w:p w14:paraId="76F412A5" w14:textId="77777777" w:rsidR="00BA216B" w:rsidRDefault="00BA216B" w:rsidP="00D4581B"/>
                          <w:p w14:paraId="0C7C2E7E" w14:textId="77777777" w:rsidR="00BA216B" w:rsidRDefault="00BA216B" w:rsidP="00D4581B"/>
                          <w:p w14:paraId="131056A4" w14:textId="77777777" w:rsidR="00BA216B" w:rsidRDefault="00BA216B" w:rsidP="00D4581B"/>
                          <w:p w14:paraId="74D89443" w14:textId="77777777" w:rsidR="00BA216B" w:rsidRDefault="00BA216B" w:rsidP="00D4581B"/>
                          <w:p w14:paraId="33BCC181" w14:textId="77777777" w:rsidR="00BA216B" w:rsidRDefault="00BA216B" w:rsidP="00D4581B"/>
                          <w:p w14:paraId="6B5852BE" w14:textId="77777777" w:rsidR="00BA216B" w:rsidRDefault="00BA216B" w:rsidP="00D4581B"/>
                          <w:p w14:paraId="366B3DE8" w14:textId="77777777" w:rsidR="00BA216B" w:rsidRDefault="00BA216B" w:rsidP="00D4581B"/>
                          <w:p w14:paraId="4B32C2ED" w14:textId="77777777" w:rsidR="00BA216B" w:rsidRDefault="00BA216B" w:rsidP="00D4581B"/>
                          <w:p w14:paraId="756CC92C" w14:textId="77777777" w:rsidR="00BA216B" w:rsidRDefault="00BA216B" w:rsidP="00D4581B"/>
                          <w:p w14:paraId="696E9D56" w14:textId="77777777" w:rsidR="00BA216B" w:rsidRDefault="00BA216B" w:rsidP="00D4581B"/>
                          <w:p w14:paraId="5396CBED" w14:textId="77777777" w:rsidR="00BA216B" w:rsidRDefault="00BA216B" w:rsidP="00D4581B"/>
                          <w:p w14:paraId="5B1A1B36" w14:textId="77777777" w:rsidR="00BA216B" w:rsidRDefault="00BA216B" w:rsidP="00D4581B"/>
                          <w:p w14:paraId="1392D7D6" w14:textId="77777777" w:rsidR="00BA216B" w:rsidRDefault="00BA216B" w:rsidP="00D4581B"/>
                          <w:p w14:paraId="036EF1D5" w14:textId="77777777" w:rsidR="00BA216B" w:rsidRDefault="00BA216B" w:rsidP="00D4581B"/>
                          <w:p w14:paraId="524017A0" w14:textId="77777777" w:rsidR="00BA216B" w:rsidRDefault="00BA216B" w:rsidP="00D4581B"/>
                          <w:p w14:paraId="7FD72525" w14:textId="77777777" w:rsidR="00BA216B" w:rsidRDefault="00BA216B" w:rsidP="00D4581B"/>
                          <w:p w14:paraId="7BB8FC57" w14:textId="77777777" w:rsidR="00BA216B" w:rsidRDefault="00BA216B" w:rsidP="00D4581B"/>
                          <w:p w14:paraId="02B59836" w14:textId="77777777" w:rsidR="00BA216B" w:rsidRDefault="00BA216B" w:rsidP="00D4581B"/>
                          <w:p w14:paraId="0B9CF3D0" w14:textId="77777777" w:rsidR="00BA216B" w:rsidRDefault="00BA216B" w:rsidP="00D4581B"/>
                          <w:p w14:paraId="1F421BC7" w14:textId="77777777" w:rsidR="00BA216B" w:rsidRDefault="00BA216B" w:rsidP="00D4581B"/>
                          <w:p w14:paraId="46306804" w14:textId="77777777" w:rsidR="00BA216B" w:rsidRDefault="00BA216B" w:rsidP="00D4581B"/>
                          <w:p w14:paraId="4A133E07" w14:textId="77777777" w:rsidR="00BA216B" w:rsidRDefault="00BA216B" w:rsidP="00D4581B"/>
                          <w:p w14:paraId="5F3F6929" w14:textId="77777777" w:rsidR="00BA216B" w:rsidRDefault="00BA216B" w:rsidP="00D4581B"/>
                          <w:p w14:paraId="1EB222D6" w14:textId="77777777" w:rsidR="00BA216B" w:rsidRDefault="00BA216B" w:rsidP="00D4581B"/>
                          <w:p w14:paraId="32EF3686" w14:textId="77777777" w:rsidR="00BA216B" w:rsidRDefault="00BA216B" w:rsidP="00D4581B"/>
                          <w:p w14:paraId="1E0B70CC" w14:textId="77777777" w:rsidR="00BA216B" w:rsidRDefault="00BA216B" w:rsidP="00D4581B"/>
                          <w:p w14:paraId="37F30BD7" w14:textId="77777777" w:rsidR="00BA216B" w:rsidRDefault="00BA216B" w:rsidP="00D4581B"/>
                          <w:p w14:paraId="021A06C2" w14:textId="77777777" w:rsidR="00BA216B" w:rsidRDefault="00BA216B" w:rsidP="00D4581B"/>
                          <w:p w14:paraId="3B81F72D" w14:textId="77777777" w:rsidR="00BA216B" w:rsidRDefault="00BA216B" w:rsidP="00D4581B"/>
                          <w:p w14:paraId="03F443C2" w14:textId="77777777" w:rsidR="00BA216B" w:rsidRDefault="00BA216B" w:rsidP="00D4581B"/>
                          <w:p w14:paraId="4CD81BC1" w14:textId="77777777" w:rsidR="00BA216B" w:rsidRDefault="00BA216B" w:rsidP="00D4581B"/>
                          <w:p w14:paraId="19AD9062" w14:textId="77777777" w:rsidR="00BA216B" w:rsidRDefault="00BA216B" w:rsidP="00D4581B"/>
                          <w:p w14:paraId="3288CE34" w14:textId="77777777" w:rsidR="00BA216B" w:rsidRDefault="00BA216B" w:rsidP="00D4581B"/>
                          <w:p w14:paraId="455B691F" w14:textId="77777777" w:rsidR="00BA216B" w:rsidRDefault="00BA216B" w:rsidP="00D4581B"/>
                          <w:p w14:paraId="5EDCA7FF" w14:textId="77777777" w:rsidR="00BA216B" w:rsidRDefault="00BA216B" w:rsidP="00D4581B"/>
                          <w:p w14:paraId="5225C464" w14:textId="77777777" w:rsidR="00BA216B" w:rsidRDefault="00BA216B" w:rsidP="00D4581B"/>
                          <w:p w14:paraId="0DEC199B" w14:textId="77777777" w:rsidR="00BA216B" w:rsidRDefault="00BA216B" w:rsidP="00D4581B"/>
                          <w:p w14:paraId="359F0AA7" w14:textId="77777777" w:rsidR="00BA216B" w:rsidRDefault="00BA216B" w:rsidP="00D4581B"/>
                          <w:p w14:paraId="31687D1D" w14:textId="77777777" w:rsidR="00BA216B" w:rsidRDefault="00BA216B" w:rsidP="00D4581B"/>
                          <w:p w14:paraId="10949037" w14:textId="77777777" w:rsidR="00BA216B" w:rsidRDefault="00BA216B" w:rsidP="00D4581B"/>
                          <w:p w14:paraId="2E6D36D1" w14:textId="77777777" w:rsidR="00BA216B" w:rsidRDefault="00BA216B" w:rsidP="00D4581B"/>
                          <w:p w14:paraId="2EDCC98B" w14:textId="77777777" w:rsidR="00BA216B" w:rsidRDefault="00BA216B" w:rsidP="00D4581B"/>
                          <w:p w14:paraId="672C9643" w14:textId="77777777" w:rsidR="00BA216B" w:rsidRDefault="00BA216B" w:rsidP="00D4581B"/>
                          <w:p w14:paraId="348D6E18" w14:textId="77777777" w:rsidR="00BA216B" w:rsidRDefault="00BA216B" w:rsidP="00D4581B"/>
                          <w:p w14:paraId="30C55BD2" w14:textId="77777777" w:rsidR="00BA216B" w:rsidRDefault="00BA216B" w:rsidP="00D4581B"/>
                          <w:p w14:paraId="1E605D9C" w14:textId="77777777" w:rsidR="00BA216B" w:rsidRDefault="00BA216B" w:rsidP="00D4581B"/>
                          <w:p w14:paraId="71F3E6BC" w14:textId="77777777" w:rsidR="00BA216B" w:rsidRDefault="00BA216B" w:rsidP="00D4581B"/>
                          <w:p w14:paraId="34E7BBED" w14:textId="77777777" w:rsidR="00BA216B" w:rsidRDefault="00BA216B" w:rsidP="00D4581B"/>
                          <w:p w14:paraId="39212FDE" w14:textId="77777777" w:rsidR="00BA216B" w:rsidRDefault="00BA216B" w:rsidP="00D4581B"/>
                          <w:p w14:paraId="4936170A" w14:textId="77777777" w:rsidR="00BA216B" w:rsidRDefault="00BA216B" w:rsidP="00D4581B"/>
                          <w:p w14:paraId="3B1EA7BC" w14:textId="77777777" w:rsidR="00BA216B" w:rsidRDefault="00BA216B" w:rsidP="00D4581B"/>
                          <w:p w14:paraId="2215AD9E" w14:textId="77777777" w:rsidR="00BA216B" w:rsidRDefault="00BA216B" w:rsidP="00D4581B"/>
                          <w:p w14:paraId="34B24377" w14:textId="77777777" w:rsidR="00BA216B" w:rsidRDefault="00BA216B" w:rsidP="00D4581B"/>
                          <w:p w14:paraId="35D3077E" w14:textId="77777777" w:rsidR="00BA216B" w:rsidRDefault="00BA216B" w:rsidP="00D4581B"/>
                          <w:p w14:paraId="7BD34FC0" w14:textId="77777777" w:rsidR="00BA216B" w:rsidRDefault="00BA216B" w:rsidP="00D4581B"/>
                          <w:p w14:paraId="74A776ED" w14:textId="77777777" w:rsidR="00BA216B" w:rsidRDefault="00BA216B" w:rsidP="00D4581B"/>
                          <w:p w14:paraId="578A5DCE" w14:textId="77777777" w:rsidR="00BA216B" w:rsidRDefault="00BA216B" w:rsidP="00D4581B"/>
                          <w:p w14:paraId="723D7D7A" w14:textId="77777777" w:rsidR="00BA216B" w:rsidRDefault="00BA216B" w:rsidP="00D4581B"/>
                          <w:p w14:paraId="3C03A2C3" w14:textId="77777777" w:rsidR="00BA216B" w:rsidRDefault="00BA216B" w:rsidP="00D4581B"/>
                          <w:p w14:paraId="7287ECFA" w14:textId="77777777" w:rsidR="00BA216B" w:rsidRDefault="00BA216B" w:rsidP="00D4581B"/>
                          <w:p w14:paraId="639B205D" w14:textId="77777777" w:rsidR="00BA216B" w:rsidRDefault="00BA216B" w:rsidP="00D4581B"/>
                          <w:p w14:paraId="51357F34" w14:textId="77777777" w:rsidR="00BA216B" w:rsidRDefault="00BA216B" w:rsidP="00D4581B"/>
                          <w:p w14:paraId="0C5DCB8E" w14:textId="77777777" w:rsidR="00BA216B" w:rsidRDefault="00BA216B" w:rsidP="00D4581B"/>
                          <w:p w14:paraId="0556BC04" w14:textId="77777777" w:rsidR="00BA216B" w:rsidRDefault="00BA216B" w:rsidP="00D4581B"/>
                          <w:p w14:paraId="6B77861F" w14:textId="77777777" w:rsidR="00BA216B" w:rsidRDefault="00BA216B" w:rsidP="00D4581B"/>
                          <w:p w14:paraId="63613497" w14:textId="77777777" w:rsidR="00BA216B" w:rsidRDefault="00BA216B" w:rsidP="00D4581B"/>
                          <w:p w14:paraId="232B8343" w14:textId="77777777" w:rsidR="00BA216B" w:rsidRDefault="00BA216B" w:rsidP="00D4581B"/>
                          <w:p w14:paraId="57576539" w14:textId="77777777" w:rsidR="00BA216B" w:rsidRDefault="00BA216B" w:rsidP="00D4581B"/>
                          <w:p w14:paraId="4ED32B46" w14:textId="77777777" w:rsidR="00BA216B" w:rsidRDefault="00BA216B" w:rsidP="00D4581B"/>
                          <w:p w14:paraId="16300808" w14:textId="77777777" w:rsidR="00BA216B" w:rsidRDefault="00BA216B" w:rsidP="00D4581B"/>
                          <w:p w14:paraId="4BB0C816" w14:textId="77777777" w:rsidR="00BA216B" w:rsidRDefault="00BA216B" w:rsidP="00D4581B"/>
                          <w:p w14:paraId="57F8E223" w14:textId="77777777" w:rsidR="00BA216B" w:rsidRDefault="00BA216B" w:rsidP="00D4581B"/>
                          <w:p w14:paraId="02083302" w14:textId="77777777" w:rsidR="00BA216B" w:rsidRDefault="00BA216B" w:rsidP="00D4581B"/>
                          <w:p w14:paraId="0F99827C" w14:textId="77777777" w:rsidR="00BA216B" w:rsidRDefault="00BA216B" w:rsidP="00D4581B"/>
                          <w:p w14:paraId="0F2F8FB7" w14:textId="77777777" w:rsidR="00BA216B" w:rsidRDefault="00BA216B" w:rsidP="00D4581B"/>
                          <w:p w14:paraId="2EA92098" w14:textId="77777777" w:rsidR="00BA216B" w:rsidRDefault="00BA216B" w:rsidP="00D4581B"/>
                          <w:p w14:paraId="29543B24" w14:textId="77777777" w:rsidR="00BA216B" w:rsidRDefault="00BA216B" w:rsidP="00D4581B"/>
                          <w:p w14:paraId="1F6D9857" w14:textId="77777777" w:rsidR="00BA216B" w:rsidRDefault="00BA216B" w:rsidP="00D4581B"/>
                          <w:p w14:paraId="4A7A074A" w14:textId="77777777" w:rsidR="00BA216B" w:rsidRDefault="00BA216B" w:rsidP="00D4581B"/>
                          <w:p w14:paraId="467678E0" w14:textId="77777777" w:rsidR="00BA216B" w:rsidRDefault="00BA216B" w:rsidP="00D4581B"/>
                          <w:p w14:paraId="4A07FECB" w14:textId="77777777" w:rsidR="00BA216B" w:rsidRDefault="00BA216B" w:rsidP="00D4581B"/>
                          <w:p w14:paraId="2FC68E49" w14:textId="77777777" w:rsidR="00BA216B" w:rsidRDefault="00BA216B" w:rsidP="00D4581B"/>
                          <w:p w14:paraId="6F4D4681" w14:textId="77777777" w:rsidR="00BA216B" w:rsidRDefault="00BA216B" w:rsidP="00D4581B"/>
                          <w:p w14:paraId="0296C7B7" w14:textId="77777777" w:rsidR="00BA216B" w:rsidRDefault="00BA216B" w:rsidP="00D4581B"/>
                          <w:p w14:paraId="6D786CE7" w14:textId="77777777" w:rsidR="00BA216B" w:rsidRDefault="00BA216B" w:rsidP="00D4581B"/>
                          <w:p w14:paraId="3FF6C751" w14:textId="77777777" w:rsidR="00BA216B" w:rsidRDefault="00BA216B" w:rsidP="00D4581B"/>
                          <w:p w14:paraId="79494078" w14:textId="77777777" w:rsidR="00BA216B" w:rsidRDefault="00BA216B" w:rsidP="00D4581B"/>
                          <w:p w14:paraId="0A3B37D4" w14:textId="77777777" w:rsidR="00BA216B" w:rsidRDefault="00BA216B" w:rsidP="00D4581B"/>
                          <w:p w14:paraId="1CD979CA" w14:textId="77777777" w:rsidR="00BA216B" w:rsidRDefault="00BA216B" w:rsidP="00D4581B"/>
                          <w:p w14:paraId="5E21EF95" w14:textId="77777777" w:rsidR="00BA216B" w:rsidRDefault="00BA216B" w:rsidP="00D4581B"/>
                          <w:p w14:paraId="56F0FF9E" w14:textId="77777777" w:rsidR="00BA216B" w:rsidRDefault="00BA216B" w:rsidP="00D4581B"/>
                          <w:p w14:paraId="768B3E17" w14:textId="77777777" w:rsidR="00BA216B" w:rsidRDefault="00BA216B" w:rsidP="00D4581B"/>
                          <w:p w14:paraId="56D9F58F" w14:textId="77777777" w:rsidR="00BA216B" w:rsidRDefault="00BA216B" w:rsidP="00D4581B"/>
                          <w:p w14:paraId="02AE5CE0" w14:textId="77777777" w:rsidR="00BA216B" w:rsidRDefault="00BA216B" w:rsidP="00D4581B"/>
                          <w:p w14:paraId="762D9C64" w14:textId="77777777" w:rsidR="00BA216B" w:rsidRDefault="00BA216B" w:rsidP="00D4581B"/>
                          <w:p w14:paraId="4ED5B02D" w14:textId="77777777" w:rsidR="00BA216B" w:rsidRDefault="00BA216B" w:rsidP="00D4581B"/>
                          <w:p w14:paraId="76D484E3" w14:textId="77777777" w:rsidR="00BA216B" w:rsidRDefault="00BA216B" w:rsidP="00D4581B"/>
                          <w:p w14:paraId="51FAF0CD" w14:textId="77777777" w:rsidR="00BA216B" w:rsidRDefault="00BA216B" w:rsidP="00D4581B"/>
                          <w:p w14:paraId="22F4B786" w14:textId="77777777" w:rsidR="00BA216B" w:rsidRDefault="00BA216B" w:rsidP="00D4581B"/>
                          <w:p w14:paraId="21315B5C" w14:textId="77777777" w:rsidR="00BA216B" w:rsidRDefault="00BA216B" w:rsidP="00D4581B"/>
                          <w:p w14:paraId="7D8A9D6D" w14:textId="77777777" w:rsidR="00BA216B" w:rsidRDefault="00BA216B" w:rsidP="00D4581B"/>
                          <w:p w14:paraId="49C669F7" w14:textId="77777777" w:rsidR="00BA216B" w:rsidRDefault="00BA216B" w:rsidP="00D4581B"/>
                          <w:p w14:paraId="5BDBFCE0" w14:textId="77777777" w:rsidR="00BA216B" w:rsidRDefault="00BA216B" w:rsidP="00D4581B"/>
                          <w:p w14:paraId="2180F68B" w14:textId="77777777" w:rsidR="00BA216B" w:rsidRDefault="00BA216B" w:rsidP="00D4581B"/>
                          <w:p w14:paraId="6B7EEBD0" w14:textId="77777777" w:rsidR="00BA216B" w:rsidRDefault="00BA216B" w:rsidP="00D4581B"/>
                          <w:p w14:paraId="7F29890A" w14:textId="77777777" w:rsidR="00BA216B" w:rsidRDefault="00BA216B" w:rsidP="00D4581B"/>
                          <w:p w14:paraId="777B35D9" w14:textId="77777777" w:rsidR="00BA216B" w:rsidRDefault="00BA216B" w:rsidP="00D4581B"/>
                          <w:p w14:paraId="4CCDB15B" w14:textId="77777777" w:rsidR="00BA216B" w:rsidRDefault="00BA216B" w:rsidP="00D4581B"/>
                          <w:p w14:paraId="0A19BCB7" w14:textId="77777777" w:rsidR="00BA216B" w:rsidRDefault="00BA216B" w:rsidP="00D4581B"/>
                          <w:p w14:paraId="186964FE" w14:textId="77777777" w:rsidR="00BA216B" w:rsidRDefault="00BA216B" w:rsidP="00D4581B"/>
                          <w:p w14:paraId="1E5413B5" w14:textId="77777777" w:rsidR="00BA216B" w:rsidRDefault="00BA216B" w:rsidP="00D4581B"/>
                          <w:p w14:paraId="1A84B968" w14:textId="77777777" w:rsidR="00BA216B" w:rsidRDefault="00BA216B" w:rsidP="00D4581B"/>
                          <w:p w14:paraId="70C99C86" w14:textId="77777777" w:rsidR="00BA216B" w:rsidRDefault="00BA216B" w:rsidP="00D4581B"/>
                          <w:p w14:paraId="0186C768" w14:textId="77777777" w:rsidR="00BA216B" w:rsidRDefault="00BA216B" w:rsidP="00D4581B"/>
                          <w:p w14:paraId="2A9C84AC" w14:textId="77777777" w:rsidR="00BA216B" w:rsidRDefault="00BA216B" w:rsidP="00D4581B"/>
                          <w:p w14:paraId="519A948C" w14:textId="77777777" w:rsidR="00BA216B" w:rsidRDefault="00BA216B" w:rsidP="00D4581B"/>
                          <w:p w14:paraId="3241B0F0" w14:textId="77777777" w:rsidR="00BA216B" w:rsidRDefault="00BA216B" w:rsidP="00D4581B"/>
                          <w:p w14:paraId="1D2DC2E7" w14:textId="77777777" w:rsidR="00BA216B" w:rsidRDefault="00BA216B" w:rsidP="00D4581B"/>
                          <w:p w14:paraId="7F9AD7FA" w14:textId="77777777" w:rsidR="00BA216B" w:rsidRDefault="00BA216B" w:rsidP="00D4581B"/>
                          <w:p w14:paraId="725C9DA2" w14:textId="77777777" w:rsidR="00BA216B" w:rsidRDefault="00BA216B" w:rsidP="00D4581B"/>
                          <w:p w14:paraId="66184DF4" w14:textId="77777777" w:rsidR="00BA216B" w:rsidRDefault="00BA216B" w:rsidP="00D4581B"/>
                          <w:p w14:paraId="4D737E74" w14:textId="77777777" w:rsidR="00BA216B" w:rsidRDefault="00BA216B" w:rsidP="00D4581B"/>
                          <w:p w14:paraId="62C708CC" w14:textId="77777777" w:rsidR="00BA216B" w:rsidRDefault="00BA216B" w:rsidP="00D4581B"/>
                          <w:p w14:paraId="08A96017" w14:textId="77777777" w:rsidR="00BA216B" w:rsidRDefault="00BA216B" w:rsidP="00D4581B"/>
                          <w:p w14:paraId="64D80DFF" w14:textId="77777777" w:rsidR="00BA216B" w:rsidRDefault="00BA216B" w:rsidP="00D4581B"/>
                          <w:p w14:paraId="4F9DDFF4" w14:textId="77777777" w:rsidR="00BA216B" w:rsidRDefault="00BA216B" w:rsidP="00D4581B"/>
                          <w:p w14:paraId="76A57831" w14:textId="77777777" w:rsidR="00BA216B" w:rsidRDefault="00BA216B" w:rsidP="00D4581B"/>
                          <w:p w14:paraId="4500E6DD" w14:textId="77777777" w:rsidR="00BA216B" w:rsidRDefault="00BA216B" w:rsidP="00D4581B"/>
                          <w:p w14:paraId="4EA577E3" w14:textId="77777777" w:rsidR="00BA216B" w:rsidRDefault="00BA216B" w:rsidP="00D4581B"/>
                          <w:p w14:paraId="3CF523DF" w14:textId="77777777" w:rsidR="00BA216B" w:rsidRDefault="00BA216B" w:rsidP="00D4581B"/>
                          <w:p w14:paraId="236DE4C6" w14:textId="77777777" w:rsidR="00BA216B" w:rsidRDefault="00BA216B" w:rsidP="00D4581B"/>
                          <w:p w14:paraId="49EE53B3" w14:textId="77777777" w:rsidR="00BA216B" w:rsidRDefault="00BA216B" w:rsidP="00D4581B"/>
                          <w:p w14:paraId="570DD6B6" w14:textId="77777777" w:rsidR="00BA216B" w:rsidRDefault="00BA216B" w:rsidP="00D4581B"/>
                          <w:p w14:paraId="48F2F868" w14:textId="77777777" w:rsidR="00BA216B" w:rsidRDefault="00BA216B" w:rsidP="00D4581B"/>
                          <w:p w14:paraId="2C308406" w14:textId="77777777" w:rsidR="00BA216B" w:rsidRDefault="00BA216B" w:rsidP="00D4581B"/>
                          <w:p w14:paraId="5C45B6A4" w14:textId="77777777" w:rsidR="00BA216B" w:rsidRDefault="00BA216B" w:rsidP="00D4581B"/>
                          <w:p w14:paraId="797C90F5" w14:textId="77777777" w:rsidR="00BA216B" w:rsidRDefault="00BA216B" w:rsidP="00D4581B"/>
                          <w:p w14:paraId="3AD20FF9" w14:textId="77777777" w:rsidR="00BA216B" w:rsidRDefault="00BA216B" w:rsidP="00D4581B"/>
                          <w:p w14:paraId="27BB9ECC" w14:textId="77777777" w:rsidR="00BA216B" w:rsidRDefault="00BA216B" w:rsidP="00D4581B"/>
                          <w:p w14:paraId="63C7BBB1" w14:textId="77777777" w:rsidR="00BA216B" w:rsidRDefault="00BA216B" w:rsidP="00D4581B"/>
                          <w:p w14:paraId="00786F5D" w14:textId="77777777" w:rsidR="00BA216B" w:rsidRDefault="00BA216B" w:rsidP="00D4581B"/>
                          <w:p w14:paraId="2754F224" w14:textId="77777777" w:rsidR="00BA216B" w:rsidRDefault="00BA216B" w:rsidP="00D4581B"/>
                          <w:p w14:paraId="00DA2121" w14:textId="77777777" w:rsidR="00BA216B" w:rsidRDefault="00BA216B" w:rsidP="00D4581B"/>
                          <w:p w14:paraId="4B35A9FE" w14:textId="77777777" w:rsidR="00BA216B" w:rsidRDefault="00BA216B" w:rsidP="00D4581B"/>
                          <w:p w14:paraId="64C763E8" w14:textId="77777777" w:rsidR="00BA216B" w:rsidRDefault="00BA216B" w:rsidP="00D4581B"/>
                          <w:p w14:paraId="505094D2" w14:textId="77777777" w:rsidR="00BA216B" w:rsidRDefault="00BA216B" w:rsidP="00D4581B"/>
                          <w:p w14:paraId="3E6A1874" w14:textId="77777777" w:rsidR="00BA216B" w:rsidRDefault="00BA216B" w:rsidP="00D4581B"/>
                          <w:p w14:paraId="0738DDA8" w14:textId="77777777" w:rsidR="00BA216B" w:rsidRDefault="00BA216B" w:rsidP="00D4581B"/>
                          <w:p w14:paraId="2B9C1C65" w14:textId="77777777" w:rsidR="00BA216B" w:rsidRDefault="00BA216B" w:rsidP="00D4581B"/>
                          <w:p w14:paraId="1EFA2888" w14:textId="77777777" w:rsidR="00BA216B" w:rsidRDefault="00BA216B" w:rsidP="00D4581B"/>
                          <w:p w14:paraId="7DF1BB13" w14:textId="77777777" w:rsidR="00BA216B" w:rsidRDefault="00BA216B" w:rsidP="00D4581B"/>
                          <w:p w14:paraId="3DA2C7A8" w14:textId="77777777" w:rsidR="00BA216B" w:rsidRDefault="00BA216B" w:rsidP="00D4581B"/>
                          <w:p w14:paraId="28D24655" w14:textId="77777777" w:rsidR="00BA216B" w:rsidRDefault="00BA216B" w:rsidP="00D4581B"/>
                          <w:p w14:paraId="25E0FD9A" w14:textId="77777777" w:rsidR="00BA216B" w:rsidRDefault="00BA216B" w:rsidP="00D4581B"/>
                          <w:p w14:paraId="436DC4CD" w14:textId="77777777" w:rsidR="00BA216B" w:rsidRDefault="00BA216B" w:rsidP="00D4581B"/>
                          <w:p w14:paraId="6523CDBA" w14:textId="77777777" w:rsidR="00BA216B" w:rsidRDefault="00BA216B" w:rsidP="00D4581B"/>
                          <w:p w14:paraId="29984FEF" w14:textId="77777777" w:rsidR="00BA216B" w:rsidRDefault="00BA216B" w:rsidP="00D4581B"/>
                          <w:p w14:paraId="533F44DC" w14:textId="77777777" w:rsidR="00BA216B" w:rsidRDefault="00BA216B" w:rsidP="00D4581B"/>
                          <w:p w14:paraId="3D419F3D" w14:textId="77777777" w:rsidR="00BA216B" w:rsidRDefault="00BA216B" w:rsidP="00D4581B"/>
                          <w:p w14:paraId="1986AF8B" w14:textId="77777777" w:rsidR="00BA216B" w:rsidRDefault="00BA216B" w:rsidP="00D4581B"/>
                          <w:p w14:paraId="5F092CCE" w14:textId="77777777" w:rsidR="00BA216B" w:rsidRDefault="00BA216B" w:rsidP="00D4581B"/>
                          <w:p w14:paraId="7E08B559" w14:textId="77777777" w:rsidR="00BA216B" w:rsidRDefault="00BA216B" w:rsidP="00D4581B"/>
                          <w:p w14:paraId="2F22015B" w14:textId="77777777" w:rsidR="00BA216B" w:rsidRDefault="00BA216B" w:rsidP="00D4581B"/>
                          <w:p w14:paraId="469ADACC" w14:textId="77777777" w:rsidR="00BA216B" w:rsidRDefault="00BA216B" w:rsidP="00D4581B"/>
                          <w:p w14:paraId="3DC89CAD" w14:textId="77777777" w:rsidR="00BA216B" w:rsidRDefault="00BA216B" w:rsidP="00D4581B"/>
                          <w:p w14:paraId="542F6726" w14:textId="77777777" w:rsidR="00BA216B" w:rsidRDefault="00BA216B" w:rsidP="00D4581B"/>
                          <w:p w14:paraId="3994EF87" w14:textId="77777777" w:rsidR="00BA216B" w:rsidRDefault="00BA216B" w:rsidP="00D4581B"/>
                          <w:p w14:paraId="21B5D5E7" w14:textId="77777777" w:rsidR="00BA216B" w:rsidRDefault="00BA216B" w:rsidP="00D4581B"/>
                          <w:p w14:paraId="57DBB9CF" w14:textId="77777777" w:rsidR="00BA216B" w:rsidRDefault="00BA216B" w:rsidP="00D4581B"/>
                          <w:p w14:paraId="23743190" w14:textId="77777777" w:rsidR="00BA216B" w:rsidRDefault="00BA216B" w:rsidP="00D4581B"/>
                          <w:p w14:paraId="3B9E225A" w14:textId="77777777" w:rsidR="00BA216B" w:rsidRDefault="00BA216B" w:rsidP="00D4581B"/>
                          <w:p w14:paraId="3C98A3A6" w14:textId="77777777" w:rsidR="00BA216B" w:rsidRDefault="00BA216B" w:rsidP="00D4581B"/>
                          <w:p w14:paraId="46CADFAF" w14:textId="77777777" w:rsidR="00BA216B" w:rsidRDefault="00BA216B" w:rsidP="00D4581B"/>
                          <w:p w14:paraId="6FF4283E" w14:textId="77777777" w:rsidR="00BA216B" w:rsidRDefault="00BA216B" w:rsidP="00D4581B"/>
                          <w:p w14:paraId="04B8D367" w14:textId="77777777" w:rsidR="00BA216B" w:rsidRDefault="00BA216B" w:rsidP="00D4581B"/>
                          <w:p w14:paraId="4192DA14" w14:textId="77777777" w:rsidR="00BA216B" w:rsidRDefault="00BA216B" w:rsidP="00D4581B"/>
                          <w:p w14:paraId="39C50BEE" w14:textId="77777777" w:rsidR="00BA216B" w:rsidRDefault="00BA216B" w:rsidP="00D4581B"/>
                          <w:p w14:paraId="57677B0F" w14:textId="77777777" w:rsidR="00BA216B" w:rsidRDefault="00BA216B" w:rsidP="00D4581B"/>
                          <w:p w14:paraId="37E8C0DF" w14:textId="77777777" w:rsidR="00BA216B" w:rsidRDefault="00BA216B" w:rsidP="00D4581B"/>
                          <w:p w14:paraId="773BFD5B" w14:textId="77777777" w:rsidR="00BA216B" w:rsidRDefault="00BA216B" w:rsidP="00D4581B"/>
                          <w:p w14:paraId="53737DCD" w14:textId="77777777" w:rsidR="00BA216B" w:rsidRDefault="00BA216B" w:rsidP="00D4581B"/>
                          <w:p w14:paraId="10ADF120" w14:textId="77777777" w:rsidR="00BA216B" w:rsidRDefault="00BA216B" w:rsidP="00D4581B"/>
                          <w:p w14:paraId="7C080F52" w14:textId="77777777" w:rsidR="00BA216B" w:rsidRDefault="00BA216B" w:rsidP="00D4581B"/>
                          <w:p w14:paraId="5C40AD8E" w14:textId="77777777" w:rsidR="00BA216B" w:rsidRDefault="00BA216B" w:rsidP="00D4581B"/>
                          <w:p w14:paraId="384F08AA" w14:textId="77777777" w:rsidR="00BA216B" w:rsidRDefault="00BA216B" w:rsidP="00D4581B"/>
                          <w:p w14:paraId="4B0C20B2" w14:textId="77777777" w:rsidR="00BA216B" w:rsidRDefault="00BA216B" w:rsidP="00D4581B"/>
                          <w:p w14:paraId="2B4F3CAF" w14:textId="77777777" w:rsidR="00BA216B" w:rsidRDefault="00BA216B" w:rsidP="00D4581B"/>
                          <w:p w14:paraId="19D7CE42" w14:textId="77777777" w:rsidR="00BA216B" w:rsidRDefault="00BA216B" w:rsidP="00D4581B"/>
                          <w:p w14:paraId="071074CD" w14:textId="77777777" w:rsidR="00BA216B" w:rsidRDefault="00BA216B" w:rsidP="00D4581B"/>
                          <w:p w14:paraId="1D5D8024" w14:textId="77777777" w:rsidR="00BA216B" w:rsidRDefault="00BA216B" w:rsidP="00D4581B"/>
                          <w:p w14:paraId="2709AA3D" w14:textId="77777777" w:rsidR="00BA216B" w:rsidRDefault="00BA216B" w:rsidP="00D4581B"/>
                          <w:p w14:paraId="38D4B2BD" w14:textId="77777777" w:rsidR="00BA216B" w:rsidRDefault="00BA216B" w:rsidP="00D4581B"/>
                          <w:p w14:paraId="52D9C890" w14:textId="77777777" w:rsidR="00BA216B" w:rsidRDefault="00BA216B" w:rsidP="00D4581B"/>
                          <w:p w14:paraId="07F0163B" w14:textId="77777777" w:rsidR="00BA216B" w:rsidRDefault="00BA216B" w:rsidP="00D4581B"/>
                          <w:p w14:paraId="209187B6" w14:textId="77777777" w:rsidR="00BA216B" w:rsidRDefault="00BA216B" w:rsidP="00D4581B"/>
                          <w:p w14:paraId="0A102664" w14:textId="77777777" w:rsidR="00BA216B" w:rsidRDefault="00BA216B" w:rsidP="00D4581B"/>
                          <w:p w14:paraId="289D7291" w14:textId="77777777" w:rsidR="00BA216B" w:rsidRDefault="00BA216B" w:rsidP="00D4581B"/>
                          <w:p w14:paraId="3B40ECE8" w14:textId="77777777" w:rsidR="00BA216B" w:rsidRDefault="00BA216B" w:rsidP="00D4581B"/>
                          <w:p w14:paraId="44CD5E04" w14:textId="77777777" w:rsidR="00BA216B" w:rsidRDefault="00BA216B" w:rsidP="00D4581B"/>
                          <w:p w14:paraId="159CA236" w14:textId="77777777" w:rsidR="00BA216B" w:rsidRDefault="00BA216B" w:rsidP="00D4581B"/>
                          <w:p w14:paraId="3507B487" w14:textId="77777777" w:rsidR="00BA216B" w:rsidRDefault="00BA216B" w:rsidP="00D4581B"/>
                          <w:p w14:paraId="03A580C1" w14:textId="77777777" w:rsidR="00BA216B" w:rsidRDefault="00BA216B" w:rsidP="00D4581B"/>
                          <w:p w14:paraId="7F491A31" w14:textId="77777777" w:rsidR="00BA216B" w:rsidRDefault="00BA216B" w:rsidP="00D4581B"/>
                          <w:p w14:paraId="327EBED7" w14:textId="77777777" w:rsidR="00BA216B" w:rsidRDefault="00BA216B" w:rsidP="00D4581B"/>
                          <w:p w14:paraId="436C0D74" w14:textId="77777777" w:rsidR="00BA216B" w:rsidRDefault="00BA216B" w:rsidP="00D4581B"/>
                          <w:p w14:paraId="234D02B2" w14:textId="77777777" w:rsidR="00BA216B" w:rsidRDefault="00BA216B" w:rsidP="00D4581B"/>
                          <w:p w14:paraId="5C6D1B30" w14:textId="77777777" w:rsidR="00BA216B" w:rsidRDefault="00BA216B" w:rsidP="00D4581B"/>
                          <w:p w14:paraId="60B8E6F0" w14:textId="77777777" w:rsidR="00BA216B" w:rsidRDefault="00BA216B" w:rsidP="00D4581B"/>
                          <w:p w14:paraId="3080719C" w14:textId="77777777" w:rsidR="00BA216B" w:rsidRDefault="00BA216B" w:rsidP="00D4581B"/>
                          <w:p w14:paraId="4A934124" w14:textId="77777777" w:rsidR="00BA216B" w:rsidRDefault="00BA216B" w:rsidP="00D4581B"/>
                          <w:p w14:paraId="0E36E942" w14:textId="77777777" w:rsidR="00BA216B" w:rsidRDefault="00BA216B" w:rsidP="00D4581B"/>
                          <w:p w14:paraId="6B9F4105" w14:textId="77777777" w:rsidR="00BA216B" w:rsidRDefault="00BA216B" w:rsidP="00D4581B"/>
                          <w:p w14:paraId="578E57EC" w14:textId="77777777" w:rsidR="00BA216B" w:rsidRDefault="00BA216B" w:rsidP="00D4581B"/>
                          <w:p w14:paraId="0ACFE35C" w14:textId="77777777" w:rsidR="00BA216B" w:rsidRDefault="00BA216B" w:rsidP="00D4581B"/>
                          <w:p w14:paraId="6452061A" w14:textId="77777777" w:rsidR="00BA216B" w:rsidRDefault="00BA216B" w:rsidP="00D4581B"/>
                          <w:p w14:paraId="39C110CD" w14:textId="77777777" w:rsidR="00BA216B" w:rsidRDefault="00BA216B" w:rsidP="00D4581B"/>
                          <w:p w14:paraId="3EAE5DE4" w14:textId="77777777" w:rsidR="00BA216B" w:rsidRDefault="00BA216B" w:rsidP="00D4581B"/>
                          <w:p w14:paraId="4254D05D" w14:textId="77777777" w:rsidR="00BA216B" w:rsidRDefault="00BA216B" w:rsidP="00D4581B"/>
                          <w:p w14:paraId="4ACA6623" w14:textId="77777777" w:rsidR="00BA216B" w:rsidRDefault="00BA216B" w:rsidP="00D4581B"/>
                          <w:p w14:paraId="51BD2B33" w14:textId="77777777" w:rsidR="00BA216B" w:rsidRDefault="00BA216B" w:rsidP="00D4581B"/>
                          <w:p w14:paraId="612F1F3D" w14:textId="77777777" w:rsidR="00BA216B" w:rsidRDefault="00BA216B" w:rsidP="00D4581B"/>
                          <w:p w14:paraId="67CE4D96" w14:textId="77777777" w:rsidR="00BA216B" w:rsidRDefault="00BA216B" w:rsidP="00D4581B"/>
                          <w:p w14:paraId="708358F1" w14:textId="77777777" w:rsidR="00BA216B" w:rsidRDefault="00BA216B" w:rsidP="00D4581B"/>
                          <w:p w14:paraId="79F81381" w14:textId="77777777" w:rsidR="00BA216B" w:rsidRDefault="00BA216B" w:rsidP="00D4581B"/>
                          <w:p w14:paraId="3D1122BE" w14:textId="77777777" w:rsidR="00BA216B" w:rsidRDefault="00BA216B" w:rsidP="00D4581B"/>
                          <w:p w14:paraId="556E95A2" w14:textId="77777777" w:rsidR="00BA216B" w:rsidRDefault="00BA216B" w:rsidP="00D4581B"/>
                          <w:p w14:paraId="0E6F540D" w14:textId="77777777" w:rsidR="00BA216B" w:rsidRDefault="00BA216B" w:rsidP="00D4581B"/>
                          <w:p w14:paraId="5FF83549" w14:textId="77777777" w:rsidR="00BA216B" w:rsidRDefault="00BA216B" w:rsidP="00D4581B"/>
                          <w:p w14:paraId="5021250F" w14:textId="77777777" w:rsidR="00BA216B" w:rsidRDefault="00BA216B" w:rsidP="00D4581B"/>
                          <w:p w14:paraId="22978DBD" w14:textId="77777777" w:rsidR="00BA216B" w:rsidRDefault="00BA216B" w:rsidP="00D4581B"/>
                          <w:p w14:paraId="2B25449B" w14:textId="77777777" w:rsidR="00BA216B" w:rsidRDefault="00BA216B" w:rsidP="00D4581B"/>
                          <w:p w14:paraId="4FC5C9F2" w14:textId="77777777" w:rsidR="00BA216B" w:rsidRDefault="00BA216B" w:rsidP="00D4581B"/>
                          <w:p w14:paraId="71E1285F" w14:textId="77777777" w:rsidR="00BA216B" w:rsidRDefault="00BA216B" w:rsidP="00D4581B"/>
                          <w:p w14:paraId="65D6AE15" w14:textId="77777777" w:rsidR="00BA216B" w:rsidRDefault="00BA216B" w:rsidP="00D4581B"/>
                          <w:p w14:paraId="77E15948" w14:textId="77777777" w:rsidR="00BA216B" w:rsidRDefault="00BA216B" w:rsidP="00D4581B"/>
                          <w:p w14:paraId="1B2B1073" w14:textId="77777777" w:rsidR="00BA216B" w:rsidRDefault="00BA216B" w:rsidP="00D4581B"/>
                          <w:p w14:paraId="5E22D7D4" w14:textId="77777777" w:rsidR="00BA216B" w:rsidRDefault="00BA216B" w:rsidP="00D4581B"/>
                          <w:p w14:paraId="79BEC7DD" w14:textId="77777777" w:rsidR="00BA216B" w:rsidRDefault="00BA216B" w:rsidP="00D4581B"/>
                          <w:p w14:paraId="2706600C" w14:textId="77777777" w:rsidR="00BA216B" w:rsidRDefault="00BA216B" w:rsidP="00D4581B"/>
                          <w:p w14:paraId="3A9F8274" w14:textId="77777777" w:rsidR="00BA216B" w:rsidRDefault="00BA216B" w:rsidP="00D4581B"/>
                          <w:p w14:paraId="145C6AAB" w14:textId="77777777" w:rsidR="00BA216B" w:rsidRDefault="00BA216B" w:rsidP="00D4581B"/>
                          <w:p w14:paraId="3874E362" w14:textId="77777777" w:rsidR="00BA216B" w:rsidRDefault="00BA216B" w:rsidP="00D4581B"/>
                          <w:p w14:paraId="77440874" w14:textId="77777777" w:rsidR="00BA216B" w:rsidRDefault="00BA216B" w:rsidP="00D4581B"/>
                          <w:p w14:paraId="080552E3" w14:textId="77777777" w:rsidR="00BA216B" w:rsidRDefault="00BA216B" w:rsidP="00D4581B"/>
                          <w:p w14:paraId="4F4994F9" w14:textId="77777777" w:rsidR="00BA216B" w:rsidRDefault="00BA216B" w:rsidP="00D4581B"/>
                          <w:p w14:paraId="54E4EB5F" w14:textId="77777777" w:rsidR="00BA216B" w:rsidRDefault="00BA216B" w:rsidP="00D4581B"/>
                          <w:p w14:paraId="6D269053" w14:textId="77777777" w:rsidR="00BA216B" w:rsidRDefault="00BA216B" w:rsidP="00D4581B"/>
                          <w:p w14:paraId="7B7BA0CE" w14:textId="77777777" w:rsidR="00BA216B" w:rsidRDefault="00BA216B" w:rsidP="00D4581B"/>
                          <w:p w14:paraId="50D50B53" w14:textId="77777777" w:rsidR="00BA216B" w:rsidRDefault="00BA216B" w:rsidP="00D4581B"/>
                          <w:p w14:paraId="18205F2C" w14:textId="77777777" w:rsidR="00BA216B" w:rsidRDefault="00BA216B" w:rsidP="00D4581B"/>
                          <w:p w14:paraId="2CEFE3AB" w14:textId="77777777" w:rsidR="00BA216B" w:rsidRDefault="00BA216B" w:rsidP="00D4581B"/>
                          <w:p w14:paraId="09FDD1F2" w14:textId="77777777" w:rsidR="00BA216B" w:rsidRDefault="00BA216B" w:rsidP="00D4581B"/>
                          <w:p w14:paraId="696BD494" w14:textId="77777777" w:rsidR="00BA216B" w:rsidRDefault="00BA216B" w:rsidP="00D4581B"/>
                          <w:p w14:paraId="68C71D49" w14:textId="77777777" w:rsidR="00BA216B" w:rsidRDefault="00BA216B" w:rsidP="00D4581B"/>
                          <w:p w14:paraId="39BB6C76" w14:textId="77777777" w:rsidR="00BA216B" w:rsidRDefault="00BA216B" w:rsidP="00D4581B"/>
                          <w:p w14:paraId="663CB6C4" w14:textId="77777777" w:rsidR="00BA216B" w:rsidRDefault="00BA216B" w:rsidP="00D4581B"/>
                          <w:p w14:paraId="423C7D7B" w14:textId="77777777" w:rsidR="00BA216B" w:rsidRDefault="00BA216B" w:rsidP="00D4581B"/>
                          <w:p w14:paraId="25A6B053" w14:textId="77777777" w:rsidR="00BA216B" w:rsidRDefault="00BA216B" w:rsidP="00D4581B"/>
                          <w:p w14:paraId="06C7356D" w14:textId="77777777" w:rsidR="00BA216B" w:rsidRDefault="00BA216B" w:rsidP="00D4581B"/>
                          <w:p w14:paraId="23593ED6" w14:textId="77777777" w:rsidR="00BA216B" w:rsidRDefault="00BA216B" w:rsidP="00D4581B"/>
                          <w:p w14:paraId="31CC5FF9" w14:textId="77777777" w:rsidR="00BA216B" w:rsidRDefault="00BA216B" w:rsidP="00D4581B"/>
                          <w:p w14:paraId="088AB132" w14:textId="77777777" w:rsidR="00BA216B" w:rsidRDefault="00BA216B" w:rsidP="00D4581B"/>
                          <w:p w14:paraId="4BBC878E" w14:textId="77777777" w:rsidR="00BA216B" w:rsidRDefault="00BA216B" w:rsidP="00D4581B"/>
                          <w:p w14:paraId="1AA93BDD" w14:textId="77777777" w:rsidR="00BA216B" w:rsidRDefault="00BA216B" w:rsidP="00D4581B"/>
                          <w:p w14:paraId="696A48A0" w14:textId="77777777" w:rsidR="00BA216B" w:rsidRDefault="00BA216B" w:rsidP="00D4581B"/>
                          <w:p w14:paraId="2D711CEF" w14:textId="77777777" w:rsidR="00BA216B" w:rsidRDefault="00BA216B" w:rsidP="00D4581B"/>
                          <w:p w14:paraId="676FCB7F" w14:textId="77777777" w:rsidR="00BA216B" w:rsidRDefault="00BA216B" w:rsidP="00D4581B"/>
                          <w:p w14:paraId="46DEBCB3" w14:textId="77777777" w:rsidR="00BA216B" w:rsidRDefault="00BA216B" w:rsidP="00D4581B"/>
                          <w:p w14:paraId="69F9F8A4" w14:textId="77777777" w:rsidR="00BA216B" w:rsidRDefault="00BA216B" w:rsidP="00D4581B"/>
                          <w:p w14:paraId="35C48EB6" w14:textId="77777777" w:rsidR="00BA216B" w:rsidRDefault="00BA216B" w:rsidP="00D4581B"/>
                          <w:p w14:paraId="50A39B81" w14:textId="77777777" w:rsidR="00BA216B" w:rsidRDefault="00BA216B" w:rsidP="00D4581B"/>
                          <w:p w14:paraId="2F919754" w14:textId="77777777" w:rsidR="00BA216B" w:rsidRDefault="00BA216B" w:rsidP="00D4581B"/>
                          <w:p w14:paraId="7F6747D4" w14:textId="77777777" w:rsidR="00BA216B" w:rsidRDefault="00BA216B" w:rsidP="00D4581B"/>
                          <w:p w14:paraId="383B99CF" w14:textId="77777777" w:rsidR="00BA216B" w:rsidRDefault="00BA216B" w:rsidP="00D4581B"/>
                          <w:p w14:paraId="61887589" w14:textId="77777777" w:rsidR="00BA216B" w:rsidRDefault="00BA216B" w:rsidP="00D4581B"/>
                          <w:p w14:paraId="4B11F2B8" w14:textId="77777777" w:rsidR="00BA216B" w:rsidRDefault="00BA216B" w:rsidP="00D4581B"/>
                          <w:p w14:paraId="0A99508B" w14:textId="77777777" w:rsidR="00BA216B" w:rsidRDefault="00BA216B" w:rsidP="00D4581B"/>
                          <w:p w14:paraId="36B393DA" w14:textId="77777777" w:rsidR="00BA216B" w:rsidRDefault="00BA216B" w:rsidP="00D4581B"/>
                          <w:p w14:paraId="223BE43E" w14:textId="77777777" w:rsidR="00BA216B" w:rsidRDefault="00BA216B" w:rsidP="00D4581B"/>
                          <w:p w14:paraId="6EAFF464" w14:textId="77777777" w:rsidR="00BA216B" w:rsidRDefault="00BA216B" w:rsidP="00D4581B"/>
                          <w:p w14:paraId="6F3F804F" w14:textId="77777777" w:rsidR="00BA216B" w:rsidRDefault="00BA216B" w:rsidP="00D4581B"/>
                          <w:p w14:paraId="722A4AC3" w14:textId="77777777" w:rsidR="00BA216B" w:rsidRDefault="00BA216B" w:rsidP="00D4581B"/>
                          <w:p w14:paraId="5B83029D" w14:textId="77777777" w:rsidR="00BA216B" w:rsidRDefault="00BA216B" w:rsidP="00D4581B"/>
                          <w:p w14:paraId="4C0830E7" w14:textId="77777777" w:rsidR="00BA216B" w:rsidRDefault="00BA216B" w:rsidP="00D4581B"/>
                          <w:p w14:paraId="7148EF06" w14:textId="77777777" w:rsidR="00BA216B" w:rsidRDefault="00BA216B" w:rsidP="00D4581B"/>
                          <w:p w14:paraId="1606A29B" w14:textId="77777777" w:rsidR="00BA216B" w:rsidRDefault="00BA216B" w:rsidP="00D4581B"/>
                          <w:p w14:paraId="1798DDAB" w14:textId="77777777" w:rsidR="00BA216B" w:rsidRDefault="00BA216B" w:rsidP="00D4581B"/>
                          <w:p w14:paraId="5E7C95ED" w14:textId="77777777" w:rsidR="00BA216B" w:rsidRDefault="00BA216B" w:rsidP="00D4581B"/>
                          <w:p w14:paraId="6C9096C3" w14:textId="77777777" w:rsidR="00BA216B" w:rsidRDefault="00BA216B" w:rsidP="00D4581B"/>
                          <w:p w14:paraId="01F4A5BD" w14:textId="77777777" w:rsidR="00BA216B" w:rsidRDefault="00BA216B" w:rsidP="00D4581B"/>
                          <w:p w14:paraId="2186F08B" w14:textId="77777777" w:rsidR="00BA216B" w:rsidRDefault="00BA216B" w:rsidP="00D4581B"/>
                          <w:p w14:paraId="50C6D6C5" w14:textId="77777777" w:rsidR="00BA216B" w:rsidRDefault="00BA216B" w:rsidP="00D4581B"/>
                          <w:p w14:paraId="772A1EFA" w14:textId="77777777" w:rsidR="00BA216B" w:rsidRDefault="00BA216B" w:rsidP="00D4581B"/>
                          <w:p w14:paraId="25F34DBD" w14:textId="77777777" w:rsidR="00BA216B" w:rsidRDefault="00BA216B" w:rsidP="00D4581B"/>
                          <w:p w14:paraId="01FA1B50" w14:textId="77777777" w:rsidR="00BA216B" w:rsidRDefault="00BA216B" w:rsidP="00D4581B"/>
                          <w:p w14:paraId="72F682C2" w14:textId="77777777" w:rsidR="00BA216B" w:rsidRDefault="00BA216B" w:rsidP="00D4581B"/>
                          <w:p w14:paraId="76033D3E" w14:textId="77777777" w:rsidR="00BA216B" w:rsidRDefault="00BA216B" w:rsidP="00D4581B"/>
                          <w:p w14:paraId="75517286" w14:textId="77777777" w:rsidR="00BA216B" w:rsidRDefault="00BA216B" w:rsidP="00D4581B"/>
                          <w:p w14:paraId="50A37A63" w14:textId="77777777" w:rsidR="00BA216B" w:rsidRDefault="00BA216B" w:rsidP="00D4581B"/>
                          <w:p w14:paraId="2A9AFD9C" w14:textId="77777777" w:rsidR="00BA216B" w:rsidRDefault="00BA216B" w:rsidP="00D4581B"/>
                          <w:p w14:paraId="170014C1" w14:textId="77777777" w:rsidR="00BA216B" w:rsidRDefault="00BA216B" w:rsidP="00D4581B"/>
                          <w:p w14:paraId="7928E3BC" w14:textId="77777777" w:rsidR="00BA216B" w:rsidRDefault="00BA216B" w:rsidP="00D4581B"/>
                          <w:p w14:paraId="30B5A945" w14:textId="77777777" w:rsidR="00BA216B" w:rsidRDefault="00BA216B" w:rsidP="00D4581B"/>
                          <w:p w14:paraId="442B8D37" w14:textId="77777777" w:rsidR="00BA216B" w:rsidRDefault="00BA216B" w:rsidP="00D4581B"/>
                          <w:p w14:paraId="55D545F4" w14:textId="77777777" w:rsidR="00BA216B" w:rsidRDefault="00BA216B" w:rsidP="00D4581B"/>
                          <w:p w14:paraId="71E98CB6" w14:textId="77777777" w:rsidR="00BA216B" w:rsidRDefault="00BA216B" w:rsidP="00D4581B"/>
                          <w:p w14:paraId="27C8119D" w14:textId="77777777" w:rsidR="00BA216B" w:rsidRDefault="00BA216B" w:rsidP="00D4581B"/>
                          <w:p w14:paraId="4158724D" w14:textId="77777777" w:rsidR="00BA216B" w:rsidRDefault="00BA216B" w:rsidP="00D4581B"/>
                          <w:p w14:paraId="7925CBA3" w14:textId="77777777" w:rsidR="00BA216B" w:rsidRDefault="00BA216B" w:rsidP="00D4581B"/>
                          <w:p w14:paraId="3A0219FC" w14:textId="77777777" w:rsidR="00BA216B" w:rsidRDefault="00BA216B" w:rsidP="00D4581B"/>
                          <w:p w14:paraId="7DABB66E" w14:textId="77777777" w:rsidR="00BA216B" w:rsidRDefault="00BA216B" w:rsidP="00D4581B"/>
                          <w:p w14:paraId="3F828AA7" w14:textId="77777777" w:rsidR="00BA216B" w:rsidRDefault="00BA216B" w:rsidP="00D4581B"/>
                          <w:p w14:paraId="0E0E09B4" w14:textId="77777777" w:rsidR="00BA216B" w:rsidRDefault="00BA216B" w:rsidP="00D4581B"/>
                          <w:p w14:paraId="4B96FA7C" w14:textId="77777777" w:rsidR="00BA216B" w:rsidRDefault="00BA216B" w:rsidP="00D4581B"/>
                          <w:p w14:paraId="7A143472" w14:textId="77777777" w:rsidR="00BA216B" w:rsidRDefault="00BA216B" w:rsidP="00D4581B"/>
                          <w:p w14:paraId="742CEB9A" w14:textId="77777777" w:rsidR="00BA216B" w:rsidRDefault="00BA216B" w:rsidP="00D4581B"/>
                          <w:p w14:paraId="7A576C40" w14:textId="77777777" w:rsidR="00BA216B" w:rsidRDefault="00BA216B" w:rsidP="00D4581B"/>
                          <w:p w14:paraId="06E0D674" w14:textId="77777777" w:rsidR="00BA216B" w:rsidRDefault="00BA216B" w:rsidP="00D4581B"/>
                          <w:p w14:paraId="7A8FD5B6" w14:textId="77777777" w:rsidR="00BA216B" w:rsidRDefault="00BA216B" w:rsidP="00D4581B"/>
                          <w:p w14:paraId="7B06A272" w14:textId="77777777" w:rsidR="00BA216B" w:rsidRDefault="00BA216B" w:rsidP="00D4581B"/>
                          <w:p w14:paraId="4892EF04" w14:textId="77777777" w:rsidR="00BA216B" w:rsidRDefault="00BA216B" w:rsidP="00D4581B"/>
                          <w:p w14:paraId="47E8532E" w14:textId="77777777" w:rsidR="00BA216B" w:rsidRDefault="00BA216B" w:rsidP="00D4581B"/>
                          <w:p w14:paraId="36CBE6AD" w14:textId="77777777" w:rsidR="00BA216B" w:rsidRDefault="00BA216B" w:rsidP="00D4581B"/>
                          <w:p w14:paraId="475D41F4" w14:textId="77777777" w:rsidR="00BA216B" w:rsidRDefault="00BA216B" w:rsidP="00D4581B"/>
                          <w:p w14:paraId="5FB815F0" w14:textId="77777777" w:rsidR="00BA216B" w:rsidRDefault="00BA216B" w:rsidP="00D4581B"/>
                          <w:p w14:paraId="342E9266" w14:textId="77777777" w:rsidR="00BA216B" w:rsidRDefault="00BA216B" w:rsidP="00D4581B"/>
                          <w:p w14:paraId="79B31058" w14:textId="77777777" w:rsidR="00BA216B" w:rsidRDefault="00BA216B" w:rsidP="00D4581B"/>
                          <w:p w14:paraId="6586F022" w14:textId="77777777" w:rsidR="00BA216B" w:rsidRDefault="00BA216B" w:rsidP="00D4581B"/>
                          <w:p w14:paraId="04B74569" w14:textId="77777777" w:rsidR="00BA216B" w:rsidRDefault="00BA216B" w:rsidP="00D4581B"/>
                          <w:p w14:paraId="05EE86B1" w14:textId="77777777" w:rsidR="00BA216B" w:rsidRDefault="00BA216B" w:rsidP="00D4581B"/>
                          <w:p w14:paraId="2AB1FAF6" w14:textId="77777777" w:rsidR="00BA216B" w:rsidRDefault="00BA216B" w:rsidP="00D4581B"/>
                          <w:p w14:paraId="08F56DDC" w14:textId="77777777" w:rsidR="00BA216B" w:rsidRDefault="00BA216B" w:rsidP="00D4581B"/>
                          <w:p w14:paraId="4A845721" w14:textId="77777777" w:rsidR="00BA216B" w:rsidRDefault="00BA216B" w:rsidP="00D4581B"/>
                          <w:p w14:paraId="520F6E65" w14:textId="77777777" w:rsidR="00BA216B" w:rsidRDefault="00BA216B" w:rsidP="00D4581B"/>
                          <w:p w14:paraId="350AF7A0" w14:textId="77777777" w:rsidR="00BA216B" w:rsidRDefault="00BA216B" w:rsidP="00D4581B"/>
                          <w:p w14:paraId="00CA944A" w14:textId="77777777" w:rsidR="00BA216B" w:rsidRDefault="00BA216B" w:rsidP="00D4581B"/>
                          <w:p w14:paraId="76A78238" w14:textId="77777777" w:rsidR="00BA216B" w:rsidRDefault="00BA216B" w:rsidP="00D4581B"/>
                          <w:p w14:paraId="133B860C" w14:textId="77777777" w:rsidR="00BA216B" w:rsidRDefault="00BA216B" w:rsidP="00D4581B"/>
                          <w:p w14:paraId="6D92485B" w14:textId="77777777" w:rsidR="00BA216B" w:rsidRDefault="00BA216B" w:rsidP="00D4581B"/>
                          <w:p w14:paraId="1FEECEA3" w14:textId="77777777" w:rsidR="00BA216B" w:rsidRDefault="00BA216B" w:rsidP="00D4581B"/>
                          <w:p w14:paraId="2779F532" w14:textId="77777777" w:rsidR="00BA216B" w:rsidRDefault="00BA216B" w:rsidP="00D4581B"/>
                          <w:p w14:paraId="0CC03890" w14:textId="77777777" w:rsidR="00BA216B" w:rsidRDefault="00BA216B" w:rsidP="00D4581B"/>
                          <w:p w14:paraId="4546A509" w14:textId="77777777" w:rsidR="00BA216B" w:rsidRDefault="00BA216B" w:rsidP="00D4581B"/>
                          <w:p w14:paraId="42361101" w14:textId="77777777" w:rsidR="00BA216B" w:rsidRDefault="00BA216B" w:rsidP="00D4581B"/>
                          <w:p w14:paraId="2F3718D3" w14:textId="77777777" w:rsidR="00BA216B" w:rsidRDefault="00BA216B" w:rsidP="00D4581B"/>
                          <w:p w14:paraId="6FC018BD" w14:textId="77777777" w:rsidR="00BA216B" w:rsidRDefault="00BA216B" w:rsidP="00D4581B"/>
                          <w:p w14:paraId="3781EC71" w14:textId="77777777" w:rsidR="00BA216B" w:rsidRDefault="00BA216B" w:rsidP="00D4581B"/>
                          <w:p w14:paraId="0E58868B" w14:textId="77777777" w:rsidR="00BA216B" w:rsidRDefault="00BA216B" w:rsidP="00D4581B"/>
                          <w:p w14:paraId="752E2DA7" w14:textId="77777777" w:rsidR="00BA216B" w:rsidRDefault="00BA216B" w:rsidP="00D4581B"/>
                          <w:p w14:paraId="079A517D" w14:textId="77777777" w:rsidR="00BA216B" w:rsidRDefault="00BA216B" w:rsidP="00D4581B"/>
                          <w:p w14:paraId="4634D897" w14:textId="77777777" w:rsidR="00BA216B" w:rsidRDefault="00BA216B" w:rsidP="00D4581B"/>
                          <w:p w14:paraId="7465EAD3" w14:textId="77777777" w:rsidR="00BA216B" w:rsidRDefault="00BA216B" w:rsidP="00D4581B"/>
                          <w:p w14:paraId="04EE95EB" w14:textId="77777777" w:rsidR="00BA216B" w:rsidRDefault="00BA216B" w:rsidP="00D4581B"/>
                          <w:p w14:paraId="4FFA1630" w14:textId="77777777" w:rsidR="00BA216B" w:rsidRDefault="00BA216B" w:rsidP="00D4581B"/>
                          <w:p w14:paraId="483203A8" w14:textId="77777777" w:rsidR="00BA216B" w:rsidRDefault="00BA216B" w:rsidP="00D4581B"/>
                          <w:p w14:paraId="41C3242A" w14:textId="77777777" w:rsidR="00BA216B" w:rsidRDefault="00BA216B" w:rsidP="00D4581B"/>
                          <w:p w14:paraId="764F3AD1" w14:textId="77777777" w:rsidR="00BA216B" w:rsidRDefault="00BA216B" w:rsidP="00D4581B"/>
                          <w:p w14:paraId="589062C7" w14:textId="77777777" w:rsidR="00BA216B" w:rsidRDefault="00BA216B" w:rsidP="00D4581B"/>
                          <w:p w14:paraId="362A5A10" w14:textId="77777777" w:rsidR="00BA216B" w:rsidRDefault="00BA216B" w:rsidP="00D4581B"/>
                          <w:p w14:paraId="11CDF5A0" w14:textId="77777777" w:rsidR="00BA216B" w:rsidRDefault="00BA216B" w:rsidP="00D4581B"/>
                          <w:p w14:paraId="2554BE7D" w14:textId="77777777" w:rsidR="00BA216B" w:rsidRDefault="00BA216B" w:rsidP="00D4581B"/>
                          <w:p w14:paraId="3F1C8033" w14:textId="77777777" w:rsidR="00BA216B" w:rsidRDefault="00BA216B" w:rsidP="00D4581B"/>
                          <w:p w14:paraId="436F069C" w14:textId="77777777" w:rsidR="00BA216B" w:rsidRDefault="00BA216B" w:rsidP="00D4581B"/>
                          <w:p w14:paraId="155D5F99" w14:textId="77777777" w:rsidR="00BA216B" w:rsidRDefault="00BA216B" w:rsidP="00D4581B"/>
                          <w:p w14:paraId="3A292AA7" w14:textId="77777777" w:rsidR="00BA216B" w:rsidRDefault="00BA216B" w:rsidP="00D4581B"/>
                          <w:p w14:paraId="585619BD" w14:textId="77777777" w:rsidR="00BA216B" w:rsidRDefault="00BA216B" w:rsidP="00D4581B"/>
                          <w:p w14:paraId="7A265607" w14:textId="77777777" w:rsidR="00BA216B" w:rsidRDefault="00BA216B" w:rsidP="00D4581B"/>
                          <w:p w14:paraId="2BBF39BD" w14:textId="77777777" w:rsidR="00BA216B" w:rsidRDefault="00BA216B" w:rsidP="00D4581B"/>
                          <w:p w14:paraId="6216D06A" w14:textId="77777777" w:rsidR="00BA216B" w:rsidRDefault="00BA216B" w:rsidP="00D4581B"/>
                          <w:p w14:paraId="20465AA9" w14:textId="77777777" w:rsidR="00BA216B" w:rsidRDefault="00BA216B" w:rsidP="00D4581B"/>
                          <w:p w14:paraId="4610CB4D" w14:textId="77777777" w:rsidR="00BA216B" w:rsidRDefault="00BA216B" w:rsidP="00D4581B"/>
                          <w:p w14:paraId="0D5434DF" w14:textId="77777777" w:rsidR="00BA216B" w:rsidRDefault="00BA216B" w:rsidP="00D4581B"/>
                          <w:p w14:paraId="727D1810" w14:textId="77777777" w:rsidR="00BA216B" w:rsidRDefault="00BA216B" w:rsidP="00D4581B"/>
                          <w:p w14:paraId="441121D6" w14:textId="77777777" w:rsidR="00BA216B" w:rsidRDefault="00BA216B" w:rsidP="00D4581B"/>
                          <w:p w14:paraId="604BEAAD" w14:textId="77777777" w:rsidR="00BA216B" w:rsidRDefault="00BA216B" w:rsidP="00D4581B"/>
                          <w:p w14:paraId="5B76EA2E" w14:textId="77777777" w:rsidR="00BA216B" w:rsidRDefault="00BA216B" w:rsidP="00D4581B"/>
                          <w:p w14:paraId="7C02BFCC" w14:textId="77777777" w:rsidR="00BA216B" w:rsidRDefault="00BA216B" w:rsidP="00D4581B"/>
                          <w:p w14:paraId="1084F431" w14:textId="77777777" w:rsidR="00BA216B" w:rsidRDefault="00BA216B" w:rsidP="00D4581B"/>
                          <w:p w14:paraId="5798B1AC" w14:textId="77777777" w:rsidR="00BA216B" w:rsidRDefault="00BA216B" w:rsidP="00D4581B"/>
                          <w:p w14:paraId="17E50454" w14:textId="77777777" w:rsidR="00BA216B" w:rsidRDefault="00BA216B" w:rsidP="00D4581B"/>
                          <w:p w14:paraId="47E3D31F" w14:textId="77777777" w:rsidR="00BA216B" w:rsidRDefault="00BA216B" w:rsidP="00D4581B"/>
                          <w:p w14:paraId="0A27267B" w14:textId="77777777" w:rsidR="00BA216B" w:rsidRDefault="00BA216B" w:rsidP="00D4581B"/>
                          <w:p w14:paraId="1AFBE479" w14:textId="77777777" w:rsidR="00BA216B" w:rsidRDefault="00BA216B" w:rsidP="00D4581B"/>
                          <w:p w14:paraId="4C78BABE" w14:textId="77777777" w:rsidR="00BA216B" w:rsidRDefault="00BA216B" w:rsidP="00D4581B"/>
                          <w:p w14:paraId="4EA0DB1F" w14:textId="77777777" w:rsidR="00BA216B" w:rsidRDefault="00BA216B" w:rsidP="00D4581B"/>
                          <w:p w14:paraId="0C0314C6" w14:textId="77777777" w:rsidR="00BA216B" w:rsidRDefault="00BA216B" w:rsidP="00D4581B"/>
                          <w:p w14:paraId="6D40A19B" w14:textId="77777777" w:rsidR="00BA216B" w:rsidRDefault="00BA216B" w:rsidP="00D4581B"/>
                          <w:p w14:paraId="6384A18E" w14:textId="77777777" w:rsidR="00BA216B" w:rsidRDefault="00BA216B" w:rsidP="00D4581B"/>
                          <w:p w14:paraId="7236B44D" w14:textId="77777777" w:rsidR="00BA216B" w:rsidRDefault="00BA216B" w:rsidP="00D4581B"/>
                          <w:p w14:paraId="37AFE782" w14:textId="77777777" w:rsidR="00BA216B" w:rsidRDefault="00BA216B" w:rsidP="00D4581B"/>
                          <w:p w14:paraId="725131AD" w14:textId="77777777" w:rsidR="00BA216B" w:rsidRDefault="00BA216B" w:rsidP="00D4581B"/>
                          <w:p w14:paraId="2FEBB6AE" w14:textId="77777777" w:rsidR="00BA216B" w:rsidRDefault="00BA216B" w:rsidP="00D4581B"/>
                          <w:p w14:paraId="00CBFC5E" w14:textId="77777777" w:rsidR="00BA216B" w:rsidRDefault="00BA216B" w:rsidP="00D4581B"/>
                          <w:p w14:paraId="2C9D5CBE" w14:textId="77777777" w:rsidR="00BA216B" w:rsidRDefault="00BA216B" w:rsidP="00D4581B"/>
                          <w:p w14:paraId="2BFBC083" w14:textId="77777777" w:rsidR="00BA216B" w:rsidRDefault="00BA216B" w:rsidP="00D4581B"/>
                          <w:p w14:paraId="74153E9C" w14:textId="77777777" w:rsidR="00BA216B" w:rsidRDefault="00BA216B" w:rsidP="00D4581B"/>
                          <w:p w14:paraId="6E0FE722" w14:textId="77777777" w:rsidR="00BA216B" w:rsidRDefault="00BA216B" w:rsidP="00D4581B"/>
                          <w:p w14:paraId="732300B4" w14:textId="77777777" w:rsidR="00BA216B" w:rsidRDefault="00BA216B" w:rsidP="00D4581B"/>
                          <w:p w14:paraId="20DEF540" w14:textId="77777777" w:rsidR="00BA216B" w:rsidRDefault="00BA216B" w:rsidP="00D4581B"/>
                          <w:p w14:paraId="24735578" w14:textId="77777777" w:rsidR="00BA216B" w:rsidRDefault="00BA216B" w:rsidP="00D4581B"/>
                          <w:p w14:paraId="77A29F6D" w14:textId="77777777" w:rsidR="00BA216B" w:rsidRDefault="00BA216B" w:rsidP="00D4581B"/>
                          <w:p w14:paraId="34CB19B3" w14:textId="77777777" w:rsidR="00BA216B" w:rsidRDefault="00BA216B" w:rsidP="00D4581B"/>
                          <w:p w14:paraId="6EA5C0AA" w14:textId="77777777" w:rsidR="00BA216B" w:rsidRDefault="00BA216B" w:rsidP="00D4581B"/>
                          <w:p w14:paraId="67DD3563" w14:textId="77777777" w:rsidR="00BA216B" w:rsidRDefault="00BA216B" w:rsidP="00D4581B"/>
                          <w:p w14:paraId="2C560C14" w14:textId="77777777" w:rsidR="00BA216B" w:rsidRDefault="00BA216B" w:rsidP="00D4581B"/>
                          <w:p w14:paraId="7C1A316E" w14:textId="77777777" w:rsidR="00BA216B" w:rsidRDefault="00BA216B" w:rsidP="00D4581B"/>
                          <w:p w14:paraId="13E744D2" w14:textId="77777777" w:rsidR="00BA216B" w:rsidRDefault="00BA216B" w:rsidP="00D4581B"/>
                          <w:p w14:paraId="2A47E982" w14:textId="77777777" w:rsidR="00BA216B" w:rsidRDefault="00BA216B" w:rsidP="00D4581B"/>
                          <w:p w14:paraId="23D5E311" w14:textId="77777777" w:rsidR="00BA216B" w:rsidRDefault="00BA216B" w:rsidP="00D4581B"/>
                          <w:p w14:paraId="5F74B78D" w14:textId="77777777" w:rsidR="00BA216B" w:rsidRDefault="00BA216B" w:rsidP="00D4581B"/>
                          <w:p w14:paraId="1BB274CA" w14:textId="77777777" w:rsidR="00BA216B" w:rsidRDefault="00BA216B" w:rsidP="00D4581B"/>
                          <w:p w14:paraId="283737AF" w14:textId="77777777" w:rsidR="00BA216B" w:rsidRDefault="00BA216B" w:rsidP="00D4581B"/>
                          <w:p w14:paraId="6960074B" w14:textId="77777777" w:rsidR="00BA216B" w:rsidRDefault="00BA216B" w:rsidP="00D4581B"/>
                          <w:p w14:paraId="2404B678" w14:textId="77777777" w:rsidR="00BA216B" w:rsidRDefault="00BA216B" w:rsidP="00D4581B"/>
                          <w:p w14:paraId="63D8D47C" w14:textId="77777777" w:rsidR="00BA216B" w:rsidRDefault="00BA216B" w:rsidP="00D4581B"/>
                          <w:p w14:paraId="105C9069" w14:textId="77777777" w:rsidR="00BA216B" w:rsidRDefault="00BA216B" w:rsidP="00D4581B"/>
                          <w:p w14:paraId="4A1CCD2F" w14:textId="77777777" w:rsidR="00BA216B" w:rsidRDefault="00BA216B" w:rsidP="00D4581B"/>
                          <w:p w14:paraId="4DF85106" w14:textId="77777777" w:rsidR="00BA216B" w:rsidRDefault="00BA216B" w:rsidP="00D4581B"/>
                          <w:p w14:paraId="4A4941EC" w14:textId="77777777" w:rsidR="00BA216B" w:rsidRDefault="00BA216B" w:rsidP="00D4581B"/>
                          <w:p w14:paraId="7772E667" w14:textId="77777777" w:rsidR="00BA216B" w:rsidRDefault="00BA216B" w:rsidP="00D4581B"/>
                          <w:p w14:paraId="0DFDFE4C" w14:textId="77777777" w:rsidR="00BA216B" w:rsidRDefault="00BA216B" w:rsidP="00D4581B"/>
                          <w:p w14:paraId="64116D45" w14:textId="77777777" w:rsidR="00BA216B" w:rsidRDefault="00BA216B" w:rsidP="00D4581B"/>
                          <w:p w14:paraId="0B99CABC" w14:textId="77777777" w:rsidR="00BA216B" w:rsidRDefault="00BA216B" w:rsidP="00D4581B"/>
                          <w:p w14:paraId="26033988" w14:textId="77777777" w:rsidR="00BA216B" w:rsidRDefault="00BA216B" w:rsidP="00D4581B"/>
                          <w:p w14:paraId="64C2E8D3" w14:textId="77777777" w:rsidR="00BA216B" w:rsidRDefault="00BA216B" w:rsidP="00D4581B"/>
                          <w:p w14:paraId="246ADF5D" w14:textId="77777777" w:rsidR="00BA216B" w:rsidRDefault="00BA216B" w:rsidP="00D4581B"/>
                          <w:p w14:paraId="3307BE2A" w14:textId="77777777" w:rsidR="00BA216B" w:rsidRDefault="00BA216B" w:rsidP="00D4581B"/>
                          <w:p w14:paraId="4B1720C2" w14:textId="77777777" w:rsidR="00BA216B" w:rsidRDefault="00BA216B" w:rsidP="00D4581B"/>
                          <w:p w14:paraId="5150819A" w14:textId="77777777" w:rsidR="00BA216B" w:rsidRDefault="00BA216B" w:rsidP="00D4581B"/>
                          <w:p w14:paraId="1888C398" w14:textId="77777777" w:rsidR="00BA216B" w:rsidRDefault="00BA216B" w:rsidP="00D4581B"/>
                          <w:p w14:paraId="51C45F1B" w14:textId="77777777" w:rsidR="00BA216B" w:rsidRDefault="00BA216B" w:rsidP="00D4581B"/>
                          <w:p w14:paraId="7581742F" w14:textId="77777777" w:rsidR="00BA216B" w:rsidRDefault="00BA216B" w:rsidP="00D4581B"/>
                          <w:p w14:paraId="02532610" w14:textId="77777777" w:rsidR="00BA216B" w:rsidRDefault="00BA216B" w:rsidP="00D4581B"/>
                          <w:p w14:paraId="4AE7F85F" w14:textId="77777777" w:rsidR="00BA216B" w:rsidRDefault="00BA216B" w:rsidP="00D4581B"/>
                          <w:p w14:paraId="40303612" w14:textId="77777777" w:rsidR="00BA216B" w:rsidRDefault="00BA216B" w:rsidP="00D4581B"/>
                          <w:p w14:paraId="14972E0D" w14:textId="77777777" w:rsidR="00BA216B" w:rsidRDefault="00BA216B" w:rsidP="00D4581B"/>
                          <w:p w14:paraId="06CE7694" w14:textId="77777777" w:rsidR="00BA216B" w:rsidRDefault="00BA216B" w:rsidP="00D4581B"/>
                          <w:p w14:paraId="39A7B4AD" w14:textId="77777777" w:rsidR="00BA216B" w:rsidRDefault="00BA216B" w:rsidP="00D4581B"/>
                          <w:p w14:paraId="71CB316D" w14:textId="77777777" w:rsidR="00BA216B" w:rsidRDefault="00BA216B" w:rsidP="00D4581B"/>
                          <w:p w14:paraId="1B3427F9" w14:textId="77777777" w:rsidR="00BA216B" w:rsidRDefault="00BA216B" w:rsidP="00D4581B"/>
                          <w:p w14:paraId="3AEE3B39" w14:textId="77777777" w:rsidR="00BA216B" w:rsidRDefault="00BA216B" w:rsidP="00D4581B"/>
                          <w:p w14:paraId="6062C349" w14:textId="77777777" w:rsidR="00BA216B" w:rsidRDefault="00BA216B" w:rsidP="00D4581B"/>
                          <w:p w14:paraId="47EAAF98" w14:textId="77777777" w:rsidR="00BA216B" w:rsidRDefault="00BA216B" w:rsidP="00D4581B"/>
                          <w:p w14:paraId="115F3F86" w14:textId="77777777" w:rsidR="00BA216B" w:rsidRDefault="00BA216B" w:rsidP="00D4581B"/>
                          <w:p w14:paraId="0E14C156" w14:textId="77777777" w:rsidR="00BA216B" w:rsidRDefault="00BA216B" w:rsidP="00D4581B"/>
                          <w:p w14:paraId="4D49C8EC" w14:textId="77777777" w:rsidR="00BA216B" w:rsidRDefault="00BA216B" w:rsidP="00D4581B"/>
                          <w:p w14:paraId="22ADE6EB" w14:textId="77777777" w:rsidR="00BA216B" w:rsidRDefault="00BA216B" w:rsidP="00D4581B"/>
                          <w:p w14:paraId="04808F67" w14:textId="77777777" w:rsidR="00BA216B" w:rsidRDefault="00BA216B" w:rsidP="00D4581B"/>
                          <w:p w14:paraId="530A2793" w14:textId="77777777" w:rsidR="00BA216B" w:rsidRDefault="00BA216B" w:rsidP="00D4581B"/>
                          <w:p w14:paraId="479D2558" w14:textId="77777777" w:rsidR="00BA216B" w:rsidRDefault="00BA216B" w:rsidP="00D4581B"/>
                          <w:p w14:paraId="72AE6CDE" w14:textId="77777777" w:rsidR="00BA216B" w:rsidRDefault="00BA216B" w:rsidP="00D4581B"/>
                          <w:p w14:paraId="289380ED" w14:textId="77777777" w:rsidR="00BA216B" w:rsidRDefault="00BA216B" w:rsidP="00D4581B"/>
                          <w:p w14:paraId="3DC5DCBD" w14:textId="77777777" w:rsidR="00BA216B" w:rsidRDefault="00BA216B" w:rsidP="00D4581B"/>
                          <w:p w14:paraId="6AB213ED" w14:textId="77777777" w:rsidR="00BA216B" w:rsidRDefault="00BA216B" w:rsidP="00D4581B"/>
                          <w:p w14:paraId="4CB3600F" w14:textId="77777777" w:rsidR="00BA216B" w:rsidRDefault="00BA216B" w:rsidP="00D4581B"/>
                          <w:p w14:paraId="18790E0C" w14:textId="77777777" w:rsidR="00BA216B" w:rsidRDefault="00BA216B" w:rsidP="00D4581B"/>
                          <w:p w14:paraId="771C99BA" w14:textId="77777777" w:rsidR="00BA216B" w:rsidRDefault="00BA216B" w:rsidP="00D4581B"/>
                          <w:p w14:paraId="1F427DB1" w14:textId="77777777" w:rsidR="00BA216B" w:rsidRDefault="00BA216B" w:rsidP="00D4581B"/>
                          <w:p w14:paraId="54DCB25C" w14:textId="77777777" w:rsidR="00BA216B" w:rsidRDefault="00BA216B" w:rsidP="00D4581B"/>
                          <w:p w14:paraId="31B36311" w14:textId="77777777" w:rsidR="00BA216B" w:rsidRDefault="00BA216B" w:rsidP="00D4581B"/>
                          <w:p w14:paraId="49EC4F61" w14:textId="77777777" w:rsidR="00BA216B" w:rsidRDefault="00BA216B" w:rsidP="00D4581B"/>
                          <w:p w14:paraId="09AE0BAA" w14:textId="77777777" w:rsidR="00BA216B" w:rsidRDefault="00BA216B" w:rsidP="00D4581B"/>
                          <w:p w14:paraId="750240E9" w14:textId="77777777" w:rsidR="00BA216B" w:rsidRDefault="00BA216B" w:rsidP="00D4581B"/>
                          <w:p w14:paraId="728127C6" w14:textId="77777777" w:rsidR="00BA216B" w:rsidRDefault="00BA216B" w:rsidP="00D4581B"/>
                          <w:p w14:paraId="5FDFBDF4" w14:textId="77777777" w:rsidR="00BA216B" w:rsidRDefault="00BA216B" w:rsidP="00D4581B"/>
                          <w:p w14:paraId="2587308E" w14:textId="77777777" w:rsidR="00BA216B" w:rsidRDefault="00BA216B" w:rsidP="00D4581B"/>
                          <w:p w14:paraId="4E5E752D" w14:textId="77777777" w:rsidR="00BA216B" w:rsidRDefault="00BA216B" w:rsidP="00D4581B"/>
                          <w:p w14:paraId="18C22507" w14:textId="77777777" w:rsidR="00BA216B" w:rsidRDefault="00BA216B" w:rsidP="00D4581B"/>
                          <w:p w14:paraId="6B1343AC" w14:textId="77777777" w:rsidR="00BA216B" w:rsidRDefault="00BA216B" w:rsidP="00D4581B"/>
                          <w:p w14:paraId="5D181E49" w14:textId="77777777" w:rsidR="00BA216B" w:rsidRDefault="00BA216B" w:rsidP="00D4581B"/>
                          <w:p w14:paraId="014EB9A7" w14:textId="77777777" w:rsidR="00BA216B" w:rsidRDefault="00BA216B" w:rsidP="00D4581B"/>
                          <w:p w14:paraId="4434FB0F" w14:textId="77777777" w:rsidR="00BA216B" w:rsidRDefault="00BA216B" w:rsidP="00D4581B"/>
                          <w:p w14:paraId="3F903B8D" w14:textId="77777777" w:rsidR="00BA216B" w:rsidRDefault="00BA216B" w:rsidP="00D4581B"/>
                          <w:p w14:paraId="1B497202" w14:textId="77777777" w:rsidR="00BA216B" w:rsidRDefault="00BA216B" w:rsidP="00D4581B"/>
                          <w:p w14:paraId="6BA76BC6" w14:textId="77777777" w:rsidR="00BA216B" w:rsidRDefault="00BA216B" w:rsidP="00D4581B"/>
                          <w:p w14:paraId="10DE7BDA" w14:textId="77777777" w:rsidR="00BA216B" w:rsidRDefault="00BA216B" w:rsidP="00D4581B"/>
                          <w:p w14:paraId="4242037B" w14:textId="77777777" w:rsidR="00BA216B" w:rsidRDefault="00BA216B" w:rsidP="00D4581B"/>
                          <w:p w14:paraId="798C62BE" w14:textId="77777777" w:rsidR="00BA216B" w:rsidRDefault="00BA216B" w:rsidP="00D4581B"/>
                          <w:p w14:paraId="19B503CB" w14:textId="77777777" w:rsidR="00BA216B" w:rsidRDefault="00BA216B" w:rsidP="00D4581B"/>
                          <w:p w14:paraId="505F4475" w14:textId="77777777" w:rsidR="00BA216B" w:rsidRDefault="00BA216B" w:rsidP="00D4581B"/>
                          <w:p w14:paraId="71D221CE" w14:textId="77777777" w:rsidR="00BA216B" w:rsidRDefault="00BA216B" w:rsidP="00D4581B"/>
                          <w:p w14:paraId="2567CBDB" w14:textId="77777777" w:rsidR="00BA216B" w:rsidRDefault="00BA216B" w:rsidP="00D4581B"/>
                          <w:p w14:paraId="1A045951" w14:textId="77777777" w:rsidR="00BA216B" w:rsidRDefault="00BA216B" w:rsidP="00D4581B"/>
                          <w:p w14:paraId="33E33A37" w14:textId="77777777" w:rsidR="00BA216B" w:rsidRDefault="00BA216B" w:rsidP="00D4581B"/>
                          <w:p w14:paraId="2F3D15E4" w14:textId="77777777" w:rsidR="00BA216B" w:rsidRDefault="00BA216B" w:rsidP="00D4581B"/>
                          <w:p w14:paraId="557D915C" w14:textId="77777777" w:rsidR="00BA216B" w:rsidRDefault="00BA216B" w:rsidP="00D4581B"/>
                          <w:p w14:paraId="4D3E65D7" w14:textId="77777777" w:rsidR="00BA216B" w:rsidRDefault="00BA216B" w:rsidP="00D4581B"/>
                          <w:p w14:paraId="6DD5C6C3" w14:textId="77777777" w:rsidR="00BA216B" w:rsidRDefault="00BA216B" w:rsidP="00D4581B"/>
                          <w:p w14:paraId="3D3728FE" w14:textId="77777777" w:rsidR="00BA216B" w:rsidRDefault="00BA216B" w:rsidP="00D4581B"/>
                          <w:p w14:paraId="082C5F62" w14:textId="77777777" w:rsidR="00BA216B" w:rsidRDefault="00BA216B" w:rsidP="00D4581B"/>
                          <w:p w14:paraId="2953F48A" w14:textId="77777777" w:rsidR="00BA216B" w:rsidRDefault="00BA216B" w:rsidP="00D4581B"/>
                          <w:p w14:paraId="14D925FB" w14:textId="77777777" w:rsidR="00BA216B" w:rsidRDefault="00BA216B" w:rsidP="00D4581B"/>
                          <w:p w14:paraId="6992CB79" w14:textId="77777777" w:rsidR="00BA216B" w:rsidRDefault="00BA216B" w:rsidP="00D4581B"/>
                          <w:p w14:paraId="3F94D120" w14:textId="77777777" w:rsidR="00BA216B" w:rsidRDefault="00BA216B" w:rsidP="00D4581B"/>
                          <w:p w14:paraId="4B278F3E" w14:textId="77777777" w:rsidR="00BA216B" w:rsidRDefault="00BA216B" w:rsidP="00D4581B"/>
                          <w:p w14:paraId="47AF1677" w14:textId="77777777" w:rsidR="00BA216B" w:rsidRDefault="00BA216B" w:rsidP="00D4581B"/>
                          <w:p w14:paraId="22FD9E03" w14:textId="77777777" w:rsidR="00BA216B" w:rsidRDefault="00BA216B" w:rsidP="00D4581B"/>
                          <w:p w14:paraId="76A39734" w14:textId="77777777" w:rsidR="00BA216B" w:rsidRDefault="00BA216B" w:rsidP="00D4581B"/>
                          <w:p w14:paraId="7CEC95FB" w14:textId="77777777" w:rsidR="00BA216B" w:rsidRDefault="00BA216B" w:rsidP="00D4581B"/>
                          <w:p w14:paraId="1B42B433" w14:textId="77777777" w:rsidR="00BA216B" w:rsidRDefault="00BA216B" w:rsidP="00D4581B"/>
                          <w:p w14:paraId="6907BF4C" w14:textId="77777777" w:rsidR="00BA216B" w:rsidRDefault="00BA216B" w:rsidP="00D4581B"/>
                          <w:p w14:paraId="6942BE58" w14:textId="77777777" w:rsidR="00BA216B" w:rsidRDefault="00BA216B" w:rsidP="00D4581B"/>
                          <w:p w14:paraId="408D19D9" w14:textId="77777777" w:rsidR="00BA216B" w:rsidRDefault="00BA216B" w:rsidP="00D4581B"/>
                          <w:p w14:paraId="0025788C" w14:textId="77777777" w:rsidR="00BA216B" w:rsidRDefault="00BA216B" w:rsidP="00D4581B"/>
                          <w:p w14:paraId="388E36C0" w14:textId="77777777" w:rsidR="00BA216B" w:rsidRDefault="00BA216B" w:rsidP="00D4581B"/>
                          <w:p w14:paraId="42D73DD1" w14:textId="77777777" w:rsidR="00BA216B" w:rsidRDefault="00BA216B" w:rsidP="00D4581B"/>
                          <w:p w14:paraId="566B4986" w14:textId="77777777" w:rsidR="00BA216B" w:rsidRDefault="00BA216B" w:rsidP="00D4581B"/>
                          <w:p w14:paraId="6CF08845" w14:textId="77777777" w:rsidR="00BA216B" w:rsidRDefault="00BA216B" w:rsidP="00D4581B"/>
                          <w:p w14:paraId="62A8C32A" w14:textId="77777777" w:rsidR="00BA216B" w:rsidRDefault="00BA216B" w:rsidP="00D4581B"/>
                          <w:p w14:paraId="7F540516" w14:textId="77777777" w:rsidR="00BA216B" w:rsidRDefault="00BA216B" w:rsidP="00D4581B"/>
                          <w:p w14:paraId="55540D3C" w14:textId="77777777" w:rsidR="00BA216B" w:rsidRDefault="00BA216B" w:rsidP="00D4581B"/>
                          <w:p w14:paraId="148C9489" w14:textId="77777777" w:rsidR="00BA216B" w:rsidRDefault="00BA216B" w:rsidP="00D4581B"/>
                          <w:p w14:paraId="702B0829" w14:textId="77777777" w:rsidR="00BA216B" w:rsidRDefault="00BA216B" w:rsidP="00D4581B"/>
                          <w:p w14:paraId="3DE4F62B" w14:textId="77777777" w:rsidR="00BA216B" w:rsidRDefault="00BA216B" w:rsidP="00D4581B"/>
                          <w:p w14:paraId="13C4B168" w14:textId="77777777" w:rsidR="00BA216B" w:rsidRDefault="00BA216B" w:rsidP="00D4581B"/>
                          <w:p w14:paraId="7BD697D4" w14:textId="77777777" w:rsidR="00BA216B" w:rsidRDefault="00BA216B" w:rsidP="00D4581B"/>
                          <w:p w14:paraId="728B90EE" w14:textId="77777777" w:rsidR="00BA216B" w:rsidRDefault="00BA216B" w:rsidP="00D4581B"/>
                          <w:p w14:paraId="6F43F078" w14:textId="77777777" w:rsidR="00BA216B" w:rsidRDefault="00BA216B" w:rsidP="00D4581B"/>
                          <w:p w14:paraId="1C6D2F18" w14:textId="77777777" w:rsidR="00BA216B" w:rsidRDefault="00BA216B" w:rsidP="00D4581B"/>
                          <w:p w14:paraId="23B47D2B" w14:textId="77777777" w:rsidR="00BA216B" w:rsidRDefault="00BA216B" w:rsidP="00D4581B"/>
                          <w:p w14:paraId="5E329F1B" w14:textId="77777777" w:rsidR="00BA216B" w:rsidRDefault="00BA216B" w:rsidP="00D4581B"/>
                          <w:p w14:paraId="570EA965" w14:textId="77777777" w:rsidR="00BA216B" w:rsidRDefault="00BA216B" w:rsidP="00D4581B"/>
                          <w:p w14:paraId="688578AE" w14:textId="77777777" w:rsidR="00BA216B" w:rsidRDefault="00BA216B" w:rsidP="00D4581B"/>
                          <w:p w14:paraId="6373A81D" w14:textId="77777777" w:rsidR="00BA216B" w:rsidRDefault="00BA216B" w:rsidP="00D4581B"/>
                          <w:p w14:paraId="670558DE" w14:textId="77777777" w:rsidR="00BA216B" w:rsidRDefault="00BA216B" w:rsidP="00D4581B"/>
                          <w:p w14:paraId="532F31E9" w14:textId="77777777" w:rsidR="00BA216B" w:rsidRDefault="00BA216B" w:rsidP="00D4581B"/>
                          <w:p w14:paraId="549A9BBF" w14:textId="77777777" w:rsidR="00BA216B" w:rsidRDefault="00BA216B" w:rsidP="00D4581B"/>
                          <w:p w14:paraId="4A55E200" w14:textId="77777777" w:rsidR="00BA216B" w:rsidRDefault="00BA216B" w:rsidP="00D4581B"/>
                          <w:p w14:paraId="5BCBFE41" w14:textId="77777777" w:rsidR="00BA216B" w:rsidRDefault="00BA216B" w:rsidP="00D4581B"/>
                          <w:p w14:paraId="3BE5DECD" w14:textId="77777777" w:rsidR="00BA216B" w:rsidRDefault="00BA216B" w:rsidP="00D4581B"/>
                          <w:p w14:paraId="7CA13A7B" w14:textId="77777777" w:rsidR="00BA216B" w:rsidRDefault="00BA216B" w:rsidP="00D4581B"/>
                          <w:p w14:paraId="504D82FC" w14:textId="77777777" w:rsidR="00BA216B" w:rsidRDefault="00BA216B" w:rsidP="00D4581B"/>
                          <w:p w14:paraId="48A6D297" w14:textId="77777777" w:rsidR="00BA216B" w:rsidRDefault="00BA216B" w:rsidP="00D4581B"/>
                          <w:p w14:paraId="42E9CAEA" w14:textId="77777777" w:rsidR="00BA216B" w:rsidRDefault="00BA216B" w:rsidP="00D4581B"/>
                          <w:p w14:paraId="1E1A479B" w14:textId="77777777" w:rsidR="00BA216B" w:rsidRDefault="00BA216B" w:rsidP="00D4581B"/>
                          <w:p w14:paraId="7139BB8E" w14:textId="77777777" w:rsidR="00BA216B" w:rsidRDefault="00BA216B" w:rsidP="00D4581B"/>
                          <w:p w14:paraId="4EDD23E8" w14:textId="77777777" w:rsidR="00BA216B" w:rsidRDefault="00BA216B" w:rsidP="00D4581B"/>
                          <w:p w14:paraId="14B755B9" w14:textId="77777777" w:rsidR="00BA216B" w:rsidRDefault="00BA216B" w:rsidP="00D4581B"/>
                          <w:p w14:paraId="586056E6" w14:textId="77777777" w:rsidR="00BA216B" w:rsidRDefault="00BA216B" w:rsidP="00D4581B"/>
                          <w:p w14:paraId="02F29458" w14:textId="77777777" w:rsidR="00BA216B" w:rsidRDefault="00BA216B" w:rsidP="00D4581B"/>
                          <w:p w14:paraId="2F319ED4" w14:textId="77777777" w:rsidR="00BA216B" w:rsidRDefault="00BA216B" w:rsidP="00D4581B"/>
                          <w:p w14:paraId="1DA700F7" w14:textId="77777777" w:rsidR="00BA216B" w:rsidRDefault="00BA216B" w:rsidP="00D4581B"/>
                          <w:p w14:paraId="2ADCB4F6" w14:textId="77777777" w:rsidR="00BA216B" w:rsidRDefault="00BA216B" w:rsidP="00D4581B"/>
                          <w:p w14:paraId="701701CE" w14:textId="77777777" w:rsidR="00BA216B" w:rsidRDefault="00BA216B" w:rsidP="00D4581B"/>
                          <w:p w14:paraId="3DAD1DC5" w14:textId="77777777" w:rsidR="00BA216B" w:rsidRDefault="00BA216B" w:rsidP="00D4581B"/>
                          <w:p w14:paraId="355BD1A1" w14:textId="77777777" w:rsidR="00BA216B" w:rsidRDefault="00BA216B" w:rsidP="00D4581B"/>
                          <w:p w14:paraId="1E85D6C5" w14:textId="77777777" w:rsidR="00BA216B" w:rsidRDefault="00BA216B" w:rsidP="00D4581B"/>
                          <w:p w14:paraId="0F8D0FC6" w14:textId="77777777" w:rsidR="00BA216B" w:rsidRDefault="00BA216B" w:rsidP="00D4581B"/>
                          <w:p w14:paraId="31A2C7FE" w14:textId="77777777" w:rsidR="00BA216B" w:rsidRDefault="00BA216B" w:rsidP="00D4581B"/>
                          <w:p w14:paraId="4CDF236E" w14:textId="77777777" w:rsidR="00BA216B" w:rsidRDefault="00BA216B" w:rsidP="00D4581B"/>
                          <w:p w14:paraId="275F09BB" w14:textId="77777777" w:rsidR="00BA216B" w:rsidRDefault="00BA216B" w:rsidP="00D4581B"/>
                          <w:p w14:paraId="04050B73" w14:textId="77777777" w:rsidR="00BA216B" w:rsidRDefault="00BA216B" w:rsidP="00D4581B"/>
                          <w:p w14:paraId="5094FD50" w14:textId="77777777" w:rsidR="00BA216B" w:rsidRDefault="00BA216B" w:rsidP="00D4581B"/>
                          <w:p w14:paraId="7EC6CB4A" w14:textId="77777777" w:rsidR="00BA216B" w:rsidRDefault="00BA216B" w:rsidP="00D4581B"/>
                          <w:p w14:paraId="2B71BEEF" w14:textId="77777777" w:rsidR="00BA216B" w:rsidRDefault="00BA216B" w:rsidP="00D4581B"/>
                          <w:p w14:paraId="45B6A3C7" w14:textId="77777777" w:rsidR="00BA216B" w:rsidRDefault="00BA216B" w:rsidP="00D4581B"/>
                          <w:p w14:paraId="0AB5D1AD" w14:textId="77777777" w:rsidR="00BA216B" w:rsidRDefault="00BA216B" w:rsidP="00D4581B"/>
                          <w:p w14:paraId="7C399F27" w14:textId="77777777" w:rsidR="00BA216B" w:rsidRDefault="00BA216B" w:rsidP="00D4581B"/>
                          <w:p w14:paraId="499B9C0B" w14:textId="77777777" w:rsidR="00BA216B" w:rsidRDefault="00BA216B" w:rsidP="00D4581B"/>
                          <w:p w14:paraId="71BE3C04" w14:textId="77777777" w:rsidR="00BA216B" w:rsidRDefault="00BA216B" w:rsidP="00D4581B"/>
                          <w:p w14:paraId="2A11667B" w14:textId="77777777" w:rsidR="00BA216B" w:rsidRDefault="00BA216B" w:rsidP="00D4581B"/>
                          <w:p w14:paraId="78954E6D" w14:textId="77777777" w:rsidR="00BA216B" w:rsidRDefault="00BA216B" w:rsidP="00D4581B"/>
                          <w:p w14:paraId="12EEB252" w14:textId="77777777" w:rsidR="00BA216B" w:rsidRDefault="00BA216B" w:rsidP="00D4581B"/>
                          <w:p w14:paraId="6A3BBE0A" w14:textId="77777777" w:rsidR="00BA216B" w:rsidRDefault="00BA216B" w:rsidP="00D4581B"/>
                          <w:p w14:paraId="10F68610" w14:textId="77777777" w:rsidR="00BA216B" w:rsidRDefault="00BA216B" w:rsidP="00D4581B"/>
                          <w:p w14:paraId="5C81D406" w14:textId="77777777" w:rsidR="00BA216B" w:rsidRDefault="00BA216B" w:rsidP="00D4581B"/>
                          <w:p w14:paraId="7BAFDD91" w14:textId="77777777" w:rsidR="00BA216B" w:rsidRDefault="00BA216B" w:rsidP="00D4581B"/>
                          <w:p w14:paraId="24D3F964" w14:textId="77777777" w:rsidR="00BA216B" w:rsidRDefault="00BA216B" w:rsidP="00D4581B"/>
                          <w:p w14:paraId="73133296" w14:textId="77777777" w:rsidR="00BA216B" w:rsidRDefault="00BA216B" w:rsidP="00D4581B"/>
                          <w:p w14:paraId="4288ACB6" w14:textId="77777777" w:rsidR="00BA216B" w:rsidRDefault="00BA216B" w:rsidP="00D4581B"/>
                          <w:p w14:paraId="1056A4A7" w14:textId="77777777" w:rsidR="00BA216B" w:rsidRDefault="00BA216B" w:rsidP="00D4581B"/>
                          <w:p w14:paraId="66F748AC" w14:textId="77777777" w:rsidR="00BA216B" w:rsidRDefault="00BA216B" w:rsidP="00D4581B"/>
                          <w:p w14:paraId="37ABDC8E" w14:textId="77777777" w:rsidR="00BA216B" w:rsidRDefault="00BA216B" w:rsidP="00D4581B"/>
                          <w:p w14:paraId="573906E8" w14:textId="77777777" w:rsidR="00BA216B" w:rsidRDefault="00BA216B" w:rsidP="00D4581B"/>
                          <w:p w14:paraId="41CACB85" w14:textId="77777777" w:rsidR="00BA216B" w:rsidRDefault="00BA216B" w:rsidP="00D4581B"/>
                          <w:p w14:paraId="1BEE93F8" w14:textId="77777777" w:rsidR="00BA216B" w:rsidRDefault="00BA216B" w:rsidP="00D4581B"/>
                          <w:p w14:paraId="2AAF6517" w14:textId="77777777" w:rsidR="00BA216B" w:rsidRDefault="00BA216B" w:rsidP="00D4581B"/>
                          <w:p w14:paraId="25C5EE96" w14:textId="77777777" w:rsidR="00BA216B" w:rsidRDefault="00BA216B" w:rsidP="00D4581B"/>
                          <w:p w14:paraId="355EB20E" w14:textId="77777777" w:rsidR="00BA216B" w:rsidRDefault="00BA216B" w:rsidP="00D4581B"/>
                          <w:p w14:paraId="0CE19A75" w14:textId="77777777" w:rsidR="00BA216B" w:rsidRDefault="00BA216B" w:rsidP="00D4581B"/>
                          <w:p w14:paraId="45EF260A" w14:textId="77777777" w:rsidR="00BA216B" w:rsidRDefault="00BA216B" w:rsidP="00D4581B"/>
                          <w:p w14:paraId="02931591" w14:textId="77777777" w:rsidR="00BA216B" w:rsidRDefault="00BA216B" w:rsidP="00D4581B"/>
                          <w:p w14:paraId="5FAF1D89" w14:textId="77777777" w:rsidR="00BA216B" w:rsidRDefault="00BA216B" w:rsidP="00D4581B"/>
                          <w:p w14:paraId="5C0D0403" w14:textId="77777777" w:rsidR="00BA216B" w:rsidRDefault="00BA216B" w:rsidP="00D4581B"/>
                          <w:p w14:paraId="7A5FBF81" w14:textId="77777777" w:rsidR="00BA216B" w:rsidRDefault="00BA216B" w:rsidP="00D4581B"/>
                          <w:p w14:paraId="46429E97" w14:textId="77777777" w:rsidR="00BA216B" w:rsidRDefault="00BA216B" w:rsidP="00D4581B"/>
                          <w:p w14:paraId="04CAE1E6" w14:textId="77777777" w:rsidR="00BA216B" w:rsidRDefault="00BA216B" w:rsidP="00D4581B"/>
                          <w:p w14:paraId="7648DC44" w14:textId="77777777" w:rsidR="00BA216B" w:rsidRDefault="00BA216B" w:rsidP="00D4581B"/>
                          <w:p w14:paraId="643700E1" w14:textId="77777777" w:rsidR="00BA216B" w:rsidRDefault="00BA216B" w:rsidP="00D4581B"/>
                          <w:p w14:paraId="2D29B266" w14:textId="77777777" w:rsidR="00BA216B" w:rsidRDefault="00BA216B" w:rsidP="00D4581B"/>
                          <w:p w14:paraId="33ADB3CB" w14:textId="77777777" w:rsidR="00BA216B" w:rsidRDefault="00BA216B" w:rsidP="00D4581B"/>
                          <w:p w14:paraId="29D74A30" w14:textId="77777777" w:rsidR="00BA216B" w:rsidRDefault="00BA216B" w:rsidP="00D4581B"/>
                          <w:p w14:paraId="4345EC4D" w14:textId="77777777" w:rsidR="00BA216B" w:rsidRDefault="00BA216B" w:rsidP="00D4581B"/>
                          <w:p w14:paraId="6C873025" w14:textId="77777777" w:rsidR="00BA216B" w:rsidRDefault="00BA216B" w:rsidP="00D4581B"/>
                          <w:p w14:paraId="194EE40B" w14:textId="77777777" w:rsidR="00BA216B" w:rsidRDefault="00BA216B" w:rsidP="00D4581B"/>
                          <w:p w14:paraId="028F435B" w14:textId="77777777" w:rsidR="00BA216B" w:rsidRDefault="00BA216B" w:rsidP="00D4581B"/>
                          <w:p w14:paraId="4D17A6DE" w14:textId="77777777" w:rsidR="00BA216B" w:rsidRDefault="00BA216B" w:rsidP="00D4581B"/>
                          <w:p w14:paraId="1F695DF5" w14:textId="77777777" w:rsidR="00BA216B" w:rsidRDefault="00BA216B" w:rsidP="00D4581B"/>
                          <w:p w14:paraId="2846392D" w14:textId="77777777" w:rsidR="00BA216B" w:rsidRDefault="00BA216B" w:rsidP="00D4581B"/>
                          <w:p w14:paraId="290C3D87" w14:textId="77777777" w:rsidR="00BA216B" w:rsidRDefault="00BA216B" w:rsidP="00D4581B"/>
                          <w:p w14:paraId="55A13723" w14:textId="77777777" w:rsidR="00BA216B" w:rsidRDefault="00BA216B" w:rsidP="00D4581B"/>
                          <w:p w14:paraId="24CD246A" w14:textId="77777777" w:rsidR="00BA216B" w:rsidRDefault="00BA216B" w:rsidP="00D4581B"/>
                          <w:p w14:paraId="6CFAC328" w14:textId="77777777" w:rsidR="00BA216B" w:rsidRDefault="00BA216B" w:rsidP="00D4581B"/>
                          <w:p w14:paraId="6B1DCEC3" w14:textId="77777777" w:rsidR="00BA216B" w:rsidRDefault="00BA216B" w:rsidP="00D4581B"/>
                          <w:p w14:paraId="71920B25" w14:textId="77777777" w:rsidR="00BA216B" w:rsidRDefault="00BA216B" w:rsidP="00D4581B"/>
                          <w:p w14:paraId="0AC27179" w14:textId="77777777" w:rsidR="00BA216B" w:rsidRDefault="00BA216B" w:rsidP="00D4581B"/>
                          <w:p w14:paraId="6087D924" w14:textId="77777777" w:rsidR="00BA216B" w:rsidRDefault="00BA216B" w:rsidP="00D4581B"/>
                          <w:p w14:paraId="56A21E08" w14:textId="77777777" w:rsidR="00BA216B" w:rsidRDefault="00BA216B" w:rsidP="00D4581B"/>
                          <w:p w14:paraId="2466FE96" w14:textId="77777777" w:rsidR="00BA216B" w:rsidRDefault="00BA216B" w:rsidP="00D4581B"/>
                          <w:p w14:paraId="1E4186A1" w14:textId="77777777" w:rsidR="00BA216B" w:rsidRDefault="00BA216B" w:rsidP="00D4581B"/>
                          <w:p w14:paraId="52D68290" w14:textId="77777777" w:rsidR="00BA216B" w:rsidRDefault="00BA216B" w:rsidP="00D4581B"/>
                          <w:p w14:paraId="0A5BB15F" w14:textId="77777777" w:rsidR="00BA216B" w:rsidRDefault="00BA216B" w:rsidP="00D4581B"/>
                          <w:p w14:paraId="7AB041EE" w14:textId="77777777" w:rsidR="00BA216B" w:rsidRDefault="00BA216B" w:rsidP="00D4581B"/>
                          <w:p w14:paraId="56DE3F0C" w14:textId="77777777" w:rsidR="00BA216B" w:rsidRDefault="00BA216B" w:rsidP="00D4581B"/>
                          <w:p w14:paraId="2725854E" w14:textId="77777777" w:rsidR="00BA216B" w:rsidRDefault="00BA216B" w:rsidP="00D4581B"/>
                          <w:p w14:paraId="6577C1EC" w14:textId="77777777" w:rsidR="00BA216B" w:rsidRDefault="00BA216B" w:rsidP="00D4581B"/>
                          <w:p w14:paraId="3E576A9A" w14:textId="77777777" w:rsidR="00BA216B" w:rsidRDefault="00BA216B" w:rsidP="00D4581B"/>
                          <w:p w14:paraId="3AA1770E" w14:textId="77777777" w:rsidR="00BA216B" w:rsidRDefault="00BA216B" w:rsidP="00D4581B"/>
                          <w:p w14:paraId="5F611725" w14:textId="77777777" w:rsidR="00BA216B" w:rsidRDefault="00BA216B" w:rsidP="00D4581B"/>
                          <w:p w14:paraId="2AC1D616" w14:textId="77777777" w:rsidR="00BA216B" w:rsidRDefault="00BA216B" w:rsidP="00D4581B"/>
                          <w:p w14:paraId="693ED631" w14:textId="77777777" w:rsidR="00BA216B" w:rsidRDefault="00BA216B" w:rsidP="00D4581B"/>
                          <w:p w14:paraId="2AAC0B97" w14:textId="77777777" w:rsidR="00BA216B" w:rsidRDefault="00BA216B" w:rsidP="00D4581B"/>
                          <w:p w14:paraId="25456803" w14:textId="77777777" w:rsidR="00BA216B" w:rsidRDefault="00BA216B" w:rsidP="00D4581B"/>
                          <w:p w14:paraId="72B411DB" w14:textId="77777777" w:rsidR="00BA216B" w:rsidRDefault="00BA216B" w:rsidP="00D4581B"/>
                          <w:p w14:paraId="011DE570" w14:textId="77777777" w:rsidR="00BA216B" w:rsidRDefault="00BA216B" w:rsidP="00D4581B"/>
                          <w:p w14:paraId="72F7BC4C" w14:textId="77777777" w:rsidR="00BA216B" w:rsidRDefault="00BA216B" w:rsidP="00D4581B"/>
                          <w:p w14:paraId="24FF9BCF" w14:textId="77777777" w:rsidR="00BA216B" w:rsidRDefault="00BA216B" w:rsidP="00D4581B"/>
                          <w:p w14:paraId="7D091E4D" w14:textId="77777777" w:rsidR="00BA216B" w:rsidRDefault="00BA216B" w:rsidP="00D4581B"/>
                          <w:p w14:paraId="61DC6276" w14:textId="77777777" w:rsidR="00BA216B" w:rsidRDefault="00BA216B" w:rsidP="00D4581B"/>
                          <w:p w14:paraId="5EBA37AF" w14:textId="77777777" w:rsidR="00BA216B" w:rsidRDefault="00BA216B" w:rsidP="00D4581B"/>
                          <w:p w14:paraId="28F72737" w14:textId="77777777" w:rsidR="00BA216B" w:rsidRDefault="00BA216B" w:rsidP="00D4581B"/>
                          <w:p w14:paraId="2CA83F60" w14:textId="77777777" w:rsidR="00BA216B" w:rsidRDefault="00BA216B" w:rsidP="00D4581B"/>
                          <w:p w14:paraId="4D9409E9" w14:textId="77777777" w:rsidR="00BA216B" w:rsidRDefault="00BA216B" w:rsidP="00D4581B"/>
                          <w:p w14:paraId="434D06C9" w14:textId="77777777" w:rsidR="00BA216B" w:rsidRDefault="00BA216B" w:rsidP="00D4581B"/>
                          <w:p w14:paraId="7D0A305F" w14:textId="77777777" w:rsidR="00BA216B" w:rsidRDefault="00BA216B" w:rsidP="00D4581B"/>
                          <w:p w14:paraId="0AEEA72C" w14:textId="77777777" w:rsidR="00BA216B" w:rsidRDefault="00BA216B" w:rsidP="00D4581B"/>
                          <w:p w14:paraId="009003CD" w14:textId="77777777" w:rsidR="00BA216B" w:rsidRDefault="00BA216B" w:rsidP="00D4581B"/>
                          <w:p w14:paraId="2FEE8785" w14:textId="77777777" w:rsidR="00BA216B" w:rsidRDefault="00BA216B" w:rsidP="00D4581B"/>
                          <w:p w14:paraId="6CD1CE0F" w14:textId="77777777" w:rsidR="00BA216B" w:rsidRDefault="00BA216B" w:rsidP="00D4581B"/>
                          <w:p w14:paraId="47DB0B80" w14:textId="77777777" w:rsidR="00BA216B" w:rsidRDefault="00BA216B" w:rsidP="00D4581B"/>
                          <w:p w14:paraId="3954FAE7" w14:textId="77777777" w:rsidR="00BA216B" w:rsidRDefault="00BA216B" w:rsidP="00D4581B"/>
                          <w:p w14:paraId="0C2A3BC0" w14:textId="77777777" w:rsidR="00BA216B" w:rsidRDefault="00BA216B" w:rsidP="00D4581B"/>
                          <w:p w14:paraId="4B42E155" w14:textId="77777777" w:rsidR="00BA216B" w:rsidRDefault="00BA216B" w:rsidP="00D4581B"/>
                          <w:p w14:paraId="5FCB56A3" w14:textId="77777777" w:rsidR="00BA216B" w:rsidRDefault="00BA216B" w:rsidP="00D4581B"/>
                          <w:p w14:paraId="16C7A67A" w14:textId="77777777" w:rsidR="00BA216B" w:rsidRDefault="00BA216B" w:rsidP="00D4581B"/>
                          <w:p w14:paraId="044A4215" w14:textId="77777777" w:rsidR="00BA216B" w:rsidRDefault="00BA216B" w:rsidP="00D4581B"/>
                          <w:p w14:paraId="2FD5D61A" w14:textId="77777777" w:rsidR="00BA216B" w:rsidRDefault="00BA216B" w:rsidP="00D4581B"/>
                          <w:p w14:paraId="39837F4F" w14:textId="77777777" w:rsidR="00BA216B" w:rsidRDefault="00BA216B" w:rsidP="00D4581B"/>
                          <w:p w14:paraId="04B7C7B4" w14:textId="77777777" w:rsidR="00BA216B" w:rsidRDefault="00BA216B" w:rsidP="00D4581B"/>
                          <w:p w14:paraId="1974FB3E" w14:textId="77777777" w:rsidR="00BA216B" w:rsidRDefault="00BA216B" w:rsidP="00D4581B"/>
                          <w:p w14:paraId="37D72B80" w14:textId="77777777" w:rsidR="00BA216B" w:rsidRDefault="00BA216B" w:rsidP="00D4581B"/>
                          <w:p w14:paraId="54ACAD42" w14:textId="77777777" w:rsidR="00BA216B" w:rsidRDefault="00BA216B" w:rsidP="00D4581B"/>
                          <w:p w14:paraId="7F7F9C0F" w14:textId="77777777" w:rsidR="00BA216B" w:rsidRDefault="00BA216B" w:rsidP="00D4581B"/>
                          <w:p w14:paraId="5D92D88B" w14:textId="77777777" w:rsidR="00BA216B" w:rsidRDefault="00BA216B" w:rsidP="00D4581B"/>
                          <w:p w14:paraId="658A3851" w14:textId="77777777" w:rsidR="00BA216B" w:rsidRDefault="00BA216B" w:rsidP="00D4581B"/>
                          <w:p w14:paraId="029F63E1" w14:textId="77777777" w:rsidR="00BA216B" w:rsidRDefault="00BA216B" w:rsidP="00D4581B"/>
                          <w:p w14:paraId="37C76A28" w14:textId="77777777" w:rsidR="00BA216B" w:rsidRDefault="00BA216B" w:rsidP="00D4581B"/>
                          <w:p w14:paraId="78405BF1" w14:textId="77777777" w:rsidR="00BA216B" w:rsidRDefault="00BA216B" w:rsidP="00D4581B"/>
                          <w:p w14:paraId="58143478" w14:textId="77777777" w:rsidR="00BA216B" w:rsidRDefault="00BA216B" w:rsidP="00D4581B"/>
                          <w:p w14:paraId="1A2DCC9E" w14:textId="77777777" w:rsidR="00BA216B" w:rsidRDefault="00BA216B" w:rsidP="00D4581B"/>
                          <w:p w14:paraId="6A0F87E3" w14:textId="77777777" w:rsidR="00BA216B" w:rsidRDefault="00BA216B" w:rsidP="00D4581B"/>
                          <w:p w14:paraId="70DCFC09" w14:textId="77777777" w:rsidR="00BA216B" w:rsidRDefault="00BA216B" w:rsidP="00D4581B"/>
                          <w:p w14:paraId="68BDC6AD" w14:textId="77777777" w:rsidR="00BA216B" w:rsidRDefault="00BA216B" w:rsidP="00D4581B"/>
                          <w:p w14:paraId="537BB9C8" w14:textId="77777777" w:rsidR="00BA216B" w:rsidRDefault="00BA216B" w:rsidP="00D4581B"/>
                          <w:p w14:paraId="4C930CD1" w14:textId="77777777" w:rsidR="00BA216B" w:rsidRDefault="00BA216B" w:rsidP="00D4581B"/>
                          <w:p w14:paraId="405F7BA0" w14:textId="77777777" w:rsidR="00BA216B" w:rsidRDefault="00BA216B" w:rsidP="00D4581B"/>
                          <w:p w14:paraId="2A1690D4" w14:textId="77777777" w:rsidR="00BA216B" w:rsidRDefault="00BA216B" w:rsidP="00D4581B"/>
                          <w:p w14:paraId="3EBED77A" w14:textId="77777777" w:rsidR="00BA216B" w:rsidRDefault="00BA216B" w:rsidP="00D4581B"/>
                          <w:p w14:paraId="3A5D4195" w14:textId="77777777" w:rsidR="00BA216B" w:rsidRDefault="00BA216B" w:rsidP="00D4581B"/>
                          <w:p w14:paraId="26A9B7F0" w14:textId="77777777" w:rsidR="00BA216B" w:rsidRDefault="00BA216B" w:rsidP="00D4581B"/>
                          <w:p w14:paraId="58023E9D" w14:textId="77777777" w:rsidR="00BA216B" w:rsidRDefault="00BA216B" w:rsidP="00D4581B"/>
                          <w:p w14:paraId="6928F15D" w14:textId="77777777" w:rsidR="00BA216B" w:rsidRDefault="00BA216B" w:rsidP="00D4581B"/>
                          <w:p w14:paraId="62C05EF0" w14:textId="77777777" w:rsidR="00BA216B" w:rsidRDefault="00BA216B" w:rsidP="00D4581B"/>
                          <w:p w14:paraId="09071B72" w14:textId="77777777" w:rsidR="00BA216B" w:rsidRDefault="00BA216B" w:rsidP="00D4581B"/>
                          <w:p w14:paraId="70B49A5C" w14:textId="77777777" w:rsidR="00BA216B" w:rsidRDefault="00BA216B" w:rsidP="00D4581B"/>
                          <w:p w14:paraId="5B92B33B" w14:textId="77777777" w:rsidR="00BA216B" w:rsidRDefault="00BA216B" w:rsidP="00D4581B"/>
                          <w:p w14:paraId="25F2C95C" w14:textId="77777777" w:rsidR="00BA216B" w:rsidRDefault="00BA216B" w:rsidP="00D4581B"/>
                          <w:p w14:paraId="6E23899D" w14:textId="77777777" w:rsidR="00BA216B" w:rsidRDefault="00BA216B" w:rsidP="00D4581B"/>
                          <w:p w14:paraId="646338E7" w14:textId="77777777" w:rsidR="00BA216B" w:rsidRDefault="00BA216B" w:rsidP="00D4581B"/>
                          <w:p w14:paraId="4D8AF346" w14:textId="77777777" w:rsidR="00BA216B" w:rsidRDefault="00BA216B" w:rsidP="00D4581B"/>
                          <w:p w14:paraId="66A399D9" w14:textId="77777777" w:rsidR="00BA216B" w:rsidRDefault="00BA216B" w:rsidP="00D4581B"/>
                          <w:p w14:paraId="2D51F65F" w14:textId="77777777" w:rsidR="00BA216B" w:rsidRDefault="00BA216B" w:rsidP="00D4581B"/>
                          <w:p w14:paraId="3C655A80" w14:textId="77777777" w:rsidR="00BA216B" w:rsidRDefault="00BA216B" w:rsidP="00D4581B"/>
                          <w:p w14:paraId="174DBEFD" w14:textId="77777777" w:rsidR="00BA216B" w:rsidRDefault="00BA216B" w:rsidP="00D4581B"/>
                          <w:p w14:paraId="1CA4A543" w14:textId="77777777" w:rsidR="00BA216B" w:rsidRDefault="00BA216B" w:rsidP="00D4581B"/>
                          <w:p w14:paraId="7364BB67" w14:textId="77777777" w:rsidR="00BA216B" w:rsidRDefault="00BA216B" w:rsidP="00D4581B"/>
                          <w:p w14:paraId="7A7643DE" w14:textId="77777777" w:rsidR="00BA216B" w:rsidRDefault="00BA216B" w:rsidP="00D4581B"/>
                          <w:p w14:paraId="261699C1" w14:textId="77777777" w:rsidR="00BA216B" w:rsidRDefault="00BA216B" w:rsidP="00D4581B"/>
                          <w:p w14:paraId="4C154F90" w14:textId="77777777" w:rsidR="00BA216B" w:rsidRDefault="00BA216B" w:rsidP="00D4581B"/>
                          <w:p w14:paraId="689A27F8" w14:textId="77777777" w:rsidR="00BA216B" w:rsidRDefault="00BA216B" w:rsidP="00D4581B"/>
                          <w:p w14:paraId="7CFC3B11" w14:textId="77777777" w:rsidR="00BA216B" w:rsidRDefault="00BA216B" w:rsidP="00D4581B"/>
                          <w:p w14:paraId="7373038B" w14:textId="77777777" w:rsidR="00BA216B" w:rsidRDefault="00BA216B" w:rsidP="00D4581B"/>
                          <w:p w14:paraId="1E5BDBD1" w14:textId="77777777" w:rsidR="00BA216B" w:rsidRDefault="00BA216B" w:rsidP="00D4581B"/>
                          <w:p w14:paraId="450C9F31" w14:textId="77777777" w:rsidR="00BA216B" w:rsidRDefault="00BA216B" w:rsidP="00D4581B"/>
                          <w:p w14:paraId="1043F278" w14:textId="77777777" w:rsidR="00BA216B" w:rsidRDefault="00BA216B" w:rsidP="00D4581B"/>
                          <w:p w14:paraId="19B9AD01" w14:textId="77777777" w:rsidR="00BA216B" w:rsidRDefault="00BA216B" w:rsidP="00D4581B"/>
                          <w:p w14:paraId="032EB6D0" w14:textId="77777777" w:rsidR="00BA216B" w:rsidRDefault="00BA216B" w:rsidP="00D4581B"/>
                          <w:p w14:paraId="32280CED" w14:textId="77777777" w:rsidR="00BA216B" w:rsidRDefault="00BA216B" w:rsidP="00D4581B"/>
                          <w:p w14:paraId="45849EE4" w14:textId="77777777" w:rsidR="00BA216B" w:rsidRDefault="00BA216B" w:rsidP="00D4581B"/>
                          <w:p w14:paraId="0BD0638D" w14:textId="77777777" w:rsidR="00BA216B" w:rsidRDefault="00BA216B" w:rsidP="00D4581B"/>
                          <w:p w14:paraId="5487E014" w14:textId="77777777" w:rsidR="00BA216B" w:rsidRDefault="00BA216B" w:rsidP="00D4581B"/>
                          <w:p w14:paraId="7BAC4085" w14:textId="77777777" w:rsidR="00BA216B" w:rsidRDefault="00BA216B" w:rsidP="00D4581B"/>
                          <w:p w14:paraId="1A3425AE" w14:textId="77777777" w:rsidR="00BA216B" w:rsidRDefault="00BA216B" w:rsidP="00D4581B"/>
                          <w:p w14:paraId="5D964552" w14:textId="77777777" w:rsidR="00BA216B" w:rsidRDefault="00BA216B" w:rsidP="00D4581B"/>
                          <w:p w14:paraId="68EE5512" w14:textId="77777777" w:rsidR="00BA216B" w:rsidRDefault="00BA216B" w:rsidP="00D4581B"/>
                          <w:p w14:paraId="1A427E2A" w14:textId="77777777" w:rsidR="00BA216B" w:rsidRDefault="00BA216B" w:rsidP="00D4581B"/>
                          <w:p w14:paraId="03EED6F2" w14:textId="77777777" w:rsidR="00BA216B" w:rsidRDefault="00BA216B" w:rsidP="00D4581B"/>
                          <w:p w14:paraId="7CB8B28A" w14:textId="77777777" w:rsidR="00BA216B" w:rsidRDefault="00BA216B" w:rsidP="00D4581B"/>
                          <w:p w14:paraId="54A653EA" w14:textId="77777777" w:rsidR="00BA216B" w:rsidRDefault="00BA216B" w:rsidP="00D4581B"/>
                          <w:p w14:paraId="0BEE148C" w14:textId="77777777" w:rsidR="00BA216B" w:rsidRDefault="00BA216B" w:rsidP="00D4581B"/>
                          <w:p w14:paraId="4796FED9" w14:textId="77777777" w:rsidR="00BA216B" w:rsidRDefault="00BA216B" w:rsidP="00D4581B"/>
                          <w:p w14:paraId="06BBA952" w14:textId="77777777" w:rsidR="00BA216B" w:rsidRDefault="00BA216B" w:rsidP="00D4581B"/>
                          <w:p w14:paraId="685B6423" w14:textId="77777777" w:rsidR="00BA216B" w:rsidRDefault="00BA216B" w:rsidP="00D4581B"/>
                          <w:p w14:paraId="151D7925" w14:textId="77777777" w:rsidR="00BA216B" w:rsidRDefault="00BA216B" w:rsidP="00D4581B"/>
                          <w:p w14:paraId="26BD3F88" w14:textId="77777777" w:rsidR="00BA216B" w:rsidRDefault="00BA216B" w:rsidP="00D4581B"/>
                          <w:p w14:paraId="453B1BFF" w14:textId="77777777" w:rsidR="00BA216B" w:rsidRDefault="00BA216B" w:rsidP="00D4581B"/>
                          <w:p w14:paraId="07ADEC71" w14:textId="77777777" w:rsidR="00BA216B" w:rsidRDefault="00BA216B" w:rsidP="00D4581B"/>
                          <w:p w14:paraId="3654669F" w14:textId="77777777" w:rsidR="00BA216B" w:rsidRDefault="00BA216B" w:rsidP="00D4581B"/>
                          <w:p w14:paraId="5EF1A4BF" w14:textId="77777777" w:rsidR="00BA216B" w:rsidRDefault="00BA216B" w:rsidP="00D4581B"/>
                          <w:p w14:paraId="774A1C0F" w14:textId="77777777" w:rsidR="00BA216B" w:rsidRDefault="00BA216B" w:rsidP="00D4581B"/>
                          <w:p w14:paraId="71236222" w14:textId="77777777" w:rsidR="00BA216B" w:rsidRDefault="00BA216B" w:rsidP="00D4581B"/>
                          <w:p w14:paraId="7578A7C3" w14:textId="77777777" w:rsidR="00BA216B" w:rsidRDefault="00BA216B" w:rsidP="00D4581B"/>
                          <w:p w14:paraId="30C8D5F5" w14:textId="77777777" w:rsidR="00BA216B" w:rsidRDefault="00BA216B" w:rsidP="00D4581B"/>
                          <w:p w14:paraId="23C4E40F" w14:textId="77777777" w:rsidR="00BA216B" w:rsidRDefault="00BA216B" w:rsidP="00D4581B"/>
                          <w:p w14:paraId="536DD4F0" w14:textId="77777777" w:rsidR="00BA216B" w:rsidRDefault="00BA216B" w:rsidP="00D4581B"/>
                          <w:p w14:paraId="378ECB96" w14:textId="77777777" w:rsidR="00BA216B" w:rsidRDefault="00BA216B" w:rsidP="00D4581B"/>
                          <w:p w14:paraId="7C250F82" w14:textId="77777777" w:rsidR="00BA216B" w:rsidRDefault="00BA216B" w:rsidP="00D4581B"/>
                          <w:p w14:paraId="34D0DC26" w14:textId="77777777" w:rsidR="00BA216B" w:rsidRDefault="00BA216B" w:rsidP="00D4581B"/>
                          <w:p w14:paraId="4B9A6343" w14:textId="77777777" w:rsidR="00BA216B" w:rsidRDefault="00BA216B" w:rsidP="00D4581B"/>
                          <w:p w14:paraId="7CDEE9C9" w14:textId="77777777" w:rsidR="00BA216B" w:rsidRDefault="00BA216B" w:rsidP="00D4581B"/>
                          <w:p w14:paraId="0EBBCC2B" w14:textId="77777777" w:rsidR="00BA216B" w:rsidRDefault="00BA216B" w:rsidP="00D4581B"/>
                          <w:p w14:paraId="559442BF" w14:textId="77777777" w:rsidR="00BA216B" w:rsidRDefault="00BA216B" w:rsidP="00D4581B"/>
                          <w:p w14:paraId="33D16AE9" w14:textId="77777777" w:rsidR="00BA216B" w:rsidRDefault="00BA216B" w:rsidP="00D4581B"/>
                          <w:p w14:paraId="03FF381A" w14:textId="77777777" w:rsidR="00BA216B" w:rsidRDefault="00BA216B" w:rsidP="00D4581B"/>
                          <w:p w14:paraId="7117ED8C" w14:textId="77777777" w:rsidR="00BA216B" w:rsidRDefault="00BA216B" w:rsidP="00D4581B"/>
                          <w:p w14:paraId="3E01053A" w14:textId="77777777" w:rsidR="00BA216B" w:rsidRDefault="00BA216B" w:rsidP="00D4581B"/>
                          <w:p w14:paraId="4832552A" w14:textId="77777777" w:rsidR="00BA216B" w:rsidRDefault="00BA216B" w:rsidP="00D4581B"/>
                          <w:p w14:paraId="4DFA16F5" w14:textId="77777777" w:rsidR="00BA216B" w:rsidRDefault="00BA216B" w:rsidP="00D4581B"/>
                          <w:p w14:paraId="0E4F81A9" w14:textId="77777777" w:rsidR="00BA216B" w:rsidRDefault="00BA216B" w:rsidP="00D4581B"/>
                          <w:p w14:paraId="1B2DDCE8" w14:textId="77777777" w:rsidR="00BA216B" w:rsidRDefault="00BA216B" w:rsidP="00D4581B"/>
                          <w:p w14:paraId="49805FB6" w14:textId="77777777" w:rsidR="00BA216B" w:rsidRDefault="00BA216B" w:rsidP="00D4581B"/>
                          <w:p w14:paraId="5CE4A221" w14:textId="77777777" w:rsidR="00BA216B" w:rsidRDefault="00BA216B" w:rsidP="00D4581B"/>
                          <w:p w14:paraId="4A2CC419" w14:textId="77777777" w:rsidR="00BA216B" w:rsidRDefault="00BA216B" w:rsidP="00D4581B"/>
                          <w:p w14:paraId="326BD371" w14:textId="77777777" w:rsidR="00BA216B" w:rsidRDefault="00BA216B" w:rsidP="00D4581B"/>
                          <w:p w14:paraId="6D9B6027" w14:textId="77777777" w:rsidR="00BA216B" w:rsidRDefault="00BA216B" w:rsidP="00D4581B"/>
                          <w:p w14:paraId="7CC4AAA8" w14:textId="77777777" w:rsidR="00BA216B" w:rsidRDefault="00BA216B" w:rsidP="00D4581B"/>
                          <w:p w14:paraId="1FD3DDDA" w14:textId="77777777" w:rsidR="00BA216B" w:rsidRDefault="00BA216B" w:rsidP="00D4581B"/>
                          <w:p w14:paraId="1DF2C08D" w14:textId="77777777" w:rsidR="00BA216B" w:rsidRDefault="00BA216B" w:rsidP="00D4581B"/>
                          <w:p w14:paraId="04D19839" w14:textId="77777777" w:rsidR="00BA216B" w:rsidRDefault="00BA216B" w:rsidP="00D4581B"/>
                          <w:p w14:paraId="77C9829E" w14:textId="77777777" w:rsidR="00BA216B" w:rsidRDefault="00BA216B" w:rsidP="00D4581B"/>
                          <w:p w14:paraId="08A4E548" w14:textId="77777777" w:rsidR="00BA216B" w:rsidRDefault="00BA216B" w:rsidP="00D4581B"/>
                          <w:p w14:paraId="38FCB4A1" w14:textId="77777777" w:rsidR="00BA216B" w:rsidRDefault="00BA216B" w:rsidP="00D4581B"/>
                          <w:p w14:paraId="51AA442D" w14:textId="77777777" w:rsidR="00BA216B" w:rsidRDefault="00BA216B" w:rsidP="00D4581B"/>
                          <w:p w14:paraId="0C065B53" w14:textId="77777777" w:rsidR="00BA216B" w:rsidRDefault="00BA216B" w:rsidP="00D4581B"/>
                          <w:p w14:paraId="6AEA44FC" w14:textId="77777777" w:rsidR="00BA216B" w:rsidRDefault="00BA216B" w:rsidP="00D4581B"/>
                          <w:p w14:paraId="38655C7A" w14:textId="77777777" w:rsidR="00BA216B" w:rsidRDefault="00BA216B" w:rsidP="00D4581B"/>
                          <w:p w14:paraId="23998193" w14:textId="77777777" w:rsidR="00BA216B" w:rsidRDefault="00BA216B" w:rsidP="00D4581B"/>
                          <w:p w14:paraId="530CA24B" w14:textId="77777777" w:rsidR="00BA216B" w:rsidRDefault="00BA216B" w:rsidP="00D4581B"/>
                          <w:p w14:paraId="26BAF270" w14:textId="77777777" w:rsidR="00BA216B" w:rsidRDefault="00BA216B" w:rsidP="00D4581B"/>
                          <w:p w14:paraId="6CF36855" w14:textId="77777777" w:rsidR="00BA216B" w:rsidRDefault="00BA216B" w:rsidP="00D4581B"/>
                          <w:p w14:paraId="50F6872E" w14:textId="77777777" w:rsidR="00BA216B" w:rsidRDefault="00BA216B" w:rsidP="00D4581B"/>
                          <w:p w14:paraId="1CACC4C2" w14:textId="77777777" w:rsidR="00BA216B" w:rsidRDefault="00BA216B" w:rsidP="00D4581B"/>
                          <w:p w14:paraId="2B05002C" w14:textId="77777777" w:rsidR="00BA216B" w:rsidRDefault="00BA216B" w:rsidP="00D4581B"/>
                          <w:p w14:paraId="79E46C93" w14:textId="77777777" w:rsidR="00BA216B" w:rsidRDefault="00BA216B" w:rsidP="00D4581B"/>
                          <w:p w14:paraId="4B264660" w14:textId="77777777" w:rsidR="00BA216B" w:rsidRDefault="00BA216B" w:rsidP="00D4581B"/>
                          <w:p w14:paraId="1666BE33" w14:textId="77777777" w:rsidR="00BA216B" w:rsidRDefault="00BA216B" w:rsidP="00D4581B"/>
                          <w:p w14:paraId="7E9B5E86" w14:textId="77777777" w:rsidR="00BA216B" w:rsidRDefault="00BA216B" w:rsidP="00D4581B"/>
                          <w:p w14:paraId="29863D22" w14:textId="77777777" w:rsidR="00BA216B" w:rsidRDefault="00BA216B" w:rsidP="00D4581B"/>
                          <w:p w14:paraId="1DE3FDF9" w14:textId="77777777" w:rsidR="00BA216B" w:rsidRDefault="00BA216B" w:rsidP="00D4581B"/>
                          <w:p w14:paraId="4E92EAE9" w14:textId="77777777" w:rsidR="00BA216B" w:rsidRDefault="00BA216B" w:rsidP="00D4581B"/>
                          <w:p w14:paraId="754AC1FC" w14:textId="77777777" w:rsidR="00BA216B" w:rsidRDefault="00BA216B" w:rsidP="00D4581B"/>
                          <w:p w14:paraId="5000DC7A" w14:textId="77777777" w:rsidR="00BA216B" w:rsidRDefault="00BA216B" w:rsidP="00D4581B"/>
                          <w:p w14:paraId="4C171EF1" w14:textId="77777777" w:rsidR="00BA216B" w:rsidRDefault="00BA216B" w:rsidP="00D4581B"/>
                          <w:p w14:paraId="2E0AEF99" w14:textId="77777777" w:rsidR="00BA216B" w:rsidRDefault="00BA216B" w:rsidP="00D4581B"/>
                          <w:p w14:paraId="74969792" w14:textId="77777777" w:rsidR="00BA216B" w:rsidRDefault="00BA216B" w:rsidP="00D4581B"/>
                          <w:p w14:paraId="5041B7D2" w14:textId="77777777" w:rsidR="00BA216B" w:rsidRDefault="00BA216B" w:rsidP="00D4581B"/>
                          <w:p w14:paraId="0435CFD4" w14:textId="77777777" w:rsidR="00BA216B" w:rsidRDefault="00BA216B" w:rsidP="00D4581B"/>
                          <w:p w14:paraId="1F72B802" w14:textId="77777777" w:rsidR="00BA216B" w:rsidRDefault="00BA216B" w:rsidP="00D4581B"/>
                          <w:p w14:paraId="0F09DCDA" w14:textId="77777777" w:rsidR="00BA216B" w:rsidRDefault="00BA216B" w:rsidP="00D4581B"/>
                          <w:p w14:paraId="086A4C8C" w14:textId="77777777" w:rsidR="00BA216B" w:rsidRDefault="00BA216B" w:rsidP="00D4581B"/>
                          <w:p w14:paraId="710756EC" w14:textId="77777777" w:rsidR="00BA216B" w:rsidRDefault="00BA216B" w:rsidP="00D4581B"/>
                          <w:p w14:paraId="419E8130" w14:textId="77777777" w:rsidR="00BA216B" w:rsidRDefault="00BA216B" w:rsidP="00D4581B"/>
                          <w:p w14:paraId="78CEE62D" w14:textId="77777777" w:rsidR="00BA216B" w:rsidRDefault="00BA216B" w:rsidP="00D4581B"/>
                          <w:p w14:paraId="34614116" w14:textId="77777777" w:rsidR="00BA216B" w:rsidRDefault="00BA216B" w:rsidP="00D4581B"/>
                          <w:p w14:paraId="120AC2D6" w14:textId="77777777" w:rsidR="00BA216B" w:rsidRDefault="00BA216B" w:rsidP="00D4581B"/>
                          <w:p w14:paraId="41E1370D" w14:textId="77777777" w:rsidR="00BA216B" w:rsidRDefault="00BA216B" w:rsidP="00D4581B"/>
                          <w:p w14:paraId="7809C71C" w14:textId="77777777" w:rsidR="00BA216B" w:rsidRDefault="00BA216B" w:rsidP="00D4581B"/>
                          <w:p w14:paraId="2A2871C3" w14:textId="77777777" w:rsidR="00BA216B" w:rsidRDefault="00BA216B" w:rsidP="00D4581B"/>
                          <w:p w14:paraId="6CA11197" w14:textId="77777777" w:rsidR="00BA216B" w:rsidRDefault="00BA216B" w:rsidP="00D4581B"/>
                          <w:p w14:paraId="7A2CC031" w14:textId="77777777" w:rsidR="00BA216B" w:rsidRDefault="00BA216B" w:rsidP="00D4581B"/>
                          <w:p w14:paraId="21D61F33" w14:textId="77777777" w:rsidR="00BA216B" w:rsidRDefault="00BA216B" w:rsidP="00D4581B"/>
                          <w:p w14:paraId="2E77A3B2" w14:textId="77777777" w:rsidR="00BA216B" w:rsidRDefault="00BA216B" w:rsidP="00D4581B"/>
                          <w:p w14:paraId="3ECFB809" w14:textId="77777777" w:rsidR="00BA216B" w:rsidRDefault="00BA216B" w:rsidP="00D4581B"/>
                          <w:p w14:paraId="41D3F8FA" w14:textId="77777777" w:rsidR="00BA216B" w:rsidRDefault="00BA216B" w:rsidP="00D4581B"/>
                          <w:p w14:paraId="7C036223" w14:textId="77777777" w:rsidR="00BA216B" w:rsidRDefault="00BA216B" w:rsidP="00D4581B"/>
                          <w:p w14:paraId="28D8D852" w14:textId="77777777" w:rsidR="00BA216B" w:rsidRDefault="00BA216B" w:rsidP="00D4581B"/>
                          <w:p w14:paraId="21EF8228" w14:textId="77777777" w:rsidR="00BA216B" w:rsidRDefault="00BA216B" w:rsidP="00D4581B"/>
                          <w:p w14:paraId="7C60ED21" w14:textId="77777777" w:rsidR="00BA216B" w:rsidRDefault="00BA216B" w:rsidP="00D4581B"/>
                          <w:p w14:paraId="2D75F876" w14:textId="77777777" w:rsidR="00BA216B" w:rsidRDefault="00BA216B" w:rsidP="00D4581B"/>
                          <w:p w14:paraId="21C988E2" w14:textId="77777777" w:rsidR="00BA216B" w:rsidRDefault="00BA216B" w:rsidP="00D4581B"/>
                          <w:p w14:paraId="4B94FA8D" w14:textId="77777777" w:rsidR="00BA216B" w:rsidRDefault="00BA216B" w:rsidP="00D4581B"/>
                          <w:p w14:paraId="2D5CD2C2" w14:textId="77777777" w:rsidR="00BA216B" w:rsidRDefault="00BA216B" w:rsidP="00D4581B"/>
                          <w:p w14:paraId="5D0E26A7" w14:textId="77777777" w:rsidR="00BA216B" w:rsidRDefault="00BA216B" w:rsidP="00D4581B"/>
                          <w:p w14:paraId="02EDCE21" w14:textId="77777777" w:rsidR="00BA216B" w:rsidRDefault="00BA216B" w:rsidP="00D4581B"/>
                          <w:p w14:paraId="78098C52" w14:textId="77777777" w:rsidR="00BA216B" w:rsidRDefault="00BA216B" w:rsidP="00D4581B"/>
                          <w:p w14:paraId="215918CF" w14:textId="77777777" w:rsidR="00BA216B" w:rsidRDefault="00BA216B" w:rsidP="00D4581B"/>
                          <w:p w14:paraId="721980B5" w14:textId="77777777" w:rsidR="00BA216B" w:rsidRDefault="00BA216B" w:rsidP="00D4581B"/>
                          <w:p w14:paraId="576B92D8" w14:textId="77777777" w:rsidR="00BA216B" w:rsidRDefault="00BA216B" w:rsidP="00D4581B"/>
                          <w:p w14:paraId="54ED424F" w14:textId="77777777" w:rsidR="00BA216B" w:rsidRDefault="00BA216B" w:rsidP="00D4581B"/>
                          <w:p w14:paraId="2D15A25F" w14:textId="77777777" w:rsidR="00BA216B" w:rsidRDefault="00BA216B" w:rsidP="00D4581B"/>
                          <w:p w14:paraId="3202EFE7" w14:textId="77777777" w:rsidR="00BA216B" w:rsidRDefault="00BA216B" w:rsidP="00D4581B"/>
                          <w:p w14:paraId="35BA3F25" w14:textId="77777777" w:rsidR="00BA216B" w:rsidRDefault="00BA216B" w:rsidP="00D4581B"/>
                          <w:p w14:paraId="45153A32" w14:textId="77777777" w:rsidR="00BA216B" w:rsidRDefault="00BA216B" w:rsidP="00D4581B"/>
                          <w:p w14:paraId="5A665C24" w14:textId="77777777" w:rsidR="00BA216B" w:rsidRDefault="00BA216B" w:rsidP="00D4581B"/>
                          <w:p w14:paraId="23E9B1F6" w14:textId="77777777" w:rsidR="00BA216B" w:rsidRDefault="00BA216B" w:rsidP="00D4581B"/>
                          <w:p w14:paraId="575CFEE3" w14:textId="77777777" w:rsidR="00BA216B" w:rsidRDefault="00BA216B" w:rsidP="00D4581B"/>
                          <w:p w14:paraId="25AB201C" w14:textId="77777777" w:rsidR="00BA216B" w:rsidRDefault="00BA216B" w:rsidP="00D4581B"/>
                          <w:p w14:paraId="30FB9D40" w14:textId="77777777" w:rsidR="00BA216B" w:rsidRDefault="00BA216B" w:rsidP="00D4581B"/>
                          <w:p w14:paraId="3FCC7A3D" w14:textId="77777777" w:rsidR="00BA216B" w:rsidRDefault="00BA216B" w:rsidP="00D4581B"/>
                          <w:p w14:paraId="227A55C5" w14:textId="77777777" w:rsidR="00BA216B" w:rsidRDefault="00BA216B" w:rsidP="00D4581B"/>
                          <w:p w14:paraId="4A3937B7" w14:textId="77777777" w:rsidR="00BA216B" w:rsidRDefault="00BA216B" w:rsidP="00D4581B"/>
                          <w:p w14:paraId="101B3675" w14:textId="77777777" w:rsidR="00BA216B" w:rsidRDefault="00BA216B" w:rsidP="00D4581B"/>
                          <w:p w14:paraId="7F04EB36" w14:textId="77777777" w:rsidR="00BA216B" w:rsidRDefault="00BA216B" w:rsidP="00D4581B"/>
                          <w:p w14:paraId="7AC0661B" w14:textId="77777777" w:rsidR="00BA216B" w:rsidRDefault="00BA216B" w:rsidP="00D4581B"/>
                          <w:p w14:paraId="421A24CD" w14:textId="77777777" w:rsidR="00BA216B" w:rsidRDefault="00BA216B" w:rsidP="00D4581B"/>
                          <w:p w14:paraId="0002A438" w14:textId="77777777" w:rsidR="00BA216B" w:rsidRDefault="00BA216B" w:rsidP="00D4581B"/>
                          <w:p w14:paraId="0062A05C" w14:textId="77777777" w:rsidR="00BA216B" w:rsidRDefault="00BA216B" w:rsidP="00D4581B"/>
                          <w:p w14:paraId="62AE9CBF" w14:textId="77777777" w:rsidR="00BA216B" w:rsidRDefault="00BA216B" w:rsidP="00D4581B"/>
                          <w:p w14:paraId="5FC04352" w14:textId="77777777" w:rsidR="00BA216B" w:rsidRDefault="00BA216B" w:rsidP="00D4581B"/>
                          <w:p w14:paraId="6DE37A2D" w14:textId="77777777" w:rsidR="00BA216B" w:rsidRDefault="00BA216B" w:rsidP="00D4581B"/>
                          <w:p w14:paraId="4AD304F0" w14:textId="77777777" w:rsidR="00BA216B" w:rsidRDefault="00BA216B" w:rsidP="00D4581B"/>
                          <w:p w14:paraId="1C7136F1" w14:textId="77777777" w:rsidR="00BA216B" w:rsidRDefault="00BA216B" w:rsidP="00D4581B"/>
                          <w:p w14:paraId="3E558787" w14:textId="77777777" w:rsidR="00BA216B" w:rsidRDefault="00BA216B" w:rsidP="00D4581B"/>
                          <w:p w14:paraId="723D26EC" w14:textId="77777777" w:rsidR="00BA216B" w:rsidRDefault="00BA216B" w:rsidP="00D4581B"/>
                          <w:p w14:paraId="2F0B269E" w14:textId="77777777" w:rsidR="00BA216B" w:rsidRDefault="00BA216B" w:rsidP="00D4581B"/>
                          <w:p w14:paraId="59D5510A" w14:textId="77777777" w:rsidR="00BA216B" w:rsidRDefault="00BA216B" w:rsidP="00D4581B"/>
                          <w:p w14:paraId="6792DE12" w14:textId="77777777" w:rsidR="00BA216B" w:rsidRDefault="00BA216B" w:rsidP="00D4581B"/>
                          <w:p w14:paraId="085E58E5" w14:textId="77777777" w:rsidR="00BA216B" w:rsidRDefault="00BA216B" w:rsidP="00D4581B"/>
                          <w:p w14:paraId="26850270" w14:textId="77777777" w:rsidR="00BA216B" w:rsidRDefault="00BA216B" w:rsidP="00D4581B"/>
                          <w:p w14:paraId="57BB53D5" w14:textId="77777777" w:rsidR="00BA216B" w:rsidRDefault="00BA216B" w:rsidP="00D4581B"/>
                          <w:p w14:paraId="488C07B7" w14:textId="77777777" w:rsidR="00BA216B" w:rsidRDefault="00BA216B" w:rsidP="00D4581B"/>
                          <w:p w14:paraId="3F10E28E" w14:textId="77777777" w:rsidR="00BA216B" w:rsidRDefault="00BA216B" w:rsidP="00D4581B"/>
                          <w:p w14:paraId="05D02AB8" w14:textId="77777777" w:rsidR="00BA216B" w:rsidRDefault="00BA216B" w:rsidP="00D4581B"/>
                          <w:p w14:paraId="1E03931D" w14:textId="77777777" w:rsidR="00BA216B" w:rsidRDefault="00BA216B" w:rsidP="00D4581B"/>
                          <w:p w14:paraId="0A2F70D7" w14:textId="77777777" w:rsidR="00BA216B" w:rsidRDefault="00BA216B" w:rsidP="00D4581B"/>
                          <w:p w14:paraId="5908AF83" w14:textId="77777777" w:rsidR="00BA216B" w:rsidRDefault="00BA216B" w:rsidP="00D4581B"/>
                          <w:p w14:paraId="3D421267" w14:textId="77777777" w:rsidR="00BA216B" w:rsidRDefault="00BA216B" w:rsidP="00D4581B"/>
                          <w:p w14:paraId="2AC8BCC8" w14:textId="77777777" w:rsidR="00BA216B" w:rsidRDefault="00BA216B" w:rsidP="00D4581B"/>
                          <w:p w14:paraId="71FF0372" w14:textId="77777777" w:rsidR="00BA216B" w:rsidRDefault="00BA216B" w:rsidP="00D4581B"/>
                          <w:p w14:paraId="5F340E7E" w14:textId="77777777" w:rsidR="00BA216B" w:rsidRDefault="00BA216B" w:rsidP="00D4581B"/>
                          <w:p w14:paraId="6B1CEF22" w14:textId="77777777" w:rsidR="00BA216B" w:rsidRDefault="00BA216B" w:rsidP="00D4581B"/>
                          <w:p w14:paraId="500ED2C0" w14:textId="77777777" w:rsidR="00BA216B" w:rsidRDefault="00BA216B" w:rsidP="00D4581B"/>
                          <w:p w14:paraId="63B80310" w14:textId="77777777" w:rsidR="00BA216B" w:rsidRDefault="00BA216B" w:rsidP="00D4581B"/>
                          <w:p w14:paraId="255A6B8F" w14:textId="77777777" w:rsidR="00BA216B" w:rsidRDefault="00BA216B" w:rsidP="00D4581B"/>
                          <w:p w14:paraId="18DD1243" w14:textId="77777777" w:rsidR="00BA216B" w:rsidRDefault="00BA216B" w:rsidP="00D4581B"/>
                          <w:p w14:paraId="7412487D" w14:textId="77777777" w:rsidR="00BA216B" w:rsidRDefault="00BA216B" w:rsidP="00D4581B"/>
                          <w:p w14:paraId="7C73CD6E" w14:textId="77777777" w:rsidR="00BA216B" w:rsidRDefault="00BA216B" w:rsidP="00D4581B"/>
                          <w:p w14:paraId="019CF611" w14:textId="77777777" w:rsidR="00BA216B" w:rsidRDefault="00BA216B" w:rsidP="00D4581B"/>
                          <w:p w14:paraId="7D989C73" w14:textId="77777777" w:rsidR="00BA216B" w:rsidRDefault="00BA216B" w:rsidP="00D4581B"/>
                          <w:p w14:paraId="62B6E369" w14:textId="77777777" w:rsidR="00BA216B" w:rsidRDefault="00BA216B" w:rsidP="00D4581B"/>
                          <w:p w14:paraId="1D3F0D49" w14:textId="77777777" w:rsidR="00BA216B" w:rsidRDefault="00BA216B" w:rsidP="00D4581B"/>
                          <w:p w14:paraId="16ED70B4" w14:textId="77777777" w:rsidR="00BA216B" w:rsidRDefault="00BA216B" w:rsidP="00D4581B"/>
                          <w:p w14:paraId="2E09724C" w14:textId="77777777" w:rsidR="00BA216B" w:rsidRDefault="00BA216B" w:rsidP="00D4581B"/>
                          <w:p w14:paraId="3B729D55" w14:textId="77777777" w:rsidR="00BA216B" w:rsidRDefault="00BA216B" w:rsidP="00D4581B"/>
                          <w:p w14:paraId="370AA9E9" w14:textId="77777777" w:rsidR="00BA216B" w:rsidRDefault="00BA216B" w:rsidP="00D4581B"/>
                          <w:p w14:paraId="2F2515EE" w14:textId="77777777" w:rsidR="00BA216B" w:rsidRDefault="00BA216B" w:rsidP="00D4581B"/>
                          <w:p w14:paraId="3CC70D79" w14:textId="77777777" w:rsidR="00BA216B" w:rsidRDefault="00BA216B" w:rsidP="00D4581B"/>
                          <w:p w14:paraId="3B5CB5C5" w14:textId="77777777" w:rsidR="00BA216B" w:rsidRDefault="00BA216B" w:rsidP="00D4581B"/>
                          <w:p w14:paraId="6EB62619" w14:textId="77777777" w:rsidR="00BA216B" w:rsidRDefault="00BA216B" w:rsidP="00D4581B"/>
                          <w:p w14:paraId="5CE07D9F" w14:textId="77777777" w:rsidR="00BA216B" w:rsidRDefault="00BA216B" w:rsidP="00D4581B"/>
                          <w:p w14:paraId="2B40365F" w14:textId="77777777" w:rsidR="00BA216B" w:rsidRDefault="00BA216B" w:rsidP="00D4581B"/>
                          <w:p w14:paraId="5972ACC8" w14:textId="77777777" w:rsidR="00BA216B" w:rsidRDefault="00BA216B" w:rsidP="00D4581B"/>
                          <w:p w14:paraId="1F5B5F6E" w14:textId="77777777" w:rsidR="00BA216B" w:rsidRDefault="00BA216B" w:rsidP="00D4581B"/>
                          <w:p w14:paraId="0F68D296" w14:textId="77777777" w:rsidR="00BA216B" w:rsidRDefault="00BA216B" w:rsidP="00D4581B"/>
                          <w:p w14:paraId="43636CE1" w14:textId="77777777" w:rsidR="00BA216B" w:rsidRDefault="00BA216B" w:rsidP="00D4581B"/>
                          <w:p w14:paraId="5854C9E8" w14:textId="77777777" w:rsidR="00BA216B" w:rsidRDefault="00BA216B" w:rsidP="00D4581B"/>
                          <w:p w14:paraId="47D29EC6" w14:textId="77777777" w:rsidR="00BA216B" w:rsidRDefault="00BA216B" w:rsidP="00D4581B"/>
                          <w:p w14:paraId="7621F56E" w14:textId="77777777" w:rsidR="00BA216B" w:rsidRDefault="00BA216B" w:rsidP="00D4581B"/>
                          <w:p w14:paraId="0FD1858F" w14:textId="77777777" w:rsidR="00BA216B" w:rsidRDefault="00BA216B" w:rsidP="00D4581B"/>
                          <w:p w14:paraId="73FD7784" w14:textId="77777777" w:rsidR="00BA216B" w:rsidRDefault="00BA216B" w:rsidP="00D4581B"/>
                          <w:p w14:paraId="5DDF0879" w14:textId="77777777" w:rsidR="00BA216B" w:rsidRDefault="00BA216B" w:rsidP="00D4581B"/>
                          <w:p w14:paraId="5054FE2C" w14:textId="77777777" w:rsidR="00BA216B" w:rsidRDefault="00BA216B" w:rsidP="00D4581B"/>
                          <w:p w14:paraId="67A7AD42" w14:textId="77777777" w:rsidR="00BA216B" w:rsidRDefault="00BA216B" w:rsidP="00D4581B"/>
                          <w:p w14:paraId="26AE9D90" w14:textId="77777777" w:rsidR="00BA216B" w:rsidRDefault="00BA216B" w:rsidP="00D4581B"/>
                          <w:p w14:paraId="13DF55F6" w14:textId="77777777" w:rsidR="00BA216B" w:rsidRDefault="00BA216B" w:rsidP="00D4581B"/>
                          <w:p w14:paraId="79F17E21" w14:textId="77777777" w:rsidR="00BA216B" w:rsidRDefault="00BA216B" w:rsidP="00D4581B"/>
                          <w:p w14:paraId="4080A7EE" w14:textId="77777777" w:rsidR="00BA216B" w:rsidRDefault="00BA216B" w:rsidP="00D4581B"/>
                          <w:p w14:paraId="22B73DB0" w14:textId="77777777" w:rsidR="00BA216B" w:rsidRDefault="00BA216B" w:rsidP="00D4581B"/>
                          <w:p w14:paraId="6AC655D0" w14:textId="77777777" w:rsidR="00BA216B" w:rsidRDefault="00BA216B" w:rsidP="00D4581B"/>
                          <w:p w14:paraId="55D6F456" w14:textId="77777777" w:rsidR="00BA216B" w:rsidRDefault="00BA216B" w:rsidP="00D4581B"/>
                          <w:p w14:paraId="3268771C" w14:textId="77777777" w:rsidR="00BA216B" w:rsidRDefault="00BA216B" w:rsidP="00D4581B"/>
                          <w:p w14:paraId="6CAE4E47" w14:textId="77777777" w:rsidR="00BA216B" w:rsidRDefault="00BA216B" w:rsidP="00D4581B"/>
                          <w:p w14:paraId="75FDE337" w14:textId="77777777" w:rsidR="00BA216B" w:rsidRDefault="00BA216B" w:rsidP="00D4581B"/>
                          <w:p w14:paraId="2802A4B3" w14:textId="77777777" w:rsidR="00BA216B" w:rsidRDefault="00BA216B" w:rsidP="00D4581B"/>
                          <w:p w14:paraId="08753A47" w14:textId="77777777" w:rsidR="00BA216B" w:rsidRDefault="00BA216B" w:rsidP="00D4581B"/>
                          <w:p w14:paraId="144961B4" w14:textId="77777777" w:rsidR="00BA216B" w:rsidRDefault="00BA216B" w:rsidP="00D4581B"/>
                          <w:p w14:paraId="5E35FACC" w14:textId="77777777" w:rsidR="00BA216B" w:rsidRDefault="00BA216B" w:rsidP="00D4581B"/>
                          <w:p w14:paraId="57E35E17" w14:textId="77777777" w:rsidR="00BA216B" w:rsidRDefault="00BA216B" w:rsidP="00D4581B"/>
                          <w:p w14:paraId="489D8D78" w14:textId="77777777" w:rsidR="00BA216B" w:rsidRDefault="00BA216B" w:rsidP="00D4581B"/>
                          <w:p w14:paraId="5F490AC2" w14:textId="77777777" w:rsidR="00BA216B" w:rsidRDefault="00BA216B" w:rsidP="00D4581B"/>
                          <w:p w14:paraId="102EB056" w14:textId="77777777" w:rsidR="00BA216B" w:rsidRDefault="00BA216B" w:rsidP="00D4581B"/>
                          <w:p w14:paraId="6A2F9062" w14:textId="77777777" w:rsidR="00BA216B" w:rsidRDefault="00BA216B" w:rsidP="00D4581B"/>
                          <w:p w14:paraId="3DC2E1D5" w14:textId="77777777" w:rsidR="00BA216B" w:rsidRDefault="00BA216B" w:rsidP="00D4581B"/>
                          <w:p w14:paraId="785E873C" w14:textId="77777777" w:rsidR="00BA216B" w:rsidRDefault="00BA216B" w:rsidP="00D4581B"/>
                          <w:p w14:paraId="5D770759" w14:textId="77777777" w:rsidR="00BA216B" w:rsidRDefault="00BA216B" w:rsidP="00D4581B"/>
                          <w:p w14:paraId="3A61D998" w14:textId="77777777" w:rsidR="00BA216B" w:rsidRDefault="00BA216B" w:rsidP="00D4581B"/>
                          <w:p w14:paraId="56E56426" w14:textId="77777777" w:rsidR="00BA216B" w:rsidRDefault="00BA216B" w:rsidP="00D4581B"/>
                          <w:p w14:paraId="393FEE08" w14:textId="77777777" w:rsidR="00BA216B" w:rsidRDefault="00BA216B" w:rsidP="00D4581B"/>
                          <w:p w14:paraId="649B75C8" w14:textId="77777777" w:rsidR="00BA216B" w:rsidRDefault="00BA216B" w:rsidP="00D4581B"/>
                          <w:p w14:paraId="3B02616F" w14:textId="77777777" w:rsidR="00BA216B" w:rsidRDefault="00BA216B" w:rsidP="00D4581B"/>
                          <w:p w14:paraId="6560A8C1" w14:textId="77777777" w:rsidR="00BA216B" w:rsidRDefault="00BA216B" w:rsidP="00D4581B"/>
                          <w:p w14:paraId="4836CE40" w14:textId="77777777" w:rsidR="00BA216B" w:rsidRDefault="00BA216B" w:rsidP="00D4581B"/>
                          <w:p w14:paraId="79935ACB" w14:textId="77777777" w:rsidR="00BA216B" w:rsidRDefault="00BA216B" w:rsidP="00D4581B"/>
                          <w:p w14:paraId="250F0D04" w14:textId="77777777" w:rsidR="00BA216B" w:rsidRDefault="00BA216B" w:rsidP="00D4581B"/>
                          <w:p w14:paraId="4D732240" w14:textId="77777777" w:rsidR="00BA216B" w:rsidRDefault="00BA216B" w:rsidP="00D4581B"/>
                          <w:p w14:paraId="54F5DC3F" w14:textId="77777777" w:rsidR="00BA216B" w:rsidRDefault="00BA216B" w:rsidP="00D4581B"/>
                          <w:p w14:paraId="770F4569" w14:textId="77777777" w:rsidR="00BA216B" w:rsidRDefault="00BA216B" w:rsidP="00D4581B"/>
                          <w:p w14:paraId="1FE6B5E6" w14:textId="77777777" w:rsidR="00BA216B" w:rsidRDefault="00BA216B" w:rsidP="00D4581B"/>
                          <w:p w14:paraId="70DCE9A1" w14:textId="77777777" w:rsidR="00BA216B" w:rsidRDefault="00BA216B" w:rsidP="00D4581B"/>
                          <w:p w14:paraId="65FBC4B7" w14:textId="77777777" w:rsidR="00BA216B" w:rsidRDefault="00BA216B" w:rsidP="00D4581B"/>
                          <w:p w14:paraId="06B68ACF" w14:textId="77777777" w:rsidR="00BA216B" w:rsidRDefault="00BA216B" w:rsidP="00D4581B"/>
                          <w:p w14:paraId="23F7D103" w14:textId="77777777" w:rsidR="00BA216B" w:rsidRDefault="00BA216B" w:rsidP="00D4581B"/>
                          <w:p w14:paraId="751A2133" w14:textId="77777777" w:rsidR="00BA216B" w:rsidRDefault="00BA216B" w:rsidP="00D4581B"/>
                          <w:p w14:paraId="06789BD0" w14:textId="77777777" w:rsidR="00BA216B" w:rsidRDefault="00BA216B" w:rsidP="00D4581B"/>
                          <w:p w14:paraId="5BFE3ED2" w14:textId="77777777" w:rsidR="00BA216B" w:rsidRDefault="00BA216B" w:rsidP="00D4581B"/>
                          <w:p w14:paraId="43BCEA56" w14:textId="77777777" w:rsidR="00BA216B" w:rsidRDefault="00BA216B" w:rsidP="00D4581B"/>
                          <w:p w14:paraId="4176BC3C" w14:textId="77777777" w:rsidR="00BA216B" w:rsidRDefault="00BA216B" w:rsidP="00D4581B"/>
                          <w:p w14:paraId="03201F38" w14:textId="77777777" w:rsidR="00BA216B" w:rsidRDefault="00BA216B" w:rsidP="00D4581B"/>
                          <w:p w14:paraId="025A5D85" w14:textId="77777777" w:rsidR="00BA216B" w:rsidRDefault="00BA216B" w:rsidP="00D4581B"/>
                          <w:p w14:paraId="5FC2774E" w14:textId="77777777" w:rsidR="00BA216B" w:rsidRDefault="00BA216B" w:rsidP="00D4581B"/>
                          <w:p w14:paraId="4267E0D2" w14:textId="77777777" w:rsidR="00BA216B" w:rsidRDefault="00BA216B" w:rsidP="00D4581B"/>
                          <w:p w14:paraId="2628A34B" w14:textId="77777777" w:rsidR="00BA216B" w:rsidRDefault="00BA216B" w:rsidP="00D4581B"/>
                          <w:p w14:paraId="000D4745" w14:textId="77777777" w:rsidR="00BA216B" w:rsidRDefault="00BA216B" w:rsidP="00D4581B"/>
                          <w:p w14:paraId="1873DF6F" w14:textId="77777777" w:rsidR="00BA216B" w:rsidRDefault="00BA216B" w:rsidP="00D4581B"/>
                          <w:p w14:paraId="304F7619" w14:textId="77777777" w:rsidR="00BA216B" w:rsidRDefault="00BA216B" w:rsidP="00D4581B"/>
                          <w:p w14:paraId="73727D3B" w14:textId="77777777" w:rsidR="00BA216B" w:rsidRDefault="00BA216B" w:rsidP="00D4581B"/>
                          <w:p w14:paraId="0A3B3A7F" w14:textId="77777777" w:rsidR="00BA216B" w:rsidRDefault="00BA216B" w:rsidP="00D4581B"/>
                          <w:p w14:paraId="1D3FC992" w14:textId="77777777" w:rsidR="00BA216B" w:rsidRDefault="00BA216B" w:rsidP="00D4581B"/>
                          <w:p w14:paraId="332498B1" w14:textId="77777777" w:rsidR="00BA216B" w:rsidRDefault="00BA216B" w:rsidP="00D4581B"/>
                          <w:p w14:paraId="1E02900D" w14:textId="77777777" w:rsidR="00BA216B" w:rsidRDefault="00BA216B" w:rsidP="00D4581B"/>
                          <w:p w14:paraId="635CFCB7" w14:textId="77777777" w:rsidR="00BA216B" w:rsidRDefault="00BA216B" w:rsidP="00D4581B"/>
                          <w:p w14:paraId="0157E8F4" w14:textId="77777777" w:rsidR="00BA216B" w:rsidRDefault="00BA216B" w:rsidP="00D4581B"/>
                          <w:p w14:paraId="24907E68" w14:textId="77777777" w:rsidR="00BA216B" w:rsidRDefault="00BA216B" w:rsidP="00D4581B"/>
                          <w:p w14:paraId="564E243D" w14:textId="77777777" w:rsidR="00BA216B" w:rsidRDefault="00BA216B" w:rsidP="00D4581B"/>
                          <w:p w14:paraId="0ED10FF1" w14:textId="77777777" w:rsidR="00BA216B" w:rsidRDefault="00BA216B" w:rsidP="00D4581B"/>
                          <w:p w14:paraId="055D4F32" w14:textId="77777777" w:rsidR="00BA216B" w:rsidRDefault="00BA216B" w:rsidP="00D4581B"/>
                          <w:p w14:paraId="67B3DEF1" w14:textId="77777777" w:rsidR="00BA216B" w:rsidRDefault="00BA216B" w:rsidP="00D4581B"/>
                          <w:p w14:paraId="7A7CC313" w14:textId="77777777" w:rsidR="00BA216B" w:rsidRDefault="00BA216B" w:rsidP="00D4581B"/>
                          <w:p w14:paraId="1F54B5F4" w14:textId="77777777" w:rsidR="00BA216B" w:rsidRDefault="00BA216B" w:rsidP="00D4581B"/>
                          <w:p w14:paraId="0FD50379" w14:textId="77777777" w:rsidR="00BA216B" w:rsidRDefault="00BA216B" w:rsidP="00D4581B"/>
                          <w:p w14:paraId="79F2E46A" w14:textId="77777777" w:rsidR="00BA216B" w:rsidRDefault="00BA216B" w:rsidP="00D4581B"/>
                          <w:p w14:paraId="76319DD5" w14:textId="77777777" w:rsidR="00BA216B" w:rsidRDefault="00BA216B" w:rsidP="00D4581B"/>
                          <w:p w14:paraId="6880E0CC" w14:textId="77777777" w:rsidR="00BA216B" w:rsidRDefault="00BA216B" w:rsidP="00D4581B"/>
                          <w:p w14:paraId="333CEC05" w14:textId="77777777" w:rsidR="00BA216B" w:rsidRDefault="00BA216B" w:rsidP="00D4581B"/>
                          <w:p w14:paraId="43374399" w14:textId="77777777" w:rsidR="00BA216B" w:rsidRDefault="00BA216B" w:rsidP="00D4581B"/>
                          <w:p w14:paraId="3A291EDF" w14:textId="77777777" w:rsidR="00BA216B" w:rsidRDefault="00BA216B" w:rsidP="00D4581B"/>
                          <w:p w14:paraId="56922621" w14:textId="77777777" w:rsidR="00BA216B" w:rsidRDefault="00BA216B" w:rsidP="00D4581B"/>
                          <w:p w14:paraId="3FCDA704" w14:textId="77777777" w:rsidR="00BA216B" w:rsidRDefault="00BA216B" w:rsidP="00D4581B"/>
                          <w:p w14:paraId="4F8D14ED" w14:textId="77777777" w:rsidR="00BA216B" w:rsidRDefault="00BA216B" w:rsidP="00D4581B"/>
                          <w:p w14:paraId="7268A515" w14:textId="77777777" w:rsidR="00BA216B" w:rsidRDefault="00BA216B" w:rsidP="00D4581B"/>
                          <w:p w14:paraId="3392006E" w14:textId="77777777" w:rsidR="00BA216B" w:rsidRDefault="00BA216B" w:rsidP="00D4581B"/>
                          <w:p w14:paraId="032741B9" w14:textId="77777777" w:rsidR="00BA216B" w:rsidRDefault="00BA216B" w:rsidP="00D4581B"/>
                          <w:p w14:paraId="14110DCF" w14:textId="77777777" w:rsidR="00BA216B" w:rsidRDefault="00BA216B" w:rsidP="00D4581B"/>
                          <w:p w14:paraId="6D4B6922" w14:textId="77777777" w:rsidR="00BA216B" w:rsidRDefault="00BA216B" w:rsidP="00D4581B"/>
                          <w:p w14:paraId="010D3145" w14:textId="77777777" w:rsidR="00BA216B" w:rsidRDefault="00BA216B" w:rsidP="00D4581B"/>
                          <w:p w14:paraId="7227D78A" w14:textId="77777777" w:rsidR="00BA216B" w:rsidRDefault="00BA216B" w:rsidP="00D4581B"/>
                          <w:p w14:paraId="7D84C12A" w14:textId="77777777" w:rsidR="00BA216B" w:rsidRDefault="00BA216B" w:rsidP="00D4581B"/>
                          <w:p w14:paraId="68F3738C" w14:textId="77777777" w:rsidR="00BA216B" w:rsidRDefault="00BA216B" w:rsidP="00D4581B"/>
                          <w:p w14:paraId="5EA4B579" w14:textId="77777777" w:rsidR="00BA216B" w:rsidRDefault="00BA216B" w:rsidP="00D4581B"/>
                          <w:p w14:paraId="6FD2C735" w14:textId="77777777" w:rsidR="00BA216B" w:rsidRDefault="00BA216B" w:rsidP="00D4581B"/>
                          <w:p w14:paraId="04313DCF" w14:textId="77777777" w:rsidR="00BA216B" w:rsidRDefault="00BA216B" w:rsidP="00D4581B"/>
                          <w:p w14:paraId="701CE3EC" w14:textId="77777777" w:rsidR="00BA216B" w:rsidRDefault="00BA216B" w:rsidP="00D4581B"/>
                          <w:p w14:paraId="1F60B7A4" w14:textId="77777777" w:rsidR="00BA216B" w:rsidRDefault="00BA216B" w:rsidP="00D4581B"/>
                          <w:p w14:paraId="5C71DF6D" w14:textId="77777777" w:rsidR="00BA216B" w:rsidRDefault="00BA216B" w:rsidP="00D4581B"/>
                          <w:p w14:paraId="17953211" w14:textId="77777777" w:rsidR="00BA216B" w:rsidRDefault="00BA216B" w:rsidP="00D4581B"/>
                          <w:p w14:paraId="51AE6501" w14:textId="77777777" w:rsidR="00BA216B" w:rsidRDefault="00BA216B" w:rsidP="00D4581B"/>
                          <w:p w14:paraId="2A65C55C" w14:textId="77777777" w:rsidR="00BA216B" w:rsidRDefault="00BA216B" w:rsidP="00D4581B"/>
                          <w:p w14:paraId="1D5126C7" w14:textId="77777777" w:rsidR="00BA216B" w:rsidRDefault="00BA216B" w:rsidP="00D4581B"/>
                          <w:p w14:paraId="4D49574A" w14:textId="77777777" w:rsidR="00BA216B" w:rsidRDefault="00BA216B" w:rsidP="00D4581B"/>
                          <w:p w14:paraId="11A6982A" w14:textId="77777777" w:rsidR="00BA216B" w:rsidRDefault="00BA216B" w:rsidP="00D4581B"/>
                          <w:p w14:paraId="3F283469" w14:textId="77777777" w:rsidR="00BA216B" w:rsidRDefault="00BA216B" w:rsidP="00D4581B"/>
                          <w:p w14:paraId="046F7FFB" w14:textId="77777777" w:rsidR="00BA216B" w:rsidRDefault="00BA216B" w:rsidP="00D4581B"/>
                          <w:p w14:paraId="448D7FDF" w14:textId="77777777" w:rsidR="00BA216B" w:rsidRDefault="00BA216B" w:rsidP="00D4581B"/>
                          <w:p w14:paraId="036F76FE" w14:textId="77777777" w:rsidR="00BA216B" w:rsidRDefault="00BA216B" w:rsidP="00D4581B"/>
                          <w:p w14:paraId="66348DBE" w14:textId="77777777" w:rsidR="00BA216B" w:rsidRDefault="00BA216B" w:rsidP="00D4581B"/>
                          <w:p w14:paraId="092E96F5" w14:textId="77777777" w:rsidR="00BA216B" w:rsidRDefault="00BA216B" w:rsidP="00D4581B"/>
                          <w:p w14:paraId="5B61DBD1" w14:textId="77777777" w:rsidR="00BA216B" w:rsidRDefault="00BA216B" w:rsidP="00D4581B"/>
                          <w:p w14:paraId="543ABE36" w14:textId="77777777" w:rsidR="00BA216B" w:rsidRDefault="00BA216B" w:rsidP="00D4581B"/>
                          <w:p w14:paraId="6C9FFCEC" w14:textId="77777777" w:rsidR="00BA216B" w:rsidRDefault="00BA216B" w:rsidP="00D4581B"/>
                          <w:p w14:paraId="50B6EBBC" w14:textId="77777777" w:rsidR="00BA216B" w:rsidRDefault="00BA216B" w:rsidP="00D4581B"/>
                          <w:p w14:paraId="147E6AD5" w14:textId="77777777" w:rsidR="00BA216B" w:rsidRDefault="00BA216B" w:rsidP="00D4581B"/>
                          <w:p w14:paraId="50D5378F" w14:textId="77777777" w:rsidR="00BA216B" w:rsidRDefault="00BA216B" w:rsidP="00D4581B"/>
                          <w:p w14:paraId="1EC13C0C" w14:textId="77777777" w:rsidR="00BA216B" w:rsidRDefault="00BA216B" w:rsidP="00D4581B"/>
                          <w:p w14:paraId="76295CB1" w14:textId="77777777" w:rsidR="00BA216B" w:rsidRDefault="00BA216B" w:rsidP="00D4581B"/>
                          <w:p w14:paraId="2BD5E551" w14:textId="77777777" w:rsidR="00BA216B" w:rsidRDefault="00BA216B" w:rsidP="00D4581B"/>
                          <w:p w14:paraId="47CB275F" w14:textId="77777777" w:rsidR="00BA216B" w:rsidRDefault="00BA216B" w:rsidP="00D4581B"/>
                          <w:p w14:paraId="57B24446" w14:textId="77777777" w:rsidR="00BA216B" w:rsidRDefault="00BA216B" w:rsidP="00D4581B"/>
                          <w:p w14:paraId="6CF20652" w14:textId="77777777" w:rsidR="00BA216B" w:rsidRDefault="00BA216B" w:rsidP="00D4581B"/>
                          <w:p w14:paraId="1BE97047" w14:textId="77777777" w:rsidR="00BA216B" w:rsidRDefault="00BA216B" w:rsidP="00D4581B"/>
                          <w:p w14:paraId="65850A44" w14:textId="77777777" w:rsidR="00BA216B" w:rsidRDefault="00BA216B" w:rsidP="00D4581B"/>
                          <w:p w14:paraId="3BE7AE91" w14:textId="77777777" w:rsidR="00BA216B" w:rsidRDefault="00BA216B" w:rsidP="00D4581B"/>
                          <w:p w14:paraId="4220BEAD" w14:textId="77777777" w:rsidR="00BA216B" w:rsidRDefault="00BA216B" w:rsidP="00D4581B"/>
                          <w:p w14:paraId="7D3FD00E" w14:textId="77777777" w:rsidR="00BA216B" w:rsidRDefault="00BA216B" w:rsidP="00D4581B"/>
                          <w:p w14:paraId="141DA7CB" w14:textId="77777777" w:rsidR="00BA216B" w:rsidRDefault="00BA216B" w:rsidP="00D4581B"/>
                          <w:p w14:paraId="50BAD037" w14:textId="77777777" w:rsidR="00BA216B" w:rsidRDefault="00BA216B" w:rsidP="00D4581B"/>
                          <w:p w14:paraId="29D2B409" w14:textId="77777777" w:rsidR="00BA216B" w:rsidRDefault="00BA216B" w:rsidP="00D4581B"/>
                          <w:p w14:paraId="13517FE2" w14:textId="77777777" w:rsidR="00BA216B" w:rsidRDefault="00BA216B" w:rsidP="00D4581B"/>
                          <w:p w14:paraId="38A3C6EF" w14:textId="77777777" w:rsidR="00BA216B" w:rsidRDefault="00BA216B" w:rsidP="00D4581B"/>
                          <w:p w14:paraId="7E13A3C0" w14:textId="77777777" w:rsidR="00BA216B" w:rsidRDefault="00BA216B" w:rsidP="00D4581B"/>
                          <w:p w14:paraId="527DF04A" w14:textId="77777777" w:rsidR="00BA216B" w:rsidRDefault="00BA216B" w:rsidP="00D4581B"/>
                          <w:p w14:paraId="44782452" w14:textId="77777777" w:rsidR="00BA216B" w:rsidRDefault="00BA216B" w:rsidP="00D4581B"/>
                          <w:p w14:paraId="501624AC" w14:textId="77777777" w:rsidR="00BA216B" w:rsidRDefault="00BA216B" w:rsidP="00D4581B"/>
                          <w:p w14:paraId="7C89ADE0" w14:textId="77777777" w:rsidR="00BA216B" w:rsidRDefault="00BA216B" w:rsidP="00D4581B"/>
                          <w:p w14:paraId="48E070F2" w14:textId="77777777" w:rsidR="00BA216B" w:rsidRDefault="00BA216B" w:rsidP="00D4581B"/>
                          <w:p w14:paraId="6559D671" w14:textId="77777777" w:rsidR="00BA216B" w:rsidRDefault="00BA216B" w:rsidP="00D4581B"/>
                          <w:p w14:paraId="4284A7C9" w14:textId="77777777" w:rsidR="00BA216B" w:rsidRDefault="00BA216B" w:rsidP="00D4581B"/>
                          <w:p w14:paraId="762591B9" w14:textId="77777777" w:rsidR="00BA216B" w:rsidRDefault="00BA216B" w:rsidP="00D4581B"/>
                          <w:p w14:paraId="1A545FE5" w14:textId="77777777" w:rsidR="00BA216B" w:rsidRDefault="00BA216B" w:rsidP="00D4581B"/>
                          <w:p w14:paraId="31EF8712" w14:textId="77777777" w:rsidR="00BA216B" w:rsidRDefault="00BA216B" w:rsidP="00D4581B"/>
                          <w:p w14:paraId="4D1D7DD4" w14:textId="77777777" w:rsidR="00BA216B" w:rsidRDefault="00BA216B" w:rsidP="00D4581B"/>
                          <w:p w14:paraId="7F710202" w14:textId="77777777" w:rsidR="00BA216B" w:rsidRDefault="00BA216B" w:rsidP="00D4581B"/>
                          <w:p w14:paraId="2D66F852" w14:textId="77777777" w:rsidR="00BA216B" w:rsidRDefault="00BA216B" w:rsidP="00D4581B"/>
                          <w:p w14:paraId="62512359" w14:textId="77777777" w:rsidR="00BA216B" w:rsidRDefault="00BA216B" w:rsidP="00D4581B"/>
                          <w:p w14:paraId="5DC60B0F" w14:textId="77777777" w:rsidR="00BA216B" w:rsidRDefault="00BA216B" w:rsidP="00D4581B"/>
                          <w:p w14:paraId="11A336B6" w14:textId="77777777" w:rsidR="00BA216B" w:rsidRDefault="00BA216B" w:rsidP="00D4581B"/>
                          <w:p w14:paraId="3D76AC0D" w14:textId="77777777" w:rsidR="00BA216B" w:rsidRDefault="00BA216B" w:rsidP="00D4581B"/>
                          <w:p w14:paraId="0CB33097" w14:textId="77777777" w:rsidR="00BA216B" w:rsidRDefault="00BA216B" w:rsidP="00D4581B"/>
                          <w:p w14:paraId="515BB75E" w14:textId="77777777" w:rsidR="00BA216B" w:rsidRDefault="00BA216B" w:rsidP="00D4581B"/>
                          <w:p w14:paraId="469678ED" w14:textId="77777777" w:rsidR="00BA216B" w:rsidRDefault="00BA216B" w:rsidP="00D4581B"/>
                          <w:p w14:paraId="15A9E588" w14:textId="77777777" w:rsidR="00BA216B" w:rsidRDefault="00BA216B" w:rsidP="00D4581B"/>
                          <w:p w14:paraId="31D7462F" w14:textId="77777777" w:rsidR="00BA216B" w:rsidRDefault="00BA216B" w:rsidP="00D4581B"/>
                          <w:p w14:paraId="2AAC4042" w14:textId="77777777" w:rsidR="00BA216B" w:rsidRDefault="00BA216B" w:rsidP="00D4581B"/>
                          <w:p w14:paraId="2D29ECE2" w14:textId="77777777" w:rsidR="00BA216B" w:rsidRDefault="00BA216B" w:rsidP="00D4581B"/>
                          <w:p w14:paraId="3C7169D3" w14:textId="77777777" w:rsidR="00BA216B" w:rsidRDefault="00BA216B" w:rsidP="00D4581B"/>
                          <w:p w14:paraId="65F5A7AE" w14:textId="77777777" w:rsidR="00BA216B" w:rsidRDefault="00BA216B" w:rsidP="00D4581B"/>
                          <w:p w14:paraId="1C2EAADC" w14:textId="77777777" w:rsidR="00BA216B" w:rsidRDefault="00BA216B" w:rsidP="00D4581B"/>
                          <w:p w14:paraId="455D7BEF" w14:textId="77777777" w:rsidR="00BA216B" w:rsidRDefault="00BA216B" w:rsidP="00D4581B"/>
                          <w:p w14:paraId="2E685AA4" w14:textId="77777777" w:rsidR="00BA216B" w:rsidRDefault="00BA216B" w:rsidP="00D4581B"/>
                          <w:p w14:paraId="7469FEBF" w14:textId="77777777" w:rsidR="00BA216B" w:rsidRDefault="00BA216B" w:rsidP="00D4581B"/>
                          <w:p w14:paraId="215ED5EE" w14:textId="77777777" w:rsidR="00BA216B" w:rsidRDefault="00BA216B" w:rsidP="00D4581B"/>
                          <w:p w14:paraId="4E41DEB5" w14:textId="77777777" w:rsidR="00BA216B" w:rsidRDefault="00BA216B" w:rsidP="00D4581B"/>
                          <w:p w14:paraId="50099806" w14:textId="77777777" w:rsidR="00BA216B" w:rsidRDefault="00BA216B" w:rsidP="00D4581B"/>
                          <w:p w14:paraId="1B1A08F5" w14:textId="77777777" w:rsidR="00BA216B" w:rsidRDefault="00BA216B" w:rsidP="00D4581B"/>
                          <w:p w14:paraId="50D64C43" w14:textId="77777777" w:rsidR="00BA216B" w:rsidRDefault="00BA216B" w:rsidP="00D4581B"/>
                          <w:p w14:paraId="48387517" w14:textId="77777777" w:rsidR="00BA216B" w:rsidRDefault="00BA216B" w:rsidP="00D4581B"/>
                          <w:p w14:paraId="38F0C986" w14:textId="77777777" w:rsidR="00BA216B" w:rsidRDefault="00BA216B" w:rsidP="00D4581B"/>
                          <w:p w14:paraId="086FEF2D" w14:textId="77777777" w:rsidR="00BA216B" w:rsidRDefault="00BA216B" w:rsidP="00D4581B"/>
                          <w:p w14:paraId="49374E7D" w14:textId="77777777" w:rsidR="00BA216B" w:rsidRDefault="00BA216B" w:rsidP="00D4581B"/>
                          <w:p w14:paraId="69CAF3A4" w14:textId="77777777" w:rsidR="00BA216B" w:rsidRDefault="00BA216B" w:rsidP="00D4581B"/>
                          <w:p w14:paraId="29F1B970" w14:textId="77777777" w:rsidR="00BA216B" w:rsidRDefault="00BA216B" w:rsidP="00D4581B"/>
                          <w:p w14:paraId="3963D5E1" w14:textId="77777777" w:rsidR="00BA216B" w:rsidRDefault="00BA216B" w:rsidP="00D4581B"/>
                          <w:p w14:paraId="4610EA8F" w14:textId="77777777" w:rsidR="00BA216B" w:rsidRDefault="00BA216B" w:rsidP="00D4581B"/>
                          <w:p w14:paraId="12035747" w14:textId="77777777" w:rsidR="00BA216B" w:rsidRDefault="00BA216B" w:rsidP="00D4581B"/>
                          <w:p w14:paraId="253804C7" w14:textId="77777777" w:rsidR="00BA216B" w:rsidRDefault="00BA216B" w:rsidP="00D4581B"/>
                          <w:p w14:paraId="711C12CB" w14:textId="77777777" w:rsidR="00BA216B" w:rsidRDefault="00BA216B" w:rsidP="00D4581B"/>
                          <w:p w14:paraId="5D09E10B" w14:textId="77777777" w:rsidR="00BA216B" w:rsidRDefault="00BA216B" w:rsidP="00D4581B"/>
                          <w:p w14:paraId="5F0B4108" w14:textId="77777777" w:rsidR="00BA216B" w:rsidRDefault="00BA216B" w:rsidP="00D4581B"/>
                          <w:p w14:paraId="4DCAA82C" w14:textId="77777777" w:rsidR="00BA216B" w:rsidRDefault="00BA216B" w:rsidP="00D4581B"/>
                          <w:p w14:paraId="72A278C6" w14:textId="77777777" w:rsidR="00BA216B" w:rsidRDefault="00BA216B" w:rsidP="00D4581B"/>
                          <w:p w14:paraId="5E002722" w14:textId="77777777" w:rsidR="00BA216B" w:rsidRDefault="00BA216B" w:rsidP="00D4581B"/>
                          <w:p w14:paraId="46EA3013" w14:textId="77777777" w:rsidR="00BA216B" w:rsidRDefault="00BA216B" w:rsidP="00D4581B"/>
                          <w:p w14:paraId="214311E2" w14:textId="77777777" w:rsidR="00BA216B" w:rsidRDefault="00BA216B" w:rsidP="00D4581B"/>
                          <w:p w14:paraId="2511E1CC" w14:textId="77777777" w:rsidR="00BA216B" w:rsidRDefault="00BA216B" w:rsidP="00D4581B"/>
                          <w:p w14:paraId="3A1008A8" w14:textId="77777777" w:rsidR="00BA216B" w:rsidRDefault="00BA216B" w:rsidP="00D4581B"/>
                          <w:p w14:paraId="1428DBB1" w14:textId="77777777" w:rsidR="00BA216B" w:rsidRDefault="00BA216B" w:rsidP="00D4581B"/>
                          <w:p w14:paraId="7E80D3CA" w14:textId="77777777" w:rsidR="00BA216B" w:rsidRDefault="00BA216B" w:rsidP="00D4581B"/>
                          <w:p w14:paraId="2F49D8F5" w14:textId="77777777" w:rsidR="00BA216B" w:rsidRDefault="00BA216B" w:rsidP="00D4581B"/>
                          <w:p w14:paraId="3F14EA1F" w14:textId="77777777" w:rsidR="00BA216B" w:rsidRDefault="00BA216B" w:rsidP="00D4581B"/>
                          <w:p w14:paraId="20668D2B" w14:textId="77777777" w:rsidR="00BA216B" w:rsidRDefault="00BA216B" w:rsidP="00D4581B"/>
                          <w:p w14:paraId="19425F4C" w14:textId="77777777" w:rsidR="00BA216B" w:rsidRDefault="00BA216B" w:rsidP="00D4581B"/>
                          <w:p w14:paraId="224EB4B0" w14:textId="77777777" w:rsidR="00BA216B" w:rsidRDefault="00BA216B" w:rsidP="00D4581B"/>
                          <w:p w14:paraId="407681C1" w14:textId="77777777" w:rsidR="00BA216B" w:rsidRDefault="00BA216B" w:rsidP="00D4581B"/>
                          <w:p w14:paraId="1D5C9D56" w14:textId="77777777" w:rsidR="00BA216B" w:rsidRDefault="00BA216B" w:rsidP="00D4581B"/>
                          <w:p w14:paraId="050CA604" w14:textId="77777777" w:rsidR="00BA216B" w:rsidRDefault="00BA216B" w:rsidP="00D4581B"/>
                          <w:p w14:paraId="51499CA7" w14:textId="77777777" w:rsidR="00BA216B" w:rsidRDefault="00BA216B" w:rsidP="00D4581B"/>
                          <w:p w14:paraId="100B8B29" w14:textId="77777777" w:rsidR="00BA216B" w:rsidRDefault="00BA216B" w:rsidP="00D4581B"/>
                          <w:p w14:paraId="25E66B3A" w14:textId="77777777" w:rsidR="00BA216B" w:rsidRDefault="00BA216B" w:rsidP="00D4581B"/>
                          <w:p w14:paraId="13AC66EA" w14:textId="77777777" w:rsidR="00BA216B" w:rsidRDefault="00BA216B" w:rsidP="00D4581B"/>
                          <w:p w14:paraId="57F4E67D" w14:textId="77777777" w:rsidR="00BA216B" w:rsidRDefault="00BA216B" w:rsidP="00D4581B"/>
                          <w:p w14:paraId="693B2E30" w14:textId="77777777" w:rsidR="00BA216B" w:rsidRDefault="00BA216B" w:rsidP="00D4581B"/>
                          <w:p w14:paraId="1E67CD0B" w14:textId="77777777" w:rsidR="00BA216B" w:rsidRDefault="00BA216B" w:rsidP="00D4581B"/>
                          <w:p w14:paraId="0F31DE2A" w14:textId="77777777" w:rsidR="00BA216B" w:rsidRDefault="00BA216B" w:rsidP="00D4581B"/>
                          <w:p w14:paraId="0724A975" w14:textId="77777777" w:rsidR="00BA216B" w:rsidRDefault="00BA216B" w:rsidP="00D4581B"/>
                          <w:p w14:paraId="2485A9D3" w14:textId="77777777" w:rsidR="00BA216B" w:rsidRDefault="00BA216B" w:rsidP="00D4581B"/>
                          <w:p w14:paraId="36D0BF99" w14:textId="77777777" w:rsidR="00BA216B" w:rsidRDefault="00BA216B" w:rsidP="00D4581B"/>
                          <w:p w14:paraId="0153100D" w14:textId="77777777" w:rsidR="00BA216B" w:rsidRDefault="00BA216B" w:rsidP="00D4581B"/>
                          <w:p w14:paraId="6A9B706D" w14:textId="77777777" w:rsidR="00BA216B" w:rsidRDefault="00BA216B" w:rsidP="00D4581B"/>
                          <w:p w14:paraId="6834FE28" w14:textId="77777777" w:rsidR="00BA216B" w:rsidRDefault="00BA216B" w:rsidP="00D4581B"/>
                          <w:p w14:paraId="540733CD" w14:textId="77777777" w:rsidR="00BA216B" w:rsidRDefault="00BA216B" w:rsidP="00D4581B"/>
                          <w:p w14:paraId="335B0F33" w14:textId="77777777" w:rsidR="00BA216B" w:rsidRDefault="00BA216B" w:rsidP="00D4581B"/>
                          <w:p w14:paraId="4762D531" w14:textId="77777777" w:rsidR="00BA216B" w:rsidRDefault="00BA216B" w:rsidP="00D4581B"/>
                          <w:p w14:paraId="3599A573" w14:textId="77777777" w:rsidR="00BA216B" w:rsidRDefault="00BA216B" w:rsidP="00D4581B"/>
                          <w:p w14:paraId="626CEECA" w14:textId="77777777" w:rsidR="00BA216B" w:rsidRDefault="00BA216B" w:rsidP="00D4581B"/>
                          <w:p w14:paraId="08119633" w14:textId="77777777" w:rsidR="00BA216B" w:rsidRDefault="00BA216B" w:rsidP="00D4581B"/>
                          <w:p w14:paraId="25BBDBB3" w14:textId="77777777" w:rsidR="00BA216B" w:rsidRDefault="00BA216B" w:rsidP="00D4581B"/>
                          <w:p w14:paraId="32E82C35" w14:textId="77777777" w:rsidR="00BA216B" w:rsidRDefault="00BA216B" w:rsidP="00D4581B"/>
                          <w:p w14:paraId="0FF4C05A" w14:textId="77777777" w:rsidR="00BA216B" w:rsidRDefault="00BA216B" w:rsidP="00D4581B"/>
                          <w:p w14:paraId="3B840108" w14:textId="77777777" w:rsidR="00BA216B" w:rsidRDefault="00BA216B" w:rsidP="00D4581B"/>
                          <w:p w14:paraId="52285C8F" w14:textId="77777777" w:rsidR="00BA216B" w:rsidRDefault="00BA216B" w:rsidP="00D4581B"/>
                          <w:p w14:paraId="7173ACD1" w14:textId="77777777" w:rsidR="00BA216B" w:rsidRDefault="00BA216B" w:rsidP="00D4581B"/>
                          <w:p w14:paraId="7DB9CA14" w14:textId="77777777" w:rsidR="00BA216B" w:rsidRDefault="00BA216B" w:rsidP="00D4581B"/>
                          <w:p w14:paraId="5B8A60B8" w14:textId="77777777" w:rsidR="00BA216B" w:rsidRDefault="00BA216B" w:rsidP="00D4581B"/>
                          <w:p w14:paraId="66AD4BA2" w14:textId="77777777" w:rsidR="00BA216B" w:rsidRDefault="00BA216B" w:rsidP="00D4581B"/>
                          <w:p w14:paraId="213B690F" w14:textId="77777777" w:rsidR="00BA216B" w:rsidRDefault="00BA216B" w:rsidP="00D4581B"/>
                          <w:p w14:paraId="7F3A2ACE" w14:textId="77777777" w:rsidR="00BA216B" w:rsidRDefault="00BA216B" w:rsidP="00D4581B"/>
                          <w:p w14:paraId="7589102D" w14:textId="77777777" w:rsidR="00BA216B" w:rsidRDefault="00BA216B" w:rsidP="00D4581B"/>
                          <w:p w14:paraId="263E8B8E" w14:textId="77777777" w:rsidR="00BA216B" w:rsidRDefault="00BA216B" w:rsidP="00D4581B"/>
                          <w:p w14:paraId="487C8E24" w14:textId="77777777" w:rsidR="00BA216B" w:rsidRDefault="00BA216B" w:rsidP="00D4581B"/>
                          <w:p w14:paraId="6D65E6D3" w14:textId="77777777" w:rsidR="00BA216B" w:rsidRDefault="00BA216B" w:rsidP="00D4581B"/>
                          <w:p w14:paraId="79550E22" w14:textId="77777777" w:rsidR="00BA216B" w:rsidRDefault="00BA216B" w:rsidP="00D4581B"/>
                          <w:p w14:paraId="4F0C1454" w14:textId="77777777" w:rsidR="00BA216B" w:rsidRDefault="00BA216B" w:rsidP="00D4581B"/>
                          <w:p w14:paraId="1D74BC99" w14:textId="77777777" w:rsidR="00BA216B" w:rsidRDefault="00BA216B" w:rsidP="00D4581B"/>
                          <w:p w14:paraId="22740A82" w14:textId="77777777" w:rsidR="00BA216B" w:rsidRDefault="00BA216B" w:rsidP="00D4581B"/>
                          <w:p w14:paraId="58C3D74B" w14:textId="77777777" w:rsidR="00BA216B" w:rsidRDefault="00BA216B" w:rsidP="00D4581B"/>
                          <w:p w14:paraId="6C274FAE" w14:textId="77777777" w:rsidR="00BA216B" w:rsidRDefault="00BA216B" w:rsidP="00D4581B"/>
                          <w:p w14:paraId="3B28B495" w14:textId="77777777" w:rsidR="00BA216B" w:rsidRDefault="00BA216B" w:rsidP="00D4581B"/>
                          <w:p w14:paraId="23A48109" w14:textId="77777777" w:rsidR="00BA216B" w:rsidRDefault="00BA216B" w:rsidP="00D4581B"/>
                          <w:p w14:paraId="78F705FD" w14:textId="77777777" w:rsidR="00BA216B" w:rsidRDefault="00BA216B" w:rsidP="00D4581B"/>
                          <w:p w14:paraId="37ADC54E" w14:textId="77777777" w:rsidR="00BA216B" w:rsidRDefault="00BA216B" w:rsidP="00D4581B"/>
                          <w:p w14:paraId="207707B2" w14:textId="77777777" w:rsidR="00BA216B" w:rsidRDefault="00BA216B" w:rsidP="00D4581B"/>
                          <w:p w14:paraId="116F00A6" w14:textId="77777777" w:rsidR="00BA216B" w:rsidRDefault="00BA216B" w:rsidP="00D4581B"/>
                          <w:p w14:paraId="6A7890A2" w14:textId="77777777" w:rsidR="00BA216B" w:rsidRDefault="00BA216B" w:rsidP="00D4581B"/>
                          <w:p w14:paraId="2E5176C3" w14:textId="77777777" w:rsidR="00BA216B" w:rsidRDefault="00BA216B" w:rsidP="00D4581B"/>
                          <w:p w14:paraId="0645DD80" w14:textId="77777777" w:rsidR="00BA216B" w:rsidRDefault="00BA216B" w:rsidP="00D4581B"/>
                          <w:p w14:paraId="414F35FE" w14:textId="77777777" w:rsidR="00BA216B" w:rsidRDefault="00BA216B" w:rsidP="00D4581B"/>
                          <w:p w14:paraId="16D7177C" w14:textId="77777777" w:rsidR="00BA216B" w:rsidRDefault="00BA216B" w:rsidP="00D4581B"/>
                          <w:p w14:paraId="54ACAB17" w14:textId="77777777" w:rsidR="00BA216B" w:rsidRDefault="00BA216B" w:rsidP="00D4581B"/>
                          <w:p w14:paraId="7F2C7049" w14:textId="77777777" w:rsidR="00BA216B" w:rsidRDefault="00BA216B" w:rsidP="00D4581B"/>
                          <w:p w14:paraId="66DCA60A" w14:textId="77777777" w:rsidR="00BA216B" w:rsidRDefault="00BA216B" w:rsidP="00D4581B"/>
                          <w:p w14:paraId="39DAC1D9" w14:textId="77777777" w:rsidR="00BA216B" w:rsidRDefault="00BA216B" w:rsidP="00D4581B"/>
                          <w:p w14:paraId="184B711C" w14:textId="77777777" w:rsidR="00BA216B" w:rsidRDefault="00BA216B" w:rsidP="00D4581B"/>
                          <w:p w14:paraId="213EF965" w14:textId="77777777" w:rsidR="00BA216B" w:rsidRDefault="00BA216B" w:rsidP="00D4581B"/>
                          <w:p w14:paraId="07F25057" w14:textId="77777777" w:rsidR="00BA216B" w:rsidRDefault="00BA216B" w:rsidP="00D4581B"/>
                          <w:p w14:paraId="7600D95E" w14:textId="77777777" w:rsidR="00BA216B" w:rsidRDefault="00BA216B" w:rsidP="00D4581B"/>
                          <w:p w14:paraId="199FDB18" w14:textId="77777777" w:rsidR="00BA216B" w:rsidRDefault="00BA216B" w:rsidP="00D4581B"/>
                          <w:p w14:paraId="24A4E995" w14:textId="77777777" w:rsidR="00BA216B" w:rsidRDefault="00BA216B" w:rsidP="00D4581B"/>
                          <w:p w14:paraId="65A1C601" w14:textId="77777777" w:rsidR="00BA216B" w:rsidRDefault="00BA216B" w:rsidP="00D4581B"/>
                          <w:p w14:paraId="0A35FC24" w14:textId="77777777" w:rsidR="00BA216B" w:rsidRDefault="00BA216B" w:rsidP="00D4581B"/>
                          <w:p w14:paraId="5416BA82" w14:textId="77777777" w:rsidR="00BA216B" w:rsidRDefault="00BA216B" w:rsidP="00D4581B"/>
                          <w:p w14:paraId="06FDE75E" w14:textId="77777777" w:rsidR="00BA216B" w:rsidRDefault="00BA216B" w:rsidP="00D4581B"/>
                          <w:p w14:paraId="55A1C854" w14:textId="77777777" w:rsidR="00BA216B" w:rsidRDefault="00BA216B" w:rsidP="00D4581B"/>
                          <w:p w14:paraId="3A8F2DC9" w14:textId="77777777" w:rsidR="00BA216B" w:rsidRDefault="00BA216B" w:rsidP="00D4581B"/>
                          <w:p w14:paraId="21DC47BF" w14:textId="77777777" w:rsidR="00BA216B" w:rsidRDefault="00BA216B" w:rsidP="00D4581B"/>
                          <w:p w14:paraId="1AB9280E" w14:textId="77777777" w:rsidR="00BA216B" w:rsidRDefault="00BA216B" w:rsidP="00D4581B"/>
                          <w:p w14:paraId="4C42675E" w14:textId="77777777" w:rsidR="00BA216B" w:rsidRDefault="00BA216B" w:rsidP="00D4581B"/>
                          <w:p w14:paraId="2A846986" w14:textId="77777777" w:rsidR="00BA216B" w:rsidRDefault="00BA216B" w:rsidP="00D4581B"/>
                          <w:p w14:paraId="34D1147E" w14:textId="77777777" w:rsidR="00BA216B" w:rsidRDefault="00BA216B" w:rsidP="00D4581B"/>
                          <w:p w14:paraId="540C054E" w14:textId="77777777" w:rsidR="00BA216B" w:rsidRDefault="00BA216B" w:rsidP="00D4581B"/>
                          <w:p w14:paraId="6C3471E0" w14:textId="77777777" w:rsidR="00BA216B" w:rsidRDefault="00BA216B" w:rsidP="00D4581B"/>
                          <w:p w14:paraId="330197D6" w14:textId="77777777" w:rsidR="00BA216B" w:rsidRDefault="00BA216B" w:rsidP="00D4581B"/>
                          <w:p w14:paraId="5F2AB126" w14:textId="77777777" w:rsidR="00BA216B" w:rsidRDefault="00BA216B" w:rsidP="00D4581B"/>
                          <w:p w14:paraId="03DAF8CB" w14:textId="77777777" w:rsidR="00BA216B" w:rsidRDefault="00BA216B" w:rsidP="00D4581B"/>
                          <w:p w14:paraId="02872C23" w14:textId="77777777" w:rsidR="00BA216B" w:rsidRDefault="00BA216B" w:rsidP="00D4581B"/>
                          <w:p w14:paraId="16B4EA86" w14:textId="77777777" w:rsidR="00BA216B" w:rsidRDefault="00BA216B" w:rsidP="00D4581B"/>
                          <w:p w14:paraId="3595C5D0" w14:textId="77777777" w:rsidR="00BA216B" w:rsidRDefault="00BA216B" w:rsidP="00D4581B"/>
                          <w:p w14:paraId="4DD290B5" w14:textId="77777777" w:rsidR="00BA216B" w:rsidRDefault="00BA216B" w:rsidP="00D4581B"/>
                          <w:p w14:paraId="220648EC" w14:textId="77777777" w:rsidR="00BA216B" w:rsidRDefault="00BA216B" w:rsidP="00D4581B"/>
                          <w:p w14:paraId="66283F0D" w14:textId="77777777" w:rsidR="00BA216B" w:rsidRDefault="00BA216B" w:rsidP="00D4581B"/>
                          <w:p w14:paraId="3107D434" w14:textId="77777777" w:rsidR="00BA216B" w:rsidRDefault="00BA216B" w:rsidP="00D4581B"/>
                          <w:p w14:paraId="146499BF" w14:textId="77777777" w:rsidR="00BA216B" w:rsidRDefault="00BA216B" w:rsidP="00D4581B"/>
                          <w:p w14:paraId="726AF978" w14:textId="77777777" w:rsidR="00BA216B" w:rsidRDefault="00BA216B" w:rsidP="00D4581B"/>
                          <w:p w14:paraId="0CF15C92" w14:textId="77777777" w:rsidR="00BA216B" w:rsidRDefault="00BA216B" w:rsidP="00D4581B"/>
                          <w:p w14:paraId="2278F6C7" w14:textId="77777777" w:rsidR="00BA216B" w:rsidRDefault="00BA216B" w:rsidP="00D4581B"/>
                          <w:p w14:paraId="159FEA71" w14:textId="77777777" w:rsidR="00BA216B" w:rsidRDefault="00BA216B" w:rsidP="00D4581B"/>
                          <w:p w14:paraId="32F1A2BB" w14:textId="77777777" w:rsidR="00BA216B" w:rsidRDefault="00BA216B" w:rsidP="00D4581B"/>
                          <w:p w14:paraId="7AFCA3D1" w14:textId="77777777" w:rsidR="00BA216B" w:rsidRDefault="00BA216B" w:rsidP="00D4581B"/>
                          <w:p w14:paraId="4925787E" w14:textId="77777777" w:rsidR="00BA216B" w:rsidRDefault="00BA216B" w:rsidP="00D4581B"/>
                          <w:p w14:paraId="3D8C6572" w14:textId="77777777" w:rsidR="00BA216B" w:rsidRDefault="00BA216B" w:rsidP="00D4581B"/>
                          <w:p w14:paraId="4E1CA0ED" w14:textId="77777777" w:rsidR="00BA216B" w:rsidRDefault="00BA216B" w:rsidP="00D4581B"/>
                          <w:p w14:paraId="3B568E1F" w14:textId="77777777" w:rsidR="00BA216B" w:rsidRDefault="00BA216B" w:rsidP="00D4581B"/>
                          <w:p w14:paraId="029715EE" w14:textId="77777777" w:rsidR="00BA216B" w:rsidRDefault="00BA216B" w:rsidP="00D4581B"/>
                          <w:p w14:paraId="7930F6B1" w14:textId="77777777" w:rsidR="00BA216B" w:rsidRDefault="00BA216B" w:rsidP="00D4581B"/>
                          <w:p w14:paraId="6674DD16" w14:textId="77777777" w:rsidR="00BA216B" w:rsidRDefault="00BA216B" w:rsidP="00D4581B"/>
                          <w:p w14:paraId="2C527E6B" w14:textId="77777777" w:rsidR="00BA216B" w:rsidRDefault="00BA216B" w:rsidP="00D4581B"/>
                          <w:p w14:paraId="73C89826" w14:textId="77777777" w:rsidR="00BA216B" w:rsidRDefault="00BA216B" w:rsidP="00D4581B"/>
                          <w:p w14:paraId="7181DC5E" w14:textId="77777777" w:rsidR="00BA216B" w:rsidRDefault="00BA216B" w:rsidP="00D4581B"/>
                          <w:p w14:paraId="1DEFF803" w14:textId="77777777" w:rsidR="00BA216B" w:rsidRDefault="00BA216B" w:rsidP="00D4581B"/>
                          <w:p w14:paraId="1A0A5A4B" w14:textId="77777777" w:rsidR="00BA216B" w:rsidRDefault="00BA216B" w:rsidP="00D4581B"/>
                          <w:p w14:paraId="1A36A280" w14:textId="77777777" w:rsidR="00BA216B" w:rsidRDefault="00BA216B" w:rsidP="00D4581B"/>
                          <w:p w14:paraId="3D04C544" w14:textId="77777777" w:rsidR="00BA216B" w:rsidRDefault="00BA216B" w:rsidP="00D4581B"/>
                          <w:p w14:paraId="7B10A774" w14:textId="77777777" w:rsidR="00BA216B" w:rsidRDefault="00BA216B" w:rsidP="00D4581B"/>
                          <w:p w14:paraId="48F5009B" w14:textId="77777777" w:rsidR="00BA216B" w:rsidRDefault="00BA216B" w:rsidP="00D4581B"/>
                          <w:p w14:paraId="7A2510B3" w14:textId="77777777" w:rsidR="00BA216B" w:rsidRDefault="00BA216B" w:rsidP="00D4581B"/>
                          <w:p w14:paraId="7AFE8D6C" w14:textId="77777777" w:rsidR="00BA216B" w:rsidRDefault="00BA216B" w:rsidP="00D4581B"/>
                          <w:p w14:paraId="128465BE" w14:textId="77777777" w:rsidR="00BA216B" w:rsidRDefault="00BA216B" w:rsidP="00D4581B"/>
                          <w:p w14:paraId="7C3FE716" w14:textId="77777777" w:rsidR="00BA216B" w:rsidRDefault="00BA216B" w:rsidP="00D4581B"/>
                          <w:p w14:paraId="3A91389E" w14:textId="77777777" w:rsidR="00BA216B" w:rsidRDefault="00BA216B" w:rsidP="00D4581B"/>
                          <w:p w14:paraId="7035E887" w14:textId="77777777" w:rsidR="00BA216B" w:rsidRDefault="00BA216B" w:rsidP="00D4581B"/>
                          <w:p w14:paraId="5F2668CB" w14:textId="77777777" w:rsidR="00BA216B" w:rsidRDefault="00BA216B" w:rsidP="00D4581B"/>
                          <w:p w14:paraId="5F8F275C" w14:textId="77777777" w:rsidR="00BA216B" w:rsidRDefault="00BA216B" w:rsidP="00D4581B"/>
                          <w:p w14:paraId="11E5D8AE" w14:textId="77777777" w:rsidR="00BA216B" w:rsidRDefault="00BA216B" w:rsidP="00D4581B"/>
                          <w:p w14:paraId="39B64009" w14:textId="77777777" w:rsidR="00BA216B" w:rsidRDefault="00BA216B" w:rsidP="00D4581B"/>
                          <w:p w14:paraId="1FC37549" w14:textId="77777777" w:rsidR="00BA216B" w:rsidRDefault="00BA216B" w:rsidP="00D4581B"/>
                          <w:p w14:paraId="28772718" w14:textId="77777777" w:rsidR="00BA216B" w:rsidRDefault="00BA216B" w:rsidP="00D4581B"/>
                          <w:p w14:paraId="7E2398AF" w14:textId="77777777" w:rsidR="00BA216B" w:rsidRDefault="00BA216B" w:rsidP="00D4581B"/>
                          <w:p w14:paraId="36A57107" w14:textId="77777777" w:rsidR="00BA216B" w:rsidRDefault="00BA216B" w:rsidP="00D4581B"/>
                          <w:p w14:paraId="03EDF256" w14:textId="77777777" w:rsidR="00BA216B" w:rsidRDefault="00BA216B" w:rsidP="00D4581B"/>
                          <w:p w14:paraId="5A768A15" w14:textId="77777777" w:rsidR="00BA216B" w:rsidRDefault="00BA216B" w:rsidP="00D4581B"/>
                          <w:p w14:paraId="109C345A" w14:textId="77777777" w:rsidR="00BA216B" w:rsidRDefault="00BA216B" w:rsidP="00D4581B"/>
                          <w:p w14:paraId="539129AD" w14:textId="77777777" w:rsidR="00BA216B" w:rsidRDefault="00BA216B" w:rsidP="00D4581B"/>
                          <w:p w14:paraId="02F8A88B" w14:textId="77777777" w:rsidR="00BA216B" w:rsidRDefault="00BA216B" w:rsidP="00D4581B"/>
                          <w:p w14:paraId="1866960B" w14:textId="77777777" w:rsidR="00BA216B" w:rsidRDefault="00BA216B" w:rsidP="00D4581B"/>
                          <w:p w14:paraId="3296EAA8" w14:textId="77777777" w:rsidR="00BA216B" w:rsidRDefault="00BA216B" w:rsidP="00D4581B"/>
                          <w:p w14:paraId="62B50486" w14:textId="77777777" w:rsidR="00BA216B" w:rsidRDefault="00BA216B" w:rsidP="00D4581B"/>
                          <w:p w14:paraId="557B6C2F" w14:textId="77777777" w:rsidR="00BA216B" w:rsidRDefault="00BA216B" w:rsidP="00D4581B"/>
                          <w:p w14:paraId="7AF2294D" w14:textId="77777777" w:rsidR="00BA216B" w:rsidRDefault="00BA216B" w:rsidP="00D4581B"/>
                          <w:p w14:paraId="37277432" w14:textId="77777777" w:rsidR="00BA216B" w:rsidRDefault="00BA216B" w:rsidP="00D4581B"/>
                          <w:p w14:paraId="7FA17A80" w14:textId="77777777" w:rsidR="00BA216B" w:rsidRDefault="00BA216B" w:rsidP="00D4581B"/>
                          <w:p w14:paraId="70E5869E" w14:textId="77777777" w:rsidR="00BA216B" w:rsidRDefault="00BA216B" w:rsidP="00D4581B"/>
                          <w:p w14:paraId="306A60FF" w14:textId="77777777" w:rsidR="00BA216B" w:rsidRDefault="00BA216B" w:rsidP="00D4581B"/>
                          <w:p w14:paraId="7C17EB61" w14:textId="77777777" w:rsidR="00BA216B" w:rsidRDefault="00BA216B" w:rsidP="00D4581B"/>
                          <w:p w14:paraId="3CADD2C9" w14:textId="77777777" w:rsidR="00BA216B" w:rsidRDefault="00BA216B" w:rsidP="00D4581B"/>
                          <w:p w14:paraId="737C4E3F" w14:textId="77777777" w:rsidR="00BA216B" w:rsidRDefault="00BA216B" w:rsidP="00D4581B"/>
                          <w:p w14:paraId="02D2AFF1" w14:textId="77777777" w:rsidR="00BA216B" w:rsidRDefault="00BA216B" w:rsidP="00D4581B"/>
                          <w:p w14:paraId="67B45723" w14:textId="77777777" w:rsidR="00BA216B" w:rsidRDefault="00BA216B" w:rsidP="00D4581B"/>
                          <w:p w14:paraId="0C7FC877" w14:textId="77777777" w:rsidR="00BA216B" w:rsidRDefault="00BA216B" w:rsidP="00D4581B"/>
                          <w:p w14:paraId="1D3A332E" w14:textId="77777777" w:rsidR="00BA216B" w:rsidRDefault="00BA216B" w:rsidP="00D4581B"/>
                          <w:p w14:paraId="5CCA3D28" w14:textId="77777777" w:rsidR="00BA216B" w:rsidRDefault="00BA216B" w:rsidP="00D4581B"/>
                          <w:p w14:paraId="55991261" w14:textId="77777777" w:rsidR="00BA216B" w:rsidRDefault="00BA216B" w:rsidP="00D4581B"/>
                          <w:p w14:paraId="6C62EDD3" w14:textId="77777777" w:rsidR="00BA216B" w:rsidRDefault="00BA216B" w:rsidP="00D4581B"/>
                          <w:p w14:paraId="2A4AA8A5" w14:textId="77777777" w:rsidR="00BA216B" w:rsidRDefault="00BA216B" w:rsidP="00D4581B"/>
                          <w:p w14:paraId="0D34987D" w14:textId="77777777" w:rsidR="00BA216B" w:rsidRDefault="00BA216B" w:rsidP="00D4581B"/>
                          <w:p w14:paraId="35CA9F05" w14:textId="77777777" w:rsidR="00BA216B" w:rsidRDefault="00BA216B" w:rsidP="00D4581B"/>
                          <w:p w14:paraId="394351B7" w14:textId="77777777" w:rsidR="00BA216B" w:rsidRDefault="00BA216B" w:rsidP="00D4581B"/>
                          <w:p w14:paraId="66A2BD95" w14:textId="77777777" w:rsidR="00BA216B" w:rsidRDefault="00BA216B" w:rsidP="00D4581B"/>
                          <w:p w14:paraId="0C4FF0BF" w14:textId="77777777" w:rsidR="00BA216B" w:rsidRDefault="00BA216B" w:rsidP="00D4581B"/>
                          <w:p w14:paraId="71D38D46" w14:textId="77777777" w:rsidR="00BA216B" w:rsidRDefault="00BA216B" w:rsidP="00D4581B"/>
                          <w:p w14:paraId="5BDFB7FB" w14:textId="77777777" w:rsidR="00BA216B" w:rsidRDefault="00BA216B" w:rsidP="00D4581B"/>
                          <w:p w14:paraId="30A1F446" w14:textId="77777777" w:rsidR="00BA216B" w:rsidRDefault="00BA216B" w:rsidP="00D4581B"/>
                          <w:p w14:paraId="5024DDF9" w14:textId="77777777" w:rsidR="00BA216B" w:rsidRDefault="00BA216B" w:rsidP="00D4581B"/>
                          <w:p w14:paraId="31646A4E" w14:textId="77777777" w:rsidR="00BA216B" w:rsidRDefault="00BA216B" w:rsidP="00D4581B"/>
                          <w:p w14:paraId="744F0BCC" w14:textId="77777777" w:rsidR="00BA216B" w:rsidRDefault="00BA216B" w:rsidP="00D4581B"/>
                          <w:p w14:paraId="17848CAB" w14:textId="77777777" w:rsidR="00BA216B" w:rsidRDefault="00BA216B" w:rsidP="00D4581B"/>
                          <w:p w14:paraId="531543D4" w14:textId="77777777" w:rsidR="00BA216B" w:rsidRDefault="00BA216B" w:rsidP="00D4581B"/>
                          <w:p w14:paraId="71D7EF55" w14:textId="77777777" w:rsidR="00BA216B" w:rsidRDefault="00BA216B" w:rsidP="00D4581B"/>
                          <w:p w14:paraId="04058F7C" w14:textId="77777777" w:rsidR="00BA216B" w:rsidRDefault="00BA216B" w:rsidP="00D4581B"/>
                          <w:p w14:paraId="645E4869" w14:textId="77777777" w:rsidR="00BA216B" w:rsidRDefault="00BA216B" w:rsidP="00D4581B"/>
                          <w:p w14:paraId="100CBF1C" w14:textId="77777777" w:rsidR="00BA216B" w:rsidRDefault="00BA216B" w:rsidP="00D4581B"/>
                          <w:p w14:paraId="540C5C47" w14:textId="77777777" w:rsidR="00BA216B" w:rsidRDefault="00BA216B" w:rsidP="00D4581B"/>
                          <w:p w14:paraId="793CF817" w14:textId="77777777" w:rsidR="00BA216B" w:rsidRDefault="00BA216B" w:rsidP="00D4581B"/>
                          <w:p w14:paraId="33068491" w14:textId="77777777" w:rsidR="00BA216B" w:rsidRDefault="00BA216B" w:rsidP="00D4581B"/>
                          <w:p w14:paraId="1C186C0B" w14:textId="77777777" w:rsidR="00BA216B" w:rsidRDefault="00BA216B" w:rsidP="00D4581B"/>
                          <w:p w14:paraId="6FF5B2C4" w14:textId="77777777" w:rsidR="00BA216B" w:rsidRDefault="00BA216B" w:rsidP="00D4581B"/>
                          <w:p w14:paraId="3FD80210" w14:textId="77777777" w:rsidR="00BA216B" w:rsidRDefault="00BA216B" w:rsidP="00D4581B"/>
                          <w:p w14:paraId="5CD3F933" w14:textId="77777777" w:rsidR="00BA216B" w:rsidRDefault="00BA216B" w:rsidP="00D4581B"/>
                          <w:p w14:paraId="4B0C0E1E" w14:textId="77777777" w:rsidR="00BA216B" w:rsidRDefault="00BA216B" w:rsidP="00D4581B"/>
                          <w:p w14:paraId="288660A7" w14:textId="77777777" w:rsidR="00BA216B" w:rsidRDefault="00BA216B" w:rsidP="00D4581B"/>
                          <w:p w14:paraId="4636B2A5" w14:textId="77777777" w:rsidR="00BA216B" w:rsidRDefault="00BA216B" w:rsidP="00D4581B"/>
                          <w:p w14:paraId="3B7044D3" w14:textId="77777777" w:rsidR="00BA216B" w:rsidRDefault="00BA216B" w:rsidP="00D4581B"/>
                          <w:p w14:paraId="5D0D272C" w14:textId="77777777" w:rsidR="00BA216B" w:rsidRDefault="00BA216B" w:rsidP="00D4581B"/>
                          <w:p w14:paraId="5CA498A0" w14:textId="77777777" w:rsidR="00BA216B" w:rsidRDefault="00BA216B" w:rsidP="00D4581B"/>
                          <w:p w14:paraId="31802391" w14:textId="77777777" w:rsidR="00BA216B" w:rsidRDefault="00BA216B" w:rsidP="00D4581B"/>
                          <w:p w14:paraId="1BE14BAB" w14:textId="77777777" w:rsidR="00BA216B" w:rsidRDefault="00BA216B" w:rsidP="00D4581B"/>
                          <w:p w14:paraId="2D20985E" w14:textId="77777777" w:rsidR="00BA216B" w:rsidRDefault="00BA216B" w:rsidP="00D4581B"/>
                          <w:p w14:paraId="56821F4B" w14:textId="77777777" w:rsidR="00BA216B" w:rsidRDefault="00BA216B" w:rsidP="00D4581B"/>
                          <w:p w14:paraId="58F77595" w14:textId="77777777" w:rsidR="00BA216B" w:rsidRDefault="00BA216B" w:rsidP="00D4581B"/>
                          <w:p w14:paraId="2866C034" w14:textId="77777777" w:rsidR="00BA216B" w:rsidRDefault="00BA216B" w:rsidP="00D4581B"/>
                          <w:p w14:paraId="08E85406" w14:textId="77777777" w:rsidR="00BA216B" w:rsidRDefault="00BA216B" w:rsidP="00D4581B"/>
                          <w:p w14:paraId="53EC2872" w14:textId="77777777" w:rsidR="00BA216B" w:rsidRDefault="00BA216B" w:rsidP="00D4581B"/>
                          <w:p w14:paraId="25D87515" w14:textId="77777777" w:rsidR="00BA216B" w:rsidRDefault="00BA216B" w:rsidP="00D4581B"/>
                          <w:p w14:paraId="7C106E08" w14:textId="77777777" w:rsidR="00BA216B" w:rsidRDefault="00BA216B" w:rsidP="00D4581B"/>
                          <w:p w14:paraId="1D5A2D15" w14:textId="77777777" w:rsidR="00BA216B" w:rsidRDefault="00BA216B" w:rsidP="00D4581B"/>
                          <w:p w14:paraId="278041FE" w14:textId="77777777" w:rsidR="00BA216B" w:rsidRDefault="00BA216B" w:rsidP="00D4581B"/>
                          <w:p w14:paraId="7E706C0F" w14:textId="77777777" w:rsidR="00BA216B" w:rsidRDefault="00BA216B" w:rsidP="00D4581B"/>
                          <w:p w14:paraId="39EE83E5" w14:textId="77777777" w:rsidR="00BA216B" w:rsidRDefault="00BA216B" w:rsidP="00D4581B"/>
                          <w:p w14:paraId="0E46B931" w14:textId="77777777" w:rsidR="00BA216B" w:rsidRDefault="00BA216B" w:rsidP="00D4581B"/>
                          <w:p w14:paraId="4A3B4DD7" w14:textId="77777777" w:rsidR="00BA216B" w:rsidRDefault="00BA216B" w:rsidP="00D4581B"/>
                          <w:p w14:paraId="6025FE0E" w14:textId="77777777" w:rsidR="00BA216B" w:rsidRDefault="00BA216B" w:rsidP="00D4581B"/>
                          <w:p w14:paraId="2C904DD5" w14:textId="77777777" w:rsidR="00BA216B" w:rsidRDefault="00BA216B" w:rsidP="00D4581B"/>
                          <w:p w14:paraId="3706A9B0" w14:textId="77777777" w:rsidR="00BA216B" w:rsidRDefault="00BA216B" w:rsidP="00D4581B"/>
                          <w:p w14:paraId="15A89F74" w14:textId="77777777" w:rsidR="00BA216B" w:rsidRDefault="00BA216B" w:rsidP="00D4581B"/>
                          <w:p w14:paraId="00F9E8CE" w14:textId="77777777" w:rsidR="00BA216B" w:rsidRDefault="00BA216B" w:rsidP="00D4581B"/>
                          <w:p w14:paraId="0E64DB24" w14:textId="77777777" w:rsidR="00BA216B" w:rsidRDefault="00BA216B" w:rsidP="00D4581B"/>
                          <w:p w14:paraId="4E379F50" w14:textId="77777777" w:rsidR="00BA216B" w:rsidRDefault="00BA216B" w:rsidP="00D4581B"/>
                          <w:p w14:paraId="46E79DFC" w14:textId="77777777" w:rsidR="00BA216B" w:rsidRDefault="00BA216B" w:rsidP="00D4581B"/>
                          <w:p w14:paraId="3EA4AD81" w14:textId="77777777" w:rsidR="00BA216B" w:rsidRDefault="00BA216B" w:rsidP="00D4581B"/>
                          <w:p w14:paraId="4EA1095A" w14:textId="77777777" w:rsidR="00BA216B" w:rsidRDefault="00BA216B" w:rsidP="00D4581B"/>
                          <w:p w14:paraId="12F09338" w14:textId="77777777" w:rsidR="00BA216B" w:rsidRDefault="00BA216B" w:rsidP="00D4581B"/>
                          <w:p w14:paraId="324C96CC" w14:textId="77777777" w:rsidR="00BA216B" w:rsidRDefault="00BA216B" w:rsidP="00D4581B"/>
                          <w:p w14:paraId="3F41E694" w14:textId="77777777" w:rsidR="00BA216B" w:rsidRDefault="00BA216B" w:rsidP="00D4581B"/>
                          <w:p w14:paraId="5E3786C4" w14:textId="77777777" w:rsidR="00BA216B" w:rsidRDefault="00BA216B" w:rsidP="00D4581B"/>
                          <w:p w14:paraId="133A0697" w14:textId="77777777" w:rsidR="00BA216B" w:rsidRDefault="00BA216B" w:rsidP="00D4581B"/>
                          <w:p w14:paraId="341B8C39" w14:textId="77777777" w:rsidR="00BA216B" w:rsidRDefault="00BA216B" w:rsidP="00D4581B"/>
                          <w:p w14:paraId="1FDF377B" w14:textId="77777777" w:rsidR="00BA216B" w:rsidRDefault="00BA216B" w:rsidP="00D4581B"/>
                          <w:p w14:paraId="51603C2E" w14:textId="77777777" w:rsidR="00BA216B" w:rsidRDefault="00BA216B" w:rsidP="00D4581B"/>
                          <w:p w14:paraId="73F18A06" w14:textId="77777777" w:rsidR="00BA216B" w:rsidRDefault="00BA216B" w:rsidP="00D4581B"/>
                          <w:p w14:paraId="1448F5CE" w14:textId="77777777" w:rsidR="00BA216B" w:rsidRDefault="00BA216B" w:rsidP="00D4581B"/>
                          <w:p w14:paraId="4E0A896C" w14:textId="77777777" w:rsidR="00BA216B" w:rsidRDefault="00BA216B" w:rsidP="00D4581B"/>
                          <w:p w14:paraId="0546C6CF" w14:textId="77777777" w:rsidR="00BA216B" w:rsidRDefault="00BA216B" w:rsidP="00D4581B"/>
                          <w:p w14:paraId="0745AD1F" w14:textId="77777777" w:rsidR="00BA216B" w:rsidRDefault="00BA216B" w:rsidP="00D4581B"/>
                          <w:p w14:paraId="170F4166" w14:textId="77777777" w:rsidR="00BA216B" w:rsidRDefault="00BA216B" w:rsidP="00D4581B"/>
                          <w:p w14:paraId="3F4CB64E" w14:textId="77777777" w:rsidR="00BA216B" w:rsidRDefault="00BA216B" w:rsidP="00D4581B"/>
                          <w:p w14:paraId="7CFA966A" w14:textId="77777777" w:rsidR="00BA216B" w:rsidRDefault="00BA216B" w:rsidP="00D4581B"/>
                          <w:p w14:paraId="346956AC" w14:textId="77777777" w:rsidR="00BA216B" w:rsidRDefault="00BA216B" w:rsidP="00D4581B"/>
                          <w:p w14:paraId="482EC932" w14:textId="77777777" w:rsidR="00BA216B" w:rsidRDefault="00BA216B" w:rsidP="00D4581B"/>
                          <w:p w14:paraId="45E94C4B" w14:textId="77777777" w:rsidR="00BA216B" w:rsidRDefault="00BA216B" w:rsidP="00D4581B"/>
                          <w:p w14:paraId="2220BDE0" w14:textId="77777777" w:rsidR="00BA216B" w:rsidRDefault="00BA216B" w:rsidP="00D4581B"/>
                          <w:p w14:paraId="5D21120A" w14:textId="77777777" w:rsidR="00BA216B" w:rsidRDefault="00BA216B" w:rsidP="00D4581B"/>
                          <w:p w14:paraId="58BDF767" w14:textId="77777777" w:rsidR="00BA216B" w:rsidRDefault="00BA216B" w:rsidP="00D4581B"/>
                          <w:p w14:paraId="0AC9083B" w14:textId="77777777" w:rsidR="00BA216B" w:rsidRDefault="00BA216B" w:rsidP="00D4581B"/>
                          <w:p w14:paraId="5D4D82CB" w14:textId="77777777" w:rsidR="00BA216B" w:rsidRDefault="00BA216B" w:rsidP="00D4581B"/>
                          <w:p w14:paraId="019F8AE7" w14:textId="77777777" w:rsidR="00BA216B" w:rsidRDefault="00BA216B" w:rsidP="00D4581B"/>
                          <w:p w14:paraId="60A07BA2" w14:textId="77777777" w:rsidR="00BA216B" w:rsidRDefault="00BA216B" w:rsidP="00D4581B"/>
                          <w:p w14:paraId="07B3ED24" w14:textId="77777777" w:rsidR="00BA216B" w:rsidRDefault="00BA216B" w:rsidP="00D4581B"/>
                          <w:p w14:paraId="1C9D439D" w14:textId="77777777" w:rsidR="00BA216B" w:rsidRDefault="00BA216B" w:rsidP="00D4581B"/>
                          <w:p w14:paraId="5837A717" w14:textId="77777777" w:rsidR="00BA216B" w:rsidRDefault="00BA216B" w:rsidP="00D4581B"/>
                          <w:p w14:paraId="6A11FB03" w14:textId="77777777" w:rsidR="00BA216B" w:rsidRDefault="00BA216B" w:rsidP="00D4581B"/>
                          <w:p w14:paraId="4ED7A43D" w14:textId="77777777" w:rsidR="00BA216B" w:rsidRDefault="00BA216B" w:rsidP="00D4581B"/>
                          <w:p w14:paraId="41C4A58E" w14:textId="77777777" w:rsidR="00BA216B" w:rsidRDefault="00BA216B" w:rsidP="00D4581B"/>
                          <w:p w14:paraId="301019EB" w14:textId="77777777" w:rsidR="00BA216B" w:rsidRDefault="00BA216B" w:rsidP="00D4581B"/>
                          <w:p w14:paraId="74BF2456" w14:textId="77777777" w:rsidR="00BA216B" w:rsidRDefault="00BA216B" w:rsidP="00D4581B"/>
                          <w:p w14:paraId="63E1DA85" w14:textId="77777777" w:rsidR="00BA216B" w:rsidRDefault="00BA216B" w:rsidP="00D4581B"/>
                          <w:p w14:paraId="6A891414" w14:textId="77777777" w:rsidR="00BA216B" w:rsidRDefault="00BA216B" w:rsidP="00D4581B"/>
                          <w:p w14:paraId="27D43575" w14:textId="77777777" w:rsidR="00BA216B" w:rsidRDefault="00BA216B" w:rsidP="00D4581B"/>
                          <w:p w14:paraId="13139C74" w14:textId="77777777" w:rsidR="00BA216B" w:rsidRDefault="00BA216B" w:rsidP="00D4581B"/>
                          <w:p w14:paraId="7265C489" w14:textId="77777777" w:rsidR="00BA216B" w:rsidRDefault="00BA216B" w:rsidP="00D4581B"/>
                          <w:p w14:paraId="4531B707" w14:textId="77777777" w:rsidR="00BA216B" w:rsidRDefault="00BA216B" w:rsidP="00D4581B"/>
                          <w:p w14:paraId="1F4759BE" w14:textId="77777777" w:rsidR="00BA216B" w:rsidRDefault="00BA216B" w:rsidP="00D4581B"/>
                          <w:p w14:paraId="0F4A8B78" w14:textId="77777777" w:rsidR="00BA216B" w:rsidRDefault="00BA216B" w:rsidP="00D4581B"/>
                          <w:p w14:paraId="39D52BF9" w14:textId="77777777" w:rsidR="00BA216B" w:rsidRDefault="00BA216B" w:rsidP="00D4581B"/>
                          <w:p w14:paraId="4204BDD5" w14:textId="77777777" w:rsidR="00BA216B" w:rsidRDefault="00BA216B" w:rsidP="00D4581B"/>
                          <w:p w14:paraId="4AF36E11" w14:textId="77777777" w:rsidR="00BA216B" w:rsidRDefault="00BA216B" w:rsidP="00D4581B"/>
                          <w:p w14:paraId="77D26C45" w14:textId="77777777" w:rsidR="00BA216B" w:rsidRDefault="00BA216B" w:rsidP="00D4581B"/>
                          <w:p w14:paraId="5E909B0F" w14:textId="77777777" w:rsidR="00BA216B" w:rsidRDefault="00BA216B" w:rsidP="00D4581B"/>
                          <w:p w14:paraId="6C99825C" w14:textId="77777777" w:rsidR="00BA216B" w:rsidRDefault="00BA216B" w:rsidP="00D4581B"/>
                          <w:p w14:paraId="582B038C" w14:textId="77777777" w:rsidR="00BA216B" w:rsidRDefault="00BA216B" w:rsidP="00D4581B"/>
                          <w:p w14:paraId="05340314" w14:textId="77777777" w:rsidR="00BA216B" w:rsidRDefault="00BA216B" w:rsidP="00D4581B"/>
                          <w:p w14:paraId="3766DB5A" w14:textId="77777777" w:rsidR="00BA216B" w:rsidRDefault="00BA216B" w:rsidP="00D4581B"/>
                          <w:p w14:paraId="7FF9D14D" w14:textId="77777777" w:rsidR="00BA216B" w:rsidRDefault="00BA216B" w:rsidP="00D4581B"/>
                          <w:p w14:paraId="2DDF6D5C" w14:textId="77777777" w:rsidR="00BA216B" w:rsidRDefault="00BA216B" w:rsidP="00D4581B"/>
                          <w:p w14:paraId="6F733BF5" w14:textId="77777777" w:rsidR="00BA216B" w:rsidRDefault="00BA216B" w:rsidP="00D4581B"/>
                          <w:p w14:paraId="32D02888" w14:textId="77777777" w:rsidR="00BA216B" w:rsidRDefault="00BA216B" w:rsidP="00D4581B"/>
                          <w:p w14:paraId="76AFAD10" w14:textId="77777777" w:rsidR="00BA216B" w:rsidRDefault="00BA216B" w:rsidP="00D4581B"/>
                          <w:p w14:paraId="4C8F3FD7" w14:textId="77777777" w:rsidR="00BA216B" w:rsidRDefault="00BA216B" w:rsidP="00D4581B"/>
                          <w:p w14:paraId="2E90ECDB" w14:textId="77777777" w:rsidR="00BA216B" w:rsidRDefault="00BA216B" w:rsidP="00D4581B"/>
                          <w:p w14:paraId="08DB478F" w14:textId="77777777" w:rsidR="00BA216B" w:rsidRDefault="00BA216B" w:rsidP="00D4581B"/>
                          <w:p w14:paraId="5F54DCB0" w14:textId="77777777" w:rsidR="00BA216B" w:rsidRDefault="00BA216B" w:rsidP="00D4581B"/>
                          <w:p w14:paraId="55A33E6D" w14:textId="77777777" w:rsidR="00BA216B" w:rsidRDefault="00BA216B" w:rsidP="00D4581B"/>
                          <w:p w14:paraId="729ECA6A" w14:textId="77777777" w:rsidR="00BA216B" w:rsidRDefault="00BA216B" w:rsidP="00D4581B"/>
                          <w:p w14:paraId="50C83726" w14:textId="77777777" w:rsidR="00BA216B" w:rsidRDefault="00BA216B" w:rsidP="00D4581B"/>
                          <w:p w14:paraId="2BF88359" w14:textId="77777777" w:rsidR="00BA216B" w:rsidRDefault="00BA216B" w:rsidP="00D4581B"/>
                          <w:p w14:paraId="77D3BF4D" w14:textId="77777777" w:rsidR="00BA216B" w:rsidRDefault="00BA216B" w:rsidP="00D4581B"/>
                          <w:p w14:paraId="115EE23D" w14:textId="77777777" w:rsidR="00BA216B" w:rsidRDefault="00BA216B" w:rsidP="00D4581B"/>
                          <w:p w14:paraId="0019FBFB" w14:textId="77777777" w:rsidR="00BA216B" w:rsidRDefault="00BA216B" w:rsidP="00D4581B"/>
                          <w:p w14:paraId="7FE47A09" w14:textId="77777777" w:rsidR="00BA216B" w:rsidRDefault="00BA216B" w:rsidP="00D4581B"/>
                          <w:p w14:paraId="7B2AB1C4" w14:textId="77777777" w:rsidR="00BA216B" w:rsidRDefault="00BA216B" w:rsidP="00D4581B"/>
                          <w:p w14:paraId="2FF2957B" w14:textId="77777777" w:rsidR="00BA216B" w:rsidRDefault="00BA216B" w:rsidP="00D4581B"/>
                          <w:p w14:paraId="085D4B1B" w14:textId="77777777" w:rsidR="00BA216B" w:rsidRDefault="00BA216B" w:rsidP="00D4581B"/>
                          <w:p w14:paraId="7E16FFDB" w14:textId="77777777" w:rsidR="00BA216B" w:rsidRDefault="00BA216B" w:rsidP="00D4581B"/>
                          <w:p w14:paraId="5362657A" w14:textId="77777777" w:rsidR="00BA216B" w:rsidRDefault="00BA216B" w:rsidP="00D4581B"/>
                          <w:p w14:paraId="00DBC8F9" w14:textId="77777777" w:rsidR="00BA216B" w:rsidRDefault="00BA216B" w:rsidP="00D4581B"/>
                          <w:p w14:paraId="0AB9AF29" w14:textId="77777777" w:rsidR="00BA216B" w:rsidRDefault="00BA216B" w:rsidP="00D4581B"/>
                          <w:p w14:paraId="10815BF0" w14:textId="77777777" w:rsidR="00BA216B" w:rsidRDefault="00BA216B" w:rsidP="00D4581B"/>
                          <w:p w14:paraId="4DB0D353" w14:textId="77777777" w:rsidR="00BA216B" w:rsidRDefault="00BA216B" w:rsidP="00D4581B"/>
                          <w:p w14:paraId="13A80423" w14:textId="77777777" w:rsidR="00BA216B" w:rsidRDefault="00BA216B" w:rsidP="00D4581B"/>
                          <w:p w14:paraId="2FB380F1" w14:textId="77777777" w:rsidR="00BA216B" w:rsidRDefault="00BA216B" w:rsidP="00D4581B"/>
                          <w:p w14:paraId="1466694E" w14:textId="77777777" w:rsidR="00BA216B" w:rsidRDefault="00BA216B" w:rsidP="00D4581B"/>
                          <w:p w14:paraId="37E2A150" w14:textId="77777777" w:rsidR="00BA216B" w:rsidRDefault="00BA216B" w:rsidP="00D4581B"/>
                          <w:p w14:paraId="0C535AF3" w14:textId="77777777" w:rsidR="00BA216B" w:rsidRDefault="00BA216B" w:rsidP="00D4581B"/>
                          <w:p w14:paraId="74D4CA6E" w14:textId="77777777" w:rsidR="00BA216B" w:rsidRDefault="00BA216B" w:rsidP="00D4581B"/>
                          <w:p w14:paraId="2266D9F8" w14:textId="77777777" w:rsidR="00BA216B" w:rsidRDefault="00BA216B" w:rsidP="00D4581B"/>
                          <w:p w14:paraId="5EC4CA3F" w14:textId="77777777" w:rsidR="00BA216B" w:rsidRDefault="00BA216B" w:rsidP="00D4581B"/>
                          <w:p w14:paraId="3E8FB3D8" w14:textId="77777777" w:rsidR="00BA216B" w:rsidRDefault="00BA216B" w:rsidP="00D4581B"/>
                          <w:p w14:paraId="29F340F5" w14:textId="77777777" w:rsidR="00BA216B" w:rsidRDefault="00BA216B" w:rsidP="00D4581B"/>
                          <w:p w14:paraId="740FC886" w14:textId="77777777" w:rsidR="00BA216B" w:rsidRDefault="00BA216B" w:rsidP="00D4581B"/>
                          <w:p w14:paraId="1C8CAE80" w14:textId="77777777" w:rsidR="00BA216B" w:rsidRDefault="00BA216B" w:rsidP="00D4581B"/>
                          <w:p w14:paraId="5C0F14AD" w14:textId="77777777" w:rsidR="00BA216B" w:rsidRDefault="00BA216B" w:rsidP="00D4581B"/>
                          <w:p w14:paraId="4999292F" w14:textId="77777777" w:rsidR="00BA216B" w:rsidRDefault="00BA216B" w:rsidP="00D4581B"/>
                          <w:p w14:paraId="13CDBEFA" w14:textId="77777777" w:rsidR="00BA216B" w:rsidRDefault="00BA216B" w:rsidP="00D4581B"/>
                          <w:p w14:paraId="57243A8F" w14:textId="77777777" w:rsidR="00BA216B" w:rsidRDefault="00BA216B" w:rsidP="00D4581B"/>
                          <w:p w14:paraId="23E77391" w14:textId="77777777" w:rsidR="00BA216B" w:rsidRDefault="00BA216B" w:rsidP="00D4581B"/>
                          <w:p w14:paraId="01493F92" w14:textId="77777777" w:rsidR="00BA216B" w:rsidRDefault="00BA216B" w:rsidP="00D4581B"/>
                          <w:p w14:paraId="721878DC" w14:textId="77777777" w:rsidR="00BA216B" w:rsidRDefault="00BA216B" w:rsidP="00D4581B"/>
                          <w:p w14:paraId="2FE1924D" w14:textId="77777777" w:rsidR="00BA216B" w:rsidRDefault="00BA216B" w:rsidP="00D4581B"/>
                          <w:p w14:paraId="7BB65515" w14:textId="77777777" w:rsidR="00BA216B" w:rsidRDefault="00BA216B" w:rsidP="00D4581B"/>
                          <w:p w14:paraId="1CEB00EA" w14:textId="77777777" w:rsidR="00BA216B" w:rsidRDefault="00BA216B" w:rsidP="00D4581B"/>
                          <w:p w14:paraId="7E8ED544" w14:textId="77777777" w:rsidR="00BA216B" w:rsidRDefault="00BA216B" w:rsidP="00D4581B"/>
                          <w:p w14:paraId="48987DC0" w14:textId="77777777" w:rsidR="00BA216B" w:rsidRDefault="00BA216B" w:rsidP="00D4581B"/>
                          <w:p w14:paraId="1D1D05E5" w14:textId="77777777" w:rsidR="00BA216B" w:rsidRDefault="00BA216B" w:rsidP="00D4581B"/>
                          <w:p w14:paraId="7D77DF2E" w14:textId="77777777" w:rsidR="00BA216B" w:rsidRDefault="00BA216B" w:rsidP="00D4581B"/>
                          <w:p w14:paraId="7AB9E25E" w14:textId="77777777" w:rsidR="00BA216B" w:rsidRDefault="00BA216B" w:rsidP="00D4581B"/>
                          <w:p w14:paraId="482E1753" w14:textId="77777777" w:rsidR="00BA216B" w:rsidRDefault="00BA216B" w:rsidP="00D4581B"/>
                          <w:p w14:paraId="2B41A9A3" w14:textId="77777777" w:rsidR="00BA216B" w:rsidRDefault="00BA216B" w:rsidP="00D4581B"/>
                          <w:p w14:paraId="1115ADEE" w14:textId="77777777" w:rsidR="00BA216B" w:rsidRDefault="00BA216B" w:rsidP="00D4581B"/>
                          <w:p w14:paraId="07BE4387" w14:textId="77777777" w:rsidR="00BA216B" w:rsidRDefault="00BA216B" w:rsidP="00D4581B"/>
                          <w:p w14:paraId="29315122" w14:textId="77777777" w:rsidR="00BA216B" w:rsidRDefault="00BA216B" w:rsidP="00D4581B"/>
                          <w:p w14:paraId="64025CF1" w14:textId="77777777" w:rsidR="00BA216B" w:rsidRDefault="00BA216B" w:rsidP="00D4581B"/>
                          <w:p w14:paraId="49B4705A" w14:textId="77777777" w:rsidR="00BA216B" w:rsidRDefault="00BA216B" w:rsidP="00D4581B"/>
                          <w:p w14:paraId="2A470EA1" w14:textId="77777777" w:rsidR="00BA216B" w:rsidRDefault="00BA216B" w:rsidP="00D4581B"/>
                          <w:p w14:paraId="0308F97A" w14:textId="77777777" w:rsidR="00BA216B" w:rsidRDefault="00BA216B" w:rsidP="00D4581B"/>
                          <w:p w14:paraId="0A577FA3" w14:textId="77777777" w:rsidR="00BA216B" w:rsidRDefault="00BA216B" w:rsidP="00D4581B"/>
                          <w:p w14:paraId="59C83A2D" w14:textId="77777777" w:rsidR="00BA216B" w:rsidRDefault="00BA216B" w:rsidP="00D4581B"/>
                          <w:p w14:paraId="716CB663" w14:textId="77777777" w:rsidR="00BA216B" w:rsidRDefault="00BA216B" w:rsidP="00D4581B"/>
                          <w:p w14:paraId="729DF404" w14:textId="77777777" w:rsidR="00BA216B" w:rsidRDefault="00BA216B" w:rsidP="00D4581B"/>
                          <w:p w14:paraId="30A727A1" w14:textId="77777777" w:rsidR="00BA216B" w:rsidRDefault="00BA216B" w:rsidP="00D4581B"/>
                          <w:p w14:paraId="17A80DCD" w14:textId="77777777" w:rsidR="00BA216B" w:rsidRDefault="00BA216B" w:rsidP="00D4581B"/>
                          <w:p w14:paraId="252641CC" w14:textId="77777777" w:rsidR="00BA216B" w:rsidRDefault="00BA216B" w:rsidP="00D4581B"/>
                          <w:p w14:paraId="47B6FE29" w14:textId="77777777" w:rsidR="00BA216B" w:rsidRDefault="00BA216B" w:rsidP="00D4581B"/>
                          <w:p w14:paraId="52413692" w14:textId="77777777" w:rsidR="00BA216B" w:rsidRDefault="00BA216B" w:rsidP="00D4581B"/>
                          <w:p w14:paraId="2AD76A6A" w14:textId="77777777" w:rsidR="00BA216B" w:rsidRDefault="00BA216B" w:rsidP="00D4581B"/>
                          <w:p w14:paraId="251A2326" w14:textId="77777777" w:rsidR="00BA216B" w:rsidRDefault="00BA216B" w:rsidP="00D4581B"/>
                          <w:p w14:paraId="76C33CF2" w14:textId="77777777" w:rsidR="00BA216B" w:rsidRDefault="00BA216B" w:rsidP="00D4581B"/>
                          <w:p w14:paraId="3B060F71" w14:textId="77777777" w:rsidR="00BA216B" w:rsidRDefault="00BA216B" w:rsidP="00D458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56F26" id="Text Box 2122" o:spid="_x0000_s1112" type="#_x0000_t202" style="position:absolute;left:0;text-align:left;margin-left:202.5pt;margin-top:.5pt;width:101.9pt;height:27.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" filled="f" stroked="f">
                <v:textbox>
                  <w:txbxContent>
                    <w:p w14:paraId="06ABA097" w14:textId="77777777" w:rsidR="00BA216B" w:rsidRDefault="00BA216B" w:rsidP="00D4581B">
                      <w:r>
                        <w:rPr>
                          <w:rFonts w:hint="eastAsia"/>
                        </w:rPr>
                        <w:t>범주가 0일 확률</w:t>
                      </w:r>
                    </w:p>
                    <w:p w14:paraId="013C7396" w14:textId="77777777" w:rsidR="00BA216B" w:rsidRDefault="00BA216B" w:rsidP="00D4581B"/>
                    <w:p w14:paraId="072AF3D9" w14:textId="77777777" w:rsidR="00BA216B" w:rsidRDefault="00BA216B" w:rsidP="00D4581B"/>
                    <w:p w14:paraId="15D981B6" w14:textId="77777777" w:rsidR="00BA216B" w:rsidRDefault="00BA216B" w:rsidP="00D4581B"/>
                    <w:p w14:paraId="5451D2BC" w14:textId="77777777" w:rsidR="00BA216B" w:rsidRDefault="00BA216B" w:rsidP="00D4581B"/>
                    <w:p w14:paraId="620E4D8D" w14:textId="77777777" w:rsidR="00BA216B" w:rsidRDefault="00BA216B" w:rsidP="00D4581B"/>
                    <w:p w14:paraId="59C1F4E2" w14:textId="77777777" w:rsidR="00BA216B" w:rsidRDefault="00BA216B" w:rsidP="00D4581B"/>
                    <w:p w14:paraId="00DC7A11" w14:textId="77777777" w:rsidR="00BA216B" w:rsidRDefault="00BA216B" w:rsidP="00D4581B"/>
                    <w:p w14:paraId="25438A3C" w14:textId="77777777" w:rsidR="00BA216B" w:rsidRDefault="00BA216B" w:rsidP="00D4581B"/>
                    <w:p w14:paraId="2B1AF225" w14:textId="77777777" w:rsidR="00BA216B" w:rsidRDefault="00BA216B" w:rsidP="00D4581B"/>
                    <w:p w14:paraId="43C84C52" w14:textId="77777777" w:rsidR="00BA216B" w:rsidRDefault="00BA216B" w:rsidP="00D4581B"/>
                    <w:p w14:paraId="7624C3EF" w14:textId="77777777" w:rsidR="00BA216B" w:rsidRDefault="00BA216B" w:rsidP="00D4581B"/>
                    <w:p w14:paraId="7B7D9DC2" w14:textId="77777777" w:rsidR="00BA216B" w:rsidRDefault="00BA216B" w:rsidP="00D4581B"/>
                    <w:p w14:paraId="1D1A1816" w14:textId="77777777" w:rsidR="00BA216B" w:rsidRDefault="00BA216B" w:rsidP="00D4581B"/>
                    <w:p w14:paraId="0D1ABA2B" w14:textId="77777777" w:rsidR="00BA216B" w:rsidRDefault="00BA216B" w:rsidP="00D4581B"/>
                    <w:p w14:paraId="5564C39C" w14:textId="77777777" w:rsidR="00BA216B" w:rsidRDefault="00BA216B" w:rsidP="00D4581B"/>
                    <w:p w14:paraId="15B11629" w14:textId="77777777" w:rsidR="00BA216B" w:rsidRDefault="00BA216B" w:rsidP="00D4581B"/>
                    <w:p w14:paraId="45ABD83E" w14:textId="77777777" w:rsidR="00BA216B" w:rsidRDefault="00BA216B" w:rsidP="00D4581B"/>
                    <w:p w14:paraId="6C93A8F3" w14:textId="77777777" w:rsidR="00BA216B" w:rsidRDefault="00BA216B" w:rsidP="00D4581B"/>
                    <w:p w14:paraId="77C557BA" w14:textId="77777777" w:rsidR="00BA216B" w:rsidRDefault="00BA216B" w:rsidP="00D4581B"/>
                    <w:p w14:paraId="68C378AC" w14:textId="77777777" w:rsidR="00BA216B" w:rsidRDefault="00BA216B" w:rsidP="00D4581B"/>
                    <w:p w14:paraId="2DF9534D" w14:textId="77777777" w:rsidR="00BA216B" w:rsidRDefault="00BA216B" w:rsidP="00D4581B"/>
                    <w:p w14:paraId="50FD6B44" w14:textId="77777777" w:rsidR="00BA216B" w:rsidRDefault="00BA216B" w:rsidP="00D4581B"/>
                    <w:p w14:paraId="2508F5AF" w14:textId="77777777" w:rsidR="00BA216B" w:rsidRDefault="00BA216B" w:rsidP="00D4581B"/>
                    <w:p w14:paraId="63C5F637" w14:textId="77777777" w:rsidR="00BA216B" w:rsidRDefault="00BA216B" w:rsidP="00D4581B"/>
                    <w:p w14:paraId="3C838C4C" w14:textId="77777777" w:rsidR="00BA216B" w:rsidRDefault="00BA216B" w:rsidP="00D4581B"/>
                    <w:p w14:paraId="1DAA242A" w14:textId="77777777" w:rsidR="00BA216B" w:rsidRDefault="00BA216B" w:rsidP="00D4581B"/>
                    <w:p w14:paraId="233A2FF5" w14:textId="77777777" w:rsidR="00BA216B" w:rsidRDefault="00BA216B" w:rsidP="00D4581B"/>
                    <w:p w14:paraId="0A4E9589" w14:textId="77777777" w:rsidR="00BA216B" w:rsidRDefault="00BA216B" w:rsidP="00D4581B"/>
                    <w:p w14:paraId="03CB5FD9" w14:textId="77777777" w:rsidR="00BA216B" w:rsidRDefault="00BA216B" w:rsidP="00D4581B"/>
                    <w:p w14:paraId="2C28A85A" w14:textId="77777777" w:rsidR="00BA216B" w:rsidRDefault="00BA216B" w:rsidP="00D4581B"/>
                    <w:p w14:paraId="2ECF5818" w14:textId="77777777" w:rsidR="00BA216B" w:rsidRDefault="00BA216B" w:rsidP="00D4581B"/>
                    <w:p w14:paraId="63734A90" w14:textId="77777777" w:rsidR="00BA216B" w:rsidRDefault="00BA216B" w:rsidP="00D4581B"/>
                    <w:p w14:paraId="590058D8" w14:textId="77777777" w:rsidR="00BA216B" w:rsidRDefault="00BA216B" w:rsidP="00D4581B"/>
                    <w:p w14:paraId="7D5D2AD6" w14:textId="77777777" w:rsidR="00BA216B" w:rsidRDefault="00BA216B" w:rsidP="00D4581B"/>
                    <w:p w14:paraId="7A4141CF" w14:textId="77777777" w:rsidR="00BA216B" w:rsidRDefault="00BA216B" w:rsidP="00D4581B"/>
                    <w:p w14:paraId="34869BF5" w14:textId="77777777" w:rsidR="00BA216B" w:rsidRDefault="00BA216B" w:rsidP="00D4581B"/>
                    <w:p w14:paraId="2B19E64A" w14:textId="77777777" w:rsidR="00BA216B" w:rsidRDefault="00BA216B" w:rsidP="00D4581B"/>
                    <w:p w14:paraId="1BA46805" w14:textId="77777777" w:rsidR="00BA216B" w:rsidRDefault="00BA216B" w:rsidP="00D4581B"/>
                    <w:p w14:paraId="0D375811" w14:textId="77777777" w:rsidR="00BA216B" w:rsidRDefault="00BA216B" w:rsidP="00D4581B"/>
                    <w:p w14:paraId="1F3A4C42" w14:textId="77777777" w:rsidR="00BA216B" w:rsidRDefault="00BA216B" w:rsidP="00D4581B"/>
                    <w:p w14:paraId="1A8C4FC7" w14:textId="77777777" w:rsidR="00BA216B" w:rsidRDefault="00BA216B" w:rsidP="00D4581B"/>
                    <w:p w14:paraId="13DD49EE" w14:textId="77777777" w:rsidR="00BA216B" w:rsidRDefault="00BA216B" w:rsidP="00D4581B"/>
                    <w:p w14:paraId="2B69F1A0" w14:textId="77777777" w:rsidR="00BA216B" w:rsidRDefault="00BA216B" w:rsidP="00D4581B"/>
                    <w:p w14:paraId="1A674984" w14:textId="77777777" w:rsidR="00BA216B" w:rsidRDefault="00BA216B" w:rsidP="00D4581B"/>
                    <w:p w14:paraId="077BFDE3" w14:textId="77777777" w:rsidR="00BA216B" w:rsidRDefault="00BA216B" w:rsidP="00D4581B"/>
                    <w:p w14:paraId="3AC79208" w14:textId="77777777" w:rsidR="00BA216B" w:rsidRDefault="00BA216B" w:rsidP="00D4581B"/>
                    <w:p w14:paraId="153A08F6" w14:textId="77777777" w:rsidR="00BA216B" w:rsidRDefault="00BA216B" w:rsidP="00D4581B"/>
                    <w:p w14:paraId="6E7686DA" w14:textId="77777777" w:rsidR="00BA216B" w:rsidRDefault="00BA216B" w:rsidP="00D4581B"/>
                    <w:p w14:paraId="54204FF5" w14:textId="77777777" w:rsidR="00BA216B" w:rsidRDefault="00BA216B" w:rsidP="00D4581B"/>
                    <w:p w14:paraId="76A84018" w14:textId="77777777" w:rsidR="00BA216B" w:rsidRDefault="00BA216B" w:rsidP="00D4581B"/>
                    <w:p w14:paraId="2FAFCD9C" w14:textId="77777777" w:rsidR="00BA216B" w:rsidRDefault="00BA216B" w:rsidP="00D4581B"/>
                    <w:p w14:paraId="066F9AF0" w14:textId="77777777" w:rsidR="00BA216B" w:rsidRDefault="00BA216B" w:rsidP="00D4581B"/>
                    <w:p w14:paraId="0297A4AF" w14:textId="77777777" w:rsidR="00BA216B" w:rsidRDefault="00BA216B" w:rsidP="00D4581B"/>
                    <w:p w14:paraId="0E958998" w14:textId="77777777" w:rsidR="00BA216B" w:rsidRDefault="00BA216B" w:rsidP="00D4581B"/>
                    <w:p w14:paraId="19CC52A8" w14:textId="77777777" w:rsidR="00BA216B" w:rsidRDefault="00BA216B" w:rsidP="00D4581B"/>
                    <w:p w14:paraId="4E8BB79E" w14:textId="77777777" w:rsidR="00BA216B" w:rsidRDefault="00BA216B" w:rsidP="00D4581B"/>
                    <w:p w14:paraId="61101844" w14:textId="77777777" w:rsidR="00BA216B" w:rsidRDefault="00BA216B" w:rsidP="00D4581B"/>
                    <w:p w14:paraId="417FC9CF" w14:textId="77777777" w:rsidR="00BA216B" w:rsidRDefault="00BA216B" w:rsidP="00D4581B"/>
                    <w:p w14:paraId="5E6DF39F" w14:textId="77777777" w:rsidR="00BA216B" w:rsidRDefault="00BA216B" w:rsidP="00D4581B"/>
                    <w:p w14:paraId="3B280A68" w14:textId="77777777" w:rsidR="00BA216B" w:rsidRDefault="00BA216B" w:rsidP="00D4581B"/>
                    <w:p w14:paraId="0A2403FD" w14:textId="77777777" w:rsidR="00BA216B" w:rsidRDefault="00BA216B" w:rsidP="00D4581B"/>
                    <w:p w14:paraId="22B9A9F9" w14:textId="77777777" w:rsidR="00BA216B" w:rsidRDefault="00BA216B" w:rsidP="00D4581B"/>
                    <w:p w14:paraId="47BA7D9D" w14:textId="77777777" w:rsidR="00BA216B" w:rsidRDefault="00BA216B" w:rsidP="00D4581B"/>
                    <w:p w14:paraId="5871C6CD" w14:textId="77777777" w:rsidR="00BA216B" w:rsidRDefault="00BA216B" w:rsidP="00D4581B"/>
                    <w:p w14:paraId="1FE48D5A" w14:textId="77777777" w:rsidR="00BA216B" w:rsidRDefault="00BA216B" w:rsidP="00D4581B"/>
                    <w:p w14:paraId="1E0F783C" w14:textId="77777777" w:rsidR="00BA216B" w:rsidRDefault="00BA216B" w:rsidP="00D4581B"/>
                    <w:p w14:paraId="528454A9" w14:textId="77777777" w:rsidR="00BA216B" w:rsidRDefault="00BA216B" w:rsidP="00D4581B"/>
                    <w:p w14:paraId="39B0C072" w14:textId="77777777" w:rsidR="00BA216B" w:rsidRDefault="00BA216B" w:rsidP="00D4581B"/>
                    <w:p w14:paraId="4CD3A237" w14:textId="77777777" w:rsidR="00BA216B" w:rsidRDefault="00BA216B" w:rsidP="00D4581B"/>
                    <w:p w14:paraId="6E02F8C9" w14:textId="77777777" w:rsidR="00BA216B" w:rsidRDefault="00BA216B" w:rsidP="00D4581B"/>
                    <w:p w14:paraId="030F2AF0" w14:textId="77777777" w:rsidR="00BA216B" w:rsidRDefault="00BA216B" w:rsidP="00D4581B"/>
                    <w:p w14:paraId="77EEECA9" w14:textId="77777777" w:rsidR="00BA216B" w:rsidRDefault="00BA216B" w:rsidP="00D4581B"/>
                    <w:p w14:paraId="23FA076F" w14:textId="77777777" w:rsidR="00BA216B" w:rsidRDefault="00BA216B" w:rsidP="00D4581B"/>
                    <w:p w14:paraId="49FBF76E" w14:textId="77777777" w:rsidR="00BA216B" w:rsidRDefault="00BA216B" w:rsidP="00D4581B"/>
                    <w:p w14:paraId="62500316" w14:textId="77777777" w:rsidR="00BA216B" w:rsidRDefault="00BA216B" w:rsidP="00D4581B"/>
                    <w:p w14:paraId="329351D0" w14:textId="77777777" w:rsidR="00BA216B" w:rsidRDefault="00BA216B" w:rsidP="00D4581B"/>
                    <w:p w14:paraId="58B664D7" w14:textId="77777777" w:rsidR="00BA216B" w:rsidRDefault="00BA216B" w:rsidP="00D4581B"/>
                    <w:p w14:paraId="6847627F" w14:textId="77777777" w:rsidR="00BA216B" w:rsidRDefault="00BA216B" w:rsidP="00D4581B"/>
                    <w:p w14:paraId="159A8C8A" w14:textId="77777777" w:rsidR="00BA216B" w:rsidRDefault="00BA216B" w:rsidP="00D4581B"/>
                    <w:p w14:paraId="650E3AE9" w14:textId="77777777" w:rsidR="00BA216B" w:rsidRDefault="00BA216B" w:rsidP="00D4581B"/>
                    <w:p w14:paraId="6DF6DFFF" w14:textId="77777777" w:rsidR="00BA216B" w:rsidRDefault="00BA216B" w:rsidP="00D4581B"/>
                    <w:p w14:paraId="32FC344C" w14:textId="77777777" w:rsidR="00BA216B" w:rsidRDefault="00BA216B" w:rsidP="00D4581B"/>
                    <w:p w14:paraId="106F086D" w14:textId="77777777" w:rsidR="00BA216B" w:rsidRDefault="00BA216B" w:rsidP="00D4581B"/>
                    <w:p w14:paraId="0EA2F5A6" w14:textId="77777777" w:rsidR="00BA216B" w:rsidRDefault="00BA216B" w:rsidP="00D4581B"/>
                    <w:p w14:paraId="1CB68FB0" w14:textId="77777777" w:rsidR="00BA216B" w:rsidRDefault="00BA216B" w:rsidP="00D4581B"/>
                    <w:p w14:paraId="22B31720" w14:textId="77777777" w:rsidR="00BA216B" w:rsidRDefault="00BA216B" w:rsidP="00D4581B"/>
                    <w:p w14:paraId="4B8AE557" w14:textId="77777777" w:rsidR="00BA216B" w:rsidRDefault="00BA216B" w:rsidP="00D4581B"/>
                    <w:p w14:paraId="2A8D15B8" w14:textId="77777777" w:rsidR="00BA216B" w:rsidRDefault="00BA216B" w:rsidP="00D4581B"/>
                    <w:p w14:paraId="018708E4" w14:textId="77777777" w:rsidR="00BA216B" w:rsidRDefault="00BA216B" w:rsidP="00D4581B"/>
                    <w:p w14:paraId="346CCC86" w14:textId="77777777" w:rsidR="00BA216B" w:rsidRDefault="00BA216B" w:rsidP="00D4581B"/>
                    <w:p w14:paraId="4CEF0546" w14:textId="77777777" w:rsidR="00BA216B" w:rsidRDefault="00BA216B" w:rsidP="00D4581B"/>
                    <w:p w14:paraId="08AA368C" w14:textId="77777777" w:rsidR="00BA216B" w:rsidRDefault="00BA216B" w:rsidP="00D4581B"/>
                    <w:p w14:paraId="04FB4811" w14:textId="77777777" w:rsidR="00BA216B" w:rsidRDefault="00BA216B" w:rsidP="00D4581B"/>
                    <w:p w14:paraId="37087849" w14:textId="77777777" w:rsidR="00BA216B" w:rsidRDefault="00BA216B" w:rsidP="00D4581B"/>
                    <w:p w14:paraId="5AFB66A1" w14:textId="77777777" w:rsidR="00BA216B" w:rsidRDefault="00BA216B" w:rsidP="00D4581B"/>
                    <w:p w14:paraId="799D0DB8" w14:textId="77777777" w:rsidR="00BA216B" w:rsidRDefault="00BA216B" w:rsidP="00D4581B"/>
                    <w:p w14:paraId="192446E1" w14:textId="77777777" w:rsidR="00BA216B" w:rsidRDefault="00BA216B" w:rsidP="00D4581B"/>
                    <w:p w14:paraId="1FBFE31B" w14:textId="77777777" w:rsidR="00BA216B" w:rsidRDefault="00BA216B" w:rsidP="00D4581B"/>
                    <w:p w14:paraId="1F785395" w14:textId="77777777" w:rsidR="00BA216B" w:rsidRDefault="00BA216B" w:rsidP="00D4581B"/>
                    <w:p w14:paraId="662B4D9F" w14:textId="77777777" w:rsidR="00BA216B" w:rsidRDefault="00BA216B" w:rsidP="00D4581B"/>
                    <w:p w14:paraId="264DCC71" w14:textId="77777777" w:rsidR="00BA216B" w:rsidRDefault="00BA216B" w:rsidP="00D4581B"/>
                    <w:p w14:paraId="11A8D250" w14:textId="77777777" w:rsidR="00BA216B" w:rsidRDefault="00BA216B" w:rsidP="00D4581B"/>
                    <w:p w14:paraId="1498F093" w14:textId="77777777" w:rsidR="00BA216B" w:rsidRDefault="00BA216B" w:rsidP="00D4581B"/>
                    <w:p w14:paraId="4A520301" w14:textId="77777777" w:rsidR="00BA216B" w:rsidRDefault="00BA216B" w:rsidP="00D4581B"/>
                    <w:p w14:paraId="474A21C4" w14:textId="77777777" w:rsidR="00BA216B" w:rsidRDefault="00BA216B" w:rsidP="00D4581B"/>
                    <w:p w14:paraId="01FE4555" w14:textId="77777777" w:rsidR="00BA216B" w:rsidRDefault="00BA216B" w:rsidP="00D4581B"/>
                    <w:p w14:paraId="12B67B4A" w14:textId="77777777" w:rsidR="00BA216B" w:rsidRDefault="00BA216B" w:rsidP="00D4581B"/>
                    <w:p w14:paraId="7DA47C34" w14:textId="77777777" w:rsidR="00BA216B" w:rsidRDefault="00BA216B" w:rsidP="00D4581B"/>
                    <w:p w14:paraId="2A3DE22F" w14:textId="77777777" w:rsidR="00BA216B" w:rsidRDefault="00BA216B" w:rsidP="00D4581B"/>
                    <w:p w14:paraId="231AF254" w14:textId="77777777" w:rsidR="00BA216B" w:rsidRDefault="00BA216B" w:rsidP="00D4581B"/>
                    <w:p w14:paraId="5BCF3E68" w14:textId="77777777" w:rsidR="00BA216B" w:rsidRDefault="00BA216B" w:rsidP="00D4581B"/>
                    <w:p w14:paraId="3899F6F8" w14:textId="77777777" w:rsidR="00BA216B" w:rsidRDefault="00BA216B" w:rsidP="00D4581B"/>
                    <w:p w14:paraId="05A4641C" w14:textId="77777777" w:rsidR="00BA216B" w:rsidRDefault="00BA216B" w:rsidP="00D4581B"/>
                    <w:p w14:paraId="0EA13BC0" w14:textId="77777777" w:rsidR="00BA216B" w:rsidRDefault="00BA216B" w:rsidP="00D4581B"/>
                    <w:p w14:paraId="5A7DE35B" w14:textId="77777777" w:rsidR="00BA216B" w:rsidRDefault="00BA216B" w:rsidP="00D4581B"/>
                    <w:p w14:paraId="2A87F326" w14:textId="77777777" w:rsidR="00BA216B" w:rsidRDefault="00BA216B" w:rsidP="00D4581B"/>
                    <w:p w14:paraId="3C87D185" w14:textId="77777777" w:rsidR="00BA216B" w:rsidRDefault="00BA216B" w:rsidP="00D4581B"/>
                    <w:p w14:paraId="417DB78E" w14:textId="77777777" w:rsidR="00BA216B" w:rsidRDefault="00BA216B" w:rsidP="00D4581B"/>
                    <w:p w14:paraId="0EF78D11" w14:textId="77777777" w:rsidR="00BA216B" w:rsidRDefault="00BA216B" w:rsidP="00D4581B"/>
                    <w:p w14:paraId="49EB8DC8" w14:textId="77777777" w:rsidR="00BA216B" w:rsidRDefault="00BA216B" w:rsidP="00D4581B"/>
                    <w:p w14:paraId="6CAB0BDE" w14:textId="77777777" w:rsidR="00BA216B" w:rsidRDefault="00BA216B" w:rsidP="00D4581B"/>
                    <w:p w14:paraId="78F33829" w14:textId="77777777" w:rsidR="00BA216B" w:rsidRDefault="00BA216B" w:rsidP="00D4581B"/>
                    <w:p w14:paraId="25BE681E" w14:textId="77777777" w:rsidR="00BA216B" w:rsidRDefault="00BA216B" w:rsidP="00D4581B"/>
                    <w:p w14:paraId="14AD1E0B" w14:textId="77777777" w:rsidR="00BA216B" w:rsidRDefault="00BA216B" w:rsidP="00D4581B"/>
                    <w:p w14:paraId="506648FD" w14:textId="77777777" w:rsidR="00BA216B" w:rsidRDefault="00BA216B" w:rsidP="00D4581B"/>
                    <w:p w14:paraId="7F0AE633" w14:textId="77777777" w:rsidR="00BA216B" w:rsidRDefault="00BA216B" w:rsidP="00D4581B"/>
                    <w:p w14:paraId="602E3FFE" w14:textId="77777777" w:rsidR="00BA216B" w:rsidRDefault="00BA216B" w:rsidP="00D4581B"/>
                    <w:p w14:paraId="6959CAB6" w14:textId="77777777" w:rsidR="00BA216B" w:rsidRDefault="00BA216B" w:rsidP="00D4581B"/>
                    <w:p w14:paraId="34C2A759" w14:textId="77777777" w:rsidR="00BA216B" w:rsidRDefault="00BA216B" w:rsidP="00D4581B"/>
                    <w:p w14:paraId="2A9AC525" w14:textId="77777777" w:rsidR="00BA216B" w:rsidRDefault="00BA216B" w:rsidP="00D4581B"/>
                    <w:p w14:paraId="0E89DEAE" w14:textId="77777777" w:rsidR="00BA216B" w:rsidRDefault="00BA216B" w:rsidP="00D4581B"/>
                    <w:p w14:paraId="5A308291" w14:textId="77777777" w:rsidR="00BA216B" w:rsidRDefault="00BA216B" w:rsidP="00D4581B"/>
                    <w:p w14:paraId="120DC7D9" w14:textId="77777777" w:rsidR="00BA216B" w:rsidRDefault="00BA216B" w:rsidP="00D4581B"/>
                    <w:p w14:paraId="35B89B23" w14:textId="77777777" w:rsidR="00BA216B" w:rsidRDefault="00BA216B" w:rsidP="00D4581B"/>
                    <w:p w14:paraId="06245640" w14:textId="77777777" w:rsidR="00BA216B" w:rsidRDefault="00BA216B" w:rsidP="00D4581B"/>
                    <w:p w14:paraId="3B0D8222" w14:textId="77777777" w:rsidR="00BA216B" w:rsidRDefault="00BA216B" w:rsidP="00D4581B"/>
                    <w:p w14:paraId="104624A0" w14:textId="77777777" w:rsidR="00BA216B" w:rsidRDefault="00BA216B" w:rsidP="00D4581B"/>
                    <w:p w14:paraId="6DF7D288" w14:textId="77777777" w:rsidR="00BA216B" w:rsidRDefault="00BA216B" w:rsidP="00D4581B"/>
                    <w:p w14:paraId="5754A563" w14:textId="77777777" w:rsidR="00BA216B" w:rsidRDefault="00BA216B" w:rsidP="00D4581B"/>
                    <w:p w14:paraId="6559BC13" w14:textId="77777777" w:rsidR="00BA216B" w:rsidRDefault="00BA216B" w:rsidP="00D4581B"/>
                    <w:p w14:paraId="3E91216F" w14:textId="77777777" w:rsidR="00BA216B" w:rsidRDefault="00BA216B" w:rsidP="00D4581B"/>
                    <w:p w14:paraId="60BC74D1" w14:textId="77777777" w:rsidR="00BA216B" w:rsidRDefault="00BA216B" w:rsidP="00D4581B"/>
                    <w:p w14:paraId="38DA596E" w14:textId="77777777" w:rsidR="00BA216B" w:rsidRDefault="00BA216B" w:rsidP="00D4581B"/>
                    <w:p w14:paraId="2BA5B332" w14:textId="77777777" w:rsidR="00BA216B" w:rsidRDefault="00BA216B" w:rsidP="00D4581B"/>
                    <w:p w14:paraId="0ED83DAA" w14:textId="77777777" w:rsidR="00BA216B" w:rsidRDefault="00BA216B" w:rsidP="00D4581B"/>
                    <w:p w14:paraId="18C25496" w14:textId="77777777" w:rsidR="00BA216B" w:rsidRDefault="00BA216B" w:rsidP="00D4581B"/>
                    <w:p w14:paraId="7233D050" w14:textId="77777777" w:rsidR="00BA216B" w:rsidRDefault="00BA216B" w:rsidP="00D4581B"/>
                    <w:p w14:paraId="48CB7463" w14:textId="77777777" w:rsidR="00BA216B" w:rsidRDefault="00BA216B" w:rsidP="00D4581B"/>
                    <w:p w14:paraId="403CE663" w14:textId="77777777" w:rsidR="00BA216B" w:rsidRDefault="00BA216B" w:rsidP="00D4581B"/>
                    <w:p w14:paraId="7B5F376F" w14:textId="77777777" w:rsidR="00BA216B" w:rsidRDefault="00BA216B" w:rsidP="00D4581B"/>
                    <w:p w14:paraId="0EDE8481" w14:textId="77777777" w:rsidR="00BA216B" w:rsidRDefault="00BA216B" w:rsidP="00D4581B"/>
                    <w:p w14:paraId="098E00FD" w14:textId="77777777" w:rsidR="00BA216B" w:rsidRDefault="00BA216B" w:rsidP="00D4581B"/>
                    <w:p w14:paraId="27C89F43" w14:textId="77777777" w:rsidR="00BA216B" w:rsidRDefault="00BA216B" w:rsidP="00D4581B"/>
                    <w:p w14:paraId="56928D67" w14:textId="77777777" w:rsidR="00BA216B" w:rsidRDefault="00BA216B" w:rsidP="00D4581B"/>
                    <w:p w14:paraId="4F478DDF" w14:textId="77777777" w:rsidR="00BA216B" w:rsidRDefault="00BA216B" w:rsidP="00D4581B"/>
                    <w:p w14:paraId="071A7B9B" w14:textId="77777777" w:rsidR="00BA216B" w:rsidRDefault="00BA216B" w:rsidP="00D4581B"/>
                    <w:p w14:paraId="1E04A9C0" w14:textId="77777777" w:rsidR="00BA216B" w:rsidRDefault="00BA216B" w:rsidP="00D4581B"/>
                    <w:p w14:paraId="33F0E652" w14:textId="77777777" w:rsidR="00BA216B" w:rsidRDefault="00BA216B" w:rsidP="00D4581B"/>
                    <w:p w14:paraId="3BC09AC7" w14:textId="77777777" w:rsidR="00BA216B" w:rsidRDefault="00BA216B" w:rsidP="00D4581B"/>
                    <w:p w14:paraId="66FE869A" w14:textId="77777777" w:rsidR="00BA216B" w:rsidRDefault="00BA216B" w:rsidP="00D4581B"/>
                    <w:p w14:paraId="4D7EB8A2" w14:textId="77777777" w:rsidR="00BA216B" w:rsidRDefault="00BA216B" w:rsidP="00D4581B"/>
                    <w:p w14:paraId="117DEDE7" w14:textId="77777777" w:rsidR="00BA216B" w:rsidRDefault="00BA216B" w:rsidP="00D4581B"/>
                    <w:p w14:paraId="271C8299" w14:textId="77777777" w:rsidR="00BA216B" w:rsidRDefault="00BA216B" w:rsidP="00D4581B"/>
                    <w:p w14:paraId="0BCAEC98" w14:textId="77777777" w:rsidR="00BA216B" w:rsidRDefault="00BA216B" w:rsidP="00D4581B"/>
                    <w:p w14:paraId="02E341DD" w14:textId="77777777" w:rsidR="00BA216B" w:rsidRDefault="00BA216B" w:rsidP="00D4581B"/>
                    <w:p w14:paraId="63626911" w14:textId="77777777" w:rsidR="00BA216B" w:rsidRDefault="00BA216B" w:rsidP="00D4581B"/>
                    <w:p w14:paraId="51658A58" w14:textId="77777777" w:rsidR="00BA216B" w:rsidRDefault="00BA216B" w:rsidP="00D4581B"/>
                    <w:p w14:paraId="3F79224B" w14:textId="77777777" w:rsidR="00BA216B" w:rsidRDefault="00BA216B" w:rsidP="00D4581B"/>
                    <w:p w14:paraId="2525664C" w14:textId="77777777" w:rsidR="00BA216B" w:rsidRDefault="00BA216B" w:rsidP="00D4581B"/>
                    <w:p w14:paraId="26D23D4A" w14:textId="77777777" w:rsidR="00BA216B" w:rsidRDefault="00BA216B" w:rsidP="00D4581B"/>
                    <w:p w14:paraId="6A8604E4" w14:textId="77777777" w:rsidR="00BA216B" w:rsidRDefault="00BA216B" w:rsidP="00D4581B"/>
                    <w:p w14:paraId="327683D5" w14:textId="77777777" w:rsidR="00BA216B" w:rsidRDefault="00BA216B" w:rsidP="00D4581B"/>
                    <w:p w14:paraId="07AC5687" w14:textId="77777777" w:rsidR="00BA216B" w:rsidRDefault="00BA216B" w:rsidP="00D4581B"/>
                    <w:p w14:paraId="79802BD7" w14:textId="77777777" w:rsidR="00BA216B" w:rsidRDefault="00BA216B" w:rsidP="00D4581B"/>
                    <w:p w14:paraId="451EDD27" w14:textId="77777777" w:rsidR="00BA216B" w:rsidRDefault="00BA216B" w:rsidP="00D4581B"/>
                    <w:p w14:paraId="4C16F95C" w14:textId="77777777" w:rsidR="00BA216B" w:rsidRDefault="00BA216B" w:rsidP="00D4581B"/>
                    <w:p w14:paraId="2869103F" w14:textId="77777777" w:rsidR="00BA216B" w:rsidRDefault="00BA216B" w:rsidP="00D4581B"/>
                    <w:p w14:paraId="61A101D9" w14:textId="77777777" w:rsidR="00BA216B" w:rsidRDefault="00BA216B" w:rsidP="00D4581B"/>
                    <w:p w14:paraId="78D0CE2D" w14:textId="77777777" w:rsidR="00BA216B" w:rsidRDefault="00BA216B" w:rsidP="00D4581B"/>
                    <w:p w14:paraId="7D828736" w14:textId="77777777" w:rsidR="00BA216B" w:rsidRDefault="00BA216B" w:rsidP="00D4581B"/>
                    <w:p w14:paraId="138A0DFE" w14:textId="77777777" w:rsidR="00BA216B" w:rsidRDefault="00BA216B" w:rsidP="00D4581B"/>
                    <w:p w14:paraId="324787FD" w14:textId="77777777" w:rsidR="00BA216B" w:rsidRDefault="00BA216B" w:rsidP="00D4581B"/>
                    <w:p w14:paraId="7D38D005" w14:textId="77777777" w:rsidR="00BA216B" w:rsidRDefault="00BA216B" w:rsidP="00D4581B"/>
                    <w:p w14:paraId="07914B3A" w14:textId="77777777" w:rsidR="00BA216B" w:rsidRDefault="00BA216B" w:rsidP="00D4581B"/>
                    <w:p w14:paraId="6BFFA9D6" w14:textId="77777777" w:rsidR="00BA216B" w:rsidRDefault="00BA216B" w:rsidP="00D4581B"/>
                    <w:p w14:paraId="4A2378AB" w14:textId="77777777" w:rsidR="00BA216B" w:rsidRDefault="00BA216B" w:rsidP="00D4581B"/>
                    <w:p w14:paraId="4DD910C3" w14:textId="77777777" w:rsidR="00BA216B" w:rsidRDefault="00BA216B" w:rsidP="00D4581B"/>
                    <w:p w14:paraId="1B64DE1C" w14:textId="77777777" w:rsidR="00BA216B" w:rsidRDefault="00BA216B" w:rsidP="00D4581B"/>
                    <w:p w14:paraId="07A9A6C7" w14:textId="77777777" w:rsidR="00BA216B" w:rsidRDefault="00BA216B" w:rsidP="00D4581B"/>
                    <w:p w14:paraId="126FC22A" w14:textId="77777777" w:rsidR="00BA216B" w:rsidRDefault="00BA216B" w:rsidP="00D4581B"/>
                    <w:p w14:paraId="64787CA1" w14:textId="77777777" w:rsidR="00BA216B" w:rsidRDefault="00BA216B" w:rsidP="00D4581B"/>
                    <w:p w14:paraId="7D520F3E" w14:textId="77777777" w:rsidR="00BA216B" w:rsidRDefault="00BA216B" w:rsidP="00D4581B"/>
                    <w:p w14:paraId="501FA6CC" w14:textId="77777777" w:rsidR="00BA216B" w:rsidRDefault="00BA216B" w:rsidP="00D4581B"/>
                    <w:p w14:paraId="694EC1E3" w14:textId="77777777" w:rsidR="00BA216B" w:rsidRDefault="00BA216B" w:rsidP="00D4581B"/>
                    <w:p w14:paraId="0D71233E" w14:textId="77777777" w:rsidR="00BA216B" w:rsidRDefault="00BA216B" w:rsidP="00D4581B"/>
                    <w:p w14:paraId="4861CC14" w14:textId="77777777" w:rsidR="00BA216B" w:rsidRDefault="00BA216B" w:rsidP="00D4581B"/>
                    <w:p w14:paraId="6ADEEAD6" w14:textId="77777777" w:rsidR="00BA216B" w:rsidRDefault="00BA216B" w:rsidP="00D4581B"/>
                    <w:p w14:paraId="04E41034" w14:textId="77777777" w:rsidR="00BA216B" w:rsidRDefault="00BA216B" w:rsidP="00D4581B"/>
                    <w:p w14:paraId="3C4E4321" w14:textId="77777777" w:rsidR="00BA216B" w:rsidRDefault="00BA216B" w:rsidP="00D4581B"/>
                    <w:p w14:paraId="21721139" w14:textId="77777777" w:rsidR="00BA216B" w:rsidRDefault="00BA216B" w:rsidP="00D4581B"/>
                    <w:p w14:paraId="300B6F15" w14:textId="77777777" w:rsidR="00BA216B" w:rsidRDefault="00BA216B" w:rsidP="00D4581B"/>
                    <w:p w14:paraId="41B13505" w14:textId="77777777" w:rsidR="00BA216B" w:rsidRDefault="00BA216B" w:rsidP="00D4581B"/>
                    <w:p w14:paraId="464BEA17" w14:textId="77777777" w:rsidR="00BA216B" w:rsidRDefault="00BA216B" w:rsidP="00D4581B"/>
                    <w:p w14:paraId="6960560F" w14:textId="77777777" w:rsidR="00BA216B" w:rsidRDefault="00BA216B" w:rsidP="00D4581B"/>
                    <w:p w14:paraId="2FD27842" w14:textId="77777777" w:rsidR="00BA216B" w:rsidRDefault="00BA216B" w:rsidP="00D4581B"/>
                    <w:p w14:paraId="385C4AA7" w14:textId="77777777" w:rsidR="00BA216B" w:rsidRDefault="00BA216B" w:rsidP="00D4581B"/>
                    <w:p w14:paraId="47A8B7DE" w14:textId="77777777" w:rsidR="00BA216B" w:rsidRDefault="00BA216B" w:rsidP="00D4581B"/>
                    <w:p w14:paraId="2EA29944" w14:textId="77777777" w:rsidR="00BA216B" w:rsidRDefault="00BA216B" w:rsidP="00D4581B"/>
                    <w:p w14:paraId="2EDE8279" w14:textId="77777777" w:rsidR="00BA216B" w:rsidRDefault="00BA216B" w:rsidP="00D4581B"/>
                    <w:p w14:paraId="29401B59" w14:textId="77777777" w:rsidR="00BA216B" w:rsidRDefault="00BA216B" w:rsidP="00D4581B"/>
                    <w:p w14:paraId="1B65F270" w14:textId="77777777" w:rsidR="00BA216B" w:rsidRDefault="00BA216B" w:rsidP="00D4581B"/>
                    <w:p w14:paraId="311262A5" w14:textId="77777777" w:rsidR="00BA216B" w:rsidRDefault="00BA216B" w:rsidP="00D4581B"/>
                    <w:p w14:paraId="295F1102" w14:textId="77777777" w:rsidR="00BA216B" w:rsidRDefault="00BA216B" w:rsidP="00D4581B"/>
                    <w:p w14:paraId="3F1C54FD" w14:textId="77777777" w:rsidR="00BA216B" w:rsidRDefault="00BA216B" w:rsidP="00D4581B"/>
                    <w:p w14:paraId="3CF550E4" w14:textId="77777777" w:rsidR="00BA216B" w:rsidRDefault="00BA216B" w:rsidP="00D4581B"/>
                    <w:p w14:paraId="2A2D12A5" w14:textId="77777777" w:rsidR="00BA216B" w:rsidRDefault="00BA216B" w:rsidP="00D4581B"/>
                    <w:p w14:paraId="1E31194A" w14:textId="77777777" w:rsidR="00BA216B" w:rsidRDefault="00BA216B" w:rsidP="00D4581B"/>
                    <w:p w14:paraId="5CA3DB16" w14:textId="77777777" w:rsidR="00BA216B" w:rsidRDefault="00BA216B" w:rsidP="00D4581B"/>
                    <w:p w14:paraId="1518C578" w14:textId="77777777" w:rsidR="00BA216B" w:rsidRDefault="00BA216B" w:rsidP="00D4581B"/>
                    <w:p w14:paraId="725C4456" w14:textId="77777777" w:rsidR="00BA216B" w:rsidRDefault="00BA216B" w:rsidP="00D4581B"/>
                    <w:p w14:paraId="58B69CD7" w14:textId="77777777" w:rsidR="00BA216B" w:rsidRDefault="00BA216B" w:rsidP="00D4581B"/>
                    <w:p w14:paraId="70ABB8D9" w14:textId="77777777" w:rsidR="00BA216B" w:rsidRDefault="00BA216B" w:rsidP="00D4581B"/>
                    <w:p w14:paraId="06DF4762" w14:textId="77777777" w:rsidR="00BA216B" w:rsidRDefault="00BA216B" w:rsidP="00D4581B"/>
                    <w:p w14:paraId="3EC23978" w14:textId="77777777" w:rsidR="00BA216B" w:rsidRDefault="00BA216B" w:rsidP="00D4581B"/>
                    <w:p w14:paraId="3C237348" w14:textId="77777777" w:rsidR="00BA216B" w:rsidRDefault="00BA216B" w:rsidP="00D4581B"/>
                    <w:p w14:paraId="370A5DF5" w14:textId="77777777" w:rsidR="00BA216B" w:rsidRDefault="00BA216B" w:rsidP="00D4581B"/>
                    <w:p w14:paraId="23C360D0" w14:textId="77777777" w:rsidR="00BA216B" w:rsidRDefault="00BA216B" w:rsidP="00D4581B"/>
                    <w:p w14:paraId="1965D91E" w14:textId="77777777" w:rsidR="00BA216B" w:rsidRDefault="00BA216B" w:rsidP="00D4581B"/>
                    <w:p w14:paraId="7347074C" w14:textId="77777777" w:rsidR="00BA216B" w:rsidRDefault="00BA216B" w:rsidP="00D4581B"/>
                    <w:p w14:paraId="06EFDFAE" w14:textId="77777777" w:rsidR="00BA216B" w:rsidRDefault="00BA216B" w:rsidP="00D4581B"/>
                    <w:p w14:paraId="3B64CD6F" w14:textId="77777777" w:rsidR="00BA216B" w:rsidRDefault="00BA216B" w:rsidP="00D4581B"/>
                    <w:p w14:paraId="2529F025" w14:textId="77777777" w:rsidR="00BA216B" w:rsidRDefault="00BA216B" w:rsidP="00D4581B"/>
                    <w:p w14:paraId="54EE8698" w14:textId="77777777" w:rsidR="00BA216B" w:rsidRDefault="00BA216B" w:rsidP="00D4581B"/>
                    <w:p w14:paraId="5DAE562D" w14:textId="77777777" w:rsidR="00BA216B" w:rsidRDefault="00BA216B" w:rsidP="00D4581B"/>
                    <w:p w14:paraId="042CD7D7" w14:textId="77777777" w:rsidR="00BA216B" w:rsidRDefault="00BA216B" w:rsidP="00D4581B"/>
                    <w:p w14:paraId="4760FE44" w14:textId="77777777" w:rsidR="00BA216B" w:rsidRDefault="00BA216B" w:rsidP="00D4581B"/>
                    <w:p w14:paraId="6F074227" w14:textId="77777777" w:rsidR="00BA216B" w:rsidRDefault="00BA216B" w:rsidP="00D4581B"/>
                    <w:p w14:paraId="0481CF01" w14:textId="77777777" w:rsidR="00BA216B" w:rsidRDefault="00BA216B" w:rsidP="00D4581B"/>
                    <w:p w14:paraId="02EEFE28" w14:textId="77777777" w:rsidR="00BA216B" w:rsidRDefault="00BA216B" w:rsidP="00D4581B"/>
                    <w:p w14:paraId="2598FF21" w14:textId="77777777" w:rsidR="00BA216B" w:rsidRDefault="00BA216B" w:rsidP="00D4581B"/>
                    <w:p w14:paraId="79804A1D" w14:textId="77777777" w:rsidR="00BA216B" w:rsidRDefault="00BA216B" w:rsidP="00D4581B"/>
                    <w:p w14:paraId="49A8230F" w14:textId="77777777" w:rsidR="00BA216B" w:rsidRDefault="00BA216B" w:rsidP="00D4581B"/>
                    <w:p w14:paraId="5255DF46" w14:textId="77777777" w:rsidR="00BA216B" w:rsidRDefault="00BA216B" w:rsidP="00D4581B"/>
                    <w:p w14:paraId="43635EB1" w14:textId="77777777" w:rsidR="00BA216B" w:rsidRDefault="00BA216B" w:rsidP="00D4581B"/>
                    <w:p w14:paraId="5634731B" w14:textId="77777777" w:rsidR="00BA216B" w:rsidRDefault="00BA216B" w:rsidP="00D4581B"/>
                    <w:p w14:paraId="3530C59A" w14:textId="77777777" w:rsidR="00BA216B" w:rsidRDefault="00BA216B" w:rsidP="00D4581B"/>
                    <w:p w14:paraId="2B1962EA" w14:textId="77777777" w:rsidR="00BA216B" w:rsidRDefault="00BA216B" w:rsidP="00D4581B"/>
                    <w:p w14:paraId="07F466CE" w14:textId="77777777" w:rsidR="00BA216B" w:rsidRDefault="00BA216B" w:rsidP="00D4581B"/>
                    <w:p w14:paraId="46189E5D" w14:textId="77777777" w:rsidR="00BA216B" w:rsidRDefault="00BA216B" w:rsidP="00D4581B"/>
                    <w:p w14:paraId="39803219" w14:textId="77777777" w:rsidR="00BA216B" w:rsidRDefault="00BA216B" w:rsidP="00D4581B"/>
                    <w:p w14:paraId="060EBA88" w14:textId="77777777" w:rsidR="00BA216B" w:rsidRDefault="00BA216B" w:rsidP="00D4581B"/>
                    <w:p w14:paraId="7E16B7E3" w14:textId="77777777" w:rsidR="00BA216B" w:rsidRDefault="00BA216B" w:rsidP="00D4581B"/>
                    <w:p w14:paraId="4899806B" w14:textId="77777777" w:rsidR="00BA216B" w:rsidRDefault="00BA216B" w:rsidP="00D4581B"/>
                    <w:p w14:paraId="43E05393" w14:textId="77777777" w:rsidR="00BA216B" w:rsidRDefault="00BA216B" w:rsidP="00D4581B"/>
                    <w:p w14:paraId="0FF30BEB" w14:textId="77777777" w:rsidR="00BA216B" w:rsidRDefault="00BA216B" w:rsidP="00D4581B"/>
                    <w:p w14:paraId="7A1CDDDB" w14:textId="77777777" w:rsidR="00BA216B" w:rsidRDefault="00BA216B" w:rsidP="00D4581B"/>
                    <w:p w14:paraId="40781032" w14:textId="77777777" w:rsidR="00BA216B" w:rsidRDefault="00BA216B" w:rsidP="00D4581B"/>
                    <w:p w14:paraId="59122EE5" w14:textId="77777777" w:rsidR="00BA216B" w:rsidRDefault="00BA216B" w:rsidP="00D4581B"/>
                    <w:p w14:paraId="299DF424" w14:textId="77777777" w:rsidR="00BA216B" w:rsidRDefault="00BA216B" w:rsidP="00D4581B"/>
                    <w:p w14:paraId="2BABC09A" w14:textId="77777777" w:rsidR="00BA216B" w:rsidRDefault="00BA216B" w:rsidP="00D4581B"/>
                    <w:p w14:paraId="77089E45" w14:textId="77777777" w:rsidR="00BA216B" w:rsidRDefault="00BA216B" w:rsidP="00D4581B"/>
                    <w:p w14:paraId="20ACC477" w14:textId="77777777" w:rsidR="00BA216B" w:rsidRDefault="00BA216B" w:rsidP="00D4581B"/>
                    <w:p w14:paraId="1EF9C566" w14:textId="77777777" w:rsidR="00BA216B" w:rsidRDefault="00BA216B" w:rsidP="00D4581B"/>
                    <w:p w14:paraId="6F16AE6C" w14:textId="77777777" w:rsidR="00BA216B" w:rsidRDefault="00BA216B" w:rsidP="00D4581B"/>
                    <w:p w14:paraId="542E534E" w14:textId="77777777" w:rsidR="00BA216B" w:rsidRDefault="00BA216B" w:rsidP="00D4581B"/>
                    <w:p w14:paraId="103EAABC" w14:textId="77777777" w:rsidR="00BA216B" w:rsidRDefault="00BA216B" w:rsidP="00D4581B"/>
                    <w:p w14:paraId="4F28A824" w14:textId="77777777" w:rsidR="00BA216B" w:rsidRDefault="00BA216B" w:rsidP="00D4581B"/>
                    <w:p w14:paraId="65C74F9B" w14:textId="77777777" w:rsidR="00BA216B" w:rsidRDefault="00BA216B" w:rsidP="00D4581B"/>
                    <w:p w14:paraId="2A45E80B" w14:textId="77777777" w:rsidR="00BA216B" w:rsidRDefault="00BA216B" w:rsidP="00D4581B"/>
                    <w:p w14:paraId="56E3B5B4" w14:textId="77777777" w:rsidR="00BA216B" w:rsidRDefault="00BA216B" w:rsidP="00D4581B"/>
                    <w:p w14:paraId="78BE8DB5" w14:textId="77777777" w:rsidR="00BA216B" w:rsidRDefault="00BA216B" w:rsidP="00D4581B"/>
                    <w:p w14:paraId="414F585B" w14:textId="77777777" w:rsidR="00BA216B" w:rsidRDefault="00BA216B" w:rsidP="00D4581B"/>
                    <w:p w14:paraId="1BFD81CA" w14:textId="77777777" w:rsidR="00BA216B" w:rsidRDefault="00BA216B" w:rsidP="00D4581B"/>
                    <w:p w14:paraId="6768D6FB" w14:textId="77777777" w:rsidR="00BA216B" w:rsidRDefault="00BA216B" w:rsidP="00D4581B"/>
                    <w:p w14:paraId="3C0C48A8" w14:textId="77777777" w:rsidR="00BA216B" w:rsidRDefault="00BA216B" w:rsidP="00D4581B"/>
                    <w:p w14:paraId="3E4C16F8" w14:textId="77777777" w:rsidR="00BA216B" w:rsidRDefault="00BA216B" w:rsidP="00D4581B"/>
                    <w:p w14:paraId="0819FBF1" w14:textId="77777777" w:rsidR="00BA216B" w:rsidRDefault="00BA216B" w:rsidP="00D4581B"/>
                    <w:p w14:paraId="67E309D7" w14:textId="77777777" w:rsidR="00BA216B" w:rsidRDefault="00BA216B" w:rsidP="00D4581B"/>
                    <w:p w14:paraId="0BFD6D47" w14:textId="77777777" w:rsidR="00BA216B" w:rsidRDefault="00BA216B" w:rsidP="00D4581B"/>
                    <w:p w14:paraId="1455ED0D" w14:textId="77777777" w:rsidR="00BA216B" w:rsidRDefault="00BA216B" w:rsidP="00D4581B"/>
                    <w:p w14:paraId="3F73BE4D" w14:textId="77777777" w:rsidR="00BA216B" w:rsidRDefault="00BA216B" w:rsidP="00D4581B"/>
                    <w:p w14:paraId="56585AC0" w14:textId="77777777" w:rsidR="00BA216B" w:rsidRDefault="00BA216B" w:rsidP="00D4581B"/>
                    <w:p w14:paraId="169E5C3B" w14:textId="77777777" w:rsidR="00BA216B" w:rsidRDefault="00BA216B" w:rsidP="00D4581B"/>
                    <w:p w14:paraId="54450D2A" w14:textId="77777777" w:rsidR="00BA216B" w:rsidRDefault="00BA216B" w:rsidP="00D4581B"/>
                    <w:p w14:paraId="7816D3E7" w14:textId="77777777" w:rsidR="00BA216B" w:rsidRDefault="00BA216B" w:rsidP="00D4581B"/>
                    <w:p w14:paraId="1ECC4858" w14:textId="77777777" w:rsidR="00BA216B" w:rsidRDefault="00BA216B" w:rsidP="00D4581B"/>
                    <w:p w14:paraId="1E002286" w14:textId="77777777" w:rsidR="00BA216B" w:rsidRDefault="00BA216B" w:rsidP="00D4581B"/>
                    <w:p w14:paraId="06393E42" w14:textId="77777777" w:rsidR="00BA216B" w:rsidRDefault="00BA216B" w:rsidP="00D4581B"/>
                    <w:p w14:paraId="5D1619B4" w14:textId="77777777" w:rsidR="00BA216B" w:rsidRDefault="00BA216B" w:rsidP="00D4581B"/>
                    <w:p w14:paraId="33E50348" w14:textId="77777777" w:rsidR="00BA216B" w:rsidRDefault="00BA216B" w:rsidP="00D4581B"/>
                    <w:p w14:paraId="73BBA26A" w14:textId="77777777" w:rsidR="00BA216B" w:rsidRDefault="00BA216B" w:rsidP="00D4581B"/>
                    <w:p w14:paraId="0052C4BB" w14:textId="77777777" w:rsidR="00BA216B" w:rsidRDefault="00BA216B" w:rsidP="00D4581B"/>
                    <w:p w14:paraId="0251F61B" w14:textId="77777777" w:rsidR="00BA216B" w:rsidRDefault="00BA216B" w:rsidP="00D4581B"/>
                    <w:p w14:paraId="1D5B17D2" w14:textId="77777777" w:rsidR="00BA216B" w:rsidRDefault="00BA216B" w:rsidP="00D4581B"/>
                    <w:p w14:paraId="4AAD8302" w14:textId="77777777" w:rsidR="00BA216B" w:rsidRDefault="00BA216B" w:rsidP="00D4581B"/>
                    <w:p w14:paraId="7D87B25C" w14:textId="77777777" w:rsidR="00BA216B" w:rsidRDefault="00BA216B" w:rsidP="00D4581B"/>
                    <w:p w14:paraId="59D278A5" w14:textId="77777777" w:rsidR="00BA216B" w:rsidRDefault="00BA216B" w:rsidP="00D4581B"/>
                    <w:p w14:paraId="7A6B2A47" w14:textId="77777777" w:rsidR="00BA216B" w:rsidRDefault="00BA216B" w:rsidP="00D4581B"/>
                    <w:p w14:paraId="7C41EBE9" w14:textId="77777777" w:rsidR="00BA216B" w:rsidRDefault="00BA216B" w:rsidP="00D4581B"/>
                    <w:p w14:paraId="08044F3F" w14:textId="77777777" w:rsidR="00BA216B" w:rsidRDefault="00BA216B" w:rsidP="00D4581B"/>
                    <w:p w14:paraId="2860D245" w14:textId="77777777" w:rsidR="00BA216B" w:rsidRDefault="00BA216B" w:rsidP="00D4581B"/>
                    <w:p w14:paraId="256F6541" w14:textId="77777777" w:rsidR="00BA216B" w:rsidRDefault="00BA216B" w:rsidP="00D4581B"/>
                    <w:p w14:paraId="3D8C2D54" w14:textId="77777777" w:rsidR="00BA216B" w:rsidRDefault="00BA216B" w:rsidP="00D4581B"/>
                    <w:p w14:paraId="45B3CAA1" w14:textId="77777777" w:rsidR="00BA216B" w:rsidRDefault="00BA216B" w:rsidP="00D4581B"/>
                    <w:p w14:paraId="1D715789" w14:textId="77777777" w:rsidR="00BA216B" w:rsidRDefault="00BA216B" w:rsidP="00D4581B"/>
                    <w:p w14:paraId="2037DC77" w14:textId="77777777" w:rsidR="00BA216B" w:rsidRDefault="00BA216B" w:rsidP="00D4581B"/>
                    <w:p w14:paraId="1A1195D4" w14:textId="77777777" w:rsidR="00BA216B" w:rsidRDefault="00BA216B" w:rsidP="00D4581B"/>
                    <w:p w14:paraId="2FAD9C44" w14:textId="77777777" w:rsidR="00BA216B" w:rsidRDefault="00BA216B" w:rsidP="00D4581B"/>
                    <w:p w14:paraId="3250A3A9" w14:textId="77777777" w:rsidR="00BA216B" w:rsidRDefault="00BA216B" w:rsidP="00D4581B"/>
                    <w:p w14:paraId="5AA364C2" w14:textId="77777777" w:rsidR="00BA216B" w:rsidRDefault="00BA216B" w:rsidP="00D4581B"/>
                    <w:p w14:paraId="495D4290" w14:textId="77777777" w:rsidR="00BA216B" w:rsidRDefault="00BA216B" w:rsidP="00D4581B"/>
                    <w:p w14:paraId="19CF7138" w14:textId="77777777" w:rsidR="00BA216B" w:rsidRDefault="00BA216B" w:rsidP="00D4581B"/>
                    <w:p w14:paraId="46374231" w14:textId="77777777" w:rsidR="00BA216B" w:rsidRDefault="00BA216B" w:rsidP="00D4581B"/>
                    <w:p w14:paraId="50F32B44" w14:textId="77777777" w:rsidR="00BA216B" w:rsidRDefault="00BA216B" w:rsidP="00D4581B"/>
                    <w:p w14:paraId="1BCFA4E6" w14:textId="77777777" w:rsidR="00BA216B" w:rsidRDefault="00BA216B" w:rsidP="00D4581B"/>
                    <w:p w14:paraId="07F5D331" w14:textId="77777777" w:rsidR="00BA216B" w:rsidRDefault="00BA216B" w:rsidP="00D4581B"/>
                    <w:p w14:paraId="7CB3A4C9" w14:textId="77777777" w:rsidR="00BA216B" w:rsidRDefault="00BA216B" w:rsidP="00D4581B"/>
                    <w:p w14:paraId="12C5B6BF" w14:textId="77777777" w:rsidR="00BA216B" w:rsidRDefault="00BA216B" w:rsidP="00D4581B"/>
                    <w:p w14:paraId="46007D73" w14:textId="77777777" w:rsidR="00BA216B" w:rsidRDefault="00BA216B" w:rsidP="00D4581B"/>
                    <w:p w14:paraId="1BD98A3C" w14:textId="77777777" w:rsidR="00BA216B" w:rsidRDefault="00BA216B" w:rsidP="00D4581B"/>
                    <w:p w14:paraId="0398D107" w14:textId="77777777" w:rsidR="00BA216B" w:rsidRDefault="00BA216B" w:rsidP="00D4581B"/>
                    <w:p w14:paraId="1897B9FC" w14:textId="77777777" w:rsidR="00BA216B" w:rsidRDefault="00BA216B" w:rsidP="00D4581B"/>
                    <w:p w14:paraId="0FC6B41E" w14:textId="77777777" w:rsidR="00BA216B" w:rsidRDefault="00BA216B" w:rsidP="00D4581B"/>
                    <w:p w14:paraId="54F8A5E2" w14:textId="77777777" w:rsidR="00BA216B" w:rsidRDefault="00BA216B" w:rsidP="00D4581B"/>
                    <w:p w14:paraId="6200B7C6" w14:textId="77777777" w:rsidR="00BA216B" w:rsidRDefault="00BA216B" w:rsidP="00D4581B"/>
                    <w:p w14:paraId="50971D9E" w14:textId="77777777" w:rsidR="00BA216B" w:rsidRDefault="00BA216B" w:rsidP="00D4581B"/>
                    <w:p w14:paraId="50580572" w14:textId="77777777" w:rsidR="00BA216B" w:rsidRDefault="00BA216B" w:rsidP="00D4581B"/>
                    <w:p w14:paraId="5BD5D874" w14:textId="77777777" w:rsidR="00BA216B" w:rsidRDefault="00BA216B" w:rsidP="00D4581B"/>
                    <w:p w14:paraId="35DDC584" w14:textId="77777777" w:rsidR="00BA216B" w:rsidRDefault="00BA216B" w:rsidP="00D4581B"/>
                    <w:p w14:paraId="17EF1799" w14:textId="77777777" w:rsidR="00BA216B" w:rsidRDefault="00BA216B" w:rsidP="00D4581B"/>
                    <w:p w14:paraId="4A68F65D" w14:textId="77777777" w:rsidR="00BA216B" w:rsidRDefault="00BA216B" w:rsidP="00D4581B"/>
                    <w:p w14:paraId="37C026F3" w14:textId="77777777" w:rsidR="00BA216B" w:rsidRDefault="00BA216B" w:rsidP="00D4581B"/>
                    <w:p w14:paraId="61A317F6" w14:textId="77777777" w:rsidR="00BA216B" w:rsidRDefault="00BA216B" w:rsidP="00D4581B"/>
                    <w:p w14:paraId="48DB107C" w14:textId="77777777" w:rsidR="00BA216B" w:rsidRDefault="00BA216B" w:rsidP="00D4581B"/>
                    <w:p w14:paraId="17142FE7" w14:textId="77777777" w:rsidR="00BA216B" w:rsidRDefault="00BA216B" w:rsidP="00D4581B"/>
                    <w:p w14:paraId="7C7E7600" w14:textId="77777777" w:rsidR="00BA216B" w:rsidRDefault="00BA216B" w:rsidP="00D4581B"/>
                    <w:p w14:paraId="1A81C9F9" w14:textId="77777777" w:rsidR="00BA216B" w:rsidRDefault="00BA216B" w:rsidP="00D4581B"/>
                    <w:p w14:paraId="002E258F" w14:textId="77777777" w:rsidR="00BA216B" w:rsidRDefault="00BA216B" w:rsidP="00D4581B"/>
                    <w:p w14:paraId="05639919" w14:textId="77777777" w:rsidR="00BA216B" w:rsidRDefault="00BA216B" w:rsidP="00D4581B"/>
                    <w:p w14:paraId="58F505C2" w14:textId="77777777" w:rsidR="00BA216B" w:rsidRDefault="00BA216B" w:rsidP="00D4581B"/>
                    <w:p w14:paraId="4AEADC19" w14:textId="77777777" w:rsidR="00BA216B" w:rsidRDefault="00BA216B" w:rsidP="00D4581B"/>
                    <w:p w14:paraId="2F0A7F01" w14:textId="77777777" w:rsidR="00BA216B" w:rsidRDefault="00BA216B" w:rsidP="00D4581B"/>
                    <w:p w14:paraId="40B70DA0" w14:textId="77777777" w:rsidR="00BA216B" w:rsidRDefault="00BA216B" w:rsidP="00D4581B"/>
                    <w:p w14:paraId="499278CF" w14:textId="77777777" w:rsidR="00BA216B" w:rsidRDefault="00BA216B" w:rsidP="00D4581B"/>
                    <w:p w14:paraId="13317432" w14:textId="77777777" w:rsidR="00BA216B" w:rsidRDefault="00BA216B" w:rsidP="00D4581B"/>
                    <w:p w14:paraId="6B435137" w14:textId="77777777" w:rsidR="00BA216B" w:rsidRDefault="00BA216B" w:rsidP="00D4581B"/>
                    <w:p w14:paraId="108FADE2" w14:textId="77777777" w:rsidR="00BA216B" w:rsidRDefault="00BA216B" w:rsidP="00D4581B"/>
                    <w:p w14:paraId="730E772A" w14:textId="77777777" w:rsidR="00BA216B" w:rsidRDefault="00BA216B" w:rsidP="00D4581B"/>
                    <w:p w14:paraId="0CFE6BB7" w14:textId="77777777" w:rsidR="00BA216B" w:rsidRDefault="00BA216B" w:rsidP="00D4581B"/>
                    <w:p w14:paraId="1776FCDC" w14:textId="77777777" w:rsidR="00BA216B" w:rsidRDefault="00BA216B" w:rsidP="00D4581B"/>
                    <w:p w14:paraId="4ACF524C" w14:textId="77777777" w:rsidR="00BA216B" w:rsidRDefault="00BA216B" w:rsidP="00D4581B"/>
                    <w:p w14:paraId="0E95074D" w14:textId="77777777" w:rsidR="00BA216B" w:rsidRDefault="00BA216B" w:rsidP="00D4581B"/>
                    <w:p w14:paraId="0645D8B6" w14:textId="77777777" w:rsidR="00BA216B" w:rsidRDefault="00BA216B" w:rsidP="00D4581B"/>
                    <w:p w14:paraId="40977963" w14:textId="77777777" w:rsidR="00BA216B" w:rsidRDefault="00BA216B" w:rsidP="00D4581B"/>
                    <w:p w14:paraId="0E189872" w14:textId="77777777" w:rsidR="00BA216B" w:rsidRDefault="00BA216B" w:rsidP="00D4581B"/>
                    <w:p w14:paraId="609CF9D8" w14:textId="77777777" w:rsidR="00BA216B" w:rsidRDefault="00BA216B" w:rsidP="00D4581B"/>
                    <w:p w14:paraId="0129C8A9" w14:textId="77777777" w:rsidR="00BA216B" w:rsidRDefault="00BA216B" w:rsidP="00D4581B"/>
                    <w:p w14:paraId="3B03B22B" w14:textId="77777777" w:rsidR="00BA216B" w:rsidRDefault="00BA216B" w:rsidP="00D4581B"/>
                    <w:p w14:paraId="17D6ECFF" w14:textId="77777777" w:rsidR="00BA216B" w:rsidRDefault="00BA216B" w:rsidP="00D4581B"/>
                    <w:p w14:paraId="2B4EBB9E" w14:textId="77777777" w:rsidR="00BA216B" w:rsidRDefault="00BA216B" w:rsidP="00D4581B"/>
                    <w:p w14:paraId="06807318" w14:textId="77777777" w:rsidR="00BA216B" w:rsidRDefault="00BA216B" w:rsidP="00D4581B"/>
                    <w:p w14:paraId="08CC1944" w14:textId="77777777" w:rsidR="00BA216B" w:rsidRDefault="00BA216B" w:rsidP="00D4581B"/>
                    <w:p w14:paraId="18F20C5D" w14:textId="77777777" w:rsidR="00BA216B" w:rsidRDefault="00BA216B" w:rsidP="00D4581B"/>
                    <w:p w14:paraId="18D10A47" w14:textId="77777777" w:rsidR="00BA216B" w:rsidRDefault="00BA216B" w:rsidP="00D4581B"/>
                    <w:p w14:paraId="26840C01" w14:textId="77777777" w:rsidR="00BA216B" w:rsidRDefault="00BA216B" w:rsidP="00D4581B"/>
                    <w:p w14:paraId="32CD3D68" w14:textId="77777777" w:rsidR="00BA216B" w:rsidRDefault="00BA216B" w:rsidP="00D4581B"/>
                    <w:p w14:paraId="06B99DB8" w14:textId="77777777" w:rsidR="00BA216B" w:rsidRDefault="00BA216B" w:rsidP="00D4581B"/>
                    <w:p w14:paraId="19E454A4" w14:textId="77777777" w:rsidR="00BA216B" w:rsidRDefault="00BA216B" w:rsidP="00D4581B"/>
                    <w:p w14:paraId="678FE547" w14:textId="77777777" w:rsidR="00BA216B" w:rsidRDefault="00BA216B" w:rsidP="00D4581B"/>
                    <w:p w14:paraId="165BBC7F" w14:textId="77777777" w:rsidR="00BA216B" w:rsidRDefault="00BA216B" w:rsidP="00D4581B"/>
                    <w:p w14:paraId="585B1699" w14:textId="77777777" w:rsidR="00BA216B" w:rsidRDefault="00BA216B" w:rsidP="00D4581B"/>
                    <w:p w14:paraId="397EC9D8" w14:textId="77777777" w:rsidR="00BA216B" w:rsidRDefault="00BA216B" w:rsidP="00D4581B"/>
                    <w:p w14:paraId="50122A46" w14:textId="77777777" w:rsidR="00BA216B" w:rsidRDefault="00BA216B" w:rsidP="00D4581B"/>
                    <w:p w14:paraId="63ECB238" w14:textId="77777777" w:rsidR="00BA216B" w:rsidRDefault="00BA216B" w:rsidP="00D4581B"/>
                    <w:p w14:paraId="0A7DF2AD" w14:textId="77777777" w:rsidR="00BA216B" w:rsidRDefault="00BA216B" w:rsidP="00D4581B"/>
                    <w:p w14:paraId="1CD392A5" w14:textId="77777777" w:rsidR="00BA216B" w:rsidRDefault="00BA216B" w:rsidP="00D4581B"/>
                    <w:p w14:paraId="7BAD7577" w14:textId="77777777" w:rsidR="00BA216B" w:rsidRDefault="00BA216B" w:rsidP="00D4581B"/>
                    <w:p w14:paraId="488058E8" w14:textId="77777777" w:rsidR="00BA216B" w:rsidRDefault="00BA216B" w:rsidP="00D4581B"/>
                    <w:p w14:paraId="7EDF8DBA" w14:textId="77777777" w:rsidR="00BA216B" w:rsidRDefault="00BA216B" w:rsidP="00D4581B"/>
                    <w:p w14:paraId="614D036B" w14:textId="77777777" w:rsidR="00BA216B" w:rsidRDefault="00BA216B" w:rsidP="00D4581B"/>
                    <w:p w14:paraId="6288FA9C" w14:textId="77777777" w:rsidR="00BA216B" w:rsidRDefault="00BA216B" w:rsidP="00D4581B"/>
                    <w:p w14:paraId="3C030B3D" w14:textId="77777777" w:rsidR="00BA216B" w:rsidRDefault="00BA216B" w:rsidP="00D4581B"/>
                    <w:p w14:paraId="5BD2F175" w14:textId="77777777" w:rsidR="00BA216B" w:rsidRDefault="00BA216B" w:rsidP="00D4581B"/>
                    <w:p w14:paraId="46860E97" w14:textId="77777777" w:rsidR="00BA216B" w:rsidRDefault="00BA216B" w:rsidP="00D4581B"/>
                    <w:p w14:paraId="1FEA7EB7" w14:textId="77777777" w:rsidR="00BA216B" w:rsidRDefault="00BA216B" w:rsidP="00D4581B"/>
                    <w:p w14:paraId="020BED61" w14:textId="77777777" w:rsidR="00BA216B" w:rsidRDefault="00BA216B" w:rsidP="00D4581B"/>
                    <w:p w14:paraId="1E9E4CE0" w14:textId="77777777" w:rsidR="00BA216B" w:rsidRDefault="00BA216B" w:rsidP="00D4581B"/>
                    <w:p w14:paraId="39F7EE6A" w14:textId="77777777" w:rsidR="00BA216B" w:rsidRDefault="00BA216B" w:rsidP="00D4581B"/>
                    <w:p w14:paraId="77823C76" w14:textId="77777777" w:rsidR="00BA216B" w:rsidRDefault="00BA216B" w:rsidP="00D4581B"/>
                    <w:p w14:paraId="5A56608B" w14:textId="77777777" w:rsidR="00BA216B" w:rsidRDefault="00BA216B" w:rsidP="00D4581B"/>
                    <w:p w14:paraId="3EC2A111" w14:textId="77777777" w:rsidR="00BA216B" w:rsidRDefault="00BA216B" w:rsidP="00D4581B"/>
                    <w:p w14:paraId="4BA9EA95" w14:textId="77777777" w:rsidR="00BA216B" w:rsidRDefault="00BA216B" w:rsidP="00D4581B"/>
                    <w:p w14:paraId="50993510" w14:textId="77777777" w:rsidR="00BA216B" w:rsidRDefault="00BA216B" w:rsidP="00D4581B"/>
                    <w:p w14:paraId="209585F9" w14:textId="77777777" w:rsidR="00BA216B" w:rsidRDefault="00BA216B" w:rsidP="00D4581B"/>
                    <w:p w14:paraId="23416F29" w14:textId="77777777" w:rsidR="00BA216B" w:rsidRDefault="00BA216B" w:rsidP="00D4581B"/>
                    <w:p w14:paraId="2052393C" w14:textId="77777777" w:rsidR="00BA216B" w:rsidRDefault="00BA216B" w:rsidP="00D4581B"/>
                    <w:p w14:paraId="0D6A7543" w14:textId="77777777" w:rsidR="00BA216B" w:rsidRDefault="00BA216B" w:rsidP="00D4581B"/>
                    <w:p w14:paraId="4821433C" w14:textId="77777777" w:rsidR="00BA216B" w:rsidRDefault="00BA216B" w:rsidP="00D4581B"/>
                    <w:p w14:paraId="3F1D41F8" w14:textId="77777777" w:rsidR="00BA216B" w:rsidRDefault="00BA216B" w:rsidP="00D4581B"/>
                    <w:p w14:paraId="60789385" w14:textId="77777777" w:rsidR="00BA216B" w:rsidRDefault="00BA216B" w:rsidP="00D4581B"/>
                    <w:p w14:paraId="0CC039A6" w14:textId="77777777" w:rsidR="00BA216B" w:rsidRDefault="00BA216B" w:rsidP="00D4581B"/>
                    <w:p w14:paraId="45705119" w14:textId="77777777" w:rsidR="00BA216B" w:rsidRDefault="00BA216B" w:rsidP="00D4581B"/>
                    <w:p w14:paraId="00E403FA" w14:textId="77777777" w:rsidR="00BA216B" w:rsidRDefault="00BA216B" w:rsidP="00D4581B"/>
                    <w:p w14:paraId="467943C5" w14:textId="77777777" w:rsidR="00BA216B" w:rsidRDefault="00BA216B" w:rsidP="00D4581B"/>
                    <w:p w14:paraId="3529AE04" w14:textId="77777777" w:rsidR="00BA216B" w:rsidRDefault="00BA216B" w:rsidP="00D4581B"/>
                    <w:p w14:paraId="1B059F67" w14:textId="77777777" w:rsidR="00BA216B" w:rsidRDefault="00BA216B" w:rsidP="00D4581B"/>
                    <w:p w14:paraId="41C104FD" w14:textId="77777777" w:rsidR="00BA216B" w:rsidRDefault="00BA216B" w:rsidP="00D4581B"/>
                    <w:p w14:paraId="24E93E32" w14:textId="77777777" w:rsidR="00BA216B" w:rsidRDefault="00BA216B" w:rsidP="00D4581B"/>
                    <w:p w14:paraId="2303C74D" w14:textId="77777777" w:rsidR="00BA216B" w:rsidRDefault="00BA216B" w:rsidP="00D4581B"/>
                    <w:p w14:paraId="6301A538" w14:textId="77777777" w:rsidR="00BA216B" w:rsidRDefault="00BA216B" w:rsidP="00D4581B"/>
                    <w:p w14:paraId="512C43CA" w14:textId="77777777" w:rsidR="00BA216B" w:rsidRDefault="00BA216B" w:rsidP="00D4581B"/>
                    <w:p w14:paraId="2A316C2F" w14:textId="77777777" w:rsidR="00BA216B" w:rsidRDefault="00BA216B" w:rsidP="00D4581B"/>
                    <w:p w14:paraId="45100BB5" w14:textId="77777777" w:rsidR="00BA216B" w:rsidRDefault="00BA216B" w:rsidP="00D4581B"/>
                    <w:p w14:paraId="139E0748" w14:textId="77777777" w:rsidR="00BA216B" w:rsidRDefault="00BA216B" w:rsidP="00D4581B"/>
                    <w:p w14:paraId="308A178B" w14:textId="77777777" w:rsidR="00BA216B" w:rsidRDefault="00BA216B" w:rsidP="00D4581B"/>
                    <w:p w14:paraId="3CB606CA" w14:textId="77777777" w:rsidR="00BA216B" w:rsidRDefault="00BA216B" w:rsidP="00D4581B"/>
                    <w:p w14:paraId="2E2F3E50" w14:textId="77777777" w:rsidR="00BA216B" w:rsidRDefault="00BA216B" w:rsidP="00D4581B"/>
                    <w:p w14:paraId="65764F1D" w14:textId="77777777" w:rsidR="00BA216B" w:rsidRDefault="00BA216B" w:rsidP="00D4581B"/>
                    <w:p w14:paraId="06C5F364" w14:textId="77777777" w:rsidR="00BA216B" w:rsidRDefault="00BA216B" w:rsidP="00D4581B"/>
                    <w:p w14:paraId="7316ED5C" w14:textId="77777777" w:rsidR="00BA216B" w:rsidRDefault="00BA216B" w:rsidP="00D4581B"/>
                    <w:p w14:paraId="519CDECD" w14:textId="77777777" w:rsidR="00BA216B" w:rsidRDefault="00BA216B" w:rsidP="00D4581B"/>
                    <w:p w14:paraId="0A1C4C65" w14:textId="77777777" w:rsidR="00BA216B" w:rsidRDefault="00BA216B" w:rsidP="00D4581B"/>
                    <w:p w14:paraId="7AAB8412" w14:textId="77777777" w:rsidR="00BA216B" w:rsidRDefault="00BA216B" w:rsidP="00D4581B"/>
                    <w:p w14:paraId="20F6AE63" w14:textId="77777777" w:rsidR="00BA216B" w:rsidRDefault="00BA216B" w:rsidP="00D4581B"/>
                    <w:p w14:paraId="328CCB95" w14:textId="77777777" w:rsidR="00BA216B" w:rsidRDefault="00BA216B" w:rsidP="00D4581B"/>
                    <w:p w14:paraId="5E6ACEC5" w14:textId="77777777" w:rsidR="00BA216B" w:rsidRDefault="00BA216B" w:rsidP="00D4581B"/>
                    <w:p w14:paraId="428B4BE2" w14:textId="77777777" w:rsidR="00BA216B" w:rsidRDefault="00BA216B" w:rsidP="00D4581B"/>
                    <w:p w14:paraId="74EB01A7" w14:textId="77777777" w:rsidR="00BA216B" w:rsidRDefault="00BA216B" w:rsidP="00D4581B"/>
                    <w:p w14:paraId="76AB5ABA" w14:textId="77777777" w:rsidR="00BA216B" w:rsidRDefault="00BA216B" w:rsidP="00D4581B"/>
                    <w:p w14:paraId="26C4838A" w14:textId="77777777" w:rsidR="00BA216B" w:rsidRDefault="00BA216B" w:rsidP="00D4581B"/>
                    <w:p w14:paraId="5BF7033F" w14:textId="77777777" w:rsidR="00BA216B" w:rsidRDefault="00BA216B" w:rsidP="00D4581B"/>
                    <w:p w14:paraId="2E4477FB" w14:textId="77777777" w:rsidR="00BA216B" w:rsidRDefault="00BA216B" w:rsidP="00D4581B"/>
                    <w:p w14:paraId="13BBA7D6" w14:textId="77777777" w:rsidR="00BA216B" w:rsidRDefault="00BA216B" w:rsidP="00D4581B"/>
                    <w:p w14:paraId="21227371" w14:textId="77777777" w:rsidR="00BA216B" w:rsidRDefault="00BA216B" w:rsidP="00D4581B"/>
                    <w:p w14:paraId="41B38074" w14:textId="77777777" w:rsidR="00BA216B" w:rsidRDefault="00BA216B" w:rsidP="00D4581B"/>
                    <w:p w14:paraId="1E53CA25" w14:textId="77777777" w:rsidR="00BA216B" w:rsidRDefault="00BA216B" w:rsidP="00D4581B"/>
                    <w:p w14:paraId="0F7EA56B" w14:textId="77777777" w:rsidR="00BA216B" w:rsidRDefault="00BA216B" w:rsidP="00D4581B"/>
                    <w:p w14:paraId="089CA149" w14:textId="77777777" w:rsidR="00BA216B" w:rsidRDefault="00BA216B" w:rsidP="00D4581B"/>
                    <w:p w14:paraId="7BE435D2" w14:textId="77777777" w:rsidR="00BA216B" w:rsidRDefault="00BA216B" w:rsidP="00D4581B"/>
                    <w:p w14:paraId="7CF1C45A" w14:textId="77777777" w:rsidR="00BA216B" w:rsidRDefault="00BA216B" w:rsidP="00D4581B"/>
                    <w:p w14:paraId="6206B5B1" w14:textId="77777777" w:rsidR="00BA216B" w:rsidRDefault="00BA216B" w:rsidP="00D4581B"/>
                    <w:p w14:paraId="36753107" w14:textId="77777777" w:rsidR="00BA216B" w:rsidRDefault="00BA216B" w:rsidP="00D4581B"/>
                    <w:p w14:paraId="48E69855" w14:textId="77777777" w:rsidR="00BA216B" w:rsidRDefault="00BA216B" w:rsidP="00D4581B"/>
                    <w:p w14:paraId="516ED6F6" w14:textId="77777777" w:rsidR="00BA216B" w:rsidRDefault="00BA216B" w:rsidP="00D4581B"/>
                    <w:p w14:paraId="24396C4B" w14:textId="77777777" w:rsidR="00BA216B" w:rsidRDefault="00BA216B" w:rsidP="00D4581B"/>
                    <w:p w14:paraId="49FC3351" w14:textId="77777777" w:rsidR="00BA216B" w:rsidRDefault="00BA216B" w:rsidP="00D4581B"/>
                    <w:p w14:paraId="6B497B7F" w14:textId="77777777" w:rsidR="00BA216B" w:rsidRDefault="00BA216B" w:rsidP="00D4581B"/>
                    <w:p w14:paraId="7D13A581" w14:textId="77777777" w:rsidR="00BA216B" w:rsidRDefault="00BA216B" w:rsidP="00D4581B"/>
                    <w:p w14:paraId="75C13521" w14:textId="77777777" w:rsidR="00BA216B" w:rsidRDefault="00BA216B" w:rsidP="00D4581B"/>
                    <w:p w14:paraId="10202927" w14:textId="77777777" w:rsidR="00BA216B" w:rsidRDefault="00BA216B" w:rsidP="00D4581B"/>
                    <w:p w14:paraId="3CD781E1" w14:textId="77777777" w:rsidR="00BA216B" w:rsidRDefault="00BA216B" w:rsidP="00D4581B"/>
                    <w:p w14:paraId="329E5DDF" w14:textId="77777777" w:rsidR="00BA216B" w:rsidRDefault="00BA216B" w:rsidP="00D4581B"/>
                    <w:p w14:paraId="0083F248" w14:textId="77777777" w:rsidR="00BA216B" w:rsidRDefault="00BA216B" w:rsidP="00D4581B"/>
                    <w:p w14:paraId="60F26575" w14:textId="77777777" w:rsidR="00BA216B" w:rsidRDefault="00BA216B" w:rsidP="00D4581B"/>
                    <w:p w14:paraId="4E2B2746" w14:textId="77777777" w:rsidR="00BA216B" w:rsidRDefault="00BA216B" w:rsidP="00D4581B"/>
                    <w:p w14:paraId="688E91B4" w14:textId="77777777" w:rsidR="00BA216B" w:rsidRDefault="00BA216B" w:rsidP="00D4581B"/>
                    <w:p w14:paraId="40788819" w14:textId="77777777" w:rsidR="00BA216B" w:rsidRDefault="00BA216B" w:rsidP="00D4581B"/>
                    <w:p w14:paraId="6B09FB86" w14:textId="77777777" w:rsidR="00BA216B" w:rsidRDefault="00BA216B" w:rsidP="00D4581B"/>
                    <w:p w14:paraId="790338B7" w14:textId="77777777" w:rsidR="00BA216B" w:rsidRDefault="00BA216B" w:rsidP="00D4581B"/>
                    <w:p w14:paraId="0BA3BA32" w14:textId="77777777" w:rsidR="00BA216B" w:rsidRDefault="00BA216B" w:rsidP="00D4581B"/>
                    <w:p w14:paraId="232AD16E" w14:textId="77777777" w:rsidR="00BA216B" w:rsidRDefault="00BA216B" w:rsidP="00D4581B"/>
                    <w:p w14:paraId="3CB12474" w14:textId="77777777" w:rsidR="00BA216B" w:rsidRDefault="00BA216B" w:rsidP="00D4581B"/>
                    <w:p w14:paraId="72D05885" w14:textId="77777777" w:rsidR="00BA216B" w:rsidRDefault="00BA216B" w:rsidP="00D4581B"/>
                    <w:p w14:paraId="3DE0D31D" w14:textId="77777777" w:rsidR="00BA216B" w:rsidRDefault="00BA216B" w:rsidP="00D4581B"/>
                    <w:p w14:paraId="750FCF7B" w14:textId="77777777" w:rsidR="00BA216B" w:rsidRDefault="00BA216B" w:rsidP="00D4581B"/>
                    <w:p w14:paraId="7A979A9D" w14:textId="77777777" w:rsidR="00BA216B" w:rsidRDefault="00BA216B" w:rsidP="00D4581B"/>
                    <w:p w14:paraId="25137FD5" w14:textId="77777777" w:rsidR="00BA216B" w:rsidRDefault="00BA216B" w:rsidP="00D4581B"/>
                    <w:p w14:paraId="781BDF86" w14:textId="77777777" w:rsidR="00BA216B" w:rsidRDefault="00BA216B" w:rsidP="00D4581B"/>
                    <w:p w14:paraId="605B0D04" w14:textId="77777777" w:rsidR="00BA216B" w:rsidRDefault="00BA216B" w:rsidP="00D4581B"/>
                    <w:p w14:paraId="200F3DAE" w14:textId="77777777" w:rsidR="00BA216B" w:rsidRDefault="00BA216B" w:rsidP="00D4581B"/>
                    <w:p w14:paraId="03BDECEB" w14:textId="77777777" w:rsidR="00BA216B" w:rsidRDefault="00BA216B" w:rsidP="00D4581B"/>
                    <w:p w14:paraId="2836A965" w14:textId="77777777" w:rsidR="00BA216B" w:rsidRDefault="00BA216B" w:rsidP="00D4581B"/>
                    <w:p w14:paraId="540D601B" w14:textId="77777777" w:rsidR="00BA216B" w:rsidRDefault="00BA216B" w:rsidP="00D4581B"/>
                    <w:p w14:paraId="202CD28A" w14:textId="77777777" w:rsidR="00BA216B" w:rsidRDefault="00BA216B" w:rsidP="00D4581B"/>
                    <w:p w14:paraId="7295ACBB" w14:textId="77777777" w:rsidR="00BA216B" w:rsidRDefault="00BA216B" w:rsidP="00D4581B"/>
                    <w:p w14:paraId="73106F67" w14:textId="77777777" w:rsidR="00BA216B" w:rsidRDefault="00BA216B" w:rsidP="00D4581B"/>
                    <w:p w14:paraId="588EAACB" w14:textId="77777777" w:rsidR="00BA216B" w:rsidRDefault="00BA216B" w:rsidP="00D4581B"/>
                    <w:p w14:paraId="743B08A2" w14:textId="77777777" w:rsidR="00BA216B" w:rsidRDefault="00BA216B" w:rsidP="00D4581B"/>
                    <w:p w14:paraId="17C7155B" w14:textId="77777777" w:rsidR="00BA216B" w:rsidRDefault="00BA216B" w:rsidP="00D4581B"/>
                    <w:p w14:paraId="4B8B0A1E" w14:textId="77777777" w:rsidR="00BA216B" w:rsidRDefault="00BA216B" w:rsidP="00D4581B"/>
                    <w:p w14:paraId="300FF45F" w14:textId="77777777" w:rsidR="00BA216B" w:rsidRDefault="00BA216B" w:rsidP="00D4581B"/>
                    <w:p w14:paraId="6F1EA152" w14:textId="77777777" w:rsidR="00BA216B" w:rsidRDefault="00BA216B" w:rsidP="00D4581B"/>
                    <w:p w14:paraId="051FCB91" w14:textId="77777777" w:rsidR="00BA216B" w:rsidRDefault="00BA216B" w:rsidP="00D4581B"/>
                    <w:p w14:paraId="2FD1280F" w14:textId="77777777" w:rsidR="00BA216B" w:rsidRDefault="00BA216B" w:rsidP="00D4581B"/>
                    <w:p w14:paraId="05FA8BA3" w14:textId="77777777" w:rsidR="00BA216B" w:rsidRDefault="00BA216B" w:rsidP="00D4581B"/>
                    <w:p w14:paraId="77CBAAED" w14:textId="77777777" w:rsidR="00BA216B" w:rsidRDefault="00BA216B" w:rsidP="00D4581B"/>
                    <w:p w14:paraId="5B694793" w14:textId="77777777" w:rsidR="00BA216B" w:rsidRDefault="00BA216B" w:rsidP="00D4581B"/>
                    <w:p w14:paraId="70EBA771" w14:textId="77777777" w:rsidR="00BA216B" w:rsidRDefault="00BA216B" w:rsidP="00D4581B"/>
                    <w:p w14:paraId="1B83A07A" w14:textId="77777777" w:rsidR="00BA216B" w:rsidRDefault="00BA216B" w:rsidP="00D4581B"/>
                    <w:p w14:paraId="23B016B4" w14:textId="77777777" w:rsidR="00BA216B" w:rsidRDefault="00BA216B" w:rsidP="00D4581B"/>
                    <w:p w14:paraId="3563BB94" w14:textId="77777777" w:rsidR="00BA216B" w:rsidRDefault="00BA216B" w:rsidP="00D4581B"/>
                    <w:p w14:paraId="4E1FDB7B" w14:textId="77777777" w:rsidR="00BA216B" w:rsidRDefault="00BA216B" w:rsidP="00D4581B"/>
                    <w:p w14:paraId="3733D8CC" w14:textId="77777777" w:rsidR="00BA216B" w:rsidRDefault="00BA216B" w:rsidP="00D4581B"/>
                    <w:p w14:paraId="5B10DF27" w14:textId="77777777" w:rsidR="00BA216B" w:rsidRDefault="00BA216B" w:rsidP="00D4581B"/>
                    <w:p w14:paraId="314DBB3A" w14:textId="77777777" w:rsidR="00BA216B" w:rsidRDefault="00BA216B" w:rsidP="00D4581B"/>
                    <w:p w14:paraId="0E1474AB" w14:textId="77777777" w:rsidR="00BA216B" w:rsidRDefault="00BA216B" w:rsidP="00D4581B"/>
                    <w:p w14:paraId="41CC7A5F" w14:textId="77777777" w:rsidR="00BA216B" w:rsidRDefault="00BA216B" w:rsidP="00D4581B"/>
                    <w:p w14:paraId="5C7F5578" w14:textId="77777777" w:rsidR="00BA216B" w:rsidRDefault="00BA216B" w:rsidP="00D4581B"/>
                    <w:p w14:paraId="1BFEB6F6" w14:textId="77777777" w:rsidR="00BA216B" w:rsidRDefault="00BA216B" w:rsidP="00D4581B"/>
                    <w:p w14:paraId="15BDB118" w14:textId="77777777" w:rsidR="00BA216B" w:rsidRDefault="00BA216B" w:rsidP="00D4581B"/>
                    <w:p w14:paraId="293FA243" w14:textId="77777777" w:rsidR="00BA216B" w:rsidRDefault="00BA216B" w:rsidP="00D4581B"/>
                    <w:p w14:paraId="0940B531" w14:textId="77777777" w:rsidR="00BA216B" w:rsidRDefault="00BA216B" w:rsidP="00D4581B"/>
                    <w:p w14:paraId="1273CBE8" w14:textId="77777777" w:rsidR="00BA216B" w:rsidRDefault="00BA216B" w:rsidP="00D4581B"/>
                    <w:p w14:paraId="7F62321C" w14:textId="77777777" w:rsidR="00BA216B" w:rsidRDefault="00BA216B" w:rsidP="00D4581B"/>
                    <w:p w14:paraId="75294A2A" w14:textId="77777777" w:rsidR="00BA216B" w:rsidRDefault="00BA216B" w:rsidP="00D4581B"/>
                    <w:p w14:paraId="4C0F1FF9" w14:textId="77777777" w:rsidR="00BA216B" w:rsidRDefault="00BA216B" w:rsidP="00D4581B"/>
                    <w:p w14:paraId="7B4A70E4" w14:textId="77777777" w:rsidR="00BA216B" w:rsidRDefault="00BA216B" w:rsidP="00D4581B"/>
                    <w:p w14:paraId="71D9C812" w14:textId="77777777" w:rsidR="00BA216B" w:rsidRDefault="00BA216B" w:rsidP="00D4581B"/>
                    <w:p w14:paraId="4ADD5472" w14:textId="77777777" w:rsidR="00BA216B" w:rsidRDefault="00BA216B" w:rsidP="00D4581B"/>
                    <w:p w14:paraId="27FD87A3" w14:textId="77777777" w:rsidR="00BA216B" w:rsidRDefault="00BA216B" w:rsidP="00D4581B"/>
                    <w:p w14:paraId="4449331C" w14:textId="77777777" w:rsidR="00BA216B" w:rsidRDefault="00BA216B" w:rsidP="00D4581B"/>
                    <w:p w14:paraId="473A8A2B" w14:textId="77777777" w:rsidR="00BA216B" w:rsidRDefault="00BA216B" w:rsidP="00D4581B"/>
                    <w:p w14:paraId="2BD37B06" w14:textId="77777777" w:rsidR="00BA216B" w:rsidRDefault="00BA216B" w:rsidP="00D4581B"/>
                    <w:p w14:paraId="6B236221" w14:textId="77777777" w:rsidR="00BA216B" w:rsidRDefault="00BA216B" w:rsidP="00D4581B"/>
                    <w:p w14:paraId="47787ABB" w14:textId="77777777" w:rsidR="00BA216B" w:rsidRDefault="00BA216B" w:rsidP="00D4581B"/>
                    <w:p w14:paraId="740943C1" w14:textId="77777777" w:rsidR="00BA216B" w:rsidRDefault="00BA216B" w:rsidP="00D4581B"/>
                    <w:p w14:paraId="22792B91" w14:textId="77777777" w:rsidR="00BA216B" w:rsidRDefault="00BA216B" w:rsidP="00D4581B"/>
                    <w:p w14:paraId="1D89153F" w14:textId="77777777" w:rsidR="00BA216B" w:rsidRDefault="00BA216B" w:rsidP="00D4581B"/>
                    <w:p w14:paraId="2F00D4E0" w14:textId="77777777" w:rsidR="00BA216B" w:rsidRDefault="00BA216B" w:rsidP="00D4581B"/>
                    <w:p w14:paraId="4DF357B0" w14:textId="77777777" w:rsidR="00BA216B" w:rsidRDefault="00BA216B" w:rsidP="00D4581B"/>
                    <w:p w14:paraId="0B77CB44" w14:textId="77777777" w:rsidR="00BA216B" w:rsidRDefault="00BA216B" w:rsidP="00D4581B"/>
                    <w:p w14:paraId="0DBD9865" w14:textId="77777777" w:rsidR="00BA216B" w:rsidRDefault="00BA216B" w:rsidP="00D4581B"/>
                    <w:p w14:paraId="3D8C0002" w14:textId="77777777" w:rsidR="00BA216B" w:rsidRDefault="00BA216B" w:rsidP="00D4581B"/>
                    <w:p w14:paraId="3EE911BC" w14:textId="77777777" w:rsidR="00BA216B" w:rsidRDefault="00BA216B" w:rsidP="00D4581B"/>
                    <w:p w14:paraId="0E5A3E4E" w14:textId="77777777" w:rsidR="00BA216B" w:rsidRDefault="00BA216B" w:rsidP="00D4581B"/>
                    <w:p w14:paraId="3714E41E" w14:textId="77777777" w:rsidR="00BA216B" w:rsidRDefault="00BA216B" w:rsidP="00D4581B"/>
                    <w:p w14:paraId="37802C10" w14:textId="77777777" w:rsidR="00BA216B" w:rsidRDefault="00BA216B" w:rsidP="00D4581B"/>
                    <w:p w14:paraId="4B27417F" w14:textId="77777777" w:rsidR="00BA216B" w:rsidRDefault="00BA216B" w:rsidP="00D4581B"/>
                    <w:p w14:paraId="3C087D41" w14:textId="77777777" w:rsidR="00BA216B" w:rsidRDefault="00BA216B" w:rsidP="00D4581B"/>
                    <w:p w14:paraId="2CB9F178" w14:textId="77777777" w:rsidR="00BA216B" w:rsidRDefault="00BA216B" w:rsidP="00D4581B"/>
                    <w:p w14:paraId="74714DAD" w14:textId="77777777" w:rsidR="00BA216B" w:rsidRDefault="00BA216B" w:rsidP="00D4581B"/>
                    <w:p w14:paraId="39BDD1D2" w14:textId="77777777" w:rsidR="00BA216B" w:rsidRDefault="00BA216B" w:rsidP="00D4581B"/>
                    <w:p w14:paraId="42273563" w14:textId="77777777" w:rsidR="00BA216B" w:rsidRDefault="00BA216B" w:rsidP="00D4581B"/>
                    <w:p w14:paraId="7537F778" w14:textId="77777777" w:rsidR="00BA216B" w:rsidRDefault="00BA216B" w:rsidP="00D4581B"/>
                    <w:p w14:paraId="7F1DB4FF" w14:textId="77777777" w:rsidR="00BA216B" w:rsidRDefault="00BA216B" w:rsidP="00D4581B"/>
                    <w:p w14:paraId="31B584F6" w14:textId="77777777" w:rsidR="00BA216B" w:rsidRDefault="00BA216B" w:rsidP="00D4581B"/>
                    <w:p w14:paraId="1BBAA19E" w14:textId="77777777" w:rsidR="00BA216B" w:rsidRDefault="00BA216B" w:rsidP="00D4581B"/>
                    <w:p w14:paraId="61D6F27A" w14:textId="77777777" w:rsidR="00BA216B" w:rsidRDefault="00BA216B" w:rsidP="00D4581B"/>
                    <w:p w14:paraId="0E21287C" w14:textId="77777777" w:rsidR="00BA216B" w:rsidRDefault="00BA216B" w:rsidP="00D4581B"/>
                    <w:p w14:paraId="291AE1AF" w14:textId="77777777" w:rsidR="00BA216B" w:rsidRDefault="00BA216B" w:rsidP="00D4581B"/>
                    <w:p w14:paraId="0750B8BD" w14:textId="77777777" w:rsidR="00BA216B" w:rsidRDefault="00BA216B" w:rsidP="00D4581B"/>
                    <w:p w14:paraId="3ECBED0C" w14:textId="77777777" w:rsidR="00BA216B" w:rsidRDefault="00BA216B" w:rsidP="00D4581B"/>
                    <w:p w14:paraId="3051BCA7" w14:textId="77777777" w:rsidR="00BA216B" w:rsidRDefault="00BA216B" w:rsidP="00D4581B"/>
                    <w:p w14:paraId="4ABF1D99" w14:textId="77777777" w:rsidR="00BA216B" w:rsidRDefault="00BA216B" w:rsidP="00D4581B"/>
                    <w:p w14:paraId="20DF42A3" w14:textId="77777777" w:rsidR="00BA216B" w:rsidRDefault="00BA216B" w:rsidP="00D4581B"/>
                    <w:p w14:paraId="300C28B4" w14:textId="77777777" w:rsidR="00BA216B" w:rsidRDefault="00BA216B" w:rsidP="00D4581B"/>
                    <w:p w14:paraId="5D8251CA" w14:textId="77777777" w:rsidR="00BA216B" w:rsidRDefault="00BA216B" w:rsidP="00D4581B"/>
                    <w:p w14:paraId="6B888866" w14:textId="77777777" w:rsidR="00BA216B" w:rsidRDefault="00BA216B" w:rsidP="00D4581B"/>
                    <w:p w14:paraId="6FE59EF9" w14:textId="77777777" w:rsidR="00BA216B" w:rsidRDefault="00BA216B" w:rsidP="00D4581B"/>
                    <w:p w14:paraId="5710A247" w14:textId="77777777" w:rsidR="00BA216B" w:rsidRDefault="00BA216B" w:rsidP="00D4581B"/>
                    <w:p w14:paraId="342E6652" w14:textId="77777777" w:rsidR="00BA216B" w:rsidRDefault="00BA216B" w:rsidP="00D4581B"/>
                    <w:p w14:paraId="73181A2C" w14:textId="77777777" w:rsidR="00BA216B" w:rsidRDefault="00BA216B" w:rsidP="00D4581B"/>
                    <w:p w14:paraId="7EB107A3" w14:textId="77777777" w:rsidR="00BA216B" w:rsidRDefault="00BA216B" w:rsidP="00D4581B"/>
                    <w:p w14:paraId="687EE994" w14:textId="77777777" w:rsidR="00BA216B" w:rsidRDefault="00BA216B" w:rsidP="00D4581B"/>
                    <w:p w14:paraId="67D3CC39" w14:textId="77777777" w:rsidR="00BA216B" w:rsidRDefault="00BA216B" w:rsidP="00D4581B"/>
                    <w:p w14:paraId="434E9168" w14:textId="77777777" w:rsidR="00BA216B" w:rsidRDefault="00BA216B" w:rsidP="00D4581B"/>
                    <w:p w14:paraId="382D0F6F" w14:textId="77777777" w:rsidR="00BA216B" w:rsidRDefault="00BA216B" w:rsidP="00D4581B"/>
                    <w:p w14:paraId="33B5E832" w14:textId="77777777" w:rsidR="00BA216B" w:rsidRDefault="00BA216B" w:rsidP="00D4581B"/>
                    <w:p w14:paraId="64999BF4" w14:textId="77777777" w:rsidR="00BA216B" w:rsidRDefault="00BA216B" w:rsidP="00D4581B"/>
                    <w:p w14:paraId="7400DF04" w14:textId="77777777" w:rsidR="00BA216B" w:rsidRDefault="00BA216B" w:rsidP="00D4581B"/>
                    <w:p w14:paraId="60789490" w14:textId="77777777" w:rsidR="00BA216B" w:rsidRDefault="00BA216B" w:rsidP="00D4581B"/>
                    <w:p w14:paraId="0CE838C0" w14:textId="77777777" w:rsidR="00BA216B" w:rsidRDefault="00BA216B" w:rsidP="00D4581B"/>
                    <w:p w14:paraId="43D5C876" w14:textId="77777777" w:rsidR="00BA216B" w:rsidRDefault="00BA216B" w:rsidP="00D4581B"/>
                    <w:p w14:paraId="7B781EDF" w14:textId="77777777" w:rsidR="00BA216B" w:rsidRDefault="00BA216B" w:rsidP="00D4581B"/>
                    <w:p w14:paraId="4A454034" w14:textId="77777777" w:rsidR="00BA216B" w:rsidRDefault="00BA216B" w:rsidP="00D4581B"/>
                    <w:p w14:paraId="5DBCFA02" w14:textId="77777777" w:rsidR="00BA216B" w:rsidRDefault="00BA216B" w:rsidP="00D4581B"/>
                    <w:p w14:paraId="35D006E1" w14:textId="77777777" w:rsidR="00BA216B" w:rsidRDefault="00BA216B" w:rsidP="00D4581B"/>
                    <w:p w14:paraId="08A4ABA6" w14:textId="77777777" w:rsidR="00BA216B" w:rsidRDefault="00BA216B" w:rsidP="00D4581B"/>
                    <w:p w14:paraId="3059C4D7" w14:textId="77777777" w:rsidR="00BA216B" w:rsidRDefault="00BA216B" w:rsidP="00D4581B"/>
                    <w:p w14:paraId="7EE13528" w14:textId="77777777" w:rsidR="00BA216B" w:rsidRDefault="00BA216B" w:rsidP="00D4581B"/>
                    <w:p w14:paraId="20C1438F" w14:textId="77777777" w:rsidR="00BA216B" w:rsidRDefault="00BA216B" w:rsidP="00D4581B"/>
                    <w:p w14:paraId="31497A86" w14:textId="77777777" w:rsidR="00BA216B" w:rsidRDefault="00BA216B" w:rsidP="00D4581B"/>
                    <w:p w14:paraId="6AEE3BA5" w14:textId="77777777" w:rsidR="00BA216B" w:rsidRDefault="00BA216B" w:rsidP="00D4581B"/>
                    <w:p w14:paraId="50732865" w14:textId="77777777" w:rsidR="00BA216B" w:rsidRDefault="00BA216B" w:rsidP="00D4581B"/>
                    <w:p w14:paraId="6CE1837B" w14:textId="77777777" w:rsidR="00BA216B" w:rsidRDefault="00BA216B" w:rsidP="00D4581B"/>
                    <w:p w14:paraId="227DE8E4" w14:textId="77777777" w:rsidR="00BA216B" w:rsidRDefault="00BA216B" w:rsidP="00D4581B"/>
                    <w:p w14:paraId="535C392F" w14:textId="77777777" w:rsidR="00BA216B" w:rsidRDefault="00BA216B" w:rsidP="00D4581B"/>
                    <w:p w14:paraId="140AAF6C" w14:textId="77777777" w:rsidR="00BA216B" w:rsidRDefault="00BA216B" w:rsidP="00D4581B"/>
                    <w:p w14:paraId="78F8728F" w14:textId="77777777" w:rsidR="00BA216B" w:rsidRDefault="00BA216B" w:rsidP="00D4581B"/>
                    <w:p w14:paraId="6E4FDE38" w14:textId="77777777" w:rsidR="00BA216B" w:rsidRDefault="00BA216B" w:rsidP="00D4581B"/>
                    <w:p w14:paraId="090CF75E" w14:textId="77777777" w:rsidR="00BA216B" w:rsidRDefault="00BA216B" w:rsidP="00D4581B"/>
                    <w:p w14:paraId="517A8FB6" w14:textId="77777777" w:rsidR="00BA216B" w:rsidRDefault="00BA216B" w:rsidP="00D4581B"/>
                    <w:p w14:paraId="65E82CA8" w14:textId="77777777" w:rsidR="00BA216B" w:rsidRDefault="00BA216B" w:rsidP="00D4581B"/>
                    <w:p w14:paraId="17060652" w14:textId="77777777" w:rsidR="00BA216B" w:rsidRDefault="00BA216B" w:rsidP="00D4581B"/>
                    <w:p w14:paraId="5D2D30BC" w14:textId="77777777" w:rsidR="00BA216B" w:rsidRDefault="00BA216B" w:rsidP="00D4581B"/>
                    <w:p w14:paraId="29B377F0" w14:textId="77777777" w:rsidR="00BA216B" w:rsidRDefault="00BA216B" w:rsidP="00D4581B"/>
                    <w:p w14:paraId="650CEB48" w14:textId="77777777" w:rsidR="00BA216B" w:rsidRDefault="00BA216B" w:rsidP="00D4581B"/>
                    <w:p w14:paraId="3BAB12BB" w14:textId="77777777" w:rsidR="00BA216B" w:rsidRDefault="00BA216B" w:rsidP="00D4581B"/>
                    <w:p w14:paraId="2CFA6727" w14:textId="77777777" w:rsidR="00BA216B" w:rsidRDefault="00BA216B" w:rsidP="00D4581B"/>
                    <w:p w14:paraId="1D540721" w14:textId="77777777" w:rsidR="00BA216B" w:rsidRDefault="00BA216B" w:rsidP="00D4581B"/>
                    <w:p w14:paraId="3BA24D2A" w14:textId="77777777" w:rsidR="00BA216B" w:rsidRDefault="00BA216B" w:rsidP="00D4581B"/>
                    <w:p w14:paraId="5C77055E" w14:textId="77777777" w:rsidR="00BA216B" w:rsidRDefault="00BA216B" w:rsidP="00D4581B"/>
                    <w:p w14:paraId="5D15E16E" w14:textId="77777777" w:rsidR="00BA216B" w:rsidRDefault="00BA216B" w:rsidP="00D4581B"/>
                    <w:p w14:paraId="2B762396" w14:textId="77777777" w:rsidR="00BA216B" w:rsidRDefault="00BA216B" w:rsidP="00D4581B"/>
                    <w:p w14:paraId="6E3FF72C" w14:textId="77777777" w:rsidR="00BA216B" w:rsidRDefault="00BA216B" w:rsidP="00D4581B"/>
                    <w:p w14:paraId="26FA5057" w14:textId="77777777" w:rsidR="00BA216B" w:rsidRDefault="00BA216B" w:rsidP="00D4581B"/>
                    <w:p w14:paraId="6BE8EF19" w14:textId="77777777" w:rsidR="00BA216B" w:rsidRDefault="00BA216B" w:rsidP="00D4581B"/>
                    <w:p w14:paraId="62297596" w14:textId="77777777" w:rsidR="00BA216B" w:rsidRDefault="00BA216B" w:rsidP="00D4581B"/>
                    <w:p w14:paraId="6B90DDB9" w14:textId="77777777" w:rsidR="00BA216B" w:rsidRDefault="00BA216B" w:rsidP="00D4581B"/>
                    <w:p w14:paraId="2F96E111" w14:textId="77777777" w:rsidR="00BA216B" w:rsidRDefault="00BA216B" w:rsidP="00D4581B"/>
                    <w:p w14:paraId="4A452184" w14:textId="77777777" w:rsidR="00BA216B" w:rsidRDefault="00BA216B" w:rsidP="00D4581B"/>
                    <w:p w14:paraId="5923A4B6" w14:textId="77777777" w:rsidR="00BA216B" w:rsidRDefault="00BA216B" w:rsidP="00D4581B"/>
                    <w:p w14:paraId="4772B933" w14:textId="77777777" w:rsidR="00BA216B" w:rsidRDefault="00BA216B" w:rsidP="00D4581B"/>
                    <w:p w14:paraId="1737C6A0" w14:textId="77777777" w:rsidR="00BA216B" w:rsidRDefault="00BA216B" w:rsidP="00D4581B"/>
                    <w:p w14:paraId="51CBAD95" w14:textId="77777777" w:rsidR="00BA216B" w:rsidRDefault="00BA216B" w:rsidP="00D4581B"/>
                    <w:p w14:paraId="0DCF1595" w14:textId="77777777" w:rsidR="00BA216B" w:rsidRDefault="00BA216B" w:rsidP="00D4581B"/>
                    <w:p w14:paraId="5C7BB08C" w14:textId="77777777" w:rsidR="00BA216B" w:rsidRDefault="00BA216B" w:rsidP="00D4581B"/>
                    <w:p w14:paraId="1030C646" w14:textId="77777777" w:rsidR="00BA216B" w:rsidRDefault="00BA216B" w:rsidP="00D4581B"/>
                    <w:p w14:paraId="3A3335FC" w14:textId="77777777" w:rsidR="00BA216B" w:rsidRDefault="00BA216B" w:rsidP="00D4581B"/>
                    <w:p w14:paraId="59AAD41F" w14:textId="77777777" w:rsidR="00BA216B" w:rsidRDefault="00BA216B" w:rsidP="00D4581B"/>
                    <w:p w14:paraId="09987F5C" w14:textId="77777777" w:rsidR="00BA216B" w:rsidRDefault="00BA216B" w:rsidP="00D4581B"/>
                    <w:p w14:paraId="3A5A9496" w14:textId="77777777" w:rsidR="00BA216B" w:rsidRDefault="00BA216B" w:rsidP="00D4581B"/>
                    <w:p w14:paraId="4002FFC1" w14:textId="77777777" w:rsidR="00BA216B" w:rsidRDefault="00BA216B" w:rsidP="00D4581B"/>
                    <w:p w14:paraId="4E1A70F8" w14:textId="77777777" w:rsidR="00BA216B" w:rsidRDefault="00BA216B" w:rsidP="00D4581B"/>
                    <w:p w14:paraId="676CBC79" w14:textId="77777777" w:rsidR="00BA216B" w:rsidRDefault="00BA216B" w:rsidP="00D4581B"/>
                    <w:p w14:paraId="51875AC1" w14:textId="77777777" w:rsidR="00BA216B" w:rsidRDefault="00BA216B" w:rsidP="00D4581B"/>
                    <w:p w14:paraId="50B16E10" w14:textId="77777777" w:rsidR="00BA216B" w:rsidRDefault="00BA216B" w:rsidP="00D4581B"/>
                    <w:p w14:paraId="41D82E62" w14:textId="77777777" w:rsidR="00BA216B" w:rsidRDefault="00BA216B" w:rsidP="00D4581B"/>
                    <w:p w14:paraId="1D7845E3" w14:textId="77777777" w:rsidR="00BA216B" w:rsidRDefault="00BA216B" w:rsidP="00D4581B"/>
                    <w:p w14:paraId="2A1DD89A" w14:textId="77777777" w:rsidR="00BA216B" w:rsidRDefault="00BA216B" w:rsidP="00D4581B"/>
                    <w:p w14:paraId="560B5C31" w14:textId="77777777" w:rsidR="00BA216B" w:rsidRDefault="00BA216B" w:rsidP="00D4581B"/>
                    <w:p w14:paraId="0CDCB240" w14:textId="77777777" w:rsidR="00BA216B" w:rsidRDefault="00BA216B" w:rsidP="00D4581B"/>
                    <w:p w14:paraId="09AEEAB0" w14:textId="77777777" w:rsidR="00BA216B" w:rsidRDefault="00BA216B" w:rsidP="00D4581B"/>
                    <w:p w14:paraId="166E2693" w14:textId="77777777" w:rsidR="00BA216B" w:rsidRDefault="00BA216B" w:rsidP="00D4581B"/>
                    <w:p w14:paraId="1ACA9791" w14:textId="77777777" w:rsidR="00BA216B" w:rsidRDefault="00BA216B" w:rsidP="00D4581B"/>
                    <w:p w14:paraId="6925580F" w14:textId="77777777" w:rsidR="00BA216B" w:rsidRDefault="00BA216B" w:rsidP="00D4581B"/>
                    <w:p w14:paraId="58B0351A" w14:textId="77777777" w:rsidR="00BA216B" w:rsidRDefault="00BA216B" w:rsidP="00D4581B"/>
                    <w:p w14:paraId="7AF217BC" w14:textId="77777777" w:rsidR="00BA216B" w:rsidRDefault="00BA216B" w:rsidP="00D4581B"/>
                    <w:p w14:paraId="348579B7" w14:textId="77777777" w:rsidR="00BA216B" w:rsidRDefault="00BA216B" w:rsidP="00D4581B"/>
                    <w:p w14:paraId="7F9B230A" w14:textId="77777777" w:rsidR="00BA216B" w:rsidRDefault="00BA216B" w:rsidP="00D4581B"/>
                    <w:p w14:paraId="7D9C345C" w14:textId="77777777" w:rsidR="00BA216B" w:rsidRDefault="00BA216B" w:rsidP="00D4581B"/>
                    <w:p w14:paraId="6C91A5D4" w14:textId="77777777" w:rsidR="00BA216B" w:rsidRDefault="00BA216B" w:rsidP="00D4581B"/>
                    <w:p w14:paraId="2A93B253" w14:textId="77777777" w:rsidR="00BA216B" w:rsidRDefault="00BA216B" w:rsidP="00D4581B"/>
                    <w:p w14:paraId="7F2CDAD0" w14:textId="77777777" w:rsidR="00BA216B" w:rsidRDefault="00BA216B" w:rsidP="00D4581B"/>
                    <w:p w14:paraId="76D35465" w14:textId="77777777" w:rsidR="00BA216B" w:rsidRDefault="00BA216B" w:rsidP="00D4581B"/>
                    <w:p w14:paraId="2459AA31" w14:textId="77777777" w:rsidR="00BA216B" w:rsidRDefault="00BA216B" w:rsidP="00D4581B"/>
                    <w:p w14:paraId="1EE2EB40" w14:textId="77777777" w:rsidR="00BA216B" w:rsidRDefault="00BA216B" w:rsidP="00D4581B"/>
                    <w:p w14:paraId="0267BABD" w14:textId="77777777" w:rsidR="00BA216B" w:rsidRDefault="00BA216B" w:rsidP="00D4581B"/>
                    <w:p w14:paraId="607398E2" w14:textId="77777777" w:rsidR="00BA216B" w:rsidRDefault="00BA216B" w:rsidP="00D4581B"/>
                    <w:p w14:paraId="4DBD0718" w14:textId="77777777" w:rsidR="00BA216B" w:rsidRDefault="00BA216B" w:rsidP="00D4581B"/>
                    <w:p w14:paraId="67C61143" w14:textId="77777777" w:rsidR="00BA216B" w:rsidRDefault="00BA216B" w:rsidP="00D4581B"/>
                    <w:p w14:paraId="3491269C" w14:textId="77777777" w:rsidR="00BA216B" w:rsidRDefault="00BA216B" w:rsidP="00D4581B"/>
                    <w:p w14:paraId="3F82FE65" w14:textId="77777777" w:rsidR="00BA216B" w:rsidRDefault="00BA216B" w:rsidP="00D4581B"/>
                    <w:p w14:paraId="1F664CB9" w14:textId="77777777" w:rsidR="00BA216B" w:rsidRDefault="00BA216B" w:rsidP="00D4581B"/>
                    <w:p w14:paraId="329A1B7E" w14:textId="77777777" w:rsidR="00BA216B" w:rsidRDefault="00BA216B" w:rsidP="00D4581B"/>
                    <w:p w14:paraId="5D1D72C9" w14:textId="77777777" w:rsidR="00BA216B" w:rsidRDefault="00BA216B" w:rsidP="00D4581B"/>
                    <w:p w14:paraId="4DC963D5" w14:textId="77777777" w:rsidR="00BA216B" w:rsidRDefault="00BA216B" w:rsidP="00D4581B"/>
                    <w:p w14:paraId="4207C1EA" w14:textId="77777777" w:rsidR="00BA216B" w:rsidRDefault="00BA216B" w:rsidP="00D4581B"/>
                    <w:p w14:paraId="3EA6F830" w14:textId="77777777" w:rsidR="00BA216B" w:rsidRDefault="00BA216B" w:rsidP="00D4581B"/>
                    <w:p w14:paraId="268C1C89" w14:textId="77777777" w:rsidR="00BA216B" w:rsidRDefault="00BA216B" w:rsidP="00D4581B"/>
                    <w:p w14:paraId="682F781A" w14:textId="77777777" w:rsidR="00BA216B" w:rsidRDefault="00BA216B" w:rsidP="00D4581B"/>
                    <w:p w14:paraId="001F7077" w14:textId="77777777" w:rsidR="00BA216B" w:rsidRDefault="00BA216B" w:rsidP="00D4581B"/>
                    <w:p w14:paraId="512A31BD" w14:textId="77777777" w:rsidR="00BA216B" w:rsidRDefault="00BA216B" w:rsidP="00D4581B"/>
                    <w:p w14:paraId="5AC2F574" w14:textId="77777777" w:rsidR="00BA216B" w:rsidRDefault="00BA216B" w:rsidP="00D4581B"/>
                    <w:p w14:paraId="044F4A8C" w14:textId="77777777" w:rsidR="00BA216B" w:rsidRDefault="00BA216B" w:rsidP="00D4581B"/>
                    <w:p w14:paraId="70EB8372" w14:textId="77777777" w:rsidR="00BA216B" w:rsidRDefault="00BA216B" w:rsidP="00D4581B"/>
                    <w:p w14:paraId="161E9B29" w14:textId="77777777" w:rsidR="00BA216B" w:rsidRDefault="00BA216B" w:rsidP="00D4581B"/>
                    <w:p w14:paraId="2F33395B" w14:textId="77777777" w:rsidR="00BA216B" w:rsidRDefault="00BA216B" w:rsidP="00D4581B"/>
                    <w:p w14:paraId="5B2C1A25" w14:textId="77777777" w:rsidR="00BA216B" w:rsidRDefault="00BA216B" w:rsidP="00D4581B"/>
                    <w:p w14:paraId="45F3DF39" w14:textId="77777777" w:rsidR="00BA216B" w:rsidRDefault="00BA216B" w:rsidP="00D4581B"/>
                    <w:p w14:paraId="37C7691F" w14:textId="77777777" w:rsidR="00BA216B" w:rsidRDefault="00BA216B" w:rsidP="00D4581B"/>
                    <w:p w14:paraId="781894D0" w14:textId="77777777" w:rsidR="00BA216B" w:rsidRDefault="00BA216B" w:rsidP="00D4581B"/>
                    <w:p w14:paraId="6211E57F" w14:textId="77777777" w:rsidR="00BA216B" w:rsidRDefault="00BA216B" w:rsidP="00D4581B"/>
                    <w:p w14:paraId="639E35BE" w14:textId="77777777" w:rsidR="00BA216B" w:rsidRDefault="00BA216B" w:rsidP="00D4581B"/>
                    <w:p w14:paraId="4780967C" w14:textId="77777777" w:rsidR="00BA216B" w:rsidRDefault="00BA216B" w:rsidP="00D4581B"/>
                    <w:p w14:paraId="2B19F26F" w14:textId="77777777" w:rsidR="00BA216B" w:rsidRDefault="00BA216B" w:rsidP="00D4581B"/>
                    <w:p w14:paraId="1D764892" w14:textId="77777777" w:rsidR="00BA216B" w:rsidRDefault="00BA216B" w:rsidP="00D4581B"/>
                    <w:p w14:paraId="5DCABE03" w14:textId="77777777" w:rsidR="00BA216B" w:rsidRDefault="00BA216B" w:rsidP="00D4581B"/>
                    <w:p w14:paraId="45E8630A" w14:textId="77777777" w:rsidR="00BA216B" w:rsidRDefault="00BA216B" w:rsidP="00D4581B"/>
                    <w:p w14:paraId="7F2C4A53" w14:textId="77777777" w:rsidR="00BA216B" w:rsidRDefault="00BA216B" w:rsidP="00D4581B"/>
                    <w:p w14:paraId="612C4E3B" w14:textId="77777777" w:rsidR="00BA216B" w:rsidRDefault="00BA216B" w:rsidP="00D4581B"/>
                    <w:p w14:paraId="7BC225D7" w14:textId="77777777" w:rsidR="00BA216B" w:rsidRDefault="00BA216B" w:rsidP="00D4581B"/>
                    <w:p w14:paraId="6232A556" w14:textId="77777777" w:rsidR="00BA216B" w:rsidRDefault="00BA216B" w:rsidP="00D4581B"/>
                    <w:p w14:paraId="4BFDB460" w14:textId="77777777" w:rsidR="00BA216B" w:rsidRDefault="00BA216B" w:rsidP="00D4581B"/>
                    <w:p w14:paraId="5EFDA270" w14:textId="77777777" w:rsidR="00BA216B" w:rsidRDefault="00BA216B" w:rsidP="00D4581B"/>
                    <w:p w14:paraId="434D7B2E" w14:textId="77777777" w:rsidR="00BA216B" w:rsidRDefault="00BA216B" w:rsidP="00D4581B"/>
                    <w:p w14:paraId="0E7B5B0C" w14:textId="77777777" w:rsidR="00BA216B" w:rsidRDefault="00BA216B" w:rsidP="00D4581B"/>
                    <w:p w14:paraId="2D608BD7" w14:textId="77777777" w:rsidR="00BA216B" w:rsidRDefault="00BA216B" w:rsidP="00D4581B"/>
                    <w:p w14:paraId="6BE17E96" w14:textId="77777777" w:rsidR="00BA216B" w:rsidRDefault="00BA216B" w:rsidP="00D4581B"/>
                    <w:p w14:paraId="44C22545" w14:textId="77777777" w:rsidR="00BA216B" w:rsidRDefault="00BA216B" w:rsidP="00D4581B"/>
                    <w:p w14:paraId="671CADBE" w14:textId="77777777" w:rsidR="00BA216B" w:rsidRDefault="00BA216B" w:rsidP="00D4581B"/>
                    <w:p w14:paraId="52423E85" w14:textId="77777777" w:rsidR="00BA216B" w:rsidRDefault="00BA216B" w:rsidP="00D4581B"/>
                    <w:p w14:paraId="52654EC1" w14:textId="77777777" w:rsidR="00BA216B" w:rsidRDefault="00BA216B" w:rsidP="00D4581B"/>
                    <w:p w14:paraId="138B252C" w14:textId="77777777" w:rsidR="00BA216B" w:rsidRDefault="00BA216B" w:rsidP="00D4581B"/>
                    <w:p w14:paraId="5C1DC167" w14:textId="77777777" w:rsidR="00BA216B" w:rsidRDefault="00BA216B" w:rsidP="00D4581B"/>
                    <w:p w14:paraId="7C918400" w14:textId="77777777" w:rsidR="00BA216B" w:rsidRDefault="00BA216B" w:rsidP="00D4581B"/>
                    <w:p w14:paraId="7581F04E" w14:textId="77777777" w:rsidR="00BA216B" w:rsidRDefault="00BA216B" w:rsidP="00D4581B"/>
                    <w:p w14:paraId="14ECC75E" w14:textId="77777777" w:rsidR="00BA216B" w:rsidRDefault="00BA216B" w:rsidP="00D4581B"/>
                    <w:p w14:paraId="5AA90B55" w14:textId="77777777" w:rsidR="00BA216B" w:rsidRDefault="00BA216B" w:rsidP="00D4581B"/>
                    <w:p w14:paraId="22249FD6" w14:textId="77777777" w:rsidR="00BA216B" w:rsidRDefault="00BA216B" w:rsidP="00D4581B"/>
                    <w:p w14:paraId="7214940E" w14:textId="77777777" w:rsidR="00BA216B" w:rsidRDefault="00BA216B" w:rsidP="00D4581B"/>
                    <w:p w14:paraId="1A80C996" w14:textId="77777777" w:rsidR="00BA216B" w:rsidRDefault="00BA216B" w:rsidP="00D4581B"/>
                    <w:p w14:paraId="59C23391" w14:textId="77777777" w:rsidR="00BA216B" w:rsidRDefault="00BA216B" w:rsidP="00D4581B"/>
                    <w:p w14:paraId="0A4124BC" w14:textId="77777777" w:rsidR="00BA216B" w:rsidRDefault="00BA216B" w:rsidP="00D4581B"/>
                    <w:p w14:paraId="002AF8B9" w14:textId="77777777" w:rsidR="00BA216B" w:rsidRDefault="00BA216B" w:rsidP="00D4581B"/>
                    <w:p w14:paraId="0B947C12" w14:textId="77777777" w:rsidR="00BA216B" w:rsidRDefault="00BA216B" w:rsidP="00D4581B"/>
                    <w:p w14:paraId="5A686E1E" w14:textId="77777777" w:rsidR="00BA216B" w:rsidRDefault="00BA216B" w:rsidP="00D4581B"/>
                    <w:p w14:paraId="73556A39" w14:textId="77777777" w:rsidR="00BA216B" w:rsidRDefault="00BA216B" w:rsidP="00D4581B"/>
                    <w:p w14:paraId="2ED90EDC" w14:textId="77777777" w:rsidR="00BA216B" w:rsidRDefault="00BA216B" w:rsidP="00D4581B"/>
                    <w:p w14:paraId="581BD507" w14:textId="77777777" w:rsidR="00BA216B" w:rsidRDefault="00BA216B" w:rsidP="00D4581B"/>
                    <w:p w14:paraId="3EC855D8" w14:textId="77777777" w:rsidR="00BA216B" w:rsidRDefault="00BA216B" w:rsidP="00D4581B"/>
                    <w:p w14:paraId="26921351" w14:textId="77777777" w:rsidR="00BA216B" w:rsidRDefault="00BA216B" w:rsidP="00D4581B"/>
                    <w:p w14:paraId="4CFBC7B7" w14:textId="77777777" w:rsidR="00BA216B" w:rsidRDefault="00BA216B" w:rsidP="00D4581B"/>
                    <w:p w14:paraId="7229A7A5" w14:textId="77777777" w:rsidR="00BA216B" w:rsidRDefault="00BA216B" w:rsidP="00D4581B"/>
                    <w:p w14:paraId="431161EC" w14:textId="77777777" w:rsidR="00BA216B" w:rsidRDefault="00BA216B" w:rsidP="00D4581B"/>
                    <w:p w14:paraId="0CE673AD" w14:textId="77777777" w:rsidR="00BA216B" w:rsidRDefault="00BA216B" w:rsidP="00D4581B"/>
                    <w:p w14:paraId="7FF07E9F" w14:textId="77777777" w:rsidR="00BA216B" w:rsidRDefault="00BA216B" w:rsidP="00D4581B"/>
                    <w:p w14:paraId="4836A49B" w14:textId="77777777" w:rsidR="00BA216B" w:rsidRDefault="00BA216B" w:rsidP="00D4581B"/>
                    <w:p w14:paraId="7355981C" w14:textId="77777777" w:rsidR="00BA216B" w:rsidRDefault="00BA216B" w:rsidP="00D4581B"/>
                    <w:p w14:paraId="35B96727" w14:textId="77777777" w:rsidR="00BA216B" w:rsidRDefault="00BA216B" w:rsidP="00D4581B"/>
                    <w:p w14:paraId="24B71C1C" w14:textId="77777777" w:rsidR="00BA216B" w:rsidRDefault="00BA216B" w:rsidP="00D4581B"/>
                    <w:p w14:paraId="1FBE28F4" w14:textId="77777777" w:rsidR="00BA216B" w:rsidRDefault="00BA216B" w:rsidP="00D4581B"/>
                    <w:p w14:paraId="5D35D6C1" w14:textId="77777777" w:rsidR="00BA216B" w:rsidRDefault="00BA216B" w:rsidP="00D4581B"/>
                    <w:p w14:paraId="757C9A34" w14:textId="77777777" w:rsidR="00BA216B" w:rsidRDefault="00BA216B" w:rsidP="00D4581B"/>
                    <w:p w14:paraId="4834B2E7" w14:textId="77777777" w:rsidR="00BA216B" w:rsidRDefault="00BA216B" w:rsidP="00D4581B"/>
                    <w:p w14:paraId="28C0250E" w14:textId="77777777" w:rsidR="00BA216B" w:rsidRDefault="00BA216B" w:rsidP="00D4581B"/>
                    <w:p w14:paraId="6E5A5B75" w14:textId="77777777" w:rsidR="00BA216B" w:rsidRDefault="00BA216B" w:rsidP="00D4581B"/>
                    <w:p w14:paraId="1B737B63" w14:textId="77777777" w:rsidR="00BA216B" w:rsidRDefault="00BA216B" w:rsidP="00D4581B"/>
                    <w:p w14:paraId="38513D63" w14:textId="77777777" w:rsidR="00BA216B" w:rsidRDefault="00BA216B" w:rsidP="00D4581B"/>
                    <w:p w14:paraId="1FACD030" w14:textId="77777777" w:rsidR="00BA216B" w:rsidRDefault="00BA216B" w:rsidP="00D4581B"/>
                    <w:p w14:paraId="43BB9761" w14:textId="77777777" w:rsidR="00BA216B" w:rsidRDefault="00BA216B" w:rsidP="00D4581B"/>
                    <w:p w14:paraId="0EAB4B31" w14:textId="77777777" w:rsidR="00BA216B" w:rsidRDefault="00BA216B" w:rsidP="00D4581B"/>
                    <w:p w14:paraId="5C70604E" w14:textId="77777777" w:rsidR="00BA216B" w:rsidRDefault="00BA216B" w:rsidP="00D4581B"/>
                    <w:p w14:paraId="5E2B7171" w14:textId="77777777" w:rsidR="00BA216B" w:rsidRDefault="00BA216B" w:rsidP="00D4581B"/>
                    <w:p w14:paraId="43ABE57A" w14:textId="77777777" w:rsidR="00BA216B" w:rsidRDefault="00BA216B" w:rsidP="00D4581B"/>
                    <w:p w14:paraId="348F429A" w14:textId="77777777" w:rsidR="00BA216B" w:rsidRDefault="00BA216B" w:rsidP="00D4581B"/>
                    <w:p w14:paraId="76FADA25" w14:textId="77777777" w:rsidR="00BA216B" w:rsidRDefault="00BA216B" w:rsidP="00D4581B"/>
                    <w:p w14:paraId="108FB33B" w14:textId="77777777" w:rsidR="00BA216B" w:rsidRDefault="00BA216B" w:rsidP="00D4581B"/>
                    <w:p w14:paraId="73DBA696" w14:textId="77777777" w:rsidR="00BA216B" w:rsidRDefault="00BA216B" w:rsidP="00D4581B"/>
                    <w:p w14:paraId="4C92C59F" w14:textId="77777777" w:rsidR="00BA216B" w:rsidRDefault="00BA216B" w:rsidP="00D4581B"/>
                    <w:p w14:paraId="35B44BCA" w14:textId="77777777" w:rsidR="00BA216B" w:rsidRDefault="00BA216B" w:rsidP="00D4581B"/>
                    <w:p w14:paraId="60CC54DB" w14:textId="77777777" w:rsidR="00BA216B" w:rsidRDefault="00BA216B" w:rsidP="00D4581B"/>
                    <w:p w14:paraId="19E0328C" w14:textId="77777777" w:rsidR="00BA216B" w:rsidRDefault="00BA216B" w:rsidP="00D4581B"/>
                    <w:p w14:paraId="48FFE84B" w14:textId="77777777" w:rsidR="00BA216B" w:rsidRDefault="00BA216B" w:rsidP="00D4581B"/>
                    <w:p w14:paraId="1C7F715F" w14:textId="77777777" w:rsidR="00BA216B" w:rsidRDefault="00BA216B" w:rsidP="00D4581B"/>
                    <w:p w14:paraId="602D011B" w14:textId="77777777" w:rsidR="00BA216B" w:rsidRDefault="00BA216B" w:rsidP="00D4581B"/>
                    <w:p w14:paraId="39906078" w14:textId="77777777" w:rsidR="00BA216B" w:rsidRDefault="00BA216B" w:rsidP="00D4581B"/>
                    <w:p w14:paraId="72D1B881" w14:textId="77777777" w:rsidR="00BA216B" w:rsidRDefault="00BA216B" w:rsidP="00D4581B"/>
                    <w:p w14:paraId="72A00FB1" w14:textId="77777777" w:rsidR="00BA216B" w:rsidRDefault="00BA216B" w:rsidP="00D4581B"/>
                    <w:p w14:paraId="0186E99F" w14:textId="77777777" w:rsidR="00BA216B" w:rsidRDefault="00BA216B" w:rsidP="00D4581B"/>
                    <w:p w14:paraId="2FBD3707" w14:textId="77777777" w:rsidR="00BA216B" w:rsidRDefault="00BA216B" w:rsidP="00D4581B"/>
                    <w:p w14:paraId="08F4DF37" w14:textId="77777777" w:rsidR="00BA216B" w:rsidRDefault="00BA216B" w:rsidP="00D4581B"/>
                    <w:p w14:paraId="3523ED87" w14:textId="77777777" w:rsidR="00BA216B" w:rsidRDefault="00BA216B" w:rsidP="00D4581B"/>
                    <w:p w14:paraId="3E5C1A24" w14:textId="77777777" w:rsidR="00BA216B" w:rsidRDefault="00BA216B" w:rsidP="00D4581B"/>
                    <w:p w14:paraId="6E639AD9" w14:textId="77777777" w:rsidR="00BA216B" w:rsidRDefault="00BA216B" w:rsidP="00D4581B"/>
                    <w:p w14:paraId="7E386F2A" w14:textId="77777777" w:rsidR="00BA216B" w:rsidRDefault="00BA216B" w:rsidP="00D4581B"/>
                    <w:p w14:paraId="560D93AB" w14:textId="77777777" w:rsidR="00BA216B" w:rsidRDefault="00BA216B" w:rsidP="00D4581B"/>
                    <w:p w14:paraId="61E6F93C" w14:textId="77777777" w:rsidR="00BA216B" w:rsidRDefault="00BA216B" w:rsidP="00D4581B"/>
                    <w:p w14:paraId="74F46522" w14:textId="77777777" w:rsidR="00BA216B" w:rsidRDefault="00BA216B" w:rsidP="00D4581B"/>
                    <w:p w14:paraId="5ED8D098" w14:textId="77777777" w:rsidR="00BA216B" w:rsidRDefault="00BA216B" w:rsidP="00D4581B"/>
                    <w:p w14:paraId="3EC7522D" w14:textId="77777777" w:rsidR="00BA216B" w:rsidRDefault="00BA216B" w:rsidP="00D4581B"/>
                    <w:p w14:paraId="7FA864F5" w14:textId="77777777" w:rsidR="00BA216B" w:rsidRDefault="00BA216B" w:rsidP="00D4581B"/>
                    <w:p w14:paraId="7A35F852" w14:textId="77777777" w:rsidR="00BA216B" w:rsidRDefault="00BA216B" w:rsidP="00D4581B"/>
                    <w:p w14:paraId="03846298" w14:textId="77777777" w:rsidR="00BA216B" w:rsidRDefault="00BA216B" w:rsidP="00D4581B"/>
                    <w:p w14:paraId="08C71DFD" w14:textId="77777777" w:rsidR="00BA216B" w:rsidRDefault="00BA216B" w:rsidP="00D4581B"/>
                    <w:p w14:paraId="59D6324C" w14:textId="77777777" w:rsidR="00BA216B" w:rsidRDefault="00BA216B" w:rsidP="00D4581B"/>
                    <w:p w14:paraId="09548114" w14:textId="77777777" w:rsidR="00BA216B" w:rsidRDefault="00BA216B" w:rsidP="00D4581B"/>
                    <w:p w14:paraId="09E88C39" w14:textId="77777777" w:rsidR="00BA216B" w:rsidRDefault="00BA216B" w:rsidP="00D4581B"/>
                    <w:p w14:paraId="395823C6" w14:textId="77777777" w:rsidR="00BA216B" w:rsidRDefault="00BA216B" w:rsidP="00D4581B"/>
                    <w:p w14:paraId="05613E32" w14:textId="77777777" w:rsidR="00BA216B" w:rsidRDefault="00BA216B" w:rsidP="00D4581B"/>
                    <w:p w14:paraId="7E9BC0C7" w14:textId="77777777" w:rsidR="00BA216B" w:rsidRDefault="00BA216B" w:rsidP="00D4581B"/>
                    <w:p w14:paraId="383F9079" w14:textId="77777777" w:rsidR="00BA216B" w:rsidRDefault="00BA216B" w:rsidP="00D4581B"/>
                    <w:p w14:paraId="7996474C" w14:textId="77777777" w:rsidR="00BA216B" w:rsidRDefault="00BA216B" w:rsidP="00D4581B"/>
                    <w:p w14:paraId="153A2A8B" w14:textId="77777777" w:rsidR="00BA216B" w:rsidRDefault="00BA216B" w:rsidP="00D4581B"/>
                    <w:p w14:paraId="737EDAC1" w14:textId="77777777" w:rsidR="00BA216B" w:rsidRDefault="00BA216B" w:rsidP="00D4581B"/>
                    <w:p w14:paraId="649B0A28" w14:textId="77777777" w:rsidR="00BA216B" w:rsidRDefault="00BA216B" w:rsidP="00D4581B"/>
                    <w:p w14:paraId="2AE19E0A" w14:textId="77777777" w:rsidR="00BA216B" w:rsidRDefault="00BA216B" w:rsidP="00D4581B"/>
                    <w:p w14:paraId="2C78A2A0" w14:textId="77777777" w:rsidR="00BA216B" w:rsidRDefault="00BA216B" w:rsidP="00D4581B"/>
                    <w:p w14:paraId="2B03A86C" w14:textId="77777777" w:rsidR="00BA216B" w:rsidRDefault="00BA216B" w:rsidP="00D4581B"/>
                    <w:p w14:paraId="4660F7F9" w14:textId="77777777" w:rsidR="00BA216B" w:rsidRDefault="00BA216B" w:rsidP="00D4581B"/>
                    <w:p w14:paraId="1115E2E7" w14:textId="77777777" w:rsidR="00BA216B" w:rsidRDefault="00BA216B" w:rsidP="00D4581B"/>
                    <w:p w14:paraId="0FAE6A6C" w14:textId="77777777" w:rsidR="00BA216B" w:rsidRDefault="00BA216B" w:rsidP="00D4581B"/>
                    <w:p w14:paraId="3135750C" w14:textId="77777777" w:rsidR="00BA216B" w:rsidRDefault="00BA216B" w:rsidP="00D4581B"/>
                    <w:p w14:paraId="6AD80F98" w14:textId="77777777" w:rsidR="00BA216B" w:rsidRDefault="00BA216B" w:rsidP="00D4581B"/>
                    <w:p w14:paraId="7DDB29EF" w14:textId="77777777" w:rsidR="00BA216B" w:rsidRDefault="00BA216B" w:rsidP="00D4581B"/>
                    <w:p w14:paraId="5BE4AF6E" w14:textId="77777777" w:rsidR="00BA216B" w:rsidRDefault="00BA216B" w:rsidP="00D4581B"/>
                    <w:p w14:paraId="6F2B07AB" w14:textId="77777777" w:rsidR="00BA216B" w:rsidRDefault="00BA216B" w:rsidP="00D4581B"/>
                    <w:p w14:paraId="60D21CDC" w14:textId="77777777" w:rsidR="00BA216B" w:rsidRDefault="00BA216B" w:rsidP="00D4581B"/>
                    <w:p w14:paraId="77AA19EE" w14:textId="77777777" w:rsidR="00BA216B" w:rsidRDefault="00BA216B" w:rsidP="00D4581B"/>
                    <w:p w14:paraId="53B1C2E2" w14:textId="77777777" w:rsidR="00BA216B" w:rsidRDefault="00BA216B" w:rsidP="00D4581B"/>
                    <w:p w14:paraId="658E4904" w14:textId="77777777" w:rsidR="00BA216B" w:rsidRDefault="00BA216B" w:rsidP="00D4581B"/>
                    <w:p w14:paraId="1E941465" w14:textId="77777777" w:rsidR="00BA216B" w:rsidRDefault="00BA216B" w:rsidP="00D4581B"/>
                    <w:p w14:paraId="31DF166C" w14:textId="77777777" w:rsidR="00BA216B" w:rsidRDefault="00BA216B" w:rsidP="00D4581B"/>
                    <w:p w14:paraId="566BFBC2" w14:textId="77777777" w:rsidR="00BA216B" w:rsidRDefault="00BA216B" w:rsidP="00D4581B"/>
                    <w:p w14:paraId="07A6291B" w14:textId="77777777" w:rsidR="00BA216B" w:rsidRDefault="00BA216B" w:rsidP="00D4581B"/>
                    <w:p w14:paraId="0C83AC4E" w14:textId="77777777" w:rsidR="00BA216B" w:rsidRDefault="00BA216B" w:rsidP="00D4581B"/>
                    <w:p w14:paraId="3275E85B" w14:textId="77777777" w:rsidR="00BA216B" w:rsidRDefault="00BA216B" w:rsidP="00D4581B"/>
                    <w:p w14:paraId="705FB17D" w14:textId="77777777" w:rsidR="00BA216B" w:rsidRDefault="00BA216B" w:rsidP="00D4581B"/>
                    <w:p w14:paraId="2228FEB9" w14:textId="77777777" w:rsidR="00BA216B" w:rsidRDefault="00BA216B" w:rsidP="00D4581B"/>
                    <w:p w14:paraId="19C0D1DB" w14:textId="77777777" w:rsidR="00BA216B" w:rsidRDefault="00BA216B" w:rsidP="00D4581B"/>
                    <w:p w14:paraId="153F7F73" w14:textId="77777777" w:rsidR="00BA216B" w:rsidRDefault="00BA216B" w:rsidP="00D4581B"/>
                    <w:p w14:paraId="40091DCB" w14:textId="77777777" w:rsidR="00BA216B" w:rsidRDefault="00BA216B" w:rsidP="00D4581B"/>
                    <w:p w14:paraId="38C8C55F" w14:textId="77777777" w:rsidR="00BA216B" w:rsidRDefault="00BA216B" w:rsidP="00D4581B"/>
                    <w:p w14:paraId="09489213" w14:textId="77777777" w:rsidR="00BA216B" w:rsidRDefault="00BA216B" w:rsidP="00D4581B"/>
                    <w:p w14:paraId="40189E19" w14:textId="77777777" w:rsidR="00BA216B" w:rsidRDefault="00BA216B" w:rsidP="00D4581B"/>
                    <w:p w14:paraId="0B75EB98" w14:textId="77777777" w:rsidR="00BA216B" w:rsidRDefault="00BA216B" w:rsidP="00D4581B"/>
                    <w:p w14:paraId="45DBD6C6" w14:textId="77777777" w:rsidR="00BA216B" w:rsidRDefault="00BA216B" w:rsidP="00D4581B"/>
                    <w:p w14:paraId="1DCB3862" w14:textId="77777777" w:rsidR="00BA216B" w:rsidRDefault="00BA216B" w:rsidP="00D4581B"/>
                    <w:p w14:paraId="183EC1E6" w14:textId="77777777" w:rsidR="00BA216B" w:rsidRDefault="00BA216B" w:rsidP="00D4581B"/>
                    <w:p w14:paraId="3AA1542B" w14:textId="77777777" w:rsidR="00BA216B" w:rsidRDefault="00BA216B" w:rsidP="00D4581B"/>
                    <w:p w14:paraId="5A26D7A0" w14:textId="77777777" w:rsidR="00BA216B" w:rsidRDefault="00BA216B" w:rsidP="00D4581B"/>
                    <w:p w14:paraId="1F2B0572" w14:textId="77777777" w:rsidR="00BA216B" w:rsidRDefault="00BA216B" w:rsidP="00D4581B"/>
                    <w:p w14:paraId="507CA49B" w14:textId="77777777" w:rsidR="00BA216B" w:rsidRDefault="00BA216B" w:rsidP="00D4581B"/>
                    <w:p w14:paraId="58C39F01" w14:textId="77777777" w:rsidR="00BA216B" w:rsidRDefault="00BA216B" w:rsidP="00D4581B"/>
                    <w:p w14:paraId="63B7DB41" w14:textId="77777777" w:rsidR="00BA216B" w:rsidRDefault="00BA216B" w:rsidP="00D4581B"/>
                    <w:p w14:paraId="1F632A0D" w14:textId="77777777" w:rsidR="00BA216B" w:rsidRDefault="00BA216B" w:rsidP="00D4581B"/>
                    <w:p w14:paraId="3A50FB9B" w14:textId="77777777" w:rsidR="00BA216B" w:rsidRDefault="00BA216B" w:rsidP="00D4581B"/>
                    <w:p w14:paraId="4FD13CB4" w14:textId="77777777" w:rsidR="00BA216B" w:rsidRDefault="00BA216B" w:rsidP="00D4581B"/>
                    <w:p w14:paraId="2912A59A" w14:textId="77777777" w:rsidR="00BA216B" w:rsidRDefault="00BA216B" w:rsidP="00D4581B"/>
                    <w:p w14:paraId="4B67C11D" w14:textId="77777777" w:rsidR="00BA216B" w:rsidRDefault="00BA216B" w:rsidP="00D4581B"/>
                    <w:p w14:paraId="666849E7" w14:textId="77777777" w:rsidR="00BA216B" w:rsidRDefault="00BA216B" w:rsidP="00D4581B"/>
                    <w:p w14:paraId="49E810FD" w14:textId="77777777" w:rsidR="00BA216B" w:rsidRDefault="00BA216B" w:rsidP="00D4581B"/>
                    <w:p w14:paraId="66E08D3A" w14:textId="77777777" w:rsidR="00BA216B" w:rsidRDefault="00BA216B" w:rsidP="00D4581B"/>
                    <w:p w14:paraId="4F96E9AC" w14:textId="77777777" w:rsidR="00BA216B" w:rsidRDefault="00BA216B" w:rsidP="00D4581B"/>
                    <w:p w14:paraId="6B8F5222" w14:textId="77777777" w:rsidR="00BA216B" w:rsidRDefault="00BA216B" w:rsidP="00D4581B"/>
                    <w:p w14:paraId="744EDCB5" w14:textId="77777777" w:rsidR="00BA216B" w:rsidRDefault="00BA216B" w:rsidP="00D4581B"/>
                    <w:p w14:paraId="1075FD6C" w14:textId="77777777" w:rsidR="00BA216B" w:rsidRDefault="00BA216B" w:rsidP="00D4581B"/>
                    <w:p w14:paraId="1987E0D8" w14:textId="77777777" w:rsidR="00BA216B" w:rsidRDefault="00BA216B" w:rsidP="00D4581B"/>
                    <w:p w14:paraId="0CC97253" w14:textId="77777777" w:rsidR="00BA216B" w:rsidRDefault="00BA216B" w:rsidP="00D4581B"/>
                    <w:p w14:paraId="273381F1" w14:textId="77777777" w:rsidR="00BA216B" w:rsidRDefault="00BA216B" w:rsidP="00D4581B"/>
                    <w:p w14:paraId="7E0CBF55" w14:textId="77777777" w:rsidR="00BA216B" w:rsidRDefault="00BA216B" w:rsidP="00D4581B"/>
                    <w:p w14:paraId="4A151657" w14:textId="77777777" w:rsidR="00BA216B" w:rsidRDefault="00BA216B" w:rsidP="00D4581B"/>
                    <w:p w14:paraId="2606E831" w14:textId="77777777" w:rsidR="00BA216B" w:rsidRDefault="00BA216B" w:rsidP="00D4581B"/>
                    <w:p w14:paraId="72065872" w14:textId="77777777" w:rsidR="00BA216B" w:rsidRDefault="00BA216B" w:rsidP="00D4581B"/>
                    <w:p w14:paraId="787BF38A" w14:textId="77777777" w:rsidR="00BA216B" w:rsidRDefault="00BA216B" w:rsidP="00D4581B"/>
                    <w:p w14:paraId="463AE527" w14:textId="77777777" w:rsidR="00BA216B" w:rsidRDefault="00BA216B" w:rsidP="00D4581B"/>
                    <w:p w14:paraId="5C75D1EC" w14:textId="77777777" w:rsidR="00BA216B" w:rsidRDefault="00BA216B" w:rsidP="00D4581B"/>
                    <w:p w14:paraId="2F0332E3" w14:textId="77777777" w:rsidR="00BA216B" w:rsidRDefault="00BA216B" w:rsidP="00D4581B"/>
                    <w:p w14:paraId="28C3F460" w14:textId="77777777" w:rsidR="00BA216B" w:rsidRDefault="00BA216B" w:rsidP="00D4581B"/>
                    <w:p w14:paraId="0082CC6A" w14:textId="77777777" w:rsidR="00BA216B" w:rsidRDefault="00BA216B" w:rsidP="00D4581B"/>
                    <w:p w14:paraId="34E8A133" w14:textId="77777777" w:rsidR="00BA216B" w:rsidRDefault="00BA216B" w:rsidP="00D4581B"/>
                    <w:p w14:paraId="5B7CFF30" w14:textId="77777777" w:rsidR="00BA216B" w:rsidRDefault="00BA216B" w:rsidP="00D4581B"/>
                    <w:p w14:paraId="6556BBB9" w14:textId="77777777" w:rsidR="00BA216B" w:rsidRDefault="00BA216B" w:rsidP="00D4581B"/>
                    <w:p w14:paraId="4B6CA44A" w14:textId="77777777" w:rsidR="00BA216B" w:rsidRDefault="00BA216B" w:rsidP="00D4581B"/>
                    <w:p w14:paraId="21E77CEE" w14:textId="77777777" w:rsidR="00BA216B" w:rsidRDefault="00BA216B" w:rsidP="00D4581B"/>
                    <w:p w14:paraId="48B08C54" w14:textId="77777777" w:rsidR="00BA216B" w:rsidRDefault="00BA216B" w:rsidP="00D4581B"/>
                    <w:p w14:paraId="38045280" w14:textId="77777777" w:rsidR="00BA216B" w:rsidRDefault="00BA216B" w:rsidP="00D4581B"/>
                    <w:p w14:paraId="18DDC621" w14:textId="77777777" w:rsidR="00BA216B" w:rsidRDefault="00BA216B" w:rsidP="00D4581B"/>
                    <w:p w14:paraId="0F069A5C" w14:textId="77777777" w:rsidR="00BA216B" w:rsidRDefault="00BA216B" w:rsidP="00D4581B"/>
                    <w:p w14:paraId="0B5C8202" w14:textId="77777777" w:rsidR="00BA216B" w:rsidRDefault="00BA216B" w:rsidP="00D4581B"/>
                    <w:p w14:paraId="76F43E3F" w14:textId="77777777" w:rsidR="00BA216B" w:rsidRDefault="00BA216B" w:rsidP="00D4581B"/>
                    <w:p w14:paraId="1304E795" w14:textId="77777777" w:rsidR="00BA216B" w:rsidRDefault="00BA216B" w:rsidP="00D4581B"/>
                    <w:p w14:paraId="3E34F9CC" w14:textId="77777777" w:rsidR="00BA216B" w:rsidRDefault="00BA216B" w:rsidP="00D4581B"/>
                    <w:p w14:paraId="115FE991" w14:textId="77777777" w:rsidR="00BA216B" w:rsidRDefault="00BA216B" w:rsidP="00D4581B"/>
                    <w:p w14:paraId="27902D14" w14:textId="77777777" w:rsidR="00BA216B" w:rsidRDefault="00BA216B" w:rsidP="00D4581B"/>
                    <w:p w14:paraId="611E2417" w14:textId="77777777" w:rsidR="00BA216B" w:rsidRDefault="00BA216B" w:rsidP="00D4581B"/>
                    <w:p w14:paraId="5C5B7FAA" w14:textId="77777777" w:rsidR="00BA216B" w:rsidRDefault="00BA216B" w:rsidP="00D4581B"/>
                    <w:p w14:paraId="3D3D7985" w14:textId="77777777" w:rsidR="00BA216B" w:rsidRDefault="00BA216B" w:rsidP="00D4581B"/>
                    <w:p w14:paraId="7A6BB835" w14:textId="77777777" w:rsidR="00BA216B" w:rsidRDefault="00BA216B" w:rsidP="00D4581B"/>
                    <w:p w14:paraId="1186C1BE" w14:textId="77777777" w:rsidR="00BA216B" w:rsidRDefault="00BA216B" w:rsidP="00D4581B"/>
                    <w:p w14:paraId="79C34C7E" w14:textId="77777777" w:rsidR="00BA216B" w:rsidRDefault="00BA216B" w:rsidP="00D4581B"/>
                    <w:p w14:paraId="545A7FFF" w14:textId="77777777" w:rsidR="00BA216B" w:rsidRDefault="00BA216B" w:rsidP="00D4581B"/>
                    <w:p w14:paraId="2EED4E27" w14:textId="77777777" w:rsidR="00BA216B" w:rsidRDefault="00BA216B" w:rsidP="00D4581B"/>
                    <w:p w14:paraId="60DBF2F3" w14:textId="77777777" w:rsidR="00BA216B" w:rsidRDefault="00BA216B" w:rsidP="00D4581B"/>
                    <w:p w14:paraId="71044ABC" w14:textId="77777777" w:rsidR="00BA216B" w:rsidRDefault="00BA216B" w:rsidP="00D4581B"/>
                    <w:p w14:paraId="4CB4152B" w14:textId="77777777" w:rsidR="00BA216B" w:rsidRDefault="00BA216B" w:rsidP="00D4581B"/>
                    <w:p w14:paraId="339CEAAA" w14:textId="77777777" w:rsidR="00BA216B" w:rsidRDefault="00BA216B" w:rsidP="00D4581B"/>
                    <w:p w14:paraId="25E33FA5" w14:textId="77777777" w:rsidR="00BA216B" w:rsidRDefault="00BA216B" w:rsidP="00D4581B"/>
                    <w:p w14:paraId="1A0D6626" w14:textId="77777777" w:rsidR="00BA216B" w:rsidRDefault="00BA216B" w:rsidP="00D4581B"/>
                    <w:p w14:paraId="0F14850B" w14:textId="77777777" w:rsidR="00BA216B" w:rsidRDefault="00BA216B" w:rsidP="00D4581B"/>
                    <w:p w14:paraId="2140A42E" w14:textId="77777777" w:rsidR="00BA216B" w:rsidRDefault="00BA216B" w:rsidP="00D4581B"/>
                    <w:p w14:paraId="47E7407E" w14:textId="77777777" w:rsidR="00BA216B" w:rsidRDefault="00BA216B" w:rsidP="00D4581B"/>
                    <w:p w14:paraId="0DA1FC11" w14:textId="77777777" w:rsidR="00BA216B" w:rsidRDefault="00BA216B" w:rsidP="00D4581B"/>
                    <w:p w14:paraId="1A4FC6EF" w14:textId="77777777" w:rsidR="00BA216B" w:rsidRDefault="00BA216B" w:rsidP="00D4581B"/>
                    <w:p w14:paraId="018F7F7E" w14:textId="77777777" w:rsidR="00BA216B" w:rsidRDefault="00BA216B" w:rsidP="00D4581B"/>
                    <w:p w14:paraId="791AAEE1" w14:textId="77777777" w:rsidR="00BA216B" w:rsidRDefault="00BA216B" w:rsidP="00D4581B"/>
                    <w:p w14:paraId="0FB3F118" w14:textId="77777777" w:rsidR="00BA216B" w:rsidRDefault="00BA216B" w:rsidP="00D4581B"/>
                    <w:p w14:paraId="0534CE69" w14:textId="77777777" w:rsidR="00BA216B" w:rsidRDefault="00BA216B" w:rsidP="00D4581B"/>
                    <w:p w14:paraId="55DF3775" w14:textId="77777777" w:rsidR="00BA216B" w:rsidRDefault="00BA216B" w:rsidP="00D4581B"/>
                    <w:p w14:paraId="6F5F6EE0" w14:textId="77777777" w:rsidR="00BA216B" w:rsidRDefault="00BA216B" w:rsidP="00D4581B"/>
                    <w:p w14:paraId="3B2D6C61" w14:textId="77777777" w:rsidR="00BA216B" w:rsidRDefault="00BA216B" w:rsidP="00D4581B"/>
                    <w:p w14:paraId="58A39962" w14:textId="77777777" w:rsidR="00BA216B" w:rsidRDefault="00BA216B" w:rsidP="00D4581B"/>
                    <w:p w14:paraId="17401DC5" w14:textId="77777777" w:rsidR="00BA216B" w:rsidRDefault="00BA216B" w:rsidP="00D4581B"/>
                    <w:p w14:paraId="11C2C7E4" w14:textId="77777777" w:rsidR="00BA216B" w:rsidRDefault="00BA216B" w:rsidP="00D4581B"/>
                    <w:p w14:paraId="787B2794" w14:textId="77777777" w:rsidR="00BA216B" w:rsidRDefault="00BA216B" w:rsidP="00D4581B"/>
                    <w:p w14:paraId="27AA49FC" w14:textId="77777777" w:rsidR="00BA216B" w:rsidRDefault="00BA216B" w:rsidP="00D4581B"/>
                    <w:p w14:paraId="4AE50DB5" w14:textId="77777777" w:rsidR="00BA216B" w:rsidRDefault="00BA216B" w:rsidP="00D4581B"/>
                    <w:p w14:paraId="504BA554" w14:textId="77777777" w:rsidR="00BA216B" w:rsidRDefault="00BA216B" w:rsidP="00D4581B"/>
                    <w:p w14:paraId="011279C9" w14:textId="77777777" w:rsidR="00BA216B" w:rsidRDefault="00BA216B" w:rsidP="00D4581B"/>
                    <w:p w14:paraId="3CD6C792" w14:textId="77777777" w:rsidR="00BA216B" w:rsidRDefault="00BA216B" w:rsidP="00D4581B"/>
                    <w:p w14:paraId="16B304AF" w14:textId="77777777" w:rsidR="00BA216B" w:rsidRDefault="00BA216B" w:rsidP="00D4581B"/>
                    <w:p w14:paraId="6CC767F1" w14:textId="77777777" w:rsidR="00BA216B" w:rsidRDefault="00BA216B" w:rsidP="00D4581B"/>
                    <w:p w14:paraId="38EB757F" w14:textId="77777777" w:rsidR="00BA216B" w:rsidRDefault="00BA216B" w:rsidP="00D4581B"/>
                    <w:p w14:paraId="3C07672C" w14:textId="77777777" w:rsidR="00BA216B" w:rsidRDefault="00BA216B" w:rsidP="00D4581B"/>
                    <w:p w14:paraId="030DDB41" w14:textId="77777777" w:rsidR="00BA216B" w:rsidRDefault="00BA216B" w:rsidP="00D4581B"/>
                    <w:p w14:paraId="45A0FF0A" w14:textId="77777777" w:rsidR="00BA216B" w:rsidRDefault="00BA216B" w:rsidP="00D4581B"/>
                    <w:p w14:paraId="4C6505D7" w14:textId="77777777" w:rsidR="00BA216B" w:rsidRDefault="00BA216B" w:rsidP="00D4581B"/>
                    <w:p w14:paraId="5A9DE677" w14:textId="77777777" w:rsidR="00BA216B" w:rsidRDefault="00BA216B" w:rsidP="00D4581B"/>
                    <w:p w14:paraId="769F4981" w14:textId="77777777" w:rsidR="00BA216B" w:rsidRDefault="00BA216B" w:rsidP="00D4581B"/>
                    <w:p w14:paraId="57D3D7BE" w14:textId="77777777" w:rsidR="00BA216B" w:rsidRDefault="00BA216B" w:rsidP="00D4581B"/>
                    <w:p w14:paraId="750873DB" w14:textId="77777777" w:rsidR="00BA216B" w:rsidRDefault="00BA216B" w:rsidP="00D4581B"/>
                    <w:p w14:paraId="60517E9C" w14:textId="77777777" w:rsidR="00BA216B" w:rsidRDefault="00BA216B" w:rsidP="00D4581B"/>
                    <w:p w14:paraId="31730FCC" w14:textId="77777777" w:rsidR="00BA216B" w:rsidRDefault="00BA216B" w:rsidP="00D4581B"/>
                    <w:p w14:paraId="2631D8E2" w14:textId="77777777" w:rsidR="00BA216B" w:rsidRDefault="00BA216B" w:rsidP="00D4581B"/>
                    <w:p w14:paraId="615A0C6C" w14:textId="77777777" w:rsidR="00BA216B" w:rsidRDefault="00BA216B" w:rsidP="00D4581B"/>
                    <w:p w14:paraId="569B7F86" w14:textId="77777777" w:rsidR="00BA216B" w:rsidRDefault="00BA216B" w:rsidP="00D4581B"/>
                    <w:p w14:paraId="26780DED" w14:textId="77777777" w:rsidR="00BA216B" w:rsidRDefault="00BA216B" w:rsidP="00D4581B"/>
                    <w:p w14:paraId="66BAF332" w14:textId="77777777" w:rsidR="00BA216B" w:rsidRDefault="00BA216B" w:rsidP="00D4581B"/>
                    <w:p w14:paraId="2D10A48D" w14:textId="77777777" w:rsidR="00BA216B" w:rsidRDefault="00BA216B" w:rsidP="00D4581B"/>
                    <w:p w14:paraId="72857176" w14:textId="77777777" w:rsidR="00BA216B" w:rsidRDefault="00BA216B" w:rsidP="00D4581B"/>
                    <w:p w14:paraId="045EBD92" w14:textId="77777777" w:rsidR="00BA216B" w:rsidRDefault="00BA216B" w:rsidP="00D4581B"/>
                    <w:p w14:paraId="419B4DB3" w14:textId="77777777" w:rsidR="00BA216B" w:rsidRDefault="00BA216B" w:rsidP="00D4581B"/>
                    <w:p w14:paraId="7E00A6B0" w14:textId="77777777" w:rsidR="00BA216B" w:rsidRDefault="00BA216B" w:rsidP="00D4581B"/>
                    <w:p w14:paraId="7A07A5E5" w14:textId="77777777" w:rsidR="00BA216B" w:rsidRDefault="00BA216B" w:rsidP="00D4581B"/>
                    <w:p w14:paraId="12743B0E" w14:textId="77777777" w:rsidR="00BA216B" w:rsidRDefault="00BA216B" w:rsidP="00D4581B"/>
                    <w:p w14:paraId="100A3B1E" w14:textId="77777777" w:rsidR="00BA216B" w:rsidRDefault="00BA216B" w:rsidP="00D4581B"/>
                    <w:p w14:paraId="738A95C2" w14:textId="77777777" w:rsidR="00BA216B" w:rsidRDefault="00BA216B" w:rsidP="00D4581B"/>
                    <w:p w14:paraId="26A02598" w14:textId="77777777" w:rsidR="00BA216B" w:rsidRDefault="00BA216B" w:rsidP="00D4581B"/>
                    <w:p w14:paraId="68CF0445" w14:textId="77777777" w:rsidR="00BA216B" w:rsidRDefault="00BA216B" w:rsidP="00D4581B"/>
                    <w:p w14:paraId="68E3B2EA" w14:textId="77777777" w:rsidR="00BA216B" w:rsidRDefault="00BA216B" w:rsidP="00D4581B"/>
                    <w:p w14:paraId="0253B1C6" w14:textId="77777777" w:rsidR="00BA216B" w:rsidRDefault="00BA216B" w:rsidP="00D4581B"/>
                    <w:p w14:paraId="5FD7A895" w14:textId="77777777" w:rsidR="00BA216B" w:rsidRDefault="00BA216B" w:rsidP="00D4581B"/>
                    <w:p w14:paraId="6F6B4A0C" w14:textId="77777777" w:rsidR="00BA216B" w:rsidRDefault="00BA216B" w:rsidP="00D4581B"/>
                    <w:p w14:paraId="0204B11D" w14:textId="77777777" w:rsidR="00BA216B" w:rsidRDefault="00BA216B" w:rsidP="00D4581B"/>
                    <w:p w14:paraId="090B57AA" w14:textId="77777777" w:rsidR="00BA216B" w:rsidRDefault="00BA216B" w:rsidP="00D4581B"/>
                    <w:p w14:paraId="132EDC18" w14:textId="77777777" w:rsidR="00BA216B" w:rsidRDefault="00BA216B" w:rsidP="00D4581B"/>
                    <w:p w14:paraId="07BE4C32" w14:textId="77777777" w:rsidR="00BA216B" w:rsidRDefault="00BA216B" w:rsidP="00D4581B"/>
                    <w:p w14:paraId="2A7DC955" w14:textId="77777777" w:rsidR="00BA216B" w:rsidRDefault="00BA216B" w:rsidP="00D4581B"/>
                    <w:p w14:paraId="36A195B0" w14:textId="77777777" w:rsidR="00BA216B" w:rsidRDefault="00BA216B" w:rsidP="00D4581B"/>
                    <w:p w14:paraId="6FF84DEC" w14:textId="77777777" w:rsidR="00BA216B" w:rsidRDefault="00BA216B" w:rsidP="00D4581B"/>
                    <w:p w14:paraId="23D25C1C" w14:textId="77777777" w:rsidR="00BA216B" w:rsidRDefault="00BA216B" w:rsidP="00D4581B"/>
                    <w:p w14:paraId="58245DEF" w14:textId="77777777" w:rsidR="00BA216B" w:rsidRDefault="00BA216B" w:rsidP="00D4581B"/>
                    <w:p w14:paraId="063489C5" w14:textId="77777777" w:rsidR="00BA216B" w:rsidRDefault="00BA216B" w:rsidP="00D4581B"/>
                    <w:p w14:paraId="28960C48" w14:textId="77777777" w:rsidR="00BA216B" w:rsidRDefault="00BA216B" w:rsidP="00D4581B"/>
                    <w:p w14:paraId="1F61E519" w14:textId="77777777" w:rsidR="00BA216B" w:rsidRDefault="00BA216B" w:rsidP="00D4581B"/>
                    <w:p w14:paraId="099EB9BD" w14:textId="77777777" w:rsidR="00BA216B" w:rsidRDefault="00BA216B" w:rsidP="00D4581B"/>
                    <w:p w14:paraId="29485058" w14:textId="77777777" w:rsidR="00BA216B" w:rsidRDefault="00BA216B" w:rsidP="00D4581B"/>
                    <w:p w14:paraId="563EFAC9" w14:textId="77777777" w:rsidR="00BA216B" w:rsidRDefault="00BA216B" w:rsidP="00D4581B"/>
                    <w:p w14:paraId="4927E169" w14:textId="77777777" w:rsidR="00BA216B" w:rsidRDefault="00BA216B" w:rsidP="00D4581B"/>
                    <w:p w14:paraId="19FF64AB" w14:textId="77777777" w:rsidR="00BA216B" w:rsidRDefault="00BA216B" w:rsidP="00D4581B"/>
                    <w:p w14:paraId="75C5C0B2" w14:textId="77777777" w:rsidR="00BA216B" w:rsidRDefault="00BA216B" w:rsidP="00D4581B"/>
                    <w:p w14:paraId="3E7E5EEE" w14:textId="77777777" w:rsidR="00BA216B" w:rsidRDefault="00BA216B" w:rsidP="00D4581B"/>
                    <w:p w14:paraId="110CAA74" w14:textId="77777777" w:rsidR="00BA216B" w:rsidRDefault="00BA216B" w:rsidP="00D4581B"/>
                    <w:p w14:paraId="2DF3DD63" w14:textId="77777777" w:rsidR="00BA216B" w:rsidRDefault="00BA216B" w:rsidP="00D4581B"/>
                    <w:p w14:paraId="7F80F01C" w14:textId="77777777" w:rsidR="00BA216B" w:rsidRDefault="00BA216B" w:rsidP="00D4581B"/>
                    <w:p w14:paraId="10885783" w14:textId="77777777" w:rsidR="00BA216B" w:rsidRDefault="00BA216B" w:rsidP="00D4581B"/>
                    <w:p w14:paraId="59920173" w14:textId="77777777" w:rsidR="00BA216B" w:rsidRDefault="00BA216B" w:rsidP="00D4581B"/>
                    <w:p w14:paraId="514E6FD8" w14:textId="77777777" w:rsidR="00BA216B" w:rsidRDefault="00BA216B" w:rsidP="00D4581B"/>
                    <w:p w14:paraId="49258DDB" w14:textId="77777777" w:rsidR="00BA216B" w:rsidRDefault="00BA216B" w:rsidP="00D4581B"/>
                    <w:p w14:paraId="40BFE2F9" w14:textId="77777777" w:rsidR="00BA216B" w:rsidRDefault="00BA216B" w:rsidP="00D4581B"/>
                    <w:p w14:paraId="1C735130" w14:textId="77777777" w:rsidR="00BA216B" w:rsidRDefault="00BA216B" w:rsidP="00D4581B"/>
                    <w:p w14:paraId="0EFE530A" w14:textId="77777777" w:rsidR="00BA216B" w:rsidRDefault="00BA216B" w:rsidP="00D4581B"/>
                    <w:p w14:paraId="4DC46DBD" w14:textId="77777777" w:rsidR="00BA216B" w:rsidRDefault="00BA216B" w:rsidP="00D4581B"/>
                    <w:p w14:paraId="03B2D3F7" w14:textId="77777777" w:rsidR="00BA216B" w:rsidRDefault="00BA216B" w:rsidP="00D4581B"/>
                    <w:p w14:paraId="7E7A5835" w14:textId="77777777" w:rsidR="00BA216B" w:rsidRDefault="00BA216B" w:rsidP="00D4581B"/>
                    <w:p w14:paraId="3696F346" w14:textId="77777777" w:rsidR="00BA216B" w:rsidRDefault="00BA216B" w:rsidP="00D4581B"/>
                    <w:p w14:paraId="57FF8E62" w14:textId="77777777" w:rsidR="00BA216B" w:rsidRDefault="00BA216B" w:rsidP="00D4581B"/>
                    <w:p w14:paraId="02062A29" w14:textId="77777777" w:rsidR="00BA216B" w:rsidRDefault="00BA216B" w:rsidP="00D4581B"/>
                    <w:p w14:paraId="418C113B" w14:textId="77777777" w:rsidR="00BA216B" w:rsidRDefault="00BA216B" w:rsidP="00D4581B"/>
                    <w:p w14:paraId="357DCFF7" w14:textId="77777777" w:rsidR="00BA216B" w:rsidRDefault="00BA216B" w:rsidP="00D4581B"/>
                    <w:p w14:paraId="36A004CF" w14:textId="77777777" w:rsidR="00BA216B" w:rsidRDefault="00BA216B" w:rsidP="00D4581B"/>
                    <w:p w14:paraId="33E53704" w14:textId="77777777" w:rsidR="00BA216B" w:rsidRDefault="00BA216B" w:rsidP="00D4581B"/>
                    <w:p w14:paraId="7B7C68AB" w14:textId="77777777" w:rsidR="00BA216B" w:rsidRDefault="00BA216B" w:rsidP="00D4581B"/>
                    <w:p w14:paraId="6EC86E9D" w14:textId="77777777" w:rsidR="00BA216B" w:rsidRDefault="00BA216B" w:rsidP="00D4581B"/>
                    <w:p w14:paraId="1A487F0A" w14:textId="77777777" w:rsidR="00BA216B" w:rsidRDefault="00BA216B" w:rsidP="00D4581B"/>
                    <w:p w14:paraId="6A3E5BCD" w14:textId="77777777" w:rsidR="00BA216B" w:rsidRDefault="00BA216B" w:rsidP="00D4581B"/>
                    <w:p w14:paraId="7554B803" w14:textId="77777777" w:rsidR="00BA216B" w:rsidRDefault="00BA216B" w:rsidP="00D4581B"/>
                    <w:p w14:paraId="4E24448C" w14:textId="77777777" w:rsidR="00BA216B" w:rsidRDefault="00BA216B" w:rsidP="00D4581B"/>
                    <w:p w14:paraId="606699A1" w14:textId="77777777" w:rsidR="00BA216B" w:rsidRDefault="00BA216B" w:rsidP="00D4581B"/>
                    <w:p w14:paraId="5B20AF78" w14:textId="77777777" w:rsidR="00BA216B" w:rsidRDefault="00BA216B" w:rsidP="00D4581B"/>
                    <w:p w14:paraId="0FF883B6" w14:textId="77777777" w:rsidR="00BA216B" w:rsidRDefault="00BA216B" w:rsidP="00D4581B"/>
                    <w:p w14:paraId="4BE18CEC" w14:textId="77777777" w:rsidR="00BA216B" w:rsidRDefault="00BA216B" w:rsidP="00D4581B"/>
                    <w:p w14:paraId="26E80F3B" w14:textId="77777777" w:rsidR="00BA216B" w:rsidRDefault="00BA216B" w:rsidP="00D4581B"/>
                    <w:p w14:paraId="2F9D0794" w14:textId="77777777" w:rsidR="00BA216B" w:rsidRDefault="00BA216B" w:rsidP="00D4581B"/>
                    <w:p w14:paraId="363874A2" w14:textId="77777777" w:rsidR="00BA216B" w:rsidRDefault="00BA216B" w:rsidP="00D4581B"/>
                    <w:p w14:paraId="2EDF49B6" w14:textId="77777777" w:rsidR="00BA216B" w:rsidRDefault="00BA216B" w:rsidP="00D4581B"/>
                    <w:p w14:paraId="471BA34F" w14:textId="77777777" w:rsidR="00BA216B" w:rsidRDefault="00BA216B" w:rsidP="00D4581B"/>
                    <w:p w14:paraId="0A54DF86" w14:textId="77777777" w:rsidR="00BA216B" w:rsidRDefault="00BA216B" w:rsidP="00D4581B"/>
                    <w:p w14:paraId="750FD8A4" w14:textId="77777777" w:rsidR="00BA216B" w:rsidRDefault="00BA216B" w:rsidP="00D4581B"/>
                    <w:p w14:paraId="7BF6F7EC" w14:textId="77777777" w:rsidR="00BA216B" w:rsidRDefault="00BA216B" w:rsidP="00D4581B"/>
                    <w:p w14:paraId="4C920BC0" w14:textId="77777777" w:rsidR="00BA216B" w:rsidRDefault="00BA216B" w:rsidP="00D4581B"/>
                    <w:p w14:paraId="19D997B3" w14:textId="77777777" w:rsidR="00BA216B" w:rsidRDefault="00BA216B" w:rsidP="00D4581B"/>
                    <w:p w14:paraId="4B9D646D" w14:textId="77777777" w:rsidR="00BA216B" w:rsidRDefault="00BA216B" w:rsidP="00D4581B"/>
                    <w:p w14:paraId="70227E7D" w14:textId="77777777" w:rsidR="00BA216B" w:rsidRDefault="00BA216B" w:rsidP="00D4581B"/>
                    <w:p w14:paraId="765B79E4" w14:textId="77777777" w:rsidR="00BA216B" w:rsidRDefault="00BA216B" w:rsidP="00D4581B"/>
                    <w:p w14:paraId="2E602307" w14:textId="77777777" w:rsidR="00BA216B" w:rsidRDefault="00BA216B" w:rsidP="00D4581B"/>
                    <w:p w14:paraId="392C9F7B" w14:textId="77777777" w:rsidR="00BA216B" w:rsidRDefault="00BA216B" w:rsidP="00D4581B"/>
                    <w:p w14:paraId="7FEF06A6" w14:textId="77777777" w:rsidR="00BA216B" w:rsidRDefault="00BA216B" w:rsidP="00D4581B"/>
                    <w:p w14:paraId="0FDF0DC3" w14:textId="77777777" w:rsidR="00BA216B" w:rsidRDefault="00BA216B" w:rsidP="00D4581B"/>
                    <w:p w14:paraId="7B1FA443" w14:textId="77777777" w:rsidR="00BA216B" w:rsidRDefault="00BA216B" w:rsidP="00D4581B"/>
                    <w:p w14:paraId="07EDA7E9" w14:textId="77777777" w:rsidR="00BA216B" w:rsidRDefault="00BA216B" w:rsidP="00D4581B"/>
                    <w:p w14:paraId="434F5C01" w14:textId="77777777" w:rsidR="00BA216B" w:rsidRDefault="00BA216B" w:rsidP="00D4581B"/>
                    <w:p w14:paraId="56895B58" w14:textId="77777777" w:rsidR="00BA216B" w:rsidRDefault="00BA216B" w:rsidP="00D4581B"/>
                    <w:p w14:paraId="6E8215A9" w14:textId="77777777" w:rsidR="00BA216B" w:rsidRDefault="00BA216B" w:rsidP="00D4581B"/>
                    <w:p w14:paraId="0F85D44E" w14:textId="77777777" w:rsidR="00BA216B" w:rsidRDefault="00BA216B" w:rsidP="00D4581B"/>
                    <w:p w14:paraId="1C2E7AFF" w14:textId="77777777" w:rsidR="00BA216B" w:rsidRDefault="00BA216B" w:rsidP="00D4581B"/>
                    <w:p w14:paraId="3E314721" w14:textId="77777777" w:rsidR="00BA216B" w:rsidRDefault="00BA216B" w:rsidP="00D4581B"/>
                    <w:p w14:paraId="03828333" w14:textId="77777777" w:rsidR="00BA216B" w:rsidRDefault="00BA216B" w:rsidP="00D4581B"/>
                    <w:p w14:paraId="40EFF692" w14:textId="77777777" w:rsidR="00BA216B" w:rsidRDefault="00BA216B" w:rsidP="00D4581B"/>
                    <w:p w14:paraId="50D31DF9" w14:textId="77777777" w:rsidR="00BA216B" w:rsidRDefault="00BA216B" w:rsidP="00D4581B"/>
                    <w:p w14:paraId="4E31B89E" w14:textId="77777777" w:rsidR="00BA216B" w:rsidRDefault="00BA216B" w:rsidP="00D4581B"/>
                    <w:p w14:paraId="64845319" w14:textId="77777777" w:rsidR="00BA216B" w:rsidRDefault="00BA216B" w:rsidP="00D4581B"/>
                    <w:p w14:paraId="4374CDC8" w14:textId="77777777" w:rsidR="00BA216B" w:rsidRDefault="00BA216B" w:rsidP="00D4581B"/>
                    <w:p w14:paraId="73075A7A" w14:textId="77777777" w:rsidR="00BA216B" w:rsidRDefault="00BA216B" w:rsidP="00D4581B"/>
                    <w:p w14:paraId="7C26FEF1" w14:textId="77777777" w:rsidR="00BA216B" w:rsidRDefault="00BA216B" w:rsidP="00D4581B"/>
                    <w:p w14:paraId="7F0F50DE" w14:textId="77777777" w:rsidR="00BA216B" w:rsidRDefault="00BA216B" w:rsidP="00D4581B"/>
                    <w:p w14:paraId="099E5574" w14:textId="77777777" w:rsidR="00BA216B" w:rsidRDefault="00BA216B" w:rsidP="00D4581B"/>
                    <w:p w14:paraId="1A40FFE9" w14:textId="77777777" w:rsidR="00BA216B" w:rsidRDefault="00BA216B" w:rsidP="00D4581B"/>
                    <w:p w14:paraId="4AA64D09" w14:textId="77777777" w:rsidR="00BA216B" w:rsidRDefault="00BA216B" w:rsidP="00D4581B"/>
                    <w:p w14:paraId="68E61F5E" w14:textId="77777777" w:rsidR="00BA216B" w:rsidRDefault="00BA216B" w:rsidP="00D4581B"/>
                    <w:p w14:paraId="5F4E55D4" w14:textId="77777777" w:rsidR="00BA216B" w:rsidRDefault="00BA216B" w:rsidP="00D4581B"/>
                    <w:p w14:paraId="5B3F8972" w14:textId="77777777" w:rsidR="00BA216B" w:rsidRDefault="00BA216B" w:rsidP="00D4581B"/>
                    <w:p w14:paraId="2F88B5AE" w14:textId="77777777" w:rsidR="00BA216B" w:rsidRDefault="00BA216B" w:rsidP="00D4581B"/>
                    <w:p w14:paraId="2AAE90D4" w14:textId="77777777" w:rsidR="00BA216B" w:rsidRDefault="00BA216B" w:rsidP="00D4581B"/>
                    <w:p w14:paraId="05F6ECD6" w14:textId="77777777" w:rsidR="00BA216B" w:rsidRDefault="00BA216B" w:rsidP="00D4581B"/>
                    <w:p w14:paraId="6CE87CB8" w14:textId="77777777" w:rsidR="00BA216B" w:rsidRDefault="00BA216B" w:rsidP="00D4581B"/>
                    <w:p w14:paraId="2E059AC7" w14:textId="77777777" w:rsidR="00BA216B" w:rsidRDefault="00BA216B" w:rsidP="00D4581B"/>
                    <w:p w14:paraId="280F888E" w14:textId="77777777" w:rsidR="00BA216B" w:rsidRDefault="00BA216B" w:rsidP="00D4581B"/>
                    <w:p w14:paraId="76F67544" w14:textId="77777777" w:rsidR="00BA216B" w:rsidRDefault="00BA216B" w:rsidP="00D4581B"/>
                    <w:p w14:paraId="67FDAF0E" w14:textId="77777777" w:rsidR="00BA216B" w:rsidRDefault="00BA216B" w:rsidP="00D4581B"/>
                    <w:p w14:paraId="0A31A7F2" w14:textId="77777777" w:rsidR="00BA216B" w:rsidRDefault="00BA216B" w:rsidP="00D4581B"/>
                    <w:p w14:paraId="2E04AC0F" w14:textId="77777777" w:rsidR="00BA216B" w:rsidRDefault="00BA216B" w:rsidP="00D4581B"/>
                    <w:p w14:paraId="04497752" w14:textId="77777777" w:rsidR="00BA216B" w:rsidRDefault="00BA216B" w:rsidP="00D4581B"/>
                    <w:p w14:paraId="11733D4A" w14:textId="77777777" w:rsidR="00BA216B" w:rsidRDefault="00BA216B" w:rsidP="00D4581B"/>
                    <w:p w14:paraId="0D02F1B7" w14:textId="77777777" w:rsidR="00BA216B" w:rsidRDefault="00BA216B" w:rsidP="00D4581B"/>
                    <w:p w14:paraId="44FFA4F0" w14:textId="77777777" w:rsidR="00BA216B" w:rsidRDefault="00BA216B" w:rsidP="00D4581B"/>
                    <w:p w14:paraId="1E677284" w14:textId="77777777" w:rsidR="00BA216B" w:rsidRDefault="00BA216B" w:rsidP="00D4581B"/>
                    <w:p w14:paraId="01A0F7F1" w14:textId="77777777" w:rsidR="00BA216B" w:rsidRDefault="00BA216B" w:rsidP="00D4581B"/>
                    <w:p w14:paraId="17547EB1" w14:textId="77777777" w:rsidR="00BA216B" w:rsidRDefault="00BA216B" w:rsidP="00D4581B"/>
                    <w:p w14:paraId="1F8D113D" w14:textId="77777777" w:rsidR="00BA216B" w:rsidRDefault="00BA216B" w:rsidP="00D4581B"/>
                    <w:p w14:paraId="01DB1456" w14:textId="77777777" w:rsidR="00BA216B" w:rsidRDefault="00BA216B" w:rsidP="00D4581B"/>
                    <w:p w14:paraId="4CA7E7CB" w14:textId="77777777" w:rsidR="00BA216B" w:rsidRDefault="00BA216B" w:rsidP="00D4581B"/>
                    <w:p w14:paraId="60742FF3" w14:textId="77777777" w:rsidR="00BA216B" w:rsidRDefault="00BA216B" w:rsidP="00D4581B"/>
                    <w:p w14:paraId="6460643A" w14:textId="77777777" w:rsidR="00BA216B" w:rsidRDefault="00BA216B" w:rsidP="00D4581B"/>
                    <w:p w14:paraId="60F1F4F0" w14:textId="77777777" w:rsidR="00BA216B" w:rsidRDefault="00BA216B" w:rsidP="00D4581B"/>
                    <w:p w14:paraId="3D4E7C4C" w14:textId="77777777" w:rsidR="00BA216B" w:rsidRDefault="00BA216B" w:rsidP="00D4581B"/>
                    <w:p w14:paraId="070332AD" w14:textId="77777777" w:rsidR="00BA216B" w:rsidRDefault="00BA216B" w:rsidP="00D4581B"/>
                    <w:p w14:paraId="20BBB9C4" w14:textId="77777777" w:rsidR="00BA216B" w:rsidRDefault="00BA216B" w:rsidP="00D4581B"/>
                    <w:p w14:paraId="5CD26067" w14:textId="77777777" w:rsidR="00BA216B" w:rsidRDefault="00BA216B" w:rsidP="00D4581B"/>
                    <w:p w14:paraId="0DC94535" w14:textId="77777777" w:rsidR="00BA216B" w:rsidRDefault="00BA216B" w:rsidP="00D4581B"/>
                    <w:p w14:paraId="7D70CA68" w14:textId="77777777" w:rsidR="00BA216B" w:rsidRDefault="00BA216B" w:rsidP="00D4581B"/>
                    <w:p w14:paraId="6B11F4E9" w14:textId="77777777" w:rsidR="00BA216B" w:rsidRDefault="00BA216B" w:rsidP="00D4581B"/>
                    <w:p w14:paraId="2AED75AC" w14:textId="77777777" w:rsidR="00BA216B" w:rsidRDefault="00BA216B" w:rsidP="00D4581B"/>
                    <w:p w14:paraId="72C81808" w14:textId="77777777" w:rsidR="00BA216B" w:rsidRDefault="00BA216B" w:rsidP="00D4581B"/>
                    <w:p w14:paraId="014ECEDD" w14:textId="77777777" w:rsidR="00BA216B" w:rsidRDefault="00BA216B" w:rsidP="00D4581B"/>
                    <w:p w14:paraId="4762B3C0" w14:textId="77777777" w:rsidR="00BA216B" w:rsidRDefault="00BA216B" w:rsidP="00D4581B"/>
                    <w:p w14:paraId="3096A0D2" w14:textId="77777777" w:rsidR="00BA216B" w:rsidRDefault="00BA216B" w:rsidP="00D4581B"/>
                    <w:p w14:paraId="1DA475F4" w14:textId="77777777" w:rsidR="00BA216B" w:rsidRDefault="00BA216B" w:rsidP="00D4581B"/>
                    <w:p w14:paraId="494DC710" w14:textId="77777777" w:rsidR="00BA216B" w:rsidRDefault="00BA216B" w:rsidP="00D4581B"/>
                    <w:p w14:paraId="47DA9E35" w14:textId="77777777" w:rsidR="00BA216B" w:rsidRDefault="00BA216B" w:rsidP="00D4581B"/>
                    <w:p w14:paraId="28F43896" w14:textId="77777777" w:rsidR="00BA216B" w:rsidRDefault="00BA216B" w:rsidP="00D4581B"/>
                    <w:p w14:paraId="3C2BAA75" w14:textId="77777777" w:rsidR="00BA216B" w:rsidRDefault="00BA216B" w:rsidP="00D4581B"/>
                    <w:p w14:paraId="72372DC8" w14:textId="77777777" w:rsidR="00BA216B" w:rsidRDefault="00BA216B" w:rsidP="00D4581B"/>
                    <w:p w14:paraId="49E44558" w14:textId="77777777" w:rsidR="00BA216B" w:rsidRDefault="00BA216B" w:rsidP="00D4581B"/>
                    <w:p w14:paraId="55452C31" w14:textId="77777777" w:rsidR="00BA216B" w:rsidRDefault="00BA216B" w:rsidP="00D4581B"/>
                    <w:p w14:paraId="59BD2ADE" w14:textId="77777777" w:rsidR="00BA216B" w:rsidRDefault="00BA216B" w:rsidP="00D4581B"/>
                    <w:p w14:paraId="49226309" w14:textId="77777777" w:rsidR="00BA216B" w:rsidRDefault="00BA216B" w:rsidP="00D4581B"/>
                    <w:p w14:paraId="473E28AF" w14:textId="77777777" w:rsidR="00BA216B" w:rsidRDefault="00BA216B" w:rsidP="00D4581B"/>
                    <w:p w14:paraId="36ABA84D" w14:textId="77777777" w:rsidR="00BA216B" w:rsidRDefault="00BA216B" w:rsidP="00D4581B"/>
                    <w:p w14:paraId="72646CEF" w14:textId="77777777" w:rsidR="00BA216B" w:rsidRDefault="00BA216B" w:rsidP="00D4581B"/>
                    <w:p w14:paraId="11B3FA4C" w14:textId="77777777" w:rsidR="00BA216B" w:rsidRDefault="00BA216B" w:rsidP="00D4581B"/>
                    <w:p w14:paraId="4095F79F" w14:textId="77777777" w:rsidR="00BA216B" w:rsidRDefault="00BA216B" w:rsidP="00D4581B"/>
                    <w:p w14:paraId="54496993" w14:textId="77777777" w:rsidR="00BA216B" w:rsidRDefault="00BA216B" w:rsidP="00D4581B"/>
                    <w:p w14:paraId="1F640BF0" w14:textId="77777777" w:rsidR="00BA216B" w:rsidRDefault="00BA216B" w:rsidP="00D4581B"/>
                    <w:p w14:paraId="5C2AC05D" w14:textId="77777777" w:rsidR="00BA216B" w:rsidRDefault="00BA216B" w:rsidP="00D4581B"/>
                    <w:p w14:paraId="6F22A93E" w14:textId="77777777" w:rsidR="00BA216B" w:rsidRDefault="00BA216B" w:rsidP="00D4581B"/>
                    <w:p w14:paraId="1FC39A39" w14:textId="77777777" w:rsidR="00BA216B" w:rsidRDefault="00BA216B" w:rsidP="00D4581B"/>
                    <w:p w14:paraId="2E00495C" w14:textId="77777777" w:rsidR="00BA216B" w:rsidRDefault="00BA216B" w:rsidP="00D4581B"/>
                    <w:p w14:paraId="5C0B214B" w14:textId="77777777" w:rsidR="00BA216B" w:rsidRDefault="00BA216B" w:rsidP="00D4581B"/>
                    <w:p w14:paraId="3209100A" w14:textId="77777777" w:rsidR="00BA216B" w:rsidRDefault="00BA216B" w:rsidP="00D4581B"/>
                    <w:p w14:paraId="20B928A6" w14:textId="77777777" w:rsidR="00BA216B" w:rsidRDefault="00BA216B" w:rsidP="00D4581B"/>
                    <w:p w14:paraId="7A593A0C" w14:textId="77777777" w:rsidR="00BA216B" w:rsidRDefault="00BA216B" w:rsidP="00D4581B"/>
                    <w:p w14:paraId="4C14E514" w14:textId="77777777" w:rsidR="00BA216B" w:rsidRDefault="00BA216B" w:rsidP="00D4581B"/>
                    <w:p w14:paraId="58A520E2" w14:textId="77777777" w:rsidR="00BA216B" w:rsidRDefault="00BA216B" w:rsidP="00D4581B"/>
                    <w:p w14:paraId="51EB582A" w14:textId="77777777" w:rsidR="00BA216B" w:rsidRDefault="00BA216B" w:rsidP="00D4581B"/>
                    <w:p w14:paraId="4CA229D6" w14:textId="77777777" w:rsidR="00BA216B" w:rsidRDefault="00BA216B" w:rsidP="00D4581B"/>
                    <w:p w14:paraId="042BC3C6" w14:textId="77777777" w:rsidR="00BA216B" w:rsidRDefault="00BA216B" w:rsidP="00D4581B"/>
                    <w:p w14:paraId="1E022BEB" w14:textId="77777777" w:rsidR="00BA216B" w:rsidRDefault="00BA216B" w:rsidP="00D4581B"/>
                    <w:p w14:paraId="545B978F" w14:textId="77777777" w:rsidR="00BA216B" w:rsidRDefault="00BA216B" w:rsidP="00D4581B"/>
                    <w:p w14:paraId="58D223D6" w14:textId="77777777" w:rsidR="00BA216B" w:rsidRDefault="00BA216B" w:rsidP="00D4581B"/>
                    <w:p w14:paraId="10B5AF3F" w14:textId="77777777" w:rsidR="00BA216B" w:rsidRDefault="00BA216B" w:rsidP="00D4581B"/>
                    <w:p w14:paraId="2510C9F2" w14:textId="77777777" w:rsidR="00BA216B" w:rsidRDefault="00BA216B" w:rsidP="00D4581B"/>
                    <w:p w14:paraId="10201C63" w14:textId="77777777" w:rsidR="00BA216B" w:rsidRDefault="00BA216B" w:rsidP="00D4581B"/>
                    <w:p w14:paraId="3AEDC2C7" w14:textId="77777777" w:rsidR="00BA216B" w:rsidRDefault="00BA216B" w:rsidP="00D4581B"/>
                    <w:p w14:paraId="4E562AB4" w14:textId="77777777" w:rsidR="00BA216B" w:rsidRDefault="00BA216B" w:rsidP="00D4581B"/>
                    <w:p w14:paraId="5AB11022" w14:textId="77777777" w:rsidR="00BA216B" w:rsidRDefault="00BA216B" w:rsidP="00D4581B"/>
                    <w:p w14:paraId="55C4D2E6" w14:textId="77777777" w:rsidR="00BA216B" w:rsidRDefault="00BA216B" w:rsidP="00D4581B"/>
                    <w:p w14:paraId="7ADBA6A1" w14:textId="77777777" w:rsidR="00BA216B" w:rsidRDefault="00BA216B" w:rsidP="00D4581B"/>
                    <w:p w14:paraId="57946FF7" w14:textId="77777777" w:rsidR="00BA216B" w:rsidRDefault="00BA216B" w:rsidP="00D4581B"/>
                    <w:p w14:paraId="74982BC5" w14:textId="77777777" w:rsidR="00BA216B" w:rsidRDefault="00BA216B" w:rsidP="00D4581B"/>
                    <w:p w14:paraId="0CD42AFE" w14:textId="77777777" w:rsidR="00BA216B" w:rsidRDefault="00BA216B" w:rsidP="00D4581B"/>
                    <w:p w14:paraId="428200A7" w14:textId="77777777" w:rsidR="00BA216B" w:rsidRDefault="00BA216B" w:rsidP="00D4581B"/>
                    <w:p w14:paraId="105FF138" w14:textId="77777777" w:rsidR="00BA216B" w:rsidRDefault="00BA216B" w:rsidP="00D4581B"/>
                    <w:p w14:paraId="4BB5B00F" w14:textId="77777777" w:rsidR="00BA216B" w:rsidRDefault="00BA216B" w:rsidP="00D4581B"/>
                    <w:p w14:paraId="14300A91" w14:textId="77777777" w:rsidR="00BA216B" w:rsidRDefault="00BA216B" w:rsidP="00D4581B"/>
                    <w:p w14:paraId="12120B5C" w14:textId="77777777" w:rsidR="00BA216B" w:rsidRDefault="00BA216B" w:rsidP="00D4581B"/>
                    <w:p w14:paraId="594A821E" w14:textId="77777777" w:rsidR="00BA216B" w:rsidRDefault="00BA216B" w:rsidP="00D4581B"/>
                    <w:p w14:paraId="1A6E8D7F" w14:textId="77777777" w:rsidR="00BA216B" w:rsidRDefault="00BA216B" w:rsidP="00D4581B"/>
                    <w:p w14:paraId="1E36F763" w14:textId="77777777" w:rsidR="00BA216B" w:rsidRDefault="00BA216B" w:rsidP="00D4581B"/>
                    <w:p w14:paraId="3DBD57EC" w14:textId="77777777" w:rsidR="00BA216B" w:rsidRDefault="00BA216B" w:rsidP="00D4581B"/>
                    <w:p w14:paraId="23E2D31A" w14:textId="77777777" w:rsidR="00BA216B" w:rsidRDefault="00BA216B" w:rsidP="00D4581B"/>
                    <w:p w14:paraId="4FC9422B" w14:textId="77777777" w:rsidR="00BA216B" w:rsidRDefault="00BA216B" w:rsidP="00D4581B"/>
                    <w:p w14:paraId="76FC4E86" w14:textId="77777777" w:rsidR="00BA216B" w:rsidRDefault="00BA216B" w:rsidP="00D4581B"/>
                    <w:p w14:paraId="485D61E4" w14:textId="77777777" w:rsidR="00BA216B" w:rsidRDefault="00BA216B" w:rsidP="00D4581B"/>
                    <w:p w14:paraId="4181415E" w14:textId="77777777" w:rsidR="00BA216B" w:rsidRDefault="00BA216B" w:rsidP="00D4581B"/>
                    <w:p w14:paraId="16B58F50" w14:textId="77777777" w:rsidR="00BA216B" w:rsidRDefault="00BA216B" w:rsidP="00D4581B"/>
                    <w:p w14:paraId="4E47B393" w14:textId="77777777" w:rsidR="00BA216B" w:rsidRDefault="00BA216B" w:rsidP="00D4581B"/>
                    <w:p w14:paraId="2FC0DB21" w14:textId="77777777" w:rsidR="00BA216B" w:rsidRDefault="00BA216B" w:rsidP="00D4581B"/>
                    <w:p w14:paraId="14A35AD5" w14:textId="77777777" w:rsidR="00BA216B" w:rsidRDefault="00BA216B" w:rsidP="00D4581B"/>
                    <w:p w14:paraId="59E048B0" w14:textId="77777777" w:rsidR="00BA216B" w:rsidRDefault="00BA216B" w:rsidP="00D4581B"/>
                    <w:p w14:paraId="0C516155" w14:textId="77777777" w:rsidR="00BA216B" w:rsidRDefault="00BA216B" w:rsidP="00D4581B"/>
                    <w:p w14:paraId="290FA1BE" w14:textId="77777777" w:rsidR="00BA216B" w:rsidRDefault="00BA216B" w:rsidP="00D4581B"/>
                    <w:p w14:paraId="57BCC1C6" w14:textId="77777777" w:rsidR="00BA216B" w:rsidRDefault="00BA216B" w:rsidP="00D4581B"/>
                    <w:p w14:paraId="7F62BB44" w14:textId="77777777" w:rsidR="00BA216B" w:rsidRDefault="00BA216B" w:rsidP="00D4581B"/>
                    <w:p w14:paraId="09B726F4" w14:textId="77777777" w:rsidR="00BA216B" w:rsidRDefault="00BA216B" w:rsidP="00D4581B"/>
                    <w:p w14:paraId="525E0CDF" w14:textId="77777777" w:rsidR="00BA216B" w:rsidRDefault="00BA216B" w:rsidP="00D4581B"/>
                    <w:p w14:paraId="7D20A39F" w14:textId="77777777" w:rsidR="00BA216B" w:rsidRDefault="00BA216B" w:rsidP="00D4581B"/>
                    <w:p w14:paraId="6831F814" w14:textId="77777777" w:rsidR="00BA216B" w:rsidRDefault="00BA216B" w:rsidP="00D4581B"/>
                    <w:p w14:paraId="60071811" w14:textId="77777777" w:rsidR="00BA216B" w:rsidRDefault="00BA216B" w:rsidP="00D4581B"/>
                    <w:p w14:paraId="0B33273C" w14:textId="77777777" w:rsidR="00BA216B" w:rsidRDefault="00BA216B" w:rsidP="00D4581B"/>
                    <w:p w14:paraId="4474E138" w14:textId="77777777" w:rsidR="00BA216B" w:rsidRDefault="00BA216B" w:rsidP="00D4581B"/>
                    <w:p w14:paraId="52F0F291" w14:textId="77777777" w:rsidR="00BA216B" w:rsidRDefault="00BA216B" w:rsidP="00D4581B"/>
                    <w:p w14:paraId="00967A9F" w14:textId="77777777" w:rsidR="00BA216B" w:rsidRDefault="00BA216B" w:rsidP="00D4581B"/>
                    <w:p w14:paraId="27EAE65A" w14:textId="77777777" w:rsidR="00BA216B" w:rsidRDefault="00BA216B" w:rsidP="00D4581B"/>
                    <w:p w14:paraId="7993D433" w14:textId="77777777" w:rsidR="00BA216B" w:rsidRDefault="00BA216B" w:rsidP="00D4581B"/>
                    <w:p w14:paraId="37409523" w14:textId="77777777" w:rsidR="00BA216B" w:rsidRDefault="00BA216B" w:rsidP="00D4581B"/>
                    <w:p w14:paraId="43A63176" w14:textId="77777777" w:rsidR="00BA216B" w:rsidRDefault="00BA216B" w:rsidP="00D4581B"/>
                    <w:p w14:paraId="59C45C39" w14:textId="77777777" w:rsidR="00BA216B" w:rsidRDefault="00BA216B" w:rsidP="00D4581B"/>
                    <w:p w14:paraId="5D12E72C" w14:textId="77777777" w:rsidR="00BA216B" w:rsidRDefault="00BA216B" w:rsidP="00D4581B"/>
                    <w:p w14:paraId="393B757A" w14:textId="77777777" w:rsidR="00BA216B" w:rsidRDefault="00BA216B" w:rsidP="00D4581B"/>
                    <w:p w14:paraId="391691C7" w14:textId="77777777" w:rsidR="00BA216B" w:rsidRDefault="00BA216B" w:rsidP="00D4581B"/>
                    <w:p w14:paraId="31E34B92" w14:textId="77777777" w:rsidR="00BA216B" w:rsidRDefault="00BA216B" w:rsidP="00D4581B"/>
                    <w:p w14:paraId="77D6F66E" w14:textId="77777777" w:rsidR="00BA216B" w:rsidRDefault="00BA216B" w:rsidP="00D4581B"/>
                    <w:p w14:paraId="0CB8C45D" w14:textId="77777777" w:rsidR="00BA216B" w:rsidRDefault="00BA216B" w:rsidP="00D4581B"/>
                    <w:p w14:paraId="2751D491" w14:textId="77777777" w:rsidR="00BA216B" w:rsidRDefault="00BA216B" w:rsidP="00D4581B"/>
                    <w:p w14:paraId="09547BAC" w14:textId="77777777" w:rsidR="00BA216B" w:rsidRDefault="00BA216B" w:rsidP="00D4581B"/>
                    <w:p w14:paraId="0919236B" w14:textId="77777777" w:rsidR="00BA216B" w:rsidRDefault="00BA216B" w:rsidP="00D4581B"/>
                    <w:p w14:paraId="2470809C" w14:textId="77777777" w:rsidR="00BA216B" w:rsidRDefault="00BA216B" w:rsidP="00D4581B"/>
                    <w:p w14:paraId="0B02B81E" w14:textId="77777777" w:rsidR="00BA216B" w:rsidRDefault="00BA216B" w:rsidP="00D4581B"/>
                    <w:p w14:paraId="025E0967" w14:textId="77777777" w:rsidR="00BA216B" w:rsidRDefault="00BA216B" w:rsidP="00D4581B"/>
                    <w:p w14:paraId="6C9B783A" w14:textId="77777777" w:rsidR="00BA216B" w:rsidRDefault="00BA216B" w:rsidP="00D4581B"/>
                    <w:p w14:paraId="236031AD" w14:textId="77777777" w:rsidR="00BA216B" w:rsidRDefault="00BA216B" w:rsidP="00D4581B"/>
                    <w:p w14:paraId="3C5E73EB" w14:textId="77777777" w:rsidR="00BA216B" w:rsidRDefault="00BA216B" w:rsidP="00D4581B"/>
                    <w:p w14:paraId="0E91CF72" w14:textId="77777777" w:rsidR="00BA216B" w:rsidRDefault="00BA216B" w:rsidP="00D4581B"/>
                    <w:p w14:paraId="0AD0106C" w14:textId="77777777" w:rsidR="00BA216B" w:rsidRDefault="00BA216B" w:rsidP="00D4581B"/>
                    <w:p w14:paraId="6B12C810" w14:textId="77777777" w:rsidR="00BA216B" w:rsidRDefault="00BA216B" w:rsidP="00D4581B"/>
                    <w:p w14:paraId="4A91FCEE" w14:textId="77777777" w:rsidR="00BA216B" w:rsidRDefault="00BA216B" w:rsidP="00D4581B"/>
                    <w:p w14:paraId="5DA11EAF" w14:textId="77777777" w:rsidR="00BA216B" w:rsidRDefault="00BA216B" w:rsidP="00D4581B"/>
                    <w:p w14:paraId="092312D1" w14:textId="77777777" w:rsidR="00BA216B" w:rsidRDefault="00BA216B" w:rsidP="00D4581B"/>
                    <w:p w14:paraId="21959D57" w14:textId="77777777" w:rsidR="00BA216B" w:rsidRDefault="00BA216B" w:rsidP="00D4581B"/>
                    <w:p w14:paraId="03C1DC0A" w14:textId="77777777" w:rsidR="00BA216B" w:rsidRDefault="00BA216B" w:rsidP="00D4581B"/>
                    <w:p w14:paraId="3F231F69" w14:textId="77777777" w:rsidR="00BA216B" w:rsidRDefault="00BA216B" w:rsidP="00D4581B"/>
                    <w:p w14:paraId="4178C654" w14:textId="77777777" w:rsidR="00BA216B" w:rsidRDefault="00BA216B" w:rsidP="00D4581B"/>
                    <w:p w14:paraId="515D4D6C" w14:textId="77777777" w:rsidR="00BA216B" w:rsidRDefault="00BA216B" w:rsidP="00D4581B"/>
                    <w:p w14:paraId="036FF7F6" w14:textId="77777777" w:rsidR="00BA216B" w:rsidRDefault="00BA216B" w:rsidP="00D4581B"/>
                    <w:p w14:paraId="79885608" w14:textId="77777777" w:rsidR="00BA216B" w:rsidRDefault="00BA216B" w:rsidP="00D4581B"/>
                    <w:p w14:paraId="7E595D8C" w14:textId="77777777" w:rsidR="00BA216B" w:rsidRDefault="00BA216B" w:rsidP="00D4581B"/>
                    <w:p w14:paraId="4566D2BF" w14:textId="77777777" w:rsidR="00BA216B" w:rsidRDefault="00BA216B" w:rsidP="00D4581B"/>
                    <w:p w14:paraId="14AFD237" w14:textId="77777777" w:rsidR="00BA216B" w:rsidRDefault="00BA216B" w:rsidP="00D4581B"/>
                    <w:p w14:paraId="38203FE1" w14:textId="77777777" w:rsidR="00BA216B" w:rsidRDefault="00BA216B" w:rsidP="00D4581B"/>
                    <w:p w14:paraId="483F618C" w14:textId="77777777" w:rsidR="00BA216B" w:rsidRDefault="00BA216B" w:rsidP="00D4581B"/>
                    <w:p w14:paraId="428E0449" w14:textId="77777777" w:rsidR="00BA216B" w:rsidRDefault="00BA216B" w:rsidP="00D4581B"/>
                    <w:p w14:paraId="5D4748D9" w14:textId="77777777" w:rsidR="00BA216B" w:rsidRDefault="00BA216B" w:rsidP="00D4581B"/>
                    <w:p w14:paraId="12C28EFE" w14:textId="77777777" w:rsidR="00BA216B" w:rsidRDefault="00BA216B" w:rsidP="00D4581B"/>
                    <w:p w14:paraId="4CF457CD" w14:textId="77777777" w:rsidR="00BA216B" w:rsidRDefault="00BA216B" w:rsidP="00D4581B"/>
                    <w:p w14:paraId="54D92FC9" w14:textId="77777777" w:rsidR="00BA216B" w:rsidRDefault="00BA216B" w:rsidP="00D4581B"/>
                    <w:p w14:paraId="2B0B0378" w14:textId="77777777" w:rsidR="00BA216B" w:rsidRDefault="00BA216B" w:rsidP="00D4581B"/>
                    <w:p w14:paraId="6090D714" w14:textId="77777777" w:rsidR="00BA216B" w:rsidRDefault="00BA216B" w:rsidP="00D4581B"/>
                    <w:p w14:paraId="2F97F4DB" w14:textId="77777777" w:rsidR="00BA216B" w:rsidRDefault="00BA216B" w:rsidP="00D4581B"/>
                    <w:p w14:paraId="7399402F" w14:textId="77777777" w:rsidR="00BA216B" w:rsidRDefault="00BA216B" w:rsidP="00D4581B"/>
                    <w:p w14:paraId="594047FA" w14:textId="77777777" w:rsidR="00BA216B" w:rsidRDefault="00BA216B" w:rsidP="00D4581B"/>
                    <w:p w14:paraId="12163A3C" w14:textId="77777777" w:rsidR="00BA216B" w:rsidRDefault="00BA216B" w:rsidP="00D4581B"/>
                    <w:p w14:paraId="79C4BF4C" w14:textId="77777777" w:rsidR="00BA216B" w:rsidRDefault="00BA216B" w:rsidP="00D4581B"/>
                    <w:p w14:paraId="0BEBCCF6" w14:textId="77777777" w:rsidR="00BA216B" w:rsidRDefault="00BA216B" w:rsidP="00D4581B"/>
                    <w:p w14:paraId="7022A0B4" w14:textId="77777777" w:rsidR="00BA216B" w:rsidRDefault="00BA216B" w:rsidP="00D4581B"/>
                    <w:p w14:paraId="7B7C0117" w14:textId="77777777" w:rsidR="00BA216B" w:rsidRDefault="00BA216B" w:rsidP="00D4581B"/>
                    <w:p w14:paraId="5F42B82E" w14:textId="77777777" w:rsidR="00BA216B" w:rsidRDefault="00BA216B" w:rsidP="00D4581B"/>
                    <w:p w14:paraId="1DA09B0C" w14:textId="77777777" w:rsidR="00BA216B" w:rsidRDefault="00BA216B" w:rsidP="00D4581B"/>
                    <w:p w14:paraId="3568E923" w14:textId="77777777" w:rsidR="00BA216B" w:rsidRDefault="00BA216B" w:rsidP="00D4581B"/>
                    <w:p w14:paraId="14C4AC06" w14:textId="77777777" w:rsidR="00BA216B" w:rsidRDefault="00BA216B" w:rsidP="00D4581B"/>
                    <w:p w14:paraId="58082085" w14:textId="77777777" w:rsidR="00BA216B" w:rsidRDefault="00BA216B" w:rsidP="00D4581B"/>
                    <w:p w14:paraId="4AD46CF3" w14:textId="77777777" w:rsidR="00BA216B" w:rsidRDefault="00BA216B" w:rsidP="00D4581B"/>
                    <w:p w14:paraId="52648FED" w14:textId="77777777" w:rsidR="00BA216B" w:rsidRDefault="00BA216B" w:rsidP="00D4581B"/>
                    <w:p w14:paraId="76F25548" w14:textId="77777777" w:rsidR="00BA216B" w:rsidRDefault="00BA216B" w:rsidP="00D4581B"/>
                    <w:p w14:paraId="49BE915C" w14:textId="77777777" w:rsidR="00BA216B" w:rsidRDefault="00BA216B" w:rsidP="00D4581B"/>
                    <w:p w14:paraId="2EDB46F9" w14:textId="77777777" w:rsidR="00BA216B" w:rsidRDefault="00BA216B" w:rsidP="00D4581B"/>
                    <w:p w14:paraId="2D3E7C0D" w14:textId="77777777" w:rsidR="00BA216B" w:rsidRDefault="00BA216B" w:rsidP="00D4581B"/>
                    <w:p w14:paraId="5129BE09" w14:textId="77777777" w:rsidR="00BA216B" w:rsidRDefault="00BA216B" w:rsidP="00D4581B"/>
                    <w:p w14:paraId="496C4BC4" w14:textId="77777777" w:rsidR="00BA216B" w:rsidRDefault="00BA216B" w:rsidP="00D4581B"/>
                    <w:p w14:paraId="5AA378A4" w14:textId="77777777" w:rsidR="00BA216B" w:rsidRDefault="00BA216B" w:rsidP="00D4581B"/>
                    <w:p w14:paraId="4C580EA2" w14:textId="77777777" w:rsidR="00BA216B" w:rsidRDefault="00BA216B" w:rsidP="00D4581B"/>
                    <w:p w14:paraId="69363BA2" w14:textId="77777777" w:rsidR="00BA216B" w:rsidRDefault="00BA216B" w:rsidP="00D4581B"/>
                    <w:p w14:paraId="609AAD6F" w14:textId="77777777" w:rsidR="00BA216B" w:rsidRDefault="00BA216B" w:rsidP="00D4581B"/>
                    <w:p w14:paraId="28FC77A2" w14:textId="77777777" w:rsidR="00BA216B" w:rsidRDefault="00BA216B" w:rsidP="00D4581B"/>
                    <w:p w14:paraId="78864270" w14:textId="77777777" w:rsidR="00BA216B" w:rsidRDefault="00BA216B" w:rsidP="00D4581B"/>
                    <w:p w14:paraId="51AFB28E" w14:textId="77777777" w:rsidR="00BA216B" w:rsidRDefault="00BA216B" w:rsidP="00D4581B"/>
                    <w:p w14:paraId="5C61D2C4" w14:textId="77777777" w:rsidR="00BA216B" w:rsidRDefault="00BA216B" w:rsidP="00D4581B"/>
                    <w:p w14:paraId="2FDF9999" w14:textId="77777777" w:rsidR="00BA216B" w:rsidRDefault="00BA216B" w:rsidP="00D4581B"/>
                    <w:p w14:paraId="301447BE" w14:textId="77777777" w:rsidR="00BA216B" w:rsidRDefault="00BA216B" w:rsidP="00D4581B"/>
                    <w:p w14:paraId="1511109A" w14:textId="77777777" w:rsidR="00BA216B" w:rsidRDefault="00BA216B" w:rsidP="00D4581B"/>
                    <w:p w14:paraId="4AB6AFD9" w14:textId="77777777" w:rsidR="00BA216B" w:rsidRDefault="00BA216B" w:rsidP="00D4581B"/>
                    <w:p w14:paraId="5D84F1BF" w14:textId="77777777" w:rsidR="00BA216B" w:rsidRDefault="00BA216B" w:rsidP="00D4581B"/>
                    <w:p w14:paraId="503B0507" w14:textId="77777777" w:rsidR="00BA216B" w:rsidRDefault="00BA216B" w:rsidP="00D4581B"/>
                    <w:p w14:paraId="033CB2D1" w14:textId="77777777" w:rsidR="00BA216B" w:rsidRDefault="00BA216B" w:rsidP="00D4581B"/>
                    <w:p w14:paraId="4AA4A429" w14:textId="77777777" w:rsidR="00BA216B" w:rsidRDefault="00BA216B" w:rsidP="00D4581B"/>
                    <w:p w14:paraId="293AA77E" w14:textId="77777777" w:rsidR="00BA216B" w:rsidRDefault="00BA216B" w:rsidP="00D4581B"/>
                    <w:p w14:paraId="4A385B26" w14:textId="77777777" w:rsidR="00BA216B" w:rsidRDefault="00BA216B" w:rsidP="00D4581B"/>
                    <w:p w14:paraId="6F0D9A7E" w14:textId="77777777" w:rsidR="00BA216B" w:rsidRDefault="00BA216B" w:rsidP="00D4581B"/>
                    <w:p w14:paraId="77ECBDDE" w14:textId="77777777" w:rsidR="00BA216B" w:rsidRDefault="00BA216B" w:rsidP="00D4581B"/>
                    <w:p w14:paraId="503CF5A5" w14:textId="77777777" w:rsidR="00BA216B" w:rsidRDefault="00BA216B" w:rsidP="00D4581B"/>
                    <w:p w14:paraId="4DA8887E" w14:textId="77777777" w:rsidR="00BA216B" w:rsidRDefault="00BA216B" w:rsidP="00D4581B"/>
                    <w:p w14:paraId="55892389" w14:textId="77777777" w:rsidR="00BA216B" w:rsidRDefault="00BA216B" w:rsidP="00D4581B"/>
                    <w:p w14:paraId="09252FD7" w14:textId="77777777" w:rsidR="00BA216B" w:rsidRDefault="00BA216B" w:rsidP="00D4581B"/>
                    <w:p w14:paraId="72A90240" w14:textId="77777777" w:rsidR="00BA216B" w:rsidRDefault="00BA216B" w:rsidP="00D4581B"/>
                    <w:p w14:paraId="58C84576" w14:textId="77777777" w:rsidR="00BA216B" w:rsidRDefault="00BA216B" w:rsidP="00D4581B"/>
                    <w:p w14:paraId="161DB595" w14:textId="77777777" w:rsidR="00BA216B" w:rsidRDefault="00BA216B" w:rsidP="00D4581B"/>
                    <w:p w14:paraId="0CCBD652" w14:textId="77777777" w:rsidR="00BA216B" w:rsidRDefault="00BA216B" w:rsidP="00D4581B"/>
                    <w:p w14:paraId="02E9BC51" w14:textId="77777777" w:rsidR="00BA216B" w:rsidRDefault="00BA216B" w:rsidP="00D4581B"/>
                    <w:p w14:paraId="5BEA2F90" w14:textId="77777777" w:rsidR="00BA216B" w:rsidRDefault="00BA216B" w:rsidP="00D4581B"/>
                    <w:p w14:paraId="422F93BC" w14:textId="77777777" w:rsidR="00BA216B" w:rsidRDefault="00BA216B" w:rsidP="00D4581B"/>
                    <w:p w14:paraId="36437DC5" w14:textId="77777777" w:rsidR="00BA216B" w:rsidRDefault="00BA216B" w:rsidP="00D4581B"/>
                    <w:p w14:paraId="563CCCAD" w14:textId="77777777" w:rsidR="00BA216B" w:rsidRDefault="00BA216B" w:rsidP="00D4581B"/>
                    <w:p w14:paraId="7584E814" w14:textId="77777777" w:rsidR="00BA216B" w:rsidRDefault="00BA216B" w:rsidP="00D4581B"/>
                    <w:p w14:paraId="06C8424D" w14:textId="77777777" w:rsidR="00BA216B" w:rsidRDefault="00BA216B" w:rsidP="00D4581B"/>
                    <w:p w14:paraId="4BA44157" w14:textId="77777777" w:rsidR="00BA216B" w:rsidRDefault="00BA216B" w:rsidP="00D4581B"/>
                    <w:p w14:paraId="776B7760" w14:textId="77777777" w:rsidR="00BA216B" w:rsidRDefault="00BA216B" w:rsidP="00D4581B"/>
                    <w:p w14:paraId="70CF96BB" w14:textId="77777777" w:rsidR="00BA216B" w:rsidRDefault="00BA216B" w:rsidP="00D4581B"/>
                    <w:p w14:paraId="66D683AF" w14:textId="77777777" w:rsidR="00BA216B" w:rsidRDefault="00BA216B" w:rsidP="00D4581B"/>
                    <w:p w14:paraId="4E86C53D" w14:textId="77777777" w:rsidR="00BA216B" w:rsidRDefault="00BA216B" w:rsidP="00D4581B"/>
                    <w:p w14:paraId="234987E2" w14:textId="77777777" w:rsidR="00BA216B" w:rsidRDefault="00BA216B" w:rsidP="00D4581B"/>
                    <w:p w14:paraId="56EEB0F5" w14:textId="77777777" w:rsidR="00BA216B" w:rsidRDefault="00BA216B" w:rsidP="00D4581B"/>
                    <w:p w14:paraId="1E078843" w14:textId="77777777" w:rsidR="00BA216B" w:rsidRDefault="00BA216B" w:rsidP="00D4581B"/>
                    <w:p w14:paraId="22034357" w14:textId="77777777" w:rsidR="00BA216B" w:rsidRDefault="00BA216B" w:rsidP="00D4581B"/>
                    <w:p w14:paraId="723B21A4" w14:textId="77777777" w:rsidR="00BA216B" w:rsidRDefault="00BA216B" w:rsidP="00D4581B"/>
                    <w:p w14:paraId="618683E4" w14:textId="77777777" w:rsidR="00BA216B" w:rsidRDefault="00BA216B" w:rsidP="00D4581B"/>
                    <w:p w14:paraId="007EB0A7" w14:textId="77777777" w:rsidR="00BA216B" w:rsidRDefault="00BA216B" w:rsidP="00D4581B"/>
                    <w:p w14:paraId="174B9C96" w14:textId="77777777" w:rsidR="00BA216B" w:rsidRDefault="00BA216B" w:rsidP="00D4581B"/>
                    <w:p w14:paraId="4AC2D686" w14:textId="77777777" w:rsidR="00BA216B" w:rsidRDefault="00BA216B" w:rsidP="00D4581B"/>
                    <w:p w14:paraId="2FACA238" w14:textId="77777777" w:rsidR="00BA216B" w:rsidRDefault="00BA216B" w:rsidP="00D4581B"/>
                    <w:p w14:paraId="0CD7FDBD" w14:textId="77777777" w:rsidR="00BA216B" w:rsidRDefault="00BA216B" w:rsidP="00D4581B"/>
                    <w:p w14:paraId="552DE266" w14:textId="77777777" w:rsidR="00BA216B" w:rsidRDefault="00BA216B" w:rsidP="00D4581B"/>
                    <w:p w14:paraId="5C53395F" w14:textId="77777777" w:rsidR="00BA216B" w:rsidRDefault="00BA216B" w:rsidP="00D4581B"/>
                    <w:p w14:paraId="7FCCD4F0" w14:textId="77777777" w:rsidR="00BA216B" w:rsidRDefault="00BA216B" w:rsidP="00D4581B"/>
                    <w:p w14:paraId="7011FCD0" w14:textId="77777777" w:rsidR="00BA216B" w:rsidRDefault="00BA216B" w:rsidP="00D4581B"/>
                    <w:p w14:paraId="7D1C9AB0" w14:textId="77777777" w:rsidR="00BA216B" w:rsidRDefault="00BA216B" w:rsidP="00D4581B"/>
                    <w:p w14:paraId="4D675E21" w14:textId="77777777" w:rsidR="00BA216B" w:rsidRDefault="00BA216B" w:rsidP="00D4581B"/>
                    <w:p w14:paraId="1192EC23" w14:textId="77777777" w:rsidR="00BA216B" w:rsidRDefault="00BA216B" w:rsidP="00D4581B"/>
                    <w:p w14:paraId="4C79AD84" w14:textId="77777777" w:rsidR="00BA216B" w:rsidRDefault="00BA216B" w:rsidP="00D4581B"/>
                    <w:p w14:paraId="730280A2" w14:textId="77777777" w:rsidR="00BA216B" w:rsidRDefault="00BA216B" w:rsidP="00D4581B"/>
                    <w:p w14:paraId="420DC555" w14:textId="77777777" w:rsidR="00BA216B" w:rsidRDefault="00BA216B" w:rsidP="00D4581B"/>
                    <w:p w14:paraId="255818BC" w14:textId="77777777" w:rsidR="00BA216B" w:rsidRDefault="00BA216B" w:rsidP="00D4581B"/>
                    <w:p w14:paraId="3FB9A962" w14:textId="77777777" w:rsidR="00BA216B" w:rsidRDefault="00BA216B" w:rsidP="00D4581B"/>
                    <w:p w14:paraId="50A3DA36" w14:textId="77777777" w:rsidR="00BA216B" w:rsidRDefault="00BA216B" w:rsidP="00D4581B"/>
                    <w:p w14:paraId="38F719A4" w14:textId="77777777" w:rsidR="00BA216B" w:rsidRDefault="00BA216B" w:rsidP="00D4581B"/>
                    <w:p w14:paraId="7A9F821D" w14:textId="77777777" w:rsidR="00BA216B" w:rsidRDefault="00BA216B" w:rsidP="00D4581B"/>
                    <w:p w14:paraId="544F950F" w14:textId="77777777" w:rsidR="00BA216B" w:rsidRDefault="00BA216B" w:rsidP="00D4581B"/>
                    <w:p w14:paraId="0C164A7A" w14:textId="77777777" w:rsidR="00BA216B" w:rsidRDefault="00BA216B" w:rsidP="00D4581B"/>
                    <w:p w14:paraId="4E33DE9F" w14:textId="77777777" w:rsidR="00BA216B" w:rsidRDefault="00BA216B" w:rsidP="00D4581B"/>
                    <w:p w14:paraId="36F04B5C" w14:textId="77777777" w:rsidR="00BA216B" w:rsidRDefault="00BA216B" w:rsidP="00D4581B"/>
                    <w:p w14:paraId="3B87DAD8" w14:textId="77777777" w:rsidR="00BA216B" w:rsidRDefault="00BA216B" w:rsidP="00D4581B"/>
                    <w:p w14:paraId="65E362D0" w14:textId="77777777" w:rsidR="00BA216B" w:rsidRDefault="00BA216B" w:rsidP="00D4581B"/>
                    <w:p w14:paraId="5F52B74D" w14:textId="77777777" w:rsidR="00BA216B" w:rsidRDefault="00BA216B" w:rsidP="00D4581B"/>
                    <w:p w14:paraId="034EFAD7" w14:textId="77777777" w:rsidR="00BA216B" w:rsidRDefault="00BA216B" w:rsidP="00D4581B"/>
                    <w:p w14:paraId="07F9B2DF" w14:textId="77777777" w:rsidR="00BA216B" w:rsidRDefault="00BA216B" w:rsidP="00D4581B"/>
                    <w:p w14:paraId="114FC14D" w14:textId="77777777" w:rsidR="00BA216B" w:rsidRDefault="00BA216B" w:rsidP="00D4581B"/>
                    <w:p w14:paraId="3BB7587E" w14:textId="77777777" w:rsidR="00BA216B" w:rsidRDefault="00BA216B" w:rsidP="00D4581B"/>
                    <w:p w14:paraId="03CAA6D7" w14:textId="77777777" w:rsidR="00BA216B" w:rsidRDefault="00BA216B" w:rsidP="00D4581B"/>
                    <w:p w14:paraId="106F45CC" w14:textId="77777777" w:rsidR="00BA216B" w:rsidRDefault="00BA216B" w:rsidP="00D4581B"/>
                    <w:p w14:paraId="17D565B9" w14:textId="77777777" w:rsidR="00BA216B" w:rsidRDefault="00BA216B" w:rsidP="00D4581B"/>
                    <w:p w14:paraId="70AC300A" w14:textId="77777777" w:rsidR="00BA216B" w:rsidRDefault="00BA216B" w:rsidP="00D4581B"/>
                    <w:p w14:paraId="18BBD490" w14:textId="77777777" w:rsidR="00BA216B" w:rsidRDefault="00BA216B" w:rsidP="00D4581B"/>
                    <w:p w14:paraId="78D6658F" w14:textId="77777777" w:rsidR="00BA216B" w:rsidRDefault="00BA216B" w:rsidP="00D4581B"/>
                    <w:p w14:paraId="54032991" w14:textId="77777777" w:rsidR="00BA216B" w:rsidRDefault="00BA216B" w:rsidP="00D4581B"/>
                    <w:p w14:paraId="185E7B04" w14:textId="77777777" w:rsidR="00BA216B" w:rsidRDefault="00BA216B" w:rsidP="00D4581B"/>
                    <w:p w14:paraId="7BA20C09" w14:textId="77777777" w:rsidR="00BA216B" w:rsidRDefault="00BA216B" w:rsidP="00D4581B"/>
                    <w:p w14:paraId="12B4AF55" w14:textId="77777777" w:rsidR="00BA216B" w:rsidRDefault="00BA216B" w:rsidP="00D4581B"/>
                    <w:p w14:paraId="38B6FF4F" w14:textId="77777777" w:rsidR="00BA216B" w:rsidRDefault="00BA216B" w:rsidP="00D4581B"/>
                    <w:p w14:paraId="5F6D52B6" w14:textId="77777777" w:rsidR="00BA216B" w:rsidRDefault="00BA216B" w:rsidP="00D4581B"/>
                    <w:p w14:paraId="000B083B" w14:textId="77777777" w:rsidR="00BA216B" w:rsidRDefault="00BA216B" w:rsidP="00D4581B"/>
                    <w:p w14:paraId="4247796E" w14:textId="77777777" w:rsidR="00BA216B" w:rsidRDefault="00BA216B" w:rsidP="00D4581B"/>
                    <w:p w14:paraId="4B0A3B11" w14:textId="77777777" w:rsidR="00BA216B" w:rsidRDefault="00BA216B" w:rsidP="00D4581B"/>
                    <w:p w14:paraId="6288D4F0" w14:textId="77777777" w:rsidR="00BA216B" w:rsidRDefault="00BA216B" w:rsidP="00D4581B"/>
                    <w:p w14:paraId="365DEC41" w14:textId="77777777" w:rsidR="00BA216B" w:rsidRDefault="00BA216B" w:rsidP="00D4581B"/>
                    <w:p w14:paraId="4C3D5720" w14:textId="77777777" w:rsidR="00BA216B" w:rsidRDefault="00BA216B" w:rsidP="00D4581B"/>
                    <w:p w14:paraId="68443479" w14:textId="77777777" w:rsidR="00BA216B" w:rsidRDefault="00BA216B" w:rsidP="00D4581B"/>
                    <w:p w14:paraId="1B9DFB99" w14:textId="77777777" w:rsidR="00BA216B" w:rsidRDefault="00BA216B" w:rsidP="00D4581B"/>
                    <w:p w14:paraId="16C9D6CE" w14:textId="77777777" w:rsidR="00BA216B" w:rsidRDefault="00BA216B" w:rsidP="00D4581B"/>
                    <w:p w14:paraId="5842557B" w14:textId="77777777" w:rsidR="00BA216B" w:rsidRDefault="00BA216B" w:rsidP="00D4581B"/>
                    <w:p w14:paraId="03D635D1" w14:textId="77777777" w:rsidR="00BA216B" w:rsidRDefault="00BA216B" w:rsidP="00D4581B"/>
                    <w:p w14:paraId="4BDB3624" w14:textId="77777777" w:rsidR="00BA216B" w:rsidRDefault="00BA216B" w:rsidP="00D4581B"/>
                    <w:p w14:paraId="33B8EB28" w14:textId="77777777" w:rsidR="00BA216B" w:rsidRDefault="00BA216B" w:rsidP="00D4581B"/>
                    <w:p w14:paraId="58221C78" w14:textId="77777777" w:rsidR="00BA216B" w:rsidRDefault="00BA216B" w:rsidP="00D4581B"/>
                    <w:p w14:paraId="2FAB179D" w14:textId="77777777" w:rsidR="00BA216B" w:rsidRDefault="00BA216B" w:rsidP="00D4581B"/>
                    <w:p w14:paraId="51B5AAB7" w14:textId="77777777" w:rsidR="00BA216B" w:rsidRDefault="00BA216B" w:rsidP="00D4581B"/>
                    <w:p w14:paraId="41630FAA" w14:textId="77777777" w:rsidR="00BA216B" w:rsidRDefault="00BA216B" w:rsidP="00D4581B"/>
                    <w:p w14:paraId="105CB6CA" w14:textId="77777777" w:rsidR="00BA216B" w:rsidRDefault="00BA216B" w:rsidP="00D4581B"/>
                    <w:p w14:paraId="4FDD288A" w14:textId="77777777" w:rsidR="00BA216B" w:rsidRDefault="00BA216B" w:rsidP="00D4581B"/>
                    <w:p w14:paraId="72692912" w14:textId="77777777" w:rsidR="00BA216B" w:rsidRDefault="00BA216B" w:rsidP="00D4581B"/>
                    <w:p w14:paraId="475989CE" w14:textId="77777777" w:rsidR="00BA216B" w:rsidRDefault="00BA216B" w:rsidP="00D4581B"/>
                    <w:p w14:paraId="51087DD3" w14:textId="77777777" w:rsidR="00BA216B" w:rsidRDefault="00BA216B" w:rsidP="00D4581B"/>
                    <w:p w14:paraId="4DCFE743" w14:textId="77777777" w:rsidR="00BA216B" w:rsidRDefault="00BA216B" w:rsidP="00D4581B"/>
                    <w:p w14:paraId="3BE7C67D" w14:textId="77777777" w:rsidR="00BA216B" w:rsidRDefault="00BA216B" w:rsidP="00D4581B"/>
                    <w:p w14:paraId="45B67862" w14:textId="77777777" w:rsidR="00BA216B" w:rsidRDefault="00BA216B" w:rsidP="00D4581B"/>
                    <w:p w14:paraId="043532AE" w14:textId="77777777" w:rsidR="00BA216B" w:rsidRDefault="00BA216B" w:rsidP="00D4581B"/>
                    <w:p w14:paraId="07E5DFFB" w14:textId="77777777" w:rsidR="00BA216B" w:rsidRDefault="00BA216B" w:rsidP="00D4581B"/>
                    <w:p w14:paraId="18CE5E74" w14:textId="77777777" w:rsidR="00BA216B" w:rsidRDefault="00BA216B" w:rsidP="00D4581B"/>
                    <w:p w14:paraId="400A3972" w14:textId="77777777" w:rsidR="00BA216B" w:rsidRDefault="00BA216B" w:rsidP="00D4581B"/>
                    <w:p w14:paraId="634A91D2" w14:textId="77777777" w:rsidR="00BA216B" w:rsidRDefault="00BA216B" w:rsidP="00D4581B"/>
                    <w:p w14:paraId="3EC9031A" w14:textId="77777777" w:rsidR="00BA216B" w:rsidRDefault="00BA216B" w:rsidP="00D4581B"/>
                    <w:p w14:paraId="4088BFCE" w14:textId="77777777" w:rsidR="00BA216B" w:rsidRDefault="00BA216B" w:rsidP="00D4581B"/>
                    <w:p w14:paraId="593326FD" w14:textId="77777777" w:rsidR="00BA216B" w:rsidRDefault="00BA216B" w:rsidP="00D4581B"/>
                    <w:p w14:paraId="1A6B99FE" w14:textId="77777777" w:rsidR="00BA216B" w:rsidRDefault="00BA216B" w:rsidP="00D4581B"/>
                    <w:p w14:paraId="2CFF7633" w14:textId="77777777" w:rsidR="00BA216B" w:rsidRDefault="00BA216B" w:rsidP="00D4581B"/>
                    <w:p w14:paraId="5F663C98" w14:textId="77777777" w:rsidR="00BA216B" w:rsidRDefault="00BA216B" w:rsidP="00D4581B"/>
                    <w:p w14:paraId="702F8AA7" w14:textId="77777777" w:rsidR="00BA216B" w:rsidRDefault="00BA216B" w:rsidP="00D4581B"/>
                    <w:p w14:paraId="6AE71709" w14:textId="77777777" w:rsidR="00BA216B" w:rsidRDefault="00BA216B" w:rsidP="00D4581B"/>
                    <w:p w14:paraId="3E6BA38A" w14:textId="77777777" w:rsidR="00BA216B" w:rsidRDefault="00BA216B" w:rsidP="00D4581B"/>
                    <w:p w14:paraId="426DB4EE" w14:textId="77777777" w:rsidR="00BA216B" w:rsidRDefault="00BA216B" w:rsidP="00D4581B"/>
                    <w:p w14:paraId="05C2F976" w14:textId="77777777" w:rsidR="00BA216B" w:rsidRDefault="00BA216B" w:rsidP="00D4581B"/>
                    <w:p w14:paraId="23E8E608" w14:textId="77777777" w:rsidR="00BA216B" w:rsidRDefault="00BA216B" w:rsidP="00D4581B"/>
                    <w:p w14:paraId="38CD834B" w14:textId="77777777" w:rsidR="00BA216B" w:rsidRDefault="00BA216B" w:rsidP="00D4581B"/>
                    <w:p w14:paraId="3F32AB8A" w14:textId="77777777" w:rsidR="00BA216B" w:rsidRDefault="00BA216B" w:rsidP="00D4581B"/>
                    <w:p w14:paraId="15EB9810" w14:textId="77777777" w:rsidR="00BA216B" w:rsidRDefault="00BA216B" w:rsidP="00D4581B"/>
                    <w:p w14:paraId="0A3569DE" w14:textId="77777777" w:rsidR="00BA216B" w:rsidRDefault="00BA216B" w:rsidP="00D4581B"/>
                    <w:p w14:paraId="3E2B2B23" w14:textId="77777777" w:rsidR="00BA216B" w:rsidRDefault="00BA216B" w:rsidP="00D4581B"/>
                    <w:p w14:paraId="1922AE1E" w14:textId="77777777" w:rsidR="00BA216B" w:rsidRDefault="00BA216B" w:rsidP="00D4581B"/>
                    <w:p w14:paraId="627E648D" w14:textId="77777777" w:rsidR="00BA216B" w:rsidRDefault="00BA216B" w:rsidP="00D4581B"/>
                    <w:p w14:paraId="25E46325" w14:textId="77777777" w:rsidR="00BA216B" w:rsidRDefault="00BA216B" w:rsidP="00D4581B"/>
                    <w:p w14:paraId="45BC47D3" w14:textId="77777777" w:rsidR="00BA216B" w:rsidRDefault="00BA216B" w:rsidP="00D4581B"/>
                    <w:p w14:paraId="631C4B22" w14:textId="77777777" w:rsidR="00BA216B" w:rsidRDefault="00BA216B" w:rsidP="00D4581B"/>
                    <w:p w14:paraId="4F7B3D41" w14:textId="77777777" w:rsidR="00BA216B" w:rsidRDefault="00BA216B" w:rsidP="00D4581B"/>
                    <w:p w14:paraId="45E9C1A7" w14:textId="77777777" w:rsidR="00BA216B" w:rsidRDefault="00BA216B" w:rsidP="00D4581B"/>
                    <w:p w14:paraId="33B6F1BF" w14:textId="77777777" w:rsidR="00BA216B" w:rsidRDefault="00BA216B" w:rsidP="00D4581B"/>
                    <w:p w14:paraId="0C64EA35" w14:textId="77777777" w:rsidR="00BA216B" w:rsidRDefault="00BA216B" w:rsidP="00D4581B"/>
                    <w:p w14:paraId="1679A11D" w14:textId="77777777" w:rsidR="00BA216B" w:rsidRDefault="00BA216B" w:rsidP="00D4581B"/>
                    <w:p w14:paraId="53268F4E" w14:textId="77777777" w:rsidR="00BA216B" w:rsidRDefault="00BA216B" w:rsidP="00D4581B"/>
                    <w:p w14:paraId="09547EE7" w14:textId="77777777" w:rsidR="00BA216B" w:rsidRDefault="00BA216B" w:rsidP="00D4581B"/>
                    <w:p w14:paraId="0995160C" w14:textId="77777777" w:rsidR="00BA216B" w:rsidRDefault="00BA216B" w:rsidP="00D4581B"/>
                    <w:p w14:paraId="377B91B1" w14:textId="77777777" w:rsidR="00BA216B" w:rsidRDefault="00BA216B" w:rsidP="00D4581B"/>
                    <w:p w14:paraId="1A910A25" w14:textId="77777777" w:rsidR="00BA216B" w:rsidRDefault="00BA216B" w:rsidP="00D4581B"/>
                    <w:p w14:paraId="493EF4EC" w14:textId="77777777" w:rsidR="00BA216B" w:rsidRDefault="00BA216B" w:rsidP="00D4581B"/>
                    <w:p w14:paraId="0F46E684" w14:textId="77777777" w:rsidR="00BA216B" w:rsidRDefault="00BA216B" w:rsidP="00D4581B"/>
                    <w:p w14:paraId="2E061532" w14:textId="77777777" w:rsidR="00BA216B" w:rsidRDefault="00BA216B" w:rsidP="00D4581B"/>
                    <w:p w14:paraId="3A67DE54" w14:textId="77777777" w:rsidR="00BA216B" w:rsidRDefault="00BA216B" w:rsidP="00D4581B"/>
                    <w:p w14:paraId="3DC91B13" w14:textId="77777777" w:rsidR="00BA216B" w:rsidRDefault="00BA216B" w:rsidP="00D4581B"/>
                    <w:p w14:paraId="67208A95" w14:textId="77777777" w:rsidR="00BA216B" w:rsidRDefault="00BA216B" w:rsidP="00D4581B"/>
                    <w:p w14:paraId="6671586F" w14:textId="77777777" w:rsidR="00BA216B" w:rsidRDefault="00BA216B" w:rsidP="00D4581B"/>
                    <w:p w14:paraId="255A8027" w14:textId="77777777" w:rsidR="00BA216B" w:rsidRDefault="00BA216B" w:rsidP="00D4581B"/>
                    <w:p w14:paraId="1BF32C3D" w14:textId="77777777" w:rsidR="00BA216B" w:rsidRDefault="00BA216B" w:rsidP="00D4581B"/>
                    <w:p w14:paraId="5AF4F25B" w14:textId="77777777" w:rsidR="00BA216B" w:rsidRDefault="00BA216B" w:rsidP="00D4581B"/>
                    <w:p w14:paraId="020270DE" w14:textId="77777777" w:rsidR="00BA216B" w:rsidRDefault="00BA216B" w:rsidP="00D4581B"/>
                    <w:p w14:paraId="32B0A607" w14:textId="77777777" w:rsidR="00BA216B" w:rsidRDefault="00BA216B" w:rsidP="00D4581B"/>
                    <w:p w14:paraId="3DDE28EC" w14:textId="77777777" w:rsidR="00BA216B" w:rsidRDefault="00BA216B" w:rsidP="00D4581B"/>
                    <w:p w14:paraId="0ED4B011" w14:textId="77777777" w:rsidR="00BA216B" w:rsidRDefault="00BA216B" w:rsidP="00D4581B"/>
                    <w:p w14:paraId="107336D9" w14:textId="77777777" w:rsidR="00BA216B" w:rsidRDefault="00BA216B" w:rsidP="00D4581B"/>
                    <w:p w14:paraId="2F0BDEED" w14:textId="77777777" w:rsidR="00BA216B" w:rsidRDefault="00BA216B" w:rsidP="00D4581B"/>
                    <w:p w14:paraId="7573F77F" w14:textId="77777777" w:rsidR="00BA216B" w:rsidRDefault="00BA216B" w:rsidP="00D4581B"/>
                    <w:p w14:paraId="7CEAB553" w14:textId="77777777" w:rsidR="00BA216B" w:rsidRDefault="00BA216B" w:rsidP="00D4581B"/>
                    <w:p w14:paraId="533B2A76" w14:textId="77777777" w:rsidR="00BA216B" w:rsidRDefault="00BA216B" w:rsidP="00D4581B"/>
                    <w:p w14:paraId="1FD8CDB5" w14:textId="77777777" w:rsidR="00BA216B" w:rsidRDefault="00BA216B" w:rsidP="00D4581B"/>
                    <w:p w14:paraId="5B584E40" w14:textId="77777777" w:rsidR="00BA216B" w:rsidRDefault="00BA216B" w:rsidP="00D4581B"/>
                    <w:p w14:paraId="65BEE19D" w14:textId="77777777" w:rsidR="00BA216B" w:rsidRDefault="00BA216B" w:rsidP="00D4581B"/>
                    <w:p w14:paraId="66E2213E" w14:textId="77777777" w:rsidR="00BA216B" w:rsidRDefault="00BA216B" w:rsidP="00D4581B"/>
                    <w:p w14:paraId="0C22463B" w14:textId="77777777" w:rsidR="00BA216B" w:rsidRDefault="00BA216B" w:rsidP="00D4581B"/>
                    <w:p w14:paraId="19ECFED5" w14:textId="77777777" w:rsidR="00BA216B" w:rsidRDefault="00BA216B" w:rsidP="00D4581B"/>
                    <w:p w14:paraId="33F8EA1A" w14:textId="77777777" w:rsidR="00BA216B" w:rsidRDefault="00BA216B" w:rsidP="00D4581B"/>
                    <w:p w14:paraId="6F39AE2D" w14:textId="77777777" w:rsidR="00BA216B" w:rsidRDefault="00BA216B" w:rsidP="00D4581B"/>
                    <w:p w14:paraId="12DBE02C" w14:textId="77777777" w:rsidR="00BA216B" w:rsidRDefault="00BA216B" w:rsidP="00D4581B"/>
                    <w:p w14:paraId="1833BA26" w14:textId="77777777" w:rsidR="00BA216B" w:rsidRDefault="00BA216B" w:rsidP="00D4581B"/>
                    <w:p w14:paraId="13790632" w14:textId="77777777" w:rsidR="00BA216B" w:rsidRDefault="00BA216B" w:rsidP="00D4581B"/>
                    <w:p w14:paraId="24EF5D18" w14:textId="77777777" w:rsidR="00BA216B" w:rsidRDefault="00BA216B" w:rsidP="00D4581B"/>
                    <w:p w14:paraId="0DD32CA7" w14:textId="77777777" w:rsidR="00BA216B" w:rsidRDefault="00BA216B" w:rsidP="00D4581B"/>
                    <w:p w14:paraId="7964A85B" w14:textId="77777777" w:rsidR="00BA216B" w:rsidRDefault="00BA216B" w:rsidP="00D4581B"/>
                    <w:p w14:paraId="259B92E9" w14:textId="77777777" w:rsidR="00BA216B" w:rsidRDefault="00BA216B" w:rsidP="00D4581B"/>
                    <w:p w14:paraId="5C5FC531" w14:textId="77777777" w:rsidR="00BA216B" w:rsidRDefault="00BA216B" w:rsidP="00D4581B"/>
                    <w:p w14:paraId="611CCCC1" w14:textId="77777777" w:rsidR="00BA216B" w:rsidRDefault="00BA216B" w:rsidP="00D4581B"/>
                    <w:p w14:paraId="28E7EDCB" w14:textId="77777777" w:rsidR="00BA216B" w:rsidRDefault="00BA216B" w:rsidP="00D4581B"/>
                    <w:p w14:paraId="649A4AE1" w14:textId="77777777" w:rsidR="00BA216B" w:rsidRDefault="00BA216B" w:rsidP="00D4581B"/>
                    <w:p w14:paraId="0E37742E" w14:textId="77777777" w:rsidR="00BA216B" w:rsidRDefault="00BA216B" w:rsidP="00D4581B"/>
                    <w:p w14:paraId="0070C568" w14:textId="77777777" w:rsidR="00BA216B" w:rsidRDefault="00BA216B" w:rsidP="00D4581B"/>
                    <w:p w14:paraId="0151DF35" w14:textId="77777777" w:rsidR="00BA216B" w:rsidRDefault="00BA216B" w:rsidP="00D4581B"/>
                    <w:p w14:paraId="3CEC9F1D" w14:textId="77777777" w:rsidR="00BA216B" w:rsidRDefault="00BA216B" w:rsidP="00D4581B"/>
                    <w:p w14:paraId="5CA0FCFA" w14:textId="77777777" w:rsidR="00BA216B" w:rsidRDefault="00BA216B" w:rsidP="00D4581B"/>
                    <w:p w14:paraId="2715E175" w14:textId="77777777" w:rsidR="00BA216B" w:rsidRDefault="00BA216B" w:rsidP="00D4581B"/>
                    <w:p w14:paraId="0D7708CB" w14:textId="77777777" w:rsidR="00BA216B" w:rsidRDefault="00BA216B" w:rsidP="00D4581B"/>
                    <w:p w14:paraId="2A990B92" w14:textId="77777777" w:rsidR="00BA216B" w:rsidRDefault="00BA216B" w:rsidP="00D4581B"/>
                    <w:p w14:paraId="4C5D9FE1" w14:textId="77777777" w:rsidR="00BA216B" w:rsidRDefault="00BA216B" w:rsidP="00D4581B"/>
                    <w:p w14:paraId="3ECB4B49" w14:textId="77777777" w:rsidR="00BA216B" w:rsidRDefault="00BA216B" w:rsidP="00D4581B"/>
                    <w:p w14:paraId="1814137A" w14:textId="77777777" w:rsidR="00BA216B" w:rsidRDefault="00BA216B" w:rsidP="00D4581B"/>
                    <w:p w14:paraId="553BEEA2" w14:textId="77777777" w:rsidR="00BA216B" w:rsidRDefault="00BA216B" w:rsidP="00D4581B"/>
                    <w:p w14:paraId="773EA958" w14:textId="77777777" w:rsidR="00BA216B" w:rsidRDefault="00BA216B" w:rsidP="00D4581B"/>
                    <w:p w14:paraId="39F395C5" w14:textId="77777777" w:rsidR="00BA216B" w:rsidRDefault="00BA216B" w:rsidP="00D4581B"/>
                    <w:p w14:paraId="50C589B2" w14:textId="77777777" w:rsidR="00BA216B" w:rsidRDefault="00BA216B" w:rsidP="00D4581B"/>
                    <w:p w14:paraId="4540576B" w14:textId="77777777" w:rsidR="00BA216B" w:rsidRDefault="00BA216B" w:rsidP="00D4581B"/>
                    <w:p w14:paraId="506670F9" w14:textId="77777777" w:rsidR="00BA216B" w:rsidRDefault="00BA216B" w:rsidP="00D4581B"/>
                    <w:p w14:paraId="0508D6C7" w14:textId="77777777" w:rsidR="00BA216B" w:rsidRDefault="00BA216B" w:rsidP="00D4581B"/>
                    <w:p w14:paraId="3F244D5C" w14:textId="77777777" w:rsidR="00BA216B" w:rsidRDefault="00BA216B" w:rsidP="00D4581B"/>
                    <w:p w14:paraId="6EB89DAF" w14:textId="77777777" w:rsidR="00BA216B" w:rsidRDefault="00BA216B" w:rsidP="00D4581B"/>
                    <w:p w14:paraId="3B86258E" w14:textId="77777777" w:rsidR="00BA216B" w:rsidRDefault="00BA216B" w:rsidP="00D4581B"/>
                    <w:p w14:paraId="245B907B" w14:textId="77777777" w:rsidR="00BA216B" w:rsidRDefault="00BA216B" w:rsidP="00D4581B"/>
                    <w:p w14:paraId="67C274A1" w14:textId="77777777" w:rsidR="00BA216B" w:rsidRDefault="00BA216B" w:rsidP="00D4581B"/>
                    <w:p w14:paraId="2A013C4D" w14:textId="77777777" w:rsidR="00BA216B" w:rsidRDefault="00BA216B" w:rsidP="00D4581B"/>
                    <w:p w14:paraId="0C731A76" w14:textId="77777777" w:rsidR="00BA216B" w:rsidRDefault="00BA216B" w:rsidP="00D4581B"/>
                    <w:p w14:paraId="36CAD518" w14:textId="77777777" w:rsidR="00BA216B" w:rsidRDefault="00BA216B" w:rsidP="00D4581B"/>
                    <w:p w14:paraId="1E5DC45A" w14:textId="77777777" w:rsidR="00BA216B" w:rsidRDefault="00BA216B" w:rsidP="00D4581B"/>
                    <w:p w14:paraId="0E4260E1" w14:textId="77777777" w:rsidR="00BA216B" w:rsidRDefault="00BA216B" w:rsidP="00D4581B"/>
                    <w:p w14:paraId="238B4359" w14:textId="77777777" w:rsidR="00BA216B" w:rsidRDefault="00BA216B" w:rsidP="00D4581B"/>
                    <w:p w14:paraId="30A37C3C" w14:textId="77777777" w:rsidR="00BA216B" w:rsidRDefault="00BA216B" w:rsidP="00D4581B"/>
                    <w:p w14:paraId="0AE1C78B" w14:textId="77777777" w:rsidR="00BA216B" w:rsidRDefault="00BA216B" w:rsidP="00D4581B"/>
                    <w:p w14:paraId="12B0C663" w14:textId="77777777" w:rsidR="00BA216B" w:rsidRDefault="00BA216B" w:rsidP="00D4581B"/>
                    <w:p w14:paraId="22B781DC" w14:textId="77777777" w:rsidR="00BA216B" w:rsidRDefault="00BA216B" w:rsidP="00D4581B"/>
                    <w:p w14:paraId="74FD89BE" w14:textId="77777777" w:rsidR="00BA216B" w:rsidRDefault="00BA216B" w:rsidP="00D4581B"/>
                    <w:p w14:paraId="3D9A4066" w14:textId="77777777" w:rsidR="00BA216B" w:rsidRDefault="00BA216B" w:rsidP="00D4581B"/>
                    <w:p w14:paraId="61A564FD" w14:textId="77777777" w:rsidR="00BA216B" w:rsidRDefault="00BA216B" w:rsidP="00D4581B"/>
                    <w:p w14:paraId="2120393F" w14:textId="77777777" w:rsidR="00BA216B" w:rsidRDefault="00BA216B" w:rsidP="00D4581B"/>
                    <w:p w14:paraId="6C40D89C" w14:textId="77777777" w:rsidR="00BA216B" w:rsidRDefault="00BA216B" w:rsidP="00D4581B"/>
                    <w:p w14:paraId="0EC2D7C1" w14:textId="77777777" w:rsidR="00BA216B" w:rsidRDefault="00BA216B" w:rsidP="00D4581B"/>
                    <w:p w14:paraId="63DBBCFC" w14:textId="77777777" w:rsidR="00BA216B" w:rsidRDefault="00BA216B" w:rsidP="00D4581B"/>
                    <w:p w14:paraId="7FEE0063" w14:textId="77777777" w:rsidR="00BA216B" w:rsidRDefault="00BA216B" w:rsidP="00D4581B"/>
                    <w:p w14:paraId="6891C4EE" w14:textId="77777777" w:rsidR="00BA216B" w:rsidRDefault="00BA216B" w:rsidP="00D4581B"/>
                    <w:p w14:paraId="3B3CDF1D" w14:textId="77777777" w:rsidR="00BA216B" w:rsidRDefault="00BA216B" w:rsidP="00D4581B"/>
                    <w:p w14:paraId="294830A8" w14:textId="77777777" w:rsidR="00BA216B" w:rsidRDefault="00BA216B" w:rsidP="00D4581B"/>
                    <w:p w14:paraId="517F5DB2" w14:textId="77777777" w:rsidR="00BA216B" w:rsidRDefault="00BA216B" w:rsidP="00D4581B"/>
                    <w:p w14:paraId="1E3A4624" w14:textId="77777777" w:rsidR="00BA216B" w:rsidRDefault="00BA216B" w:rsidP="00D4581B"/>
                    <w:p w14:paraId="3CA189B4" w14:textId="77777777" w:rsidR="00BA216B" w:rsidRDefault="00BA216B" w:rsidP="00D4581B"/>
                    <w:p w14:paraId="1C2C81D4" w14:textId="77777777" w:rsidR="00BA216B" w:rsidRDefault="00BA216B" w:rsidP="00D4581B"/>
                    <w:p w14:paraId="727D67C5" w14:textId="77777777" w:rsidR="00BA216B" w:rsidRDefault="00BA216B" w:rsidP="00D4581B"/>
                    <w:p w14:paraId="5002F4E4" w14:textId="77777777" w:rsidR="00BA216B" w:rsidRDefault="00BA216B" w:rsidP="00D4581B"/>
                    <w:p w14:paraId="1C79A047" w14:textId="77777777" w:rsidR="00BA216B" w:rsidRDefault="00BA216B" w:rsidP="00D4581B"/>
                    <w:p w14:paraId="01068848" w14:textId="77777777" w:rsidR="00BA216B" w:rsidRDefault="00BA216B" w:rsidP="00D4581B"/>
                    <w:p w14:paraId="72A6E661" w14:textId="77777777" w:rsidR="00BA216B" w:rsidRDefault="00BA216B" w:rsidP="00D4581B"/>
                    <w:p w14:paraId="07E1083C" w14:textId="77777777" w:rsidR="00BA216B" w:rsidRDefault="00BA216B" w:rsidP="00D4581B"/>
                    <w:p w14:paraId="5F05A183" w14:textId="77777777" w:rsidR="00BA216B" w:rsidRDefault="00BA216B" w:rsidP="00D4581B"/>
                    <w:p w14:paraId="761215DF" w14:textId="77777777" w:rsidR="00BA216B" w:rsidRDefault="00BA216B" w:rsidP="00D4581B"/>
                    <w:p w14:paraId="2EDE12CF" w14:textId="77777777" w:rsidR="00BA216B" w:rsidRDefault="00BA216B" w:rsidP="00D4581B"/>
                    <w:p w14:paraId="18846059" w14:textId="77777777" w:rsidR="00BA216B" w:rsidRDefault="00BA216B" w:rsidP="00D4581B"/>
                    <w:p w14:paraId="2971054F" w14:textId="77777777" w:rsidR="00BA216B" w:rsidRDefault="00BA216B" w:rsidP="00D4581B"/>
                    <w:p w14:paraId="6FE56C68" w14:textId="77777777" w:rsidR="00BA216B" w:rsidRDefault="00BA216B" w:rsidP="00D4581B"/>
                    <w:p w14:paraId="4F7CC146" w14:textId="77777777" w:rsidR="00BA216B" w:rsidRDefault="00BA216B" w:rsidP="00D4581B"/>
                    <w:p w14:paraId="000F7F10" w14:textId="77777777" w:rsidR="00BA216B" w:rsidRDefault="00BA216B" w:rsidP="00D4581B"/>
                    <w:p w14:paraId="6D8A3A1D" w14:textId="77777777" w:rsidR="00BA216B" w:rsidRDefault="00BA216B" w:rsidP="00D4581B"/>
                    <w:p w14:paraId="6AE4584E" w14:textId="77777777" w:rsidR="00BA216B" w:rsidRDefault="00BA216B" w:rsidP="00D4581B"/>
                    <w:p w14:paraId="551C93DB" w14:textId="77777777" w:rsidR="00BA216B" w:rsidRDefault="00BA216B" w:rsidP="00D4581B"/>
                    <w:p w14:paraId="44612B93" w14:textId="77777777" w:rsidR="00BA216B" w:rsidRDefault="00BA216B" w:rsidP="00D4581B"/>
                    <w:p w14:paraId="5ED17945" w14:textId="77777777" w:rsidR="00BA216B" w:rsidRDefault="00BA216B" w:rsidP="00D4581B"/>
                    <w:p w14:paraId="25264839" w14:textId="77777777" w:rsidR="00BA216B" w:rsidRDefault="00BA216B" w:rsidP="00D4581B"/>
                    <w:p w14:paraId="48AD8BB9" w14:textId="77777777" w:rsidR="00BA216B" w:rsidRDefault="00BA216B" w:rsidP="00D4581B"/>
                    <w:p w14:paraId="44D609F4" w14:textId="77777777" w:rsidR="00BA216B" w:rsidRDefault="00BA216B" w:rsidP="00D4581B"/>
                    <w:p w14:paraId="6248B5FF" w14:textId="77777777" w:rsidR="00BA216B" w:rsidRDefault="00BA216B" w:rsidP="00D4581B"/>
                    <w:p w14:paraId="1A7AE81B" w14:textId="77777777" w:rsidR="00BA216B" w:rsidRDefault="00BA216B" w:rsidP="00D4581B"/>
                    <w:p w14:paraId="78271FEF" w14:textId="77777777" w:rsidR="00BA216B" w:rsidRDefault="00BA216B" w:rsidP="00D4581B"/>
                    <w:p w14:paraId="100102A5" w14:textId="77777777" w:rsidR="00BA216B" w:rsidRDefault="00BA216B" w:rsidP="00D4581B"/>
                    <w:p w14:paraId="11CF404C" w14:textId="77777777" w:rsidR="00BA216B" w:rsidRDefault="00BA216B" w:rsidP="00D4581B"/>
                    <w:p w14:paraId="56E25A9B" w14:textId="77777777" w:rsidR="00BA216B" w:rsidRDefault="00BA216B" w:rsidP="00D4581B"/>
                    <w:p w14:paraId="44BAD296" w14:textId="77777777" w:rsidR="00BA216B" w:rsidRDefault="00BA216B" w:rsidP="00D4581B"/>
                    <w:p w14:paraId="4E2D9C02" w14:textId="77777777" w:rsidR="00BA216B" w:rsidRDefault="00BA216B" w:rsidP="00D4581B"/>
                    <w:p w14:paraId="46C6D88F" w14:textId="77777777" w:rsidR="00BA216B" w:rsidRDefault="00BA216B" w:rsidP="00D4581B"/>
                    <w:p w14:paraId="556ECC00" w14:textId="77777777" w:rsidR="00BA216B" w:rsidRDefault="00BA216B" w:rsidP="00D4581B"/>
                    <w:p w14:paraId="169504FA" w14:textId="77777777" w:rsidR="00BA216B" w:rsidRDefault="00BA216B" w:rsidP="00D4581B"/>
                    <w:p w14:paraId="6DECB0A7" w14:textId="77777777" w:rsidR="00BA216B" w:rsidRDefault="00BA216B" w:rsidP="00D4581B"/>
                    <w:p w14:paraId="2C41DB99" w14:textId="77777777" w:rsidR="00BA216B" w:rsidRDefault="00BA216B" w:rsidP="00D4581B"/>
                    <w:p w14:paraId="759249D5" w14:textId="77777777" w:rsidR="00BA216B" w:rsidRDefault="00BA216B" w:rsidP="00D4581B"/>
                    <w:p w14:paraId="082754A3" w14:textId="77777777" w:rsidR="00BA216B" w:rsidRDefault="00BA216B" w:rsidP="00D4581B"/>
                    <w:p w14:paraId="67E6A630" w14:textId="77777777" w:rsidR="00BA216B" w:rsidRDefault="00BA216B" w:rsidP="00D4581B"/>
                    <w:p w14:paraId="16826964" w14:textId="77777777" w:rsidR="00BA216B" w:rsidRDefault="00BA216B" w:rsidP="00D4581B"/>
                    <w:p w14:paraId="2411CEA9" w14:textId="77777777" w:rsidR="00BA216B" w:rsidRDefault="00BA216B" w:rsidP="00D4581B"/>
                    <w:p w14:paraId="5A31FF1C" w14:textId="77777777" w:rsidR="00BA216B" w:rsidRDefault="00BA216B" w:rsidP="00D4581B"/>
                    <w:p w14:paraId="4B14CD95" w14:textId="77777777" w:rsidR="00BA216B" w:rsidRDefault="00BA216B" w:rsidP="00D4581B"/>
                    <w:p w14:paraId="781FA2FE" w14:textId="77777777" w:rsidR="00BA216B" w:rsidRDefault="00BA216B" w:rsidP="00D4581B"/>
                    <w:p w14:paraId="70BCF09E" w14:textId="77777777" w:rsidR="00BA216B" w:rsidRDefault="00BA216B" w:rsidP="00D4581B"/>
                    <w:p w14:paraId="1B67D177" w14:textId="77777777" w:rsidR="00BA216B" w:rsidRDefault="00BA216B" w:rsidP="00D4581B"/>
                    <w:p w14:paraId="78DB83A4" w14:textId="77777777" w:rsidR="00BA216B" w:rsidRDefault="00BA216B" w:rsidP="00D4581B"/>
                    <w:p w14:paraId="18561A60" w14:textId="77777777" w:rsidR="00BA216B" w:rsidRDefault="00BA216B" w:rsidP="00D4581B"/>
                    <w:p w14:paraId="3A3E88A7" w14:textId="77777777" w:rsidR="00BA216B" w:rsidRDefault="00BA216B" w:rsidP="00D4581B"/>
                    <w:p w14:paraId="0C0D35DA" w14:textId="77777777" w:rsidR="00BA216B" w:rsidRDefault="00BA216B" w:rsidP="00D4581B"/>
                    <w:p w14:paraId="71D7B519" w14:textId="77777777" w:rsidR="00BA216B" w:rsidRDefault="00BA216B" w:rsidP="00D4581B"/>
                    <w:p w14:paraId="7B4B762A" w14:textId="77777777" w:rsidR="00BA216B" w:rsidRDefault="00BA216B" w:rsidP="00D4581B"/>
                    <w:p w14:paraId="190133A7" w14:textId="77777777" w:rsidR="00BA216B" w:rsidRDefault="00BA216B" w:rsidP="00D4581B"/>
                    <w:p w14:paraId="5E275406" w14:textId="77777777" w:rsidR="00BA216B" w:rsidRDefault="00BA216B" w:rsidP="00D4581B"/>
                    <w:p w14:paraId="25CF5986" w14:textId="77777777" w:rsidR="00BA216B" w:rsidRDefault="00BA216B" w:rsidP="00D4581B"/>
                    <w:p w14:paraId="1EAA4060" w14:textId="77777777" w:rsidR="00BA216B" w:rsidRDefault="00BA216B" w:rsidP="00D4581B"/>
                    <w:p w14:paraId="04745C6D" w14:textId="77777777" w:rsidR="00BA216B" w:rsidRDefault="00BA216B" w:rsidP="00D4581B"/>
                    <w:p w14:paraId="7F0A61E3" w14:textId="77777777" w:rsidR="00BA216B" w:rsidRDefault="00BA216B" w:rsidP="00D4581B"/>
                    <w:p w14:paraId="4C5A4CAE" w14:textId="77777777" w:rsidR="00BA216B" w:rsidRDefault="00BA216B" w:rsidP="00D4581B"/>
                    <w:p w14:paraId="3F3C9BEF" w14:textId="77777777" w:rsidR="00BA216B" w:rsidRDefault="00BA216B" w:rsidP="00D4581B"/>
                    <w:p w14:paraId="1336E8CF" w14:textId="77777777" w:rsidR="00BA216B" w:rsidRDefault="00BA216B" w:rsidP="00D4581B"/>
                    <w:p w14:paraId="3C8DFD87" w14:textId="77777777" w:rsidR="00BA216B" w:rsidRDefault="00BA216B" w:rsidP="00D4581B"/>
                    <w:p w14:paraId="2E4403F4" w14:textId="77777777" w:rsidR="00BA216B" w:rsidRDefault="00BA216B" w:rsidP="00D4581B"/>
                    <w:p w14:paraId="02586E4D" w14:textId="77777777" w:rsidR="00BA216B" w:rsidRDefault="00BA216B" w:rsidP="00D4581B"/>
                    <w:p w14:paraId="158C3E77" w14:textId="77777777" w:rsidR="00BA216B" w:rsidRDefault="00BA216B" w:rsidP="00D4581B"/>
                    <w:p w14:paraId="40452171" w14:textId="77777777" w:rsidR="00BA216B" w:rsidRDefault="00BA216B" w:rsidP="00D4581B"/>
                    <w:p w14:paraId="3720BE19" w14:textId="77777777" w:rsidR="00BA216B" w:rsidRDefault="00BA216B" w:rsidP="00D4581B"/>
                    <w:p w14:paraId="7E299AF2" w14:textId="77777777" w:rsidR="00BA216B" w:rsidRDefault="00BA216B" w:rsidP="00D4581B"/>
                    <w:p w14:paraId="1D2A3C43" w14:textId="77777777" w:rsidR="00BA216B" w:rsidRDefault="00BA216B" w:rsidP="00D4581B"/>
                    <w:p w14:paraId="7856A40A" w14:textId="77777777" w:rsidR="00BA216B" w:rsidRDefault="00BA216B" w:rsidP="00D4581B"/>
                    <w:p w14:paraId="2EDFFB56" w14:textId="77777777" w:rsidR="00BA216B" w:rsidRDefault="00BA216B" w:rsidP="00D4581B"/>
                    <w:p w14:paraId="61B9D4B4" w14:textId="77777777" w:rsidR="00BA216B" w:rsidRDefault="00BA216B" w:rsidP="00D4581B"/>
                    <w:p w14:paraId="3121DBA7" w14:textId="77777777" w:rsidR="00BA216B" w:rsidRDefault="00BA216B" w:rsidP="00D4581B"/>
                    <w:p w14:paraId="7AF45C79" w14:textId="77777777" w:rsidR="00BA216B" w:rsidRDefault="00BA216B" w:rsidP="00D4581B"/>
                    <w:p w14:paraId="0B8C80C0" w14:textId="77777777" w:rsidR="00BA216B" w:rsidRDefault="00BA216B" w:rsidP="00D4581B"/>
                    <w:p w14:paraId="283403B8" w14:textId="77777777" w:rsidR="00BA216B" w:rsidRDefault="00BA216B" w:rsidP="00D4581B"/>
                    <w:p w14:paraId="6E7F65A2" w14:textId="77777777" w:rsidR="00BA216B" w:rsidRDefault="00BA216B" w:rsidP="00D4581B"/>
                    <w:p w14:paraId="286AF61C" w14:textId="77777777" w:rsidR="00BA216B" w:rsidRDefault="00BA216B" w:rsidP="00D4581B"/>
                    <w:p w14:paraId="2A704632" w14:textId="77777777" w:rsidR="00BA216B" w:rsidRDefault="00BA216B" w:rsidP="00D4581B"/>
                    <w:p w14:paraId="3041C495" w14:textId="77777777" w:rsidR="00BA216B" w:rsidRDefault="00BA216B" w:rsidP="00D4581B"/>
                    <w:p w14:paraId="661F487E" w14:textId="77777777" w:rsidR="00BA216B" w:rsidRDefault="00BA216B" w:rsidP="00D4581B"/>
                    <w:p w14:paraId="592CE4BC" w14:textId="77777777" w:rsidR="00BA216B" w:rsidRDefault="00BA216B" w:rsidP="00D4581B"/>
                    <w:p w14:paraId="2A4FEDC5" w14:textId="77777777" w:rsidR="00BA216B" w:rsidRDefault="00BA216B" w:rsidP="00D4581B"/>
                    <w:p w14:paraId="57616081" w14:textId="77777777" w:rsidR="00BA216B" w:rsidRDefault="00BA216B" w:rsidP="00D4581B"/>
                    <w:p w14:paraId="4DC008B5" w14:textId="77777777" w:rsidR="00BA216B" w:rsidRDefault="00BA216B" w:rsidP="00D4581B"/>
                    <w:p w14:paraId="5B1AEB68" w14:textId="77777777" w:rsidR="00BA216B" w:rsidRDefault="00BA216B" w:rsidP="00D4581B"/>
                    <w:p w14:paraId="32C5E4F3" w14:textId="77777777" w:rsidR="00BA216B" w:rsidRDefault="00BA216B" w:rsidP="00D4581B"/>
                    <w:p w14:paraId="6CED14E4" w14:textId="77777777" w:rsidR="00BA216B" w:rsidRDefault="00BA216B" w:rsidP="00D4581B"/>
                    <w:p w14:paraId="5E476E21" w14:textId="77777777" w:rsidR="00BA216B" w:rsidRDefault="00BA216B" w:rsidP="00D4581B"/>
                    <w:p w14:paraId="7558D934" w14:textId="77777777" w:rsidR="00BA216B" w:rsidRDefault="00BA216B" w:rsidP="00D4581B"/>
                    <w:p w14:paraId="6C918B56" w14:textId="77777777" w:rsidR="00BA216B" w:rsidRDefault="00BA216B" w:rsidP="00D4581B"/>
                    <w:p w14:paraId="269B4E5E" w14:textId="77777777" w:rsidR="00BA216B" w:rsidRDefault="00BA216B" w:rsidP="00D4581B"/>
                    <w:p w14:paraId="2F1A23D2" w14:textId="77777777" w:rsidR="00BA216B" w:rsidRDefault="00BA216B" w:rsidP="00D4581B"/>
                    <w:p w14:paraId="18DD078F" w14:textId="77777777" w:rsidR="00BA216B" w:rsidRDefault="00BA216B" w:rsidP="00D4581B"/>
                    <w:p w14:paraId="7277AB60" w14:textId="77777777" w:rsidR="00BA216B" w:rsidRDefault="00BA216B" w:rsidP="00D4581B"/>
                    <w:p w14:paraId="73F66514" w14:textId="77777777" w:rsidR="00BA216B" w:rsidRDefault="00BA216B" w:rsidP="00D4581B"/>
                    <w:p w14:paraId="4E909CFC" w14:textId="77777777" w:rsidR="00BA216B" w:rsidRDefault="00BA216B" w:rsidP="00D4581B"/>
                    <w:p w14:paraId="1CE35EF8" w14:textId="77777777" w:rsidR="00BA216B" w:rsidRDefault="00BA216B" w:rsidP="00D4581B"/>
                    <w:p w14:paraId="59BF0764" w14:textId="77777777" w:rsidR="00BA216B" w:rsidRDefault="00BA216B" w:rsidP="00D4581B"/>
                    <w:p w14:paraId="108B631E" w14:textId="77777777" w:rsidR="00BA216B" w:rsidRDefault="00BA216B" w:rsidP="00D4581B"/>
                    <w:p w14:paraId="4E663CEE" w14:textId="77777777" w:rsidR="00BA216B" w:rsidRDefault="00BA216B" w:rsidP="00D4581B"/>
                    <w:p w14:paraId="433C57CB" w14:textId="77777777" w:rsidR="00BA216B" w:rsidRDefault="00BA216B" w:rsidP="00D4581B"/>
                    <w:p w14:paraId="7D00DEB5" w14:textId="77777777" w:rsidR="00BA216B" w:rsidRDefault="00BA216B" w:rsidP="00D4581B"/>
                    <w:p w14:paraId="256CCF66" w14:textId="77777777" w:rsidR="00BA216B" w:rsidRDefault="00BA216B" w:rsidP="00D4581B"/>
                    <w:p w14:paraId="5A5D4974" w14:textId="77777777" w:rsidR="00BA216B" w:rsidRDefault="00BA216B" w:rsidP="00D4581B"/>
                    <w:p w14:paraId="47D7D955" w14:textId="77777777" w:rsidR="00BA216B" w:rsidRDefault="00BA216B" w:rsidP="00D4581B"/>
                    <w:p w14:paraId="3EB964D3" w14:textId="77777777" w:rsidR="00BA216B" w:rsidRDefault="00BA216B" w:rsidP="00D4581B"/>
                    <w:p w14:paraId="695DCF69" w14:textId="77777777" w:rsidR="00BA216B" w:rsidRDefault="00BA216B" w:rsidP="00D4581B"/>
                    <w:p w14:paraId="4EEAEA67" w14:textId="77777777" w:rsidR="00BA216B" w:rsidRDefault="00BA216B" w:rsidP="00D4581B"/>
                    <w:p w14:paraId="252F438B" w14:textId="77777777" w:rsidR="00BA216B" w:rsidRDefault="00BA216B" w:rsidP="00D4581B"/>
                    <w:p w14:paraId="213EE1F9" w14:textId="77777777" w:rsidR="00BA216B" w:rsidRDefault="00BA216B" w:rsidP="00D4581B"/>
                    <w:p w14:paraId="046FC2F6" w14:textId="77777777" w:rsidR="00BA216B" w:rsidRDefault="00BA216B" w:rsidP="00D4581B"/>
                    <w:p w14:paraId="4E96FF01" w14:textId="77777777" w:rsidR="00BA216B" w:rsidRDefault="00BA216B" w:rsidP="00D4581B"/>
                    <w:p w14:paraId="11C1A694" w14:textId="77777777" w:rsidR="00BA216B" w:rsidRDefault="00BA216B" w:rsidP="00D4581B"/>
                    <w:p w14:paraId="4D202DBE" w14:textId="77777777" w:rsidR="00BA216B" w:rsidRDefault="00BA216B" w:rsidP="00D4581B"/>
                    <w:p w14:paraId="6687B1C8" w14:textId="77777777" w:rsidR="00BA216B" w:rsidRDefault="00BA216B" w:rsidP="00D4581B"/>
                    <w:p w14:paraId="7EBC24BD" w14:textId="77777777" w:rsidR="00BA216B" w:rsidRDefault="00BA216B" w:rsidP="00D4581B"/>
                    <w:p w14:paraId="12DA53C2" w14:textId="77777777" w:rsidR="00BA216B" w:rsidRDefault="00BA216B" w:rsidP="00D4581B"/>
                    <w:p w14:paraId="5CCBFEEF" w14:textId="77777777" w:rsidR="00BA216B" w:rsidRDefault="00BA216B" w:rsidP="00D4581B"/>
                    <w:p w14:paraId="18FFFF47" w14:textId="77777777" w:rsidR="00BA216B" w:rsidRDefault="00BA216B" w:rsidP="00D4581B"/>
                    <w:p w14:paraId="2FF10236" w14:textId="77777777" w:rsidR="00BA216B" w:rsidRDefault="00BA216B" w:rsidP="00D4581B"/>
                    <w:p w14:paraId="4BEEAD08" w14:textId="77777777" w:rsidR="00BA216B" w:rsidRDefault="00BA216B" w:rsidP="00D4581B"/>
                    <w:p w14:paraId="1E70D676" w14:textId="77777777" w:rsidR="00BA216B" w:rsidRDefault="00BA216B" w:rsidP="00D4581B"/>
                    <w:p w14:paraId="69E03C70" w14:textId="77777777" w:rsidR="00BA216B" w:rsidRDefault="00BA216B" w:rsidP="00D4581B"/>
                    <w:p w14:paraId="5A7B9124" w14:textId="77777777" w:rsidR="00BA216B" w:rsidRDefault="00BA216B" w:rsidP="00D4581B"/>
                    <w:p w14:paraId="517C06F7" w14:textId="77777777" w:rsidR="00BA216B" w:rsidRDefault="00BA216B" w:rsidP="00D4581B"/>
                    <w:p w14:paraId="1E24195C" w14:textId="77777777" w:rsidR="00BA216B" w:rsidRDefault="00BA216B" w:rsidP="00D4581B"/>
                    <w:p w14:paraId="69ED99EA" w14:textId="77777777" w:rsidR="00BA216B" w:rsidRDefault="00BA216B" w:rsidP="00D4581B"/>
                    <w:p w14:paraId="5B368863" w14:textId="77777777" w:rsidR="00BA216B" w:rsidRDefault="00BA216B" w:rsidP="00D4581B"/>
                    <w:p w14:paraId="561B2AC2" w14:textId="77777777" w:rsidR="00BA216B" w:rsidRDefault="00BA216B" w:rsidP="00D4581B"/>
                    <w:p w14:paraId="6B444AC9" w14:textId="77777777" w:rsidR="00BA216B" w:rsidRDefault="00BA216B" w:rsidP="00D4581B"/>
                    <w:p w14:paraId="35F5F9F4" w14:textId="77777777" w:rsidR="00BA216B" w:rsidRDefault="00BA216B" w:rsidP="00D4581B"/>
                    <w:p w14:paraId="3882E613" w14:textId="77777777" w:rsidR="00BA216B" w:rsidRDefault="00BA216B" w:rsidP="00D4581B"/>
                    <w:p w14:paraId="10C137FA" w14:textId="77777777" w:rsidR="00BA216B" w:rsidRDefault="00BA216B" w:rsidP="00D4581B"/>
                    <w:p w14:paraId="5F8D39D3" w14:textId="77777777" w:rsidR="00BA216B" w:rsidRDefault="00BA216B" w:rsidP="00D4581B"/>
                    <w:p w14:paraId="47F042D9" w14:textId="77777777" w:rsidR="00BA216B" w:rsidRDefault="00BA216B" w:rsidP="00D4581B"/>
                    <w:p w14:paraId="67414796" w14:textId="77777777" w:rsidR="00BA216B" w:rsidRDefault="00BA216B" w:rsidP="00D4581B"/>
                    <w:p w14:paraId="4E642DA4" w14:textId="77777777" w:rsidR="00BA216B" w:rsidRDefault="00BA216B" w:rsidP="00D4581B"/>
                    <w:p w14:paraId="7437D8D9" w14:textId="77777777" w:rsidR="00BA216B" w:rsidRDefault="00BA216B" w:rsidP="00D4581B"/>
                    <w:p w14:paraId="1D86E8BB" w14:textId="77777777" w:rsidR="00BA216B" w:rsidRDefault="00BA216B" w:rsidP="00D4581B"/>
                    <w:p w14:paraId="5B9B16FD" w14:textId="77777777" w:rsidR="00BA216B" w:rsidRDefault="00BA216B" w:rsidP="00D4581B"/>
                    <w:p w14:paraId="67CDC592" w14:textId="77777777" w:rsidR="00BA216B" w:rsidRDefault="00BA216B" w:rsidP="00D4581B"/>
                    <w:p w14:paraId="5C214DD3" w14:textId="77777777" w:rsidR="00BA216B" w:rsidRDefault="00BA216B" w:rsidP="00D4581B"/>
                    <w:p w14:paraId="04B3850D" w14:textId="77777777" w:rsidR="00BA216B" w:rsidRDefault="00BA216B" w:rsidP="00D4581B"/>
                    <w:p w14:paraId="7603FEB0" w14:textId="77777777" w:rsidR="00BA216B" w:rsidRDefault="00BA216B" w:rsidP="00D4581B"/>
                    <w:p w14:paraId="124EA445" w14:textId="77777777" w:rsidR="00BA216B" w:rsidRDefault="00BA216B" w:rsidP="00D4581B"/>
                    <w:p w14:paraId="6E00A821" w14:textId="77777777" w:rsidR="00BA216B" w:rsidRDefault="00BA216B" w:rsidP="00D4581B"/>
                    <w:p w14:paraId="2A3EFB9E" w14:textId="77777777" w:rsidR="00BA216B" w:rsidRDefault="00BA216B" w:rsidP="00D4581B"/>
                    <w:p w14:paraId="4D47992A" w14:textId="77777777" w:rsidR="00BA216B" w:rsidRDefault="00BA216B" w:rsidP="00D4581B"/>
                    <w:p w14:paraId="4ECBC603" w14:textId="77777777" w:rsidR="00BA216B" w:rsidRDefault="00BA216B" w:rsidP="00D4581B"/>
                    <w:p w14:paraId="7A782E30" w14:textId="77777777" w:rsidR="00BA216B" w:rsidRDefault="00BA216B" w:rsidP="00D4581B"/>
                    <w:p w14:paraId="6F90E41E" w14:textId="77777777" w:rsidR="00BA216B" w:rsidRDefault="00BA216B" w:rsidP="00D4581B"/>
                    <w:p w14:paraId="248C3655" w14:textId="77777777" w:rsidR="00BA216B" w:rsidRDefault="00BA216B" w:rsidP="00D4581B"/>
                    <w:p w14:paraId="320D0FDB" w14:textId="77777777" w:rsidR="00BA216B" w:rsidRDefault="00BA216B" w:rsidP="00D4581B"/>
                    <w:p w14:paraId="3A260825" w14:textId="77777777" w:rsidR="00BA216B" w:rsidRDefault="00BA216B" w:rsidP="00D4581B"/>
                    <w:p w14:paraId="60134722" w14:textId="77777777" w:rsidR="00BA216B" w:rsidRDefault="00BA216B" w:rsidP="00D4581B"/>
                    <w:p w14:paraId="5E9CDF6E" w14:textId="77777777" w:rsidR="00BA216B" w:rsidRDefault="00BA216B" w:rsidP="00D4581B"/>
                    <w:p w14:paraId="4334775F" w14:textId="77777777" w:rsidR="00BA216B" w:rsidRDefault="00BA216B" w:rsidP="00D4581B"/>
                    <w:p w14:paraId="4ED44D61" w14:textId="77777777" w:rsidR="00BA216B" w:rsidRDefault="00BA216B" w:rsidP="00D4581B"/>
                    <w:p w14:paraId="41A96239" w14:textId="77777777" w:rsidR="00BA216B" w:rsidRDefault="00BA216B" w:rsidP="00D4581B"/>
                    <w:p w14:paraId="1A29F256" w14:textId="77777777" w:rsidR="00BA216B" w:rsidRDefault="00BA216B" w:rsidP="00D4581B"/>
                    <w:p w14:paraId="5642879C" w14:textId="77777777" w:rsidR="00BA216B" w:rsidRDefault="00BA216B" w:rsidP="00D4581B"/>
                    <w:p w14:paraId="5159589E" w14:textId="77777777" w:rsidR="00BA216B" w:rsidRDefault="00BA216B" w:rsidP="00D4581B"/>
                    <w:p w14:paraId="6BA98348" w14:textId="77777777" w:rsidR="00BA216B" w:rsidRDefault="00BA216B" w:rsidP="00D4581B"/>
                    <w:p w14:paraId="611E51D9" w14:textId="77777777" w:rsidR="00BA216B" w:rsidRDefault="00BA216B" w:rsidP="00D4581B"/>
                    <w:p w14:paraId="6336D2DD" w14:textId="77777777" w:rsidR="00BA216B" w:rsidRDefault="00BA216B" w:rsidP="00D4581B"/>
                    <w:p w14:paraId="49444ABE" w14:textId="77777777" w:rsidR="00BA216B" w:rsidRDefault="00BA216B" w:rsidP="00D4581B"/>
                    <w:p w14:paraId="5BF4286C" w14:textId="77777777" w:rsidR="00BA216B" w:rsidRDefault="00BA216B" w:rsidP="00D4581B"/>
                    <w:p w14:paraId="40BFA96D" w14:textId="77777777" w:rsidR="00BA216B" w:rsidRDefault="00BA216B" w:rsidP="00D4581B"/>
                    <w:p w14:paraId="13D38D8C" w14:textId="77777777" w:rsidR="00BA216B" w:rsidRDefault="00BA216B" w:rsidP="00D4581B"/>
                    <w:p w14:paraId="35E9EA42" w14:textId="77777777" w:rsidR="00BA216B" w:rsidRDefault="00BA216B" w:rsidP="00D4581B"/>
                    <w:p w14:paraId="69CCBADE" w14:textId="77777777" w:rsidR="00BA216B" w:rsidRDefault="00BA216B" w:rsidP="00D4581B"/>
                    <w:p w14:paraId="6E29CF21" w14:textId="77777777" w:rsidR="00BA216B" w:rsidRDefault="00BA216B" w:rsidP="00D4581B"/>
                    <w:p w14:paraId="54FC2830" w14:textId="77777777" w:rsidR="00BA216B" w:rsidRDefault="00BA216B" w:rsidP="00D4581B"/>
                    <w:p w14:paraId="689E955F" w14:textId="77777777" w:rsidR="00BA216B" w:rsidRDefault="00BA216B" w:rsidP="00D4581B"/>
                    <w:p w14:paraId="26D558D8" w14:textId="77777777" w:rsidR="00BA216B" w:rsidRDefault="00BA216B" w:rsidP="00D4581B"/>
                    <w:p w14:paraId="61BE2F8F" w14:textId="77777777" w:rsidR="00BA216B" w:rsidRDefault="00BA216B" w:rsidP="00D4581B"/>
                    <w:p w14:paraId="583359AA" w14:textId="77777777" w:rsidR="00BA216B" w:rsidRDefault="00BA216B" w:rsidP="00D4581B"/>
                    <w:p w14:paraId="4503AAFF" w14:textId="77777777" w:rsidR="00BA216B" w:rsidRDefault="00BA216B" w:rsidP="00D4581B"/>
                    <w:p w14:paraId="38C3C31E" w14:textId="77777777" w:rsidR="00BA216B" w:rsidRDefault="00BA216B" w:rsidP="00D4581B"/>
                    <w:p w14:paraId="49211E81" w14:textId="77777777" w:rsidR="00BA216B" w:rsidRDefault="00BA216B" w:rsidP="00D4581B"/>
                    <w:p w14:paraId="169C1514" w14:textId="77777777" w:rsidR="00BA216B" w:rsidRDefault="00BA216B" w:rsidP="00D4581B"/>
                    <w:p w14:paraId="7CE16E6A" w14:textId="77777777" w:rsidR="00BA216B" w:rsidRDefault="00BA216B" w:rsidP="00D4581B"/>
                    <w:p w14:paraId="6F55C3A7" w14:textId="77777777" w:rsidR="00BA216B" w:rsidRDefault="00BA216B" w:rsidP="00D4581B"/>
                    <w:p w14:paraId="483FD447" w14:textId="77777777" w:rsidR="00BA216B" w:rsidRDefault="00BA216B" w:rsidP="00D4581B"/>
                    <w:p w14:paraId="53BF9650" w14:textId="77777777" w:rsidR="00BA216B" w:rsidRDefault="00BA216B" w:rsidP="00D4581B"/>
                    <w:p w14:paraId="77F651D4" w14:textId="77777777" w:rsidR="00BA216B" w:rsidRDefault="00BA216B" w:rsidP="00D4581B"/>
                    <w:p w14:paraId="3FAE18E4" w14:textId="77777777" w:rsidR="00BA216B" w:rsidRDefault="00BA216B" w:rsidP="00D4581B"/>
                    <w:p w14:paraId="14FDCBCE" w14:textId="77777777" w:rsidR="00BA216B" w:rsidRDefault="00BA216B" w:rsidP="00D4581B"/>
                    <w:p w14:paraId="678063AB" w14:textId="77777777" w:rsidR="00BA216B" w:rsidRDefault="00BA216B" w:rsidP="00D4581B"/>
                    <w:p w14:paraId="437C7C0D" w14:textId="77777777" w:rsidR="00BA216B" w:rsidRDefault="00BA216B" w:rsidP="00D4581B"/>
                    <w:p w14:paraId="19AFCBE7" w14:textId="77777777" w:rsidR="00BA216B" w:rsidRDefault="00BA216B" w:rsidP="00D4581B"/>
                    <w:p w14:paraId="082E13D8" w14:textId="77777777" w:rsidR="00BA216B" w:rsidRDefault="00BA216B" w:rsidP="00D4581B"/>
                    <w:p w14:paraId="6ABBFE69" w14:textId="77777777" w:rsidR="00BA216B" w:rsidRDefault="00BA216B" w:rsidP="00D4581B"/>
                    <w:p w14:paraId="491C0425" w14:textId="77777777" w:rsidR="00BA216B" w:rsidRDefault="00BA216B" w:rsidP="00D4581B"/>
                    <w:p w14:paraId="52D7DEE6" w14:textId="77777777" w:rsidR="00BA216B" w:rsidRDefault="00BA216B" w:rsidP="00D4581B"/>
                    <w:p w14:paraId="3E8F0721" w14:textId="77777777" w:rsidR="00BA216B" w:rsidRDefault="00BA216B" w:rsidP="00D4581B"/>
                    <w:p w14:paraId="10115435" w14:textId="77777777" w:rsidR="00BA216B" w:rsidRDefault="00BA216B" w:rsidP="00D4581B"/>
                    <w:p w14:paraId="03D83938" w14:textId="77777777" w:rsidR="00BA216B" w:rsidRDefault="00BA216B" w:rsidP="00D4581B"/>
                    <w:p w14:paraId="1917C328" w14:textId="77777777" w:rsidR="00BA216B" w:rsidRDefault="00BA216B" w:rsidP="00D4581B"/>
                    <w:p w14:paraId="3FA696A5" w14:textId="77777777" w:rsidR="00BA216B" w:rsidRDefault="00BA216B" w:rsidP="00D4581B"/>
                    <w:p w14:paraId="74EE0BDC" w14:textId="77777777" w:rsidR="00BA216B" w:rsidRDefault="00BA216B" w:rsidP="00D4581B"/>
                    <w:p w14:paraId="6B49E18B" w14:textId="77777777" w:rsidR="00BA216B" w:rsidRDefault="00BA216B" w:rsidP="00D4581B"/>
                    <w:p w14:paraId="0C5E7D9F" w14:textId="77777777" w:rsidR="00BA216B" w:rsidRDefault="00BA216B" w:rsidP="00D4581B"/>
                    <w:p w14:paraId="2005F470" w14:textId="77777777" w:rsidR="00BA216B" w:rsidRDefault="00BA216B" w:rsidP="00D4581B"/>
                    <w:p w14:paraId="1F7F1E98" w14:textId="77777777" w:rsidR="00BA216B" w:rsidRDefault="00BA216B" w:rsidP="00D4581B"/>
                    <w:p w14:paraId="6AC55FA5" w14:textId="77777777" w:rsidR="00BA216B" w:rsidRDefault="00BA216B" w:rsidP="00D4581B"/>
                    <w:p w14:paraId="30F32026" w14:textId="77777777" w:rsidR="00BA216B" w:rsidRDefault="00BA216B" w:rsidP="00D4581B"/>
                    <w:p w14:paraId="7A251829" w14:textId="77777777" w:rsidR="00BA216B" w:rsidRDefault="00BA216B" w:rsidP="00D4581B"/>
                    <w:p w14:paraId="7C1CCC3C" w14:textId="77777777" w:rsidR="00BA216B" w:rsidRDefault="00BA216B" w:rsidP="00D4581B"/>
                    <w:p w14:paraId="77D41700" w14:textId="77777777" w:rsidR="00BA216B" w:rsidRDefault="00BA216B" w:rsidP="00D4581B"/>
                    <w:p w14:paraId="1E8348EC" w14:textId="77777777" w:rsidR="00BA216B" w:rsidRDefault="00BA216B" w:rsidP="00D4581B"/>
                    <w:p w14:paraId="2D914B32" w14:textId="77777777" w:rsidR="00BA216B" w:rsidRDefault="00BA216B" w:rsidP="00D4581B"/>
                    <w:p w14:paraId="39FE7F40" w14:textId="77777777" w:rsidR="00BA216B" w:rsidRDefault="00BA216B" w:rsidP="00D4581B"/>
                    <w:p w14:paraId="73649C07" w14:textId="77777777" w:rsidR="00BA216B" w:rsidRDefault="00BA216B" w:rsidP="00D4581B"/>
                    <w:p w14:paraId="75C2BA51" w14:textId="77777777" w:rsidR="00BA216B" w:rsidRDefault="00BA216B" w:rsidP="00D4581B"/>
                    <w:p w14:paraId="4A72A658" w14:textId="77777777" w:rsidR="00BA216B" w:rsidRDefault="00BA216B" w:rsidP="00D4581B"/>
                    <w:p w14:paraId="2B644D9E" w14:textId="77777777" w:rsidR="00BA216B" w:rsidRDefault="00BA216B" w:rsidP="00D4581B"/>
                    <w:p w14:paraId="42028376" w14:textId="77777777" w:rsidR="00BA216B" w:rsidRDefault="00BA216B" w:rsidP="00D4581B"/>
                    <w:p w14:paraId="757A1045" w14:textId="77777777" w:rsidR="00BA216B" w:rsidRDefault="00BA216B" w:rsidP="00D4581B"/>
                    <w:p w14:paraId="66CF0F11" w14:textId="77777777" w:rsidR="00BA216B" w:rsidRDefault="00BA216B" w:rsidP="00D4581B"/>
                    <w:p w14:paraId="3081DD83" w14:textId="77777777" w:rsidR="00BA216B" w:rsidRDefault="00BA216B" w:rsidP="00D4581B"/>
                    <w:p w14:paraId="011BB85F" w14:textId="77777777" w:rsidR="00BA216B" w:rsidRDefault="00BA216B" w:rsidP="00D4581B"/>
                    <w:p w14:paraId="1F7CB675" w14:textId="77777777" w:rsidR="00BA216B" w:rsidRDefault="00BA216B" w:rsidP="00D4581B"/>
                    <w:p w14:paraId="0E7064D9" w14:textId="77777777" w:rsidR="00BA216B" w:rsidRDefault="00BA216B" w:rsidP="00D4581B"/>
                    <w:p w14:paraId="08D99C9C" w14:textId="77777777" w:rsidR="00BA216B" w:rsidRDefault="00BA216B" w:rsidP="00D4581B"/>
                    <w:p w14:paraId="1F59B83F" w14:textId="77777777" w:rsidR="00BA216B" w:rsidRDefault="00BA216B" w:rsidP="00D4581B"/>
                    <w:p w14:paraId="4FFE011F" w14:textId="77777777" w:rsidR="00BA216B" w:rsidRDefault="00BA216B" w:rsidP="00D4581B"/>
                    <w:p w14:paraId="5E7DD53E" w14:textId="77777777" w:rsidR="00BA216B" w:rsidRDefault="00BA216B" w:rsidP="00D4581B"/>
                    <w:p w14:paraId="1C6A9EEA" w14:textId="77777777" w:rsidR="00BA216B" w:rsidRDefault="00BA216B" w:rsidP="00D4581B"/>
                    <w:p w14:paraId="415F465B" w14:textId="77777777" w:rsidR="00BA216B" w:rsidRDefault="00BA216B" w:rsidP="00D4581B"/>
                    <w:p w14:paraId="7F1AF89B" w14:textId="77777777" w:rsidR="00BA216B" w:rsidRDefault="00BA216B" w:rsidP="00D4581B"/>
                    <w:p w14:paraId="48C0538F" w14:textId="77777777" w:rsidR="00BA216B" w:rsidRDefault="00BA216B" w:rsidP="00D4581B"/>
                    <w:p w14:paraId="15527B87" w14:textId="77777777" w:rsidR="00BA216B" w:rsidRDefault="00BA216B" w:rsidP="00D4581B"/>
                    <w:p w14:paraId="1859B712" w14:textId="77777777" w:rsidR="00BA216B" w:rsidRDefault="00BA216B" w:rsidP="00D4581B"/>
                    <w:p w14:paraId="44D0FCE3" w14:textId="77777777" w:rsidR="00BA216B" w:rsidRDefault="00BA216B" w:rsidP="00D4581B"/>
                    <w:p w14:paraId="20827805" w14:textId="77777777" w:rsidR="00BA216B" w:rsidRDefault="00BA216B" w:rsidP="00D4581B"/>
                    <w:p w14:paraId="48430C57" w14:textId="77777777" w:rsidR="00BA216B" w:rsidRDefault="00BA216B" w:rsidP="00D4581B"/>
                    <w:p w14:paraId="4F3D4C1B" w14:textId="77777777" w:rsidR="00BA216B" w:rsidRDefault="00BA216B" w:rsidP="00D4581B"/>
                    <w:p w14:paraId="7D9D943A" w14:textId="77777777" w:rsidR="00BA216B" w:rsidRDefault="00BA216B" w:rsidP="00D4581B"/>
                    <w:p w14:paraId="214C6EE8" w14:textId="77777777" w:rsidR="00BA216B" w:rsidRDefault="00BA216B" w:rsidP="00D4581B"/>
                    <w:p w14:paraId="0C477B3F" w14:textId="77777777" w:rsidR="00BA216B" w:rsidRDefault="00BA216B" w:rsidP="00D4581B"/>
                    <w:p w14:paraId="2D4FE5DF" w14:textId="77777777" w:rsidR="00BA216B" w:rsidRDefault="00BA216B" w:rsidP="00D4581B"/>
                    <w:p w14:paraId="6D326883" w14:textId="77777777" w:rsidR="00BA216B" w:rsidRDefault="00BA216B" w:rsidP="00D4581B"/>
                    <w:p w14:paraId="41E054E3" w14:textId="77777777" w:rsidR="00BA216B" w:rsidRDefault="00BA216B" w:rsidP="00D4581B"/>
                    <w:p w14:paraId="56256680" w14:textId="77777777" w:rsidR="00BA216B" w:rsidRDefault="00BA216B" w:rsidP="00D4581B"/>
                    <w:p w14:paraId="73DA14C3" w14:textId="77777777" w:rsidR="00BA216B" w:rsidRDefault="00BA216B" w:rsidP="00D4581B"/>
                    <w:p w14:paraId="105B7BFF" w14:textId="77777777" w:rsidR="00BA216B" w:rsidRDefault="00BA216B" w:rsidP="00D4581B"/>
                    <w:p w14:paraId="20B0A28E" w14:textId="77777777" w:rsidR="00BA216B" w:rsidRDefault="00BA216B" w:rsidP="00D4581B"/>
                    <w:p w14:paraId="3358EEEA" w14:textId="77777777" w:rsidR="00BA216B" w:rsidRDefault="00BA216B" w:rsidP="00D4581B"/>
                    <w:p w14:paraId="75D24BDD" w14:textId="77777777" w:rsidR="00BA216B" w:rsidRDefault="00BA216B" w:rsidP="00D4581B"/>
                    <w:p w14:paraId="1FB55AB8" w14:textId="77777777" w:rsidR="00BA216B" w:rsidRDefault="00BA216B" w:rsidP="00D4581B"/>
                    <w:p w14:paraId="0B65FB05" w14:textId="77777777" w:rsidR="00BA216B" w:rsidRDefault="00BA216B" w:rsidP="00D4581B"/>
                    <w:p w14:paraId="625BAECE" w14:textId="77777777" w:rsidR="00BA216B" w:rsidRDefault="00BA216B" w:rsidP="00D4581B"/>
                    <w:p w14:paraId="724DF351" w14:textId="77777777" w:rsidR="00BA216B" w:rsidRDefault="00BA216B" w:rsidP="00D4581B"/>
                    <w:p w14:paraId="337C6C81" w14:textId="77777777" w:rsidR="00BA216B" w:rsidRDefault="00BA216B" w:rsidP="00D4581B"/>
                    <w:p w14:paraId="475B50ED" w14:textId="77777777" w:rsidR="00BA216B" w:rsidRDefault="00BA216B" w:rsidP="00D4581B"/>
                    <w:p w14:paraId="153C798E" w14:textId="77777777" w:rsidR="00BA216B" w:rsidRDefault="00BA216B" w:rsidP="00D4581B"/>
                    <w:p w14:paraId="4C0FEDD0" w14:textId="77777777" w:rsidR="00BA216B" w:rsidRDefault="00BA216B" w:rsidP="00D4581B"/>
                    <w:p w14:paraId="1A232B5E" w14:textId="77777777" w:rsidR="00BA216B" w:rsidRDefault="00BA216B" w:rsidP="00D4581B"/>
                    <w:p w14:paraId="524370B7" w14:textId="77777777" w:rsidR="00BA216B" w:rsidRDefault="00BA216B" w:rsidP="00D4581B"/>
                    <w:p w14:paraId="004805D5" w14:textId="77777777" w:rsidR="00BA216B" w:rsidRDefault="00BA216B" w:rsidP="00D4581B"/>
                    <w:p w14:paraId="66147EB0" w14:textId="77777777" w:rsidR="00BA216B" w:rsidRDefault="00BA216B" w:rsidP="00D4581B"/>
                    <w:p w14:paraId="3B4D1CA0" w14:textId="77777777" w:rsidR="00BA216B" w:rsidRDefault="00BA216B" w:rsidP="00D4581B"/>
                    <w:p w14:paraId="18500390" w14:textId="77777777" w:rsidR="00BA216B" w:rsidRDefault="00BA216B" w:rsidP="00D4581B"/>
                    <w:p w14:paraId="50A57232" w14:textId="77777777" w:rsidR="00BA216B" w:rsidRDefault="00BA216B" w:rsidP="00D4581B"/>
                    <w:p w14:paraId="761ABB8E" w14:textId="77777777" w:rsidR="00BA216B" w:rsidRDefault="00BA216B" w:rsidP="00D4581B"/>
                    <w:p w14:paraId="7A9A3D27" w14:textId="77777777" w:rsidR="00BA216B" w:rsidRDefault="00BA216B" w:rsidP="00D4581B"/>
                    <w:p w14:paraId="0A290A11" w14:textId="77777777" w:rsidR="00BA216B" w:rsidRDefault="00BA216B" w:rsidP="00D4581B"/>
                    <w:p w14:paraId="6373DC41" w14:textId="77777777" w:rsidR="00BA216B" w:rsidRDefault="00BA216B" w:rsidP="00D4581B"/>
                    <w:p w14:paraId="6ED59EA6" w14:textId="77777777" w:rsidR="00BA216B" w:rsidRDefault="00BA216B" w:rsidP="00D4581B"/>
                    <w:p w14:paraId="14343BDF" w14:textId="77777777" w:rsidR="00BA216B" w:rsidRDefault="00BA216B" w:rsidP="00D4581B"/>
                    <w:p w14:paraId="32E98D57" w14:textId="77777777" w:rsidR="00BA216B" w:rsidRDefault="00BA216B" w:rsidP="00D4581B"/>
                    <w:p w14:paraId="44E00657" w14:textId="77777777" w:rsidR="00BA216B" w:rsidRDefault="00BA216B" w:rsidP="00D4581B"/>
                    <w:p w14:paraId="6160193C" w14:textId="77777777" w:rsidR="00BA216B" w:rsidRDefault="00BA216B" w:rsidP="00D4581B"/>
                    <w:p w14:paraId="3EB506A3" w14:textId="77777777" w:rsidR="00BA216B" w:rsidRDefault="00BA216B" w:rsidP="00D4581B"/>
                    <w:p w14:paraId="41CC6E03" w14:textId="77777777" w:rsidR="00BA216B" w:rsidRDefault="00BA216B" w:rsidP="00D4581B"/>
                    <w:p w14:paraId="5AA537EA" w14:textId="77777777" w:rsidR="00BA216B" w:rsidRDefault="00BA216B" w:rsidP="00D4581B"/>
                    <w:p w14:paraId="0F5EE926" w14:textId="77777777" w:rsidR="00BA216B" w:rsidRDefault="00BA216B" w:rsidP="00D4581B"/>
                    <w:p w14:paraId="472301D0" w14:textId="77777777" w:rsidR="00BA216B" w:rsidRDefault="00BA216B" w:rsidP="00D4581B"/>
                    <w:p w14:paraId="25096C72" w14:textId="77777777" w:rsidR="00BA216B" w:rsidRDefault="00BA216B" w:rsidP="00D4581B"/>
                    <w:p w14:paraId="759209C2" w14:textId="77777777" w:rsidR="00BA216B" w:rsidRDefault="00BA216B" w:rsidP="00D4581B"/>
                    <w:p w14:paraId="7E8D4817" w14:textId="77777777" w:rsidR="00BA216B" w:rsidRDefault="00BA216B" w:rsidP="00D4581B"/>
                    <w:p w14:paraId="0D139ADC" w14:textId="77777777" w:rsidR="00BA216B" w:rsidRDefault="00BA216B" w:rsidP="00D4581B"/>
                    <w:p w14:paraId="4428B12E" w14:textId="77777777" w:rsidR="00BA216B" w:rsidRDefault="00BA216B" w:rsidP="00D4581B"/>
                    <w:p w14:paraId="68220195" w14:textId="77777777" w:rsidR="00BA216B" w:rsidRDefault="00BA216B" w:rsidP="00D4581B"/>
                    <w:p w14:paraId="7BA3A317" w14:textId="77777777" w:rsidR="00BA216B" w:rsidRDefault="00BA216B" w:rsidP="00D4581B"/>
                    <w:p w14:paraId="4FB4B41F" w14:textId="77777777" w:rsidR="00BA216B" w:rsidRDefault="00BA216B" w:rsidP="00D4581B"/>
                    <w:p w14:paraId="626EF262" w14:textId="77777777" w:rsidR="00BA216B" w:rsidRDefault="00BA216B" w:rsidP="00D4581B"/>
                    <w:p w14:paraId="555593BC" w14:textId="77777777" w:rsidR="00BA216B" w:rsidRDefault="00BA216B" w:rsidP="00D4581B"/>
                    <w:p w14:paraId="4F116FFC" w14:textId="77777777" w:rsidR="00BA216B" w:rsidRDefault="00BA216B" w:rsidP="00D4581B"/>
                    <w:p w14:paraId="6B01E478" w14:textId="77777777" w:rsidR="00BA216B" w:rsidRDefault="00BA216B" w:rsidP="00D4581B"/>
                    <w:p w14:paraId="42A6CC33" w14:textId="77777777" w:rsidR="00BA216B" w:rsidRDefault="00BA216B" w:rsidP="00D4581B"/>
                    <w:p w14:paraId="13F49D11" w14:textId="77777777" w:rsidR="00BA216B" w:rsidRDefault="00BA216B" w:rsidP="00D4581B"/>
                    <w:p w14:paraId="2A3A552B" w14:textId="77777777" w:rsidR="00BA216B" w:rsidRDefault="00BA216B" w:rsidP="00D4581B"/>
                    <w:p w14:paraId="1AE20ABF" w14:textId="77777777" w:rsidR="00BA216B" w:rsidRDefault="00BA216B" w:rsidP="00D4581B"/>
                    <w:p w14:paraId="6CC2F6BC" w14:textId="77777777" w:rsidR="00BA216B" w:rsidRDefault="00BA216B" w:rsidP="00D4581B"/>
                    <w:p w14:paraId="0E8070BA" w14:textId="77777777" w:rsidR="00BA216B" w:rsidRDefault="00BA216B" w:rsidP="00D4581B"/>
                    <w:p w14:paraId="70714EBB" w14:textId="77777777" w:rsidR="00BA216B" w:rsidRDefault="00BA216B" w:rsidP="00D4581B"/>
                    <w:p w14:paraId="45E660DB" w14:textId="77777777" w:rsidR="00BA216B" w:rsidRDefault="00BA216B" w:rsidP="00D4581B"/>
                    <w:p w14:paraId="321E9464" w14:textId="77777777" w:rsidR="00BA216B" w:rsidRDefault="00BA216B" w:rsidP="00D4581B"/>
                    <w:p w14:paraId="5A2F8A35" w14:textId="77777777" w:rsidR="00BA216B" w:rsidRDefault="00BA216B" w:rsidP="00D4581B"/>
                    <w:p w14:paraId="6CD5F0D6" w14:textId="77777777" w:rsidR="00BA216B" w:rsidRDefault="00BA216B" w:rsidP="00D4581B"/>
                    <w:p w14:paraId="66853CEC" w14:textId="77777777" w:rsidR="00BA216B" w:rsidRDefault="00BA216B" w:rsidP="00D4581B"/>
                    <w:p w14:paraId="207F1B41" w14:textId="77777777" w:rsidR="00BA216B" w:rsidRDefault="00BA216B" w:rsidP="00D4581B"/>
                    <w:p w14:paraId="47454735" w14:textId="77777777" w:rsidR="00BA216B" w:rsidRDefault="00BA216B" w:rsidP="00D4581B"/>
                    <w:p w14:paraId="47C997BE" w14:textId="77777777" w:rsidR="00BA216B" w:rsidRDefault="00BA216B" w:rsidP="00D4581B"/>
                    <w:p w14:paraId="1BCF258C" w14:textId="77777777" w:rsidR="00BA216B" w:rsidRDefault="00BA216B" w:rsidP="00D4581B"/>
                    <w:p w14:paraId="74E0374F" w14:textId="77777777" w:rsidR="00BA216B" w:rsidRDefault="00BA216B" w:rsidP="00D4581B"/>
                    <w:p w14:paraId="58B6CE87" w14:textId="77777777" w:rsidR="00BA216B" w:rsidRDefault="00BA216B" w:rsidP="00D4581B"/>
                    <w:p w14:paraId="781E028E" w14:textId="77777777" w:rsidR="00BA216B" w:rsidRDefault="00BA216B" w:rsidP="00D4581B"/>
                    <w:p w14:paraId="325508E8" w14:textId="77777777" w:rsidR="00BA216B" w:rsidRDefault="00BA216B" w:rsidP="00D4581B"/>
                    <w:p w14:paraId="034387EC" w14:textId="77777777" w:rsidR="00BA216B" w:rsidRDefault="00BA216B" w:rsidP="00D4581B"/>
                    <w:p w14:paraId="50C221D4" w14:textId="77777777" w:rsidR="00BA216B" w:rsidRDefault="00BA216B" w:rsidP="00D4581B"/>
                    <w:p w14:paraId="4298AB98" w14:textId="77777777" w:rsidR="00BA216B" w:rsidRDefault="00BA216B" w:rsidP="00D4581B"/>
                    <w:p w14:paraId="75FBAE12" w14:textId="77777777" w:rsidR="00BA216B" w:rsidRDefault="00BA216B" w:rsidP="00D4581B"/>
                    <w:p w14:paraId="5351F029" w14:textId="77777777" w:rsidR="00BA216B" w:rsidRDefault="00BA216B" w:rsidP="00D4581B"/>
                    <w:p w14:paraId="0977260C" w14:textId="77777777" w:rsidR="00BA216B" w:rsidRDefault="00BA216B" w:rsidP="00D4581B"/>
                    <w:p w14:paraId="3AFB42F9" w14:textId="77777777" w:rsidR="00BA216B" w:rsidRDefault="00BA216B" w:rsidP="00D4581B"/>
                    <w:p w14:paraId="54450F2A" w14:textId="77777777" w:rsidR="00BA216B" w:rsidRDefault="00BA216B" w:rsidP="00D4581B"/>
                    <w:p w14:paraId="7863ADBF" w14:textId="77777777" w:rsidR="00BA216B" w:rsidRDefault="00BA216B" w:rsidP="00D4581B"/>
                    <w:p w14:paraId="230D8361" w14:textId="77777777" w:rsidR="00BA216B" w:rsidRDefault="00BA216B" w:rsidP="00D4581B"/>
                    <w:p w14:paraId="5875F7FA" w14:textId="77777777" w:rsidR="00BA216B" w:rsidRDefault="00BA216B" w:rsidP="00D4581B"/>
                    <w:p w14:paraId="40B7268F" w14:textId="77777777" w:rsidR="00BA216B" w:rsidRDefault="00BA216B" w:rsidP="00D4581B"/>
                    <w:p w14:paraId="4D4F15A3" w14:textId="77777777" w:rsidR="00BA216B" w:rsidRDefault="00BA216B" w:rsidP="00D4581B"/>
                    <w:p w14:paraId="6DFDF850" w14:textId="77777777" w:rsidR="00BA216B" w:rsidRDefault="00BA216B" w:rsidP="00D4581B"/>
                    <w:p w14:paraId="432BF6B2" w14:textId="77777777" w:rsidR="00BA216B" w:rsidRDefault="00BA216B" w:rsidP="00D4581B"/>
                    <w:p w14:paraId="08A3D838" w14:textId="77777777" w:rsidR="00BA216B" w:rsidRDefault="00BA216B" w:rsidP="00D4581B"/>
                    <w:p w14:paraId="10AA8FBF" w14:textId="77777777" w:rsidR="00BA216B" w:rsidRDefault="00BA216B" w:rsidP="00D4581B"/>
                    <w:p w14:paraId="7A595D16" w14:textId="77777777" w:rsidR="00BA216B" w:rsidRDefault="00BA216B" w:rsidP="00D4581B"/>
                    <w:p w14:paraId="515518DE" w14:textId="77777777" w:rsidR="00BA216B" w:rsidRDefault="00BA216B" w:rsidP="00D4581B"/>
                    <w:p w14:paraId="48A7CA80" w14:textId="77777777" w:rsidR="00BA216B" w:rsidRDefault="00BA216B" w:rsidP="00D4581B"/>
                    <w:p w14:paraId="68105FC6" w14:textId="77777777" w:rsidR="00BA216B" w:rsidRDefault="00BA216B" w:rsidP="00D4581B"/>
                    <w:p w14:paraId="57370F83" w14:textId="77777777" w:rsidR="00BA216B" w:rsidRDefault="00BA216B" w:rsidP="00D4581B"/>
                    <w:p w14:paraId="765AF399" w14:textId="77777777" w:rsidR="00BA216B" w:rsidRDefault="00BA216B" w:rsidP="00D4581B"/>
                    <w:p w14:paraId="1A401AB6" w14:textId="77777777" w:rsidR="00BA216B" w:rsidRDefault="00BA216B" w:rsidP="00D4581B"/>
                    <w:p w14:paraId="284D81C6" w14:textId="77777777" w:rsidR="00BA216B" w:rsidRDefault="00BA216B" w:rsidP="00D4581B"/>
                    <w:p w14:paraId="4078519C" w14:textId="77777777" w:rsidR="00BA216B" w:rsidRDefault="00BA216B" w:rsidP="00D4581B"/>
                    <w:p w14:paraId="62DFAEDA" w14:textId="77777777" w:rsidR="00BA216B" w:rsidRDefault="00BA216B" w:rsidP="00D4581B"/>
                    <w:p w14:paraId="3A43D197" w14:textId="77777777" w:rsidR="00BA216B" w:rsidRDefault="00BA216B" w:rsidP="00D4581B"/>
                    <w:p w14:paraId="56CC5303" w14:textId="77777777" w:rsidR="00BA216B" w:rsidRDefault="00BA216B" w:rsidP="00D4581B"/>
                    <w:p w14:paraId="77998D07" w14:textId="77777777" w:rsidR="00BA216B" w:rsidRDefault="00BA216B" w:rsidP="00D4581B"/>
                    <w:p w14:paraId="58C437CF" w14:textId="77777777" w:rsidR="00BA216B" w:rsidRDefault="00BA216B" w:rsidP="00D4581B"/>
                    <w:p w14:paraId="7A9DDA2F" w14:textId="77777777" w:rsidR="00BA216B" w:rsidRDefault="00BA216B" w:rsidP="00D4581B"/>
                    <w:p w14:paraId="14C8430D" w14:textId="77777777" w:rsidR="00BA216B" w:rsidRDefault="00BA216B" w:rsidP="00D4581B"/>
                    <w:p w14:paraId="61C0F481" w14:textId="77777777" w:rsidR="00BA216B" w:rsidRDefault="00BA216B" w:rsidP="00D4581B"/>
                    <w:p w14:paraId="4270EE33" w14:textId="77777777" w:rsidR="00BA216B" w:rsidRDefault="00BA216B" w:rsidP="00D4581B"/>
                    <w:p w14:paraId="016F059B" w14:textId="77777777" w:rsidR="00BA216B" w:rsidRDefault="00BA216B" w:rsidP="00D4581B"/>
                    <w:p w14:paraId="1B36AE14" w14:textId="77777777" w:rsidR="00BA216B" w:rsidRDefault="00BA216B" w:rsidP="00D4581B"/>
                    <w:p w14:paraId="1BC0F389" w14:textId="77777777" w:rsidR="00BA216B" w:rsidRDefault="00BA216B" w:rsidP="00D4581B"/>
                    <w:p w14:paraId="544B8B93" w14:textId="77777777" w:rsidR="00BA216B" w:rsidRDefault="00BA216B" w:rsidP="00D4581B"/>
                    <w:p w14:paraId="71365C74" w14:textId="77777777" w:rsidR="00BA216B" w:rsidRDefault="00BA216B" w:rsidP="00D4581B"/>
                    <w:p w14:paraId="4D85D2C3" w14:textId="77777777" w:rsidR="00BA216B" w:rsidRDefault="00BA216B" w:rsidP="00D4581B"/>
                    <w:p w14:paraId="21F3702A" w14:textId="77777777" w:rsidR="00BA216B" w:rsidRDefault="00BA216B" w:rsidP="00D4581B"/>
                    <w:p w14:paraId="1322AF43" w14:textId="77777777" w:rsidR="00BA216B" w:rsidRDefault="00BA216B" w:rsidP="00D4581B"/>
                    <w:p w14:paraId="34AA5310" w14:textId="77777777" w:rsidR="00BA216B" w:rsidRDefault="00BA216B" w:rsidP="00D4581B"/>
                    <w:p w14:paraId="05416FB9" w14:textId="77777777" w:rsidR="00BA216B" w:rsidRDefault="00BA216B" w:rsidP="00D4581B"/>
                    <w:p w14:paraId="3A67B6B1" w14:textId="77777777" w:rsidR="00BA216B" w:rsidRDefault="00BA216B" w:rsidP="00D4581B"/>
                    <w:p w14:paraId="37D87DC4" w14:textId="77777777" w:rsidR="00BA216B" w:rsidRDefault="00BA216B" w:rsidP="00D4581B"/>
                    <w:p w14:paraId="075D9D66" w14:textId="77777777" w:rsidR="00BA216B" w:rsidRDefault="00BA216B" w:rsidP="00D4581B"/>
                    <w:p w14:paraId="2D6C19B0" w14:textId="77777777" w:rsidR="00BA216B" w:rsidRDefault="00BA216B" w:rsidP="00D4581B"/>
                    <w:p w14:paraId="2722414B" w14:textId="77777777" w:rsidR="00BA216B" w:rsidRDefault="00BA216B" w:rsidP="00D4581B"/>
                    <w:p w14:paraId="682F913E" w14:textId="77777777" w:rsidR="00BA216B" w:rsidRDefault="00BA216B" w:rsidP="00D4581B"/>
                    <w:p w14:paraId="03E3DDCE" w14:textId="77777777" w:rsidR="00BA216B" w:rsidRDefault="00BA216B" w:rsidP="00D4581B"/>
                    <w:p w14:paraId="57C0D8FD" w14:textId="77777777" w:rsidR="00BA216B" w:rsidRDefault="00BA216B" w:rsidP="00D4581B"/>
                    <w:p w14:paraId="1C5141BF" w14:textId="77777777" w:rsidR="00BA216B" w:rsidRDefault="00BA216B" w:rsidP="00D4581B"/>
                    <w:p w14:paraId="7453FC13" w14:textId="77777777" w:rsidR="00BA216B" w:rsidRDefault="00BA216B" w:rsidP="00D4581B"/>
                    <w:p w14:paraId="54FA4DE0" w14:textId="77777777" w:rsidR="00BA216B" w:rsidRDefault="00BA216B" w:rsidP="00D4581B"/>
                    <w:p w14:paraId="218A76A6" w14:textId="77777777" w:rsidR="00BA216B" w:rsidRDefault="00BA216B" w:rsidP="00D4581B"/>
                    <w:p w14:paraId="57F683D6" w14:textId="77777777" w:rsidR="00BA216B" w:rsidRDefault="00BA216B" w:rsidP="00D4581B"/>
                    <w:p w14:paraId="272C982A" w14:textId="77777777" w:rsidR="00BA216B" w:rsidRDefault="00BA216B" w:rsidP="00D4581B"/>
                    <w:p w14:paraId="74D63A8D" w14:textId="77777777" w:rsidR="00BA216B" w:rsidRDefault="00BA216B" w:rsidP="00D4581B"/>
                    <w:p w14:paraId="5991355F" w14:textId="77777777" w:rsidR="00BA216B" w:rsidRDefault="00BA216B" w:rsidP="00D4581B"/>
                    <w:p w14:paraId="32B96AFC" w14:textId="77777777" w:rsidR="00BA216B" w:rsidRDefault="00BA216B" w:rsidP="00D4581B"/>
                    <w:p w14:paraId="0E4A077D" w14:textId="77777777" w:rsidR="00BA216B" w:rsidRDefault="00BA216B" w:rsidP="00D4581B"/>
                    <w:p w14:paraId="490DF3E4" w14:textId="77777777" w:rsidR="00BA216B" w:rsidRDefault="00BA216B" w:rsidP="00D4581B"/>
                    <w:p w14:paraId="3752557C" w14:textId="77777777" w:rsidR="00BA216B" w:rsidRDefault="00BA216B" w:rsidP="00D4581B"/>
                    <w:p w14:paraId="6CA63FD9" w14:textId="77777777" w:rsidR="00BA216B" w:rsidRDefault="00BA216B" w:rsidP="00D4581B"/>
                    <w:p w14:paraId="40EC64D0" w14:textId="77777777" w:rsidR="00BA216B" w:rsidRDefault="00BA216B" w:rsidP="00D4581B"/>
                    <w:p w14:paraId="47E45881" w14:textId="77777777" w:rsidR="00BA216B" w:rsidRDefault="00BA216B" w:rsidP="00D4581B"/>
                    <w:p w14:paraId="1E2417A5" w14:textId="77777777" w:rsidR="00BA216B" w:rsidRDefault="00BA216B" w:rsidP="00D4581B"/>
                    <w:p w14:paraId="69ABD30E" w14:textId="77777777" w:rsidR="00BA216B" w:rsidRDefault="00BA216B" w:rsidP="00D4581B"/>
                    <w:p w14:paraId="7FCCB02D" w14:textId="77777777" w:rsidR="00BA216B" w:rsidRDefault="00BA216B" w:rsidP="00D4581B"/>
                    <w:p w14:paraId="6A8FA45C" w14:textId="77777777" w:rsidR="00BA216B" w:rsidRDefault="00BA216B" w:rsidP="00D4581B"/>
                    <w:p w14:paraId="23A13A8F" w14:textId="77777777" w:rsidR="00BA216B" w:rsidRDefault="00BA216B" w:rsidP="00D4581B"/>
                    <w:p w14:paraId="7B505151" w14:textId="77777777" w:rsidR="00BA216B" w:rsidRDefault="00BA216B" w:rsidP="00D4581B"/>
                    <w:p w14:paraId="534C9AAB" w14:textId="77777777" w:rsidR="00BA216B" w:rsidRDefault="00BA216B" w:rsidP="00D4581B"/>
                    <w:p w14:paraId="3CD670E8" w14:textId="77777777" w:rsidR="00BA216B" w:rsidRDefault="00BA216B" w:rsidP="00D4581B"/>
                    <w:p w14:paraId="09B64582" w14:textId="77777777" w:rsidR="00BA216B" w:rsidRDefault="00BA216B" w:rsidP="00D4581B"/>
                    <w:p w14:paraId="30953BCF" w14:textId="77777777" w:rsidR="00BA216B" w:rsidRDefault="00BA216B" w:rsidP="00D4581B"/>
                    <w:p w14:paraId="682434C9" w14:textId="77777777" w:rsidR="00BA216B" w:rsidRDefault="00BA216B" w:rsidP="00D4581B"/>
                    <w:p w14:paraId="5009F2E3" w14:textId="77777777" w:rsidR="00BA216B" w:rsidRDefault="00BA216B" w:rsidP="00D4581B"/>
                    <w:p w14:paraId="28B7CF93" w14:textId="77777777" w:rsidR="00BA216B" w:rsidRDefault="00BA216B" w:rsidP="00D4581B"/>
                    <w:p w14:paraId="2EA2FD77" w14:textId="77777777" w:rsidR="00BA216B" w:rsidRDefault="00BA216B" w:rsidP="00D4581B"/>
                    <w:p w14:paraId="3DE28783" w14:textId="77777777" w:rsidR="00BA216B" w:rsidRDefault="00BA216B" w:rsidP="00D4581B"/>
                    <w:p w14:paraId="367578CB" w14:textId="77777777" w:rsidR="00BA216B" w:rsidRDefault="00BA216B" w:rsidP="00D4581B"/>
                    <w:p w14:paraId="53A7D32B" w14:textId="77777777" w:rsidR="00BA216B" w:rsidRDefault="00BA216B" w:rsidP="00D4581B"/>
                    <w:p w14:paraId="685D0723" w14:textId="77777777" w:rsidR="00BA216B" w:rsidRDefault="00BA216B" w:rsidP="00D4581B"/>
                    <w:p w14:paraId="53E7C6D8" w14:textId="77777777" w:rsidR="00BA216B" w:rsidRDefault="00BA216B" w:rsidP="00D4581B"/>
                    <w:p w14:paraId="7DC43358" w14:textId="77777777" w:rsidR="00BA216B" w:rsidRDefault="00BA216B" w:rsidP="00D4581B"/>
                    <w:p w14:paraId="6AF29FDE" w14:textId="77777777" w:rsidR="00BA216B" w:rsidRDefault="00BA216B" w:rsidP="00D4581B"/>
                    <w:p w14:paraId="78EBECE0" w14:textId="77777777" w:rsidR="00BA216B" w:rsidRDefault="00BA216B" w:rsidP="00D4581B"/>
                    <w:p w14:paraId="0DEB3681" w14:textId="77777777" w:rsidR="00BA216B" w:rsidRDefault="00BA216B" w:rsidP="00D4581B"/>
                    <w:p w14:paraId="1396A059" w14:textId="77777777" w:rsidR="00BA216B" w:rsidRDefault="00BA216B" w:rsidP="00D4581B"/>
                    <w:p w14:paraId="149233A0" w14:textId="77777777" w:rsidR="00BA216B" w:rsidRDefault="00BA216B" w:rsidP="00D4581B"/>
                    <w:p w14:paraId="47D34AEE" w14:textId="77777777" w:rsidR="00BA216B" w:rsidRDefault="00BA216B" w:rsidP="00D4581B"/>
                    <w:p w14:paraId="0FEE6315" w14:textId="77777777" w:rsidR="00BA216B" w:rsidRDefault="00BA216B" w:rsidP="00D4581B"/>
                    <w:p w14:paraId="475BCF35" w14:textId="77777777" w:rsidR="00BA216B" w:rsidRDefault="00BA216B" w:rsidP="00D4581B"/>
                    <w:p w14:paraId="2828EF09" w14:textId="77777777" w:rsidR="00BA216B" w:rsidRDefault="00BA216B" w:rsidP="00D4581B"/>
                    <w:p w14:paraId="4566EA63" w14:textId="77777777" w:rsidR="00BA216B" w:rsidRDefault="00BA216B" w:rsidP="00D4581B"/>
                    <w:p w14:paraId="183AA1B2" w14:textId="77777777" w:rsidR="00BA216B" w:rsidRDefault="00BA216B" w:rsidP="00D4581B"/>
                    <w:p w14:paraId="1C59F951" w14:textId="77777777" w:rsidR="00BA216B" w:rsidRDefault="00BA216B" w:rsidP="00D4581B"/>
                    <w:p w14:paraId="42BE4F20" w14:textId="77777777" w:rsidR="00BA216B" w:rsidRDefault="00BA216B" w:rsidP="00D4581B"/>
                    <w:p w14:paraId="19EE4908" w14:textId="77777777" w:rsidR="00BA216B" w:rsidRDefault="00BA216B" w:rsidP="00D4581B"/>
                    <w:p w14:paraId="6574798B" w14:textId="77777777" w:rsidR="00BA216B" w:rsidRDefault="00BA216B" w:rsidP="00D4581B"/>
                    <w:p w14:paraId="4067A7D5" w14:textId="77777777" w:rsidR="00BA216B" w:rsidRDefault="00BA216B" w:rsidP="00D4581B"/>
                    <w:p w14:paraId="639E6427" w14:textId="77777777" w:rsidR="00BA216B" w:rsidRDefault="00BA216B" w:rsidP="00D4581B"/>
                    <w:p w14:paraId="4E751AD6" w14:textId="77777777" w:rsidR="00BA216B" w:rsidRDefault="00BA216B" w:rsidP="00D4581B"/>
                    <w:p w14:paraId="7D936871" w14:textId="77777777" w:rsidR="00BA216B" w:rsidRDefault="00BA216B" w:rsidP="00D4581B"/>
                    <w:p w14:paraId="1B1ABC0D" w14:textId="77777777" w:rsidR="00BA216B" w:rsidRDefault="00BA216B" w:rsidP="00D4581B"/>
                    <w:p w14:paraId="6BAD0215" w14:textId="77777777" w:rsidR="00BA216B" w:rsidRDefault="00BA216B" w:rsidP="00D4581B"/>
                    <w:p w14:paraId="6735C4C8" w14:textId="77777777" w:rsidR="00BA216B" w:rsidRDefault="00BA216B" w:rsidP="00D4581B"/>
                    <w:p w14:paraId="14CB0EE4" w14:textId="77777777" w:rsidR="00BA216B" w:rsidRDefault="00BA216B" w:rsidP="00D4581B"/>
                    <w:p w14:paraId="4D06F953" w14:textId="77777777" w:rsidR="00BA216B" w:rsidRDefault="00BA216B" w:rsidP="00D4581B"/>
                    <w:p w14:paraId="1F97BD58" w14:textId="77777777" w:rsidR="00BA216B" w:rsidRDefault="00BA216B" w:rsidP="00D4581B"/>
                    <w:p w14:paraId="1B47AACB" w14:textId="77777777" w:rsidR="00BA216B" w:rsidRDefault="00BA216B" w:rsidP="00D4581B"/>
                    <w:p w14:paraId="276FEEB6" w14:textId="77777777" w:rsidR="00BA216B" w:rsidRDefault="00BA216B" w:rsidP="00D4581B"/>
                    <w:p w14:paraId="0C25821B" w14:textId="77777777" w:rsidR="00BA216B" w:rsidRDefault="00BA216B" w:rsidP="00D4581B"/>
                    <w:p w14:paraId="15FCEBF3" w14:textId="77777777" w:rsidR="00BA216B" w:rsidRDefault="00BA216B" w:rsidP="00D4581B"/>
                    <w:p w14:paraId="22F48E37" w14:textId="77777777" w:rsidR="00BA216B" w:rsidRDefault="00BA216B" w:rsidP="00D4581B"/>
                    <w:p w14:paraId="1B008BA8" w14:textId="77777777" w:rsidR="00BA216B" w:rsidRDefault="00BA216B" w:rsidP="00D4581B"/>
                    <w:p w14:paraId="7EFA5DEE" w14:textId="77777777" w:rsidR="00BA216B" w:rsidRDefault="00BA216B" w:rsidP="00D4581B"/>
                    <w:p w14:paraId="65F2729D" w14:textId="77777777" w:rsidR="00BA216B" w:rsidRDefault="00BA216B" w:rsidP="00D4581B"/>
                    <w:p w14:paraId="2123D451" w14:textId="77777777" w:rsidR="00BA216B" w:rsidRDefault="00BA216B" w:rsidP="00D4581B"/>
                    <w:p w14:paraId="7694F4C0" w14:textId="77777777" w:rsidR="00BA216B" w:rsidRDefault="00BA216B" w:rsidP="00D4581B"/>
                    <w:p w14:paraId="4B7E54F9" w14:textId="77777777" w:rsidR="00BA216B" w:rsidRDefault="00BA216B" w:rsidP="00D4581B"/>
                    <w:p w14:paraId="488EAB99" w14:textId="77777777" w:rsidR="00BA216B" w:rsidRDefault="00BA216B" w:rsidP="00D4581B"/>
                    <w:p w14:paraId="2459EFF0" w14:textId="77777777" w:rsidR="00BA216B" w:rsidRDefault="00BA216B" w:rsidP="00D4581B"/>
                    <w:p w14:paraId="29569E7C" w14:textId="77777777" w:rsidR="00BA216B" w:rsidRDefault="00BA216B" w:rsidP="00D4581B"/>
                    <w:p w14:paraId="7B0ABBC8" w14:textId="77777777" w:rsidR="00BA216B" w:rsidRDefault="00BA216B" w:rsidP="00D4581B"/>
                    <w:p w14:paraId="65D2E575" w14:textId="77777777" w:rsidR="00BA216B" w:rsidRDefault="00BA216B" w:rsidP="00D4581B"/>
                    <w:p w14:paraId="66B9B8CE" w14:textId="77777777" w:rsidR="00BA216B" w:rsidRDefault="00BA216B" w:rsidP="00D4581B"/>
                    <w:p w14:paraId="7DF3A7F9" w14:textId="77777777" w:rsidR="00BA216B" w:rsidRDefault="00BA216B" w:rsidP="00D4581B"/>
                    <w:p w14:paraId="0780064E" w14:textId="77777777" w:rsidR="00BA216B" w:rsidRDefault="00BA216B" w:rsidP="00D4581B"/>
                    <w:p w14:paraId="557E81C7" w14:textId="77777777" w:rsidR="00BA216B" w:rsidRDefault="00BA216B" w:rsidP="00D4581B"/>
                    <w:p w14:paraId="714585E8" w14:textId="77777777" w:rsidR="00BA216B" w:rsidRDefault="00BA216B" w:rsidP="00D4581B"/>
                    <w:p w14:paraId="132F1496" w14:textId="77777777" w:rsidR="00BA216B" w:rsidRDefault="00BA216B" w:rsidP="00D4581B"/>
                    <w:p w14:paraId="10358959" w14:textId="77777777" w:rsidR="00BA216B" w:rsidRDefault="00BA216B" w:rsidP="00D4581B"/>
                    <w:p w14:paraId="70E2E06A" w14:textId="77777777" w:rsidR="00BA216B" w:rsidRDefault="00BA216B" w:rsidP="00D4581B"/>
                    <w:p w14:paraId="4AC82E7B" w14:textId="77777777" w:rsidR="00BA216B" w:rsidRDefault="00BA216B" w:rsidP="00D4581B"/>
                    <w:p w14:paraId="7CABF4C7" w14:textId="77777777" w:rsidR="00BA216B" w:rsidRDefault="00BA216B" w:rsidP="00D4581B"/>
                    <w:p w14:paraId="6BDA7D29" w14:textId="77777777" w:rsidR="00BA216B" w:rsidRDefault="00BA216B" w:rsidP="00D4581B"/>
                    <w:p w14:paraId="38008C4D" w14:textId="77777777" w:rsidR="00BA216B" w:rsidRDefault="00BA216B" w:rsidP="00D4581B"/>
                    <w:p w14:paraId="081329F0" w14:textId="77777777" w:rsidR="00BA216B" w:rsidRDefault="00BA216B" w:rsidP="00D4581B"/>
                    <w:p w14:paraId="623C85FF" w14:textId="77777777" w:rsidR="00BA216B" w:rsidRDefault="00BA216B" w:rsidP="00D4581B"/>
                    <w:p w14:paraId="46ED6F1D" w14:textId="77777777" w:rsidR="00BA216B" w:rsidRDefault="00BA216B" w:rsidP="00D4581B"/>
                    <w:p w14:paraId="1DCC7F75" w14:textId="77777777" w:rsidR="00BA216B" w:rsidRDefault="00BA216B" w:rsidP="00D4581B"/>
                    <w:p w14:paraId="49426FC3" w14:textId="77777777" w:rsidR="00BA216B" w:rsidRDefault="00BA216B" w:rsidP="00D4581B"/>
                    <w:p w14:paraId="14C677E4" w14:textId="77777777" w:rsidR="00BA216B" w:rsidRDefault="00BA216B" w:rsidP="00D4581B"/>
                    <w:p w14:paraId="1CF21676" w14:textId="77777777" w:rsidR="00BA216B" w:rsidRDefault="00BA216B" w:rsidP="00D4581B"/>
                    <w:p w14:paraId="0E545BED" w14:textId="77777777" w:rsidR="00BA216B" w:rsidRDefault="00BA216B" w:rsidP="00D4581B"/>
                    <w:p w14:paraId="55574945" w14:textId="77777777" w:rsidR="00BA216B" w:rsidRDefault="00BA216B" w:rsidP="00D4581B"/>
                    <w:p w14:paraId="10A2C26C" w14:textId="77777777" w:rsidR="00BA216B" w:rsidRDefault="00BA216B" w:rsidP="00D4581B"/>
                    <w:p w14:paraId="4F09615B" w14:textId="77777777" w:rsidR="00BA216B" w:rsidRDefault="00BA216B" w:rsidP="00D4581B"/>
                    <w:p w14:paraId="35E8BBC6" w14:textId="77777777" w:rsidR="00BA216B" w:rsidRDefault="00BA216B" w:rsidP="00D4581B"/>
                    <w:p w14:paraId="3C785AFE" w14:textId="77777777" w:rsidR="00BA216B" w:rsidRDefault="00BA216B" w:rsidP="00D4581B"/>
                    <w:p w14:paraId="7047A7B9" w14:textId="77777777" w:rsidR="00BA216B" w:rsidRDefault="00BA216B" w:rsidP="00D4581B"/>
                    <w:p w14:paraId="07FA622A" w14:textId="77777777" w:rsidR="00BA216B" w:rsidRDefault="00BA216B" w:rsidP="00D4581B"/>
                    <w:p w14:paraId="2B94A5C6" w14:textId="77777777" w:rsidR="00BA216B" w:rsidRDefault="00BA216B" w:rsidP="00D4581B"/>
                    <w:p w14:paraId="00A85F78" w14:textId="77777777" w:rsidR="00BA216B" w:rsidRDefault="00BA216B" w:rsidP="00D4581B"/>
                    <w:p w14:paraId="56633D75" w14:textId="77777777" w:rsidR="00BA216B" w:rsidRDefault="00BA216B" w:rsidP="00D4581B"/>
                    <w:p w14:paraId="38399A8E" w14:textId="77777777" w:rsidR="00BA216B" w:rsidRDefault="00BA216B" w:rsidP="00D4581B"/>
                    <w:p w14:paraId="14EB11DB" w14:textId="77777777" w:rsidR="00BA216B" w:rsidRDefault="00BA216B" w:rsidP="00D4581B"/>
                    <w:p w14:paraId="1918B0FD" w14:textId="77777777" w:rsidR="00BA216B" w:rsidRDefault="00BA216B" w:rsidP="00D4581B"/>
                    <w:p w14:paraId="634A96C0" w14:textId="77777777" w:rsidR="00BA216B" w:rsidRDefault="00BA216B" w:rsidP="00D4581B"/>
                    <w:p w14:paraId="3F863079" w14:textId="77777777" w:rsidR="00BA216B" w:rsidRDefault="00BA216B" w:rsidP="00D4581B"/>
                    <w:p w14:paraId="19FE5AF1" w14:textId="77777777" w:rsidR="00BA216B" w:rsidRDefault="00BA216B" w:rsidP="00D4581B"/>
                    <w:p w14:paraId="4DF37FE1" w14:textId="77777777" w:rsidR="00BA216B" w:rsidRDefault="00BA216B" w:rsidP="00D4581B"/>
                    <w:p w14:paraId="117DBAA6" w14:textId="77777777" w:rsidR="00BA216B" w:rsidRDefault="00BA216B" w:rsidP="00D4581B"/>
                    <w:p w14:paraId="1F6E38F7" w14:textId="77777777" w:rsidR="00BA216B" w:rsidRDefault="00BA216B" w:rsidP="00D4581B"/>
                    <w:p w14:paraId="628C1A38" w14:textId="77777777" w:rsidR="00BA216B" w:rsidRDefault="00BA216B" w:rsidP="00D4581B"/>
                    <w:p w14:paraId="33D6C2EA" w14:textId="77777777" w:rsidR="00BA216B" w:rsidRDefault="00BA216B" w:rsidP="00D4581B"/>
                    <w:p w14:paraId="51006C6A" w14:textId="77777777" w:rsidR="00BA216B" w:rsidRDefault="00BA216B" w:rsidP="00D4581B"/>
                    <w:p w14:paraId="184BFD72" w14:textId="77777777" w:rsidR="00BA216B" w:rsidRDefault="00BA216B" w:rsidP="00D4581B"/>
                    <w:p w14:paraId="3646B736" w14:textId="77777777" w:rsidR="00BA216B" w:rsidRDefault="00BA216B" w:rsidP="00D4581B"/>
                    <w:p w14:paraId="51EF6051" w14:textId="77777777" w:rsidR="00BA216B" w:rsidRDefault="00BA216B" w:rsidP="00D4581B"/>
                    <w:p w14:paraId="674EEB20" w14:textId="77777777" w:rsidR="00BA216B" w:rsidRDefault="00BA216B" w:rsidP="00D4581B"/>
                    <w:p w14:paraId="599F1373" w14:textId="77777777" w:rsidR="00BA216B" w:rsidRDefault="00BA216B" w:rsidP="00D4581B"/>
                    <w:p w14:paraId="46BA0109" w14:textId="77777777" w:rsidR="00BA216B" w:rsidRDefault="00BA216B" w:rsidP="00D4581B"/>
                    <w:p w14:paraId="68C6A370" w14:textId="77777777" w:rsidR="00BA216B" w:rsidRDefault="00BA216B" w:rsidP="00D4581B"/>
                    <w:p w14:paraId="2778F27B" w14:textId="77777777" w:rsidR="00BA216B" w:rsidRDefault="00BA216B" w:rsidP="00D4581B"/>
                    <w:p w14:paraId="65FB16A6" w14:textId="77777777" w:rsidR="00BA216B" w:rsidRDefault="00BA216B" w:rsidP="00D4581B"/>
                    <w:p w14:paraId="6CA0C075" w14:textId="77777777" w:rsidR="00BA216B" w:rsidRDefault="00BA216B" w:rsidP="00D4581B"/>
                    <w:p w14:paraId="6E0446C1" w14:textId="77777777" w:rsidR="00BA216B" w:rsidRDefault="00BA216B" w:rsidP="00D4581B"/>
                    <w:p w14:paraId="351B5CDD" w14:textId="77777777" w:rsidR="00BA216B" w:rsidRDefault="00BA216B" w:rsidP="00D4581B"/>
                    <w:p w14:paraId="75C662C6" w14:textId="77777777" w:rsidR="00BA216B" w:rsidRDefault="00BA216B" w:rsidP="00D4581B"/>
                    <w:p w14:paraId="56C833A0" w14:textId="77777777" w:rsidR="00BA216B" w:rsidRDefault="00BA216B" w:rsidP="00D4581B"/>
                    <w:p w14:paraId="597157F7" w14:textId="77777777" w:rsidR="00BA216B" w:rsidRDefault="00BA216B" w:rsidP="00D4581B"/>
                    <w:p w14:paraId="6C488C93" w14:textId="77777777" w:rsidR="00BA216B" w:rsidRDefault="00BA216B" w:rsidP="00D4581B"/>
                    <w:p w14:paraId="3645C82F" w14:textId="77777777" w:rsidR="00BA216B" w:rsidRDefault="00BA216B" w:rsidP="00D4581B"/>
                    <w:p w14:paraId="2E1D7264" w14:textId="77777777" w:rsidR="00BA216B" w:rsidRDefault="00BA216B" w:rsidP="00D4581B"/>
                    <w:p w14:paraId="3ABA2C76" w14:textId="77777777" w:rsidR="00BA216B" w:rsidRDefault="00BA216B" w:rsidP="00D4581B"/>
                    <w:p w14:paraId="1348854F" w14:textId="77777777" w:rsidR="00BA216B" w:rsidRDefault="00BA216B" w:rsidP="00D4581B"/>
                    <w:p w14:paraId="602EE464" w14:textId="77777777" w:rsidR="00BA216B" w:rsidRDefault="00BA216B" w:rsidP="00D4581B"/>
                    <w:p w14:paraId="01FCAF1E" w14:textId="77777777" w:rsidR="00BA216B" w:rsidRDefault="00BA216B" w:rsidP="00D4581B"/>
                    <w:p w14:paraId="55D6BCC2" w14:textId="77777777" w:rsidR="00BA216B" w:rsidRDefault="00BA216B" w:rsidP="00D4581B"/>
                    <w:p w14:paraId="2A14346C" w14:textId="77777777" w:rsidR="00BA216B" w:rsidRDefault="00BA216B" w:rsidP="00D4581B"/>
                    <w:p w14:paraId="642BEAD3" w14:textId="77777777" w:rsidR="00BA216B" w:rsidRDefault="00BA216B" w:rsidP="00D4581B"/>
                    <w:p w14:paraId="03DC8775" w14:textId="77777777" w:rsidR="00BA216B" w:rsidRDefault="00BA216B" w:rsidP="00D4581B"/>
                    <w:p w14:paraId="3E454F13" w14:textId="77777777" w:rsidR="00BA216B" w:rsidRDefault="00BA216B" w:rsidP="00D4581B"/>
                    <w:p w14:paraId="03F74EE4" w14:textId="77777777" w:rsidR="00BA216B" w:rsidRDefault="00BA216B" w:rsidP="00D4581B"/>
                    <w:p w14:paraId="419A4324" w14:textId="77777777" w:rsidR="00BA216B" w:rsidRDefault="00BA216B" w:rsidP="00D4581B"/>
                    <w:p w14:paraId="560E8C66" w14:textId="77777777" w:rsidR="00BA216B" w:rsidRDefault="00BA216B" w:rsidP="00D4581B"/>
                    <w:p w14:paraId="072D1A79" w14:textId="77777777" w:rsidR="00BA216B" w:rsidRDefault="00BA216B" w:rsidP="00D4581B"/>
                    <w:p w14:paraId="685D3945" w14:textId="77777777" w:rsidR="00BA216B" w:rsidRDefault="00BA216B" w:rsidP="00D4581B"/>
                    <w:p w14:paraId="5B6AF770" w14:textId="77777777" w:rsidR="00BA216B" w:rsidRDefault="00BA216B" w:rsidP="00D4581B"/>
                    <w:p w14:paraId="31A368B1" w14:textId="77777777" w:rsidR="00BA216B" w:rsidRDefault="00BA216B" w:rsidP="00D4581B"/>
                    <w:p w14:paraId="64F42271" w14:textId="77777777" w:rsidR="00BA216B" w:rsidRDefault="00BA216B" w:rsidP="00D4581B"/>
                    <w:p w14:paraId="04DA4895" w14:textId="77777777" w:rsidR="00BA216B" w:rsidRDefault="00BA216B" w:rsidP="00D4581B"/>
                    <w:p w14:paraId="451F3573" w14:textId="77777777" w:rsidR="00BA216B" w:rsidRDefault="00BA216B" w:rsidP="00D4581B"/>
                    <w:p w14:paraId="595254E4" w14:textId="77777777" w:rsidR="00BA216B" w:rsidRDefault="00BA216B" w:rsidP="00D4581B"/>
                    <w:p w14:paraId="468FA00B" w14:textId="77777777" w:rsidR="00BA216B" w:rsidRDefault="00BA216B" w:rsidP="00D4581B"/>
                    <w:p w14:paraId="0EFBB172" w14:textId="77777777" w:rsidR="00BA216B" w:rsidRDefault="00BA216B" w:rsidP="00D4581B"/>
                    <w:p w14:paraId="68D32805" w14:textId="77777777" w:rsidR="00BA216B" w:rsidRDefault="00BA216B" w:rsidP="00D4581B"/>
                    <w:p w14:paraId="07B33E35" w14:textId="77777777" w:rsidR="00BA216B" w:rsidRDefault="00BA216B" w:rsidP="00D4581B"/>
                    <w:p w14:paraId="02662A6F" w14:textId="77777777" w:rsidR="00BA216B" w:rsidRDefault="00BA216B" w:rsidP="00D4581B"/>
                    <w:p w14:paraId="24769A20" w14:textId="77777777" w:rsidR="00BA216B" w:rsidRDefault="00BA216B" w:rsidP="00D4581B"/>
                    <w:p w14:paraId="75038123" w14:textId="77777777" w:rsidR="00BA216B" w:rsidRDefault="00BA216B" w:rsidP="00D4581B"/>
                    <w:p w14:paraId="227DFF72" w14:textId="77777777" w:rsidR="00BA216B" w:rsidRDefault="00BA216B" w:rsidP="00D4581B"/>
                    <w:p w14:paraId="56BD8943" w14:textId="77777777" w:rsidR="00BA216B" w:rsidRDefault="00BA216B" w:rsidP="00D4581B"/>
                    <w:p w14:paraId="4047A8CE" w14:textId="77777777" w:rsidR="00BA216B" w:rsidRDefault="00BA216B" w:rsidP="00D4581B"/>
                    <w:p w14:paraId="1823BC08" w14:textId="77777777" w:rsidR="00BA216B" w:rsidRDefault="00BA216B" w:rsidP="00D4581B"/>
                    <w:p w14:paraId="2DF1468A" w14:textId="77777777" w:rsidR="00BA216B" w:rsidRDefault="00BA216B" w:rsidP="00D4581B"/>
                    <w:p w14:paraId="1C2BE87D" w14:textId="77777777" w:rsidR="00BA216B" w:rsidRDefault="00BA216B" w:rsidP="00D4581B"/>
                    <w:p w14:paraId="5B82BA68" w14:textId="77777777" w:rsidR="00BA216B" w:rsidRDefault="00BA216B" w:rsidP="00D4581B"/>
                    <w:p w14:paraId="41360E0F" w14:textId="77777777" w:rsidR="00BA216B" w:rsidRDefault="00BA216B" w:rsidP="00D4581B"/>
                    <w:p w14:paraId="51C62CF7" w14:textId="77777777" w:rsidR="00BA216B" w:rsidRDefault="00BA216B" w:rsidP="00D4581B"/>
                    <w:p w14:paraId="3AB7DF90" w14:textId="77777777" w:rsidR="00BA216B" w:rsidRDefault="00BA216B" w:rsidP="00D4581B"/>
                    <w:p w14:paraId="3B087D5E" w14:textId="77777777" w:rsidR="00BA216B" w:rsidRDefault="00BA216B" w:rsidP="00D4581B"/>
                    <w:p w14:paraId="4FBE41C2" w14:textId="77777777" w:rsidR="00BA216B" w:rsidRDefault="00BA216B" w:rsidP="00D4581B"/>
                    <w:p w14:paraId="50ED9BAC" w14:textId="77777777" w:rsidR="00BA216B" w:rsidRDefault="00BA216B" w:rsidP="00D4581B"/>
                    <w:p w14:paraId="4679FA6A" w14:textId="77777777" w:rsidR="00BA216B" w:rsidRDefault="00BA216B" w:rsidP="00D4581B"/>
                    <w:p w14:paraId="508881AF" w14:textId="77777777" w:rsidR="00BA216B" w:rsidRDefault="00BA216B" w:rsidP="00D4581B"/>
                    <w:p w14:paraId="1FE3F3DD" w14:textId="77777777" w:rsidR="00BA216B" w:rsidRDefault="00BA216B" w:rsidP="00D4581B"/>
                    <w:p w14:paraId="070F1E3C" w14:textId="77777777" w:rsidR="00BA216B" w:rsidRDefault="00BA216B" w:rsidP="00D4581B"/>
                    <w:p w14:paraId="6A079912" w14:textId="77777777" w:rsidR="00BA216B" w:rsidRDefault="00BA216B" w:rsidP="00D4581B"/>
                    <w:p w14:paraId="408826FF" w14:textId="77777777" w:rsidR="00BA216B" w:rsidRDefault="00BA216B" w:rsidP="00D4581B"/>
                    <w:p w14:paraId="424CEE36" w14:textId="77777777" w:rsidR="00BA216B" w:rsidRDefault="00BA216B" w:rsidP="00D4581B"/>
                    <w:p w14:paraId="1C5B64D6" w14:textId="77777777" w:rsidR="00BA216B" w:rsidRDefault="00BA216B" w:rsidP="00D4581B"/>
                    <w:p w14:paraId="793829B3" w14:textId="77777777" w:rsidR="00BA216B" w:rsidRDefault="00BA216B" w:rsidP="00D4581B"/>
                    <w:p w14:paraId="7AA4AE90" w14:textId="77777777" w:rsidR="00BA216B" w:rsidRDefault="00BA216B" w:rsidP="00D4581B"/>
                    <w:p w14:paraId="1AC9B1F1" w14:textId="77777777" w:rsidR="00BA216B" w:rsidRDefault="00BA216B" w:rsidP="00D4581B"/>
                    <w:p w14:paraId="46BC261E" w14:textId="77777777" w:rsidR="00BA216B" w:rsidRDefault="00BA216B" w:rsidP="00D4581B"/>
                    <w:p w14:paraId="3B0F3640" w14:textId="77777777" w:rsidR="00BA216B" w:rsidRDefault="00BA216B" w:rsidP="00D4581B"/>
                    <w:p w14:paraId="51A0F790" w14:textId="77777777" w:rsidR="00BA216B" w:rsidRDefault="00BA216B" w:rsidP="00D4581B"/>
                    <w:p w14:paraId="27461FA3" w14:textId="77777777" w:rsidR="00BA216B" w:rsidRDefault="00BA216B" w:rsidP="00D4581B"/>
                    <w:p w14:paraId="48387F44" w14:textId="77777777" w:rsidR="00BA216B" w:rsidRDefault="00BA216B" w:rsidP="00D4581B"/>
                    <w:p w14:paraId="3A771F62" w14:textId="77777777" w:rsidR="00BA216B" w:rsidRDefault="00BA216B" w:rsidP="00D4581B"/>
                    <w:p w14:paraId="06FBB79D" w14:textId="77777777" w:rsidR="00BA216B" w:rsidRDefault="00BA216B" w:rsidP="00D4581B"/>
                    <w:p w14:paraId="01BFC0AE" w14:textId="77777777" w:rsidR="00BA216B" w:rsidRDefault="00BA216B" w:rsidP="00D4581B"/>
                    <w:p w14:paraId="344F80FE" w14:textId="77777777" w:rsidR="00BA216B" w:rsidRDefault="00BA216B" w:rsidP="00D4581B"/>
                    <w:p w14:paraId="69146970" w14:textId="77777777" w:rsidR="00BA216B" w:rsidRDefault="00BA216B" w:rsidP="00D4581B"/>
                    <w:p w14:paraId="4F1DE460" w14:textId="77777777" w:rsidR="00BA216B" w:rsidRDefault="00BA216B" w:rsidP="00D4581B"/>
                    <w:p w14:paraId="48CF05ED" w14:textId="77777777" w:rsidR="00BA216B" w:rsidRDefault="00BA216B" w:rsidP="00D4581B"/>
                    <w:p w14:paraId="492320C6" w14:textId="77777777" w:rsidR="00BA216B" w:rsidRDefault="00BA216B" w:rsidP="00D4581B"/>
                    <w:p w14:paraId="63AD374D" w14:textId="77777777" w:rsidR="00BA216B" w:rsidRDefault="00BA216B" w:rsidP="00D4581B"/>
                    <w:p w14:paraId="072F69FB" w14:textId="77777777" w:rsidR="00BA216B" w:rsidRDefault="00BA216B" w:rsidP="00D4581B"/>
                    <w:p w14:paraId="41016FF7" w14:textId="77777777" w:rsidR="00BA216B" w:rsidRDefault="00BA216B" w:rsidP="00D4581B"/>
                    <w:p w14:paraId="6F312FE5" w14:textId="77777777" w:rsidR="00BA216B" w:rsidRDefault="00BA216B" w:rsidP="00D4581B"/>
                    <w:p w14:paraId="4D0743E0" w14:textId="77777777" w:rsidR="00BA216B" w:rsidRDefault="00BA216B" w:rsidP="00D4581B"/>
                    <w:p w14:paraId="2AC3C091" w14:textId="77777777" w:rsidR="00BA216B" w:rsidRDefault="00BA216B" w:rsidP="00D4581B"/>
                    <w:p w14:paraId="32BF4C80" w14:textId="77777777" w:rsidR="00BA216B" w:rsidRDefault="00BA216B" w:rsidP="00D4581B"/>
                    <w:p w14:paraId="6FE68B76" w14:textId="77777777" w:rsidR="00BA216B" w:rsidRDefault="00BA216B" w:rsidP="00D4581B"/>
                    <w:p w14:paraId="7A811A36" w14:textId="77777777" w:rsidR="00BA216B" w:rsidRDefault="00BA216B" w:rsidP="00D4581B"/>
                    <w:p w14:paraId="45D77CA2" w14:textId="77777777" w:rsidR="00BA216B" w:rsidRDefault="00BA216B" w:rsidP="00D4581B"/>
                    <w:p w14:paraId="76D525CB" w14:textId="77777777" w:rsidR="00BA216B" w:rsidRDefault="00BA216B" w:rsidP="00D4581B"/>
                    <w:p w14:paraId="6A17DFDE" w14:textId="77777777" w:rsidR="00BA216B" w:rsidRDefault="00BA216B" w:rsidP="00D4581B"/>
                    <w:p w14:paraId="30F4430E" w14:textId="77777777" w:rsidR="00BA216B" w:rsidRDefault="00BA216B" w:rsidP="00D4581B"/>
                    <w:p w14:paraId="25BD5025" w14:textId="77777777" w:rsidR="00BA216B" w:rsidRDefault="00BA216B" w:rsidP="00D4581B"/>
                    <w:p w14:paraId="6AB87008" w14:textId="77777777" w:rsidR="00BA216B" w:rsidRDefault="00BA216B" w:rsidP="00D4581B"/>
                    <w:p w14:paraId="40AEE5E2" w14:textId="77777777" w:rsidR="00BA216B" w:rsidRDefault="00BA216B" w:rsidP="00D4581B"/>
                    <w:p w14:paraId="10B5D610" w14:textId="77777777" w:rsidR="00BA216B" w:rsidRDefault="00BA216B" w:rsidP="00D4581B"/>
                    <w:p w14:paraId="2AE1D7D0" w14:textId="77777777" w:rsidR="00BA216B" w:rsidRDefault="00BA216B" w:rsidP="00D4581B"/>
                    <w:p w14:paraId="352122A6" w14:textId="77777777" w:rsidR="00BA216B" w:rsidRDefault="00BA216B" w:rsidP="00D4581B"/>
                    <w:p w14:paraId="533B1D36" w14:textId="77777777" w:rsidR="00BA216B" w:rsidRDefault="00BA216B" w:rsidP="00D4581B"/>
                    <w:p w14:paraId="1DDC7178" w14:textId="77777777" w:rsidR="00BA216B" w:rsidRDefault="00BA216B" w:rsidP="00D4581B"/>
                    <w:p w14:paraId="2CF9BBB2" w14:textId="77777777" w:rsidR="00BA216B" w:rsidRDefault="00BA216B" w:rsidP="00D4581B"/>
                    <w:p w14:paraId="03A270DD" w14:textId="77777777" w:rsidR="00BA216B" w:rsidRDefault="00BA216B" w:rsidP="00D4581B"/>
                    <w:p w14:paraId="09D06F8F" w14:textId="77777777" w:rsidR="00BA216B" w:rsidRDefault="00BA216B" w:rsidP="00D4581B"/>
                    <w:p w14:paraId="1C5466F1" w14:textId="77777777" w:rsidR="00BA216B" w:rsidRDefault="00BA216B" w:rsidP="00D4581B"/>
                    <w:p w14:paraId="6CFDE28C" w14:textId="77777777" w:rsidR="00BA216B" w:rsidRDefault="00BA216B" w:rsidP="00D4581B"/>
                    <w:p w14:paraId="62E8FB22" w14:textId="77777777" w:rsidR="00BA216B" w:rsidRDefault="00BA216B" w:rsidP="00D4581B"/>
                    <w:p w14:paraId="1EF7454F" w14:textId="77777777" w:rsidR="00BA216B" w:rsidRDefault="00BA216B" w:rsidP="00D4581B"/>
                    <w:p w14:paraId="0F2AA824" w14:textId="77777777" w:rsidR="00BA216B" w:rsidRDefault="00BA216B" w:rsidP="00D4581B"/>
                    <w:p w14:paraId="728128A5" w14:textId="77777777" w:rsidR="00BA216B" w:rsidRDefault="00BA216B" w:rsidP="00D4581B"/>
                    <w:p w14:paraId="60012B4A" w14:textId="77777777" w:rsidR="00BA216B" w:rsidRDefault="00BA216B" w:rsidP="00D4581B"/>
                    <w:p w14:paraId="27E69EB6" w14:textId="77777777" w:rsidR="00BA216B" w:rsidRDefault="00BA216B" w:rsidP="00D4581B"/>
                    <w:p w14:paraId="55636403" w14:textId="77777777" w:rsidR="00BA216B" w:rsidRDefault="00BA216B" w:rsidP="00D4581B"/>
                    <w:p w14:paraId="6100B442" w14:textId="77777777" w:rsidR="00BA216B" w:rsidRDefault="00BA216B" w:rsidP="00D4581B"/>
                    <w:p w14:paraId="73103AC4" w14:textId="77777777" w:rsidR="00BA216B" w:rsidRDefault="00BA216B" w:rsidP="00D4581B"/>
                    <w:p w14:paraId="50AB5588" w14:textId="77777777" w:rsidR="00BA216B" w:rsidRDefault="00BA216B" w:rsidP="00D4581B"/>
                    <w:p w14:paraId="57FD24A3" w14:textId="77777777" w:rsidR="00BA216B" w:rsidRDefault="00BA216B" w:rsidP="00D4581B"/>
                    <w:p w14:paraId="25736013" w14:textId="77777777" w:rsidR="00BA216B" w:rsidRDefault="00BA216B" w:rsidP="00D4581B"/>
                    <w:p w14:paraId="56399118" w14:textId="77777777" w:rsidR="00BA216B" w:rsidRDefault="00BA216B" w:rsidP="00D4581B"/>
                    <w:p w14:paraId="7980178A" w14:textId="77777777" w:rsidR="00BA216B" w:rsidRDefault="00BA216B" w:rsidP="00D4581B"/>
                    <w:p w14:paraId="4213F076" w14:textId="77777777" w:rsidR="00BA216B" w:rsidRDefault="00BA216B" w:rsidP="00D4581B"/>
                    <w:p w14:paraId="11FCA4EE" w14:textId="77777777" w:rsidR="00BA216B" w:rsidRDefault="00BA216B" w:rsidP="00D4581B"/>
                    <w:p w14:paraId="244FEB92" w14:textId="77777777" w:rsidR="00BA216B" w:rsidRDefault="00BA216B" w:rsidP="00D4581B"/>
                    <w:p w14:paraId="290D00DB" w14:textId="77777777" w:rsidR="00BA216B" w:rsidRDefault="00BA216B" w:rsidP="00D4581B"/>
                    <w:p w14:paraId="72E6899A" w14:textId="77777777" w:rsidR="00BA216B" w:rsidRDefault="00BA216B" w:rsidP="00D4581B"/>
                    <w:p w14:paraId="1139D40E" w14:textId="77777777" w:rsidR="00BA216B" w:rsidRDefault="00BA216B" w:rsidP="00D4581B"/>
                    <w:p w14:paraId="7288E158" w14:textId="77777777" w:rsidR="00BA216B" w:rsidRDefault="00BA216B" w:rsidP="00D4581B"/>
                    <w:p w14:paraId="0839D905" w14:textId="77777777" w:rsidR="00BA216B" w:rsidRDefault="00BA216B" w:rsidP="00D4581B"/>
                    <w:p w14:paraId="2E474599" w14:textId="77777777" w:rsidR="00BA216B" w:rsidRDefault="00BA216B" w:rsidP="00D4581B"/>
                    <w:p w14:paraId="7F45BB92" w14:textId="77777777" w:rsidR="00BA216B" w:rsidRDefault="00BA216B" w:rsidP="00D4581B"/>
                    <w:p w14:paraId="3139CAB3" w14:textId="77777777" w:rsidR="00BA216B" w:rsidRDefault="00BA216B" w:rsidP="00D4581B"/>
                    <w:p w14:paraId="1121F5D8" w14:textId="77777777" w:rsidR="00BA216B" w:rsidRDefault="00BA216B" w:rsidP="00D4581B"/>
                    <w:p w14:paraId="5EE11783" w14:textId="77777777" w:rsidR="00BA216B" w:rsidRDefault="00BA216B" w:rsidP="00D4581B"/>
                    <w:p w14:paraId="7C4FF7B2" w14:textId="77777777" w:rsidR="00BA216B" w:rsidRDefault="00BA216B" w:rsidP="00D4581B"/>
                    <w:p w14:paraId="22DE5237" w14:textId="77777777" w:rsidR="00BA216B" w:rsidRDefault="00BA216B" w:rsidP="00D4581B"/>
                    <w:p w14:paraId="4604C6D8" w14:textId="77777777" w:rsidR="00BA216B" w:rsidRDefault="00BA216B" w:rsidP="00D4581B"/>
                    <w:p w14:paraId="404D3585" w14:textId="77777777" w:rsidR="00BA216B" w:rsidRDefault="00BA216B" w:rsidP="00D4581B"/>
                    <w:p w14:paraId="6D0AFC1E" w14:textId="77777777" w:rsidR="00BA216B" w:rsidRDefault="00BA216B" w:rsidP="00D4581B"/>
                    <w:p w14:paraId="5976EBB4" w14:textId="77777777" w:rsidR="00BA216B" w:rsidRDefault="00BA216B" w:rsidP="00D4581B"/>
                    <w:p w14:paraId="423D4C4E" w14:textId="77777777" w:rsidR="00BA216B" w:rsidRDefault="00BA216B" w:rsidP="00D4581B"/>
                    <w:p w14:paraId="44A5261A" w14:textId="77777777" w:rsidR="00BA216B" w:rsidRDefault="00BA216B" w:rsidP="00D4581B"/>
                    <w:p w14:paraId="0EB37E27" w14:textId="77777777" w:rsidR="00BA216B" w:rsidRDefault="00BA216B" w:rsidP="00D4581B"/>
                    <w:p w14:paraId="16FB5551" w14:textId="77777777" w:rsidR="00BA216B" w:rsidRDefault="00BA216B" w:rsidP="00D4581B"/>
                    <w:p w14:paraId="4304D247" w14:textId="77777777" w:rsidR="00BA216B" w:rsidRDefault="00BA216B" w:rsidP="00D4581B"/>
                    <w:p w14:paraId="2B03BD12" w14:textId="77777777" w:rsidR="00BA216B" w:rsidRDefault="00BA216B" w:rsidP="00D4581B"/>
                    <w:p w14:paraId="497915C2" w14:textId="77777777" w:rsidR="00BA216B" w:rsidRDefault="00BA216B" w:rsidP="00D4581B"/>
                    <w:p w14:paraId="4544927C" w14:textId="77777777" w:rsidR="00BA216B" w:rsidRDefault="00BA216B" w:rsidP="00D4581B"/>
                    <w:p w14:paraId="72B4852C" w14:textId="77777777" w:rsidR="00BA216B" w:rsidRDefault="00BA216B" w:rsidP="00D4581B"/>
                    <w:p w14:paraId="1265D8EE" w14:textId="77777777" w:rsidR="00BA216B" w:rsidRDefault="00BA216B" w:rsidP="00D4581B"/>
                    <w:p w14:paraId="683FE452" w14:textId="77777777" w:rsidR="00BA216B" w:rsidRDefault="00BA216B" w:rsidP="00D4581B"/>
                    <w:p w14:paraId="76271107" w14:textId="77777777" w:rsidR="00BA216B" w:rsidRDefault="00BA216B" w:rsidP="00D4581B"/>
                    <w:p w14:paraId="53C52151" w14:textId="77777777" w:rsidR="00BA216B" w:rsidRDefault="00BA216B" w:rsidP="00D4581B"/>
                    <w:p w14:paraId="4C9C104B" w14:textId="77777777" w:rsidR="00BA216B" w:rsidRDefault="00BA216B" w:rsidP="00D4581B"/>
                    <w:p w14:paraId="1A29EE5B" w14:textId="77777777" w:rsidR="00BA216B" w:rsidRDefault="00BA216B" w:rsidP="00D4581B"/>
                    <w:p w14:paraId="55A9DC1E" w14:textId="77777777" w:rsidR="00BA216B" w:rsidRDefault="00BA216B" w:rsidP="00D4581B"/>
                    <w:p w14:paraId="706E5A8A" w14:textId="77777777" w:rsidR="00BA216B" w:rsidRDefault="00BA216B" w:rsidP="00D4581B"/>
                    <w:p w14:paraId="549452B2" w14:textId="77777777" w:rsidR="00BA216B" w:rsidRDefault="00BA216B" w:rsidP="00D4581B"/>
                    <w:p w14:paraId="59356C86" w14:textId="77777777" w:rsidR="00BA216B" w:rsidRDefault="00BA216B" w:rsidP="00D4581B"/>
                    <w:p w14:paraId="7191462A" w14:textId="77777777" w:rsidR="00BA216B" w:rsidRDefault="00BA216B" w:rsidP="00D4581B"/>
                    <w:p w14:paraId="6D3DB244" w14:textId="77777777" w:rsidR="00BA216B" w:rsidRDefault="00BA216B" w:rsidP="00D4581B"/>
                    <w:p w14:paraId="72ECC207" w14:textId="77777777" w:rsidR="00BA216B" w:rsidRDefault="00BA216B" w:rsidP="00D4581B"/>
                    <w:p w14:paraId="7FDC72F6" w14:textId="77777777" w:rsidR="00BA216B" w:rsidRDefault="00BA216B" w:rsidP="00D4581B"/>
                    <w:p w14:paraId="47334147" w14:textId="77777777" w:rsidR="00BA216B" w:rsidRDefault="00BA216B" w:rsidP="00D4581B"/>
                    <w:p w14:paraId="145C08A7" w14:textId="77777777" w:rsidR="00BA216B" w:rsidRDefault="00BA216B" w:rsidP="00D4581B"/>
                    <w:p w14:paraId="29C4A990" w14:textId="77777777" w:rsidR="00BA216B" w:rsidRDefault="00BA216B" w:rsidP="00D4581B"/>
                    <w:p w14:paraId="78A9CA4F" w14:textId="77777777" w:rsidR="00BA216B" w:rsidRDefault="00BA216B" w:rsidP="00D4581B"/>
                    <w:p w14:paraId="24C3201A" w14:textId="77777777" w:rsidR="00BA216B" w:rsidRDefault="00BA216B" w:rsidP="00D4581B"/>
                    <w:p w14:paraId="6CB35265" w14:textId="77777777" w:rsidR="00BA216B" w:rsidRDefault="00BA216B" w:rsidP="00D4581B"/>
                    <w:p w14:paraId="366CDB70" w14:textId="77777777" w:rsidR="00BA216B" w:rsidRDefault="00BA216B" w:rsidP="00D4581B"/>
                    <w:p w14:paraId="092B1D26" w14:textId="77777777" w:rsidR="00BA216B" w:rsidRDefault="00BA216B" w:rsidP="00D4581B"/>
                    <w:p w14:paraId="5609FCE4" w14:textId="77777777" w:rsidR="00BA216B" w:rsidRDefault="00BA216B" w:rsidP="00D4581B"/>
                    <w:p w14:paraId="5837989C" w14:textId="77777777" w:rsidR="00BA216B" w:rsidRDefault="00BA216B" w:rsidP="00D4581B"/>
                    <w:p w14:paraId="67E67415" w14:textId="77777777" w:rsidR="00BA216B" w:rsidRDefault="00BA216B" w:rsidP="00D4581B"/>
                    <w:p w14:paraId="0F003A8D" w14:textId="77777777" w:rsidR="00BA216B" w:rsidRDefault="00BA216B" w:rsidP="00D4581B"/>
                    <w:p w14:paraId="16D2DC70" w14:textId="77777777" w:rsidR="00BA216B" w:rsidRDefault="00BA216B" w:rsidP="00D4581B"/>
                    <w:p w14:paraId="325F646B" w14:textId="77777777" w:rsidR="00BA216B" w:rsidRDefault="00BA216B" w:rsidP="00D4581B"/>
                    <w:p w14:paraId="109C2B66" w14:textId="77777777" w:rsidR="00BA216B" w:rsidRDefault="00BA216B" w:rsidP="00D4581B"/>
                    <w:p w14:paraId="5239A951" w14:textId="77777777" w:rsidR="00BA216B" w:rsidRDefault="00BA216B" w:rsidP="00D4581B"/>
                    <w:p w14:paraId="09216A49" w14:textId="77777777" w:rsidR="00BA216B" w:rsidRDefault="00BA216B" w:rsidP="00D4581B"/>
                    <w:p w14:paraId="61F72E89" w14:textId="77777777" w:rsidR="00BA216B" w:rsidRDefault="00BA216B" w:rsidP="00D4581B"/>
                    <w:p w14:paraId="62C12A90" w14:textId="77777777" w:rsidR="00BA216B" w:rsidRDefault="00BA216B" w:rsidP="00D4581B"/>
                    <w:p w14:paraId="278ACCA0" w14:textId="77777777" w:rsidR="00BA216B" w:rsidRDefault="00BA216B" w:rsidP="00D4581B"/>
                    <w:p w14:paraId="12D8E8B3" w14:textId="77777777" w:rsidR="00BA216B" w:rsidRDefault="00BA216B" w:rsidP="00D4581B"/>
                    <w:p w14:paraId="2663D4F3" w14:textId="77777777" w:rsidR="00BA216B" w:rsidRDefault="00BA216B" w:rsidP="00D4581B"/>
                    <w:p w14:paraId="5EED3169" w14:textId="77777777" w:rsidR="00BA216B" w:rsidRDefault="00BA216B" w:rsidP="00D4581B"/>
                    <w:p w14:paraId="4C8D7FC1" w14:textId="77777777" w:rsidR="00BA216B" w:rsidRDefault="00BA216B" w:rsidP="00D4581B"/>
                    <w:p w14:paraId="6B6AFD8E" w14:textId="77777777" w:rsidR="00BA216B" w:rsidRDefault="00BA216B" w:rsidP="00D4581B"/>
                    <w:p w14:paraId="028E26C0" w14:textId="77777777" w:rsidR="00BA216B" w:rsidRDefault="00BA216B" w:rsidP="00D4581B"/>
                    <w:p w14:paraId="22715876" w14:textId="77777777" w:rsidR="00BA216B" w:rsidRDefault="00BA216B" w:rsidP="00D4581B"/>
                    <w:p w14:paraId="715B6FFF" w14:textId="77777777" w:rsidR="00BA216B" w:rsidRDefault="00BA216B" w:rsidP="00D4581B"/>
                    <w:p w14:paraId="5BE48544" w14:textId="77777777" w:rsidR="00BA216B" w:rsidRDefault="00BA216B" w:rsidP="00D4581B"/>
                    <w:p w14:paraId="68D976D0" w14:textId="77777777" w:rsidR="00BA216B" w:rsidRDefault="00BA216B" w:rsidP="00D4581B"/>
                    <w:p w14:paraId="79B00617" w14:textId="77777777" w:rsidR="00BA216B" w:rsidRDefault="00BA216B" w:rsidP="00D4581B"/>
                    <w:p w14:paraId="70E69C36" w14:textId="77777777" w:rsidR="00BA216B" w:rsidRDefault="00BA216B" w:rsidP="00D4581B"/>
                    <w:p w14:paraId="5A03A732" w14:textId="77777777" w:rsidR="00BA216B" w:rsidRDefault="00BA216B" w:rsidP="00D4581B"/>
                    <w:p w14:paraId="59321270" w14:textId="77777777" w:rsidR="00BA216B" w:rsidRDefault="00BA216B" w:rsidP="00D4581B"/>
                    <w:p w14:paraId="70FA3464" w14:textId="77777777" w:rsidR="00BA216B" w:rsidRDefault="00BA216B" w:rsidP="00D4581B"/>
                    <w:p w14:paraId="49B8DB23" w14:textId="77777777" w:rsidR="00BA216B" w:rsidRDefault="00BA216B" w:rsidP="00D4581B"/>
                    <w:p w14:paraId="53BB9C77" w14:textId="77777777" w:rsidR="00BA216B" w:rsidRDefault="00BA216B" w:rsidP="00D4581B"/>
                    <w:p w14:paraId="5F6E5765" w14:textId="77777777" w:rsidR="00BA216B" w:rsidRDefault="00BA216B" w:rsidP="00D4581B"/>
                    <w:p w14:paraId="271BB98D" w14:textId="77777777" w:rsidR="00BA216B" w:rsidRDefault="00BA216B" w:rsidP="00D4581B"/>
                    <w:p w14:paraId="6DAA135D" w14:textId="77777777" w:rsidR="00BA216B" w:rsidRDefault="00BA216B" w:rsidP="00D4581B"/>
                    <w:p w14:paraId="30B5B904" w14:textId="77777777" w:rsidR="00BA216B" w:rsidRDefault="00BA216B" w:rsidP="00D4581B"/>
                    <w:p w14:paraId="4687AD63" w14:textId="77777777" w:rsidR="00BA216B" w:rsidRDefault="00BA216B" w:rsidP="00D4581B"/>
                    <w:p w14:paraId="5E138E1F" w14:textId="77777777" w:rsidR="00BA216B" w:rsidRDefault="00BA216B" w:rsidP="00D4581B"/>
                    <w:p w14:paraId="2F402F54" w14:textId="77777777" w:rsidR="00BA216B" w:rsidRDefault="00BA216B" w:rsidP="00D4581B"/>
                    <w:p w14:paraId="4C646ADA" w14:textId="77777777" w:rsidR="00BA216B" w:rsidRDefault="00BA216B" w:rsidP="00D4581B"/>
                    <w:p w14:paraId="43641605" w14:textId="77777777" w:rsidR="00BA216B" w:rsidRDefault="00BA216B" w:rsidP="00D4581B"/>
                    <w:p w14:paraId="71AD9C13" w14:textId="77777777" w:rsidR="00BA216B" w:rsidRDefault="00BA216B" w:rsidP="00D4581B"/>
                    <w:p w14:paraId="2C497213" w14:textId="77777777" w:rsidR="00BA216B" w:rsidRDefault="00BA216B" w:rsidP="00D4581B"/>
                    <w:p w14:paraId="18AA0F68" w14:textId="77777777" w:rsidR="00BA216B" w:rsidRDefault="00BA216B" w:rsidP="00D4581B"/>
                    <w:p w14:paraId="4F1DCDB7" w14:textId="77777777" w:rsidR="00BA216B" w:rsidRDefault="00BA216B" w:rsidP="00D4581B"/>
                    <w:p w14:paraId="4569C384" w14:textId="77777777" w:rsidR="00BA216B" w:rsidRDefault="00BA216B" w:rsidP="00D4581B"/>
                    <w:p w14:paraId="057E7739" w14:textId="77777777" w:rsidR="00BA216B" w:rsidRDefault="00BA216B" w:rsidP="00D4581B"/>
                    <w:p w14:paraId="5FB07822" w14:textId="77777777" w:rsidR="00BA216B" w:rsidRDefault="00BA216B" w:rsidP="00D4581B"/>
                    <w:p w14:paraId="0FFD938F" w14:textId="77777777" w:rsidR="00BA216B" w:rsidRDefault="00BA216B" w:rsidP="00D4581B"/>
                    <w:p w14:paraId="0E129B4F" w14:textId="77777777" w:rsidR="00BA216B" w:rsidRDefault="00BA216B" w:rsidP="00D4581B"/>
                    <w:p w14:paraId="7ADCEEAD" w14:textId="77777777" w:rsidR="00BA216B" w:rsidRDefault="00BA216B" w:rsidP="00D4581B"/>
                    <w:p w14:paraId="08BD5FE8" w14:textId="77777777" w:rsidR="00BA216B" w:rsidRDefault="00BA216B" w:rsidP="00D4581B"/>
                    <w:p w14:paraId="641500E6" w14:textId="77777777" w:rsidR="00BA216B" w:rsidRDefault="00BA216B" w:rsidP="00D4581B"/>
                    <w:p w14:paraId="14D06B8C" w14:textId="77777777" w:rsidR="00BA216B" w:rsidRDefault="00BA216B" w:rsidP="00D4581B"/>
                    <w:p w14:paraId="1ABA943B" w14:textId="77777777" w:rsidR="00BA216B" w:rsidRDefault="00BA216B" w:rsidP="00D4581B"/>
                    <w:p w14:paraId="02D56205" w14:textId="77777777" w:rsidR="00BA216B" w:rsidRDefault="00BA216B" w:rsidP="00D4581B"/>
                    <w:p w14:paraId="4F1E1156" w14:textId="77777777" w:rsidR="00BA216B" w:rsidRDefault="00BA216B" w:rsidP="00D4581B"/>
                    <w:p w14:paraId="4F8C00F0" w14:textId="77777777" w:rsidR="00BA216B" w:rsidRDefault="00BA216B" w:rsidP="00D4581B"/>
                    <w:p w14:paraId="490CC8DC" w14:textId="77777777" w:rsidR="00BA216B" w:rsidRDefault="00BA216B" w:rsidP="00D4581B"/>
                    <w:p w14:paraId="0A827951" w14:textId="77777777" w:rsidR="00BA216B" w:rsidRDefault="00BA216B" w:rsidP="00D4581B"/>
                    <w:p w14:paraId="4A74C04A" w14:textId="77777777" w:rsidR="00BA216B" w:rsidRDefault="00BA216B" w:rsidP="00D4581B"/>
                    <w:p w14:paraId="7C01A2A2" w14:textId="77777777" w:rsidR="00BA216B" w:rsidRDefault="00BA216B" w:rsidP="00D4581B"/>
                    <w:p w14:paraId="65C91331" w14:textId="77777777" w:rsidR="00BA216B" w:rsidRDefault="00BA216B" w:rsidP="00D4581B"/>
                    <w:p w14:paraId="6DF21FD5" w14:textId="77777777" w:rsidR="00BA216B" w:rsidRDefault="00BA216B" w:rsidP="00D4581B"/>
                    <w:p w14:paraId="7CBC10D5" w14:textId="77777777" w:rsidR="00BA216B" w:rsidRDefault="00BA216B" w:rsidP="00D4581B"/>
                    <w:p w14:paraId="55DEAF4B" w14:textId="77777777" w:rsidR="00BA216B" w:rsidRDefault="00BA216B" w:rsidP="00D4581B"/>
                    <w:p w14:paraId="5AF7AA15" w14:textId="77777777" w:rsidR="00BA216B" w:rsidRDefault="00BA216B" w:rsidP="00D4581B"/>
                    <w:p w14:paraId="6A44DFA9" w14:textId="77777777" w:rsidR="00BA216B" w:rsidRDefault="00BA216B" w:rsidP="00D4581B"/>
                    <w:p w14:paraId="6F455625" w14:textId="77777777" w:rsidR="00BA216B" w:rsidRDefault="00BA216B" w:rsidP="00D4581B"/>
                    <w:p w14:paraId="5206BE07" w14:textId="77777777" w:rsidR="00BA216B" w:rsidRDefault="00BA216B" w:rsidP="00D4581B"/>
                    <w:p w14:paraId="67B504A8" w14:textId="77777777" w:rsidR="00BA216B" w:rsidRDefault="00BA216B" w:rsidP="00D4581B"/>
                    <w:p w14:paraId="26809360" w14:textId="77777777" w:rsidR="00BA216B" w:rsidRDefault="00BA216B" w:rsidP="00D4581B"/>
                    <w:p w14:paraId="2DA28465" w14:textId="77777777" w:rsidR="00BA216B" w:rsidRDefault="00BA216B" w:rsidP="00D4581B"/>
                    <w:p w14:paraId="4EBDEB36" w14:textId="77777777" w:rsidR="00BA216B" w:rsidRDefault="00BA216B" w:rsidP="00D4581B"/>
                    <w:p w14:paraId="66F54C42" w14:textId="77777777" w:rsidR="00BA216B" w:rsidRDefault="00BA216B" w:rsidP="00D4581B"/>
                    <w:p w14:paraId="6B7B716A" w14:textId="77777777" w:rsidR="00BA216B" w:rsidRDefault="00BA216B" w:rsidP="00D4581B"/>
                    <w:p w14:paraId="79BAEFDB" w14:textId="77777777" w:rsidR="00BA216B" w:rsidRDefault="00BA216B" w:rsidP="00D4581B"/>
                    <w:p w14:paraId="1390AA9C" w14:textId="77777777" w:rsidR="00BA216B" w:rsidRDefault="00BA216B" w:rsidP="00D4581B"/>
                    <w:p w14:paraId="2FEDD480" w14:textId="77777777" w:rsidR="00BA216B" w:rsidRDefault="00BA216B" w:rsidP="00D4581B"/>
                    <w:p w14:paraId="51FE0452" w14:textId="77777777" w:rsidR="00BA216B" w:rsidRDefault="00BA216B" w:rsidP="00D4581B"/>
                    <w:p w14:paraId="18F8A51E" w14:textId="77777777" w:rsidR="00BA216B" w:rsidRDefault="00BA216B" w:rsidP="00D4581B"/>
                    <w:p w14:paraId="15E335E2" w14:textId="77777777" w:rsidR="00BA216B" w:rsidRDefault="00BA216B" w:rsidP="00D4581B"/>
                    <w:p w14:paraId="4896EB9A" w14:textId="77777777" w:rsidR="00BA216B" w:rsidRDefault="00BA216B" w:rsidP="00D4581B"/>
                    <w:p w14:paraId="60D95E3E" w14:textId="77777777" w:rsidR="00BA216B" w:rsidRDefault="00BA216B" w:rsidP="00D4581B"/>
                    <w:p w14:paraId="0E014E90" w14:textId="77777777" w:rsidR="00BA216B" w:rsidRDefault="00BA216B" w:rsidP="00D4581B"/>
                    <w:p w14:paraId="632F9C37" w14:textId="77777777" w:rsidR="00BA216B" w:rsidRDefault="00BA216B" w:rsidP="00D4581B"/>
                    <w:p w14:paraId="3488C2C6" w14:textId="77777777" w:rsidR="00BA216B" w:rsidRDefault="00BA216B" w:rsidP="00D4581B"/>
                    <w:p w14:paraId="7DA4E2C5" w14:textId="77777777" w:rsidR="00BA216B" w:rsidRDefault="00BA216B" w:rsidP="00D4581B"/>
                    <w:p w14:paraId="399C8C4A" w14:textId="77777777" w:rsidR="00BA216B" w:rsidRDefault="00BA216B" w:rsidP="00D4581B"/>
                    <w:p w14:paraId="45BEBBF0" w14:textId="77777777" w:rsidR="00BA216B" w:rsidRDefault="00BA216B" w:rsidP="00D4581B"/>
                    <w:p w14:paraId="413CC3D9" w14:textId="77777777" w:rsidR="00BA216B" w:rsidRDefault="00BA216B" w:rsidP="00D4581B"/>
                    <w:p w14:paraId="5332379E" w14:textId="77777777" w:rsidR="00BA216B" w:rsidRDefault="00BA216B" w:rsidP="00D4581B"/>
                    <w:p w14:paraId="488C95CB" w14:textId="77777777" w:rsidR="00BA216B" w:rsidRDefault="00BA216B" w:rsidP="00D4581B"/>
                    <w:p w14:paraId="545B6E14" w14:textId="77777777" w:rsidR="00BA216B" w:rsidRDefault="00BA216B" w:rsidP="00D4581B"/>
                    <w:p w14:paraId="529ACD3B" w14:textId="77777777" w:rsidR="00BA216B" w:rsidRDefault="00BA216B" w:rsidP="00D4581B"/>
                    <w:p w14:paraId="17C033B7" w14:textId="77777777" w:rsidR="00BA216B" w:rsidRDefault="00BA216B" w:rsidP="00D4581B"/>
                    <w:p w14:paraId="438CC0CE" w14:textId="77777777" w:rsidR="00BA216B" w:rsidRDefault="00BA216B" w:rsidP="00D4581B"/>
                    <w:p w14:paraId="09CD8A10" w14:textId="77777777" w:rsidR="00BA216B" w:rsidRDefault="00BA216B" w:rsidP="00D4581B"/>
                    <w:p w14:paraId="2D363884" w14:textId="77777777" w:rsidR="00BA216B" w:rsidRDefault="00BA216B" w:rsidP="00D4581B"/>
                    <w:p w14:paraId="1422FC58" w14:textId="77777777" w:rsidR="00BA216B" w:rsidRDefault="00BA216B" w:rsidP="00D4581B"/>
                    <w:p w14:paraId="1D376E06" w14:textId="77777777" w:rsidR="00BA216B" w:rsidRDefault="00BA216B" w:rsidP="00D4581B"/>
                    <w:p w14:paraId="72849C8A" w14:textId="77777777" w:rsidR="00BA216B" w:rsidRDefault="00BA216B" w:rsidP="00D4581B"/>
                    <w:p w14:paraId="64765B75" w14:textId="77777777" w:rsidR="00BA216B" w:rsidRDefault="00BA216B" w:rsidP="00D4581B"/>
                    <w:p w14:paraId="2B9F8520" w14:textId="77777777" w:rsidR="00BA216B" w:rsidRDefault="00BA216B" w:rsidP="00D4581B"/>
                    <w:p w14:paraId="21C2EC80" w14:textId="77777777" w:rsidR="00BA216B" w:rsidRDefault="00BA216B" w:rsidP="00D4581B"/>
                    <w:p w14:paraId="4DF7B61A" w14:textId="77777777" w:rsidR="00BA216B" w:rsidRDefault="00BA216B" w:rsidP="00D4581B"/>
                    <w:p w14:paraId="3311E7DA" w14:textId="77777777" w:rsidR="00BA216B" w:rsidRDefault="00BA216B" w:rsidP="00D4581B"/>
                    <w:p w14:paraId="50F858F5" w14:textId="77777777" w:rsidR="00BA216B" w:rsidRDefault="00BA216B" w:rsidP="00D4581B"/>
                    <w:p w14:paraId="627982C6" w14:textId="77777777" w:rsidR="00BA216B" w:rsidRDefault="00BA216B" w:rsidP="00D4581B"/>
                    <w:p w14:paraId="6A9AC29D" w14:textId="77777777" w:rsidR="00BA216B" w:rsidRDefault="00BA216B" w:rsidP="00D4581B"/>
                    <w:p w14:paraId="4E28F553" w14:textId="77777777" w:rsidR="00BA216B" w:rsidRDefault="00BA216B" w:rsidP="00D4581B"/>
                    <w:p w14:paraId="14584766" w14:textId="77777777" w:rsidR="00BA216B" w:rsidRDefault="00BA216B" w:rsidP="00D4581B"/>
                    <w:p w14:paraId="19B7CA28" w14:textId="77777777" w:rsidR="00BA216B" w:rsidRDefault="00BA216B" w:rsidP="00D4581B"/>
                    <w:p w14:paraId="3AD3198D" w14:textId="77777777" w:rsidR="00BA216B" w:rsidRDefault="00BA216B" w:rsidP="00D4581B"/>
                    <w:p w14:paraId="4F8818D4" w14:textId="77777777" w:rsidR="00BA216B" w:rsidRDefault="00BA216B" w:rsidP="00D4581B"/>
                    <w:p w14:paraId="332D585B" w14:textId="77777777" w:rsidR="00BA216B" w:rsidRDefault="00BA216B" w:rsidP="00D4581B"/>
                    <w:p w14:paraId="6DA35EA4" w14:textId="77777777" w:rsidR="00BA216B" w:rsidRDefault="00BA216B" w:rsidP="00D4581B"/>
                    <w:p w14:paraId="2F72B3A3" w14:textId="77777777" w:rsidR="00BA216B" w:rsidRDefault="00BA216B" w:rsidP="00D4581B"/>
                    <w:p w14:paraId="5E624A02" w14:textId="77777777" w:rsidR="00BA216B" w:rsidRDefault="00BA216B" w:rsidP="00D4581B"/>
                    <w:p w14:paraId="7BBE07BD" w14:textId="77777777" w:rsidR="00BA216B" w:rsidRDefault="00BA216B" w:rsidP="00D4581B"/>
                    <w:p w14:paraId="443BD5C5" w14:textId="77777777" w:rsidR="00BA216B" w:rsidRDefault="00BA216B" w:rsidP="00D4581B"/>
                    <w:p w14:paraId="4684C700" w14:textId="77777777" w:rsidR="00BA216B" w:rsidRDefault="00BA216B" w:rsidP="00D4581B"/>
                    <w:p w14:paraId="6ED31C12" w14:textId="77777777" w:rsidR="00BA216B" w:rsidRDefault="00BA216B" w:rsidP="00D4581B"/>
                    <w:p w14:paraId="33E8CCE9" w14:textId="77777777" w:rsidR="00BA216B" w:rsidRDefault="00BA216B" w:rsidP="00D4581B"/>
                    <w:p w14:paraId="0509CF8E" w14:textId="77777777" w:rsidR="00BA216B" w:rsidRDefault="00BA216B" w:rsidP="00D4581B"/>
                    <w:p w14:paraId="646C23F2" w14:textId="77777777" w:rsidR="00BA216B" w:rsidRDefault="00BA216B" w:rsidP="00D4581B"/>
                    <w:p w14:paraId="23ABDEF2" w14:textId="77777777" w:rsidR="00BA216B" w:rsidRDefault="00BA216B" w:rsidP="00D4581B"/>
                    <w:p w14:paraId="1394B033" w14:textId="77777777" w:rsidR="00BA216B" w:rsidRDefault="00BA216B" w:rsidP="00D4581B"/>
                    <w:p w14:paraId="4A38568A" w14:textId="77777777" w:rsidR="00BA216B" w:rsidRDefault="00BA216B" w:rsidP="00D4581B"/>
                    <w:p w14:paraId="6E5CC6F2" w14:textId="77777777" w:rsidR="00BA216B" w:rsidRDefault="00BA216B" w:rsidP="00D4581B"/>
                    <w:p w14:paraId="78491172" w14:textId="77777777" w:rsidR="00BA216B" w:rsidRDefault="00BA216B" w:rsidP="00D4581B"/>
                    <w:p w14:paraId="262F3308" w14:textId="77777777" w:rsidR="00BA216B" w:rsidRDefault="00BA216B" w:rsidP="00D4581B"/>
                    <w:p w14:paraId="7BC5940B" w14:textId="77777777" w:rsidR="00BA216B" w:rsidRDefault="00BA216B" w:rsidP="00D4581B"/>
                    <w:p w14:paraId="65CD578A" w14:textId="77777777" w:rsidR="00BA216B" w:rsidRDefault="00BA216B" w:rsidP="00D4581B"/>
                    <w:p w14:paraId="11A4388E" w14:textId="77777777" w:rsidR="00BA216B" w:rsidRDefault="00BA216B" w:rsidP="00D4581B"/>
                    <w:p w14:paraId="641A56E2" w14:textId="77777777" w:rsidR="00BA216B" w:rsidRDefault="00BA216B" w:rsidP="00D4581B"/>
                    <w:p w14:paraId="6183F7E3" w14:textId="77777777" w:rsidR="00BA216B" w:rsidRDefault="00BA216B" w:rsidP="00D4581B"/>
                    <w:p w14:paraId="1EC9ACDD" w14:textId="77777777" w:rsidR="00BA216B" w:rsidRDefault="00BA216B" w:rsidP="00D4581B"/>
                    <w:p w14:paraId="39F95541" w14:textId="77777777" w:rsidR="00BA216B" w:rsidRDefault="00BA216B" w:rsidP="00D4581B"/>
                    <w:p w14:paraId="2D487695" w14:textId="77777777" w:rsidR="00BA216B" w:rsidRDefault="00BA216B" w:rsidP="00D4581B"/>
                    <w:p w14:paraId="4FF9EF0C" w14:textId="77777777" w:rsidR="00BA216B" w:rsidRDefault="00BA216B" w:rsidP="00D4581B"/>
                    <w:p w14:paraId="42546CB0" w14:textId="77777777" w:rsidR="00BA216B" w:rsidRDefault="00BA216B" w:rsidP="00D4581B"/>
                    <w:p w14:paraId="3BDA60CC" w14:textId="77777777" w:rsidR="00BA216B" w:rsidRDefault="00BA216B" w:rsidP="00D4581B"/>
                    <w:p w14:paraId="43C0492D" w14:textId="77777777" w:rsidR="00BA216B" w:rsidRDefault="00BA216B" w:rsidP="00D4581B"/>
                    <w:p w14:paraId="42C41FBC" w14:textId="77777777" w:rsidR="00BA216B" w:rsidRDefault="00BA216B" w:rsidP="00D4581B"/>
                    <w:p w14:paraId="790247B6" w14:textId="77777777" w:rsidR="00BA216B" w:rsidRDefault="00BA216B" w:rsidP="00D4581B"/>
                    <w:p w14:paraId="6785F7D7" w14:textId="77777777" w:rsidR="00BA216B" w:rsidRDefault="00BA216B" w:rsidP="00D4581B"/>
                    <w:p w14:paraId="1981F482" w14:textId="77777777" w:rsidR="00BA216B" w:rsidRDefault="00BA216B" w:rsidP="00D4581B"/>
                    <w:p w14:paraId="298DED4E" w14:textId="77777777" w:rsidR="00BA216B" w:rsidRDefault="00BA216B" w:rsidP="00D4581B"/>
                    <w:p w14:paraId="44D58727" w14:textId="77777777" w:rsidR="00BA216B" w:rsidRDefault="00BA216B" w:rsidP="00D4581B"/>
                    <w:p w14:paraId="4EAEB763" w14:textId="77777777" w:rsidR="00BA216B" w:rsidRDefault="00BA216B" w:rsidP="00D4581B"/>
                    <w:p w14:paraId="1FBE311A" w14:textId="77777777" w:rsidR="00BA216B" w:rsidRDefault="00BA216B" w:rsidP="00D4581B"/>
                    <w:p w14:paraId="5E6E67A5" w14:textId="77777777" w:rsidR="00BA216B" w:rsidRDefault="00BA216B" w:rsidP="00D4581B"/>
                    <w:p w14:paraId="4C8AFD6E" w14:textId="77777777" w:rsidR="00BA216B" w:rsidRDefault="00BA216B" w:rsidP="00D4581B"/>
                    <w:p w14:paraId="0B2952A9" w14:textId="77777777" w:rsidR="00BA216B" w:rsidRDefault="00BA216B" w:rsidP="00D4581B"/>
                    <w:p w14:paraId="4B54CDDF" w14:textId="77777777" w:rsidR="00BA216B" w:rsidRDefault="00BA216B" w:rsidP="00D4581B"/>
                    <w:p w14:paraId="0F6AD1DC" w14:textId="77777777" w:rsidR="00BA216B" w:rsidRDefault="00BA216B" w:rsidP="00D4581B"/>
                    <w:p w14:paraId="1001A357" w14:textId="77777777" w:rsidR="00BA216B" w:rsidRDefault="00BA216B" w:rsidP="00D4581B"/>
                    <w:p w14:paraId="29E3FFD9" w14:textId="77777777" w:rsidR="00BA216B" w:rsidRDefault="00BA216B" w:rsidP="00D4581B"/>
                    <w:p w14:paraId="2ADAE700" w14:textId="77777777" w:rsidR="00BA216B" w:rsidRDefault="00BA216B" w:rsidP="00D4581B"/>
                    <w:p w14:paraId="2ADCA333" w14:textId="77777777" w:rsidR="00BA216B" w:rsidRDefault="00BA216B" w:rsidP="00D4581B"/>
                    <w:p w14:paraId="6D6D97D8" w14:textId="77777777" w:rsidR="00BA216B" w:rsidRDefault="00BA216B" w:rsidP="00D4581B"/>
                    <w:p w14:paraId="20671BC7" w14:textId="77777777" w:rsidR="00BA216B" w:rsidRDefault="00BA216B" w:rsidP="00D4581B"/>
                    <w:p w14:paraId="2EA160C2" w14:textId="77777777" w:rsidR="00BA216B" w:rsidRDefault="00BA216B" w:rsidP="00D4581B"/>
                    <w:p w14:paraId="0009C68D" w14:textId="77777777" w:rsidR="00BA216B" w:rsidRDefault="00BA216B" w:rsidP="00D4581B"/>
                    <w:p w14:paraId="1212BB0F" w14:textId="77777777" w:rsidR="00BA216B" w:rsidRDefault="00BA216B" w:rsidP="00D4581B"/>
                    <w:p w14:paraId="739EEBE4" w14:textId="77777777" w:rsidR="00BA216B" w:rsidRDefault="00BA216B" w:rsidP="00D4581B"/>
                    <w:p w14:paraId="32CC6F3A" w14:textId="77777777" w:rsidR="00BA216B" w:rsidRDefault="00BA216B" w:rsidP="00D4581B"/>
                    <w:p w14:paraId="67D3CCF9" w14:textId="77777777" w:rsidR="00BA216B" w:rsidRDefault="00BA216B" w:rsidP="00D4581B"/>
                    <w:p w14:paraId="436B628B" w14:textId="77777777" w:rsidR="00BA216B" w:rsidRDefault="00BA216B" w:rsidP="00D4581B"/>
                    <w:p w14:paraId="09B05287" w14:textId="77777777" w:rsidR="00BA216B" w:rsidRDefault="00BA216B" w:rsidP="00D4581B"/>
                    <w:p w14:paraId="4C5ACB53" w14:textId="77777777" w:rsidR="00BA216B" w:rsidRDefault="00BA216B" w:rsidP="00D4581B"/>
                    <w:p w14:paraId="52371787" w14:textId="77777777" w:rsidR="00BA216B" w:rsidRDefault="00BA216B" w:rsidP="00D4581B"/>
                    <w:p w14:paraId="268E70DC" w14:textId="77777777" w:rsidR="00BA216B" w:rsidRDefault="00BA216B" w:rsidP="00D4581B"/>
                    <w:p w14:paraId="418C6118" w14:textId="77777777" w:rsidR="00BA216B" w:rsidRDefault="00BA216B" w:rsidP="00D4581B"/>
                    <w:p w14:paraId="41759FE6" w14:textId="77777777" w:rsidR="00BA216B" w:rsidRDefault="00BA216B" w:rsidP="00D4581B"/>
                    <w:p w14:paraId="58840DA6" w14:textId="77777777" w:rsidR="00BA216B" w:rsidRDefault="00BA216B" w:rsidP="00D4581B"/>
                    <w:p w14:paraId="5D0C8400" w14:textId="77777777" w:rsidR="00BA216B" w:rsidRDefault="00BA216B" w:rsidP="00D4581B"/>
                    <w:p w14:paraId="4430E704" w14:textId="77777777" w:rsidR="00BA216B" w:rsidRDefault="00BA216B" w:rsidP="00D4581B"/>
                    <w:p w14:paraId="231B5753" w14:textId="77777777" w:rsidR="00BA216B" w:rsidRDefault="00BA216B" w:rsidP="00D4581B"/>
                    <w:p w14:paraId="6AF1E0F1" w14:textId="77777777" w:rsidR="00BA216B" w:rsidRDefault="00BA216B" w:rsidP="00D4581B"/>
                    <w:p w14:paraId="5C4F7CED" w14:textId="77777777" w:rsidR="00BA216B" w:rsidRDefault="00BA216B" w:rsidP="00D4581B"/>
                    <w:p w14:paraId="70788834" w14:textId="77777777" w:rsidR="00BA216B" w:rsidRDefault="00BA216B" w:rsidP="00D4581B"/>
                    <w:p w14:paraId="5B0E399C" w14:textId="77777777" w:rsidR="00BA216B" w:rsidRDefault="00BA216B" w:rsidP="00D4581B"/>
                    <w:p w14:paraId="4BC5064A" w14:textId="77777777" w:rsidR="00BA216B" w:rsidRDefault="00BA216B" w:rsidP="00D4581B"/>
                    <w:p w14:paraId="608F1EF2" w14:textId="77777777" w:rsidR="00BA216B" w:rsidRDefault="00BA216B" w:rsidP="00D4581B"/>
                    <w:p w14:paraId="6DA3107D" w14:textId="77777777" w:rsidR="00BA216B" w:rsidRDefault="00BA216B" w:rsidP="00D4581B"/>
                    <w:p w14:paraId="23BC7ECD" w14:textId="77777777" w:rsidR="00BA216B" w:rsidRDefault="00BA216B" w:rsidP="00D4581B"/>
                    <w:p w14:paraId="11594DD3" w14:textId="77777777" w:rsidR="00BA216B" w:rsidRDefault="00BA216B" w:rsidP="00D4581B"/>
                    <w:p w14:paraId="2A0B58D7" w14:textId="77777777" w:rsidR="00BA216B" w:rsidRDefault="00BA216B" w:rsidP="00D4581B"/>
                    <w:p w14:paraId="105C0AFF" w14:textId="77777777" w:rsidR="00BA216B" w:rsidRDefault="00BA216B" w:rsidP="00D4581B"/>
                    <w:p w14:paraId="361E98C7" w14:textId="77777777" w:rsidR="00BA216B" w:rsidRDefault="00BA216B" w:rsidP="00D4581B"/>
                    <w:p w14:paraId="4ED7D05A" w14:textId="77777777" w:rsidR="00BA216B" w:rsidRDefault="00BA216B" w:rsidP="00D4581B"/>
                    <w:p w14:paraId="4860E02A" w14:textId="77777777" w:rsidR="00BA216B" w:rsidRDefault="00BA216B" w:rsidP="00D4581B"/>
                    <w:p w14:paraId="4784926F" w14:textId="77777777" w:rsidR="00BA216B" w:rsidRDefault="00BA216B" w:rsidP="00D4581B"/>
                    <w:p w14:paraId="43F28ABC" w14:textId="77777777" w:rsidR="00BA216B" w:rsidRDefault="00BA216B" w:rsidP="00D4581B"/>
                    <w:p w14:paraId="4AC1230A" w14:textId="77777777" w:rsidR="00BA216B" w:rsidRDefault="00BA216B" w:rsidP="00D4581B"/>
                    <w:p w14:paraId="6E6A212E" w14:textId="77777777" w:rsidR="00BA216B" w:rsidRDefault="00BA216B" w:rsidP="00D4581B"/>
                    <w:p w14:paraId="7887C6C9" w14:textId="77777777" w:rsidR="00BA216B" w:rsidRDefault="00BA216B" w:rsidP="00D4581B"/>
                    <w:p w14:paraId="0BE20E93" w14:textId="77777777" w:rsidR="00BA216B" w:rsidRDefault="00BA216B" w:rsidP="00D4581B"/>
                    <w:p w14:paraId="7A55D31F" w14:textId="77777777" w:rsidR="00BA216B" w:rsidRDefault="00BA216B" w:rsidP="00D4581B"/>
                    <w:p w14:paraId="49915588" w14:textId="77777777" w:rsidR="00BA216B" w:rsidRDefault="00BA216B" w:rsidP="00D4581B"/>
                    <w:p w14:paraId="678B1340" w14:textId="77777777" w:rsidR="00BA216B" w:rsidRDefault="00BA216B" w:rsidP="00D4581B"/>
                    <w:p w14:paraId="5D6E7E14" w14:textId="77777777" w:rsidR="00BA216B" w:rsidRDefault="00BA216B" w:rsidP="00D4581B"/>
                    <w:p w14:paraId="72E79A75" w14:textId="77777777" w:rsidR="00BA216B" w:rsidRDefault="00BA216B" w:rsidP="00D4581B"/>
                    <w:p w14:paraId="3A1D6880" w14:textId="77777777" w:rsidR="00BA216B" w:rsidRDefault="00BA216B" w:rsidP="00D4581B"/>
                    <w:p w14:paraId="153EC2DB" w14:textId="77777777" w:rsidR="00BA216B" w:rsidRDefault="00BA216B" w:rsidP="00D4581B"/>
                    <w:p w14:paraId="23C6028F" w14:textId="77777777" w:rsidR="00BA216B" w:rsidRDefault="00BA216B" w:rsidP="00D4581B"/>
                    <w:p w14:paraId="7E5CE7DC" w14:textId="77777777" w:rsidR="00BA216B" w:rsidRDefault="00BA216B" w:rsidP="00D4581B"/>
                    <w:p w14:paraId="4D37E0CD" w14:textId="77777777" w:rsidR="00BA216B" w:rsidRDefault="00BA216B" w:rsidP="00D4581B"/>
                    <w:p w14:paraId="73B7F84E" w14:textId="77777777" w:rsidR="00BA216B" w:rsidRDefault="00BA216B" w:rsidP="00D4581B"/>
                    <w:p w14:paraId="73BDAE63" w14:textId="77777777" w:rsidR="00BA216B" w:rsidRDefault="00BA216B" w:rsidP="00D4581B"/>
                    <w:p w14:paraId="4ED7F517" w14:textId="77777777" w:rsidR="00BA216B" w:rsidRDefault="00BA216B" w:rsidP="00D4581B"/>
                    <w:p w14:paraId="4DE24733" w14:textId="77777777" w:rsidR="00BA216B" w:rsidRDefault="00BA216B" w:rsidP="00D4581B"/>
                    <w:p w14:paraId="7CD2532E" w14:textId="77777777" w:rsidR="00BA216B" w:rsidRDefault="00BA216B" w:rsidP="00D4581B"/>
                    <w:p w14:paraId="2BCDFBE1" w14:textId="77777777" w:rsidR="00BA216B" w:rsidRDefault="00BA216B" w:rsidP="00D4581B"/>
                    <w:p w14:paraId="1844BD6F" w14:textId="77777777" w:rsidR="00BA216B" w:rsidRDefault="00BA216B" w:rsidP="00D4581B"/>
                    <w:p w14:paraId="202404DF" w14:textId="77777777" w:rsidR="00BA216B" w:rsidRDefault="00BA216B" w:rsidP="00D4581B"/>
                    <w:p w14:paraId="20DBA5AC" w14:textId="77777777" w:rsidR="00BA216B" w:rsidRDefault="00BA216B" w:rsidP="00D4581B"/>
                    <w:p w14:paraId="256F75FA" w14:textId="77777777" w:rsidR="00BA216B" w:rsidRDefault="00BA216B" w:rsidP="00D4581B"/>
                    <w:p w14:paraId="400DBE07" w14:textId="77777777" w:rsidR="00BA216B" w:rsidRDefault="00BA216B" w:rsidP="00D4581B"/>
                    <w:p w14:paraId="6A3FF3F3" w14:textId="77777777" w:rsidR="00BA216B" w:rsidRDefault="00BA216B" w:rsidP="00D4581B"/>
                    <w:p w14:paraId="327E9036" w14:textId="77777777" w:rsidR="00BA216B" w:rsidRDefault="00BA216B" w:rsidP="00D4581B"/>
                    <w:p w14:paraId="3C6F46C7" w14:textId="77777777" w:rsidR="00BA216B" w:rsidRDefault="00BA216B" w:rsidP="00D4581B"/>
                    <w:p w14:paraId="13FB0DFF" w14:textId="77777777" w:rsidR="00BA216B" w:rsidRDefault="00BA216B" w:rsidP="00D4581B"/>
                    <w:p w14:paraId="2154B0FA" w14:textId="77777777" w:rsidR="00BA216B" w:rsidRDefault="00BA216B" w:rsidP="00D4581B"/>
                    <w:p w14:paraId="49162948" w14:textId="77777777" w:rsidR="00BA216B" w:rsidRDefault="00BA216B" w:rsidP="00D4581B"/>
                    <w:p w14:paraId="723A8D6A" w14:textId="77777777" w:rsidR="00BA216B" w:rsidRDefault="00BA216B" w:rsidP="00D4581B"/>
                    <w:p w14:paraId="4B5008AE" w14:textId="77777777" w:rsidR="00BA216B" w:rsidRDefault="00BA216B" w:rsidP="00D4581B"/>
                    <w:p w14:paraId="5869C7B6" w14:textId="77777777" w:rsidR="00BA216B" w:rsidRDefault="00BA216B" w:rsidP="00D4581B"/>
                    <w:p w14:paraId="6D1F7C69" w14:textId="77777777" w:rsidR="00BA216B" w:rsidRDefault="00BA216B" w:rsidP="00D4581B"/>
                    <w:p w14:paraId="6BF4CC8A" w14:textId="77777777" w:rsidR="00BA216B" w:rsidRDefault="00BA216B" w:rsidP="00D4581B"/>
                    <w:p w14:paraId="2957C8D7" w14:textId="77777777" w:rsidR="00BA216B" w:rsidRDefault="00BA216B" w:rsidP="00D4581B"/>
                    <w:p w14:paraId="27C09994" w14:textId="77777777" w:rsidR="00BA216B" w:rsidRDefault="00BA216B" w:rsidP="00D4581B"/>
                    <w:p w14:paraId="22D08275" w14:textId="77777777" w:rsidR="00BA216B" w:rsidRDefault="00BA216B" w:rsidP="00D4581B"/>
                    <w:p w14:paraId="3429851E" w14:textId="77777777" w:rsidR="00BA216B" w:rsidRDefault="00BA216B" w:rsidP="00D4581B"/>
                    <w:p w14:paraId="37E495BC" w14:textId="77777777" w:rsidR="00BA216B" w:rsidRDefault="00BA216B" w:rsidP="00D4581B"/>
                    <w:p w14:paraId="57510BDC" w14:textId="77777777" w:rsidR="00BA216B" w:rsidRDefault="00BA216B" w:rsidP="00D4581B"/>
                    <w:p w14:paraId="5B40EA76" w14:textId="77777777" w:rsidR="00BA216B" w:rsidRDefault="00BA216B" w:rsidP="00D4581B"/>
                    <w:p w14:paraId="646F8E27" w14:textId="77777777" w:rsidR="00BA216B" w:rsidRDefault="00BA216B" w:rsidP="00D4581B"/>
                    <w:p w14:paraId="26AD4D7B" w14:textId="77777777" w:rsidR="00BA216B" w:rsidRDefault="00BA216B" w:rsidP="00D4581B"/>
                    <w:p w14:paraId="61821CF5" w14:textId="77777777" w:rsidR="00BA216B" w:rsidRDefault="00BA216B" w:rsidP="00D4581B"/>
                    <w:p w14:paraId="579DC276" w14:textId="77777777" w:rsidR="00BA216B" w:rsidRDefault="00BA216B" w:rsidP="00D4581B"/>
                    <w:p w14:paraId="5A3A1271" w14:textId="77777777" w:rsidR="00BA216B" w:rsidRDefault="00BA216B" w:rsidP="00D4581B"/>
                    <w:p w14:paraId="00E25046" w14:textId="77777777" w:rsidR="00BA216B" w:rsidRDefault="00BA216B" w:rsidP="00D4581B"/>
                    <w:p w14:paraId="052E2B08" w14:textId="77777777" w:rsidR="00BA216B" w:rsidRDefault="00BA216B" w:rsidP="00D4581B"/>
                    <w:p w14:paraId="57357BB7" w14:textId="77777777" w:rsidR="00BA216B" w:rsidRDefault="00BA216B" w:rsidP="00D4581B"/>
                    <w:p w14:paraId="39D80E74" w14:textId="77777777" w:rsidR="00BA216B" w:rsidRDefault="00BA216B" w:rsidP="00D4581B"/>
                    <w:p w14:paraId="30AF531B" w14:textId="77777777" w:rsidR="00BA216B" w:rsidRDefault="00BA216B" w:rsidP="00D4581B"/>
                    <w:p w14:paraId="5113F9EA" w14:textId="77777777" w:rsidR="00BA216B" w:rsidRDefault="00BA216B" w:rsidP="00D4581B"/>
                    <w:p w14:paraId="06676E50" w14:textId="77777777" w:rsidR="00BA216B" w:rsidRDefault="00BA216B" w:rsidP="00D4581B"/>
                    <w:p w14:paraId="48FFA08B" w14:textId="77777777" w:rsidR="00BA216B" w:rsidRDefault="00BA216B" w:rsidP="00D4581B"/>
                    <w:p w14:paraId="11BED827" w14:textId="77777777" w:rsidR="00BA216B" w:rsidRDefault="00BA216B" w:rsidP="00D4581B"/>
                    <w:p w14:paraId="617719F8" w14:textId="77777777" w:rsidR="00BA216B" w:rsidRDefault="00BA216B" w:rsidP="00D4581B"/>
                    <w:p w14:paraId="312C3C13" w14:textId="77777777" w:rsidR="00BA216B" w:rsidRDefault="00BA216B" w:rsidP="00D4581B"/>
                    <w:p w14:paraId="09097DD9" w14:textId="77777777" w:rsidR="00BA216B" w:rsidRDefault="00BA216B" w:rsidP="00D4581B"/>
                    <w:p w14:paraId="4C2D923F" w14:textId="77777777" w:rsidR="00BA216B" w:rsidRDefault="00BA216B" w:rsidP="00D4581B"/>
                    <w:p w14:paraId="0B505F5E" w14:textId="77777777" w:rsidR="00BA216B" w:rsidRDefault="00BA216B" w:rsidP="00D4581B"/>
                    <w:p w14:paraId="256762E1" w14:textId="77777777" w:rsidR="00BA216B" w:rsidRDefault="00BA216B" w:rsidP="00D4581B"/>
                    <w:p w14:paraId="0A492164" w14:textId="77777777" w:rsidR="00BA216B" w:rsidRDefault="00BA216B" w:rsidP="00D4581B"/>
                    <w:p w14:paraId="3292B007" w14:textId="77777777" w:rsidR="00BA216B" w:rsidRDefault="00BA216B" w:rsidP="00D4581B"/>
                    <w:p w14:paraId="4077C6F2" w14:textId="77777777" w:rsidR="00BA216B" w:rsidRDefault="00BA216B" w:rsidP="00D4581B"/>
                    <w:p w14:paraId="4E1819EA" w14:textId="77777777" w:rsidR="00BA216B" w:rsidRDefault="00BA216B" w:rsidP="00D4581B"/>
                    <w:p w14:paraId="0DA70459" w14:textId="77777777" w:rsidR="00BA216B" w:rsidRDefault="00BA216B" w:rsidP="00D4581B"/>
                    <w:p w14:paraId="5B5E71BE" w14:textId="77777777" w:rsidR="00BA216B" w:rsidRDefault="00BA216B" w:rsidP="00D4581B"/>
                    <w:p w14:paraId="513E74B1" w14:textId="77777777" w:rsidR="00BA216B" w:rsidRDefault="00BA216B" w:rsidP="00D4581B"/>
                    <w:p w14:paraId="640F8F01" w14:textId="77777777" w:rsidR="00BA216B" w:rsidRDefault="00BA216B" w:rsidP="00D4581B"/>
                    <w:p w14:paraId="43EDF7FF" w14:textId="77777777" w:rsidR="00BA216B" w:rsidRDefault="00BA216B" w:rsidP="00D4581B"/>
                    <w:p w14:paraId="1B4FDB4A" w14:textId="77777777" w:rsidR="00BA216B" w:rsidRDefault="00BA216B" w:rsidP="00D4581B"/>
                    <w:p w14:paraId="619C5DB4" w14:textId="77777777" w:rsidR="00BA216B" w:rsidRDefault="00BA216B" w:rsidP="00D4581B"/>
                    <w:p w14:paraId="46C3A898" w14:textId="77777777" w:rsidR="00BA216B" w:rsidRDefault="00BA216B" w:rsidP="00D4581B"/>
                    <w:p w14:paraId="5B279FC4" w14:textId="77777777" w:rsidR="00BA216B" w:rsidRDefault="00BA216B" w:rsidP="00D4581B"/>
                    <w:p w14:paraId="1A290629" w14:textId="77777777" w:rsidR="00BA216B" w:rsidRDefault="00BA216B" w:rsidP="00D4581B"/>
                    <w:p w14:paraId="32DE1236" w14:textId="77777777" w:rsidR="00BA216B" w:rsidRDefault="00BA216B" w:rsidP="00D4581B"/>
                    <w:p w14:paraId="0C6D67C1" w14:textId="77777777" w:rsidR="00BA216B" w:rsidRDefault="00BA216B" w:rsidP="00D4581B"/>
                    <w:p w14:paraId="5C320B30" w14:textId="77777777" w:rsidR="00BA216B" w:rsidRDefault="00BA216B" w:rsidP="00D4581B"/>
                    <w:p w14:paraId="06E4137F" w14:textId="77777777" w:rsidR="00BA216B" w:rsidRDefault="00BA216B" w:rsidP="00D4581B"/>
                    <w:p w14:paraId="76CCA78E" w14:textId="77777777" w:rsidR="00BA216B" w:rsidRDefault="00BA216B" w:rsidP="00D4581B"/>
                    <w:p w14:paraId="2444EA2C" w14:textId="77777777" w:rsidR="00BA216B" w:rsidRDefault="00BA216B" w:rsidP="00D4581B"/>
                    <w:p w14:paraId="02D86FEE" w14:textId="77777777" w:rsidR="00BA216B" w:rsidRDefault="00BA216B" w:rsidP="00D4581B"/>
                    <w:p w14:paraId="444ABE0D" w14:textId="77777777" w:rsidR="00BA216B" w:rsidRDefault="00BA216B" w:rsidP="00D4581B"/>
                    <w:p w14:paraId="0269C23C" w14:textId="77777777" w:rsidR="00BA216B" w:rsidRDefault="00BA216B" w:rsidP="00D4581B"/>
                    <w:p w14:paraId="2E4D232F" w14:textId="77777777" w:rsidR="00BA216B" w:rsidRDefault="00BA216B" w:rsidP="00D4581B"/>
                    <w:p w14:paraId="604B7C12" w14:textId="77777777" w:rsidR="00BA216B" w:rsidRDefault="00BA216B" w:rsidP="00D4581B"/>
                    <w:p w14:paraId="4AE39FA5" w14:textId="77777777" w:rsidR="00BA216B" w:rsidRDefault="00BA216B" w:rsidP="00D4581B"/>
                    <w:p w14:paraId="1970665E" w14:textId="77777777" w:rsidR="00BA216B" w:rsidRDefault="00BA216B" w:rsidP="00D4581B"/>
                    <w:p w14:paraId="0813ED6F" w14:textId="77777777" w:rsidR="00BA216B" w:rsidRDefault="00BA216B" w:rsidP="00D4581B"/>
                    <w:p w14:paraId="7F886129" w14:textId="77777777" w:rsidR="00BA216B" w:rsidRDefault="00BA216B" w:rsidP="00D4581B"/>
                    <w:p w14:paraId="2E0457AF" w14:textId="77777777" w:rsidR="00BA216B" w:rsidRDefault="00BA216B" w:rsidP="00D4581B"/>
                    <w:p w14:paraId="77A49CBA" w14:textId="77777777" w:rsidR="00BA216B" w:rsidRDefault="00BA216B" w:rsidP="00D4581B"/>
                    <w:p w14:paraId="011D88B4" w14:textId="77777777" w:rsidR="00BA216B" w:rsidRDefault="00BA216B" w:rsidP="00D4581B"/>
                    <w:p w14:paraId="6512220D" w14:textId="77777777" w:rsidR="00BA216B" w:rsidRDefault="00BA216B" w:rsidP="00D4581B"/>
                    <w:p w14:paraId="03B14390" w14:textId="77777777" w:rsidR="00BA216B" w:rsidRDefault="00BA216B" w:rsidP="00D4581B"/>
                    <w:p w14:paraId="4279AD66" w14:textId="77777777" w:rsidR="00BA216B" w:rsidRDefault="00BA216B" w:rsidP="00D4581B"/>
                    <w:p w14:paraId="50FE03D6" w14:textId="77777777" w:rsidR="00BA216B" w:rsidRDefault="00BA216B" w:rsidP="00D4581B"/>
                    <w:p w14:paraId="3BE60428" w14:textId="77777777" w:rsidR="00BA216B" w:rsidRDefault="00BA216B" w:rsidP="00D4581B"/>
                    <w:p w14:paraId="023A3D17" w14:textId="77777777" w:rsidR="00BA216B" w:rsidRDefault="00BA216B" w:rsidP="00D4581B"/>
                    <w:p w14:paraId="0F464492" w14:textId="77777777" w:rsidR="00BA216B" w:rsidRDefault="00BA216B" w:rsidP="00D4581B"/>
                    <w:p w14:paraId="15C144C6" w14:textId="77777777" w:rsidR="00BA216B" w:rsidRDefault="00BA216B" w:rsidP="00D4581B"/>
                    <w:p w14:paraId="32781F18" w14:textId="77777777" w:rsidR="00BA216B" w:rsidRDefault="00BA216B" w:rsidP="00D4581B"/>
                    <w:p w14:paraId="454DBA47" w14:textId="77777777" w:rsidR="00BA216B" w:rsidRDefault="00BA216B" w:rsidP="00D4581B"/>
                    <w:p w14:paraId="51F01879" w14:textId="77777777" w:rsidR="00BA216B" w:rsidRDefault="00BA216B" w:rsidP="00D4581B"/>
                    <w:p w14:paraId="02E7BC44" w14:textId="77777777" w:rsidR="00BA216B" w:rsidRDefault="00BA216B" w:rsidP="00D4581B"/>
                    <w:p w14:paraId="0F2E3C2C" w14:textId="77777777" w:rsidR="00BA216B" w:rsidRDefault="00BA216B" w:rsidP="00D4581B"/>
                    <w:p w14:paraId="7BC711B1" w14:textId="77777777" w:rsidR="00BA216B" w:rsidRDefault="00BA216B" w:rsidP="00D4581B"/>
                    <w:p w14:paraId="1EFE9C81" w14:textId="77777777" w:rsidR="00BA216B" w:rsidRDefault="00BA216B" w:rsidP="00D4581B"/>
                    <w:p w14:paraId="28C6B53D" w14:textId="77777777" w:rsidR="00BA216B" w:rsidRDefault="00BA216B" w:rsidP="00D4581B"/>
                    <w:p w14:paraId="6A23BDB9" w14:textId="77777777" w:rsidR="00BA216B" w:rsidRDefault="00BA216B" w:rsidP="00D4581B"/>
                    <w:p w14:paraId="783256DE" w14:textId="77777777" w:rsidR="00BA216B" w:rsidRDefault="00BA216B" w:rsidP="00D4581B"/>
                    <w:p w14:paraId="3E3B7BBC" w14:textId="77777777" w:rsidR="00BA216B" w:rsidRDefault="00BA216B" w:rsidP="00D4581B"/>
                    <w:p w14:paraId="0B06A328" w14:textId="77777777" w:rsidR="00BA216B" w:rsidRDefault="00BA216B" w:rsidP="00D4581B"/>
                    <w:p w14:paraId="18ADF06D" w14:textId="77777777" w:rsidR="00BA216B" w:rsidRDefault="00BA216B" w:rsidP="00D4581B"/>
                    <w:p w14:paraId="63ED5698" w14:textId="77777777" w:rsidR="00BA216B" w:rsidRDefault="00BA216B" w:rsidP="00D4581B"/>
                    <w:p w14:paraId="231FEC9F" w14:textId="77777777" w:rsidR="00BA216B" w:rsidRDefault="00BA216B" w:rsidP="00D4581B"/>
                    <w:p w14:paraId="1AC55CB7" w14:textId="77777777" w:rsidR="00BA216B" w:rsidRDefault="00BA216B" w:rsidP="00D4581B"/>
                    <w:p w14:paraId="2082A0DD" w14:textId="77777777" w:rsidR="00BA216B" w:rsidRDefault="00BA216B" w:rsidP="00D4581B"/>
                    <w:p w14:paraId="4E620398" w14:textId="77777777" w:rsidR="00BA216B" w:rsidRDefault="00BA216B" w:rsidP="00D4581B"/>
                    <w:p w14:paraId="2130B8BC" w14:textId="77777777" w:rsidR="00BA216B" w:rsidRDefault="00BA216B" w:rsidP="00D4581B"/>
                    <w:p w14:paraId="652BC7F5" w14:textId="77777777" w:rsidR="00BA216B" w:rsidRDefault="00BA216B" w:rsidP="00D4581B"/>
                    <w:p w14:paraId="5BA2DCAA" w14:textId="77777777" w:rsidR="00BA216B" w:rsidRDefault="00BA216B" w:rsidP="00D4581B"/>
                    <w:p w14:paraId="11F85DB9" w14:textId="77777777" w:rsidR="00BA216B" w:rsidRDefault="00BA216B" w:rsidP="00D4581B"/>
                    <w:p w14:paraId="00302E45" w14:textId="77777777" w:rsidR="00BA216B" w:rsidRDefault="00BA216B" w:rsidP="00D4581B"/>
                    <w:p w14:paraId="536BB90C" w14:textId="77777777" w:rsidR="00BA216B" w:rsidRDefault="00BA216B" w:rsidP="00D4581B"/>
                    <w:p w14:paraId="66A6F31A" w14:textId="77777777" w:rsidR="00BA216B" w:rsidRDefault="00BA216B" w:rsidP="00D4581B"/>
                    <w:p w14:paraId="2DC90A55" w14:textId="77777777" w:rsidR="00BA216B" w:rsidRDefault="00BA216B" w:rsidP="00D4581B"/>
                    <w:p w14:paraId="149E2936" w14:textId="77777777" w:rsidR="00BA216B" w:rsidRDefault="00BA216B" w:rsidP="00D4581B"/>
                    <w:p w14:paraId="129FB74A" w14:textId="77777777" w:rsidR="00BA216B" w:rsidRDefault="00BA216B" w:rsidP="00D4581B"/>
                    <w:p w14:paraId="14474DFA" w14:textId="77777777" w:rsidR="00BA216B" w:rsidRDefault="00BA216B" w:rsidP="00D4581B"/>
                    <w:p w14:paraId="0E873D39" w14:textId="77777777" w:rsidR="00BA216B" w:rsidRDefault="00BA216B" w:rsidP="00D4581B"/>
                    <w:p w14:paraId="75447F88" w14:textId="77777777" w:rsidR="00BA216B" w:rsidRDefault="00BA216B" w:rsidP="00D4581B"/>
                    <w:p w14:paraId="5FDD7DB7" w14:textId="77777777" w:rsidR="00BA216B" w:rsidRDefault="00BA216B" w:rsidP="00D4581B"/>
                    <w:p w14:paraId="4F2CB251" w14:textId="77777777" w:rsidR="00BA216B" w:rsidRDefault="00BA216B" w:rsidP="00D4581B"/>
                    <w:p w14:paraId="00C1A94B" w14:textId="77777777" w:rsidR="00BA216B" w:rsidRDefault="00BA216B" w:rsidP="00D4581B"/>
                    <w:p w14:paraId="208849E3" w14:textId="77777777" w:rsidR="00BA216B" w:rsidRDefault="00BA216B" w:rsidP="00D4581B"/>
                    <w:p w14:paraId="27874051" w14:textId="77777777" w:rsidR="00BA216B" w:rsidRDefault="00BA216B" w:rsidP="00D4581B"/>
                    <w:p w14:paraId="0ABB20E8" w14:textId="77777777" w:rsidR="00BA216B" w:rsidRDefault="00BA216B" w:rsidP="00D4581B"/>
                    <w:p w14:paraId="47EA2C53" w14:textId="77777777" w:rsidR="00BA216B" w:rsidRDefault="00BA216B" w:rsidP="00D4581B"/>
                    <w:p w14:paraId="7DB34BA5" w14:textId="77777777" w:rsidR="00BA216B" w:rsidRDefault="00BA216B" w:rsidP="00D4581B"/>
                    <w:p w14:paraId="6269F938" w14:textId="77777777" w:rsidR="00BA216B" w:rsidRDefault="00BA216B" w:rsidP="00D4581B"/>
                    <w:p w14:paraId="168AB1FD" w14:textId="77777777" w:rsidR="00BA216B" w:rsidRDefault="00BA216B" w:rsidP="00D4581B"/>
                    <w:p w14:paraId="61DAE5D0" w14:textId="77777777" w:rsidR="00BA216B" w:rsidRDefault="00BA216B" w:rsidP="00D4581B"/>
                    <w:p w14:paraId="25AF5187" w14:textId="77777777" w:rsidR="00BA216B" w:rsidRDefault="00BA216B" w:rsidP="00D4581B"/>
                    <w:p w14:paraId="51D77046" w14:textId="77777777" w:rsidR="00BA216B" w:rsidRDefault="00BA216B" w:rsidP="00D4581B"/>
                    <w:p w14:paraId="50FB0B2A" w14:textId="77777777" w:rsidR="00BA216B" w:rsidRDefault="00BA216B" w:rsidP="00D4581B"/>
                    <w:p w14:paraId="49E82D03" w14:textId="77777777" w:rsidR="00BA216B" w:rsidRDefault="00BA216B" w:rsidP="00D4581B"/>
                    <w:p w14:paraId="6B13B55D" w14:textId="77777777" w:rsidR="00BA216B" w:rsidRDefault="00BA216B" w:rsidP="00D4581B"/>
                    <w:p w14:paraId="6E21927D" w14:textId="77777777" w:rsidR="00BA216B" w:rsidRDefault="00BA216B" w:rsidP="00D4581B"/>
                    <w:p w14:paraId="18FDC038" w14:textId="77777777" w:rsidR="00BA216B" w:rsidRDefault="00BA216B" w:rsidP="00D4581B"/>
                    <w:p w14:paraId="59C3F318" w14:textId="77777777" w:rsidR="00BA216B" w:rsidRDefault="00BA216B" w:rsidP="00D4581B"/>
                    <w:p w14:paraId="4D51B5E3" w14:textId="77777777" w:rsidR="00BA216B" w:rsidRDefault="00BA216B" w:rsidP="00D4581B"/>
                    <w:p w14:paraId="52BB9AF5" w14:textId="77777777" w:rsidR="00BA216B" w:rsidRDefault="00BA216B" w:rsidP="00D4581B"/>
                    <w:p w14:paraId="02348C83" w14:textId="77777777" w:rsidR="00BA216B" w:rsidRDefault="00BA216B" w:rsidP="00D4581B"/>
                    <w:p w14:paraId="34FF3975" w14:textId="77777777" w:rsidR="00BA216B" w:rsidRDefault="00BA216B" w:rsidP="00D4581B"/>
                    <w:p w14:paraId="3E4C1C5E" w14:textId="77777777" w:rsidR="00BA216B" w:rsidRDefault="00BA216B" w:rsidP="00D4581B"/>
                    <w:p w14:paraId="08E90AFC" w14:textId="77777777" w:rsidR="00BA216B" w:rsidRDefault="00BA216B" w:rsidP="00D4581B"/>
                    <w:p w14:paraId="6F5707F0" w14:textId="77777777" w:rsidR="00BA216B" w:rsidRDefault="00BA216B" w:rsidP="00D4581B"/>
                    <w:p w14:paraId="78D86A56" w14:textId="77777777" w:rsidR="00BA216B" w:rsidRDefault="00BA216B" w:rsidP="00D4581B"/>
                    <w:p w14:paraId="217451AA" w14:textId="77777777" w:rsidR="00BA216B" w:rsidRDefault="00BA216B" w:rsidP="00D4581B"/>
                    <w:p w14:paraId="066DBA4F" w14:textId="77777777" w:rsidR="00BA216B" w:rsidRDefault="00BA216B" w:rsidP="00D4581B"/>
                    <w:p w14:paraId="3A910A1E" w14:textId="77777777" w:rsidR="00BA216B" w:rsidRDefault="00BA216B" w:rsidP="00D4581B"/>
                    <w:p w14:paraId="693DFB2F" w14:textId="77777777" w:rsidR="00BA216B" w:rsidRDefault="00BA216B" w:rsidP="00D4581B"/>
                    <w:p w14:paraId="09DA358F" w14:textId="77777777" w:rsidR="00BA216B" w:rsidRDefault="00BA216B" w:rsidP="00D4581B"/>
                    <w:p w14:paraId="13456F9E" w14:textId="77777777" w:rsidR="00BA216B" w:rsidRDefault="00BA216B" w:rsidP="00D4581B"/>
                    <w:p w14:paraId="69D7AA82" w14:textId="77777777" w:rsidR="00BA216B" w:rsidRDefault="00BA216B" w:rsidP="00D4581B"/>
                    <w:p w14:paraId="11B51A37" w14:textId="77777777" w:rsidR="00BA216B" w:rsidRDefault="00BA216B" w:rsidP="00D4581B"/>
                    <w:p w14:paraId="6BBB736A" w14:textId="77777777" w:rsidR="00BA216B" w:rsidRDefault="00BA216B" w:rsidP="00D4581B"/>
                    <w:p w14:paraId="114795A2" w14:textId="77777777" w:rsidR="00BA216B" w:rsidRDefault="00BA216B" w:rsidP="00D4581B"/>
                    <w:p w14:paraId="02441F87" w14:textId="77777777" w:rsidR="00BA216B" w:rsidRDefault="00BA216B" w:rsidP="00D4581B"/>
                    <w:p w14:paraId="0A7A2FF3" w14:textId="77777777" w:rsidR="00BA216B" w:rsidRDefault="00BA216B" w:rsidP="00D4581B"/>
                    <w:p w14:paraId="0C8E2FB6" w14:textId="77777777" w:rsidR="00BA216B" w:rsidRDefault="00BA216B" w:rsidP="00D4581B"/>
                    <w:p w14:paraId="45C90697" w14:textId="77777777" w:rsidR="00BA216B" w:rsidRDefault="00BA216B" w:rsidP="00D4581B"/>
                    <w:p w14:paraId="4C0EA341" w14:textId="77777777" w:rsidR="00BA216B" w:rsidRDefault="00BA216B" w:rsidP="00D4581B"/>
                    <w:p w14:paraId="6899C3BC" w14:textId="77777777" w:rsidR="00BA216B" w:rsidRDefault="00BA216B" w:rsidP="00D4581B"/>
                    <w:p w14:paraId="6DF6FC4E" w14:textId="77777777" w:rsidR="00BA216B" w:rsidRDefault="00BA216B" w:rsidP="00D4581B"/>
                    <w:p w14:paraId="373A2397" w14:textId="77777777" w:rsidR="00BA216B" w:rsidRDefault="00BA216B" w:rsidP="00D4581B"/>
                    <w:p w14:paraId="4C741705" w14:textId="77777777" w:rsidR="00BA216B" w:rsidRDefault="00BA216B" w:rsidP="00D4581B"/>
                    <w:p w14:paraId="1CA3F961" w14:textId="77777777" w:rsidR="00BA216B" w:rsidRDefault="00BA216B" w:rsidP="00D4581B"/>
                    <w:p w14:paraId="59A2BA8E" w14:textId="77777777" w:rsidR="00BA216B" w:rsidRDefault="00BA216B" w:rsidP="00D4581B"/>
                    <w:p w14:paraId="52DBBBE4" w14:textId="77777777" w:rsidR="00BA216B" w:rsidRDefault="00BA216B" w:rsidP="00D4581B"/>
                    <w:p w14:paraId="52C3FFA8" w14:textId="77777777" w:rsidR="00BA216B" w:rsidRDefault="00BA216B" w:rsidP="00D4581B"/>
                    <w:p w14:paraId="4433A41A" w14:textId="77777777" w:rsidR="00BA216B" w:rsidRDefault="00BA216B" w:rsidP="00D4581B"/>
                    <w:p w14:paraId="0C2B4BA5" w14:textId="77777777" w:rsidR="00BA216B" w:rsidRDefault="00BA216B" w:rsidP="00D4581B"/>
                    <w:p w14:paraId="7401B661" w14:textId="77777777" w:rsidR="00BA216B" w:rsidRDefault="00BA216B" w:rsidP="00D4581B"/>
                    <w:p w14:paraId="00BEA559" w14:textId="77777777" w:rsidR="00BA216B" w:rsidRDefault="00BA216B" w:rsidP="00D4581B"/>
                    <w:p w14:paraId="2CD9EF6C" w14:textId="77777777" w:rsidR="00BA216B" w:rsidRDefault="00BA216B" w:rsidP="00D4581B"/>
                    <w:p w14:paraId="3FC2BC88" w14:textId="77777777" w:rsidR="00BA216B" w:rsidRDefault="00BA216B" w:rsidP="00D4581B"/>
                    <w:p w14:paraId="2CC77886" w14:textId="77777777" w:rsidR="00BA216B" w:rsidRDefault="00BA216B" w:rsidP="00D4581B"/>
                    <w:p w14:paraId="7B677701" w14:textId="77777777" w:rsidR="00BA216B" w:rsidRDefault="00BA216B" w:rsidP="00D4581B"/>
                    <w:p w14:paraId="4B4D68C2" w14:textId="77777777" w:rsidR="00BA216B" w:rsidRDefault="00BA216B" w:rsidP="00D4581B"/>
                    <w:p w14:paraId="73B8BD01" w14:textId="77777777" w:rsidR="00BA216B" w:rsidRDefault="00BA216B" w:rsidP="00D4581B"/>
                    <w:p w14:paraId="1137CA19" w14:textId="77777777" w:rsidR="00BA216B" w:rsidRDefault="00BA216B" w:rsidP="00D4581B"/>
                    <w:p w14:paraId="2450E8F1" w14:textId="77777777" w:rsidR="00BA216B" w:rsidRDefault="00BA216B" w:rsidP="00D4581B"/>
                    <w:p w14:paraId="4F052072" w14:textId="77777777" w:rsidR="00BA216B" w:rsidRDefault="00BA216B" w:rsidP="00D4581B"/>
                    <w:p w14:paraId="12BA866A" w14:textId="77777777" w:rsidR="00BA216B" w:rsidRDefault="00BA216B" w:rsidP="00D4581B"/>
                    <w:p w14:paraId="18C3518C" w14:textId="77777777" w:rsidR="00BA216B" w:rsidRDefault="00BA216B" w:rsidP="00D4581B"/>
                    <w:p w14:paraId="181C34D0" w14:textId="77777777" w:rsidR="00BA216B" w:rsidRDefault="00BA216B" w:rsidP="00D4581B"/>
                    <w:p w14:paraId="0D22D7F2" w14:textId="77777777" w:rsidR="00BA216B" w:rsidRDefault="00BA216B" w:rsidP="00D4581B"/>
                    <w:p w14:paraId="0CC3243A" w14:textId="77777777" w:rsidR="00BA216B" w:rsidRDefault="00BA216B" w:rsidP="00D4581B"/>
                    <w:p w14:paraId="35517939" w14:textId="77777777" w:rsidR="00BA216B" w:rsidRDefault="00BA216B" w:rsidP="00D4581B"/>
                    <w:p w14:paraId="11A4435F" w14:textId="77777777" w:rsidR="00BA216B" w:rsidRDefault="00BA216B" w:rsidP="00D4581B"/>
                    <w:p w14:paraId="65B947CF" w14:textId="77777777" w:rsidR="00BA216B" w:rsidRDefault="00BA216B" w:rsidP="00D4581B"/>
                    <w:p w14:paraId="1004C82A" w14:textId="77777777" w:rsidR="00BA216B" w:rsidRDefault="00BA216B" w:rsidP="00D4581B"/>
                    <w:p w14:paraId="227F9F51" w14:textId="77777777" w:rsidR="00BA216B" w:rsidRDefault="00BA216B" w:rsidP="00D4581B"/>
                    <w:p w14:paraId="150FB8C6" w14:textId="77777777" w:rsidR="00BA216B" w:rsidRDefault="00BA216B" w:rsidP="00D4581B"/>
                    <w:p w14:paraId="17304F4F" w14:textId="77777777" w:rsidR="00BA216B" w:rsidRDefault="00BA216B" w:rsidP="00D4581B"/>
                    <w:p w14:paraId="335F5933" w14:textId="77777777" w:rsidR="00BA216B" w:rsidRDefault="00BA216B" w:rsidP="00D4581B"/>
                    <w:p w14:paraId="6BEDC8A6" w14:textId="77777777" w:rsidR="00BA216B" w:rsidRDefault="00BA216B" w:rsidP="00D4581B"/>
                    <w:p w14:paraId="1C378151" w14:textId="77777777" w:rsidR="00BA216B" w:rsidRDefault="00BA216B" w:rsidP="00D4581B"/>
                    <w:p w14:paraId="1868C164" w14:textId="77777777" w:rsidR="00BA216B" w:rsidRDefault="00BA216B" w:rsidP="00D4581B"/>
                    <w:p w14:paraId="05CFDF51" w14:textId="77777777" w:rsidR="00BA216B" w:rsidRDefault="00BA216B" w:rsidP="00D4581B"/>
                    <w:p w14:paraId="12B6CC91" w14:textId="77777777" w:rsidR="00BA216B" w:rsidRDefault="00BA216B" w:rsidP="00D4581B"/>
                    <w:p w14:paraId="09D29B9D" w14:textId="77777777" w:rsidR="00BA216B" w:rsidRDefault="00BA216B" w:rsidP="00D4581B"/>
                    <w:p w14:paraId="6FA88DB4" w14:textId="77777777" w:rsidR="00BA216B" w:rsidRDefault="00BA216B" w:rsidP="00D4581B"/>
                    <w:p w14:paraId="30513105" w14:textId="77777777" w:rsidR="00BA216B" w:rsidRDefault="00BA216B" w:rsidP="00D4581B"/>
                    <w:p w14:paraId="35D265C2" w14:textId="77777777" w:rsidR="00BA216B" w:rsidRDefault="00BA216B" w:rsidP="00D4581B"/>
                    <w:p w14:paraId="63968E41" w14:textId="77777777" w:rsidR="00BA216B" w:rsidRDefault="00BA216B" w:rsidP="00D4581B"/>
                    <w:p w14:paraId="21DC3818" w14:textId="77777777" w:rsidR="00BA216B" w:rsidRDefault="00BA216B" w:rsidP="00D4581B"/>
                    <w:p w14:paraId="1860BA73" w14:textId="77777777" w:rsidR="00BA216B" w:rsidRDefault="00BA216B" w:rsidP="00D4581B"/>
                    <w:p w14:paraId="51DD9D6D" w14:textId="77777777" w:rsidR="00BA216B" w:rsidRDefault="00BA216B" w:rsidP="00D4581B"/>
                    <w:p w14:paraId="3DED3BA9" w14:textId="77777777" w:rsidR="00BA216B" w:rsidRDefault="00BA216B" w:rsidP="00D4581B"/>
                    <w:p w14:paraId="51168CCC" w14:textId="77777777" w:rsidR="00BA216B" w:rsidRDefault="00BA216B" w:rsidP="00D4581B"/>
                    <w:p w14:paraId="6924561C" w14:textId="77777777" w:rsidR="00BA216B" w:rsidRDefault="00BA216B" w:rsidP="00D4581B"/>
                    <w:p w14:paraId="32084E82" w14:textId="77777777" w:rsidR="00BA216B" w:rsidRDefault="00BA216B" w:rsidP="00D4581B"/>
                    <w:p w14:paraId="03B89F02" w14:textId="77777777" w:rsidR="00BA216B" w:rsidRDefault="00BA216B" w:rsidP="00D4581B"/>
                    <w:p w14:paraId="5CB8B1AB" w14:textId="77777777" w:rsidR="00BA216B" w:rsidRDefault="00BA216B" w:rsidP="00D4581B"/>
                    <w:p w14:paraId="3484D1D3" w14:textId="77777777" w:rsidR="00BA216B" w:rsidRDefault="00BA216B" w:rsidP="00D4581B"/>
                    <w:p w14:paraId="66726A49" w14:textId="77777777" w:rsidR="00BA216B" w:rsidRDefault="00BA216B" w:rsidP="00D4581B"/>
                    <w:p w14:paraId="4E645C2B" w14:textId="77777777" w:rsidR="00BA216B" w:rsidRDefault="00BA216B" w:rsidP="00D4581B"/>
                    <w:p w14:paraId="7B30BBCD" w14:textId="77777777" w:rsidR="00BA216B" w:rsidRDefault="00BA216B" w:rsidP="00D4581B"/>
                    <w:p w14:paraId="17A1B40A" w14:textId="77777777" w:rsidR="00BA216B" w:rsidRDefault="00BA216B" w:rsidP="00D4581B"/>
                    <w:p w14:paraId="3184B42F" w14:textId="77777777" w:rsidR="00BA216B" w:rsidRDefault="00BA216B" w:rsidP="00D4581B"/>
                    <w:p w14:paraId="4B012CAA" w14:textId="77777777" w:rsidR="00BA216B" w:rsidRDefault="00BA216B" w:rsidP="00D4581B"/>
                    <w:p w14:paraId="071B5B70" w14:textId="77777777" w:rsidR="00BA216B" w:rsidRDefault="00BA216B" w:rsidP="00D4581B"/>
                    <w:p w14:paraId="3F8F9DD2" w14:textId="77777777" w:rsidR="00BA216B" w:rsidRDefault="00BA216B" w:rsidP="00D4581B"/>
                    <w:p w14:paraId="03A65BBB" w14:textId="77777777" w:rsidR="00BA216B" w:rsidRDefault="00BA216B" w:rsidP="00D4581B"/>
                    <w:p w14:paraId="2019D1A1" w14:textId="77777777" w:rsidR="00BA216B" w:rsidRDefault="00BA216B" w:rsidP="00D4581B"/>
                    <w:p w14:paraId="198BC5E9" w14:textId="77777777" w:rsidR="00BA216B" w:rsidRDefault="00BA216B" w:rsidP="00D4581B"/>
                    <w:p w14:paraId="22344CDE" w14:textId="77777777" w:rsidR="00BA216B" w:rsidRDefault="00BA216B" w:rsidP="00D4581B"/>
                    <w:p w14:paraId="4B75B697" w14:textId="77777777" w:rsidR="00BA216B" w:rsidRDefault="00BA216B" w:rsidP="00D4581B"/>
                    <w:p w14:paraId="7DEAA5CE" w14:textId="77777777" w:rsidR="00BA216B" w:rsidRDefault="00BA216B" w:rsidP="00D4581B"/>
                    <w:p w14:paraId="2DE7BFB5" w14:textId="77777777" w:rsidR="00BA216B" w:rsidRDefault="00BA216B" w:rsidP="00D4581B"/>
                    <w:p w14:paraId="2EB23D93" w14:textId="77777777" w:rsidR="00BA216B" w:rsidRDefault="00BA216B" w:rsidP="00D4581B"/>
                    <w:p w14:paraId="06F0FA6F" w14:textId="77777777" w:rsidR="00BA216B" w:rsidRDefault="00BA216B" w:rsidP="00D4581B"/>
                    <w:p w14:paraId="65C4397B" w14:textId="77777777" w:rsidR="00BA216B" w:rsidRDefault="00BA216B" w:rsidP="00D4581B"/>
                    <w:p w14:paraId="33DE16A0" w14:textId="77777777" w:rsidR="00BA216B" w:rsidRDefault="00BA216B" w:rsidP="00D4581B"/>
                    <w:p w14:paraId="6A16C406" w14:textId="77777777" w:rsidR="00BA216B" w:rsidRDefault="00BA216B" w:rsidP="00D4581B"/>
                    <w:p w14:paraId="066B1A76" w14:textId="77777777" w:rsidR="00BA216B" w:rsidRDefault="00BA216B" w:rsidP="00D4581B"/>
                    <w:p w14:paraId="55E2D325" w14:textId="77777777" w:rsidR="00BA216B" w:rsidRDefault="00BA216B" w:rsidP="00D4581B"/>
                    <w:p w14:paraId="79CB07B5" w14:textId="77777777" w:rsidR="00BA216B" w:rsidRDefault="00BA216B" w:rsidP="00D4581B"/>
                    <w:p w14:paraId="7CF39FB7" w14:textId="77777777" w:rsidR="00BA216B" w:rsidRDefault="00BA216B" w:rsidP="00D4581B"/>
                    <w:p w14:paraId="29431E27" w14:textId="77777777" w:rsidR="00BA216B" w:rsidRDefault="00BA216B" w:rsidP="00D4581B"/>
                    <w:p w14:paraId="0EE87C96" w14:textId="77777777" w:rsidR="00BA216B" w:rsidRDefault="00BA216B" w:rsidP="00D4581B"/>
                    <w:p w14:paraId="080045BC" w14:textId="77777777" w:rsidR="00BA216B" w:rsidRDefault="00BA216B" w:rsidP="00D4581B"/>
                    <w:p w14:paraId="0D7FFC77" w14:textId="77777777" w:rsidR="00BA216B" w:rsidRDefault="00BA216B" w:rsidP="00D4581B"/>
                    <w:p w14:paraId="0205196E" w14:textId="77777777" w:rsidR="00BA216B" w:rsidRDefault="00BA216B" w:rsidP="00D4581B"/>
                    <w:p w14:paraId="18AD4D48" w14:textId="77777777" w:rsidR="00BA216B" w:rsidRDefault="00BA216B" w:rsidP="00D4581B"/>
                    <w:p w14:paraId="4B7A7F1A" w14:textId="77777777" w:rsidR="00BA216B" w:rsidRDefault="00BA216B" w:rsidP="00D4581B"/>
                    <w:p w14:paraId="356ADEEA" w14:textId="77777777" w:rsidR="00BA216B" w:rsidRDefault="00BA216B" w:rsidP="00D4581B"/>
                    <w:p w14:paraId="5FF68202" w14:textId="77777777" w:rsidR="00BA216B" w:rsidRDefault="00BA216B" w:rsidP="00D4581B"/>
                    <w:p w14:paraId="0EE6801D" w14:textId="77777777" w:rsidR="00BA216B" w:rsidRDefault="00BA216B" w:rsidP="00D4581B"/>
                    <w:p w14:paraId="3BCD95E7" w14:textId="77777777" w:rsidR="00BA216B" w:rsidRDefault="00BA216B" w:rsidP="00D4581B"/>
                    <w:p w14:paraId="58FC8FB1" w14:textId="77777777" w:rsidR="00BA216B" w:rsidRDefault="00BA216B" w:rsidP="00D4581B"/>
                    <w:p w14:paraId="6C214BCB" w14:textId="77777777" w:rsidR="00BA216B" w:rsidRDefault="00BA216B" w:rsidP="00D4581B"/>
                    <w:p w14:paraId="5465AA6C" w14:textId="77777777" w:rsidR="00BA216B" w:rsidRDefault="00BA216B" w:rsidP="00D4581B"/>
                    <w:p w14:paraId="5B47DEDA" w14:textId="77777777" w:rsidR="00BA216B" w:rsidRDefault="00BA216B" w:rsidP="00D4581B"/>
                    <w:p w14:paraId="6F3D476E" w14:textId="77777777" w:rsidR="00BA216B" w:rsidRDefault="00BA216B" w:rsidP="00D4581B"/>
                    <w:p w14:paraId="1CEA38EE" w14:textId="77777777" w:rsidR="00BA216B" w:rsidRDefault="00BA216B" w:rsidP="00D4581B"/>
                    <w:p w14:paraId="6096C093" w14:textId="77777777" w:rsidR="00BA216B" w:rsidRDefault="00BA216B" w:rsidP="00D4581B"/>
                    <w:p w14:paraId="1266B780" w14:textId="77777777" w:rsidR="00BA216B" w:rsidRDefault="00BA216B" w:rsidP="00D4581B"/>
                    <w:p w14:paraId="099A52CA" w14:textId="77777777" w:rsidR="00BA216B" w:rsidRDefault="00BA216B" w:rsidP="00D4581B"/>
                    <w:p w14:paraId="0066C616" w14:textId="77777777" w:rsidR="00BA216B" w:rsidRDefault="00BA216B" w:rsidP="00D4581B"/>
                    <w:p w14:paraId="01C9DE09" w14:textId="77777777" w:rsidR="00BA216B" w:rsidRDefault="00BA216B" w:rsidP="00D4581B"/>
                    <w:p w14:paraId="3857C0E9" w14:textId="77777777" w:rsidR="00BA216B" w:rsidRDefault="00BA216B" w:rsidP="00D4581B"/>
                    <w:p w14:paraId="199070FE" w14:textId="77777777" w:rsidR="00BA216B" w:rsidRDefault="00BA216B" w:rsidP="00D4581B"/>
                    <w:p w14:paraId="554B8954" w14:textId="77777777" w:rsidR="00BA216B" w:rsidRDefault="00BA216B" w:rsidP="00D4581B"/>
                    <w:p w14:paraId="4DE0392D" w14:textId="77777777" w:rsidR="00BA216B" w:rsidRDefault="00BA216B" w:rsidP="00D4581B"/>
                    <w:p w14:paraId="2DFE4F23" w14:textId="77777777" w:rsidR="00BA216B" w:rsidRDefault="00BA216B" w:rsidP="00D4581B"/>
                    <w:p w14:paraId="102EB8C0" w14:textId="77777777" w:rsidR="00BA216B" w:rsidRDefault="00BA216B" w:rsidP="00D4581B"/>
                    <w:p w14:paraId="6B7258B7" w14:textId="77777777" w:rsidR="00BA216B" w:rsidRDefault="00BA216B" w:rsidP="00D4581B"/>
                    <w:p w14:paraId="1CC262D0" w14:textId="77777777" w:rsidR="00BA216B" w:rsidRDefault="00BA216B" w:rsidP="00D4581B"/>
                    <w:p w14:paraId="685582A0" w14:textId="77777777" w:rsidR="00BA216B" w:rsidRDefault="00BA216B" w:rsidP="00D4581B"/>
                    <w:p w14:paraId="338135C1" w14:textId="77777777" w:rsidR="00BA216B" w:rsidRDefault="00BA216B" w:rsidP="00D4581B"/>
                    <w:p w14:paraId="7EF7E9BA" w14:textId="77777777" w:rsidR="00BA216B" w:rsidRDefault="00BA216B" w:rsidP="00D4581B"/>
                    <w:p w14:paraId="07CE82C1" w14:textId="77777777" w:rsidR="00BA216B" w:rsidRDefault="00BA216B" w:rsidP="00D4581B"/>
                    <w:p w14:paraId="187AD519" w14:textId="77777777" w:rsidR="00BA216B" w:rsidRDefault="00BA216B" w:rsidP="00D4581B"/>
                    <w:p w14:paraId="3B4DCF4A" w14:textId="77777777" w:rsidR="00BA216B" w:rsidRDefault="00BA216B" w:rsidP="00D4581B"/>
                    <w:p w14:paraId="33160DFE" w14:textId="77777777" w:rsidR="00BA216B" w:rsidRDefault="00BA216B" w:rsidP="00D4581B"/>
                    <w:p w14:paraId="7023A761" w14:textId="77777777" w:rsidR="00BA216B" w:rsidRDefault="00BA216B" w:rsidP="00D4581B"/>
                    <w:p w14:paraId="22D939D6" w14:textId="77777777" w:rsidR="00BA216B" w:rsidRDefault="00BA216B" w:rsidP="00D4581B"/>
                    <w:p w14:paraId="028C9B7D" w14:textId="77777777" w:rsidR="00BA216B" w:rsidRDefault="00BA216B" w:rsidP="00D4581B"/>
                    <w:p w14:paraId="6735CE98" w14:textId="77777777" w:rsidR="00BA216B" w:rsidRDefault="00BA216B" w:rsidP="00D4581B"/>
                    <w:p w14:paraId="1643824D" w14:textId="77777777" w:rsidR="00BA216B" w:rsidRDefault="00BA216B" w:rsidP="00D4581B"/>
                    <w:p w14:paraId="36EA8FBA" w14:textId="77777777" w:rsidR="00BA216B" w:rsidRDefault="00BA216B" w:rsidP="00D4581B"/>
                    <w:p w14:paraId="5F989E8C" w14:textId="77777777" w:rsidR="00BA216B" w:rsidRDefault="00BA216B" w:rsidP="00D4581B"/>
                    <w:p w14:paraId="7D0741BD" w14:textId="77777777" w:rsidR="00BA216B" w:rsidRDefault="00BA216B" w:rsidP="00D4581B"/>
                    <w:p w14:paraId="1A71EA8C" w14:textId="77777777" w:rsidR="00BA216B" w:rsidRDefault="00BA216B" w:rsidP="00D4581B"/>
                    <w:p w14:paraId="1F3FAC24" w14:textId="77777777" w:rsidR="00BA216B" w:rsidRDefault="00BA216B" w:rsidP="00D4581B"/>
                    <w:p w14:paraId="68BBAC27" w14:textId="77777777" w:rsidR="00BA216B" w:rsidRDefault="00BA216B" w:rsidP="00D4581B"/>
                    <w:p w14:paraId="02C85486" w14:textId="77777777" w:rsidR="00BA216B" w:rsidRDefault="00BA216B" w:rsidP="00D4581B"/>
                    <w:p w14:paraId="5A5F51EC" w14:textId="77777777" w:rsidR="00BA216B" w:rsidRDefault="00BA216B" w:rsidP="00D4581B"/>
                    <w:p w14:paraId="15D6C240" w14:textId="77777777" w:rsidR="00BA216B" w:rsidRDefault="00BA216B" w:rsidP="00D4581B"/>
                    <w:p w14:paraId="6AE6D0DD" w14:textId="77777777" w:rsidR="00BA216B" w:rsidRDefault="00BA216B" w:rsidP="00D4581B"/>
                    <w:p w14:paraId="33E7904B" w14:textId="77777777" w:rsidR="00BA216B" w:rsidRDefault="00BA216B" w:rsidP="00D4581B"/>
                    <w:p w14:paraId="55975733" w14:textId="77777777" w:rsidR="00BA216B" w:rsidRDefault="00BA216B" w:rsidP="00D4581B"/>
                    <w:p w14:paraId="29F92415" w14:textId="77777777" w:rsidR="00BA216B" w:rsidRDefault="00BA216B" w:rsidP="00D4581B"/>
                    <w:p w14:paraId="55EA0A53" w14:textId="77777777" w:rsidR="00BA216B" w:rsidRDefault="00BA216B" w:rsidP="00D4581B"/>
                    <w:p w14:paraId="0E9B040C" w14:textId="77777777" w:rsidR="00BA216B" w:rsidRDefault="00BA216B" w:rsidP="00D4581B"/>
                    <w:p w14:paraId="6BF6F76E" w14:textId="77777777" w:rsidR="00BA216B" w:rsidRDefault="00BA216B" w:rsidP="00D4581B"/>
                    <w:p w14:paraId="7C7F2434" w14:textId="77777777" w:rsidR="00BA216B" w:rsidRDefault="00BA216B" w:rsidP="00D4581B"/>
                    <w:p w14:paraId="349CD8CD" w14:textId="77777777" w:rsidR="00BA216B" w:rsidRDefault="00BA216B" w:rsidP="00D4581B"/>
                    <w:p w14:paraId="0035F855" w14:textId="77777777" w:rsidR="00BA216B" w:rsidRDefault="00BA216B" w:rsidP="00D4581B"/>
                    <w:p w14:paraId="31848FC6" w14:textId="77777777" w:rsidR="00BA216B" w:rsidRDefault="00BA216B" w:rsidP="00D4581B"/>
                    <w:p w14:paraId="458C6FEE" w14:textId="77777777" w:rsidR="00BA216B" w:rsidRDefault="00BA216B" w:rsidP="00D4581B"/>
                    <w:p w14:paraId="37AECCE3" w14:textId="77777777" w:rsidR="00BA216B" w:rsidRDefault="00BA216B" w:rsidP="00D4581B"/>
                    <w:p w14:paraId="47F6E89F" w14:textId="77777777" w:rsidR="00BA216B" w:rsidRDefault="00BA216B" w:rsidP="00D4581B"/>
                    <w:p w14:paraId="6646F287" w14:textId="77777777" w:rsidR="00BA216B" w:rsidRDefault="00BA216B" w:rsidP="00D4581B"/>
                    <w:p w14:paraId="4AD30BEB" w14:textId="77777777" w:rsidR="00BA216B" w:rsidRDefault="00BA216B" w:rsidP="00D4581B"/>
                    <w:p w14:paraId="1D7D1F46" w14:textId="77777777" w:rsidR="00BA216B" w:rsidRDefault="00BA216B" w:rsidP="00D4581B"/>
                    <w:p w14:paraId="64257F4B" w14:textId="77777777" w:rsidR="00BA216B" w:rsidRDefault="00BA216B" w:rsidP="00D4581B"/>
                    <w:p w14:paraId="0D91494D" w14:textId="77777777" w:rsidR="00BA216B" w:rsidRDefault="00BA216B" w:rsidP="00D4581B"/>
                    <w:p w14:paraId="19B5B56A" w14:textId="77777777" w:rsidR="00BA216B" w:rsidRDefault="00BA216B" w:rsidP="00D4581B"/>
                    <w:p w14:paraId="6AFD5DF3" w14:textId="77777777" w:rsidR="00BA216B" w:rsidRDefault="00BA216B" w:rsidP="00D4581B"/>
                    <w:p w14:paraId="150A2732" w14:textId="77777777" w:rsidR="00BA216B" w:rsidRDefault="00BA216B" w:rsidP="00D4581B"/>
                    <w:p w14:paraId="418E5CA4" w14:textId="77777777" w:rsidR="00BA216B" w:rsidRDefault="00BA216B" w:rsidP="00D4581B"/>
                    <w:p w14:paraId="0D84D141" w14:textId="77777777" w:rsidR="00BA216B" w:rsidRDefault="00BA216B" w:rsidP="00D4581B"/>
                    <w:p w14:paraId="3B5C5DA4" w14:textId="77777777" w:rsidR="00BA216B" w:rsidRDefault="00BA216B" w:rsidP="00D4581B"/>
                    <w:p w14:paraId="61812ACD" w14:textId="77777777" w:rsidR="00BA216B" w:rsidRDefault="00BA216B" w:rsidP="00D4581B"/>
                    <w:p w14:paraId="3353EC97" w14:textId="77777777" w:rsidR="00BA216B" w:rsidRDefault="00BA216B" w:rsidP="00D4581B"/>
                    <w:p w14:paraId="35A828D5" w14:textId="77777777" w:rsidR="00BA216B" w:rsidRDefault="00BA216B" w:rsidP="00D4581B"/>
                    <w:p w14:paraId="0F335444" w14:textId="77777777" w:rsidR="00BA216B" w:rsidRDefault="00BA216B" w:rsidP="00D4581B"/>
                    <w:p w14:paraId="3F3462DC" w14:textId="77777777" w:rsidR="00BA216B" w:rsidRDefault="00BA216B" w:rsidP="00D4581B"/>
                    <w:p w14:paraId="57C16790" w14:textId="77777777" w:rsidR="00BA216B" w:rsidRDefault="00BA216B" w:rsidP="00D4581B"/>
                    <w:p w14:paraId="31AEF0C1" w14:textId="77777777" w:rsidR="00BA216B" w:rsidRDefault="00BA216B" w:rsidP="00D4581B"/>
                    <w:p w14:paraId="1F56F61B" w14:textId="77777777" w:rsidR="00BA216B" w:rsidRDefault="00BA216B" w:rsidP="00D4581B"/>
                    <w:p w14:paraId="662C230D" w14:textId="77777777" w:rsidR="00BA216B" w:rsidRDefault="00BA216B" w:rsidP="00D4581B"/>
                    <w:p w14:paraId="4649A13C" w14:textId="77777777" w:rsidR="00BA216B" w:rsidRDefault="00BA216B" w:rsidP="00D4581B"/>
                    <w:p w14:paraId="11BB49C6" w14:textId="77777777" w:rsidR="00BA216B" w:rsidRDefault="00BA216B" w:rsidP="00D4581B"/>
                    <w:p w14:paraId="5909F5A3" w14:textId="77777777" w:rsidR="00BA216B" w:rsidRDefault="00BA216B" w:rsidP="00D4581B"/>
                    <w:p w14:paraId="6E215DB5" w14:textId="77777777" w:rsidR="00BA216B" w:rsidRDefault="00BA216B" w:rsidP="00D4581B"/>
                    <w:p w14:paraId="1114CD63" w14:textId="77777777" w:rsidR="00BA216B" w:rsidRDefault="00BA216B" w:rsidP="00D4581B"/>
                    <w:p w14:paraId="66180057" w14:textId="77777777" w:rsidR="00BA216B" w:rsidRDefault="00BA216B" w:rsidP="00D4581B"/>
                    <w:p w14:paraId="41D1FE58" w14:textId="77777777" w:rsidR="00BA216B" w:rsidRDefault="00BA216B" w:rsidP="00D4581B"/>
                    <w:p w14:paraId="30174FA9" w14:textId="77777777" w:rsidR="00BA216B" w:rsidRDefault="00BA216B" w:rsidP="00D4581B"/>
                    <w:p w14:paraId="0957CA22" w14:textId="77777777" w:rsidR="00BA216B" w:rsidRDefault="00BA216B" w:rsidP="00D4581B"/>
                    <w:p w14:paraId="07F235A0" w14:textId="77777777" w:rsidR="00BA216B" w:rsidRDefault="00BA216B" w:rsidP="00D4581B"/>
                    <w:p w14:paraId="71FFE23C" w14:textId="77777777" w:rsidR="00BA216B" w:rsidRDefault="00BA216B" w:rsidP="00D4581B"/>
                    <w:p w14:paraId="009710F6" w14:textId="77777777" w:rsidR="00BA216B" w:rsidRDefault="00BA216B" w:rsidP="00D4581B"/>
                    <w:p w14:paraId="3E7255E7" w14:textId="77777777" w:rsidR="00BA216B" w:rsidRDefault="00BA216B" w:rsidP="00D4581B"/>
                    <w:p w14:paraId="43566306" w14:textId="77777777" w:rsidR="00BA216B" w:rsidRDefault="00BA216B" w:rsidP="00D4581B"/>
                    <w:p w14:paraId="6421B5E5" w14:textId="77777777" w:rsidR="00BA216B" w:rsidRDefault="00BA216B" w:rsidP="00D4581B"/>
                    <w:p w14:paraId="7C4BEE6D" w14:textId="77777777" w:rsidR="00BA216B" w:rsidRDefault="00BA216B" w:rsidP="00D4581B"/>
                    <w:p w14:paraId="0806BC72" w14:textId="77777777" w:rsidR="00BA216B" w:rsidRDefault="00BA216B" w:rsidP="00D4581B"/>
                    <w:p w14:paraId="057803CF" w14:textId="77777777" w:rsidR="00BA216B" w:rsidRDefault="00BA216B" w:rsidP="00D4581B"/>
                    <w:p w14:paraId="6836DDFC" w14:textId="77777777" w:rsidR="00BA216B" w:rsidRDefault="00BA216B" w:rsidP="00D4581B"/>
                    <w:p w14:paraId="1BEEF8D2" w14:textId="77777777" w:rsidR="00BA216B" w:rsidRDefault="00BA216B" w:rsidP="00D4581B"/>
                    <w:p w14:paraId="39CC55D3" w14:textId="77777777" w:rsidR="00BA216B" w:rsidRDefault="00BA216B" w:rsidP="00D4581B"/>
                    <w:p w14:paraId="6F0548B4" w14:textId="77777777" w:rsidR="00BA216B" w:rsidRDefault="00BA216B" w:rsidP="00D4581B"/>
                    <w:p w14:paraId="38C3256A" w14:textId="77777777" w:rsidR="00BA216B" w:rsidRDefault="00BA216B" w:rsidP="00D4581B"/>
                    <w:p w14:paraId="317F2F72" w14:textId="77777777" w:rsidR="00BA216B" w:rsidRDefault="00BA216B" w:rsidP="00D4581B"/>
                    <w:p w14:paraId="774BFD61" w14:textId="77777777" w:rsidR="00BA216B" w:rsidRDefault="00BA216B" w:rsidP="00D4581B"/>
                    <w:p w14:paraId="394471B1" w14:textId="77777777" w:rsidR="00BA216B" w:rsidRDefault="00BA216B" w:rsidP="00D4581B"/>
                    <w:p w14:paraId="11CA6C18" w14:textId="77777777" w:rsidR="00BA216B" w:rsidRDefault="00BA216B" w:rsidP="00D4581B"/>
                    <w:p w14:paraId="1DA19190" w14:textId="77777777" w:rsidR="00BA216B" w:rsidRDefault="00BA216B" w:rsidP="00D4581B"/>
                    <w:p w14:paraId="5A5A07AB" w14:textId="77777777" w:rsidR="00BA216B" w:rsidRDefault="00BA216B" w:rsidP="00D4581B"/>
                    <w:p w14:paraId="4AE51A77" w14:textId="77777777" w:rsidR="00BA216B" w:rsidRDefault="00BA216B" w:rsidP="00D4581B"/>
                    <w:p w14:paraId="52351DEC" w14:textId="77777777" w:rsidR="00BA216B" w:rsidRDefault="00BA216B" w:rsidP="00D4581B"/>
                    <w:p w14:paraId="5AC9C6A4" w14:textId="77777777" w:rsidR="00BA216B" w:rsidRDefault="00BA216B" w:rsidP="00D4581B"/>
                    <w:p w14:paraId="09D66E9A" w14:textId="77777777" w:rsidR="00BA216B" w:rsidRDefault="00BA216B" w:rsidP="00D4581B"/>
                    <w:p w14:paraId="025DC871" w14:textId="77777777" w:rsidR="00BA216B" w:rsidRDefault="00BA216B" w:rsidP="00D4581B"/>
                    <w:p w14:paraId="62DF36E5" w14:textId="77777777" w:rsidR="00BA216B" w:rsidRDefault="00BA216B" w:rsidP="00D4581B"/>
                    <w:p w14:paraId="2849D09A" w14:textId="77777777" w:rsidR="00BA216B" w:rsidRDefault="00BA216B" w:rsidP="00D4581B"/>
                    <w:p w14:paraId="32D47385" w14:textId="77777777" w:rsidR="00BA216B" w:rsidRDefault="00BA216B" w:rsidP="00D4581B"/>
                    <w:p w14:paraId="1B608B69" w14:textId="77777777" w:rsidR="00BA216B" w:rsidRDefault="00BA216B" w:rsidP="00D4581B"/>
                    <w:p w14:paraId="61D109AB" w14:textId="77777777" w:rsidR="00BA216B" w:rsidRDefault="00BA216B" w:rsidP="00D4581B"/>
                    <w:p w14:paraId="2B6CCCC0" w14:textId="77777777" w:rsidR="00BA216B" w:rsidRDefault="00BA216B" w:rsidP="00D4581B"/>
                    <w:p w14:paraId="07F79D3F" w14:textId="77777777" w:rsidR="00BA216B" w:rsidRDefault="00BA216B" w:rsidP="00D4581B"/>
                    <w:p w14:paraId="415835E8" w14:textId="77777777" w:rsidR="00BA216B" w:rsidRDefault="00BA216B" w:rsidP="00D4581B"/>
                    <w:p w14:paraId="7018CBB6" w14:textId="77777777" w:rsidR="00BA216B" w:rsidRDefault="00BA216B" w:rsidP="00D4581B"/>
                    <w:p w14:paraId="024BFB6F" w14:textId="77777777" w:rsidR="00BA216B" w:rsidRDefault="00BA216B" w:rsidP="00D4581B"/>
                    <w:p w14:paraId="37F97D9C" w14:textId="77777777" w:rsidR="00BA216B" w:rsidRDefault="00BA216B" w:rsidP="00D4581B"/>
                    <w:p w14:paraId="79548A8F" w14:textId="77777777" w:rsidR="00BA216B" w:rsidRDefault="00BA216B" w:rsidP="00D4581B"/>
                    <w:p w14:paraId="3B548C55" w14:textId="77777777" w:rsidR="00BA216B" w:rsidRDefault="00BA216B" w:rsidP="00D4581B"/>
                    <w:p w14:paraId="35986070" w14:textId="77777777" w:rsidR="00BA216B" w:rsidRDefault="00BA216B" w:rsidP="00D4581B"/>
                    <w:p w14:paraId="31B86E13" w14:textId="77777777" w:rsidR="00BA216B" w:rsidRDefault="00BA216B" w:rsidP="00D4581B"/>
                    <w:p w14:paraId="0B638A06" w14:textId="77777777" w:rsidR="00BA216B" w:rsidRDefault="00BA216B" w:rsidP="00D4581B"/>
                    <w:p w14:paraId="04B2C7B9" w14:textId="77777777" w:rsidR="00BA216B" w:rsidRDefault="00BA216B" w:rsidP="00D4581B"/>
                    <w:p w14:paraId="59A4B8E1" w14:textId="77777777" w:rsidR="00BA216B" w:rsidRDefault="00BA216B" w:rsidP="00D4581B"/>
                    <w:p w14:paraId="1F55842E" w14:textId="77777777" w:rsidR="00BA216B" w:rsidRDefault="00BA216B" w:rsidP="00D4581B"/>
                    <w:p w14:paraId="2EBC9687" w14:textId="77777777" w:rsidR="00BA216B" w:rsidRDefault="00BA216B" w:rsidP="00D4581B"/>
                    <w:p w14:paraId="13E78D44" w14:textId="77777777" w:rsidR="00BA216B" w:rsidRDefault="00BA216B" w:rsidP="00D4581B"/>
                    <w:p w14:paraId="35232379" w14:textId="77777777" w:rsidR="00BA216B" w:rsidRDefault="00BA216B" w:rsidP="00D4581B"/>
                    <w:p w14:paraId="2014B486" w14:textId="77777777" w:rsidR="00BA216B" w:rsidRDefault="00BA216B" w:rsidP="00D4581B"/>
                    <w:p w14:paraId="555E2ACE" w14:textId="77777777" w:rsidR="00BA216B" w:rsidRDefault="00BA216B" w:rsidP="00D4581B"/>
                    <w:p w14:paraId="189D0E89" w14:textId="77777777" w:rsidR="00BA216B" w:rsidRDefault="00BA216B" w:rsidP="00D4581B"/>
                    <w:p w14:paraId="5C434E3F" w14:textId="77777777" w:rsidR="00BA216B" w:rsidRDefault="00BA216B" w:rsidP="00D4581B"/>
                    <w:p w14:paraId="1D1DB4BC" w14:textId="77777777" w:rsidR="00BA216B" w:rsidRDefault="00BA216B" w:rsidP="00D4581B"/>
                    <w:p w14:paraId="17AB4EB7" w14:textId="77777777" w:rsidR="00BA216B" w:rsidRDefault="00BA216B" w:rsidP="00D4581B"/>
                    <w:p w14:paraId="21F781B9" w14:textId="77777777" w:rsidR="00BA216B" w:rsidRDefault="00BA216B" w:rsidP="00D4581B"/>
                    <w:p w14:paraId="2F38555F" w14:textId="77777777" w:rsidR="00BA216B" w:rsidRDefault="00BA216B" w:rsidP="00D4581B"/>
                    <w:p w14:paraId="1F2FFC13" w14:textId="77777777" w:rsidR="00BA216B" w:rsidRDefault="00BA216B" w:rsidP="00D4581B"/>
                    <w:p w14:paraId="0EE62139" w14:textId="77777777" w:rsidR="00BA216B" w:rsidRDefault="00BA216B" w:rsidP="00D4581B"/>
                    <w:p w14:paraId="2D9543A7" w14:textId="77777777" w:rsidR="00BA216B" w:rsidRDefault="00BA216B" w:rsidP="00D4581B"/>
                    <w:p w14:paraId="52511D22" w14:textId="77777777" w:rsidR="00BA216B" w:rsidRDefault="00BA216B" w:rsidP="00D4581B"/>
                    <w:p w14:paraId="0CD7756D" w14:textId="77777777" w:rsidR="00BA216B" w:rsidRDefault="00BA216B" w:rsidP="00D4581B"/>
                    <w:p w14:paraId="40C0826E" w14:textId="77777777" w:rsidR="00BA216B" w:rsidRDefault="00BA216B" w:rsidP="00D4581B"/>
                    <w:p w14:paraId="345899C4" w14:textId="77777777" w:rsidR="00BA216B" w:rsidRDefault="00BA216B" w:rsidP="00D4581B"/>
                    <w:p w14:paraId="460FCBF2" w14:textId="77777777" w:rsidR="00BA216B" w:rsidRDefault="00BA216B" w:rsidP="00D4581B"/>
                    <w:p w14:paraId="670FD149" w14:textId="77777777" w:rsidR="00BA216B" w:rsidRDefault="00BA216B" w:rsidP="00D4581B"/>
                    <w:p w14:paraId="64DCDD92" w14:textId="77777777" w:rsidR="00BA216B" w:rsidRDefault="00BA216B" w:rsidP="00D4581B"/>
                    <w:p w14:paraId="082D1424" w14:textId="77777777" w:rsidR="00BA216B" w:rsidRDefault="00BA216B" w:rsidP="00D4581B"/>
                    <w:p w14:paraId="446A6459" w14:textId="77777777" w:rsidR="00BA216B" w:rsidRDefault="00BA216B" w:rsidP="00D4581B"/>
                    <w:p w14:paraId="409877CF" w14:textId="77777777" w:rsidR="00BA216B" w:rsidRDefault="00BA216B" w:rsidP="00D4581B"/>
                    <w:p w14:paraId="343912FF" w14:textId="77777777" w:rsidR="00BA216B" w:rsidRDefault="00BA216B" w:rsidP="00D4581B"/>
                    <w:p w14:paraId="0C9A8F77" w14:textId="77777777" w:rsidR="00BA216B" w:rsidRDefault="00BA216B" w:rsidP="00D4581B"/>
                    <w:p w14:paraId="207E7F01" w14:textId="77777777" w:rsidR="00BA216B" w:rsidRDefault="00BA216B" w:rsidP="00D4581B"/>
                    <w:p w14:paraId="2FDB1ABD" w14:textId="77777777" w:rsidR="00BA216B" w:rsidRDefault="00BA216B" w:rsidP="00D4581B"/>
                    <w:p w14:paraId="039D822E" w14:textId="77777777" w:rsidR="00BA216B" w:rsidRDefault="00BA216B" w:rsidP="00D4581B"/>
                    <w:p w14:paraId="4C97D70E" w14:textId="77777777" w:rsidR="00BA216B" w:rsidRDefault="00BA216B" w:rsidP="00D4581B"/>
                    <w:p w14:paraId="782224B3" w14:textId="77777777" w:rsidR="00BA216B" w:rsidRDefault="00BA216B" w:rsidP="00D4581B"/>
                    <w:p w14:paraId="50E6E774" w14:textId="77777777" w:rsidR="00BA216B" w:rsidRDefault="00BA216B" w:rsidP="00D4581B"/>
                    <w:p w14:paraId="454A33DE" w14:textId="77777777" w:rsidR="00BA216B" w:rsidRDefault="00BA216B" w:rsidP="00D4581B"/>
                    <w:p w14:paraId="4AB4A69C" w14:textId="77777777" w:rsidR="00BA216B" w:rsidRDefault="00BA216B" w:rsidP="00D4581B"/>
                    <w:p w14:paraId="0F689C25" w14:textId="77777777" w:rsidR="00BA216B" w:rsidRDefault="00BA216B" w:rsidP="00D4581B"/>
                    <w:p w14:paraId="3B3AF961" w14:textId="77777777" w:rsidR="00BA216B" w:rsidRDefault="00BA216B" w:rsidP="00D4581B"/>
                    <w:p w14:paraId="607DD215" w14:textId="77777777" w:rsidR="00BA216B" w:rsidRDefault="00BA216B" w:rsidP="00D4581B"/>
                    <w:p w14:paraId="55F15348" w14:textId="77777777" w:rsidR="00BA216B" w:rsidRDefault="00BA216B" w:rsidP="00D4581B"/>
                    <w:p w14:paraId="2614E153" w14:textId="77777777" w:rsidR="00BA216B" w:rsidRDefault="00BA216B" w:rsidP="00D4581B"/>
                    <w:p w14:paraId="0A1503C6" w14:textId="77777777" w:rsidR="00BA216B" w:rsidRDefault="00BA216B" w:rsidP="00D4581B"/>
                    <w:p w14:paraId="633E7581" w14:textId="77777777" w:rsidR="00BA216B" w:rsidRDefault="00BA216B" w:rsidP="00D4581B"/>
                    <w:p w14:paraId="6E2EC701" w14:textId="77777777" w:rsidR="00BA216B" w:rsidRDefault="00BA216B" w:rsidP="00D4581B"/>
                    <w:p w14:paraId="139555D8" w14:textId="77777777" w:rsidR="00BA216B" w:rsidRDefault="00BA216B" w:rsidP="00D4581B"/>
                    <w:p w14:paraId="630B0945" w14:textId="77777777" w:rsidR="00BA216B" w:rsidRDefault="00BA216B" w:rsidP="00D4581B"/>
                    <w:p w14:paraId="396F990C" w14:textId="77777777" w:rsidR="00BA216B" w:rsidRDefault="00BA216B" w:rsidP="00D4581B"/>
                    <w:p w14:paraId="094F3A4E" w14:textId="77777777" w:rsidR="00BA216B" w:rsidRDefault="00BA216B" w:rsidP="00D4581B"/>
                    <w:p w14:paraId="3F7C66C0" w14:textId="77777777" w:rsidR="00BA216B" w:rsidRDefault="00BA216B" w:rsidP="00D4581B"/>
                    <w:p w14:paraId="227EB83B" w14:textId="77777777" w:rsidR="00BA216B" w:rsidRDefault="00BA216B" w:rsidP="00D4581B"/>
                    <w:p w14:paraId="726E7929" w14:textId="77777777" w:rsidR="00BA216B" w:rsidRDefault="00BA216B" w:rsidP="00D4581B"/>
                    <w:p w14:paraId="132B0FE9" w14:textId="77777777" w:rsidR="00BA216B" w:rsidRDefault="00BA216B" w:rsidP="00D4581B"/>
                    <w:p w14:paraId="760E146A" w14:textId="77777777" w:rsidR="00BA216B" w:rsidRDefault="00BA216B" w:rsidP="00D4581B"/>
                    <w:p w14:paraId="15321E3F" w14:textId="77777777" w:rsidR="00BA216B" w:rsidRDefault="00BA216B" w:rsidP="00D4581B"/>
                    <w:p w14:paraId="3EBF148E" w14:textId="77777777" w:rsidR="00BA216B" w:rsidRDefault="00BA216B" w:rsidP="00D4581B"/>
                    <w:p w14:paraId="438451DE" w14:textId="77777777" w:rsidR="00BA216B" w:rsidRDefault="00BA216B" w:rsidP="00D4581B"/>
                    <w:p w14:paraId="46459A06" w14:textId="77777777" w:rsidR="00BA216B" w:rsidRDefault="00BA216B" w:rsidP="00D4581B"/>
                    <w:p w14:paraId="7732B2FD" w14:textId="77777777" w:rsidR="00BA216B" w:rsidRDefault="00BA216B" w:rsidP="00D4581B"/>
                    <w:p w14:paraId="6F0999CE" w14:textId="77777777" w:rsidR="00BA216B" w:rsidRDefault="00BA216B" w:rsidP="00D4581B"/>
                    <w:p w14:paraId="5E5E6474" w14:textId="77777777" w:rsidR="00BA216B" w:rsidRDefault="00BA216B" w:rsidP="00D4581B"/>
                    <w:p w14:paraId="66409047" w14:textId="77777777" w:rsidR="00BA216B" w:rsidRDefault="00BA216B" w:rsidP="00D4581B"/>
                    <w:p w14:paraId="55EBE156" w14:textId="77777777" w:rsidR="00BA216B" w:rsidRDefault="00BA216B" w:rsidP="00D4581B"/>
                    <w:p w14:paraId="55308F82" w14:textId="77777777" w:rsidR="00BA216B" w:rsidRDefault="00BA216B" w:rsidP="00D4581B"/>
                    <w:p w14:paraId="42FE6450" w14:textId="77777777" w:rsidR="00BA216B" w:rsidRDefault="00BA216B" w:rsidP="00D4581B"/>
                    <w:p w14:paraId="345B3518" w14:textId="77777777" w:rsidR="00BA216B" w:rsidRDefault="00BA216B" w:rsidP="00D4581B"/>
                    <w:p w14:paraId="2A10A001" w14:textId="77777777" w:rsidR="00BA216B" w:rsidRDefault="00BA216B" w:rsidP="00D4581B"/>
                    <w:p w14:paraId="5AD70860" w14:textId="77777777" w:rsidR="00BA216B" w:rsidRDefault="00BA216B" w:rsidP="00D4581B"/>
                    <w:p w14:paraId="066925B1" w14:textId="77777777" w:rsidR="00BA216B" w:rsidRDefault="00BA216B" w:rsidP="00D4581B"/>
                    <w:p w14:paraId="0AD7B07A" w14:textId="77777777" w:rsidR="00BA216B" w:rsidRDefault="00BA216B" w:rsidP="00D4581B"/>
                    <w:p w14:paraId="0F99DC24" w14:textId="77777777" w:rsidR="00BA216B" w:rsidRDefault="00BA216B" w:rsidP="00D4581B"/>
                    <w:p w14:paraId="1C9EFDD0" w14:textId="77777777" w:rsidR="00BA216B" w:rsidRDefault="00BA216B" w:rsidP="00D4581B"/>
                    <w:p w14:paraId="1A7BD8E6" w14:textId="77777777" w:rsidR="00BA216B" w:rsidRDefault="00BA216B" w:rsidP="00D4581B"/>
                    <w:p w14:paraId="1C3CBC35" w14:textId="77777777" w:rsidR="00BA216B" w:rsidRDefault="00BA216B" w:rsidP="00D4581B"/>
                    <w:p w14:paraId="610D101F" w14:textId="77777777" w:rsidR="00BA216B" w:rsidRDefault="00BA216B" w:rsidP="00D4581B"/>
                    <w:p w14:paraId="4D30716B" w14:textId="77777777" w:rsidR="00BA216B" w:rsidRDefault="00BA216B" w:rsidP="00D4581B"/>
                    <w:p w14:paraId="567BEEE3" w14:textId="77777777" w:rsidR="00BA216B" w:rsidRDefault="00BA216B" w:rsidP="00D4581B"/>
                    <w:p w14:paraId="6B884C36" w14:textId="77777777" w:rsidR="00BA216B" w:rsidRDefault="00BA216B" w:rsidP="00D4581B"/>
                    <w:p w14:paraId="66E093F9" w14:textId="77777777" w:rsidR="00BA216B" w:rsidRDefault="00BA216B" w:rsidP="00D4581B"/>
                    <w:p w14:paraId="5099A813" w14:textId="77777777" w:rsidR="00BA216B" w:rsidRDefault="00BA216B" w:rsidP="00D4581B"/>
                    <w:p w14:paraId="31D1BAF8" w14:textId="77777777" w:rsidR="00BA216B" w:rsidRDefault="00BA216B" w:rsidP="00D4581B"/>
                    <w:p w14:paraId="55FE7C4E" w14:textId="77777777" w:rsidR="00BA216B" w:rsidRDefault="00BA216B" w:rsidP="00D4581B"/>
                    <w:p w14:paraId="1EF3AFBA" w14:textId="77777777" w:rsidR="00BA216B" w:rsidRDefault="00BA216B" w:rsidP="00D4581B"/>
                    <w:p w14:paraId="05A941EC" w14:textId="77777777" w:rsidR="00BA216B" w:rsidRDefault="00BA216B" w:rsidP="00D4581B"/>
                    <w:p w14:paraId="4952BBEC" w14:textId="77777777" w:rsidR="00BA216B" w:rsidRDefault="00BA216B" w:rsidP="00D4581B"/>
                    <w:p w14:paraId="060027A0" w14:textId="77777777" w:rsidR="00BA216B" w:rsidRDefault="00BA216B" w:rsidP="00D4581B"/>
                    <w:p w14:paraId="4EFCE543" w14:textId="77777777" w:rsidR="00BA216B" w:rsidRDefault="00BA216B" w:rsidP="00D4581B"/>
                    <w:p w14:paraId="56F427C3" w14:textId="77777777" w:rsidR="00BA216B" w:rsidRDefault="00BA216B" w:rsidP="00D4581B"/>
                    <w:p w14:paraId="6FA6374F" w14:textId="77777777" w:rsidR="00BA216B" w:rsidRDefault="00BA216B" w:rsidP="00D4581B"/>
                    <w:p w14:paraId="56A4B8E0" w14:textId="77777777" w:rsidR="00BA216B" w:rsidRDefault="00BA216B" w:rsidP="00D4581B"/>
                    <w:p w14:paraId="085547DD" w14:textId="77777777" w:rsidR="00BA216B" w:rsidRDefault="00BA216B" w:rsidP="00D4581B"/>
                    <w:p w14:paraId="4AB29EA2" w14:textId="77777777" w:rsidR="00BA216B" w:rsidRDefault="00BA216B" w:rsidP="00D4581B"/>
                    <w:p w14:paraId="417C9347" w14:textId="77777777" w:rsidR="00BA216B" w:rsidRDefault="00BA216B" w:rsidP="00D4581B"/>
                    <w:p w14:paraId="632AF03E" w14:textId="77777777" w:rsidR="00BA216B" w:rsidRDefault="00BA216B" w:rsidP="00D4581B"/>
                    <w:p w14:paraId="014F787B" w14:textId="77777777" w:rsidR="00BA216B" w:rsidRDefault="00BA216B" w:rsidP="00D4581B"/>
                    <w:p w14:paraId="60CDC71F" w14:textId="77777777" w:rsidR="00BA216B" w:rsidRDefault="00BA216B" w:rsidP="00D4581B"/>
                    <w:p w14:paraId="515CD232" w14:textId="77777777" w:rsidR="00BA216B" w:rsidRDefault="00BA216B" w:rsidP="00D4581B"/>
                    <w:p w14:paraId="70F8969C" w14:textId="77777777" w:rsidR="00BA216B" w:rsidRDefault="00BA216B" w:rsidP="00D4581B"/>
                    <w:p w14:paraId="0BB6E5B2" w14:textId="77777777" w:rsidR="00BA216B" w:rsidRDefault="00BA216B" w:rsidP="00D4581B"/>
                    <w:p w14:paraId="02969D6F" w14:textId="77777777" w:rsidR="00BA216B" w:rsidRDefault="00BA216B" w:rsidP="00D4581B"/>
                    <w:p w14:paraId="67224E8A" w14:textId="77777777" w:rsidR="00BA216B" w:rsidRDefault="00BA216B" w:rsidP="00D4581B"/>
                    <w:p w14:paraId="2A2BEC36" w14:textId="77777777" w:rsidR="00BA216B" w:rsidRDefault="00BA216B" w:rsidP="00D4581B"/>
                    <w:p w14:paraId="7211A98F" w14:textId="77777777" w:rsidR="00BA216B" w:rsidRDefault="00BA216B" w:rsidP="00D4581B"/>
                    <w:p w14:paraId="2AA2B9E7" w14:textId="77777777" w:rsidR="00BA216B" w:rsidRDefault="00BA216B" w:rsidP="00D4581B"/>
                    <w:p w14:paraId="3FC29C93" w14:textId="77777777" w:rsidR="00BA216B" w:rsidRDefault="00BA216B" w:rsidP="00D4581B"/>
                    <w:p w14:paraId="27FD7C16" w14:textId="77777777" w:rsidR="00BA216B" w:rsidRDefault="00BA216B" w:rsidP="00D4581B"/>
                    <w:p w14:paraId="428E12D0" w14:textId="77777777" w:rsidR="00BA216B" w:rsidRDefault="00BA216B" w:rsidP="00D4581B"/>
                    <w:p w14:paraId="5F747F97" w14:textId="77777777" w:rsidR="00BA216B" w:rsidRDefault="00BA216B" w:rsidP="00D4581B"/>
                    <w:p w14:paraId="134FAF61" w14:textId="77777777" w:rsidR="00BA216B" w:rsidRDefault="00BA216B" w:rsidP="00D4581B"/>
                    <w:p w14:paraId="7307E8D0" w14:textId="77777777" w:rsidR="00BA216B" w:rsidRDefault="00BA216B" w:rsidP="00D4581B"/>
                    <w:p w14:paraId="117B65D5" w14:textId="77777777" w:rsidR="00BA216B" w:rsidRDefault="00BA216B" w:rsidP="00D4581B"/>
                    <w:p w14:paraId="45FE5001" w14:textId="77777777" w:rsidR="00BA216B" w:rsidRDefault="00BA216B" w:rsidP="00D4581B"/>
                    <w:p w14:paraId="485015F9" w14:textId="77777777" w:rsidR="00BA216B" w:rsidRDefault="00BA216B" w:rsidP="00D4581B"/>
                    <w:p w14:paraId="4367C29B" w14:textId="77777777" w:rsidR="00BA216B" w:rsidRDefault="00BA216B" w:rsidP="00D4581B"/>
                    <w:p w14:paraId="7EA18348" w14:textId="77777777" w:rsidR="00BA216B" w:rsidRDefault="00BA216B" w:rsidP="00D4581B"/>
                    <w:p w14:paraId="15364C3B" w14:textId="77777777" w:rsidR="00BA216B" w:rsidRDefault="00BA216B" w:rsidP="00D4581B"/>
                    <w:p w14:paraId="5F173CA3" w14:textId="77777777" w:rsidR="00BA216B" w:rsidRDefault="00BA216B" w:rsidP="00D4581B"/>
                    <w:p w14:paraId="197E24D1" w14:textId="77777777" w:rsidR="00BA216B" w:rsidRDefault="00BA216B" w:rsidP="00D4581B"/>
                    <w:p w14:paraId="1757131C" w14:textId="77777777" w:rsidR="00BA216B" w:rsidRDefault="00BA216B" w:rsidP="00D4581B"/>
                    <w:p w14:paraId="0284E0F5" w14:textId="77777777" w:rsidR="00BA216B" w:rsidRDefault="00BA216B" w:rsidP="00D4581B"/>
                    <w:p w14:paraId="3EB6CAEE" w14:textId="77777777" w:rsidR="00BA216B" w:rsidRDefault="00BA216B" w:rsidP="00D4581B"/>
                    <w:p w14:paraId="0593E196" w14:textId="77777777" w:rsidR="00BA216B" w:rsidRDefault="00BA216B" w:rsidP="00D4581B"/>
                    <w:p w14:paraId="1541E8CC" w14:textId="77777777" w:rsidR="00BA216B" w:rsidRDefault="00BA216B" w:rsidP="00D4581B"/>
                    <w:p w14:paraId="1C8CA185" w14:textId="77777777" w:rsidR="00BA216B" w:rsidRDefault="00BA216B" w:rsidP="00D4581B"/>
                    <w:p w14:paraId="5A1D22C3" w14:textId="77777777" w:rsidR="00BA216B" w:rsidRDefault="00BA216B" w:rsidP="00D4581B"/>
                    <w:p w14:paraId="2ACB7C91" w14:textId="77777777" w:rsidR="00BA216B" w:rsidRDefault="00BA216B" w:rsidP="00D4581B"/>
                    <w:p w14:paraId="5B768577" w14:textId="77777777" w:rsidR="00BA216B" w:rsidRDefault="00BA216B" w:rsidP="00D4581B"/>
                    <w:p w14:paraId="6CEB084F" w14:textId="77777777" w:rsidR="00BA216B" w:rsidRDefault="00BA216B" w:rsidP="00D4581B"/>
                    <w:p w14:paraId="0FAAB5FD" w14:textId="77777777" w:rsidR="00BA216B" w:rsidRDefault="00BA216B" w:rsidP="00D4581B"/>
                    <w:p w14:paraId="231464FB" w14:textId="77777777" w:rsidR="00BA216B" w:rsidRDefault="00BA216B" w:rsidP="00D4581B"/>
                    <w:p w14:paraId="6072C241" w14:textId="77777777" w:rsidR="00BA216B" w:rsidRDefault="00BA216B" w:rsidP="00D4581B"/>
                    <w:p w14:paraId="2D9325FC" w14:textId="77777777" w:rsidR="00BA216B" w:rsidRDefault="00BA216B" w:rsidP="00D4581B"/>
                    <w:p w14:paraId="0124FD62" w14:textId="77777777" w:rsidR="00BA216B" w:rsidRDefault="00BA216B" w:rsidP="00D4581B"/>
                    <w:p w14:paraId="03193AFF" w14:textId="77777777" w:rsidR="00BA216B" w:rsidRDefault="00BA216B" w:rsidP="00D4581B"/>
                    <w:p w14:paraId="79F90A6C" w14:textId="77777777" w:rsidR="00BA216B" w:rsidRDefault="00BA216B" w:rsidP="00D4581B"/>
                    <w:p w14:paraId="6211C901" w14:textId="77777777" w:rsidR="00BA216B" w:rsidRDefault="00BA216B" w:rsidP="00D4581B"/>
                    <w:p w14:paraId="5F590EF1" w14:textId="77777777" w:rsidR="00BA216B" w:rsidRDefault="00BA216B" w:rsidP="00D4581B"/>
                    <w:p w14:paraId="769F1CBF" w14:textId="77777777" w:rsidR="00BA216B" w:rsidRDefault="00BA216B" w:rsidP="00D4581B"/>
                    <w:p w14:paraId="511ECC7D" w14:textId="77777777" w:rsidR="00BA216B" w:rsidRDefault="00BA216B" w:rsidP="00D4581B"/>
                    <w:p w14:paraId="2597B00D" w14:textId="77777777" w:rsidR="00BA216B" w:rsidRDefault="00BA216B" w:rsidP="00D4581B"/>
                    <w:p w14:paraId="4749B7FE" w14:textId="77777777" w:rsidR="00BA216B" w:rsidRDefault="00BA216B" w:rsidP="00D4581B"/>
                    <w:p w14:paraId="722459DF" w14:textId="77777777" w:rsidR="00BA216B" w:rsidRDefault="00BA216B" w:rsidP="00D4581B"/>
                    <w:p w14:paraId="7798AE9A" w14:textId="77777777" w:rsidR="00BA216B" w:rsidRDefault="00BA216B" w:rsidP="00D4581B"/>
                    <w:p w14:paraId="376F4E0B" w14:textId="77777777" w:rsidR="00BA216B" w:rsidRDefault="00BA216B" w:rsidP="00D4581B"/>
                    <w:p w14:paraId="4411DED4" w14:textId="77777777" w:rsidR="00BA216B" w:rsidRDefault="00BA216B" w:rsidP="00D4581B"/>
                    <w:p w14:paraId="7C9E34E4" w14:textId="77777777" w:rsidR="00BA216B" w:rsidRDefault="00BA216B" w:rsidP="00D4581B"/>
                    <w:p w14:paraId="5C6012C7" w14:textId="77777777" w:rsidR="00BA216B" w:rsidRDefault="00BA216B" w:rsidP="00D4581B"/>
                    <w:p w14:paraId="6CBD312F" w14:textId="77777777" w:rsidR="00BA216B" w:rsidRDefault="00BA216B" w:rsidP="00D4581B"/>
                    <w:p w14:paraId="3114D08F" w14:textId="77777777" w:rsidR="00BA216B" w:rsidRDefault="00BA216B" w:rsidP="00D4581B"/>
                    <w:p w14:paraId="0691DACA" w14:textId="77777777" w:rsidR="00BA216B" w:rsidRDefault="00BA216B" w:rsidP="00D4581B"/>
                    <w:p w14:paraId="24832CE2" w14:textId="77777777" w:rsidR="00BA216B" w:rsidRDefault="00BA216B" w:rsidP="00D4581B"/>
                    <w:p w14:paraId="575DA81A" w14:textId="77777777" w:rsidR="00BA216B" w:rsidRDefault="00BA216B" w:rsidP="00D4581B"/>
                    <w:p w14:paraId="3F06CAA8" w14:textId="77777777" w:rsidR="00BA216B" w:rsidRDefault="00BA216B" w:rsidP="00D4581B"/>
                    <w:p w14:paraId="02996760" w14:textId="77777777" w:rsidR="00BA216B" w:rsidRDefault="00BA216B" w:rsidP="00D4581B"/>
                    <w:p w14:paraId="521F8745" w14:textId="77777777" w:rsidR="00BA216B" w:rsidRDefault="00BA216B" w:rsidP="00D4581B"/>
                    <w:p w14:paraId="1E954128" w14:textId="77777777" w:rsidR="00BA216B" w:rsidRDefault="00BA216B" w:rsidP="00D4581B"/>
                    <w:p w14:paraId="5EF152E7" w14:textId="77777777" w:rsidR="00BA216B" w:rsidRDefault="00BA216B" w:rsidP="00D4581B"/>
                    <w:p w14:paraId="6B064AAC" w14:textId="77777777" w:rsidR="00BA216B" w:rsidRDefault="00BA216B" w:rsidP="00D4581B"/>
                    <w:p w14:paraId="6B6B91C2" w14:textId="77777777" w:rsidR="00BA216B" w:rsidRDefault="00BA216B" w:rsidP="00D4581B"/>
                    <w:p w14:paraId="18C3A143" w14:textId="77777777" w:rsidR="00BA216B" w:rsidRDefault="00BA216B" w:rsidP="00D4581B"/>
                    <w:p w14:paraId="240E3C77" w14:textId="77777777" w:rsidR="00BA216B" w:rsidRDefault="00BA216B" w:rsidP="00D4581B"/>
                    <w:p w14:paraId="513272C0" w14:textId="77777777" w:rsidR="00BA216B" w:rsidRDefault="00BA216B" w:rsidP="00D4581B"/>
                    <w:p w14:paraId="17692192" w14:textId="77777777" w:rsidR="00BA216B" w:rsidRDefault="00BA216B" w:rsidP="00D4581B"/>
                    <w:p w14:paraId="37398E25" w14:textId="77777777" w:rsidR="00BA216B" w:rsidRDefault="00BA216B" w:rsidP="00D4581B"/>
                    <w:p w14:paraId="360EEC72" w14:textId="77777777" w:rsidR="00BA216B" w:rsidRDefault="00BA216B" w:rsidP="00D4581B"/>
                    <w:p w14:paraId="7591A46F" w14:textId="77777777" w:rsidR="00BA216B" w:rsidRDefault="00BA216B" w:rsidP="00D4581B"/>
                    <w:p w14:paraId="6F5E1A0D" w14:textId="77777777" w:rsidR="00BA216B" w:rsidRDefault="00BA216B" w:rsidP="00D4581B"/>
                    <w:p w14:paraId="081A5BF0" w14:textId="77777777" w:rsidR="00BA216B" w:rsidRDefault="00BA216B" w:rsidP="00D4581B"/>
                    <w:p w14:paraId="7645B95C" w14:textId="77777777" w:rsidR="00BA216B" w:rsidRDefault="00BA216B" w:rsidP="00D4581B"/>
                    <w:p w14:paraId="6BE500F2" w14:textId="77777777" w:rsidR="00BA216B" w:rsidRDefault="00BA216B" w:rsidP="00D4581B"/>
                    <w:p w14:paraId="4B622DF0" w14:textId="77777777" w:rsidR="00BA216B" w:rsidRDefault="00BA216B" w:rsidP="00D4581B"/>
                    <w:p w14:paraId="10892AEE" w14:textId="77777777" w:rsidR="00BA216B" w:rsidRDefault="00BA216B" w:rsidP="00D4581B"/>
                    <w:p w14:paraId="79409EA9" w14:textId="77777777" w:rsidR="00BA216B" w:rsidRDefault="00BA216B" w:rsidP="00D4581B"/>
                    <w:p w14:paraId="3F13AE0F" w14:textId="77777777" w:rsidR="00BA216B" w:rsidRDefault="00BA216B" w:rsidP="00D4581B"/>
                    <w:p w14:paraId="7109483E" w14:textId="77777777" w:rsidR="00BA216B" w:rsidRDefault="00BA216B" w:rsidP="00D4581B"/>
                    <w:p w14:paraId="0C2567B7" w14:textId="77777777" w:rsidR="00BA216B" w:rsidRDefault="00BA216B" w:rsidP="00D4581B"/>
                    <w:p w14:paraId="12088E42" w14:textId="77777777" w:rsidR="00BA216B" w:rsidRDefault="00BA216B" w:rsidP="00D4581B"/>
                    <w:p w14:paraId="6D4624FC" w14:textId="77777777" w:rsidR="00BA216B" w:rsidRDefault="00BA216B" w:rsidP="00D4581B"/>
                    <w:p w14:paraId="3705BB6D" w14:textId="77777777" w:rsidR="00BA216B" w:rsidRDefault="00BA216B" w:rsidP="00D4581B"/>
                    <w:p w14:paraId="71F42361" w14:textId="77777777" w:rsidR="00BA216B" w:rsidRDefault="00BA216B" w:rsidP="00D4581B"/>
                    <w:p w14:paraId="3DFE37D3" w14:textId="77777777" w:rsidR="00BA216B" w:rsidRDefault="00BA216B" w:rsidP="00D4581B"/>
                    <w:p w14:paraId="5CB06F98" w14:textId="77777777" w:rsidR="00BA216B" w:rsidRDefault="00BA216B" w:rsidP="00D4581B"/>
                    <w:p w14:paraId="77B6012B" w14:textId="77777777" w:rsidR="00BA216B" w:rsidRDefault="00BA216B" w:rsidP="00D4581B"/>
                    <w:p w14:paraId="1C57BE7E" w14:textId="77777777" w:rsidR="00BA216B" w:rsidRDefault="00BA216B" w:rsidP="00D4581B"/>
                    <w:p w14:paraId="6D33A297" w14:textId="77777777" w:rsidR="00BA216B" w:rsidRDefault="00BA216B" w:rsidP="00D4581B"/>
                    <w:p w14:paraId="70F16B3F" w14:textId="77777777" w:rsidR="00BA216B" w:rsidRDefault="00BA216B" w:rsidP="00D4581B"/>
                    <w:p w14:paraId="78AC3B68" w14:textId="77777777" w:rsidR="00BA216B" w:rsidRDefault="00BA216B" w:rsidP="00D4581B"/>
                    <w:p w14:paraId="026FF7CD" w14:textId="77777777" w:rsidR="00BA216B" w:rsidRDefault="00BA216B" w:rsidP="00D4581B"/>
                    <w:p w14:paraId="1C82200F" w14:textId="77777777" w:rsidR="00BA216B" w:rsidRDefault="00BA216B" w:rsidP="00D4581B"/>
                    <w:p w14:paraId="471495D9" w14:textId="77777777" w:rsidR="00BA216B" w:rsidRDefault="00BA216B" w:rsidP="00D4581B"/>
                    <w:p w14:paraId="7BC591BA" w14:textId="77777777" w:rsidR="00BA216B" w:rsidRDefault="00BA216B" w:rsidP="00D4581B"/>
                    <w:p w14:paraId="65747BFD" w14:textId="77777777" w:rsidR="00BA216B" w:rsidRDefault="00BA216B" w:rsidP="00D4581B"/>
                    <w:p w14:paraId="40C576A5" w14:textId="77777777" w:rsidR="00BA216B" w:rsidRDefault="00BA216B" w:rsidP="00D4581B"/>
                    <w:p w14:paraId="72657AB2" w14:textId="77777777" w:rsidR="00BA216B" w:rsidRDefault="00BA216B" w:rsidP="00D4581B"/>
                    <w:p w14:paraId="3A20E7F0" w14:textId="77777777" w:rsidR="00BA216B" w:rsidRDefault="00BA216B" w:rsidP="00D4581B"/>
                    <w:p w14:paraId="1B6EC3F9" w14:textId="77777777" w:rsidR="00BA216B" w:rsidRDefault="00BA216B" w:rsidP="00D4581B"/>
                    <w:p w14:paraId="0360DC83" w14:textId="77777777" w:rsidR="00BA216B" w:rsidRDefault="00BA216B" w:rsidP="00D4581B"/>
                    <w:p w14:paraId="35F831C8" w14:textId="77777777" w:rsidR="00BA216B" w:rsidRDefault="00BA216B" w:rsidP="00D4581B"/>
                    <w:p w14:paraId="0D9A953C" w14:textId="77777777" w:rsidR="00BA216B" w:rsidRDefault="00BA216B" w:rsidP="00D4581B"/>
                    <w:p w14:paraId="7E5BCE86" w14:textId="77777777" w:rsidR="00BA216B" w:rsidRDefault="00BA216B" w:rsidP="00D4581B"/>
                    <w:p w14:paraId="230EDF92" w14:textId="77777777" w:rsidR="00BA216B" w:rsidRDefault="00BA216B" w:rsidP="00D4581B"/>
                    <w:p w14:paraId="0CA3A54E" w14:textId="77777777" w:rsidR="00BA216B" w:rsidRDefault="00BA216B" w:rsidP="00D4581B"/>
                    <w:p w14:paraId="7D095CD3" w14:textId="77777777" w:rsidR="00BA216B" w:rsidRDefault="00BA216B" w:rsidP="00D4581B"/>
                    <w:p w14:paraId="6B3B1365" w14:textId="77777777" w:rsidR="00BA216B" w:rsidRDefault="00BA216B" w:rsidP="00D4581B"/>
                    <w:p w14:paraId="5463F690" w14:textId="77777777" w:rsidR="00BA216B" w:rsidRDefault="00BA216B" w:rsidP="00D4581B"/>
                    <w:p w14:paraId="19F6C94F" w14:textId="77777777" w:rsidR="00BA216B" w:rsidRDefault="00BA216B" w:rsidP="00D4581B"/>
                    <w:p w14:paraId="2B958AC1" w14:textId="77777777" w:rsidR="00BA216B" w:rsidRDefault="00BA216B" w:rsidP="00D4581B"/>
                    <w:p w14:paraId="22F8EAA7" w14:textId="77777777" w:rsidR="00BA216B" w:rsidRDefault="00BA216B" w:rsidP="00D4581B"/>
                    <w:p w14:paraId="424EC8A8" w14:textId="77777777" w:rsidR="00BA216B" w:rsidRDefault="00BA216B" w:rsidP="00D4581B"/>
                    <w:p w14:paraId="6374B384" w14:textId="77777777" w:rsidR="00BA216B" w:rsidRDefault="00BA216B" w:rsidP="00D4581B"/>
                    <w:p w14:paraId="0F17AAAB" w14:textId="77777777" w:rsidR="00BA216B" w:rsidRDefault="00BA216B" w:rsidP="00D4581B"/>
                    <w:p w14:paraId="19FB2230" w14:textId="77777777" w:rsidR="00BA216B" w:rsidRDefault="00BA216B" w:rsidP="00D4581B"/>
                    <w:p w14:paraId="525B4A87" w14:textId="77777777" w:rsidR="00BA216B" w:rsidRDefault="00BA216B" w:rsidP="00D4581B"/>
                    <w:p w14:paraId="1346F4A3" w14:textId="77777777" w:rsidR="00BA216B" w:rsidRDefault="00BA216B" w:rsidP="00D4581B"/>
                    <w:p w14:paraId="2423D1A8" w14:textId="77777777" w:rsidR="00BA216B" w:rsidRDefault="00BA216B" w:rsidP="00D4581B"/>
                    <w:p w14:paraId="0D2ED59A" w14:textId="77777777" w:rsidR="00BA216B" w:rsidRDefault="00BA216B" w:rsidP="00D4581B"/>
                    <w:p w14:paraId="58C537EE" w14:textId="77777777" w:rsidR="00BA216B" w:rsidRDefault="00BA216B" w:rsidP="00D4581B"/>
                    <w:p w14:paraId="20FF8E23" w14:textId="77777777" w:rsidR="00BA216B" w:rsidRDefault="00BA216B" w:rsidP="00D4581B"/>
                    <w:p w14:paraId="06FCA50B" w14:textId="77777777" w:rsidR="00BA216B" w:rsidRDefault="00BA216B" w:rsidP="00D4581B"/>
                    <w:p w14:paraId="25543FAF" w14:textId="77777777" w:rsidR="00BA216B" w:rsidRDefault="00BA216B" w:rsidP="00D4581B"/>
                    <w:p w14:paraId="2C1BE841" w14:textId="77777777" w:rsidR="00BA216B" w:rsidRDefault="00BA216B" w:rsidP="00D4581B"/>
                    <w:p w14:paraId="45A9CA9F" w14:textId="77777777" w:rsidR="00BA216B" w:rsidRDefault="00BA216B" w:rsidP="00D4581B"/>
                    <w:p w14:paraId="1DCF1AC4" w14:textId="77777777" w:rsidR="00BA216B" w:rsidRDefault="00BA216B" w:rsidP="00D4581B"/>
                    <w:p w14:paraId="2D42A559" w14:textId="77777777" w:rsidR="00BA216B" w:rsidRDefault="00BA216B" w:rsidP="00D4581B"/>
                    <w:p w14:paraId="70CE207E" w14:textId="77777777" w:rsidR="00BA216B" w:rsidRDefault="00BA216B" w:rsidP="00D4581B"/>
                    <w:p w14:paraId="2EC187D2" w14:textId="77777777" w:rsidR="00BA216B" w:rsidRDefault="00BA216B" w:rsidP="00D4581B"/>
                    <w:p w14:paraId="51845B7B" w14:textId="77777777" w:rsidR="00BA216B" w:rsidRDefault="00BA216B" w:rsidP="00D4581B"/>
                    <w:p w14:paraId="5DB64F81" w14:textId="77777777" w:rsidR="00BA216B" w:rsidRDefault="00BA216B" w:rsidP="00D4581B"/>
                    <w:p w14:paraId="3614EF31" w14:textId="77777777" w:rsidR="00BA216B" w:rsidRDefault="00BA216B" w:rsidP="00D4581B"/>
                    <w:p w14:paraId="5C28F0C8" w14:textId="77777777" w:rsidR="00BA216B" w:rsidRDefault="00BA216B" w:rsidP="00D4581B"/>
                    <w:p w14:paraId="29AA1B86" w14:textId="77777777" w:rsidR="00BA216B" w:rsidRDefault="00BA216B" w:rsidP="00D4581B"/>
                    <w:p w14:paraId="7DEEA89C" w14:textId="77777777" w:rsidR="00BA216B" w:rsidRDefault="00BA216B" w:rsidP="00D4581B"/>
                    <w:p w14:paraId="47C76D12" w14:textId="77777777" w:rsidR="00BA216B" w:rsidRDefault="00BA216B" w:rsidP="00D4581B"/>
                    <w:p w14:paraId="48B023E1" w14:textId="77777777" w:rsidR="00BA216B" w:rsidRDefault="00BA216B" w:rsidP="00D4581B"/>
                    <w:p w14:paraId="285D4E80" w14:textId="77777777" w:rsidR="00BA216B" w:rsidRDefault="00BA216B" w:rsidP="00D4581B"/>
                    <w:p w14:paraId="1E993D39" w14:textId="77777777" w:rsidR="00BA216B" w:rsidRDefault="00BA216B" w:rsidP="00D4581B"/>
                    <w:p w14:paraId="77CE7A70" w14:textId="77777777" w:rsidR="00BA216B" w:rsidRDefault="00BA216B" w:rsidP="00D4581B"/>
                    <w:p w14:paraId="473C0682" w14:textId="77777777" w:rsidR="00BA216B" w:rsidRDefault="00BA216B" w:rsidP="00D4581B"/>
                    <w:p w14:paraId="64D291C0" w14:textId="77777777" w:rsidR="00BA216B" w:rsidRDefault="00BA216B" w:rsidP="00D4581B"/>
                    <w:p w14:paraId="7D2E5B7F" w14:textId="77777777" w:rsidR="00BA216B" w:rsidRDefault="00BA216B" w:rsidP="00D4581B"/>
                    <w:p w14:paraId="767914CA" w14:textId="77777777" w:rsidR="00BA216B" w:rsidRDefault="00BA216B" w:rsidP="00D4581B"/>
                    <w:p w14:paraId="1E1F7AC0" w14:textId="77777777" w:rsidR="00BA216B" w:rsidRDefault="00BA216B" w:rsidP="00D4581B"/>
                    <w:p w14:paraId="38B4EAD9" w14:textId="77777777" w:rsidR="00BA216B" w:rsidRDefault="00BA216B" w:rsidP="00D4581B"/>
                    <w:p w14:paraId="0FA24B2B" w14:textId="77777777" w:rsidR="00BA216B" w:rsidRDefault="00BA216B" w:rsidP="00D4581B"/>
                    <w:p w14:paraId="602A7D45" w14:textId="77777777" w:rsidR="00BA216B" w:rsidRDefault="00BA216B" w:rsidP="00D4581B"/>
                    <w:p w14:paraId="5914B94D" w14:textId="77777777" w:rsidR="00BA216B" w:rsidRDefault="00BA216B" w:rsidP="00D4581B"/>
                    <w:p w14:paraId="0B1594C5" w14:textId="77777777" w:rsidR="00BA216B" w:rsidRDefault="00BA216B" w:rsidP="00D4581B"/>
                    <w:p w14:paraId="55F8FC38" w14:textId="77777777" w:rsidR="00BA216B" w:rsidRDefault="00BA216B" w:rsidP="00D4581B"/>
                    <w:p w14:paraId="4BF0C217" w14:textId="77777777" w:rsidR="00BA216B" w:rsidRDefault="00BA216B" w:rsidP="00D4581B"/>
                    <w:p w14:paraId="6E52CCB6" w14:textId="77777777" w:rsidR="00BA216B" w:rsidRDefault="00BA216B" w:rsidP="00D4581B"/>
                    <w:p w14:paraId="79845295" w14:textId="77777777" w:rsidR="00BA216B" w:rsidRDefault="00BA216B" w:rsidP="00D4581B"/>
                    <w:p w14:paraId="646110B1" w14:textId="77777777" w:rsidR="00BA216B" w:rsidRDefault="00BA216B" w:rsidP="00D4581B"/>
                    <w:p w14:paraId="7ACA4C29" w14:textId="77777777" w:rsidR="00BA216B" w:rsidRDefault="00BA216B" w:rsidP="00D4581B"/>
                    <w:p w14:paraId="3DD8B662" w14:textId="77777777" w:rsidR="00BA216B" w:rsidRDefault="00BA216B" w:rsidP="00D4581B"/>
                    <w:p w14:paraId="3DD9A03F" w14:textId="77777777" w:rsidR="00BA216B" w:rsidRDefault="00BA216B" w:rsidP="00D4581B"/>
                    <w:p w14:paraId="60E57823" w14:textId="77777777" w:rsidR="00BA216B" w:rsidRDefault="00BA216B" w:rsidP="00D4581B"/>
                    <w:p w14:paraId="5E3EBC17" w14:textId="77777777" w:rsidR="00BA216B" w:rsidRDefault="00BA216B" w:rsidP="00D4581B"/>
                    <w:p w14:paraId="27C2B558" w14:textId="77777777" w:rsidR="00BA216B" w:rsidRDefault="00BA216B" w:rsidP="00D4581B"/>
                    <w:p w14:paraId="73B3B586" w14:textId="77777777" w:rsidR="00BA216B" w:rsidRDefault="00BA216B" w:rsidP="00D4581B"/>
                    <w:p w14:paraId="5047DD99" w14:textId="77777777" w:rsidR="00BA216B" w:rsidRDefault="00BA216B" w:rsidP="00D4581B"/>
                    <w:p w14:paraId="700D239A" w14:textId="77777777" w:rsidR="00BA216B" w:rsidRDefault="00BA216B" w:rsidP="00D4581B"/>
                    <w:p w14:paraId="431BAFCD" w14:textId="77777777" w:rsidR="00BA216B" w:rsidRDefault="00BA216B" w:rsidP="00D4581B"/>
                    <w:p w14:paraId="183411D5" w14:textId="77777777" w:rsidR="00BA216B" w:rsidRDefault="00BA216B" w:rsidP="00D4581B"/>
                    <w:p w14:paraId="209CE15C" w14:textId="77777777" w:rsidR="00BA216B" w:rsidRDefault="00BA216B" w:rsidP="00D4581B"/>
                    <w:p w14:paraId="3D7E5D1D" w14:textId="77777777" w:rsidR="00BA216B" w:rsidRDefault="00BA216B" w:rsidP="00D4581B"/>
                    <w:p w14:paraId="33C70172" w14:textId="77777777" w:rsidR="00BA216B" w:rsidRDefault="00BA216B" w:rsidP="00D4581B"/>
                    <w:p w14:paraId="748F3912" w14:textId="77777777" w:rsidR="00BA216B" w:rsidRDefault="00BA216B" w:rsidP="00D4581B"/>
                    <w:p w14:paraId="358D4C65" w14:textId="77777777" w:rsidR="00BA216B" w:rsidRDefault="00BA216B" w:rsidP="00D4581B"/>
                    <w:p w14:paraId="08B8850E" w14:textId="77777777" w:rsidR="00BA216B" w:rsidRDefault="00BA216B" w:rsidP="00D4581B"/>
                    <w:p w14:paraId="29D50CB4" w14:textId="77777777" w:rsidR="00BA216B" w:rsidRDefault="00BA216B" w:rsidP="00D4581B"/>
                    <w:p w14:paraId="6D552C15" w14:textId="77777777" w:rsidR="00BA216B" w:rsidRDefault="00BA216B" w:rsidP="00D4581B"/>
                    <w:p w14:paraId="77890189" w14:textId="77777777" w:rsidR="00BA216B" w:rsidRDefault="00BA216B" w:rsidP="00D4581B"/>
                    <w:p w14:paraId="5E0CD1CA" w14:textId="77777777" w:rsidR="00BA216B" w:rsidRDefault="00BA216B" w:rsidP="00D4581B"/>
                    <w:p w14:paraId="2CD91750" w14:textId="77777777" w:rsidR="00BA216B" w:rsidRDefault="00BA216B" w:rsidP="00D4581B"/>
                    <w:p w14:paraId="1F60253E" w14:textId="77777777" w:rsidR="00BA216B" w:rsidRDefault="00BA216B" w:rsidP="00D4581B"/>
                    <w:p w14:paraId="46817272" w14:textId="77777777" w:rsidR="00BA216B" w:rsidRDefault="00BA216B" w:rsidP="00D4581B"/>
                    <w:p w14:paraId="6F105EB8" w14:textId="77777777" w:rsidR="00BA216B" w:rsidRDefault="00BA216B" w:rsidP="00D4581B"/>
                    <w:p w14:paraId="620EBAD8" w14:textId="77777777" w:rsidR="00BA216B" w:rsidRDefault="00BA216B" w:rsidP="00D4581B"/>
                    <w:p w14:paraId="6A22D000" w14:textId="77777777" w:rsidR="00BA216B" w:rsidRDefault="00BA216B" w:rsidP="00D4581B"/>
                    <w:p w14:paraId="5492808B" w14:textId="77777777" w:rsidR="00BA216B" w:rsidRDefault="00BA216B" w:rsidP="00D4581B"/>
                    <w:p w14:paraId="135A2798" w14:textId="77777777" w:rsidR="00BA216B" w:rsidRDefault="00BA216B" w:rsidP="00D4581B"/>
                    <w:p w14:paraId="04ADB68F" w14:textId="77777777" w:rsidR="00BA216B" w:rsidRDefault="00BA216B" w:rsidP="00D4581B"/>
                    <w:p w14:paraId="1741323E" w14:textId="77777777" w:rsidR="00BA216B" w:rsidRDefault="00BA216B" w:rsidP="00D4581B"/>
                    <w:p w14:paraId="3B312108" w14:textId="77777777" w:rsidR="00BA216B" w:rsidRDefault="00BA216B" w:rsidP="00D4581B"/>
                    <w:p w14:paraId="66CD05B2" w14:textId="77777777" w:rsidR="00BA216B" w:rsidRDefault="00BA216B" w:rsidP="00D4581B"/>
                    <w:p w14:paraId="62607D0A" w14:textId="77777777" w:rsidR="00BA216B" w:rsidRDefault="00BA216B" w:rsidP="00D4581B"/>
                    <w:p w14:paraId="2AA9E0BF" w14:textId="77777777" w:rsidR="00BA216B" w:rsidRDefault="00BA216B" w:rsidP="00D4581B"/>
                    <w:p w14:paraId="521FB961" w14:textId="77777777" w:rsidR="00BA216B" w:rsidRDefault="00BA216B" w:rsidP="00D4581B"/>
                    <w:p w14:paraId="2617AEB5" w14:textId="77777777" w:rsidR="00BA216B" w:rsidRDefault="00BA216B" w:rsidP="00D4581B"/>
                    <w:p w14:paraId="759621E1" w14:textId="77777777" w:rsidR="00BA216B" w:rsidRDefault="00BA216B" w:rsidP="00D4581B"/>
                    <w:p w14:paraId="1B9EA38F" w14:textId="77777777" w:rsidR="00BA216B" w:rsidRDefault="00BA216B" w:rsidP="00D4581B"/>
                    <w:p w14:paraId="2FF5714D" w14:textId="77777777" w:rsidR="00BA216B" w:rsidRDefault="00BA216B" w:rsidP="00D4581B"/>
                    <w:p w14:paraId="76087455" w14:textId="77777777" w:rsidR="00BA216B" w:rsidRDefault="00BA216B" w:rsidP="00D4581B"/>
                    <w:p w14:paraId="3D63C728" w14:textId="77777777" w:rsidR="00BA216B" w:rsidRDefault="00BA216B" w:rsidP="00D4581B"/>
                    <w:p w14:paraId="37DC2120" w14:textId="77777777" w:rsidR="00BA216B" w:rsidRDefault="00BA216B" w:rsidP="00D4581B"/>
                    <w:p w14:paraId="12EF8911" w14:textId="77777777" w:rsidR="00BA216B" w:rsidRDefault="00BA216B" w:rsidP="00D4581B"/>
                    <w:p w14:paraId="0A6A0CBF" w14:textId="77777777" w:rsidR="00BA216B" w:rsidRDefault="00BA216B" w:rsidP="00D4581B"/>
                    <w:p w14:paraId="2177BE60" w14:textId="77777777" w:rsidR="00BA216B" w:rsidRDefault="00BA216B" w:rsidP="00D4581B"/>
                    <w:p w14:paraId="09CF2B31" w14:textId="77777777" w:rsidR="00BA216B" w:rsidRDefault="00BA216B" w:rsidP="00D4581B"/>
                    <w:p w14:paraId="6BB8A0C2" w14:textId="77777777" w:rsidR="00BA216B" w:rsidRDefault="00BA216B" w:rsidP="00D4581B"/>
                    <w:p w14:paraId="24FC27E4" w14:textId="77777777" w:rsidR="00BA216B" w:rsidRDefault="00BA216B" w:rsidP="00D4581B"/>
                    <w:p w14:paraId="78932194" w14:textId="77777777" w:rsidR="00BA216B" w:rsidRDefault="00BA216B" w:rsidP="00D4581B"/>
                    <w:p w14:paraId="3F7C1D1B" w14:textId="77777777" w:rsidR="00BA216B" w:rsidRDefault="00BA216B" w:rsidP="00D4581B"/>
                    <w:p w14:paraId="177575D8" w14:textId="77777777" w:rsidR="00BA216B" w:rsidRDefault="00BA216B" w:rsidP="00D4581B"/>
                    <w:p w14:paraId="10369B91" w14:textId="77777777" w:rsidR="00BA216B" w:rsidRDefault="00BA216B" w:rsidP="00D4581B"/>
                    <w:p w14:paraId="19FAB0B7" w14:textId="77777777" w:rsidR="00BA216B" w:rsidRDefault="00BA216B" w:rsidP="00D4581B"/>
                    <w:p w14:paraId="415A284F" w14:textId="77777777" w:rsidR="00BA216B" w:rsidRDefault="00BA216B" w:rsidP="00D4581B"/>
                    <w:p w14:paraId="3AC931A5" w14:textId="77777777" w:rsidR="00BA216B" w:rsidRDefault="00BA216B" w:rsidP="00D4581B"/>
                    <w:p w14:paraId="538263B4" w14:textId="77777777" w:rsidR="00BA216B" w:rsidRDefault="00BA216B" w:rsidP="00D4581B"/>
                    <w:p w14:paraId="4C37C549" w14:textId="77777777" w:rsidR="00BA216B" w:rsidRDefault="00BA216B" w:rsidP="00D4581B"/>
                    <w:p w14:paraId="129853A5" w14:textId="77777777" w:rsidR="00BA216B" w:rsidRDefault="00BA216B" w:rsidP="00D4581B"/>
                    <w:p w14:paraId="78CD9769" w14:textId="77777777" w:rsidR="00BA216B" w:rsidRDefault="00BA216B" w:rsidP="00D4581B"/>
                    <w:p w14:paraId="02369960" w14:textId="77777777" w:rsidR="00BA216B" w:rsidRDefault="00BA216B" w:rsidP="00D4581B"/>
                    <w:p w14:paraId="03A69FAA" w14:textId="77777777" w:rsidR="00BA216B" w:rsidRDefault="00BA216B" w:rsidP="00D4581B"/>
                    <w:p w14:paraId="2A48018C" w14:textId="77777777" w:rsidR="00BA216B" w:rsidRDefault="00BA216B" w:rsidP="00D4581B"/>
                    <w:p w14:paraId="27701897" w14:textId="77777777" w:rsidR="00BA216B" w:rsidRDefault="00BA216B" w:rsidP="00D4581B"/>
                    <w:p w14:paraId="126C210D" w14:textId="77777777" w:rsidR="00BA216B" w:rsidRDefault="00BA216B" w:rsidP="00D4581B"/>
                    <w:p w14:paraId="593CB6CA" w14:textId="77777777" w:rsidR="00BA216B" w:rsidRDefault="00BA216B" w:rsidP="00D4581B"/>
                    <w:p w14:paraId="093D5B62" w14:textId="77777777" w:rsidR="00BA216B" w:rsidRDefault="00BA216B" w:rsidP="00D4581B"/>
                    <w:p w14:paraId="11E7814A" w14:textId="77777777" w:rsidR="00BA216B" w:rsidRDefault="00BA216B" w:rsidP="00D4581B"/>
                    <w:p w14:paraId="7957C0AE" w14:textId="77777777" w:rsidR="00BA216B" w:rsidRDefault="00BA216B" w:rsidP="00D4581B"/>
                    <w:p w14:paraId="3687DA62" w14:textId="77777777" w:rsidR="00BA216B" w:rsidRDefault="00BA216B" w:rsidP="00D4581B"/>
                    <w:p w14:paraId="14D1AF28" w14:textId="77777777" w:rsidR="00BA216B" w:rsidRDefault="00BA216B" w:rsidP="00D4581B"/>
                    <w:p w14:paraId="4B3944EF" w14:textId="77777777" w:rsidR="00BA216B" w:rsidRDefault="00BA216B" w:rsidP="00D4581B"/>
                    <w:p w14:paraId="6F164F86" w14:textId="77777777" w:rsidR="00BA216B" w:rsidRDefault="00BA216B" w:rsidP="00D4581B"/>
                    <w:p w14:paraId="45F5CB8E" w14:textId="77777777" w:rsidR="00BA216B" w:rsidRDefault="00BA216B" w:rsidP="00D4581B"/>
                    <w:p w14:paraId="018ED471" w14:textId="77777777" w:rsidR="00BA216B" w:rsidRDefault="00BA216B" w:rsidP="00D4581B"/>
                    <w:p w14:paraId="5F789BF6" w14:textId="77777777" w:rsidR="00BA216B" w:rsidRDefault="00BA216B" w:rsidP="00D4581B"/>
                    <w:p w14:paraId="31040CF4" w14:textId="77777777" w:rsidR="00BA216B" w:rsidRDefault="00BA216B" w:rsidP="00D4581B"/>
                    <w:p w14:paraId="0371B0C1" w14:textId="77777777" w:rsidR="00BA216B" w:rsidRDefault="00BA216B" w:rsidP="00D4581B"/>
                    <w:p w14:paraId="3B9693DC" w14:textId="77777777" w:rsidR="00BA216B" w:rsidRDefault="00BA216B" w:rsidP="00D4581B"/>
                    <w:p w14:paraId="1AB33E29" w14:textId="77777777" w:rsidR="00BA216B" w:rsidRDefault="00BA216B" w:rsidP="00D4581B"/>
                    <w:p w14:paraId="69645933" w14:textId="77777777" w:rsidR="00BA216B" w:rsidRDefault="00BA216B" w:rsidP="00D4581B"/>
                    <w:p w14:paraId="49BEDD1B" w14:textId="77777777" w:rsidR="00BA216B" w:rsidRDefault="00BA216B" w:rsidP="00D4581B"/>
                    <w:p w14:paraId="3A353E02" w14:textId="77777777" w:rsidR="00BA216B" w:rsidRDefault="00BA216B" w:rsidP="00D4581B"/>
                    <w:p w14:paraId="2798AD77" w14:textId="77777777" w:rsidR="00BA216B" w:rsidRDefault="00BA216B" w:rsidP="00D4581B"/>
                    <w:p w14:paraId="274386CC" w14:textId="77777777" w:rsidR="00BA216B" w:rsidRDefault="00BA216B" w:rsidP="00D4581B"/>
                    <w:p w14:paraId="64970E68" w14:textId="77777777" w:rsidR="00BA216B" w:rsidRDefault="00BA216B" w:rsidP="00D4581B"/>
                    <w:p w14:paraId="1210A4DE" w14:textId="77777777" w:rsidR="00BA216B" w:rsidRDefault="00BA216B" w:rsidP="00D4581B"/>
                    <w:p w14:paraId="2391A082" w14:textId="77777777" w:rsidR="00BA216B" w:rsidRDefault="00BA216B" w:rsidP="00D4581B"/>
                    <w:p w14:paraId="24C7561F" w14:textId="77777777" w:rsidR="00BA216B" w:rsidRDefault="00BA216B" w:rsidP="00D4581B"/>
                    <w:p w14:paraId="0E3FB443" w14:textId="77777777" w:rsidR="00BA216B" w:rsidRDefault="00BA216B" w:rsidP="00D4581B"/>
                    <w:p w14:paraId="3CF32F61" w14:textId="77777777" w:rsidR="00BA216B" w:rsidRDefault="00BA216B" w:rsidP="00D4581B"/>
                    <w:p w14:paraId="586D6930" w14:textId="77777777" w:rsidR="00BA216B" w:rsidRDefault="00BA216B" w:rsidP="00D4581B"/>
                    <w:p w14:paraId="7869452E" w14:textId="77777777" w:rsidR="00BA216B" w:rsidRDefault="00BA216B" w:rsidP="00D4581B"/>
                    <w:p w14:paraId="798FE161" w14:textId="77777777" w:rsidR="00BA216B" w:rsidRDefault="00BA216B" w:rsidP="00D4581B"/>
                    <w:p w14:paraId="1FC64731" w14:textId="77777777" w:rsidR="00BA216B" w:rsidRDefault="00BA216B" w:rsidP="00D4581B"/>
                    <w:p w14:paraId="14A5ED82" w14:textId="77777777" w:rsidR="00BA216B" w:rsidRDefault="00BA216B" w:rsidP="00D4581B"/>
                    <w:p w14:paraId="3C954B60" w14:textId="77777777" w:rsidR="00BA216B" w:rsidRDefault="00BA216B" w:rsidP="00D4581B"/>
                    <w:p w14:paraId="46796FBA" w14:textId="77777777" w:rsidR="00BA216B" w:rsidRDefault="00BA216B" w:rsidP="00D4581B"/>
                    <w:p w14:paraId="3BC001D8" w14:textId="77777777" w:rsidR="00BA216B" w:rsidRDefault="00BA216B" w:rsidP="00D4581B"/>
                    <w:p w14:paraId="50139C0D" w14:textId="77777777" w:rsidR="00BA216B" w:rsidRDefault="00BA216B" w:rsidP="00D4581B"/>
                    <w:p w14:paraId="1B567DBC" w14:textId="77777777" w:rsidR="00BA216B" w:rsidRDefault="00BA216B" w:rsidP="00D4581B"/>
                    <w:p w14:paraId="6022550F" w14:textId="77777777" w:rsidR="00BA216B" w:rsidRDefault="00BA216B" w:rsidP="00D4581B"/>
                    <w:p w14:paraId="20261065" w14:textId="77777777" w:rsidR="00BA216B" w:rsidRDefault="00BA216B" w:rsidP="00D4581B"/>
                    <w:p w14:paraId="6F4FB467" w14:textId="77777777" w:rsidR="00BA216B" w:rsidRDefault="00BA216B" w:rsidP="00D4581B"/>
                    <w:p w14:paraId="5FC8B8B8" w14:textId="77777777" w:rsidR="00BA216B" w:rsidRDefault="00BA216B" w:rsidP="00D4581B"/>
                    <w:p w14:paraId="32635ADD" w14:textId="77777777" w:rsidR="00BA216B" w:rsidRDefault="00BA216B" w:rsidP="00D4581B"/>
                    <w:p w14:paraId="28A198F8" w14:textId="77777777" w:rsidR="00BA216B" w:rsidRDefault="00BA216B" w:rsidP="00D4581B"/>
                    <w:p w14:paraId="5A761CE9" w14:textId="77777777" w:rsidR="00BA216B" w:rsidRDefault="00BA216B" w:rsidP="00D4581B"/>
                    <w:p w14:paraId="0040070B" w14:textId="77777777" w:rsidR="00BA216B" w:rsidRDefault="00BA216B" w:rsidP="00D4581B"/>
                    <w:p w14:paraId="335ACFCB" w14:textId="77777777" w:rsidR="00BA216B" w:rsidRDefault="00BA216B" w:rsidP="00D4581B"/>
                    <w:p w14:paraId="3DE26B53" w14:textId="77777777" w:rsidR="00BA216B" w:rsidRDefault="00BA216B" w:rsidP="00D4581B"/>
                    <w:p w14:paraId="323C2971" w14:textId="77777777" w:rsidR="00BA216B" w:rsidRDefault="00BA216B" w:rsidP="00D4581B"/>
                    <w:p w14:paraId="490EA92B" w14:textId="77777777" w:rsidR="00BA216B" w:rsidRDefault="00BA216B" w:rsidP="00D4581B"/>
                    <w:p w14:paraId="527CBDA6" w14:textId="77777777" w:rsidR="00BA216B" w:rsidRDefault="00BA216B" w:rsidP="00D4581B"/>
                    <w:p w14:paraId="168459C8" w14:textId="77777777" w:rsidR="00BA216B" w:rsidRDefault="00BA216B" w:rsidP="00D4581B"/>
                    <w:p w14:paraId="6E750447" w14:textId="77777777" w:rsidR="00BA216B" w:rsidRDefault="00BA216B" w:rsidP="00D4581B"/>
                    <w:p w14:paraId="1A320198" w14:textId="77777777" w:rsidR="00BA216B" w:rsidRDefault="00BA216B" w:rsidP="00D4581B"/>
                    <w:p w14:paraId="0B73E9FB" w14:textId="77777777" w:rsidR="00BA216B" w:rsidRDefault="00BA216B" w:rsidP="00D4581B"/>
                    <w:p w14:paraId="78E3F9C7" w14:textId="77777777" w:rsidR="00BA216B" w:rsidRDefault="00BA216B" w:rsidP="00D4581B"/>
                    <w:p w14:paraId="5CF23EF4" w14:textId="77777777" w:rsidR="00BA216B" w:rsidRDefault="00BA216B" w:rsidP="00D4581B"/>
                    <w:p w14:paraId="5465F3A0" w14:textId="77777777" w:rsidR="00BA216B" w:rsidRDefault="00BA216B" w:rsidP="00D4581B"/>
                    <w:p w14:paraId="66402AEC" w14:textId="77777777" w:rsidR="00BA216B" w:rsidRDefault="00BA216B" w:rsidP="00D4581B"/>
                    <w:p w14:paraId="46BB8BDB" w14:textId="77777777" w:rsidR="00BA216B" w:rsidRDefault="00BA216B" w:rsidP="00D4581B"/>
                    <w:p w14:paraId="23F12E85" w14:textId="77777777" w:rsidR="00BA216B" w:rsidRDefault="00BA216B" w:rsidP="00D4581B"/>
                    <w:p w14:paraId="7692759C" w14:textId="77777777" w:rsidR="00BA216B" w:rsidRDefault="00BA216B" w:rsidP="00D4581B"/>
                    <w:p w14:paraId="6BB6E4F2" w14:textId="77777777" w:rsidR="00BA216B" w:rsidRDefault="00BA216B" w:rsidP="00D4581B"/>
                    <w:p w14:paraId="6279FABE" w14:textId="77777777" w:rsidR="00BA216B" w:rsidRDefault="00BA216B" w:rsidP="00D4581B"/>
                    <w:p w14:paraId="7C953B56" w14:textId="77777777" w:rsidR="00BA216B" w:rsidRDefault="00BA216B" w:rsidP="00D4581B"/>
                    <w:p w14:paraId="04125D2A" w14:textId="77777777" w:rsidR="00BA216B" w:rsidRDefault="00BA216B" w:rsidP="00D4581B"/>
                    <w:p w14:paraId="4F8CBEBE" w14:textId="77777777" w:rsidR="00BA216B" w:rsidRDefault="00BA216B" w:rsidP="00D4581B"/>
                    <w:p w14:paraId="657E587C" w14:textId="77777777" w:rsidR="00BA216B" w:rsidRDefault="00BA216B" w:rsidP="00D4581B"/>
                    <w:p w14:paraId="3B15889B" w14:textId="77777777" w:rsidR="00BA216B" w:rsidRDefault="00BA216B" w:rsidP="00D4581B"/>
                    <w:p w14:paraId="442669F1" w14:textId="77777777" w:rsidR="00BA216B" w:rsidRDefault="00BA216B" w:rsidP="00D4581B"/>
                    <w:p w14:paraId="10BB0EE8" w14:textId="77777777" w:rsidR="00BA216B" w:rsidRDefault="00BA216B" w:rsidP="00D4581B"/>
                    <w:p w14:paraId="73379147" w14:textId="77777777" w:rsidR="00BA216B" w:rsidRDefault="00BA216B" w:rsidP="00D4581B"/>
                    <w:p w14:paraId="35CD3712" w14:textId="77777777" w:rsidR="00BA216B" w:rsidRDefault="00BA216B" w:rsidP="00D4581B"/>
                    <w:p w14:paraId="1CC68522" w14:textId="77777777" w:rsidR="00BA216B" w:rsidRDefault="00BA216B" w:rsidP="00D4581B"/>
                    <w:p w14:paraId="06EE29CB" w14:textId="77777777" w:rsidR="00BA216B" w:rsidRDefault="00BA216B" w:rsidP="00D4581B"/>
                    <w:p w14:paraId="79C60C50" w14:textId="77777777" w:rsidR="00BA216B" w:rsidRDefault="00BA216B" w:rsidP="00D4581B"/>
                    <w:p w14:paraId="3DD3426A" w14:textId="77777777" w:rsidR="00BA216B" w:rsidRDefault="00BA216B" w:rsidP="00D4581B"/>
                    <w:p w14:paraId="6CA79EF8" w14:textId="77777777" w:rsidR="00BA216B" w:rsidRDefault="00BA216B" w:rsidP="00D4581B"/>
                    <w:p w14:paraId="758A6E5A" w14:textId="77777777" w:rsidR="00BA216B" w:rsidRDefault="00BA216B" w:rsidP="00D4581B"/>
                    <w:p w14:paraId="5AB86004" w14:textId="77777777" w:rsidR="00BA216B" w:rsidRDefault="00BA216B" w:rsidP="00D4581B"/>
                    <w:p w14:paraId="6E4853E4" w14:textId="77777777" w:rsidR="00BA216B" w:rsidRDefault="00BA216B" w:rsidP="00D4581B"/>
                    <w:p w14:paraId="67C734E2" w14:textId="77777777" w:rsidR="00BA216B" w:rsidRDefault="00BA216B" w:rsidP="00D4581B"/>
                    <w:p w14:paraId="6044A109" w14:textId="77777777" w:rsidR="00BA216B" w:rsidRDefault="00BA216B" w:rsidP="00D4581B"/>
                    <w:p w14:paraId="43E2B56E" w14:textId="77777777" w:rsidR="00BA216B" w:rsidRDefault="00BA216B" w:rsidP="00D4581B"/>
                    <w:p w14:paraId="6B570AA9" w14:textId="77777777" w:rsidR="00BA216B" w:rsidRDefault="00BA216B" w:rsidP="00D4581B"/>
                    <w:p w14:paraId="0540DD19" w14:textId="77777777" w:rsidR="00BA216B" w:rsidRDefault="00BA216B" w:rsidP="00D4581B"/>
                    <w:p w14:paraId="246ECA8C" w14:textId="77777777" w:rsidR="00BA216B" w:rsidRDefault="00BA216B" w:rsidP="00D4581B"/>
                    <w:p w14:paraId="495D14C1" w14:textId="77777777" w:rsidR="00BA216B" w:rsidRDefault="00BA216B" w:rsidP="00D4581B"/>
                    <w:p w14:paraId="12F21D49" w14:textId="77777777" w:rsidR="00BA216B" w:rsidRDefault="00BA216B" w:rsidP="00D4581B"/>
                    <w:p w14:paraId="6D5A45F2" w14:textId="77777777" w:rsidR="00BA216B" w:rsidRDefault="00BA216B" w:rsidP="00D4581B"/>
                    <w:p w14:paraId="3B3A393E" w14:textId="77777777" w:rsidR="00BA216B" w:rsidRDefault="00BA216B" w:rsidP="00D4581B"/>
                    <w:p w14:paraId="43B2E1C1" w14:textId="77777777" w:rsidR="00BA216B" w:rsidRDefault="00BA216B" w:rsidP="00D4581B"/>
                    <w:p w14:paraId="408B87F9" w14:textId="77777777" w:rsidR="00BA216B" w:rsidRDefault="00BA216B" w:rsidP="00D4581B"/>
                    <w:p w14:paraId="43EC33A6" w14:textId="77777777" w:rsidR="00BA216B" w:rsidRDefault="00BA216B" w:rsidP="00D4581B"/>
                    <w:p w14:paraId="57863920" w14:textId="77777777" w:rsidR="00BA216B" w:rsidRDefault="00BA216B" w:rsidP="00D4581B"/>
                    <w:p w14:paraId="534A67F3" w14:textId="77777777" w:rsidR="00BA216B" w:rsidRDefault="00BA216B" w:rsidP="00D4581B"/>
                    <w:p w14:paraId="6882C19F" w14:textId="77777777" w:rsidR="00BA216B" w:rsidRDefault="00BA216B" w:rsidP="00D4581B"/>
                    <w:p w14:paraId="7B4AE3A0" w14:textId="77777777" w:rsidR="00BA216B" w:rsidRDefault="00BA216B" w:rsidP="00D4581B"/>
                    <w:p w14:paraId="030B5C6D" w14:textId="77777777" w:rsidR="00BA216B" w:rsidRDefault="00BA216B" w:rsidP="00D4581B"/>
                    <w:p w14:paraId="65E57944" w14:textId="77777777" w:rsidR="00BA216B" w:rsidRDefault="00BA216B" w:rsidP="00D4581B"/>
                    <w:p w14:paraId="2F6A2456" w14:textId="77777777" w:rsidR="00BA216B" w:rsidRDefault="00BA216B" w:rsidP="00D4581B"/>
                    <w:p w14:paraId="1600C0AD" w14:textId="77777777" w:rsidR="00BA216B" w:rsidRDefault="00BA216B" w:rsidP="00D4581B"/>
                    <w:p w14:paraId="35EC60A0" w14:textId="77777777" w:rsidR="00BA216B" w:rsidRDefault="00BA216B" w:rsidP="00D4581B"/>
                    <w:p w14:paraId="4843A14F" w14:textId="77777777" w:rsidR="00BA216B" w:rsidRDefault="00BA216B" w:rsidP="00D4581B"/>
                    <w:p w14:paraId="65901C9A" w14:textId="77777777" w:rsidR="00BA216B" w:rsidRDefault="00BA216B" w:rsidP="00D4581B"/>
                    <w:p w14:paraId="64A63608" w14:textId="77777777" w:rsidR="00BA216B" w:rsidRDefault="00BA216B" w:rsidP="00D4581B"/>
                    <w:p w14:paraId="5773B4EF" w14:textId="77777777" w:rsidR="00BA216B" w:rsidRDefault="00BA216B" w:rsidP="00D4581B"/>
                    <w:p w14:paraId="0CF12179" w14:textId="77777777" w:rsidR="00BA216B" w:rsidRDefault="00BA216B" w:rsidP="00D4581B"/>
                    <w:p w14:paraId="199DE0F9" w14:textId="77777777" w:rsidR="00BA216B" w:rsidRDefault="00BA216B" w:rsidP="00D4581B"/>
                    <w:p w14:paraId="58CC64E8" w14:textId="77777777" w:rsidR="00BA216B" w:rsidRDefault="00BA216B" w:rsidP="00D4581B"/>
                    <w:p w14:paraId="3447F7D1" w14:textId="77777777" w:rsidR="00BA216B" w:rsidRDefault="00BA216B" w:rsidP="00D4581B"/>
                    <w:p w14:paraId="47FAD71B" w14:textId="77777777" w:rsidR="00BA216B" w:rsidRDefault="00BA216B" w:rsidP="00D4581B"/>
                    <w:p w14:paraId="7D1AF9E7" w14:textId="77777777" w:rsidR="00BA216B" w:rsidRDefault="00BA216B" w:rsidP="00D4581B"/>
                    <w:p w14:paraId="0EF1FD9F" w14:textId="77777777" w:rsidR="00BA216B" w:rsidRDefault="00BA216B" w:rsidP="00D4581B"/>
                    <w:p w14:paraId="749B630C" w14:textId="77777777" w:rsidR="00BA216B" w:rsidRDefault="00BA216B" w:rsidP="00D4581B"/>
                    <w:p w14:paraId="0833BC99" w14:textId="77777777" w:rsidR="00BA216B" w:rsidRDefault="00BA216B" w:rsidP="00D4581B"/>
                    <w:p w14:paraId="43D6E929" w14:textId="77777777" w:rsidR="00BA216B" w:rsidRDefault="00BA216B" w:rsidP="00D4581B"/>
                    <w:p w14:paraId="26BBB0D9" w14:textId="77777777" w:rsidR="00BA216B" w:rsidRDefault="00BA216B" w:rsidP="00D4581B"/>
                    <w:p w14:paraId="097C3E57" w14:textId="77777777" w:rsidR="00BA216B" w:rsidRDefault="00BA216B" w:rsidP="00D4581B"/>
                    <w:p w14:paraId="7E704A59" w14:textId="77777777" w:rsidR="00BA216B" w:rsidRDefault="00BA216B" w:rsidP="00D4581B"/>
                    <w:p w14:paraId="34E121C2" w14:textId="77777777" w:rsidR="00BA216B" w:rsidRDefault="00BA216B" w:rsidP="00D4581B"/>
                    <w:p w14:paraId="3BD8D8D5" w14:textId="77777777" w:rsidR="00BA216B" w:rsidRDefault="00BA216B" w:rsidP="00D4581B"/>
                    <w:p w14:paraId="0903368E" w14:textId="77777777" w:rsidR="00BA216B" w:rsidRDefault="00BA216B" w:rsidP="00D4581B"/>
                    <w:p w14:paraId="5B508A86" w14:textId="77777777" w:rsidR="00BA216B" w:rsidRDefault="00BA216B" w:rsidP="00D4581B"/>
                    <w:p w14:paraId="3BDF2593" w14:textId="77777777" w:rsidR="00BA216B" w:rsidRDefault="00BA216B" w:rsidP="00D4581B"/>
                    <w:p w14:paraId="7AB14BA5" w14:textId="77777777" w:rsidR="00BA216B" w:rsidRDefault="00BA216B" w:rsidP="00D4581B"/>
                    <w:p w14:paraId="7EAFF193" w14:textId="77777777" w:rsidR="00BA216B" w:rsidRDefault="00BA216B" w:rsidP="00D4581B"/>
                    <w:p w14:paraId="3ED37F53" w14:textId="77777777" w:rsidR="00BA216B" w:rsidRDefault="00BA216B" w:rsidP="00D4581B"/>
                    <w:p w14:paraId="52C874C8" w14:textId="77777777" w:rsidR="00BA216B" w:rsidRDefault="00BA216B" w:rsidP="00D4581B"/>
                    <w:p w14:paraId="6F35107E" w14:textId="77777777" w:rsidR="00BA216B" w:rsidRDefault="00BA216B" w:rsidP="00D4581B"/>
                    <w:p w14:paraId="61C6AAEE" w14:textId="77777777" w:rsidR="00BA216B" w:rsidRDefault="00BA216B" w:rsidP="00D4581B"/>
                    <w:p w14:paraId="1D9861BA" w14:textId="77777777" w:rsidR="00BA216B" w:rsidRDefault="00BA216B" w:rsidP="00D4581B"/>
                    <w:p w14:paraId="79E9DA4F" w14:textId="77777777" w:rsidR="00BA216B" w:rsidRDefault="00BA216B" w:rsidP="00D4581B"/>
                    <w:p w14:paraId="1B68FC51" w14:textId="77777777" w:rsidR="00BA216B" w:rsidRDefault="00BA216B" w:rsidP="00D4581B"/>
                    <w:p w14:paraId="25A46D65" w14:textId="77777777" w:rsidR="00BA216B" w:rsidRDefault="00BA216B" w:rsidP="00D4581B"/>
                    <w:p w14:paraId="3005777C" w14:textId="77777777" w:rsidR="00BA216B" w:rsidRDefault="00BA216B" w:rsidP="00D4581B"/>
                    <w:p w14:paraId="5CC5A7F0" w14:textId="77777777" w:rsidR="00BA216B" w:rsidRDefault="00BA216B" w:rsidP="00D4581B"/>
                    <w:p w14:paraId="25C87E80" w14:textId="77777777" w:rsidR="00BA216B" w:rsidRDefault="00BA216B" w:rsidP="00D4581B"/>
                    <w:p w14:paraId="17A9C5F3" w14:textId="77777777" w:rsidR="00BA216B" w:rsidRDefault="00BA216B" w:rsidP="00D4581B"/>
                    <w:p w14:paraId="671BBFC2" w14:textId="77777777" w:rsidR="00BA216B" w:rsidRDefault="00BA216B" w:rsidP="00D4581B"/>
                    <w:p w14:paraId="2E98766E" w14:textId="77777777" w:rsidR="00BA216B" w:rsidRDefault="00BA216B" w:rsidP="00D4581B"/>
                    <w:p w14:paraId="2A042497" w14:textId="77777777" w:rsidR="00BA216B" w:rsidRDefault="00BA216B" w:rsidP="00D4581B"/>
                    <w:p w14:paraId="7BFC8B65" w14:textId="77777777" w:rsidR="00BA216B" w:rsidRDefault="00BA216B" w:rsidP="00D4581B"/>
                    <w:p w14:paraId="227C9A07" w14:textId="77777777" w:rsidR="00BA216B" w:rsidRDefault="00BA216B" w:rsidP="00D4581B"/>
                    <w:p w14:paraId="212DCD98" w14:textId="77777777" w:rsidR="00BA216B" w:rsidRDefault="00BA216B" w:rsidP="00D4581B"/>
                    <w:p w14:paraId="75350BE5" w14:textId="77777777" w:rsidR="00BA216B" w:rsidRDefault="00BA216B" w:rsidP="00D4581B"/>
                    <w:p w14:paraId="0F163B91" w14:textId="77777777" w:rsidR="00BA216B" w:rsidRDefault="00BA216B" w:rsidP="00D4581B"/>
                    <w:p w14:paraId="62F7E864" w14:textId="77777777" w:rsidR="00BA216B" w:rsidRDefault="00BA216B" w:rsidP="00D4581B"/>
                    <w:p w14:paraId="5B9B1F71" w14:textId="77777777" w:rsidR="00BA216B" w:rsidRDefault="00BA216B" w:rsidP="00D4581B"/>
                    <w:p w14:paraId="69120718" w14:textId="77777777" w:rsidR="00BA216B" w:rsidRDefault="00BA216B" w:rsidP="00D4581B"/>
                    <w:p w14:paraId="73A703C6" w14:textId="77777777" w:rsidR="00BA216B" w:rsidRDefault="00BA216B" w:rsidP="00D4581B"/>
                    <w:p w14:paraId="6948BDE3" w14:textId="77777777" w:rsidR="00BA216B" w:rsidRDefault="00BA216B" w:rsidP="00D4581B"/>
                    <w:p w14:paraId="26A98A27" w14:textId="77777777" w:rsidR="00BA216B" w:rsidRDefault="00BA216B" w:rsidP="00D4581B"/>
                    <w:p w14:paraId="5125C818" w14:textId="77777777" w:rsidR="00BA216B" w:rsidRDefault="00BA216B" w:rsidP="00D4581B"/>
                    <w:p w14:paraId="317A16F6" w14:textId="77777777" w:rsidR="00BA216B" w:rsidRDefault="00BA216B" w:rsidP="00D4581B"/>
                    <w:p w14:paraId="33CFB7D4" w14:textId="77777777" w:rsidR="00BA216B" w:rsidRDefault="00BA216B" w:rsidP="00D4581B"/>
                    <w:p w14:paraId="42CC1F66" w14:textId="77777777" w:rsidR="00BA216B" w:rsidRDefault="00BA216B" w:rsidP="00D4581B"/>
                    <w:p w14:paraId="2BDD6EA9" w14:textId="77777777" w:rsidR="00BA216B" w:rsidRDefault="00BA216B" w:rsidP="00D4581B"/>
                    <w:p w14:paraId="68EB24BB" w14:textId="77777777" w:rsidR="00BA216B" w:rsidRDefault="00BA216B" w:rsidP="00D4581B"/>
                    <w:p w14:paraId="1FED03E2" w14:textId="77777777" w:rsidR="00BA216B" w:rsidRDefault="00BA216B" w:rsidP="00D4581B"/>
                    <w:p w14:paraId="62BAC8CB" w14:textId="77777777" w:rsidR="00BA216B" w:rsidRDefault="00BA216B" w:rsidP="00D4581B"/>
                    <w:p w14:paraId="32B60FD4" w14:textId="77777777" w:rsidR="00BA216B" w:rsidRDefault="00BA216B" w:rsidP="00D4581B"/>
                    <w:p w14:paraId="0D8A0A11" w14:textId="77777777" w:rsidR="00BA216B" w:rsidRDefault="00BA216B" w:rsidP="00D4581B"/>
                    <w:p w14:paraId="03B0DDAF" w14:textId="77777777" w:rsidR="00BA216B" w:rsidRDefault="00BA216B" w:rsidP="00D4581B"/>
                    <w:p w14:paraId="33353C32" w14:textId="77777777" w:rsidR="00BA216B" w:rsidRDefault="00BA216B" w:rsidP="00D4581B"/>
                    <w:p w14:paraId="1C5317CB" w14:textId="77777777" w:rsidR="00BA216B" w:rsidRDefault="00BA216B" w:rsidP="00D4581B"/>
                    <w:p w14:paraId="3AC4811E" w14:textId="77777777" w:rsidR="00BA216B" w:rsidRDefault="00BA216B" w:rsidP="00D4581B"/>
                    <w:p w14:paraId="1F9A227C" w14:textId="77777777" w:rsidR="00BA216B" w:rsidRDefault="00BA216B" w:rsidP="00D4581B"/>
                    <w:p w14:paraId="7729A691" w14:textId="77777777" w:rsidR="00BA216B" w:rsidRDefault="00BA216B" w:rsidP="00D4581B"/>
                    <w:p w14:paraId="13E7F95F" w14:textId="77777777" w:rsidR="00BA216B" w:rsidRDefault="00BA216B" w:rsidP="00D4581B"/>
                    <w:p w14:paraId="45566C2E" w14:textId="77777777" w:rsidR="00BA216B" w:rsidRDefault="00BA216B" w:rsidP="00D4581B"/>
                    <w:p w14:paraId="1F81032B" w14:textId="77777777" w:rsidR="00BA216B" w:rsidRDefault="00BA216B" w:rsidP="00D4581B"/>
                    <w:p w14:paraId="33635606" w14:textId="77777777" w:rsidR="00BA216B" w:rsidRDefault="00BA216B" w:rsidP="00D4581B"/>
                    <w:p w14:paraId="04E7F003" w14:textId="77777777" w:rsidR="00BA216B" w:rsidRDefault="00BA216B" w:rsidP="00D4581B"/>
                    <w:p w14:paraId="50EF4FAC" w14:textId="77777777" w:rsidR="00BA216B" w:rsidRDefault="00BA216B" w:rsidP="00D4581B"/>
                    <w:p w14:paraId="07D05640" w14:textId="77777777" w:rsidR="00BA216B" w:rsidRDefault="00BA216B" w:rsidP="00D4581B"/>
                    <w:p w14:paraId="5E8983C7" w14:textId="77777777" w:rsidR="00BA216B" w:rsidRDefault="00BA216B" w:rsidP="00D4581B"/>
                    <w:p w14:paraId="5C9161C7" w14:textId="77777777" w:rsidR="00BA216B" w:rsidRDefault="00BA216B" w:rsidP="00D4581B"/>
                    <w:p w14:paraId="5060EC21" w14:textId="77777777" w:rsidR="00BA216B" w:rsidRDefault="00BA216B" w:rsidP="00D4581B"/>
                    <w:p w14:paraId="314F89DA" w14:textId="77777777" w:rsidR="00BA216B" w:rsidRDefault="00BA216B" w:rsidP="00D4581B"/>
                    <w:p w14:paraId="53683E32" w14:textId="77777777" w:rsidR="00BA216B" w:rsidRDefault="00BA216B" w:rsidP="00D4581B"/>
                    <w:p w14:paraId="6126E160" w14:textId="77777777" w:rsidR="00BA216B" w:rsidRDefault="00BA216B" w:rsidP="00D4581B"/>
                    <w:p w14:paraId="2BA0F838" w14:textId="77777777" w:rsidR="00BA216B" w:rsidRDefault="00BA216B" w:rsidP="00D4581B"/>
                    <w:p w14:paraId="595F35BD" w14:textId="77777777" w:rsidR="00BA216B" w:rsidRDefault="00BA216B" w:rsidP="00D4581B"/>
                    <w:p w14:paraId="349D72BF" w14:textId="77777777" w:rsidR="00BA216B" w:rsidRDefault="00BA216B" w:rsidP="00D4581B"/>
                    <w:p w14:paraId="1747D01F" w14:textId="77777777" w:rsidR="00BA216B" w:rsidRDefault="00BA216B" w:rsidP="00D4581B"/>
                    <w:p w14:paraId="3907FAB9" w14:textId="77777777" w:rsidR="00BA216B" w:rsidRDefault="00BA216B" w:rsidP="00D4581B"/>
                    <w:p w14:paraId="022A4D4C" w14:textId="77777777" w:rsidR="00BA216B" w:rsidRDefault="00BA216B" w:rsidP="00D4581B"/>
                    <w:p w14:paraId="2BE41807" w14:textId="77777777" w:rsidR="00BA216B" w:rsidRDefault="00BA216B" w:rsidP="00D4581B"/>
                    <w:p w14:paraId="687A9FF5" w14:textId="77777777" w:rsidR="00BA216B" w:rsidRDefault="00BA216B" w:rsidP="00D4581B"/>
                    <w:p w14:paraId="43575B90" w14:textId="77777777" w:rsidR="00BA216B" w:rsidRDefault="00BA216B" w:rsidP="00D4581B"/>
                    <w:p w14:paraId="096069D3" w14:textId="77777777" w:rsidR="00BA216B" w:rsidRDefault="00BA216B" w:rsidP="00D4581B"/>
                    <w:p w14:paraId="52C87434" w14:textId="77777777" w:rsidR="00BA216B" w:rsidRDefault="00BA216B" w:rsidP="00D4581B"/>
                    <w:p w14:paraId="6F1EE3B4" w14:textId="77777777" w:rsidR="00BA216B" w:rsidRDefault="00BA216B" w:rsidP="00D4581B"/>
                    <w:p w14:paraId="0F12510D" w14:textId="77777777" w:rsidR="00BA216B" w:rsidRDefault="00BA216B" w:rsidP="00D4581B"/>
                    <w:p w14:paraId="4CBC1F7C" w14:textId="77777777" w:rsidR="00BA216B" w:rsidRDefault="00BA216B" w:rsidP="00D4581B"/>
                    <w:p w14:paraId="6810C7FD" w14:textId="77777777" w:rsidR="00BA216B" w:rsidRDefault="00BA216B" w:rsidP="00D4581B"/>
                    <w:p w14:paraId="66D51CFC" w14:textId="77777777" w:rsidR="00BA216B" w:rsidRDefault="00BA216B" w:rsidP="00D4581B"/>
                    <w:p w14:paraId="18C5D4DA" w14:textId="77777777" w:rsidR="00BA216B" w:rsidRDefault="00BA216B" w:rsidP="00D4581B"/>
                    <w:p w14:paraId="788378D9" w14:textId="77777777" w:rsidR="00BA216B" w:rsidRDefault="00BA216B" w:rsidP="00D4581B"/>
                    <w:p w14:paraId="66C00BE0" w14:textId="77777777" w:rsidR="00BA216B" w:rsidRDefault="00BA216B" w:rsidP="00D4581B"/>
                    <w:p w14:paraId="709471B4" w14:textId="77777777" w:rsidR="00BA216B" w:rsidRDefault="00BA216B" w:rsidP="00D4581B"/>
                    <w:p w14:paraId="09DB04B9" w14:textId="77777777" w:rsidR="00BA216B" w:rsidRDefault="00BA216B" w:rsidP="00D4581B"/>
                    <w:p w14:paraId="3250EA46" w14:textId="77777777" w:rsidR="00BA216B" w:rsidRDefault="00BA216B" w:rsidP="00D4581B"/>
                    <w:p w14:paraId="65385AB1" w14:textId="77777777" w:rsidR="00BA216B" w:rsidRDefault="00BA216B" w:rsidP="00D4581B"/>
                    <w:p w14:paraId="3DFC1B48" w14:textId="77777777" w:rsidR="00BA216B" w:rsidRDefault="00BA216B" w:rsidP="00D4581B"/>
                    <w:p w14:paraId="0BAF70FA" w14:textId="77777777" w:rsidR="00BA216B" w:rsidRDefault="00BA216B" w:rsidP="00D4581B"/>
                    <w:p w14:paraId="648DD5CC" w14:textId="77777777" w:rsidR="00BA216B" w:rsidRDefault="00BA216B" w:rsidP="00D4581B"/>
                    <w:p w14:paraId="304FEF0B" w14:textId="77777777" w:rsidR="00BA216B" w:rsidRDefault="00BA216B" w:rsidP="00D4581B"/>
                    <w:p w14:paraId="05923D1C" w14:textId="77777777" w:rsidR="00BA216B" w:rsidRDefault="00BA216B" w:rsidP="00D4581B"/>
                    <w:p w14:paraId="563F12EB" w14:textId="77777777" w:rsidR="00BA216B" w:rsidRDefault="00BA216B" w:rsidP="00D4581B"/>
                    <w:p w14:paraId="4CC5A09B" w14:textId="77777777" w:rsidR="00BA216B" w:rsidRDefault="00BA216B" w:rsidP="00D4581B"/>
                    <w:p w14:paraId="54AF2EFA" w14:textId="77777777" w:rsidR="00BA216B" w:rsidRDefault="00BA216B" w:rsidP="00D4581B"/>
                    <w:p w14:paraId="5FAA1066" w14:textId="77777777" w:rsidR="00BA216B" w:rsidRDefault="00BA216B" w:rsidP="00D4581B"/>
                    <w:p w14:paraId="1A440242" w14:textId="77777777" w:rsidR="00BA216B" w:rsidRDefault="00BA216B" w:rsidP="00D4581B"/>
                    <w:p w14:paraId="3E17525A" w14:textId="77777777" w:rsidR="00BA216B" w:rsidRDefault="00BA216B" w:rsidP="00D4581B"/>
                    <w:p w14:paraId="1FBF1F43" w14:textId="77777777" w:rsidR="00BA216B" w:rsidRDefault="00BA216B" w:rsidP="00D4581B"/>
                    <w:p w14:paraId="021F1BA5" w14:textId="77777777" w:rsidR="00BA216B" w:rsidRDefault="00BA216B" w:rsidP="00D4581B"/>
                    <w:p w14:paraId="7E74354C" w14:textId="77777777" w:rsidR="00BA216B" w:rsidRDefault="00BA216B" w:rsidP="00D4581B"/>
                    <w:p w14:paraId="4B2D92D5" w14:textId="77777777" w:rsidR="00BA216B" w:rsidRDefault="00BA216B" w:rsidP="00D4581B"/>
                    <w:p w14:paraId="2E66C747" w14:textId="77777777" w:rsidR="00BA216B" w:rsidRDefault="00BA216B" w:rsidP="00D4581B"/>
                    <w:p w14:paraId="37F7B6BA" w14:textId="77777777" w:rsidR="00BA216B" w:rsidRDefault="00BA216B" w:rsidP="00D4581B"/>
                    <w:p w14:paraId="3529BF6F" w14:textId="77777777" w:rsidR="00BA216B" w:rsidRDefault="00BA216B" w:rsidP="00D4581B"/>
                    <w:p w14:paraId="1DA1D234" w14:textId="77777777" w:rsidR="00BA216B" w:rsidRDefault="00BA216B" w:rsidP="00D4581B"/>
                    <w:p w14:paraId="6409D64D" w14:textId="77777777" w:rsidR="00BA216B" w:rsidRDefault="00BA216B" w:rsidP="00D4581B"/>
                    <w:p w14:paraId="686F37C3" w14:textId="77777777" w:rsidR="00BA216B" w:rsidRDefault="00BA216B" w:rsidP="00D4581B"/>
                    <w:p w14:paraId="0DBB3458" w14:textId="77777777" w:rsidR="00BA216B" w:rsidRDefault="00BA216B" w:rsidP="00D4581B"/>
                    <w:p w14:paraId="61D3DB26" w14:textId="77777777" w:rsidR="00BA216B" w:rsidRDefault="00BA216B" w:rsidP="00D4581B"/>
                    <w:p w14:paraId="178B3013" w14:textId="77777777" w:rsidR="00BA216B" w:rsidRDefault="00BA216B" w:rsidP="00D4581B"/>
                    <w:p w14:paraId="51C018A0" w14:textId="77777777" w:rsidR="00BA216B" w:rsidRDefault="00BA216B" w:rsidP="00D4581B"/>
                    <w:p w14:paraId="517D9627" w14:textId="77777777" w:rsidR="00BA216B" w:rsidRDefault="00BA216B" w:rsidP="00D4581B"/>
                    <w:p w14:paraId="59F642D0" w14:textId="77777777" w:rsidR="00BA216B" w:rsidRDefault="00BA216B" w:rsidP="00D4581B"/>
                    <w:p w14:paraId="576E0DF0" w14:textId="77777777" w:rsidR="00BA216B" w:rsidRDefault="00BA216B" w:rsidP="00D4581B"/>
                    <w:p w14:paraId="34198B00" w14:textId="77777777" w:rsidR="00BA216B" w:rsidRDefault="00BA216B" w:rsidP="00D4581B"/>
                    <w:p w14:paraId="52F65E88" w14:textId="77777777" w:rsidR="00BA216B" w:rsidRDefault="00BA216B" w:rsidP="00D4581B"/>
                    <w:p w14:paraId="509577F3" w14:textId="77777777" w:rsidR="00BA216B" w:rsidRDefault="00BA216B" w:rsidP="00D4581B"/>
                    <w:p w14:paraId="11277860" w14:textId="77777777" w:rsidR="00BA216B" w:rsidRDefault="00BA216B" w:rsidP="00D4581B"/>
                    <w:p w14:paraId="3241BF36" w14:textId="77777777" w:rsidR="00BA216B" w:rsidRDefault="00BA216B" w:rsidP="00D4581B"/>
                    <w:p w14:paraId="1F514745" w14:textId="77777777" w:rsidR="00BA216B" w:rsidRDefault="00BA216B" w:rsidP="00D4581B"/>
                    <w:p w14:paraId="0C27F4F1" w14:textId="77777777" w:rsidR="00BA216B" w:rsidRDefault="00BA216B" w:rsidP="00D4581B"/>
                    <w:p w14:paraId="73EC70FA" w14:textId="77777777" w:rsidR="00BA216B" w:rsidRDefault="00BA216B" w:rsidP="00D4581B"/>
                    <w:p w14:paraId="50B72633" w14:textId="77777777" w:rsidR="00BA216B" w:rsidRDefault="00BA216B" w:rsidP="00D4581B"/>
                    <w:p w14:paraId="1D414447" w14:textId="77777777" w:rsidR="00BA216B" w:rsidRDefault="00BA216B" w:rsidP="00D4581B"/>
                    <w:p w14:paraId="6BE511C9" w14:textId="77777777" w:rsidR="00BA216B" w:rsidRDefault="00BA216B" w:rsidP="00D4581B"/>
                    <w:p w14:paraId="4DE83C7D" w14:textId="77777777" w:rsidR="00BA216B" w:rsidRDefault="00BA216B" w:rsidP="00D4581B"/>
                    <w:p w14:paraId="6165539C" w14:textId="77777777" w:rsidR="00BA216B" w:rsidRDefault="00BA216B" w:rsidP="00D4581B"/>
                    <w:p w14:paraId="07457D77" w14:textId="77777777" w:rsidR="00BA216B" w:rsidRDefault="00BA216B" w:rsidP="00D4581B"/>
                    <w:p w14:paraId="0FEAE007" w14:textId="77777777" w:rsidR="00BA216B" w:rsidRDefault="00BA216B" w:rsidP="00D4581B"/>
                    <w:p w14:paraId="40A11CF2" w14:textId="77777777" w:rsidR="00BA216B" w:rsidRDefault="00BA216B" w:rsidP="00D4581B"/>
                    <w:p w14:paraId="7FE056C9" w14:textId="77777777" w:rsidR="00BA216B" w:rsidRDefault="00BA216B" w:rsidP="00D4581B"/>
                    <w:p w14:paraId="5C6E6C48" w14:textId="77777777" w:rsidR="00BA216B" w:rsidRDefault="00BA216B" w:rsidP="00D4581B"/>
                    <w:p w14:paraId="133CEB63" w14:textId="77777777" w:rsidR="00BA216B" w:rsidRDefault="00BA216B" w:rsidP="00D4581B"/>
                    <w:p w14:paraId="231EF7A7" w14:textId="77777777" w:rsidR="00BA216B" w:rsidRDefault="00BA216B" w:rsidP="00D4581B"/>
                    <w:p w14:paraId="760F8E77" w14:textId="77777777" w:rsidR="00BA216B" w:rsidRDefault="00BA216B" w:rsidP="00D4581B"/>
                    <w:p w14:paraId="4DD97267" w14:textId="77777777" w:rsidR="00BA216B" w:rsidRDefault="00BA216B" w:rsidP="00D4581B"/>
                    <w:p w14:paraId="2A06A6F8" w14:textId="77777777" w:rsidR="00BA216B" w:rsidRDefault="00BA216B" w:rsidP="00D4581B"/>
                    <w:p w14:paraId="5C4051DB" w14:textId="77777777" w:rsidR="00BA216B" w:rsidRDefault="00BA216B" w:rsidP="00D4581B"/>
                    <w:p w14:paraId="2A912FA1" w14:textId="77777777" w:rsidR="00BA216B" w:rsidRDefault="00BA216B" w:rsidP="00D4581B"/>
                    <w:p w14:paraId="1EDCEAA3" w14:textId="77777777" w:rsidR="00BA216B" w:rsidRDefault="00BA216B" w:rsidP="00D4581B"/>
                    <w:p w14:paraId="1C223D11" w14:textId="77777777" w:rsidR="00BA216B" w:rsidRDefault="00BA216B" w:rsidP="00D4581B"/>
                    <w:p w14:paraId="688D8473" w14:textId="77777777" w:rsidR="00BA216B" w:rsidRDefault="00BA216B" w:rsidP="00D4581B"/>
                    <w:p w14:paraId="181F105D" w14:textId="77777777" w:rsidR="00BA216B" w:rsidRDefault="00BA216B" w:rsidP="00D4581B"/>
                    <w:p w14:paraId="7AC3786D" w14:textId="77777777" w:rsidR="00BA216B" w:rsidRDefault="00BA216B" w:rsidP="00D4581B"/>
                    <w:p w14:paraId="37EFFA17" w14:textId="77777777" w:rsidR="00BA216B" w:rsidRDefault="00BA216B" w:rsidP="00D4581B"/>
                    <w:p w14:paraId="0C5A0E03" w14:textId="77777777" w:rsidR="00BA216B" w:rsidRDefault="00BA216B" w:rsidP="00D4581B"/>
                    <w:p w14:paraId="75D851C4" w14:textId="77777777" w:rsidR="00BA216B" w:rsidRDefault="00BA216B" w:rsidP="00D4581B"/>
                    <w:p w14:paraId="06C5D3C1" w14:textId="77777777" w:rsidR="00BA216B" w:rsidRDefault="00BA216B" w:rsidP="00D4581B"/>
                    <w:p w14:paraId="6E5936DA" w14:textId="77777777" w:rsidR="00BA216B" w:rsidRDefault="00BA216B" w:rsidP="00D4581B"/>
                    <w:p w14:paraId="6F9A3BAF" w14:textId="77777777" w:rsidR="00BA216B" w:rsidRDefault="00BA216B" w:rsidP="00D4581B"/>
                    <w:p w14:paraId="0AF09766" w14:textId="77777777" w:rsidR="00BA216B" w:rsidRDefault="00BA216B" w:rsidP="00D4581B"/>
                    <w:p w14:paraId="4AECCA0B" w14:textId="77777777" w:rsidR="00BA216B" w:rsidRDefault="00BA216B" w:rsidP="00D4581B"/>
                    <w:p w14:paraId="790FE55B" w14:textId="77777777" w:rsidR="00BA216B" w:rsidRDefault="00BA216B" w:rsidP="00D4581B"/>
                    <w:p w14:paraId="71DEBA55" w14:textId="77777777" w:rsidR="00BA216B" w:rsidRDefault="00BA216B" w:rsidP="00D4581B"/>
                    <w:p w14:paraId="089F4CD6" w14:textId="77777777" w:rsidR="00BA216B" w:rsidRDefault="00BA216B" w:rsidP="00D4581B"/>
                    <w:p w14:paraId="62536E41" w14:textId="77777777" w:rsidR="00BA216B" w:rsidRDefault="00BA216B" w:rsidP="00D4581B"/>
                    <w:p w14:paraId="35B99C84" w14:textId="77777777" w:rsidR="00BA216B" w:rsidRDefault="00BA216B" w:rsidP="00D4581B"/>
                    <w:p w14:paraId="2CB632D2" w14:textId="77777777" w:rsidR="00BA216B" w:rsidRDefault="00BA216B" w:rsidP="00D4581B"/>
                    <w:p w14:paraId="64C864F9" w14:textId="77777777" w:rsidR="00BA216B" w:rsidRDefault="00BA216B" w:rsidP="00D4581B"/>
                    <w:p w14:paraId="76D6979E" w14:textId="77777777" w:rsidR="00BA216B" w:rsidRDefault="00BA216B" w:rsidP="00D4581B"/>
                    <w:p w14:paraId="21838F92" w14:textId="77777777" w:rsidR="00BA216B" w:rsidRDefault="00BA216B" w:rsidP="00D4581B"/>
                    <w:p w14:paraId="4F27A197" w14:textId="77777777" w:rsidR="00BA216B" w:rsidRDefault="00BA216B" w:rsidP="00D4581B"/>
                    <w:p w14:paraId="3E6EF79F" w14:textId="77777777" w:rsidR="00BA216B" w:rsidRDefault="00BA216B" w:rsidP="00D4581B"/>
                    <w:p w14:paraId="421E5977" w14:textId="77777777" w:rsidR="00BA216B" w:rsidRDefault="00BA216B" w:rsidP="00D4581B"/>
                    <w:p w14:paraId="215B07BE" w14:textId="77777777" w:rsidR="00BA216B" w:rsidRDefault="00BA216B" w:rsidP="00D4581B"/>
                    <w:p w14:paraId="3C44D1E0" w14:textId="77777777" w:rsidR="00BA216B" w:rsidRDefault="00BA216B" w:rsidP="00D4581B"/>
                    <w:p w14:paraId="37344DA6" w14:textId="77777777" w:rsidR="00BA216B" w:rsidRDefault="00BA216B" w:rsidP="00D4581B"/>
                    <w:p w14:paraId="6C93B9E3" w14:textId="77777777" w:rsidR="00BA216B" w:rsidRDefault="00BA216B" w:rsidP="00D4581B"/>
                    <w:p w14:paraId="7A4F1878" w14:textId="77777777" w:rsidR="00BA216B" w:rsidRDefault="00BA216B" w:rsidP="00D4581B"/>
                    <w:p w14:paraId="476AC016" w14:textId="77777777" w:rsidR="00BA216B" w:rsidRDefault="00BA216B" w:rsidP="00D4581B"/>
                    <w:p w14:paraId="6557D5A5" w14:textId="77777777" w:rsidR="00BA216B" w:rsidRDefault="00BA216B" w:rsidP="00D4581B"/>
                    <w:p w14:paraId="75AC09FB" w14:textId="77777777" w:rsidR="00BA216B" w:rsidRDefault="00BA216B" w:rsidP="00D4581B"/>
                    <w:p w14:paraId="6407E9BA" w14:textId="77777777" w:rsidR="00BA216B" w:rsidRDefault="00BA216B" w:rsidP="00D4581B"/>
                    <w:p w14:paraId="1E9E750A" w14:textId="77777777" w:rsidR="00BA216B" w:rsidRDefault="00BA216B" w:rsidP="00D4581B"/>
                    <w:p w14:paraId="3FFCCCC3" w14:textId="77777777" w:rsidR="00BA216B" w:rsidRDefault="00BA216B" w:rsidP="00D4581B"/>
                    <w:p w14:paraId="60481D4B" w14:textId="77777777" w:rsidR="00BA216B" w:rsidRDefault="00BA216B" w:rsidP="00D4581B"/>
                    <w:p w14:paraId="4998B8E3" w14:textId="77777777" w:rsidR="00BA216B" w:rsidRDefault="00BA216B" w:rsidP="00D4581B"/>
                    <w:p w14:paraId="02F9B2DC" w14:textId="77777777" w:rsidR="00BA216B" w:rsidRDefault="00BA216B" w:rsidP="00D4581B"/>
                    <w:p w14:paraId="404F65F5" w14:textId="77777777" w:rsidR="00BA216B" w:rsidRDefault="00BA216B" w:rsidP="00D4581B"/>
                    <w:p w14:paraId="41073F26" w14:textId="77777777" w:rsidR="00BA216B" w:rsidRDefault="00BA216B" w:rsidP="00D4581B"/>
                    <w:p w14:paraId="4E0E68CC" w14:textId="77777777" w:rsidR="00BA216B" w:rsidRDefault="00BA216B" w:rsidP="00D4581B"/>
                    <w:p w14:paraId="19D74BB4" w14:textId="77777777" w:rsidR="00BA216B" w:rsidRDefault="00BA216B" w:rsidP="00D4581B"/>
                    <w:p w14:paraId="737FF9F3" w14:textId="77777777" w:rsidR="00BA216B" w:rsidRDefault="00BA216B" w:rsidP="00D4581B"/>
                    <w:p w14:paraId="0FA4DD03" w14:textId="77777777" w:rsidR="00BA216B" w:rsidRDefault="00BA216B" w:rsidP="00D4581B"/>
                    <w:p w14:paraId="42BF67C6" w14:textId="77777777" w:rsidR="00BA216B" w:rsidRDefault="00BA216B" w:rsidP="00D4581B"/>
                    <w:p w14:paraId="43FCECCC" w14:textId="77777777" w:rsidR="00BA216B" w:rsidRDefault="00BA216B" w:rsidP="00D4581B"/>
                    <w:p w14:paraId="59152E17" w14:textId="77777777" w:rsidR="00BA216B" w:rsidRDefault="00BA216B" w:rsidP="00D4581B"/>
                    <w:p w14:paraId="1C961C59" w14:textId="77777777" w:rsidR="00BA216B" w:rsidRDefault="00BA216B" w:rsidP="00D4581B"/>
                    <w:p w14:paraId="45CA3CB3" w14:textId="77777777" w:rsidR="00BA216B" w:rsidRDefault="00BA216B" w:rsidP="00D4581B"/>
                    <w:p w14:paraId="7A878BF8" w14:textId="77777777" w:rsidR="00BA216B" w:rsidRDefault="00BA216B" w:rsidP="00D4581B"/>
                    <w:p w14:paraId="3D11AD58" w14:textId="77777777" w:rsidR="00BA216B" w:rsidRDefault="00BA216B" w:rsidP="00D4581B"/>
                    <w:p w14:paraId="6A33D35F" w14:textId="77777777" w:rsidR="00BA216B" w:rsidRDefault="00BA216B" w:rsidP="00D4581B"/>
                    <w:p w14:paraId="6140CB83" w14:textId="77777777" w:rsidR="00BA216B" w:rsidRDefault="00BA216B" w:rsidP="00D4581B"/>
                    <w:p w14:paraId="0DCC3EEE" w14:textId="77777777" w:rsidR="00BA216B" w:rsidRDefault="00BA216B" w:rsidP="00D4581B"/>
                    <w:p w14:paraId="6F96D7DF" w14:textId="77777777" w:rsidR="00BA216B" w:rsidRDefault="00BA216B" w:rsidP="00D4581B"/>
                    <w:p w14:paraId="08E474AF" w14:textId="77777777" w:rsidR="00BA216B" w:rsidRDefault="00BA216B" w:rsidP="00D4581B"/>
                    <w:p w14:paraId="3F5D1BFD" w14:textId="77777777" w:rsidR="00BA216B" w:rsidRDefault="00BA216B" w:rsidP="00D4581B"/>
                    <w:p w14:paraId="72079E83" w14:textId="77777777" w:rsidR="00BA216B" w:rsidRDefault="00BA216B" w:rsidP="00D4581B"/>
                    <w:p w14:paraId="2958ED1F" w14:textId="77777777" w:rsidR="00BA216B" w:rsidRDefault="00BA216B" w:rsidP="00D4581B"/>
                    <w:p w14:paraId="538D7688" w14:textId="77777777" w:rsidR="00BA216B" w:rsidRDefault="00BA216B" w:rsidP="00D4581B"/>
                    <w:p w14:paraId="7509290D" w14:textId="77777777" w:rsidR="00BA216B" w:rsidRDefault="00BA216B" w:rsidP="00D4581B"/>
                    <w:p w14:paraId="7B78DC44" w14:textId="77777777" w:rsidR="00BA216B" w:rsidRDefault="00BA216B" w:rsidP="00D4581B"/>
                    <w:p w14:paraId="66A72957" w14:textId="77777777" w:rsidR="00BA216B" w:rsidRDefault="00BA216B" w:rsidP="00D4581B"/>
                    <w:p w14:paraId="35E9EC90" w14:textId="77777777" w:rsidR="00BA216B" w:rsidRDefault="00BA216B" w:rsidP="00D4581B"/>
                    <w:p w14:paraId="6A2510C0" w14:textId="77777777" w:rsidR="00BA216B" w:rsidRDefault="00BA216B" w:rsidP="00D4581B"/>
                    <w:p w14:paraId="2B0077AF" w14:textId="77777777" w:rsidR="00BA216B" w:rsidRDefault="00BA216B" w:rsidP="00D4581B"/>
                    <w:p w14:paraId="4BFC378F" w14:textId="77777777" w:rsidR="00BA216B" w:rsidRDefault="00BA216B" w:rsidP="00D4581B"/>
                    <w:p w14:paraId="25EC51A0" w14:textId="77777777" w:rsidR="00BA216B" w:rsidRDefault="00BA216B" w:rsidP="00D4581B"/>
                    <w:p w14:paraId="76043772" w14:textId="77777777" w:rsidR="00BA216B" w:rsidRDefault="00BA216B" w:rsidP="00D4581B"/>
                    <w:p w14:paraId="1AD005D4" w14:textId="77777777" w:rsidR="00BA216B" w:rsidRDefault="00BA216B" w:rsidP="00D4581B"/>
                    <w:p w14:paraId="397C61C5" w14:textId="77777777" w:rsidR="00BA216B" w:rsidRDefault="00BA216B" w:rsidP="00D4581B"/>
                    <w:p w14:paraId="73BF8E8A" w14:textId="77777777" w:rsidR="00BA216B" w:rsidRDefault="00BA216B" w:rsidP="00D4581B"/>
                    <w:p w14:paraId="16CC4B62" w14:textId="77777777" w:rsidR="00BA216B" w:rsidRDefault="00BA216B" w:rsidP="00D4581B"/>
                    <w:p w14:paraId="36749CD5" w14:textId="77777777" w:rsidR="00BA216B" w:rsidRDefault="00BA216B" w:rsidP="00D4581B"/>
                    <w:p w14:paraId="32B173FE" w14:textId="77777777" w:rsidR="00BA216B" w:rsidRDefault="00BA216B" w:rsidP="00D4581B"/>
                    <w:p w14:paraId="5CBB9E3B" w14:textId="77777777" w:rsidR="00BA216B" w:rsidRDefault="00BA216B" w:rsidP="00D4581B"/>
                    <w:p w14:paraId="24B217CD" w14:textId="77777777" w:rsidR="00BA216B" w:rsidRDefault="00BA216B" w:rsidP="00D4581B"/>
                    <w:p w14:paraId="5F47C932" w14:textId="77777777" w:rsidR="00BA216B" w:rsidRDefault="00BA216B" w:rsidP="00D4581B"/>
                    <w:p w14:paraId="5FFE6611" w14:textId="77777777" w:rsidR="00BA216B" w:rsidRDefault="00BA216B" w:rsidP="00D4581B"/>
                    <w:p w14:paraId="3D9E9163" w14:textId="77777777" w:rsidR="00BA216B" w:rsidRDefault="00BA216B" w:rsidP="00D4581B"/>
                    <w:p w14:paraId="073C5C6F" w14:textId="77777777" w:rsidR="00BA216B" w:rsidRDefault="00BA216B" w:rsidP="00D4581B"/>
                    <w:p w14:paraId="31B2BD28" w14:textId="77777777" w:rsidR="00BA216B" w:rsidRDefault="00BA216B" w:rsidP="00D4581B"/>
                    <w:p w14:paraId="310F6F2A" w14:textId="77777777" w:rsidR="00BA216B" w:rsidRDefault="00BA216B" w:rsidP="00D4581B"/>
                    <w:p w14:paraId="38286A9C" w14:textId="77777777" w:rsidR="00BA216B" w:rsidRDefault="00BA216B" w:rsidP="00D4581B"/>
                    <w:p w14:paraId="018EC009" w14:textId="77777777" w:rsidR="00BA216B" w:rsidRDefault="00BA216B" w:rsidP="00D4581B"/>
                    <w:p w14:paraId="5C69D92F" w14:textId="77777777" w:rsidR="00BA216B" w:rsidRDefault="00BA216B" w:rsidP="00D4581B"/>
                    <w:p w14:paraId="63BDB797" w14:textId="77777777" w:rsidR="00BA216B" w:rsidRDefault="00BA216B" w:rsidP="00D4581B"/>
                    <w:p w14:paraId="00390728" w14:textId="77777777" w:rsidR="00BA216B" w:rsidRDefault="00BA216B" w:rsidP="00D4581B"/>
                    <w:p w14:paraId="26D44134" w14:textId="77777777" w:rsidR="00BA216B" w:rsidRDefault="00BA216B" w:rsidP="00D4581B"/>
                    <w:p w14:paraId="37D64029" w14:textId="77777777" w:rsidR="00BA216B" w:rsidRDefault="00BA216B" w:rsidP="00D4581B"/>
                    <w:p w14:paraId="316825B5" w14:textId="77777777" w:rsidR="00BA216B" w:rsidRDefault="00BA216B" w:rsidP="00D4581B"/>
                    <w:p w14:paraId="037B6F2B" w14:textId="77777777" w:rsidR="00BA216B" w:rsidRDefault="00BA216B" w:rsidP="00D4581B"/>
                    <w:p w14:paraId="31647301" w14:textId="77777777" w:rsidR="00BA216B" w:rsidRDefault="00BA216B" w:rsidP="00D4581B"/>
                    <w:p w14:paraId="759CB18C" w14:textId="77777777" w:rsidR="00BA216B" w:rsidRDefault="00BA216B" w:rsidP="00D4581B"/>
                    <w:p w14:paraId="17542CF1" w14:textId="77777777" w:rsidR="00BA216B" w:rsidRDefault="00BA216B" w:rsidP="00D4581B"/>
                    <w:p w14:paraId="134CCE61" w14:textId="77777777" w:rsidR="00BA216B" w:rsidRDefault="00BA216B" w:rsidP="00D4581B"/>
                    <w:p w14:paraId="049614E4" w14:textId="77777777" w:rsidR="00BA216B" w:rsidRDefault="00BA216B" w:rsidP="00D4581B"/>
                    <w:p w14:paraId="0CAC2468" w14:textId="77777777" w:rsidR="00BA216B" w:rsidRDefault="00BA216B" w:rsidP="00D4581B"/>
                    <w:p w14:paraId="42FD5863" w14:textId="77777777" w:rsidR="00BA216B" w:rsidRDefault="00BA216B" w:rsidP="00D4581B"/>
                    <w:p w14:paraId="0C34A70F" w14:textId="77777777" w:rsidR="00BA216B" w:rsidRDefault="00BA216B" w:rsidP="00D4581B"/>
                    <w:p w14:paraId="5AF99CCD" w14:textId="77777777" w:rsidR="00BA216B" w:rsidRDefault="00BA216B" w:rsidP="00D4581B"/>
                    <w:p w14:paraId="350140B6" w14:textId="77777777" w:rsidR="00BA216B" w:rsidRDefault="00BA216B" w:rsidP="00D4581B"/>
                    <w:p w14:paraId="0C1C5099" w14:textId="77777777" w:rsidR="00BA216B" w:rsidRDefault="00BA216B" w:rsidP="00D4581B"/>
                    <w:p w14:paraId="354CC630" w14:textId="77777777" w:rsidR="00BA216B" w:rsidRDefault="00BA216B" w:rsidP="00D4581B"/>
                    <w:p w14:paraId="5D5BF9A6" w14:textId="77777777" w:rsidR="00BA216B" w:rsidRDefault="00BA216B" w:rsidP="00D4581B"/>
                    <w:p w14:paraId="2C8549D2" w14:textId="77777777" w:rsidR="00BA216B" w:rsidRDefault="00BA216B" w:rsidP="00D4581B"/>
                    <w:p w14:paraId="106DC214" w14:textId="77777777" w:rsidR="00BA216B" w:rsidRDefault="00BA216B" w:rsidP="00D4581B"/>
                    <w:p w14:paraId="5DBB2300" w14:textId="77777777" w:rsidR="00BA216B" w:rsidRDefault="00BA216B" w:rsidP="00D4581B"/>
                    <w:p w14:paraId="6F3A9781" w14:textId="77777777" w:rsidR="00BA216B" w:rsidRDefault="00BA216B" w:rsidP="00D4581B"/>
                    <w:p w14:paraId="35D32E45" w14:textId="77777777" w:rsidR="00BA216B" w:rsidRDefault="00BA216B" w:rsidP="00D4581B"/>
                    <w:p w14:paraId="01A2D108" w14:textId="77777777" w:rsidR="00BA216B" w:rsidRDefault="00BA216B" w:rsidP="00D4581B"/>
                    <w:p w14:paraId="5E39C9B7" w14:textId="77777777" w:rsidR="00BA216B" w:rsidRDefault="00BA216B" w:rsidP="00D4581B"/>
                    <w:p w14:paraId="69FC58F5" w14:textId="77777777" w:rsidR="00BA216B" w:rsidRDefault="00BA216B" w:rsidP="00D4581B"/>
                    <w:p w14:paraId="10ED8E64" w14:textId="77777777" w:rsidR="00BA216B" w:rsidRDefault="00BA216B" w:rsidP="00D4581B"/>
                    <w:p w14:paraId="047C4E93" w14:textId="77777777" w:rsidR="00BA216B" w:rsidRDefault="00BA216B" w:rsidP="00D4581B"/>
                    <w:p w14:paraId="2FDF1261" w14:textId="77777777" w:rsidR="00BA216B" w:rsidRDefault="00BA216B" w:rsidP="00D4581B"/>
                    <w:p w14:paraId="1BD0D6D3" w14:textId="77777777" w:rsidR="00BA216B" w:rsidRDefault="00BA216B" w:rsidP="00D4581B"/>
                    <w:p w14:paraId="35CE3059" w14:textId="77777777" w:rsidR="00BA216B" w:rsidRDefault="00BA216B" w:rsidP="00D4581B"/>
                    <w:p w14:paraId="42219C0D" w14:textId="77777777" w:rsidR="00BA216B" w:rsidRDefault="00BA216B" w:rsidP="00D4581B"/>
                    <w:p w14:paraId="1E6C70C6" w14:textId="77777777" w:rsidR="00BA216B" w:rsidRDefault="00BA216B" w:rsidP="00D4581B"/>
                    <w:p w14:paraId="412F0B6F" w14:textId="77777777" w:rsidR="00BA216B" w:rsidRDefault="00BA216B" w:rsidP="00D4581B"/>
                    <w:p w14:paraId="44D6814F" w14:textId="77777777" w:rsidR="00BA216B" w:rsidRDefault="00BA216B" w:rsidP="00D4581B"/>
                    <w:p w14:paraId="742B8152" w14:textId="77777777" w:rsidR="00BA216B" w:rsidRDefault="00BA216B" w:rsidP="00D4581B"/>
                    <w:p w14:paraId="440D2DE3" w14:textId="77777777" w:rsidR="00BA216B" w:rsidRDefault="00BA216B" w:rsidP="00D4581B"/>
                    <w:p w14:paraId="48A6241F" w14:textId="77777777" w:rsidR="00BA216B" w:rsidRDefault="00BA216B" w:rsidP="00D4581B"/>
                    <w:p w14:paraId="28C49E1E" w14:textId="77777777" w:rsidR="00BA216B" w:rsidRDefault="00BA216B" w:rsidP="00D4581B"/>
                    <w:p w14:paraId="19F2AB1C" w14:textId="77777777" w:rsidR="00BA216B" w:rsidRDefault="00BA216B" w:rsidP="00D4581B"/>
                    <w:p w14:paraId="0D9B0C38" w14:textId="77777777" w:rsidR="00BA216B" w:rsidRDefault="00BA216B" w:rsidP="00D4581B"/>
                    <w:p w14:paraId="103078EB" w14:textId="77777777" w:rsidR="00BA216B" w:rsidRDefault="00BA216B" w:rsidP="00D4581B"/>
                    <w:p w14:paraId="2E9B882B" w14:textId="77777777" w:rsidR="00BA216B" w:rsidRDefault="00BA216B" w:rsidP="00D4581B"/>
                    <w:p w14:paraId="1FC3A753" w14:textId="77777777" w:rsidR="00BA216B" w:rsidRDefault="00BA216B" w:rsidP="00D4581B"/>
                    <w:p w14:paraId="2FF6DC7E" w14:textId="77777777" w:rsidR="00BA216B" w:rsidRDefault="00BA216B" w:rsidP="00D4581B"/>
                    <w:p w14:paraId="2C75903D" w14:textId="77777777" w:rsidR="00BA216B" w:rsidRDefault="00BA216B" w:rsidP="00D4581B"/>
                    <w:p w14:paraId="352B2C0F" w14:textId="77777777" w:rsidR="00BA216B" w:rsidRDefault="00BA216B" w:rsidP="00D4581B"/>
                    <w:p w14:paraId="54460241" w14:textId="77777777" w:rsidR="00BA216B" w:rsidRDefault="00BA216B" w:rsidP="00D4581B"/>
                    <w:p w14:paraId="1CD16A68" w14:textId="77777777" w:rsidR="00BA216B" w:rsidRDefault="00BA216B" w:rsidP="00D4581B"/>
                    <w:p w14:paraId="28EBD5C0" w14:textId="77777777" w:rsidR="00BA216B" w:rsidRDefault="00BA216B" w:rsidP="00D4581B"/>
                    <w:p w14:paraId="7A73E28A" w14:textId="77777777" w:rsidR="00BA216B" w:rsidRDefault="00BA216B" w:rsidP="00D4581B"/>
                    <w:p w14:paraId="4AC6C663" w14:textId="77777777" w:rsidR="00BA216B" w:rsidRDefault="00BA216B" w:rsidP="00D4581B"/>
                    <w:p w14:paraId="46B5A05A" w14:textId="77777777" w:rsidR="00BA216B" w:rsidRDefault="00BA216B" w:rsidP="00D4581B"/>
                    <w:p w14:paraId="40D5751C" w14:textId="77777777" w:rsidR="00BA216B" w:rsidRDefault="00BA216B" w:rsidP="00D4581B"/>
                    <w:p w14:paraId="57FA99E6" w14:textId="77777777" w:rsidR="00BA216B" w:rsidRDefault="00BA216B" w:rsidP="00D4581B"/>
                    <w:p w14:paraId="43EEE785" w14:textId="77777777" w:rsidR="00BA216B" w:rsidRDefault="00BA216B" w:rsidP="00D4581B"/>
                    <w:p w14:paraId="3F34A06C" w14:textId="77777777" w:rsidR="00BA216B" w:rsidRDefault="00BA216B" w:rsidP="00D4581B"/>
                    <w:p w14:paraId="60FB3788" w14:textId="77777777" w:rsidR="00BA216B" w:rsidRDefault="00BA216B" w:rsidP="00D4581B"/>
                    <w:p w14:paraId="208E569E" w14:textId="77777777" w:rsidR="00BA216B" w:rsidRDefault="00BA216B" w:rsidP="00D4581B"/>
                    <w:p w14:paraId="0F9DA8B1" w14:textId="77777777" w:rsidR="00BA216B" w:rsidRDefault="00BA216B" w:rsidP="00D4581B"/>
                    <w:p w14:paraId="2E5D581B" w14:textId="77777777" w:rsidR="00BA216B" w:rsidRDefault="00BA216B" w:rsidP="00D4581B"/>
                    <w:p w14:paraId="4E09DA6D" w14:textId="77777777" w:rsidR="00BA216B" w:rsidRDefault="00BA216B" w:rsidP="00D4581B"/>
                    <w:p w14:paraId="6B0D6089" w14:textId="77777777" w:rsidR="00BA216B" w:rsidRDefault="00BA216B" w:rsidP="00D4581B"/>
                    <w:p w14:paraId="7B3D58E8" w14:textId="77777777" w:rsidR="00BA216B" w:rsidRDefault="00BA216B" w:rsidP="00D4581B"/>
                    <w:p w14:paraId="7B88C745" w14:textId="77777777" w:rsidR="00BA216B" w:rsidRDefault="00BA216B" w:rsidP="00D4581B"/>
                    <w:p w14:paraId="4951A02C" w14:textId="77777777" w:rsidR="00BA216B" w:rsidRDefault="00BA216B" w:rsidP="00D4581B"/>
                    <w:p w14:paraId="5B7A866F" w14:textId="77777777" w:rsidR="00BA216B" w:rsidRDefault="00BA216B" w:rsidP="00D4581B"/>
                    <w:p w14:paraId="068430FC" w14:textId="77777777" w:rsidR="00BA216B" w:rsidRDefault="00BA216B" w:rsidP="00D4581B"/>
                    <w:p w14:paraId="1857F32A" w14:textId="77777777" w:rsidR="00BA216B" w:rsidRDefault="00BA216B" w:rsidP="00D4581B"/>
                    <w:p w14:paraId="01184DE8" w14:textId="77777777" w:rsidR="00BA216B" w:rsidRDefault="00BA216B" w:rsidP="00D4581B"/>
                    <w:p w14:paraId="1C7160E0" w14:textId="77777777" w:rsidR="00BA216B" w:rsidRDefault="00BA216B" w:rsidP="00D4581B"/>
                    <w:p w14:paraId="449E2F91" w14:textId="77777777" w:rsidR="00BA216B" w:rsidRDefault="00BA216B" w:rsidP="00D4581B"/>
                    <w:p w14:paraId="0393A9E1" w14:textId="77777777" w:rsidR="00BA216B" w:rsidRDefault="00BA216B" w:rsidP="00D4581B"/>
                    <w:p w14:paraId="52E8D096" w14:textId="77777777" w:rsidR="00BA216B" w:rsidRDefault="00BA216B" w:rsidP="00D4581B"/>
                    <w:p w14:paraId="4896FF01" w14:textId="77777777" w:rsidR="00BA216B" w:rsidRDefault="00BA216B" w:rsidP="00D4581B"/>
                    <w:p w14:paraId="63C1B482" w14:textId="77777777" w:rsidR="00BA216B" w:rsidRDefault="00BA216B" w:rsidP="00D4581B"/>
                    <w:p w14:paraId="1936D5B1" w14:textId="77777777" w:rsidR="00BA216B" w:rsidRDefault="00BA216B" w:rsidP="00D4581B"/>
                    <w:p w14:paraId="67B0A171" w14:textId="77777777" w:rsidR="00BA216B" w:rsidRDefault="00BA216B" w:rsidP="00D4581B"/>
                    <w:p w14:paraId="7E2E6A74" w14:textId="77777777" w:rsidR="00BA216B" w:rsidRDefault="00BA216B" w:rsidP="00D4581B"/>
                    <w:p w14:paraId="55B6CE63" w14:textId="77777777" w:rsidR="00BA216B" w:rsidRDefault="00BA216B" w:rsidP="00D4581B"/>
                    <w:p w14:paraId="61189BAE" w14:textId="77777777" w:rsidR="00BA216B" w:rsidRDefault="00BA216B" w:rsidP="00D4581B"/>
                    <w:p w14:paraId="08195BC0" w14:textId="77777777" w:rsidR="00BA216B" w:rsidRDefault="00BA216B" w:rsidP="00D4581B"/>
                    <w:p w14:paraId="4FE179B0" w14:textId="77777777" w:rsidR="00BA216B" w:rsidRDefault="00BA216B" w:rsidP="00D4581B"/>
                    <w:p w14:paraId="180643D6" w14:textId="77777777" w:rsidR="00BA216B" w:rsidRDefault="00BA216B" w:rsidP="00D4581B"/>
                    <w:p w14:paraId="436515A0" w14:textId="77777777" w:rsidR="00BA216B" w:rsidRDefault="00BA216B" w:rsidP="00D4581B"/>
                    <w:p w14:paraId="17FB6D66" w14:textId="77777777" w:rsidR="00BA216B" w:rsidRDefault="00BA216B" w:rsidP="00D4581B"/>
                    <w:p w14:paraId="23A0A677" w14:textId="77777777" w:rsidR="00BA216B" w:rsidRDefault="00BA216B" w:rsidP="00D4581B"/>
                    <w:p w14:paraId="651EF6D9" w14:textId="77777777" w:rsidR="00BA216B" w:rsidRDefault="00BA216B" w:rsidP="00D4581B"/>
                    <w:p w14:paraId="6FF0D7F1" w14:textId="77777777" w:rsidR="00BA216B" w:rsidRDefault="00BA216B" w:rsidP="00D4581B"/>
                    <w:p w14:paraId="05993516" w14:textId="77777777" w:rsidR="00BA216B" w:rsidRDefault="00BA216B" w:rsidP="00D4581B"/>
                    <w:p w14:paraId="61963C45" w14:textId="77777777" w:rsidR="00BA216B" w:rsidRDefault="00BA216B" w:rsidP="00D4581B"/>
                    <w:p w14:paraId="5B931482" w14:textId="77777777" w:rsidR="00BA216B" w:rsidRDefault="00BA216B" w:rsidP="00D4581B"/>
                    <w:p w14:paraId="34869937" w14:textId="77777777" w:rsidR="00BA216B" w:rsidRDefault="00BA216B" w:rsidP="00D4581B"/>
                    <w:p w14:paraId="2AB0B297" w14:textId="77777777" w:rsidR="00BA216B" w:rsidRDefault="00BA216B" w:rsidP="00D4581B"/>
                    <w:p w14:paraId="57C01C00" w14:textId="77777777" w:rsidR="00BA216B" w:rsidRDefault="00BA216B" w:rsidP="00D4581B"/>
                    <w:p w14:paraId="7FFF2156" w14:textId="77777777" w:rsidR="00BA216B" w:rsidRDefault="00BA216B" w:rsidP="00D4581B"/>
                    <w:p w14:paraId="79AECB50" w14:textId="77777777" w:rsidR="00BA216B" w:rsidRDefault="00BA216B" w:rsidP="00D4581B"/>
                    <w:p w14:paraId="41BAABA2" w14:textId="77777777" w:rsidR="00BA216B" w:rsidRDefault="00BA216B" w:rsidP="00D4581B"/>
                    <w:p w14:paraId="31572B29" w14:textId="77777777" w:rsidR="00BA216B" w:rsidRDefault="00BA216B" w:rsidP="00D4581B"/>
                    <w:p w14:paraId="781F9E68" w14:textId="77777777" w:rsidR="00BA216B" w:rsidRDefault="00BA216B" w:rsidP="00D4581B"/>
                    <w:p w14:paraId="700CE5CD" w14:textId="77777777" w:rsidR="00BA216B" w:rsidRDefault="00BA216B" w:rsidP="00D4581B"/>
                    <w:p w14:paraId="39D8EA93" w14:textId="77777777" w:rsidR="00BA216B" w:rsidRDefault="00BA216B" w:rsidP="00D4581B"/>
                    <w:p w14:paraId="51ABE20B" w14:textId="77777777" w:rsidR="00BA216B" w:rsidRDefault="00BA216B" w:rsidP="00D4581B"/>
                    <w:p w14:paraId="4A0B9544" w14:textId="77777777" w:rsidR="00BA216B" w:rsidRDefault="00BA216B" w:rsidP="00D4581B"/>
                    <w:p w14:paraId="396A204E" w14:textId="77777777" w:rsidR="00BA216B" w:rsidRDefault="00BA216B" w:rsidP="00D4581B"/>
                    <w:p w14:paraId="37661891" w14:textId="77777777" w:rsidR="00BA216B" w:rsidRDefault="00BA216B" w:rsidP="00D4581B"/>
                    <w:p w14:paraId="62C95069" w14:textId="77777777" w:rsidR="00BA216B" w:rsidRDefault="00BA216B" w:rsidP="00D4581B"/>
                    <w:p w14:paraId="601EAEE6" w14:textId="77777777" w:rsidR="00BA216B" w:rsidRDefault="00BA216B" w:rsidP="00D4581B"/>
                    <w:p w14:paraId="142896D5" w14:textId="77777777" w:rsidR="00BA216B" w:rsidRDefault="00BA216B" w:rsidP="00D4581B"/>
                    <w:p w14:paraId="742F24B8" w14:textId="77777777" w:rsidR="00BA216B" w:rsidRDefault="00BA216B" w:rsidP="00D4581B"/>
                    <w:p w14:paraId="4FA0A1A7" w14:textId="77777777" w:rsidR="00BA216B" w:rsidRDefault="00BA216B" w:rsidP="00D4581B"/>
                    <w:p w14:paraId="6066526A" w14:textId="77777777" w:rsidR="00BA216B" w:rsidRDefault="00BA216B" w:rsidP="00D4581B"/>
                    <w:p w14:paraId="5074A90A" w14:textId="77777777" w:rsidR="00BA216B" w:rsidRDefault="00BA216B" w:rsidP="00D4581B"/>
                    <w:p w14:paraId="2685BA21" w14:textId="77777777" w:rsidR="00BA216B" w:rsidRDefault="00BA216B" w:rsidP="00D4581B"/>
                    <w:p w14:paraId="73424121" w14:textId="77777777" w:rsidR="00BA216B" w:rsidRDefault="00BA216B" w:rsidP="00D4581B"/>
                    <w:p w14:paraId="4FC97138" w14:textId="77777777" w:rsidR="00BA216B" w:rsidRDefault="00BA216B" w:rsidP="00D4581B"/>
                    <w:p w14:paraId="7E095046" w14:textId="77777777" w:rsidR="00BA216B" w:rsidRDefault="00BA216B" w:rsidP="00D4581B"/>
                    <w:p w14:paraId="465992F4" w14:textId="77777777" w:rsidR="00BA216B" w:rsidRDefault="00BA216B" w:rsidP="00D4581B"/>
                    <w:p w14:paraId="7567687D" w14:textId="77777777" w:rsidR="00BA216B" w:rsidRDefault="00BA216B" w:rsidP="00D4581B"/>
                    <w:p w14:paraId="1B20790D" w14:textId="77777777" w:rsidR="00BA216B" w:rsidRDefault="00BA216B" w:rsidP="00D4581B"/>
                    <w:p w14:paraId="47D0A217" w14:textId="77777777" w:rsidR="00BA216B" w:rsidRDefault="00BA216B" w:rsidP="00D4581B"/>
                    <w:p w14:paraId="29E7394E" w14:textId="77777777" w:rsidR="00BA216B" w:rsidRDefault="00BA216B" w:rsidP="00D4581B"/>
                    <w:p w14:paraId="268E1CDC" w14:textId="77777777" w:rsidR="00BA216B" w:rsidRDefault="00BA216B" w:rsidP="00D4581B"/>
                    <w:p w14:paraId="34F5EE40" w14:textId="77777777" w:rsidR="00BA216B" w:rsidRDefault="00BA216B" w:rsidP="00D4581B"/>
                    <w:p w14:paraId="59C1EE48" w14:textId="77777777" w:rsidR="00BA216B" w:rsidRDefault="00BA216B" w:rsidP="00D4581B"/>
                    <w:p w14:paraId="7FDF229C" w14:textId="77777777" w:rsidR="00BA216B" w:rsidRDefault="00BA216B" w:rsidP="00D4581B"/>
                    <w:p w14:paraId="2E3FAE70" w14:textId="77777777" w:rsidR="00BA216B" w:rsidRDefault="00BA216B" w:rsidP="00D4581B"/>
                    <w:p w14:paraId="5C13CA97" w14:textId="77777777" w:rsidR="00BA216B" w:rsidRDefault="00BA216B" w:rsidP="00D4581B"/>
                    <w:p w14:paraId="7E4FDCC4" w14:textId="77777777" w:rsidR="00BA216B" w:rsidRDefault="00BA216B" w:rsidP="00D4581B"/>
                    <w:p w14:paraId="58D54A35" w14:textId="77777777" w:rsidR="00BA216B" w:rsidRDefault="00BA216B" w:rsidP="00D4581B"/>
                    <w:p w14:paraId="098CA89A" w14:textId="77777777" w:rsidR="00BA216B" w:rsidRDefault="00BA216B" w:rsidP="00D4581B"/>
                    <w:p w14:paraId="742CCB26" w14:textId="77777777" w:rsidR="00BA216B" w:rsidRDefault="00BA216B" w:rsidP="00D4581B"/>
                    <w:p w14:paraId="757A5B46" w14:textId="77777777" w:rsidR="00BA216B" w:rsidRDefault="00BA216B" w:rsidP="00D4581B"/>
                    <w:p w14:paraId="720C90FA" w14:textId="77777777" w:rsidR="00BA216B" w:rsidRDefault="00BA216B" w:rsidP="00D4581B"/>
                    <w:p w14:paraId="6722AD18" w14:textId="77777777" w:rsidR="00BA216B" w:rsidRDefault="00BA216B" w:rsidP="00D4581B"/>
                    <w:p w14:paraId="38576FAD" w14:textId="77777777" w:rsidR="00BA216B" w:rsidRDefault="00BA216B" w:rsidP="00D4581B"/>
                    <w:p w14:paraId="0D64004A" w14:textId="77777777" w:rsidR="00BA216B" w:rsidRDefault="00BA216B" w:rsidP="00D4581B"/>
                    <w:p w14:paraId="506BD273" w14:textId="77777777" w:rsidR="00BA216B" w:rsidRDefault="00BA216B" w:rsidP="00D4581B"/>
                    <w:p w14:paraId="53756F20" w14:textId="77777777" w:rsidR="00BA216B" w:rsidRDefault="00BA216B" w:rsidP="00D4581B"/>
                    <w:p w14:paraId="5B35074C" w14:textId="77777777" w:rsidR="00BA216B" w:rsidRDefault="00BA216B" w:rsidP="00D4581B"/>
                    <w:p w14:paraId="1C65E54C" w14:textId="77777777" w:rsidR="00BA216B" w:rsidRDefault="00BA216B" w:rsidP="00D4581B"/>
                    <w:p w14:paraId="0C1A63AA" w14:textId="77777777" w:rsidR="00BA216B" w:rsidRDefault="00BA216B" w:rsidP="00D4581B"/>
                    <w:p w14:paraId="6B6E1612" w14:textId="77777777" w:rsidR="00BA216B" w:rsidRDefault="00BA216B" w:rsidP="00D4581B"/>
                    <w:p w14:paraId="79519BE8" w14:textId="77777777" w:rsidR="00BA216B" w:rsidRDefault="00BA216B" w:rsidP="00D4581B"/>
                    <w:p w14:paraId="4AD71EB9" w14:textId="77777777" w:rsidR="00BA216B" w:rsidRDefault="00BA216B" w:rsidP="00D4581B"/>
                    <w:p w14:paraId="39C27A65" w14:textId="77777777" w:rsidR="00BA216B" w:rsidRDefault="00BA216B" w:rsidP="00D4581B"/>
                    <w:p w14:paraId="74DE50B3" w14:textId="77777777" w:rsidR="00BA216B" w:rsidRDefault="00BA216B" w:rsidP="00D4581B"/>
                    <w:p w14:paraId="0FCAE555" w14:textId="77777777" w:rsidR="00BA216B" w:rsidRDefault="00BA216B" w:rsidP="00D4581B"/>
                    <w:p w14:paraId="75CC9C8E" w14:textId="77777777" w:rsidR="00BA216B" w:rsidRDefault="00BA216B" w:rsidP="00D4581B"/>
                    <w:p w14:paraId="459EFA02" w14:textId="77777777" w:rsidR="00BA216B" w:rsidRDefault="00BA216B" w:rsidP="00D4581B"/>
                    <w:p w14:paraId="7EE9F378" w14:textId="77777777" w:rsidR="00BA216B" w:rsidRDefault="00BA216B" w:rsidP="00D4581B"/>
                    <w:p w14:paraId="702E2D24" w14:textId="77777777" w:rsidR="00BA216B" w:rsidRDefault="00BA216B" w:rsidP="00D4581B"/>
                    <w:p w14:paraId="3686A34F" w14:textId="77777777" w:rsidR="00BA216B" w:rsidRDefault="00BA216B" w:rsidP="00D4581B"/>
                    <w:p w14:paraId="6633D075" w14:textId="77777777" w:rsidR="00BA216B" w:rsidRDefault="00BA216B" w:rsidP="00D4581B"/>
                    <w:p w14:paraId="6CD112A2" w14:textId="77777777" w:rsidR="00BA216B" w:rsidRDefault="00BA216B" w:rsidP="00D4581B"/>
                    <w:p w14:paraId="2BC4D3E7" w14:textId="77777777" w:rsidR="00BA216B" w:rsidRDefault="00BA216B" w:rsidP="00D4581B"/>
                    <w:p w14:paraId="390212EB" w14:textId="77777777" w:rsidR="00BA216B" w:rsidRDefault="00BA216B" w:rsidP="00D4581B"/>
                    <w:p w14:paraId="1F9C9E96" w14:textId="77777777" w:rsidR="00BA216B" w:rsidRDefault="00BA216B" w:rsidP="00D4581B"/>
                    <w:p w14:paraId="567C9278" w14:textId="77777777" w:rsidR="00BA216B" w:rsidRDefault="00BA216B" w:rsidP="00D4581B"/>
                    <w:p w14:paraId="040BE55B" w14:textId="77777777" w:rsidR="00BA216B" w:rsidRDefault="00BA216B" w:rsidP="00D4581B"/>
                    <w:p w14:paraId="576A8CC7" w14:textId="77777777" w:rsidR="00BA216B" w:rsidRDefault="00BA216B" w:rsidP="00D4581B"/>
                    <w:p w14:paraId="2DA79B64" w14:textId="77777777" w:rsidR="00BA216B" w:rsidRDefault="00BA216B" w:rsidP="00D4581B"/>
                    <w:p w14:paraId="120110CA" w14:textId="77777777" w:rsidR="00BA216B" w:rsidRDefault="00BA216B" w:rsidP="00D4581B"/>
                    <w:p w14:paraId="4DEDD778" w14:textId="77777777" w:rsidR="00BA216B" w:rsidRDefault="00BA216B" w:rsidP="00D4581B"/>
                    <w:p w14:paraId="386FF860" w14:textId="77777777" w:rsidR="00BA216B" w:rsidRDefault="00BA216B" w:rsidP="00D4581B"/>
                    <w:p w14:paraId="3A98564A" w14:textId="77777777" w:rsidR="00BA216B" w:rsidRDefault="00BA216B" w:rsidP="00D4581B"/>
                    <w:p w14:paraId="01331F71" w14:textId="77777777" w:rsidR="00BA216B" w:rsidRDefault="00BA216B" w:rsidP="00D4581B"/>
                    <w:p w14:paraId="2149DB43" w14:textId="77777777" w:rsidR="00BA216B" w:rsidRDefault="00BA216B" w:rsidP="00D4581B"/>
                    <w:p w14:paraId="296D6F6F" w14:textId="77777777" w:rsidR="00BA216B" w:rsidRDefault="00BA216B" w:rsidP="00D4581B"/>
                    <w:p w14:paraId="6658CF59" w14:textId="77777777" w:rsidR="00BA216B" w:rsidRDefault="00BA216B" w:rsidP="00D4581B"/>
                    <w:p w14:paraId="78177F9A" w14:textId="77777777" w:rsidR="00BA216B" w:rsidRDefault="00BA216B" w:rsidP="00D4581B"/>
                    <w:p w14:paraId="38873F9E" w14:textId="77777777" w:rsidR="00BA216B" w:rsidRDefault="00BA216B" w:rsidP="00D4581B"/>
                    <w:p w14:paraId="37A04FDD" w14:textId="77777777" w:rsidR="00BA216B" w:rsidRDefault="00BA216B" w:rsidP="00D4581B"/>
                    <w:p w14:paraId="1C24A55B" w14:textId="77777777" w:rsidR="00BA216B" w:rsidRDefault="00BA216B" w:rsidP="00D4581B"/>
                    <w:p w14:paraId="44E86641" w14:textId="77777777" w:rsidR="00BA216B" w:rsidRDefault="00BA216B" w:rsidP="00D4581B"/>
                    <w:p w14:paraId="22A7AF6B" w14:textId="77777777" w:rsidR="00BA216B" w:rsidRDefault="00BA216B" w:rsidP="00D4581B"/>
                    <w:p w14:paraId="1601739D" w14:textId="77777777" w:rsidR="00BA216B" w:rsidRDefault="00BA216B" w:rsidP="00D4581B"/>
                    <w:p w14:paraId="50BD1C69" w14:textId="77777777" w:rsidR="00BA216B" w:rsidRDefault="00BA216B" w:rsidP="00D4581B"/>
                    <w:p w14:paraId="01F7C1D6" w14:textId="77777777" w:rsidR="00BA216B" w:rsidRDefault="00BA216B" w:rsidP="00D4581B"/>
                    <w:p w14:paraId="18D3F27B" w14:textId="77777777" w:rsidR="00BA216B" w:rsidRDefault="00BA216B" w:rsidP="00D4581B"/>
                    <w:p w14:paraId="160A13F5" w14:textId="77777777" w:rsidR="00BA216B" w:rsidRDefault="00BA216B" w:rsidP="00D4581B"/>
                    <w:p w14:paraId="1BAC5C1F" w14:textId="77777777" w:rsidR="00BA216B" w:rsidRDefault="00BA216B" w:rsidP="00D4581B"/>
                    <w:p w14:paraId="3E56DAFE" w14:textId="77777777" w:rsidR="00BA216B" w:rsidRDefault="00BA216B" w:rsidP="00D4581B"/>
                    <w:p w14:paraId="251C11ED" w14:textId="77777777" w:rsidR="00BA216B" w:rsidRDefault="00BA216B" w:rsidP="00D4581B"/>
                    <w:p w14:paraId="40E867CC" w14:textId="77777777" w:rsidR="00BA216B" w:rsidRDefault="00BA216B" w:rsidP="00D4581B"/>
                    <w:p w14:paraId="2EE2C784" w14:textId="77777777" w:rsidR="00BA216B" w:rsidRDefault="00BA216B" w:rsidP="00D4581B"/>
                    <w:p w14:paraId="4D0CD497" w14:textId="77777777" w:rsidR="00BA216B" w:rsidRDefault="00BA216B" w:rsidP="00D4581B"/>
                    <w:p w14:paraId="00448332" w14:textId="77777777" w:rsidR="00BA216B" w:rsidRDefault="00BA216B" w:rsidP="00D4581B"/>
                    <w:p w14:paraId="5F69BC93" w14:textId="77777777" w:rsidR="00BA216B" w:rsidRDefault="00BA216B" w:rsidP="00D4581B"/>
                    <w:p w14:paraId="76744212" w14:textId="77777777" w:rsidR="00BA216B" w:rsidRDefault="00BA216B" w:rsidP="00D4581B"/>
                    <w:p w14:paraId="65179FA1" w14:textId="77777777" w:rsidR="00BA216B" w:rsidRDefault="00BA216B" w:rsidP="00D4581B"/>
                    <w:p w14:paraId="5653BD54" w14:textId="77777777" w:rsidR="00BA216B" w:rsidRDefault="00BA216B" w:rsidP="00D4581B"/>
                    <w:p w14:paraId="6593112F" w14:textId="77777777" w:rsidR="00BA216B" w:rsidRDefault="00BA216B" w:rsidP="00D4581B"/>
                    <w:p w14:paraId="560737D3" w14:textId="77777777" w:rsidR="00BA216B" w:rsidRDefault="00BA216B" w:rsidP="00D4581B"/>
                    <w:p w14:paraId="6DF58E3D" w14:textId="77777777" w:rsidR="00BA216B" w:rsidRDefault="00BA216B" w:rsidP="00D4581B"/>
                    <w:p w14:paraId="005EAC48" w14:textId="77777777" w:rsidR="00BA216B" w:rsidRDefault="00BA216B" w:rsidP="00D4581B"/>
                    <w:p w14:paraId="4B03EBD8" w14:textId="77777777" w:rsidR="00BA216B" w:rsidRDefault="00BA216B" w:rsidP="00D4581B"/>
                    <w:p w14:paraId="707BA551" w14:textId="77777777" w:rsidR="00BA216B" w:rsidRDefault="00BA216B" w:rsidP="00D4581B"/>
                    <w:p w14:paraId="52821993" w14:textId="77777777" w:rsidR="00BA216B" w:rsidRDefault="00BA216B" w:rsidP="00D4581B"/>
                    <w:p w14:paraId="641BEDB3" w14:textId="77777777" w:rsidR="00BA216B" w:rsidRDefault="00BA216B" w:rsidP="00D4581B"/>
                    <w:p w14:paraId="1E7AC8F1" w14:textId="77777777" w:rsidR="00BA216B" w:rsidRDefault="00BA216B" w:rsidP="00D4581B"/>
                    <w:p w14:paraId="677B8204" w14:textId="77777777" w:rsidR="00BA216B" w:rsidRDefault="00BA216B" w:rsidP="00D4581B"/>
                    <w:p w14:paraId="0837C3B3" w14:textId="77777777" w:rsidR="00BA216B" w:rsidRDefault="00BA216B" w:rsidP="00D4581B"/>
                    <w:p w14:paraId="5E5B613F" w14:textId="77777777" w:rsidR="00BA216B" w:rsidRDefault="00BA216B" w:rsidP="00D4581B"/>
                    <w:p w14:paraId="72AEA911" w14:textId="77777777" w:rsidR="00BA216B" w:rsidRDefault="00BA216B" w:rsidP="00D4581B"/>
                    <w:p w14:paraId="3198E2B1" w14:textId="77777777" w:rsidR="00BA216B" w:rsidRDefault="00BA216B" w:rsidP="00D4581B"/>
                    <w:p w14:paraId="513D8155" w14:textId="77777777" w:rsidR="00BA216B" w:rsidRDefault="00BA216B" w:rsidP="00D4581B"/>
                    <w:p w14:paraId="3F977C56" w14:textId="77777777" w:rsidR="00BA216B" w:rsidRDefault="00BA216B" w:rsidP="00D4581B"/>
                    <w:p w14:paraId="3189BCA5" w14:textId="77777777" w:rsidR="00BA216B" w:rsidRDefault="00BA216B" w:rsidP="00D4581B"/>
                    <w:p w14:paraId="0C16D1C6" w14:textId="77777777" w:rsidR="00BA216B" w:rsidRDefault="00BA216B" w:rsidP="00D4581B"/>
                    <w:p w14:paraId="627A4583" w14:textId="77777777" w:rsidR="00BA216B" w:rsidRDefault="00BA216B" w:rsidP="00D4581B"/>
                    <w:p w14:paraId="07C98F5B" w14:textId="77777777" w:rsidR="00BA216B" w:rsidRDefault="00BA216B" w:rsidP="00D4581B"/>
                    <w:p w14:paraId="5A8D4496" w14:textId="77777777" w:rsidR="00BA216B" w:rsidRDefault="00BA216B" w:rsidP="00D4581B"/>
                    <w:p w14:paraId="788D26F9" w14:textId="77777777" w:rsidR="00BA216B" w:rsidRDefault="00BA216B" w:rsidP="00D4581B"/>
                    <w:p w14:paraId="5A1D21A8" w14:textId="77777777" w:rsidR="00BA216B" w:rsidRDefault="00BA216B" w:rsidP="00D4581B"/>
                    <w:p w14:paraId="2AA105F8" w14:textId="77777777" w:rsidR="00BA216B" w:rsidRDefault="00BA216B" w:rsidP="00D4581B"/>
                    <w:p w14:paraId="7E6ED00F" w14:textId="77777777" w:rsidR="00BA216B" w:rsidRDefault="00BA216B" w:rsidP="00D4581B"/>
                    <w:p w14:paraId="7C30CEE6" w14:textId="77777777" w:rsidR="00BA216B" w:rsidRDefault="00BA216B" w:rsidP="00D4581B"/>
                    <w:p w14:paraId="777E4CB4" w14:textId="77777777" w:rsidR="00BA216B" w:rsidRDefault="00BA216B" w:rsidP="00D4581B"/>
                    <w:p w14:paraId="43519F09" w14:textId="77777777" w:rsidR="00BA216B" w:rsidRDefault="00BA216B" w:rsidP="00D4581B"/>
                    <w:p w14:paraId="2D4EE9AC" w14:textId="77777777" w:rsidR="00BA216B" w:rsidRDefault="00BA216B" w:rsidP="00D4581B"/>
                    <w:p w14:paraId="47673750" w14:textId="77777777" w:rsidR="00BA216B" w:rsidRDefault="00BA216B" w:rsidP="00D4581B"/>
                    <w:p w14:paraId="5DC1CB02" w14:textId="77777777" w:rsidR="00BA216B" w:rsidRDefault="00BA216B" w:rsidP="00D4581B"/>
                    <w:p w14:paraId="6E95E87C" w14:textId="77777777" w:rsidR="00BA216B" w:rsidRDefault="00BA216B" w:rsidP="00D4581B"/>
                    <w:p w14:paraId="0804D84F" w14:textId="77777777" w:rsidR="00BA216B" w:rsidRDefault="00BA216B" w:rsidP="00D4581B"/>
                    <w:p w14:paraId="3CEAFA88" w14:textId="77777777" w:rsidR="00BA216B" w:rsidRDefault="00BA216B" w:rsidP="00D4581B"/>
                    <w:p w14:paraId="1D9A1737" w14:textId="77777777" w:rsidR="00BA216B" w:rsidRDefault="00BA216B" w:rsidP="00D4581B"/>
                    <w:p w14:paraId="3B794A5C" w14:textId="77777777" w:rsidR="00BA216B" w:rsidRDefault="00BA216B" w:rsidP="00D4581B"/>
                    <w:p w14:paraId="372679CC" w14:textId="77777777" w:rsidR="00BA216B" w:rsidRDefault="00BA216B" w:rsidP="00D4581B"/>
                    <w:p w14:paraId="5A1B60CC" w14:textId="77777777" w:rsidR="00BA216B" w:rsidRDefault="00BA216B" w:rsidP="00D4581B"/>
                    <w:p w14:paraId="675D5C35" w14:textId="77777777" w:rsidR="00BA216B" w:rsidRDefault="00BA216B" w:rsidP="00D4581B"/>
                    <w:p w14:paraId="03A73EE4" w14:textId="77777777" w:rsidR="00BA216B" w:rsidRDefault="00BA216B" w:rsidP="00D4581B"/>
                    <w:p w14:paraId="422457F1" w14:textId="77777777" w:rsidR="00BA216B" w:rsidRDefault="00BA216B" w:rsidP="00D4581B"/>
                    <w:p w14:paraId="074E8B5A" w14:textId="77777777" w:rsidR="00BA216B" w:rsidRDefault="00BA216B" w:rsidP="00D4581B"/>
                    <w:p w14:paraId="6B44A427" w14:textId="77777777" w:rsidR="00BA216B" w:rsidRDefault="00BA216B" w:rsidP="00D4581B"/>
                    <w:p w14:paraId="435A6FAB" w14:textId="77777777" w:rsidR="00BA216B" w:rsidRDefault="00BA216B" w:rsidP="00D4581B"/>
                    <w:p w14:paraId="7F7AC491" w14:textId="77777777" w:rsidR="00BA216B" w:rsidRDefault="00BA216B" w:rsidP="00D4581B"/>
                    <w:p w14:paraId="23D3D987" w14:textId="77777777" w:rsidR="00BA216B" w:rsidRDefault="00BA216B" w:rsidP="00D4581B"/>
                    <w:p w14:paraId="114CC46C" w14:textId="77777777" w:rsidR="00BA216B" w:rsidRDefault="00BA216B" w:rsidP="00D4581B"/>
                    <w:p w14:paraId="49181570" w14:textId="77777777" w:rsidR="00BA216B" w:rsidRDefault="00BA216B" w:rsidP="00D4581B"/>
                    <w:p w14:paraId="3BFB37FD" w14:textId="77777777" w:rsidR="00BA216B" w:rsidRDefault="00BA216B" w:rsidP="00D4581B"/>
                    <w:p w14:paraId="2F9FB7A2" w14:textId="77777777" w:rsidR="00BA216B" w:rsidRDefault="00BA216B" w:rsidP="00D4581B"/>
                    <w:p w14:paraId="1D5489B6" w14:textId="77777777" w:rsidR="00BA216B" w:rsidRDefault="00BA216B" w:rsidP="00D4581B"/>
                    <w:p w14:paraId="4F33C603" w14:textId="77777777" w:rsidR="00BA216B" w:rsidRDefault="00BA216B" w:rsidP="00D4581B"/>
                    <w:p w14:paraId="10403217" w14:textId="77777777" w:rsidR="00BA216B" w:rsidRDefault="00BA216B" w:rsidP="00D4581B"/>
                    <w:p w14:paraId="09CE5D66" w14:textId="77777777" w:rsidR="00BA216B" w:rsidRDefault="00BA216B" w:rsidP="00D4581B"/>
                    <w:p w14:paraId="4CE1B8A4" w14:textId="77777777" w:rsidR="00BA216B" w:rsidRDefault="00BA216B" w:rsidP="00D4581B"/>
                    <w:p w14:paraId="0A755A53" w14:textId="77777777" w:rsidR="00BA216B" w:rsidRDefault="00BA216B" w:rsidP="00D4581B"/>
                    <w:p w14:paraId="5316E776" w14:textId="77777777" w:rsidR="00BA216B" w:rsidRDefault="00BA216B" w:rsidP="00D4581B"/>
                    <w:p w14:paraId="30BA7462" w14:textId="77777777" w:rsidR="00BA216B" w:rsidRDefault="00BA216B" w:rsidP="00D4581B"/>
                    <w:p w14:paraId="7C0F9742" w14:textId="77777777" w:rsidR="00BA216B" w:rsidRDefault="00BA216B" w:rsidP="00D4581B"/>
                    <w:p w14:paraId="7D2AC000" w14:textId="77777777" w:rsidR="00BA216B" w:rsidRDefault="00BA216B" w:rsidP="00D4581B"/>
                    <w:p w14:paraId="6C14B81C" w14:textId="77777777" w:rsidR="00BA216B" w:rsidRDefault="00BA216B" w:rsidP="00D4581B"/>
                    <w:p w14:paraId="71E7EA9A" w14:textId="77777777" w:rsidR="00BA216B" w:rsidRDefault="00BA216B" w:rsidP="00D4581B"/>
                    <w:p w14:paraId="69200D74" w14:textId="77777777" w:rsidR="00BA216B" w:rsidRDefault="00BA216B" w:rsidP="00D4581B"/>
                    <w:p w14:paraId="0DB1108F" w14:textId="77777777" w:rsidR="00BA216B" w:rsidRDefault="00BA216B" w:rsidP="00D4581B"/>
                    <w:p w14:paraId="5CD4E343" w14:textId="77777777" w:rsidR="00BA216B" w:rsidRDefault="00BA216B" w:rsidP="00D4581B"/>
                    <w:p w14:paraId="6E1F6CB6" w14:textId="77777777" w:rsidR="00BA216B" w:rsidRDefault="00BA216B" w:rsidP="00D4581B"/>
                    <w:p w14:paraId="469A671F" w14:textId="77777777" w:rsidR="00BA216B" w:rsidRDefault="00BA216B" w:rsidP="00D4581B"/>
                    <w:p w14:paraId="2C72E468" w14:textId="77777777" w:rsidR="00BA216B" w:rsidRDefault="00BA216B" w:rsidP="00D4581B"/>
                    <w:p w14:paraId="4EB142F2" w14:textId="77777777" w:rsidR="00BA216B" w:rsidRDefault="00BA216B" w:rsidP="00D4581B"/>
                    <w:p w14:paraId="01621D9A" w14:textId="77777777" w:rsidR="00BA216B" w:rsidRDefault="00BA216B" w:rsidP="00D4581B"/>
                    <w:p w14:paraId="2C164EB3" w14:textId="77777777" w:rsidR="00BA216B" w:rsidRDefault="00BA216B" w:rsidP="00D4581B"/>
                    <w:p w14:paraId="6ED5F3E1" w14:textId="77777777" w:rsidR="00BA216B" w:rsidRDefault="00BA216B" w:rsidP="00D4581B"/>
                    <w:p w14:paraId="20F9F5B0" w14:textId="77777777" w:rsidR="00BA216B" w:rsidRDefault="00BA216B" w:rsidP="00D4581B"/>
                    <w:p w14:paraId="3053353C" w14:textId="77777777" w:rsidR="00BA216B" w:rsidRDefault="00BA216B" w:rsidP="00D4581B"/>
                    <w:p w14:paraId="032DFF8A" w14:textId="77777777" w:rsidR="00BA216B" w:rsidRDefault="00BA216B" w:rsidP="00D4581B"/>
                    <w:p w14:paraId="16B10237" w14:textId="77777777" w:rsidR="00BA216B" w:rsidRDefault="00BA216B" w:rsidP="00D4581B"/>
                    <w:p w14:paraId="1FAEAA7D" w14:textId="77777777" w:rsidR="00BA216B" w:rsidRDefault="00BA216B" w:rsidP="00D4581B"/>
                    <w:p w14:paraId="0ACF31DD" w14:textId="77777777" w:rsidR="00BA216B" w:rsidRDefault="00BA216B" w:rsidP="00D4581B"/>
                    <w:p w14:paraId="49B8A475" w14:textId="77777777" w:rsidR="00BA216B" w:rsidRDefault="00BA216B" w:rsidP="00D4581B"/>
                    <w:p w14:paraId="4B89E6AF" w14:textId="77777777" w:rsidR="00BA216B" w:rsidRDefault="00BA216B" w:rsidP="00D4581B"/>
                    <w:p w14:paraId="04639AAC" w14:textId="77777777" w:rsidR="00BA216B" w:rsidRDefault="00BA216B" w:rsidP="00D4581B"/>
                    <w:p w14:paraId="7C317CD1" w14:textId="77777777" w:rsidR="00BA216B" w:rsidRDefault="00BA216B" w:rsidP="00D4581B"/>
                    <w:p w14:paraId="118E50F2" w14:textId="77777777" w:rsidR="00BA216B" w:rsidRDefault="00BA216B" w:rsidP="00D4581B"/>
                    <w:p w14:paraId="1BC40080" w14:textId="77777777" w:rsidR="00BA216B" w:rsidRDefault="00BA216B" w:rsidP="00D4581B"/>
                    <w:p w14:paraId="4953E4E6" w14:textId="77777777" w:rsidR="00BA216B" w:rsidRDefault="00BA216B" w:rsidP="00D4581B"/>
                    <w:p w14:paraId="32812073" w14:textId="77777777" w:rsidR="00BA216B" w:rsidRDefault="00BA216B" w:rsidP="00D4581B"/>
                    <w:p w14:paraId="1EC6ADE7" w14:textId="77777777" w:rsidR="00BA216B" w:rsidRDefault="00BA216B" w:rsidP="00D4581B"/>
                    <w:p w14:paraId="470A2D64" w14:textId="77777777" w:rsidR="00BA216B" w:rsidRDefault="00BA216B" w:rsidP="00D4581B"/>
                    <w:p w14:paraId="6C7C3130" w14:textId="77777777" w:rsidR="00BA216B" w:rsidRDefault="00BA216B" w:rsidP="00D4581B"/>
                    <w:p w14:paraId="7377F2CC" w14:textId="77777777" w:rsidR="00BA216B" w:rsidRDefault="00BA216B" w:rsidP="00D4581B"/>
                    <w:p w14:paraId="5BAA7FC2" w14:textId="77777777" w:rsidR="00BA216B" w:rsidRDefault="00BA216B" w:rsidP="00D4581B"/>
                    <w:p w14:paraId="36F414DC" w14:textId="77777777" w:rsidR="00BA216B" w:rsidRDefault="00BA216B" w:rsidP="00D4581B"/>
                    <w:p w14:paraId="4CD11E87" w14:textId="77777777" w:rsidR="00BA216B" w:rsidRDefault="00BA216B" w:rsidP="00D4581B"/>
                    <w:p w14:paraId="0D8CFC62" w14:textId="77777777" w:rsidR="00BA216B" w:rsidRDefault="00BA216B" w:rsidP="00D4581B"/>
                    <w:p w14:paraId="74BAFF2F" w14:textId="77777777" w:rsidR="00BA216B" w:rsidRDefault="00BA216B" w:rsidP="00D4581B"/>
                    <w:p w14:paraId="44DCA822" w14:textId="77777777" w:rsidR="00BA216B" w:rsidRDefault="00BA216B" w:rsidP="00D4581B"/>
                    <w:p w14:paraId="602AF625" w14:textId="77777777" w:rsidR="00BA216B" w:rsidRDefault="00BA216B" w:rsidP="00D4581B"/>
                    <w:p w14:paraId="6B31C274" w14:textId="77777777" w:rsidR="00BA216B" w:rsidRDefault="00BA216B" w:rsidP="00D4581B"/>
                    <w:p w14:paraId="6EFDD440" w14:textId="77777777" w:rsidR="00BA216B" w:rsidRDefault="00BA216B" w:rsidP="00D4581B"/>
                    <w:p w14:paraId="1AC47BAF" w14:textId="77777777" w:rsidR="00BA216B" w:rsidRDefault="00BA216B" w:rsidP="00D4581B"/>
                    <w:p w14:paraId="7EC9B9B8" w14:textId="77777777" w:rsidR="00BA216B" w:rsidRDefault="00BA216B" w:rsidP="00D4581B"/>
                    <w:p w14:paraId="1BE6BD2F" w14:textId="77777777" w:rsidR="00BA216B" w:rsidRDefault="00BA216B" w:rsidP="00D4581B"/>
                    <w:p w14:paraId="7DF478EE" w14:textId="77777777" w:rsidR="00BA216B" w:rsidRDefault="00BA216B" w:rsidP="00D4581B"/>
                    <w:p w14:paraId="26D03FE5" w14:textId="77777777" w:rsidR="00BA216B" w:rsidRDefault="00BA216B" w:rsidP="00D4581B"/>
                    <w:p w14:paraId="1E2FEA5E" w14:textId="77777777" w:rsidR="00BA216B" w:rsidRDefault="00BA216B" w:rsidP="00D4581B"/>
                    <w:p w14:paraId="2F3ED823" w14:textId="77777777" w:rsidR="00BA216B" w:rsidRDefault="00BA216B" w:rsidP="00D4581B"/>
                    <w:p w14:paraId="18F69534" w14:textId="77777777" w:rsidR="00BA216B" w:rsidRDefault="00BA216B" w:rsidP="00D4581B"/>
                    <w:p w14:paraId="46C6A13D" w14:textId="77777777" w:rsidR="00BA216B" w:rsidRDefault="00BA216B" w:rsidP="00D4581B"/>
                    <w:p w14:paraId="4D248796" w14:textId="77777777" w:rsidR="00BA216B" w:rsidRDefault="00BA216B" w:rsidP="00D4581B"/>
                    <w:p w14:paraId="0D726AF3" w14:textId="77777777" w:rsidR="00BA216B" w:rsidRDefault="00BA216B" w:rsidP="00D4581B"/>
                    <w:p w14:paraId="797D9D81" w14:textId="77777777" w:rsidR="00BA216B" w:rsidRDefault="00BA216B" w:rsidP="00D4581B"/>
                    <w:p w14:paraId="631044AA" w14:textId="77777777" w:rsidR="00BA216B" w:rsidRDefault="00BA216B" w:rsidP="00D4581B"/>
                    <w:p w14:paraId="02270FB1" w14:textId="77777777" w:rsidR="00BA216B" w:rsidRDefault="00BA216B" w:rsidP="00D4581B"/>
                    <w:p w14:paraId="2F91BC4A" w14:textId="77777777" w:rsidR="00BA216B" w:rsidRDefault="00BA216B" w:rsidP="00D4581B"/>
                    <w:p w14:paraId="04F12533" w14:textId="77777777" w:rsidR="00BA216B" w:rsidRDefault="00BA216B" w:rsidP="00D4581B"/>
                    <w:p w14:paraId="322CD67E" w14:textId="77777777" w:rsidR="00BA216B" w:rsidRDefault="00BA216B" w:rsidP="00D4581B"/>
                    <w:p w14:paraId="7D2D65C1" w14:textId="77777777" w:rsidR="00BA216B" w:rsidRDefault="00BA216B" w:rsidP="00D4581B"/>
                    <w:p w14:paraId="51A58FFA" w14:textId="77777777" w:rsidR="00BA216B" w:rsidRDefault="00BA216B" w:rsidP="00D4581B"/>
                    <w:p w14:paraId="57915531" w14:textId="77777777" w:rsidR="00BA216B" w:rsidRDefault="00BA216B" w:rsidP="00D4581B"/>
                    <w:p w14:paraId="7D7E1DCD" w14:textId="77777777" w:rsidR="00BA216B" w:rsidRDefault="00BA216B" w:rsidP="00D4581B"/>
                    <w:p w14:paraId="6A4A3BFA" w14:textId="77777777" w:rsidR="00BA216B" w:rsidRDefault="00BA216B" w:rsidP="00D4581B"/>
                    <w:p w14:paraId="3CEBE56C" w14:textId="77777777" w:rsidR="00BA216B" w:rsidRDefault="00BA216B" w:rsidP="00D4581B"/>
                    <w:p w14:paraId="40CD46E3" w14:textId="77777777" w:rsidR="00BA216B" w:rsidRDefault="00BA216B" w:rsidP="00D4581B"/>
                    <w:p w14:paraId="1E254676" w14:textId="77777777" w:rsidR="00BA216B" w:rsidRDefault="00BA216B" w:rsidP="00D4581B"/>
                    <w:p w14:paraId="170CE819" w14:textId="77777777" w:rsidR="00BA216B" w:rsidRDefault="00BA216B" w:rsidP="00D4581B"/>
                    <w:p w14:paraId="6530C8A4" w14:textId="77777777" w:rsidR="00BA216B" w:rsidRDefault="00BA216B" w:rsidP="00D4581B"/>
                    <w:p w14:paraId="1B8E394F" w14:textId="77777777" w:rsidR="00BA216B" w:rsidRDefault="00BA216B" w:rsidP="00D4581B"/>
                    <w:p w14:paraId="3A395D99" w14:textId="77777777" w:rsidR="00BA216B" w:rsidRDefault="00BA216B" w:rsidP="00D4581B"/>
                    <w:p w14:paraId="45C87E83" w14:textId="77777777" w:rsidR="00BA216B" w:rsidRDefault="00BA216B" w:rsidP="00D4581B"/>
                    <w:p w14:paraId="37AA4FD1" w14:textId="77777777" w:rsidR="00BA216B" w:rsidRDefault="00BA216B" w:rsidP="00D4581B"/>
                    <w:p w14:paraId="1BC4D1CE" w14:textId="77777777" w:rsidR="00BA216B" w:rsidRDefault="00BA216B" w:rsidP="00D4581B"/>
                    <w:p w14:paraId="68B18D3F" w14:textId="77777777" w:rsidR="00BA216B" w:rsidRDefault="00BA216B" w:rsidP="00D4581B"/>
                    <w:p w14:paraId="7E8499AD" w14:textId="77777777" w:rsidR="00BA216B" w:rsidRDefault="00BA216B" w:rsidP="00D4581B"/>
                    <w:p w14:paraId="4008825A" w14:textId="77777777" w:rsidR="00BA216B" w:rsidRDefault="00BA216B" w:rsidP="00D4581B"/>
                    <w:p w14:paraId="217D7DF4" w14:textId="77777777" w:rsidR="00BA216B" w:rsidRDefault="00BA216B" w:rsidP="00D4581B"/>
                    <w:p w14:paraId="6655C983" w14:textId="77777777" w:rsidR="00BA216B" w:rsidRDefault="00BA216B" w:rsidP="00D4581B"/>
                    <w:p w14:paraId="0420988F" w14:textId="77777777" w:rsidR="00BA216B" w:rsidRDefault="00BA216B" w:rsidP="00D4581B"/>
                    <w:p w14:paraId="718963FD" w14:textId="77777777" w:rsidR="00BA216B" w:rsidRDefault="00BA216B" w:rsidP="00D4581B"/>
                    <w:p w14:paraId="3ECDCA09" w14:textId="77777777" w:rsidR="00BA216B" w:rsidRDefault="00BA216B" w:rsidP="00D4581B"/>
                    <w:p w14:paraId="77CC8F1C" w14:textId="77777777" w:rsidR="00BA216B" w:rsidRDefault="00BA216B" w:rsidP="00D4581B"/>
                    <w:p w14:paraId="7D9B2F30" w14:textId="77777777" w:rsidR="00BA216B" w:rsidRDefault="00BA216B" w:rsidP="00D4581B"/>
                    <w:p w14:paraId="456E34C1" w14:textId="77777777" w:rsidR="00BA216B" w:rsidRDefault="00BA216B" w:rsidP="00D4581B"/>
                    <w:p w14:paraId="2FEAB4BE" w14:textId="77777777" w:rsidR="00BA216B" w:rsidRDefault="00BA216B" w:rsidP="00D4581B"/>
                    <w:p w14:paraId="5A24B4B0" w14:textId="77777777" w:rsidR="00BA216B" w:rsidRDefault="00BA216B" w:rsidP="00D4581B"/>
                    <w:p w14:paraId="4D34B1B5" w14:textId="77777777" w:rsidR="00BA216B" w:rsidRDefault="00BA216B" w:rsidP="00D4581B"/>
                    <w:p w14:paraId="79924A90" w14:textId="77777777" w:rsidR="00BA216B" w:rsidRDefault="00BA216B" w:rsidP="00D4581B"/>
                    <w:p w14:paraId="7C436008" w14:textId="77777777" w:rsidR="00BA216B" w:rsidRDefault="00BA216B" w:rsidP="00D4581B"/>
                    <w:p w14:paraId="3FC81E7F" w14:textId="77777777" w:rsidR="00BA216B" w:rsidRDefault="00BA216B" w:rsidP="00D4581B"/>
                    <w:p w14:paraId="7B46D742" w14:textId="77777777" w:rsidR="00BA216B" w:rsidRDefault="00BA216B" w:rsidP="00D4581B"/>
                    <w:p w14:paraId="67BCF91C" w14:textId="77777777" w:rsidR="00BA216B" w:rsidRDefault="00BA216B" w:rsidP="00D4581B"/>
                    <w:p w14:paraId="57AD8402" w14:textId="77777777" w:rsidR="00BA216B" w:rsidRDefault="00BA216B" w:rsidP="00D4581B"/>
                    <w:p w14:paraId="36AE1C97" w14:textId="77777777" w:rsidR="00BA216B" w:rsidRDefault="00BA216B" w:rsidP="00D4581B"/>
                    <w:p w14:paraId="508B9ADB" w14:textId="77777777" w:rsidR="00BA216B" w:rsidRDefault="00BA216B" w:rsidP="00D4581B"/>
                    <w:p w14:paraId="16C0A0C6" w14:textId="77777777" w:rsidR="00BA216B" w:rsidRDefault="00BA216B" w:rsidP="00D4581B"/>
                    <w:p w14:paraId="76E47DE7" w14:textId="77777777" w:rsidR="00BA216B" w:rsidRDefault="00BA216B" w:rsidP="00D4581B"/>
                    <w:p w14:paraId="36BF0D0A" w14:textId="77777777" w:rsidR="00BA216B" w:rsidRDefault="00BA216B" w:rsidP="00D4581B"/>
                    <w:p w14:paraId="5A6417DE" w14:textId="77777777" w:rsidR="00BA216B" w:rsidRDefault="00BA216B" w:rsidP="00D4581B"/>
                    <w:p w14:paraId="4CF47451" w14:textId="77777777" w:rsidR="00BA216B" w:rsidRDefault="00BA216B" w:rsidP="00D4581B"/>
                    <w:p w14:paraId="591F2B01" w14:textId="77777777" w:rsidR="00BA216B" w:rsidRDefault="00BA216B" w:rsidP="00D4581B"/>
                    <w:p w14:paraId="1BC1AE91" w14:textId="77777777" w:rsidR="00BA216B" w:rsidRDefault="00BA216B" w:rsidP="00D4581B"/>
                    <w:p w14:paraId="7052A50C" w14:textId="77777777" w:rsidR="00BA216B" w:rsidRDefault="00BA216B" w:rsidP="00D4581B"/>
                    <w:p w14:paraId="2D92BC4A" w14:textId="77777777" w:rsidR="00BA216B" w:rsidRDefault="00BA216B" w:rsidP="00D4581B"/>
                    <w:p w14:paraId="714E3154" w14:textId="77777777" w:rsidR="00BA216B" w:rsidRDefault="00BA216B" w:rsidP="00D4581B"/>
                    <w:p w14:paraId="5FC76A89" w14:textId="77777777" w:rsidR="00BA216B" w:rsidRDefault="00BA216B" w:rsidP="00D4581B"/>
                    <w:p w14:paraId="004EEFE7" w14:textId="77777777" w:rsidR="00BA216B" w:rsidRDefault="00BA216B" w:rsidP="00D4581B"/>
                    <w:p w14:paraId="6F561422" w14:textId="77777777" w:rsidR="00BA216B" w:rsidRDefault="00BA216B" w:rsidP="00D4581B"/>
                    <w:p w14:paraId="544F446D" w14:textId="77777777" w:rsidR="00BA216B" w:rsidRDefault="00BA216B" w:rsidP="00D4581B"/>
                    <w:p w14:paraId="0000FD5E" w14:textId="77777777" w:rsidR="00BA216B" w:rsidRDefault="00BA216B" w:rsidP="00D4581B"/>
                    <w:p w14:paraId="4104A49D" w14:textId="77777777" w:rsidR="00BA216B" w:rsidRDefault="00BA216B" w:rsidP="00D4581B"/>
                    <w:p w14:paraId="6A2BEDFB" w14:textId="77777777" w:rsidR="00BA216B" w:rsidRDefault="00BA216B" w:rsidP="00D4581B"/>
                    <w:p w14:paraId="3255A0CF" w14:textId="77777777" w:rsidR="00BA216B" w:rsidRDefault="00BA216B" w:rsidP="00D4581B"/>
                    <w:p w14:paraId="1A06EAE3" w14:textId="77777777" w:rsidR="00BA216B" w:rsidRDefault="00BA216B" w:rsidP="00D4581B"/>
                    <w:p w14:paraId="166DB719" w14:textId="77777777" w:rsidR="00BA216B" w:rsidRDefault="00BA216B" w:rsidP="00D4581B"/>
                    <w:p w14:paraId="0A15E924" w14:textId="77777777" w:rsidR="00BA216B" w:rsidRDefault="00BA216B" w:rsidP="00D4581B"/>
                    <w:p w14:paraId="059DC041" w14:textId="77777777" w:rsidR="00BA216B" w:rsidRDefault="00BA216B" w:rsidP="00D4581B"/>
                    <w:p w14:paraId="0FE53D9B" w14:textId="77777777" w:rsidR="00BA216B" w:rsidRDefault="00BA216B" w:rsidP="00D4581B"/>
                    <w:p w14:paraId="68791B6E" w14:textId="77777777" w:rsidR="00BA216B" w:rsidRDefault="00BA216B" w:rsidP="00D4581B"/>
                    <w:p w14:paraId="091E26AD" w14:textId="77777777" w:rsidR="00BA216B" w:rsidRDefault="00BA216B" w:rsidP="00D4581B"/>
                    <w:p w14:paraId="64BE7AE9" w14:textId="77777777" w:rsidR="00BA216B" w:rsidRDefault="00BA216B" w:rsidP="00D4581B"/>
                    <w:p w14:paraId="7A7E2218" w14:textId="77777777" w:rsidR="00BA216B" w:rsidRDefault="00BA216B" w:rsidP="00D4581B"/>
                    <w:p w14:paraId="53EEF0AC" w14:textId="77777777" w:rsidR="00BA216B" w:rsidRDefault="00BA216B" w:rsidP="00D4581B"/>
                    <w:p w14:paraId="1093DD5D" w14:textId="77777777" w:rsidR="00BA216B" w:rsidRDefault="00BA216B" w:rsidP="00D4581B"/>
                    <w:p w14:paraId="139FFB53" w14:textId="77777777" w:rsidR="00BA216B" w:rsidRDefault="00BA216B" w:rsidP="00D4581B"/>
                    <w:p w14:paraId="7B795E04" w14:textId="77777777" w:rsidR="00BA216B" w:rsidRDefault="00BA216B" w:rsidP="00D4581B"/>
                    <w:p w14:paraId="7A18A880" w14:textId="77777777" w:rsidR="00BA216B" w:rsidRDefault="00BA216B" w:rsidP="00D4581B"/>
                    <w:p w14:paraId="1F0529D1" w14:textId="77777777" w:rsidR="00BA216B" w:rsidRDefault="00BA216B" w:rsidP="00D4581B"/>
                    <w:p w14:paraId="2421FF62" w14:textId="77777777" w:rsidR="00BA216B" w:rsidRDefault="00BA216B" w:rsidP="00D4581B"/>
                    <w:p w14:paraId="474F1EE1" w14:textId="77777777" w:rsidR="00BA216B" w:rsidRDefault="00BA216B" w:rsidP="00D4581B"/>
                    <w:p w14:paraId="41607421" w14:textId="77777777" w:rsidR="00BA216B" w:rsidRDefault="00BA216B" w:rsidP="00D4581B"/>
                    <w:p w14:paraId="2C540063" w14:textId="77777777" w:rsidR="00BA216B" w:rsidRDefault="00BA216B" w:rsidP="00D4581B"/>
                    <w:p w14:paraId="2D9FAD1C" w14:textId="77777777" w:rsidR="00BA216B" w:rsidRDefault="00BA216B" w:rsidP="00D4581B"/>
                    <w:p w14:paraId="61C0C829" w14:textId="77777777" w:rsidR="00BA216B" w:rsidRDefault="00BA216B" w:rsidP="00D4581B"/>
                    <w:p w14:paraId="3BCBC78D" w14:textId="77777777" w:rsidR="00BA216B" w:rsidRDefault="00BA216B" w:rsidP="00D4581B"/>
                    <w:p w14:paraId="13B35354" w14:textId="77777777" w:rsidR="00BA216B" w:rsidRDefault="00BA216B" w:rsidP="00D4581B"/>
                    <w:p w14:paraId="61906E98" w14:textId="77777777" w:rsidR="00BA216B" w:rsidRDefault="00BA216B" w:rsidP="00D4581B"/>
                    <w:p w14:paraId="7CEF9615" w14:textId="77777777" w:rsidR="00BA216B" w:rsidRDefault="00BA216B" w:rsidP="00D4581B"/>
                    <w:p w14:paraId="0E5D8DCE" w14:textId="77777777" w:rsidR="00BA216B" w:rsidRDefault="00BA216B" w:rsidP="00D4581B"/>
                    <w:p w14:paraId="3615DA26" w14:textId="77777777" w:rsidR="00BA216B" w:rsidRDefault="00BA216B" w:rsidP="00D4581B"/>
                    <w:p w14:paraId="7F5EB420" w14:textId="77777777" w:rsidR="00BA216B" w:rsidRDefault="00BA216B" w:rsidP="00D4581B"/>
                    <w:p w14:paraId="6F312509" w14:textId="77777777" w:rsidR="00BA216B" w:rsidRDefault="00BA216B" w:rsidP="00D4581B"/>
                    <w:p w14:paraId="4B66BC63" w14:textId="77777777" w:rsidR="00BA216B" w:rsidRDefault="00BA216B" w:rsidP="00D4581B"/>
                    <w:p w14:paraId="3F55EE04" w14:textId="77777777" w:rsidR="00BA216B" w:rsidRDefault="00BA216B" w:rsidP="00D4581B"/>
                    <w:p w14:paraId="5E98F74D" w14:textId="77777777" w:rsidR="00BA216B" w:rsidRDefault="00BA216B" w:rsidP="00D4581B"/>
                    <w:p w14:paraId="2D543BBC" w14:textId="77777777" w:rsidR="00BA216B" w:rsidRDefault="00BA216B" w:rsidP="00D4581B"/>
                    <w:p w14:paraId="13847151" w14:textId="77777777" w:rsidR="00BA216B" w:rsidRDefault="00BA216B" w:rsidP="00D4581B"/>
                    <w:p w14:paraId="5AFBF7FB" w14:textId="77777777" w:rsidR="00BA216B" w:rsidRDefault="00BA216B" w:rsidP="00D4581B"/>
                    <w:p w14:paraId="0F6543EF" w14:textId="77777777" w:rsidR="00BA216B" w:rsidRDefault="00BA216B" w:rsidP="00D4581B"/>
                    <w:p w14:paraId="3AEBE2F1" w14:textId="77777777" w:rsidR="00BA216B" w:rsidRDefault="00BA216B" w:rsidP="00D4581B"/>
                    <w:p w14:paraId="066E1D75" w14:textId="77777777" w:rsidR="00BA216B" w:rsidRDefault="00BA216B" w:rsidP="00D4581B"/>
                    <w:p w14:paraId="496CC62E" w14:textId="77777777" w:rsidR="00BA216B" w:rsidRDefault="00BA216B" w:rsidP="00D4581B"/>
                    <w:p w14:paraId="6CFBA0C9" w14:textId="77777777" w:rsidR="00BA216B" w:rsidRDefault="00BA216B" w:rsidP="00D4581B"/>
                    <w:p w14:paraId="0C542334" w14:textId="77777777" w:rsidR="00BA216B" w:rsidRDefault="00BA216B" w:rsidP="00D4581B"/>
                    <w:p w14:paraId="12D72FD3" w14:textId="77777777" w:rsidR="00BA216B" w:rsidRDefault="00BA216B" w:rsidP="00D4581B"/>
                    <w:p w14:paraId="64527263" w14:textId="77777777" w:rsidR="00BA216B" w:rsidRDefault="00BA216B" w:rsidP="00D4581B"/>
                    <w:p w14:paraId="49FB3DC5" w14:textId="77777777" w:rsidR="00BA216B" w:rsidRDefault="00BA216B" w:rsidP="00D4581B"/>
                    <w:p w14:paraId="467D876E" w14:textId="77777777" w:rsidR="00BA216B" w:rsidRDefault="00BA216B" w:rsidP="00D4581B"/>
                    <w:p w14:paraId="58C17122" w14:textId="77777777" w:rsidR="00BA216B" w:rsidRDefault="00BA216B" w:rsidP="00D4581B"/>
                    <w:p w14:paraId="101E0DF4" w14:textId="77777777" w:rsidR="00BA216B" w:rsidRDefault="00BA216B" w:rsidP="00D4581B"/>
                    <w:p w14:paraId="6C0A12FE" w14:textId="77777777" w:rsidR="00BA216B" w:rsidRDefault="00BA216B" w:rsidP="00D4581B"/>
                    <w:p w14:paraId="598793CE" w14:textId="77777777" w:rsidR="00BA216B" w:rsidRDefault="00BA216B" w:rsidP="00D4581B"/>
                    <w:p w14:paraId="413E37A7" w14:textId="77777777" w:rsidR="00BA216B" w:rsidRDefault="00BA216B" w:rsidP="00D4581B"/>
                    <w:p w14:paraId="0AE9D824" w14:textId="77777777" w:rsidR="00BA216B" w:rsidRDefault="00BA216B" w:rsidP="00D4581B"/>
                    <w:p w14:paraId="481581B8" w14:textId="77777777" w:rsidR="00BA216B" w:rsidRDefault="00BA216B" w:rsidP="00D4581B"/>
                    <w:p w14:paraId="7C1E42DC" w14:textId="77777777" w:rsidR="00BA216B" w:rsidRDefault="00BA216B" w:rsidP="00D4581B"/>
                    <w:p w14:paraId="2FF7FC04" w14:textId="77777777" w:rsidR="00BA216B" w:rsidRDefault="00BA216B" w:rsidP="00D4581B"/>
                    <w:p w14:paraId="578BF64D" w14:textId="77777777" w:rsidR="00BA216B" w:rsidRDefault="00BA216B" w:rsidP="00D4581B"/>
                    <w:p w14:paraId="2F74C170" w14:textId="77777777" w:rsidR="00BA216B" w:rsidRDefault="00BA216B" w:rsidP="00D4581B"/>
                    <w:p w14:paraId="2D2DBAE2" w14:textId="77777777" w:rsidR="00BA216B" w:rsidRDefault="00BA216B" w:rsidP="00D4581B"/>
                    <w:p w14:paraId="4E6737BC" w14:textId="77777777" w:rsidR="00BA216B" w:rsidRDefault="00BA216B" w:rsidP="00D4581B"/>
                    <w:p w14:paraId="68D1F3A6" w14:textId="77777777" w:rsidR="00BA216B" w:rsidRDefault="00BA216B" w:rsidP="00D4581B"/>
                    <w:p w14:paraId="597D04AA" w14:textId="77777777" w:rsidR="00BA216B" w:rsidRDefault="00BA216B" w:rsidP="00D4581B"/>
                    <w:p w14:paraId="2C28D409" w14:textId="77777777" w:rsidR="00BA216B" w:rsidRDefault="00BA216B" w:rsidP="00D4581B"/>
                    <w:p w14:paraId="355B34C9" w14:textId="77777777" w:rsidR="00BA216B" w:rsidRDefault="00BA216B" w:rsidP="00D4581B"/>
                    <w:p w14:paraId="0704E2DB" w14:textId="77777777" w:rsidR="00BA216B" w:rsidRDefault="00BA216B" w:rsidP="00D4581B"/>
                    <w:p w14:paraId="617FAB3F" w14:textId="77777777" w:rsidR="00BA216B" w:rsidRDefault="00BA216B" w:rsidP="00D4581B"/>
                    <w:p w14:paraId="79D978DC" w14:textId="77777777" w:rsidR="00BA216B" w:rsidRDefault="00BA216B" w:rsidP="00D4581B"/>
                    <w:p w14:paraId="26FE7C1F" w14:textId="77777777" w:rsidR="00BA216B" w:rsidRDefault="00BA216B" w:rsidP="00D4581B"/>
                    <w:p w14:paraId="0BEC6FD5" w14:textId="77777777" w:rsidR="00BA216B" w:rsidRDefault="00BA216B" w:rsidP="00D4581B"/>
                    <w:p w14:paraId="088AE532" w14:textId="77777777" w:rsidR="00BA216B" w:rsidRDefault="00BA216B" w:rsidP="00D4581B"/>
                    <w:p w14:paraId="53876616" w14:textId="77777777" w:rsidR="00BA216B" w:rsidRDefault="00BA216B" w:rsidP="00D4581B"/>
                    <w:p w14:paraId="0C64394E" w14:textId="77777777" w:rsidR="00BA216B" w:rsidRDefault="00BA216B" w:rsidP="00D4581B"/>
                    <w:p w14:paraId="7BF71A9B" w14:textId="77777777" w:rsidR="00BA216B" w:rsidRDefault="00BA216B" w:rsidP="00D4581B"/>
                    <w:p w14:paraId="51C4B221" w14:textId="77777777" w:rsidR="00BA216B" w:rsidRDefault="00BA216B" w:rsidP="00D4581B"/>
                    <w:p w14:paraId="01F285B7" w14:textId="77777777" w:rsidR="00BA216B" w:rsidRDefault="00BA216B" w:rsidP="00D4581B"/>
                    <w:p w14:paraId="50007C45" w14:textId="77777777" w:rsidR="00BA216B" w:rsidRDefault="00BA216B" w:rsidP="00D4581B"/>
                    <w:p w14:paraId="3DAC4526" w14:textId="77777777" w:rsidR="00BA216B" w:rsidRDefault="00BA216B" w:rsidP="00D4581B"/>
                    <w:p w14:paraId="14E5AABC" w14:textId="77777777" w:rsidR="00BA216B" w:rsidRDefault="00BA216B" w:rsidP="00D4581B"/>
                    <w:p w14:paraId="49D39F4D" w14:textId="77777777" w:rsidR="00BA216B" w:rsidRDefault="00BA216B" w:rsidP="00D4581B"/>
                    <w:p w14:paraId="56931EDE" w14:textId="77777777" w:rsidR="00BA216B" w:rsidRDefault="00BA216B" w:rsidP="00D4581B"/>
                    <w:p w14:paraId="651418F1" w14:textId="77777777" w:rsidR="00BA216B" w:rsidRDefault="00BA216B" w:rsidP="00D4581B"/>
                    <w:p w14:paraId="4F0DBDC7" w14:textId="77777777" w:rsidR="00BA216B" w:rsidRDefault="00BA216B" w:rsidP="00D4581B"/>
                    <w:p w14:paraId="5D36482B" w14:textId="77777777" w:rsidR="00BA216B" w:rsidRDefault="00BA216B" w:rsidP="00D4581B"/>
                    <w:p w14:paraId="067B8167" w14:textId="77777777" w:rsidR="00BA216B" w:rsidRDefault="00BA216B" w:rsidP="00D4581B"/>
                    <w:p w14:paraId="4B1FEF7C" w14:textId="77777777" w:rsidR="00BA216B" w:rsidRDefault="00BA216B" w:rsidP="00D4581B"/>
                    <w:p w14:paraId="23334230" w14:textId="77777777" w:rsidR="00BA216B" w:rsidRDefault="00BA216B" w:rsidP="00D4581B"/>
                    <w:p w14:paraId="007EF2A0" w14:textId="77777777" w:rsidR="00BA216B" w:rsidRDefault="00BA216B" w:rsidP="00D4581B"/>
                    <w:p w14:paraId="212E86AB" w14:textId="77777777" w:rsidR="00BA216B" w:rsidRDefault="00BA216B" w:rsidP="00D4581B"/>
                    <w:p w14:paraId="10F11DD9" w14:textId="77777777" w:rsidR="00BA216B" w:rsidRDefault="00BA216B" w:rsidP="00D4581B"/>
                    <w:p w14:paraId="0D12D701" w14:textId="77777777" w:rsidR="00BA216B" w:rsidRDefault="00BA216B" w:rsidP="00D4581B"/>
                    <w:p w14:paraId="26CEEFEF" w14:textId="77777777" w:rsidR="00BA216B" w:rsidRDefault="00BA216B" w:rsidP="00D4581B"/>
                    <w:p w14:paraId="6BD7663F" w14:textId="77777777" w:rsidR="00BA216B" w:rsidRDefault="00BA216B" w:rsidP="00D4581B"/>
                    <w:p w14:paraId="417A6CD8" w14:textId="77777777" w:rsidR="00BA216B" w:rsidRDefault="00BA216B" w:rsidP="00D4581B"/>
                    <w:p w14:paraId="10AE768F" w14:textId="77777777" w:rsidR="00BA216B" w:rsidRDefault="00BA216B" w:rsidP="00D4581B"/>
                    <w:p w14:paraId="1007087F" w14:textId="77777777" w:rsidR="00BA216B" w:rsidRDefault="00BA216B" w:rsidP="00D4581B"/>
                    <w:p w14:paraId="78DD9A9E" w14:textId="77777777" w:rsidR="00BA216B" w:rsidRDefault="00BA216B" w:rsidP="00D4581B"/>
                    <w:p w14:paraId="68819F39" w14:textId="77777777" w:rsidR="00BA216B" w:rsidRDefault="00BA216B" w:rsidP="00D4581B"/>
                    <w:p w14:paraId="4FC6496A" w14:textId="77777777" w:rsidR="00BA216B" w:rsidRDefault="00BA216B" w:rsidP="00D4581B"/>
                    <w:p w14:paraId="04FB3D14" w14:textId="77777777" w:rsidR="00BA216B" w:rsidRDefault="00BA216B" w:rsidP="00D4581B"/>
                    <w:p w14:paraId="3562EC60" w14:textId="77777777" w:rsidR="00BA216B" w:rsidRDefault="00BA216B" w:rsidP="00D4581B"/>
                    <w:p w14:paraId="2F12FCFC" w14:textId="77777777" w:rsidR="00BA216B" w:rsidRDefault="00BA216B" w:rsidP="00D4581B"/>
                    <w:p w14:paraId="06802EC9" w14:textId="77777777" w:rsidR="00BA216B" w:rsidRDefault="00BA216B" w:rsidP="00D4581B"/>
                    <w:p w14:paraId="7E8F8352" w14:textId="77777777" w:rsidR="00BA216B" w:rsidRDefault="00BA216B" w:rsidP="00D4581B"/>
                    <w:p w14:paraId="62ADEABB" w14:textId="77777777" w:rsidR="00BA216B" w:rsidRDefault="00BA216B" w:rsidP="00D4581B"/>
                    <w:p w14:paraId="4512F135" w14:textId="77777777" w:rsidR="00BA216B" w:rsidRDefault="00BA216B" w:rsidP="00D4581B"/>
                    <w:p w14:paraId="02BC5FF7" w14:textId="77777777" w:rsidR="00BA216B" w:rsidRDefault="00BA216B" w:rsidP="00D4581B"/>
                    <w:p w14:paraId="0FBA34D1" w14:textId="77777777" w:rsidR="00BA216B" w:rsidRDefault="00BA216B" w:rsidP="00D4581B"/>
                    <w:p w14:paraId="7588DE3D" w14:textId="77777777" w:rsidR="00BA216B" w:rsidRDefault="00BA216B" w:rsidP="00D4581B"/>
                    <w:p w14:paraId="1EC2B05D" w14:textId="77777777" w:rsidR="00BA216B" w:rsidRDefault="00BA216B" w:rsidP="00D4581B"/>
                    <w:p w14:paraId="2DF4B056" w14:textId="77777777" w:rsidR="00BA216B" w:rsidRDefault="00BA216B" w:rsidP="00D4581B"/>
                    <w:p w14:paraId="1F1D90D6" w14:textId="77777777" w:rsidR="00BA216B" w:rsidRDefault="00BA216B" w:rsidP="00D4581B"/>
                    <w:p w14:paraId="4C4A210E" w14:textId="77777777" w:rsidR="00BA216B" w:rsidRDefault="00BA216B" w:rsidP="00D4581B"/>
                    <w:p w14:paraId="52E30295" w14:textId="77777777" w:rsidR="00BA216B" w:rsidRDefault="00BA216B" w:rsidP="00D4581B"/>
                    <w:p w14:paraId="69E6E891" w14:textId="77777777" w:rsidR="00BA216B" w:rsidRDefault="00BA216B" w:rsidP="00D4581B"/>
                    <w:p w14:paraId="5A74E5BB" w14:textId="77777777" w:rsidR="00BA216B" w:rsidRDefault="00BA216B" w:rsidP="00D4581B"/>
                    <w:p w14:paraId="519E15B8" w14:textId="77777777" w:rsidR="00BA216B" w:rsidRDefault="00BA216B" w:rsidP="00D4581B"/>
                    <w:p w14:paraId="38B40511" w14:textId="77777777" w:rsidR="00BA216B" w:rsidRDefault="00BA216B" w:rsidP="00D4581B"/>
                    <w:p w14:paraId="6D33331E" w14:textId="77777777" w:rsidR="00BA216B" w:rsidRDefault="00BA216B" w:rsidP="00D4581B"/>
                    <w:p w14:paraId="603CECD9" w14:textId="77777777" w:rsidR="00BA216B" w:rsidRDefault="00BA216B" w:rsidP="00D4581B"/>
                    <w:p w14:paraId="1C5730DA" w14:textId="77777777" w:rsidR="00BA216B" w:rsidRDefault="00BA216B" w:rsidP="00D4581B"/>
                    <w:p w14:paraId="57F9E3E0" w14:textId="77777777" w:rsidR="00BA216B" w:rsidRDefault="00BA216B" w:rsidP="00D4581B"/>
                    <w:p w14:paraId="28A7E98F" w14:textId="77777777" w:rsidR="00BA216B" w:rsidRDefault="00BA216B" w:rsidP="00D4581B"/>
                    <w:p w14:paraId="4CB7DCFA" w14:textId="77777777" w:rsidR="00BA216B" w:rsidRDefault="00BA216B" w:rsidP="00D4581B"/>
                    <w:p w14:paraId="44A54E58" w14:textId="77777777" w:rsidR="00BA216B" w:rsidRDefault="00BA216B" w:rsidP="00D4581B"/>
                    <w:p w14:paraId="14BB528C" w14:textId="77777777" w:rsidR="00BA216B" w:rsidRDefault="00BA216B" w:rsidP="00D4581B"/>
                    <w:p w14:paraId="715A90C2" w14:textId="77777777" w:rsidR="00BA216B" w:rsidRDefault="00BA216B" w:rsidP="00D4581B"/>
                    <w:p w14:paraId="3A7062C1" w14:textId="77777777" w:rsidR="00BA216B" w:rsidRDefault="00BA216B" w:rsidP="00D4581B"/>
                    <w:p w14:paraId="04895EC2" w14:textId="77777777" w:rsidR="00BA216B" w:rsidRDefault="00BA216B" w:rsidP="00D4581B"/>
                    <w:p w14:paraId="2504E762" w14:textId="77777777" w:rsidR="00BA216B" w:rsidRDefault="00BA216B" w:rsidP="00D4581B"/>
                    <w:p w14:paraId="482D6933" w14:textId="77777777" w:rsidR="00BA216B" w:rsidRDefault="00BA216B" w:rsidP="00D4581B"/>
                    <w:p w14:paraId="1129B820" w14:textId="77777777" w:rsidR="00BA216B" w:rsidRDefault="00BA216B" w:rsidP="00D4581B"/>
                    <w:p w14:paraId="08895B00" w14:textId="77777777" w:rsidR="00BA216B" w:rsidRDefault="00BA216B" w:rsidP="00D4581B"/>
                    <w:p w14:paraId="1874CB65" w14:textId="77777777" w:rsidR="00BA216B" w:rsidRDefault="00BA216B" w:rsidP="00D4581B"/>
                    <w:p w14:paraId="53ABA49A" w14:textId="77777777" w:rsidR="00BA216B" w:rsidRDefault="00BA216B" w:rsidP="00D4581B"/>
                    <w:p w14:paraId="7AD689A6" w14:textId="77777777" w:rsidR="00BA216B" w:rsidRDefault="00BA216B" w:rsidP="00D4581B"/>
                    <w:p w14:paraId="136BA01D" w14:textId="77777777" w:rsidR="00BA216B" w:rsidRDefault="00BA216B" w:rsidP="00D4581B"/>
                    <w:p w14:paraId="22EA4749" w14:textId="77777777" w:rsidR="00BA216B" w:rsidRDefault="00BA216B" w:rsidP="00D4581B"/>
                    <w:p w14:paraId="10BD91B1" w14:textId="77777777" w:rsidR="00BA216B" w:rsidRDefault="00BA216B" w:rsidP="00D4581B"/>
                    <w:p w14:paraId="538AE26E" w14:textId="77777777" w:rsidR="00BA216B" w:rsidRDefault="00BA216B" w:rsidP="00D4581B"/>
                    <w:p w14:paraId="121D7978" w14:textId="77777777" w:rsidR="00BA216B" w:rsidRDefault="00BA216B" w:rsidP="00D4581B"/>
                    <w:p w14:paraId="0FC9AC77" w14:textId="77777777" w:rsidR="00BA216B" w:rsidRDefault="00BA216B" w:rsidP="00D4581B"/>
                    <w:p w14:paraId="46EA09BA" w14:textId="77777777" w:rsidR="00BA216B" w:rsidRDefault="00BA216B" w:rsidP="00D4581B"/>
                    <w:p w14:paraId="1B83FCC3" w14:textId="77777777" w:rsidR="00BA216B" w:rsidRDefault="00BA216B" w:rsidP="00D4581B"/>
                    <w:p w14:paraId="318496AA" w14:textId="77777777" w:rsidR="00BA216B" w:rsidRDefault="00BA216B" w:rsidP="00D4581B"/>
                    <w:p w14:paraId="4694B8B8" w14:textId="77777777" w:rsidR="00BA216B" w:rsidRDefault="00BA216B" w:rsidP="00D4581B"/>
                    <w:p w14:paraId="527F5730" w14:textId="77777777" w:rsidR="00BA216B" w:rsidRDefault="00BA216B" w:rsidP="00D4581B"/>
                    <w:p w14:paraId="7A40BF4D" w14:textId="77777777" w:rsidR="00BA216B" w:rsidRDefault="00BA216B" w:rsidP="00D4581B"/>
                    <w:p w14:paraId="20F7D846" w14:textId="77777777" w:rsidR="00BA216B" w:rsidRDefault="00BA216B" w:rsidP="00D4581B"/>
                    <w:p w14:paraId="5F30AD1A" w14:textId="77777777" w:rsidR="00BA216B" w:rsidRDefault="00BA216B" w:rsidP="00D4581B"/>
                    <w:p w14:paraId="696D96B5" w14:textId="77777777" w:rsidR="00BA216B" w:rsidRDefault="00BA216B" w:rsidP="00D4581B"/>
                    <w:p w14:paraId="2C3B9CE9" w14:textId="77777777" w:rsidR="00BA216B" w:rsidRDefault="00BA216B" w:rsidP="00D4581B"/>
                    <w:p w14:paraId="05FF537D" w14:textId="77777777" w:rsidR="00BA216B" w:rsidRDefault="00BA216B" w:rsidP="00D4581B"/>
                    <w:p w14:paraId="2F32A8C5" w14:textId="77777777" w:rsidR="00BA216B" w:rsidRDefault="00BA216B" w:rsidP="00D4581B"/>
                    <w:p w14:paraId="4581568C" w14:textId="77777777" w:rsidR="00BA216B" w:rsidRDefault="00BA216B" w:rsidP="00D4581B"/>
                    <w:p w14:paraId="0DE20F8E" w14:textId="77777777" w:rsidR="00BA216B" w:rsidRDefault="00BA216B" w:rsidP="00D4581B"/>
                    <w:p w14:paraId="347B7422" w14:textId="77777777" w:rsidR="00BA216B" w:rsidRDefault="00BA216B" w:rsidP="00D4581B"/>
                    <w:p w14:paraId="7F230301" w14:textId="77777777" w:rsidR="00BA216B" w:rsidRDefault="00BA216B" w:rsidP="00D4581B"/>
                    <w:p w14:paraId="7D374894" w14:textId="77777777" w:rsidR="00BA216B" w:rsidRDefault="00BA216B" w:rsidP="00D4581B"/>
                    <w:p w14:paraId="4CE8427C" w14:textId="77777777" w:rsidR="00BA216B" w:rsidRDefault="00BA216B" w:rsidP="00D4581B"/>
                    <w:p w14:paraId="054B7E78" w14:textId="77777777" w:rsidR="00BA216B" w:rsidRDefault="00BA216B" w:rsidP="00D4581B"/>
                    <w:p w14:paraId="3C3F78E4" w14:textId="77777777" w:rsidR="00BA216B" w:rsidRDefault="00BA216B" w:rsidP="00D4581B"/>
                    <w:p w14:paraId="6A0D9E9D" w14:textId="77777777" w:rsidR="00BA216B" w:rsidRDefault="00BA216B" w:rsidP="00D4581B"/>
                    <w:p w14:paraId="278ADA6F" w14:textId="77777777" w:rsidR="00BA216B" w:rsidRDefault="00BA216B" w:rsidP="00D4581B"/>
                    <w:p w14:paraId="14EA8F4C" w14:textId="77777777" w:rsidR="00BA216B" w:rsidRDefault="00BA216B" w:rsidP="00D4581B"/>
                    <w:p w14:paraId="05880837" w14:textId="77777777" w:rsidR="00BA216B" w:rsidRDefault="00BA216B" w:rsidP="00D4581B"/>
                    <w:p w14:paraId="4EAFE2E6" w14:textId="77777777" w:rsidR="00BA216B" w:rsidRDefault="00BA216B" w:rsidP="00D4581B"/>
                    <w:p w14:paraId="4CA05EE1" w14:textId="77777777" w:rsidR="00BA216B" w:rsidRDefault="00BA216B" w:rsidP="00D4581B"/>
                    <w:p w14:paraId="3F64C8F6" w14:textId="77777777" w:rsidR="00BA216B" w:rsidRDefault="00BA216B" w:rsidP="00D4581B"/>
                    <w:p w14:paraId="187E5C70" w14:textId="77777777" w:rsidR="00BA216B" w:rsidRDefault="00BA216B" w:rsidP="00D4581B"/>
                    <w:p w14:paraId="42ACEAB6" w14:textId="77777777" w:rsidR="00BA216B" w:rsidRDefault="00BA216B" w:rsidP="00D4581B"/>
                    <w:p w14:paraId="7EB52087" w14:textId="77777777" w:rsidR="00BA216B" w:rsidRDefault="00BA216B" w:rsidP="00D4581B"/>
                    <w:p w14:paraId="05ADE823" w14:textId="77777777" w:rsidR="00BA216B" w:rsidRDefault="00BA216B" w:rsidP="00D4581B"/>
                    <w:p w14:paraId="7BAF3B63" w14:textId="77777777" w:rsidR="00BA216B" w:rsidRDefault="00BA216B" w:rsidP="00D4581B"/>
                    <w:p w14:paraId="0C863968" w14:textId="77777777" w:rsidR="00BA216B" w:rsidRDefault="00BA216B" w:rsidP="00D4581B"/>
                    <w:p w14:paraId="145508C0" w14:textId="77777777" w:rsidR="00BA216B" w:rsidRDefault="00BA216B" w:rsidP="00D4581B"/>
                    <w:p w14:paraId="1D3D698C" w14:textId="77777777" w:rsidR="00BA216B" w:rsidRDefault="00BA216B" w:rsidP="00D4581B"/>
                    <w:p w14:paraId="5806D163" w14:textId="77777777" w:rsidR="00BA216B" w:rsidRDefault="00BA216B" w:rsidP="00D4581B"/>
                    <w:p w14:paraId="189B9F47" w14:textId="77777777" w:rsidR="00BA216B" w:rsidRDefault="00BA216B" w:rsidP="00D4581B"/>
                    <w:p w14:paraId="253A383E" w14:textId="77777777" w:rsidR="00BA216B" w:rsidRDefault="00BA216B" w:rsidP="00D4581B"/>
                    <w:p w14:paraId="458C6702" w14:textId="77777777" w:rsidR="00BA216B" w:rsidRDefault="00BA216B" w:rsidP="00D4581B"/>
                    <w:p w14:paraId="36589251" w14:textId="77777777" w:rsidR="00BA216B" w:rsidRDefault="00BA216B" w:rsidP="00D4581B"/>
                    <w:p w14:paraId="7EF1F80D" w14:textId="77777777" w:rsidR="00BA216B" w:rsidRDefault="00BA216B" w:rsidP="00D4581B"/>
                    <w:p w14:paraId="23C607A1" w14:textId="77777777" w:rsidR="00BA216B" w:rsidRDefault="00BA216B" w:rsidP="00D4581B"/>
                    <w:p w14:paraId="7F1F7D88" w14:textId="77777777" w:rsidR="00BA216B" w:rsidRDefault="00BA216B" w:rsidP="00D4581B"/>
                    <w:p w14:paraId="761FC6A2" w14:textId="77777777" w:rsidR="00BA216B" w:rsidRDefault="00BA216B" w:rsidP="00D4581B"/>
                    <w:p w14:paraId="3C143B59" w14:textId="77777777" w:rsidR="00BA216B" w:rsidRDefault="00BA216B" w:rsidP="00D4581B"/>
                    <w:p w14:paraId="6F35A0F7" w14:textId="77777777" w:rsidR="00BA216B" w:rsidRDefault="00BA216B" w:rsidP="00D4581B"/>
                    <w:p w14:paraId="776D298D" w14:textId="77777777" w:rsidR="00BA216B" w:rsidRDefault="00BA216B" w:rsidP="00D4581B"/>
                    <w:p w14:paraId="31DFEFF3" w14:textId="77777777" w:rsidR="00BA216B" w:rsidRDefault="00BA216B" w:rsidP="00D4581B"/>
                    <w:p w14:paraId="7704FC24" w14:textId="77777777" w:rsidR="00BA216B" w:rsidRDefault="00BA216B" w:rsidP="00D4581B"/>
                    <w:p w14:paraId="1549DA21" w14:textId="77777777" w:rsidR="00BA216B" w:rsidRDefault="00BA216B" w:rsidP="00D4581B"/>
                    <w:p w14:paraId="4D41F0F0" w14:textId="77777777" w:rsidR="00BA216B" w:rsidRDefault="00BA216B" w:rsidP="00D4581B"/>
                    <w:p w14:paraId="75C515EE" w14:textId="77777777" w:rsidR="00BA216B" w:rsidRDefault="00BA216B" w:rsidP="00D4581B"/>
                    <w:p w14:paraId="24E73723" w14:textId="77777777" w:rsidR="00BA216B" w:rsidRDefault="00BA216B" w:rsidP="00D4581B"/>
                    <w:p w14:paraId="553AEDF0" w14:textId="77777777" w:rsidR="00BA216B" w:rsidRDefault="00BA216B" w:rsidP="00D4581B"/>
                    <w:p w14:paraId="50C7012E" w14:textId="77777777" w:rsidR="00BA216B" w:rsidRDefault="00BA216B" w:rsidP="00D4581B"/>
                    <w:p w14:paraId="7D851840" w14:textId="77777777" w:rsidR="00BA216B" w:rsidRDefault="00BA216B" w:rsidP="00D4581B"/>
                    <w:p w14:paraId="76004795" w14:textId="77777777" w:rsidR="00BA216B" w:rsidRDefault="00BA216B" w:rsidP="00D4581B"/>
                    <w:p w14:paraId="03C7148C" w14:textId="77777777" w:rsidR="00BA216B" w:rsidRDefault="00BA216B" w:rsidP="00D4581B"/>
                    <w:p w14:paraId="076BE441" w14:textId="77777777" w:rsidR="00BA216B" w:rsidRDefault="00BA216B" w:rsidP="00D4581B"/>
                    <w:p w14:paraId="5120373A" w14:textId="77777777" w:rsidR="00BA216B" w:rsidRDefault="00BA216B" w:rsidP="00D4581B"/>
                    <w:p w14:paraId="5BF38CF4" w14:textId="77777777" w:rsidR="00BA216B" w:rsidRDefault="00BA216B" w:rsidP="00D4581B"/>
                    <w:p w14:paraId="29734129" w14:textId="77777777" w:rsidR="00BA216B" w:rsidRDefault="00BA216B" w:rsidP="00D4581B"/>
                    <w:p w14:paraId="4597978A" w14:textId="77777777" w:rsidR="00BA216B" w:rsidRDefault="00BA216B" w:rsidP="00D4581B"/>
                    <w:p w14:paraId="639D5436" w14:textId="77777777" w:rsidR="00BA216B" w:rsidRDefault="00BA216B" w:rsidP="00D4581B"/>
                    <w:p w14:paraId="25B4759C" w14:textId="77777777" w:rsidR="00BA216B" w:rsidRDefault="00BA216B" w:rsidP="00D4581B"/>
                    <w:p w14:paraId="17109AEB" w14:textId="77777777" w:rsidR="00BA216B" w:rsidRDefault="00BA216B" w:rsidP="00D4581B"/>
                    <w:p w14:paraId="7313FA84" w14:textId="77777777" w:rsidR="00BA216B" w:rsidRDefault="00BA216B" w:rsidP="00D4581B"/>
                    <w:p w14:paraId="607E8F4A" w14:textId="77777777" w:rsidR="00BA216B" w:rsidRDefault="00BA216B" w:rsidP="00D4581B"/>
                    <w:p w14:paraId="724BF51A" w14:textId="77777777" w:rsidR="00BA216B" w:rsidRDefault="00BA216B" w:rsidP="00D4581B"/>
                    <w:p w14:paraId="6706E3E0" w14:textId="77777777" w:rsidR="00BA216B" w:rsidRDefault="00BA216B" w:rsidP="00D4581B"/>
                    <w:p w14:paraId="0E60E4EA" w14:textId="77777777" w:rsidR="00BA216B" w:rsidRDefault="00BA216B" w:rsidP="00D4581B"/>
                    <w:p w14:paraId="363AA4FF" w14:textId="77777777" w:rsidR="00BA216B" w:rsidRDefault="00BA216B" w:rsidP="00D4581B"/>
                    <w:p w14:paraId="02D8A920" w14:textId="77777777" w:rsidR="00BA216B" w:rsidRDefault="00BA216B" w:rsidP="00D4581B"/>
                    <w:p w14:paraId="4CDCE5F9" w14:textId="77777777" w:rsidR="00BA216B" w:rsidRDefault="00BA216B" w:rsidP="00D4581B"/>
                    <w:p w14:paraId="516F67E3" w14:textId="77777777" w:rsidR="00BA216B" w:rsidRDefault="00BA216B" w:rsidP="00D4581B"/>
                    <w:p w14:paraId="39F1458F" w14:textId="77777777" w:rsidR="00BA216B" w:rsidRDefault="00BA216B" w:rsidP="00D4581B"/>
                    <w:p w14:paraId="78064D79" w14:textId="77777777" w:rsidR="00BA216B" w:rsidRDefault="00BA216B" w:rsidP="00D4581B"/>
                    <w:p w14:paraId="24D70296" w14:textId="77777777" w:rsidR="00BA216B" w:rsidRDefault="00BA216B" w:rsidP="00D4581B"/>
                    <w:p w14:paraId="678AF00F" w14:textId="77777777" w:rsidR="00BA216B" w:rsidRDefault="00BA216B" w:rsidP="00D4581B"/>
                    <w:p w14:paraId="582858CC" w14:textId="77777777" w:rsidR="00BA216B" w:rsidRDefault="00BA216B" w:rsidP="00D4581B"/>
                    <w:p w14:paraId="1EE372C9" w14:textId="77777777" w:rsidR="00BA216B" w:rsidRDefault="00BA216B" w:rsidP="00D4581B"/>
                    <w:p w14:paraId="16B75958" w14:textId="77777777" w:rsidR="00BA216B" w:rsidRDefault="00BA216B" w:rsidP="00D4581B"/>
                    <w:p w14:paraId="12EB5405" w14:textId="77777777" w:rsidR="00BA216B" w:rsidRDefault="00BA216B" w:rsidP="00D4581B"/>
                    <w:p w14:paraId="69030F7E" w14:textId="77777777" w:rsidR="00BA216B" w:rsidRDefault="00BA216B" w:rsidP="00D4581B"/>
                    <w:p w14:paraId="35764026" w14:textId="77777777" w:rsidR="00BA216B" w:rsidRDefault="00BA216B" w:rsidP="00D4581B"/>
                    <w:p w14:paraId="1487B073" w14:textId="77777777" w:rsidR="00BA216B" w:rsidRDefault="00BA216B" w:rsidP="00D4581B"/>
                    <w:p w14:paraId="3488D98F" w14:textId="77777777" w:rsidR="00BA216B" w:rsidRDefault="00BA216B" w:rsidP="00D4581B"/>
                    <w:p w14:paraId="010F1C1E" w14:textId="77777777" w:rsidR="00BA216B" w:rsidRDefault="00BA216B" w:rsidP="00D4581B"/>
                    <w:p w14:paraId="3BB66438" w14:textId="77777777" w:rsidR="00BA216B" w:rsidRDefault="00BA216B" w:rsidP="00D4581B"/>
                    <w:p w14:paraId="5F2F9076" w14:textId="77777777" w:rsidR="00BA216B" w:rsidRDefault="00BA216B" w:rsidP="00D4581B"/>
                    <w:p w14:paraId="3EC5D52F" w14:textId="77777777" w:rsidR="00BA216B" w:rsidRDefault="00BA216B" w:rsidP="00D4581B"/>
                    <w:p w14:paraId="46904F81" w14:textId="77777777" w:rsidR="00BA216B" w:rsidRDefault="00BA216B" w:rsidP="00D4581B"/>
                    <w:p w14:paraId="2946E321" w14:textId="77777777" w:rsidR="00BA216B" w:rsidRDefault="00BA216B" w:rsidP="00D4581B"/>
                    <w:p w14:paraId="1F84259C" w14:textId="77777777" w:rsidR="00BA216B" w:rsidRDefault="00BA216B" w:rsidP="00D4581B"/>
                    <w:p w14:paraId="2BA38320" w14:textId="77777777" w:rsidR="00BA216B" w:rsidRDefault="00BA216B" w:rsidP="00D4581B"/>
                    <w:p w14:paraId="3AEA37F8" w14:textId="77777777" w:rsidR="00BA216B" w:rsidRDefault="00BA216B" w:rsidP="00D4581B"/>
                    <w:p w14:paraId="4671FAA9" w14:textId="77777777" w:rsidR="00BA216B" w:rsidRDefault="00BA216B" w:rsidP="00D4581B"/>
                    <w:p w14:paraId="1DAA0FDF" w14:textId="77777777" w:rsidR="00BA216B" w:rsidRDefault="00BA216B" w:rsidP="00D4581B"/>
                    <w:p w14:paraId="202F95C3" w14:textId="77777777" w:rsidR="00BA216B" w:rsidRDefault="00BA216B" w:rsidP="00D4581B"/>
                    <w:p w14:paraId="5C9112B6" w14:textId="77777777" w:rsidR="00BA216B" w:rsidRDefault="00BA216B" w:rsidP="00D4581B"/>
                    <w:p w14:paraId="4487A4C9" w14:textId="77777777" w:rsidR="00BA216B" w:rsidRDefault="00BA216B" w:rsidP="00D4581B"/>
                    <w:p w14:paraId="22C9969A" w14:textId="77777777" w:rsidR="00BA216B" w:rsidRDefault="00BA216B" w:rsidP="00D4581B"/>
                    <w:p w14:paraId="2AA354C8" w14:textId="77777777" w:rsidR="00BA216B" w:rsidRDefault="00BA216B" w:rsidP="00D4581B"/>
                    <w:p w14:paraId="56F85765" w14:textId="77777777" w:rsidR="00BA216B" w:rsidRDefault="00BA216B" w:rsidP="00D4581B"/>
                    <w:p w14:paraId="103D9643" w14:textId="77777777" w:rsidR="00BA216B" w:rsidRDefault="00BA216B" w:rsidP="00D4581B"/>
                    <w:p w14:paraId="25BA3047" w14:textId="77777777" w:rsidR="00BA216B" w:rsidRDefault="00BA216B" w:rsidP="00D4581B"/>
                    <w:p w14:paraId="72DAE683" w14:textId="77777777" w:rsidR="00BA216B" w:rsidRDefault="00BA216B" w:rsidP="00D4581B"/>
                    <w:p w14:paraId="52CA1DCF" w14:textId="77777777" w:rsidR="00BA216B" w:rsidRDefault="00BA216B" w:rsidP="00D4581B"/>
                    <w:p w14:paraId="2EE66F88" w14:textId="77777777" w:rsidR="00BA216B" w:rsidRDefault="00BA216B" w:rsidP="00D4581B"/>
                    <w:p w14:paraId="59518C5F" w14:textId="77777777" w:rsidR="00BA216B" w:rsidRDefault="00BA216B" w:rsidP="00D4581B"/>
                    <w:p w14:paraId="2882FBCB" w14:textId="77777777" w:rsidR="00BA216B" w:rsidRDefault="00BA216B" w:rsidP="00D4581B"/>
                    <w:p w14:paraId="44026812" w14:textId="77777777" w:rsidR="00BA216B" w:rsidRDefault="00BA216B" w:rsidP="00D4581B"/>
                    <w:p w14:paraId="2B5F65C3" w14:textId="77777777" w:rsidR="00BA216B" w:rsidRDefault="00BA216B" w:rsidP="00D4581B"/>
                    <w:p w14:paraId="05CFC0E9" w14:textId="77777777" w:rsidR="00BA216B" w:rsidRDefault="00BA216B" w:rsidP="00D4581B"/>
                    <w:p w14:paraId="0E2860AC" w14:textId="77777777" w:rsidR="00BA216B" w:rsidRDefault="00BA216B" w:rsidP="00D4581B"/>
                    <w:p w14:paraId="3E115889" w14:textId="77777777" w:rsidR="00BA216B" w:rsidRDefault="00BA216B" w:rsidP="00D4581B"/>
                    <w:p w14:paraId="3A7E667F" w14:textId="77777777" w:rsidR="00BA216B" w:rsidRDefault="00BA216B" w:rsidP="00D4581B"/>
                    <w:p w14:paraId="1E2EF11A" w14:textId="77777777" w:rsidR="00BA216B" w:rsidRDefault="00BA216B" w:rsidP="00D4581B"/>
                    <w:p w14:paraId="09E4398E" w14:textId="77777777" w:rsidR="00BA216B" w:rsidRDefault="00BA216B" w:rsidP="00D4581B"/>
                    <w:p w14:paraId="1380BE87" w14:textId="77777777" w:rsidR="00BA216B" w:rsidRDefault="00BA216B" w:rsidP="00D4581B"/>
                    <w:p w14:paraId="4D19EE86" w14:textId="77777777" w:rsidR="00BA216B" w:rsidRDefault="00BA216B" w:rsidP="00D4581B"/>
                    <w:p w14:paraId="76E06E55" w14:textId="77777777" w:rsidR="00BA216B" w:rsidRDefault="00BA216B" w:rsidP="00D4581B"/>
                    <w:p w14:paraId="1AF5A30D" w14:textId="77777777" w:rsidR="00BA216B" w:rsidRDefault="00BA216B" w:rsidP="00D4581B"/>
                    <w:p w14:paraId="5C7CDA0D" w14:textId="77777777" w:rsidR="00BA216B" w:rsidRDefault="00BA216B" w:rsidP="00D4581B"/>
                    <w:p w14:paraId="3CC604A2" w14:textId="77777777" w:rsidR="00BA216B" w:rsidRDefault="00BA216B" w:rsidP="00D4581B"/>
                    <w:p w14:paraId="13AC8183" w14:textId="77777777" w:rsidR="00BA216B" w:rsidRDefault="00BA216B" w:rsidP="00D4581B"/>
                    <w:p w14:paraId="5BF13D14" w14:textId="77777777" w:rsidR="00BA216B" w:rsidRDefault="00BA216B" w:rsidP="00D4581B"/>
                    <w:p w14:paraId="50C114D6" w14:textId="77777777" w:rsidR="00BA216B" w:rsidRDefault="00BA216B" w:rsidP="00D4581B"/>
                    <w:p w14:paraId="1A493727" w14:textId="77777777" w:rsidR="00BA216B" w:rsidRDefault="00BA216B" w:rsidP="00D4581B"/>
                    <w:p w14:paraId="05D58BBE" w14:textId="77777777" w:rsidR="00BA216B" w:rsidRDefault="00BA216B" w:rsidP="00D4581B"/>
                    <w:p w14:paraId="6C5EB0D1" w14:textId="77777777" w:rsidR="00BA216B" w:rsidRDefault="00BA216B" w:rsidP="00D4581B"/>
                    <w:p w14:paraId="07B235FE" w14:textId="77777777" w:rsidR="00BA216B" w:rsidRDefault="00BA216B" w:rsidP="00D4581B"/>
                    <w:p w14:paraId="5ACE12AF" w14:textId="77777777" w:rsidR="00BA216B" w:rsidRDefault="00BA216B" w:rsidP="00D4581B"/>
                    <w:p w14:paraId="2EAFB35E" w14:textId="77777777" w:rsidR="00BA216B" w:rsidRDefault="00BA216B" w:rsidP="00D4581B"/>
                    <w:p w14:paraId="2580F74A" w14:textId="77777777" w:rsidR="00BA216B" w:rsidRDefault="00BA216B" w:rsidP="00D4581B"/>
                    <w:p w14:paraId="5F9B9910" w14:textId="77777777" w:rsidR="00BA216B" w:rsidRDefault="00BA216B" w:rsidP="00D4581B"/>
                    <w:p w14:paraId="6F4BEA14" w14:textId="77777777" w:rsidR="00BA216B" w:rsidRDefault="00BA216B" w:rsidP="00D4581B"/>
                    <w:p w14:paraId="4E5FF75A" w14:textId="77777777" w:rsidR="00BA216B" w:rsidRDefault="00BA216B" w:rsidP="00D4581B"/>
                    <w:p w14:paraId="52A11BB9" w14:textId="77777777" w:rsidR="00BA216B" w:rsidRDefault="00BA216B" w:rsidP="00D4581B"/>
                    <w:p w14:paraId="09B174DB" w14:textId="77777777" w:rsidR="00BA216B" w:rsidRDefault="00BA216B" w:rsidP="00D4581B"/>
                    <w:p w14:paraId="77DCB791" w14:textId="77777777" w:rsidR="00BA216B" w:rsidRDefault="00BA216B" w:rsidP="00D4581B"/>
                    <w:p w14:paraId="697B36DA" w14:textId="77777777" w:rsidR="00BA216B" w:rsidRDefault="00BA216B" w:rsidP="00D4581B"/>
                    <w:p w14:paraId="36F428BB" w14:textId="77777777" w:rsidR="00BA216B" w:rsidRDefault="00BA216B" w:rsidP="00D4581B"/>
                    <w:p w14:paraId="4FCB581D" w14:textId="77777777" w:rsidR="00BA216B" w:rsidRDefault="00BA216B" w:rsidP="00D4581B"/>
                    <w:p w14:paraId="470023A1" w14:textId="77777777" w:rsidR="00BA216B" w:rsidRDefault="00BA216B" w:rsidP="00D4581B"/>
                    <w:p w14:paraId="6B63C22F" w14:textId="77777777" w:rsidR="00BA216B" w:rsidRDefault="00BA216B" w:rsidP="00D4581B"/>
                    <w:p w14:paraId="6D1D7816" w14:textId="77777777" w:rsidR="00BA216B" w:rsidRDefault="00BA216B" w:rsidP="00D4581B"/>
                    <w:p w14:paraId="1E94DD4E" w14:textId="77777777" w:rsidR="00BA216B" w:rsidRDefault="00BA216B" w:rsidP="00D4581B"/>
                    <w:p w14:paraId="4FFAAFCF" w14:textId="77777777" w:rsidR="00BA216B" w:rsidRDefault="00BA216B" w:rsidP="00D4581B"/>
                    <w:p w14:paraId="5F37740F" w14:textId="77777777" w:rsidR="00BA216B" w:rsidRDefault="00BA216B" w:rsidP="00D4581B"/>
                    <w:p w14:paraId="6D6C57CF" w14:textId="77777777" w:rsidR="00BA216B" w:rsidRDefault="00BA216B" w:rsidP="00D4581B"/>
                    <w:p w14:paraId="7071A3C5" w14:textId="77777777" w:rsidR="00BA216B" w:rsidRDefault="00BA216B" w:rsidP="00D4581B"/>
                    <w:p w14:paraId="52A4BB45" w14:textId="77777777" w:rsidR="00BA216B" w:rsidRDefault="00BA216B" w:rsidP="00D4581B"/>
                    <w:p w14:paraId="14B125E7" w14:textId="77777777" w:rsidR="00BA216B" w:rsidRDefault="00BA216B" w:rsidP="00D4581B"/>
                    <w:p w14:paraId="6B07CE9B" w14:textId="77777777" w:rsidR="00BA216B" w:rsidRDefault="00BA216B" w:rsidP="00D4581B"/>
                    <w:p w14:paraId="258DF949" w14:textId="77777777" w:rsidR="00BA216B" w:rsidRDefault="00BA216B" w:rsidP="00D4581B"/>
                    <w:p w14:paraId="52A12B6D" w14:textId="77777777" w:rsidR="00BA216B" w:rsidRDefault="00BA216B" w:rsidP="00D4581B"/>
                    <w:p w14:paraId="0C0BE07F" w14:textId="77777777" w:rsidR="00BA216B" w:rsidRDefault="00BA216B" w:rsidP="00D4581B"/>
                    <w:p w14:paraId="3EB03131" w14:textId="77777777" w:rsidR="00BA216B" w:rsidRDefault="00BA216B" w:rsidP="00D4581B"/>
                    <w:p w14:paraId="085C0277" w14:textId="77777777" w:rsidR="00BA216B" w:rsidRDefault="00BA216B" w:rsidP="00D4581B"/>
                    <w:p w14:paraId="4CD744A7" w14:textId="77777777" w:rsidR="00BA216B" w:rsidRDefault="00BA216B" w:rsidP="00D4581B"/>
                    <w:p w14:paraId="7971A80F" w14:textId="77777777" w:rsidR="00BA216B" w:rsidRDefault="00BA216B" w:rsidP="00D4581B"/>
                    <w:p w14:paraId="18494F26" w14:textId="77777777" w:rsidR="00BA216B" w:rsidRDefault="00BA216B" w:rsidP="00D4581B"/>
                    <w:p w14:paraId="4F6E167B" w14:textId="77777777" w:rsidR="00BA216B" w:rsidRDefault="00BA216B" w:rsidP="00D4581B"/>
                    <w:p w14:paraId="4D6156EE" w14:textId="77777777" w:rsidR="00BA216B" w:rsidRDefault="00BA216B" w:rsidP="00D4581B"/>
                    <w:p w14:paraId="2A50D808" w14:textId="77777777" w:rsidR="00BA216B" w:rsidRDefault="00BA216B" w:rsidP="00D4581B"/>
                    <w:p w14:paraId="7A7C7023" w14:textId="77777777" w:rsidR="00BA216B" w:rsidRDefault="00BA216B" w:rsidP="00D4581B"/>
                    <w:p w14:paraId="12E6E8A0" w14:textId="77777777" w:rsidR="00BA216B" w:rsidRDefault="00BA216B" w:rsidP="00D4581B"/>
                    <w:p w14:paraId="3F7709FB" w14:textId="77777777" w:rsidR="00BA216B" w:rsidRDefault="00BA216B" w:rsidP="00D4581B"/>
                    <w:p w14:paraId="54C6C371" w14:textId="77777777" w:rsidR="00BA216B" w:rsidRDefault="00BA216B" w:rsidP="00D4581B"/>
                    <w:p w14:paraId="6844970C" w14:textId="77777777" w:rsidR="00BA216B" w:rsidRDefault="00BA216B" w:rsidP="00D4581B"/>
                    <w:p w14:paraId="2A638EC3" w14:textId="77777777" w:rsidR="00BA216B" w:rsidRDefault="00BA216B" w:rsidP="00D4581B"/>
                    <w:p w14:paraId="48689BCA" w14:textId="77777777" w:rsidR="00BA216B" w:rsidRDefault="00BA216B" w:rsidP="00D4581B"/>
                    <w:p w14:paraId="702D8320" w14:textId="77777777" w:rsidR="00BA216B" w:rsidRDefault="00BA216B" w:rsidP="00D4581B"/>
                    <w:p w14:paraId="1D0C4E4D" w14:textId="77777777" w:rsidR="00BA216B" w:rsidRDefault="00BA216B" w:rsidP="00D4581B"/>
                    <w:p w14:paraId="7C249432" w14:textId="77777777" w:rsidR="00BA216B" w:rsidRDefault="00BA216B" w:rsidP="00D4581B"/>
                    <w:p w14:paraId="22563328" w14:textId="77777777" w:rsidR="00BA216B" w:rsidRDefault="00BA216B" w:rsidP="00D4581B"/>
                    <w:p w14:paraId="5FF55C12" w14:textId="77777777" w:rsidR="00BA216B" w:rsidRDefault="00BA216B" w:rsidP="00D4581B"/>
                    <w:p w14:paraId="62DA16DF" w14:textId="77777777" w:rsidR="00BA216B" w:rsidRDefault="00BA216B" w:rsidP="00D4581B"/>
                    <w:p w14:paraId="63AC5E46" w14:textId="77777777" w:rsidR="00BA216B" w:rsidRDefault="00BA216B" w:rsidP="00D4581B"/>
                    <w:p w14:paraId="66A98788" w14:textId="77777777" w:rsidR="00BA216B" w:rsidRDefault="00BA216B" w:rsidP="00D4581B"/>
                    <w:p w14:paraId="10C16006" w14:textId="77777777" w:rsidR="00BA216B" w:rsidRDefault="00BA216B" w:rsidP="00D4581B"/>
                    <w:p w14:paraId="658D8412" w14:textId="77777777" w:rsidR="00BA216B" w:rsidRDefault="00BA216B" w:rsidP="00D4581B"/>
                    <w:p w14:paraId="011081BB" w14:textId="77777777" w:rsidR="00BA216B" w:rsidRDefault="00BA216B" w:rsidP="00D4581B"/>
                    <w:p w14:paraId="714D9894" w14:textId="77777777" w:rsidR="00BA216B" w:rsidRDefault="00BA216B" w:rsidP="00D4581B"/>
                    <w:p w14:paraId="48E36811" w14:textId="77777777" w:rsidR="00BA216B" w:rsidRDefault="00BA216B" w:rsidP="00D4581B"/>
                    <w:p w14:paraId="571C34C2" w14:textId="77777777" w:rsidR="00BA216B" w:rsidRDefault="00BA216B" w:rsidP="00D4581B"/>
                    <w:p w14:paraId="7020D57C" w14:textId="77777777" w:rsidR="00BA216B" w:rsidRDefault="00BA216B" w:rsidP="00D4581B"/>
                    <w:p w14:paraId="36AADC2D" w14:textId="77777777" w:rsidR="00BA216B" w:rsidRDefault="00BA216B" w:rsidP="00D4581B"/>
                    <w:p w14:paraId="53CD7400" w14:textId="77777777" w:rsidR="00BA216B" w:rsidRDefault="00BA216B" w:rsidP="00D4581B"/>
                    <w:p w14:paraId="0BE8130C" w14:textId="77777777" w:rsidR="00BA216B" w:rsidRDefault="00BA216B" w:rsidP="00D4581B"/>
                    <w:p w14:paraId="612F6E2D" w14:textId="77777777" w:rsidR="00BA216B" w:rsidRDefault="00BA216B" w:rsidP="00D4581B"/>
                    <w:p w14:paraId="73A2A4BD" w14:textId="77777777" w:rsidR="00BA216B" w:rsidRDefault="00BA216B" w:rsidP="00D4581B"/>
                    <w:p w14:paraId="4196D22F" w14:textId="77777777" w:rsidR="00BA216B" w:rsidRDefault="00BA216B" w:rsidP="00D4581B"/>
                    <w:p w14:paraId="520A21BA" w14:textId="77777777" w:rsidR="00BA216B" w:rsidRDefault="00BA216B" w:rsidP="00D4581B"/>
                    <w:p w14:paraId="69BCAF70" w14:textId="77777777" w:rsidR="00BA216B" w:rsidRDefault="00BA216B" w:rsidP="00D4581B"/>
                    <w:p w14:paraId="06A357D9" w14:textId="77777777" w:rsidR="00BA216B" w:rsidRDefault="00BA216B" w:rsidP="00D4581B"/>
                    <w:p w14:paraId="436DD27C" w14:textId="77777777" w:rsidR="00BA216B" w:rsidRDefault="00BA216B" w:rsidP="00D4581B"/>
                    <w:p w14:paraId="6730B0CB" w14:textId="77777777" w:rsidR="00BA216B" w:rsidRDefault="00BA216B" w:rsidP="00D4581B"/>
                    <w:p w14:paraId="51FB3C1A" w14:textId="77777777" w:rsidR="00BA216B" w:rsidRDefault="00BA216B" w:rsidP="00D4581B"/>
                    <w:p w14:paraId="2E3DA1EA" w14:textId="77777777" w:rsidR="00BA216B" w:rsidRDefault="00BA216B" w:rsidP="00D4581B"/>
                    <w:p w14:paraId="0D795A23" w14:textId="77777777" w:rsidR="00BA216B" w:rsidRDefault="00BA216B" w:rsidP="00D4581B"/>
                    <w:p w14:paraId="0383B92D" w14:textId="77777777" w:rsidR="00BA216B" w:rsidRDefault="00BA216B" w:rsidP="00D4581B"/>
                    <w:p w14:paraId="6F639942" w14:textId="77777777" w:rsidR="00BA216B" w:rsidRDefault="00BA216B" w:rsidP="00D4581B"/>
                    <w:p w14:paraId="5AFB75BB" w14:textId="77777777" w:rsidR="00BA216B" w:rsidRDefault="00BA216B" w:rsidP="00D4581B"/>
                    <w:p w14:paraId="7BE07167" w14:textId="77777777" w:rsidR="00BA216B" w:rsidRDefault="00BA216B" w:rsidP="00D4581B"/>
                    <w:p w14:paraId="6C6B80E4" w14:textId="77777777" w:rsidR="00BA216B" w:rsidRDefault="00BA216B" w:rsidP="00D4581B"/>
                    <w:p w14:paraId="733C8A0F" w14:textId="77777777" w:rsidR="00BA216B" w:rsidRDefault="00BA216B" w:rsidP="00D4581B"/>
                    <w:p w14:paraId="74895C8E" w14:textId="77777777" w:rsidR="00BA216B" w:rsidRDefault="00BA216B" w:rsidP="00D4581B"/>
                    <w:p w14:paraId="54B09E35" w14:textId="77777777" w:rsidR="00BA216B" w:rsidRDefault="00BA216B" w:rsidP="00D4581B"/>
                    <w:p w14:paraId="16B24361" w14:textId="77777777" w:rsidR="00BA216B" w:rsidRDefault="00BA216B" w:rsidP="00D4581B"/>
                    <w:p w14:paraId="4FCF97D6" w14:textId="77777777" w:rsidR="00BA216B" w:rsidRDefault="00BA216B" w:rsidP="00D4581B"/>
                    <w:p w14:paraId="6A00BE0A" w14:textId="77777777" w:rsidR="00BA216B" w:rsidRDefault="00BA216B" w:rsidP="00D4581B"/>
                    <w:p w14:paraId="3987628B" w14:textId="77777777" w:rsidR="00BA216B" w:rsidRDefault="00BA216B" w:rsidP="00D4581B"/>
                    <w:p w14:paraId="19DC5154" w14:textId="77777777" w:rsidR="00BA216B" w:rsidRDefault="00BA216B" w:rsidP="00D4581B"/>
                    <w:p w14:paraId="3428CD65" w14:textId="77777777" w:rsidR="00BA216B" w:rsidRDefault="00BA216B" w:rsidP="00D4581B"/>
                    <w:p w14:paraId="1C5C7948" w14:textId="77777777" w:rsidR="00BA216B" w:rsidRDefault="00BA216B" w:rsidP="00D4581B"/>
                    <w:p w14:paraId="22A56D9D" w14:textId="77777777" w:rsidR="00BA216B" w:rsidRDefault="00BA216B" w:rsidP="00D4581B"/>
                    <w:p w14:paraId="3F6AEB30" w14:textId="77777777" w:rsidR="00BA216B" w:rsidRDefault="00BA216B" w:rsidP="00D4581B"/>
                    <w:p w14:paraId="03CD7166" w14:textId="77777777" w:rsidR="00BA216B" w:rsidRDefault="00BA216B" w:rsidP="00D4581B"/>
                    <w:p w14:paraId="7B840B2D" w14:textId="77777777" w:rsidR="00BA216B" w:rsidRDefault="00BA216B" w:rsidP="00D4581B"/>
                    <w:p w14:paraId="13ADB53C" w14:textId="77777777" w:rsidR="00BA216B" w:rsidRDefault="00BA216B" w:rsidP="00D4581B"/>
                    <w:p w14:paraId="0A0E8A41" w14:textId="77777777" w:rsidR="00BA216B" w:rsidRDefault="00BA216B" w:rsidP="00D4581B"/>
                    <w:p w14:paraId="6ADA8FB7" w14:textId="77777777" w:rsidR="00BA216B" w:rsidRDefault="00BA216B" w:rsidP="00D4581B"/>
                    <w:p w14:paraId="5DC850D8" w14:textId="77777777" w:rsidR="00BA216B" w:rsidRDefault="00BA216B" w:rsidP="00D4581B"/>
                    <w:p w14:paraId="68D267ED" w14:textId="77777777" w:rsidR="00BA216B" w:rsidRDefault="00BA216B" w:rsidP="00D4581B"/>
                    <w:p w14:paraId="6AE9D9CB" w14:textId="77777777" w:rsidR="00BA216B" w:rsidRDefault="00BA216B" w:rsidP="00D4581B"/>
                    <w:p w14:paraId="285533C3" w14:textId="77777777" w:rsidR="00BA216B" w:rsidRDefault="00BA216B" w:rsidP="00D4581B"/>
                    <w:p w14:paraId="67AF92C9" w14:textId="77777777" w:rsidR="00BA216B" w:rsidRDefault="00BA216B" w:rsidP="00D4581B"/>
                    <w:p w14:paraId="559F05C8" w14:textId="77777777" w:rsidR="00BA216B" w:rsidRDefault="00BA216B" w:rsidP="00D4581B"/>
                    <w:p w14:paraId="50AD9E8D" w14:textId="77777777" w:rsidR="00BA216B" w:rsidRDefault="00BA216B" w:rsidP="00D4581B"/>
                    <w:p w14:paraId="2FA85958" w14:textId="77777777" w:rsidR="00BA216B" w:rsidRDefault="00BA216B" w:rsidP="00D4581B"/>
                    <w:p w14:paraId="687861CE" w14:textId="77777777" w:rsidR="00BA216B" w:rsidRDefault="00BA216B" w:rsidP="00D4581B"/>
                    <w:p w14:paraId="6D4CF7B2" w14:textId="77777777" w:rsidR="00BA216B" w:rsidRDefault="00BA216B" w:rsidP="00D4581B"/>
                    <w:p w14:paraId="3CC75C07" w14:textId="77777777" w:rsidR="00BA216B" w:rsidRDefault="00BA216B" w:rsidP="00D4581B"/>
                    <w:p w14:paraId="472255D4" w14:textId="77777777" w:rsidR="00BA216B" w:rsidRDefault="00BA216B" w:rsidP="00D4581B"/>
                    <w:p w14:paraId="0B438554" w14:textId="77777777" w:rsidR="00BA216B" w:rsidRDefault="00BA216B" w:rsidP="00D4581B"/>
                    <w:p w14:paraId="385E9CCA" w14:textId="77777777" w:rsidR="00BA216B" w:rsidRDefault="00BA216B" w:rsidP="00D4581B"/>
                    <w:p w14:paraId="20B1D0D8" w14:textId="77777777" w:rsidR="00BA216B" w:rsidRDefault="00BA216B" w:rsidP="00D4581B"/>
                    <w:p w14:paraId="60A5B1AE" w14:textId="77777777" w:rsidR="00BA216B" w:rsidRDefault="00BA216B" w:rsidP="00D4581B"/>
                    <w:p w14:paraId="4F9E376D" w14:textId="77777777" w:rsidR="00BA216B" w:rsidRDefault="00BA216B" w:rsidP="00D4581B"/>
                    <w:p w14:paraId="03C13AED" w14:textId="77777777" w:rsidR="00BA216B" w:rsidRDefault="00BA216B" w:rsidP="00D4581B"/>
                    <w:p w14:paraId="26FE3FE9" w14:textId="77777777" w:rsidR="00BA216B" w:rsidRDefault="00BA216B" w:rsidP="00D4581B"/>
                    <w:p w14:paraId="02E68EC3" w14:textId="77777777" w:rsidR="00BA216B" w:rsidRDefault="00BA216B" w:rsidP="00D4581B"/>
                    <w:p w14:paraId="61FF7C65" w14:textId="77777777" w:rsidR="00BA216B" w:rsidRDefault="00BA216B" w:rsidP="00D4581B"/>
                    <w:p w14:paraId="21541952" w14:textId="77777777" w:rsidR="00BA216B" w:rsidRDefault="00BA216B" w:rsidP="00D4581B"/>
                    <w:p w14:paraId="325C151D" w14:textId="77777777" w:rsidR="00BA216B" w:rsidRDefault="00BA216B" w:rsidP="00D4581B"/>
                    <w:p w14:paraId="11A2C777" w14:textId="77777777" w:rsidR="00BA216B" w:rsidRDefault="00BA216B" w:rsidP="00D4581B"/>
                    <w:p w14:paraId="2CCAD01C" w14:textId="77777777" w:rsidR="00BA216B" w:rsidRDefault="00BA216B" w:rsidP="00D4581B"/>
                    <w:p w14:paraId="7B9E9EA1" w14:textId="77777777" w:rsidR="00BA216B" w:rsidRDefault="00BA216B" w:rsidP="00D4581B"/>
                    <w:p w14:paraId="0F388C3D" w14:textId="77777777" w:rsidR="00BA216B" w:rsidRDefault="00BA216B" w:rsidP="00D4581B"/>
                    <w:p w14:paraId="0768BC7B" w14:textId="77777777" w:rsidR="00BA216B" w:rsidRDefault="00BA216B" w:rsidP="00D4581B"/>
                    <w:p w14:paraId="581376A0" w14:textId="77777777" w:rsidR="00BA216B" w:rsidRDefault="00BA216B" w:rsidP="00D4581B"/>
                    <w:p w14:paraId="7DBABDF3" w14:textId="77777777" w:rsidR="00BA216B" w:rsidRDefault="00BA216B" w:rsidP="00D4581B"/>
                    <w:p w14:paraId="00160DB7" w14:textId="77777777" w:rsidR="00BA216B" w:rsidRDefault="00BA216B" w:rsidP="00D4581B"/>
                    <w:p w14:paraId="6918D176" w14:textId="77777777" w:rsidR="00BA216B" w:rsidRDefault="00BA216B" w:rsidP="00D4581B"/>
                    <w:p w14:paraId="78288D9B" w14:textId="77777777" w:rsidR="00BA216B" w:rsidRDefault="00BA216B" w:rsidP="00D4581B"/>
                    <w:p w14:paraId="46CD76CF" w14:textId="77777777" w:rsidR="00BA216B" w:rsidRDefault="00BA216B" w:rsidP="00D4581B"/>
                    <w:p w14:paraId="5353B4A5" w14:textId="77777777" w:rsidR="00BA216B" w:rsidRDefault="00BA216B" w:rsidP="00D4581B"/>
                    <w:p w14:paraId="4D4608CA" w14:textId="77777777" w:rsidR="00BA216B" w:rsidRDefault="00BA216B" w:rsidP="00D4581B"/>
                    <w:p w14:paraId="12CC07F9" w14:textId="77777777" w:rsidR="00BA216B" w:rsidRDefault="00BA216B" w:rsidP="00D4581B"/>
                    <w:p w14:paraId="385AA616" w14:textId="77777777" w:rsidR="00BA216B" w:rsidRDefault="00BA216B" w:rsidP="00D4581B"/>
                    <w:p w14:paraId="08A2708A" w14:textId="77777777" w:rsidR="00BA216B" w:rsidRDefault="00BA216B" w:rsidP="00D4581B"/>
                    <w:p w14:paraId="5AC409BD" w14:textId="77777777" w:rsidR="00BA216B" w:rsidRDefault="00BA216B" w:rsidP="00D4581B"/>
                    <w:p w14:paraId="2DB68CED" w14:textId="77777777" w:rsidR="00BA216B" w:rsidRDefault="00BA216B" w:rsidP="00D4581B"/>
                    <w:p w14:paraId="4F491DD7" w14:textId="77777777" w:rsidR="00BA216B" w:rsidRDefault="00BA216B" w:rsidP="00D4581B"/>
                    <w:p w14:paraId="430A8E5B" w14:textId="77777777" w:rsidR="00BA216B" w:rsidRDefault="00BA216B" w:rsidP="00D4581B"/>
                    <w:p w14:paraId="07041D51" w14:textId="77777777" w:rsidR="00BA216B" w:rsidRDefault="00BA216B" w:rsidP="00D4581B"/>
                    <w:p w14:paraId="43E56140" w14:textId="77777777" w:rsidR="00BA216B" w:rsidRDefault="00BA216B" w:rsidP="00D4581B"/>
                    <w:p w14:paraId="51D0B043" w14:textId="77777777" w:rsidR="00BA216B" w:rsidRDefault="00BA216B" w:rsidP="00D4581B"/>
                    <w:p w14:paraId="4E06D647" w14:textId="77777777" w:rsidR="00BA216B" w:rsidRDefault="00BA216B" w:rsidP="00D4581B"/>
                    <w:p w14:paraId="775736C2" w14:textId="77777777" w:rsidR="00BA216B" w:rsidRDefault="00BA216B" w:rsidP="00D4581B"/>
                    <w:p w14:paraId="67DCAFED" w14:textId="77777777" w:rsidR="00BA216B" w:rsidRDefault="00BA216B" w:rsidP="00D4581B"/>
                    <w:p w14:paraId="18561641" w14:textId="77777777" w:rsidR="00BA216B" w:rsidRDefault="00BA216B" w:rsidP="00D4581B"/>
                    <w:p w14:paraId="39A07875" w14:textId="77777777" w:rsidR="00BA216B" w:rsidRDefault="00BA216B" w:rsidP="00D4581B"/>
                    <w:p w14:paraId="5C39E6DC" w14:textId="77777777" w:rsidR="00BA216B" w:rsidRDefault="00BA216B" w:rsidP="00D4581B"/>
                    <w:p w14:paraId="345A7544" w14:textId="77777777" w:rsidR="00BA216B" w:rsidRDefault="00BA216B" w:rsidP="00D4581B"/>
                    <w:p w14:paraId="0D518866" w14:textId="77777777" w:rsidR="00BA216B" w:rsidRDefault="00BA216B" w:rsidP="00D4581B"/>
                    <w:p w14:paraId="0BEA6A9A" w14:textId="77777777" w:rsidR="00BA216B" w:rsidRDefault="00BA216B" w:rsidP="00D4581B"/>
                    <w:p w14:paraId="3B085C9A" w14:textId="77777777" w:rsidR="00BA216B" w:rsidRDefault="00BA216B" w:rsidP="00D4581B"/>
                    <w:p w14:paraId="4AD564CC" w14:textId="77777777" w:rsidR="00BA216B" w:rsidRDefault="00BA216B" w:rsidP="00D4581B"/>
                    <w:p w14:paraId="7788D2AD" w14:textId="77777777" w:rsidR="00BA216B" w:rsidRDefault="00BA216B" w:rsidP="00D4581B"/>
                    <w:p w14:paraId="57073E9E" w14:textId="77777777" w:rsidR="00BA216B" w:rsidRDefault="00BA216B" w:rsidP="00D4581B"/>
                    <w:p w14:paraId="4BFA1255" w14:textId="77777777" w:rsidR="00BA216B" w:rsidRDefault="00BA216B" w:rsidP="00D4581B"/>
                    <w:p w14:paraId="539E2609" w14:textId="77777777" w:rsidR="00BA216B" w:rsidRDefault="00BA216B" w:rsidP="00D4581B"/>
                    <w:p w14:paraId="75261B55" w14:textId="77777777" w:rsidR="00BA216B" w:rsidRDefault="00BA216B" w:rsidP="00D4581B"/>
                    <w:p w14:paraId="51F37394" w14:textId="77777777" w:rsidR="00BA216B" w:rsidRDefault="00BA216B" w:rsidP="00D4581B"/>
                    <w:p w14:paraId="03A5DD98" w14:textId="77777777" w:rsidR="00BA216B" w:rsidRDefault="00BA216B" w:rsidP="00D4581B"/>
                    <w:p w14:paraId="0D32C81E" w14:textId="77777777" w:rsidR="00BA216B" w:rsidRDefault="00BA216B" w:rsidP="00D4581B"/>
                    <w:p w14:paraId="7033EDB4" w14:textId="77777777" w:rsidR="00BA216B" w:rsidRDefault="00BA216B" w:rsidP="00D4581B"/>
                    <w:p w14:paraId="1333052F" w14:textId="77777777" w:rsidR="00BA216B" w:rsidRDefault="00BA216B" w:rsidP="00D4581B"/>
                    <w:p w14:paraId="275A9A0B" w14:textId="77777777" w:rsidR="00BA216B" w:rsidRDefault="00BA216B" w:rsidP="00D4581B"/>
                    <w:p w14:paraId="59D453CA" w14:textId="77777777" w:rsidR="00BA216B" w:rsidRDefault="00BA216B" w:rsidP="00D4581B"/>
                    <w:p w14:paraId="419F4446" w14:textId="77777777" w:rsidR="00BA216B" w:rsidRDefault="00BA216B" w:rsidP="00D4581B"/>
                    <w:p w14:paraId="160B0DBF" w14:textId="77777777" w:rsidR="00BA216B" w:rsidRDefault="00BA216B" w:rsidP="00D4581B"/>
                    <w:p w14:paraId="411B0379" w14:textId="77777777" w:rsidR="00BA216B" w:rsidRDefault="00BA216B" w:rsidP="00D4581B"/>
                    <w:p w14:paraId="4460FD71" w14:textId="77777777" w:rsidR="00BA216B" w:rsidRDefault="00BA216B" w:rsidP="00D4581B"/>
                    <w:p w14:paraId="57E7B2A3" w14:textId="77777777" w:rsidR="00BA216B" w:rsidRDefault="00BA216B" w:rsidP="00D4581B"/>
                    <w:p w14:paraId="6EBD0834" w14:textId="77777777" w:rsidR="00BA216B" w:rsidRDefault="00BA216B" w:rsidP="00D4581B"/>
                    <w:p w14:paraId="64F0AFCB" w14:textId="77777777" w:rsidR="00BA216B" w:rsidRDefault="00BA216B" w:rsidP="00D4581B"/>
                    <w:p w14:paraId="0094F729" w14:textId="77777777" w:rsidR="00BA216B" w:rsidRDefault="00BA216B" w:rsidP="00D4581B"/>
                    <w:p w14:paraId="6DDA8F66" w14:textId="77777777" w:rsidR="00BA216B" w:rsidRDefault="00BA216B" w:rsidP="00D4581B"/>
                    <w:p w14:paraId="74BC1C09" w14:textId="77777777" w:rsidR="00BA216B" w:rsidRDefault="00BA216B" w:rsidP="00D4581B"/>
                    <w:p w14:paraId="6F8C84DF" w14:textId="77777777" w:rsidR="00BA216B" w:rsidRDefault="00BA216B" w:rsidP="00D4581B"/>
                    <w:p w14:paraId="7CD245BC" w14:textId="77777777" w:rsidR="00BA216B" w:rsidRDefault="00BA216B" w:rsidP="00D4581B"/>
                    <w:p w14:paraId="29CA3EB3" w14:textId="77777777" w:rsidR="00BA216B" w:rsidRDefault="00BA216B" w:rsidP="00D4581B"/>
                    <w:p w14:paraId="4ED4272D" w14:textId="77777777" w:rsidR="00BA216B" w:rsidRDefault="00BA216B" w:rsidP="00D4581B"/>
                    <w:p w14:paraId="3BEFD47F" w14:textId="77777777" w:rsidR="00BA216B" w:rsidRDefault="00BA216B" w:rsidP="00D4581B"/>
                    <w:p w14:paraId="7AB7DC3B" w14:textId="77777777" w:rsidR="00BA216B" w:rsidRDefault="00BA216B" w:rsidP="00D4581B"/>
                    <w:p w14:paraId="7A88CA4D" w14:textId="77777777" w:rsidR="00BA216B" w:rsidRDefault="00BA216B" w:rsidP="00D4581B"/>
                    <w:p w14:paraId="6CC5EA60" w14:textId="77777777" w:rsidR="00BA216B" w:rsidRDefault="00BA216B" w:rsidP="00D4581B"/>
                    <w:p w14:paraId="7FBD4F32" w14:textId="77777777" w:rsidR="00BA216B" w:rsidRDefault="00BA216B" w:rsidP="00D4581B"/>
                    <w:p w14:paraId="1C9427C7" w14:textId="77777777" w:rsidR="00BA216B" w:rsidRDefault="00BA216B" w:rsidP="00D4581B"/>
                    <w:p w14:paraId="7AC6C572" w14:textId="77777777" w:rsidR="00BA216B" w:rsidRDefault="00BA216B" w:rsidP="00D4581B"/>
                    <w:p w14:paraId="3691A38C" w14:textId="77777777" w:rsidR="00BA216B" w:rsidRDefault="00BA216B" w:rsidP="00D4581B"/>
                    <w:p w14:paraId="0C3BF287" w14:textId="77777777" w:rsidR="00BA216B" w:rsidRDefault="00BA216B" w:rsidP="00D4581B"/>
                    <w:p w14:paraId="72D3CF26" w14:textId="77777777" w:rsidR="00BA216B" w:rsidRDefault="00BA216B" w:rsidP="00D4581B"/>
                    <w:p w14:paraId="42BEE827" w14:textId="77777777" w:rsidR="00BA216B" w:rsidRDefault="00BA216B" w:rsidP="00D4581B"/>
                    <w:p w14:paraId="30DD0A0B" w14:textId="77777777" w:rsidR="00BA216B" w:rsidRDefault="00BA216B" w:rsidP="00D4581B"/>
                    <w:p w14:paraId="2AD714B9" w14:textId="77777777" w:rsidR="00BA216B" w:rsidRDefault="00BA216B" w:rsidP="00D4581B"/>
                    <w:p w14:paraId="1842D70C" w14:textId="77777777" w:rsidR="00BA216B" w:rsidRDefault="00BA216B" w:rsidP="00D4581B"/>
                    <w:p w14:paraId="5740B908" w14:textId="77777777" w:rsidR="00BA216B" w:rsidRDefault="00BA216B" w:rsidP="00D4581B"/>
                    <w:p w14:paraId="6907414B" w14:textId="77777777" w:rsidR="00BA216B" w:rsidRDefault="00BA216B" w:rsidP="00D4581B"/>
                    <w:p w14:paraId="5660CED5" w14:textId="77777777" w:rsidR="00BA216B" w:rsidRDefault="00BA216B" w:rsidP="00D4581B"/>
                    <w:p w14:paraId="5AEBB37E" w14:textId="77777777" w:rsidR="00BA216B" w:rsidRDefault="00BA216B" w:rsidP="00D4581B"/>
                    <w:p w14:paraId="1F51DB1E" w14:textId="77777777" w:rsidR="00BA216B" w:rsidRDefault="00BA216B" w:rsidP="00D4581B"/>
                    <w:p w14:paraId="224FC86B" w14:textId="77777777" w:rsidR="00BA216B" w:rsidRDefault="00BA216B" w:rsidP="00D4581B"/>
                    <w:p w14:paraId="69C88563" w14:textId="77777777" w:rsidR="00BA216B" w:rsidRDefault="00BA216B" w:rsidP="00D4581B"/>
                    <w:p w14:paraId="4CB222F9" w14:textId="77777777" w:rsidR="00BA216B" w:rsidRDefault="00BA216B" w:rsidP="00D4581B"/>
                    <w:p w14:paraId="68F47588" w14:textId="77777777" w:rsidR="00BA216B" w:rsidRDefault="00BA216B" w:rsidP="00D4581B"/>
                    <w:p w14:paraId="054DE2C3" w14:textId="77777777" w:rsidR="00BA216B" w:rsidRDefault="00BA216B" w:rsidP="00D4581B"/>
                    <w:p w14:paraId="18010C16" w14:textId="77777777" w:rsidR="00BA216B" w:rsidRDefault="00BA216B" w:rsidP="00D4581B"/>
                    <w:p w14:paraId="7B397923" w14:textId="77777777" w:rsidR="00BA216B" w:rsidRDefault="00BA216B" w:rsidP="00D4581B"/>
                    <w:p w14:paraId="66E9290D" w14:textId="77777777" w:rsidR="00BA216B" w:rsidRDefault="00BA216B" w:rsidP="00D4581B"/>
                    <w:p w14:paraId="19D8C2F3" w14:textId="77777777" w:rsidR="00BA216B" w:rsidRDefault="00BA216B" w:rsidP="00D4581B"/>
                    <w:p w14:paraId="2BBB94FB" w14:textId="77777777" w:rsidR="00BA216B" w:rsidRDefault="00BA216B" w:rsidP="00D4581B"/>
                    <w:p w14:paraId="564F3D92" w14:textId="77777777" w:rsidR="00BA216B" w:rsidRDefault="00BA216B" w:rsidP="00D4581B"/>
                    <w:p w14:paraId="38F9E275" w14:textId="77777777" w:rsidR="00BA216B" w:rsidRDefault="00BA216B" w:rsidP="00D4581B"/>
                    <w:p w14:paraId="657162DE" w14:textId="77777777" w:rsidR="00BA216B" w:rsidRDefault="00BA216B" w:rsidP="00D4581B"/>
                    <w:p w14:paraId="49EAB99C" w14:textId="77777777" w:rsidR="00BA216B" w:rsidRDefault="00BA216B" w:rsidP="00D4581B"/>
                    <w:p w14:paraId="4CDF8324" w14:textId="77777777" w:rsidR="00BA216B" w:rsidRDefault="00BA216B" w:rsidP="00D4581B"/>
                    <w:p w14:paraId="35B6E461" w14:textId="77777777" w:rsidR="00BA216B" w:rsidRDefault="00BA216B" w:rsidP="00D4581B"/>
                    <w:p w14:paraId="44643115" w14:textId="77777777" w:rsidR="00BA216B" w:rsidRDefault="00BA216B" w:rsidP="00D4581B"/>
                    <w:p w14:paraId="52BBD648" w14:textId="77777777" w:rsidR="00BA216B" w:rsidRDefault="00BA216B" w:rsidP="00D4581B"/>
                    <w:p w14:paraId="0B187854" w14:textId="77777777" w:rsidR="00BA216B" w:rsidRDefault="00BA216B" w:rsidP="00D4581B"/>
                    <w:p w14:paraId="44CCDEC5" w14:textId="77777777" w:rsidR="00BA216B" w:rsidRDefault="00BA216B" w:rsidP="00D4581B"/>
                    <w:p w14:paraId="028B0483" w14:textId="77777777" w:rsidR="00BA216B" w:rsidRDefault="00BA216B" w:rsidP="00D4581B"/>
                    <w:p w14:paraId="2A38BA02" w14:textId="77777777" w:rsidR="00BA216B" w:rsidRDefault="00BA216B" w:rsidP="00D4581B"/>
                    <w:p w14:paraId="5D449CD8" w14:textId="77777777" w:rsidR="00BA216B" w:rsidRDefault="00BA216B" w:rsidP="00D4581B"/>
                    <w:p w14:paraId="2C41EB34" w14:textId="77777777" w:rsidR="00BA216B" w:rsidRDefault="00BA216B" w:rsidP="00D4581B"/>
                    <w:p w14:paraId="77E8F078" w14:textId="77777777" w:rsidR="00BA216B" w:rsidRDefault="00BA216B" w:rsidP="00D4581B"/>
                    <w:p w14:paraId="3E5E2FD8" w14:textId="77777777" w:rsidR="00BA216B" w:rsidRDefault="00BA216B" w:rsidP="00D4581B"/>
                    <w:p w14:paraId="3E5E3BDF" w14:textId="77777777" w:rsidR="00BA216B" w:rsidRDefault="00BA216B" w:rsidP="00D4581B"/>
                    <w:p w14:paraId="402BC203" w14:textId="77777777" w:rsidR="00BA216B" w:rsidRDefault="00BA216B" w:rsidP="00D4581B"/>
                    <w:p w14:paraId="69BECB6C" w14:textId="77777777" w:rsidR="00BA216B" w:rsidRDefault="00BA216B" w:rsidP="00D4581B"/>
                    <w:p w14:paraId="578EE25F" w14:textId="77777777" w:rsidR="00BA216B" w:rsidRDefault="00BA216B" w:rsidP="00D4581B"/>
                    <w:p w14:paraId="1F8F452F" w14:textId="77777777" w:rsidR="00BA216B" w:rsidRDefault="00BA216B" w:rsidP="00D4581B"/>
                    <w:p w14:paraId="565DDA6A" w14:textId="77777777" w:rsidR="00BA216B" w:rsidRDefault="00BA216B" w:rsidP="00D4581B"/>
                    <w:p w14:paraId="6990F324" w14:textId="77777777" w:rsidR="00BA216B" w:rsidRDefault="00BA216B" w:rsidP="00D4581B"/>
                    <w:p w14:paraId="78CC95B9" w14:textId="77777777" w:rsidR="00BA216B" w:rsidRDefault="00BA216B" w:rsidP="00D4581B"/>
                    <w:p w14:paraId="5B98DEC1" w14:textId="77777777" w:rsidR="00BA216B" w:rsidRDefault="00BA216B" w:rsidP="00D4581B"/>
                    <w:p w14:paraId="12A67865" w14:textId="77777777" w:rsidR="00BA216B" w:rsidRDefault="00BA216B" w:rsidP="00D4581B"/>
                    <w:p w14:paraId="17656BD9" w14:textId="77777777" w:rsidR="00BA216B" w:rsidRDefault="00BA216B" w:rsidP="00D4581B"/>
                    <w:p w14:paraId="28E71D4E" w14:textId="77777777" w:rsidR="00BA216B" w:rsidRDefault="00BA216B" w:rsidP="00D4581B"/>
                    <w:p w14:paraId="455BF906" w14:textId="77777777" w:rsidR="00BA216B" w:rsidRDefault="00BA216B" w:rsidP="00D4581B"/>
                    <w:p w14:paraId="746D4427" w14:textId="77777777" w:rsidR="00BA216B" w:rsidRDefault="00BA216B" w:rsidP="00D4581B"/>
                    <w:p w14:paraId="1EDC785E" w14:textId="77777777" w:rsidR="00BA216B" w:rsidRDefault="00BA216B" w:rsidP="00D4581B"/>
                    <w:p w14:paraId="0B026CB8" w14:textId="77777777" w:rsidR="00BA216B" w:rsidRDefault="00BA216B" w:rsidP="00D4581B"/>
                    <w:p w14:paraId="771175A7" w14:textId="77777777" w:rsidR="00BA216B" w:rsidRDefault="00BA216B" w:rsidP="00D4581B"/>
                    <w:p w14:paraId="73DB8B50" w14:textId="77777777" w:rsidR="00BA216B" w:rsidRDefault="00BA216B" w:rsidP="00D4581B"/>
                    <w:p w14:paraId="487C81CF" w14:textId="77777777" w:rsidR="00BA216B" w:rsidRDefault="00BA216B" w:rsidP="00D4581B"/>
                    <w:p w14:paraId="6B8CC4E1" w14:textId="77777777" w:rsidR="00BA216B" w:rsidRDefault="00BA216B" w:rsidP="00D4581B"/>
                    <w:p w14:paraId="1269CE0C" w14:textId="77777777" w:rsidR="00BA216B" w:rsidRDefault="00BA216B" w:rsidP="00D4581B"/>
                    <w:p w14:paraId="001261D4" w14:textId="77777777" w:rsidR="00BA216B" w:rsidRDefault="00BA216B" w:rsidP="00D4581B"/>
                    <w:p w14:paraId="5C3FAFB8" w14:textId="77777777" w:rsidR="00BA216B" w:rsidRDefault="00BA216B" w:rsidP="00D4581B"/>
                    <w:p w14:paraId="12451E68" w14:textId="77777777" w:rsidR="00BA216B" w:rsidRDefault="00BA216B" w:rsidP="00D4581B"/>
                    <w:p w14:paraId="00AC46DD" w14:textId="77777777" w:rsidR="00BA216B" w:rsidRDefault="00BA216B" w:rsidP="00D4581B"/>
                    <w:p w14:paraId="6C273FE9" w14:textId="77777777" w:rsidR="00BA216B" w:rsidRDefault="00BA216B" w:rsidP="00D4581B"/>
                    <w:p w14:paraId="38CBAD41" w14:textId="77777777" w:rsidR="00BA216B" w:rsidRDefault="00BA216B" w:rsidP="00D4581B"/>
                    <w:p w14:paraId="78C2734C" w14:textId="77777777" w:rsidR="00BA216B" w:rsidRDefault="00BA216B" w:rsidP="00D4581B"/>
                    <w:p w14:paraId="56CE1EE6" w14:textId="77777777" w:rsidR="00BA216B" w:rsidRDefault="00BA216B" w:rsidP="00D4581B"/>
                    <w:p w14:paraId="3C8433CC" w14:textId="77777777" w:rsidR="00BA216B" w:rsidRDefault="00BA216B" w:rsidP="00D4581B"/>
                    <w:p w14:paraId="36C3F592" w14:textId="77777777" w:rsidR="00BA216B" w:rsidRDefault="00BA216B" w:rsidP="00D4581B"/>
                    <w:p w14:paraId="16B0C16D" w14:textId="77777777" w:rsidR="00BA216B" w:rsidRDefault="00BA216B" w:rsidP="00D4581B"/>
                    <w:p w14:paraId="15F92ED8" w14:textId="77777777" w:rsidR="00BA216B" w:rsidRDefault="00BA216B" w:rsidP="00D4581B"/>
                    <w:p w14:paraId="1386C972" w14:textId="77777777" w:rsidR="00BA216B" w:rsidRDefault="00BA216B" w:rsidP="00D4581B"/>
                    <w:p w14:paraId="34EADE00" w14:textId="77777777" w:rsidR="00BA216B" w:rsidRDefault="00BA216B" w:rsidP="00D4581B"/>
                    <w:p w14:paraId="315379B2" w14:textId="77777777" w:rsidR="00BA216B" w:rsidRDefault="00BA216B" w:rsidP="00D4581B"/>
                    <w:p w14:paraId="6A707761" w14:textId="77777777" w:rsidR="00BA216B" w:rsidRDefault="00BA216B" w:rsidP="00D4581B"/>
                    <w:p w14:paraId="77A0BCA5" w14:textId="77777777" w:rsidR="00BA216B" w:rsidRDefault="00BA216B" w:rsidP="00D4581B"/>
                    <w:p w14:paraId="6C72022C" w14:textId="77777777" w:rsidR="00BA216B" w:rsidRDefault="00BA216B" w:rsidP="00D4581B"/>
                    <w:p w14:paraId="6CCA321D" w14:textId="77777777" w:rsidR="00BA216B" w:rsidRDefault="00BA216B" w:rsidP="00D4581B"/>
                    <w:p w14:paraId="23F1848A" w14:textId="77777777" w:rsidR="00BA216B" w:rsidRDefault="00BA216B" w:rsidP="00D4581B"/>
                    <w:p w14:paraId="03765B4F" w14:textId="77777777" w:rsidR="00BA216B" w:rsidRDefault="00BA216B" w:rsidP="00D4581B"/>
                    <w:p w14:paraId="6E998983" w14:textId="77777777" w:rsidR="00BA216B" w:rsidRDefault="00BA216B" w:rsidP="00D4581B"/>
                    <w:p w14:paraId="133D600D" w14:textId="77777777" w:rsidR="00BA216B" w:rsidRDefault="00BA216B" w:rsidP="00D4581B"/>
                    <w:p w14:paraId="349A9722" w14:textId="77777777" w:rsidR="00BA216B" w:rsidRDefault="00BA216B" w:rsidP="00D4581B"/>
                    <w:p w14:paraId="29A4C6F9" w14:textId="77777777" w:rsidR="00BA216B" w:rsidRDefault="00BA216B" w:rsidP="00D4581B"/>
                    <w:p w14:paraId="31720D35" w14:textId="77777777" w:rsidR="00BA216B" w:rsidRDefault="00BA216B" w:rsidP="00D4581B"/>
                    <w:p w14:paraId="7F71806B" w14:textId="77777777" w:rsidR="00BA216B" w:rsidRDefault="00BA216B" w:rsidP="00D4581B"/>
                    <w:p w14:paraId="405884BA" w14:textId="77777777" w:rsidR="00BA216B" w:rsidRDefault="00BA216B" w:rsidP="00D4581B"/>
                    <w:p w14:paraId="1EE8B727" w14:textId="77777777" w:rsidR="00BA216B" w:rsidRDefault="00BA216B" w:rsidP="00D4581B"/>
                    <w:p w14:paraId="60C71601" w14:textId="77777777" w:rsidR="00BA216B" w:rsidRDefault="00BA216B" w:rsidP="00D4581B"/>
                    <w:p w14:paraId="50A3FF1A" w14:textId="77777777" w:rsidR="00BA216B" w:rsidRDefault="00BA216B" w:rsidP="00D4581B"/>
                    <w:p w14:paraId="3E7E6103" w14:textId="77777777" w:rsidR="00BA216B" w:rsidRDefault="00BA216B" w:rsidP="00D4581B"/>
                    <w:p w14:paraId="115C7E65" w14:textId="77777777" w:rsidR="00BA216B" w:rsidRDefault="00BA216B" w:rsidP="00D4581B"/>
                    <w:p w14:paraId="2469950D" w14:textId="77777777" w:rsidR="00BA216B" w:rsidRDefault="00BA216B" w:rsidP="00D4581B"/>
                    <w:p w14:paraId="0187DB95" w14:textId="77777777" w:rsidR="00BA216B" w:rsidRDefault="00BA216B" w:rsidP="00D4581B"/>
                    <w:p w14:paraId="53FF9E06" w14:textId="77777777" w:rsidR="00BA216B" w:rsidRDefault="00BA216B" w:rsidP="00D4581B"/>
                    <w:p w14:paraId="105E1D2E" w14:textId="77777777" w:rsidR="00BA216B" w:rsidRDefault="00BA216B" w:rsidP="00D4581B"/>
                    <w:p w14:paraId="05923A37" w14:textId="77777777" w:rsidR="00BA216B" w:rsidRDefault="00BA216B" w:rsidP="00D4581B"/>
                    <w:p w14:paraId="55D014EA" w14:textId="77777777" w:rsidR="00BA216B" w:rsidRDefault="00BA216B" w:rsidP="00D4581B"/>
                    <w:p w14:paraId="2ABF330B" w14:textId="77777777" w:rsidR="00BA216B" w:rsidRDefault="00BA216B" w:rsidP="00D4581B"/>
                    <w:p w14:paraId="04160544" w14:textId="77777777" w:rsidR="00BA216B" w:rsidRDefault="00BA216B" w:rsidP="00D4581B"/>
                    <w:p w14:paraId="5BD4B421" w14:textId="77777777" w:rsidR="00BA216B" w:rsidRDefault="00BA216B" w:rsidP="00D4581B"/>
                    <w:p w14:paraId="0A0F3932" w14:textId="77777777" w:rsidR="00BA216B" w:rsidRDefault="00BA216B" w:rsidP="00D4581B"/>
                    <w:p w14:paraId="0511F987" w14:textId="77777777" w:rsidR="00BA216B" w:rsidRDefault="00BA216B" w:rsidP="00D4581B"/>
                    <w:p w14:paraId="1D9E52AA" w14:textId="77777777" w:rsidR="00BA216B" w:rsidRDefault="00BA216B" w:rsidP="00D4581B"/>
                    <w:p w14:paraId="5DD5F416" w14:textId="77777777" w:rsidR="00BA216B" w:rsidRDefault="00BA216B" w:rsidP="00D4581B"/>
                    <w:p w14:paraId="7401CFE6" w14:textId="77777777" w:rsidR="00BA216B" w:rsidRDefault="00BA216B" w:rsidP="00D4581B"/>
                    <w:p w14:paraId="04919794" w14:textId="77777777" w:rsidR="00BA216B" w:rsidRDefault="00BA216B" w:rsidP="00D4581B"/>
                    <w:p w14:paraId="6070C754" w14:textId="77777777" w:rsidR="00BA216B" w:rsidRDefault="00BA216B" w:rsidP="00D4581B"/>
                    <w:p w14:paraId="619BD50E" w14:textId="77777777" w:rsidR="00BA216B" w:rsidRDefault="00BA216B" w:rsidP="00D4581B"/>
                    <w:p w14:paraId="3249575F" w14:textId="77777777" w:rsidR="00BA216B" w:rsidRDefault="00BA216B" w:rsidP="00D4581B"/>
                    <w:p w14:paraId="42A9B6D2" w14:textId="77777777" w:rsidR="00BA216B" w:rsidRDefault="00BA216B" w:rsidP="00D4581B"/>
                    <w:p w14:paraId="03D771EE" w14:textId="77777777" w:rsidR="00BA216B" w:rsidRDefault="00BA216B" w:rsidP="00D4581B"/>
                    <w:p w14:paraId="7B3A708E" w14:textId="77777777" w:rsidR="00BA216B" w:rsidRDefault="00BA216B" w:rsidP="00D4581B"/>
                    <w:p w14:paraId="0BFCE12A" w14:textId="77777777" w:rsidR="00BA216B" w:rsidRDefault="00BA216B" w:rsidP="00D4581B"/>
                    <w:p w14:paraId="7F56B92F" w14:textId="77777777" w:rsidR="00BA216B" w:rsidRDefault="00BA216B" w:rsidP="00D4581B"/>
                    <w:p w14:paraId="3D0B315E" w14:textId="77777777" w:rsidR="00BA216B" w:rsidRDefault="00BA216B" w:rsidP="00D4581B"/>
                    <w:p w14:paraId="7171AF33" w14:textId="77777777" w:rsidR="00BA216B" w:rsidRDefault="00BA216B" w:rsidP="00D4581B"/>
                    <w:p w14:paraId="315B1F61" w14:textId="77777777" w:rsidR="00BA216B" w:rsidRDefault="00BA216B" w:rsidP="00D4581B"/>
                    <w:p w14:paraId="0FCF9CCA" w14:textId="77777777" w:rsidR="00BA216B" w:rsidRDefault="00BA216B" w:rsidP="00D4581B"/>
                    <w:p w14:paraId="2ABEAEFA" w14:textId="77777777" w:rsidR="00BA216B" w:rsidRDefault="00BA216B" w:rsidP="00D4581B"/>
                    <w:p w14:paraId="704B6C22" w14:textId="77777777" w:rsidR="00BA216B" w:rsidRDefault="00BA216B" w:rsidP="00D4581B"/>
                    <w:p w14:paraId="188040DA" w14:textId="77777777" w:rsidR="00BA216B" w:rsidRDefault="00BA216B" w:rsidP="00D4581B"/>
                    <w:p w14:paraId="0B449F46" w14:textId="77777777" w:rsidR="00BA216B" w:rsidRDefault="00BA216B" w:rsidP="00D4581B"/>
                    <w:p w14:paraId="629EFD1F" w14:textId="77777777" w:rsidR="00BA216B" w:rsidRDefault="00BA216B" w:rsidP="00D4581B"/>
                    <w:p w14:paraId="08616D0D" w14:textId="77777777" w:rsidR="00BA216B" w:rsidRDefault="00BA216B" w:rsidP="00D4581B"/>
                    <w:p w14:paraId="1CA13696" w14:textId="77777777" w:rsidR="00BA216B" w:rsidRDefault="00BA216B" w:rsidP="00D4581B"/>
                    <w:p w14:paraId="6FB7C812" w14:textId="77777777" w:rsidR="00BA216B" w:rsidRDefault="00BA216B" w:rsidP="00D4581B"/>
                    <w:p w14:paraId="7883417D" w14:textId="77777777" w:rsidR="00BA216B" w:rsidRDefault="00BA216B" w:rsidP="00D4581B"/>
                    <w:p w14:paraId="5E74486D" w14:textId="77777777" w:rsidR="00BA216B" w:rsidRDefault="00BA216B" w:rsidP="00D4581B"/>
                    <w:p w14:paraId="2E0B6CB8" w14:textId="77777777" w:rsidR="00BA216B" w:rsidRDefault="00BA216B" w:rsidP="00D4581B"/>
                    <w:p w14:paraId="075690A2" w14:textId="77777777" w:rsidR="00BA216B" w:rsidRDefault="00BA216B" w:rsidP="00D4581B"/>
                    <w:p w14:paraId="1EF75CC3" w14:textId="77777777" w:rsidR="00BA216B" w:rsidRDefault="00BA216B" w:rsidP="00D4581B"/>
                    <w:p w14:paraId="12AE6A60" w14:textId="77777777" w:rsidR="00BA216B" w:rsidRDefault="00BA216B" w:rsidP="00D4581B"/>
                    <w:p w14:paraId="4833ADEE" w14:textId="77777777" w:rsidR="00BA216B" w:rsidRDefault="00BA216B" w:rsidP="00D4581B"/>
                    <w:p w14:paraId="01A46120" w14:textId="77777777" w:rsidR="00BA216B" w:rsidRDefault="00BA216B" w:rsidP="00D4581B"/>
                    <w:p w14:paraId="1A2EBE0D" w14:textId="77777777" w:rsidR="00BA216B" w:rsidRDefault="00BA216B" w:rsidP="00D4581B"/>
                    <w:p w14:paraId="0E3DBFC2" w14:textId="77777777" w:rsidR="00BA216B" w:rsidRDefault="00BA216B" w:rsidP="00D4581B"/>
                    <w:p w14:paraId="71F23BF2" w14:textId="77777777" w:rsidR="00BA216B" w:rsidRDefault="00BA216B" w:rsidP="00D4581B"/>
                    <w:p w14:paraId="74F29987" w14:textId="77777777" w:rsidR="00BA216B" w:rsidRDefault="00BA216B" w:rsidP="00D4581B"/>
                    <w:p w14:paraId="19F8B3C6" w14:textId="77777777" w:rsidR="00BA216B" w:rsidRDefault="00BA216B" w:rsidP="00D4581B"/>
                    <w:p w14:paraId="751583C6" w14:textId="77777777" w:rsidR="00BA216B" w:rsidRDefault="00BA216B" w:rsidP="00D4581B"/>
                    <w:p w14:paraId="556D42C2" w14:textId="77777777" w:rsidR="00BA216B" w:rsidRDefault="00BA216B" w:rsidP="00D4581B"/>
                    <w:p w14:paraId="5BA6E1D2" w14:textId="77777777" w:rsidR="00BA216B" w:rsidRDefault="00BA216B" w:rsidP="00D4581B"/>
                    <w:p w14:paraId="2C320ADC" w14:textId="77777777" w:rsidR="00BA216B" w:rsidRDefault="00BA216B" w:rsidP="00D4581B"/>
                    <w:p w14:paraId="16D75E09" w14:textId="77777777" w:rsidR="00BA216B" w:rsidRDefault="00BA216B" w:rsidP="00D4581B"/>
                    <w:p w14:paraId="5F3F3704" w14:textId="77777777" w:rsidR="00BA216B" w:rsidRDefault="00BA216B" w:rsidP="00D4581B"/>
                    <w:p w14:paraId="172E73B1" w14:textId="77777777" w:rsidR="00BA216B" w:rsidRDefault="00BA216B" w:rsidP="00D4581B"/>
                    <w:p w14:paraId="6C18FB9B" w14:textId="77777777" w:rsidR="00BA216B" w:rsidRDefault="00BA216B" w:rsidP="00D4581B"/>
                    <w:p w14:paraId="15794CE4" w14:textId="77777777" w:rsidR="00BA216B" w:rsidRDefault="00BA216B" w:rsidP="00D4581B"/>
                    <w:p w14:paraId="698789BD" w14:textId="77777777" w:rsidR="00BA216B" w:rsidRDefault="00BA216B" w:rsidP="00D4581B"/>
                    <w:p w14:paraId="0FBBF95F" w14:textId="77777777" w:rsidR="00BA216B" w:rsidRDefault="00BA216B" w:rsidP="00D4581B"/>
                    <w:p w14:paraId="395A5F98" w14:textId="77777777" w:rsidR="00BA216B" w:rsidRDefault="00BA216B" w:rsidP="00D4581B"/>
                    <w:p w14:paraId="5B1218E4" w14:textId="77777777" w:rsidR="00BA216B" w:rsidRDefault="00BA216B" w:rsidP="00D4581B"/>
                    <w:p w14:paraId="6051D864" w14:textId="77777777" w:rsidR="00BA216B" w:rsidRDefault="00BA216B" w:rsidP="00D4581B"/>
                    <w:p w14:paraId="3EE74DF1" w14:textId="77777777" w:rsidR="00BA216B" w:rsidRDefault="00BA216B" w:rsidP="00D4581B"/>
                    <w:p w14:paraId="4AA5F9AE" w14:textId="77777777" w:rsidR="00BA216B" w:rsidRDefault="00BA216B" w:rsidP="00D4581B"/>
                    <w:p w14:paraId="5C686DF6" w14:textId="77777777" w:rsidR="00BA216B" w:rsidRDefault="00BA216B" w:rsidP="00D4581B"/>
                    <w:p w14:paraId="2D4F69D5" w14:textId="77777777" w:rsidR="00BA216B" w:rsidRDefault="00BA216B" w:rsidP="00D4581B"/>
                    <w:p w14:paraId="5A9BE6B2" w14:textId="77777777" w:rsidR="00BA216B" w:rsidRDefault="00BA216B" w:rsidP="00D4581B"/>
                    <w:p w14:paraId="29EE1E18" w14:textId="77777777" w:rsidR="00BA216B" w:rsidRDefault="00BA216B" w:rsidP="00D4581B"/>
                    <w:p w14:paraId="2F0559FC" w14:textId="77777777" w:rsidR="00BA216B" w:rsidRDefault="00BA216B" w:rsidP="00D4581B"/>
                    <w:p w14:paraId="7B59D529" w14:textId="77777777" w:rsidR="00BA216B" w:rsidRDefault="00BA216B" w:rsidP="00D4581B"/>
                    <w:p w14:paraId="40538413" w14:textId="77777777" w:rsidR="00BA216B" w:rsidRDefault="00BA216B" w:rsidP="00D4581B"/>
                    <w:p w14:paraId="5EFEA23E" w14:textId="77777777" w:rsidR="00BA216B" w:rsidRDefault="00BA216B" w:rsidP="00D4581B"/>
                    <w:p w14:paraId="69A32074" w14:textId="77777777" w:rsidR="00BA216B" w:rsidRDefault="00BA216B" w:rsidP="00D4581B"/>
                    <w:p w14:paraId="3220EC9D" w14:textId="77777777" w:rsidR="00BA216B" w:rsidRDefault="00BA216B" w:rsidP="00D4581B"/>
                    <w:p w14:paraId="34222125" w14:textId="77777777" w:rsidR="00BA216B" w:rsidRDefault="00BA216B" w:rsidP="00D4581B"/>
                    <w:p w14:paraId="1C5E67AE" w14:textId="77777777" w:rsidR="00BA216B" w:rsidRDefault="00BA216B" w:rsidP="00D4581B"/>
                    <w:p w14:paraId="6CBC2C84" w14:textId="77777777" w:rsidR="00BA216B" w:rsidRDefault="00BA216B" w:rsidP="00D4581B"/>
                    <w:p w14:paraId="0A04A789" w14:textId="77777777" w:rsidR="00BA216B" w:rsidRDefault="00BA216B" w:rsidP="00D4581B"/>
                    <w:p w14:paraId="6F9BF5AE" w14:textId="77777777" w:rsidR="00BA216B" w:rsidRDefault="00BA216B" w:rsidP="00D4581B"/>
                    <w:p w14:paraId="4D2CF5EB" w14:textId="77777777" w:rsidR="00BA216B" w:rsidRDefault="00BA216B" w:rsidP="00D4581B"/>
                    <w:p w14:paraId="50E30CD1" w14:textId="77777777" w:rsidR="00BA216B" w:rsidRDefault="00BA216B" w:rsidP="00D4581B"/>
                    <w:p w14:paraId="316F7C9A" w14:textId="77777777" w:rsidR="00BA216B" w:rsidRDefault="00BA216B" w:rsidP="00D4581B"/>
                    <w:p w14:paraId="1D0BEF26" w14:textId="77777777" w:rsidR="00BA216B" w:rsidRDefault="00BA216B" w:rsidP="00D4581B"/>
                    <w:p w14:paraId="6DE2380E" w14:textId="77777777" w:rsidR="00BA216B" w:rsidRDefault="00BA216B" w:rsidP="00D4581B"/>
                    <w:p w14:paraId="1A8D5438" w14:textId="77777777" w:rsidR="00BA216B" w:rsidRDefault="00BA216B" w:rsidP="00D4581B"/>
                    <w:p w14:paraId="3AE4A7CF" w14:textId="77777777" w:rsidR="00BA216B" w:rsidRDefault="00BA216B" w:rsidP="00D4581B"/>
                    <w:p w14:paraId="71068444" w14:textId="77777777" w:rsidR="00BA216B" w:rsidRDefault="00BA216B" w:rsidP="00D4581B"/>
                    <w:p w14:paraId="220D1D44" w14:textId="77777777" w:rsidR="00BA216B" w:rsidRDefault="00BA216B" w:rsidP="00D4581B"/>
                    <w:p w14:paraId="6C287738" w14:textId="77777777" w:rsidR="00BA216B" w:rsidRDefault="00BA216B" w:rsidP="00D4581B"/>
                    <w:p w14:paraId="67727E0D" w14:textId="77777777" w:rsidR="00BA216B" w:rsidRDefault="00BA216B" w:rsidP="00D4581B"/>
                    <w:p w14:paraId="2E5AA957" w14:textId="77777777" w:rsidR="00BA216B" w:rsidRDefault="00BA216B" w:rsidP="00D4581B"/>
                    <w:p w14:paraId="671F48AB" w14:textId="77777777" w:rsidR="00BA216B" w:rsidRDefault="00BA216B" w:rsidP="00D4581B"/>
                    <w:p w14:paraId="3633AEB3" w14:textId="77777777" w:rsidR="00BA216B" w:rsidRDefault="00BA216B" w:rsidP="00D4581B"/>
                    <w:p w14:paraId="77C1D60D" w14:textId="77777777" w:rsidR="00BA216B" w:rsidRDefault="00BA216B" w:rsidP="00D4581B"/>
                    <w:p w14:paraId="623DA66F" w14:textId="77777777" w:rsidR="00BA216B" w:rsidRDefault="00BA216B" w:rsidP="00D4581B"/>
                    <w:p w14:paraId="7226D7F3" w14:textId="77777777" w:rsidR="00BA216B" w:rsidRDefault="00BA216B" w:rsidP="00D4581B"/>
                    <w:p w14:paraId="57376722" w14:textId="77777777" w:rsidR="00BA216B" w:rsidRDefault="00BA216B" w:rsidP="00D4581B"/>
                    <w:p w14:paraId="037C65E3" w14:textId="77777777" w:rsidR="00BA216B" w:rsidRDefault="00BA216B" w:rsidP="00D4581B"/>
                    <w:p w14:paraId="565D6378" w14:textId="77777777" w:rsidR="00BA216B" w:rsidRDefault="00BA216B" w:rsidP="00D4581B"/>
                    <w:p w14:paraId="57BDE0AA" w14:textId="77777777" w:rsidR="00BA216B" w:rsidRDefault="00BA216B" w:rsidP="00D4581B"/>
                    <w:p w14:paraId="2A60AD14" w14:textId="77777777" w:rsidR="00BA216B" w:rsidRDefault="00BA216B" w:rsidP="00D4581B"/>
                    <w:p w14:paraId="59DCB181" w14:textId="77777777" w:rsidR="00BA216B" w:rsidRDefault="00BA216B" w:rsidP="00D4581B"/>
                    <w:p w14:paraId="02928885" w14:textId="77777777" w:rsidR="00BA216B" w:rsidRDefault="00BA216B" w:rsidP="00D4581B"/>
                    <w:p w14:paraId="4A8C03F3" w14:textId="77777777" w:rsidR="00BA216B" w:rsidRDefault="00BA216B" w:rsidP="00D4581B"/>
                    <w:p w14:paraId="78804C81" w14:textId="77777777" w:rsidR="00BA216B" w:rsidRDefault="00BA216B" w:rsidP="00D4581B"/>
                    <w:p w14:paraId="6D03EFCA" w14:textId="77777777" w:rsidR="00BA216B" w:rsidRDefault="00BA216B" w:rsidP="00D4581B"/>
                    <w:p w14:paraId="4B130D32" w14:textId="77777777" w:rsidR="00BA216B" w:rsidRDefault="00BA216B" w:rsidP="00D4581B"/>
                    <w:p w14:paraId="34EE17E6" w14:textId="77777777" w:rsidR="00BA216B" w:rsidRDefault="00BA216B" w:rsidP="00D4581B"/>
                    <w:p w14:paraId="2D179923" w14:textId="77777777" w:rsidR="00BA216B" w:rsidRDefault="00BA216B" w:rsidP="00D4581B"/>
                    <w:p w14:paraId="7D5AB199" w14:textId="77777777" w:rsidR="00BA216B" w:rsidRDefault="00BA216B" w:rsidP="00D4581B"/>
                    <w:p w14:paraId="1B5C2B47" w14:textId="77777777" w:rsidR="00BA216B" w:rsidRDefault="00BA216B" w:rsidP="00D4581B"/>
                    <w:p w14:paraId="39F4FD76" w14:textId="77777777" w:rsidR="00BA216B" w:rsidRDefault="00BA216B" w:rsidP="00D4581B"/>
                    <w:p w14:paraId="06AC7A54" w14:textId="77777777" w:rsidR="00BA216B" w:rsidRDefault="00BA216B" w:rsidP="00D4581B"/>
                    <w:p w14:paraId="21DD8F8E" w14:textId="77777777" w:rsidR="00BA216B" w:rsidRDefault="00BA216B" w:rsidP="00D4581B"/>
                    <w:p w14:paraId="4BD9066A" w14:textId="77777777" w:rsidR="00BA216B" w:rsidRDefault="00BA216B" w:rsidP="00D4581B"/>
                    <w:p w14:paraId="5FD7E374" w14:textId="77777777" w:rsidR="00BA216B" w:rsidRDefault="00BA216B" w:rsidP="00D4581B"/>
                    <w:p w14:paraId="783DB5E6" w14:textId="77777777" w:rsidR="00BA216B" w:rsidRDefault="00BA216B" w:rsidP="00D4581B"/>
                    <w:p w14:paraId="727833CF" w14:textId="77777777" w:rsidR="00BA216B" w:rsidRDefault="00BA216B" w:rsidP="00D4581B"/>
                    <w:p w14:paraId="086884C3" w14:textId="77777777" w:rsidR="00BA216B" w:rsidRDefault="00BA216B" w:rsidP="00D4581B"/>
                    <w:p w14:paraId="2CB9EA5C" w14:textId="77777777" w:rsidR="00BA216B" w:rsidRDefault="00BA216B" w:rsidP="00D4581B"/>
                    <w:p w14:paraId="736083C4" w14:textId="77777777" w:rsidR="00BA216B" w:rsidRDefault="00BA216B" w:rsidP="00D4581B"/>
                    <w:p w14:paraId="58ABE6D2" w14:textId="77777777" w:rsidR="00BA216B" w:rsidRDefault="00BA216B" w:rsidP="00D4581B"/>
                    <w:p w14:paraId="55C2E06D" w14:textId="77777777" w:rsidR="00BA216B" w:rsidRDefault="00BA216B" w:rsidP="00D4581B"/>
                    <w:p w14:paraId="3028A325" w14:textId="77777777" w:rsidR="00BA216B" w:rsidRDefault="00BA216B" w:rsidP="00D4581B"/>
                    <w:p w14:paraId="22078B59" w14:textId="77777777" w:rsidR="00BA216B" w:rsidRDefault="00BA216B" w:rsidP="00D4581B"/>
                    <w:p w14:paraId="1679A50F" w14:textId="77777777" w:rsidR="00BA216B" w:rsidRDefault="00BA216B" w:rsidP="00D4581B"/>
                    <w:p w14:paraId="53BDEE1D" w14:textId="77777777" w:rsidR="00BA216B" w:rsidRDefault="00BA216B" w:rsidP="00D4581B"/>
                    <w:p w14:paraId="3864BB2F" w14:textId="77777777" w:rsidR="00BA216B" w:rsidRDefault="00BA216B" w:rsidP="00D4581B"/>
                    <w:p w14:paraId="0B6DBC17" w14:textId="77777777" w:rsidR="00BA216B" w:rsidRDefault="00BA216B" w:rsidP="00D4581B"/>
                    <w:p w14:paraId="0BD572CF" w14:textId="77777777" w:rsidR="00BA216B" w:rsidRDefault="00BA216B" w:rsidP="00D4581B"/>
                    <w:p w14:paraId="16A2285F" w14:textId="77777777" w:rsidR="00BA216B" w:rsidRDefault="00BA216B" w:rsidP="00D4581B"/>
                    <w:p w14:paraId="65F38EB0" w14:textId="77777777" w:rsidR="00BA216B" w:rsidRDefault="00BA216B" w:rsidP="00D4581B"/>
                    <w:p w14:paraId="4BB5EF65" w14:textId="77777777" w:rsidR="00BA216B" w:rsidRDefault="00BA216B" w:rsidP="00D4581B"/>
                    <w:p w14:paraId="1DADE064" w14:textId="77777777" w:rsidR="00BA216B" w:rsidRDefault="00BA216B" w:rsidP="00D4581B"/>
                    <w:p w14:paraId="328628FB" w14:textId="77777777" w:rsidR="00BA216B" w:rsidRDefault="00BA216B" w:rsidP="00D4581B"/>
                    <w:p w14:paraId="5FDEF80D" w14:textId="77777777" w:rsidR="00BA216B" w:rsidRDefault="00BA216B" w:rsidP="00D4581B"/>
                    <w:p w14:paraId="07DF06E2" w14:textId="77777777" w:rsidR="00BA216B" w:rsidRDefault="00BA216B" w:rsidP="00D4581B"/>
                    <w:p w14:paraId="1217BEC2" w14:textId="77777777" w:rsidR="00BA216B" w:rsidRDefault="00BA216B" w:rsidP="00D4581B"/>
                    <w:p w14:paraId="33FDC3DC" w14:textId="77777777" w:rsidR="00BA216B" w:rsidRDefault="00BA216B" w:rsidP="00D4581B"/>
                    <w:p w14:paraId="294FAF48" w14:textId="77777777" w:rsidR="00BA216B" w:rsidRDefault="00BA216B" w:rsidP="00D4581B"/>
                    <w:p w14:paraId="71042742" w14:textId="77777777" w:rsidR="00BA216B" w:rsidRDefault="00BA216B" w:rsidP="00D4581B"/>
                    <w:p w14:paraId="47630178" w14:textId="77777777" w:rsidR="00BA216B" w:rsidRDefault="00BA216B" w:rsidP="00D4581B"/>
                    <w:p w14:paraId="3C3C210D" w14:textId="77777777" w:rsidR="00BA216B" w:rsidRDefault="00BA216B" w:rsidP="00D4581B"/>
                    <w:p w14:paraId="69CCBBFF" w14:textId="77777777" w:rsidR="00BA216B" w:rsidRDefault="00BA216B" w:rsidP="00D4581B"/>
                    <w:p w14:paraId="6E552264" w14:textId="77777777" w:rsidR="00BA216B" w:rsidRDefault="00BA216B" w:rsidP="00D4581B"/>
                    <w:p w14:paraId="531540BA" w14:textId="77777777" w:rsidR="00BA216B" w:rsidRDefault="00BA216B" w:rsidP="00D4581B"/>
                    <w:p w14:paraId="7160F6B6" w14:textId="77777777" w:rsidR="00BA216B" w:rsidRDefault="00BA216B" w:rsidP="00D4581B"/>
                    <w:p w14:paraId="2FE58779" w14:textId="77777777" w:rsidR="00BA216B" w:rsidRDefault="00BA216B" w:rsidP="00D4581B"/>
                    <w:p w14:paraId="138B0167" w14:textId="77777777" w:rsidR="00BA216B" w:rsidRDefault="00BA216B" w:rsidP="00D4581B"/>
                    <w:p w14:paraId="56C19B17" w14:textId="77777777" w:rsidR="00BA216B" w:rsidRDefault="00BA216B" w:rsidP="00D4581B"/>
                    <w:p w14:paraId="5C67B6EB" w14:textId="77777777" w:rsidR="00BA216B" w:rsidRDefault="00BA216B" w:rsidP="00D4581B"/>
                    <w:p w14:paraId="11E12EFD" w14:textId="77777777" w:rsidR="00BA216B" w:rsidRDefault="00BA216B" w:rsidP="00D4581B"/>
                    <w:p w14:paraId="06D45CAE" w14:textId="77777777" w:rsidR="00BA216B" w:rsidRDefault="00BA216B" w:rsidP="00D4581B"/>
                    <w:p w14:paraId="1BF43E9A" w14:textId="77777777" w:rsidR="00BA216B" w:rsidRDefault="00BA216B" w:rsidP="00D4581B"/>
                    <w:p w14:paraId="0412670D" w14:textId="77777777" w:rsidR="00BA216B" w:rsidRDefault="00BA216B" w:rsidP="00D4581B"/>
                    <w:p w14:paraId="51080DAD" w14:textId="77777777" w:rsidR="00BA216B" w:rsidRDefault="00BA216B" w:rsidP="00D4581B"/>
                    <w:p w14:paraId="3D018947" w14:textId="77777777" w:rsidR="00BA216B" w:rsidRDefault="00BA216B" w:rsidP="00D4581B"/>
                    <w:p w14:paraId="7EFC440D" w14:textId="77777777" w:rsidR="00BA216B" w:rsidRDefault="00BA216B" w:rsidP="00D4581B"/>
                    <w:p w14:paraId="2ECBB011" w14:textId="77777777" w:rsidR="00BA216B" w:rsidRDefault="00BA216B" w:rsidP="00D4581B"/>
                    <w:p w14:paraId="572E5411" w14:textId="77777777" w:rsidR="00BA216B" w:rsidRDefault="00BA216B" w:rsidP="00D4581B"/>
                    <w:p w14:paraId="275BEC7D" w14:textId="77777777" w:rsidR="00BA216B" w:rsidRDefault="00BA216B" w:rsidP="00D4581B"/>
                    <w:p w14:paraId="0C8C48DC" w14:textId="77777777" w:rsidR="00BA216B" w:rsidRDefault="00BA216B" w:rsidP="00D4581B"/>
                    <w:p w14:paraId="7CD3E467" w14:textId="77777777" w:rsidR="00BA216B" w:rsidRDefault="00BA216B" w:rsidP="00D4581B"/>
                    <w:p w14:paraId="67EE445E" w14:textId="77777777" w:rsidR="00BA216B" w:rsidRDefault="00BA216B" w:rsidP="00D4581B"/>
                    <w:p w14:paraId="3AC1BB37" w14:textId="77777777" w:rsidR="00BA216B" w:rsidRDefault="00BA216B" w:rsidP="00D4581B"/>
                    <w:p w14:paraId="35380A7E" w14:textId="77777777" w:rsidR="00BA216B" w:rsidRDefault="00BA216B" w:rsidP="00D4581B"/>
                    <w:p w14:paraId="41F751A0" w14:textId="77777777" w:rsidR="00BA216B" w:rsidRDefault="00BA216B" w:rsidP="00D4581B"/>
                    <w:p w14:paraId="48033666" w14:textId="77777777" w:rsidR="00BA216B" w:rsidRDefault="00BA216B" w:rsidP="00D4581B"/>
                    <w:p w14:paraId="3E4AC7A3" w14:textId="77777777" w:rsidR="00BA216B" w:rsidRDefault="00BA216B" w:rsidP="00D4581B"/>
                    <w:p w14:paraId="55D99739" w14:textId="77777777" w:rsidR="00BA216B" w:rsidRDefault="00BA216B" w:rsidP="00D4581B"/>
                    <w:p w14:paraId="178B4BD6" w14:textId="77777777" w:rsidR="00BA216B" w:rsidRDefault="00BA216B" w:rsidP="00D4581B"/>
                    <w:p w14:paraId="55E91A52" w14:textId="77777777" w:rsidR="00BA216B" w:rsidRDefault="00BA216B" w:rsidP="00D4581B"/>
                    <w:p w14:paraId="6AA3A3DD" w14:textId="77777777" w:rsidR="00BA216B" w:rsidRDefault="00BA216B" w:rsidP="00D4581B"/>
                    <w:p w14:paraId="22D23A97" w14:textId="77777777" w:rsidR="00BA216B" w:rsidRDefault="00BA216B" w:rsidP="00D4581B"/>
                    <w:p w14:paraId="761E7C82" w14:textId="77777777" w:rsidR="00BA216B" w:rsidRDefault="00BA216B" w:rsidP="00D4581B"/>
                    <w:p w14:paraId="0A9B7646" w14:textId="77777777" w:rsidR="00BA216B" w:rsidRDefault="00BA216B" w:rsidP="00D4581B"/>
                    <w:p w14:paraId="09151667" w14:textId="77777777" w:rsidR="00BA216B" w:rsidRDefault="00BA216B" w:rsidP="00D4581B"/>
                    <w:p w14:paraId="09091F06" w14:textId="77777777" w:rsidR="00BA216B" w:rsidRDefault="00BA216B" w:rsidP="00D4581B"/>
                    <w:p w14:paraId="3DF7E619" w14:textId="77777777" w:rsidR="00BA216B" w:rsidRDefault="00BA216B" w:rsidP="00D4581B"/>
                    <w:p w14:paraId="6A431A68" w14:textId="77777777" w:rsidR="00BA216B" w:rsidRDefault="00BA216B" w:rsidP="00D4581B"/>
                    <w:p w14:paraId="2B58F301" w14:textId="77777777" w:rsidR="00BA216B" w:rsidRDefault="00BA216B" w:rsidP="00D4581B"/>
                    <w:p w14:paraId="0E6F446F" w14:textId="77777777" w:rsidR="00BA216B" w:rsidRDefault="00BA216B" w:rsidP="00D4581B"/>
                    <w:p w14:paraId="5DA10C59" w14:textId="77777777" w:rsidR="00BA216B" w:rsidRDefault="00BA216B" w:rsidP="00D4581B"/>
                    <w:p w14:paraId="06638AC0" w14:textId="77777777" w:rsidR="00BA216B" w:rsidRDefault="00BA216B" w:rsidP="00D4581B"/>
                    <w:p w14:paraId="33CEA81D" w14:textId="77777777" w:rsidR="00BA216B" w:rsidRDefault="00BA216B" w:rsidP="00D4581B"/>
                    <w:p w14:paraId="1A143B80" w14:textId="77777777" w:rsidR="00BA216B" w:rsidRDefault="00BA216B" w:rsidP="00D4581B"/>
                    <w:p w14:paraId="153B649C" w14:textId="77777777" w:rsidR="00BA216B" w:rsidRDefault="00BA216B" w:rsidP="00D4581B"/>
                    <w:p w14:paraId="228F769C" w14:textId="77777777" w:rsidR="00BA216B" w:rsidRDefault="00BA216B" w:rsidP="00D4581B"/>
                    <w:p w14:paraId="74C61284" w14:textId="77777777" w:rsidR="00BA216B" w:rsidRDefault="00BA216B" w:rsidP="00D4581B"/>
                    <w:p w14:paraId="6DC1359B" w14:textId="77777777" w:rsidR="00BA216B" w:rsidRDefault="00BA216B" w:rsidP="00D4581B"/>
                    <w:p w14:paraId="28326BA1" w14:textId="77777777" w:rsidR="00BA216B" w:rsidRDefault="00BA216B" w:rsidP="00D4581B"/>
                    <w:p w14:paraId="3157BDC1" w14:textId="77777777" w:rsidR="00BA216B" w:rsidRDefault="00BA216B" w:rsidP="00D4581B"/>
                    <w:p w14:paraId="0E176CC8" w14:textId="77777777" w:rsidR="00BA216B" w:rsidRDefault="00BA216B" w:rsidP="00D4581B"/>
                    <w:p w14:paraId="33B4FC10" w14:textId="77777777" w:rsidR="00BA216B" w:rsidRDefault="00BA216B" w:rsidP="00D4581B"/>
                    <w:p w14:paraId="4136CF9F" w14:textId="77777777" w:rsidR="00BA216B" w:rsidRDefault="00BA216B" w:rsidP="00D4581B"/>
                    <w:p w14:paraId="6EC7F07C" w14:textId="77777777" w:rsidR="00BA216B" w:rsidRDefault="00BA216B" w:rsidP="00D4581B"/>
                    <w:p w14:paraId="0761AA34" w14:textId="77777777" w:rsidR="00BA216B" w:rsidRDefault="00BA216B" w:rsidP="00D4581B"/>
                    <w:p w14:paraId="48CB48C2" w14:textId="77777777" w:rsidR="00BA216B" w:rsidRDefault="00BA216B" w:rsidP="00D4581B"/>
                    <w:p w14:paraId="39B31956" w14:textId="77777777" w:rsidR="00BA216B" w:rsidRDefault="00BA216B" w:rsidP="00D4581B"/>
                    <w:p w14:paraId="26DFD06F" w14:textId="77777777" w:rsidR="00BA216B" w:rsidRDefault="00BA216B" w:rsidP="00D4581B"/>
                    <w:p w14:paraId="734C0425" w14:textId="77777777" w:rsidR="00BA216B" w:rsidRDefault="00BA216B" w:rsidP="00D4581B"/>
                    <w:p w14:paraId="4647E6C4" w14:textId="77777777" w:rsidR="00BA216B" w:rsidRDefault="00BA216B" w:rsidP="00D4581B"/>
                    <w:p w14:paraId="4F6CD9A0" w14:textId="77777777" w:rsidR="00BA216B" w:rsidRDefault="00BA216B" w:rsidP="00D4581B"/>
                    <w:p w14:paraId="1DE5A299" w14:textId="77777777" w:rsidR="00BA216B" w:rsidRDefault="00BA216B" w:rsidP="00D4581B"/>
                    <w:p w14:paraId="0D9B8866" w14:textId="77777777" w:rsidR="00BA216B" w:rsidRDefault="00BA216B" w:rsidP="00D4581B"/>
                    <w:p w14:paraId="22CC691A" w14:textId="77777777" w:rsidR="00BA216B" w:rsidRDefault="00BA216B" w:rsidP="00D4581B"/>
                    <w:p w14:paraId="16E8DF31" w14:textId="77777777" w:rsidR="00BA216B" w:rsidRDefault="00BA216B" w:rsidP="00D4581B"/>
                    <w:p w14:paraId="7EC71EFB" w14:textId="77777777" w:rsidR="00BA216B" w:rsidRDefault="00BA216B" w:rsidP="00D4581B"/>
                    <w:p w14:paraId="37FC8EA0" w14:textId="77777777" w:rsidR="00BA216B" w:rsidRDefault="00BA216B" w:rsidP="00D4581B"/>
                    <w:p w14:paraId="6EF86B4F" w14:textId="77777777" w:rsidR="00BA216B" w:rsidRDefault="00BA216B" w:rsidP="00D4581B"/>
                    <w:p w14:paraId="4B39B813" w14:textId="77777777" w:rsidR="00BA216B" w:rsidRDefault="00BA216B" w:rsidP="00D4581B"/>
                    <w:p w14:paraId="00578CD8" w14:textId="77777777" w:rsidR="00BA216B" w:rsidRDefault="00BA216B" w:rsidP="00D4581B"/>
                    <w:p w14:paraId="39C2E913" w14:textId="77777777" w:rsidR="00BA216B" w:rsidRDefault="00BA216B" w:rsidP="00D4581B"/>
                    <w:p w14:paraId="057456FF" w14:textId="77777777" w:rsidR="00BA216B" w:rsidRDefault="00BA216B" w:rsidP="00D4581B"/>
                    <w:p w14:paraId="5B3A3560" w14:textId="77777777" w:rsidR="00BA216B" w:rsidRDefault="00BA216B" w:rsidP="00D4581B"/>
                    <w:p w14:paraId="631E7B51" w14:textId="77777777" w:rsidR="00BA216B" w:rsidRDefault="00BA216B" w:rsidP="00D4581B"/>
                    <w:p w14:paraId="236DAB4B" w14:textId="77777777" w:rsidR="00BA216B" w:rsidRDefault="00BA216B" w:rsidP="00D4581B"/>
                    <w:p w14:paraId="4151200E" w14:textId="77777777" w:rsidR="00BA216B" w:rsidRDefault="00BA216B" w:rsidP="00D4581B"/>
                    <w:p w14:paraId="6047A1AF" w14:textId="77777777" w:rsidR="00BA216B" w:rsidRDefault="00BA216B" w:rsidP="00D4581B"/>
                    <w:p w14:paraId="3712A64B" w14:textId="77777777" w:rsidR="00BA216B" w:rsidRDefault="00BA216B" w:rsidP="00D4581B"/>
                    <w:p w14:paraId="61825E6A" w14:textId="77777777" w:rsidR="00BA216B" w:rsidRDefault="00BA216B" w:rsidP="00D4581B"/>
                    <w:p w14:paraId="616CFA2C" w14:textId="77777777" w:rsidR="00BA216B" w:rsidRDefault="00BA216B" w:rsidP="00D4581B"/>
                    <w:p w14:paraId="2CC658E1" w14:textId="77777777" w:rsidR="00BA216B" w:rsidRDefault="00BA216B" w:rsidP="00D4581B"/>
                    <w:p w14:paraId="504C82FC" w14:textId="77777777" w:rsidR="00BA216B" w:rsidRDefault="00BA216B" w:rsidP="00D4581B"/>
                    <w:p w14:paraId="2249CFD2" w14:textId="77777777" w:rsidR="00BA216B" w:rsidRDefault="00BA216B" w:rsidP="00D4581B"/>
                    <w:p w14:paraId="04B66FB4" w14:textId="77777777" w:rsidR="00BA216B" w:rsidRDefault="00BA216B" w:rsidP="00D4581B"/>
                    <w:p w14:paraId="65E7F9A5" w14:textId="77777777" w:rsidR="00BA216B" w:rsidRDefault="00BA216B" w:rsidP="00D4581B"/>
                    <w:p w14:paraId="0F61240F" w14:textId="77777777" w:rsidR="00BA216B" w:rsidRDefault="00BA216B" w:rsidP="00D4581B"/>
                    <w:p w14:paraId="1CB10342" w14:textId="77777777" w:rsidR="00BA216B" w:rsidRDefault="00BA216B" w:rsidP="00D4581B"/>
                    <w:p w14:paraId="4DD6AA1B" w14:textId="77777777" w:rsidR="00BA216B" w:rsidRDefault="00BA216B" w:rsidP="00D4581B"/>
                    <w:p w14:paraId="3F48B150" w14:textId="77777777" w:rsidR="00BA216B" w:rsidRDefault="00BA216B" w:rsidP="00D4581B"/>
                    <w:p w14:paraId="62C72C4B" w14:textId="77777777" w:rsidR="00BA216B" w:rsidRDefault="00BA216B" w:rsidP="00D4581B"/>
                    <w:p w14:paraId="0DFB181C" w14:textId="77777777" w:rsidR="00BA216B" w:rsidRDefault="00BA216B" w:rsidP="00D4581B"/>
                    <w:p w14:paraId="74D89BFF" w14:textId="77777777" w:rsidR="00BA216B" w:rsidRDefault="00BA216B" w:rsidP="00D4581B"/>
                    <w:p w14:paraId="34E57DD3" w14:textId="77777777" w:rsidR="00BA216B" w:rsidRDefault="00BA216B" w:rsidP="00D4581B"/>
                    <w:p w14:paraId="6318C89D" w14:textId="77777777" w:rsidR="00BA216B" w:rsidRDefault="00BA216B" w:rsidP="00D4581B"/>
                    <w:p w14:paraId="48D51B62" w14:textId="77777777" w:rsidR="00BA216B" w:rsidRDefault="00BA216B" w:rsidP="00D4581B"/>
                    <w:p w14:paraId="32884B1B" w14:textId="77777777" w:rsidR="00BA216B" w:rsidRDefault="00BA216B" w:rsidP="00D4581B"/>
                    <w:p w14:paraId="31B60FBE" w14:textId="77777777" w:rsidR="00BA216B" w:rsidRDefault="00BA216B" w:rsidP="00D4581B"/>
                    <w:p w14:paraId="3086CA0F" w14:textId="77777777" w:rsidR="00BA216B" w:rsidRDefault="00BA216B" w:rsidP="00D4581B"/>
                    <w:p w14:paraId="3E0279B7" w14:textId="77777777" w:rsidR="00BA216B" w:rsidRDefault="00BA216B" w:rsidP="00D4581B"/>
                    <w:p w14:paraId="00043A46" w14:textId="77777777" w:rsidR="00BA216B" w:rsidRDefault="00BA216B" w:rsidP="00D4581B"/>
                    <w:p w14:paraId="3D3C4C46" w14:textId="77777777" w:rsidR="00BA216B" w:rsidRDefault="00BA216B" w:rsidP="00D4581B"/>
                    <w:p w14:paraId="4D46DFCA" w14:textId="77777777" w:rsidR="00BA216B" w:rsidRDefault="00BA216B" w:rsidP="00D4581B"/>
                    <w:p w14:paraId="33041F3A" w14:textId="77777777" w:rsidR="00BA216B" w:rsidRDefault="00BA216B" w:rsidP="00D4581B"/>
                    <w:p w14:paraId="402EBB8D" w14:textId="77777777" w:rsidR="00BA216B" w:rsidRDefault="00BA216B" w:rsidP="00D4581B"/>
                    <w:p w14:paraId="5BDDF500" w14:textId="77777777" w:rsidR="00BA216B" w:rsidRDefault="00BA216B" w:rsidP="00D4581B"/>
                    <w:p w14:paraId="6D0CE69A" w14:textId="77777777" w:rsidR="00BA216B" w:rsidRDefault="00BA216B" w:rsidP="00D4581B"/>
                    <w:p w14:paraId="22F7877A" w14:textId="77777777" w:rsidR="00BA216B" w:rsidRDefault="00BA216B" w:rsidP="00D4581B"/>
                    <w:p w14:paraId="0D150B98" w14:textId="77777777" w:rsidR="00BA216B" w:rsidRDefault="00BA216B" w:rsidP="00D4581B"/>
                    <w:p w14:paraId="7B6A8980" w14:textId="77777777" w:rsidR="00BA216B" w:rsidRDefault="00BA216B" w:rsidP="00D4581B"/>
                    <w:p w14:paraId="4129F80C" w14:textId="77777777" w:rsidR="00BA216B" w:rsidRDefault="00BA216B" w:rsidP="00D4581B"/>
                    <w:p w14:paraId="021DCAA4" w14:textId="77777777" w:rsidR="00BA216B" w:rsidRDefault="00BA216B" w:rsidP="00D4581B"/>
                    <w:p w14:paraId="4BF3A6BB" w14:textId="77777777" w:rsidR="00BA216B" w:rsidRDefault="00BA216B" w:rsidP="00D4581B"/>
                    <w:p w14:paraId="5D5033C5" w14:textId="77777777" w:rsidR="00BA216B" w:rsidRDefault="00BA216B" w:rsidP="00D4581B"/>
                    <w:p w14:paraId="68DEE342" w14:textId="77777777" w:rsidR="00BA216B" w:rsidRDefault="00BA216B" w:rsidP="00D4581B"/>
                    <w:p w14:paraId="49C13AE2" w14:textId="77777777" w:rsidR="00BA216B" w:rsidRDefault="00BA216B" w:rsidP="00D4581B"/>
                    <w:p w14:paraId="14FCDD20" w14:textId="77777777" w:rsidR="00BA216B" w:rsidRDefault="00BA216B" w:rsidP="00D4581B"/>
                    <w:p w14:paraId="43BBD31E" w14:textId="77777777" w:rsidR="00BA216B" w:rsidRDefault="00BA216B" w:rsidP="00D4581B"/>
                    <w:p w14:paraId="179EEC1C" w14:textId="77777777" w:rsidR="00BA216B" w:rsidRDefault="00BA216B" w:rsidP="00D4581B"/>
                    <w:p w14:paraId="46D4A937" w14:textId="77777777" w:rsidR="00BA216B" w:rsidRDefault="00BA216B" w:rsidP="00D4581B"/>
                    <w:p w14:paraId="676C81EA" w14:textId="77777777" w:rsidR="00BA216B" w:rsidRDefault="00BA216B" w:rsidP="00D4581B"/>
                    <w:p w14:paraId="48C0CD2B" w14:textId="77777777" w:rsidR="00BA216B" w:rsidRDefault="00BA216B" w:rsidP="00D4581B"/>
                    <w:p w14:paraId="278BB853" w14:textId="77777777" w:rsidR="00BA216B" w:rsidRDefault="00BA216B" w:rsidP="00D4581B"/>
                    <w:p w14:paraId="362B097E" w14:textId="77777777" w:rsidR="00BA216B" w:rsidRDefault="00BA216B" w:rsidP="00D4581B"/>
                    <w:p w14:paraId="2C17E93D" w14:textId="77777777" w:rsidR="00BA216B" w:rsidRDefault="00BA216B" w:rsidP="00D4581B"/>
                    <w:p w14:paraId="2C5B810F" w14:textId="77777777" w:rsidR="00BA216B" w:rsidRDefault="00BA216B" w:rsidP="00D4581B"/>
                    <w:p w14:paraId="4D72E342" w14:textId="77777777" w:rsidR="00BA216B" w:rsidRDefault="00BA216B" w:rsidP="00D4581B"/>
                    <w:p w14:paraId="4B852767" w14:textId="77777777" w:rsidR="00BA216B" w:rsidRDefault="00BA216B" w:rsidP="00D4581B"/>
                    <w:p w14:paraId="4E457EBF" w14:textId="77777777" w:rsidR="00BA216B" w:rsidRDefault="00BA216B" w:rsidP="00D4581B"/>
                    <w:p w14:paraId="5B1C478B" w14:textId="77777777" w:rsidR="00BA216B" w:rsidRDefault="00BA216B" w:rsidP="00D4581B"/>
                    <w:p w14:paraId="66F17763" w14:textId="77777777" w:rsidR="00BA216B" w:rsidRDefault="00BA216B" w:rsidP="00D4581B"/>
                    <w:p w14:paraId="587DED46" w14:textId="77777777" w:rsidR="00BA216B" w:rsidRDefault="00BA216B" w:rsidP="00D4581B"/>
                    <w:p w14:paraId="72048E3D" w14:textId="77777777" w:rsidR="00BA216B" w:rsidRDefault="00BA216B" w:rsidP="00D4581B"/>
                    <w:p w14:paraId="33D1A502" w14:textId="77777777" w:rsidR="00BA216B" w:rsidRDefault="00BA216B" w:rsidP="00D4581B"/>
                    <w:p w14:paraId="0CB41878" w14:textId="77777777" w:rsidR="00BA216B" w:rsidRDefault="00BA216B" w:rsidP="00D4581B"/>
                    <w:p w14:paraId="741B65CB" w14:textId="77777777" w:rsidR="00BA216B" w:rsidRDefault="00BA216B" w:rsidP="00D4581B"/>
                    <w:p w14:paraId="5A1D1168" w14:textId="77777777" w:rsidR="00BA216B" w:rsidRDefault="00BA216B" w:rsidP="00D4581B"/>
                    <w:p w14:paraId="2831BBF1" w14:textId="77777777" w:rsidR="00BA216B" w:rsidRDefault="00BA216B" w:rsidP="00D4581B"/>
                    <w:p w14:paraId="1703DB61" w14:textId="77777777" w:rsidR="00BA216B" w:rsidRDefault="00BA216B" w:rsidP="00D4581B"/>
                    <w:p w14:paraId="0A03CF04" w14:textId="77777777" w:rsidR="00BA216B" w:rsidRDefault="00BA216B" w:rsidP="00D4581B"/>
                    <w:p w14:paraId="4F297776" w14:textId="77777777" w:rsidR="00BA216B" w:rsidRDefault="00BA216B" w:rsidP="00D4581B"/>
                    <w:p w14:paraId="04D8CDC0" w14:textId="77777777" w:rsidR="00BA216B" w:rsidRDefault="00BA216B" w:rsidP="00D4581B"/>
                    <w:p w14:paraId="0C59F719" w14:textId="77777777" w:rsidR="00BA216B" w:rsidRDefault="00BA216B" w:rsidP="00D4581B"/>
                    <w:p w14:paraId="72694455" w14:textId="77777777" w:rsidR="00BA216B" w:rsidRDefault="00BA216B" w:rsidP="00D4581B"/>
                    <w:p w14:paraId="4B6F714E" w14:textId="77777777" w:rsidR="00BA216B" w:rsidRDefault="00BA216B" w:rsidP="00D4581B"/>
                    <w:p w14:paraId="0D5AA411" w14:textId="77777777" w:rsidR="00BA216B" w:rsidRDefault="00BA216B" w:rsidP="00D4581B"/>
                    <w:p w14:paraId="6954D4C6" w14:textId="77777777" w:rsidR="00BA216B" w:rsidRDefault="00BA216B" w:rsidP="00D4581B"/>
                    <w:p w14:paraId="76739D66" w14:textId="77777777" w:rsidR="00BA216B" w:rsidRDefault="00BA216B" w:rsidP="00D4581B"/>
                    <w:p w14:paraId="4C6A3A5B" w14:textId="77777777" w:rsidR="00BA216B" w:rsidRDefault="00BA216B" w:rsidP="00D4581B"/>
                    <w:p w14:paraId="224D88E8" w14:textId="77777777" w:rsidR="00BA216B" w:rsidRDefault="00BA216B" w:rsidP="00D4581B"/>
                    <w:p w14:paraId="1389E993" w14:textId="77777777" w:rsidR="00BA216B" w:rsidRDefault="00BA216B" w:rsidP="00D4581B"/>
                    <w:p w14:paraId="2CD27635" w14:textId="77777777" w:rsidR="00BA216B" w:rsidRDefault="00BA216B" w:rsidP="00D4581B"/>
                    <w:p w14:paraId="210DA5E0" w14:textId="77777777" w:rsidR="00BA216B" w:rsidRDefault="00BA216B" w:rsidP="00D4581B"/>
                    <w:p w14:paraId="23A134F4" w14:textId="77777777" w:rsidR="00BA216B" w:rsidRDefault="00BA216B" w:rsidP="00D4581B"/>
                    <w:p w14:paraId="7A793F6A" w14:textId="77777777" w:rsidR="00BA216B" w:rsidRDefault="00BA216B" w:rsidP="00D4581B"/>
                    <w:p w14:paraId="1882D05A" w14:textId="77777777" w:rsidR="00BA216B" w:rsidRDefault="00BA216B" w:rsidP="00D4581B"/>
                    <w:p w14:paraId="6D7FD67F" w14:textId="77777777" w:rsidR="00BA216B" w:rsidRDefault="00BA216B" w:rsidP="00D4581B"/>
                    <w:p w14:paraId="5C54C31E" w14:textId="77777777" w:rsidR="00BA216B" w:rsidRDefault="00BA216B" w:rsidP="00D4581B"/>
                    <w:p w14:paraId="3ACE2ED7" w14:textId="77777777" w:rsidR="00BA216B" w:rsidRDefault="00BA216B" w:rsidP="00D4581B"/>
                    <w:p w14:paraId="12E7B8E3" w14:textId="77777777" w:rsidR="00BA216B" w:rsidRDefault="00BA216B" w:rsidP="00D4581B"/>
                    <w:p w14:paraId="5EAC9A94" w14:textId="77777777" w:rsidR="00BA216B" w:rsidRDefault="00BA216B" w:rsidP="00D4581B"/>
                    <w:p w14:paraId="1EB30FDC" w14:textId="77777777" w:rsidR="00BA216B" w:rsidRDefault="00BA216B" w:rsidP="00D4581B"/>
                    <w:p w14:paraId="56743A92" w14:textId="77777777" w:rsidR="00BA216B" w:rsidRDefault="00BA216B" w:rsidP="00D4581B"/>
                    <w:p w14:paraId="43F7D01A" w14:textId="77777777" w:rsidR="00BA216B" w:rsidRDefault="00BA216B" w:rsidP="00D4581B"/>
                    <w:p w14:paraId="14F73FDA" w14:textId="77777777" w:rsidR="00BA216B" w:rsidRDefault="00BA216B" w:rsidP="00D4581B"/>
                    <w:p w14:paraId="6C594FD5" w14:textId="77777777" w:rsidR="00BA216B" w:rsidRDefault="00BA216B" w:rsidP="00D4581B"/>
                    <w:p w14:paraId="39587CB7" w14:textId="77777777" w:rsidR="00BA216B" w:rsidRDefault="00BA216B" w:rsidP="00D4581B"/>
                    <w:p w14:paraId="12B54656" w14:textId="77777777" w:rsidR="00BA216B" w:rsidRDefault="00BA216B" w:rsidP="00D4581B"/>
                    <w:p w14:paraId="4F57FA27" w14:textId="77777777" w:rsidR="00BA216B" w:rsidRDefault="00BA216B" w:rsidP="00D4581B"/>
                    <w:p w14:paraId="7D248ABF" w14:textId="77777777" w:rsidR="00BA216B" w:rsidRDefault="00BA216B" w:rsidP="00D4581B"/>
                    <w:p w14:paraId="7DEBC6C1" w14:textId="77777777" w:rsidR="00BA216B" w:rsidRDefault="00BA216B" w:rsidP="00D4581B"/>
                    <w:p w14:paraId="5934E69A" w14:textId="77777777" w:rsidR="00BA216B" w:rsidRDefault="00BA216B" w:rsidP="00D4581B"/>
                    <w:p w14:paraId="5D7F91F6" w14:textId="77777777" w:rsidR="00BA216B" w:rsidRDefault="00BA216B" w:rsidP="00D4581B"/>
                    <w:p w14:paraId="020F796A" w14:textId="77777777" w:rsidR="00BA216B" w:rsidRDefault="00BA216B" w:rsidP="00D4581B"/>
                    <w:p w14:paraId="26B19254" w14:textId="77777777" w:rsidR="00BA216B" w:rsidRDefault="00BA216B" w:rsidP="00D4581B"/>
                    <w:p w14:paraId="05476A8D" w14:textId="77777777" w:rsidR="00BA216B" w:rsidRDefault="00BA216B" w:rsidP="00D4581B"/>
                    <w:p w14:paraId="1FCF5906" w14:textId="77777777" w:rsidR="00BA216B" w:rsidRDefault="00BA216B" w:rsidP="00D4581B"/>
                    <w:p w14:paraId="7096FEB0" w14:textId="77777777" w:rsidR="00BA216B" w:rsidRDefault="00BA216B" w:rsidP="00D4581B"/>
                    <w:p w14:paraId="6BB59906" w14:textId="77777777" w:rsidR="00BA216B" w:rsidRDefault="00BA216B" w:rsidP="00D4581B"/>
                    <w:p w14:paraId="30BC7B62" w14:textId="77777777" w:rsidR="00BA216B" w:rsidRDefault="00BA216B" w:rsidP="00D4581B"/>
                    <w:p w14:paraId="49D63059" w14:textId="77777777" w:rsidR="00BA216B" w:rsidRDefault="00BA216B" w:rsidP="00D4581B"/>
                    <w:p w14:paraId="3909A6B1" w14:textId="77777777" w:rsidR="00BA216B" w:rsidRDefault="00BA216B" w:rsidP="00D4581B"/>
                    <w:p w14:paraId="424C9E68" w14:textId="77777777" w:rsidR="00BA216B" w:rsidRDefault="00BA216B" w:rsidP="00D4581B"/>
                    <w:p w14:paraId="1065C7E9" w14:textId="77777777" w:rsidR="00BA216B" w:rsidRDefault="00BA216B" w:rsidP="00D4581B"/>
                    <w:p w14:paraId="2BB2FE1A" w14:textId="77777777" w:rsidR="00BA216B" w:rsidRDefault="00BA216B" w:rsidP="00D4581B"/>
                    <w:p w14:paraId="0CCAF7BA" w14:textId="77777777" w:rsidR="00BA216B" w:rsidRDefault="00BA216B" w:rsidP="00D4581B"/>
                    <w:p w14:paraId="618E4A99" w14:textId="77777777" w:rsidR="00BA216B" w:rsidRDefault="00BA216B" w:rsidP="00D4581B"/>
                    <w:p w14:paraId="2AD0B9FB" w14:textId="77777777" w:rsidR="00BA216B" w:rsidRDefault="00BA216B" w:rsidP="00D4581B"/>
                    <w:p w14:paraId="247BA954" w14:textId="77777777" w:rsidR="00BA216B" w:rsidRDefault="00BA216B" w:rsidP="00D4581B"/>
                    <w:p w14:paraId="371BB882" w14:textId="77777777" w:rsidR="00BA216B" w:rsidRDefault="00BA216B" w:rsidP="00D4581B"/>
                    <w:p w14:paraId="3D822785" w14:textId="77777777" w:rsidR="00BA216B" w:rsidRDefault="00BA216B" w:rsidP="00D4581B"/>
                    <w:p w14:paraId="4533006B" w14:textId="77777777" w:rsidR="00BA216B" w:rsidRDefault="00BA216B" w:rsidP="00D4581B"/>
                    <w:p w14:paraId="50A3E050" w14:textId="77777777" w:rsidR="00BA216B" w:rsidRDefault="00BA216B" w:rsidP="00D4581B"/>
                    <w:p w14:paraId="39E135EE" w14:textId="77777777" w:rsidR="00BA216B" w:rsidRDefault="00BA216B" w:rsidP="00D4581B"/>
                    <w:p w14:paraId="0FDEAF46" w14:textId="77777777" w:rsidR="00BA216B" w:rsidRDefault="00BA216B" w:rsidP="00D4581B"/>
                    <w:p w14:paraId="6CF6D2AA" w14:textId="77777777" w:rsidR="00BA216B" w:rsidRDefault="00BA216B" w:rsidP="00D4581B"/>
                    <w:p w14:paraId="53FCB37A" w14:textId="77777777" w:rsidR="00BA216B" w:rsidRDefault="00BA216B" w:rsidP="00D4581B"/>
                    <w:p w14:paraId="207E2291" w14:textId="77777777" w:rsidR="00BA216B" w:rsidRDefault="00BA216B" w:rsidP="00D4581B"/>
                    <w:p w14:paraId="2200E6F3" w14:textId="77777777" w:rsidR="00BA216B" w:rsidRDefault="00BA216B" w:rsidP="00D4581B"/>
                    <w:p w14:paraId="17A8BCB1" w14:textId="77777777" w:rsidR="00BA216B" w:rsidRDefault="00BA216B" w:rsidP="00D4581B"/>
                    <w:p w14:paraId="3F5B7F8F" w14:textId="77777777" w:rsidR="00BA216B" w:rsidRDefault="00BA216B" w:rsidP="00D4581B"/>
                    <w:p w14:paraId="34395FB3" w14:textId="77777777" w:rsidR="00BA216B" w:rsidRDefault="00BA216B" w:rsidP="00D4581B"/>
                    <w:p w14:paraId="18192C33" w14:textId="77777777" w:rsidR="00BA216B" w:rsidRDefault="00BA216B" w:rsidP="00D4581B"/>
                    <w:p w14:paraId="18C14FA9" w14:textId="77777777" w:rsidR="00BA216B" w:rsidRDefault="00BA216B" w:rsidP="00D4581B"/>
                    <w:p w14:paraId="4B19C389" w14:textId="77777777" w:rsidR="00BA216B" w:rsidRDefault="00BA216B" w:rsidP="00D4581B"/>
                    <w:p w14:paraId="366F4100" w14:textId="77777777" w:rsidR="00BA216B" w:rsidRDefault="00BA216B" w:rsidP="00D4581B"/>
                    <w:p w14:paraId="651D7BDB" w14:textId="77777777" w:rsidR="00BA216B" w:rsidRDefault="00BA216B" w:rsidP="00D4581B"/>
                    <w:p w14:paraId="37257F1D" w14:textId="77777777" w:rsidR="00BA216B" w:rsidRDefault="00BA216B" w:rsidP="00D4581B"/>
                    <w:p w14:paraId="348A4D5C" w14:textId="77777777" w:rsidR="00BA216B" w:rsidRDefault="00BA216B" w:rsidP="00D4581B"/>
                    <w:p w14:paraId="38C68363" w14:textId="77777777" w:rsidR="00BA216B" w:rsidRDefault="00BA216B" w:rsidP="00D4581B"/>
                    <w:p w14:paraId="32AB32F3" w14:textId="77777777" w:rsidR="00BA216B" w:rsidRDefault="00BA216B" w:rsidP="00D4581B"/>
                    <w:p w14:paraId="6CCE60C7" w14:textId="77777777" w:rsidR="00BA216B" w:rsidRDefault="00BA216B" w:rsidP="00D4581B"/>
                    <w:p w14:paraId="44639D97" w14:textId="77777777" w:rsidR="00BA216B" w:rsidRDefault="00BA216B" w:rsidP="00D4581B"/>
                    <w:p w14:paraId="3CA187E4" w14:textId="77777777" w:rsidR="00BA216B" w:rsidRDefault="00BA216B" w:rsidP="00D4581B"/>
                    <w:p w14:paraId="1BE70E19" w14:textId="77777777" w:rsidR="00BA216B" w:rsidRDefault="00BA216B" w:rsidP="00D4581B"/>
                    <w:p w14:paraId="0A148783" w14:textId="77777777" w:rsidR="00BA216B" w:rsidRDefault="00BA216B" w:rsidP="00D4581B"/>
                    <w:p w14:paraId="509F696E" w14:textId="77777777" w:rsidR="00BA216B" w:rsidRDefault="00BA216B" w:rsidP="00D4581B"/>
                    <w:p w14:paraId="0E9C8DAF" w14:textId="77777777" w:rsidR="00BA216B" w:rsidRDefault="00BA216B" w:rsidP="00D4581B"/>
                    <w:p w14:paraId="26F43B8E" w14:textId="77777777" w:rsidR="00BA216B" w:rsidRDefault="00BA216B" w:rsidP="00D4581B"/>
                    <w:p w14:paraId="029D8D48" w14:textId="77777777" w:rsidR="00BA216B" w:rsidRDefault="00BA216B" w:rsidP="00D4581B"/>
                    <w:p w14:paraId="7141BCB3" w14:textId="77777777" w:rsidR="00BA216B" w:rsidRDefault="00BA216B" w:rsidP="00D4581B"/>
                    <w:p w14:paraId="01F10C0E" w14:textId="77777777" w:rsidR="00BA216B" w:rsidRDefault="00BA216B" w:rsidP="00D4581B"/>
                    <w:p w14:paraId="17682438" w14:textId="77777777" w:rsidR="00BA216B" w:rsidRDefault="00BA216B" w:rsidP="00D4581B"/>
                    <w:p w14:paraId="1142357E" w14:textId="77777777" w:rsidR="00BA216B" w:rsidRDefault="00BA216B" w:rsidP="00D4581B"/>
                    <w:p w14:paraId="340ACF48" w14:textId="77777777" w:rsidR="00BA216B" w:rsidRDefault="00BA216B" w:rsidP="00D4581B"/>
                    <w:p w14:paraId="1DBED2F4" w14:textId="77777777" w:rsidR="00BA216B" w:rsidRDefault="00BA216B" w:rsidP="00D4581B"/>
                    <w:p w14:paraId="3CAF8D4B" w14:textId="77777777" w:rsidR="00BA216B" w:rsidRDefault="00BA216B" w:rsidP="00D4581B"/>
                    <w:p w14:paraId="35CC47FE" w14:textId="77777777" w:rsidR="00BA216B" w:rsidRDefault="00BA216B" w:rsidP="00D4581B"/>
                    <w:p w14:paraId="78F2BBA1" w14:textId="77777777" w:rsidR="00BA216B" w:rsidRDefault="00BA216B" w:rsidP="00D4581B"/>
                    <w:p w14:paraId="1314FFF5" w14:textId="77777777" w:rsidR="00BA216B" w:rsidRDefault="00BA216B" w:rsidP="00D4581B"/>
                    <w:p w14:paraId="27AC2635" w14:textId="77777777" w:rsidR="00BA216B" w:rsidRDefault="00BA216B" w:rsidP="00D4581B"/>
                    <w:p w14:paraId="12428EAE" w14:textId="77777777" w:rsidR="00BA216B" w:rsidRDefault="00BA216B" w:rsidP="00D4581B"/>
                    <w:p w14:paraId="1E68715F" w14:textId="77777777" w:rsidR="00BA216B" w:rsidRDefault="00BA216B" w:rsidP="00D4581B"/>
                    <w:p w14:paraId="27D1F9EB" w14:textId="77777777" w:rsidR="00BA216B" w:rsidRDefault="00BA216B" w:rsidP="00D4581B"/>
                    <w:p w14:paraId="3D6D6CE3" w14:textId="77777777" w:rsidR="00BA216B" w:rsidRDefault="00BA216B" w:rsidP="00D4581B"/>
                    <w:p w14:paraId="29F70301" w14:textId="77777777" w:rsidR="00BA216B" w:rsidRDefault="00BA216B" w:rsidP="00D4581B"/>
                    <w:p w14:paraId="043AFC3B" w14:textId="77777777" w:rsidR="00BA216B" w:rsidRDefault="00BA216B" w:rsidP="00D4581B"/>
                    <w:p w14:paraId="65EB261E" w14:textId="77777777" w:rsidR="00BA216B" w:rsidRDefault="00BA216B" w:rsidP="00D4581B"/>
                    <w:p w14:paraId="09224011" w14:textId="77777777" w:rsidR="00BA216B" w:rsidRDefault="00BA216B" w:rsidP="00D4581B"/>
                    <w:p w14:paraId="020086A0" w14:textId="77777777" w:rsidR="00BA216B" w:rsidRDefault="00BA216B" w:rsidP="00D4581B"/>
                    <w:p w14:paraId="69394F4F" w14:textId="77777777" w:rsidR="00BA216B" w:rsidRDefault="00BA216B" w:rsidP="00D4581B"/>
                    <w:p w14:paraId="56A489D4" w14:textId="77777777" w:rsidR="00BA216B" w:rsidRDefault="00BA216B" w:rsidP="00D4581B"/>
                    <w:p w14:paraId="01486BBA" w14:textId="77777777" w:rsidR="00BA216B" w:rsidRDefault="00BA216B" w:rsidP="00D4581B"/>
                    <w:p w14:paraId="52596CA7" w14:textId="77777777" w:rsidR="00BA216B" w:rsidRDefault="00BA216B" w:rsidP="00D4581B"/>
                    <w:p w14:paraId="4BAA1158" w14:textId="77777777" w:rsidR="00BA216B" w:rsidRDefault="00BA216B" w:rsidP="00D4581B"/>
                    <w:p w14:paraId="566837A2" w14:textId="77777777" w:rsidR="00BA216B" w:rsidRDefault="00BA216B" w:rsidP="00D4581B"/>
                    <w:p w14:paraId="772B1372" w14:textId="77777777" w:rsidR="00BA216B" w:rsidRDefault="00BA216B" w:rsidP="00D4581B"/>
                    <w:p w14:paraId="4A95F533" w14:textId="77777777" w:rsidR="00BA216B" w:rsidRDefault="00BA216B" w:rsidP="00D4581B"/>
                    <w:p w14:paraId="75EC77DF" w14:textId="77777777" w:rsidR="00BA216B" w:rsidRDefault="00BA216B" w:rsidP="00D4581B"/>
                    <w:p w14:paraId="0BBF97C2" w14:textId="77777777" w:rsidR="00BA216B" w:rsidRDefault="00BA216B" w:rsidP="00D4581B"/>
                    <w:p w14:paraId="502D96C3" w14:textId="77777777" w:rsidR="00BA216B" w:rsidRDefault="00BA216B" w:rsidP="00D4581B"/>
                    <w:p w14:paraId="7FFD93E6" w14:textId="77777777" w:rsidR="00BA216B" w:rsidRDefault="00BA216B" w:rsidP="00D4581B"/>
                    <w:p w14:paraId="3E1FCF52" w14:textId="77777777" w:rsidR="00BA216B" w:rsidRDefault="00BA216B" w:rsidP="00D4581B"/>
                    <w:p w14:paraId="656164DD" w14:textId="77777777" w:rsidR="00BA216B" w:rsidRDefault="00BA216B" w:rsidP="00D4581B"/>
                    <w:p w14:paraId="64675796" w14:textId="77777777" w:rsidR="00BA216B" w:rsidRDefault="00BA216B" w:rsidP="00D4581B"/>
                    <w:p w14:paraId="6B980582" w14:textId="77777777" w:rsidR="00BA216B" w:rsidRDefault="00BA216B" w:rsidP="00D4581B"/>
                    <w:p w14:paraId="42183B45" w14:textId="77777777" w:rsidR="00BA216B" w:rsidRDefault="00BA216B" w:rsidP="00D4581B"/>
                    <w:p w14:paraId="36A6A766" w14:textId="77777777" w:rsidR="00BA216B" w:rsidRDefault="00BA216B" w:rsidP="00D4581B"/>
                    <w:p w14:paraId="3270CC06" w14:textId="77777777" w:rsidR="00BA216B" w:rsidRDefault="00BA216B" w:rsidP="00D4581B"/>
                    <w:p w14:paraId="2C4FBF19" w14:textId="77777777" w:rsidR="00BA216B" w:rsidRDefault="00BA216B" w:rsidP="00D4581B"/>
                    <w:p w14:paraId="0A62EF69" w14:textId="77777777" w:rsidR="00BA216B" w:rsidRDefault="00BA216B" w:rsidP="00D4581B"/>
                    <w:p w14:paraId="10875402" w14:textId="77777777" w:rsidR="00BA216B" w:rsidRDefault="00BA216B" w:rsidP="00D4581B"/>
                    <w:p w14:paraId="32AE816E" w14:textId="77777777" w:rsidR="00BA216B" w:rsidRDefault="00BA216B" w:rsidP="00D4581B"/>
                    <w:p w14:paraId="6BA83558" w14:textId="77777777" w:rsidR="00BA216B" w:rsidRDefault="00BA216B" w:rsidP="00D4581B"/>
                    <w:p w14:paraId="2F136FC0" w14:textId="77777777" w:rsidR="00BA216B" w:rsidRDefault="00BA216B" w:rsidP="00D4581B"/>
                    <w:p w14:paraId="17B2D91E" w14:textId="77777777" w:rsidR="00BA216B" w:rsidRDefault="00BA216B" w:rsidP="00D4581B"/>
                    <w:p w14:paraId="43400880" w14:textId="77777777" w:rsidR="00BA216B" w:rsidRDefault="00BA216B" w:rsidP="00D4581B"/>
                    <w:p w14:paraId="0A92DD9C" w14:textId="77777777" w:rsidR="00BA216B" w:rsidRDefault="00BA216B" w:rsidP="00D4581B"/>
                    <w:p w14:paraId="3F4C6B9C" w14:textId="77777777" w:rsidR="00BA216B" w:rsidRDefault="00BA216B" w:rsidP="00D4581B"/>
                    <w:p w14:paraId="71C91384" w14:textId="77777777" w:rsidR="00BA216B" w:rsidRDefault="00BA216B" w:rsidP="00D4581B"/>
                    <w:p w14:paraId="49FE929C" w14:textId="77777777" w:rsidR="00BA216B" w:rsidRDefault="00BA216B" w:rsidP="00D4581B"/>
                    <w:p w14:paraId="464B34A0" w14:textId="77777777" w:rsidR="00BA216B" w:rsidRDefault="00BA216B" w:rsidP="00D4581B"/>
                    <w:p w14:paraId="4E2EC2AE" w14:textId="77777777" w:rsidR="00BA216B" w:rsidRDefault="00BA216B" w:rsidP="00D4581B"/>
                    <w:p w14:paraId="72EF5DE8" w14:textId="77777777" w:rsidR="00BA216B" w:rsidRDefault="00BA216B" w:rsidP="00D4581B"/>
                    <w:p w14:paraId="63F27F2C" w14:textId="77777777" w:rsidR="00BA216B" w:rsidRDefault="00BA216B" w:rsidP="00D4581B"/>
                    <w:p w14:paraId="6905986B" w14:textId="77777777" w:rsidR="00BA216B" w:rsidRDefault="00BA216B" w:rsidP="00D4581B"/>
                    <w:p w14:paraId="16B52E1F" w14:textId="77777777" w:rsidR="00BA216B" w:rsidRDefault="00BA216B" w:rsidP="00D4581B"/>
                    <w:p w14:paraId="3FB7084B" w14:textId="77777777" w:rsidR="00BA216B" w:rsidRDefault="00BA216B" w:rsidP="00D4581B"/>
                    <w:p w14:paraId="6BC60574" w14:textId="77777777" w:rsidR="00BA216B" w:rsidRDefault="00BA216B" w:rsidP="00D4581B"/>
                    <w:p w14:paraId="26CC15AC" w14:textId="77777777" w:rsidR="00BA216B" w:rsidRDefault="00BA216B" w:rsidP="00D4581B"/>
                    <w:p w14:paraId="7E683BED" w14:textId="77777777" w:rsidR="00BA216B" w:rsidRDefault="00BA216B" w:rsidP="00D4581B"/>
                    <w:p w14:paraId="7FCFE822" w14:textId="77777777" w:rsidR="00BA216B" w:rsidRDefault="00BA216B" w:rsidP="00D4581B"/>
                    <w:p w14:paraId="66095610" w14:textId="77777777" w:rsidR="00BA216B" w:rsidRDefault="00BA216B" w:rsidP="00D4581B"/>
                    <w:p w14:paraId="0F378B71" w14:textId="77777777" w:rsidR="00BA216B" w:rsidRDefault="00BA216B" w:rsidP="00D4581B"/>
                    <w:p w14:paraId="60ED298B" w14:textId="77777777" w:rsidR="00BA216B" w:rsidRDefault="00BA216B" w:rsidP="00D4581B"/>
                    <w:p w14:paraId="055F9BE1" w14:textId="77777777" w:rsidR="00BA216B" w:rsidRDefault="00BA216B" w:rsidP="00D4581B"/>
                    <w:p w14:paraId="3FEBCD2C" w14:textId="77777777" w:rsidR="00BA216B" w:rsidRDefault="00BA216B" w:rsidP="00D4581B"/>
                    <w:p w14:paraId="542AE0EF" w14:textId="77777777" w:rsidR="00BA216B" w:rsidRDefault="00BA216B" w:rsidP="00D4581B"/>
                    <w:p w14:paraId="0C040366" w14:textId="77777777" w:rsidR="00BA216B" w:rsidRDefault="00BA216B" w:rsidP="00D4581B"/>
                    <w:p w14:paraId="110319FA" w14:textId="77777777" w:rsidR="00BA216B" w:rsidRDefault="00BA216B" w:rsidP="00D4581B"/>
                    <w:p w14:paraId="3F084EF5" w14:textId="77777777" w:rsidR="00BA216B" w:rsidRDefault="00BA216B" w:rsidP="00D4581B"/>
                    <w:p w14:paraId="3CC9DD41" w14:textId="77777777" w:rsidR="00BA216B" w:rsidRDefault="00BA216B" w:rsidP="00D4581B"/>
                    <w:p w14:paraId="2739CEB2" w14:textId="77777777" w:rsidR="00BA216B" w:rsidRDefault="00BA216B" w:rsidP="00D4581B"/>
                    <w:p w14:paraId="6FBB5276" w14:textId="77777777" w:rsidR="00BA216B" w:rsidRDefault="00BA216B" w:rsidP="00D4581B"/>
                    <w:p w14:paraId="005763DE" w14:textId="77777777" w:rsidR="00BA216B" w:rsidRDefault="00BA216B" w:rsidP="00D4581B"/>
                    <w:p w14:paraId="339EFDD0" w14:textId="77777777" w:rsidR="00BA216B" w:rsidRDefault="00BA216B" w:rsidP="00D4581B"/>
                    <w:p w14:paraId="757BD6F3" w14:textId="77777777" w:rsidR="00BA216B" w:rsidRDefault="00BA216B" w:rsidP="00D4581B"/>
                    <w:p w14:paraId="2AF20DF5" w14:textId="77777777" w:rsidR="00BA216B" w:rsidRDefault="00BA216B" w:rsidP="00D4581B"/>
                    <w:p w14:paraId="230E3637" w14:textId="77777777" w:rsidR="00BA216B" w:rsidRDefault="00BA216B" w:rsidP="00D4581B"/>
                    <w:p w14:paraId="73429705" w14:textId="77777777" w:rsidR="00BA216B" w:rsidRDefault="00BA216B" w:rsidP="00D4581B"/>
                    <w:p w14:paraId="5CA8A01D" w14:textId="77777777" w:rsidR="00BA216B" w:rsidRDefault="00BA216B" w:rsidP="00D4581B"/>
                    <w:p w14:paraId="4C1357C5" w14:textId="77777777" w:rsidR="00BA216B" w:rsidRDefault="00BA216B" w:rsidP="00D4581B"/>
                    <w:p w14:paraId="1D1AF53D" w14:textId="77777777" w:rsidR="00BA216B" w:rsidRDefault="00BA216B" w:rsidP="00D4581B"/>
                    <w:p w14:paraId="2E3EE261" w14:textId="77777777" w:rsidR="00BA216B" w:rsidRDefault="00BA216B" w:rsidP="00D4581B"/>
                    <w:p w14:paraId="3D7F6613" w14:textId="77777777" w:rsidR="00BA216B" w:rsidRDefault="00BA216B" w:rsidP="00D4581B"/>
                    <w:p w14:paraId="5B7BC1A4" w14:textId="77777777" w:rsidR="00BA216B" w:rsidRDefault="00BA216B" w:rsidP="00D4581B"/>
                    <w:p w14:paraId="35C08925" w14:textId="77777777" w:rsidR="00BA216B" w:rsidRDefault="00BA216B" w:rsidP="00D4581B"/>
                    <w:p w14:paraId="365A1EBE" w14:textId="77777777" w:rsidR="00BA216B" w:rsidRDefault="00BA216B" w:rsidP="00D4581B"/>
                    <w:p w14:paraId="3A5A31BF" w14:textId="77777777" w:rsidR="00BA216B" w:rsidRDefault="00BA216B" w:rsidP="00D4581B"/>
                    <w:p w14:paraId="3133343F" w14:textId="77777777" w:rsidR="00BA216B" w:rsidRDefault="00BA216B" w:rsidP="00D4581B"/>
                    <w:p w14:paraId="14680FC9" w14:textId="77777777" w:rsidR="00BA216B" w:rsidRDefault="00BA216B" w:rsidP="00D4581B"/>
                    <w:p w14:paraId="77323CA7" w14:textId="77777777" w:rsidR="00BA216B" w:rsidRDefault="00BA216B" w:rsidP="00D4581B"/>
                    <w:p w14:paraId="5D4DBA11" w14:textId="77777777" w:rsidR="00BA216B" w:rsidRDefault="00BA216B" w:rsidP="00D4581B"/>
                    <w:p w14:paraId="09E8117E" w14:textId="77777777" w:rsidR="00BA216B" w:rsidRDefault="00BA216B" w:rsidP="00D4581B"/>
                    <w:p w14:paraId="26F3D728" w14:textId="77777777" w:rsidR="00BA216B" w:rsidRDefault="00BA216B" w:rsidP="00D4581B"/>
                    <w:p w14:paraId="7391DED6" w14:textId="77777777" w:rsidR="00BA216B" w:rsidRDefault="00BA216B" w:rsidP="00D4581B"/>
                    <w:p w14:paraId="3E1EB89F" w14:textId="77777777" w:rsidR="00BA216B" w:rsidRDefault="00BA216B" w:rsidP="00D4581B"/>
                    <w:p w14:paraId="3B9D6F6C" w14:textId="77777777" w:rsidR="00BA216B" w:rsidRDefault="00BA216B" w:rsidP="00D4581B"/>
                    <w:p w14:paraId="21C85CE6" w14:textId="77777777" w:rsidR="00BA216B" w:rsidRDefault="00BA216B" w:rsidP="00D4581B"/>
                    <w:p w14:paraId="1EA0B527" w14:textId="77777777" w:rsidR="00BA216B" w:rsidRDefault="00BA216B" w:rsidP="00D4581B"/>
                    <w:p w14:paraId="16526B98" w14:textId="77777777" w:rsidR="00BA216B" w:rsidRDefault="00BA216B" w:rsidP="00D4581B"/>
                    <w:p w14:paraId="72F65233" w14:textId="77777777" w:rsidR="00BA216B" w:rsidRDefault="00BA216B" w:rsidP="00D4581B"/>
                    <w:p w14:paraId="6EBC6044" w14:textId="77777777" w:rsidR="00BA216B" w:rsidRDefault="00BA216B" w:rsidP="00D4581B"/>
                    <w:p w14:paraId="4BC606B7" w14:textId="77777777" w:rsidR="00BA216B" w:rsidRDefault="00BA216B" w:rsidP="00D4581B"/>
                    <w:p w14:paraId="06FC779F" w14:textId="77777777" w:rsidR="00BA216B" w:rsidRDefault="00BA216B" w:rsidP="00D4581B"/>
                    <w:p w14:paraId="1E85B9C6" w14:textId="77777777" w:rsidR="00BA216B" w:rsidRDefault="00BA216B" w:rsidP="00D4581B"/>
                    <w:p w14:paraId="0B349E73" w14:textId="77777777" w:rsidR="00BA216B" w:rsidRDefault="00BA216B" w:rsidP="00D4581B"/>
                    <w:p w14:paraId="7CAF5A1F" w14:textId="77777777" w:rsidR="00BA216B" w:rsidRDefault="00BA216B" w:rsidP="00D4581B"/>
                    <w:p w14:paraId="6E2147E0" w14:textId="77777777" w:rsidR="00BA216B" w:rsidRDefault="00BA216B" w:rsidP="00D4581B"/>
                    <w:p w14:paraId="0DCF5CE1" w14:textId="77777777" w:rsidR="00BA216B" w:rsidRDefault="00BA216B" w:rsidP="00D4581B"/>
                    <w:p w14:paraId="672AEAFE" w14:textId="77777777" w:rsidR="00BA216B" w:rsidRDefault="00BA216B" w:rsidP="00D4581B"/>
                    <w:p w14:paraId="74860882" w14:textId="77777777" w:rsidR="00BA216B" w:rsidRDefault="00BA216B" w:rsidP="00D4581B"/>
                    <w:p w14:paraId="55015531" w14:textId="77777777" w:rsidR="00BA216B" w:rsidRDefault="00BA216B" w:rsidP="00D4581B"/>
                    <w:p w14:paraId="2F2E1D48" w14:textId="77777777" w:rsidR="00BA216B" w:rsidRDefault="00BA216B" w:rsidP="00D4581B"/>
                    <w:p w14:paraId="17261CE3" w14:textId="77777777" w:rsidR="00BA216B" w:rsidRDefault="00BA216B" w:rsidP="00D4581B"/>
                    <w:p w14:paraId="2C2F001D" w14:textId="77777777" w:rsidR="00BA216B" w:rsidRDefault="00BA216B" w:rsidP="00D4581B"/>
                    <w:p w14:paraId="22243599" w14:textId="77777777" w:rsidR="00BA216B" w:rsidRDefault="00BA216B" w:rsidP="00D4581B"/>
                    <w:p w14:paraId="6228F8FC" w14:textId="77777777" w:rsidR="00BA216B" w:rsidRDefault="00BA216B" w:rsidP="00D4581B"/>
                    <w:p w14:paraId="58E4C38C" w14:textId="77777777" w:rsidR="00BA216B" w:rsidRDefault="00BA216B" w:rsidP="00D4581B"/>
                    <w:p w14:paraId="5B2EB031" w14:textId="77777777" w:rsidR="00BA216B" w:rsidRDefault="00BA216B" w:rsidP="00D4581B"/>
                    <w:p w14:paraId="292A3BF1" w14:textId="77777777" w:rsidR="00BA216B" w:rsidRDefault="00BA216B" w:rsidP="00D4581B"/>
                    <w:p w14:paraId="544A54DB" w14:textId="77777777" w:rsidR="00BA216B" w:rsidRDefault="00BA216B" w:rsidP="00D4581B"/>
                    <w:p w14:paraId="42A63A43" w14:textId="77777777" w:rsidR="00BA216B" w:rsidRDefault="00BA216B" w:rsidP="00D4581B"/>
                    <w:p w14:paraId="7E15FAF9" w14:textId="77777777" w:rsidR="00BA216B" w:rsidRDefault="00BA216B" w:rsidP="00D4581B"/>
                    <w:p w14:paraId="2C4A0C1C" w14:textId="77777777" w:rsidR="00BA216B" w:rsidRDefault="00BA216B" w:rsidP="00D4581B"/>
                    <w:p w14:paraId="2FBF4625" w14:textId="77777777" w:rsidR="00BA216B" w:rsidRDefault="00BA216B" w:rsidP="00D4581B"/>
                    <w:p w14:paraId="57F2C737" w14:textId="77777777" w:rsidR="00BA216B" w:rsidRDefault="00BA216B" w:rsidP="00D4581B"/>
                    <w:p w14:paraId="17D177A7" w14:textId="77777777" w:rsidR="00BA216B" w:rsidRDefault="00BA216B" w:rsidP="00D4581B"/>
                    <w:p w14:paraId="59E80002" w14:textId="77777777" w:rsidR="00BA216B" w:rsidRDefault="00BA216B" w:rsidP="00D4581B"/>
                    <w:p w14:paraId="34552B5D" w14:textId="77777777" w:rsidR="00BA216B" w:rsidRDefault="00BA216B" w:rsidP="00D4581B"/>
                    <w:p w14:paraId="426D5212" w14:textId="77777777" w:rsidR="00BA216B" w:rsidRDefault="00BA216B" w:rsidP="00D4581B"/>
                    <w:p w14:paraId="76F25AB9" w14:textId="77777777" w:rsidR="00BA216B" w:rsidRDefault="00BA216B" w:rsidP="00D4581B"/>
                    <w:p w14:paraId="4A8F5169" w14:textId="77777777" w:rsidR="00BA216B" w:rsidRDefault="00BA216B" w:rsidP="00D4581B"/>
                    <w:p w14:paraId="7732F9B0" w14:textId="77777777" w:rsidR="00BA216B" w:rsidRDefault="00BA216B" w:rsidP="00D4581B"/>
                    <w:p w14:paraId="79A1DF40" w14:textId="77777777" w:rsidR="00BA216B" w:rsidRDefault="00BA216B" w:rsidP="00D4581B"/>
                    <w:p w14:paraId="51FEA671" w14:textId="77777777" w:rsidR="00BA216B" w:rsidRDefault="00BA216B" w:rsidP="00D4581B"/>
                    <w:p w14:paraId="31441132" w14:textId="77777777" w:rsidR="00BA216B" w:rsidRDefault="00BA216B" w:rsidP="00D4581B"/>
                    <w:p w14:paraId="1B548455" w14:textId="77777777" w:rsidR="00BA216B" w:rsidRDefault="00BA216B" w:rsidP="00D4581B"/>
                    <w:p w14:paraId="14656A34" w14:textId="77777777" w:rsidR="00BA216B" w:rsidRDefault="00BA216B" w:rsidP="00D4581B"/>
                    <w:p w14:paraId="11A7FEA5" w14:textId="77777777" w:rsidR="00BA216B" w:rsidRDefault="00BA216B" w:rsidP="00D4581B"/>
                    <w:p w14:paraId="74E0CACB" w14:textId="77777777" w:rsidR="00BA216B" w:rsidRDefault="00BA216B" w:rsidP="00D4581B"/>
                    <w:p w14:paraId="6ED0B931" w14:textId="77777777" w:rsidR="00BA216B" w:rsidRDefault="00BA216B" w:rsidP="00D4581B"/>
                    <w:p w14:paraId="585D78EC" w14:textId="77777777" w:rsidR="00BA216B" w:rsidRDefault="00BA216B" w:rsidP="00D4581B"/>
                    <w:p w14:paraId="14F4D3C6" w14:textId="77777777" w:rsidR="00BA216B" w:rsidRDefault="00BA216B" w:rsidP="00D4581B"/>
                    <w:p w14:paraId="0F6D04D6" w14:textId="77777777" w:rsidR="00BA216B" w:rsidRDefault="00BA216B" w:rsidP="00D4581B"/>
                    <w:p w14:paraId="645F382B" w14:textId="77777777" w:rsidR="00BA216B" w:rsidRDefault="00BA216B" w:rsidP="00D4581B"/>
                    <w:p w14:paraId="33FAACD4" w14:textId="77777777" w:rsidR="00BA216B" w:rsidRDefault="00BA216B" w:rsidP="00D4581B"/>
                    <w:p w14:paraId="32C50760" w14:textId="77777777" w:rsidR="00BA216B" w:rsidRDefault="00BA216B" w:rsidP="00D4581B"/>
                    <w:p w14:paraId="4BB8B6DB" w14:textId="77777777" w:rsidR="00BA216B" w:rsidRDefault="00BA216B" w:rsidP="00D4581B"/>
                    <w:p w14:paraId="084BC641" w14:textId="77777777" w:rsidR="00BA216B" w:rsidRDefault="00BA216B" w:rsidP="00D4581B"/>
                    <w:p w14:paraId="5E016528" w14:textId="77777777" w:rsidR="00BA216B" w:rsidRDefault="00BA216B" w:rsidP="00D4581B"/>
                    <w:p w14:paraId="76929C8D" w14:textId="77777777" w:rsidR="00BA216B" w:rsidRDefault="00BA216B" w:rsidP="00D4581B"/>
                    <w:p w14:paraId="718CB213" w14:textId="77777777" w:rsidR="00BA216B" w:rsidRDefault="00BA216B" w:rsidP="00D4581B"/>
                    <w:p w14:paraId="3D986FA0" w14:textId="77777777" w:rsidR="00BA216B" w:rsidRDefault="00BA216B" w:rsidP="00D4581B"/>
                    <w:p w14:paraId="1BFF162F" w14:textId="77777777" w:rsidR="00BA216B" w:rsidRDefault="00BA216B" w:rsidP="00D4581B"/>
                    <w:p w14:paraId="2402C060" w14:textId="77777777" w:rsidR="00BA216B" w:rsidRDefault="00BA216B" w:rsidP="00D4581B"/>
                    <w:p w14:paraId="189AD84D" w14:textId="77777777" w:rsidR="00BA216B" w:rsidRDefault="00BA216B" w:rsidP="00D4581B"/>
                    <w:p w14:paraId="0768C902" w14:textId="77777777" w:rsidR="00BA216B" w:rsidRDefault="00BA216B" w:rsidP="00D4581B"/>
                    <w:p w14:paraId="59F40CB2" w14:textId="77777777" w:rsidR="00BA216B" w:rsidRDefault="00BA216B" w:rsidP="00D4581B"/>
                    <w:p w14:paraId="0297E0A2" w14:textId="77777777" w:rsidR="00BA216B" w:rsidRDefault="00BA216B" w:rsidP="00D4581B"/>
                    <w:p w14:paraId="179163C5" w14:textId="77777777" w:rsidR="00BA216B" w:rsidRDefault="00BA216B" w:rsidP="00D4581B"/>
                    <w:p w14:paraId="3FAD49E5" w14:textId="77777777" w:rsidR="00BA216B" w:rsidRDefault="00BA216B" w:rsidP="00D4581B"/>
                    <w:p w14:paraId="75F8B20D" w14:textId="77777777" w:rsidR="00BA216B" w:rsidRDefault="00BA216B" w:rsidP="00D4581B"/>
                    <w:p w14:paraId="60D39116" w14:textId="77777777" w:rsidR="00BA216B" w:rsidRDefault="00BA216B" w:rsidP="00D4581B"/>
                    <w:p w14:paraId="2F71D647" w14:textId="77777777" w:rsidR="00BA216B" w:rsidRDefault="00BA216B" w:rsidP="00D4581B"/>
                    <w:p w14:paraId="3D36411A" w14:textId="77777777" w:rsidR="00BA216B" w:rsidRDefault="00BA216B" w:rsidP="00D4581B"/>
                    <w:p w14:paraId="656C5E15" w14:textId="77777777" w:rsidR="00BA216B" w:rsidRDefault="00BA216B" w:rsidP="00D4581B"/>
                    <w:p w14:paraId="09622B17" w14:textId="77777777" w:rsidR="00BA216B" w:rsidRDefault="00BA216B" w:rsidP="00D4581B"/>
                    <w:p w14:paraId="161BD492" w14:textId="77777777" w:rsidR="00BA216B" w:rsidRDefault="00BA216B" w:rsidP="00D4581B"/>
                    <w:p w14:paraId="44B695E4" w14:textId="77777777" w:rsidR="00BA216B" w:rsidRDefault="00BA216B" w:rsidP="00D4581B"/>
                    <w:p w14:paraId="2BA13627" w14:textId="77777777" w:rsidR="00BA216B" w:rsidRDefault="00BA216B" w:rsidP="00D4581B"/>
                    <w:p w14:paraId="62A74657" w14:textId="77777777" w:rsidR="00BA216B" w:rsidRDefault="00BA216B" w:rsidP="00D4581B"/>
                    <w:p w14:paraId="46425F15" w14:textId="77777777" w:rsidR="00BA216B" w:rsidRDefault="00BA216B" w:rsidP="00D4581B"/>
                    <w:p w14:paraId="7B467C8C" w14:textId="77777777" w:rsidR="00BA216B" w:rsidRDefault="00BA216B" w:rsidP="00D4581B"/>
                    <w:p w14:paraId="5A24F17B" w14:textId="77777777" w:rsidR="00BA216B" w:rsidRDefault="00BA216B" w:rsidP="00D4581B"/>
                    <w:p w14:paraId="5650E7CE" w14:textId="77777777" w:rsidR="00BA216B" w:rsidRDefault="00BA216B" w:rsidP="00D4581B"/>
                    <w:p w14:paraId="78D9A7CB" w14:textId="77777777" w:rsidR="00BA216B" w:rsidRDefault="00BA216B" w:rsidP="00D4581B"/>
                    <w:p w14:paraId="51070E68" w14:textId="77777777" w:rsidR="00BA216B" w:rsidRDefault="00BA216B" w:rsidP="00D4581B"/>
                    <w:p w14:paraId="16C088C5" w14:textId="77777777" w:rsidR="00BA216B" w:rsidRDefault="00BA216B" w:rsidP="00D4581B"/>
                    <w:p w14:paraId="734BB100" w14:textId="77777777" w:rsidR="00BA216B" w:rsidRDefault="00BA216B" w:rsidP="00D4581B"/>
                    <w:p w14:paraId="39D2391F" w14:textId="77777777" w:rsidR="00BA216B" w:rsidRDefault="00BA216B" w:rsidP="00D4581B"/>
                    <w:p w14:paraId="50E6384C" w14:textId="77777777" w:rsidR="00BA216B" w:rsidRDefault="00BA216B" w:rsidP="00D4581B"/>
                    <w:p w14:paraId="2B0A93E0" w14:textId="77777777" w:rsidR="00BA216B" w:rsidRDefault="00BA216B" w:rsidP="00D4581B"/>
                    <w:p w14:paraId="4FD7D12A" w14:textId="77777777" w:rsidR="00BA216B" w:rsidRDefault="00BA216B" w:rsidP="00D4581B"/>
                    <w:p w14:paraId="25801B77" w14:textId="77777777" w:rsidR="00BA216B" w:rsidRDefault="00BA216B" w:rsidP="00D4581B"/>
                    <w:p w14:paraId="3EAA6A97" w14:textId="77777777" w:rsidR="00BA216B" w:rsidRDefault="00BA216B" w:rsidP="00D4581B"/>
                    <w:p w14:paraId="2AC7EBD6" w14:textId="77777777" w:rsidR="00BA216B" w:rsidRDefault="00BA216B" w:rsidP="00D4581B"/>
                    <w:p w14:paraId="52AF476F" w14:textId="77777777" w:rsidR="00BA216B" w:rsidRDefault="00BA216B" w:rsidP="00D4581B"/>
                    <w:p w14:paraId="29544D3C" w14:textId="77777777" w:rsidR="00BA216B" w:rsidRDefault="00BA216B" w:rsidP="00D4581B"/>
                    <w:p w14:paraId="2223BD75" w14:textId="77777777" w:rsidR="00BA216B" w:rsidRDefault="00BA216B" w:rsidP="00D4581B"/>
                    <w:p w14:paraId="5027EFFE" w14:textId="77777777" w:rsidR="00BA216B" w:rsidRDefault="00BA216B" w:rsidP="00D4581B"/>
                    <w:p w14:paraId="272ECFD9" w14:textId="77777777" w:rsidR="00BA216B" w:rsidRDefault="00BA216B" w:rsidP="00D4581B"/>
                    <w:p w14:paraId="49E872E0" w14:textId="77777777" w:rsidR="00BA216B" w:rsidRDefault="00BA216B" w:rsidP="00D4581B"/>
                    <w:p w14:paraId="758BDA4E" w14:textId="77777777" w:rsidR="00BA216B" w:rsidRDefault="00BA216B" w:rsidP="00D4581B"/>
                    <w:p w14:paraId="1142E7DD" w14:textId="77777777" w:rsidR="00BA216B" w:rsidRDefault="00BA216B" w:rsidP="00D4581B"/>
                    <w:p w14:paraId="4EC5B0C6" w14:textId="77777777" w:rsidR="00BA216B" w:rsidRDefault="00BA216B" w:rsidP="00D4581B"/>
                    <w:p w14:paraId="111B6B35" w14:textId="77777777" w:rsidR="00BA216B" w:rsidRDefault="00BA216B" w:rsidP="00D4581B"/>
                    <w:p w14:paraId="63EC8A79" w14:textId="77777777" w:rsidR="00BA216B" w:rsidRDefault="00BA216B" w:rsidP="00D4581B"/>
                    <w:p w14:paraId="048922F8" w14:textId="77777777" w:rsidR="00BA216B" w:rsidRDefault="00BA216B" w:rsidP="00D4581B"/>
                    <w:p w14:paraId="1C0F43DC" w14:textId="77777777" w:rsidR="00BA216B" w:rsidRDefault="00BA216B" w:rsidP="00D4581B"/>
                    <w:p w14:paraId="10AB1881" w14:textId="77777777" w:rsidR="00BA216B" w:rsidRDefault="00BA216B" w:rsidP="00D4581B"/>
                    <w:p w14:paraId="0ED7CE94" w14:textId="77777777" w:rsidR="00BA216B" w:rsidRDefault="00BA216B" w:rsidP="00D4581B"/>
                    <w:p w14:paraId="081CC2B6" w14:textId="77777777" w:rsidR="00BA216B" w:rsidRDefault="00BA216B" w:rsidP="00D4581B"/>
                    <w:p w14:paraId="52666368" w14:textId="77777777" w:rsidR="00BA216B" w:rsidRDefault="00BA216B" w:rsidP="00D4581B"/>
                    <w:p w14:paraId="3D007BD3" w14:textId="77777777" w:rsidR="00BA216B" w:rsidRDefault="00BA216B" w:rsidP="00D4581B"/>
                    <w:p w14:paraId="569B2ED5" w14:textId="77777777" w:rsidR="00BA216B" w:rsidRDefault="00BA216B" w:rsidP="00D4581B"/>
                    <w:p w14:paraId="1A6091C6" w14:textId="77777777" w:rsidR="00BA216B" w:rsidRDefault="00BA216B" w:rsidP="00D4581B"/>
                    <w:p w14:paraId="05C51E18" w14:textId="77777777" w:rsidR="00BA216B" w:rsidRDefault="00BA216B" w:rsidP="00D4581B"/>
                    <w:p w14:paraId="762024EE" w14:textId="77777777" w:rsidR="00BA216B" w:rsidRDefault="00BA216B" w:rsidP="00D4581B"/>
                    <w:p w14:paraId="4A35B0BA" w14:textId="77777777" w:rsidR="00BA216B" w:rsidRDefault="00BA216B" w:rsidP="00D4581B"/>
                    <w:p w14:paraId="08C9A990" w14:textId="77777777" w:rsidR="00BA216B" w:rsidRDefault="00BA216B" w:rsidP="00D4581B"/>
                    <w:p w14:paraId="3B7AB28F" w14:textId="77777777" w:rsidR="00BA216B" w:rsidRDefault="00BA216B" w:rsidP="00D4581B"/>
                    <w:p w14:paraId="6D20E918" w14:textId="77777777" w:rsidR="00BA216B" w:rsidRDefault="00BA216B" w:rsidP="00D4581B"/>
                    <w:p w14:paraId="229B330F" w14:textId="77777777" w:rsidR="00BA216B" w:rsidRDefault="00BA216B" w:rsidP="00D4581B"/>
                    <w:p w14:paraId="37028B4F" w14:textId="77777777" w:rsidR="00BA216B" w:rsidRDefault="00BA216B" w:rsidP="00D4581B"/>
                    <w:p w14:paraId="77A72CC3" w14:textId="77777777" w:rsidR="00BA216B" w:rsidRDefault="00BA216B" w:rsidP="00D4581B"/>
                    <w:p w14:paraId="636D3796" w14:textId="77777777" w:rsidR="00BA216B" w:rsidRDefault="00BA216B" w:rsidP="00D4581B"/>
                    <w:p w14:paraId="6FFA7458" w14:textId="77777777" w:rsidR="00BA216B" w:rsidRDefault="00BA216B" w:rsidP="00D4581B"/>
                    <w:p w14:paraId="764E41A9" w14:textId="77777777" w:rsidR="00BA216B" w:rsidRDefault="00BA216B" w:rsidP="00D4581B"/>
                    <w:p w14:paraId="3339ED9A" w14:textId="77777777" w:rsidR="00BA216B" w:rsidRDefault="00BA216B" w:rsidP="00D4581B"/>
                    <w:p w14:paraId="505CF480" w14:textId="77777777" w:rsidR="00BA216B" w:rsidRDefault="00BA216B" w:rsidP="00D4581B"/>
                    <w:p w14:paraId="191CBE40" w14:textId="77777777" w:rsidR="00BA216B" w:rsidRDefault="00BA216B" w:rsidP="00D4581B"/>
                    <w:p w14:paraId="7EBB585D" w14:textId="77777777" w:rsidR="00BA216B" w:rsidRDefault="00BA216B" w:rsidP="00D4581B"/>
                    <w:p w14:paraId="7439F40C" w14:textId="77777777" w:rsidR="00BA216B" w:rsidRDefault="00BA216B" w:rsidP="00D4581B"/>
                    <w:p w14:paraId="6E5471C2" w14:textId="77777777" w:rsidR="00BA216B" w:rsidRDefault="00BA216B" w:rsidP="00D4581B"/>
                    <w:p w14:paraId="389D13FE" w14:textId="77777777" w:rsidR="00BA216B" w:rsidRDefault="00BA216B" w:rsidP="00D4581B"/>
                    <w:p w14:paraId="7D14BC21" w14:textId="77777777" w:rsidR="00BA216B" w:rsidRDefault="00BA216B" w:rsidP="00D4581B"/>
                    <w:p w14:paraId="1F823B6C" w14:textId="77777777" w:rsidR="00BA216B" w:rsidRDefault="00BA216B" w:rsidP="00D4581B"/>
                    <w:p w14:paraId="622E5468" w14:textId="77777777" w:rsidR="00BA216B" w:rsidRDefault="00BA216B" w:rsidP="00D4581B"/>
                    <w:p w14:paraId="26690023" w14:textId="77777777" w:rsidR="00BA216B" w:rsidRDefault="00BA216B" w:rsidP="00D4581B"/>
                    <w:p w14:paraId="2536F6D7" w14:textId="77777777" w:rsidR="00BA216B" w:rsidRDefault="00BA216B" w:rsidP="00D4581B"/>
                    <w:p w14:paraId="48A84B74" w14:textId="77777777" w:rsidR="00BA216B" w:rsidRDefault="00BA216B" w:rsidP="00D4581B"/>
                    <w:p w14:paraId="7B638790" w14:textId="77777777" w:rsidR="00BA216B" w:rsidRDefault="00BA216B" w:rsidP="00D4581B"/>
                    <w:p w14:paraId="3454AB21" w14:textId="77777777" w:rsidR="00BA216B" w:rsidRDefault="00BA216B" w:rsidP="00D4581B"/>
                    <w:p w14:paraId="2F35E8BB" w14:textId="77777777" w:rsidR="00BA216B" w:rsidRDefault="00BA216B" w:rsidP="00D4581B"/>
                    <w:p w14:paraId="422E1C4F" w14:textId="77777777" w:rsidR="00BA216B" w:rsidRDefault="00BA216B" w:rsidP="00D4581B"/>
                    <w:p w14:paraId="7E00DC63" w14:textId="77777777" w:rsidR="00BA216B" w:rsidRDefault="00BA216B" w:rsidP="00D4581B"/>
                    <w:p w14:paraId="0213AC11" w14:textId="77777777" w:rsidR="00BA216B" w:rsidRDefault="00BA216B" w:rsidP="00D4581B"/>
                    <w:p w14:paraId="47BCC372" w14:textId="77777777" w:rsidR="00BA216B" w:rsidRDefault="00BA216B" w:rsidP="00D4581B"/>
                    <w:p w14:paraId="2FA2B9E5" w14:textId="77777777" w:rsidR="00BA216B" w:rsidRDefault="00BA216B" w:rsidP="00D4581B"/>
                    <w:p w14:paraId="10C249A1" w14:textId="77777777" w:rsidR="00BA216B" w:rsidRDefault="00BA216B" w:rsidP="00D4581B"/>
                    <w:p w14:paraId="088F6B40" w14:textId="77777777" w:rsidR="00BA216B" w:rsidRDefault="00BA216B" w:rsidP="00D4581B"/>
                    <w:p w14:paraId="01122DDA" w14:textId="77777777" w:rsidR="00BA216B" w:rsidRDefault="00BA216B" w:rsidP="00D4581B"/>
                    <w:p w14:paraId="3175AF21" w14:textId="77777777" w:rsidR="00BA216B" w:rsidRDefault="00BA216B" w:rsidP="00D4581B"/>
                    <w:p w14:paraId="0ACC61E7" w14:textId="77777777" w:rsidR="00BA216B" w:rsidRDefault="00BA216B" w:rsidP="00D4581B"/>
                    <w:p w14:paraId="5DD4A2E3" w14:textId="77777777" w:rsidR="00BA216B" w:rsidRDefault="00BA216B" w:rsidP="00D4581B"/>
                    <w:p w14:paraId="4179B6FE" w14:textId="77777777" w:rsidR="00BA216B" w:rsidRDefault="00BA216B" w:rsidP="00D4581B"/>
                    <w:p w14:paraId="756E0C3B" w14:textId="77777777" w:rsidR="00BA216B" w:rsidRDefault="00BA216B" w:rsidP="00D4581B"/>
                    <w:p w14:paraId="19D82B19" w14:textId="77777777" w:rsidR="00BA216B" w:rsidRDefault="00BA216B" w:rsidP="00D4581B"/>
                    <w:p w14:paraId="14FA14B5" w14:textId="77777777" w:rsidR="00BA216B" w:rsidRDefault="00BA216B" w:rsidP="00D4581B"/>
                    <w:p w14:paraId="58F92730" w14:textId="77777777" w:rsidR="00BA216B" w:rsidRDefault="00BA216B" w:rsidP="00D4581B"/>
                    <w:p w14:paraId="6961488F" w14:textId="77777777" w:rsidR="00BA216B" w:rsidRDefault="00BA216B" w:rsidP="00D4581B"/>
                    <w:p w14:paraId="542973E9" w14:textId="77777777" w:rsidR="00BA216B" w:rsidRDefault="00BA216B" w:rsidP="00D4581B"/>
                    <w:p w14:paraId="555082F1" w14:textId="77777777" w:rsidR="00BA216B" w:rsidRDefault="00BA216B" w:rsidP="00D4581B"/>
                    <w:p w14:paraId="0CBC3477" w14:textId="77777777" w:rsidR="00BA216B" w:rsidRDefault="00BA216B" w:rsidP="00D4581B"/>
                    <w:p w14:paraId="2B3575B3" w14:textId="77777777" w:rsidR="00BA216B" w:rsidRDefault="00BA216B" w:rsidP="00D4581B"/>
                    <w:p w14:paraId="3CF11DE8" w14:textId="77777777" w:rsidR="00BA216B" w:rsidRDefault="00BA216B" w:rsidP="00D4581B"/>
                    <w:p w14:paraId="09152ADF" w14:textId="77777777" w:rsidR="00BA216B" w:rsidRDefault="00BA216B" w:rsidP="00D4581B"/>
                    <w:p w14:paraId="0C1A5B79" w14:textId="77777777" w:rsidR="00BA216B" w:rsidRDefault="00BA216B" w:rsidP="00D4581B"/>
                    <w:p w14:paraId="6A33D5BF" w14:textId="77777777" w:rsidR="00BA216B" w:rsidRDefault="00BA216B" w:rsidP="00D4581B"/>
                    <w:p w14:paraId="619BE158" w14:textId="77777777" w:rsidR="00BA216B" w:rsidRDefault="00BA216B" w:rsidP="00D4581B"/>
                    <w:p w14:paraId="3420C875" w14:textId="77777777" w:rsidR="00BA216B" w:rsidRDefault="00BA216B" w:rsidP="00D4581B"/>
                    <w:p w14:paraId="68B70206" w14:textId="77777777" w:rsidR="00BA216B" w:rsidRDefault="00BA216B" w:rsidP="00D4581B"/>
                    <w:p w14:paraId="4FD591FF" w14:textId="77777777" w:rsidR="00BA216B" w:rsidRDefault="00BA216B" w:rsidP="00D4581B"/>
                    <w:p w14:paraId="4F4EBA1A" w14:textId="77777777" w:rsidR="00BA216B" w:rsidRDefault="00BA216B" w:rsidP="00D4581B"/>
                    <w:p w14:paraId="1A4668D0" w14:textId="77777777" w:rsidR="00BA216B" w:rsidRDefault="00BA216B" w:rsidP="00D4581B"/>
                    <w:p w14:paraId="1A2FC696" w14:textId="77777777" w:rsidR="00BA216B" w:rsidRDefault="00BA216B" w:rsidP="00D4581B"/>
                    <w:p w14:paraId="35E225DC" w14:textId="77777777" w:rsidR="00BA216B" w:rsidRDefault="00BA216B" w:rsidP="00D4581B"/>
                    <w:p w14:paraId="3FD339B2" w14:textId="77777777" w:rsidR="00BA216B" w:rsidRDefault="00BA216B" w:rsidP="00D4581B"/>
                    <w:p w14:paraId="25593429" w14:textId="77777777" w:rsidR="00BA216B" w:rsidRDefault="00BA216B" w:rsidP="00D4581B"/>
                    <w:p w14:paraId="6A32E235" w14:textId="77777777" w:rsidR="00BA216B" w:rsidRDefault="00BA216B" w:rsidP="00D4581B"/>
                    <w:p w14:paraId="3D1CF8E0" w14:textId="77777777" w:rsidR="00BA216B" w:rsidRDefault="00BA216B" w:rsidP="00D4581B"/>
                    <w:p w14:paraId="1B847940" w14:textId="77777777" w:rsidR="00BA216B" w:rsidRDefault="00BA216B" w:rsidP="00D4581B"/>
                    <w:p w14:paraId="442C57DA" w14:textId="77777777" w:rsidR="00BA216B" w:rsidRDefault="00BA216B" w:rsidP="00D4581B"/>
                    <w:p w14:paraId="74332A99" w14:textId="77777777" w:rsidR="00BA216B" w:rsidRDefault="00BA216B" w:rsidP="00D4581B"/>
                    <w:p w14:paraId="69F618B4" w14:textId="77777777" w:rsidR="00BA216B" w:rsidRDefault="00BA216B" w:rsidP="00D4581B"/>
                    <w:p w14:paraId="211EAB9A" w14:textId="77777777" w:rsidR="00BA216B" w:rsidRDefault="00BA216B" w:rsidP="00D4581B"/>
                    <w:p w14:paraId="30A9F03D" w14:textId="77777777" w:rsidR="00BA216B" w:rsidRDefault="00BA216B" w:rsidP="00D4581B"/>
                    <w:p w14:paraId="02721DF8" w14:textId="77777777" w:rsidR="00BA216B" w:rsidRDefault="00BA216B" w:rsidP="00D4581B"/>
                    <w:p w14:paraId="6EF46358" w14:textId="77777777" w:rsidR="00BA216B" w:rsidRDefault="00BA216B" w:rsidP="00D4581B"/>
                    <w:p w14:paraId="30942647" w14:textId="77777777" w:rsidR="00BA216B" w:rsidRDefault="00BA216B" w:rsidP="00D4581B"/>
                    <w:p w14:paraId="3E8D2D36" w14:textId="77777777" w:rsidR="00BA216B" w:rsidRDefault="00BA216B" w:rsidP="00D4581B"/>
                    <w:p w14:paraId="490C4C08" w14:textId="77777777" w:rsidR="00BA216B" w:rsidRDefault="00BA216B" w:rsidP="00D4581B"/>
                    <w:p w14:paraId="77CD9975" w14:textId="77777777" w:rsidR="00BA216B" w:rsidRDefault="00BA216B" w:rsidP="00D4581B"/>
                    <w:p w14:paraId="25851371" w14:textId="77777777" w:rsidR="00BA216B" w:rsidRDefault="00BA216B" w:rsidP="00D4581B"/>
                    <w:p w14:paraId="7D47AC4A" w14:textId="77777777" w:rsidR="00BA216B" w:rsidRDefault="00BA216B" w:rsidP="00D4581B"/>
                    <w:p w14:paraId="41A995B5" w14:textId="77777777" w:rsidR="00BA216B" w:rsidRDefault="00BA216B" w:rsidP="00D4581B"/>
                    <w:p w14:paraId="21E1204A" w14:textId="77777777" w:rsidR="00BA216B" w:rsidRDefault="00BA216B" w:rsidP="00D4581B"/>
                    <w:p w14:paraId="54A08110" w14:textId="77777777" w:rsidR="00BA216B" w:rsidRDefault="00BA216B" w:rsidP="00D4581B"/>
                    <w:p w14:paraId="2C8415E9" w14:textId="77777777" w:rsidR="00BA216B" w:rsidRDefault="00BA216B" w:rsidP="00D4581B"/>
                    <w:p w14:paraId="62494FFA" w14:textId="77777777" w:rsidR="00BA216B" w:rsidRDefault="00BA216B" w:rsidP="00D4581B"/>
                    <w:p w14:paraId="318E1CD6" w14:textId="77777777" w:rsidR="00BA216B" w:rsidRDefault="00BA216B" w:rsidP="00D4581B"/>
                    <w:p w14:paraId="33F5109D" w14:textId="77777777" w:rsidR="00BA216B" w:rsidRDefault="00BA216B" w:rsidP="00D4581B"/>
                    <w:p w14:paraId="5B8B2CD4" w14:textId="77777777" w:rsidR="00BA216B" w:rsidRDefault="00BA216B" w:rsidP="00D4581B"/>
                    <w:p w14:paraId="05439A09" w14:textId="77777777" w:rsidR="00BA216B" w:rsidRDefault="00BA216B" w:rsidP="00D4581B"/>
                    <w:p w14:paraId="0D78F6A8" w14:textId="77777777" w:rsidR="00BA216B" w:rsidRDefault="00BA216B" w:rsidP="00D4581B"/>
                    <w:p w14:paraId="749B4506" w14:textId="77777777" w:rsidR="00BA216B" w:rsidRDefault="00BA216B" w:rsidP="00D4581B"/>
                    <w:p w14:paraId="03B3E7A7" w14:textId="77777777" w:rsidR="00BA216B" w:rsidRDefault="00BA216B" w:rsidP="00D4581B"/>
                    <w:p w14:paraId="27CA9782" w14:textId="77777777" w:rsidR="00BA216B" w:rsidRDefault="00BA216B" w:rsidP="00D4581B"/>
                    <w:p w14:paraId="222325A7" w14:textId="77777777" w:rsidR="00BA216B" w:rsidRDefault="00BA216B" w:rsidP="00D4581B"/>
                    <w:p w14:paraId="39683FD3" w14:textId="77777777" w:rsidR="00BA216B" w:rsidRDefault="00BA216B" w:rsidP="00D4581B"/>
                    <w:p w14:paraId="6F65586B" w14:textId="77777777" w:rsidR="00BA216B" w:rsidRDefault="00BA216B" w:rsidP="00D4581B"/>
                    <w:p w14:paraId="1DFDE7C0" w14:textId="77777777" w:rsidR="00BA216B" w:rsidRDefault="00BA216B" w:rsidP="00D4581B"/>
                    <w:p w14:paraId="30B0735D" w14:textId="77777777" w:rsidR="00BA216B" w:rsidRDefault="00BA216B" w:rsidP="00D4581B"/>
                    <w:p w14:paraId="7C467C9D" w14:textId="77777777" w:rsidR="00BA216B" w:rsidRDefault="00BA216B" w:rsidP="00D4581B"/>
                    <w:p w14:paraId="37279E54" w14:textId="77777777" w:rsidR="00BA216B" w:rsidRDefault="00BA216B" w:rsidP="00D4581B"/>
                    <w:p w14:paraId="05F1C9C5" w14:textId="77777777" w:rsidR="00BA216B" w:rsidRDefault="00BA216B" w:rsidP="00D4581B"/>
                    <w:p w14:paraId="27D64875" w14:textId="77777777" w:rsidR="00BA216B" w:rsidRDefault="00BA216B" w:rsidP="00D4581B"/>
                    <w:p w14:paraId="62A68BB1" w14:textId="77777777" w:rsidR="00BA216B" w:rsidRDefault="00BA216B" w:rsidP="00D4581B"/>
                    <w:p w14:paraId="2A49E150" w14:textId="77777777" w:rsidR="00BA216B" w:rsidRDefault="00BA216B" w:rsidP="00D4581B"/>
                    <w:p w14:paraId="6F5595FF" w14:textId="77777777" w:rsidR="00BA216B" w:rsidRDefault="00BA216B" w:rsidP="00D4581B"/>
                    <w:p w14:paraId="416852F8" w14:textId="77777777" w:rsidR="00BA216B" w:rsidRDefault="00BA216B" w:rsidP="00D4581B"/>
                    <w:p w14:paraId="5A43CD55" w14:textId="77777777" w:rsidR="00BA216B" w:rsidRDefault="00BA216B" w:rsidP="00D4581B"/>
                    <w:p w14:paraId="76291C87" w14:textId="77777777" w:rsidR="00BA216B" w:rsidRDefault="00BA216B" w:rsidP="00D4581B"/>
                    <w:p w14:paraId="22386167" w14:textId="77777777" w:rsidR="00BA216B" w:rsidRDefault="00BA216B" w:rsidP="00D4581B"/>
                    <w:p w14:paraId="67FD77B8" w14:textId="77777777" w:rsidR="00BA216B" w:rsidRDefault="00BA216B" w:rsidP="00D4581B"/>
                    <w:p w14:paraId="01E6BCBE" w14:textId="77777777" w:rsidR="00BA216B" w:rsidRDefault="00BA216B" w:rsidP="00D4581B"/>
                    <w:p w14:paraId="0BE371E9" w14:textId="77777777" w:rsidR="00BA216B" w:rsidRDefault="00BA216B" w:rsidP="00D4581B"/>
                    <w:p w14:paraId="2F95A38E" w14:textId="77777777" w:rsidR="00BA216B" w:rsidRDefault="00BA216B" w:rsidP="00D4581B"/>
                    <w:p w14:paraId="1AB059FE" w14:textId="77777777" w:rsidR="00BA216B" w:rsidRDefault="00BA216B" w:rsidP="00D4581B"/>
                    <w:p w14:paraId="7A792093" w14:textId="77777777" w:rsidR="00BA216B" w:rsidRDefault="00BA216B" w:rsidP="00D4581B"/>
                    <w:p w14:paraId="13E3B1E9" w14:textId="77777777" w:rsidR="00BA216B" w:rsidRDefault="00BA216B" w:rsidP="00D4581B"/>
                    <w:p w14:paraId="212CF550" w14:textId="77777777" w:rsidR="00BA216B" w:rsidRDefault="00BA216B" w:rsidP="00D4581B"/>
                    <w:p w14:paraId="54CBC458" w14:textId="77777777" w:rsidR="00BA216B" w:rsidRDefault="00BA216B" w:rsidP="00D4581B"/>
                    <w:p w14:paraId="28384C58" w14:textId="77777777" w:rsidR="00BA216B" w:rsidRDefault="00BA216B" w:rsidP="00D4581B"/>
                    <w:p w14:paraId="12D5A6C9" w14:textId="77777777" w:rsidR="00BA216B" w:rsidRDefault="00BA216B" w:rsidP="00D4581B"/>
                    <w:p w14:paraId="296C2631" w14:textId="77777777" w:rsidR="00BA216B" w:rsidRDefault="00BA216B" w:rsidP="00D4581B"/>
                    <w:p w14:paraId="3501EFFB" w14:textId="77777777" w:rsidR="00BA216B" w:rsidRDefault="00BA216B" w:rsidP="00D4581B"/>
                    <w:p w14:paraId="26604348" w14:textId="77777777" w:rsidR="00BA216B" w:rsidRDefault="00BA216B" w:rsidP="00D4581B"/>
                    <w:p w14:paraId="5601E57D" w14:textId="77777777" w:rsidR="00BA216B" w:rsidRDefault="00BA216B" w:rsidP="00D4581B"/>
                    <w:p w14:paraId="21CDDF6D" w14:textId="77777777" w:rsidR="00BA216B" w:rsidRDefault="00BA216B" w:rsidP="00D4581B"/>
                    <w:p w14:paraId="72012B77" w14:textId="77777777" w:rsidR="00BA216B" w:rsidRDefault="00BA216B" w:rsidP="00D4581B"/>
                    <w:p w14:paraId="31ED7063" w14:textId="77777777" w:rsidR="00BA216B" w:rsidRDefault="00BA216B" w:rsidP="00D4581B"/>
                    <w:p w14:paraId="7CFD5F0D" w14:textId="77777777" w:rsidR="00BA216B" w:rsidRDefault="00BA216B" w:rsidP="00D4581B"/>
                    <w:p w14:paraId="1F3474CE" w14:textId="77777777" w:rsidR="00BA216B" w:rsidRDefault="00BA216B" w:rsidP="00D4581B"/>
                    <w:p w14:paraId="3A71B8B6" w14:textId="77777777" w:rsidR="00BA216B" w:rsidRDefault="00BA216B" w:rsidP="00D4581B"/>
                    <w:p w14:paraId="37C7E899" w14:textId="77777777" w:rsidR="00BA216B" w:rsidRDefault="00BA216B" w:rsidP="00D4581B"/>
                    <w:p w14:paraId="0B32FE31" w14:textId="77777777" w:rsidR="00BA216B" w:rsidRDefault="00BA216B" w:rsidP="00D4581B"/>
                    <w:p w14:paraId="3E4E51A7" w14:textId="77777777" w:rsidR="00BA216B" w:rsidRDefault="00BA216B" w:rsidP="00D4581B"/>
                    <w:p w14:paraId="5D9F41D1" w14:textId="77777777" w:rsidR="00BA216B" w:rsidRDefault="00BA216B" w:rsidP="00D4581B"/>
                    <w:p w14:paraId="41ACDA13" w14:textId="77777777" w:rsidR="00BA216B" w:rsidRDefault="00BA216B" w:rsidP="00D4581B"/>
                    <w:p w14:paraId="1F36DB01" w14:textId="77777777" w:rsidR="00BA216B" w:rsidRDefault="00BA216B" w:rsidP="00D4581B"/>
                    <w:p w14:paraId="167C6F83" w14:textId="77777777" w:rsidR="00BA216B" w:rsidRDefault="00BA216B" w:rsidP="00D4581B"/>
                    <w:p w14:paraId="3ECEA645" w14:textId="77777777" w:rsidR="00BA216B" w:rsidRDefault="00BA216B" w:rsidP="00D4581B"/>
                    <w:p w14:paraId="18CD68F4" w14:textId="77777777" w:rsidR="00BA216B" w:rsidRDefault="00BA216B" w:rsidP="00D4581B"/>
                    <w:p w14:paraId="1B4021D9" w14:textId="77777777" w:rsidR="00BA216B" w:rsidRDefault="00BA216B" w:rsidP="00D4581B"/>
                    <w:p w14:paraId="065F4712" w14:textId="77777777" w:rsidR="00BA216B" w:rsidRDefault="00BA216B" w:rsidP="00D4581B"/>
                    <w:p w14:paraId="10362AB9" w14:textId="77777777" w:rsidR="00BA216B" w:rsidRDefault="00BA216B" w:rsidP="00D4581B"/>
                    <w:p w14:paraId="0911C2FE" w14:textId="77777777" w:rsidR="00BA216B" w:rsidRDefault="00BA216B" w:rsidP="00D4581B"/>
                    <w:p w14:paraId="09723E34" w14:textId="77777777" w:rsidR="00BA216B" w:rsidRDefault="00BA216B" w:rsidP="00D4581B"/>
                    <w:p w14:paraId="7EC8FFA4" w14:textId="77777777" w:rsidR="00BA216B" w:rsidRDefault="00BA216B" w:rsidP="00D4581B"/>
                    <w:p w14:paraId="000443F9" w14:textId="77777777" w:rsidR="00BA216B" w:rsidRDefault="00BA216B" w:rsidP="00D4581B"/>
                    <w:p w14:paraId="3EB051A4" w14:textId="77777777" w:rsidR="00BA216B" w:rsidRDefault="00BA216B" w:rsidP="00D4581B"/>
                    <w:p w14:paraId="0D38E48A" w14:textId="77777777" w:rsidR="00BA216B" w:rsidRDefault="00BA216B" w:rsidP="00D4581B"/>
                    <w:p w14:paraId="5AA428F2" w14:textId="77777777" w:rsidR="00BA216B" w:rsidRDefault="00BA216B" w:rsidP="00D4581B"/>
                    <w:p w14:paraId="66C3A933" w14:textId="77777777" w:rsidR="00BA216B" w:rsidRDefault="00BA216B" w:rsidP="00D4581B"/>
                    <w:p w14:paraId="7B3EE8D5" w14:textId="77777777" w:rsidR="00BA216B" w:rsidRDefault="00BA216B" w:rsidP="00D4581B"/>
                    <w:p w14:paraId="37773561" w14:textId="77777777" w:rsidR="00BA216B" w:rsidRDefault="00BA216B" w:rsidP="00D4581B"/>
                    <w:p w14:paraId="7347A9C5" w14:textId="77777777" w:rsidR="00BA216B" w:rsidRDefault="00BA216B" w:rsidP="00D4581B"/>
                    <w:p w14:paraId="1F48DB1C" w14:textId="77777777" w:rsidR="00BA216B" w:rsidRDefault="00BA216B" w:rsidP="00D4581B"/>
                    <w:p w14:paraId="490A946B" w14:textId="77777777" w:rsidR="00BA216B" w:rsidRDefault="00BA216B" w:rsidP="00D4581B"/>
                    <w:p w14:paraId="35EC9F25" w14:textId="77777777" w:rsidR="00BA216B" w:rsidRDefault="00BA216B" w:rsidP="00D4581B"/>
                    <w:p w14:paraId="51A212DA" w14:textId="77777777" w:rsidR="00BA216B" w:rsidRDefault="00BA216B" w:rsidP="00D4581B"/>
                    <w:p w14:paraId="51BA08D1" w14:textId="77777777" w:rsidR="00BA216B" w:rsidRDefault="00BA216B" w:rsidP="00D4581B"/>
                    <w:p w14:paraId="68F108AC" w14:textId="77777777" w:rsidR="00BA216B" w:rsidRDefault="00BA216B" w:rsidP="00D4581B"/>
                    <w:p w14:paraId="01E6AB05" w14:textId="77777777" w:rsidR="00BA216B" w:rsidRDefault="00BA216B" w:rsidP="00D4581B"/>
                    <w:p w14:paraId="093B8DF3" w14:textId="77777777" w:rsidR="00BA216B" w:rsidRDefault="00BA216B" w:rsidP="00D4581B"/>
                    <w:p w14:paraId="4CC1606C" w14:textId="77777777" w:rsidR="00BA216B" w:rsidRDefault="00BA216B" w:rsidP="00D4581B"/>
                    <w:p w14:paraId="319CE219" w14:textId="77777777" w:rsidR="00BA216B" w:rsidRDefault="00BA216B" w:rsidP="00D4581B"/>
                    <w:p w14:paraId="6A9A9F96" w14:textId="77777777" w:rsidR="00BA216B" w:rsidRDefault="00BA216B" w:rsidP="00D4581B"/>
                    <w:p w14:paraId="48E93AC6" w14:textId="77777777" w:rsidR="00BA216B" w:rsidRDefault="00BA216B" w:rsidP="00D4581B"/>
                    <w:p w14:paraId="36808C61" w14:textId="77777777" w:rsidR="00BA216B" w:rsidRDefault="00BA216B" w:rsidP="00D4581B"/>
                    <w:p w14:paraId="7C9645E4" w14:textId="77777777" w:rsidR="00BA216B" w:rsidRDefault="00BA216B" w:rsidP="00D4581B"/>
                    <w:p w14:paraId="2C04482C" w14:textId="77777777" w:rsidR="00BA216B" w:rsidRDefault="00BA216B" w:rsidP="00D4581B"/>
                    <w:p w14:paraId="3B517BB4" w14:textId="77777777" w:rsidR="00BA216B" w:rsidRDefault="00BA216B" w:rsidP="00D4581B"/>
                    <w:p w14:paraId="40037950" w14:textId="77777777" w:rsidR="00BA216B" w:rsidRDefault="00BA216B" w:rsidP="00D4581B"/>
                    <w:p w14:paraId="6051D27E" w14:textId="77777777" w:rsidR="00BA216B" w:rsidRDefault="00BA216B" w:rsidP="00D4581B"/>
                    <w:p w14:paraId="3E052336" w14:textId="77777777" w:rsidR="00BA216B" w:rsidRDefault="00BA216B" w:rsidP="00D4581B"/>
                    <w:p w14:paraId="6624969F" w14:textId="77777777" w:rsidR="00BA216B" w:rsidRDefault="00BA216B" w:rsidP="00D4581B"/>
                    <w:p w14:paraId="24B340F5" w14:textId="77777777" w:rsidR="00BA216B" w:rsidRDefault="00BA216B" w:rsidP="00D4581B"/>
                    <w:p w14:paraId="0BCFBFC3" w14:textId="77777777" w:rsidR="00BA216B" w:rsidRDefault="00BA216B" w:rsidP="00D4581B"/>
                    <w:p w14:paraId="3BFC5DA1" w14:textId="77777777" w:rsidR="00BA216B" w:rsidRDefault="00BA216B" w:rsidP="00D4581B"/>
                    <w:p w14:paraId="5BA0AF65" w14:textId="77777777" w:rsidR="00BA216B" w:rsidRDefault="00BA216B" w:rsidP="00D4581B"/>
                    <w:p w14:paraId="3E75A197" w14:textId="77777777" w:rsidR="00BA216B" w:rsidRDefault="00BA216B" w:rsidP="00D4581B"/>
                    <w:p w14:paraId="41C4E6E9" w14:textId="77777777" w:rsidR="00BA216B" w:rsidRDefault="00BA216B" w:rsidP="00D4581B"/>
                    <w:p w14:paraId="39DB564E" w14:textId="77777777" w:rsidR="00BA216B" w:rsidRDefault="00BA216B" w:rsidP="00D4581B"/>
                    <w:p w14:paraId="2E8ACA20" w14:textId="77777777" w:rsidR="00BA216B" w:rsidRDefault="00BA216B" w:rsidP="00D4581B"/>
                    <w:p w14:paraId="1D78F4A9" w14:textId="77777777" w:rsidR="00BA216B" w:rsidRDefault="00BA216B" w:rsidP="00D4581B"/>
                    <w:p w14:paraId="444EB25D" w14:textId="77777777" w:rsidR="00BA216B" w:rsidRDefault="00BA216B" w:rsidP="00D4581B"/>
                    <w:p w14:paraId="1A1D71C1" w14:textId="77777777" w:rsidR="00BA216B" w:rsidRDefault="00BA216B" w:rsidP="00D4581B"/>
                    <w:p w14:paraId="76A1B607" w14:textId="77777777" w:rsidR="00BA216B" w:rsidRDefault="00BA216B" w:rsidP="00D4581B"/>
                    <w:p w14:paraId="34D11E3C" w14:textId="77777777" w:rsidR="00BA216B" w:rsidRDefault="00BA216B" w:rsidP="00D4581B"/>
                    <w:p w14:paraId="5581A8A8" w14:textId="77777777" w:rsidR="00BA216B" w:rsidRDefault="00BA216B" w:rsidP="00D4581B"/>
                    <w:p w14:paraId="6A300C18" w14:textId="77777777" w:rsidR="00BA216B" w:rsidRDefault="00BA216B" w:rsidP="00D4581B"/>
                    <w:p w14:paraId="504CF778" w14:textId="77777777" w:rsidR="00BA216B" w:rsidRDefault="00BA216B" w:rsidP="00D4581B"/>
                    <w:p w14:paraId="33BE8F03" w14:textId="77777777" w:rsidR="00BA216B" w:rsidRDefault="00BA216B" w:rsidP="00D4581B"/>
                    <w:p w14:paraId="30812674" w14:textId="77777777" w:rsidR="00BA216B" w:rsidRDefault="00BA216B" w:rsidP="00D4581B"/>
                    <w:p w14:paraId="65AD0B1A" w14:textId="77777777" w:rsidR="00BA216B" w:rsidRDefault="00BA216B" w:rsidP="00D4581B"/>
                    <w:p w14:paraId="3A8FD1EB" w14:textId="77777777" w:rsidR="00BA216B" w:rsidRDefault="00BA216B" w:rsidP="00D4581B"/>
                    <w:p w14:paraId="3A74E64F" w14:textId="77777777" w:rsidR="00BA216B" w:rsidRDefault="00BA216B" w:rsidP="00D4581B"/>
                    <w:p w14:paraId="31B4388C" w14:textId="77777777" w:rsidR="00BA216B" w:rsidRDefault="00BA216B" w:rsidP="00D4581B"/>
                    <w:p w14:paraId="69EA1026" w14:textId="77777777" w:rsidR="00BA216B" w:rsidRDefault="00BA216B" w:rsidP="00D4581B"/>
                    <w:p w14:paraId="537A71F9" w14:textId="77777777" w:rsidR="00BA216B" w:rsidRDefault="00BA216B" w:rsidP="00D4581B"/>
                    <w:p w14:paraId="1B733414" w14:textId="77777777" w:rsidR="00BA216B" w:rsidRDefault="00BA216B" w:rsidP="00D4581B"/>
                    <w:p w14:paraId="2DA195D8" w14:textId="77777777" w:rsidR="00BA216B" w:rsidRDefault="00BA216B" w:rsidP="00D4581B"/>
                    <w:p w14:paraId="2AFE4A40" w14:textId="77777777" w:rsidR="00BA216B" w:rsidRDefault="00BA216B" w:rsidP="00D4581B"/>
                    <w:p w14:paraId="7873375D" w14:textId="77777777" w:rsidR="00BA216B" w:rsidRDefault="00BA216B" w:rsidP="00D4581B"/>
                    <w:p w14:paraId="771FDAE0" w14:textId="77777777" w:rsidR="00BA216B" w:rsidRDefault="00BA216B" w:rsidP="00D4581B"/>
                    <w:p w14:paraId="1C1CB964" w14:textId="77777777" w:rsidR="00BA216B" w:rsidRDefault="00BA216B" w:rsidP="00D4581B"/>
                    <w:p w14:paraId="1500E81B" w14:textId="77777777" w:rsidR="00BA216B" w:rsidRDefault="00BA216B" w:rsidP="00D4581B"/>
                    <w:p w14:paraId="5ED4FED1" w14:textId="77777777" w:rsidR="00BA216B" w:rsidRDefault="00BA216B" w:rsidP="00D4581B"/>
                    <w:p w14:paraId="2C407BCF" w14:textId="77777777" w:rsidR="00BA216B" w:rsidRDefault="00BA216B" w:rsidP="00D4581B"/>
                    <w:p w14:paraId="40DA6C8C" w14:textId="77777777" w:rsidR="00BA216B" w:rsidRDefault="00BA216B" w:rsidP="00D4581B"/>
                    <w:p w14:paraId="1683011E" w14:textId="77777777" w:rsidR="00BA216B" w:rsidRDefault="00BA216B" w:rsidP="00D4581B"/>
                    <w:p w14:paraId="3ACE8F99" w14:textId="77777777" w:rsidR="00BA216B" w:rsidRDefault="00BA216B" w:rsidP="00D4581B"/>
                    <w:p w14:paraId="2167C729" w14:textId="77777777" w:rsidR="00BA216B" w:rsidRDefault="00BA216B" w:rsidP="00D4581B"/>
                    <w:p w14:paraId="25503CEC" w14:textId="77777777" w:rsidR="00BA216B" w:rsidRDefault="00BA216B" w:rsidP="00D4581B"/>
                    <w:p w14:paraId="123DF916" w14:textId="77777777" w:rsidR="00BA216B" w:rsidRDefault="00BA216B" w:rsidP="00D4581B"/>
                    <w:p w14:paraId="6E89822D" w14:textId="77777777" w:rsidR="00BA216B" w:rsidRDefault="00BA216B" w:rsidP="00D4581B"/>
                    <w:p w14:paraId="2C53F99A" w14:textId="77777777" w:rsidR="00BA216B" w:rsidRDefault="00BA216B" w:rsidP="00D4581B"/>
                    <w:p w14:paraId="2C9B4929" w14:textId="77777777" w:rsidR="00BA216B" w:rsidRDefault="00BA216B" w:rsidP="00D4581B"/>
                    <w:p w14:paraId="5C5276EB" w14:textId="77777777" w:rsidR="00BA216B" w:rsidRDefault="00BA216B" w:rsidP="00D4581B"/>
                    <w:p w14:paraId="62A90B15" w14:textId="77777777" w:rsidR="00BA216B" w:rsidRDefault="00BA216B" w:rsidP="00D4581B"/>
                    <w:p w14:paraId="0A1B0C2F" w14:textId="77777777" w:rsidR="00BA216B" w:rsidRDefault="00BA216B" w:rsidP="00D4581B"/>
                    <w:p w14:paraId="4AAF1B99" w14:textId="77777777" w:rsidR="00BA216B" w:rsidRDefault="00BA216B" w:rsidP="00D4581B"/>
                    <w:p w14:paraId="3AC2A316" w14:textId="77777777" w:rsidR="00BA216B" w:rsidRDefault="00BA216B" w:rsidP="00D4581B"/>
                    <w:p w14:paraId="57F7490D" w14:textId="77777777" w:rsidR="00BA216B" w:rsidRDefault="00BA216B" w:rsidP="00D4581B"/>
                    <w:p w14:paraId="44BA4B31" w14:textId="77777777" w:rsidR="00BA216B" w:rsidRDefault="00BA216B" w:rsidP="00D4581B"/>
                    <w:p w14:paraId="39E37DFA" w14:textId="77777777" w:rsidR="00BA216B" w:rsidRDefault="00BA216B" w:rsidP="00D4581B"/>
                    <w:p w14:paraId="6764BE3A" w14:textId="77777777" w:rsidR="00BA216B" w:rsidRDefault="00BA216B" w:rsidP="00D4581B"/>
                    <w:p w14:paraId="1EE2B22E" w14:textId="77777777" w:rsidR="00BA216B" w:rsidRDefault="00BA216B" w:rsidP="00D4581B"/>
                    <w:p w14:paraId="79DA52E4" w14:textId="77777777" w:rsidR="00BA216B" w:rsidRDefault="00BA216B" w:rsidP="00D4581B"/>
                    <w:p w14:paraId="47AB0045" w14:textId="77777777" w:rsidR="00BA216B" w:rsidRDefault="00BA216B" w:rsidP="00D4581B"/>
                    <w:p w14:paraId="06363242" w14:textId="77777777" w:rsidR="00BA216B" w:rsidRDefault="00BA216B" w:rsidP="00D4581B"/>
                    <w:p w14:paraId="6832C3A0" w14:textId="77777777" w:rsidR="00BA216B" w:rsidRDefault="00BA216B" w:rsidP="00D4581B"/>
                    <w:p w14:paraId="7E87AD0F" w14:textId="77777777" w:rsidR="00BA216B" w:rsidRDefault="00BA216B" w:rsidP="00D4581B"/>
                    <w:p w14:paraId="360713C8" w14:textId="77777777" w:rsidR="00BA216B" w:rsidRDefault="00BA216B" w:rsidP="00D4581B"/>
                    <w:p w14:paraId="488EB8E5" w14:textId="77777777" w:rsidR="00BA216B" w:rsidRDefault="00BA216B" w:rsidP="00D4581B"/>
                    <w:p w14:paraId="26580FD8" w14:textId="77777777" w:rsidR="00BA216B" w:rsidRDefault="00BA216B" w:rsidP="00D4581B"/>
                    <w:p w14:paraId="1B64A577" w14:textId="77777777" w:rsidR="00BA216B" w:rsidRDefault="00BA216B" w:rsidP="00D4581B"/>
                    <w:p w14:paraId="7F2C9174" w14:textId="77777777" w:rsidR="00BA216B" w:rsidRDefault="00BA216B" w:rsidP="00D4581B"/>
                    <w:p w14:paraId="6BD51D6D" w14:textId="77777777" w:rsidR="00BA216B" w:rsidRDefault="00BA216B" w:rsidP="00D4581B"/>
                    <w:p w14:paraId="69D6DC66" w14:textId="77777777" w:rsidR="00BA216B" w:rsidRDefault="00BA216B" w:rsidP="00D4581B"/>
                    <w:p w14:paraId="72D2345B" w14:textId="77777777" w:rsidR="00BA216B" w:rsidRDefault="00BA216B" w:rsidP="00D4581B"/>
                    <w:p w14:paraId="052F7834" w14:textId="77777777" w:rsidR="00BA216B" w:rsidRDefault="00BA216B" w:rsidP="00D4581B"/>
                    <w:p w14:paraId="09232129" w14:textId="77777777" w:rsidR="00BA216B" w:rsidRDefault="00BA216B" w:rsidP="00D4581B"/>
                    <w:p w14:paraId="23BBD333" w14:textId="77777777" w:rsidR="00BA216B" w:rsidRDefault="00BA216B" w:rsidP="00D4581B"/>
                    <w:p w14:paraId="77A212EE" w14:textId="77777777" w:rsidR="00BA216B" w:rsidRDefault="00BA216B" w:rsidP="00D4581B"/>
                    <w:p w14:paraId="1FBD38A3" w14:textId="77777777" w:rsidR="00BA216B" w:rsidRDefault="00BA216B" w:rsidP="00D4581B"/>
                    <w:p w14:paraId="39328893" w14:textId="77777777" w:rsidR="00BA216B" w:rsidRDefault="00BA216B" w:rsidP="00D4581B"/>
                    <w:p w14:paraId="62AE548E" w14:textId="77777777" w:rsidR="00BA216B" w:rsidRDefault="00BA216B" w:rsidP="00D4581B"/>
                    <w:p w14:paraId="54EEADAB" w14:textId="77777777" w:rsidR="00BA216B" w:rsidRDefault="00BA216B" w:rsidP="00D4581B"/>
                    <w:p w14:paraId="63894A0B" w14:textId="77777777" w:rsidR="00BA216B" w:rsidRDefault="00BA216B" w:rsidP="00D4581B"/>
                    <w:p w14:paraId="24EA686E" w14:textId="77777777" w:rsidR="00BA216B" w:rsidRDefault="00BA216B" w:rsidP="00D4581B"/>
                    <w:p w14:paraId="4FB51508" w14:textId="77777777" w:rsidR="00BA216B" w:rsidRDefault="00BA216B" w:rsidP="00D4581B"/>
                    <w:p w14:paraId="70F4C246" w14:textId="77777777" w:rsidR="00BA216B" w:rsidRDefault="00BA216B" w:rsidP="00D4581B"/>
                    <w:p w14:paraId="78CDE69F" w14:textId="77777777" w:rsidR="00BA216B" w:rsidRDefault="00BA216B" w:rsidP="00D4581B"/>
                    <w:p w14:paraId="0E1550E2" w14:textId="77777777" w:rsidR="00BA216B" w:rsidRDefault="00BA216B" w:rsidP="00D4581B"/>
                    <w:p w14:paraId="62CCAFF6" w14:textId="77777777" w:rsidR="00BA216B" w:rsidRDefault="00BA216B" w:rsidP="00D4581B"/>
                    <w:p w14:paraId="6187639B" w14:textId="77777777" w:rsidR="00BA216B" w:rsidRDefault="00BA216B" w:rsidP="00D4581B"/>
                    <w:p w14:paraId="22051916" w14:textId="77777777" w:rsidR="00BA216B" w:rsidRDefault="00BA216B" w:rsidP="00D4581B"/>
                    <w:p w14:paraId="38A02A6C" w14:textId="77777777" w:rsidR="00BA216B" w:rsidRDefault="00BA216B" w:rsidP="00D4581B"/>
                    <w:p w14:paraId="73884B5F" w14:textId="77777777" w:rsidR="00BA216B" w:rsidRDefault="00BA216B" w:rsidP="00D4581B"/>
                    <w:p w14:paraId="4EC0690E" w14:textId="77777777" w:rsidR="00BA216B" w:rsidRDefault="00BA216B" w:rsidP="00D4581B"/>
                    <w:p w14:paraId="468B2D81" w14:textId="77777777" w:rsidR="00BA216B" w:rsidRDefault="00BA216B" w:rsidP="00D4581B"/>
                    <w:p w14:paraId="645D8B86" w14:textId="77777777" w:rsidR="00BA216B" w:rsidRDefault="00BA216B" w:rsidP="00D4581B"/>
                    <w:p w14:paraId="73BE6F77" w14:textId="77777777" w:rsidR="00BA216B" w:rsidRDefault="00BA216B" w:rsidP="00D4581B"/>
                    <w:p w14:paraId="6BC715A0" w14:textId="77777777" w:rsidR="00BA216B" w:rsidRDefault="00BA216B" w:rsidP="00D4581B"/>
                    <w:p w14:paraId="4F957C75" w14:textId="77777777" w:rsidR="00BA216B" w:rsidRDefault="00BA216B" w:rsidP="00D4581B"/>
                    <w:p w14:paraId="34D46C8C" w14:textId="77777777" w:rsidR="00BA216B" w:rsidRDefault="00BA216B" w:rsidP="00D4581B"/>
                    <w:p w14:paraId="5454FABE" w14:textId="77777777" w:rsidR="00BA216B" w:rsidRDefault="00BA216B" w:rsidP="00D4581B"/>
                    <w:p w14:paraId="5B243A97" w14:textId="77777777" w:rsidR="00BA216B" w:rsidRDefault="00BA216B" w:rsidP="00D4581B"/>
                    <w:p w14:paraId="17E89E75" w14:textId="77777777" w:rsidR="00BA216B" w:rsidRDefault="00BA216B" w:rsidP="00D4581B"/>
                    <w:p w14:paraId="52139BAF" w14:textId="77777777" w:rsidR="00BA216B" w:rsidRDefault="00BA216B" w:rsidP="00D4581B"/>
                    <w:p w14:paraId="554876B8" w14:textId="77777777" w:rsidR="00BA216B" w:rsidRDefault="00BA216B" w:rsidP="00D4581B"/>
                    <w:p w14:paraId="57FF4B22" w14:textId="77777777" w:rsidR="00BA216B" w:rsidRDefault="00BA216B" w:rsidP="00D4581B"/>
                    <w:p w14:paraId="77F22C78" w14:textId="77777777" w:rsidR="00BA216B" w:rsidRDefault="00BA216B" w:rsidP="00D4581B"/>
                    <w:p w14:paraId="20A0DE9F" w14:textId="77777777" w:rsidR="00BA216B" w:rsidRDefault="00BA216B" w:rsidP="00D4581B"/>
                    <w:p w14:paraId="56894A4F" w14:textId="77777777" w:rsidR="00BA216B" w:rsidRDefault="00BA216B" w:rsidP="00D4581B"/>
                    <w:p w14:paraId="6BF49CA7" w14:textId="77777777" w:rsidR="00BA216B" w:rsidRDefault="00BA216B" w:rsidP="00D4581B"/>
                    <w:p w14:paraId="222A9859" w14:textId="77777777" w:rsidR="00BA216B" w:rsidRDefault="00BA216B" w:rsidP="00D4581B"/>
                    <w:p w14:paraId="5723548A" w14:textId="77777777" w:rsidR="00BA216B" w:rsidRDefault="00BA216B" w:rsidP="00D4581B"/>
                    <w:p w14:paraId="016F138B" w14:textId="77777777" w:rsidR="00BA216B" w:rsidRDefault="00BA216B" w:rsidP="00D4581B"/>
                    <w:p w14:paraId="1D4D7412" w14:textId="77777777" w:rsidR="00BA216B" w:rsidRDefault="00BA216B" w:rsidP="00D4581B"/>
                    <w:p w14:paraId="3F6A8F56" w14:textId="77777777" w:rsidR="00BA216B" w:rsidRDefault="00BA216B" w:rsidP="00D4581B"/>
                    <w:p w14:paraId="7609AF71" w14:textId="77777777" w:rsidR="00BA216B" w:rsidRDefault="00BA216B" w:rsidP="00D4581B"/>
                    <w:p w14:paraId="6C9C786F" w14:textId="77777777" w:rsidR="00BA216B" w:rsidRDefault="00BA216B" w:rsidP="00D4581B"/>
                    <w:p w14:paraId="49C53A3A" w14:textId="77777777" w:rsidR="00BA216B" w:rsidRDefault="00BA216B" w:rsidP="00D4581B"/>
                    <w:p w14:paraId="2E579F4F" w14:textId="77777777" w:rsidR="00BA216B" w:rsidRDefault="00BA216B" w:rsidP="00D4581B"/>
                    <w:p w14:paraId="7287642D" w14:textId="77777777" w:rsidR="00BA216B" w:rsidRDefault="00BA216B" w:rsidP="00D4581B"/>
                    <w:p w14:paraId="4F1B0151" w14:textId="77777777" w:rsidR="00BA216B" w:rsidRDefault="00BA216B" w:rsidP="00D4581B"/>
                    <w:p w14:paraId="5A0E5AB7" w14:textId="77777777" w:rsidR="00BA216B" w:rsidRDefault="00BA216B" w:rsidP="00D4581B"/>
                    <w:p w14:paraId="73BAF399" w14:textId="77777777" w:rsidR="00BA216B" w:rsidRDefault="00BA216B" w:rsidP="00D4581B"/>
                    <w:p w14:paraId="66201B9B" w14:textId="77777777" w:rsidR="00BA216B" w:rsidRDefault="00BA216B" w:rsidP="00D4581B"/>
                    <w:p w14:paraId="78D00037" w14:textId="77777777" w:rsidR="00BA216B" w:rsidRDefault="00BA216B" w:rsidP="00D4581B"/>
                    <w:p w14:paraId="5EA5484C" w14:textId="77777777" w:rsidR="00BA216B" w:rsidRDefault="00BA216B" w:rsidP="00D4581B"/>
                    <w:p w14:paraId="05D37171" w14:textId="77777777" w:rsidR="00BA216B" w:rsidRDefault="00BA216B" w:rsidP="00D4581B"/>
                    <w:p w14:paraId="1BB3A9C2" w14:textId="77777777" w:rsidR="00BA216B" w:rsidRDefault="00BA216B" w:rsidP="00D4581B"/>
                    <w:p w14:paraId="568449AC" w14:textId="77777777" w:rsidR="00BA216B" w:rsidRDefault="00BA216B" w:rsidP="00D4581B"/>
                    <w:p w14:paraId="2C0B2F4A" w14:textId="77777777" w:rsidR="00BA216B" w:rsidRDefault="00BA216B" w:rsidP="00D4581B"/>
                    <w:p w14:paraId="442201A0" w14:textId="77777777" w:rsidR="00BA216B" w:rsidRDefault="00BA216B" w:rsidP="00D4581B"/>
                    <w:p w14:paraId="67A5257F" w14:textId="77777777" w:rsidR="00BA216B" w:rsidRDefault="00BA216B" w:rsidP="00D4581B"/>
                    <w:p w14:paraId="459C7930" w14:textId="77777777" w:rsidR="00BA216B" w:rsidRDefault="00BA216B" w:rsidP="00D4581B"/>
                    <w:p w14:paraId="1EE2108A" w14:textId="77777777" w:rsidR="00BA216B" w:rsidRDefault="00BA216B" w:rsidP="00D4581B"/>
                    <w:p w14:paraId="61A13966" w14:textId="77777777" w:rsidR="00BA216B" w:rsidRDefault="00BA216B" w:rsidP="00D4581B"/>
                    <w:p w14:paraId="0123F1E6" w14:textId="77777777" w:rsidR="00BA216B" w:rsidRDefault="00BA216B" w:rsidP="00D4581B"/>
                    <w:p w14:paraId="5B03B0FC" w14:textId="77777777" w:rsidR="00BA216B" w:rsidRDefault="00BA216B" w:rsidP="00D4581B"/>
                    <w:p w14:paraId="37A9A8BD" w14:textId="77777777" w:rsidR="00BA216B" w:rsidRDefault="00BA216B" w:rsidP="00D4581B"/>
                    <w:p w14:paraId="02BB1CE7" w14:textId="77777777" w:rsidR="00BA216B" w:rsidRDefault="00BA216B" w:rsidP="00D4581B"/>
                    <w:p w14:paraId="5F506CE8" w14:textId="77777777" w:rsidR="00BA216B" w:rsidRDefault="00BA216B" w:rsidP="00D4581B"/>
                    <w:p w14:paraId="2B6EF9D2" w14:textId="77777777" w:rsidR="00BA216B" w:rsidRDefault="00BA216B" w:rsidP="00D4581B"/>
                    <w:p w14:paraId="5B72A93B" w14:textId="77777777" w:rsidR="00BA216B" w:rsidRDefault="00BA216B" w:rsidP="00D4581B"/>
                    <w:p w14:paraId="58D32243" w14:textId="77777777" w:rsidR="00BA216B" w:rsidRDefault="00BA216B" w:rsidP="00D4581B"/>
                    <w:p w14:paraId="36D63869" w14:textId="77777777" w:rsidR="00BA216B" w:rsidRDefault="00BA216B" w:rsidP="00D4581B"/>
                    <w:p w14:paraId="533EE657" w14:textId="77777777" w:rsidR="00BA216B" w:rsidRDefault="00BA216B" w:rsidP="00D4581B"/>
                    <w:p w14:paraId="2F177B69" w14:textId="77777777" w:rsidR="00BA216B" w:rsidRDefault="00BA216B" w:rsidP="00D4581B"/>
                    <w:p w14:paraId="32E642E3" w14:textId="77777777" w:rsidR="00BA216B" w:rsidRDefault="00BA216B" w:rsidP="00D4581B"/>
                    <w:p w14:paraId="46A0CCD7" w14:textId="77777777" w:rsidR="00BA216B" w:rsidRDefault="00BA216B" w:rsidP="00D4581B"/>
                    <w:p w14:paraId="21DF2DCC" w14:textId="77777777" w:rsidR="00BA216B" w:rsidRDefault="00BA216B" w:rsidP="00D4581B"/>
                    <w:p w14:paraId="09ECAED9" w14:textId="77777777" w:rsidR="00BA216B" w:rsidRDefault="00BA216B" w:rsidP="00D4581B"/>
                    <w:p w14:paraId="57FC7619" w14:textId="77777777" w:rsidR="00BA216B" w:rsidRDefault="00BA216B" w:rsidP="00D4581B"/>
                    <w:p w14:paraId="0B4B90ED" w14:textId="77777777" w:rsidR="00BA216B" w:rsidRDefault="00BA216B" w:rsidP="00D4581B"/>
                    <w:p w14:paraId="6D038087" w14:textId="77777777" w:rsidR="00BA216B" w:rsidRDefault="00BA216B" w:rsidP="00D4581B"/>
                    <w:p w14:paraId="3A66B03B" w14:textId="77777777" w:rsidR="00BA216B" w:rsidRDefault="00BA216B" w:rsidP="00D4581B"/>
                    <w:p w14:paraId="1083A493" w14:textId="77777777" w:rsidR="00BA216B" w:rsidRDefault="00BA216B" w:rsidP="00D4581B"/>
                    <w:p w14:paraId="254D466A" w14:textId="77777777" w:rsidR="00BA216B" w:rsidRDefault="00BA216B" w:rsidP="00D4581B"/>
                    <w:p w14:paraId="20930E07" w14:textId="77777777" w:rsidR="00BA216B" w:rsidRDefault="00BA216B" w:rsidP="00D4581B"/>
                    <w:p w14:paraId="448DDAE4" w14:textId="77777777" w:rsidR="00BA216B" w:rsidRDefault="00BA216B" w:rsidP="00D4581B"/>
                    <w:p w14:paraId="11132716" w14:textId="77777777" w:rsidR="00BA216B" w:rsidRDefault="00BA216B" w:rsidP="00D4581B"/>
                    <w:p w14:paraId="26CF2AB2" w14:textId="77777777" w:rsidR="00BA216B" w:rsidRDefault="00BA216B" w:rsidP="00D4581B"/>
                    <w:p w14:paraId="74A5AEE0" w14:textId="77777777" w:rsidR="00BA216B" w:rsidRDefault="00BA216B" w:rsidP="00D4581B"/>
                    <w:p w14:paraId="1332BAC5" w14:textId="77777777" w:rsidR="00BA216B" w:rsidRDefault="00BA216B" w:rsidP="00D4581B"/>
                    <w:p w14:paraId="1C33C08E" w14:textId="77777777" w:rsidR="00BA216B" w:rsidRDefault="00BA216B" w:rsidP="00D4581B"/>
                    <w:p w14:paraId="086EC8C7" w14:textId="77777777" w:rsidR="00BA216B" w:rsidRDefault="00BA216B" w:rsidP="00D4581B"/>
                    <w:p w14:paraId="1D192ED2" w14:textId="77777777" w:rsidR="00BA216B" w:rsidRDefault="00BA216B" w:rsidP="00D4581B"/>
                    <w:p w14:paraId="6A25EE6D" w14:textId="77777777" w:rsidR="00BA216B" w:rsidRDefault="00BA216B" w:rsidP="00D4581B"/>
                    <w:p w14:paraId="4C38B805" w14:textId="77777777" w:rsidR="00BA216B" w:rsidRDefault="00BA216B" w:rsidP="00D4581B"/>
                    <w:p w14:paraId="36F86B4A" w14:textId="77777777" w:rsidR="00BA216B" w:rsidRDefault="00BA216B" w:rsidP="00D4581B"/>
                    <w:p w14:paraId="7338B6B1" w14:textId="77777777" w:rsidR="00BA216B" w:rsidRDefault="00BA216B" w:rsidP="00D4581B"/>
                    <w:p w14:paraId="61C5A912" w14:textId="77777777" w:rsidR="00BA216B" w:rsidRDefault="00BA216B" w:rsidP="00D4581B"/>
                    <w:p w14:paraId="76F412A5" w14:textId="77777777" w:rsidR="00BA216B" w:rsidRDefault="00BA216B" w:rsidP="00D4581B"/>
                    <w:p w14:paraId="0C7C2E7E" w14:textId="77777777" w:rsidR="00BA216B" w:rsidRDefault="00BA216B" w:rsidP="00D4581B"/>
                    <w:p w14:paraId="131056A4" w14:textId="77777777" w:rsidR="00BA216B" w:rsidRDefault="00BA216B" w:rsidP="00D4581B"/>
                    <w:p w14:paraId="74D89443" w14:textId="77777777" w:rsidR="00BA216B" w:rsidRDefault="00BA216B" w:rsidP="00D4581B"/>
                    <w:p w14:paraId="33BCC181" w14:textId="77777777" w:rsidR="00BA216B" w:rsidRDefault="00BA216B" w:rsidP="00D4581B"/>
                    <w:p w14:paraId="6B5852BE" w14:textId="77777777" w:rsidR="00BA216B" w:rsidRDefault="00BA216B" w:rsidP="00D4581B"/>
                    <w:p w14:paraId="366B3DE8" w14:textId="77777777" w:rsidR="00BA216B" w:rsidRDefault="00BA216B" w:rsidP="00D4581B"/>
                    <w:p w14:paraId="4B32C2ED" w14:textId="77777777" w:rsidR="00BA216B" w:rsidRDefault="00BA216B" w:rsidP="00D4581B"/>
                    <w:p w14:paraId="756CC92C" w14:textId="77777777" w:rsidR="00BA216B" w:rsidRDefault="00BA216B" w:rsidP="00D4581B"/>
                    <w:p w14:paraId="696E9D56" w14:textId="77777777" w:rsidR="00BA216B" w:rsidRDefault="00BA216B" w:rsidP="00D4581B"/>
                    <w:p w14:paraId="5396CBED" w14:textId="77777777" w:rsidR="00BA216B" w:rsidRDefault="00BA216B" w:rsidP="00D4581B"/>
                    <w:p w14:paraId="5B1A1B36" w14:textId="77777777" w:rsidR="00BA216B" w:rsidRDefault="00BA216B" w:rsidP="00D4581B"/>
                    <w:p w14:paraId="1392D7D6" w14:textId="77777777" w:rsidR="00BA216B" w:rsidRDefault="00BA216B" w:rsidP="00D4581B"/>
                    <w:p w14:paraId="036EF1D5" w14:textId="77777777" w:rsidR="00BA216B" w:rsidRDefault="00BA216B" w:rsidP="00D4581B"/>
                    <w:p w14:paraId="524017A0" w14:textId="77777777" w:rsidR="00BA216B" w:rsidRDefault="00BA216B" w:rsidP="00D4581B"/>
                    <w:p w14:paraId="7FD72525" w14:textId="77777777" w:rsidR="00BA216B" w:rsidRDefault="00BA216B" w:rsidP="00D4581B"/>
                    <w:p w14:paraId="7BB8FC57" w14:textId="77777777" w:rsidR="00BA216B" w:rsidRDefault="00BA216B" w:rsidP="00D4581B"/>
                    <w:p w14:paraId="02B59836" w14:textId="77777777" w:rsidR="00BA216B" w:rsidRDefault="00BA216B" w:rsidP="00D4581B"/>
                    <w:p w14:paraId="0B9CF3D0" w14:textId="77777777" w:rsidR="00BA216B" w:rsidRDefault="00BA216B" w:rsidP="00D4581B"/>
                    <w:p w14:paraId="1F421BC7" w14:textId="77777777" w:rsidR="00BA216B" w:rsidRDefault="00BA216B" w:rsidP="00D4581B"/>
                    <w:p w14:paraId="46306804" w14:textId="77777777" w:rsidR="00BA216B" w:rsidRDefault="00BA216B" w:rsidP="00D4581B"/>
                    <w:p w14:paraId="4A133E07" w14:textId="77777777" w:rsidR="00BA216B" w:rsidRDefault="00BA216B" w:rsidP="00D4581B"/>
                    <w:p w14:paraId="5F3F6929" w14:textId="77777777" w:rsidR="00BA216B" w:rsidRDefault="00BA216B" w:rsidP="00D4581B"/>
                    <w:p w14:paraId="1EB222D6" w14:textId="77777777" w:rsidR="00BA216B" w:rsidRDefault="00BA216B" w:rsidP="00D4581B"/>
                    <w:p w14:paraId="32EF3686" w14:textId="77777777" w:rsidR="00BA216B" w:rsidRDefault="00BA216B" w:rsidP="00D4581B"/>
                    <w:p w14:paraId="1E0B70CC" w14:textId="77777777" w:rsidR="00BA216B" w:rsidRDefault="00BA216B" w:rsidP="00D4581B"/>
                    <w:p w14:paraId="37F30BD7" w14:textId="77777777" w:rsidR="00BA216B" w:rsidRDefault="00BA216B" w:rsidP="00D4581B"/>
                    <w:p w14:paraId="021A06C2" w14:textId="77777777" w:rsidR="00BA216B" w:rsidRDefault="00BA216B" w:rsidP="00D4581B"/>
                    <w:p w14:paraId="3B81F72D" w14:textId="77777777" w:rsidR="00BA216B" w:rsidRDefault="00BA216B" w:rsidP="00D4581B"/>
                    <w:p w14:paraId="03F443C2" w14:textId="77777777" w:rsidR="00BA216B" w:rsidRDefault="00BA216B" w:rsidP="00D4581B"/>
                    <w:p w14:paraId="4CD81BC1" w14:textId="77777777" w:rsidR="00BA216B" w:rsidRDefault="00BA216B" w:rsidP="00D4581B"/>
                    <w:p w14:paraId="19AD9062" w14:textId="77777777" w:rsidR="00BA216B" w:rsidRDefault="00BA216B" w:rsidP="00D4581B"/>
                    <w:p w14:paraId="3288CE34" w14:textId="77777777" w:rsidR="00BA216B" w:rsidRDefault="00BA216B" w:rsidP="00D4581B"/>
                    <w:p w14:paraId="455B691F" w14:textId="77777777" w:rsidR="00BA216B" w:rsidRDefault="00BA216B" w:rsidP="00D4581B"/>
                    <w:p w14:paraId="5EDCA7FF" w14:textId="77777777" w:rsidR="00BA216B" w:rsidRDefault="00BA216B" w:rsidP="00D4581B"/>
                    <w:p w14:paraId="5225C464" w14:textId="77777777" w:rsidR="00BA216B" w:rsidRDefault="00BA216B" w:rsidP="00D4581B"/>
                    <w:p w14:paraId="0DEC199B" w14:textId="77777777" w:rsidR="00BA216B" w:rsidRDefault="00BA216B" w:rsidP="00D4581B"/>
                    <w:p w14:paraId="359F0AA7" w14:textId="77777777" w:rsidR="00BA216B" w:rsidRDefault="00BA216B" w:rsidP="00D4581B"/>
                    <w:p w14:paraId="31687D1D" w14:textId="77777777" w:rsidR="00BA216B" w:rsidRDefault="00BA216B" w:rsidP="00D4581B"/>
                    <w:p w14:paraId="10949037" w14:textId="77777777" w:rsidR="00BA216B" w:rsidRDefault="00BA216B" w:rsidP="00D4581B"/>
                    <w:p w14:paraId="2E6D36D1" w14:textId="77777777" w:rsidR="00BA216B" w:rsidRDefault="00BA216B" w:rsidP="00D4581B"/>
                    <w:p w14:paraId="2EDCC98B" w14:textId="77777777" w:rsidR="00BA216B" w:rsidRDefault="00BA216B" w:rsidP="00D4581B"/>
                    <w:p w14:paraId="672C9643" w14:textId="77777777" w:rsidR="00BA216B" w:rsidRDefault="00BA216B" w:rsidP="00D4581B"/>
                    <w:p w14:paraId="348D6E18" w14:textId="77777777" w:rsidR="00BA216B" w:rsidRDefault="00BA216B" w:rsidP="00D4581B"/>
                    <w:p w14:paraId="30C55BD2" w14:textId="77777777" w:rsidR="00BA216B" w:rsidRDefault="00BA216B" w:rsidP="00D4581B"/>
                    <w:p w14:paraId="1E605D9C" w14:textId="77777777" w:rsidR="00BA216B" w:rsidRDefault="00BA216B" w:rsidP="00D4581B"/>
                    <w:p w14:paraId="71F3E6BC" w14:textId="77777777" w:rsidR="00BA216B" w:rsidRDefault="00BA216B" w:rsidP="00D4581B"/>
                    <w:p w14:paraId="34E7BBED" w14:textId="77777777" w:rsidR="00BA216B" w:rsidRDefault="00BA216B" w:rsidP="00D4581B"/>
                    <w:p w14:paraId="39212FDE" w14:textId="77777777" w:rsidR="00BA216B" w:rsidRDefault="00BA216B" w:rsidP="00D4581B"/>
                    <w:p w14:paraId="4936170A" w14:textId="77777777" w:rsidR="00BA216B" w:rsidRDefault="00BA216B" w:rsidP="00D4581B"/>
                    <w:p w14:paraId="3B1EA7BC" w14:textId="77777777" w:rsidR="00BA216B" w:rsidRDefault="00BA216B" w:rsidP="00D4581B"/>
                    <w:p w14:paraId="2215AD9E" w14:textId="77777777" w:rsidR="00BA216B" w:rsidRDefault="00BA216B" w:rsidP="00D4581B"/>
                    <w:p w14:paraId="34B24377" w14:textId="77777777" w:rsidR="00BA216B" w:rsidRDefault="00BA216B" w:rsidP="00D4581B"/>
                    <w:p w14:paraId="35D3077E" w14:textId="77777777" w:rsidR="00BA216B" w:rsidRDefault="00BA216B" w:rsidP="00D4581B"/>
                    <w:p w14:paraId="7BD34FC0" w14:textId="77777777" w:rsidR="00BA216B" w:rsidRDefault="00BA216B" w:rsidP="00D4581B"/>
                    <w:p w14:paraId="74A776ED" w14:textId="77777777" w:rsidR="00BA216B" w:rsidRDefault="00BA216B" w:rsidP="00D4581B"/>
                    <w:p w14:paraId="578A5DCE" w14:textId="77777777" w:rsidR="00BA216B" w:rsidRDefault="00BA216B" w:rsidP="00D4581B"/>
                    <w:p w14:paraId="723D7D7A" w14:textId="77777777" w:rsidR="00BA216B" w:rsidRDefault="00BA216B" w:rsidP="00D4581B"/>
                    <w:p w14:paraId="3C03A2C3" w14:textId="77777777" w:rsidR="00BA216B" w:rsidRDefault="00BA216B" w:rsidP="00D4581B"/>
                    <w:p w14:paraId="7287ECFA" w14:textId="77777777" w:rsidR="00BA216B" w:rsidRDefault="00BA216B" w:rsidP="00D4581B"/>
                    <w:p w14:paraId="639B205D" w14:textId="77777777" w:rsidR="00BA216B" w:rsidRDefault="00BA216B" w:rsidP="00D4581B"/>
                    <w:p w14:paraId="51357F34" w14:textId="77777777" w:rsidR="00BA216B" w:rsidRDefault="00BA216B" w:rsidP="00D4581B"/>
                    <w:p w14:paraId="0C5DCB8E" w14:textId="77777777" w:rsidR="00BA216B" w:rsidRDefault="00BA216B" w:rsidP="00D4581B"/>
                    <w:p w14:paraId="0556BC04" w14:textId="77777777" w:rsidR="00BA216B" w:rsidRDefault="00BA216B" w:rsidP="00D4581B"/>
                    <w:p w14:paraId="6B77861F" w14:textId="77777777" w:rsidR="00BA216B" w:rsidRDefault="00BA216B" w:rsidP="00D4581B"/>
                    <w:p w14:paraId="63613497" w14:textId="77777777" w:rsidR="00BA216B" w:rsidRDefault="00BA216B" w:rsidP="00D4581B"/>
                    <w:p w14:paraId="232B8343" w14:textId="77777777" w:rsidR="00BA216B" w:rsidRDefault="00BA216B" w:rsidP="00D4581B"/>
                    <w:p w14:paraId="57576539" w14:textId="77777777" w:rsidR="00BA216B" w:rsidRDefault="00BA216B" w:rsidP="00D4581B"/>
                    <w:p w14:paraId="4ED32B46" w14:textId="77777777" w:rsidR="00BA216B" w:rsidRDefault="00BA216B" w:rsidP="00D4581B"/>
                    <w:p w14:paraId="16300808" w14:textId="77777777" w:rsidR="00BA216B" w:rsidRDefault="00BA216B" w:rsidP="00D4581B"/>
                    <w:p w14:paraId="4BB0C816" w14:textId="77777777" w:rsidR="00BA216B" w:rsidRDefault="00BA216B" w:rsidP="00D4581B"/>
                    <w:p w14:paraId="57F8E223" w14:textId="77777777" w:rsidR="00BA216B" w:rsidRDefault="00BA216B" w:rsidP="00D4581B"/>
                    <w:p w14:paraId="02083302" w14:textId="77777777" w:rsidR="00BA216B" w:rsidRDefault="00BA216B" w:rsidP="00D4581B"/>
                    <w:p w14:paraId="0F99827C" w14:textId="77777777" w:rsidR="00BA216B" w:rsidRDefault="00BA216B" w:rsidP="00D4581B"/>
                    <w:p w14:paraId="0F2F8FB7" w14:textId="77777777" w:rsidR="00BA216B" w:rsidRDefault="00BA216B" w:rsidP="00D4581B"/>
                    <w:p w14:paraId="2EA92098" w14:textId="77777777" w:rsidR="00BA216B" w:rsidRDefault="00BA216B" w:rsidP="00D4581B"/>
                    <w:p w14:paraId="29543B24" w14:textId="77777777" w:rsidR="00BA216B" w:rsidRDefault="00BA216B" w:rsidP="00D4581B"/>
                    <w:p w14:paraId="1F6D9857" w14:textId="77777777" w:rsidR="00BA216B" w:rsidRDefault="00BA216B" w:rsidP="00D4581B"/>
                    <w:p w14:paraId="4A7A074A" w14:textId="77777777" w:rsidR="00BA216B" w:rsidRDefault="00BA216B" w:rsidP="00D4581B"/>
                    <w:p w14:paraId="467678E0" w14:textId="77777777" w:rsidR="00BA216B" w:rsidRDefault="00BA216B" w:rsidP="00D4581B"/>
                    <w:p w14:paraId="4A07FECB" w14:textId="77777777" w:rsidR="00BA216B" w:rsidRDefault="00BA216B" w:rsidP="00D4581B"/>
                    <w:p w14:paraId="2FC68E49" w14:textId="77777777" w:rsidR="00BA216B" w:rsidRDefault="00BA216B" w:rsidP="00D4581B"/>
                    <w:p w14:paraId="6F4D4681" w14:textId="77777777" w:rsidR="00BA216B" w:rsidRDefault="00BA216B" w:rsidP="00D4581B"/>
                    <w:p w14:paraId="0296C7B7" w14:textId="77777777" w:rsidR="00BA216B" w:rsidRDefault="00BA216B" w:rsidP="00D4581B"/>
                    <w:p w14:paraId="6D786CE7" w14:textId="77777777" w:rsidR="00BA216B" w:rsidRDefault="00BA216B" w:rsidP="00D4581B"/>
                    <w:p w14:paraId="3FF6C751" w14:textId="77777777" w:rsidR="00BA216B" w:rsidRDefault="00BA216B" w:rsidP="00D4581B"/>
                    <w:p w14:paraId="79494078" w14:textId="77777777" w:rsidR="00BA216B" w:rsidRDefault="00BA216B" w:rsidP="00D4581B"/>
                    <w:p w14:paraId="0A3B37D4" w14:textId="77777777" w:rsidR="00BA216B" w:rsidRDefault="00BA216B" w:rsidP="00D4581B"/>
                    <w:p w14:paraId="1CD979CA" w14:textId="77777777" w:rsidR="00BA216B" w:rsidRDefault="00BA216B" w:rsidP="00D4581B"/>
                    <w:p w14:paraId="5E21EF95" w14:textId="77777777" w:rsidR="00BA216B" w:rsidRDefault="00BA216B" w:rsidP="00D4581B"/>
                    <w:p w14:paraId="56F0FF9E" w14:textId="77777777" w:rsidR="00BA216B" w:rsidRDefault="00BA216B" w:rsidP="00D4581B"/>
                    <w:p w14:paraId="768B3E17" w14:textId="77777777" w:rsidR="00BA216B" w:rsidRDefault="00BA216B" w:rsidP="00D4581B"/>
                    <w:p w14:paraId="56D9F58F" w14:textId="77777777" w:rsidR="00BA216B" w:rsidRDefault="00BA216B" w:rsidP="00D4581B"/>
                    <w:p w14:paraId="02AE5CE0" w14:textId="77777777" w:rsidR="00BA216B" w:rsidRDefault="00BA216B" w:rsidP="00D4581B"/>
                    <w:p w14:paraId="762D9C64" w14:textId="77777777" w:rsidR="00BA216B" w:rsidRDefault="00BA216B" w:rsidP="00D4581B"/>
                    <w:p w14:paraId="4ED5B02D" w14:textId="77777777" w:rsidR="00BA216B" w:rsidRDefault="00BA216B" w:rsidP="00D4581B"/>
                    <w:p w14:paraId="76D484E3" w14:textId="77777777" w:rsidR="00BA216B" w:rsidRDefault="00BA216B" w:rsidP="00D4581B"/>
                    <w:p w14:paraId="51FAF0CD" w14:textId="77777777" w:rsidR="00BA216B" w:rsidRDefault="00BA216B" w:rsidP="00D4581B"/>
                    <w:p w14:paraId="22F4B786" w14:textId="77777777" w:rsidR="00BA216B" w:rsidRDefault="00BA216B" w:rsidP="00D4581B"/>
                    <w:p w14:paraId="21315B5C" w14:textId="77777777" w:rsidR="00BA216B" w:rsidRDefault="00BA216B" w:rsidP="00D4581B"/>
                    <w:p w14:paraId="7D8A9D6D" w14:textId="77777777" w:rsidR="00BA216B" w:rsidRDefault="00BA216B" w:rsidP="00D4581B"/>
                    <w:p w14:paraId="49C669F7" w14:textId="77777777" w:rsidR="00BA216B" w:rsidRDefault="00BA216B" w:rsidP="00D4581B"/>
                    <w:p w14:paraId="5BDBFCE0" w14:textId="77777777" w:rsidR="00BA216B" w:rsidRDefault="00BA216B" w:rsidP="00D4581B"/>
                    <w:p w14:paraId="2180F68B" w14:textId="77777777" w:rsidR="00BA216B" w:rsidRDefault="00BA216B" w:rsidP="00D4581B"/>
                    <w:p w14:paraId="6B7EEBD0" w14:textId="77777777" w:rsidR="00BA216B" w:rsidRDefault="00BA216B" w:rsidP="00D4581B"/>
                    <w:p w14:paraId="7F29890A" w14:textId="77777777" w:rsidR="00BA216B" w:rsidRDefault="00BA216B" w:rsidP="00D4581B"/>
                    <w:p w14:paraId="777B35D9" w14:textId="77777777" w:rsidR="00BA216B" w:rsidRDefault="00BA216B" w:rsidP="00D4581B"/>
                    <w:p w14:paraId="4CCDB15B" w14:textId="77777777" w:rsidR="00BA216B" w:rsidRDefault="00BA216B" w:rsidP="00D4581B"/>
                    <w:p w14:paraId="0A19BCB7" w14:textId="77777777" w:rsidR="00BA216B" w:rsidRDefault="00BA216B" w:rsidP="00D4581B"/>
                    <w:p w14:paraId="186964FE" w14:textId="77777777" w:rsidR="00BA216B" w:rsidRDefault="00BA216B" w:rsidP="00D4581B"/>
                    <w:p w14:paraId="1E5413B5" w14:textId="77777777" w:rsidR="00BA216B" w:rsidRDefault="00BA216B" w:rsidP="00D4581B"/>
                    <w:p w14:paraId="1A84B968" w14:textId="77777777" w:rsidR="00BA216B" w:rsidRDefault="00BA216B" w:rsidP="00D4581B"/>
                    <w:p w14:paraId="70C99C86" w14:textId="77777777" w:rsidR="00BA216B" w:rsidRDefault="00BA216B" w:rsidP="00D4581B"/>
                    <w:p w14:paraId="0186C768" w14:textId="77777777" w:rsidR="00BA216B" w:rsidRDefault="00BA216B" w:rsidP="00D4581B"/>
                    <w:p w14:paraId="2A9C84AC" w14:textId="77777777" w:rsidR="00BA216B" w:rsidRDefault="00BA216B" w:rsidP="00D4581B"/>
                    <w:p w14:paraId="519A948C" w14:textId="77777777" w:rsidR="00BA216B" w:rsidRDefault="00BA216B" w:rsidP="00D4581B"/>
                    <w:p w14:paraId="3241B0F0" w14:textId="77777777" w:rsidR="00BA216B" w:rsidRDefault="00BA216B" w:rsidP="00D4581B"/>
                    <w:p w14:paraId="1D2DC2E7" w14:textId="77777777" w:rsidR="00BA216B" w:rsidRDefault="00BA216B" w:rsidP="00D4581B"/>
                    <w:p w14:paraId="7F9AD7FA" w14:textId="77777777" w:rsidR="00BA216B" w:rsidRDefault="00BA216B" w:rsidP="00D4581B"/>
                    <w:p w14:paraId="725C9DA2" w14:textId="77777777" w:rsidR="00BA216B" w:rsidRDefault="00BA216B" w:rsidP="00D4581B"/>
                    <w:p w14:paraId="66184DF4" w14:textId="77777777" w:rsidR="00BA216B" w:rsidRDefault="00BA216B" w:rsidP="00D4581B"/>
                    <w:p w14:paraId="4D737E74" w14:textId="77777777" w:rsidR="00BA216B" w:rsidRDefault="00BA216B" w:rsidP="00D4581B"/>
                    <w:p w14:paraId="62C708CC" w14:textId="77777777" w:rsidR="00BA216B" w:rsidRDefault="00BA216B" w:rsidP="00D4581B"/>
                    <w:p w14:paraId="08A96017" w14:textId="77777777" w:rsidR="00BA216B" w:rsidRDefault="00BA216B" w:rsidP="00D4581B"/>
                    <w:p w14:paraId="64D80DFF" w14:textId="77777777" w:rsidR="00BA216B" w:rsidRDefault="00BA216B" w:rsidP="00D4581B"/>
                    <w:p w14:paraId="4F9DDFF4" w14:textId="77777777" w:rsidR="00BA216B" w:rsidRDefault="00BA216B" w:rsidP="00D4581B"/>
                    <w:p w14:paraId="76A57831" w14:textId="77777777" w:rsidR="00BA216B" w:rsidRDefault="00BA216B" w:rsidP="00D4581B"/>
                    <w:p w14:paraId="4500E6DD" w14:textId="77777777" w:rsidR="00BA216B" w:rsidRDefault="00BA216B" w:rsidP="00D4581B"/>
                    <w:p w14:paraId="4EA577E3" w14:textId="77777777" w:rsidR="00BA216B" w:rsidRDefault="00BA216B" w:rsidP="00D4581B"/>
                    <w:p w14:paraId="3CF523DF" w14:textId="77777777" w:rsidR="00BA216B" w:rsidRDefault="00BA216B" w:rsidP="00D4581B"/>
                    <w:p w14:paraId="236DE4C6" w14:textId="77777777" w:rsidR="00BA216B" w:rsidRDefault="00BA216B" w:rsidP="00D4581B"/>
                    <w:p w14:paraId="49EE53B3" w14:textId="77777777" w:rsidR="00BA216B" w:rsidRDefault="00BA216B" w:rsidP="00D4581B"/>
                    <w:p w14:paraId="570DD6B6" w14:textId="77777777" w:rsidR="00BA216B" w:rsidRDefault="00BA216B" w:rsidP="00D4581B"/>
                    <w:p w14:paraId="48F2F868" w14:textId="77777777" w:rsidR="00BA216B" w:rsidRDefault="00BA216B" w:rsidP="00D4581B"/>
                    <w:p w14:paraId="2C308406" w14:textId="77777777" w:rsidR="00BA216B" w:rsidRDefault="00BA216B" w:rsidP="00D4581B"/>
                    <w:p w14:paraId="5C45B6A4" w14:textId="77777777" w:rsidR="00BA216B" w:rsidRDefault="00BA216B" w:rsidP="00D4581B"/>
                    <w:p w14:paraId="797C90F5" w14:textId="77777777" w:rsidR="00BA216B" w:rsidRDefault="00BA216B" w:rsidP="00D4581B"/>
                    <w:p w14:paraId="3AD20FF9" w14:textId="77777777" w:rsidR="00BA216B" w:rsidRDefault="00BA216B" w:rsidP="00D4581B"/>
                    <w:p w14:paraId="27BB9ECC" w14:textId="77777777" w:rsidR="00BA216B" w:rsidRDefault="00BA216B" w:rsidP="00D4581B"/>
                    <w:p w14:paraId="63C7BBB1" w14:textId="77777777" w:rsidR="00BA216B" w:rsidRDefault="00BA216B" w:rsidP="00D4581B"/>
                    <w:p w14:paraId="00786F5D" w14:textId="77777777" w:rsidR="00BA216B" w:rsidRDefault="00BA216B" w:rsidP="00D4581B"/>
                    <w:p w14:paraId="2754F224" w14:textId="77777777" w:rsidR="00BA216B" w:rsidRDefault="00BA216B" w:rsidP="00D4581B"/>
                    <w:p w14:paraId="00DA2121" w14:textId="77777777" w:rsidR="00BA216B" w:rsidRDefault="00BA216B" w:rsidP="00D4581B"/>
                    <w:p w14:paraId="4B35A9FE" w14:textId="77777777" w:rsidR="00BA216B" w:rsidRDefault="00BA216B" w:rsidP="00D4581B"/>
                    <w:p w14:paraId="64C763E8" w14:textId="77777777" w:rsidR="00BA216B" w:rsidRDefault="00BA216B" w:rsidP="00D4581B"/>
                    <w:p w14:paraId="505094D2" w14:textId="77777777" w:rsidR="00BA216B" w:rsidRDefault="00BA216B" w:rsidP="00D4581B"/>
                    <w:p w14:paraId="3E6A1874" w14:textId="77777777" w:rsidR="00BA216B" w:rsidRDefault="00BA216B" w:rsidP="00D4581B"/>
                    <w:p w14:paraId="0738DDA8" w14:textId="77777777" w:rsidR="00BA216B" w:rsidRDefault="00BA216B" w:rsidP="00D4581B"/>
                    <w:p w14:paraId="2B9C1C65" w14:textId="77777777" w:rsidR="00BA216B" w:rsidRDefault="00BA216B" w:rsidP="00D4581B"/>
                    <w:p w14:paraId="1EFA2888" w14:textId="77777777" w:rsidR="00BA216B" w:rsidRDefault="00BA216B" w:rsidP="00D4581B"/>
                    <w:p w14:paraId="7DF1BB13" w14:textId="77777777" w:rsidR="00BA216B" w:rsidRDefault="00BA216B" w:rsidP="00D4581B"/>
                    <w:p w14:paraId="3DA2C7A8" w14:textId="77777777" w:rsidR="00BA216B" w:rsidRDefault="00BA216B" w:rsidP="00D4581B"/>
                    <w:p w14:paraId="28D24655" w14:textId="77777777" w:rsidR="00BA216B" w:rsidRDefault="00BA216B" w:rsidP="00D4581B"/>
                    <w:p w14:paraId="25E0FD9A" w14:textId="77777777" w:rsidR="00BA216B" w:rsidRDefault="00BA216B" w:rsidP="00D4581B"/>
                    <w:p w14:paraId="436DC4CD" w14:textId="77777777" w:rsidR="00BA216B" w:rsidRDefault="00BA216B" w:rsidP="00D4581B"/>
                    <w:p w14:paraId="6523CDBA" w14:textId="77777777" w:rsidR="00BA216B" w:rsidRDefault="00BA216B" w:rsidP="00D4581B"/>
                    <w:p w14:paraId="29984FEF" w14:textId="77777777" w:rsidR="00BA216B" w:rsidRDefault="00BA216B" w:rsidP="00D4581B"/>
                    <w:p w14:paraId="533F44DC" w14:textId="77777777" w:rsidR="00BA216B" w:rsidRDefault="00BA216B" w:rsidP="00D4581B"/>
                    <w:p w14:paraId="3D419F3D" w14:textId="77777777" w:rsidR="00BA216B" w:rsidRDefault="00BA216B" w:rsidP="00D4581B"/>
                    <w:p w14:paraId="1986AF8B" w14:textId="77777777" w:rsidR="00BA216B" w:rsidRDefault="00BA216B" w:rsidP="00D4581B"/>
                    <w:p w14:paraId="5F092CCE" w14:textId="77777777" w:rsidR="00BA216B" w:rsidRDefault="00BA216B" w:rsidP="00D4581B"/>
                    <w:p w14:paraId="7E08B559" w14:textId="77777777" w:rsidR="00BA216B" w:rsidRDefault="00BA216B" w:rsidP="00D4581B"/>
                    <w:p w14:paraId="2F22015B" w14:textId="77777777" w:rsidR="00BA216B" w:rsidRDefault="00BA216B" w:rsidP="00D4581B"/>
                    <w:p w14:paraId="469ADACC" w14:textId="77777777" w:rsidR="00BA216B" w:rsidRDefault="00BA216B" w:rsidP="00D4581B"/>
                    <w:p w14:paraId="3DC89CAD" w14:textId="77777777" w:rsidR="00BA216B" w:rsidRDefault="00BA216B" w:rsidP="00D4581B"/>
                    <w:p w14:paraId="542F6726" w14:textId="77777777" w:rsidR="00BA216B" w:rsidRDefault="00BA216B" w:rsidP="00D4581B"/>
                    <w:p w14:paraId="3994EF87" w14:textId="77777777" w:rsidR="00BA216B" w:rsidRDefault="00BA216B" w:rsidP="00D4581B"/>
                    <w:p w14:paraId="21B5D5E7" w14:textId="77777777" w:rsidR="00BA216B" w:rsidRDefault="00BA216B" w:rsidP="00D4581B"/>
                    <w:p w14:paraId="57DBB9CF" w14:textId="77777777" w:rsidR="00BA216B" w:rsidRDefault="00BA216B" w:rsidP="00D4581B"/>
                    <w:p w14:paraId="23743190" w14:textId="77777777" w:rsidR="00BA216B" w:rsidRDefault="00BA216B" w:rsidP="00D4581B"/>
                    <w:p w14:paraId="3B9E225A" w14:textId="77777777" w:rsidR="00BA216B" w:rsidRDefault="00BA216B" w:rsidP="00D4581B"/>
                    <w:p w14:paraId="3C98A3A6" w14:textId="77777777" w:rsidR="00BA216B" w:rsidRDefault="00BA216B" w:rsidP="00D4581B"/>
                    <w:p w14:paraId="46CADFAF" w14:textId="77777777" w:rsidR="00BA216B" w:rsidRDefault="00BA216B" w:rsidP="00D4581B"/>
                    <w:p w14:paraId="6FF4283E" w14:textId="77777777" w:rsidR="00BA216B" w:rsidRDefault="00BA216B" w:rsidP="00D4581B"/>
                    <w:p w14:paraId="04B8D367" w14:textId="77777777" w:rsidR="00BA216B" w:rsidRDefault="00BA216B" w:rsidP="00D4581B"/>
                    <w:p w14:paraId="4192DA14" w14:textId="77777777" w:rsidR="00BA216B" w:rsidRDefault="00BA216B" w:rsidP="00D4581B"/>
                    <w:p w14:paraId="39C50BEE" w14:textId="77777777" w:rsidR="00BA216B" w:rsidRDefault="00BA216B" w:rsidP="00D4581B"/>
                    <w:p w14:paraId="57677B0F" w14:textId="77777777" w:rsidR="00BA216B" w:rsidRDefault="00BA216B" w:rsidP="00D4581B"/>
                    <w:p w14:paraId="37E8C0DF" w14:textId="77777777" w:rsidR="00BA216B" w:rsidRDefault="00BA216B" w:rsidP="00D4581B"/>
                    <w:p w14:paraId="773BFD5B" w14:textId="77777777" w:rsidR="00BA216B" w:rsidRDefault="00BA216B" w:rsidP="00D4581B"/>
                    <w:p w14:paraId="53737DCD" w14:textId="77777777" w:rsidR="00BA216B" w:rsidRDefault="00BA216B" w:rsidP="00D4581B"/>
                    <w:p w14:paraId="10ADF120" w14:textId="77777777" w:rsidR="00BA216B" w:rsidRDefault="00BA216B" w:rsidP="00D4581B"/>
                    <w:p w14:paraId="7C080F52" w14:textId="77777777" w:rsidR="00BA216B" w:rsidRDefault="00BA216B" w:rsidP="00D4581B"/>
                    <w:p w14:paraId="5C40AD8E" w14:textId="77777777" w:rsidR="00BA216B" w:rsidRDefault="00BA216B" w:rsidP="00D4581B"/>
                    <w:p w14:paraId="384F08AA" w14:textId="77777777" w:rsidR="00BA216B" w:rsidRDefault="00BA216B" w:rsidP="00D4581B"/>
                    <w:p w14:paraId="4B0C20B2" w14:textId="77777777" w:rsidR="00BA216B" w:rsidRDefault="00BA216B" w:rsidP="00D4581B"/>
                    <w:p w14:paraId="2B4F3CAF" w14:textId="77777777" w:rsidR="00BA216B" w:rsidRDefault="00BA216B" w:rsidP="00D4581B"/>
                    <w:p w14:paraId="19D7CE42" w14:textId="77777777" w:rsidR="00BA216B" w:rsidRDefault="00BA216B" w:rsidP="00D4581B"/>
                    <w:p w14:paraId="071074CD" w14:textId="77777777" w:rsidR="00BA216B" w:rsidRDefault="00BA216B" w:rsidP="00D4581B"/>
                    <w:p w14:paraId="1D5D8024" w14:textId="77777777" w:rsidR="00BA216B" w:rsidRDefault="00BA216B" w:rsidP="00D4581B"/>
                    <w:p w14:paraId="2709AA3D" w14:textId="77777777" w:rsidR="00BA216B" w:rsidRDefault="00BA216B" w:rsidP="00D4581B"/>
                    <w:p w14:paraId="38D4B2BD" w14:textId="77777777" w:rsidR="00BA216B" w:rsidRDefault="00BA216B" w:rsidP="00D4581B"/>
                    <w:p w14:paraId="52D9C890" w14:textId="77777777" w:rsidR="00BA216B" w:rsidRDefault="00BA216B" w:rsidP="00D4581B"/>
                    <w:p w14:paraId="07F0163B" w14:textId="77777777" w:rsidR="00BA216B" w:rsidRDefault="00BA216B" w:rsidP="00D4581B"/>
                    <w:p w14:paraId="209187B6" w14:textId="77777777" w:rsidR="00BA216B" w:rsidRDefault="00BA216B" w:rsidP="00D4581B"/>
                    <w:p w14:paraId="0A102664" w14:textId="77777777" w:rsidR="00BA216B" w:rsidRDefault="00BA216B" w:rsidP="00D4581B"/>
                    <w:p w14:paraId="289D7291" w14:textId="77777777" w:rsidR="00BA216B" w:rsidRDefault="00BA216B" w:rsidP="00D4581B"/>
                    <w:p w14:paraId="3B40ECE8" w14:textId="77777777" w:rsidR="00BA216B" w:rsidRDefault="00BA216B" w:rsidP="00D4581B"/>
                    <w:p w14:paraId="44CD5E04" w14:textId="77777777" w:rsidR="00BA216B" w:rsidRDefault="00BA216B" w:rsidP="00D4581B"/>
                    <w:p w14:paraId="159CA236" w14:textId="77777777" w:rsidR="00BA216B" w:rsidRDefault="00BA216B" w:rsidP="00D4581B"/>
                    <w:p w14:paraId="3507B487" w14:textId="77777777" w:rsidR="00BA216B" w:rsidRDefault="00BA216B" w:rsidP="00D4581B"/>
                    <w:p w14:paraId="03A580C1" w14:textId="77777777" w:rsidR="00BA216B" w:rsidRDefault="00BA216B" w:rsidP="00D4581B"/>
                    <w:p w14:paraId="7F491A31" w14:textId="77777777" w:rsidR="00BA216B" w:rsidRDefault="00BA216B" w:rsidP="00D4581B"/>
                    <w:p w14:paraId="327EBED7" w14:textId="77777777" w:rsidR="00BA216B" w:rsidRDefault="00BA216B" w:rsidP="00D4581B"/>
                    <w:p w14:paraId="436C0D74" w14:textId="77777777" w:rsidR="00BA216B" w:rsidRDefault="00BA216B" w:rsidP="00D4581B"/>
                    <w:p w14:paraId="234D02B2" w14:textId="77777777" w:rsidR="00BA216B" w:rsidRDefault="00BA216B" w:rsidP="00D4581B"/>
                    <w:p w14:paraId="5C6D1B30" w14:textId="77777777" w:rsidR="00BA216B" w:rsidRDefault="00BA216B" w:rsidP="00D4581B"/>
                    <w:p w14:paraId="60B8E6F0" w14:textId="77777777" w:rsidR="00BA216B" w:rsidRDefault="00BA216B" w:rsidP="00D4581B"/>
                    <w:p w14:paraId="3080719C" w14:textId="77777777" w:rsidR="00BA216B" w:rsidRDefault="00BA216B" w:rsidP="00D4581B"/>
                    <w:p w14:paraId="4A934124" w14:textId="77777777" w:rsidR="00BA216B" w:rsidRDefault="00BA216B" w:rsidP="00D4581B"/>
                    <w:p w14:paraId="0E36E942" w14:textId="77777777" w:rsidR="00BA216B" w:rsidRDefault="00BA216B" w:rsidP="00D4581B"/>
                    <w:p w14:paraId="6B9F4105" w14:textId="77777777" w:rsidR="00BA216B" w:rsidRDefault="00BA216B" w:rsidP="00D4581B"/>
                    <w:p w14:paraId="578E57EC" w14:textId="77777777" w:rsidR="00BA216B" w:rsidRDefault="00BA216B" w:rsidP="00D4581B"/>
                    <w:p w14:paraId="0ACFE35C" w14:textId="77777777" w:rsidR="00BA216B" w:rsidRDefault="00BA216B" w:rsidP="00D4581B"/>
                    <w:p w14:paraId="6452061A" w14:textId="77777777" w:rsidR="00BA216B" w:rsidRDefault="00BA216B" w:rsidP="00D4581B"/>
                    <w:p w14:paraId="39C110CD" w14:textId="77777777" w:rsidR="00BA216B" w:rsidRDefault="00BA216B" w:rsidP="00D4581B"/>
                    <w:p w14:paraId="3EAE5DE4" w14:textId="77777777" w:rsidR="00BA216B" w:rsidRDefault="00BA216B" w:rsidP="00D4581B"/>
                    <w:p w14:paraId="4254D05D" w14:textId="77777777" w:rsidR="00BA216B" w:rsidRDefault="00BA216B" w:rsidP="00D4581B"/>
                    <w:p w14:paraId="4ACA6623" w14:textId="77777777" w:rsidR="00BA216B" w:rsidRDefault="00BA216B" w:rsidP="00D4581B"/>
                    <w:p w14:paraId="51BD2B33" w14:textId="77777777" w:rsidR="00BA216B" w:rsidRDefault="00BA216B" w:rsidP="00D4581B"/>
                    <w:p w14:paraId="612F1F3D" w14:textId="77777777" w:rsidR="00BA216B" w:rsidRDefault="00BA216B" w:rsidP="00D4581B"/>
                    <w:p w14:paraId="67CE4D96" w14:textId="77777777" w:rsidR="00BA216B" w:rsidRDefault="00BA216B" w:rsidP="00D4581B"/>
                    <w:p w14:paraId="708358F1" w14:textId="77777777" w:rsidR="00BA216B" w:rsidRDefault="00BA216B" w:rsidP="00D4581B"/>
                    <w:p w14:paraId="79F81381" w14:textId="77777777" w:rsidR="00BA216B" w:rsidRDefault="00BA216B" w:rsidP="00D4581B"/>
                    <w:p w14:paraId="3D1122BE" w14:textId="77777777" w:rsidR="00BA216B" w:rsidRDefault="00BA216B" w:rsidP="00D4581B"/>
                    <w:p w14:paraId="556E95A2" w14:textId="77777777" w:rsidR="00BA216B" w:rsidRDefault="00BA216B" w:rsidP="00D4581B"/>
                    <w:p w14:paraId="0E6F540D" w14:textId="77777777" w:rsidR="00BA216B" w:rsidRDefault="00BA216B" w:rsidP="00D4581B"/>
                    <w:p w14:paraId="5FF83549" w14:textId="77777777" w:rsidR="00BA216B" w:rsidRDefault="00BA216B" w:rsidP="00D4581B"/>
                    <w:p w14:paraId="5021250F" w14:textId="77777777" w:rsidR="00BA216B" w:rsidRDefault="00BA216B" w:rsidP="00D4581B"/>
                    <w:p w14:paraId="22978DBD" w14:textId="77777777" w:rsidR="00BA216B" w:rsidRDefault="00BA216B" w:rsidP="00D4581B"/>
                    <w:p w14:paraId="2B25449B" w14:textId="77777777" w:rsidR="00BA216B" w:rsidRDefault="00BA216B" w:rsidP="00D4581B"/>
                    <w:p w14:paraId="4FC5C9F2" w14:textId="77777777" w:rsidR="00BA216B" w:rsidRDefault="00BA216B" w:rsidP="00D4581B"/>
                    <w:p w14:paraId="71E1285F" w14:textId="77777777" w:rsidR="00BA216B" w:rsidRDefault="00BA216B" w:rsidP="00D4581B"/>
                    <w:p w14:paraId="65D6AE15" w14:textId="77777777" w:rsidR="00BA216B" w:rsidRDefault="00BA216B" w:rsidP="00D4581B"/>
                    <w:p w14:paraId="77E15948" w14:textId="77777777" w:rsidR="00BA216B" w:rsidRDefault="00BA216B" w:rsidP="00D4581B"/>
                    <w:p w14:paraId="1B2B1073" w14:textId="77777777" w:rsidR="00BA216B" w:rsidRDefault="00BA216B" w:rsidP="00D4581B"/>
                    <w:p w14:paraId="5E22D7D4" w14:textId="77777777" w:rsidR="00BA216B" w:rsidRDefault="00BA216B" w:rsidP="00D4581B"/>
                    <w:p w14:paraId="79BEC7DD" w14:textId="77777777" w:rsidR="00BA216B" w:rsidRDefault="00BA216B" w:rsidP="00D4581B"/>
                    <w:p w14:paraId="2706600C" w14:textId="77777777" w:rsidR="00BA216B" w:rsidRDefault="00BA216B" w:rsidP="00D4581B"/>
                    <w:p w14:paraId="3A9F8274" w14:textId="77777777" w:rsidR="00BA216B" w:rsidRDefault="00BA216B" w:rsidP="00D4581B"/>
                    <w:p w14:paraId="145C6AAB" w14:textId="77777777" w:rsidR="00BA216B" w:rsidRDefault="00BA216B" w:rsidP="00D4581B"/>
                    <w:p w14:paraId="3874E362" w14:textId="77777777" w:rsidR="00BA216B" w:rsidRDefault="00BA216B" w:rsidP="00D4581B"/>
                    <w:p w14:paraId="77440874" w14:textId="77777777" w:rsidR="00BA216B" w:rsidRDefault="00BA216B" w:rsidP="00D4581B"/>
                    <w:p w14:paraId="080552E3" w14:textId="77777777" w:rsidR="00BA216B" w:rsidRDefault="00BA216B" w:rsidP="00D4581B"/>
                    <w:p w14:paraId="4F4994F9" w14:textId="77777777" w:rsidR="00BA216B" w:rsidRDefault="00BA216B" w:rsidP="00D4581B"/>
                    <w:p w14:paraId="54E4EB5F" w14:textId="77777777" w:rsidR="00BA216B" w:rsidRDefault="00BA216B" w:rsidP="00D4581B"/>
                    <w:p w14:paraId="6D269053" w14:textId="77777777" w:rsidR="00BA216B" w:rsidRDefault="00BA216B" w:rsidP="00D4581B"/>
                    <w:p w14:paraId="7B7BA0CE" w14:textId="77777777" w:rsidR="00BA216B" w:rsidRDefault="00BA216B" w:rsidP="00D4581B"/>
                    <w:p w14:paraId="50D50B53" w14:textId="77777777" w:rsidR="00BA216B" w:rsidRDefault="00BA216B" w:rsidP="00D4581B"/>
                    <w:p w14:paraId="18205F2C" w14:textId="77777777" w:rsidR="00BA216B" w:rsidRDefault="00BA216B" w:rsidP="00D4581B"/>
                    <w:p w14:paraId="2CEFE3AB" w14:textId="77777777" w:rsidR="00BA216B" w:rsidRDefault="00BA216B" w:rsidP="00D4581B"/>
                    <w:p w14:paraId="09FDD1F2" w14:textId="77777777" w:rsidR="00BA216B" w:rsidRDefault="00BA216B" w:rsidP="00D4581B"/>
                    <w:p w14:paraId="696BD494" w14:textId="77777777" w:rsidR="00BA216B" w:rsidRDefault="00BA216B" w:rsidP="00D4581B"/>
                    <w:p w14:paraId="68C71D49" w14:textId="77777777" w:rsidR="00BA216B" w:rsidRDefault="00BA216B" w:rsidP="00D4581B"/>
                    <w:p w14:paraId="39BB6C76" w14:textId="77777777" w:rsidR="00BA216B" w:rsidRDefault="00BA216B" w:rsidP="00D4581B"/>
                    <w:p w14:paraId="663CB6C4" w14:textId="77777777" w:rsidR="00BA216B" w:rsidRDefault="00BA216B" w:rsidP="00D4581B"/>
                    <w:p w14:paraId="423C7D7B" w14:textId="77777777" w:rsidR="00BA216B" w:rsidRDefault="00BA216B" w:rsidP="00D4581B"/>
                    <w:p w14:paraId="25A6B053" w14:textId="77777777" w:rsidR="00BA216B" w:rsidRDefault="00BA216B" w:rsidP="00D4581B"/>
                    <w:p w14:paraId="06C7356D" w14:textId="77777777" w:rsidR="00BA216B" w:rsidRDefault="00BA216B" w:rsidP="00D4581B"/>
                    <w:p w14:paraId="23593ED6" w14:textId="77777777" w:rsidR="00BA216B" w:rsidRDefault="00BA216B" w:rsidP="00D4581B"/>
                    <w:p w14:paraId="31CC5FF9" w14:textId="77777777" w:rsidR="00BA216B" w:rsidRDefault="00BA216B" w:rsidP="00D4581B"/>
                    <w:p w14:paraId="088AB132" w14:textId="77777777" w:rsidR="00BA216B" w:rsidRDefault="00BA216B" w:rsidP="00D4581B"/>
                    <w:p w14:paraId="4BBC878E" w14:textId="77777777" w:rsidR="00BA216B" w:rsidRDefault="00BA216B" w:rsidP="00D4581B"/>
                    <w:p w14:paraId="1AA93BDD" w14:textId="77777777" w:rsidR="00BA216B" w:rsidRDefault="00BA216B" w:rsidP="00D4581B"/>
                    <w:p w14:paraId="696A48A0" w14:textId="77777777" w:rsidR="00BA216B" w:rsidRDefault="00BA216B" w:rsidP="00D4581B"/>
                    <w:p w14:paraId="2D711CEF" w14:textId="77777777" w:rsidR="00BA216B" w:rsidRDefault="00BA216B" w:rsidP="00D4581B"/>
                    <w:p w14:paraId="676FCB7F" w14:textId="77777777" w:rsidR="00BA216B" w:rsidRDefault="00BA216B" w:rsidP="00D4581B"/>
                    <w:p w14:paraId="46DEBCB3" w14:textId="77777777" w:rsidR="00BA216B" w:rsidRDefault="00BA216B" w:rsidP="00D4581B"/>
                    <w:p w14:paraId="69F9F8A4" w14:textId="77777777" w:rsidR="00BA216B" w:rsidRDefault="00BA216B" w:rsidP="00D4581B"/>
                    <w:p w14:paraId="35C48EB6" w14:textId="77777777" w:rsidR="00BA216B" w:rsidRDefault="00BA216B" w:rsidP="00D4581B"/>
                    <w:p w14:paraId="50A39B81" w14:textId="77777777" w:rsidR="00BA216B" w:rsidRDefault="00BA216B" w:rsidP="00D4581B"/>
                    <w:p w14:paraId="2F919754" w14:textId="77777777" w:rsidR="00BA216B" w:rsidRDefault="00BA216B" w:rsidP="00D4581B"/>
                    <w:p w14:paraId="7F6747D4" w14:textId="77777777" w:rsidR="00BA216B" w:rsidRDefault="00BA216B" w:rsidP="00D4581B"/>
                    <w:p w14:paraId="383B99CF" w14:textId="77777777" w:rsidR="00BA216B" w:rsidRDefault="00BA216B" w:rsidP="00D4581B"/>
                    <w:p w14:paraId="61887589" w14:textId="77777777" w:rsidR="00BA216B" w:rsidRDefault="00BA216B" w:rsidP="00D4581B"/>
                    <w:p w14:paraId="4B11F2B8" w14:textId="77777777" w:rsidR="00BA216B" w:rsidRDefault="00BA216B" w:rsidP="00D4581B"/>
                    <w:p w14:paraId="0A99508B" w14:textId="77777777" w:rsidR="00BA216B" w:rsidRDefault="00BA216B" w:rsidP="00D4581B"/>
                    <w:p w14:paraId="36B393DA" w14:textId="77777777" w:rsidR="00BA216B" w:rsidRDefault="00BA216B" w:rsidP="00D4581B"/>
                    <w:p w14:paraId="223BE43E" w14:textId="77777777" w:rsidR="00BA216B" w:rsidRDefault="00BA216B" w:rsidP="00D4581B"/>
                    <w:p w14:paraId="6EAFF464" w14:textId="77777777" w:rsidR="00BA216B" w:rsidRDefault="00BA216B" w:rsidP="00D4581B"/>
                    <w:p w14:paraId="6F3F804F" w14:textId="77777777" w:rsidR="00BA216B" w:rsidRDefault="00BA216B" w:rsidP="00D4581B"/>
                    <w:p w14:paraId="722A4AC3" w14:textId="77777777" w:rsidR="00BA216B" w:rsidRDefault="00BA216B" w:rsidP="00D4581B"/>
                    <w:p w14:paraId="5B83029D" w14:textId="77777777" w:rsidR="00BA216B" w:rsidRDefault="00BA216B" w:rsidP="00D4581B"/>
                    <w:p w14:paraId="4C0830E7" w14:textId="77777777" w:rsidR="00BA216B" w:rsidRDefault="00BA216B" w:rsidP="00D4581B"/>
                    <w:p w14:paraId="7148EF06" w14:textId="77777777" w:rsidR="00BA216B" w:rsidRDefault="00BA216B" w:rsidP="00D4581B"/>
                    <w:p w14:paraId="1606A29B" w14:textId="77777777" w:rsidR="00BA216B" w:rsidRDefault="00BA216B" w:rsidP="00D4581B"/>
                    <w:p w14:paraId="1798DDAB" w14:textId="77777777" w:rsidR="00BA216B" w:rsidRDefault="00BA216B" w:rsidP="00D4581B"/>
                    <w:p w14:paraId="5E7C95ED" w14:textId="77777777" w:rsidR="00BA216B" w:rsidRDefault="00BA216B" w:rsidP="00D4581B"/>
                    <w:p w14:paraId="6C9096C3" w14:textId="77777777" w:rsidR="00BA216B" w:rsidRDefault="00BA216B" w:rsidP="00D4581B"/>
                    <w:p w14:paraId="01F4A5BD" w14:textId="77777777" w:rsidR="00BA216B" w:rsidRDefault="00BA216B" w:rsidP="00D4581B"/>
                    <w:p w14:paraId="2186F08B" w14:textId="77777777" w:rsidR="00BA216B" w:rsidRDefault="00BA216B" w:rsidP="00D4581B"/>
                    <w:p w14:paraId="50C6D6C5" w14:textId="77777777" w:rsidR="00BA216B" w:rsidRDefault="00BA216B" w:rsidP="00D4581B"/>
                    <w:p w14:paraId="772A1EFA" w14:textId="77777777" w:rsidR="00BA216B" w:rsidRDefault="00BA216B" w:rsidP="00D4581B"/>
                    <w:p w14:paraId="25F34DBD" w14:textId="77777777" w:rsidR="00BA216B" w:rsidRDefault="00BA216B" w:rsidP="00D4581B"/>
                    <w:p w14:paraId="01FA1B50" w14:textId="77777777" w:rsidR="00BA216B" w:rsidRDefault="00BA216B" w:rsidP="00D4581B"/>
                    <w:p w14:paraId="72F682C2" w14:textId="77777777" w:rsidR="00BA216B" w:rsidRDefault="00BA216B" w:rsidP="00D4581B"/>
                    <w:p w14:paraId="76033D3E" w14:textId="77777777" w:rsidR="00BA216B" w:rsidRDefault="00BA216B" w:rsidP="00D4581B"/>
                    <w:p w14:paraId="75517286" w14:textId="77777777" w:rsidR="00BA216B" w:rsidRDefault="00BA216B" w:rsidP="00D4581B"/>
                    <w:p w14:paraId="50A37A63" w14:textId="77777777" w:rsidR="00BA216B" w:rsidRDefault="00BA216B" w:rsidP="00D4581B"/>
                    <w:p w14:paraId="2A9AFD9C" w14:textId="77777777" w:rsidR="00BA216B" w:rsidRDefault="00BA216B" w:rsidP="00D4581B"/>
                    <w:p w14:paraId="170014C1" w14:textId="77777777" w:rsidR="00BA216B" w:rsidRDefault="00BA216B" w:rsidP="00D4581B"/>
                    <w:p w14:paraId="7928E3BC" w14:textId="77777777" w:rsidR="00BA216B" w:rsidRDefault="00BA216B" w:rsidP="00D4581B"/>
                    <w:p w14:paraId="30B5A945" w14:textId="77777777" w:rsidR="00BA216B" w:rsidRDefault="00BA216B" w:rsidP="00D4581B"/>
                    <w:p w14:paraId="442B8D37" w14:textId="77777777" w:rsidR="00BA216B" w:rsidRDefault="00BA216B" w:rsidP="00D4581B"/>
                    <w:p w14:paraId="55D545F4" w14:textId="77777777" w:rsidR="00BA216B" w:rsidRDefault="00BA216B" w:rsidP="00D4581B"/>
                    <w:p w14:paraId="71E98CB6" w14:textId="77777777" w:rsidR="00BA216B" w:rsidRDefault="00BA216B" w:rsidP="00D4581B"/>
                    <w:p w14:paraId="27C8119D" w14:textId="77777777" w:rsidR="00BA216B" w:rsidRDefault="00BA216B" w:rsidP="00D4581B"/>
                    <w:p w14:paraId="4158724D" w14:textId="77777777" w:rsidR="00BA216B" w:rsidRDefault="00BA216B" w:rsidP="00D4581B"/>
                    <w:p w14:paraId="7925CBA3" w14:textId="77777777" w:rsidR="00BA216B" w:rsidRDefault="00BA216B" w:rsidP="00D4581B"/>
                    <w:p w14:paraId="3A0219FC" w14:textId="77777777" w:rsidR="00BA216B" w:rsidRDefault="00BA216B" w:rsidP="00D4581B"/>
                    <w:p w14:paraId="7DABB66E" w14:textId="77777777" w:rsidR="00BA216B" w:rsidRDefault="00BA216B" w:rsidP="00D4581B"/>
                    <w:p w14:paraId="3F828AA7" w14:textId="77777777" w:rsidR="00BA216B" w:rsidRDefault="00BA216B" w:rsidP="00D4581B"/>
                    <w:p w14:paraId="0E0E09B4" w14:textId="77777777" w:rsidR="00BA216B" w:rsidRDefault="00BA216B" w:rsidP="00D4581B"/>
                    <w:p w14:paraId="4B96FA7C" w14:textId="77777777" w:rsidR="00BA216B" w:rsidRDefault="00BA216B" w:rsidP="00D4581B"/>
                    <w:p w14:paraId="7A143472" w14:textId="77777777" w:rsidR="00BA216B" w:rsidRDefault="00BA216B" w:rsidP="00D4581B"/>
                    <w:p w14:paraId="742CEB9A" w14:textId="77777777" w:rsidR="00BA216B" w:rsidRDefault="00BA216B" w:rsidP="00D4581B"/>
                    <w:p w14:paraId="7A576C40" w14:textId="77777777" w:rsidR="00BA216B" w:rsidRDefault="00BA216B" w:rsidP="00D4581B"/>
                    <w:p w14:paraId="06E0D674" w14:textId="77777777" w:rsidR="00BA216B" w:rsidRDefault="00BA216B" w:rsidP="00D4581B"/>
                    <w:p w14:paraId="7A8FD5B6" w14:textId="77777777" w:rsidR="00BA216B" w:rsidRDefault="00BA216B" w:rsidP="00D4581B"/>
                    <w:p w14:paraId="7B06A272" w14:textId="77777777" w:rsidR="00BA216B" w:rsidRDefault="00BA216B" w:rsidP="00D4581B"/>
                    <w:p w14:paraId="4892EF04" w14:textId="77777777" w:rsidR="00BA216B" w:rsidRDefault="00BA216B" w:rsidP="00D4581B"/>
                    <w:p w14:paraId="47E8532E" w14:textId="77777777" w:rsidR="00BA216B" w:rsidRDefault="00BA216B" w:rsidP="00D4581B"/>
                    <w:p w14:paraId="36CBE6AD" w14:textId="77777777" w:rsidR="00BA216B" w:rsidRDefault="00BA216B" w:rsidP="00D4581B"/>
                    <w:p w14:paraId="475D41F4" w14:textId="77777777" w:rsidR="00BA216B" w:rsidRDefault="00BA216B" w:rsidP="00D4581B"/>
                    <w:p w14:paraId="5FB815F0" w14:textId="77777777" w:rsidR="00BA216B" w:rsidRDefault="00BA216B" w:rsidP="00D4581B"/>
                    <w:p w14:paraId="342E9266" w14:textId="77777777" w:rsidR="00BA216B" w:rsidRDefault="00BA216B" w:rsidP="00D4581B"/>
                    <w:p w14:paraId="79B31058" w14:textId="77777777" w:rsidR="00BA216B" w:rsidRDefault="00BA216B" w:rsidP="00D4581B"/>
                    <w:p w14:paraId="6586F022" w14:textId="77777777" w:rsidR="00BA216B" w:rsidRDefault="00BA216B" w:rsidP="00D4581B"/>
                    <w:p w14:paraId="04B74569" w14:textId="77777777" w:rsidR="00BA216B" w:rsidRDefault="00BA216B" w:rsidP="00D4581B"/>
                    <w:p w14:paraId="05EE86B1" w14:textId="77777777" w:rsidR="00BA216B" w:rsidRDefault="00BA216B" w:rsidP="00D4581B"/>
                    <w:p w14:paraId="2AB1FAF6" w14:textId="77777777" w:rsidR="00BA216B" w:rsidRDefault="00BA216B" w:rsidP="00D4581B"/>
                    <w:p w14:paraId="08F56DDC" w14:textId="77777777" w:rsidR="00BA216B" w:rsidRDefault="00BA216B" w:rsidP="00D4581B"/>
                    <w:p w14:paraId="4A845721" w14:textId="77777777" w:rsidR="00BA216B" w:rsidRDefault="00BA216B" w:rsidP="00D4581B"/>
                    <w:p w14:paraId="520F6E65" w14:textId="77777777" w:rsidR="00BA216B" w:rsidRDefault="00BA216B" w:rsidP="00D4581B"/>
                    <w:p w14:paraId="350AF7A0" w14:textId="77777777" w:rsidR="00BA216B" w:rsidRDefault="00BA216B" w:rsidP="00D4581B"/>
                    <w:p w14:paraId="00CA944A" w14:textId="77777777" w:rsidR="00BA216B" w:rsidRDefault="00BA216B" w:rsidP="00D4581B"/>
                    <w:p w14:paraId="76A78238" w14:textId="77777777" w:rsidR="00BA216B" w:rsidRDefault="00BA216B" w:rsidP="00D4581B"/>
                    <w:p w14:paraId="133B860C" w14:textId="77777777" w:rsidR="00BA216B" w:rsidRDefault="00BA216B" w:rsidP="00D4581B"/>
                    <w:p w14:paraId="6D92485B" w14:textId="77777777" w:rsidR="00BA216B" w:rsidRDefault="00BA216B" w:rsidP="00D4581B"/>
                    <w:p w14:paraId="1FEECEA3" w14:textId="77777777" w:rsidR="00BA216B" w:rsidRDefault="00BA216B" w:rsidP="00D4581B"/>
                    <w:p w14:paraId="2779F532" w14:textId="77777777" w:rsidR="00BA216B" w:rsidRDefault="00BA216B" w:rsidP="00D4581B"/>
                    <w:p w14:paraId="0CC03890" w14:textId="77777777" w:rsidR="00BA216B" w:rsidRDefault="00BA216B" w:rsidP="00D4581B"/>
                    <w:p w14:paraId="4546A509" w14:textId="77777777" w:rsidR="00BA216B" w:rsidRDefault="00BA216B" w:rsidP="00D4581B"/>
                    <w:p w14:paraId="42361101" w14:textId="77777777" w:rsidR="00BA216B" w:rsidRDefault="00BA216B" w:rsidP="00D4581B"/>
                    <w:p w14:paraId="2F3718D3" w14:textId="77777777" w:rsidR="00BA216B" w:rsidRDefault="00BA216B" w:rsidP="00D4581B"/>
                    <w:p w14:paraId="6FC018BD" w14:textId="77777777" w:rsidR="00BA216B" w:rsidRDefault="00BA216B" w:rsidP="00D4581B"/>
                    <w:p w14:paraId="3781EC71" w14:textId="77777777" w:rsidR="00BA216B" w:rsidRDefault="00BA216B" w:rsidP="00D4581B"/>
                    <w:p w14:paraId="0E58868B" w14:textId="77777777" w:rsidR="00BA216B" w:rsidRDefault="00BA216B" w:rsidP="00D4581B"/>
                    <w:p w14:paraId="752E2DA7" w14:textId="77777777" w:rsidR="00BA216B" w:rsidRDefault="00BA216B" w:rsidP="00D4581B"/>
                    <w:p w14:paraId="079A517D" w14:textId="77777777" w:rsidR="00BA216B" w:rsidRDefault="00BA216B" w:rsidP="00D4581B"/>
                    <w:p w14:paraId="4634D897" w14:textId="77777777" w:rsidR="00BA216B" w:rsidRDefault="00BA216B" w:rsidP="00D4581B"/>
                    <w:p w14:paraId="7465EAD3" w14:textId="77777777" w:rsidR="00BA216B" w:rsidRDefault="00BA216B" w:rsidP="00D4581B"/>
                    <w:p w14:paraId="04EE95EB" w14:textId="77777777" w:rsidR="00BA216B" w:rsidRDefault="00BA216B" w:rsidP="00D4581B"/>
                    <w:p w14:paraId="4FFA1630" w14:textId="77777777" w:rsidR="00BA216B" w:rsidRDefault="00BA216B" w:rsidP="00D4581B"/>
                    <w:p w14:paraId="483203A8" w14:textId="77777777" w:rsidR="00BA216B" w:rsidRDefault="00BA216B" w:rsidP="00D4581B"/>
                    <w:p w14:paraId="41C3242A" w14:textId="77777777" w:rsidR="00BA216B" w:rsidRDefault="00BA216B" w:rsidP="00D4581B"/>
                    <w:p w14:paraId="764F3AD1" w14:textId="77777777" w:rsidR="00BA216B" w:rsidRDefault="00BA216B" w:rsidP="00D4581B"/>
                    <w:p w14:paraId="589062C7" w14:textId="77777777" w:rsidR="00BA216B" w:rsidRDefault="00BA216B" w:rsidP="00D4581B"/>
                    <w:p w14:paraId="362A5A10" w14:textId="77777777" w:rsidR="00BA216B" w:rsidRDefault="00BA216B" w:rsidP="00D4581B"/>
                    <w:p w14:paraId="11CDF5A0" w14:textId="77777777" w:rsidR="00BA216B" w:rsidRDefault="00BA216B" w:rsidP="00D4581B"/>
                    <w:p w14:paraId="2554BE7D" w14:textId="77777777" w:rsidR="00BA216B" w:rsidRDefault="00BA216B" w:rsidP="00D4581B"/>
                    <w:p w14:paraId="3F1C8033" w14:textId="77777777" w:rsidR="00BA216B" w:rsidRDefault="00BA216B" w:rsidP="00D4581B"/>
                    <w:p w14:paraId="436F069C" w14:textId="77777777" w:rsidR="00BA216B" w:rsidRDefault="00BA216B" w:rsidP="00D4581B"/>
                    <w:p w14:paraId="155D5F99" w14:textId="77777777" w:rsidR="00BA216B" w:rsidRDefault="00BA216B" w:rsidP="00D4581B"/>
                    <w:p w14:paraId="3A292AA7" w14:textId="77777777" w:rsidR="00BA216B" w:rsidRDefault="00BA216B" w:rsidP="00D4581B"/>
                    <w:p w14:paraId="585619BD" w14:textId="77777777" w:rsidR="00BA216B" w:rsidRDefault="00BA216B" w:rsidP="00D4581B"/>
                    <w:p w14:paraId="7A265607" w14:textId="77777777" w:rsidR="00BA216B" w:rsidRDefault="00BA216B" w:rsidP="00D4581B"/>
                    <w:p w14:paraId="2BBF39BD" w14:textId="77777777" w:rsidR="00BA216B" w:rsidRDefault="00BA216B" w:rsidP="00D4581B"/>
                    <w:p w14:paraId="6216D06A" w14:textId="77777777" w:rsidR="00BA216B" w:rsidRDefault="00BA216B" w:rsidP="00D4581B"/>
                    <w:p w14:paraId="20465AA9" w14:textId="77777777" w:rsidR="00BA216B" w:rsidRDefault="00BA216B" w:rsidP="00D4581B"/>
                    <w:p w14:paraId="4610CB4D" w14:textId="77777777" w:rsidR="00BA216B" w:rsidRDefault="00BA216B" w:rsidP="00D4581B"/>
                    <w:p w14:paraId="0D5434DF" w14:textId="77777777" w:rsidR="00BA216B" w:rsidRDefault="00BA216B" w:rsidP="00D4581B"/>
                    <w:p w14:paraId="727D1810" w14:textId="77777777" w:rsidR="00BA216B" w:rsidRDefault="00BA216B" w:rsidP="00D4581B"/>
                    <w:p w14:paraId="441121D6" w14:textId="77777777" w:rsidR="00BA216B" w:rsidRDefault="00BA216B" w:rsidP="00D4581B"/>
                    <w:p w14:paraId="604BEAAD" w14:textId="77777777" w:rsidR="00BA216B" w:rsidRDefault="00BA216B" w:rsidP="00D4581B"/>
                    <w:p w14:paraId="5B76EA2E" w14:textId="77777777" w:rsidR="00BA216B" w:rsidRDefault="00BA216B" w:rsidP="00D4581B"/>
                    <w:p w14:paraId="7C02BFCC" w14:textId="77777777" w:rsidR="00BA216B" w:rsidRDefault="00BA216B" w:rsidP="00D4581B"/>
                    <w:p w14:paraId="1084F431" w14:textId="77777777" w:rsidR="00BA216B" w:rsidRDefault="00BA216B" w:rsidP="00D4581B"/>
                    <w:p w14:paraId="5798B1AC" w14:textId="77777777" w:rsidR="00BA216B" w:rsidRDefault="00BA216B" w:rsidP="00D4581B"/>
                    <w:p w14:paraId="17E50454" w14:textId="77777777" w:rsidR="00BA216B" w:rsidRDefault="00BA216B" w:rsidP="00D4581B"/>
                    <w:p w14:paraId="47E3D31F" w14:textId="77777777" w:rsidR="00BA216B" w:rsidRDefault="00BA216B" w:rsidP="00D4581B"/>
                    <w:p w14:paraId="0A27267B" w14:textId="77777777" w:rsidR="00BA216B" w:rsidRDefault="00BA216B" w:rsidP="00D4581B"/>
                    <w:p w14:paraId="1AFBE479" w14:textId="77777777" w:rsidR="00BA216B" w:rsidRDefault="00BA216B" w:rsidP="00D4581B"/>
                    <w:p w14:paraId="4C78BABE" w14:textId="77777777" w:rsidR="00BA216B" w:rsidRDefault="00BA216B" w:rsidP="00D4581B"/>
                    <w:p w14:paraId="4EA0DB1F" w14:textId="77777777" w:rsidR="00BA216B" w:rsidRDefault="00BA216B" w:rsidP="00D4581B"/>
                    <w:p w14:paraId="0C0314C6" w14:textId="77777777" w:rsidR="00BA216B" w:rsidRDefault="00BA216B" w:rsidP="00D4581B"/>
                    <w:p w14:paraId="6D40A19B" w14:textId="77777777" w:rsidR="00BA216B" w:rsidRDefault="00BA216B" w:rsidP="00D4581B"/>
                    <w:p w14:paraId="6384A18E" w14:textId="77777777" w:rsidR="00BA216B" w:rsidRDefault="00BA216B" w:rsidP="00D4581B"/>
                    <w:p w14:paraId="7236B44D" w14:textId="77777777" w:rsidR="00BA216B" w:rsidRDefault="00BA216B" w:rsidP="00D4581B"/>
                    <w:p w14:paraId="37AFE782" w14:textId="77777777" w:rsidR="00BA216B" w:rsidRDefault="00BA216B" w:rsidP="00D4581B"/>
                    <w:p w14:paraId="725131AD" w14:textId="77777777" w:rsidR="00BA216B" w:rsidRDefault="00BA216B" w:rsidP="00D4581B"/>
                    <w:p w14:paraId="2FEBB6AE" w14:textId="77777777" w:rsidR="00BA216B" w:rsidRDefault="00BA216B" w:rsidP="00D4581B"/>
                    <w:p w14:paraId="00CBFC5E" w14:textId="77777777" w:rsidR="00BA216B" w:rsidRDefault="00BA216B" w:rsidP="00D4581B"/>
                    <w:p w14:paraId="2C9D5CBE" w14:textId="77777777" w:rsidR="00BA216B" w:rsidRDefault="00BA216B" w:rsidP="00D4581B"/>
                    <w:p w14:paraId="2BFBC083" w14:textId="77777777" w:rsidR="00BA216B" w:rsidRDefault="00BA216B" w:rsidP="00D4581B"/>
                    <w:p w14:paraId="74153E9C" w14:textId="77777777" w:rsidR="00BA216B" w:rsidRDefault="00BA216B" w:rsidP="00D4581B"/>
                    <w:p w14:paraId="6E0FE722" w14:textId="77777777" w:rsidR="00BA216B" w:rsidRDefault="00BA216B" w:rsidP="00D4581B"/>
                    <w:p w14:paraId="732300B4" w14:textId="77777777" w:rsidR="00BA216B" w:rsidRDefault="00BA216B" w:rsidP="00D4581B"/>
                    <w:p w14:paraId="20DEF540" w14:textId="77777777" w:rsidR="00BA216B" w:rsidRDefault="00BA216B" w:rsidP="00D4581B"/>
                    <w:p w14:paraId="24735578" w14:textId="77777777" w:rsidR="00BA216B" w:rsidRDefault="00BA216B" w:rsidP="00D4581B"/>
                    <w:p w14:paraId="77A29F6D" w14:textId="77777777" w:rsidR="00BA216B" w:rsidRDefault="00BA216B" w:rsidP="00D4581B"/>
                    <w:p w14:paraId="34CB19B3" w14:textId="77777777" w:rsidR="00BA216B" w:rsidRDefault="00BA216B" w:rsidP="00D4581B"/>
                    <w:p w14:paraId="6EA5C0AA" w14:textId="77777777" w:rsidR="00BA216B" w:rsidRDefault="00BA216B" w:rsidP="00D4581B"/>
                    <w:p w14:paraId="67DD3563" w14:textId="77777777" w:rsidR="00BA216B" w:rsidRDefault="00BA216B" w:rsidP="00D4581B"/>
                    <w:p w14:paraId="2C560C14" w14:textId="77777777" w:rsidR="00BA216B" w:rsidRDefault="00BA216B" w:rsidP="00D4581B"/>
                    <w:p w14:paraId="7C1A316E" w14:textId="77777777" w:rsidR="00BA216B" w:rsidRDefault="00BA216B" w:rsidP="00D4581B"/>
                    <w:p w14:paraId="13E744D2" w14:textId="77777777" w:rsidR="00BA216B" w:rsidRDefault="00BA216B" w:rsidP="00D4581B"/>
                    <w:p w14:paraId="2A47E982" w14:textId="77777777" w:rsidR="00BA216B" w:rsidRDefault="00BA216B" w:rsidP="00D4581B"/>
                    <w:p w14:paraId="23D5E311" w14:textId="77777777" w:rsidR="00BA216B" w:rsidRDefault="00BA216B" w:rsidP="00D4581B"/>
                    <w:p w14:paraId="5F74B78D" w14:textId="77777777" w:rsidR="00BA216B" w:rsidRDefault="00BA216B" w:rsidP="00D4581B"/>
                    <w:p w14:paraId="1BB274CA" w14:textId="77777777" w:rsidR="00BA216B" w:rsidRDefault="00BA216B" w:rsidP="00D4581B"/>
                    <w:p w14:paraId="283737AF" w14:textId="77777777" w:rsidR="00BA216B" w:rsidRDefault="00BA216B" w:rsidP="00D4581B"/>
                    <w:p w14:paraId="6960074B" w14:textId="77777777" w:rsidR="00BA216B" w:rsidRDefault="00BA216B" w:rsidP="00D4581B"/>
                    <w:p w14:paraId="2404B678" w14:textId="77777777" w:rsidR="00BA216B" w:rsidRDefault="00BA216B" w:rsidP="00D4581B"/>
                    <w:p w14:paraId="63D8D47C" w14:textId="77777777" w:rsidR="00BA216B" w:rsidRDefault="00BA216B" w:rsidP="00D4581B"/>
                    <w:p w14:paraId="105C9069" w14:textId="77777777" w:rsidR="00BA216B" w:rsidRDefault="00BA216B" w:rsidP="00D4581B"/>
                    <w:p w14:paraId="4A1CCD2F" w14:textId="77777777" w:rsidR="00BA216B" w:rsidRDefault="00BA216B" w:rsidP="00D4581B"/>
                    <w:p w14:paraId="4DF85106" w14:textId="77777777" w:rsidR="00BA216B" w:rsidRDefault="00BA216B" w:rsidP="00D4581B"/>
                    <w:p w14:paraId="4A4941EC" w14:textId="77777777" w:rsidR="00BA216B" w:rsidRDefault="00BA216B" w:rsidP="00D4581B"/>
                    <w:p w14:paraId="7772E667" w14:textId="77777777" w:rsidR="00BA216B" w:rsidRDefault="00BA216B" w:rsidP="00D4581B"/>
                    <w:p w14:paraId="0DFDFE4C" w14:textId="77777777" w:rsidR="00BA216B" w:rsidRDefault="00BA216B" w:rsidP="00D4581B"/>
                    <w:p w14:paraId="64116D45" w14:textId="77777777" w:rsidR="00BA216B" w:rsidRDefault="00BA216B" w:rsidP="00D4581B"/>
                    <w:p w14:paraId="0B99CABC" w14:textId="77777777" w:rsidR="00BA216B" w:rsidRDefault="00BA216B" w:rsidP="00D4581B"/>
                    <w:p w14:paraId="26033988" w14:textId="77777777" w:rsidR="00BA216B" w:rsidRDefault="00BA216B" w:rsidP="00D4581B"/>
                    <w:p w14:paraId="64C2E8D3" w14:textId="77777777" w:rsidR="00BA216B" w:rsidRDefault="00BA216B" w:rsidP="00D4581B"/>
                    <w:p w14:paraId="246ADF5D" w14:textId="77777777" w:rsidR="00BA216B" w:rsidRDefault="00BA216B" w:rsidP="00D4581B"/>
                    <w:p w14:paraId="3307BE2A" w14:textId="77777777" w:rsidR="00BA216B" w:rsidRDefault="00BA216B" w:rsidP="00D4581B"/>
                    <w:p w14:paraId="4B1720C2" w14:textId="77777777" w:rsidR="00BA216B" w:rsidRDefault="00BA216B" w:rsidP="00D4581B"/>
                    <w:p w14:paraId="5150819A" w14:textId="77777777" w:rsidR="00BA216B" w:rsidRDefault="00BA216B" w:rsidP="00D4581B"/>
                    <w:p w14:paraId="1888C398" w14:textId="77777777" w:rsidR="00BA216B" w:rsidRDefault="00BA216B" w:rsidP="00D4581B"/>
                    <w:p w14:paraId="51C45F1B" w14:textId="77777777" w:rsidR="00BA216B" w:rsidRDefault="00BA216B" w:rsidP="00D4581B"/>
                    <w:p w14:paraId="7581742F" w14:textId="77777777" w:rsidR="00BA216B" w:rsidRDefault="00BA216B" w:rsidP="00D4581B"/>
                    <w:p w14:paraId="02532610" w14:textId="77777777" w:rsidR="00BA216B" w:rsidRDefault="00BA216B" w:rsidP="00D4581B"/>
                    <w:p w14:paraId="4AE7F85F" w14:textId="77777777" w:rsidR="00BA216B" w:rsidRDefault="00BA216B" w:rsidP="00D4581B"/>
                    <w:p w14:paraId="40303612" w14:textId="77777777" w:rsidR="00BA216B" w:rsidRDefault="00BA216B" w:rsidP="00D4581B"/>
                    <w:p w14:paraId="14972E0D" w14:textId="77777777" w:rsidR="00BA216B" w:rsidRDefault="00BA216B" w:rsidP="00D4581B"/>
                    <w:p w14:paraId="06CE7694" w14:textId="77777777" w:rsidR="00BA216B" w:rsidRDefault="00BA216B" w:rsidP="00D4581B"/>
                    <w:p w14:paraId="39A7B4AD" w14:textId="77777777" w:rsidR="00BA216B" w:rsidRDefault="00BA216B" w:rsidP="00D4581B"/>
                    <w:p w14:paraId="71CB316D" w14:textId="77777777" w:rsidR="00BA216B" w:rsidRDefault="00BA216B" w:rsidP="00D4581B"/>
                    <w:p w14:paraId="1B3427F9" w14:textId="77777777" w:rsidR="00BA216B" w:rsidRDefault="00BA216B" w:rsidP="00D4581B"/>
                    <w:p w14:paraId="3AEE3B39" w14:textId="77777777" w:rsidR="00BA216B" w:rsidRDefault="00BA216B" w:rsidP="00D4581B"/>
                    <w:p w14:paraId="6062C349" w14:textId="77777777" w:rsidR="00BA216B" w:rsidRDefault="00BA216B" w:rsidP="00D4581B"/>
                    <w:p w14:paraId="47EAAF98" w14:textId="77777777" w:rsidR="00BA216B" w:rsidRDefault="00BA216B" w:rsidP="00D4581B"/>
                    <w:p w14:paraId="115F3F86" w14:textId="77777777" w:rsidR="00BA216B" w:rsidRDefault="00BA216B" w:rsidP="00D4581B"/>
                    <w:p w14:paraId="0E14C156" w14:textId="77777777" w:rsidR="00BA216B" w:rsidRDefault="00BA216B" w:rsidP="00D4581B"/>
                    <w:p w14:paraId="4D49C8EC" w14:textId="77777777" w:rsidR="00BA216B" w:rsidRDefault="00BA216B" w:rsidP="00D4581B"/>
                    <w:p w14:paraId="22ADE6EB" w14:textId="77777777" w:rsidR="00BA216B" w:rsidRDefault="00BA216B" w:rsidP="00D4581B"/>
                    <w:p w14:paraId="04808F67" w14:textId="77777777" w:rsidR="00BA216B" w:rsidRDefault="00BA216B" w:rsidP="00D4581B"/>
                    <w:p w14:paraId="530A2793" w14:textId="77777777" w:rsidR="00BA216B" w:rsidRDefault="00BA216B" w:rsidP="00D4581B"/>
                    <w:p w14:paraId="479D2558" w14:textId="77777777" w:rsidR="00BA216B" w:rsidRDefault="00BA216B" w:rsidP="00D4581B"/>
                    <w:p w14:paraId="72AE6CDE" w14:textId="77777777" w:rsidR="00BA216B" w:rsidRDefault="00BA216B" w:rsidP="00D4581B"/>
                    <w:p w14:paraId="289380ED" w14:textId="77777777" w:rsidR="00BA216B" w:rsidRDefault="00BA216B" w:rsidP="00D4581B"/>
                    <w:p w14:paraId="3DC5DCBD" w14:textId="77777777" w:rsidR="00BA216B" w:rsidRDefault="00BA216B" w:rsidP="00D4581B"/>
                    <w:p w14:paraId="6AB213ED" w14:textId="77777777" w:rsidR="00BA216B" w:rsidRDefault="00BA216B" w:rsidP="00D4581B"/>
                    <w:p w14:paraId="4CB3600F" w14:textId="77777777" w:rsidR="00BA216B" w:rsidRDefault="00BA216B" w:rsidP="00D4581B"/>
                    <w:p w14:paraId="18790E0C" w14:textId="77777777" w:rsidR="00BA216B" w:rsidRDefault="00BA216B" w:rsidP="00D4581B"/>
                    <w:p w14:paraId="771C99BA" w14:textId="77777777" w:rsidR="00BA216B" w:rsidRDefault="00BA216B" w:rsidP="00D4581B"/>
                    <w:p w14:paraId="1F427DB1" w14:textId="77777777" w:rsidR="00BA216B" w:rsidRDefault="00BA216B" w:rsidP="00D4581B"/>
                    <w:p w14:paraId="54DCB25C" w14:textId="77777777" w:rsidR="00BA216B" w:rsidRDefault="00BA216B" w:rsidP="00D4581B"/>
                    <w:p w14:paraId="31B36311" w14:textId="77777777" w:rsidR="00BA216B" w:rsidRDefault="00BA216B" w:rsidP="00D4581B"/>
                    <w:p w14:paraId="49EC4F61" w14:textId="77777777" w:rsidR="00BA216B" w:rsidRDefault="00BA216B" w:rsidP="00D4581B"/>
                    <w:p w14:paraId="09AE0BAA" w14:textId="77777777" w:rsidR="00BA216B" w:rsidRDefault="00BA216B" w:rsidP="00D4581B"/>
                    <w:p w14:paraId="750240E9" w14:textId="77777777" w:rsidR="00BA216B" w:rsidRDefault="00BA216B" w:rsidP="00D4581B"/>
                    <w:p w14:paraId="728127C6" w14:textId="77777777" w:rsidR="00BA216B" w:rsidRDefault="00BA216B" w:rsidP="00D4581B"/>
                    <w:p w14:paraId="5FDFBDF4" w14:textId="77777777" w:rsidR="00BA216B" w:rsidRDefault="00BA216B" w:rsidP="00D4581B"/>
                    <w:p w14:paraId="2587308E" w14:textId="77777777" w:rsidR="00BA216B" w:rsidRDefault="00BA216B" w:rsidP="00D4581B"/>
                    <w:p w14:paraId="4E5E752D" w14:textId="77777777" w:rsidR="00BA216B" w:rsidRDefault="00BA216B" w:rsidP="00D4581B"/>
                    <w:p w14:paraId="18C22507" w14:textId="77777777" w:rsidR="00BA216B" w:rsidRDefault="00BA216B" w:rsidP="00D4581B"/>
                    <w:p w14:paraId="6B1343AC" w14:textId="77777777" w:rsidR="00BA216B" w:rsidRDefault="00BA216B" w:rsidP="00D4581B"/>
                    <w:p w14:paraId="5D181E49" w14:textId="77777777" w:rsidR="00BA216B" w:rsidRDefault="00BA216B" w:rsidP="00D4581B"/>
                    <w:p w14:paraId="014EB9A7" w14:textId="77777777" w:rsidR="00BA216B" w:rsidRDefault="00BA216B" w:rsidP="00D4581B"/>
                    <w:p w14:paraId="4434FB0F" w14:textId="77777777" w:rsidR="00BA216B" w:rsidRDefault="00BA216B" w:rsidP="00D4581B"/>
                    <w:p w14:paraId="3F903B8D" w14:textId="77777777" w:rsidR="00BA216B" w:rsidRDefault="00BA216B" w:rsidP="00D4581B"/>
                    <w:p w14:paraId="1B497202" w14:textId="77777777" w:rsidR="00BA216B" w:rsidRDefault="00BA216B" w:rsidP="00D4581B"/>
                    <w:p w14:paraId="6BA76BC6" w14:textId="77777777" w:rsidR="00BA216B" w:rsidRDefault="00BA216B" w:rsidP="00D4581B"/>
                    <w:p w14:paraId="10DE7BDA" w14:textId="77777777" w:rsidR="00BA216B" w:rsidRDefault="00BA216B" w:rsidP="00D4581B"/>
                    <w:p w14:paraId="4242037B" w14:textId="77777777" w:rsidR="00BA216B" w:rsidRDefault="00BA216B" w:rsidP="00D4581B"/>
                    <w:p w14:paraId="798C62BE" w14:textId="77777777" w:rsidR="00BA216B" w:rsidRDefault="00BA216B" w:rsidP="00D4581B"/>
                    <w:p w14:paraId="19B503CB" w14:textId="77777777" w:rsidR="00BA216B" w:rsidRDefault="00BA216B" w:rsidP="00D4581B"/>
                    <w:p w14:paraId="505F4475" w14:textId="77777777" w:rsidR="00BA216B" w:rsidRDefault="00BA216B" w:rsidP="00D4581B"/>
                    <w:p w14:paraId="71D221CE" w14:textId="77777777" w:rsidR="00BA216B" w:rsidRDefault="00BA216B" w:rsidP="00D4581B"/>
                    <w:p w14:paraId="2567CBDB" w14:textId="77777777" w:rsidR="00BA216B" w:rsidRDefault="00BA216B" w:rsidP="00D4581B"/>
                    <w:p w14:paraId="1A045951" w14:textId="77777777" w:rsidR="00BA216B" w:rsidRDefault="00BA216B" w:rsidP="00D4581B"/>
                    <w:p w14:paraId="33E33A37" w14:textId="77777777" w:rsidR="00BA216B" w:rsidRDefault="00BA216B" w:rsidP="00D4581B"/>
                    <w:p w14:paraId="2F3D15E4" w14:textId="77777777" w:rsidR="00BA216B" w:rsidRDefault="00BA216B" w:rsidP="00D4581B"/>
                    <w:p w14:paraId="557D915C" w14:textId="77777777" w:rsidR="00BA216B" w:rsidRDefault="00BA216B" w:rsidP="00D4581B"/>
                    <w:p w14:paraId="4D3E65D7" w14:textId="77777777" w:rsidR="00BA216B" w:rsidRDefault="00BA216B" w:rsidP="00D4581B"/>
                    <w:p w14:paraId="6DD5C6C3" w14:textId="77777777" w:rsidR="00BA216B" w:rsidRDefault="00BA216B" w:rsidP="00D4581B"/>
                    <w:p w14:paraId="3D3728FE" w14:textId="77777777" w:rsidR="00BA216B" w:rsidRDefault="00BA216B" w:rsidP="00D4581B"/>
                    <w:p w14:paraId="082C5F62" w14:textId="77777777" w:rsidR="00BA216B" w:rsidRDefault="00BA216B" w:rsidP="00D4581B"/>
                    <w:p w14:paraId="2953F48A" w14:textId="77777777" w:rsidR="00BA216B" w:rsidRDefault="00BA216B" w:rsidP="00D4581B"/>
                    <w:p w14:paraId="14D925FB" w14:textId="77777777" w:rsidR="00BA216B" w:rsidRDefault="00BA216B" w:rsidP="00D4581B"/>
                    <w:p w14:paraId="6992CB79" w14:textId="77777777" w:rsidR="00BA216B" w:rsidRDefault="00BA216B" w:rsidP="00D4581B"/>
                    <w:p w14:paraId="3F94D120" w14:textId="77777777" w:rsidR="00BA216B" w:rsidRDefault="00BA216B" w:rsidP="00D4581B"/>
                    <w:p w14:paraId="4B278F3E" w14:textId="77777777" w:rsidR="00BA216B" w:rsidRDefault="00BA216B" w:rsidP="00D4581B"/>
                    <w:p w14:paraId="47AF1677" w14:textId="77777777" w:rsidR="00BA216B" w:rsidRDefault="00BA216B" w:rsidP="00D4581B"/>
                    <w:p w14:paraId="22FD9E03" w14:textId="77777777" w:rsidR="00BA216B" w:rsidRDefault="00BA216B" w:rsidP="00D4581B"/>
                    <w:p w14:paraId="76A39734" w14:textId="77777777" w:rsidR="00BA216B" w:rsidRDefault="00BA216B" w:rsidP="00D4581B"/>
                    <w:p w14:paraId="7CEC95FB" w14:textId="77777777" w:rsidR="00BA216B" w:rsidRDefault="00BA216B" w:rsidP="00D4581B"/>
                    <w:p w14:paraId="1B42B433" w14:textId="77777777" w:rsidR="00BA216B" w:rsidRDefault="00BA216B" w:rsidP="00D4581B"/>
                    <w:p w14:paraId="6907BF4C" w14:textId="77777777" w:rsidR="00BA216B" w:rsidRDefault="00BA216B" w:rsidP="00D4581B"/>
                    <w:p w14:paraId="6942BE58" w14:textId="77777777" w:rsidR="00BA216B" w:rsidRDefault="00BA216B" w:rsidP="00D4581B"/>
                    <w:p w14:paraId="408D19D9" w14:textId="77777777" w:rsidR="00BA216B" w:rsidRDefault="00BA216B" w:rsidP="00D4581B"/>
                    <w:p w14:paraId="0025788C" w14:textId="77777777" w:rsidR="00BA216B" w:rsidRDefault="00BA216B" w:rsidP="00D4581B"/>
                    <w:p w14:paraId="388E36C0" w14:textId="77777777" w:rsidR="00BA216B" w:rsidRDefault="00BA216B" w:rsidP="00D4581B"/>
                    <w:p w14:paraId="42D73DD1" w14:textId="77777777" w:rsidR="00BA216B" w:rsidRDefault="00BA216B" w:rsidP="00D4581B"/>
                    <w:p w14:paraId="566B4986" w14:textId="77777777" w:rsidR="00BA216B" w:rsidRDefault="00BA216B" w:rsidP="00D4581B"/>
                    <w:p w14:paraId="6CF08845" w14:textId="77777777" w:rsidR="00BA216B" w:rsidRDefault="00BA216B" w:rsidP="00D4581B"/>
                    <w:p w14:paraId="62A8C32A" w14:textId="77777777" w:rsidR="00BA216B" w:rsidRDefault="00BA216B" w:rsidP="00D4581B"/>
                    <w:p w14:paraId="7F540516" w14:textId="77777777" w:rsidR="00BA216B" w:rsidRDefault="00BA216B" w:rsidP="00D4581B"/>
                    <w:p w14:paraId="55540D3C" w14:textId="77777777" w:rsidR="00BA216B" w:rsidRDefault="00BA216B" w:rsidP="00D4581B"/>
                    <w:p w14:paraId="148C9489" w14:textId="77777777" w:rsidR="00BA216B" w:rsidRDefault="00BA216B" w:rsidP="00D4581B"/>
                    <w:p w14:paraId="702B0829" w14:textId="77777777" w:rsidR="00BA216B" w:rsidRDefault="00BA216B" w:rsidP="00D4581B"/>
                    <w:p w14:paraId="3DE4F62B" w14:textId="77777777" w:rsidR="00BA216B" w:rsidRDefault="00BA216B" w:rsidP="00D4581B"/>
                    <w:p w14:paraId="13C4B168" w14:textId="77777777" w:rsidR="00BA216B" w:rsidRDefault="00BA216B" w:rsidP="00D4581B"/>
                    <w:p w14:paraId="7BD697D4" w14:textId="77777777" w:rsidR="00BA216B" w:rsidRDefault="00BA216B" w:rsidP="00D4581B"/>
                    <w:p w14:paraId="728B90EE" w14:textId="77777777" w:rsidR="00BA216B" w:rsidRDefault="00BA216B" w:rsidP="00D4581B"/>
                    <w:p w14:paraId="6F43F078" w14:textId="77777777" w:rsidR="00BA216B" w:rsidRDefault="00BA216B" w:rsidP="00D4581B"/>
                    <w:p w14:paraId="1C6D2F18" w14:textId="77777777" w:rsidR="00BA216B" w:rsidRDefault="00BA216B" w:rsidP="00D4581B"/>
                    <w:p w14:paraId="23B47D2B" w14:textId="77777777" w:rsidR="00BA216B" w:rsidRDefault="00BA216B" w:rsidP="00D4581B"/>
                    <w:p w14:paraId="5E329F1B" w14:textId="77777777" w:rsidR="00BA216B" w:rsidRDefault="00BA216B" w:rsidP="00D4581B"/>
                    <w:p w14:paraId="570EA965" w14:textId="77777777" w:rsidR="00BA216B" w:rsidRDefault="00BA216B" w:rsidP="00D4581B"/>
                    <w:p w14:paraId="688578AE" w14:textId="77777777" w:rsidR="00BA216B" w:rsidRDefault="00BA216B" w:rsidP="00D4581B"/>
                    <w:p w14:paraId="6373A81D" w14:textId="77777777" w:rsidR="00BA216B" w:rsidRDefault="00BA216B" w:rsidP="00D4581B"/>
                    <w:p w14:paraId="670558DE" w14:textId="77777777" w:rsidR="00BA216B" w:rsidRDefault="00BA216B" w:rsidP="00D4581B"/>
                    <w:p w14:paraId="532F31E9" w14:textId="77777777" w:rsidR="00BA216B" w:rsidRDefault="00BA216B" w:rsidP="00D4581B"/>
                    <w:p w14:paraId="549A9BBF" w14:textId="77777777" w:rsidR="00BA216B" w:rsidRDefault="00BA216B" w:rsidP="00D4581B"/>
                    <w:p w14:paraId="4A55E200" w14:textId="77777777" w:rsidR="00BA216B" w:rsidRDefault="00BA216B" w:rsidP="00D4581B"/>
                    <w:p w14:paraId="5BCBFE41" w14:textId="77777777" w:rsidR="00BA216B" w:rsidRDefault="00BA216B" w:rsidP="00D4581B"/>
                    <w:p w14:paraId="3BE5DECD" w14:textId="77777777" w:rsidR="00BA216B" w:rsidRDefault="00BA216B" w:rsidP="00D4581B"/>
                    <w:p w14:paraId="7CA13A7B" w14:textId="77777777" w:rsidR="00BA216B" w:rsidRDefault="00BA216B" w:rsidP="00D4581B"/>
                    <w:p w14:paraId="504D82FC" w14:textId="77777777" w:rsidR="00BA216B" w:rsidRDefault="00BA216B" w:rsidP="00D4581B"/>
                    <w:p w14:paraId="48A6D297" w14:textId="77777777" w:rsidR="00BA216B" w:rsidRDefault="00BA216B" w:rsidP="00D4581B"/>
                    <w:p w14:paraId="42E9CAEA" w14:textId="77777777" w:rsidR="00BA216B" w:rsidRDefault="00BA216B" w:rsidP="00D4581B"/>
                    <w:p w14:paraId="1E1A479B" w14:textId="77777777" w:rsidR="00BA216B" w:rsidRDefault="00BA216B" w:rsidP="00D4581B"/>
                    <w:p w14:paraId="7139BB8E" w14:textId="77777777" w:rsidR="00BA216B" w:rsidRDefault="00BA216B" w:rsidP="00D4581B"/>
                    <w:p w14:paraId="4EDD23E8" w14:textId="77777777" w:rsidR="00BA216B" w:rsidRDefault="00BA216B" w:rsidP="00D4581B"/>
                    <w:p w14:paraId="14B755B9" w14:textId="77777777" w:rsidR="00BA216B" w:rsidRDefault="00BA216B" w:rsidP="00D4581B"/>
                    <w:p w14:paraId="586056E6" w14:textId="77777777" w:rsidR="00BA216B" w:rsidRDefault="00BA216B" w:rsidP="00D4581B"/>
                    <w:p w14:paraId="02F29458" w14:textId="77777777" w:rsidR="00BA216B" w:rsidRDefault="00BA216B" w:rsidP="00D4581B"/>
                    <w:p w14:paraId="2F319ED4" w14:textId="77777777" w:rsidR="00BA216B" w:rsidRDefault="00BA216B" w:rsidP="00D4581B"/>
                    <w:p w14:paraId="1DA700F7" w14:textId="77777777" w:rsidR="00BA216B" w:rsidRDefault="00BA216B" w:rsidP="00D4581B"/>
                    <w:p w14:paraId="2ADCB4F6" w14:textId="77777777" w:rsidR="00BA216B" w:rsidRDefault="00BA216B" w:rsidP="00D4581B"/>
                    <w:p w14:paraId="701701CE" w14:textId="77777777" w:rsidR="00BA216B" w:rsidRDefault="00BA216B" w:rsidP="00D4581B"/>
                    <w:p w14:paraId="3DAD1DC5" w14:textId="77777777" w:rsidR="00BA216B" w:rsidRDefault="00BA216B" w:rsidP="00D4581B"/>
                    <w:p w14:paraId="355BD1A1" w14:textId="77777777" w:rsidR="00BA216B" w:rsidRDefault="00BA216B" w:rsidP="00D4581B"/>
                    <w:p w14:paraId="1E85D6C5" w14:textId="77777777" w:rsidR="00BA216B" w:rsidRDefault="00BA216B" w:rsidP="00D4581B"/>
                    <w:p w14:paraId="0F8D0FC6" w14:textId="77777777" w:rsidR="00BA216B" w:rsidRDefault="00BA216B" w:rsidP="00D4581B"/>
                    <w:p w14:paraId="31A2C7FE" w14:textId="77777777" w:rsidR="00BA216B" w:rsidRDefault="00BA216B" w:rsidP="00D4581B"/>
                    <w:p w14:paraId="4CDF236E" w14:textId="77777777" w:rsidR="00BA216B" w:rsidRDefault="00BA216B" w:rsidP="00D4581B"/>
                    <w:p w14:paraId="275F09BB" w14:textId="77777777" w:rsidR="00BA216B" w:rsidRDefault="00BA216B" w:rsidP="00D4581B"/>
                    <w:p w14:paraId="04050B73" w14:textId="77777777" w:rsidR="00BA216B" w:rsidRDefault="00BA216B" w:rsidP="00D4581B"/>
                    <w:p w14:paraId="5094FD50" w14:textId="77777777" w:rsidR="00BA216B" w:rsidRDefault="00BA216B" w:rsidP="00D4581B"/>
                    <w:p w14:paraId="7EC6CB4A" w14:textId="77777777" w:rsidR="00BA216B" w:rsidRDefault="00BA216B" w:rsidP="00D4581B"/>
                    <w:p w14:paraId="2B71BEEF" w14:textId="77777777" w:rsidR="00BA216B" w:rsidRDefault="00BA216B" w:rsidP="00D4581B"/>
                    <w:p w14:paraId="45B6A3C7" w14:textId="77777777" w:rsidR="00BA216B" w:rsidRDefault="00BA216B" w:rsidP="00D4581B"/>
                    <w:p w14:paraId="0AB5D1AD" w14:textId="77777777" w:rsidR="00BA216B" w:rsidRDefault="00BA216B" w:rsidP="00D4581B"/>
                    <w:p w14:paraId="7C399F27" w14:textId="77777777" w:rsidR="00BA216B" w:rsidRDefault="00BA216B" w:rsidP="00D4581B"/>
                    <w:p w14:paraId="499B9C0B" w14:textId="77777777" w:rsidR="00BA216B" w:rsidRDefault="00BA216B" w:rsidP="00D4581B"/>
                    <w:p w14:paraId="71BE3C04" w14:textId="77777777" w:rsidR="00BA216B" w:rsidRDefault="00BA216B" w:rsidP="00D4581B"/>
                    <w:p w14:paraId="2A11667B" w14:textId="77777777" w:rsidR="00BA216B" w:rsidRDefault="00BA216B" w:rsidP="00D4581B"/>
                    <w:p w14:paraId="78954E6D" w14:textId="77777777" w:rsidR="00BA216B" w:rsidRDefault="00BA216B" w:rsidP="00D4581B"/>
                    <w:p w14:paraId="12EEB252" w14:textId="77777777" w:rsidR="00BA216B" w:rsidRDefault="00BA216B" w:rsidP="00D4581B"/>
                    <w:p w14:paraId="6A3BBE0A" w14:textId="77777777" w:rsidR="00BA216B" w:rsidRDefault="00BA216B" w:rsidP="00D4581B"/>
                    <w:p w14:paraId="10F68610" w14:textId="77777777" w:rsidR="00BA216B" w:rsidRDefault="00BA216B" w:rsidP="00D4581B"/>
                    <w:p w14:paraId="5C81D406" w14:textId="77777777" w:rsidR="00BA216B" w:rsidRDefault="00BA216B" w:rsidP="00D4581B"/>
                    <w:p w14:paraId="7BAFDD91" w14:textId="77777777" w:rsidR="00BA216B" w:rsidRDefault="00BA216B" w:rsidP="00D4581B"/>
                    <w:p w14:paraId="24D3F964" w14:textId="77777777" w:rsidR="00BA216B" w:rsidRDefault="00BA216B" w:rsidP="00D4581B"/>
                    <w:p w14:paraId="73133296" w14:textId="77777777" w:rsidR="00BA216B" w:rsidRDefault="00BA216B" w:rsidP="00D4581B"/>
                    <w:p w14:paraId="4288ACB6" w14:textId="77777777" w:rsidR="00BA216B" w:rsidRDefault="00BA216B" w:rsidP="00D4581B"/>
                    <w:p w14:paraId="1056A4A7" w14:textId="77777777" w:rsidR="00BA216B" w:rsidRDefault="00BA216B" w:rsidP="00D4581B"/>
                    <w:p w14:paraId="66F748AC" w14:textId="77777777" w:rsidR="00BA216B" w:rsidRDefault="00BA216B" w:rsidP="00D4581B"/>
                    <w:p w14:paraId="37ABDC8E" w14:textId="77777777" w:rsidR="00BA216B" w:rsidRDefault="00BA216B" w:rsidP="00D4581B"/>
                    <w:p w14:paraId="573906E8" w14:textId="77777777" w:rsidR="00BA216B" w:rsidRDefault="00BA216B" w:rsidP="00D4581B"/>
                    <w:p w14:paraId="41CACB85" w14:textId="77777777" w:rsidR="00BA216B" w:rsidRDefault="00BA216B" w:rsidP="00D4581B"/>
                    <w:p w14:paraId="1BEE93F8" w14:textId="77777777" w:rsidR="00BA216B" w:rsidRDefault="00BA216B" w:rsidP="00D4581B"/>
                    <w:p w14:paraId="2AAF6517" w14:textId="77777777" w:rsidR="00BA216B" w:rsidRDefault="00BA216B" w:rsidP="00D4581B"/>
                    <w:p w14:paraId="25C5EE96" w14:textId="77777777" w:rsidR="00BA216B" w:rsidRDefault="00BA216B" w:rsidP="00D4581B"/>
                    <w:p w14:paraId="355EB20E" w14:textId="77777777" w:rsidR="00BA216B" w:rsidRDefault="00BA216B" w:rsidP="00D4581B"/>
                    <w:p w14:paraId="0CE19A75" w14:textId="77777777" w:rsidR="00BA216B" w:rsidRDefault="00BA216B" w:rsidP="00D4581B"/>
                    <w:p w14:paraId="45EF260A" w14:textId="77777777" w:rsidR="00BA216B" w:rsidRDefault="00BA216B" w:rsidP="00D4581B"/>
                    <w:p w14:paraId="02931591" w14:textId="77777777" w:rsidR="00BA216B" w:rsidRDefault="00BA216B" w:rsidP="00D4581B"/>
                    <w:p w14:paraId="5FAF1D89" w14:textId="77777777" w:rsidR="00BA216B" w:rsidRDefault="00BA216B" w:rsidP="00D4581B"/>
                    <w:p w14:paraId="5C0D0403" w14:textId="77777777" w:rsidR="00BA216B" w:rsidRDefault="00BA216B" w:rsidP="00D4581B"/>
                    <w:p w14:paraId="7A5FBF81" w14:textId="77777777" w:rsidR="00BA216B" w:rsidRDefault="00BA216B" w:rsidP="00D4581B"/>
                    <w:p w14:paraId="46429E97" w14:textId="77777777" w:rsidR="00BA216B" w:rsidRDefault="00BA216B" w:rsidP="00D4581B"/>
                    <w:p w14:paraId="04CAE1E6" w14:textId="77777777" w:rsidR="00BA216B" w:rsidRDefault="00BA216B" w:rsidP="00D4581B"/>
                    <w:p w14:paraId="7648DC44" w14:textId="77777777" w:rsidR="00BA216B" w:rsidRDefault="00BA216B" w:rsidP="00D4581B"/>
                    <w:p w14:paraId="643700E1" w14:textId="77777777" w:rsidR="00BA216B" w:rsidRDefault="00BA216B" w:rsidP="00D4581B"/>
                    <w:p w14:paraId="2D29B266" w14:textId="77777777" w:rsidR="00BA216B" w:rsidRDefault="00BA216B" w:rsidP="00D4581B"/>
                    <w:p w14:paraId="33ADB3CB" w14:textId="77777777" w:rsidR="00BA216B" w:rsidRDefault="00BA216B" w:rsidP="00D4581B"/>
                    <w:p w14:paraId="29D74A30" w14:textId="77777777" w:rsidR="00BA216B" w:rsidRDefault="00BA216B" w:rsidP="00D4581B"/>
                    <w:p w14:paraId="4345EC4D" w14:textId="77777777" w:rsidR="00BA216B" w:rsidRDefault="00BA216B" w:rsidP="00D4581B"/>
                    <w:p w14:paraId="6C873025" w14:textId="77777777" w:rsidR="00BA216B" w:rsidRDefault="00BA216B" w:rsidP="00D4581B"/>
                    <w:p w14:paraId="194EE40B" w14:textId="77777777" w:rsidR="00BA216B" w:rsidRDefault="00BA216B" w:rsidP="00D4581B"/>
                    <w:p w14:paraId="028F435B" w14:textId="77777777" w:rsidR="00BA216B" w:rsidRDefault="00BA216B" w:rsidP="00D4581B"/>
                    <w:p w14:paraId="4D17A6DE" w14:textId="77777777" w:rsidR="00BA216B" w:rsidRDefault="00BA216B" w:rsidP="00D4581B"/>
                    <w:p w14:paraId="1F695DF5" w14:textId="77777777" w:rsidR="00BA216B" w:rsidRDefault="00BA216B" w:rsidP="00D4581B"/>
                    <w:p w14:paraId="2846392D" w14:textId="77777777" w:rsidR="00BA216B" w:rsidRDefault="00BA216B" w:rsidP="00D4581B"/>
                    <w:p w14:paraId="290C3D87" w14:textId="77777777" w:rsidR="00BA216B" w:rsidRDefault="00BA216B" w:rsidP="00D4581B"/>
                    <w:p w14:paraId="55A13723" w14:textId="77777777" w:rsidR="00BA216B" w:rsidRDefault="00BA216B" w:rsidP="00D4581B"/>
                    <w:p w14:paraId="24CD246A" w14:textId="77777777" w:rsidR="00BA216B" w:rsidRDefault="00BA216B" w:rsidP="00D4581B"/>
                    <w:p w14:paraId="6CFAC328" w14:textId="77777777" w:rsidR="00BA216B" w:rsidRDefault="00BA216B" w:rsidP="00D4581B"/>
                    <w:p w14:paraId="6B1DCEC3" w14:textId="77777777" w:rsidR="00BA216B" w:rsidRDefault="00BA216B" w:rsidP="00D4581B"/>
                    <w:p w14:paraId="71920B25" w14:textId="77777777" w:rsidR="00BA216B" w:rsidRDefault="00BA216B" w:rsidP="00D4581B"/>
                    <w:p w14:paraId="0AC27179" w14:textId="77777777" w:rsidR="00BA216B" w:rsidRDefault="00BA216B" w:rsidP="00D4581B"/>
                    <w:p w14:paraId="6087D924" w14:textId="77777777" w:rsidR="00BA216B" w:rsidRDefault="00BA216B" w:rsidP="00D4581B"/>
                    <w:p w14:paraId="56A21E08" w14:textId="77777777" w:rsidR="00BA216B" w:rsidRDefault="00BA216B" w:rsidP="00D4581B"/>
                    <w:p w14:paraId="2466FE96" w14:textId="77777777" w:rsidR="00BA216B" w:rsidRDefault="00BA216B" w:rsidP="00D4581B"/>
                    <w:p w14:paraId="1E4186A1" w14:textId="77777777" w:rsidR="00BA216B" w:rsidRDefault="00BA216B" w:rsidP="00D4581B"/>
                    <w:p w14:paraId="52D68290" w14:textId="77777777" w:rsidR="00BA216B" w:rsidRDefault="00BA216B" w:rsidP="00D4581B"/>
                    <w:p w14:paraId="0A5BB15F" w14:textId="77777777" w:rsidR="00BA216B" w:rsidRDefault="00BA216B" w:rsidP="00D4581B"/>
                    <w:p w14:paraId="7AB041EE" w14:textId="77777777" w:rsidR="00BA216B" w:rsidRDefault="00BA216B" w:rsidP="00D4581B"/>
                    <w:p w14:paraId="56DE3F0C" w14:textId="77777777" w:rsidR="00BA216B" w:rsidRDefault="00BA216B" w:rsidP="00D4581B"/>
                    <w:p w14:paraId="2725854E" w14:textId="77777777" w:rsidR="00BA216B" w:rsidRDefault="00BA216B" w:rsidP="00D4581B"/>
                    <w:p w14:paraId="6577C1EC" w14:textId="77777777" w:rsidR="00BA216B" w:rsidRDefault="00BA216B" w:rsidP="00D4581B"/>
                    <w:p w14:paraId="3E576A9A" w14:textId="77777777" w:rsidR="00BA216B" w:rsidRDefault="00BA216B" w:rsidP="00D4581B"/>
                    <w:p w14:paraId="3AA1770E" w14:textId="77777777" w:rsidR="00BA216B" w:rsidRDefault="00BA216B" w:rsidP="00D4581B"/>
                    <w:p w14:paraId="5F611725" w14:textId="77777777" w:rsidR="00BA216B" w:rsidRDefault="00BA216B" w:rsidP="00D4581B"/>
                    <w:p w14:paraId="2AC1D616" w14:textId="77777777" w:rsidR="00BA216B" w:rsidRDefault="00BA216B" w:rsidP="00D4581B"/>
                    <w:p w14:paraId="693ED631" w14:textId="77777777" w:rsidR="00BA216B" w:rsidRDefault="00BA216B" w:rsidP="00D4581B"/>
                    <w:p w14:paraId="2AAC0B97" w14:textId="77777777" w:rsidR="00BA216B" w:rsidRDefault="00BA216B" w:rsidP="00D4581B"/>
                    <w:p w14:paraId="25456803" w14:textId="77777777" w:rsidR="00BA216B" w:rsidRDefault="00BA216B" w:rsidP="00D4581B"/>
                    <w:p w14:paraId="72B411DB" w14:textId="77777777" w:rsidR="00BA216B" w:rsidRDefault="00BA216B" w:rsidP="00D4581B"/>
                    <w:p w14:paraId="011DE570" w14:textId="77777777" w:rsidR="00BA216B" w:rsidRDefault="00BA216B" w:rsidP="00D4581B"/>
                    <w:p w14:paraId="72F7BC4C" w14:textId="77777777" w:rsidR="00BA216B" w:rsidRDefault="00BA216B" w:rsidP="00D4581B"/>
                    <w:p w14:paraId="24FF9BCF" w14:textId="77777777" w:rsidR="00BA216B" w:rsidRDefault="00BA216B" w:rsidP="00D4581B"/>
                    <w:p w14:paraId="7D091E4D" w14:textId="77777777" w:rsidR="00BA216B" w:rsidRDefault="00BA216B" w:rsidP="00D4581B"/>
                    <w:p w14:paraId="61DC6276" w14:textId="77777777" w:rsidR="00BA216B" w:rsidRDefault="00BA216B" w:rsidP="00D4581B"/>
                    <w:p w14:paraId="5EBA37AF" w14:textId="77777777" w:rsidR="00BA216B" w:rsidRDefault="00BA216B" w:rsidP="00D4581B"/>
                    <w:p w14:paraId="28F72737" w14:textId="77777777" w:rsidR="00BA216B" w:rsidRDefault="00BA216B" w:rsidP="00D4581B"/>
                    <w:p w14:paraId="2CA83F60" w14:textId="77777777" w:rsidR="00BA216B" w:rsidRDefault="00BA216B" w:rsidP="00D4581B"/>
                    <w:p w14:paraId="4D9409E9" w14:textId="77777777" w:rsidR="00BA216B" w:rsidRDefault="00BA216B" w:rsidP="00D4581B"/>
                    <w:p w14:paraId="434D06C9" w14:textId="77777777" w:rsidR="00BA216B" w:rsidRDefault="00BA216B" w:rsidP="00D4581B"/>
                    <w:p w14:paraId="7D0A305F" w14:textId="77777777" w:rsidR="00BA216B" w:rsidRDefault="00BA216B" w:rsidP="00D4581B"/>
                    <w:p w14:paraId="0AEEA72C" w14:textId="77777777" w:rsidR="00BA216B" w:rsidRDefault="00BA216B" w:rsidP="00D4581B"/>
                    <w:p w14:paraId="009003CD" w14:textId="77777777" w:rsidR="00BA216B" w:rsidRDefault="00BA216B" w:rsidP="00D4581B"/>
                    <w:p w14:paraId="2FEE8785" w14:textId="77777777" w:rsidR="00BA216B" w:rsidRDefault="00BA216B" w:rsidP="00D4581B"/>
                    <w:p w14:paraId="6CD1CE0F" w14:textId="77777777" w:rsidR="00BA216B" w:rsidRDefault="00BA216B" w:rsidP="00D4581B"/>
                    <w:p w14:paraId="47DB0B80" w14:textId="77777777" w:rsidR="00BA216B" w:rsidRDefault="00BA216B" w:rsidP="00D4581B"/>
                    <w:p w14:paraId="3954FAE7" w14:textId="77777777" w:rsidR="00BA216B" w:rsidRDefault="00BA216B" w:rsidP="00D4581B"/>
                    <w:p w14:paraId="0C2A3BC0" w14:textId="77777777" w:rsidR="00BA216B" w:rsidRDefault="00BA216B" w:rsidP="00D4581B"/>
                    <w:p w14:paraId="4B42E155" w14:textId="77777777" w:rsidR="00BA216B" w:rsidRDefault="00BA216B" w:rsidP="00D4581B"/>
                    <w:p w14:paraId="5FCB56A3" w14:textId="77777777" w:rsidR="00BA216B" w:rsidRDefault="00BA216B" w:rsidP="00D4581B"/>
                    <w:p w14:paraId="16C7A67A" w14:textId="77777777" w:rsidR="00BA216B" w:rsidRDefault="00BA216B" w:rsidP="00D4581B"/>
                    <w:p w14:paraId="044A4215" w14:textId="77777777" w:rsidR="00BA216B" w:rsidRDefault="00BA216B" w:rsidP="00D4581B"/>
                    <w:p w14:paraId="2FD5D61A" w14:textId="77777777" w:rsidR="00BA216B" w:rsidRDefault="00BA216B" w:rsidP="00D4581B"/>
                    <w:p w14:paraId="39837F4F" w14:textId="77777777" w:rsidR="00BA216B" w:rsidRDefault="00BA216B" w:rsidP="00D4581B"/>
                    <w:p w14:paraId="04B7C7B4" w14:textId="77777777" w:rsidR="00BA216B" w:rsidRDefault="00BA216B" w:rsidP="00D4581B"/>
                    <w:p w14:paraId="1974FB3E" w14:textId="77777777" w:rsidR="00BA216B" w:rsidRDefault="00BA216B" w:rsidP="00D4581B"/>
                    <w:p w14:paraId="37D72B80" w14:textId="77777777" w:rsidR="00BA216B" w:rsidRDefault="00BA216B" w:rsidP="00D4581B"/>
                    <w:p w14:paraId="54ACAD42" w14:textId="77777777" w:rsidR="00BA216B" w:rsidRDefault="00BA216B" w:rsidP="00D4581B"/>
                    <w:p w14:paraId="7F7F9C0F" w14:textId="77777777" w:rsidR="00BA216B" w:rsidRDefault="00BA216B" w:rsidP="00D4581B"/>
                    <w:p w14:paraId="5D92D88B" w14:textId="77777777" w:rsidR="00BA216B" w:rsidRDefault="00BA216B" w:rsidP="00D4581B"/>
                    <w:p w14:paraId="658A3851" w14:textId="77777777" w:rsidR="00BA216B" w:rsidRDefault="00BA216B" w:rsidP="00D4581B"/>
                    <w:p w14:paraId="029F63E1" w14:textId="77777777" w:rsidR="00BA216B" w:rsidRDefault="00BA216B" w:rsidP="00D4581B"/>
                    <w:p w14:paraId="37C76A28" w14:textId="77777777" w:rsidR="00BA216B" w:rsidRDefault="00BA216B" w:rsidP="00D4581B"/>
                    <w:p w14:paraId="78405BF1" w14:textId="77777777" w:rsidR="00BA216B" w:rsidRDefault="00BA216B" w:rsidP="00D4581B"/>
                    <w:p w14:paraId="58143478" w14:textId="77777777" w:rsidR="00BA216B" w:rsidRDefault="00BA216B" w:rsidP="00D4581B"/>
                    <w:p w14:paraId="1A2DCC9E" w14:textId="77777777" w:rsidR="00BA216B" w:rsidRDefault="00BA216B" w:rsidP="00D4581B"/>
                    <w:p w14:paraId="6A0F87E3" w14:textId="77777777" w:rsidR="00BA216B" w:rsidRDefault="00BA216B" w:rsidP="00D4581B"/>
                    <w:p w14:paraId="70DCFC09" w14:textId="77777777" w:rsidR="00BA216B" w:rsidRDefault="00BA216B" w:rsidP="00D4581B"/>
                    <w:p w14:paraId="68BDC6AD" w14:textId="77777777" w:rsidR="00BA216B" w:rsidRDefault="00BA216B" w:rsidP="00D4581B"/>
                    <w:p w14:paraId="537BB9C8" w14:textId="77777777" w:rsidR="00BA216B" w:rsidRDefault="00BA216B" w:rsidP="00D4581B"/>
                    <w:p w14:paraId="4C930CD1" w14:textId="77777777" w:rsidR="00BA216B" w:rsidRDefault="00BA216B" w:rsidP="00D4581B"/>
                    <w:p w14:paraId="405F7BA0" w14:textId="77777777" w:rsidR="00BA216B" w:rsidRDefault="00BA216B" w:rsidP="00D4581B"/>
                    <w:p w14:paraId="2A1690D4" w14:textId="77777777" w:rsidR="00BA216B" w:rsidRDefault="00BA216B" w:rsidP="00D4581B"/>
                    <w:p w14:paraId="3EBED77A" w14:textId="77777777" w:rsidR="00BA216B" w:rsidRDefault="00BA216B" w:rsidP="00D4581B"/>
                    <w:p w14:paraId="3A5D4195" w14:textId="77777777" w:rsidR="00BA216B" w:rsidRDefault="00BA216B" w:rsidP="00D4581B"/>
                    <w:p w14:paraId="26A9B7F0" w14:textId="77777777" w:rsidR="00BA216B" w:rsidRDefault="00BA216B" w:rsidP="00D4581B"/>
                    <w:p w14:paraId="58023E9D" w14:textId="77777777" w:rsidR="00BA216B" w:rsidRDefault="00BA216B" w:rsidP="00D4581B"/>
                    <w:p w14:paraId="6928F15D" w14:textId="77777777" w:rsidR="00BA216B" w:rsidRDefault="00BA216B" w:rsidP="00D4581B"/>
                    <w:p w14:paraId="62C05EF0" w14:textId="77777777" w:rsidR="00BA216B" w:rsidRDefault="00BA216B" w:rsidP="00D4581B"/>
                    <w:p w14:paraId="09071B72" w14:textId="77777777" w:rsidR="00BA216B" w:rsidRDefault="00BA216B" w:rsidP="00D4581B"/>
                    <w:p w14:paraId="70B49A5C" w14:textId="77777777" w:rsidR="00BA216B" w:rsidRDefault="00BA216B" w:rsidP="00D4581B"/>
                    <w:p w14:paraId="5B92B33B" w14:textId="77777777" w:rsidR="00BA216B" w:rsidRDefault="00BA216B" w:rsidP="00D4581B"/>
                    <w:p w14:paraId="25F2C95C" w14:textId="77777777" w:rsidR="00BA216B" w:rsidRDefault="00BA216B" w:rsidP="00D4581B"/>
                    <w:p w14:paraId="6E23899D" w14:textId="77777777" w:rsidR="00BA216B" w:rsidRDefault="00BA216B" w:rsidP="00D4581B"/>
                    <w:p w14:paraId="646338E7" w14:textId="77777777" w:rsidR="00BA216B" w:rsidRDefault="00BA216B" w:rsidP="00D4581B"/>
                    <w:p w14:paraId="4D8AF346" w14:textId="77777777" w:rsidR="00BA216B" w:rsidRDefault="00BA216B" w:rsidP="00D4581B"/>
                    <w:p w14:paraId="66A399D9" w14:textId="77777777" w:rsidR="00BA216B" w:rsidRDefault="00BA216B" w:rsidP="00D4581B"/>
                    <w:p w14:paraId="2D51F65F" w14:textId="77777777" w:rsidR="00BA216B" w:rsidRDefault="00BA216B" w:rsidP="00D4581B"/>
                    <w:p w14:paraId="3C655A80" w14:textId="77777777" w:rsidR="00BA216B" w:rsidRDefault="00BA216B" w:rsidP="00D4581B"/>
                    <w:p w14:paraId="174DBEFD" w14:textId="77777777" w:rsidR="00BA216B" w:rsidRDefault="00BA216B" w:rsidP="00D4581B"/>
                    <w:p w14:paraId="1CA4A543" w14:textId="77777777" w:rsidR="00BA216B" w:rsidRDefault="00BA216B" w:rsidP="00D4581B"/>
                    <w:p w14:paraId="7364BB67" w14:textId="77777777" w:rsidR="00BA216B" w:rsidRDefault="00BA216B" w:rsidP="00D4581B"/>
                    <w:p w14:paraId="7A7643DE" w14:textId="77777777" w:rsidR="00BA216B" w:rsidRDefault="00BA216B" w:rsidP="00D4581B"/>
                    <w:p w14:paraId="261699C1" w14:textId="77777777" w:rsidR="00BA216B" w:rsidRDefault="00BA216B" w:rsidP="00D4581B"/>
                    <w:p w14:paraId="4C154F90" w14:textId="77777777" w:rsidR="00BA216B" w:rsidRDefault="00BA216B" w:rsidP="00D4581B"/>
                    <w:p w14:paraId="689A27F8" w14:textId="77777777" w:rsidR="00BA216B" w:rsidRDefault="00BA216B" w:rsidP="00D4581B"/>
                    <w:p w14:paraId="7CFC3B11" w14:textId="77777777" w:rsidR="00BA216B" w:rsidRDefault="00BA216B" w:rsidP="00D4581B"/>
                    <w:p w14:paraId="7373038B" w14:textId="77777777" w:rsidR="00BA216B" w:rsidRDefault="00BA216B" w:rsidP="00D4581B"/>
                    <w:p w14:paraId="1E5BDBD1" w14:textId="77777777" w:rsidR="00BA216B" w:rsidRDefault="00BA216B" w:rsidP="00D4581B"/>
                    <w:p w14:paraId="450C9F31" w14:textId="77777777" w:rsidR="00BA216B" w:rsidRDefault="00BA216B" w:rsidP="00D4581B"/>
                    <w:p w14:paraId="1043F278" w14:textId="77777777" w:rsidR="00BA216B" w:rsidRDefault="00BA216B" w:rsidP="00D4581B"/>
                    <w:p w14:paraId="19B9AD01" w14:textId="77777777" w:rsidR="00BA216B" w:rsidRDefault="00BA216B" w:rsidP="00D4581B"/>
                    <w:p w14:paraId="032EB6D0" w14:textId="77777777" w:rsidR="00BA216B" w:rsidRDefault="00BA216B" w:rsidP="00D4581B"/>
                    <w:p w14:paraId="32280CED" w14:textId="77777777" w:rsidR="00BA216B" w:rsidRDefault="00BA216B" w:rsidP="00D4581B"/>
                    <w:p w14:paraId="45849EE4" w14:textId="77777777" w:rsidR="00BA216B" w:rsidRDefault="00BA216B" w:rsidP="00D4581B"/>
                    <w:p w14:paraId="0BD0638D" w14:textId="77777777" w:rsidR="00BA216B" w:rsidRDefault="00BA216B" w:rsidP="00D4581B"/>
                    <w:p w14:paraId="5487E014" w14:textId="77777777" w:rsidR="00BA216B" w:rsidRDefault="00BA216B" w:rsidP="00D4581B"/>
                    <w:p w14:paraId="7BAC4085" w14:textId="77777777" w:rsidR="00BA216B" w:rsidRDefault="00BA216B" w:rsidP="00D4581B"/>
                    <w:p w14:paraId="1A3425AE" w14:textId="77777777" w:rsidR="00BA216B" w:rsidRDefault="00BA216B" w:rsidP="00D4581B"/>
                    <w:p w14:paraId="5D964552" w14:textId="77777777" w:rsidR="00BA216B" w:rsidRDefault="00BA216B" w:rsidP="00D4581B"/>
                    <w:p w14:paraId="68EE5512" w14:textId="77777777" w:rsidR="00BA216B" w:rsidRDefault="00BA216B" w:rsidP="00D4581B"/>
                    <w:p w14:paraId="1A427E2A" w14:textId="77777777" w:rsidR="00BA216B" w:rsidRDefault="00BA216B" w:rsidP="00D4581B"/>
                    <w:p w14:paraId="03EED6F2" w14:textId="77777777" w:rsidR="00BA216B" w:rsidRDefault="00BA216B" w:rsidP="00D4581B"/>
                    <w:p w14:paraId="7CB8B28A" w14:textId="77777777" w:rsidR="00BA216B" w:rsidRDefault="00BA216B" w:rsidP="00D4581B"/>
                    <w:p w14:paraId="54A653EA" w14:textId="77777777" w:rsidR="00BA216B" w:rsidRDefault="00BA216B" w:rsidP="00D4581B"/>
                    <w:p w14:paraId="0BEE148C" w14:textId="77777777" w:rsidR="00BA216B" w:rsidRDefault="00BA216B" w:rsidP="00D4581B"/>
                    <w:p w14:paraId="4796FED9" w14:textId="77777777" w:rsidR="00BA216B" w:rsidRDefault="00BA216B" w:rsidP="00D4581B"/>
                    <w:p w14:paraId="06BBA952" w14:textId="77777777" w:rsidR="00BA216B" w:rsidRDefault="00BA216B" w:rsidP="00D4581B"/>
                    <w:p w14:paraId="685B6423" w14:textId="77777777" w:rsidR="00BA216B" w:rsidRDefault="00BA216B" w:rsidP="00D4581B"/>
                    <w:p w14:paraId="151D7925" w14:textId="77777777" w:rsidR="00BA216B" w:rsidRDefault="00BA216B" w:rsidP="00D4581B"/>
                    <w:p w14:paraId="26BD3F88" w14:textId="77777777" w:rsidR="00BA216B" w:rsidRDefault="00BA216B" w:rsidP="00D4581B"/>
                    <w:p w14:paraId="453B1BFF" w14:textId="77777777" w:rsidR="00BA216B" w:rsidRDefault="00BA216B" w:rsidP="00D4581B"/>
                    <w:p w14:paraId="07ADEC71" w14:textId="77777777" w:rsidR="00BA216B" w:rsidRDefault="00BA216B" w:rsidP="00D4581B"/>
                    <w:p w14:paraId="3654669F" w14:textId="77777777" w:rsidR="00BA216B" w:rsidRDefault="00BA216B" w:rsidP="00D4581B"/>
                    <w:p w14:paraId="5EF1A4BF" w14:textId="77777777" w:rsidR="00BA216B" w:rsidRDefault="00BA216B" w:rsidP="00D4581B"/>
                    <w:p w14:paraId="774A1C0F" w14:textId="77777777" w:rsidR="00BA216B" w:rsidRDefault="00BA216B" w:rsidP="00D4581B"/>
                    <w:p w14:paraId="71236222" w14:textId="77777777" w:rsidR="00BA216B" w:rsidRDefault="00BA216B" w:rsidP="00D4581B"/>
                    <w:p w14:paraId="7578A7C3" w14:textId="77777777" w:rsidR="00BA216B" w:rsidRDefault="00BA216B" w:rsidP="00D4581B"/>
                    <w:p w14:paraId="30C8D5F5" w14:textId="77777777" w:rsidR="00BA216B" w:rsidRDefault="00BA216B" w:rsidP="00D4581B"/>
                    <w:p w14:paraId="23C4E40F" w14:textId="77777777" w:rsidR="00BA216B" w:rsidRDefault="00BA216B" w:rsidP="00D4581B"/>
                    <w:p w14:paraId="536DD4F0" w14:textId="77777777" w:rsidR="00BA216B" w:rsidRDefault="00BA216B" w:rsidP="00D4581B"/>
                    <w:p w14:paraId="378ECB96" w14:textId="77777777" w:rsidR="00BA216B" w:rsidRDefault="00BA216B" w:rsidP="00D4581B"/>
                    <w:p w14:paraId="7C250F82" w14:textId="77777777" w:rsidR="00BA216B" w:rsidRDefault="00BA216B" w:rsidP="00D4581B"/>
                    <w:p w14:paraId="34D0DC26" w14:textId="77777777" w:rsidR="00BA216B" w:rsidRDefault="00BA216B" w:rsidP="00D4581B"/>
                    <w:p w14:paraId="4B9A6343" w14:textId="77777777" w:rsidR="00BA216B" w:rsidRDefault="00BA216B" w:rsidP="00D4581B"/>
                    <w:p w14:paraId="7CDEE9C9" w14:textId="77777777" w:rsidR="00BA216B" w:rsidRDefault="00BA216B" w:rsidP="00D4581B"/>
                    <w:p w14:paraId="0EBBCC2B" w14:textId="77777777" w:rsidR="00BA216B" w:rsidRDefault="00BA216B" w:rsidP="00D4581B"/>
                    <w:p w14:paraId="559442BF" w14:textId="77777777" w:rsidR="00BA216B" w:rsidRDefault="00BA216B" w:rsidP="00D4581B"/>
                    <w:p w14:paraId="33D16AE9" w14:textId="77777777" w:rsidR="00BA216B" w:rsidRDefault="00BA216B" w:rsidP="00D4581B"/>
                    <w:p w14:paraId="03FF381A" w14:textId="77777777" w:rsidR="00BA216B" w:rsidRDefault="00BA216B" w:rsidP="00D4581B"/>
                    <w:p w14:paraId="7117ED8C" w14:textId="77777777" w:rsidR="00BA216B" w:rsidRDefault="00BA216B" w:rsidP="00D4581B"/>
                    <w:p w14:paraId="3E01053A" w14:textId="77777777" w:rsidR="00BA216B" w:rsidRDefault="00BA216B" w:rsidP="00D4581B"/>
                    <w:p w14:paraId="4832552A" w14:textId="77777777" w:rsidR="00BA216B" w:rsidRDefault="00BA216B" w:rsidP="00D4581B"/>
                    <w:p w14:paraId="4DFA16F5" w14:textId="77777777" w:rsidR="00BA216B" w:rsidRDefault="00BA216B" w:rsidP="00D4581B"/>
                    <w:p w14:paraId="0E4F81A9" w14:textId="77777777" w:rsidR="00BA216B" w:rsidRDefault="00BA216B" w:rsidP="00D4581B"/>
                    <w:p w14:paraId="1B2DDCE8" w14:textId="77777777" w:rsidR="00BA216B" w:rsidRDefault="00BA216B" w:rsidP="00D4581B"/>
                    <w:p w14:paraId="49805FB6" w14:textId="77777777" w:rsidR="00BA216B" w:rsidRDefault="00BA216B" w:rsidP="00D4581B"/>
                    <w:p w14:paraId="5CE4A221" w14:textId="77777777" w:rsidR="00BA216B" w:rsidRDefault="00BA216B" w:rsidP="00D4581B"/>
                    <w:p w14:paraId="4A2CC419" w14:textId="77777777" w:rsidR="00BA216B" w:rsidRDefault="00BA216B" w:rsidP="00D4581B"/>
                    <w:p w14:paraId="326BD371" w14:textId="77777777" w:rsidR="00BA216B" w:rsidRDefault="00BA216B" w:rsidP="00D4581B"/>
                    <w:p w14:paraId="6D9B6027" w14:textId="77777777" w:rsidR="00BA216B" w:rsidRDefault="00BA216B" w:rsidP="00D4581B"/>
                    <w:p w14:paraId="7CC4AAA8" w14:textId="77777777" w:rsidR="00BA216B" w:rsidRDefault="00BA216B" w:rsidP="00D4581B"/>
                    <w:p w14:paraId="1FD3DDDA" w14:textId="77777777" w:rsidR="00BA216B" w:rsidRDefault="00BA216B" w:rsidP="00D4581B"/>
                    <w:p w14:paraId="1DF2C08D" w14:textId="77777777" w:rsidR="00BA216B" w:rsidRDefault="00BA216B" w:rsidP="00D4581B"/>
                    <w:p w14:paraId="04D19839" w14:textId="77777777" w:rsidR="00BA216B" w:rsidRDefault="00BA216B" w:rsidP="00D4581B"/>
                    <w:p w14:paraId="77C9829E" w14:textId="77777777" w:rsidR="00BA216B" w:rsidRDefault="00BA216B" w:rsidP="00D4581B"/>
                    <w:p w14:paraId="08A4E548" w14:textId="77777777" w:rsidR="00BA216B" w:rsidRDefault="00BA216B" w:rsidP="00D4581B"/>
                    <w:p w14:paraId="38FCB4A1" w14:textId="77777777" w:rsidR="00BA216B" w:rsidRDefault="00BA216B" w:rsidP="00D4581B"/>
                    <w:p w14:paraId="51AA442D" w14:textId="77777777" w:rsidR="00BA216B" w:rsidRDefault="00BA216B" w:rsidP="00D4581B"/>
                    <w:p w14:paraId="0C065B53" w14:textId="77777777" w:rsidR="00BA216B" w:rsidRDefault="00BA216B" w:rsidP="00D4581B"/>
                    <w:p w14:paraId="6AEA44FC" w14:textId="77777777" w:rsidR="00BA216B" w:rsidRDefault="00BA216B" w:rsidP="00D4581B"/>
                    <w:p w14:paraId="38655C7A" w14:textId="77777777" w:rsidR="00BA216B" w:rsidRDefault="00BA216B" w:rsidP="00D4581B"/>
                    <w:p w14:paraId="23998193" w14:textId="77777777" w:rsidR="00BA216B" w:rsidRDefault="00BA216B" w:rsidP="00D4581B"/>
                    <w:p w14:paraId="530CA24B" w14:textId="77777777" w:rsidR="00BA216B" w:rsidRDefault="00BA216B" w:rsidP="00D4581B"/>
                    <w:p w14:paraId="26BAF270" w14:textId="77777777" w:rsidR="00BA216B" w:rsidRDefault="00BA216B" w:rsidP="00D4581B"/>
                    <w:p w14:paraId="6CF36855" w14:textId="77777777" w:rsidR="00BA216B" w:rsidRDefault="00BA216B" w:rsidP="00D4581B"/>
                    <w:p w14:paraId="50F6872E" w14:textId="77777777" w:rsidR="00BA216B" w:rsidRDefault="00BA216B" w:rsidP="00D4581B"/>
                    <w:p w14:paraId="1CACC4C2" w14:textId="77777777" w:rsidR="00BA216B" w:rsidRDefault="00BA216B" w:rsidP="00D4581B"/>
                    <w:p w14:paraId="2B05002C" w14:textId="77777777" w:rsidR="00BA216B" w:rsidRDefault="00BA216B" w:rsidP="00D4581B"/>
                    <w:p w14:paraId="79E46C93" w14:textId="77777777" w:rsidR="00BA216B" w:rsidRDefault="00BA216B" w:rsidP="00D4581B"/>
                    <w:p w14:paraId="4B264660" w14:textId="77777777" w:rsidR="00BA216B" w:rsidRDefault="00BA216B" w:rsidP="00D4581B"/>
                    <w:p w14:paraId="1666BE33" w14:textId="77777777" w:rsidR="00BA216B" w:rsidRDefault="00BA216B" w:rsidP="00D4581B"/>
                    <w:p w14:paraId="7E9B5E86" w14:textId="77777777" w:rsidR="00BA216B" w:rsidRDefault="00BA216B" w:rsidP="00D4581B"/>
                    <w:p w14:paraId="29863D22" w14:textId="77777777" w:rsidR="00BA216B" w:rsidRDefault="00BA216B" w:rsidP="00D4581B"/>
                    <w:p w14:paraId="1DE3FDF9" w14:textId="77777777" w:rsidR="00BA216B" w:rsidRDefault="00BA216B" w:rsidP="00D4581B"/>
                    <w:p w14:paraId="4E92EAE9" w14:textId="77777777" w:rsidR="00BA216B" w:rsidRDefault="00BA216B" w:rsidP="00D4581B"/>
                    <w:p w14:paraId="754AC1FC" w14:textId="77777777" w:rsidR="00BA216B" w:rsidRDefault="00BA216B" w:rsidP="00D4581B"/>
                    <w:p w14:paraId="5000DC7A" w14:textId="77777777" w:rsidR="00BA216B" w:rsidRDefault="00BA216B" w:rsidP="00D4581B"/>
                    <w:p w14:paraId="4C171EF1" w14:textId="77777777" w:rsidR="00BA216B" w:rsidRDefault="00BA216B" w:rsidP="00D4581B"/>
                    <w:p w14:paraId="2E0AEF99" w14:textId="77777777" w:rsidR="00BA216B" w:rsidRDefault="00BA216B" w:rsidP="00D4581B"/>
                    <w:p w14:paraId="74969792" w14:textId="77777777" w:rsidR="00BA216B" w:rsidRDefault="00BA216B" w:rsidP="00D4581B"/>
                    <w:p w14:paraId="5041B7D2" w14:textId="77777777" w:rsidR="00BA216B" w:rsidRDefault="00BA216B" w:rsidP="00D4581B"/>
                    <w:p w14:paraId="0435CFD4" w14:textId="77777777" w:rsidR="00BA216B" w:rsidRDefault="00BA216B" w:rsidP="00D4581B"/>
                    <w:p w14:paraId="1F72B802" w14:textId="77777777" w:rsidR="00BA216B" w:rsidRDefault="00BA216B" w:rsidP="00D4581B"/>
                    <w:p w14:paraId="0F09DCDA" w14:textId="77777777" w:rsidR="00BA216B" w:rsidRDefault="00BA216B" w:rsidP="00D4581B"/>
                    <w:p w14:paraId="086A4C8C" w14:textId="77777777" w:rsidR="00BA216B" w:rsidRDefault="00BA216B" w:rsidP="00D4581B"/>
                    <w:p w14:paraId="710756EC" w14:textId="77777777" w:rsidR="00BA216B" w:rsidRDefault="00BA216B" w:rsidP="00D4581B"/>
                    <w:p w14:paraId="419E8130" w14:textId="77777777" w:rsidR="00BA216B" w:rsidRDefault="00BA216B" w:rsidP="00D4581B"/>
                    <w:p w14:paraId="78CEE62D" w14:textId="77777777" w:rsidR="00BA216B" w:rsidRDefault="00BA216B" w:rsidP="00D4581B"/>
                    <w:p w14:paraId="34614116" w14:textId="77777777" w:rsidR="00BA216B" w:rsidRDefault="00BA216B" w:rsidP="00D4581B"/>
                    <w:p w14:paraId="120AC2D6" w14:textId="77777777" w:rsidR="00BA216B" w:rsidRDefault="00BA216B" w:rsidP="00D4581B"/>
                    <w:p w14:paraId="41E1370D" w14:textId="77777777" w:rsidR="00BA216B" w:rsidRDefault="00BA216B" w:rsidP="00D4581B"/>
                    <w:p w14:paraId="7809C71C" w14:textId="77777777" w:rsidR="00BA216B" w:rsidRDefault="00BA216B" w:rsidP="00D4581B"/>
                    <w:p w14:paraId="2A2871C3" w14:textId="77777777" w:rsidR="00BA216B" w:rsidRDefault="00BA216B" w:rsidP="00D4581B"/>
                    <w:p w14:paraId="6CA11197" w14:textId="77777777" w:rsidR="00BA216B" w:rsidRDefault="00BA216B" w:rsidP="00D4581B"/>
                    <w:p w14:paraId="7A2CC031" w14:textId="77777777" w:rsidR="00BA216B" w:rsidRDefault="00BA216B" w:rsidP="00D4581B"/>
                    <w:p w14:paraId="21D61F33" w14:textId="77777777" w:rsidR="00BA216B" w:rsidRDefault="00BA216B" w:rsidP="00D4581B"/>
                    <w:p w14:paraId="2E77A3B2" w14:textId="77777777" w:rsidR="00BA216B" w:rsidRDefault="00BA216B" w:rsidP="00D4581B"/>
                    <w:p w14:paraId="3ECFB809" w14:textId="77777777" w:rsidR="00BA216B" w:rsidRDefault="00BA216B" w:rsidP="00D4581B"/>
                    <w:p w14:paraId="41D3F8FA" w14:textId="77777777" w:rsidR="00BA216B" w:rsidRDefault="00BA216B" w:rsidP="00D4581B"/>
                    <w:p w14:paraId="7C036223" w14:textId="77777777" w:rsidR="00BA216B" w:rsidRDefault="00BA216B" w:rsidP="00D4581B"/>
                    <w:p w14:paraId="28D8D852" w14:textId="77777777" w:rsidR="00BA216B" w:rsidRDefault="00BA216B" w:rsidP="00D4581B"/>
                    <w:p w14:paraId="21EF8228" w14:textId="77777777" w:rsidR="00BA216B" w:rsidRDefault="00BA216B" w:rsidP="00D4581B"/>
                    <w:p w14:paraId="7C60ED21" w14:textId="77777777" w:rsidR="00BA216B" w:rsidRDefault="00BA216B" w:rsidP="00D4581B"/>
                    <w:p w14:paraId="2D75F876" w14:textId="77777777" w:rsidR="00BA216B" w:rsidRDefault="00BA216B" w:rsidP="00D4581B"/>
                    <w:p w14:paraId="21C988E2" w14:textId="77777777" w:rsidR="00BA216B" w:rsidRDefault="00BA216B" w:rsidP="00D4581B"/>
                    <w:p w14:paraId="4B94FA8D" w14:textId="77777777" w:rsidR="00BA216B" w:rsidRDefault="00BA216B" w:rsidP="00D4581B"/>
                    <w:p w14:paraId="2D5CD2C2" w14:textId="77777777" w:rsidR="00BA216B" w:rsidRDefault="00BA216B" w:rsidP="00D4581B"/>
                    <w:p w14:paraId="5D0E26A7" w14:textId="77777777" w:rsidR="00BA216B" w:rsidRDefault="00BA216B" w:rsidP="00D4581B"/>
                    <w:p w14:paraId="02EDCE21" w14:textId="77777777" w:rsidR="00BA216B" w:rsidRDefault="00BA216B" w:rsidP="00D4581B"/>
                    <w:p w14:paraId="78098C52" w14:textId="77777777" w:rsidR="00BA216B" w:rsidRDefault="00BA216B" w:rsidP="00D4581B"/>
                    <w:p w14:paraId="215918CF" w14:textId="77777777" w:rsidR="00BA216B" w:rsidRDefault="00BA216B" w:rsidP="00D4581B"/>
                    <w:p w14:paraId="721980B5" w14:textId="77777777" w:rsidR="00BA216B" w:rsidRDefault="00BA216B" w:rsidP="00D4581B"/>
                    <w:p w14:paraId="576B92D8" w14:textId="77777777" w:rsidR="00BA216B" w:rsidRDefault="00BA216B" w:rsidP="00D4581B"/>
                    <w:p w14:paraId="54ED424F" w14:textId="77777777" w:rsidR="00BA216B" w:rsidRDefault="00BA216B" w:rsidP="00D4581B"/>
                    <w:p w14:paraId="2D15A25F" w14:textId="77777777" w:rsidR="00BA216B" w:rsidRDefault="00BA216B" w:rsidP="00D4581B"/>
                    <w:p w14:paraId="3202EFE7" w14:textId="77777777" w:rsidR="00BA216B" w:rsidRDefault="00BA216B" w:rsidP="00D4581B"/>
                    <w:p w14:paraId="35BA3F25" w14:textId="77777777" w:rsidR="00BA216B" w:rsidRDefault="00BA216B" w:rsidP="00D4581B"/>
                    <w:p w14:paraId="45153A32" w14:textId="77777777" w:rsidR="00BA216B" w:rsidRDefault="00BA216B" w:rsidP="00D4581B"/>
                    <w:p w14:paraId="5A665C24" w14:textId="77777777" w:rsidR="00BA216B" w:rsidRDefault="00BA216B" w:rsidP="00D4581B"/>
                    <w:p w14:paraId="23E9B1F6" w14:textId="77777777" w:rsidR="00BA216B" w:rsidRDefault="00BA216B" w:rsidP="00D4581B"/>
                    <w:p w14:paraId="575CFEE3" w14:textId="77777777" w:rsidR="00BA216B" w:rsidRDefault="00BA216B" w:rsidP="00D4581B"/>
                    <w:p w14:paraId="25AB201C" w14:textId="77777777" w:rsidR="00BA216B" w:rsidRDefault="00BA216B" w:rsidP="00D4581B"/>
                    <w:p w14:paraId="30FB9D40" w14:textId="77777777" w:rsidR="00BA216B" w:rsidRDefault="00BA216B" w:rsidP="00D4581B"/>
                    <w:p w14:paraId="3FCC7A3D" w14:textId="77777777" w:rsidR="00BA216B" w:rsidRDefault="00BA216B" w:rsidP="00D4581B"/>
                    <w:p w14:paraId="227A55C5" w14:textId="77777777" w:rsidR="00BA216B" w:rsidRDefault="00BA216B" w:rsidP="00D4581B"/>
                    <w:p w14:paraId="4A3937B7" w14:textId="77777777" w:rsidR="00BA216B" w:rsidRDefault="00BA216B" w:rsidP="00D4581B"/>
                    <w:p w14:paraId="101B3675" w14:textId="77777777" w:rsidR="00BA216B" w:rsidRDefault="00BA216B" w:rsidP="00D4581B"/>
                    <w:p w14:paraId="7F04EB36" w14:textId="77777777" w:rsidR="00BA216B" w:rsidRDefault="00BA216B" w:rsidP="00D4581B"/>
                    <w:p w14:paraId="7AC0661B" w14:textId="77777777" w:rsidR="00BA216B" w:rsidRDefault="00BA216B" w:rsidP="00D4581B"/>
                    <w:p w14:paraId="421A24CD" w14:textId="77777777" w:rsidR="00BA216B" w:rsidRDefault="00BA216B" w:rsidP="00D4581B"/>
                    <w:p w14:paraId="0002A438" w14:textId="77777777" w:rsidR="00BA216B" w:rsidRDefault="00BA216B" w:rsidP="00D4581B"/>
                    <w:p w14:paraId="0062A05C" w14:textId="77777777" w:rsidR="00BA216B" w:rsidRDefault="00BA216B" w:rsidP="00D4581B"/>
                    <w:p w14:paraId="62AE9CBF" w14:textId="77777777" w:rsidR="00BA216B" w:rsidRDefault="00BA216B" w:rsidP="00D4581B"/>
                    <w:p w14:paraId="5FC04352" w14:textId="77777777" w:rsidR="00BA216B" w:rsidRDefault="00BA216B" w:rsidP="00D4581B"/>
                    <w:p w14:paraId="6DE37A2D" w14:textId="77777777" w:rsidR="00BA216B" w:rsidRDefault="00BA216B" w:rsidP="00D4581B"/>
                    <w:p w14:paraId="4AD304F0" w14:textId="77777777" w:rsidR="00BA216B" w:rsidRDefault="00BA216B" w:rsidP="00D4581B"/>
                    <w:p w14:paraId="1C7136F1" w14:textId="77777777" w:rsidR="00BA216B" w:rsidRDefault="00BA216B" w:rsidP="00D4581B"/>
                    <w:p w14:paraId="3E558787" w14:textId="77777777" w:rsidR="00BA216B" w:rsidRDefault="00BA216B" w:rsidP="00D4581B"/>
                    <w:p w14:paraId="723D26EC" w14:textId="77777777" w:rsidR="00BA216B" w:rsidRDefault="00BA216B" w:rsidP="00D4581B"/>
                    <w:p w14:paraId="2F0B269E" w14:textId="77777777" w:rsidR="00BA216B" w:rsidRDefault="00BA216B" w:rsidP="00D4581B"/>
                    <w:p w14:paraId="59D5510A" w14:textId="77777777" w:rsidR="00BA216B" w:rsidRDefault="00BA216B" w:rsidP="00D4581B"/>
                    <w:p w14:paraId="6792DE12" w14:textId="77777777" w:rsidR="00BA216B" w:rsidRDefault="00BA216B" w:rsidP="00D4581B"/>
                    <w:p w14:paraId="085E58E5" w14:textId="77777777" w:rsidR="00BA216B" w:rsidRDefault="00BA216B" w:rsidP="00D4581B"/>
                    <w:p w14:paraId="26850270" w14:textId="77777777" w:rsidR="00BA216B" w:rsidRDefault="00BA216B" w:rsidP="00D4581B"/>
                    <w:p w14:paraId="57BB53D5" w14:textId="77777777" w:rsidR="00BA216B" w:rsidRDefault="00BA216B" w:rsidP="00D4581B"/>
                    <w:p w14:paraId="488C07B7" w14:textId="77777777" w:rsidR="00BA216B" w:rsidRDefault="00BA216B" w:rsidP="00D4581B"/>
                    <w:p w14:paraId="3F10E28E" w14:textId="77777777" w:rsidR="00BA216B" w:rsidRDefault="00BA216B" w:rsidP="00D4581B"/>
                    <w:p w14:paraId="05D02AB8" w14:textId="77777777" w:rsidR="00BA216B" w:rsidRDefault="00BA216B" w:rsidP="00D4581B"/>
                    <w:p w14:paraId="1E03931D" w14:textId="77777777" w:rsidR="00BA216B" w:rsidRDefault="00BA216B" w:rsidP="00D4581B"/>
                    <w:p w14:paraId="0A2F70D7" w14:textId="77777777" w:rsidR="00BA216B" w:rsidRDefault="00BA216B" w:rsidP="00D4581B"/>
                    <w:p w14:paraId="5908AF83" w14:textId="77777777" w:rsidR="00BA216B" w:rsidRDefault="00BA216B" w:rsidP="00D4581B"/>
                    <w:p w14:paraId="3D421267" w14:textId="77777777" w:rsidR="00BA216B" w:rsidRDefault="00BA216B" w:rsidP="00D4581B"/>
                    <w:p w14:paraId="2AC8BCC8" w14:textId="77777777" w:rsidR="00BA216B" w:rsidRDefault="00BA216B" w:rsidP="00D4581B"/>
                    <w:p w14:paraId="71FF0372" w14:textId="77777777" w:rsidR="00BA216B" w:rsidRDefault="00BA216B" w:rsidP="00D4581B"/>
                    <w:p w14:paraId="5F340E7E" w14:textId="77777777" w:rsidR="00BA216B" w:rsidRDefault="00BA216B" w:rsidP="00D4581B"/>
                    <w:p w14:paraId="6B1CEF22" w14:textId="77777777" w:rsidR="00BA216B" w:rsidRDefault="00BA216B" w:rsidP="00D4581B"/>
                    <w:p w14:paraId="500ED2C0" w14:textId="77777777" w:rsidR="00BA216B" w:rsidRDefault="00BA216B" w:rsidP="00D4581B"/>
                    <w:p w14:paraId="63B80310" w14:textId="77777777" w:rsidR="00BA216B" w:rsidRDefault="00BA216B" w:rsidP="00D4581B"/>
                    <w:p w14:paraId="255A6B8F" w14:textId="77777777" w:rsidR="00BA216B" w:rsidRDefault="00BA216B" w:rsidP="00D4581B"/>
                    <w:p w14:paraId="18DD1243" w14:textId="77777777" w:rsidR="00BA216B" w:rsidRDefault="00BA216B" w:rsidP="00D4581B"/>
                    <w:p w14:paraId="7412487D" w14:textId="77777777" w:rsidR="00BA216B" w:rsidRDefault="00BA216B" w:rsidP="00D4581B"/>
                    <w:p w14:paraId="7C73CD6E" w14:textId="77777777" w:rsidR="00BA216B" w:rsidRDefault="00BA216B" w:rsidP="00D4581B"/>
                    <w:p w14:paraId="019CF611" w14:textId="77777777" w:rsidR="00BA216B" w:rsidRDefault="00BA216B" w:rsidP="00D4581B"/>
                    <w:p w14:paraId="7D989C73" w14:textId="77777777" w:rsidR="00BA216B" w:rsidRDefault="00BA216B" w:rsidP="00D4581B"/>
                    <w:p w14:paraId="62B6E369" w14:textId="77777777" w:rsidR="00BA216B" w:rsidRDefault="00BA216B" w:rsidP="00D4581B"/>
                    <w:p w14:paraId="1D3F0D49" w14:textId="77777777" w:rsidR="00BA216B" w:rsidRDefault="00BA216B" w:rsidP="00D4581B"/>
                    <w:p w14:paraId="16ED70B4" w14:textId="77777777" w:rsidR="00BA216B" w:rsidRDefault="00BA216B" w:rsidP="00D4581B"/>
                    <w:p w14:paraId="2E09724C" w14:textId="77777777" w:rsidR="00BA216B" w:rsidRDefault="00BA216B" w:rsidP="00D4581B"/>
                    <w:p w14:paraId="3B729D55" w14:textId="77777777" w:rsidR="00BA216B" w:rsidRDefault="00BA216B" w:rsidP="00D4581B"/>
                    <w:p w14:paraId="370AA9E9" w14:textId="77777777" w:rsidR="00BA216B" w:rsidRDefault="00BA216B" w:rsidP="00D4581B"/>
                    <w:p w14:paraId="2F2515EE" w14:textId="77777777" w:rsidR="00BA216B" w:rsidRDefault="00BA216B" w:rsidP="00D4581B"/>
                    <w:p w14:paraId="3CC70D79" w14:textId="77777777" w:rsidR="00BA216B" w:rsidRDefault="00BA216B" w:rsidP="00D4581B"/>
                    <w:p w14:paraId="3B5CB5C5" w14:textId="77777777" w:rsidR="00BA216B" w:rsidRDefault="00BA216B" w:rsidP="00D4581B"/>
                    <w:p w14:paraId="6EB62619" w14:textId="77777777" w:rsidR="00BA216B" w:rsidRDefault="00BA216B" w:rsidP="00D4581B"/>
                    <w:p w14:paraId="5CE07D9F" w14:textId="77777777" w:rsidR="00BA216B" w:rsidRDefault="00BA216B" w:rsidP="00D4581B"/>
                    <w:p w14:paraId="2B40365F" w14:textId="77777777" w:rsidR="00BA216B" w:rsidRDefault="00BA216B" w:rsidP="00D4581B"/>
                    <w:p w14:paraId="5972ACC8" w14:textId="77777777" w:rsidR="00BA216B" w:rsidRDefault="00BA216B" w:rsidP="00D4581B"/>
                    <w:p w14:paraId="1F5B5F6E" w14:textId="77777777" w:rsidR="00BA216B" w:rsidRDefault="00BA216B" w:rsidP="00D4581B"/>
                    <w:p w14:paraId="0F68D296" w14:textId="77777777" w:rsidR="00BA216B" w:rsidRDefault="00BA216B" w:rsidP="00D4581B"/>
                    <w:p w14:paraId="43636CE1" w14:textId="77777777" w:rsidR="00BA216B" w:rsidRDefault="00BA216B" w:rsidP="00D4581B"/>
                    <w:p w14:paraId="5854C9E8" w14:textId="77777777" w:rsidR="00BA216B" w:rsidRDefault="00BA216B" w:rsidP="00D4581B"/>
                    <w:p w14:paraId="47D29EC6" w14:textId="77777777" w:rsidR="00BA216B" w:rsidRDefault="00BA216B" w:rsidP="00D4581B"/>
                    <w:p w14:paraId="7621F56E" w14:textId="77777777" w:rsidR="00BA216B" w:rsidRDefault="00BA216B" w:rsidP="00D4581B"/>
                    <w:p w14:paraId="0FD1858F" w14:textId="77777777" w:rsidR="00BA216B" w:rsidRDefault="00BA216B" w:rsidP="00D4581B"/>
                    <w:p w14:paraId="73FD7784" w14:textId="77777777" w:rsidR="00BA216B" w:rsidRDefault="00BA216B" w:rsidP="00D4581B"/>
                    <w:p w14:paraId="5DDF0879" w14:textId="77777777" w:rsidR="00BA216B" w:rsidRDefault="00BA216B" w:rsidP="00D4581B"/>
                    <w:p w14:paraId="5054FE2C" w14:textId="77777777" w:rsidR="00BA216B" w:rsidRDefault="00BA216B" w:rsidP="00D4581B"/>
                    <w:p w14:paraId="67A7AD42" w14:textId="77777777" w:rsidR="00BA216B" w:rsidRDefault="00BA216B" w:rsidP="00D4581B"/>
                    <w:p w14:paraId="26AE9D90" w14:textId="77777777" w:rsidR="00BA216B" w:rsidRDefault="00BA216B" w:rsidP="00D4581B"/>
                    <w:p w14:paraId="13DF55F6" w14:textId="77777777" w:rsidR="00BA216B" w:rsidRDefault="00BA216B" w:rsidP="00D4581B"/>
                    <w:p w14:paraId="79F17E21" w14:textId="77777777" w:rsidR="00BA216B" w:rsidRDefault="00BA216B" w:rsidP="00D4581B"/>
                    <w:p w14:paraId="4080A7EE" w14:textId="77777777" w:rsidR="00BA216B" w:rsidRDefault="00BA216B" w:rsidP="00D4581B"/>
                    <w:p w14:paraId="22B73DB0" w14:textId="77777777" w:rsidR="00BA216B" w:rsidRDefault="00BA216B" w:rsidP="00D4581B"/>
                    <w:p w14:paraId="6AC655D0" w14:textId="77777777" w:rsidR="00BA216B" w:rsidRDefault="00BA216B" w:rsidP="00D4581B"/>
                    <w:p w14:paraId="55D6F456" w14:textId="77777777" w:rsidR="00BA216B" w:rsidRDefault="00BA216B" w:rsidP="00D4581B"/>
                    <w:p w14:paraId="3268771C" w14:textId="77777777" w:rsidR="00BA216B" w:rsidRDefault="00BA216B" w:rsidP="00D4581B"/>
                    <w:p w14:paraId="6CAE4E47" w14:textId="77777777" w:rsidR="00BA216B" w:rsidRDefault="00BA216B" w:rsidP="00D4581B"/>
                    <w:p w14:paraId="75FDE337" w14:textId="77777777" w:rsidR="00BA216B" w:rsidRDefault="00BA216B" w:rsidP="00D4581B"/>
                    <w:p w14:paraId="2802A4B3" w14:textId="77777777" w:rsidR="00BA216B" w:rsidRDefault="00BA216B" w:rsidP="00D4581B"/>
                    <w:p w14:paraId="08753A47" w14:textId="77777777" w:rsidR="00BA216B" w:rsidRDefault="00BA216B" w:rsidP="00D4581B"/>
                    <w:p w14:paraId="144961B4" w14:textId="77777777" w:rsidR="00BA216B" w:rsidRDefault="00BA216B" w:rsidP="00D4581B"/>
                    <w:p w14:paraId="5E35FACC" w14:textId="77777777" w:rsidR="00BA216B" w:rsidRDefault="00BA216B" w:rsidP="00D4581B"/>
                    <w:p w14:paraId="57E35E17" w14:textId="77777777" w:rsidR="00BA216B" w:rsidRDefault="00BA216B" w:rsidP="00D4581B"/>
                    <w:p w14:paraId="489D8D78" w14:textId="77777777" w:rsidR="00BA216B" w:rsidRDefault="00BA216B" w:rsidP="00D4581B"/>
                    <w:p w14:paraId="5F490AC2" w14:textId="77777777" w:rsidR="00BA216B" w:rsidRDefault="00BA216B" w:rsidP="00D4581B"/>
                    <w:p w14:paraId="102EB056" w14:textId="77777777" w:rsidR="00BA216B" w:rsidRDefault="00BA216B" w:rsidP="00D4581B"/>
                    <w:p w14:paraId="6A2F9062" w14:textId="77777777" w:rsidR="00BA216B" w:rsidRDefault="00BA216B" w:rsidP="00D4581B"/>
                    <w:p w14:paraId="3DC2E1D5" w14:textId="77777777" w:rsidR="00BA216B" w:rsidRDefault="00BA216B" w:rsidP="00D4581B"/>
                    <w:p w14:paraId="785E873C" w14:textId="77777777" w:rsidR="00BA216B" w:rsidRDefault="00BA216B" w:rsidP="00D4581B"/>
                    <w:p w14:paraId="5D770759" w14:textId="77777777" w:rsidR="00BA216B" w:rsidRDefault="00BA216B" w:rsidP="00D4581B"/>
                    <w:p w14:paraId="3A61D998" w14:textId="77777777" w:rsidR="00BA216B" w:rsidRDefault="00BA216B" w:rsidP="00D4581B"/>
                    <w:p w14:paraId="56E56426" w14:textId="77777777" w:rsidR="00BA216B" w:rsidRDefault="00BA216B" w:rsidP="00D4581B"/>
                    <w:p w14:paraId="393FEE08" w14:textId="77777777" w:rsidR="00BA216B" w:rsidRDefault="00BA216B" w:rsidP="00D4581B"/>
                    <w:p w14:paraId="649B75C8" w14:textId="77777777" w:rsidR="00BA216B" w:rsidRDefault="00BA216B" w:rsidP="00D4581B"/>
                    <w:p w14:paraId="3B02616F" w14:textId="77777777" w:rsidR="00BA216B" w:rsidRDefault="00BA216B" w:rsidP="00D4581B"/>
                    <w:p w14:paraId="6560A8C1" w14:textId="77777777" w:rsidR="00BA216B" w:rsidRDefault="00BA216B" w:rsidP="00D4581B"/>
                    <w:p w14:paraId="4836CE40" w14:textId="77777777" w:rsidR="00BA216B" w:rsidRDefault="00BA216B" w:rsidP="00D4581B"/>
                    <w:p w14:paraId="79935ACB" w14:textId="77777777" w:rsidR="00BA216B" w:rsidRDefault="00BA216B" w:rsidP="00D4581B"/>
                    <w:p w14:paraId="250F0D04" w14:textId="77777777" w:rsidR="00BA216B" w:rsidRDefault="00BA216B" w:rsidP="00D4581B"/>
                    <w:p w14:paraId="4D732240" w14:textId="77777777" w:rsidR="00BA216B" w:rsidRDefault="00BA216B" w:rsidP="00D4581B"/>
                    <w:p w14:paraId="54F5DC3F" w14:textId="77777777" w:rsidR="00BA216B" w:rsidRDefault="00BA216B" w:rsidP="00D4581B"/>
                    <w:p w14:paraId="770F4569" w14:textId="77777777" w:rsidR="00BA216B" w:rsidRDefault="00BA216B" w:rsidP="00D4581B"/>
                    <w:p w14:paraId="1FE6B5E6" w14:textId="77777777" w:rsidR="00BA216B" w:rsidRDefault="00BA216B" w:rsidP="00D4581B"/>
                    <w:p w14:paraId="70DCE9A1" w14:textId="77777777" w:rsidR="00BA216B" w:rsidRDefault="00BA216B" w:rsidP="00D4581B"/>
                    <w:p w14:paraId="65FBC4B7" w14:textId="77777777" w:rsidR="00BA216B" w:rsidRDefault="00BA216B" w:rsidP="00D4581B"/>
                    <w:p w14:paraId="06B68ACF" w14:textId="77777777" w:rsidR="00BA216B" w:rsidRDefault="00BA216B" w:rsidP="00D4581B"/>
                    <w:p w14:paraId="23F7D103" w14:textId="77777777" w:rsidR="00BA216B" w:rsidRDefault="00BA216B" w:rsidP="00D4581B"/>
                    <w:p w14:paraId="751A2133" w14:textId="77777777" w:rsidR="00BA216B" w:rsidRDefault="00BA216B" w:rsidP="00D4581B"/>
                    <w:p w14:paraId="06789BD0" w14:textId="77777777" w:rsidR="00BA216B" w:rsidRDefault="00BA216B" w:rsidP="00D4581B"/>
                    <w:p w14:paraId="5BFE3ED2" w14:textId="77777777" w:rsidR="00BA216B" w:rsidRDefault="00BA216B" w:rsidP="00D4581B"/>
                    <w:p w14:paraId="43BCEA56" w14:textId="77777777" w:rsidR="00BA216B" w:rsidRDefault="00BA216B" w:rsidP="00D4581B"/>
                    <w:p w14:paraId="4176BC3C" w14:textId="77777777" w:rsidR="00BA216B" w:rsidRDefault="00BA216B" w:rsidP="00D4581B"/>
                    <w:p w14:paraId="03201F38" w14:textId="77777777" w:rsidR="00BA216B" w:rsidRDefault="00BA216B" w:rsidP="00D4581B"/>
                    <w:p w14:paraId="025A5D85" w14:textId="77777777" w:rsidR="00BA216B" w:rsidRDefault="00BA216B" w:rsidP="00D4581B"/>
                    <w:p w14:paraId="5FC2774E" w14:textId="77777777" w:rsidR="00BA216B" w:rsidRDefault="00BA216B" w:rsidP="00D4581B"/>
                    <w:p w14:paraId="4267E0D2" w14:textId="77777777" w:rsidR="00BA216B" w:rsidRDefault="00BA216B" w:rsidP="00D4581B"/>
                    <w:p w14:paraId="2628A34B" w14:textId="77777777" w:rsidR="00BA216B" w:rsidRDefault="00BA216B" w:rsidP="00D4581B"/>
                    <w:p w14:paraId="000D4745" w14:textId="77777777" w:rsidR="00BA216B" w:rsidRDefault="00BA216B" w:rsidP="00D4581B"/>
                    <w:p w14:paraId="1873DF6F" w14:textId="77777777" w:rsidR="00BA216B" w:rsidRDefault="00BA216B" w:rsidP="00D4581B"/>
                    <w:p w14:paraId="304F7619" w14:textId="77777777" w:rsidR="00BA216B" w:rsidRDefault="00BA216B" w:rsidP="00D4581B"/>
                    <w:p w14:paraId="73727D3B" w14:textId="77777777" w:rsidR="00BA216B" w:rsidRDefault="00BA216B" w:rsidP="00D4581B"/>
                    <w:p w14:paraId="0A3B3A7F" w14:textId="77777777" w:rsidR="00BA216B" w:rsidRDefault="00BA216B" w:rsidP="00D4581B"/>
                    <w:p w14:paraId="1D3FC992" w14:textId="77777777" w:rsidR="00BA216B" w:rsidRDefault="00BA216B" w:rsidP="00D4581B"/>
                    <w:p w14:paraId="332498B1" w14:textId="77777777" w:rsidR="00BA216B" w:rsidRDefault="00BA216B" w:rsidP="00D4581B"/>
                    <w:p w14:paraId="1E02900D" w14:textId="77777777" w:rsidR="00BA216B" w:rsidRDefault="00BA216B" w:rsidP="00D4581B"/>
                    <w:p w14:paraId="635CFCB7" w14:textId="77777777" w:rsidR="00BA216B" w:rsidRDefault="00BA216B" w:rsidP="00D4581B"/>
                    <w:p w14:paraId="0157E8F4" w14:textId="77777777" w:rsidR="00BA216B" w:rsidRDefault="00BA216B" w:rsidP="00D4581B"/>
                    <w:p w14:paraId="24907E68" w14:textId="77777777" w:rsidR="00BA216B" w:rsidRDefault="00BA216B" w:rsidP="00D4581B"/>
                    <w:p w14:paraId="564E243D" w14:textId="77777777" w:rsidR="00BA216B" w:rsidRDefault="00BA216B" w:rsidP="00D4581B"/>
                    <w:p w14:paraId="0ED10FF1" w14:textId="77777777" w:rsidR="00BA216B" w:rsidRDefault="00BA216B" w:rsidP="00D4581B"/>
                    <w:p w14:paraId="055D4F32" w14:textId="77777777" w:rsidR="00BA216B" w:rsidRDefault="00BA216B" w:rsidP="00D4581B"/>
                    <w:p w14:paraId="67B3DEF1" w14:textId="77777777" w:rsidR="00BA216B" w:rsidRDefault="00BA216B" w:rsidP="00D4581B"/>
                    <w:p w14:paraId="7A7CC313" w14:textId="77777777" w:rsidR="00BA216B" w:rsidRDefault="00BA216B" w:rsidP="00D4581B"/>
                    <w:p w14:paraId="1F54B5F4" w14:textId="77777777" w:rsidR="00BA216B" w:rsidRDefault="00BA216B" w:rsidP="00D4581B"/>
                    <w:p w14:paraId="0FD50379" w14:textId="77777777" w:rsidR="00BA216B" w:rsidRDefault="00BA216B" w:rsidP="00D4581B"/>
                    <w:p w14:paraId="79F2E46A" w14:textId="77777777" w:rsidR="00BA216B" w:rsidRDefault="00BA216B" w:rsidP="00D4581B"/>
                    <w:p w14:paraId="76319DD5" w14:textId="77777777" w:rsidR="00BA216B" w:rsidRDefault="00BA216B" w:rsidP="00D4581B"/>
                    <w:p w14:paraId="6880E0CC" w14:textId="77777777" w:rsidR="00BA216B" w:rsidRDefault="00BA216B" w:rsidP="00D4581B"/>
                    <w:p w14:paraId="333CEC05" w14:textId="77777777" w:rsidR="00BA216B" w:rsidRDefault="00BA216B" w:rsidP="00D4581B"/>
                    <w:p w14:paraId="43374399" w14:textId="77777777" w:rsidR="00BA216B" w:rsidRDefault="00BA216B" w:rsidP="00D4581B"/>
                    <w:p w14:paraId="3A291EDF" w14:textId="77777777" w:rsidR="00BA216B" w:rsidRDefault="00BA216B" w:rsidP="00D4581B"/>
                    <w:p w14:paraId="56922621" w14:textId="77777777" w:rsidR="00BA216B" w:rsidRDefault="00BA216B" w:rsidP="00D4581B"/>
                    <w:p w14:paraId="3FCDA704" w14:textId="77777777" w:rsidR="00BA216B" w:rsidRDefault="00BA216B" w:rsidP="00D4581B"/>
                    <w:p w14:paraId="4F8D14ED" w14:textId="77777777" w:rsidR="00BA216B" w:rsidRDefault="00BA216B" w:rsidP="00D4581B"/>
                    <w:p w14:paraId="7268A515" w14:textId="77777777" w:rsidR="00BA216B" w:rsidRDefault="00BA216B" w:rsidP="00D4581B"/>
                    <w:p w14:paraId="3392006E" w14:textId="77777777" w:rsidR="00BA216B" w:rsidRDefault="00BA216B" w:rsidP="00D4581B"/>
                    <w:p w14:paraId="032741B9" w14:textId="77777777" w:rsidR="00BA216B" w:rsidRDefault="00BA216B" w:rsidP="00D4581B"/>
                    <w:p w14:paraId="14110DCF" w14:textId="77777777" w:rsidR="00BA216B" w:rsidRDefault="00BA216B" w:rsidP="00D4581B"/>
                    <w:p w14:paraId="6D4B6922" w14:textId="77777777" w:rsidR="00BA216B" w:rsidRDefault="00BA216B" w:rsidP="00D4581B"/>
                    <w:p w14:paraId="010D3145" w14:textId="77777777" w:rsidR="00BA216B" w:rsidRDefault="00BA216B" w:rsidP="00D4581B"/>
                    <w:p w14:paraId="7227D78A" w14:textId="77777777" w:rsidR="00BA216B" w:rsidRDefault="00BA216B" w:rsidP="00D4581B"/>
                    <w:p w14:paraId="7D84C12A" w14:textId="77777777" w:rsidR="00BA216B" w:rsidRDefault="00BA216B" w:rsidP="00D4581B"/>
                    <w:p w14:paraId="68F3738C" w14:textId="77777777" w:rsidR="00BA216B" w:rsidRDefault="00BA216B" w:rsidP="00D4581B"/>
                    <w:p w14:paraId="5EA4B579" w14:textId="77777777" w:rsidR="00BA216B" w:rsidRDefault="00BA216B" w:rsidP="00D4581B"/>
                    <w:p w14:paraId="6FD2C735" w14:textId="77777777" w:rsidR="00BA216B" w:rsidRDefault="00BA216B" w:rsidP="00D4581B"/>
                    <w:p w14:paraId="04313DCF" w14:textId="77777777" w:rsidR="00BA216B" w:rsidRDefault="00BA216B" w:rsidP="00D4581B"/>
                    <w:p w14:paraId="701CE3EC" w14:textId="77777777" w:rsidR="00BA216B" w:rsidRDefault="00BA216B" w:rsidP="00D4581B"/>
                    <w:p w14:paraId="1F60B7A4" w14:textId="77777777" w:rsidR="00BA216B" w:rsidRDefault="00BA216B" w:rsidP="00D4581B"/>
                    <w:p w14:paraId="5C71DF6D" w14:textId="77777777" w:rsidR="00BA216B" w:rsidRDefault="00BA216B" w:rsidP="00D4581B"/>
                    <w:p w14:paraId="17953211" w14:textId="77777777" w:rsidR="00BA216B" w:rsidRDefault="00BA216B" w:rsidP="00D4581B"/>
                    <w:p w14:paraId="51AE6501" w14:textId="77777777" w:rsidR="00BA216B" w:rsidRDefault="00BA216B" w:rsidP="00D4581B"/>
                    <w:p w14:paraId="2A65C55C" w14:textId="77777777" w:rsidR="00BA216B" w:rsidRDefault="00BA216B" w:rsidP="00D4581B"/>
                    <w:p w14:paraId="1D5126C7" w14:textId="77777777" w:rsidR="00BA216B" w:rsidRDefault="00BA216B" w:rsidP="00D4581B"/>
                    <w:p w14:paraId="4D49574A" w14:textId="77777777" w:rsidR="00BA216B" w:rsidRDefault="00BA216B" w:rsidP="00D4581B"/>
                    <w:p w14:paraId="11A6982A" w14:textId="77777777" w:rsidR="00BA216B" w:rsidRDefault="00BA216B" w:rsidP="00D4581B"/>
                    <w:p w14:paraId="3F283469" w14:textId="77777777" w:rsidR="00BA216B" w:rsidRDefault="00BA216B" w:rsidP="00D4581B"/>
                    <w:p w14:paraId="046F7FFB" w14:textId="77777777" w:rsidR="00BA216B" w:rsidRDefault="00BA216B" w:rsidP="00D4581B"/>
                    <w:p w14:paraId="448D7FDF" w14:textId="77777777" w:rsidR="00BA216B" w:rsidRDefault="00BA216B" w:rsidP="00D4581B"/>
                    <w:p w14:paraId="036F76FE" w14:textId="77777777" w:rsidR="00BA216B" w:rsidRDefault="00BA216B" w:rsidP="00D4581B"/>
                    <w:p w14:paraId="66348DBE" w14:textId="77777777" w:rsidR="00BA216B" w:rsidRDefault="00BA216B" w:rsidP="00D4581B"/>
                    <w:p w14:paraId="092E96F5" w14:textId="77777777" w:rsidR="00BA216B" w:rsidRDefault="00BA216B" w:rsidP="00D4581B"/>
                    <w:p w14:paraId="5B61DBD1" w14:textId="77777777" w:rsidR="00BA216B" w:rsidRDefault="00BA216B" w:rsidP="00D4581B"/>
                    <w:p w14:paraId="543ABE36" w14:textId="77777777" w:rsidR="00BA216B" w:rsidRDefault="00BA216B" w:rsidP="00D4581B"/>
                    <w:p w14:paraId="6C9FFCEC" w14:textId="77777777" w:rsidR="00BA216B" w:rsidRDefault="00BA216B" w:rsidP="00D4581B"/>
                    <w:p w14:paraId="50B6EBBC" w14:textId="77777777" w:rsidR="00BA216B" w:rsidRDefault="00BA216B" w:rsidP="00D4581B"/>
                    <w:p w14:paraId="147E6AD5" w14:textId="77777777" w:rsidR="00BA216B" w:rsidRDefault="00BA216B" w:rsidP="00D4581B"/>
                    <w:p w14:paraId="50D5378F" w14:textId="77777777" w:rsidR="00BA216B" w:rsidRDefault="00BA216B" w:rsidP="00D4581B"/>
                    <w:p w14:paraId="1EC13C0C" w14:textId="77777777" w:rsidR="00BA216B" w:rsidRDefault="00BA216B" w:rsidP="00D4581B"/>
                    <w:p w14:paraId="76295CB1" w14:textId="77777777" w:rsidR="00BA216B" w:rsidRDefault="00BA216B" w:rsidP="00D4581B"/>
                    <w:p w14:paraId="2BD5E551" w14:textId="77777777" w:rsidR="00BA216B" w:rsidRDefault="00BA216B" w:rsidP="00D4581B"/>
                    <w:p w14:paraId="47CB275F" w14:textId="77777777" w:rsidR="00BA216B" w:rsidRDefault="00BA216B" w:rsidP="00D4581B"/>
                    <w:p w14:paraId="57B24446" w14:textId="77777777" w:rsidR="00BA216B" w:rsidRDefault="00BA216B" w:rsidP="00D4581B"/>
                    <w:p w14:paraId="6CF20652" w14:textId="77777777" w:rsidR="00BA216B" w:rsidRDefault="00BA216B" w:rsidP="00D4581B"/>
                    <w:p w14:paraId="1BE97047" w14:textId="77777777" w:rsidR="00BA216B" w:rsidRDefault="00BA216B" w:rsidP="00D4581B"/>
                    <w:p w14:paraId="65850A44" w14:textId="77777777" w:rsidR="00BA216B" w:rsidRDefault="00BA216B" w:rsidP="00D4581B"/>
                    <w:p w14:paraId="3BE7AE91" w14:textId="77777777" w:rsidR="00BA216B" w:rsidRDefault="00BA216B" w:rsidP="00D4581B"/>
                    <w:p w14:paraId="4220BEAD" w14:textId="77777777" w:rsidR="00BA216B" w:rsidRDefault="00BA216B" w:rsidP="00D4581B"/>
                    <w:p w14:paraId="7D3FD00E" w14:textId="77777777" w:rsidR="00BA216B" w:rsidRDefault="00BA216B" w:rsidP="00D4581B"/>
                    <w:p w14:paraId="141DA7CB" w14:textId="77777777" w:rsidR="00BA216B" w:rsidRDefault="00BA216B" w:rsidP="00D4581B"/>
                    <w:p w14:paraId="50BAD037" w14:textId="77777777" w:rsidR="00BA216B" w:rsidRDefault="00BA216B" w:rsidP="00D4581B"/>
                    <w:p w14:paraId="29D2B409" w14:textId="77777777" w:rsidR="00BA216B" w:rsidRDefault="00BA216B" w:rsidP="00D4581B"/>
                    <w:p w14:paraId="13517FE2" w14:textId="77777777" w:rsidR="00BA216B" w:rsidRDefault="00BA216B" w:rsidP="00D4581B"/>
                    <w:p w14:paraId="38A3C6EF" w14:textId="77777777" w:rsidR="00BA216B" w:rsidRDefault="00BA216B" w:rsidP="00D4581B"/>
                    <w:p w14:paraId="7E13A3C0" w14:textId="77777777" w:rsidR="00BA216B" w:rsidRDefault="00BA216B" w:rsidP="00D4581B"/>
                    <w:p w14:paraId="527DF04A" w14:textId="77777777" w:rsidR="00BA216B" w:rsidRDefault="00BA216B" w:rsidP="00D4581B"/>
                    <w:p w14:paraId="44782452" w14:textId="77777777" w:rsidR="00BA216B" w:rsidRDefault="00BA216B" w:rsidP="00D4581B"/>
                    <w:p w14:paraId="501624AC" w14:textId="77777777" w:rsidR="00BA216B" w:rsidRDefault="00BA216B" w:rsidP="00D4581B"/>
                    <w:p w14:paraId="7C89ADE0" w14:textId="77777777" w:rsidR="00BA216B" w:rsidRDefault="00BA216B" w:rsidP="00D4581B"/>
                    <w:p w14:paraId="48E070F2" w14:textId="77777777" w:rsidR="00BA216B" w:rsidRDefault="00BA216B" w:rsidP="00D4581B"/>
                    <w:p w14:paraId="6559D671" w14:textId="77777777" w:rsidR="00BA216B" w:rsidRDefault="00BA216B" w:rsidP="00D4581B"/>
                    <w:p w14:paraId="4284A7C9" w14:textId="77777777" w:rsidR="00BA216B" w:rsidRDefault="00BA216B" w:rsidP="00D4581B"/>
                    <w:p w14:paraId="762591B9" w14:textId="77777777" w:rsidR="00BA216B" w:rsidRDefault="00BA216B" w:rsidP="00D4581B"/>
                    <w:p w14:paraId="1A545FE5" w14:textId="77777777" w:rsidR="00BA216B" w:rsidRDefault="00BA216B" w:rsidP="00D4581B"/>
                    <w:p w14:paraId="31EF8712" w14:textId="77777777" w:rsidR="00BA216B" w:rsidRDefault="00BA216B" w:rsidP="00D4581B"/>
                    <w:p w14:paraId="4D1D7DD4" w14:textId="77777777" w:rsidR="00BA216B" w:rsidRDefault="00BA216B" w:rsidP="00D4581B"/>
                    <w:p w14:paraId="7F710202" w14:textId="77777777" w:rsidR="00BA216B" w:rsidRDefault="00BA216B" w:rsidP="00D4581B"/>
                    <w:p w14:paraId="2D66F852" w14:textId="77777777" w:rsidR="00BA216B" w:rsidRDefault="00BA216B" w:rsidP="00D4581B"/>
                    <w:p w14:paraId="62512359" w14:textId="77777777" w:rsidR="00BA216B" w:rsidRDefault="00BA216B" w:rsidP="00D4581B"/>
                    <w:p w14:paraId="5DC60B0F" w14:textId="77777777" w:rsidR="00BA216B" w:rsidRDefault="00BA216B" w:rsidP="00D4581B"/>
                    <w:p w14:paraId="11A336B6" w14:textId="77777777" w:rsidR="00BA216B" w:rsidRDefault="00BA216B" w:rsidP="00D4581B"/>
                    <w:p w14:paraId="3D76AC0D" w14:textId="77777777" w:rsidR="00BA216B" w:rsidRDefault="00BA216B" w:rsidP="00D4581B"/>
                    <w:p w14:paraId="0CB33097" w14:textId="77777777" w:rsidR="00BA216B" w:rsidRDefault="00BA216B" w:rsidP="00D4581B"/>
                    <w:p w14:paraId="515BB75E" w14:textId="77777777" w:rsidR="00BA216B" w:rsidRDefault="00BA216B" w:rsidP="00D4581B"/>
                    <w:p w14:paraId="469678ED" w14:textId="77777777" w:rsidR="00BA216B" w:rsidRDefault="00BA216B" w:rsidP="00D4581B"/>
                    <w:p w14:paraId="15A9E588" w14:textId="77777777" w:rsidR="00BA216B" w:rsidRDefault="00BA216B" w:rsidP="00D4581B"/>
                    <w:p w14:paraId="31D7462F" w14:textId="77777777" w:rsidR="00BA216B" w:rsidRDefault="00BA216B" w:rsidP="00D4581B"/>
                    <w:p w14:paraId="2AAC4042" w14:textId="77777777" w:rsidR="00BA216B" w:rsidRDefault="00BA216B" w:rsidP="00D4581B"/>
                    <w:p w14:paraId="2D29ECE2" w14:textId="77777777" w:rsidR="00BA216B" w:rsidRDefault="00BA216B" w:rsidP="00D4581B"/>
                    <w:p w14:paraId="3C7169D3" w14:textId="77777777" w:rsidR="00BA216B" w:rsidRDefault="00BA216B" w:rsidP="00D4581B"/>
                    <w:p w14:paraId="65F5A7AE" w14:textId="77777777" w:rsidR="00BA216B" w:rsidRDefault="00BA216B" w:rsidP="00D4581B"/>
                    <w:p w14:paraId="1C2EAADC" w14:textId="77777777" w:rsidR="00BA216B" w:rsidRDefault="00BA216B" w:rsidP="00D4581B"/>
                    <w:p w14:paraId="455D7BEF" w14:textId="77777777" w:rsidR="00BA216B" w:rsidRDefault="00BA216B" w:rsidP="00D4581B"/>
                    <w:p w14:paraId="2E685AA4" w14:textId="77777777" w:rsidR="00BA216B" w:rsidRDefault="00BA216B" w:rsidP="00D4581B"/>
                    <w:p w14:paraId="7469FEBF" w14:textId="77777777" w:rsidR="00BA216B" w:rsidRDefault="00BA216B" w:rsidP="00D4581B"/>
                    <w:p w14:paraId="215ED5EE" w14:textId="77777777" w:rsidR="00BA216B" w:rsidRDefault="00BA216B" w:rsidP="00D4581B"/>
                    <w:p w14:paraId="4E41DEB5" w14:textId="77777777" w:rsidR="00BA216B" w:rsidRDefault="00BA216B" w:rsidP="00D4581B"/>
                    <w:p w14:paraId="50099806" w14:textId="77777777" w:rsidR="00BA216B" w:rsidRDefault="00BA216B" w:rsidP="00D4581B"/>
                    <w:p w14:paraId="1B1A08F5" w14:textId="77777777" w:rsidR="00BA216B" w:rsidRDefault="00BA216B" w:rsidP="00D4581B"/>
                    <w:p w14:paraId="50D64C43" w14:textId="77777777" w:rsidR="00BA216B" w:rsidRDefault="00BA216B" w:rsidP="00D4581B"/>
                    <w:p w14:paraId="48387517" w14:textId="77777777" w:rsidR="00BA216B" w:rsidRDefault="00BA216B" w:rsidP="00D4581B"/>
                    <w:p w14:paraId="38F0C986" w14:textId="77777777" w:rsidR="00BA216B" w:rsidRDefault="00BA216B" w:rsidP="00D4581B"/>
                    <w:p w14:paraId="086FEF2D" w14:textId="77777777" w:rsidR="00BA216B" w:rsidRDefault="00BA216B" w:rsidP="00D4581B"/>
                    <w:p w14:paraId="49374E7D" w14:textId="77777777" w:rsidR="00BA216B" w:rsidRDefault="00BA216B" w:rsidP="00D4581B"/>
                    <w:p w14:paraId="69CAF3A4" w14:textId="77777777" w:rsidR="00BA216B" w:rsidRDefault="00BA216B" w:rsidP="00D4581B"/>
                    <w:p w14:paraId="29F1B970" w14:textId="77777777" w:rsidR="00BA216B" w:rsidRDefault="00BA216B" w:rsidP="00D4581B"/>
                    <w:p w14:paraId="3963D5E1" w14:textId="77777777" w:rsidR="00BA216B" w:rsidRDefault="00BA216B" w:rsidP="00D4581B"/>
                    <w:p w14:paraId="4610EA8F" w14:textId="77777777" w:rsidR="00BA216B" w:rsidRDefault="00BA216B" w:rsidP="00D4581B"/>
                    <w:p w14:paraId="12035747" w14:textId="77777777" w:rsidR="00BA216B" w:rsidRDefault="00BA216B" w:rsidP="00D4581B"/>
                    <w:p w14:paraId="253804C7" w14:textId="77777777" w:rsidR="00BA216B" w:rsidRDefault="00BA216B" w:rsidP="00D4581B"/>
                    <w:p w14:paraId="711C12CB" w14:textId="77777777" w:rsidR="00BA216B" w:rsidRDefault="00BA216B" w:rsidP="00D4581B"/>
                    <w:p w14:paraId="5D09E10B" w14:textId="77777777" w:rsidR="00BA216B" w:rsidRDefault="00BA216B" w:rsidP="00D4581B"/>
                    <w:p w14:paraId="5F0B4108" w14:textId="77777777" w:rsidR="00BA216B" w:rsidRDefault="00BA216B" w:rsidP="00D4581B"/>
                    <w:p w14:paraId="4DCAA82C" w14:textId="77777777" w:rsidR="00BA216B" w:rsidRDefault="00BA216B" w:rsidP="00D4581B"/>
                    <w:p w14:paraId="72A278C6" w14:textId="77777777" w:rsidR="00BA216B" w:rsidRDefault="00BA216B" w:rsidP="00D4581B"/>
                    <w:p w14:paraId="5E002722" w14:textId="77777777" w:rsidR="00BA216B" w:rsidRDefault="00BA216B" w:rsidP="00D4581B"/>
                    <w:p w14:paraId="46EA3013" w14:textId="77777777" w:rsidR="00BA216B" w:rsidRDefault="00BA216B" w:rsidP="00D4581B"/>
                    <w:p w14:paraId="214311E2" w14:textId="77777777" w:rsidR="00BA216B" w:rsidRDefault="00BA216B" w:rsidP="00D4581B"/>
                    <w:p w14:paraId="2511E1CC" w14:textId="77777777" w:rsidR="00BA216B" w:rsidRDefault="00BA216B" w:rsidP="00D4581B"/>
                    <w:p w14:paraId="3A1008A8" w14:textId="77777777" w:rsidR="00BA216B" w:rsidRDefault="00BA216B" w:rsidP="00D4581B"/>
                    <w:p w14:paraId="1428DBB1" w14:textId="77777777" w:rsidR="00BA216B" w:rsidRDefault="00BA216B" w:rsidP="00D4581B"/>
                    <w:p w14:paraId="7E80D3CA" w14:textId="77777777" w:rsidR="00BA216B" w:rsidRDefault="00BA216B" w:rsidP="00D4581B"/>
                    <w:p w14:paraId="2F49D8F5" w14:textId="77777777" w:rsidR="00BA216B" w:rsidRDefault="00BA216B" w:rsidP="00D4581B"/>
                    <w:p w14:paraId="3F14EA1F" w14:textId="77777777" w:rsidR="00BA216B" w:rsidRDefault="00BA216B" w:rsidP="00D4581B"/>
                    <w:p w14:paraId="20668D2B" w14:textId="77777777" w:rsidR="00BA216B" w:rsidRDefault="00BA216B" w:rsidP="00D4581B"/>
                    <w:p w14:paraId="19425F4C" w14:textId="77777777" w:rsidR="00BA216B" w:rsidRDefault="00BA216B" w:rsidP="00D4581B"/>
                    <w:p w14:paraId="224EB4B0" w14:textId="77777777" w:rsidR="00BA216B" w:rsidRDefault="00BA216B" w:rsidP="00D4581B"/>
                    <w:p w14:paraId="407681C1" w14:textId="77777777" w:rsidR="00BA216B" w:rsidRDefault="00BA216B" w:rsidP="00D4581B"/>
                    <w:p w14:paraId="1D5C9D56" w14:textId="77777777" w:rsidR="00BA216B" w:rsidRDefault="00BA216B" w:rsidP="00D4581B"/>
                    <w:p w14:paraId="050CA604" w14:textId="77777777" w:rsidR="00BA216B" w:rsidRDefault="00BA216B" w:rsidP="00D4581B"/>
                    <w:p w14:paraId="51499CA7" w14:textId="77777777" w:rsidR="00BA216B" w:rsidRDefault="00BA216B" w:rsidP="00D4581B"/>
                    <w:p w14:paraId="100B8B29" w14:textId="77777777" w:rsidR="00BA216B" w:rsidRDefault="00BA216B" w:rsidP="00D4581B"/>
                    <w:p w14:paraId="25E66B3A" w14:textId="77777777" w:rsidR="00BA216B" w:rsidRDefault="00BA216B" w:rsidP="00D4581B"/>
                    <w:p w14:paraId="13AC66EA" w14:textId="77777777" w:rsidR="00BA216B" w:rsidRDefault="00BA216B" w:rsidP="00D4581B"/>
                    <w:p w14:paraId="57F4E67D" w14:textId="77777777" w:rsidR="00BA216B" w:rsidRDefault="00BA216B" w:rsidP="00D4581B"/>
                    <w:p w14:paraId="693B2E30" w14:textId="77777777" w:rsidR="00BA216B" w:rsidRDefault="00BA216B" w:rsidP="00D4581B"/>
                    <w:p w14:paraId="1E67CD0B" w14:textId="77777777" w:rsidR="00BA216B" w:rsidRDefault="00BA216B" w:rsidP="00D4581B"/>
                    <w:p w14:paraId="0F31DE2A" w14:textId="77777777" w:rsidR="00BA216B" w:rsidRDefault="00BA216B" w:rsidP="00D4581B"/>
                    <w:p w14:paraId="0724A975" w14:textId="77777777" w:rsidR="00BA216B" w:rsidRDefault="00BA216B" w:rsidP="00D4581B"/>
                    <w:p w14:paraId="2485A9D3" w14:textId="77777777" w:rsidR="00BA216B" w:rsidRDefault="00BA216B" w:rsidP="00D4581B"/>
                    <w:p w14:paraId="36D0BF99" w14:textId="77777777" w:rsidR="00BA216B" w:rsidRDefault="00BA216B" w:rsidP="00D4581B"/>
                    <w:p w14:paraId="0153100D" w14:textId="77777777" w:rsidR="00BA216B" w:rsidRDefault="00BA216B" w:rsidP="00D4581B"/>
                    <w:p w14:paraId="6A9B706D" w14:textId="77777777" w:rsidR="00BA216B" w:rsidRDefault="00BA216B" w:rsidP="00D4581B"/>
                    <w:p w14:paraId="6834FE28" w14:textId="77777777" w:rsidR="00BA216B" w:rsidRDefault="00BA216B" w:rsidP="00D4581B"/>
                    <w:p w14:paraId="540733CD" w14:textId="77777777" w:rsidR="00BA216B" w:rsidRDefault="00BA216B" w:rsidP="00D4581B"/>
                    <w:p w14:paraId="335B0F33" w14:textId="77777777" w:rsidR="00BA216B" w:rsidRDefault="00BA216B" w:rsidP="00D4581B"/>
                    <w:p w14:paraId="4762D531" w14:textId="77777777" w:rsidR="00BA216B" w:rsidRDefault="00BA216B" w:rsidP="00D4581B"/>
                    <w:p w14:paraId="3599A573" w14:textId="77777777" w:rsidR="00BA216B" w:rsidRDefault="00BA216B" w:rsidP="00D4581B"/>
                    <w:p w14:paraId="626CEECA" w14:textId="77777777" w:rsidR="00BA216B" w:rsidRDefault="00BA216B" w:rsidP="00D4581B"/>
                    <w:p w14:paraId="08119633" w14:textId="77777777" w:rsidR="00BA216B" w:rsidRDefault="00BA216B" w:rsidP="00D4581B"/>
                    <w:p w14:paraId="25BBDBB3" w14:textId="77777777" w:rsidR="00BA216B" w:rsidRDefault="00BA216B" w:rsidP="00D4581B"/>
                    <w:p w14:paraId="32E82C35" w14:textId="77777777" w:rsidR="00BA216B" w:rsidRDefault="00BA216B" w:rsidP="00D4581B"/>
                    <w:p w14:paraId="0FF4C05A" w14:textId="77777777" w:rsidR="00BA216B" w:rsidRDefault="00BA216B" w:rsidP="00D4581B"/>
                    <w:p w14:paraId="3B840108" w14:textId="77777777" w:rsidR="00BA216B" w:rsidRDefault="00BA216B" w:rsidP="00D4581B"/>
                    <w:p w14:paraId="52285C8F" w14:textId="77777777" w:rsidR="00BA216B" w:rsidRDefault="00BA216B" w:rsidP="00D4581B"/>
                    <w:p w14:paraId="7173ACD1" w14:textId="77777777" w:rsidR="00BA216B" w:rsidRDefault="00BA216B" w:rsidP="00D4581B"/>
                    <w:p w14:paraId="7DB9CA14" w14:textId="77777777" w:rsidR="00BA216B" w:rsidRDefault="00BA216B" w:rsidP="00D4581B"/>
                    <w:p w14:paraId="5B8A60B8" w14:textId="77777777" w:rsidR="00BA216B" w:rsidRDefault="00BA216B" w:rsidP="00D4581B"/>
                    <w:p w14:paraId="66AD4BA2" w14:textId="77777777" w:rsidR="00BA216B" w:rsidRDefault="00BA216B" w:rsidP="00D4581B"/>
                    <w:p w14:paraId="213B690F" w14:textId="77777777" w:rsidR="00BA216B" w:rsidRDefault="00BA216B" w:rsidP="00D4581B"/>
                    <w:p w14:paraId="7F3A2ACE" w14:textId="77777777" w:rsidR="00BA216B" w:rsidRDefault="00BA216B" w:rsidP="00D4581B"/>
                    <w:p w14:paraId="7589102D" w14:textId="77777777" w:rsidR="00BA216B" w:rsidRDefault="00BA216B" w:rsidP="00D4581B"/>
                    <w:p w14:paraId="263E8B8E" w14:textId="77777777" w:rsidR="00BA216B" w:rsidRDefault="00BA216B" w:rsidP="00D4581B"/>
                    <w:p w14:paraId="487C8E24" w14:textId="77777777" w:rsidR="00BA216B" w:rsidRDefault="00BA216B" w:rsidP="00D4581B"/>
                    <w:p w14:paraId="6D65E6D3" w14:textId="77777777" w:rsidR="00BA216B" w:rsidRDefault="00BA216B" w:rsidP="00D4581B"/>
                    <w:p w14:paraId="79550E22" w14:textId="77777777" w:rsidR="00BA216B" w:rsidRDefault="00BA216B" w:rsidP="00D4581B"/>
                    <w:p w14:paraId="4F0C1454" w14:textId="77777777" w:rsidR="00BA216B" w:rsidRDefault="00BA216B" w:rsidP="00D4581B"/>
                    <w:p w14:paraId="1D74BC99" w14:textId="77777777" w:rsidR="00BA216B" w:rsidRDefault="00BA216B" w:rsidP="00D4581B"/>
                    <w:p w14:paraId="22740A82" w14:textId="77777777" w:rsidR="00BA216B" w:rsidRDefault="00BA216B" w:rsidP="00D4581B"/>
                    <w:p w14:paraId="58C3D74B" w14:textId="77777777" w:rsidR="00BA216B" w:rsidRDefault="00BA216B" w:rsidP="00D4581B"/>
                    <w:p w14:paraId="6C274FAE" w14:textId="77777777" w:rsidR="00BA216B" w:rsidRDefault="00BA216B" w:rsidP="00D4581B"/>
                    <w:p w14:paraId="3B28B495" w14:textId="77777777" w:rsidR="00BA216B" w:rsidRDefault="00BA216B" w:rsidP="00D4581B"/>
                    <w:p w14:paraId="23A48109" w14:textId="77777777" w:rsidR="00BA216B" w:rsidRDefault="00BA216B" w:rsidP="00D4581B"/>
                    <w:p w14:paraId="78F705FD" w14:textId="77777777" w:rsidR="00BA216B" w:rsidRDefault="00BA216B" w:rsidP="00D4581B"/>
                    <w:p w14:paraId="37ADC54E" w14:textId="77777777" w:rsidR="00BA216B" w:rsidRDefault="00BA216B" w:rsidP="00D4581B"/>
                    <w:p w14:paraId="207707B2" w14:textId="77777777" w:rsidR="00BA216B" w:rsidRDefault="00BA216B" w:rsidP="00D4581B"/>
                    <w:p w14:paraId="116F00A6" w14:textId="77777777" w:rsidR="00BA216B" w:rsidRDefault="00BA216B" w:rsidP="00D4581B"/>
                    <w:p w14:paraId="6A7890A2" w14:textId="77777777" w:rsidR="00BA216B" w:rsidRDefault="00BA216B" w:rsidP="00D4581B"/>
                    <w:p w14:paraId="2E5176C3" w14:textId="77777777" w:rsidR="00BA216B" w:rsidRDefault="00BA216B" w:rsidP="00D4581B"/>
                    <w:p w14:paraId="0645DD80" w14:textId="77777777" w:rsidR="00BA216B" w:rsidRDefault="00BA216B" w:rsidP="00D4581B"/>
                    <w:p w14:paraId="414F35FE" w14:textId="77777777" w:rsidR="00BA216B" w:rsidRDefault="00BA216B" w:rsidP="00D4581B"/>
                    <w:p w14:paraId="16D7177C" w14:textId="77777777" w:rsidR="00BA216B" w:rsidRDefault="00BA216B" w:rsidP="00D4581B"/>
                    <w:p w14:paraId="54ACAB17" w14:textId="77777777" w:rsidR="00BA216B" w:rsidRDefault="00BA216B" w:rsidP="00D4581B"/>
                    <w:p w14:paraId="7F2C7049" w14:textId="77777777" w:rsidR="00BA216B" w:rsidRDefault="00BA216B" w:rsidP="00D4581B"/>
                    <w:p w14:paraId="66DCA60A" w14:textId="77777777" w:rsidR="00BA216B" w:rsidRDefault="00BA216B" w:rsidP="00D4581B"/>
                    <w:p w14:paraId="39DAC1D9" w14:textId="77777777" w:rsidR="00BA216B" w:rsidRDefault="00BA216B" w:rsidP="00D4581B"/>
                    <w:p w14:paraId="184B711C" w14:textId="77777777" w:rsidR="00BA216B" w:rsidRDefault="00BA216B" w:rsidP="00D4581B"/>
                    <w:p w14:paraId="213EF965" w14:textId="77777777" w:rsidR="00BA216B" w:rsidRDefault="00BA216B" w:rsidP="00D4581B"/>
                    <w:p w14:paraId="07F25057" w14:textId="77777777" w:rsidR="00BA216B" w:rsidRDefault="00BA216B" w:rsidP="00D4581B"/>
                    <w:p w14:paraId="7600D95E" w14:textId="77777777" w:rsidR="00BA216B" w:rsidRDefault="00BA216B" w:rsidP="00D4581B"/>
                    <w:p w14:paraId="199FDB18" w14:textId="77777777" w:rsidR="00BA216B" w:rsidRDefault="00BA216B" w:rsidP="00D4581B"/>
                    <w:p w14:paraId="24A4E995" w14:textId="77777777" w:rsidR="00BA216B" w:rsidRDefault="00BA216B" w:rsidP="00D4581B"/>
                    <w:p w14:paraId="65A1C601" w14:textId="77777777" w:rsidR="00BA216B" w:rsidRDefault="00BA216B" w:rsidP="00D4581B"/>
                    <w:p w14:paraId="0A35FC24" w14:textId="77777777" w:rsidR="00BA216B" w:rsidRDefault="00BA216B" w:rsidP="00D4581B"/>
                    <w:p w14:paraId="5416BA82" w14:textId="77777777" w:rsidR="00BA216B" w:rsidRDefault="00BA216B" w:rsidP="00D4581B"/>
                    <w:p w14:paraId="06FDE75E" w14:textId="77777777" w:rsidR="00BA216B" w:rsidRDefault="00BA216B" w:rsidP="00D4581B"/>
                    <w:p w14:paraId="55A1C854" w14:textId="77777777" w:rsidR="00BA216B" w:rsidRDefault="00BA216B" w:rsidP="00D4581B"/>
                    <w:p w14:paraId="3A8F2DC9" w14:textId="77777777" w:rsidR="00BA216B" w:rsidRDefault="00BA216B" w:rsidP="00D4581B"/>
                    <w:p w14:paraId="21DC47BF" w14:textId="77777777" w:rsidR="00BA216B" w:rsidRDefault="00BA216B" w:rsidP="00D4581B"/>
                    <w:p w14:paraId="1AB9280E" w14:textId="77777777" w:rsidR="00BA216B" w:rsidRDefault="00BA216B" w:rsidP="00D4581B"/>
                    <w:p w14:paraId="4C42675E" w14:textId="77777777" w:rsidR="00BA216B" w:rsidRDefault="00BA216B" w:rsidP="00D4581B"/>
                    <w:p w14:paraId="2A846986" w14:textId="77777777" w:rsidR="00BA216B" w:rsidRDefault="00BA216B" w:rsidP="00D4581B"/>
                    <w:p w14:paraId="34D1147E" w14:textId="77777777" w:rsidR="00BA216B" w:rsidRDefault="00BA216B" w:rsidP="00D4581B"/>
                    <w:p w14:paraId="540C054E" w14:textId="77777777" w:rsidR="00BA216B" w:rsidRDefault="00BA216B" w:rsidP="00D4581B"/>
                    <w:p w14:paraId="6C3471E0" w14:textId="77777777" w:rsidR="00BA216B" w:rsidRDefault="00BA216B" w:rsidP="00D4581B"/>
                    <w:p w14:paraId="330197D6" w14:textId="77777777" w:rsidR="00BA216B" w:rsidRDefault="00BA216B" w:rsidP="00D4581B"/>
                    <w:p w14:paraId="5F2AB126" w14:textId="77777777" w:rsidR="00BA216B" w:rsidRDefault="00BA216B" w:rsidP="00D4581B"/>
                    <w:p w14:paraId="03DAF8CB" w14:textId="77777777" w:rsidR="00BA216B" w:rsidRDefault="00BA216B" w:rsidP="00D4581B"/>
                    <w:p w14:paraId="02872C23" w14:textId="77777777" w:rsidR="00BA216B" w:rsidRDefault="00BA216B" w:rsidP="00D4581B"/>
                    <w:p w14:paraId="16B4EA86" w14:textId="77777777" w:rsidR="00BA216B" w:rsidRDefault="00BA216B" w:rsidP="00D4581B"/>
                    <w:p w14:paraId="3595C5D0" w14:textId="77777777" w:rsidR="00BA216B" w:rsidRDefault="00BA216B" w:rsidP="00D4581B"/>
                    <w:p w14:paraId="4DD290B5" w14:textId="77777777" w:rsidR="00BA216B" w:rsidRDefault="00BA216B" w:rsidP="00D4581B"/>
                    <w:p w14:paraId="220648EC" w14:textId="77777777" w:rsidR="00BA216B" w:rsidRDefault="00BA216B" w:rsidP="00D4581B"/>
                    <w:p w14:paraId="66283F0D" w14:textId="77777777" w:rsidR="00BA216B" w:rsidRDefault="00BA216B" w:rsidP="00D4581B"/>
                    <w:p w14:paraId="3107D434" w14:textId="77777777" w:rsidR="00BA216B" w:rsidRDefault="00BA216B" w:rsidP="00D4581B"/>
                    <w:p w14:paraId="146499BF" w14:textId="77777777" w:rsidR="00BA216B" w:rsidRDefault="00BA216B" w:rsidP="00D4581B"/>
                    <w:p w14:paraId="726AF978" w14:textId="77777777" w:rsidR="00BA216B" w:rsidRDefault="00BA216B" w:rsidP="00D4581B"/>
                    <w:p w14:paraId="0CF15C92" w14:textId="77777777" w:rsidR="00BA216B" w:rsidRDefault="00BA216B" w:rsidP="00D4581B"/>
                    <w:p w14:paraId="2278F6C7" w14:textId="77777777" w:rsidR="00BA216B" w:rsidRDefault="00BA216B" w:rsidP="00D4581B"/>
                    <w:p w14:paraId="159FEA71" w14:textId="77777777" w:rsidR="00BA216B" w:rsidRDefault="00BA216B" w:rsidP="00D4581B"/>
                    <w:p w14:paraId="32F1A2BB" w14:textId="77777777" w:rsidR="00BA216B" w:rsidRDefault="00BA216B" w:rsidP="00D4581B"/>
                    <w:p w14:paraId="7AFCA3D1" w14:textId="77777777" w:rsidR="00BA216B" w:rsidRDefault="00BA216B" w:rsidP="00D4581B"/>
                    <w:p w14:paraId="4925787E" w14:textId="77777777" w:rsidR="00BA216B" w:rsidRDefault="00BA216B" w:rsidP="00D4581B"/>
                    <w:p w14:paraId="3D8C6572" w14:textId="77777777" w:rsidR="00BA216B" w:rsidRDefault="00BA216B" w:rsidP="00D4581B"/>
                    <w:p w14:paraId="4E1CA0ED" w14:textId="77777777" w:rsidR="00BA216B" w:rsidRDefault="00BA216B" w:rsidP="00D4581B"/>
                    <w:p w14:paraId="3B568E1F" w14:textId="77777777" w:rsidR="00BA216B" w:rsidRDefault="00BA216B" w:rsidP="00D4581B"/>
                    <w:p w14:paraId="029715EE" w14:textId="77777777" w:rsidR="00BA216B" w:rsidRDefault="00BA216B" w:rsidP="00D4581B"/>
                    <w:p w14:paraId="7930F6B1" w14:textId="77777777" w:rsidR="00BA216B" w:rsidRDefault="00BA216B" w:rsidP="00D4581B"/>
                    <w:p w14:paraId="6674DD16" w14:textId="77777777" w:rsidR="00BA216B" w:rsidRDefault="00BA216B" w:rsidP="00D4581B"/>
                    <w:p w14:paraId="2C527E6B" w14:textId="77777777" w:rsidR="00BA216B" w:rsidRDefault="00BA216B" w:rsidP="00D4581B"/>
                    <w:p w14:paraId="73C89826" w14:textId="77777777" w:rsidR="00BA216B" w:rsidRDefault="00BA216B" w:rsidP="00D4581B"/>
                    <w:p w14:paraId="7181DC5E" w14:textId="77777777" w:rsidR="00BA216B" w:rsidRDefault="00BA216B" w:rsidP="00D4581B"/>
                    <w:p w14:paraId="1DEFF803" w14:textId="77777777" w:rsidR="00BA216B" w:rsidRDefault="00BA216B" w:rsidP="00D4581B"/>
                    <w:p w14:paraId="1A0A5A4B" w14:textId="77777777" w:rsidR="00BA216B" w:rsidRDefault="00BA216B" w:rsidP="00D4581B"/>
                    <w:p w14:paraId="1A36A280" w14:textId="77777777" w:rsidR="00BA216B" w:rsidRDefault="00BA216B" w:rsidP="00D4581B"/>
                    <w:p w14:paraId="3D04C544" w14:textId="77777777" w:rsidR="00BA216B" w:rsidRDefault="00BA216B" w:rsidP="00D4581B"/>
                    <w:p w14:paraId="7B10A774" w14:textId="77777777" w:rsidR="00BA216B" w:rsidRDefault="00BA216B" w:rsidP="00D4581B"/>
                    <w:p w14:paraId="48F5009B" w14:textId="77777777" w:rsidR="00BA216B" w:rsidRDefault="00BA216B" w:rsidP="00D4581B"/>
                    <w:p w14:paraId="7A2510B3" w14:textId="77777777" w:rsidR="00BA216B" w:rsidRDefault="00BA216B" w:rsidP="00D4581B"/>
                    <w:p w14:paraId="7AFE8D6C" w14:textId="77777777" w:rsidR="00BA216B" w:rsidRDefault="00BA216B" w:rsidP="00D4581B"/>
                    <w:p w14:paraId="128465BE" w14:textId="77777777" w:rsidR="00BA216B" w:rsidRDefault="00BA216B" w:rsidP="00D4581B"/>
                    <w:p w14:paraId="7C3FE716" w14:textId="77777777" w:rsidR="00BA216B" w:rsidRDefault="00BA216B" w:rsidP="00D4581B"/>
                    <w:p w14:paraId="3A91389E" w14:textId="77777777" w:rsidR="00BA216B" w:rsidRDefault="00BA216B" w:rsidP="00D4581B"/>
                    <w:p w14:paraId="7035E887" w14:textId="77777777" w:rsidR="00BA216B" w:rsidRDefault="00BA216B" w:rsidP="00D4581B"/>
                    <w:p w14:paraId="5F2668CB" w14:textId="77777777" w:rsidR="00BA216B" w:rsidRDefault="00BA216B" w:rsidP="00D4581B"/>
                    <w:p w14:paraId="5F8F275C" w14:textId="77777777" w:rsidR="00BA216B" w:rsidRDefault="00BA216B" w:rsidP="00D4581B"/>
                    <w:p w14:paraId="11E5D8AE" w14:textId="77777777" w:rsidR="00BA216B" w:rsidRDefault="00BA216B" w:rsidP="00D4581B"/>
                    <w:p w14:paraId="39B64009" w14:textId="77777777" w:rsidR="00BA216B" w:rsidRDefault="00BA216B" w:rsidP="00D4581B"/>
                    <w:p w14:paraId="1FC37549" w14:textId="77777777" w:rsidR="00BA216B" w:rsidRDefault="00BA216B" w:rsidP="00D4581B"/>
                    <w:p w14:paraId="28772718" w14:textId="77777777" w:rsidR="00BA216B" w:rsidRDefault="00BA216B" w:rsidP="00D4581B"/>
                    <w:p w14:paraId="7E2398AF" w14:textId="77777777" w:rsidR="00BA216B" w:rsidRDefault="00BA216B" w:rsidP="00D4581B"/>
                    <w:p w14:paraId="36A57107" w14:textId="77777777" w:rsidR="00BA216B" w:rsidRDefault="00BA216B" w:rsidP="00D4581B"/>
                    <w:p w14:paraId="03EDF256" w14:textId="77777777" w:rsidR="00BA216B" w:rsidRDefault="00BA216B" w:rsidP="00D4581B"/>
                    <w:p w14:paraId="5A768A15" w14:textId="77777777" w:rsidR="00BA216B" w:rsidRDefault="00BA216B" w:rsidP="00D4581B"/>
                    <w:p w14:paraId="109C345A" w14:textId="77777777" w:rsidR="00BA216B" w:rsidRDefault="00BA216B" w:rsidP="00D4581B"/>
                    <w:p w14:paraId="539129AD" w14:textId="77777777" w:rsidR="00BA216B" w:rsidRDefault="00BA216B" w:rsidP="00D4581B"/>
                    <w:p w14:paraId="02F8A88B" w14:textId="77777777" w:rsidR="00BA216B" w:rsidRDefault="00BA216B" w:rsidP="00D4581B"/>
                    <w:p w14:paraId="1866960B" w14:textId="77777777" w:rsidR="00BA216B" w:rsidRDefault="00BA216B" w:rsidP="00D4581B"/>
                    <w:p w14:paraId="3296EAA8" w14:textId="77777777" w:rsidR="00BA216B" w:rsidRDefault="00BA216B" w:rsidP="00D4581B"/>
                    <w:p w14:paraId="62B50486" w14:textId="77777777" w:rsidR="00BA216B" w:rsidRDefault="00BA216B" w:rsidP="00D4581B"/>
                    <w:p w14:paraId="557B6C2F" w14:textId="77777777" w:rsidR="00BA216B" w:rsidRDefault="00BA216B" w:rsidP="00D4581B"/>
                    <w:p w14:paraId="7AF2294D" w14:textId="77777777" w:rsidR="00BA216B" w:rsidRDefault="00BA216B" w:rsidP="00D4581B"/>
                    <w:p w14:paraId="37277432" w14:textId="77777777" w:rsidR="00BA216B" w:rsidRDefault="00BA216B" w:rsidP="00D4581B"/>
                    <w:p w14:paraId="7FA17A80" w14:textId="77777777" w:rsidR="00BA216B" w:rsidRDefault="00BA216B" w:rsidP="00D4581B"/>
                    <w:p w14:paraId="70E5869E" w14:textId="77777777" w:rsidR="00BA216B" w:rsidRDefault="00BA216B" w:rsidP="00D4581B"/>
                    <w:p w14:paraId="306A60FF" w14:textId="77777777" w:rsidR="00BA216B" w:rsidRDefault="00BA216B" w:rsidP="00D4581B"/>
                    <w:p w14:paraId="7C17EB61" w14:textId="77777777" w:rsidR="00BA216B" w:rsidRDefault="00BA216B" w:rsidP="00D4581B"/>
                    <w:p w14:paraId="3CADD2C9" w14:textId="77777777" w:rsidR="00BA216B" w:rsidRDefault="00BA216B" w:rsidP="00D4581B"/>
                    <w:p w14:paraId="737C4E3F" w14:textId="77777777" w:rsidR="00BA216B" w:rsidRDefault="00BA216B" w:rsidP="00D4581B"/>
                    <w:p w14:paraId="02D2AFF1" w14:textId="77777777" w:rsidR="00BA216B" w:rsidRDefault="00BA216B" w:rsidP="00D4581B"/>
                    <w:p w14:paraId="67B45723" w14:textId="77777777" w:rsidR="00BA216B" w:rsidRDefault="00BA216B" w:rsidP="00D4581B"/>
                    <w:p w14:paraId="0C7FC877" w14:textId="77777777" w:rsidR="00BA216B" w:rsidRDefault="00BA216B" w:rsidP="00D4581B"/>
                    <w:p w14:paraId="1D3A332E" w14:textId="77777777" w:rsidR="00BA216B" w:rsidRDefault="00BA216B" w:rsidP="00D4581B"/>
                    <w:p w14:paraId="5CCA3D28" w14:textId="77777777" w:rsidR="00BA216B" w:rsidRDefault="00BA216B" w:rsidP="00D4581B"/>
                    <w:p w14:paraId="55991261" w14:textId="77777777" w:rsidR="00BA216B" w:rsidRDefault="00BA216B" w:rsidP="00D4581B"/>
                    <w:p w14:paraId="6C62EDD3" w14:textId="77777777" w:rsidR="00BA216B" w:rsidRDefault="00BA216B" w:rsidP="00D4581B"/>
                    <w:p w14:paraId="2A4AA8A5" w14:textId="77777777" w:rsidR="00BA216B" w:rsidRDefault="00BA216B" w:rsidP="00D4581B"/>
                    <w:p w14:paraId="0D34987D" w14:textId="77777777" w:rsidR="00BA216B" w:rsidRDefault="00BA216B" w:rsidP="00D4581B"/>
                    <w:p w14:paraId="35CA9F05" w14:textId="77777777" w:rsidR="00BA216B" w:rsidRDefault="00BA216B" w:rsidP="00D4581B"/>
                    <w:p w14:paraId="394351B7" w14:textId="77777777" w:rsidR="00BA216B" w:rsidRDefault="00BA216B" w:rsidP="00D4581B"/>
                    <w:p w14:paraId="66A2BD95" w14:textId="77777777" w:rsidR="00BA216B" w:rsidRDefault="00BA216B" w:rsidP="00D4581B"/>
                    <w:p w14:paraId="0C4FF0BF" w14:textId="77777777" w:rsidR="00BA216B" w:rsidRDefault="00BA216B" w:rsidP="00D4581B"/>
                    <w:p w14:paraId="71D38D46" w14:textId="77777777" w:rsidR="00BA216B" w:rsidRDefault="00BA216B" w:rsidP="00D4581B"/>
                    <w:p w14:paraId="5BDFB7FB" w14:textId="77777777" w:rsidR="00BA216B" w:rsidRDefault="00BA216B" w:rsidP="00D4581B"/>
                    <w:p w14:paraId="30A1F446" w14:textId="77777777" w:rsidR="00BA216B" w:rsidRDefault="00BA216B" w:rsidP="00D4581B"/>
                    <w:p w14:paraId="5024DDF9" w14:textId="77777777" w:rsidR="00BA216B" w:rsidRDefault="00BA216B" w:rsidP="00D4581B"/>
                    <w:p w14:paraId="31646A4E" w14:textId="77777777" w:rsidR="00BA216B" w:rsidRDefault="00BA216B" w:rsidP="00D4581B"/>
                    <w:p w14:paraId="744F0BCC" w14:textId="77777777" w:rsidR="00BA216B" w:rsidRDefault="00BA216B" w:rsidP="00D4581B"/>
                    <w:p w14:paraId="17848CAB" w14:textId="77777777" w:rsidR="00BA216B" w:rsidRDefault="00BA216B" w:rsidP="00D4581B"/>
                    <w:p w14:paraId="531543D4" w14:textId="77777777" w:rsidR="00BA216B" w:rsidRDefault="00BA216B" w:rsidP="00D4581B"/>
                    <w:p w14:paraId="71D7EF55" w14:textId="77777777" w:rsidR="00BA216B" w:rsidRDefault="00BA216B" w:rsidP="00D4581B"/>
                    <w:p w14:paraId="04058F7C" w14:textId="77777777" w:rsidR="00BA216B" w:rsidRDefault="00BA216B" w:rsidP="00D4581B"/>
                    <w:p w14:paraId="645E4869" w14:textId="77777777" w:rsidR="00BA216B" w:rsidRDefault="00BA216B" w:rsidP="00D4581B"/>
                    <w:p w14:paraId="100CBF1C" w14:textId="77777777" w:rsidR="00BA216B" w:rsidRDefault="00BA216B" w:rsidP="00D4581B"/>
                    <w:p w14:paraId="540C5C47" w14:textId="77777777" w:rsidR="00BA216B" w:rsidRDefault="00BA216B" w:rsidP="00D4581B"/>
                    <w:p w14:paraId="793CF817" w14:textId="77777777" w:rsidR="00BA216B" w:rsidRDefault="00BA216B" w:rsidP="00D4581B"/>
                    <w:p w14:paraId="33068491" w14:textId="77777777" w:rsidR="00BA216B" w:rsidRDefault="00BA216B" w:rsidP="00D4581B"/>
                    <w:p w14:paraId="1C186C0B" w14:textId="77777777" w:rsidR="00BA216B" w:rsidRDefault="00BA216B" w:rsidP="00D4581B"/>
                    <w:p w14:paraId="6FF5B2C4" w14:textId="77777777" w:rsidR="00BA216B" w:rsidRDefault="00BA216B" w:rsidP="00D4581B"/>
                    <w:p w14:paraId="3FD80210" w14:textId="77777777" w:rsidR="00BA216B" w:rsidRDefault="00BA216B" w:rsidP="00D4581B"/>
                    <w:p w14:paraId="5CD3F933" w14:textId="77777777" w:rsidR="00BA216B" w:rsidRDefault="00BA216B" w:rsidP="00D4581B"/>
                    <w:p w14:paraId="4B0C0E1E" w14:textId="77777777" w:rsidR="00BA216B" w:rsidRDefault="00BA216B" w:rsidP="00D4581B"/>
                    <w:p w14:paraId="288660A7" w14:textId="77777777" w:rsidR="00BA216B" w:rsidRDefault="00BA216B" w:rsidP="00D4581B"/>
                    <w:p w14:paraId="4636B2A5" w14:textId="77777777" w:rsidR="00BA216B" w:rsidRDefault="00BA216B" w:rsidP="00D4581B"/>
                    <w:p w14:paraId="3B7044D3" w14:textId="77777777" w:rsidR="00BA216B" w:rsidRDefault="00BA216B" w:rsidP="00D4581B"/>
                    <w:p w14:paraId="5D0D272C" w14:textId="77777777" w:rsidR="00BA216B" w:rsidRDefault="00BA216B" w:rsidP="00D4581B"/>
                    <w:p w14:paraId="5CA498A0" w14:textId="77777777" w:rsidR="00BA216B" w:rsidRDefault="00BA216B" w:rsidP="00D4581B"/>
                    <w:p w14:paraId="31802391" w14:textId="77777777" w:rsidR="00BA216B" w:rsidRDefault="00BA216B" w:rsidP="00D4581B"/>
                    <w:p w14:paraId="1BE14BAB" w14:textId="77777777" w:rsidR="00BA216B" w:rsidRDefault="00BA216B" w:rsidP="00D4581B"/>
                    <w:p w14:paraId="2D20985E" w14:textId="77777777" w:rsidR="00BA216B" w:rsidRDefault="00BA216B" w:rsidP="00D4581B"/>
                    <w:p w14:paraId="56821F4B" w14:textId="77777777" w:rsidR="00BA216B" w:rsidRDefault="00BA216B" w:rsidP="00D4581B"/>
                    <w:p w14:paraId="58F77595" w14:textId="77777777" w:rsidR="00BA216B" w:rsidRDefault="00BA216B" w:rsidP="00D4581B"/>
                    <w:p w14:paraId="2866C034" w14:textId="77777777" w:rsidR="00BA216B" w:rsidRDefault="00BA216B" w:rsidP="00D4581B"/>
                    <w:p w14:paraId="08E85406" w14:textId="77777777" w:rsidR="00BA216B" w:rsidRDefault="00BA216B" w:rsidP="00D4581B"/>
                    <w:p w14:paraId="53EC2872" w14:textId="77777777" w:rsidR="00BA216B" w:rsidRDefault="00BA216B" w:rsidP="00D4581B"/>
                    <w:p w14:paraId="25D87515" w14:textId="77777777" w:rsidR="00BA216B" w:rsidRDefault="00BA216B" w:rsidP="00D4581B"/>
                    <w:p w14:paraId="7C106E08" w14:textId="77777777" w:rsidR="00BA216B" w:rsidRDefault="00BA216B" w:rsidP="00D4581B"/>
                    <w:p w14:paraId="1D5A2D15" w14:textId="77777777" w:rsidR="00BA216B" w:rsidRDefault="00BA216B" w:rsidP="00D4581B"/>
                    <w:p w14:paraId="278041FE" w14:textId="77777777" w:rsidR="00BA216B" w:rsidRDefault="00BA216B" w:rsidP="00D4581B"/>
                    <w:p w14:paraId="7E706C0F" w14:textId="77777777" w:rsidR="00BA216B" w:rsidRDefault="00BA216B" w:rsidP="00D4581B"/>
                    <w:p w14:paraId="39EE83E5" w14:textId="77777777" w:rsidR="00BA216B" w:rsidRDefault="00BA216B" w:rsidP="00D4581B"/>
                    <w:p w14:paraId="0E46B931" w14:textId="77777777" w:rsidR="00BA216B" w:rsidRDefault="00BA216B" w:rsidP="00D4581B"/>
                    <w:p w14:paraId="4A3B4DD7" w14:textId="77777777" w:rsidR="00BA216B" w:rsidRDefault="00BA216B" w:rsidP="00D4581B"/>
                    <w:p w14:paraId="6025FE0E" w14:textId="77777777" w:rsidR="00BA216B" w:rsidRDefault="00BA216B" w:rsidP="00D4581B"/>
                    <w:p w14:paraId="2C904DD5" w14:textId="77777777" w:rsidR="00BA216B" w:rsidRDefault="00BA216B" w:rsidP="00D4581B"/>
                    <w:p w14:paraId="3706A9B0" w14:textId="77777777" w:rsidR="00BA216B" w:rsidRDefault="00BA216B" w:rsidP="00D4581B"/>
                    <w:p w14:paraId="15A89F74" w14:textId="77777777" w:rsidR="00BA216B" w:rsidRDefault="00BA216B" w:rsidP="00D4581B"/>
                    <w:p w14:paraId="00F9E8CE" w14:textId="77777777" w:rsidR="00BA216B" w:rsidRDefault="00BA216B" w:rsidP="00D4581B"/>
                    <w:p w14:paraId="0E64DB24" w14:textId="77777777" w:rsidR="00BA216B" w:rsidRDefault="00BA216B" w:rsidP="00D4581B"/>
                    <w:p w14:paraId="4E379F50" w14:textId="77777777" w:rsidR="00BA216B" w:rsidRDefault="00BA216B" w:rsidP="00D4581B"/>
                    <w:p w14:paraId="46E79DFC" w14:textId="77777777" w:rsidR="00BA216B" w:rsidRDefault="00BA216B" w:rsidP="00D4581B"/>
                    <w:p w14:paraId="3EA4AD81" w14:textId="77777777" w:rsidR="00BA216B" w:rsidRDefault="00BA216B" w:rsidP="00D4581B"/>
                    <w:p w14:paraId="4EA1095A" w14:textId="77777777" w:rsidR="00BA216B" w:rsidRDefault="00BA216B" w:rsidP="00D4581B"/>
                    <w:p w14:paraId="12F09338" w14:textId="77777777" w:rsidR="00BA216B" w:rsidRDefault="00BA216B" w:rsidP="00D4581B"/>
                    <w:p w14:paraId="324C96CC" w14:textId="77777777" w:rsidR="00BA216B" w:rsidRDefault="00BA216B" w:rsidP="00D4581B"/>
                    <w:p w14:paraId="3F41E694" w14:textId="77777777" w:rsidR="00BA216B" w:rsidRDefault="00BA216B" w:rsidP="00D4581B"/>
                    <w:p w14:paraId="5E3786C4" w14:textId="77777777" w:rsidR="00BA216B" w:rsidRDefault="00BA216B" w:rsidP="00D4581B"/>
                    <w:p w14:paraId="133A0697" w14:textId="77777777" w:rsidR="00BA216B" w:rsidRDefault="00BA216B" w:rsidP="00D4581B"/>
                    <w:p w14:paraId="341B8C39" w14:textId="77777777" w:rsidR="00BA216B" w:rsidRDefault="00BA216B" w:rsidP="00D4581B"/>
                    <w:p w14:paraId="1FDF377B" w14:textId="77777777" w:rsidR="00BA216B" w:rsidRDefault="00BA216B" w:rsidP="00D4581B"/>
                    <w:p w14:paraId="51603C2E" w14:textId="77777777" w:rsidR="00BA216B" w:rsidRDefault="00BA216B" w:rsidP="00D4581B"/>
                    <w:p w14:paraId="73F18A06" w14:textId="77777777" w:rsidR="00BA216B" w:rsidRDefault="00BA216B" w:rsidP="00D4581B"/>
                    <w:p w14:paraId="1448F5CE" w14:textId="77777777" w:rsidR="00BA216B" w:rsidRDefault="00BA216B" w:rsidP="00D4581B"/>
                    <w:p w14:paraId="4E0A896C" w14:textId="77777777" w:rsidR="00BA216B" w:rsidRDefault="00BA216B" w:rsidP="00D4581B"/>
                    <w:p w14:paraId="0546C6CF" w14:textId="77777777" w:rsidR="00BA216B" w:rsidRDefault="00BA216B" w:rsidP="00D4581B"/>
                    <w:p w14:paraId="0745AD1F" w14:textId="77777777" w:rsidR="00BA216B" w:rsidRDefault="00BA216B" w:rsidP="00D4581B"/>
                    <w:p w14:paraId="170F4166" w14:textId="77777777" w:rsidR="00BA216B" w:rsidRDefault="00BA216B" w:rsidP="00D4581B"/>
                    <w:p w14:paraId="3F4CB64E" w14:textId="77777777" w:rsidR="00BA216B" w:rsidRDefault="00BA216B" w:rsidP="00D4581B"/>
                    <w:p w14:paraId="7CFA966A" w14:textId="77777777" w:rsidR="00BA216B" w:rsidRDefault="00BA216B" w:rsidP="00D4581B"/>
                    <w:p w14:paraId="346956AC" w14:textId="77777777" w:rsidR="00BA216B" w:rsidRDefault="00BA216B" w:rsidP="00D4581B"/>
                    <w:p w14:paraId="482EC932" w14:textId="77777777" w:rsidR="00BA216B" w:rsidRDefault="00BA216B" w:rsidP="00D4581B"/>
                    <w:p w14:paraId="45E94C4B" w14:textId="77777777" w:rsidR="00BA216B" w:rsidRDefault="00BA216B" w:rsidP="00D4581B"/>
                    <w:p w14:paraId="2220BDE0" w14:textId="77777777" w:rsidR="00BA216B" w:rsidRDefault="00BA216B" w:rsidP="00D4581B"/>
                    <w:p w14:paraId="5D21120A" w14:textId="77777777" w:rsidR="00BA216B" w:rsidRDefault="00BA216B" w:rsidP="00D4581B"/>
                    <w:p w14:paraId="58BDF767" w14:textId="77777777" w:rsidR="00BA216B" w:rsidRDefault="00BA216B" w:rsidP="00D4581B"/>
                    <w:p w14:paraId="0AC9083B" w14:textId="77777777" w:rsidR="00BA216B" w:rsidRDefault="00BA216B" w:rsidP="00D4581B"/>
                    <w:p w14:paraId="5D4D82CB" w14:textId="77777777" w:rsidR="00BA216B" w:rsidRDefault="00BA216B" w:rsidP="00D4581B"/>
                    <w:p w14:paraId="019F8AE7" w14:textId="77777777" w:rsidR="00BA216B" w:rsidRDefault="00BA216B" w:rsidP="00D4581B"/>
                    <w:p w14:paraId="60A07BA2" w14:textId="77777777" w:rsidR="00BA216B" w:rsidRDefault="00BA216B" w:rsidP="00D4581B"/>
                    <w:p w14:paraId="07B3ED24" w14:textId="77777777" w:rsidR="00BA216B" w:rsidRDefault="00BA216B" w:rsidP="00D4581B"/>
                    <w:p w14:paraId="1C9D439D" w14:textId="77777777" w:rsidR="00BA216B" w:rsidRDefault="00BA216B" w:rsidP="00D4581B"/>
                    <w:p w14:paraId="5837A717" w14:textId="77777777" w:rsidR="00BA216B" w:rsidRDefault="00BA216B" w:rsidP="00D4581B"/>
                    <w:p w14:paraId="6A11FB03" w14:textId="77777777" w:rsidR="00BA216B" w:rsidRDefault="00BA216B" w:rsidP="00D4581B"/>
                    <w:p w14:paraId="4ED7A43D" w14:textId="77777777" w:rsidR="00BA216B" w:rsidRDefault="00BA216B" w:rsidP="00D4581B"/>
                    <w:p w14:paraId="41C4A58E" w14:textId="77777777" w:rsidR="00BA216B" w:rsidRDefault="00BA216B" w:rsidP="00D4581B"/>
                    <w:p w14:paraId="301019EB" w14:textId="77777777" w:rsidR="00BA216B" w:rsidRDefault="00BA216B" w:rsidP="00D4581B"/>
                    <w:p w14:paraId="74BF2456" w14:textId="77777777" w:rsidR="00BA216B" w:rsidRDefault="00BA216B" w:rsidP="00D4581B"/>
                    <w:p w14:paraId="63E1DA85" w14:textId="77777777" w:rsidR="00BA216B" w:rsidRDefault="00BA216B" w:rsidP="00D4581B"/>
                    <w:p w14:paraId="6A891414" w14:textId="77777777" w:rsidR="00BA216B" w:rsidRDefault="00BA216B" w:rsidP="00D4581B"/>
                    <w:p w14:paraId="27D43575" w14:textId="77777777" w:rsidR="00BA216B" w:rsidRDefault="00BA216B" w:rsidP="00D4581B"/>
                    <w:p w14:paraId="13139C74" w14:textId="77777777" w:rsidR="00BA216B" w:rsidRDefault="00BA216B" w:rsidP="00D4581B"/>
                    <w:p w14:paraId="7265C489" w14:textId="77777777" w:rsidR="00BA216B" w:rsidRDefault="00BA216B" w:rsidP="00D4581B"/>
                    <w:p w14:paraId="4531B707" w14:textId="77777777" w:rsidR="00BA216B" w:rsidRDefault="00BA216B" w:rsidP="00D4581B"/>
                    <w:p w14:paraId="1F4759BE" w14:textId="77777777" w:rsidR="00BA216B" w:rsidRDefault="00BA216B" w:rsidP="00D4581B"/>
                    <w:p w14:paraId="0F4A8B78" w14:textId="77777777" w:rsidR="00BA216B" w:rsidRDefault="00BA216B" w:rsidP="00D4581B"/>
                    <w:p w14:paraId="39D52BF9" w14:textId="77777777" w:rsidR="00BA216B" w:rsidRDefault="00BA216B" w:rsidP="00D4581B"/>
                    <w:p w14:paraId="4204BDD5" w14:textId="77777777" w:rsidR="00BA216B" w:rsidRDefault="00BA216B" w:rsidP="00D4581B"/>
                    <w:p w14:paraId="4AF36E11" w14:textId="77777777" w:rsidR="00BA216B" w:rsidRDefault="00BA216B" w:rsidP="00D4581B"/>
                    <w:p w14:paraId="77D26C45" w14:textId="77777777" w:rsidR="00BA216B" w:rsidRDefault="00BA216B" w:rsidP="00D4581B"/>
                    <w:p w14:paraId="5E909B0F" w14:textId="77777777" w:rsidR="00BA216B" w:rsidRDefault="00BA216B" w:rsidP="00D4581B"/>
                    <w:p w14:paraId="6C99825C" w14:textId="77777777" w:rsidR="00BA216B" w:rsidRDefault="00BA216B" w:rsidP="00D4581B"/>
                    <w:p w14:paraId="582B038C" w14:textId="77777777" w:rsidR="00BA216B" w:rsidRDefault="00BA216B" w:rsidP="00D4581B"/>
                    <w:p w14:paraId="05340314" w14:textId="77777777" w:rsidR="00BA216B" w:rsidRDefault="00BA216B" w:rsidP="00D4581B"/>
                    <w:p w14:paraId="3766DB5A" w14:textId="77777777" w:rsidR="00BA216B" w:rsidRDefault="00BA216B" w:rsidP="00D4581B"/>
                    <w:p w14:paraId="7FF9D14D" w14:textId="77777777" w:rsidR="00BA216B" w:rsidRDefault="00BA216B" w:rsidP="00D4581B"/>
                    <w:p w14:paraId="2DDF6D5C" w14:textId="77777777" w:rsidR="00BA216B" w:rsidRDefault="00BA216B" w:rsidP="00D4581B"/>
                    <w:p w14:paraId="6F733BF5" w14:textId="77777777" w:rsidR="00BA216B" w:rsidRDefault="00BA216B" w:rsidP="00D4581B"/>
                    <w:p w14:paraId="32D02888" w14:textId="77777777" w:rsidR="00BA216B" w:rsidRDefault="00BA216B" w:rsidP="00D4581B"/>
                    <w:p w14:paraId="76AFAD10" w14:textId="77777777" w:rsidR="00BA216B" w:rsidRDefault="00BA216B" w:rsidP="00D4581B"/>
                    <w:p w14:paraId="4C8F3FD7" w14:textId="77777777" w:rsidR="00BA216B" w:rsidRDefault="00BA216B" w:rsidP="00D4581B"/>
                    <w:p w14:paraId="2E90ECDB" w14:textId="77777777" w:rsidR="00BA216B" w:rsidRDefault="00BA216B" w:rsidP="00D4581B"/>
                    <w:p w14:paraId="08DB478F" w14:textId="77777777" w:rsidR="00BA216B" w:rsidRDefault="00BA216B" w:rsidP="00D4581B"/>
                    <w:p w14:paraId="5F54DCB0" w14:textId="77777777" w:rsidR="00BA216B" w:rsidRDefault="00BA216B" w:rsidP="00D4581B"/>
                    <w:p w14:paraId="55A33E6D" w14:textId="77777777" w:rsidR="00BA216B" w:rsidRDefault="00BA216B" w:rsidP="00D4581B"/>
                    <w:p w14:paraId="729ECA6A" w14:textId="77777777" w:rsidR="00BA216B" w:rsidRDefault="00BA216B" w:rsidP="00D4581B"/>
                    <w:p w14:paraId="50C83726" w14:textId="77777777" w:rsidR="00BA216B" w:rsidRDefault="00BA216B" w:rsidP="00D4581B"/>
                    <w:p w14:paraId="2BF88359" w14:textId="77777777" w:rsidR="00BA216B" w:rsidRDefault="00BA216B" w:rsidP="00D4581B"/>
                    <w:p w14:paraId="77D3BF4D" w14:textId="77777777" w:rsidR="00BA216B" w:rsidRDefault="00BA216B" w:rsidP="00D4581B"/>
                    <w:p w14:paraId="115EE23D" w14:textId="77777777" w:rsidR="00BA216B" w:rsidRDefault="00BA216B" w:rsidP="00D4581B"/>
                    <w:p w14:paraId="0019FBFB" w14:textId="77777777" w:rsidR="00BA216B" w:rsidRDefault="00BA216B" w:rsidP="00D4581B"/>
                    <w:p w14:paraId="7FE47A09" w14:textId="77777777" w:rsidR="00BA216B" w:rsidRDefault="00BA216B" w:rsidP="00D4581B"/>
                    <w:p w14:paraId="7B2AB1C4" w14:textId="77777777" w:rsidR="00BA216B" w:rsidRDefault="00BA216B" w:rsidP="00D4581B"/>
                    <w:p w14:paraId="2FF2957B" w14:textId="77777777" w:rsidR="00BA216B" w:rsidRDefault="00BA216B" w:rsidP="00D4581B"/>
                    <w:p w14:paraId="085D4B1B" w14:textId="77777777" w:rsidR="00BA216B" w:rsidRDefault="00BA216B" w:rsidP="00D4581B"/>
                    <w:p w14:paraId="7E16FFDB" w14:textId="77777777" w:rsidR="00BA216B" w:rsidRDefault="00BA216B" w:rsidP="00D4581B"/>
                    <w:p w14:paraId="5362657A" w14:textId="77777777" w:rsidR="00BA216B" w:rsidRDefault="00BA216B" w:rsidP="00D4581B"/>
                    <w:p w14:paraId="00DBC8F9" w14:textId="77777777" w:rsidR="00BA216B" w:rsidRDefault="00BA216B" w:rsidP="00D4581B"/>
                    <w:p w14:paraId="0AB9AF29" w14:textId="77777777" w:rsidR="00BA216B" w:rsidRDefault="00BA216B" w:rsidP="00D4581B"/>
                    <w:p w14:paraId="10815BF0" w14:textId="77777777" w:rsidR="00BA216B" w:rsidRDefault="00BA216B" w:rsidP="00D4581B"/>
                    <w:p w14:paraId="4DB0D353" w14:textId="77777777" w:rsidR="00BA216B" w:rsidRDefault="00BA216B" w:rsidP="00D4581B"/>
                    <w:p w14:paraId="13A80423" w14:textId="77777777" w:rsidR="00BA216B" w:rsidRDefault="00BA216B" w:rsidP="00D4581B"/>
                    <w:p w14:paraId="2FB380F1" w14:textId="77777777" w:rsidR="00BA216B" w:rsidRDefault="00BA216B" w:rsidP="00D4581B"/>
                    <w:p w14:paraId="1466694E" w14:textId="77777777" w:rsidR="00BA216B" w:rsidRDefault="00BA216B" w:rsidP="00D4581B"/>
                    <w:p w14:paraId="37E2A150" w14:textId="77777777" w:rsidR="00BA216B" w:rsidRDefault="00BA216B" w:rsidP="00D4581B"/>
                    <w:p w14:paraId="0C535AF3" w14:textId="77777777" w:rsidR="00BA216B" w:rsidRDefault="00BA216B" w:rsidP="00D4581B"/>
                    <w:p w14:paraId="74D4CA6E" w14:textId="77777777" w:rsidR="00BA216B" w:rsidRDefault="00BA216B" w:rsidP="00D4581B"/>
                    <w:p w14:paraId="2266D9F8" w14:textId="77777777" w:rsidR="00BA216B" w:rsidRDefault="00BA216B" w:rsidP="00D4581B"/>
                    <w:p w14:paraId="5EC4CA3F" w14:textId="77777777" w:rsidR="00BA216B" w:rsidRDefault="00BA216B" w:rsidP="00D4581B"/>
                    <w:p w14:paraId="3E8FB3D8" w14:textId="77777777" w:rsidR="00BA216B" w:rsidRDefault="00BA216B" w:rsidP="00D4581B"/>
                    <w:p w14:paraId="29F340F5" w14:textId="77777777" w:rsidR="00BA216B" w:rsidRDefault="00BA216B" w:rsidP="00D4581B"/>
                    <w:p w14:paraId="740FC886" w14:textId="77777777" w:rsidR="00BA216B" w:rsidRDefault="00BA216B" w:rsidP="00D4581B"/>
                    <w:p w14:paraId="1C8CAE80" w14:textId="77777777" w:rsidR="00BA216B" w:rsidRDefault="00BA216B" w:rsidP="00D4581B"/>
                    <w:p w14:paraId="5C0F14AD" w14:textId="77777777" w:rsidR="00BA216B" w:rsidRDefault="00BA216B" w:rsidP="00D4581B"/>
                    <w:p w14:paraId="4999292F" w14:textId="77777777" w:rsidR="00BA216B" w:rsidRDefault="00BA216B" w:rsidP="00D4581B"/>
                    <w:p w14:paraId="13CDBEFA" w14:textId="77777777" w:rsidR="00BA216B" w:rsidRDefault="00BA216B" w:rsidP="00D4581B"/>
                    <w:p w14:paraId="57243A8F" w14:textId="77777777" w:rsidR="00BA216B" w:rsidRDefault="00BA216B" w:rsidP="00D4581B"/>
                    <w:p w14:paraId="23E77391" w14:textId="77777777" w:rsidR="00BA216B" w:rsidRDefault="00BA216B" w:rsidP="00D4581B"/>
                    <w:p w14:paraId="01493F92" w14:textId="77777777" w:rsidR="00BA216B" w:rsidRDefault="00BA216B" w:rsidP="00D4581B"/>
                    <w:p w14:paraId="721878DC" w14:textId="77777777" w:rsidR="00BA216B" w:rsidRDefault="00BA216B" w:rsidP="00D4581B"/>
                    <w:p w14:paraId="2FE1924D" w14:textId="77777777" w:rsidR="00BA216B" w:rsidRDefault="00BA216B" w:rsidP="00D4581B"/>
                    <w:p w14:paraId="7BB65515" w14:textId="77777777" w:rsidR="00BA216B" w:rsidRDefault="00BA216B" w:rsidP="00D4581B"/>
                    <w:p w14:paraId="1CEB00EA" w14:textId="77777777" w:rsidR="00BA216B" w:rsidRDefault="00BA216B" w:rsidP="00D4581B"/>
                    <w:p w14:paraId="7E8ED544" w14:textId="77777777" w:rsidR="00BA216B" w:rsidRDefault="00BA216B" w:rsidP="00D4581B"/>
                    <w:p w14:paraId="48987DC0" w14:textId="77777777" w:rsidR="00BA216B" w:rsidRDefault="00BA216B" w:rsidP="00D4581B"/>
                    <w:p w14:paraId="1D1D05E5" w14:textId="77777777" w:rsidR="00BA216B" w:rsidRDefault="00BA216B" w:rsidP="00D4581B"/>
                    <w:p w14:paraId="7D77DF2E" w14:textId="77777777" w:rsidR="00BA216B" w:rsidRDefault="00BA216B" w:rsidP="00D4581B"/>
                    <w:p w14:paraId="7AB9E25E" w14:textId="77777777" w:rsidR="00BA216B" w:rsidRDefault="00BA216B" w:rsidP="00D4581B"/>
                    <w:p w14:paraId="482E1753" w14:textId="77777777" w:rsidR="00BA216B" w:rsidRDefault="00BA216B" w:rsidP="00D4581B"/>
                    <w:p w14:paraId="2B41A9A3" w14:textId="77777777" w:rsidR="00BA216B" w:rsidRDefault="00BA216B" w:rsidP="00D4581B"/>
                    <w:p w14:paraId="1115ADEE" w14:textId="77777777" w:rsidR="00BA216B" w:rsidRDefault="00BA216B" w:rsidP="00D4581B"/>
                    <w:p w14:paraId="07BE4387" w14:textId="77777777" w:rsidR="00BA216B" w:rsidRDefault="00BA216B" w:rsidP="00D4581B"/>
                    <w:p w14:paraId="29315122" w14:textId="77777777" w:rsidR="00BA216B" w:rsidRDefault="00BA216B" w:rsidP="00D4581B"/>
                    <w:p w14:paraId="64025CF1" w14:textId="77777777" w:rsidR="00BA216B" w:rsidRDefault="00BA216B" w:rsidP="00D4581B"/>
                    <w:p w14:paraId="49B4705A" w14:textId="77777777" w:rsidR="00BA216B" w:rsidRDefault="00BA216B" w:rsidP="00D4581B"/>
                    <w:p w14:paraId="2A470EA1" w14:textId="77777777" w:rsidR="00BA216B" w:rsidRDefault="00BA216B" w:rsidP="00D4581B"/>
                    <w:p w14:paraId="0308F97A" w14:textId="77777777" w:rsidR="00BA216B" w:rsidRDefault="00BA216B" w:rsidP="00D4581B"/>
                    <w:p w14:paraId="0A577FA3" w14:textId="77777777" w:rsidR="00BA216B" w:rsidRDefault="00BA216B" w:rsidP="00D4581B"/>
                    <w:p w14:paraId="59C83A2D" w14:textId="77777777" w:rsidR="00BA216B" w:rsidRDefault="00BA216B" w:rsidP="00D4581B"/>
                    <w:p w14:paraId="716CB663" w14:textId="77777777" w:rsidR="00BA216B" w:rsidRDefault="00BA216B" w:rsidP="00D4581B"/>
                    <w:p w14:paraId="729DF404" w14:textId="77777777" w:rsidR="00BA216B" w:rsidRDefault="00BA216B" w:rsidP="00D4581B"/>
                    <w:p w14:paraId="30A727A1" w14:textId="77777777" w:rsidR="00BA216B" w:rsidRDefault="00BA216B" w:rsidP="00D4581B"/>
                    <w:p w14:paraId="17A80DCD" w14:textId="77777777" w:rsidR="00BA216B" w:rsidRDefault="00BA216B" w:rsidP="00D4581B"/>
                    <w:p w14:paraId="252641CC" w14:textId="77777777" w:rsidR="00BA216B" w:rsidRDefault="00BA216B" w:rsidP="00D4581B"/>
                    <w:p w14:paraId="47B6FE29" w14:textId="77777777" w:rsidR="00BA216B" w:rsidRDefault="00BA216B" w:rsidP="00D4581B"/>
                    <w:p w14:paraId="52413692" w14:textId="77777777" w:rsidR="00BA216B" w:rsidRDefault="00BA216B" w:rsidP="00D4581B"/>
                    <w:p w14:paraId="2AD76A6A" w14:textId="77777777" w:rsidR="00BA216B" w:rsidRDefault="00BA216B" w:rsidP="00D4581B"/>
                    <w:p w14:paraId="251A2326" w14:textId="77777777" w:rsidR="00BA216B" w:rsidRDefault="00BA216B" w:rsidP="00D4581B"/>
                    <w:p w14:paraId="76C33CF2" w14:textId="77777777" w:rsidR="00BA216B" w:rsidRDefault="00BA216B" w:rsidP="00D4581B"/>
                    <w:p w14:paraId="3B060F71" w14:textId="77777777" w:rsidR="00BA216B" w:rsidRDefault="00BA216B" w:rsidP="00D4581B"/>
                  </w:txbxContent>
                </v:textbox>
              </v:shape>
            </w:pict>
          </mc:Fallback>
        </mc:AlternateContent>
      </w:r>
      <w:r w:rsidRPr="00D4581B">
        <w:rPr>
          <w:rFonts w:hint="eastAsia"/>
          <w:noProof/>
        </w:rPr>
        <mc:AlternateContent>
          <mc:Choice Requires="wps">
            <w:drawing>
              <wp:anchor distT="0" distB="0" distL="114300" distR="114300" simplePos="0" relativeHeight="251731968" behindDoc="0" locked="0" layoutInCell="1" allowOverlap="1" wp14:anchorId="4D49BC7A" wp14:editId="2BEB30EC">
                <wp:simplePos x="0" y="0"/>
                <wp:positionH relativeFrom="column">
                  <wp:posOffset>3996055</wp:posOffset>
                </wp:positionH>
                <wp:positionV relativeFrom="paragraph">
                  <wp:posOffset>8255</wp:posOffset>
                </wp:positionV>
                <wp:extent cx="1294130" cy="343535"/>
                <wp:effectExtent l="0" t="0" r="0" b="0"/>
                <wp:wrapNone/>
                <wp:docPr id="2110" name="Text Box 2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141AA" w14:textId="77777777" w:rsidR="00BA216B" w:rsidRDefault="00BA216B" w:rsidP="00D4581B">
                            <w:r>
                              <w:rPr>
                                <w:rFonts w:hint="eastAsia"/>
                              </w:rPr>
                              <w:t>범주가 1일 확률</w:t>
                            </w:r>
                          </w:p>
                          <w:p w14:paraId="03C0D70D" w14:textId="77777777" w:rsidR="00BA216B" w:rsidRDefault="00BA216B" w:rsidP="00D4581B"/>
                          <w:p w14:paraId="1806BB5B" w14:textId="77777777" w:rsidR="00BA216B" w:rsidRDefault="00BA216B" w:rsidP="00D4581B"/>
                          <w:p w14:paraId="554E5D49" w14:textId="77777777" w:rsidR="00BA216B" w:rsidRDefault="00BA216B" w:rsidP="00D4581B"/>
                          <w:p w14:paraId="3A5DA172" w14:textId="77777777" w:rsidR="00BA216B" w:rsidRDefault="00BA216B" w:rsidP="00D4581B"/>
                          <w:p w14:paraId="350769C8" w14:textId="77777777" w:rsidR="00BA216B" w:rsidRDefault="00BA216B" w:rsidP="00D4581B"/>
                          <w:p w14:paraId="7871EF8D" w14:textId="77777777" w:rsidR="00BA216B" w:rsidRDefault="00BA216B" w:rsidP="00D4581B"/>
                          <w:p w14:paraId="45FFE284" w14:textId="77777777" w:rsidR="00BA216B" w:rsidRDefault="00BA216B" w:rsidP="00D4581B"/>
                          <w:p w14:paraId="04A1CA2F" w14:textId="77777777" w:rsidR="00BA216B" w:rsidRDefault="00BA216B" w:rsidP="00D4581B"/>
                          <w:p w14:paraId="4DD61396" w14:textId="77777777" w:rsidR="00BA216B" w:rsidRDefault="00BA216B" w:rsidP="00D4581B"/>
                          <w:p w14:paraId="28BA4945" w14:textId="77777777" w:rsidR="00BA216B" w:rsidRDefault="00BA216B" w:rsidP="00D4581B"/>
                          <w:p w14:paraId="0D99A580" w14:textId="77777777" w:rsidR="00BA216B" w:rsidRDefault="00BA216B" w:rsidP="00D4581B"/>
                          <w:p w14:paraId="5A6ED346" w14:textId="77777777" w:rsidR="00BA216B" w:rsidRDefault="00BA216B" w:rsidP="00D4581B"/>
                          <w:p w14:paraId="68AC11F9" w14:textId="77777777" w:rsidR="00BA216B" w:rsidRDefault="00BA216B" w:rsidP="00D4581B"/>
                          <w:p w14:paraId="2C3A6CBA" w14:textId="77777777" w:rsidR="00BA216B" w:rsidRDefault="00BA216B" w:rsidP="00D4581B"/>
                          <w:p w14:paraId="5869EB4B" w14:textId="77777777" w:rsidR="00BA216B" w:rsidRDefault="00BA216B" w:rsidP="00D4581B"/>
                          <w:p w14:paraId="72748046" w14:textId="77777777" w:rsidR="00BA216B" w:rsidRDefault="00BA216B" w:rsidP="00D4581B"/>
                          <w:p w14:paraId="7A69EA13" w14:textId="77777777" w:rsidR="00BA216B" w:rsidRDefault="00BA216B" w:rsidP="00D4581B"/>
                          <w:p w14:paraId="4C45C36D" w14:textId="77777777" w:rsidR="00BA216B" w:rsidRDefault="00BA216B" w:rsidP="00D4581B"/>
                          <w:p w14:paraId="2B67156D" w14:textId="77777777" w:rsidR="00BA216B" w:rsidRDefault="00BA216B" w:rsidP="00D4581B"/>
                          <w:p w14:paraId="2CADAE7F" w14:textId="77777777" w:rsidR="00BA216B" w:rsidRDefault="00BA216B" w:rsidP="00D4581B"/>
                          <w:p w14:paraId="1E0C04F2" w14:textId="77777777" w:rsidR="00BA216B" w:rsidRDefault="00BA216B" w:rsidP="00D4581B"/>
                          <w:p w14:paraId="4E268457" w14:textId="77777777" w:rsidR="00BA216B" w:rsidRDefault="00BA216B" w:rsidP="00D4581B"/>
                          <w:p w14:paraId="36AFE1EF" w14:textId="77777777" w:rsidR="00BA216B" w:rsidRDefault="00BA216B" w:rsidP="00D4581B"/>
                          <w:p w14:paraId="147B6FFC" w14:textId="77777777" w:rsidR="00BA216B" w:rsidRDefault="00BA216B" w:rsidP="00D4581B"/>
                          <w:p w14:paraId="5E83C813" w14:textId="77777777" w:rsidR="00BA216B" w:rsidRDefault="00BA216B" w:rsidP="00D4581B"/>
                          <w:p w14:paraId="009F5D38" w14:textId="77777777" w:rsidR="00BA216B" w:rsidRDefault="00BA216B" w:rsidP="00D4581B"/>
                          <w:p w14:paraId="7CC7D86D" w14:textId="77777777" w:rsidR="00BA216B" w:rsidRDefault="00BA216B" w:rsidP="00D4581B"/>
                          <w:p w14:paraId="19C6B873" w14:textId="77777777" w:rsidR="00BA216B" w:rsidRDefault="00BA216B" w:rsidP="00D4581B"/>
                          <w:p w14:paraId="779ED38A" w14:textId="77777777" w:rsidR="00BA216B" w:rsidRDefault="00BA216B" w:rsidP="00D4581B"/>
                          <w:p w14:paraId="23264514" w14:textId="77777777" w:rsidR="00BA216B" w:rsidRDefault="00BA216B" w:rsidP="00D4581B"/>
                          <w:p w14:paraId="0E34D222" w14:textId="77777777" w:rsidR="00BA216B" w:rsidRDefault="00BA216B" w:rsidP="00D4581B"/>
                          <w:p w14:paraId="1B6E08DE" w14:textId="77777777" w:rsidR="00BA216B" w:rsidRDefault="00BA216B" w:rsidP="00D4581B"/>
                          <w:p w14:paraId="6756EE0F" w14:textId="77777777" w:rsidR="00BA216B" w:rsidRDefault="00BA216B" w:rsidP="00D4581B"/>
                          <w:p w14:paraId="0CF7A53F" w14:textId="77777777" w:rsidR="00BA216B" w:rsidRDefault="00BA216B" w:rsidP="00D4581B"/>
                          <w:p w14:paraId="138B15AA" w14:textId="77777777" w:rsidR="00BA216B" w:rsidRDefault="00BA216B" w:rsidP="00D4581B"/>
                          <w:p w14:paraId="59CAE1F0" w14:textId="77777777" w:rsidR="00BA216B" w:rsidRDefault="00BA216B" w:rsidP="00D4581B"/>
                          <w:p w14:paraId="574AA374" w14:textId="77777777" w:rsidR="00BA216B" w:rsidRDefault="00BA216B" w:rsidP="00D4581B"/>
                          <w:p w14:paraId="656D8F3A" w14:textId="77777777" w:rsidR="00BA216B" w:rsidRDefault="00BA216B" w:rsidP="00D4581B"/>
                          <w:p w14:paraId="371C881A" w14:textId="77777777" w:rsidR="00BA216B" w:rsidRDefault="00BA216B" w:rsidP="00D4581B"/>
                          <w:p w14:paraId="5C9E13BA" w14:textId="77777777" w:rsidR="00BA216B" w:rsidRDefault="00BA216B" w:rsidP="00D4581B"/>
                          <w:p w14:paraId="3767AEF2" w14:textId="77777777" w:rsidR="00BA216B" w:rsidRDefault="00BA216B" w:rsidP="00D4581B"/>
                          <w:p w14:paraId="1FAF54BB" w14:textId="77777777" w:rsidR="00BA216B" w:rsidRDefault="00BA216B" w:rsidP="00D4581B"/>
                          <w:p w14:paraId="2452431B" w14:textId="77777777" w:rsidR="00BA216B" w:rsidRDefault="00BA216B" w:rsidP="00D4581B"/>
                          <w:p w14:paraId="02E52CFE" w14:textId="77777777" w:rsidR="00BA216B" w:rsidRDefault="00BA216B" w:rsidP="00D4581B"/>
                          <w:p w14:paraId="2CFBB902" w14:textId="77777777" w:rsidR="00BA216B" w:rsidRDefault="00BA216B" w:rsidP="00D4581B"/>
                          <w:p w14:paraId="4FF54610" w14:textId="77777777" w:rsidR="00BA216B" w:rsidRDefault="00BA216B" w:rsidP="00D4581B"/>
                          <w:p w14:paraId="0F8DB778" w14:textId="77777777" w:rsidR="00BA216B" w:rsidRDefault="00BA216B" w:rsidP="00D4581B"/>
                          <w:p w14:paraId="4AC44066" w14:textId="77777777" w:rsidR="00BA216B" w:rsidRDefault="00BA216B" w:rsidP="00D4581B"/>
                          <w:p w14:paraId="65E75FAB" w14:textId="77777777" w:rsidR="00BA216B" w:rsidRDefault="00BA216B" w:rsidP="00D4581B"/>
                          <w:p w14:paraId="784E226C" w14:textId="77777777" w:rsidR="00BA216B" w:rsidRDefault="00BA216B" w:rsidP="00D4581B"/>
                          <w:p w14:paraId="688B7A60" w14:textId="77777777" w:rsidR="00BA216B" w:rsidRDefault="00BA216B" w:rsidP="00D4581B"/>
                          <w:p w14:paraId="49E29981" w14:textId="77777777" w:rsidR="00BA216B" w:rsidRDefault="00BA216B" w:rsidP="00D4581B"/>
                          <w:p w14:paraId="1527C188" w14:textId="77777777" w:rsidR="00BA216B" w:rsidRDefault="00BA216B" w:rsidP="00D4581B"/>
                          <w:p w14:paraId="313845D0" w14:textId="77777777" w:rsidR="00BA216B" w:rsidRDefault="00BA216B" w:rsidP="00D4581B"/>
                          <w:p w14:paraId="56DB1A5F" w14:textId="77777777" w:rsidR="00BA216B" w:rsidRDefault="00BA216B" w:rsidP="00D4581B"/>
                          <w:p w14:paraId="2E8F983D" w14:textId="77777777" w:rsidR="00BA216B" w:rsidRDefault="00BA216B" w:rsidP="00D4581B"/>
                          <w:p w14:paraId="55D01AF3" w14:textId="77777777" w:rsidR="00BA216B" w:rsidRDefault="00BA216B" w:rsidP="00D4581B"/>
                          <w:p w14:paraId="2BA6BE5C" w14:textId="77777777" w:rsidR="00BA216B" w:rsidRDefault="00BA216B" w:rsidP="00D4581B"/>
                          <w:p w14:paraId="36E1A058" w14:textId="77777777" w:rsidR="00BA216B" w:rsidRDefault="00BA216B" w:rsidP="00D4581B"/>
                          <w:p w14:paraId="08D13068" w14:textId="77777777" w:rsidR="00BA216B" w:rsidRDefault="00BA216B" w:rsidP="00D4581B"/>
                          <w:p w14:paraId="5C3AB07D" w14:textId="77777777" w:rsidR="00BA216B" w:rsidRDefault="00BA216B" w:rsidP="00D4581B"/>
                          <w:p w14:paraId="529199C7" w14:textId="77777777" w:rsidR="00BA216B" w:rsidRDefault="00BA216B" w:rsidP="00D4581B"/>
                          <w:p w14:paraId="36C5567D" w14:textId="77777777" w:rsidR="00BA216B" w:rsidRDefault="00BA216B" w:rsidP="00D4581B"/>
                          <w:p w14:paraId="4B93C22A" w14:textId="77777777" w:rsidR="00BA216B" w:rsidRDefault="00BA216B" w:rsidP="00D4581B"/>
                          <w:p w14:paraId="7E8CAD68" w14:textId="77777777" w:rsidR="00BA216B" w:rsidRDefault="00BA216B" w:rsidP="00D4581B"/>
                          <w:p w14:paraId="75E55B0D" w14:textId="77777777" w:rsidR="00BA216B" w:rsidRDefault="00BA216B" w:rsidP="00D4581B"/>
                          <w:p w14:paraId="7AE2EDB1" w14:textId="77777777" w:rsidR="00BA216B" w:rsidRDefault="00BA216B" w:rsidP="00D4581B"/>
                          <w:p w14:paraId="6EC595C3" w14:textId="77777777" w:rsidR="00BA216B" w:rsidRDefault="00BA216B" w:rsidP="00D4581B"/>
                          <w:p w14:paraId="2D0F3A6D" w14:textId="77777777" w:rsidR="00BA216B" w:rsidRDefault="00BA216B" w:rsidP="00D4581B"/>
                          <w:p w14:paraId="3C412052" w14:textId="77777777" w:rsidR="00BA216B" w:rsidRDefault="00BA216B" w:rsidP="00D4581B"/>
                          <w:p w14:paraId="2981B086" w14:textId="77777777" w:rsidR="00BA216B" w:rsidRDefault="00BA216B" w:rsidP="00D4581B"/>
                          <w:p w14:paraId="6F5DCA23" w14:textId="77777777" w:rsidR="00BA216B" w:rsidRDefault="00BA216B" w:rsidP="00D4581B"/>
                          <w:p w14:paraId="7C208929" w14:textId="77777777" w:rsidR="00BA216B" w:rsidRDefault="00BA216B" w:rsidP="00D4581B"/>
                          <w:p w14:paraId="073AF231" w14:textId="77777777" w:rsidR="00BA216B" w:rsidRDefault="00BA216B" w:rsidP="00D4581B"/>
                          <w:p w14:paraId="7B6A04DC" w14:textId="77777777" w:rsidR="00BA216B" w:rsidRDefault="00BA216B" w:rsidP="00D4581B"/>
                          <w:p w14:paraId="2D495B91" w14:textId="77777777" w:rsidR="00BA216B" w:rsidRDefault="00BA216B" w:rsidP="00D4581B"/>
                          <w:p w14:paraId="724A9606" w14:textId="77777777" w:rsidR="00BA216B" w:rsidRDefault="00BA216B" w:rsidP="00D4581B"/>
                          <w:p w14:paraId="326A67E8" w14:textId="77777777" w:rsidR="00BA216B" w:rsidRDefault="00BA216B" w:rsidP="00D4581B"/>
                          <w:p w14:paraId="3720EF59" w14:textId="77777777" w:rsidR="00BA216B" w:rsidRDefault="00BA216B" w:rsidP="00D4581B"/>
                          <w:p w14:paraId="058AE86D" w14:textId="77777777" w:rsidR="00BA216B" w:rsidRDefault="00BA216B" w:rsidP="00D4581B"/>
                          <w:p w14:paraId="3D034ED3" w14:textId="77777777" w:rsidR="00BA216B" w:rsidRDefault="00BA216B" w:rsidP="00D4581B"/>
                          <w:p w14:paraId="42F3DB74" w14:textId="77777777" w:rsidR="00BA216B" w:rsidRDefault="00BA216B" w:rsidP="00D4581B"/>
                          <w:p w14:paraId="2036D313" w14:textId="77777777" w:rsidR="00BA216B" w:rsidRDefault="00BA216B" w:rsidP="00D4581B"/>
                          <w:p w14:paraId="724C42E3" w14:textId="77777777" w:rsidR="00BA216B" w:rsidRDefault="00BA216B" w:rsidP="00D4581B"/>
                          <w:p w14:paraId="72AEE723" w14:textId="77777777" w:rsidR="00BA216B" w:rsidRDefault="00BA216B" w:rsidP="00D4581B"/>
                          <w:p w14:paraId="3AE6207A" w14:textId="77777777" w:rsidR="00BA216B" w:rsidRDefault="00BA216B" w:rsidP="00D4581B"/>
                          <w:p w14:paraId="2978BE6A" w14:textId="77777777" w:rsidR="00BA216B" w:rsidRDefault="00BA216B" w:rsidP="00D4581B"/>
                          <w:p w14:paraId="182DB709" w14:textId="77777777" w:rsidR="00BA216B" w:rsidRDefault="00BA216B" w:rsidP="00D4581B"/>
                          <w:p w14:paraId="2CD39589" w14:textId="77777777" w:rsidR="00BA216B" w:rsidRDefault="00BA216B" w:rsidP="00D4581B"/>
                          <w:p w14:paraId="4C1C6443" w14:textId="77777777" w:rsidR="00BA216B" w:rsidRDefault="00BA216B" w:rsidP="00D4581B"/>
                          <w:p w14:paraId="783F40B8" w14:textId="77777777" w:rsidR="00BA216B" w:rsidRDefault="00BA216B" w:rsidP="00D4581B"/>
                          <w:p w14:paraId="2DA2BFA4" w14:textId="77777777" w:rsidR="00BA216B" w:rsidRDefault="00BA216B" w:rsidP="00D4581B"/>
                          <w:p w14:paraId="579EC687" w14:textId="77777777" w:rsidR="00BA216B" w:rsidRDefault="00BA216B" w:rsidP="00D4581B"/>
                          <w:p w14:paraId="0132FB9E" w14:textId="77777777" w:rsidR="00BA216B" w:rsidRDefault="00BA216B" w:rsidP="00D4581B"/>
                          <w:p w14:paraId="1BEB9652" w14:textId="77777777" w:rsidR="00BA216B" w:rsidRDefault="00BA216B" w:rsidP="00D4581B"/>
                          <w:p w14:paraId="37F28AED" w14:textId="77777777" w:rsidR="00BA216B" w:rsidRDefault="00BA216B" w:rsidP="00D4581B"/>
                          <w:p w14:paraId="6EC881D8" w14:textId="77777777" w:rsidR="00BA216B" w:rsidRDefault="00BA216B" w:rsidP="00D4581B"/>
                          <w:p w14:paraId="1D2A389A" w14:textId="77777777" w:rsidR="00BA216B" w:rsidRDefault="00BA216B" w:rsidP="00D4581B"/>
                          <w:p w14:paraId="77CA2C9B" w14:textId="77777777" w:rsidR="00BA216B" w:rsidRDefault="00BA216B" w:rsidP="00D4581B"/>
                          <w:p w14:paraId="221E2D26" w14:textId="77777777" w:rsidR="00BA216B" w:rsidRDefault="00BA216B" w:rsidP="00D4581B"/>
                          <w:p w14:paraId="7AB6C193" w14:textId="77777777" w:rsidR="00BA216B" w:rsidRDefault="00BA216B" w:rsidP="00D4581B"/>
                          <w:p w14:paraId="502D1C23" w14:textId="77777777" w:rsidR="00BA216B" w:rsidRDefault="00BA216B" w:rsidP="00D4581B"/>
                          <w:p w14:paraId="6D9D4EBE" w14:textId="77777777" w:rsidR="00BA216B" w:rsidRDefault="00BA216B" w:rsidP="00D4581B"/>
                          <w:p w14:paraId="46E2BBAB" w14:textId="77777777" w:rsidR="00BA216B" w:rsidRDefault="00BA216B" w:rsidP="00D4581B"/>
                          <w:p w14:paraId="034677A6" w14:textId="77777777" w:rsidR="00BA216B" w:rsidRDefault="00BA216B" w:rsidP="00D4581B"/>
                          <w:p w14:paraId="4168DDB1" w14:textId="77777777" w:rsidR="00BA216B" w:rsidRDefault="00BA216B" w:rsidP="00D4581B"/>
                          <w:p w14:paraId="6F0DA698" w14:textId="77777777" w:rsidR="00BA216B" w:rsidRDefault="00BA216B" w:rsidP="00D4581B"/>
                          <w:p w14:paraId="79BCF726" w14:textId="77777777" w:rsidR="00BA216B" w:rsidRDefault="00BA216B" w:rsidP="00D4581B"/>
                          <w:p w14:paraId="6162563A" w14:textId="77777777" w:rsidR="00BA216B" w:rsidRDefault="00BA216B" w:rsidP="00D4581B"/>
                          <w:p w14:paraId="1492DECB" w14:textId="77777777" w:rsidR="00BA216B" w:rsidRDefault="00BA216B" w:rsidP="00D4581B"/>
                          <w:p w14:paraId="6179BE8D" w14:textId="77777777" w:rsidR="00BA216B" w:rsidRDefault="00BA216B" w:rsidP="00D4581B"/>
                          <w:p w14:paraId="169018E4" w14:textId="77777777" w:rsidR="00BA216B" w:rsidRDefault="00BA216B" w:rsidP="00D4581B"/>
                          <w:p w14:paraId="3117AB5C" w14:textId="77777777" w:rsidR="00BA216B" w:rsidRDefault="00BA216B" w:rsidP="00D4581B"/>
                          <w:p w14:paraId="7415BBAA" w14:textId="77777777" w:rsidR="00BA216B" w:rsidRDefault="00BA216B" w:rsidP="00D4581B"/>
                          <w:p w14:paraId="00CD6166" w14:textId="77777777" w:rsidR="00BA216B" w:rsidRDefault="00BA216B" w:rsidP="00D4581B"/>
                          <w:p w14:paraId="621E2440" w14:textId="77777777" w:rsidR="00BA216B" w:rsidRDefault="00BA216B" w:rsidP="00D4581B"/>
                          <w:p w14:paraId="39618CCF" w14:textId="77777777" w:rsidR="00BA216B" w:rsidRDefault="00BA216B" w:rsidP="00D4581B"/>
                          <w:p w14:paraId="6E63B32B" w14:textId="77777777" w:rsidR="00BA216B" w:rsidRDefault="00BA216B" w:rsidP="00D4581B"/>
                          <w:p w14:paraId="01DD6DE3" w14:textId="77777777" w:rsidR="00BA216B" w:rsidRDefault="00BA216B" w:rsidP="00D4581B"/>
                          <w:p w14:paraId="26CD5B48" w14:textId="77777777" w:rsidR="00BA216B" w:rsidRDefault="00BA216B" w:rsidP="00D4581B"/>
                          <w:p w14:paraId="2F33AD61" w14:textId="77777777" w:rsidR="00BA216B" w:rsidRDefault="00BA216B" w:rsidP="00D4581B"/>
                          <w:p w14:paraId="6C8F3302" w14:textId="77777777" w:rsidR="00BA216B" w:rsidRDefault="00BA216B" w:rsidP="00D4581B"/>
                          <w:p w14:paraId="4CA4CC96" w14:textId="77777777" w:rsidR="00BA216B" w:rsidRDefault="00BA216B" w:rsidP="00D4581B"/>
                          <w:p w14:paraId="69496FE1" w14:textId="77777777" w:rsidR="00BA216B" w:rsidRDefault="00BA216B" w:rsidP="00D4581B"/>
                          <w:p w14:paraId="4155FF54" w14:textId="77777777" w:rsidR="00BA216B" w:rsidRDefault="00BA216B" w:rsidP="00D4581B"/>
                          <w:p w14:paraId="1B310545" w14:textId="77777777" w:rsidR="00BA216B" w:rsidRDefault="00BA216B" w:rsidP="00D4581B"/>
                          <w:p w14:paraId="42A3F40B" w14:textId="77777777" w:rsidR="00BA216B" w:rsidRDefault="00BA216B" w:rsidP="00D4581B"/>
                          <w:p w14:paraId="26D62AE1" w14:textId="77777777" w:rsidR="00BA216B" w:rsidRDefault="00BA216B" w:rsidP="00D4581B"/>
                          <w:p w14:paraId="0137CE43" w14:textId="77777777" w:rsidR="00BA216B" w:rsidRDefault="00BA216B" w:rsidP="00D4581B"/>
                          <w:p w14:paraId="54F08F9E" w14:textId="77777777" w:rsidR="00BA216B" w:rsidRDefault="00BA216B" w:rsidP="00D4581B"/>
                          <w:p w14:paraId="2BC291D8" w14:textId="77777777" w:rsidR="00BA216B" w:rsidRDefault="00BA216B" w:rsidP="00D4581B"/>
                          <w:p w14:paraId="6261CA8E" w14:textId="77777777" w:rsidR="00BA216B" w:rsidRDefault="00BA216B" w:rsidP="00D4581B"/>
                          <w:p w14:paraId="5CA4A78A" w14:textId="77777777" w:rsidR="00BA216B" w:rsidRDefault="00BA216B" w:rsidP="00D4581B"/>
                          <w:p w14:paraId="33BC3FEF" w14:textId="77777777" w:rsidR="00BA216B" w:rsidRDefault="00BA216B" w:rsidP="00D4581B"/>
                          <w:p w14:paraId="57ED95C1" w14:textId="77777777" w:rsidR="00BA216B" w:rsidRDefault="00BA216B" w:rsidP="00D4581B"/>
                          <w:p w14:paraId="5096F676" w14:textId="77777777" w:rsidR="00BA216B" w:rsidRDefault="00BA216B" w:rsidP="00D4581B"/>
                          <w:p w14:paraId="4A79F58B" w14:textId="77777777" w:rsidR="00BA216B" w:rsidRDefault="00BA216B" w:rsidP="00D4581B"/>
                          <w:p w14:paraId="43CDA5D2" w14:textId="77777777" w:rsidR="00BA216B" w:rsidRDefault="00BA216B" w:rsidP="00D4581B"/>
                          <w:p w14:paraId="435F3857" w14:textId="77777777" w:rsidR="00BA216B" w:rsidRDefault="00BA216B" w:rsidP="00D4581B"/>
                          <w:p w14:paraId="37012D49" w14:textId="77777777" w:rsidR="00BA216B" w:rsidRDefault="00BA216B" w:rsidP="00D4581B"/>
                          <w:p w14:paraId="43330E87" w14:textId="77777777" w:rsidR="00BA216B" w:rsidRDefault="00BA216B" w:rsidP="00D4581B"/>
                          <w:p w14:paraId="18C1360D" w14:textId="77777777" w:rsidR="00BA216B" w:rsidRDefault="00BA216B" w:rsidP="00D4581B"/>
                          <w:p w14:paraId="47433E81" w14:textId="77777777" w:rsidR="00BA216B" w:rsidRDefault="00BA216B" w:rsidP="00D4581B"/>
                          <w:p w14:paraId="79C1B406" w14:textId="77777777" w:rsidR="00BA216B" w:rsidRDefault="00BA216B" w:rsidP="00D4581B"/>
                          <w:p w14:paraId="1724503B" w14:textId="77777777" w:rsidR="00BA216B" w:rsidRDefault="00BA216B" w:rsidP="00D4581B"/>
                          <w:p w14:paraId="67269942" w14:textId="77777777" w:rsidR="00BA216B" w:rsidRDefault="00BA216B" w:rsidP="00D4581B"/>
                          <w:p w14:paraId="4ED27129" w14:textId="77777777" w:rsidR="00BA216B" w:rsidRDefault="00BA216B" w:rsidP="00D4581B"/>
                          <w:p w14:paraId="7A4C1938" w14:textId="77777777" w:rsidR="00BA216B" w:rsidRDefault="00BA216B" w:rsidP="00D4581B"/>
                          <w:p w14:paraId="547065B0" w14:textId="77777777" w:rsidR="00BA216B" w:rsidRDefault="00BA216B" w:rsidP="00D4581B"/>
                          <w:p w14:paraId="76FA03F3" w14:textId="77777777" w:rsidR="00BA216B" w:rsidRDefault="00BA216B" w:rsidP="00D4581B"/>
                          <w:p w14:paraId="70767A82" w14:textId="77777777" w:rsidR="00BA216B" w:rsidRDefault="00BA216B" w:rsidP="00D4581B"/>
                          <w:p w14:paraId="0C46C989" w14:textId="77777777" w:rsidR="00BA216B" w:rsidRDefault="00BA216B" w:rsidP="00D4581B"/>
                          <w:p w14:paraId="12AE4D70" w14:textId="77777777" w:rsidR="00BA216B" w:rsidRDefault="00BA216B" w:rsidP="00D4581B"/>
                          <w:p w14:paraId="43DD6BCC" w14:textId="77777777" w:rsidR="00BA216B" w:rsidRDefault="00BA216B" w:rsidP="00D4581B"/>
                          <w:p w14:paraId="207D4E19" w14:textId="77777777" w:rsidR="00BA216B" w:rsidRDefault="00BA216B" w:rsidP="00D4581B"/>
                          <w:p w14:paraId="0229D886" w14:textId="77777777" w:rsidR="00BA216B" w:rsidRDefault="00BA216B" w:rsidP="00D4581B"/>
                          <w:p w14:paraId="1A642C14" w14:textId="77777777" w:rsidR="00BA216B" w:rsidRDefault="00BA216B" w:rsidP="00D4581B"/>
                          <w:p w14:paraId="0FFBB2DE" w14:textId="77777777" w:rsidR="00BA216B" w:rsidRDefault="00BA216B" w:rsidP="00D4581B"/>
                          <w:p w14:paraId="4609B096" w14:textId="77777777" w:rsidR="00BA216B" w:rsidRDefault="00BA216B" w:rsidP="00D4581B"/>
                          <w:p w14:paraId="7CC83E55" w14:textId="77777777" w:rsidR="00BA216B" w:rsidRDefault="00BA216B" w:rsidP="00D4581B"/>
                          <w:p w14:paraId="290C4CE6" w14:textId="77777777" w:rsidR="00BA216B" w:rsidRDefault="00BA216B" w:rsidP="00D4581B"/>
                          <w:p w14:paraId="57EEDD82" w14:textId="77777777" w:rsidR="00BA216B" w:rsidRDefault="00BA216B" w:rsidP="00D4581B"/>
                          <w:p w14:paraId="01B4A8C9" w14:textId="77777777" w:rsidR="00BA216B" w:rsidRDefault="00BA216B" w:rsidP="00D4581B"/>
                          <w:p w14:paraId="0ABBD15C" w14:textId="77777777" w:rsidR="00BA216B" w:rsidRDefault="00BA216B" w:rsidP="00D4581B"/>
                          <w:p w14:paraId="625B5B96" w14:textId="77777777" w:rsidR="00BA216B" w:rsidRDefault="00BA216B" w:rsidP="00D4581B"/>
                          <w:p w14:paraId="65D57DEB" w14:textId="77777777" w:rsidR="00BA216B" w:rsidRDefault="00BA216B" w:rsidP="00D4581B"/>
                          <w:p w14:paraId="4A4C9BA1" w14:textId="77777777" w:rsidR="00BA216B" w:rsidRDefault="00BA216B" w:rsidP="00D4581B"/>
                          <w:p w14:paraId="77FB419B" w14:textId="77777777" w:rsidR="00BA216B" w:rsidRDefault="00BA216B" w:rsidP="00D4581B"/>
                          <w:p w14:paraId="7D10DA81" w14:textId="77777777" w:rsidR="00BA216B" w:rsidRDefault="00BA216B" w:rsidP="00D4581B"/>
                          <w:p w14:paraId="0A9B892B" w14:textId="77777777" w:rsidR="00BA216B" w:rsidRDefault="00BA216B" w:rsidP="00D4581B"/>
                          <w:p w14:paraId="0BE9E54E" w14:textId="77777777" w:rsidR="00BA216B" w:rsidRDefault="00BA216B" w:rsidP="00D4581B"/>
                          <w:p w14:paraId="270E9B08" w14:textId="77777777" w:rsidR="00BA216B" w:rsidRDefault="00BA216B" w:rsidP="00D4581B"/>
                          <w:p w14:paraId="765E567F" w14:textId="77777777" w:rsidR="00BA216B" w:rsidRDefault="00BA216B" w:rsidP="00D4581B"/>
                          <w:p w14:paraId="1C29491D" w14:textId="77777777" w:rsidR="00BA216B" w:rsidRDefault="00BA216B" w:rsidP="00D4581B"/>
                          <w:p w14:paraId="76E6A47D" w14:textId="77777777" w:rsidR="00BA216B" w:rsidRDefault="00BA216B" w:rsidP="00D4581B"/>
                          <w:p w14:paraId="09415024" w14:textId="77777777" w:rsidR="00BA216B" w:rsidRDefault="00BA216B" w:rsidP="00D4581B"/>
                          <w:p w14:paraId="29AC2AF4" w14:textId="77777777" w:rsidR="00BA216B" w:rsidRDefault="00BA216B" w:rsidP="00D4581B"/>
                          <w:p w14:paraId="4CF89D1E" w14:textId="77777777" w:rsidR="00BA216B" w:rsidRDefault="00BA216B" w:rsidP="00D4581B"/>
                          <w:p w14:paraId="78B076DD" w14:textId="77777777" w:rsidR="00BA216B" w:rsidRDefault="00BA216B" w:rsidP="00D4581B"/>
                          <w:p w14:paraId="24CCFCDD" w14:textId="77777777" w:rsidR="00BA216B" w:rsidRDefault="00BA216B" w:rsidP="00D4581B"/>
                          <w:p w14:paraId="670D786F" w14:textId="77777777" w:rsidR="00BA216B" w:rsidRDefault="00BA216B" w:rsidP="00D4581B"/>
                          <w:p w14:paraId="0AD2257A" w14:textId="77777777" w:rsidR="00BA216B" w:rsidRDefault="00BA216B" w:rsidP="00D4581B"/>
                          <w:p w14:paraId="3AF4630E" w14:textId="77777777" w:rsidR="00BA216B" w:rsidRDefault="00BA216B" w:rsidP="00D4581B"/>
                          <w:p w14:paraId="4C88F098" w14:textId="77777777" w:rsidR="00BA216B" w:rsidRDefault="00BA216B" w:rsidP="00D4581B"/>
                          <w:p w14:paraId="3C82CF43" w14:textId="77777777" w:rsidR="00BA216B" w:rsidRDefault="00BA216B" w:rsidP="00D4581B"/>
                          <w:p w14:paraId="0156013B" w14:textId="77777777" w:rsidR="00BA216B" w:rsidRDefault="00BA216B" w:rsidP="00D4581B"/>
                          <w:p w14:paraId="5B79D746" w14:textId="77777777" w:rsidR="00BA216B" w:rsidRDefault="00BA216B" w:rsidP="00D4581B"/>
                          <w:p w14:paraId="6C448407" w14:textId="77777777" w:rsidR="00BA216B" w:rsidRDefault="00BA216B" w:rsidP="00D4581B"/>
                          <w:p w14:paraId="1B89DF8E" w14:textId="77777777" w:rsidR="00BA216B" w:rsidRDefault="00BA216B" w:rsidP="00D4581B"/>
                          <w:p w14:paraId="13520A5A" w14:textId="77777777" w:rsidR="00BA216B" w:rsidRDefault="00BA216B" w:rsidP="00D4581B"/>
                          <w:p w14:paraId="4D63E846" w14:textId="77777777" w:rsidR="00BA216B" w:rsidRDefault="00BA216B" w:rsidP="00D4581B"/>
                          <w:p w14:paraId="0CD2AD82" w14:textId="77777777" w:rsidR="00BA216B" w:rsidRDefault="00BA216B" w:rsidP="00D4581B"/>
                          <w:p w14:paraId="0957132C" w14:textId="77777777" w:rsidR="00BA216B" w:rsidRDefault="00BA216B" w:rsidP="00D4581B"/>
                          <w:p w14:paraId="6C872246" w14:textId="77777777" w:rsidR="00BA216B" w:rsidRDefault="00BA216B" w:rsidP="00D4581B"/>
                          <w:p w14:paraId="173AC67A" w14:textId="77777777" w:rsidR="00BA216B" w:rsidRDefault="00BA216B" w:rsidP="00D4581B"/>
                          <w:p w14:paraId="44DCF14A" w14:textId="77777777" w:rsidR="00BA216B" w:rsidRDefault="00BA216B" w:rsidP="00D4581B"/>
                          <w:p w14:paraId="6B217BD9" w14:textId="77777777" w:rsidR="00BA216B" w:rsidRDefault="00BA216B" w:rsidP="00D4581B"/>
                          <w:p w14:paraId="7E99171C" w14:textId="77777777" w:rsidR="00BA216B" w:rsidRDefault="00BA216B" w:rsidP="00D4581B"/>
                          <w:p w14:paraId="521880EF" w14:textId="77777777" w:rsidR="00BA216B" w:rsidRDefault="00BA216B" w:rsidP="00D4581B"/>
                          <w:p w14:paraId="11174318" w14:textId="77777777" w:rsidR="00BA216B" w:rsidRDefault="00BA216B" w:rsidP="00D4581B"/>
                          <w:p w14:paraId="4475A345" w14:textId="77777777" w:rsidR="00BA216B" w:rsidRDefault="00BA216B" w:rsidP="00D4581B"/>
                          <w:p w14:paraId="700566B4" w14:textId="77777777" w:rsidR="00BA216B" w:rsidRDefault="00BA216B" w:rsidP="00D4581B"/>
                          <w:p w14:paraId="1A420306" w14:textId="77777777" w:rsidR="00BA216B" w:rsidRDefault="00BA216B" w:rsidP="00D4581B"/>
                          <w:p w14:paraId="717ACBED" w14:textId="77777777" w:rsidR="00BA216B" w:rsidRDefault="00BA216B" w:rsidP="00D4581B"/>
                          <w:p w14:paraId="0EEE3FA2" w14:textId="77777777" w:rsidR="00BA216B" w:rsidRDefault="00BA216B" w:rsidP="00D4581B"/>
                          <w:p w14:paraId="650BD921" w14:textId="77777777" w:rsidR="00BA216B" w:rsidRDefault="00BA216B" w:rsidP="00D4581B"/>
                          <w:p w14:paraId="1295B86F" w14:textId="77777777" w:rsidR="00BA216B" w:rsidRDefault="00BA216B" w:rsidP="00D4581B"/>
                          <w:p w14:paraId="14D12DF4" w14:textId="77777777" w:rsidR="00BA216B" w:rsidRDefault="00BA216B" w:rsidP="00D4581B"/>
                          <w:p w14:paraId="37DCA2E3" w14:textId="77777777" w:rsidR="00BA216B" w:rsidRDefault="00BA216B" w:rsidP="00D4581B"/>
                          <w:p w14:paraId="2661AF9D" w14:textId="77777777" w:rsidR="00BA216B" w:rsidRDefault="00BA216B" w:rsidP="00D4581B"/>
                          <w:p w14:paraId="0C9AE903" w14:textId="77777777" w:rsidR="00BA216B" w:rsidRDefault="00BA216B" w:rsidP="00D4581B"/>
                          <w:p w14:paraId="2DE9DCCD" w14:textId="77777777" w:rsidR="00BA216B" w:rsidRDefault="00BA216B" w:rsidP="00D4581B"/>
                          <w:p w14:paraId="7FC86D99" w14:textId="77777777" w:rsidR="00BA216B" w:rsidRDefault="00BA216B" w:rsidP="00D4581B"/>
                          <w:p w14:paraId="47219193" w14:textId="77777777" w:rsidR="00BA216B" w:rsidRDefault="00BA216B" w:rsidP="00D4581B"/>
                          <w:p w14:paraId="6DDA8C24" w14:textId="77777777" w:rsidR="00BA216B" w:rsidRDefault="00BA216B" w:rsidP="00D4581B"/>
                          <w:p w14:paraId="743F35D0" w14:textId="77777777" w:rsidR="00BA216B" w:rsidRDefault="00BA216B" w:rsidP="00D4581B"/>
                          <w:p w14:paraId="38006CC4" w14:textId="77777777" w:rsidR="00BA216B" w:rsidRDefault="00BA216B" w:rsidP="00D4581B"/>
                          <w:p w14:paraId="03596CF4" w14:textId="77777777" w:rsidR="00BA216B" w:rsidRDefault="00BA216B" w:rsidP="00D4581B"/>
                          <w:p w14:paraId="18B586A3" w14:textId="77777777" w:rsidR="00BA216B" w:rsidRDefault="00BA216B" w:rsidP="00D4581B"/>
                          <w:p w14:paraId="06FAE553" w14:textId="77777777" w:rsidR="00BA216B" w:rsidRDefault="00BA216B" w:rsidP="00D4581B"/>
                          <w:p w14:paraId="623C46EA" w14:textId="77777777" w:rsidR="00BA216B" w:rsidRDefault="00BA216B" w:rsidP="00D4581B"/>
                          <w:p w14:paraId="3D796DD4" w14:textId="77777777" w:rsidR="00BA216B" w:rsidRDefault="00BA216B" w:rsidP="00D4581B"/>
                          <w:p w14:paraId="76772A4A" w14:textId="77777777" w:rsidR="00BA216B" w:rsidRDefault="00BA216B" w:rsidP="00D4581B"/>
                          <w:p w14:paraId="549E55A3" w14:textId="77777777" w:rsidR="00BA216B" w:rsidRDefault="00BA216B" w:rsidP="00D4581B"/>
                          <w:p w14:paraId="594838B0" w14:textId="77777777" w:rsidR="00BA216B" w:rsidRDefault="00BA216B" w:rsidP="00D4581B"/>
                          <w:p w14:paraId="42B3960C" w14:textId="77777777" w:rsidR="00BA216B" w:rsidRDefault="00BA216B" w:rsidP="00D4581B"/>
                          <w:p w14:paraId="7E902997" w14:textId="77777777" w:rsidR="00BA216B" w:rsidRDefault="00BA216B" w:rsidP="00D4581B"/>
                          <w:p w14:paraId="7B9880E2" w14:textId="77777777" w:rsidR="00BA216B" w:rsidRDefault="00BA216B" w:rsidP="00D4581B"/>
                          <w:p w14:paraId="24956832" w14:textId="77777777" w:rsidR="00BA216B" w:rsidRDefault="00BA216B" w:rsidP="00D4581B"/>
                          <w:p w14:paraId="12CB1704" w14:textId="77777777" w:rsidR="00BA216B" w:rsidRDefault="00BA216B" w:rsidP="00D4581B"/>
                          <w:p w14:paraId="143EA78F" w14:textId="77777777" w:rsidR="00BA216B" w:rsidRDefault="00BA216B" w:rsidP="00D4581B"/>
                          <w:p w14:paraId="42AEC7C8" w14:textId="77777777" w:rsidR="00BA216B" w:rsidRDefault="00BA216B" w:rsidP="00D4581B"/>
                          <w:p w14:paraId="46330B4A" w14:textId="77777777" w:rsidR="00BA216B" w:rsidRDefault="00BA216B" w:rsidP="00D4581B"/>
                          <w:p w14:paraId="2F44E23C" w14:textId="77777777" w:rsidR="00BA216B" w:rsidRDefault="00BA216B" w:rsidP="00D4581B"/>
                          <w:p w14:paraId="00A7F529" w14:textId="77777777" w:rsidR="00BA216B" w:rsidRDefault="00BA216B" w:rsidP="00D4581B"/>
                          <w:p w14:paraId="4674E5CF" w14:textId="77777777" w:rsidR="00BA216B" w:rsidRDefault="00BA216B" w:rsidP="00D4581B"/>
                          <w:p w14:paraId="0DA10DB8" w14:textId="77777777" w:rsidR="00BA216B" w:rsidRDefault="00BA216B" w:rsidP="00D4581B"/>
                          <w:p w14:paraId="769810C6" w14:textId="77777777" w:rsidR="00BA216B" w:rsidRDefault="00BA216B" w:rsidP="00D4581B"/>
                          <w:p w14:paraId="42C88054" w14:textId="77777777" w:rsidR="00BA216B" w:rsidRDefault="00BA216B" w:rsidP="00D4581B"/>
                          <w:p w14:paraId="20EFEEDC" w14:textId="77777777" w:rsidR="00BA216B" w:rsidRDefault="00BA216B" w:rsidP="00D4581B"/>
                          <w:p w14:paraId="2FAB2751" w14:textId="77777777" w:rsidR="00BA216B" w:rsidRDefault="00BA216B" w:rsidP="00D4581B"/>
                          <w:p w14:paraId="54102D82" w14:textId="77777777" w:rsidR="00BA216B" w:rsidRDefault="00BA216B" w:rsidP="00D4581B"/>
                          <w:p w14:paraId="0BAEC153" w14:textId="77777777" w:rsidR="00BA216B" w:rsidRDefault="00BA216B" w:rsidP="00D4581B"/>
                          <w:p w14:paraId="4A3B529C" w14:textId="77777777" w:rsidR="00BA216B" w:rsidRDefault="00BA216B" w:rsidP="00D4581B"/>
                          <w:p w14:paraId="60DD131F" w14:textId="77777777" w:rsidR="00BA216B" w:rsidRDefault="00BA216B" w:rsidP="00D4581B"/>
                          <w:p w14:paraId="1C336E0C" w14:textId="77777777" w:rsidR="00BA216B" w:rsidRDefault="00BA216B" w:rsidP="00D4581B"/>
                          <w:p w14:paraId="7C117768" w14:textId="77777777" w:rsidR="00BA216B" w:rsidRDefault="00BA216B" w:rsidP="00D4581B"/>
                          <w:p w14:paraId="451EC1B3" w14:textId="77777777" w:rsidR="00BA216B" w:rsidRDefault="00BA216B" w:rsidP="00D4581B"/>
                          <w:p w14:paraId="47F9BFAD" w14:textId="77777777" w:rsidR="00BA216B" w:rsidRDefault="00BA216B" w:rsidP="00D4581B"/>
                          <w:p w14:paraId="533B2CE8" w14:textId="77777777" w:rsidR="00BA216B" w:rsidRDefault="00BA216B" w:rsidP="00D4581B"/>
                          <w:p w14:paraId="2036B10D" w14:textId="77777777" w:rsidR="00BA216B" w:rsidRDefault="00BA216B" w:rsidP="00D4581B"/>
                          <w:p w14:paraId="6D33015B" w14:textId="77777777" w:rsidR="00BA216B" w:rsidRDefault="00BA216B" w:rsidP="00D4581B"/>
                          <w:p w14:paraId="58C804C1" w14:textId="77777777" w:rsidR="00BA216B" w:rsidRDefault="00BA216B" w:rsidP="00D4581B"/>
                          <w:p w14:paraId="0C6B5455" w14:textId="77777777" w:rsidR="00BA216B" w:rsidRDefault="00BA216B" w:rsidP="00D4581B"/>
                          <w:p w14:paraId="0C8EE9CB" w14:textId="77777777" w:rsidR="00BA216B" w:rsidRDefault="00BA216B" w:rsidP="00D4581B"/>
                          <w:p w14:paraId="61ABCAF7" w14:textId="77777777" w:rsidR="00BA216B" w:rsidRDefault="00BA216B" w:rsidP="00D4581B"/>
                          <w:p w14:paraId="169644BE" w14:textId="77777777" w:rsidR="00BA216B" w:rsidRDefault="00BA216B" w:rsidP="00D4581B"/>
                          <w:p w14:paraId="1DD7ECCA" w14:textId="77777777" w:rsidR="00BA216B" w:rsidRDefault="00BA216B" w:rsidP="00D4581B"/>
                          <w:p w14:paraId="7FA3CAF5" w14:textId="77777777" w:rsidR="00BA216B" w:rsidRDefault="00BA216B" w:rsidP="00D4581B"/>
                          <w:p w14:paraId="49AE2771" w14:textId="77777777" w:rsidR="00BA216B" w:rsidRDefault="00BA216B" w:rsidP="00D4581B"/>
                          <w:p w14:paraId="392BFF6E" w14:textId="77777777" w:rsidR="00BA216B" w:rsidRDefault="00BA216B" w:rsidP="00D4581B"/>
                          <w:p w14:paraId="67F2EF95" w14:textId="77777777" w:rsidR="00BA216B" w:rsidRDefault="00BA216B" w:rsidP="00D4581B"/>
                          <w:p w14:paraId="6DDE120D" w14:textId="77777777" w:rsidR="00BA216B" w:rsidRDefault="00BA216B" w:rsidP="00D4581B"/>
                          <w:p w14:paraId="7B675E47" w14:textId="77777777" w:rsidR="00BA216B" w:rsidRDefault="00BA216B" w:rsidP="00D4581B"/>
                          <w:p w14:paraId="4798B6D0" w14:textId="77777777" w:rsidR="00BA216B" w:rsidRDefault="00BA216B" w:rsidP="00D4581B"/>
                          <w:p w14:paraId="48AA2E7E" w14:textId="77777777" w:rsidR="00BA216B" w:rsidRDefault="00BA216B" w:rsidP="00D4581B"/>
                          <w:p w14:paraId="43C664F3" w14:textId="77777777" w:rsidR="00BA216B" w:rsidRDefault="00BA216B" w:rsidP="00D4581B"/>
                          <w:p w14:paraId="2D1B9B91" w14:textId="77777777" w:rsidR="00BA216B" w:rsidRDefault="00BA216B" w:rsidP="00D4581B"/>
                          <w:p w14:paraId="172BC2A0" w14:textId="77777777" w:rsidR="00BA216B" w:rsidRDefault="00BA216B" w:rsidP="00D4581B"/>
                          <w:p w14:paraId="04D62967" w14:textId="77777777" w:rsidR="00BA216B" w:rsidRDefault="00BA216B" w:rsidP="00D4581B"/>
                          <w:p w14:paraId="26FF0D84" w14:textId="77777777" w:rsidR="00BA216B" w:rsidRDefault="00BA216B" w:rsidP="00D4581B"/>
                          <w:p w14:paraId="21B6442A" w14:textId="77777777" w:rsidR="00BA216B" w:rsidRDefault="00BA216B" w:rsidP="00D4581B"/>
                          <w:p w14:paraId="6861D679" w14:textId="77777777" w:rsidR="00BA216B" w:rsidRDefault="00BA216B" w:rsidP="00D4581B"/>
                          <w:p w14:paraId="0C6DCA49" w14:textId="77777777" w:rsidR="00BA216B" w:rsidRDefault="00BA216B" w:rsidP="00D4581B"/>
                          <w:p w14:paraId="6AF5FC54" w14:textId="77777777" w:rsidR="00BA216B" w:rsidRDefault="00BA216B" w:rsidP="00D4581B"/>
                          <w:p w14:paraId="79DE09FD" w14:textId="77777777" w:rsidR="00BA216B" w:rsidRDefault="00BA216B" w:rsidP="00D4581B"/>
                          <w:p w14:paraId="56322944" w14:textId="77777777" w:rsidR="00BA216B" w:rsidRDefault="00BA216B" w:rsidP="00D4581B"/>
                          <w:p w14:paraId="5D66075E" w14:textId="77777777" w:rsidR="00BA216B" w:rsidRDefault="00BA216B" w:rsidP="00D4581B"/>
                          <w:p w14:paraId="2E35900B" w14:textId="77777777" w:rsidR="00BA216B" w:rsidRDefault="00BA216B" w:rsidP="00D4581B"/>
                          <w:p w14:paraId="57E3C93E" w14:textId="77777777" w:rsidR="00BA216B" w:rsidRDefault="00BA216B" w:rsidP="00D4581B"/>
                          <w:p w14:paraId="58AC21CB" w14:textId="77777777" w:rsidR="00BA216B" w:rsidRDefault="00BA216B" w:rsidP="00D4581B"/>
                          <w:p w14:paraId="5E995384" w14:textId="77777777" w:rsidR="00BA216B" w:rsidRDefault="00BA216B" w:rsidP="00D4581B"/>
                          <w:p w14:paraId="3B25E8F0" w14:textId="77777777" w:rsidR="00BA216B" w:rsidRDefault="00BA216B" w:rsidP="00D4581B"/>
                          <w:p w14:paraId="38660DF0" w14:textId="77777777" w:rsidR="00BA216B" w:rsidRDefault="00BA216B" w:rsidP="00D4581B"/>
                          <w:p w14:paraId="3E31865B" w14:textId="77777777" w:rsidR="00BA216B" w:rsidRDefault="00BA216B" w:rsidP="00D4581B"/>
                          <w:p w14:paraId="0CFC268E" w14:textId="77777777" w:rsidR="00BA216B" w:rsidRDefault="00BA216B" w:rsidP="00D4581B"/>
                          <w:p w14:paraId="405FD2BA" w14:textId="77777777" w:rsidR="00BA216B" w:rsidRDefault="00BA216B" w:rsidP="00D4581B"/>
                          <w:p w14:paraId="37240BCD" w14:textId="77777777" w:rsidR="00BA216B" w:rsidRDefault="00BA216B" w:rsidP="00D4581B"/>
                          <w:p w14:paraId="7CE59654" w14:textId="77777777" w:rsidR="00BA216B" w:rsidRDefault="00BA216B" w:rsidP="00D4581B"/>
                          <w:p w14:paraId="0EC51313" w14:textId="77777777" w:rsidR="00BA216B" w:rsidRDefault="00BA216B" w:rsidP="00D4581B"/>
                          <w:p w14:paraId="39796B70" w14:textId="77777777" w:rsidR="00BA216B" w:rsidRDefault="00BA216B" w:rsidP="00D4581B"/>
                          <w:p w14:paraId="021B6F9F" w14:textId="77777777" w:rsidR="00BA216B" w:rsidRDefault="00BA216B" w:rsidP="00D4581B"/>
                          <w:p w14:paraId="7195E89F" w14:textId="77777777" w:rsidR="00BA216B" w:rsidRDefault="00BA216B" w:rsidP="00D4581B"/>
                          <w:p w14:paraId="1F0A0F02" w14:textId="77777777" w:rsidR="00BA216B" w:rsidRDefault="00BA216B" w:rsidP="00D4581B"/>
                          <w:p w14:paraId="5FEE71DA" w14:textId="77777777" w:rsidR="00BA216B" w:rsidRDefault="00BA216B" w:rsidP="00D4581B"/>
                          <w:p w14:paraId="5992A5E4" w14:textId="77777777" w:rsidR="00BA216B" w:rsidRDefault="00BA216B" w:rsidP="00D4581B"/>
                          <w:p w14:paraId="69F2F2AB" w14:textId="77777777" w:rsidR="00BA216B" w:rsidRDefault="00BA216B" w:rsidP="00D4581B"/>
                          <w:p w14:paraId="285477F8" w14:textId="77777777" w:rsidR="00BA216B" w:rsidRDefault="00BA216B" w:rsidP="00D4581B"/>
                          <w:p w14:paraId="4B8B2382" w14:textId="77777777" w:rsidR="00BA216B" w:rsidRDefault="00BA216B" w:rsidP="00D4581B"/>
                          <w:p w14:paraId="33DE17D5" w14:textId="77777777" w:rsidR="00BA216B" w:rsidRDefault="00BA216B" w:rsidP="00D4581B"/>
                          <w:p w14:paraId="6A45058B" w14:textId="77777777" w:rsidR="00BA216B" w:rsidRDefault="00BA216B" w:rsidP="00D4581B"/>
                          <w:p w14:paraId="74F2840D" w14:textId="77777777" w:rsidR="00BA216B" w:rsidRDefault="00BA216B" w:rsidP="00D4581B"/>
                          <w:p w14:paraId="16C0EFC5" w14:textId="77777777" w:rsidR="00BA216B" w:rsidRDefault="00BA216B" w:rsidP="00D4581B"/>
                          <w:p w14:paraId="02BB1497" w14:textId="77777777" w:rsidR="00BA216B" w:rsidRDefault="00BA216B" w:rsidP="00D4581B"/>
                          <w:p w14:paraId="5E1184EC" w14:textId="77777777" w:rsidR="00BA216B" w:rsidRDefault="00BA216B" w:rsidP="00D4581B"/>
                          <w:p w14:paraId="6125480C" w14:textId="77777777" w:rsidR="00BA216B" w:rsidRDefault="00BA216B" w:rsidP="00D4581B"/>
                          <w:p w14:paraId="6E49DDEE" w14:textId="77777777" w:rsidR="00BA216B" w:rsidRDefault="00BA216B" w:rsidP="00D4581B"/>
                          <w:p w14:paraId="22D3F10B" w14:textId="77777777" w:rsidR="00BA216B" w:rsidRDefault="00BA216B" w:rsidP="00D4581B"/>
                          <w:p w14:paraId="37D2F6F5" w14:textId="77777777" w:rsidR="00BA216B" w:rsidRDefault="00BA216B" w:rsidP="00D4581B"/>
                          <w:p w14:paraId="3358E52E" w14:textId="77777777" w:rsidR="00BA216B" w:rsidRDefault="00BA216B" w:rsidP="00D4581B"/>
                          <w:p w14:paraId="745CD6D2" w14:textId="77777777" w:rsidR="00BA216B" w:rsidRDefault="00BA216B" w:rsidP="00D4581B"/>
                          <w:p w14:paraId="28AA3093" w14:textId="77777777" w:rsidR="00BA216B" w:rsidRDefault="00BA216B" w:rsidP="00D4581B"/>
                          <w:p w14:paraId="24163BAA" w14:textId="77777777" w:rsidR="00BA216B" w:rsidRDefault="00BA216B" w:rsidP="00D4581B"/>
                          <w:p w14:paraId="03FBAE72" w14:textId="77777777" w:rsidR="00BA216B" w:rsidRDefault="00BA216B" w:rsidP="00D4581B"/>
                          <w:p w14:paraId="695FFC0A" w14:textId="77777777" w:rsidR="00BA216B" w:rsidRDefault="00BA216B" w:rsidP="00D4581B"/>
                          <w:p w14:paraId="2255076B" w14:textId="77777777" w:rsidR="00BA216B" w:rsidRDefault="00BA216B" w:rsidP="00D4581B"/>
                          <w:p w14:paraId="330A4A0C" w14:textId="77777777" w:rsidR="00BA216B" w:rsidRDefault="00BA216B" w:rsidP="00D4581B"/>
                          <w:p w14:paraId="2CC76E5A" w14:textId="77777777" w:rsidR="00BA216B" w:rsidRDefault="00BA216B" w:rsidP="00D4581B"/>
                          <w:p w14:paraId="79E12AD0" w14:textId="77777777" w:rsidR="00BA216B" w:rsidRDefault="00BA216B" w:rsidP="00D4581B"/>
                          <w:p w14:paraId="4E346FA3" w14:textId="77777777" w:rsidR="00BA216B" w:rsidRDefault="00BA216B" w:rsidP="00D4581B"/>
                          <w:p w14:paraId="4CABA6A4" w14:textId="77777777" w:rsidR="00BA216B" w:rsidRDefault="00BA216B" w:rsidP="00D4581B"/>
                          <w:p w14:paraId="7024C707" w14:textId="77777777" w:rsidR="00BA216B" w:rsidRDefault="00BA216B" w:rsidP="00D4581B"/>
                          <w:p w14:paraId="4DF4557F" w14:textId="77777777" w:rsidR="00BA216B" w:rsidRDefault="00BA216B" w:rsidP="00D4581B"/>
                          <w:p w14:paraId="3180D004" w14:textId="77777777" w:rsidR="00BA216B" w:rsidRDefault="00BA216B" w:rsidP="00D4581B"/>
                          <w:p w14:paraId="35B8EBFE" w14:textId="77777777" w:rsidR="00BA216B" w:rsidRDefault="00BA216B" w:rsidP="00D4581B"/>
                          <w:p w14:paraId="12422E24" w14:textId="77777777" w:rsidR="00BA216B" w:rsidRDefault="00BA216B" w:rsidP="00D4581B"/>
                          <w:p w14:paraId="0FF0DDC4" w14:textId="77777777" w:rsidR="00BA216B" w:rsidRDefault="00BA216B" w:rsidP="00D4581B"/>
                          <w:p w14:paraId="26787502" w14:textId="77777777" w:rsidR="00BA216B" w:rsidRDefault="00BA216B" w:rsidP="00D4581B"/>
                          <w:p w14:paraId="762D882B" w14:textId="77777777" w:rsidR="00BA216B" w:rsidRDefault="00BA216B" w:rsidP="00D4581B"/>
                          <w:p w14:paraId="4BCDCD89" w14:textId="77777777" w:rsidR="00BA216B" w:rsidRDefault="00BA216B" w:rsidP="00D4581B"/>
                          <w:p w14:paraId="3152DA9C" w14:textId="77777777" w:rsidR="00BA216B" w:rsidRDefault="00BA216B" w:rsidP="00D4581B"/>
                          <w:p w14:paraId="52996458" w14:textId="77777777" w:rsidR="00BA216B" w:rsidRDefault="00BA216B" w:rsidP="00D4581B"/>
                          <w:p w14:paraId="61AB5D5B" w14:textId="77777777" w:rsidR="00BA216B" w:rsidRDefault="00BA216B" w:rsidP="00D4581B"/>
                          <w:p w14:paraId="062960A7" w14:textId="77777777" w:rsidR="00BA216B" w:rsidRDefault="00BA216B" w:rsidP="00D4581B"/>
                          <w:p w14:paraId="7C6D8C0E" w14:textId="77777777" w:rsidR="00BA216B" w:rsidRDefault="00BA216B" w:rsidP="00D4581B"/>
                          <w:p w14:paraId="11A2E76E" w14:textId="77777777" w:rsidR="00BA216B" w:rsidRDefault="00BA216B" w:rsidP="00D4581B"/>
                          <w:p w14:paraId="319521A2" w14:textId="77777777" w:rsidR="00BA216B" w:rsidRDefault="00BA216B" w:rsidP="00D4581B"/>
                          <w:p w14:paraId="4137FFF2" w14:textId="77777777" w:rsidR="00BA216B" w:rsidRDefault="00BA216B" w:rsidP="00D4581B"/>
                          <w:p w14:paraId="1C62B451" w14:textId="77777777" w:rsidR="00BA216B" w:rsidRDefault="00BA216B" w:rsidP="00D4581B"/>
                          <w:p w14:paraId="11AC5342" w14:textId="77777777" w:rsidR="00BA216B" w:rsidRDefault="00BA216B" w:rsidP="00D4581B"/>
                          <w:p w14:paraId="1B02B790" w14:textId="77777777" w:rsidR="00BA216B" w:rsidRDefault="00BA216B" w:rsidP="00D4581B"/>
                          <w:p w14:paraId="5248C5B6" w14:textId="77777777" w:rsidR="00BA216B" w:rsidRDefault="00BA216B" w:rsidP="00D4581B"/>
                          <w:p w14:paraId="4CD5AC03" w14:textId="77777777" w:rsidR="00BA216B" w:rsidRDefault="00BA216B" w:rsidP="00D4581B"/>
                          <w:p w14:paraId="3C34C136" w14:textId="77777777" w:rsidR="00BA216B" w:rsidRDefault="00BA216B" w:rsidP="00D4581B"/>
                          <w:p w14:paraId="4EE51174" w14:textId="77777777" w:rsidR="00BA216B" w:rsidRDefault="00BA216B" w:rsidP="00D4581B"/>
                          <w:p w14:paraId="44DB6B01" w14:textId="77777777" w:rsidR="00BA216B" w:rsidRDefault="00BA216B" w:rsidP="00D4581B"/>
                          <w:p w14:paraId="30A4D35D" w14:textId="77777777" w:rsidR="00BA216B" w:rsidRDefault="00BA216B" w:rsidP="00D4581B"/>
                          <w:p w14:paraId="3E4D73FF" w14:textId="77777777" w:rsidR="00BA216B" w:rsidRDefault="00BA216B" w:rsidP="00D4581B"/>
                          <w:p w14:paraId="3C67D5FA" w14:textId="77777777" w:rsidR="00BA216B" w:rsidRDefault="00BA216B" w:rsidP="00D4581B"/>
                          <w:p w14:paraId="7688B793" w14:textId="77777777" w:rsidR="00BA216B" w:rsidRDefault="00BA216B" w:rsidP="00D4581B"/>
                          <w:p w14:paraId="75F787D9" w14:textId="77777777" w:rsidR="00BA216B" w:rsidRDefault="00BA216B" w:rsidP="00D4581B"/>
                          <w:p w14:paraId="34237D01" w14:textId="77777777" w:rsidR="00BA216B" w:rsidRDefault="00BA216B" w:rsidP="00D4581B"/>
                          <w:p w14:paraId="507F5BDD" w14:textId="77777777" w:rsidR="00BA216B" w:rsidRDefault="00BA216B" w:rsidP="00D4581B"/>
                          <w:p w14:paraId="40F41895" w14:textId="77777777" w:rsidR="00BA216B" w:rsidRDefault="00BA216B" w:rsidP="00D4581B"/>
                          <w:p w14:paraId="6F5FEA29" w14:textId="77777777" w:rsidR="00BA216B" w:rsidRDefault="00BA216B" w:rsidP="00D4581B"/>
                          <w:p w14:paraId="4DA72586" w14:textId="77777777" w:rsidR="00BA216B" w:rsidRDefault="00BA216B" w:rsidP="00D4581B"/>
                          <w:p w14:paraId="20575E9F" w14:textId="77777777" w:rsidR="00BA216B" w:rsidRDefault="00BA216B" w:rsidP="00D4581B"/>
                          <w:p w14:paraId="52D5C48A" w14:textId="77777777" w:rsidR="00BA216B" w:rsidRDefault="00BA216B" w:rsidP="00D4581B"/>
                          <w:p w14:paraId="6DE1C69C" w14:textId="77777777" w:rsidR="00BA216B" w:rsidRDefault="00BA216B" w:rsidP="00D4581B"/>
                          <w:p w14:paraId="098D3EC5" w14:textId="77777777" w:rsidR="00BA216B" w:rsidRDefault="00BA216B" w:rsidP="00D4581B"/>
                          <w:p w14:paraId="0AADB4DB" w14:textId="77777777" w:rsidR="00BA216B" w:rsidRDefault="00BA216B" w:rsidP="00D4581B"/>
                          <w:p w14:paraId="44FFEC42" w14:textId="77777777" w:rsidR="00BA216B" w:rsidRDefault="00BA216B" w:rsidP="00D4581B"/>
                          <w:p w14:paraId="29176A62" w14:textId="77777777" w:rsidR="00BA216B" w:rsidRDefault="00BA216B" w:rsidP="00D4581B"/>
                          <w:p w14:paraId="0258F33E" w14:textId="77777777" w:rsidR="00BA216B" w:rsidRDefault="00BA216B" w:rsidP="00D4581B"/>
                          <w:p w14:paraId="2978497F" w14:textId="77777777" w:rsidR="00BA216B" w:rsidRDefault="00BA216B" w:rsidP="00D4581B"/>
                          <w:p w14:paraId="06A85AEB" w14:textId="77777777" w:rsidR="00BA216B" w:rsidRDefault="00BA216B" w:rsidP="00D4581B"/>
                          <w:p w14:paraId="03B4A252" w14:textId="77777777" w:rsidR="00BA216B" w:rsidRDefault="00BA216B" w:rsidP="00D4581B"/>
                          <w:p w14:paraId="43C3D910" w14:textId="77777777" w:rsidR="00BA216B" w:rsidRDefault="00BA216B" w:rsidP="00D4581B"/>
                          <w:p w14:paraId="4B6B1A45" w14:textId="77777777" w:rsidR="00BA216B" w:rsidRDefault="00BA216B" w:rsidP="00D4581B"/>
                          <w:p w14:paraId="66DBB2A3" w14:textId="77777777" w:rsidR="00BA216B" w:rsidRDefault="00BA216B" w:rsidP="00D4581B"/>
                          <w:p w14:paraId="156114CC" w14:textId="77777777" w:rsidR="00BA216B" w:rsidRDefault="00BA216B" w:rsidP="00D4581B"/>
                          <w:p w14:paraId="48679A12" w14:textId="77777777" w:rsidR="00BA216B" w:rsidRDefault="00BA216B" w:rsidP="00D4581B"/>
                          <w:p w14:paraId="498E74B6" w14:textId="77777777" w:rsidR="00BA216B" w:rsidRDefault="00BA216B" w:rsidP="00D4581B"/>
                          <w:p w14:paraId="79205197" w14:textId="77777777" w:rsidR="00BA216B" w:rsidRDefault="00BA216B" w:rsidP="00D4581B"/>
                          <w:p w14:paraId="67E70823" w14:textId="77777777" w:rsidR="00BA216B" w:rsidRDefault="00BA216B" w:rsidP="00D4581B"/>
                          <w:p w14:paraId="25301157" w14:textId="77777777" w:rsidR="00BA216B" w:rsidRDefault="00BA216B" w:rsidP="00D4581B"/>
                          <w:p w14:paraId="4015FC4A" w14:textId="77777777" w:rsidR="00BA216B" w:rsidRDefault="00BA216B" w:rsidP="00D4581B"/>
                          <w:p w14:paraId="267C79E0" w14:textId="77777777" w:rsidR="00BA216B" w:rsidRDefault="00BA216B" w:rsidP="00D4581B"/>
                          <w:p w14:paraId="105C5BCC" w14:textId="77777777" w:rsidR="00BA216B" w:rsidRDefault="00BA216B" w:rsidP="00D4581B"/>
                          <w:p w14:paraId="423A5748" w14:textId="77777777" w:rsidR="00BA216B" w:rsidRDefault="00BA216B" w:rsidP="00D4581B"/>
                          <w:p w14:paraId="53334B82" w14:textId="77777777" w:rsidR="00BA216B" w:rsidRDefault="00BA216B" w:rsidP="00D4581B"/>
                          <w:p w14:paraId="71E498B5" w14:textId="77777777" w:rsidR="00BA216B" w:rsidRDefault="00BA216B" w:rsidP="00D4581B"/>
                          <w:p w14:paraId="69C359D4" w14:textId="77777777" w:rsidR="00BA216B" w:rsidRDefault="00BA216B" w:rsidP="00D4581B"/>
                          <w:p w14:paraId="065A0072" w14:textId="77777777" w:rsidR="00BA216B" w:rsidRDefault="00BA216B" w:rsidP="00D4581B"/>
                          <w:p w14:paraId="45CFD481" w14:textId="77777777" w:rsidR="00BA216B" w:rsidRDefault="00BA216B" w:rsidP="00D4581B"/>
                          <w:p w14:paraId="51183074" w14:textId="77777777" w:rsidR="00BA216B" w:rsidRDefault="00BA216B" w:rsidP="00D4581B"/>
                          <w:p w14:paraId="2807B8F2" w14:textId="77777777" w:rsidR="00BA216B" w:rsidRDefault="00BA216B" w:rsidP="00D4581B"/>
                          <w:p w14:paraId="4B4ED77B" w14:textId="77777777" w:rsidR="00BA216B" w:rsidRDefault="00BA216B" w:rsidP="00D4581B"/>
                          <w:p w14:paraId="2AAD7309" w14:textId="77777777" w:rsidR="00BA216B" w:rsidRDefault="00BA216B" w:rsidP="00D4581B"/>
                          <w:p w14:paraId="5B22E294" w14:textId="77777777" w:rsidR="00BA216B" w:rsidRDefault="00BA216B" w:rsidP="00D4581B"/>
                          <w:p w14:paraId="645B3E73" w14:textId="77777777" w:rsidR="00BA216B" w:rsidRDefault="00BA216B" w:rsidP="00D4581B"/>
                          <w:p w14:paraId="1B77B731" w14:textId="77777777" w:rsidR="00BA216B" w:rsidRDefault="00BA216B" w:rsidP="00D4581B"/>
                          <w:p w14:paraId="5ABB9E7A" w14:textId="77777777" w:rsidR="00BA216B" w:rsidRDefault="00BA216B" w:rsidP="00D4581B"/>
                          <w:p w14:paraId="6ABB99B1" w14:textId="77777777" w:rsidR="00BA216B" w:rsidRDefault="00BA216B" w:rsidP="00D4581B"/>
                          <w:p w14:paraId="3A04004E" w14:textId="77777777" w:rsidR="00BA216B" w:rsidRDefault="00BA216B" w:rsidP="00D4581B"/>
                          <w:p w14:paraId="468C847B" w14:textId="77777777" w:rsidR="00BA216B" w:rsidRDefault="00BA216B" w:rsidP="00D4581B"/>
                          <w:p w14:paraId="17C33BDA" w14:textId="77777777" w:rsidR="00BA216B" w:rsidRDefault="00BA216B" w:rsidP="00D4581B"/>
                          <w:p w14:paraId="37DBD384" w14:textId="77777777" w:rsidR="00BA216B" w:rsidRDefault="00BA216B" w:rsidP="00D4581B"/>
                          <w:p w14:paraId="074E4713" w14:textId="77777777" w:rsidR="00BA216B" w:rsidRDefault="00BA216B" w:rsidP="00D4581B"/>
                          <w:p w14:paraId="61094864" w14:textId="77777777" w:rsidR="00BA216B" w:rsidRDefault="00BA216B" w:rsidP="00D4581B"/>
                          <w:p w14:paraId="3C2B0FC7" w14:textId="77777777" w:rsidR="00BA216B" w:rsidRDefault="00BA216B" w:rsidP="00D4581B"/>
                          <w:p w14:paraId="5B090AE6" w14:textId="77777777" w:rsidR="00BA216B" w:rsidRDefault="00BA216B" w:rsidP="00D4581B"/>
                          <w:p w14:paraId="04F40FF2" w14:textId="77777777" w:rsidR="00BA216B" w:rsidRDefault="00BA216B" w:rsidP="00D4581B"/>
                          <w:p w14:paraId="22146A18" w14:textId="77777777" w:rsidR="00BA216B" w:rsidRDefault="00BA216B" w:rsidP="00D4581B"/>
                          <w:p w14:paraId="0436D085" w14:textId="77777777" w:rsidR="00BA216B" w:rsidRDefault="00BA216B" w:rsidP="00D4581B"/>
                          <w:p w14:paraId="45EA41D4" w14:textId="77777777" w:rsidR="00BA216B" w:rsidRDefault="00BA216B" w:rsidP="00D4581B"/>
                          <w:p w14:paraId="46EC2EBE" w14:textId="77777777" w:rsidR="00BA216B" w:rsidRDefault="00BA216B" w:rsidP="00D4581B"/>
                          <w:p w14:paraId="6DCA08DC" w14:textId="77777777" w:rsidR="00BA216B" w:rsidRDefault="00BA216B" w:rsidP="00D4581B"/>
                          <w:p w14:paraId="7AC2D7F4" w14:textId="77777777" w:rsidR="00BA216B" w:rsidRDefault="00BA216B" w:rsidP="00D4581B"/>
                          <w:p w14:paraId="1FE3AB8C" w14:textId="77777777" w:rsidR="00BA216B" w:rsidRDefault="00BA216B" w:rsidP="00D4581B"/>
                          <w:p w14:paraId="7C38CFBB" w14:textId="77777777" w:rsidR="00BA216B" w:rsidRDefault="00BA216B" w:rsidP="00D4581B"/>
                          <w:p w14:paraId="2A8629C7" w14:textId="77777777" w:rsidR="00BA216B" w:rsidRDefault="00BA216B" w:rsidP="00D4581B"/>
                          <w:p w14:paraId="77FD800C" w14:textId="77777777" w:rsidR="00BA216B" w:rsidRDefault="00BA216B" w:rsidP="00D4581B"/>
                          <w:p w14:paraId="53263482" w14:textId="77777777" w:rsidR="00BA216B" w:rsidRDefault="00BA216B" w:rsidP="00D4581B"/>
                          <w:p w14:paraId="7BB94BA5" w14:textId="77777777" w:rsidR="00BA216B" w:rsidRDefault="00BA216B" w:rsidP="00D4581B"/>
                          <w:p w14:paraId="0E97F2C7" w14:textId="77777777" w:rsidR="00BA216B" w:rsidRDefault="00BA216B" w:rsidP="00D4581B"/>
                          <w:p w14:paraId="76497D41" w14:textId="77777777" w:rsidR="00BA216B" w:rsidRDefault="00BA216B" w:rsidP="00D4581B"/>
                          <w:p w14:paraId="7C5712F5" w14:textId="77777777" w:rsidR="00BA216B" w:rsidRDefault="00BA216B" w:rsidP="00D4581B"/>
                          <w:p w14:paraId="337F3405" w14:textId="77777777" w:rsidR="00BA216B" w:rsidRDefault="00BA216B" w:rsidP="00D4581B"/>
                          <w:p w14:paraId="31FB76C3" w14:textId="77777777" w:rsidR="00BA216B" w:rsidRDefault="00BA216B" w:rsidP="00D4581B"/>
                          <w:p w14:paraId="1707F39B" w14:textId="77777777" w:rsidR="00BA216B" w:rsidRDefault="00BA216B" w:rsidP="00D4581B"/>
                          <w:p w14:paraId="27192FD7" w14:textId="77777777" w:rsidR="00BA216B" w:rsidRDefault="00BA216B" w:rsidP="00D4581B"/>
                          <w:p w14:paraId="0C4D1D3B" w14:textId="77777777" w:rsidR="00BA216B" w:rsidRDefault="00BA216B" w:rsidP="00D4581B"/>
                          <w:p w14:paraId="056716E9" w14:textId="77777777" w:rsidR="00BA216B" w:rsidRDefault="00BA216B" w:rsidP="00D4581B"/>
                          <w:p w14:paraId="5EE69E24" w14:textId="77777777" w:rsidR="00BA216B" w:rsidRDefault="00BA216B" w:rsidP="00D4581B"/>
                          <w:p w14:paraId="504DBF71" w14:textId="77777777" w:rsidR="00BA216B" w:rsidRDefault="00BA216B" w:rsidP="00D4581B"/>
                          <w:p w14:paraId="51B62F43" w14:textId="77777777" w:rsidR="00BA216B" w:rsidRDefault="00BA216B" w:rsidP="00D4581B"/>
                          <w:p w14:paraId="553FF5AE" w14:textId="77777777" w:rsidR="00BA216B" w:rsidRDefault="00BA216B" w:rsidP="00D4581B"/>
                          <w:p w14:paraId="11C0F3F9" w14:textId="77777777" w:rsidR="00BA216B" w:rsidRDefault="00BA216B" w:rsidP="00D4581B"/>
                          <w:p w14:paraId="325C502E" w14:textId="77777777" w:rsidR="00BA216B" w:rsidRDefault="00BA216B" w:rsidP="00D4581B"/>
                          <w:p w14:paraId="1A7CBB72" w14:textId="77777777" w:rsidR="00BA216B" w:rsidRDefault="00BA216B" w:rsidP="00D4581B"/>
                          <w:p w14:paraId="3E2FC9DF" w14:textId="77777777" w:rsidR="00BA216B" w:rsidRDefault="00BA216B" w:rsidP="00D4581B"/>
                          <w:p w14:paraId="4A605876" w14:textId="77777777" w:rsidR="00BA216B" w:rsidRDefault="00BA216B" w:rsidP="00D4581B"/>
                          <w:p w14:paraId="6D2E88A5" w14:textId="77777777" w:rsidR="00BA216B" w:rsidRDefault="00BA216B" w:rsidP="00D4581B"/>
                          <w:p w14:paraId="2D3D23B8" w14:textId="77777777" w:rsidR="00BA216B" w:rsidRDefault="00BA216B" w:rsidP="00D4581B"/>
                          <w:p w14:paraId="1D901466" w14:textId="77777777" w:rsidR="00BA216B" w:rsidRDefault="00BA216B" w:rsidP="00D4581B"/>
                          <w:p w14:paraId="3B6B5CA1" w14:textId="77777777" w:rsidR="00BA216B" w:rsidRDefault="00BA216B" w:rsidP="00D4581B"/>
                          <w:p w14:paraId="20CD6295" w14:textId="77777777" w:rsidR="00BA216B" w:rsidRDefault="00BA216B" w:rsidP="00D4581B"/>
                          <w:p w14:paraId="024BBCA8" w14:textId="77777777" w:rsidR="00BA216B" w:rsidRDefault="00BA216B" w:rsidP="00D4581B"/>
                          <w:p w14:paraId="2E913A4C" w14:textId="77777777" w:rsidR="00BA216B" w:rsidRDefault="00BA216B" w:rsidP="00D4581B"/>
                          <w:p w14:paraId="1476311C" w14:textId="77777777" w:rsidR="00BA216B" w:rsidRDefault="00BA216B" w:rsidP="00D4581B"/>
                          <w:p w14:paraId="1546ABD5" w14:textId="77777777" w:rsidR="00BA216B" w:rsidRDefault="00BA216B" w:rsidP="00D4581B"/>
                          <w:p w14:paraId="533AC7BF" w14:textId="77777777" w:rsidR="00BA216B" w:rsidRDefault="00BA216B" w:rsidP="00D4581B"/>
                          <w:p w14:paraId="110DBB2A" w14:textId="77777777" w:rsidR="00BA216B" w:rsidRDefault="00BA216B" w:rsidP="00D4581B"/>
                          <w:p w14:paraId="56D1E664" w14:textId="77777777" w:rsidR="00BA216B" w:rsidRDefault="00BA216B" w:rsidP="00D4581B"/>
                          <w:p w14:paraId="4D8063A4" w14:textId="77777777" w:rsidR="00BA216B" w:rsidRDefault="00BA216B" w:rsidP="00D4581B"/>
                          <w:p w14:paraId="517B7833" w14:textId="77777777" w:rsidR="00BA216B" w:rsidRDefault="00BA216B" w:rsidP="00D4581B"/>
                          <w:p w14:paraId="08BF0C68" w14:textId="77777777" w:rsidR="00BA216B" w:rsidRDefault="00BA216B" w:rsidP="00D4581B"/>
                          <w:p w14:paraId="244B9706" w14:textId="77777777" w:rsidR="00BA216B" w:rsidRDefault="00BA216B" w:rsidP="00D4581B"/>
                          <w:p w14:paraId="02ED7F39" w14:textId="77777777" w:rsidR="00BA216B" w:rsidRDefault="00BA216B" w:rsidP="00D4581B"/>
                          <w:p w14:paraId="6C367077" w14:textId="77777777" w:rsidR="00BA216B" w:rsidRDefault="00BA216B" w:rsidP="00D4581B"/>
                          <w:p w14:paraId="7F857F5D" w14:textId="77777777" w:rsidR="00BA216B" w:rsidRDefault="00BA216B" w:rsidP="00D4581B"/>
                          <w:p w14:paraId="3F74068D" w14:textId="77777777" w:rsidR="00BA216B" w:rsidRDefault="00BA216B" w:rsidP="00D4581B"/>
                          <w:p w14:paraId="612C1B20" w14:textId="77777777" w:rsidR="00BA216B" w:rsidRDefault="00BA216B" w:rsidP="00D4581B"/>
                          <w:p w14:paraId="74197489" w14:textId="77777777" w:rsidR="00BA216B" w:rsidRDefault="00BA216B" w:rsidP="00D4581B"/>
                          <w:p w14:paraId="0F98AAC7" w14:textId="77777777" w:rsidR="00BA216B" w:rsidRDefault="00BA216B" w:rsidP="00D4581B"/>
                          <w:p w14:paraId="6EDC4345" w14:textId="77777777" w:rsidR="00BA216B" w:rsidRDefault="00BA216B" w:rsidP="00D4581B"/>
                          <w:p w14:paraId="130DAA00" w14:textId="77777777" w:rsidR="00BA216B" w:rsidRDefault="00BA216B" w:rsidP="00D4581B"/>
                          <w:p w14:paraId="0E3F8643" w14:textId="77777777" w:rsidR="00BA216B" w:rsidRDefault="00BA216B" w:rsidP="00D4581B"/>
                          <w:p w14:paraId="360E7E06" w14:textId="77777777" w:rsidR="00BA216B" w:rsidRDefault="00BA216B" w:rsidP="00D4581B"/>
                          <w:p w14:paraId="6505832B" w14:textId="77777777" w:rsidR="00BA216B" w:rsidRDefault="00BA216B" w:rsidP="00D4581B"/>
                          <w:p w14:paraId="1F860468" w14:textId="77777777" w:rsidR="00BA216B" w:rsidRDefault="00BA216B" w:rsidP="00D4581B"/>
                          <w:p w14:paraId="7363BFF4" w14:textId="77777777" w:rsidR="00BA216B" w:rsidRDefault="00BA216B" w:rsidP="00D4581B"/>
                          <w:p w14:paraId="54C7D9FE" w14:textId="77777777" w:rsidR="00BA216B" w:rsidRDefault="00BA216B" w:rsidP="00D4581B"/>
                          <w:p w14:paraId="1202C3E9" w14:textId="77777777" w:rsidR="00BA216B" w:rsidRDefault="00BA216B" w:rsidP="00D4581B"/>
                          <w:p w14:paraId="0F2284EF" w14:textId="77777777" w:rsidR="00BA216B" w:rsidRDefault="00BA216B" w:rsidP="00D4581B"/>
                          <w:p w14:paraId="3A527CA5" w14:textId="77777777" w:rsidR="00BA216B" w:rsidRDefault="00BA216B" w:rsidP="00D4581B"/>
                          <w:p w14:paraId="0984AC26" w14:textId="77777777" w:rsidR="00BA216B" w:rsidRDefault="00BA216B" w:rsidP="00D4581B"/>
                          <w:p w14:paraId="41CCD7FD" w14:textId="77777777" w:rsidR="00BA216B" w:rsidRDefault="00BA216B" w:rsidP="00D4581B"/>
                          <w:p w14:paraId="6A86E8DD" w14:textId="77777777" w:rsidR="00BA216B" w:rsidRDefault="00BA216B" w:rsidP="00D4581B"/>
                          <w:p w14:paraId="54A04BF6" w14:textId="77777777" w:rsidR="00BA216B" w:rsidRDefault="00BA216B" w:rsidP="00D4581B"/>
                          <w:p w14:paraId="248F08DE" w14:textId="77777777" w:rsidR="00BA216B" w:rsidRDefault="00BA216B" w:rsidP="00D4581B"/>
                          <w:p w14:paraId="1E53E0BA" w14:textId="77777777" w:rsidR="00BA216B" w:rsidRDefault="00BA216B" w:rsidP="00D4581B"/>
                          <w:p w14:paraId="12E0FC44" w14:textId="77777777" w:rsidR="00BA216B" w:rsidRDefault="00BA216B" w:rsidP="00D4581B"/>
                          <w:p w14:paraId="5C3A751F" w14:textId="77777777" w:rsidR="00BA216B" w:rsidRDefault="00BA216B" w:rsidP="00D4581B"/>
                          <w:p w14:paraId="49AC1DD9" w14:textId="77777777" w:rsidR="00BA216B" w:rsidRDefault="00BA216B" w:rsidP="00D4581B"/>
                          <w:p w14:paraId="6B01E3C6" w14:textId="77777777" w:rsidR="00BA216B" w:rsidRDefault="00BA216B" w:rsidP="00D4581B"/>
                          <w:p w14:paraId="428C09E2" w14:textId="77777777" w:rsidR="00BA216B" w:rsidRDefault="00BA216B" w:rsidP="00D4581B"/>
                          <w:p w14:paraId="1163ECC2" w14:textId="77777777" w:rsidR="00BA216B" w:rsidRDefault="00BA216B" w:rsidP="00D4581B"/>
                          <w:p w14:paraId="417E9728" w14:textId="77777777" w:rsidR="00BA216B" w:rsidRDefault="00BA216B" w:rsidP="00D4581B"/>
                          <w:p w14:paraId="3079BAB7" w14:textId="77777777" w:rsidR="00BA216B" w:rsidRDefault="00BA216B" w:rsidP="00D4581B"/>
                          <w:p w14:paraId="48FCC882" w14:textId="77777777" w:rsidR="00BA216B" w:rsidRDefault="00BA216B" w:rsidP="00D4581B"/>
                          <w:p w14:paraId="24A50EC0" w14:textId="77777777" w:rsidR="00BA216B" w:rsidRDefault="00BA216B" w:rsidP="00D4581B"/>
                          <w:p w14:paraId="6B33A853" w14:textId="77777777" w:rsidR="00BA216B" w:rsidRDefault="00BA216B" w:rsidP="00D4581B"/>
                          <w:p w14:paraId="37CD6A6B" w14:textId="77777777" w:rsidR="00BA216B" w:rsidRDefault="00BA216B" w:rsidP="00D4581B"/>
                          <w:p w14:paraId="5E7864DC" w14:textId="77777777" w:rsidR="00BA216B" w:rsidRDefault="00BA216B" w:rsidP="00D4581B"/>
                          <w:p w14:paraId="4BC22B88" w14:textId="77777777" w:rsidR="00BA216B" w:rsidRDefault="00BA216B" w:rsidP="00D4581B"/>
                          <w:p w14:paraId="730CD18D" w14:textId="77777777" w:rsidR="00BA216B" w:rsidRDefault="00BA216B" w:rsidP="00D4581B"/>
                          <w:p w14:paraId="4DD0038F" w14:textId="77777777" w:rsidR="00BA216B" w:rsidRDefault="00BA216B" w:rsidP="00D4581B"/>
                          <w:p w14:paraId="4025702C" w14:textId="77777777" w:rsidR="00BA216B" w:rsidRDefault="00BA216B" w:rsidP="00D4581B"/>
                          <w:p w14:paraId="774D1F0C" w14:textId="77777777" w:rsidR="00BA216B" w:rsidRDefault="00BA216B" w:rsidP="00D4581B"/>
                          <w:p w14:paraId="64AD121B" w14:textId="77777777" w:rsidR="00BA216B" w:rsidRDefault="00BA216B" w:rsidP="00D4581B"/>
                          <w:p w14:paraId="5E9C94A9" w14:textId="77777777" w:rsidR="00BA216B" w:rsidRDefault="00BA216B" w:rsidP="00D4581B"/>
                          <w:p w14:paraId="38000517" w14:textId="77777777" w:rsidR="00BA216B" w:rsidRDefault="00BA216B" w:rsidP="00D4581B"/>
                          <w:p w14:paraId="73D01A32" w14:textId="77777777" w:rsidR="00BA216B" w:rsidRDefault="00BA216B" w:rsidP="00D4581B"/>
                          <w:p w14:paraId="1189DE03" w14:textId="77777777" w:rsidR="00BA216B" w:rsidRDefault="00BA216B" w:rsidP="00D4581B"/>
                          <w:p w14:paraId="7116D7A7" w14:textId="77777777" w:rsidR="00BA216B" w:rsidRDefault="00BA216B" w:rsidP="00D4581B"/>
                          <w:p w14:paraId="145C1536" w14:textId="77777777" w:rsidR="00BA216B" w:rsidRDefault="00BA216B" w:rsidP="00D4581B"/>
                          <w:p w14:paraId="2BA66FB1" w14:textId="77777777" w:rsidR="00BA216B" w:rsidRDefault="00BA216B" w:rsidP="00D4581B"/>
                          <w:p w14:paraId="2B17A02F" w14:textId="77777777" w:rsidR="00BA216B" w:rsidRDefault="00BA216B" w:rsidP="00D4581B"/>
                          <w:p w14:paraId="4468FE78" w14:textId="77777777" w:rsidR="00BA216B" w:rsidRDefault="00BA216B" w:rsidP="00D4581B"/>
                          <w:p w14:paraId="0AF721CE" w14:textId="77777777" w:rsidR="00BA216B" w:rsidRDefault="00BA216B" w:rsidP="00D4581B"/>
                          <w:p w14:paraId="45D89801" w14:textId="77777777" w:rsidR="00BA216B" w:rsidRDefault="00BA216B" w:rsidP="00D4581B"/>
                          <w:p w14:paraId="214C32BC" w14:textId="77777777" w:rsidR="00BA216B" w:rsidRDefault="00BA216B" w:rsidP="00D4581B"/>
                          <w:p w14:paraId="03431E02" w14:textId="77777777" w:rsidR="00BA216B" w:rsidRDefault="00BA216B" w:rsidP="00D4581B"/>
                          <w:p w14:paraId="40E2DFAF" w14:textId="77777777" w:rsidR="00BA216B" w:rsidRDefault="00BA216B" w:rsidP="00D4581B"/>
                          <w:p w14:paraId="5AAC15D1" w14:textId="77777777" w:rsidR="00BA216B" w:rsidRDefault="00BA216B" w:rsidP="00D4581B"/>
                          <w:p w14:paraId="16CDCA38" w14:textId="77777777" w:rsidR="00BA216B" w:rsidRDefault="00BA216B" w:rsidP="00D4581B"/>
                          <w:p w14:paraId="6FD39145" w14:textId="77777777" w:rsidR="00BA216B" w:rsidRDefault="00BA216B" w:rsidP="00D4581B"/>
                          <w:p w14:paraId="2278F67C" w14:textId="77777777" w:rsidR="00BA216B" w:rsidRDefault="00BA216B" w:rsidP="00D4581B"/>
                          <w:p w14:paraId="1594B49D" w14:textId="77777777" w:rsidR="00BA216B" w:rsidRDefault="00BA216B" w:rsidP="00D4581B"/>
                          <w:p w14:paraId="04E19C0B" w14:textId="77777777" w:rsidR="00BA216B" w:rsidRDefault="00BA216B" w:rsidP="00D4581B"/>
                          <w:p w14:paraId="5E2BFD87" w14:textId="77777777" w:rsidR="00BA216B" w:rsidRDefault="00BA216B" w:rsidP="00D4581B"/>
                          <w:p w14:paraId="58AA1256" w14:textId="77777777" w:rsidR="00BA216B" w:rsidRDefault="00BA216B" w:rsidP="00D4581B"/>
                          <w:p w14:paraId="0F8E5579" w14:textId="77777777" w:rsidR="00BA216B" w:rsidRDefault="00BA216B" w:rsidP="00D4581B"/>
                          <w:p w14:paraId="6271A978" w14:textId="77777777" w:rsidR="00BA216B" w:rsidRDefault="00BA216B" w:rsidP="00D4581B"/>
                          <w:p w14:paraId="3D7F485F" w14:textId="77777777" w:rsidR="00BA216B" w:rsidRDefault="00BA216B" w:rsidP="00D4581B"/>
                          <w:p w14:paraId="57082DF1" w14:textId="77777777" w:rsidR="00BA216B" w:rsidRDefault="00BA216B" w:rsidP="00D4581B"/>
                          <w:p w14:paraId="6FD750B0" w14:textId="77777777" w:rsidR="00BA216B" w:rsidRDefault="00BA216B" w:rsidP="00D4581B"/>
                          <w:p w14:paraId="323F5D7C" w14:textId="77777777" w:rsidR="00BA216B" w:rsidRDefault="00BA216B" w:rsidP="00D4581B"/>
                          <w:p w14:paraId="43F2271A" w14:textId="77777777" w:rsidR="00BA216B" w:rsidRDefault="00BA216B" w:rsidP="00D4581B"/>
                          <w:p w14:paraId="3BD2EE1B" w14:textId="77777777" w:rsidR="00BA216B" w:rsidRDefault="00BA216B" w:rsidP="00D4581B"/>
                          <w:p w14:paraId="26055D99" w14:textId="77777777" w:rsidR="00BA216B" w:rsidRDefault="00BA216B" w:rsidP="00D4581B"/>
                          <w:p w14:paraId="36E47D9D" w14:textId="77777777" w:rsidR="00BA216B" w:rsidRDefault="00BA216B" w:rsidP="00D4581B"/>
                          <w:p w14:paraId="76B3D15D" w14:textId="77777777" w:rsidR="00BA216B" w:rsidRDefault="00BA216B" w:rsidP="00D4581B"/>
                          <w:p w14:paraId="6B73DB1D" w14:textId="77777777" w:rsidR="00BA216B" w:rsidRDefault="00BA216B" w:rsidP="00D4581B"/>
                          <w:p w14:paraId="56A9CAF7" w14:textId="77777777" w:rsidR="00BA216B" w:rsidRDefault="00BA216B" w:rsidP="00D4581B"/>
                          <w:p w14:paraId="4ADC4111" w14:textId="77777777" w:rsidR="00BA216B" w:rsidRDefault="00BA216B" w:rsidP="00D4581B"/>
                          <w:p w14:paraId="7EB9131F" w14:textId="77777777" w:rsidR="00BA216B" w:rsidRDefault="00BA216B" w:rsidP="00D4581B"/>
                          <w:p w14:paraId="1D1F8653" w14:textId="77777777" w:rsidR="00BA216B" w:rsidRDefault="00BA216B" w:rsidP="00D4581B"/>
                          <w:p w14:paraId="5D70CD95" w14:textId="77777777" w:rsidR="00BA216B" w:rsidRDefault="00BA216B" w:rsidP="00D4581B"/>
                          <w:p w14:paraId="4B8BA625" w14:textId="77777777" w:rsidR="00BA216B" w:rsidRDefault="00BA216B" w:rsidP="00D4581B"/>
                          <w:p w14:paraId="4771AB30" w14:textId="77777777" w:rsidR="00BA216B" w:rsidRDefault="00BA216B" w:rsidP="00D4581B"/>
                          <w:p w14:paraId="6EC130CB" w14:textId="77777777" w:rsidR="00BA216B" w:rsidRDefault="00BA216B" w:rsidP="00D4581B"/>
                          <w:p w14:paraId="0479CC38" w14:textId="77777777" w:rsidR="00BA216B" w:rsidRDefault="00BA216B" w:rsidP="00D4581B"/>
                          <w:p w14:paraId="4F9C262F" w14:textId="77777777" w:rsidR="00BA216B" w:rsidRDefault="00BA216B" w:rsidP="00D4581B"/>
                          <w:p w14:paraId="3471A880" w14:textId="77777777" w:rsidR="00BA216B" w:rsidRDefault="00BA216B" w:rsidP="00D4581B"/>
                          <w:p w14:paraId="0759FEA9" w14:textId="77777777" w:rsidR="00BA216B" w:rsidRDefault="00BA216B" w:rsidP="00D4581B"/>
                          <w:p w14:paraId="228B49CD" w14:textId="77777777" w:rsidR="00BA216B" w:rsidRDefault="00BA216B" w:rsidP="00D4581B"/>
                          <w:p w14:paraId="549AFDFC" w14:textId="77777777" w:rsidR="00BA216B" w:rsidRDefault="00BA216B" w:rsidP="00D4581B"/>
                          <w:p w14:paraId="590E9572" w14:textId="77777777" w:rsidR="00BA216B" w:rsidRDefault="00BA216B" w:rsidP="00D4581B"/>
                          <w:p w14:paraId="1F881BA5" w14:textId="77777777" w:rsidR="00BA216B" w:rsidRDefault="00BA216B" w:rsidP="00D4581B"/>
                          <w:p w14:paraId="43994BA1" w14:textId="77777777" w:rsidR="00BA216B" w:rsidRDefault="00BA216B" w:rsidP="00D4581B"/>
                          <w:p w14:paraId="6AF72C4A" w14:textId="77777777" w:rsidR="00BA216B" w:rsidRDefault="00BA216B" w:rsidP="00D4581B"/>
                          <w:p w14:paraId="276AF3B1" w14:textId="77777777" w:rsidR="00BA216B" w:rsidRDefault="00BA216B" w:rsidP="00D4581B"/>
                          <w:p w14:paraId="4D139ADA" w14:textId="77777777" w:rsidR="00BA216B" w:rsidRDefault="00BA216B" w:rsidP="00D4581B"/>
                          <w:p w14:paraId="042876F7" w14:textId="77777777" w:rsidR="00BA216B" w:rsidRDefault="00BA216B" w:rsidP="00D4581B"/>
                          <w:p w14:paraId="1F688613" w14:textId="77777777" w:rsidR="00BA216B" w:rsidRDefault="00BA216B" w:rsidP="00D4581B"/>
                          <w:p w14:paraId="07EC3E0E" w14:textId="77777777" w:rsidR="00BA216B" w:rsidRDefault="00BA216B" w:rsidP="00D4581B"/>
                          <w:p w14:paraId="0D154694" w14:textId="77777777" w:rsidR="00BA216B" w:rsidRDefault="00BA216B" w:rsidP="00D4581B"/>
                          <w:p w14:paraId="044144AE" w14:textId="77777777" w:rsidR="00BA216B" w:rsidRDefault="00BA216B" w:rsidP="00D4581B"/>
                          <w:p w14:paraId="56F4816E" w14:textId="77777777" w:rsidR="00BA216B" w:rsidRDefault="00BA216B" w:rsidP="00D4581B"/>
                          <w:p w14:paraId="7D1637F7" w14:textId="77777777" w:rsidR="00BA216B" w:rsidRDefault="00BA216B" w:rsidP="00D4581B"/>
                          <w:p w14:paraId="586E0B38" w14:textId="77777777" w:rsidR="00BA216B" w:rsidRDefault="00BA216B" w:rsidP="00D4581B"/>
                          <w:p w14:paraId="10B1535D" w14:textId="77777777" w:rsidR="00BA216B" w:rsidRDefault="00BA216B" w:rsidP="00D4581B"/>
                          <w:p w14:paraId="7DD7DF76" w14:textId="77777777" w:rsidR="00BA216B" w:rsidRDefault="00BA216B" w:rsidP="00D4581B"/>
                          <w:p w14:paraId="5DA4B969" w14:textId="77777777" w:rsidR="00BA216B" w:rsidRDefault="00BA216B" w:rsidP="00D4581B"/>
                          <w:p w14:paraId="1369E19D" w14:textId="77777777" w:rsidR="00BA216B" w:rsidRDefault="00BA216B" w:rsidP="00D4581B"/>
                          <w:p w14:paraId="60011029" w14:textId="77777777" w:rsidR="00BA216B" w:rsidRDefault="00BA216B" w:rsidP="00D4581B"/>
                          <w:p w14:paraId="23D5E3B7" w14:textId="77777777" w:rsidR="00BA216B" w:rsidRDefault="00BA216B" w:rsidP="00D4581B"/>
                          <w:p w14:paraId="5F8DAFC2" w14:textId="77777777" w:rsidR="00BA216B" w:rsidRDefault="00BA216B" w:rsidP="00D4581B"/>
                          <w:p w14:paraId="599C7BDE" w14:textId="77777777" w:rsidR="00BA216B" w:rsidRDefault="00BA216B" w:rsidP="00D4581B"/>
                          <w:p w14:paraId="6348DE0B" w14:textId="77777777" w:rsidR="00BA216B" w:rsidRDefault="00BA216B" w:rsidP="00D4581B"/>
                          <w:p w14:paraId="7D7B497F" w14:textId="77777777" w:rsidR="00BA216B" w:rsidRDefault="00BA216B" w:rsidP="00D4581B"/>
                          <w:p w14:paraId="7DBF96DA" w14:textId="77777777" w:rsidR="00BA216B" w:rsidRDefault="00BA216B" w:rsidP="00D4581B"/>
                          <w:p w14:paraId="3A0B2401" w14:textId="77777777" w:rsidR="00BA216B" w:rsidRDefault="00BA216B" w:rsidP="00D4581B"/>
                          <w:p w14:paraId="5871091D" w14:textId="77777777" w:rsidR="00BA216B" w:rsidRDefault="00BA216B" w:rsidP="00D4581B"/>
                          <w:p w14:paraId="037773B5" w14:textId="77777777" w:rsidR="00BA216B" w:rsidRDefault="00BA216B" w:rsidP="00D4581B"/>
                          <w:p w14:paraId="189E95E3" w14:textId="77777777" w:rsidR="00BA216B" w:rsidRDefault="00BA216B" w:rsidP="00D4581B"/>
                          <w:p w14:paraId="16E8E29C" w14:textId="77777777" w:rsidR="00BA216B" w:rsidRDefault="00BA216B" w:rsidP="00D4581B"/>
                          <w:p w14:paraId="7F4A3689" w14:textId="77777777" w:rsidR="00BA216B" w:rsidRDefault="00BA216B" w:rsidP="00D4581B"/>
                          <w:p w14:paraId="5D1B2AFE" w14:textId="77777777" w:rsidR="00BA216B" w:rsidRDefault="00BA216B" w:rsidP="00D4581B"/>
                          <w:p w14:paraId="764D2A9C" w14:textId="77777777" w:rsidR="00BA216B" w:rsidRDefault="00BA216B" w:rsidP="00D4581B"/>
                          <w:p w14:paraId="0968A8CC" w14:textId="77777777" w:rsidR="00BA216B" w:rsidRDefault="00BA216B" w:rsidP="00D4581B"/>
                          <w:p w14:paraId="0F2052FC" w14:textId="77777777" w:rsidR="00BA216B" w:rsidRDefault="00BA216B" w:rsidP="00D4581B"/>
                          <w:p w14:paraId="661C3BDA" w14:textId="77777777" w:rsidR="00BA216B" w:rsidRDefault="00BA216B" w:rsidP="00D4581B"/>
                          <w:p w14:paraId="6430FDC6" w14:textId="77777777" w:rsidR="00BA216B" w:rsidRDefault="00BA216B" w:rsidP="00D4581B"/>
                          <w:p w14:paraId="46847E21" w14:textId="77777777" w:rsidR="00BA216B" w:rsidRDefault="00BA216B" w:rsidP="00D4581B"/>
                          <w:p w14:paraId="63E792B9" w14:textId="77777777" w:rsidR="00BA216B" w:rsidRDefault="00BA216B" w:rsidP="00D4581B"/>
                          <w:p w14:paraId="45F4C223" w14:textId="77777777" w:rsidR="00BA216B" w:rsidRDefault="00BA216B" w:rsidP="00D4581B"/>
                          <w:p w14:paraId="59C88703" w14:textId="77777777" w:rsidR="00BA216B" w:rsidRDefault="00BA216B" w:rsidP="00D4581B"/>
                          <w:p w14:paraId="7CF0772C" w14:textId="77777777" w:rsidR="00BA216B" w:rsidRDefault="00BA216B" w:rsidP="00D4581B"/>
                          <w:p w14:paraId="3018C135" w14:textId="77777777" w:rsidR="00BA216B" w:rsidRDefault="00BA216B" w:rsidP="00D4581B"/>
                          <w:p w14:paraId="40B8C939" w14:textId="77777777" w:rsidR="00BA216B" w:rsidRDefault="00BA216B" w:rsidP="00D4581B"/>
                          <w:p w14:paraId="0C0C67AD" w14:textId="77777777" w:rsidR="00BA216B" w:rsidRDefault="00BA216B" w:rsidP="00D4581B"/>
                          <w:p w14:paraId="52F214C3" w14:textId="77777777" w:rsidR="00BA216B" w:rsidRDefault="00BA216B" w:rsidP="00D4581B"/>
                          <w:p w14:paraId="2C137088" w14:textId="77777777" w:rsidR="00BA216B" w:rsidRDefault="00BA216B" w:rsidP="00D4581B"/>
                          <w:p w14:paraId="00D0D645" w14:textId="77777777" w:rsidR="00BA216B" w:rsidRDefault="00BA216B" w:rsidP="00D4581B"/>
                          <w:p w14:paraId="66B8C5C5" w14:textId="77777777" w:rsidR="00BA216B" w:rsidRDefault="00BA216B" w:rsidP="00D4581B"/>
                          <w:p w14:paraId="5987F2F4" w14:textId="77777777" w:rsidR="00BA216B" w:rsidRDefault="00BA216B" w:rsidP="00D4581B"/>
                          <w:p w14:paraId="4F805E85" w14:textId="77777777" w:rsidR="00BA216B" w:rsidRDefault="00BA216B" w:rsidP="00D4581B"/>
                          <w:p w14:paraId="0AB6F308" w14:textId="77777777" w:rsidR="00BA216B" w:rsidRDefault="00BA216B" w:rsidP="00D4581B"/>
                          <w:p w14:paraId="27961DCC" w14:textId="77777777" w:rsidR="00BA216B" w:rsidRDefault="00BA216B" w:rsidP="00D4581B"/>
                          <w:p w14:paraId="4501F52C" w14:textId="77777777" w:rsidR="00BA216B" w:rsidRDefault="00BA216B" w:rsidP="00D4581B"/>
                          <w:p w14:paraId="77277F8F" w14:textId="77777777" w:rsidR="00BA216B" w:rsidRDefault="00BA216B" w:rsidP="00D4581B"/>
                          <w:p w14:paraId="41558457" w14:textId="77777777" w:rsidR="00BA216B" w:rsidRDefault="00BA216B" w:rsidP="00D4581B"/>
                          <w:p w14:paraId="08C2CCF5" w14:textId="77777777" w:rsidR="00BA216B" w:rsidRDefault="00BA216B" w:rsidP="00D4581B"/>
                          <w:p w14:paraId="343D9431" w14:textId="77777777" w:rsidR="00BA216B" w:rsidRDefault="00BA216B" w:rsidP="00D4581B"/>
                          <w:p w14:paraId="396AF6B1" w14:textId="77777777" w:rsidR="00BA216B" w:rsidRDefault="00BA216B" w:rsidP="00D4581B"/>
                          <w:p w14:paraId="5786A470" w14:textId="77777777" w:rsidR="00BA216B" w:rsidRDefault="00BA216B" w:rsidP="00D4581B"/>
                          <w:p w14:paraId="635F491B" w14:textId="77777777" w:rsidR="00BA216B" w:rsidRDefault="00BA216B" w:rsidP="00D4581B"/>
                          <w:p w14:paraId="59848AA4" w14:textId="77777777" w:rsidR="00BA216B" w:rsidRDefault="00BA216B" w:rsidP="00D4581B"/>
                          <w:p w14:paraId="4CC79CC1" w14:textId="77777777" w:rsidR="00BA216B" w:rsidRDefault="00BA216B" w:rsidP="00D4581B"/>
                          <w:p w14:paraId="20D57686" w14:textId="77777777" w:rsidR="00BA216B" w:rsidRDefault="00BA216B" w:rsidP="00D4581B"/>
                          <w:p w14:paraId="3830C76D" w14:textId="77777777" w:rsidR="00BA216B" w:rsidRDefault="00BA216B" w:rsidP="00D4581B"/>
                          <w:p w14:paraId="425F64C8" w14:textId="77777777" w:rsidR="00BA216B" w:rsidRDefault="00BA216B" w:rsidP="00D4581B"/>
                          <w:p w14:paraId="60AA31BC" w14:textId="77777777" w:rsidR="00BA216B" w:rsidRDefault="00BA216B" w:rsidP="00D4581B"/>
                          <w:p w14:paraId="7C42D468" w14:textId="77777777" w:rsidR="00BA216B" w:rsidRDefault="00BA216B" w:rsidP="00D4581B"/>
                          <w:p w14:paraId="2ADB9531" w14:textId="77777777" w:rsidR="00BA216B" w:rsidRDefault="00BA216B" w:rsidP="00D4581B"/>
                          <w:p w14:paraId="44F73292" w14:textId="77777777" w:rsidR="00BA216B" w:rsidRDefault="00BA216B" w:rsidP="00D4581B"/>
                          <w:p w14:paraId="5A5BE69A" w14:textId="77777777" w:rsidR="00BA216B" w:rsidRDefault="00BA216B" w:rsidP="00D4581B"/>
                          <w:p w14:paraId="12AA7A70" w14:textId="77777777" w:rsidR="00BA216B" w:rsidRDefault="00BA216B" w:rsidP="00D4581B"/>
                          <w:p w14:paraId="3127E205" w14:textId="77777777" w:rsidR="00BA216B" w:rsidRDefault="00BA216B" w:rsidP="00D4581B"/>
                          <w:p w14:paraId="6216B0A8" w14:textId="77777777" w:rsidR="00BA216B" w:rsidRDefault="00BA216B" w:rsidP="00D4581B"/>
                          <w:p w14:paraId="1B840AE1" w14:textId="77777777" w:rsidR="00BA216B" w:rsidRDefault="00BA216B" w:rsidP="00D4581B"/>
                          <w:p w14:paraId="33A21828" w14:textId="77777777" w:rsidR="00BA216B" w:rsidRDefault="00BA216B" w:rsidP="00D4581B"/>
                          <w:p w14:paraId="6C8575C5" w14:textId="77777777" w:rsidR="00BA216B" w:rsidRDefault="00BA216B" w:rsidP="00D4581B"/>
                          <w:p w14:paraId="5703EC18" w14:textId="77777777" w:rsidR="00BA216B" w:rsidRDefault="00BA216B" w:rsidP="00D4581B"/>
                          <w:p w14:paraId="4C85335A" w14:textId="77777777" w:rsidR="00BA216B" w:rsidRDefault="00BA216B" w:rsidP="00D4581B"/>
                          <w:p w14:paraId="2D0FED58" w14:textId="77777777" w:rsidR="00BA216B" w:rsidRDefault="00BA216B" w:rsidP="00D4581B"/>
                          <w:p w14:paraId="57112727" w14:textId="77777777" w:rsidR="00BA216B" w:rsidRDefault="00BA216B" w:rsidP="00D4581B"/>
                          <w:p w14:paraId="4817E95F" w14:textId="77777777" w:rsidR="00BA216B" w:rsidRDefault="00BA216B" w:rsidP="00D4581B"/>
                          <w:p w14:paraId="5860B20F" w14:textId="77777777" w:rsidR="00BA216B" w:rsidRDefault="00BA216B" w:rsidP="00D4581B"/>
                          <w:p w14:paraId="109BCD68" w14:textId="77777777" w:rsidR="00BA216B" w:rsidRDefault="00BA216B" w:rsidP="00D4581B"/>
                          <w:p w14:paraId="4423CE19" w14:textId="77777777" w:rsidR="00BA216B" w:rsidRDefault="00BA216B" w:rsidP="00D4581B"/>
                          <w:p w14:paraId="2CA65B37" w14:textId="77777777" w:rsidR="00BA216B" w:rsidRDefault="00BA216B" w:rsidP="00D4581B"/>
                          <w:p w14:paraId="0506276C" w14:textId="77777777" w:rsidR="00BA216B" w:rsidRDefault="00BA216B" w:rsidP="00D4581B"/>
                          <w:p w14:paraId="582316ED" w14:textId="77777777" w:rsidR="00BA216B" w:rsidRDefault="00BA216B" w:rsidP="00D4581B"/>
                          <w:p w14:paraId="553360E2" w14:textId="77777777" w:rsidR="00BA216B" w:rsidRDefault="00BA216B" w:rsidP="00D4581B"/>
                          <w:p w14:paraId="2F188F53" w14:textId="77777777" w:rsidR="00BA216B" w:rsidRDefault="00BA216B" w:rsidP="00D4581B"/>
                          <w:p w14:paraId="5C3F3918" w14:textId="77777777" w:rsidR="00BA216B" w:rsidRDefault="00BA216B" w:rsidP="00D4581B"/>
                          <w:p w14:paraId="007E34AD" w14:textId="77777777" w:rsidR="00BA216B" w:rsidRDefault="00BA216B" w:rsidP="00D4581B"/>
                          <w:p w14:paraId="04B773FE" w14:textId="77777777" w:rsidR="00BA216B" w:rsidRDefault="00BA216B" w:rsidP="00D4581B"/>
                          <w:p w14:paraId="0CE99206" w14:textId="77777777" w:rsidR="00BA216B" w:rsidRDefault="00BA216B" w:rsidP="00D4581B"/>
                          <w:p w14:paraId="7793985F" w14:textId="77777777" w:rsidR="00BA216B" w:rsidRDefault="00BA216B" w:rsidP="00D4581B"/>
                          <w:p w14:paraId="74496B2D" w14:textId="77777777" w:rsidR="00BA216B" w:rsidRDefault="00BA216B" w:rsidP="00D4581B"/>
                          <w:p w14:paraId="3FA19AB4" w14:textId="77777777" w:rsidR="00BA216B" w:rsidRDefault="00BA216B" w:rsidP="00D4581B"/>
                          <w:p w14:paraId="35B8C0E2" w14:textId="77777777" w:rsidR="00BA216B" w:rsidRDefault="00BA216B" w:rsidP="00D4581B"/>
                          <w:p w14:paraId="0BCC819C" w14:textId="77777777" w:rsidR="00BA216B" w:rsidRDefault="00BA216B" w:rsidP="00D4581B"/>
                          <w:p w14:paraId="3F94F98A" w14:textId="77777777" w:rsidR="00BA216B" w:rsidRDefault="00BA216B" w:rsidP="00D4581B"/>
                          <w:p w14:paraId="513601FE" w14:textId="77777777" w:rsidR="00BA216B" w:rsidRDefault="00BA216B" w:rsidP="00D4581B"/>
                          <w:p w14:paraId="1FF74577" w14:textId="77777777" w:rsidR="00BA216B" w:rsidRDefault="00BA216B" w:rsidP="00D4581B"/>
                          <w:p w14:paraId="6C30B80D" w14:textId="77777777" w:rsidR="00BA216B" w:rsidRDefault="00BA216B" w:rsidP="00D4581B"/>
                          <w:p w14:paraId="2411B20D" w14:textId="77777777" w:rsidR="00BA216B" w:rsidRDefault="00BA216B" w:rsidP="00D4581B"/>
                          <w:p w14:paraId="55E862C8" w14:textId="77777777" w:rsidR="00BA216B" w:rsidRDefault="00BA216B" w:rsidP="00D4581B"/>
                          <w:p w14:paraId="4F226620" w14:textId="77777777" w:rsidR="00BA216B" w:rsidRDefault="00BA216B" w:rsidP="00D4581B"/>
                          <w:p w14:paraId="75B4C0CC" w14:textId="77777777" w:rsidR="00BA216B" w:rsidRDefault="00BA216B" w:rsidP="00D4581B"/>
                          <w:p w14:paraId="325556E2" w14:textId="77777777" w:rsidR="00BA216B" w:rsidRDefault="00BA216B" w:rsidP="00D4581B"/>
                          <w:p w14:paraId="0EF2F0D9" w14:textId="77777777" w:rsidR="00BA216B" w:rsidRDefault="00BA216B" w:rsidP="00D4581B"/>
                          <w:p w14:paraId="190E7905" w14:textId="77777777" w:rsidR="00BA216B" w:rsidRDefault="00BA216B" w:rsidP="00D4581B"/>
                          <w:p w14:paraId="5B457388" w14:textId="77777777" w:rsidR="00BA216B" w:rsidRDefault="00BA216B" w:rsidP="00D4581B"/>
                          <w:p w14:paraId="126E0386" w14:textId="77777777" w:rsidR="00BA216B" w:rsidRDefault="00BA216B" w:rsidP="00D4581B"/>
                          <w:p w14:paraId="2189DA5D" w14:textId="77777777" w:rsidR="00BA216B" w:rsidRDefault="00BA216B" w:rsidP="00D4581B"/>
                          <w:p w14:paraId="408ADB7B" w14:textId="77777777" w:rsidR="00BA216B" w:rsidRDefault="00BA216B" w:rsidP="00D4581B"/>
                          <w:p w14:paraId="2A12D248" w14:textId="77777777" w:rsidR="00BA216B" w:rsidRDefault="00BA216B" w:rsidP="00D4581B"/>
                          <w:p w14:paraId="2F19CA68" w14:textId="77777777" w:rsidR="00BA216B" w:rsidRDefault="00BA216B" w:rsidP="00D4581B"/>
                          <w:p w14:paraId="0B76BEBE" w14:textId="77777777" w:rsidR="00BA216B" w:rsidRDefault="00BA216B" w:rsidP="00D4581B"/>
                          <w:p w14:paraId="65803306" w14:textId="77777777" w:rsidR="00BA216B" w:rsidRDefault="00BA216B" w:rsidP="00D4581B"/>
                          <w:p w14:paraId="02324945" w14:textId="77777777" w:rsidR="00BA216B" w:rsidRDefault="00BA216B" w:rsidP="00D4581B"/>
                          <w:p w14:paraId="5E31989B" w14:textId="77777777" w:rsidR="00BA216B" w:rsidRDefault="00BA216B" w:rsidP="00D4581B"/>
                          <w:p w14:paraId="2FB86986" w14:textId="77777777" w:rsidR="00BA216B" w:rsidRDefault="00BA216B" w:rsidP="00D4581B"/>
                          <w:p w14:paraId="50B503C8" w14:textId="77777777" w:rsidR="00BA216B" w:rsidRDefault="00BA216B" w:rsidP="00D4581B"/>
                          <w:p w14:paraId="4B5F0225" w14:textId="77777777" w:rsidR="00BA216B" w:rsidRDefault="00BA216B" w:rsidP="00D4581B"/>
                          <w:p w14:paraId="16E23443" w14:textId="77777777" w:rsidR="00BA216B" w:rsidRDefault="00BA216B" w:rsidP="00D4581B"/>
                          <w:p w14:paraId="7EFBBA9D" w14:textId="77777777" w:rsidR="00BA216B" w:rsidRDefault="00BA216B" w:rsidP="00D4581B"/>
                          <w:p w14:paraId="1A3315CB" w14:textId="77777777" w:rsidR="00BA216B" w:rsidRDefault="00BA216B" w:rsidP="00D4581B"/>
                          <w:p w14:paraId="34D7D0DB" w14:textId="77777777" w:rsidR="00BA216B" w:rsidRDefault="00BA216B" w:rsidP="00D4581B"/>
                          <w:p w14:paraId="56743FAB" w14:textId="77777777" w:rsidR="00BA216B" w:rsidRDefault="00BA216B" w:rsidP="00D4581B"/>
                          <w:p w14:paraId="44BB625B" w14:textId="77777777" w:rsidR="00BA216B" w:rsidRDefault="00BA216B" w:rsidP="00D4581B"/>
                          <w:p w14:paraId="63B911BA" w14:textId="77777777" w:rsidR="00BA216B" w:rsidRDefault="00BA216B" w:rsidP="00D4581B"/>
                          <w:p w14:paraId="4DE9F026" w14:textId="77777777" w:rsidR="00BA216B" w:rsidRDefault="00BA216B" w:rsidP="00D4581B"/>
                          <w:p w14:paraId="22AECB02" w14:textId="77777777" w:rsidR="00BA216B" w:rsidRDefault="00BA216B" w:rsidP="00D4581B"/>
                          <w:p w14:paraId="26AEC01A" w14:textId="77777777" w:rsidR="00BA216B" w:rsidRDefault="00BA216B" w:rsidP="00D4581B"/>
                          <w:p w14:paraId="190C7E03" w14:textId="77777777" w:rsidR="00BA216B" w:rsidRDefault="00BA216B" w:rsidP="00D4581B"/>
                          <w:p w14:paraId="0F4B0765" w14:textId="77777777" w:rsidR="00BA216B" w:rsidRDefault="00BA216B" w:rsidP="00D4581B"/>
                          <w:p w14:paraId="4C675A0C" w14:textId="77777777" w:rsidR="00BA216B" w:rsidRDefault="00BA216B" w:rsidP="00D4581B"/>
                          <w:p w14:paraId="33F66C94" w14:textId="77777777" w:rsidR="00BA216B" w:rsidRDefault="00BA216B" w:rsidP="00D4581B"/>
                          <w:p w14:paraId="0FB04B07" w14:textId="77777777" w:rsidR="00BA216B" w:rsidRDefault="00BA216B" w:rsidP="00D4581B"/>
                          <w:p w14:paraId="793AF62D" w14:textId="77777777" w:rsidR="00BA216B" w:rsidRDefault="00BA216B" w:rsidP="00D4581B"/>
                          <w:p w14:paraId="660303BF" w14:textId="77777777" w:rsidR="00BA216B" w:rsidRDefault="00BA216B" w:rsidP="00D4581B"/>
                          <w:p w14:paraId="1CB3A9B4" w14:textId="77777777" w:rsidR="00BA216B" w:rsidRDefault="00BA216B" w:rsidP="00D4581B"/>
                          <w:p w14:paraId="338226C6" w14:textId="77777777" w:rsidR="00BA216B" w:rsidRDefault="00BA216B" w:rsidP="00D4581B"/>
                          <w:p w14:paraId="23163F3E" w14:textId="77777777" w:rsidR="00BA216B" w:rsidRDefault="00BA216B" w:rsidP="00D4581B"/>
                          <w:p w14:paraId="2784E1AD" w14:textId="77777777" w:rsidR="00BA216B" w:rsidRDefault="00BA216B" w:rsidP="00D4581B"/>
                          <w:p w14:paraId="2FD26D82" w14:textId="77777777" w:rsidR="00BA216B" w:rsidRDefault="00BA216B" w:rsidP="00D4581B"/>
                          <w:p w14:paraId="36BFEEE4" w14:textId="77777777" w:rsidR="00BA216B" w:rsidRDefault="00BA216B" w:rsidP="00D4581B"/>
                          <w:p w14:paraId="7C3C726C" w14:textId="77777777" w:rsidR="00BA216B" w:rsidRDefault="00BA216B" w:rsidP="00D4581B"/>
                          <w:p w14:paraId="35FE9205" w14:textId="77777777" w:rsidR="00BA216B" w:rsidRDefault="00BA216B" w:rsidP="00D4581B"/>
                          <w:p w14:paraId="02349C2B" w14:textId="77777777" w:rsidR="00BA216B" w:rsidRDefault="00BA216B" w:rsidP="00D4581B"/>
                          <w:p w14:paraId="3757C2A3" w14:textId="77777777" w:rsidR="00BA216B" w:rsidRDefault="00BA216B" w:rsidP="00D4581B"/>
                          <w:p w14:paraId="3CD2B6B7" w14:textId="77777777" w:rsidR="00BA216B" w:rsidRDefault="00BA216B" w:rsidP="00D4581B"/>
                          <w:p w14:paraId="7AB8709B" w14:textId="77777777" w:rsidR="00BA216B" w:rsidRDefault="00BA216B" w:rsidP="00D4581B"/>
                          <w:p w14:paraId="10C4DA41" w14:textId="77777777" w:rsidR="00BA216B" w:rsidRDefault="00BA216B" w:rsidP="00D4581B"/>
                          <w:p w14:paraId="6AF5B179" w14:textId="77777777" w:rsidR="00BA216B" w:rsidRDefault="00BA216B" w:rsidP="00D4581B"/>
                          <w:p w14:paraId="6EA66232" w14:textId="77777777" w:rsidR="00BA216B" w:rsidRDefault="00BA216B" w:rsidP="00D4581B"/>
                          <w:p w14:paraId="00120018" w14:textId="77777777" w:rsidR="00BA216B" w:rsidRDefault="00BA216B" w:rsidP="00D4581B"/>
                          <w:p w14:paraId="4D9A49CC" w14:textId="77777777" w:rsidR="00BA216B" w:rsidRDefault="00BA216B" w:rsidP="00D4581B"/>
                          <w:p w14:paraId="330DEFFA" w14:textId="77777777" w:rsidR="00BA216B" w:rsidRDefault="00BA216B" w:rsidP="00D4581B"/>
                          <w:p w14:paraId="38BC1B45" w14:textId="77777777" w:rsidR="00BA216B" w:rsidRDefault="00BA216B" w:rsidP="00D4581B"/>
                          <w:p w14:paraId="236EEA8E" w14:textId="77777777" w:rsidR="00BA216B" w:rsidRDefault="00BA216B" w:rsidP="00D4581B"/>
                          <w:p w14:paraId="7128FDCF" w14:textId="77777777" w:rsidR="00BA216B" w:rsidRDefault="00BA216B" w:rsidP="00D4581B"/>
                          <w:p w14:paraId="4C9DDF31" w14:textId="77777777" w:rsidR="00BA216B" w:rsidRDefault="00BA216B" w:rsidP="00D4581B"/>
                          <w:p w14:paraId="5F883157" w14:textId="77777777" w:rsidR="00BA216B" w:rsidRDefault="00BA216B" w:rsidP="00D4581B"/>
                          <w:p w14:paraId="06D9CEF2" w14:textId="77777777" w:rsidR="00BA216B" w:rsidRDefault="00BA216B" w:rsidP="00D4581B"/>
                          <w:p w14:paraId="6CE4C273" w14:textId="77777777" w:rsidR="00BA216B" w:rsidRDefault="00BA216B" w:rsidP="00D4581B"/>
                          <w:p w14:paraId="1F0499E2" w14:textId="77777777" w:rsidR="00BA216B" w:rsidRDefault="00BA216B" w:rsidP="00D4581B"/>
                          <w:p w14:paraId="0E90405B" w14:textId="77777777" w:rsidR="00BA216B" w:rsidRDefault="00BA216B" w:rsidP="00D4581B"/>
                          <w:p w14:paraId="4F01A0F3" w14:textId="77777777" w:rsidR="00BA216B" w:rsidRDefault="00BA216B" w:rsidP="00D4581B"/>
                          <w:p w14:paraId="0C886578" w14:textId="77777777" w:rsidR="00BA216B" w:rsidRDefault="00BA216B" w:rsidP="00D4581B"/>
                          <w:p w14:paraId="67A9623E" w14:textId="77777777" w:rsidR="00BA216B" w:rsidRDefault="00BA216B" w:rsidP="00D4581B"/>
                          <w:p w14:paraId="682AC075" w14:textId="77777777" w:rsidR="00BA216B" w:rsidRDefault="00BA216B" w:rsidP="00D4581B"/>
                          <w:p w14:paraId="4B2643D6" w14:textId="77777777" w:rsidR="00BA216B" w:rsidRDefault="00BA216B" w:rsidP="00D4581B"/>
                          <w:p w14:paraId="160541D6" w14:textId="77777777" w:rsidR="00BA216B" w:rsidRDefault="00BA216B" w:rsidP="00D4581B"/>
                          <w:p w14:paraId="62BB6118" w14:textId="77777777" w:rsidR="00BA216B" w:rsidRDefault="00BA216B" w:rsidP="00D4581B"/>
                          <w:p w14:paraId="4988B1F5" w14:textId="77777777" w:rsidR="00BA216B" w:rsidRDefault="00BA216B" w:rsidP="00D4581B"/>
                          <w:p w14:paraId="1C1FCE7C" w14:textId="77777777" w:rsidR="00BA216B" w:rsidRDefault="00BA216B" w:rsidP="00D4581B"/>
                          <w:p w14:paraId="0B4133A8" w14:textId="77777777" w:rsidR="00BA216B" w:rsidRDefault="00BA216B" w:rsidP="00D4581B"/>
                          <w:p w14:paraId="5F6767E1" w14:textId="77777777" w:rsidR="00BA216B" w:rsidRDefault="00BA216B" w:rsidP="00D4581B"/>
                          <w:p w14:paraId="1D091741" w14:textId="77777777" w:rsidR="00BA216B" w:rsidRDefault="00BA216B" w:rsidP="00D4581B"/>
                          <w:p w14:paraId="00CDDD67" w14:textId="77777777" w:rsidR="00BA216B" w:rsidRDefault="00BA216B" w:rsidP="00D4581B"/>
                          <w:p w14:paraId="74B36226" w14:textId="77777777" w:rsidR="00BA216B" w:rsidRDefault="00BA216B" w:rsidP="00D4581B"/>
                          <w:p w14:paraId="20C952AE" w14:textId="77777777" w:rsidR="00BA216B" w:rsidRDefault="00BA216B" w:rsidP="00D4581B"/>
                          <w:p w14:paraId="66759A6D" w14:textId="77777777" w:rsidR="00BA216B" w:rsidRDefault="00BA216B" w:rsidP="00D4581B"/>
                          <w:p w14:paraId="48B230CC" w14:textId="77777777" w:rsidR="00BA216B" w:rsidRDefault="00BA216B" w:rsidP="00D4581B"/>
                          <w:p w14:paraId="7706DCD8" w14:textId="77777777" w:rsidR="00BA216B" w:rsidRDefault="00BA216B" w:rsidP="00D4581B"/>
                          <w:p w14:paraId="5D534965" w14:textId="77777777" w:rsidR="00BA216B" w:rsidRDefault="00BA216B" w:rsidP="00D4581B"/>
                          <w:p w14:paraId="5F339C81" w14:textId="77777777" w:rsidR="00BA216B" w:rsidRDefault="00BA216B" w:rsidP="00D4581B"/>
                          <w:p w14:paraId="5A07E185" w14:textId="77777777" w:rsidR="00BA216B" w:rsidRDefault="00BA216B" w:rsidP="00D4581B"/>
                          <w:p w14:paraId="7B63914A" w14:textId="77777777" w:rsidR="00BA216B" w:rsidRDefault="00BA216B" w:rsidP="00D4581B"/>
                          <w:p w14:paraId="35C9CC41" w14:textId="77777777" w:rsidR="00BA216B" w:rsidRDefault="00BA216B" w:rsidP="00D4581B"/>
                          <w:p w14:paraId="19ADA392" w14:textId="77777777" w:rsidR="00BA216B" w:rsidRDefault="00BA216B" w:rsidP="00D4581B"/>
                          <w:p w14:paraId="3568D63B" w14:textId="77777777" w:rsidR="00BA216B" w:rsidRDefault="00BA216B" w:rsidP="00D4581B"/>
                          <w:p w14:paraId="11EF6622" w14:textId="77777777" w:rsidR="00BA216B" w:rsidRDefault="00BA216B" w:rsidP="00D4581B"/>
                          <w:p w14:paraId="282DF1E2" w14:textId="77777777" w:rsidR="00BA216B" w:rsidRDefault="00BA216B" w:rsidP="00D4581B"/>
                          <w:p w14:paraId="05A5222E" w14:textId="77777777" w:rsidR="00BA216B" w:rsidRDefault="00BA216B" w:rsidP="00D4581B"/>
                          <w:p w14:paraId="2B1CDF3B" w14:textId="77777777" w:rsidR="00BA216B" w:rsidRDefault="00BA216B" w:rsidP="00D4581B"/>
                          <w:p w14:paraId="0DACADD5" w14:textId="77777777" w:rsidR="00BA216B" w:rsidRDefault="00BA216B" w:rsidP="00D4581B"/>
                          <w:p w14:paraId="34957E39" w14:textId="77777777" w:rsidR="00BA216B" w:rsidRDefault="00BA216B" w:rsidP="00D4581B"/>
                          <w:p w14:paraId="6618333C" w14:textId="77777777" w:rsidR="00BA216B" w:rsidRDefault="00BA216B" w:rsidP="00D4581B"/>
                          <w:p w14:paraId="49727F87" w14:textId="77777777" w:rsidR="00BA216B" w:rsidRDefault="00BA216B" w:rsidP="00D4581B"/>
                          <w:p w14:paraId="48934C1D" w14:textId="77777777" w:rsidR="00BA216B" w:rsidRDefault="00BA216B" w:rsidP="00D4581B"/>
                          <w:p w14:paraId="55DBC7DB" w14:textId="77777777" w:rsidR="00BA216B" w:rsidRDefault="00BA216B" w:rsidP="00D4581B"/>
                          <w:p w14:paraId="6B8EF5CC" w14:textId="77777777" w:rsidR="00BA216B" w:rsidRDefault="00BA216B" w:rsidP="00D4581B"/>
                          <w:p w14:paraId="667879C2" w14:textId="77777777" w:rsidR="00BA216B" w:rsidRDefault="00BA216B" w:rsidP="00D4581B"/>
                          <w:p w14:paraId="36E401FC" w14:textId="77777777" w:rsidR="00BA216B" w:rsidRDefault="00BA216B" w:rsidP="00D4581B"/>
                          <w:p w14:paraId="642CF9B6" w14:textId="77777777" w:rsidR="00BA216B" w:rsidRDefault="00BA216B" w:rsidP="00D4581B"/>
                          <w:p w14:paraId="2C749ACD" w14:textId="77777777" w:rsidR="00BA216B" w:rsidRDefault="00BA216B" w:rsidP="00D4581B"/>
                          <w:p w14:paraId="10638297" w14:textId="77777777" w:rsidR="00BA216B" w:rsidRDefault="00BA216B" w:rsidP="00D4581B"/>
                          <w:p w14:paraId="5495A5B5" w14:textId="77777777" w:rsidR="00BA216B" w:rsidRDefault="00BA216B" w:rsidP="00D4581B"/>
                          <w:p w14:paraId="0C02FC34" w14:textId="77777777" w:rsidR="00BA216B" w:rsidRDefault="00BA216B" w:rsidP="00D4581B"/>
                          <w:p w14:paraId="69921C7F" w14:textId="77777777" w:rsidR="00BA216B" w:rsidRDefault="00BA216B" w:rsidP="00D4581B"/>
                          <w:p w14:paraId="255C2A86" w14:textId="77777777" w:rsidR="00BA216B" w:rsidRDefault="00BA216B" w:rsidP="00D4581B"/>
                          <w:p w14:paraId="5BD83038" w14:textId="77777777" w:rsidR="00BA216B" w:rsidRDefault="00BA216B" w:rsidP="00D4581B"/>
                          <w:p w14:paraId="0FBEB082" w14:textId="77777777" w:rsidR="00BA216B" w:rsidRDefault="00BA216B" w:rsidP="00D4581B"/>
                          <w:p w14:paraId="21862EBD" w14:textId="77777777" w:rsidR="00BA216B" w:rsidRDefault="00BA216B" w:rsidP="00D4581B"/>
                          <w:p w14:paraId="33BBD563" w14:textId="77777777" w:rsidR="00BA216B" w:rsidRDefault="00BA216B" w:rsidP="00D4581B"/>
                          <w:p w14:paraId="47F610CE" w14:textId="77777777" w:rsidR="00BA216B" w:rsidRDefault="00BA216B" w:rsidP="00D4581B"/>
                          <w:p w14:paraId="45EF8082" w14:textId="77777777" w:rsidR="00BA216B" w:rsidRDefault="00BA216B" w:rsidP="00D4581B"/>
                          <w:p w14:paraId="1021D49F" w14:textId="77777777" w:rsidR="00BA216B" w:rsidRDefault="00BA216B" w:rsidP="00D4581B"/>
                          <w:p w14:paraId="7CE67F9F" w14:textId="77777777" w:rsidR="00BA216B" w:rsidRDefault="00BA216B" w:rsidP="00D4581B"/>
                          <w:p w14:paraId="31BAE8E1" w14:textId="77777777" w:rsidR="00BA216B" w:rsidRDefault="00BA216B" w:rsidP="00D4581B"/>
                          <w:p w14:paraId="6A84CBCA" w14:textId="77777777" w:rsidR="00BA216B" w:rsidRDefault="00BA216B" w:rsidP="00D4581B"/>
                          <w:p w14:paraId="038AEC3D" w14:textId="77777777" w:rsidR="00BA216B" w:rsidRDefault="00BA216B" w:rsidP="00D4581B"/>
                          <w:p w14:paraId="03958A33" w14:textId="77777777" w:rsidR="00BA216B" w:rsidRDefault="00BA216B" w:rsidP="00D4581B"/>
                          <w:p w14:paraId="1AE3762F" w14:textId="77777777" w:rsidR="00BA216B" w:rsidRDefault="00BA216B" w:rsidP="00D4581B"/>
                          <w:p w14:paraId="2339B0A2" w14:textId="77777777" w:rsidR="00BA216B" w:rsidRDefault="00BA216B" w:rsidP="00D4581B"/>
                          <w:p w14:paraId="7739FC3B" w14:textId="77777777" w:rsidR="00BA216B" w:rsidRDefault="00BA216B" w:rsidP="00D4581B"/>
                          <w:p w14:paraId="068E6B48" w14:textId="77777777" w:rsidR="00BA216B" w:rsidRDefault="00BA216B" w:rsidP="00D4581B"/>
                          <w:p w14:paraId="20B668C6" w14:textId="77777777" w:rsidR="00BA216B" w:rsidRDefault="00BA216B" w:rsidP="00D4581B"/>
                          <w:p w14:paraId="10DE2F93" w14:textId="77777777" w:rsidR="00BA216B" w:rsidRDefault="00BA216B" w:rsidP="00D4581B"/>
                          <w:p w14:paraId="36D3E45C" w14:textId="77777777" w:rsidR="00BA216B" w:rsidRDefault="00BA216B" w:rsidP="00D4581B"/>
                          <w:p w14:paraId="79EC5B9C" w14:textId="77777777" w:rsidR="00BA216B" w:rsidRDefault="00BA216B" w:rsidP="00D4581B"/>
                          <w:p w14:paraId="7B8366BB" w14:textId="77777777" w:rsidR="00BA216B" w:rsidRDefault="00BA216B" w:rsidP="00D4581B"/>
                          <w:p w14:paraId="7B0905E5" w14:textId="77777777" w:rsidR="00BA216B" w:rsidRDefault="00BA216B" w:rsidP="00D4581B"/>
                          <w:p w14:paraId="24342D09" w14:textId="77777777" w:rsidR="00BA216B" w:rsidRDefault="00BA216B" w:rsidP="00D4581B"/>
                          <w:p w14:paraId="00B07C14" w14:textId="77777777" w:rsidR="00BA216B" w:rsidRDefault="00BA216B" w:rsidP="00D4581B"/>
                          <w:p w14:paraId="0D94BB86" w14:textId="77777777" w:rsidR="00BA216B" w:rsidRDefault="00BA216B" w:rsidP="00D4581B"/>
                          <w:p w14:paraId="1DEAB643" w14:textId="77777777" w:rsidR="00BA216B" w:rsidRDefault="00BA216B" w:rsidP="00D4581B"/>
                          <w:p w14:paraId="505ED841" w14:textId="77777777" w:rsidR="00BA216B" w:rsidRDefault="00BA216B" w:rsidP="00D4581B"/>
                          <w:p w14:paraId="619B28BD" w14:textId="77777777" w:rsidR="00BA216B" w:rsidRDefault="00BA216B" w:rsidP="00D4581B"/>
                          <w:p w14:paraId="1876CB35" w14:textId="77777777" w:rsidR="00BA216B" w:rsidRDefault="00BA216B" w:rsidP="00D4581B"/>
                          <w:p w14:paraId="205E5CFD" w14:textId="77777777" w:rsidR="00BA216B" w:rsidRDefault="00BA216B" w:rsidP="00D4581B"/>
                          <w:p w14:paraId="5F221A3E" w14:textId="77777777" w:rsidR="00BA216B" w:rsidRDefault="00BA216B" w:rsidP="00D4581B"/>
                          <w:p w14:paraId="3A55AF8A" w14:textId="77777777" w:rsidR="00BA216B" w:rsidRDefault="00BA216B" w:rsidP="00D4581B"/>
                          <w:p w14:paraId="043C1402" w14:textId="77777777" w:rsidR="00BA216B" w:rsidRDefault="00BA216B" w:rsidP="00D4581B"/>
                          <w:p w14:paraId="0FD84029" w14:textId="77777777" w:rsidR="00BA216B" w:rsidRDefault="00BA216B" w:rsidP="00D4581B"/>
                          <w:p w14:paraId="7622178B" w14:textId="77777777" w:rsidR="00BA216B" w:rsidRDefault="00BA216B" w:rsidP="00D4581B"/>
                          <w:p w14:paraId="14EE279C" w14:textId="77777777" w:rsidR="00BA216B" w:rsidRDefault="00BA216B" w:rsidP="00D4581B"/>
                          <w:p w14:paraId="0F7245BF" w14:textId="77777777" w:rsidR="00BA216B" w:rsidRDefault="00BA216B" w:rsidP="00D4581B"/>
                          <w:p w14:paraId="2DEA5B19" w14:textId="77777777" w:rsidR="00BA216B" w:rsidRDefault="00BA216B" w:rsidP="00D4581B"/>
                          <w:p w14:paraId="12B59617" w14:textId="77777777" w:rsidR="00BA216B" w:rsidRDefault="00BA216B" w:rsidP="00D4581B"/>
                          <w:p w14:paraId="5B4BB92F" w14:textId="77777777" w:rsidR="00BA216B" w:rsidRDefault="00BA216B" w:rsidP="00D4581B"/>
                          <w:p w14:paraId="030C2F32" w14:textId="77777777" w:rsidR="00BA216B" w:rsidRDefault="00BA216B" w:rsidP="00D4581B"/>
                          <w:p w14:paraId="057B52F4" w14:textId="77777777" w:rsidR="00BA216B" w:rsidRDefault="00BA216B" w:rsidP="00D4581B"/>
                          <w:p w14:paraId="672A208D" w14:textId="77777777" w:rsidR="00BA216B" w:rsidRDefault="00BA216B" w:rsidP="00D4581B"/>
                          <w:p w14:paraId="562F9DC0" w14:textId="77777777" w:rsidR="00BA216B" w:rsidRDefault="00BA216B" w:rsidP="00D4581B"/>
                          <w:p w14:paraId="7BC3A5D0" w14:textId="77777777" w:rsidR="00BA216B" w:rsidRDefault="00BA216B" w:rsidP="00D4581B"/>
                          <w:p w14:paraId="1BBD1F51" w14:textId="77777777" w:rsidR="00BA216B" w:rsidRDefault="00BA216B" w:rsidP="00D4581B"/>
                          <w:p w14:paraId="4167188E" w14:textId="77777777" w:rsidR="00BA216B" w:rsidRDefault="00BA216B" w:rsidP="00D4581B"/>
                          <w:p w14:paraId="2B25C6EB" w14:textId="77777777" w:rsidR="00BA216B" w:rsidRDefault="00BA216B" w:rsidP="00D4581B"/>
                          <w:p w14:paraId="634CFC36" w14:textId="77777777" w:rsidR="00BA216B" w:rsidRDefault="00BA216B" w:rsidP="00D4581B"/>
                          <w:p w14:paraId="1B749177" w14:textId="77777777" w:rsidR="00BA216B" w:rsidRDefault="00BA216B" w:rsidP="00D4581B"/>
                          <w:p w14:paraId="61FD40A5" w14:textId="77777777" w:rsidR="00BA216B" w:rsidRDefault="00BA216B" w:rsidP="00D4581B"/>
                          <w:p w14:paraId="4BA5DF8B" w14:textId="77777777" w:rsidR="00BA216B" w:rsidRDefault="00BA216B" w:rsidP="00D4581B"/>
                          <w:p w14:paraId="357DBD06" w14:textId="77777777" w:rsidR="00BA216B" w:rsidRDefault="00BA216B" w:rsidP="00D4581B"/>
                          <w:p w14:paraId="33C96DBE" w14:textId="77777777" w:rsidR="00BA216B" w:rsidRDefault="00BA216B" w:rsidP="00D4581B"/>
                          <w:p w14:paraId="5183CE57" w14:textId="77777777" w:rsidR="00BA216B" w:rsidRDefault="00BA216B" w:rsidP="00D4581B"/>
                          <w:p w14:paraId="488FC1E9" w14:textId="77777777" w:rsidR="00BA216B" w:rsidRDefault="00BA216B" w:rsidP="00D4581B"/>
                          <w:p w14:paraId="4E0EED79" w14:textId="77777777" w:rsidR="00BA216B" w:rsidRDefault="00BA216B" w:rsidP="00D4581B"/>
                          <w:p w14:paraId="2DB90F07" w14:textId="77777777" w:rsidR="00BA216B" w:rsidRDefault="00BA216B" w:rsidP="00D4581B"/>
                          <w:p w14:paraId="2F8251BE" w14:textId="77777777" w:rsidR="00BA216B" w:rsidRDefault="00BA216B" w:rsidP="00D4581B"/>
                          <w:p w14:paraId="3586A377" w14:textId="77777777" w:rsidR="00BA216B" w:rsidRDefault="00BA216B" w:rsidP="00D4581B"/>
                          <w:p w14:paraId="0939E3FA" w14:textId="77777777" w:rsidR="00BA216B" w:rsidRDefault="00BA216B" w:rsidP="00D4581B"/>
                          <w:p w14:paraId="0CEB95D6" w14:textId="77777777" w:rsidR="00BA216B" w:rsidRDefault="00BA216B" w:rsidP="00D4581B"/>
                          <w:p w14:paraId="44DFE611" w14:textId="77777777" w:rsidR="00BA216B" w:rsidRDefault="00BA216B" w:rsidP="00D4581B"/>
                          <w:p w14:paraId="5C8A0446" w14:textId="77777777" w:rsidR="00BA216B" w:rsidRDefault="00BA216B" w:rsidP="00D4581B"/>
                          <w:p w14:paraId="35D2D310" w14:textId="77777777" w:rsidR="00BA216B" w:rsidRDefault="00BA216B" w:rsidP="00D4581B"/>
                          <w:p w14:paraId="73F7DA49" w14:textId="77777777" w:rsidR="00BA216B" w:rsidRDefault="00BA216B" w:rsidP="00D4581B"/>
                          <w:p w14:paraId="067E1BAF" w14:textId="77777777" w:rsidR="00BA216B" w:rsidRDefault="00BA216B" w:rsidP="00D4581B"/>
                          <w:p w14:paraId="2EF8B11D" w14:textId="77777777" w:rsidR="00BA216B" w:rsidRDefault="00BA216B" w:rsidP="00D4581B"/>
                          <w:p w14:paraId="15AF6347" w14:textId="77777777" w:rsidR="00BA216B" w:rsidRDefault="00BA216B" w:rsidP="00D4581B"/>
                          <w:p w14:paraId="0480680C" w14:textId="77777777" w:rsidR="00BA216B" w:rsidRDefault="00BA216B" w:rsidP="00D4581B"/>
                          <w:p w14:paraId="4D245240" w14:textId="77777777" w:rsidR="00BA216B" w:rsidRDefault="00BA216B" w:rsidP="00D4581B"/>
                          <w:p w14:paraId="05743C71" w14:textId="77777777" w:rsidR="00BA216B" w:rsidRDefault="00BA216B" w:rsidP="00D4581B"/>
                          <w:p w14:paraId="573F70B3" w14:textId="77777777" w:rsidR="00BA216B" w:rsidRDefault="00BA216B" w:rsidP="00D4581B"/>
                          <w:p w14:paraId="37D35EF7" w14:textId="77777777" w:rsidR="00BA216B" w:rsidRDefault="00BA216B" w:rsidP="00D4581B"/>
                          <w:p w14:paraId="42EEFEB3" w14:textId="77777777" w:rsidR="00BA216B" w:rsidRDefault="00BA216B" w:rsidP="00D4581B"/>
                          <w:p w14:paraId="65ADF21D" w14:textId="77777777" w:rsidR="00BA216B" w:rsidRDefault="00BA216B" w:rsidP="00D4581B"/>
                          <w:p w14:paraId="5D2E419D" w14:textId="77777777" w:rsidR="00BA216B" w:rsidRDefault="00BA216B" w:rsidP="00D4581B"/>
                          <w:p w14:paraId="52980045" w14:textId="77777777" w:rsidR="00BA216B" w:rsidRDefault="00BA216B" w:rsidP="00D4581B"/>
                          <w:p w14:paraId="2C4F47E9" w14:textId="77777777" w:rsidR="00BA216B" w:rsidRDefault="00BA216B" w:rsidP="00D4581B"/>
                          <w:p w14:paraId="78867E3F" w14:textId="77777777" w:rsidR="00BA216B" w:rsidRDefault="00BA216B" w:rsidP="00D4581B"/>
                          <w:p w14:paraId="5AA63776" w14:textId="77777777" w:rsidR="00BA216B" w:rsidRDefault="00BA216B" w:rsidP="00D4581B"/>
                          <w:p w14:paraId="35AA9E62" w14:textId="77777777" w:rsidR="00BA216B" w:rsidRDefault="00BA216B" w:rsidP="00D4581B"/>
                          <w:p w14:paraId="6D8ADA62" w14:textId="77777777" w:rsidR="00BA216B" w:rsidRDefault="00BA216B" w:rsidP="00D4581B"/>
                          <w:p w14:paraId="02E8D811" w14:textId="77777777" w:rsidR="00BA216B" w:rsidRDefault="00BA216B" w:rsidP="00D4581B"/>
                          <w:p w14:paraId="39B5BE65" w14:textId="77777777" w:rsidR="00BA216B" w:rsidRDefault="00BA216B" w:rsidP="00D4581B"/>
                          <w:p w14:paraId="0C5607B5" w14:textId="77777777" w:rsidR="00BA216B" w:rsidRDefault="00BA216B" w:rsidP="00D4581B"/>
                          <w:p w14:paraId="5B725B28" w14:textId="77777777" w:rsidR="00BA216B" w:rsidRDefault="00BA216B" w:rsidP="00D4581B"/>
                          <w:p w14:paraId="4D1FF468" w14:textId="77777777" w:rsidR="00BA216B" w:rsidRDefault="00BA216B" w:rsidP="00D4581B"/>
                          <w:p w14:paraId="5DF022AE" w14:textId="77777777" w:rsidR="00BA216B" w:rsidRDefault="00BA216B" w:rsidP="00D4581B"/>
                          <w:p w14:paraId="606F5270" w14:textId="77777777" w:rsidR="00BA216B" w:rsidRDefault="00BA216B" w:rsidP="00D4581B"/>
                          <w:p w14:paraId="29BA7BBD" w14:textId="77777777" w:rsidR="00BA216B" w:rsidRDefault="00BA216B" w:rsidP="00D4581B"/>
                          <w:p w14:paraId="7229CE75" w14:textId="77777777" w:rsidR="00BA216B" w:rsidRDefault="00BA216B" w:rsidP="00D4581B"/>
                          <w:p w14:paraId="48E265AD" w14:textId="77777777" w:rsidR="00BA216B" w:rsidRDefault="00BA216B" w:rsidP="00D4581B"/>
                          <w:p w14:paraId="30636B66" w14:textId="77777777" w:rsidR="00BA216B" w:rsidRDefault="00BA216B" w:rsidP="00D4581B"/>
                          <w:p w14:paraId="711C01D1" w14:textId="77777777" w:rsidR="00BA216B" w:rsidRDefault="00BA216B" w:rsidP="00D4581B"/>
                          <w:p w14:paraId="5A7E9FFE" w14:textId="77777777" w:rsidR="00BA216B" w:rsidRDefault="00BA216B" w:rsidP="00D4581B"/>
                          <w:p w14:paraId="46CCB0DC" w14:textId="77777777" w:rsidR="00BA216B" w:rsidRDefault="00BA216B" w:rsidP="00D4581B"/>
                          <w:p w14:paraId="35A9BCBE" w14:textId="77777777" w:rsidR="00BA216B" w:rsidRDefault="00BA216B" w:rsidP="00D4581B"/>
                          <w:p w14:paraId="4BBA902D" w14:textId="77777777" w:rsidR="00BA216B" w:rsidRDefault="00BA216B" w:rsidP="00D4581B"/>
                          <w:p w14:paraId="4F39EF4E" w14:textId="77777777" w:rsidR="00BA216B" w:rsidRDefault="00BA216B" w:rsidP="00D4581B"/>
                          <w:p w14:paraId="7C9E5ED2" w14:textId="77777777" w:rsidR="00BA216B" w:rsidRDefault="00BA216B" w:rsidP="00D4581B"/>
                          <w:p w14:paraId="62A8962C" w14:textId="77777777" w:rsidR="00BA216B" w:rsidRDefault="00BA216B" w:rsidP="00D4581B"/>
                          <w:p w14:paraId="789607CC" w14:textId="77777777" w:rsidR="00BA216B" w:rsidRDefault="00BA216B" w:rsidP="00D4581B"/>
                          <w:p w14:paraId="2EB619F1" w14:textId="77777777" w:rsidR="00BA216B" w:rsidRDefault="00BA216B" w:rsidP="00D4581B"/>
                          <w:p w14:paraId="1B0DFDB5" w14:textId="77777777" w:rsidR="00BA216B" w:rsidRDefault="00BA216B" w:rsidP="00D4581B"/>
                          <w:p w14:paraId="02CAC35A" w14:textId="77777777" w:rsidR="00BA216B" w:rsidRDefault="00BA216B" w:rsidP="00D4581B"/>
                          <w:p w14:paraId="37B508D2" w14:textId="77777777" w:rsidR="00BA216B" w:rsidRDefault="00BA216B" w:rsidP="00D4581B"/>
                          <w:p w14:paraId="372031D0" w14:textId="77777777" w:rsidR="00BA216B" w:rsidRDefault="00BA216B" w:rsidP="00D4581B"/>
                          <w:p w14:paraId="6923DB04" w14:textId="77777777" w:rsidR="00BA216B" w:rsidRDefault="00BA216B" w:rsidP="00D4581B"/>
                          <w:p w14:paraId="1F961C38" w14:textId="77777777" w:rsidR="00BA216B" w:rsidRDefault="00BA216B" w:rsidP="00D4581B"/>
                          <w:p w14:paraId="5CC55C2B" w14:textId="77777777" w:rsidR="00BA216B" w:rsidRDefault="00BA216B" w:rsidP="00D4581B"/>
                          <w:p w14:paraId="1A6DD6EF" w14:textId="77777777" w:rsidR="00BA216B" w:rsidRDefault="00BA216B" w:rsidP="00D4581B"/>
                          <w:p w14:paraId="02DB453A" w14:textId="77777777" w:rsidR="00BA216B" w:rsidRDefault="00BA216B" w:rsidP="00D4581B"/>
                          <w:p w14:paraId="30FB709A" w14:textId="77777777" w:rsidR="00BA216B" w:rsidRDefault="00BA216B" w:rsidP="00D4581B"/>
                          <w:p w14:paraId="391B9612" w14:textId="77777777" w:rsidR="00BA216B" w:rsidRDefault="00BA216B" w:rsidP="00D4581B"/>
                          <w:p w14:paraId="7258FE03" w14:textId="77777777" w:rsidR="00BA216B" w:rsidRDefault="00BA216B" w:rsidP="00D4581B"/>
                          <w:p w14:paraId="5B15B23F" w14:textId="77777777" w:rsidR="00BA216B" w:rsidRDefault="00BA216B" w:rsidP="00D4581B"/>
                          <w:p w14:paraId="6A641026" w14:textId="77777777" w:rsidR="00BA216B" w:rsidRDefault="00BA216B" w:rsidP="00D4581B"/>
                          <w:p w14:paraId="1BCC65E9" w14:textId="77777777" w:rsidR="00BA216B" w:rsidRDefault="00BA216B" w:rsidP="00D4581B"/>
                          <w:p w14:paraId="0B6E68E6" w14:textId="77777777" w:rsidR="00BA216B" w:rsidRDefault="00BA216B" w:rsidP="00D4581B"/>
                          <w:p w14:paraId="25BAFD73" w14:textId="77777777" w:rsidR="00BA216B" w:rsidRDefault="00BA216B" w:rsidP="00D4581B"/>
                          <w:p w14:paraId="1199D99B" w14:textId="77777777" w:rsidR="00BA216B" w:rsidRDefault="00BA216B" w:rsidP="00D4581B"/>
                          <w:p w14:paraId="563DC4F5" w14:textId="77777777" w:rsidR="00BA216B" w:rsidRDefault="00BA216B" w:rsidP="00D4581B"/>
                          <w:p w14:paraId="1AB9C6F2" w14:textId="77777777" w:rsidR="00BA216B" w:rsidRDefault="00BA216B" w:rsidP="00D4581B"/>
                          <w:p w14:paraId="6411E085" w14:textId="77777777" w:rsidR="00BA216B" w:rsidRDefault="00BA216B" w:rsidP="00D4581B"/>
                          <w:p w14:paraId="1CDF2769" w14:textId="77777777" w:rsidR="00BA216B" w:rsidRDefault="00BA216B" w:rsidP="00D4581B"/>
                          <w:p w14:paraId="37F7997F" w14:textId="77777777" w:rsidR="00BA216B" w:rsidRDefault="00BA216B" w:rsidP="00D4581B"/>
                          <w:p w14:paraId="30C87960" w14:textId="77777777" w:rsidR="00BA216B" w:rsidRDefault="00BA216B" w:rsidP="00D4581B"/>
                          <w:p w14:paraId="15E5225B" w14:textId="77777777" w:rsidR="00BA216B" w:rsidRDefault="00BA216B" w:rsidP="00D4581B"/>
                          <w:p w14:paraId="1263C5AB" w14:textId="77777777" w:rsidR="00BA216B" w:rsidRDefault="00BA216B" w:rsidP="00D4581B"/>
                          <w:p w14:paraId="18A2E4F9" w14:textId="77777777" w:rsidR="00BA216B" w:rsidRDefault="00BA216B" w:rsidP="00D4581B"/>
                          <w:p w14:paraId="3C36F29C" w14:textId="77777777" w:rsidR="00BA216B" w:rsidRDefault="00BA216B" w:rsidP="00D4581B"/>
                          <w:p w14:paraId="23060F75" w14:textId="77777777" w:rsidR="00BA216B" w:rsidRDefault="00BA216B" w:rsidP="00D4581B"/>
                          <w:p w14:paraId="3A8BCB9A" w14:textId="77777777" w:rsidR="00BA216B" w:rsidRDefault="00BA216B" w:rsidP="00D4581B"/>
                          <w:p w14:paraId="200EB375" w14:textId="77777777" w:rsidR="00BA216B" w:rsidRDefault="00BA216B" w:rsidP="00D4581B"/>
                          <w:p w14:paraId="6F07412E" w14:textId="77777777" w:rsidR="00BA216B" w:rsidRDefault="00BA216B" w:rsidP="00D4581B"/>
                          <w:p w14:paraId="045C6BF7" w14:textId="77777777" w:rsidR="00BA216B" w:rsidRDefault="00BA216B" w:rsidP="00D4581B"/>
                          <w:p w14:paraId="68A685B8" w14:textId="77777777" w:rsidR="00BA216B" w:rsidRDefault="00BA216B" w:rsidP="00D4581B"/>
                          <w:p w14:paraId="5764DD60" w14:textId="77777777" w:rsidR="00BA216B" w:rsidRDefault="00BA216B" w:rsidP="00D4581B"/>
                          <w:p w14:paraId="538D9D8A" w14:textId="77777777" w:rsidR="00BA216B" w:rsidRDefault="00BA216B" w:rsidP="00D4581B"/>
                          <w:p w14:paraId="7AE1A606" w14:textId="77777777" w:rsidR="00BA216B" w:rsidRDefault="00BA216B" w:rsidP="00D4581B"/>
                          <w:p w14:paraId="3DAB2DCA" w14:textId="77777777" w:rsidR="00BA216B" w:rsidRDefault="00BA216B" w:rsidP="00D4581B"/>
                          <w:p w14:paraId="6B0870BA" w14:textId="77777777" w:rsidR="00BA216B" w:rsidRDefault="00BA216B" w:rsidP="00D4581B"/>
                          <w:p w14:paraId="3DD98150" w14:textId="77777777" w:rsidR="00BA216B" w:rsidRDefault="00BA216B" w:rsidP="00D4581B"/>
                          <w:p w14:paraId="5C42A9B6" w14:textId="77777777" w:rsidR="00BA216B" w:rsidRDefault="00BA216B" w:rsidP="00D4581B"/>
                          <w:p w14:paraId="0475882F" w14:textId="77777777" w:rsidR="00BA216B" w:rsidRDefault="00BA216B" w:rsidP="00D4581B"/>
                          <w:p w14:paraId="2BF6171E" w14:textId="77777777" w:rsidR="00BA216B" w:rsidRDefault="00BA216B" w:rsidP="00D4581B"/>
                          <w:p w14:paraId="1AE19B8A" w14:textId="77777777" w:rsidR="00BA216B" w:rsidRDefault="00BA216B" w:rsidP="00D4581B"/>
                          <w:p w14:paraId="5C18B51A" w14:textId="77777777" w:rsidR="00BA216B" w:rsidRDefault="00BA216B" w:rsidP="00D4581B"/>
                          <w:p w14:paraId="3AE89A96" w14:textId="77777777" w:rsidR="00BA216B" w:rsidRDefault="00BA216B" w:rsidP="00D4581B"/>
                          <w:p w14:paraId="087F34CD" w14:textId="77777777" w:rsidR="00BA216B" w:rsidRDefault="00BA216B" w:rsidP="00D4581B"/>
                          <w:p w14:paraId="13195AD1" w14:textId="77777777" w:rsidR="00BA216B" w:rsidRDefault="00BA216B" w:rsidP="00D4581B"/>
                          <w:p w14:paraId="4EBDBC32" w14:textId="77777777" w:rsidR="00BA216B" w:rsidRDefault="00BA216B" w:rsidP="00D4581B"/>
                          <w:p w14:paraId="5FE9B3D0" w14:textId="77777777" w:rsidR="00BA216B" w:rsidRDefault="00BA216B" w:rsidP="00D4581B"/>
                          <w:p w14:paraId="23A410C0" w14:textId="77777777" w:rsidR="00BA216B" w:rsidRDefault="00BA216B" w:rsidP="00D4581B"/>
                          <w:p w14:paraId="68235596" w14:textId="77777777" w:rsidR="00BA216B" w:rsidRDefault="00BA216B" w:rsidP="00D4581B"/>
                          <w:p w14:paraId="2E975268" w14:textId="77777777" w:rsidR="00BA216B" w:rsidRDefault="00BA216B" w:rsidP="00D4581B"/>
                          <w:p w14:paraId="7E411D5E" w14:textId="77777777" w:rsidR="00BA216B" w:rsidRDefault="00BA216B" w:rsidP="00D4581B"/>
                          <w:p w14:paraId="2310AB31" w14:textId="77777777" w:rsidR="00BA216B" w:rsidRDefault="00BA216B" w:rsidP="00D4581B"/>
                          <w:p w14:paraId="51843D02" w14:textId="77777777" w:rsidR="00BA216B" w:rsidRDefault="00BA216B" w:rsidP="00D4581B"/>
                          <w:p w14:paraId="59255722" w14:textId="77777777" w:rsidR="00BA216B" w:rsidRDefault="00BA216B" w:rsidP="00D4581B"/>
                          <w:p w14:paraId="088C924A" w14:textId="77777777" w:rsidR="00BA216B" w:rsidRDefault="00BA216B" w:rsidP="00D4581B"/>
                          <w:p w14:paraId="13D4D9AE" w14:textId="77777777" w:rsidR="00BA216B" w:rsidRDefault="00BA216B" w:rsidP="00D4581B"/>
                          <w:p w14:paraId="67AFB5E9" w14:textId="77777777" w:rsidR="00BA216B" w:rsidRDefault="00BA216B" w:rsidP="00D4581B"/>
                          <w:p w14:paraId="5AE29358" w14:textId="77777777" w:rsidR="00BA216B" w:rsidRDefault="00BA216B" w:rsidP="00D4581B"/>
                          <w:p w14:paraId="413B7FCB" w14:textId="77777777" w:rsidR="00BA216B" w:rsidRDefault="00BA216B" w:rsidP="00D4581B"/>
                          <w:p w14:paraId="22A26D02" w14:textId="77777777" w:rsidR="00BA216B" w:rsidRDefault="00BA216B" w:rsidP="00D4581B"/>
                          <w:p w14:paraId="4C3CAC89" w14:textId="77777777" w:rsidR="00BA216B" w:rsidRDefault="00BA216B" w:rsidP="00D4581B"/>
                          <w:p w14:paraId="4EB3D032" w14:textId="77777777" w:rsidR="00BA216B" w:rsidRDefault="00BA216B" w:rsidP="00D4581B"/>
                          <w:p w14:paraId="6346F27E" w14:textId="77777777" w:rsidR="00BA216B" w:rsidRDefault="00BA216B" w:rsidP="00D4581B"/>
                          <w:p w14:paraId="33D1ADEE" w14:textId="77777777" w:rsidR="00BA216B" w:rsidRDefault="00BA216B" w:rsidP="00D4581B"/>
                          <w:p w14:paraId="0E0A5B5B" w14:textId="77777777" w:rsidR="00BA216B" w:rsidRDefault="00BA216B" w:rsidP="00D4581B"/>
                          <w:p w14:paraId="3E5F6802" w14:textId="77777777" w:rsidR="00BA216B" w:rsidRDefault="00BA216B" w:rsidP="00D4581B"/>
                          <w:p w14:paraId="6D25E62C" w14:textId="77777777" w:rsidR="00BA216B" w:rsidRDefault="00BA216B" w:rsidP="00D4581B"/>
                          <w:p w14:paraId="61FC10D5" w14:textId="77777777" w:rsidR="00BA216B" w:rsidRDefault="00BA216B" w:rsidP="00D4581B"/>
                          <w:p w14:paraId="1E1E961F" w14:textId="77777777" w:rsidR="00BA216B" w:rsidRDefault="00BA216B" w:rsidP="00D4581B"/>
                          <w:p w14:paraId="1671D577" w14:textId="77777777" w:rsidR="00BA216B" w:rsidRDefault="00BA216B" w:rsidP="00D4581B"/>
                          <w:p w14:paraId="28170488" w14:textId="77777777" w:rsidR="00BA216B" w:rsidRDefault="00BA216B" w:rsidP="00D4581B"/>
                          <w:p w14:paraId="1615A821" w14:textId="77777777" w:rsidR="00BA216B" w:rsidRDefault="00BA216B" w:rsidP="00D4581B"/>
                          <w:p w14:paraId="57DFC1D8" w14:textId="77777777" w:rsidR="00BA216B" w:rsidRDefault="00BA216B" w:rsidP="00D4581B"/>
                          <w:p w14:paraId="3E1C5CBA" w14:textId="77777777" w:rsidR="00BA216B" w:rsidRDefault="00BA216B" w:rsidP="00D4581B"/>
                          <w:p w14:paraId="611E1C91" w14:textId="77777777" w:rsidR="00BA216B" w:rsidRDefault="00BA216B" w:rsidP="00D4581B"/>
                          <w:p w14:paraId="5B3ACE13" w14:textId="77777777" w:rsidR="00BA216B" w:rsidRDefault="00BA216B" w:rsidP="00D4581B"/>
                          <w:p w14:paraId="7A00A237" w14:textId="77777777" w:rsidR="00BA216B" w:rsidRDefault="00BA216B" w:rsidP="00D4581B"/>
                          <w:p w14:paraId="055C06BA" w14:textId="77777777" w:rsidR="00BA216B" w:rsidRDefault="00BA216B" w:rsidP="00D4581B"/>
                          <w:p w14:paraId="367AD308" w14:textId="77777777" w:rsidR="00BA216B" w:rsidRDefault="00BA216B" w:rsidP="00D4581B"/>
                          <w:p w14:paraId="20FE9BFF" w14:textId="77777777" w:rsidR="00BA216B" w:rsidRDefault="00BA216B" w:rsidP="00D4581B"/>
                          <w:p w14:paraId="62B3410E" w14:textId="77777777" w:rsidR="00BA216B" w:rsidRDefault="00BA216B" w:rsidP="00D4581B"/>
                          <w:p w14:paraId="11D39180" w14:textId="77777777" w:rsidR="00BA216B" w:rsidRDefault="00BA216B" w:rsidP="00D4581B"/>
                          <w:p w14:paraId="7C81A60D" w14:textId="77777777" w:rsidR="00BA216B" w:rsidRDefault="00BA216B" w:rsidP="00D4581B"/>
                          <w:p w14:paraId="14CC36AA" w14:textId="77777777" w:rsidR="00BA216B" w:rsidRDefault="00BA216B" w:rsidP="00D4581B"/>
                          <w:p w14:paraId="7959C7A2" w14:textId="77777777" w:rsidR="00BA216B" w:rsidRDefault="00BA216B" w:rsidP="00D4581B"/>
                          <w:p w14:paraId="044C94AE" w14:textId="77777777" w:rsidR="00BA216B" w:rsidRDefault="00BA216B" w:rsidP="00D4581B"/>
                          <w:p w14:paraId="08F09063" w14:textId="77777777" w:rsidR="00BA216B" w:rsidRDefault="00BA216B" w:rsidP="00D4581B"/>
                          <w:p w14:paraId="0FDFC9C9" w14:textId="77777777" w:rsidR="00BA216B" w:rsidRDefault="00BA216B" w:rsidP="00D4581B"/>
                          <w:p w14:paraId="174CD0C1" w14:textId="77777777" w:rsidR="00BA216B" w:rsidRDefault="00BA216B" w:rsidP="00D4581B"/>
                          <w:p w14:paraId="78F14072" w14:textId="77777777" w:rsidR="00BA216B" w:rsidRDefault="00BA216B" w:rsidP="00D4581B"/>
                          <w:p w14:paraId="5A42486D" w14:textId="77777777" w:rsidR="00BA216B" w:rsidRDefault="00BA216B" w:rsidP="00D4581B"/>
                          <w:p w14:paraId="3BE176E8" w14:textId="77777777" w:rsidR="00BA216B" w:rsidRDefault="00BA216B" w:rsidP="00D4581B"/>
                          <w:p w14:paraId="539B7F0B" w14:textId="77777777" w:rsidR="00BA216B" w:rsidRDefault="00BA216B" w:rsidP="00D4581B"/>
                          <w:p w14:paraId="0F659DE5" w14:textId="77777777" w:rsidR="00BA216B" w:rsidRDefault="00BA216B" w:rsidP="00D4581B"/>
                          <w:p w14:paraId="486705F3" w14:textId="77777777" w:rsidR="00BA216B" w:rsidRDefault="00BA216B" w:rsidP="00D4581B"/>
                          <w:p w14:paraId="335C181D" w14:textId="77777777" w:rsidR="00BA216B" w:rsidRDefault="00BA216B" w:rsidP="00D4581B"/>
                          <w:p w14:paraId="6F15EC65" w14:textId="77777777" w:rsidR="00BA216B" w:rsidRDefault="00BA216B" w:rsidP="00D4581B"/>
                          <w:p w14:paraId="371AD30E" w14:textId="77777777" w:rsidR="00BA216B" w:rsidRDefault="00BA216B" w:rsidP="00D4581B"/>
                          <w:p w14:paraId="1B1F9D60" w14:textId="77777777" w:rsidR="00BA216B" w:rsidRDefault="00BA216B" w:rsidP="00D4581B"/>
                          <w:p w14:paraId="26E524D3" w14:textId="77777777" w:rsidR="00BA216B" w:rsidRDefault="00BA216B" w:rsidP="00D4581B"/>
                          <w:p w14:paraId="3FC267ED" w14:textId="77777777" w:rsidR="00BA216B" w:rsidRDefault="00BA216B" w:rsidP="00D4581B"/>
                          <w:p w14:paraId="2019CE8F" w14:textId="77777777" w:rsidR="00BA216B" w:rsidRDefault="00BA216B" w:rsidP="00D4581B"/>
                          <w:p w14:paraId="1916072A" w14:textId="77777777" w:rsidR="00BA216B" w:rsidRDefault="00BA216B" w:rsidP="00D4581B"/>
                          <w:p w14:paraId="7D1D871C" w14:textId="77777777" w:rsidR="00BA216B" w:rsidRDefault="00BA216B" w:rsidP="00D4581B"/>
                          <w:p w14:paraId="70D5277E" w14:textId="77777777" w:rsidR="00BA216B" w:rsidRDefault="00BA216B" w:rsidP="00D4581B"/>
                          <w:p w14:paraId="3C590363" w14:textId="77777777" w:rsidR="00BA216B" w:rsidRDefault="00BA216B" w:rsidP="00D4581B"/>
                          <w:p w14:paraId="3DE3B51F" w14:textId="77777777" w:rsidR="00BA216B" w:rsidRDefault="00BA216B" w:rsidP="00D4581B"/>
                          <w:p w14:paraId="63A83D07" w14:textId="77777777" w:rsidR="00BA216B" w:rsidRDefault="00BA216B" w:rsidP="00D4581B"/>
                          <w:p w14:paraId="483A1C6B" w14:textId="77777777" w:rsidR="00BA216B" w:rsidRDefault="00BA216B" w:rsidP="00D4581B"/>
                          <w:p w14:paraId="78611DC5" w14:textId="77777777" w:rsidR="00BA216B" w:rsidRDefault="00BA216B" w:rsidP="00D4581B"/>
                          <w:p w14:paraId="40BFF3CB" w14:textId="77777777" w:rsidR="00BA216B" w:rsidRDefault="00BA216B" w:rsidP="00D4581B"/>
                          <w:p w14:paraId="1EF89BDF" w14:textId="77777777" w:rsidR="00BA216B" w:rsidRDefault="00BA216B" w:rsidP="00D4581B"/>
                          <w:p w14:paraId="42808DC8" w14:textId="77777777" w:rsidR="00BA216B" w:rsidRDefault="00BA216B" w:rsidP="00D4581B"/>
                          <w:p w14:paraId="58CC0E57" w14:textId="77777777" w:rsidR="00BA216B" w:rsidRDefault="00BA216B" w:rsidP="00D4581B"/>
                          <w:p w14:paraId="274F13E5" w14:textId="77777777" w:rsidR="00BA216B" w:rsidRDefault="00BA216B" w:rsidP="00D4581B"/>
                          <w:p w14:paraId="1FBB0E70" w14:textId="77777777" w:rsidR="00BA216B" w:rsidRDefault="00BA216B" w:rsidP="00D4581B"/>
                          <w:p w14:paraId="662594C9" w14:textId="77777777" w:rsidR="00BA216B" w:rsidRDefault="00BA216B" w:rsidP="00D4581B"/>
                          <w:p w14:paraId="4AC9C267" w14:textId="77777777" w:rsidR="00BA216B" w:rsidRDefault="00BA216B" w:rsidP="00D4581B"/>
                          <w:p w14:paraId="3933CC06" w14:textId="77777777" w:rsidR="00BA216B" w:rsidRDefault="00BA216B" w:rsidP="00D4581B"/>
                          <w:p w14:paraId="1326DD85" w14:textId="77777777" w:rsidR="00BA216B" w:rsidRDefault="00BA216B" w:rsidP="00D4581B"/>
                          <w:p w14:paraId="550CFAE7" w14:textId="77777777" w:rsidR="00BA216B" w:rsidRDefault="00BA216B" w:rsidP="00D4581B"/>
                          <w:p w14:paraId="6E02439C" w14:textId="77777777" w:rsidR="00BA216B" w:rsidRDefault="00BA216B" w:rsidP="00D4581B"/>
                          <w:p w14:paraId="67E8B3C0" w14:textId="77777777" w:rsidR="00BA216B" w:rsidRDefault="00BA216B" w:rsidP="00D4581B"/>
                          <w:p w14:paraId="6544C528" w14:textId="77777777" w:rsidR="00BA216B" w:rsidRDefault="00BA216B" w:rsidP="00D4581B"/>
                          <w:p w14:paraId="1A4C8BC4" w14:textId="77777777" w:rsidR="00BA216B" w:rsidRDefault="00BA216B" w:rsidP="00D4581B"/>
                          <w:p w14:paraId="059A97D4" w14:textId="77777777" w:rsidR="00BA216B" w:rsidRDefault="00BA216B" w:rsidP="00D4581B"/>
                          <w:p w14:paraId="16BF4748" w14:textId="77777777" w:rsidR="00BA216B" w:rsidRDefault="00BA216B" w:rsidP="00D4581B"/>
                          <w:p w14:paraId="431E4F87" w14:textId="77777777" w:rsidR="00BA216B" w:rsidRDefault="00BA216B" w:rsidP="00D4581B"/>
                          <w:p w14:paraId="7CDDB49F" w14:textId="77777777" w:rsidR="00BA216B" w:rsidRDefault="00BA216B" w:rsidP="00D4581B"/>
                          <w:p w14:paraId="60673C02" w14:textId="77777777" w:rsidR="00BA216B" w:rsidRDefault="00BA216B" w:rsidP="00D4581B"/>
                          <w:p w14:paraId="7376097E" w14:textId="77777777" w:rsidR="00BA216B" w:rsidRDefault="00BA216B" w:rsidP="00D4581B"/>
                          <w:p w14:paraId="12570EC7" w14:textId="77777777" w:rsidR="00BA216B" w:rsidRDefault="00BA216B" w:rsidP="00D4581B"/>
                          <w:p w14:paraId="30DEA044" w14:textId="77777777" w:rsidR="00BA216B" w:rsidRDefault="00BA216B" w:rsidP="00D4581B"/>
                          <w:p w14:paraId="67B71E7A" w14:textId="77777777" w:rsidR="00BA216B" w:rsidRDefault="00BA216B" w:rsidP="00D4581B"/>
                          <w:p w14:paraId="77191CFD" w14:textId="77777777" w:rsidR="00BA216B" w:rsidRDefault="00BA216B" w:rsidP="00D4581B"/>
                          <w:p w14:paraId="1979FA9E" w14:textId="77777777" w:rsidR="00BA216B" w:rsidRDefault="00BA216B" w:rsidP="00D4581B"/>
                          <w:p w14:paraId="779037AB" w14:textId="77777777" w:rsidR="00BA216B" w:rsidRDefault="00BA216B" w:rsidP="00D4581B"/>
                          <w:p w14:paraId="72B484C4" w14:textId="77777777" w:rsidR="00BA216B" w:rsidRDefault="00BA216B" w:rsidP="00D4581B"/>
                          <w:p w14:paraId="125657E7" w14:textId="77777777" w:rsidR="00BA216B" w:rsidRDefault="00BA216B" w:rsidP="00D4581B"/>
                          <w:p w14:paraId="157706C5" w14:textId="77777777" w:rsidR="00BA216B" w:rsidRDefault="00BA216B" w:rsidP="00D4581B"/>
                          <w:p w14:paraId="124B82D8" w14:textId="77777777" w:rsidR="00BA216B" w:rsidRDefault="00BA216B" w:rsidP="00D4581B"/>
                          <w:p w14:paraId="75E752AF" w14:textId="77777777" w:rsidR="00BA216B" w:rsidRDefault="00BA216B" w:rsidP="00D4581B"/>
                          <w:p w14:paraId="465C08F2" w14:textId="77777777" w:rsidR="00BA216B" w:rsidRDefault="00BA216B" w:rsidP="00D4581B"/>
                          <w:p w14:paraId="53D0120A" w14:textId="77777777" w:rsidR="00BA216B" w:rsidRDefault="00BA216B" w:rsidP="00D4581B"/>
                          <w:p w14:paraId="7050F993" w14:textId="77777777" w:rsidR="00BA216B" w:rsidRDefault="00BA216B" w:rsidP="00D4581B"/>
                          <w:p w14:paraId="6D83647A" w14:textId="77777777" w:rsidR="00BA216B" w:rsidRDefault="00BA216B" w:rsidP="00D4581B"/>
                          <w:p w14:paraId="64B281B2" w14:textId="77777777" w:rsidR="00BA216B" w:rsidRDefault="00BA216B" w:rsidP="00D4581B"/>
                          <w:p w14:paraId="2F2680BA" w14:textId="77777777" w:rsidR="00BA216B" w:rsidRDefault="00BA216B" w:rsidP="00D4581B"/>
                          <w:p w14:paraId="73252B18" w14:textId="77777777" w:rsidR="00BA216B" w:rsidRDefault="00BA216B" w:rsidP="00D4581B"/>
                          <w:p w14:paraId="73F33B84" w14:textId="77777777" w:rsidR="00BA216B" w:rsidRDefault="00BA216B" w:rsidP="00D4581B"/>
                          <w:p w14:paraId="553F2446" w14:textId="77777777" w:rsidR="00BA216B" w:rsidRDefault="00BA216B" w:rsidP="00D4581B"/>
                          <w:p w14:paraId="725F6BDE" w14:textId="77777777" w:rsidR="00BA216B" w:rsidRDefault="00BA216B" w:rsidP="00D4581B"/>
                          <w:p w14:paraId="51BA06B4" w14:textId="77777777" w:rsidR="00BA216B" w:rsidRDefault="00BA216B" w:rsidP="00D4581B"/>
                          <w:p w14:paraId="68A00653" w14:textId="77777777" w:rsidR="00BA216B" w:rsidRDefault="00BA216B" w:rsidP="00D4581B"/>
                          <w:p w14:paraId="5E1F7D4F" w14:textId="77777777" w:rsidR="00BA216B" w:rsidRDefault="00BA216B" w:rsidP="00D4581B"/>
                          <w:p w14:paraId="791733C3" w14:textId="77777777" w:rsidR="00BA216B" w:rsidRDefault="00BA216B" w:rsidP="00D4581B"/>
                          <w:p w14:paraId="0A29A78B" w14:textId="77777777" w:rsidR="00BA216B" w:rsidRDefault="00BA216B" w:rsidP="00D4581B"/>
                          <w:p w14:paraId="7B0D41F4" w14:textId="77777777" w:rsidR="00BA216B" w:rsidRDefault="00BA216B" w:rsidP="00D4581B"/>
                          <w:p w14:paraId="46A83243" w14:textId="77777777" w:rsidR="00BA216B" w:rsidRDefault="00BA216B" w:rsidP="00D4581B"/>
                          <w:p w14:paraId="3D9D21A9" w14:textId="77777777" w:rsidR="00BA216B" w:rsidRDefault="00BA216B" w:rsidP="00D4581B"/>
                          <w:p w14:paraId="50212AC2" w14:textId="77777777" w:rsidR="00BA216B" w:rsidRDefault="00BA216B" w:rsidP="00D4581B"/>
                          <w:p w14:paraId="23723091" w14:textId="77777777" w:rsidR="00BA216B" w:rsidRDefault="00BA216B" w:rsidP="00D4581B"/>
                          <w:p w14:paraId="6EBDE737" w14:textId="77777777" w:rsidR="00BA216B" w:rsidRDefault="00BA216B" w:rsidP="00D4581B"/>
                          <w:p w14:paraId="065C2032" w14:textId="77777777" w:rsidR="00BA216B" w:rsidRDefault="00BA216B" w:rsidP="00D4581B"/>
                          <w:p w14:paraId="174BD158" w14:textId="77777777" w:rsidR="00BA216B" w:rsidRDefault="00BA216B" w:rsidP="00D4581B"/>
                          <w:p w14:paraId="52AAD2C4" w14:textId="77777777" w:rsidR="00BA216B" w:rsidRDefault="00BA216B" w:rsidP="00D4581B"/>
                          <w:p w14:paraId="7E649313" w14:textId="77777777" w:rsidR="00BA216B" w:rsidRDefault="00BA216B" w:rsidP="00D4581B"/>
                          <w:p w14:paraId="736B32FD" w14:textId="77777777" w:rsidR="00BA216B" w:rsidRDefault="00BA216B" w:rsidP="00D4581B"/>
                          <w:p w14:paraId="7290141C" w14:textId="77777777" w:rsidR="00BA216B" w:rsidRDefault="00BA216B" w:rsidP="00D4581B"/>
                          <w:p w14:paraId="1C606E49" w14:textId="77777777" w:rsidR="00BA216B" w:rsidRDefault="00BA216B" w:rsidP="00D4581B"/>
                          <w:p w14:paraId="3A73A097" w14:textId="77777777" w:rsidR="00BA216B" w:rsidRDefault="00BA216B" w:rsidP="00D4581B"/>
                          <w:p w14:paraId="00E491EF" w14:textId="77777777" w:rsidR="00BA216B" w:rsidRDefault="00BA216B" w:rsidP="00D4581B"/>
                          <w:p w14:paraId="5BBF1F77" w14:textId="77777777" w:rsidR="00BA216B" w:rsidRDefault="00BA216B" w:rsidP="00D4581B"/>
                          <w:p w14:paraId="4E27076D" w14:textId="77777777" w:rsidR="00BA216B" w:rsidRDefault="00BA216B" w:rsidP="00D4581B"/>
                          <w:p w14:paraId="4A54B4D1" w14:textId="77777777" w:rsidR="00BA216B" w:rsidRDefault="00BA216B" w:rsidP="00D4581B"/>
                          <w:p w14:paraId="2EA9960F" w14:textId="77777777" w:rsidR="00BA216B" w:rsidRDefault="00BA216B" w:rsidP="00D4581B"/>
                          <w:p w14:paraId="3AEE9903" w14:textId="77777777" w:rsidR="00BA216B" w:rsidRDefault="00BA216B" w:rsidP="00D4581B"/>
                          <w:p w14:paraId="6E70E094" w14:textId="77777777" w:rsidR="00BA216B" w:rsidRDefault="00BA216B" w:rsidP="00D4581B"/>
                          <w:p w14:paraId="7B647B75" w14:textId="77777777" w:rsidR="00BA216B" w:rsidRDefault="00BA216B" w:rsidP="00D4581B"/>
                          <w:p w14:paraId="58E134B5" w14:textId="77777777" w:rsidR="00BA216B" w:rsidRDefault="00BA216B" w:rsidP="00D4581B"/>
                          <w:p w14:paraId="52AFF1AC" w14:textId="77777777" w:rsidR="00BA216B" w:rsidRDefault="00BA216B" w:rsidP="00D4581B"/>
                          <w:p w14:paraId="42D73F3B" w14:textId="77777777" w:rsidR="00BA216B" w:rsidRDefault="00BA216B" w:rsidP="00D4581B"/>
                          <w:p w14:paraId="56A19BEA" w14:textId="77777777" w:rsidR="00BA216B" w:rsidRDefault="00BA216B" w:rsidP="00D4581B"/>
                          <w:p w14:paraId="10E745EA" w14:textId="77777777" w:rsidR="00BA216B" w:rsidRDefault="00BA216B" w:rsidP="00D4581B"/>
                          <w:p w14:paraId="1371D6AF" w14:textId="77777777" w:rsidR="00BA216B" w:rsidRDefault="00BA216B" w:rsidP="00D4581B"/>
                          <w:p w14:paraId="1145C5A7" w14:textId="77777777" w:rsidR="00BA216B" w:rsidRDefault="00BA216B" w:rsidP="00D4581B"/>
                          <w:p w14:paraId="3CBC557C" w14:textId="77777777" w:rsidR="00BA216B" w:rsidRDefault="00BA216B" w:rsidP="00D4581B"/>
                          <w:p w14:paraId="20284A45" w14:textId="77777777" w:rsidR="00BA216B" w:rsidRDefault="00BA216B" w:rsidP="00D4581B"/>
                          <w:p w14:paraId="44B5F2D6" w14:textId="77777777" w:rsidR="00BA216B" w:rsidRDefault="00BA216B" w:rsidP="00D4581B"/>
                          <w:p w14:paraId="1331D74F" w14:textId="77777777" w:rsidR="00BA216B" w:rsidRDefault="00BA216B" w:rsidP="00D4581B"/>
                          <w:p w14:paraId="7A1DA3D3" w14:textId="77777777" w:rsidR="00BA216B" w:rsidRDefault="00BA216B" w:rsidP="00D4581B"/>
                          <w:p w14:paraId="5E22C359" w14:textId="77777777" w:rsidR="00BA216B" w:rsidRDefault="00BA216B" w:rsidP="00D4581B"/>
                          <w:p w14:paraId="76AD042C" w14:textId="77777777" w:rsidR="00BA216B" w:rsidRDefault="00BA216B" w:rsidP="00D4581B"/>
                          <w:p w14:paraId="6685F9D4" w14:textId="77777777" w:rsidR="00BA216B" w:rsidRDefault="00BA216B" w:rsidP="00D4581B"/>
                          <w:p w14:paraId="3CCE1EF2" w14:textId="77777777" w:rsidR="00BA216B" w:rsidRDefault="00BA216B" w:rsidP="00D4581B"/>
                          <w:p w14:paraId="4A85F717" w14:textId="77777777" w:rsidR="00BA216B" w:rsidRDefault="00BA216B" w:rsidP="00D4581B"/>
                          <w:p w14:paraId="10650AA5" w14:textId="77777777" w:rsidR="00BA216B" w:rsidRDefault="00BA216B" w:rsidP="00D4581B"/>
                          <w:p w14:paraId="0F5614E4" w14:textId="77777777" w:rsidR="00BA216B" w:rsidRDefault="00BA216B" w:rsidP="00D4581B"/>
                          <w:p w14:paraId="746C2419" w14:textId="77777777" w:rsidR="00BA216B" w:rsidRDefault="00BA216B" w:rsidP="00D4581B"/>
                          <w:p w14:paraId="73B1D8E7" w14:textId="77777777" w:rsidR="00BA216B" w:rsidRDefault="00BA216B" w:rsidP="00D4581B"/>
                          <w:p w14:paraId="08DAFFA5" w14:textId="77777777" w:rsidR="00BA216B" w:rsidRDefault="00BA216B" w:rsidP="00D4581B"/>
                          <w:p w14:paraId="548E1BCE" w14:textId="77777777" w:rsidR="00BA216B" w:rsidRDefault="00BA216B" w:rsidP="00D4581B"/>
                          <w:p w14:paraId="6ACD96E2" w14:textId="77777777" w:rsidR="00BA216B" w:rsidRDefault="00BA216B" w:rsidP="00D4581B"/>
                          <w:p w14:paraId="6C224F44" w14:textId="77777777" w:rsidR="00BA216B" w:rsidRDefault="00BA216B" w:rsidP="00D4581B"/>
                          <w:p w14:paraId="7B47C495" w14:textId="77777777" w:rsidR="00BA216B" w:rsidRDefault="00BA216B" w:rsidP="00D4581B"/>
                          <w:p w14:paraId="0B4D8317" w14:textId="77777777" w:rsidR="00BA216B" w:rsidRDefault="00BA216B" w:rsidP="00D4581B"/>
                          <w:p w14:paraId="37AABFAE" w14:textId="77777777" w:rsidR="00BA216B" w:rsidRDefault="00BA216B" w:rsidP="00D4581B"/>
                          <w:p w14:paraId="2C884423" w14:textId="77777777" w:rsidR="00BA216B" w:rsidRDefault="00BA216B" w:rsidP="00D4581B"/>
                          <w:p w14:paraId="02AAC8F6" w14:textId="77777777" w:rsidR="00BA216B" w:rsidRDefault="00BA216B" w:rsidP="00D4581B"/>
                          <w:p w14:paraId="6CEC3B77" w14:textId="77777777" w:rsidR="00BA216B" w:rsidRDefault="00BA216B" w:rsidP="00D4581B"/>
                          <w:p w14:paraId="3DB2239E" w14:textId="77777777" w:rsidR="00BA216B" w:rsidRDefault="00BA216B" w:rsidP="00D4581B"/>
                          <w:p w14:paraId="760D37A4" w14:textId="77777777" w:rsidR="00BA216B" w:rsidRDefault="00BA216B" w:rsidP="00D4581B"/>
                          <w:p w14:paraId="741C8736" w14:textId="77777777" w:rsidR="00BA216B" w:rsidRDefault="00BA216B" w:rsidP="00D4581B"/>
                          <w:p w14:paraId="057C0D8B" w14:textId="77777777" w:rsidR="00BA216B" w:rsidRDefault="00BA216B" w:rsidP="00D4581B"/>
                          <w:p w14:paraId="032048C5" w14:textId="77777777" w:rsidR="00BA216B" w:rsidRDefault="00BA216B" w:rsidP="00D4581B"/>
                          <w:p w14:paraId="089454AF" w14:textId="77777777" w:rsidR="00BA216B" w:rsidRDefault="00BA216B" w:rsidP="00D4581B"/>
                          <w:p w14:paraId="3D816A02" w14:textId="77777777" w:rsidR="00BA216B" w:rsidRDefault="00BA216B" w:rsidP="00D4581B"/>
                          <w:p w14:paraId="28CCB48C" w14:textId="77777777" w:rsidR="00BA216B" w:rsidRDefault="00BA216B" w:rsidP="00D4581B"/>
                          <w:p w14:paraId="503723A5" w14:textId="77777777" w:rsidR="00BA216B" w:rsidRDefault="00BA216B" w:rsidP="00D4581B"/>
                          <w:p w14:paraId="6E5F410A" w14:textId="77777777" w:rsidR="00BA216B" w:rsidRDefault="00BA216B" w:rsidP="00D4581B"/>
                          <w:p w14:paraId="574EFD24" w14:textId="77777777" w:rsidR="00BA216B" w:rsidRDefault="00BA216B" w:rsidP="00D4581B"/>
                          <w:p w14:paraId="0C52261F" w14:textId="77777777" w:rsidR="00BA216B" w:rsidRDefault="00BA216B" w:rsidP="00D4581B"/>
                          <w:p w14:paraId="468D3726" w14:textId="77777777" w:rsidR="00BA216B" w:rsidRDefault="00BA216B" w:rsidP="00D4581B"/>
                          <w:p w14:paraId="32897603" w14:textId="77777777" w:rsidR="00BA216B" w:rsidRDefault="00BA216B" w:rsidP="00D4581B"/>
                          <w:p w14:paraId="5E811652" w14:textId="77777777" w:rsidR="00BA216B" w:rsidRDefault="00BA216B" w:rsidP="00D4581B"/>
                          <w:p w14:paraId="194241B3" w14:textId="77777777" w:rsidR="00BA216B" w:rsidRDefault="00BA216B" w:rsidP="00D4581B"/>
                          <w:p w14:paraId="1DDF37D0" w14:textId="77777777" w:rsidR="00BA216B" w:rsidRDefault="00BA216B" w:rsidP="00D4581B"/>
                          <w:p w14:paraId="176CDA7E" w14:textId="77777777" w:rsidR="00BA216B" w:rsidRDefault="00BA216B" w:rsidP="00D4581B"/>
                          <w:p w14:paraId="4606C287" w14:textId="77777777" w:rsidR="00BA216B" w:rsidRDefault="00BA216B" w:rsidP="00D4581B"/>
                          <w:p w14:paraId="0C619C13" w14:textId="77777777" w:rsidR="00BA216B" w:rsidRDefault="00BA216B" w:rsidP="00D4581B"/>
                          <w:p w14:paraId="17AD2F04" w14:textId="77777777" w:rsidR="00BA216B" w:rsidRDefault="00BA216B" w:rsidP="00D4581B"/>
                          <w:p w14:paraId="69F16313" w14:textId="77777777" w:rsidR="00BA216B" w:rsidRDefault="00BA216B" w:rsidP="00D4581B"/>
                          <w:p w14:paraId="6C72B9B3" w14:textId="77777777" w:rsidR="00BA216B" w:rsidRDefault="00BA216B" w:rsidP="00D4581B"/>
                          <w:p w14:paraId="084AF427" w14:textId="77777777" w:rsidR="00BA216B" w:rsidRDefault="00BA216B" w:rsidP="00D4581B"/>
                          <w:p w14:paraId="3E8533D7" w14:textId="77777777" w:rsidR="00BA216B" w:rsidRDefault="00BA216B" w:rsidP="00D4581B"/>
                          <w:p w14:paraId="17229760" w14:textId="77777777" w:rsidR="00BA216B" w:rsidRDefault="00BA216B" w:rsidP="00D4581B"/>
                          <w:p w14:paraId="2515F04E" w14:textId="77777777" w:rsidR="00BA216B" w:rsidRDefault="00BA216B" w:rsidP="00D4581B"/>
                          <w:p w14:paraId="55B09D2D" w14:textId="77777777" w:rsidR="00BA216B" w:rsidRDefault="00BA216B" w:rsidP="00D4581B"/>
                          <w:p w14:paraId="738AB411" w14:textId="77777777" w:rsidR="00BA216B" w:rsidRDefault="00BA216B" w:rsidP="00D4581B"/>
                          <w:p w14:paraId="2B2ADF85" w14:textId="77777777" w:rsidR="00BA216B" w:rsidRDefault="00BA216B" w:rsidP="00D4581B"/>
                          <w:p w14:paraId="26CDC829" w14:textId="77777777" w:rsidR="00BA216B" w:rsidRDefault="00BA216B" w:rsidP="00D4581B"/>
                          <w:p w14:paraId="3F849460" w14:textId="77777777" w:rsidR="00BA216B" w:rsidRDefault="00BA216B" w:rsidP="00D4581B"/>
                          <w:p w14:paraId="5C3D0BA7" w14:textId="77777777" w:rsidR="00BA216B" w:rsidRDefault="00BA216B" w:rsidP="00D4581B"/>
                          <w:p w14:paraId="2CF4EB46" w14:textId="77777777" w:rsidR="00BA216B" w:rsidRDefault="00BA216B" w:rsidP="00D4581B"/>
                          <w:p w14:paraId="4AF29B98" w14:textId="77777777" w:rsidR="00BA216B" w:rsidRDefault="00BA216B" w:rsidP="00D4581B"/>
                          <w:p w14:paraId="5847F4C7" w14:textId="77777777" w:rsidR="00BA216B" w:rsidRDefault="00BA216B" w:rsidP="00D4581B"/>
                          <w:p w14:paraId="5B8658F9" w14:textId="77777777" w:rsidR="00BA216B" w:rsidRDefault="00BA216B" w:rsidP="00D4581B"/>
                          <w:p w14:paraId="4C102AC3" w14:textId="77777777" w:rsidR="00BA216B" w:rsidRDefault="00BA216B" w:rsidP="00D4581B"/>
                          <w:p w14:paraId="234560AB" w14:textId="77777777" w:rsidR="00BA216B" w:rsidRDefault="00BA216B" w:rsidP="00D4581B"/>
                          <w:p w14:paraId="379A5431" w14:textId="77777777" w:rsidR="00BA216B" w:rsidRDefault="00BA216B" w:rsidP="00D4581B"/>
                          <w:p w14:paraId="369CADFF" w14:textId="77777777" w:rsidR="00BA216B" w:rsidRDefault="00BA216B" w:rsidP="00D4581B"/>
                          <w:p w14:paraId="33CBF371" w14:textId="77777777" w:rsidR="00BA216B" w:rsidRDefault="00BA216B" w:rsidP="00D4581B"/>
                          <w:p w14:paraId="32470DCB" w14:textId="77777777" w:rsidR="00BA216B" w:rsidRDefault="00BA216B" w:rsidP="00D4581B"/>
                          <w:p w14:paraId="6AE8F31E" w14:textId="77777777" w:rsidR="00BA216B" w:rsidRDefault="00BA216B" w:rsidP="00D4581B"/>
                          <w:p w14:paraId="05C3C5F4" w14:textId="77777777" w:rsidR="00BA216B" w:rsidRDefault="00BA216B" w:rsidP="00D4581B"/>
                          <w:p w14:paraId="428DE573" w14:textId="77777777" w:rsidR="00BA216B" w:rsidRDefault="00BA216B" w:rsidP="00D4581B"/>
                          <w:p w14:paraId="58A85560" w14:textId="77777777" w:rsidR="00BA216B" w:rsidRDefault="00BA216B" w:rsidP="00D4581B"/>
                          <w:p w14:paraId="4CE03398" w14:textId="77777777" w:rsidR="00BA216B" w:rsidRDefault="00BA216B" w:rsidP="00D4581B"/>
                          <w:p w14:paraId="50282163" w14:textId="77777777" w:rsidR="00BA216B" w:rsidRDefault="00BA216B" w:rsidP="00D4581B"/>
                          <w:p w14:paraId="2E95C4A2" w14:textId="77777777" w:rsidR="00BA216B" w:rsidRDefault="00BA216B" w:rsidP="00D4581B"/>
                          <w:p w14:paraId="42A54362" w14:textId="77777777" w:rsidR="00BA216B" w:rsidRDefault="00BA216B" w:rsidP="00D4581B"/>
                          <w:p w14:paraId="5916D9D8" w14:textId="77777777" w:rsidR="00BA216B" w:rsidRDefault="00BA216B" w:rsidP="00D4581B"/>
                          <w:p w14:paraId="5CB02C1A" w14:textId="77777777" w:rsidR="00BA216B" w:rsidRDefault="00BA216B" w:rsidP="00D4581B"/>
                          <w:p w14:paraId="6D98CC37" w14:textId="77777777" w:rsidR="00BA216B" w:rsidRDefault="00BA216B" w:rsidP="00D4581B"/>
                          <w:p w14:paraId="19DF53F7" w14:textId="77777777" w:rsidR="00BA216B" w:rsidRDefault="00BA216B" w:rsidP="00D4581B"/>
                          <w:p w14:paraId="27A4F97B" w14:textId="77777777" w:rsidR="00BA216B" w:rsidRDefault="00BA216B" w:rsidP="00D4581B"/>
                          <w:p w14:paraId="7F03B9D9" w14:textId="77777777" w:rsidR="00BA216B" w:rsidRDefault="00BA216B" w:rsidP="00D4581B"/>
                          <w:p w14:paraId="4CFDB5B0" w14:textId="77777777" w:rsidR="00BA216B" w:rsidRDefault="00BA216B" w:rsidP="00D4581B"/>
                          <w:p w14:paraId="3C300485" w14:textId="77777777" w:rsidR="00BA216B" w:rsidRDefault="00BA216B" w:rsidP="00D4581B"/>
                          <w:p w14:paraId="192A2528" w14:textId="77777777" w:rsidR="00BA216B" w:rsidRDefault="00BA216B" w:rsidP="00D4581B"/>
                          <w:p w14:paraId="00E023E9" w14:textId="77777777" w:rsidR="00BA216B" w:rsidRDefault="00BA216B" w:rsidP="00D4581B"/>
                          <w:p w14:paraId="31CE53D9" w14:textId="77777777" w:rsidR="00BA216B" w:rsidRDefault="00BA216B" w:rsidP="00D4581B"/>
                          <w:p w14:paraId="53737A22" w14:textId="77777777" w:rsidR="00BA216B" w:rsidRDefault="00BA216B" w:rsidP="00D4581B"/>
                          <w:p w14:paraId="10214894" w14:textId="77777777" w:rsidR="00BA216B" w:rsidRDefault="00BA216B" w:rsidP="00D4581B"/>
                          <w:p w14:paraId="67EA05DE" w14:textId="77777777" w:rsidR="00BA216B" w:rsidRDefault="00BA216B" w:rsidP="00D4581B"/>
                          <w:p w14:paraId="17F00705" w14:textId="77777777" w:rsidR="00BA216B" w:rsidRDefault="00BA216B" w:rsidP="00D4581B"/>
                          <w:p w14:paraId="6E49F779" w14:textId="77777777" w:rsidR="00BA216B" w:rsidRDefault="00BA216B" w:rsidP="00D4581B"/>
                          <w:p w14:paraId="26A7C0B0" w14:textId="77777777" w:rsidR="00BA216B" w:rsidRDefault="00BA216B" w:rsidP="00D4581B"/>
                          <w:p w14:paraId="0C97F0CA" w14:textId="77777777" w:rsidR="00BA216B" w:rsidRDefault="00BA216B" w:rsidP="00D4581B"/>
                          <w:p w14:paraId="3BFD287C" w14:textId="77777777" w:rsidR="00BA216B" w:rsidRDefault="00BA216B" w:rsidP="00D4581B"/>
                          <w:p w14:paraId="7A06F23D" w14:textId="77777777" w:rsidR="00BA216B" w:rsidRDefault="00BA216B" w:rsidP="00D4581B"/>
                          <w:p w14:paraId="7787FC27" w14:textId="77777777" w:rsidR="00BA216B" w:rsidRDefault="00BA216B" w:rsidP="00D4581B"/>
                          <w:p w14:paraId="36E156E2" w14:textId="77777777" w:rsidR="00BA216B" w:rsidRDefault="00BA216B" w:rsidP="00D4581B"/>
                          <w:p w14:paraId="7DCEF989" w14:textId="77777777" w:rsidR="00BA216B" w:rsidRDefault="00BA216B" w:rsidP="00D4581B"/>
                          <w:p w14:paraId="0847EA05" w14:textId="77777777" w:rsidR="00BA216B" w:rsidRDefault="00BA216B" w:rsidP="00D4581B"/>
                          <w:p w14:paraId="49E96EFF" w14:textId="77777777" w:rsidR="00BA216B" w:rsidRDefault="00BA216B" w:rsidP="00D4581B"/>
                          <w:p w14:paraId="1B541AC9" w14:textId="77777777" w:rsidR="00BA216B" w:rsidRDefault="00BA216B" w:rsidP="00D4581B"/>
                          <w:p w14:paraId="049444F3" w14:textId="77777777" w:rsidR="00BA216B" w:rsidRDefault="00BA216B" w:rsidP="00D4581B"/>
                          <w:p w14:paraId="4725CD08" w14:textId="77777777" w:rsidR="00BA216B" w:rsidRDefault="00BA216B" w:rsidP="00D4581B"/>
                          <w:p w14:paraId="103792F0" w14:textId="77777777" w:rsidR="00BA216B" w:rsidRDefault="00BA216B" w:rsidP="00D4581B"/>
                          <w:p w14:paraId="3F0CAB4C" w14:textId="77777777" w:rsidR="00BA216B" w:rsidRDefault="00BA216B" w:rsidP="00D4581B"/>
                          <w:p w14:paraId="64145F98" w14:textId="77777777" w:rsidR="00BA216B" w:rsidRDefault="00BA216B" w:rsidP="00D4581B"/>
                          <w:p w14:paraId="7CA43404" w14:textId="77777777" w:rsidR="00BA216B" w:rsidRDefault="00BA216B" w:rsidP="00D4581B"/>
                          <w:p w14:paraId="426C6993" w14:textId="77777777" w:rsidR="00BA216B" w:rsidRDefault="00BA216B" w:rsidP="00D4581B"/>
                          <w:p w14:paraId="541B0A70" w14:textId="77777777" w:rsidR="00BA216B" w:rsidRDefault="00BA216B" w:rsidP="00D4581B"/>
                          <w:p w14:paraId="2C6C42F4" w14:textId="77777777" w:rsidR="00BA216B" w:rsidRDefault="00BA216B" w:rsidP="00D4581B"/>
                          <w:p w14:paraId="5051636E" w14:textId="77777777" w:rsidR="00BA216B" w:rsidRDefault="00BA216B" w:rsidP="00D4581B"/>
                          <w:p w14:paraId="5D60562A" w14:textId="77777777" w:rsidR="00BA216B" w:rsidRDefault="00BA216B" w:rsidP="00D4581B"/>
                          <w:p w14:paraId="53D675FA" w14:textId="77777777" w:rsidR="00BA216B" w:rsidRDefault="00BA216B" w:rsidP="00D4581B"/>
                          <w:p w14:paraId="6578E729" w14:textId="77777777" w:rsidR="00BA216B" w:rsidRDefault="00BA216B" w:rsidP="00D4581B"/>
                          <w:p w14:paraId="6A490CF3" w14:textId="77777777" w:rsidR="00BA216B" w:rsidRDefault="00BA216B" w:rsidP="00D4581B"/>
                          <w:p w14:paraId="0F82A630" w14:textId="77777777" w:rsidR="00BA216B" w:rsidRDefault="00BA216B" w:rsidP="00D4581B"/>
                          <w:p w14:paraId="222E4619" w14:textId="77777777" w:rsidR="00BA216B" w:rsidRDefault="00BA216B" w:rsidP="00D4581B"/>
                          <w:p w14:paraId="6443EB92" w14:textId="77777777" w:rsidR="00BA216B" w:rsidRDefault="00BA216B" w:rsidP="00D4581B"/>
                          <w:p w14:paraId="1CB12C9D" w14:textId="77777777" w:rsidR="00BA216B" w:rsidRDefault="00BA216B" w:rsidP="00D4581B"/>
                          <w:p w14:paraId="54093E14" w14:textId="77777777" w:rsidR="00BA216B" w:rsidRDefault="00BA216B" w:rsidP="00D4581B"/>
                          <w:p w14:paraId="019F6434" w14:textId="77777777" w:rsidR="00BA216B" w:rsidRDefault="00BA216B" w:rsidP="00D4581B"/>
                          <w:p w14:paraId="5AD3D7AF" w14:textId="77777777" w:rsidR="00BA216B" w:rsidRDefault="00BA216B" w:rsidP="00D4581B"/>
                          <w:p w14:paraId="0C0648A5" w14:textId="77777777" w:rsidR="00BA216B" w:rsidRDefault="00BA216B" w:rsidP="00D4581B"/>
                          <w:p w14:paraId="681D8861" w14:textId="77777777" w:rsidR="00BA216B" w:rsidRDefault="00BA216B" w:rsidP="00D4581B"/>
                          <w:p w14:paraId="5005D20C" w14:textId="77777777" w:rsidR="00BA216B" w:rsidRDefault="00BA216B" w:rsidP="00D4581B"/>
                          <w:p w14:paraId="0A57E3EA" w14:textId="77777777" w:rsidR="00BA216B" w:rsidRDefault="00BA216B" w:rsidP="00D4581B"/>
                          <w:p w14:paraId="68CF3B68" w14:textId="77777777" w:rsidR="00BA216B" w:rsidRDefault="00BA216B" w:rsidP="00D4581B"/>
                          <w:p w14:paraId="7126F5D8" w14:textId="77777777" w:rsidR="00BA216B" w:rsidRDefault="00BA216B" w:rsidP="00D4581B"/>
                          <w:p w14:paraId="7EB26357" w14:textId="77777777" w:rsidR="00BA216B" w:rsidRDefault="00BA216B" w:rsidP="00D4581B"/>
                          <w:p w14:paraId="1C99F4D2" w14:textId="77777777" w:rsidR="00BA216B" w:rsidRDefault="00BA216B" w:rsidP="00D4581B"/>
                          <w:p w14:paraId="5951EBA3" w14:textId="77777777" w:rsidR="00BA216B" w:rsidRDefault="00BA216B" w:rsidP="00D4581B"/>
                          <w:p w14:paraId="36C9B3C4" w14:textId="77777777" w:rsidR="00BA216B" w:rsidRDefault="00BA216B" w:rsidP="00D4581B"/>
                          <w:p w14:paraId="73024117" w14:textId="77777777" w:rsidR="00BA216B" w:rsidRDefault="00BA216B" w:rsidP="00D4581B"/>
                          <w:p w14:paraId="3887F5DC" w14:textId="77777777" w:rsidR="00BA216B" w:rsidRDefault="00BA216B" w:rsidP="00D4581B"/>
                          <w:p w14:paraId="52EFBEFB" w14:textId="77777777" w:rsidR="00BA216B" w:rsidRDefault="00BA216B" w:rsidP="00D4581B"/>
                          <w:p w14:paraId="527E76A7" w14:textId="77777777" w:rsidR="00BA216B" w:rsidRDefault="00BA216B" w:rsidP="00D4581B"/>
                          <w:p w14:paraId="589ACBD8" w14:textId="77777777" w:rsidR="00BA216B" w:rsidRDefault="00BA216B" w:rsidP="00D4581B"/>
                          <w:p w14:paraId="458AFBE1" w14:textId="77777777" w:rsidR="00BA216B" w:rsidRDefault="00BA216B" w:rsidP="00D4581B"/>
                          <w:p w14:paraId="7FEDBB7B" w14:textId="77777777" w:rsidR="00BA216B" w:rsidRDefault="00BA216B" w:rsidP="00D4581B"/>
                          <w:p w14:paraId="5E3E483B" w14:textId="77777777" w:rsidR="00BA216B" w:rsidRDefault="00BA216B" w:rsidP="00D4581B"/>
                          <w:p w14:paraId="1665E4AA" w14:textId="77777777" w:rsidR="00BA216B" w:rsidRDefault="00BA216B" w:rsidP="00D4581B"/>
                          <w:p w14:paraId="5E021071" w14:textId="77777777" w:rsidR="00BA216B" w:rsidRDefault="00BA216B" w:rsidP="00D4581B"/>
                          <w:p w14:paraId="103DB238" w14:textId="77777777" w:rsidR="00BA216B" w:rsidRDefault="00BA216B" w:rsidP="00D4581B"/>
                          <w:p w14:paraId="29EAC8CA" w14:textId="77777777" w:rsidR="00BA216B" w:rsidRDefault="00BA216B" w:rsidP="00D4581B"/>
                          <w:p w14:paraId="2F25BAEF" w14:textId="77777777" w:rsidR="00BA216B" w:rsidRDefault="00BA216B" w:rsidP="00D4581B"/>
                          <w:p w14:paraId="55813C96" w14:textId="77777777" w:rsidR="00BA216B" w:rsidRDefault="00BA216B" w:rsidP="00D4581B"/>
                          <w:p w14:paraId="59FE378F" w14:textId="77777777" w:rsidR="00BA216B" w:rsidRDefault="00BA216B" w:rsidP="00D4581B"/>
                          <w:p w14:paraId="08A64677" w14:textId="77777777" w:rsidR="00BA216B" w:rsidRDefault="00BA216B" w:rsidP="00D4581B"/>
                          <w:p w14:paraId="6DE9EAB7" w14:textId="77777777" w:rsidR="00BA216B" w:rsidRDefault="00BA216B" w:rsidP="00D4581B"/>
                          <w:p w14:paraId="41DE641E" w14:textId="77777777" w:rsidR="00BA216B" w:rsidRDefault="00BA216B" w:rsidP="00D4581B"/>
                          <w:p w14:paraId="0BB3B3A2" w14:textId="77777777" w:rsidR="00BA216B" w:rsidRDefault="00BA216B" w:rsidP="00D4581B"/>
                          <w:p w14:paraId="07FF1470" w14:textId="77777777" w:rsidR="00BA216B" w:rsidRDefault="00BA216B" w:rsidP="00D4581B"/>
                          <w:p w14:paraId="5FBFC435" w14:textId="77777777" w:rsidR="00BA216B" w:rsidRDefault="00BA216B" w:rsidP="00D4581B"/>
                          <w:p w14:paraId="5AD715F2" w14:textId="77777777" w:rsidR="00BA216B" w:rsidRDefault="00BA216B" w:rsidP="00D4581B"/>
                          <w:p w14:paraId="0871C5F3" w14:textId="77777777" w:rsidR="00BA216B" w:rsidRDefault="00BA216B" w:rsidP="00D4581B"/>
                          <w:p w14:paraId="0FC3B760" w14:textId="77777777" w:rsidR="00BA216B" w:rsidRDefault="00BA216B" w:rsidP="00D4581B"/>
                          <w:p w14:paraId="625E84E9" w14:textId="77777777" w:rsidR="00BA216B" w:rsidRDefault="00BA216B" w:rsidP="00D4581B"/>
                          <w:p w14:paraId="5F1DD0D5" w14:textId="77777777" w:rsidR="00BA216B" w:rsidRDefault="00BA216B" w:rsidP="00D4581B"/>
                          <w:p w14:paraId="15E174B1" w14:textId="77777777" w:rsidR="00BA216B" w:rsidRDefault="00BA216B" w:rsidP="00D4581B"/>
                          <w:p w14:paraId="054660B4" w14:textId="77777777" w:rsidR="00BA216B" w:rsidRDefault="00BA216B" w:rsidP="00D4581B"/>
                          <w:p w14:paraId="77F887EB" w14:textId="77777777" w:rsidR="00BA216B" w:rsidRDefault="00BA216B" w:rsidP="00D4581B"/>
                          <w:p w14:paraId="14833ADC" w14:textId="77777777" w:rsidR="00BA216B" w:rsidRDefault="00BA216B" w:rsidP="00D4581B"/>
                          <w:p w14:paraId="0975C066" w14:textId="77777777" w:rsidR="00BA216B" w:rsidRDefault="00BA216B" w:rsidP="00D4581B"/>
                          <w:p w14:paraId="0562BE8F" w14:textId="77777777" w:rsidR="00BA216B" w:rsidRDefault="00BA216B" w:rsidP="00D4581B"/>
                          <w:p w14:paraId="38351B96" w14:textId="77777777" w:rsidR="00BA216B" w:rsidRDefault="00BA216B" w:rsidP="00D4581B"/>
                          <w:p w14:paraId="687026B3" w14:textId="77777777" w:rsidR="00BA216B" w:rsidRDefault="00BA216B" w:rsidP="00D4581B"/>
                          <w:p w14:paraId="31899FBB" w14:textId="77777777" w:rsidR="00BA216B" w:rsidRDefault="00BA216B" w:rsidP="00D4581B"/>
                          <w:p w14:paraId="07C1A8B2" w14:textId="77777777" w:rsidR="00BA216B" w:rsidRDefault="00BA216B" w:rsidP="00D4581B"/>
                          <w:p w14:paraId="2B716D63" w14:textId="77777777" w:rsidR="00BA216B" w:rsidRDefault="00BA216B" w:rsidP="00D4581B"/>
                          <w:p w14:paraId="397E35B3" w14:textId="77777777" w:rsidR="00BA216B" w:rsidRDefault="00BA216B" w:rsidP="00D4581B"/>
                          <w:p w14:paraId="39DED97D" w14:textId="77777777" w:rsidR="00BA216B" w:rsidRDefault="00BA216B" w:rsidP="00D4581B"/>
                          <w:p w14:paraId="354A527F" w14:textId="77777777" w:rsidR="00BA216B" w:rsidRDefault="00BA216B" w:rsidP="00D4581B"/>
                          <w:p w14:paraId="7F4BB3EA" w14:textId="77777777" w:rsidR="00BA216B" w:rsidRDefault="00BA216B" w:rsidP="00D4581B"/>
                          <w:p w14:paraId="164219C9" w14:textId="77777777" w:rsidR="00BA216B" w:rsidRDefault="00BA216B" w:rsidP="00D4581B"/>
                          <w:p w14:paraId="00E3FE94" w14:textId="77777777" w:rsidR="00BA216B" w:rsidRDefault="00BA216B" w:rsidP="00D4581B"/>
                          <w:p w14:paraId="45AA1CFA" w14:textId="77777777" w:rsidR="00BA216B" w:rsidRDefault="00BA216B" w:rsidP="00D4581B"/>
                          <w:p w14:paraId="2A2678EA" w14:textId="77777777" w:rsidR="00BA216B" w:rsidRDefault="00BA216B" w:rsidP="00D4581B"/>
                          <w:p w14:paraId="20F98300" w14:textId="77777777" w:rsidR="00BA216B" w:rsidRDefault="00BA216B" w:rsidP="00D4581B"/>
                          <w:p w14:paraId="1F23503F" w14:textId="77777777" w:rsidR="00BA216B" w:rsidRDefault="00BA216B" w:rsidP="00D4581B"/>
                          <w:p w14:paraId="28CA5209" w14:textId="77777777" w:rsidR="00BA216B" w:rsidRDefault="00BA216B" w:rsidP="00D4581B"/>
                          <w:p w14:paraId="74B9F23E" w14:textId="77777777" w:rsidR="00BA216B" w:rsidRDefault="00BA216B" w:rsidP="00D4581B"/>
                          <w:p w14:paraId="1C8F1F99" w14:textId="77777777" w:rsidR="00BA216B" w:rsidRDefault="00BA216B" w:rsidP="00D4581B"/>
                          <w:p w14:paraId="39BBF9CA" w14:textId="77777777" w:rsidR="00BA216B" w:rsidRDefault="00BA216B" w:rsidP="00D4581B"/>
                          <w:p w14:paraId="7B6A7F9D" w14:textId="77777777" w:rsidR="00BA216B" w:rsidRDefault="00BA216B" w:rsidP="00D4581B"/>
                          <w:p w14:paraId="3FAEA3F2" w14:textId="77777777" w:rsidR="00BA216B" w:rsidRDefault="00BA216B" w:rsidP="00D4581B"/>
                          <w:p w14:paraId="29D442C6" w14:textId="77777777" w:rsidR="00BA216B" w:rsidRDefault="00BA216B" w:rsidP="00D4581B"/>
                          <w:p w14:paraId="4F1260D3" w14:textId="77777777" w:rsidR="00BA216B" w:rsidRDefault="00BA216B" w:rsidP="00D4581B"/>
                          <w:p w14:paraId="0F194FA7" w14:textId="77777777" w:rsidR="00BA216B" w:rsidRDefault="00BA216B" w:rsidP="00D4581B"/>
                          <w:p w14:paraId="59117AB4" w14:textId="77777777" w:rsidR="00BA216B" w:rsidRDefault="00BA216B" w:rsidP="00D4581B"/>
                          <w:p w14:paraId="0E9D3EB5" w14:textId="77777777" w:rsidR="00BA216B" w:rsidRDefault="00BA216B" w:rsidP="00D4581B"/>
                          <w:p w14:paraId="417B6E23" w14:textId="77777777" w:rsidR="00BA216B" w:rsidRDefault="00BA216B" w:rsidP="00D4581B"/>
                          <w:p w14:paraId="373CFA06" w14:textId="77777777" w:rsidR="00BA216B" w:rsidRDefault="00BA216B" w:rsidP="00D4581B"/>
                          <w:p w14:paraId="395092B2" w14:textId="77777777" w:rsidR="00BA216B" w:rsidRDefault="00BA216B" w:rsidP="00D4581B"/>
                          <w:p w14:paraId="63187A53" w14:textId="77777777" w:rsidR="00BA216B" w:rsidRDefault="00BA216B" w:rsidP="00D4581B"/>
                          <w:p w14:paraId="3D199CD1" w14:textId="77777777" w:rsidR="00BA216B" w:rsidRDefault="00BA216B" w:rsidP="00D4581B"/>
                          <w:p w14:paraId="1AA1CF86" w14:textId="77777777" w:rsidR="00BA216B" w:rsidRDefault="00BA216B" w:rsidP="00D4581B"/>
                          <w:p w14:paraId="4CA31A1A" w14:textId="77777777" w:rsidR="00BA216B" w:rsidRDefault="00BA216B" w:rsidP="00D4581B"/>
                          <w:p w14:paraId="282D29CB" w14:textId="77777777" w:rsidR="00BA216B" w:rsidRDefault="00BA216B" w:rsidP="00D4581B"/>
                          <w:p w14:paraId="67A91C1F" w14:textId="77777777" w:rsidR="00BA216B" w:rsidRDefault="00BA216B" w:rsidP="00D4581B"/>
                          <w:p w14:paraId="5DA8C71F" w14:textId="77777777" w:rsidR="00BA216B" w:rsidRDefault="00BA216B" w:rsidP="00D4581B"/>
                          <w:p w14:paraId="2EEBE5C0" w14:textId="77777777" w:rsidR="00BA216B" w:rsidRDefault="00BA216B" w:rsidP="00D4581B"/>
                          <w:p w14:paraId="2AD9C966" w14:textId="77777777" w:rsidR="00BA216B" w:rsidRDefault="00BA216B" w:rsidP="00D4581B"/>
                          <w:p w14:paraId="00100EF2" w14:textId="77777777" w:rsidR="00BA216B" w:rsidRDefault="00BA216B" w:rsidP="00D4581B"/>
                          <w:p w14:paraId="031A18EF" w14:textId="77777777" w:rsidR="00BA216B" w:rsidRDefault="00BA216B" w:rsidP="00D4581B"/>
                          <w:p w14:paraId="1B3B3316" w14:textId="77777777" w:rsidR="00BA216B" w:rsidRDefault="00BA216B" w:rsidP="00D4581B"/>
                          <w:p w14:paraId="4923A535" w14:textId="77777777" w:rsidR="00BA216B" w:rsidRDefault="00BA216B" w:rsidP="00D4581B"/>
                          <w:p w14:paraId="7785BE30" w14:textId="77777777" w:rsidR="00BA216B" w:rsidRDefault="00BA216B" w:rsidP="00D4581B"/>
                          <w:p w14:paraId="60DE32C5" w14:textId="77777777" w:rsidR="00BA216B" w:rsidRDefault="00BA216B" w:rsidP="00D4581B"/>
                          <w:p w14:paraId="474E88CE" w14:textId="77777777" w:rsidR="00BA216B" w:rsidRDefault="00BA216B" w:rsidP="00D4581B"/>
                          <w:p w14:paraId="2AE32D7D" w14:textId="77777777" w:rsidR="00BA216B" w:rsidRDefault="00BA216B" w:rsidP="00D4581B"/>
                          <w:p w14:paraId="6854E867" w14:textId="77777777" w:rsidR="00BA216B" w:rsidRDefault="00BA216B" w:rsidP="00D4581B"/>
                          <w:p w14:paraId="1C64A903" w14:textId="77777777" w:rsidR="00BA216B" w:rsidRDefault="00BA216B" w:rsidP="00D4581B"/>
                          <w:p w14:paraId="5CB499A7" w14:textId="77777777" w:rsidR="00BA216B" w:rsidRDefault="00BA216B" w:rsidP="00D4581B"/>
                          <w:p w14:paraId="1777730A" w14:textId="77777777" w:rsidR="00BA216B" w:rsidRDefault="00BA216B" w:rsidP="00D4581B"/>
                          <w:p w14:paraId="5C84F22A" w14:textId="77777777" w:rsidR="00BA216B" w:rsidRDefault="00BA216B" w:rsidP="00D4581B"/>
                          <w:p w14:paraId="734B238D" w14:textId="77777777" w:rsidR="00BA216B" w:rsidRDefault="00BA216B" w:rsidP="00D4581B"/>
                          <w:p w14:paraId="249FC073" w14:textId="77777777" w:rsidR="00BA216B" w:rsidRDefault="00BA216B" w:rsidP="00D4581B"/>
                          <w:p w14:paraId="1FA6C8BB" w14:textId="77777777" w:rsidR="00BA216B" w:rsidRDefault="00BA216B" w:rsidP="00D4581B"/>
                          <w:p w14:paraId="5C6F7650" w14:textId="77777777" w:rsidR="00BA216B" w:rsidRDefault="00BA216B" w:rsidP="00D4581B"/>
                          <w:p w14:paraId="3B1AC6BC" w14:textId="77777777" w:rsidR="00BA216B" w:rsidRDefault="00BA216B" w:rsidP="00D4581B"/>
                          <w:p w14:paraId="0D46F4D0" w14:textId="77777777" w:rsidR="00BA216B" w:rsidRDefault="00BA216B" w:rsidP="00D4581B"/>
                          <w:p w14:paraId="762A9338" w14:textId="77777777" w:rsidR="00BA216B" w:rsidRDefault="00BA216B" w:rsidP="00D4581B"/>
                          <w:p w14:paraId="5A5ECC5E" w14:textId="77777777" w:rsidR="00BA216B" w:rsidRDefault="00BA216B" w:rsidP="00D4581B"/>
                          <w:p w14:paraId="01D32A43" w14:textId="77777777" w:rsidR="00BA216B" w:rsidRDefault="00BA216B" w:rsidP="00D4581B"/>
                          <w:p w14:paraId="1D090656" w14:textId="77777777" w:rsidR="00BA216B" w:rsidRDefault="00BA216B" w:rsidP="00D4581B"/>
                          <w:p w14:paraId="7E44DB58" w14:textId="77777777" w:rsidR="00BA216B" w:rsidRDefault="00BA216B" w:rsidP="00D4581B"/>
                          <w:p w14:paraId="329FC877" w14:textId="77777777" w:rsidR="00BA216B" w:rsidRDefault="00BA216B" w:rsidP="00D4581B"/>
                          <w:p w14:paraId="36DA3CB2" w14:textId="77777777" w:rsidR="00BA216B" w:rsidRDefault="00BA216B" w:rsidP="00D4581B"/>
                          <w:p w14:paraId="6D574CBB" w14:textId="77777777" w:rsidR="00BA216B" w:rsidRDefault="00BA216B" w:rsidP="00D4581B"/>
                          <w:p w14:paraId="49279A7E" w14:textId="77777777" w:rsidR="00BA216B" w:rsidRDefault="00BA216B" w:rsidP="00D4581B"/>
                          <w:p w14:paraId="0F5EB7A8" w14:textId="77777777" w:rsidR="00BA216B" w:rsidRDefault="00BA216B" w:rsidP="00D4581B"/>
                          <w:p w14:paraId="3FB86061" w14:textId="77777777" w:rsidR="00BA216B" w:rsidRDefault="00BA216B" w:rsidP="00D4581B"/>
                          <w:p w14:paraId="1F56337F" w14:textId="77777777" w:rsidR="00BA216B" w:rsidRDefault="00BA216B" w:rsidP="00D4581B"/>
                          <w:p w14:paraId="490242D6" w14:textId="77777777" w:rsidR="00BA216B" w:rsidRDefault="00BA216B" w:rsidP="00D4581B"/>
                          <w:p w14:paraId="76CAF251" w14:textId="77777777" w:rsidR="00BA216B" w:rsidRDefault="00BA216B" w:rsidP="00D4581B"/>
                          <w:p w14:paraId="62BF00D0" w14:textId="77777777" w:rsidR="00BA216B" w:rsidRDefault="00BA216B" w:rsidP="00D4581B"/>
                          <w:p w14:paraId="548F2146" w14:textId="77777777" w:rsidR="00BA216B" w:rsidRDefault="00BA216B" w:rsidP="00D4581B"/>
                          <w:p w14:paraId="11FC61FC" w14:textId="77777777" w:rsidR="00BA216B" w:rsidRDefault="00BA216B" w:rsidP="00D4581B"/>
                          <w:p w14:paraId="1A47B513" w14:textId="77777777" w:rsidR="00BA216B" w:rsidRDefault="00BA216B" w:rsidP="00D4581B"/>
                          <w:p w14:paraId="4BFA5A0A" w14:textId="77777777" w:rsidR="00BA216B" w:rsidRDefault="00BA216B" w:rsidP="00D4581B"/>
                          <w:p w14:paraId="5E5D1E0D" w14:textId="77777777" w:rsidR="00BA216B" w:rsidRDefault="00BA216B" w:rsidP="00D4581B"/>
                          <w:p w14:paraId="3556D28F" w14:textId="77777777" w:rsidR="00BA216B" w:rsidRDefault="00BA216B" w:rsidP="00D4581B"/>
                          <w:p w14:paraId="5ED878C3" w14:textId="77777777" w:rsidR="00BA216B" w:rsidRDefault="00BA216B" w:rsidP="00D4581B"/>
                          <w:p w14:paraId="319DAF40" w14:textId="77777777" w:rsidR="00BA216B" w:rsidRDefault="00BA216B" w:rsidP="00D4581B"/>
                          <w:p w14:paraId="0958FEFF" w14:textId="77777777" w:rsidR="00BA216B" w:rsidRDefault="00BA216B" w:rsidP="00D4581B"/>
                          <w:p w14:paraId="363B40D3" w14:textId="77777777" w:rsidR="00BA216B" w:rsidRDefault="00BA216B" w:rsidP="00D4581B"/>
                          <w:p w14:paraId="1A329D5F" w14:textId="77777777" w:rsidR="00BA216B" w:rsidRDefault="00BA216B" w:rsidP="00D4581B"/>
                          <w:p w14:paraId="22CBFA43" w14:textId="77777777" w:rsidR="00BA216B" w:rsidRDefault="00BA216B" w:rsidP="00D4581B"/>
                          <w:p w14:paraId="064CB163" w14:textId="77777777" w:rsidR="00BA216B" w:rsidRDefault="00BA216B" w:rsidP="00D4581B"/>
                          <w:p w14:paraId="473DDCA9" w14:textId="77777777" w:rsidR="00BA216B" w:rsidRDefault="00BA216B" w:rsidP="00D4581B"/>
                          <w:p w14:paraId="2B4713FD" w14:textId="77777777" w:rsidR="00BA216B" w:rsidRDefault="00BA216B" w:rsidP="00D4581B"/>
                          <w:p w14:paraId="60D6AD85" w14:textId="77777777" w:rsidR="00BA216B" w:rsidRDefault="00BA216B" w:rsidP="00D4581B"/>
                          <w:p w14:paraId="26CBB4A3" w14:textId="77777777" w:rsidR="00BA216B" w:rsidRDefault="00BA216B" w:rsidP="00D4581B"/>
                          <w:p w14:paraId="6FDDAB93" w14:textId="77777777" w:rsidR="00BA216B" w:rsidRDefault="00BA216B" w:rsidP="00D4581B"/>
                          <w:p w14:paraId="260C28DB" w14:textId="77777777" w:rsidR="00BA216B" w:rsidRDefault="00BA216B" w:rsidP="00D4581B"/>
                          <w:p w14:paraId="3B88162D" w14:textId="77777777" w:rsidR="00BA216B" w:rsidRDefault="00BA216B" w:rsidP="00D4581B"/>
                          <w:p w14:paraId="6EC79429" w14:textId="77777777" w:rsidR="00BA216B" w:rsidRDefault="00BA216B" w:rsidP="00D4581B"/>
                          <w:p w14:paraId="798BE499" w14:textId="77777777" w:rsidR="00BA216B" w:rsidRDefault="00BA216B" w:rsidP="00D4581B"/>
                          <w:p w14:paraId="06CDBD98" w14:textId="77777777" w:rsidR="00BA216B" w:rsidRDefault="00BA216B" w:rsidP="00D4581B"/>
                          <w:p w14:paraId="1DEF1503" w14:textId="77777777" w:rsidR="00BA216B" w:rsidRDefault="00BA216B" w:rsidP="00D4581B"/>
                          <w:p w14:paraId="7805CEAE" w14:textId="77777777" w:rsidR="00BA216B" w:rsidRDefault="00BA216B" w:rsidP="00D4581B"/>
                          <w:p w14:paraId="11D6EB11" w14:textId="77777777" w:rsidR="00BA216B" w:rsidRDefault="00BA216B" w:rsidP="00D4581B"/>
                          <w:p w14:paraId="7D049668" w14:textId="77777777" w:rsidR="00BA216B" w:rsidRDefault="00BA216B" w:rsidP="00D4581B"/>
                          <w:p w14:paraId="340B0C91" w14:textId="77777777" w:rsidR="00BA216B" w:rsidRDefault="00BA216B" w:rsidP="00D4581B"/>
                          <w:p w14:paraId="26EDE906" w14:textId="77777777" w:rsidR="00BA216B" w:rsidRDefault="00BA216B" w:rsidP="00D4581B"/>
                          <w:p w14:paraId="10115690" w14:textId="77777777" w:rsidR="00BA216B" w:rsidRDefault="00BA216B" w:rsidP="00D4581B"/>
                          <w:p w14:paraId="04327B74" w14:textId="77777777" w:rsidR="00BA216B" w:rsidRDefault="00BA216B" w:rsidP="00D4581B"/>
                          <w:p w14:paraId="1FB6B9E7" w14:textId="77777777" w:rsidR="00BA216B" w:rsidRDefault="00BA216B" w:rsidP="00D4581B"/>
                          <w:p w14:paraId="4006A590" w14:textId="77777777" w:rsidR="00BA216B" w:rsidRDefault="00BA216B" w:rsidP="00D4581B"/>
                          <w:p w14:paraId="5A0A6C90" w14:textId="77777777" w:rsidR="00BA216B" w:rsidRDefault="00BA216B" w:rsidP="00D4581B"/>
                          <w:p w14:paraId="5CF3B5B0" w14:textId="77777777" w:rsidR="00BA216B" w:rsidRDefault="00BA216B" w:rsidP="00D4581B"/>
                          <w:p w14:paraId="0C8E17ED" w14:textId="77777777" w:rsidR="00BA216B" w:rsidRDefault="00BA216B" w:rsidP="00D4581B"/>
                          <w:p w14:paraId="4238A3A8" w14:textId="77777777" w:rsidR="00BA216B" w:rsidRDefault="00BA216B" w:rsidP="00D4581B"/>
                          <w:p w14:paraId="11EB4597" w14:textId="77777777" w:rsidR="00BA216B" w:rsidRDefault="00BA216B" w:rsidP="00D4581B"/>
                          <w:p w14:paraId="09D9785E" w14:textId="77777777" w:rsidR="00BA216B" w:rsidRDefault="00BA216B" w:rsidP="00D4581B"/>
                          <w:p w14:paraId="76EB5EB3" w14:textId="77777777" w:rsidR="00BA216B" w:rsidRDefault="00BA216B" w:rsidP="00D4581B"/>
                          <w:p w14:paraId="3E9CEDD7" w14:textId="77777777" w:rsidR="00BA216B" w:rsidRDefault="00BA216B" w:rsidP="00D4581B"/>
                          <w:p w14:paraId="255D31D7" w14:textId="77777777" w:rsidR="00BA216B" w:rsidRDefault="00BA216B" w:rsidP="00D4581B"/>
                          <w:p w14:paraId="034DCBB1" w14:textId="77777777" w:rsidR="00BA216B" w:rsidRDefault="00BA216B" w:rsidP="00D4581B"/>
                          <w:p w14:paraId="5A8BFCD2" w14:textId="77777777" w:rsidR="00BA216B" w:rsidRDefault="00BA216B" w:rsidP="00D4581B"/>
                          <w:p w14:paraId="476EF4FC" w14:textId="77777777" w:rsidR="00BA216B" w:rsidRDefault="00BA216B" w:rsidP="00D4581B"/>
                          <w:p w14:paraId="06B93939" w14:textId="77777777" w:rsidR="00BA216B" w:rsidRDefault="00BA216B" w:rsidP="00D4581B"/>
                          <w:p w14:paraId="0AD4F2BD" w14:textId="77777777" w:rsidR="00BA216B" w:rsidRDefault="00BA216B" w:rsidP="00D4581B"/>
                          <w:p w14:paraId="2670E486" w14:textId="77777777" w:rsidR="00BA216B" w:rsidRDefault="00BA216B" w:rsidP="00D4581B"/>
                          <w:p w14:paraId="53FBB46E" w14:textId="77777777" w:rsidR="00BA216B" w:rsidRDefault="00BA216B" w:rsidP="00D4581B"/>
                          <w:p w14:paraId="7A45D24C" w14:textId="77777777" w:rsidR="00BA216B" w:rsidRDefault="00BA216B" w:rsidP="00D4581B"/>
                          <w:p w14:paraId="63A1B4DA" w14:textId="77777777" w:rsidR="00BA216B" w:rsidRDefault="00BA216B" w:rsidP="00D4581B"/>
                          <w:p w14:paraId="4DA40A27" w14:textId="77777777" w:rsidR="00BA216B" w:rsidRDefault="00BA216B" w:rsidP="00D4581B"/>
                          <w:p w14:paraId="292656C8" w14:textId="77777777" w:rsidR="00BA216B" w:rsidRDefault="00BA216B" w:rsidP="00D4581B"/>
                          <w:p w14:paraId="3EDBFD9D" w14:textId="77777777" w:rsidR="00BA216B" w:rsidRDefault="00BA216B" w:rsidP="00D4581B"/>
                          <w:p w14:paraId="189D4A67" w14:textId="77777777" w:rsidR="00BA216B" w:rsidRDefault="00BA216B" w:rsidP="00D4581B"/>
                          <w:p w14:paraId="653C0724" w14:textId="77777777" w:rsidR="00BA216B" w:rsidRDefault="00BA216B" w:rsidP="00D4581B"/>
                          <w:p w14:paraId="4AEAD2FC" w14:textId="77777777" w:rsidR="00BA216B" w:rsidRDefault="00BA216B" w:rsidP="00D4581B"/>
                          <w:p w14:paraId="2DACDE65" w14:textId="77777777" w:rsidR="00BA216B" w:rsidRDefault="00BA216B" w:rsidP="00D4581B"/>
                          <w:p w14:paraId="5BDCA228" w14:textId="77777777" w:rsidR="00BA216B" w:rsidRDefault="00BA216B" w:rsidP="00D4581B"/>
                          <w:p w14:paraId="3A45ADBA" w14:textId="77777777" w:rsidR="00BA216B" w:rsidRDefault="00BA216B" w:rsidP="00D4581B"/>
                          <w:p w14:paraId="1E268034" w14:textId="77777777" w:rsidR="00BA216B" w:rsidRDefault="00BA216B" w:rsidP="00D4581B"/>
                          <w:p w14:paraId="4611173E" w14:textId="77777777" w:rsidR="00BA216B" w:rsidRDefault="00BA216B" w:rsidP="00D4581B"/>
                          <w:p w14:paraId="18B582E3" w14:textId="77777777" w:rsidR="00BA216B" w:rsidRDefault="00BA216B" w:rsidP="00D4581B"/>
                          <w:p w14:paraId="066AFE62" w14:textId="77777777" w:rsidR="00BA216B" w:rsidRDefault="00BA216B" w:rsidP="00D4581B"/>
                          <w:p w14:paraId="51ADA6C1" w14:textId="77777777" w:rsidR="00BA216B" w:rsidRDefault="00BA216B" w:rsidP="00D4581B"/>
                          <w:p w14:paraId="0DE319F3" w14:textId="77777777" w:rsidR="00BA216B" w:rsidRDefault="00BA216B" w:rsidP="00D4581B"/>
                          <w:p w14:paraId="5C673EF7" w14:textId="77777777" w:rsidR="00BA216B" w:rsidRDefault="00BA216B" w:rsidP="00D4581B"/>
                          <w:p w14:paraId="7FE772B4" w14:textId="77777777" w:rsidR="00BA216B" w:rsidRDefault="00BA216B" w:rsidP="00D4581B"/>
                          <w:p w14:paraId="6D284F96" w14:textId="77777777" w:rsidR="00BA216B" w:rsidRDefault="00BA216B" w:rsidP="00D4581B"/>
                          <w:p w14:paraId="3E82126C" w14:textId="77777777" w:rsidR="00BA216B" w:rsidRDefault="00BA216B" w:rsidP="00D4581B"/>
                          <w:p w14:paraId="1F09867D" w14:textId="77777777" w:rsidR="00BA216B" w:rsidRDefault="00BA216B" w:rsidP="00D4581B"/>
                          <w:p w14:paraId="4B79274D" w14:textId="77777777" w:rsidR="00BA216B" w:rsidRDefault="00BA216B" w:rsidP="00D4581B"/>
                          <w:p w14:paraId="01E5902A" w14:textId="77777777" w:rsidR="00BA216B" w:rsidRDefault="00BA216B" w:rsidP="00D4581B"/>
                          <w:p w14:paraId="5ED850E8" w14:textId="77777777" w:rsidR="00BA216B" w:rsidRDefault="00BA216B" w:rsidP="00D4581B"/>
                          <w:p w14:paraId="2BA4B039" w14:textId="77777777" w:rsidR="00BA216B" w:rsidRDefault="00BA216B" w:rsidP="00D4581B"/>
                          <w:p w14:paraId="68094050" w14:textId="77777777" w:rsidR="00BA216B" w:rsidRDefault="00BA216B" w:rsidP="00D4581B"/>
                          <w:p w14:paraId="45F53373" w14:textId="77777777" w:rsidR="00BA216B" w:rsidRDefault="00BA216B" w:rsidP="00D4581B"/>
                          <w:p w14:paraId="6AC39C50" w14:textId="77777777" w:rsidR="00BA216B" w:rsidRDefault="00BA216B" w:rsidP="00D4581B"/>
                          <w:p w14:paraId="6D50AB96" w14:textId="77777777" w:rsidR="00BA216B" w:rsidRDefault="00BA216B" w:rsidP="00D4581B"/>
                          <w:p w14:paraId="4AD3835E" w14:textId="77777777" w:rsidR="00BA216B" w:rsidRDefault="00BA216B" w:rsidP="00D4581B"/>
                          <w:p w14:paraId="2F6379F4" w14:textId="77777777" w:rsidR="00BA216B" w:rsidRDefault="00BA216B" w:rsidP="00D4581B"/>
                          <w:p w14:paraId="164A4016" w14:textId="77777777" w:rsidR="00BA216B" w:rsidRDefault="00BA216B" w:rsidP="00D4581B"/>
                          <w:p w14:paraId="3989598B" w14:textId="77777777" w:rsidR="00BA216B" w:rsidRDefault="00BA216B" w:rsidP="00D4581B"/>
                          <w:p w14:paraId="653D0342" w14:textId="77777777" w:rsidR="00BA216B" w:rsidRDefault="00BA216B" w:rsidP="00D4581B"/>
                          <w:p w14:paraId="70B2EC0A" w14:textId="77777777" w:rsidR="00BA216B" w:rsidRDefault="00BA216B" w:rsidP="00D4581B"/>
                          <w:p w14:paraId="1B163F82" w14:textId="77777777" w:rsidR="00BA216B" w:rsidRDefault="00BA216B" w:rsidP="00D4581B"/>
                          <w:p w14:paraId="3F8F2C14" w14:textId="77777777" w:rsidR="00BA216B" w:rsidRDefault="00BA216B" w:rsidP="00D4581B"/>
                          <w:p w14:paraId="729ACA89" w14:textId="77777777" w:rsidR="00BA216B" w:rsidRDefault="00BA216B" w:rsidP="00D4581B"/>
                          <w:p w14:paraId="3758F0B7" w14:textId="77777777" w:rsidR="00BA216B" w:rsidRDefault="00BA216B" w:rsidP="00D4581B"/>
                          <w:p w14:paraId="6A177B90" w14:textId="77777777" w:rsidR="00BA216B" w:rsidRDefault="00BA216B" w:rsidP="00D4581B"/>
                          <w:p w14:paraId="21EC3069" w14:textId="77777777" w:rsidR="00BA216B" w:rsidRDefault="00BA216B" w:rsidP="00D4581B"/>
                          <w:p w14:paraId="7D09F19A" w14:textId="77777777" w:rsidR="00BA216B" w:rsidRDefault="00BA216B" w:rsidP="00D4581B"/>
                          <w:p w14:paraId="01868966" w14:textId="77777777" w:rsidR="00BA216B" w:rsidRDefault="00BA216B" w:rsidP="00D4581B"/>
                          <w:p w14:paraId="2151C9A0" w14:textId="77777777" w:rsidR="00BA216B" w:rsidRDefault="00BA216B" w:rsidP="00D4581B"/>
                          <w:p w14:paraId="59B0C21C" w14:textId="77777777" w:rsidR="00BA216B" w:rsidRDefault="00BA216B" w:rsidP="00D4581B"/>
                          <w:p w14:paraId="6D13A059" w14:textId="77777777" w:rsidR="00BA216B" w:rsidRDefault="00BA216B" w:rsidP="00D4581B"/>
                          <w:p w14:paraId="24FB5558" w14:textId="77777777" w:rsidR="00BA216B" w:rsidRDefault="00BA216B" w:rsidP="00D4581B"/>
                          <w:p w14:paraId="5905D0BB" w14:textId="77777777" w:rsidR="00BA216B" w:rsidRDefault="00BA216B" w:rsidP="00D4581B"/>
                          <w:p w14:paraId="4F2585E0" w14:textId="77777777" w:rsidR="00BA216B" w:rsidRDefault="00BA216B" w:rsidP="00D4581B"/>
                          <w:p w14:paraId="6D8DCA73" w14:textId="77777777" w:rsidR="00BA216B" w:rsidRDefault="00BA216B" w:rsidP="00D4581B"/>
                          <w:p w14:paraId="739C8314" w14:textId="77777777" w:rsidR="00BA216B" w:rsidRDefault="00BA216B" w:rsidP="00D4581B"/>
                          <w:p w14:paraId="565D8648" w14:textId="77777777" w:rsidR="00BA216B" w:rsidRDefault="00BA216B" w:rsidP="00D4581B"/>
                          <w:p w14:paraId="5CF56746" w14:textId="77777777" w:rsidR="00BA216B" w:rsidRDefault="00BA216B" w:rsidP="00D4581B"/>
                          <w:p w14:paraId="4D87D094" w14:textId="77777777" w:rsidR="00BA216B" w:rsidRDefault="00BA216B" w:rsidP="00D4581B"/>
                          <w:p w14:paraId="6E59AA09" w14:textId="77777777" w:rsidR="00BA216B" w:rsidRDefault="00BA216B" w:rsidP="00D4581B"/>
                          <w:p w14:paraId="00DD072C" w14:textId="77777777" w:rsidR="00BA216B" w:rsidRDefault="00BA216B" w:rsidP="00D4581B"/>
                          <w:p w14:paraId="3A68C5AD" w14:textId="77777777" w:rsidR="00BA216B" w:rsidRDefault="00BA216B" w:rsidP="00D4581B"/>
                          <w:p w14:paraId="60745B82" w14:textId="77777777" w:rsidR="00BA216B" w:rsidRDefault="00BA216B" w:rsidP="00D4581B"/>
                          <w:p w14:paraId="6AE7717A" w14:textId="77777777" w:rsidR="00BA216B" w:rsidRDefault="00BA216B" w:rsidP="00D4581B"/>
                          <w:p w14:paraId="4BF93AB3" w14:textId="77777777" w:rsidR="00BA216B" w:rsidRDefault="00BA216B" w:rsidP="00D4581B"/>
                          <w:p w14:paraId="334DB5BA" w14:textId="77777777" w:rsidR="00BA216B" w:rsidRDefault="00BA216B" w:rsidP="00D4581B"/>
                          <w:p w14:paraId="47416C19" w14:textId="77777777" w:rsidR="00BA216B" w:rsidRDefault="00BA216B" w:rsidP="00D4581B"/>
                          <w:p w14:paraId="33DCD885" w14:textId="77777777" w:rsidR="00BA216B" w:rsidRDefault="00BA216B" w:rsidP="00D4581B"/>
                          <w:p w14:paraId="3A6B2D33" w14:textId="77777777" w:rsidR="00BA216B" w:rsidRDefault="00BA216B" w:rsidP="00D4581B"/>
                          <w:p w14:paraId="3CB1D0EC" w14:textId="77777777" w:rsidR="00BA216B" w:rsidRDefault="00BA216B" w:rsidP="00D4581B"/>
                          <w:p w14:paraId="0CA8CDF2" w14:textId="77777777" w:rsidR="00BA216B" w:rsidRDefault="00BA216B" w:rsidP="00D4581B"/>
                          <w:p w14:paraId="42F17915" w14:textId="77777777" w:rsidR="00BA216B" w:rsidRDefault="00BA216B" w:rsidP="00D4581B"/>
                          <w:p w14:paraId="44BEEF00" w14:textId="77777777" w:rsidR="00BA216B" w:rsidRDefault="00BA216B" w:rsidP="00D4581B"/>
                          <w:p w14:paraId="6BE39AB4" w14:textId="77777777" w:rsidR="00BA216B" w:rsidRDefault="00BA216B" w:rsidP="00D4581B"/>
                          <w:p w14:paraId="15B2E514" w14:textId="77777777" w:rsidR="00BA216B" w:rsidRDefault="00BA216B" w:rsidP="00D4581B"/>
                          <w:p w14:paraId="0B0AE325" w14:textId="77777777" w:rsidR="00BA216B" w:rsidRDefault="00BA216B" w:rsidP="00D4581B"/>
                          <w:p w14:paraId="3BB8C2BB" w14:textId="77777777" w:rsidR="00BA216B" w:rsidRDefault="00BA216B" w:rsidP="00D4581B"/>
                          <w:p w14:paraId="3A1353EE" w14:textId="77777777" w:rsidR="00BA216B" w:rsidRDefault="00BA216B" w:rsidP="00D4581B"/>
                          <w:p w14:paraId="12879CB1" w14:textId="77777777" w:rsidR="00BA216B" w:rsidRDefault="00BA216B" w:rsidP="00D4581B"/>
                          <w:p w14:paraId="7792F3DC" w14:textId="77777777" w:rsidR="00BA216B" w:rsidRDefault="00BA216B" w:rsidP="00D4581B"/>
                          <w:p w14:paraId="5BA23CA6" w14:textId="77777777" w:rsidR="00BA216B" w:rsidRDefault="00BA216B" w:rsidP="00D4581B"/>
                          <w:p w14:paraId="79FDA4B6" w14:textId="77777777" w:rsidR="00BA216B" w:rsidRDefault="00BA216B" w:rsidP="00D4581B"/>
                          <w:p w14:paraId="12A4D65A" w14:textId="77777777" w:rsidR="00BA216B" w:rsidRDefault="00BA216B" w:rsidP="00D4581B"/>
                          <w:p w14:paraId="58BFF477" w14:textId="77777777" w:rsidR="00BA216B" w:rsidRDefault="00BA216B" w:rsidP="00D4581B"/>
                          <w:p w14:paraId="571254CB" w14:textId="77777777" w:rsidR="00BA216B" w:rsidRDefault="00BA216B" w:rsidP="00D4581B"/>
                          <w:p w14:paraId="754BC83C" w14:textId="77777777" w:rsidR="00BA216B" w:rsidRDefault="00BA216B" w:rsidP="00D4581B"/>
                          <w:p w14:paraId="774D937D" w14:textId="77777777" w:rsidR="00BA216B" w:rsidRDefault="00BA216B" w:rsidP="00D4581B"/>
                          <w:p w14:paraId="76201F9D" w14:textId="77777777" w:rsidR="00BA216B" w:rsidRDefault="00BA216B" w:rsidP="00D4581B"/>
                          <w:p w14:paraId="4969B7F4" w14:textId="77777777" w:rsidR="00BA216B" w:rsidRDefault="00BA216B" w:rsidP="00D4581B"/>
                          <w:p w14:paraId="77C2F776" w14:textId="77777777" w:rsidR="00BA216B" w:rsidRDefault="00BA216B" w:rsidP="00D4581B"/>
                          <w:p w14:paraId="0D9C5252" w14:textId="77777777" w:rsidR="00BA216B" w:rsidRDefault="00BA216B" w:rsidP="00D4581B"/>
                          <w:p w14:paraId="410ECF5B" w14:textId="77777777" w:rsidR="00BA216B" w:rsidRDefault="00BA216B" w:rsidP="00D4581B"/>
                          <w:p w14:paraId="7035BF68" w14:textId="77777777" w:rsidR="00BA216B" w:rsidRDefault="00BA216B" w:rsidP="00D4581B"/>
                          <w:p w14:paraId="58FCE174" w14:textId="77777777" w:rsidR="00BA216B" w:rsidRDefault="00BA216B" w:rsidP="00D4581B"/>
                          <w:p w14:paraId="786215E6" w14:textId="77777777" w:rsidR="00BA216B" w:rsidRDefault="00BA216B" w:rsidP="00D4581B"/>
                          <w:p w14:paraId="65EF14EF" w14:textId="77777777" w:rsidR="00BA216B" w:rsidRDefault="00BA216B" w:rsidP="00D4581B"/>
                          <w:p w14:paraId="200302BF" w14:textId="77777777" w:rsidR="00BA216B" w:rsidRDefault="00BA216B" w:rsidP="00D4581B"/>
                          <w:p w14:paraId="2E8D1EC6" w14:textId="77777777" w:rsidR="00BA216B" w:rsidRDefault="00BA216B" w:rsidP="00D4581B"/>
                          <w:p w14:paraId="76E24D0C" w14:textId="77777777" w:rsidR="00BA216B" w:rsidRDefault="00BA216B" w:rsidP="00D4581B"/>
                          <w:p w14:paraId="62B2AB43" w14:textId="77777777" w:rsidR="00BA216B" w:rsidRDefault="00BA216B" w:rsidP="00D4581B"/>
                          <w:p w14:paraId="7B610460" w14:textId="77777777" w:rsidR="00BA216B" w:rsidRDefault="00BA216B" w:rsidP="00D4581B"/>
                          <w:p w14:paraId="53F1CB50" w14:textId="77777777" w:rsidR="00BA216B" w:rsidRDefault="00BA216B" w:rsidP="00D4581B"/>
                          <w:p w14:paraId="7E11A063" w14:textId="77777777" w:rsidR="00BA216B" w:rsidRDefault="00BA216B" w:rsidP="00D4581B"/>
                          <w:p w14:paraId="0542FE7D" w14:textId="77777777" w:rsidR="00BA216B" w:rsidRDefault="00BA216B" w:rsidP="00D4581B"/>
                          <w:p w14:paraId="7629B316" w14:textId="77777777" w:rsidR="00BA216B" w:rsidRDefault="00BA216B" w:rsidP="00D4581B"/>
                          <w:p w14:paraId="38C83D3E" w14:textId="77777777" w:rsidR="00BA216B" w:rsidRDefault="00BA216B" w:rsidP="00D4581B"/>
                          <w:p w14:paraId="74E23CE0" w14:textId="77777777" w:rsidR="00BA216B" w:rsidRDefault="00BA216B" w:rsidP="00D4581B"/>
                          <w:p w14:paraId="264656E9" w14:textId="77777777" w:rsidR="00BA216B" w:rsidRDefault="00BA216B" w:rsidP="00D4581B"/>
                          <w:p w14:paraId="7380F418" w14:textId="77777777" w:rsidR="00BA216B" w:rsidRDefault="00BA216B" w:rsidP="00D4581B"/>
                          <w:p w14:paraId="3521398D" w14:textId="77777777" w:rsidR="00BA216B" w:rsidRDefault="00BA216B" w:rsidP="00D4581B"/>
                          <w:p w14:paraId="56A9A160" w14:textId="77777777" w:rsidR="00BA216B" w:rsidRDefault="00BA216B" w:rsidP="00D4581B"/>
                          <w:p w14:paraId="44A0C0D5" w14:textId="77777777" w:rsidR="00BA216B" w:rsidRDefault="00BA216B" w:rsidP="00D4581B"/>
                          <w:p w14:paraId="661286DD" w14:textId="77777777" w:rsidR="00BA216B" w:rsidRDefault="00BA216B" w:rsidP="00D4581B"/>
                          <w:p w14:paraId="6FCCC42B" w14:textId="77777777" w:rsidR="00BA216B" w:rsidRDefault="00BA216B" w:rsidP="00D4581B"/>
                          <w:p w14:paraId="1D8E9771" w14:textId="77777777" w:rsidR="00BA216B" w:rsidRDefault="00BA216B" w:rsidP="00D4581B"/>
                          <w:p w14:paraId="02547A3C" w14:textId="77777777" w:rsidR="00BA216B" w:rsidRDefault="00BA216B" w:rsidP="00D4581B"/>
                          <w:p w14:paraId="7DE1FB67" w14:textId="77777777" w:rsidR="00BA216B" w:rsidRDefault="00BA216B" w:rsidP="00D4581B"/>
                          <w:p w14:paraId="617693AE" w14:textId="77777777" w:rsidR="00BA216B" w:rsidRDefault="00BA216B" w:rsidP="00D4581B"/>
                          <w:p w14:paraId="1D0C7552" w14:textId="77777777" w:rsidR="00BA216B" w:rsidRDefault="00BA216B" w:rsidP="00D4581B"/>
                          <w:p w14:paraId="01FD8EFA" w14:textId="77777777" w:rsidR="00BA216B" w:rsidRDefault="00BA216B" w:rsidP="00D4581B"/>
                          <w:p w14:paraId="7762CB88" w14:textId="77777777" w:rsidR="00BA216B" w:rsidRDefault="00BA216B" w:rsidP="00D4581B"/>
                          <w:p w14:paraId="242721E3" w14:textId="77777777" w:rsidR="00BA216B" w:rsidRDefault="00BA216B" w:rsidP="00D4581B"/>
                          <w:p w14:paraId="0C4BC73A" w14:textId="77777777" w:rsidR="00BA216B" w:rsidRDefault="00BA216B" w:rsidP="00D4581B"/>
                          <w:p w14:paraId="5226B3AB" w14:textId="77777777" w:rsidR="00BA216B" w:rsidRDefault="00BA216B" w:rsidP="00D4581B"/>
                          <w:p w14:paraId="31C7786B" w14:textId="77777777" w:rsidR="00BA216B" w:rsidRDefault="00BA216B" w:rsidP="00D4581B"/>
                          <w:p w14:paraId="4C637DC8" w14:textId="77777777" w:rsidR="00BA216B" w:rsidRDefault="00BA216B" w:rsidP="00D4581B"/>
                          <w:p w14:paraId="1FDD447D" w14:textId="77777777" w:rsidR="00BA216B" w:rsidRDefault="00BA216B" w:rsidP="00D4581B"/>
                          <w:p w14:paraId="0699394B" w14:textId="77777777" w:rsidR="00BA216B" w:rsidRDefault="00BA216B" w:rsidP="00D4581B"/>
                          <w:p w14:paraId="3F37A978" w14:textId="77777777" w:rsidR="00BA216B" w:rsidRDefault="00BA216B" w:rsidP="00D4581B"/>
                          <w:p w14:paraId="556D3569" w14:textId="77777777" w:rsidR="00BA216B" w:rsidRDefault="00BA216B" w:rsidP="00D4581B"/>
                          <w:p w14:paraId="59A6EEA9" w14:textId="77777777" w:rsidR="00BA216B" w:rsidRDefault="00BA216B" w:rsidP="00D4581B"/>
                          <w:p w14:paraId="741EAA59" w14:textId="77777777" w:rsidR="00BA216B" w:rsidRDefault="00BA216B" w:rsidP="00D4581B"/>
                          <w:p w14:paraId="577A1A2F" w14:textId="77777777" w:rsidR="00BA216B" w:rsidRDefault="00BA216B" w:rsidP="00D4581B"/>
                          <w:p w14:paraId="024B4EAD" w14:textId="77777777" w:rsidR="00BA216B" w:rsidRDefault="00BA216B" w:rsidP="00D4581B"/>
                          <w:p w14:paraId="1E15EEE8" w14:textId="77777777" w:rsidR="00BA216B" w:rsidRDefault="00BA216B" w:rsidP="00D4581B"/>
                          <w:p w14:paraId="4A7B0CA1" w14:textId="77777777" w:rsidR="00BA216B" w:rsidRDefault="00BA216B" w:rsidP="00D4581B"/>
                          <w:p w14:paraId="6DA05EDE" w14:textId="77777777" w:rsidR="00BA216B" w:rsidRDefault="00BA216B" w:rsidP="00D4581B"/>
                          <w:p w14:paraId="3C645772" w14:textId="77777777" w:rsidR="00BA216B" w:rsidRDefault="00BA216B" w:rsidP="00D4581B"/>
                          <w:p w14:paraId="707B805C" w14:textId="77777777" w:rsidR="00BA216B" w:rsidRDefault="00BA216B" w:rsidP="00D4581B"/>
                          <w:p w14:paraId="4CF8425B" w14:textId="77777777" w:rsidR="00BA216B" w:rsidRDefault="00BA216B" w:rsidP="00D4581B"/>
                          <w:p w14:paraId="6B167D7D" w14:textId="77777777" w:rsidR="00BA216B" w:rsidRDefault="00BA216B" w:rsidP="00D4581B"/>
                          <w:p w14:paraId="58D91BD8" w14:textId="77777777" w:rsidR="00BA216B" w:rsidRDefault="00BA216B" w:rsidP="00D4581B"/>
                          <w:p w14:paraId="1C0E1BFE" w14:textId="77777777" w:rsidR="00BA216B" w:rsidRDefault="00BA216B" w:rsidP="00D4581B"/>
                          <w:p w14:paraId="64548FAD" w14:textId="77777777" w:rsidR="00BA216B" w:rsidRDefault="00BA216B" w:rsidP="00D4581B"/>
                          <w:p w14:paraId="1B18C6BA" w14:textId="77777777" w:rsidR="00BA216B" w:rsidRDefault="00BA216B" w:rsidP="00D4581B"/>
                          <w:p w14:paraId="208C901C" w14:textId="77777777" w:rsidR="00BA216B" w:rsidRDefault="00BA216B" w:rsidP="00D4581B"/>
                          <w:p w14:paraId="4B814109" w14:textId="77777777" w:rsidR="00BA216B" w:rsidRDefault="00BA216B" w:rsidP="00D4581B"/>
                          <w:p w14:paraId="38A8DF52" w14:textId="77777777" w:rsidR="00BA216B" w:rsidRDefault="00BA216B" w:rsidP="00D4581B"/>
                          <w:p w14:paraId="418C1997" w14:textId="77777777" w:rsidR="00BA216B" w:rsidRDefault="00BA216B" w:rsidP="00D4581B"/>
                          <w:p w14:paraId="36BE96AA" w14:textId="77777777" w:rsidR="00BA216B" w:rsidRDefault="00BA216B" w:rsidP="00D4581B"/>
                          <w:p w14:paraId="48A6C54F" w14:textId="77777777" w:rsidR="00BA216B" w:rsidRDefault="00BA216B" w:rsidP="00D4581B"/>
                          <w:p w14:paraId="40EC4177" w14:textId="77777777" w:rsidR="00BA216B" w:rsidRDefault="00BA216B" w:rsidP="00D4581B"/>
                          <w:p w14:paraId="42983CEF" w14:textId="77777777" w:rsidR="00BA216B" w:rsidRDefault="00BA216B" w:rsidP="00D4581B"/>
                          <w:p w14:paraId="65667A55" w14:textId="77777777" w:rsidR="00BA216B" w:rsidRDefault="00BA216B" w:rsidP="00D4581B"/>
                          <w:p w14:paraId="27700318" w14:textId="77777777" w:rsidR="00BA216B" w:rsidRDefault="00BA216B" w:rsidP="00D4581B"/>
                          <w:p w14:paraId="0F337EFF" w14:textId="77777777" w:rsidR="00BA216B" w:rsidRDefault="00BA216B" w:rsidP="00D4581B"/>
                          <w:p w14:paraId="459BB6DB" w14:textId="77777777" w:rsidR="00BA216B" w:rsidRDefault="00BA216B" w:rsidP="00D4581B"/>
                          <w:p w14:paraId="01C2CE92" w14:textId="77777777" w:rsidR="00BA216B" w:rsidRDefault="00BA216B" w:rsidP="00D4581B"/>
                          <w:p w14:paraId="297B76CE" w14:textId="77777777" w:rsidR="00BA216B" w:rsidRDefault="00BA216B" w:rsidP="00D4581B"/>
                          <w:p w14:paraId="0089866C" w14:textId="77777777" w:rsidR="00BA216B" w:rsidRDefault="00BA216B" w:rsidP="00D4581B"/>
                          <w:p w14:paraId="36F68F96" w14:textId="77777777" w:rsidR="00BA216B" w:rsidRDefault="00BA216B" w:rsidP="00D4581B"/>
                          <w:p w14:paraId="2BEF49BB" w14:textId="77777777" w:rsidR="00BA216B" w:rsidRDefault="00BA216B" w:rsidP="00D4581B"/>
                          <w:p w14:paraId="15EC60E1" w14:textId="77777777" w:rsidR="00BA216B" w:rsidRDefault="00BA216B" w:rsidP="00D4581B"/>
                          <w:p w14:paraId="284D5854" w14:textId="77777777" w:rsidR="00BA216B" w:rsidRDefault="00BA216B" w:rsidP="00D4581B"/>
                          <w:p w14:paraId="3A425805" w14:textId="77777777" w:rsidR="00BA216B" w:rsidRDefault="00BA216B" w:rsidP="00D4581B"/>
                          <w:p w14:paraId="1E3798ED" w14:textId="77777777" w:rsidR="00BA216B" w:rsidRDefault="00BA216B" w:rsidP="00D4581B"/>
                          <w:p w14:paraId="55F27F28" w14:textId="77777777" w:rsidR="00BA216B" w:rsidRDefault="00BA216B" w:rsidP="00D4581B"/>
                          <w:p w14:paraId="5305112C" w14:textId="77777777" w:rsidR="00BA216B" w:rsidRDefault="00BA216B" w:rsidP="00D4581B"/>
                          <w:p w14:paraId="0470B78E" w14:textId="77777777" w:rsidR="00BA216B" w:rsidRDefault="00BA216B" w:rsidP="00D4581B"/>
                          <w:p w14:paraId="733E6BA5" w14:textId="77777777" w:rsidR="00BA216B" w:rsidRDefault="00BA216B" w:rsidP="00D4581B"/>
                          <w:p w14:paraId="3CB48776" w14:textId="77777777" w:rsidR="00BA216B" w:rsidRDefault="00BA216B" w:rsidP="00D4581B"/>
                          <w:p w14:paraId="74BD90B5" w14:textId="77777777" w:rsidR="00BA216B" w:rsidRDefault="00BA216B" w:rsidP="00D4581B"/>
                          <w:p w14:paraId="27655D9A" w14:textId="77777777" w:rsidR="00BA216B" w:rsidRDefault="00BA216B" w:rsidP="00D4581B"/>
                          <w:p w14:paraId="76C49B82" w14:textId="77777777" w:rsidR="00BA216B" w:rsidRDefault="00BA216B" w:rsidP="00D4581B"/>
                          <w:p w14:paraId="6F8EBDC3" w14:textId="77777777" w:rsidR="00BA216B" w:rsidRDefault="00BA216B" w:rsidP="00D4581B"/>
                          <w:p w14:paraId="5212E5A3" w14:textId="77777777" w:rsidR="00BA216B" w:rsidRDefault="00BA216B" w:rsidP="00D4581B"/>
                          <w:p w14:paraId="3A008B89" w14:textId="77777777" w:rsidR="00BA216B" w:rsidRDefault="00BA216B" w:rsidP="00D4581B"/>
                          <w:p w14:paraId="41F5E122" w14:textId="77777777" w:rsidR="00BA216B" w:rsidRDefault="00BA216B" w:rsidP="00D4581B"/>
                          <w:p w14:paraId="10CAB171" w14:textId="77777777" w:rsidR="00BA216B" w:rsidRDefault="00BA216B" w:rsidP="00D4581B"/>
                          <w:p w14:paraId="4B05F898" w14:textId="77777777" w:rsidR="00BA216B" w:rsidRDefault="00BA216B" w:rsidP="00D4581B"/>
                          <w:p w14:paraId="3F1EB011" w14:textId="77777777" w:rsidR="00BA216B" w:rsidRDefault="00BA216B" w:rsidP="00D4581B"/>
                          <w:p w14:paraId="175555A5" w14:textId="77777777" w:rsidR="00BA216B" w:rsidRDefault="00BA216B" w:rsidP="00D4581B"/>
                          <w:p w14:paraId="3FC349C6" w14:textId="77777777" w:rsidR="00BA216B" w:rsidRDefault="00BA216B" w:rsidP="00D4581B"/>
                          <w:p w14:paraId="41F1F890" w14:textId="77777777" w:rsidR="00BA216B" w:rsidRDefault="00BA216B" w:rsidP="00D4581B"/>
                          <w:p w14:paraId="7AD978A9" w14:textId="77777777" w:rsidR="00BA216B" w:rsidRDefault="00BA216B" w:rsidP="00D4581B"/>
                          <w:p w14:paraId="03F6EF1F" w14:textId="77777777" w:rsidR="00BA216B" w:rsidRDefault="00BA216B" w:rsidP="00D4581B"/>
                          <w:p w14:paraId="33403854" w14:textId="77777777" w:rsidR="00BA216B" w:rsidRDefault="00BA216B" w:rsidP="00D4581B"/>
                          <w:p w14:paraId="41BDAD9B" w14:textId="77777777" w:rsidR="00BA216B" w:rsidRDefault="00BA216B" w:rsidP="00D4581B"/>
                          <w:p w14:paraId="24B9EAE7" w14:textId="77777777" w:rsidR="00BA216B" w:rsidRDefault="00BA216B" w:rsidP="00D4581B"/>
                          <w:p w14:paraId="0B75605C" w14:textId="77777777" w:rsidR="00BA216B" w:rsidRDefault="00BA216B" w:rsidP="00D4581B"/>
                          <w:p w14:paraId="30FE64FE" w14:textId="77777777" w:rsidR="00BA216B" w:rsidRDefault="00BA216B" w:rsidP="00D4581B"/>
                          <w:p w14:paraId="2A752743" w14:textId="77777777" w:rsidR="00BA216B" w:rsidRDefault="00BA216B" w:rsidP="00D4581B"/>
                          <w:p w14:paraId="6B6FF7A6" w14:textId="77777777" w:rsidR="00BA216B" w:rsidRDefault="00BA216B" w:rsidP="00D4581B"/>
                          <w:p w14:paraId="417C91FE" w14:textId="77777777" w:rsidR="00BA216B" w:rsidRDefault="00BA216B" w:rsidP="00D4581B"/>
                          <w:p w14:paraId="62F98C52" w14:textId="77777777" w:rsidR="00BA216B" w:rsidRDefault="00BA216B" w:rsidP="00D4581B"/>
                          <w:p w14:paraId="1A8917D5" w14:textId="77777777" w:rsidR="00BA216B" w:rsidRDefault="00BA216B" w:rsidP="00D4581B"/>
                          <w:p w14:paraId="18640B64" w14:textId="77777777" w:rsidR="00BA216B" w:rsidRDefault="00BA216B" w:rsidP="00D4581B"/>
                          <w:p w14:paraId="5115B9F8" w14:textId="77777777" w:rsidR="00BA216B" w:rsidRDefault="00BA216B" w:rsidP="00D4581B"/>
                          <w:p w14:paraId="498C333D" w14:textId="77777777" w:rsidR="00BA216B" w:rsidRDefault="00BA216B" w:rsidP="00D4581B"/>
                          <w:p w14:paraId="22968454" w14:textId="77777777" w:rsidR="00BA216B" w:rsidRDefault="00BA216B" w:rsidP="00D4581B"/>
                          <w:p w14:paraId="035F43D7" w14:textId="77777777" w:rsidR="00BA216B" w:rsidRDefault="00BA216B" w:rsidP="00D4581B"/>
                          <w:p w14:paraId="78BA40DB" w14:textId="77777777" w:rsidR="00BA216B" w:rsidRDefault="00BA216B" w:rsidP="00D4581B"/>
                          <w:p w14:paraId="1C5702C7" w14:textId="77777777" w:rsidR="00BA216B" w:rsidRDefault="00BA216B" w:rsidP="00D4581B"/>
                          <w:p w14:paraId="51125173" w14:textId="77777777" w:rsidR="00BA216B" w:rsidRDefault="00BA216B" w:rsidP="00D4581B"/>
                          <w:p w14:paraId="46CB9BB8" w14:textId="77777777" w:rsidR="00BA216B" w:rsidRDefault="00BA216B" w:rsidP="00D4581B"/>
                          <w:p w14:paraId="0C21ADC0" w14:textId="77777777" w:rsidR="00BA216B" w:rsidRDefault="00BA216B" w:rsidP="00D4581B"/>
                          <w:p w14:paraId="0313524E" w14:textId="77777777" w:rsidR="00BA216B" w:rsidRDefault="00BA216B" w:rsidP="00D4581B"/>
                          <w:p w14:paraId="17492C9E" w14:textId="77777777" w:rsidR="00BA216B" w:rsidRDefault="00BA216B" w:rsidP="00D4581B"/>
                          <w:p w14:paraId="6D41584E" w14:textId="77777777" w:rsidR="00BA216B" w:rsidRDefault="00BA216B" w:rsidP="00D4581B"/>
                          <w:p w14:paraId="7EE58DEF" w14:textId="77777777" w:rsidR="00BA216B" w:rsidRDefault="00BA216B" w:rsidP="00D4581B"/>
                          <w:p w14:paraId="478315B7" w14:textId="77777777" w:rsidR="00BA216B" w:rsidRDefault="00BA216B" w:rsidP="00D4581B"/>
                          <w:p w14:paraId="0AE4EC1E" w14:textId="77777777" w:rsidR="00BA216B" w:rsidRDefault="00BA216B" w:rsidP="00D4581B"/>
                          <w:p w14:paraId="0B42FE30" w14:textId="77777777" w:rsidR="00BA216B" w:rsidRDefault="00BA216B" w:rsidP="00D4581B"/>
                          <w:p w14:paraId="241E2F43" w14:textId="77777777" w:rsidR="00BA216B" w:rsidRDefault="00BA216B" w:rsidP="00D4581B"/>
                          <w:p w14:paraId="3507DD2E" w14:textId="77777777" w:rsidR="00BA216B" w:rsidRDefault="00BA216B" w:rsidP="00D4581B"/>
                          <w:p w14:paraId="09BCFE43" w14:textId="77777777" w:rsidR="00BA216B" w:rsidRDefault="00BA216B" w:rsidP="00D4581B"/>
                          <w:p w14:paraId="32730DEF" w14:textId="77777777" w:rsidR="00BA216B" w:rsidRDefault="00BA216B" w:rsidP="00D4581B"/>
                          <w:p w14:paraId="02EA4925" w14:textId="77777777" w:rsidR="00BA216B" w:rsidRDefault="00BA216B" w:rsidP="00D4581B"/>
                          <w:p w14:paraId="7104B035" w14:textId="77777777" w:rsidR="00BA216B" w:rsidRDefault="00BA216B" w:rsidP="00D4581B"/>
                          <w:p w14:paraId="5BE8E20E" w14:textId="77777777" w:rsidR="00BA216B" w:rsidRDefault="00BA216B" w:rsidP="00D4581B"/>
                          <w:p w14:paraId="10352D26" w14:textId="77777777" w:rsidR="00BA216B" w:rsidRDefault="00BA216B" w:rsidP="00D4581B"/>
                          <w:p w14:paraId="6311BA28" w14:textId="77777777" w:rsidR="00BA216B" w:rsidRDefault="00BA216B" w:rsidP="00D4581B"/>
                          <w:p w14:paraId="3A1F88F1" w14:textId="77777777" w:rsidR="00BA216B" w:rsidRDefault="00BA216B" w:rsidP="00D4581B"/>
                          <w:p w14:paraId="66D55B6B" w14:textId="77777777" w:rsidR="00BA216B" w:rsidRDefault="00BA216B" w:rsidP="00D4581B"/>
                          <w:p w14:paraId="2220F7DB" w14:textId="77777777" w:rsidR="00BA216B" w:rsidRDefault="00BA216B" w:rsidP="00D4581B"/>
                          <w:p w14:paraId="65D15A2F" w14:textId="77777777" w:rsidR="00BA216B" w:rsidRDefault="00BA216B" w:rsidP="00D4581B"/>
                          <w:p w14:paraId="2B7D9DCF" w14:textId="77777777" w:rsidR="00BA216B" w:rsidRDefault="00BA216B" w:rsidP="00D4581B"/>
                          <w:p w14:paraId="0D1BD4C9" w14:textId="77777777" w:rsidR="00BA216B" w:rsidRDefault="00BA216B" w:rsidP="00D4581B"/>
                          <w:p w14:paraId="7FBEDA8A" w14:textId="77777777" w:rsidR="00BA216B" w:rsidRDefault="00BA216B" w:rsidP="00D4581B"/>
                          <w:p w14:paraId="57D2D0D3" w14:textId="77777777" w:rsidR="00BA216B" w:rsidRDefault="00BA216B" w:rsidP="00D4581B"/>
                          <w:p w14:paraId="4DA20FAF" w14:textId="77777777" w:rsidR="00BA216B" w:rsidRDefault="00BA216B" w:rsidP="00D4581B"/>
                          <w:p w14:paraId="5D408F07" w14:textId="77777777" w:rsidR="00BA216B" w:rsidRDefault="00BA216B" w:rsidP="00D4581B"/>
                          <w:p w14:paraId="10BBF34F" w14:textId="77777777" w:rsidR="00BA216B" w:rsidRDefault="00BA216B" w:rsidP="00D4581B"/>
                          <w:p w14:paraId="1571E988" w14:textId="77777777" w:rsidR="00BA216B" w:rsidRDefault="00BA216B" w:rsidP="00D4581B"/>
                          <w:p w14:paraId="4E18B2FD" w14:textId="77777777" w:rsidR="00BA216B" w:rsidRDefault="00BA216B" w:rsidP="00D4581B"/>
                          <w:p w14:paraId="249770AC" w14:textId="77777777" w:rsidR="00BA216B" w:rsidRDefault="00BA216B" w:rsidP="00D4581B"/>
                          <w:p w14:paraId="60CA4B60" w14:textId="77777777" w:rsidR="00BA216B" w:rsidRDefault="00BA216B" w:rsidP="00D4581B"/>
                          <w:p w14:paraId="4BBA9A5C" w14:textId="77777777" w:rsidR="00BA216B" w:rsidRDefault="00BA216B" w:rsidP="00D4581B"/>
                          <w:p w14:paraId="50C09842" w14:textId="77777777" w:rsidR="00BA216B" w:rsidRDefault="00BA216B" w:rsidP="00D4581B"/>
                          <w:p w14:paraId="079DF7D8" w14:textId="77777777" w:rsidR="00BA216B" w:rsidRDefault="00BA216B" w:rsidP="00D4581B"/>
                          <w:p w14:paraId="5239C11B" w14:textId="77777777" w:rsidR="00BA216B" w:rsidRDefault="00BA216B" w:rsidP="00D4581B"/>
                          <w:p w14:paraId="0CB20606" w14:textId="77777777" w:rsidR="00BA216B" w:rsidRDefault="00BA216B" w:rsidP="00D4581B"/>
                          <w:p w14:paraId="249DC629" w14:textId="77777777" w:rsidR="00BA216B" w:rsidRDefault="00BA216B" w:rsidP="00D4581B"/>
                          <w:p w14:paraId="53C7CC4A" w14:textId="77777777" w:rsidR="00BA216B" w:rsidRDefault="00BA216B" w:rsidP="00D4581B"/>
                          <w:p w14:paraId="32F511F8" w14:textId="77777777" w:rsidR="00BA216B" w:rsidRDefault="00BA216B" w:rsidP="00D4581B"/>
                          <w:p w14:paraId="7EBF1DD3" w14:textId="77777777" w:rsidR="00BA216B" w:rsidRDefault="00BA216B" w:rsidP="00D4581B"/>
                          <w:p w14:paraId="04E8137A" w14:textId="77777777" w:rsidR="00BA216B" w:rsidRDefault="00BA216B" w:rsidP="00D4581B"/>
                          <w:p w14:paraId="563FF17B" w14:textId="77777777" w:rsidR="00BA216B" w:rsidRDefault="00BA216B" w:rsidP="00D4581B"/>
                          <w:p w14:paraId="6E1FE46E" w14:textId="77777777" w:rsidR="00BA216B" w:rsidRDefault="00BA216B" w:rsidP="00D4581B"/>
                          <w:p w14:paraId="588B4D9D" w14:textId="77777777" w:rsidR="00BA216B" w:rsidRDefault="00BA216B" w:rsidP="00D4581B"/>
                          <w:p w14:paraId="732D7166" w14:textId="77777777" w:rsidR="00BA216B" w:rsidRDefault="00BA216B" w:rsidP="00D4581B"/>
                          <w:p w14:paraId="31644F71" w14:textId="77777777" w:rsidR="00BA216B" w:rsidRDefault="00BA216B" w:rsidP="00D4581B"/>
                          <w:p w14:paraId="70485F6A" w14:textId="77777777" w:rsidR="00BA216B" w:rsidRDefault="00BA216B" w:rsidP="00D4581B"/>
                          <w:p w14:paraId="23815CA5" w14:textId="77777777" w:rsidR="00BA216B" w:rsidRDefault="00BA216B" w:rsidP="00D4581B"/>
                          <w:p w14:paraId="34CBF897" w14:textId="77777777" w:rsidR="00BA216B" w:rsidRDefault="00BA216B" w:rsidP="00D4581B"/>
                          <w:p w14:paraId="100C79BF" w14:textId="77777777" w:rsidR="00BA216B" w:rsidRDefault="00BA216B" w:rsidP="00D4581B"/>
                          <w:p w14:paraId="49A75367" w14:textId="77777777" w:rsidR="00BA216B" w:rsidRDefault="00BA216B" w:rsidP="00D4581B"/>
                          <w:p w14:paraId="3337670B" w14:textId="77777777" w:rsidR="00BA216B" w:rsidRDefault="00BA216B" w:rsidP="00D4581B"/>
                          <w:p w14:paraId="6F78D58E" w14:textId="77777777" w:rsidR="00BA216B" w:rsidRDefault="00BA216B" w:rsidP="00D4581B"/>
                          <w:p w14:paraId="09A58A25" w14:textId="77777777" w:rsidR="00BA216B" w:rsidRDefault="00BA216B" w:rsidP="00D4581B"/>
                          <w:p w14:paraId="2EB1741A" w14:textId="77777777" w:rsidR="00BA216B" w:rsidRDefault="00BA216B" w:rsidP="00D4581B"/>
                          <w:p w14:paraId="68BFC7EF" w14:textId="77777777" w:rsidR="00BA216B" w:rsidRDefault="00BA216B" w:rsidP="00D4581B"/>
                          <w:p w14:paraId="20660866" w14:textId="77777777" w:rsidR="00BA216B" w:rsidRDefault="00BA216B" w:rsidP="00D4581B"/>
                          <w:p w14:paraId="055CEC1A" w14:textId="77777777" w:rsidR="00BA216B" w:rsidRDefault="00BA216B" w:rsidP="00D4581B"/>
                          <w:p w14:paraId="58DA5A04" w14:textId="77777777" w:rsidR="00BA216B" w:rsidRDefault="00BA216B" w:rsidP="00D4581B"/>
                          <w:p w14:paraId="4BBC2A9D" w14:textId="77777777" w:rsidR="00BA216B" w:rsidRDefault="00BA216B" w:rsidP="00D4581B"/>
                          <w:p w14:paraId="0CBB96BD" w14:textId="77777777" w:rsidR="00BA216B" w:rsidRDefault="00BA216B" w:rsidP="00D4581B"/>
                          <w:p w14:paraId="13929200" w14:textId="77777777" w:rsidR="00BA216B" w:rsidRDefault="00BA216B" w:rsidP="00D4581B"/>
                          <w:p w14:paraId="78F7CC75" w14:textId="77777777" w:rsidR="00BA216B" w:rsidRDefault="00BA216B" w:rsidP="00D4581B"/>
                          <w:p w14:paraId="556BA920" w14:textId="77777777" w:rsidR="00BA216B" w:rsidRDefault="00BA216B" w:rsidP="00D4581B"/>
                          <w:p w14:paraId="1E441DF3" w14:textId="77777777" w:rsidR="00BA216B" w:rsidRDefault="00BA216B" w:rsidP="00D4581B"/>
                          <w:p w14:paraId="363DA747" w14:textId="77777777" w:rsidR="00BA216B" w:rsidRDefault="00BA216B" w:rsidP="00D4581B"/>
                          <w:p w14:paraId="76472AE0" w14:textId="77777777" w:rsidR="00BA216B" w:rsidRDefault="00BA216B" w:rsidP="00D4581B"/>
                          <w:p w14:paraId="2344DCA5" w14:textId="77777777" w:rsidR="00BA216B" w:rsidRDefault="00BA216B" w:rsidP="00D4581B"/>
                          <w:p w14:paraId="23D176CB" w14:textId="77777777" w:rsidR="00BA216B" w:rsidRDefault="00BA216B" w:rsidP="00D4581B"/>
                          <w:p w14:paraId="35C6FCD9" w14:textId="77777777" w:rsidR="00BA216B" w:rsidRDefault="00BA216B" w:rsidP="00D4581B"/>
                          <w:p w14:paraId="2DDEE607" w14:textId="77777777" w:rsidR="00BA216B" w:rsidRDefault="00BA216B" w:rsidP="00D4581B"/>
                          <w:p w14:paraId="5B2B622C" w14:textId="77777777" w:rsidR="00BA216B" w:rsidRDefault="00BA216B" w:rsidP="00D4581B"/>
                          <w:p w14:paraId="2A6224B4" w14:textId="77777777" w:rsidR="00BA216B" w:rsidRDefault="00BA216B" w:rsidP="00D4581B"/>
                          <w:p w14:paraId="1226C464" w14:textId="77777777" w:rsidR="00BA216B" w:rsidRDefault="00BA216B" w:rsidP="00D4581B"/>
                          <w:p w14:paraId="7448F03D" w14:textId="77777777" w:rsidR="00BA216B" w:rsidRDefault="00BA216B" w:rsidP="00D4581B"/>
                          <w:p w14:paraId="2D35520B" w14:textId="77777777" w:rsidR="00BA216B" w:rsidRDefault="00BA216B" w:rsidP="00D4581B"/>
                          <w:p w14:paraId="1BD8A049" w14:textId="77777777" w:rsidR="00BA216B" w:rsidRDefault="00BA216B" w:rsidP="00D4581B"/>
                          <w:p w14:paraId="6089D347" w14:textId="77777777" w:rsidR="00BA216B" w:rsidRDefault="00BA216B" w:rsidP="00D4581B"/>
                          <w:p w14:paraId="227B44EE" w14:textId="77777777" w:rsidR="00BA216B" w:rsidRDefault="00BA216B" w:rsidP="00D4581B"/>
                          <w:p w14:paraId="6E1014C8" w14:textId="77777777" w:rsidR="00BA216B" w:rsidRDefault="00BA216B" w:rsidP="00D4581B"/>
                          <w:p w14:paraId="79FA30F1" w14:textId="77777777" w:rsidR="00BA216B" w:rsidRDefault="00BA216B" w:rsidP="00D4581B"/>
                          <w:p w14:paraId="0E348A29" w14:textId="77777777" w:rsidR="00BA216B" w:rsidRDefault="00BA216B" w:rsidP="00D4581B"/>
                          <w:p w14:paraId="10A4FD12" w14:textId="77777777" w:rsidR="00BA216B" w:rsidRDefault="00BA216B" w:rsidP="00D4581B"/>
                          <w:p w14:paraId="248D5B88" w14:textId="77777777" w:rsidR="00BA216B" w:rsidRDefault="00BA216B" w:rsidP="00D4581B"/>
                          <w:p w14:paraId="5DFD2887" w14:textId="77777777" w:rsidR="00BA216B" w:rsidRDefault="00BA216B" w:rsidP="00D4581B"/>
                          <w:p w14:paraId="54089EC1" w14:textId="77777777" w:rsidR="00BA216B" w:rsidRDefault="00BA216B" w:rsidP="00D4581B"/>
                          <w:p w14:paraId="69BF388A" w14:textId="77777777" w:rsidR="00BA216B" w:rsidRDefault="00BA216B" w:rsidP="00D4581B"/>
                          <w:p w14:paraId="67E8EB95" w14:textId="77777777" w:rsidR="00BA216B" w:rsidRDefault="00BA216B" w:rsidP="00D4581B"/>
                          <w:p w14:paraId="6DA2B115" w14:textId="77777777" w:rsidR="00BA216B" w:rsidRDefault="00BA216B" w:rsidP="00D4581B"/>
                          <w:p w14:paraId="1570596F" w14:textId="77777777" w:rsidR="00BA216B" w:rsidRDefault="00BA216B" w:rsidP="00D4581B"/>
                          <w:p w14:paraId="1223B2E5" w14:textId="77777777" w:rsidR="00BA216B" w:rsidRDefault="00BA216B" w:rsidP="00D4581B"/>
                          <w:p w14:paraId="7E92BE2C" w14:textId="77777777" w:rsidR="00BA216B" w:rsidRDefault="00BA216B" w:rsidP="00D4581B"/>
                          <w:p w14:paraId="5E96AD05" w14:textId="77777777" w:rsidR="00BA216B" w:rsidRDefault="00BA216B" w:rsidP="00D4581B"/>
                          <w:p w14:paraId="55788F94" w14:textId="77777777" w:rsidR="00BA216B" w:rsidRDefault="00BA216B" w:rsidP="00D4581B"/>
                          <w:p w14:paraId="0D28F6C9" w14:textId="77777777" w:rsidR="00BA216B" w:rsidRDefault="00BA216B" w:rsidP="00D4581B"/>
                          <w:p w14:paraId="77904493" w14:textId="77777777" w:rsidR="00BA216B" w:rsidRDefault="00BA216B" w:rsidP="00D4581B"/>
                          <w:p w14:paraId="74A3A725" w14:textId="77777777" w:rsidR="00BA216B" w:rsidRDefault="00BA216B" w:rsidP="00D4581B"/>
                          <w:p w14:paraId="45503E70" w14:textId="77777777" w:rsidR="00BA216B" w:rsidRDefault="00BA216B" w:rsidP="00D4581B"/>
                          <w:p w14:paraId="32781C3D" w14:textId="77777777" w:rsidR="00BA216B" w:rsidRDefault="00BA216B" w:rsidP="00D4581B"/>
                          <w:p w14:paraId="44E029ED" w14:textId="77777777" w:rsidR="00BA216B" w:rsidRDefault="00BA216B" w:rsidP="00D4581B"/>
                          <w:p w14:paraId="66B533CD" w14:textId="77777777" w:rsidR="00BA216B" w:rsidRDefault="00BA216B" w:rsidP="00D4581B"/>
                          <w:p w14:paraId="50911CFC" w14:textId="77777777" w:rsidR="00BA216B" w:rsidRDefault="00BA216B" w:rsidP="00D4581B"/>
                          <w:p w14:paraId="6A11BD65" w14:textId="77777777" w:rsidR="00BA216B" w:rsidRDefault="00BA216B" w:rsidP="00D4581B"/>
                          <w:p w14:paraId="459BC154" w14:textId="77777777" w:rsidR="00BA216B" w:rsidRDefault="00BA216B" w:rsidP="00D4581B"/>
                          <w:p w14:paraId="0354941A" w14:textId="77777777" w:rsidR="00BA216B" w:rsidRDefault="00BA216B" w:rsidP="00D4581B"/>
                          <w:p w14:paraId="5EC26217" w14:textId="77777777" w:rsidR="00BA216B" w:rsidRDefault="00BA216B" w:rsidP="00D4581B"/>
                          <w:p w14:paraId="6239F27C" w14:textId="77777777" w:rsidR="00BA216B" w:rsidRDefault="00BA216B" w:rsidP="00D4581B"/>
                          <w:p w14:paraId="64185FA1" w14:textId="77777777" w:rsidR="00BA216B" w:rsidRDefault="00BA216B" w:rsidP="00D4581B"/>
                          <w:p w14:paraId="16198280" w14:textId="77777777" w:rsidR="00BA216B" w:rsidRDefault="00BA216B" w:rsidP="00D4581B"/>
                          <w:p w14:paraId="6BB02843" w14:textId="77777777" w:rsidR="00BA216B" w:rsidRDefault="00BA216B" w:rsidP="00D4581B"/>
                          <w:p w14:paraId="60058248" w14:textId="77777777" w:rsidR="00BA216B" w:rsidRDefault="00BA216B" w:rsidP="00D4581B"/>
                          <w:p w14:paraId="4E63EC62" w14:textId="77777777" w:rsidR="00BA216B" w:rsidRDefault="00BA216B" w:rsidP="00D4581B"/>
                          <w:p w14:paraId="6A70387A" w14:textId="77777777" w:rsidR="00BA216B" w:rsidRDefault="00BA216B" w:rsidP="00D4581B"/>
                          <w:p w14:paraId="6E338818" w14:textId="77777777" w:rsidR="00BA216B" w:rsidRDefault="00BA216B" w:rsidP="00D4581B"/>
                          <w:p w14:paraId="49F8F083" w14:textId="77777777" w:rsidR="00BA216B" w:rsidRDefault="00BA216B" w:rsidP="00D4581B"/>
                          <w:p w14:paraId="6E2FABBA" w14:textId="77777777" w:rsidR="00BA216B" w:rsidRDefault="00BA216B" w:rsidP="00D4581B"/>
                          <w:p w14:paraId="35DBEC1E" w14:textId="77777777" w:rsidR="00BA216B" w:rsidRDefault="00BA216B" w:rsidP="00D4581B"/>
                          <w:p w14:paraId="50FE03F4" w14:textId="77777777" w:rsidR="00BA216B" w:rsidRDefault="00BA216B" w:rsidP="00D4581B"/>
                          <w:p w14:paraId="3BEA854D" w14:textId="77777777" w:rsidR="00BA216B" w:rsidRDefault="00BA216B" w:rsidP="00D4581B"/>
                          <w:p w14:paraId="2F08B6C3" w14:textId="77777777" w:rsidR="00BA216B" w:rsidRDefault="00BA216B" w:rsidP="00D4581B"/>
                          <w:p w14:paraId="7C581DDE" w14:textId="77777777" w:rsidR="00BA216B" w:rsidRDefault="00BA216B" w:rsidP="00D4581B"/>
                          <w:p w14:paraId="5B7ED558" w14:textId="77777777" w:rsidR="00BA216B" w:rsidRDefault="00BA216B" w:rsidP="00D4581B"/>
                          <w:p w14:paraId="2BCB6903" w14:textId="77777777" w:rsidR="00BA216B" w:rsidRDefault="00BA216B" w:rsidP="00D4581B"/>
                          <w:p w14:paraId="35885BFA" w14:textId="77777777" w:rsidR="00BA216B" w:rsidRDefault="00BA216B" w:rsidP="00D4581B"/>
                          <w:p w14:paraId="4B3D4F06" w14:textId="77777777" w:rsidR="00BA216B" w:rsidRDefault="00BA216B" w:rsidP="00D4581B"/>
                          <w:p w14:paraId="0A0D84C8" w14:textId="77777777" w:rsidR="00BA216B" w:rsidRDefault="00BA216B" w:rsidP="00D4581B"/>
                          <w:p w14:paraId="43AB99D7" w14:textId="77777777" w:rsidR="00BA216B" w:rsidRDefault="00BA216B" w:rsidP="00D4581B"/>
                          <w:p w14:paraId="293994E3" w14:textId="77777777" w:rsidR="00BA216B" w:rsidRDefault="00BA216B" w:rsidP="00D4581B"/>
                          <w:p w14:paraId="2111A2C1" w14:textId="77777777" w:rsidR="00BA216B" w:rsidRDefault="00BA216B" w:rsidP="00D4581B"/>
                          <w:p w14:paraId="3C9D9B3B" w14:textId="77777777" w:rsidR="00BA216B" w:rsidRDefault="00BA216B" w:rsidP="00D4581B"/>
                          <w:p w14:paraId="05590D77" w14:textId="77777777" w:rsidR="00BA216B" w:rsidRDefault="00BA216B" w:rsidP="00D4581B"/>
                          <w:p w14:paraId="44663857" w14:textId="77777777" w:rsidR="00BA216B" w:rsidRDefault="00BA216B" w:rsidP="00D4581B"/>
                          <w:p w14:paraId="208C3E98" w14:textId="77777777" w:rsidR="00BA216B" w:rsidRDefault="00BA216B" w:rsidP="00D4581B"/>
                          <w:p w14:paraId="3F4A10A8" w14:textId="77777777" w:rsidR="00BA216B" w:rsidRDefault="00BA216B" w:rsidP="00D4581B"/>
                          <w:p w14:paraId="176DC2CB" w14:textId="77777777" w:rsidR="00BA216B" w:rsidRDefault="00BA216B" w:rsidP="00D4581B"/>
                          <w:p w14:paraId="68D69D57" w14:textId="77777777" w:rsidR="00BA216B" w:rsidRDefault="00BA216B" w:rsidP="00D4581B"/>
                          <w:p w14:paraId="0C5F0A45" w14:textId="77777777" w:rsidR="00BA216B" w:rsidRDefault="00BA216B" w:rsidP="00D4581B"/>
                          <w:p w14:paraId="3519AF9D" w14:textId="77777777" w:rsidR="00BA216B" w:rsidRDefault="00BA216B" w:rsidP="00D4581B"/>
                          <w:p w14:paraId="3572FCDE" w14:textId="77777777" w:rsidR="00BA216B" w:rsidRDefault="00BA216B" w:rsidP="00D4581B"/>
                          <w:p w14:paraId="175B9A88" w14:textId="77777777" w:rsidR="00BA216B" w:rsidRDefault="00BA216B" w:rsidP="00D4581B"/>
                          <w:p w14:paraId="30440AA1" w14:textId="77777777" w:rsidR="00BA216B" w:rsidRDefault="00BA216B" w:rsidP="00D4581B"/>
                          <w:p w14:paraId="3D58974F" w14:textId="77777777" w:rsidR="00BA216B" w:rsidRDefault="00BA216B" w:rsidP="00D4581B"/>
                          <w:p w14:paraId="0AB17CDB" w14:textId="77777777" w:rsidR="00BA216B" w:rsidRDefault="00BA216B" w:rsidP="00D4581B"/>
                          <w:p w14:paraId="560F9827" w14:textId="77777777" w:rsidR="00BA216B" w:rsidRDefault="00BA216B" w:rsidP="00D4581B"/>
                          <w:p w14:paraId="2F4CEBA8" w14:textId="77777777" w:rsidR="00BA216B" w:rsidRDefault="00BA216B" w:rsidP="00D4581B"/>
                          <w:p w14:paraId="34F95D8E" w14:textId="77777777" w:rsidR="00BA216B" w:rsidRDefault="00BA216B" w:rsidP="00D4581B"/>
                          <w:p w14:paraId="5D86DC0A" w14:textId="77777777" w:rsidR="00BA216B" w:rsidRDefault="00BA216B" w:rsidP="00D4581B"/>
                          <w:p w14:paraId="19B4421A" w14:textId="77777777" w:rsidR="00BA216B" w:rsidRDefault="00BA216B" w:rsidP="00D4581B"/>
                          <w:p w14:paraId="3358AA73" w14:textId="77777777" w:rsidR="00BA216B" w:rsidRDefault="00BA216B" w:rsidP="00D4581B"/>
                          <w:p w14:paraId="6B8FD0CC" w14:textId="77777777" w:rsidR="00BA216B" w:rsidRDefault="00BA216B" w:rsidP="00D4581B"/>
                          <w:p w14:paraId="074A05D8" w14:textId="77777777" w:rsidR="00BA216B" w:rsidRDefault="00BA216B" w:rsidP="00D4581B"/>
                          <w:p w14:paraId="3DCED9F4" w14:textId="77777777" w:rsidR="00BA216B" w:rsidRDefault="00BA216B" w:rsidP="00D4581B"/>
                          <w:p w14:paraId="438C3F1B" w14:textId="77777777" w:rsidR="00BA216B" w:rsidRDefault="00BA216B" w:rsidP="00D4581B"/>
                          <w:p w14:paraId="765DC400" w14:textId="77777777" w:rsidR="00BA216B" w:rsidRDefault="00BA216B" w:rsidP="00D4581B"/>
                          <w:p w14:paraId="06352200" w14:textId="77777777" w:rsidR="00BA216B" w:rsidRDefault="00BA216B" w:rsidP="00D4581B"/>
                          <w:p w14:paraId="3F65FFFD" w14:textId="77777777" w:rsidR="00BA216B" w:rsidRDefault="00BA216B" w:rsidP="00D4581B"/>
                          <w:p w14:paraId="471A6A45" w14:textId="77777777" w:rsidR="00BA216B" w:rsidRDefault="00BA216B" w:rsidP="00D4581B"/>
                          <w:p w14:paraId="5B6BBF58" w14:textId="77777777" w:rsidR="00BA216B" w:rsidRDefault="00BA216B" w:rsidP="00D4581B"/>
                          <w:p w14:paraId="4F986A7C" w14:textId="77777777" w:rsidR="00BA216B" w:rsidRDefault="00BA216B" w:rsidP="00D4581B"/>
                          <w:p w14:paraId="2539F6E2" w14:textId="77777777" w:rsidR="00BA216B" w:rsidRDefault="00BA216B" w:rsidP="00D4581B"/>
                          <w:p w14:paraId="3BC0FBCB" w14:textId="77777777" w:rsidR="00BA216B" w:rsidRDefault="00BA216B" w:rsidP="00D4581B"/>
                          <w:p w14:paraId="75885D5B" w14:textId="77777777" w:rsidR="00BA216B" w:rsidRDefault="00BA216B" w:rsidP="00D4581B"/>
                          <w:p w14:paraId="0B725842" w14:textId="77777777" w:rsidR="00BA216B" w:rsidRDefault="00BA216B" w:rsidP="00D4581B"/>
                          <w:p w14:paraId="3CB09A8B" w14:textId="77777777" w:rsidR="00BA216B" w:rsidRDefault="00BA216B" w:rsidP="00D4581B"/>
                          <w:p w14:paraId="5E2593AC" w14:textId="77777777" w:rsidR="00BA216B" w:rsidRDefault="00BA216B" w:rsidP="00D4581B"/>
                          <w:p w14:paraId="629F0AC5" w14:textId="77777777" w:rsidR="00BA216B" w:rsidRDefault="00BA216B" w:rsidP="00D4581B"/>
                          <w:p w14:paraId="0A6D06E1" w14:textId="77777777" w:rsidR="00BA216B" w:rsidRDefault="00BA216B" w:rsidP="00D4581B"/>
                          <w:p w14:paraId="13AD9B04" w14:textId="77777777" w:rsidR="00BA216B" w:rsidRDefault="00BA216B" w:rsidP="00D4581B"/>
                          <w:p w14:paraId="0620A18D" w14:textId="77777777" w:rsidR="00BA216B" w:rsidRDefault="00BA216B" w:rsidP="00D4581B"/>
                          <w:p w14:paraId="2CE2616F" w14:textId="77777777" w:rsidR="00BA216B" w:rsidRDefault="00BA216B" w:rsidP="00D4581B"/>
                          <w:p w14:paraId="03C0B68B" w14:textId="77777777" w:rsidR="00BA216B" w:rsidRDefault="00BA216B" w:rsidP="00D4581B"/>
                          <w:p w14:paraId="1327B676" w14:textId="77777777" w:rsidR="00BA216B" w:rsidRDefault="00BA216B" w:rsidP="00D4581B"/>
                          <w:p w14:paraId="758F76AD" w14:textId="77777777" w:rsidR="00BA216B" w:rsidRDefault="00BA216B" w:rsidP="00D4581B"/>
                          <w:p w14:paraId="1BC8B253" w14:textId="77777777" w:rsidR="00BA216B" w:rsidRDefault="00BA216B" w:rsidP="00D4581B"/>
                          <w:p w14:paraId="7D6DEE25" w14:textId="77777777" w:rsidR="00BA216B" w:rsidRDefault="00BA216B" w:rsidP="00D4581B"/>
                          <w:p w14:paraId="7D55F307" w14:textId="77777777" w:rsidR="00BA216B" w:rsidRDefault="00BA216B" w:rsidP="00D4581B"/>
                          <w:p w14:paraId="655961D4" w14:textId="77777777" w:rsidR="00BA216B" w:rsidRDefault="00BA216B" w:rsidP="00D4581B"/>
                          <w:p w14:paraId="310AFFD2" w14:textId="77777777" w:rsidR="00BA216B" w:rsidRDefault="00BA216B" w:rsidP="00D4581B"/>
                          <w:p w14:paraId="0E04F428" w14:textId="77777777" w:rsidR="00BA216B" w:rsidRDefault="00BA216B" w:rsidP="00D4581B"/>
                          <w:p w14:paraId="6F176657" w14:textId="77777777" w:rsidR="00BA216B" w:rsidRDefault="00BA216B" w:rsidP="00D4581B"/>
                          <w:p w14:paraId="6FBE0034" w14:textId="77777777" w:rsidR="00BA216B" w:rsidRDefault="00BA216B" w:rsidP="00D4581B"/>
                          <w:p w14:paraId="671ABA9B" w14:textId="77777777" w:rsidR="00BA216B" w:rsidRDefault="00BA216B" w:rsidP="00D4581B"/>
                          <w:p w14:paraId="0775C5EC" w14:textId="77777777" w:rsidR="00BA216B" w:rsidRDefault="00BA216B" w:rsidP="00D4581B"/>
                          <w:p w14:paraId="4C369AA4" w14:textId="77777777" w:rsidR="00BA216B" w:rsidRDefault="00BA216B" w:rsidP="00D4581B"/>
                          <w:p w14:paraId="65D77059" w14:textId="77777777" w:rsidR="00BA216B" w:rsidRDefault="00BA216B" w:rsidP="00D4581B"/>
                          <w:p w14:paraId="14FE0051" w14:textId="77777777" w:rsidR="00BA216B" w:rsidRDefault="00BA216B" w:rsidP="00D4581B"/>
                          <w:p w14:paraId="6F5EF22C" w14:textId="77777777" w:rsidR="00BA216B" w:rsidRDefault="00BA216B" w:rsidP="00D4581B"/>
                          <w:p w14:paraId="287D7E84" w14:textId="77777777" w:rsidR="00BA216B" w:rsidRDefault="00BA216B" w:rsidP="00D4581B"/>
                          <w:p w14:paraId="716B6398" w14:textId="77777777" w:rsidR="00BA216B" w:rsidRDefault="00BA216B" w:rsidP="00D4581B"/>
                          <w:p w14:paraId="3FD8AFA9" w14:textId="77777777" w:rsidR="00BA216B" w:rsidRDefault="00BA216B" w:rsidP="00D4581B"/>
                          <w:p w14:paraId="76D7C088" w14:textId="77777777" w:rsidR="00BA216B" w:rsidRDefault="00BA216B" w:rsidP="00D4581B"/>
                          <w:p w14:paraId="4E020EF3" w14:textId="77777777" w:rsidR="00BA216B" w:rsidRDefault="00BA216B" w:rsidP="00D4581B"/>
                          <w:p w14:paraId="40046FB2" w14:textId="77777777" w:rsidR="00BA216B" w:rsidRDefault="00BA216B" w:rsidP="00D4581B"/>
                          <w:p w14:paraId="053DDD54" w14:textId="77777777" w:rsidR="00BA216B" w:rsidRDefault="00BA216B" w:rsidP="00D4581B"/>
                          <w:p w14:paraId="316094F1" w14:textId="77777777" w:rsidR="00BA216B" w:rsidRDefault="00BA216B" w:rsidP="00D4581B"/>
                          <w:p w14:paraId="613EA895" w14:textId="77777777" w:rsidR="00BA216B" w:rsidRDefault="00BA216B" w:rsidP="00D4581B"/>
                          <w:p w14:paraId="3BD63D76" w14:textId="77777777" w:rsidR="00BA216B" w:rsidRDefault="00BA216B" w:rsidP="00D4581B"/>
                          <w:p w14:paraId="2500AFD6" w14:textId="77777777" w:rsidR="00BA216B" w:rsidRDefault="00BA216B" w:rsidP="00D4581B"/>
                          <w:p w14:paraId="266661A9" w14:textId="77777777" w:rsidR="00BA216B" w:rsidRDefault="00BA216B" w:rsidP="00D4581B"/>
                          <w:p w14:paraId="40BD5DB9" w14:textId="77777777" w:rsidR="00BA216B" w:rsidRDefault="00BA216B" w:rsidP="00D4581B"/>
                          <w:p w14:paraId="3BC14711" w14:textId="77777777" w:rsidR="00BA216B" w:rsidRDefault="00BA216B" w:rsidP="00D4581B"/>
                          <w:p w14:paraId="00D02E3F" w14:textId="77777777" w:rsidR="00BA216B" w:rsidRDefault="00BA216B" w:rsidP="00D4581B"/>
                          <w:p w14:paraId="4D8ADCE9" w14:textId="77777777" w:rsidR="00BA216B" w:rsidRDefault="00BA216B" w:rsidP="00D4581B"/>
                          <w:p w14:paraId="6349AF0F" w14:textId="77777777" w:rsidR="00BA216B" w:rsidRDefault="00BA216B" w:rsidP="00D4581B"/>
                          <w:p w14:paraId="1CCDC4A4" w14:textId="77777777" w:rsidR="00BA216B" w:rsidRDefault="00BA216B" w:rsidP="00D4581B"/>
                          <w:p w14:paraId="1CFD9A87" w14:textId="77777777" w:rsidR="00BA216B" w:rsidRDefault="00BA216B" w:rsidP="00D4581B"/>
                          <w:p w14:paraId="481DE371" w14:textId="77777777" w:rsidR="00BA216B" w:rsidRDefault="00BA216B" w:rsidP="00D4581B"/>
                          <w:p w14:paraId="3DAB3AF2" w14:textId="77777777" w:rsidR="00BA216B" w:rsidRDefault="00BA216B" w:rsidP="00D4581B"/>
                          <w:p w14:paraId="6D012808" w14:textId="77777777" w:rsidR="00BA216B" w:rsidRDefault="00BA216B" w:rsidP="00D4581B"/>
                          <w:p w14:paraId="6069BE1B" w14:textId="77777777" w:rsidR="00BA216B" w:rsidRDefault="00BA216B" w:rsidP="00D4581B"/>
                          <w:p w14:paraId="53AEEDBF" w14:textId="77777777" w:rsidR="00BA216B" w:rsidRDefault="00BA216B" w:rsidP="00D4581B"/>
                          <w:p w14:paraId="78E38D5A" w14:textId="77777777" w:rsidR="00BA216B" w:rsidRDefault="00BA216B" w:rsidP="00D4581B"/>
                          <w:p w14:paraId="4CB2B526" w14:textId="77777777" w:rsidR="00BA216B" w:rsidRDefault="00BA216B" w:rsidP="00D4581B"/>
                          <w:p w14:paraId="7EDC4B97" w14:textId="77777777" w:rsidR="00BA216B" w:rsidRDefault="00BA216B" w:rsidP="00D4581B"/>
                          <w:p w14:paraId="644CE96C" w14:textId="77777777" w:rsidR="00BA216B" w:rsidRDefault="00BA216B" w:rsidP="00D4581B"/>
                          <w:p w14:paraId="75A3C0F4" w14:textId="77777777" w:rsidR="00BA216B" w:rsidRDefault="00BA216B" w:rsidP="00D4581B"/>
                          <w:p w14:paraId="262E3FFC" w14:textId="77777777" w:rsidR="00BA216B" w:rsidRDefault="00BA216B" w:rsidP="00D4581B"/>
                          <w:p w14:paraId="57597D63" w14:textId="77777777" w:rsidR="00BA216B" w:rsidRDefault="00BA216B" w:rsidP="00D4581B"/>
                          <w:p w14:paraId="1F2C2CD0" w14:textId="77777777" w:rsidR="00BA216B" w:rsidRDefault="00BA216B" w:rsidP="00D4581B"/>
                          <w:p w14:paraId="7CBFE5F9" w14:textId="77777777" w:rsidR="00BA216B" w:rsidRDefault="00BA216B" w:rsidP="00D4581B"/>
                          <w:p w14:paraId="68E68D6C" w14:textId="77777777" w:rsidR="00BA216B" w:rsidRDefault="00BA216B" w:rsidP="00D4581B"/>
                          <w:p w14:paraId="6FCC4DC2" w14:textId="77777777" w:rsidR="00BA216B" w:rsidRDefault="00BA216B" w:rsidP="00D4581B"/>
                          <w:p w14:paraId="0BD01067" w14:textId="77777777" w:rsidR="00BA216B" w:rsidRDefault="00BA216B" w:rsidP="00D4581B"/>
                          <w:p w14:paraId="4811FBE3" w14:textId="77777777" w:rsidR="00BA216B" w:rsidRDefault="00BA216B" w:rsidP="00D4581B"/>
                          <w:p w14:paraId="74F8FD57" w14:textId="77777777" w:rsidR="00BA216B" w:rsidRDefault="00BA216B" w:rsidP="00D4581B"/>
                          <w:p w14:paraId="0F1BF68F" w14:textId="77777777" w:rsidR="00BA216B" w:rsidRDefault="00BA216B" w:rsidP="00D4581B"/>
                          <w:p w14:paraId="3ECE7A7B" w14:textId="77777777" w:rsidR="00BA216B" w:rsidRDefault="00BA216B" w:rsidP="00D4581B"/>
                          <w:p w14:paraId="123D92CF" w14:textId="77777777" w:rsidR="00BA216B" w:rsidRDefault="00BA216B" w:rsidP="00D4581B"/>
                          <w:p w14:paraId="5F35C5AC" w14:textId="77777777" w:rsidR="00BA216B" w:rsidRDefault="00BA216B" w:rsidP="00D4581B"/>
                          <w:p w14:paraId="2CED3359" w14:textId="77777777" w:rsidR="00BA216B" w:rsidRDefault="00BA216B" w:rsidP="00D4581B"/>
                          <w:p w14:paraId="22D7AB56" w14:textId="77777777" w:rsidR="00BA216B" w:rsidRDefault="00BA216B" w:rsidP="00D4581B"/>
                          <w:p w14:paraId="46D4B917" w14:textId="77777777" w:rsidR="00BA216B" w:rsidRDefault="00BA216B" w:rsidP="00D4581B"/>
                          <w:p w14:paraId="69CD7FB2" w14:textId="77777777" w:rsidR="00BA216B" w:rsidRDefault="00BA216B" w:rsidP="00D4581B"/>
                          <w:p w14:paraId="0BA8AF6D" w14:textId="77777777" w:rsidR="00BA216B" w:rsidRDefault="00BA216B" w:rsidP="00D4581B"/>
                          <w:p w14:paraId="615EA151" w14:textId="77777777" w:rsidR="00BA216B" w:rsidRDefault="00BA216B" w:rsidP="00D4581B"/>
                          <w:p w14:paraId="065F8D86" w14:textId="77777777" w:rsidR="00BA216B" w:rsidRDefault="00BA216B" w:rsidP="00D4581B"/>
                          <w:p w14:paraId="1AC51324" w14:textId="77777777" w:rsidR="00BA216B" w:rsidRDefault="00BA216B" w:rsidP="00D4581B"/>
                          <w:p w14:paraId="157C0E2B" w14:textId="77777777" w:rsidR="00BA216B" w:rsidRDefault="00BA216B" w:rsidP="00D4581B"/>
                          <w:p w14:paraId="5338430A" w14:textId="77777777" w:rsidR="00BA216B" w:rsidRDefault="00BA216B" w:rsidP="00D4581B"/>
                          <w:p w14:paraId="3070B20C" w14:textId="77777777" w:rsidR="00BA216B" w:rsidRDefault="00BA216B" w:rsidP="00D4581B"/>
                          <w:p w14:paraId="6E6B40E9" w14:textId="77777777" w:rsidR="00BA216B" w:rsidRDefault="00BA216B" w:rsidP="00D4581B"/>
                          <w:p w14:paraId="23A62095" w14:textId="77777777" w:rsidR="00BA216B" w:rsidRDefault="00BA216B" w:rsidP="00D4581B"/>
                          <w:p w14:paraId="373CCA5F" w14:textId="77777777" w:rsidR="00BA216B" w:rsidRDefault="00BA216B" w:rsidP="00D4581B"/>
                          <w:p w14:paraId="322C7AF9" w14:textId="77777777" w:rsidR="00BA216B" w:rsidRDefault="00BA216B" w:rsidP="00D4581B"/>
                          <w:p w14:paraId="6F7681D7" w14:textId="77777777" w:rsidR="00BA216B" w:rsidRDefault="00BA216B" w:rsidP="00D4581B"/>
                          <w:p w14:paraId="305FF7B6" w14:textId="77777777" w:rsidR="00BA216B" w:rsidRDefault="00BA216B" w:rsidP="00D4581B"/>
                          <w:p w14:paraId="6CAEDC74" w14:textId="77777777" w:rsidR="00BA216B" w:rsidRDefault="00BA216B" w:rsidP="00D4581B"/>
                          <w:p w14:paraId="0B4C3818" w14:textId="77777777" w:rsidR="00BA216B" w:rsidRDefault="00BA216B" w:rsidP="00D4581B"/>
                          <w:p w14:paraId="06109E34" w14:textId="77777777" w:rsidR="00BA216B" w:rsidRDefault="00BA216B" w:rsidP="00D4581B"/>
                          <w:p w14:paraId="4691EE2F" w14:textId="77777777" w:rsidR="00BA216B" w:rsidRDefault="00BA216B" w:rsidP="00D4581B"/>
                          <w:p w14:paraId="676B4AE0" w14:textId="77777777" w:rsidR="00BA216B" w:rsidRDefault="00BA216B" w:rsidP="00D4581B"/>
                          <w:p w14:paraId="1A24705C" w14:textId="77777777" w:rsidR="00BA216B" w:rsidRDefault="00BA216B" w:rsidP="00D4581B"/>
                          <w:p w14:paraId="02F72C01" w14:textId="77777777" w:rsidR="00BA216B" w:rsidRDefault="00BA216B" w:rsidP="00D4581B"/>
                          <w:p w14:paraId="5F5FC6C7" w14:textId="77777777" w:rsidR="00BA216B" w:rsidRDefault="00BA216B" w:rsidP="00D4581B"/>
                          <w:p w14:paraId="7859A4C5" w14:textId="77777777" w:rsidR="00BA216B" w:rsidRDefault="00BA216B" w:rsidP="00D4581B"/>
                          <w:p w14:paraId="221320AA" w14:textId="77777777" w:rsidR="00BA216B" w:rsidRDefault="00BA216B" w:rsidP="00D4581B"/>
                          <w:p w14:paraId="52D8E06A" w14:textId="77777777" w:rsidR="00BA216B" w:rsidRDefault="00BA216B" w:rsidP="00D4581B"/>
                          <w:p w14:paraId="6526275C" w14:textId="77777777" w:rsidR="00BA216B" w:rsidRDefault="00BA216B" w:rsidP="00D4581B"/>
                          <w:p w14:paraId="03C0E0FF" w14:textId="77777777" w:rsidR="00BA216B" w:rsidRDefault="00BA216B" w:rsidP="00D4581B"/>
                          <w:p w14:paraId="198451AF" w14:textId="77777777" w:rsidR="00BA216B" w:rsidRDefault="00BA216B" w:rsidP="00D4581B"/>
                          <w:p w14:paraId="043E5F26" w14:textId="77777777" w:rsidR="00BA216B" w:rsidRDefault="00BA216B" w:rsidP="00D4581B"/>
                          <w:p w14:paraId="67D4ED99" w14:textId="77777777" w:rsidR="00BA216B" w:rsidRDefault="00BA216B" w:rsidP="00D4581B"/>
                          <w:p w14:paraId="6EABFAA5" w14:textId="77777777" w:rsidR="00BA216B" w:rsidRDefault="00BA216B" w:rsidP="00D4581B"/>
                          <w:p w14:paraId="56BB73A4" w14:textId="77777777" w:rsidR="00BA216B" w:rsidRDefault="00BA216B" w:rsidP="00D4581B"/>
                          <w:p w14:paraId="70504366" w14:textId="77777777" w:rsidR="00BA216B" w:rsidRDefault="00BA216B" w:rsidP="00D4581B"/>
                          <w:p w14:paraId="5236A4AD" w14:textId="77777777" w:rsidR="00BA216B" w:rsidRDefault="00BA216B" w:rsidP="00D4581B"/>
                          <w:p w14:paraId="15586E2C" w14:textId="77777777" w:rsidR="00BA216B" w:rsidRDefault="00BA216B" w:rsidP="00D4581B"/>
                          <w:p w14:paraId="7C8741FB" w14:textId="77777777" w:rsidR="00BA216B" w:rsidRDefault="00BA216B" w:rsidP="00D4581B"/>
                          <w:p w14:paraId="6BFB3CA2" w14:textId="77777777" w:rsidR="00BA216B" w:rsidRDefault="00BA216B" w:rsidP="00D4581B"/>
                          <w:p w14:paraId="2051F5D6" w14:textId="77777777" w:rsidR="00BA216B" w:rsidRDefault="00BA216B" w:rsidP="00D4581B"/>
                          <w:p w14:paraId="0350C446" w14:textId="77777777" w:rsidR="00BA216B" w:rsidRDefault="00BA216B" w:rsidP="00D4581B"/>
                          <w:p w14:paraId="4C866761" w14:textId="77777777" w:rsidR="00BA216B" w:rsidRDefault="00BA216B" w:rsidP="00D4581B"/>
                          <w:p w14:paraId="5B38C5B0" w14:textId="77777777" w:rsidR="00BA216B" w:rsidRDefault="00BA216B" w:rsidP="00D4581B"/>
                          <w:p w14:paraId="2C04CC6D" w14:textId="77777777" w:rsidR="00BA216B" w:rsidRDefault="00BA216B" w:rsidP="00D4581B"/>
                          <w:p w14:paraId="4F23431E" w14:textId="77777777" w:rsidR="00BA216B" w:rsidRDefault="00BA216B" w:rsidP="00D4581B"/>
                          <w:p w14:paraId="16D2C7B8" w14:textId="77777777" w:rsidR="00BA216B" w:rsidRDefault="00BA216B" w:rsidP="00D4581B"/>
                          <w:p w14:paraId="2F448DF3" w14:textId="77777777" w:rsidR="00BA216B" w:rsidRDefault="00BA216B" w:rsidP="00D4581B"/>
                          <w:p w14:paraId="74066E47" w14:textId="77777777" w:rsidR="00BA216B" w:rsidRDefault="00BA216B" w:rsidP="00D4581B"/>
                          <w:p w14:paraId="35C1932E" w14:textId="77777777" w:rsidR="00BA216B" w:rsidRDefault="00BA216B" w:rsidP="00D4581B"/>
                          <w:p w14:paraId="5E380913" w14:textId="77777777" w:rsidR="00BA216B" w:rsidRDefault="00BA216B" w:rsidP="00D4581B"/>
                          <w:p w14:paraId="26C1150A" w14:textId="77777777" w:rsidR="00BA216B" w:rsidRDefault="00BA216B" w:rsidP="00D4581B"/>
                          <w:p w14:paraId="5850F321" w14:textId="77777777" w:rsidR="00BA216B" w:rsidRDefault="00BA216B" w:rsidP="00D4581B"/>
                          <w:p w14:paraId="348C124E" w14:textId="77777777" w:rsidR="00BA216B" w:rsidRDefault="00BA216B" w:rsidP="00D4581B"/>
                          <w:p w14:paraId="7CA70197" w14:textId="77777777" w:rsidR="00BA216B" w:rsidRDefault="00BA216B" w:rsidP="00D4581B"/>
                          <w:p w14:paraId="2DF4F418" w14:textId="77777777" w:rsidR="00BA216B" w:rsidRDefault="00BA216B" w:rsidP="00D4581B"/>
                          <w:p w14:paraId="29450879" w14:textId="77777777" w:rsidR="00BA216B" w:rsidRDefault="00BA216B" w:rsidP="00D4581B"/>
                          <w:p w14:paraId="5862D5EF" w14:textId="77777777" w:rsidR="00BA216B" w:rsidRDefault="00BA216B" w:rsidP="00D4581B"/>
                          <w:p w14:paraId="62B612B4" w14:textId="77777777" w:rsidR="00BA216B" w:rsidRDefault="00BA216B" w:rsidP="00D4581B"/>
                          <w:p w14:paraId="7DF87E45" w14:textId="77777777" w:rsidR="00BA216B" w:rsidRDefault="00BA216B" w:rsidP="00D4581B"/>
                          <w:p w14:paraId="41111913" w14:textId="77777777" w:rsidR="00BA216B" w:rsidRDefault="00BA216B" w:rsidP="00D4581B"/>
                          <w:p w14:paraId="47FBB90E" w14:textId="77777777" w:rsidR="00BA216B" w:rsidRDefault="00BA216B" w:rsidP="00D4581B"/>
                          <w:p w14:paraId="1EF72F0C" w14:textId="77777777" w:rsidR="00BA216B" w:rsidRDefault="00BA216B" w:rsidP="00D4581B"/>
                          <w:p w14:paraId="0BD4947D" w14:textId="77777777" w:rsidR="00BA216B" w:rsidRDefault="00BA216B" w:rsidP="00D4581B"/>
                          <w:p w14:paraId="75512A91" w14:textId="77777777" w:rsidR="00BA216B" w:rsidRDefault="00BA216B" w:rsidP="00D4581B"/>
                          <w:p w14:paraId="45DAEE7E" w14:textId="77777777" w:rsidR="00BA216B" w:rsidRDefault="00BA216B" w:rsidP="00D4581B"/>
                          <w:p w14:paraId="7AFC2E50" w14:textId="77777777" w:rsidR="00BA216B" w:rsidRDefault="00BA216B" w:rsidP="00D4581B"/>
                          <w:p w14:paraId="3789AB66" w14:textId="77777777" w:rsidR="00BA216B" w:rsidRDefault="00BA216B" w:rsidP="00D4581B"/>
                          <w:p w14:paraId="3781371B" w14:textId="77777777" w:rsidR="00BA216B" w:rsidRDefault="00BA216B" w:rsidP="00D4581B"/>
                          <w:p w14:paraId="732BD27C" w14:textId="77777777" w:rsidR="00BA216B" w:rsidRDefault="00BA216B" w:rsidP="00D4581B"/>
                          <w:p w14:paraId="7336CA6B" w14:textId="77777777" w:rsidR="00BA216B" w:rsidRDefault="00BA216B" w:rsidP="00D4581B"/>
                          <w:p w14:paraId="18004FF4" w14:textId="77777777" w:rsidR="00BA216B" w:rsidRDefault="00BA216B" w:rsidP="00D4581B"/>
                          <w:p w14:paraId="5F07F877" w14:textId="77777777" w:rsidR="00BA216B" w:rsidRDefault="00BA216B" w:rsidP="00D4581B"/>
                          <w:p w14:paraId="4FD3C93E" w14:textId="77777777" w:rsidR="00BA216B" w:rsidRDefault="00BA216B" w:rsidP="00D4581B"/>
                          <w:p w14:paraId="0ADC2B77" w14:textId="77777777" w:rsidR="00BA216B" w:rsidRDefault="00BA216B" w:rsidP="00D4581B"/>
                          <w:p w14:paraId="3B7C22D6" w14:textId="77777777" w:rsidR="00BA216B" w:rsidRDefault="00BA216B" w:rsidP="00D4581B"/>
                          <w:p w14:paraId="245144D5" w14:textId="77777777" w:rsidR="00BA216B" w:rsidRDefault="00BA216B" w:rsidP="00D4581B"/>
                          <w:p w14:paraId="5CCA7818" w14:textId="77777777" w:rsidR="00BA216B" w:rsidRDefault="00BA216B" w:rsidP="00D4581B"/>
                          <w:p w14:paraId="5E6E0CF4" w14:textId="77777777" w:rsidR="00BA216B" w:rsidRDefault="00BA216B" w:rsidP="00D4581B"/>
                          <w:p w14:paraId="3EF3DD7C" w14:textId="77777777" w:rsidR="00BA216B" w:rsidRDefault="00BA216B" w:rsidP="00D4581B"/>
                          <w:p w14:paraId="2C84A6A7" w14:textId="77777777" w:rsidR="00BA216B" w:rsidRDefault="00BA216B" w:rsidP="00D4581B"/>
                          <w:p w14:paraId="77FA2EE1" w14:textId="77777777" w:rsidR="00BA216B" w:rsidRDefault="00BA216B" w:rsidP="00D4581B"/>
                          <w:p w14:paraId="53E56240" w14:textId="77777777" w:rsidR="00BA216B" w:rsidRDefault="00BA216B" w:rsidP="00D4581B"/>
                          <w:p w14:paraId="21F71C79" w14:textId="77777777" w:rsidR="00BA216B" w:rsidRDefault="00BA216B" w:rsidP="00D4581B"/>
                          <w:p w14:paraId="200C2507" w14:textId="77777777" w:rsidR="00BA216B" w:rsidRDefault="00BA216B" w:rsidP="00D4581B"/>
                          <w:p w14:paraId="0CF53392" w14:textId="77777777" w:rsidR="00BA216B" w:rsidRDefault="00BA216B" w:rsidP="00D4581B"/>
                          <w:p w14:paraId="35C81A18" w14:textId="77777777" w:rsidR="00BA216B" w:rsidRDefault="00BA216B" w:rsidP="00D4581B"/>
                          <w:p w14:paraId="589DCB15" w14:textId="77777777" w:rsidR="00BA216B" w:rsidRDefault="00BA216B" w:rsidP="00D4581B"/>
                          <w:p w14:paraId="3884BF98" w14:textId="77777777" w:rsidR="00BA216B" w:rsidRDefault="00BA216B" w:rsidP="00D4581B"/>
                          <w:p w14:paraId="57B6F153" w14:textId="77777777" w:rsidR="00BA216B" w:rsidRDefault="00BA216B" w:rsidP="00D4581B"/>
                          <w:p w14:paraId="2054E574" w14:textId="77777777" w:rsidR="00BA216B" w:rsidRDefault="00BA216B" w:rsidP="00D4581B"/>
                          <w:p w14:paraId="73F366FC" w14:textId="77777777" w:rsidR="00BA216B" w:rsidRDefault="00BA216B" w:rsidP="00D4581B"/>
                          <w:p w14:paraId="5BC2B533" w14:textId="77777777" w:rsidR="00BA216B" w:rsidRDefault="00BA216B" w:rsidP="00D4581B"/>
                          <w:p w14:paraId="57AE55D8" w14:textId="77777777" w:rsidR="00BA216B" w:rsidRDefault="00BA216B" w:rsidP="00D4581B"/>
                          <w:p w14:paraId="56202406" w14:textId="77777777" w:rsidR="00BA216B" w:rsidRDefault="00BA216B" w:rsidP="00D4581B"/>
                          <w:p w14:paraId="2A12CAE1" w14:textId="77777777" w:rsidR="00BA216B" w:rsidRDefault="00BA216B" w:rsidP="00D4581B"/>
                          <w:p w14:paraId="2DFDE544" w14:textId="77777777" w:rsidR="00BA216B" w:rsidRDefault="00BA216B" w:rsidP="00D4581B"/>
                          <w:p w14:paraId="00513F25" w14:textId="77777777" w:rsidR="00BA216B" w:rsidRDefault="00BA216B" w:rsidP="00D4581B"/>
                          <w:p w14:paraId="47F00EF6" w14:textId="77777777" w:rsidR="00BA216B" w:rsidRDefault="00BA216B" w:rsidP="00D4581B"/>
                          <w:p w14:paraId="5F7AC6C3" w14:textId="77777777" w:rsidR="00BA216B" w:rsidRDefault="00BA216B" w:rsidP="00D4581B"/>
                          <w:p w14:paraId="04281570" w14:textId="77777777" w:rsidR="00BA216B" w:rsidRDefault="00BA216B" w:rsidP="00D4581B"/>
                          <w:p w14:paraId="10CB2110" w14:textId="77777777" w:rsidR="00BA216B" w:rsidRDefault="00BA216B" w:rsidP="00D4581B"/>
                          <w:p w14:paraId="5BC01F34" w14:textId="77777777" w:rsidR="00BA216B" w:rsidRDefault="00BA216B" w:rsidP="00D4581B"/>
                          <w:p w14:paraId="7479F729" w14:textId="77777777" w:rsidR="00BA216B" w:rsidRDefault="00BA216B" w:rsidP="00D4581B"/>
                          <w:p w14:paraId="060BE7F8" w14:textId="77777777" w:rsidR="00BA216B" w:rsidRDefault="00BA216B" w:rsidP="00D4581B"/>
                          <w:p w14:paraId="11CEC32E" w14:textId="77777777" w:rsidR="00BA216B" w:rsidRDefault="00BA216B" w:rsidP="00D4581B"/>
                          <w:p w14:paraId="44226406" w14:textId="77777777" w:rsidR="00BA216B" w:rsidRDefault="00BA216B" w:rsidP="00D4581B"/>
                          <w:p w14:paraId="76640960" w14:textId="77777777" w:rsidR="00BA216B" w:rsidRDefault="00BA216B" w:rsidP="00D4581B"/>
                          <w:p w14:paraId="76C8A7D9" w14:textId="77777777" w:rsidR="00BA216B" w:rsidRDefault="00BA216B" w:rsidP="00D4581B"/>
                          <w:p w14:paraId="0ADC3954" w14:textId="77777777" w:rsidR="00BA216B" w:rsidRDefault="00BA216B" w:rsidP="00D4581B"/>
                          <w:p w14:paraId="3D900AFB" w14:textId="77777777" w:rsidR="00BA216B" w:rsidRDefault="00BA216B" w:rsidP="00D4581B"/>
                          <w:p w14:paraId="5A021340" w14:textId="77777777" w:rsidR="00BA216B" w:rsidRDefault="00BA216B" w:rsidP="00D4581B"/>
                          <w:p w14:paraId="1CA976D0" w14:textId="77777777" w:rsidR="00BA216B" w:rsidRDefault="00BA216B" w:rsidP="00D4581B"/>
                          <w:p w14:paraId="2C3FC701" w14:textId="77777777" w:rsidR="00BA216B" w:rsidRDefault="00BA216B" w:rsidP="00D4581B"/>
                          <w:p w14:paraId="25C2491B" w14:textId="77777777" w:rsidR="00BA216B" w:rsidRDefault="00BA216B" w:rsidP="00D4581B"/>
                          <w:p w14:paraId="297B5F2F" w14:textId="77777777" w:rsidR="00BA216B" w:rsidRDefault="00BA216B" w:rsidP="00D4581B"/>
                          <w:p w14:paraId="7CFF67C3" w14:textId="77777777" w:rsidR="00BA216B" w:rsidRDefault="00BA216B" w:rsidP="00D4581B"/>
                          <w:p w14:paraId="6D3C8DF0" w14:textId="77777777" w:rsidR="00BA216B" w:rsidRDefault="00BA216B" w:rsidP="00D4581B"/>
                          <w:p w14:paraId="471E11D2" w14:textId="77777777" w:rsidR="00BA216B" w:rsidRDefault="00BA216B" w:rsidP="00D4581B"/>
                          <w:p w14:paraId="679E72D6" w14:textId="77777777" w:rsidR="00BA216B" w:rsidRDefault="00BA216B" w:rsidP="00D4581B"/>
                          <w:p w14:paraId="44A87BDF" w14:textId="77777777" w:rsidR="00BA216B" w:rsidRDefault="00BA216B" w:rsidP="00D4581B"/>
                          <w:p w14:paraId="0EA4E4B8" w14:textId="77777777" w:rsidR="00BA216B" w:rsidRDefault="00BA216B" w:rsidP="00D4581B"/>
                          <w:p w14:paraId="66E71DFD" w14:textId="77777777" w:rsidR="00BA216B" w:rsidRDefault="00BA216B" w:rsidP="00D4581B"/>
                          <w:p w14:paraId="4B766720" w14:textId="77777777" w:rsidR="00BA216B" w:rsidRDefault="00BA216B" w:rsidP="00D4581B"/>
                          <w:p w14:paraId="185F05E7" w14:textId="77777777" w:rsidR="00BA216B" w:rsidRDefault="00BA216B" w:rsidP="00D4581B"/>
                          <w:p w14:paraId="10722924" w14:textId="77777777" w:rsidR="00BA216B" w:rsidRDefault="00BA216B" w:rsidP="00D4581B"/>
                          <w:p w14:paraId="06A102BA" w14:textId="77777777" w:rsidR="00BA216B" w:rsidRDefault="00BA216B" w:rsidP="00D4581B"/>
                          <w:p w14:paraId="69F25955" w14:textId="77777777" w:rsidR="00BA216B" w:rsidRDefault="00BA216B" w:rsidP="00D4581B"/>
                          <w:p w14:paraId="115A01D3" w14:textId="77777777" w:rsidR="00BA216B" w:rsidRDefault="00BA216B" w:rsidP="00D4581B"/>
                          <w:p w14:paraId="4504BD5D" w14:textId="77777777" w:rsidR="00BA216B" w:rsidRDefault="00BA216B" w:rsidP="00D4581B"/>
                          <w:p w14:paraId="61E17E16" w14:textId="77777777" w:rsidR="00BA216B" w:rsidRDefault="00BA216B" w:rsidP="00D4581B"/>
                          <w:p w14:paraId="22AF0203" w14:textId="77777777" w:rsidR="00BA216B" w:rsidRDefault="00BA216B" w:rsidP="00D4581B"/>
                          <w:p w14:paraId="2EECF5C6" w14:textId="77777777" w:rsidR="00BA216B" w:rsidRDefault="00BA216B" w:rsidP="00D4581B"/>
                          <w:p w14:paraId="539D67BF" w14:textId="77777777" w:rsidR="00BA216B" w:rsidRDefault="00BA216B" w:rsidP="00D4581B"/>
                          <w:p w14:paraId="58A1FAC7" w14:textId="77777777" w:rsidR="00BA216B" w:rsidRDefault="00BA216B" w:rsidP="00D4581B"/>
                          <w:p w14:paraId="591E8FD0" w14:textId="77777777" w:rsidR="00BA216B" w:rsidRDefault="00BA216B" w:rsidP="00D4581B"/>
                          <w:p w14:paraId="04801182" w14:textId="77777777" w:rsidR="00BA216B" w:rsidRDefault="00BA216B" w:rsidP="00D4581B"/>
                          <w:p w14:paraId="402C4DC4" w14:textId="77777777" w:rsidR="00BA216B" w:rsidRDefault="00BA216B" w:rsidP="00D4581B"/>
                          <w:p w14:paraId="7EB0321D" w14:textId="77777777" w:rsidR="00BA216B" w:rsidRDefault="00BA216B" w:rsidP="00D4581B"/>
                          <w:p w14:paraId="487F818A" w14:textId="77777777" w:rsidR="00BA216B" w:rsidRDefault="00BA216B" w:rsidP="00D4581B"/>
                          <w:p w14:paraId="5E996079" w14:textId="77777777" w:rsidR="00BA216B" w:rsidRDefault="00BA216B" w:rsidP="00D4581B"/>
                          <w:p w14:paraId="3D16FDE4" w14:textId="77777777" w:rsidR="00BA216B" w:rsidRDefault="00BA216B" w:rsidP="00D4581B"/>
                          <w:p w14:paraId="3616D7F0" w14:textId="77777777" w:rsidR="00BA216B" w:rsidRDefault="00BA216B" w:rsidP="00D4581B"/>
                          <w:p w14:paraId="2566F04D" w14:textId="77777777" w:rsidR="00BA216B" w:rsidRDefault="00BA216B" w:rsidP="00D4581B"/>
                          <w:p w14:paraId="791D72D7" w14:textId="77777777" w:rsidR="00BA216B" w:rsidRDefault="00BA216B" w:rsidP="00D4581B"/>
                          <w:p w14:paraId="79CB9D22" w14:textId="77777777" w:rsidR="00BA216B" w:rsidRDefault="00BA216B" w:rsidP="00D4581B"/>
                          <w:p w14:paraId="13582B73" w14:textId="77777777" w:rsidR="00BA216B" w:rsidRDefault="00BA216B" w:rsidP="00D4581B"/>
                          <w:p w14:paraId="38878543" w14:textId="77777777" w:rsidR="00BA216B" w:rsidRDefault="00BA216B" w:rsidP="00D4581B"/>
                          <w:p w14:paraId="421034CE" w14:textId="77777777" w:rsidR="00BA216B" w:rsidRDefault="00BA216B" w:rsidP="00D4581B"/>
                          <w:p w14:paraId="02C69809" w14:textId="77777777" w:rsidR="00BA216B" w:rsidRDefault="00BA216B" w:rsidP="00D4581B"/>
                          <w:p w14:paraId="17C3328A" w14:textId="77777777" w:rsidR="00BA216B" w:rsidRDefault="00BA216B" w:rsidP="00D4581B"/>
                          <w:p w14:paraId="3676A47D" w14:textId="77777777" w:rsidR="00BA216B" w:rsidRDefault="00BA216B" w:rsidP="00D4581B"/>
                          <w:p w14:paraId="00911D6A" w14:textId="77777777" w:rsidR="00BA216B" w:rsidRDefault="00BA216B" w:rsidP="00D4581B"/>
                          <w:p w14:paraId="5A22225B" w14:textId="77777777" w:rsidR="00BA216B" w:rsidRDefault="00BA216B" w:rsidP="00D4581B"/>
                          <w:p w14:paraId="6A8CD566" w14:textId="77777777" w:rsidR="00BA216B" w:rsidRDefault="00BA216B" w:rsidP="00D4581B"/>
                          <w:p w14:paraId="37E39547" w14:textId="77777777" w:rsidR="00BA216B" w:rsidRDefault="00BA216B" w:rsidP="00D4581B"/>
                          <w:p w14:paraId="30E29BDC" w14:textId="77777777" w:rsidR="00BA216B" w:rsidRDefault="00BA216B" w:rsidP="00D4581B"/>
                          <w:p w14:paraId="00822350" w14:textId="77777777" w:rsidR="00BA216B" w:rsidRDefault="00BA216B" w:rsidP="00D4581B"/>
                          <w:p w14:paraId="1B91661E" w14:textId="77777777" w:rsidR="00BA216B" w:rsidRDefault="00BA216B" w:rsidP="00D4581B"/>
                          <w:p w14:paraId="34074D44" w14:textId="77777777" w:rsidR="00BA216B" w:rsidRDefault="00BA216B" w:rsidP="00D4581B"/>
                          <w:p w14:paraId="172BE9CF" w14:textId="77777777" w:rsidR="00BA216B" w:rsidRDefault="00BA216B" w:rsidP="00D4581B"/>
                          <w:p w14:paraId="0AB55998" w14:textId="77777777" w:rsidR="00BA216B" w:rsidRDefault="00BA216B" w:rsidP="00D4581B"/>
                          <w:p w14:paraId="6A3ADE91" w14:textId="77777777" w:rsidR="00BA216B" w:rsidRDefault="00BA216B" w:rsidP="00D4581B"/>
                          <w:p w14:paraId="6F7947AA" w14:textId="77777777" w:rsidR="00BA216B" w:rsidRDefault="00BA216B" w:rsidP="00D4581B"/>
                          <w:p w14:paraId="1ABF24F8" w14:textId="77777777" w:rsidR="00BA216B" w:rsidRDefault="00BA216B" w:rsidP="00D4581B"/>
                          <w:p w14:paraId="31F9FA43" w14:textId="77777777" w:rsidR="00BA216B" w:rsidRDefault="00BA216B" w:rsidP="00D4581B"/>
                          <w:p w14:paraId="5E02B0B5" w14:textId="77777777" w:rsidR="00BA216B" w:rsidRDefault="00BA216B" w:rsidP="00D4581B"/>
                          <w:p w14:paraId="2841FDD3" w14:textId="77777777" w:rsidR="00BA216B" w:rsidRDefault="00BA216B" w:rsidP="00D4581B"/>
                          <w:p w14:paraId="06B35AFA" w14:textId="77777777" w:rsidR="00BA216B" w:rsidRDefault="00BA216B" w:rsidP="00D4581B"/>
                          <w:p w14:paraId="29B5DBB3" w14:textId="77777777" w:rsidR="00BA216B" w:rsidRDefault="00BA216B" w:rsidP="00D4581B"/>
                          <w:p w14:paraId="40BA2251" w14:textId="77777777" w:rsidR="00BA216B" w:rsidRDefault="00BA216B" w:rsidP="00D4581B"/>
                          <w:p w14:paraId="3FC3516C" w14:textId="77777777" w:rsidR="00BA216B" w:rsidRDefault="00BA216B" w:rsidP="00D4581B"/>
                          <w:p w14:paraId="43176776" w14:textId="77777777" w:rsidR="00BA216B" w:rsidRDefault="00BA216B" w:rsidP="00D4581B"/>
                          <w:p w14:paraId="73E901CA" w14:textId="77777777" w:rsidR="00BA216B" w:rsidRDefault="00BA216B" w:rsidP="00D4581B"/>
                          <w:p w14:paraId="4CF6A01D" w14:textId="77777777" w:rsidR="00BA216B" w:rsidRDefault="00BA216B" w:rsidP="00D4581B"/>
                          <w:p w14:paraId="2C694A95" w14:textId="77777777" w:rsidR="00BA216B" w:rsidRDefault="00BA216B" w:rsidP="00D4581B"/>
                          <w:p w14:paraId="5E5F0BFF" w14:textId="77777777" w:rsidR="00BA216B" w:rsidRDefault="00BA216B" w:rsidP="00D4581B"/>
                          <w:p w14:paraId="7F5C159E" w14:textId="77777777" w:rsidR="00BA216B" w:rsidRDefault="00BA216B" w:rsidP="00D4581B"/>
                          <w:p w14:paraId="0AB64264" w14:textId="77777777" w:rsidR="00BA216B" w:rsidRDefault="00BA216B" w:rsidP="00D4581B"/>
                          <w:p w14:paraId="0D1DB0B3" w14:textId="77777777" w:rsidR="00BA216B" w:rsidRDefault="00BA216B" w:rsidP="00D4581B"/>
                          <w:p w14:paraId="4710899C" w14:textId="77777777" w:rsidR="00BA216B" w:rsidRDefault="00BA216B" w:rsidP="00D4581B"/>
                          <w:p w14:paraId="607C038E" w14:textId="77777777" w:rsidR="00BA216B" w:rsidRDefault="00BA216B" w:rsidP="00D4581B"/>
                          <w:p w14:paraId="10A14F48" w14:textId="77777777" w:rsidR="00BA216B" w:rsidRDefault="00BA216B" w:rsidP="00D4581B"/>
                          <w:p w14:paraId="176B37D4" w14:textId="77777777" w:rsidR="00BA216B" w:rsidRDefault="00BA216B" w:rsidP="00D4581B"/>
                          <w:p w14:paraId="07497C1D" w14:textId="77777777" w:rsidR="00BA216B" w:rsidRDefault="00BA216B" w:rsidP="00D4581B"/>
                          <w:p w14:paraId="292B0B93" w14:textId="77777777" w:rsidR="00BA216B" w:rsidRDefault="00BA216B" w:rsidP="00D4581B"/>
                          <w:p w14:paraId="7367D23A" w14:textId="77777777" w:rsidR="00BA216B" w:rsidRDefault="00BA216B" w:rsidP="00D4581B"/>
                          <w:p w14:paraId="70F8F460" w14:textId="77777777" w:rsidR="00BA216B" w:rsidRDefault="00BA216B" w:rsidP="00D4581B"/>
                          <w:p w14:paraId="19C40A14" w14:textId="77777777" w:rsidR="00BA216B" w:rsidRDefault="00BA216B" w:rsidP="00D4581B"/>
                          <w:p w14:paraId="10C356D8" w14:textId="77777777" w:rsidR="00BA216B" w:rsidRDefault="00BA216B" w:rsidP="00D4581B"/>
                          <w:p w14:paraId="30E74B13" w14:textId="77777777" w:rsidR="00BA216B" w:rsidRDefault="00BA216B" w:rsidP="00D4581B"/>
                          <w:p w14:paraId="3437F0FE" w14:textId="77777777" w:rsidR="00BA216B" w:rsidRDefault="00BA216B" w:rsidP="00D4581B"/>
                          <w:p w14:paraId="612518FD" w14:textId="77777777" w:rsidR="00BA216B" w:rsidRDefault="00BA216B" w:rsidP="00D4581B"/>
                          <w:p w14:paraId="673C7E25" w14:textId="77777777" w:rsidR="00BA216B" w:rsidRDefault="00BA216B" w:rsidP="00D4581B"/>
                          <w:p w14:paraId="16C04249" w14:textId="77777777" w:rsidR="00BA216B" w:rsidRDefault="00BA216B" w:rsidP="00D4581B"/>
                          <w:p w14:paraId="68BBB31F" w14:textId="77777777" w:rsidR="00BA216B" w:rsidRDefault="00BA216B" w:rsidP="00D4581B"/>
                          <w:p w14:paraId="03D3ACD8" w14:textId="77777777" w:rsidR="00BA216B" w:rsidRDefault="00BA216B" w:rsidP="00D4581B"/>
                          <w:p w14:paraId="6A9A8241" w14:textId="77777777" w:rsidR="00BA216B" w:rsidRDefault="00BA216B" w:rsidP="00D4581B"/>
                          <w:p w14:paraId="4483E2C3" w14:textId="77777777" w:rsidR="00BA216B" w:rsidRDefault="00BA216B" w:rsidP="00D4581B"/>
                          <w:p w14:paraId="129F22F1" w14:textId="77777777" w:rsidR="00BA216B" w:rsidRDefault="00BA216B" w:rsidP="00D4581B"/>
                          <w:p w14:paraId="7E0C31B1" w14:textId="77777777" w:rsidR="00BA216B" w:rsidRDefault="00BA216B" w:rsidP="00D4581B"/>
                          <w:p w14:paraId="34DB51B5" w14:textId="77777777" w:rsidR="00BA216B" w:rsidRDefault="00BA216B" w:rsidP="00D4581B"/>
                          <w:p w14:paraId="5CDA50B6" w14:textId="77777777" w:rsidR="00BA216B" w:rsidRDefault="00BA216B" w:rsidP="00D4581B"/>
                          <w:p w14:paraId="3E574CA7" w14:textId="77777777" w:rsidR="00BA216B" w:rsidRDefault="00BA216B" w:rsidP="00D4581B"/>
                          <w:p w14:paraId="36248A25" w14:textId="77777777" w:rsidR="00BA216B" w:rsidRDefault="00BA216B" w:rsidP="00D4581B"/>
                          <w:p w14:paraId="32D4815D" w14:textId="77777777" w:rsidR="00BA216B" w:rsidRDefault="00BA216B" w:rsidP="00D4581B"/>
                          <w:p w14:paraId="1D73910C" w14:textId="77777777" w:rsidR="00BA216B" w:rsidRDefault="00BA216B" w:rsidP="00D4581B"/>
                          <w:p w14:paraId="75903F0A" w14:textId="77777777" w:rsidR="00BA216B" w:rsidRDefault="00BA216B" w:rsidP="00D4581B"/>
                          <w:p w14:paraId="39CF5FFD" w14:textId="77777777" w:rsidR="00BA216B" w:rsidRDefault="00BA216B" w:rsidP="00D4581B"/>
                          <w:p w14:paraId="63A24267" w14:textId="77777777" w:rsidR="00BA216B" w:rsidRDefault="00BA216B" w:rsidP="00D4581B"/>
                          <w:p w14:paraId="62DA4CEC" w14:textId="77777777" w:rsidR="00BA216B" w:rsidRDefault="00BA216B" w:rsidP="00D4581B"/>
                          <w:p w14:paraId="6BC5DBF7" w14:textId="77777777" w:rsidR="00BA216B" w:rsidRDefault="00BA216B" w:rsidP="00D4581B"/>
                          <w:p w14:paraId="20947198" w14:textId="77777777" w:rsidR="00BA216B" w:rsidRDefault="00BA216B" w:rsidP="00D4581B"/>
                          <w:p w14:paraId="79D68631" w14:textId="77777777" w:rsidR="00BA216B" w:rsidRDefault="00BA216B" w:rsidP="00D4581B"/>
                          <w:p w14:paraId="35E70BEC" w14:textId="77777777" w:rsidR="00BA216B" w:rsidRDefault="00BA216B" w:rsidP="00D4581B"/>
                          <w:p w14:paraId="7BC13BF7" w14:textId="77777777" w:rsidR="00BA216B" w:rsidRDefault="00BA216B" w:rsidP="00D4581B"/>
                          <w:p w14:paraId="3F266DC3" w14:textId="77777777" w:rsidR="00BA216B" w:rsidRDefault="00BA216B" w:rsidP="00D4581B"/>
                          <w:p w14:paraId="404DB592" w14:textId="77777777" w:rsidR="00BA216B" w:rsidRDefault="00BA216B" w:rsidP="00D4581B"/>
                          <w:p w14:paraId="003B72D1" w14:textId="77777777" w:rsidR="00BA216B" w:rsidRDefault="00BA216B" w:rsidP="00D4581B"/>
                          <w:p w14:paraId="03B06810" w14:textId="77777777" w:rsidR="00BA216B" w:rsidRDefault="00BA216B" w:rsidP="00D4581B"/>
                          <w:p w14:paraId="2194E0C4" w14:textId="77777777" w:rsidR="00BA216B" w:rsidRDefault="00BA216B" w:rsidP="00D4581B"/>
                          <w:p w14:paraId="677F94D4" w14:textId="77777777" w:rsidR="00BA216B" w:rsidRDefault="00BA216B" w:rsidP="00D4581B"/>
                          <w:p w14:paraId="247D89EF" w14:textId="77777777" w:rsidR="00BA216B" w:rsidRDefault="00BA216B" w:rsidP="00D4581B"/>
                          <w:p w14:paraId="7F2149D2" w14:textId="77777777" w:rsidR="00BA216B" w:rsidRDefault="00BA216B" w:rsidP="00D4581B"/>
                          <w:p w14:paraId="3B19FFBD" w14:textId="77777777" w:rsidR="00BA216B" w:rsidRDefault="00BA216B" w:rsidP="00D4581B"/>
                          <w:p w14:paraId="6F74D8A3" w14:textId="77777777" w:rsidR="00BA216B" w:rsidRDefault="00BA216B" w:rsidP="00D4581B"/>
                          <w:p w14:paraId="70A7E364" w14:textId="77777777" w:rsidR="00BA216B" w:rsidRDefault="00BA216B" w:rsidP="00D4581B"/>
                          <w:p w14:paraId="73CB6F08" w14:textId="77777777" w:rsidR="00BA216B" w:rsidRDefault="00BA216B" w:rsidP="00D4581B"/>
                          <w:p w14:paraId="5E6F81E9" w14:textId="77777777" w:rsidR="00BA216B" w:rsidRDefault="00BA216B" w:rsidP="00D4581B"/>
                          <w:p w14:paraId="76D7B928" w14:textId="77777777" w:rsidR="00BA216B" w:rsidRDefault="00BA216B" w:rsidP="00D4581B"/>
                          <w:p w14:paraId="4CE73ADA" w14:textId="77777777" w:rsidR="00BA216B" w:rsidRDefault="00BA216B" w:rsidP="00D4581B"/>
                          <w:p w14:paraId="5DC998D5" w14:textId="77777777" w:rsidR="00BA216B" w:rsidRDefault="00BA216B" w:rsidP="00D4581B"/>
                          <w:p w14:paraId="19F902D7" w14:textId="77777777" w:rsidR="00BA216B" w:rsidRDefault="00BA216B" w:rsidP="00D4581B"/>
                          <w:p w14:paraId="00EEB552" w14:textId="77777777" w:rsidR="00BA216B" w:rsidRDefault="00BA216B" w:rsidP="00D4581B"/>
                          <w:p w14:paraId="60AEBBA4" w14:textId="77777777" w:rsidR="00BA216B" w:rsidRDefault="00BA216B" w:rsidP="00D4581B"/>
                          <w:p w14:paraId="2A616CE7" w14:textId="77777777" w:rsidR="00BA216B" w:rsidRDefault="00BA216B" w:rsidP="00D4581B"/>
                          <w:p w14:paraId="769BB58D" w14:textId="77777777" w:rsidR="00BA216B" w:rsidRDefault="00BA216B" w:rsidP="00D4581B"/>
                          <w:p w14:paraId="4E90E80B" w14:textId="77777777" w:rsidR="00BA216B" w:rsidRDefault="00BA216B" w:rsidP="00D4581B"/>
                          <w:p w14:paraId="2822D7B9" w14:textId="77777777" w:rsidR="00BA216B" w:rsidRDefault="00BA216B" w:rsidP="00D4581B"/>
                          <w:p w14:paraId="5BBA92FF" w14:textId="77777777" w:rsidR="00BA216B" w:rsidRDefault="00BA216B" w:rsidP="00D4581B"/>
                          <w:p w14:paraId="1FA622B8" w14:textId="77777777" w:rsidR="00BA216B" w:rsidRDefault="00BA216B" w:rsidP="00D4581B"/>
                          <w:p w14:paraId="438EBDC4" w14:textId="77777777" w:rsidR="00BA216B" w:rsidRDefault="00BA216B" w:rsidP="00D4581B"/>
                          <w:p w14:paraId="5612E8A3" w14:textId="77777777" w:rsidR="00BA216B" w:rsidRDefault="00BA216B" w:rsidP="00D4581B"/>
                          <w:p w14:paraId="2E73864A" w14:textId="77777777" w:rsidR="00BA216B" w:rsidRDefault="00BA216B" w:rsidP="00D4581B"/>
                          <w:p w14:paraId="20F38CE4" w14:textId="77777777" w:rsidR="00BA216B" w:rsidRDefault="00BA216B" w:rsidP="00D4581B"/>
                          <w:p w14:paraId="3A70CFA9" w14:textId="77777777" w:rsidR="00BA216B" w:rsidRDefault="00BA216B" w:rsidP="00D4581B"/>
                          <w:p w14:paraId="14DB4F27" w14:textId="77777777" w:rsidR="00BA216B" w:rsidRDefault="00BA216B" w:rsidP="00D4581B"/>
                          <w:p w14:paraId="3C784CF5" w14:textId="77777777" w:rsidR="00BA216B" w:rsidRDefault="00BA216B" w:rsidP="00D4581B"/>
                          <w:p w14:paraId="6E2D18E9" w14:textId="77777777" w:rsidR="00BA216B" w:rsidRDefault="00BA216B" w:rsidP="00D4581B"/>
                          <w:p w14:paraId="53218E8A" w14:textId="77777777" w:rsidR="00BA216B" w:rsidRDefault="00BA216B" w:rsidP="00D4581B"/>
                          <w:p w14:paraId="4966338D" w14:textId="77777777" w:rsidR="00BA216B" w:rsidRDefault="00BA216B" w:rsidP="00D4581B"/>
                          <w:p w14:paraId="70D485E1" w14:textId="77777777" w:rsidR="00BA216B" w:rsidRDefault="00BA216B" w:rsidP="00D4581B"/>
                          <w:p w14:paraId="24210AE4" w14:textId="77777777" w:rsidR="00BA216B" w:rsidRDefault="00BA216B" w:rsidP="00D4581B"/>
                          <w:p w14:paraId="22AB93F0" w14:textId="77777777" w:rsidR="00BA216B" w:rsidRDefault="00BA216B" w:rsidP="00D4581B"/>
                          <w:p w14:paraId="2B572020" w14:textId="77777777" w:rsidR="00BA216B" w:rsidRDefault="00BA216B" w:rsidP="00D4581B"/>
                          <w:p w14:paraId="48783F78" w14:textId="77777777" w:rsidR="00BA216B" w:rsidRDefault="00BA216B" w:rsidP="00D4581B"/>
                          <w:p w14:paraId="4827C240" w14:textId="77777777" w:rsidR="00BA216B" w:rsidRDefault="00BA216B" w:rsidP="00D4581B"/>
                          <w:p w14:paraId="3853DB0E" w14:textId="77777777" w:rsidR="00BA216B" w:rsidRDefault="00BA216B" w:rsidP="00D4581B"/>
                          <w:p w14:paraId="04077EB5" w14:textId="77777777" w:rsidR="00BA216B" w:rsidRDefault="00BA216B" w:rsidP="00D4581B"/>
                          <w:p w14:paraId="2E949855" w14:textId="77777777" w:rsidR="00BA216B" w:rsidRDefault="00BA216B" w:rsidP="00D4581B"/>
                          <w:p w14:paraId="15A4BFA9" w14:textId="77777777" w:rsidR="00BA216B" w:rsidRDefault="00BA216B" w:rsidP="00D4581B"/>
                          <w:p w14:paraId="6C597482" w14:textId="77777777" w:rsidR="00BA216B" w:rsidRDefault="00BA216B" w:rsidP="00D4581B"/>
                          <w:p w14:paraId="3ED78F52" w14:textId="77777777" w:rsidR="00BA216B" w:rsidRDefault="00BA216B" w:rsidP="00D4581B"/>
                          <w:p w14:paraId="6EA20C6F" w14:textId="77777777" w:rsidR="00BA216B" w:rsidRDefault="00BA216B" w:rsidP="00D4581B"/>
                          <w:p w14:paraId="59C401BF" w14:textId="77777777" w:rsidR="00BA216B" w:rsidRDefault="00BA216B" w:rsidP="00D4581B"/>
                          <w:p w14:paraId="4F83ED4E" w14:textId="77777777" w:rsidR="00BA216B" w:rsidRDefault="00BA216B" w:rsidP="00D4581B"/>
                          <w:p w14:paraId="133398EA" w14:textId="77777777" w:rsidR="00BA216B" w:rsidRDefault="00BA216B" w:rsidP="00D4581B"/>
                          <w:p w14:paraId="3D7DF8BD" w14:textId="77777777" w:rsidR="00BA216B" w:rsidRDefault="00BA216B" w:rsidP="00D4581B"/>
                          <w:p w14:paraId="24BC3930" w14:textId="77777777" w:rsidR="00BA216B" w:rsidRDefault="00BA216B" w:rsidP="00D4581B"/>
                          <w:p w14:paraId="63EAA7B3" w14:textId="77777777" w:rsidR="00BA216B" w:rsidRDefault="00BA216B" w:rsidP="00D4581B"/>
                          <w:p w14:paraId="3C305FE2" w14:textId="77777777" w:rsidR="00BA216B" w:rsidRDefault="00BA216B" w:rsidP="00D4581B"/>
                          <w:p w14:paraId="26DB437C" w14:textId="77777777" w:rsidR="00BA216B" w:rsidRDefault="00BA216B" w:rsidP="00D4581B"/>
                          <w:p w14:paraId="44B8B27B" w14:textId="77777777" w:rsidR="00BA216B" w:rsidRDefault="00BA216B" w:rsidP="00D4581B"/>
                          <w:p w14:paraId="7CA3E8A1" w14:textId="77777777" w:rsidR="00BA216B" w:rsidRDefault="00BA216B" w:rsidP="00D4581B"/>
                          <w:p w14:paraId="3720616C" w14:textId="77777777" w:rsidR="00BA216B" w:rsidRDefault="00BA216B" w:rsidP="00D4581B"/>
                          <w:p w14:paraId="70464CAA" w14:textId="77777777" w:rsidR="00BA216B" w:rsidRDefault="00BA216B" w:rsidP="00D4581B"/>
                          <w:p w14:paraId="53F80D31" w14:textId="77777777" w:rsidR="00BA216B" w:rsidRDefault="00BA216B" w:rsidP="00D4581B"/>
                          <w:p w14:paraId="6E1EFF51" w14:textId="77777777" w:rsidR="00BA216B" w:rsidRDefault="00BA216B" w:rsidP="00D4581B"/>
                          <w:p w14:paraId="3635C38F" w14:textId="77777777" w:rsidR="00BA216B" w:rsidRDefault="00BA216B" w:rsidP="00D4581B"/>
                          <w:p w14:paraId="479C059D" w14:textId="77777777" w:rsidR="00BA216B" w:rsidRDefault="00BA216B" w:rsidP="00D4581B"/>
                          <w:p w14:paraId="47902882" w14:textId="77777777" w:rsidR="00BA216B" w:rsidRDefault="00BA216B" w:rsidP="00D4581B"/>
                          <w:p w14:paraId="006EE037" w14:textId="77777777" w:rsidR="00BA216B" w:rsidRDefault="00BA216B" w:rsidP="00D4581B"/>
                          <w:p w14:paraId="389C616B" w14:textId="77777777" w:rsidR="00BA216B" w:rsidRDefault="00BA216B" w:rsidP="00D4581B"/>
                          <w:p w14:paraId="62520BA1" w14:textId="77777777" w:rsidR="00BA216B" w:rsidRDefault="00BA216B" w:rsidP="00D4581B"/>
                          <w:p w14:paraId="009508EB" w14:textId="77777777" w:rsidR="00BA216B" w:rsidRDefault="00BA216B" w:rsidP="00D4581B"/>
                          <w:p w14:paraId="7083C249" w14:textId="77777777" w:rsidR="00BA216B" w:rsidRDefault="00BA216B" w:rsidP="00D4581B"/>
                          <w:p w14:paraId="09C15D17" w14:textId="77777777" w:rsidR="00BA216B" w:rsidRDefault="00BA216B" w:rsidP="00D4581B"/>
                          <w:p w14:paraId="5A1CF007" w14:textId="77777777" w:rsidR="00BA216B" w:rsidRDefault="00BA216B" w:rsidP="00D4581B"/>
                          <w:p w14:paraId="233130FC" w14:textId="77777777" w:rsidR="00BA216B" w:rsidRDefault="00BA216B" w:rsidP="00D4581B"/>
                          <w:p w14:paraId="3130F15D" w14:textId="77777777" w:rsidR="00BA216B" w:rsidRDefault="00BA216B" w:rsidP="00D4581B"/>
                          <w:p w14:paraId="3DA85101" w14:textId="77777777" w:rsidR="00BA216B" w:rsidRDefault="00BA216B" w:rsidP="00D4581B"/>
                          <w:p w14:paraId="7D38737E" w14:textId="77777777" w:rsidR="00BA216B" w:rsidRDefault="00BA216B" w:rsidP="00D4581B"/>
                          <w:p w14:paraId="79B3AAB2" w14:textId="77777777" w:rsidR="00BA216B" w:rsidRDefault="00BA216B" w:rsidP="00D4581B"/>
                          <w:p w14:paraId="7CA86DAA" w14:textId="77777777" w:rsidR="00BA216B" w:rsidRDefault="00BA216B" w:rsidP="00D4581B"/>
                          <w:p w14:paraId="64840E76" w14:textId="77777777" w:rsidR="00BA216B" w:rsidRDefault="00BA216B" w:rsidP="00D4581B"/>
                          <w:p w14:paraId="392BC0E0" w14:textId="77777777" w:rsidR="00BA216B" w:rsidRDefault="00BA216B" w:rsidP="00D4581B"/>
                          <w:p w14:paraId="5E931C74" w14:textId="77777777" w:rsidR="00BA216B" w:rsidRDefault="00BA216B" w:rsidP="00D4581B"/>
                          <w:p w14:paraId="4CB76821" w14:textId="77777777" w:rsidR="00BA216B" w:rsidRDefault="00BA216B" w:rsidP="00D4581B"/>
                          <w:p w14:paraId="33229999" w14:textId="77777777" w:rsidR="00BA216B" w:rsidRDefault="00BA216B" w:rsidP="00D4581B"/>
                          <w:p w14:paraId="516B53BB" w14:textId="77777777" w:rsidR="00BA216B" w:rsidRDefault="00BA216B" w:rsidP="00D4581B"/>
                          <w:p w14:paraId="1D77FBE9" w14:textId="77777777" w:rsidR="00BA216B" w:rsidRDefault="00BA216B" w:rsidP="00D4581B"/>
                          <w:p w14:paraId="1F07DE5B" w14:textId="77777777" w:rsidR="00BA216B" w:rsidRDefault="00BA216B" w:rsidP="00D4581B"/>
                          <w:p w14:paraId="0BEA1231" w14:textId="77777777" w:rsidR="00BA216B" w:rsidRDefault="00BA216B" w:rsidP="00D4581B"/>
                          <w:p w14:paraId="2DC8A011" w14:textId="77777777" w:rsidR="00BA216B" w:rsidRDefault="00BA216B" w:rsidP="00D4581B"/>
                          <w:p w14:paraId="04B183D9" w14:textId="77777777" w:rsidR="00BA216B" w:rsidRDefault="00BA216B" w:rsidP="00D4581B"/>
                          <w:p w14:paraId="291BBCE1" w14:textId="77777777" w:rsidR="00BA216B" w:rsidRDefault="00BA216B" w:rsidP="00D4581B"/>
                          <w:p w14:paraId="2829BB30" w14:textId="77777777" w:rsidR="00BA216B" w:rsidRDefault="00BA216B" w:rsidP="00D4581B"/>
                          <w:p w14:paraId="63FEE3CC" w14:textId="77777777" w:rsidR="00BA216B" w:rsidRDefault="00BA216B" w:rsidP="00D4581B"/>
                          <w:p w14:paraId="4475EE43" w14:textId="77777777" w:rsidR="00BA216B" w:rsidRDefault="00BA216B" w:rsidP="00D4581B"/>
                          <w:p w14:paraId="7B42626B" w14:textId="77777777" w:rsidR="00BA216B" w:rsidRDefault="00BA216B" w:rsidP="00D4581B"/>
                          <w:p w14:paraId="3CC69A28" w14:textId="77777777" w:rsidR="00BA216B" w:rsidRDefault="00BA216B" w:rsidP="00D4581B"/>
                          <w:p w14:paraId="2A14D0F7" w14:textId="77777777" w:rsidR="00BA216B" w:rsidRDefault="00BA216B" w:rsidP="00D4581B"/>
                          <w:p w14:paraId="7BA164CD" w14:textId="77777777" w:rsidR="00BA216B" w:rsidRDefault="00BA216B" w:rsidP="00D4581B"/>
                          <w:p w14:paraId="79A4FAD7" w14:textId="77777777" w:rsidR="00BA216B" w:rsidRDefault="00BA216B" w:rsidP="00D4581B"/>
                          <w:p w14:paraId="4937F960" w14:textId="77777777" w:rsidR="00BA216B" w:rsidRDefault="00BA216B" w:rsidP="00D4581B"/>
                          <w:p w14:paraId="0366A7AD" w14:textId="77777777" w:rsidR="00BA216B" w:rsidRDefault="00BA216B" w:rsidP="00D4581B"/>
                          <w:p w14:paraId="143B5C7C" w14:textId="77777777" w:rsidR="00BA216B" w:rsidRDefault="00BA216B" w:rsidP="00D4581B"/>
                          <w:p w14:paraId="4457C335" w14:textId="77777777" w:rsidR="00BA216B" w:rsidRDefault="00BA216B" w:rsidP="00D4581B"/>
                          <w:p w14:paraId="75E8B100" w14:textId="77777777" w:rsidR="00BA216B" w:rsidRDefault="00BA216B" w:rsidP="00D4581B"/>
                          <w:p w14:paraId="7ADB4AA7" w14:textId="77777777" w:rsidR="00BA216B" w:rsidRDefault="00BA216B" w:rsidP="00D4581B"/>
                          <w:p w14:paraId="49CBDA09" w14:textId="77777777" w:rsidR="00BA216B" w:rsidRDefault="00BA216B" w:rsidP="00D4581B"/>
                          <w:p w14:paraId="2C785E5E" w14:textId="77777777" w:rsidR="00BA216B" w:rsidRDefault="00BA216B" w:rsidP="00D4581B"/>
                          <w:p w14:paraId="20C9007C" w14:textId="77777777" w:rsidR="00BA216B" w:rsidRDefault="00BA216B" w:rsidP="00D4581B"/>
                          <w:p w14:paraId="5A2461B2" w14:textId="77777777" w:rsidR="00BA216B" w:rsidRDefault="00BA216B" w:rsidP="00D4581B"/>
                          <w:p w14:paraId="40C4E2E6" w14:textId="77777777" w:rsidR="00BA216B" w:rsidRDefault="00BA216B" w:rsidP="00D4581B"/>
                          <w:p w14:paraId="5C416759" w14:textId="77777777" w:rsidR="00BA216B" w:rsidRDefault="00BA216B" w:rsidP="00D4581B"/>
                          <w:p w14:paraId="54269A59" w14:textId="77777777" w:rsidR="00BA216B" w:rsidRDefault="00BA216B" w:rsidP="00D4581B"/>
                          <w:p w14:paraId="67FC1A14" w14:textId="77777777" w:rsidR="00BA216B" w:rsidRDefault="00BA216B" w:rsidP="00D4581B"/>
                          <w:p w14:paraId="4D81519F" w14:textId="77777777" w:rsidR="00BA216B" w:rsidRDefault="00BA216B" w:rsidP="00D4581B"/>
                          <w:p w14:paraId="7525313A" w14:textId="77777777" w:rsidR="00BA216B" w:rsidRDefault="00BA216B" w:rsidP="00D4581B"/>
                          <w:p w14:paraId="2EDE7090" w14:textId="77777777" w:rsidR="00BA216B" w:rsidRDefault="00BA216B" w:rsidP="00D4581B"/>
                          <w:p w14:paraId="26910CC5" w14:textId="77777777" w:rsidR="00BA216B" w:rsidRDefault="00BA216B" w:rsidP="00D4581B"/>
                          <w:p w14:paraId="25A3ADD8" w14:textId="77777777" w:rsidR="00BA216B" w:rsidRDefault="00BA216B" w:rsidP="00D4581B"/>
                          <w:p w14:paraId="13510DDD" w14:textId="77777777" w:rsidR="00BA216B" w:rsidRDefault="00BA216B" w:rsidP="00D4581B"/>
                          <w:p w14:paraId="278D9B52" w14:textId="77777777" w:rsidR="00BA216B" w:rsidRDefault="00BA216B" w:rsidP="00D4581B"/>
                          <w:p w14:paraId="7E8C6FED" w14:textId="77777777" w:rsidR="00BA216B" w:rsidRDefault="00BA216B" w:rsidP="00D4581B"/>
                          <w:p w14:paraId="6CAEE0D0" w14:textId="77777777" w:rsidR="00BA216B" w:rsidRDefault="00BA216B" w:rsidP="00D4581B"/>
                          <w:p w14:paraId="0BF38660" w14:textId="77777777" w:rsidR="00BA216B" w:rsidRDefault="00BA216B" w:rsidP="00D4581B"/>
                          <w:p w14:paraId="1876B944" w14:textId="77777777" w:rsidR="00BA216B" w:rsidRDefault="00BA216B" w:rsidP="00D4581B"/>
                          <w:p w14:paraId="1DAE1583" w14:textId="77777777" w:rsidR="00BA216B" w:rsidRDefault="00BA216B" w:rsidP="00D4581B"/>
                          <w:p w14:paraId="3A7BF1B8" w14:textId="77777777" w:rsidR="00BA216B" w:rsidRDefault="00BA216B" w:rsidP="00D4581B"/>
                          <w:p w14:paraId="3FF50359" w14:textId="77777777" w:rsidR="00BA216B" w:rsidRDefault="00BA216B" w:rsidP="00D4581B"/>
                          <w:p w14:paraId="358E4F90" w14:textId="77777777" w:rsidR="00BA216B" w:rsidRDefault="00BA216B" w:rsidP="00D4581B"/>
                          <w:p w14:paraId="2F8F262C" w14:textId="77777777" w:rsidR="00BA216B" w:rsidRDefault="00BA216B" w:rsidP="00D4581B"/>
                          <w:p w14:paraId="21B83E2D" w14:textId="77777777" w:rsidR="00BA216B" w:rsidRDefault="00BA216B" w:rsidP="00D4581B"/>
                          <w:p w14:paraId="3436162C" w14:textId="77777777" w:rsidR="00BA216B" w:rsidRDefault="00BA216B" w:rsidP="00D4581B"/>
                          <w:p w14:paraId="19FD56F3" w14:textId="77777777" w:rsidR="00BA216B" w:rsidRDefault="00BA216B" w:rsidP="00D4581B"/>
                          <w:p w14:paraId="26FD6E43" w14:textId="77777777" w:rsidR="00BA216B" w:rsidRDefault="00BA216B" w:rsidP="00D4581B"/>
                          <w:p w14:paraId="637BCCD7" w14:textId="77777777" w:rsidR="00BA216B" w:rsidRDefault="00BA216B" w:rsidP="00D4581B"/>
                          <w:p w14:paraId="1F6E3F68" w14:textId="77777777" w:rsidR="00BA216B" w:rsidRDefault="00BA216B" w:rsidP="00D4581B"/>
                          <w:p w14:paraId="63833073" w14:textId="77777777" w:rsidR="00BA216B" w:rsidRDefault="00BA216B" w:rsidP="00D4581B"/>
                          <w:p w14:paraId="3AE6AA68" w14:textId="77777777" w:rsidR="00BA216B" w:rsidRDefault="00BA216B" w:rsidP="00D4581B"/>
                          <w:p w14:paraId="3E243092" w14:textId="77777777" w:rsidR="00BA216B" w:rsidRDefault="00BA216B" w:rsidP="00D4581B"/>
                          <w:p w14:paraId="0D68343F" w14:textId="77777777" w:rsidR="00BA216B" w:rsidRDefault="00BA216B" w:rsidP="00D4581B"/>
                          <w:p w14:paraId="71A91B3E" w14:textId="77777777" w:rsidR="00BA216B" w:rsidRDefault="00BA216B" w:rsidP="00D4581B"/>
                          <w:p w14:paraId="7F8708DD" w14:textId="77777777" w:rsidR="00BA216B" w:rsidRDefault="00BA216B" w:rsidP="00D4581B"/>
                          <w:p w14:paraId="7A6C037D" w14:textId="77777777" w:rsidR="00BA216B" w:rsidRDefault="00BA216B" w:rsidP="00D4581B"/>
                          <w:p w14:paraId="1CCEC055" w14:textId="77777777" w:rsidR="00BA216B" w:rsidRDefault="00BA216B" w:rsidP="00D4581B"/>
                          <w:p w14:paraId="42B54256" w14:textId="77777777" w:rsidR="00BA216B" w:rsidRDefault="00BA216B" w:rsidP="00D4581B"/>
                          <w:p w14:paraId="3EBEC5B1" w14:textId="77777777" w:rsidR="00BA216B" w:rsidRDefault="00BA216B" w:rsidP="00D4581B"/>
                          <w:p w14:paraId="37B2F915" w14:textId="77777777" w:rsidR="00BA216B" w:rsidRDefault="00BA216B" w:rsidP="00D4581B"/>
                          <w:p w14:paraId="680A760A" w14:textId="77777777" w:rsidR="00BA216B" w:rsidRDefault="00BA216B" w:rsidP="00D4581B"/>
                          <w:p w14:paraId="745F4E8C" w14:textId="77777777" w:rsidR="00BA216B" w:rsidRDefault="00BA216B" w:rsidP="00D4581B"/>
                          <w:p w14:paraId="075546CD" w14:textId="77777777" w:rsidR="00BA216B" w:rsidRDefault="00BA216B" w:rsidP="00D4581B"/>
                          <w:p w14:paraId="6D89D659" w14:textId="77777777" w:rsidR="00BA216B" w:rsidRDefault="00BA216B" w:rsidP="00D4581B"/>
                          <w:p w14:paraId="5BF11728" w14:textId="77777777" w:rsidR="00BA216B" w:rsidRDefault="00BA216B" w:rsidP="00D4581B"/>
                          <w:p w14:paraId="4B123911" w14:textId="77777777" w:rsidR="00BA216B" w:rsidRDefault="00BA216B" w:rsidP="00D4581B"/>
                          <w:p w14:paraId="15240B5C" w14:textId="77777777" w:rsidR="00BA216B" w:rsidRDefault="00BA216B" w:rsidP="00D4581B"/>
                          <w:p w14:paraId="22D47528" w14:textId="77777777" w:rsidR="00BA216B" w:rsidRDefault="00BA216B" w:rsidP="00D4581B"/>
                          <w:p w14:paraId="4B9F43DE" w14:textId="77777777" w:rsidR="00BA216B" w:rsidRDefault="00BA216B" w:rsidP="00D4581B"/>
                          <w:p w14:paraId="37FB684D" w14:textId="77777777" w:rsidR="00BA216B" w:rsidRDefault="00BA216B" w:rsidP="00D4581B"/>
                          <w:p w14:paraId="42DD24D8" w14:textId="77777777" w:rsidR="00BA216B" w:rsidRDefault="00BA216B" w:rsidP="00D4581B"/>
                          <w:p w14:paraId="38DB4843" w14:textId="77777777" w:rsidR="00BA216B" w:rsidRDefault="00BA216B" w:rsidP="00D4581B"/>
                          <w:p w14:paraId="4F700B5B" w14:textId="77777777" w:rsidR="00BA216B" w:rsidRDefault="00BA216B" w:rsidP="00D4581B"/>
                          <w:p w14:paraId="187073CF" w14:textId="77777777" w:rsidR="00BA216B" w:rsidRDefault="00BA216B" w:rsidP="00D4581B"/>
                          <w:p w14:paraId="2D178632" w14:textId="77777777" w:rsidR="00BA216B" w:rsidRDefault="00BA216B" w:rsidP="00D4581B"/>
                          <w:p w14:paraId="7A83F644" w14:textId="77777777" w:rsidR="00BA216B" w:rsidRDefault="00BA216B" w:rsidP="00D4581B"/>
                          <w:p w14:paraId="338B8132" w14:textId="77777777" w:rsidR="00BA216B" w:rsidRDefault="00BA216B" w:rsidP="00D4581B"/>
                          <w:p w14:paraId="09E823A0" w14:textId="77777777" w:rsidR="00BA216B" w:rsidRDefault="00BA216B" w:rsidP="00D4581B"/>
                          <w:p w14:paraId="29AB570A" w14:textId="77777777" w:rsidR="00BA216B" w:rsidRDefault="00BA216B" w:rsidP="00D4581B"/>
                          <w:p w14:paraId="2D36F107" w14:textId="77777777" w:rsidR="00BA216B" w:rsidRDefault="00BA216B" w:rsidP="00D4581B"/>
                          <w:p w14:paraId="2FC95D94" w14:textId="77777777" w:rsidR="00BA216B" w:rsidRDefault="00BA216B" w:rsidP="00D4581B"/>
                          <w:p w14:paraId="5B17CDE8" w14:textId="77777777" w:rsidR="00BA216B" w:rsidRDefault="00BA216B" w:rsidP="00D4581B"/>
                          <w:p w14:paraId="3B4320A3" w14:textId="77777777" w:rsidR="00BA216B" w:rsidRDefault="00BA216B" w:rsidP="00D4581B"/>
                          <w:p w14:paraId="1947E183" w14:textId="77777777" w:rsidR="00BA216B" w:rsidRDefault="00BA216B" w:rsidP="00D4581B"/>
                          <w:p w14:paraId="75A31F53" w14:textId="77777777" w:rsidR="00BA216B" w:rsidRDefault="00BA216B" w:rsidP="00D4581B"/>
                          <w:p w14:paraId="0DF5B0F6" w14:textId="77777777" w:rsidR="00BA216B" w:rsidRDefault="00BA216B" w:rsidP="00D4581B"/>
                          <w:p w14:paraId="25927FF2" w14:textId="77777777" w:rsidR="00BA216B" w:rsidRDefault="00BA216B" w:rsidP="00D4581B"/>
                          <w:p w14:paraId="004331B2" w14:textId="77777777" w:rsidR="00BA216B" w:rsidRDefault="00BA216B" w:rsidP="00D4581B"/>
                          <w:p w14:paraId="2CD637C8" w14:textId="77777777" w:rsidR="00BA216B" w:rsidRDefault="00BA216B" w:rsidP="00D4581B"/>
                          <w:p w14:paraId="3126BD63" w14:textId="77777777" w:rsidR="00BA216B" w:rsidRDefault="00BA216B" w:rsidP="00D4581B"/>
                          <w:p w14:paraId="363C5D00" w14:textId="77777777" w:rsidR="00BA216B" w:rsidRDefault="00BA216B" w:rsidP="00D4581B"/>
                          <w:p w14:paraId="44C8A144" w14:textId="77777777" w:rsidR="00BA216B" w:rsidRDefault="00BA216B" w:rsidP="00D4581B"/>
                          <w:p w14:paraId="5FDF867E" w14:textId="77777777" w:rsidR="00BA216B" w:rsidRDefault="00BA216B" w:rsidP="00D4581B"/>
                          <w:p w14:paraId="1D3772FB" w14:textId="77777777" w:rsidR="00BA216B" w:rsidRDefault="00BA216B" w:rsidP="00D4581B"/>
                          <w:p w14:paraId="7342CD8A" w14:textId="77777777" w:rsidR="00BA216B" w:rsidRDefault="00BA216B" w:rsidP="00D4581B"/>
                          <w:p w14:paraId="64D41679" w14:textId="77777777" w:rsidR="00BA216B" w:rsidRDefault="00BA216B" w:rsidP="00D4581B"/>
                          <w:p w14:paraId="376F1D2A" w14:textId="77777777" w:rsidR="00BA216B" w:rsidRDefault="00BA216B" w:rsidP="00D4581B"/>
                          <w:p w14:paraId="3CBE9BBD" w14:textId="77777777" w:rsidR="00BA216B" w:rsidRDefault="00BA216B" w:rsidP="00D4581B"/>
                          <w:p w14:paraId="77698670" w14:textId="77777777" w:rsidR="00BA216B" w:rsidRDefault="00BA216B" w:rsidP="00D4581B"/>
                          <w:p w14:paraId="26575C4B" w14:textId="77777777" w:rsidR="00BA216B" w:rsidRDefault="00BA216B" w:rsidP="00D4581B"/>
                          <w:p w14:paraId="007C686A" w14:textId="77777777" w:rsidR="00BA216B" w:rsidRDefault="00BA216B" w:rsidP="00D4581B"/>
                          <w:p w14:paraId="3FBE62B4" w14:textId="77777777" w:rsidR="00BA216B" w:rsidRDefault="00BA216B" w:rsidP="00D4581B"/>
                          <w:p w14:paraId="05DD7614" w14:textId="77777777" w:rsidR="00BA216B" w:rsidRDefault="00BA216B" w:rsidP="00D4581B"/>
                          <w:p w14:paraId="1C077E50" w14:textId="77777777" w:rsidR="00BA216B" w:rsidRDefault="00BA216B" w:rsidP="00D4581B"/>
                          <w:p w14:paraId="66857A82" w14:textId="77777777" w:rsidR="00BA216B" w:rsidRDefault="00BA216B" w:rsidP="00D4581B"/>
                          <w:p w14:paraId="29B9B6F4" w14:textId="77777777" w:rsidR="00BA216B" w:rsidRDefault="00BA216B" w:rsidP="00D4581B"/>
                          <w:p w14:paraId="54AC6D6E" w14:textId="77777777" w:rsidR="00BA216B" w:rsidRDefault="00BA216B" w:rsidP="00D4581B"/>
                          <w:p w14:paraId="75EEF70A" w14:textId="77777777" w:rsidR="00BA216B" w:rsidRDefault="00BA216B" w:rsidP="00D4581B"/>
                          <w:p w14:paraId="6B8831EB" w14:textId="77777777" w:rsidR="00BA216B" w:rsidRDefault="00BA216B" w:rsidP="00D4581B"/>
                          <w:p w14:paraId="62EFE4CD" w14:textId="77777777" w:rsidR="00BA216B" w:rsidRDefault="00BA216B" w:rsidP="00D4581B"/>
                          <w:p w14:paraId="282983FC" w14:textId="77777777" w:rsidR="00BA216B" w:rsidRDefault="00BA216B" w:rsidP="00D4581B"/>
                          <w:p w14:paraId="5BB92985" w14:textId="77777777" w:rsidR="00BA216B" w:rsidRDefault="00BA216B" w:rsidP="00D4581B"/>
                          <w:p w14:paraId="697ABE63" w14:textId="77777777" w:rsidR="00BA216B" w:rsidRDefault="00BA216B" w:rsidP="00D4581B"/>
                          <w:p w14:paraId="24E6CB76" w14:textId="77777777" w:rsidR="00BA216B" w:rsidRDefault="00BA216B" w:rsidP="00D4581B"/>
                          <w:p w14:paraId="45182C22" w14:textId="77777777" w:rsidR="00BA216B" w:rsidRDefault="00BA216B" w:rsidP="00D4581B"/>
                          <w:p w14:paraId="4B61EC04" w14:textId="77777777" w:rsidR="00BA216B" w:rsidRDefault="00BA216B" w:rsidP="00D4581B"/>
                          <w:p w14:paraId="06A8433A" w14:textId="77777777" w:rsidR="00BA216B" w:rsidRDefault="00BA216B" w:rsidP="00D4581B"/>
                          <w:p w14:paraId="0027BF85" w14:textId="77777777" w:rsidR="00BA216B" w:rsidRDefault="00BA216B" w:rsidP="00D4581B"/>
                          <w:p w14:paraId="0FEB14AE" w14:textId="77777777" w:rsidR="00BA216B" w:rsidRDefault="00BA216B" w:rsidP="00D4581B"/>
                          <w:p w14:paraId="48851601" w14:textId="77777777" w:rsidR="00BA216B" w:rsidRDefault="00BA216B" w:rsidP="00D4581B"/>
                          <w:p w14:paraId="34A9EE73" w14:textId="77777777" w:rsidR="00BA216B" w:rsidRDefault="00BA216B" w:rsidP="00D4581B"/>
                          <w:p w14:paraId="762D85C5" w14:textId="77777777" w:rsidR="00BA216B" w:rsidRDefault="00BA216B" w:rsidP="00D4581B"/>
                          <w:p w14:paraId="4B71C828" w14:textId="77777777" w:rsidR="00BA216B" w:rsidRDefault="00BA216B" w:rsidP="00D4581B"/>
                          <w:p w14:paraId="67188E74" w14:textId="77777777" w:rsidR="00BA216B" w:rsidRDefault="00BA216B" w:rsidP="00D4581B"/>
                          <w:p w14:paraId="341DF5DF" w14:textId="77777777" w:rsidR="00BA216B" w:rsidRDefault="00BA216B" w:rsidP="00D4581B"/>
                          <w:p w14:paraId="7C6E3DE8" w14:textId="77777777" w:rsidR="00BA216B" w:rsidRDefault="00BA216B" w:rsidP="00D4581B"/>
                          <w:p w14:paraId="2C49DB94" w14:textId="77777777" w:rsidR="00BA216B" w:rsidRDefault="00BA216B" w:rsidP="00D4581B"/>
                          <w:p w14:paraId="28797EA1" w14:textId="77777777" w:rsidR="00BA216B" w:rsidRDefault="00BA216B" w:rsidP="00D4581B"/>
                          <w:p w14:paraId="57FBB35D" w14:textId="77777777" w:rsidR="00BA216B" w:rsidRDefault="00BA216B" w:rsidP="00D4581B"/>
                          <w:p w14:paraId="6E1CDE8F" w14:textId="77777777" w:rsidR="00BA216B" w:rsidRDefault="00BA216B" w:rsidP="00D4581B"/>
                          <w:p w14:paraId="649303BE" w14:textId="77777777" w:rsidR="00BA216B" w:rsidRDefault="00BA216B" w:rsidP="00D4581B"/>
                          <w:p w14:paraId="77036A29" w14:textId="77777777" w:rsidR="00BA216B" w:rsidRDefault="00BA216B" w:rsidP="00D4581B"/>
                          <w:p w14:paraId="590C9470" w14:textId="77777777" w:rsidR="00BA216B" w:rsidRDefault="00BA216B" w:rsidP="00D4581B"/>
                          <w:p w14:paraId="52A77C1B" w14:textId="77777777" w:rsidR="00BA216B" w:rsidRDefault="00BA216B" w:rsidP="00D4581B"/>
                          <w:p w14:paraId="7E50F577" w14:textId="77777777" w:rsidR="00BA216B" w:rsidRDefault="00BA216B" w:rsidP="00D4581B"/>
                          <w:p w14:paraId="02E5D863" w14:textId="77777777" w:rsidR="00BA216B" w:rsidRDefault="00BA216B" w:rsidP="00D4581B"/>
                          <w:p w14:paraId="46AAEEB5" w14:textId="77777777" w:rsidR="00BA216B" w:rsidRDefault="00BA216B" w:rsidP="00D4581B"/>
                          <w:p w14:paraId="26947E0F" w14:textId="77777777" w:rsidR="00BA216B" w:rsidRDefault="00BA216B" w:rsidP="00D4581B"/>
                          <w:p w14:paraId="29B4C9EF" w14:textId="77777777" w:rsidR="00BA216B" w:rsidRDefault="00BA216B" w:rsidP="00D4581B"/>
                          <w:p w14:paraId="17B3B06A" w14:textId="77777777" w:rsidR="00BA216B" w:rsidRDefault="00BA216B" w:rsidP="00D4581B"/>
                          <w:p w14:paraId="63839D22" w14:textId="77777777" w:rsidR="00BA216B" w:rsidRDefault="00BA216B" w:rsidP="00D4581B"/>
                          <w:p w14:paraId="4B301E42" w14:textId="77777777" w:rsidR="00BA216B" w:rsidRDefault="00BA216B" w:rsidP="00D4581B"/>
                          <w:p w14:paraId="10059BF4" w14:textId="77777777" w:rsidR="00BA216B" w:rsidRDefault="00BA216B" w:rsidP="00D4581B"/>
                          <w:p w14:paraId="423C882D" w14:textId="77777777" w:rsidR="00BA216B" w:rsidRDefault="00BA216B" w:rsidP="00D4581B"/>
                          <w:p w14:paraId="27410A74" w14:textId="77777777" w:rsidR="00BA216B" w:rsidRDefault="00BA216B" w:rsidP="00D4581B"/>
                          <w:p w14:paraId="053AD165" w14:textId="77777777" w:rsidR="00BA216B" w:rsidRDefault="00BA216B" w:rsidP="00D4581B"/>
                          <w:p w14:paraId="3C7FCD95" w14:textId="77777777" w:rsidR="00BA216B" w:rsidRDefault="00BA216B" w:rsidP="00D4581B"/>
                          <w:p w14:paraId="0DFEA852" w14:textId="77777777" w:rsidR="00BA216B" w:rsidRDefault="00BA216B" w:rsidP="00D4581B"/>
                          <w:p w14:paraId="7D8C076F" w14:textId="77777777" w:rsidR="00BA216B" w:rsidRDefault="00BA216B" w:rsidP="00D4581B"/>
                          <w:p w14:paraId="00062FA1" w14:textId="77777777" w:rsidR="00BA216B" w:rsidRDefault="00BA216B" w:rsidP="00D4581B"/>
                          <w:p w14:paraId="085DE22C" w14:textId="77777777" w:rsidR="00BA216B" w:rsidRDefault="00BA216B" w:rsidP="00D4581B"/>
                          <w:p w14:paraId="14BA6BAF" w14:textId="77777777" w:rsidR="00BA216B" w:rsidRDefault="00BA216B" w:rsidP="00D4581B"/>
                          <w:p w14:paraId="4EC1D476" w14:textId="77777777" w:rsidR="00BA216B" w:rsidRDefault="00BA216B" w:rsidP="00D4581B"/>
                          <w:p w14:paraId="7D0089E0" w14:textId="77777777" w:rsidR="00BA216B" w:rsidRDefault="00BA216B" w:rsidP="00D4581B"/>
                          <w:p w14:paraId="18B64A4B" w14:textId="77777777" w:rsidR="00BA216B" w:rsidRDefault="00BA216B" w:rsidP="00D4581B"/>
                          <w:p w14:paraId="244CD2B9" w14:textId="77777777" w:rsidR="00BA216B" w:rsidRDefault="00BA216B" w:rsidP="00D4581B"/>
                          <w:p w14:paraId="323CD4E1" w14:textId="77777777" w:rsidR="00BA216B" w:rsidRDefault="00BA216B" w:rsidP="00D4581B"/>
                          <w:p w14:paraId="62BF9520" w14:textId="77777777" w:rsidR="00BA216B" w:rsidRDefault="00BA216B" w:rsidP="00D4581B"/>
                          <w:p w14:paraId="6AC8E136" w14:textId="77777777" w:rsidR="00BA216B" w:rsidRDefault="00BA216B" w:rsidP="00D4581B"/>
                          <w:p w14:paraId="3774C6BC" w14:textId="77777777" w:rsidR="00BA216B" w:rsidRDefault="00BA216B" w:rsidP="00D4581B"/>
                          <w:p w14:paraId="15F8E65A" w14:textId="77777777" w:rsidR="00BA216B" w:rsidRDefault="00BA216B" w:rsidP="00D4581B"/>
                          <w:p w14:paraId="08A9CC30" w14:textId="77777777" w:rsidR="00BA216B" w:rsidRDefault="00BA216B" w:rsidP="00D4581B"/>
                          <w:p w14:paraId="750AF778" w14:textId="77777777" w:rsidR="00BA216B" w:rsidRDefault="00BA216B" w:rsidP="00D4581B"/>
                          <w:p w14:paraId="40C4B2FA" w14:textId="77777777" w:rsidR="00BA216B" w:rsidRDefault="00BA216B" w:rsidP="00D4581B"/>
                          <w:p w14:paraId="5512E860" w14:textId="77777777" w:rsidR="00BA216B" w:rsidRDefault="00BA216B" w:rsidP="00D4581B"/>
                          <w:p w14:paraId="5169969F" w14:textId="77777777" w:rsidR="00BA216B" w:rsidRDefault="00BA216B" w:rsidP="00D4581B"/>
                          <w:p w14:paraId="5AC4333E" w14:textId="77777777" w:rsidR="00BA216B" w:rsidRDefault="00BA216B" w:rsidP="00D4581B"/>
                          <w:p w14:paraId="33EEB76D" w14:textId="77777777" w:rsidR="00BA216B" w:rsidRDefault="00BA216B" w:rsidP="00D4581B"/>
                          <w:p w14:paraId="67FFABA2" w14:textId="77777777" w:rsidR="00BA216B" w:rsidRDefault="00BA216B" w:rsidP="00D4581B"/>
                          <w:p w14:paraId="56685A4A" w14:textId="77777777" w:rsidR="00BA216B" w:rsidRDefault="00BA216B" w:rsidP="00D4581B"/>
                          <w:p w14:paraId="7C5CAD0F" w14:textId="77777777" w:rsidR="00BA216B" w:rsidRDefault="00BA216B" w:rsidP="00D4581B"/>
                          <w:p w14:paraId="0A681309" w14:textId="77777777" w:rsidR="00BA216B" w:rsidRDefault="00BA216B" w:rsidP="00D4581B"/>
                          <w:p w14:paraId="55AEFA0A" w14:textId="77777777" w:rsidR="00BA216B" w:rsidRDefault="00BA216B" w:rsidP="00D4581B"/>
                          <w:p w14:paraId="34BB2D32" w14:textId="77777777" w:rsidR="00BA216B" w:rsidRDefault="00BA216B" w:rsidP="00D4581B"/>
                          <w:p w14:paraId="0BC1AFA8" w14:textId="77777777" w:rsidR="00BA216B" w:rsidRDefault="00BA216B" w:rsidP="00D4581B"/>
                          <w:p w14:paraId="207C875E" w14:textId="77777777" w:rsidR="00BA216B" w:rsidRDefault="00BA216B" w:rsidP="00D4581B"/>
                          <w:p w14:paraId="6461D1A0" w14:textId="77777777" w:rsidR="00BA216B" w:rsidRDefault="00BA216B" w:rsidP="00D4581B"/>
                          <w:p w14:paraId="17B3D4F9" w14:textId="77777777" w:rsidR="00BA216B" w:rsidRDefault="00BA216B" w:rsidP="00D4581B"/>
                          <w:p w14:paraId="68FE12DF" w14:textId="77777777" w:rsidR="00BA216B" w:rsidRDefault="00BA216B" w:rsidP="00D4581B"/>
                          <w:p w14:paraId="7626DA9D" w14:textId="77777777" w:rsidR="00BA216B" w:rsidRDefault="00BA216B" w:rsidP="00D4581B"/>
                          <w:p w14:paraId="4B9D9E90" w14:textId="77777777" w:rsidR="00BA216B" w:rsidRDefault="00BA216B" w:rsidP="00D4581B"/>
                          <w:p w14:paraId="78D8D8F2" w14:textId="77777777" w:rsidR="00BA216B" w:rsidRDefault="00BA216B" w:rsidP="00D4581B"/>
                          <w:p w14:paraId="3207A590" w14:textId="77777777" w:rsidR="00BA216B" w:rsidRDefault="00BA216B" w:rsidP="00D4581B"/>
                          <w:p w14:paraId="6A6763A5" w14:textId="77777777" w:rsidR="00BA216B" w:rsidRDefault="00BA216B" w:rsidP="00D4581B"/>
                          <w:p w14:paraId="1B66A515" w14:textId="77777777" w:rsidR="00BA216B" w:rsidRDefault="00BA216B" w:rsidP="00D4581B"/>
                          <w:p w14:paraId="4BD7DEEF" w14:textId="77777777" w:rsidR="00BA216B" w:rsidRDefault="00BA216B" w:rsidP="00D4581B"/>
                          <w:p w14:paraId="33905B87" w14:textId="77777777" w:rsidR="00BA216B" w:rsidRDefault="00BA216B" w:rsidP="00D4581B"/>
                          <w:p w14:paraId="441428AD" w14:textId="77777777" w:rsidR="00BA216B" w:rsidRDefault="00BA216B" w:rsidP="00D4581B"/>
                          <w:p w14:paraId="54695E7F" w14:textId="77777777" w:rsidR="00BA216B" w:rsidRDefault="00BA216B" w:rsidP="00D4581B"/>
                          <w:p w14:paraId="695B0C52" w14:textId="77777777" w:rsidR="00BA216B" w:rsidRDefault="00BA216B" w:rsidP="00D4581B"/>
                          <w:p w14:paraId="64F48BFD" w14:textId="77777777" w:rsidR="00BA216B" w:rsidRDefault="00BA216B" w:rsidP="00D4581B"/>
                          <w:p w14:paraId="14AB5FD3" w14:textId="77777777" w:rsidR="00BA216B" w:rsidRDefault="00BA216B" w:rsidP="00D4581B"/>
                          <w:p w14:paraId="0D87DF3F" w14:textId="77777777" w:rsidR="00BA216B" w:rsidRDefault="00BA216B" w:rsidP="00D4581B"/>
                          <w:p w14:paraId="308C3334" w14:textId="77777777" w:rsidR="00BA216B" w:rsidRDefault="00BA216B" w:rsidP="00D4581B"/>
                          <w:p w14:paraId="0D951807" w14:textId="77777777" w:rsidR="00BA216B" w:rsidRDefault="00BA216B" w:rsidP="00D4581B"/>
                          <w:p w14:paraId="2BC7789F" w14:textId="77777777" w:rsidR="00BA216B" w:rsidRDefault="00BA216B" w:rsidP="00D4581B"/>
                          <w:p w14:paraId="1E6B2875" w14:textId="77777777" w:rsidR="00BA216B" w:rsidRDefault="00BA216B" w:rsidP="00D4581B"/>
                          <w:p w14:paraId="0FFBC8EE" w14:textId="77777777" w:rsidR="00BA216B" w:rsidRDefault="00BA216B" w:rsidP="00D4581B"/>
                          <w:p w14:paraId="4957FD52" w14:textId="77777777" w:rsidR="00BA216B" w:rsidRDefault="00BA216B" w:rsidP="00D4581B"/>
                          <w:p w14:paraId="4F9E08BB" w14:textId="77777777" w:rsidR="00BA216B" w:rsidRDefault="00BA216B" w:rsidP="00D4581B"/>
                          <w:p w14:paraId="7CC1D4E2" w14:textId="77777777" w:rsidR="00BA216B" w:rsidRDefault="00BA216B" w:rsidP="00D4581B"/>
                          <w:p w14:paraId="3310D1F8" w14:textId="77777777" w:rsidR="00BA216B" w:rsidRDefault="00BA216B" w:rsidP="00D4581B"/>
                          <w:p w14:paraId="2753F847" w14:textId="77777777" w:rsidR="00BA216B" w:rsidRDefault="00BA216B" w:rsidP="00D4581B"/>
                          <w:p w14:paraId="5B6885D2" w14:textId="77777777" w:rsidR="00BA216B" w:rsidRDefault="00BA216B" w:rsidP="00D4581B"/>
                          <w:p w14:paraId="53E2B4CF" w14:textId="77777777" w:rsidR="00BA216B" w:rsidRDefault="00BA216B" w:rsidP="00D4581B"/>
                          <w:p w14:paraId="3B3F5C24" w14:textId="77777777" w:rsidR="00BA216B" w:rsidRDefault="00BA216B" w:rsidP="00D4581B"/>
                          <w:p w14:paraId="08BE9CFC" w14:textId="77777777" w:rsidR="00BA216B" w:rsidRDefault="00BA216B" w:rsidP="00D4581B"/>
                          <w:p w14:paraId="1399231A" w14:textId="77777777" w:rsidR="00BA216B" w:rsidRDefault="00BA216B" w:rsidP="00D4581B"/>
                          <w:p w14:paraId="74E44EB8" w14:textId="77777777" w:rsidR="00BA216B" w:rsidRDefault="00BA216B" w:rsidP="00D4581B"/>
                          <w:p w14:paraId="75ACE479" w14:textId="77777777" w:rsidR="00BA216B" w:rsidRDefault="00BA216B" w:rsidP="00D4581B"/>
                          <w:p w14:paraId="04C5EB13" w14:textId="77777777" w:rsidR="00BA216B" w:rsidRDefault="00BA216B" w:rsidP="00D4581B"/>
                          <w:p w14:paraId="37D7E7C8" w14:textId="77777777" w:rsidR="00BA216B" w:rsidRDefault="00BA216B" w:rsidP="00D4581B"/>
                          <w:p w14:paraId="70E3C01D" w14:textId="77777777" w:rsidR="00BA216B" w:rsidRDefault="00BA216B" w:rsidP="00D4581B"/>
                          <w:p w14:paraId="6C4E1E48" w14:textId="77777777" w:rsidR="00BA216B" w:rsidRDefault="00BA216B" w:rsidP="00D4581B"/>
                          <w:p w14:paraId="0BEC92D7" w14:textId="77777777" w:rsidR="00BA216B" w:rsidRDefault="00BA216B" w:rsidP="00D4581B"/>
                          <w:p w14:paraId="0DC9FE20" w14:textId="77777777" w:rsidR="00BA216B" w:rsidRDefault="00BA216B" w:rsidP="00D4581B"/>
                          <w:p w14:paraId="1926D80F" w14:textId="77777777" w:rsidR="00BA216B" w:rsidRDefault="00BA216B" w:rsidP="00D4581B"/>
                          <w:p w14:paraId="023B8767" w14:textId="77777777" w:rsidR="00BA216B" w:rsidRDefault="00BA216B" w:rsidP="00D4581B"/>
                          <w:p w14:paraId="40C626A0" w14:textId="77777777" w:rsidR="00BA216B" w:rsidRDefault="00BA216B" w:rsidP="00D4581B"/>
                          <w:p w14:paraId="0CC4A86A" w14:textId="77777777" w:rsidR="00BA216B" w:rsidRDefault="00BA216B" w:rsidP="00D4581B"/>
                          <w:p w14:paraId="6F7D9E48" w14:textId="77777777" w:rsidR="00BA216B" w:rsidRDefault="00BA216B" w:rsidP="00D4581B"/>
                          <w:p w14:paraId="412E1DB4" w14:textId="77777777" w:rsidR="00BA216B" w:rsidRDefault="00BA216B" w:rsidP="00D4581B"/>
                          <w:p w14:paraId="21364B73" w14:textId="77777777" w:rsidR="00BA216B" w:rsidRDefault="00BA216B" w:rsidP="00D4581B"/>
                          <w:p w14:paraId="3AF93213" w14:textId="77777777" w:rsidR="00BA216B" w:rsidRDefault="00BA216B" w:rsidP="00D4581B"/>
                          <w:p w14:paraId="0502DEB2" w14:textId="77777777" w:rsidR="00BA216B" w:rsidRDefault="00BA216B" w:rsidP="00D4581B"/>
                          <w:p w14:paraId="5A25F355" w14:textId="77777777" w:rsidR="00BA216B" w:rsidRDefault="00BA216B" w:rsidP="00D4581B"/>
                          <w:p w14:paraId="7CF4E535" w14:textId="77777777" w:rsidR="00BA216B" w:rsidRDefault="00BA216B" w:rsidP="00D4581B"/>
                          <w:p w14:paraId="5A0A2095" w14:textId="77777777" w:rsidR="00BA216B" w:rsidRDefault="00BA216B" w:rsidP="00D4581B"/>
                          <w:p w14:paraId="5190D78F" w14:textId="77777777" w:rsidR="00BA216B" w:rsidRDefault="00BA216B" w:rsidP="00D4581B"/>
                          <w:p w14:paraId="3CAA6436" w14:textId="77777777" w:rsidR="00BA216B" w:rsidRDefault="00BA216B" w:rsidP="00D4581B"/>
                          <w:p w14:paraId="6FD34E98" w14:textId="77777777" w:rsidR="00BA216B" w:rsidRDefault="00BA216B" w:rsidP="00D4581B"/>
                          <w:p w14:paraId="187B1B67" w14:textId="77777777" w:rsidR="00BA216B" w:rsidRDefault="00BA216B" w:rsidP="00D4581B"/>
                          <w:p w14:paraId="45D6ED66" w14:textId="77777777" w:rsidR="00BA216B" w:rsidRDefault="00BA216B" w:rsidP="00D4581B"/>
                          <w:p w14:paraId="615E379F" w14:textId="77777777" w:rsidR="00BA216B" w:rsidRDefault="00BA216B" w:rsidP="00D4581B"/>
                          <w:p w14:paraId="7688B93B" w14:textId="77777777" w:rsidR="00BA216B" w:rsidRDefault="00BA216B" w:rsidP="00D4581B"/>
                          <w:p w14:paraId="763710E7" w14:textId="77777777" w:rsidR="00BA216B" w:rsidRDefault="00BA216B" w:rsidP="00D4581B"/>
                          <w:p w14:paraId="39907384" w14:textId="77777777" w:rsidR="00BA216B" w:rsidRDefault="00BA216B" w:rsidP="00D4581B"/>
                          <w:p w14:paraId="75AC63B2" w14:textId="77777777" w:rsidR="00BA216B" w:rsidRDefault="00BA216B" w:rsidP="00D4581B"/>
                          <w:p w14:paraId="71798E36" w14:textId="77777777" w:rsidR="00BA216B" w:rsidRDefault="00BA216B" w:rsidP="00D4581B"/>
                          <w:p w14:paraId="5F5192D8" w14:textId="77777777" w:rsidR="00BA216B" w:rsidRDefault="00BA216B" w:rsidP="00D4581B"/>
                          <w:p w14:paraId="577B5198" w14:textId="77777777" w:rsidR="00BA216B" w:rsidRDefault="00BA216B" w:rsidP="00D4581B"/>
                          <w:p w14:paraId="30F607FD" w14:textId="77777777" w:rsidR="00BA216B" w:rsidRDefault="00BA216B" w:rsidP="00D4581B"/>
                          <w:p w14:paraId="699D5198" w14:textId="77777777" w:rsidR="00BA216B" w:rsidRDefault="00BA216B" w:rsidP="00D4581B"/>
                          <w:p w14:paraId="53502882" w14:textId="77777777" w:rsidR="00BA216B" w:rsidRDefault="00BA216B" w:rsidP="00D4581B"/>
                          <w:p w14:paraId="452ED978" w14:textId="77777777" w:rsidR="00BA216B" w:rsidRDefault="00BA216B" w:rsidP="00D4581B"/>
                          <w:p w14:paraId="3159AD0E" w14:textId="77777777" w:rsidR="00BA216B" w:rsidRDefault="00BA216B" w:rsidP="00D4581B"/>
                          <w:p w14:paraId="5850D178" w14:textId="77777777" w:rsidR="00BA216B" w:rsidRDefault="00BA216B" w:rsidP="00D4581B"/>
                          <w:p w14:paraId="2F80CB33" w14:textId="77777777" w:rsidR="00BA216B" w:rsidRDefault="00BA216B" w:rsidP="00D4581B"/>
                          <w:p w14:paraId="7B003EDD" w14:textId="77777777" w:rsidR="00BA216B" w:rsidRDefault="00BA216B" w:rsidP="00D4581B"/>
                          <w:p w14:paraId="53788E3C" w14:textId="77777777" w:rsidR="00BA216B" w:rsidRDefault="00BA216B" w:rsidP="00D4581B"/>
                          <w:p w14:paraId="52F567A4" w14:textId="77777777" w:rsidR="00BA216B" w:rsidRDefault="00BA216B" w:rsidP="00D4581B"/>
                          <w:p w14:paraId="2B95E23C" w14:textId="77777777" w:rsidR="00BA216B" w:rsidRDefault="00BA216B" w:rsidP="00D4581B"/>
                          <w:p w14:paraId="3014E19A" w14:textId="77777777" w:rsidR="00BA216B" w:rsidRDefault="00BA216B" w:rsidP="00D4581B"/>
                          <w:p w14:paraId="2C1FA790" w14:textId="77777777" w:rsidR="00BA216B" w:rsidRDefault="00BA216B" w:rsidP="00D4581B"/>
                          <w:p w14:paraId="556C1840" w14:textId="77777777" w:rsidR="00BA216B" w:rsidRDefault="00BA216B" w:rsidP="00D4581B"/>
                          <w:p w14:paraId="2EEB4065" w14:textId="77777777" w:rsidR="00BA216B" w:rsidRDefault="00BA216B" w:rsidP="00D4581B"/>
                          <w:p w14:paraId="121220CF" w14:textId="77777777" w:rsidR="00BA216B" w:rsidRDefault="00BA216B" w:rsidP="00D4581B"/>
                          <w:p w14:paraId="5C816EED" w14:textId="77777777" w:rsidR="00BA216B" w:rsidRDefault="00BA216B" w:rsidP="00D4581B"/>
                          <w:p w14:paraId="6C89701B" w14:textId="77777777" w:rsidR="00BA216B" w:rsidRDefault="00BA216B" w:rsidP="00D4581B"/>
                          <w:p w14:paraId="6F9EBF3B" w14:textId="77777777" w:rsidR="00BA216B" w:rsidRDefault="00BA216B" w:rsidP="00D4581B"/>
                          <w:p w14:paraId="381B2B5A" w14:textId="77777777" w:rsidR="00BA216B" w:rsidRDefault="00BA216B" w:rsidP="00D4581B"/>
                          <w:p w14:paraId="055AEB59" w14:textId="77777777" w:rsidR="00BA216B" w:rsidRDefault="00BA216B" w:rsidP="00D4581B"/>
                          <w:p w14:paraId="0C036C08" w14:textId="77777777" w:rsidR="00BA216B" w:rsidRDefault="00BA216B" w:rsidP="00D4581B"/>
                          <w:p w14:paraId="7A54394F" w14:textId="77777777" w:rsidR="00BA216B" w:rsidRDefault="00BA216B" w:rsidP="00D4581B"/>
                          <w:p w14:paraId="0C2773B4" w14:textId="77777777" w:rsidR="00BA216B" w:rsidRDefault="00BA216B" w:rsidP="00D4581B"/>
                          <w:p w14:paraId="608E785C" w14:textId="77777777" w:rsidR="00BA216B" w:rsidRDefault="00BA216B" w:rsidP="00D4581B"/>
                          <w:p w14:paraId="54AC558F" w14:textId="77777777" w:rsidR="00BA216B" w:rsidRDefault="00BA216B" w:rsidP="00D4581B"/>
                          <w:p w14:paraId="725B3D9E" w14:textId="77777777" w:rsidR="00BA216B" w:rsidRDefault="00BA216B" w:rsidP="00D4581B"/>
                          <w:p w14:paraId="3157BB1A" w14:textId="77777777" w:rsidR="00BA216B" w:rsidRDefault="00BA216B" w:rsidP="00D4581B"/>
                          <w:p w14:paraId="0DB1B315" w14:textId="77777777" w:rsidR="00BA216B" w:rsidRDefault="00BA216B" w:rsidP="00D4581B"/>
                          <w:p w14:paraId="752FEFE9" w14:textId="77777777" w:rsidR="00BA216B" w:rsidRDefault="00BA216B" w:rsidP="00D4581B"/>
                          <w:p w14:paraId="4B13C231" w14:textId="77777777" w:rsidR="00BA216B" w:rsidRDefault="00BA216B" w:rsidP="00D4581B"/>
                          <w:p w14:paraId="500DB814" w14:textId="77777777" w:rsidR="00BA216B" w:rsidRDefault="00BA216B" w:rsidP="00D4581B"/>
                          <w:p w14:paraId="395BAEC8" w14:textId="77777777" w:rsidR="00BA216B" w:rsidRDefault="00BA216B" w:rsidP="00D4581B"/>
                          <w:p w14:paraId="0D4D0E7E" w14:textId="77777777" w:rsidR="00BA216B" w:rsidRDefault="00BA216B" w:rsidP="00D4581B"/>
                          <w:p w14:paraId="6031B776" w14:textId="77777777" w:rsidR="00BA216B" w:rsidRDefault="00BA216B" w:rsidP="00D4581B"/>
                          <w:p w14:paraId="6E5812D7" w14:textId="77777777" w:rsidR="00BA216B" w:rsidRDefault="00BA216B" w:rsidP="00D4581B"/>
                          <w:p w14:paraId="43D7AE4D" w14:textId="77777777" w:rsidR="00BA216B" w:rsidRDefault="00BA216B" w:rsidP="00D4581B"/>
                          <w:p w14:paraId="4446A4E7" w14:textId="77777777" w:rsidR="00BA216B" w:rsidRDefault="00BA216B" w:rsidP="00D4581B"/>
                          <w:p w14:paraId="6530FF18" w14:textId="77777777" w:rsidR="00BA216B" w:rsidRDefault="00BA216B" w:rsidP="00D4581B"/>
                          <w:p w14:paraId="23B71902" w14:textId="77777777" w:rsidR="00BA216B" w:rsidRDefault="00BA216B" w:rsidP="00D4581B"/>
                          <w:p w14:paraId="42471AAC" w14:textId="77777777" w:rsidR="00BA216B" w:rsidRDefault="00BA216B" w:rsidP="00D4581B"/>
                          <w:p w14:paraId="3CD7141F" w14:textId="77777777" w:rsidR="00BA216B" w:rsidRDefault="00BA216B" w:rsidP="00D4581B"/>
                          <w:p w14:paraId="222BC8B9" w14:textId="77777777" w:rsidR="00BA216B" w:rsidRDefault="00BA216B" w:rsidP="00D4581B"/>
                          <w:p w14:paraId="04C0246C" w14:textId="77777777" w:rsidR="00BA216B" w:rsidRDefault="00BA216B" w:rsidP="00D4581B"/>
                          <w:p w14:paraId="5A41F416" w14:textId="77777777" w:rsidR="00BA216B" w:rsidRDefault="00BA216B" w:rsidP="00D4581B"/>
                          <w:p w14:paraId="2F3DDA51" w14:textId="77777777" w:rsidR="00BA216B" w:rsidRDefault="00BA216B" w:rsidP="00D4581B"/>
                          <w:p w14:paraId="72ED2599" w14:textId="77777777" w:rsidR="00BA216B" w:rsidRDefault="00BA216B" w:rsidP="00D4581B"/>
                          <w:p w14:paraId="0EC84610" w14:textId="77777777" w:rsidR="00BA216B" w:rsidRDefault="00BA216B" w:rsidP="00D4581B"/>
                          <w:p w14:paraId="34348172" w14:textId="77777777" w:rsidR="00BA216B" w:rsidRDefault="00BA216B" w:rsidP="00D4581B"/>
                          <w:p w14:paraId="5D56BDA4" w14:textId="77777777" w:rsidR="00BA216B" w:rsidRDefault="00BA216B" w:rsidP="00D4581B"/>
                          <w:p w14:paraId="63B62480" w14:textId="77777777" w:rsidR="00BA216B" w:rsidRDefault="00BA216B" w:rsidP="00D4581B"/>
                          <w:p w14:paraId="5DA3403A" w14:textId="77777777" w:rsidR="00BA216B" w:rsidRDefault="00BA216B" w:rsidP="00D4581B"/>
                          <w:p w14:paraId="5AE3E954" w14:textId="77777777" w:rsidR="00BA216B" w:rsidRDefault="00BA216B" w:rsidP="00D4581B"/>
                          <w:p w14:paraId="747B29CF" w14:textId="77777777" w:rsidR="00BA216B" w:rsidRDefault="00BA216B" w:rsidP="00D4581B"/>
                          <w:p w14:paraId="33FFD26D" w14:textId="77777777" w:rsidR="00BA216B" w:rsidRDefault="00BA216B" w:rsidP="00D4581B"/>
                          <w:p w14:paraId="78386C8C" w14:textId="77777777" w:rsidR="00BA216B" w:rsidRDefault="00BA216B" w:rsidP="00D4581B"/>
                          <w:p w14:paraId="27A9259B" w14:textId="77777777" w:rsidR="00BA216B" w:rsidRDefault="00BA216B" w:rsidP="00D4581B"/>
                          <w:p w14:paraId="1F1470C5" w14:textId="77777777" w:rsidR="00BA216B" w:rsidRDefault="00BA216B" w:rsidP="00D4581B"/>
                          <w:p w14:paraId="6E36F7A7" w14:textId="77777777" w:rsidR="00BA216B" w:rsidRDefault="00BA216B" w:rsidP="00D4581B"/>
                          <w:p w14:paraId="4DC7A373" w14:textId="77777777" w:rsidR="00BA216B" w:rsidRDefault="00BA216B" w:rsidP="00D4581B"/>
                          <w:p w14:paraId="7ED64E43" w14:textId="77777777" w:rsidR="00BA216B" w:rsidRDefault="00BA216B" w:rsidP="00D4581B"/>
                          <w:p w14:paraId="7E855839" w14:textId="77777777" w:rsidR="00BA216B" w:rsidRDefault="00BA216B" w:rsidP="00D4581B"/>
                          <w:p w14:paraId="5C967486" w14:textId="77777777" w:rsidR="00BA216B" w:rsidRDefault="00BA216B" w:rsidP="00D4581B"/>
                          <w:p w14:paraId="13010F3A" w14:textId="77777777" w:rsidR="00BA216B" w:rsidRDefault="00BA216B" w:rsidP="00D4581B"/>
                          <w:p w14:paraId="2AB1CFAE" w14:textId="77777777" w:rsidR="00BA216B" w:rsidRDefault="00BA216B" w:rsidP="00D4581B"/>
                          <w:p w14:paraId="0279151D" w14:textId="77777777" w:rsidR="00BA216B" w:rsidRDefault="00BA216B" w:rsidP="00D4581B"/>
                          <w:p w14:paraId="7A2BB746" w14:textId="77777777" w:rsidR="00BA216B" w:rsidRDefault="00BA216B" w:rsidP="00D4581B"/>
                          <w:p w14:paraId="7A22EC0B" w14:textId="77777777" w:rsidR="00BA216B" w:rsidRDefault="00BA216B" w:rsidP="00D4581B"/>
                          <w:p w14:paraId="28C65D41" w14:textId="77777777" w:rsidR="00BA216B" w:rsidRDefault="00BA216B" w:rsidP="00D4581B"/>
                          <w:p w14:paraId="5CF458CF" w14:textId="77777777" w:rsidR="00BA216B" w:rsidRDefault="00BA216B" w:rsidP="00D4581B"/>
                          <w:p w14:paraId="24FFE101" w14:textId="77777777" w:rsidR="00BA216B" w:rsidRDefault="00BA216B" w:rsidP="00D4581B"/>
                          <w:p w14:paraId="0767BB1C" w14:textId="77777777" w:rsidR="00BA216B" w:rsidRDefault="00BA216B" w:rsidP="00D4581B"/>
                          <w:p w14:paraId="3181C92F" w14:textId="77777777" w:rsidR="00BA216B" w:rsidRDefault="00BA216B" w:rsidP="00D4581B"/>
                          <w:p w14:paraId="5B0FE9C3" w14:textId="77777777" w:rsidR="00BA216B" w:rsidRDefault="00BA216B" w:rsidP="00D4581B"/>
                          <w:p w14:paraId="0C87C7F1" w14:textId="77777777" w:rsidR="00BA216B" w:rsidRDefault="00BA216B" w:rsidP="00D4581B"/>
                          <w:p w14:paraId="500E23D2" w14:textId="77777777" w:rsidR="00BA216B" w:rsidRDefault="00BA216B" w:rsidP="00D4581B"/>
                          <w:p w14:paraId="4980FCC4" w14:textId="77777777" w:rsidR="00BA216B" w:rsidRDefault="00BA216B" w:rsidP="00D4581B"/>
                          <w:p w14:paraId="746DBDFF" w14:textId="77777777" w:rsidR="00BA216B" w:rsidRDefault="00BA216B" w:rsidP="00D4581B"/>
                          <w:p w14:paraId="311ED4D3" w14:textId="77777777" w:rsidR="00BA216B" w:rsidRDefault="00BA216B" w:rsidP="00D4581B"/>
                          <w:p w14:paraId="06D77FCB" w14:textId="77777777" w:rsidR="00BA216B" w:rsidRDefault="00BA216B" w:rsidP="00D4581B"/>
                          <w:p w14:paraId="144E39C2" w14:textId="77777777" w:rsidR="00BA216B" w:rsidRDefault="00BA216B" w:rsidP="00D4581B"/>
                          <w:p w14:paraId="180A84FF" w14:textId="77777777" w:rsidR="00BA216B" w:rsidRDefault="00BA216B" w:rsidP="00D4581B"/>
                          <w:p w14:paraId="669CE2FB" w14:textId="77777777" w:rsidR="00BA216B" w:rsidRDefault="00BA216B" w:rsidP="00D4581B"/>
                          <w:p w14:paraId="2BBCA7CD" w14:textId="77777777" w:rsidR="00BA216B" w:rsidRDefault="00BA216B" w:rsidP="00D4581B"/>
                          <w:p w14:paraId="7F7E3D88" w14:textId="77777777" w:rsidR="00BA216B" w:rsidRDefault="00BA216B" w:rsidP="00D4581B"/>
                          <w:p w14:paraId="290B9759" w14:textId="77777777" w:rsidR="00BA216B" w:rsidRDefault="00BA216B" w:rsidP="00D4581B"/>
                          <w:p w14:paraId="3CB9FE6F" w14:textId="77777777" w:rsidR="00BA216B" w:rsidRDefault="00BA216B" w:rsidP="00D4581B"/>
                          <w:p w14:paraId="4662BEA4" w14:textId="77777777" w:rsidR="00BA216B" w:rsidRDefault="00BA216B" w:rsidP="00D4581B"/>
                          <w:p w14:paraId="55387D02" w14:textId="77777777" w:rsidR="00BA216B" w:rsidRDefault="00BA216B" w:rsidP="00D4581B"/>
                          <w:p w14:paraId="732090FD" w14:textId="77777777" w:rsidR="00BA216B" w:rsidRDefault="00BA216B" w:rsidP="00D4581B"/>
                          <w:p w14:paraId="43671CE4" w14:textId="77777777" w:rsidR="00BA216B" w:rsidRDefault="00BA216B" w:rsidP="00D4581B"/>
                          <w:p w14:paraId="65CC2EB8" w14:textId="77777777" w:rsidR="00BA216B" w:rsidRDefault="00BA216B" w:rsidP="00D4581B"/>
                          <w:p w14:paraId="65292527" w14:textId="77777777" w:rsidR="00BA216B" w:rsidRDefault="00BA216B" w:rsidP="00D4581B"/>
                          <w:p w14:paraId="768340FA" w14:textId="77777777" w:rsidR="00BA216B" w:rsidRDefault="00BA216B" w:rsidP="00D4581B"/>
                          <w:p w14:paraId="2460A1AC" w14:textId="77777777" w:rsidR="00BA216B" w:rsidRDefault="00BA216B" w:rsidP="00D4581B"/>
                          <w:p w14:paraId="2A26F7DC" w14:textId="77777777" w:rsidR="00BA216B" w:rsidRDefault="00BA216B" w:rsidP="00D4581B"/>
                          <w:p w14:paraId="33FF8B7D" w14:textId="77777777" w:rsidR="00BA216B" w:rsidRDefault="00BA216B" w:rsidP="00D4581B"/>
                          <w:p w14:paraId="6D9708B5" w14:textId="77777777" w:rsidR="00BA216B" w:rsidRDefault="00BA216B" w:rsidP="00D4581B"/>
                          <w:p w14:paraId="563600D6" w14:textId="77777777" w:rsidR="00BA216B" w:rsidRDefault="00BA216B" w:rsidP="00D4581B"/>
                          <w:p w14:paraId="70CAFFF6" w14:textId="77777777" w:rsidR="00BA216B" w:rsidRDefault="00BA216B" w:rsidP="00D4581B"/>
                          <w:p w14:paraId="36CA61A0" w14:textId="77777777" w:rsidR="00BA216B" w:rsidRDefault="00BA216B" w:rsidP="00D4581B"/>
                          <w:p w14:paraId="0D100847" w14:textId="77777777" w:rsidR="00BA216B" w:rsidRDefault="00BA216B" w:rsidP="00D4581B"/>
                          <w:p w14:paraId="3B1A3468" w14:textId="77777777" w:rsidR="00BA216B" w:rsidRDefault="00BA216B" w:rsidP="00D4581B"/>
                          <w:p w14:paraId="77593E7D" w14:textId="77777777" w:rsidR="00BA216B" w:rsidRDefault="00BA216B" w:rsidP="00D4581B"/>
                          <w:p w14:paraId="35BF30E8" w14:textId="77777777" w:rsidR="00BA216B" w:rsidRDefault="00BA216B" w:rsidP="00D4581B"/>
                          <w:p w14:paraId="02C3F28D" w14:textId="77777777" w:rsidR="00BA216B" w:rsidRDefault="00BA216B" w:rsidP="00D4581B"/>
                          <w:p w14:paraId="323CBC87" w14:textId="77777777" w:rsidR="00BA216B" w:rsidRDefault="00BA216B" w:rsidP="00D4581B"/>
                          <w:p w14:paraId="5F194E73" w14:textId="77777777" w:rsidR="00BA216B" w:rsidRDefault="00BA216B" w:rsidP="00D4581B"/>
                          <w:p w14:paraId="68E38697" w14:textId="77777777" w:rsidR="00BA216B" w:rsidRDefault="00BA216B" w:rsidP="00D4581B"/>
                          <w:p w14:paraId="7BAF2F82" w14:textId="77777777" w:rsidR="00BA216B" w:rsidRDefault="00BA216B" w:rsidP="00D4581B"/>
                          <w:p w14:paraId="0ABE9A92" w14:textId="77777777" w:rsidR="00BA216B" w:rsidRDefault="00BA216B" w:rsidP="00D4581B"/>
                          <w:p w14:paraId="4D3C8EC2" w14:textId="77777777" w:rsidR="00BA216B" w:rsidRDefault="00BA216B" w:rsidP="00D4581B"/>
                          <w:p w14:paraId="273D7967" w14:textId="77777777" w:rsidR="00BA216B" w:rsidRDefault="00BA216B" w:rsidP="00D4581B"/>
                          <w:p w14:paraId="7C671E7C" w14:textId="77777777" w:rsidR="00BA216B" w:rsidRDefault="00BA216B" w:rsidP="00D4581B"/>
                          <w:p w14:paraId="1B09727C" w14:textId="77777777" w:rsidR="00BA216B" w:rsidRDefault="00BA216B" w:rsidP="00D4581B"/>
                          <w:p w14:paraId="5479C734" w14:textId="77777777" w:rsidR="00BA216B" w:rsidRDefault="00BA216B" w:rsidP="00D4581B"/>
                          <w:p w14:paraId="5EDBECA8" w14:textId="77777777" w:rsidR="00BA216B" w:rsidRDefault="00BA216B" w:rsidP="00D4581B"/>
                          <w:p w14:paraId="3612CFE9" w14:textId="77777777" w:rsidR="00BA216B" w:rsidRDefault="00BA216B" w:rsidP="00D4581B"/>
                          <w:p w14:paraId="0ABEE02F" w14:textId="77777777" w:rsidR="00BA216B" w:rsidRDefault="00BA216B" w:rsidP="00D4581B"/>
                          <w:p w14:paraId="57AB29F0" w14:textId="77777777" w:rsidR="00BA216B" w:rsidRDefault="00BA216B" w:rsidP="00D4581B"/>
                          <w:p w14:paraId="5C74C53C" w14:textId="77777777" w:rsidR="00BA216B" w:rsidRDefault="00BA216B" w:rsidP="00D4581B"/>
                          <w:p w14:paraId="06BF81F7" w14:textId="77777777" w:rsidR="00BA216B" w:rsidRDefault="00BA216B" w:rsidP="00D4581B"/>
                          <w:p w14:paraId="7BE99B2C" w14:textId="77777777" w:rsidR="00BA216B" w:rsidRDefault="00BA216B" w:rsidP="00D4581B"/>
                          <w:p w14:paraId="4BF2DAE6" w14:textId="77777777" w:rsidR="00BA216B" w:rsidRDefault="00BA216B" w:rsidP="00D4581B"/>
                          <w:p w14:paraId="3EC48365" w14:textId="77777777" w:rsidR="00BA216B" w:rsidRDefault="00BA216B" w:rsidP="00D4581B"/>
                          <w:p w14:paraId="13F18B5E" w14:textId="77777777" w:rsidR="00BA216B" w:rsidRDefault="00BA216B" w:rsidP="00D4581B"/>
                          <w:p w14:paraId="347C482D" w14:textId="77777777" w:rsidR="00BA216B" w:rsidRDefault="00BA216B" w:rsidP="00D4581B"/>
                          <w:p w14:paraId="1EE9B493" w14:textId="77777777" w:rsidR="00BA216B" w:rsidRDefault="00BA216B" w:rsidP="00D4581B"/>
                          <w:p w14:paraId="06C13729" w14:textId="77777777" w:rsidR="00BA216B" w:rsidRDefault="00BA216B" w:rsidP="00D4581B"/>
                          <w:p w14:paraId="3D6DC582" w14:textId="77777777" w:rsidR="00BA216B" w:rsidRDefault="00BA216B" w:rsidP="00D4581B"/>
                          <w:p w14:paraId="373EED1C" w14:textId="77777777" w:rsidR="00BA216B" w:rsidRDefault="00BA216B" w:rsidP="00D4581B"/>
                          <w:p w14:paraId="041B1FB2" w14:textId="77777777" w:rsidR="00BA216B" w:rsidRDefault="00BA216B" w:rsidP="00D4581B"/>
                          <w:p w14:paraId="1F9B9EF2" w14:textId="77777777" w:rsidR="00BA216B" w:rsidRDefault="00BA216B" w:rsidP="00D4581B"/>
                          <w:p w14:paraId="302D74FE" w14:textId="77777777" w:rsidR="00BA216B" w:rsidRDefault="00BA216B" w:rsidP="00D4581B"/>
                          <w:p w14:paraId="5AEE0E43" w14:textId="77777777" w:rsidR="00BA216B" w:rsidRDefault="00BA216B" w:rsidP="00D4581B"/>
                          <w:p w14:paraId="79A5FFF2" w14:textId="77777777" w:rsidR="00BA216B" w:rsidRDefault="00BA216B" w:rsidP="00D4581B"/>
                          <w:p w14:paraId="7058DE6C" w14:textId="77777777" w:rsidR="00BA216B" w:rsidRDefault="00BA216B" w:rsidP="00D4581B"/>
                          <w:p w14:paraId="1C59CAA6" w14:textId="77777777" w:rsidR="00BA216B" w:rsidRDefault="00BA216B" w:rsidP="00D4581B"/>
                          <w:p w14:paraId="3BC00E0F" w14:textId="77777777" w:rsidR="00BA216B" w:rsidRDefault="00BA216B" w:rsidP="00D4581B"/>
                          <w:p w14:paraId="51E8216D" w14:textId="77777777" w:rsidR="00BA216B" w:rsidRDefault="00BA216B" w:rsidP="00D4581B"/>
                          <w:p w14:paraId="5157337B" w14:textId="77777777" w:rsidR="00BA216B" w:rsidRDefault="00BA216B" w:rsidP="00D4581B"/>
                          <w:p w14:paraId="195ECA35" w14:textId="77777777" w:rsidR="00BA216B" w:rsidRDefault="00BA216B" w:rsidP="00D4581B"/>
                          <w:p w14:paraId="64800288" w14:textId="77777777" w:rsidR="00BA216B" w:rsidRDefault="00BA216B" w:rsidP="00D4581B"/>
                          <w:p w14:paraId="1DEE0CDA" w14:textId="77777777" w:rsidR="00BA216B" w:rsidRDefault="00BA216B" w:rsidP="00D4581B"/>
                          <w:p w14:paraId="506FBAD2" w14:textId="77777777" w:rsidR="00BA216B" w:rsidRDefault="00BA216B" w:rsidP="00D4581B"/>
                          <w:p w14:paraId="695EE9E5" w14:textId="77777777" w:rsidR="00BA216B" w:rsidRDefault="00BA216B" w:rsidP="00D4581B"/>
                          <w:p w14:paraId="793FEDB3" w14:textId="77777777" w:rsidR="00BA216B" w:rsidRDefault="00BA216B" w:rsidP="00D4581B"/>
                          <w:p w14:paraId="248EE15E" w14:textId="77777777" w:rsidR="00BA216B" w:rsidRDefault="00BA216B" w:rsidP="00D4581B"/>
                          <w:p w14:paraId="18689803" w14:textId="77777777" w:rsidR="00BA216B" w:rsidRDefault="00BA216B" w:rsidP="00D4581B"/>
                          <w:p w14:paraId="7F9C5BCA" w14:textId="77777777" w:rsidR="00BA216B" w:rsidRDefault="00BA216B" w:rsidP="00D4581B"/>
                          <w:p w14:paraId="2C7A5722" w14:textId="77777777" w:rsidR="00BA216B" w:rsidRDefault="00BA216B" w:rsidP="00D4581B"/>
                          <w:p w14:paraId="6C6D8BD7" w14:textId="77777777" w:rsidR="00BA216B" w:rsidRDefault="00BA216B" w:rsidP="00D4581B"/>
                          <w:p w14:paraId="419AA4CD" w14:textId="77777777" w:rsidR="00BA216B" w:rsidRDefault="00BA216B" w:rsidP="00D4581B"/>
                          <w:p w14:paraId="64B12350" w14:textId="77777777" w:rsidR="00BA216B" w:rsidRDefault="00BA216B" w:rsidP="00D4581B"/>
                          <w:p w14:paraId="7AA4A1E7" w14:textId="77777777" w:rsidR="00BA216B" w:rsidRDefault="00BA216B" w:rsidP="00D4581B"/>
                          <w:p w14:paraId="18E42610" w14:textId="77777777" w:rsidR="00BA216B" w:rsidRDefault="00BA216B" w:rsidP="00D4581B"/>
                          <w:p w14:paraId="0394F322" w14:textId="77777777" w:rsidR="00BA216B" w:rsidRDefault="00BA216B" w:rsidP="00D4581B"/>
                          <w:p w14:paraId="043FFF20" w14:textId="77777777" w:rsidR="00BA216B" w:rsidRDefault="00BA216B" w:rsidP="00D4581B"/>
                          <w:p w14:paraId="262B22B4" w14:textId="77777777" w:rsidR="00BA216B" w:rsidRDefault="00BA216B" w:rsidP="00D4581B"/>
                          <w:p w14:paraId="5FDF1015" w14:textId="77777777" w:rsidR="00BA216B" w:rsidRDefault="00BA216B" w:rsidP="00D4581B"/>
                          <w:p w14:paraId="0B78D46B" w14:textId="77777777" w:rsidR="00BA216B" w:rsidRDefault="00BA216B" w:rsidP="00D4581B"/>
                          <w:p w14:paraId="3579B7BB" w14:textId="77777777" w:rsidR="00BA216B" w:rsidRDefault="00BA216B" w:rsidP="00D4581B"/>
                          <w:p w14:paraId="198A56E1" w14:textId="77777777" w:rsidR="00BA216B" w:rsidRDefault="00BA216B" w:rsidP="00D4581B"/>
                          <w:p w14:paraId="6B33B653" w14:textId="77777777" w:rsidR="00BA216B" w:rsidRDefault="00BA216B" w:rsidP="00D4581B"/>
                          <w:p w14:paraId="39E67E05" w14:textId="77777777" w:rsidR="00BA216B" w:rsidRDefault="00BA216B" w:rsidP="00D4581B"/>
                          <w:p w14:paraId="5A7D66FF" w14:textId="77777777" w:rsidR="00BA216B" w:rsidRDefault="00BA216B" w:rsidP="00D4581B"/>
                          <w:p w14:paraId="17E53508" w14:textId="77777777" w:rsidR="00BA216B" w:rsidRDefault="00BA216B" w:rsidP="00D4581B"/>
                          <w:p w14:paraId="4F303911" w14:textId="77777777" w:rsidR="00BA216B" w:rsidRDefault="00BA216B" w:rsidP="00D4581B"/>
                          <w:p w14:paraId="080A0DC2" w14:textId="77777777" w:rsidR="00BA216B" w:rsidRDefault="00BA216B" w:rsidP="00D4581B"/>
                          <w:p w14:paraId="04BE7105" w14:textId="77777777" w:rsidR="00BA216B" w:rsidRDefault="00BA216B" w:rsidP="00D4581B"/>
                          <w:p w14:paraId="1902805F" w14:textId="77777777" w:rsidR="00BA216B" w:rsidRDefault="00BA216B" w:rsidP="00D4581B"/>
                          <w:p w14:paraId="10036ECB" w14:textId="77777777" w:rsidR="00BA216B" w:rsidRDefault="00BA216B" w:rsidP="00D4581B"/>
                          <w:p w14:paraId="6EBE10A6" w14:textId="77777777" w:rsidR="00BA216B" w:rsidRDefault="00BA216B" w:rsidP="00D4581B"/>
                          <w:p w14:paraId="0C91A545" w14:textId="77777777" w:rsidR="00BA216B" w:rsidRDefault="00BA216B" w:rsidP="00D4581B"/>
                          <w:p w14:paraId="4A7E105F" w14:textId="77777777" w:rsidR="00BA216B" w:rsidRDefault="00BA216B" w:rsidP="00D4581B"/>
                          <w:p w14:paraId="6146F137" w14:textId="77777777" w:rsidR="00BA216B" w:rsidRDefault="00BA216B" w:rsidP="00D4581B"/>
                          <w:p w14:paraId="79A0A99D" w14:textId="77777777" w:rsidR="00BA216B" w:rsidRDefault="00BA216B" w:rsidP="00D4581B"/>
                          <w:p w14:paraId="2397D5B0" w14:textId="77777777" w:rsidR="00BA216B" w:rsidRDefault="00BA216B" w:rsidP="00D4581B"/>
                          <w:p w14:paraId="12ED78E9" w14:textId="77777777" w:rsidR="00BA216B" w:rsidRDefault="00BA216B" w:rsidP="00D4581B"/>
                          <w:p w14:paraId="3B44506C" w14:textId="77777777" w:rsidR="00BA216B" w:rsidRDefault="00BA216B" w:rsidP="00D4581B"/>
                          <w:p w14:paraId="46CE078A" w14:textId="77777777" w:rsidR="00BA216B" w:rsidRDefault="00BA216B" w:rsidP="00D4581B"/>
                          <w:p w14:paraId="69041DD6" w14:textId="77777777" w:rsidR="00BA216B" w:rsidRDefault="00BA216B" w:rsidP="00D4581B"/>
                          <w:p w14:paraId="5DF97960" w14:textId="77777777" w:rsidR="00BA216B" w:rsidRDefault="00BA216B" w:rsidP="00D4581B"/>
                          <w:p w14:paraId="46B24186" w14:textId="77777777" w:rsidR="00BA216B" w:rsidRDefault="00BA216B" w:rsidP="00D4581B"/>
                          <w:p w14:paraId="3F888FDD" w14:textId="77777777" w:rsidR="00BA216B" w:rsidRDefault="00BA216B" w:rsidP="00D4581B"/>
                          <w:p w14:paraId="7503F77C" w14:textId="77777777" w:rsidR="00BA216B" w:rsidRDefault="00BA216B" w:rsidP="00D4581B"/>
                          <w:p w14:paraId="343A46F6" w14:textId="77777777" w:rsidR="00BA216B" w:rsidRDefault="00BA216B" w:rsidP="00D4581B"/>
                          <w:p w14:paraId="3AC10909" w14:textId="77777777" w:rsidR="00BA216B" w:rsidRDefault="00BA216B" w:rsidP="00D4581B"/>
                          <w:p w14:paraId="1A84648E" w14:textId="77777777" w:rsidR="00BA216B" w:rsidRDefault="00BA216B" w:rsidP="00D4581B"/>
                          <w:p w14:paraId="64125D99" w14:textId="77777777" w:rsidR="00BA216B" w:rsidRDefault="00BA216B" w:rsidP="00D4581B"/>
                          <w:p w14:paraId="2F9D9165" w14:textId="77777777" w:rsidR="00BA216B" w:rsidRDefault="00BA216B" w:rsidP="00D4581B"/>
                          <w:p w14:paraId="4ADFAF3A" w14:textId="77777777" w:rsidR="00BA216B" w:rsidRDefault="00BA216B" w:rsidP="00D4581B"/>
                          <w:p w14:paraId="02520E41" w14:textId="77777777" w:rsidR="00BA216B" w:rsidRDefault="00BA216B" w:rsidP="00D4581B"/>
                          <w:p w14:paraId="20F98059" w14:textId="77777777" w:rsidR="00BA216B" w:rsidRDefault="00BA216B" w:rsidP="00D4581B"/>
                          <w:p w14:paraId="1EBD9AAC" w14:textId="77777777" w:rsidR="00BA216B" w:rsidRDefault="00BA216B" w:rsidP="00D4581B"/>
                          <w:p w14:paraId="6AE375C6" w14:textId="77777777" w:rsidR="00BA216B" w:rsidRDefault="00BA216B" w:rsidP="00D4581B"/>
                          <w:p w14:paraId="332A1D19" w14:textId="77777777" w:rsidR="00BA216B" w:rsidRDefault="00BA216B" w:rsidP="00D4581B"/>
                          <w:p w14:paraId="71AB1EC5" w14:textId="77777777" w:rsidR="00BA216B" w:rsidRDefault="00BA216B" w:rsidP="00D4581B"/>
                          <w:p w14:paraId="4CC871D6" w14:textId="77777777" w:rsidR="00BA216B" w:rsidRDefault="00BA216B" w:rsidP="00D4581B"/>
                          <w:p w14:paraId="40C40BC3" w14:textId="77777777" w:rsidR="00BA216B" w:rsidRDefault="00BA216B" w:rsidP="00D4581B"/>
                          <w:p w14:paraId="3C041CB2" w14:textId="77777777" w:rsidR="00BA216B" w:rsidRDefault="00BA216B" w:rsidP="00D4581B"/>
                          <w:p w14:paraId="04CD9EE0" w14:textId="77777777" w:rsidR="00BA216B" w:rsidRDefault="00BA216B" w:rsidP="00D4581B"/>
                          <w:p w14:paraId="5F54B26B" w14:textId="77777777" w:rsidR="00BA216B" w:rsidRDefault="00BA216B" w:rsidP="00D4581B"/>
                          <w:p w14:paraId="4F4D91CE" w14:textId="77777777" w:rsidR="00BA216B" w:rsidRDefault="00BA216B" w:rsidP="00D4581B"/>
                          <w:p w14:paraId="6DDF6AFE" w14:textId="77777777" w:rsidR="00BA216B" w:rsidRDefault="00BA216B" w:rsidP="00D4581B"/>
                          <w:p w14:paraId="2F188657" w14:textId="77777777" w:rsidR="00BA216B" w:rsidRDefault="00BA216B" w:rsidP="00D4581B"/>
                          <w:p w14:paraId="5AE67904" w14:textId="77777777" w:rsidR="00BA216B" w:rsidRDefault="00BA216B" w:rsidP="00D4581B"/>
                          <w:p w14:paraId="56BD7E3F" w14:textId="77777777" w:rsidR="00BA216B" w:rsidRDefault="00BA216B" w:rsidP="00D4581B"/>
                          <w:p w14:paraId="3EA11107" w14:textId="77777777" w:rsidR="00BA216B" w:rsidRDefault="00BA216B" w:rsidP="00D4581B"/>
                          <w:p w14:paraId="441700BA" w14:textId="77777777" w:rsidR="00BA216B" w:rsidRDefault="00BA216B" w:rsidP="00D4581B"/>
                          <w:p w14:paraId="4183A87A" w14:textId="77777777" w:rsidR="00BA216B" w:rsidRDefault="00BA216B" w:rsidP="00D4581B"/>
                          <w:p w14:paraId="72E3200B" w14:textId="77777777" w:rsidR="00BA216B" w:rsidRDefault="00BA216B" w:rsidP="00D4581B"/>
                          <w:p w14:paraId="0E512A07" w14:textId="77777777" w:rsidR="00BA216B" w:rsidRDefault="00BA216B" w:rsidP="00D4581B"/>
                          <w:p w14:paraId="5AC614E6" w14:textId="77777777" w:rsidR="00BA216B" w:rsidRDefault="00BA216B" w:rsidP="00D4581B"/>
                          <w:p w14:paraId="7C1CAAE5" w14:textId="77777777" w:rsidR="00BA216B" w:rsidRDefault="00BA216B" w:rsidP="00D4581B"/>
                          <w:p w14:paraId="72D5103E" w14:textId="77777777" w:rsidR="00BA216B" w:rsidRDefault="00BA216B" w:rsidP="00D4581B"/>
                          <w:p w14:paraId="72DD20DE" w14:textId="77777777" w:rsidR="00BA216B" w:rsidRDefault="00BA216B" w:rsidP="00D4581B"/>
                          <w:p w14:paraId="2842D8B7" w14:textId="77777777" w:rsidR="00BA216B" w:rsidRDefault="00BA216B" w:rsidP="00D4581B"/>
                          <w:p w14:paraId="2780A5E5" w14:textId="77777777" w:rsidR="00BA216B" w:rsidRDefault="00BA216B" w:rsidP="00D4581B"/>
                          <w:p w14:paraId="0D690BA0" w14:textId="77777777" w:rsidR="00BA216B" w:rsidRDefault="00BA216B" w:rsidP="00D4581B"/>
                          <w:p w14:paraId="11EFACE7" w14:textId="77777777" w:rsidR="00BA216B" w:rsidRDefault="00BA216B" w:rsidP="00D4581B"/>
                          <w:p w14:paraId="32C8E11A" w14:textId="77777777" w:rsidR="00BA216B" w:rsidRDefault="00BA216B" w:rsidP="00D4581B"/>
                          <w:p w14:paraId="5F706B59" w14:textId="77777777" w:rsidR="00BA216B" w:rsidRDefault="00BA216B" w:rsidP="00D4581B"/>
                          <w:p w14:paraId="76D32B6A" w14:textId="77777777" w:rsidR="00BA216B" w:rsidRDefault="00BA216B" w:rsidP="00D4581B"/>
                          <w:p w14:paraId="1E358BE7" w14:textId="77777777" w:rsidR="00BA216B" w:rsidRDefault="00BA216B" w:rsidP="00D4581B"/>
                          <w:p w14:paraId="0744E348" w14:textId="77777777" w:rsidR="00BA216B" w:rsidRDefault="00BA216B" w:rsidP="00D4581B"/>
                          <w:p w14:paraId="78CFE3C5" w14:textId="77777777" w:rsidR="00BA216B" w:rsidRDefault="00BA216B" w:rsidP="00D4581B"/>
                          <w:p w14:paraId="5A61F99F" w14:textId="77777777" w:rsidR="00BA216B" w:rsidRDefault="00BA216B" w:rsidP="00D4581B"/>
                          <w:p w14:paraId="7BB228BE" w14:textId="77777777" w:rsidR="00BA216B" w:rsidRDefault="00BA216B" w:rsidP="00D4581B"/>
                          <w:p w14:paraId="7CD1F502" w14:textId="77777777" w:rsidR="00BA216B" w:rsidRDefault="00BA216B" w:rsidP="00D4581B"/>
                          <w:p w14:paraId="1DB154D3" w14:textId="77777777" w:rsidR="00BA216B" w:rsidRDefault="00BA216B" w:rsidP="00D4581B"/>
                          <w:p w14:paraId="370FE950" w14:textId="77777777" w:rsidR="00BA216B" w:rsidRDefault="00BA216B" w:rsidP="00D4581B"/>
                          <w:p w14:paraId="7876608D" w14:textId="77777777" w:rsidR="00BA216B" w:rsidRDefault="00BA216B" w:rsidP="00D4581B"/>
                          <w:p w14:paraId="7062EDCB" w14:textId="77777777" w:rsidR="00BA216B" w:rsidRDefault="00BA216B" w:rsidP="00D4581B"/>
                          <w:p w14:paraId="1E49663B" w14:textId="77777777" w:rsidR="00BA216B" w:rsidRDefault="00BA216B" w:rsidP="00D4581B"/>
                          <w:p w14:paraId="00E3A50D" w14:textId="77777777" w:rsidR="00BA216B" w:rsidRDefault="00BA216B" w:rsidP="00D4581B"/>
                          <w:p w14:paraId="383F9F5E" w14:textId="77777777" w:rsidR="00BA216B" w:rsidRDefault="00BA216B" w:rsidP="00D4581B"/>
                          <w:p w14:paraId="7BD1A31A" w14:textId="77777777" w:rsidR="00BA216B" w:rsidRDefault="00BA216B" w:rsidP="00D4581B"/>
                          <w:p w14:paraId="346B0C77" w14:textId="77777777" w:rsidR="00BA216B" w:rsidRDefault="00BA216B" w:rsidP="00D4581B"/>
                          <w:p w14:paraId="09C9F9FD" w14:textId="77777777" w:rsidR="00BA216B" w:rsidRDefault="00BA216B" w:rsidP="00D4581B"/>
                          <w:p w14:paraId="248820B3" w14:textId="77777777" w:rsidR="00BA216B" w:rsidRDefault="00BA216B" w:rsidP="00D4581B"/>
                          <w:p w14:paraId="155B38F0" w14:textId="77777777" w:rsidR="00BA216B" w:rsidRDefault="00BA216B" w:rsidP="00D4581B"/>
                          <w:p w14:paraId="67A414B8" w14:textId="77777777" w:rsidR="00BA216B" w:rsidRDefault="00BA216B" w:rsidP="00D4581B"/>
                          <w:p w14:paraId="1CBBC644" w14:textId="77777777" w:rsidR="00BA216B" w:rsidRDefault="00BA216B" w:rsidP="00D4581B"/>
                          <w:p w14:paraId="6AB1D5FF" w14:textId="77777777" w:rsidR="00BA216B" w:rsidRDefault="00BA216B" w:rsidP="00D4581B"/>
                          <w:p w14:paraId="436B99CA" w14:textId="77777777" w:rsidR="00BA216B" w:rsidRDefault="00BA216B" w:rsidP="00D4581B"/>
                          <w:p w14:paraId="11F7A16B" w14:textId="77777777" w:rsidR="00BA216B" w:rsidRDefault="00BA216B" w:rsidP="00D4581B"/>
                          <w:p w14:paraId="63F840D6" w14:textId="77777777" w:rsidR="00BA216B" w:rsidRDefault="00BA216B" w:rsidP="00D4581B"/>
                          <w:p w14:paraId="45DC5012" w14:textId="77777777" w:rsidR="00BA216B" w:rsidRDefault="00BA216B" w:rsidP="00D4581B"/>
                          <w:p w14:paraId="2FF8A5D2" w14:textId="77777777" w:rsidR="00BA216B" w:rsidRDefault="00BA216B" w:rsidP="00D4581B"/>
                          <w:p w14:paraId="70FE369D" w14:textId="77777777" w:rsidR="00BA216B" w:rsidRDefault="00BA216B" w:rsidP="00D4581B"/>
                          <w:p w14:paraId="63821041" w14:textId="77777777" w:rsidR="00BA216B" w:rsidRDefault="00BA216B" w:rsidP="00D4581B"/>
                          <w:p w14:paraId="0FB68B1F" w14:textId="77777777" w:rsidR="00BA216B" w:rsidRDefault="00BA216B" w:rsidP="00D4581B"/>
                          <w:p w14:paraId="6903E140" w14:textId="77777777" w:rsidR="00BA216B" w:rsidRDefault="00BA216B" w:rsidP="00D4581B"/>
                          <w:p w14:paraId="54E54EE8" w14:textId="77777777" w:rsidR="00BA216B" w:rsidRDefault="00BA216B" w:rsidP="00D4581B"/>
                          <w:p w14:paraId="7C110161" w14:textId="77777777" w:rsidR="00BA216B" w:rsidRDefault="00BA216B" w:rsidP="00D4581B"/>
                          <w:p w14:paraId="336EE40B" w14:textId="77777777" w:rsidR="00BA216B" w:rsidRDefault="00BA216B" w:rsidP="00D4581B"/>
                          <w:p w14:paraId="402F52F0" w14:textId="77777777" w:rsidR="00BA216B" w:rsidRDefault="00BA216B" w:rsidP="00D4581B"/>
                          <w:p w14:paraId="728D8BF7" w14:textId="77777777" w:rsidR="00BA216B" w:rsidRDefault="00BA216B" w:rsidP="00D4581B"/>
                          <w:p w14:paraId="3B3F6736" w14:textId="77777777" w:rsidR="00BA216B" w:rsidRDefault="00BA216B" w:rsidP="00D4581B"/>
                          <w:p w14:paraId="0A674C6D" w14:textId="77777777" w:rsidR="00BA216B" w:rsidRDefault="00BA216B" w:rsidP="00D4581B"/>
                          <w:p w14:paraId="37EBA1DA" w14:textId="77777777" w:rsidR="00BA216B" w:rsidRDefault="00BA216B" w:rsidP="00D4581B"/>
                          <w:p w14:paraId="65AD0122" w14:textId="77777777" w:rsidR="00BA216B" w:rsidRDefault="00BA216B" w:rsidP="00D4581B"/>
                          <w:p w14:paraId="3911667E" w14:textId="77777777" w:rsidR="00BA216B" w:rsidRDefault="00BA216B" w:rsidP="00D4581B"/>
                          <w:p w14:paraId="6B95D440" w14:textId="77777777" w:rsidR="00BA216B" w:rsidRDefault="00BA216B" w:rsidP="00D4581B"/>
                          <w:p w14:paraId="6DFC8B57" w14:textId="77777777" w:rsidR="00BA216B" w:rsidRDefault="00BA216B" w:rsidP="00D4581B"/>
                          <w:p w14:paraId="0C7A7E9F" w14:textId="77777777" w:rsidR="00BA216B" w:rsidRDefault="00BA216B" w:rsidP="00D4581B"/>
                          <w:p w14:paraId="52585089" w14:textId="77777777" w:rsidR="00BA216B" w:rsidRDefault="00BA216B" w:rsidP="00D4581B"/>
                          <w:p w14:paraId="21166925" w14:textId="77777777" w:rsidR="00BA216B" w:rsidRDefault="00BA216B" w:rsidP="00D4581B"/>
                          <w:p w14:paraId="73CC6DF4" w14:textId="77777777" w:rsidR="00BA216B" w:rsidRDefault="00BA216B" w:rsidP="00D4581B"/>
                          <w:p w14:paraId="04A32EB8" w14:textId="77777777" w:rsidR="00BA216B" w:rsidRDefault="00BA216B" w:rsidP="00D4581B"/>
                          <w:p w14:paraId="0343ECBD" w14:textId="77777777" w:rsidR="00BA216B" w:rsidRDefault="00BA216B" w:rsidP="00D4581B"/>
                          <w:p w14:paraId="5FDDC25C" w14:textId="77777777" w:rsidR="00BA216B" w:rsidRDefault="00BA216B" w:rsidP="00D4581B"/>
                          <w:p w14:paraId="59762A00" w14:textId="77777777" w:rsidR="00BA216B" w:rsidRDefault="00BA216B" w:rsidP="00D4581B"/>
                          <w:p w14:paraId="25362608" w14:textId="77777777" w:rsidR="00BA216B" w:rsidRDefault="00BA216B" w:rsidP="00D4581B"/>
                          <w:p w14:paraId="295DC731" w14:textId="77777777" w:rsidR="00BA216B" w:rsidRDefault="00BA216B" w:rsidP="00D4581B"/>
                          <w:p w14:paraId="0DAF64D1" w14:textId="77777777" w:rsidR="00BA216B" w:rsidRDefault="00BA216B" w:rsidP="00D4581B"/>
                          <w:p w14:paraId="1CBB5A61" w14:textId="77777777" w:rsidR="00BA216B" w:rsidRDefault="00BA216B" w:rsidP="00D4581B"/>
                          <w:p w14:paraId="5A86F468" w14:textId="77777777" w:rsidR="00BA216B" w:rsidRDefault="00BA216B" w:rsidP="00D4581B"/>
                          <w:p w14:paraId="065B2A54" w14:textId="77777777" w:rsidR="00BA216B" w:rsidRDefault="00BA216B" w:rsidP="00D4581B"/>
                          <w:p w14:paraId="7273853F" w14:textId="77777777" w:rsidR="00BA216B" w:rsidRDefault="00BA216B" w:rsidP="00D4581B"/>
                          <w:p w14:paraId="54CBAC95" w14:textId="77777777" w:rsidR="00BA216B" w:rsidRDefault="00BA216B" w:rsidP="00D4581B"/>
                          <w:p w14:paraId="24A8C325" w14:textId="77777777" w:rsidR="00BA216B" w:rsidRDefault="00BA216B" w:rsidP="00D4581B"/>
                          <w:p w14:paraId="7953354F" w14:textId="77777777" w:rsidR="00BA216B" w:rsidRDefault="00BA216B" w:rsidP="00D4581B"/>
                          <w:p w14:paraId="083113DC" w14:textId="77777777" w:rsidR="00BA216B" w:rsidRDefault="00BA216B" w:rsidP="00D4581B"/>
                          <w:p w14:paraId="5DD391A6" w14:textId="77777777" w:rsidR="00BA216B" w:rsidRDefault="00BA216B" w:rsidP="00D4581B"/>
                          <w:p w14:paraId="18876606" w14:textId="77777777" w:rsidR="00BA216B" w:rsidRDefault="00BA216B" w:rsidP="00D4581B"/>
                          <w:p w14:paraId="1D61AA0E" w14:textId="77777777" w:rsidR="00BA216B" w:rsidRDefault="00BA216B" w:rsidP="00D4581B"/>
                          <w:p w14:paraId="46C5A591" w14:textId="77777777" w:rsidR="00BA216B" w:rsidRDefault="00BA216B" w:rsidP="00D4581B"/>
                          <w:p w14:paraId="276D7448" w14:textId="77777777" w:rsidR="00BA216B" w:rsidRDefault="00BA216B" w:rsidP="00D4581B"/>
                          <w:p w14:paraId="2D12C85F" w14:textId="77777777" w:rsidR="00BA216B" w:rsidRDefault="00BA216B" w:rsidP="00D4581B"/>
                          <w:p w14:paraId="449DB2A9" w14:textId="77777777" w:rsidR="00BA216B" w:rsidRDefault="00BA216B" w:rsidP="00D4581B"/>
                          <w:p w14:paraId="70DBE88A" w14:textId="77777777" w:rsidR="00BA216B" w:rsidRDefault="00BA216B" w:rsidP="00D4581B"/>
                          <w:p w14:paraId="3F74EC98" w14:textId="77777777" w:rsidR="00BA216B" w:rsidRDefault="00BA216B" w:rsidP="00D4581B"/>
                          <w:p w14:paraId="03A563CE" w14:textId="77777777" w:rsidR="00BA216B" w:rsidRDefault="00BA216B" w:rsidP="00D4581B"/>
                          <w:p w14:paraId="7AF28E7A" w14:textId="77777777" w:rsidR="00BA216B" w:rsidRDefault="00BA216B" w:rsidP="00D4581B"/>
                          <w:p w14:paraId="4650EAD0" w14:textId="77777777" w:rsidR="00BA216B" w:rsidRDefault="00BA216B" w:rsidP="00D4581B"/>
                          <w:p w14:paraId="294CF738" w14:textId="77777777" w:rsidR="00BA216B" w:rsidRDefault="00BA216B" w:rsidP="00D4581B"/>
                          <w:p w14:paraId="08B4E807" w14:textId="77777777" w:rsidR="00BA216B" w:rsidRDefault="00BA216B" w:rsidP="00D4581B"/>
                          <w:p w14:paraId="1F360F5D" w14:textId="77777777" w:rsidR="00BA216B" w:rsidRDefault="00BA216B" w:rsidP="00D4581B"/>
                          <w:p w14:paraId="77F82CD0" w14:textId="77777777" w:rsidR="00BA216B" w:rsidRDefault="00BA216B" w:rsidP="00D4581B"/>
                          <w:p w14:paraId="06DC1317" w14:textId="77777777" w:rsidR="00BA216B" w:rsidRDefault="00BA216B" w:rsidP="00D4581B"/>
                          <w:p w14:paraId="43D4FFA5" w14:textId="77777777" w:rsidR="00BA216B" w:rsidRDefault="00BA216B" w:rsidP="00D4581B"/>
                          <w:p w14:paraId="5D602FD0" w14:textId="77777777" w:rsidR="00BA216B" w:rsidRDefault="00BA216B" w:rsidP="00D4581B"/>
                          <w:p w14:paraId="4E17145B" w14:textId="77777777" w:rsidR="00BA216B" w:rsidRDefault="00BA216B" w:rsidP="00D4581B"/>
                          <w:p w14:paraId="6674C012" w14:textId="77777777" w:rsidR="00BA216B" w:rsidRDefault="00BA216B" w:rsidP="00D4581B"/>
                          <w:p w14:paraId="27F96AA7" w14:textId="77777777" w:rsidR="00BA216B" w:rsidRDefault="00BA216B" w:rsidP="00D4581B"/>
                          <w:p w14:paraId="267D42AA" w14:textId="77777777" w:rsidR="00BA216B" w:rsidRDefault="00BA216B" w:rsidP="00D4581B"/>
                          <w:p w14:paraId="2E733DDD" w14:textId="77777777" w:rsidR="00BA216B" w:rsidRDefault="00BA216B" w:rsidP="00D4581B"/>
                          <w:p w14:paraId="1619136A" w14:textId="77777777" w:rsidR="00BA216B" w:rsidRDefault="00BA216B" w:rsidP="00D4581B"/>
                          <w:p w14:paraId="5B0A91F6" w14:textId="77777777" w:rsidR="00BA216B" w:rsidRDefault="00BA216B" w:rsidP="00D4581B"/>
                          <w:p w14:paraId="3F8E7D02" w14:textId="77777777" w:rsidR="00BA216B" w:rsidRDefault="00BA216B" w:rsidP="00D4581B"/>
                          <w:p w14:paraId="585E8C1E" w14:textId="77777777" w:rsidR="00BA216B" w:rsidRDefault="00BA216B" w:rsidP="00D4581B"/>
                          <w:p w14:paraId="3E32454C" w14:textId="77777777" w:rsidR="00BA216B" w:rsidRDefault="00BA216B" w:rsidP="00D4581B"/>
                          <w:p w14:paraId="29994BC1" w14:textId="77777777" w:rsidR="00BA216B" w:rsidRDefault="00BA216B" w:rsidP="00D4581B"/>
                          <w:p w14:paraId="78FBE81A" w14:textId="77777777" w:rsidR="00BA216B" w:rsidRDefault="00BA216B" w:rsidP="00D4581B"/>
                          <w:p w14:paraId="7304281A" w14:textId="77777777" w:rsidR="00BA216B" w:rsidRDefault="00BA216B" w:rsidP="00D4581B"/>
                          <w:p w14:paraId="018354A0" w14:textId="77777777" w:rsidR="00BA216B" w:rsidRDefault="00BA216B" w:rsidP="00D4581B"/>
                          <w:p w14:paraId="26523640" w14:textId="77777777" w:rsidR="00BA216B" w:rsidRDefault="00BA216B" w:rsidP="00D4581B"/>
                          <w:p w14:paraId="3AF7EA9A" w14:textId="77777777" w:rsidR="00BA216B" w:rsidRDefault="00BA216B" w:rsidP="00D4581B"/>
                          <w:p w14:paraId="53EFE182" w14:textId="77777777" w:rsidR="00BA216B" w:rsidRDefault="00BA216B" w:rsidP="00D4581B"/>
                          <w:p w14:paraId="34AB2C5E" w14:textId="77777777" w:rsidR="00BA216B" w:rsidRDefault="00BA216B" w:rsidP="00D4581B"/>
                          <w:p w14:paraId="25D1DA75" w14:textId="77777777" w:rsidR="00BA216B" w:rsidRDefault="00BA216B" w:rsidP="00D4581B"/>
                          <w:p w14:paraId="7EB678D7" w14:textId="77777777" w:rsidR="00BA216B" w:rsidRDefault="00BA216B" w:rsidP="00D4581B"/>
                          <w:p w14:paraId="3946D51B" w14:textId="77777777" w:rsidR="00BA216B" w:rsidRDefault="00BA216B" w:rsidP="00D4581B"/>
                          <w:p w14:paraId="6D6A302B" w14:textId="77777777" w:rsidR="00BA216B" w:rsidRDefault="00BA216B" w:rsidP="00D4581B"/>
                          <w:p w14:paraId="1DC6C6C7" w14:textId="77777777" w:rsidR="00BA216B" w:rsidRDefault="00BA216B" w:rsidP="00D4581B"/>
                          <w:p w14:paraId="6DC47C29" w14:textId="77777777" w:rsidR="00BA216B" w:rsidRDefault="00BA216B" w:rsidP="00D4581B"/>
                          <w:p w14:paraId="25DC0FC1" w14:textId="77777777" w:rsidR="00BA216B" w:rsidRDefault="00BA216B" w:rsidP="00D4581B"/>
                          <w:p w14:paraId="06553775" w14:textId="77777777" w:rsidR="00BA216B" w:rsidRDefault="00BA216B" w:rsidP="00D4581B"/>
                          <w:p w14:paraId="0E3D3CE7" w14:textId="77777777" w:rsidR="00BA216B" w:rsidRDefault="00BA216B" w:rsidP="00D4581B"/>
                          <w:p w14:paraId="5E5622A3" w14:textId="77777777" w:rsidR="00BA216B" w:rsidRDefault="00BA216B" w:rsidP="00D4581B"/>
                          <w:p w14:paraId="297BB450" w14:textId="77777777" w:rsidR="00BA216B" w:rsidRDefault="00BA216B" w:rsidP="00D4581B"/>
                          <w:p w14:paraId="09C12686" w14:textId="77777777" w:rsidR="00BA216B" w:rsidRDefault="00BA216B" w:rsidP="00D4581B"/>
                          <w:p w14:paraId="51EFA4C4" w14:textId="77777777" w:rsidR="00BA216B" w:rsidRDefault="00BA216B" w:rsidP="00D4581B"/>
                          <w:p w14:paraId="7190D4FB" w14:textId="77777777" w:rsidR="00BA216B" w:rsidRDefault="00BA216B" w:rsidP="00D4581B"/>
                          <w:p w14:paraId="5C47A2F5" w14:textId="77777777" w:rsidR="00BA216B" w:rsidRDefault="00BA216B" w:rsidP="00D4581B"/>
                          <w:p w14:paraId="434381EC" w14:textId="77777777" w:rsidR="00BA216B" w:rsidRDefault="00BA216B" w:rsidP="00D4581B"/>
                          <w:p w14:paraId="0FDC0A50" w14:textId="77777777" w:rsidR="00BA216B" w:rsidRDefault="00BA216B" w:rsidP="00D4581B"/>
                          <w:p w14:paraId="07844ECC" w14:textId="77777777" w:rsidR="00BA216B" w:rsidRDefault="00BA216B" w:rsidP="00D4581B"/>
                          <w:p w14:paraId="79CF9045" w14:textId="77777777" w:rsidR="00BA216B" w:rsidRDefault="00BA216B" w:rsidP="00D4581B"/>
                          <w:p w14:paraId="2ADE8EB2" w14:textId="77777777" w:rsidR="00BA216B" w:rsidRDefault="00BA216B" w:rsidP="00D4581B"/>
                          <w:p w14:paraId="3714FE3C" w14:textId="77777777" w:rsidR="00BA216B" w:rsidRDefault="00BA216B" w:rsidP="00D4581B"/>
                          <w:p w14:paraId="3B6A06C9" w14:textId="77777777" w:rsidR="00BA216B" w:rsidRDefault="00BA216B" w:rsidP="00D4581B"/>
                          <w:p w14:paraId="6D930F54" w14:textId="77777777" w:rsidR="00BA216B" w:rsidRDefault="00BA216B" w:rsidP="00D4581B"/>
                          <w:p w14:paraId="3DC00034" w14:textId="77777777" w:rsidR="00BA216B" w:rsidRDefault="00BA216B" w:rsidP="00D4581B"/>
                          <w:p w14:paraId="09D499F2" w14:textId="77777777" w:rsidR="00BA216B" w:rsidRDefault="00BA216B" w:rsidP="00D4581B"/>
                          <w:p w14:paraId="3C227E3B" w14:textId="77777777" w:rsidR="00BA216B" w:rsidRDefault="00BA216B" w:rsidP="00D4581B"/>
                          <w:p w14:paraId="12516272" w14:textId="77777777" w:rsidR="00BA216B" w:rsidRDefault="00BA216B" w:rsidP="00D4581B"/>
                          <w:p w14:paraId="573A6E0E" w14:textId="77777777" w:rsidR="00BA216B" w:rsidRDefault="00BA216B" w:rsidP="00D4581B"/>
                          <w:p w14:paraId="779CE33A" w14:textId="77777777" w:rsidR="00BA216B" w:rsidRDefault="00BA216B" w:rsidP="00D4581B"/>
                          <w:p w14:paraId="58C62799" w14:textId="77777777" w:rsidR="00BA216B" w:rsidRDefault="00BA216B" w:rsidP="00D4581B"/>
                          <w:p w14:paraId="44E9F86A" w14:textId="77777777" w:rsidR="00BA216B" w:rsidRDefault="00BA216B" w:rsidP="00D4581B"/>
                          <w:p w14:paraId="5EEBE08F" w14:textId="77777777" w:rsidR="00BA216B" w:rsidRDefault="00BA216B" w:rsidP="00D4581B"/>
                          <w:p w14:paraId="1A12B6ED" w14:textId="77777777" w:rsidR="00BA216B" w:rsidRDefault="00BA216B" w:rsidP="00D4581B"/>
                          <w:p w14:paraId="5B0067EE" w14:textId="77777777" w:rsidR="00BA216B" w:rsidRDefault="00BA216B" w:rsidP="00D4581B"/>
                          <w:p w14:paraId="399FFA64" w14:textId="77777777" w:rsidR="00BA216B" w:rsidRDefault="00BA216B" w:rsidP="00D4581B"/>
                          <w:p w14:paraId="49559B81" w14:textId="77777777" w:rsidR="00BA216B" w:rsidRDefault="00BA216B" w:rsidP="00D4581B"/>
                          <w:p w14:paraId="743B8125" w14:textId="77777777" w:rsidR="00BA216B" w:rsidRDefault="00BA216B" w:rsidP="00D4581B"/>
                          <w:p w14:paraId="29D66E1D" w14:textId="77777777" w:rsidR="00BA216B" w:rsidRDefault="00BA216B" w:rsidP="00D4581B"/>
                          <w:p w14:paraId="224B2A2D" w14:textId="77777777" w:rsidR="00BA216B" w:rsidRDefault="00BA216B" w:rsidP="00D4581B"/>
                          <w:p w14:paraId="389DB972" w14:textId="77777777" w:rsidR="00BA216B" w:rsidRDefault="00BA216B" w:rsidP="00D4581B"/>
                          <w:p w14:paraId="15E00DA1" w14:textId="77777777" w:rsidR="00BA216B" w:rsidRDefault="00BA216B" w:rsidP="00D4581B"/>
                          <w:p w14:paraId="4F778A57" w14:textId="77777777" w:rsidR="00BA216B" w:rsidRDefault="00BA216B" w:rsidP="00D4581B"/>
                          <w:p w14:paraId="380315EE" w14:textId="77777777" w:rsidR="00BA216B" w:rsidRDefault="00BA216B" w:rsidP="00D4581B"/>
                          <w:p w14:paraId="696D1BA2" w14:textId="77777777" w:rsidR="00BA216B" w:rsidRDefault="00BA216B" w:rsidP="00D4581B"/>
                          <w:p w14:paraId="19C9FD55" w14:textId="77777777" w:rsidR="00BA216B" w:rsidRDefault="00BA216B" w:rsidP="00D4581B"/>
                          <w:p w14:paraId="7508536F" w14:textId="77777777" w:rsidR="00BA216B" w:rsidRDefault="00BA216B" w:rsidP="00D4581B"/>
                          <w:p w14:paraId="5B75B3F2" w14:textId="77777777" w:rsidR="00BA216B" w:rsidRDefault="00BA216B" w:rsidP="00D4581B"/>
                          <w:p w14:paraId="4D853709" w14:textId="77777777" w:rsidR="00BA216B" w:rsidRDefault="00BA216B" w:rsidP="00D4581B"/>
                          <w:p w14:paraId="0A9D323C" w14:textId="77777777" w:rsidR="00BA216B" w:rsidRDefault="00BA216B" w:rsidP="00D4581B"/>
                          <w:p w14:paraId="4B9CD2BB" w14:textId="77777777" w:rsidR="00BA216B" w:rsidRDefault="00BA216B" w:rsidP="00D4581B"/>
                          <w:p w14:paraId="5A4D2CD8" w14:textId="77777777" w:rsidR="00BA216B" w:rsidRDefault="00BA216B" w:rsidP="00D4581B"/>
                          <w:p w14:paraId="5DBE3D4C" w14:textId="77777777" w:rsidR="00BA216B" w:rsidRDefault="00BA216B" w:rsidP="00D4581B"/>
                          <w:p w14:paraId="66427CDA" w14:textId="77777777" w:rsidR="00BA216B" w:rsidRDefault="00BA216B" w:rsidP="00D4581B"/>
                          <w:p w14:paraId="1FBC94C8" w14:textId="77777777" w:rsidR="00BA216B" w:rsidRDefault="00BA216B" w:rsidP="00D4581B"/>
                          <w:p w14:paraId="20A4917A" w14:textId="77777777" w:rsidR="00BA216B" w:rsidRDefault="00BA216B" w:rsidP="00D4581B"/>
                          <w:p w14:paraId="646DC079" w14:textId="77777777" w:rsidR="00BA216B" w:rsidRDefault="00BA216B" w:rsidP="00D4581B"/>
                          <w:p w14:paraId="617DC2EA" w14:textId="77777777" w:rsidR="00BA216B" w:rsidRDefault="00BA216B" w:rsidP="00D4581B"/>
                          <w:p w14:paraId="30AB667F" w14:textId="77777777" w:rsidR="00BA216B" w:rsidRDefault="00BA216B" w:rsidP="00D4581B"/>
                          <w:p w14:paraId="3A87E7A9" w14:textId="77777777" w:rsidR="00BA216B" w:rsidRDefault="00BA216B" w:rsidP="00D4581B"/>
                          <w:p w14:paraId="0ACF09DA" w14:textId="77777777" w:rsidR="00BA216B" w:rsidRDefault="00BA216B" w:rsidP="00D4581B"/>
                          <w:p w14:paraId="43B9A04D" w14:textId="77777777" w:rsidR="00BA216B" w:rsidRDefault="00BA216B" w:rsidP="00D4581B"/>
                          <w:p w14:paraId="275F6DD8" w14:textId="77777777" w:rsidR="00BA216B" w:rsidRDefault="00BA216B" w:rsidP="00D4581B"/>
                          <w:p w14:paraId="1305B4D7" w14:textId="77777777" w:rsidR="00BA216B" w:rsidRDefault="00BA216B" w:rsidP="00D4581B"/>
                          <w:p w14:paraId="5CF74683" w14:textId="77777777" w:rsidR="00BA216B" w:rsidRDefault="00BA216B" w:rsidP="00D4581B"/>
                          <w:p w14:paraId="15590874" w14:textId="77777777" w:rsidR="00BA216B" w:rsidRDefault="00BA216B" w:rsidP="00D4581B"/>
                          <w:p w14:paraId="13A5FD18" w14:textId="77777777" w:rsidR="00BA216B" w:rsidRDefault="00BA216B" w:rsidP="00D4581B"/>
                          <w:p w14:paraId="61EB48F9" w14:textId="77777777" w:rsidR="00BA216B" w:rsidRDefault="00BA216B" w:rsidP="00D4581B"/>
                          <w:p w14:paraId="1A5B6EB2" w14:textId="77777777" w:rsidR="00BA216B" w:rsidRDefault="00BA216B" w:rsidP="00D4581B"/>
                          <w:p w14:paraId="40B26E44" w14:textId="77777777" w:rsidR="00BA216B" w:rsidRDefault="00BA216B" w:rsidP="00D4581B"/>
                          <w:p w14:paraId="183D0B1C" w14:textId="77777777" w:rsidR="00BA216B" w:rsidRDefault="00BA216B" w:rsidP="00D4581B"/>
                          <w:p w14:paraId="78DFF3EE" w14:textId="77777777" w:rsidR="00BA216B" w:rsidRDefault="00BA216B" w:rsidP="00D4581B"/>
                          <w:p w14:paraId="429DEB98" w14:textId="77777777" w:rsidR="00BA216B" w:rsidRDefault="00BA216B" w:rsidP="00D4581B"/>
                          <w:p w14:paraId="3F64030E" w14:textId="77777777" w:rsidR="00BA216B" w:rsidRDefault="00BA216B" w:rsidP="00D4581B"/>
                          <w:p w14:paraId="7AD60BF2" w14:textId="77777777" w:rsidR="00BA216B" w:rsidRDefault="00BA216B" w:rsidP="00D4581B"/>
                          <w:p w14:paraId="00953748" w14:textId="77777777" w:rsidR="00BA216B" w:rsidRDefault="00BA216B" w:rsidP="00D4581B"/>
                          <w:p w14:paraId="77767C13" w14:textId="77777777" w:rsidR="00BA216B" w:rsidRDefault="00BA216B" w:rsidP="00D4581B"/>
                          <w:p w14:paraId="1782EA94" w14:textId="77777777" w:rsidR="00BA216B" w:rsidRDefault="00BA216B" w:rsidP="00D4581B"/>
                          <w:p w14:paraId="146DF095" w14:textId="77777777" w:rsidR="00BA216B" w:rsidRDefault="00BA216B" w:rsidP="00D4581B"/>
                          <w:p w14:paraId="58B33C2D" w14:textId="77777777" w:rsidR="00BA216B" w:rsidRDefault="00BA216B" w:rsidP="00D4581B"/>
                          <w:p w14:paraId="6F185F17" w14:textId="77777777" w:rsidR="00BA216B" w:rsidRDefault="00BA216B" w:rsidP="00D4581B"/>
                          <w:p w14:paraId="1504DFE8" w14:textId="77777777" w:rsidR="00BA216B" w:rsidRDefault="00BA216B" w:rsidP="00D4581B"/>
                          <w:p w14:paraId="770E8625" w14:textId="77777777" w:rsidR="00BA216B" w:rsidRDefault="00BA216B" w:rsidP="00D4581B"/>
                          <w:p w14:paraId="033D227F" w14:textId="77777777" w:rsidR="00BA216B" w:rsidRDefault="00BA216B" w:rsidP="00D4581B"/>
                          <w:p w14:paraId="5B6108B9" w14:textId="77777777" w:rsidR="00BA216B" w:rsidRDefault="00BA216B" w:rsidP="00D4581B"/>
                          <w:p w14:paraId="34988FF4" w14:textId="77777777" w:rsidR="00BA216B" w:rsidRDefault="00BA216B" w:rsidP="00D4581B"/>
                          <w:p w14:paraId="5BD75FF3" w14:textId="77777777" w:rsidR="00BA216B" w:rsidRDefault="00BA216B" w:rsidP="00D4581B"/>
                          <w:p w14:paraId="7088E516" w14:textId="77777777" w:rsidR="00BA216B" w:rsidRDefault="00BA216B" w:rsidP="00D4581B"/>
                          <w:p w14:paraId="4EC967D7" w14:textId="77777777" w:rsidR="00BA216B" w:rsidRDefault="00BA216B" w:rsidP="00D4581B"/>
                          <w:p w14:paraId="1FA17DD9" w14:textId="77777777" w:rsidR="00BA216B" w:rsidRDefault="00BA216B" w:rsidP="00D4581B"/>
                          <w:p w14:paraId="1165A00A" w14:textId="77777777" w:rsidR="00BA216B" w:rsidRDefault="00BA216B" w:rsidP="00D4581B"/>
                          <w:p w14:paraId="02B94793" w14:textId="77777777" w:rsidR="00BA216B" w:rsidRDefault="00BA216B" w:rsidP="00D4581B"/>
                          <w:p w14:paraId="18FB7EC3" w14:textId="77777777" w:rsidR="00BA216B" w:rsidRDefault="00BA216B" w:rsidP="00D4581B"/>
                          <w:p w14:paraId="033AC6B4" w14:textId="77777777" w:rsidR="00BA216B" w:rsidRDefault="00BA216B" w:rsidP="00D4581B"/>
                          <w:p w14:paraId="00E592EE" w14:textId="77777777" w:rsidR="00BA216B" w:rsidRDefault="00BA216B" w:rsidP="00D4581B"/>
                          <w:p w14:paraId="02425609" w14:textId="77777777" w:rsidR="00BA216B" w:rsidRDefault="00BA216B" w:rsidP="00D4581B"/>
                          <w:p w14:paraId="45EB49C4" w14:textId="77777777" w:rsidR="00BA216B" w:rsidRDefault="00BA216B" w:rsidP="00D4581B"/>
                          <w:p w14:paraId="6E79BB40" w14:textId="77777777" w:rsidR="00BA216B" w:rsidRDefault="00BA216B" w:rsidP="00D4581B"/>
                          <w:p w14:paraId="4F118182" w14:textId="77777777" w:rsidR="00BA216B" w:rsidRDefault="00BA216B" w:rsidP="00D4581B"/>
                          <w:p w14:paraId="6DA22A6C" w14:textId="77777777" w:rsidR="00BA216B" w:rsidRDefault="00BA216B" w:rsidP="00D4581B"/>
                          <w:p w14:paraId="0142550B" w14:textId="77777777" w:rsidR="00BA216B" w:rsidRDefault="00BA216B" w:rsidP="00D4581B"/>
                          <w:p w14:paraId="68C5385F" w14:textId="77777777" w:rsidR="00BA216B" w:rsidRDefault="00BA216B" w:rsidP="00D4581B"/>
                          <w:p w14:paraId="71108940" w14:textId="77777777" w:rsidR="00BA216B" w:rsidRDefault="00BA216B" w:rsidP="00D4581B"/>
                          <w:p w14:paraId="226E4168" w14:textId="77777777" w:rsidR="00BA216B" w:rsidRDefault="00BA216B" w:rsidP="00D4581B"/>
                          <w:p w14:paraId="7ACFEEA5" w14:textId="77777777" w:rsidR="00BA216B" w:rsidRDefault="00BA216B" w:rsidP="00D4581B"/>
                          <w:p w14:paraId="1603352B" w14:textId="77777777" w:rsidR="00BA216B" w:rsidRDefault="00BA216B" w:rsidP="00D4581B"/>
                          <w:p w14:paraId="141B649A" w14:textId="77777777" w:rsidR="00BA216B" w:rsidRDefault="00BA216B" w:rsidP="00D4581B"/>
                          <w:p w14:paraId="79EF2156" w14:textId="77777777" w:rsidR="00BA216B" w:rsidRDefault="00BA216B" w:rsidP="00D4581B"/>
                          <w:p w14:paraId="65DEE5B0" w14:textId="77777777" w:rsidR="00BA216B" w:rsidRDefault="00BA216B" w:rsidP="00D4581B"/>
                          <w:p w14:paraId="331E7E1C" w14:textId="77777777" w:rsidR="00BA216B" w:rsidRDefault="00BA216B" w:rsidP="00D4581B"/>
                          <w:p w14:paraId="33D8C49A" w14:textId="77777777" w:rsidR="00BA216B" w:rsidRDefault="00BA216B" w:rsidP="00D4581B"/>
                          <w:p w14:paraId="1DFB05EA" w14:textId="77777777" w:rsidR="00BA216B" w:rsidRDefault="00BA216B" w:rsidP="00D4581B"/>
                          <w:p w14:paraId="421E9DCD" w14:textId="77777777" w:rsidR="00BA216B" w:rsidRDefault="00BA216B" w:rsidP="00D4581B"/>
                          <w:p w14:paraId="2B98995D" w14:textId="77777777" w:rsidR="00BA216B" w:rsidRDefault="00BA216B" w:rsidP="00D4581B"/>
                          <w:p w14:paraId="18406119" w14:textId="77777777" w:rsidR="00BA216B" w:rsidRDefault="00BA216B" w:rsidP="00D4581B"/>
                          <w:p w14:paraId="78D9CD87" w14:textId="77777777" w:rsidR="00BA216B" w:rsidRDefault="00BA216B" w:rsidP="00D4581B"/>
                          <w:p w14:paraId="56AE9EE4" w14:textId="77777777" w:rsidR="00BA216B" w:rsidRDefault="00BA216B" w:rsidP="00D4581B"/>
                          <w:p w14:paraId="04126B92" w14:textId="77777777" w:rsidR="00BA216B" w:rsidRDefault="00BA216B" w:rsidP="00D4581B"/>
                          <w:p w14:paraId="51B5723E" w14:textId="77777777" w:rsidR="00BA216B" w:rsidRDefault="00BA216B" w:rsidP="00D4581B"/>
                          <w:p w14:paraId="38EC82D3" w14:textId="77777777" w:rsidR="00BA216B" w:rsidRDefault="00BA216B" w:rsidP="00D4581B"/>
                          <w:p w14:paraId="6463AB5F" w14:textId="77777777" w:rsidR="00BA216B" w:rsidRDefault="00BA216B" w:rsidP="00D4581B"/>
                          <w:p w14:paraId="5EB249BB" w14:textId="77777777" w:rsidR="00BA216B" w:rsidRDefault="00BA216B" w:rsidP="00D4581B"/>
                          <w:p w14:paraId="78C36C30" w14:textId="77777777" w:rsidR="00BA216B" w:rsidRDefault="00BA216B" w:rsidP="00D4581B"/>
                          <w:p w14:paraId="7C1A64CC" w14:textId="77777777" w:rsidR="00BA216B" w:rsidRDefault="00BA216B" w:rsidP="00D4581B"/>
                          <w:p w14:paraId="1B99CD97" w14:textId="77777777" w:rsidR="00BA216B" w:rsidRDefault="00BA216B" w:rsidP="00D4581B"/>
                          <w:p w14:paraId="7670C77C" w14:textId="77777777" w:rsidR="00BA216B" w:rsidRDefault="00BA216B" w:rsidP="00D4581B"/>
                          <w:p w14:paraId="5FA1D1A3" w14:textId="77777777" w:rsidR="00BA216B" w:rsidRDefault="00BA216B" w:rsidP="00D4581B"/>
                          <w:p w14:paraId="5DF44224" w14:textId="77777777" w:rsidR="00BA216B" w:rsidRDefault="00BA216B" w:rsidP="00D4581B"/>
                          <w:p w14:paraId="7E9A3671" w14:textId="77777777" w:rsidR="00BA216B" w:rsidRDefault="00BA216B" w:rsidP="00D4581B"/>
                          <w:p w14:paraId="7D27854F" w14:textId="77777777" w:rsidR="00BA216B" w:rsidRDefault="00BA216B" w:rsidP="00D4581B"/>
                          <w:p w14:paraId="70321611" w14:textId="77777777" w:rsidR="00BA216B" w:rsidRDefault="00BA216B" w:rsidP="00D4581B"/>
                          <w:p w14:paraId="4C857972" w14:textId="77777777" w:rsidR="00BA216B" w:rsidRDefault="00BA216B" w:rsidP="00D4581B"/>
                          <w:p w14:paraId="3790DA37" w14:textId="77777777" w:rsidR="00BA216B" w:rsidRDefault="00BA216B" w:rsidP="00D4581B"/>
                          <w:p w14:paraId="4B10349D" w14:textId="77777777" w:rsidR="00BA216B" w:rsidRDefault="00BA216B" w:rsidP="00D4581B"/>
                          <w:p w14:paraId="47BF538F" w14:textId="77777777" w:rsidR="00BA216B" w:rsidRDefault="00BA216B" w:rsidP="00D4581B"/>
                          <w:p w14:paraId="11F57DB4" w14:textId="77777777" w:rsidR="00BA216B" w:rsidRDefault="00BA216B" w:rsidP="00D4581B"/>
                          <w:p w14:paraId="11E41352" w14:textId="77777777" w:rsidR="00BA216B" w:rsidRDefault="00BA216B" w:rsidP="00D4581B"/>
                          <w:p w14:paraId="75C5FBB7" w14:textId="77777777" w:rsidR="00BA216B" w:rsidRDefault="00BA216B" w:rsidP="00D4581B"/>
                          <w:p w14:paraId="47568DE5" w14:textId="77777777" w:rsidR="00BA216B" w:rsidRDefault="00BA216B" w:rsidP="00D4581B"/>
                          <w:p w14:paraId="5E8E721E" w14:textId="77777777" w:rsidR="00BA216B" w:rsidRDefault="00BA216B" w:rsidP="00D4581B"/>
                          <w:p w14:paraId="19BCC044" w14:textId="77777777" w:rsidR="00BA216B" w:rsidRDefault="00BA216B" w:rsidP="00D4581B"/>
                          <w:p w14:paraId="7928C299" w14:textId="77777777" w:rsidR="00BA216B" w:rsidRDefault="00BA216B" w:rsidP="00D4581B"/>
                          <w:p w14:paraId="2BBE55E1" w14:textId="77777777" w:rsidR="00BA216B" w:rsidRDefault="00BA216B" w:rsidP="00D4581B"/>
                          <w:p w14:paraId="3FF15A9A" w14:textId="77777777" w:rsidR="00BA216B" w:rsidRDefault="00BA216B" w:rsidP="00D4581B"/>
                          <w:p w14:paraId="292D92D3" w14:textId="77777777" w:rsidR="00BA216B" w:rsidRDefault="00BA216B" w:rsidP="00D4581B"/>
                          <w:p w14:paraId="54666A10" w14:textId="77777777" w:rsidR="00BA216B" w:rsidRDefault="00BA216B" w:rsidP="00D4581B"/>
                          <w:p w14:paraId="77FFD79A" w14:textId="77777777" w:rsidR="00BA216B" w:rsidRDefault="00BA216B" w:rsidP="00D4581B"/>
                          <w:p w14:paraId="2CFF2F73" w14:textId="77777777" w:rsidR="00BA216B" w:rsidRDefault="00BA216B" w:rsidP="00D4581B"/>
                          <w:p w14:paraId="54CC1609" w14:textId="77777777" w:rsidR="00BA216B" w:rsidRDefault="00BA216B" w:rsidP="00D4581B"/>
                          <w:p w14:paraId="34762725" w14:textId="77777777" w:rsidR="00BA216B" w:rsidRDefault="00BA216B" w:rsidP="00D4581B"/>
                          <w:p w14:paraId="33C8820C" w14:textId="77777777" w:rsidR="00BA216B" w:rsidRDefault="00BA216B" w:rsidP="00D4581B"/>
                          <w:p w14:paraId="2E31C467" w14:textId="77777777" w:rsidR="00BA216B" w:rsidRDefault="00BA216B" w:rsidP="00D4581B"/>
                          <w:p w14:paraId="4648662E" w14:textId="77777777" w:rsidR="00BA216B" w:rsidRDefault="00BA216B" w:rsidP="00D4581B"/>
                          <w:p w14:paraId="6284C67B" w14:textId="77777777" w:rsidR="00BA216B" w:rsidRDefault="00BA216B" w:rsidP="00D4581B"/>
                          <w:p w14:paraId="1ABF395F" w14:textId="77777777" w:rsidR="00BA216B" w:rsidRDefault="00BA216B" w:rsidP="00D4581B"/>
                          <w:p w14:paraId="3508BF70" w14:textId="77777777" w:rsidR="00BA216B" w:rsidRDefault="00BA216B" w:rsidP="00D4581B"/>
                          <w:p w14:paraId="2BA501EE" w14:textId="77777777" w:rsidR="00BA216B" w:rsidRDefault="00BA216B" w:rsidP="00D4581B"/>
                          <w:p w14:paraId="7447E3EB" w14:textId="77777777" w:rsidR="00BA216B" w:rsidRDefault="00BA216B" w:rsidP="00D4581B"/>
                          <w:p w14:paraId="04FFB41F" w14:textId="77777777" w:rsidR="00BA216B" w:rsidRDefault="00BA216B" w:rsidP="00D4581B"/>
                          <w:p w14:paraId="60ADC594" w14:textId="77777777" w:rsidR="00BA216B" w:rsidRDefault="00BA216B" w:rsidP="00D4581B"/>
                          <w:p w14:paraId="0581A113" w14:textId="77777777" w:rsidR="00BA216B" w:rsidRDefault="00BA216B" w:rsidP="00D4581B"/>
                          <w:p w14:paraId="590D155E" w14:textId="77777777" w:rsidR="00BA216B" w:rsidRDefault="00BA216B" w:rsidP="00D4581B"/>
                          <w:p w14:paraId="65F98B37" w14:textId="77777777" w:rsidR="00BA216B" w:rsidRDefault="00BA216B" w:rsidP="00D4581B"/>
                          <w:p w14:paraId="315EB58B" w14:textId="77777777" w:rsidR="00BA216B" w:rsidRDefault="00BA216B" w:rsidP="00D4581B"/>
                          <w:p w14:paraId="196752F1" w14:textId="77777777" w:rsidR="00BA216B" w:rsidRDefault="00BA216B" w:rsidP="00D4581B"/>
                          <w:p w14:paraId="2BE598EE" w14:textId="77777777" w:rsidR="00BA216B" w:rsidRDefault="00BA216B" w:rsidP="00D4581B"/>
                          <w:p w14:paraId="2228B0D7" w14:textId="77777777" w:rsidR="00BA216B" w:rsidRDefault="00BA216B" w:rsidP="00D4581B"/>
                          <w:p w14:paraId="0E14DB6F" w14:textId="77777777" w:rsidR="00BA216B" w:rsidRDefault="00BA216B" w:rsidP="00D4581B"/>
                          <w:p w14:paraId="5132F50F" w14:textId="77777777" w:rsidR="00BA216B" w:rsidRDefault="00BA216B" w:rsidP="00D4581B"/>
                          <w:p w14:paraId="2AF02215" w14:textId="77777777" w:rsidR="00BA216B" w:rsidRDefault="00BA216B" w:rsidP="00D4581B"/>
                          <w:p w14:paraId="59584D1B" w14:textId="77777777" w:rsidR="00BA216B" w:rsidRDefault="00BA216B" w:rsidP="00D4581B"/>
                          <w:p w14:paraId="2B92D79B" w14:textId="77777777" w:rsidR="00BA216B" w:rsidRDefault="00BA216B" w:rsidP="00D4581B"/>
                          <w:p w14:paraId="3B662422" w14:textId="77777777" w:rsidR="00BA216B" w:rsidRDefault="00BA216B" w:rsidP="00D4581B"/>
                          <w:p w14:paraId="5885097C" w14:textId="77777777" w:rsidR="00BA216B" w:rsidRDefault="00BA216B" w:rsidP="00D4581B"/>
                          <w:p w14:paraId="02C9D1C9" w14:textId="77777777" w:rsidR="00BA216B" w:rsidRDefault="00BA216B" w:rsidP="00D4581B"/>
                          <w:p w14:paraId="1381C98A" w14:textId="77777777" w:rsidR="00BA216B" w:rsidRDefault="00BA216B" w:rsidP="00D4581B"/>
                          <w:p w14:paraId="751D6B7A" w14:textId="77777777" w:rsidR="00BA216B" w:rsidRDefault="00BA216B" w:rsidP="00D4581B"/>
                          <w:p w14:paraId="04B12EF2" w14:textId="77777777" w:rsidR="00BA216B" w:rsidRDefault="00BA216B" w:rsidP="00D4581B"/>
                          <w:p w14:paraId="1C62A4B3" w14:textId="77777777" w:rsidR="00BA216B" w:rsidRDefault="00BA216B" w:rsidP="00D4581B"/>
                          <w:p w14:paraId="0F553601" w14:textId="77777777" w:rsidR="00BA216B" w:rsidRDefault="00BA216B" w:rsidP="00D4581B"/>
                          <w:p w14:paraId="53058912" w14:textId="77777777" w:rsidR="00BA216B" w:rsidRDefault="00BA216B" w:rsidP="00D4581B"/>
                          <w:p w14:paraId="16686709" w14:textId="77777777" w:rsidR="00BA216B" w:rsidRDefault="00BA216B" w:rsidP="00D4581B"/>
                          <w:p w14:paraId="3E458289" w14:textId="77777777" w:rsidR="00BA216B" w:rsidRDefault="00BA216B" w:rsidP="00D4581B"/>
                          <w:p w14:paraId="0BAD9970" w14:textId="77777777" w:rsidR="00BA216B" w:rsidRDefault="00BA216B" w:rsidP="00D4581B"/>
                          <w:p w14:paraId="1DE42519" w14:textId="77777777" w:rsidR="00BA216B" w:rsidRDefault="00BA216B" w:rsidP="00D4581B"/>
                          <w:p w14:paraId="546FE787" w14:textId="77777777" w:rsidR="00BA216B" w:rsidRDefault="00BA216B" w:rsidP="00D4581B"/>
                          <w:p w14:paraId="64120FC4" w14:textId="77777777" w:rsidR="00BA216B" w:rsidRDefault="00BA216B" w:rsidP="00D4581B"/>
                          <w:p w14:paraId="23F3B75C" w14:textId="77777777" w:rsidR="00BA216B" w:rsidRDefault="00BA216B" w:rsidP="00D4581B"/>
                          <w:p w14:paraId="57CE0023" w14:textId="77777777" w:rsidR="00BA216B" w:rsidRDefault="00BA216B" w:rsidP="00D4581B"/>
                          <w:p w14:paraId="14E83601" w14:textId="77777777" w:rsidR="00BA216B" w:rsidRDefault="00BA216B" w:rsidP="00D4581B"/>
                          <w:p w14:paraId="2B6C7E6F" w14:textId="77777777" w:rsidR="00BA216B" w:rsidRDefault="00BA216B" w:rsidP="00D4581B"/>
                          <w:p w14:paraId="7C3B3965" w14:textId="77777777" w:rsidR="00BA216B" w:rsidRDefault="00BA216B" w:rsidP="00D4581B"/>
                          <w:p w14:paraId="0715C611" w14:textId="77777777" w:rsidR="00BA216B" w:rsidRDefault="00BA216B" w:rsidP="00D4581B"/>
                          <w:p w14:paraId="695C1CB7" w14:textId="77777777" w:rsidR="00BA216B" w:rsidRDefault="00BA216B" w:rsidP="00D4581B"/>
                          <w:p w14:paraId="0DC68E92" w14:textId="77777777" w:rsidR="00BA216B" w:rsidRDefault="00BA216B" w:rsidP="00D4581B"/>
                          <w:p w14:paraId="155834B5" w14:textId="77777777" w:rsidR="00BA216B" w:rsidRDefault="00BA216B" w:rsidP="00D4581B"/>
                          <w:p w14:paraId="73EACA09" w14:textId="77777777" w:rsidR="00BA216B" w:rsidRDefault="00BA216B" w:rsidP="00D4581B"/>
                          <w:p w14:paraId="1155A3A6" w14:textId="77777777" w:rsidR="00BA216B" w:rsidRDefault="00BA216B" w:rsidP="00D4581B"/>
                          <w:p w14:paraId="1D73CBD5" w14:textId="77777777" w:rsidR="00BA216B" w:rsidRDefault="00BA216B" w:rsidP="00D4581B"/>
                          <w:p w14:paraId="7E5F6A84" w14:textId="77777777" w:rsidR="00BA216B" w:rsidRDefault="00BA216B" w:rsidP="00D4581B"/>
                          <w:p w14:paraId="2D863660" w14:textId="77777777" w:rsidR="00BA216B" w:rsidRDefault="00BA216B" w:rsidP="00D4581B"/>
                          <w:p w14:paraId="10E0D46C" w14:textId="77777777" w:rsidR="00BA216B" w:rsidRDefault="00BA216B" w:rsidP="00D4581B"/>
                          <w:p w14:paraId="1C41FB05" w14:textId="77777777" w:rsidR="00BA216B" w:rsidRDefault="00BA216B" w:rsidP="00D4581B"/>
                          <w:p w14:paraId="2A47A2BE" w14:textId="77777777" w:rsidR="00BA216B" w:rsidRDefault="00BA216B" w:rsidP="00D4581B"/>
                          <w:p w14:paraId="193B2825" w14:textId="77777777" w:rsidR="00BA216B" w:rsidRDefault="00BA216B" w:rsidP="00D4581B"/>
                          <w:p w14:paraId="0D7FD41C" w14:textId="77777777" w:rsidR="00BA216B" w:rsidRDefault="00BA216B" w:rsidP="00D4581B"/>
                          <w:p w14:paraId="7BF8E047" w14:textId="77777777" w:rsidR="00BA216B" w:rsidRDefault="00BA216B" w:rsidP="00D4581B"/>
                          <w:p w14:paraId="15C10725" w14:textId="77777777" w:rsidR="00BA216B" w:rsidRDefault="00BA216B" w:rsidP="00D4581B"/>
                          <w:p w14:paraId="293BD9F4" w14:textId="77777777" w:rsidR="00BA216B" w:rsidRDefault="00BA216B" w:rsidP="00D4581B"/>
                          <w:p w14:paraId="7825325D" w14:textId="77777777" w:rsidR="00BA216B" w:rsidRDefault="00BA216B" w:rsidP="00D4581B"/>
                          <w:p w14:paraId="460A19FD" w14:textId="77777777" w:rsidR="00BA216B" w:rsidRDefault="00BA216B" w:rsidP="00D4581B"/>
                          <w:p w14:paraId="0C93D0A9" w14:textId="77777777" w:rsidR="00BA216B" w:rsidRDefault="00BA216B" w:rsidP="00D4581B"/>
                          <w:p w14:paraId="1DB89D64" w14:textId="77777777" w:rsidR="00BA216B" w:rsidRDefault="00BA216B" w:rsidP="00D4581B"/>
                          <w:p w14:paraId="4E7ACF6F" w14:textId="77777777" w:rsidR="00BA216B" w:rsidRDefault="00BA216B" w:rsidP="00D4581B"/>
                          <w:p w14:paraId="5874A173" w14:textId="77777777" w:rsidR="00BA216B" w:rsidRDefault="00BA216B" w:rsidP="00D4581B"/>
                          <w:p w14:paraId="0D62A79A" w14:textId="77777777" w:rsidR="00BA216B" w:rsidRDefault="00BA216B" w:rsidP="00D4581B"/>
                          <w:p w14:paraId="1CC464DD" w14:textId="77777777" w:rsidR="00BA216B" w:rsidRDefault="00BA216B" w:rsidP="00D4581B"/>
                          <w:p w14:paraId="355E2251" w14:textId="77777777" w:rsidR="00BA216B" w:rsidRDefault="00BA216B" w:rsidP="00D4581B"/>
                          <w:p w14:paraId="77574175" w14:textId="77777777" w:rsidR="00BA216B" w:rsidRDefault="00BA216B" w:rsidP="00D4581B"/>
                          <w:p w14:paraId="69772302" w14:textId="77777777" w:rsidR="00BA216B" w:rsidRDefault="00BA216B" w:rsidP="00D4581B"/>
                          <w:p w14:paraId="1A86E729" w14:textId="77777777" w:rsidR="00BA216B" w:rsidRDefault="00BA216B" w:rsidP="00D4581B"/>
                          <w:p w14:paraId="445EC4CB" w14:textId="77777777" w:rsidR="00BA216B" w:rsidRDefault="00BA216B" w:rsidP="00D4581B"/>
                          <w:p w14:paraId="02B082BB" w14:textId="77777777" w:rsidR="00BA216B" w:rsidRDefault="00BA216B" w:rsidP="00D4581B"/>
                          <w:p w14:paraId="4893F163" w14:textId="77777777" w:rsidR="00BA216B" w:rsidRDefault="00BA216B" w:rsidP="00D4581B"/>
                          <w:p w14:paraId="6EA0384F" w14:textId="77777777" w:rsidR="00BA216B" w:rsidRDefault="00BA216B" w:rsidP="00D4581B"/>
                          <w:p w14:paraId="139D1B46" w14:textId="77777777" w:rsidR="00BA216B" w:rsidRDefault="00BA216B" w:rsidP="00D4581B"/>
                          <w:p w14:paraId="0D2C078D" w14:textId="77777777" w:rsidR="00BA216B" w:rsidRDefault="00BA216B" w:rsidP="00D4581B"/>
                          <w:p w14:paraId="6D2A6BC2" w14:textId="77777777" w:rsidR="00BA216B" w:rsidRDefault="00BA216B" w:rsidP="00D4581B"/>
                          <w:p w14:paraId="0F74F2E2" w14:textId="77777777" w:rsidR="00BA216B" w:rsidRDefault="00BA216B" w:rsidP="00D4581B"/>
                          <w:p w14:paraId="14966FE4" w14:textId="77777777" w:rsidR="00BA216B" w:rsidRDefault="00BA216B" w:rsidP="00D4581B"/>
                          <w:p w14:paraId="6A4F429C" w14:textId="77777777" w:rsidR="00BA216B" w:rsidRDefault="00BA216B" w:rsidP="00D4581B"/>
                          <w:p w14:paraId="7DBB5121" w14:textId="77777777" w:rsidR="00BA216B" w:rsidRDefault="00BA216B" w:rsidP="00D4581B"/>
                          <w:p w14:paraId="162465DD" w14:textId="77777777" w:rsidR="00BA216B" w:rsidRDefault="00BA216B" w:rsidP="00D4581B"/>
                          <w:p w14:paraId="0D6480F7" w14:textId="77777777" w:rsidR="00BA216B" w:rsidRDefault="00BA216B" w:rsidP="00D4581B"/>
                          <w:p w14:paraId="63B4479D" w14:textId="77777777" w:rsidR="00BA216B" w:rsidRDefault="00BA216B" w:rsidP="00D4581B"/>
                          <w:p w14:paraId="162C419B" w14:textId="77777777" w:rsidR="00BA216B" w:rsidRDefault="00BA216B" w:rsidP="00D4581B"/>
                          <w:p w14:paraId="3ADD9C8B" w14:textId="77777777" w:rsidR="00BA216B" w:rsidRDefault="00BA216B" w:rsidP="00D4581B"/>
                          <w:p w14:paraId="62CB540A" w14:textId="77777777" w:rsidR="00BA216B" w:rsidRDefault="00BA216B" w:rsidP="00D4581B"/>
                          <w:p w14:paraId="2D63F1C7" w14:textId="77777777" w:rsidR="00BA216B" w:rsidRDefault="00BA216B" w:rsidP="00D4581B"/>
                          <w:p w14:paraId="6E3F3994" w14:textId="77777777" w:rsidR="00BA216B" w:rsidRDefault="00BA216B" w:rsidP="00D4581B"/>
                          <w:p w14:paraId="0A90DE40" w14:textId="77777777" w:rsidR="00BA216B" w:rsidRDefault="00BA216B" w:rsidP="00D4581B"/>
                          <w:p w14:paraId="72AAFDE9" w14:textId="77777777" w:rsidR="00BA216B" w:rsidRDefault="00BA216B" w:rsidP="00D4581B"/>
                          <w:p w14:paraId="24DBCA7C" w14:textId="77777777" w:rsidR="00BA216B" w:rsidRDefault="00BA216B" w:rsidP="00D4581B"/>
                          <w:p w14:paraId="1EF3ADD2" w14:textId="77777777" w:rsidR="00BA216B" w:rsidRDefault="00BA216B" w:rsidP="00D4581B"/>
                          <w:p w14:paraId="056022AA" w14:textId="77777777" w:rsidR="00BA216B" w:rsidRDefault="00BA216B" w:rsidP="00D4581B"/>
                          <w:p w14:paraId="541E9146" w14:textId="77777777" w:rsidR="00BA216B" w:rsidRDefault="00BA216B" w:rsidP="00D4581B"/>
                          <w:p w14:paraId="33B80924" w14:textId="77777777" w:rsidR="00BA216B" w:rsidRDefault="00BA216B" w:rsidP="00D4581B"/>
                          <w:p w14:paraId="36437455" w14:textId="77777777" w:rsidR="00BA216B" w:rsidRDefault="00BA216B" w:rsidP="00D4581B"/>
                          <w:p w14:paraId="54D2BAF1" w14:textId="77777777" w:rsidR="00BA216B" w:rsidRDefault="00BA216B" w:rsidP="00D4581B"/>
                          <w:p w14:paraId="335A9621" w14:textId="77777777" w:rsidR="00BA216B" w:rsidRDefault="00BA216B" w:rsidP="00D4581B"/>
                          <w:p w14:paraId="353E3D04" w14:textId="77777777" w:rsidR="00BA216B" w:rsidRDefault="00BA216B" w:rsidP="00D4581B"/>
                          <w:p w14:paraId="2FB791CE" w14:textId="77777777" w:rsidR="00BA216B" w:rsidRDefault="00BA216B" w:rsidP="00D4581B"/>
                          <w:p w14:paraId="30614D06" w14:textId="77777777" w:rsidR="00BA216B" w:rsidRDefault="00BA216B" w:rsidP="00D4581B"/>
                          <w:p w14:paraId="1FD4BA12" w14:textId="77777777" w:rsidR="00BA216B" w:rsidRDefault="00BA216B" w:rsidP="00D4581B"/>
                          <w:p w14:paraId="3EF304AE" w14:textId="77777777" w:rsidR="00BA216B" w:rsidRDefault="00BA216B" w:rsidP="00D4581B"/>
                          <w:p w14:paraId="0C074D46" w14:textId="77777777" w:rsidR="00BA216B" w:rsidRDefault="00BA216B" w:rsidP="00D4581B"/>
                          <w:p w14:paraId="0F2C238A" w14:textId="77777777" w:rsidR="00BA216B" w:rsidRDefault="00BA216B" w:rsidP="00D4581B"/>
                          <w:p w14:paraId="2B5C25F3" w14:textId="77777777" w:rsidR="00BA216B" w:rsidRDefault="00BA216B" w:rsidP="00D4581B"/>
                          <w:p w14:paraId="09289354" w14:textId="77777777" w:rsidR="00BA216B" w:rsidRDefault="00BA216B" w:rsidP="00D4581B"/>
                          <w:p w14:paraId="74A8ABE5" w14:textId="77777777" w:rsidR="00BA216B" w:rsidRDefault="00BA216B" w:rsidP="00D4581B"/>
                          <w:p w14:paraId="05D75ABE" w14:textId="77777777" w:rsidR="00BA216B" w:rsidRDefault="00BA216B" w:rsidP="00D4581B"/>
                          <w:p w14:paraId="31C0E9E4" w14:textId="77777777" w:rsidR="00BA216B" w:rsidRDefault="00BA216B" w:rsidP="00D4581B"/>
                          <w:p w14:paraId="50D99283" w14:textId="77777777" w:rsidR="00BA216B" w:rsidRDefault="00BA216B" w:rsidP="00D4581B"/>
                          <w:p w14:paraId="45D69EC1" w14:textId="77777777" w:rsidR="00BA216B" w:rsidRDefault="00BA216B" w:rsidP="00D4581B"/>
                          <w:p w14:paraId="559532EB" w14:textId="77777777" w:rsidR="00BA216B" w:rsidRDefault="00BA216B" w:rsidP="00D4581B"/>
                          <w:p w14:paraId="57CF5549" w14:textId="77777777" w:rsidR="00BA216B" w:rsidRDefault="00BA216B" w:rsidP="00D4581B"/>
                          <w:p w14:paraId="4807AB49" w14:textId="77777777" w:rsidR="00BA216B" w:rsidRDefault="00BA216B" w:rsidP="00D4581B"/>
                          <w:p w14:paraId="6942DA39" w14:textId="77777777" w:rsidR="00BA216B" w:rsidRDefault="00BA216B" w:rsidP="00D4581B"/>
                          <w:p w14:paraId="44BA9A38" w14:textId="77777777" w:rsidR="00BA216B" w:rsidRDefault="00BA216B" w:rsidP="00D4581B"/>
                          <w:p w14:paraId="45BB2432" w14:textId="77777777" w:rsidR="00BA216B" w:rsidRDefault="00BA216B" w:rsidP="00D4581B"/>
                          <w:p w14:paraId="37686170" w14:textId="77777777" w:rsidR="00BA216B" w:rsidRDefault="00BA216B" w:rsidP="00D4581B"/>
                          <w:p w14:paraId="3A6EE645" w14:textId="77777777" w:rsidR="00BA216B" w:rsidRDefault="00BA216B" w:rsidP="00D4581B"/>
                          <w:p w14:paraId="4B84C413" w14:textId="77777777" w:rsidR="00BA216B" w:rsidRDefault="00BA216B" w:rsidP="00D4581B"/>
                          <w:p w14:paraId="3F62F308" w14:textId="77777777" w:rsidR="00BA216B" w:rsidRDefault="00BA216B" w:rsidP="00D4581B"/>
                          <w:p w14:paraId="5212437C" w14:textId="77777777" w:rsidR="00BA216B" w:rsidRDefault="00BA216B" w:rsidP="00D4581B"/>
                          <w:p w14:paraId="21B3D420" w14:textId="77777777" w:rsidR="00BA216B" w:rsidRDefault="00BA216B" w:rsidP="00D4581B"/>
                          <w:p w14:paraId="0ADD8E91" w14:textId="77777777" w:rsidR="00BA216B" w:rsidRDefault="00BA216B" w:rsidP="00D4581B"/>
                          <w:p w14:paraId="70B31A54" w14:textId="77777777" w:rsidR="00BA216B" w:rsidRDefault="00BA216B" w:rsidP="00D4581B"/>
                          <w:p w14:paraId="2205F790" w14:textId="77777777" w:rsidR="00BA216B" w:rsidRDefault="00BA216B" w:rsidP="00D4581B"/>
                          <w:p w14:paraId="59F70A48" w14:textId="77777777" w:rsidR="00BA216B" w:rsidRDefault="00BA216B" w:rsidP="00D4581B"/>
                          <w:p w14:paraId="7552441E" w14:textId="77777777" w:rsidR="00BA216B" w:rsidRDefault="00BA216B" w:rsidP="00D4581B"/>
                          <w:p w14:paraId="700C3C8A" w14:textId="77777777" w:rsidR="00BA216B" w:rsidRDefault="00BA216B" w:rsidP="00D4581B"/>
                          <w:p w14:paraId="207B6DE6" w14:textId="77777777" w:rsidR="00BA216B" w:rsidRDefault="00BA216B" w:rsidP="00D4581B"/>
                          <w:p w14:paraId="3A33DC75" w14:textId="77777777" w:rsidR="00BA216B" w:rsidRDefault="00BA216B" w:rsidP="00D4581B"/>
                          <w:p w14:paraId="729D4E6A" w14:textId="77777777" w:rsidR="00BA216B" w:rsidRDefault="00BA216B" w:rsidP="00D4581B"/>
                          <w:p w14:paraId="17D63784" w14:textId="77777777" w:rsidR="00BA216B" w:rsidRDefault="00BA216B" w:rsidP="00D4581B"/>
                          <w:p w14:paraId="101C71F0" w14:textId="77777777" w:rsidR="00BA216B" w:rsidRDefault="00BA216B" w:rsidP="00D4581B"/>
                          <w:p w14:paraId="2E4BB365" w14:textId="77777777" w:rsidR="00BA216B" w:rsidRDefault="00BA216B" w:rsidP="00D4581B"/>
                          <w:p w14:paraId="292DEDCE" w14:textId="77777777" w:rsidR="00BA216B" w:rsidRDefault="00BA216B" w:rsidP="00D4581B"/>
                          <w:p w14:paraId="6208AF95" w14:textId="77777777" w:rsidR="00BA216B" w:rsidRDefault="00BA216B" w:rsidP="00D4581B"/>
                          <w:p w14:paraId="0244C65E" w14:textId="77777777" w:rsidR="00BA216B" w:rsidRDefault="00BA216B" w:rsidP="00D4581B"/>
                          <w:p w14:paraId="237AB275" w14:textId="77777777" w:rsidR="00BA216B" w:rsidRDefault="00BA216B" w:rsidP="00D4581B"/>
                          <w:p w14:paraId="351CEFB9" w14:textId="77777777" w:rsidR="00BA216B" w:rsidRDefault="00BA216B" w:rsidP="00D4581B"/>
                          <w:p w14:paraId="3225660C" w14:textId="77777777" w:rsidR="00BA216B" w:rsidRDefault="00BA216B" w:rsidP="00D4581B"/>
                          <w:p w14:paraId="5FC8AC08" w14:textId="77777777" w:rsidR="00BA216B" w:rsidRDefault="00BA216B" w:rsidP="00D4581B"/>
                          <w:p w14:paraId="307C884C" w14:textId="77777777" w:rsidR="00BA216B" w:rsidRDefault="00BA216B" w:rsidP="00D4581B"/>
                          <w:p w14:paraId="348599D6" w14:textId="77777777" w:rsidR="00BA216B" w:rsidRDefault="00BA216B" w:rsidP="00D4581B"/>
                          <w:p w14:paraId="046B7280" w14:textId="77777777" w:rsidR="00BA216B" w:rsidRDefault="00BA216B" w:rsidP="00D4581B"/>
                          <w:p w14:paraId="29143E1E" w14:textId="77777777" w:rsidR="00BA216B" w:rsidRDefault="00BA216B" w:rsidP="00D4581B"/>
                          <w:p w14:paraId="089FBF6C" w14:textId="77777777" w:rsidR="00BA216B" w:rsidRDefault="00BA216B" w:rsidP="00D4581B"/>
                          <w:p w14:paraId="737F4063" w14:textId="77777777" w:rsidR="00BA216B" w:rsidRDefault="00BA216B" w:rsidP="00D4581B"/>
                          <w:p w14:paraId="73D611F8" w14:textId="77777777" w:rsidR="00BA216B" w:rsidRDefault="00BA216B" w:rsidP="00D4581B"/>
                          <w:p w14:paraId="767C489B" w14:textId="77777777" w:rsidR="00BA216B" w:rsidRDefault="00BA216B" w:rsidP="00D4581B"/>
                          <w:p w14:paraId="18FA69B5" w14:textId="77777777" w:rsidR="00BA216B" w:rsidRDefault="00BA216B" w:rsidP="00D4581B"/>
                          <w:p w14:paraId="59B600EC" w14:textId="77777777" w:rsidR="00BA216B" w:rsidRDefault="00BA216B" w:rsidP="00D4581B"/>
                          <w:p w14:paraId="364E321B" w14:textId="77777777" w:rsidR="00BA216B" w:rsidRDefault="00BA216B" w:rsidP="00D4581B"/>
                          <w:p w14:paraId="70E4FD83" w14:textId="77777777" w:rsidR="00BA216B" w:rsidRDefault="00BA216B" w:rsidP="00D4581B"/>
                          <w:p w14:paraId="1BDE8447" w14:textId="77777777" w:rsidR="00BA216B" w:rsidRDefault="00BA216B" w:rsidP="00D4581B"/>
                          <w:p w14:paraId="42854AAB" w14:textId="77777777" w:rsidR="00BA216B" w:rsidRDefault="00BA216B" w:rsidP="00D4581B"/>
                          <w:p w14:paraId="0E8E68C7" w14:textId="77777777" w:rsidR="00BA216B" w:rsidRDefault="00BA216B" w:rsidP="00D4581B"/>
                          <w:p w14:paraId="085647EE" w14:textId="77777777" w:rsidR="00BA216B" w:rsidRDefault="00BA216B" w:rsidP="00D4581B"/>
                          <w:p w14:paraId="71121A53" w14:textId="77777777" w:rsidR="00BA216B" w:rsidRDefault="00BA216B" w:rsidP="00D4581B"/>
                          <w:p w14:paraId="5E88CA14" w14:textId="77777777" w:rsidR="00BA216B" w:rsidRDefault="00BA216B" w:rsidP="00D4581B"/>
                          <w:p w14:paraId="40BD38B5" w14:textId="77777777" w:rsidR="00BA216B" w:rsidRDefault="00BA216B" w:rsidP="00D4581B"/>
                          <w:p w14:paraId="3635509F" w14:textId="77777777" w:rsidR="00BA216B" w:rsidRDefault="00BA216B" w:rsidP="00D4581B"/>
                          <w:p w14:paraId="3662A793" w14:textId="77777777" w:rsidR="00BA216B" w:rsidRDefault="00BA216B" w:rsidP="00D4581B"/>
                          <w:p w14:paraId="01C374A5" w14:textId="77777777" w:rsidR="00BA216B" w:rsidRDefault="00BA216B" w:rsidP="00D4581B"/>
                          <w:p w14:paraId="425E80EF" w14:textId="77777777" w:rsidR="00BA216B" w:rsidRDefault="00BA216B" w:rsidP="00D4581B"/>
                          <w:p w14:paraId="3E8523FF" w14:textId="77777777" w:rsidR="00BA216B" w:rsidRDefault="00BA216B" w:rsidP="00D4581B"/>
                          <w:p w14:paraId="14C2CFF2" w14:textId="77777777" w:rsidR="00BA216B" w:rsidRDefault="00BA216B" w:rsidP="00D4581B"/>
                          <w:p w14:paraId="10B03662" w14:textId="77777777" w:rsidR="00BA216B" w:rsidRDefault="00BA216B" w:rsidP="00D4581B"/>
                          <w:p w14:paraId="5322FB4F" w14:textId="77777777" w:rsidR="00BA216B" w:rsidRDefault="00BA216B" w:rsidP="00D4581B"/>
                          <w:p w14:paraId="000FD7E6" w14:textId="77777777" w:rsidR="00BA216B" w:rsidRDefault="00BA216B" w:rsidP="00D4581B"/>
                          <w:p w14:paraId="7ADA4FFE" w14:textId="77777777" w:rsidR="00BA216B" w:rsidRDefault="00BA216B" w:rsidP="00D4581B"/>
                          <w:p w14:paraId="243BC162" w14:textId="77777777" w:rsidR="00BA216B" w:rsidRDefault="00BA216B" w:rsidP="00D4581B"/>
                          <w:p w14:paraId="23768254" w14:textId="77777777" w:rsidR="00BA216B" w:rsidRDefault="00BA216B" w:rsidP="00D4581B"/>
                          <w:p w14:paraId="14728D10" w14:textId="77777777" w:rsidR="00BA216B" w:rsidRDefault="00BA216B" w:rsidP="00D4581B"/>
                          <w:p w14:paraId="099A494D" w14:textId="77777777" w:rsidR="00BA216B" w:rsidRDefault="00BA216B" w:rsidP="00D4581B"/>
                          <w:p w14:paraId="7EFAC212" w14:textId="77777777" w:rsidR="00BA216B" w:rsidRDefault="00BA216B" w:rsidP="00D4581B"/>
                          <w:p w14:paraId="74F42818" w14:textId="77777777" w:rsidR="00BA216B" w:rsidRDefault="00BA216B" w:rsidP="00D4581B"/>
                          <w:p w14:paraId="55B30ECA" w14:textId="77777777" w:rsidR="00BA216B" w:rsidRDefault="00BA216B" w:rsidP="00D4581B"/>
                          <w:p w14:paraId="514B2EC7" w14:textId="77777777" w:rsidR="00BA216B" w:rsidRDefault="00BA216B" w:rsidP="00D4581B"/>
                          <w:p w14:paraId="4C4E6880" w14:textId="77777777" w:rsidR="00BA216B" w:rsidRDefault="00BA216B" w:rsidP="00D4581B"/>
                          <w:p w14:paraId="770BD907" w14:textId="77777777" w:rsidR="00BA216B" w:rsidRDefault="00BA216B" w:rsidP="00D4581B"/>
                          <w:p w14:paraId="1C91DC47" w14:textId="77777777" w:rsidR="00BA216B" w:rsidRDefault="00BA216B" w:rsidP="00D4581B"/>
                          <w:p w14:paraId="22BC57A7" w14:textId="77777777" w:rsidR="00BA216B" w:rsidRDefault="00BA216B" w:rsidP="00D4581B"/>
                          <w:p w14:paraId="2E7B5C90" w14:textId="77777777" w:rsidR="00BA216B" w:rsidRDefault="00BA216B" w:rsidP="00D4581B"/>
                          <w:p w14:paraId="4D9AD14F" w14:textId="77777777" w:rsidR="00BA216B" w:rsidRDefault="00BA216B" w:rsidP="00D4581B"/>
                          <w:p w14:paraId="475CAB1A" w14:textId="77777777" w:rsidR="00BA216B" w:rsidRDefault="00BA216B" w:rsidP="00D4581B"/>
                          <w:p w14:paraId="491CD165" w14:textId="77777777" w:rsidR="00BA216B" w:rsidRDefault="00BA216B" w:rsidP="00D4581B"/>
                          <w:p w14:paraId="7199FE6F" w14:textId="77777777" w:rsidR="00BA216B" w:rsidRDefault="00BA216B" w:rsidP="00D4581B"/>
                          <w:p w14:paraId="3BC2D3FF" w14:textId="77777777" w:rsidR="00BA216B" w:rsidRDefault="00BA216B" w:rsidP="00D4581B"/>
                          <w:p w14:paraId="3C4BB83A" w14:textId="77777777" w:rsidR="00BA216B" w:rsidRDefault="00BA216B" w:rsidP="00D4581B"/>
                          <w:p w14:paraId="3FE753B3" w14:textId="77777777" w:rsidR="00BA216B" w:rsidRDefault="00BA216B" w:rsidP="00D4581B"/>
                          <w:p w14:paraId="2882D092" w14:textId="77777777" w:rsidR="00BA216B" w:rsidRDefault="00BA216B" w:rsidP="00D4581B"/>
                          <w:p w14:paraId="3D884303" w14:textId="77777777" w:rsidR="00BA216B" w:rsidRDefault="00BA216B" w:rsidP="00D4581B"/>
                          <w:p w14:paraId="2F7F98FE" w14:textId="77777777" w:rsidR="00BA216B" w:rsidRDefault="00BA216B" w:rsidP="00D4581B"/>
                          <w:p w14:paraId="4D1D0604" w14:textId="77777777" w:rsidR="00BA216B" w:rsidRDefault="00BA216B" w:rsidP="00D4581B"/>
                          <w:p w14:paraId="6D7C94B4" w14:textId="77777777" w:rsidR="00BA216B" w:rsidRDefault="00BA216B" w:rsidP="00D4581B"/>
                          <w:p w14:paraId="5F61A1A5" w14:textId="77777777" w:rsidR="00BA216B" w:rsidRDefault="00BA216B" w:rsidP="00D4581B"/>
                          <w:p w14:paraId="3F831248" w14:textId="77777777" w:rsidR="00BA216B" w:rsidRDefault="00BA216B" w:rsidP="00D4581B"/>
                          <w:p w14:paraId="226117BE" w14:textId="77777777" w:rsidR="00BA216B" w:rsidRDefault="00BA216B" w:rsidP="00D4581B"/>
                          <w:p w14:paraId="01D8A7B9" w14:textId="77777777" w:rsidR="00BA216B" w:rsidRDefault="00BA216B" w:rsidP="00D4581B"/>
                          <w:p w14:paraId="6FA7138F" w14:textId="77777777" w:rsidR="00BA216B" w:rsidRDefault="00BA216B" w:rsidP="00D4581B"/>
                          <w:p w14:paraId="77A64D5C" w14:textId="77777777" w:rsidR="00BA216B" w:rsidRDefault="00BA216B" w:rsidP="00D4581B"/>
                          <w:p w14:paraId="41F2AF4B" w14:textId="77777777" w:rsidR="00BA216B" w:rsidRDefault="00BA216B" w:rsidP="00D4581B"/>
                          <w:p w14:paraId="163BA73E" w14:textId="77777777" w:rsidR="00BA216B" w:rsidRDefault="00BA216B" w:rsidP="00D4581B"/>
                          <w:p w14:paraId="098BA495" w14:textId="77777777" w:rsidR="00BA216B" w:rsidRDefault="00BA216B" w:rsidP="00D4581B"/>
                          <w:p w14:paraId="4D359E4D" w14:textId="77777777" w:rsidR="00BA216B" w:rsidRDefault="00BA216B" w:rsidP="00D4581B"/>
                          <w:p w14:paraId="1D06D654" w14:textId="77777777" w:rsidR="00BA216B" w:rsidRDefault="00BA216B" w:rsidP="00D4581B"/>
                          <w:p w14:paraId="2A590CA3" w14:textId="77777777" w:rsidR="00BA216B" w:rsidRDefault="00BA216B" w:rsidP="00D4581B"/>
                          <w:p w14:paraId="3546A4EE" w14:textId="77777777" w:rsidR="00BA216B" w:rsidRDefault="00BA216B" w:rsidP="00D4581B"/>
                          <w:p w14:paraId="7231FE86" w14:textId="77777777" w:rsidR="00BA216B" w:rsidRDefault="00BA216B" w:rsidP="00D4581B"/>
                          <w:p w14:paraId="02FE4023" w14:textId="77777777" w:rsidR="00BA216B" w:rsidRDefault="00BA216B" w:rsidP="00D4581B"/>
                          <w:p w14:paraId="6EEF3017" w14:textId="77777777" w:rsidR="00BA216B" w:rsidRDefault="00BA216B" w:rsidP="00D4581B"/>
                          <w:p w14:paraId="6914D718" w14:textId="77777777" w:rsidR="00BA216B" w:rsidRDefault="00BA216B" w:rsidP="00D4581B"/>
                          <w:p w14:paraId="5F8CA47C" w14:textId="77777777" w:rsidR="00BA216B" w:rsidRDefault="00BA216B" w:rsidP="00D4581B"/>
                          <w:p w14:paraId="318F110C" w14:textId="77777777" w:rsidR="00BA216B" w:rsidRDefault="00BA216B" w:rsidP="00D4581B"/>
                          <w:p w14:paraId="588DD7B1" w14:textId="77777777" w:rsidR="00BA216B" w:rsidRDefault="00BA216B" w:rsidP="00D4581B"/>
                          <w:p w14:paraId="54989570" w14:textId="77777777" w:rsidR="00BA216B" w:rsidRDefault="00BA216B" w:rsidP="00D4581B"/>
                          <w:p w14:paraId="7CA9D85A" w14:textId="77777777" w:rsidR="00BA216B" w:rsidRDefault="00BA216B" w:rsidP="00D4581B"/>
                          <w:p w14:paraId="1ADDFFC4" w14:textId="77777777" w:rsidR="00BA216B" w:rsidRDefault="00BA216B" w:rsidP="00D4581B"/>
                          <w:p w14:paraId="51A9BA79" w14:textId="77777777" w:rsidR="00BA216B" w:rsidRDefault="00BA216B" w:rsidP="00D4581B"/>
                          <w:p w14:paraId="77639D9A" w14:textId="77777777" w:rsidR="00BA216B" w:rsidRDefault="00BA216B" w:rsidP="00D4581B"/>
                          <w:p w14:paraId="43A2217E" w14:textId="77777777" w:rsidR="00BA216B" w:rsidRDefault="00BA216B" w:rsidP="00D4581B"/>
                          <w:p w14:paraId="3DEBC50D" w14:textId="77777777" w:rsidR="00BA216B" w:rsidRDefault="00BA216B" w:rsidP="00D4581B"/>
                          <w:p w14:paraId="18F35B3E" w14:textId="77777777" w:rsidR="00BA216B" w:rsidRDefault="00BA216B" w:rsidP="00D4581B"/>
                          <w:p w14:paraId="4B0012FE" w14:textId="77777777" w:rsidR="00BA216B" w:rsidRDefault="00BA216B" w:rsidP="00D4581B"/>
                          <w:p w14:paraId="5CE58053" w14:textId="77777777" w:rsidR="00BA216B" w:rsidRDefault="00BA216B" w:rsidP="00D4581B"/>
                          <w:p w14:paraId="6B78D920" w14:textId="77777777" w:rsidR="00BA216B" w:rsidRDefault="00BA216B" w:rsidP="00D4581B"/>
                          <w:p w14:paraId="162E8CD3" w14:textId="77777777" w:rsidR="00BA216B" w:rsidRDefault="00BA216B" w:rsidP="00D4581B"/>
                          <w:p w14:paraId="12DD3938" w14:textId="77777777" w:rsidR="00BA216B" w:rsidRDefault="00BA216B" w:rsidP="00D4581B"/>
                          <w:p w14:paraId="4BE8E685" w14:textId="77777777" w:rsidR="00BA216B" w:rsidRDefault="00BA216B" w:rsidP="00D4581B"/>
                          <w:p w14:paraId="40E0599A" w14:textId="77777777" w:rsidR="00BA216B" w:rsidRDefault="00BA216B" w:rsidP="00D4581B"/>
                          <w:p w14:paraId="79DA4840" w14:textId="77777777" w:rsidR="00BA216B" w:rsidRDefault="00BA216B" w:rsidP="00D4581B"/>
                          <w:p w14:paraId="4612C140" w14:textId="77777777" w:rsidR="00BA216B" w:rsidRDefault="00BA216B" w:rsidP="00D4581B"/>
                          <w:p w14:paraId="588C93C8" w14:textId="77777777" w:rsidR="00BA216B" w:rsidRDefault="00BA216B" w:rsidP="00D4581B"/>
                          <w:p w14:paraId="240E5033" w14:textId="77777777" w:rsidR="00BA216B" w:rsidRDefault="00BA216B" w:rsidP="00D4581B"/>
                          <w:p w14:paraId="5427879F" w14:textId="77777777" w:rsidR="00BA216B" w:rsidRDefault="00BA216B" w:rsidP="00D4581B"/>
                          <w:p w14:paraId="0B8AC977" w14:textId="77777777" w:rsidR="00BA216B" w:rsidRDefault="00BA216B" w:rsidP="00D4581B"/>
                          <w:p w14:paraId="665F8084" w14:textId="77777777" w:rsidR="00BA216B" w:rsidRDefault="00BA216B" w:rsidP="00D4581B"/>
                          <w:p w14:paraId="78D2412F" w14:textId="77777777" w:rsidR="00BA216B" w:rsidRDefault="00BA216B" w:rsidP="00D4581B"/>
                          <w:p w14:paraId="351BA43B" w14:textId="77777777" w:rsidR="00BA216B" w:rsidRDefault="00BA216B" w:rsidP="00D4581B"/>
                          <w:p w14:paraId="00784487" w14:textId="77777777" w:rsidR="00BA216B" w:rsidRDefault="00BA216B" w:rsidP="00D4581B"/>
                          <w:p w14:paraId="20E9A166" w14:textId="77777777" w:rsidR="00BA216B" w:rsidRDefault="00BA216B" w:rsidP="00D4581B"/>
                          <w:p w14:paraId="3DE17BEE" w14:textId="77777777" w:rsidR="00BA216B" w:rsidRDefault="00BA216B" w:rsidP="00D4581B"/>
                          <w:p w14:paraId="0E5C2F72" w14:textId="77777777" w:rsidR="00BA216B" w:rsidRDefault="00BA216B" w:rsidP="00D4581B"/>
                          <w:p w14:paraId="0194D945" w14:textId="77777777" w:rsidR="00BA216B" w:rsidRDefault="00BA216B" w:rsidP="00D4581B"/>
                          <w:p w14:paraId="465FF007" w14:textId="77777777" w:rsidR="00BA216B" w:rsidRDefault="00BA216B" w:rsidP="00D4581B"/>
                          <w:p w14:paraId="69880CB7" w14:textId="77777777" w:rsidR="00BA216B" w:rsidRDefault="00BA216B" w:rsidP="00D4581B"/>
                          <w:p w14:paraId="235CBB6C" w14:textId="77777777" w:rsidR="00BA216B" w:rsidRDefault="00BA216B" w:rsidP="00D4581B"/>
                          <w:p w14:paraId="378EEA23" w14:textId="77777777" w:rsidR="00BA216B" w:rsidRDefault="00BA216B" w:rsidP="00D4581B"/>
                          <w:p w14:paraId="00B91AA2" w14:textId="77777777" w:rsidR="00BA216B" w:rsidRDefault="00BA216B" w:rsidP="00D4581B"/>
                          <w:p w14:paraId="583F6B21" w14:textId="77777777" w:rsidR="00BA216B" w:rsidRDefault="00BA216B" w:rsidP="00D4581B"/>
                          <w:p w14:paraId="13FDA643" w14:textId="77777777" w:rsidR="00BA216B" w:rsidRDefault="00BA216B" w:rsidP="00D4581B"/>
                          <w:p w14:paraId="04E00C0B" w14:textId="77777777" w:rsidR="00BA216B" w:rsidRDefault="00BA216B" w:rsidP="00D4581B"/>
                          <w:p w14:paraId="223AC236" w14:textId="77777777" w:rsidR="00BA216B" w:rsidRDefault="00BA216B" w:rsidP="00D4581B"/>
                          <w:p w14:paraId="43395EA5" w14:textId="77777777" w:rsidR="00BA216B" w:rsidRDefault="00BA216B" w:rsidP="00D4581B"/>
                          <w:p w14:paraId="0AF0AF4B" w14:textId="77777777" w:rsidR="00BA216B" w:rsidRDefault="00BA216B" w:rsidP="00D4581B"/>
                          <w:p w14:paraId="4E81916F" w14:textId="77777777" w:rsidR="00BA216B" w:rsidRDefault="00BA216B" w:rsidP="00D4581B"/>
                          <w:p w14:paraId="5BB52A36" w14:textId="77777777" w:rsidR="00BA216B" w:rsidRDefault="00BA216B" w:rsidP="00D4581B"/>
                          <w:p w14:paraId="5021401E" w14:textId="77777777" w:rsidR="00BA216B" w:rsidRDefault="00BA216B" w:rsidP="00D4581B"/>
                          <w:p w14:paraId="26A5AB52" w14:textId="77777777" w:rsidR="00BA216B" w:rsidRDefault="00BA216B" w:rsidP="00D4581B"/>
                          <w:p w14:paraId="3CAA3C42" w14:textId="77777777" w:rsidR="00BA216B" w:rsidRDefault="00BA216B" w:rsidP="00D4581B"/>
                          <w:p w14:paraId="69D69727" w14:textId="77777777" w:rsidR="00BA216B" w:rsidRDefault="00BA216B" w:rsidP="00D4581B"/>
                          <w:p w14:paraId="68719193" w14:textId="77777777" w:rsidR="00BA216B" w:rsidRDefault="00BA216B" w:rsidP="00D4581B"/>
                          <w:p w14:paraId="67EAAF82" w14:textId="77777777" w:rsidR="00BA216B" w:rsidRDefault="00BA216B" w:rsidP="00D4581B"/>
                          <w:p w14:paraId="315BF8C7" w14:textId="77777777" w:rsidR="00BA216B" w:rsidRDefault="00BA216B" w:rsidP="00D4581B"/>
                          <w:p w14:paraId="3063A902" w14:textId="77777777" w:rsidR="00BA216B" w:rsidRDefault="00BA216B" w:rsidP="00D4581B"/>
                          <w:p w14:paraId="7A578CD6" w14:textId="77777777" w:rsidR="00BA216B" w:rsidRDefault="00BA216B" w:rsidP="00D4581B"/>
                          <w:p w14:paraId="0BC2E927" w14:textId="77777777" w:rsidR="00BA216B" w:rsidRDefault="00BA216B" w:rsidP="00D4581B"/>
                          <w:p w14:paraId="4F7736F0" w14:textId="77777777" w:rsidR="00BA216B" w:rsidRDefault="00BA216B" w:rsidP="00D4581B"/>
                          <w:p w14:paraId="2B8370C0" w14:textId="77777777" w:rsidR="00BA216B" w:rsidRDefault="00BA216B" w:rsidP="00D4581B"/>
                          <w:p w14:paraId="6C894E3D" w14:textId="77777777" w:rsidR="00BA216B" w:rsidRDefault="00BA216B" w:rsidP="00D4581B"/>
                          <w:p w14:paraId="6A8B67DA" w14:textId="77777777" w:rsidR="00BA216B" w:rsidRDefault="00BA216B" w:rsidP="00D4581B"/>
                          <w:p w14:paraId="011C1368" w14:textId="77777777" w:rsidR="00BA216B" w:rsidRDefault="00BA216B" w:rsidP="00D4581B"/>
                          <w:p w14:paraId="2D211DE7" w14:textId="77777777" w:rsidR="00BA216B" w:rsidRDefault="00BA216B" w:rsidP="00D4581B"/>
                          <w:p w14:paraId="6A84E555" w14:textId="77777777" w:rsidR="00BA216B" w:rsidRDefault="00BA216B" w:rsidP="00D4581B"/>
                          <w:p w14:paraId="075EDEFD" w14:textId="77777777" w:rsidR="00BA216B" w:rsidRDefault="00BA216B" w:rsidP="00D4581B"/>
                          <w:p w14:paraId="5D9D3752" w14:textId="77777777" w:rsidR="00BA216B" w:rsidRDefault="00BA216B" w:rsidP="00D4581B"/>
                          <w:p w14:paraId="73603375" w14:textId="77777777" w:rsidR="00BA216B" w:rsidRDefault="00BA216B" w:rsidP="00D4581B"/>
                          <w:p w14:paraId="4CA2F435" w14:textId="77777777" w:rsidR="00BA216B" w:rsidRDefault="00BA216B" w:rsidP="00D4581B"/>
                          <w:p w14:paraId="227F73E4" w14:textId="77777777" w:rsidR="00BA216B" w:rsidRDefault="00BA216B" w:rsidP="00D4581B"/>
                          <w:p w14:paraId="0E8DB51E" w14:textId="77777777" w:rsidR="00BA216B" w:rsidRDefault="00BA216B" w:rsidP="00D4581B"/>
                          <w:p w14:paraId="6D69F7B8" w14:textId="77777777" w:rsidR="00BA216B" w:rsidRDefault="00BA216B" w:rsidP="00D4581B"/>
                          <w:p w14:paraId="1551340D" w14:textId="77777777" w:rsidR="00BA216B" w:rsidRDefault="00BA216B" w:rsidP="00D4581B"/>
                          <w:p w14:paraId="674680E8" w14:textId="77777777" w:rsidR="00BA216B" w:rsidRDefault="00BA216B" w:rsidP="00D4581B"/>
                          <w:p w14:paraId="16CC283D" w14:textId="77777777" w:rsidR="00BA216B" w:rsidRDefault="00BA216B" w:rsidP="00D4581B"/>
                          <w:p w14:paraId="31306B7A" w14:textId="77777777" w:rsidR="00BA216B" w:rsidRDefault="00BA216B" w:rsidP="00D4581B"/>
                          <w:p w14:paraId="2997ED74" w14:textId="77777777" w:rsidR="00BA216B" w:rsidRDefault="00BA216B" w:rsidP="00D4581B"/>
                          <w:p w14:paraId="447D5594" w14:textId="77777777" w:rsidR="00BA216B" w:rsidRDefault="00BA216B" w:rsidP="00D4581B"/>
                          <w:p w14:paraId="1748F1D3" w14:textId="77777777" w:rsidR="00BA216B" w:rsidRDefault="00BA216B" w:rsidP="00D4581B"/>
                          <w:p w14:paraId="6471E412" w14:textId="77777777" w:rsidR="00BA216B" w:rsidRDefault="00BA216B" w:rsidP="00D4581B"/>
                          <w:p w14:paraId="00477E21" w14:textId="77777777" w:rsidR="00BA216B" w:rsidRDefault="00BA216B" w:rsidP="00D4581B"/>
                          <w:p w14:paraId="51BE6791" w14:textId="77777777" w:rsidR="00BA216B" w:rsidRDefault="00BA216B" w:rsidP="00D4581B"/>
                          <w:p w14:paraId="10980CA2" w14:textId="77777777" w:rsidR="00BA216B" w:rsidRDefault="00BA216B" w:rsidP="00D4581B"/>
                          <w:p w14:paraId="34295461" w14:textId="77777777" w:rsidR="00BA216B" w:rsidRDefault="00BA216B" w:rsidP="00D4581B"/>
                          <w:p w14:paraId="3096E98D" w14:textId="77777777" w:rsidR="00BA216B" w:rsidRDefault="00BA216B" w:rsidP="00D4581B"/>
                          <w:p w14:paraId="288A97AC" w14:textId="77777777" w:rsidR="00BA216B" w:rsidRDefault="00BA216B" w:rsidP="00D4581B"/>
                          <w:p w14:paraId="67E965F7" w14:textId="77777777" w:rsidR="00BA216B" w:rsidRDefault="00BA216B" w:rsidP="00D4581B"/>
                          <w:p w14:paraId="7FF9B5AE" w14:textId="77777777" w:rsidR="00BA216B" w:rsidRDefault="00BA216B" w:rsidP="00D4581B"/>
                          <w:p w14:paraId="29BBC534" w14:textId="77777777" w:rsidR="00BA216B" w:rsidRDefault="00BA216B" w:rsidP="00D4581B"/>
                          <w:p w14:paraId="2389326F" w14:textId="77777777" w:rsidR="00BA216B" w:rsidRDefault="00BA216B" w:rsidP="00D4581B"/>
                          <w:p w14:paraId="61609E4B" w14:textId="77777777" w:rsidR="00BA216B" w:rsidRDefault="00BA216B" w:rsidP="00D4581B"/>
                          <w:p w14:paraId="52A59882" w14:textId="77777777" w:rsidR="00BA216B" w:rsidRDefault="00BA216B" w:rsidP="00D4581B"/>
                          <w:p w14:paraId="35D89755" w14:textId="77777777" w:rsidR="00BA216B" w:rsidRDefault="00BA216B" w:rsidP="00D4581B"/>
                          <w:p w14:paraId="51326521" w14:textId="77777777" w:rsidR="00BA216B" w:rsidRDefault="00BA216B" w:rsidP="00D4581B"/>
                          <w:p w14:paraId="155E873F" w14:textId="77777777" w:rsidR="00BA216B" w:rsidRDefault="00BA216B" w:rsidP="00D4581B"/>
                          <w:p w14:paraId="667730B6" w14:textId="77777777" w:rsidR="00BA216B" w:rsidRDefault="00BA216B" w:rsidP="00D4581B"/>
                          <w:p w14:paraId="05949222" w14:textId="77777777" w:rsidR="00BA216B" w:rsidRDefault="00BA216B" w:rsidP="00D4581B"/>
                          <w:p w14:paraId="2FB6D7ED" w14:textId="77777777" w:rsidR="00BA216B" w:rsidRDefault="00BA216B" w:rsidP="00D4581B"/>
                          <w:p w14:paraId="14867412" w14:textId="77777777" w:rsidR="00BA216B" w:rsidRDefault="00BA216B" w:rsidP="00D4581B"/>
                          <w:p w14:paraId="051F8945" w14:textId="77777777" w:rsidR="00BA216B" w:rsidRDefault="00BA216B" w:rsidP="00D4581B"/>
                          <w:p w14:paraId="25E1CE6C" w14:textId="77777777" w:rsidR="00BA216B" w:rsidRDefault="00BA216B" w:rsidP="00D4581B"/>
                          <w:p w14:paraId="62B8BB1B" w14:textId="77777777" w:rsidR="00BA216B" w:rsidRDefault="00BA216B" w:rsidP="00D4581B"/>
                          <w:p w14:paraId="63EEEBA6" w14:textId="77777777" w:rsidR="00BA216B" w:rsidRDefault="00BA216B" w:rsidP="00D4581B"/>
                          <w:p w14:paraId="5FD32E46" w14:textId="77777777" w:rsidR="00BA216B" w:rsidRDefault="00BA216B" w:rsidP="00D4581B"/>
                          <w:p w14:paraId="43A30DA5" w14:textId="77777777" w:rsidR="00BA216B" w:rsidRDefault="00BA216B" w:rsidP="00D4581B"/>
                          <w:p w14:paraId="614F4117" w14:textId="77777777" w:rsidR="00BA216B" w:rsidRDefault="00BA216B" w:rsidP="00D4581B"/>
                          <w:p w14:paraId="3880FA81" w14:textId="77777777" w:rsidR="00BA216B" w:rsidRDefault="00BA216B" w:rsidP="00D4581B"/>
                          <w:p w14:paraId="4716F6F6" w14:textId="77777777" w:rsidR="00BA216B" w:rsidRDefault="00BA216B" w:rsidP="00D4581B"/>
                          <w:p w14:paraId="570D1BE0" w14:textId="77777777" w:rsidR="00BA216B" w:rsidRDefault="00BA216B" w:rsidP="00D4581B"/>
                          <w:p w14:paraId="2CF3386B" w14:textId="77777777" w:rsidR="00BA216B" w:rsidRDefault="00BA216B" w:rsidP="00D4581B"/>
                          <w:p w14:paraId="09C824C2" w14:textId="77777777" w:rsidR="00BA216B" w:rsidRDefault="00BA216B" w:rsidP="00D4581B"/>
                          <w:p w14:paraId="5E36EFAE" w14:textId="77777777" w:rsidR="00BA216B" w:rsidRDefault="00BA216B" w:rsidP="00D4581B"/>
                          <w:p w14:paraId="7C95D1CE" w14:textId="77777777" w:rsidR="00BA216B" w:rsidRDefault="00BA216B" w:rsidP="00D4581B"/>
                          <w:p w14:paraId="1A9EC5BF" w14:textId="77777777" w:rsidR="00BA216B" w:rsidRDefault="00BA216B" w:rsidP="00D4581B"/>
                          <w:p w14:paraId="5814F83E" w14:textId="77777777" w:rsidR="00BA216B" w:rsidRDefault="00BA216B" w:rsidP="00D4581B"/>
                          <w:p w14:paraId="378443C8" w14:textId="77777777" w:rsidR="00BA216B" w:rsidRDefault="00BA216B" w:rsidP="00D4581B"/>
                          <w:p w14:paraId="682920A7" w14:textId="77777777" w:rsidR="00BA216B" w:rsidRDefault="00BA216B" w:rsidP="00D4581B"/>
                          <w:p w14:paraId="0CD68E13" w14:textId="77777777" w:rsidR="00BA216B" w:rsidRDefault="00BA216B" w:rsidP="00D4581B"/>
                          <w:p w14:paraId="1E15157E" w14:textId="77777777" w:rsidR="00BA216B" w:rsidRDefault="00BA216B" w:rsidP="00D4581B"/>
                          <w:p w14:paraId="29E64B28" w14:textId="77777777" w:rsidR="00BA216B" w:rsidRDefault="00BA216B" w:rsidP="00D4581B"/>
                          <w:p w14:paraId="02DE02D8" w14:textId="77777777" w:rsidR="00BA216B" w:rsidRDefault="00BA216B" w:rsidP="00D4581B"/>
                          <w:p w14:paraId="1A1FCC9F" w14:textId="77777777" w:rsidR="00BA216B" w:rsidRDefault="00BA216B" w:rsidP="00D4581B"/>
                          <w:p w14:paraId="50F9B36C" w14:textId="77777777" w:rsidR="00BA216B" w:rsidRDefault="00BA216B" w:rsidP="00D4581B"/>
                          <w:p w14:paraId="166527E7" w14:textId="77777777" w:rsidR="00BA216B" w:rsidRDefault="00BA216B" w:rsidP="00D4581B"/>
                          <w:p w14:paraId="41B89173" w14:textId="77777777" w:rsidR="00BA216B" w:rsidRDefault="00BA216B" w:rsidP="00D4581B"/>
                          <w:p w14:paraId="60B0BC05" w14:textId="77777777" w:rsidR="00BA216B" w:rsidRDefault="00BA216B" w:rsidP="00D4581B"/>
                          <w:p w14:paraId="772A0473" w14:textId="77777777" w:rsidR="00BA216B" w:rsidRDefault="00BA216B" w:rsidP="00D4581B"/>
                          <w:p w14:paraId="21F99A8D" w14:textId="77777777" w:rsidR="00BA216B" w:rsidRDefault="00BA216B" w:rsidP="00D4581B"/>
                          <w:p w14:paraId="7FAAE6EA" w14:textId="77777777" w:rsidR="00BA216B" w:rsidRDefault="00BA216B" w:rsidP="00D4581B"/>
                          <w:p w14:paraId="5A699B16" w14:textId="77777777" w:rsidR="00BA216B" w:rsidRDefault="00BA216B" w:rsidP="00D4581B"/>
                          <w:p w14:paraId="206F9367" w14:textId="77777777" w:rsidR="00BA216B" w:rsidRDefault="00BA216B" w:rsidP="00D4581B"/>
                          <w:p w14:paraId="7376AC48" w14:textId="77777777" w:rsidR="00BA216B" w:rsidRDefault="00BA216B" w:rsidP="00D4581B"/>
                          <w:p w14:paraId="2ABC4C81" w14:textId="77777777" w:rsidR="00BA216B" w:rsidRDefault="00BA216B" w:rsidP="00D4581B"/>
                          <w:p w14:paraId="14CFBE91" w14:textId="77777777" w:rsidR="00BA216B" w:rsidRDefault="00BA216B" w:rsidP="00D4581B"/>
                          <w:p w14:paraId="00CE8204" w14:textId="77777777" w:rsidR="00BA216B" w:rsidRDefault="00BA216B" w:rsidP="00D4581B"/>
                          <w:p w14:paraId="0D5E95EB" w14:textId="77777777" w:rsidR="00BA216B" w:rsidRDefault="00BA216B" w:rsidP="00D4581B"/>
                          <w:p w14:paraId="00AA1046" w14:textId="77777777" w:rsidR="00BA216B" w:rsidRDefault="00BA216B" w:rsidP="00D4581B"/>
                          <w:p w14:paraId="173EF961" w14:textId="77777777" w:rsidR="00BA216B" w:rsidRDefault="00BA216B" w:rsidP="00D4581B"/>
                          <w:p w14:paraId="65F1B2F3" w14:textId="77777777" w:rsidR="00BA216B" w:rsidRDefault="00BA216B" w:rsidP="00D4581B"/>
                          <w:p w14:paraId="046B0486" w14:textId="77777777" w:rsidR="00BA216B" w:rsidRDefault="00BA216B" w:rsidP="00D4581B"/>
                          <w:p w14:paraId="18993FE8" w14:textId="77777777" w:rsidR="00BA216B" w:rsidRDefault="00BA216B" w:rsidP="00D4581B"/>
                          <w:p w14:paraId="4A3555BD" w14:textId="77777777" w:rsidR="00BA216B" w:rsidRDefault="00BA216B" w:rsidP="00D4581B"/>
                          <w:p w14:paraId="7B26FECF" w14:textId="77777777" w:rsidR="00BA216B" w:rsidRDefault="00BA216B" w:rsidP="00D4581B"/>
                          <w:p w14:paraId="220A5286" w14:textId="77777777" w:rsidR="00BA216B" w:rsidRDefault="00BA216B" w:rsidP="00D4581B"/>
                          <w:p w14:paraId="010C93F5" w14:textId="77777777" w:rsidR="00BA216B" w:rsidRDefault="00BA216B" w:rsidP="00D4581B"/>
                          <w:p w14:paraId="5A94D719" w14:textId="77777777" w:rsidR="00BA216B" w:rsidRDefault="00BA216B" w:rsidP="00D4581B"/>
                          <w:p w14:paraId="1B0CC3A9" w14:textId="77777777" w:rsidR="00BA216B" w:rsidRDefault="00BA216B" w:rsidP="00D4581B"/>
                          <w:p w14:paraId="53BAE6B6" w14:textId="77777777" w:rsidR="00BA216B" w:rsidRDefault="00BA216B" w:rsidP="00D4581B"/>
                          <w:p w14:paraId="4431B66C" w14:textId="77777777" w:rsidR="00BA216B" w:rsidRDefault="00BA216B" w:rsidP="00D4581B"/>
                          <w:p w14:paraId="42303310" w14:textId="77777777" w:rsidR="00BA216B" w:rsidRDefault="00BA216B" w:rsidP="00D4581B"/>
                          <w:p w14:paraId="4E23C0E2" w14:textId="77777777" w:rsidR="00BA216B" w:rsidRDefault="00BA216B" w:rsidP="00D4581B"/>
                          <w:p w14:paraId="4CAB704C" w14:textId="77777777" w:rsidR="00BA216B" w:rsidRDefault="00BA216B" w:rsidP="00D4581B"/>
                          <w:p w14:paraId="67FFF769" w14:textId="77777777" w:rsidR="00BA216B" w:rsidRDefault="00BA216B" w:rsidP="00D4581B"/>
                          <w:p w14:paraId="61C3753F" w14:textId="77777777" w:rsidR="00BA216B" w:rsidRDefault="00BA216B" w:rsidP="00D4581B"/>
                          <w:p w14:paraId="2275E6A1" w14:textId="77777777" w:rsidR="00BA216B" w:rsidRDefault="00BA216B" w:rsidP="00D4581B"/>
                          <w:p w14:paraId="201D61D1" w14:textId="77777777" w:rsidR="00BA216B" w:rsidRDefault="00BA216B" w:rsidP="00D4581B"/>
                          <w:p w14:paraId="223E52AA" w14:textId="77777777" w:rsidR="00BA216B" w:rsidRDefault="00BA216B" w:rsidP="00D4581B"/>
                          <w:p w14:paraId="4BF5FF07" w14:textId="77777777" w:rsidR="00BA216B" w:rsidRDefault="00BA216B" w:rsidP="00D4581B"/>
                          <w:p w14:paraId="37457D05" w14:textId="77777777" w:rsidR="00BA216B" w:rsidRDefault="00BA216B" w:rsidP="00D4581B"/>
                          <w:p w14:paraId="7FD9FB9C" w14:textId="77777777" w:rsidR="00BA216B" w:rsidRDefault="00BA216B" w:rsidP="00D4581B"/>
                          <w:p w14:paraId="689684DC" w14:textId="77777777" w:rsidR="00BA216B" w:rsidRDefault="00BA216B" w:rsidP="00D4581B"/>
                          <w:p w14:paraId="7173C90E" w14:textId="77777777" w:rsidR="00BA216B" w:rsidRDefault="00BA216B" w:rsidP="00D4581B"/>
                          <w:p w14:paraId="01F515D3" w14:textId="77777777" w:rsidR="00BA216B" w:rsidRDefault="00BA216B" w:rsidP="00D4581B"/>
                          <w:p w14:paraId="3252FD52" w14:textId="77777777" w:rsidR="00BA216B" w:rsidRDefault="00BA216B" w:rsidP="00D4581B"/>
                          <w:p w14:paraId="34CCF913" w14:textId="77777777" w:rsidR="00BA216B" w:rsidRDefault="00BA216B" w:rsidP="00D4581B"/>
                          <w:p w14:paraId="367C26EB" w14:textId="77777777" w:rsidR="00BA216B" w:rsidRDefault="00BA216B" w:rsidP="00D4581B"/>
                          <w:p w14:paraId="53EDD71E" w14:textId="77777777" w:rsidR="00BA216B" w:rsidRDefault="00BA216B" w:rsidP="00D4581B"/>
                          <w:p w14:paraId="66627A41" w14:textId="77777777" w:rsidR="00BA216B" w:rsidRDefault="00BA216B" w:rsidP="00D4581B"/>
                          <w:p w14:paraId="6AF90014" w14:textId="77777777" w:rsidR="00BA216B" w:rsidRDefault="00BA216B" w:rsidP="00D4581B"/>
                          <w:p w14:paraId="6D84F1C1" w14:textId="77777777" w:rsidR="00BA216B" w:rsidRDefault="00BA216B" w:rsidP="00D4581B"/>
                          <w:p w14:paraId="203B67EF" w14:textId="77777777" w:rsidR="00BA216B" w:rsidRDefault="00BA216B" w:rsidP="00D4581B"/>
                          <w:p w14:paraId="220F082E" w14:textId="77777777" w:rsidR="00BA216B" w:rsidRDefault="00BA216B" w:rsidP="00D4581B"/>
                          <w:p w14:paraId="35B983B6" w14:textId="77777777" w:rsidR="00BA216B" w:rsidRDefault="00BA216B" w:rsidP="00D4581B"/>
                          <w:p w14:paraId="28FE9D08" w14:textId="77777777" w:rsidR="00BA216B" w:rsidRDefault="00BA216B" w:rsidP="00D4581B"/>
                          <w:p w14:paraId="4ADB136C" w14:textId="77777777" w:rsidR="00BA216B" w:rsidRDefault="00BA216B" w:rsidP="00D4581B"/>
                          <w:p w14:paraId="5184F611" w14:textId="77777777" w:rsidR="00BA216B" w:rsidRDefault="00BA216B" w:rsidP="00D4581B"/>
                          <w:p w14:paraId="74E0D03A" w14:textId="77777777" w:rsidR="00BA216B" w:rsidRDefault="00BA216B" w:rsidP="00D4581B"/>
                          <w:p w14:paraId="6FA12A0B" w14:textId="77777777" w:rsidR="00BA216B" w:rsidRDefault="00BA216B" w:rsidP="00D4581B"/>
                          <w:p w14:paraId="14D6D445" w14:textId="77777777" w:rsidR="00BA216B" w:rsidRDefault="00BA216B" w:rsidP="00D4581B"/>
                          <w:p w14:paraId="109A20AE" w14:textId="77777777" w:rsidR="00BA216B" w:rsidRDefault="00BA216B" w:rsidP="00D4581B"/>
                          <w:p w14:paraId="03E45CE0" w14:textId="77777777" w:rsidR="00BA216B" w:rsidRDefault="00BA216B" w:rsidP="00D4581B"/>
                          <w:p w14:paraId="6ACBB08C" w14:textId="77777777" w:rsidR="00BA216B" w:rsidRDefault="00BA216B" w:rsidP="00D4581B"/>
                          <w:p w14:paraId="2340ED63" w14:textId="77777777" w:rsidR="00BA216B" w:rsidRDefault="00BA216B" w:rsidP="00D4581B"/>
                          <w:p w14:paraId="0CDFB2A1" w14:textId="77777777" w:rsidR="00BA216B" w:rsidRDefault="00BA216B" w:rsidP="00D4581B"/>
                          <w:p w14:paraId="7CD47EC9" w14:textId="77777777" w:rsidR="00BA216B" w:rsidRDefault="00BA216B" w:rsidP="00D4581B"/>
                          <w:p w14:paraId="7F10DCFA" w14:textId="77777777" w:rsidR="00BA216B" w:rsidRDefault="00BA216B" w:rsidP="00D4581B"/>
                          <w:p w14:paraId="44FA5BAE" w14:textId="77777777" w:rsidR="00BA216B" w:rsidRDefault="00BA216B" w:rsidP="00D4581B"/>
                          <w:p w14:paraId="539BFB99" w14:textId="77777777" w:rsidR="00BA216B" w:rsidRDefault="00BA216B" w:rsidP="00D4581B"/>
                          <w:p w14:paraId="2210112C" w14:textId="77777777" w:rsidR="00BA216B" w:rsidRDefault="00BA216B" w:rsidP="00D4581B"/>
                          <w:p w14:paraId="5D6F90BC" w14:textId="77777777" w:rsidR="00BA216B" w:rsidRDefault="00BA216B" w:rsidP="00D4581B"/>
                          <w:p w14:paraId="1C106EA4" w14:textId="77777777" w:rsidR="00BA216B" w:rsidRDefault="00BA216B" w:rsidP="00D4581B"/>
                          <w:p w14:paraId="3D714419" w14:textId="77777777" w:rsidR="00BA216B" w:rsidRDefault="00BA216B" w:rsidP="00D4581B"/>
                          <w:p w14:paraId="3D4E479A" w14:textId="77777777" w:rsidR="00BA216B" w:rsidRDefault="00BA216B" w:rsidP="00D4581B"/>
                          <w:p w14:paraId="7F1DB496" w14:textId="77777777" w:rsidR="00BA216B" w:rsidRDefault="00BA216B" w:rsidP="00D4581B"/>
                          <w:p w14:paraId="31A5CFEF" w14:textId="77777777" w:rsidR="00BA216B" w:rsidRDefault="00BA216B" w:rsidP="00D4581B"/>
                          <w:p w14:paraId="4126DDF7" w14:textId="77777777" w:rsidR="00BA216B" w:rsidRDefault="00BA216B" w:rsidP="00D4581B"/>
                          <w:p w14:paraId="0B1E13EA" w14:textId="77777777" w:rsidR="00BA216B" w:rsidRDefault="00BA216B" w:rsidP="00D4581B"/>
                          <w:p w14:paraId="1BEEC0EA" w14:textId="77777777" w:rsidR="00BA216B" w:rsidRDefault="00BA216B" w:rsidP="00D4581B"/>
                          <w:p w14:paraId="316BA0BC" w14:textId="77777777" w:rsidR="00BA216B" w:rsidRDefault="00BA216B" w:rsidP="00D4581B"/>
                          <w:p w14:paraId="090209F7" w14:textId="77777777" w:rsidR="00BA216B" w:rsidRDefault="00BA216B" w:rsidP="00D4581B"/>
                          <w:p w14:paraId="2E450F04" w14:textId="77777777" w:rsidR="00BA216B" w:rsidRDefault="00BA216B" w:rsidP="00D4581B"/>
                          <w:p w14:paraId="2A5DCE77" w14:textId="77777777" w:rsidR="00BA216B" w:rsidRDefault="00BA216B" w:rsidP="00D4581B"/>
                          <w:p w14:paraId="6BC6860B" w14:textId="77777777" w:rsidR="00BA216B" w:rsidRDefault="00BA216B" w:rsidP="00D4581B"/>
                          <w:p w14:paraId="3A113388" w14:textId="77777777" w:rsidR="00BA216B" w:rsidRDefault="00BA216B" w:rsidP="00D4581B"/>
                          <w:p w14:paraId="40F2B2A9" w14:textId="77777777" w:rsidR="00BA216B" w:rsidRDefault="00BA216B" w:rsidP="00D4581B"/>
                          <w:p w14:paraId="39BCD776" w14:textId="77777777" w:rsidR="00BA216B" w:rsidRDefault="00BA216B" w:rsidP="00D4581B"/>
                          <w:p w14:paraId="1CA28A15" w14:textId="77777777" w:rsidR="00BA216B" w:rsidRDefault="00BA216B" w:rsidP="00D4581B"/>
                          <w:p w14:paraId="229814A8" w14:textId="77777777" w:rsidR="00BA216B" w:rsidRDefault="00BA216B" w:rsidP="00D4581B"/>
                          <w:p w14:paraId="3F5D4061" w14:textId="77777777" w:rsidR="00BA216B" w:rsidRDefault="00BA216B" w:rsidP="00D4581B"/>
                          <w:p w14:paraId="777BB0C9" w14:textId="77777777" w:rsidR="00BA216B" w:rsidRDefault="00BA216B" w:rsidP="00D4581B"/>
                          <w:p w14:paraId="5F3A1045" w14:textId="77777777" w:rsidR="00BA216B" w:rsidRDefault="00BA216B" w:rsidP="00D4581B"/>
                          <w:p w14:paraId="518F0DA4" w14:textId="77777777" w:rsidR="00BA216B" w:rsidRDefault="00BA216B" w:rsidP="00D4581B"/>
                          <w:p w14:paraId="780B3FF7" w14:textId="77777777" w:rsidR="00BA216B" w:rsidRDefault="00BA216B" w:rsidP="00D4581B"/>
                          <w:p w14:paraId="62A1DC71" w14:textId="77777777" w:rsidR="00BA216B" w:rsidRDefault="00BA216B" w:rsidP="00D4581B"/>
                          <w:p w14:paraId="7692C2AC" w14:textId="77777777" w:rsidR="00BA216B" w:rsidRDefault="00BA216B" w:rsidP="00D4581B"/>
                          <w:p w14:paraId="774348B3" w14:textId="77777777" w:rsidR="00BA216B" w:rsidRDefault="00BA216B" w:rsidP="00D4581B"/>
                          <w:p w14:paraId="6B4903EB" w14:textId="77777777" w:rsidR="00BA216B" w:rsidRDefault="00BA216B" w:rsidP="00D4581B"/>
                          <w:p w14:paraId="6B28492D" w14:textId="77777777" w:rsidR="00BA216B" w:rsidRDefault="00BA216B" w:rsidP="00D4581B"/>
                          <w:p w14:paraId="038C3877" w14:textId="77777777" w:rsidR="00BA216B" w:rsidRDefault="00BA216B" w:rsidP="00D4581B"/>
                          <w:p w14:paraId="355EDD1C" w14:textId="77777777" w:rsidR="00BA216B" w:rsidRDefault="00BA216B" w:rsidP="00D4581B"/>
                          <w:p w14:paraId="135557A3" w14:textId="77777777" w:rsidR="00BA216B" w:rsidRDefault="00BA216B" w:rsidP="00D4581B"/>
                          <w:p w14:paraId="4C0FC13C" w14:textId="77777777" w:rsidR="00BA216B" w:rsidRDefault="00BA216B" w:rsidP="00D4581B"/>
                          <w:p w14:paraId="1374FD68" w14:textId="77777777" w:rsidR="00BA216B" w:rsidRDefault="00BA216B" w:rsidP="00D4581B"/>
                          <w:p w14:paraId="0A2A33C2" w14:textId="77777777" w:rsidR="00BA216B" w:rsidRDefault="00BA216B" w:rsidP="00D4581B"/>
                          <w:p w14:paraId="10105D11" w14:textId="77777777" w:rsidR="00BA216B" w:rsidRDefault="00BA216B" w:rsidP="00D4581B"/>
                          <w:p w14:paraId="5ECF0281" w14:textId="77777777" w:rsidR="00BA216B" w:rsidRDefault="00BA216B" w:rsidP="00D4581B"/>
                          <w:p w14:paraId="46A00AF2" w14:textId="77777777" w:rsidR="00BA216B" w:rsidRDefault="00BA216B" w:rsidP="00D4581B"/>
                          <w:p w14:paraId="04D0B7F7" w14:textId="77777777" w:rsidR="00BA216B" w:rsidRDefault="00BA216B" w:rsidP="00D4581B"/>
                          <w:p w14:paraId="562E2E3C" w14:textId="77777777" w:rsidR="00BA216B" w:rsidRDefault="00BA216B" w:rsidP="00D4581B"/>
                          <w:p w14:paraId="44B093C8" w14:textId="77777777" w:rsidR="00BA216B" w:rsidRDefault="00BA216B" w:rsidP="00D4581B"/>
                          <w:p w14:paraId="45222D48" w14:textId="77777777" w:rsidR="00BA216B" w:rsidRDefault="00BA216B" w:rsidP="00D4581B"/>
                          <w:p w14:paraId="4B3003E3" w14:textId="77777777" w:rsidR="00BA216B" w:rsidRDefault="00BA216B" w:rsidP="00D4581B"/>
                          <w:p w14:paraId="0C12086A" w14:textId="77777777" w:rsidR="00BA216B" w:rsidRDefault="00BA216B" w:rsidP="00D4581B"/>
                          <w:p w14:paraId="2AD98208" w14:textId="77777777" w:rsidR="00BA216B" w:rsidRDefault="00BA216B" w:rsidP="00D4581B"/>
                          <w:p w14:paraId="755E373B" w14:textId="77777777" w:rsidR="00BA216B" w:rsidRDefault="00BA216B" w:rsidP="00D4581B"/>
                          <w:p w14:paraId="3A79D9D4" w14:textId="77777777" w:rsidR="00BA216B" w:rsidRDefault="00BA216B" w:rsidP="00D4581B"/>
                          <w:p w14:paraId="6FA67C8B" w14:textId="77777777" w:rsidR="00BA216B" w:rsidRDefault="00BA216B" w:rsidP="00D4581B"/>
                          <w:p w14:paraId="6104DB3A" w14:textId="77777777" w:rsidR="00BA216B" w:rsidRDefault="00BA216B" w:rsidP="00D4581B"/>
                          <w:p w14:paraId="125B2E4B" w14:textId="77777777" w:rsidR="00BA216B" w:rsidRDefault="00BA216B" w:rsidP="00D4581B"/>
                          <w:p w14:paraId="4F0BAE24" w14:textId="77777777" w:rsidR="00BA216B" w:rsidRDefault="00BA216B" w:rsidP="00D4581B"/>
                          <w:p w14:paraId="0E246C14" w14:textId="77777777" w:rsidR="00BA216B" w:rsidRDefault="00BA216B" w:rsidP="00D4581B"/>
                          <w:p w14:paraId="2652FC4E" w14:textId="77777777" w:rsidR="00BA216B" w:rsidRDefault="00BA216B" w:rsidP="00D4581B"/>
                          <w:p w14:paraId="58A60949" w14:textId="77777777" w:rsidR="00BA216B" w:rsidRDefault="00BA216B" w:rsidP="00D4581B"/>
                          <w:p w14:paraId="74BF2443" w14:textId="77777777" w:rsidR="00BA216B" w:rsidRDefault="00BA216B" w:rsidP="00D4581B"/>
                          <w:p w14:paraId="63DF0A03" w14:textId="77777777" w:rsidR="00BA216B" w:rsidRDefault="00BA216B" w:rsidP="00D4581B"/>
                          <w:p w14:paraId="7E8FEFAD" w14:textId="77777777" w:rsidR="00BA216B" w:rsidRDefault="00BA216B" w:rsidP="00D4581B"/>
                          <w:p w14:paraId="72EAB0D6" w14:textId="77777777" w:rsidR="00BA216B" w:rsidRDefault="00BA216B" w:rsidP="00D4581B"/>
                          <w:p w14:paraId="308EFEA6" w14:textId="77777777" w:rsidR="00BA216B" w:rsidRDefault="00BA216B" w:rsidP="00D4581B"/>
                          <w:p w14:paraId="78CBF859" w14:textId="77777777" w:rsidR="00BA216B" w:rsidRDefault="00BA216B" w:rsidP="00D4581B"/>
                          <w:p w14:paraId="44036A90" w14:textId="77777777" w:rsidR="00BA216B" w:rsidRDefault="00BA216B" w:rsidP="00D4581B"/>
                          <w:p w14:paraId="521BF672" w14:textId="77777777" w:rsidR="00BA216B" w:rsidRDefault="00BA216B" w:rsidP="00D4581B"/>
                          <w:p w14:paraId="15CA4EFB" w14:textId="77777777" w:rsidR="00BA216B" w:rsidRDefault="00BA216B" w:rsidP="00D4581B"/>
                          <w:p w14:paraId="0D44A550" w14:textId="77777777" w:rsidR="00BA216B" w:rsidRDefault="00BA216B" w:rsidP="00D4581B"/>
                          <w:p w14:paraId="1D86B566" w14:textId="77777777" w:rsidR="00BA216B" w:rsidRDefault="00BA216B" w:rsidP="00D4581B"/>
                          <w:p w14:paraId="53E9BA88" w14:textId="77777777" w:rsidR="00BA216B" w:rsidRDefault="00BA216B" w:rsidP="00D4581B"/>
                          <w:p w14:paraId="48A5E140" w14:textId="77777777" w:rsidR="00BA216B" w:rsidRDefault="00BA216B" w:rsidP="00D4581B"/>
                          <w:p w14:paraId="1EBF3908" w14:textId="77777777" w:rsidR="00BA216B" w:rsidRDefault="00BA216B" w:rsidP="00D4581B"/>
                          <w:p w14:paraId="28FBA726" w14:textId="77777777" w:rsidR="00BA216B" w:rsidRDefault="00BA216B" w:rsidP="00D4581B"/>
                          <w:p w14:paraId="59481BF8" w14:textId="77777777" w:rsidR="00BA216B" w:rsidRDefault="00BA216B" w:rsidP="00D4581B"/>
                          <w:p w14:paraId="3E65D7A7" w14:textId="77777777" w:rsidR="00BA216B" w:rsidRDefault="00BA216B" w:rsidP="00D4581B"/>
                          <w:p w14:paraId="640F0459" w14:textId="77777777" w:rsidR="00BA216B" w:rsidRDefault="00BA216B" w:rsidP="00D4581B"/>
                          <w:p w14:paraId="2F26ACA4" w14:textId="77777777" w:rsidR="00BA216B" w:rsidRDefault="00BA216B" w:rsidP="00D4581B"/>
                          <w:p w14:paraId="79B9CF0A" w14:textId="77777777" w:rsidR="00BA216B" w:rsidRDefault="00BA216B" w:rsidP="00D4581B"/>
                          <w:p w14:paraId="6848AD10" w14:textId="77777777" w:rsidR="00BA216B" w:rsidRDefault="00BA216B" w:rsidP="00D4581B"/>
                          <w:p w14:paraId="47243786" w14:textId="77777777" w:rsidR="00BA216B" w:rsidRDefault="00BA216B" w:rsidP="00D4581B"/>
                          <w:p w14:paraId="5372DB0F" w14:textId="77777777" w:rsidR="00BA216B" w:rsidRDefault="00BA216B" w:rsidP="00D4581B"/>
                          <w:p w14:paraId="784A9DF2" w14:textId="77777777" w:rsidR="00BA216B" w:rsidRDefault="00BA216B" w:rsidP="00D4581B"/>
                          <w:p w14:paraId="619A4266" w14:textId="77777777" w:rsidR="00BA216B" w:rsidRDefault="00BA216B" w:rsidP="00D4581B"/>
                          <w:p w14:paraId="75F23C10" w14:textId="77777777" w:rsidR="00BA216B" w:rsidRDefault="00BA216B" w:rsidP="00D4581B"/>
                          <w:p w14:paraId="68F71910" w14:textId="77777777" w:rsidR="00BA216B" w:rsidRDefault="00BA216B" w:rsidP="00D4581B"/>
                          <w:p w14:paraId="6A896057" w14:textId="77777777" w:rsidR="00BA216B" w:rsidRDefault="00BA216B" w:rsidP="00D4581B"/>
                          <w:p w14:paraId="3341C82B" w14:textId="77777777" w:rsidR="00BA216B" w:rsidRDefault="00BA216B" w:rsidP="00D4581B"/>
                          <w:p w14:paraId="7DA8D5EF" w14:textId="77777777" w:rsidR="00BA216B" w:rsidRDefault="00BA216B" w:rsidP="00D4581B"/>
                          <w:p w14:paraId="51243A7E" w14:textId="77777777" w:rsidR="00BA216B" w:rsidRDefault="00BA216B" w:rsidP="00D4581B"/>
                          <w:p w14:paraId="75E4D999" w14:textId="77777777" w:rsidR="00BA216B" w:rsidRDefault="00BA216B" w:rsidP="00D4581B"/>
                          <w:p w14:paraId="677CBD03" w14:textId="77777777" w:rsidR="00BA216B" w:rsidRDefault="00BA216B" w:rsidP="00D4581B"/>
                          <w:p w14:paraId="376C14CD" w14:textId="77777777" w:rsidR="00BA216B" w:rsidRDefault="00BA216B" w:rsidP="00D4581B"/>
                          <w:p w14:paraId="4866C7DA" w14:textId="77777777" w:rsidR="00BA216B" w:rsidRDefault="00BA216B" w:rsidP="00D4581B"/>
                          <w:p w14:paraId="2A0DC5B2" w14:textId="77777777" w:rsidR="00BA216B" w:rsidRDefault="00BA216B" w:rsidP="00D4581B"/>
                          <w:p w14:paraId="6D660CC9" w14:textId="77777777" w:rsidR="00BA216B" w:rsidRDefault="00BA216B" w:rsidP="00D4581B"/>
                          <w:p w14:paraId="7F057406" w14:textId="77777777" w:rsidR="00BA216B" w:rsidRDefault="00BA216B" w:rsidP="00D4581B"/>
                          <w:p w14:paraId="0F4117DF" w14:textId="77777777" w:rsidR="00BA216B" w:rsidRDefault="00BA216B" w:rsidP="00D4581B"/>
                          <w:p w14:paraId="4F3D8C12" w14:textId="77777777" w:rsidR="00BA216B" w:rsidRDefault="00BA216B" w:rsidP="00D4581B"/>
                          <w:p w14:paraId="07336203" w14:textId="77777777" w:rsidR="00BA216B" w:rsidRDefault="00BA216B" w:rsidP="00D4581B"/>
                          <w:p w14:paraId="5943CDE7" w14:textId="77777777" w:rsidR="00BA216B" w:rsidRDefault="00BA216B" w:rsidP="00D4581B"/>
                          <w:p w14:paraId="193EF555" w14:textId="77777777" w:rsidR="00BA216B" w:rsidRDefault="00BA216B" w:rsidP="00D4581B"/>
                          <w:p w14:paraId="1F566C43" w14:textId="77777777" w:rsidR="00BA216B" w:rsidRDefault="00BA216B" w:rsidP="00D4581B"/>
                          <w:p w14:paraId="51840A86" w14:textId="77777777" w:rsidR="00BA216B" w:rsidRDefault="00BA216B" w:rsidP="00D4581B"/>
                          <w:p w14:paraId="51949BC2" w14:textId="77777777" w:rsidR="00BA216B" w:rsidRDefault="00BA216B" w:rsidP="00D4581B"/>
                          <w:p w14:paraId="4D283C97" w14:textId="77777777" w:rsidR="00BA216B" w:rsidRDefault="00BA216B" w:rsidP="00D4581B"/>
                          <w:p w14:paraId="1BA941E7" w14:textId="77777777" w:rsidR="00BA216B" w:rsidRDefault="00BA216B" w:rsidP="00D4581B"/>
                          <w:p w14:paraId="4751F49D" w14:textId="77777777" w:rsidR="00BA216B" w:rsidRDefault="00BA216B" w:rsidP="00D4581B"/>
                          <w:p w14:paraId="2E21FFA1" w14:textId="77777777" w:rsidR="00BA216B" w:rsidRDefault="00BA216B" w:rsidP="00D4581B"/>
                          <w:p w14:paraId="6958A019" w14:textId="77777777" w:rsidR="00BA216B" w:rsidRDefault="00BA216B" w:rsidP="00D4581B"/>
                          <w:p w14:paraId="0802CC68" w14:textId="77777777" w:rsidR="00BA216B" w:rsidRDefault="00BA216B" w:rsidP="00D4581B"/>
                          <w:p w14:paraId="6E6865C7" w14:textId="77777777" w:rsidR="00BA216B" w:rsidRDefault="00BA216B" w:rsidP="00D4581B"/>
                          <w:p w14:paraId="361585BE" w14:textId="77777777" w:rsidR="00BA216B" w:rsidRDefault="00BA216B" w:rsidP="00D4581B"/>
                          <w:p w14:paraId="72B8AD00" w14:textId="77777777" w:rsidR="00BA216B" w:rsidRDefault="00BA216B" w:rsidP="00D4581B"/>
                          <w:p w14:paraId="31D1D72E" w14:textId="77777777" w:rsidR="00BA216B" w:rsidRDefault="00BA216B" w:rsidP="00D4581B"/>
                          <w:p w14:paraId="5A38D50E" w14:textId="77777777" w:rsidR="00BA216B" w:rsidRDefault="00BA216B" w:rsidP="00D4581B"/>
                          <w:p w14:paraId="51524FA7" w14:textId="77777777" w:rsidR="00BA216B" w:rsidRDefault="00BA216B" w:rsidP="00D4581B"/>
                          <w:p w14:paraId="5DC6A424" w14:textId="77777777" w:rsidR="00BA216B" w:rsidRDefault="00BA216B" w:rsidP="00D4581B"/>
                          <w:p w14:paraId="2893D731" w14:textId="77777777" w:rsidR="00BA216B" w:rsidRDefault="00BA216B" w:rsidP="00D4581B"/>
                          <w:p w14:paraId="4AB32BAC" w14:textId="77777777" w:rsidR="00BA216B" w:rsidRDefault="00BA216B" w:rsidP="00D4581B"/>
                          <w:p w14:paraId="569F3A27" w14:textId="77777777" w:rsidR="00BA216B" w:rsidRDefault="00BA216B" w:rsidP="00D4581B"/>
                          <w:p w14:paraId="3586CDC0" w14:textId="77777777" w:rsidR="00BA216B" w:rsidRDefault="00BA216B" w:rsidP="00D4581B"/>
                          <w:p w14:paraId="0F900197" w14:textId="77777777" w:rsidR="00BA216B" w:rsidRDefault="00BA216B" w:rsidP="00D4581B"/>
                          <w:p w14:paraId="2299B23C" w14:textId="77777777" w:rsidR="00BA216B" w:rsidRDefault="00BA216B" w:rsidP="00D4581B"/>
                          <w:p w14:paraId="7D5759FF" w14:textId="77777777" w:rsidR="00BA216B" w:rsidRDefault="00BA216B" w:rsidP="00D4581B"/>
                          <w:p w14:paraId="1B24804D" w14:textId="77777777" w:rsidR="00BA216B" w:rsidRDefault="00BA216B" w:rsidP="00D4581B"/>
                          <w:p w14:paraId="625ADCC4" w14:textId="77777777" w:rsidR="00BA216B" w:rsidRDefault="00BA216B" w:rsidP="00D4581B"/>
                          <w:p w14:paraId="52D44064" w14:textId="77777777" w:rsidR="00BA216B" w:rsidRDefault="00BA216B" w:rsidP="00D4581B"/>
                          <w:p w14:paraId="33B71977" w14:textId="77777777" w:rsidR="00BA216B" w:rsidRDefault="00BA216B" w:rsidP="00D4581B"/>
                          <w:p w14:paraId="1258BB9B" w14:textId="77777777" w:rsidR="00BA216B" w:rsidRDefault="00BA216B" w:rsidP="00D4581B"/>
                          <w:p w14:paraId="7121E6D2" w14:textId="77777777" w:rsidR="00BA216B" w:rsidRDefault="00BA216B" w:rsidP="00D4581B"/>
                          <w:p w14:paraId="3CA10B5D" w14:textId="77777777" w:rsidR="00BA216B" w:rsidRDefault="00BA216B" w:rsidP="00D4581B"/>
                          <w:p w14:paraId="093DB90B" w14:textId="77777777" w:rsidR="00BA216B" w:rsidRDefault="00BA216B" w:rsidP="00D4581B"/>
                          <w:p w14:paraId="1FF08EB3" w14:textId="77777777" w:rsidR="00BA216B" w:rsidRDefault="00BA216B" w:rsidP="00D4581B"/>
                          <w:p w14:paraId="6A9F293D" w14:textId="77777777" w:rsidR="00BA216B" w:rsidRDefault="00BA216B" w:rsidP="00D4581B"/>
                          <w:p w14:paraId="76FDFC8C" w14:textId="77777777" w:rsidR="00BA216B" w:rsidRDefault="00BA216B" w:rsidP="00D4581B"/>
                          <w:p w14:paraId="08CE7C93" w14:textId="77777777" w:rsidR="00BA216B" w:rsidRDefault="00BA216B" w:rsidP="00D4581B"/>
                          <w:p w14:paraId="748DD4A9" w14:textId="77777777" w:rsidR="00BA216B" w:rsidRDefault="00BA216B" w:rsidP="00D4581B"/>
                          <w:p w14:paraId="00245F9E" w14:textId="77777777" w:rsidR="00BA216B" w:rsidRDefault="00BA216B" w:rsidP="00D4581B"/>
                          <w:p w14:paraId="0E74EC92" w14:textId="77777777" w:rsidR="00BA216B" w:rsidRDefault="00BA216B" w:rsidP="00D4581B"/>
                          <w:p w14:paraId="36A44B0C" w14:textId="77777777" w:rsidR="00BA216B" w:rsidRDefault="00BA216B" w:rsidP="00D4581B"/>
                          <w:p w14:paraId="57DFE16F" w14:textId="77777777" w:rsidR="00BA216B" w:rsidRDefault="00BA216B" w:rsidP="00D4581B"/>
                          <w:p w14:paraId="42D835B7" w14:textId="77777777" w:rsidR="00BA216B" w:rsidRDefault="00BA216B" w:rsidP="00D4581B"/>
                          <w:p w14:paraId="7B9197E0" w14:textId="77777777" w:rsidR="00BA216B" w:rsidRDefault="00BA216B" w:rsidP="00D4581B"/>
                          <w:p w14:paraId="1B7C69E2" w14:textId="77777777" w:rsidR="00BA216B" w:rsidRDefault="00BA216B" w:rsidP="00D4581B"/>
                          <w:p w14:paraId="0EF6C02C" w14:textId="77777777" w:rsidR="00BA216B" w:rsidRDefault="00BA216B" w:rsidP="00D4581B"/>
                          <w:p w14:paraId="2B370CE3" w14:textId="77777777" w:rsidR="00BA216B" w:rsidRDefault="00BA216B" w:rsidP="00D4581B"/>
                          <w:p w14:paraId="79F61D14" w14:textId="77777777" w:rsidR="00BA216B" w:rsidRDefault="00BA216B" w:rsidP="00D4581B"/>
                          <w:p w14:paraId="71C68671" w14:textId="77777777" w:rsidR="00BA216B" w:rsidRDefault="00BA216B" w:rsidP="00D4581B"/>
                          <w:p w14:paraId="682098C1" w14:textId="77777777" w:rsidR="00BA216B" w:rsidRDefault="00BA216B" w:rsidP="00D4581B"/>
                          <w:p w14:paraId="4591201F" w14:textId="77777777" w:rsidR="00BA216B" w:rsidRDefault="00BA216B" w:rsidP="00D4581B"/>
                          <w:p w14:paraId="6B8A1056" w14:textId="77777777" w:rsidR="00BA216B" w:rsidRDefault="00BA216B" w:rsidP="00D4581B"/>
                          <w:p w14:paraId="2AA1B399" w14:textId="77777777" w:rsidR="00BA216B" w:rsidRDefault="00BA216B" w:rsidP="00D4581B"/>
                          <w:p w14:paraId="1873ADE8" w14:textId="77777777" w:rsidR="00BA216B" w:rsidRDefault="00BA216B" w:rsidP="00D4581B"/>
                          <w:p w14:paraId="28E34F09" w14:textId="77777777" w:rsidR="00BA216B" w:rsidRDefault="00BA216B" w:rsidP="00D4581B"/>
                          <w:p w14:paraId="335BD720" w14:textId="77777777" w:rsidR="00BA216B" w:rsidRDefault="00BA216B" w:rsidP="00D4581B"/>
                          <w:p w14:paraId="6558ABB5" w14:textId="77777777" w:rsidR="00BA216B" w:rsidRDefault="00BA216B" w:rsidP="00D4581B"/>
                          <w:p w14:paraId="15C02ABA" w14:textId="77777777" w:rsidR="00BA216B" w:rsidRDefault="00BA216B" w:rsidP="00D4581B"/>
                          <w:p w14:paraId="0833F199" w14:textId="77777777" w:rsidR="00BA216B" w:rsidRDefault="00BA216B" w:rsidP="00D4581B"/>
                          <w:p w14:paraId="4BC82DC2" w14:textId="77777777" w:rsidR="00BA216B" w:rsidRDefault="00BA216B" w:rsidP="00D4581B"/>
                          <w:p w14:paraId="599047A3" w14:textId="77777777" w:rsidR="00BA216B" w:rsidRDefault="00BA216B" w:rsidP="00D4581B"/>
                          <w:p w14:paraId="0F192218" w14:textId="77777777" w:rsidR="00BA216B" w:rsidRDefault="00BA216B" w:rsidP="00D4581B"/>
                          <w:p w14:paraId="523D9915" w14:textId="77777777" w:rsidR="00BA216B" w:rsidRDefault="00BA216B" w:rsidP="00D4581B"/>
                          <w:p w14:paraId="20269478" w14:textId="77777777" w:rsidR="00BA216B" w:rsidRDefault="00BA216B" w:rsidP="00D4581B"/>
                          <w:p w14:paraId="031A9145" w14:textId="77777777" w:rsidR="00BA216B" w:rsidRDefault="00BA216B" w:rsidP="00D4581B"/>
                          <w:p w14:paraId="2D43B718" w14:textId="77777777" w:rsidR="00BA216B" w:rsidRDefault="00BA216B" w:rsidP="00D4581B"/>
                          <w:p w14:paraId="19D3E1F3" w14:textId="77777777" w:rsidR="00BA216B" w:rsidRDefault="00BA216B" w:rsidP="00D4581B"/>
                          <w:p w14:paraId="708FE3AB" w14:textId="77777777" w:rsidR="00BA216B" w:rsidRDefault="00BA216B" w:rsidP="00D4581B"/>
                          <w:p w14:paraId="5B1E0065" w14:textId="77777777" w:rsidR="00BA216B" w:rsidRDefault="00BA216B" w:rsidP="00D4581B"/>
                          <w:p w14:paraId="29020479" w14:textId="77777777" w:rsidR="00BA216B" w:rsidRDefault="00BA216B" w:rsidP="00D4581B"/>
                          <w:p w14:paraId="4D72715E" w14:textId="77777777" w:rsidR="00BA216B" w:rsidRDefault="00BA216B" w:rsidP="00D4581B"/>
                          <w:p w14:paraId="3A741411" w14:textId="77777777" w:rsidR="00BA216B" w:rsidRDefault="00BA216B" w:rsidP="00D4581B"/>
                          <w:p w14:paraId="12329FC1" w14:textId="77777777" w:rsidR="00BA216B" w:rsidRDefault="00BA216B" w:rsidP="00D4581B"/>
                          <w:p w14:paraId="3B275ED8" w14:textId="77777777" w:rsidR="00BA216B" w:rsidRDefault="00BA216B" w:rsidP="00D4581B"/>
                          <w:p w14:paraId="706E52FE" w14:textId="77777777" w:rsidR="00BA216B" w:rsidRDefault="00BA216B" w:rsidP="00D4581B"/>
                          <w:p w14:paraId="5372C1E6" w14:textId="77777777" w:rsidR="00BA216B" w:rsidRDefault="00BA216B" w:rsidP="00D4581B"/>
                          <w:p w14:paraId="7485767C" w14:textId="77777777" w:rsidR="00BA216B" w:rsidRDefault="00BA216B" w:rsidP="00D4581B"/>
                          <w:p w14:paraId="3F1F5C65" w14:textId="77777777" w:rsidR="00BA216B" w:rsidRDefault="00BA216B" w:rsidP="00D4581B"/>
                          <w:p w14:paraId="31287784" w14:textId="77777777" w:rsidR="00BA216B" w:rsidRDefault="00BA216B" w:rsidP="00D4581B"/>
                          <w:p w14:paraId="787DE136" w14:textId="77777777" w:rsidR="00BA216B" w:rsidRDefault="00BA216B" w:rsidP="00D4581B"/>
                          <w:p w14:paraId="1035C1CA" w14:textId="77777777" w:rsidR="00BA216B" w:rsidRDefault="00BA216B" w:rsidP="00D4581B"/>
                          <w:p w14:paraId="79582EE2" w14:textId="77777777" w:rsidR="00BA216B" w:rsidRDefault="00BA216B" w:rsidP="00D4581B"/>
                          <w:p w14:paraId="470B7F66" w14:textId="77777777" w:rsidR="00BA216B" w:rsidRDefault="00BA216B" w:rsidP="00D4581B"/>
                          <w:p w14:paraId="1F234A18" w14:textId="77777777" w:rsidR="00BA216B" w:rsidRDefault="00BA216B" w:rsidP="00D4581B"/>
                          <w:p w14:paraId="27DE2C9F" w14:textId="77777777" w:rsidR="00BA216B" w:rsidRDefault="00BA216B" w:rsidP="00D4581B"/>
                          <w:p w14:paraId="1162A88E" w14:textId="77777777" w:rsidR="00BA216B" w:rsidRDefault="00BA216B" w:rsidP="00D4581B"/>
                          <w:p w14:paraId="10E90C6E" w14:textId="77777777" w:rsidR="00BA216B" w:rsidRDefault="00BA216B" w:rsidP="00D4581B"/>
                          <w:p w14:paraId="578E9E51" w14:textId="77777777" w:rsidR="00BA216B" w:rsidRDefault="00BA216B" w:rsidP="00D4581B"/>
                          <w:p w14:paraId="155C78C6" w14:textId="77777777" w:rsidR="00BA216B" w:rsidRDefault="00BA216B" w:rsidP="00D4581B"/>
                          <w:p w14:paraId="1791F443" w14:textId="77777777" w:rsidR="00BA216B" w:rsidRDefault="00BA216B" w:rsidP="00D4581B"/>
                          <w:p w14:paraId="555467E2" w14:textId="77777777" w:rsidR="00BA216B" w:rsidRDefault="00BA216B" w:rsidP="00D4581B"/>
                          <w:p w14:paraId="22223620" w14:textId="77777777" w:rsidR="00BA216B" w:rsidRDefault="00BA216B" w:rsidP="00D4581B"/>
                          <w:p w14:paraId="1583281E" w14:textId="77777777" w:rsidR="00BA216B" w:rsidRDefault="00BA216B" w:rsidP="00D4581B"/>
                          <w:p w14:paraId="63A6CD1B" w14:textId="77777777" w:rsidR="00BA216B" w:rsidRDefault="00BA216B" w:rsidP="00D4581B"/>
                          <w:p w14:paraId="11176638" w14:textId="77777777" w:rsidR="00BA216B" w:rsidRDefault="00BA216B" w:rsidP="00D4581B"/>
                          <w:p w14:paraId="49B92AEA" w14:textId="77777777" w:rsidR="00BA216B" w:rsidRDefault="00BA216B" w:rsidP="00D4581B"/>
                          <w:p w14:paraId="5FB0322A" w14:textId="77777777" w:rsidR="00BA216B" w:rsidRDefault="00BA216B" w:rsidP="00D4581B"/>
                          <w:p w14:paraId="05816953" w14:textId="77777777" w:rsidR="00BA216B" w:rsidRDefault="00BA216B" w:rsidP="00D4581B"/>
                          <w:p w14:paraId="50B2567D" w14:textId="77777777" w:rsidR="00BA216B" w:rsidRDefault="00BA216B" w:rsidP="00D4581B"/>
                          <w:p w14:paraId="64ACE23C" w14:textId="77777777" w:rsidR="00BA216B" w:rsidRDefault="00BA216B" w:rsidP="00D4581B"/>
                          <w:p w14:paraId="576FF60E" w14:textId="77777777" w:rsidR="00BA216B" w:rsidRDefault="00BA216B" w:rsidP="00D4581B"/>
                          <w:p w14:paraId="7D3F6441" w14:textId="77777777" w:rsidR="00BA216B" w:rsidRDefault="00BA216B" w:rsidP="00D4581B"/>
                          <w:p w14:paraId="03F60468" w14:textId="77777777" w:rsidR="00BA216B" w:rsidRDefault="00BA216B" w:rsidP="00D4581B"/>
                          <w:p w14:paraId="1013C7C0" w14:textId="77777777" w:rsidR="00BA216B" w:rsidRDefault="00BA216B" w:rsidP="00D4581B"/>
                          <w:p w14:paraId="61E2CC8B" w14:textId="77777777" w:rsidR="00BA216B" w:rsidRDefault="00BA216B" w:rsidP="00D4581B"/>
                          <w:p w14:paraId="54CDC863" w14:textId="77777777" w:rsidR="00BA216B" w:rsidRDefault="00BA216B" w:rsidP="00D4581B"/>
                          <w:p w14:paraId="758D5A46" w14:textId="77777777" w:rsidR="00BA216B" w:rsidRDefault="00BA216B" w:rsidP="00D4581B"/>
                          <w:p w14:paraId="4ACD273D" w14:textId="77777777" w:rsidR="00BA216B" w:rsidRDefault="00BA216B" w:rsidP="00D4581B"/>
                          <w:p w14:paraId="3B673A15" w14:textId="77777777" w:rsidR="00BA216B" w:rsidRDefault="00BA216B" w:rsidP="00D4581B"/>
                          <w:p w14:paraId="022C1931" w14:textId="77777777" w:rsidR="00BA216B" w:rsidRDefault="00BA216B" w:rsidP="00D4581B"/>
                          <w:p w14:paraId="70CF0CF1" w14:textId="77777777" w:rsidR="00BA216B" w:rsidRDefault="00BA216B" w:rsidP="00D4581B"/>
                          <w:p w14:paraId="523076D5" w14:textId="77777777" w:rsidR="00BA216B" w:rsidRDefault="00BA216B" w:rsidP="00D4581B"/>
                          <w:p w14:paraId="284BAEE9" w14:textId="77777777" w:rsidR="00BA216B" w:rsidRDefault="00BA216B" w:rsidP="00D4581B"/>
                          <w:p w14:paraId="7A81D8D6" w14:textId="77777777" w:rsidR="00BA216B" w:rsidRDefault="00BA216B" w:rsidP="00D4581B"/>
                          <w:p w14:paraId="626892C9" w14:textId="77777777" w:rsidR="00BA216B" w:rsidRDefault="00BA216B" w:rsidP="00D4581B"/>
                          <w:p w14:paraId="60D40B66" w14:textId="77777777" w:rsidR="00BA216B" w:rsidRDefault="00BA216B" w:rsidP="00D4581B"/>
                          <w:p w14:paraId="41C634DA" w14:textId="77777777" w:rsidR="00BA216B" w:rsidRDefault="00BA216B" w:rsidP="00D4581B"/>
                          <w:p w14:paraId="6BE65F24" w14:textId="77777777" w:rsidR="00BA216B" w:rsidRDefault="00BA216B" w:rsidP="00D4581B"/>
                          <w:p w14:paraId="7FDCE102" w14:textId="77777777" w:rsidR="00BA216B" w:rsidRDefault="00BA216B" w:rsidP="00D4581B"/>
                          <w:p w14:paraId="57B11085" w14:textId="77777777" w:rsidR="00BA216B" w:rsidRDefault="00BA216B" w:rsidP="00D4581B"/>
                          <w:p w14:paraId="3ED3B5D4" w14:textId="77777777" w:rsidR="00BA216B" w:rsidRDefault="00BA216B" w:rsidP="00D4581B"/>
                          <w:p w14:paraId="5AF354FD" w14:textId="77777777" w:rsidR="00BA216B" w:rsidRDefault="00BA216B" w:rsidP="00D4581B"/>
                          <w:p w14:paraId="441058FC" w14:textId="77777777" w:rsidR="00BA216B" w:rsidRDefault="00BA216B" w:rsidP="00D4581B"/>
                          <w:p w14:paraId="423284AD" w14:textId="77777777" w:rsidR="00BA216B" w:rsidRDefault="00BA216B" w:rsidP="00D4581B"/>
                          <w:p w14:paraId="2718C57A" w14:textId="77777777" w:rsidR="00BA216B" w:rsidRDefault="00BA216B" w:rsidP="00D4581B"/>
                          <w:p w14:paraId="7C5CB0FC" w14:textId="77777777" w:rsidR="00BA216B" w:rsidRDefault="00BA216B" w:rsidP="00D4581B"/>
                          <w:p w14:paraId="0AFEA152" w14:textId="77777777" w:rsidR="00BA216B" w:rsidRDefault="00BA216B" w:rsidP="00D4581B"/>
                          <w:p w14:paraId="657F7E4F" w14:textId="77777777" w:rsidR="00BA216B" w:rsidRDefault="00BA216B" w:rsidP="00D4581B"/>
                          <w:p w14:paraId="671D8D64" w14:textId="77777777" w:rsidR="00BA216B" w:rsidRDefault="00BA216B" w:rsidP="00D4581B"/>
                          <w:p w14:paraId="73C6165C" w14:textId="77777777" w:rsidR="00BA216B" w:rsidRDefault="00BA216B" w:rsidP="00D4581B"/>
                          <w:p w14:paraId="1154A9E1" w14:textId="77777777" w:rsidR="00BA216B" w:rsidRDefault="00BA216B" w:rsidP="00D4581B"/>
                          <w:p w14:paraId="7805EA49" w14:textId="77777777" w:rsidR="00BA216B" w:rsidRDefault="00BA216B" w:rsidP="00D4581B"/>
                          <w:p w14:paraId="15F9F2A6" w14:textId="77777777" w:rsidR="00BA216B" w:rsidRDefault="00BA216B" w:rsidP="00D4581B"/>
                          <w:p w14:paraId="30DE9529" w14:textId="77777777" w:rsidR="00BA216B" w:rsidRDefault="00BA216B" w:rsidP="00D4581B"/>
                          <w:p w14:paraId="660D0AFA" w14:textId="77777777" w:rsidR="00BA216B" w:rsidRDefault="00BA216B" w:rsidP="00D4581B"/>
                          <w:p w14:paraId="1D6B04CB" w14:textId="77777777" w:rsidR="00BA216B" w:rsidRDefault="00BA216B" w:rsidP="00D4581B"/>
                          <w:p w14:paraId="2DA3AFC5" w14:textId="77777777" w:rsidR="00BA216B" w:rsidRDefault="00BA216B" w:rsidP="00D4581B"/>
                          <w:p w14:paraId="7B9AF21A" w14:textId="77777777" w:rsidR="00BA216B" w:rsidRDefault="00BA216B" w:rsidP="00D4581B"/>
                          <w:p w14:paraId="0246D1F9" w14:textId="77777777" w:rsidR="00BA216B" w:rsidRDefault="00BA216B" w:rsidP="00D4581B"/>
                          <w:p w14:paraId="71F2011D" w14:textId="77777777" w:rsidR="00BA216B" w:rsidRDefault="00BA216B" w:rsidP="00D4581B"/>
                          <w:p w14:paraId="6C21B690" w14:textId="77777777" w:rsidR="00BA216B" w:rsidRDefault="00BA216B" w:rsidP="00D4581B"/>
                          <w:p w14:paraId="64659AFC" w14:textId="77777777" w:rsidR="00BA216B" w:rsidRDefault="00BA216B" w:rsidP="00D4581B"/>
                          <w:p w14:paraId="28F7AC4F" w14:textId="77777777" w:rsidR="00BA216B" w:rsidRDefault="00BA216B" w:rsidP="00D4581B"/>
                          <w:p w14:paraId="409A28B8" w14:textId="77777777" w:rsidR="00BA216B" w:rsidRDefault="00BA216B" w:rsidP="00D4581B"/>
                          <w:p w14:paraId="7518E266" w14:textId="77777777" w:rsidR="00BA216B" w:rsidRDefault="00BA216B" w:rsidP="00D4581B"/>
                          <w:p w14:paraId="56B24ECD" w14:textId="77777777" w:rsidR="00BA216B" w:rsidRDefault="00BA216B" w:rsidP="00D4581B"/>
                          <w:p w14:paraId="1185F01B" w14:textId="77777777" w:rsidR="00BA216B" w:rsidRDefault="00BA216B" w:rsidP="00D4581B"/>
                          <w:p w14:paraId="5A590948" w14:textId="77777777" w:rsidR="00BA216B" w:rsidRDefault="00BA216B" w:rsidP="00D4581B"/>
                          <w:p w14:paraId="24C60851" w14:textId="77777777" w:rsidR="00BA216B" w:rsidRDefault="00BA216B" w:rsidP="00D4581B"/>
                          <w:p w14:paraId="5C39DA40" w14:textId="77777777" w:rsidR="00BA216B" w:rsidRDefault="00BA216B" w:rsidP="00D4581B"/>
                          <w:p w14:paraId="3276A663" w14:textId="77777777" w:rsidR="00BA216B" w:rsidRDefault="00BA216B" w:rsidP="00D4581B"/>
                          <w:p w14:paraId="0CD9F557" w14:textId="77777777" w:rsidR="00BA216B" w:rsidRDefault="00BA216B" w:rsidP="00D4581B"/>
                          <w:p w14:paraId="20A5C820" w14:textId="77777777" w:rsidR="00BA216B" w:rsidRDefault="00BA216B" w:rsidP="00D4581B"/>
                          <w:p w14:paraId="12FB2BF9" w14:textId="77777777" w:rsidR="00BA216B" w:rsidRDefault="00BA216B" w:rsidP="00D4581B"/>
                          <w:p w14:paraId="48D2B9B6" w14:textId="77777777" w:rsidR="00BA216B" w:rsidRDefault="00BA216B" w:rsidP="00D4581B"/>
                          <w:p w14:paraId="572B552E" w14:textId="77777777" w:rsidR="00BA216B" w:rsidRDefault="00BA216B" w:rsidP="00D4581B"/>
                          <w:p w14:paraId="346FAC4A" w14:textId="77777777" w:rsidR="00BA216B" w:rsidRDefault="00BA216B" w:rsidP="00D4581B"/>
                          <w:p w14:paraId="3B315FE9" w14:textId="77777777" w:rsidR="00BA216B" w:rsidRDefault="00BA216B" w:rsidP="00D4581B"/>
                          <w:p w14:paraId="70393CFE" w14:textId="77777777" w:rsidR="00BA216B" w:rsidRDefault="00BA216B" w:rsidP="00D4581B"/>
                          <w:p w14:paraId="5EE5C3D3" w14:textId="77777777" w:rsidR="00BA216B" w:rsidRDefault="00BA216B" w:rsidP="00D4581B"/>
                          <w:p w14:paraId="2F9650B1" w14:textId="77777777" w:rsidR="00BA216B" w:rsidRDefault="00BA216B" w:rsidP="00D4581B"/>
                          <w:p w14:paraId="34A26461" w14:textId="77777777" w:rsidR="00BA216B" w:rsidRDefault="00BA216B" w:rsidP="00D4581B"/>
                          <w:p w14:paraId="54F19B0E" w14:textId="77777777" w:rsidR="00BA216B" w:rsidRDefault="00BA216B" w:rsidP="00D4581B"/>
                          <w:p w14:paraId="53D63C4E" w14:textId="77777777" w:rsidR="00BA216B" w:rsidRDefault="00BA216B" w:rsidP="00D4581B"/>
                          <w:p w14:paraId="5CD45C78" w14:textId="77777777" w:rsidR="00BA216B" w:rsidRDefault="00BA216B" w:rsidP="00D4581B"/>
                          <w:p w14:paraId="59EC4328" w14:textId="77777777" w:rsidR="00BA216B" w:rsidRDefault="00BA216B" w:rsidP="00D4581B"/>
                          <w:p w14:paraId="57D92E05" w14:textId="77777777" w:rsidR="00BA216B" w:rsidRDefault="00BA216B" w:rsidP="00D4581B"/>
                          <w:p w14:paraId="41C76383" w14:textId="77777777" w:rsidR="00BA216B" w:rsidRDefault="00BA216B" w:rsidP="00D4581B"/>
                          <w:p w14:paraId="19416F6F" w14:textId="77777777" w:rsidR="00BA216B" w:rsidRDefault="00BA216B" w:rsidP="00D4581B"/>
                          <w:p w14:paraId="7E5CBCCD" w14:textId="77777777" w:rsidR="00BA216B" w:rsidRDefault="00BA216B" w:rsidP="00D4581B"/>
                          <w:p w14:paraId="46C40F9D" w14:textId="77777777" w:rsidR="00BA216B" w:rsidRDefault="00BA216B" w:rsidP="00D4581B"/>
                          <w:p w14:paraId="6A97DFB6" w14:textId="77777777" w:rsidR="00BA216B" w:rsidRDefault="00BA216B" w:rsidP="00D4581B"/>
                          <w:p w14:paraId="5F6E359D" w14:textId="77777777" w:rsidR="00BA216B" w:rsidRDefault="00BA216B" w:rsidP="00D4581B"/>
                          <w:p w14:paraId="220BA27A" w14:textId="77777777" w:rsidR="00BA216B" w:rsidRDefault="00BA216B" w:rsidP="00D4581B"/>
                          <w:p w14:paraId="3364DF03" w14:textId="77777777" w:rsidR="00BA216B" w:rsidRDefault="00BA216B" w:rsidP="00D4581B"/>
                          <w:p w14:paraId="3FCC54E0" w14:textId="77777777" w:rsidR="00BA216B" w:rsidRDefault="00BA216B" w:rsidP="00D4581B"/>
                          <w:p w14:paraId="1CE0E69A" w14:textId="77777777" w:rsidR="00BA216B" w:rsidRDefault="00BA216B" w:rsidP="00D4581B"/>
                          <w:p w14:paraId="7AFB5186" w14:textId="77777777" w:rsidR="00BA216B" w:rsidRDefault="00BA216B" w:rsidP="00D4581B"/>
                          <w:p w14:paraId="167368A2" w14:textId="77777777" w:rsidR="00BA216B" w:rsidRDefault="00BA216B" w:rsidP="00D4581B"/>
                          <w:p w14:paraId="6481D881" w14:textId="77777777" w:rsidR="00BA216B" w:rsidRDefault="00BA216B" w:rsidP="00D4581B"/>
                          <w:p w14:paraId="645BBBE8" w14:textId="77777777" w:rsidR="00BA216B" w:rsidRDefault="00BA216B" w:rsidP="00D4581B"/>
                          <w:p w14:paraId="2E449477" w14:textId="77777777" w:rsidR="00BA216B" w:rsidRDefault="00BA216B" w:rsidP="00D4581B"/>
                          <w:p w14:paraId="18006343" w14:textId="77777777" w:rsidR="00BA216B" w:rsidRDefault="00BA216B" w:rsidP="00D4581B"/>
                          <w:p w14:paraId="61ECC67F" w14:textId="77777777" w:rsidR="00BA216B" w:rsidRDefault="00BA216B" w:rsidP="00D4581B"/>
                          <w:p w14:paraId="5387E913" w14:textId="77777777" w:rsidR="00BA216B" w:rsidRDefault="00BA216B" w:rsidP="00D4581B"/>
                          <w:p w14:paraId="2005702C" w14:textId="77777777" w:rsidR="00BA216B" w:rsidRDefault="00BA216B" w:rsidP="00D4581B"/>
                          <w:p w14:paraId="0BACFB8A" w14:textId="77777777" w:rsidR="00BA216B" w:rsidRDefault="00BA216B" w:rsidP="00D4581B"/>
                          <w:p w14:paraId="063A8F6A" w14:textId="77777777" w:rsidR="00BA216B" w:rsidRDefault="00BA216B" w:rsidP="00D4581B"/>
                          <w:p w14:paraId="0F9C846B" w14:textId="77777777" w:rsidR="00BA216B" w:rsidRDefault="00BA216B" w:rsidP="00D4581B"/>
                          <w:p w14:paraId="0290A51D" w14:textId="77777777" w:rsidR="00BA216B" w:rsidRDefault="00BA216B" w:rsidP="00D4581B"/>
                          <w:p w14:paraId="021AEB68" w14:textId="77777777" w:rsidR="00BA216B" w:rsidRDefault="00BA216B" w:rsidP="00D4581B"/>
                          <w:p w14:paraId="5DC5AC27" w14:textId="77777777" w:rsidR="00BA216B" w:rsidRDefault="00BA216B" w:rsidP="00D4581B"/>
                          <w:p w14:paraId="036A4DED" w14:textId="77777777" w:rsidR="00BA216B" w:rsidRDefault="00BA216B" w:rsidP="00D4581B"/>
                          <w:p w14:paraId="203C2F4D" w14:textId="77777777" w:rsidR="00BA216B" w:rsidRDefault="00BA216B" w:rsidP="00D4581B"/>
                          <w:p w14:paraId="3FEF6B46" w14:textId="77777777" w:rsidR="00BA216B" w:rsidRDefault="00BA216B" w:rsidP="00D4581B"/>
                          <w:p w14:paraId="5EF32F26" w14:textId="77777777" w:rsidR="00BA216B" w:rsidRDefault="00BA216B" w:rsidP="00D4581B"/>
                          <w:p w14:paraId="3264B306" w14:textId="77777777" w:rsidR="00BA216B" w:rsidRDefault="00BA216B" w:rsidP="00D4581B"/>
                          <w:p w14:paraId="5C34CE6F" w14:textId="77777777" w:rsidR="00BA216B" w:rsidRDefault="00BA216B" w:rsidP="00D4581B"/>
                          <w:p w14:paraId="70E06FAF" w14:textId="77777777" w:rsidR="00BA216B" w:rsidRDefault="00BA216B" w:rsidP="00D4581B"/>
                          <w:p w14:paraId="6D2973F9" w14:textId="77777777" w:rsidR="00BA216B" w:rsidRDefault="00BA216B" w:rsidP="00D4581B"/>
                          <w:p w14:paraId="6A530AC5" w14:textId="77777777" w:rsidR="00BA216B" w:rsidRDefault="00BA216B" w:rsidP="00D4581B"/>
                          <w:p w14:paraId="0ED11664" w14:textId="77777777" w:rsidR="00BA216B" w:rsidRDefault="00BA216B" w:rsidP="00D4581B"/>
                          <w:p w14:paraId="0654A03F" w14:textId="77777777" w:rsidR="00BA216B" w:rsidRDefault="00BA216B" w:rsidP="00D4581B"/>
                          <w:p w14:paraId="779440EA" w14:textId="77777777" w:rsidR="00BA216B" w:rsidRDefault="00BA216B" w:rsidP="00D4581B"/>
                          <w:p w14:paraId="0D8B3B69" w14:textId="77777777" w:rsidR="00BA216B" w:rsidRDefault="00BA216B" w:rsidP="00D4581B"/>
                          <w:p w14:paraId="3172DBED" w14:textId="77777777" w:rsidR="00BA216B" w:rsidRDefault="00BA216B" w:rsidP="00D4581B"/>
                          <w:p w14:paraId="1E6BD017" w14:textId="77777777" w:rsidR="00BA216B" w:rsidRDefault="00BA216B" w:rsidP="00D4581B"/>
                          <w:p w14:paraId="291AD6A7" w14:textId="77777777" w:rsidR="00BA216B" w:rsidRDefault="00BA216B" w:rsidP="00D4581B"/>
                          <w:p w14:paraId="05A98569" w14:textId="77777777" w:rsidR="00BA216B" w:rsidRDefault="00BA216B" w:rsidP="00D4581B"/>
                          <w:p w14:paraId="536FBE39" w14:textId="77777777" w:rsidR="00BA216B" w:rsidRDefault="00BA216B" w:rsidP="00D4581B"/>
                          <w:p w14:paraId="00E16993" w14:textId="77777777" w:rsidR="00BA216B" w:rsidRDefault="00BA216B" w:rsidP="00D4581B"/>
                          <w:p w14:paraId="629BF036" w14:textId="77777777" w:rsidR="00BA216B" w:rsidRDefault="00BA216B" w:rsidP="00D4581B"/>
                          <w:p w14:paraId="135B3039" w14:textId="77777777" w:rsidR="00BA216B" w:rsidRDefault="00BA216B" w:rsidP="00D4581B"/>
                          <w:p w14:paraId="2C55A92A" w14:textId="77777777" w:rsidR="00BA216B" w:rsidRDefault="00BA216B" w:rsidP="00D4581B"/>
                          <w:p w14:paraId="6D477B69" w14:textId="77777777" w:rsidR="00BA216B" w:rsidRDefault="00BA216B" w:rsidP="00D4581B"/>
                          <w:p w14:paraId="6A564C19" w14:textId="77777777" w:rsidR="00BA216B" w:rsidRDefault="00BA216B" w:rsidP="00D4581B"/>
                          <w:p w14:paraId="0BB25D16" w14:textId="77777777" w:rsidR="00BA216B" w:rsidRDefault="00BA216B" w:rsidP="00D4581B"/>
                          <w:p w14:paraId="54A9CE16" w14:textId="77777777" w:rsidR="00BA216B" w:rsidRDefault="00BA216B" w:rsidP="00D4581B"/>
                          <w:p w14:paraId="11540B92" w14:textId="77777777" w:rsidR="00BA216B" w:rsidRDefault="00BA216B" w:rsidP="00D4581B"/>
                          <w:p w14:paraId="604C90E4" w14:textId="77777777" w:rsidR="00BA216B" w:rsidRDefault="00BA216B" w:rsidP="00D4581B"/>
                          <w:p w14:paraId="745F6526" w14:textId="77777777" w:rsidR="00BA216B" w:rsidRDefault="00BA216B" w:rsidP="00D4581B"/>
                          <w:p w14:paraId="0AB85958" w14:textId="77777777" w:rsidR="00BA216B" w:rsidRDefault="00BA216B" w:rsidP="00D4581B"/>
                          <w:p w14:paraId="5D48463B" w14:textId="77777777" w:rsidR="00BA216B" w:rsidRDefault="00BA216B" w:rsidP="00D4581B"/>
                          <w:p w14:paraId="38BB274A" w14:textId="77777777" w:rsidR="00BA216B" w:rsidRDefault="00BA216B" w:rsidP="00D4581B"/>
                          <w:p w14:paraId="7EDF2443" w14:textId="77777777" w:rsidR="00BA216B" w:rsidRDefault="00BA216B" w:rsidP="00D4581B"/>
                          <w:p w14:paraId="517F0B23" w14:textId="77777777" w:rsidR="00BA216B" w:rsidRDefault="00BA216B" w:rsidP="00D4581B"/>
                          <w:p w14:paraId="11DB0DAB" w14:textId="77777777" w:rsidR="00BA216B" w:rsidRDefault="00BA216B" w:rsidP="00D4581B"/>
                          <w:p w14:paraId="1BA80555" w14:textId="77777777" w:rsidR="00BA216B" w:rsidRDefault="00BA216B" w:rsidP="00D4581B"/>
                          <w:p w14:paraId="17E147CD" w14:textId="77777777" w:rsidR="00BA216B" w:rsidRDefault="00BA216B" w:rsidP="00D4581B"/>
                          <w:p w14:paraId="388C469C" w14:textId="77777777" w:rsidR="00BA216B" w:rsidRDefault="00BA216B" w:rsidP="00D4581B"/>
                          <w:p w14:paraId="787D9EEB" w14:textId="77777777" w:rsidR="00BA216B" w:rsidRDefault="00BA216B" w:rsidP="00D4581B"/>
                          <w:p w14:paraId="06468BD2" w14:textId="77777777" w:rsidR="00BA216B" w:rsidRDefault="00BA216B" w:rsidP="00D4581B"/>
                          <w:p w14:paraId="5B6EA0DF" w14:textId="77777777" w:rsidR="00BA216B" w:rsidRDefault="00BA216B" w:rsidP="00D4581B"/>
                          <w:p w14:paraId="3E1E83F2" w14:textId="77777777" w:rsidR="00BA216B" w:rsidRDefault="00BA216B" w:rsidP="00D4581B"/>
                          <w:p w14:paraId="33B8BB33" w14:textId="77777777" w:rsidR="00BA216B" w:rsidRDefault="00BA216B" w:rsidP="00D4581B"/>
                          <w:p w14:paraId="50F256AA" w14:textId="77777777" w:rsidR="00BA216B" w:rsidRDefault="00BA216B" w:rsidP="00D4581B"/>
                          <w:p w14:paraId="7BF38801" w14:textId="77777777" w:rsidR="00BA216B" w:rsidRDefault="00BA216B" w:rsidP="00D4581B"/>
                          <w:p w14:paraId="48B57CCF" w14:textId="77777777" w:rsidR="00BA216B" w:rsidRDefault="00BA216B" w:rsidP="00D4581B"/>
                          <w:p w14:paraId="7581E125" w14:textId="77777777" w:rsidR="00BA216B" w:rsidRDefault="00BA216B" w:rsidP="00D4581B"/>
                          <w:p w14:paraId="12A74161" w14:textId="77777777" w:rsidR="00BA216B" w:rsidRDefault="00BA216B" w:rsidP="00D4581B"/>
                          <w:p w14:paraId="3583E04F" w14:textId="77777777" w:rsidR="00BA216B" w:rsidRDefault="00BA216B" w:rsidP="00D4581B"/>
                          <w:p w14:paraId="1F4107C6" w14:textId="77777777" w:rsidR="00BA216B" w:rsidRDefault="00BA216B" w:rsidP="00D4581B"/>
                          <w:p w14:paraId="1CD3FEF0" w14:textId="77777777" w:rsidR="00BA216B" w:rsidRDefault="00BA216B" w:rsidP="00D4581B"/>
                          <w:p w14:paraId="0BE80605" w14:textId="77777777" w:rsidR="00BA216B" w:rsidRDefault="00BA216B" w:rsidP="00D4581B"/>
                          <w:p w14:paraId="5F3BB692" w14:textId="77777777" w:rsidR="00BA216B" w:rsidRDefault="00BA216B" w:rsidP="00D4581B"/>
                          <w:p w14:paraId="10D7E731" w14:textId="77777777" w:rsidR="00BA216B" w:rsidRDefault="00BA216B" w:rsidP="00D4581B"/>
                          <w:p w14:paraId="45CD08B5" w14:textId="77777777" w:rsidR="00BA216B" w:rsidRDefault="00BA216B" w:rsidP="00D4581B"/>
                          <w:p w14:paraId="65D3F3A6" w14:textId="77777777" w:rsidR="00BA216B" w:rsidRDefault="00BA216B" w:rsidP="00D4581B"/>
                          <w:p w14:paraId="0F3716BA" w14:textId="77777777" w:rsidR="00BA216B" w:rsidRDefault="00BA216B" w:rsidP="00D4581B"/>
                          <w:p w14:paraId="4F6F94DE" w14:textId="77777777" w:rsidR="00BA216B" w:rsidRDefault="00BA216B" w:rsidP="00D4581B"/>
                          <w:p w14:paraId="06AEE470" w14:textId="77777777" w:rsidR="00BA216B" w:rsidRDefault="00BA216B" w:rsidP="00D4581B"/>
                          <w:p w14:paraId="7E7E63B7" w14:textId="77777777" w:rsidR="00BA216B" w:rsidRDefault="00BA216B" w:rsidP="00D4581B"/>
                          <w:p w14:paraId="51C46B2D" w14:textId="77777777" w:rsidR="00BA216B" w:rsidRDefault="00BA216B" w:rsidP="00D4581B"/>
                          <w:p w14:paraId="77507563" w14:textId="77777777" w:rsidR="00BA216B" w:rsidRDefault="00BA216B" w:rsidP="00D4581B"/>
                          <w:p w14:paraId="64B44136" w14:textId="77777777" w:rsidR="00BA216B" w:rsidRDefault="00BA216B" w:rsidP="00D4581B"/>
                          <w:p w14:paraId="7236A455" w14:textId="77777777" w:rsidR="00BA216B" w:rsidRDefault="00BA216B" w:rsidP="00D4581B"/>
                          <w:p w14:paraId="354B4A6A" w14:textId="77777777" w:rsidR="00BA216B" w:rsidRDefault="00BA216B" w:rsidP="00D4581B"/>
                          <w:p w14:paraId="24728FF6" w14:textId="77777777" w:rsidR="00BA216B" w:rsidRDefault="00BA216B" w:rsidP="00D4581B"/>
                          <w:p w14:paraId="5A09A6D5" w14:textId="77777777" w:rsidR="00BA216B" w:rsidRDefault="00BA216B" w:rsidP="00D4581B"/>
                          <w:p w14:paraId="3F522ABF" w14:textId="77777777" w:rsidR="00BA216B" w:rsidRDefault="00BA216B" w:rsidP="00D4581B"/>
                          <w:p w14:paraId="4E3EB468" w14:textId="77777777" w:rsidR="00BA216B" w:rsidRDefault="00BA216B" w:rsidP="00D4581B"/>
                          <w:p w14:paraId="569BDD82" w14:textId="77777777" w:rsidR="00BA216B" w:rsidRDefault="00BA216B" w:rsidP="00D4581B"/>
                          <w:p w14:paraId="348DBB5D" w14:textId="77777777" w:rsidR="00BA216B" w:rsidRDefault="00BA216B" w:rsidP="00D4581B"/>
                          <w:p w14:paraId="3C59B148" w14:textId="77777777" w:rsidR="00BA216B" w:rsidRDefault="00BA216B" w:rsidP="00D4581B"/>
                          <w:p w14:paraId="57F2F078" w14:textId="77777777" w:rsidR="00BA216B" w:rsidRDefault="00BA216B" w:rsidP="00D4581B"/>
                          <w:p w14:paraId="1E001937" w14:textId="77777777" w:rsidR="00BA216B" w:rsidRDefault="00BA216B" w:rsidP="00D4581B"/>
                          <w:p w14:paraId="04D422DC" w14:textId="77777777" w:rsidR="00BA216B" w:rsidRDefault="00BA216B" w:rsidP="00D4581B"/>
                          <w:p w14:paraId="5949F729" w14:textId="77777777" w:rsidR="00BA216B" w:rsidRDefault="00BA216B" w:rsidP="00D4581B"/>
                          <w:p w14:paraId="059BC44D" w14:textId="77777777" w:rsidR="00BA216B" w:rsidRDefault="00BA216B" w:rsidP="00D4581B"/>
                          <w:p w14:paraId="43C680BC" w14:textId="77777777" w:rsidR="00BA216B" w:rsidRDefault="00BA216B" w:rsidP="00D4581B"/>
                          <w:p w14:paraId="31458011" w14:textId="77777777" w:rsidR="00BA216B" w:rsidRDefault="00BA216B" w:rsidP="00D4581B"/>
                          <w:p w14:paraId="524EE8DC" w14:textId="77777777" w:rsidR="00BA216B" w:rsidRDefault="00BA216B" w:rsidP="00D4581B"/>
                          <w:p w14:paraId="38483436" w14:textId="77777777" w:rsidR="00BA216B" w:rsidRDefault="00BA216B" w:rsidP="00D4581B"/>
                          <w:p w14:paraId="4507D1DC" w14:textId="77777777" w:rsidR="00BA216B" w:rsidRDefault="00BA216B" w:rsidP="00D4581B"/>
                          <w:p w14:paraId="580AC162" w14:textId="77777777" w:rsidR="00BA216B" w:rsidRDefault="00BA216B" w:rsidP="00D4581B"/>
                          <w:p w14:paraId="2FA9ABFD" w14:textId="77777777" w:rsidR="00BA216B" w:rsidRDefault="00BA216B" w:rsidP="00D4581B"/>
                          <w:p w14:paraId="1B37C528" w14:textId="77777777" w:rsidR="00BA216B" w:rsidRDefault="00BA216B" w:rsidP="00D4581B"/>
                          <w:p w14:paraId="45934481" w14:textId="77777777" w:rsidR="00BA216B" w:rsidRDefault="00BA216B" w:rsidP="00D4581B"/>
                          <w:p w14:paraId="3DB7F2D0" w14:textId="77777777" w:rsidR="00BA216B" w:rsidRDefault="00BA216B" w:rsidP="00D4581B"/>
                          <w:p w14:paraId="54EAE942" w14:textId="77777777" w:rsidR="00BA216B" w:rsidRDefault="00BA216B" w:rsidP="00D4581B"/>
                          <w:p w14:paraId="53035EB2" w14:textId="77777777" w:rsidR="00BA216B" w:rsidRDefault="00BA216B" w:rsidP="00D4581B"/>
                          <w:p w14:paraId="4354A4B6" w14:textId="77777777" w:rsidR="00BA216B" w:rsidRDefault="00BA216B" w:rsidP="00D4581B"/>
                          <w:p w14:paraId="213FAFFD" w14:textId="77777777" w:rsidR="00BA216B" w:rsidRDefault="00BA216B" w:rsidP="00D4581B"/>
                          <w:p w14:paraId="234F3688" w14:textId="77777777" w:rsidR="00BA216B" w:rsidRDefault="00BA216B" w:rsidP="00D4581B"/>
                          <w:p w14:paraId="30EBCD09" w14:textId="77777777" w:rsidR="00BA216B" w:rsidRDefault="00BA216B" w:rsidP="00D4581B"/>
                          <w:p w14:paraId="61258CA3" w14:textId="77777777" w:rsidR="00BA216B" w:rsidRDefault="00BA216B" w:rsidP="00D4581B"/>
                          <w:p w14:paraId="78913628" w14:textId="77777777" w:rsidR="00BA216B" w:rsidRDefault="00BA216B" w:rsidP="00D4581B"/>
                          <w:p w14:paraId="75D7A0C7" w14:textId="77777777" w:rsidR="00BA216B" w:rsidRDefault="00BA216B" w:rsidP="00D4581B"/>
                          <w:p w14:paraId="6C3FE30F" w14:textId="77777777" w:rsidR="00BA216B" w:rsidRDefault="00BA216B" w:rsidP="00D4581B"/>
                          <w:p w14:paraId="69F69E86" w14:textId="77777777" w:rsidR="00BA216B" w:rsidRDefault="00BA216B" w:rsidP="00D4581B"/>
                          <w:p w14:paraId="352C600F" w14:textId="77777777" w:rsidR="00BA216B" w:rsidRDefault="00BA216B" w:rsidP="00D4581B"/>
                          <w:p w14:paraId="026DF013" w14:textId="77777777" w:rsidR="00BA216B" w:rsidRDefault="00BA216B" w:rsidP="00D4581B"/>
                          <w:p w14:paraId="4E9FCD76" w14:textId="77777777" w:rsidR="00BA216B" w:rsidRDefault="00BA216B" w:rsidP="00D4581B"/>
                          <w:p w14:paraId="639A096D" w14:textId="77777777" w:rsidR="00BA216B" w:rsidRDefault="00BA216B" w:rsidP="00D4581B"/>
                          <w:p w14:paraId="2768781C" w14:textId="77777777" w:rsidR="00BA216B" w:rsidRDefault="00BA216B" w:rsidP="00D4581B"/>
                          <w:p w14:paraId="6DD49805" w14:textId="77777777" w:rsidR="00BA216B" w:rsidRDefault="00BA216B" w:rsidP="00D4581B"/>
                          <w:p w14:paraId="0FD8ED75" w14:textId="77777777" w:rsidR="00BA216B" w:rsidRDefault="00BA216B" w:rsidP="00D4581B"/>
                          <w:p w14:paraId="101A5BE0" w14:textId="77777777" w:rsidR="00BA216B" w:rsidRDefault="00BA216B" w:rsidP="00D4581B"/>
                          <w:p w14:paraId="5E4366F5" w14:textId="77777777" w:rsidR="00BA216B" w:rsidRDefault="00BA216B" w:rsidP="00D4581B"/>
                          <w:p w14:paraId="5AD1A2E3" w14:textId="77777777" w:rsidR="00BA216B" w:rsidRDefault="00BA216B" w:rsidP="00D4581B"/>
                          <w:p w14:paraId="3762CF28" w14:textId="77777777" w:rsidR="00BA216B" w:rsidRDefault="00BA216B" w:rsidP="00D4581B"/>
                          <w:p w14:paraId="64B21290" w14:textId="77777777" w:rsidR="00BA216B" w:rsidRDefault="00BA216B" w:rsidP="00D4581B"/>
                          <w:p w14:paraId="1E7F00C5" w14:textId="77777777" w:rsidR="00BA216B" w:rsidRDefault="00BA216B" w:rsidP="00D4581B"/>
                          <w:p w14:paraId="094D52F9" w14:textId="77777777" w:rsidR="00BA216B" w:rsidRDefault="00BA216B" w:rsidP="00D4581B"/>
                          <w:p w14:paraId="7674BFEB" w14:textId="77777777" w:rsidR="00BA216B" w:rsidRDefault="00BA216B" w:rsidP="00D4581B"/>
                          <w:p w14:paraId="77F393AD" w14:textId="77777777" w:rsidR="00BA216B" w:rsidRDefault="00BA216B" w:rsidP="00D4581B"/>
                          <w:p w14:paraId="5675570C" w14:textId="77777777" w:rsidR="00BA216B" w:rsidRDefault="00BA216B" w:rsidP="00D4581B"/>
                          <w:p w14:paraId="6E99434B" w14:textId="77777777" w:rsidR="00BA216B" w:rsidRDefault="00BA216B" w:rsidP="00D4581B"/>
                          <w:p w14:paraId="08B78F95" w14:textId="77777777" w:rsidR="00BA216B" w:rsidRDefault="00BA216B" w:rsidP="00D4581B"/>
                          <w:p w14:paraId="050BFA02" w14:textId="77777777" w:rsidR="00BA216B" w:rsidRDefault="00BA216B" w:rsidP="00D4581B"/>
                          <w:p w14:paraId="3782DF04" w14:textId="77777777" w:rsidR="00BA216B" w:rsidRDefault="00BA216B" w:rsidP="00D4581B"/>
                          <w:p w14:paraId="32B27073" w14:textId="77777777" w:rsidR="00BA216B" w:rsidRDefault="00BA216B" w:rsidP="00D4581B"/>
                          <w:p w14:paraId="0290B702" w14:textId="77777777" w:rsidR="00BA216B" w:rsidRDefault="00BA216B" w:rsidP="00D4581B"/>
                          <w:p w14:paraId="04C9894B" w14:textId="77777777" w:rsidR="00BA216B" w:rsidRDefault="00BA216B" w:rsidP="00D4581B"/>
                          <w:p w14:paraId="42A4B340" w14:textId="77777777" w:rsidR="00BA216B" w:rsidRDefault="00BA216B" w:rsidP="00D4581B"/>
                          <w:p w14:paraId="437D8724" w14:textId="77777777" w:rsidR="00BA216B" w:rsidRDefault="00BA216B" w:rsidP="00D4581B"/>
                          <w:p w14:paraId="41B64605" w14:textId="77777777" w:rsidR="00BA216B" w:rsidRDefault="00BA216B" w:rsidP="00D4581B"/>
                          <w:p w14:paraId="08A914C6" w14:textId="77777777" w:rsidR="00BA216B" w:rsidRDefault="00BA216B" w:rsidP="00D4581B"/>
                          <w:p w14:paraId="598E9312" w14:textId="77777777" w:rsidR="00BA216B" w:rsidRDefault="00BA216B" w:rsidP="00D4581B"/>
                          <w:p w14:paraId="4DACFAA5" w14:textId="77777777" w:rsidR="00BA216B" w:rsidRDefault="00BA216B" w:rsidP="00D4581B"/>
                          <w:p w14:paraId="0018755F" w14:textId="77777777" w:rsidR="00BA216B" w:rsidRDefault="00BA216B" w:rsidP="00D4581B"/>
                          <w:p w14:paraId="455B606E" w14:textId="77777777" w:rsidR="00BA216B" w:rsidRDefault="00BA216B" w:rsidP="00D4581B"/>
                          <w:p w14:paraId="5D8F282A" w14:textId="77777777" w:rsidR="00BA216B" w:rsidRDefault="00BA216B" w:rsidP="00D4581B"/>
                          <w:p w14:paraId="5804B051" w14:textId="77777777" w:rsidR="00BA216B" w:rsidRDefault="00BA216B" w:rsidP="00D4581B"/>
                          <w:p w14:paraId="46ED0431" w14:textId="77777777" w:rsidR="00BA216B" w:rsidRDefault="00BA216B" w:rsidP="00D4581B"/>
                          <w:p w14:paraId="0DC6B3CE" w14:textId="77777777" w:rsidR="00BA216B" w:rsidRDefault="00BA216B" w:rsidP="00D4581B"/>
                          <w:p w14:paraId="1AEC9DCF" w14:textId="77777777" w:rsidR="00BA216B" w:rsidRDefault="00BA216B" w:rsidP="00D4581B"/>
                          <w:p w14:paraId="026EDBFB" w14:textId="77777777" w:rsidR="00BA216B" w:rsidRDefault="00BA216B" w:rsidP="00D4581B"/>
                          <w:p w14:paraId="71F9CE20" w14:textId="77777777" w:rsidR="00BA216B" w:rsidRDefault="00BA216B" w:rsidP="00D4581B"/>
                          <w:p w14:paraId="17658655" w14:textId="77777777" w:rsidR="00BA216B" w:rsidRDefault="00BA216B" w:rsidP="00D4581B"/>
                          <w:p w14:paraId="2CDF3A3B" w14:textId="77777777" w:rsidR="00BA216B" w:rsidRDefault="00BA216B" w:rsidP="00D4581B"/>
                          <w:p w14:paraId="0AC9AAA0" w14:textId="77777777" w:rsidR="00BA216B" w:rsidRDefault="00BA216B" w:rsidP="00D4581B"/>
                          <w:p w14:paraId="75A370A6" w14:textId="77777777" w:rsidR="00BA216B" w:rsidRDefault="00BA216B" w:rsidP="00D4581B"/>
                          <w:p w14:paraId="1A2576CF" w14:textId="77777777" w:rsidR="00BA216B" w:rsidRDefault="00BA216B" w:rsidP="00D4581B"/>
                          <w:p w14:paraId="2A4BA942" w14:textId="77777777" w:rsidR="00BA216B" w:rsidRDefault="00BA216B" w:rsidP="00D4581B"/>
                          <w:p w14:paraId="33A91C73" w14:textId="77777777" w:rsidR="00BA216B" w:rsidRDefault="00BA216B" w:rsidP="00D4581B"/>
                          <w:p w14:paraId="79B52896" w14:textId="77777777" w:rsidR="00BA216B" w:rsidRDefault="00BA216B" w:rsidP="00D4581B"/>
                          <w:p w14:paraId="35E30744" w14:textId="77777777" w:rsidR="00BA216B" w:rsidRDefault="00BA216B" w:rsidP="00D4581B"/>
                          <w:p w14:paraId="619A9072" w14:textId="77777777" w:rsidR="00BA216B" w:rsidRDefault="00BA216B" w:rsidP="00D4581B"/>
                          <w:p w14:paraId="01A44FF7" w14:textId="77777777" w:rsidR="00BA216B" w:rsidRDefault="00BA216B" w:rsidP="00D4581B"/>
                          <w:p w14:paraId="179C7573" w14:textId="77777777" w:rsidR="00BA216B" w:rsidRDefault="00BA216B" w:rsidP="00D4581B"/>
                          <w:p w14:paraId="68527187" w14:textId="77777777" w:rsidR="00BA216B" w:rsidRDefault="00BA216B" w:rsidP="00D4581B"/>
                          <w:p w14:paraId="3DDA2897" w14:textId="77777777" w:rsidR="00BA216B" w:rsidRDefault="00BA216B" w:rsidP="00D4581B"/>
                          <w:p w14:paraId="7553F13C" w14:textId="77777777" w:rsidR="00BA216B" w:rsidRDefault="00BA216B" w:rsidP="00D4581B"/>
                          <w:p w14:paraId="305A7678" w14:textId="77777777" w:rsidR="00BA216B" w:rsidRDefault="00BA216B" w:rsidP="00D4581B"/>
                          <w:p w14:paraId="197FB42F" w14:textId="77777777" w:rsidR="00BA216B" w:rsidRDefault="00BA216B" w:rsidP="00D4581B"/>
                          <w:p w14:paraId="533039B4" w14:textId="77777777" w:rsidR="00BA216B" w:rsidRDefault="00BA216B" w:rsidP="00D4581B"/>
                          <w:p w14:paraId="7C2284EE" w14:textId="77777777" w:rsidR="00BA216B" w:rsidRDefault="00BA216B" w:rsidP="00D4581B"/>
                          <w:p w14:paraId="535296CC" w14:textId="77777777" w:rsidR="00BA216B" w:rsidRDefault="00BA216B" w:rsidP="00D4581B"/>
                          <w:p w14:paraId="226FDF29" w14:textId="77777777" w:rsidR="00BA216B" w:rsidRDefault="00BA216B" w:rsidP="00D4581B"/>
                          <w:p w14:paraId="38D0F393" w14:textId="77777777" w:rsidR="00BA216B" w:rsidRDefault="00BA216B" w:rsidP="00D4581B"/>
                          <w:p w14:paraId="431D1369" w14:textId="77777777" w:rsidR="00BA216B" w:rsidRDefault="00BA216B" w:rsidP="00D4581B"/>
                          <w:p w14:paraId="4D7E8826" w14:textId="77777777" w:rsidR="00BA216B" w:rsidRDefault="00BA216B" w:rsidP="00D4581B"/>
                          <w:p w14:paraId="0A39EDF4" w14:textId="77777777" w:rsidR="00BA216B" w:rsidRDefault="00BA216B" w:rsidP="00D4581B"/>
                          <w:p w14:paraId="6B6A5C71" w14:textId="77777777" w:rsidR="00BA216B" w:rsidRDefault="00BA216B" w:rsidP="00D4581B"/>
                          <w:p w14:paraId="6A693ABB" w14:textId="77777777" w:rsidR="00BA216B" w:rsidRDefault="00BA216B" w:rsidP="00D4581B"/>
                          <w:p w14:paraId="61FF167C" w14:textId="77777777" w:rsidR="00BA216B" w:rsidRDefault="00BA216B" w:rsidP="00D4581B"/>
                          <w:p w14:paraId="120E8B3C" w14:textId="77777777" w:rsidR="00BA216B" w:rsidRDefault="00BA216B" w:rsidP="00D4581B"/>
                          <w:p w14:paraId="53003DC2" w14:textId="77777777" w:rsidR="00BA216B" w:rsidRDefault="00BA216B" w:rsidP="00D4581B"/>
                          <w:p w14:paraId="4B4E27D3" w14:textId="77777777" w:rsidR="00BA216B" w:rsidRDefault="00BA216B" w:rsidP="00D4581B"/>
                          <w:p w14:paraId="105A9628" w14:textId="77777777" w:rsidR="00BA216B" w:rsidRDefault="00BA216B" w:rsidP="00D4581B"/>
                          <w:p w14:paraId="7E3F4176" w14:textId="77777777" w:rsidR="00BA216B" w:rsidRDefault="00BA216B" w:rsidP="00D4581B"/>
                          <w:p w14:paraId="5BBF5044" w14:textId="77777777" w:rsidR="00BA216B" w:rsidRDefault="00BA216B" w:rsidP="00D4581B"/>
                          <w:p w14:paraId="5577190B" w14:textId="77777777" w:rsidR="00BA216B" w:rsidRDefault="00BA216B" w:rsidP="00D4581B"/>
                          <w:p w14:paraId="55089AC1" w14:textId="77777777" w:rsidR="00BA216B" w:rsidRDefault="00BA216B" w:rsidP="00D4581B"/>
                          <w:p w14:paraId="4625BD32" w14:textId="77777777" w:rsidR="00BA216B" w:rsidRDefault="00BA216B" w:rsidP="00D4581B"/>
                          <w:p w14:paraId="30D81443" w14:textId="77777777" w:rsidR="00BA216B" w:rsidRDefault="00BA216B" w:rsidP="00D4581B"/>
                          <w:p w14:paraId="6C8E13CC" w14:textId="77777777" w:rsidR="00BA216B" w:rsidRDefault="00BA216B" w:rsidP="00D4581B"/>
                          <w:p w14:paraId="219A6190" w14:textId="77777777" w:rsidR="00BA216B" w:rsidRDefault="00BA216B" w:rsidP="00D4581B"/>
                          <w:p w14:paraId="3A9D8CE2" w14:textId="77777777" w:rsidR="00BA216B" w:rsidRDefault="00BA216B" w:rsidP="00D4581B"/>
                          <w:p w14:paraId="49327D16" w14:textId="77777777" w:rsidR="00BA216B" w:rsidRDefault="00BA216B" w:rsidP="00D4581B"/>
                          <w:p w14:paraId="30F59DAB" w14:textId="77777777" w:rsidR="00BA216B" w:rsidRDefault="00BA216B" w:rsidP="00D4581B"/>
                          <w:p w14:paraId="59AE7971" w14:textId="77777777" w:rsidR="00BA216B" w:rsidRDefault="00BA216B" w:rsidP="00D4581B"/>
                          <w:p w14:paraId="1575D977" w14:textId="77777777" w:rsidR="00BA216B" w:rsidRDefault="00BA216B" w:rsidP="00D4581B"/>
                          <w:p w14:paraId="652475E8" w14:textId="77777777" w:rsidR="00BA216B" w:rsidRDefault="00BA216B" w:rsidP="00D4581B"/>
                          <w:p w14:paraId="42CC30A7" w14:textId="77777777" w:rsidR="00BA216B" w:rsidRDefault="00BA216B" w:rsidP="00D4581B"/>
                          <w:p w14:paraId="2E735BAC" w14:textId="77777777" w:rsidR="00BA216B" w:rsidRDefault="00BA216B" w:rsidP="00D4581B"/>
                          <w:p w14:paraId="1A90A9A2" w14:textId="77777777" w:rsidR="00BA216B" w:rsidRDefault="00BA216B" w:rsidP="00D4581B"/>
                          <w:p w14:paraId="3AC85EA7" w14:textId="77777777" w:rsidR="00BA216B" w:rsidRDefault="00BA216B" w:rsidP="00D4581B"/>
                          <w:p w14:paraId="33E40C5A" w14:textId="77777777" w:rsidR="00BA216B" w:rsidRDefault="00BA216B" w:rsidP="00D4581B"/>
                          <w:p w14:paraId="4EBAB0CF" w14:textId="77777777" w:rsidR="00BA216B" w:rsidRDefault="00BA216B" w:rsidP="00D4581B"/>
                          <w:p w14:paraId="6B1DE66A" w14:textId="77777777" w:rsidR="00BA216B" w:rsidRDefault="00BA216B" w:rsidP="00D4581B"/>
                          <w:p w14:paraId="751D5BF4" w14:textId="77777777" w:rsidR="00BA216B" w:rsidRDefault="00BA216B" w:rsidP="00D4581B"/>
                          <w:p w14:paraId="025D8BC4" w14:textId="77777777" w:rsidR="00BA216B" w:rsidRDefault="00BA216B" w:rsidP="00D4581B"/>
                          <w:p w14:paraId="59C795E0" w14:textId="77777777" w:rsidR="00BA216B" w:rsidRDefault="00BA216B" w:rsidP="00D4581B"/>
                          <w:p w14:paraId="58CD8AA4" w14:textId="77777777" w:rsidR="00BA216B" w:rsidRDefault="00BA216B" w:rsidP="00D4581B"/>
                          <w:p w14:paraId="604CA55F" w14:textId="77777777" w:rsidR="00BA216B" w:rsidRDefault="00BA216B" w:rsidP="00D4581B"/>
                          <w:p w14:paraId="777107A6" w14:textId="77777777" w:rsidR="00BA216B" w:rsidRDefault="00BA216B" w:rsidP="00D4581B"/>
                          <w:p w14:paraId="463F58DA" w14:textId="77777777" w:rsidR="00BA216B" w:rsidRDefault="00BA216B" w:rsidP="00D4581B"/>
                          <w:p w14:paraId="07406C41" w14:textId="77777777" w:rsidR="00BA216B" w:rsidRDefault="00BA216B" w:rsidP="00D4581B"/>
                          <w:p w14:paraId="4D85B0E9" w14:textId="77777777" w:rsidR="00BA216B" w:rsidRDefault="00BA216B" w:rsidP="00D4581B"/>
                          <w:p w14:paraId="1CE0B66F" w14:textId="77777777" w:rsidR="00BA216B" w:rsidRDefault="00BA216B" w:rsidP="00D4581B"/>
                          <w:p w14:paraId="73C3875A" w14:textId="77777777" w:rsidR="00BA216B" w:rsidRDefault="00BA216B" w:rsidP="00D4581B"/>
                          <w:p w14:paraId="2F2C8F64" w14:textId="77777777" w:rsidR="00BA216B" w:rsidRDefault="00BA216B" w:rsidP="00D4581B"/>
                          <w:p w14:paraId="5B85C75E" w14:textId="77777777" w:rsidR="00BA216B" w:rsidRDefault="00BA216B" w:rsidP="00D4581B"/>
                          <w:p w14:paraId="363E4B66" w14:textId="77777777" w:rsidR="00BA216B" w:rsidRDefault="00BA216B" w:rsidP="00D4581B"/>
                          <w:p w14:paraId="0EDF5143" w14:textId="77777777" w:rsidR="00BA216B" w:rsidRDefault="00BA216B" w:rsidP="00D4581B"/>
                          <w:p w14:paraId="283D3C93" w14:textId="77777777" w:rsidR="00BA216B" w:rsidRDefault="00BA216B" w:rsidP="00D4581B"/>
                          <w:p w14:paraId="5049A6F2" w14:textId="77777777" w:rsidR="00BA216B" w:rsidRDefault="00BA216B" w:rsidP="00D4581B"/>
                          <w:p w14:paraId="3496800F" w14:textId="77777777" w:rsidR="00BA216B" w:rsidRDefault="00BA216B" w:rsidP="00D4581B"/>
                          <w:p w14:paraId="0CBB99BE" w14:textId="77777777" w:rsidR="00BA216B" w:rsidRDefault="00BA216B" w:rsidP="00D4581B"/>
                          <w:p w14:paraId="1405BCC8" w14:textId="77777777" w:rsidR="00BA216B" w:rsidRDefault="00BA216B" w:rsidP="00D4581B"/>
                          <w:p w14:paraId="3B280552" w14:textId="77777777" w:rsidR="00BA216B" w:rsidRDefault="00BA216B" w:rsidP="00D4581B"/>
                          <w:p w14:paraId="0960EB44" w14:textId="77777777" w:rsidR="00BA216B" w:rsidRDefault="00BA216B" w:rsidP="00D4581B"/>
                          <w:p w14:paraId="662E4653" w14:textId="77777777" w:rsidR="00BA216B" w:rsidRDefault="00BA216B" w:rsidP="00D4581B"/>
                          <w:p w14:paraId="184CC7F4" w14:textId="77777777" w:rsidR="00BA216B" w:rsidRDefault="00BA216B" w:rsidP="00D4581B"/>
                          <w:p w14:paraId="549FA166" w14:textId="77777777" w:rsidR="00BA216B" w:rsidRDefault="00BA216B" w:rsidP="00D4581B"/>
                          <w:p w14:paraId="0AFFA405" w14:textId="77777777" w:rsidR="00BA216B" w:rsidRDefault="00BA216B" w:rsidP="00D4581B"/>
                          <w:p w14:paraId="0C43FEC1" w14:textId="77777777" w:rsidR="00BA216B" w:rsidRDefault="00BA216B" w:rsidP="00D4581B"/>
                          <w:p w14:paraId="2790E8AA" w14:textId="77777777" w:rsidR="00BA216B" w:rsidRDefault="00BA216B" w:rsidP="00D4581B"/>
                          <w:p w14:paraId="7D3A7E39" w14:textId="77777777" w:rsidR="00BA216B" w:rsidRDefault="00BA216B" w:rsidP="00D4581B"/>
                          <w:p w14:paraId="480940F3" w14:textId="77777777" w:rsidR="00BA216B" w:rsidRDefault="00BA216B" w:rsidP="00D4581B"/>
                          <w:p w14:paraId="260D8804" w14:textId="77777777" w:rsidR="00BA216B" w:rsidRDefault="00BA216B" w:rsidP="00D4581B"/>
                          <w:p w14:paraId="7027BDD8" w14:textId="77777777" w:rsidR="00BA216B" w:rsidRDefault="00BA216B" w:rsidP="00D4581B"/>
                          <w:p w14:paraId="3FAAF0BE" w14:textId="77777777" w:rsidR="00BA216B" w:rsidRDefault="00BA216B" w:rsidP="00D4581B"/>
                          <w:p w14:paraId="1BE28ACF" w14:textId="77777777" w:rsidR="00BA216B" w:rsidRDefault="00BA216B" w:rsidP="00D4581B"/>
                          <w:p w14:paraId="5CF3DC3F" w14:textId="77777777" w:rsidR="00BA216B" w:rsidRDefault="00BA216B" w:rsidP="00D4581B"/>
                          <w:p w14:paraId="12554DCF" w14:textId="77777777" w:rsidR="00BA216B" w:rsidRDefault="00BA216B" w:rsidP="00D4581B"/>
                          <w:p w14:paraId="6D96A768" w14:textId="77777777" w:rsidR="00BA216B" w:rsidRDefault="00BA216B" w:rsidP="00D4581B"/>
                          <w:p w14:paraId="47A13D3D" w14:textId="77777777" w:rsidR="00BA216B" w:rsidRDefault="00BA216B" w:rsidP="00D4581B"/>
                          <w:p w14:paraId="0FB71BC3" w14:textId="77777777" w:rsidR="00BA216B" w:rsidRDefault="00BA216B" w:rsidP="00D4581B"/>
                          <w:p w14:paraId="7EB0D011" w14:textId="77777777" w:rsidR="00BA216B" w:rsidRDefault="00BA216B" w:rsidP="00D4581B"/>
                          <w:p w14:paraId="602B2046" w14:textId="77777777" w:rsidR="00BA216B" w:rsidRDefault="00BA216B" w:rsidP="00D4581B"/>
                          <w:p w14:paraId="71820042" w14:textId="77777777" w:rsidR="00BA216B" w:rsidRDefault="00BA216B" w:rsidP="00D4581B"/>
                          <w:p w14:paraId="2350D439" w14:textId="77777777" w:rsidR="00BA216B" w:rsidRDefault="00BA216B" w:rsidP="00D4581B"/>
                          <w:p w14:paraId="6EEA4614" w14:textId="77777777" w:rsidR="00BA216B" w:rsidRDefault="00BA216B" w:rsidP="00D4581B"/>
                          <w:p w14:paraId="2C8F5006" w14:textId="77777777" w:rsidR="00BA216B" w:rsidRDefault="00BA216B" w:rsidP="00D4581B"/>
                          <w:p w14:paraId="10FDB93E" w14:textId="77777777" w:rsidR="00BA216B" w:rsidRDefault="00BA216B" w:rsidP="00D4581B"/>
                          <w:p w14:paraId="70B848CD" w14:textId="77777777" w:rsidR="00BA216B" w:rsidRDefault="00BA216B" w:rsidP="00D4581B"/>
                          <w:p w14:paraId="68CDD309" w14:textId="77777777" w:rsidR="00BA216B" w:rsidRDefault="00BA216B" w:rsidP="00D4581B"/>
                          <w:p w14:paraId="3B25F622" w14:textId="77777777" w:rsidR="00BA216B" w:rsidRDefault="00BA216B" w:rsidP="00D4581B"/>
                          <w:p w14:paraId="3A60457A" w14:textId="77777777" w:rsidR="00BA216B" w:rsidRDefault="00BA216B" w:rsidP="00D4581B"/>
                          <w:p w14:paraId="1A562BF8" w14:textId="77777777" w:rsidR="00BA216B" w:rsidRDefault="00BA216B" w:rsidP="00D4581B"/>
                          <w:p w14:paraId="76E189FB" w14:textId="77777777" w:rsidR="00BA216B" w:rsidRDefault="00BA216B" w:rsidP="00D4581B"/>
                          <w:p w14:paraId="45774790" w14:textId="77777777" w:rsidR="00BA216B" w:rsidRDefault="00BA216B" w:rsidP="00D4581B"/>
                          <w:p w14:paraId="0C013004" w14:textId="77777777" w:rsidR="00BA216B" w:rsidRDefault="00BA216B" w:rsidP="00D4581B"/>
                          <w:p w14:paraId="249BAE9F" w14:textId="77777777" w:rsidR="00BA216B" w:rsidRDefault="00BA216B" w:rsidP="00D4581B"/>
                          <w:p w14:paraId="0386C0D7" w14:textId="77777777" w:rsidR="00BA216B" w:rsidRDefault="00BA216B" w:rsidP="00D4581B"/>
                          <w:p w14:paraId="63A0989F" w14:textId="77777777" w:rsidR="00BA216B" w:rsidRDefault="00BA216B" w:rsidP="00D4581B"/>
                          <w:p w14:paraId="230C0586" w14:textId="77777777" w:rsidR="00BA216B" w:rsidRDefault="00BA216B" w:rsidP="00D4581B"/>
                          <w:p w14:paraId="1F3C9F87" w14:textId="77777777" w:rsidR="00BA216B" w:rsidRDefault="00BA216B" w:rsidP="00D4581B"/>
                          <w:p w14:paraId="73C0BA35" w14:textId="77777777" w:rsidR="00BA216B" w:rsidRDefault="00BA216B" w:rsidP="00D4581B"/>
                          <w:p w14:paraId="43B47DFD" w14:textId="77777777" w:rsidR="00BA216B" w:rsidRDefault="00BA216B" w:rsidP="00D4581B"/>
                          <w:p w14:paraId="7E521AC3" w14:textId="77777777" w:rsidR="00BA216B" w:rsidRDefault="00BA216B" w:rsidP="00D4581B"/>
                          <w:p w14:paraId="2ED9B276" w14:textId="77777777" w:rsidR="00BA216B" w:rsidRDefault="00BA216B" w:rsidP="00D4581B"/>
                          <w:p w14:paraId="70A02A03" w14:textId="77777777" w:rsidR="00BA216B" w:rsidRDefault="00BA216B" w:rsidP="00D4581B"/>
                          <w:p w14:paraId="4B78AA6D" w14:textId="77777777" w:rsidR="00BA216B" w:rsidRDefault="00BA216B" w:rsidP="00D4581B"/>
                          <w:p w14:paraId="6F2F02D1" w14:textId="77777777" w:rsidR="00BA216B" w:rsidRDefault="00BA216B" w:rsidP="00D4581B"/>
                          <w:p w14:paraId="798C095A" w14:textId="77777777" w:rsidR="00BA216B" w:rsidRDefault="00BA216B" w:rsidP="00D4581B"/>
                          <w:p w14:paraId="0C4FC499" w14:textId="77777777" w:rsidR="00BA216B" w:rsidRDefault="00BA216B" w:rsidP="00D4581B"/>
                          <w:p w14:paraId="6B35E1A5" w14:textId="77777777" w:rsidR="00BA216B" w:rsidRDefault="00BA216B" w:rsidP="00D4581B"/>
                          <w:p w14:paraId="0D1E5C66" w14:textId="77777777" w:rsidR="00BA216B" w:rsidRDefault="00BA216B" w:rsidP="00D4581B"/>
                          <w:p w14:paraId="60CB666E" w14:textId="77777777" w:rsidR="00BA216B" w:rsidRDefault="00BA216B" w:rsidP="00D4581B"/>
                          <w:p w14:paraId="76257EB2" w14:textId="77777777" w:rsidR="00BA216B" w:rsidRDefault="00BA216B" w:rsidP="00D4581B"/>
                          <w:p w14:paraId="177A72B8" w14:textId="77777777" w:rsidR="00BA216B" w:rsidRDefault="00BA216B" w:rsidP="00D4581B"/>
                          <w:p w14:paraId="4F8FC0A7" w14:textId="77777777" w:rsidR="00BA216B" w:rsidRDefault="00BA216B" w:rsidP="00D4581B"/>
                          <w:p w14:paraId="58DEAF44" w14:textId="77777777" w:rsidR="00BA216B" w:rsidRDefault="00BA216B" w:rsidP="00D4581B"/>
                          <w:p w14:paraId="71F6B36B" w14:textId="77777777" w:rsidR="00BA216B" w:rsidRDefault="00BA216B" w:rsidP="00D4581B"/>
                          <w:p w14:paraId="204E0968" w14:textId="77777777" w:rsidR="00BA216B" w:rsidRDefault="00BA216B" w:rsidP="00D4581B"/>
                          <w:p w14:paraId="6CCBA63B" w14:textId="77777777" w:rsidR="00BA216B" w:rsidRDefault="00BA216B" w:rsidP="00D4581B"/>
                          <w:p w14:paraId="5BB52243" w14:textId="77777777" w:rsidR="00BA216B" w:rsidRDefault="00BA216B" w:rsidP="00D4581B"/>
                          <w:p w14:paraId="4EF055DB" w14:textId="77777777" w:rsidR="00BA216B" w:rsidRDefault="00BA216B" w:rsidP="00D4581B"/>
                          <w:p w14:paraId="751A9383" w14:textId="77777777" w:rsidR="00BA216B" w:rsidRDefault="00BA216B" w:rsidP="00D4581B"/>
                          <w:p w14:paraId="179A0A72" w14:textId="77777777" w:rsidR="00BA216B" w:rsidRDefault="00BA216B" w:rsidP="00D4581B"/>
                          <w:p w14:paraId="0B8F62A7" w14:textId="77777777" w:rsidR="00BA216B" w:rsidRDefault="00BA216B" w:rsidP="00D4581B"/>
                          <w:p w14:paraId="16C84CBB" w14:textId="77777777" w:rsidR="00BA216B" w:rsidRDefault="00BA216B" w:rsidP="00D4581B"/>
                          <w:p w14:paraId="1D344DEB" w14:textId="77777777" w:rsidR="00BA216B" w:rsidRDefault="00BA216B" w:rsidP="00D4581B"/>
                          <w:p w14:paraId="7A9DFBBF" w14:textId="77777777" w:rsidR="00BA216B" w:rsidRDefault="00BA216B" w:rsidP="00D4581B"/>
                          <w:p w14:paraId="19CFC440" w14:textId="77777777" w:rsidR="00BA216B" w:rsidRDefault="00BA216B" w:rsidP="00D4581B"/>
                          <w:p w14:paraId="52A89A73" w14:textId="77777777" w:rsidR="00BA216B" w:rsidRDefault="00BA216B" w:rsidP="00D4581B"/>
                          <w:p w14:paraId="293A0765" w14:textId="77777777" w:rsidR="00BA216B" w:rsidRDefault="00BA216B" w:rsidP="00D4581B"/>
                          <w:p w14:paraId="323A6A76" w14:textId="77777777" w:rsidR="00BA216B" w:rsidRDefault="00BA216B" w:rsidP="00D4581B"/>
                          <w:p w14:paraId="0612F043" w14:textId="77777777" w:rsidR="00BA216B" w:rsidRDefault="00BA216B" w:rsidP="00D4581B"/>
                          <w:p w14:paraId="1F97E115" w14:textId="77777777" w:rsidR="00BA216B" w:rsidRDefault="00BA216B" w:rsidP="00D4581B"/>
                          <w:p w14:paraId="20A29296" w14:textId="77777777" w:rsidR="00BA216B" w:rsidRDefault="00BA216B" w:rsidP="00D4581B"/>
                          <w:p w14:paraId="17DE4190" w14:textId="77777777" w:rsidR="00BA216B" w:rsidRDefault="00BA216B" w:rsidP="00D4581B"/>
                          <w:p w14:paraId="4485E636" w14:textId="77777777" w:rsidR="00BA216B" w:rsidRDefault="00BA216B" w:rsidP="00D4581B"/>
                          <w:p w14:paraId="5FDD8899" w14:textId="77777777" w:rsidR="00BA216B" w:rsidRDefault="00BA216B" w:rsidP="00D4581B"/>
                          <w:p w14:paraId="50CE2D66" w14:textId="77777777" w:rsidR="00BA216B" w:rsidRDefault="00BA216B" w:rsidP="00D4581B"/>
                          <w:p w14:paraId="10B07767" w14:textId="77777777" w:rsidR="00BA216B" w:rsidRDefault="00BA216B" w:rsidP="00D4581B"/>
                          <w:p w14:paraId="5CE1599F" w14:textId="77777777" w:rsidR="00BA216B" w:rsidRDefault="00BA216B" w:rsidP="00D4581B"/>
                          <w:p w14:paraId="4C38133C" w14:textId="77777777" w:rsidR="00BA216B" w:rsidRDefault="00BA216B" w:rsidP="00D4581B"/>
                          <w:p w14:paraId="1E46C2E9" w14:textId="77777777" w:rsidR="00BA216B" w:rsidRDefault="00BA216B" w:rsidP="00D4581B"/>
                          <w:p w14:paraId="1BB01D85" w14:textId="77777777" w:rsidR="00BA216B" w:rsidRDefault="00BA216B" w:rsidP="00D4581B"/>
                          <w:p w14:paraId="4E69259F" w14:textId="77777777" w:rsidR="00BA216B" w:rsidRDefault="00BA216B" w:rsidP="00D4581B"/>
                          <w:p w14:paraId="32D52858" w14:textId="77777777" w:rsidR="00BA216B" w:rsidRDefault="00BA216B" w:rsidP="00D4581B"/>
                          <w:p w14:paraId="36797ACE" w14:textId="77777777" w:rsidR="00BA216B" w:rsidRDefault="00BA216B" w:rsidP="00D4581B"/>
                          <w:p w14:paraId="6D690B92" w14:textId="77777777" w:rsidR="00BA216B" w:rsidRDefault="00BA216B" w:rsidP="00D4581B"/>
                          <w:p w14:paraId="71EDDEF7" w14:textId="77777777" w:rsidR="00BA216B" w:rsidRDefault="00BA216B" w:rsidP="00D4581B"/>
                          <w:p w14:paraId="4D8F9E8B" w14:textId="77777777" w:rsidR="00BA216B" w:rsidRDefault="00BA216B" w:rsidP="00D4581B"/>
                          <w:p w14:paraId="19C21B3B" w14:textId="77777777" w:rsidR="00BA216B" w:rsidRDefault="00BA216B" w:rsidP="00D4581B"/>
                          <w:p w14:paraId="469B6D04" w14:textId="77777777" w:rsidR="00BA216B" w:rsidRDefault="00BA216B" w:rsidP="00D4581B"/>
                          <w:p w14:paraId="53B21056" w14:textId="77777777" w:rsidR="00BA216B" w:rsidRDefault="00BA216B" w:rsidP="00D4581B"/>
                          <w:p w14:paraId="7129A3EF" w14:textId="77777777" w:rsidR="00BA216B" w:rsidRDefault="00BA216B" w:rsidP="00D4581B"/>
                          <w:p w14:paraId="6582E8DB" w14:textId="77777777" w:rsidR="00BA216B" w:rsidRDefault="00BA216B" w:rsidP="00D4581B"/>
                          <w:p w14:paraId="6A2BFC16" w14:textId="77777777" w:rsidR="00BA216B" w:rsidRDefault="00BA216B" w:rsidP="00D4581B"/>
                          <w:p w14:paraId="3472D2BA" w14:textId="77777777" w:rsidR="00BA216B" w:rsidRDefault="00BA216B" w:rsidP="00D4581B"/>
                          <w:p w14:paraId="340AF147" w14:textId="77777777" w:rsidR="00BA216B" w:rsidRDefault="00BA216B" w:rsidP="00D4581B"/>
                          <w:p w14:paraId="22D7041E" w14:textId="77777777" w:rsidR="00BA216B" w:rsidRDefault="00BA216B" w:rsidP="00D4581B"/>
                          <w:p w14:paraId="2DC5A5C7" w14:textId="77777777" w:rsidR="00BA216B" w:rsidRDefault="00BA216B" w:rsidP="00D4581B"/>
                          <w:p w14:paraId="12758396" w14:textId="77777777" w:rsidR="00BA216B" w:rsidRDefault="00BA216B" w:rsidP="00D4581B"/>
                          <w:p w14:paraId="4145BF20" w14:textId="77777777" w:rsidR="00BA216B" w:rsidRDefault="00BA216B" w:rsidP="00D4581B"/>
                          <w:p w14:paraId="2BC1F9DB" w14:textId="77777777" w:rsidR="00BA216B" w:rsidRDefault="00BA216B" w:rsidP="00D4581B"/>
                          <w:p w14:paraId="4B9B081F" w14:textId="77777777" w:rsidR="00BA216B" w:rsidRDefault="00BA216B" w:rsidP="00D4581B"/>
                          <w:p w14:paraId="159364A2" w14:textId="77777777" w:rsidR="00BA216B" w:rsidRDefault="00BA216B" w:rsidP="00D4581B"/>
                          <w:p w14:paraId="52884662" w14:textId="77777777" w:rsidR="00BA216B" w:rsidRDefault="00BA216B" w:rsidP="00D4581B"/>
                          <w:p w14:paraId="51010BE5" w14:textId="77777777" w:rsidR="00BA216B" w:rsidRDefault="00BA216B" w:rsidP="00D4581B"/>
                          <w:p w14:paraId="3032386B" w14:textId="77777777" w:rsidR="00BA216B" w:rsidRDefault="00BA216B" w:rsidP="00D4581B"/>
                          <w:p w14:paraId="11AB2DC0" w14:textId="77777777" w:rsidR="00BA216B" w:rsidRDefault="00BA216B" w:rsidP="00D4581B"/>
                          <w:p w14:paraId="6F06E029" w14:textId="77777777" w:rsidR="00BA216B" w:rsidRDefault="00BA216B" w:rsidP="00D4581B"/>
                          <w:p w14:paraId="75D274AF" w14:textId="77777777" w:rsidR="00BA216B" w:rsidRDefault="00BA216B" w:rsidP="00D4581B"/>
                          <w:p w14:paraId="25D35E14" w14:textId="77777777" w:rsidR="00BA216B" w:rsidRDefault="00BA216B" w:rsidP="00D4581B"/>
                          <w:p w14:paraId="38CCEC86" w14:textId="77777777" w:rsidR="00BA216B" w:rsidRDefault="00BA216B" w:rsidP="00D4581B"/>
                          <w:p w14:paraId="289AA08E" w14:textId="77777777" w:rsidR="00BA216B" w:rsidRDefault="00BA216B" w:rsidP="00D4581B"/>
                          <w:p w14:paraId="4F0E3330" w14:textId="77777777" w:rsidR="00BA216B" w:rsidRDefault="00BA216B" w:rsidP="00D4581B"/>
                          <w:p w14:paraId="6ECE9CD7" w14:textId="77777777" w:rsidR="00BA216B" w:rsidRDefault="00BA216B" w:rsidP="00D4581B"/>
                          <w:p w14:paraId="0763CD3C" w14:textId="77777777" w:rsidR="00BA216B" w:rsidRDefault="00BA216B" w:rsidP="00D4581B"/>
                          <w:p w14:paraId="1AC52448" w14:textId="77777777" w:rsidR="00BA216B" w:rsidRDefault="00BA216B" w:rsidP="00D4581B"/>
                          <w:p w14:paraId="180D9B73" w14:textId="77777777" w:rsidR="00BA216B" w:rsidRDefault="00BA216B" w:rsidP="00D4581B"/>
                          <w:p w14:paraId="5D115495" w14:textId="77777777" w:rsidR="00BA216B" w:rsidRDefault="00BA216B" w:rsidP="00D4581B"/>
                          <w:p w14:paraId="7CE6AEBE" w14:textId="77777777" w:rsidR="00BA216B" w:rsidRDefault="00BA216B" w:rsidP="00D4581B"/>
                          <w:p w14:paraId="38CAAE54" w14:textId="77777777" w:rsidR="00BA216B" w:rsidRDefault="00BA216B" w:rsidP="00D4581B"/>
                          <w:p w14:paraId="528E975E" w14:textId="77777777" w:rsidR="00BA216B" w:rsidRDefault="00BA216B" w:rsidP="00D4581B"/>
                          <w:p w14:paraId="4351DC99" w14:textId="77777777" w:rsidR="00BA216B" w:rsidRDefault="00BA216B" w:rsidP="00D4581B"/>
                          <w:p w14:paraId="36889F31" w14:textId="77777777" w:rsidR="00BA216B" w:rsidRDefault="00BA216B" w:rsidP="00D4581B"/>
                          <w:p w14:paraId="324FEAD3" w14:textId="77777777" w:rsidR="00BA216B" w:rsidRDefault="00BA216B" w:rsidP="00D4581B"/>
                          <w:p w14:paraId="3EF07A31" w14:textId="77777777" w:rsidR="00BA216B" w:rsidRDefault="00BA216B" w:rsidP="00D4581B"/>
                          <w:p w14:paraId="2A8C85F7" w14:textId="77777777" w:rsidR="00BA216B" w:rsidRDefault="00BA216B" w:rsidP="00D4581B"/>
                          <w:p w14:paraId="6BFC183D" w14:textId="77777777" w:rsidR="00BA216B" w:rsidRDefault="00BA216B" w:rsidP="00D4581B"/>
                          <w:p w14:paraId="413ACF40" w14:textId="77777777" w:rsidR="00BA216B" w:rsidRDefault="00BA216B" w:rsidP="00D4581B"/>
                          <w:p w14:paraId="082DA418" w14:textId="77777777" w:rsidR="00BA216B" w:rsidRDefault="00BA216B" w:rsidP="00D4581B"/>
                          <w:p w14:paraId="59FCD807" w14:textId="77777777" w:rsidR="00BA216B" w:rsidRDefault="00BA216B" w:rsidP="00D4581B"/>
                          <w:p w14:paraId="53F85DEE" w14:textId="77777777" w:rsidR="00BA216B" w:rsidRDefault="00BA216B" w:rsidP="00D4581B"/>
                          <w:p w14:paraId="7A38680C" w14:textId="77777777" w:rsidR="00BA216B" w:rsidRDefault="00BA216B" w:rsidP="00D4581B"/>
                          <w:p w14:paraId="60FC8679" w14:textId="77777777" w:rsidR="00BA216B" w:rsidRDefault="00BA216B" w:rsidP="00D4581B"/>
                          <w:p w14:paraId="52BFC25F" w14:textId="77777777" w:rsidR="00BA216B" w:rsidRDefault="00BA216B" w:rsidP="00D4581B"/>
                          <w:p w14:paraId="21909E5D" w14:textId="77777777" w:rsidR="00BA216B" w:rsidRDefault="00BA216B" w:rsidP="00D4581B"/>
                          <w:p w14:paraId="4418262F" w14:textId="77777777" w:rsidR="00BA216B" w:rsidRDefault="00BA216B" w:rsidP="00D4581B"/>
                          <w:p w14:paraId="6D7DAF17" w14:textId="77777777" w:rsidR="00BA216B" w:rsidRDefault="00BA216B" w:rsidP="00D4581B"/>
                          <w:p w14:paraId="09B2F347" w14:textId="77777777" w:rsidR="00BA216B" w:rsidRDefault="00BA216B" w:rsidP="00D4581B"/>
                          <w:p w14:paraId="312BB041" w14:textId="77777777" w:rsidR="00BA216B" w:rsidRDefault="00BA216B" w:rsidP="00D4581B"/>
                          <w:p w14:paraId="74156FB2" w14:textId="77777777" w:rsidR="00BA216B" w:rsidRDefault="00BA216B" w:rsidP="00D4581B"/>
                          <w:p w14:paraId="756B07CE" w14:textId="77777777" w:rsidR="00BA216B" w:rsidRDefault="00BA216B" w:rsidP="00D4581B"/>
                          <w:p w14:paraId="26176BB0" w14:textId="77777777" w:rsidR="00BA216B" w:rsidRDefault="00BA216B" w:rsidP="00D4581B"/>
                          <w:p w14:paraId="6B8B1088" w14:textId="77777777" w:rsidR="00BA216B" w:rsidRDefault="00BA216B" w:rsidP="00D4581B"/>
                          <w:p w14:paraId="51062A31" w14:textId="77777777" w:rsidR="00BA216B" w:rsidRDefault="00BA216B" w:rsidP="00D4581B"/>
                          <w:p w14:paraId="748D6C25" w14:textId="77777777" w:rsidR="00BA216B" w:rsidRDefault="00BA216B" w:rsidP="00D4581B"/>
                          <w:p w14:paraId="707AB92E" w14:textId="77777777" w:rsidR="00BA216B" w:rsidRDefault="00BA216B" w:rsidP="00D4581B"/>
                          <w:p w14:paraId="2F1F0FB9" w14:textId="77777777" w:rsidR="00BA216B" w:rsidRDefault="00BA216B" w:rsidP="00D4581B"/>
                          <w:p w14:paraId="55AB0958" w14:textId="77777777" w:rsidR="00BA216B" w:rsidRDefault="00BA216B" w:rsidP="00D4581B"/>
                          <w:p w14:paraId="1D924658" w14:textId="77777777" w:rsidR="00BA216B" w:rsidRDefault="00BA216B" w:rsidP="00D4581B"/>
                          <w:p w14:paraId="0FA15B7D" w14:textId="77777777" w:rsidR="00BA216B" w:rsidRDefault="00BA216B" w:rsidP="00D4581B"/>
                          <w:p w14:paraId="3C3F82C2" w14:textId="77777777" w:rsidR="00BA216B" w:rsidRDefault="00BA216B" w:rsidP="00D4581B"/>
                          <w:p w14:paraId="6B8816BA" w14:textId="77777777" w:rsidR="00BA216B" w:rsidRDefault="00BA216B" w:rsidP="00D4581B"/>
                          <w:p w14:paraId="5EDCDDFF" w14:textId="77777777" w:rsidR="00BA216B" w:rsidRDefault="00BA216B" w:rsidP="00D4581B"/>
                          <w:p w14:paraId="5A3D665D" w14:textId="77777777" w:rsidR="00BA216B" w:rsidRDefault="00BA216B" w:rsidP="00D4581B"/>
                          <w:p w14:paraId="008CD8C1" w14:textId="77777777" w:rsidR="00BA216B" w:rsidRDefault="00BA216B" w:rsidP="00D4581B"/>
                          <w:p w14:paraId="366404DC" w14:textId="77777777" w:rsidR="00BA216B" w:rsidRDefault="00BA216B" w:rsidP="00D4581B"/>
                          <w:p w14:paraId="361B2DDC" w14:textId="77777777" w:rsidR="00BA216B" w:rsidRDefault="00BA216B" w:rsidP="00D4581B"/>
                          <w:p w14:paraId="4BBB303B" w14:textId="77777777" w:rsidR="00BA216B" w:rsidRDefault="00BA216B" w:rsidP="00D4581B"/>
                          <w:p w14:paraId="67362312" w14:textId="77777777" w:rsidR="00BA216B" w:rsidRDefault="00BA216B" w:rsidP="00D4581B"/>
                          <w:p w14:paraId="22EC4900" w14:textId="77777777" w:rsidR="00BA216B" w:rsidRDefault="00BA216B" w:rsidP="00D4581B"/>
                          <w:p w14:paraId="5DB94836" w14:textId="77777777" w:rsidR="00BA216B" w:rsidRDefault="00BA216B" w:rsidP="00D4581B"/>
                          <w:p w14:paraId="281416D6" w14:textId="77777777" w:rsidR="00BA216B" w:rsidRDefault="00BA216B" w:rsidP="00D4581B"/>
                          <w:p w14:paraId="25BCD3B4" w14:textId="77777777" w:rsidR="00BA216B" w:rsidRDefault="00BA216B" w:rsidP="00D4581B"/>
                          <w:p w14:paraId="58127090" w14:textId="77777777" w:rsidR="00BA216B" w:rsidRDefault="00BA216B" w:rsidP="00D4581B"/>
                          <w:p w14:paraId="56752BCA" w14:textId="77777777" w:rsidR="00BA216B" w:rsidRDefault="00BA216B" w:rsidP="00D4581B"/>
                          <w:p w14:paraId="681DB84D" w14:textId="77777777" w:rsidR="00BA216B" w:rsidRDefault="00BA216B" w:rsidP="00D4581B"/>
                          <w:p w14:paraId="57344C98" w14:textId="77777777" w:rsidR="00BA216B" w:rsidRDefault="00BA216B" w:rsidP="00D4581B"/>
                          <w:p w14:paraId="0C6B4F45" w14:textId="77777777" w:rsidR="00BA216B" w:rsidRDefault="00BA216B" w:rsidP="00D4581B"/>
                          <w:p w14:paraId="0BCCBAB3" w14:textId="77777777" w:rsidR="00BA216B" w:rsidRDefault="00BA216B" w:rsidP="00D4581B"/>
                          <w:p w14:paraId="48231415" w14:textId="77777777" w:rsidR="00BA216B" w:rsidRDefault="00BA216B" w:rsidP="00D4581B"/>
                          <w:p w14:paraId="04C6462B" w14:textId="77777777" w:rsidR="00BA216B" w:rsidRDefault="00BA216B" w:rsidP="00D4581B"/>
                          <w:p w14:paraId="457E9F9C" w14:textId="77777777" w:rsidR="00BA216B" w:rsidRDefault="00BA216B" w:rsidP="00D4581B"/>
                          <w:p w14:paraId="25BE0229" w14:textId="77777777" w:rsidR="00BA216B" w:rsidRDefault="00BA216B" w:rsidP="00D4581B"/>
                          <w:p w14:paraId="0565943F" w14:textId="77777777" w:rsidR="00BA216B" w:rsidRDefault="00BA216B" w:rsidP="00D4581B"/>
                          <w:p w14:paraId="24F4F4F4" w14:textId="77777777" w:rsidR="00BA216B" w:rsidRDefault="00BA216B" w:rsidP="00D4581B"/>
                          <w:p w14:paraId="6465F3BA" w14:textId="77777777" w:rsidR="00BA216B" w:rsidRDefault="00BA216B" w:rsidP="00D4581B"/>
                          <w:p w14:paraId="36442487" w14:textId="77777777" w:rsidR="00BA216B" w:rsidRDefault="00BA216B" w:rsidP="00D4581B"/>
                          <w:p w14:paraId="6F3A0F7B" w14:textId="77777777" w:rsidR="00BA216B" w:rsidRDefault="00BA216B" w:rsidP="00D4581B"/>
                          <w:p w14:paraId="2170C39E" w14:textId="77777777" w:rsidR="00BA216B" w:rsidRDefault="00BA216B" w:rsidP="00D4581B"/>
                          <w:p w14:paraId="7E0D4775" w14:textId="77777777" w:rsidR="00BA216B" w:rsidRDefault="00BA216B" w:rsidP="00D4581B"/>
                          <w:p w14:paraId="5E7B4325" w14:textId="77777777" w:rsidR="00BA216B" w:rsidRDefault="00BA216B" w:rsidP="00D4581B"/>
                          <w:p w14:paraId="39CBD528" w14:textId="77777777" w:rsidR="00BA216B" w:rsidRDefault="00BA216B" w:rsidP="00D4581B"/>
                          <w:p w14:paraId="5BBD3CE4" w14:textId="77777777" w:rsidR="00BA216B" w:rsidRDefault="00BA216B" w:rsidP="00D4581B"/>
                          <w:p w14:paraId="05D5DD1C" w14:textId="77777777" w:rsidR="00BA216B" w:rsidRDefault="00BA216B" w:rsidP="00D4581B"/>
                          <w:p w14:paraId="78902C52" w14:textId="77777777" w:rsidR="00BA216B" w:rsidRDefault="00BA216B" w:rsidP="00D4581B"/>
                          <w:p w14:paraId="4E014BFC" w14:textId="77777777" w:rsidR="00BA216B" w:rsidRDefault="00BA216B" w:rsidP="00D4581B"/>
                          <w:p w14:paraId="22CCE8AD" w14:textId="77777777" w:rsidR="00BA216B" w:rsidRDefault="00BA216B" w:rsidP="00D4581B"/>
                          <w:p w14:paraId="2A06FE6E" w14:textId="77777777" w:rsidR="00BA216B" w:rsidRDefault="00BA216B" w:rsidP="00D4581B"/>
                          <w:p w14:paraId="695B83AC" w14:textId="77777777" w:rsidR="00BA216B" w:rsidRDefault="00BA216B" w:rsidP="00D4581B"/>
                          <w:p w14:paraId="76D742C9" w14:textId="77777777" w:rsidR="00BA216B" w:rsidRDefault="00BA216B" w:rsidP="00D4581B"/>
                          <w:p w14:paraId="3B2A090A" w14:textId="77777777" w:rsidR="00BA216B" w:rsidRDefault="00BA216B" w:rsidP="00D4581B"/>
                          <w:p w14:paraId="56A98D63" w14:textId="77777777" w:rsidR="00BA216B" w:rsidRDefault="00BA216B" w:rsidP="00D4581B"/>
                          <w:p w14:paraId="41A1F71E" w14:textId="77777777" w:rsidR="00BA216B" w:rsidRDefault="00BA216B" w:rsidP="00D4581B"/>
                          <w:p w14:paraId="7D91FFCE" w14:textId="77777777" w:rsidR="00BA216B" w:rsidRDefault="00BA216B" w:rsidP="00D4581B"/>
                          <w:p w14:paraId="650F6DBB" w14:textId="77777777" w:rsidR="00BA216B" w:rsidRDefault="00BA216B" w:rsidP="00D4581B"/>
                          <w:p w14:paraId="1BF18E5B" w14:textId="77777777" w:rsidR="00BA216B" w:rsidRDefault="00BA216B" w:rsidP="00D4581B"/>
                          <w:p w14:paraId="1CEEF05C" w14:textId="77777777" w:rsidR="00BA216B" w:rsidRDefault="00BA216B" w:rsidP="00D4581B"/>
                          <w:p w14:paraId="1587AED9" w14:textId="77777777" w:rsidR="00BA216B" w:rsidRDefault="00BA216B" w:rsidP="00D4581B"/>
                          <w:p w14:paraId="114B81DE" w14:textId="77777777" w:rsidR="00BA216B" w:rsidRDefault="00BA216B" w:rsidP="00D4581B"/>
                          <w:p w14:paraId="18C1DC9F" w14:textId="77777777" w:rsidR="00BA216B" w:rsidRDefault="00BA216B" w:rsidP="00D4581B"/>
                          <w:p w14:paraId="6039715D" w14:textId="77777777" w:rsidR="00BA216B" w:rsidRDefault="00BA216B" w:rsidP="00D4581B"/>
                          <w:p w14:paraId="16BEE011" w14:textId="77777777" w:rsidR="00BA216B" w:rsidRDefault="00BA216B" w:rsidP="00D4581B"/>
                          <w:p w14:paraId="33A6B981" w14:textId="77777777" w:rsidR="00BA216B" w:rsidRDefault="00BA216B" w:rsidP="00D4581B"/>
                          <w:p w14:paraId="1E274EBA" w14:textId="77777777" w:rsidR="00BA216B" w:rsidRDefault="00BA216B" w:rsidP="00D4581B"/>
                          <w:p w14:paraId="6503E646" w14:textId="77777777" w:rsidR="00BA216B" w:rsidRDefault="00BA216B" w:rsidP="00D4581B"/>
                          <w:p w14:paraId="61A5E7D1" w14:textId="77777777" w:rsidR="00BA216B" w:rsidRDefault="00BA216B" w:rsidP="00D4581B"/>
                          <w:p w14:paraId="34BB1558" w14:textId="77777777" w:rsidR="00BA216B" w:rsidRDefault="00BA216B" w:rsidP="00D4581B"/>
                          <w:p w14:paraId="082E9156" w14:textId="77777777" w:rsidR="00BA216B" w:rsidRDefault="00BA216B" w:rsidP="00D4581B"/>
                          <w:p w14:paraId="7D8A44D7" w14:textId="77777777" w:rsidR="00BA216B" w:rsidRDefault="00BA216B" w:rsidP="00D4581B"/>
                          <w:p w14:paraId="3C7FD994" w14:textId="77777777" w:rsidR="00BA216B" w:rsidRDefault="00BA216B" w:rsidP="00D4581B"/>
                          <w:p w14:paraId="0FCAC4C8" w14:textId="77777777" w:rsidR="00BA216B" w:rsidRDefault="00BA216B" w:rsidP="00D4581B"/>
                          <w:p w14:paraId="70EBE11A" w14:textId="77777777" w:rsidR="00BA216B" w:rsidRDefault="00BA216B" w:rsidP="00D4581B"/>
                          <w:p w14:paraId="2427A858" w14:textId="77777777" w:rsidR="00BA216B" w:rsidRDefault="00BA216B" w:rsidP="00D4581B"/>
                          <w:p w14:paraId="2072023A" w14:textId="77777777" w:rsidR="00BA216B" w:rsidRDefault="00BA216B" w:rsidP="00D4581B"/>
                          <w:p w14:paraId="50CC1EC5" w14:textId="77777777" w:rsidR="00BA216B" w:rsidRDefault="00BA216B" w:rsidP="00D4581B"/>
                          <w:p w14:paraId="41C55225" w14:textId="77777777" w:rsidR="00BA216B" w:rsidRDefault="00BA216B" w:rsidP="00D4581B"/>
                          <w:p w14:paraId="49ED2278" w14:textId="77777777" w:rsidR="00BA216B" w:rsidRDefault="00BA216B" w:rsidP="00D4581B"/>
                          <w:p w14:paraId="295024F2" w14:textId="77777777" w:rsidR="00BA216B" w:rsidRDefault="00BA216B" w:rsidP="00D4581B"/>
                          <w:p w14:paraId="02A6191B" w14:textId="77777777" w:rsidR="00BA216B" w:rsidRDefault="00BA216B" w:rsidP="00D4581B"/>
                          <w:p w14:paraId="391DD556" w14:textId="77777777" w:rsidR="00BA216B" w:rsidRDefault="00BA216B" w:rsidP="00D4581B"/>
                          <w:p w14:paraId="488E0462" w14:textId="77777777" w:rsidR="00BA216B" w:rsidRDefault="00BA216B" w:rsidP="00D4581B"/>
                          <w:p w14:paraId="0B4B00AB" w14:textId="77777777" w:rsidR="00BA216B" w:rsidRDefault="00BA216B" w:rsidP="00D4581B"/>
                          <w:p w14:paraId="57654429" w14:textId="77777777" w:rsidR="00BA216B" w:rsidRDefault="00BA216B" w:rsidP="00D4581B"/>
                          <w:p w14:paraId="62F4C0E5" w14:textId="77777777" w:rsidR="00BA216B" w:rsidRDefault="00BA216B" w:rsidP="00D4581B"/>
                          <w:p w14:paraId="6298EF86" w14:textId="77777777" w:rsidR="00BA216B" w:rsidRDefault="00BA216B" w:rsidP="00D4581B"/>
                          <w:p w14:paraId="2029DBD2" w14:textId="77777777" w:rsidR="00BA216B" w:rsidRDefault="00BA216B" w:rsidP="00D4581B"/>
                          <w:p w14:paraId="00E2CF99" w14:textId="77777777" w:rsidR="00BA216B" w:rsidRDefault="00BA216B" w:rsidP="00D4581B"/>
                          <w:p w14:paraId="1842DEED" w14:textId="77777777" w:rsidR="00BA216B" w:rsidRDefault="00BA216B" w:rsidP="00D4581B"/>
                          <w:p w14:paraId="586EE25E" w14:textId="77777777" w:rsidR="00BA216B" w:rsidRDefault="00BA216B" w:rsidP="00D4581B"/>
                          <w:p w14:paraId="30EF254D" w14:textId="77777777" w:rsidR="00BA216B" w:rsidRDefault="00BA216B" w:rsidP="00D4581B"/>
                          <w:p w14:paraId="6176C167" w14:textId="77777777" w:rsidR="00BA216B" w:rsidRDefault="00BA216B" w:rsidP="00D4581B"/>
                          <w:p w14:paraId="23E682BB" w14:textId="77777777" w:rsidR="00BA216B" w:rsidRDefault="00BA216B" w:rsidP="00D4581B"/>
                          <w:p w14:paraId="5D321281" w14:textId="77777777" w:rsidR="00BA216B" w:rsidRDefault="00BA216B" w:rsidP="00D4581B"/>
                          <w:p w14:paraId="64FCBF25" w14:textId="77777777" w:rsidR="00BA216B" w:rsidRDefault="00BA216B" w:rsidP="00D4581B"/>
                          <w:p w14:paraId="4F3DD7F1" w14:textId="77777777" w:rsidR="00BA216B" w:rsidRDefault="00BA216B" w:rsidP="00D4581B"/>
                          <w:p w14:paraId="129208CD" w14:textId="77777777" w:rsidR="00BA216B" w:rsidRDefault="00BA216B" w:rsidP="00D4581B"/>
                          <w:p w14:paraId="0768688F" w14:textId="77777777" w:rsidR="00BA216B" w:rsidRDefault="00BA216B" w:rsidP="00D4581B"/>
                          <w:p w14:paraId="4B7FDF62" w14:textId="77777777" w:rsidR="00BA216B" w:rsidRDefault="00BA216B" w:rsidP="00D4581B"/>
                          <w:p w14:paraId="03A99D9A" w14:textId="77777777" w:rsidR="00BA216B" w:rsidRDefault="00BA216B" w:rsidP="00D4581B"/>
                          <w:p w14:paraId="1D0FDF1C" w14:textId="77777777" w:rsidR="00BA216B" w:rsidRDefault="00BA216B" w:rsidP="00D4581B"/>
                          <w:p w14:paraId="04EEF790" w14:textId="77777777" w:rsidR="00BA216B" w:rsidRDefault="00BA216B" w:rsidP="00D4581B"/>
                          <w:p w14:paraId="5E9C003D" w14:textId="77777777" w:rsidR="00BA216B" w:rsidRDefault="00BA216B" w:rsidP="00D4581B"/>
                          <w:p w14:paraId="21C21574" w14:textId="77777777" w:rsidR="00BA216B" w:rsidRDefault="00BA216B" w:rsidP="00D4581B"/>
                          <w:p w14:paraId="2DBDCF32" w14:textId="77777777" w:rsidR="00BA216B" w:rsidRDefault="00BA216B" w:rsidP="00D4581B"/>
                          <w:p w14:paraId="65C272A6" w14:textId="77777777" w:rsidR="00BA216B" w:rsidRDefault="00BA216B" w:rsidP="00D4581B"/>
                          <w:p w14:paraId="6FB54110" w14:textId="77777777" w:rsidR="00BA216B" w:rsidRDefault="00BA216B" w:rsidP="00D4581B"/>
                          <w:p w14:paraId="178DFF32" w14:textId="77777777" w:rsidR="00BA216B" w:rsidRDefault="00BA216B" w:rsidP="00D4581B"/>
                          <w:p w14:paraId="3D83E8B9" w14:textId="77777777" w:rsidR="00BA216B" w:rsidRDefault="00BA216B" w:rsidP="00D4581B"/>
                          <w:p w14:paraId="0883C698" w14:textId="77777777" w:rsidR="00BA216B" w:rsidRDefault="00BA216B" w:rsidP="00D4581B"/>
                          <w:p w14:paraId="42667056" w14:textId="77777777" w:rsidR="00BA216B" w:rsidRDefault="00BA216B" w:rsidP="00D4581B"/>
                          <w:p w14:paraId="6EF07924" w14:textId="77777777" w:rsidR="00BA216B" w:rsidRDefault="00BA216B" w:rsidP="00D4581B"/>
                          <w:p w14:paraId="1A645B7B" w14:textId="77777777" w:rsidR="00BA216B" w:rsidRDefault="00BA216B" w:rsidP="00D4581B"/>
                          <w:p w14:paraId="17164BD6" w14:textId="77777777" w:rsidR="00BA216B" w:rsidRDefault="00BA216B" w:rsidP="00D4581B"/>
                          <w:p w14:paraId="4D681587" w14:textId="77777777" w:rsidR="00BA216B" w:rsidRDefault="00BA216B" w:rsidP="00D4581B"/>
                          <w:p w14:paraId="2D0EAC25" w14:textId="77777777" w:rsidR="00BA216B" w:rsidRDefault="00BA216B" w:rsidP="00D4581B"/>
                          <w:p w14:paraId="26EEC196" w14:textId="77777777" w:rsidR="00BA216B" w:rsidRDefault="00BA216B" w:rsidP="00D4581B"/>
                          <w:p w14:paraId="30856F89" w14:textId="77777777" w:rsidR="00BA216B" w:rsidRDefault="00BA216B" w:rsidP="00D4581B"/>
                          <w:p w14:paraId="0A149EA8" w14:textId="77777777" w:rsidR="00BA216B" w:rsidRDefault="00BA216B" w:rsidP="00D4581B"/>
                          <w:p w14:paraId="54175C3C" w14:textId="77777777" w:rsidR="00BA216B" w:rsidRDefault="00BA216B" w:rsidP="00D4581B"/>
                          <w:p w14:paraId="1F3A5565" w14:textId="77777777" w:rsidR="00BA216B" w:rsidRDefault="00BA216B" w:rsidP="00D4581B"/>
                          <w:p w14:paraId="1BEAD73D" w14:textId="77777777" w:rsidR="00BA216B" w:rsidRDefault="00BA216B" w:rsidP="00D4581B"/>
                          <w:p w14:paraId="1B5006F2" w14:textId="77777777" w:rsidR="00BA216B" w:rsidRDefault="00BA216B" w:rsidP="00D4581B"/>
                          <w:p w14:paraId="682725D6" w14:textId="77777777" w:rsidR="00BA216B" w:rsidRDefault="00BA216B" w:rsidP="00D4581B"/>
                          <w:p w14:paraId="40E37E39" w14:textId="77777777" w:rsidR="00BA216B" w:rsidRDefault="00BA216B" w:rsidP="00D4581B"/>
                          <w:p w14:paraId="726E37BB" w14:textId="77777777" w:rsidR="00BA216B" w:rsidRDefault="00BA216B" w:rsidP="00D4581B"/>
                          <w:p w14:paraId="095CF7C6" w14:textId="77777777" w:rsidR="00BA216B" w:rsidRDefault="00BA216B" w:rsidP="00D4581B"/>
                          <w:p w14:paraId="4E9A1DB4" w14:textId="77777777" w:rsidR="00BA216B" w:rsidRDefault="00BA216B" w:rsidP="00D4581B"/>
                          <w:p w14:paraId="097253C4" w14:textId="77777777" w:rsidR="00BA216B" w:rsidRDefault="00BA216B" w:rsidP="00D4581B"/>
                          <w:p w14:paraId="020443B9" w14:textId="77777777" w:rsidR="00BA216B" w:rsidRDefault="00BA216B" w:rsidP="00D4581B"/>
                          <w:p w14:paraId="78A6C88D" w14:textId="77777777" w:rsidR="00BA216B" w:rsidRDefault="00BA216B" w:rsidP="00D4581B"/>
                          <w:p w14:paraId="3168B9D8" w14:textId="77777777" w:rsidR="00BA216B" w:rsidRDefault="00BA216B" w:rsidP="00D4581B"/>
                          <w:p w14:paraId="19AE5E2D" w14:textId="77777777" w:rsidR="00BA216B" w:rsidRDefault="00BA216B" w:rsidP="00D4581B"/>
                          <w:p w14:paraId="515F9B7F" w14:textId="77777777" w:rsidR="00BA216B" w:rsidRDefault="00BA216B" w:rsidP="00D4581B"/>
                          <w:p w14:paraId="5BDD24FC" w14:textId="77777777" w:rsidR="00BA216B" w:rsidRDefault="00BA216B" w:rsidP="00D4581B"/>
                          <w:p w14:paraId="4DE0CD2F" w14:textId="77777777" w:rsidR="00BA216B" w:rsidRDefault="00BA216B" w:rsidP="00D4581B"/>
                          <w:p w14:paraId="442C64A8" w14:textId="77777777" w:rsidR="00BA216B" w:rsidRDefault="00BA216B" w:rsidP="00D4581B"/>
                          <w:p w14:paraId="761E600A" w14:textId="77777777" w:rsidR="00BA216B" w:rsidRDefault="00BA216B" w:rsidP="00D4581B"/>
                          <w:p w14:paraId="065745C4" w14:textId="77777777" w:rsidR="00BA216B" w:rsidRDefault="00BA216B" w:rsidP="00D4581B"/>
                          <w:p w14:paraId="5D1C137E" w14:textId="77777777" w:rsidR="00BA216B" w:rsidRDefault="00BA216B" w:rsidP="00D4581B"/>
                          <w:p w14:paraId="1924B7D2" w14:textId="77777777" w:rsidR="00BA216B" w:rsidRDefault="00BA216B" w:rsidP="00D4581B"/>
                          <w:p w14:paraId="30ACAE1C" w14:textId="77777777" w:rsidR="00BA216B" w:rsidRDefault="00BA216B" w:rsidP="00D4581B"/>
                          <w:p w14:paraId="6BA03233" w14:textId="77777777" w:rsidR="00BA216B" w:rsidRDefault="00BA216B" w:rsidP="00D4581B"/>
                          <w:p w14:paraId="7BB2BA0C" w14:textId="77777777" w:rsidR="00BA216B" w:rsidRDefault="00BA216B" w:rsidP="00D4581B"/>
                          <w:p w14:paraId="12985161" w14:textId="77777777" w:rsidR="00BA216B" w:rsidRDefault="00BA216B" w:rsidP="00D4581B"/>
                          <w:p w14:paraId="7876A2D1" w14:textId="77777777" w:rsidR="00BA216B" w:rsidRDefault="00BA216B" w:rsidP="00D4581B"/>
                          <w:p w14:paraId="7A512F0C" w14:textId="77777777" w:rsidR="00BA216B" w:rsidRDefault="00BA216B" w:rsidP="00D4581B"/>
                          <w:p w14:paraId="1786DAC5" w14:textId="77777777" w:rsidR="00BA216B" w:rsidRDefault="00BA216B" w:rsidP="00D4581B"/>
                          <w:p w14:paraId="2B837156" w14:textId="77777777" w:rsidR="00BA216B" w:rsidRDefault="00BA216B" w:rsidP="00D4581B"/>
                          <w:p w14:paraId="6C9FCBCD" w14:textId="77777777" w:rsidR="00BA216B" w:rsidRDefault="00BA216B" w:rsidP="00D4581B"/>
                          <w:p w14:paraId="495A7653" w14:textId="77777777" w:rsidR="00BA216B" w:rsidRDefault="00BA216B" w:rsidP="00D4581B"/>
                          <w:p w14:paraId="2E7A3BEC" w14:textId="77777777" w:rsidR="00BA216B" w:rsidRDefault="00BA216B" w:rsidP="00D4581B"/>
                          <w:p w14:paraId="2259AA8C" w14:textId="77777777" w:rsidR="00BA216B" w:rsidRDefault="00BA216B" w:rsidP="00D4581B"/>
                          <w:p w14:paraId="64F08038" w14:textId="77777777" w:rsidR="00BA216B" w:rsidRDefault="00BA216B" w:rsidP="00D4581B"/>
                          <w:p w14:paraId="7973C97E" w14:textId="77777777" w:rsidR="00BA216B" w:rsidRDefault="00BA216B" w:rsidP="00D4581B"/>
                          <w:p w14:paraId="6A05EF37" w14:textId="77777777" w:rsidR="00BA216B" w:rsidRDefault="00BA216B" w:rsidP="00D4581B"/>
                          <w:p w14:paraId="00B70858" w14:textId="77777777" w:rsidR="00BA216B" w:rsidRDefault="00BA216B" w:rsidP="00D4581B"/>
                          <w:p w14:paraId="08C7D903" w14:textId="77777777" w:rsidR="00BA216B" w:rsidRDefault="00BA216B" w:rsidP="00D4581B"/>
                          <w:p w14:paraId="75DCEEAD" w14:textId="77777777" w:rsidR="00BA216B" w:rsidRDefault="00BA216B" w:rsidP="00D4581B"/>
                          <w:p w14:paraId="37BD5D18" w14:textId="77777777" w:rsidR="00BA216B" w:rsidRDefault="00BA216B" w:rsidP="00D4581B"/>
                          <w:p w14:paraId="76A935B6" w14:textId="77777777" w:rsidR="00BA216B" w:rsidRDefault="00BA216B" w:rsidP="00D4581B"/>
                          <w:p w14:paraId="547E78B5" w14:textId="77777777" w:rsidR="00BA216B" w:rsidRDefault="00BA216B" w:rsidP="00D4581B"/>
                          <w:p w14:paraId="12E99FAF" w14:textId="77777777" w:rsidR="00BA216B" w:rsidRDefault="00BA216B" w:rsidP="00D4581B"/>
                          <w:p w14:paraId="279FAD94" w14:textId="77777777" w:rsidR="00BA216B" w:rsidRDefault="00BA216B" w:rsidP="00D4581B"/>
                          <w:p w14:paraId="33D2D8AA" w14:textId="77777777" w:rsidR="00BA216B" w:rsidRDefault="00BA216B" w:rsidP="00D4581B"/>
                          <w:p w14:paraId="3ACEB9B1" w14:textId="77777777" w:rsidR="00BA216B" w:rsidRDefault="00BA216B" w:rsidP="00D4581B"/>
                          <w:p w14:paraId="27B67D2A" w14:textId="77777777" w:rsidR="00BA216B" w:rsidRDefault="00BA216B" w:rsidP="00D4581B"/>
                          <w:p w14:paraId="1EEC8123" w14:textId="77777777" w:rsidR="00BA216B" w:rsidRDefault="00BA216B" w:rsidP="00D4581B"/>
                          <w:p w14:paraId="7222DD20" w14:textId="77777777" w:rsidR="00BA216B" w:rsidRDefault="00BA216B" w:rsidP="00D4581B"/>
                          <w:p w14:paraId="3E8A046B" w14:textId="77777777" w:rsidR="00BA216B" w:rsidRDefault="00BA216B" w:rsidP="00D4581B"/>
                          <w:p w14:paraId="4FD85702" w14:textId="77777777" w:rsidR="00BA216B" w:rsidRDefault="00BA216B" w:rsidP="00D4581B"/>
                          <w:p w14:paraId="398ED546" w14:textId="77777777" w:rsidR="00BA216B" w:rsidRDefault="00BA216B" w:rsidP="00D4581B"/>
                          <w:p w14:paraId="3798A756" w14:textId="77777777" w:rsidR="00BA216B" w:rsidRDefault="00BA216B" w:rsidP="00D4581B"/>
                          <w:p w14:paraId="76585DF7" w14:textId="77777777" w:rsidR="00BA216B" w:rsidRDefault="00BA216B" w:rsidP="00D4581B"/>
                          <w:p w14:paraId="3719B0C3" w14:textId="77777777" w:rsidR="00BA216B" w:rsidRDefault="00BA216B" w:rsidP="00D4581B"/>
                          <w:p w14:paraId="6F9EEF32" w14:textId="77777777" w:rsidR="00BA216B" w:rsidRDefault="00BA216B" w:rsidP="00D4581B"/>
                          <w:p w14:paraId="3F4B4082" w14:textId="77777777" w:rsidR="00BA216B" w:rsidRDefault="00BA216B" w:rsidP="00D4581B"/>
                          <w:p w14:paraId="44F69212" w14:textId="77777777" w:rsidR="00BA216B" w:rsidRDefault="00BA216B" w:rsidP="00D4581B"/>
                          <w:p w14:paraId="424E8405" w14:textId="77777777" w:rsidR="00BA216B" w:rsidRDefault="00BA216B" w:rsidP="00D4581B"/>
                          <w:p w14:paraId="592B9898" w14:textId="77777777" w:rsidR="00BA216B" w:rsidRDefault="00BA216B" w:rsidP="00D4581B"/>
                          <w:p w14:paraId="7889E4D2" w14:textId="77777777" w:rsidR="00BA216B" w:rsidRDefault="00BA216B" w:rsidP="00D4581B"/>
                          <w:p w14:paraId="5D1C31D1" w14:textId="77777777" w:rsidR="00BA216B" w:rsidRDefault="00BA216B" w:rsidP="00D4581B"/>
                          <w:p w14:paraId="1DAFFD90" w14:textId="77777777" w:rsidR="00BA216B" w:rsidRDefault="00BA216B" w:rsidP="00D4581B"/>
                          <w:p w14:paraId="039F409A" w14:textId="77777777" w:rsidR="00BA216B" w:rsidRDefault="00BA216B" w:rsidP="00D4581B"/>
                          <w:p w14:paraId="0F7E0BC5" w14:textId="77777777" w:rsidR="00BA216B" w:rsidRDefault="00BA216B" w:rsidP="00D4581B"/>
                          <w:p w14:paraId="71964467" w14:textId="77777777" w:rsidR="00BA216B" w:rsidRDefault="00BA216B" w:rsidP="00D4581B"/>
                          <w:p w14:paraId="2CCB1A55" w14:textId="77777777" w:rsidR="00BA216B" w:rsidRDefault="00BA216B" w:rsidP="00D4581B"/>
                          <w:p w14:paraId="06BDEC8C" w14:textId="77777777" w:rsidR="00BA216B" w:rsidRDefault="00BA216B" w:rsidP="00D4581B"/>
                          <w:p w14:paraId="3F287D24" w14:textId="77777777" w:rsidR="00BA216B" w:rsidRDefault="00BA216B" w:rsidP="00D4581B"/>
                          <w:p w14:paraId="0F55B675" w14:textId="77777777" w:rsidR="00BA216B" w:rsidRDefault="00BA216B" w:rsidP="00D4581B"/>
                          <w:p w14:paraId="66455AF4" w14:textId="77777777" w:rsidR="00BA216B" w:rsidRDefault="00BA216B" w:rsidP="00D4581B"/>
                          <w:p w14:paraId="0DBF222D" w14:textId="77777777" w:rsidR="00BA216B" w:rsidRDefault="00BA216B" w:rsidP="00D4581B"/>
                          <w:p w14:paraId="788EE286" w14:textId="77777777" w:rsidR="00BA216B" w:rsidRDefault="00BA216B" w:rsidP="00D4581B"/>
                          <w:p w14:paraId="1C952824" w14:textId="77777777" w:rsidR="00BA216B" w:rsidRDefault="00BA216B" w:rsidP="00D4581B"/>
                          <w:p w14:paraId="2131B17D" w14:textId="77777777" w:rsidR="00BA216B" w:rsidRDefault="00BA216B" w:rsidP="00D4581B"/>
                          <w:p w14:paraId="0A72DC09" w14:textId="77777777" w:rsidR="00BA216B" w:rsidRDefault="00BA216B" w:rsidP="00D4581B"/>
                          <w:p w14:paraId="736FEDA7" w14:textId="77777777" w:rsidR="00BA216B" w:rsidRDefault="00BA216B" w:rsidP="00D4581B"/>
                          <w:p w14:paraId="27FD1C33" w14:textId="77777777" w:rsidR="00BA216B" w:rsidRDefault="00BA216B" w:rsidP="00D4581B"/>
                          <w:p w14:paraId="342FA62C" w14:textId="77777777" w:rsidR="00BA216B" w:rsidRDefault="00BA216B" w:rsidP="00D4581B"/>
                          <w:p w14:paraId="2306B111" w14:textId="77777777" w:rsidR="00BA216B" w:rsidRDefault="00BA216B" w:rsidP="00D4581B"/>
                          <w:p w14:paraId="52C38CCD" w14:textId="77777777" w:rsidR="00BA216B" w:rsidRDefault="00BA216B" w:rsidP="00D4581B"/>
                          <w:p w14:paraId="32FD7415" w14:textId="77777777" w:rsidR="00BA216B" w:rsidRDefault="00BA216B" w:rsidP="00D4581B"/>
                          <w:p w14:paraId="405B1AC7" w14:textId="77777777" w:rsidR="00BA216B" w:rsidRDefault="00BA216B" w:rsidP="00D4581B"/>
                          <w:p w14:paraId="021F1346" w14:textId="77777777" w:rsidR="00BA216B" w:rsidRDefault="00BA216B" w:rsidP="00D4581B"/>
                          <w:p w14:paraId="7D3302C6" w14:textId="77777777" w:rsidR="00BA216B" w:rsidRDefault="00BA216B" w:rsidP="00D4581B"/>
                          <w:p w14:paraId="28FE556D" w14:textId="77777777" w:rsidR="00BA216B" w:rsidRDefault="00BA216B" w:rsidP="00D4581B"/>
                          <w:p w14:paraId="40200BF1" w14:textId="77777777" w:rsidR="00BA216B" w:rsidRDefault="00BA216B" w:rsidP="00D4581B"/>
                          <w:p w14:paraId="2876F21F" w14:textId="77777777" w:rsidR="00BA216B" w:rsidRDefault="00BA216B" w:rsidP="00D4581B"/>
                          <w:p w14:paraId="7633535E" w14:textId="77777777" w:rsidR="00BA216B" w:rsidRDefault="00BA216B" w:rsidP="00D4581B"/>
                          <w:p w14:paraId="2A1241A0" w14:textId="77777777" w:rsidR="00BA216B" w:rsidRDefault="00BA216B" w:rsidP="00D4581B"/>
                          <w:p w14:paraId="196C5000" w14:textId="77777777" w:rsidR="00BA216B" w:rsidRDefault="00BA216B" w:rsidP="00D4581B"/>
                          <w:p w14:paraId="6B45BE4E" w14:textId="77777777" w:rsidR="00BA216B" w:rsidRDefault="00BA216B" w:rsidP="00D4581B"/>
                          <w:p w14:paraId="6DA299EA" w14:textId="77777777" w:rsidR="00BA216B" w:rsidRDefault="00BA216B" w:rsidP="00D4581B"/>
                          <w:p w14:paraId="11F78F49" w14:textId="77777777" w:rsidR="00BA216B" w:rsidRDefault="00BA216B" w:rsidP="00D4581B"/>
                          <w:p w14:paraId="61409EF0" w14:textId="77777777" w:rsidR="00BA216B" w:rsidRDefault="00BA216B" w:rsidP="00D4581B"/>
                          <w:p w14:paraId="071E389B" w14:textId="77777777" w:rsidR="00BA216B" w:rsidRDefault="00BA216B" w:rsidP="00D4581B"/>
                          <w:p w14:paraId="2D6E3680" w14:textId="77777777" w:rsidR="00BA216B" w:rsidRDefault="00BA216B" w:rsidP="00D4581B"/>
                          <w:p w14:paraId="782D9C12" w14:textId="77777777" w:rsidR="00BA216B" w:rsidRDefault="00BA216B" w:rsidP="00D4581B"/>
                          <w:p w14:paraId="08C95B00" w14:textId="77777777" w:rsidR="00BA216B" w:rsidRDefault="00BA216B" w:rsidP="00D4581B"/>
                          <w:p w14:paraId="2FB4B73D" w14:textId="77777777" w:rsidR="00BA216B" w:rsidRDefault="00BA216B" w:rsidP="00D4581B"/>
                          <w:p w14:paraId="42E66764" w14:textId="77777777" w:rsidR="00BA216B" w:rsidRDefault="00BA216B" w:rsidP="00D4581B"/>
                          <w:p w14:paraId="1C194511" w14:textId="77777777" w:rsidR="00BA216B" w:rsidRDefault="00BA216B" w:rsidP="00D4581B"/>
                          <w:p w14:paraId="107B5992" w14:textId="77777777" w:rsidR="00BA216B" w:rsidRDefault="00BA216B" w:rsidP="00D4581B"/>
                          <w:p w14:paraId="6727F8F3" w14:textId="77777777" w:rsidR="00BA216B" w:rsidRDefault="00BA216B" w:rsidP="00D4581B"/>
                          <w:p w14:paraId="038663FD" w14:textId="77777777" w:rsidR="00BA216B" w:rsidRDefault="00BA216B" w:rsidP="00D4581B"/>
                          <w:p w14:paraId="55B68EFD" w14:textId="77777777" w:rsidR="00BA216B" w:rsidRDefault="00BA216B" w:rsidP="00D4581B"/>
                          <w:p w14:paraId="579874F2" w14:textId="77777777" w:rsidR="00BA216B" w:rsidRDefault="00BA216B" w:rsidP="00D4581B"/>
                          <w:p w14:paraId="0ECB5D7B" w14:textId="77777777" w:rsidR="00BA216B" w:rsidRDefault="00BA216B" w:rsidP="00D4581B"/>
                          <w:p w14:paraId="2ACDEAF0" w14:textId="77777777" w:rsidR="00BA216B" w:rsidRDefault="00BA216B" w:rsidP="00D4581B"/>
                          <w:p w14:paraId="38BAB5F5" w14:textId="77777777" w:rsidR="00BA216B" w:rsidRDefault="00BA216B" w:rsidP="00D4581B"/>
                          <w:p w14:paraId="6DE33764" w14:textId="77777777" w:rsidR="00BA216B" w:rsidRDefault="00BA216B" w:rsidP="00D4581B"/>
                          <w:p w14:paraId="40D0EACB" w14:textId="77777777" w:rsidR="00BA216B" w:rsidRDefault="00BA216B" w:rsidP="00D4581B"/>
                          <w:p w14:paraId="29CC4424" w14:textId="77777777" w:rsidR="00BA216B" w:rsidRDefault="00BA216B" w:rsidP="00D4581B"/>
                          <w:p w14:paraId="1C5EDD1E" w14:textId="77777777" w:rsidR="00BA216B" w:rsidRDefault="00BA216B" w:rsidP="00D4581B"/>
                          <w:p w14:paraId="7E5578AC" w14:textId="77777777" w:rsidR="00BA216B" w:rsidRDefault="00BA216B" w:rsidP="00D4581B"/>
                          <w:p w14:paraId="30036834" w14:textId="77777777" w:rsidR="00BA216B" w:rsidRDefault="00BA216B" w:rsidP="00D4581B"/>
                          <w:p w14:paraId="0DC16757" w14:textId="77777777" w:rsidR="00BA216B" w:rsidRDefault="00BA216B" w:rsidP="00D4581B"/>
                          <w:p w14:paraId="4FA61CEB" w14:textId="77777777" w:rsidR="00BA216B" w:rsidRDefault="00BA216B" w:rsidP="00D4581B"/>
                          <w:p w14:paraId="32B03292" w14:textId="77777777" w:rsidR="00BA216B" w:rsidRDefault="00BA216B" w:rsidP="00D4581B"/>
                          <w:p w14:paraId="2C90E4A8" w14:textId="77777777" w:rsidR="00BA216B" w:rsidRDefault="00BA216B" w:rsidP="00D4581B"/>
                          <w:p w14:paraId="4DA0BDCC" w14:textId="77777777" w:rsidR="00BA216B" w:rsidRDefault="00BA216B" w:rsidP="00D4581B"/>
                          <w:p w14:paraId="2A9E20DD" w14:textId="77777777" w:rsidR="00BA216B" w:rsidRDefault="00BA216B" w:rsidP="00D4581B"/>
                          <w:p w14:paraId="0F5F8B64" w14:textId="77777777" w:rsidR="00BA216B" w:rsidRDefault="00BA216B" w:rsidP="00D4581B"/>
                          <w:p w14:paraId="5F732B48" w14:textId="77777777" w:rsidR="00BA216B" w:rsidRDefault="00BA216B" w:rsidP="00D4581B"/>
                          <w:p w14:paraId="60504C96" w14:textId="77777777" w:rsidR="00BA216B" w:rsidRDefault="00BA216B" w:rsidP="00D4581B"/>
                          <w:p w14:paraId="0396F1C2" w14:textId="77777777" w:rsidR="00BA216B" w:rsidRDefault="00BA216B" w:rsidP="00D4581B"/>
                          <w:p w14:paraId="50C55C18" w14:textId="77777777" w:rsidR="00BA216B" w:rsidRDefault="00BA216B" w:rsidP="00D4581B"/>
                          <w:p w14:paraId="3E6ADC89" w14:textId="77777777" w:rsidR="00BA216B" w:rsidRDefault="00BA216B" w:rsidP="00D4581B"/>
                          <w:p w14:paraId="249B491D" w14:textId="77777777" w:rsidR="00BA216B" w:rsidRDefault="00BA216B" w:rsidP="00D4581B"/>
                          <w:p w14:paraId="7450B31A" w14:textId="77777777" w:rsidR="00BA216B" w:rsidRDefault="00BA216B" w:rsidP="00D4581B"/>
                          <w:p w14:paraId="56F3D6EB" w14:textId="77777777" w:rsidR="00BA216B" w:rsidRDefault="00BA216B" w:rsidP="00D4581B"/>
                          <w:p w14:paraId="6388D38E" w14:textId="77777777" w:rsidR="00BA216B" w:rsidRDefault="00BA216B" w:rsidP="00D4581B"/>
                          <w:p w14:paraId="1328D4CB" w14:textId="77777777" w:rsidR="00BA216B" w:rsidRDefault="00BA216B" w:rsidP="00D4581B"/>
                          <w:p w14:paraId="207819EF" w14:textId="77777777" w:rsidR="00BA216B" w:rsidRDefault="00BA216B" w:rsidP="00D4581B"/>
                          <w:p w14:paraId="3A87A36A" w14:textId="77777777" w:rsidR="00BA216B" w:rsidRDefault="00BA216B" w:rsidP="00D4581B"/>
                          <w:p w14:paraId="0094FF31" w14:textId="77777777" w:rsidR="00BA216B" w:rsidRDefault="00BA216B" w:rsidP="00D4581B"/>
                          <w:p w14:paraId="6F0E9A91" w14:textId="77777777" w:rsidR="00BA216B" w:rsidRDefault="00BA216B" w:rsidP="00D4581B"/>
                          <w:p w14:paraId="1E4CAD7B" w14:textId="77777777" w:rsidR="00BA216B" w:rsidRDefault="00BA216B" w:rsidP="00D4581B"/>
                          <w:p w14:paraId="7EA80FFC" w14:textId="77777777" w:rsidR="00BA216B" w:rsidRDefault="00BA216B" w:rsidP="00D4581B"/>
                          <w:p w14:paraId="107A419E" w14:textId="77777777" w:rsidR="00BA216B" w:rsidRDefault="00BA216B" w:rsidP="00D4581B"/>
                          <w:p w14:paraId="3D3402AC" w14:textId="77777777" w:rsidR="00BA216B" w:rsidRDefault="00BA216B" w:rsidP="00D4581B"/>
                          <w:p w14:paraId="0F5743C6" w14:textId="77777777" w:rsidR="00BA216B" w:rsidRDefault="00BA216B" w:rsidP="00D4581B"/>
                          <w:p w14:paraId="21CFBAC1" w14:textId="77777777" w:rsidR="00BA216B" w:rsidRDefault="00BA216B" w:rsidP="00D4581B"/>
                          <w:p w14:paraId="393C3DF4" w14:textId="77777777" w:rsidR="00BA216B" w:rsidRDefault="00BA216B" w:rsidP="00D4581B"/>
                          <w:p w14:paraId="57218A30" w14:textId="77777777" w:rsidR="00BA216B" w:rsidRDefault="00BA216B" w:rsidP="00D4581B"/>
                          <w:p w14:paraId="3CBF3764" w14:textId="77777777" w:rsidR="00BA216B" w:rsidRDefault="00BA216B" w:rsidP="00D4581B"/>
                          <w:p w14:paraId="0EBCDD02" w14:textId="77777777" w:rsidR="00BA216B" w:rsidRDefault="00BA216B" w:rsidP="00D4581B"/>
                          <w:p w14:paraId="7E775BDB" w14:textId="77777777" w:rsidR="00BA216B" w:rsidRDefault="00BA216B" w:rsidP="00D4581B"/>
                          <w:p w14:paraId="440BE15C" w14:textId="77777777" w:rsidR="00BA216B" w:rsidRDefault="00BA216B" w:rsidP="00D4581B"/>
                          <w:p w14:paraId="16D1698E" w14:textId="77777777" w:rsidR="00BA216B" w:rsidRDefault="00BA216B" w:rsidP="00D4581B"/>
                          <w:p w14:paraId="7ACB2BF9" w14:textId="77777777" w:rsidR="00BA216B" w:rsidRDefault="00BA216B" w:rsidP="00D4581B"/>
                          <w:p w14:paraId="5F62E2EC" w14:textId="77777777" w:rsidR="00BA216B" w:rsidRDefault="00BA216B" w:rsidP="00D4581B"/>
                          <w:p w14:paraId="6FA84E20" w14:textId="77777777" w:rsidR="00BA216B" w:rsidRDefault="00BA216B" w:rsidP="00D4581B"/>
                          <w:p w14:paraId="26CA0C06" w14:textId="77777777" w:rsidR="00BA216B" w:rsidRDefault="00BA216B" w:rsidP="00D4581B"/>
                          <w:p w14:paraId="303C1953" w14:textId="77777777" w:rsidR="00BA216B" w:rsidRDefault="00BA216B" w:rsidP="00D4581B"/>
                          <w:p w14:paraId="0CA44226" w14:textId="77777777" w:rsidR="00BA216B" w:rsidRDefault="00BA216B" w:rsidP="00D4581B"/>
                          <w:p w14:paraId="148A59BD" w14:textId="77777777" w:rsidR="00BA216B" w:rsidRDefault="00BA216B" w:rsidP="00D4581B"/>
                          <w:p w14:paraId="1AA16867" w14:textId="77777777" w:rsidR="00BA216B" w:rsidRDefault="00BA216B" w:rsidP="00D4581B"/>
                          <w:p w14:paraId="3D2EE87F" w14:textId="77777777" w:rsidR="00BA216B" w:rsidRDefault="00BA216B" w:rsidP="00D4581B"/>
                          <w:p w14:paraId="4B9A2900" w14:textId="77777777" w:rsidR="00BA216B" w:rsidRDefault="00BA216B" w:rsidP="00D4581B"/>
                          <w:p w14:paraId="7423CF2C" w14:textId="77777777" w:rsidR="00BA216B" w:rsidRDefault="00BA216B" w:rsidP="00D4581B"/>
                          <w:p w14:paraId="1CCFB396" w14:textId="77777777" w:rsidR="00BA216B" w:rsidRDefault="00BA216B" w:rsidP="00D4581B"/>
                          <w:p w14:paraId="67294AD8" w14:textId="77777777" w:rsidR="00BA216B" w:rsidRDefault="00BA216B" w:rsidP="00D4581B"/>
                          <w:p w14:paraId="36293A01" w14:textId="77777777" w:rsidR="00BA216B" w:rsidRDefault="00BA216B" w:rsidP="00D4581B"/>
                          <w:p w14:paraId="66A303AA" w14:textId="77777777" w:rsidR="00BA216B" w:rsidRDefault="00BA216B" w:rsidP="00D4581B"/>
                          <w:p w14:paraId="16D07FA8" w14:textId="77777777" w:rsidR="00BA216B" w:rsidRDefault="00BA216B" w:rsidP="00D4581B"/>
                          <w:p w14:paraId="57BDFCEA" w14:textId="77777777" w:rsidR="00BA216B" w:rsidRDefault="00BA216B" w:rsidP="00D4581B"/>
                          <w:p w14:paraId="2E9C6F48" w14:textId="77777777" w:rsidR="00BA216B" w:rsidRDefault="00BA216B" w:rsidP="00D4581B"/>
                          <w:p w14:paraId="4265E191" w14:textId="77777777" w:rsidR="00BA216B" w:rsidRDefault="00BA216B" w:rsidP="00D4581B"/>
                          <w:p w14:paraId="598B4B4B" w14:textId="77777777" w:rsidR="00BA216B" w:rsidRDefault="00BA216B" w:rsidP="00D4581B"/>
                          <w:p w14:paraId="4FD4715C" w14:textId="77777777" w:rsidR="00BA216B" w:rsidRDefault="00BA216B" w:rsidP="00D4581B"/>
                          <w:p w14:paraId="240DAC97" w14:textId="77777777" w:rsidR="00BA216B" w:rsidRDefault="00BA216B" w:rsidP="00D4581B"/>
                          <w:p w14:paraId="3BA2F259" w14:textId="77777777" w:rsidR="00BA216B" w:rsidRDefault="00BA216B" w:rsidP="00D4581B"/>
                          <w:p w14:paraId="753823D5" w14:textId="77777777" w:rsidR="00BA216B" w:rsidRDefault="00BA216B" w:rsidP="00D4581B"/>
                          <w:p w14:paraId="05C3AAFA" w14:textId="77777777" w:rsidR="00BA216B" w:rsidRDefault="00BA216B" w:rsidP="00D4581B"/>
                          <w:p w14:paraId="3E82F164" w14:textId="77777777" w:rsidR="00BA216B" w:rsidRDefault="00BA216B" w:rsidP="00D4581B"/>
                          <w:p w14:paraId="4073687D" w14:textId="77777777" w:rsidR="00BA216B" w:rsidRDefault="00BA216B" w:rsidP="00D4581B"/>
                          <w:p w14:paraId="267C511D" w14:textId="77777777" w:rsidR="00BA216B" w:rsidRDefault="00BA216B" w:rsidP="00D4581B"/>
                          <w:p w14:paraId="0A4086E0" w14:textId="77777777" w:rsidR="00BA216B" w:rsidRDefault="00BA216B" w:rsidP="00D4581B"/>
                          <w:p w14:paraId="688301D6" w14:textId="77777777" w:rsidR="00BA216B" w:rsidRDefault="00BA216B" w:rsidP="00D4581B"/>
                          <w:p w14:paraId="04EA4D02" w14:textId="77777777" w:rsidR="00BA216B" w:rsidRDefault="00BA216B" w:rsidP="00D4581B"/>
                          <w:p w14:paraId="2B98E62C" w14:textId="77777777" w:rsidR="00BA216B" w:rsidRDefault="00BA216B" w:rsidP="00D4581B"/>
                          <w:p w14:paraId="23C2F26A" w14:textId="77777777" w:rsidR="00BA216B" w:rsidRDefault="00BA216B" w:rsidP="00D4581B"/>
                          <w:p w14:paraId="08DA8A7A" w14:textId="77777777" w:rsidR="00BA216B" w:rsidRDefault="00BA216B" w:rsidP="00D4581B"/>
                          <w:p w14:paraId="42FF261D" w14:textId="77777777" w:rsidR="00BA216B" w:rsidRDefault="00BA216B" w:rsidP="00D4581B"/>
                          <w:p w14:paraId="5165FE6D" w14:textId="77777777" w:rsidR="00BA216B" w:rsidRDefault="00BA216B" w:rsidP="00D4581B"/>
                          <w:p w14:paraId="50DE77E9" w14:textId="77777777" w:rsidR="00BA216B" w:rsidRDefault="00BA216B" w:rsidP="00D4581B"/>
                          <w:p w14:paraId="01AAF719" w14:textId="77777777" w:rsidR="00BA216B" w:rsidRDefault="00BA216B" w:rsidP="00D4581B"/>
                          <w:p w14:paraId="16D61835" w14:textId="77777777" w:rsidR="00BA216B" w:rsidRDefault="00BA216B" w:rsidP="00D4581B"/>
                          <w:p w14:paraId="2E6B5D7C" w14:textId="77777777" w:rsidR="00BA216B" w:rsidRDefault="00BA216B" w:rsidP="00D4581B"/>
                          <w:p w14:paraId="67EE1950" w14:textId="77777777" w:rsidR="00BA216B" w:rsidRDefault="00BA216B" w:rsidP="00D4581B"/>
                          <w:p w14:paraId="344E05E7" w14:textId="77777777" w:rsidR="00BA216B" w:rsidRDefault="00BA216B" w:rsidP="00D4581B"/>
                          <w:p w14:paraId="304541B7" w14:textId="77777777" w:rsidR="00BA216B" w:rsidRDefault="00BA216B" w:rsidP="00D4581B"/>
                          <w:p w14:paraId="6BF6D84D" w14:textId="77777777" w:rsidR="00BA216B" w:rsidRDefault="00BA216B" w:rsidP="00D4581B"/>
                          <w:p w14:paraId="77D50578" w14:textId="77777777" w:rsidR="00BA216B" w:rsidRDefault="00BA216B" w:rsidP="00D4581B"/>
                          <w:p w14:paraId="423FC467" w14:textId="77777777" w:rsidR="00BA216B" w:rsidRDefault="00BA216B" w:rsidP="00D4581B"/>
                          <w:p w14:paraId="235E8E58" w14:textId="77777777" w:rsidR="00BA216B" w:rsidRDefault="00BA216B" w:rsidP="00D4581B"/>
                          <w:p w14:paraId="7D878129" w14:textId="77777777" w:rsidR="00BA216B" w:rsidRDefault="00BA216B" w:rsidP="00D4581B"/>
                          <w:p w14:paraId="5272EEC4" w14:textId="77777777" w:rsidR="00BA216B" w:rsidRDefault="00BA216B" w:rsidP="00D4581B"/>
                          <w:p w14:paraId="1E3EAC32" w14:textId="77777777" w:rsidR="00BA216B" w:rsidRDefault="00BA216B" w:rsidP="00D4581B"/>
                          <w:p w14:paraId="6560CF95" w14:textId="77777777" w:rsidR="00BA216B" w:rsidRDefault="00BA216B" w:rsidP="00D4581B"/>
                          <w:p w14:paraId="4E0863AA" w14:textId="77777777" w:rsidR="00BA216B" w:rsidRDefault="00BA216B" w:rsidP="00D4581B"/>
                          <w:p w14:paraId="32E4571C" w14:textId="77777777" w:rsidR="00BA216B" w:rsidRDefault="00BA216B" w:rsidP="00D4581B"/>
                          <w:p w14:paraId="7CEEABA7" w14:textId="77777777" w:rsidR="00BA216B" w:rsidRDefault="00BA216B" w:rsidP="00D4581B"/>
                          <w:p w14:paraId="6B3C27BE" w14:textId="77777777" w:rsidR="00BA216B" w:rsidRDefault="00BA216B" w:rsidP="00D4581B"/>
                          <w:p w14:paraId="7DCD8A72" w14:textId="77777777" w:rsidR="00BA216B" w:rsidRDefault="00BA216B" w:rsidP="00D4581B"/>
                          <w:p w14:paraId="5145434E" w14:textId="77777777" w:rsidR="00BA216B" w:rsidRDefault="00BA216B" w:rsidP="00D4581B"/>
                          <w:p w14:paraId="6933E5F8" w14:textId="77777777" w:rsidR="00BA216B" w:rsidRDefault="00BA216B" w:rsidP="00D4581B"/>
                          <w:p w14:paraId="070A44BF" w14:textId="77777777" w:rsidR="00BA216B" w:rsidRDefault="00BA216B" w:rsidP="00D4581B"/>
                          <w:p w14:paraId="2FFC0B36" w14:textId="77777777" w:rsidR="00BA216B" w:rsidRDefault="00BA216B" w:rsidP="00D4581B"/>
                          <w:p w14:paraId="7346D674" w14:textId="77777777" w:rsidR="00BA216B" w:rsidRDefault="00BA216B" w:rsidP="00D4581B"/>
                          <w:p w14:paraId="7F9E170C" w14:textId="77777777" w:rsidR="00BA216B" w:rsidRDefault="00BA216B" w:rsidP="00D4581B"/>
                          <w:p w14:paraId="6EE731C0" w14:textId="77777777" w:rsidR="00BA216B" w:rsidRDefault="00BA216B" w:rsidP="00D4581B"/>
                          <w:p w14:paraId="366C7F79" w14:textId="77777777" w:rsidR="00BA216B" w:rsidRDefault="00BA216B" w:rsidP="00D4581B"/>
                          <w:p w14:paraId="7B630E02" w14:textId="77777777" w:rsidR="00BA216B" w:rsidRDefault="00BA216B" w:rsidP="00D4581B"/>
                          <w:p w14:paraId="221D66C1" w14:textId="77777777" w:rsidR="00BA216B" w:rsidRDefault="00BA216B" w:rsidP="00D4581B"/>
                          <w:p w14:paraId="5CFBAFB0" w14:textId="77777777" w:rsidR="00BA216B" w:rsidRDefault="00BA216B" w:rsidP="00D4581B"/>
                          <w:p w14:paraId="3E8FC7E8" w14:textId="77777777" w:rsidR="00BA216B" w:rsidRDefault="00BA216B" w:rsidP="00D4581B"/>
                          <w:p w14:paraId="2CF4E85F" w14:textId="77777777" w:rsidR="00BA216B" w:rsidRDefault="00BA216B" w:rsidP="00D4581B"/>
                          <w:p w14:paraId="4A835D3A" w14:textId="77777777" w:rsidR="00BA216B" w:rsidRDefault="00BA216B" w:rsidP="00D4581B"/>
                          <w:p w14:paraId="2C9C564F" w14:textId="77777777" w:rsidR="00BA216B" w:rsidRDefault="00BA216B" w:rsidP="00D4581B"/>
                          <w:p w14:paraId="04A7DF2F" w14:textId="77777777" w:rsidR="00BA216B" w:rsidRDefault="00BA216B" w:rsidP="00D4581B"/>
                          <w:p w14:paraId="3729B051" w14:textId="77777777" w:rsidR="00BA216B" w:rsidRDefault="00BA216B" w:rsidP="00D4581B"/>
                          <w:p w14:paraId="555DEDA3" w14:textId="77777777" w:rsidR="00BA216B" w:rsidRDefault="00BA216B" w:rsidP="00D4581B"/>
                          <w:p w14:paraId="0F727ABB" w14:textId="77777777" w:rsidR="00BA216B" w:rsidRDefault="00BA216B" w:rsidP="00D4581B"/>
                          <w:p w14:paraId="35DB1CB8" w14:textId="77777777" w:rsidR="00BA216B" w:rsidRDefault="00BA216B" w:rsidP="00D4581B"/>
                          <w:p w14:paraId="31E98EF1" w14:textId="77777777" w:rsidR="00BA216B" w:rsidRDefault="00BA216B" w:rsidP="00D4581B"/>
                          <w:p w14:paraId="681D940E" w14:textId="77777777" w:rsidR="00BA216B" w:rsidRDefault="00BA216B" w:rsidP="00D4581B"/>
                          <w:p w14:paraId="51C5DB7D" w14:textId="77777777" w:rsidR="00BA216B" w:rsidRDefault="00BA216B" w:rsidP="00D4581B"/>
                          <w:p w14:paraId="2E8234A9" w14:textId="77777777" w:rsidR="00BA216B" w:rsidRDefault="00BA216B" w:rsidP="00D4581B"/>
                          <w:p w14:paraId="542B0099" w14:textId="77777777" w:rsidR="00BA216B" w:rsidRDefault="00BA216B" w:rsidP="00D4581B"/>
                          <w:p w14:paraId="10C2D92F" w14:textId="77777777" w:rsidR="00BA216B" w:rsidRDefault="00BA216B" w:rsidP="00D4581B"/>
                          <w:p w14:paraId="1E128D42" w14:textId="77777777" w:rsidR="00BA216B" w:rsidRDefault="00BA216B" w:rsidP="00D4581B"/>
                          <w:p w14:paraId="48C1E4C2" w14:textId="77777777" w:rsidR="00BA216B" w:rsidRDefault="00BA216B" w:rsidP="00D4581B"/>
                          <w:p w14:paraId="5171C0C4" w14:textId="77777777" w:rsidR="00BA216B" w:rsidRDefault="00BA216B" w:rsidP="00D4581B"/>
                          <w:p w14:paraId="13FCF453" w14:textId="77777777" w:rsidR="00BA216B" w:rsidRDefault="00BA216B" w:rsidP="00D4581B"/>
                          <w:p w14:paraId="6A35D4D0" w14:textId="77777777" w:rsidR="00BA216B" w:rsidRDefault="00BA216B" w:rsidP="00D4581B"/>
                          <w:p w14:paraId="2E322666" w14:textId="77777777" w:rsidR="00BA216B" w:rsidRDefault="00BA216B" w:rsidP="00D4581B"/>
                          <w:p w14:paraId="54F7F40A" w14:textId="77777777" w:rsidR="00BA216B" w:rsidRDefault="00BA216B" w:rsidP="00D4581B"/>
                          <w:p w14:paraId="475A0D6E" w14:textId="77777777" w:rsidR="00BA216B" w:rsidRDefault="00BA216B" w:rsidP="00D4581B"/>
                          <w:p w14:paraId="64C22115" w14:textId="77777777" w:rsidR="00BA216B" w:rsidRDefault="00BA216B" w:rsidP="00D4581B"/>
                          <w:p w14:paraId="067C0098" w14:textId="77777777" w:rsidR="00BA216B" w:rsidRDefault="00BA216B" w:rsidP="00D4581B"/>
                          <w:p w14:paraId="5E2F7227" w14:textId="77777777" w:rsidR="00BA216B" w:rsidRDefault="00BA216B" w:rsidP="00D4581B"/>
                          <w:p w14:paraId="5D3B1F14" w14:textId="77777777" w:rsidR="00BA216B" w:rsidRDefault="00BA216B" w:rsidP="00D4581B"/>
                          <w:p w14:paraId="40242519" w14:textId="77777777" w:rsidR="00BA216B" w:rsidRDefault="00BA216B" w:rsidP="00D4581B"/>
                          <w:p w14:paraId="45AFF9F6" w14:textId="77777777" w:rsidR="00BA216B" w:rsidRDefault="00BA216B" w:rsidP="00D4581B"/>
                          <w:p w14:paraId="0B152FF5" w14:textId="77777777" w:rsidR="00BA216B" w:rsidRDefault="00BA216B" w:rsidP="00D4581B"/>
                          <w:p w14:paraId="46DD7876" w14:textId="77777777" w:rsidR="00BA216B" w:rsidRDefault="00BA216B" w:rsidP="00D4581B"/>
                          <w:p w14:paraId="39631205" w14:textId="77777777" w:rsidR="00BA216B" w:rsidRDefault="00BA216B" w:rsidP="00D4581B"/>
                          <w:p w14:paraId="28B72AC6" w14:textId="77777777" w:rsidR="00BA216B" w:rsidRDefault="00BA216B" w:rsidP="00D4581B"/>
                          <w:p w14:paraId="15F0C96C" w14:textId="77777777" w:rsidR="00BA216B" w:rsidRDefault="00BA216B" w:rsidP="00D4581B"/>
                          <w:p w14:paraId="516BDF64" w14:textId="77777777" w:rsidR="00BA216B" w:rsidRDefault="00BA216B" w:rsidP="00D4581B"/>
                          <w:p w14:paraId="3265F125" w14:textId="77777777" w:rsidR="00BA216B" w:rsidRDefault="00BA216B" w:rsidP="00D4581B"/>
                          <w:p w14:paraId="0BE0EEEA" w14:textId="77777777" w:rsidR="00BA216B" w:rsidRDefault="00BA216B" w:rsidP="00D4581B"/>
                          <w:p w14:paraId="4F3A2BA6" w14:textId="77777777" w:rsidR="00BA216B" w:rsidRDefault="00BA216B" w:rsidP="00D4581B"/>
                          <w:p w14:paraId="05A95254" w14:textId="77777777" w:rsidR="00BA216B" w:rsidRDefault="00BA216B" w:rsidP="00D4581B"/>
                          <w:p w14:paraId="4BC81DE2" w14:textId="77777777" w:rsidR="00BA216B" w:rsidRDefault="00BA216B" w:rsidP="00D4581B"/>
                          <w:p w14:paraId="572F37E0" w14:textId="77777777" w:rsidR="00BA216B" w:rsidRDefault="00BA216B" w:rsidP="00D4581B"/>
                          <w:p w14:paraId="497F5EDF" w14:textId="77777777" w:rsidR="00BA216B" w:rsidRDefault="00BA216B" w:rsidP="00D4581B"/>
                          <w:p w14:paraId="36676A54" w14:textId="77777777" w:rsidR="00BA216B" w:rsidRDefault="00BA216B" w:rsidP="00D4581B"/>
                          <w:p w14:paraId="3866DFC6" w14:textId="77777777" w:rsidR="00BA216B" w:rsidRDefault="00BA216B" w:rsidP="00D4581B"/>
                          <w:p w14:paraId="5DA37ECD" w14:textId="77777777" w:rsidR="00BA216B" w:rsidRDefault="00BA216B" w:rsidP="00D4581B"/>
                          <w:p w14:paraId="64447070" w14:textId="77777777" w:rsidR="00BA216B" w:rsidRDefault="00BA216B" w:rsidP="00D4581B"/>
                          <w:p w14:paraId="309A5D18" w14:textId="77777777" w:rsidR="00BA216B" w:rsidRDefault="00BA216B" w:rsidP="00D4581B"/>
                          <w:p w14:paraId="2CF2247B" w14:textId="77777777" w:rsidR="00BA216B" w:rsidRDefault="00BA216B" w:rsidP="00D4581B"/>
                          <w:p w14:paraId="606E5674" w14:textId="77777777" w:rsidR="00BA216B" w:rsidRDefault="00BA216B" w:rsidP="00D4581B"/>
                          <w:p w14:paraId="03F77CD5" w14:textId="77777777" w:rsidR="00BA216B" w:rsidRDefault="00BA216B" w:rsidP="00D4581B"/>
                          <w:p w14:paraId="487C9EF1" w14:textId="77777777" w:rsidR="00BA216B" w:rsidRDefault="00BA216B" w:rsidP="00D4581B"/>
                          <w:p w14:paraId="6FEA59CA" w14:textId="77777777" w:rsidR="00BA216B" w:rsidRDefault="00BA216B" w:rsidP="00D4581B"/>
                          <w:p w14:paraId="0C839D36" w14:textId="77777777" w:rsidR="00BA216B" w:rsidRDefault="00BA216B" w:rsidP="00D4581B"/>
                          <w:p w14:paraId="3032D9CA" w14:textId="77777777" w:rsidR="00BA216B" w:rsidRDefault="00BA216B" w:rsidP="00D4581B"/>
                          <w:p w14:paraId="29D9E490" w14:textId="77777777" w:rsidR="00BA216B" w:rsidRDefault="00BA216B" w:rsidP="00D4581B"/>
                          <w:p w14:paraId="27223B69" w14:textId="77777777" w:rsidR="00BA216B" w:rsidRDefault="00BA216B" w:rsidP="00D4581B"/>
                          <w:p w14:paraId="674DEF7A" w14:textId="77777777" w:rsidR="00BA216B" w:rsidRDefault="00BA216B" w:rsidP="00D4581B"/>
                          <w:p w14:paraId="33E90E56" w14:textId="77777777" w:rsidR="00BA216B" w:rsidRDefault="00BA216B" w:rsidP="00D4581B"/>
                          <w:p w14:paraId="0ED7CC1E" w14:textId="77777777" w:rsidR="00BA216B" w:rsidRDefault="00BA216B" w:rsidP="00D4581B"/>
                          <w:p w14:paraId="07BE4A55" w14:textId="77777777" w:rsidR="00BA216B" w:rsidRDefault="00BA216B" w:rsidP="00D4581B"/>
                          <w:p w14:paraId="2A365188" w14:textId="77777777" w:rsidR="00BA216B" w:rsidRDefault="00BA216B" w:rsidP="00D4581B"/>
                          <w:p w14:paraId="00E2A028" w14:textId="77777777" w:rsidR="00BA216B" w:rsidRDefault="00BA216B" w:rsidP="00D4581B"/>
                          <w:p w14:paraId="1126D887" w14:textId="77777777" w:rsidR="00BA216B" w:rsidRDefault="00BA216B" w:rsidP="00D4581B"/>
                          <w:p w14:paraId="1A4D7D27" w14:textId="77777777" w:rsidR="00BA216B" w:rsidRDefault="00BA216B" w:rsidP="00D4581B"/>
                          <w:p w14:paraId="29C6F26F" w14:textId="77777777" w:rsidR="00BA216B" w:rsidRDefault="00BA216B" w:rsidP="00D4581B"/>
                          <w:p w14:paraId="504F636D" w14:textId="77777777" w:rsidR="00BA216B" w:rsidRDefault="00BA216B" w:rsidP="00D4581B"/>
                          <w:p w14:paraId="10A63FA7" w14:textId="77777777" w:rsidR="00BA216B" w:rsidRDefault="00BA216B" w:rsidP="00D4581B"/>
                          <w:p w14:paraId="54E4ACCE" w14:textId="77777777" w:rsidR="00BA216B" w:rsidRDefault="00BA216B" w:rsidP="00D4581B"/>
                          <w:p w14:paraId="63C62B15" w14:textId="77777777" w:rsidR="00BA216B" w:rsidRDefault="00BA216B" w:rsidP="00D4581B"/>
                          <w:p w14:paraId="446FB313" w14:textId="77777777" w:rsidR="00BA216B" w:rsidRDefault="00BA216B" w:rsidP="00D4581B"/>
                          <w:p w14:paraId="0C35AFB4" w14:textId="77777777" w:rsidR="00BA216B" w:rsidRDefault="00BA216B" w:rsidP="00D4581B"/>
                          <w:p w14:paraId="02A25107" w14:textId="77777777" w:rsidR="00BA216B" w:rsidRDefault="00BA216B" w:rsidP="00D4581B"/>
                          <w:p w14:paraId="280B3BB5" w14:textId="77777777" w:rsidR="00BA216B" w:rsidRDefault="00BA216B" w:rsidP="00D4581B"/>
                          <w:p w14:paraId="51FE5124" w14:textId="77777777" w:rsidR="00BA216B" w:rsidRDefault="00BA216B" w:rsidP="00D4581B"/>
                          <w:p w14:paraId="247BC060" w14:textId="77777777" w:rsidR="00BA216B" w:rsidRDefault="00BA216B" w:rsidP="00D4581B"/>
                          <w:p w14:paraId="3A8FE4BD" w14:textId="77777777" w:rsidR="00BA216B" w:rsidRDefault="00BA216B" w:rsidP="00D4581B"/>
                          <w:p w14:paraId="3D46F389" w14:textId="77777777" w:rsidR="00BA216B" w:rsidRDefault="00BA216B" w:rsidP="00D4581B"/>
                          <w:p w14:paraId="65F9B68B" w14:textId="77777777" w:rsidR="00BA216B" w:rsidRDefault="00BA216B" w:rsidP="00D4581B"/>
                          <w:p w14:paraId="37DCE24A" w14:textId="77777777" w:rsidR="00BA216B" w:rsidRDefault="00BA216B" w:rsidP="00D4581B"/>
                          <w:p w14:paraId="2FE20B06" w14:textId="77777777" w:rsidR="00BA216B" w:rsidRDefault="00BA216B" w:rsidP="00D4581B"/>
                          <w:p w14:paraId="0DCDAC5D" w14:textId="77777777" w:rsidR="00BA216B" w:rsidRDefault="00BA216B" w:rsidP="00D4581B"/>
                          <w:p w14:paraId="265A34B1" w14:textId="77777777" w:rsidR="00BA216B" w:rsidRDefault="00BA216B" w:rsidP="00D4581B"/>
                          <w:p w14:paraId="6DA43A06" w14:textId="77777777" w:rsidR="00BA216B" w:rsidRDefault="00BA216B" w:rsidP="00D4581B"/>
                          <w:p w14:paraId="5052DC35" w14:textId="77777777" w:rsidR="00BA216B" w:rsidRDefault="00BA216B" w:rsidP="00D4581B"/>
                          <w:p w14:paraId="15D6C9FA" w14:textId="77777777" w:rsidR="00BA216B" w:rsidRDefault="00BA216B" w:rsidP="00D4581B"/>
                          <w:p w14:paraId="6C0F44CC" w14:textId="77777777" w:rsidR="00BA216B" w:rsidRDefault="00BA216B" w:rsidP="00D4581B"/>
                          <w:p w14:paraId="20CF432B" w14:textId="77777777" w:rsidR="00BA216B" w:rsidRDefault="00BA216B" w:rsidP="00D4581B"/>
                          <w:p w14:paraId="4A50823E" w14:textId="77777777" w:rsidR="00BA216B" w:rsidRDefault="00BA216B" w:rsidP="00D4581B"/>
                          <w:p w14:paraId="0DA15227" w14:textId="77777777" w:rsidR="00BA216B" w:rsidRDefault="00BA216B" w:rsidP="00D4581B"/>
                          <w:p w14:paraId="00D95C8B" w14:textId="77777777" w:rsidR="00BA216B" w:rsidRDefault="00BA216B" w:rsidP="00D4581B"/>
                          <w:p w14:paraId="2DBFE0B7" w14:textId="77777777" w:rsidR="00BA216B" w:rsidRDefault="00BA216B" w:rsidP="00D4581B"/>
                          <w:p w14:paraId="351CAA5E" w14:textId="77777777" w:rsidR="00BA216B" w:rsidRDefault="00BA216B" w:rsidP="00D4581B"/>
                          <w:p w14:paraId="27C0ADFB" w14:textId="77777777" w:rsidR="00BA216B" w:rsidRDefault="00BA216B" w:rsidP="00D4581B"/>
                          <w:p w14:paraId="25DF3F81" w14:textId="77777777" w:rsidR="00BA216B" w:rsidRDefault="00BA216B" w:rsidP="00D4581B"/>
                          <w:p w14:paraId="0093F45F" w14:textId="77777777" w:rsidR="00BA216B" w:rsidRDefault="00BA216B" w:rsidP="00D4581B"/>
                          <w:p w14:paraId="47129AB2" w14:textId="77777777" w:rsidR="00BA216B" w:rsidRDefault="00BA216B" w:rsidP="00D4581B"/>
                          <w:p w14:paraId="2FC56703" w14:textId="77777777" w:rsidR="00BA216B" w:rsidRDefault="00BA216B" w:rsidP="00D4581B"/>
                          <w:p w14:paraId="430D983C" w14:textId="77777777" w:rsidR="00BA216B" w:rsidRDefault="00BA216B" w:rsidP="00D4581B"/>
                          <w:p w14:paraId="7B960DD6" w14:textId="77777777" w:rsidR="00BA216B" w:rsidRDefault="00BA216B" w:rsidP="00D4581B"/>
                          <w:p w14:paraId="469DB4FE" w14:textId="77777777" w:rsidR="00BA216B" w:rsidRDefault="00BA216B" w:rsidP="00D4581B"/>
                          <w:p w14:paraId="2B353DA1" w14:textId="77777777" w:rsidR="00BA216B" w:rsidRDefault="00BA216B" w:rsidP="00D4581B"/>
                          <w:p w14:paraId="348A1CA9" w14:textId="77777777" w:rsidR="00BA216B" w:rsidRDefault="00BA216B" w:rsidP="00D4581B"/>
                          <w:p w14:paraId="317A4AB3" w14:textId="77777777" w:rsidR="00BA216B" w:rsidRDefault="00BA216B" w:rsidP="00D4581B"/>
                          <w:p w14:paraId="3B907D8F" w14:textId="77777777" w:rsidR="00BA216B" w:rsidRDefault="00BA216B" w:rsidP="00D4581B"/>
                          <w:p w14:paraId="312DAA32" w14:textId="77777777" w:rsidR="00BA216B" w:rsidRDefault="00BA216B" w:rsidP="00D4581B"/>
                          <w:p w14:paraId="3FE71270" w14:textId="77777777" w:rsidR="00BA216B" w:rsidRDefault="00BA216B" w:rsidP="00D4581B"/>
                          <w:p w14:paraId="1EBB1719" w14:textId="77777777" w:rsidR="00BA216B" w:rsidRDefault="00BA216B" w:rsidP="00D4581B"/>
                          <w:p w14:paraId="0A71EDB5" w14:textId="77777777" w:rsidR="00BA216B" w:rsidRDefault="00BA216B" w:rsidP="00D4581B"/>
                          <w:p w14:paraId="4FB8E124" w14:textId="77777777" w:rsidR="00BA216B" w:rsidRDefault="00BA216B" w:rsidP="00D4581B"/>
                          <w:p w14:paraId="02A1F840" w14:textId="77777777" w:rsidR="00BA216B" w:rsidRDefault="00BA216B" w:rsidP="00D4581B"/>
                          <w:p w14:paraId="1ABD5E62" w14:textId="77777777" w:rsidR="00BA216B" w:rsidRDefault="00BA216B" w:rsidP="00D4581B"/>
                          <w:p w14:paraId="6DDA92BE" w14:textId="77777777" w:rsidR="00BA216B" w:rsidRDefault="00BA216B" w:rsidP="00D4581B"/>
                          <w:p w14:paraId="753C7C41" w14:textId="77777777" w:rsidR="00BA216B" w:rsidRDefault="00BA216B" w:rsidP="00D4581B"/>
                          <w:p w14:paraId="2C77C5EC" w14:textId="77777777" w:rsidR="00BA216B" w:rsidRDefault="00BA216B" w:rsidP="00D4581B"/>
                          <w:p w14:paraId="09F0AF67" w14:textId="77777777" w:rsidR="00BA216B" w:rsidRDefault="00BA216B" w:rsidP="00D4581B"/>
                          <w:p w14:paraId="7185AC86" w14:textId="77777777" w:rsidR="00BA216B" w:rsidRDefault="00BA216B" w:rsidP="00D4581B"/>
                          <w:p w14:paraId="30389408" w14:textId="77777777" w:rsidR="00BA216B" w:rsidRDefault="00BA216B" w:rsidP="00D4581B"/>
                          <w:p w14:paraId="0593BA6C" w14:textId="77777777" w:rsidR="00BA216B" w:rsidRDefault="00BA216B" w:rsidP="00D4581B"/>
                          <w:p w14:paraId="0F63679A" w14:textId="77777777" w:rsidR="00BA216B" w:rsidRDefault="00BA216B" w:rsidP="00D4581B"/>
                          <w:p w14:paraId="738A326B" w14:textId="77777777" w:rsidR="00BA216B" w:rsidRDefault="00BA216B" w:rsidP="00D4581B"/>
                          <w:p w14:paraId="17BD2AE9" w14:textId="77777777" w:rsidR="00BA216B" w:rsidRDefault="00BA216B" w:rsidP="00D4581B"/>
                          <w:p w14:paraId="4F23DFD2" w14:textId="77777777" w:rsidR="00BA216B" w:rsidRDefault="00BA216B" w:rsidP="00D4581B"/>
                          <w:p w14:paraId="2E4E5774" w14:textId="77777777" w:rsidR="00BA216B" w:rsidRDefault="00BA216B" w:rsidP="00D4581B"/>
                          <w:p w14:paraId="0E7DC0A8" w14:textId="77777777" w:rsidR="00BA216B" w:rsidRDefault="00BA216B" w:rsidP="00D4581B"/>
                          <w:p w14:paraId="09549366" w14:textId="77777777" w:rsidR="00BA216B" w:rsidRDefault="00BA216B" w:rsidP="00D4581B"/>
                          <w:p w14:paraId="0CA76389" w14:textId="77777777" w:rsidR="00BA216B" w:rsidRDefault="00BA216B" w:rsidP="00D4581B"/>
                          <w:p w14:paraId="0CA22A15" w14:textId="77777777" w:rsidR="00BA216B" w:rsidRDefault="00BA216B" w:rsidP="00D4581B"/>
                          <w:p w14:paraId="44351AA8" w14:textId="77777777" w:rsidR="00BA216B" w:rsidRDefault="00BA216B" w:rsidP="00D4581B"/>
                          <w:p w14:paraId="444C6D42" w14:textId="77777777" w:rsidR="00BA216B" w:rsidRDefault="00BA216B" w:rsidP="00D4581B"/>
                          <w:p w14:paraId="430848BB" w14:textId="77777777" w:rsidR="00BA216B" w:rsidRDefault="00BA216B" w:rsidP="00D4581B"/>
                          <w:p w14:paraId="2FDAF9EA" w14:textId="77777777" w:rsidR="00BA216B" w:rsidRDefault="00BA216B" w:rsidP="00D4581B"/>
                          <w:p w14:paraId="7EB24086" w14:textId="77777777" w:rsidR="00BA216B" w:rsidRDefault="00BA216B" w:rsidP="00D4581B"/>
                          <w:p w14:paraId="17624F91" w14:textId="77777777" w:rsidR="00BA216B" w:rsidRDefault="00BA216B" w:rsidP="00D4581B"/>
                          <w:p w14:paraId="31931CF5" w14:textId="77777777" w:rsidR="00BA216B" w:rsidRDefault="00BA216B" w:rsidP="00D4581B"/>
                          <w:p w14:paraId="73CAAE14" w14:textId="77777777" w:rsidR="00BA216B" w:rsidRDefault="00BA216B" w:rsidP="00D4581B"/>
                          <w:p w14:paraId="4185359E" w14:textId="77777777" w:rsidR="00BA216B" w:rsidRDefault="00BA216B" w:rsidP="00D4581B"/>
                          <w:p w14:paraId="2E66CE15" w14:textId="77777777" w:rsidR="00BA216B" w:rsidRDefault="00BA216B" w:rsidP="00D4581B"/>
                          <w:p w14:paraId="38FCD3BF" w14:textId="77777777" w:rsidR="00BA216B" w:rsidRDefault="00BA216B" w:rsidP="00D4581B"/>
                          <w:p w14:paraId="5654113D" w14:textId="77777777" w:rsidR="00BA216B" w:rsidRDefault="00BA216B" w:rsidP="00D4581B"/>
                          <w:p w14:paraId="72263C9B" w14:textId="77777777" w:rsidR="00BA216B" w:rsidRDefault="00BA216B" w:rsidP="00D4581B"/>
                          <w:p w14:paraId="3FEFF248" w14:textId="77777777" w:rsidR="00BA216B" w:rsidRDefault="00BA216B" w:rsidP="00D4581B"/>
                          <w:p w14:paraId="732E8440" w14:textId="77777777" w:rsidR="00BA216B" w:rsidRDefault="00BA216B" w:rsidP="00D4581B"/>
                          <w:p w14:paraId="5A94921F" w14:textId="77777777" w:rsidR="00BA216B" w:rsidRDefault="00BA216B" w:rsidP="00D4581B"/>
                          <w:p w14:paraId="10B6874E" w14:textId="77777777" w:rsidR="00BA216B" w:rsidRDefault="00BA216B" w:rsidP="00D4581B"/>
                          <w:p w14:paraId="45717F39" w14:textId="77777777" w:rsidR="00BA216B" w:rsidRDefault="00BA216B" w:rsidP="00D4581B"/>
                          <w:p w14:paraId="2E2A76EA" w14:textId="77777777" w:rsidR="00BA216B" w:rsidRDefault="00BA216B" w:rsidP="00D4581B"/>
                          <w:p w14:paraId="2E20B43E" w14:textId="77777777" w:rsidR="00BA216B" w:rsidRDefault="00BA216B" w:rsidP="00D4581B"/>
                          <w:p w14:paraId="37AF8212" w14:textId="77777777" w:rsidR="00BA216B" w:rsidRDefault="00BA216B" w:rsidP="00D4581B"/>
                          <w:p w14:paraId="631DB452" w14:textId="77777777" w:rsidR="00BA216B" w:rsidRDefault="00BA216B" w:rsidP="00D4581B"/>
                          <w:p w14:paraId="059B8815" w14:textId="77777777" w:rsidR="00BA216B" w:rsidRDefault="00BA216B" w:rsidP="00D4581B"/>
                          <w:p w14:paraId="3AC03C63" w14:textId="77777777" w:rsidR="00BA216B" w:rsidRDefault="00BA216B" w:rsidP="00D4581B"/>
                          <w:p w14:paraId="7BD962A0" w14:textId="77777777" w:rsidR="00BA216B" w:rsidRDefault="00BA216B" w:rsidP="00D4581B"/>
                          <w:p w14:paraId="5DA98AF6" w14:textId="77777777" w:rsidR="00BA216B" w:rsidRDefault="00BA216B" w:rsidP="00D4581B"/>
                          <w:p w14:paraId="4C44DC81" w14:textId="77777777" w:rsidR="00BA216B" w:rsidRDefault="00BA216B" w:rsidP="00D4581B"/>
                          <w:p w14:paraId="08CC123D" w14:textId="77777777" w:rsidR="00BA216B" w:rsidRDefault="00BA216B" w:rsidP="00D4581B"/>
                          <w:p w14:paraId="17E46BAE" w14:textId="77777777" w:rsidR="00BA216B" w:rsidRDefault="00BA216B" w:rsidP="00D4581B"/>
                          <w:p w14:paraId="3103AA8F" w14:textId="77777777" w:rsidR="00BA216B" w:rsidRDefault="00BA216B" w:rsidP="00D4581B"/>
                          <w:p w14:paraId="74B2FA33" w14:textId="77777777" w:rsidR="00BA216B" w:rsidRDefault="00BA216B" w:rsidP="00D4581B"/>
                          <w:p w14:paraId="113576F5" w14:textId="77777777" w:rsidR="00BA216B" w:rsidRDefault="00BA216B" w:rsidP="00D4581B"/>
                          <w:p w14:paraId="4B21555E" w14:textId="77777777" w:rsidR="00BA216B" w:rsidRDefault="00BA216B" w:rsidP="00D4581B"/>
                          <w:p w14:paraId="58D4D21C" w14:textId="77777777" w:rsidR="00BA216B" w:rsidRDefault="00BA216B" w:rsidP="00D4581B"/>
                          <w:p w14:paraId="778D69A4" w14:textId="77777777" w:rsidR="00BA216B" w:rsidRDefault="00BA216B" w:rsidP="00D4581B"/>
                          <w:p w14:paraId="071AA0E2" w14:textId="77777777" w:rsidR="00BA216B" w:rsidRDefault="00BA216B" w:rsidP="00D4581B"/>
                          <w:p w14:paraId="239AAB96" w14:textId="77777777" w:rsidR="00BA216B" w:rsidRDefault="00BA216B" w:rsidP="00D4581B"/>
                          <w:p w14:paraId="7FB556C8" w14:textId="77777777" w:rsidR="00BA216B" w:rsidRDefault="00BA216B" w:rsidP="00D4581B"/>
                          <w:p w14:paraId="6ACF26D2" w14:textId="77777777" w:rsidR="00BA216B" w:rsidRDefault="00BA216B" w:rsidP="00D4581B"/>
                          <w:p w14:paraId="28114359" w14:textId="77777777" w:rsidR="00BA216B" w:rsidRDefault="00BA216B" w:rsidP="00D4581B"/>
                          <w:p w14:paraId="395166F4" w14:textId="77777777" w:rsidR="00BA216B" w:rsidRDefault="00BA216B" w:rsidP="00D4581B"/>
                          <w:p w14:paraId="02E76C45" w14:textId="77777777" w:rsidR="00BA216B" w:rsidRDefault="00BA216B" w:rsidP="00D4581B"/>
                          <w:p w14:paraId="03314D71" w14:textId="77777777" w:rsidR="00BA216B" w:rsidRDefault="00BA216B" w:rsidP="00D4581B"/>
                          <w:p w14:paraId="15748846" w14:textId="77777777" w:rsidR="00BA216B" w:rsidRDefault="00BA216B" w:rsidP="00D4581B"/>
                          <w:p w14:paraId="329CB3F3" w14:textId="77777777" w:rsidR="00BA216B" w:rsidRDefault="00BA216B" w:rsidP="00D4581B"/>
                          <w:p w14:paraId="40B05148" w14:textId="77777777" w:rsidR="00BA216B" w:rsidRDefault="00BA216B" w:rsidP="00D4581B"/>
                          <w:p w14:paraId="472AFCEA" w14:textId="77777777" w:rsidR="00BA216B" w:rsidRDefault="00BA216B" w:rsidP="00D4581B"/>
                          <w:p w14:paraId="57357AF8" w14:textId="77777777" w:rsidR="00BA216B" w:rsidRDefault="00BA216B" w:rsidP="00D4581B"/>
                          <w:p w14:paraId="39BB4D64" w14:textId="77777777" w:rsidR="00BA216B" w:rsidRDefault="00BA216B" w:rsidP="00D4581B"/>
                          <w:p w14:paraId="6194D23D" w14:textId="77777777" w:rsidR="00BA216B" w:rsidRDefault="00BA216B" w:rsidP="00D4581B"/>
                          <w:p w14:paraId="255250FE" w14:textId="77777777" w:rsidR="00BA216B" w:rsidRDefault="00BA216B" w:rsidP="00D4581B"/>
                          <w:p w14:paraId="61F9EA27" w14:textId="77777777" w:rsidR="00BA216B" w:rsidRDefault="00BA216B" w:rsidP="00D4581B"/>
                          <w:p w14:paraId="4B98B7C1" w14:textId="77777777" w:rsidR="00BA216B" w:rsidRDefault="00BA216B" w:rsidP="00D4581B"/>
                          <w:p w14:paraId="3CCE3BEF" w14:textId="77777777" w:rsidR="00BA216B" w:rsidRDefault="00BA216B" w:rsidP="00D4581B"/>
                          <w:p w14:paraId="4EDE0AFA" w14:textId="77777777" w:rsidR="00BA216B" w:rsidRDefault="00BA216B" w:rsidP="00D4581B"/>
                          <w:p w14:paraId="3757F9C7" w14:textId="77777777" w:rsidR="00BA216B" w:rsidRDefault="00BA216B" w:rsidP="00D4581B"/>
                          <w:p w14:paraId="451622C8" w14:textId="77777777" w:rsidR="00BA216B" w:rsidRDefault="00BA216B" w:rsidP="00D4581B"/>
                          <w:p w14:paraId="7D41242D" w14:textId="77777777" w:rsidR="00BA216B" w:rsidRDefault="00BA216B" w:rsidP="00D4581B"/>
                          <w:p w14:paraId="4715C42A" w14:textId="77777777" w:rsidR="00BA216B" w:rsidRDefault="00BA216B" w:rsidP="00D4581B"/>
                          <w:p w14:paraId="291355CD" w14:textId="77777777" w:rsidR="00BA216B" w:rsidRDefault="00BA216B" w:rsidP="00D4581B"/>
                          <w:p w14:paraId="65CF6B71" w14:textId="77777777" w:rsidR="00BA216B" w:rsidRDefault="00BA216B" w:rsidP="00D4581B"/>
                          <w:p w14:paraId="6159C350" w14:textId="77777777" w:rsidR="00BA216B" w:rsidRDefault="00BA216B" w:rsidP="00D4581B"/>
                          <w:p w14:paraId="4BA6B82B" w14:textId="77777777" w:rsidR="00BA216B" w:rsidRDefault="00BA216B" w:rsidP="00D4581B"/>
                          <w:p w14:paraId="55F416DF" w14:textId="77777777" w:rsidR="00BA216B" w:rsidRDefault="00BA216B" w:rsidP="00D4581B"/>
                          <w:p w14:paraId="101E4D45" w14:textId="77777777" w:rsidR="00BA216B" w:rsidRDefault="00BA216B" w:rsidP="00D4581B"/>
                          <w:p w14:paraId="758704E3" w14:textId="77777777" w:rsidR="00BA216B" w:rsidRDefault="00BA216B" w:rsidP="00D4581B"/>
                          <w:p w14:paraId="57D37AD7" w14:textId="77777777" w:rsidR="00BA216B" w:rsidRDefault="00BA216B" w:rsidP="00D4581B"/>
                          <w:p w14:paraId="671C660A" w14:textId="77777777" w:rsidR="00BA216B" w:rsidRDefault="00BA216B" w:rsidP="00D4581B"/>
                          <w:p w14:paraId="478388F7" w14:textId="77777777" w:rsidR="00BA216B" w:rsidRDefault="00BA216B" w:rsidP="00D4581B"/>
                          <w:p w14:paraId="1C2A44D3" w14:textId="77777777" w:rsidR="00BA216B" w:rsidRDefault="00BA216B" w:rsidP="00D4581B"/>
                          <w:p w14:paraId="1C9F0502" w14:textId="77777777" w:rsidR="00BA216B" w:rsidRDefault="00BA216B" w:rsidP="00D4581B"/>
                          <w:p w14:paraId="1B8FD39A" w14:textId="77777777" w:rsidR="00BA216B" w:rsidRDefault="00BA216B" w:rsidP="00D4581B"/>
                          <w:p w14:paraId="77B5856C" w14:textId="77777777" w:rsidR="00BA216B" w:rsidRDefault="00BA216B" w:rsidP="00D4581B"/>
                          <w:p w14:paraId="09CC6F35" w14:textId="77777777" w:rsidR="00BA216B" w:rsidRDefault="00BA216B" w:rsidP="00D4581B"/>
                          <w:p w14:paraId="02D2F82F" w14:textId="77777777" w:rsidR="00BA216B" w:rsidRDefault="00BA216B" w:rsidP="00D4581B"/>
                          <w:p w14:paraId="7287D1D4" w14:textId="77777777" w:rsidR="00BA216B" w:rsidRDefault="00BA216B" w:rsidP="00D4581B"/>
                          <w:p w14:paraId="5F89990B" w14:textId="77777777" w:rsidR="00BA216B" w:rsidRDefault="00BA216B" w:rsidP="00D4581B"/>
                          <w:p w14:paraId="3CC12279" w14:textId="77777777" w:rsidR="00BA216B" w:rsidRDefault="00BA216B" w:rsidP="00D4581B"/>
                          <w:p w14:paraId="58544FE0" w14:textId="77777777" w:rsidR="00BA216B" w:rsidRDefault="00BA216B" w:rsidP="00D4581B"/>
                          <w:p w14:paraId="35892F00" w14:textId="77777777" w:rsidR="00BA216B" w:rsidRDefault="00BA216B" w:rsidP="00D4581B"/>
                          <w:p w14:paraId="6ADCD8AE" w14:textId="77777777" w:rsidR="00BA216B" w:rsidRDefault="00BA216B" w:rsidP="00D4581B"/>
                          <w:p w14:paraId="35718891" w14:textId="77777777" w:rsidR="00BA216B" w:rsidRDefault="00BA216B" w:rsidP="00D4581B"/>
                          <w:p w14:paraId="5F90F82B" w14:textId="77777777" w:rsidR="00BA216B" w:rsidRDefault="00BA216B" w:rsidP="00D4581B"/>
                          <w:p w14:paraId="578D6D20" w14:textId="77777777" w:rsidR="00BA216B" w:rsidRDefault="00BA216B" w:rsidP="00D4581B"/>
                          <w:p w14:paraId="67A046DB" w14:textId="77777777" w:rsidR="00BA216B" w:rsidRDefault="00BA216B" w:rsidP="00D4581B"/>
                          <w:p w14:paraId="0ACB1E6C" w14:textId="77777777" w:rsidR="00BA216B" w:rsidRDefault="00BA216B" w:rsidP="00D4581B"/>
                          <w:p w14:paraId="2D5AC710" w14:textId="77777777" w:rsidR="00BA216B" w:rsidRDefault="00BA216B" w:rsidP="00D4581B"/>
                          <w:p w14:paraId="0E9382A3" w14:textId="77777777" w:rsidR="00BA216B" w:rsidRDefault="00BA216B" w:rsidP="00D4581B"/>
                          <w:p w14:paraId="4C07682D" w14:textId="77777777" w:rsidR="00BA216B" w:rsidRDefault="00BA216B" w:rsidP="00D4581B"/>
                          <w:p w14:paraId="533472B1" w14:textId="77777777" w:rsidR="00BA216B" w:rsidRDefault="00BA216B" w:rsidP="00D4581B"/>
                          <w:p w14:paraId="1E20E32B" w14:textId="77777777" w:rsidR="00BA216B" w:rsidRDefault="00BA216B" w:rsidP="00D4581B"/>
                          <w:p w14:paraId="6EB7AD8D" w14:textId="77777777" w:rsidR="00BA216B" w:rsidRDefault="00BA216B" w:rsidP="00D4581B"/>
                          <w:p w14:paraId="1789FEA0" w14:textId="77777777" w:rsidR="00BA216B" w:rsidRDefault="00BA216B" w:rsidP="00D4581B"/>
                          <w:p w14:paraId="23F9F21B" w14:textId="77777777" w:rsidR="00BA216B" w:rsidRDefault="00BA216B" w:rsidP="00D4581B"/>
                          <w:p w14:paraId="46C9AF34" w14:textId="77777777" w:rsidR="00BA216B" w:rsidRDefault="00BA216B" w:rsidP="00D4581B"/>
                          <w:p w14:paraId="42533CFA" w14:textId="77777777" w:rsidR="00BA216B" w:rsidRDefault="00BA216B" w:rsidP="00D4581B"/>
                          <w:p w14:paraId="0E57098E" w14:textId="77777777" w:rsidR="00BA216B" w:rsidRDefault="00BA216B" w:rsidP="00D4581B"/>
                          <w:p w14:paraId="3C16520C" w14:textId="77777777" w:rsidR="00BA216B" w:rsidRDefault="00BA216B" w:rsidP="00D4581B"/>
                          <w:p w14:paraId="3F565872" w14:textId="77777777" w:rsidR="00BA216B" w:rsidRDefault="00BA216B" w:rsidP="00D4581B"/>
                          <w:p w14:paraId="6E8BEF31" w14:textId="77777777" w:rsidR="00BA216B" w:rsidRDefault="00BA216B" w:rsidP="00D4581B"/>
                          <w:p w14:paraId="09642C95" w14:textId="77777777" w:rsidR="00BA216B" w:rsidRDefault="00BA216B" w:rsidP="00D4581B"/>
                          <w:p w14:paraId="630EF451" w14:textId="77777777" w:rsidR="00BA216B" w:rsidRDefault="00BA216B" w:rsidP="00D4581B"/>
                          <w:p w14:paraId="4FBFBD5D" w14:textId="77777777" w:rsidR="00BA216B" w:rsidRDefault="00BA216B" w:rsidP="00D4581B"/>
                          <w:p w14:paraId="09D06EE2" w14:textId="77777777" w:rsidR="00BA216B" w:rsidRDefault="00BA216B" w:rsidP="00D4581B"/>
                          <w:p w14:paraId="1C3A7C44" w14:textId="77777777" w:rsidR="00BA216B" w:rsidRDefault="00BA216B" w:rsidP="00D4581B"/>
                          <w:p w14:paraId="0ABDFDF8" w14:textId="77777777" w:rsidR="00BA216B" w:rsidRDefault="00BA216B" w:rsidP="00D4581B"/>
                          <w:p w14:paraId="35C4CE96" w14:textId="77777777" w:rsidR="00BA216B" w:rsidRDefault="00BA216B" w:rsidP="00D4581B"/>
                          <w:p w14:paraId="5A3632DF" w14:textId="77777777" w:rsidR="00BA216B" w:rsidRDefault="00BA216B" w:rsidP="00D4581B"/>
                          <w:p w14:paraId="6C4A81CE" w14:textId="77777777" w:rsidR="00BA216B" w:rsidRDefault="00BA216B" w:rsidP="00D4581B"/>
                          <w:p w14:paraId="0162B227" w14:textId="77777777" w:rsidR="00BA216B" w:rsidRDefault="00BA216B" w:rsidP="00D4581B"/>
                          <w:p w14:paraId="42592E73" w14:textId="77777777" w:rsidR="00BA216B" w:rsidRDefault="00BA216B" w:rsidP="00D4581B"/>
                          <w:p w14:paraId="7257D907" w14:textId="77777777" w:rsidR="00BA216B" w:rsidRDefault="00BA216B" w:rsidP="00D4581B"/>
                          <w:p w14:paraId="2F2DD263" w14:textId="77777777" w:rsidR="00BA216B" w:rsidRDefault="00BA216B" w:rsidP="00D4581B"/>
                          <w:p w14:paraId="0BECE8B9" w14:textId="77777777" w:rsidR="00BA216B" w:rsidRDefault="00BA216B" w:rsidP="00D4581B"/>
                          <w:p w14:paraId="1AA8C2FF" w14:textId="77777777" w:rsidR="00BA216B" w:rsidRDefault="00BA216B" w:rsidP="00D4581B"/>
                          <w:p w14:paraId="574D768B" w14:textId="77777777" w:rsidR="00BA216B" w:rsidRDefault="00BA216B" w:rsidP="00D4581B"/>
                          <w:p w14:paraId="51C99E64" w14:textId="77777777" w:rsidR="00BA216B" w:rsidRDefault="00BA216B" w:rsidP="00D4581B"/>
                          <w:p w14:paraId="3ECE51BF" w14:textId="77777777" w:rsidR="00BA216B" w:rsidRDefault="00BA216B" w:rsidP="00D4581B"/>
                          <w:p w14:paraId="0C22EA0D" w14:textId="77777777" w:rsidR="00BA216B" w:rsidRDefault="00BA216B" w:rsidP="00D4581B"/>
                          <w:p w14:paraId="3279AA26" w14:textId="77777777" w:rsidR="00BA216B" w:rsidRDefault="00BA216B" w:rsidP="00D4581B"/>
                          <w:p w14:paraId="00813AD7" w14:textId="77777777" w:rsidR="00BA216B" w:rsidRDefault="00BA216B" w:rsidP="00D4581B"/>
                          <w:p w14:paraId="78BB0512" w14:textId="77777777" w:rsidR="00BA216B" w:rsidRDefault="00BA216B" w:rsidP="00D4581B"/>
                          <w:p w14:paraId="39BE81DF" w14:textId="77777777" w:rsidR="00BA216B" w:rsidRDefault="00BA216B" w:rsidP="00D4581B"/>
                          <w:p w14:paraId="5C891077" w14:textId="77777777" w:rsidR="00BA216B" w:rsidRDefault="00BA216B" w:rsidP="00D4581B"/>
                          <w:p w14:paraId="114997E0" w14:textId="77777777" w:rsidR="00BA216B" w:rsidRDefault="00BA216B" w:rsidP="00D4581B"/>
                          <w:p w14:paraId="4F541C67" w14:textId="77777777" w:rsidR="00BA216B" w:rsidRDefault="00BA216B" w:rsidP="00D4581B"/>
                          <w:p w14:paraId="68D285D0" w14:textId="77777777" w:rsidR="00BA216B" w:rsidRDefault="00BA216B" w:rsidP="00D4581B"/>
                          <w:p w14:paraId="6F647A11" w14:textId="77777777" w:rsidR="00BA216B" w:rsidRDefault="00BA216B" w:rsidP="00D4581B"/>
                          <w:p w14:paraId="7CABC187" w14:textId="77777777" w:rsidR="00BA216B" w:rsidRDefault="00BA216B" w:rsidP="00D4581B"/>
                          <w:p w14:paraId="642C52D9" w14:textId="77777777" w:rsidR="00BA216B" w:rsidRDefault="00BA216B" w:rsidP="00D4581B"/>
                          <w:p w14:paraId="137343F3" w14:textId="77777777" w:rsidR="00BA216B" w:rsidRDefault="00BA216B" w:rsidP="00D4581B"/>
                          <w:p w14:paraId="48027115" w14:textId="77777777" w:rsidR="00BA216B" w:rsidRDefault="00BA216B" w:rsidP="00D4581B"/>
                          <w:p w14:paraId="20B90820" w14:textId="77777777" w:rsidR="00BA216B" w:rsidRDefault="00BA216B" w:rsidP="00D4581B"/>
                          <w:p w14:paraId="757970C3" w14:textId="77777777" w:rsidR="00BA216B" w:rsidRDefault="00BA216B" w:rsidP="00D4581B"/>
                          <w:p w14:paraId="4EE7F16F" w14:textId="77777777" w:rsidR="00BA216B" w:rsidRDefault="00BA216B" w:rsidP="00D4581B"/>
                          <w:p w14:paraId="33260E42" w14:textId="77777777" w:rsidR="00BA216B" w:rsidRDefault="00BA216B" w:rsidP="00D4581B"/>
                          <w:p w14:paraId="55FDD922" w14:textId="77777777" w:rsidR="00BA216B" w:rsidRDefault="00BA216B" w:rsidP="00D4581B"/>
                          <w:p w14:paraId="067FE16B" w14:textId="77777777" w:rsidR="00BA216B" w:rsidRDefault="00BA216B" w:rsidP="00D4581B"/>
                          <w:p w14:paraId="72F78735" w14:textId="77777777" w:rsidR="00BA216B" w:rsidRDefault="00BA216B" w:rsidP="00D4581B"/>
                          <w:p w14:paraId="1D0AE515" w14:textId="77777777" w:rsidR="00BA216B" w:rsidRDefault="00BA216B" w:rsidP="00D4581B"/>
                          <w:p w14:paraId="46030E9A" w14:textId="77777777" w:rsidR="00BA216B" w:rsidRDefault="00BA216B" w:rsidP="00D4581B"/>
                          <w:p w14:paraId="7E53F7B8" w14:textId="77777777" w:rsidR="00BA216B" w:rsidRDefault="00BA216B" w:rsidP="00D4581B"/>
                          <w:p w14:paraId="76533C83" w14:textId="77777777" w:rsidR="00BA216B" w:rsidRDefault="00BA216B" w:rsidP="00D4581B"/>
                          <w:p w14:paraId="7245525E" w14:textId="77777777" w:rsidR="00BA216B" w:rsidRDefault="00BA216B" w:rsidP="00D4581B"/>
                          <w:p w14:paraId="6875C5D3" w14:textId="77777777" w:rsidR="00BA216B" w:rsidRDefault="00BA216B" w:rsidP="00D4581B"/>
                          <w:p w14:paraId="09331C3A" w14:textId="77777777" w:rsidR="00BA216B" w:rsidRDefault="00BA216B" w:rsidP="00D4581B"/>
                          <w:p w14:paraId="08CE981E" w14:textId="77777777" w:rsidR="00BA216B" w:rsidRDefault="00BA216B" w:rsidP="00D4581B"/>
                          <w:p w14:paraId="78AE6F77" w14:textId="77777777" w:rsidR="00BA216B" w:rsidRDefault="00BA216B" w:rsidP="00D4581B"/>
                          <w:p w14:paraId="56F72DC0" w14:textId="77777777" w:rsidR="00BA216B" w:rsidRDefault="00BA216B" w:rsidP="00D4581B"/>
                          <w:p w14:paraId="63A312F6" w14:textId="77777777" w:rsidR="00BA216B" w:rsidRDefault="00BA216B" w:rsidP="00D4581B"/>
                          <w:p w14:paraId="021B5D02" w14:textId="77777777" w:rsidR="00BA216B" w:rsidRDefault="00BA216B" w:rsidP="00D4581B"/>
                          <w:p w14:paraId="6ECBCFF1" w14:textId="77777777" w:rsidR="00BA216B" w:rsidRDefault="00BA216B" w:rsidP="00D4581B"/>
                          <w:p w14:paraId="1BF555EE" w14:textId="77777777" w:rsidR="00BA216B" w:rsidRDefault="00BA216B" w:rsidP="00D4581B"/>
                          <w:p w14:paraId="2DEE3BF1" w14:textId="77777777" w:rsidR="00BA216B" w:rsidRDefault="00BA216B" w:rsidP="00D4581B"/>
                          <w:p w14:paraId="277E5409" w14:textId="77777777" w:rsidR="00BA216B" w:rsidRDefault="00BA216B" w:rsidP="00D4581B"/>
                          <w:p w14:paraId="346A9BB0" w14:textId="77777777" w:rsidR="00BA216B" w:rsidRDefault="00BA216B" w:rsidP="00D4581B"/>
                          <w:p w14:paraId="78E36E2D" w14:textId="77777777" w:rsidR="00BA216B" w:rsidRDefault="00BA216B" w:rsidP="00D4581B"/>
                          <w:p w14:paraId="480699E0" w14:textId="77777777" w:rsidR="00BA216B" w:rsidRDefault="00BA216B" w:rsidP="00D4581B"/>
                          <w:p w14:paraId="404A0502" w14:textId="77777777" w:rsidR="00BA216B" w:rsidRDefault="00BA216B" w:rsidP="00D4581B"/>
                          <w:p w14:paraId="72AF075F" w14:textId="77777777" w:rsidR="00BA216B" w:rsidRDefault="00BA216B" w:rsidP="00D4581B"/>
                          <w:p w14:paraId="3FBACC0F" w14:textId="77777777" w:rsidR="00BA216B" w:rsidRDefault="00BA216B" w:rsidP="00D4581B"/>
                          <w:p w14:paraId="7C3341B9" w14:textId="77777777" w:rsidR="00BA216B" w:rsidRDefault="00BA216B" w:rsidP="00D4581B"/>
                          <w:p w14:paraId="556D5416" w14:textId="77777777" w:rsidR="00BA216B" w:rsidRDefault="00BA216B" w:rsidP="00D4581B"/>
                          <w:p w14:paraId="5E3FAFD3" w14:textId="77777777" w:rsidR="00BA216B" w:rsidRDefault="00BA216B" w:rsidP="00D4581B"/>
                          <w:p w14:paraId="4C4917B4" w14:textId="77777777" w:rsidR="00BA216B" w:rsidRDefault="00BA216B" w:rsidP="00D4581B"/>
                          <w:p w14:paraId="2B1F3D5E" w14:textId="77777777" w:rsidR="00BA216B" w:rsidRDefault="00BA216B" w:rsidP="00D4581B"/>
                          <w:p w14:paraId="688204FB" w14:textId="77777777" w:rsidR="00BA216B" w:rsidRDefault="00BA216B" w:rsidP="00D4581B"/>
                          <w:p w14:paraId="5F05F61C" w14:textId="77777777" w:rsidR="00BA216B" w:rsidRDefault="00BA216B" w:rsidP="00D4581B"/>
                          <w:p w14:paraId="02BF83B7" w14:textId="77777777" w:rsidR="00BA216B" w:rsidRDefault="00BA216B" w:rsidP="00D4581B"/>
                          <w:p w14:paraId="082CBA68" w14:textId="77777777" w:rsidR="00BA216B" w:rsidRDefault="00BA216B" w:rsidP="00D4581B"/>
                          <w:p w14:paraId="36F7E0BB" w14:textId="77777777" w:rsidR="00BA216B" w:rsidRDefault="00BA216B" w:rsidP="00D4581B"/>
                          <w:p w14:paraId="5E753233" w14:textId="77777777" w:rsidR="00BA216B" w:rsidRDefault="00BA216B" w:rsidP="00D4581B"/>
                          <w:p w14:paraId="5113BBFF" w14:textId="77777777" w:rsidR="00BA216B" w:rsidRDefault="00BA216B" w:rsidP="00D4581B"/>
                          <w:p w14:paraId="7D200DEF" w14:textId="77777777" w:rsidR="00BA216B" w:rsidRDefault="00BA216B" w:rsidP="00D4581B"/>
                          <w:p w14:paraId="51C38408" w14:textId="77777777" w:rsidR="00BA216B" w:rsidRDefault="00BA216B" w:rsidP="00D4581B"/>
                          <w:p w14:paraId="54AD0AA3" w14:textId="77777777" w:rsidR="00BA216B" w:rsidRDefault="00BA216B" w:rsidP="00D4581B"/>
                          <w:p w14:paraId="0D7DDFFE" w14:textId="77777777" w:rsidR="00BA216B" w:rsidRDefault="00BA216B" w:rsidP="00D4581B"/>
                          <w:p w14:paraId="3106BF68" w14:textId="77777777" w:rsidR="00BA216B" w:rsidRDefault="00BA216B" w:rsidP="00D4581B"/>
                          <w:p w14:paraId="6AE9D218" w14:textId="77777777" w:rsidR="00BA216B" w:rsidRDefault="00BA216B" w:rsidP="00D4581B"/>
                          <w:p w14:paraId="272DD057" w14:textId="77777777" w:rsidR="00BA216B" w:rsidRDefault="00BA216B" w:rsidP="00D4581B"/>
                          <w:p w14:paraId="239E698E" w14:textId="77777777" w:rsidR="00BA216B" w:rsidRDefault="00BA216B" w:rsidP="00D4581B"/>
                          <w:p w14:paraId="0F443F29" w14:textId="77777777" w:rsidR="00BA216B" w:rsidRDefault="00BA216B" w:rsidP="00D4581B"/>
                          <w:p w14:paraId="4837C1D0" w14:textId="77777777" w:rsidR="00BA216B" w:rsidRDefault="00BA216B" w:rsidP="00D4581B"/>
                          <w:p w14:paraId="1E133210" w14:textId="77777777" w:rsidR="00BA216B" w:rsidRDefault="00BA216B" w:rsidP="00D4581B"/>
                          <w:p w14:paraId="6174600F" w14:textId="77777777" w:rsidR="00BA216B" w:rsidRDefault="00BA216B" w:rsidP="00D4581B"/>
                          <w:p w14:paraId="48960DE5" w14:textId="77777777" w:rsidR="00BA216B" w:rsidRDefault="00BA216B" w:rsidP="00D4581B"/>
                          <w:p w14:paraId="3F9FD9FE" w14:textId="77777777" w:rsidR="00BA216B" w:rsidRDefault="00BA216B" w:rsidP="00D4581B"/>
                          <w:p w14:paraId="727AA9E8" w14:textId="77777777" w:rsidR="00BA216B" w:rsidRDefault="00BA216B" w:rsidP="00D4581B"/>
                          <w:p w14:paraId="66D511CE" w14:textId="77777777" w:rsidR="00BA216B" w:rsidRDefault="00BA216B" w:rsidP="00D4581B"/>
                          <w:p w14:paraId="1718F4AA" w14:textId="77777777" w:rsidR="00BA216B" w:rsidRDefault="00BA216B" w:rsidP="00D4581B"/>
                          <w:p w14:paraId="336ED5A8" w14:textId="77777777" w:rsidR="00BA216B" w:rsidRDefault="00BA216B" w:rsidP="00D4581B"/>
                          <w:p w14:paraId="3E0754D7" w14:textId="77777777" w:rsidR="00BA216B" w:rsidRDefault="00BA216B" w:rsidP="00D4581B"/>
                          <w:p w14:paraId="3A4E8888" w14:textId="77777777" w:rsidR="00BA216B" w:rsidRDefault="00BA216B" w:rsidP="00D4581B"/>
                          <w:p w14:paraId="71D8ADBC" w14:textId="77777777" w:rsidR="00BA216B" w:rsidRDefault="00BA216B" w:rsidP="00D4581B"/>
                          <w:p w14:paraId="208DE775" w14:textId="77777777" w:rsidR="00BA216B" w:rsidRDefault="00BA216B" w:rsidP="00D4581B"/>
                          <w:p w14:paraId="7EF5252E" w14:textId="77777777" w:rsidR="00BA216B" w:rsidRDefault="00BA216B" w:rsidP="00D4581B"/>
                          <w:p w14:paraId="1DA03FF6" w14:textId="77777777" w:rsidR="00BA216B" w:rsidRDefault="00BA216B" w:rsidP="00D4581B"/>
                          <w:p w14:paraId="27C289B9" w14:textId="77777777" w:rsidR="00BA216B" w:rsidRDefault="00BA216B" w:rsidP="00D4581B"/>
                          <w:p w14:paraId="6D2A5160" w14:textId="77777777" w:rsidR="00BA216B" w:rsidRDefault="00BA216B" w:rsidP="00D4581B"/>
                          <w:p w14:paraId="0B80C18B" w14:textId="77777777" w:rsidR="00BA216B" w:rsidRDefault="00BA216B" w:rsidP="00D4581B"/>
                          <w:p w14:paraId="658DBA1A" w14:textId="77777777" w:rsidR="00BA216B" w:rsidRDefault="00BA216B" w:rsidP="00D4581B"/>
                          <w:p w14:paraId="092951AA" w14:textId="77777777" w:rsidR="00BA216B" w:rsidRDefault="00BA216B" w:rsidP="00D4581B"/>
                          <w:p w14:paraId="112E8E8C" w14:textId="77777777" w:rsidR="00BA216B" w:rsidRDefault="00BA216B" w:rsidP="00D4581B"/>
                          <w:p w14:paraId="421F55A5" w14:textId="77777777" w:rsidR="00BA216B" w:rsidRDefault="00BA216B" w:rsidP="00D4581B"/>
                          <w:p w14:paraId="47256B0A" w14:textId="77777777" w:rsidR="00BA216B" w:rsidRDefault="00BA216B" w:rsidP="00D4581B"/>
                          <w:p w14:paraId="01883F25" w14:textId="77777777" w:rsidR="00BA216B" w:rsidRDefault="00BA216B" w:rsidP="00D4581B"/>
                          <w:p w14:paraId="62EB201E" w14:textId="77777777" w:rsidR="00BA216B" w:rsidRDefault="00BA216B" w:rsidP="00D4581B"/>
                          <w:p w14:paraId="713C0925" w14:textId="77777777" w:rsidR="00BA216B" w:rsidRDefault="00BA216B" w:rsidP="00D4581B"/>
                          <w:p w14:paraId="2737CB7A" w14:textId="77777777" w:rsidR="00BA216B" w:rsidRDefault="00BA216B" w:rsidP="00D4581B"/>
                          <w:p w14:paraId="2285C4B0" w14:textId="77777777" w:rsidR="00BA216B" w:rsidRDefault="00BA216B" w:rsidP="00D4581B"/>
                          <w:p w14:paraId="00D764B7" w14:textId="77777777" w:rsidR="00BA216B" w:rsidRDefault="00BA216B" w:rsidP="00D4581B"/>
                          <w:p w14:paraId="623F6C9D" w14:textId="77777777" w:rsidR="00BA216B" w:rsidRDefault="00BA216B" w:rsidP="00D4581B"/>
                          <w:p w14:paraId="36369C5A" w14:textId="77777777" w:rsidR="00BA216B" w:rsidRDefault="00BA216B" w:rsidP="00D4581B"/>
                          <w:p w14:paraId="6818FB6A" w14:textId="77777777" w:rsidR="00BA216B" w:rsidRDefault="00BA216B" w:rsidP="00D4581B"/>
                          <w:p w14:paraId="2171FFBB" w14:textId="77777777" w:rsidR="00BA216B" w:rsidRDefault="00BA216B" w:rsidP="00D4581B"/>
                          <w:p w14:paraId="2D6C63D4" w14:textId="77777777" w:rsidR="00BA216B" w:rsidRDefault="00BA216B" w:rsidP="00D4581B"/>
                          <w:p w14:paraId="323E8D04" w14:textId="77777777" w:rsidR="00BA216B" w:rsidRDefault="00BA216B" w:rsidP="00D4581B"/>
                          <w:p w14:paraId="24B4937E" w14:textId="77777777" w:rsidR="00BA216B" w:rsidRDefault="00BA216B" w:rsidP="00D4581B"/>
                          <w:p w14:paraId="3E8B15BA" w14:textId="77777777" w:rsidR="00BA216B" w:rsidRDefault="00BA216B" w:rsidP="00D4581B"/>
                          <w:p w14:paraId="78CD48F3" w14:textId="77777777" w:rsidR="00BA216B" w:rsidRDefault="00BA216B" w:rsidP="00D4581B"/>
                          <w:p w14:paraId="76747DF2" w14:textId="77777777" w:rsidR="00BA216B" w:rsidRDefault="00BA216B" w:rsidP="00D4581B"/>
                          <w:p w14:paraId="6E10ADDD" w14:textId="77777777" w:rsidR="00BA216B" w:rsidRDefault="00BA216B" w:rsidP="00D4581B"/>
                          <w:p w14:paraId="10EAE85B" w14:textId="77777777" w:rsidR="00BA216B" w:rsidRDefault="00BA216B" w:rsidP="00D4581B"/>
                          <w:p w14:paraId="1EE0A248" w14:textId="77777777" w:rsidR="00BA216B" w:rsidRDefault="00BA216B" w:rsidP="00D4581B"/>
                          <w:p w14:paraId="2ABE78FA" w14:textId="77777777" w:rsidR="00BA216B" w:rsidRDefault="00BA216B" w:rsidP="00D4581B"/>
                          <w:p w14:paraId="6833D9F9" w14:textId="77777777" w:rsidR="00BA216B" w:rsidRDefault="00BA216B" w:rsidP="00D4581B"/>
                          <w:p w14:paraId="283E066B" w14:textId="77777777" w:rsidR="00BA216B" w:rsidRDefault="00BA216B" w:rsidP="00D4581B"/>
                          <w:p w14:paraId="6E88EBFE" w14:textId="77777777" w:rsidR="00BA216B" w:rsidRDefault="00BA216B" w:rsidP="00D4581B"/>
                          <w:p w14:paraId="15D26729" w14:textId="77777777" w:rsidR="00BA216B" w:rsidRDefault="00BA216B" w:rsidP="00D4581B"/>
                          <w:p w14:paraId="43CC5B59" w14:textId="77777777" w:rsidR="00BA216B" w:rsidRDefault="00BA216B" w:rsidP="00D4581B"/>
                          <w:p w14:paraId="11D93BCD" w14:textId="77777777" w:rsidR="00BA216B" w:rsidRDefault="00BA216B" w:rsidP="00D4581B"/>
                          <w:p w14:paraId="55D7F27A" w14:textId="77777777" w:rsidR="00BA216B" w:rsidRDefault="00BA216B" w:rsidP="00D4581B"/>
                          <w:p w14:paraId="587E0557" w14:textId="77777777" w:rsidR="00BA216B" w:rsidRDefault="00BA216B" w:rsidP="00D4581B"/>
                          <w:p w14:paraId="759FBE55" w14:textId="77777777" w:rsidR="00BA216B" w:rsidRDefault="00BA216B" w:rsidP="00D4581B"/>
                          <w:p w14:paraId="0C55BA05" w14:textId="77777777" w:rsidR="00BA216B" w:rsidRDefault="00BA216B" w:rsidP="00D4581B"/>
                          <w:p w14:paraId="4FCDFE19" w14:textId="77777777" w:rsidR="00BA216B" w:rsidRDefault="00BA216B" w:rsidP="00D4581B"/>
                          <w:p w14:paraId="2C99EC56" w14:textId="77777777" w:rsidR="00BA216B" w:rsidRDefault="00BA216B" w:rsidP="00D4581B"/>
                          <w:p w14:paraId="280C5E42" w14:textId="77777777" w:rsidR="00BA216B" w:rsidRDefault="00BA216B" w:rsidP="00D4581B"/>
                          <w:p w14:paraId="7D88DA99" w14:textId="77777777" w:rsidR="00BA216B" w:rsidRDefault="00BA216B" w:rsidP="00D4581B"/>
                          <w:p w14:paraId="06370A82" w14:textId="77777777" w:rsidR="00BA216B" w:rsidRDefault="00BA216B" w:rsidP="00D4581B"/>
                          <w:p w14:paraId="089AD880" w14:textId="77777777" w:rsidR="00BA216B" w:rsidRDefault="00BA216B" w:rsidP="00D4581B"/>
                          <w:p w14:paraId="37704D9D" w14:textId="77777777" w:rsidR="00BA216B" w:rsidRDefault="00BA216B" w:rsidP="00D4581B"/>
                          <w:p w14:paraId="6A5E52D4" w14:textId="77777777" w:rsidR="00BA216B" w:rsidRDefault="00BA216B" w:rsidP="00D4581B"/>
                          <w:p w14:paraId="3F9C8434" w14:textId="77777777" w:rsidR="00BA216B" w:rsidRDefault="00BA216B" w:rsidP="00D4581B"/>
                          <w:p w14:paraId="72889C06" w14:textId="77777777" w:rsidR="00BA216B" w:rsidRDefault="00BA216B" w:rsidP="00D4581B"/>
                          <w:p w14:paraId="7DD689E9" w14:textId="77777777" w:rsidR="00BA216B" w:rsidRDefault="00BA216B" w:rsidP="00D4581B"/>
                          <w:p w14:paraId="2A75BA0A" w14:textId="77777777" w:rsidR="00BA216B" w:rsidRDefault="00BA216B" w:rsidP="00D4581B"/>
                          <w:p w14:paraId="016ED7FF" w14:textId="77777777" w:rsidR="00BA216B" w:rsidRDefault="00BA216B" w:rsidP="00D4581B"/>
                          <w:p w14:paraId="1460F442" w14:textId="77777777" w:rsidR="00BA216B" w:rsidRDefault="00BA216B" w:rsidP="00D4581B"/>
                          <w:p w14:paraId="6687384E" w14:textId="77777777" w:rsidR="00BA216B" w:rsidRDefault="00BA216B" w:rsidP="00D4581B"/>
                          <w:p w14:paraId="6C87F3BE" w14:textId="77777777" w:rsidR="00BA216B" w:rsidRDefault="00BA216B" w:rsidP="00D4581B"/>
                          <w:p w14:paraId="369EBBA8" w14:textId="77777777" w:rsidR="00BA216B" w:rsidRDefault="00BA216B" w:rsidP="00D4581B"/>
                          <w:p w14:paraId="0291EAC9" w14:textId="77777777" w:rsidR="00BA216B" w:rsidRDefault="00BA216B" w:rsidP="00D4581B"/>
                          <w:p w14:paraId="32E8D0D3" w14:textId="77777777" w:rsidR="00BA216B" w:rsidRDefault="00BA216B" w:rsidP="00D4581B"/>
                          <w:p w14:paraId="28A00426" w14:textId="77777777" w:rsidR="00BA216B" w:rsidRDefault="00BA216B" w:rsidP="00D4581B"/>
                          <w:p w14:paraId="1DCBF9F4" w14:textId="77777777" w:rsidR="00BA216B" w:rsidRDefault="00BA216B" w:rsidP="00D4581B"/>
                          <w:p w14:paraId="3540B871" w14:textId="77777777" w:rsidR="00BA216B" w:rsidRDefault="00BA216B" w:rsidP="00D4581B"/>
                          <w:p w14:paraId="0EF0A6BD" w14:textId="77777777" w:rsidR="00BA216B" w:rsidRDefault="00BA216B" w:rsidP="00D4581B"/>
                          <w:p w14:paraId="4139526A" w14:textId="77777777" w:rsidR="00BA216B" w:rsidRDefault="00BA216B" w:rsidP="00D4581B"/>
                          <w:p w14:paraId="4F1B775C" w14:textId="77777777" w:rsidR="00BA216B" w:rsidRDefault="00BA216B" w:rsidP="00D4581B"/>
                          <w:p w14:paraId="6BBEEFDE" w14:textId="77777777" w:rsidR="00BA216B" w:rsidRDefault="00BA216B" w:rsidP="00D4581B"/>
                          <w:p w14:paraId="1705039F" w14:textId="77777777" w:rsidR="00BA216B" w:rsidRDefault="00BA216B" w:rsidP="00D4581B"/>
                          <w:p w14:paraId="3668BADC" w14:textId="77777777" w:rsidR="00BA216B" w:rsidRDefault="00BA216B" w:rsidP="00D4581B"/>
                          <w:p w14:paraId="6AD56A6D" w14:textId="77777777" w:rsidR="00BA216B" w:rsidRDefault="00BA216B" w:rsidP="00D4581B"/>
                          <w:p w14:paraId="1860D601" w14:textId="77777777" w:rsidR="00BA216B" w:rsidRDefault="00BA216B" w:rsidP="00D4581B"/>
                          <w:p w14:paraId="55FEA852" w14:textId="77777777" w:rsidR="00BA216B" w:rsidRDefault="00BA216B" w:rsidP="00D4581B"/>
                          <w:p w14:paraId="258C4854" w14:textId="77777777" w:rsidR="00BA216B" w:rsidRDefault="00BA216B" w:rsidP="00D4581B"/>
                          <w:p w14:paraId="11BF7FA2" w14:textId="77777777" w:rsidR="00BA216B" w:rsidRDefault="00BA216B" w:rsidP="00D4581B"/>
                          <w:p w14:paraId="7A901768" w14:textId="77777777" w:rsidR="00BA216B" w:rsidRDefault="00BA216B" w:rsidP="00D4581B"/>
                          <w:p w14:paraId="04DEDB68" w14:textId="77777777" w:rsidR="00BA216B" w:rsidRDefault="00BA216B" w:rsidP="00D4581B"/>
                          <w:p w14:paraId="7493EA89" w14:textId="77777777" w:rsidR="00BA216B" w:rsidRDefault="00BA216B" w:rsidP="00D4581B"/>
                          <w:p w14:paraId="69998E17" w14:textId="77777777" w:rsidR="00BA216B" w:rsidRDefault="00BA216B" w:rsidP="00D4581B"/>
                          <w:p w14:paraId="42ED002A" w14:textId="77777777" w:rsidR="00BA216B" w:rsidRDefault="00BA216B" w:rsidP="00D4581B"/>
                          <w:p w14:paraId="192C361C" w14:textId="77777777" w:rsidR="00BA216B" w:rsidRDefault="00BA216B" w:rsidP="00D4581B"/>
                          <w:p w14:paraId="50248465" w14:textId="77777777" w:rsidR="00BA216B" w:rsidRDefault="00BA216B" w:rsidP="00D4581B"/>
                          <w:p w14:paraId="23F807AF" w14:textId="77777777" w:rsidR="00BA216B" w:rsidRDefault="00BA216B" w:rsidP="00D4581B"/>
                          <w:p w14:paraId="7D4B9B1D" w14:textId="77777777" w:rsidR="00BA216B" w:rsidRDefault="00BA216B" w:rsidP="00D4581B"/>
                          <w:p w14:paraId="588A9FDE" w14:textId="77777777" w:rsidR="00BA216B" w:rsidRDefault="00BA216B" w:rsidP="00D4581B"/>
                          <w:p w14:paraId="5923FD0F" w14:textId="77777777" w:rsidR="00BA216B" w:rsidRDefault="00BA216B" w:rsidP="00D4581B"/>
                          <w:p w14:paraId="54B01A7D" w14:textId="77777777" w:rsidR="00BA216B" w:rsidRDefault="00BA216B" w:rsidP="00D4581B"/>
                          <w:p w14:paraId="02F518C9" w14:textId="77777777" w:rsidR="00BA216B" w:rsidRDefault="00BA216B" w:rsidP="00D4581B"/>
                          <w:p w14:paraId="0FC495AA" w14:textId="77777777" w:rsidR="00BA216B" w:rsidRDefault="00BA216B" w:rsidP="00D4581B"/>
                          <w:p w14:paraId="03AE488C" w14:textId="77777777" w:rsidR="00BA216B" w:rsidRDefault="00BA216B" w:rsidP="00D4581B"/>
                          <w:p w14:paraId="5021C64D" w14:textId="77777777" w:rsidR="00BA216B" w:rsidRDefault="00BA216B" w:rsidP="00D4581B"/>
                          <w:p w14:paraId="3AC14E97" w14:textId="77777777" w:rsidR="00BA216B" w:rsidRDefault="00BA216B" w:rsidP="00D4581B"/>
                          <w:p w14:paraId="24F0CFCC" w14:textId="77777777" w:rsidR="00BA216B" w:rsidRDefault="00BA216B" w:rsidP="00D4581B"/>
                          <w:p w14:paraId="45608FE3" w14:textId="77777777" w:rsidR="00BA216B" w:rsidRDefault="00BA216B" w:rsidP="00D4581B"/>
                          <w:p w14:paraId="247CDBF2" w14:textId="77777777" w:rsidR="00BA216B" w:rsidRDefault="00BA216B" w:rsidP="00D4581B"/>
                          <w:p w14:paraId="650E9CA4" w14:textId="77777777" w:rsidR="00BA216B" w:rsidRDefault="00BA216B" w:rsidP="00D4581B"/>
                          <w:p w14:paraId="7C9C3596" w14:textId="77777777" w:rsidR="00BA216B" w:rsidRDefault="00BA216B" w:rsidP="00D4581B"/>
                          <w:p w14:paraId="0FC0BEEB" w14:textId="77777777" w:rsidR="00BA216B" w:rsidRDefault="00BA216B" w:rsidP="00D4581B"/>
                          <w:p w14:paraId="706907EC" w14:textId="77777777" w:rsidR="00BA216B" w:rsidRDefault="00BA216B" w:rsidP="00D4581B"/>
                          <w:p w14:paraId="0861DEAD" w14:textId="77777777" w:rsidR="00BA216B" w:rsidRDefault="00BA216B" w:rsidP="00D4581B"/>
                          <w:p w14:paraId="2DA842BA" w14:textId="77777777" w:rsidR="00BA216B" w:rsidRDefault="00BA216B" w:rsidP="00D4581B"/>
                          <w:p w14:paraId="2B14B609" w14:textId="77777777" w:rsidR="00BA216B" w:rsidRDefault="00BA216B" w:rsidP="00D4581B"/>
                          <w:p w14:paraId="5498304A" w14:textId="77777777" w:rsidR="00BA216B" w:rsidRDefault="00BA216B" w:rsidP="00D4581B"/>
                          <w:p w14:paraId="6D81697C" w14:textId="77777777" w:rsidR="00BA216B" w:rsidRDefault="00BA216B" w:rsidP="00D4581B"/>
                          <w:p w14:paraId="18B8BBC0" w14:textId="77777777" w:rsidR="00BA216B" w:rsidRDefault="00BA216B" w:rsidP="00D4581B"/>
                          <w:p w14:paraId="0207786A" w14:textId="77777777" w:rsidR="00BA216B" w:rsidRDefault="00BA216B" w:rsidP="00D4581B"/>
                          <w:p w14:paraId="73A32ECE" w14:textId="77777777" w:rsidR="00BA216B" w:rsidRDefault="00BA216B" w:rsidP="00D4581B"/>
                          <w:p w14:paraId="56478CCC" w14:textId="77777777" w:rsidR="00BA216B" w:rsidRDefault="00BA216B" w:rsidP="00D4581B"/>
                          <w:p w14:paraId="11F15789" w14:textId="77777777" w:rsidR="00BA216B" w:rsidRDefault="00BA216B" w:rsidP="00D4581B"/>
                          <w:p w14:paraId="72B7EC0C" w14:textId="77777777" w:rsidR="00BA216B" w:rsidRDefault="00BA216B" w:rsidP="00D4581B"/>
                          <w:p w14:paraId="14E77AED" w14:textId="77777777" w:rsidR="00BA216B" w:rsidRDefault="00BA216B" w:rsidP="00D4581B"/>
                          <w:p w14:paraId="0F63A59A" w14:textId="77777777" w:rsidR="00BA216B" w:rsidRDefault="00BA216B" w:rsidP="00D4581B"/>
                          <w:p w14:paraId="7CD4ADB4" w14:textId="77777777" w:rsidR="00BA216B" w:rsidRDefault="00BA216B" w:rsidP="00D4581B"/>
                          <w:p w14:paraId="0618CB67" w14:textId="77777777" w:rsidR="00BA216B" w:rsidRDefault="00BA216B" w:rsidP="00D4581B"/>
                          <w:p w14:paraId="003FEF63" w14:textId="77777777" w:rsidR="00BA216B" w:rsidRDefault="00BA216B" w:rsidP="00D4581B"/>
                          <w:p w14:paraId="2FCF4896" w14:textId="77777777" w:rsidR="00BA216B" w:rsidRDefault="00BA216B" w:rsidP="00D4581B"/>
                          <w:p w14:paraId="3E206EFF" w14:textId="77777777" w:rsidR="00BA216B" w:rsidRDefault="00BA216B" w:rsidP="00D4581B"/>
                          <w:p w14:paraId="7D4EFFF4" w14:textId="77777777" w:rsidR="00BA216B" w:rsidRDefault="00BA216B" w:rsidP="00D4581B"/>
                          <w:p w14:paraId="5ABE333E" w14:textId="77777777" w:rsidR="00BA216B" w:rsidRDefault="00BA216B" w:rsidP="00D4581B"/>
                          <w:p w14:paraId="4DC0B840" w14:textId="77777777" w:rsidR="00BA216B" w:rsidRDefault="00BA216B" w:rsidP="00D4581B"/>
                          <w:p w14:paraId="75694A36" w14:textId="77777777" w:rsidR="00BA216B" w:rsidRDefault="00BA216B" w:rsidP="00D4581B"/>
                          <w:p w14:paraId="6350E716" w14:textId="77777777" w:rsidR="00BA216B" w:rsidRDefault="00BA216B" w:rsidP="00D4581B"/>
                          <w:p w14:paraId="31BE1F5E" w14:textId="77777777" w:rsidR="00BA216B" w:rsidRDefault="00BA216B" w:rsidP="00D4581B"/>
                          <w:p w14:paraId="65C633F6" w14:textId="77777777" w:rsidR="00BA216B" w:rsidRDefault="00BA216B" w:rsidP="00D4581B"/>
                          <w:p w14:paraId="7FC443E6" w14:textId="77777777" w:rsidR="00BA216B" w:rsidRDefault="00BA216B" w:rsidP="00D4581B"/>
                          <w:p w14:paraId="276DBF19" w14:textId="77777777" w:rsidR="00BA216B" w:rsidRDefault="00BA216B" w:rsidP="00D4581B"/>
                          <w:p w14:paraId="3848F554" w14:textId="77777777" w:rsidR="00BA216B" w:rsidRDefault="00BA216B" w:rsidP="00D4581B"/>
                          <w:p w14:paraId="61F869C9" w14:textId="77777777" w:rsidR="00BA216B" w:rsidRDefault="00BA216B" w:rsidP="00D4581B"/>
                          <w:p w14:paraId="11FF2ECC" w14:textId="77777777" w:rsidR="00BA216B" w:rsidRDefault="00BA216B" w:rsidP="00D4581B"/>
                          <w:p w14:paraId="05B2F55F" w14:textId="77777777" w:rsidR="00BA216B" w:rsidRDefault="00BA216B" w:rsidP="00D4581B"/>
                          <w:p w14:paraId="3D7BE5E6" w14:textId="77777777" w:rsidR="00BA216B" w:rsidRDefault="00BA216B" w:rsidP="00D4581B"/>
                          <w:p w14:paraId="552F7EB9" w14:textId="77777777" w:rsidR="00BA216B" w:rsidRDefault="00BA216B" w:rsidP="00D4581B"/>
                          <w:p w14:paraId="1A1D54B4" w14:textId="77777777" w:rsidR="00BA216B" w:rsidRDefault="00BA216B" w:rsidP="00D4581B"/>
                          <w:p w14:paraId="72473A88" w14:textId="77777777" w:rsidR="00BA216B" w:rsidRDefault="00BA216B" w:rsidP="00D4581B"/>
                          <w:p w14:paraId="319D55A3" w14:textId="77777777" w:rsidR="00BA216B" w:rsidRDefault="00BA216B" w:rsidP="00D4581B"/>
                          <w:p w14:paraId="7BEB2D25" w14:textId="77777777" w:rsidR="00BA216B" w:rsidRDefault="00BA216B" w:rsidP="00D4581B"/>
                          <w:p w14:paraId="082FE9F8" w14:textId="77777777" w:rsidR="00BA216B" w:rsidRDefault="00BA216B" w:rsidP="00D4581B"/>
                          <w:p w14:paraId="312F7695" w14:textId="77777777" w:rsidR="00BA216B" w:rsidRDefault="00BA216B" w:rsidP="00D4581B"/>
                          <w:p w14:paraId="04E50168" w14:textId="77777777" w:rsidR="00BA216B" w:rsidRDefault="00BA216B" w:rsidP="00D4581B"/>
                          <w:p w14:paraId="6073AD00" w14:textId="77777777" w:rsidR="00BA216B" w:rsidRDefault="00BA216B" w:rsidP="00D4581B"/>
                          <w:p w14:paraId="50C0B802" w14:textId="77777777" w:rsidR="00BA216B" w:rsidRDefault="00BA216B" w:rsidP="00D4581B"/>
                          <w:p w14:paraId="0C600ADB" w14:textId="77777777" w:rsidR="00BA216B" w:rsidRDefault="00BA216B" w:rsidP="00D4581B"/>
                          <w:p w14:paraId="5B8D3D23" w14:textId="77777777" w:rsidR="00BA216B" w:rsidRDefault="00BA216B" w:rsidP="00D4581B"/>
                          <w:p w14:paraId="546F4FCA" w14:textId="77777777" w:rsidR="00BA216B" w:rsidRDefault="00BA216B" w:rsidP="00D4581B"/>
                          <w:p w14:paraId="4D54DDAF" w14:textId="77777777" w:rsidR="00BA216B" w:rsidRDefault="00BA216B" w:rsidP="00D4581B"/>
                          <w:p w14:paraId="4BC97297" w14:textId="77777777" w:rsidR="00BA216B" w:rsidRDefault="00BA216B" w:rsidP="00D4581B"/>
                          <w:p w14:paraId="0A3DF9E7" w14:textId="77777777" w:rsidR="00BA216B" w:rsidRDefault="00BA216B" w:rsidP="00D4581B"/>
                          <w:p w14:paraId="06A8CDBE" w14:textId="77777777" w:rsidR="00BA216B" w:rsidRDefault="00BA216B" w:rsidP="00D4581B"/>
                          <w:p w14:paraId="14E995B1" w14:textId="77777777" w:rsidR="00BA216B" w:rsidRDefault="00BA216B" w:rsidP="00D4581B"/>
                          <w:p w14:paraId="60206C75" w14:textId="77777777" w:rsidR="00BA216B" w:rsidRDefault="00BA216B" w:rsidP="00D4581B"/>
                          <w:p w14:paraId="56EDB771" w14:textId="77777777" w:rsidR="00BA216B" w:rsidRDefault="00BA216B" w:rsidP="00D4581B"/>
                          <w:p w14:paraId="78A35C50" w14:textId="77777777" w:rsidR="00BA216B" w:rsidRDefault="00BA216B" w:rsidP="00D4581B"/>
                          <w:p w14:paraId="2E196957" w14:textId="77777777" w:rsidR="00BA216B" w:rsidRDefault="00BA216B" w:rsidP="00D4581B"/>
                          <w:p w14:paraId="1FEB073F" w14:textId="77777777" w:rsidR="00BA216B" w:rsidRDefault="00BA216B" w:rsidP="00D4581B"/>
                          <w:p w14:paraId="1681D128" w14:textId="77777777" w:rsidR="00BA216B" w:rsidRDefault="00BA216B" w:rsidP="00D4581B"/>
                          <w:p w14:paraId="0D41BA22" w14:textId="77777777" w:rsidR="00BA216B" w:rsidRDefault="00BA216B" w:rsidP="00D4581B"/>
                          <w:p w14:paraId="2D8E7295" w14:textId="77777777" w:rsidR="00BA216B" w:rsidRDefault="00BA216B" w:rsidP="00D4581B"/>
                          <w:p w14:paraId="4CCE9BDD" w14:textId="77777777" w:rsidR="00BA216B" w:rsidRDefault="00BA216B" w:rsidP="00D4581B"/>
                          <w:p w14:paraId="2D3E500B" w14:textId="77777777" w:rsidR="00BA216B" w:rsidRDefault="00BA216B" w:rsidP="00D4581B"/>
                          <w:p w14:paraId="4A9178E8" w14:textId="77777777" w:rsidR="00BA216B" w:rsidRDefault="00BA216B" w:rsidP="00D4581B"/>
                          <w:p w14:paraId="49D83DFD" w14:textId="77777777" w:rsidR="00BA216B" w:rsidRDefault="00BA216B" w:rsidP="00D4581B"/>
                          <w:p w14:paraId="07CEE75C" w14:textId="77777777" w:rsidR="00BA216B" w:rsidRDefault="00BA216B" w:rsidP="00D4581B"/>
                          <w:p w14:paraId="278E5CBC" w14:textId="77777777" w:rsidR="00BA216B" w:rsidRDefault="00BA216B" w:rsidP="00D4581B"/>
                          <w:p w14:paraId="1B886780" w14:textId="77777777" w:rsidR="00BA216B" w:rsidRDefault="00BA216B" w:rsidP="00D4581B"/>
                          <w:p w14:paraId="5AF74CC0" w14:textId="77777777" w:rsidR="00BA216B" w:rsidRDefault="00BA216B" w:rsidP="00D4581B"/>
                          <w:p w14:paraId="5C4844E1" w14:textId="77777777" w:rsidR="00BA216B" w:rsidRDefault="00BA216B" w:rsidP="00D4581B"/>
                          <w:p w14:paraId="5B87517D" w14:textId="77777777" w:rsidR="00BA216B" w:rsidRDefault="00BA216B" w:rsidP="00D4581B"/>
                          <w:p w14:paraId="714E1BDF" w14:textId="77777777" w:rsidR="00BA216B" w:rsidRDefault="00BA216B" w:rsidP="00D4581B"/>
                          <w:p w14:paraId="5C9036B1" w14:textId="77777777" w:rsidR="00BA216B" w:rsidRDefault="00BA216B" w:rsidP="00D4581B"/>
                          <w:p w14:paraId="238F07BC" w14:textId="77777777" w:rsidR="00BA216B" w:rsidRDefault="00BA216B" w:rsidP="00D4581B"/>
                          <w:p w14:paraId="41286C32" w14:textId="77777777" w:rsidR="00BA216B" w:rsidRDefault="00BA216B" w:rsidP="00D4581B"/>
                          <w:p w14:paraId="46CB9D25" w14:textId="77777777" w:rsidR="00BA216B" w:rsidRDefault="00BA216B" w:rsidP="00D4581B"/>
                          <w:p w14:paraId="0C586C43" w14:textId="77777777" w:rsidR="00BA216B" w:rsidRDefault="00BA216B" w:rsidP="00D4581B"/>
                          <w:p w14:paraId="373DF552" w14:textId="77777777" w:rsidR="00BA216B" w:rsidRDefault="00BA216B" w:rsidP="00D4581B"/>
                          <w:p w14:paraId="5EF9205B" w14:textId="77777777" w:rsidR="00BA216B" w:rsidRDefault="00BA216B" w:rsidP="00D4581B"/>
                          <w:p w14:paraId="165B2D89" w14:textId="77777777" w:rsidR="00BA216B" w:rsidRDefault="00BA216B" w:rsidP="00D4581B"/>
                          <w:p w14:paraId="42EE9884" w14:textId="77777777" w:rsidR="00BA216B" w:rsidRDefault="00BA216B" w:rsidP="00D4581B"/>
                          <w:p w14:paraId="565DDF30" w14:textId="77777777" w:rsidR="00BA216B" w:rsidRDefault="00BA216B" w:rsidP="00D4581B"/>
                          <w:p w14:paraId="6A48091B" w14:textId="77777777" w:rsidR="00BA216B" w:rsidRDefault="00BA216B" w:rsidP="00D4581B"/>
                          <w:p w14:paraId="68923463" w14:textId="77777777" w:rsidR="00BA216B" w:rsidRDefault="00BA216B" w:rsidP="00D4581B"/>
                          <w:p w14:paraId="4BF0A32A" w14:textId="77777777" w:rsidR="00BA216B" w:rsidRDefault="00BA216B" w:rsidP="00D4581B"/>
                          <w:p w14:paraId="69B05CFE" w14:textId="77777777" w:rsidR="00BA216B" w:rsidRDefault="00BA216B" w:rsidP="00D4581B"/>
                          <w:p w14:paraId="2DEC7B34" w14:textId="77777777" w:rsidR="00BA216B" w:rsidRDefault="00BA216B" w:rsidP="00D4581B"/>
                          <w:p w14:paraId="643F4830" w14:textId="77777777" w:rsidR="00BA216B" w:rsidRDefault="00BA216B" w:rsidP="00D4581B"/>
                          <w:p w14:paraId="6AC15285" w14:textId="77777777" w:rsidR="00BA216B" w:rsidRDefault="00BA216B" w:rsidP="00D4581B"/>
                          <w:p w14:paraId="1587A68A" w14:textId="77777777" w:rsidR="00BA216B" w:rsidRDefault="00BA216B" w:rsidP="00D4581B"/>
                          <w:p w14:paraId="100CB708" w14:textId="77777777" w:rsidR="00BA216B" w:rsidRDefault="00BA216B" w:rsidP="00D4581B"/>
                          <w:p w14:paraId="52D6588A" w14:textId="77777777" w:rsidR="00BA216B" w:rsidRDefault="00BA216B" w:rsidP="00D4581B"/>
                          <w:p w14:paraId="040F8D8A" w14:textId="77777777" w:rsidR="00BA216B" w:rsidRDefault="00BA216B" w:rsidP="00D4581B"/>
                          <w:p w14:paraId="63B58DB8" w14:textId="77777777" w:rsidR="00BA216B" w:rsidRDefault="00BA216B" w:rsidP="00D4581B"/>
                          <w:p w14:paraId="470ABA96" w14:textId="77777777" w:rsidR="00BA216B" w:rsidRDefault="00BA216B" w:rsidP="00D4581B"/>
                          <w:p w14:paraId="01A4F82B" w14:textId="77777777" w:rsidR="00BA216B" w:rsidRDefault="00BA216B" w:rsidP="00D4581B"/>
                          <w:p w14:paraId="30D13DC6" w14:textId="77777777" w:rsidR="00BA216B" w:rsidRDefault="00BA216B" w:rsidP="00D4581B"/>
                          <w:p w14:paraId="663B9897" w14:textId="77777777" w:rsidR="00BA216B" w:rsidRDefault="00BA216B" w:rsidP="00D4581B"/>
                          <w:p w14:paraId="1759BF06" w14:textId="77777777" w:rsidR="00BA216B" w:rsidRDefault="00BA216B" w:rsidP="00D4581B"/>
                          <w:p w14:paraId="69020306" w14:textId="77777777" w:rsidR="00BA216B" w:rsidRDefault="00BA216B" w:rsidP="00D4581B"/>
                          <w:p w14:paraId="0D3ADFB7" w14:textId="77777777" w:rsidR="00BA216B" w:rsidRDefault="00BA216B" w:rsidP="00D4581B"/>
                          <w:p w14:paraId="26A51D7D" w14:textId="77777777" w:rsidR="00BA216B" w:rsidRDefault="00BA216B" w:rsidP="00D4581B"/>
                          <w:p w14:paraId="27690C1E" w14:textId="77777777" w:rsidR="00BA216B" w:rsidRDefault="00BA216B" w:rsidP="00D4581B"/>
                          <w:p w14:paraId="0402AE39" w14:textId="77777777" w:rsidR="00BA216B" w:rsidRDefault="00BA216B" w:rsidP="00D4581B"/>
                          <w:p w14:paraId="75E27395" w14:textId="77777777" w:rsidR="00BA216B" w:rsidRDefault="00BA216B" w:rsidP="00D4581B"/>
                          <w:p w14:paraId="0B7901C9" w14:textId="77777777" w:rsidR="00BA216B" w:rsidRDefault="00BA216B" w:rsidP="00D4581B"/>
                          <w:p w14:paraId="3C4629CD" w14:textId="77777777" w:rsidR="00BA216B" w:rsidRDefault="00BA216B" w:rsidP="00D4581B"/>
                          <w:p w14:paraId="6ABE76A3" w14:textId="77777777" w:rsidR="00BA216B" w:rsidRDefault="00BA216B" w:rsidP="00D4581B"/>
                          <w:p w14:paraId="27DA2AE6" w14:textId="77777777" w:rsidR="00BA216B" w:rsidRDefault="00BA216B" w:rsidP="00D4581B"/>
                          <w:p w14:paraId="77AC91AB" w14:textId="77777777" w:rsidR="00BA216B" w:rsidRDefault="00BA216B" w:rsidP="00D4581B"/>
                          <w:p w14:paraId="325D3E57" w14:textId="77777777" w:rsidR="00BA216B" w:rsidRDefault="00BA216B" w:rsidP="00D4581B"/>
                          <w:p w14:paraId="3E2D54C4" w14:textId="77777777" w:rsidR="00BA216B" w:rsidRDefault="00BA216B" w:rsidP="00D4581B"/>
                          <w:p w14:paraId="6C19AFC7" w14:textId="77777777" w:rsidR="00BA216B" w:rsidRDefault="00BA216B" w:rsidP="00D4581B"/>
                          <w:p w14:paraId="3079578F" w14:textId="77777777" w:rsidR="00BA216B" w:rsidRDefault="00BA216B" w:rsidP="00D4581B"/>
                          <w:p w14:paraId="3A20E2F0" w14:textId="77777777" w:rsidR="00BA216B" w:rsidRDefault="00BA216B" w:rsidP="00D4581B"/>
                          <w:p w14:paraId="1AAEF0CC" w14:textId="77777777" w:rsidR="00BA216B" w:rsidRDefault="00BA216B" w:rsidP="00D4581B"/>
                          <w:p w14:paraId="44589342" w14:textId="77777777" w:rsidR="00BA216B" w:rsidRDefault="00BA216B" w:rsidP="00D4581B"/>
                          <w:p w14:paraId="151619F4" w14:textId="77777777" w:rsidR="00BA216B" w:rsidRDefault="00BA216B" w:rsidP="00D4581B"/>
                          <w:p w14:paraId="0BEE6A5A" w14:textId="77777777" w:rsidR="00BA216B" w:rsidRDefault="00BA216B" w:rsidP="00D4581B"/>
                          <w:p w14:paraId="5472C7D3" w14:textId="77777777" w:rsidR="00BA216B" w:rsidRDefault="00BA216B" w:rsidP="00D4581B"/>
                          <w:p w14:paraId="5268CE48" w14:textId="77777777" w:rsidR="00BA216B" w:rsidRDefault="00BA216B" w:rsidP="00D4581B"/>
                          <w:p w14:paraId="19BE77D3" w14:textId="77777777" w:rsidR="00BA216B" w:rsidRDefault="00BA216B" w:rsidP="00D4581B"/>
                          <w:p w14:paraId="3B07A10F" w14:textId="77777777" w:rsidR="00BA216B" w:rsidRDefault="00BA216B" w:rsidP="00D4581B"/>
                          <w:p w14:paraId="2EBA9A43" w14:textId="77777777" w:rsidR="00BA216B" w:rsidRDefault="00BA216B" w:rsidP="00D4581B"/>
                          <w:p w14:paraId="47BCBFB3" w14:textId="77777777" w:rsidR="00BA216B" w:rsidRDefault="00BA216B" w:rsidP="00D4581B"/>
                          <w:p w14:paraId="2F131B2F" w14:textId="77777777" w:rsidR="00BA216B" w:rsidRDefault="00BA216B" w:rsidP="00D4581B"/>
                          <w:p w14:paraId="0B0695CC" w14:textId="77777777" w:rsidR="00BA216B" w:rsidRDefault="00BA216B" w:rsidP="00D4581B"/>
                          <w:p w14:paraId="16AD5DAC" w14:textId="77777777" w:rsidR="00BA216B" w:rsidRDefault="00BA216B" w:rsidP="00D4581B"/>
                          <w:p w14:paraId="13EF498F" w14:textId="77777777" w:rsidR="00BA216B" w:rsidRDefault="00BA216B" w:rsidP="00D4581B"/>
                          <w:p w14:paraId="5DE59DA8" w14:textId="77777777" w:rsidR="00BA216B" w:rsidRDefault="00BA216B" w:rsidP="00D4581B"/>
                          <w:p w14:paraId="4CDE2466" w14:textId="77777777" w:rsidR="00BA216B" w:rsidRDefault="00BA216B" w:rsidP="00D4581B"/>
                          <w:p w14:paraId="01274C41" w14:textId="77777777" w:rsidR="00BA216B" w:rsidRDefault="00BA216B" w:rsidP="00D4581B"/>
                          <w:p w14:paraId="5BA4FC01" w14:textId="77777777" w:rsidR="00BA216B" w:rsidRDefault="00BA216B" w:rsidP="00D4581B"/>
                          <w:p w14:paraId="63649A83" w14:textId="77777777" w:rsidR="00BA216B" w:rsidRDefault="00BA216B" w:rsidP="00D4581B"/>
                          <w:p w14:paraId="25888B54" w14:textId="77777777" w:rsidR="00BA216B" w:rsidRDefault="00BA216B" w:rsidP="00D4581B"/>
                          <w:p w14:paraId="0255D309" w14:textId="77777777" w:rsidR="00BA216B" w:rsidRDefault="00BA216B" w:rsidP="00D4581B"/>
                          <w:p w14:paraId="318DB89E" w14:textId="77777777" w:rsidR="00BA216B" w:rsidRDefault="00BA216B" w:rsidP="00D4581B"/>
                          <w:p w14:paraId="24F04FA8" w14:textId="77777777" w:rsidR="00BA216B" w:rsidRDefault="00BA216B" w:rsidP="00D4581B"/>
                          <w:p w14:paraId="322CAABC" w14:textId="77777777" w:rsidR="00BA216B" w:rsidRDefault="00BA216B" w:rsidP="00D4581B"/>
                          <w:p w14:paraId="769ECBCE" w14:textId="77777777" w:rsidR="00BA216B" w:rsidRDefault="00BA216B" w:rsidP="00D4581B"/>
                          <w:p w14:paraId="44FD920D" w14:textId="77777777" w:rsidR="00BA216B" w:rsidRDefault="00BA216B" w:rsidP="00D4581B"/>
                          <w:p w14:paraId="4ED8CC12" w14:textId="77777777" w:rsidR="00BA216B" w:rsidRDefault="00BA216B" w:rsidP="00D4581B"/>
                          <w:p w14:paraId="6E19B616" w14:textId="77777777" w:rsidR="00BA216B" w:rsidRDefault="00BA216B" w:rsidP="00D4581B"/>
                          <w:p w14:paraId="6B6B6B3E" w14:textId="77777777" w:rsidR="00BA216B" w:rsidRDefault="00BA216B" w:rsidP="00D4581B"/>
                          <w:p w14:paraId="12FE101A" w14:textId="77777777" w:rsidR="00BA216B" w:rsidRDefault="00BA216B" w:rsidP="00D4581B"/>
                          <w:p w14:paraId="37BC828C" w14:textId="77777777" w:rsidR="00BA216B" w:rsidRDefault="00BA216B" w:rsidP="00D4581B"/>
                          <w:p w14:paraId="55E90B2D" w14:textId="77777777" w:rsidR="00BA216B" w:rsidRDefault="00BA216B" w:rsidP="00D4581B"/>
                          <w:p w14:paraId="685EA0C6" w14:textId="77777777" w:rsidR="00BA216B" w:rsidRDefault="00BA216B" w:rsidP="00D4581B"/>
                          <w:p w14:paraId="114ACD8F" w14:textId="77777777" w:rsidR="00BA216B" w:rsidRDefault="00BA216B" w:rsidP="00D4581B"/>
                          <w:p w14:paraId="7DBCA390" w14:textId="77777777" w:rsidR="00BA216B" w:rsidRDefault="00BA216B" w:rsidP="00D4581B"/>
                          <w:p w14:paraId="48DBC97E" w14:textId="77777777" w:rsidR="00BA216B" w:rsidRDefault="00BA216B" w:rsidP="00D4581B"/>
                          <w:p w14:paraId="32CDBC1E" w14:textId="77777777" w:rsidR="00BA216B" w:rsidRDefault="00BA216B" w:rsidP="00D4581B"/>
                          <w:p w14:paraId="19B6A078" w14:textId="77777777" w:rsidR="00BA216B" w:rsidRDefault="00BA216B" w:rsidP="00D4581B"/>
                          <w:p w14:paraId="0E36DFB5" w14:textId="77777777" w:rsidR="00BA216B" w:rsidRDefault="00BA216B" w:rsidP="00D4581B"/>
                          <w:p w14:paraId="6A30DA80" w14:textId="77777777" w:rsidR="00BA216B" w:rsidRDefault="00BA216B" w:rsidP="00D4581B"/>
                          <w:p w14:paraId="6F3B3FBB" w14:textId="77777777" w:rsidR="00BA216B" w:rsidRDefault="00BA216B" w:rsidP="00D4581B"/>
                          <w:p w14:paraId="4F08E3F7" w14:textId="77777777" w:rsidR="00BA216B" w:rsidRDefault="00BA216B" w:rsidP="00D4581B"/>
                          <w:p w14:paraId="231E5E76" w14:textId="77777777" w:rsidR="00BA216B" w:rsidRDefault="00BA216B" w:rsidP="00D4581B"/>
                          <w:p w14:paraId="5F1AA5A3" w14:textId="77777777" w:rsidR="00BA216B" w:rsidRDefault="00BA216B" w:rsidP="00D4581B"/>
                          <w:p w14:paraId="1C515714" w14:textId="77777777" w:rsidR="00BA216B" w:rsidRDefault="00BA216B" w:rsidP="00D4581B"/>
                          <w:p w14:paraId="77864D37" w14:textId="77777777" w:rsidR="00BA216B" w:rsidRDefault="00BA216B" w:rsidP="00D4581B"/>
                          <w:p w14:paraId="764D2499" w14:textId="77777777" w:rsidR="00BA216B" w:rsidRDefault="00BA216B" w:rsidP="00D4581B"/>
                          <w:p w14:paraId="0881F7E6" w14:textId="77777777" w:rsidR="00BA216B" w:rsidRDefault="00BA216B" w:rsidP="00D4581B"/>
                          <w:p w14:paraId="7D0FDED5" w14:textId="77777777" w:rsidR="00BA216B" w:rsidRDefault="00BA216B" w:rsidP="00D4581B"/>
                          <w:p w14:paraId="64E49EFE" w14:textId="77777777" w:rsidR="00BA216B" w:rsidRDefault="00BA216B" w:rsidP="00D4581B"/>
                          <w:p w14:paraId="31B45BCD" w14:textId="77777777" w:rsidR="00BA216B" w:rsidRDefault="00BA216B" w:rsidP="00D4581B"/>
                          <w:p w14:paraId="6F32A608" w14:textId="77777777" w:rsidR="00BA216B" w:rsidRDefault="00BA216B" w:rsidP="00D4581B"/>
                          <w:p w14:paraId="05186397" w14:textId="77777777" w:rsidR="00BA216B" w:rsidRDefault="00BA216B" w:rsidP="00D4581B"/>
                          <w:p w14:paraId="13B153E0" w14:textId="77777777" w:rsidR="00BA216B" w:rsidRDefault="00BA216B" w:rsidP="00D4581B"/>
                          <w:p w14:paraId="14EB7ED0" w14:textId="77777777" w:rsidR="00BA216B" w:rsidRDefault="00BA216B" w:rsidP="00D4581B"/>
                          <w:p w14:paraId="296C9B26" w14:textId="77777777" w:rsidR="00BA216B" w:rsidRDefault="00BA216B" w:rsidP="00D4581B"/>
                          <w:p w14:paraId="4688D360" w14:textId="77777777" w:rsidR="00BA216B" w:rsidRDefault="00BA216B" w:rsidP="00D4581B"/>
                          <w:p w14:paraId="0A21EA29" w14:textId="77777777" w:rsidR="00BA216B" w:rsidRDefault="00BA216B" w:rsidP="00D4581B"/>
                          <w:p w14:paraId="5220EA08" w14:textId="77777777" w:rsidR="00BA216B" w:rsidRDefault="00BA216B" w:rsidP="00D4581B"/>
                          <w:p w14:paraId="53BF0527" w14:textId="77777777" w:rsidR="00BA216B" w:rsidRDefault="00BA216B" w:rsidP="00D4581B"/>
                          <w:p w14:paraId="6235979C" w14:textId="77777777" w:rsidR="00BA216B" w:rsidRDefault="00BA216B" w:rsidP="00D4581B"/>
                          <w:p w14:paraId="3D0631D6" w14:textId="77777777" w:rsidR="00BA216B" w:rsidRDefault="00BA216B" w:rsidP="00D4581B"/>
                          <w:p w14:paraId="31B2A361" w14:textId="77777777" w:rsidR="00BA216B" w:rsidRDefault="00BA216B" w:rsidP="00D4581B"/>
                          <w:p w14:paraId="2D328267" w14:textId="77777777" w:rsidR="00BA216B" w:rsidRDefault="00BA216B" w:rsidP="00D4581B"/>
                          <w:p w14:paraId="05C16BCF" w14:textId="77777777" w:rsidR="00BA216B" w:rsidRDefault="00BA216B" w:rsidP="00D4581B"/>
                          <w:p w14:paraId="68519520" w14:textId="77777777" w:rsidR="00BA216B" w:rsidRDefault="00BA216B" w:rsidP="00D4581B"/>
                          <w:p w14:paraId="1CD2DDEB" w14:textId="77777777" w:rsidR="00BA216B" w:rsidRDefault="00BA216B" w:rsidP="00D4581B"/>
                          <w:p w14:paraId="60984C6C" w14:textId="77777777" w:rsidR="00BA216B" w:rsidRDefault="00BA216B" w:rsidP="00D4581B"/>
                          <w:p w14:paraId="4DB8B316" w14:textId="77777777" w:rsidR="00BA216B" w:rsidRDefault="00BA216B" w:rsidP="00D4581B"/>
                          <w:p w14:paraId="41BB2364" w14:textId="77777777" w:rsidR="00BA216B" w:rsidRDefault="00BA216B" w:rsidP="00D4581B"/>
                          <w:p w14:paraId="43498959" w14:textId="77777777" w:rsidR="00BA216B" w:rsidRDefault="00BA216B" w:rsidP="00D4581B"/>
                          <w:p w14:paraId="7726E2E3" w14:textId="77777777" w:rsidR="00BA216B" w:rsidRDefault="00BA216B" w:rsidP="00D4581B"/>
                          <w:p w14:paraId="29DB0A37" w14:textId="77777777" w:rsidR="00BA216B" w:rsidRDefault="00BA216B" w:rsidP="00D4581B"/>
                          <w:p w14:paraId="53239B3F" w14:textId="77777777" w:rsidR="00BA216B" w:rsidRDefault="00BA216B" w:rsidP="00D4581B"/>
                          <w:p w14:paraId="1807B3BB" w14:textId="77777777" w:rsidR="00BA216B" w:rsidRDefault="00BA216B" w:rsidP="00D4581B"/>
                          <w:p w14:paraId="7A86B95D" w14:textId="77777777" w:rsidR="00BA216B" w:rsidRDefault="00BA216B" w:rsidP="00D4581B"/>
                          <w:p w14:paraId="1D8219FA" w14:textId="77777777" w:rsidR="00BA216B" w:rsidRDefault="00BA216B" w:rsidP="00D4581B"/>
                          <w:p w14:paraId="232B4298" w14:textId="77777777" w:rsidR="00BA216B" w:rsidRDefault="00BA216B" w:rsidP="00D4581B"/>
                          <w:p w14:paraId="4DA69297" w14:textId="77777777" w:rsidR="00BA216B" w:rsidRDefault="00BA216B" w:rsidP="00D4581B"/>
                          <w:p w14:paraId="0A528EBD" w14:textId="77777777" w:rsidR="00BA216B" w:rsidRDefault="00BA216B" w:rsidP="00D4581B"/>
                          <w:p w14:paraId="1C3AA102" w14:textId="77777777" w:rsidR="00BA216B" w:rsidRDefault="00BA216B" w:rsidP="00D4581B"/>
                          <w:p w14:paraId="103F93FC" w14:textId="77777777" w:rsidR="00BA216B" w:rsidRDefault="00BA216B" w:rsidP="00D4581B"/>
                          <w:p w14:paraId="721CDE3F" w14:textId="77777777" w:rsidR="00BA216B" w:rsidRDefault="00BA216B" w:rsidP="00D4581B"/>
                          <w:p w14:paraId="5886FD76" w14:textId="77777777" w:rsidR="00BA216B" w:rsidRDefault="00BA216B" w:rsidP="00D4581B"/>
                          <w:p w14:paraId="4DB68B55" w14:textId="77777777" w:rsidR="00BA216B" w:rsidRDefault="00BA216B" w:rsidP="00D4581B"/>
                          <w:p w14:paraId="6F0C1232" w14:textId="77777777" w:rsidR="00BA216B" w:rsidRDefault="00BA216B" w:rsidP="00D4581B"/>
                          <w:p w14:paraId="3D22EB98" w14:textId="77777777" w:rsidR="00BA216B" w:rsidRDefault="00BA216B" w:rsidP="00D4581B"/>
                          <w:p w14:paraId="7FB5018E" w14:textId="77777777" w:rsidR="00BA216B" w:rsidRDefault="00BA216B" w:rsidP="00D4581B"/>
                          <w:p w14:paraId="5E098E88" w14:textId="77777777" w:rsidR="00BA216B" w:rsidRDefault="00BA216B" w:rsidP="00D4581B"/>
                          <w:p w14:paraId="2FADF19E" w14:textId="77777777" w:rsidR="00BA216B" w:rsidRDefault="00BA216B" w:rsidP="00D4581B"/>
                          <w:p w14:paraId="3F1AF7B1" w14:textId="77777777" w:rsidR="00BA216B" w:rsidRDefault="00BA216B" w:rsidP="00D4581B"/>
                          <w:p w14:paraId="089D0B1C" w14:textId="77777777" w:rsidR="00BA216B" w:rsidRDefault="00BA216B" w:rsidP="00D4581B"/>
                          <w:p w14:paraId="0BBFE16E" w14:textId="77777777" w:rsidR="00BA216B" w:rsidRDefault="00BA216B" w:rsidP="00D4581B"/>
                          <w:p w14:paraId="5B37EB89" w14:textId="77777777" w:rsidR="00BA216B" w:rsidRDefault="00BA216B" w:rsidP="00D4581B"/>
                          <w:p w14:paraId="0B53D7EA" w14:textId="77777777" w:rsidR="00BA216B" w:rsidRDefault="00BA216B" w:rsidP="00D4581B"/>
                          <w:p w14:paraId="2A8EEA20" w14:textId="77777777" w:rsidR="00BA216B" w:rsidRDefault="00BA216B" w:rsidP="00D4581B"/>
                          <w:p w14:paraId="47B8975B" w14:textId="77777777" w:rsidR="00BA216B" w:rsidRDefault="00BA216B" w:rsidP="00D4581B"/>
                          <w:p w14:paraId="0F934DB6" w14:textId="77777777" w:rsidR="00BA216B" w:rsidRDefault="00BA216B" w:rsidP="00D4581B"/>
                          <w:p w14:paraId="2118F5D1" w14:textId="77777777" w:rsidR="00BA216B" w:rsidRDefault="00BA216B" w:rsidP="00D4581B"/>
                          <w:p w14:paraId="559B1D54" w14:textId="77777777" w:rsidR="00BA216B" w:rsidRDefault="00BA216B" w:rsidP="00D4581B"/>
                          <w:p w14:paraId="3AC10784" w14:textId="77777777" w:rsidR="00BA216B" w:rsidRDefault="00BA216B" w:rsidP="00D4581B"/>
                          <w:p w14:paraId="1A4A314A" w14:textId="77777777" w:rsidR="00BA216B" w:rsidRDefault="00BA216B" w:rsidP="00D4581B"/>
                          <w:p w14:paraId="2B51B1A9" w14:textId="77777777" w:rsidR="00BA216B" w:rsidRDefault="00BA216B" w:rsidP="00D4581B"/>
                          <w:p w14:paraId="781968B2" w14:textId="77777777" w:rsidR="00BA216B" w:rsidRDefault="00BA216B" w:rsidP="00D4581B"/>
                          <w:p w14:paraId="01D27FBC" w14:textId="77777777" w:rsidR="00BA216B" w:rsidRDefault="00BA216B" w:rsidP="00D4581B"/>
                          <w:p w14:paraId="037B0792" w14:textId="77777777" w:rsidR="00BA216B" w:rsidRDefault="00BA216B" w:rsidP="00D4581B"/>
                          <w:p w14:paraId="21DE2F54" w14:textId="77777777" w:rsidR="00BA216B" w:rsidRDefault="00BA216B" w:rsidP="00D4581B"/>
                          <w:p w14:paraId="63CA7854" w14:textId="77777777" w:rsidR="00BA216B" w:rsidRDefault="00BA216B" w:rsidP="00D4581B"/>
                          <w:p w14:paraId="697722C4" w14:textId="77777777" w:rsidR="00BA216B" w:rsidRDefault="00BA216B" w:rsidP="00D4581B"/>
                          <w:p w14:paraId="1A7D9F1C" w14:textId="77777777" w:rsidR="00BA216B" w:rsidRDefault="00BA216B" w:rsidP="00D4581B"/>
                          <w:p w14:paraId="604DA9D8" w14:textId="77777777" w:rsidR="00BA216B" w:rsidRDefault="00BA216B" w:rsidP="00D4581B"/>
                          <w:p w14:paraId="1E79B7E9" w14:textId="77777777" w:rsidR="00BA216B" w:rsidRDefault="00BA216B" w:rsidP="00D4581B"/>
                          <w:p w14:paraId="3E912376" w14:textId="77777777" w:rsidR="00BA216B" w:rsidRDefault="00BA216B" w:rsidP="00D4581B"/>
                          <w:p w14:paraId="610A3A16" w14:textId="77777777" w:rsidR="00BA216B" w:rsidRDefault="00BA216B" w:rsidP="00D4581B"/>
                          <w:p w14:paraId="60633E20" w14:textId="77777777" w:rsidR="00BA216B" w:rsidRDefault="00BA216B" w:rsidP="00D4581B"/>
                          <w:p w14:paraId="5A532D30" w14:textId="77777777" w:rsidR="00BA216B" w:rsidRDefault="00BA216B" w:rsidP="00D4581B"/>
                          <w:p w14:paraId="43F962EE" w14:textId="77777777" w:rsidR="00BA216B" w:rsidRDefault="00BA216B" w:rsidP="00D4581B"/>
                          <w:p w14:paraId="51550BCB" w14:textId="77777777" w:rsidR="00BA216B" w:rsidRDefault="00BA216B" w:rsidP="00D4581B"/>
                          <w:p w14:paraId="46B24197" w14:textId="77777777" w:rsidR="00BA216B" w:rsidRDefault="00BA216B" w:rsidP="00D4581B"/>
                          <w:p w14:paraId="3F8B0556" w14:textId="77777777" w:rsidR="00BA216B" w:rsidRDefault="00BA216B" w:rsidP="00D4581B"/>
                          <w:p w14:paraId="53589905" w14:textId="77777777" w:rsidR="00BA216B" w:rsidRDefault="00BA216B" w:rsidP="00D4581B"/>
                          <w:p w14:paraId="08F33A6C" w14:textId="77777777" w:rsidR="00BA216B" w:rsidRDefault="00BA216B" w:rsidP="00D4581B"/>
                          <w:p w14:paraId="76150065" w14:textId="77777777" w:rsidR="00BA216B" w:rsidRDefault="00BA216B" w:rsidP="00D4581B"/>
                          <w:p w14:paraId="1EBD279E" w14:textId="77777777" w:rsidR="00BA216B" w:rsidRDefault="00BA216B" w:rsidP="00D4581B"/>
                          <w:p w14:paraId="59A594DD" w14:textId="77777777" w:rsidR="00BA216B" w:rsidRDefault="00BA216B" w:rsidP="00D4581B"/>
                          <w:p w14:paraId="404CD287" w14:textId="77777777" w:rsidR="00BA216B" w:rsidRDefault="00BA216B" w:rsidP="00D4581B"/>
                          <w:p w14:paraId="5E3562A0" w14:textId="77777777" w:rsidR="00BA216B" w:rsidRDefault="00BA216B" w:rsidP="00D4581B"/>
                          <w:p w14:paraId="41158F4F" w14:textId="77777777" w:rsidR="00BA216B" w:rsidRDefault="00BA216B" w:rsidP="00D4581B"/>
                          <w:p w14:paraId="732794D9" w14:textId="77777777" w:rsidR="00BA216B" w:rsidRDefault="00BA216B" w:rsidP="00D4581B"/>
                          <w:p w14:paraId="50865027" w14:textId="77777777" w:rsidR="00BA216B" w:rsidRDefault="00BA216B" w:rsidP="00D4581B"/>
                          <w:p w14:paraId="4BBDC3CE" w14:textId="77777777" w:rsidR="00BA216B" w:rsidRDefault="00BA216B" w:rsidP="00D4581B"/>
                          <w:p w14:paraId="4A0D954B" w14:textId="77777777" w:rsidR="00BA216B" w:rsidRDefault="00BA216B" w:rsidP="00D4581B"/>
                          <w:p w14:paraId="062547D3" w14:textId="77777777" w:rsidR="00BA216B" w:rsidRDefault="00BA216B" w:rsidP="00D4581B"/>
                          <w:p w14:paraId="5F411A81" w14:textId="77777777" w:rsidR="00BA216B" w:rsidRDefault="00BA216B" w:rsidP="00D4581B"/>
                          <w:p w14:paraId="5FA2B12F" w14:textId="77777777" w:rsidR="00BA216B" w:rsidRDefault="00BA216B" w:rsidP="00D4581B"/>
                          <w:p w14:paraId="7F744E9B" w14:textId="77777777" w:rsidR="00BA216B" w:rsidRDefault="00BA216B" w:rsidP="00D4581B"/>
                          <w:p w14:paraId="2BF89E26" w14:textId="77777777" w:rsidR="00BA216B" w:rsidRDefault="00BA216B" w:rsidP="00D4581B"/>
                          <w:p w14:paraId="7BD7EBCC" w14:textId="77777777" w:rsidR="00BA216B" w:rsidRDefault="00BA216B" w:rsidP="00D4581B"/>
                          <w:p w14:paraId="257DE2B4" w14:textId="77777777" w:rsidR="00BA216B" w:rsidRDefault="00BA216B" w:rsidP="00D4581B"/>
                          <w:p w14:paraId="696ED4F3" w14:textId="77777777" w:rsidR="00BA216B" w:rsidRDefault="00BA216B" w:rsidP="00D4581B"/>
                          <w:p w14:paraId="5BEC6C01" w14:textId="77777777" w:rsidR="00BA216B" w:rsidRDefault="00BA216B" w:rsidP="00D4581B"/>
                          <w:p w14:paraId="17F85AA0" w14:textId="77777777" w:rsidR="00BA216B" w:rsidRDefault="00BA216B" w:rsidP="00D4581B"/>
                          <w:p w14:paraId="2DB9740F" w14:textId="77777777" w:rsidR="00BA216B" w:rsidRDefault="00BA216B" w:rsidP="00D4581B"/>
                          <w:p w14:paraId="3EA62550" w14:textId="77777777" w:rsidR="00BA216B" w:rsidRDefault="00BA216B" w:rsidP="00D4581B"/>
                          <w:p w14:paraId="06F23AF1" w14:textId="77777777" w:rsidR="00BA216B" w:rsidRDefault="00BA216B" w:rsidP="00D4581B"/>
                          <w:p w14:paraId="15CBF0F7" w14:textId="77777777" w:rsidR="00BA216B" w:rsidRDefault="00BA216B" w:rsidP="00D4581B"/>
                          <w:p w14:paraId="4BE7FD29" w14:textId="77777777" w:rsidR="00BA216B" w:rsidRDefault="00BA216B" w:rsidP="00D4581B"/>
                          <w:p w14:paraId="1DE7E809" w14:textId="77777777" w:rsidR="00BA216B" w:rsidRDefault="00BA216B" w:rsidP="00D4581B"/>
                          <w:p w14:paraId="64BD6873" w14:textId="77777777" w:rsidR="00BA216B" w:rsidRDefault="00BA216B" w:rsidP="00D4581B"/>
                          <w:p w14:paraId="515CF30C" w14:textId="77777777" w:rsidR="00BA216B" w:rsidRDefault="00BA216B" w:rsidP="00D4581B"/>
                          <w:p w14:paraId="75E4E315" w14:textId="77777777" w:rsidR="00BA216B" w:rsidRDefault="00BA216B" w:rsidP="00D4581B"/>
                          <w:p w14:paraId="68E880A8" w14:textId="77777777" w:rsidR="00BA216B" w:rsidRDefault="00BA216B" w:rsidP="00D4581B"/>
                          <w:p w14:paraId="3A9C99C1" w14:textId="77777777" w:rsidR="00BA216B" w:rsidRDefault="00BA216B" w:rsidP="00D4581B"/>
                          <w:p w14:paraId="24C34A18" w14:textId="77777777" w:rsidR="00BA216B" w:rsidRDefault="00BA216B" w:rsidP="00D4581B"/>
                          <w:p w14:paraId="72FE5168" w14:textId="77777777" w:rsidR="00BA216B" w:rsidRDefault="00BA216B" w:rsidP="00D4581B"/>
                          <w:p w14:paraId="2186090E" w14:textId="77777777" w:rsidR="00BA216B" w:rsidRDefault="00BA216B" w:rsidP="00D4581B"/>
                          <w:p w14:paraId="2E1624BF" w14:textId="77777777" w:rsidR="00BA216B" w:rsidRDefault="00BA216B" w:rsidP="00D4581B"/>
                          <w:p w14:paraId="228C71E1" w14:textId="77777777" w:rsidR="00BA216B" w:rsidRDefault="00BA216B" w:rsidP="00D4581B"/>
                          <w:p w14:paraId="00F98AF3" w14:textId="77777777" w:rsidR="00BA216B" w:rsidRDefault="00BA216B" w:rsidP="00D4581B"/>
                          <w:p w14:paraId="00544753" w14:textId="77777777" w:rsidR="00BA216B" w:rsidRDefault="00BA216B" w:rsidP="00D4581B"/>
                          <w:p w14:paraId="3C40F3BA" w14:textId="77777777" w:rsidR="00BA216B" w:rsidRDefault="00BA216B" w:rsidP="00D4581B"/>
                          <w:p w14:paraId="22D2EADE" w14:textId="77777777" w:rsidR="00BA216B" w:rsidRDefault="00BA216B" w:rsidP="00D4581B"/>
                          <w:p w14:paraId="10890EE2" w14:textId="77777777" w:rsidR="00BA216B" w:rsidRDefault="00BA216B" w:rsidP="00D4581B"/>
                          <w:p w14:paraId="750CAB78" w14:textId="77777777" w:rsidR="00BA216B" w:rsidRDefault="00BA216B" w:rsidP="00D4581B"/>
                          <w:p w14:paraId="021B23B7" w14:textId="77777777" w:rsidR="00BA216B" w:rsidRDefault="00BA216B" w:rsidP="00D4581B"/>
                          <w:p w14:paraId="6635E68A" w14:textId="77777777" w:rsidR="00BA216B" w:rsidRDefault="00BA216B" w:rsidP="00D4581B"/>
                          <w:p w14:paraId="3CDA2BC7" w14:textId="77777777" w:rsidR="00BA216B" w:rsidRDefault="00BA216B" w:rsidP="00D4581B"/>
                          <w:p w14:paraId="18CE5480" w14:textId="77777777" w:rsidR="00BA216B" w:rsidRDefault="00BA216B" w:rsidP="00D4581B"/>
                          <w:p w14:paraId="3E8C78DC" w14:textId="77777777" w:rsidR="00BA216B" w:rsidRDefault="00BA216B" w:rsidP="00D4581B"/>
                          <w:p w14:paraId="2E0558E7" w14:textId="77777777" w:rsidR="00BA216B" w:rsidRDefault="00BA216B" w:rsidP="00D4581B"/>
                          <w:p w14:paraId="1E306C9D" w14:textId="77777777" w:rsidR="00BA216B" w:rsidRDefault="00BA216B" w:rsidP="00D4581B"/>
                          <w:p w14:paraId="42C37C95" w14:textId="77777777" w:rsidR="00BA216B" w:rsidRDefault="00BA216B" w:rsidP="00D4581B"/>
                          <w:p w14:paraId="608F26C9" w14:textId="77777777" w:rsidR="00BA216B" w:rsidRDefault="00BA216B" w:rsidP="00D4581B"/>
                          <w:p w14:paraId="6ECFD1DF" w14:textId="77777777" w:rsidR="00BA216B" w:rsidRDefault="00BA216B" w:rsidP="00D4581B"/>
                          <w:p w14:paraId="35B34495" w14:textId="77777777" w:rsidR="00BA216B" w:rsidRDefault="00BA216B" w:rsidP="00D4581B"/>
                          <w:p w14:paraId="395AE99D" w14:textId="77777777" w:rsidR="00BA216B" w:rsidRDefault="00BA216B" w:rsidP="00D4581B"/>
                          <w:p w14:paraId="6FC0EB92" w14:textId="77777777" w:rsidR="00BA216B" w:rsidRDefault="00BA216B" w:rsidP="00D4581B"/>
                          <w:p w14:paraId="571A4170" w14:textId="77777777" w:rsidR="00BA216B" w:rsidRDefault="00BA216B" w:rsidP="00D4581B"/>
                          <w:p w14:paraId="254D5A34" w14:textId="77777777" w:rsidR="00BA216B" w:rsidRDefault="00BA216B" w:rsidP="00D4581B"/>
                          <w:p w14:paraId="238A41AD" w14:textId="77777777" w:rsidR="00BA216B" w:rsidRDefault="00BA216B" w:rsidP="00D4581B"/>
                          <w:p w14:paraId="0A0659F3" w14:textId="77777777" w:rsidR="00BA216B" w:rsidRDefault="00BA216B" w:rsidP="00D4581B"/>
                          <w:p w14:paraId="30B5796C" w14:textId="77777777" w:rsidR="00BA216B" w:rsidRDefault="00BA216B" w:rsidP="00D4581B"/>
                          <w:p w14:paraId="3CFFFC47" w14:textId="77777777" w:rsidR="00BA216B" w:rsidRDefault="00BA216B" w:rsidP="00D4581B"/>
                          <w:p w14:paraId="437DF3AE" w14:textId="77777777" w:rsidR="00BA216B" w:rsidRDefault="00BA216B" w:rsidP="00D4581B"/>
                          <w:p w14:paraId="51FA236A" w14:textId="77777777" w:rsidR="00BA216B" w:rsidRDefault="00BA216B" w:rsidP="00D4581B"/>
                          <w:p w14:paraId="042D851C" w14:textId="77777777" w:rsidR="00BA216B" w:rsidRDefault="00BA216B" w:rsidP="00D4581B"/>
                          <w:p w14:paraId="6158305A" w14:textId="77777777" w:rsidR="00BA216B" w:rsidRDefault="00BA216B" w:rsidP="00D4581B"/>
                          <w:p w14:paraId="0F43DAD8" w14:textId="77777777" w:rsidR="00BA216B" w:rsidRDefault="00BA216B" w:rsidP="00D4581B"/>
                          <w:p w14:paraId="392F4465" w14:textId="77777777" w:rsidR="00BA216B" w:rsidRDefault="00BA216B" w:rsidP="00D4581B"/>
                          <w:p w14:paraId="655FABCF" w14:textId="77777777" w:rsidR="00BA216B" w:rsidRDefault="00BA216B" w:rsidP="00D4581B"/>
                          <w:p w14:paraId="224F0B3A" w14:textId="77777777" w:rsidR="00BA216B" w:rsidRDefault="00BA216B" w:rsidP="00D4581B"/>
                          <w:p w14:paraId="4D6E808B" w14:textId="77777777" w:rsidR="00BA216B" w:rsidRDefault="00BA216B" w:rsidP="00D4581B"/>
                          <w:p w14:paraId="2346317C" w14:textId="77777777" w:rsidR="00BA216B" w:rsidRDefault="00BA216B" w:rsidP="00D4581B"/>
                          <w:p w14:paraId="56E5257B" w14:textId="77777777" w:rsidR="00BA216B" w:rsidRDefault="00BA216B" w:rsidP="00D4581B"/>
                          <w:p w14:paraId="2FDBCBCE" w14:textId="77777777" w:rsidR="00BA216B" w:rsidRDefault="00BA216B" w:rsidP="00D4581B"/>
                          <w:p w14:paraId="1E267BCC" w14:textId="77777777" w:rsidR="00BA216B" w:rsidRDefault="00BA216B" w:rsidP="00D4581B"/>
                          <w:p w14:paraId="45681268" w14:textId="77777777" w:rsidR="00BA216B" w:rsidRDefault="00BA216B" w:rsidP="00D4581B"/>
                          <w:p w14:paraId="4496FCB1" w14:textId="77777777" w:rsidR="00BA216B" w:rsidRDefault="00BA216B" w:rsidP="00D4581B"/>
                          <w:p w14:paraId="6F68F521" w14:textId="77777777" w:rsidR="00BA216B" w:rsidRDefault="00BA216B" w:rsidP="00D4581B"/>
                          <w:p w14:paraId="2890E33C" w14:textId="77777777" w:rsidR="00BA216B" w:rsidRDefault="00BA216B" w:rsidP="00D4581B"/>
                          <w:p w14:paraId="596A2C2B" w14:textId="77777777" w:rsidR="00BA216B" w:rsidRDefault="00BA216B" w:rsidP="00D4581B"/>
                          <w:p w14:paraId="592D5060" w14:textId="77777777" w:rsidR="00BA216B" w:rsidRDefault="00BA216B" w:rsidP="00D4581B"/>
                          <w:p w14:paraId="3A715C26" w14:textId="77777777" w:rsidR="00BA216B" w:rsidRDefault="00BA216B" w:rsidP="00D4581B"/>
                          <w:p w14:paraId="29E8FF83" w14:textId="77777777" w:rsidR="00BA216B" w:rsidRDefault="00BA216B" w:rsidP="00D4581B"/>
                          <w:p w14:paraId="6A9F1908" w14:textId="77777777" w:rsidR="00BA216B" w:rsidRDefault="00BA216B" w:rsidP="00D4581B"/>
                          <w:p w14:paraId="74903CF1" w14:textId="77777777" w:rsidR="00BA216B" w:rsidRDefault="00BA216B" w:rsidP="00D4581B"/>
                          <w:p w14:paraId="5C7EDF1D" w14:textId="77777777" w:rsidR="00BA216B" w:rsidRDefault="00BA216B" w:rsidP="00D4581B"/>
                          <w:p w14:paraId="0A42353A" w14:textId="77777777" w:rsidR="00BA216B" w:rsidRDefault="00BA216B" w:rsidP="00D4581B"/>
                          <w:p w14:paraId="2900B5CF" w14:textId="77777777" w:rsidR="00BA216B" w:rsidRDefault="00BA216B" w:rsidP="00D4581B"/>
                          <w:p w14:paraId="1B4B8178" w14:textId="77777777" w:rsidR="00BA216B" w:rsidRDefault="00BA216B" w:rsidP="00D4581B"/>
                          <w:p w14:paraId="3AB2A612" w14:textId="77777777" w:rsidR="00BA216B" w:rsidRDefault="00BA216B" w:rsidP="00D4581B"/>
                          <w:p w14:paraId="7299D355" w14:textId="77777777" w:rsidR="00BA216B" w:rsidRDefault="00BA216B" w:rsidP="00D4581B"/>
                          <w:p w14:paraId="124D5912" w14:textId="77777777" w:rsidR="00BA216B" w:rsidRDefault="00BA216B" w:rsidP="00D4581B"/>
                          <w:p w14:paraId="3C5EBE50" w14:textId="77777777" w:rsidR="00BA216B" w:rsidRDefault="00BA216B" w:rsidP="00D4581B"/>
                          <w:p w14:paraId="19B7D470" w14:textId="77777777" w:rsidR="00BA216B" w:rsidRDefault="00BA216B" w:rsidP="00D4581B"/>
                          <w:p w14:paraId="3C5D8A34" w14:textId="77777777" w:rsidR="00BA216B" w:rsidRDefault="00BA216B" w:rsidP="00D4581B"/>
                          <w:p w14:paraId="6B8BCB99" w14:textId="77777777" w:rsidR="00BA216B" w:rsidRDefault="00BA216B" w:rsidP="00D4581B"/>
                          <w:p w14:paraId="6D0E9D32" w14:textId="77777777" w:rsidR="00BA216B" w:rsidRDefault="00BA216B" w:rsidP="00D4581B"/>
                          <w:p w14:paraId="64B187AA" w14:textId="77777777" w:rsidR="00BA216B" w:rsidRDefault="00BA216B" w:rsidP="00D4581B"/>
                          <w:p w14:paraId="09AE7262" w14:textId="77777777" w:rsidR="00BA216B" w:rsidRDefault="00BA216B" w:rsidP="00D4581B"/>
                          <w:p w14:paraId="0466C31E" w14:textId="77777777" w:rsidR="00BA216B" w:rsidRDefault="00BA216B" w:rsidP="00D4581B"/>
                          <w:p w14:paraId="7557FB23" w14:textId="77777777" w:rsidR="00BA216B" w:rsidRDefault="00BA216B" w:rsidP="00D4581B"/>
                          <w:p w14:paraId="4B4A521E" w14:textId="77777777" w:rsidR="00BA216B" w:rsidRDefault="00BA216B" w:rsidP="00D4581B"/>
                          <w:p w14:paraId="7D3D3205" w14:textId="77777777" w:rsidR="00BA216B" w:rsidRDefault="00BA216B" w:rsidP="00D4581B"/>
                          <w:p w14:paraId="2FB4E3F3" w14:textId="77777777" w:rsidR="00BA216B" w:rsidRDefault="00BA216B" w:rsidP="00D4581B"/>
                          <w:p w14:paraId="4999BE1D" w14:textId="77777777" w:rsidR="00BA216B" w:rsidRDefault="00BA216B" w:rsidP="00D4581B"/>
                          <w:p w14:paraId="2A1F3A66" w14:textId="77777777" w:rsidR="00BA216B" w:rsidRDefault="00BA216B" w:rsidP="00D4581B"/>
                          <w:p w14:paraId="0B10290F" w14:textId="77777777" w:rsidR="00BA216B" w:rsidRDefault="00BA216B" w:rsidP="00D4581B"/>
                          <w:p w14:paraId="0603DB4D" w14:textId="77777777" w:rsidR="00BA216B" w:rsidRDefault="00BA216B" w:rsidP="00D4581B"/>
                          <w:p w14:paraId="5D00CAF3" w14:textId="77777777" w:rsidR="00BA216B" w:rsidRDefault="00BA216B" w:rsidP="00D4581B"/>
                          <w:p w14:paraId="0276AC0A" w14:textId="77777777" w:rsidR="00BA216B" w:rsidRDefault="00BA216B" w:rsidP="00D4581B"/>
                          <w:p w14:paraId="1DB2B45B" w14:textId="77777777" w:rsidR="00BA216B" w:rsidRDefault="00BA216B" w:rsidP="00D4581B"/>
                          <w:p w14:paraId="6BBDCDCA" w14:textId="77777777" w:rsidR="00BA216B" w:rsidRDefault="00BA216B" w:rsidP="00D4581B"/>
                          <w:p w14:paraId="6B8CC135" w14:textId="77777777" w:rsidR="00BA216B" w:rsidRDefault="00BA216B" w:rsidP="00D4581B"/>
                          <w:p w14:paraId="11DCEDCA" w14:textId="77777777" w:rsidR="00BA216B" w:rsidRDefault="00BA216B" w:rsidP="00D4581B"/>
                          <w:p w14:paraId="639B28A3" w14:textId="77777777" w:rsidR="00BA216B" w:rsidRDefault="00BA216B" w:rsidP="00D4581B"/>
                          <w:p w14:paraId="5272CF47" w14:textId="77777777" w:rsidR="00BA216B" w:rsidRDefault="00BA216B" w:rsidP="00D4581B"/>
                          <w:p w14:paraId="1986BD5F" w14:textId="77777777" w:rsidR="00BA216B" w:rsidRDefault="00BA216B" w:rsidP="00D4581B"/>
                          <w:p w14:paraId="611BB289" w14:textId="77777777" w:rsidR="00BA216B" w:rsidRDefault="00BA216B" w:rsidP="00D4581B"/>
                          <w:p w14:paraId="7E9D277A" w14:textId="77777777" w:rsidR="00BA216B" w:rsidRDefault="00BA216B" w:rsidP="00D4581B"/>
                          <w:p w14:paraId="6E00813B" w14:textId="77777777" w:rsidR="00BA216B" w:rsidRDefault="00BA216B" w:rsidP="00D4581B"/>
                          <w:p w14:paraId="246AB5D6" w14:textId="77777777" w:rsidR="00BA216B" w:rsidRDefault="00BA216B" w:rsidP="00D4581B"/>
                          <w:p w14:paraId="2CCEA0E5" w14:textId="77777777" w:rsidR="00BA216B" w:rsidRDefault="00BA216B" w:rsidP="00D4581B"/>
                          <w:p w14:paraId="0DFF35FB" w14:textId="77777777" w:rsidR="00BA216B" w:rsidRDefault="00BA216B" w:rsidP="00D4581B"/>
                          <w:p w14:paraId="12C687EC" w14:textId="77777777" w:rsidR="00BA216B" w:rsidRDefault="00BA216B" w:rsidP="00D4581B"/>
                          <w:p w14:paraId="655922E0" w14:textId="77777777" w:rsidR="00BA216B" w:rsidRDefault="00BA216B" w:rsidP="00D4581B"/>
                          <w:p w14:paraId="279BE9C8" w14:textId="77777777" w:rsidR="00BA216B" w:rsidRDefault="00BA216B" w:rsidP="00D4581B"/>
                          <w:p w14:paraId="2364618B" w14:textId="77777777" w:rsidR="00BA216B" w:rsidRDefault="00BA216B" w:rsidP="00D4581B"/>
                          <w:p w14:paraId="5CFEDAB3" w14:textId="77777777" w:rsidR="00BA216B" w:rsidRDefault="00BA216B" w:rsidP="00D4581B"/>
                          <w:p w14:paraId="3818F0A0" w14:textId="77777777" w:rsidR="00BA216B" w:rsidRDefault="00BA216B" w:rsidP="00D4581B"/>
                          <w:p w14:paraId="2FD3FDAC" w14:textId="77777777" w:rsidR="00BA216B" w:rsidRDefault="00BA216B" w:rsidP="00D4581B"/>
                          <w:p w14:paraId="72B77743" w14:textId="77777777" w:rsidR="00BA216B" w:rsidRDefault="00BA216B" w:rsidP="00D4581B"/>
                          <w:p w14:paraId="036745FF" w14:textId="77777777" w:rsidR="00BA216B" w:rsidRDefault="00BA216B" w:rsidP="00D4581B"/>
                          <w:p w14:paraId="2BF4F678" w14:textId="77777777" w:rsidR="00BA216B" w:rsidRDefault="00BA216B" w:rsidP="00D4581B"/>
                          <w:p w14:paraId="6FA02139" w14:textId="77777777" w:rsidR="00BA216B" w:rsidRDefault="00BA216B" w:rsidP="00D4581B"/>
                          <w:p w14:paraId="6D277A6B" w14:textId="77777777" w:rsidR="00BA216B" w:rsidRDefault="00BA216B" w:rsidP="00D4581B"/>
                          <w:p w14:paraId="1E905EAC" w14:textId="77777777" w:rsidR="00BA216B" w:rsidRDefault="00BA216B" w:rsidP="00D4581B"/>
                          <w:p w14:paraId="238CB372" w14:textId="77777777" w:rsidR="00BA216B" w:rsidRDefault="00BA216B" w:rsidP="00D4581B"/>
                          <w:p w14:paraId="67CCD06A" w14:textId="77777777" w:rsidR="00BA216B" w:rsidRDefault="00BA216B" w:rsidP="00D4581B"/>
                          <w:p w14:paraId="37644E98" w14:textId="77777777" w:rsidR="00BA216B" w:rsidRDefault="00BA216B" w:rsidP="00D4581B"/>
                          <w:p w14:paraId="1E280020" w14:textId="77777777" w:rsidR="00BA216B" w:rsidRDefault="00BA216B" w:rsidP="00D4581B"/>
                          <w:p w14:paraId="7F999C78" w14:textId="77777777" w:rsidR="00BA216B" w:rsidRDefault="00BA216B" w:rsidP="00D4581B"/>
                          <w:p w14:paraId="4314A76C" w14:textId="77777777" w:rsidR="00BA216B" w:rsidRDefault="00BA216B" w:rsidP="00D4581B"/>
                          <w:p w14:paraId="0A67AF95" w14:textId="77777777" w:rsidR="00BA216B" w:rsidRDefault="00BA216B" w:rsidP="00D4581B"/>
                          <w:p w14:paraId="46C79655" w14:textId="77777777" w:rsidR="00BA216B" w:rsidRDefault="00BA216B" w:rsidP="00D4581B"/>
                          <w:p w14:paraId="71DF2559" w14:textId="77777777" w:rsidR="00BA216B" w:rsidRDefault="00BA216B" w:rsidP="00D4581B"/>
                          <w:p w14:paraId="18A8CBCF" w14:textId="77777777" w:rsidR="00BA216B" w:rsidRDefault="00BA216B" w:rsidP="00D4581B"/>
                          <w:p w14:paraId="1E9F7D12" w14:textId="77777777" w:rsidR="00BA216B" w:rsidRDefault="00BA216B" w:rsidP="00D4581B"/>
                          <w:p w14:paraId="678DF035" w14:textId="77777777" w:rsidR="00BA216B" w:rsidRDefault="00BA216B" w:rsidP="00D4581B"/>
                          <w:p w14:paraId="4B4504D5" w14:textId="77777777" w:rsidR="00BA216B" w:rsidRDefault="00BA216B" w:rsidP="00D4581B"/>
                          <w:p w14:paraId="31D74894" w14:textId="77777777" w:rsidR="00BA216B" w:rsidRDefault="00BA216B" w:rsidP="00D4581B"/>
                          <w:p w14:paraId="2B083081" w14:textId="77777777" w:rsidR="00BA216B" w:rsidRDefault="00BA216B" w:rsidP="00D4581B"/>
                          <w:p w14:paraId="74399D6D" w14:textId="77777777" w:rsidR="00BA216B" w:rsidRDefault="00BA216B" w:rsidP="00D4581B"/>
                          <w:p w14:paraId="61595342" w14:textId="77777777" w:rsidR="00BA216B" w:rsidRDefault="00BA216B" w:rsidP="00D4581B"/>
                          <w:p w14:paraId="3ADC0423" w14:textId="77777777" w:rsidR="00BA216B" w:rsidRDefault="00BA216B" w:rsidP="00D4581B"/>
                          <w:p w14:paraId="2597818B" w14:textId="77777777" w:rsidR="00BA216B" w:rsidRDefault="00BA216B" w:rsidP="00D4581B"/>
                          <w:p w14:paraId="40516845" w14:textId="77777777" w:rsidR="00BA216B" w:rsidRDefault="00BA216B" w:rsidP="00D4581B"/>
                          <w:p w14:paraId="0E19F071" w14:textId="77777777" w:rsidR="00BA216B" w:rsidRDefault="00BA216B" w:rsidP="00D4581B"/>
                          <w:p w14:paraId="1429DC92" w14:textId="77777777" w:rsidR="00BA216B" w:rsidRDefault="00BA216B" w:rsidP="00D4581B"/>
                          <w:p w14:paraId="24FF8563" w14:textId="77777777" w:rsidR="00BA216B" w:rsidRDefault="00BA216B" w:rsidP="00D4581B"/>
                          <w:p w14:paraId="79ACF137" w14:textId="77777777" w:rsidR="00BA216B" w:rsidRDefault="00BA216B" w:rsidP="00D4581B"/>
                          <w:p w14:paraId="7AAECB68" w14:textId="77777777" w:rsidR="00BA216B" w:rsidRDefault="00BA216B" w:rsidP="00D4581B"/>
                          <w:p w14:paraId="1EBE3B83" w14:textId="77777777" w:rsidR="00BA216B" w:rsidRDefault="00BA216B" w:rsidP="00D4581B"/>
                          <w:p w14:paraId="02FDC545" w14:textId="77777777" w:rsidR="00BA216B" w:rsidRDefault="00BA216B" w:rsidP="00D4581B"/>
                          <w:p w14:paraId="5C858FC7" w14:textId="77777777" w:rsidR="00BA216B" w:rsidRDefault="00BA216B" w:rsidP="00D4581B"/>
                          <w:p w14:paraId="0AE9A97A" w14:textId="77777777" w:rsidR="00BA216B" w:rsidRDefault="00BA216B" w:rsidP="00D4581B"/>
                          <w:p w14:paraId="4117722E" w14:textId="77777777" w:rsidR="00BA216B" w:rsidRDefault="00BA216B" w:rsidP="00D4581B"/>
                          <w:p w14:paraId="3B8425C7" w14:textId="77777777" w:rsidR="00BA216B" w:rsidRDefault="00BA216B" w:rsidP="00D4581B"/>
                          <w:p w14:paraId="57AA1FAE" w14:textId="77777777" w:rsidR="00BA216B" w:rsidRDefault="00BA216B" w:rsidP="00D4581B"/>
                          <w:p w14:paraId="348E2EA1" w14:textId="77777777" w:rsidR="00BA216B" w:rsidRDefault="00BA216B" w:rsidP="00D4581B"/>
                          <w:p w14:paraId="4D9F96DA" w14:textId="77777777" w:rsidR="00BA216B" w:rsidRDefault="00BA216B" w:rsidP="00D4581B"/>
                          <w:p w14:paraId="7E6B0428" w14:textId="77777777" w:rsidR="00BA216B" w:rsidRDefault="00BA216B" w:rsidP="00D4581B"/>
                          <w:p w14:paraId="6A8B6000" w14:textId="77777777" w:rsidR="00BA216B" w:rsidRDefault="00BA216B" w:rsidP="00D4581B"/>
                          <w:p w14:paraId="7FEEC85F" w14:textId="77777777" w:rsidR="00BA216B" w:rsidRDefault="00BA216B" w:rsidP="00D4581B"/>
                          <w:p w14:paraId="0689E5B1" w14:textId="77777777" w:rsidR="00BA216B" w:rsidRDefault="00BA216B" w:rsidP="00D4581B"/>
                          <w:p w14:paraId="733D7078" w14:textId="77777777" w:rsidR="00BA216B" w:rsidRDefault="00BA216B" w:rsidP="00D4581B"/>
                          <w:p w14:paraId="17109C24" w14:textId="77777777" w:rsidR="00BA216B" w:rsidRDefault="00BA216B" w:rsidP="00D4581B"/>
                          <w:p w14:paraId="7342BDF5" w14:textId="77777777" w:rsidR="00BA216B" w:rsidRDefault="00BA216B" w:rsidP="00D4581B"/>
                          <w:p w14:paraId="627E58A3" w14:textId="77777777" w:rsidR="00BA216B" w:rsidRDefault="00BA216B" w:rsidP="00D4581B"/>
                          <w:p w14:paraId="241B5024" w14:textId="77777777" w:rsidR="00BA216B" w:rsidRDefault="00BA216B" w:rsidP="00D4581B"/>
                          <w:p w14:paraId="46DE3045" w14:textId="77777777" w:rsidR="00BA216B" w:rsidRDefault="00BA216B" w:rsidP="00D4581B"/>
                          <w:p w14:paraId="54EEB3F0" w14:textId="77777777" w:rsidR="00BA216B" w:rsidRDefault="00BA216B" w:rsidP="00D4581B"/>
                          <w:p w14:paraId="6479D51A" w14:textId="77777777" w:rsidR="00BA216B" w:rsidRDefault="00BA216B" w:rsidP="00D4581B"/>
                          <w:p w14:paraId="30F13B42" w14:textId="77777777" w:rsidR="00BA216B" w:rsidRDefault="00BA216B" w:rsidP="00D4581B"/>
                          <w:p w14:paraId="317B33A3" w14:textId="77777777" w:rsidR="00BA216B" w:rsidRDefault="00BA216B" w:rsidP="00D4581B"/>
                          <w:p w14:paraId="5E78B3D4" w14:textId="77777777" w:rsidR="00BA216B" w:rsidRDefault="00BA216B" w:rsidP="00D4581B"/>
                          <w:p w14:paraId="5797AE05" w14:textId="77777777" w:rsidR="00BA216B" w:rsidRDefault="00BA216B" w:rsidP="00D4581B"/>
                          <w:p w14:paraId="70FBE622" w14:textId="77777777" w:rsidR="00BA216B" w:rsidRDefault="00BA216B" w:rsidP="00D4581B"/>
                          <w:p w14:paraId="0AB88AE9" w14:textId="77777777" w:rsidR="00BA216B" w:rsidRDefault="00BA216B" w:rsidP="00D4581B"/>
                          <w:p w14:paraId="64B5B721" w14:textId="77777777" w:rsidR="00BA216B" w:rsidRDefault="00BA216B" w:rsidP="00D4581B"/>
                          <w:p w14:paraId="2A3F4674" w14:textId="77777777" w:rsidR="00BA216B" w:rsidRDefault="00BA216B" w:rsidP="00D4581B"/>
                          <w:p w14:paraId="587EA555" w14:textId="77777777" w:rsidR="00BA216B" w:rsidRDefault="00BA216B" w:rsidP="00D4581B"/>
                          <w:p w14:paraId="0D999BE1" w14:textId="77777777" w:rsidR="00BA216B" w:rsidRDefault="00BA216B" w:rsidP="00D4581B"/>
                          <w:p w14:paraId="58FDACBA" w14:textId="77777777" w:rsidR="00BA216B" w:rsidRDefault="00BA216B" w:rsidP="00D4581B"/>
                          <w:p w14:paraId="16D838EF" w14:textId="77777777" w:rsidR="00BA216B" w:rsidRDefault="00BA216B" w:rsidP="00D4581B"/>
                          <w:p w14:paraId="000CE8BE" w14:textId="77777777" w:rsidR="00BA216B" w:rsidRDefault="00BA216B" w:rsidP="00D4581B"/>
                          <w:p w14:paraId="0A49722E" w14:textId="77777777" w:rsidR="00BA216B" w:rsidRDefault="00BA216B" w:rsidP="00D4581B"/>
                          <w:p w14:paraId="3EAE082F" w14:textId="77777777" w:rsidR="00BA216B" w:rsidRDefault="00BA216B" w:rsidP="00D4581B"/>
                          <w:p w14:paraId="357CC06B" w14:textId="77777777" w:rsidR="00BA216B" w:rsidRDefault="00BA216B" w:rsidP="00D4581B"/>
                          <w:p w14:paraId="0DEEAC3B" w14:textId="77777777" w:rsidR="00BA216B" w:rsidRDefault="00BA216B" w:rsidP="00D4581B"/>
                          <w:p w14:paraId="1852015E" w14:textId="77777777" w:rsidR="00BA216B" w:rsidRDefault="00BA216B" w:rsidP="00D4581B"/>
                          <w:p w14:paraId="1D0B33E4" w14:textId="77777777" w:rsidR="00BA216B" w:rsidRDefault="00BA216B" w:rsidP="00D4581B"/>
                          <w:p w14:paraId="51D262E8" w14:textId="77777777" w:rsidR="00BA216B" w:rsidRDefault="00BA216B" w:rsidP="00D4581B"/>
                          <w:p w14:paraId="0F293726" w14:textId="77777777" w:rsidR="00BA216B" w:rsidRDefault="00BA216B" w:rsidP="00D4581B"/>
                          <w:p w14:paraId="3B35709E" w14:textId="77777777" w:rsidR="00BA216B" w:rsidRDefault="00BA216B" w:rsidP="00D4581B"/>
                          <w:p w14:paraId="0C2E1FA3" w14:textId="77777777" w:rsidR="00BA216B" w:rsidRDefault="00BA216B" w:rsidP="00D4581B"/>
                          <w:p w14:paraId="60807991" w14:textId="77777777" w:rsidR="00BA216B" w:rsidRDefault="00BA216B" w:rsidP="00D4581B"/>
                          <w:p w14:paraId="3BC4A936" w14:textId="77777777" w:rsidR="00BA216B" w:rsidRDefault="00BA216B" w:rsidP="00D4581B"/>
                          <w:p w14:paraId="029C47ED" w14:textId="77777777" w:rsidR="00BA216B" w:rsidRDefault="00BA216B" w:rsidP="00D4581B"/>
                          <w:p w14:paraId="407FF144" w14:textId="77777777" w:rsidR="00BA216B" w:rsidRDefault="00BA216B" w:rsidP="00D4581B"/>
                          <w:p w14:paraId="075790F4" w14:textId="77777777" w:rsidR="00BA216B" w:rsidRDefault="00BA216B" w:rsidP="00D4581B"/>
                          <w:p w14:paraId="4560A38D" w14:textId="77777777" w:rsidR="00BA216B" w:rsidRDefault="00BA216B" w:rsidP="00D4581B"/>
                          <w:p w14:paraId="276F39EE" w14:textId="77777777" w:rsidR="00BA216B" w:rsidRDefault="00BA216B" w:rsidP="00D4581B"/>
                          <w:p w14:paraId="710E33E7" w14:textId="77777777" w:rsidR="00BA216B" w:rsidRDefault="00BA216B" w:rsidP="00D4581B"/>
                          <w:p w14:paraId="48EA19F5" w14:textId="77777777" w:rsidR="00BA216B" w:rsidRDefault="00BA216B" w:rsidP="00D4581B"/>
                          <w:p w14:paraId="57F29B5A" w14:textId="77777777" w:rsidR="00BA216B" w:rsidRDefault="00BA216B" w:rsidP="00D4581B"/>
                          <w:p w14:paraId="113EB340" w14:textId="77777777" w:rsidR="00BA216B" w:rsidRDefault="00BA216B" w:rsidP="00D4581B"/>
                          <w:p w14:paraId="2D6F52C7" w14:textId="77777777" w:rsidR="00BA216B" w:rsidRDefault="00BA216B" w:rsidP="00D4581B"/>
                          <w:p w14:paraId="22C75C6F" w14:textId="77777777" w:rsidR="00BA216B" w:rsidRDefault="00BA216B" w:rsidP="00D4581B"/>
                          <w:p w14:paraId="5531D462" w14:textId="77777777" w:rsidR="00BA216B" w:rsidRDefault="00BA216B" w:rsidP="00D4581B"/>
                          <w:p w14:paraId="73AD8712" w14:textId="77777777" w:rsidR="00BA216B" w:rsidRDefault="00BA216B" w:rsidP="00D4581B"/>
                          <w:p w14:paraId="6323A4B7" w14:textId="77777777" w:rsidR="00BA216B" w:rsidRDefault="00BA216B" w:rsidP="00D4581B"/>
                          <w:p w14:paraId="6972DEF6" w14:textId="77777777" w:rsidR="00BA216B" w:rsidRDefault="00BA216B" w:rsidP="00D4581B"/>
                          <w:p w14:paraId="76E08571" w14:textId="77777777" w:rsidR="00BA216B" w:rsidRDefault="00BA216B" w:rsidP="00D4581B"/>
                          <w:p w14:paraId="1E6C267B" w14:textId="77777777" w:rsidR="00BA216B" w:rsidRDefault="00BA216B" w:rsidP="00D4581B"/>
                          <w:p w14:paraId="360CFBD9" w14:textId="77777777" w:rsidR="00BA216B" w:rsidRDefault="00BA216B" w:rsidP="00D4581B"/>
                          <w:p w14:paraId="2B269265" w14:textId="77777777" w:rsidR="00BA216B" w:rsidRDefault="00BA216B" w:rsidP="00D4581B"/>
                          <w:p w14:paraId="01CAE903" w14:textId="77777777" w:rsidR="00BA216B" w:rsidRDefault="00BA216B" w:rsidP="00D4581B"/>
                          <w:p w14:paraId="6059D408" w14:textId="77777777" w:rsidR="00BA216B" w:rsidRDefault="00BA216B" w:rsidP="00D4581B"/>
                          <w:p w14:paraId="71281CBC" w14:textId="77777777" w:rsidR="00BA216B" w:rsidRDefault="00BA216B" w:rsidP="00D4581B"/>
                          <w:p w14:paraId="2AE3435F" w14:textId="77777777" w:rsidR="00BA216B" w:rsidRDefault="00BA216B" w:rsidP="00D4581B"/>
                          <w:p w14:paraId="6B9C5CB7" w14:textId="77777777" w:rsidR="00BA216B" w:rsidRDefault="00BA216B" w:rsidP="00D4581B"/>
                          <w:p w14:paraId="689DC413" w14:textId="77777777" w:rsidR="00BA216B" w:rsidRDefault="00BA216B" w:rsidP="00D4581B"/>
                          <w:p w14:paraId="077806D0" w14:textId="77777777" w:rsidR="00BA216B" w:rsidRDefault="00BA216B" w:rsidP="00D4581B"/>
                          <w:p w14:paraId="22AA2159" w14:textId="77777777" w:rsidR="00BA216B" w:rsidRDefault="00BA216B" w:rsidP="00D4581B"/>
                          <w:p w14:paraId="73CE0741" w14:textId="77777777" w:rsidR="00BA216B" w:rsidRDefault="00BA216B" w:rsidP="00D4581B"/>
                          <w:p w14:paraId="41F94418" w14:textId="77777777" w:rsidR="00BA216B" w:rsidRDefault="00BA216B" w:rsidP="00D4581B"/>
                          <w:p w14:paraId="12B633C0" w14:textId="77777777" w:rsidR="00BA216B" w:rsidRDefault="00BA216B" w:rsidP="00D4581B"/>
                          <w:p w14:paraId="72EBF6DB" w14:textId="77777777" w:rsidR="00BA216B" w:rsidRDefault="00BA216B" w:rsidP="00D4581B"/>
                          <w:p w14:paraId="616A32E8" w14:textId="77777777" w:rsidR="00BA216B" w:rsidRDefault="00BA216B" w:rsidP="00D4581B"/>
                          <w:p w14:paraId="422FD828" w14:textId="77777777" w:rsidR="00BA216B" w:rsidRDefault="00BA216B" w:rsidP="00D4581B"/>
                          <w:p w14:paraId="40844342" w14:textId="77777777" w:rsidR="00BA216B" w:rsidRDefault="00BA216B" w:rsidP="00D4581B"/>
                          <w:p w14:paraId="2D1514D1" w14:textId="77777777" w:rsidR="00BA216B" w:rsidRDefault="00BA216B" w:rsidP="00D4581B"/>
                          <w:p w14:paraId="1CCC679A" w14:textId="77777777" w:rsidR="00BA216B" w:rsidRDefault="00BA216B" w:rsidP="00D4581B"/>
                          <w:p w14:paraId="68AF31F8" w14:textId="77777777" w:rsidR="00BA216B" w:rsidRDefault="00BA216B" w:rsidP="00D4581B"/>
                          <w:p w14:paraId="241CEBAF" w14:textId="77777777" w:rsidR="00BA216B" w:rsidRDefault="00BA216B" w:rsidP="00D4581B"/>
                          <w:p w14:paraId="048A6455" w14:textId="77777777" w:rsidR="00BA216B" w:rsidRDefault="00BA216B" w:rsidP="00D4581B"/>
                          <w:p w14:paraId="4C37B67E" w14:textId="77777777" w:rsidR="00BA216B" w:rsidRDefault="00BA216B" w:rsidP="00D4581B"/>
                          <w:p w14:paraId="1060E0A9" w14:textId="77777777" w:rsidR="00BA216B" w:rsidRDefault="00BA216B" w:rsidP="00D4581B"/>
                          <w:p w14:paraId="6F97618C" w14:textId="77777777" w:rsidR="00BA216B" w:rsidRDefault="00BA216B" w:rsidP="00D4581B"/>
                          <w:p w14:paraId="1D8633DE" w14:textId="77777777" w:rsidR="00BA216B" w:rsidRDefault="00BA216B" w:rsidP="00D4581B"/>
                          <w:p w14:paraId="408096CD" w14:textId="77777777" w:rsidR="00BA216B" w:rsidRDefault="00BA216B" w:rsidP="00D4581B"/>
                          <w:p w14:paraId="2026176F" w14:textId="77777777" w:rsidR="00BA216B" w:rsidRDefault="00BA216B" w:rsidP="00D4581B"/>
                          <w:p w14:paraId="705DB272" w14:textId="77777777" w:rsidR="00BA216B" w:rsidRDefault="00BA216B" w:rsidP="00D4581B"/>
                          <w:p w14:paraId="5593B74C" w14:textId="77777777" w:rsidR="00BA216B" w:rsidRDefault="00BA216B" w:rsidP="00D4581B"/>
                          <w:p w14:paraId="1EEBD06E" w14:textId="77777777" w:rsidR="00BA216B" w:rsidRDefault="00BA216B" w:rsidP="00D4581B"/>
                          <w:p w14:paraId="57A7BC10" w14:textId="77777777" w:rsidR="00BA216B" w:rsidRDefault="00BA216B" w:rsidP="00D4581B"/>
                          <w:p w14:paraId="58E6A32E" w14:textId="77777777" w:rsidR="00BA216B" w:rsidRDefault="00BA216B" w:rsidP="00D4581B"/>
                          <w:p w14:paraId="230EEEBC" w14:textId="77777777" w:rsidR="00BA216B" w:rsidRDefault="00BA216B" w:rsidP="00D4581B"/>
                          <w:p w14:paraId="0EE95FAB" w14:textId="77777777" w:rsidR="00BA216B" w:rsidRDefault="00BA216B" w:rsidP="00D4581B"/>
                          <w:p w14:paraId="2A07CD88" w14:textId="77777777" w:rsidR="00BA216B" w:rsidRDefault="00BA216B" w:rsidP="00D4581B"/>
                          <w:p w14:paraId="0864ACE8" w14:textId="77777777" w:rsidR="00BA216B" w:rsidRDefault="00BA216B" w:rsidP="00D4581B"/>
                          <w:p w14:paraId="1949F33C" w14:textId="77777777" w:rsidR="00BA216B" w:rsidRDefault="00BA216B" w:rsidP="00D4581B"/>
                          <w:p w14:paraId="45050C0E" w14:textId="77777777" w:rsidR="00BA216B" w:rsidRDefault="00BA216B" w:rsidP="00D4581B"/>
                          <w:p w14:paraId="6DAC44F5" w14:textId="77777777" w:rsidR="00BA216B" w:rsidRDefault="00BA216B" w:rsidP="00D4581B"/>
                          <w:p w14:paraId="04DE5CF9" w14:textId="77777777" w:rsidR="00BA216B" w:rsidRDefault="00BA216B" w:rsidP="00D4581B"/>
                          <w:p w14:paraId="61A17A92" w14:textId="77777777" w:rsidR="00BA216B" w:rsidRDefault="00BA216B" w:rsidP="00D4581B"/>
                          <w:p w14:paraId="0AE82323" w14:textId="77777777" w:rsidR="00BA216B" w:rsidRDefault="00BA216B" w:rsidP="00D4581B"/>
                          <w:p w14:paraId="06989F01" w14:textId="77777777" w:rsidR="00BA216B" w:rsidRDefault="00BA216B" w:rsidP="00D4581B"/>
                          <w:p w14:paraId="2818A010" w14:textId="77777777" w:rsidR="00BA216B" w:rsidRDefault="00BA216B" w:rsidP="00D4581B"/>
                          <w:p w14:paraId="53C15037" w14:textId="77777777" w:rsidR="00BA216B" w:rsidRDefault="00BA216B" w:rsidP="00D4581B"/>
                          <w:p w14:paraId="3A2F35FB" w14:textId="77777777" w:rsidR="00BA216B" w:rsidRDefault="00BA216B" w:rsidP="00D4581B"/>
                          <w:p w14:paraId="4036BC85" w14:textId="77777777" w:rsidR="00BA216B" w:rsidRDefault="00BA216B" w:rsidP="00D4581B"/>
                          <w:p w14:paraId="0EEB0818" w14:textId="77777777" w:rsidR="00BA216B" w:rsidRDefault="00BA216B" w:rsidP="00D4581B"/>
                          <w:p w14:paraId="69A24906" w14:textId="77777777" w:rsidR="00BA216B" w:rsidRDefault="00BA216B" w:rsidP="00D4581B"/>
                          <w:p w14:paraId="11D84FE3" w14:textId="77777777" w:rsidR="00BA216B" w:rsidRDefault="00BA216B" w:rsidP="00D4581B"/>
                          <w:p w14:paraId="327D6FBD" w14:textId="77777777" w:rsidR="00BA216B" w:rsidRDefault="00BA216B" w:rsidP="00D4581B"/>
                          <w:p w14:paraId="113468F3" w14:textId="77777777" w:rsidR="00BA216B" w:rsidRDefault="00BA216B" w:rsidP="00D4581B"/>
                          <w:p w14:paraId="22AAEA1A" w14:textId="77777777" w:rsidR="00BA216B" w:rsidRDefault="00BA216B" w:rsidP="00D4581B"/>
                          <w:p w14:paraId="11E3A74A" w14:textId="77777777" w:rsidR="00BA216B" w:rsidRDefault="00BA216B" w:rsidP="00D4581B"/>
                          <w:p w14:paraId="65956C11" w14:textId="77777777" w:rsidR="00BA216B" w:rsidRDefault="00BA216B" w:rsidP="00D4581B"/>
                          <w:p w14:paraId="305FAC22" w14:textId="77777777" w:rsidR="00BA216B" w:rsidRDefault="00BA216B" w:rsidP="00D4581B"/>
                          <w:p w14:paraId="615B53AA" w14:textId="77777777" w:rsidR="00BA216B" w:rsidRDefault="00BA216B" w:rsidP="00D4581B"/>
                          <w:p w14:paraId="07A58D42" w14:textId="77777777" w:rsidR="00BA216B" w:rsidRDefault="00BA216B" w:rsidP="00D4581B"/>
                          <w:p w14:paraId="7528D10C" w14:textId="77777777" w:rsidR="00BA216B" w:rsidRDefault="00BA216B" w:rsidP="00D4581B"/>
                          <w:p w14:paraId="39E8C2C7" w14:textId="77777777" w:rsidR="00BA216B" w:rsidRDefault="00BA216B" w:rsidP="00D4581B"/>
                          <w:p w14:paraId="31852B3A" w14:textId="77777777" w:rsidR="00BA216B" w:rsidRDefault="00BA216B" w:rsidP="00D4581B"/>
                          <w:p w14:paraId="5CD82F3A" w14:textId="77777777" w:rsidR="00BA216B" w:rsidRDefault="00BA216B" w:rsidP="00D4581B"/>
                          <w:p w14:paraId="6C98B822" w14:textId="77777777" w:rsidR="00BA216B" w:rsidRDefault="00BA216B" w:rsidP="00D4581B"/>
                          <w:p w14:paraId="39DCD80E" w14:textId="77777777" w:rsidR="00BA216B" w:rsidRDefault="00BA216B" w:rsidP="00D4581B"/>
                          <w:p w14:paraId="6859538C" w14:textId="77777777" w:rsidR="00BA216B" w:rsidRDefault="00BA216B" w:rsidP="00D4581B"/>
                          <w:p w14:paraId="45E7001E" w14:textId="77777777" w:rsidR="00BA216B" w:rsidRDefault="00BA216B" w:rsidP="00D4581B"/>
                          <w:p w14:paraId="49FC6C12" w14:textId="77777777" w:rsidR="00BA216B" w:rsidRDefault="00BA216B" w:rsidP="00D4581B"/>
                          <w:p w14:paraId="73CABAF7" w14:textId="77777777" w:rsidR="00BA216B" w:rsidRDefault="00BA216B" w:rsidP="00D4581B"/>
                          <w:p w14:paraId="43737A0F" w14:textId="77777777" w:rsidR="00BA216B" w:rsidRDefault="00BA216B" w:rsidP="00D4581B"/>
                          <w:p w14:paraId="401E73AE" w14:textId="77777777" w:rsidR="00BA216B" w:rsidRDefault="00BA216B" w:rsidP="00D4581B"/>
                          <w:p w14:paraId="6B48B911" w14:textId="77777777" w:rsidR="00BA216B" w:rsidRDefault="00BA216B" w:rsidP="00D4581B"/>
                          <w:p w14:paraId="5FF0BFBA" w14:textId="77777777" w:rsidR="00BA216B" w:rsidRDefault="00BA216B" w:rsidP="00D4581B"/>
                          <w:p w14:paraId="31F83AD5" w14:textId="77777777" w:rsidR="00BA216B" w:rsidRDefault="00BA216B" w:rsidP="00D4581B"/>
                          <w:p w14:paraId="1AF5C550" w14:textId="77777777" w:rsidR="00BA216B" w:rsidRDefault="00BA216B" w:rsidP="00D4581B"/>
                          <w:p w14:paraId="619F4FEC" w14:textId="77777777" w:rsidR="00BA216B" w:rsidRDefault="00BA216B" w:rsidP="00D4581B"/>
                          <w:p w14:paraId="37CA03FA" w14:textId="77777777" w:rsidR="00BA216B" w:rsidRDefault="00BA216B" w:rsidP="00D4581B"/>
                          <w:p w14:paraId="5C074F3B" w14:textId="77777777" w:rsidR="00BA216B" w:rsidRDefault="00BA216B" w:rsidP="00D4581B"/>
                          <w:p w14:paraId="1F777A3B" w14:textId="77777777" w:rsidR="00BA216B" w:rsidRDefault="00BA216B" w:rsidP="00D4581B"/>
                          <w:p w14:paraId="4598DD36" w14:textId="77777777" w:rsidR="00BA216B" w:rsidRDefault="00BA216B" w:rsidP="00D4581B"/>
                          <w:p w14:paraId="146B27CD" w14:textId="77777777" w:rsidR="00BA216B" w:rsidRDefault="00BA216B" w:rsidP="00D4581B"/>
                          <w:p w14:paraId="6DE2AC60" w14:textId="77777777" w:rsidR="00BA216B" w:rsidRDefault="00BA216B" w:rsidP="00D4581B"/>
                          <w:p w14:paraId="2BFBD4F7" w14:textId="77777777" w:rsidR="00BA216B" w:rsidRDefault="00BA216B" w:rsidP="00D4581B"/>
                          <w:p w14:paraId="7725C565" w14:textId="77777777" w:rsidR="00BA216B" w:rsidRDefault="00BA216B" w:rsidP="00D4581B"/>
                          <w:p w14:paraId="7F12A055" w14:textId="77777777" w:rsidR="00BA216B" w:rsidRDefault="00BA216B" w:rsidP="00D4581B"/>
                          <w:p w14:paraId="089DEBC5" w14:textId="77777777" w:rsidR="00BA216B" w:rsidRDefault="00BA216B" w:rsidP="00D4581B"/>
                          <w:p w14:paraId="2D6AA707" w14:textId="77777777" w:rsidR="00BA216B" w:rsidRDefault="00BA216B" w:rsidP="00D4581B"/>
                          <w:p w14:paraId="6F9695CD" w14:textId="77777777" w:rsidR="00BA216B" w:rsidRDefault="00BA216B" w:rsidP="00D4581B"/>
                          <w:p w14:paraId="7EFDC6A4" w14:textId="77777777" w:rsidR="00BA216B" w:rsidRDefault="00BA216B" w:rsidP="00D4581B"/>
                          <w:p w14:paraId="68BA7471" w14:textId="77777777" w:rsidR="00BA216B" w:rsidRDefault="00BA216B" w:rsidP="00D4581B"/>
                          <w:p w14:paraId="5411FE6C" w14:textId="77777777" w:rsidR="00BA216B" w:rsidRDefault="00BA216B" w:rsidP="00D4581B"/>
                          <w:p w14:paraId="515A5A3D" w14:textId="77777777" w:rsidR="00BA216B" w:rsidRDefault="00BA216B" w:rsidP="00D4581B"/>
                          <w:p w14:paraId="1244AA4F" w14:textId="77777777" w:rsidR="00BA216B" w:rsidRDefault="00BA216B" w:rsidP="00D4581B"/>
                          <w:p w14:paraId="6F464B7F" w14:textId="77777777" w:rsidR="00BA216B" w:rsidRDefault="00BA216B" w:rsidP="00D4581B"/>
                          <w:p w14:paraId="76CB4D2E" w14:textId="77777777" w:rsidR="00BA216B" w:rsidRDefault="00BA216B" w:rsidP="00D4581B"/>
                          <w:p w14:paraId="705CDC43" w14:textId="77777777" w:rsidR="00BA216B" w:rsidRDefault="00BA216B" w:rsidP="00D4581B"/>
                          <w:p w14:paraId="357AEE9A" w14:textId="77777777" w:rsidR="00BA216B" w:rsidRDefault="00BA216B" w:rsidP="00D4581B"/>
                          <w:p w14:paraId="482051F4" w14:textId="77777777" w:rsidR="00BA216B" w:rsidRDefault="00BA216B" w:rsidP="00D4581B"/>
                          <w:p w14:paraId="1AF4C679" w14:textId="77777777" w:rsidR="00BA216B" w:rsidRDefault="00BA216B" w:rsidP="00D4581B"/>
                          <w:p w14:paraId="3B6ED8B7" w14:textId="77777777" w:rsidR="00BA216B" w:rsidRDefault="00BA216B" w:rsidP="00D4581B"/>
                          <w:p w14:paraId="267CA645" w14:textId="77777777" w:rsidR="00BA216B" w:rsidRDefault="00BA216B" w:rsidP="00D4581B"/>
                          <w:p w14:paraId="17036AFA" w14:textId="77777777" w:rsidR="00BA216B" w:rsidRDefault="00BA216B" w:rsidP="00D4581B"/>
                          <w:p w14:paraId="792BBE5A" w14:textId="77777777" w:rsidR="00BA216B" w:rsidRDefault="00BA216B" w:rsidP="00D4581B"/>
                          <w:p w14:paraId="1E32721E" w14:textId="77777777" w:rsidR="00BA216B" w:rsidRDefault="00BA216B" w:rsidP="00D4581B"/>
                          <w:p w14:paraId="1050A046" w14:textId="77777777" w:rsidR="00BA216B" w:rsidRDefault="00BA216B" w:rsidP="00D4581B"/>
                          <w:p w14:paraId="002159D3" w14:textId="77777777" w:rsidR="00BA216B" w:rsidRDefault="00BA216B" w:rsidP="00D4581B"/>
                          <w:p w14:paraId="1A7FB691" w14:textId="77777777" w:rsidR="00BA216B" w:rsidRDefault="00BA216B" w:rsidP="00D4581B"/>
                          <w:p w14:paraId="308B9406" w14:textId="77777777" w:rsidR="00BA216B" w:rsidRDefault="00BA216B" w:rsidP="00D4581B"/>
                          <w:p w14:paraId="75BA66A0" w14:textId="77777777" w:rsidR="00BA216B" w:rsidRDefault="00BA216B" w:rsidP="00D4581B"/>
                          <w:p w14:paraId="0B00003D" w14:textId="77777777" w:rsidR="00BA216B" w:rsidRDefault="00BA216B" w:rsidP="00D4581B"/>
                          <w:p w14:paraId="1A15DE3B" w14:textId="77777777" w:rsidR="00BA216B" w:rsidRDefault="00BA216B" w:rsidP="00D4581B"/>
                          <w:p w14:paraId="53FB4E81" w14:textId="77777777" w:rsidR="00BA216B" w:rsidRDefault="00BA216B" w:rsidP="00D4581B"/>
                          <w:p w14:paraId="6AFF993B" w14:textId="77777777" w:rsidR="00BA216B" w:rsidRDefault="00BA216B" w:rsidP="00D4581B"/>
                          <w:p w14:paraId="6AA65BA0" w14:textId="77777777" w:rsidR="00BA216B" w:rsidRDefault="00BA216B" w:rsidP="00D4581B"/>
                          <w:p w14:paraId="0B15F83F" w14:textId="77777777" w:rsidR="00BA216B" w:rsidRDefault="00BA216B" w:rsidP="00D4581B"/>
                          <w:p w14:paraId="64E14AAC" w14:textId="77777777" w:rsidR="00BA216B" w:rsidRDefault="00BA216B" w:rsidP="00D4581B"/>
                          <w:p w14:paraId="31FA94C2" w14:textId="77777777" w:rsidR="00BA216B" w:rsidRDefault="00BA216B" w:rsidP="00D4581B"/>
                          <w:p w14:paraId="75299C02" w14:textId="77777777" w:rsidR="00BA216B" w:rsidRDefault="00BA216B" w:rsidP="00D4581B"/>
                          <w:p w14:paraId="5852E825" w14:textId="77777777" w:rsidR="00BA216B" w:rsidRDefault="00BA216B" w:rsidP="00D4581B"/>
                          <w:p w14:paraId="7FA0B12C" w14:textId="77777777" w:rsidR="00BA216B" w:rsidRDefault="00BA216B" w:rsidP="00D4581B"/>
                          <w:p w14:paraId="52B9EE1A" w14:textId="77777777" w:rsidR="00BA216B" w:rsidRDefault="00BA216B" w:rsidP="00D4581B"/>
                          <w:p w14:paraId="41F044DF" w14:textId="77777777" w:rsidR="00BA216B" w:rsidRDefault="00BA216B" w:rsidP="00D4581B"/>
                          <w:p w14:paraId="398EE84B" w14:textId="77777777" w:rsidR="00BA216B" w:rsidRDefault="00BA216B" w:rsidP="00D4581B"/>
                          <w:p w14:paraId="3A725173" w14:textId="77777777" w:rsidR="00BA216B" w:rsidRDefault="00BA216B" w:rsidP="00D4581B"/>
                          <w:p w14:paraId="4EAB7833" w14:textId="77777777" w:rsidR="00BA216B" w:rsidRDefault="00BA216B" w:rsidP="00D4581B"/>
                          <w:p w14:paraId="232F2B0C" w14:textId="77777777" w:rsidR="00BA216B" w:rsidRDefault="00BA216B" w:rsidP="00D4581B"/>
                          <w:p w14:paraId="63934220" w14:textId="77777777" w:rsidR="00BA216B" w:rsidRDefault="00BA216B" w:rsidP="00D4581B"/>
                          <w:p w14:paraId="235CAC81" w14:textId="77777777" w:rsidR="00BA216B" w:rsidRDefault="00BA216B" w:rsidP="00D4581B"/>
                          <w:p w14:paraId="35529367" w14:textId="77777777" w:rsidR="00BA216B" w:rsidRDefault="00BA216B" w:rsidP="00D4581B"/>
                          <w:p w14:paraId="3BED9549" w14:textId="77777777" w:rsidR="00BA216B" w:rsidRDefault="00BA216B" w:rsidP="00D4581B"/>
                          <w:p w14:paraId="2484D435" w14:textId="77777777" w:rsidR="00BA216B" w:rsidRDefault="00BA216B" w:rsidP="00D4581B"/>
                          <w:p w14:paraId="16CDC20F" w14:textId="77777777" w:rsidR="00BA216B" w:rsidRDefault="00BA216B" w:rsidP="00D4581B"/>
                          <w:p w14:paraId="6E9A73E4" w14:textId="77777777" w:rsidR="00BA216B" w:rsidRDefault="00BA216B" w:rsidP="00D4581B"/>
                          <w:p w14:paraId="365CE5BE" w14:textId="77777777" w:rsidR="00BA216B" w:rsidRDefault="00BA216B" w:rsidP="00D4581B"/>
                          <w:p w14:paraId="24E683DD" w14:textId="77777777" w:rsidR="00BA216B" w:rsidRDefault="00BA216B" w:rsidP="00D4581B"/>
                          <w:p w14:paraId="3A5D86F5" w14:textId="77777777" w:rsidR="00BA216B" w:rsidRDefault="00BA216B" w:rsidP="00D4581B"/>
                          <w:p w14:paraId="310F3E65" w14:textId="77777777" w:rsidR="00BA216B" w:rsidRDefault="00BA216B" w:rsidP="00D4581B"/>
                          <w:p w14:paraId="30D976EB" w14:textId="77777777" w:rsidR="00BA216B" w:rsidRDefault="00BA216B" w:rsidP="00D4581B"/>
                          <w:p w14:paraId="21B3E120" w14:textId="77777777" w:rsidR="00BA216B" w:rsidRDefault="00BA216B" w:rsidP="00D4581B"/>
                          <w:p w14:paraId="0CD0549B" w14:textId="77777777" w:rsidR="00BA216B" w:rsidRDefault="00BA216B" w:rsidP="00D4581B"/>
                          <w:p w14:paraId="2F4A78D4" w14:textId="77777777" w:rsidR="00BA216B" w:rsidRDefault="00BA216B" w:rsidP="00D4581B"/>
                          <w:p w14:paraId="570A3189" w14:textId="77777777" w:rsidR="00BA216B" w:rsidRDefault="00BA216B" w:rsidP="00D4581B"/>
                          <w:p w14:paraId="3D1B2A6A" w14:textId="77777777" w:rsidR="00BA216B" w:rsidRDefault="00BA216B" w:rsidP="00D4581B"/>
                          <w:p w14:paraId="5636EF96" w14:textId="77777777" w:rsidR="00BA216B" w:rsidRDefault="00BA216B" w:rsidP="00D4581B"/>
                          <w:p w14:paraId="1492277C" w14:textId="77777777" w:rsidR="00BA216B" w:rsidRDefault="00BA216B" w:rsidP="00D4581B"/>
                          <w:p w14:paraId="4601794B" w14:textId="77777777" w:rsidR="00BA216B" w:rsidRDefault="00BA216B" w:rsidP="00D4581B"/>
                          <w:p w14:paraId="41970365" w14:textId="77777777" w:rsidR="00BA216B" w:rsidRDefault="00BA216B" w:rsidP="00D4581B"/>
                          <w:p w14:paraId="596A08AA" w14:textId="77777777" w:rsidR="00BA216B" w:rsidRDefault="00BA216B" w:rsidP="00D4581B"/>
                          <w:p w14:paraId="53DB4CD4" w14:textId="77777777" w:rsidR="00BA216B" w:rsidRDefault="00BA216B" w:rsidP="00D4581B"/>
                          <w:p w14:paraId="1F1F5083" w14:textId="77777777" w:rsidR="00BA216B" w:rsidRDefault="00BA216B" w:rsidP="00D4581B"/>
                          <w:p w14:paraId="0F606FDC" w14:textId="77777777" w:rsidR="00BA216B" w:rsidRDefault="00BA216B" w:rsidP="00D4581B"/>
                          <w:p w14:paraId="01AFFC3B" w14:textId="77777777" w:rsidR="00BA216B" w:rsidRDefault="00BA216B" w:rsidP="00D4581B"/>
                          <w:p w14:paraId="576C047A" w14:textId="77777777" w:rsidR="00BA216B" w:rsidRDefault="00BA216B" w:rsidP="00D4581B"/>
                          <w:p w14:paraId="65F49A22" w14:textId="77777777" w:rsidR="00BA216B" w:rsidRDefault="00BA216B" w:rsidP="00D4581B"/>
                          <w:p w14:paraId="73C9E4B6" w14:textId="77777777" w:rsidR="00BA216B" w:rsidRDefault="00BA216B" w:rsidP="00D4581B"/>
                          <w:p w14:paraId="23581C92" w14:textId="77777777" w:rsidR="00BA216B" w:rsidRDefault="00BA216B" w:rsidP="00D4581B"/>
                          <w:p w14:paraId="064CC9A9" w14:textId="77777777" w:rsidR="00BA216B" w:rsidRDefault="00BA216B" w:rsidP="00D4581B"/>
                          <w:p w14:paraId="4AE109D9" w14:textId="77777777" w:rsidR="00BA216B" w:rsidRDefault="00BA216B" w:rsidP="00D4581B"/>
                          <w:p w14:paraId="36439F2D" w14:textId="77777777" w:rsidR="00BA216B" w:rsidRDefault="00BA216B" w:rsidP="00D4581B"/>
                          <w:p w14:paraId="5B3E56EA" w14:textId="77777777" w:rsidR="00BA216B" w:rsidRDefault="00BA216B" w:rsidP="00D4581B"/>
                          <w:p w14:paraId="0199397C" w14:textId="77777777" w:rsidR="00BA216B" w:rsidRDefault="00BA216B" w:rsidP="00D4581B"/>
                          <w:p w14:paraId="6E3F01CB" w14:textId="77777777" w:rsidR="00BA216B" w:rsidRDefault="00BA216B" w:rsidP="00D4581B"/>
                          <w:p w14:paraId="0234A7FC" w14:textId="77777777" w:rsidR="00BA216B" w:rsidRDefault="00BA216B" w:rsidP="00D4581B"/>
                          <w:p w14:paraId="391D2878" w14:textId="77777777" w:rsidR="00BA216B" w:rsidRDefault="00BA216B" w:rsidP="00D4581B"/>
                          <w:p w14:paraId="2EA646BC" w14:textId="77777777" w:rsidR="00BA216B" w:rsidRDefault="00BA216B" w:rsidP="00D4581B"/>
                          <w:p w14:paraId="3BF45B2F" w14:textId="77777777" w:rsidR="00BA216B" w:rsidRDefault="00BA216B" w:rsidP="00D4581B"/>
                          <w:p w14:paraId="285AFF74" w14:textId="77777777" w:rsidR="00BA216B" w:rsidRDefault="00BA216B" w:rsidP="00D4581B"/>
                          <w:p w14:paraId="4606D5C3" w14:textId="77777777" w:rsidR="00BA216B" w:rsidRDefault="00BA216B" w:rsidP="00D4581B"/>
                          <w:p w14:paraId="0F4384C4" w14:textId="77777777" w:rsidR="00BA216B" w:rsidRDefault="00BA216B" w:rsidP="00D4581B"/>
                          <w:p w14:paraId="2C490E66" w14:textId="77777777" w:rsidR="00BA216B" w:rsidRDefault="00BA216B" w:rsidP="00D4581B"/>
                          <w:p w14:paraId="09BA2591" w14:textId="77777777" w:rsidR="00BA216B" w:rsidRDefault="00BA216B" w:rsidP="00D4581B"/>
                          <w:p w14:paraId="453FDC3B" w14:textId="77777777" w:rsidR="00BA216B" w:rsidRDefault="00BA216B" w:rsidP="00D4581B"/>
                          <w:p w14:paraId="3DF091E2" w14:textId="77777777" w:rsidR="00BA216B" w:rsidRDefault="00BA216B" w:rsidP="00D4581B"/>
                          <w:p w14:paraId="51196BC2" w14:textId="77777777" w:rsidR="00BA216B" w:rsidRDefault="00BA216B" w:rsidP="00D4581B"/>
                          <w:p w14:paraId="5747D774" w14:textId="77777777" w:rsidR="00BA216B" w:rsidRDefault="00BA216B" w:rsidP="00D4581B"/>
                          <w:p w14:paraId="7A215F25" w14:textId="77777777" w:rsidR="00BA216B" w:rsidRDefault="00BA216B" w:rsidP="00D4581B"/>
                          <w:p w14:paraId="6D4BFEC2" w14:textId="77777777" w:rsidR="00BA216B" w:rsidRDefault="00BA216B" w:rsidP="00D4581B"/>
                          <w:p w14:paraId="17793D1C" w14:textId="77777777" w:rsidR="00BA216B" w:rsidRDefault="00BA216B" w:rsidP="00D4581B"/>
                          <w:p w14:paraId="212A0C8D" w14:textId="77777777" w:rsidR="00BA216B" w:rsidRDefault="00BA216B" w:rsidP="00D4581B"/>
                          <w:p w14:paraId="65304B99" w14:textId="77777777" w:rsidR="00BA216B" w:rsidRDefault="00BA216B" w:rsidP="00D4581B"/>
                          <w:p w14:paraId="08D10646" w14:textId="77777777" w:rsidR="00BA216B" w:rsidRDefault="00BA216B" w:rsidP="00D4581B"/>
                          <w:p w14:paraId="55EA6F2A" w14:textId="77777777" w:rsidR="00BA216B" w:rsidRDefault="00BA216B" w:rsidP="00D4581B"/>
                          <w:p w14:paraId="1DB77FE4" w14:textId="77777777" w:rsidR="00BA216B" w:rsidRDefault="00BA216B" w:rsidP="00D4581B"/>
                          <w:p w14:paraId="23B21B4E" w14:textId="77777777" w:rsidR="00BA216B" w:rsidRDefault="00BA216B" w:rsidP="00D4581B"/>
                          <w:p w14:paraId="02CE5223" w14:textId="77777777" w:rsidR="00BA216B" w:rsidRDefault="00BA216B" w:rsidP="00D4581B"/>
                          <w:p w14:paraId="4031B12D" w14:textId="77777777" w:rsidR="00BA216B" w:rsidRDefault="00BA216B" w:rsidP="00D4581B"/>
                          <w:p w14:paraId="4D66E87C" w14:textId="77777777" w:rsidR="00BA216B" w:rsidRDefault="00BA216B" w:rsidP="00D4581B"/>
                          <w:p w14:paraId="7FF1C56B" w14:textId="77777777" w:rsidR="00BA216B" w:rsidRDefault="00BA216B" w:rsidP="00D4581B"/>
                          <w:p w14:paraId="792F9B0B" w14:textId="77777777" w:rsidR="00BA216B" w:rsidRDefault="00BA216B" w:rsidP="00D4581B"/>
                          <w:p w14:paraId="325BFAE5" w14:textId="77777777" w:rsidR="00BA216B" w:rsidRDefault="00BA216B" w:rsidP="00D4581B"/>
                          <w:p w14:paraId="0DB4ED73" w14:textId="77777777" w:rsidR="00BA216B" w:rsidRDefault="00BA216B" w:rsidP="00D4581B"/>
                          <w:p w14:paraId="7106087A" w14:textId="77777777" w:rsidR="00BA216B" w:rsidRDefault="00BA216B" w:rsidP="00D4581B"/>
                          <w:p w14:paraId="0F8016E7" w14:textId="77777777" w:rsidR="00BA216B" w:rsidRDefault="00BA216B" w:rsidP="00D4581B"/>
                          <w:p w14:paraId="3FFB42A8" w14:textId="77777777" w:rsidR="00BA216B" w:rsidRDefault="00BA216B" w:rsidP="00D4581B"/>
                          <w:p w14:paraId="2538FD5A" w14:textId="77777777" w:rsidR="00BA216B" w:rsidRDefault="00BA216B" w:rsidP="00D4581B"/>
                          <w:p w14:paraId="165C22C4" w14:textId="77777777" w:rsidR="00BA216B" w:rsidRDefault="00BA216B" w:rsidP="00D4581B"/>
                          <w:p w14:paraId="67AE6E1A" w14:textId="77777777" w:rsidR="00BA216B" w:rsidRDefault="00BA216B" w:rsidP="00D4581B"/>
                          <w:p w14:paraId="29C2BE6D" w14:textId="77777777" w:rsidR="00BA216B" w:rsidRDefault="00BA216B" w:rsidP="00D4581B"/>
                          <w:p w14:paraId="2F10336A" w14:textId="77777777" w:rsidR="00BA216B" w:rsidRDefault="00BA216B" w:rsidP="00D4581B"/>
                          <w:p w14:paraId="1B913EDB" w14:textId="77777777" w:rsidR="00BA216B" w:rsidRDefault="00BA216B" w:rsidP="00D4581B"/>
                          <w:p w14:paraId="2E2506C4" w14:textId="77777777" w:rsidR="00BA216B" w:rsidRDefault="00BA216B" w:rsidP="00D4581B"/>
                          <w:p w14:paraId="5D815150" w14:textId="77777777" w:rsidR="00BA216B" w:rsidRDefault="00BA216B" w:rsidP="00D4581B"/>
                          <w:p w14:paraId="4519482C" w14:textId="77777777" w:rsidR="00BA216B" w:rsidRDefault="00BA216B" w:rsidP="00D4581B"/>
                          <w:p w14:paraId="75F29F37" w14:textId="77777777" w:rsidR="00BA216B" w:rsidRDefault="00BA216B" w:rsidP="00D4581B"/>
                          <w:p w14:paraId="77D2FC02" w14:textId="77777777" w:rsidR="00BA216B" w:rsidRDefault="00BA216B" w:rsidP="00D4581B"/>
                          <w:p w14:paraId="741AE2D1" w14:textId="77777777" w:rsidR="00BA216B" w:rsidRDefault="00BA216B" w:rsidP="00D4581B"/>
                          <w:p w14:paraId="467C6323" w14:textId="77777777" w:rsidR="00BA216B" w:rsidRDefault="00BA216B" w:rsidP="00D4581B"/>
                          <w:p w14:paraId="2CF40F41" w14:textId="77777777" w:rsidR="00BA216B" w:rsidRDefault="00BA216B" w:rsidP="00D4581B"/>
                          <w:p w14:paraId="29FA0CC7" w14:textId="77777777" w:rsidR="00BA216B" w:rsidRDefault="00BA216B" w:rsidP="00D4581B"/>
                          <w:p w14:paraId="78C8F1CD" w14:textId="77777777" w:rsidR="00BA216B" w:rsidRDefault="00BA216B" w:rsidP="00D4581B"/>
                          <w:p w14:paraId="4FF13890" w14:textId="77777777" w:rsidR="00BA216B" w:rsidRDefault="00BA216B" w:rsidP="00D4581B"/>
                          <w:p w14:paraId="7413C626" w14:textId="77777777" w:rsidR="00BA216B" w:rsidRDefault="00BA216B" w:rsidP="00D4581B"/>
                          <w:p w14:paraId="35A597D7" w14:textId="77777777" w:rsidR="00BA216B" w:rsidRDefault="00BA216B" w:rsidP="00D4581B"/>
                          <w:p w14:paraId="2CBEECA5" w14:textId="77777777" w:rsidR="00BA216B" w:rsidRDefault="00BA216B" w:rsidP="00D4581B"/>
                          <w:p w14:paraId="3389521B" w14:textId="77777777" w:rsidR="00BA216B" w:rsidRDefault="00BA216B" w:rsidP="00D4581B"/>
                          <w:p w14:paraId="361F9952" w14:textId="77777777" w:rsidR="00BA216B" w:rsidRDefault="00BA216B" w:rsidP="00D4581B"/>
                          <w:p w14:paraId="7549AB83" w14:textId="77777777" w:rsidR="00BA216B" w:rsidRDefault="00BA216B" w:rsidP="00D4581B"/>
                          <w:p w14:paraId="2645C0CB" w14:textId="77777777" w:rsidR="00BA216B" w:rsidRDefault="00BA216B" w:rsidP="00D4581B"/>
                          <w:p w14:paraId="5D01FD7E" w14:textId="77777777" w:rsidR="00BA216B" w:rsidRDefault="00BA216B" w:rsidP="00D4581B"/>
                          <w:p w14:paraId="3066AB22" w14:textId="77777777" w:rsidR="00BA216B" w:rsidRDefault="00BA216B" w:rsidP="00D4581B"/>
                          <w:p w14:paraId="6DC00174" w14:textId="77777777" w:rsidR="00BA216B" w:rsidRDefault="00BA216B" w:rsidP="00D4581B"/>
                          <w:p w14:paraId="7A04B1A1" w14:textId="77777777" w:rsidR="00BA216B" w:rsidRDefault="00BA216B" w:rsidP="00D4581B"/>
                          <w:p w14:paraId="211F5C4F" w14:textId="77777777" w:rsidR="00BA216B" w:rsidRDefault="00BA216B" w:rsidP="00D4581B"/>
                          <w:p w14:paraId="4B250F0D" w14:textId="77777777" w:rsidR="00BA216B" w:rsidRDefault="00BA216B" w:rsidP="00D4581B"/>
                          <w:p w14:paraId="67BF4315" w14:textId="77777777" w:rsidR="00BA216B" w:rsidRDefault="00BA216B" w:rsidP="00D4581B"/>
                          <w:p w14:paraId="2F7D62E8" w14:textId="77777777" w:rsidR="00BA216B" w:rsidRDefault="00BA216B" w:rsidP="00D4581B"/>
                          <w:p w14:paraId="784835CB" w14:textId="77777777" w:rsidR="00BA216B" w:rsidRDefault="00BA216B" w:rsidP="00D4581B"/>
                          <w:p w14:paraId="0544B2F2" w14:textId="77777777" w:rsidR="00BA216B" w:rsidRDefault="00BA216B" w:rsidP="00D4581B"/>
                          <w:p w14:paraId="3791ADAE" w14:textId="77777777" w:rsidR="00BA216B" w:rsidRDefault="00BA216B" w:rsidP="00D4581B"/>
                          <w:p w14:paraId="6AC0B5CA" w14:textId="77777777" w:rsidR="00BA216B" w:rsidRDefault="00BA216B" w:rsidP="00D4581B"/>
                          <w:p w14:paraId="7E0AEE74" w14:textId="77777777" w:rsidR="00BA216B" w:rsidRDefault="00BA216B" w:rsidP="00D4581B"/>
                          <w:p w14:paraId="046AE3D0" w14:textId="77777777" w:rsidR="00BA216B" w:rsidRDefault="00BA216B" w:rsidP="00D4581B"/>
                          <w:p w14:paraId="13B245DB" w14:textId="77777777" w:rsidR="00BA216B" w:rsidRDefault="00BA216B" w:rsidP="00D4581B"/>
                          <w:p w14:paraId="392EAB3D" w14:textId="77777777" w:rsidR="00BA216B" w:rsidRDefault="00BA216B" w:rsidP="00D4581B"/>
                          <w:p w14:paraId="4E6C2457" w14:textId="77777777" w:rsidR="00BA216B" w:rsidRDefault="00BA216B" w:rsidP="00D4581B"/>
                          <w:p w14:paraId="25BB0E00" w14:textId="77777777" w:rsidR="00BA216B" w:rsidRDefault="00BA216B" w:rsidP="00D4581B"/>
                          <w:p w14:paraId="1414DB29" w14:textId="77777777" w:rsidR="00BA216B" w:rsidRDefault="00BA216B" w:rsidP="00D4581B"/>
                          <w:p w14:paraId="7F288078" w14:textId="77777777" w:rsidR="00BA216B" w:rsidRDefault="00BA216B" w:rsidP="00D4581B"/>
                          <w:p w14:paraId="4FD56DDC" w14:textId="77777777" w:rsidR="00BA216B" w:rsidRDefault="00BA216B" w:rsidP="00D4581B"/>
                          <w:p w14:paraId="49E46AE9" w14:textId="77777777" w:rsidR="00BA216B" w:rsidRDefault="00BA216B" w:rsidP="00D4581B"/>
                          <w:p w14:paraId="5AE64C40" w14:textId="77777777" w:rsidR="00BA216B" w:rsidRDefault="00BA216B" w:rsidP="00D4581B"/>
                          <w:p w14:paraId="50082AC3" w14:textId="77777777" w:rsidR="00BA216B" w:rsidRDefault="00BA216B" w:rsidP="00D4581B"/>
                          <w:p w14:paraId="645D49D0" w14:textId="77777777" w:rsidR="00BA216B" w:rsidRDefault="00BA216B" w:rsidP="00D4581B"/>
                          <w:p w14:paraId="69E59BA2" w14:textId="77777777" w:rsidR="00BA216B" w:rsidRDefault="00BA216B" w:rsidP="00D4581B"/>
                          <w:p w14:paraId="28908559" w14:textId="77777777" w:rsidR="00BA216B" w:rsidRDefault="00BA216B" w:rsidP="00D4581B"/>
                          <w:p w14:paraId="4B586599" w14:textId="77777777" w:rsidR="00BA216B" w:rsidRDefault="00BA216B" w:rsidP="00D4581B"/>
                          <w:p w14:paraId="193E7640" w14:textId="77777777" w:rsidR="00BA216B" w:rsidRDefault="00BA216B" w:rsidP="00D4581B"/>
                          <w:p w14:paraId="0C4B3CA9" w14:textId="77777777" w:rsidR="00BA216B" w:rsidRDefault="00BA216B" w:rsidP="00D4581B"/>
                          <w:p w14:paraId="3D62D6D8" w14:textId="77777777" w:rsidR="00BA216B" w:rsidRDefault="00BA216B" w:rsidP="00D4581B"/>
                          <w:p w14:paraId="13D8DFD5" w14:textId="77777777" w:rsidR="00BA216B" w:rsidRDefault="00BA216B" w:rsidP="00D4581B"/>
                          <w:p w14:paraId="020FAD2C" w14:textId="77777777" w:rsidR="00BA216B" w:rsidRDefault="00BA216B" w:rsidP="00D4581B"/>
                          <w:p w14:paraId="2E732CB4" w14:textId="77777777" w:rsidR="00BA216B" w:rsidRDefault="00BA216B" w:rsidP="00D4581B"/>
                          <w:p w14:paraId="1386C652" w14:textId="77777777" w:rsidR="00BA216B" w:rsidRDefault="00BA216B" w:rsidP="00D4581B"/>
                          <w:p w14:paraId="3472E280" w14:textId="77777777" w:rsidR="00BA216B" w:rsidRDefault="00BA216B" w:rsidP="00D4581B"/>
                          <w:p w14:paraId="36681082" w14:textId="77777777" w:rsidR="00BA216B" w:rsidRDefault="00BA216B" w:rsidP="00D4581B"/>
                          <w:p w14:paraId="514E140E" w14:textId="77777777" w:rsidR="00BA216B" w:rsidRDefault="00BA216B" w:rsidP="00D4581B"/>
                          <w:p w14:paraId="3B644C35" w14:textId="77777777" w:rsidR="00BA216B" w:rsidRDefault="00BA216B" w:rsidP="00D4581B"/>
                          <w:p w14:paraId="11CC4F0B" w14:textId="77777777" w:rsidR="00BA216B" w:rsidRDefault="00BA216B" w:rsidP="00D4581B"/>
                          <w:p w14:paraId="66011EE7" w14:textId="77777777" w:rsidR="00BA216B" w:rsidRDefault="00BA216B" w:rsidP="00D4581B"/>
                          <w:p w14:paraId="540B6FD0" w14:textId="77777777" w:rsidR="00BA216B" w:rsidRDefault="00BA216B" w:rsidP="00D4581B"/>
                          <w:p w14:paraId="55CD6DFB" w14:textId="77777777" w:rsidR="00BA216B" w:rsidRDefault="00BA216B" w:rsidP="00D4581B"/>
                          <w:p w14:paraId="450113D8" w14:textId="77777777" w:rsidR="00BA216B" w:rsidRDefault="00BA216B" w:rsidP="00D4581B"/>
                          <w:p w14:paraId="55632141" w14:textId="77777777" w:rsidR="00BA216B" w:rsidRDefault="00BA216B" w:rsidP="00D4581B"/>
                          <w:p w14:paraId="56FFA802" w14:textId="77777777" w:rsidR="00BA216B" w:rsidRDefault="00BA216B" w:rsidP="00D4581B"/>
                          <w:p w14:paraId="28DD360F" w14:textId="77777777" w:rsidR="00BA216B" w:rsidRDefault="00BA216B" w:rsidP="00D4581B"/>
                          <w:p w14:paraId="496FB56A" w14:textId="77777777" w:rsidR="00BA216B" w:rsidRDefault="00BA216B" w:rsidP="00D4581B"/>
                          <w:p w14:paraId="5D8F86C9" w14:textId="77777777" w:rsidR="00BA216B" w:rsidRDefault="00BA216B" w:rsidP="00D4581B"/>
                          <w:p w14:paraId="6632C0B5" w14:textId="77777777" w:rsidR="00BA216B" w:rsidRDefault="00BA216B" w:rsidP="00D4581B"/>
                          <w:p w14:paraId="4417CAFA" w14:textId="77777777" w:rsidR="00BA216B" w:rsidRDefault="00BA216B" w:rsidP="00D4581B"/>
                          <w:p w14:paraId="5FD2AFE3" w14:textId="77777777" w:rsidR="00BA216B" w:rsidRDefault="00BA216B" w:rsidP="00D4581B"/>
                          <w:p w14:paraId="30B273DA" w14:textId="77777777" w:rsidR="00BA216B" w:rsidRDefault="00BA216B" w:rsidP="00D4581B"/>
                          <w:p w14:paraId="49134A9C" w14:textId="77777777" w:rsidR="00BA216B" w:rsidRDefault="00BA216B" w:rsidP="00D4581B"/>
                          <w:p w14:paraId="04222967" w14:textId="77777777" w:rsidR="00BA216B" w:rsidRDefault="00BA216B" w:rsidP="00D4581B"/>
                          <w:p w14:paraId="2D9B0905" w14:textId="77777777" w:rsidR="00BA216B" w:rsidRDefault="00BA216B" w:rsidP="00D4581B"/>
                          <w:p w14:paraId="2FB5CBED" w14:textId="77777777" w:rsidR="00BA216B" w:rsidRDefault="00BA216B" w:rsidP="00D4581B"/>
                          <w:p w14:paraId="6C5D0508" w14:textId="77777777" w:rsidR="00BA216B" w:rsidRDefault="00BA216B" w:rsidP="00D4581B"/>
                          <w:p w14:paraId="4796FE1D" w14:textId="77777777" w:rsidR="00BA216B" w:rsidRDefault="00BA216B" w:rsidP="00D4581B"/>
                          <w:p w14:paraId="069F8245" w14:textId="77777777" w:rsidR="00BA216B" w:rsidRDefault="00BA216B" w:rsidP="00D4581B"/>
                          <w:p w14:paraId="30553B7A" w14:textId="77777777" w:rsidR="00BA216B" w:rsidRDefault="00BA216B" w:rsidP="00D4581B"/>
                          <w:p w14:paraId="50D789D1" w14:textId="77777777" w:rsidR="00BA216B" w:rsidRDefault="00BA216B" w:rsidP="00D4581B"/>
                          <w:p w14:paraId="77CEF03D" w14:textId="77777777" w:rsidR="00BA216B" w:rsidRDefault="00BA216B" w:rsidP="00D4581B"/>
                          <w:p w14:paraId="58E341C7" w14:textId="77777777" w:rsidR="00BA216B" w:rsidRDefault="00BA216B" w:rsidP="00D4581B"/>
                          <w:p w14:paraId="215F659B" w14:textId="77777777" w:rsidR="00BA216B" w:rsidRDefault="00BA216B" w:rsidP="00D4581B"/>
                          <w:p w14:paraId="63C9BDE1" w14:textId="77777777" w:rsidR="00BA216B" w:rsidRDefault="00BA216B" w:rsidP="00D4581B"/>
                          <w:p w14:paraId="4D864105" w14:textId="77777777" w:rsidR="00BA216B" w:rsidRDefault="00BA216B" w:rsidP="00D4581B"/>
                          <w:p w14:paraId="32794651" w14:textId="77777777" w:rsidR="00BA216B" w:rsidRDefault="00BA216B" w:rsidP="00D4581B"/>
                          <w:p w14:paraId="718B61AC" w14:textId="77777777" w:rsidR="00BA216B" w:rsidRDefault="00BA216B" w:rsidP="00D4581B"/>
                          <w:p w14:paraId="0B2EF1EF" w14:textId="77777777" w:rsidR="00BA216B" w:rsidRDefault="00BA216B" w:rsidP="00D4581B"/>
                          <w:p w14:paraId="23040769" w14:textId="77777777" w:rsidR="00BA216B" w:rsidRDefault="00BA216B" w:rsidP="00D4581B"/>
                          <w:p w14:paraId="6C9D19B7" w14:textId="77777777" w:rsidR="00BA216B" w:rsidRDefault="00BA216B" w:rsidP="00D4581B"/>
                          <w:p w14:paraId="61F061C3" w14:textId="77777777" w:rsidR="00BA216B" w:rsidRDefault="00BA216B" w:rsidP="00D4581B"/>
                          <w:p w14:paraId="5DE35F6A" w14:textId="77777777" w:rsidR="00BA216B" w:rsidRDefault="00BA216B" w:rsidP="00D4581B"/>
                          <w:p w14:paraId="76D03CB9" w14:textId="77777777" w:rsidR="00BA216B" w:rsidRDefault="00BA216B" w:rsidP="00D4581B"/>
                          <w:p w14:paraId="2DB66F88" w14:textId="77777777" w:rsidR="00BA216B" w:rsidRDefault="00BA216B" w:rsidP="00D4581B"/>
                          <w:p w14:paraId="4AE184A7" w14:textId="77777777" w:rsidR="00BA216B" w:rsidRDefault="00BA216B" w:rsidP="00D4581B"/>
                          <w:p w14:paraId="48AAE91D" w14:textId="77777777" w:rsidR="00BA216B" w:rsidRDefault="00BA216B" w:rsidP="00D4581B"/>
                          <w:p w14:paraId="5FBDCD55" w14:textId="77777777" w:rsidR="00BA216B" w:rsidRDefault="00BA216B" w:rsidP="00D4581B"/>
                          <w:p w14:paraId="0F7B20E1" w14:textId="77777777" w:rsidR="00BA216B" w:rsidRDefault="00BA216B" w:rsidP="00D4581B"/>
                          <w:p w14:paraId="01A919E7" w14:textId="77777777" w:rsidR="00BA216B" w:rsidRDefault="00BA216B" w:rsidP="00D4581B"/>
                          <w:p w14:paraId="4F53754E" w14:textId="77777777" w:rsidR="00BA216B" w:rsidRDefault="00BA216B" w:rsidP="00D4581B"/>
                          <w:p w14:paraId="4FC808A1" w14:textId="77777777" w:rsidR="00BA216B" w:rsidRDefault="00BA216B" w:rsidP="00D4581B"/>
                          <w:p w14:paraId="47FFDEE1" w14:textId="77777777" w:rsidR="00BA216B" w:rsidRDefault="00BA216B" w:rsidP="00D4581B"/>
                          <w:p w14:paraId="3E164823" w14:textId="77777777" w:rsidR="00BA216B" w:rsidRDefault="00BA216B" w:rsidP="00D4581B"/>
                          <w:p w14:paraId="77DA3DDA" w14:textId="77777777" w:rsidR="00BA216B" w:rsidRDefault="00BA216B" w:rsidP="00D4581B"/>
                          <w:p w14:paraId="0A83DDEB" w14:textId="77777777" w:rsidR="00BA216B" w:rsidRDefault="00BA216B" w:rsidP="00D4581B"/>
                          <w:p w14:paraId="7FE52E73" w14:textId="77777777" w:rsidR="00BA216B" w:rsidRDefault="00BA216B" w:rsidP="00D4581B"/>
                          <w:p w14:paraId="1633E6D1" w14:textId="77777777" w:rsidR="00BA216B" w:rsidRDefault="00BA216B" w:rsidP="00D4581B"/>
                          <w:p w14:paraId="602AAF46" w14:textId="77777777" w:rsidR="00BA216B" w:rsidRDefault="00BA216B" w:rsidP="00D4581B"/>
                          <w:p w14:paraId="6092F7FB" w14:textId="77777777" w:rsidR="00BA216B" w:rsidRDefault="00BA216B" w:rsidP="00D4581B"/>
                          <w:p w14:paraId="01403313" w14:textId="77777777" w:rsidR="00BA216B" w:rsidRDefault="00BA216B" w:rsidP="00D4581B"/>
                          <w:p w14:paraId="16F4200B" w14:textId="77777777" w:rsidR="00BA216B" w:rsidRDefault="00BA216B" w:rsidP="00D4581B"/>
                          <w:p w14:paraId="2E7E0C0E" w14:textId="77777777" w:rsidR="00BA216B" w:rsidRDefault="00BA216B" w:rsidP="00D4581B"/>
                          <w:p w14:paraId="34A1540F" w14:textId="77777777" w:rsidR="00BA216B" w:rsidRDefault="00BA216B" w:rsidP="00D4581B"/>
                          <w:p w14:paraId="2C2292EA" w14:textId="77777777" w:rsidR="00BA216B" w:rsidRDefault="00BA216B" w:rsidP="00D4581B"/>
                          <w:p w14:paraId="456AD377" w14:textId="77777777" w:rsidR="00BA216B" w:rsidRDefault="00BA216B" w:rsidP="00D4581B"/>
                          <w:p w14:paraId="2E3F641F" w14:textId="77777777" w:rsidR="00BA216B" w:rsidRDefault="00BA216B" w:rsidP="00D4581B"/>
                          <w:p w14:paraId="50F0BA00" w14:textId="77777777" w:rsidR="00BA216B" w:rsidRDefault="00BA216B" w:rsidP="00D4581B"/>
                          <w:p w14:paraId="3E1C6971" w14:textId="77777777" w:rsidR="00BA216B" w:rsidRDefault="00BA216B" w:rsidP="00D4581B"/>
                          <w:p w14:paraId="6305ECEA" w14:textId="77777777" w:rsidR="00BA216B" w:rsidRDefault="00BA216B" w:rsidP="00D4581B"/>
                          <w:p w14:paraId="755EB72E" w14:textId="77777777" w:rsidR="00BA216B" w:rsidRDefault="00BA216B" w:rsidP="00D4581B"/>
                          <w:p w14:paraId="4DA6484F" w14:textId="77777777" w:rsidR="00BA216B" w:rsidRDefault="00BA216B" w:rsidP="00D4581B"/>
                          <w:p w14:paraId="7F30EE6A" w14:textId="77777777" w:rsidR="00BA216B" w:rsidRDefault="00BA216B" w:rsidP="00D4581B"/>
                          <w:p w14:paraId="1337520B" w14:textId="77777777" w:rsidR="00BA216B" w:rsidRDefault="00BA216B" w:rsidP="00D4581B"/>
                          <w:p w14:paraId="4C533B73" w14:textId="77777777" w:rsidR="00BA216B" w:rsidRDefault="00BA216B" w:rsidP="00D4581B"/>
                          <w:p w14:paraId="301C813F" w14:textId="77777777" w:rsidR="00BA216B" w:rsidRDefault="00BA216B" w:rsidP="00D4581B"/>
                          <w:p w14:paraId="509718E4" w14:textId="77777777" w:rsidR="00BA216B" w:rsidRDefault="00BA216B" w:rsidP="00D4581B"/>
                          <w:p w14:paraId="4FA2B5D9" w14:textId="77777777" w:rsidR="00BA216B" w:rsidRDefault="00BA216B" w:rsidP="00D4581B"/>
                          <w:p w14:paraId="30272990" w14:textId="77777777" w:rsidR="00BA216B" w:rsidRDefault="00BA216B" w:rsidP="00D4581B"/>
                          <w:p w14:paraId="69724A15" w14:textId="77777777" w:rsidR="00BA216B" w:rsidRDefault="00BA216B" w:rsidP="00D4581B"/>
                          <w:p w14:paraId="6091007D" w14:textId="77777777" w:rsidR="00BA216B" w:rsidRDefault="00BA216B" w:rsidP="00D4581B"/>
                          <w:p w14:paraId="35CC94BA" w14:textId="77777777" w:rsidR="00BA216B" w:rsidRDefault="00BA216B" w:rsidP="00D4581B"/>
                          <w:p w14:paraId="04726AD5" w14:textId="77777777" w:rsidR="00BA216B" w:rsidRDefault="00BA216B" w:rsidP="00D4581B"/>
                          <w:p w14:paraId="347916E4" w14:textId="77777777" w:rsidR="00BA216B" w:rsidRDefault="00BA216B" w:rsidP="00D4581B"/>
                          <w:p w14:paraId="246FF46F" w14:textId="77777777" w:rsidR="00BA216B" w:rsidRDefault="00BA216B" w:rsidP="00D4581B"/>
                          <w:p w14:paraId="7601045D" w14:textId="77777777" w:rsidR="00BA216B" w:rsidRDefault="00BA216B" w:rsidP="00D4581B"/>
                          <w:p w14:paraId="20114CE9" w14:textId="77777777" w:rsidR="00BA216B" w:rsidRDefault="00BA216B" w:rsidP="00D4581B"/>
                          <w:p w14:paraId="52C05A7D" w14:textId="77777777" w:rsidR="00BA216B" w:rsidRDefault="00BA216B" w:rsidP="00D4581B"/>
                          <w:p w14:paraId="385C5111" w14:textId="77777777" w:rsidR="00BA216B" w:rsidRDefault="00BA216B" w:rsidP="00D4581B"/>
                          <w:p w14:paraId="489EC2FB" w14:textId="77777777" w:rsidR="00BA216B" w:rsidRDefault="00BA216B" w:rsidP="00D4581B"/>
                          <w:p w14:paraId="0DAAEDCE" w14:textId="77777777" w:rsidR="00BA216B" w:rsidRDefault="00BA216B" w:rsidP="00D4581B"/>
                          <w:p w14:paraId="7171AA69" w14:textId="77777777" w:rsidR="00BA216B" w:rsidRDefault="00BA216B" w:rsidP="00D4581B"/>
                          <w:p w14:paraId="30A36F4A" w14:textId="77777777" w:rsidR="00BA216B" w:rsidRDefault="00BA216B" w:rsidP="00D4581B"/>
                          <w:p w14:paraId="08F12827" w14:textId="77777777" w:rsidR="00BA216B" w:rsidRDefault="00BA216B" w:rsidP="00D4581B"/>
                          <w:p w14:paraId="269E1179" w14:textId="77777777" w:rsidR="00BA216B" w:rsidRDefault="00BA216B" w:rsidP="00D4581B"/>
                          <w:p w14:paraId="1911165E" w14:textId="77777777" w:rsidR="00BA216B" w:rsidRDefault="00BA216B" w:rsidP="00D4581B"/>
                          <w:p w14:paraId="3F93CB99" w14:textId="77777777" w:rsidR="00BA216B" w:rsidRDefault="00BA216B" w:rsidP="00D4581B"/>
                          <w:p w14:paraId="23F66FF2" w14:textId="77777777" w:rsidR="00BA216B" w:rsidRDefault="00BA216B" w:rsidP="00D4581B"/>
                          <w:p w14:paraId="403155B4" w14:textId="77777777" w:rsidR="00BA216B" w:rsidRDefault="00BA216B" w:rsidP="00D4581B"/>
                          <w:p w14:paraId="3FB1BC79" w14:textId="77777777" w:rsidR="00BA216B" w:rsidRDefault="00BA216B" w:rsidP="00D4581B"/>
                          <w:p w14:paraId="20983EE2" w14:textId="77777777" w:rsidR="00BA216B" w:rsidRDefault="00BA216B" w:rsidP="00D4581B"/>
                          <w:p w14:paraId="0BB11E2D" w14:textId="77777777" w:rsidR="00BA216B" w:rsidRDefault="00BA216B" w:rsidP="00D4581B"/>
                          <w:p w14:paraId="24DF4F0F" w14:textId="77777777" w:rsidR="00BA216B" w:rsidRDefault="00BA216B" w:rsidP="00D4581B"/>
                          <w:p w14:paraId="25E8BA75" w14:textId="77777777" w:rsidR="00BA216B" w:rsidRDefault="00BA216B" w:rsidP="00D4581B"/>
                          <w:p w14:paraId="6C45E355" w14:textId="77777777" w:rsidR="00BA216B" w:rsidRDefault="00BA216B" w:rsidP="00D4581B"/>
                          <w:p w14:paraId="502F22FF" w14:textId="77777777" w:rsidR="00BA216B" w:rsidRDefault="00BA216B" w:rsidP="00D4581B"/>
                          <w:p w14:paraId="3B5E78DD" w14:textId="77777777" w:rsidR="00BA216B" w:rsidRDefault="00BA216B" w:rsidP="00D4581B"/>
                          <w:p w14:paraId="324F832A" w14:textId="77777777" w:rsidR="00BA216B" w:rsidRDefault="00BA216B" w:rsidP="00D4581B"/>
                          <w:p w14:paraId="2F67A3AC" w14:textId="77777777" w:rsidR="00BA216B" w:rsidRDefault="00BA216B" w:rsidP="00D4581B"/>
                          <w:p w14:paraId="35FEC6EA" w14:textId="77777777" w:rsidR="00BA216B" w:rsidRDefault="00BA216B" w:rsidP="00D4581B"/>
                          <w:p w14:paraId="0A21D926" w14:textId="77777777" w:rsidR="00BA216B" w:rsidRDefault="00BA216B" w:rsidP="00D4581B"/>
                          <w:p w14:paraId="4F944DFC" w14:textId="77777777" w:rsidR="00BA216B" w:rsidRDefault="00BA216B" w:rsidP="00D4581B"/>
                          <w:p w14:paraId="0780ABD2" w14:textId="77777777" w:rsidR="00BA216B" w:rsidRDefault="00BA216B" w:rsidP="00D4581B"/>
                          <w:p w14:paraId="6E4C40A6" w14:textId="77777777" w:rsidR="00BA216B" w:rsidRDefault="00BA216B" w:rsidP="00D4581B"/>
                          <w:p w14:paraId="7E590455" w14:textId="77777777" w:rsidR="00BA216B" w:rsidRDefault="00BA216B" w:rsidP="00D4581B"/>
                          <w:p w14:paraId="38081D9A" w14:textId="77777777" w:rsidR="00BA216B" w:rsidRDefault="00BA216B" w:rsidP="00D4581B"/>
                          <w:p w14:paraId="2A646601" w14:textId="77777777" w:rsidR="00BA216B" w:rsidRDefault="00BA216B" w:rsidP="00D4581B"/>
                          <w:p w14:paraId="68A9EBA9" w14:textId="77777777" w:rsidR="00BA216B" w:rsidRDefault="00BA216B" w:rsidP="00D4581B"/>
                          <w:p w14:paraId="59C28E2E" w14:textId="77777777" w:rsidR="00BA216B" w:rsidRDefault="00BA216B" w:rsidP="00D4581B"/>
                          <w:p w14:paraId="17D5681C" w14:textId="77777777" w:rsidR="00BA216B" w:rsidRDefault="00BA216B" w:rsidP="00D4581B"/>
                          <w:p w14:paraId="7107B523" w14:textId="77777777" w:rsidR="00BA216B" w:rsidRDefault="00BA216B" w:rsidP="00D4581B"/>
                          <w:p w14:paraId="4FBCFE0B" w14:textId="77777777" w:rsidR="00BA216B" w:rsidRDefault="00BA216B" w:rsidP="00D4581B"/>
                          <w:p w14:paraId="206ACF6E" w14:textId="77777777" w:rsidR="00BA216B" w:rsidRDefault="00BA216B" w:rsidP="00D4581B"/>
                          <w:p w14:paraId="3CA463DC" w14:textId="77777777" w:rsidR="00BA216B" w:rsidRDefault="00BA216B" w:rsidP="00D4581B"/>
                          <w:p w14:paraId="0997D1E8" w14:textId="77777777" w:rsidR="00BA216B" w:rsidRDefault="00BA216B" w:rsidP="00D4581B"/>
                          <w:p w14:paraId="205C62BC" w14:textId="77777777" w:rsidR="00BA216B" w:rsidRDefault="00BA216B" w:rsidP="00D4581B"/>
                          <w:p w14:paraId="13449BA5" w14:textId="77777777" w:rsidR="00BA216B" w:rsidRDefault="00BA216B" w:rsidP="00D4581B"/>
                          <w:p w14:paraId="4A13B825" w14:textId="77777777" w:rsidR="00BA216B" w:rsidRDefault="00BA216B" w:rsidP="00D4581B"/>
                          <w:p w14:paraId="718C4DE9" w14:textId="77777777" w:rsidR="00BA216B" w:rsidRDefault="00BA216B" w:rsidP="00D4581B"/>
                          <w:p w14:paraId="2E95E81E" w14:textId="77777777" w:rsidR="00BA216B" w:rsidRDefault="00BA216B" w:rsidP="00D4581B"/>
                          <w:p w14:paraId="47F6A622" w14:textId="77777777" w:rsidR="00BA216B" w:rsidRDefault="00BA216B" w:rsidP="00D4581B"/>
                          <w:p w14:paraId="5C503B05" w14:textId="77777777" w:rsidR="00BA216B" w:rsidRDefault="00BA216B" w:rsidP="00D4581B"/>
                          <w:p w14:paraId="0CF51266" w14:textId="77777777" w:rsidR="00BA216B" w:rsidRDefault="00BA216B" w:rsidP="00D4581B"/>
                          <w:p w14:paraId="30CF95E4" w14:textId="77777777" w:rsidR="00BA216B" w:rsidRDefault="00BA216B" w:rsidP="00D4581B"/>
                          <w:p w14:paraId="26B62691" w14:textId="77777777" w:rsidR="00BA216B" w:rsidRDefault="00BA216B" w:rsidP="00D4581B"/>
                          <w:p w14:paraId="34F2613E" w14:textId="77777777" w:rsidR="00BA216B" w:rsidRDefault="00BA216B" w:rsidP="00D4581B"/>
                          <w:p w14:paraId="518955D3" w14:textId="77777777" w:rsidR="00BA216B" w:rsidRDefault="00BA216B" w:rsidP="00D4581B"/>
                          <w:p w14:paraId="1CAE5260" w14:textId="77777777" w:rsidR="00BA216B" w:rsidRDefault="00BA216B" w:rsidP="00D4581B"/>
                          <w:p w14:paraId="669AF4BB" w14:textId="77777777" w:rsidR="00BA216B" w:rsidRDefault="00BA216B" w:rsidP="00D4581B"/>
                          <w:p w14:paraId="61AB8B30" w14:textId="77777777" w:rsidR="00BA216B" w:rsidRDefault="00BA216B" w:rsidP="00D4581B"/>
                          <w:p w14:paraId="0D07A7CD" w14:textId="77777777" w:rsidR="00BA216B" w:rsidRDefault="00BA216B" w:rsidP="00D4581B"/>
                          <w:p w14:paraId="79BD2482" w14:textId="77777777" w:rsidR="00BA216B" w:rsidRDefault="00BA216B" w:rsidP="00D4581B"/>
                          <w:p w14:paraId="682E828A" w14:textId="77777777" w:rsidR="00BA216B" w:rsidRDefault="00BA216B" w:rsidP="00D4581B"/>
                          <w:p w14:paraId="5B52D6F3" w14:textId="77777777" w:rsidR="00BA216B" w:rsidRDefault="00BA216B" w:rsidP="00D4581B"/>
                          <w:p w14:paraId="140D1AEC" w14:textId="77777777" w:rsidR="00BA216B" w:rsidRDefault="00BA216B" w:rsidP="00D4581B"/>
                          <w:p w14:paraId="55CE7FC3" w14:textId="77777777" w:rsidR="00BA216B" w:rsidRDefault="00BA216B" w:rsidP="00D4581B"/>
                          <w:p w14:paraId="6E08463C" w14:textId="77777777" w:rsidR="00BA216B" w:rsidRDefault="00BA216B" w:rsidP="00D4581B"/>
                          <w:p w14:paraId="4E7B694D" w14:textId="77777777" w:rsidR="00BA216B" w:rsidRDefault="00BA216B" w:rsidP="00D4581B"/>
                          <w:p w14:paraId="6F839266" w14:textId="77777777" w:rsidR="00BA216B" w:rsidRDefault="00BA216B" w:rsidP="00D4581B"/>
                          <w:p w14:paraId="259454AF" w14:textId="77777777" w:rsidR="00BA216B" w:rsidRDefault="00BA216B" w:rsidP="00D4581B"/>
                          <w:p w14:paraId="46817A57" w14:textId="77777777" w:rsidR="00BA216B" w:rsidRDefault="00BA216B" w:rsidP="00D4581B"/>
                          <w:p w14:paraId="703F415B" w14:textId="77777777" w:rsidR="00BA216B" w:rsidRDefault="00BA216B" w:rsidP="00D4581B"/>
                          <w:p w14:paraId="45BB3386" w14:textId="77777777" w:rsidR="00BA216B" w:rsidRDefault="00BA216B" w:rsidP="00D4581B"/>
                          <w:p w14:paraId="39B47213" w14:textId="77777777" w:rsidR="00BA216B" w:rsidRDefault="00BA216B" w:rsidP="00D4581B"/>
                          <w:p w14:paraId="5A8906F0" w14:textId="77777777" w:rsidR="00BA216B" w:rsidRDefault="00BA216B" w:rsidP="00D4581B"/>
                          <w:p w14:paraId="55DBFC54" w14:textId="77777777" w:rsidR="00BA216B" w:rsidRDefault="00BA216B" w:rsidP="00D4581B"/>
                          <w:p w14:paraId="736C05DE" w14:textId="77777777" w:rsidR="00BA216B" w:rsidRDefault="00BA216B" w:rsidP="00D4581B"/>
                          <w:p w14:paraId="122A104F" w14:textId="77777777" w:rsidR="00BA216B" w:rsidRDefault="00BA216B" w:rsidP="00D4581B"/>
                          <w:p w14:paraId="72C06782" w14:textId="77777777" w:rsidR="00BA216B" w:rsidRDefault="00BA216B" w:rsidP="00D4581B"/>
                          <w:p w14:paraId="5A4FEB00" w14:textId="77777777" w:rsidR="00BA216B" w:rsidRDefault="00BA216B" w:rsidP="00D4581B"/>
                          <w:p w14:paraId="46F733BE" w14:textId="77777777" w:rsidR="00BA216B" w:rsidRDefault="00BA216B" w:rsidP="00D4581B"/>
                          <w:p w14:paraId="1488EA93" w14:textId="77777777" w:rsidR="00BA216B" w:rsidRDefault="00BA216B" w:rsidP="00D4581B"/>
                          <w:p w14:paraId="639BC81E" w14:textId="77777777" w:rsidR="00BA216B" w:rsidRDefault="00BA216B" w:rsidP="00D4581B"/>
                          <w:p w14:paraId="6A590202" w14:textId="77777777" w:rsidR="00BA216B" w:rsidRDefault="00BA216B" w:rsidP="00D4581B"/>
                          <w:p w14:paraId="73AF0221" w14:textId="77777777" w:rsidR="00BA216B" w:rsidRDefault="00BA216B" w:rsidP="00D4581B"/>
                          <w:p w14:paraId="1BF1B26A" w14:textId="77777777" w:rsidR="00BA216B" w:rsidRDefault="00BA216B" w:rsidP="00D4581B"/>
                          <w:p w14:paraId="22563AE4" w14:textId="77777777" w:rsidR="00BA216B" w:rsidRDefault="00BA216B" w:rsidP="00D4581B"/>
                          <w:p w14:paraId="611E0103" w14:textId="77777777" w:rsidR="00BA216B" w:rsidRDefault="00BA216B" w:rsidP="00D4581B"/>
                          <w:p w14:paraId="5719B52B" w14:textId="77777777" w:rsidR="00BA216B" w:rsidRDefault="00BA216B" w:rsidP="00D4581B"/>
                          <w:p w14:paraId="10480DBD" w14:textId="77777777" w:rsidR="00BA216B" w:rsidRDefault="00BA216B" w:rsidP="00D4581B"/>
                          <w:p w14:paraId="3743BA57" w14:textId="77777777" w:rsidR="00BA216B" w:rsidRDefault="00BA216B" w:rsidP="00D4581B"/>
                          <w:p w14:paraId="3C507BAA" w14:textId="77777777" w:rsidR="00BA216B" w:rsidRDefault="00BA216B" w:rsidP="00D4581B"/>
                          <w:p w14:paraId="76A4FD59" w14:textId="77777777" w:rsidR="00BA216B" w:rsidRDefault="00BA216B" w:rsidP="00D4581B"/>
                          <w:p w14:paraId="3298424F" w14:textId="77777777" w:rsidR="00BA216B" w:rsidRDefault="00BA216B" w:rsidP="00D4581B"/>
                          <w:p w14:paraId="163497A9" w14:textId="77777777" w:rsidR="00BA216B" w:rsidRDefault="00BA216B" w:rsidP="00D4581B"/>
                          <w:p w14:paraId="7AAAE264" w14:textId="77777777" w:rsidR="00BA216B" w:rsidRDefault="00BA216B" w:rsidP="00D4581B"/>
                          <w:p w14:paraId="08BC18C8" w14:textId="77777777" w:rsidR="00BA216B" w:rsidRDefault="00BA216B" w:rsidP="00D4581B"/>
                          <w:p w14:paraId="330F6D46" w14:textId="77777777" w:rsidR="00BA216B" w:rsidRDefault="00BA216B" w:rsidP="00D4581B"/>
                          <w:p w14:paraId="71DFEE3E" w14:textId="77777777" w:rsidR="00BA216B" w:rsidRDefault="00BA216B" w:rsidP="00D4581B"/>
                          <w:p w14:paraId="36C3BC3B" w14:textId="77777777" w:rsidR="00BA216B" w:rsidRDefault="00BA216B" w:rsidP="00D4581B"/>
                          <w:p w14:paraId="0E18F914" w14:textId="77777777" w:rsidR="00BA216B" w:rsidRDefault="00BA216B" w:rsidP="00D4581B"/>
                          <w:p w14:paraId="6F183F57" w14:textId="77777777" w:rsidR="00BA216B" w:rsidRDefault="00BA216B" w:rsidP="00D4581B"/>
                          <w:p w14:paraId="1042ECF6" w14:textId="77777777" w:rsidR="00BA216B" w:rsidRDefault="00BA216B" w:rsidP="00D4581B"/>
                          <w:p w14:paraId="728952AF" w14:textId="77777777" w:rsidR="00BA216B" w:rsidRDefault="00BA216B" w:rsidP="00D4581B"/>
                          <w:p w14:paraId="1936020E" w14:textId="77777777" w:rsidR="00BA216B" w:rsidRDefault="00BA216B" w:rsidP="00D4581B"/>
                          <w:p w14:paraId="47F99DF0" w14:textId="77777777" w:rsidR="00BA216B" w:rsidRDefault="00BA216B" w:rsidP="00D4581B"/>
                          <w:p w14:paraId="4E2CEBA2" w14:textId="77777777" w:rsidR="00BA216B" w:rsidRDefault="00BA216B" w:rsidP="00D4581B"/>
                          <w:p w14:paraId="2C5891D3" w14:textId="77777777" w:rsidR="00BA216B" w:rsidRDefault="00BA216B" w:rsidP="00D4581B"/>
                          <w:p w14:paraId="5CDF1BAD" w14:textId="77777777" w:rsidR="00BA216B" w:rsidRDefault="00BA216B" w:rsidP="00D4581B"/>
                          <w:p w14:paraId="76359562" w14:textId="77777777" w:rsidR="00BA216B" w:rsidRDefault="00BA216B" w:rsidP="00D4581B"/>
                          <w:p w14:paraId="00B0D321" w14:textId="77777777" w:rsidR="00BA216B" w:rsidRDefault="00BA216B" w:rsidP="00D4581B"/>
                          <w:p w14:paraId="1AA05CA7" w14:textId="77777777" w:rsidR="00BA216B" w:rsidRDefault="00BA216B" w:rsidP="00D4581B"/>
                          <w:p w14:paraId="150F26F9" w14:textId="77777777" w:rsidR="00BA216B" w:rsidRDefault="00BA216B" w:rsidP="00D4581B"/>
                          <w:p w14:paraId="0156D532" w14:textId="77777777" w:rsidR="00BA216B" w:rsidRDefault="00BA216B" w:rsidP="00D4581B"/>
                          <w:p w14:paraId="7B3D99DE" w14:textId="77777777" w:rsidR="00BA216B" w:rsidRDefault="00BA216B" w:rsidP="00D4581B"/>
                          <w:p w14:paraId="0544D2C6" w14:textId="77777777" w:rsidR="00BA216B" w:rsidRDefault="00BA216B" w:rsidP="00D4581B"/>
                          <w:p w14:paraId="3C56B997" w14:textId="77777777" w:rsidR="00BA216B" w:rsidRDefault="00BA216B" w:rsidP="00D4581B"/>
                          <w:p w14:paraId="661AB084" w14:textId="77777777" w:rsidR="00BA216B" w:rsidRDefault="00BA216B" w:rsidP="00D4581B"/>
                          <w:p w14:paraId="28F2AFEA" w14:textId="77777777" w:rsidR="00BA216B" w:rsidRDefault="00BA216B" w:rsidP="00D4581B"/>
                          <w:p w14:paraId="0153766F" w14:textId="77777777" w:rsidR="00BA216B" w:rsidRDefault="00BA216B" w:rsidP="00D4581B"/>
                          <w:p w14:paraId="79F32C4E" w14:textId="77777777" w:rsidR="00BA216B" w:rsidRDefault="00BA216B" w:rsidP="00D4581B"/>
                          <w:p w14:paraId="00F79E15" w14:textId="77777777" w:rsidR="00BA216B" w:rsidRDefault="00BA216B" w:rsidP="00D4581B"/>
                          <w:p w14:paraId="3678404E" w14:textId="77777777" w:rsidR="00BA216B" w:rsidRDefault="00BA216B" w:rsidP="00D4581B"/>
                          <w:p w14:paraId="3E47BE6A" w14:textId="77777777" w:rsidR="00BA216B" w:rsidRDefault="00BA216B" w:rsidP="00D4581B"/>
                          <w:p w14:paraId="6160B1C9" w14:textId="77777777" w:rsidR="00BA216B" w:rsidRDefault="00BA216B" w:rsidP="00D4581B"/>
                          <w:p w14:paraId="55915E95" w14:textId="77777777" w:rsidR="00BA216B" w:rsidRDefault="00BA216B" w:rsidP="00D4581B"/>
                          <w:p w14:paraId="44E66FEB" w14:textId="77777777" w:rsidR="00BA216B" w:rsidRDefault="00BA216B" w:rsidP="00D4581B"/>
                          <w:p w14:paraId="57605287" w14:textId="77777777" w:rsidR="00BA216B" w:rsidRDefault="00BA216B" w:rsidP="00D4581B"/>
                          <w:p w14:paraId="254ADBD0" w14:textId="77777777" w:rsidR="00BA216B" w:rsidRDefault="00BA216B" w:rsidP="00D4581B"/>
                          <w:p w14:paraId="43DF7B13" w14:textId="77777777" w:rsidR="00BA216B" w:rsidRDefault="00BA216B" w:rsidP="00D4581B"/>
                          <w:p w14:paraId="6F8170CD" w14:textId="77777777" w:rsidR="00BA216B" w:rsidRDefault="00BA216B" w:rsidP="00D4581B"/>
                          <w:p w14:paraId="53D14DB3" w14:textId="77777777" w:rsidR="00BA216B" w:rsidRDefault="00BA216B" w:rsidP="00D4581B"/>
                          <w:p w14:paraId="1F9EB527" w14:textId="77777777" w:rsidR="00BA216B" w:rsidRDefault="00BA216B" w:rsidP="00D4581B"/>
                          <w:p w14:paraId="26986CF1" w14:textId="77777777" w:rsidR="00BA216B" w:rsidRDefault="00BA216B" w:rsidP="00D4581B"/>
                          <w:p w14:paraId="40980FE0" w14:textId="77777777" w:rsidR="00BA216B" w:rsidRDefault="00BA216B" w:rsidP="00D4581B"/>
                          <w:p w14:paraId="24A5D24D" w14:textId="77777777" w:rsidR="00BA216B" w:rsidRDefault="00BA216B" w:rsidP="00D4581B"/>
                          <w:p w14:paraId="0881AA38" w14:textId="77777777" w:rsidR="00BA216B" w:rsidRDefault="00BA216B" w:rsidP="00D4581B"/>
                          <w:p w14:paraId="716BDC70" w14:textId="77777777" w:rsidR="00BA216B" w:rsidRDefault="00BA216B" w:rsidP="00D4581B"/>
                          <w:p w14:paraId="51F4BA6F" w14:textId="77777777" w:rsidR="00BA216B" w:rsidRDefault="00BA216B" w:rsidP="00D4581B"/>
                          <w:p w14:paraId="34A11701" w14:textId="77777777" w:rsidR="00BA216B" w:rsidRDefault="00BA216B" w:rsidP="00D4581B"/>
                          <w:p w14:paraId="22FC63AC" w14:textId="77777777" w:rsidR="00BA216B" w:rsidRDefault="00BA216B" w:rsidP="00D4581B"/>
                          <w:p w14:paraId="47887CF3" w14:textId="77777777" w:rsidR="00BA216B" w:rsidRDefault="00BA216B" w:rsidP="00D4581B"/>
                          <w:p w14:paraId="5A2E4A58" w14:textId="77777777" w:rsidR="00BA216B" w:rsidRDefault="00BA216B" w:rsidP="00D4581B"/>
                          <w:p w14:paraId="3CE70A87" w14:textId="77777777" w:rsidR="00BA216B" w:rsidRDefault="00BA216B" w:rsidP="00D4581B"/>
                          <w:p w14:paraId="068BC0DA" w14:textId="77777777" w:rsidR="00BA216B" w:rsidRDefault="00BA216B" w:rsidP="00D4581B"/>
                          <w:p w14:paraId="3A721C93" w14:textId="77777777" w:rsidR="00BA216B" w:rsidRDefault="00BA216B" w:rsidP="00D4581B"/>
                          <w:p w14:paraId="46BF01C7" w14:textId="77777777" w:rsidR="00BA216B" w:rsidRDefault="00BA216B" w:rsidP="00D4581B"/>
                          <w:p w14:paraId="28B408FC" w14:textId="77777777" w:rsidR="00BA216B" w:rsidRDefault="00BA216B" w:rsidP="00D4581B"/>
                          <w:p w14:paraId="1DC96F49" w14:textId="77777777" w:rsidR="00BA216B" w:rsidRDefault="00BA216B" w:rsidP="00D4581B"/>
                          <w:p w14:paraId="53BEFEC9" w14:textId="77777777" w:rsidR="00BA216B" w:rsidRDefault="00BA216B" w:rsidP="00D4581B"/>
                          <w:p w14:paraId="614158DB" w14:textId="77777777" w:rsidR="00BA216B" w:rsidRDefault="00BA216B" w:rsidP="00D4581B"/>
                          <w:p w14:paraId="22FAC2B8" w14:textId="77777777" w:rsidR="00BA216B" w:rsidRDefault="00BA216B" w:rsidP="00D4581B"/>
                          <w:p w14:paraId="090CDBAC" w14:textId="77777777" w:rsidR="00BA216B" w:rsidRDefault="00BA216B" w:rsidP="00D4581B"/>
                          <w:p w14:paraId="4D540C42" w14:textId="77777777" w:rsidR="00BA216B" w:rsidRDefault="00BA216B" w:rsidP="00D4581B"/>
                          <w:p w14:paraId="2C67115A" w14:textId="77777777" w:rsidR="00BA216B" w:rsidRDefault="00BA216B" w:rsidP="00D4581B"/>
                          <w:p w14:paraId="09116737" w14:textId="77777777" w:rsidR="00BA216B" w:rsidRDefault="00BA216B" w:rsidP="00D4581B"/>
                          <w:p w14:paraId="7BB16153" w14:textId="77777777" w:rsidR="00BA216B" w:rsidRDefault="00BA216B" w:rsidP="00D4581B"/>
                          <w:p w14:paraId="5EEF9DC5" w14:textId="77777777" w:rsidR="00BA216B" w:rsidRDefault="00BA216B" w:rsidP="00D4581B"/>
                          <w:p w14:paraId="298468B5" w14:textId="77777777" w:rsidR="00BA216B" w:rsidRDefault="00BA216B" w:rsidP="00D4581B"/>
                          <w:p w14:paraId="57B1AEEF" w14:textId="77777777" w:rsidR="00BA216B" w:rsidRDefault="00BA216B" w:rsidP="00D4581B"/>
                          <w:p w14:paraId="5690F617" w14:textId="77777777" w:rsidR="00BA216B" w:rsidRDefault="00BA216B" w:rsidP="00D4581B"/>
                          <w:p w14:paraId="123DC672" w14:textId="77777777" w:rsidR="00BA216B" w:rsidRDefault="00BA216B" w:rsidP="00D4581B"/>
                          <w:p w14:paraId="66F2C114" w14:textId="77777777" w:rsidR="00BA216B" w:rsidRDefault="00BA216B" w:rsidP="00D4581B"/>
                          <w:p w14:paraId="09E608EA" w14:textId="77777777" w:rsidR="00BA216B" w:rsidRDefault="00BA216B" w:rsidP="00D4581B"/>
                          <w:p w14:paraId="58F0BB05" w14:textId="77777777" w:rsidR="00BA216B" w:rsidRDefault="00BA216B" w:rsidP="00D4581B"/>
                          <w:p w14:paraId="264389A2" w14:textId="77777777" w:rsidR="00BA216B" w:rsidRDefault="00BA216B" w:rsidP="00D4581B"/>
                          <w:p w14:paraId="0803C507" w14:textId="77777777" w:rsidR="00BA216B" w:rsidRDefault="00BA216B" w:rsidP="00D4581B"/>
                          <w:p w14:paraId="13AA415D" w14:textId="77777777" w:rsidR="00BA216B" w:rsidRDefault="00BA216B" w:rsidP="00D4581B"/>
                          <w:p w14:paraId="059A3985" w14:textId="77777777" w:rsidR="00BA216B" w:rsidRDefault="00BA216B" w:rsidP="00D4581B"/>
                          <w:p w14:paraId="089D67A8" w14:textId="77777777" w:rsidR="00BA216B" w:rsidRDefault="00BA216B" w:rsidP="00D4581B"/>
                          <w:p w14:paraId="199E3E53" w14:textId="77777777" w:rsidR="00BA216B" w:rsidRDefault="00BA216B" w:rsidP="00D4581B"/>
                          <w:p w14:paraId="66C9A2A8" w14:textId="77777777" w:rsidR="00BA216B" w:rsidRDefault="00BA216B" w:rsidP="00D4581B"/>
                          <w:p w14:paraId="60720330" w14:textId="77777777" w:rsidR="00BA216B" w:rsidRDefault="00BA216B" w:rsidP="00D4581B"/>
                          <w:p w14:paraId="10F12175" w14:textId="77777777" w:rsidR="00BA216B" w:rsidRDefault="00BA216B" w:rsidP="00D4581B"/>
                          <w:p w14:paraId="0D9D30E4" w14:textId="77777777" w:rsidR="00BA216B" w:rsidRDefault="00BA216B" w:rsidP="00D4581B"/>
                          <w:p w14:paraId="626954D2" w14:textId="77777777" w:rsidR="00BA216B" w:rsidRDefault="00BA216B" w:rsidP="00D4581B"/>
                          <w:p w14:paraId="7DE7ECC1" w14:textId="77777777" w:rsidR="00BA216B" w:rsidRDefault="00BA216B" w:rsidP="00D4581B"/>
                          <w:p w14:paraId="45729A9B" w14:textId="77777777" w:rsidR="00BA216B" w:rsidRDefault="00BA216B" w:rsidP="00D4581B"/>
                          <w:p w14:paraId="58A1F4C3" w14:textId="77777777" w:rsidR="00BA216B" w:rsidRDefault="00BA216B" w:rsidP="00D4581B"/>
                          <w:p w14:paraId="5837CF7B" w14:textId="77777777" w:rsidR="00BA216B" w:rsidRDefault="00BA216B" w:rsidP="00D4581B"/>
                          <w:p w14:paraId="701F7813" w14:textId="77777777" w:rsidR="00BA216B" w:rsidRDefault="00BA216B" w:rsidP="00D4581B"/>
                          <w:p w14:paraId="024E5B4E" w14:textId="77777777" w:rsidR="00BA216B" w:rsidRDefault="00BA216B" w:rsidP="00D4581B"/>
                          <w:p w14:paraId="1311701E" w14:textId="77777777" w:rsidR="00BA216B" w:rsidRDefault="00BA216B" w:rsidP="00D4581B"/>
                          <w:p w14:paraId="1F06EBE5" w14:textId="77777777" w:rsidR="00BA216B" w:rsidRDefault="00BA216B" w:rsidP="00D4581B"/>
                          <w:p w14:paraId="67947520" w14:textId="77777777" w:rsidR="00BA216B" w:rsidRDefault="00BA216B" w:rsidP="00D4581B"/>
                          <w:p w14:paraId="455E2AA9" w14:textId="77777777" w:rsidR="00BA216B" w:rsidRDefault="00BA216B" w:rsidP="00D4581B"/>
                          <w:p w14:paraId="48976DA9" w14:textId="77777777" w:rsidR="00BA216B" w:rsidRDefault="00BA216B" w:rsidP="00D4581B"/>
                          <w:p w14:paraId="7456C52F" w14:textId="77777777" w:rsidR="00BA216B" w:rsidRDefault="00BA216B" w:rsidP="00D4581B"/>
                          <w:p w14:paraId="3FD77F48" w14:textId="77777777" w:rsidR="00BA216B" w:rsidRDefault="00BA216B" w:rsidP="00D4581B"/>
                          <w:p w14:paraId="493AB384" w14:textId="77777777" w:rsidR="00BA216B" w:rsidRDefault="00BA216B" w:rsidP="00D4581B"/>
                          <w:p w14:paraId="6C0597EE" w14:textId="77777777" w:rsidR="00BA216B" w:rsidRDefault="00BA216B" w:rsidP="00D4581B"/>
                          <w:p w14:paraId="2DA28285" w14:textId="77777777" w:rsidR="00BA216B" w:rsidRDefault="00BA216B" w:rsidP="00D4581B"/>
                          <w:p w14:paraId="4E75E1F0" w14:textId="77777777" w:rsidR="00BA216B" w:rsidRDefault="00BA216B" w:rsidP="00D4581B"/>
                          <w:p w14:paraId="1B6981D1" w14:textId="77777777" w:rsidR="00BA216B" w:rsidRDefault="00BA216B" w:rsidP="00D4581B"/>
                          <w:p w14:paraId="39A5E94C" w14:textId="77777777" w:rsidR="00BA216B" w:rsidRDefault="00BA216B" w:rsidP="00D4581B"/>
                          <w:p w14:paraId="2CF3CF31" w14:textId="77777777" w:rsidR="00BA216B" w:rsidRDefault="00BA216B" w:rsidP="00D4581B"/>
                          <w:p w14:paraId="206068B0" w14:textId="77777777" w:rsidR="00BA216B" w:rsidRDefault="00BA216B" w:rsidP="00D4581B"/>
                          <w:p w14:paraId="2D9CF245" w14:textId="77777777" w:rsidR="00BA216B" w:rsidRDefault="00BA216B" w:rsidP="00D4581B"/>
                          <w:p w14:paraId="7906FBBB" w14:textId="77777777" w:rsidR="00BA216B" w:rsidRDefault="00BA216B" w:rsidP="00D4581B"/>
                          <w:p w14:paraId="1BF43DC1" w14:textId="77777777" w:rsidR="00BA216B" w:rsidRDefault="00BA216B" w:rsidP="00D4581B"/>
                          <w:p w14:paraId="03F1E2AB" w14:textId="77777777" w:rsidR="00BA216B" w:rsidRDefault="00BA216B" w:rsidP="00D4581B"/>
                          <w:p w14:paraId="71916D85" w14:textId="77777777" w:rsidR="00BA216B" w:rsidRDefault="00BA216B" w:rsidP="00D4581B"/>
                          <w:p w14:paraId="73237861" w14:textId="77777777" w:rsidR="00BA216B" w:rsidRDefault="00BA216B" w:rsidP="00D4581B"/>
                          <w:p w14:paraId="32CE2530" w14:textId="77777777" w:rsidR="00BA216B" w:rsidRDefault="00BA216B" w:rsidP="00D4581B"/>
                          <w:p w14:paraId="29757755" w14:textId="77777777" w:rsidR="00BA216B" w:rsidRDefault="00BA216B" w:rsidP="00D4581B"/>
                          <w:p w14:paraId="1A6FCA01" w14:textId="77777777" w:rsidR="00BA216B" w:rsidRDefault="00BA216B" w:rsidP="00D4581B"/>
                          <w:p w14:paraId="4DA53ED6" w14:textId="77777777" w:rsidR="00BA216B" w:rsidRDefault="00BA216B" w:rsidP="00D4581B"/>
                          <w:p w14:paraId="5768739A" w14:textId="77777777" w:rsidR="00BA216B" w:rsidRDefault="00BA216B" w:rsidP="00D4581B"/>
                          <w:p w14:paraId="5D27CF4F" w14:textId="77777777" w:rsidR="00BA216B" w:rsidRDefault="00BA216B" w:rsidP="00D4581B"/>
                          <w:p w14:paraId="5B48E6E9" w14:textId="77777777" w:rsidR="00BA216B" w:rsidRDefault="00BA216B" w:rsidP="00D4581B"/>
                          <w:p w14:paraId="16CF50FD" w14:textId="77777777" w:rsidR="00BA216B" w:rsidRDefault="00BA216B" w:rsidP="00D4581B"/>
                          <w:p w14:paraId="2A62B34F" w14:textId="77777777" w:rsidR="00BA216B" w:rsidRDefault="00BA216B" w:rsidP="00D4581B"/>
                          <w:p w14:paraId="2785966C" w14:textId="77777777" w:rsidR="00BA216B" w:rsidRDefault="00BA216B" w:rsidP="00D4581B"/>
                          <w:p w14:paraId="4AE873F7" w14:textId="77777777" w:rsidR="00BA216B" w:rsidRDefault="00BA216B" w:rsidP="00D4581B"/>
                          <w:p w14:paraId="52B5B68D" w14:textId="77777777" w:rsidR="00BA216B" w:rsidRDefault="00BA216B" w:rsidP="00D4581B"/>
                          <w:p w14:paraId="202927AD" w14:textId="77777777" w:rsidR="00BA216B" w:rsidRDefault="00BA216B" w:rsidP="00D4581B"/>
                          <w:p w14:paraId="65E3D344" w14:textId="77777777" w:rsidR="00BA216B" w:rsidRDefault="00BA216B" w:rsidP="00D4581B"/>
                          <w:p w14:paraId="702CB31D" w14:textId="77777777" w:rsidR="00BA216B" w:rsidRDefault="00BA216B" w:rsidP="00D4581B"/>
                          <w:p w14:paraId="7DE05073" w14:textId="77777777" w:rsidR="00BA216B" w:rsidRDefault="00BA216B" w:rsidP="00D4581B"/>
                          <w:p w14:paraId="217B41CB" w14:textId="77777777" w:rsidR="00BA216B" w:rsidRDefault="00BA216B" w:rsidP="00D4581B"/>
                          <w:p w14:paraId="1097BF86" w14:textId="77777777" w:rsidR="00BA216B" w:rsidRDefault="00BA216B" w:rsidP="00D4581B"/>
                          <w:p w14:paraId="289B22B1" w14:textId="77777777" w:rsidR="00BA216B" w:rsidRDefault="00BA216B" w:rsidP="00D4581B"/>
                          <w:p w14:paraId="628E9DD1" w14:textId="77777777" w:rsidR="00BA216B" w:rsidRDefault="00BA216B" w:rsidP="00D4581B"/>
                          <w:p w14:paraId="144939A3" w14:textId="77777777" w:rsidR="00BA216B" w:rsidRDefault="00BA216B" w:rsidP="00D4581B"/>
                          <w:p w14:paraId="5834EC78" w14:textId="77777777" w:rsidR="00BA216B" w:rsidRDefault="00BA216B" w:rsidP="00D4581B"/>
                          <w:p w14:paraId="016091A9" w14:textId="77777777" w:rsidR="00BA216B" w:rsidRDefault="00BA216B" w:rsidP="00D4581B"/>
                          <w:p w14:paraId="70C0C09B" w14:textId="77777777" w:rsidR="00BA216B" w:rsidRDefault="00BA216B" w:rsidP="00D4581B"/>
                          <w:p w14:paraId="2DA9EDB3" w14:textId="77777777" w:rsidR="00BA216B" w:rsidRDefault="00BA216B" w:rsidP="00D4581B"/>
                          <w:p w14:paraId="6B10C6EA" w14:textId="77777777" w:rsidR="00BA216B" w:rsidRDefault="00BA216B" w:rsidP="00D4581B"/>
                          <w:p w14:paraId="7DABE582" w14:textId="77777777" w:rsidR="00BA216B" w:rsidRDefault="00BA216B" w:rsidP="00D4581B"/>
                          <w:p w14:paraId="469098A6" w14:textId="77777777" w:rsidR="00BA216B" w:rsidRDefault="00BA216B" w:rsidP="00D4581B"/>
                          <w:p w14:paraId="343CEBDA" w14:textId="77777777" w:rsidR="00BA216B" w:rsidRDefault="00BA216B" w:rsidP="00D4581B"/>
                          <w:p w14:paraId="2030D1FB" w14:textId="77777777" w:rsidR="00BA216B" w:rsidRDefault="00BA216B" w:rsidP="00D4581B"/>
                          <w:p w14:paraId="0BF43E1D" w14:textId="77777777" w:rsidR="00BA216B" w:rsidRDefault="00BA216B" w:rsidP="00D4581B"/>
                          <w:p w14:paraId="33FF8D4B" w14:textId="77777777" w:rsidR="00BA216B" w:rsidRDefault="00BA216B" w:rsidP="00D4581B"/>
                          <w:p w14:paraId="6DDC36E8" w14:textId="77777777" w:rsidR="00BA216B" w:rsidRDefault="00BA216B" w:rsidP="00D4581B"/>
                          <w:p w14:paraId="3433591E" w14:textId="77777777" w:rsidR="00BA216B" w:rsidRDefault="00BA216B" w:rsidP="00D4581B"/>
                          <w:p w14:paraId="30EEB109" w14:textId="77777777" w:rsidR="00BA216B" w:rsidRDefault="00BA216B" w:rsidP="00D4581B"/>
                          <w:p w14:paraId="500A77A4" w14:textId="77777777" w:rsidR="00BA216B" w:rsidRDefault="00BA216B" w:rsidP="00D4581B"/>
                          <w:p w14:paraId="3C9CB275" w14:textId="77777777" w:rsidR="00BA216B" w:rsidRDefault="00BA216B" w:rsidP="00D4581B"/>
                          <w:p w14:paraId="62771136" w14:textId="77777777" w:rsidR="00BA216B" w:rsidRDefault="00BA216B" w:rsidP="00D4581B"/>
                          <w:p w14:paraId="0CDC353D" w14:textId="77777777" w:rsidR="00BA216B" w:rsidRDefault="00BA216B" w:rsidP="00D4581B"/>
                          <w:p w14:paraId="76F318DC" w14:textId="77777777" w:rsidR="00BA216B" w:rsidRDefault="00BA216B" w:rsidP="00D4581B"/>
                          <w:p w14:paraId="670D967F" w14:textId="77777777" w:rsidR="00BA216B" w:rsidRDefault="00BA216B" w:rsidP="00D4581B"/>
                          <w:p w14:paraId="0F53799B" w14:textId="77777777" w:rsidR="00BA216B" w:rsidRDefault="00BA216B" w:rsidP="00D4581B"/>
                          <w:p w14:paraId="106CDF44" w14:textId="77777777" w:rsidR="00BA216B" w:rsidRDefault="00BA216B" w:rsidP="00D4581B"/>
                          <w:p w14:paraId="3BBDF0C5" w14:textId="77777777" w:rsidR="00BA216B" w:rsidRDefault="00BA216B" w:rsidP="00D4581B"/>
                          <w:p w14:paraId="00CA90D5" w14:textId="77777777" w:rsidR="00BA216B" w:rsidRDefault="00BA216B" w:rsidP="00D4581B"/>
                          <w:p w14:paraId="7622F7FE" w14:textId="77777777" w:rsidR="00BA216B" w:rsidRDefault="00BA216B" w:rsidP="00D4581B"/>
                          <w:p w14:paraId="3690C974" w14:textId="77777777" w:rsidR="00BA216B" w:rsidRDefault="00BA216B" w:rsidP="00D4581B"/>
                          <w:p w14:paraId="6B8D4805" w14:textId="77777777" w:rsidR="00BA216B" w:rsidRDefault="00BA216B" w:rsidP="00D4581B"/>
                          <w:p w14:paraId="2610E2B3" w14:textId="77777777" w:rsidR="00BA216B" w:rsidRDefault="00BA216B" w:rsidP="00D4581B"/>
                          <w:p w14:paraId="70D5C2AB" w14:textId="77777777" w:rsidR="00BA216B" w:rsidRDefault="00BA216B" w:rsidP="00D4581B"/>
                          <w:p w14:paraId="539A0B90" w14:textId="77777777" w:rsidR="00BA216B" w:rsidRDefault="00BA216B" w:rsidP="00D4581B"/>
                          <w:p w14:paraId="57BA6D73" w14:textId="77777777" w:rsidR="00BA216B" w:rsidRDefault="00BA216B" w:rsidP="00D4581B"/>
                          <w:p w14:paraId="2605C253" w14:textId="77777777" w:rsidR="00BA216B" w:rsidRDefault="00BA216B" w:rsidP="00D4581B"/>
                          <w:p w14:paraId="45FCB30F" w14:textId="77777777" w:rsidR="00BA216B" w:rsidRDefault="00BA216B" w:rsidP="00D4581B"/>
                          <w:p w14:paraId="0A6E162D" w14:textId="77777777" w:rsidR="00BA216B" w:rsidRDefault="00BA216B" w:rsidP="00D4581B"/>
                          <w:p w14:paraId="3C557A04" w14:textId="77777777" w:rsidR="00BA216B" w:rsidRDefault="00BA216B" w:rsidP="00D4581B"/>
                          <w:p w14:paraId="3636B1BD" w14:textId="77777777" w:rsidR="00BA216B" w:rsidRDefault="00BA216B" w:rsidP="00D4581B"/>
                          <w:p w14:paraId="6B4D61AB" w14:textId="77777777" w:rsidR="00BA216B" w:rsidRDefault="00BA216B" w:rsidP="00D4581B"/>
                          <w:p w14:paraId="12A8DE4D" w14:textId="77777777" w:rsidR="00BA216B" w:rsidRDefault="00BA216B" w:rsidP="00D4581B"/>
                          <w:p w14:paraId="7364E924" w14:textId="77777777" w:rsidR="00BA216B" w:rsidRDefault="00BA216B" w:rsidP="00D4581B"/>
                          <w:p w14:paraId="0150FAA0" w14:textId="77777777" w:rsidR="00BA216B" w:rsidRDefault="00BA216B" w:rsidP="00D4581B"/>
                          <w:p w14:paraId="1AAB7902" w14:textId="77777777" w:rsidR="00BA216B" w:rsidRDefault="00BA216B" w:rsidP="00D4581B"/>
                          <w:p w14:paraId="3F4E1400" w14:textId="77777777" w:rsidR="00BA216B" w:rsidRDefault="00BA216B" w:rsidP="00D4581B"/>
                          <w:p w14:paraId="316213EA" w14:textId="77777777" w:rsidR="00BA216B" w:rsidRDefault="00BA216B" w:rsidP="00D4581B"/>
                          <w:p w14:paraId="1AA2B3F4" w14:textId="77777777" w:rsidR="00BA216B" w:rsidRDefault="00BA216B" w:rsidP="00D4581B"/>
                          <w:p w14:paraId="6EDE571A" w14:textId="77777777" w:rsidR="00BA216B" w:rsidRDefault="00BA216B" w:rsidP="00D4581B"/>
                          <w:p w14:paraId="62C07AE0" w14:textId="77777777" w:rsidR="00BA216B" w:rsidRDefault="00BA216B" w:rsidP="00D4581B"/>
                          <w:p w14:paraId="0D36DC17" w14:textId="77777777" w:rsidR="00BA216B" w:rsidRDefault="00BA216B" w:rsidP="00D4581B"/>
                          <w:p w14:paraId="0CA60360" w14:textId="77777777" w:rsidR="00BA216B" w:rsidRDefault="00BA216B" w:rsidP="00D4581B"/>
                          <w:p w14:paraId="57DC2302" w14:textId="77777777" w:rsidR="00BA216B" w:rsidRDefault="00BA216B" w:rsidP="00D4581B"/>
                          <w:p w14:paraId="3337F937" w14:textId="77777777" w:rsidR="00BA216B" w:rsidRDefault="00BA216B" w:rsidP="00D4581B"/>
                          <w:p w14:paraId="056085A1" w14:textId="77777777" w:rsidR="00BA216B" w:rsidRDefault="00BA216B" w:rsidP="00D4581B"/>
                          <w:p w14:paraId="62F33260" w14:textId="77777777" w:rsidR="00BA216B" w:rsidRDefault="00BA216B" w:rsidP="00D4581B"/>
                          <w:p w14:paraId="26E07241" w14:textId="77777777" w:rsidR="00BA216B" w:rsidRDefault="00BA216B" w:rsidP="00D4581B"/>
                          <w:p w14:paraId="0B8BF83D" w14:textId="77777777" w:rsidR="00BA216B" w:rsidRDefault="00BA216B" w:rsidP="00D4581B"/>
                          <w:p w14:paraId="13BF00B9" w14:textId="77777777" w:rsidR="00BA216B" w:rsidRDefault="00BA216B" w:rsidP="00D4581B"/>
                          <w:p w14:paraId="218B7467" w14:textId="77777777" w:rsidR="00BA216B" w:rsidRDefault="00BA216B" w:rsidP="00D4581B"/>
                          <w:p w14:paraId="7DFD59EC" w14:textId="77777777" w:rsidR="00BA216B" w:rsidRDefault="00BA216B" w:rsidP="00D4581B"/>
                          <w:p w14:paraId="7B6FB003" w14:textId="77777777" w:rsidR="00BA216B" w:rsidRDefault="00BA216B" w:rsidP="00D4581B"/>
                          <w:p w14:paraId="06C057E8" w14:textId="77777777" w:rsidR="00BA216B" w:rsidRDefault="00BA216B" w:rsidP="00D4581B"/>
                          <w:p w14:paraId="1BF919A7" w14:textId="77777777" w:rsidR="00BA216B" w:rsidRDefault="00BA216B" w:rsidP="00D4581B"/>
                          <w:p w14:paraId="3E59E240" w14:textId="77777777" w:rsidR="00BA216B" w:rsidRDefault="00BA216B" w:rsidP="00D4581B"/>
                          <w:p w14:paraId="19498F23" w14:textId="77777777" w:rsidR="00BA216B" w:rsidRDefault="00BA216B" w:rsidP="00D4581B"/>
                          <w:p w14:paraId="3604FC0B" w14:textId="77777777" w:rsidR="00BA216B" w:rsidRDefault="00BA216B" w:rsidP="00D4581B"/>
                          <w:p w14:paraId="78461306" w14:textId="77777777" w:rsidR="00BA216B" w:rsidRDefault="00BA216B" w:rsidP="00D4581B"/>
                          <w:p w14:paraId="3354D600" w14:textId="77777777" w:rsidR="00BA216B" w:rsidRDefault="00BA216B" w:rsidP="00D4581B"/>
                          <w:p w14:paraId="58A28B8D" w14:textId="77777777" w:rsidR="00BA216B" w:rsidRDefault="00BA216B" w:rsidP="00D4581B"/>
                          <w:p w14:paraId="6ED079FC" w14:textId="77777777" w:rsidR="00BA216B" w:rsidRDefault="00BA216B" w:rsidP="00D4581B"/>
                          <w:p w14:paraId="4EE4A99D" w14:textId="77777777" w:rsidR="00BA216B" w:rsidRDefault="00BA216B" w:rsidP="00D4581B"/>
                          <w:p w14:paraId="354BC99F" w14:textId="77777777" w:rsidR="00BA216B" w:rsidRDefault="00BA216B" w:rsidP="00D4581B"/>
                          <w:p w14:paraId="3782AD95" w14:textId="77777777" w:rsidR="00BA216B" w:rsidRDefault="00BA216B" w:rsidP="00D4581B"/>
                          <w:p w14:paraId="2B49F849" w14:textId="77777777" w:rsidR="00BA216B" w:rsidRDefault="00BA216B" w:rsidP="00D4581B"/>
                          <w:p w14:paraId="4FC6C31D" w14:textId="77777777" w:rsidR="00BA216B" w:rsidRDefault="00BA216B" w:rsidP="00D4581B"/>
                          <w:p w14:paraId="17380B07" w14:textId="77777777" w:rsidR="00BA216B" w:rsidRDefault="00BA216B" w:rsidP="00D4581B"/>
                          <w:p w14:paraId="5C0BB6B3" w14:textId="77777777" w:rsidR="00BA216B" w:rsidRDefault="00BA216B" w:rsidP="00D4581B"/>
                          <w:p w14:paraId="486CE2D8" w14:textId="77777777" w:rsidR="00BA216B" w:rsidRDefault="00BA216B" w:rsidP="00D4581B"/>
                          <w:p w14:paraId="14474EF0" w14:textId="77777777" w:rsidR="00BA216B" w:rsidRDefault="00BA216B" w:rsidP="00D4581B"/>
                          <w:p w14:paraId="0EAC1832" w14:textId="77777777" w:rsidR="00BA216B" w:rsidRDefault="00BA216B" w:rsidP="00D4581B"/>
                          <w:p w14:paraId="7B28E2D1" w14:textId="77777777" w:rsidR="00BA216B" w:rsidRDefault="00BA216B" w:rsidP="00D4581B"/>
                          <w:p w14:paraId="6A927604" w14:textId="77777777" w:rsidR="00BA216B" w:rsidRDefault="00BA216B" w:rsidP="00D4581B"/>
                          <w:p w14:paraId="0FC66EAB" w14:textId="77777777" w:rsidR="00BA216B" w:rsidRDefault="00BA216B" w:rsidP="00D4581B"/>
                          <w:p w14:paraId="4A904939" w14:textId="77777777" w:rsidR="00BA216B" w:rsidRDefault="00BA216B" w:rsidP="00D4581B"/>
                          <w:p w14:paraId="1C55E4E7" w14:textId="77777777" w:rsidR="00BA216B" w:rsidRDefault="00BA216B" w:rsidP="00D4581B"/>
                          <w:p w14:paraId="263B398D" w14:textId="77777777" w:rsidR="00BA216B" w:rsidRDefault="00BA216B" w:rsidP="00D4581B"/>
                          <w:p w14:paraId="491BA293" w14:textId="77777777" w:rsidR="00BA216B" w:rsidRDefault="00BA216B" w:rsidP="00D4581B"/>
                          <w:p w14:paraId="4438BEC3" w14:textId="77777777" w:rsidR="00BA216B" w:rsidRDefault="00BA216B" w:rsidP="00D4581B"/>
                          <w:p w14:paraId="4FFB251E" w14:textId="77777777" w:rsidR="00BA216B" w:rsidRDefault="00BA216B" w:rsidP="00D4581B"/>
                          <w:p w14:paraId="70CBC769" w14:textId="77777777" w:rsidR="00BA216B" w:rsidRDefault="00BA216B" w:rsidP="00D4581B"/>
                          <w:p w14:paraId="54AE0D57" w14:textId="77777777" w:rsidR="00BA216B" w:rsidRDefault="00BA216B" w:rsidP="00D4581B"/>
                          <w:p w14:paraId="3442A8BC" w14:textId="77777777" w:rsidR="00BA216B" w:rsidRDefault="00BA216B" w:rsidP="00D4581B"/>
                          <w:p w14:paraId="7C4FFDE0" w14:textId="77777777" w:rsidR="00BA216B" w:rsidRDefault="00BA216B" w:rsidP="00D4581B"/>
                          <w:p w14:paraId="23CB6274" w14:textId="77777777" w:rsidR="00BA216B" w:rsidRDefault="00BA216B" w:rsidP="00D4581B"/>
                          <w:p w14:paraId="4C8CBB28" w14:textId="77777777" w:rsidR="00BA216B" w:rsidRDefault="00BA216B" w:rsidP="00D4581B"/>
                          <w:p w14:paraId="4DF4BE27" w14:textId="77777777" w:rsidR="00BA216B" w:rsidRDefault="00BA216B" w:rsidP="00D4581B"/>
                          <w:p w14:paraId="412FC917" w14:textId="77777777" w:rsidR="00BA216B" w:rsidRDefault="00BA216B" w:rsidP="00D4581B"/>
                          <w:p w14:paraId="614258E9" w14:textId="77777777" w:rsidR="00BA216B" w:rsidRDefault="00BA216B" w:rsidP="00D4581B"/>
                          <w:p w14:paraId="4959CF84" w14:textId="77777777" w:rsidR="00BA216B" w:rsidRDefault="00BA216B" w:rsidP="00D4581B"/>
                          <w:p w14:paraId="157AD1DF" w14:textId="77777777" w:rsidR="00BA216B" w:rsidRDefault="00BA216B" w:rsidP="00D4581B"/>
                          <w:p w14:paraId="23D22677" w14:textId="77777777" w:rsidR="00BA216B" w:rsidRDefault="00BA216B" w:rsidP="00D4581B"/>
                          <w:p w14:paraId="501A5D86" w14:textId="77777777" w:rsidR="00BA216B" w:rsidRDefault="00BA216B" w:rsidP="00D4581B"/>
                          <w:p w14:paraId="1E82C3A9" w14:textId="77777777" w:rsidR="00BA216B" w:rsidRDefault="00BA216B" w:rsidP="00D4581B"/>
                          <w:p w14:paraId="1998E60A" w14:textId="77777777" w:rsidR="00BA216B" w:rsidRDefault="00BA216B" w:rsidP="00D4581B"/>
                          <w:p w14:paraId="19BDD797" w14:textId="77777777" w:rsidR="00BA216B" w:rsidRDefault="00BA216B" w:rsidP="00D4581B"/>
                          <w:p w14:paraId="23047A0C" w14:textId="77777777" w:rsidR="00BA216B" w:rsidRDefault="00BA216B" w:rsidP="00D4581B"/>
                          <w:p w14:paraId="7DCAEF0E" w14:textId="77777777" w:rsidR="00BA216B" w:rsidRDefault="00BA216B" w:rsidP="00D4581B"/>
                          <w:p w14:paraId="6D41DDF9" w14:textId="77777777" w:rsidR="00BA216B" w:rsidRDefault="00BA216B" w:rsidP="00D4581B"/>
                          <w:p w14:paraId="12ED9D42" w14:textId="77777777" w:rsidR="00BA216B" w:rsidRDefault="00BA216B" w:rsidP="00D4581B"/>
                          <w:p w14:paraId="40B6B3EF" w14:textId="77777777" w:rsidR="00BA216B" w:rsidRDefault="00BA216B" w:rsidP="00D4581B"/>
                          <w:p w14:paraId="3C21B230" w14:textId="77777777" w:rsidR="00BA216B" w:rsidRDefault="00BA216B" w:rsidP="00D4581B"/>
                          <w:p w14:paraId="73BDB786" w14:textId="77777777" w:rsidR="00BA216B" w:rsidRDefault="00BA216B" w:rsidP="00D4581B"/>
                          <w:p w14:paraId="50367296" w14:textId="77777777" w:rsidR="00BA216B" w:rsidRDefault="00BA216B" w:rsidP="00D4581B"/>
                          <w:p w14:paraId="53D6B557" w14:textId="77777777" w:rsidR="00BA216B" w:rsidRDefault="00BA216B" w:rsidP="00D4581B"/>
                          <w:p w14:paraId="6EF7A411" w14:textId="77777777" w:rsidR="00BA216B" w:rsidRDefault="00BA216B" w:rsidP="00D4581B"/>
                          <w:p w14:paraId="2D5E1BBC" w14:textId="77777777" w:rsidR="00BA216B" w:rsidRDefault="00BA216B" w:rsidP="00D4581B"/>
                          <w:p w14:paraId="0E5AC302" w14:textId="77777777" w:rsidR="00BA216B" w:rsidRDefault="00BA216B" w:rsidP="00D4581B"/>
                          <w:p w14:paraId="4AF7D0AF" w14:textId="77777777" w:rsidR="00BA216B" w:rsidRDefault="00BA216B" w:rsidP="00D4581B"/>
                          <w:p w14:paraId="200DA2D1" w14:textId="77777777" w:rsidR="00BA216B" w:rsidRDefault="00BA216B" w:rsidP="00D4581B"/>
                          <w:p w14:paraId="462BEC37" w14:textId="77777777" w:rsidR="00BA216B" w:rsidRDefault="00BA216B" w:rsidP="00D4581B"/>
                          <w:p w14:paraId="1E11CDFA" w14:textId="77777777" w:rsidR="00BA216B" w:rsidRDefault="00BA216B" w:rsidP="00D4581B"/>
                          <w:p w14:paraId="2C17BB0D" w14:textId="77777777" w:rsidR="00BA216B" w:rsidRDefault="00BA216B" w:rsidP="00D4581B"/>
                          <w:p w14:paraId="256FA349" w14:textId="77777777" w:rsidR="00BA216B" w:rsidRDefault="00BA216B" w:rsidP="00D4581B"/>
                          <w:p w14:paraId="46D7FEE3" w14:textId="77777777" w:rsidR="00BA216B" w:rsidRDefault="00BA216B" w:rsidP="00D4581B"/>
                          <w:p w14:paraId="675A1C5C" w14:textId="77777777" w:rsidR="00BA216B" w:rsidRDefault="00BA216B" w:rsidP="00D4581B"/>
                          <w:p w14:paraId="06FEE3B8" w14:textId="77777777" w:rsidR="00BA216B" w:rsidRDefault="00BA216B" w:rsidP="00D4581B"/>
                          <w:p w14:paraId="7B72CBB4" w14:textId="77777777" w:rsidR="00BA216B" w:rsidRDefault="00BA216B" w:rsidP="00D4581B"/>
                          <w:p w14:paraId="7DFDABA0" w14:textId="77777777" w:rsidR="00BA216B" w:rsidRDefault="00BA216B" w:rsidP="00D4581B"/>
                          <w:p w14:paraId="07AE276B" w14:textId="77777777" w:rsidR="00BA216B" w:rsidRDefault="00BA216B" w:rsidP="00D4581B"/>
                          <w:p w14:paraId="3F2AE4F3" w14:textId="77777777" w:rsidR="00BA216B" w:rsidRDefault="00BA216B" w:rsidP="00D4581B"/>
                          <w:p w14:paraId="6B9E1724" w14:textId="77777777" w:rsidR="00BA216B" w:rsidRDefault="00BA216B" w:rsidP="00D4581B"/>
                          <w:p w14:paraId="2AEAAA41" w14:textId="77777777" w:rsidR="00BA216B" w:rsidRDefault="00BA216B" w:rsidP="00D4581B"/>
                          <w:p w14:paraId="079241EE" w14:textId="77777777" w:rsidR="00BA216B" w:rsidRDefault="00BA216B" w:rsidP="00D4581B"/>
                          <w:p w14:paraId="10F7F16D" w14:textId="77777777" w:rsidR="00BA216B" w:rsidRDefault="00BA216B" w:rsidP="00D4581B"/>
                          <w:p w14:paraId="12F58B49" w14:textId="77777777" w:rsidR="00BA216B" w:rsidRDefault="00BA216B" w:rsidP="00D4581B"/>
                          <w:p w14:paraId="70ED3B32" w14:textId="77777777" w:rsidR="00BA216B" w:rsidRDefault="00BA216B" w:rsidP="00D4581B"/>
                          <w:p w14:paraId="5804D889" w14:textId="77777777" w:rsidR="00BA216B" w:rsidRDefault="00BA216B" w:rsidP="00D4581B"/>
                          <w:p w14:paraId="4CF3E4D9" w14:textId="77777777" w:rsidR="00BA216B" w:rsidRDefault="00BA216B" w:rsidP="00D4581B"/>
                          <w:p w14:paraId="439F33F2" w14:textId="77777777" w:rsidR="00BA216B" w:rsidRDefault="00BA216B" w:rsidP="00D4581B"/>
                          <w:p w14:paraId="4D989FF5" w14:textId="77777777" w:rsidR="00BA216B" w:rsidRDefault="00BA216B" w:rsidP="00D4581B"/>
                          <w:p w14:paraId="733D5A0F" w14:textId="77777777" w:rsidR="00BA216B" w:rsidRDefault="00BA216B" w:rsidP="00D4581B"/>
                          <w:p w14:paraId="13B4EC69" w14:textId="77777777" w:rsidR="00BA216B" w:rsidRDefault="00BA216B" w:rsidP="00D4581B"/>
                          <w:p w14:paraId="1EDE2E78" w14:textId="77777777" w:rsidR="00BA216B" w:rsidRDefault="00BA216B" w:rsidP="00D4581B"/>
                          <w:p w14:paraId="4CA97F85" w14:textId="77777777" w:rsidR="00BA216B" w:rsidRDefault="00BA216B" w:rsidP="00D4581B"/>
                          <w:p w14:paraId="1D8DE790" w14:textId="77777777" w:rsidR="00BA216B" w:rsidRDefault="00BA216B" w:rsidP="00D4581B"/>
                          <w:p w14:paraId="67F93569" w14:textId="77777777" w:rsidR="00BA216B" w:rsidRDefault="00BA216B" w:rsidP="00D4581B"/>
                          <w:p w14:paraId="5E82DC87" w14:textId="77777777" w:rsidR="00BA216B" w:rsidRDefault="00BA216B" w:rsidP="00D4581B"/>
                          <w:p w14:paraId="5D5309A6" w14:textId="77777777" w:rsidR="00BA216B" w:rsidRDefault="00BA216B" w:rsidP="00D4581B"/>
                          <w:p w14:paraId="55A600A4" w14:textId="77777777" w:rsidR="00BA216B" w:rsidRDefault="00BA216B" w:rsidP="00D4581B"/>
                          <w:p w14:paraId="5C737D86" w14:textId="77777777" w:rsidR="00BA216B" w:rsidRDefault="00BA216B" w:rsidP="00D4581B"/>
                          <w:p w14:paraId="55A377BD" w14:textId="77777777" w:rsidR="00BA216B" w:rsidRDefault="00BA216B" w:rsidP="00D4581B"/>
                          <w:p w14:paraId="7B356360" w14:textId="77777777" w:rsidR="00BA216B" w:rsidRDefault="00BA216B" w:rsidP="00D4581B"/>
                          <w:p w14:paraId="4A325249" w14:textId="77777777" w:rsidR="00BA216B" w:rsidRDefault="00BA216B" w:rsidP="00D4581B"/>
                          <w:p w14:paraId="078B9077" w14:textId="77777777" w:rsidR="00BA216B" w:rsidRDefault="00BA216B" w:rsidP="00D4581B"/>
                          <w:p w14:paraId="1031E5D2" w14:textId="77777777" w:rsidR="00BA216B" w:rsidRDefault="00BA216B" w:rsidP="00D4581B"/>
                          <w:p w14:paraId="654A72CB" w14:textId="77777777" w:rsidR="00BA216B" w:rsidRDefault="00BA216B" w:rsidP="00D4581B"/>
                          <w:p w14:paraId="7422B6DA" w14:textId="77777777" w:rsidR="00BA216B" w:rsidRDefault="00BA216B" w:rsidP="00D4581B"/>
                          <w:p w14:paraId="72CDB29E" w14:textId="77777777" w:rsidR="00BA216B" w:rsidRDefault="00BA216B" w:rsidP="00D4581B"/>
                          <w:p w14:paraId="584A471E" w14:textId="77777777" w:rsidR="00BA216B" w:rsidRDefault="00BA216B" w:rsidP="00D4581B"/>
                          <w:p w14:paraId="34971D25" w14:textId="77777777" w:rsidR="00BA216B" w:rsidRDefault="00BA216B" w:rsidP="00D4581B"/>
                          <w:p w14:paraId="2445E6B7" w14:textId="77777777" w:rsidR="00BA216B" w:rsidRDefault="00BA216B" w:rsidP="00D4581B"/>
                          <w:p w14:paraId="28B0BEE4" w14:textId="77777777" w:rsidR="00BA216B" w:rsidRDefault="00BA216B" w:rsidP="00D4581B"/>
                          <w:p w14:paraId="1F980473" w14:textId="77777777" w:rsidR="00BA216B" w:rsidRDefault="00BA216B" w:rsidP="00D4581B"/>
                          <w:p w14:paraId="25EF7E87" w14:textId="77777777" w:rsidR="00BA216B" w:rsidRDefault="00BA216B" w:rsidP="00D4581B"/>
                          <w:p w14:paraId="6FD5D735" w14:textId="77777777" w:rsidR="00BA216B" w:rsidRDefault="00BA216B" w:rsidP="00D4581B"/>
                          <w:p w14:paraId="79AE081B" w14:textId="77777777" w:rsidR="00BA216B" w:rsidRDefault="00BA216B" w:rsidP="00D4581B"/>
                          <w:p w14:paraId="2479FDC1" w14:textId="77777777" w:rsidR="00BA216B" w:rsidRDefault="00BA216B" w:rsidP="00D4581B"/>
                          <w:p w14:paraId="77089805" w14:textId="77777777" w:rsidR="00BA216B" w:rsidRDefault="00BA216B" w:rsidP="00D4581B"/>
                          <w:p w14:paraId="1FBCFFE3" w14:textId="77777777" w:rsidR="00BA216B" w:rsidRDefault="00BA216B" w:rsidP="00D4581B"/>
                          <w:p w14:paraId="30B17BE9" w14:textId="77777777" w:rsidR="00BA216B" w:rsidRDefault="00BA216B" w:rsidP="00D4581B"/>
                          <w:p w14:paraId="23EB6852" w14:textId="77777777" w:rsidR="00BA216B" w:rsidRDefault="00BA216B" w:rsidP="00D4581B"/>
                          <w:p w14:paraId="190DE0FE" w14:textId="77777777" w:rsidR="00BA216B" w:rsidRDefault="00BA216B" w:rsidP="00D4581B"/>
                          <w:p w14:paraId="447D2386" w14:textId="77777777" w:rsidR="00BA216B" w:rsidRDefault="00BA216B" w:rsidP="00D4581B"/>
                          <w:p w14:paraId="0FC8AED0" w14:textId="77777777" w:rsidR="00BA216B" w:rsidRDefault="00BA216B" w:rsidP="00D4581B"/>
                          <w:p w14:paraId="20E720F4" w14:textId="77777777" w:rsidR="00BA216B" w:rsidRDefault="00BA216B" w:rsidP="00D4581B"/>
                          <w:p w14:paraId="5DE7FDBE" w14:textId="77777777" w:rsidR="00BA216B" w:rsidRDefault="00BA216B" w:rsidP="00D4581B"/>
                          <w:p w14:paraId="27FE3858" w14:textId="77777777" w:rsidR="00BA216B" w:rsidRDefault="00BA216B" w:rsidP="00D4581B"/>
                          <w:p w14:paraId="5EC44509" w14:textId="77777777" w:rsidR="00BA216B" w:rsidRDefault="00BA216B" w:rsidP="00D4581B"/>
                          <w:p w14:paraId="2A994589" w14:textId="77777777" w:rsidR="00BA216B" w:rsidRDefault="00BA216B" w:rsidP="00D4581B"/>
                          <w:p w14:paraId="550D5563" w14:textId="77777777" w:rsidR="00BA216B" w:rsidRDefault="00BA216B" w:rsidP="00D4581B"/>
                          <w:p w14:paraId="7B918EC7" w14:textId="77777777" w:rsidR="00BA216B" w:rsidRDefault="00BA216B" w:rsidP="00D4581B"/>
                          <w:p w14:paraId="1A1F6401" w14:textId="77777777" w:rsidR="00BA216B" w:rsidRDefault="00BA216B" w:rsidP="00D4581B"/>
                          <w:p w14:paraId="414C29A5" w14:textId="77777777" w:rsidR="00BA216B" w:rsidRDefault="00BA216B" w:rsidP="00D4581B"/>
                          <w:p w14:paraId="21E66A06" w14:textId="77777777" w:rsidR="00BA216B" w:rsidRDefault="00BA216B" w:rsidP="00D4581B"/>
                          <w:p w14:paraId="1F7E1BCF" w14:textId="77777777" w:rsidR="00BA216B" w:rsidRDefault="00BA216B" w:rsidP="00D4581B"/>
                          <w:p w14:paraId="43FD8D72" w14:textId="77777777" w:rsidR="00BA216B" w:rsidRDefault="00BA216B" w:rsidP="00D4581B"/>
                          <w:p w14:paraId="71281F8F" w14:textId="77777777" w:rsidR="00BA216B" w:rsidRDefault="00BA216B" w:rsidP="00D4581B"/>
                          <w:p w14:paraId="2B4FA64A" w14:textId="77777777" w:rsidR="00BA216B" w:rsidRDefault="00BA216B" w:rsidP="00D4581B"/>
                          <w:p w14:paraId="29AB29BE" w14:textId="77777777" w:rsidR="00BA216B" w:rsidRDefault="00BA216B" w:rsidP="00D4581B"/>
                          <w:p w14:paraId="266D3518" w14:textId="77777777" w:rsidR="00BA216B" w:rsidRDefault="00BA216B" w:rsidP="00D4581B"/>
                          <w:p w14:paraId="469A8FBE" w14:textId="77777777" w:rsidR="00BA216B" w:rsidRDefault="00BA216B" w:rsidP="00D4581B"/>
                          <w:p w14:paraId="32894471" w14:textId="77777777" w:rsidR="00BA216B" w:rsidRDefault="00BA216B" w:rsidP="00D4581B"/>
                          <w:p w14:paraId="5713636A" w14:textId="77777777" w:rsidR="00BA216B" w:rsidRDefault="00BA216B" w:rsidP="00D4581B"/>
                          <w:p w14:paraId="1DD9B479" w14:textId="77777777" w:rsidR="00BA216B" w:rsidRDefault="00BA216B" w:rsidP="00D4581B"/>
                          <w:p w14:paraId="43ED4D10" w14:textId="77777777" w:rsidR="00BA216B" w:rsidRDefault="00BA216B" w:rsidP="00D4581B"/>
                          <w:p w14:paraId="01B2471E" w14:textId="77777777" w:rsidR="00BA216B" w:rsidRDefault="00BA216B" w:rsidP="00D4581B"/>
                          <w:p w14:paraId="2F5EF762" w14:textId="77777777" w:rsidR="00BA216B" w:rsidRDefault="00BA216B" w:rsidP="00D4581B"/>
                          <w:p w14:paraId="694527E5" w14:textId="77777777" w:rsidR="00BA216B" w:rsidRDefault="00BA216B" w:rsidP="00D4581B"/>
                          <w:p w14:paraId="1D185D00" w14:textId="77777777" w:rsidR="00BA216B" w:rsidRDefault="00BA216B" w:rsidP="00D4581B"/>
                          <w:p w14:paraId="4AB4968D" w14:textId="77777777" w:rsidR="00BA216B" w:rsidRDefault="00BA216B" w:rsidP="00D4581B"/>
                          <w:p w14:paraId="0D0078FD" w14:textId="77777777" w:rsidR="00BA216B" w:rsidRDefault="00BA216B" w:rsidP="00D4581B"/>
                          <w:p w14:paraId="662E4C9D" w14:textId="77777777" w:rsidR="00BA216B" w:rsidRDefault="00BA216B" w:rsidP="00D4581B"/>
                          <w:p w14:paraId="193E008C" w14:textId="77777777" w:rsidR="00BA216B" w:rsidRDefault="00BA216B" w:rsidP="00D4581B"/>
                          <w:p w14:paraId="7AA7C8B5" w14:textId="77777777" w:rsidR="00BA216B" w:rsidRDefault="00BA216B" w:rsidP="00D4581B"/>
                          <w:p w14:paraId="11CBBD65" w14:textId="77777777" w:rsidR="00BA216B" w:rsidRDefault="00BA216B" w:rsidP="00D4581B"/>
                          <w:p w14:paraId="502D860F" w14:textId="77777777" w:rsidR="00BA216B" w:rsidRDefault="00BA216B" w:rsidP="00D4581B"/>
                          <w:p w14:paraId="7D7CDA64" w14:textId="77777777" w:rsidR="00BA216B" w:rsidRDefault="00BA216B" w:rsidP="00D4581B"/>
                          <w:p w14:paraId="39D33294" w14:textId="77777777" w:rsidR="00BA216B" w:rsidRDefault="00BA216B" w:rsidP="00D4581B"/>
                          <w:p w14:paraId="7648222B" w14:textId="77777777" w:rsidR="00BA216B" w:rsidRDefault="00BA216B" w:rsidP="00D4581B"/>
                          <w:p w14:paraId="4853B39F" w14:textId="77777777" w:rsidR="00BA216B" w:rsidRDefault="00BA216B" w:rsidP="00D4581B"/>
                          <w:p w14:paraId="4E1EB919" w14:textId="77777777" w:rsidR="00BA216B" w:rsidRDefault="00BA216B" w:rsidP="00D4581B"/>
                          <w:p w14:paraId="0BAFC1DC" w14:textId="77777777" w:rsidR="00BA216B" w:rsidRDefault="00BA216B" w:rsidP="00D4581B"/>
                          <w:p w14:paraId="70ACDD3A" w14:textId="77777777" w:rsidR="00BA216B" w:rsidRDefault="00BA216B" w:rsidP="00D4581B"/>
                          <w:p w14:paraId="32AFDEC6" w14:textId="77777777" w:rsidR="00BA216B" w:rsidRDefault="00BA216B" w:rsidP="00D4581B"/>
                          <w:p w14:paraId="20023091" w14:textId="77777777" w:rsidR="00BA216B" w:rsidRDefault="00BA216B" w:rsidP="00D4581B"/>
                          <w:p w14:paraId="0F0DEDF7" w14:textId="77777777" w:rsidR="00BA216B" w:rsidRDefault="00BA216B" w:rsidP="00D4581B"/>
                          <w:p w14:paraId="246ED48E" w14:textId="77777777" w:rsidR="00BA216B" w:rsidRDefault="00BA216B" w:rsidP="00D4581B"/>
                          <w:p w14:paraId="4ADD0B6D" w14:textId="77777777" w:rsidR="00BA216B" w:rsidRDefault="00BA216B" w:rsidP="00D4581B"/>
                          <w:p w14:paraId="1D0C2526" w14:textId="77777777" w:rsidR="00BA216B" w:rsidRDefault="00BA216B" w:rsidP="00D4581B"/>
                          <w:p w14:paraId="75F9E065" w14:textId="77777777" w:rsidR="00BA216B" w:rsidRDefault="00BA216B" w:rsidP="00D4581B"/>
                          <w:p w14:paraId="0E22685F" w14:textId="77777777" w:rsidR="00BA216B" w:rsidRDefault="00BA216B" w:rsidP="00D4581B"/>
                          <w:p w14:paraId="590ACAB8" w14:textId="77777777" w:rsidR="00BA216B" w:rsidRDefault="00BA216B" w:rsidP="00D4581B"/>
                          <w:p w14:paraId="0E0FD641" w14:textId="77777777" w:rsidR="00BA216B" w:rsidRDefault="00BA216B" w:rsidP="00D4581B"/>
                          <w:p w14:paraId="109B3430" w14:textId="77777777" w:rsidR="00BA216B" w:rsidRDefault="00BA216B" w:rsidP="00D4581B"/>
                          <w:p w14:paraId="2D2DCE3C" w14:textId="77777777" w:rsidR="00BA216B" w:rsidRDefault="00BA216B" w:rsidP="00D4581B"/>
                          <w:p w14:paraId="514DA17F" w14:textId="77777777" w:rsidR="00BA216B" w:rsidRDefault="00BA216B" w:rsidP="00D4581B"/>
                          <w:p w14:paraId="2A396CD7" w14:textId="77777777" w:rsidR="00BA216B" w:rsidRDefault="00BA216B" w:rsidP="00D4581B"/>
                          <w:p w14:paraId="78113690" w14:textId="77777777" w:rsidR="00BA216B" w:rsidRDefault="00BA216B" w:rsidP="00D4581B"/>
                          <w:p w14:paraId="476736EF" w14:textId="77777777" w:rsidR="00BA216B" w:rsidRDefault="00BA216B" w:rsidP="00D4581B"/>
                          <w:p w14:paraId="5DB35C25" w14:textId="77777777" w:rsidR="00BA216B" w:rsidRDefault="00BA216B" w:rsidP="00D4581B"/>
                          <w:p w14:paraId="44E2D1CE" w14:textId="77777777" w:rsidR="00BA216B" w:rsidRDefault="00BA216B" w:rsidP="00D4581B"/>
                          <w:p w14:paraId="4C97A7EC" w14:textId="77777777" w:rsidR="00BA216B" w:rsidRDefault="00BA216B" w:rsidP="00D4581B"/>
                          <w:p w14:paraId="7111EBA3" w14:textId="77777777" w:rsidR="00BA216B" w:rsidRDefault="00BA216B" w:rsidP="00D4581B"/>
                          <w:p w14:paraId="5789C36D" w14:textId="77777777" w:rsidR="00BA216B" w:rsidRDefault="00BA216B" w:rsidP="00D4581B"/>
                          <w:p w14:paraId="5B1B0623" w14:textId="77777777" w:rsidR="00BA216B" w:rsidRDefault="00BA216B" w:rsidP="00D4581B"/>
                          <w:p w14:paraId="36C748E1" w14:textId="77777777" w:rsidR="00BA216B" w:rsidRDefault="00BA216B" w:rsidP="00D4581B"/>
                          <w:p w14:paraId="1643A340" w14:textId="77777777" w:rsidR="00BA216B" w:rsidRDefault="00BA216B" w:rsidP="00D4581B"/>
                          <w:p w14:paraId="3BDA9AFA" w14:textId="77777777" w:rsidR="00BA216B" w:rsidRDefault="00BA216B" w:rsidP="00D4581B"/>
                          <w:p w14:paraId="4C7842A9" w14:textId="77777777" w:rsidR="00BA216B" w:rsidRDefault="00BA216B" w:rsidP="00D4581B"/>
                          <w:p w14:paraId="3CA21F11" w14:textId="77777777" w:rsidR="00BA216B" w:rsidRDefault="00BA216B" w:rsidP="00D4581B"/>
                          <w:p w14:paraId="328EA891" w14:textId="77777777" w:rsidR="00BA216B" w:rsidRDefault="00BA216B" w:rsidP="00D4581B"/>
                          <w:p w14:paraId="25E590E7" w14:textId="77777777" w:rsidR="00BA216B" w:rsidRDefault="00BA216B" w:rsidP="00D4581B"/>
                          <w:p w14:paraId="72F4B9AB" w14:textId="77777777" w:rsidR="00BA216B" w:rsidRDefault="00BA216B" w:rsidP="00D4581B"/>
                          <w:p w14:paraId="3183C776" w14:textId="77777777" w:rsidR="00BA216B" w:rsidRDefault="00BA216B" w:rsidP="00D4581B"/>
                          <w:p w14:paraId="2787DAE7" w14:textId="77777777" w:rsidR="00BA216B" w:rsidRDefault="00BA216B" w:rsidP="00D4581B"/>
                          <w:p w14:paraId="21E58C03" w14:textId="77777777" w:rsidR="00BA216B" w:rsidRDefault="00BA216B" w:rsidP="00D4581B"/>
                          <w:p w14:paraId="7E391C7D" w14:textId="77777777" w:rsidR="00BA216B" w:rsidRDefault="00BA216B" w:rsidP="00D4581B"/>
                          <w:p w14:paraId="7006D999" w14:textId="77777777" w:rsidR="00BA216B" w:rsidRDefault="00BA216B" w:rsidP="00D4581B"/>
                          <w:p w14:paraId="51D6BBE4" w14:textId="77777777" w:rsidR="00BA216B" w:rsidRDefault="00BA216B" w:rsidP="00D4581B"/>
                          <w:p w14:paraId="35F2F6AA" w14:textId="77777777" w:rsidR="00BA216B" w:rsidRDefault="00BA216B" w:rsidP="00D4581B"/>
                          <w:p w14:paraId="44EDB39F" w14:textId="77777777" w:rsidR="00BA216B" w:rsidRDefault="00BA216B" w:rsidP="00D4581B"/>
                          <w:p w14:paraId="6E10A8C2" w14:textId="77777777" w:rsidR="00BA216B" w:rsidRDefault="00BA216B" w:rsidP="00D4581B"/>
                          <w:p w14:paraId="10271E0E" w14:textId="77777777" w:rsidR="00BA216B" w:rsidRDefault="00BA216B" w:rsidP="00D4581B"/>
                          <w:p w14:paraId="47B8B110" w14:textId="77777777" w:rsidR="00BA216B" w:rsidRDefault="00BA216B" w:rsidP="00D4581B"/>
                          <w:p w14:paraId="136D9293" w14:textId="77777777" w:rsidR="00BA216B" w:rsidRDefault="00BA216B" w:rsidP="00D4581B"/>
                          <w:p w14:paraId="6D9CCA1F" w14:textId="77777777" w:rsidR="00BA216B" w:rsidRDefault="00BA216B" w:rsidP="00D4581B"/>
                          <w:p w14:paraId="3302F45C" w14:textId="77777777" w:rsidR="00BA216B" w:rsidRDefault="00BA216B" w:rsidP="00D4581B"/>
                          <w:p w14:paraId="136532E2" w14:textId="77777777" w:rsidR="00BA216B" w:rsidRDefault="00BA216B" w:rsidP="00D4581B"/>
                          <w:p w14:paraId="2C5DCA31" w14:textId="77777777" w:rsidR="00BA216B" w:rsidRDefault="00BA216B" w:rsidP="00D4581B"/>
                          <w:p w14:paraId="25227539" w14:textId="77777777" w:rsidR="00BA216B" w:rsidRDefault="00BA216B" w:rsidP="00D4581B"/>
                          <w:p w14:paraId="35F7C0C2" w14:textId="77777777" w:rsidR="00BA216B" w:rsidRDefault="00BA216B" w:rsidP="00D4581B"/>
                          <w:p w14:paraId="7CAA9D07" w14:textId="77777777" w:rsidR="00BA216B" w:rsidRDefault="00BA216B" w:rsidP="00D4581B"/>
                          <w:p w14:paraId="38570B7B" w14:textId="77777777" w:rsidR="00BA216B" w:rsidRDefault="00BA216B" w:rsidP="00D4581B"/>
                          <w:p w14:paraId="7E6043EC" w14:textId="77777777" w:rsidR="00BA216B" w:rsidRDefault="00BA216B" w:rsidP="00D4581B"/>
                          <w:p w14:paraId="4E1AB78F" w14:textId="77777777" w:rsidR="00BA216B" w:rsidRDefault="00BA216B" w:rsidP="00D4581B"/>
                          <w:p w14:paraId="7200C87B" w14:textId="77777777" w:rsidR="00BA216B" w:rsidRDefault="00BA216B" w:rsidP="00D4581B"/>
                          <w:p w14:paraId="2318073A" w14:textId="77777777" w:rsidR="00BA216B" w:rsidRDefault="00BA216B" w:rsidP="00D4581B"/>
                          <w:p w14:paraId="6BDA0F50" w14:textId="77777777" w:rsidR="00BA216B" w:rsidRDefault="00BA216B" w:rsidP="00D4581B"/>
                          <w:p w14:paraId="278A68B3" w14:textId="77777777" w:rsidR="00BA216B" w:rsidRDefault="00BA216B" w:rsidP="00D4581B"/>
                          <w:p w14:paraId="03DF5F97" w14:textId="77777777" w:rsidR="00BA216B" w:rsidRDefault="00BA216B" w:rsidP="00D4581B"/>
                          <w:p w14:paraId="2B62DF0D" w14:textId="77777777" w:rsidR="00BA216B" w:rsidRDefault="00BA216B" w:rsidP="00D4581B"/>
                          <w:p w14:paraId="0B13BC3C" w14:textId="77777777" w:rsidR="00BA216B" w:rsidRDefault="00BA216B" w:rsidP="00D4581B"/>
                          <w:p w14:paraId="0F28FA5B" w14:textId="77777777" w:rsidR="00BA216B" w:rsidRDefault="00BA216B" w:rsidP="00D4581B"/>
                          <w:p w14:paraId="32191D25" w14:textId="77777777" w:rsidR="00BA216B" w:rsidRDefault="00BA216B" w:rsidP="00D4581B"/>
                          <w:p w14:paraId="087FF51A" w14:textId="77777777" w:rsidR="00BA216B" w:rsidRDefault="00BA216B" w:rsidP="00D4581B"/>
                          <w:p w14:paraId="2FEAA610" w14:textId="77777777" w:rsidR="00BA216B" w:rsidRDefault="00BA216B" w:rsidP="00D4581B"/>
                          <w:p w14:paraId="57F16F74" w14:textId="77777777" w:rsidR="00BA216B" w:rsidRDefault="00BA216B" w:rsidP="00D4581B"/>
                          <w:p w14:paraId="644DA575" w14:textId="77777777" w:rsidR="00BA216B" w:rsidRDefault="00BA216B" w:rsidP="00D4581B"/>
                          <w:p w14:paraId="11D15E10" w14:textId="77777777" w:rsidR="00BA216B" w:rsidRDefault="00BA216B" w:rsidP="00D4581B"/>
                          <w:p w14:paraId="28123626" w14:textId="77777777" w:rsidR="00BA216B" w:rsidRDefault="00BA216B" w:rsidP="00D4581B"/>
                          <w:p w14:paraId="5DB41B55" w14:textId="77777777" w:rsidR="00BA216B" w:rsidRDefault="00BA216B" w:rsidP="00D4581B"/>
                          <w:p w14:paraId="61896950" w14:textId="77777777" w:rsidR="00BA216B" w:rsidRDefault="00BA216B" w:rsidP="00D4581B"/>
                          <w:p w14:paraId="6F9A0F4E" w14:textId="77777777" w:rsidR="00BA216B" w:rsidRDefault="00BA216B" w:rsidP="00D4581B"/>
                          <w:p w14:paraId="044A1D19" w14:textId="77777777" w:rsidR="00BA216B" w:rsidRDefault="00BA216B" w:rsidP="00D4581B"/>
                          <w:p w14:paraId="2A4B0201" w14:textId="77777777" w:rsidR="00BA216B" w:rsidRDefault="00BA216B" w:rsidP="00D4581B"/>
                          <w:p w14:paraId="1A98A380" w14:textId="77777777" w:rsidR="00BA216B" w:rsidRDefault="00BA216B" w:rsidP="00D4581B"/>
                          <w:p w14:paraId="6CC535BF" w14:textId="77777777" w:rsidR="00BA216B" w:rsidRDefault="00BA216B" w:rsidP="00D4581B"/>
                          <w:p w14:paraId="64ABCED4" w14:textId="77777777" w:rsidR="00BA216B" w:rsidRDefault="00BA216B" w:rsidP="00D4581B"/>
                          <w:p w14:paraId="2E2A9154" w14:textId="77777777" w:rsidR="00BA216B" w:rsidRDefault="00BA216B" w:rsidP="00D4581B"/>
                          <w:p w14:paraId="32161616" w14:textId="77777777" w:rsidR="00BA216B" w:rsidRDefault="00BA216B" w:rsidP="00D4581B"/>
                          <w:p w14:paraId="145A2A47" w14:textId="77777777" w:rsidR="00BA216B" w:rsidRDefault="00BA216B" w:rsidP="00D4581B"/>
                          <w:p w14:paraId="6214A8ED" w14:textId="77777777" w:rsidR="00BA216B" w:rsidRDefault="00BA216B" w:rsidP="00D4581B"/>
                          <w:p w14:paraId="4DA182B5" w14:textId="77777777" w:rsidR="00BA216B" w:rsidRDefault="00BA216B" w:rsidP="00D4581B"/>
                          <w:p w14:paraId="48204833" w14:textId="77777777" w:rsidR="00BA216B" w:rsidRDefault="00BA216B" w:rsidP="00D4581B"/>
                          <w:p w14:paraId="197E9C54" w14:textId="77777777" w:rsidR="00BA216B" w:rsidRDefault="00BA216B" w:rsidP="00D4581B"/>
                          <w:p w14:paraId="29400727" w14:textId="77777777" w:rsidR="00BA216B" w:rsidRDefault="00BA216B" w:rsidP="00D4581B"/>
                          <w:p w14:paraId="185F2555" w14:textId="77777777" w:rsidR="00BA216B" w:rsidRDefault="00BA216B" w:rsidP="00D4581B"/>
                          <w:p w14:paraId="1527F045" w14:textId="77777777" w:rsidR="00BA216B" w:rsidRDefault="00BA216B" w:rsidP="00D4581B"/>
                          <w:p w14:paraId="383937FF" w14:textId="77777777" w:rsidR="00BA216B" w:rsidRDefault="00BA216B" w:rsidP="00D4581B"/>
                          <w:p w14:paraId="0625FC92" w14:textId="77777777" w:rsidR="00BA216B" w:rsidRDefault="00BA216B" w:rsidP="00D4581B"/>
                          <w:p w14:paraId="7A5712BA" w14:textId="77777777" w:rsidR="00BA216B" w:rsidRDefault="00BA216B" w:rsidP="00D4581B"/>
                          <w:p w14:paraId="7976516B" w14:textId="77777777" w:rsidR="00BA216B" w:rsidRDefault="00BA216B" w:rsidP="00D4581B"/>
                          <w:p w14:paraId="4B1E6CC8" w14:textId="77777777" w:rsidR="00BA216B" w:rsidRDefault="00BA216B" w:rsidP="00D4581B"/>
                          <w:p w14:paraId="694018AF" w14:textId="77777777" w:rsidR="00BA216B" w:rsidRDefault="00BA216B" w:rsidP="00D4581B"/>
                          <w:p w14:paraId="5AFFDE38" w14:textId="77777777" w:rsidR="00BA216B" w:rsidRDefault="00BA216B" w:rsidP="00D4581B"/>
                          <w:p w14:paraId="24FCF2B9" w14:textId="77777777" w:rsidR="00BA216B" w:rsidRDefault="00BA216B" w:rsidP="00D4581B"/>
                          <w:p w14:paraId="16F857A9" w14:textId="77777777" w:rsidR="00BA216B" w:rsidRDefault="00BA216B" w:rsidP="00D4581B"/>
                          <w:p w14:paraId="5047A790" w14:textId="77777777" w:rsidR="00BA216B" w:rsidRDefault="00BA216B" w:rsidP="00D4581B"/>
                          <w:p w14:paraId="67F42FDA" w14:textId="77777777" w:rsidR="00BA216B" w:rsidRDefault="00BA216B" w:rsidP="00D4581B"/>
                          <w:p w14:paraId="1DDCB7A8" w14:textId="77777777" w:rsidR="00BA216B" w:rsidRDefault="00BA216B" w:rsidP="00D4581B"/>
                          <w:p w14:paraId="377E6C5E" w14:textId="77777777" w:rsidR="00BA216B" w:rsidRDefault="00BA216B" w:rsidP="00D4581B"/>
                          <w:p w14:paraId="08101ECE" w14:textId="77777777" w:rsidR="00BA216B" w:rsidRDefault="00BA216B" w:rsidP="00D4581B"/>
                          <w:p w14:paraId="6D7A7157" w14:textId="77777777" w:rsidR="00BA216B" w:rsidRDefault="00BA216B" w:rsidP="00D4581B"/>
                          <w:p w14:paraId="0D5B12C4" w14:textId="77777777" w:rsidR="00BA216B" w:rsidRDefault="00BA216B" w:rsidP="00D4581B"/>
                          <w:p w14:paraId="79EB9BED" w14:textId="77777777" w:rsidR="00BA216B" w:rsidRDefault="00BA216B" w:rsidP="00D4581B"/>
                          <w:p w14:paraId="5EC9D22D" w14:textId="77777777" w:rsidR="00BA216B" w:rsidRDefault="00BA216B" w:rsidP="00D4581B"/>
                          <w:p w14:paraId="7F90E495" w14:textId="77777777" w:rsidR="00BA216B" w:rsidRDefault="00BA216B" w:rsidP="00D4581B"/>
                          <w:p w14:paraId="749E18F8" w14:textId="77777777" w:rsidR="00BA216B" w:rsidRDefault="00BA216B" w:rsidP="00D4581B"/>
                          <w:p w14:paraId="7030D136" w14:textId="77777777" w:rsidR="00BA216B" w:rsidRDefault="00BA216B" w:rsidP="00D4581B"/>
                          <w:p w14:paraId="1BD6ECD8" w14:textId="77777777" w:rsidR="00BA216B" w:rsidRDefault="00BA216B" w:rsidP="00D4581B"/>
                          <w:p w14:paraId="1F48E76C" w14:textId="77777777" w:rsidR="00BA216B" w:rsidRDefault="00BA216B" w:rsidP="00D4581B"/>
                          <w:p w14:paraId="4AE2E29D" w14:textId="77777777" w:rsidR="00BA216B" w:rsidRDefault="00BA216B" w:rsidP="00D4581B"/>
                          <w:p w14:paraId="7D1C8CB4" w14:textId="77777777" w:rsidR="00BA216B" w:rsidRDefault="00BA216B" w:rsidP="00D4581B"/>
                          <w:p w14:paraId="4B4ED644" w14:textId="77777777" w:rsidR="00BA216B" w:rsidRDefault="00BA216B" w:rsidP="00D4581B"/>
                          <w:p w14:paraId="2A7ED8BA" w14:textId="77777777" w:rsidR="00BA216B" w:rsidRDefault="00BA216B" w:rsidP="00D4581B"/>
                          <w:p w14:paraId="5F4D323B" w14:textId="77777777" w:rsidR="00BA216B" w:rsidRDefault="00BA216B" w:rsidP="00D4581B"/>
                          <w:p w14:paraId="2F8CF965" w14:textId="77777777" w:rsidR="00BA216B" w:rsidRDefault="00BA216B" w:rsidP="00D4581B"/>
                          <w:p w14:paraId="4E486A1D" w14:textId="77777777" w:rsidR="00BA216B" w:rsidRDefault="00BA216B" w:rsidP="00D4581B"/>
                          <w:p w14:paraId="4B1BACE2" w14:textId="77777777" w:rsidR="00BA216B" w:rsidRDefault="00BA216B" w:rsidP="00D4581B"/>
                          <w:p w14:paraId="7FC4257A" w14:textId="77777777" w:rsidR="00BA216B" w:rsidRDefault="00BA216B" w:rsidP="00D4581B"/>
                          <w:p w14:paraId="22DEAF2F" w14:textId="77777777" w:rsidR="00BA216B" w:rsidRDefault="00BA216B" w:rsidP="00D4581B"/>
                          <w:p w14:paraId="53F36D46" w14:textId="77777777" w:rsidR="00BA216B" w:rsidRDefault="00BA216B" w:rsidP="00D4581B"/>
                          <w:p w14:paraId="3CB3F00B" w14:textId="77777777" w:rsidR="00BA216B" w:rsidRDefault="00BA216B" w:rsidP="00D4581B"/>
                          <w:p w14:paraId="5E0CB920" w14:textId="77777777" w:rsidR="00BA216B" w:rsidRDefault="00BA216B" w:rsidP="00D4581B"/>
                          <w:p w14:paraId="2926E661" w14:textId="77777777" w:rsidR="00BA216B" w:rsidRDefault="00BA216B" w:rsidP="00D4581B"/>
                          <w:p w14:paraId="5460E457" w14:textId="77777777" w:rsidR="00BA216B" w:rsidRDefault="00BA216B" w:rsidP="00D4581B"/>
                          <w:p w14:paraId="2424B3ED" w14:textId="77777777" w:rsidR="00BA216B" w:rsidRDefault="00BA216B" w:rsidP="00D4581B"/>
                          <w:p w14:paraId="2F17482A" w14:textId="77777777" w:rsidR="00BA216B" w:rsidRDefault="00BA216B" w:rsidP="00D4581B"/>
                          <w:p w14:paraId="2B384E86" w14:textId="77777777" w:rsidR="00BA216B" w:rsidRDefault="00BA216B" w:rsidP="00D4581B"/>
                          <w:p w14:paraId="2A29274C" w14:textId="77777777" w:rsidR="00BA216B" w:rsidRDefault="00BA216B" w:rsidP="00D4581B"/>
                          <w:p w14:paraId="07D5666E" w14:textId="77777777" w:rsidR="00BA216B" w:rsidRDefault="00BA216B" w:rsidP="00D4581B"/>
                          <w:p w14:paraId="20C738F1" w14:textId="77777777" w:rsidR="00BA216B" w:rsidRDefault="00BA216B" w:rsidP="00D4581B"/>
                          <w:p w14:paraId="15E04B1F" w14:textId="77777777" w:rsidR="00BA216B" w:rsidRDefault="00BA216B" w:rsidP="00D4581B"/>
                          <w:p w14:paraId="58AEA85F" w14:textId="77777777" w:rsidR="00BA216B" w:rsidRDefault="00BA216B" w:rsidP="00D4581B"/>
                          <w:p w14:paraId="3F7E229F" w14:textId="77777777" w:rsidR="00BA216B" w:rsidRDefault="00BA216B" w:rsidP="00D4581B"/>
                          <w:p w14:paraId="65030CFE" w14:textId="77777777" w:rsidR="00BA216B" w:rsidRDefault="00BA216B" w:rsidP="00D4581B"/>
                          <w:p w14:paraId="4116674E" w14:textId="77777777" w:rsidR="00BA216B" w:rsidRDefault="00BA216B" w:rsidP="00D4581B"/>
                          <w:p w14:paraId="1385FEEB" w14:textId="77777777" w:rsidR="00BA216B" w:rsidRDefault="00BA216B" w:rsidP="00D4581B"/>
                          <w:p w14:paraId="16914036" w14:textId="77777777" w:rsidR="00BA216B" w:rsidRDefault="00BA216B" w:rsidP="00D4581B"/>
                          <w:p w14:paraId="5D590BFE" w14:textId="77777777" w:rsidR="00BA216B" w:rsidRDefault="00BA216B" w:rsidP="00D4581B"/>
                          <w:p w14:paraId="3C2DE7D7" w14:textId="77777777" w:rsidR="00BA216B" w:rsidRDefault="00BA216B" w:rsidP="00D4581B"/>
                          <w:p w14:paraId="4823F168" w14:textId="77777777" w:rsidR="00BA216B" w:rsidRDefault="00BA216B" w:rsidP="00D4581B"/>
                          <w:p w14:paraId="25F0F581" w14:textId="77777777" w:rsidR="00BA216B" w:rsidRDefault="00BA216B" w:rsidP="00D4581B"/>
                          <w:p w14:paraId="28071DB9" w14:textId="77777777" w:rsidR="00BA216B" w:rsidRDefault="00BA216B" w:rsidP="00D4581B"/>
                          <w:p w14:paraId="340BFD1A" w14:textId="77777777" w:rsidR="00BA216B" w:rsidRDefault="00BA216B" w:rsidP="00D4581B"/>
                          <w:p w14:paraId="4AF99F71" w14:textId="77777777" w:rsidR="00BA216B" w:rsidRDefault="00BA216B" w:rsidP="00D4581B"/>
                          <w:p w14:paraId="65669973" w14:textId="77777777" w:rsidR="00BA216B" w:rsidRDefault="00BA216B" w:rsidP="00D4581B"/>
                          <w:p w14:paraId="2C19C418" w14:textId="77777777" w:rsidR="00BA216B" w:rsidRDefault="00BA216B" w:rsidP="00D4581B"/>
                          <w:p w14:paraId="73849519" w14:textId="77777777" w:rsidR="00BA216B" w:rsidRDefault="00BA216B" w:rsidP="00D4581B"/>
                          <w:p w14:paraId="4058CBC1" w14:textId="77777777" w:rsidR="00BA216B" w:rsidRDefault="00BA216B" w:rsidP="00D4581B"/>
                          <w:p w14:paraId="298D85B4" w14:textId="77777777" w:rsidR="00BA216B" w:rsidRDefault="00BA216B" w:rsidP="00D4581B"/>
                          <w:p w14:paraId="354F1505" w14:textId="77777777" w:rsidR="00BA216B" w:rsidRDefault="00BA216B" w:rsidP="00D4581B"/>
                          <w:p w14:paraId="35E6375C" w14:textId="77777777" w:rsidR="00BA216B" w:rsidRDefault="00BA216B" w:rsidP="00D4581B"/>
                          <w:p w14:paraId="5BE69664" w14:textId="77777777" w:rsidR="00BA216B" w:rsidRDefault="00BA216B" w:rsidP="00D4581B"/>
                          <w:p w14:paraId="38246F97" w14:textId="77777777" w:rsidR="00BA216B" w:rsidRDefault="00BA216B" w:rsidP="00D4581B"/>
                          <w:p w14:paraId="68D9D7F5" w14:textId="77777777" w:rsidR="00BA216B" w:rsidRDefault="00BA216B" w:rsidP="00D4581B"/>
                          <w:p w14:paraId="083EC59F" w14:textId="77777777" w:rsidR="00BA216B" w:rsidRDefault="00BA216B" w:rsidP="00D4581B"/>
                          <w:p w14:paraId="6B3022A6" w14:textId="77777777" w:rsidR="00BA216B" w:rsidRDefault="00BA216B" w:rsidP="00D4581B"/>
                          <w:p w14:paraId="30AE3BDB" w14:textId="77777777" w:rsidR="00BA216B" w:rsidRDefault="00BA216B" w:rsidP="00D4581B"/>
                          <w:p w14:paraId="273B1CA6" w14:textId="77777777" w:rsidR="00BA216B" w:rsidRDefault="00BA216B" w:rsidP="00D4581B"/>
                          <w:p w14:paraId="21C6C8D9" w14:textId="77777777" w:rsidR="00BA216B" w:rsidRDefault="00BA216B" w:rsidP="00D4581B"/>
                          <w:p w14:paraId="6213FDAE" w14:textId="77777777" w:rsidR="00BA216B" w:rsidRDefault="00BA216B" w:rsidP="00D4581B"/>
                          <w:p w14:paraId="33F7D5AD" w14:textId="77777777" w:rsidR="00BA216B" w:rsidRDefault="00BA216B" w:rsidP="00D4581B"/>
                          <w:p w14:paraId="45CD230B" w14:textId="77777777" w:rsidR="00BA216B" w:rsidRDefault="00BA216B" w:rsidP="00D4581B"/>
                          <w:p w14:paraId="69C624A0" w14:textId="77777777" w:rsidR="00BA216B" w:rsidRDefault="00BA216B" w:rsidP="00D4581B"/>
                          <w:p w14:paraId="717800D6" w14:textId="77777777" w:rsidR="00BA216B" w:rsidRDefault="00BA216B" w:rsidP="00D4581B"/>
                          <w:p w14:paraId="23C51578" w14:textId="77777777" w:rsidR="00BA216B" w:rsidRDefault="00BA216B" w:rsidP="00D4581B"/>
                          <w:p w14:paraId="5AD55CA8" w14:textId="77777777" w:rsidR="00BA216B" w:rsidRDefault="00BA216B" w:rsidP="00D4581B"/>
                          <w:p w14:paraId="46507E7C" w14:textId="77777777" w:rsidR="00BA216B" w:rsidRDefault="00BA216B" w:rsidP="00D4581B"/>
                          <w:p w14:paraId="191132A4" w14:textId="77777777" w:rsidR="00BA216B" w:rsidRDefault="00BA216B" w:rsidP="00D4581B"/>
                          <w:p w14:paraId="43D07E04" w14:textId="77777777" w:rsidR="00BA216B" w:rsidRDefault="00BA216B" w:rsidP="00D4581B"/>
                          <w:p w14:paraId="307F4163" w14:textId="77777777" w:rsidR="00BA216B" w:rsidRDefault="00BA216B" w:rsidP="00D4581B"/>
                          <w:p w14:paraId="1CFC35F4" w14:textId="77777777" w:rsidR="00BA216B" w:rsidRDefault="00BA216B" w:rsidP="00D4581B"/>
                          <w:p w14:paraId="12AE93F5" w14:textId="77777777" w:rsidR="00BA216B" w:rsidRDefault="00BA216B" w:rsidP="00D4581B"/>
                          <w:p w14:paraId="4E6EC7F7" w14:textId="77777777" w:rsidR="00BA216B" w:rsidRDefault="00BA216B" w:rsidP="00D4581B"/>
                          <w:p w14:paraId="0AFA1DC9" w14:textId="77777777" w:rsidR="00BA216B" w:rsidRDefault="00BA216B" w:rsidP="00D4581B"/>
                          <w:p w14:paraId="38554D56" w14:textId="77777777" w:rsidR="00BA216B" w:rsidRDefault="00BA216B" w:rsidP="00D4581B"/>
                          <w:p w14:paraId="3B84A140" w14:textId="77777777" w:rsidR="00BA216B" w:rsidRDefault="00BA216B" w:rsidP="00D4581B"/>
                          <w:p w14:paraId="6A2AF940" w14:textId="77777777" w:rsidR="00BA216B" w:rsidRDefault="00BA216B" w:rsidP="00D4581B"/>
                          <w:p w14:paraId="0DA906C3" w14:textId="77777777" w:rsidR="00BA216B" w:rsidRDefault="00BA216B" w:rsidP="00D4581B"/>
                          <w:p w14:paraId="287519A5" w14:textId="77777777" w:rsidR="00BA216B" w:rsidRDefault="00BA216B" w:rsidP="00D4581B"/>
                          <w:p w14:paraId="2F658843" w14:textId="77777777" w:rsidR="00BA216B" w:rsidRDefault="00BA216B" w:rsidP="00D4581B"/>
                          <w:p w14:paraId="65294A74" w14:textId="77777777" w:rsidR="00BA216B" w:rsidRDefault="00BA216B" w:rsidP="00D4581B"/>
                          <w:p w14:paraId="7C1A355B" w14:textId="77777777" w:rsidR="00BA216B" w:rsidRDefault="00BA216B" w:rsidP="00D4581B"/>
                          <w:p w14:paraId="147DCF82" w14:textId="77777777" w:rsidR="00BA216B" w:rsidRDefault="00BA216B" w:rsidP="00D4581B"/>
                          <w:p w14:paraId="398E73FC" w14:textId="77777777" w:rsidR="00BA216B" w:rsidRDefault="00BA216B" w:rsidP="00D4581B"/>
                          <w:p w14:paraId="29046882" w14:textId="77777777" w:rsidR="00BA216B" w:rsidRDefault="00BA216B" w:rsidP="00D4581B"/>
                          <w:p w14:paraId="292A1487" w14:textId="77777777" w:rsidR="00BA216B" w:rsidRDefault="00BA216B" w:rsidP="00D4581B"/>
                          <w:p w14:paraId="4E623597" w14:textId="77777777" w:rsidR="00BA216B" w:rsidRDefault="00BA216B" w:rsidP="00D4581B"/>
                          <w:p w14:paraId="28AEC4B0" w14:textId="77777777" w:rsidR="00BA216B" w:rsidRDefault="00BA216B" w:rsidP="00D4581B"/>
                          <w:p w14:paraId="53BC5DD1" w14:textId="77777777" w:rsidR="00BA216B" w:rsidRDefault="00BA216B" w:rsidP="00D4581B"/>
                          <w:p w14:paraId="7C67F882" w14:textId="77777777" w:rsidR="00BA216B" w:rsidRDefault="00BA216B" w:rsidP="00D4581B"/>
                          <w:p w14:paraId="3BB58E69" w14:textId="77777777" w:rsidR="00BA216B" w:rsidRDefault="00BA216B" w:rsidP="00D4581B"/>
                          <w:p w14:paraId="3F251D4C" w14:textId="77777777" w:rsidR="00BA216B" w:rsidRDefault="00BA216B" w:rsidP="00D4581B"/>
                          <w:p w14:paraId="0DE1CD92" w14:textId="77777777" w:rsidR="00BA216B" w:rsidRDefault="00BA216B" w:rsidP="00D4581B"/>
                          <w:p w14:paraId="2A980F2A" w14:textId="77777777" w:rsidR="00BA216B" w:rsidRDefault="00BA216B" w:rsidP="00D4581B"/>
                          <w:p w14:paraId="268A8FC8" w14:textId="77777777" w:rsidR="00BA216B" w:rsidRDefault="00BA216B" w:rsidP="00D4581B"/>
                          <w:p w14:paraId="2CBAB71C" w14:textId="77777777" w:rsidR="00BA216B" w:rsidRDefault="00BA216B" w:rsidP="00D4581B"/>
                          <w:p w14:paraId="120F83A4" w14:textId="77777777" w:rsidR="00BA216B" w:rsidRDefault="00BA216B" w:rsidP="00D4581B"/>
                          <w:p w14:paraId="7839F594" w14:textId="77777777" w:rsidR="00BA216B" w:rsidRDefault="00BA216B" w:rsidP="00D4581B"/>
                          <w:p w14:paraId="628F2826" w14:textId="77777777" w:rsidR="00BA216B" w:rsidRDefault="00BA216B" w:rsidP="00D4581B"/>
                          <w:p w14:paraId="29041D89" w14:textId="77777777" w:rsidR="00BA216B" w:rsidRDefault="00BA216B" w:rsidP="00D4581B"/>
                          <w:p w14:paraId="1DEDE18B" w14:textId="77777777" w:rsidR="00BA216B" w:rsidRDefault="00BA216B" w:rsidP="00D4581B"/>
                          <w:p w14:paraId="49F263FE" w14:textId="77777777" w:rsidR="00BA216B" w:rsidRDefault="00BA216B" w:rsidP="00D4581B"/>
                          <w:p w14:paraId="72F2E096" w14:textId="77777777" w:rsidR="00BA216B" w:rsidRDefault="00BA216B" w:rsidP="00D4581B"/>
                          <w:p w14:paraId="6A9EC81C" w14:textId="77777777" w:rsidR="00BA216B" w:rsidRDefault="00BA216B" w:rsidP="00D4581B"/>
                          <w:p w14:paraId="686FD07B" w14:textId="77777777" w:rsidR="00BA216B" w:rsidRDefault="00BA216B" w:rsidP="00D4581B"/>
                          <w:p w14:paraId="249DF79F" w14:textId="77777777" w:rsidR="00BA216B" w:rsidRDefault="00BA216B" w:rsidP="00D4581B"/>
                          <w:p w14:paraId="5B3148AE" w14:textId="77777777" w:rsidR="00BA216B" w:rsidRDefault="00BA216B" w:rsidP="00D4581B"/>
                          <w:p w14:paraId="0CBE24B7" w14:textId="77777777" w:rsidR="00BA216B" w:rsidRDefault="00BA216B" w:rsidP="00D4581B"/>
                          <w:p w14:paraId="75932A5D" w14:textId="77777777" w:rsidR="00BA216B" w:rsidRDefault="00BA216B" w:rsidP="00D4581B"/>
                          <w:p w14:paraId="29CD203B" w14:textId="77777777" w:rsidR="00BA216B" w:rsidRDefault="00BA216B" w:rsidP="00D4581B"/>
                          <w:p w14:paraId="3D5A4762" w14:textId="77777777" w:rsidR="00BA216B" w:rsidRDefault="00BA216B" w:rsidP="00D4581B"/>
                          <w:p w14:paraId="4B714D2C" w14:textId="77777777" w:rsidR="00BA216B" w:rsidRDefault="00BA216B" w:rsidP="00D4581B"/>
                          <w:p w14:paraId="54AA7144" w14:textId="77777777" w:rsidR="00BA216B" w:rsidRDefault="00BA216B" w:rsidP="00D4581B"/>
                          <w:p w14:paraId="29C82734" w14:textId="77777777" w:rsidR="00BA216B" w:rsidRDefault="00BA216B" w:rsidP="00D4581B"/>
                          <w:p w14:paraId="7E94C623" w14:textId="77777777" w:rsidR="00BA216B" w:rsidRDefault="00BA216B" w:rsidP="00D4581B"/>
                          <w:p w14:paraId="2C821B29" w14:textId="77777777" w:rsidR="00BA216B" w:rsidRDefault="00BA216B" w:rsidP="00D4581B"/>
                          <w:p w14:paraId="1658C3D9" w14:textId="77777777" w:rsidR="00BA216B" w:rsidRDefault="00BA216B" w:rsidP="00D4581B"/>
                          <w:p w14:paraId="665E080A" w14:textId="77777777" w:rsidR="00BA216B" w:rsidRDefault="00BA216B" w:rsidP="00D4581B"/>
                          <w:p w14:paraId="406747EA" w14:textId="77777777" w:rsidR="00BA216B" w:rsidRDefault="00BA216B" w:rsidP="00D4581B"/>
                          <w:p w14:paraId="553EC582" w14:textId="77777777" w:rsidR="00BA216B" w:rsidRDefault="00BA216B" w:rsidP="00D4581B"/>
                          <w:p w14:paraId="642BDC79" w14:textId="77777777" w:rsidR="00BA216B" w:rsidRDefault="00BA216B" w:rsidP="00D4581B"/>
                          <w:p w14:paraId="01B5FC68" w14:textId="77777777" w:rsidR="00BA216B" w:rsidRDefault="00BA216B" w:rsidP="00D4581B"/>
                          <w:p w14:paraId="3DA0CB38" w14:textId="77777777" w:rsidR="00BA216B" w:rsidRDefault="00BA216B" w:rsidP="00D4581B"/>
                          <w:p w14:paraId="5CA0E7FB" w14:textId="77777777" w:rsidR="00BA216B" w:rsidRDefault="00BA216B" w:rsidP="00D4581B"/>
                          <w:p w14:paraId="23F0615A" w14:textId="77777777" w:rsidR="00BA216B" w:rsidRDefault="00BA216B" w:rsidP="00D4581B"/>
                          <w:p w14:paraId="57D37304" w14:textId="77777777" w:rsidR="00BA216B" w:rsidRDefault="00BA216B" w:rsidP="00D4581B"/>
                          <w:p w14:paraId="65F03891" w14:textId="77777777" w:rsidR="00BA216B" w:rsidRDefault="00BA216B" w:rsidP="00D4581B"/>
                          <w:p w14:paraId="4BB703E4" w14:textId="77777777" w:rsidR="00BA216B" w:rsidRDefault="00BA216B" w:rsidP="00D4581B"/>
                          <w:p w14:paraId="471D2D46" w14:textId="77777777" w:rsidR="00BA216B" w:rsidRDefault="00BA216B" w:rsidP="00D4581B"/>
                          <w:p w14:paraId="455EC267" w14:textId="77777777" w:rsidR="00BA216B" w:rsidRDefault="00BA216B" w:rsidP="00D4581B"/>
                          <w:p w14:paraId="5F54B971" w14:textId="77777777" w:rsidR="00BA216B" w:rsidRDefault="00BA216B" w:rsidP="00D4581B"/>
                          <w:p w14:paraId="505AFD97" w14:textId="77777777" w:rsidR="00BA216B" w:rsidRDefault="00BA216B" w:rsidP="00D4581B"/>
                          <w:p w14:paraId="4DBF6604" w14:textId="77777777" w:rsidR="00BA216B" w:rsidRDefault="00BA216B" w:rsidP="00D4581B"/>
                          <w:p w14:paraId="42B99154" w14:textId="77777777" w:rsidR="00BA216B" w:rsidRDefault="00BA216B" w:rsidP="00D4581B"/>
                          <w:p w14:paraId="6409103E" w14:textId="77777777" w:rsidR="00BA216B" w:rsidRDefault="00BA216B" w:rsidP="00D4581B"/>
                          <w:p w14:paraId="4AC0F45D" w14:textId="77777777" w:rsidR="00BA216B" w:rsidRDefault="00BA216B" w:rsidP="00D4581B"/>
                          <w:p w14:paraId="676B6574" w14:textId="77777777" w:rsidR="00BA216B" w:rsidRDefault="00BA216B" w:rsidP="00D4581B"/>
                          <w:p w14:paraId="1E2012E5" w14:textId="77777777" w:rsidR="00BA216B" w:rsidRDefault="00BA216B" w:rsidP="00D4581B"/>
                          <w:p w14:paraId="4F81A96A" w14:textId="77777777" w:rsidR="00BA216B" w:rsidRDefault="00BA216B" w:rsidP="00D4581B"/>
                          <w:p w14:paraId="3C4D39A0" w14:textId="77777777" w:rsidR="00BA216B" w:rsidRDefault="00BA216B" w:rsidP="00D4581B"/>
                          <w:p w14:paraId="79A87B19" w14:textId="77777777" w:rsidR="00BA216B" w:rsidRDefault="00BA216B" w:rsidP="00D4581B"/>
                          <w:p w14:paraId="4F877554" w14:textId="77777777" w:rsidR="00BA216B" w:rsidRDefault="00BA216B" w:rsidP="00D4581B"/>
                          <w:p w14:paraId="1AACEC1D" w14:textId="77777777" w:rsidR="00BA216B" w:rsidRDefault="00BA216B" w:rsidP="00D4581B"/>
                          <w:p w14:paraId="76EACAC8" w14:textId="77777777" w:rsidR="00BA216B" w:rsidRDefault="00BA216B" w:rsidP="00D4581B"/>
                          <w:p w14:paraId="287247FA" w14:textId="77777777" w:rsidR="00BA216B" w:rsidRDefault="00BA216B" w:rsidP="00D4581B"/>
                          <w:p w14:paraId="43401C42" w14:textId="77777777" w:rsidR="00BA216B" w:rsidRDefault="00BA216B" w:rsidP="00D4581B"/>
                          <w:p w14:paraId="0D88F309" w14:textId="77777777" w:rsidR="00BA216B" w:rsidRDefault="00BA216B" w:rsidP="00D4581B"/>
                          <w:p w14:paraId="59E058B0" w14:textId="77777777" w:rsidR="00BA216B" w:rsidRDefault="00BA216B" w:rsidP="00D4581B"/>
                          <w:p w14:paraId="0EB74F87" w14:textId="77777777" w:rsidR="00BA216B" w:rsidRDefault="00BA216B" w:rsidP="00D4581B"/>
                          <w:p w14:paraId="29729DA0" w14:textId="77777777" w:rsidR="00BA216B" w:rsidRDefault="00BA216B" w:rsidP="00D4581B"/>
                          <w:p w14:paraId="2D15C3B7" w14:textId="77777777" w:rsidR="00BA216B" w:rsidRDefault="00BA216B" w:rsidP="00D4581B"/>
                          <w:p w14:paraId="37020CFC" w14:textId="77777777" w:rsidR="00BA216B" w:rsidRDefault="00BA216B" w:rsidP="00D4581B"/>
                          <w:p w14:paraId="64B900A7" w14:textId="77777777" w:rsidR="00BA216B" w:rsidRDefault="00BA216B" w:rsidP="00D4581B"/>
                          <w:p w14:paraId="285AF018" w14:textId="77777777" w:rsidR="00BA216B" w:rsidRDefault="00BA216B" w:rsidP="00D4581B"/>
                          <w:p w14:paraId="43B99200" w14:textId="77777777" w:rsidR="00BA216B" w:rsidRDefault="00BA216B" w:rsidP="00D4581B"/>
                          <w:p w14:paraId="4122D634" w14:textId="77777777" w:rsidR="00BA216B" w:rsidRDefault="00BA216B" w:rsidP="00D4581B"/>
                          <w:p w14:paraId="70805850" w14:textId="77777777" w:rsidR="00BA216B" w:rsidRDefault="00BA216B" w:rsidP="00D4581B"/>
                          <w:p w14:paraId="06C8E396" w14:textId="77777777" w:rsidR="00BA216B" w:rsidRDefault="00BA216B" w:rsidP="00D4581B"/>
                          <w:p w14:paraId="63CFA1F8" w14:textId="77777777" w:rsidR="00BA216B" w:rsidRDefault="00BA216B" w:rsidP="00D4581B"/>
                          <w:p w14:paraId="2F8594F1" w14:textId="77777777" w:rsidR="00BA216B" w:rsidRDefault="00BA216B" w:rsidP="00D4581B"/>
                          <w:p w14:paraId="32AF9FF8" w14:textId="77777777" w:rsidR="00BA216B" w:rsidRDefault="00BA216B" w:rsidP="00D4581B"/>
                          <w:p w14:paraId="1698AC56" w14:textId="77777777" w:rsidR="00BA216B" w:rsidRDefault="00BA216B" w:rsidP="00D4581B"/>
                          <w:p w14:paraId="7A181E67" w14:textId="77777777" w:rsidR="00BA216B" w:rsidRDefault="00BA216B" w:rsidP="00D4581B"/>
                          <w:p w14:paraId="0A535A58" w14:textId="77777777" w:rsidR="00BA216B" w:rsidRDefault="00BA216B" w:rsidP="00D4581B"/>
                          <w:p w14:paraId="3ABD9E70" w14:textId="77777777" w:rsidR="00BA216B" w:rsidRDefault="00BA216B" w:rsidP="00D4581B"/>
                          <w:p w14:paraId="1773F892" w14:textId="77777777" w:rsidR="00BA216B" w:rsidRDefault="00BA216B" w:rsidP="00D4581B"/>
                          <w:p w14:paraId="5713B043" w14:textId="77777777" w:rsidR="00BA216B" w:rsidRDefault="00BA216B" w:rsidP="00D4581B"/>
                          <w:p w14:paraId="295DCF29" w14:textId="77777777" w:rsidR="00BA216B" w:rsidRDefault="00BA216B" w:rsidP="00D4581B"/>
                          <w:p w14:paraId="0EE1230D" w14:textId="77777777" w:rsidR="00BA216B" w:rsidRDefault="00BA216B" w:rsidP="00D4581B"/>
                          <w:p w14:paraId="6E0A6450" w14:textId="77777777" w:rsidR="00BA216B" w:rsidRDefault="00BA216B" w:rsidP="00D4581B"/>
                          <w:p w14:paraId="1FB752EA" w14:textId="77777777" w:rsidR="00BA216B" w:rsidRDefault="00BA216B" w:rsidP="00D4581B"/>
                          <w:p w14:paraId="56F4AC9B" w14:textId="77777777" w:rsidR="00BA216B" w:rsidRDefault="00BA216B" w:rsidP="00D4581B"/>
                          <w:p w14:paraId="038E88BC" w14:textId="77777777" w:rsidR="00BA216B" w:rsidRDefault="00BA216B" w:rsidP="00D4581B"/>
                          <w:p w14:paraId="0E204048" w14:textId="77777777" w:rsidR="00BA216B" w:rsidRDefault="00BA216B" w:rsidP="00D4581B"/>
                          <w:p w14:paraId="064ED58A" w14:textId="77777777" w:rsidR="00BA216B" w:rsidRDefault="00BA216B" w:rsidP="00D4581B"/>
                          <w:p w14:paraId="1962B845" w14:textId="77777777" w:rsidR="00BA216B" w:rsidRDefault="00BA216B" w:rsidP="00D4581B"/>
                          <w:p w14:paraId="7B43FE30" w14:textId="77777777" w:rsidR="00BA216B" w:rsidRDefault="00BA216B" w:rsidP="00D4581B"/>
                          <w:p w14:paraId="7A7B7072" w14:textId="77777777" w:rsidR="00BA216B" w:rsidRDefault="00BA216B" w:rsidP="00D4581B"/>
                          <w:p w14:paraId="6C95ACBD" w14:textId="77777777" w:rsidR="00BA216B" w:rsidRDefault="00BA216B" w:rsidP="00D4581B"/>
                          <w:p w14:paraId="4510BB15" w14:textId="77777777" w:rsidR="00BA216B" w:rsidRDefault="00BA216B" w:rsidP="00D4581B"/>
                          <w:p w14:paraId="2DE5E82D" w14:textId="77777777" w:rsidR="00BA216B" w:rsidRDefault="00BA216B" w:rsidP="00D4581B"/>
                          <w:p w14:paraId="6808CE20" w14:textId="77777777" w:rsidR="00BA216B" w:rsidRDefault="00BA216B" w:rsidP="00D4581B"/>
                          <w:p w14:paraId="34D8A247" w14:textId="77777777" w:rsidR="00BA216B" w:rsidRDefault="00BA216B" w:rsidP="00D4581B"/>
                          <w:p w14:paraId="75D652E9" w14:textId="77777777" w:rsidR="00BA216B" w:rsidRDefault="00BA216B" w:rsidP="00D4581B"/>
                          <w:p w14:paraId="3A379BAC" w14:textId="77777777" w:rsidR="00BA216B" w:rsidRDefault="00BA216B" w:rsidP="00D4581B"/>
                          <w:p w14:paraId="025BE609" w14:textId="77777777" w:rsidR="00BA216B" w:rsidRDefault="00BA216B" w:rsidP="00D4581B"/>
                          <w:p w14:paraId="1A94A4DD" w14:textId="77777777" w:rsidR="00BA216B" w:rsidRDefault="00BA216B" w:rsidP="00D4581B"/>
                          <w:p w14:paraId="5385719A" w14:textId="77777777" w:rsidR="00BA216B" w:rsidRDefault="00BA216B" w:rsidP="00D4581B"/>
                          <w:p w14:paraId="4163FE15" w14:textId="77777777" w:rsidR="00BA216B" w:rsidRDefault="00BA216B" w:rsidP="00D4581B"/>
                          <w:p w14:paraId="34173D01" w14:textId="77777777" w:rsidR="00BA216B" w:rsidRDefault="00BA216B" w:rsidP="00D4581B"/>
                          <w:p w14:paraId="7A8C0CE0" w14:textId="77777777" w:rsidR="00BA216B" w:rsidRDefault="00BA216B" w:rsidP="00D4581B"/>
                          <w:p w14:paraId="69D6F272" w14:textId="77777777" w:rsidR="00BA216B" w:rsidRDefault="00BA216B" w:rsidP="00D4581B"/>
                          <w:p w14:paraId="761FF007" w14:textId="77777777" w:rsidR="00BA216B" w:rsidRDefault="00BA216B" w:rsidP="00D4581B"/>
                          <w:p w14:paraId="42483CF8" w14:textId="77777777" w:rsidR="00BA216B" w:rsidRDefault="00BA216B" w:rsidP="00D4581B"/>
                          <w:p w14:paraId="6857DCD1" w14:textId="77777777" w:rsidR="00BA216B" w:rsidRDefault="00BA216B" w:rsidP="00D4581B"/>
                          <w:p w14:paraId="0DBF3F41" w14:textId="77777777" w:rsidR="00BA216B" w:rsidRDefault="00BA216B" w:rsidP="00D4581B"/>
                          <w:p w14:paraId="7CEA67B8" w14:textId="77777777" w:rsidR="00BA216B" w:rsidRDefault="00BA216B" w:rsidP="00D4581B"/>
                          <w:p w14:paraId="4799E625" w14:textId="77777777" w:rsidR="00BA216B" w:rsidRDefault="00BA216B" w:rsidP="00D4581B"/>
                          <w:p w14:paraId="761EED48" w14:textId="77777777" w:rsidR="00BA216B" w:rsidRDefault="00BA216B" w:rsidP="00D4581B"/>
                          <w:p w14:paraId="1B81ED2D" w14:textId="77777777" w:rsidR="00BA216B" w:rsidRDefault="00BA216B" w:rsidP="00D4581B"/>
                          <w:p w14:paraId="6274A14D" w14:textId="77777777" w:rsidR="00BA216B" w:rsidRDefault="00BA216B" w:rsidP="00D4581B"/>
                          <w:p w14:paraId="2F5CEB87" w14:textId="77777777" w:rsidR="00BA216B" w:rsidRDefault="00BA216B" w:rsidP="00D4581B"/>
                          <w:p w14:paraId="1AC46ABE" w14:textId="77777777" w:rsidR="00BA216B" w:rsidRDefault="00BA216B" w:rsidP="00D4581B"/>
                          <w:p w14:paraId="7C3FC68C" w14:textId="77777777" w:rsidR="00BA216B" w:rsidRDefault="00BA216B" w:rsidP="00D4581B"/>
                          <w:p w14:paraId="35B0ECA9" w14:textId="77777777" w:rsidR="00BA216B" w:rsidRDefault="00BA216B" w:rsidP="00D4581B"/>
                          <w:p w14:paraId="5F73D65A" w14:textId="77777777" w:rsidR="00BA216B" w:rsidRDefault="00BA216B" w:rsidP="00D4581B"/>
                          <w:p w14:paraId="79F3150E" w14:textId="77777777" w:rsidR="00BA216B" w:rsidRDefault="00BA216B" w:rsidP="00D4581B"/>
                          <w:p w14:paraId="7D7BBC88" w14:textId="77777777" w:rsidR="00BA216B" w:rsidRDefault="00BA216B" w:rsidP="00D4581B"/>
                          <w:p w14:paraId="0EFCB6C1" w14:textId="77777777" w:rsidR="00BA216B" w:rsidRDefault="00BA216B" w:rsidP="00D4581B"/>
                          <w:p w14:paraId="0FFBBBA5" w14:textId="77777777" w:rsidR="00BA216B" w:rsidRDefault="00BA216B" w:rsidP="00D4581B"/>
                          <w:p w14:paraId="475A5EE4" w14:textId="77777777" w:rsidR="00BA216B" w:rsidRDefault="00BA216B" w:rsidP="00D4581B"/>
                          <w:p w14:paraId="70F72246" w14:textId="77777777" w:rsidR="00BA216B" w:rsidRDefault="00BA216B" w:rsidP="00D4581B"/>
                          <w:p w14:paraId="53EAC247" w14:textId="77777777" w:rsidR="00BA216B" w:rsidRDefault="00BA216B" w:rsidP="00D4581B"/>
                          <w:p w14:paraId="702BF887" w14:textId="77777777" w:rsidR="00BA216B" w:rsidRDefault="00BA216B" w:rsidP="00D4581B"/>
                          <w:p w14:paraId="61EA51F8" w14:textId="77777777" w:rsidR="00BA216B" w:rsidRDefault="00BA216B" w:rsidP="00D4581B"/>
                          <w:p w14:paraId="75578BE7" w14:textId="77777777" w:rsidR="00BA216B" w:rsidRDefault="00BA216B" w:rsidP="00D4581B"/>
                          <w:p w14:paraId="3A9F23F0" w14:textId="77777777" w:rsidR="00BA216B" w:rsidRDefault="00BA216B" w:rsidP="00D4581B"/>
                          <w:p w14:paraId="06329452" w14:textId="77777777" w:rsidR="00BA216B" w:rsidRDefault="00BA216B" w:rsidP="00D4581B"/>
                          <w:p w14:paraId="5D70B101" w14:textId="77777777" w:rsidR="00BA216B" w:rsidRDefault="00BA216B" w:rsidP="00D4581B"/>
                          <w:p w14:paraId="47435B70" w14:textId="77777777" w:rsidR="00BA216B" w:rsidRDefault="00BA216B" w:rsidP="00D4581B"/>
                          <w:p w14:paraId="7E17BCFD" w14:textId="77777777" w:rsidR="00BA216B" w:rsidRDefault="00BA216B" w:rsidP="00D4581B"/>
                          <w:p w14:paraId="6FBA25ED" w14:textId="77777777" w:rsidR="00BA216B" w:rsidRDefault="00BA216B" w:rsidP="00D4581B"/>
                          <w:p w14:paraId="534DE437" w14:textId="77777777" w:rsidR="00BA216B" w:rsidRDefault="00BA216B" w:rsidP="00D4581B"/>
                          <w:p w14:paraId="6E38FA34" w14:textId="77777777" w:rsidR="00BA216B" w:rsidRDefault="00BA216B" w:rsidP="00D4581B"/>
                          <w:p w14:paraId="1AE39022" w14:textId="77777777" w:rsidR="00BA216B" w:rsidRDefault="00BA216B" w:rsidP="00D4581B"/>
                          <w:p w14:paraId="271D29EA" w14:textId="77777777" w:rsidR="00BA216B" w:rsidRDefault="00BA216B" w:rsidP="00D4581B"/>
                          <w:p w14:paraId="24DDCD60" w14:textId="77777777" w:rsidR="00BA216B" w:rsidRDefault="00BA216B" w:rsidP="00D4581B"/>
                          <w:p w14:paraId="6C1CADC5" w14:textId="77777777" w:rsidR="00BA216B" w:rsidRDefault="00BA216B" w:rsidP="00D4581B"/>
                          <w:p w14:paraId="23434CDD" w14:textId="77777777" w:rsidR="00BA216B" w:rsidRDefault="00BA216B" w:rsidP="00D4581B"/>
                          <w:p w14:paraId="67E87C25" w14:textId="77777777" w:rsidR="00BA216B" w:rsidRDefault="00BA216B" w:rsidP="00D4581B"/>
                          <w:p w14:paraId="5CEF8AAE" w14:textId="77777777" w:rsidR="00BA216B" w:rsidRDefault="00BA216B" w:rsidP="00D4581B"/>
                          <w:p w14:paraId="6CA81CFC" w14:textId="77777777" w:rsidR="00BA216B" w:rsidRDefault="00BA216B" w:rsidP="00D4581B"/>
                          <w:p w14:paraId="086CDF58" w14:textId="77777777" w:rsidR="00BA216B" w:rsidRDefault="00BA216B" w:rsidP="00D4581B"/>
                          <w:p w14:paraId="53C0E6BE" w14:textId="77777777" w:rsidR="00BA216B" w:rsidRDefault="00BA216B" w:rsidP="00D4581B"/>
                          <w:p w14:paraId="2A60F492" w14:textId="77777777" w:rsidR="00BA216B" w:rsidRDefault="00BA216B" w:rsidP="00D4581B"/>
                          <w:p w14:paraId="64934DF1" w14:textId="77777777" w:rsidR="00BA216B" w:rsidRDefault="00BA216B" w:rsidP="00D4581B"/>
                          <w:p w14:paraId="02220CA4" w14:textId="77777777" w:rsidR="00BA216B" w:rsidRDefault="00BA216B" w:rsidP="00D4581B"/>
                          <w:p w14:paraId="6F4BAD3E" w14:textId="77777777" w:rsidR="00BA216B" w:rsidRDefault="00BA216B" w:rsidP="00D4581B"/>
                          <w:p w14:paraId="4542102C" w14:textId="77777777" w:rsidR="00BA216B" w:rsidRDefault="00BA216B" w:rsidP="00D4581B"/>
                          <w:p w14:paraId="12734114" w14:textId="77777777" w:rsidR="00BA216B" w:rsidRDefault="00BA216B" w:rsidP="00D4581B"/>
                          <w:p w14:paraId="6A944E9D" w14:textId="77777777" w:rsidR="00BA216B" w:rsidRDefault="00BA216B" w:rsidP="00D4581B"/>
                          <w:p w14:paraId="5698DFA2" w14:textId="77777777" w:rsidR="00BA216B" w:rsidRDefault="00BA216B" w:rsidP="00D4581B"/>
                          <w:p w14:paraId="41C83AB2" w14:textId="77777777" w:rsidR="00BA216B" w:rsidRDefault="00BA216B" w:rsidP="00D4581B"/>
                          <w:p w14:paraId="39808745" w14:textId="77777777" w:rsidR="00BA216B" w:rsidRDefault="00BA216B" w:rsidP="00D4581B"/>
                          <w:p w14:paraId="12D23C48" w14:textId="77777777" w:rsidR="00BA216B" w:rsidRDefault="00BA216B" w:rsidP="00D4581B"/>
                          <w:p w14:paraId="265F644F" w14:textId="77777777" w:rsidR="00BA216B" w:rsidRDefault="00BA216B" w:rsidP="00D4581B"/>
                          <w:p w14:paraId="3497EF7C" w14:textId="77777777" w:rsidR="00BA216B" w:rsidRDefault="00BA216B" w:rsidP="00D4581B"/>
                          <w:p w14:paraId="43CB3825" w14:textId="77777777" w:rsidR="00BA216B" w:rsidRDefault="00BA216B" w:rsidP="00D4581B"/>
                          <w:p w14:paraId="6635C3F2" w14:textId="77777777" w:rsidR="00BA216B" w:rsidRDefault="00BA216B" w:rsidP="00D4581B"/>
                          <w:p w14:paraId="37AB1952" w14:textId="77777777" w:rsidR="00BA216B" w:rsidRDefault="00BA216B" w:rsidP="00D4581B"/>
                          <w:p w14:paraId="39F722AD" w14:textId="77777777" w:rsidR="00BA216B" w:rsidRDefault="00BA216B" w:rsidP="00D4581B"/>
                          <w:p w14:paraId="58FA100D" w14:textId="77777777" w:rsidR="00BA216B" w:rsidRDefault="00BA216B" w:rsidP="00D4581B"/>
                          <w:p w14:paraId="0C46AE53" w14:textId="77777777" w:rsidR="00BA216B" w:rsidRDefault="00BA216B" w:rsidP="00D4581B"/>
                          <w:p w14:paraId="0E9A5356" w14:textId="77777777" w:rsidR="00BA216B" w:rsidRDefault="00BA216B" w:rsidP="00D4581B"/>
                          <w:p w14:paraId="517BD206" w14:textId="77777777" w:rsidR="00BA216B" w:rsidRDefault="00BA216B" w:rsidP="00D4581B"/>
                          <w:p w14:paraId="16350A79" w14:textId="77777777" w:rsidR="00BA216B" w:rsidRDefault="00BA216B" w:rsidP="00D4581B"/>
                          <w:p w14:paraId="0BDF72B7" w14:textId="77777777" w:rsidR="00BA216B" w:rsidRDefault="00BA216B" w:rsidP="00D4581B"/>
                          <w:p w14:paraId="16409725" w14:textId="77777777" w:rsidR="00BA216B" w:rsidRDefault="00BA216B" w:rsidP="00D4581B"/>
                          <w:p w14:paraId="46F336EA" w14:textId="77777777" w:rsidR="00BA216B" w:rsidRDefault="00BA216B" w:rsidP="00D4581B"/>
                          <w:p w14:paraId="7B8E8BFE" w14:textId="77777777" w:rsidR="00BA216B" w:rsidRDefault="00BA216B" w:rsidP="00D4581B"/>
                          <w:p w14:paraId="269D7913" w14:textId="77777777" w:rsidR="00BA216B" w:rsidRDefault="00BA216B" w:rsidP="00D4581B"/>
                          <w:p w14:paraId="023A93AA" w14:textId="77777777" w:rsidR="00BA216B" w:rsidRDefault="00BA216B" w:rsidP="00D4581B"/>
                          <w:p w14:paraId="1C3F985B" w14:textId="77777777" w:rsidR="00BA216B" w:rsidRDefault="00BA216B" w:rsidP="00D4581B"/>
                          <w:p w14:paraId="4EC4AC5C" w14:textId="77777777" w:rsidR="00BA216B" w:rsidRDefault="00BA216B" w:rsidP="00D4581B"/>
                          <w:p w14:paraId="6A1512F8" w14:textId="77777777" w:rsidR="00BA216B" w:rsidRDefault="00BA216B" w:rsidP="00D4581B"/>
                          <w:p w14:paraId="4585B439" w14:textId="77777777" w:rsidR="00BA216B" w:rsidRDefault="00BA216B" w:rsidP="00D4581B"/>
                          <w:p w14:paraId="355FB969" w14:textId="77777777" w:rsidR="00BA216B" w:rsidRDefault="00BA216B" w:rsidP="00D4581B"/>
                          <w:p w14:paraId="3458CEA8" w14:textId="77777777" w:rsidR="00BA216B" w:rsidRDefault="00BA216B" w:rsidP="00D4581B"/>
                          <w:p w14:paraId="4DFCD0E2" w14:textId="77777777" w:rsidR="00BA216B" w:rsidRDefault="00BA216B" w:rsidP="00D4581B"/>
                          <w:p w14:paraId="76E63D5F" w14:textId="77777777" w:rsidR="00BA216B" w:rsidRDefault="00BA216B" w:rsidP="00D4581B"/>
                          <w:p w14:paraId="79CD6C74" w14:textId="77777777" w:rsidR="00BA216B" w:rsidRDefault="00BA216B" w:rsidP="00D4581B"/>
                          <w:p w14:paraId="58C6A396" w14:textId="77777777" w:rsidR="00BA216B" w:rsidRDefault="00BA216B" w:rsidP="00D4581B"/>
                          <w:p w14:paraId="577E9EA9" w14:textId="77777777" w:rsidR="00BA216B" w:rsidRDefault="00BA216B" w:rsidP="00D4581B"/>
                          <w:p w14:paraId="2F99AC30" w14:textId="77777777" w:rsidR="00BA216B" w:rsidRDefault="00BA216B" w:rsidP="00D4581B"/>
                          <w:p w14:paraId="356F6B67" w14:textId="77777777" w:rsidR="00BA216B" w:rsidRDefault="00BA216B" w:rsidP="00D4581B"/>
                          <w:p w14:paraId="0E783094" w14:textId="77777777" w:rsidR="00BA216B" w:rsidRDefault="00BA216B" w:rsidP="00D4581B"/>
                          <w:p w14:paraId="33EC4F4B" w14:textId="77777777" w:rsidR="00BA216B" w:rsidRDefault="00BA216B" w:rsidP="00D4581B"/>
                          <w:p w14:paraId="0BAACC90" w14:textId="77777777" w:rsidR="00BA216B" w:rsidRDefault="00BA216B" w:rsidP="00D4581B"/>
                          <w:p w14:paraId="32765B66" w14:textId="77777777" w:rsidR="00BA216B" w:rsidRDefault="00BA216B" w:rsidP="00D4581B"/>
                          <w:p w14:paraId="019D1C8B" w14:textId="77777777" w:rsidR="00BA216B" w:rsidRDefault="00BA216B" w:rsidP="00D4581B"/>
                          <w:p w14:paraId="035CB4BA" w14:textId="77777777" w:rsidR="00BA216B" w:rsidRDefault="00BA216B" w:rsidP="00D4581B"/>
                          <w:p w14:paraId="168DE7D7" w14:textId="77777777" w:rsidR="00BA216B" w:rsidRDefault="00BA216B" w:rsidP="00D4581B"/>
                          <w:p w14:paraId="5D03DEC8" w14:textId="77777777" w:rsidR="00BA216B" w:rsidRDefault="00BA216B" w:rsidP="00D4581B"/>
                          <w:p w14:paraId="788677A6" w14:textId="77777777" w:rsidR="00BA216B" w:rsidRDefault="00BA216B" w:rsidP="00D4581B"/>
                          <w:p w14:paraId="59A91B48" w14:textId="77777777" w:rsidR="00BA216B" w:rsidRDefault="00BA216B" w:rsidP="00D4581B"/>
                          <w:p w14:paraId="47887C49" w14:textId="77777777" w:rsidR="00BA216B" w:rsidRDefault="00BA216B" w:rsidP="00D4581B"/>
                          <w:p w14:paraId="5A14E245" w14:textId="77777777" w:rsidR="00BA216B" w:rsidRDefault="00BA216B" w:rsidP="00D4581B"/>
                          <w:p w14:paraId="6E396487" w14:textId="77777777" w:rsidR="00BA216B" w:rsidRDefault="00BA216B" w:rsidP="00D4581B"/>
                          <w:p w14:paraId="2AD28BBA" w14:textId="77777777" w:rsidR="00BA216B" w:rsidRDefault="00BA216B" w:rsidP="00D4581B"/>
                          <w:p w14:paraId="6A471BA2" w14:textId="77777777" w:rsidR="00BA216B" w:rsidRDefault="00BA216B" w:rsidP="00D4581B"/>
                          <w:p w14:paraId="44FC177A" w14:textId="77777777" w:rsidR="00BA216B" w:rsidRDefault="00BA216B" w:rsidP="00D4581B"/>
                          <w:p w14:paraId="161D864E" w14:textId="77777777" w:rsidR="00BA216B" w:rsidRDefault="00BA216B" w:rsidP="00D4581B"/>
                          <w:p w14:paraId="05B60FCB" w14:textId="77777777" w:rsidR="00BA216B" w:rsidRDefault="00BA216B" w:rsidP="00D4581B"/>
                          <w:p w14:paraId="34888DBA" w14:textId="77777777" w:rsidR="00BA216B" w:rsidRDefault="00BA216B" w:rsidP="00D4581B"/>
                          <w:p w14:paraId="75B1EE23" w14:textId="77777777" w:rsidR="00BA216B" w:rsidRDefault="00BA216B" w:rsidP="00D4581B"/>
                          <w:p w14:paraId="46099F30" w14:textId="77777777" w:rsidR="00BA216B" w:rsidRDefault="00BA216B" w:rsidP="00D4581B"/>
                          <w:p w14:paraId="7A2CD29E" w14:textId="77777777" w:rsidR="00BA216B" w:rsidRDefault="00BA216B" w:rsidP="00D4581B"/>
                          <w:p w14:paraId="249903F7" w14:textId="77777777" w:rsidR="00BA216B" w:rsidRDefault="00BA216B" w:rsidP="00D4581B"/>
                          <w:p w14:paraId="1D39EB48" w14:textId="77777777" w:rsidR="00BA216B" w:rsidRDefault="00BA216B" w:rsidP="00D4581B"/>
                          <w:p w14:paraId="5203E6BF" w14:textId="77777777" w:rsidR="00BA216B" w:rsidRDefault="00BA216B" w:rsidP="00D4581B"/>
                          <w:p w14:paraId="7AB81310" w14:textId="77777777" w:rsidR="00BA216B" w:rsidRDefault="00BA216B" w:rsidP="00D4581B"/>
                          <w:p w14:paraId="02C03950" w14:textId="77777777" w:rsidR="00BA216B" w:rsidRDefault="00BA216B" w:rsidP="00D4581B"/>
                          <w:p w14:paraId="23636624" w14:textId="77777777" w:rsidR="00BA216B" w:rsidRDefault="00BA216B" w:rsidP="00D4581B"/>
                          <w:p w14:paraId="37522FC6" w14:textId="77777777" w:rsidR="00BA216B" w:rsidRDefault="00BA216B" w:rsidP="00D4581B"/>
                          <w:p w14:paraId="66FF8E5A" w14:textId="77777777" w:rsidR="00BA216B" w:rsidRDefault="00BA216B" w:rsidP="00D4581B"/>
                          <w:p w14:paraId="75050136" w14:textId="77777777" w:rsidR="00BA216B" w:rsidRDefault="00BA216B" w:rsidP="00D4581B"/>
                          <w:p w14:paraId="5C0C71BF" w14:textId="77777777" w:rsidR="00BA216B" w:rsidRDefault="00BA216B" w:rsidP="00D4581B"/>
                          <w:p w14:paraId="64749369" w14:textId="77777777" w:rsidR="00BA216B" w:rsidRDefault="00BA216B" w:rsidP="00D4581B"/>
                          <w:p w14:paraId="674819FB" w14:textId="77777777" w:rsidR="00BA216B" w:rsidRDefault="00BA216B" w:rsidP="00D4581B"/>
                          <w:p w14:paraId="54198F2B" w14:textId="77777777" w:rsidR="00BA216B" w:rsidRDefault="00BA216B" w:rsidP="00D4581B"/>
                          <w:p w14:paraId="73964E6B" w14:textId="77777777" w:rsidR="00BA216B" w:rsidRDefault="00BA216B" w:rsidP="00D4581B"/>
                          <w:p w14:paraId="684B4AFE" w14:textId="77777777" w:rsidR="00BA216B" w:rsidRDefault="00BA216B" w:rsidP="00D4581B"/>
                          <w:p w14:paraId="2B88D04F" w14:textId="77777777" w:rsidR="00BA216B" w:rsidRDefault="00BA216B" w:rsidP="00D4581B"/>
                          <w:p w14:paraId="3AAC3EF7" w14:textId="77777777" w:rsidR="00BA216B" w:rsidRDefault="00BA216B" w:rsidP="00D4581B"/>
                          <w:p w14:paraId="7CF86284" w14:textId="77777777" w:rsidR="00BA216B" w:rsidRDefault="00BA216B" w:rsidP="00D4581B"/>
                          <w:p w14:paraId="5FE86B85" w14:textId="77777777" w:rsidR="00BA216B" w:rsidRDefault="00BA216B" w:rsidP="00D4581B"/>
                          <w:p w14:paraId="7271BA09" w14:textId="77777777" w:rsidR="00BA216B" w:rsidRDefault="00BA216B" w:rsidP="00D4581B"/>
                          <w:p w14:paraId="0FFADA9E" w14:textId="77777777" w:rsidR="00BA216B" w:rsidRDefault="00BA216B" w:rsidP="00D4581B"/>
                          <w:p w14:paraId="25A18FE1" w14:textId="77777777" w:rsidR="00BA216B" w:rsidRDefault="00BA216B" w:rsidP="00D4581B"/>
                          <w:p w14:paraId="42197238" w14:textId="77777777" w:rsidR="00BA216B" w:rsidRDefault="00BA216B" w:rsidP="00D4581B"/>
                          <w:p w14:paraId="653FB31F" w14:textId="77777777" w:rsidR="00BA216B" w:rsidRDefault="00BA216B" w:rsidP="00D4581B"/>
                          <w:p w14:paraId="57C791DD" w14:textId="77777777" w:rsidR="00BA216B" w:rsidRDefault="00BA216B" w:rsidP="00D4581B"/>
                          <w:p w14:paraId="1E33B0D1" w14:textId="77777777" w:rsidR="00BA216B" w:rsidRDefault="00BA216B" w:rsidP="00D4581B"/>
                          <w:p w14:paraId="4012FA1F" w14:textId="77777777" w:rsidR="00BA216B" w:rsidRDefault="00BA216B" w:rsidP="00D4581B"/>
                          <w:p w14:paraId="331259F2" w14:textId="77777777" w:rsidR="00BA216B" w:rsidRDefault="00BA216B" w:rsidP="00D4581B"/>
                          <w:p w14:paraId="621154DB" w14:textId="77777777" w:rsidR="00BA216B" w:rsidRDefault="00BA216B" w:rsidP="00D4581B"/>
                          <w:p w14:paraId="4DF13B63" w14:textId="77777777" w:rsidR="00BA216B" w:rsidRDefault="00BA216B" w:rsidP="00D4581B"/>
                          <w:p w14:paraId="3A801909" w14:textId="77777777" w:rsidR="00BA216B" w:rsidRDefault="00BA216B" w:rsidP="00D4581B"/>
                          <w:p w14:paraId="5F4D4077" w14:textId="77777777" w:rsidR="00BA216B" w:rsidRDefault="00BA216B" w:rsidP="00D4581B"/>
                          <w:p w14:paraId="31AEF909" w14:textId="77777777" w:rsidR="00BA216B" w:rsidRDefault="00BA216B" w:rsidP="00D4581B"/>
                          <w:p w14:paraId="2094A603" w14:textId="77777777" w:rsidR="00BA216B" w:rsidRDefault="00BA216B" w:rsidP="00D4581B"/>
                          <w:p w14:paraId="01B18F78" w14:textId="77777777" w:rsidR="00BA216B" w:rsidRDefault="00BA216B" w:rsidP="00D4581B"/>
                          <w:p w14:paraId="13D9A1EC" w14:textId="77777777" w:rsidR="00BA216B" w:rsidRDefault="00BA216B" w:rsidP="00D4581B"/>
                          <w:p w14:paraId="1F259E79" w14:textId="77777777" w:rsidR="00BA216B" w:rsidRDefault="00BA216B" w:rsidP="00D4581B"/>
                          <w:p w14:paraId="013D5A3C" w14:textId="77777777" w:rsidR="00BA216B" w:rsidRDefault="00BA216B" w:rsidP="00D4581B"/>
                          <w:p w14:paraId="29BB4DD8" w14:textId="77777777" w:rsidR="00BA216B" w:rsidRDefault="00BA216B" w:rsidP="00D4581B"/>
                          <w:p w14:paraId="11A62B18" w14:textId="77777777" w:rsidR="00BA216B" w:rsidRDefault="00BA216B" w:rsidP="00D4581B"/>
                          <w:p w14:paraId="2ECFEB9C" w14:textId="77777777" w:rsidR="00BA216B" w:rsidRDefault="00BA216B" w:rsidP="00D4581B"/>
                          <w:p w14:paraId="798E7E1F" w14:textId="77777777" w:rsidR="00BA216B" w:rsidRDefault="00BA216B" w:rsidP="00D4581B"/>
                          <w:p w14:paraId="6A896787" w14:textId="77777777" w:rsidR="00BA216B" w:rsidRDefault="00BA216B" w:rsidP="00D4581B"/>
                          <w:p w14:paraId="34559CCE" w14:textId="77777777" w:rsidR="00BA216B" w:rsidRDefault="00BA216B" w:rsidP="00D4581B"/>
                          <w:p w14:paraId="536D60DA" w14:textId="77777777" w:rsidR="00BA216B" w:rsidRDefault="00BA216B" w:rsidP="00D4581B"/>
                          <w:p w14:paraId="2629791E" w14:textId="77777777" w:rsidR="00BA216B" w:rsidRDefault="00BA216B" w:rsidP="00D4581B"/>
                          <w:p w14:paraId="20183949" w14:textId="77777777" w:rsidR="00BA216B" w:rsidRDefault="00BA216B" w:rsidP="00D4581B"/>
                          <w:p w14:paraId="5C5A60A3" w14:textId="77777777" w:rsidR="00BA216B" w:rsidRDefault="00BA216B" w:rsidP="00D4581B"/>
                          <w:p w14:paraId="123A331F" w14:textId="77777777" w:rsidR="00BA216B" w:rsidRDefault="00BA216B" w:rsidP="00D4581B"/>
                          <w:p w14:paraId="5DC7E0EF" w14:textId="77777777" w:rsidR="00BA216B" w:rsidRDefault="00BA216B" w:rsidP="00D4581B"/>
                          <w:p w14:paraId="580D2543" w14:textId="77777777" w:rsidR="00BA216B" w:rsidRDefault="00BA216B" w:rsidP="00D4581B"/>
                          <w:p w14:paraId="0B5B5F86" w14:textId="77777777" w:rsidR="00BA216B" w:rsidRDefault="00BA216B" w:rsidP="00D4581B"/>
                          <w:p w14:paraId="4B6C4589" w14:textId="77777777" w:rsidR="00BA216B" w:rsidRDefault="00BA216B" w:rsidP="00D4581B"/>
                          <w:p w14:paraId="13B478E8" w14:textId="77777777" w:rsidR="00BA216B" w:rsidRDefault="00BA216B" w:rsidP="00D4581B"/>
                          <w:p w14:paraId="0D8F117C" w14:textId="77777777" w:rsidR="00BA216B" w:rsidRDefault="00BA216B" w:rsidP="00D4581B"/>
                          <w:p w14:paraId="449E742D" w14:textId="77777777" w:rsidR="00BA216B" w:rsidRDefault="00BA216B" w:rsidP="00D4581B"/>
                          <w:p w14:paraId="0DDBA9AF" w14:textId="77777777" w:rsidR="00BA216B" w:rsidRDefault="00BA216B" w:rsidP="00D4581B"/>
                          <w:p w14:paraId="3F094F0E" w14:textId="77777777" w:rsidR="00BA216B" w:rsidRDefault="00BA216B" w:rsidP="00D4581B"/>
                          <w:p w14:paraId="632A9391" w14:textId="77777777" w:rsidR="00BA216B" w:rsidRDefault="00BA216B" w:rsidP="00D4581B"/>
                          <w:p w14:paraId="736C0674" w14:textId="77777777" w:rsidR="00BA216B" w:rsidRDefault="00BA216B" w:rsidP="00D4581B"/>
                          <w:p w14:paraId="124075BF" w14:textId="77777777" w:rsidR="00BA216B" w:rsidRDefault="00BA216B" w:rsidP="00D4581B"/>
                          <w:p w14:paraId="4DF1DF8D" w14:textId="77777777" w:rsidR="00BA216B" w:rsidRDefault="00BA216B" w:rsidP="00D4581B"/>
                          <w:p w14:paraId="531A02C8" w14:textId="77777777" w:rsidR="00BA216B" w:rsidRDefault="00BA216B" w:rsidP="00D4581B"/>
                          <w:p w14:paraId="27E99557" w14:textId="77777777" w:rsidR="00BA216B" w:rsidRDefault="00BA216B" w:rsidP="00D4581B"/>
                          <w:p w14:paraId="4712E68C" w14:textId="77777777" w:rsidR="00BA216B" w:rsidRDefault="00BA216B" w:rsidP="00D4581B"/>
                          <w:p w14:paraId="3B236EB0" w14:textId="77777777" w:rsidR="00BA216B" w:rsidRDefault="00BA216B" w:rsidP="00D4581B"/>
                          <w:p w14:paraId="595A2A01" w14:textId="77777777" w:rsidR="00BA216B" w:rsidRDefault="00BA216B" w:rsidP="00D4581B"/>
                          <w:p w14:paraId="730A60EC" w14:textId="77777777" w:rsidR="00BA216B" w:rsidRDefault="00BA216B" w:rsidP="00D4581B"/>
                          <w:p w14:paraId="70352189" w14:textId="77777777" w:rsidR="00BA216B" w:rsidRDefault="00BA216B" w:rsidP="00D4581B"/>
                          <w:p w14:paraId="415482E0" w14:textId="77777777" w:rsidR="00BA216B" w:rsidRDefault="00BA216B" w:rsidP="00D4581B"/>
                          <w:p w14:paraId="622D99D3" w14:textId="77777777" w:rsidR="00BA216B" w:rsidRDefault="00BA216B" w:rsidP="00D4581B"/>
                          <w:p w14:paraId="0A731450" w14:textId="77777777" w:rsidR="00BA216B" w:rsidRDefault="00BA216B" w:rsidP="00D4581B"/>
                          <w:p w14:paraId="7BDF00AC" w14:textId="77777777" w:rsidR="00BA216B" w:rsidRDefault="00BA216B" w:rsidP="00D4581B"/>
                          <w:p w14:paraId="3529CEDB" w14:textId="77777777" w:rsidR="00BA216B" w:rsidRDefault="00BA216B" w:rsidP="00D4581B"/>
                          <w:p w14:paraId="1FF17184" w14:textId="77777777" w:rsidR="00BA216B" w:rsidRDefault="00BA216B" w:rsidP="00D4581B"/>
                          <w:p w14:paraId="0C9C9326" w14:textId="77777777" w:rsidR="00BA216B" w:rsidRDefault="00BA216B" w:rsidP="00D4581B"/>
                          <w:p w14:paraId="6DC5C323" w14:textId="77777777" w:rsidR="00BA216B" w:rsidRDefault="00BA216B" w:rsidP="00D4581B"/>
                          <w:p w14:paraId="56DC079B" w14:textId="77777777" w:rsidR="00BA216B" w:rsidRDefault="00BA216B" w:rsidP="00D4581B"/>
                          <w:p w14:paraId="521CA2BE" w14:textId="77777777" w:rsidR="00BA216B" w:rsidRDefault="00BA216B" w:rsidP="00D4581B"/>
                          <w:p w14:paraId="2F9C4045" w14:textId="77777777" w:rsidR="00BA216B" w:rsidRDefault="00BA216B" w:rsidP="00D4581B"/>
                          <w:p w14:paraId="185A6A77" w14:textId="77777777" w:rsidR="00BA216B" w:rsidRDefault="00BA216B" w:rsidP="00D4581B"/>
                          <w:p w14:paraId="5FB31113" w14:textId="77777777" w:rsidR="00BA216B" w:rsidRDefault="00BA216B" w:rsidP="00D4581B"/>
                          <w:p w14:paraId="73A2E86E" w14:textId="77777777" w:rsidR="00BA216B" w:rsidRDefault="00BA216B" w:rsidP="00D4581B"/>
                          <w:p w14:paraId="4BBBBEB1" w14:textId="77777777" w:rsidR="00BA216B" w:rsidRDefault="00BA216B" w:rsidP="00D4581B"/>
                          <w:p w14:paraId="7C8F7A84" w14:textId="77777777" w:rsidR="00BA216B" w:rsidRDefault="00BA216B" w:rsidP="00D4581B"/>
                          <w:p w14:paraId="275C2193" w14:textId="77777777" w:rsidR="00BA216B" w:rsidRDefault="00BA216B" w:rsidP="00D4581B"/>
                          <w:p w14:paraId="1480D58D" w14:textId="77777777" w:rsidR="00BA216B" w:rsidRDefault="00BA216B" w:rsidP="00D4581B"/>
                          <w:p w14:paraId="2D8D5133" w14:textId="77777777" w:rsidR="00BA216B" w:rsidRDefault="00BA216B" w:rsidP="00D4581B"/>
                          <w:p w14:paraId="2170D63D" w14:textId="77777777" w:rsidR="00BA216B" w:rsidRDefault="00BA216B" w:rsidP="00D4581B"/>
                          <w:p w14:paraId="00D7AB4B" w14:textId="77777777" w:rsidR="00BA216B" w:rsidRDefault="00BA216B" w:rsidP="00D4581B"/>
                          <w:p w14:paraId="6CD31A82" w14:textId="77777777" w:rsidR="00BA216B" w:rsidRDefault="00BA216B" w:rsidP="00D4581B"/>
                          <w:p w14:paraId="79ACEB41" w14:textId="77777777" w:rsidR="00BA216B" w:rsidRDefault="00BA216B" w:rsidP="00D4581B"/>
                          <w:p w14:paraId="79CA15EB" w14:textId="77777777" w:rsidR="00BA216B" w:rsidRDefault="00BA216B" w:rsidP="00D4581B"/>
                          <w:p w14:paraId="58B7DB92" w14:textId="77777777" w:rsidR="00BA216B" w:rsidRDefault="00BA216B" w:rsidP="00D4581B"/>
                          <w:p w14:paraId="206F4BFA" w14:textId="77777777" w:rsidR="00BA216B" w:rsidRDefault="00BA216B" w:rsidP="00D4581B"/>
                          <w:p w14:paraId="68C28AC9" w14:textId="77777777" w:rsidR="00BA216B" w:rsidRDefault="00BA216B" w:rsidP="00D4581B"/>
                          <w:p w14:paraId="0A53407A" w14:textId="77777777" w:rsidR="00BA216B" w:rsidRDefault="00BA216B" w:rsidP="00D4581B"/>
                          <w:p w14:paraId="36DD3AAC" w14:textId="77777777" w:rsidR="00BA216B" w:rsidRDefault="00BA216B" w:rsidP="00D4581B"/>
                          <w:p w14:paraId="6020B4B8" w14:textId="77777777" w:rsidR="00BA216B" w:rsidRDefault="00BA216B" w:rsidP="00D4581B"/>
                          <w:p w14:paraId="61C1E7AF" w14:textId="77777777" w:rsidR="00BA216B" w:rsidRDefault="00BA216B" w:rsidP="00D4581B"/>
                          <w:p w14:paraId="66E2138A" w14:textId="77777777" w:rsidR="00BA216B" w:rsidRDefault="00BA216B" w:rsidP="00D4581B"/>
                          <w:p w14:paraId="0A1495B7" w14:textId="77777777" w:rsidR="00BA216B" w:rsidRDefault="00BA216B" w:rsidP="00D4581B"/>
                          <w:p w14:paraId="52C03544" w14:textId="77777777" w:rsidR="00BA216B" w:rsidRDefault="00BA216B" w:rsidP="00D4581B"/>
                          <w:p w14:paraId="32C85CDA" w14:textId="77777777" w:rsidR="00BA216B" w:rsidRDefault="00BA216B" w:rsidP="00D4581B"/>
                          <w:p w14:paraId="4B9EE74B" w14:textId="77777777" w:rsidR="00BA216B" w:rsidRDefault="00BA216B" w:rsidP="00D4581B"/>
                          <w:p w14:paraId="2A1C08C1" w14:textId="77777777" w:rsidR="00BA216B" w:rsidRDefault="00BA216B" w:rsidP="00D4581B"/>
                          <w:p w14:paraId="1088AC28" w14:textId="77777777" w:rsidR="00BA216B" w:rsidRDefault="00BA216B" w:rsidP="00D4581B"/>
                          <w:p w14:paraId="66413E6A" w14:textId="77777777" w:rsidR="00BA216B" w:rsidRDefault="00BA216B" w:rsidP="00D4581B"/>
                          <w:p w14:paraId="70045813" w14:textId="77777777" w:rsidR="00BA216B" w:rsidRDefault="00BA216B" w:rsidP="00D4581B"/>
                          <w:p w14:paraId="71B3BC7F" w14:textId="77777777" w:rsidR="00BA216B" w:rsidRDefault="00BA216B" w:rsidP="00D4581B"/>
                          <w:p w14:paraId="17534E0C" w14:textId="77777777" w:rsidR="00BA216B" w:rsidRDefault="00BA216B" w:rsidP="00D4581B"/>
                          <w:p w14:paraId="71E5EA36" w14:textId="77777777" w:rsidR="00BA216B" w:rsidRDefault="00BA216B" w:rsidP="00D4581B"/>
                          <w:p w14:paraId="1C57213D" w14:textId="77777777" w:rsidR="00BA216B" w:rsidRDefault="00BA216B" w:rsidP="00D4581B"/>
                          <w:p w14:paraId="55A2F24E" w14:textId="77777777" w:rsidR="00BA216B" w:rsidRDefault="00BA216B" w:rsidP="00D4581B"/>
                          <w:p w14:paraId="67368FAC" w14:textId="77777777" w:rsidR="00BA216B" w:rsidRDefault="00BA216B" w:rsidP="00D4581B"/>
                          <w:p w14:paraId="3332A48F" w14:textId="77777777" w:rsidR="00BA216B" w:rsidRDefault="00BA216B" w:rsidP="00D4581B"/>
                          <w:p w14:paraId="38DFCB14" w14:textId="77777777" w:rsidR="00BA216B" w:rsidRDefault="00BA216B" w:rsidP="00D4581B"/>
                          <w:p w14:paraId="7C7EA2E4" w14:textId="77777777" w:rsidR="00BA216B" w:rsidRDefault="00BA216B" w:rsidP="00D4581B"/>
                          <w:p w14:paraId="213C02DC" w14:textId="77777777" w:rsidR="00BA216B" w:rsidRDefault="00BA216B" w:rsidP="00D4581B"/>
                          <w:p w14:paraId="1646797B" w14:textId="77777777" w:rsidR="00BA216B" w:rsidRDefault="00BA216B" w:rsidP="00D4581B"/>
                          <w:p w14:paraId="28AF2912" w14:textId="77777777" w:rsidR="00BA216B" w:rsidRDefault="00BA216B" w:rsidP="00D4581B"/>
                          <w:p w14:paraId="62C752A8" w14:textId="77777777" w:rsidR="00BA216B" w:rsidRDefault="00BA216B" w:rsidP="00D4581B"/>
                          <w:p w14:paraId="13BADCF0" w14:textId="77777777" w:rsidR="00BA216B" w:rsidRDefault="00BA216B" w:rsidP="00D4581B"/>
                          <w:p w14:paraId="02BA97DE" w14:textId="77777777" w:rsidR="00BA216B" w:rsidRDefault="00BA216B" w:rsidP="00D4581B"/>
                          <w:p w14:paraId="4B60C75C" w14:textId="77777777" w:rsidR="00BA216B" w:rsidRDefault="00BA216B" w:rsidP="00D4581B"/>
                          <w:p w14:paraId="5ACCF89A" w14:textId="77777777" w:rsidR="00BA216B" w:rsidRDefault="00BA216B" w:rsidP="00D4581B"/>
                          <w:p w14:paraId="046A172C" w14:textId="77777777" w:rsidR="00BA216B" w:rsidRDefault="00BA216B" w:rsidP="00D4581B"/>
                          <w:p w14:paraId="7507A3AF" w14:textId="77777777" w:rsidR="00BA216B" w:rsidRDefault="00BA216B" w:rsidP="00D4581B"/>
                          <w:p w14:paraId="411F7353" w14:textId="77777777" w:rsidR="00BA216B" w:rsidRDefault="00BA216B" w:rsidP="00D4581B"/>
                          <w:p w14:paraId="6E980FA4" w14:textId="77777777" w:rsidR="00BA216B" w:rsidRDefault="00BA216B" w:rsidP="00D4581B"/>
                          <w:p w14:paraId="5A9CF446" w14:textId="77777777" w:rsidR="00BA216B" w:rsidRDefault="00BA216B" w:rsidP="00D4581B"/>
                          <w:p w14:paraId="5253F845" w14:textId="77777777" w:rsidR="00BA216B" w:rsidRDefault="00BA216B" w:rsidP="00D4581B"/>
                          <w:p w14:paraId="7A685CE8" w14:textId="77777777" w:rsidR="00BA216B" w:rsidRDefault="00BA216B" w:rsidP="00D4581B"/>
                          <w:p w14:paraId="10C13B6D" w14:textId="77777777" w:rsidR="00BA216B" w:rsidRDefault="00BA216B" w:rsidP="00D4581B"/>
                          <w:p w14:paraId="601183E9" w14:textId="77777777" w:rsidR="00BA216B" w:rsidRDefault="00BA216B" w:rsidP="00D4581B"/>
                          <w:p w14:paraId="1AFE6E25" w14:textId="77777777" w:rsidR="00BA216B" w:rsidRDefault="00BA216B" w:rsidP="00D4581B"/>
                          <w:p w14:paraId="2DD43585" w14:textId="77777777" w:rsidR="00BA216B" w:rsidRDefault="00BA216B" w:rsidP="00D4581B"/>
                          <w:p w14:paraId="4115EC02" w14:textId="77777777" w:rsidR="00BA216B" w:rsidRDefault="00BA216B" w:rsidP="00D4581B"/>
                          <w:p w14:paraId="010BE784" w14:textId="77777777" w:rsidR="00BA216B" w:rsidRDefault="00BA216B" w:rsidP="00D4581B"/>
                          <w:p w14:paraId="40BD5DD0" w14:textId="77777777" w:rsidR="00BA216B" w:rsidRDefault="00BA216B" w:rsidP="00D4581B"/>
                          <w:p w14:paraId="3BC4CA82" w14:textId="77777777" w:rsidR="00BA216B" w:rsidRDefault="00BA216B" w:rsidP="00D4581B"/>
                          <w:p w14:paraId="0799A948" w14:textId="77777777" w:rsidR="00BA216B" w:rsidRDefault="00BA216B" w:rsidP="00D4581B"/>
                          <w:p w14:paraId="2CFFF0A5" w14:textId="77777777" w:rsidR="00BA216B" w:rsidRDefault="00BA216B" w:rsidP="00D4581B"/>
                          <w:p w14:paraId="71BFBA56" w14:textId="77777777" w:rsidR="00BA216B" w:rsidRDefault="00BA216B" w:rsidP="00D4581B"/>
                          <w:p w14:paraId="635C719F" w14:textId="77777777" w:rsidR="00BA216B" w:rsidRDefault="00BA216B" w:rsidP="00D4581B"/>
                          <w:p w14:paraId="6C7FCEAE" w14:textId="77777777" w:rsidR="00BA216B" w:rsidRDefault="00BA216B" w:rsidP="00D4581B"/>
                          <w:p w14:paraId="7E28D4F4" w14:textId="77777777" w:rsidR="00BA216B" w:rsidRDefault="00BA216B" w:rsidP="00D4581B"/>
                          <w:p w14:paraId="7F7E9CA2" w14:textId="77777777" w:rsidR="00BA216B" w:rsidRDefault="00BA216B" w:rsidP="00D4581B"/>
                          <w:p w14:paraId="374BE6C4" w14:textId="77777777" w:rsidR="00BA216B" w:rsidRDefault="00BA216B" w:rsidP="00D4581B"/>
                          <w:p w14:paraId="75E0C70A" w14:textId="77777777" w:rsidR="00BA216B" w:rsidRDefault="00BA216B" w:rsidP="00D4581B"/>
                          <w:p w14:paraId="4B40C2AB" w14:textId="77777777" w:rsidR="00BA216B" w:rsidRDefault="00BA216B" w:rsidP="00D4581B"/>
                          <w:p w14:paraId="0E78F3AA" w14:textId="77777777" w:rsidR="00BA216B" w:rsidRDefault="00BA216B" w:rsidP="00D4581B"/>
                          <w:p w14:paraId="5128768E" w14:textId="77777777" w:rsidR="00BA216B" w:rsidRDefault="00BA216B" w:rsidP="00D4581B"/>
                          <w:p w14:paraId="18590F76" w14:textId="77777777" w:rsidR="00BA216B" w:rsidRDefault="00BA216B" w:rsidP="00D4581B"/>
                          <w:p w14:paraId="2BB2EE98" w14:textId="77777777" w:rsidR="00BA216B" w:rsidRDefault="00BA216B" w:rsidP="00D4581B"/>
                          <w:p w14:paraId="0A781710" w14:textId="77777777" w:rsidR="00BA216B" w:rsidRDefault="00BA216B" w:rsidP="00D4581B"/>
                          <w:p w14:paraId="3C196C1F" w14:textId="77777777" w:rsidR="00BA216B" w:rsidRDefault="00BA216B" w:rsidP="00D4581B"/>
                          <w:p w14:paraId="3655BAA7" w14:textId="77777777" w:rsidR="00BA216B" w:rsidRDefault="00BA216B" w:rsidP="00D4581B"/>
                          <w:p w14:paraId="11E666E5" w14:textId="77777777" w:rsidR="00BA216B" w:rsidRDefault="00BA216B" w:rsidP="00D4581B"/>
                          <w:p w14:paraId="4F062AF1" w14:textId="77777777" w:rsidR="00BA216B" w:rsidRDefault="00BA216B" w:rsidP="00D4581B"/>
                          <w:p w14:paraId="3AAA51E4" w14:textId="77777777" w:rsidR="00BA216B" w:rsidRDefault="00BA216B" w:rsidP="00D4581B"/>
                          <w:p w14:paraId="331478B6" w14:textId="77777777" w:rsidR="00BA216B" w:rsidRDefault="00BA216B" w:rsidP="00D4581B"/>
                          <w:p w14:paraId="3367B2A3" w14:textId="77777777" w:rsidR="00BA216B" w:rsidRDefault="00BA216B" w:rsidP="00D4581B"/>
                          <w:p w14:paraId="2C3CECDC" w14:textId="77777777" w:rsidR="00BA216B" w:rsidRDefault="00BA216B" w:rsidP="00D4581B"/>
                          <w:p w14:paraId="38577F00" w14:textId="77777777" w:rsidR="00BA216B" w:rsidRDefault="00BA216B" w:rsidP="00D4581B"/>
                          <w:p w14:paraId="0FAFFCFE" w14:textId="77777777" w:rsidR="00BA216B" w:rsidRDefault="00BA216B" w:rsidP="00D4581B"/>
                          <w:p w14:paraId="6D895584" w14:textId="77777777" w:rsidR="00BA216B" w:rsidRDefault="00BA216B" w:rsidP="00D4581B"/>
                          <w:p w14:paraId="48A2A077" w14:textId="77777777" w:rsidR="00BA216B" w:rsidRDefault="00BA216B" w:rsidP="00D4581B"/>
                          <w:p w14:paraId="21F2C448" w14:textId="77777777" w:rsidR="00BA216B" w:rsidRDefault="00BA216B" w:rsidP="00D4581B"/>
                          <w:p w14:paraId="7960C9D5" w14:textId="77777777" w:rsidR="00BA216B" w:rsidRDefault="00BA216B" w:rsidP="00D4581B"/>
                          <w:p w14:paraId="112BDBC1" w14:textId="77777777" w:rsidR="00BA216B" w:rsidRDefault="00BA216B" w:rsidP="00D4581B"/>
                          <w:p w14:paraId="5A9A39D4" w14:textId="77777777" w:rsidR="00BA216B" w:rsidRDefault="00BA216B" w:rsidP="00D4581B"/>
                          <w:p w14:paraId="69A95520" w14:textId="77777777" w:rsidR="00BA216B" w:rsidRDefault="00BA216B" w:rsidP="00D4581B"/>
                          <w:p w14:paraId="2033A809" w14:textId="77777777" w:rsidR="00BA216B" w:rsidRDefault="00BA216B" w:rsidP="00D4581B"/>
                          <w:p w14:paraId="78C21AF6" w14:textId="77777777" w:rsidR="00BA216B" w:rsidRDefault="00BA216B" w:rsidP="00D4581B"/>
                          <w:p w14:paraId="49914A53" w14:textId="77777777" w:rsidR="00BA216B" w:rsidRDefault="00BA216B" w:rsidP="00D4581B"/>
                          <w:p w14:paraId="65DD2ED6" w14:textId="77777777" w:rsidR="00BA216B" w:rsidRDefault="00BA216B" w:rsidP="00D4581B"/>
                          <w:p w14:paraId="715ABC07" w14:textId="77777777" w:rsidR="00BA216B" w:rsidRDefault="00BA216B" w:rsidP="00D4581B"/>
                          <w:p w14:paraId="40EC5526" w14:textId="77777777" w:rsidR="00BA216B" w:rsidRDefault="00BA216B" w:rsidP="00D4581B"/>
                          <w:p w14:paraId="458B6F57" w14:textId="77777777" w:rsidR="00BA216B" w:rsidRDefault="00BA216B" w:rsidP="00D4581B"/>
                          <w:p w14:paraId="113B42F6" w14:textId="77777777" w:rsidR="00BA216B" w:rsidRDefault="00BA216B" w:rsidP="00D4581B"/>
                          <w:p w14:paraId="29848F7D" w14:textId="77777777" w:rsidR="00BA216B" w:rsidRDefault="00BA216B" w:rsidP="00D4581B"/>
                          <w:p w14:paraId="5D818A1F" w14:textId="77777777" w:rsidR="00BA216B" w:rsidRDefault="00BA216B" w:rsidP="00D4581B"/>
                          <w:p w14:paraId="4D9CADB0" w14:textId="77777777" w:rsidR="00BA216B" w:rsidRDefault="00BA216B" w:rsidP="00D4581B"/>
                          <w:p w14:paraId="0EC01E65" w14:textId="77777777" w:rsidR="00BA216B" w:rsidRDefault="00BA216B" w:rsidP="00D4581B"/>
                          <w:p w14:paraId="7B5AB9EA" w14:textId="77777777" w:rsidR="00BA216B" w:rsidRDefault="00BA216B" w:rsidP="00D4581B"/>
                          <w:p w14:paraId="629B532C" w14:textId="77777777" w:rsidR="00BA216B" w:rsidRDefault="00BA216B" w:rsidP="00D4581B"/>
                          <w:p w14:paraId="7BD2A0EA" w14:textId="77777777" w:rsidR="00BA216B" w:rsidRDefault="00BA216B" w:rsidP="00D4581B"/>
                          <w:p w14:paraId="5A741A5B" w14:textId="77777777" w:rsidR="00BA216B" w:rsidRDefault="00BA216B" w:rsidP="00D4581B"/>
                          <w:p w14:paraId="3323FDE2" w14:textId="77777777" w:rsidR="00BA216B" w:rsidRDefault="00BA216B" w:rsidP="00D4581B"/>
                          <w:p w14:paraId="06CFA55D" w14:textId="77777777" w:rsidR="00BA216B" w:rsidRDefault="00BA216B" w:rsidP="00D4581B"/>
                          <w:p w14:paraId="6707A797" w14:textId="77777777" w:rsidR="00BA216B" w:rsidRDefault="00BA216B" w:rsidP="00D4581B"/>
                          <w:p w14:paraId="2BB53EA6" w14:textId="77777777" w:rsidR="00BA216B" w:rsidRDefault="00BA216B" w:rsidP="00D4581B"/>
                          <w:p w14:paraId="63312445" w14:textId="77777777" w:rsidR="00BA216B" w:rsidRDefault="00BA216B" w:rsidP="00D4581B"/>
                          <w:p w14:paraId="6F494D38" w14:textId="77777777" w:rsidR="00BA216B" w:rsidRDefault="00BA216B" w:rsidP="00D4581B"/>
                          <w:p w14:paraId="6A245B98" w14:textId="77777777" w:rsidR="00BA216B" w:rsidRDefault="00BA216B" w:rsidP="00D4581B"/>
                          <w:p w14:paraId="0FDAD8F9" w14:textId="77777777" w:rsidR="00BA216B" w:rsidRDefault="00BA216B" w:rsidP="00D4581B"/>
                          <w:p w14:paraId="59C27A82" w14:textId="77777777" w:rsidR="00BA216B" w:rsidRDefault="00BA216B" w:rsidP="00D4581B"/>
                          <w:p w14:paraId="14E2B3F5" w14:textId="77777777" w:rsidR="00BA216B" w:rsidRDefault="00BA216B" w:rsidP="00D4581B"/>
                          <w:p w14:paraId="581E729A" w14:textId="77777777" w:rsidR="00BA216B" w:rsidRDefault="00BA216B" w:rsidP="00D4581B"/>
                          <w:p w14:paraId="231F6B6B" w14:textId="77777777" w:rsidR="00BA216B" w:rsidRDefault="00BA216B" w:rsidP="00D4581B"/>
                          <w:p w14:paraId="0768A9D0" w14:textId="77777777" w:rsidR="00BA216B" w:rsidRDefault="00BA216B" w:rsidP="00D4581B"/>
                          <w:p w14:paraId="55473E0B" w14:textId="77777777" w:rsidR="00BA216B" w:rsidRDefault="00BA216B" w:rsidP="00D4581B"/>
                          <w:p w14:paraId="29240FA7" w14:textId="77777777" w:rsidR="00BA216B" w:rsidRDefault="00BA216B" w:rsidP="00D4581B"/>
                          <w:p w14:paraId="67794378" w14:textId="77777777" w:rsidR="00BA216B" w:rsidRDefault="00BA216B" w:rsidP="00D4581B"/>
                          <w:p w14:paraId="321E4F93" w14:textId="77777777" w:rsidR="00BA216B" w:rsidRDefault="00BA216B" w:rsidP="00D4581B"/>
                          <w:p w14:paraId="4FDF9357" w14:textId="77777777" w:rsidR="00BA216B" w:rsidRDefault="00BA216B" w:rsidP="00D4581B"/>
                          <w:p w14:paraId="4F2461BF" w14:textId="77777777" w:rsidR="00BA216B" w:rsidRDefault="00BA216B" w:rsidP="00D4581B"/>
                          <w:p w14:paraId="41C6C0DE" w14:textId="77777777" w:rsidR="00BA216B" w:rsidRDefault="00BA216B" w:rsidP="00D4581B"/>
                          <w:p w14:paraId="00E1CE62" w14:textId="77777777" w:rsidR="00BA216B" w:rsidRDefault="00BA216B" w:rsidP="00D4581B"/>
                          <w:p w14:paraId="71B72EE2" w14:textId="77777777" w:rsidR="00BA216B" w:rsidRDefault="00BA216B" w:rsidP="00D4581B"/>
                          <w:p w14:paraId="1B8E9788" w14:textId="77777777" w:rsidR="00BA216B" w:rsidRDefault="00BA216B" w:rsidP="00D4581B"/>
                          <w:p w14:paraId="4857EBFC" w14:textId="77777777" w:rsidR="00BA216B" w:rsidRDefault="00BA216B" w:rsidP="00D4581B"/>
                          <w:p w14:paraId="7005097F" w14:textId="77777777" w:rsidR="00BA216B" w:rsidRDefault="00BA216B" w:rsidP="00D4581B"/>
                          <w:p w14:paraId="0C4A3D02" w14:textId="77777777" w:rsidR="00BA216B" w:rsidRDefault="00BA216B" w:rsidP="00D4581B"/>
                          <w:p w14:paraId="1713308C" w14:textId="77777777" w:rsidR="00BA216B" w:rsidRDefault="00BA216B" w:rsidP="00D4581B"/>
                          <w:p w14:paraId="563A34E3" w14:textId="77777777" w:rsidR="00BA216B" w:rsidRDefault="00BA216B" w:rsidP="00D4581B"/>
                          <w:p w14:paraId="120BD3FD" w14:textId="77777777" w:rsidR="00BA216B" w:rsidRDefault="00BA216B" w:rsidP="00D4581B"/>
                          <w:p w14:paraId="6AD05D7C" w14:textId="77777777" w:rsidR="00BA216B" w:rsidRDefault="00BA216B" w:rsidP="00D4581B"/>
                          <w:p w14:paraId="569F5050" w14:textId="77777777" w:rsidR="00BA216B" w:rsidRDefault="00BA216B" w:rsidP="00D4581B"/>
                          <w:p w14:paraId="38D8E70D" w14:textId="77777777" w:rsidR="00BA216B" w:rsidRDefault="00BA216B" w:rsidP="00D4581B"/>
                          <w:p w14:paraId="7424BD54" w14:textId="77777777" w:rsidR="00BA216B" w:rsidRDefault="00BA216B" w:rsidP="00D4581B"/>
                          <w:p w14:paraId="40803707" w14:textId="77777777" w:rsidR="00BA216B" w:rsidRDefault="00BA216B" w:rsidP="00D4581B"/>
                          <w:p w14:paraId="11CBD698" w14:textId="77777777" w:rsidR="00BA216B" w:rsidRDefault="00BA216B" w:rsidP="00D4581B"/>
                          <w:p w14:paraId="53F450E5" w14:textId="77777777" w:rsidR="00BA216B" w:rsidRDefault="00BA216B" w:rsidP="00D4581B"/>
                          <w:p w14:paraId="5ED04C90" w14:textId="77777777" w:rsidR="00BA216B" w:rsidRDefault="00BA216B" w:rsidP="00D4581B"/>
                          <w:p w14:paraId="78161550" w14:textId="77777777" w:rsidR="00BA216B" w:rsidRDefault="00BA216B" w:rsidP="00D4581B"/>
                          <w:p w14:paraId="023C9893" w14:textId="77777777" w:rsidR="00BA216B" w:rsidRDefault="00BA216B" w:rsidP="00D4581B"/>
                          <w:p w14:paraId="69B5F247" w14:textId="77777777" w:rsidR="00BA216B" w:rsidRDefault="00BA216B" w:rsidP="00D4581B"/>
                          <w:p w14:paraId="041C7473" w14:textId="77777777" w:rsidR="00BA216B" w:rsidRDefault="00BA216B" w:rsidP="00D4581B"/>
                          <w:p w14:paraId="52AC2469" w14:textId="77777777" w:rsidR="00BA216B" w:rsidRDefault="00BA216B" w:rsidP="00D4581B"/>
                          <w:p w14:paraId="30FDB8AC" w14:textId="77777777" w:rsidR="00BA216B" w:rsidRDefault="00BA216B" w:rsidP="00D4581B"/>
                          <w:p w14:paraId="10A260E0" w14:textId="77777777" w:rsidR="00BA216B" w:rsidRDefault="00BA216B" w:rsidP="00D4581B"/>
                          <w:p w14:paraId="406B224E" w14:textId="77777777" w:rsidR="00BA216B" w:rsidRDefault="00BA216B" w:rsidP="00D4581B"/>
                          <w:p w14:paraId="690FD543" w14:textId="77777777" w:rsidR="00BA216B" w:rsidRDefault="00BA216B" w:rsidP="00D4581B"/>
                          <w:p w14:paraId="1F755DC2" w14:textId="77777777" w:rsidR="00BA216B" w:rsidRDefault="00BA216B" w:rsidP="00D4581B"/>
                          <w:p w14:paraId="749A9CF6" w14:textId="77777777" w:rsidR="00BA216B" w:rsidRDefault="00BA216B" w:rsidP="00D4581B"/>
                          <w:p w14:paraId="6A848020" w14:textId="77777777" w:rsidR="00BA216B" w:rsidRDefault="00BA216B" w:rsidP="00D4581B"/>
                          <w:p w14:paraId="78344814" w14:textId="77777777" w:rsidR="00BA216B" w:rsidRDefault="00BA216B" w:rsidP="00D4581B"/>
                          <w:p w14:paraId="08BE1C28" w14:textId="77777777" w:rsidR="00BA216B" w:rsidRDefault="00BA216B" w:rsidP="00D4581B"/>
                          <w:p w14:paraId="004AEBCC" w14:textId="77777777" w:rsidR="00BA216B" w:rsidRDefault="00BA216B" w:rsidP="00D4581B"/>
                          <w:p w14:paraId="5544AC9A" w14:textId="77777777" w:rsidR="00BA216B" w:rsidRDefault="00BA216B" w:rsidP="00D4581B"/>
                          <w:p w14:paraId="469E7254" w14:textId="77777777" w:rsidR="00BA216B" w:rsidRDefault="00BA216B" w:rsidP="00D4581B"/>
                          <w:p w14:paraId="4794D556" w14:textId="77777777" w:rsidR="00BA216B" w:rsidRDefault="00BA216B" w:rsidP="00D4581B"/>
                          <w:p w14:paraId="33C90F65" w14:textId="77777777" w:rsidR="00BA216B" w:rsidRDefault="00BA216B" w:rsidP="00D4581B"/>
                          <w:p w14:paraId="436076A6" w14:textId="77777777" w:rsidR="00BA216B" w:rsidRDefault="00BA216B" w:rsidP="00D4581B"/>
                          <w:p w14:paraId="66B499CA" w14:textId="77777777" w:rsidR="00BA216B" w:rsidRDefault="00BA216B" w:rsidP="00D4581B"/>
                          <w:p w14:paraId="397CD245" w14:textId="77777777" w:rsidR="00BA216B" w:rsidRDefault="00BA216B" w:rsidP="00D4581B"/>
                          <w:p w14:paraId="049B6C86" w14:textId="77777777" w:rsidR="00BA216B" w:rsidRDefault="00BA216B" w:rsidP="00D4581B"/>
                          <w:p w14:paraId="599F00C8" w14:textId="77777777" w:rsidR="00BA216B" w:rsidRDefault="00BA216B" w:rsidP="00D4581B"/>
                          <w:p w14:paraId="43EDEA06" w14:textId="77777777" w:rsidR="00BA216B" w:rsidRDefault="00BA216B" w:rsidP="00D4581B"/>
                          <w:p w14:paraId="1937BB34" w14:textId="77777777" w:rsidR="00BA216B" w:rsidRDefault="00BA216B" w:rsidP="00D4581B"/>
                          <w:p w14:paraId="0A157743" w14:textId="77777777" w:rsidR="00BA216B" w:rsidRDefault="00BA216B" w:rsidP="00D4581B"/>
                          <w:p w14:paraId="748CEFBF" w14:textId="77777777" w:rsidR="00BA216B" w:rsidRDefault="00BA216B" w:rsidP="00D4581B"/>
                          <w:p w14:paraId="5DD66B3F" w14:textId="77777777" w:rsidR="00BA216B" w:rsidRDefault="00BA216B" w:rsidP="00D4581B"/>
                          <w:p w14:paraId="05DD2948" w14:textId="77777777" w:rsidR="00BA216B" w:rsidRDefault="00BA216B" w:rsidP="00D4581B"/>
                          <w:p w14:paraId="10855705" w14:textId="77777777" w:rsidR="00BA216B" w:rsidRDefault="00BA216B" w:rsidP="00D4581B"/>
                          <w:p w14:paraId="66682691" w14:textId="77777777" w:rsidR="00BA216B" w:rsidRDefault="00BA216B" w:rsidP="00D4581B"/>
                          <w:p w14:paraId="449C7B04" w14:textId="77777777" w:rsidR="00BA216B" w:rsidRDefault="00BA216B" w:rsidP="00D4581B"/>
                          <w:p w14:paraId="42282956" w14:textId="77777777" w:rsidR="00BA216B" w:rsidRDefault="00BA216B" w:rsidP="00D4581B"/>
                          <w:p w14:paraId="19C69CC4" w14:textId="77777777" w:rsidR="00BA216B" w:rsidRDefault="00BA216B" w:rsidP="00D4581B"/>
                          <w:p w14:paraId="7378BA7B" w14:textId="77777777" w:rsidR="00BA216B" w:rsidRDefault="00BA216B" w:rsidP="00D4581B"/>
                          <w:p w14:paraId="7996F21F" w14:textId="77777777" w:rsidR="00BA216B" w:rsidRDefault="00BA216B" w:rsidP="00D4581B"/>
                          <w:p w14:paraId="2ED38FC4" w14:textId="77777777" w:rsidR="00BA216B" w:rsidRDefault="00BA216B" w:rsidP="00D4581B"/>
                          <w:p w14:paraId="053F1977" w14:textId="77777777" w:rsidR="00BA216B" w:rsidRDefault="00BA216B" w:rsidP="00D4581B"/>
                          <w:p w14:paraId="60C093BD" w14:textId="77777777" w:rsidR="00BA216B" w:rsidRDefault="00BA216B" w:rsidP="00D4581B"/>
                          <w:p w14:paraId="56F0ABA0" w14:textId="77777777" w:rsidR="00BA216B" w:rsidRDefault="00BA216B" w:rsidP="00D4581B"/>
                          <w:p w14:paraId="69F4FD87" w14:textId="77777777" w:rsidR="00BA216B" w:rsidRDefault="00BA216B" w:rsidP="00D4581B"/>
                          <w:p w14:paraId="76AF0D2A" w14:textId="77777777" w:rsidR="00BA216B" w:rsidRDefault="00BA216B" w:rsidP="00D4581B"/>
                          <w:p w14:paraId="3498FE64" w14:textId="77777777" w:rsidR="00BA216B" w:rsidRDefault="00BA216B" w:rsidP="00D4581B"/>
                          <w:p w14:paraId="6C641F29" w14:textId="77777777" w:rsidR="00BA216B" w:rsidRDefault="00BA216B" w:rsidP="00D4581B"/>
                          <w:p w14:paraId="580C6A1E" w14:textId="77777777" w:rsidR="00BA216B" w:rsidRDefault="00BA216B" w:rsidP="00D4581B"/>
                          <w:p w14:paraId="6F4FF569" w14:textId="77777777" w:rsidR="00BA216B" w:rsidRDefault="00BA216B" w:rsidP="00D4581B"/>
                          <w:p w14:paraId="6986A84A" w14:textId="77777777" w:rsidR="00BA216B" w:rsidRDefault="00BA216B" w:rsidP="00D4581B"/>
                          <w:p w14:paraId="6DF3157E" w14:textId="77777777" w:rsidR="00BA216B" w:rsidRDefault="00BA216B" w:rsidP="00D4581B"/>
                          <w:p w14:paraId="218C7138" w14:textId="77777777" w:rsidR="00BA216B" w:rsidRDefault="00BA216B" w:rsidP="00D4581B"/>
                          <w:p w14:paraId="23E0414B" w14:textId="77777777" w:rsidR="00BA216B" w:rsidRDefault="00BA216B" w:rsidP="00D4581B"/>
                          <w:p w14:paraId="6D35ACD1" w14:textId="77777777" w:rsidR="00BA216B" w:rsidRDefault="00BA216B" w:rsidP="00D4581B"/>
                          <w:p w14:paraId="3F33AE36" w14:textId="77777777" w:rsidR="00BA216B" w:rsidRDefault="00BA216B" w:rsidP="00D4581B"/>
                          <w:p w14:paraId="3CAF10D4" w14:textId="77777777" w:rsidR="00BA216B" w:rsidRDefault="00BA216B" w:rsidP="00D4581B"/>
                          <w:p w14:paraId="23256C3C" w14:textId="77777777" w:rsidR="00BA216B" w:rsidRDefault="00BA216B" w:rsidP="00D4581B"/>
                          <w:p w14:paraId="6DB5FDC1" w14:textId="77777777" w:rsidR="00BA216B" w:rsidRDefault="00BA216B" w:rsidP="00D4581B"/>
                          <w:p w14:paraId="79D4CBA6" w14:textId="77777777" w:rsidR="00BA216B" w:rsidRDefault="00BA216B" w:rsidP="00D4581B"/>
                          <w:p w14:paraId="739586ED" w14:textId="77777777" w:rsidR="00BA216B" w:rsidRDefault="00BA216B" w:rsidP="00D4581B"/>
                          <w:p w14:paraId="4A663A64" w14:textId="77777777" w:rsidR="00BA216B" w:rsidRDefault="00BA216B" w:rsidP="00D4581B"/>
                          <w:p w14:paraId="4EDAF7C0" w14:textId="77777777" w:rsidR="00BA216B" w:rsidRDefault="00BA216B" w:rsidP="00D4581B"/>
                          <w:p w14:paraId="415F7065" w14:textId="77777777" w:rsidR="00BA216B" w:rsidRDefault="00BA216B" w:rsidP="00D4581B"/>
                          <w:p w14:paraId="05679EE6" w14:textId="77777777" w:rsidR="00BA216B" w:rsidRDefault="00BA216B" w:rsidP="00D4581B"/>
                          <w:p w14:paraId="7347869D" w14:textId="77777777" w:rsidR="00BA216B" w:rsidRDefault="00BA216B" w:rsidP="00D4581B"/>
                          <w:p w14:paraId="1A04238F" w14:textId="77777777" w:rsidR="00BA216B" w:rsidRDefault="00BA216B" w:rsidP="00D4581B"/>
                          <w:p w14:paraId="2BD4D56E" w14:textId="77777777" w:rsidR="00BA216B" w:rsidRDefault="00BA216B" w:rsidP="00D4581B"/>
                          <w:p w14:paraId="1F0CA472" w14:textId="77777777" w:rsidR="00BA216B" w:rsidRDefault="00BA216B" w:rsidP="00D4581B"/>
                          <w:p w14:paraId="430D67D4" w14:textId="77777777" w:rsidR="00BA216B" w:rsidRDefault="00BA216B" w:rsidP="00D4581B"/>
                          <w:p w14:paraId="7455159E" w14:textId="77777777" w:rsidR="00BA216B" w:rsidRDefault="00BA216B" w:rsidP="00D4581B"/>
                          <w:p w14:paraId="7F2B33EC" w14:textId="77777777" w:rsidR="00BA216B" w:rsidRDefault="00BA216B" w:rsidP="00D4581B"/>
                          <w:p w14:paraId="3773E9BC" w14:textId="77777777" w:rsidR="00BA216B" w:rsidRDefault="00BA216B" w:rsidP="00D4581B"/>
                          <w:p w14:paraId="74DA94A8" w14:textId="77777777" w:rsidR="00BA216B" w:rsidRDefault="00BA216B" w:rsidP="00D4581B"/>
                          <w:p w14:paraId="0085D630" w14:textId="77777777" w:rsidR="00BA216B" w:rsidRDefault="00BA216B" w:rsidP="00D4581B"/>
                          <w:p w14:paraId="2976AB4F" w14:textId="77777777" w:rsidR="00BA216B" w:rsidRDefault="00BA216B" w:rsidP="00D4581B"/>
                          <w:p w14:paraId="4896AE32" w14:textId="77777777" w:rsidR="00BA216B" w:rsidRDefault="00BA216B" w:rsidP="00D4581B"/>
                          <w:p w14:paraId="57A597DB" w14:textId="77777777" w:rsidR="00BA216B" w:rsidRDefault="00BA216B" w:rsidP="00D4581B"/>
                          <w:p w14:paraId="06BF8D12" w14:textId="77777777" w:rsidR="00BA216B" w:rsidRDefault="00BA216B" w:rsidP="00D4581B"/>
                          <w:p w14:paraId="7D939D37" w14:textId="77777777" w:rsidR="00BA216B" w:rsidRDefault="00BA216B" w:rsidP="00D4581B"/>
                          <w:p w14:paraId="2303313B" w14:textId="77777777" w:rsidR="00BA216B" w:rsidRDefault="00BA216B" w:rsidP="00D4581B"/>
                          <w:p w14:paraId="4C846DCA" w14:textId="77777777" w:rsidR="00BA216B" w:rsidRDefault="00BA216B" w:rsidP="00D4581B"/>
                          <w:p w14:paraId="0F74B18E" w14:textId="77777777" w:rsidR="00BA216B" w:rsidRDefault="00BA216B" w:rsidP="00D4581B"/>
                          <w:p w14:paraId="0ACC5FE4" w14:textId="77777777" w:rsidR="00BA216B" w:rsidRDefault="00BA216B" w:rsidP="00D4581B"/>
                          <w:p w14:paraId="5D87765B" w14:textId="77777777" w:rsidR="00BA216B" w:rsidRDefault="00BA216B" w:rsidP="00D4581B"/>
                          <w:p w14:paraId="30D47AAB" w14:textId="77777777" w:rsidR="00BA216B" w:rsidRDefault="00BA216B" w:rsidP="00D4581B"/>
                          <w:p w14:paraId="6272C464" w14:textId="77777777" w:rsidR="00BA216B" w:rsidRDefault="00BA216B" w:rsidP="00D4581B"/>
                          <w:p w14:paraId="67E51B19" w14:textId="77777777" w:rsidR="00BA216B" w:rsidRDefault="00BA216B" w:rsidP="00D4581B"/>
                          <w:p w14:paraId="5B4D8810" w14:textId="77777777" w:rsidR="00BA216B" w:rsidRDefault="00BA216B" w:rsidP="00D4581B"/>
                          <w:p w14:paraId="4869C2ED" w14:textId="77777777" w:rsidR="00BA216B" w:rsidRDefault="00BA216B" w:rsidP="00D4581B"/>
                          <w:p w14:paraId="1C67D445" w14:textId="77777777" w:rsidR="00BA216B" w:rsidRDefault="00BA216B" w:rsidP="00D4581B"/>
                          <w:p w14:paraId="56470A32" w14:textId="77777777" w:rsidR="00BA216B" w:rsidRDefault="00BA216B" w:rsidP="00D4581B"/>
                          <w:p w14:paraId="7E5F03AA" w14:textId="77777777" w:rsidR="00BA216B" w:rsidRDefault="00BA216B" w:rsidP="00D4581B"/>
                          <w:p w14:paraId="1E1C995B" w14:textId="77777777" w:rsidR="00BA216B" w:rsidRDefault="00BA216B" w:rsidP="00D4581B"/>
                          <w:p w14:paraId="4A33F0A1" w14:textId="77777777" w:rsidR="00BA216B" w:rsidRDefault="00BA216B" w:rsidP="00D4581B"/>
                          <w:p w14:paraId="45A32FA6" w14:textId="77777777" w:rsidR="00BA216B" w:rsidRDefault="00BA216B" w:rsidP="00D4581B"/>
                          <w:p w14:paraId="2067C102" w14:textId="77777777" w:rsidR="00BA216B" w:rsidRDefault="00BA216B" w:rsidP="00D4581B"/>
                          <w:p w14:paraId="47642B10" w14:textId="77777777" w:rsidR="00BA216B" w:rsidRDefault="00BA216B" w:rsidP="00D4581B"/>
                          <w:p w14:paraId="68D4EDA3" w14:textId="77777777" w:rsidR="00BA216B" w:rsidRDefault="00BA216B" w:rsidP="00D4581B"/>
                          <w:p w14:paraId="4BAD6479" w14:textId="77777777" w:rsidR="00BA216B" w:rsidRDefault="00BA216B" w:rsidP="00D4581B"/>
                          <w:p w14:paraId="55F46320" w14:textId="77777777" w:rsidR="00BA216B" w:rsidRDefault="00BA216B" w:rsidP="00D4581B"/>
                          <w:p w14:paraId="1B8BB56B" w14:textId="77777777" w:rsidR="00BA216B" w:rsidRDefault="00BA216B" w:rsidP="00D4581B"/>
                          <w:p w14:paraId="59BB87D6" w14:textId="77777777" w:rsidR="00BA216B" w:rsidRDefault="00BA216B" w:rsidP="00D4581B"/>
                          <w:p w14:paraId="0A56FEE7" w14:textId="77777777" w:rsidR="00BA216B" w:rsidRDefault="00BA216B" w:rsidP="00D4581B"/>
                          <w:p w14:paraId="467D9572" w14:textId="77777777" w:rsidR="00BA216B" w:rsidRDefault="00BA216B" w:rsidP="00D4581B"/>
                          <w:p w14:paraId="5ADB12B9" w14:textId="77777777" w:rsidR="00BA216B" w:rsidRDefault="00BA216B" w:rsidP="00D4581B"/>
                          <w:p w14:paraId="216A3B05" w14:textId="77777777" w:rsidR="00BA216B" w:rsidRDefault="00BA216B" w:rsidP="00D4581B"/>
                          <w:p w14:paraId="0366F34E" w14:textId="77777777" w:rsidR="00BA216B" w:rsidRDefault="00BA216B" w:rsidP="00D4581B"/>
                          <w:p w14:paraId="1F90AB90" w14:textId="77777777" w:rsidR="00BA216B" w:rsidRDefault="00BA216B" w:rsidP="00D4581B"/>
                          <w:p w14:paraId="0C127DF2" w14:textId="77777777" w:rsidR="00BA216B" w:rsidRDefault="00BA216B" w:rsidP="00D4581B"/>
                          <w:p w14:paraId="3C765D18" w14:textId="77777777" w:rsidR="00BA216B" w:rsidRDefault="00BA216B" w:rsidP="00D4581B"/>
                          <w:p w14:paraId="23DE33B1" w14:textId="77777777" w:rsidR="00BA216B" w:rsidRDefault="00BA216B" w:rsidP="00D4581B"/>
                          <w:p w14:paraId="1E71DC34" w14:textId="77777777" w:rsidR="00BA216B" w:rsidRDefault="00BA216B" w:rsidP="00D4581B"/>
                          <w:p w14:paraId="111974A2" w14:textId="77777777" w:rsidR="00BA216B" w:rsidRDefault="00BA216B" w:rsidP="00D4581B"/>
                          <w:p w14:paraId="189C381B" w14:textId="77777777" w:rsidR="00BA216B" w:rsidRDefault="00BA216B" w:rsidP="00D4581B"/>
                          <w:p w14:paraId="3C2121B3" w14:textId="77777777" w:rsidR="00BA216B" w:rsidRDefault="00BA216B" w:rsidP="00D4581B"/>
                          <w:p w14:paraId="5E16AB37" w14:textId="77777777" w:rsidR="00BA216B" w:rsidRDefault="00BA216B" w:rsidP="00D4581B"/>
                          <w:p w14:paraId="26B338FF" w14:textId="77777777" w:rsidR="00BA216B" w:rsidRDefault="00BA216B" w:rsidP="00D458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49BC7A" id="Text Box 2110" o:spid="_x0000_s1113" type="#_x0000_t202" style="position:absolute;left:0;text-align:left;margin-left:314.65pt;margin-top:.65pt;width:101.9pt;height:27.0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" filled="f" stroked="f">
                <v:textbox>
                  <w:txbxContent>
                    <w:p w14:paraId="128141AA" w14:textId="77777777" w:rsidR="00BA216B" w:rsidRDefault="00BA216B" w:rsidP="00D4581B">
                      <w:r>
                        <w:rPr>
                          <w:rFonts w:hint="eastAsia"/>
                        </w:rPr>
                        <w:t>범주가 1일 확률</w:t>
                      </w:r>
                    </w:p>
                    <w:p w14:paraId="03C0D70D" w14:textId="77777777" w:rsidR="00BA216B" w:rsidRDefault="00BA216B" w:rsidP="00D4581B"/>
                    <w:p w14:paraId="1806BB5B" w14:textId="77777777" w:rsidR="00BA216B" w:rsidRDefault="00BA216B" w:rsidP="00D4581B"/>
                    <w:p w14:paraId="554E5D49" w14:textId="77777777" w:rsidR="00BA216B" w:rsidRDefault="00BA216B" w:rsidP="00D4581B"/>
                    <w:p w14:paraId="3A5DA172" w14:textId="77777777" w:rsidR="00BA216B" w:rsidRDefault="00BA216B" w:rsidP="00D4581B"/>
                    <w:p w14:paraId="350769C8" w14:textId="77777777" w:rsidR="00BA216B" w:rsidRDefault="00BA216B" w:rsidP="00D4581B"/>
                    <w:p w14:paraId="7871EF8D" w14:textId="77777777" w:rsidR="00BA216B" w:rsidRDefault="00BA216B" w:rsidP="00D4581B"/>
                    <w:p w14:paraId="45FFE284" w14:textId="77777777" w:rsidR="00BA216B" w:rsidRDefault="00BA216B" w:rsidP="00D4581B"/>
                    <w:p w14:paraId="04A1CA2F" w14:textId="77777777" w:rsidR="00BA216B" w:rsidRDefault="00BA216B" w:rsidP="00D4581B"/>
                    <w:p w14:paraId="4DD61396" w14:textId="77777777" w:rsidR="00BA216B" w:rsidRDefault="00BA216B" w:rsidP="00D4581B"/>
                    <w:p w14:paraId="28BA4945" w14:textId="77777777" w:rsidR="00BA216B" w:rsidRDefault="00BA216B" w:rsidP="00D4581B"/>
                    <w:p w14:paraId="0D99A580" w14:textId="77777777" w:rsidR="00BA216B" w:rsidRDefault="00BA216B" w:rsidP="00D4581B"/>
                    <w:p w14:paraId="5A6ED346" w14:textId="77777777" w:rsidR="00BA216B" w:rsidRDefault="00BA216B" w:rsidP="00D4581B"/>
                    <w:p w14:paraId="68AC11F9" w14:textId="77777777" w:rsidR="00BA216B" w:rsidRDefault="00BA216B" w:rsidP="00D4581B"/>
                    <w:p w14:paraId="2C3A6CBA" w14:textId="77777777" w:rsidR="00BA216B" w:rsidRDefault="00BA216B" w:rsidP="00D4581B"/>
                    <w:p w14:paraId="5869EB4B" w14:textId="77777777" w:rsidR="00BA216B" w:rsidRDefault="00BA216B" w:rsidP="00D4581B"/>
                    <w:p w14:paraId="72748046" w14:textId="77777777" w:rsidR="00BA216B" w:rsidRDefault="00BA216B" w:rsidP="00D4581B"/>
                    <w:p w14:paraId="7A69EA13" w14:textId="77777777" w:rsidR="00BA216B" w:rsidRDefault="00BA216B" w:rsidP="00D4581B"/>
                    <w:p w14:paraId="4C45C36D" w14:textId="77777777" w:rsidR="00BA216B" w:rsidRDefault="00BA216B" w:rsidP="00D4581B"/>
                    <w:p w14:paraId="2B67156D" w14:textId="77777777" w:rsidR="00BA216B" w:rsidRDefault="00BA216B" w:rsidP="00D4581B"/>
                    <w:p w14:paraId="2CADAE7F" w14:textId="77777777" w:rsidR="00BA216B" w:rsidRDefault="00BA216B" w:rsidP="00D4581B"/>
                    <w:p w14:paraId="1E0C04F2" w14:textId="77777777" w:rsidR="00BA216B" w:rsidRDefault="00BA216B" w:rsidP="00D4581B"/>
                    <w:p w14:paraId="4E268457" w14:textId="77777777" w:rsidR="00BA216B" w:rsidRDefault="00BA216B" w:rsidP="00D4581B"/>
                    <w:p w14:paraId="36AFE1EF" w14:textId="77777777" w:rsidR="00BA216B" w:rsidRDefault="00BA216B" w:rsidP="00D4581B"/>
                    <w:p w14:paraId="147B6FFC" w14:textId="77777777" w:rsidR="00BA216B" w:rsidRDefault="00BA216B" w:rsidP="00D4581B"/>
                    <w:p w14:paraId="5E83C813" w14:textId="77777777" w:rsidR="00BA216B" w:rsidRDefault="00BA216B" w:rsidP="00D4581B"/>
                    <w:p w14:paraId="009F5D38" w14:textId="77777777" w:rsidR="00BA216B" w:rsidRDefault="00BA216B" w:rsidP="00D4581B"/>
                    <w:p w14:paraId="7CC7D86D" w14:textId="77777777" w:rsidR="00BA216B" w:rsidRDefault="00BA216B" w:rsidP="00D4581B"/>
                    <w:p w14:paraId="19C6B873" w14:textId="77777777" w:rsidR="00BA216B" w:rsidRDefault="00BA216B" w:rsidP="00D4581B"/>
                    <w:p w14:paraId="779ED38A" w14:textId="77777777" w:rsidR="00BA216B" w:rsidRDefault="00BA216B" w:rsidP="00D4581B"/>
                    <w:p w14:paraId="23264514" w14:textId="77777777" w:rsidR="00BA216B" w:rsidRDefault="00BA216B" w:rsidP="00D4581B"/>
                    <w:p w14:paraId="0E34D222" w14:textId="77777777" w:rsidR="00BA216B" w:rsidRDefault="00BA216B" w:rsidP="00D4581B"/>
                    <w:p w14:paraId="1B6E08DE" w14:textId="77777777" w:rsidR="00BA216B" w:rsidRDefault="00BA216B" w:rsidP="00D4581B"/>
                    <w:p w14:paraId="6756EE0F" w14:textId="77777777" w:rsidR="00BA216B" w:rsidRDefault="00BA216B" w:rsidP="00D4581B"/>
                    <w:p w14:paraId="0CF7A53F" w14:textId="77777777" w:rsidR="00BA216B" w:rsidRDefault="00BA216B" w:rsidP="00D4581B"/>
                    <w:p w14:paraId="138B15AA" w14:textId="77777777" w:rsidR="00BA216B" w:rsidRDefault="00BA216B" w:rsidP="00D4581B"/>
                    <w:p w14:paraId="59CAE1F0" w14:textId="77777777" w:rsidR="00BA216B" w:rsidRDefault="00BA216B" w:rsidP="00D4581B"/>
                    <w:p w14:paraId="574AA374" w14:textId="77777777" w:rsidR="00BA216B" w:rsidRDefault="00BA216B" w:rsidP="00D4581B"/>
                    <w:p w14:paraId="656D8F3A" w14:textId="77777777" w:rsidR="00BA216B" w:rsidRDefault="00BA216B" w:rsidP="00D4581B"/>
                    <w:p w14:paraId="371C881A" w14:textId="77777777" w:rsidR="00BA216B" w:rsidRDefault="00BA216B" w:rsidP="00D4581B"/>
                    <w:p w14:paraId="5C9E13BA" w14:textId="77777777" w:rsidR="00BA216B" w:rsidRDefault="00BA216B" w:rsidP="00D4581B"/>
                    <w:p w14:paraId="3767AEF2" w14:textId="77777777" w:rsidR="00BA216B" w:rsidRDefault="00BA216B" w:rsidP="00D4581B"/>
                    <w:p w14:paraId="1FAF54BB" w14:textId="77777777" w:rsidR="00BA216B" w:rsidRDefault="00BA216B" w:rsidP="00D4581B"/>
                    <w:p w14:paraId="2452431B" w14:textId="77777777" w:rsidR="00BA216B" w:rsidRDefault="00BA216B" w:rsidP="00D4581B"/>
                    <w:p w14:paraId="02E52CFE" w14:textId="77777777" w:rsidR="00BA216B" w:rsidRDefault="00BA216B" w:rsidP="00D4581B"/>
                    <w:p w14:paraId="2CFBB902" w14:textId="77777777" w:rsidR="00BA216B" w:rsidRDefault="00BA216B" w:rsidP="00D4581B"/>
                    <w:p w14:paraId="4FF54610" w14:textId="77777777" w:rsidR="00BA216B" w:rsidRDefault="00BA216B" w:rsidP="00D4581B"/>
                    <w:p w14:paraId="0F8DB778" w14:textId="77777777" w:rsidR="00BA216B" w:rsidRDefault="00BA216B" w:rsidP="00D4581B"/>
                    <w:p w14:paraId="4AC44066" w14:textId="77777777" w:rsidR="00BA216B" w:rsidRDefault="00BA216B" w:rsidP="00D4581B"/>
                    <w:p w14:paraId="65E75FAB" w14:textId="77777777" w:rsidR="00BA216B" w:rsidRDefault="00BA216B" w:rsidP="00D4581B"/>
                    <w:p w14:paraId="784E226C" w14:textId="77777777" w:rsidR="00BA216B" w:rsidRDefault="00BA216B" w:rsidP="00D4581B"/>
                    <w:p w14:paraId="688B7A60" w14:textId="77777777" w:rsidR="00BA216B" w:rsidRDefault="00BA216B" w:rsidP="00D4581B"/>
                    <w:p w14:paraId="49E29981" w14:textId="77777777" w:rsidR="00BA216B" w:rsidRDefault="00BA216B" w:rsidP="00D4581B"/>
                    <w:p w14:paraId="1527C188" w14:textId="77777777" w:rsidR="00BA216B" w:rsidRDefault="00BA216B" w:rsidP="00D4581B"/>
                    <w:p w14:paraId="313845D0" w14:textId="77777777" w:rsidR="00BA216B" w:rsidRDefault="00BA216B" w:rsidP="00D4581B"/>
                    <w:p w14:paraId="56DB1A5F" w14:textId="77777777" w:rsidR="00BA216B" w:rsidRDefault="00BA216B" w:rsidP="00D4581B"/>
                    <w:p w14:paraId="2E8F983D" w14:textId="77777777" w:rsidR="00BA216B" w:rsidRDefault="00BA216B" w:rsidP="00D4581B"/>
                    <w:p w14:paraId="55D01AF3" w14:textId="77777777" w:rsidR="00BA216B" w:rsidRDefault="00BA216B" w:rsidP="00D4581B"/>
                    <w:p w14:paraId="2BA6BE5C" w14:textId="77777777" w:rsidR="00BA216B" w:rsidRDefault="00BA216B" w:rsidP="00D4581B"/>
                    <w:p w14:paraId="36E1A058" w14:textId="77777777" w:rsidR="00BA216B" w:rsidRDefault="00BA216B" w:rsidP="00D4581B"/>
                    <w:p w14:paraId="08D13068" w14:textId="77777777" w:rsidR="00BA216B" w:rsidRDefault="00BA216B" w:rsidP="00D4581B"/>
                    <w:p w14:paraId="5C3AB07D" w14:textId="77777777" w:rsidR="00BA216B" w:rsidRDefault="00BA216B" w:rsidP="00D4581B"/>
                    <w:p w14:paraId="529199C7" w14:textId="77777777" w:rsidR="00BA216B" w:rsidRDefault="00BA216B" w:rsidP="00D4581B"/>
                    <w:p w14:paraId="36C5567D" w14:textId="77777777" w:rsidR="00BA216B" w:rsidRDefault="00BA216B" w:rsidP="00D4581B"/>
                    <w:p w14:paraId="4B93C22A" w14:textId="77777777" w:rsidR="00BA216B" w:rsidRDefault="00BA216B" w:rsidP="00D4581B"/>
                    <w:p w14:paraId="7E8CAD68" w14:textId="77777777" w:rsidR="00BA216B" w:rsidRDefault="00BA216B" w:rsidP="00D4581B"/>
                    <w:p w14:paraId="75E55B0D" w14:textId="77777777" w:rsidR="00BA216B" w:rsidRDefault="00BA216B" w:rsidP="00D4581B"/>
                    <w:p w14:paraId="7AE2EDB1" w14:textId="77777777" w:rsidR="00BA216B" w:rsidRDefault="00BA216B" w:rsidP="00D4581B"/>
                    <w:p w14:paraId="6EC595C3" w14:textId="77777777" w:rsidR="00BA216B" w:rsidRDefault="00BA216B" w:rsidP="00D4581B"/>
                    <w:p w14:paraId="2D0F3A6D" w14:textId="77777777" w:rsidR="00BA216B" w:rsidRDefault="00BA216B" w:rsidP="00D4581B"/>
                    <w:p w14:paraId="3C412052" w14:textId="77777777" w:rsidR="00BA216B" w:rsidRDefault="00BA216B" w:rsidP="00D4581B"/>
                    <w:p w14:paraId="2981B086" w14:textId="77777777" w:rsidR="00BA216B" w:rsidRDefault="00BA216B" w:rsidP="00D4581B"/>
                    <w:p w14:paraId="6F5DCA23" w14:textId="77777777" w:rsidR="00BA216B" w:rsidRDefault="00BA216B" w:rsidP="00D4581B"/>
                    <w:p w14:paraId="7C208929" w14:textId="77777777" w:rsidR="00BA216B" w:rsidRDefault="00BA216B" w:rsidP="00D4581B"/>
                    <w:p w14:paraId="073AF231" w14:textId="77777777" w:rsidR="00BA216B" w:rsidRDefault="00BA216B" w:rsidP="00D4581B"/>
                    <w:p w14:paraId="7B6A04DC" w14:textId="77777777" w:rsidR="00BA216B" w:rsidRDefault="00BA216B" w:rsidP="00D4581B"/>
                    <w:p w14:paraId="2D495B91" w14:textId="77777777" w:rsidR="00BA216B" w:rsidRDefault="00BA216B" w:rsidP="00D4581B"/>
                    <w:p w14:paraId="724A9606" w14:textId="77777777" w:rsidR="00BA216B" w:rsidRDefault="00BA216B" w:rsidP="00D4581B"/>
                    <w:p w14:paraId="326A67E8" w14:textId="77777777" w:rsidR="00BA216B" w:rsidRDefault="00BA216B" w:rsidP="00D4581B"/>
                    <w:p w14:paraId="3720EF59" w14:textId="77777777" w:rsidR="00BA216B" w:rsidRDefault="00BA216B" w:rsidP="00D4581B"/>
                    <w:p w14:paraId="058AE86D" w14:textId="77777777" w:rsidR="00BA216B" w:rsidRDefault="00BA216B" w:rsidP="00D4581B"/>
                    <w:p w14:paraId="3D034ED3" w14:textId="77777777" w:rsidR="00BA216B" w:rsidRDefault="00BA216B" w:rsidP="00D4581B"/>
                    <w:p w14:paraId="42F3DB74" w14:textId="77777777" w:rsidR="00BA216B" w:rsidRDefault="00BA216B" w:rsidP="00D4581B"/>
                    <w:p w14:paraId="2036D313" w14:textId="77777777" w:rsidR="00BA216B" w:rsidRDefault="00BA216B" w:rsidP="00D4581B"/>
                    <w:p w14:paraId="724C42E3" w14:textId="77777777" w:rsidR="00BA216B" w:rsidRDefault="00BA216B" w:rsidP="00D4581B"/>
                    <w:p w14:paraId="72AEE723" w14:textId="77777777" w:rsidR="00BA216B" w:rsidRDefault="00BA216B" w:rsidP="00D4581B"/>
                    <w:p w14:paraId="3AE6207A" w14:textId="77777777" w:rsidR="00BA216B" w:rsidRDefault="00BA216B" w:rsidP="00D4581B"/>
                    <w:p w14:paraId="2978BE6A" w14:textId="77777777" w:rsidR="00BA216B" w:rsidRDefault="00BA216B" w:rsidP="00D4581B"/>
                    <w:p w14:paraId="182DB709" w14:textId="77777777" w:rsidR="00BA216B" w:rsidRDefault="00BA216B" w:rsidP="00D4581B"/>
                    <w:p w14:paraId="2CD39589" w14:textId="77777777" w:rsidR="00BA216B" w:rsidRDefault="00BA216B" w:rsidP="00D4581B"/>
                    <w:p w14:paraId="4C1C6443" w14:textId="77777777" w:rsidR="00BA216B" w:rsidRDefault="00BA216B" w:rsidP="00D4581B"/>
                    <w:p w14:paraId="783F40B8" w14:textId="77777777" w:rsidR="00BA216B" w:rsidRDefault="00BA216B" w:rsidP="00D4581B"/>
                    <w:p w14:paraId="2DA2BFA4" w14:textId="77777777" w:rsidR="00BA216B" w:rsidRDefault="00BA216B" w:rsidP="00D4581B"/>
                    <w:p w14:paraId="579EC687" w14:textId="77777777" w:rsidR="00BA216B" w:rsidRDefault="00BA216B" w:rsidP="00D4581B"/>
                    <w:p w14:paraId="0132FB9E" w14:textId="77777777" w:rsidR="00BA216B" w:rsidRDefault="00BA216B" w:rsidP="00D4581B"/>
                    <w:p w14:paraId="1BEB9652" w14:textId="77777777" w:rsidR="00BA216B" w:rsidRDefault="00BA216B" w:rsidP="00D4581B"/>
                    <w:p w14:paraId="37F28AED" w14:textId="77777777" w:rsidR="00BA216B" w:rsidRDefault="00BA216B" w:rsidP="00D4581B"/>
                    <w:p w14:paraId="6EC881D8" w14:textId="77777777" w:rsidR="00BA216B" w:rsidRDefault="00BA216B" w:rsidP="00D4581B"/>
                    <w:p w14:paraId="1D2A389A" w14:textId="77777777" w:rsidR="00BA216B" w:rsidRDefault="00BA216B" w:rsidP="00D4581B"/>
                    <w:p w14:paraId="77CA2C9B" w14:textId="77777777" w:rsidR="00BA216B" w:rsidRDefault="00BA216B" w:rsidP="00D4581B"/>
                    <w:p w14:paraId="221E2D26" w14:textId="77777777" w:rsidR="00BA216B" w:rsidRDefault="00BA216B" w:rsidP="00D4581B"/>
                    <w:p w14:paraId="7AB6C193" w14:textId="77777777" w:rsidR="00BA216B" w:rsidRDefault="00BA216B" w:rsidP="00D4581B"/>
                    <w:p w14:paraId="502D1C23" w14:textId="77777777" w:rsidR="00BA216B" w:rsidRDefault="00BA216B" w:rsidP="00D4581B"/>
                    <w:p w14:paraId="6D9D4EBE" w14:textId="77777777" w:rsidR="00BA216B" w:rsidRDefault="00BA216B" w:rsidP="00D4581B"/>
                    <w:p w14:paraId="46E2BBAB" w14:textId="77777777" w:rsidR="00BA216B" w:rsidRDefault="00BA216B" w:rsidP="00D4581B"/>
                    <w:p w14:paraId="034677A6" w14:textId="77777777" w:rsidR="00BA216B" w:rsidRDefault="00BA216B" w:rsidP="00D4581B"/>
                    <w:p w14:paraId="4168DDB1" w14:textId="77777777" w:rsidR="00BA216B" w:rsidRDefault="00BA216B" w:rsidP="00D4581B"/>
                    <w:p w14:paraId="6F0DA698" w14:textId="77777777" w:rsidR="00BA216B" w:rsidRDefault="00BA216B" w:rsidP="00D4581B"/>
                    <w:p w14:paraId="79BCF726" w14:textId="77777777" w:rsidR="00BA216B" w:rsidRDefault="00BA216B" w:rsidP="00D4581B"/>
                    <w:p w14:paraId="6162563A" w14:textId="77777777" w:rsidR="00BA216B" w:rsidRDefault="00BA216B" w:rsidP="00D4581B"/>
                    <w:p w14:paraId="1492DECB" w14:textId="77777777" w:rsidR="00BA216B" w:rsidRDefault="00BA216B" w:rsidP="00D4581B"/>
                    <w:p w14:paraId="6179BE8D" w14:textId="77777777" w:rsidR="00BA216B" w:rsidRDefault="00BA216B" w:rsidP="00D4581B"/>
                    <w:p w14:paraId="169018E4" w14:textId="77777777" w:rsidR="00BA216B" w:rsidRDefault="00BA216B" w:rsidP="00D4581B"/>
                    <w:p w14:paraId="3117AB5C" w14:textId="77777777" w:rsidR="00BA216B" w:rsidRDefault="00BA216B" w:rsidP="00D4581B"/>
                    <w:p w14:paraId="7415BBAA" w14:textId="77777777" w:rsidR="00BA216B" w:rsidRDefault="00BA216B" w:rsidP="00D4581B"/>
                    <w:p w14:paraId="00CD6166" w14:textId="77777777" w:rsidR="00BA216B" w:rsidRDefault="00BA216B" w:rsidP="00D4581B"/>
                    <w:p w14:paraId="621E2440" w14:textId="77777777" w:rsidR="00BA216B" w:rsidRDefault="00BA216B" w:rsidP="00D4581B"/>
                    <w:p w14:paraId="39618CCF" w14:textId="77777777" w:rsidR="00BA216B" w:rsidRDefault="00BA216B" w:rsidP="00D4581B"/>
                    <w:p w14:paraId="6E63B32B" w14:textId="77777777" w:rsidR="00BA216B" w:rsidRDefault="00BA216B" w:rsidP="00D4581B"/>
                    <w:p w14:paraId="01DD6DE3" w14:textId="77777777" w:rsidR="00BA216B" w:rsidRDefault="00BA216B" w:rsidP="00D4581B"/>
                    <w:p w14:paraId="26CD5B48" w14:textId="77777777" w:rsidR="00BA216B" w:rsidRDefault="00BA216B" w:rsidP="00D4581B"/>
                    <w:p w14:paraId="2F33AD61" w14:textId="77777777" w:rsidR="00BA216B" w:rsidRDefault="00BA216B" w:rsidP="00D4581B"/>
                    <w:p w14:paraId="6C8F3302" w14:textId="77777777" w:rsidR="00BA216B" w:rsidRDefault="00BA216B" w:rsidP="00D4581B"/>
                    <w:p w14:paraId="4CA4CC96" w14:textId="77777777" w:rsidR="00BA216B" w:rsidRDefault="00BA216B" w:rsidP="00D4581B"/>
                    <w:p w14:paraId="69496FE1" w14:textId="77777777" w:rsidR="00BA216B" w:rsidRDefault="00BA216B" w:rsidP="00D4581B"/>
                    <w:p w14:paraId="4155FF54" w14:textId="77777777" w:rsidR="00BA216B" w:rsidRDefault="00BA216B" w:rsidP="00D4581B"/>
                    <w:p w14:paraId="1B310545" w14:textId="77777777" w:rsidR="00BA216B" w:rsidRDefault="00BA216B" w:rsidP="00D4581B"/>
                    <w:p w14:paraId="42A3F40B" w14:textId="77777777" w:rsidR="00BA216B" w:rsidRDefault="00BA216B" w:rsidP="00D4581B"/>
                    <w:p w14:paraId="26D62AE1" w14:textId="77777777" w:rsidR="00BA216B" w:rsidRDefault="00BA216B" w:rsidP="00D4581B"/>
                    <w:p w14:paraId="0137CE43" w14:textId="77777777" w:rsidR="00BA216B" w:rsidRDefault="00BA216B" w:rsidP="00D4581B"/>
                    <w:p w14:paraId="54F08F9E" w14:textId="77777777" w:rsidR="00BA216B" w:rsidRDefault="00BA216B" w:rsidP="00D4581B"/>
                    <w:p w14:paraId="2BC291D8" w14:textId="77777777" w:rsidR="00BA216B" w:rsidRDefault="00BA216B" w:rsidP="00D4581B"/>
                    <w:p w14:paraId="6261CA8E" w14:textId="77777777" w:rsidR="00BA216B" w:rsidRDefault="00BA216B" w:rsidP="00D4581B"/>
                    <w:p w14:paraId="5CA4A78A" w14:textId="77777777" w:rsidR="00BA216B" w:rsidRDefault="00BA216B" w:rsidP="00D4581B"/>
                    <w:p w14:paraId="33BC3FEF" w14:textId="77777777" w:rsidR="00BA216B" w:rsidRDefault="00BA216B" w:rsidP="00D4581B"/>
                    <w:p w14:paraId="57ED95C1" w14:textId="77777777" w:rsidR="00BA216B" w:rsidRDefault="00BA216B" w:rsidP="00D4581B"/>
                    <w:p w14:paraId="5096F676" w14:textId="77777777" w:rsidR="00BA216B" w:rsidRDefault="00BA216B" w:rsidP="00D4581B"/>
                    <w:p w14:paraId="4A79F58B" w14:textId="77777777" w:rsidR="00BA216B" w:rsidRDefault="00BA216B" w:rsidP="00D4581B"/>
                    <w:p w14:paraId="43CDA5D2" w14:textId="77777777" w:rsidR="00BA216B" w:rsidRDefault="00BA216B" w:rsidP="00D4581B"/>
                    <w:p w14:paraId="435F3857" w14:textId="77777777" w:rsidR="00BA216B" w:rsidRDefault="00BA216B" w:rsidP="00D4581B"/>
                    <w:p w14:paraId="37012D49" w14:textId="77777777" w:rsidR="00BA216B" w:rsidRDefault="00BA216B" w:rsidP="00D4581B"/>
                    <w:p w14:paraId="43330E87" w14:textId="77777777" w:rsidR="00BA216B" w:rsidRDefault="00BA216B" w:rsidP="00D4581B"/>
                    <w:p w14:paraId="18C1360D" w14:textId="77777777" w:rsidR="00BA216B" w:rsidRDefault="00BA216B" w:rsidP="00D4581B"/>
                    <w:p w14:paraId="47433E81" w14:textId="77777777" w:rsidR="00BA216B" w:rsidRDefault="00BA216B" w:rsidP="00D4581B"/>
                    <w:p w14:paraId="79C1B406" w14:textId="77777777" w:rsidR="00BA216B" w:rsidRDefault="00BA216B" w:rsidP="00D4581B"/>
                    <w:p w14:paraId="1724503B" w14:textId="77777777" w:rsidR="00BA216B" w:rsidRDefault="00BA216B" w:rsidP="00D4581B"/>
                    <w:p w14:paraId="67269942" w14:textId="77777777" w:rsidR="00BA216B" w:rsidRDefault="00BA216B" w:rsidP="00D4581B"/>
                    <w:p w14:paraId="4ED27129" w14:textId="77777777" w:rsidR="00BA216B" w:rsidRDefault="00BA216B" w:rsidP="00D4581B"/>
                    <w:p w14:paraId="7A4C1938" w14:textId="77777777" w:rsidR="00BA216B" w:rsidRDefault="00BA216B" w:rsidP="00D4581B"/>
                    <w:p w14:paraId="547065B0" w14:textId="77777777" w:rsidR="00BA216B" w:rsidRDefault="00BA216B" w:rsidP="00D4581B"/>
                    <w:p w14:paraId="76FA03F3" w14:textId="77777777" w:rsidR="00BA216B" w:rsidRDefault="00BA216B" w:rsidP="00D4581B"/>
                    <w:p w14:paraId="70767A82" w14:textId="77777777" w:rsidR="00BA216B" w:rsidRDefault="00BA216B" w:rsidP="00D4581B"/>
                    <w:p w14:paraId="0C46C989" w14:textId="77777777" w:rsidR="00BA216B" w:rsidRDefault="00BA216B" w:rsidP="00D4581B"/>
                    <w:p w14:paraId="12AE4D70" w14:textId="77777777" w:rsidR="00BA216B" w:rsidRDefault="00BA216B" w:rsidP="00D4581B"/>
                    <w:p w14:paraId="43DD6BCC" w14:textId="77777777" w:rsidR="00BA216B" w:rsidRDefault="00BA216B" w:rsidP="00D4581B"/>
                    <w:p w14:paraId="207D4E19" w14:textId="77777777" w:rsidR="00BA216B" w:rsidRDefault="00BA216B" w:rsidP="00D4581B"/>
                    <w:p w14:paraId="0229D886" w14:textId="77777777" w:rsidR="00BA216B" w:rsidRDefault="00BA216B" w:rsidP="00D4581B"/>
                    <w:p w14:paraId="1A642C14" w14:textId="77777777" w:rsidR="00BA216B" w:rsidRDefault="00BA216B" w:rsidP="00D4581B"/>
                    <w:p w14:paraId="0FFBB2DE" w14:textId="77777777" w:rsidR="00BA216B" w:rsidRDefault="00BA216B" w:rsidP="00D4581B"/>
                    <w:p w14:paraId="4609B096" w14:textId="77777777" w:rsidR="00BA216B" w:rsidRDefault="00BA216B" w:rsidP="00D4581B"/>
                    <w:p w14:paraId="7CC83E55" w14:textId="77777777" w:rsidR="00BA216B" w:rsidRDefault="00BA216B" w:rsidP="00D4581B"/>
                    <w:p w14:paraId="290C4CE6" w14:textId="77777777" w:rsidR="00BA216B" w:rsidRDefault="00BA216B" w:rsidP="00D4581B"/>
                    <w:p w14:paraId="57EEDD82" w14:textId="77777777" w:rsidR="00BA216B" w:rsidRDefault="00BA216B" w:rsidP="00D4581B"/>
                    <w:p w14:paraId="01B4A8C9" w14:textId="77777777" w:rsidR="00BA216B" w:rsidRDefault="00BA216B" w:rsidP="00D4581B"/>
                    <w:p w14:paraId="0ABBD15C" w14:textId="77777777" w:rsidR="00BA216B" w:rsidRDefault="00BA216B" w:rsidP="00D4581B"/>
                    <w:p w14:paraId="625B5B96" w14:textId="77777777" w:rsidR="00BA216B" w:rsidRDefault="00BA216B" w:rsidP="00D4581B"/>
                    <w:p w14:paraId="65D57DEB" w14:textId="77777777" w:rsidR="00BA216B" w:rsidRDefault="00BA216B" w:rsidP="00D4581B"/>
                    <w:p w14:paraId="4A4C9BA1" w14:textId="77777777" w:rsidR="00BA216B" w:rsidRDefault="00BA216B" w:rsidP="00D4581B"/>
                    <w:p w14:paraId="77FB419B" w14:textId="77777777" w:rsidR="00BA216B" w:rsidRDefault="00BA216B" w:rsidP="00D4581B"/>
                    <w:p w14:paraId="7D10DA81" w14:textId="77777777" w:rsidR="00BA216B" w:rsidRDefault="00BA216B" w:rsidP="00D4581B"/>
                    <w:p w14:paraId="0A9B892B" w14:textId="77777777" w:rsidR="00BA216B" w:rsidRDefault="00BA216B" w:rsidP="00D4581B"/>
                    <w:p w14:paraId="0BE9E54E" w14:textId="77777777" w:rsidR="00BA216B" w:rsidRDefault="00BA216B" w:rsidP="00D4581B"/>
                    <w:p w14:paraId="270E9B08" w14:textId="77777777" w:rsidR="00BA216B" w:rsidRDefault="00BA216B" w:rsidP="00D4581B"/>
                    <w:p w14:paraId="765E567F" w14:textId="77777777" w:rsidR="00BA216B" w:rsidRDefault="00BA216B" w:rsidP="00D4581B"/>
                    <w:p w14:paraId="1C29491D" w14:textId="77777777" w:rsidR="00BA216B" w:rsidRDefault="00BA216B" w:rsidP="00D4581B"/>
                    <w:p w14:paraId="76E6A47D" w14:textId="77777777" w:rsidR="00BA216B" w:rsidRDefault="00BA216B" w:rsidP="00D4581B"/>
                    <w:p w14:paraId="09415024" w14:textId="77777777" w:rsidR="00BA216B" w:rsidRDefault="00BA216B" w:rsidP="00D4581B"/>
                    <w:p w14:paraId="29AC2AF4" w14:textId="77777777" w:rsidR="00BA216B" w:rsidRDefault="00BA216B" w:rsidP="00D4581B"/>
                    <w:p w14:paraId="4CF89D1E" w14:textId="77777777" w:rsidR="00BA216B" w:rsidRDefault="00BA216B" w:rsidP="00D4581B"/>
                    <w:p w14:paraId="78B076DD" w14:textId="77777777" w:rsidR="00BA216B" w:rsidRDefault="00BA216B" w:rsidP="00D4581B"/>
                    <w:p w14:paraId="24CCFCDD" w14:textId="77777777" w:rsidR="00BA216B" w:rsidRDefault="00BA216B" w:rsidP="00D4581B"/>
                    <w:p w14:paraId="670D786F" w14:textId="77777777" w:rsidR="00BA216B" w:rsidRDefault="00BA216B" w:rsidP="00D4581B"/>
                    <w:p w14:paraId="0AD2257A" w14:textId="77777777" w:rsidR="00BA216B" w:rsidRDefault="00BA216B" w:rsidP="00D4581B"/>
                    <w:p w14:paraId="3AF4630E" w14:textId="77777777" w:rsidR="00BA216B" w:rsidRDefault="00BA216B" w:rsidP="00D4581B"/>
                    <w:p w14:paraId="4C88F098" w14:textId="77777777" w:rsidR="00BA216B" w:rsidRDefault="00BA216B" w:rsidP="00D4581B"/>
                    <w:p w14:paraId="3C82CF43" w14:textId="77777777" w:rsidR="00BA216B" w:rsidRDefault="00BA216B" w:rsidP="00D4581B"/>
                    <w:p w14:paraId="0156013B" w14:textId="77777777" w:rsidR="00BA216B" w:rsidRDefault="00BA216B" w:rsidP="00D4581B"/>
                    <w:p w14:paraId="5B79D746" w14:textId="77777777" w:rsidR="00BA216B" w:rsidRDefault="00BA216B" w:rsidP="00D4581B"/>
                    <w:p w14:paraId="6C448407" w14:textId="77777777" w:rsidR="00BA216B" w:rsidRDefault="00BA216B" w:rsidP="00D4581B"/>
                    <w:p w14:paraId="1B89DF8E" w14:textId="77777777" w:rsidR="00BA216B" w:rsidRDefault="00BA216B" w:rsidP="00D4581B"/>
                    <w:p w14:paraId="13520A5A" w14:textId="77777777" w:rsidR="00BA216B" w:rsidRDefault="00BA216B" w:rsidP="00D4581B"/>
                    <w:p w14:paraId="4D63E846" w14:textId="77777777" w:rsidR="00BA216B" w:rsidRDefault="00BA216B" w:rsidP="00D4581B"/>
                    <w:p w14:paraId="0CD2AD82" w14:textId="77777777" w:rsidR="00BA216B" w:rsidRDefault="00BA216B" w:rsidP="00D4581B"/>
                    <w:p w14:paraId="0957132C" w14:textId="77777777" w:rsidR="00BA216B" w:rsidRDefault="00BA216B" w:rsidP="00D4581B"/>
                    <w:p w14:paraId="6C872246" w14:textId="77777777" w:rsidR="00BA216B" w:rsidRDefault="00BA216B" w:rsidP="00D4581B"/>
                    <w:p w14:paraId="173AC67A" w14:textId="77777777" w:rsidR="00BA216B" w:rsidRDefault="00BA216B" w:rsidP="00D4581B"/>
                    <w:p w14:paraId="44DCF14A" w14:textId="77777777" w:rsidR="00BA216B" w:rsidRDefault="00BA216B" w:rsidP="00D4581B"/>
                    <w:p w14:paraId="6B217BD9" w14:textId="77777777" w:rsidR="00BA216B" w:rsidRDefault="00BA216B" w:rsidP="00D4581B"/>
                    <w:p w14:paraId="7E99171C" w14:textId="77777777" w:rsidR="00BA216B" w:rsidRDefault="00BA216B" w:rsidP="00D4581B"/>
                    <w:p w14:paraId="521880EF" w14:textId="77777777" w:rsidR="00BA216B" w:rsidRDefault="00BA216B" w:rsidP="00D4581B"/>
                    <w:p w14:paraId="11174318" w14:textId="77777777" w:rsidR="00BA216B" w:rsidRDefault="00BA216B" w:rsidP="00D4581B"/>
                    <w:p w14:paraId="4475A345" w14:textId="77777777" w:rsidR="00BA216B" w:rsidRDefault="00BA216B" w:rsidP="00D4581B"/>
                    <w:p w14:paraId="700566B4" w14:textId="77777777" w:rsidR="00BA216B" w:rsidRDefault="00BA216B" w:rsidP="00D4581B"/>
                    <w:p w14:paraId="1A420306" w14:textId="77777777" w:rsidR="00BA216B" w:rsidRDefault="00BA216B" w:rsidP="00D4581B"/>
                    <w:p w14:paraId="717ACBED" w14:textId="77777777" w:rsidR="00BA216B" w:rsidRDefault="00BA216B" w:rsidP="00D4581B"/>
                    <w:p w14:paraId="0EEE3FA2" w14:textId="77777777" w:rsidR="00BA216B" w:rsidRDefault="00BA216B" w:rsidP="00D4581B"/>
                    <w:p w14:paraId="650BD921" w14:textId="77777777" w:rsidR="00BA216B" w:rsidRDefault="00BA216B" w:rsidP="00D4581B"/>
                    <w:p w14:paraId="1295B86F" w14:textId="77777777" w:rsidR="00BA216B" w:rsidRDefault="00BA216B" w:rsidP="00D4581B"/>
                    <w:p w14:paraId="14D12DF4" w14:textId="77777777" w:rsidR="00BA216B" w:rsidRDefault="00BA216B" w:rsidP="00D4581B"/>
                    <w:p w14:paraId="37DCA2E3" w14:textId="77777777" w:rsidR="00BA216B" w:rsidRDefault="00BA216B" w:rsidP="00D4581B"/>
                    <w:p w14:paraId="2661AF9D" w14:textId="77777777" w:rsidR="00BA216B" w:rsidRDefault="00BA216B" w:rsidP="00D4581B"/>
                    <w:p w14:paraId="0C9AE903" w14:textId="77777777" w:rsidR="00BA216B" w:rsidRDefault="00BA216B" w:rsidP="00D4581B"/>
                    <w:p w14:paraId="2DE9DCCD" w14:textId="77777777" w:rsidR="00BA216B" w:rsidRDefault="00BA216B" w:rsidP="00D4581B"/>
                    <w:p w14:paraId="7FC86D99" w14:textId="77777777" w:rsidR="00BA216B" w:rsidRDefault="00BA216B" w:rsidP="00D4581B"/>
                    <w:p w14:paraId="47219193" w14:textId="77777777" w:rsidR="00BA216B" w:rsidRDefault="00BA216B" w:rsidP="00D4581B"/>
                    <w:p w14:paraId="6DDA8C24" w14:textId="77777777" w:rsidR="00BA216B" w:rsidRDefault="00BA216B" w:rsidP="00D4581B"/>
                    <w:p w14:paraId="743F35D0" w14:textId="77777777" w:rsidR="00BA216B" w:rsidRDefault="00BA216B" w:rsidP="00D4581B"/>
                    <w:p w14:paraId="38006CC4" w14:textId="77777777" w:rsidR="00BA216B" w:rsidRDefault="00BA216B" w:rsidP="00D4581B"/>
                    <w:p w14:paraId="03596CF4" w14:textId="77777777" w:rsidR="00BA216B" w:rsidRDefault="00BA216B" w:rsidP="00D4581B"/>
                    <w:p w14:paraId="18B586A3" w14:textId="77777777" w:rsidR="00BA216B" w:rsidRDefault="00BA216B" w:rsidP="00D4581B"/>
                    <w:p w14:paraId="06FAE553" w14:textId="77777777" w:rsidR="00BA216B" w:rsidRDefault="00BA216B" w:rsidP="00D4581B"/>
                    <w:p w14:paraId="623C46EA" w14:textId="77777777" w:rsidR="00BA216B" w:rsidRDefault="00BA216B" w:rsidP="00D4581B"/>
                    <w:p w14:paraId="3D796DD4" w14:textId="77777777" w:rsidR="00BA216B" w:rsidRDefault="00BA216B" w:rsidP="00D4581B"/>
                    <w:p w14:paraId="76772A4A" w14:textId="77777777" w:rsidR="00BA216B" w:rsidRDefault="00BA216B" w:rsidP="00D4581B"/>
                    <w:p w14:paraId="549E55A3" w14:textId="77777777" w:rsidR="00BA216B" w:rsidRDefault="00BA216B" w:rsidP="00D4581B"/>
                    <w:p w14:paraId="594838B0" w14:textId="77777777" w:rsidR="00BA216B" w:rsidRDefault="00BA216B" w:rsidP="00D4581B"/>
                    <w:p w14:paraId="42B3960C" w14:textId="77777777" w:rsidR="00BA216B" w:rsidRDefault="00BA216B" w:rsidP="00D4581B"/>
                    <w:p w14:paraId="7E902997" w14:textId="77777777" w:rsidR="00BA216B" w:rsidRDefault="00BA216B" w:rsidP="00D4581B"/>
                    <w:p w14:paraId="7B9880E2" w14:textId="77777777" w:rsidR="00BA216B" w:rsidRDefault="00BA216B" w:rsidP="00D4581B"/>
                    <w:p w14:paraId="24956832" w14:textId="77777777" w:rsidR="00BA216B" w:rsidRDefault="00BA216B" w:rsidP="00D4581B"/>
                    <w:p w14:paraId="12CB1704" w14:textId="77777777" w:rsidR="00BA216B" w:rsidRDefault="00BA216B" w:rsidP="00D4581B"/>
                    <w:p w14:paraId="143EA78F" w14:textId="77777777" w:rsidR="00BA216B" w:rsidRDefault="00BA216B" w:rsidP="00D4581B"/>
                    <w:p w14:paraId="42AEC7C8" w14:textId="77777777" w:rsidR="00BA216B" w:rsidRDefault="00BA216B" w:rsidP="00D4581B"/>
                    <w:p w14:paraId="46330B4A" w14:textId="77777777" w:rsidR="00BA216B" w:rsidRDefault="00BA216B" w:rsidP="00D4581B"/>
                    <w:p w14:paraId="2F44E23C" w14:textId="77777777" w:rsidR="00BA216B" w:rsidRDefault="00BA216B" w:rsidP="00D4581B"/>
                    <w:p w14:paraId="00A7F529" w14:textId="77777777" w:rsidR="00BA216B" w:rsidRDefault="00BA216B" w:rsidP="00D4581B"/>
                    <w:p w14:paraId="4674E5CF" w14:textId="77777777" w:rsidR="00BA216B" w:rsidRDefault="00BA216B" w:rsidP="00D4581B"/>
                    <w:p w14:paraId="0DA10DB8" w14:textId="77777777" w:rsidR="00BA216B" w:rsidRDefault="00BA216B" w:rsidP="00D4581B"/>
                    <w:p w14:paraId="769810C6" w14:textId="77777777" w:rsidR="00BA216B" w:rsidRDefault="00BA216B" w:rsidP="00D4581B"/>
                    <w:p w14:paraId="42C88054" w14:textId="77777777" w:rsidR="00BA216B" w:rsidRDefault="00BA216B" w:rsidP="00D4581B"/>
                    <w:p w14:paraId="20EFEEDC" w14:textId="77777777" w:rsidR="00BA216B" w:rsidRDefault="00BA216B" w:rsidP="00D4581B"/>
                    <w:p w14:paraId="2FAB2751" w14:textId="77777777" w:rsidR="00BA216B" w:rsidRDefault="00BA216B" w:rsidP="00D4581B"/>
                    <w:p w14:paraId="54102D82" w14:textId="77777777" w:rsidR="00BA216B" w:rsidRDefault="00BA216B" w:rsidP="00D4581B"/>
                    <w:p w14:paraId="0BAEC153" w14:textId="77777777" w:rsidR="00BA216B" w:rsidRDefault="00BA216B" w:rsidP="00D4581B"/>
                    <w:p w14:paraId="4A3B529C" w14:textId="77777777" w:rsidR="00BA216B" w:rsidRDefault="00BA216B" w:rsidP="00D4581B"/>
                    <w:p w14:paraId="60DD131F" w14:textId="77777777" w:rsidR="00BA216B" w:rsidRDefault="00BA216B" w:rsidP="00D4581B"/>
                    <w:p w14:paraId="1C336E0C" w14:textId="77777777" w:rsidR="00BA216B" w:rsidRDefault="00BA216B" w:rsidP="00D4581B"/>
                    <w:p w14:paraId="7C117768" w14:textId="77777777" w:rsidR="00BA216B" w:rsidRDefault="00BA216B" w:rsidP="00D4581B"/>
                    <w:p w14:paraId="451EC1B3" w14:textId="77777777" w:rsidR="00BA216B" w:rsidRDefault="00BA216B" w:rsidP="00D4581B"/>
                    <w:p w14:paraId="47F9BFAD" w14:textId="77777777" w:rsidR="00BA216B" w:rsidRDefault="00BA216B" w:rsidP="00D4581B"/>
                    <w:p w14:paraId="533B2CE8" w14:textId="77777777" w:rsidR="00BA216B" w:rsidRDefault="00BA216B" w:rsidP="00D4581B"/>
                    <w:p w14:paraId="2036B10D" w14:textId="77777777" w:rsidR="00BA216B" w:rsidRDefault="00BA216B" w:rsidP="00D4581B"/>
                    <w:p w14:paraId="6D33015B" w14:textId="77777777" w:rsidR="00BA216B" w:rsidRDefault="00BA216B" w:rsidP="00D4581B"/>
                    <w:p w14:paraId="58C804C1" w14:textId="77777777" w:rsidR="00BA216B" w:rsidRDefault="00BA216B" w:rsidP="00D4581B"/>
                    <w:p w14:paraId="0C6B5455" w14:textId="77777777" w:rsidR="00BA216B" w:rsidRDefault="00BA216B" w:rsidP="00D4581B"/>
                    <w:p w14:paraId="0C8EE9CB" w14:textId="77777777" w:rsidR="00BA216B" w:rsidRDefault="00BA216B" w:rsidP="00D4581B"/>
                    <w:p w14:paraId="61ABCAF7" w14:textId="77777777" w:rsidR="00BA216B" w:rsidRDefault="00BA216B" w:rsidP="00D4581B"/>
                    <w:p w14:paraId="169644BE" w14:textId="77777777" w:rsidR="00BA216B" w:rsidRDefault="00BA216B" w:rsidP="00D4581B"/>
                    <w:p w14:paraId="1DD7ECCA" w14:textId="77777777" w:rsidR="00BA216B" w:rsidRDefault="00BA216B" w:rsidP="00D4581B"/>
                    <w:p w14:paraId="7FA3CAF5" w14:textId="77777777" w:rsidR="00BA216B" w:rsidRDefault="00BA216B" w:rsidP="00D4581B"/>
                    <w:p w14:paraId="49AE2771" w14:textId="77777777" w:rsidR="00BA216B" w:rsidRDefault="00BA216B" w:rsidP="00D4581B"/>
                    <w:p w14:paraId="392BFF6E" w14:textId="77777777" w:rsidR="00BA216B" w:rsidRDefault="00BA216B" w:rsidP="00D4581B"/>
                    <w:p w14:paraId="67F2EF95" w14:textId="77777777" w:rsidR="00BA216B" w:rsidRDefault="00BA216B" w:rsidP="00D4581B"/>
                    <w:p w14:paraId="6DDE120D" w14:textId="77777777" w:rsidR="00BA216B" w:rsidRDefault="00BA216B" w:rsidP="00D4581B"/>
                    <w:p w14:paraId="7B675E47" w14:textId="77777777" w:rsidR="00BA216B" w:rsidRDefault="00BA216B" w:rsidP="00D4581B"/>
                    <w:p w14:paraId="4798B6D0" w14:textId="77777777" w:rsidR="00BA216B" w:rsidRDefault="00BA216B" w:rsidP="00D4581B"/>
                    <w:p w14:paraId="48AA2E7E" w14:textId="77777777" w:rsidR="00BA216B" w:rsidRDefault="00BA216B" w:rsidP="00D4581B"/>
                    <w:p w14:paraId="43C664F3" w14:textId="77777777" w:rsidR="00BA216B" w:rsidRDefault="00BA216B" w:rsidP="00D4581B"/>
                    <w:p w14:paraId="2D1B9B91" w14:textId="77777777" w:rsidR="00BA216B" w:rsidRDefault="00BA216B" w:rsidP="00D4581B"/>
                    <w:p w14:paraId="172BC2A0" w14:textId="77777777" w:rsidR="00BA216B" w:rsidRDefault="00BA216B" w:rsidP="00D4581B"/>
                    <w:p w14:paraId="04D62967" w14:textId="77777777" w:rsidR="00BA216B" w:rsidRDefault="00BA216B" w:rsidP="00D4581B"/>
                    <w:p w14:paraId="26FF0D84" w14:textId="77777777" w:rsidR="00BA216B" w:rsidRDefault="00BA216B" w:rsidP="00D4581B"/>
                    <w:p w14:paraId="21B6442A" w14:textId="77777777" w:rsidR="00BA216B" w:rsidRDefault="00BA216B" w:rsidP="00D4581B"/>
                    <w:p w14:paraId="6861D679" w14:textId="77777777" w:rsidR="00BA216B" w:rsidRDefault="00BA216B" w:rsidP="00D4581B"/>
                    <w:p w14:paraId="0C6DCA49" w14:textId="77777777" w:rsidR="00BA216B" w:rsidRDefault="00BA216B" w:rsidP="00D4581B"/>
                    <w:p w14:paraId="6AF5FC54" w14:textId="77777777" w:rsidR="00BA216B" w:rsidRDefault="00BA216B" w:rsidP="00D4581B"/>
                    <w:p w14:paraId="79DE09FD" w14:textId="77777777" w:rsidR="00BA216B" w:rsidRDefault="00BA216B" w:rsidP="00D4581B"/>
                    <w:p w14:paraId="56322944" w14:textId="77777777" w:rsidR="00BA216B" w:rsidRDefault="00BA216B" w:rsidP="00D4581B"/>
                    <w:p w14:paraId="5D66075E" w14:textId="77777777" w:rsidR="00BA216B" w:rsidRDefault="00BA216B" w:rsidP="00D4581B"/>
                    <w:p w14:paraId="2E35900B" w14:textId="77777777" w:rsidR="00BA216B" w:rsidRDefault="00BA216B" w:rsidP="00D4581B"/>
                    <w:p w14:paraId="57E3C93E" w14:textId="77777777" w:rsidR="00BA216B" w:rsidRDefault="00BA216B" w:rsidP="00D4581B"/>
                    <w:p w14:paraId="58AC21CB" w14:textId="77777777" w:rsidR="00BA216B" w:rsidRDefault="00BA216B" w:rsidP="00D4581B"/>
                    <w:p w14:paraId="5E995384" w14:textId="77777777" w:rsidR="00BA216B" w:rsidRDefault="00BA216B" w:rsidP="00D4581B"/>
                    <w:p w14:paraId="3B25E8F0" w14:textId="77777777" w:rsidR="00BA216B" w:rsidRDefault="00BA216B" w:rsidP="00D4581B"/>
                    <w:p w14:paraId="38660DF0" w14:textId="77777777" w:rsidR="00BA216B" w:rsidRDefault="00BA216B" w:rsidP="00D4581B"/>
                    <w:p w14:paraId="3E31865B" w14:textId="77777777" w:rsidR="00BA216B" w:rsidRDefault="00BA216B" w:rsidP="00D4581B"/>
                    <w:p w14:paraId="0CFC268E" w14:textId="77777777" w:rsidR="00BA216B" w:rsidRDefault="00BA216B" w:rsidP="00D4581B"/>
                    <w:p w14:paraId="405FD2BA" w14:textId="77777777" w:rsidR="00BA216B" w:rsidRDefault="00BA216B" w:rsidP="00D4581B"/>
                    <w:p w14:paraId="37240BCD" w14:textId="77777777" w:rsidR="00BA216B" w:rsidRDefault="00BA216B" w:rsidP="00D4581B"/>
                    <w:p w14:paraId="7CE59654" w14:textId="77777777" w:rsidR="00BA216B" w:rsidRDefault="00BA216B" w:rsidP="00D4581B"/>
                    <w:p w14:paraId="0EC51313" w14:textId="77777777" w:rsidR="00BA216B" w:rsidRDefault="00BA216B" w:rsidP="00D4581B"/>
                    <w:p w14:paraId="39796B70" w14:textId="77777777" w:rsidR="00BA216B" w:rsidRDefault="00BA216B" w:rsidP="00D4581B"/>
                    <w:p w14:paraId="021B6F9F" w14:textId="77777777" w:rsidR="00BA216B" w:rsidRDefault="00BA216B" w:rsidP="00D4581B"/>
                    <w:p w14:paraId="7195E89F" w14:textId="77777777" w:rsidR="00BA216B" w:rsidRDefault="00BA216B" w:rsidP="00D4581B"/>
                    <w:p w14:paraId="1F0A0F02" w14:textId="77777777" w:rsidR="00BA216B" w:rsidRDefault="00BA216B" w:rsidP="00D4581B"/>
                    <w:p w14:paraId="5FEE71DA" w14:textId="77777777" w:rsidR="00BA216B" w:rsidRDefault="00BA216B" w:rsidP="00D4581B"/>
                    <w:p w14:paraId="5992A5E4" w14:textId="77777777" w:rsidR="00BA216B" w:rsidRDefault="00BA216B" w:rsidP="00D4581B"/>
                    <w:p w14:paraId="69F2F2AB" w14:textId="77777777" w:rsidR="00BA216B" w:rsidRDefault="00BA216B" w:rsidP="00D4581B"/>
                    <w:p w14:paraId="285477F8" w14:textId="77777777" w:rsidR="00BA216B" w:rsidRDefault="00BA216B" w:rsidP="00D4581B"/>
                    <w:p w14:paraId="4B8B2382" w14:textId="77777777" w:rsidR="00BA216B" w:rsidRDefault="00BA216B" w:rsidP="00D4581B"/>
                    <w:p w14:paraId="33DE17D5" w14:textId="77777777" w:rsidR="00BA216B" w:rsidRDefault="00BA216B" w:rsidP="00D4581B"/>
                    <w:p w14:paraId="6A45058B" w14:textId="77777777" w:rsidR="00BA216B" w:rsidRDefault="00BA216B" w:rsidP="00D4581B"/>
                    <w:p w14:paraId="74F2840D" w14:textId="77777777" w:rsidR="00BA216B" w:rsidRDefault="00BA216B" w:rsidP="00D4581B"/>
                    <w:p w14:paraId="16C0EFC5" w14:textId="77777777" w:rsidR="00BA216B" w:rsidRDefault="00BA216B" w:rsidP="00D4581B"/>
                    <w:p w14:paraId="02BB1497" w14:textId="77777777" w:rsidR="00BA216B" w:rsidRDefault="00BA216B" w:rsidP="00D4581B"/>
                    <w:p w14:paraId="5E1184EC" w14:textId="77777777" w:rsidR="00BA216B" w:rsidRDefault="00BA216B" w:rsidP="00D4581B"/>
                    <w:p w14:paraId="6125480C" w14:textId="77777777" w:rsidR="00BA216B" w:rsidRDefault="00BA216B" w:rsidP="00D4581B"/>
                    <w:p w14:paraId="6E49DDEE" w14:textId="77777777" w:rsidR="00BA216B" w:rsidRDefault="00BA216B" w:rsidP="00D4581B"/>
                    <w:p w14:paraId="22D3F10B" w14:textId="77777777" w:rsidR="00BA216B" w:rsidRDefault="00BA216B" w:rsidP="00D4581B"/>
                    <w:p w14:paraId="37D2F6F5" w14:textId="77777777" w:rsidR="00BA216B" w:rsidRDefault="00BA216B" w:rsidP="00D4581B"/>
                    <w:p w14:paraId="3358E52E" w14:textId="77777777" w:rsidR="00BA216B" w:rsidRDefault="00BA216B" w:rsidP="00D4581B"/>
                    <w:p w14:paraId="745CD6D2" w14:textId="77777777" w:rsidR="00BA216B" w:rsidRDefault="00BA216B" w:rsidP="00D4581B"/>
                    <w:p w14:paraId="28AA3093" w14:textId="77777777" w:rsidR="00BA216B" w:rsidRDefault="00BA216B" w:rsidP="00D4581B"/>
                    <w:p w14:paraId="24163BAA" w14:textId="77777777" w:rsidR="00BA216B" w:rsidRDefault="00BA216B" w:rsidP="00D4581B"/>
                    <w:p w14:paraId="03FBAE72" w14:textId="77777777" w:rsidR="00BA216B" w:rsidRDefault="00BA216B" w:rsidP="00D4581B"/>
                    <w:p w14:paraId="695FFC0A" w14:textId="77777777" w:rsidR="00BA216B" w:rsidRDefault="00BA216B" w:rsidP="00D4581B"/>
                    <w:p w14:paraId="2255076B" w14:textId="77777777" w:rsidR="00BA216B" w:rsidRDefault="00BA216B" w:rsidP="00D4581B"/>
                    <w:p w14:paraId="330A4A0C" w14:textId="77777777" w:rsidR="00BA216B" w:rsidRDefault="00BA216B" w:rsidP="00D4581B"/>
                    <w:p w14:paraId="2CC76E5A" w14:textId="77777777" w:rsidR="00BA216B" w:rsidRDefault="00BA216B" w:rsidP="00D4581B"/>
                    <w:p w14:paraId="79E12AD0" w14:textId="77777777" w:rsidR="00BA216B" w:rsidRDefault="00BA216B" w:rsidP="00D4581B"/>
                    <w:p w14:paraId="4E346FA3" w14:textId="77777777" w:rsidR="00BA216B" w:rsidRDefault="00BA216B" w:rsidP="00D4581B"/>
                    <w:p w14:paraId="4CABA6A4" w14:textId="77777777" w:rsidR="00BA216B" w:rsidRDefault="00BA216B" w:rsidP="00D4581B"/>
                    <w:p w14:paraId="7024C707" w14:textId="77777777" w:rsidR="00BA216B" w:rsidRDefault="00BA216B" w:rsidP="00D4581B"/>
                    <w:p w14:paraId="4DF4557F" w14:textId="77777777" w:rsidR="00BA216B" w:rsidRDefault="00BA216B" w:rsidP="00D4581B"/>
                    <w:p w14:paraId="3180D004" w14:textId="77777777" w:rsidR="00BA216B" w:rsidRDefault="00BA216B" w:rsidP="00D4581B"/>
                    <w:p w14:paraId="35B8EBFE" w14:textId="77777777" w:rsidR="00BA216B" w:rsidRDefault="00BA216B" w:rsidP="00D4581B"/>
                    <w:p w14:paraId="12422E24" w14:textId="77777777" w:rsidR="00BA216B" w:rsidRDefault="00BA216B" w:rsidP="00D4581B"/>
                    <w:p w14:paraId="0FF0DDC4" w14:textId="77777777" w:rsidR="00BA216B" w:rsidRDefault="00BA216B" w:rsidP="00D4581B"/>
                    <w:p w14:paraId="26787502" w14:textId="77777777" w:rsidR="00BA216B" w:rsidRDefault="00BA216B" w:rsidP="00D4581B"/>
                    <w:p w14:paraId="762D882B" w14:textId="77777777" w:rsidR="00BA216B" w:rsidRDefault="00BA216B" w:rsidP="00D4581B"/>
                    <w:p w14:paraId="4BCDCD89" w14:textId="77777777" w:rsidR="00BA216B" w:rsidRDefault="00BA216B" w:rsidP="00D4581B"/>
                    <w:p w14:paraId="3152DA9C" w14:textId="77777777" w:rsidR="00BA216B" w:rsidRDefault="00BA216B" w:rsidP="00D4581B"/>
                    <w:p w14:paraId="52996458" w14:textId="77777777" w:rsidR="00BA216B" w:rsidRDefault="00BA216B" w:rsidP="00D4581B"/>
                    <w:p w14:paraId="61AB5D5B" w14:textId="77777777" w:rsidR="00BA216B" w:rsidRDefault="00BA216B" w:rsidP="00D4581B"/>
                    <w:p w14:paraId="062960A7" w14:textId="77777777" w:rsidR="00BA216B" w:rsidRDefault="00BA216B" w:rsidP="00D4581B"/>
                    <w:p w14:paraId="7C6D8C0E" w14:textId="77777777" w:rsidR="00BA216B" w:rsidRDefault="00BA216B" w:rsidP="00D4581B"/>
                    <w:p w14:paraId="11A2E76E" w14:textId="77777777" w:rsidR="00BA216B" w:rsidRDefault="00BA216B" w:rsidP="00D4581B"/>
                    <w:p w14:paraId="319521A2" w14:textId="77777777" w:rsidR="00BA216B" w:rsidRDefault="00BA216B" w:rsidP="00D4581B"/>
                    <w:p w14:paraId="4137FFF2" w14:textId="77777777" w:rsidR="00BA216B" w:rsidRDefault="00BA216B" w:rsidP="00D4581B"/>
                    <w:p w14:paraId="1C62B451" w14:textId="77777777" w:rsidR="00BA216B" w:rsidRDefault="00BA216B" w:rsidP="00D4581B"/>
                    <w:p w14:paraId="11AC5342" w14:textId="77777777" w:rsidR="00BA216B" w:rsidRDefault="00BA216B" w:rsidP="00D4581B"/>
                    <w:p w14:paraId="1B02B790" w14:textId="77777777" w:rsidR="00BA216B" w:rsidRDefault="00BA216B" w:rsidP="00D4581B"/>
                    <w:p w14:paraId="5248C5B6" w14:textId="77777777" w:rsidR="00BA216B" w:rsidRDefault="00BA216B" w:rsidP="00D4581B"/>
                    <w:p w14:paraId="4CD5AC03" w14:textId="77777777" w:rsidR="00BA216B" w:rsidRDefault="00BA216B" w:rsidP="00D4581B"/>
                    <w:p w14:paraId="3C34C136" w14:textId="77777777" w:rsidR="00BA216B" w:rsidRDefault="00BA216B" w:rsidP="00D4581B"/>
                    <w:p w14:paraId="4EE51174" w14:textId="77777777" w:rsidR="00BA216B" w:rsidRDefault="00BA216B" w:rsidP="00D4581B"/>
                    <w:p w14:paraId="44DB6B01" w14:textId="77777777" w:rsidR="00BA216B" w:rsidRDefault="00BA216B" w:rsidP="00D4581B"/>
                    <w:p w14:paraId="30A4D35D" w14:textId="77777777" w:rsidR="00BA216B" w:rsidRDefault="00BA216B" w:rsidP="00D4581B"/>
                    <w:p w14:paraId="3E4D73FF" w14:textId="77777777" w:rsidR="00BA216B" w:rsidRDefault="00BA216B" w:rsidP="00D4581B"/>
                    <w:p w14:paraId="3C67D5FA" w14:textId="77777777" w:rsidR="00BA216B" w:rsidRDefault="00BA216B" w:rsidP="00D4581B"/>
                    <w:p w14:paraId="7688B793" w14:textId="77777777" w:rsidR="00BA216B" w:rsidRDefault="00BA216B" w:rsidP="00D4581B"/>
                    <w:p w14:paraId="75F787D9" w14:textId="77777777" w:rsidR="00BA216B" w:rsidRDefault="00BA216B" w:rsidP="00D4581B"/>
                    <w:p w14:paraId="34237D01" w14:textId="77777777" w:rsidR="00BA216B" w:rsidRDefault="00BA216B" w:rsidP="00D4581B"/>
                    <w:p w14:paraId="507F5BDD" w14:textId="77777777" w:rsidR="00BA216B" w:rsidRDefault="00BA216B" w:rsidP="00D4581B"/>
                    <w:p w14:paraId="40F41895" w14:textId="77777777" w:rsidR="00BA216B" w:rsidRDefault="00BA216B" w:rsidP="00D4581B"/>
                    <w:p w14:paraId="6F5FEA29" w14:textId="77777777" w:rsidR="00BA216B" w:rsidRDefault="00BA216B" w:rsidP="00D4581B"/>
                    <w:p w14:paraId="4DA72586" w14:textId="77777777" w:rsidR="00BA216B" w:rsidRDefault="00BA216B" w:rsidP="00D4581B"/>
                    <w:p w14:paraId="20575E9F" w14:textId="77777777" w:rsidR="00BA216B" w:rsidRDefault="00BA216B" w:rsidP="00D4581B"/>
                    <w:p w14:paraId="52D5C48A" w14:textId="77777777" w:rsidR="00BA216B" w:rsidRDefault="00BA216B" w:rsidP="00D4581B"/>
                    <w:p w14:paraId="6DE1C69C" w14:textId="77777777" w:rsidR="00BA216B" w:rsidRDefault="00BA216B" w:rsidP="00D4581B"/>
                    <w:p w14:paraId="098D3EC5" w14:textId="77777777" w:rsidR="00BA216B" w:rsidRDefault="00BA216B" w:rsidP="00D4581B"/>
                    <w:p w14:paraId="0AADB4DB" w14:textId="77777777" w:rsidR="00BA216B" w:rsidRDefault="00BA216B" w:rsidP="00D4581B"/>
                    <w:p w14:paraId="44FFEC42" w14:textId="77777777" w:rsidR="00BA216B" w:rsidRDefault="00BA216B" w:rsidP="00D4581B"/>
                    <w:p w14:paraId="29176A62" w14:textId="77777777" w:rsidR="00BA216B" w:rsidRDefault="00BA216B" w:rsidP="00D4581B"/>
                    <w:p w14:paraId="0258F33E" w14:textId="77777777" w:rsidR="00BA216B" w:rsidRDefault="00BA216B" w:rsidP="00D4581B"/>
                    <w:p w14:paraId="2978497F" w14:textId="77777777" w:rsidR="00BA216B" w:rsidRDefault="00BA216B" w:rsidP="00D4581B"/>
                    <w:p w14:paraId="06A85AEB" w14:textId="77777777" w:rsidR="00BA216B" w:rsidRDefault="00BA216B" w:rsidP="00D4581B"/>
                    <w:p w14:paraId="03B4A252" w14:textId="77777777" w:rsidR="00BA216B" w:rsidRDefault="00BA216B" w:rsidP="00D4581B"/>
                    <w:p w14:paraId="43C3D910" w14:textId="77777777" w:rsidR="00BA216B" w:rsidRDefault="00BA216B" w:rsidP="00D4581B"/>
                    <w:p w14:paraId="4B6B1A45" w14:textId="77777777" w:rsidR="00BA216B" w:rsidRDefault="00BA216B" w:rsidP="00D4581B"/>
                    <w:p w14:paraId="66DBB2A3" w14:textId="77777777" w:rsidR="00BA216B" w:rsidRDefault="00BA216B" w:rsidP="00D4581B"/>
                    <w:p w14:paraId="156114CC" w14:textId="77777777" w:rsidR="00BA216B" w:rsidRDefault="00BA216B" w:rsidP="00D4581B"/>
                    <w:p w14:paraId="48679A12" w14:textId="77777777" w:rsidR="00BA216B" w:rsidRDefault="00BA216B" w:rsidP="00D4581B"/>
                    <w:p w14:paraId="498E74B6" w14:textId="77777777" w:rsidR="00BA216B" w:rsidRDefault="00BA216B" w:rsidP="00D4581B"/>
                    <w:p w14:paraId="79205197" w14:textId="77777777" w:rsidR="00BA216B" w:rsidRDefault="00BA216B" w:rsidP="00D4581B"/>
                    <w:p w14:paraId="67E70823" w14:textId="77777777" w:rsidR="00BA216B" w:rsidRDefault="00BA216B" w:rsidP="00D4581B"/>
                    <w:p w14:paraId="25301157" w14:textId="77777777" w:rsidR="00BA216B" w:rsidRDefault="00BA216B" w:rsidP="00D4581B"/>
                    <w:p w14:paraId="4015FC4A" w14:textId="77777777" w:rsidR="00BA216B" w:rsidRDefault="00BA216B" w:rsidP="00D4581B"/>
                    <w:p w14:paraId="267C79E0" w14:textId="77777777" w:rsidR="00BA216B" w:rsidRDefault="00BA216B" w:rsidP="00D4581B"/>
                    <w:p w14:paraId="105C5BCC" w14:textId="77777777" w:rsidR="00BA216B" w:rsidRDefault="00BA216B" w:rsidP="00D4581B"/>
                    <w:p w14:paraId="423A5748" w14:textId="77777777" w:rsidR="00BA216B" w:rsidRDefault="00BA216B" w:rsidP="00D4581B"/>
                    <w:p w14:paraId="53334B82" w14:textId="77777777" w:rsidR="00BA216B" w:rsidRDefault="00BA216B" w:rsidP="00D4581B"/>
                    <w:p w14:paraId="71E498B5" w14:textId="77777777" w:rsidR="00BA216B" w:rsidRDefault="00BA216B" w:rsidP="00D4581B"/>
                    <w:p w14:paraId="69C359D4" w14:textId="77777777" w:rsidR="00BA216B" w:rsidRDefault="00BA216B" w:rsidP="00D4581B"/>
                    <w:p w14:paraId="065A0072" w14:textId="77777777" w:rsidR="00BA216B" w:rsidRDefault="00BA216B" w:rsidP="00D4581B"/>
                    <w:p w14:paraId="45CFD481" w14:textId="77777777" w:rsidR="00BA216B" w:rsidRDefault="00BA216B" w:rsidP="00D4581B"/>
                    <w:p w14:paraId="51183074" w14:textId="77777777" w:rsidR="00BA216B" w:rsidRDefault="00BA216B" w:rsidP="00D4581B"/>
                    <w:p w14:paraId="2807B8F2" w14:textId="77777777" w:rsidR="00BA216B" w:rsidRDefault="00BA216B" w:rsidP="00D4581B"/>
                    <w:p w14:paraId="4B4ED77B" w14:textId="77777777" w:rsidR="00BA216B" w:rsidRDefault="00BA216B" w:rsidP="00D4581B"/>
                    <w:p w14:paraId="2AAD7309" w14:textId="77777777" w:rsidR="00BA216B" w:rsidRDefault="00BA216B" w:rsidP="00D4581B"/>
                    <w:p w14:paraId="5B22E294" w14:textId="77777777" w:rsidR="00BA216B" w:rsidRDefault="00BA216B" w:rsidP="00D4581B"/>
                    <w:p w14:paraId="645B3E73" w14:textId="77777777" w:rsidR="00BA216B" w:rsidRDefault="00BA216B" w:rsidP="00D4581B"/>
                    <w:p w14:paraId="1B77B731" w14:textId="77777777" w:rsidR="00BA216B" w:rsidRDefault="00BA216B" w:rsidP="00D4581B"/>
                    <w:p w14:paraId="5ABB9E7A" w14:textId="77777777" w:rsidR="00BA216B" w:rsidRDefault="00BA216B" w:rsidP="00D4581B"/>
                    <w:p w14:paraId="6ABB99B1" w14:textId="77777777" w:rsidR="00BA216B" w:rsidRDefault="00BA216B" w:rsidP="00D4581B"/>
                    <w:p w14:paraId="3A04004E" w14:textId="77777777" w:rsidR="00BA216B" w:rsidRDefault="00BA216B" w:rsidP="00D4581B"/>
                    <w:p w14:paraId="468C847B" w14:textId="77777777" w:rsidR="00BA216B" w:rsidRDefault="00BA216B" w:rsidP="00D4581B"/>
                    <w:p w14:paraId="17C33BDA" w14:textId="77777777" w:rsidR="00BA216B" w:rsidRDefault="00BA216B" w:rsidP="00D4581B"/>
                    <w:p w14:paraId="37DBD384" w14:textId="77777777" w:rsidR="00BA216B" w:rsidRDefault="00BA216B" w:rsidP="00D4581B"/>
                    <w:p w14:paraId="074E4713" w14:textId="77777777" w:rsidR="00BA216B" w:rsidRDefault="00BA216B" w:rsidP="00D4581B"/>
                    <w:p w14:paraId="61094864" w14:textId="77777777" w:rsidR="00BA216B" w:rsidRDefault="00BA216B" w:rsidP="00D4581B"/>
                    <w:p w14:paraId="3C2B0FC7" w14:textId="77777777" w:rsidR="00BA216B" w:rsidRDefault="00BA216B" w:rsidP="00D4581B"/>
                    <w:p w14:paraId="5B090AE6" w14:textId="77777777" w:rsidR="00BA216B" w:rsidRDefault="00BA216B" w:rsidP="00D4581B"/>
                    <w:p w14:paraId="04F40FF2" w14:textId="77777777" w:rsidR="00BA216B" w:rsidRDefault="00BA216B" w:rsidP="00D4581B"/>
                    <w:p w14:paraId="22146A18" w14:textId="77777777" w:rsidR="00BA216B" w:rsidRDefault="00BA216B" w:rsidP="00D4581B"/>
                    <w:p w14:paraId="0436D085" w14:textId="77777777" w:rsidR="00BA216B" w:rsidRDefault="00BA216B" w:rsidP="00D4581B"/>
                    <w:p w14:paraId="45EA41D4" w14:textId="77777777" w:rsidR="00BA216B" w:rsidRDefault="00BA216B" w:rsidP="00D4581B"/>
                    <w:p w14:paraId="46EC2EBE" w14:textId="77777777" w:rsidR="00BA216B" w:rsidRDefault="00BA216B" w:rsidP="00D4581B"/>
                    <w:p w14:paraId="6DCA08DC" w14:textId="77777777" w:rsidR="00BA216B" w:rsidRDefault="00BA216B" w:rsidP="00D4581B"/>
                    <w:p w14:paraId="7AC2D7F4" w14:textId="77777777" w:rsidR="00BA216B" w:rsidRDefault="00BA216B" w:rsidP="00D4581B"/>
                    <w:p w14:paraId="1FE3AB8C" w14:textId="77777777" w:rsidR="00BA216B" w:rsidRDefault="00BA216B" w:rsidP="00D4581B"/>
                    <w:p w14:paraId="7C38CFBB" w14:textId="77777777" w:rsidR="00BA216B" w:rsidRDefault="00BA216B" w:rsidP="00D4581B"/>
                    <w:p w14:paraId="2A8629C7" w14:textId="77777777" w:rsidR="00BA216B" w:rsidRDefault="00BA216B" w:rsidP="00D4581B"/>
                    <w:p w14:paraId="77FD800C" w14:textId="77777777" w:rsidR="00BA216B" w:rsidRDefault="00BA216B" w:rsidP="00D4581B"/>
                    <w:p w14:paraId="53263482" w14:textId="77777777" w:rsidR="00BA216B" w:rsidRDefault="00BA216B" w:rsidP="00D4581B"/>
                    <w:p w14:paraId="7BB94BA5" w14:textId="77777777" w:rsidR="00BA216B" w:rsidRDefault="00BA216B" w:rsidP="00D4581B"/>
                    <w:p w14:paraId="0E97F2C7" w14:textId="77777777" w:rsidR="00BA216B" w:rsidRDefault="00BA216B" w:rsidP="00D4581B"/>
                    <w:p w14:paraId="76497D41" w14:textId="77777777" w:rsidR="00BA216B" w:rsidRDefault="00BA216B" w:rsidP="00D4581B"/>
                    <w:p w14:paraId="7C5712F5" w14:textId="77777777" w:rsidR="00BA216B" w:rsidRDefault="00BA216B" w:rsidP="00D4581B"/>
                    <w:p w14:paraId="337F3405" w14:textId="77777777" w:rsidR="00BA216B" w:rsidRDefault="00BA216B" w:rsidP="00D4581B"/>
                    <w:p w14:paraId="31FB76C3" w14:textId="77777777" w:rsidR="00BA216B" w:rsidRDefault="00BA216B" w:rsidP="00D4581B"/>
                    <w:p w14:paraId="1707F39B" w14:textId="77777777" w:rsidR="00BA216B" w:rsidRDefault="00BA216B" w:rsidP="00D4581B"/>
                    <w:p w14:paraId="27192FD7" w14:textId="77777777" w:rsidR="00BA216B" w:rsidRDefault="00BA216B" w:rsidP="00D4581B"/>
                    <w:p w14:paraId="0C4D1D3B" w14:textId="77777777" w:rsidR="00BA216B" w:rsidRDefault="00BA216B" w:rsidP="00D4581B"/>
                    <w:p w14:paraId="056716E9" w14:textId="77777777" w:rsidR="00BA216B" w:rsidRDefault="00BA216B" w:rsidP="00D4581B"/>
                    <w:p w14:paraId="5EE69E24" w14:textId="77777777" w:rsidR="00BA216B" w:rsidRDefault="00BA216B" w:rsidP="00D4581B"/>
                    <w:p w14:paraId="504DBF71" w14:textId="77777777" w:rsidR="00BA216B" w:rsidRDefault="00BA216B" w:rsidP="00D4581B"/>
                    <w:p w14:paraId="51B62F43" w14:textId="77777777" w:rsidR="00BA216B" w:rsidRDefault="00BA216B" w:rsidP="00D4581B"/>
                    <w:p w14:paraId="553FF5AE" w14:textId="77777777" w:rsidR="00BA216B" w:rsidRDefault="00BA216B" w:rsidP="00D4581B"/>
                    <w:p w14:paraId="11C0F3F9" w14:textId="77777777" w:rsidR="00BA216B" w:rsidRDefault="00BA216B" w:rsidP="00D4581B"/>
                    <w:p w14:paraId="325C502E" w14:textId="77777777" w:rsidR="00BA216B" w:rsidRDefault="00BA216B" w:rsidP="00D4581B"/>
                    <w:p w14:paraId="1A7CBB72" w14:textId="77777777" w:rsidR="00BA216B" w:rsidRDefault="00BA216B" w:rsidP="00D4581B"/>
                    <w:p w14:paraId="3E2FC9DF" w14:textId="77777777" w:rsidR="00BA216B" w:rsidRDefault="00BA216B" w:rsidP="00D4581B"/>
                    <w:p w14:paraId="4A605876" w14:textId="77777777" w:rsidR="00BA216B" w:rsidRDefault="00BA216B" w:rsidP="00D4581B"/>
                    <w:p w14:paraId="6D2E88A5" w14:textId="77777777" w:rsidR="00BA216B" w:rsidRDefault="00BA216B" w:rsidP="00D4581B"/>
                    <w:p w14:paraId="2D3D23B8" w14:textId="77777777" w:rsidR="00BA216B" w:rsidRDefault="00BA216B" w:rsidP="00D4581B"/>
                    <w:p w14:paraId="1D901466" w14:textId="77777777" w:rsidR="00BA216B" w:rsidRDefault="00BA216B" w:rsidP="00D4581B"/>
                    <w:p w14:paraId="3B6B5CA1" w14:textId="77777777" w:rsidR="00BA216B" w:rsidRDefault="00BA216B" w:rsidP="00D4581B"/>
                    <w:p w14:paraId="20CD6295" w14:textId="77777777" w:rsidR="00BA216B" w:rsidRDefault="00BA216B" w:rsidP="00D4581B"/>
                    <w:p w14:paraId="024BBCA8" w14:textId="77777777" w:rsidR="00BA216B" w:rsidRDefault="00BA216B" w:rsidP="00D4581B"/>
                    <w:p w14:paraId="2E913A4C" w14:textId="77777777" w:rsidR="00BA216B" w:rsidRDefault="00BA216B" w:rsidP="00D4581B"/>
                    <w:p w14:paraId="1476311C" w14:textId="77777777" w:rsidR="00BA216B" w:rsidRDefault="00BA216B" w:rsidP="00D4581B"/>
                    <w:p w14:paraId="1546ABD5" w14:textId="77777777" w:rsidR="00BA216B" w:rsidRDefault="00BA216B" w:rsidP="00D4581B"/>
                    <w:p w14:paraId="533AC7BF" w14:textId="77777777" w:rsidR="00BA216B" w:rsidRDefault="00BA216B" w:rsidP="00D4581B"/>
                    <w:p w14:paraId="110DBB2A" w14:textId="77777777" w:rsidR="00BA216B" w:rsidRDefault="00BA216B" w:rsidP="00D4581B"/>
                    <w:p w14:paraId="56D1E664" w14:textId="77777777" w:rsidR="00BA216B" w:rsidRDefault="00BA216B" w:rsidP="00D4581B"/>
                    <w:p w14:paraId="4D8063A4" w14:textId="77777777" w:rsidR="00BA216B" w:rsidRDefault="00BA216B" w:rsidP="00D4581B"/>
                    <w:p w14:paraId="517B7833" w14:textId="77777777" w:rsidR="00BA216B" w:rsidRDefault="00BA216B" w:rsidP="00D4581B"/>
                    <w:p w14:paraId="08BF0C68" w14:textId="77777777" w:rsidR="00BA216B" w:rsidRDefault="00BA216B" w:rsidP="00D4581B"/>
                    <w:p w14:paraId="244B9706" w14:textId="77777777" w:rsidR="00BA216B" w:rsidRDefault="00BA216B" w:rsidP="00D4581B"/>
                    <w:p w14:paraId="02ED7F39" w14:textId="77777777" w:rsidR="00BA216B" w:rsidRDefault="00BA216B" w:rsidP="00D4581B"/>
                    <w:p w14:paraId="6C367077" w14:textId="77777777" w:rsidR="00BA216B" w:rsidRDefault="00BA216B" w:rsidP="00D4581B"/>
                    <w:p w14:paraId="7F857F5D" w14:textId="77777777" w:rsidR="00BA216B" w:rsidRDefault="00BA216B" w:rsidP="00D4581B"/>
                    <w:p w14:paraId="3F74068D" w14:textId="77777777" w:rsidR="00BA216B" w:rsidRDefault="00BA216B" w:rsidP="00D4581B"/>
                    <w:p w14:paraId="612C1B20" w14:textId="77777777" w:rsidR="00BA216B" w:rsidRDefault="00BA216B" w:rsidP="00D4581B"/>
                    <w:p w14:paraId="74197489" w14:textId="77777777" w:rsidR="00BA216B" w:rsidRDefault="00BA216B" w:rsidP="00D4581B"/>
                    <w:p w14:paraId="0F98AAC7" w14:textId="77777777" w:rsidR="00BA216B" w:rsidRDefault="00BA216B" w:rsidP="00D4581B"/>
                    <w:p w14:paraId="6EDC4345" w14:textId="77777777" w:rsidR="00BA216B" w:rsidRDefault="00BA216B" w:rsidP="00D4581B"/>
                    <w:p w14:paraId="130DAA00" w14:textId="77777777" w:rsidR="00BA216B" w:rsidRDefault="00BA216B" w:rsidP="00D4581B"/>
                    <w:p w14:paraId="0E3F8643" w14:textId="77777777" w:rsidR="00BA216B" w:rsidRDefault="00BA216B" w:rsidP="00D4581B"/>
                    <w:p w14:paraId="360E7E06" w14:textId="77777777" w:rsidR="00BA216B" w:rsidRDefault="00BA216B" w:rsidP="00D4581B"/>
                    <w:p w14:paraId="6505832B" w14:textId="77777777" w:rsidR="00BA216B" w:rsidRDefault="00BA216B" w:rsidP="00D4581B"/>
                    <w:p w14:paraId="1F860468" w14:textId="77777777" w:rsidR="00BA216B" w:rsidRDefault="00BA216B" w:rsidP="00D4581B"/>
                    <w:p w14:paraId="7363BFF4" w14:textId="77777777" w:rsidR="00BA216B" w:rsidRDefault="00BA216B" w:rsidP="00D4581B"/>
                    <w:p w14:paraId="54C7D9FE" w14:textId="77777777" w:rsidR="00BA216B" w:rsidRDefault="00BA216B" w:rsidP="00D4581B"/>
                    <w:p w14:paraId="1202C3E9" w14:textId="77777777" w:rsidR="00BA216B" w:rsidRDefault="00BA216B" w:rsidP="00D4581B"/>
                    <w:p w14:paraId="0F2284EF" w14:textId="77777777" w:rsidR="00BA216B" w:rsidRDefault="00BA216B" w:rsidP="00D4581B"/>
                    <w:p w14:paraId="3A527CA5" w14:textId="77777777" w:rsidR="00BA216B" w:rsidRDefault="00BA216B" w:rsidP="00D4581B"/>
                    <w:p w14:paraId="0984AC26" w14:textId="77777777" w:rsidR="00BA216B" w:rsidRDefault="00BA216B" w:rsidP="00D4581B"/>
                    <w:p w14:paraId="41CCD7FD" w14:textId="77777777" w:rsidR="00BA216B" w:rsidRDefault="00BA216B" w:rsidP="00D4581B"/>
                    <w:p w14:paraId="6A86E8DD" w14:textId="77777777" w:rsidR="00BA216B" w:rsidRDefault="00BA216B" w:rsidP="00D4581B"/>
                    <w:p w14:paraId="54A04BF6" w14:textId="77777777" w:rsidR="00BA216B" w:rsidRDefault="00BA216B" w:rsidP="00D4581B"/>
                    <w:p w14:paraId="248F08DE" w14:textId="77777777" w:rsidR="00BA216B" w:rsidRDefault="00BA216B" w:rsidP="00D4581B"/>
                    <w:p w14:paraId="1E53E0BA" w14:textId="77777777" w:rsidR="00BA216B" w:rsidRDefault="00BA216B" w:rsidP="00D4581B"/>
                    <w:p w14:paraId="12E0FC44" w14:textId="77777777" w:rsidR="00BA216B" w:rsidRDefault="00BA216B" w:rsidP="00D4581B"/>
                    <w:p w14:paraId="5C3A751F" w14:textId="77777777" w:rsidR="00BA216B" w:rsidRDefault="00BA216B" w:rsidP="00D4581B"/>
                    <w:p w14:paraId="49AC1DD9" w14:textId="77777777" w:rsidR="00BA216B" w:rsidRDefault="00BA216B" w:rsidP="00D4581B"/>
                    <w:p w14:paraId="6B01E3C6" w14:textId="77777777" w:rsidR="00BA216B" w:rsidRDefault="00BA216B" w:rsidP="00D4581B"/>
                    <w:p w14:paraId="428C09E2" w14:textId="77777777" w:rsidR="00BA216B" w:rsidRDefault="00BA216B" w:rsidP="00D4581B"/>
                    <w:p w14:paraId="1163ECC2" w14:textId="77777777" w:rsidR="00BA216B" w:rsidRDefault="00BA216B" w:rsidP="00D4581B"/>
                    <w:p w14:paraId="417E9728" w14:textId="77777777" w:rsidR="00BA216B" w:rsidRDefault="00BA216B" w:rsidP="00D4581B"/>
                    <w:p w14:paraId="3079BAB7" w14:textId="77777777" w:rsidR="00BA216B" w:rsidRDefault="00BA216B" w:rsidP="00D4581B"/>
                    <w:p w14:paraId="48FCC882" w14:textId="77777777" w:rsidR="00BA216B" w:rsidRDefault="00BA216B" w:rsidP="00D4581B"/>
                    <w:p w14:paraId="24A50EC0" w14:textId="77777777" w:rsidR="00BA216B" w:rsidRDefault="00BA216B" w:rsidP="00D4581B"/>
                    <w:p w14:paraId="6B33A853" w14:textId="77777777" w:rsidR="00BA216B" w:rsidRDefault="00BA216B" w:rsidP="00D4581B"/>
                    <w:p w14:paraId="37CD6A6B" w14:textId="77777777" w:rsidR="00BA216B" w:rsidRDefault="00BA216B" w:rsidP="00D4581B"/>
                    <w:p w14:paraId="5E7864DC" w14:textId="77777777" w:rsidR="00BA216B" w:rsidRDefault="00BA216B" w:rsidP="00D4581B"/>
                    <w:p w14:paraId="4BC22B88" w14:textId="77777777" w:rsidR="00BA216B" w:rsidRDefault="00BA216B" w:rsidP="00D4581B"/>
                    <w:p w14:paraId="730CD18D" w14:textId="77777777" w:rsidR="00BA216B" w:rsidRDefault="00BA216B" w:rsidP="00D4581B"/>
                    <w:p w14:paraId="4DD0038F" w14:textId="77777777" w:rsidR="00BA216B" w:rsidRDefault="00BA216B" w:rsidP="00D4581B"/>
                    <w:p w14:paraId="4025702C" w14:textId="77777777" w:rsidR="00BA216B" w:rsidRDefault="00BA216B" w:rsidP="00D4581B"/>
                    <w:p w14:paraId="774D1F0C" w14:textId="77777777" w:rsidR="00BA216B" w:rsidRDefault="00BA216B" w:rsidP="00D4581B"/>
                    <w:p w14:paraId="64AD121B" w14:textId="77777777" w:rsidR="00BA216B" w:rsidRDefault="00BA216B" w:rsidP="00D4581B"/>
                    <w:p w14:paraId="5E9C94A9" w14:textId="77777777" w:rsidR="00BA216B" w:rsidRDefault="00BA216B" w:rsidP="00D4581B"/>
                    <w:p w14:paraId="38000517" w14:textId="77777777" w:rsidR="00BA216B" w:rsidRDefault="00BA216B" w:rsidP="00D4581B"/>
                    <w:p w14:paraId="73D01A32" w14:textId="77777777" w:rsidR="00BA216B" w:rsidRDefault="00BA216B" w:rsidP="00D4581B"/>
                    <w:p w14:paraId="1189DE03" w14:textId="77777777" w:rsidR="00BA216B" w:rsidRDefault="00BA216B" w:rsidP="00D4581B"/>
                    <w:p w14:paraId="7116D7A7" w14:textId="77777777" w:rsidR="00BA216B" w:rsidRDefault="00BA216B" w:rsidP="00D4581B"/>
                    <w:p w14:paraId="145C1536" w14:textId="77777777" w:rsidR="00BA216B" w:rsidRDefault="00BA216B" w:rsidP="00D4581B"/>
                    <w:p w14:paraId="2BA66FB1" w14:textId="77777777" w:rsidR="00BA216B" w:rsidRDefault="00BA216B" w:rsidP="00D4581B"/>
                    <w:p w14:paraId="2B17A02F" w14:textId="77777777" w:rsidR="00BA216B" w:rsidRDefault="00BA216B" w:rsidP="00D4581B"/>
                    <w:p w14:paraId="4468FE78" w14:textId="77777777" w:rsidR="00BA216B" w:rsidRDefault="00BA216B" w:rsidP="00D4581B"/>
                    <w:p w14:paraId="0AF721CE" w14:textId="77777777" w:rsidR="00BA216B" w:rsidRDefault="00BA216B" w:rsidP="00D4581B"/>
                    <w:p w14:paraId="45D89801" w14:textId="77777777" w:rsidR="00BA216B" w:rsidRDefault="00BA216B" w:rsidP="00D4581B"/>
                    <w:p w14:paraId="214C32BC" w14:textId="77777777" w:rsidR="00BA216B" w:rsidRDefault="00BA216B" w:rsidP="00D4581B"/>
                    <w:p w14:paraId="03431E02" w14:textId="77777777" w:rsidR="00BA216B" w:rsidRDefault="00BA216B" w:rsidP="00D4581B"/>
                    <w:p w14:paraId="40E2DFAF" w14:textId="77777777" w:rsidR="00BA216B" w:rsidRDefault="00BA216B" w:rsidP="00D4581B"/>
                    <w:p w14:paraId="5AAC15D1" w14:textId="77777777" w:rsidR="00BA216B" w:rsidRDefault="00BA216B" w:rsidP="00D4581B"/>
                    <w:p w14:paraId="16CDCA38" w14:textId="77777777" w:rsidR="00BA216B" w:rsidRDefault="00BA216B" w:rsidP="00D4581B"/>
                    <w:p w14:paraId="6FD39145" w14:textId="77777777" w:rsidR="00BA216B" w:rsidRDefault="00BA216B" w:rsidP="00D4581B"/>
                    <w:p w14:paraId="2278F67C" w14:textId="77777777" w:rsidR="00BA216B" w:rsidRDefault="00BA216B" w:rsidP="00D4581B"/>
                    <w:p w14:paraId="1594B49D" w14:textId="77777777" w:rsidR="00BA216B" w:rsidRDefault="00BA216B" w:rsidP="00D4581B"/>
                    <w:p w14:paraId="04E19C0B" w14:textId="77777777" w:rsidR="00BA216B" w:rsidRDefault="00BA216B" w:rsidP="00D4581B"/>
                    <w:p w14:paraId="5E2BFD87" w14:textId="77777777" w:rsidR="00BA216B" w:rsidRDefault="00BA216B" w:rsidP="00D4581B"/>
                    <w:p w14:paraId="58AA1256" w14:textId="77777777" w:rsidR="00BA216B" w:rsidRDefault="00BA216B" w:rsidP="00D4581B"/>
                    <w:p w14:paraId="0F8E5579" w14:textId="77777777" w:rsidR="00BA216B" w:rsidRDefault="00BA216B" w:rsidP="00D4581B"/>
                    <w:p w14:paraId="6271A978" w14:textId="77777777" w:rsidR="00BA216B" w:rsidRDefault="00BA216B" w:rsidP="00D4581B"/>
                    <w:p w14:paraId="3D7F485F" w14:textId="77777777" w:rsidR="00BA216B" w:rsidRDefault="00BA216B" w:rsidP="00D4581B"/>
                    <w:p w14:paraId="57082DF1" w14:textId="77777777" w:rsidR="00BA216B" w:rsidRDefault="00BA216B" w:rsidP="00D4581B"/>
                    <w:p w14:paraId="6FD750B0" w14:textId="77777777" w:rsidR="00BA216B" w:rsidRDefault="00BA216B" w:rsidP="00D4581B"/>
                    <w:p w14:paraId="323F5D7C" w14:textId="77777777" w:rsidR="00BA216B" w:rsidRDefault="00BA216B" w:rsidP="00D4581B"/>
                    <w:p w14:paraId="43F2271A" w14:textId="77777777" w:rsidR="00BA216B" w:rsidRDefault="00BA216B" w:rsidP="00D4581B"/>
                    <w:p w14:paraId="3BD2EE1B" w14:textId="77777777" w:rsidR="00BA216B" w:rsidRDefault="00BA216B" w:rsidP="00D4581B"/>
                    <w:p w14:paraId="26055D99" w14:textId="77777777" w:rsidR="00BA216B" w:rsidRDefault="00BA216B" w:rsidP="00D4581B"/>
                    <w:p w14:paraId="36E47D9D" w14:textId="77777777" w:rsidR="00BA216B" w:rsidRDefault="00BA216B" w:rsidP="00D4581B"/>
                    <w:p w14:paraId="76B3D15D" w14:textId="77777777" w:rsidR="00BA216B" w:rsidRDefault="00BA216B" w:rsidP="00D4581B"/>
                    <w:p w14:paraId="6B73DB1D" w14:textId="77777777" w:rsidR="00BA216B" w:rsidRDefault="00BA216B" w:rsidP="00D4581B"/>
                    <w:p w14:paraId="56A9CAF7" w14:textId="77777777" w:rsidR="00BA216B" w:rsidRDefault="00BA216B" w:rsidP="00D4581B"/>
                    <w:p w14:paraId="4ADC4111" w14:textId="77777777" w:rsidR="00BA216B" w:rsidRDefault="00BA216B" w:rsidP="00D4581B"/>
                    <w:p w14:paraId="7EB9131F" w14:textId="77777777" w:rsidR="00BA216B" w:rsidRDefault="00BA216B" w:rsidP="00D4581B"/>
                    <w:p w14:paraId="1D1F8653" w14:textId="77777777" w:rsidR="00BA216B" w:rsidRDefault="00BA216B" w:rsidP="00D4581B"/>
                    <w:p w14:paraId="5D70CD95" w14:textId="77777777" w:rsidR="00BA216B" w:rsidRDefault="00BA216B" w:rsidP="00D4581B"/>
                    <w:p w14:paraId="4B8BA625" w14:textId="77777777" w:rsidR="00BA216B" w:rsidRDefault="00BA216B" w:rsidP="00D4581B"/>
                    <w:p w14:paraId="4771AB30" w14:textId="77777777" w:rsidR="00BA216B" w:rsidRDefault="00BA216B" w:rsidP="00D4581B"/>
                    <w:p w14:paraId="6EC130CB" w14:textId="77777777" w:rsidR="00BA216B" w:rsidRDefault="00BA216B" w:rsidP="00D4581B"/>
                    <w:p w14:paraId="0479CC38" w14:textId="77777777" w:rsidR="00BA216B" w:rsidRDefault="00BA216B" w:rsidP="00D4581B"/>
                    <w:p w14:paraId="4F9C262F" w14:textId="77777777" w:rsidR="00BA216B" w:rsidRDefault="00BA216B" w:rsidP="00D4581B"/>
                    <w:p w14:paraId="3471A880" w14:textId="77777777" w:rsidR="00BA216B" w:rsidRDefault="00BA216B" w:rsidP="00D4581B"/>
                    <w:p w14:paraId="0759FEA9" w14:textId="77777777" w:rsidR="00BA216B" w:rsidRDefault="00BA216B" w:rsidP="00D4581B"/>
                    <w:p w14:paraId="228B49CD" w14:textId="77777777" w:rsidR="00BA216B" w:rsidRDefault="00BA216B" w:rsidP="00D4581B"/>
                    <w:p w14:paraId="549AFDFC" w14:textId="77777777" w:rsidR="00BA216B" w:rsidRDefault="00BA216B" w:rsidP="00D4581B"/>
                    <w:p w14:paraId="590E9572" w14:textId="77777777" w:rsidR="00BA216B" w:rsidRDefault="00BA216B" w:rsidP="00D4581B"/>
                    <w:p w14:paraId="1F881BA5" w14:textId="77777777" w:rsidR="00BA216B" w:rsidRDefault="00BA216B" w:rsidP="00D4581B"/>
                    <w:p w14:paraId="43994BA1" w14:textId="77777777" w:rsidR="00BA216B" w:rsidRDefault="00BA216B" w:rsidP="00D4581B"/>
                    <w:p w14:paraId="6AF72C4A" w14:textId="77777777" w:rsidR="00BA216B" w:rsidRDefault="00BA216B" w:rsidP="00D4581B"/>
                    <w:p w14:paraId="276AF3B1" w14:textId="77777777" w:rsidR="00BA216B" w:rsidRDefault="00BA216B" w:rsidP="00D4581B"/>
                    <w:p w14:paraId="4D139ADA" w14:textId="77777777" w:rsidR="00BA216B" w:rsidRDefault="00BA216B" w:rsidP="00D4581B"/>
                    <w:p w14:paraId="042876F7" w14:textId="77777777" w:rsidR="00BA216B" w:rsidRDefault="00BA216B" w:rsidP="00D4581B"/>
                    <w:p w14:paraId="1F688613" w14:textId="77777777" w:rsidR="00BA216B" w:rsidRDefault="00BA216B" w:rsidP="00D4581B"/>
                    <w:p w14:paraId="07EC3E0E" w14:textId="77777777" w:rsidR="00BA216B" w:rsidRDefault="00BA216B" w:rsidP="00D4581B"/>
                    <w:p w14:paraId="0D154694" w14:textId="77777777" w:rsidR="00BA216B" w:rsidRDefault="00BA216B" w:rsidP="00D4581B"/>
                    <w:p w14:paraId="044144AE" w14:textId="77777777" w:rsidR="00BA216B" w:rsidRDefault="00BA216B" w:rsidP="00D4581B"/>
                    <w:p w14:paraId="56F4816E" w14:textId="77777777" w:rsidR="00BA216B" w:rsidRDefault="00BA216B" w:rsidP="00D4581B"/>
                    <w:p w14:paraId="7D1637F7" w14:textId="77777777" w:rsidR="00BA216B" w:rsidRDefault="00BA216B" w:rsidP="00D4581B"/>
                    <w:p w14:paraId="586E0B38" w14:textId="77777777" w:rsidR="00BA216B" w:rsidRDefault="00BA216B" w:rsidP="00D4581B"/>
                    <w:p w14:paraId="10B1535D" w14:textId="77777777" w:rsidR="00BA216B" w:rsidRDefault="00BA216B" w:rsidP="00D4581B"/>
                    <w:p w14:paraId="7DD7DF76" w14:textId="77777777" w:rsidR="00BA216B" w:rsidRDefault="00BA216B" w:rsidP="00D4581B"/>
                    <w:p w14:paraId="5DA4B969" w14:textId="77777777" w:rsidR="00BA216B" w:rsidRDefault="00BA216B" w:rsidP="00D4581B"/>
                    <w:p w14:paraId="1369E19D" w14:textId="77777777" w:rsidR="00BA216B" w:rsidRDefault="00BA216B" w:rsidP="00D4581B"/>
                    <w:p w14:paraId="60011029" w14:textId="77777777" w:rsidR="00BA216B" w:rsidRDefault="00BA216B" w:rsidP="00D4581B"/>
                    <w:p w14:paraId="23D5E3B7" w14:textId="77777777" w:rsidR="00BA216B" w:rsidRDefault="00BA216B" w:rsidP="00D4581B"/>
                    <w:p w14:paraId="5F8DAFC2" w14:textId="77777777" w:rsidR="00BA216B" w:rsidRDefault="00BA216B" w:rsidP="00D4581B"/>
                    <w:p w14:paraId="599C7BDE" w14:textId="77777777" w:rsidR="00BA216B" w:rsidRDefault="00BA216B" w:rsidP="00D4581B"/>
                    <w:p w14:paraId="6348DE0B" w14:textId="77777777" w:rsidR="00BA216B" w:rsidRDefault="00BA216B" w:rsidP="00D4581B"/>
                    <w:p w14:paraId="7D7B497F" w14:textId="77777777" w:rsidR="00BA216B" w:rsidRDefault="00BA216B" w:rsidP="00D4581B"/>
                    <w:p w14:paraId="7DBF96DA" w14:textId="77777777" w:rsidR="00BA216B" w:rsidRDefault="00BA216B" w:rsidP="00D4581B"/>
                    <w:p w14:paraId="3A0B2401" w14:textId="77777777" w:rsidR="00BA216B" w:rsidRDefault="00BA216B" w:rsidP="00D4581B"/>
                    <w:p w14:paraId="5871091D" w14:textId="77777777" w:rsidR="00BA216B" w:rsidRDefault="00BA216B" w:rsidP="00D4581B"/>
                    <w:p w14:paraId="037773B5" w14:textId="77777777" w:rsidR="00BA216B" w:rsidRDefault="00BA216B" w:rsidP="00D4581B"/>
                    <w:p w14:paraId="189E95E3" w14:textId="77777777" w:rsidR="00BA216B" w:rsidRDefault="00BA216B" w:rsidP="00D4581B"/>
                    <w:p w14:paraId="16E8E29C" w14:textId="77777777" w:rsidR="00BA216B" w:rsidRDefault="00BA216B" w:rsidP="00D4581B"/>
                    <w:p w14:paraId="7F4A3689" w14:textId="77777777" w:rsidR="00BA216B" w:rsidRDefault="00BA216B" w:rsidP="00D4581B"/>
                    <w:p w14:paraId="5D1B2AFE" w14:textId="77777777" w:rsidR="00BA216B" w:rsidRDefault="00BA216B" w:rsidP="00D4581B"/>
                    <w:p w14:paraId="764D2A9C" w14:textId="77777777" w:rsidR="00BA216B" w:rsidRDefault="00BA216B" w:rsidP="00D4581B"/>
                    <w:p w14:paraId="0968A8CC" w14:textId="77777777" w:rsidR="00BA216B" w:rsidRDefault="00BA216B" w:rsidP="00D4581B"/>
                    <w:p w14:paraId="0F2052FC" w14:textId="77777777" w:rsidR="00BA216B" w:rsidRDefault="00BA216B" w:rsidP="00D4581B"/>
                    <w:p w14:paraId="661C3BDA" w14:textId="77777777" w:rsidR="00BA216B" w:rsidRDefault="00BA216B" w:rsidP="00D4581B"/>
                    <w:p w14:paraId="6430FDC6" w14:textId="77777777" w:rsidR="00BA216B" w:rsidRDefault="00BA216B" w:rsidP="00D4581B"/>
                    <w:p w14:paraId="46847E21" w14:textId="77777777" w:rsidR="00BA216B" w:rsidRDefault="00BA216B" w:rsidP="00D4581B"/>
                    <w:p w14:paraId="63E792B9" w14:textId="77777777" w:rsidR="00BA216B" w:rsidRDefault="00BA216B" w:rsidP="00D4581B"/>
                    <w:p w14:paraId="45F4C223" w14:textId="77777777" w:rsidR="00BA216B" w:rsidRDefault="00BA216B" w:rsidP="00D4581B"/>
                    <w:p w14:paraId="59C88703" w14:textId="77777777" w:rsidR="00BA216B" w:rsidRDefault="00BA216B" w:rsidP="00D4581B"/>
                    <w:p w14:paraId="7CF0772C" w14:textId="77777777" w:rsidR="00BA216B" w:rsidRDefault="00BA216B" w:rsidP="00D4581B"/>
                    <w:p w14:paraId="3018C135" w14:textId="77777777" w:rsidR="00BA216B" w:rsidRDefault="00BA216B" w:rsidP="00D4581B"/>
                    <w:p w14:paraId="40B8C939" w14:textId="77777777" w:rsidR="00BA216B" w:rsidRDefault="00BA216B" w:rsidP="00D4581B"/>
                    <w:p w14:paraId="0C0C67AD" w14:textId="77777777" w:rsidR="00BA216B" w:rsidRDefault="00BA216B" w:rsidP="00D4581B"/>
                    <w:p w14:paraId="52F214C3" w14:textId="77777777" w:rsidR="00BA216B" w:rsidRDefault="00BA216B" w:rsidP="00D4581B"/>
                    <w:p w14:paraId="2C137088" w14:textId="77777777" w:rsidR="00BA216B" w:rsidRDefault="00BA216B" w:rsidP="00D4581B"/>
                    <w:p w14:paraId="00D0D645" w14:textId="77777777" w:rsidR="00BA216B" w:rsidRDefault="00BA216B" w:rsidP="00D4581B"/>
                    <w:p w14:paraId="66B8C5C5" w14:textId="77777777" w:rsidR="00BA216B" w:rsidRDefault="00BA216B" w:rsidP="00D4581B"/>
                    <w:p w14:paraId="5987F2F4" w14:textId="77777777" w:rsidR="00BA216B" w:rsidRDefault="00BA216B" w:rsidP="00D4581B"/>
                    <w:p w14:paraId="4F805E85" w14:textId="77777777" w:rsidR="00BA216B" w:rsidRDefault="00BA216B" w:rsidP="00D4581B"/>
                    <w:p w14:paraId="0AB6F308" w14:textId="77777777" w:rsidR="00BA216B" w:rsidRDefault="00BA216B" w:rsidP="00D4581B"/>
                    <w:p w14:paraId="27961DCC" w14:textId="77777777" w:rsidR="00BA216B" w:rsidRDefault="00BA216B" w:rsidP="00D4581B"/>
                    <w:p w14:paraId="4501F52C" w14:textId="77777777" w:rsidR="00BA216B" w:rsidRDefault="00BA216B" w:rsidP="00D4581B"/>
                    <w:p w14:paraId="77277F8F" w14:textId="77777777" w:rsidR="00BA216B" w:rsidRDefault="00BA216B" w:rsidP="00D4581B"/>
                    <w:p w14:paraId="41558457" w14:textId="77777777" w:rsidR="00BA216B" w:rsidRDefault="00BA216B" w:rsidP="00D4581B"/>
                    <w:p w14:paraId="08C2CCF5" w14:textId="77777777" w:rsidR="00BA216B" w:rsidRDefault="00BA216B" w:rsidP="00D4581B"/>
                    <w:p w14:paraId="343D9431" w14:textId="77777777" w:rsidR="00BA216B" w:rsidRDefault="00BA216B" w:rsidP="00D4581B"/>
                    <w:p w14:paraId="396AF6B1" w14:textId="77777777" w:rsidR="00BA216B" w:rsidRDefault="00BA216B" w:rsidP="00D4581B"/>
                    <w:p w14:paraId="5786A470" w14:textId="77777777" w:rsidR="00BA216B" w:rsidRDefault="00BA216B" w:rsidP="00D4581B"/>
                    <w:p w14:paraId="635F491B" w14:textId="77777777" w:rsidR="00BA216B" w:rsidRDefault="00BA216B" w:rsidP="00D4581B"/>
                    <w:p w14:paraId="59848AA4" w14:textId="77777777" w:rsidR="00BA216B" w:rsidRDefault="00BA216B" w:rsidP="00D4581B"/>
                    <w:p w14:paraId="4CC79CC1" w14:textId="77777777" w:rsidR="00BA216B" w:rsidRDefault="00BA216B" w:rsidP="00D4581B"/>
                    <w:p w14:paraId="20D57686" w14:textId="77777777" w:rsidR="00BA216B" w:rsidRDefault="00BA216B" w:rsidP="00D4581B"/>
                    <w:p w14:paraId="3830C76D" w14:textId="77777777" w:rsidR="00BA216B" w:rsidRDefault="00BA216B" w:rsidP="00D4581B"/>
                    <w:p w14:paraId="425F64C8" w14:textId="77777777" w:rsidR="00BA216B" w:rsidRDefault="00BA216B" w:rsidP="00D4581B"/>
                    <w:p w14:paraId="60AA31BC" w14:textId="77777777" w:rsidR="00BA216B" w:rsidRDefault="00BA216B" w:rsidP="00D4581B"/>
                    <w:p w14:paraId="7C42D468" w14:textId="77777777" w:rsidR="00BA216B" w:rsidRDefault="00BA216B" w:rsidP="00D4581B"/>
                    <w:p w14:paraId="2ADB9531" w14:textId="77777777" w:rsidR="00BA216B" w:rsidRDefault="00BA216B" w:rsidP="00D4581B"/>
                    <w:p w14:paraId="44F73292" w14:textId="77777777" w:rsidR="00BA216B" w:rsidRDefault="00BA216B" w:rsidP="00D4581B"/>
                    <w:p w14:paraId="5A5BE69A" w14:textId="77777777" w:rsidR="00BA216B" w:rsidRDefault="00BA216B" w:rsidP="00D4581B"/>
                    <w:p w14:paraId="12AA7A70" w14:textId="77777777" w:rsidR="00BA216B" w:rsidRDefault="00BA216B" w:rsidP="00D4581B"/>
                    <w:p w14:paraId="3127E205" w14:textId="77777777" w:rsidR="00BA216B" w:rsidRDefault="00BA216B" w:rsidP="00D4581B"/>
                    <w:p w14:paraId="6216B0A8" w14:textId="77777777" w:rsidR="00BA216B" w:rsidRDefault="00BA216B" w:rsidP="00D4581B"/>
                    <w:p w14:paraId="1B840AE1" w14:textId="77777777" w:rsidR="00BA216B" w:rsidRDefault="00BA216B" w:rsidP="00D4581B"/>
                    <w:p w14:paraId="33A21828" w14:textId="77777777" w:rsidR="00BA216B" w:rsidRDefault="00BA216B" w:rsidP="00D4581B"/>
                    <w:p w14:paraId="6C8575C5" w14:textId="77777777" w:rsidR="00BA216B" w:rsidRDefault="00BA216B" w:rsidP="00D4581B"/>
                    <w:p w14:paraId="5703EC18" w14:textId="77777777" w:rsidR="00BA216B" w:rsidRDefault="00BA216B" w:rsidP="00D4581B"/>
                    <w:p w14:paraId="4C85335A" w14:textId="77777777" w:rsidR="00BA216B" w:rsidRDefault="00BA216B" w:rsidP="00D4581B"/>
                    <w:p w14:paraId="2D0FED58" w14:textId="77777777" w:rsidR="00BA216B" w:rsidRDefault="00BA216B" w:rsidP="00D4581B"/>
                    <w:p w14:paraId="57112727" w14:textId="77777777" w:rsidR="00BA216B" w:rsidRDefault="00BA216B" w:rsidP="00D4581B"/>
                    <w:p w14:paraId="4817E95F" w14:textId="77777777" w:rsidR="00BA216B" w:rsidRDefault="00BA216B" w:rsidP="00D4581B"/>
                    <w:p w14:paraId="5860B20F" w14:textId="77777777" w:rsidR="00BA216B" w:rsidRDefault="00BA216B" w:rsidP="00D4581B"/>
                    <w:p w14:paraId="109BCD68" w14:textId="77777777" w:rsidR="00BA216B" w:rsidRDefault="00BA216B" w:rsidP="00D4581B"/>
                    <w:p w14:paraId="4423CE19" w14:textId="77777777" w:rsidR="00BA216B" w:rsidRDefault="00BA216B" w:rsidP="00D4581B"/>
                    <w:p w14:paraId="2CA65B37" w14:textId="77777777" w:rsidR="00BA216B" w:rsidRDefault="00BA216B" w:rsidP="00D4581B"/>
                    <w:p w14:paraId="0506276C" w14:textId="77777777" w:rsidR="00BA216B" w:rsidRDefault="00BA216B" w:rsidP="00D4581B"/>
                    <w:p w14:paraId="582316ED" w14:textId="77777777" w:rsidR="00BA216B" w:rsidRDefault="00BA216B" w:rsidP="00D4581B"/>
                    <w:p w14:paraId="553360E2" w14:textId="77777777" w:rsidR="00BA216B" w:rsidRDefault="00BA216B" w:rsidP="00D4581B"/>
                    <w:p w14:paraId="2F188F53" w14:textId="77777777" w:rsidR="00BA216B" w:rsidRDefault="00BA216B" w:rsidP="00D4581B"/>
                    <w:p w14:paraId="5C3F3918" w14:textId="77777777" w:rsidR="00BA216B" w:rsidRDefault="00BA216B" w:rsidP="00D4581B"/>
                    <w:p w14:paraId="007E34AD" w14:textId="77777777" w:rsidR="00BA216B" w:rsidRDefault="00BA216B" w:rsidP="00D4581B"/>
                    <w:p w14:paraId="04B773FE" w14:textId="77777777" w:rsidR="00BA216B" w:rsidRDefault="00BA216B" w:rsidP="00D4581B"/>
                    <w:p w14:paraId="0CE99206" w14:textId="77777777" w:rsidR="00BA216B" w:rsidRDefault="00BA216B" w:rsidP="00D4581B"/>
                    <w:p w14:paraId="7793985F" w14:textId="77777777" w:rsidR="00BA216B" w:rsidRDefault="00BA216B" w:rsidP="00D4581B"/>
                    <w:p w14:paraId="74496B2D" w14:textId="77777777" w:rsidR="00BA216B" w:rsidRDefault="00BA216B" w:rsidP="00D4581B"/>
                    <w:p w14:paraId="3FA19AB4" w14:textId="77777777" w:rsidR="00BA216B" w:rsidRDefault="00BA216B" w:rsidP="00D4581B"/>
                    <w:p w14:paraId="35B8C0E2" w14:textId="77777777" w:rsidR="00BA216B" w:rsidRDefault="00BA216B" w:rsidP="00D4581B"/>
                    <w:p w14:paraId="0BCC819C" w14:textId="77777777" w:rsidR="00BA216B" w:rsidRDefault="00BA216B" w:rsidP="00D4581B"/>
                    <w:p w14:paraId="3F94F98A" w14:textId="77777777" w:rsidR="00BA216B" w:rsidRDefault="00BA216B" w:rsidP="00D4581B"/>
                    <w:p w14:paraId="513601FE" w14:textId="77777777" w:rsidR="00BA216B" w:rsidRDefault="00BA216B" w:rsidP="00D4581B"/>
                    <w:p w14:paraId="1FF74577" w14:textId="77777777" w:rsidR="00BA216B" w:rsidRDefault="00BA216B" w:rsidP="00D4581B"/>
                    <w:p w14:paraId="6C30B80D" w14:textId="77777777" w:rsidR="00BA216B" w:rsidRDefault="00BA216B" w:rsidP="00D4581B"/>
                    <w:p w14:paraId="2411B20D" w14:textId="77777777" w:rsidR="00BA216B" w:rsidRDefault="00BA216B" w:rsidP="00D4581B"/>
                    <w:p w14:paraId="55E862C8" w14:textId="77777777" w:rsidR="00BA216B" w:rsidRDefault="00BA216B" w:rsidP="00D4581B"/>
                    <w:p w14:paraId="4F226620" w14:textId="77777777" w:rsidR="00BA216B" w:rsidRDefault="00BA216B" w:rsidP="00D4581B"/>
                    <w:p w14:paraId="75B4C0CC" w14:textId="77777777" w:rsidR="00BA216B" w:rsidRDefault="00BA216B" w:rsidP="00D4581B"/>
                    <w:p w14:paraId="325556E2" w14:textId="77777777" w:rsidR="00BA216B" w:rsidRDefault="00BA216B" w:rsidP="00D4581B"/>
                    <w:p w14:paraId="0EF2F0D9" w14:textId="77777777" w:rsidR="00BA216B" w:rsidRDefault="00BA216B" w:rsidP="00D4581B"/>
                    <w:p w14:paraId="190E7905" w14:textId="77777777" w:rsidR="00BA216B" w:rsidRDefault="00BA216B" w:rsidP="00D4581B"/>
                    <w:p w14:paraId="5B457388" w14:textId="77777777" w:rsidR="00BA216B" w:rsidRDefault="00BA216B" w:rsidP="00D4581B"/>
                    <w:p w14:paraId="126E0386" w14:textId="77777777" w:rsidR="00BA216B" w:rsidRDefault="00BA216B" w:rsidP="00D4581B"/>
                    <w:p w14:paraId="2189DA5D" w14:textId="77777777" w:rsidR="00BA216B" w:rsidRDefault="00BA216B" w:rsidP="00D4581B"/>
                    <w:p w14:paraId="408ADB7B" w14:textId="77777777" w:rsidR="00BA216B" w:rsidRDefault="00BA216B" w:rsidP="00D4581B"/>
                    <w:p w14:paraId="2A12D248" w14:textId="77777777" w:rsidR="00BA216B" w:rsidRDefault="00BA216B" w:rsidP="00D4581B"/>
                    <w:p w14:paraId="2F19CA68" w14:textId="77777777" w:rsidR="00BA216B" w:rsidRDefault="00BA216B" w:rsidP="00D4581B"/>
                    <w:p w14:paraId="0B76BEBE" w14:textId="77777777" w:rsidR="00BA216B" w:rsidRDefault="00BA216B" w:rsidP="00D4581B"/>
                    <w:p w14:paraId="65803306" w14:textId="77777777" w:rsidR="00BA216B" w:rsidRDefault="00BA216B" w:rsidP="00D4581B"/>
                    <w:p w14:paraId="02324945" w14:textId="77777777" w:rsidR="00BA216B" w:rsidRDefault="00BA216B" w:rsidP="00D4581B"/>
                    <w:p w14:paraId="5E31989B" w14:textId="77777777" w:rsidR="00BA216B" w:rsidRDefault="00BA216B" w:rsidP="00D4581B"/>
                    <w:p w14:paraId="2FB86986" w14:textId="77777777" w:rsidR="00BA216B" w:rsidRDefault="00BA216B" w:rsidP="00D4581B"/>
                    <w:p w14:paraId="50B503C8" w14:textId="77777777" w:rsidR="00BA216B" w:rsidRDefault="00BA216B" w:rsidP="00D4581B"/>
                    <w:p w14:paraId="4B5F0225" w14:textId="77777777" w:rsidR="00BA216B" w:rsidRDefault="00BA216B" w:rsidP="00D4581B"/>
                    <w:p w14:paraId="16E23443" w14:textId="77777777" w:rsidR="00BA216B" w:rsidRDefault="00BA216B" w:rsidP="00D4581B"/>
                    <w:p w14:paraId="7EFBBA9D" w14:textId="77777777" w:rsidR="00BA216B" w:rsidRDefault="00BA216B" w:rsidP="00D4581B"/>
                    <w:p w14:paraId="1A3315CB" w14:textId="77777777" w:rsidR="00BA216B" w:rsidRDefault="00BA216B" w:rsidP="00D4581B"/>
                    <w:p w14:paraId="34D7D0DB" w14:textId="77777777" w:rsidR="00BA216B" w:rsidRDefault="00BA216B" w:rsidP="00D4581B"/>
                    <w:p w14:paraId="56743FAB" w14:textId="77777777" w:rsidR="00BA216B" w:rsidRDefault="00BA216B" w:rsidP="00D4581B"/>
                    <w:p w14:paraId="44BB625B" w14:textId="77777777" w:rsidR="00BA216B" w:rsidRDefault="00BA216B" w:rsidP="00D4581B"/>
                    <w:p w14:paraId="63B911BA" w14:textId="77777777" w:rsidR="00BA216B" w:rsidRDefault="00BA216B" w:rsidP="00D4581B"/>
                    <w:p w14:paraId="4DE9F026" w14:textId="77777777" w:rsidR="00BA216B" w:rsidRDefault="00BA216B" w:rsidP="00D4581B"/>
                    <w:p w14:paraId="22AECB02" w14:textId="77777777" w:rsidR="00BA216B" w:rsidRDefault="00BA216B" w:rsidP="00D4581B"/>
                    <w:p w14:paraId="26AEC01A" w14:textId="77777777" w:rsidR="00BA216B" w:rsidRDefault="00BA216B" w:rsidP="00D4581B"/>
                    <w:p w14:paraId="190C7E03" w14:textId="77777777" w:rsidR="00BA216B" w:rsidRDefault="00BA216B" w:rsidP="00D4581B"/>
                    <w:p w14:paraId="0F4B0765" w14:textId="77777777" w:rsidR="00BA216B" w:rsidRDefault="00BA216B" w:rsidP="00D4581B"/>
                    <w:p w14:paraId="4C675A0C" w14:textId="77777777" w:rsidR="00BA216B" w:rsidRDefault="00BA216B" w:rsidP="00D4581B"/>
                    <w:p w14:paraId="33F66C94" w14:textId="77777777" w:rsidR="00BA216B" w:rsidRDefault="00BA216B" w:rsidP="00D4581B"/>
                    <w:p w14:paraId="0FB04B07" w14:textId="77777777" w:rsidR="00BA216B" w:rsidRDefault="00BA216B" w:rsidP="00D4581B"/>
                    <w:p w14:paraId="793AF62D" w14:textId="77777777" w:rsidR="00BA216B" w:rsidRDefault="00BA216B" w:rsidP="00D4581B"/>
                    <w:p w14:paraId="660303BF" w14:textId="77777777" w:rsidR="00BA216B" w:rsidRDefault="00BA216B" w:rsidP="00D4581B"/>
                    <w:p w14:paraId="1CB3A9B4" w14:textId="77777777" w:rsidR="00BA216B" w:rsidRDefault="00BA216B" w:rsidP="00D4581B"/>
                    <w:p w14:paraId="338226C6" w14:textId="77777777" w:rsidR="00BA216B" w:rsidRDefault="00BA216B" w:rsidP="00D4581B"/>
                    <w:p w14:paraId="23163F3E" w14:textId="77777777" w:rsidR="00BA216B" w:rsidRDefault="00BA216B" w:rsidP="00D4581B"/>
                    <w:p w14:paraId="2784E1AD" w14:textId="77777777" w:rsidR="00BA216B" w:rsidRDefault="00BA216B" w:rsidP="00D4581B"/>
                    <w:p w14:paraId="2FD26D82" w14:textId="77777777" w:rsidR="00BA216B" w:rsidRDefault="00BA216B" w:rsidP="00D4581B"/>
                    <w:p w14:paraId="36BFEEE4" w14:textId="77777777" w:rsidR="00BA216B" w:rsidRDefault="00BA216B" w:rsidP="00D4581B"/>
                    <w:p w14:paraId="7C3C726C" w14:textId="77777777" w:rsidR="00BA216B" w:rsidRDefault="00BA216B" w:rsidP="00D4581B"/>
                    <w:p w14:paraId="35FE9205" w14:textId="77777777" w:rsidR="00BA216B" w:rsidRDefault="00BA216B" w:rsidP="00D4581B"/>
                    <w:p w14:paraId="02349C2B" w14:textId="77777777" w:rsidR="00BA216B" w:rsidRDefault="00BA216B" w:rsidP="00D4581B"/>
                    <w:p w14:paraId="3757C2A3" w14:textId="77777777" w:rsidR="00BA216B" w:rsidRDefault="00BA216B" w:rsidP="00D4581B"/>
                    <w:p w14:paraId="3CD2B6B7" w14:textId="77777777" w:rsidR="00BA216B" w:rsidRDefault="00BA216B" w:rsidP="00D4581B"/>
                    <w:p w14:paraId="7AB8709B" w14:textId="77777777" w:rsidR="00BA216B" w:rsidRDefault="00BA216B" w:rsidP="00D4581B"/>
                    <w:p w14:paraId="10C4DA41" w14:textId="77777777" w:rsidR="00BA216B" w:rsidRDefault="00BA216B" w:rsidP="00D4581B"/>
                    <w:p w14:paraId="6AF5B179" w14:textId="77777777" w:rsidR="00BA216B" w:rsidRDefault="00BA216B" w:rsidP="00D4581B"/>
                    <w:p w14:paraId="6EA66232" w14:textId="77777777" w:rsidR="00BA216B" w:rsidRDefault="00BA216B" w:rsidP="00D4581B"/>
                    <w:p w14:paraId="00120018" w14:textId="77777777" w:rsidR="00BA216B" w:rsidRDefault="00BA216B" w:rsidP="00D4581B"/>
                    <w:p w14:paraId="4D9A49CC" w14:textId="77777777" w:rsidR="00BA216B" w:rsidRDefault="00BA216B" w:rsidP="00D4581B"/>
                    <w:p w14:paraId="330DEFFA" w14:textId="77777777" w:rsidR="00BA216B" w:rsidRDefault="00BA216B" w:rsidP="00D4581B"/>
                    <w:p w14:paraId="38BC1B45" w14:textId="77777777" w:rsidR="00BA216B" w:rsidRDefault="00BA216B" w:rsidP="00D4581B"/>
                    <w:p w14:paraId="236EEA8E" w14:textId="77777777" w:rsidR="00BA216B" w:rsidRDefault="00BA216B" w:rsidP="00D4581B"/>
                    <w:p w14:paraId="7128FDCF" w14:textId="77777777" w:rsidR="00BA216B" w:rsidRDefault="00BA216B" w:rsidP="00D4581B"/>
                    <w:p w14:paraId="4C9DDF31" w14:textId="77777777" w:rsidR="00BA216B" w:rsidRDefault="00BA216B" w:rsidP="00D4581B"/>
                    <w:p w14:paraId="5F883157" w14:textId="77777777" w:rsidR="00BA216B" w:rsidRDefault="00BA216B" w:rsidP="00D4581B"/>
                    <w:p w14:paraId="06D9CEF2" w14:textId="77777777" w:rsidR="00BA216B" w:rsidRDefault="00BA216B" w:rsidP="00D4581B"/>
                    <w:p w14:paraId="6CE4C273" w14:textId="77777777" w:rsidR="00BA216B" w:rsidRDefault="00BA216B" w:rsidP="00D4581B"/>
                    <w:p w14:paraId="1F0499E2" w14:textId="77777777" w:rsidR="00BA216B" w:rsidRDefault="00BA216B" w:rsidP="00D4581B"/>
                    <w:p w14:paraId="0E90405B" w14:textId="77777777" w:rsidR="00BA216B" w:rsidRDefault="00BA216B" w:rsidP="00D4581B"/>
                    <w:p w14:paraId="4F01A0F3" w14:textId="77777777" w:rsidR="00BA216B" w:rsidRDefault="00BA216B" w:rsidP="00D4581B"/>
                    <w:p w14:paraId="0C886578" w14:textId="77777777" w:rsidR="00BA216B" w:rsidRDefault="00BA216B" w:rsidP="00D4581B"/>
                    <w:p w14:paraId="67A9623E" w14:textId="77777777" w:rsidR="00BA216B" w:rsidRDefault="00BA216B" w:rsidP="00D4581B"/>
                    <w:p w14:paraId="682AC075" w14:textId="77777777" w:rsidR="00BA216B" w:rsidRDefault="00BA216B" w:rsidP="00D4581B"/>
                    <w:p w14:paraId="4B2643D6" w14:textId="77777777" w:rsidR="00BA216B" w:rsidRDefault="00BA216B" w:rsidP="00D4581B"/>
                    <w:p w14:paraId="160541D6" w14:textId="77777777" w:rsidR="00BA216B" w:rsidRDefault="00BA216B" w:rsidP="00D4581B"/>
                    <w:p w14:paraId="62BB6118" w14:textId="77777777" w:rsidR="00BA216B" w:rsidRDefault="00BA216B" w:rsidP="00D4581B"/>
                    <w:p w14:paraId="4988B1F5" w14:textId="77777777" w:rsidR="00BA216B" w:rsidRDefault="00BA216B" w:rsidP="00D4581B"/>
                    <w:p w14:paraId="1C1FCE7C" w14:textId="77777777" w:rsidR="00BA216B" w:rsidRDefault="00BA216B" w:rsidP="00D4581B"/>
                    <w:p w14:paraId="0B4133A8" w14:textId="77777777" w:rsidR="00BA216B" w:rsidRDefault="00BA216B" w:rsidP="00D4581B"/>
                    <w:p w14:paraId="5F6767E1" w14:textId="77777777" w:rsidR="00BA216B" w:rsidRDefault="00BA216B" w:rsidP="00D4581B"/>
                    <w:p w14:paraId="1D091741" w14:textId="77777777" w:rsidR="00BA216B" w:rsidRDefault="00BA216B" w:rsidP="00D4581B"/>
                    <w:p w14:paraId="00CDDD67" w14:textId="77777777" w:rsidR="00BA216B" w:rsidRDefault="00BA216B" w:rsidP="00D4581B"/>
                    <w:p w14:paraId="74B36226" w14:textId="77777777" w:rsidR="00BA216B" w:rsidRDefault="00BA216B" w:rsidP="00D4581B"/>
                    <w:p w14:paraId="20C952AE" w14:textId="77777777" w:rsidR="00BA216B" w:rsidRDefault="00BA216B" w:rsidP="00D4581B"/>
                    <w:p w14:paraId="66759A6D" w14:textId="77777777" w:rsidR="00BA216B" w:rsidRDefault="00BA216B" w:rsidP="00D4581B"/>
                    <w:p w14:paraId="48B230CC" w14:textId="77777777" w:rsidR="00BA216B" w:rsidRDefault="00BA216B" w:rsidP="00D4581B"/>
                    <w:p w14:paraId="7706DCD8" w14:textId="77777777" w:rsidR="00BA216B" w:rsidRDefault="00BA216B" w:rsidP="00D4581B"/>
                    <w:p w14:paraId="5D534965" w14:textId="77777777" w:rsidR="00BA216B" w:rsidRDefault="00BA216B" w:rsidP="00D4581B"/>
                    <w:p w14:paraId="5F339C81" w14:textId="77777777" w:rsidR="00BA216B" w:rsidRDefault="00BA216B" w:rsidP="00D4581B"/>
                    <w:p w14:paraId="5A07E185" w14:textId="77777777" w:rsidR="00BA216B" w:rsidRDefault="00BA216B" w:rsidP="00D4581B"/>
                    <w:p w14:paraId="7B63914A" w14:textId="77777777" w:rsidR="00BA216B" w:rsidRDefault="00BA216B" w:rsidP="00D4581B"/>
                    <w:p w14:paraId="35C9CC41" w14:textId="77777777" w:rsidR="00BA216B" w:rsidRDefault="00BA216B" w:rsidP="00D4581B"/>
                    <w:p w14:paraId="19ADA392" w14:textId="77777777" w:rsidR="00BA216B" w:rsidRDefault="00BA216B" w:rsidP="00D4581B"/>
                    <w:p w14:paraId="3568D63B" w14:textId="77777777" w:rsidR="00BA216B" w:rsidRDefault="00BA216B" w:rsidP="00D4581B"/>
                    <w:p w14:paraId="11EF6622" w14:textId="77777777" w:rsidR="00BA216B" w:rsidRDefault="00BA216B" w:rsidP="00D4581B"/>
                    <w:p w14:paraId="282DF1E2" w14:textId="77777777" w:rsidR="00BA216B" w:rsidRDefault="00BA216B" w:rsidP="00D4581B"/>
                    <w:p w14:paraId="05A5222E" w14:textId="77777777" w:rsidR="00BA216B" w:rsidRDefault="00BA216B" w:rsidP="00D4581B"/>
                    <w:p w14:paraId="2B1CDF3B" w14:textId="77777777" w:rsidR="00BA216B" w:rsidRDefault="00BA216B" w:rsidP="00D4581B"/>
                    <w:p w14:paraId="0DACADD5" w14:textId="77777777" w:rsidR="00BA216B" w:rsidRDefault="00BA216B" w:rsidP="00D4581B"/>
                    <w:p w14:paraId="34957E39" w14:textId="77777777" w:rsidR="00BA216B" w:rsidRDefault="00BA216B" w:rsidP="00D4581B"/>
                    <w:p w14:paraId="6618333C" w14:textId="77777777" w:rsidR="00BA216B" w:rsidRDefault="00BA216B" w:rsidP="00D4581B"/>
                    <w:p w14:paraId="49727F87" w14:textId="77777777" w:rsidR="00BA216B" w:rsidRDefault="00BA216B" w:rsidP="00D4581B"/>
                    <w:p w14:paraId="48934C1D" w14:textId="77777777" w:rsidR="00BA216B" w:rsidRDefault="00BA216B" w:rsidP="00D4581B"/>
                    <w:p w14:paraId="55DBC7DB" w14:textId="77777777" w:rsidR="00BA216B" w:rsidRDefault="00BA216B" w:rsidP="00D4581B"/>
                    <w:p w14:paraId="6B8EF5CC" w14:textId="77777777" w:rsidR="00BA216B" w:rsidRDefault="00BA216B" w:rsidP="00D4581B"/>
                    <w:p w14:paraId="667879C2" w14:textId="77777777" w:rsidR="00BA216B" w:rsidRDefault="00BA216B" w:rsidP="00D4581B"/>
                    <w:p w14:paraId="36E401FC" w14:textId="77777777" w:rsidR="00BA216B" w:rsidRDefault="00BA216B" w:rsidP="00D4581B"/>
                    <w:p w14:paraId="642CF9B6" w14:textId="77777777" w:rsidR="00BA216B" w:rsidRDefault="00BA216B" w:rsidP="00D4581B"/>
                    <w:p w14:paraId="2C749ACD" w14:textId="77777777" w:rsidR="00BA216B" w:rsidRDefault="00BA216B" w:rsidP="00D4581B"/>
                    <w:p w14:paraId="10638297" w14:textId="77777777" w:rsidR="00BA216B" w:rsidRDefault="00BA216B" w:rsidP="00D4581B"/>
                    <w:p w14:paraId="5495A5B5" w14:textId="77777777" w:rsidR="00BA216B" w:rsidRDefault="00BA216B" w:rsidP="00D4581B"/>
                    <w:p w14:paraId="0C02FC34" w14:textId="77777777" w:rsidR="00BA216B" w:rsidRDefault="00BA216B" w:rsidP="00D4581B"/>
                    <w:p w14:paraId="69921C7F" w14:textId="77777777" w:rsidR="00BA216B" w:rsidRDefault="00BA216B" w:rsidP="00D4581B"/>
                    <w:p w14:paraId="255C2A86" w14:textId="77777777" w:rsidR="00BA216B" w:rsidRDefault="00BA216B" w:rsidP="00D4581B"/>
                    <w:p w14:paraId="5BD83038" w14:textId="77777777" w:rsidR="00BA216B" w:rsidRDefault="00BA216B" w:rsidP="00D4581B"/>
                    <w:p w14:paraId="0FBEB082" w14:textId="77777777" w:rsidR="00BA216B" w:rsidRDefault="00BA216B" w:rsidP="00D4581B"/>
                    <w:p w14:paraId="21862EBD" w14:textId="77777777" w:rsidR="00BA216B" w:rsidRDefault="00BA216B" w:rsidP="00D4581B"/>
                    <w:p w14:paraId="33BBD563" w14:textId="77777777" w:rsidR="00BA216B" w:rsidRDefault="00BA216B" w:rsidP="00D4581B"/>
                    <w:p w14:paraId="47F610CE" w14:textId="77777777" w:rsidR="00BA216B" w:rsidRDefault="00BA216B" w:rsidP="00D4581B"/>
                    <w:p w14:paraId="45EF8082" w14:textId="77777777" w:rsidR="00BA216B" w:rsidRDefault="00BA216B" w:rsidP="00D4581B"/>
                    <w:p w14:paraId="1021D49F" w14:textId="77777777" w:rsidR="00BA216B" w:rsidRDefault="00BA216B" w:rsidP="00D4581B"/>
                    <w:p w14:paraId="7CE67F9F" w14:textId="77777777" w:rsidR="00BA216B" w:rsidRDefault="00BA216B" w:rsidP="00D4581B"/>
                    <w:p w14:paraId="31BAE8E1" w14:textId="77777777" w:rsidR="00BA216B" w:rsidRDefault="00BA216B" w:rsidP="00D4581B"/>
                    <w:p w14:paraId="6A84CBCA" w14:textId="77777777" w:rsidR="00BA216B" w:rsidRDefault="00BA216B" w:rsidP="00D4581B"/>
                    <w:p w14:paraId="038AEC3D" w14:textId="77777777" w:rsidR="00BA216B" w:rsidRDefault="00BA216B" w:rsidP="00D4581B"/>
                    <w:p w14:paraId="03958A33" w14:textId="77777777" w:rsidR="00BA216B" w:rsidRDefault="00BA216B" w:rsidP="00D4581B"/>
                    <w:p w14:paraId="1AE3762F" w14:textId="77777777" w:rsidR="00BA216B" w:rsidRDefault="00BA216B" w:rsidP="00D4581B"/>
                    <w:p w14:paraId="2339B0A2" w14:textId="77777777" w:rsidR="00BA216B" w:rsidRDefault="00BA216B" w:rsidP="00D4581B"/>
                    <w:p w14:paraId="7739FC3B" w14:textId="77777777" w:rsidR="00BA216B" w:rsidRDefault="00BA216B" w:rsidP="00D4581B"/>
                    <w:p w14:paraId="068E6B48" w14:textId="77777777" w:rsidR="00BA216B" w:rsidRDefault="00BA216B" w:rsidP="00D4581B"/>
                    <w:p w14:paraId="20B668C6" w14:textId="77777777" w:rsidR="00BA216B" w:rsidRDefault="00BA216B" w:rsidP="00D4581B"/>
                    <w:p w14:paraId="10DE2F93" w14:textId="77777777" w:rsidR="00BA216B" w:rsidRDefault="00BA216B" w:rsidP="00D4581B"/>
                    <w:p w14:paraId="36D3E45C" w14:textId="77777777" w:rsidR="00BA216B" w:rsidRDefault="00BA216B" w:rsidP="00D4581B"/>
                    <w:p w14:paraId="79EC5B9C" w14:textId="77777777" w:rsidR="00BA216B" w:rsidRDefault="00BA216B" w:rsidP="00D4581B"/>
                    <w:p w14:paraId="7B8366BB" w14:textId="77777777" w:rsidR="00BA216B" w:rsidRDefault="00BA216B" w:rsidP="00D4581B"/>
                    <w:p w14:paraId="7B0905E5" w14:textId="77777777" w:rsidR="00BA216B" w:rsidRDefault="00BA216B" w:rsidP="00D4581B"/>
                    <w:p w14:paraId="24342D09" w14:textId="77777777" w:rsidR="00BA216B" w:rsidRDefault="00BA216B" w:rsidP="00D4581B"/>
                    <w:p w14:paraId="00B07C14" w14:textId="77777777" w:rsidR="00BA216B" w:rsidRDefault="00BA216B" w:rsidP="00D4581B"/>
                    <w:p w14:paraId="0D94BB86" w14:textId="77777777" w:rsidR="00BA216B" w:rsidRDefault="00BA216B" w:rsidP="00D4581B"/>
                    <w:p w14:paraId="1DEAB643" w14:textId="77777777" w:rsidR="00BA216B" w:rsidRDefault="00BA216B" w:rsidP="00D4581B"/>
                    <w:p w14:paraId="505ED841" w14:textId="77777777" w:rsidR="00BA216B" w:rsidRDefault="00BA216B" w:rsidP="00D4581B"/>
                    <w:p w14:paraId="619B28BD" w14:textId="77777777" w:rsidR="00BA216B" w:rsidRDefault="00BA216B" w:rsidP="00D4581B"/>
                    <w:p w14:paraId="1876CB35" w14:textId="77777777" w:rsidR="00BA216B" w:rsidRDefault="00BA216B" w:rsidP="00D4581B"/>
                    <w:p w14:paraId="205E5CFD" w14:textId="77777777" w:rsidR="00BA216B" w:rsidRDefault="00BA216B" w:rsidP="00D4581B"/>
                    <w:p w14:paraId="5F221A3E" w14:textId="77777777" w:rsidR="00BA216B" w:rsidRDefault="00BA216B" w:rsidP="00D4581B"/>
                    <w:p w14:paraId="3A55AF8A" w14:textId="77777777" w:rsidR="00BA216B" w:rsidRDefault="00BA216B" w:rsidP="00D4581B"/>
                    <w:p w14:paraId="043C1402" w14:textId="77777777" w:rsidR="00BA216B" w:rsidRDefault="00BA216B" w:rsidP="00D4581B"/>
                    <w:p w14:paraId="0FD84029" w14:textId="77777777" w:rsidR="00BA216B" w:rsidRDefault="00BA216B" w:rsidP="00D4581B"/>
                    <w:p w14:paraId="7622178B" w14:textId="77777777" w:rsidR="00BA216B" w:rsidRDefault="00BA216B" w:rsidP="00D4581B"/>
                    <w:p w14:paraId="14EE279C" w14:textId="77777777" w:rsidR="00BA216B" w:rsidRDefault="00BA216B" w:rsidP="00D4581B"/>
                    <w:p w14:paraId="0F7245BF" w14:textId="77777777" w:rsidR="00BA216B" w:rsidRDefault="00BA216B" w:rsidP="00D4581B"/>
                    <w:p w14:paraId="2DEA5B19" w14:textId="77777777" w:rsidR="00BA216B" w:rsidRDefault="00BA216B" w:rsidP="00D4581B"/>
                    <w:p w14:paraId="12B59617" w14:textId="77777777" w:rsidR="00BA216B" w:rsidRDefault="00BA216B" w:rsidP="00D4581B"/>
                    <w:p w14:paraId="5B4BB92F" w14:textId="77777777" w:rsidR="00BA216B" w:rsidRDefault="00BA216B" w:rsidP="00D4581B"/>
                    <w:p w14:paraId="030C2F32" w14:textId="77777777" w:rsidR="00BA216B" w:rsidRDefault="00BA216B" w:rsidP="00D4581B"/>
                    <w:p w14:paraId="057B52F4" w14:textId="77777777" w:rsidR="00BA216B" w:rsidRDefault="00BA216B" w:rsidP="00D4581B"/>
                    <w:p w14:paraId="672A208D" w14:textId="77777777" w:rsidR="00BA216B" w:rsidRDefault="00BA216B" w:rsidP="00D4581B"/>
                    <w:p w14:paraId="562F9DC0" w14:textId="77777777" w:rsidR="00BA216B" w:rsidRDefault="00BA216B" w:rsidP="00D4581B"/>
                    <w:p w14:paraId="7BC3A5D0" w14:textId="77777777" w:rsidR="00BA216B" w:rsidRDefault="00BA216B" w:rsidP="00D4581B"/>
                    <w:p w14:paraId="1BBD1F51" w14:textId="77777777" w:rsidR="00BA216B" w:rsidRDefault="00BA216B" w:rsidP="00D4581B"/>
                    <w:p w14:paraId="4167188E" w14:textId="77777777" w:rsidR="00BA216B" w:rsidRDefault="00BA216B" w:rsidP="00D4581B"/>
                    <w:p w14:paraId="2B25C6EB" w14:textId="77777777" w:rsidR="00BA216B" w:rsidRDefault="00BA216B" w:rsidP="00D4581B"/>
                    <w:p w14:paraId="634CFC36" w14:textId="77777777" w:rsidR="00BA216B" w:rsidRDefault="00BA216B" w:rsidP="00D4581B"/>
                    <w:p w14:paraId="1B749177" w14:textId="77777777" w:rsidR="00BA216B" w:rsidRDefault="00BA216B" w:rsidP="00D4581B"/>
                    <w:p w14:paraId="61FD40A5" w14:textId="77777777" w:rsidR="00BA216B" w:rsidRDefault="00BA216B" w:rsidP="00D4581B"/>
                    <w:p w14:paraId="4BA5DF8B" w14:textId="77777777" w:rsidR="00BA216B" w:rsidRDefault="00BA216B" w:rsidP="00D4581B"/>
                    <w:p w14:paraId="357DBD06" w14:textId="77777777" w:rsidR="00BA216B" w:rsidRDefault="00BA216B" w:rsidP="00D4581B"/>
                    <w:p w14:paraId="33C96DBE" w14:textId="77777777" w:rsidR="00BA216B" w:rsidRDefault="00BA216B" w:rsidP="00D4581B"/>
                    <w:p w14:paraId="5183CE57" w14:textId="77777777" w:rsidR="00BA216B" w:rsidRDefault="00BA216B" w:rsidP="00D4581B"/>
                    <w:p w14:paraId="488FC1E9" w14:textId="77777777" w:rsidR="00BA216B" w:rsidRDefault="00BA216B" w:rsidP="00D4581B"/>
                    <w:p w14:paraId="4E0EED79" w14:textId="77777777" w:rsidR="00BA216B" w:rsidRDefault="00BA216B" w:rsidP="00D4581B"/>
                    <w:p w14:paraId="2DB90F07" w14:textId="77777777" w:rsidR="00BA216B" w:rsidRDefault="00BA216B" w:rsidP="00D4581B"/>
                    <w:p w14:paraId="2F8251BE" w14:textId="77777777" w:rsidR="00BA216B" w:rsidRDefault="00BA216B" w:rsidP="00D4581B"/>
                    <w:p w14:paraId="3586A377" w14:textId="77777777" w:rsidR="00BA216B" w:rsidRDefault="00BA216B" w:rsidP="00D4581B"/>
                    <w:p w14:paraId="0939E3FA" w14:textId="77777777" w:rsidR="00BA216B" w:rsidRDefault="00BA216B" w:rsidP="00D4581B"/>
                    <w:p w14:paraId="0CEB95D6" w14:textId="77777777" w:rsidR="00BA216B" w:rsidRDefault="00BA216B" w:rsidP="00D4581B"/>
                    <w:p w14:paraId="44DFE611" w14:textId="77777777" w:rsidR="00BA216B" w:rsidRDefault="00BA216B" w:rsidP="00D4581B"/>
                    <w:p w14:paraId="5C8A0446" w14:textId="77777777" w:rsidR="00BA216B" w:rsidRDefault="00BA216B" w:rsidP="00D4581B"/>
                    <w:p w14:paraId="35D2D310" w14:textId="77777777" w:rsidR="00BA216B" w:rsidRDefault="00BA216B" w:rsidP="00D4581B"/>
                    <w:p w14:paraId="73F7DA49" w14:textId="77777777" w:rsidR="00BA216B" w:rsidRDefault="00BA216B" w:rsidP="00D4581B"/>
                    <w:p w14:paraId="067E1BAF" w14:textId="77777777" w:rsidR="00BA216B" w:rsidRDefault="00BA216B" w:rsidP="00D4581B"/>
                    <w:p w14:paraId="2EF8B11D" w14:textId="77777777" w:rsidR="00BA216B" w:rsidRDefault="00BA216B" w:rsidP="00D4581B"/>
                    <w:p w14:paraId="15AF6347" w14:textId="77777777" w:rsidR="00BA216B" w:rsidRDefault="00BA216B" w:rsidP="00D4581B"/>
                    <w:p w14:paraId="0480680C" w14:textId="77777777" w:rsidR="00BA216B" w:rsidRDefault="00BA216B" w:rsidP="00D4581B"/>
                    <w:p w14:paraId="4D245240" w14:textId="77777777" w:rsidR="00BA216B" w:rsidRDefault="00BA216B" w:rsidP="00D4581B"/>
                    <w:p w14:paraId="05743C71" w14:textId="77777777" w:rsidR="00BA216B" w:rsidRDefault="00BA216B" w:rsidP="00D4581B"/>
                    <w:p w14:paraId="573F70B3" w14:textId="77777777" w:rsidR="00BA216B" w:rsidRDefault="00BA216B" w:rsidP="00D4581B"/>
                    <w:p w14:paraId="37D35EF7" w14:textId="77777777" w:rsidR="00BA216B" w:rsidRDefault="00BA216B" w:rsidP="00D4581B"/>
                    <w:p w14:paraId="42EEFEB3" w14:textId="77777777" w:rsidR="00BA216B" w:rsidRDefault="00BA216B" w:rsidP="00D4581B"/>
                    <w:p w14:paraId="65ADF21D" w14:textId="77777777" w:rsidR="00BA216B" w:rsidRDefault="00BA216B" w:rsidP="00D4581B"/>
                    <w:p w14:paraId="5D2E419D" w14:textId="77777777" w:rsidR="00BA216B" w:rsidRDefault="00BA216B" w:rsidP="00D4581B"/>
                    <w:p w14:paraId="52980045" w14:textId="77777777" w:rsidR="00BA216B" w:rsidRDefault="00BA216B" w:rsidP="00D4581B"/>
                    <w:p w14:paraId="2C4F47E9" w14:textId="77777777" w:rsidR="00BA216B" w:rsidRDefault="00BA216B" w:rsidP="00D4581B"/>
                    <w:p w14:paraId="78867E3F" w14:textId="77777777" w:rsidR="00BA216B" w:rsidRDefault="00BA216B" w:rsidP="00D4581B"/>
                    <w:p w14:paraId="5AA63776" w14:textId="77777777" w:rsidR="00BA216B" w:rsidRDefault="00BA216B" w:rsidP="00D4581B"/>
                    <w:p w14:paraId="35AA9E62" w14:textId="77777777" w:rsidR="00BA216B" w:rsidRDefault="00BA216B" w:rsidP="00D4581B"/>
                    <w:p w14:paraId="6D8ADA62" w14:textId="77777777" w:rsidR="00BA216B" w:rsidRDefault="00BA216B" w:rsidP="00D4581B"/>
                    <w:p w14:paraId="02E8D811" w14:textId="77777777" w:rsidR="00BA216B" w:rsidRDefault="00BA216B" w:rsidP="00D4581B"/>
                    <w:p w14:paraId="39B5BE65" w14:textId="77777777" w:rsidR="00BA216B" w:rsidRDefault="00BA216B" w:rsidP="00D4581B"/>
                    <w:p w14:paraId="0C5607B5" w14:textId="77777777" w:rsidR="00BA216B" w:rsidRDefault="00BA216B" w:rsidP="00D4581B"/>
                    <w:p w14:paraId="5B725B28" w14:textId="77777777" w:rsidR="00BA216B" w:rsidRDefault="00BA216B" w:rsidP="00D4581B"/>
                    <w:p w14:paraId="4D1FF468" w14:textId="77777777" w:rsidR="00BA216B" w:rsidRDefault="00BA216B" w:rsidP="00D4581B"/>
                    <w:p w14:paraId="5DF022AE" w14:textId="77777777" w:rsidR="00BA216B" w:rsidRDefault="00BA216B" w:rsidP="00D4581B"/>
                    <w:p w14:paraId="606F5270" w14:textId="77777777" w:rsidR="00BA216B" w:rsidRDefault="00BA216B" w:rsidP="00D4581B"/>
                    <w:p w14:paraId="29BA7BBD" w14:textId="77777777" w:rsidR="00BA216B" w:rsidRDefault="00BA216B" w:rsidP="00D4581B"/>
                    <w:p w14:paraId="7229CE75" w14:textId="77777777" w:rsidR="00BA216B" w:rsidRDefault="00BA216B" w:rsidP="00D4581B"/>
                    <w:p w14:paraId="48E265AD" w14:textId="77777777" w:rsidR="00BA216B" w:rsidRDefault="00BA216B" w:rsidP="00D4581B"/>
                    <w:p w14:paraId="30636B66" w14:textId="77777777" w:rsidR="00BA216B" w:rsidRDefault="00BA216B" w:rsidP="00D4581B"/>
                    <w:p w14:paraId="711C01D1" w14:textId="77777777" w:rsidR="00BA216B" w:rsidRDefault="00BA216B" w:rsidP="00D4581B"/>
                    <w:p w14:paraId="5A7E9FFE" w14:textId="77777777" w:rsidR="00BA216B" w:rsidRDefault="00BA216B" w:rsidP="00D4581B"/>
                    <w:p w14:paraId="46CCB0DC" w14:textId="77777777" w:rsidR="00BA216B" w:rsidRDefault="00BA216B" w:rsidP="00D4581B"/>
                    <w:p w14:paraId="35A9BCBE" w14:textId="77777777" w:rsidR="00BA216B" w:rsidRDefault="00BA216B" w:rsidP="00D4581B"/>
                    <w:p w14:paraId="4BBA902D" w14:textId="77777777" w:rsidR="00BA216B" w:rsidRDefault="00BA216B" w:rsidP="00D4581B"/>
                    <w:p w14:paraId="4F39EF4E" w14:textId="77777777" w:rsidR="00BA216B" w:rsidRDefault="00BA216B" w:rsidP="00D4581B"/>
                    <w:p w14:paraId="7C9E5ED2" w14:textId="77777777" w:rsidR="00BA216B" w:rsidRDefault="00BA216B" w:rsidP="00D4581B"/>
                    <w:p w14:paraId="62A8962C" w14:textId="77777777" w:rsidR="00BA216B" w:rsidRDefault="00BA216B" w:rsidP="00D4581B"/>
                    <w:p w14:paraId="789607CC" w14:textId="77777777" w:rsidR="00BA216B" w:rsidRDefault="00BA216B" w:rsidP="00D4581B"/>
                    <w:p w14:paraId="2EB619F1" w14:textId="77777777" w:rsidR="00BA216B" w:rsidRDefault="00BA216B" w:rsidP="00D4581B"/>
                    <w:p w14:paraId="1B0DFDB5" w14:textId="77777777" w:rsidR="00BA216B" w:rsidRDefault="00BA216B" w:rsidP="00D4581B"/>
                    <w:p w14:paraId="02CAC35A" w14:textId="77777777" w:rsidR="00BA216B" w:rsidRDefault="00BA216B" w:rsidP="00D4581B"/>
                    <w:p w14:paraId="37B508D2" w14:textId="77777777" w:rsidR="00BA216B" w:rsidRDefault="00BA216B" w:rsidP="00D4581B"/>
                    <w:p w14:paraId="372031D0" w14:textId="77777777" w:rsidR="00BA216B" w:rsidRDefault="00BA216B" w:rsidP="00D4581B"/>
                    <w:p w14:paraId="6923DB04" w14:textId="77777777" w:rsidR="00BA216B" w:rsidRDefault="00BA216B" w:rsidP="00D4581B"/>
                    <w:p w14:paraId="1F961C38" w14:textId="77777777" w:rsidR="00BA216B" w:rsidRDefault="00BA216B" w:rsidP="00D4581B"/>
                    <w:p w14:paraId="5CC55C2B" w14:textId="77777777" w:rsidR="00BA216B" w:rsidRDefault="00BA216B" w:rsidP="00D4581B"/>
                    <w:p w14:paraId="1A6DD6EF" w14:textId="77777777" w:rsidR="00BA216B" w:rsidRDefault="00BA216B" w:rsidP="00D4581B"/>
                    <w:p w14:paraId="02DB453A" w14:textId="77777777" w:rsidR="00BA216B" w:rsidRDefault="00BA216B" w:rsidP="00D4581B"/>
                    <w:p w14:paraId="30FB709A" w14:textId="77777777" w:rsidR="00BA216B" w:rsidRDefault="00BA216B" w:rsidP="00D4581B"/>
                    <w:p w14:paraId="391B9612" w14:textId="77777777" w:rsidR="00BA216B" w:rsidRDefault="00BA216B" w:rsidP="00D4581B"/>
                    <w:p w14:paraId="7258FE03" w14:textId="77777777" w:rsidR="00BA216B" w:rsidRDefault="00BA216B" w:rsidP="00D4581B"/>
                    <w:p w14:paraId="5B15B23F" w14:textId="77777777" w:rsidR="00BA216B" w:rsidRDefault="00BA216B" w:rsidP="00D4581B"/>
                    <w:p w14:paraId="6A641026" w14:textId="77777777" w:rsidR="00BA216B" w:rsidRDefault="00BA216B" w:rsidP="00D4581B"/>
                    <w:p w14:paraId="1BCC65E9" w14:textId="77777777" w:rsidR="00BA216B" w:rsidRDefault="00BA216B" w:rsidP="00D4581B"/>
                    <w:p w14:paraId="0B6E68E6" w14:textId="77777777" w:rsidR="00BA216B" w:rsidRDefault="00BA216B" w:rsidP="00D4581B"/>
                    <w:p w14:paraId="25BAFD73" w14:textId="77777777" w:rsidR="00BA216B" w:rsidRDefault="00BA216B" w:rsidP="00D4581B"/>
                    <w:p w14:paraId="1199D99B" w14:textId="77777777" w:rsidR="00BA216B" w:rsidRDefault="00BA216B" w:rsidP="00D4581B"/>
                    <w:p w14:paraId="563DC4F5" w14:textId="77777777" w:rsidR="00BA216B" w:rsidRDefault="00BA216B" w:rsidP="00D4581B"/>
                    <w:p w14:paraId="1AB9C6F2" w14:textId="77777777" w:rsidR="00BA216B" w:rsidRDefault="00BA216B" w:rsidP="00D4581B"/>
                    <w:p w14:paraId="6411E085" w14:textId="77777777" w:rsidR="00BA216B" w:rsidRDefault="00BA216B" w:rsidP="00D4581B"/>
                    <w:p w14:paraId="1CDF2769" w14:textId="77777777" w:rsidR="00BA216B" w:rsidRDefault="00BA216B" w:rsidP="00D4581B"/>
                    <w:p w14:paraId="37F7997F" w14:textId="77777777" w:rsidR="00BA216B" w:rsidRDefault="00BA216B" w:rsidP="00D4581B"/>
                    <w:p w14:paraId="30C87960" w14:textId="77777777" w:rsidR="00BA216B" w:rsidRDefault="00BA216B" w:rsidP="00D4581B"/>
                    <w:p w14:paraId="15E5225B" w14:textId="77777777" w:rsidR="00BA216B" w:rsidRDefault="00BA216B" w:rsidP="00D4581B"/>
                    <w:p w14:paraId="1263C5AB" w14:textId="77777777" w:rsidR="00BA216B" w:rsidRDefault="00BA216B" w:rsidP="00D4581B"/>
                    <w:p w14:paraId="18A2E4F9" w14:textId="77777777" w:rsidR="00BA216B" w:rsidRDefault="00BA216B" w:rsidP="00D4581B"/>
                    <w:p w14:paraId="3C36F29C" w14:textId="77777777" w:rsidR="00BA216B" w:rsidRDefault="00BA216B" w:rsidP="00D4581B"/>
                    <w:p w14:paraId="23060F75" w14:textId="77777777" w:rsidR="00BA216B" w:rsidRDefault="00BA216B" w:rsidP="00D4581B"/>
                    <w:p w14:paraId="3A8BCB9A" w14:textId="77777777" w:rsidR="00BA216B" w:rsidRDefault="00BA216B" w:rsidP="00D4581B"/>
                    <w:p w14:paraId="200EB375" w14:textId="77777777" w:rsidR="00BA216B" w:rsidRDefault="00BA216B" w:rsidP="00D4581B"/>
                    <w:p w14:paraId="6F07412E" w14:textId="77777777" w:rsidR="00BA216B" w:rsidRDefault="00BA216B" w:rsidP="00D4581B"/>
                    <w:p w14:paraId="045C6BF7" w14:textId="77777777" w:rsidR="00BA216B" w:rsidRDefault="00BA216B" w:rsidP="00D4581B"/>
                    <w:p w14:paraId="68A685B8" w14:textId="77777777" w:rsidR="00BA216B" w:rsidRDefault="00BA216B" w:rsidP="00D4581B"/>
                    <w:p w14:paraId="5764DD60" w14:textId="77777777" w:rsidR="00BA216B" w:rsidRDefault="00BA216B" w:rsidP="00D4581B"/>
                    <w:p w14:paraId="538D9D8A" w14:textId="77777777" w:rsidR="00BA216B" w:rsidRDefault="00BA216B" w:rsidP="00D4581B"/>
                    <w:p w14:paraId="7AE1A606" w14:textId="77777777" w:rsidR="00BA216B" w:rsidRDefault="00BA216B" w:rsidP="00D4581B"/>
                    <w:p w14:paraId="3DAB2DCA" w14:textId="77777777" w:rsidR="00BA216B" w:rsidRDefault="00BA216B" w:rsidP="00D4581B"/>
                    <w:p w14:paraId="6B0870BA" w14:textId="77777777" w:rsidR="00BA216B" w:rsidRDefault="00BA216B" w:rsidP="00D4581B"/>
                    <w:p w14:paraId="3DD98150" w14:textId="77777777" w:rsidR="00BA216B" w:rsidRDefault="00BA216B" w:rsidP="00D4581B"/>
                    <w:p w14:paraId="5C42A9B6" w14:textId="77777777" w:rsidR="00BA216B" w:rsidRDefault="00BA216B" w:rsidP="00D4581B"/>
                    <w:p w14:paraId="0475882F" w14:textId="77777777" w:rsidR="00BA216B" w:rsidRDefault="00BA216B" w:rsidP="00D4581B"/>
                    <w:p w14:paraId="2BF6171E" w14:textId="77777777" w:rsidR="00BA216B" w:rsidRDefault="00BA216B" w:rsidP="00D4581B"/>
                    <w:p w14:paraId="1AE19B8A" w14:textId="77777777" w:rsidR="00BA216B" w:rsidRDefault="00BA216B" w:rsidP="00D4581B"/>
                    <w:p w14:paraId="5C18B51A" w14:textId="77777777" w:rsidR="00BA216B" w:rsidRDefault="00BA216B" w:rsidP="00D4581B"/>
                    <w:p w14:paraId="3AE89A96" w14:textId="77777777" w:rsidR="00BA216B" w:rsidRDefault="00BA216B" w:rsidP="00D4581B"/>
                    <w:p w14:paraId="087F34CD" w14:textId="77777777" w:rsidR="00BA216B" w:rsidRDefault="00BA216B" w:rsidP="00D4581B"/>
                    <w:p w14:paraId="13195AD1" w14:textId="77777777" w:rsidR="00BA216B" w:rsidRDefault="00BA216B" w:rsidP="00D4581B"/>
                    <w:p w14:paraId="4EBDBC32" w14:textId="77777777" w:rsidR="00BA216B" w:rsidRDefault="00BA216B" w:rsidP="00D4581B"/>
                    <w:p w14:paraId="5FE9B3D0" w14:textId="77777777" w:rsidR="00BA216B" w:rsidRDefault="00BA216B" w:rsidP="00D4581B"/>
                    <w:p w14:paraId="23A410C0" w14:textId="77777777" w:rsidR="00BA216B" w:rsidRDefault="00BA216B" w:rsidP="00D4581B"/>
                    <w:p w14:paraId="68235596" w14:textId="77777777" w:rsidR="00BA216B" w:rsidRDefault="00BA216B" w:rsidP="00D4581B"/>
                    <w:p w14:paraId="2E975268" w14:textId="77777777" w:rsidR="00BA216B" w:rsidRDefault="00BA216B" w:rsidP="00D4581B"/>
                    <w:p w14:paraId="7E411D5E" w14:textId="77777777" w:rsidR="00BA216B" w:rsidRDefault="00BA216B" w:rsidP="00D4581B"/>
                    <w:p w14:paraId="2310AB31" w14:textId="77777777" w:rsidR="00BA216B" w:rsidRDefault="00BA216B" w:rsidP="00D4581B"/>
                    <w:p w14:paraId="51843D02" w14:textId="77777777" w:rsidR="00BA216B" w:rsidRDefault="00BA216B" w:rsidP="00D4581B"/>
                    <w:p w14:paraId="59255722" w14:textId="77777777" w:rsidR="00BA216B" w:rsidRDefault="00BA216B" w:rsidP="00D4581B"/>
                    <w:p w14:paraId="088C924A" w14:textId="77777777" w:rsidR="00BA216B" w:rsidRDefault="00BA216B" w:rsidP="00D4581B"/>
                    <w:p w14:paraId="13D4D9AE" w14:textId="77777777" w:rsidR="00BA216B" w:rsidRDefault="00BA216B" w:rsidP="00D4581B"/>
                    <w:p w14:paraId="67AFB5E9" w14:textId="77777777" w:rsidR="00BA216B" w:rsidRDefault="00BA216B" w:rsidP="00D4581B"/>
                    <w:p w14:paraId="5AE29358" w14:textId="77777777" w:rsidR="00BA216B" w:rsidRDefault="00BA216B" w:rsidP="00D4581B"/>
                    <w:p w14:paraId="413B7FCB" w14:textId="77777777" w:rsidR="00BA216B" w:rsidRDefault="00BA216B" w:rsidP="00D4581B"/>
                    <w:p w14:paraId="22A26D02" w14:textId="77777777" w:rsidR="00BA216B" w:rsidRDefault="00BA216B" w:rsidP="00D4581B"/>
                    <w:p w14:paraId="4C3CAC89" w14:textId="77777777" w:rsidR="00BA216B" w:rsidRDefault="00BA216B" w:rsidP="00D4581B"/>
                    <w:p w14:paraId="4EB3D032" w14:textId="77777777" w:rsidR="00BA216B" w:rsidRDefault="00BA216B" w:rsidP="00D4581B"/>
                    <w:p w14:paraId="6346F27E" w14:textId="77777777" w:rsidR="00BA216B" w:rsidRDefault="00BA216B" w:rsidP="00D4581B"/>
                    <w:p w14:paraId="33D1ADEE" w14:textId="77777777" w:rsidR="00BA216B" w:rsidRDefault="00BA216B" w:rsidP="00D4581B"/>
                    <w:p w14:paraId="0E0A5B5B" w14:textId="77777777" w:rsidR="00BA216B" w:rsidRDefault="00BA216B" w:rsidP="00D4581B"/>
                    <w:p w14:paraId="3E5F6802" w14:textId="77777777" w:rsidR="00BA216B" w:rsidRDefault="00BA216B" w:rsidP="00D4581B"/>
                    <w:p w14:paraId="6D25E62C" w14:textId="77777777" w:rsidR="00BA216B" w:rsidRDefault="00BA216B" w:rsidP="00D4581B"/>
                    <w:p w14:paraId="61FC10D5" w14:textId="77777777" w:rsidR="00BA216B" w:rsidRDefault="00BA216B" w:rsidP="00D4581B"/>
                    <w:p w14:paraId="1E1E961F" w14:textId="77777777" w:rsidR="00BA216B" w:rsidRDefault="00BA216B" w:rsidP="00D4581B"/>
                    <w:p w14:paraId="1671D577" w14:textId="77777777" w:rsidR="00BA216B" w:rsidRDefault="00BA216B" w:rsidP="00D4581B"/>
                    <w:p w14:paraId="28170488" w14:textId="77777777" w:rsidR="00BA216B" w:rsidRDefault="00BA216B" w:rsidP="00D4581B"/>
                    <w:p w14:paraId="1615A821" w14:textId="77777777" w:rsidR="00BA216B" w:rsidRDefault="00BA216B" w:rsidP="00D4581B"/>
                    <w:p w14:paraId="57DFC1D8" w14:textId="77777777" w:rsidR="00BA216B" w:rsidRDefault="00BA216B" w:rsidP="00D4581B"/>
                    <w:p w14:paraId="3E1C5CBA" w14:textId="77777777" w:rsidR="00BA216B" w:rsidRDefault="00BA216B" w:rsidP="00D4581B"/>
                    <w:p w14:paraId="611E1C91" w14:textId="77777777" w:rsidR="00BA216B" w:rsidRDefault="00BA216B" w:rsidP="00D4581B"/>
                    <w:p w14:paraId="5B3ACE13" w14:textId="77777777" w:rsidR="00BA216B" w:rsidRDefault="00BA216B" w:rsidP="00D4581B"/>
                    <w:p w14:paraId="7A00A237" w14:textId="77777777" w:rsidR="00BA216B" w:rsidRDefault="00BA216B" w:rsidP="00D4581B"/>
                    <w:p w14:paraId="055C06BA" w14:textId="77777777" w:rsidR="00BA216B" w:rsidRDefault="00BA216B" w:rsidP="00D4581B"/>
                    <w:p w14:paraId="367AD308" w14:textId="77777777" w:rsidR="00BA216B" w:rsidRDefault="00BA216B" w:rsidP="00D4581B"/>
                    <w:p w14:paraId="20FE9BFF" w14:textId="77777777" w:rsidR="00BA216B" w:rsidRDefault="00BA216B" w:rsidP="00D4581B"/>
                    <w:p w14:paraId="62B3410E" w14:textId="77777777" w:rsidR="00BA216B" w:rsidRDefault="00BA216B" w:rsidP="00D4581B"/>
                    <w:p w14:paraId="11D39180" w14:textId="77777777" w:rsidR="00BA216B" w:rsidRDefault="00BA216B" w:rsidP="00D4581B"/>
                    <w:p w14:paraId="7C81A60D" w14:textId="77777777" w:rsidR="00BA216B" w:rsidRDefault="00BA216B" w:rsidP="00D4581B"/>
                    <w:p w14:paraId="14CC36AA" w14:textId="77777777" w:rsidR="00BA216B" w:rsidRDefault="00BA216B" w:rsidP="00D4581B"/>
                    <w:p w14:paraId="7959C7A2" w14:textId="77777777" w:rsidR="00BA216B" w:rsidRDefault="00BA216B" w:rsidP="00D4581B"/>
                    <w:p w14:paraId="044C94AE" w14:textId="77777777" w:rsidR="00BA216B" w:rsidRDefault="00BA216B" w:rsidP="00D4581B"/>
                    <w:p w14:paraId="08F09063" w14:textId="77777777" w:rsidR="00BA216B" w:rsidRDefault="00BA216B" w:rsidP="00D4581B"/>
                    <w:p w14:paraId="0FDFC9C9" w14:textId="77777777" w:rsidR="00BA216B" w:rsidRDefault="00BA216B" w:rsidP="00D4581B"/>
                    <w:p w14:paraId="174CD0C1" w14:textId="77777777" w:rsidR="00BA216B" w:rsidRDefault="00BA216B" w:rsidP="00D4581B"/>
                    <w:p w14:paraId="78F14072" w14:textId="77777777" w:rsidR="00BA216B" w:rsidRDefault="00BA216B" w:rsidP="00D4581B"/>
                    <w:p w14:paraId="5A42486D" w14:textId="77777777" w:rsidR="00BA216B" w:rsidRDefault="00BA216B" w:rsidP="00D4581B"/>
                    <w:p w14:paraId="3BE176E8" w14:textId="77777777" w:rsidR="00BA216B" w:rsidRDefault="00BA216B" w:rsidP="00D4581B"/>
                    <w:p w14:paraId="539B7F0B" w14:textId="77777777" w:rsidR="00BA216B" w:rsidRDefault="00BA216B" w:rsidP="00D4581B"/>
                    <w:p w14:paraId="0F659DE5" w14:textId="77777777" w:rsidR="00BA216B" w:rsidRDefault="00BA216B" w:rsidP="00D4581B"/>
                    <w:p w14:paraId="486705F3" w14:textId="77777777" w:rsidR="00BA216B" w:rsidRDefault="00BA216B" w:rsidP="00D4581B"/>
                    <w:p w14:paraId="335C181D" w14:textId="77777777" w:rsidR="00BA216B" w:rsidRDefault="00BA216B" w:rsidP="00D4581B"/>
                    <w:p w14:paraId="6F15EC65" w14:textId="77777777" w:rsidR="00BA216B" w:rsidRDefault="00BA216B" w:rsidP="00D4581B"/>
                    <w:p w14:paraId="371AD30E" w14:textId="77777777" w:rsidR="00BA216B" w:rsidRDefault="00BA216B" w:rsidP="00D4581B"/>
                    <w:p w14:paraId="1B1F9D60" w14:textId="77777777" w:rsidR="00BA216B" w:rsidRDefault="00BA216B" w:rsidP="00D4581B"/>
                    <w:p w14:paraId="26E524D3" w14:textId="77777777" w:rsidR="00BA216B" w:rsidRDefault="00BA216B" w:rsidP="00D4581B"/>
                    <w:p w14:paraId="3FC267ED" w14:textId="77777777" w:rsidR="00BA216B" w:rsidRDefault="00BA216B" w:rsidP="00D4581B"/>
                    <w:p w14:paraId="2019CE8F" w14:textId="77777777" w:rsidR="00BA216B" w:rsidRDefault="00BA216B" w:rsidP="00D4581B"/>
                    <w:p w14:paraId="1916072A" w14:textId="77777777" w:rsidR="00BA216B" w:rsidRDefault="00BA216B" w:rsidP="00D4581B"/>
                    <w:p w14:paraId="7D1D871C" w14:textId="77777777" w:rsidR="00BA216B" w:rsidRDefault="00BA216B" w:rsidP="00D4581B"/>
                    <w:p w14:paraId="70D5277E" w14:textId="77777777" w:rsidR="00BA216B" w:rsidRDefault="00BA216B" w:rsidP="00D4581B"/>
                    <w:p w14:paraId="3C590363" w14:textId="77777777" w:rsidR="00BA216B" w:rsidRDefault="00BA216B" w:rsidP="00D4581B"/>
                    <w:p w14:paraId="3DE3B51F" w14:textId="77777777" w:rsidR="00BA216B" w:rsidRDefault="00BA216B" w:rsidP="00D4581B"/>
                    <w:p w14:paraId="63A83D07" w14:textId="77777777" w:rsidR="00BA216B" w:rsidRDefault="00BA216B" w:rsidP="00D4581B"/>
                    <w:p w14:paraId="483A1C6B" w14:textId="77777777" w:rsidR="00BA216B" w:rsidRDefault="00BA216B" w:rsidP="00D4581B"/>
                    <w:p w14:paraId="78611DC5" w14:textId="77777777" w:rsidR="00BA216B" w:rsidRDefault="00BA216B" w:rsidP="00D4581B"/>
                    <w:p w14:paraId="40BFF3CB" w14:textId="77777777" w:rsidR="00BA216B" w:rsidRDefault="00BA216B" w:rsidP="00D4581B"/>
                    <w:p w14:paraId="1EF89BDF" w14:textId="77777777" w:rsidR="00BA216B" w:rsidRDefault="00BA216B" w:rsidP="00D4581B"/>
                    <w:p w14:paraId="42808DC8" w14:textId="77777777" w:rsidR="00BA216B" w:rsidRDefault="00BA216B" w:rsidP="00D4581B"/>
                    <w:p w14:paraId="58CC0E57" w14:textId="77777777" w:rsidR="00BA216B" w:rsidRDefault="00BA216B" w:rsidP="00D4581B"/>
                    <w:p w14:paraId="274F13E5" w14:textId="77777777" w:rsidR="00BA216B" w:rsidRDefault="00BA216B" w:rsidP="00D4581B"/>
                    <w:p w14:paraId="1FBB0E70" w14:textId="77777777" w:rsidR="00BA216B" w:rsidRDefault="00BA216B" w:rsidP="00D4581B"/>
                    <w:p w14:paraId="662594C9" w14:textId="77777777" w:rsidR="00BA216B" w:rsidRDefault="00BA216B" w:rsidP="00D4581B"/>
                    <w:p w14:paraId="4AC9C267" w14:textId="77777777" w:rsidR="00BA216B" w:rsidRDefault="00BA216B" w:rsidP="00D4581B"/>
                    <w:p w14:paraId="3933CC06" w14:textId="77777777" w:rsidR="00BA216B" w:rsidRDefault="00BA216B" w:rsidP="00D4581B"/>
                    <w:p w14:paraId="1326DD85" w14:textId="77777777" w:rsidR="00BA216B" w:rsidRDefault="00BA216B" w:rsidP="00D4581B"/>
                    <w:p w14:paraId="550CFAE7" w14:textId="77777777" w:rsidR="00BA216B" w:rsidRDefault="00BA216B" w:rsidP="00D4581B"/>
                    <w:p w14:paraId="6E02439C" w14:textId="77777777" w:rsidR="00BA216B" w:rsidRDefault="00BA216B" w:rsidP="00D4581B"/>
                    <w:p w14:paraId="67E8B3C0" w14:textId="77777777" w:rsidR="00BA216B" w:rsidRDefault="00BA216B" w:rsidP="00D4581B"/>
                    <w:p w14:paraId="6544C528" w14:textId="77777777" w:rsidR="00BA216B" w:rsidRDefault="00BA216B" w:rsidP="00D4581B"/>
                    <w:p w14:paraId="1A4C8BC4" w14:textId="77777777" w:rsidR="00BA216B" w:rsidRDefault="00BA216B" w:rsidP="00D4581B"/>
                    <w:p w14:paraId="059A97D4" w14:textId="77777777" w:rsidR="00BA216B" w:rsidRDefault="00BA216B" w:rsidP="00D4581B"/>
                    <w:p w14:paraId="16BF4748" w14:textId="77777777" w:rsidR="00BA216B" w:rsidRDefault="00BA216B" w:rsidP="00D4581B"/>
                    <w:p w14:paraId="431E4F87" w14:textId="77777777" w:rsidR="00BA216B" w:rsidRDefault="00BA216B" w:rsidP="00D4581B"/>
                    <w:p w14:paraId="7CDDB49F" w14:textId="77777777" w:rsidR="00BA216B" w:rsidRDefault="00BA216B" w:rsidP="00D4581B"/>
                    <w:p w14:paraId="60673C02" w14:textId="77777777" w:rsidR="00BA216B" w:rsidRDefault="00BA216B" w:rsidP="00D4581B"/>
                    <w:p w14:paraId="7376097E" w14:textId="77777777" w:rsidR="00BA216B" w:rsidRDefault="00BA216B" w:rsidP="00D4581B"/>
                    <w:p w14:paraId="12570EC7" w14:textId="77777777" w:rsidR="00BA216B" w:rsidRDefault="00BA216B" w:rsidP="00D4581B"/>
                    <w:p w14:paraId="30DEA044" w14:textId="77777777" w:rsidR="00BA216B" w:rsidRDefault="00BA216B" w:rsidP="00D4581B"/>
                    <w:p w14:paraId="67B71E7A" w14:textId="77777777" w:rsidR="00BA216B" w:rsidRDefault="00BA216B" w:rsidP="00D4581B"/>
                    <w:p w14:paraId="77191CFD" w14:textId="77777777" w:rsidR="00BA216B" w:rsidRDefault="00BA216B" w:rsidP="00D4581B"/>
                    <w:p w14:paraId="1979FA9E" w14:textId="77777777" w:rsidR="00BA216B" w:rsidRDefault="00BA216B" w:rsidP="00D4581B"/>
                    <w:p w14:paraId="779037AB" w14:textId="77777777" w:rsidR="00BA216B" w:rsidRDefault="00BA216B" w:rsidP="00D4581B"/>
                    <w:p w14:paraId="72B484C4" w14:textId="77777777" w:rsidR="00BA216B" w:rsidRDefault="00BA216B" w:rsidP="00D4581B"/>
                    <w:p w14:paraId="125657E7" w14:textId="77777777" w:rsidR="00BA216B" w:rsidRDefault="00BA216B" w:rsidP="00D4581B"/>
                    <w:p w14:paraId="157706C5" w14:textId="77777777" w:rsidR="00BA216B" w:rsidRDefault="00BA216B" w:rsidP="00D4581B"/>
                    <w:p w14:paraId="124B82D8" w14:textId="77777777" w:rsidR="00BA216B" w:rsidRDefault="00BA216B" w:rsidP="00D4581B"/>
                    <w:p w14:paraId="75E752AF" w14:textId="77777777" w:rsidR="00BA216B" w:rsidRDefault="00BA216B" w:rsidP="00D4581B"/>
                    <w:p w14:paraId="465C08F2" w14:textId="77777777" w:rsidR="00BA216B" w:rsidRDefault="00BA216B" w:rsidP="00D4581B"/>
                    <w:p w14:paraId="53D0120A" w14:textId="77777777" w:rsidR="00BA216B" w:rsidRDefault="00BA216B" w:rsidP="00D4581B"/>
                    <w:p w14:paraId="7050F993" w14:textId="77777777" w:rsidR="00BA216B" w:rsidRDefault="00BA216B" w:rsidP="00D4581B"/>
                    <w:p w14:paraId="6D83647A" w14:textId="77777777" w:rsidR="00BA216B" w:rsidRDefault="00BA216B" w:rsidP="00D4581B"/>
                    <w:p w14:paraId="64B281B2" w14:textId="77777777" w:rsidR="00BA216B" w:rsidRDefault="00BA216B" w:rsidP="00D4581B"/>
                    <w:p w14:paraId="2F2680BA" w14:textId="77777777" w:rsidR="00BA216B" w:rsidRDefault="00BA216B" w:rsidP="00D4581B"/>
                    <w:p w14:paraId="73252B18" w14:textId="77777777" w:rsidR="00BA216B" w:rsidRDefault="00BA216B" w:rsidP="00D4581B"/>
                    <w:p w14:paraId="73F33B84" w14:textId="77777777" w:rsidR="00BA216B" w:rsidRDefault="00BA216B" w:rsidP="00D4581B"/>
                    <w:p w14:paraId="553F2446" w14:textId="77777777" w:rsidR="00BA216B" w:rsidRDefault="00BA216B" w:rsidP="00D4581B"/>
                    <w:p w14:paraId="725F6BDE" w14:textId="77777777" w:rsidR="00BA216B" w:rsidRDefault="00BA216B" w:rsidP="00D4581B"/>
                    <w:p w14:paraId="51BA06B4" w14:textId="77777777" w:rsidR="00BA216B" w:rsidRDefault="00BA216B" w:rsidP="00D4581B"/>
                    <w:p w14:paraId="68A00653" w14:textId="77777777" w:rsidR="00BA216B" w:rsidRDefault="00BA216B" w:rsidP="00D4581B"/>
                    <w:p w14:paraId="5E1F7D4F" w14:textId="77777777" w:rsidR="00BA216B" w:rsidRDefault="00BA216B" w:rsidP="00D4581B"/>
                    <w:p w14:paraId="791733C3" w14:textId="77777777" w:rsidR="00BA216B" w:rsidRDefault="00BA216B" w:rsidP="00D4581B"/>
                    <w:p w14:paraId="0A29A78B" w14:textId="77777777" w:rsidR="00BA216B" w:rsidRDefault="00BA216B" w:rsidP="00D4581B"/>
                    <w:p w14:paraId="7B0D41F4" w14:textId="77777777" w:rsidR="00BA216B" w:rsidRDefault="00BA216B" w:rsidP="00D4581B"/>
                    <w:p w14:paraId="46A83243" w14:textId="77777777" w:rsidR="00BA216B" w:rsidRDefault="00BA216B" w:rsidP="00D4581B"/>
                    <w:p w14:paraId="3D9D21A9" w14:textId="77777777" w:rsidR="00BA216B" w:rsidRDefault="00BA216B" w:rsidP="00D4581B"/>
                    <w:p w14:paraId="50212AC2" w14:textId="77777777" w:rsidR="00BA216B" w:rsidRDefault="00BA216B" w:rsidP="00D4581B"/>
                    <w:p w14:paraId="23723091" w14:textId="77777777" w:rsidR="00BA216B" w:rsidRDefault="00BA216B" w:rsidP="00D4581B"/>
                    <w:p w14:paraId="6EBDE737" w14:textId="77777777" w:rsidR="00BA216B" w:rsidRDefault="00BA216B" w:rsidP="00D4581B"/>
                    <w:p w14:paraId="065C2032" w14:textId="77777777" w:rsidR="00BA216B" w:rsidRDefault="00BA216B" w:rsidP="00D4581B"/>
                    <w:p w14:paraId="174BD158" w14:textId="77777777" w:rsidR="00BA216B" w:rsidRDefault="00BA216B" w:rsidP="00D4581B"/>
                    <w:p w14:paraId="52AAD2C4" w14:textId="77777777" w:rsidR="00BA216B" w:rsidRDefault="00BA216B" w:rsidP="00D4581B"/>
                    <w:p w14:paraId="7E649313" w14:textId="77777777" w:rsidR="00BA216B" w:rsidRDefault="00BA216B" w:rsidP="00D4581B"/>
                    <w:p w14:paraId="736B32FD" w14:textId="77777777" w:rsidR="00BA216B" w:rsidRDefault="00BA216B" w:rsidP="00D4581B"/>
                    <w:p w14:paraId="7290141C" w14:textId="77777777" w:rsidR="00BA216B" w:rsidRDefault="00BA216B" w:rsidP="00D4581B"/>
                    <w:p w14:paraId="1C606E49" w14:textId="77777777" w:rsidR="00BA216B" w:rsidRDefault="00BA216B" w:rsidP="00D4581B"/>
                    <w:p w14:paraId="3A73A097" w14:textId="77777777" w:rsidR="00BA216B" w:rsidRDefault="00BA216B" w:rsidP="00D4581B"/>
                    <w:p w14:paraId="00E491EF" w14:textId="77777777" w:rsidR="00BA216B" w:rsidRDefault="00BA216B" w:rsidP="00D4581B"/>
                    <w:p w14:paraId="5BBF1F77" w14:textId="77777777" w:rsidR="00BA216B" w:rsidRDefault="00BA216B" w:rsidP="00D4581B"/>
                    <w:p w14:paraId="4E27076D" w14:textId="77777777" w:rsidR="00BA216B" w:rsidRDefault="00BA216B" w:rsidP="00D4581B"/>
                    <w:p w14:paraId="4A54B4D1" w14:textId="77777777" w:rsidR="00BA216B" w:rsidRDefault="00BA216B" w:rsidP="00D4581B"/>
                    <w:p w14:paraId="2EA9960F" w14:textId="77777777" w:rsidR="00BA216B" w:rsidRDefault="00BA216B" w:rsidP="00D4581B"/>
                    <w:p w14:paraId="3AEE9903" w14:textId="77777777" w:rsidR="00BA216B" w:rsidRDefault="00BA216B" w:rsidP="00D4581B"/>
                    <w:p w14:paraId="6E70E094" w14:textId="77777777" w:rsidR="00BA216B" w:rsidRDefault="00BA216B" w:rsidP="00D4581B"/>
                    <w:p w14:paraId="7B647B75" w14:textId="77777777" w:rsidR="00BA216B" w:rsidRDefault="00BA216B" w:rsidP="00D4581B"/>
                    <w:p w14:paraId="58E134B5" w14:textId="77777777" w:rsidR="00BA216B" w:rsidRDefault="00BA216B" w:rsidP="00D4581B"/>
                    <w:p w14:paraId="52AFF1AC" w14:textId="77777777" w:rsidR="00BA216B" w:rsidRDefault="00BA216B" w:rsidP="00D4581B"/>
                    <w:p w14:paraId="42D73F3B" w14:textId="77777777" w:rsidR="00BA216B" w:rsidRDefault="00BA216B" w:rsidP="00D4581B"/>
                    <w:p w14:paraId="56A19BEA" w14:textId="77777777" w:rsidR="00BA216B" w:rsidRDefault="00BA216B" w:rsidP="00D4581B"/>
                    <w:p w14:paraId="10E745EA" w14:textId="77777777" w:rsidR="00BA216B" w:rsidRDefault="00BA216B" w:rsidP="00D4581B"/>
                    <w:p w14:paraId="1371D6AF" w14:textId="77777777" w:rsidR="00BA216B" w:rsidRDefault="00BA216B" w:rsidP="00D4581B"/>
                    <w:p w14:paraId="1145C5A7" w14:textId="77777777" w:rsidR="00BA216B" w:rsidRDefault="00BA216B" w:rsidP="00D4581B"/>
                    <w:p w14:paraId="3CBC557C" w14:textId="77777777" w:rsidR="00BA216B" w:rsidRDefault="00BA216B" w:rsidP="00D4581B"/>
                    <w:p w14:paraId="20284A45" w14:textId="77777777" w:rsidR="00BA216B" w:rsidRDefault="00BA216B" w:rsidP="00D4581B"/>
                    <w:p w14:paraId="44B5F2D6" w14:textId="77777777" w:rsidR="00BA216B" w:rsidRDefault="00BA216B" w:rsidP="00D4581B"/>
                    <w:p w14:paraId="1331D74F" w14:textId="77777777" w:rsidR="00BA216B" w:rsidRDefault="00BA216B" w:rsidP="00D4581B"/>
                    <w:p w14:paraId="7A1DA3D3" w14:textId="77777777" w:rsidR="00BA216B" w:rsidRDefault="00BA216B" w:rsidP="00D4581B"/>
                    <w:p w14:paraId="5E22C359" w14:textId="77777777" w:rsidR="00BA216B" w:rsidRDefault="00BA216B" w:rsidP="00D4581B"/>
                    <w:p w14:paraId="76AD042C" w14:textId="77777777" w:rsidR="00BA216B" w:rsidRDefault="00BA216B" w:rsidP="00D4581B"/>
                    <w:p w14:paraId="6685F9D4" w14:textId="77777777" w:rsidR="00BA216B" w:rsidRDefault="00BA216B" w:rsidP="00D4581B"/>
                    <w:p w14:paraId="3CCE1EF2" w14:textId="77777777" w:rsidR="00BA216B" w:rsidRDefault="00BA216B" w:rsidP="00D4581B"/>
                    <w:p w14:paraId="4A85F717" w14:textId="77777777" w:rsidR="00BA216B" w:rsidRDefault="00BA216B" w:rsidP="00D4581B"/>
                    <w:p w14:paraId="10650AA5" w14:textId="77777777" w:rsidR="00BA216B" w:rsidRDefault="00BA216B" w:rsidP="00D4581B"/>
                    <w:p w14:paraId="0F5614E4" w14:textId="77777777" w:rsidR="00BA216B" w:rsidRDefault="00BA216B" w:rsidP="00D4581B"/>
                    <w:p w14:paraId="746C2419" w14:textId="77777777" w:rsidR="00BA216B" w:rsidRDefault="00BA216B" w:rsidP="00D4581B"/>
                    <w:p w14:paraId="73B1D8E7" w14:textId="77777777" w:rsidR="00BA216B" w:rsidRDefault="00BA216B" w:rsidP="00D4581B"/>
                    <w:p w14:paraId="08DAFFA5" w14:textId="77777777" w:rsidR="00BA216B" w:rsidRDefault="00BA216B" w:rsidP="00D4581B"/>
                    <w:p w14:paraId="548E1BCE" w14:textId="77777777" w:rsidR="00BA216B" w:rsidRDefault="00BA216B" w:rsidP="00D4581B"/>
                    <w:p w14:paraId="6ACD96E2" w14:textId="77777777" w:rsidR="00BA216B" w:rsidRDefault="00BA216B" w:rsidP="00D4581B"/>
                    <w:p w14:paraId="6C224F44" w14:textId="77777777" w:rsidR="00BA216B" w:rsidRDefault="00BA216B" w:rsidP="00D4581B"/>
                    <w:p w14:paraId="7B47C495" w14:textId="77777777" w:rsidR="00BA216B" w:rsidRDefault="00BA216B" w:rsidP="00D4581B"/>
                    <w:p w14:paraId="0B4D8317" w14:textId="77777777" w:rsidR="00BA216B" w:rsidRDefault="00BA216B" w:rsidP="00D4581B"/>
                    <w:p w14:paraId="37AABFAE" w14:textId="77777777" w:rsidR="00BA216B" w:rsidRDefault="00BA216B" w:rsidP="00D4581B"/>
                    <w:p w14:paraId="2C884423" w14:textId="77777777" w:rsidR="00BA216B" w:rsidRDefault="00BA216B" w:rsidP="00D4581B"/>
                    <w:p w14:paraId="02AAC8F6" w14:textId="77777777" w:rsidR="00BA216B" w:rsidRDefault="00BA216B" w:rsidP="00D4581B"/>
                    <w:p w14:paraId="6CEC3B77" w14:textId="77777777" w:rsidR="00BA216B" w:rsidRDefault="00BA216B" w:rsidP="00D4581B"/>
                    <w:p w14:paraId="3DB2239E" w14:textId="77777777" w:rsidR="00BA216B" w:rsidRDefault="00BA216B" w:rsidP="00D4581B"/>
                    <w:p w14:paraId="760D37A4" w14:textId="77777777" w:rsidR="00BA216B" w:rsidRDefault="00BA216B" w:rsidP="00D4581B"/>
                    <w:p w14:paraId="741C8736" w14:textId="77777777" w:rsidR="00BA216B" w:rsidRDefault="00BA216B" w:rsidP="00D4581B"/>
                    <w:p w14:paraId="057C0D8B" w14:textId="77777777" w:rsidR="00BA216B" w:rsidRDefault="00BA216B" w:rsidP="00D4581B"/>
                    <w:p w14:paraId="032048C5" w14:textId="77777777" w:rsidR="00BA216B" w:rsidRDefault="00BA216B" w:rsidP="00D4581B"/>
                    <w:p w14:paraId="089454AF" w14:textId="77777777" w:rsidR="00BA216B" w:rsidRDefault="00BA216B" w:rsidP="00D4581B"/>
                    <w:p w14:paraId="3D816A02" w14:textId="77777777" w:rsidR="00BA216B" w:rsidRDefault="00BA216B" w:rsidP="00D4581B"/>
                    <w:p w14:paraId="28CCB48C" w14:textId="77777777" w:rsidR="00BA216B" w:rsidRDefault="00BA216B" w:rsidP="00D4581B"/>
                    <w:p w14:paraId="503723A5" w14:textId="77777777" w:rsidR="00BA216B" w:rsidRDefault="00BA216B" w:rsidP="00D4581B"/>
                    <w:p w14:paraId="6E5F410A" w14:textId="77777777" w:rsidR="00BA216B" w:rsidRDefault="00BA216B" w:rsidP="00D4581B"/>
                    <w:p w14:paraId="574EFD24" w14:textId="77777777" w:rsidR="00BA216B" w:rsidRDefault="00BA216B" w:rsidP="00D4581B"/>
                    <w:p w14:paraId="0C52261F" w14:textId="77777777" w:rsidR="00BA216B" w:rsidRDefault="00BA216B" w:rsidP="00D4581B"/>
                    <w:p w14:paraId="468D3726" w14:textId="77777777" w:rsidR="00BA216B" w:rsidRDefault="00BA216B" w:rsidP="00D4581B"/>
                    <w:p w14:paraId="32897603" w14:textId="77777777" w:rsidR="00BA216B" w:rsidRDefault="00BA216B" w:rsidP="00D4581B"/>
                    <w:p w14:paraId="5E811652" w14:textId="77777777" w:rsidR="00BA216B" w:rsidRDefault="00BA216B" w:rsidP="00D4581B"/>
                    <w:p w14:paraId="194241B3" w14:textId="77777777" w:rsidR="00BA216B" w:rsidRDefault="00BA216B" w:rsidP="00D4581B"/>
                    <w:p w14:paraId="1DDF37D0" w14:textId="77777777" w:rsidR="00BA216B" w:rsidRDefault="00BA216B" w:rsidP="00D4581B"/>
                    <w:p w14:paraId="176CDA7E" w14:textId="77777777" w:rsidR="00BA216B" w:rsidRDefault="00BA216B" w:rsidP="00D4581B"/>
                    <w:p w14:paraId="4606C287" w14:textId="77777777" w:rsidR="00BA216B" w:rsidRDefault="00BA216B" w:rsidP="00D4581B"/>
                    <w:p w14:paraId="0C619C13" w14:textId="77777777" w:rsidR="00BA216B" w:rsidRDefault="00BA216B" w:rsidP="00D4581B"/>
                    <w:p w14:paraId="17AD2F04" w14:textId="77777777" w:rsidR="00BA216B" w:rsidRDefault="00BA216B" w:rsidP="00D4581B"/>
                    <w:p w14:paraId="69F16313" w14:textId="77777777" w:rsidR="00BA216B" w:rsidRDefault="00BA216B" w:rsidP="00D4581B"/>
                    <w:p w14:paraId="6C72B9B3" w14:textId="77777777" w:rsidR="00BA216B" w:rsidRDefault="00BA216B" w:rsidP="00D4581B"/>
                    <w:p w14:paraId="084AF427" w14:textId="77777777" w:rsidR="00BA216B" w:rsidRDefault="00BA216B" w:rsidP="00D4581B"/>
                    <w:p w14:paraId="3E8533D7" w14:textId="77777777" w:rsidR="00BA216B" w:rsidRDefault="00BA216B" w:rsidP="00D4581B"/>
                    <w:p w14:paraId="17229760" w14:textId="77777777" w:rsidR="00BA216B" w:rsidRDefault="00BA216B" w:rsidP="00D4581B"/>
                    <w:p w14:paraId="2515F04E" w14:textId="77777777" w:rsidR="00BA216B" w:rsidRDefault="00BA216B" w:rsidP="00D4581B"/>
                    <w:p w14:paraId="55B09D2D" w14:textId="77777777" w:rsidR="00BA216B" w:rsidRDefault="00BA216B" w:rsidP="00D4581B"/>
                    <w:p w14:paraId="738AB411" w14:textId="77777777" w:rsidR="00BA216B" w:rsidRDefault="00BA216B" w:rsidP="00D4581B"/>
                    <w:p w14:paraId="2B2ADF85" w14:textId="77777777" w:rsidR="00BA216B" w:rsidRDefault="00BA216B" w:rsidP="00D4581B"/>
                    <w:p w14:paraId="26CDC829" w14:textId="77777777" w:rsidR="00BA216B" w:rsidRDefault="00BA216B" w:rsidP="00D4581B"/>
                    <w:p w14:paraId="3F849460" w14:textId="77777777" w:rsidR="00BA216B" w:rsidRDefault="00BA216B" w:rsidP="00D4581B"/>
                    <w:p w14:paraId="5C3D0BA7" w14:textId="77777777" w:rsidR="00BA216B" w:rsidRDefault="00BA216B" w:rsidP="00D4581B"/>
                    <w:p w14:paraId="2CF4EB46" w14:textId="77777777" w:rsidR="00BA216B" w:rsidRDefault="00BA216B" w:rsidP="00D4581B"/>
                    <w:p w14:paraId="4AF29B98" w14:textId="77777777" w:rsidR="00BA216B" w:rsidRDefault="00BA216B" w:rsidP="00D4581B"/>
                    <w:p w14:paraId="5847F4C7" w14:textId="77777777" w:rsidR="00BA216B" w:rsidRDefault="00BA216B" w:rsidP="00D4581B"/>
                    <w:p w14:paraId="5B8658F9" w14:textId="77777777" w:rsidR="00BA216B" w:rsidRDefault="00BA216B" w:rsidP="00D4581B"/>
                    <w:p w14:paraId="4C102AC3" w14:textId="77777777" w:rsidR="00BA216B" w:rsidRDefault="00BA216B" w:rsidP="00D4581B"/>
                    <w:p w14:paraId="234560AB" w14:textId="77777777" w:rsidR="00BA216B" w:rsidRDefault="00BA216B" w:rsidP="00D4581B"/>
                    <w:p w14:paraId="379A5431" w14:textId="77777777" w:rsidR="00BA216B" w:rsidRDefault="00BA216B" w:rsidP="00D4581B"/>
                    <w:p w14:paraId="369CADFF" w14:textId="77777777" w:rsidR="00BA216B" w:rsidRDefault="00BA216B" w:rsidP="00D4581B"/>
                    <w:p w14:paraId="33CBF371" w14:textId="77777777" w:rsidR="00BA216B" w:rsidRDefault="00BA216B" w:rsidP="00D4581B"/>
                    <w:p w14:paraId="32470DCB" w14:textId="77777777" w:rsidR="00BA216B" w:rsidRDefault="00BA216B" w:rsidP="00D4581B"/>
                    <w:p w14:paraId="6AE8F31E" w14:textId="77777777" w:rsidR="00BA216B" w:rsidRDefault="00BA216B" w:rsidP="00D4581B"/>
                    <w:p w14:paraId="05C3C5F4" w14:textId="77777777" w:rsidR="00BA216B" w:rsidRDefault="00BA216B" w:rsidP="00D4581B"/>
                    <w:p w14:paraId="428DE573" w14:textId="77777777" w:rsidR="00BA216B" w:rsidRDefault="00BA216B" w:rsidP="00D4581B"/>
                    <w:p w14:paraId="58A85560" w14:textId="77777777" w:rsidR="00BA216B" w:rsidRDefault="00BA216B" w:rsidP="00D4581B"/>
                    <w:p w14:paraId="4CE03398" w14:textId="77777777" w:rsidR="00BA216B" w:rsidRDefault="00BA216B" w:rsidP="00D4581B"/>
                    <w:p w14:paraId="50282163" w14:textId="77777777" w:rsidR="00BA216B" w:rsidRDefault="00BA216B" w:rsidP="00D4581B"/>
                    <w:p w14:paraId="2E95C4A2" w14:textId="77777777" w:rsidR="00BA216B" w:rsidRDefault="00BA216B" w:rsidP="00D4581B"/>
                    <w:p w14:paraId="42A54362" w14:textId="77777777" w:rsidR="00BA216B" w:rsidRDefault="00BA216B" w:rsidP="00D4581B"/>
                    <w:p w14:paraId="5916D9D8" w14:textId="77777777" w:rsidR="00BA216B" w:rsidRDefault="00BA216B" w:rsidP="00D4581B"/>
                    <w:p w14:paraId="5CB02C1A" w14:textId="77777777" w:rsidR="00BA216B" w:rsidRDefault="00BA216B" w:rsidP="00D4581B"/>
                    <w:p w14:paraId="6D98CC37" w14:textId="77777777" w:rsidR="00BA216B" w:rsidRDefault="00BA216B" w:rsidP="00D4581B"/>
                    <w:p w14:paraId="19DF53F7" w14:textId="77777777" w:rsidR="00BA216B" w:rsidRDefault="00BA216B" w:rsidP="00D4581B"/>
                    <w:p w14:paraId="27A4F97B" w14:textId="77777777" w:rsidR="00BA216B" w:rsidRDefault="00BA216B" w:rsidP="00D4581B"/>
                    <w:p w14:paraId="7F03B9D9" w14:textId="77777777" w:rsidR="00BA216B" w:rsidRDefault="00BA216B" w:rsidP="00D4581B"/>
                    <w:p w14:paraId="4CFDB5B0" w14:textId="77777777" w:rsidR="00BA216B" w:rsidRDefault="00BA216B" w:rsidP="00D4581B"/>
                    <w:p w14:paraId="3C300485" w14:textId="77777777" w:rsidR="00BA216B" w:rsidRDefault="00BA216B" w:rsidP="00D4581B"/>
                    <w:p w14:paraId="192A2528" w14:textId="77777777" w:rsidR="00BA216B" w:rsidRDefault="00BA216B" w:rsidP="00D4581B"/>
                    <w:p w14:paraId="00E023E9" w14:textId="77777777" w:rsidR="00BA216B" w:rsidRDefault="00BA216B" w:rsidP="00D4581B"/>
                    <w:p w14:paraId="31CE53D9" w14:textId="77777777" w:rsidR="00BA216B" w:rsidRDefault="00BA216B" w:rsidP="00D4581B"/>
                    <w:p w14:paraId="53737A22" w14:textId="77777777" w:rsidR="00BA216B" w:rsidRDefault="00BA216B" w:rsidP="00D4581B"/>
                    <w:p w14:paraId="10214894" w14:textId="77777777" w:rsidR="00BA216B" w:rsidRDefault="00BA216B" w:rsidP="00D4581B"/>
                    <w:p w14:paraId="67EA05DE" w14:textId="77777777" w:rsidR="00BA216B" w:rsidRDefault="00BA216B" w:rsidP="00D4581B"/>
                    <w:p w14:paraId="17F00705" w14:textId="77777777" w:rsidR="00BA216B" w:rsidRDefault="00BA216B" w:rsidP="00D4581B"/>
                    <w:p w14:paraId="6E49F779" w14:textId="77777777" w:rsidR="00BA216B" w:rsidRDefault="00BA216B" w:rsidP="00D4581B"/>
                    <w:p w14:paraId="26A7C0B0" w14:textId="77777777" w:rsidR="00BA216B" w:rsidRDefault="00BA216B" w:rsidP="00D4581B"/>
                    <w:p w14:paraId="0C97F0CA" w14:textId="77777777" w:rsidR="00BA216B" w:rsidRDefault="00BA216B" w:rsidP="00D4581B"/>
                    <w:p w14:paraId="3BFD287C" w14:textId="77777777" w:rsidR="00BA216B" w:rsidRDefault="00BA216B" w:rsidP="00D4581B"/>
                    <w:p w14:paraId="7A06F23D" w14:textId="77777777" w:rsidR="00BA216B" w:rsidRDefault="00BA216B" w:rsidP="00D4581B"/>
                    <w:p w14:paraId="7787FC27" w14:textId="77777777" w:rsidR="00BA216B" w:rsidRDefault="00BA216B" w:rsidP="00D4581B"/>
                    <w:p w14:paraId="36E156E2" w14:textId="77777777" w:rsidR="00BA216B" w:rsidRDefault="00BA216B" w:rsidP="00D4581B"/>
                    <w:p w14:paraId="7DCEF989" w14:textId="77777777" w:rsidR="00BA216B" w:rsidRDefault="00BA216B" w:rsidP="00D4581B"/>
                    <w:p w14:paraId="0847EA05" w14:textId="77777777" w:rsidR="00BA216B" w:rsidRDefault="00BA216B" w:rsidP="00D4581B"/>
                    <w:p w14:paraId="49E96EFF" w14:textId="77777777" w:rsidR="00BA216B" w:rsidRDefault="00BA216B" w:rsidP="00D4581B"/>
                    <w:p w14:paraId="1B541AC9" w14:textId="77777777" w:rsidR="00BA216B" w:rsidRDefault="00BA216B" w:rsidP="00D4581B"/>
                    <w:p w14:paraId="049444F3" w14:textId="77777777" w:rsidR="00BA216B" w:rsidRDefault="00BA216B" w:rsidP="00D4581B"/>
                    <w:p w14:paraId="4725CD08" w14:textId="77777777" w:rsidR="00BA216B" w:rsidRDefault="00BA216B" w:rsidP="00D4581B"/>
                    <w:p w14:paraId="103792F0" w14:textId="77777777" w:rsidR="00BA216B" w:rsidRDefault="00BA216B" w:rsidP="00D4581B"/>
                    <w:p w14:paraId="3F0CAB4C" w14:textId="77777777" w:rsidR="00BA216B" w:rsidRDefault="00BA216B" w:rsidP="00D4581B"/>
                    <w:p w14:paraId="64145F98" w14:textId="77777777" w:rsidR="00BA216B" w:rsidRDefault="00BA216B" w:rsidP="00D4581B"/>
                    <w:p w14:paraId="7CA43404" w14:textId="77777777" w:rsidR="00BA216B" w:rsidRDefault="00BA216B" w:rsidP="00D4581B"/>
                    <w:p w14:paraId="426C6993" w14:textId="77777777" w:rsidR="00BA216B" w:rsidRDefault="00BA216B" w:rsidP="00D4581B"/>
                    <w:p w14:paraId="541B0A70" w14:textId="77777777" w:rsidR="00BA216B" w:rsidRDefault="00BA216B" w:rsidP="00D4581B"/>
                    <w:p w14:paraId="2C6C42F4" w14:textId="77777777" w:rsidR="00BA216B" w:rsidRDefault="00BA216B" w:rsidP="00D4581B"/>
                    <w:p w14:paraId="5051636E" w14:textId="77777777" w:rsidR="00BA216B" w:rsidRDefault="00BA216B" w:rsidP="00D4581B"/>
                    <w:p w14:paraId="5D60562A" w14:textId="77777777" w:rsidR="00BA216B" w:rsidRDefault="00BA216B" w:rsidP="00D4581B"/>
                    <w:p w14:paraId="53D675FA" w14:textId="77777777" w:rsidR="00BA216B" w:rsidRDefault="00BA216B" w:rsidP="00D4581B"/>
                    <w:p w14:paraId="6578E729" w14:textId="77777777" w:rsidR="00BA216B" w:rsidRDefault="00BA216B" w:rsidP="00D4581B"/>
                    <w:p w14:paraId="6A490CF3" w14:textId="77777777" w:rsidR="00BA216B" w:rsidRDefault="00BA216B" w:rsidP="00D4581B"/>
                    <w:p w14:paraId="0F82A630" w14:textId="77777777" w:rsidR="00BA216B" w:rsidRDefault="00BA216B" w:rsidP="00D4581B"/>
                    <w:p w14:paraId="222E4619" w14:textId="77777777" w:rsidR="00BA216B" w:rsidRDefault="00BA216B" w:rsidP="00D4581B"/>
                    <w:p w14:paraId="6443EB92" w14:textId="77777777" w:rsidR="00BA216B" w:rsidRDefault="00BA216B" w:rsidP="00D4581B"/>
                    <w:p w14:paraId="1CB12C9D" w14:textId="77777777" w:rsidR="00BA216B" w:rsidRDefault="00BA216B" w:rsidP="00D4581B"/>
                    <w:p w14:paraId="54093E14" w14:textId="77777777" w:rsidR="00BA216B" w:rsidRDefault="00BA216B" w:rsidP="00D4581B"/>
                    <w:p w14:paraId="019F6434" w14:textId="77777777" w:rsidR="00BA216B" w:rsidRDefault="00BA216B" w:rsidP="00D4581B"/>
                    <w:p w14:paraId="5AD3D7AF" w14:textId="77777777" w:rsidR="00BA216B" w:rsidRDefault="00BA216B" w:rsidP="00D4581B"/>
                    <w:p w14:paraId="0C0648A5" w14:textId="77777777" w:rsidR="00BA216B" w:rsidRDefault="00BA216B" w:rsidP="00D4581B"/>
                    <w:p w14:paraId="681D8861" w14:textId="77777777" w:rsidR="00BA216B" w:rsidRDefault="00BA216B" w:rsidP="00D4581B"/>
                    <w:p w14:paraId="5005D20C" w14:textId="77777777" w:rsidR="00BA216B" w:rsidRDefault="00BA216B" w:rsidP="00D4581B"/>
                    <w:p w14:paraId="0A57E3EA" w14:textId="77777777" w:rsidR="00BA216B" w:rsidRDefault="00BA216B" w:rsidP="00D4581B"/>
                    <w:p w14:paraId="68CF3B68" w14:textId="77777777" w:rsidR="00BA216B" w:rsidRDefault="00BA216B" w:rsidP="00D4581B"/>
                    <w:p w14:paraId="7126F5D8" w14:textId="77777777" w:rsidR="00BA216B" w:rsidRDefault="00BA216B" w:rsidP="00D4581B"/>
                    <w:p w14:paraId="7EB26357" w14:textId="77777777" w:rsidR="00BA216B" w:rsidRDefault="00BA216B" w:rsidP="00D4581B"/>
                    <w:p w14:paraId="1C99F4D2" w14:textId="77777777" w:rsidR="00BA216B" w:rsidRDefault="00BA216B" w:rsidP="00D4581B"/>
                    <w:p w14:paraId="5951EBA3" w14:textId="77777777" w:rsidR="00BA216B" w:rsidRDefault="00BA216B" w:rsidP="00D4581B"/>
                    <w:p w14:paraId="36C9B3C4" w14:textId="77777777" w:rsidR="00BA216B" w:rsidRDefault="00BA216B" w:rsidP="00D4581B"/>
                    <w:p w14:paraId="73024117" w14:textId="77777777" w:rsidR="00BA216B" w:rsidRDefault="00BA216B" w:rsidP="00D4581B"/>
                    <w:p w14:paraId="3887F5DC" w14:textId="77777777" w:rsidR="00BA216B" w:rsidRDefault="00BA216B" w:rsidP="00D4581B"/>
                    <w:p w14:paraId="52EFBEFB" w14:textId="77777777" w:rsidR="00BA216B" w:rsidRDefault="00BA216B" w:rsidP="00D4581B"/>
                    <w:p w14:paraId="527E76A7" w14:textId="77777777" w:rsidR="00BA216B" w:rsidRDefault="00BA216B" w:rsidP="00D4581B"/>
                    <w:p w14:paraId="589ACBD8" w14:textId="77777777" w:rsidR="00BA216B" w:rsidRDefault="00BA216B" w:rsidP="00D4581B"/>
                    <w:p w14:paraId="458AFBE1" w14:textId="77777777" w:rsidR="00BA216B" w:rsidRDefault="00BA216B" w:rsidP="00D4581B"/>
                    <w:p w14:paraId="7FEDBB7B" w14:textId="77777777" w:rsidR="00BA216B" w:rsidRDefault="00BA216B" w:rsidP="00D4581B"/>
                    <w:p w14:paraId="5E3E483B" w14:textId="77777777" w:rsidR="00BA216B" w:rsidRDefault="00BA216B" w:rsidP="00D4581B"/>
                    <w:p w14:paraId="1665E4AA" w14:textId="77777777" w:rsidR="00BA216B" w:rsidRDefault="00BA216B" w:rsidP="00D4581B"/>
                    <w:p w14:paraId="5E021071" w14:textId="77777777" w:rsidR="00BA216B" w:rsidRDefault="00BA216B" w:rsidP="00D4581B"/>
                    <w:p w14:paraId="103DB238" w14:textId="77777777" w:rsidR="00BA216B" w:rsidRDefault="00BA216B" w:rsidP="00D4581B"/>
                    <w:p w14:paraId="29EAC8CA" w14:textId="77777777" w:rsidR="00BA216B" w:rsidRDefault="00BA216B" w:rsidP="00D4581B"/>
                    <w:p w14:paraId="2F25BAEF" w14:textId="77777777" w:rsidR="00BA216B" w:rsidRDefault="00BA216B" w:rsidP="00D4581B"/>
                    <w:p w14:paraId="55813C96" w14:textId="77777777" w:rsidR="00BA216B" w:rsidRDefault="00BA216B" w:rsidP="00D4581B"/>
                    <w:p w14:paraId="59FE378F" w14:textId="77777777" w:rsidR="00BA216B" w:rsidRDefault="00BA216B" w:rsidP="00D4581B"/>
                    <w:p w14:paraId="08A64677" w14:textId="77777777" w:rsidR="00BA216B" w:rsidRDefault="00BA216B" w:rsidP="00D4581B"/>
                    <w:p w14:paraId="6DE9EAB7" w14:textId="77777777" w:rsidR="00BA216B" w:rsidRDefault="00BA216B" w:rsidP="00D4581B"/>
                    <w:p w14:paraId="41DE641E" w14:textId="77777777" w:rsidR="00BA216B" w:rsidRDefault="00BA216B" w:rsidP="00D4581B"/>
                    <w:p w14:paraId="0BB3B3A2" w14:textId="77777777" w:rsidR="00BA216B" w:rsidRDefault="00BA216B" w:rsidP="00D4581B"/>
                    <w:p w14:paraId="07FF1470" w14:textId="77777777" w:rsidR="00BA216B" w:rsidRDefault="00BA216B" w:rsidP="00D4581B"/>
                    <w:p w14:paraId="5FBFC435" w14:textId="77777777" w:rsidR="00BA216B" w:rsidRDefault="00BA216B" w:rsidP="00D4581B"/>
                    <w:p w14:paraId="5AD715F2" w14:textId="77777777" w:rsidR="00BA216B" w:rsidRDefault="00BA216B" w:rsidP="00D4581B"/>
                    <w:p w14:paraId="0871C5F3" w14:textId="77777777" w:rsidR="00BA216B" w:rsidRDefault="00BA216B" w:rsidP="00D4581B"/>
                    <w:p w14:paraId="0FC3B760" w14:textId="77777777" w:rsidR="00BA216B" w:rsidRDefault="00BA216B" w:rsidP="00D4581B"/>
                    <w:p w14:paraId="625E84E9" w14:textId="77777777" w:rsidR="00BA216B" w:rsidRDefault="00BA216B" w:rsidP="00D4581B"/>
                    <w:p w14:paraId="5F1DD0D5" w14:textId="77777777" w:rsidR="00BA216B" w:rsidRDefault="00BA216B" w:rsidP="00D4581B"/>
                    <w:p w14:paraId="15E174B1" w14:textId="77777777" w:rsidR="00BA216B" w:rsidRDefault="00BA216B" w:rsidP="00D4581B"/>
                    <w:p w14:paraId="054660B4" w14:textId="77777777" w:rsidR="00BA216B" w:rsidRDefault="00BA216B" w:rsidP="00D4581B"/>
                    <w:p w14:paraId="77F887EB" w14:textId="77777777" w:rsidR="00BA216B" w:rsidRDefault="00BA216B" w:rsidP="00D4581B"/>
                    <w:p w14:paraId="14833ADC" w14:textId="77777777" w:rsidR="00BA216B" w:rsidRDefault="00BA216B" w:rsidP="00D4581B"/>
                    <w:p w14:paraId="0975C066" w14:textId="77777777" w:rsidR="00BA216B" w:rsidRDefault="00BA216B" w:rsidP="00D4581B"/>
                    <w:p w14:paraId="0562BE8F" w14:textId="77777777" w:rsidR="00BA216B" w:rsidRDefault="00BA216B" w:rsidP="00D4581B"/>
                    <w:p w14:paraId="38351B96" w14:textId="77777777" w:rsidR="00BA216B" w:rsidRDefault="00BA216B" w:rsidP="00D4581B"/>
                    <w:p w14:paraId="687026B3" w14:textId="77777777" w:rsidR="00BA216B" w:rsidRDefault="00BA216B" w:rsidP="00D4581B"/>
                    <w:p w14:paraId="31899FBB" w14:textId="77777777" w:rsidR="00BA216B" w:rsidRDefault="00BA216B" w:rsidP="00D4581B"/>
                    <w:p w14:paraId="07C1A8B2" w14:textId="77777777" w:rsidR="00BA216B" w:rsidRDefault="00BA216B" w:rsidP="00D4581B"/>
                    <w:p w14:paraId="2B716D63" w14:textId="77777777" w:rsidR="00BA216B" w:rsidRDefault="00BA216B" w:rsidP="00D4581B"/>
                    <w:p w14:paraId="397E35B3" w14:textId="77777777" w:rsidR="00BA216B" w:rsidRDefault="00BA216B" w:rsidP="00D4581B"/>
                    <w:p w14:paraId="39DED97D" w14:textId="77777777" w:rsidR="00BA216B" w:rsidRDefault="00BA216B" w:rsidP="00D4581B"/>
                    <w:p w14:paraId="354A527F" w14:textId="77777777" w:rsidR="00BA216B" w:rsidRDefault="00BA216B" w:rsidP="00D4581B"/>
                    <w:p w14:paraId="7F4BB3EA" w14:textId="77777777" w:rsidR="00BA216B" w:rsidRDefault="00BA216B" w:rsidP="00D4581B"/>
                    <w:p w14:paraId="164219C9" w14:textId="77777777" w:rsidR="00BA216B" w:rsidRDefault="00BA216B" w:rsidP="00D4581B"/>
                    <w:p w14:paraId="00E3FE94" w14:textId="77777777" w:rsidR="00BA216B" w:rsidRDefault="00BA216B" w:rsidP="00D4581B"/>
                    <w:p w14:paraId="45AA1CFA" w14:textId="77777777" w:rsidR="00BA216B" w:rsidRDefault="00BA216B" w:rsidP="00D4581B"/>
                    <w:p w14:paraId="2A2678EA" w14:textId="77777777" w:rsidR="00BA216B" w:rsidRDefault="00BA216B" w:rsidP="00D4581B"/>
                    <w:p w14:paraId="20F98300" w14:textId="77777777" w:rsidR="00BA216B" w:rsidRDefault="00BA216B" w:rsidP="00D4581B"/>
                    <w:p w14:paraId="1F23503F" w14:textId="77777777" w:rsidR="00BA216B" w:rsidRDefault="00BA216B" w:rsidP="00D4581B"/>
                    <w:p w14:paraId="28CA5209" w14:textId="77777777" w:rsidR="00BA216B" w:rsidRDefault="00BA216B" w:rsidP="00D4581B"/>
                    <w:p w14:paraId="74B9F23E" w14:textId="77777777" w:rsidR="00BA216B" w:rsidRDefault="00BA216B" w:rsidP="00D4581B"/>
                    <w:p w14:paraId="1C8F1F99" w14:textId="77777777" w:rsidR="00BA216B" w:rsidRDefault="00BA216B" w:rsidP="00D4581B"/>
                    <w:p w14:paraId="39BBF9CA" w14:textId="77777777" w:rsidR="00BA216B" w:rsidRDefault="00BA216B" w:rsidP="00D4581B"/>
                    <w:p w14:paraId="7B6A7F9D" w14:textId="77777777" w:rsidR="00BA216B" w:rsidRDefault="00BA216B" w:rsidP="00D4581B"/>
                    <w:p w14:paraId="3FAEA3F2" w14:textId="77777777" w:rsidR="00BA216B" w:rsidRDefault="00BA216B" w:rsidP="00D4581B"/>
                    <w:p w14:paraId="29D442C6" w14:textId="77777777" w:rsidR="00BA216B" w:rsidRDefault="00BA216B" w:rsidP="00D4581B"/>
                    <w:p w14:paraId="4F1260D3" w14:textId="77777777" w:rsidR="00BA216B" w:rsidRDefault="00BA216B" w:rsidP="00D4581B"/>
                    <w:p w14:paraId="0F194FA7" w14:textId="77777777" w:rsidR="00BA216B" w:rsidRDefault="00BA216B" w:rsidP="00D4581B"/>
                    <w:p w14:paraId="59117AB4" w14:textId="77777777" w:rsidR="00BA216B" w:rsidRDefault="00BA216B" w:rsidP="00D4581B"/>
                    <w:p w14:paraId="0E9D3EB5" w14:textId="77777777" w:rsidR="00BA216B" w:rsidRDefault="00BA216B" w:rsidP="00D4581B"/>
                    <w:p w14:paraId="417B6E23" w14:textId="77777777" w:rsidR="00BA216B" w:rsidRDefault="00BA216B" w:rsidP="00D4581B"/>
                    <w:p w14:paraId="373CFA06" w14:textId="77777777" w:rsidR="00BA216B" w:rsidRDefault="00BA216B" w:rsidP="00D4581B"/>
                    <w:p w14:paraId="395092B2" w14:textId="77777777" w:rsidR="00BA216B" w:rsidRDefault="00BA216B" w:rsidP="00D4581B"/>
                    <w:p w14:paraId="63187A53" w14:textId="77777777" w:rsidR="00BA216B" w:rsidRDefault="00BA216B" w:rsidP="00D4581B"/>
                    <w:p w14:paraId="3D199CD1" w14:textId="77777777" w:rsidR="00BA216B" w:rsidRDefault="00BA216B" w:rsidP="00D4581B"/>
                    <w:p w14:paraId="1AA1CF86" w14:textId="77777777" w:rsidR="00BA216B" w:rsidRDefault="00BA216B" w:rsidP="00D4581B"/>
                    <w:p w14:paraId="4CA31A1A" w14:textId="77777777" w:rsidR="00BA216B" w:rsidRDefault="00BA216B" w:rsidP="00D4581B"/>
                    <w:p w14:paraId="282D29CB" w14:textId="77777777" w:rsidR="00BA216B" w:rsidRDefault="00BA216B" w:rsidP="00D4581B"/>
                    <w:p w14:paraId="67A91C1F" w14:textId="77777777" w:rsidR="00BA216B" w:rsidRDefault="00BA216B" w:rsidP="00D4581B"/>
                    <w:p w14:paraId="5DA8C71F" w14:textId="77777777" w:rsidR="00BA216B" w:rsidRDefault="00BA216B" w:rsidP="00D4581B"/>
                    <w:p w14:paraId="2EEBE5C0" w14:textId="77777777" w:rsidR="00BA216B" w:rsidRDefault="00BA216B" w:rsidP="00D4581B"/>
                    <w:p w14:paraId="2AD9C966" w14:textId="77777777" w:rsidR="00BA216B" w:rsidRDefault="00BA216B" w:rsidP="00D4581B"/>
                    <w:p w14:paraId="00100EF2" w14:textId="77777777" w:rsidR="00BA216B" w:rsidRDefault="00BA216B" w:rsidP="00D4581B"/>
                    <w:p w14:paraId="031A18EF" w14:textId="77777777" w:rsidR="00BA216B" w:rsidRDefault="00BA216B" w:rsidP="00D4581B"/>
                    <w:p w14:paraId="1B3B3316" w14:textId="77777777" w:rsidR="00BA216B" w:rsidRDefault="00BA216B" w:rsidP="00D4581B"/>
                    <w:p w14:paraId="4923A535" w14:textId="77777777" w:rsidR="00BA216B" w:rsidRDefault="00BA216B" w:rsidP="00D4581B"/>
                    <w:p w14:paraId="7785BE30" w14:textId="77777777" w:rsidR="00BA216B" w:rsidRDefault="00BA216B" w:rsidP="00D4581B"/>
                    <w:p w14:paraId="60DE32C5" w14:textId="77777777" w:rsidR="00BA216B" w:rsidRDefault="00BA216B" w:rsidP="00D4581B"/>
                    <w:p w14:paraId="474E88CE" w14:textId="77777777" w:rsidR="00BA216B" w:rsidRDefault="00BA216B" w:rsidP="00D4581B"/>
                    <w:p w14:paraId="2AE32D7D" w14:textId="77777777" w:rsidR="00BA216B" w:rsidRDefault="00BA216B" w:rsidP="00D4581B"/>
                    <w:p w14:paraId="6854E867" w14:textId="77777777" w:rsidR="00BA216B" w:rsidRDefault="00BA216B" w:rsidP="00D4581B"/>
                    <w:p w14:paraId="1C64A903" w14:textId="77777777" w:rsidR="00BA216B" w:rsidRDefault="00BA216B" w:rsidP="00D4581B"/>
                    <w:p w14:paraId="5CB499A7" w14:textId="77777777" w:rsidR="00BA216B" w:rsidRDefault="00BA216B" w:rsidP="00D4581B"/>
                    <w:p w14:paraId="1777730A" w14:textId="77777777" w:rsidR="00BA216B" w:rsidRDefault="00BA216B" w:rsidP="00D4581B"/>
                    <w:p w14:paraId="5C84F22A" w14:textId="77777777" w:rsidR="00BA216B" w:rsidRDefault="00BA216B" w:rsidP="00D4581B"/>
                    <w:p w14:paraId="734B238D" w14:textId="77777777" w:rsidR="00BA216B" w:rsidRDefault="00BA216B" w:rsidP="00D4581B"/>
                    <w:p w14:paraId="249FC073" w14:textId="77777777" w:rsidR="00BA216B" w:rsidRDefault="00BA216B" w:rsidP="00D4581B"/>
                    <w:p w14:paraId="1FA6C8BB" w14:textId="77777777" w:rsidR="00BA216B" w:rsidRDefault="00BA216B" w:rsidP="00D4581B"/>
                    <w:p w14:paraId="5C6F7650" w14:textId="77777777" w:rsidR="00BA216B" w:rsidRDefault="00BA216B" w:rsidP="00D4581B"/>
                    <w:p w14:paraId="3B1AC6BC" w14:textId="77777777" w:rsidR="00BA216B" w:rsidRDefault="00BA216B" w:rsidP="00D4581B"/>
                    <w:p w14:paraId="0D46F4D0" w14:textId="77777777" w:rsidR="00BA216B" w:rsidRDefault="00BA216B" w:rsidP="00D4581B"/>
                    <w:p w14:paraId="762A9338" w14:textId="77777777" w:rsidR="00BA216B" w:rsidRDefault="00BA216B" w:rsidP="00D4581B"/>
                    <w:p w14:paraId="5A5ECC5E" w14:textId="77777777" w:rsidR="00BA216B" w:rsidRDefault="00BA216B" w:rsidP="00D4581B"/>
                    <w:p w14:paraId="01D32A43" w14:textId="77777777" w:rsidR="00BA216B" w:rsidRDefault="00BA216B" w:rsidP="00D4581B"/>
                    <w:p w14:paraId="1D090656" w14:textId="77777777" w:rsidR="00BA216B" w:rsidRDefault="00BA216B" w:rsidP="00D4581B"/>
                    <w:p w14:paraId="7E44DB58" w14:textId="77777777" w:rsidR="00BA216B" w:rsidRDefault="00BA216B" w:rsidP="00D4581B"/>
                    <w:p w14:paraId="329FC877" w14:textId="77777777" w:rsidR="00BA216B" w:rsidRDefault="00BA216B" w:rsidP="00D4581B"/>
                    <w:p w14:paraId="36DA3CB2" w14:textId="77777777" w:rsidR="00BA216B" w:rsidRDefault="00BA216B" w:rsidP="00D4581B"/>
                    <w:p w14:paraId="6D574CBB" w14:textId="77777777" w:rsidR="00BA216B" w:rsidRDefault="00BA216B" w:rsidP="00D4581B"/>
                    <w:p w14:paraId="49279A7E" w14:textId="77777777" w:rsidR="00BA216B" w:rsidRDefault="00BA216B" w:rsidP="00D4581B"/>
                    <w:p w14:paraId="0F5EB7A8" w14:textId="77777777" w:rsidR="00BA216B" w:rsidRDefault="00BA216B" w:rsidP="00D4581B"/>
                    <w:p w14:paraId="3FB86061" w14:textId="77777777" w:rsidR="00BA216B" w:rsidRDefault="00BA216B" w:rsidP="00D4581B"/>
                    <w:p w14:paraId="1F56337F" w14:textId="77777777" w:rsidR="00BA216B" w:rsidRDefault="00BA216B" w:rsidP="00D4581B"/>
                    <w:p w14:paraId="490242D6" w14:textId="77777777" w:rsidR="00BA216B" w:rsidRDefault="00BA216B" w:rsidP="00D4581B"/>
                    <w:p w14:paraId="76CAF251" w14:textId="77777777" w:rsidR="00BA216B" w:rsidRDefault="00BA216B" w:rsidP="00D4581B"/>
                    <w:p w14:paraId="62BF00D0" w14:textId="77777777" w:rsidR="00BA216B" w:rsidRDefault="00BA216B" w:rsidP="00D4581B"/>
                    <w:p w14:paraId="548F2146" w14:textId="77777777" w:rsidR="00BA216B" w:rsidRDefault="00BA216B" w:rsidP="00D4581B"/>
                    <w:p w14:paraId="11FC61FC" w14:textId="77777777" w:rsidR="00BA216B" w:rsidRDefault="00BA216B" w:rsidP="00D4581B"/>
                    <w:p w14:paraId="1A47B513" w14:textId="77777777" w:rsidR="00BA216B" w:rsidRDefault="00BA216B" w:rsidP="00D4581B"/>
                    <w:p w14:paraId="4BFA5A0A" w14:textId="77777777" w:rsidR="00BA216B" w:rsidRDefault="00BA216B" w:rsidP="00D4581B"/>
                    <w:p w14:paraId="5E5D1E0D" w14:textId="77777777" w:rsidR="00BA216B" w:rsidRDefault="00BA216B" w:rsidP="00D4581B"/>
                    <w:p w14:paraId="3556D28F" w14:textId="77777777" w:rsidR="00BA216B" w:rsidRDefault="00BA216B" w:rsidP="00D4581B"/>
                    <w:p w14:paraId="5ED878C3" w14:textId="77777777" w:rsidR="00BA216B" w:rsidRDefault="00BA216B" w:rsidP="00D4581B"/>
                    <w:p w14:paraId="319DAF40" w14:textId="77777777" w:rsidR="00BA216B" w:rsidRDefault="00BA216B" w:rsidP="00D4581B"/>
                    <w:p w14:paraId="0958FEFF" w14:textId="77777777" w:rsidR="00BA216B" w:rsidRDefault="00BA216B" w:rsidP="00D4581B"/>
                    <w:p w14:paraId="363B40D3" w14:textId="77777777" w:rsidR="00BA216B" w:rsidRDefault="00BA216B" w:rsidP="00D4581B"/>
                    <w:p w14:paraId="1A329D5F" w14:textId="77777777" w:rsidR="00BA216B" w:rsidRDefault="00BA216B" w:rsidP="00D4581B"/>
                    <w:p w14:paraId="22CBFA43" w14:textId="77777777" w:rsidR="00BA216B" w:rsidRDefault="00BA216B" w:rsidP="00D4581B"/>
                    <w:p w14:paraId="064CB163" w14:textId="77777777" w:rsidR="00BA216B" w:rsidRDefault="00BA216B" w:rsidP="00D4581B"/>
                    <w:p w14:paraId="473DDCA9" w14:textId="77777777" w:rsidR="00BA216B" w:rsidRDefault="00BA216B" w:rsidP="00D4581B"/>
                    <w:p w14:paraId="2B4713FD" w14:textId="77777777" w:rsidR="00BA216B" w:rsidRDefault="00BA216B" w:rsidP="00D4581B"/>
                    <w:p w14:paraId="60D6AD85" w14:textId="77777777" w:rsidR="00BA216B" w:rsidRDefault="00BA216B" w:rsidP="00D4581B"/>
                    <w:p w14:paraId="26CBB4A3" w14:textId="77777777" w:rsidR="00BA216B" w:rsidRDefault="00BA216B" w:rsidP="00D4581B"/>
                    <w:p w14:paraId="6FDDAB93" w14:textId="77777777" w:rsidR="00BA216B" w:rsidRDefault="00BA216B" w:rsidP="00D4581B"/>
                    <w:p w14:paraId="260C28DB" w14:textId="77777777" w:rsidR="00BA216B" w:rsidRDefault="00BA216B" w:rsidP="00D4581B"/>
                    <w:p w14:paraId="3B88162D" w14:textId="77777777" w:rsidR="00BA216B" w:rsidRDefault="00BA216B" w:rsidP="00D4581B"/>
                    <w:p w14:paraId="6EC79429" w14:textId="77777777" w:rsidR="00BA216B" w:rsidRDefault="00BA216B" w:rsidP="00D4581B"/>
                    <w:p w14:paraId="798BE499" w14:textId="77777777" w:rsidR="00BA216B" w:rsidRDefault="00BA216B" w:rsidP="00D4581B"/>
                    <w:p w14:paraId="06CDBD98" w14:textId="77777777" w:rsidR="00BA216B" w:rsidRDefault="00BA216B" w:rsidP="00D4581B"/>
                    <w:p w14:paraId="1DEF1503" w14:textId="77777777" w:rsidR="00BA216B" w:rsidRDefault="00BA216B" w:rsidP="00D4581B"/>
                    <w:p w14:paraId="7805CEAE" w14:textId="77777777" w:rsidR="00BA216B" w:rsidRDefault="00BA216B" w:rsidP="00D4581B"/>
                    <w:p w14:paraId="11D6EB11" w14:textId="77777777" w:rsidR="00BA216B" w:rsidRDefault="00BA216B" w:rsidP="00D4581B"/>
                    <w:p w14:paraId="7D049668" w14:textId="77777777" w:rsidR="00BA216B" w:rsidRDefault="00BA216B" w:rsidP="00D4581B"/>
                    <w:p w14:paraId="340B0C91" w14:textId="77777777" w:rsidR="00BA216B" w:rsidRDefault="00BA216B" w:rsidP="00D4581B"/>
                    <w:p w14:paraId="26EDE906" w14:textId="77777777" w:rsidR="00BA216B" w:rsidRDefault="00BA216B" w:rsidP="00D4581B"/>
                    <w:p w14:paraId="10115690" w14:textId="77777777" w:rsidR="00BA216B" w:rsidRDefault="00BA216B" w:rsidP="00D4581B"/>
                    <w:p w14:paraId="04327B74" w14:textId="77777777" w:rsidR="00BA216B" w:rsidRDefault="00BA216B" w:rsidP="00D4581B"/>
                    <w:p w14:paraId="1FB6B9E7" w14:textId="77777777" w:rsidR="00BA216B" w:rsidRDefault="00BA216B" w:rsidP="00D4581B"/>
                    <w:p w14:paraId="4006A590" w14:textId="77777777" w:rsidR="00BA216B" w:rsidRDefault="00BA216B" w:rsidP="00D4581B"/>
                    <w:p w14:paraId="5A0A6C90" w14:textId="77777777" w:rsidR="00BA216B" w:rsidRDefault="00BA216B" w:rsidP="00D4581B"/>
                    <w:p w14:paraId="5CF3B5B0" w14:textId="77777777" w:rsidR="00BA216B" w:rsidRDefault="00BA216B" w:rsidP="00D4581B"/>
                    <w:p w14:paraId="0C8E17ED" w14:textId="77777777" w:rsidR="00BA216B" w:rsidRDefault="00BA216B" w:rsidP="00D4581B"/>
                    <w:p w14:paraId="4238A3A8" w14:textId="77777777" w:rsidR="00BA216B" w:rsidRDefault="00BA216B" w:rsidP="00D4581B"/>
                    <w:p w14:paraId="11EB4597" w14:textId="77777777" w:rsidR="00BA216B" w:rsidRDefault="00BA216B" w:rsidP="00D4581B"/>
                    <w:p w14:paraId="09D9785E" w14:textId="77777777" w:rsidR="00BA216B" w:rsidRDefault="00BA216B" w:rsidP="00D4581B"/>
                    <w:p w14:paraId="76EB5EB3" w14:textId="77777777" w:rsidR="00BA216B" w:rsidRDefault="00BA216B" w:rsidP="00D4581B"/>
                    <w:p w14:paraId="3E9CEDD7" w14:textId="77777777" w:rsidR="00BA216B" w:rsidRDefault="00BA216B" w:rsidP="00D4581B"/>
                    <w:p w14:paraId="255D31D7" w14:textId="77777777" w:rsidR="00BA216B" w:rsidRDefault="00BA216B" w:rsidP="00D4581B"/>
                    <w:p w14:paraId="034DCBB1" w14:textId="77777777" w:rsidR="00BA216B" w:rsidRDefault="00BA216B" w:rsidP="00D4581B"/>
                    <w:p w14:paraId="5A8BFCD2" w14:textId="77777777" w:rsidR="00BA216B" w:rsidRDefault="00BA216B" w:rsidP="00D4581B"/>
                    <w:p w14:paraId="476EF4FC" w14:textId="77777777" w:rsidR="00BA216B" w:rsidRDefault="00BA216B" w:rsidP="00D4581B"/>
                    <w:p w14:paraId="06B93939" w14:textId="77777777" w:rsidR="00BA216B" w:rsidRDefault="00BA216B" w:rsidP="00D4581B"/>
                    <w:p w14:paraId="0AD4F2BD" w14:textId="77777777" w:rsidR="00BA216B" w:rsidRDefault="00BA216B" w:rsidP="00D4581B"/>
                    <w:p w14:paraId="2670E486" w14:textId="77777777" w:rsidR="00BA216B" w:rsidRDefault="00BA216B" w:rsidP="00D4581B"/>
                    <w:p w14:paraId="53FBB46E" w14:textId="77777777" w:rsidR="00BA216B" w:rsidRDefault="00BA216B" w:rsidP="00D4581B"/>
                    <w:p w14:paraId="7A45D24C" w14:textId="77777777" w:rsidR="00BA216B" w:rsidRDefault="00BA216B" w:rsidP="00D4581B"/>
                    <w:p w14:paraId="63A1B4DA" w14:textId="77777777" w:rsidR="00BA216B" w:rsidRDefault="00BA216B" w:rsidP="00D4581B"/>
                    <w:p w14:paraId="4DA40A27" w14:textId="77777777" w:rsidR="00BA216B" w:rsidRDefault="00BA216B" w:rsidP="00D4581B"/>
                    <w:p w14:paraId="292656C8" w14:textId="77777777" w:rsidR="00BA216B" w:rsidRDefault="00BA216B" w:rsidP="00D4581B"/>
                    <w:p w14:paraId="3EDBFD9D" w14:textId="77777777" w:rsidR="00BA216B" w:rsidRDefault="00BA216B" w:rsidP="00D4581B"/>
                    <w:p w14:paraId="189D4A67" w14:textId="77777777" w:rsidR="00BA216B" w:rsidRDefault="00BA216B" w:rsidP="00D4581B"/>
                    <w:p w14:paraId="653C0724" w14:textId="77777777" w:rsidR="00BA216B" w:rsidRDefault="00BA216B" w:rsidP="00D4581B"/>
                    <w:p w14:paraId="4AEAD2FC" w14:textId="77777777" w:rsidR="00BA216B" w:rsidRDefault="00BA216B" w:rsidP="00D4581B"/>
                    <w:p w14:paraId="2DACDE65" w14:textId="77777777" w:rsidR="00BA216B" w:rsidRDefault="00BA216B" w:rsidP="00D4581B"/>
                    <w:p w14:paraId="5BDCA228" w14:textId="77777777" w:rsidR="00BA216B" w:rsidRDefault="00BA216B" w:rsidP="00D4581B"/>
                    <w:p w14:paraId="3A45ADBA" w14:textId="77777777" w:rsidR="00BA216B" w:rsidRDefault="00BA216B" w:rsidP="00D4581B"/>
                    <w:p w14:paraId="1E268034" w14:textId="77777777" w:rsidR="00BA216B" w:rsidRDefault="00BA216B" w:rsidP="00D4581B"/>
                    <w:p w14:paraId="4611173E" w14:textId="77777777" w:rsidR="00BA216B" w:rsidRDefault="00BA216B" w:rsidP="00D4581B"/>
                    <w:p w14:paraId="18B582E3" w14:textId="77777777" w:rsidR="00BA216B" w:rsidRDefault="00BA216B" w:rsidP="00D4581B"/>
                    <w:p w14:paraId="066AFE62" w14:textId="77777777" w:rsidR="00BA216B" w:rsidRDefault="00BA216B" w:rsidP="00D4581B"/>
                    <w:p w14:paraId="51ADA6C1" w14:textId="77777777" w:rsidR="00BA216B" w:rsidRDefault="00BA216B" w:rsidP="00D4581B"/>
                    <w:p w14:paraId="0DE319F3" w14:textId="77777777" w:rsidR="00BA216B" w:rsidRDefault="00BA216B" w:rsidP="00D4581B"/>
                    <w:p w14:paraId="5C673EF7" w14:textId="77777777" w:rsidR="00BA216B" w:rsidRDefault="00BA216B" w:rsidP="00D4581B"/>
                    <w:p w14:paraId="7FE772B4" w14:textId="77777777" w:rsidR="00BA216B" w:rsidRDefault="00BA216B" w:rsidP="00D4581B"/>
                    <w:p w14:paraId="6D284F96" w14:textId="77777777" w:rsidR="00BA216B" w:rsidRDefault="00BA216B" w:rsidP="00D4581B"/>
                    <w:p w14:paraId="3E82126C" w14:textId="77777777" w:rsidR="00BA216B" w:rsidRDefault="00BA216B" w:rsidP="00D4581B"/>
                    <w:p w14:paraId="1F09867D" w14:textId="77777777" w:rsidR="00BA216B" w:rsidRDefault="00BA216B" w:rsidP="00D4581B"/>
                    <w:p w14:paraId="4B79274D" w14:textId="77777777" w:rsidR="00BA216B" w:rsidRDefault="00BA216B" w:rsidP="00D4581B"/>
                    <w:p w14:paraId="01E5902A" w14:textId="77777777" w:rsidR="00BA216B" w:rsidRDefault="00BA216B" w:rsidP="00D4581B"/>
                    <w:p w14:paraId="5ED850E8" w14:textId="77777777" w:rsidR="00BA216B" w:rsidRDefault="00BA216B" w:rsidP="00D4581B"/>
                    <w:p w14:paraId="2BA4B039" w14:textId="77777777" w:rsidR="00BA216B" w:rsidRDefault="00BA216B" w:rsidP="00D4581B"/>
                    <w:p w14:paraId="68094050" w14:textId="77777777" w:rsidR="00BA216B" w:rsidRDefault="00BA216B" w:rsidP="00D4581B"/>
                    <w:p w14:paraId="45F53373" w14:textId="77777777" w:rsidR="00BA216B" w:rsidRDefault="00BA216B" w:rsidP="00D4581B"/>
                    <w:p w14:paraId="6AC39C50" w14:textId="77777777" w:rsidR="00BA216B" w:rsidRDefault="00BA216B" w:rsidP="00D4581B"/>
                    <w:p w14:paraId="6D50AB96" w14:textId="77777777" w:rsidR="00BA216B" w:rsidRDefault="00BA216B" w:rsidP="00D4581B"/>
                    <w:p w14:paraId="4AD3835E" w14:textId="77777777" w:rsidR="00BA216B" w:rsidRDefault="00BA216B" w:rsidP="00D4581B"/>
                    <w:p w14:paraId="2F6379F4" w14:textId="77777777" w:rsidR="00BA216B" w:rsidRDefault="00BA216B" w:rsidP="00D4581B"/>
                    <w:p w14:paraId="164A4016" w14:textId="77777777" w:rsidR="00BA216B" w:rsidRDefault="00BA216B" w:rsidP="00D4581B"/>
                    <w:p w14:paraId="3989598B" w14:textId="77777777" w:rsidR="00BA216B" w:rsidRDefault="00BA216B" w:rsidP="00D4581B"/>
                    <w:p w14:paraId="653D0342" w14:textId="77777777" w:rsidR="00BA216B" w:rsidRDefault="00BA216B" w:rsidP="00D4581B"/>
                    <w:p w14:paraId="70B2EC0A" w14:textId="77777777" w:rsidR="00BA216B" w:rsidRDefault="00BA216B" w:rsidP="00D4581B"/>
                    <w:p w14:paraId="1B163F82" w14:textId="77777777" w:rsidR="00BA216B" w:rsidRDefault="00BA216B" w:rsidP="00D4581B"/>
                    <w:p w14:paraId="3F8F2C14" w14:textId="77777777" w:rsidR="00BA216B" w:rsidRDefault="00BA216B" w:rsidP="00D4581B"/>
                    <w:p w14:paraId="729ACA89" w14:textId="77777777" w:rsidR="00BA216B" w:rsidRDefault="00BA216B" w:rsidP="00D4581B"/>
                    <w:p w14:paraId="3758F0B7" w14:textId="77777777" w:rsidR="00BA216B" w:rsidRDefault="00BA216B" w:rsidP="00D4581B"/>
                    <w:p w14:paraId="6A177B90" w14:textId="77777777" w:rsidR="00BA216B" w:rsidRDefault="00BA216B" w:rsidP="00D4581B"/>
                    <w:p w14:paraId="21EC3069" w14:textId="77777777" w:rsidR="00BA216B" w:rsidRDefault="00BA216B" w:rsidP="00D4581B"/>
                    <w:p w14:paraId="7D09F19A" w14:textId="77777777" w:rsidR="00BA216B" w:rsidRDefault="00BA216B" w:rsidP="00D4581B"/>
                    <w:p w14:paraId="01868966" w14:textId="77777777" w:rsidR="00BA216B" w:rsidRDefault="00BA216B" w:rsidP="00D4581B"/>
                    <w:p w14:paraId="2151C9A0" w14:textId="77777777" w:rsidR="00BA216B" w:rsidRDefault="00BA216B" w:rsidP="00D4581B"/>
                    <w:p w14:paraId="59B0C21C" w14:textId="77777777" w:rsidR="00BA216B" w:rsidRDefault="00BA216B" w:rsidP="00D4581B"/>
                    <w:p w14:paraId="6D13A059" w14:textId="77777777" w:rsidR="00BA216B" w:rsidRDefault="00BA216B" w:rsidP="00D4581B"/>
                    <w:p w14:paraId="24FB5558" w14:textId="77777777" w:rsidR="00BA216B" w:rsidRDefault="00BA216B" w:rsidP="00D4581B"/>
                    <w:p w14:paraId="5905D0BB" w14:textId="77777777" w:rsidR="00BA216B" w:rsidRDefault="00BA216B" w:rsidP="00D4581B"/>
                    <w:p w14:paraId="4F2585E0" w14:textId="77777777" w:rsidR="00BA216B" w:rsidRDefault="00BA216B" w:rsidP="00D4581B"/>
                    <w:p w14:paraId="6D8DCA73" w14:textId="77777777" w:rsidR="00BA216B" w:rsidRDefault="00BA216B" w:rsidP="00D4581B"/>
                    <w:p w14:paraId="739C8314" w14:textId="77777777" w:rsidR="00BA216B" w:rsidRDefault="00BA216B" w:rsidP="00D4581B"/>
                    <w:p w14:paraId="565D8648" w14:textId="77777777" w:rsidR="00BA216B" w:rsidRDefault="00BA216B" w:rsidP="00D4581B"/>
                    <w:p w14:paraId="5CF56746" w14:textId="77777777" w:rsidR="00BA216B" w:rsidRDefault="00BA216B" w:rsidP="00D4581B"/>
                    <w:p w14:paraId="4D87D094" w14:textId="77777777" w:rsidR="00BA216B" w:rsidRDefault="00BA216B" w:rsidP="00D4581B"/>
                    <w:p w14:paraId="6E59AA09" w14:textId="77777777" w:rsidR="00BA216B" w:rsidRDefault="00BA216B" w:rsidP="00D4581B"/>
                    <w:p w14:paraId="00DD072C" w14:textId="77777777" w:rsidR="00BA216B" w:rsidRDefault="00BA216B" w:rsidP="00D4581B"/>
                    <w:p w14:paraId="3A68C5AD" w14:textId="77777777" w:rsidR="00BA216B" w:rsidRDefault="00BA216B" w:rsidP="00D4581B"/>
                    <w:p w14:paraId="60745B82" w14:textId="77777777" w:rsidR="00BA216B" w:rsidRDefault="00BA216B" w:rsidP="00D4581B"/>
                    <w:p w14:paraId="6AE7717A" w14:textId="77777777" w:rsidR="00BA216B" w:rsidRDefault="00BA216B" w:rsidP="00D4581B"/>
                    <w:p w14:paraId="4BF93AB3" w14:textId="77777777" w:rsidR="00BA216B" w:rsidRDefault="00BA216B" w:rsidP="00D4581B"/>
                    <w:p w14:paraId="334DB5BA" w14:textId="77777777" w:rsidR="00BA216B" w:rsidRDefault="00BA216B" w:rsidP="00D4581B"/>
                    <w:p w14:paraId="47416C19" w14:textId="77777777" w:rsidR="00BA216B" w:rsidRDefault="00BA216B" w:rsidP="00D4581B"/>
                    <w:p w14:paraId="33DCD885" w14:textId="77777777" w:rsidR="00BA216B" w:rsidRDefault="00BA216B" w:rsidP="00D4581B"/>
                    <w:p w14:paraId="3A6B2D33" w14:textId="77777777" w:rsidR="00BA216B" w:rsidRDefault="00BA216B" w:rsidP="00D4581B"/>
                    <w:p w14:paraId="3CB1D0EC" w14:textId="77777777" w:rsidR="00BA216B" w:rsidRDefault="00BA216B" w:rsidP="00D4581B"/>
                    <w:p w14:paraId="0CA8CDF2" w14:textId="77777777" w:rsidR="00BA216B" w:rsidRDefault="00BA216B" w:rsidP="00D4581B"/>
                    <w:p w14:paraId="42F17915" w14:textId="77777777" w:rsidR="00BA216B" w:rsidRDefault="00BA216B" w:rsidP="00D4581B"/>
                    <w:p w14:paraId="44BEEF00" w14:textId="77777777" w:rsidR="00BA216B" w:rsidRDefault="00BA216B" w:rsidP="00D4581B"/>
                    <w:p w14:paraId="6BE39AB4" w14:textId="77777777" w:rsidR="00BA216B" w:rsidRDefault="00BA216B" w:rsidP="00D4581B"/>
                    <w:p w14:paraId="15B2E514" w14:textId="77777777" w:rsidR="00BA216B" w:rsidRDefault="00BA216B" w:rsidP="00D4581B"/>
                    <w:p w14:paraId="0B0AE325" w14:textId="77777777" w:rsidR="00BA216B" w:rsidRDefault="00BA216B" w:rsidP="00D4581B"/>
                    <w:p w14:paraId="3BB8C2BB" w14:textId="77777777" w:rsidR="00BA216B" w:rsidRDefault="00BA216B" w:rsidP="00D4581B"/>
                    <w:p w14:paraId="3A1353EE" w14:textId="77777777" w:rsidR="00BA216B" w:rsidRDefault="00BA216B" w:rsidP="00D4581B"/>
                    <w:p w14:paraId="12879CB1" w14:textId="77777777" w:rsidR="00BA216B" w:rsidRDefault="00BA216B" w:rsidP="00D4581B"/>
                    <w:p w14:paraId="7792F3DC" w14:textId="77777777" w:rsidR="00BA216B" w:rsidRDefault="00BA216B" w:rsidP="00D4581B"/>
                    <w:p w14:paraId="5BA23CA6" w14:textId="77777777" w:rsidR="00BA216B" w:rsidRDefault="00BA216B" w:rsidP="00D4581B"/>
                    <w:p w14:paraId="79FDA4B6" w14:textId="77777777" w:rsidR="00BA216B" w:rsidRDefault="00BA216B" w:rsidP="00D4581B"/>
                    <w:p w14:paraId="12A4D65A" w14:textId="77777777" w:rsidR="00BA216B" w:rsidRDefault="00BA216B" w:rsidP="00D4581B"/>
                    <w:p w14:paraId="58BFF477" w14:textId="77777777" w:rsidR="00BA216B" w:rsidRDefault="00BA216B" w:rsidP="00D4581B"/>
                    <w:p w14:paraId="571254CB" w14:textId="77777777" w:rsidR="00BA216B" w:rsidRDefault="00BA216B" w:rsidP="00D4581B"/>
                    <w:p w14:paraId="754BC83C" w14:textId="77777777" w:rsidR="00BA216B" w:rsidRDefault="00BA216B" w:rsidP="00D4581B"/>
                    <w:p w14:paraId="774D937D" w14:textId="77777777" w:rsidR="00BA216B" w:rsidRDefault="00BA216B" w:rsidP="00D4581B"/>
                    <w:p w14:paraId="76201F9D" w14:textId="77777777" w:rsidR="00BA216B" w:rsidRDefault="00BA216B" w:rsidP="00D4581B"/>
                    <w:p w14:paraId="4969B7F4" w14:textId="77777777" w:rsidR="00BA216B" w:rsidRDefault="00BA216B" w:rsidP="00D4581B"/>
                    <w:p w14:paraId="77C2F776" w14:textId="77777777" w:rsidR="00BA216B" w:rsidRDefault="00BA216B" w:rsidP="00D4581B"/>
                    <w:p w14:paraId="0D9C5252" w14:textId="77777777" w:rsidR="00BA216B" w:rsidRDefault="00BA216B" w:rsidP="00D4581B"/>
                    <w:p w14:paraId="410ECF5B" w14:textId="77777777" w:rsidR="00BA216B" w:rsidRDefault="00BA216B" w:rsidP="00D4581B"/>
                    <w:p w14:paraId="7035BF68" w14:textId="77777777" w:rsidR="00BA216B" w:rsidRDefault="00BA216B" w:rsidP="00D4581B"/>
                    <w:p w14:paraId="58FCE174" w14:textId="77777777" w:rsidR="00BA216B" w:rsidRDefault="00BA216B" w:rsidP="00D4581B"/>
                    <w:p w14:paraId="786215E6" w14:textId="77777777" w:rsidR="00BA216B" w:rsidRDefault="00BA216B" w:rsidP="00D4581B"/>
                    <w:p w14:paraId="65EF14EF" w14:textId="77777777" w:rsidR="00BA216B" w:rsidRDefault="00BA216B" w:rsidP="00D4581B"/>
                    <w:p w14:paraId="200302BF" w14:textId="77777777" w:rsidR="00BA216B" w:rsidRDefault="00BA216B" w:rsidP="00D4581B"/>
                    <w:p w14:paraId="2E8D1EC6" w14:textId="77777777" w:rsidR="00BA216B" w:rsidRDefault="00BA216B" w:rsidP="00D4581B"/>
                    <w:p w14:paraId="76E24D0C" w14:textId="77777777" w:rsidR="00BA216B" w:rsidRDefault="00BA216B" w:rsidP="00D4581B"/>
                    <w:p w14:paraId="62B2AB43" w14:textId="77777777" w:rsidR="00BA216B" w:rsidRDefault="00BA216B" w:rsidP="00D4581B"/>
                    <w:p w14:paraId="7B610460" w14:textId="77777777" w:rsidR="00BA216B" w:rsidRDefault="00BA216B" w:rsidP="00D4581B"/>
                    <w:p w14:paraId="53F1CB50" w14:textId="77777777" w:rsidR="00BA216B" w:rsidRDefault="00BA216B" w:rsidP="00D4581B"/>
                    <w:p w14:paraId="7E11A063" w14:textId="77777777" w:rsidR="00BA216B" w:rsidRDefault="00BA216B" w:rsidP="00D4581B"/>
                    <w:p w14:paraId="0542FE7D" w14:textId="77777777" w:rsidR="00BA216B" w:rsidRDefault="00BA216B" w:rsidP="00D4581B"/>
                    <w:p w14:paraId="7629B316" w14:textId="77777777" w:rsidR="00BA216B" w:rsidRDefault="00BA216B" w:rsidP="00D4581B"/>
                    <w:p w14:paraId="38C83D3E" w14:textId="77777777" w:rsidR="00BA216B" w:rsidRDefault="00BA216B" w:rsidP="00D4581B"/>
                    <w:p w14:paraId="74E23CE0" w14:textId="77777777" w:rsidR="00BA216B" w:rsidRDefault="00BA216B" w:rsidP="00D4581B"/>
                    <w:p w14:paraId="264656E9" w14:textId="77777777" w:rsidR="00BA216B" w:rsidRDefault="00BA216B" w:rsidP="00D4581B"/>
                    <w:p w14:paraId="7380F418" w14:textId="77777777" w:rsidR="00BA216B" w:rsidRDefault="00BA216B" w:rsidP="00D4581B"/>
                    <w:p w14:paraId="3521398D" w14:textId="77777777" w:rsidR="00BA216B" w:rsidRDefault="00BA216B" w:rsidP="00D4581B"/>
                    <w:p w14:paraId="56A9A160" w14:textId="77777777" w:rsidR="00BA216B" w:rsidRDefault="00BA216B" w:rsidP="00D4581B"/>
                    <w:p w14:paraId="44A0C0D5" w14:textId="77777777" w:rsidR="00BA216B" w:rsidRDefault="00BA216B" w:rsidP="00D4581B"/>
                    <w:p w14:paraId="661286DD" w14:textId="77777777" w:rsidR="00BA216B" w:rsidRDefault="00BA216B" w:rsidP="00D4581B"/>
                    <w:p w14:paraId="6FCCC42B" w14:textId="77777777" w:rsidR="00BA216B" w:rsidRDefault="00BA216B" w:rsidP="00D4581B"/>
                    <w:p w14:paraId="1D8E9771" w14:textId="77777777" w:rsidR="00BA216B" w:rsidRDefault="00BA216B" w:rsidP="00D4581B"/>
                    <w:p w14:paraId="02547A3C" w14:textId="77777777" w:rsidR="00BA216B" w:rsidRDefault="00BA216B" w:rsidP="00D4581B"/>
                    <w:p w14:paraId="7DE1FB67" w14:textId="77777777" w:rsidR="00BA216B" w:rsidRDefault="00BA216B" w:rsidP="00D4581B"/>
                    <w:p w14:paraId="617693AE" w14:textId="77777777" w:rsidR="00BA216B" w:rsidRDefault="00BA216B" w:rsidP="00D4581B"/>
                    <w:p w14:paraId="1D0C7552" w14:textId="77777777" w:rsidR="00BA216B" w:rsidRDefault="00BA216B" w:rsidP="00D4581B"/>
                    <w:p w14:paraId="01FD8EFA" w14:textId="77777777" w:rsidR="00BA216B" w:rsidRDefault="00BA216B" w:rsidP="00D4581B"/>
                    <w:p w14:paraId="7762CB88" w14:textId="77777777" w:rsidR="00BA216B" w:rsidRDefault="00BA216B" w:rsidP="00D4581B"/>
                    <w:p w14:paraId="242721E3" w14:textId="77777777" w:rsidR="00BA216B" w:rsidRDefault="00BA216B" w:rsidP="00D4581B"/>
                    <w:p w14:paraId="0C4BC73A" w14:textId="77777777" w:rsidR="00BA216B" w:rsidRDefault="00BA216B" w:rsidP="00D4581B"/>
                    <w:p w14:paraId="5226B3AB" w14:textId="77777777" w:rsidR="00BA216B" w:rsidRDefault="00BA216B" w:rsidP="00D4581B"/>
                    <w:p w14:paraId="31C7786B" w14:textId="77777777" w:rsidR="00BA216B" w:rsidRDefault="00BA216B" w:rsidP="00D4581B"/>
                    <w:p w14:paraId="4C637DC8" w14:textId="77777777" w:rsidR="00BA216B" w:rsidRDefault="00BA216B" w:rsidP="00D4581B"/>
                    <w:p w14:paraId="1FDD447D" w14:textId="77777777" w:rsidR="00BA216B" w:rsidRDefault="00BA216B" w:rsidP="00D4581B"/>
                    <w:p w14:paraId="0699394B" w14:textId="77777777" w:rsidR="00BA216B" w:rsidRDefault="00BA216B" w:rsidP="00D4581B"/>
                    <w:p w14:paraId="3F37A978" w14:textId="77777777" w:rsidR="00BA216B" w:rsidRDefault="00BA216B" w:rsidP="00D4581B"/>
                    <w:p w14:paraId="556D3569" w14:textId="77777777" w:rsidR="00BA216B" w:rsidRDefault="00BA216B" w:rsidP="00D4581B"/>
                    <w:p w14:paraId="59A6EEA9" w14:textId="77777777" w:rsidR="00BA216B" w:rsidRDefault="00BA216B" w:rsidP="00D4581B"/>
                    <w:p w14:paraId="741EAA59" w14:textId="77777777" w:rsidR="00BA216B" w:rsidRDefault="00BA216B" w:rsidP="00D4581B"/>
                    <w:p w14:paraId="577A1A2F" w14:textId="77777777" w:rsidR="00BA216B" w:rsidRDefault="00BA216B" w:rsidP="00D4581B"/>
                    <w:p w14:paraId="024B4EAD" w14:textId="77777777" w:rsidR="00BA216B" w:rsidRDefault="00BA216B" w:rsidP="00D4581B"/>
                    <w:p w14:paraId="1E15EEE8" w14:textId="77777777" w:rsidR="00BA216B" w:rsidRDefault="00BA216B" w:rsidP="00D4581B"/>
                    <w:p w14:paraId="4A7B0CA1" w14:textId="77777777" w:rsidR="00BA216B" w:rsidRDefault="00BA216B" w:rsidP="00D4581B"/>
                    <w:p w14:paraId="6DA05EDE" w14:textId="77777777" w:rsidR="00BA216B" w:rsidRDefault="00BA216B" w:rsidP="00D4581B"/>
                    <w:p w14:paraId="3C645772" w14:textId="77777777" w:rsidR="00BA216B" w:rsidRDefault="00BA216B" w:rsidP="00D4581B"/>
                    <w:p w14:paraId="707B805C" w14:textId="77777777" w:rsidR="00BA216B" w:rsidRDefault="00BA216B" w:rsidP="00D4581B"/>
                    <w:p w14:paraId="4CF8425B" w14:textId="77777777" w:rsidR="00BA216B" w:rsidRDefault="00BA216B" w:rsidP="00D4581B"/>
                    <w:p w14:paraId="6B167D7D" w14:textId="77777777" w:rsidR="00BA216B" w:rsidRDefault="00BA216B" w:rsidP="00D4581B"/>
                    <w:p w14:paraId="58D91BD8" w14:textId="77777777" w:rsidR="00BA216B" w:rsidRDefault="00BA216B" w:rsidP="00D4581B"/>
                    <w:p w14:paraId="1C0E1BFE" w14:textId="77777777" w:rsidR="00BA216B" w:rsidRDefault="00BA216B" w:rsidP="00D4581B"/>
                    <w:p w14:paraId="64548FAD" w14:textId="77777777" w:rsidR="00BA216B" w:rsidRDefault="00BA216B" w:rsidP="00D4581B"/>
                    <w:p w14:paraId="1B18C6BA" w14:textId="77777777" w:rsidR="00BA216B" w:rsidRDefault="00BA216B" w:rsidP="00D4581B"/>
                    <w:p w14:paraId="208C901C" w14:textId="77777777" w:rsidR="00BA216B" w:rsidRDefault="00BA216B" w:rsidP="00D4581B"/>
                    <w:p w14:paraId="4B814109" w14:textId="77777777" w:rsidR="00BA216B" w:rsidRDefault="00BA216B" w:rsidP="00D4581B"/>
                    <w:p w14:paraId="38A8DF52" w14:textId="77777777" w:rsidR="00BA216B" w:rsidRDefault="00BA216B" w:rsidP="00D4581B"/>
                    <w:p w14:paraId="418C1997" w14:textId="77777777" w:rsidR="00BA216B" w:rsidRDefault="00BA216B" w:rsidP="00D4581B"/>
                    <w:p w14:paraId="36BE96AA" w14:textId="77777777" w:rsidR="00BA216B" w:rsidRDefault="00BA216B" w:rsidP="00D4581B"/>
                    <w:p w14:paraId="48A6C54F" w14:textId="77777777" w:rsidR="00BA216B" w:rsidRDefault="00BA216B" w:rsidP="00D4581B"/>
                    <w:p w14:paraId="40EC4177" w14:textId="77777777" w:rsidR="00BA216B" w:rsidRDefault="00BA216B" w:rsidP="00D4581B"/>
                    <w:p w14:paraId="42983CEF" w14:textId="77777777" w:rsidR="00BA216B" w:rsidRDefault="00BA216B" w:rsidP="00D4581B"/>
                    <w:p w14:paraId="65667A55" w14:textId="77777777" w:rsidR="00BA216B" w:rsidRDefault="00BA216B" w:rsidP="00D4581B"/>
                    <w:p w14:paraId="27700318" w14:textId="77777777" w:rsidR="00BA216B" w:rsidRDefault="00BA216B" w:rsidP="00D4581B"/>
                    <w:p w14:paraId="0F337EFF" w14:textId="77777777" w:rsidR="00BA216B" w:rsidRDefault="00BA216B" w:rsidP="00D4581B"/>
                    <w:p w14:paraId="459BB6DB" w14:textId="77777777" w:rsidR="00BA216B" w:rsidRDefault="00BA216B" w:rsidP="00D4581B"/>
                    <w:p w14:paraId="01C2CE92" w14:textId="77777777" w:rsidR="00BA216B" w:rsidRDefault="00BA216B" w:rsidP="00D4581B"/>
                    <w:p w14:paraId="297B76CE" w14:textId="77777777" w:rsidR="00BA216B" w:rsidRDefault="00BA216B" w:rsidP="00D4581B"/>
                    <w:p w14:paraId="0089866C" w14:textId="77777777" w:rsidR="00BA216B" w:rsidRDefault="00BA216B" w:rsidP="00D4581B"/>
                    <w:p w14:paraId="36F68F96" w14:textId="77777777" w:rsidR="00BA216B" w:rsidRDefault="00BA216B" w:rsidP="00D4581B"/>
                    <w:p w14:paraId="2BEF49BB" w14:textId="77777777" w:rsidR="00BA216B" w:rsidRDefault="00BA216B" w:rsidP="00D4581B"/>
                    <w:p w14:paraId="15EC60E1" w14:textId="77777777" w:rsidR="00BA216B" w:rsidRDefault="00BA216B" w:rsidP="00D4581B"/>
                    <w:p w14:paraId="284D5854" w14:textId="77777777" w:rsidR="00BA216B" w:rsidRDefault="00BA216B" w:rsidP="00D4581B"/>
                    <w:p w14:paraId="3A425805" w14:textId="77777777" w:rsidR="00BA216B" w:rsidRDefault="00BA216B" w:rsidP="00D4581B"/>
                    <w:p w14:paraId="1E3798ED" w14:textId="77777777" w:rsidR="00BA216B" w:rsidRDefault="00BA216B" w:rsidP="00D4581B"/>
                    <w:p w14:paraId="55F27F28" w14:textId="77777777" w:rsidR="00BA216B" w:rsidRDefault="00BA216B" w:rsidP="00D4581B"/>
                    <w:p w14:paraId="5305112C" w14:textId="77777777" w:rsidR="00BA216B" w:rsidRDefault="00BA216B" w:rsidP="00D4581B"/>
                    <w:p w14:paraId="0470B78E" w14:textId="77777777" w:rsidR="00BA216B" w:rsidRDefault="00BA216B" w:rsidP="00D4581B"/>
                    <w:p w14:paraId="733E6BA5" w14:textId="77777777" w:rsidR="00BA216B" w:rsidRDefault="00BA216B" w:rsidP="00D4581B"/>
                    <w:p w14:paraId="3CB48776" w14:textId="77777777" w:rsidR="00BA216B" w:rsidRDefault="00BA216B" w:rsidP="00D4581B"/>
                    <w:p w14:paraId="74BD90B5" w14:textId="77777777" w:rsidR="00BA216B" w:rsidRDefault="00BA216B" w:rsidP="00D4581B"/>
                    <w:p w14:paraId="27655D9A" w14:textId="77777777" w:rsidR="00BA216B" w:rsidRDefault="00BA216B" w:rsidP="00D4581B"/>
                    <w:p w14:paraId="76C49B82" w14:textId="77777777" w:rsidR="00BA216B" w:rsidRDefault="00BA216B" w:rsidP="00D4581B"/>
                    <w:p w14:paraId="6F8EBDC3" w14:textId="77777777" w:rsidR="00BA216B" w:rsidRDefault="00BA216B" w:rsidP="00D4581B"/>
                    <w:p w14:paraId="5212E5A3" w14:textId="77777777" w:rsidR="00BA216B" w:rsidRDefault="00BA216B" w:rsidP="00D4581B"/>
                    <w:p w14:paraId="3A008B89" w14:textId="77777777" w:rsidR="00BA216B" w:rsidRDefault="00BA216B" w:rsidP="00D4581B"/>
                    <w:p w14:paraId="41F5E122" w14:textId="77777777" w:rsidR="00BA216B" w:rsidRDefault="00BA216B" w:rsidP="00D4581B"/>
                    <w:p w14:paraId="10CAB171" w14:textId="77777777" w:rsidR="00BA216B" w:rsidRDefault="00BA216B" w:rsidP="00D4581B"/>
                    <w:p w14:paraId="4B05F898" w14:textId="77777777" w:rsidR="00BA216B" w:rsidRDefault="00BA216B" w:rsidP="00D4581B"/>
                    <w:p w14:paraId="3F1EB011" w14:textId="77777777" w:rsidR="00BA216B" w:rsidRDefault="00BA216B" w:rsidP="00D4581B"/>
                    <w:p w14:paraId="175555A5" w14:textId="77777777" w:rsidR="00BA216B" w:rsidRDefault="00BA216B" w:rsidP="00D4581B"/>
                    <w:p w14:paraId="3FC349C6" w14:textId="77777777" w:rsidR="00BA216B" w:rsidRDefault="00BA216B" w:rsidP="00D4581B"/>
                    <w:p w14:paraId="41F1F890" w14:textId="77777777" w:rsidR="00BA216B" w:rsidRDefault="00BA216B" w:rsidP="00D4581B"/>
                    <w:p w14:paraId="7AD978A9" w14:textId="77777777" w:rsidR="00BA216B" w:rsidRDefault="00BA216B" w:rsidP="00D4581B"/>
                    <w:p w14:paraId="03F6EF1F" w14:textId="77777777" w:rsidR="00BA216B" w:rsidRDefault="00BA216B" w:rsidP="00D4581B"/>
                    <w:p w14:paraId="33403854" w14:textId="77777777" w:rsidR="00BA216B" w:rsidRDefault="00BA216B" w:rsidP="00D4581B"/>
                    <w:p w14:paraId="41BDAD9B" w14:textId="77777777" w:rsidR="00BA216B" w:rsidRDefault="00BA216B" w:rsidP="00D4581B"/>
                    <w:p w14:paraId="24B9EAE7" w14:textId="77777777" w:rsidR="00BA216B" w:rsidRDefault="00BA216B" w:rsidP="00D4581B"/>
                    <w:p w14:paraId="0B75605C" w14:textId="77777777" w:rsidR="00BA216B" w:rsidRDefault="00BA216B" w:rsidP="00D4581B"/>
                    <w:p w14:paraId="30FE64FE" w14:textId="77777777" w:rsidR="00BA216B" w:rsidRDefault="00BA216B" w:rsidP="00D4581B"/>
                    <w:p w14:paraId="2A752743" w14:textId="77777777" w:rsidR="00BA216B" w:rsidRDefault="00BA216B" w:rsidP="00D4581B"/>
                    <w:p w14:paraId="6B6FF7A6" w14:textId="77777777" w:rsidR="00BA216B" w:rsidRDefault="00BA216B" w:rsidP="00D4581B"/>
                    <w:p w14:paraId="417C91FE" w14:textId="77777777" w:rsidR="00BA216B" w:rsidRDefault="00BA216B" w:rsidP="00D4581B"/>
                    <w:p w14:paraId="62F98C52" w14:textId="77777777" w:rsidR="00BA216B" w:rsidRDefault="00BA216B" w:rsidP="00D4581B"/>
                    <w:p w14:paraId="1A8917D5" w14:textId="77777777" w:rsidR="00BA216B" w:rsidRDefault="00BA216B" w:rsidP="00D4581B"/>
                    <w:p w14:paraId="18640B64" w14:textId="77777777" w:rsidR="00BA216B" w:rsidRDefault="00BA216B" w:rsidP="00D4581B"/>
                    <w:p w14:paraId="5115B9F8" w14:textId="77777777" w:rsidR="00BA216B" w:rsidRDefault="00BA216B" w:rsidP="00D4581B"/>
                    <w:p w14:paraId="498C333D" w14:textId="77777777" w:rsidR="00BA216B" w:rsidRDefault="00BA216B" w:rsidP="00D4581B"/>
                    <w:p w14:paraId="22968454" w14:textId="77777777" w:rsidR="00BA216B" w:rsidRDefault="00BA216B" w:rsidP="00D4581B"/>
                    <w:p w14:paraId="035F43D7" w14:textId="77777777" w:rsidR="00BA216B" w:rsidRDefault="00BA216B" w:rsidP="00D4581B"/>
                    <w:p w14:paraId="78BA40DB" w14:textId="77777777" w:rsidR="00BA216B" w:rsidRDefault="00BA216B" w:rsidP="00D4581B"/>
                    <w:p w14:paraId="1C5702C7" w14:textId="77777777" w:rsidR="00BA216B" w:rsidRDefault="00BA216B" w:rsidP="00D4581B"/>
                    <w:p w14:paraId="51125173" w14:textId="77777777" w:rsidR="00BA216B" w:rsidRDefault="00BA216B" w:rsidP="00D4581B"/>
                    <w:p w14:paraId="46CB9BB8" w14:textId="77777777" w:rsidR="00BA216B" w:rsidRDefault="00BA216B" w:rsidP="00D4581B"/>
                    <w:p w14:paraId="0C21ADC0" w14:textId="77777777" w:rsidR="00BA216B" w:rsidRDefault="00BA216B" w:rsidP="00D4581B"/>
                    <w:p w14:paraId="0313524E" w14:textId="77777777" w:rsidR="00BA216B" w:rsidRDefault="00BA216B" w:rsidP="00D4581B"/>
                    <w:p w14:paraId="17492C9E" w14:textId="77777777" w:rsidR="00BA216B" w:rsidRDefault="00BA216B" w:rsidP="00D4581B"/>
                    <w:p w14:paraId="6D41584E" w14:textId="77777777" w:rsidR="00BA216B" w:rsidRDefault="00BA216B" w:rsidP="00D4581B"/>
                    <w:p w14:paraId="7EE58DEF" w14:textId="77777777" w:rsidR="00BA216B" w:rsidRDefault="00BA216B" w:rsidP="00D4581B"/>
                    <w:p w14:paraId="478315B7" w14:textId="77777777" w:rsidR="00BA216B" w:rsidRDefault="00BA216B" w:rsidP="00D4581B"/>
                    <w:p w14:paraId="0AE4EC1E" w14:textId="77777777" w:rsidR="00BA216B" w:rsidRDefault="00BA216B" w:rsidP="00D4581B"/>
                    <w:p w14:paraId="0B42FE30" w14:textId="77777777" w:rsidR="00BA216B" w:rsidRDefault="00BA216B" w:rsidP="00D4581B"/>
                    <w:p w14:paraId="241E2F43" w14:textId="77777777" w:rsidR="00BA216B" w:rsidRDefault="00BA216B" w:rsidP="00D4581B"/>
                    <w:p w14:paraId="3507DD2E" w14:textId="77777777" w:rsidR="00BA216B" w:rsidRDefault="00BA216B" w:rsidP="00D4581B"/>
                    <w:p w14:paraId="09BCFE43" w14:textId="77777777" w:rsidR="00BA216B" w:rsidRDefault="00BA216B" w:rsidP="00D4581B"/>
                    <w:p w14:paraId="32730DEF" w14:textId="77777777" w:rsidR="00BA216B" w:rsidRDefault="00BA216B" w:rsidP="00D4581B"/>
                    <w:p w14:paraId="02EA4925" w14:textId="77777777" w:rsidR="00BA216B" w:rsidRDefault="00BA216B" w:rsidP="00D4581B"/>
                    <w:p w14:paraId="7104B035" w14:textId="77777777" w:rsidR="00BA216B" w:rsidRDefault="00BA216B" w:rsidP="00D4581B"/>
                    <w:p w14:paraId="5BE8E20E" w14:textId="77777777" w:rsidR="00BA216B" w:rsidRDefault="00BA216B" w:rsidP="00D4581B"/>
                    <w:p w14:paraId="10352D26" w14:textId="77777777" w:rsidR="00BA216B" w:rsidRDefault="00BA216B" w:rsidP="00D4581B"/>
                    <w:p w14:paraId="6311BA28" w14:textId="77777777" w:rsidR="00BA216B" w:rsidRDefault="00BA216B" w:rsidP="00D4581B"/>
                    <w:p w14:paraId="3A1F88F1" w14:textId="77777777" w:rsidR="00BA216B" w:rsidRDefault="00BA216B" w:rsidP="00D4581B"/>
                    <w:p w14:paraId="66D55B6B" w14:textId="77777777" w:rsidR="00BA216B" w:rsidRDefault="00BA216B" w:rsidP="00D4581B"/>
                    <w:p w14:paraId="2220F7DB" w14:textId="77777777" w:rsidR="00BA216B" w:rsidRDefault="00BA216B" w:rsidP="00D4581B"/>
                    <w:p w14:paraId="65D15A2F" w14:textId="77777777" w:rsidR="00BA216B" w:rsidRDefault="00BA216B" w:rsidP="00D4581B"/>
                    <w:p w14:paraId="2B7D9DCF" w14:textId="77777777" w:rsidR="00BA216B" w:rsidRDefault="00BA216B" w:rsidP="00D4581B"/>
                    <w:p w14:paraId="0D1BD4C9" w14:textId="77777777" w:rsidR="00BA216B" w:rsidRDefault="00BA216B" w:rsidP="00D4581B"/>
                    <w:p w14:paraId="7FBEDA8A" w14:textId="77777777" w:rsidR="00BA216B" w:rsidRDefault="00BA216B" w:rsidP="00D4581B"/>
                    <w:p w14:paraId="57D2D0D3" w14:textId="77777777" w:rsidR="00BA216B" w:rsidRDefault="00BA216B" w:rsidP="00D4581B"/>
                    <w:p w14:paraId="4DA20FAF" w14:textId="77777777" w:rsidR="00BA216B" w:rsidRDefault="00BA216B" w:rsidP="00D4581B"/>
                    <w:p w14:paraId="5D408F07" w14:textId="77777777" w:rsidR="00BA216B" w:rsidRDefault="00BA216B" w:rsidP="00D4581B"/>
                    <w:p w14:paraId="10BBF34F" w14:textId="77777777" w:rsidR="00BA216B" w:rsidRDefault="00BA216B" w:rsidP="00D4581B"/>
                    <w:p w14:paraId="1571E988" w14:textId="77777777" w:rsidR="00BA216B" w:rsidRDefault="00BA216B" w:rsidP="00D4581B"/>
                    <w:p w14:paraId="4E18B2FD" w14:textId="77777777" w:rsidR="00BA216B" w:rsidRDefault="00BA216B" w:rsidP="00D4581B"/>
                    <w:p w14:paraId="249770AC" w14:textId="77777777" w:rsidR="00BA216B" w:rsidRDefault="00BA216B" w:rsidP="00D4581B"/>
                    <w:p w14:paraId="60CA4B60" w14:textId="77777777" w:rsidR="00BA216B" w:rsidRDefault="00BA216B" w:rsidP="00D4581B"/>
                    <w:p w14:paraId="4BBA9A5C" w14:textId="77777777" w:rsidR="00BA216B" w:rsidRDefault="00BA216B" w:rsidP="00D4581B"/>
                    <w:p w14:paraId="50C09842" w14:textId="77777777" w:rsidR="00BA216B" w:rsidRDefault="00BA216B" w:rsidP="00D4581B"/>
                    <w:p w14:paraId="079DF7D8" w14:textId="77777777" w:rsidR="00BA216B" w:rsidRDefault="00BA216B" w:rsidP="00D4581B"/>
                    <w:p w14:paraId="5239C11B" w14:textId="77777777" w:rsidR="00BA216B" w:rsidRDefault="00BA216B" w:rsidP="00D4581B"/>
                    <w:p w14:paraId="0CB20606" w14:textId="77777777" w:rsidR="00BA216B" w:rsidRDefault="00BA216B" w:rsidP="00D4581B"/>
                    <w:p w14:paraId="249DC629" w14:textId="77777777" w:rsidR="00BA216B" w:rsidRDefault="00BA216B" w:rsidP="00D4581B"/>
                    <w:p w14:paraId="53C7CC4A" w14:textId="77777777" w:rsidR="00BA216B" w:rsidRDefault="00BA216B" w:rsidP="00D4581B"/>
                    <w:p w14:paraId="32F511F8" w14:textId="77777777" w:rsidR="00BA216B" w:rsidRDefault="00BA216B" w:rsidP="00D4581B"/>
                    <w:p w14:paraId="7EBF1DD3" w14:textId="77777777" w:rsidR="00BA216B" w:rsidRDefault="00BA216B" w:rsidP="00D4581B"/>
                    <w:p w14:paraId="04E8137A" w14:textId="77777777" w:rsidR="00BA216B" w:rsidRDefault="00BA216B" w:rsidP="00D4581B"/>
                    <w:p w14:paraId="563FF17B" w14:textId="77777777" w:rsidR="00BA216B" w:rsidRDefault="00BA216B" w:rsidP="00D4581B"/>
                    <w:p w14:paraId="6E1FE46E" w14:textId="77777777" w:rsidR="00BA216B" w:rsidRDefault="00BA216B" w:rsidP="00D4581B"/>
                    <w:p w14:paraId="588B4D9D" w14:textId="77777777" w:rsidR="00BA216B" w:rsidRDefault="00BA216B" w:rsidP="00D4581B"/>
                    <w:p w14:paraId="732D7166" w14:textId="77777777" w:rsidR="00BA216B" w:rsidRDefault="00BA216B" w:rsidP="00D4581B"/>
                    <w:p w14:paraId="31644F71" w14:textId="77777777" w:rsidR="00BA216B" w:rsidRDefault="00BA216B" w:rsidP="00D4581B"/>
                    <w:p w14:paraId="70485F6A" w14:textId="77777777" w:rsidR="00BA216B" w:rsidRDefault="00BA216B" w:rsidP="00D4581B"/>
                    <w:p w14:paraId="23815CA5" w14:textId="77777777" w:rsidR="00BA216B" w:rsidRDefault="00BA216B" w:rsidP="00D4581B"/>
                    <w:p w14:paraId="34CBF897" w14:textId="77777777" w:rsidR="00BA216B" w:rsidRDefault="00BA216B" w:rsidP="00D4581B"/>
                    <w:p w14:paraId="100C79BF" w14:textId="77777777" w:rsidR="00BA216B" w:rsidRDefault="00BA216B" w:rsidP="00D4581B"/>
                    <w:p w14:paraId="49A75367" w14:textId="77777777" w:rsidR="00BA216B" w:rsidRDefault="00BA216B" w:rsidP="00D4581B"/>
                    <w:p w14:paraId="3337670B" w14:textId="77777777" w:rsidR="00BA216B" w:rsidRDefault="00BA216B" w:rsidP="00D4581B"/>
                    <w:p w14:paraId="6F78D58E" w14:textId="77777777" w:rsidR="00BA216B" w:rsidRDefault="00BA216B" w:rsidP="00D4581B"/>
                    <w:p w14:paraId="09A58A25" w14:textId="77777777" w:rsidR="00BA216B" w:rsidRDefault="00BA216B" w:rsidP="00D4581B"/>
                    <w:p w14:paraId="2EB1741A" w14:textId="77777777" w:rsidR="00BA216B" w:rsidRDefault="00BA216B" w:rsidP="00D4581B"/>
                    <w:p w14:paraId="68BFC7EF" w14:textId="77777777" w:rsidR="00BA216B" w:rsidRDefault="00BA216B" w:rsidP="00D4581B"/>
                    <w:p w14:paraId="20660866" w14:textId="77777777" w:rsidR="00BA216B" w:rsidRDefault="00BA216B" w:rsidP="00D4581B"/>
                    <w:p w14:paraId="055CEC1A" w14:textId="77777777" w:rsidR="00BA216B" w:rsidRDefault="00BA216B" w:rsidP="00D4581B"/>
                    <w:p w14:paraId="58DA5A04" w14:textId="77777777" w:rsidR="00BA216B" w:rsidRDefault="00BA216B" w:rsidP="00D4581B"/>
                    <w:p w14:paraId="4BBC2A9D" w14:textId="77777777" w:rsidR="00BA216B" w:rsidRDefault="00BA216B" w:rsidP="00D4581B"/>
                    <w:p w14:paraId="0CBB96BD" w14:textId="77777777" w:rsidR="00BA216B" w:rsidRDefault="00BA216B" w:rsidP="00D4581B"/>
                    <w:p w14:paraId="13929200" w14:textId="77777777" w:rsidR="00BA216B" w:rsidRDefault="00BA216B" w:rsidP="00D4581B"/>
                    <w:p w14:paraId="78F7CC75" w14:textId="77777777" w:rsidR="00BA216B" w:rsidRDefault="00BA216B" w:rsidP="00D4581B"/>
                    <w:p w14:paraId="556BA920" w14:textId="77777777" w:rsidR="00BA216B" w:rsidRDefault="00BA216B" w:rsidP="00D4581B"/>
                    <w:p w14:paraId="1E441DF3" w14:textId="77777777" w:rsidR="00BA216B" w:rsidRDefault="00BA216B" w:rsidP="00D4581B"/>
                    <w:p w14:paraId="363DA747" w14:textId="77777777" w:rsidR="00BA216B" w:rsidRDefault="00BA216B" w:rsidP="00D4581B"/>
                    <w:p w14:paraId="76472AE0" w14:textId="77777777" w:rsidR="00BA216B" w:rsidRDefault="00BA216B" w:rsidP="00D4581B"/>
                    <w:p w14:paraId="2344DCA5" w14:textId="77777777" w:rsidR="00BA216B" w:rsidRDefault="00BA216B" w:rsidP="00D4581B"/>
                    <w:p w14:paraId="23D176CB" w14:textId="77777777" w:rsidR="00BA216B" w:rsidRDefault="00BA216B" w:rsidP="00D4581B"/>
                    <w:p w14:paraId="35C6FCD9" w14:textId="77777777" w:rsidR="00BA216B" w:rsidRDefault="00BA216B" w:rsidP="00D4581B"/>
                    <w:p w14:paraId="2DDEE607" w14:textId="77777777" w:rsidR="00BA216B" w:rsidRDefault="00BA216B" w:rsidP="00D4581B"/>
                    <w:p w14:paraId="5B2B622C" w14:textId="77777777" w:rsidR="00BA216B" w:rsidRDefault="00BA216B" w:rsidP="00D4581B"/>
                    <w:p w14:paraId="2A6224B4" w14:textId="77777777" w:rsidR="00BA216B" w:rsidRDefault="00BA216B" w:rsidP="00D4581B"/>
                    <w:p w14:paraId="1226C464" w14:textId="77777777" w:rsidR="00BA216B" w:rsidRDefault="00BA216B" w:rsidP="00D4581B"/>
                    <w:p w14:paraId="7448F03D" w14:textId="77777777" w:rsidR="00BA216B" w:rsidRDefault="00BA216B" w:rsidP="00D4581B"/>
                    <w:p w14:paraId="2D35520B" w14:textId="77777777" w:rsidR="00BA216B" w:rsidRDefault="00BA216B" w:rsidP="00D4581B"/>
                    <w:p w14:paraId="1BD8A049" w14:textId="77777777" w:rsidR="00BA216B" w:rsidRDefault="00BA216B" w:rsidP="00D4581B"/>
                    <w:p w14:paraId="6089D347" w14:textId="77777777" w:rsidR="00BA216B" w:rsidRDefault="00BA216B" w:rsidP="00D4581B"/>
                    <w:p w14:paraId="227B44EE" w14:textId="77777777" w:rsidR="00BA216B" w:rsidRDefault="00BA216B" w:rsidP="00D4581B"/>
                    <w:p w14:paraId="6E1014C8" w14:textId="77777777" w:rsidR="00BA216B" w:rsidRDefault="00BA216B" w:rsidP="00D4581B"/>
                    <w:p w14:paraId="79FA30F1" w14:textId="77777777" w:rsidR="00BA216B" w:rsidRDefault="00BA216B" w:rsidP="00D4581B"/>
                    <w:p w14:paraId="0E348A29" w14:textId="77777777" w:rsidR="00BA216B" w:rsidRDefault="00BA216B" w:rsidP="00D4581B"/>
                    <w:p w14:paraId="10A4FD12" w14:textId="77777777" w:rsidR="00BA216B" w:rsidRDefault="00BA216B" w:rsidP="00D4581B"/>
                    <w:p w14:paraId="248D5B88" w14:textId="77777777" w:rsidR="00BA216B" w:rsidRDefault="00BA216B" w:rsidP="00D4581B"/>
                    <w:p w14:paraId="5DFD2887" w14:textId="77777777" w:rsidR="00BA216B" w:rsidRDefault="00BA216B" w:rsidP="00D4581B"/>
                    <w:p w14:paraId="54089EC1" w14:textId="77777777" w:rsidR="00BA216B" w:rsidRDefault="00BA216B" w:rsidP="00D4581B"/>
                    <w:p w14:paraId="69BF388A" w14:textId="77777777" w:rsidR="00BA216B" w:rsidRDefault="00BA216B" w:rsidP="00D4581B"/>
                    <w:p w14:paraId="67E8EB95" w14:textId="77777777" w:rsidR="00BA216B" w:rsidRDefault="00BA216B" w:rsidP="00D4581B"/>
                    <w:p w14:paraId="6DA2B115" w14:textId="77777777" w:rsidR="00BA216B" w:rsidRDefault="00BA216B" w:rsidP="00D4581B"/>
                    <w:p w14:paraId="1570596F" w14:textId="77777777" w:rsidR="00BA216B" w:rsidRDefault="00BA216B" w:rsidP="00D4581B"/>
                    <w:p w14:paraId="1223B2E5" w14:textId="77777777" w:rsidR="00BA216B" w:rsidRDefault="00BA216B" w:rsidP="00D4581B"/>
                    <w:p w14:paraId="7E92BE2C" w14:textId="77777777" w:rsidR="00BA216B" w:rsidRDefault="00BA216B" w:rsidP="00D4581B"/>
                    <w:p w14:paraId="5E96AD05" w14:textId="77777777" w:rsidR="00BA216B" w:rsidRDefault="00BA216B" w:rsidP="00D4581B"/>
                    <w:p w14:paraId="55788F94" w14:textId="77777777" w:rsidR="00BA216B" w:rsidRDefault="00BA216B" w:rsidP="00D4581B"/>
                    <w:p w14:paraId="0D28F6C9" w14:textId="77777777" w:rsidR="00BA216B" w:rsidRDefault="00BA216B" w:rsidP="00D4581B"/>
                    <w:p w14:paraId="77904493" w14:textId="77777777" w:rsidR="00BA216B" w:rsidRDefault="00BA216B" w:rsidP="00D4581B"/>
                    <w:p w14:paraId="74A3A725" w14:textId="77777777" w:rsidR="00BA216B" w:rsidRDefault="00BA216B" w:rsidP="00D4581B"/>
                    <w:p w14:paraId="45503E70" w14:textId="77777777" w:rsidR="00BA216B" w:rsidRDefault="00BA216B" w:rsidP="00D4581B"/>
                    <w:p w14:paraId="32781C3D" w14:textId="77777777" w:rsidR="00BA216B" w:rsidRDefault="00BA216B" w:rsidP="00D4581B"/>
                    <w:p w14:paraId="44E029ED" w14:textId="77777777" w:rsidR="00BA216B" w:rsidRDefault="00BA216B" w:rsidP="00D4581B"/>
                    <w:p w14:paraId="66B533CD" w14:textId="77777777" w:rsidR="00BA216B" w:rsidRDefault="00BA216B" w:rsidP="00D4581B"/>
                    <w:p w14:paraId="50911CFC" w14:textId="77777777" w:rsidR="00BA216B" w:rsidRDefault="00BA216B" w:rsidP="00D4581B"/>
                    <w:p w14:paraId="6A11BD65" w14:textId="77777777" w:rsidR="00BA216B" w:rsidRDefault="00BA216B" w:rsidP="00D4581B"/>
                    <w:p w14:paraId="459BC154" w14:textId="77777777" w:rsidR="00BA216B" w:rsidRDefault="00BA216B" w:rsidP="00D4581B"/>
                    <w:p w14:paraId="0354941A" w14:textId="77777777" w:rsidR="00BA216B" w:rsidRDefault="00BA216B" w:rsidP="00D4581B"/>
                    <w:p w14:paraId="5EC26217" w14:textId="77777777" w:rsidR="00BA216B" w:rsidRDefault="00BA216B" w:rsidP="00D4581B"/>
                    <w:p w14:paraId="6239F27C" w14:textId="77777777" w:rsidR="00BA216B" w:rsidRDefault="00BA216B" w:rsidP="00D4581B"/>
                    <w:p w14:paraId="64185FA1" w14:textId="77777777" w:rsidR="00BA216B" w:rsidRDefault="00BA216B" w:rsidP="00D4581B"/>
                    <w:p w14:paraId="16198280" w14:textId="77777777" w:rsidR="00BA216B" w:rsidRDefault="00BA216B" w:rsidP="00D4581B"/>
                    <w:p w14:paraId="6BB02843" w14:textId="77777777" w:rsidR="00BA216B" w:rsidRDefault="00BA216B" w:rsidP="00D4581B"/>
                    <w:p w14:paraId="60058248" w14:textId="77777777" w:rsidR="00BA216B" w:rsidRDefault="00BA216B" w:rsidP="00D4581B"/>
                    <w:p w14:paraId="4E63EC62" w14:textId="77777777" w:rsidR="00BA216B" w:rsidRDefault="00BA216B" w:rsidP="00D4581B"/>
                    <w:p w14:paraId="6A70387A" w14:textId="77777777" w:rsidR="00BA216B" w:rsidRDefault="00BA216B" w:rsidP="00D4581B"/>
                    <w:p w14:paraId="6E338818" w14:textId="77777777" w:rsidR="00BA216B" w:rsidRDefault="00BA216B" w:rsidP="00D4581B"/>
                    <w:p w14:paraId="49F8F083" w14:textId="77777777" w:rsidR="00BA216B" w:rsidRDefault="00BA216B" w:rsidP="00D4581B"/>
                    <w:p w14:paraId="6E2FABBA" w14:textId="77777777" w:rsidR="00BA216B" w:rsidRDefault="00BA216B" w:rsidP="00D4581B"/>
                    <w:p w14:paraId="35DBEC1E" w14:textId="77777777" w:rsidR="00BA216B" w:rsidRDefault="00BA216B" w:rsidP="00D4581B"/>
                    <w:p w14:paraId="50FE03F4" w14:textId="77777777" w:rsidR="00BA216B" w:rsidRDefault="00BA216B" w:rsidP="00D4581B"/>
                    <w:p w14:paraId="3BEA854D" w14:textId="77777777" w:rsidR="00BA216B" w:rsidRDefault="00BA216B" w:rsidP="00D4581B"/>
                    <w:p w14:paraId="2F08B6C3" w14:textId="77777777" w:rsidR="00BA216B" w:rsidRDefault="00BA216B" w:rsidP="00D4581B"/>
                    <w:p w14:paraId="7C581DDE" w14:textId="77777777" w:rsidR="00BA216B" w:rsidRDefault="00BA216B" w:rsidP="00D4581B"/>
                    <w:p w14:paraId="5B7ED558" w14:textId="77777777" w:rsidR="00BA216B" w:rsidRDefault="00BA216B" w:rsidP="00D4581B"/>
                    <w:p w14:paraId="2BCB6903" w14:textId="77777777" w:rsidR="00BA216B" w:rsidRDefault="00BA216B" w:rsidP="00D4581B"/>
                    <w:p w14:paraId="35885BFA" w14:textId="77777777" w:rsidR="00BA216B" w:rsidRDefault="00BA216B" w:rsidP="00D4581B"/>
                    <w:p w14:paraId="4B3D4F06" w14:textId="77777777" w:rsidR="00BA216B" w:rsidRDefault="00BA216B" w:rsidP="00D4581B"/>
                    <w:p w14:paraId="0A0D84C8" w14:textId="77777777" w:rsidR="00BA216B" w:rsidRDefault="00BA216B" w:rsidP="00D4581B"/>
                    <w:p w14:paraId="43AB99D7" w14:textId="77777777" w:rsidR="00BA216B" w:rsidRDefault="00BA216B" w:rsidP="00D4581B"/>
                    <w:p w14:paraId="293994E3" w14:textId="77777777" w:rsidR="00BA216B" w:rsidRDefault="00BA216B" w:rsidP="00D4581B"/>
                    <w:p w14:paraId="2111A2C1" w14:textId="77777777" w:rsidR="00BA216B" w:rsidRDefault="00BA216B" w:rsidP="00D4581B"/>
                    <w:p w14:paraId="3C9D9B3B" w14:textId="77777777" w:rsidR="00BA216B" w:rsidRDefault="00BA216B" w:rsidP="00D4581B"/>
                    <w:p w14:paraId="05590D77" w14:textId="77777777" w:rsidR="00BA216B" w:rsidRDefault="00BA216B" w:rsidP="00D4581B"/>
                    <w:p w14:paraId="44663857" w14:textId="77777777" w:rsidR="00BA216B" w:rsidRDefault="00BA216B" w:rsidP="00D4581B"/>
                    <w:p w14:paraId="208C3E98" w14:textId="77777777" w:rsidR="00BA216B" w:rsidRDefault="00BA216B" w:rsidP="00D4581B"/>
                    <w:p w14:paraId="3F4A10A8" w14:textId="77777777" w:rsidR="00BA216B" w:rsidRDefault="00BA216B" w:rsidP="00D4581B"/>
                    <w:p w14:paraId="176DC2CB" w14:textId="77777777" w:rsidR="00BA216B" w:rsidRDefault="00BA216B" w:rsidP="00D4581B"/>
                    <w:p w14:paraId="68D69D57" w14:textId="77777777" w:rsidR="00BA216B" w:rsidRDefault="00BA216B" w:rsidP="00D4581B"/>
                    <w:p w14:paraId="0C5F0A45" w14:textId="77777777" w:rsidR="00BA216B" w:rsidRDefault="00BA216B" w:rsidP="00D4581B"/>
                    <w:p w14:paraId="3519AF9D" w14:textId="77777777" w:rsidR="00BA216B" w:rsidRDefault="00BA216B" w:rsidP="00D4581B"/>
                    <w:p w14:paraId="3572FCDE" w14:textId="77777777" w:rsidR="00BA216B" w:rsidRDefault="00BA216B" w:rsidP="00D4581B"/>
                    <w:p w14:paraId="175B9A88" w14:textId="77777777" w:rsidR="00BA216B" w:rsidRDefault="00BA216B" w:rsidP="00D4581B"/>
                    <w:p w14:paraId="30440AA1" w14:textId="77777777" w:rsidR="00BA216B" w:rsidRDefault="00BA216B" w:rsidP="00D4581B"/>
                    <w:p w14:paraId="3D58974F" w14:textId="77777777" w:rsidR="00BA216B" w:rsidRDefault="00BA216B" w:rsidP="00D4581B"/>
                    <w:p w14:paraId="0AB17CDB" w14:textId="77777777" w:rsidR="00BA216B" w:rsidRDefault="00BA216B" w:rsidP="00D4581B"/>
                    <w:p w14:paraId="560F9827" w14:textId="77777777" w:rsidR="00BA216B" w:rsidRDefault="00BA216B" w:rsidP="00D4581B"/>
                    <w:p w14:paraId="2F4CEBA8" w14:textId="77777777" w:rsidR="00BA216B" w:rsidRDefault="00BA216B" w:rsidP="00D4581B"/>
                    <w:p w14:paraId="34F95D8E" w14:textId="77777777" w:rsidR="00BA216B" w:rsidRDefault="00BA216B" w:rsidP="00D4581B"/>
                    <w:p w14:paraId="5D86DC0A" w14:textId="77777777" w:rsidR="00BA216B" w:rsidRDefault="00BA216B" w:rsidP="00D4581B"/>
                    <w:p w14:paraId="19B4421A" w14:textId="77777777" w:rsidR="00BA216B" w:rsidRDefault="00BA216B" w:rsidP="00D4581B"/>
                    <w:p w14:paraId="3358AA73" w14:textId="77777777" w:rsidR="00BA216B" w:rsidRDefault="00BA216B" w:rsidP="00D4581B"/>
                    <w:p w14:paraId="6B8FD0CC" w14:textId="77777777" w:rsidR="00BA216B" w:rsidRDefault="00BA216B" w:rsidP="00D4581B"/>
                    <w:p w14:paraId="074A05D8" w14:textId="77777777" w:rsidR="00BA216B" w:rsidRDefault="00BA216B" w:rsidP="00D4581B"/>
                    <w:p w14:paraId="3DCED9F4" w14:textId="77777777" w:rsidR="00BA216B" w:rsidRDefault="00BA216B" w:rsidP="00D4581B"/>
                    <w:p w14:paraId="438C3F1B" w14:textId="77777777" w:rsidR="00BA216B" w:rsidRDefault="00BA216B" w:rsidP="00D4581B"/>
                    <w:p w14:paraId="765DC400" w14:textId="77777777" w:rsidR="00BA216B" w:rsidRDefault="00BA216B" w:rsidP="00D4581B"/>
                    <w:p w14:paraId="06352200" w14:textId="77777777" w:rsidR="00BA216B" w:rsidRDefault="00BA216B" w:rsidP="00D4581B"/>
                    <w:p w14:paraId="3F65FFFD" w14:textId="77777777" w:rsidR="00BA216B" w:rsidRDefault="00BA216B" w:rsidP="00D4581B"/>
                    <w:p w14:paraId="471A6A45" w14:textId="77777777" w:rsidR="00BA216B" w:rsidRDefault="00BA216B" w:rsidP="00D4581B"/>
                    <w:p w14:paraId="5B6BBF58" w14:textId="77777777" w:rsidR="00BA216B" w:rsidRDefault="00BA216B" w:rsidP="00D4581B"/>
                    <w:p w14:paraId="4F986A7C" w14:textId="77777777" w:rsidR="00BA216B" w:rsidRDefault="00BA216B" w:rsidP="00D4581B"/>
                    <w:p w14:paraId="2539F6E2" w14:textId="77777777" w:rsidR="00BA216B" w:rsidRDefault="00BA216B" w:rsidP="00D4581B"/>
                    <w:p w14:paraId="3BC0FBCB" w14:textId="77777777" w:rsidR="00BA216B" w:rsidRDefault="00BA216B" w:rsidP="00D4581B"/>
                    <w:p w14:paraId="75885D5B" w14:textId="77777777" w:rsidR="00BA216B" w:rsidRDefault="00BA216B" w:rsidP="00D4581B"/>
                    <w:p w14:paraId="0B725842" w14:textId="77777777" w:rsidR="00BA216B" w:rsidRDefault="00BA216B" w:rsidP="00D4581B"/>
                    <w:p w14:paraId="3CB09A8B" w14:textId="77777777" w:rsidR="00BA216B" w:rsidRDefault="00BA216B" w:rsidP="00D4581B"/>
                    <w:p w14:paraId="5E2593AC" w14:textId="77777777" w:rsidR="00BA216B" w:rsidRDefault="00BA216B" w:rsidP="00D4581B"/>
                    <w:p w14:paraId="629F0AC5" w14:textId="77777777" w:rsidR="00BA216B" w:rsidRDefault="00BA216B" w:rsidP="00D4581B"/>
                    <w:p w14:paraId="0A6D06E1" w14:textId="77777777" w:rsidR="00BA216B" w:rsidRDefault="00BA216B" w:rsidP="00D4581B"/>
                    <w:p w14:paraId="13AD9B04" w14:textId="77777777" w:rsidR="00BA216B" w:rsidRDefault="00BA216B" w:rsidP="00D4581B"/>
                    <w:p w14:paraId="0620A18D" w14:textId="77777777" w:rsidR="00BA216B" w:rsidRDefault="00BA216B" w:rsidP="00D4581B"/>
                    <w:p w14:paraId="2CE2616F" w14:textId="77777777" w:rsidR="00BA216B" w:rsidRDefault="00BA216B" w:rsidP="00D4581B"/>
                    <w:p w14:paraId="03C0B68B" w14:textId="77777777" w:rsidR="00BA216B" w:rsidRDefault="00BA216B" w:rsidP="00D4581B"/>
                    <w:p w14:paraId="1327B676" w14:textId="77777777" w:rsidR="00BA216B" w:rsidRDefault="00BA216B" w:rsidP="00D4581B"/>
                    <w:p w14:paraId="758F76AD" w14:textId="77777777" w:rsidR="00BA216B" w:rsidRDefault="00BA216B" w:rsidP="00D4581B"/>
                    <w:p w14:paraId="1BC8B253" w14:textId="77777777" w:rsidR="00BA216B" w:rsidRDefault="00BA216B" w:rsidP="00D4581B"/>
                    <w:p w14:paraId="7D6DEE25" w14:textId="77777777" w:rsidR="00BA216B" w:rsidRDefault="00BA216B" w:rsidP="00D4581B"/>
                    <w:p w14:paraId="7D55F307" w14:textId="77777777" w:rsidR="00BA216B" w:rsidRDefault="00BA216B" w:rsidP="00D4581B"/>
                    <w:p w14:paraId="655961D4" w14:textId="77777777" w:rsidR="00BA216B" w:rsidRDefault="00BA216B" w:rsidP="00D4581B"/>
                    <w:p w14:paraId="310AFFD2" w14:textId="77777777" w:rsidR="00BA216B" w:rsidRDefault="00BA216B" w:rsidP="00D4581B"/>
                    <w:p w14:paraId="0E04F428" w14:textId="77777777" w:rsidR="00BA216B" w:rsidRDefault="00BA216B" w:rsidP="00D4581B"/>
                    <w:p w14:paraId="6F176657" w14:textId="77777777" w:rsidR="00BA216B" w:rsidRDefault="00BA216B" w:rsidP="00D4581B"/>
                    <w:p w14:paraId="6FBE0034" w14:textId="77777777" w:rsidR="00BA216B" w:rsidRDefault="00BA216B" w:rsidP="00D4581B"/>
                    <w:p w14:paraId="671ABA9B" w14:textId="77777777" w:rsidR="00BA216B" w:rsidRDefault="00BA216B" w:rsidP="00D4581B"/>
                    <w:p w14:paraId="0775C5EC" w14:textId="77777777" w:rsidR="00BA216B" w:rsidRDefault="00BA216B" w:rsidP="00D4581B"/>
                    <w:p w14:paraId="4C369AA4" w14:textId="77777777" w:rsidR="00BA216B" w:rsidRDefault="00BA216B" w:rsidP="00D4581B"/>
                    <w:p w14:paraId="65D77059" w14:textId="77777777" w:rsidR="00BA216B" w:rsidRDefault="00BA216B" w:rsidP="00D4581B"/>
                    <w:p w14:paraId="14FE0051" w14:textId="77777777" w:rsidR="00BA216B" w:rsidRDefault="00BA216B" w:rsidP="00D4581B"/>
                    <w:p w14:paraId="6F5EF22C" w14:textId="77777777" w:rsidR="00BA216B" w:rsidRDefault="00BA216B" w:rsidP="00D4581B"/>
                    <w:p w14:paraId="287D7E84" w14:textId="77777777" w:rsidR="00BA216B" w:rsidRDefault="00BA216B" w:rsidP="00D4581B"/>
                    <w:p w14:paraId="716B6398" w14:textId="77777777" w:rsidR="00BA216B" w:rsidRDefault="00BA216B" w:rsidP="00D4581B"/>
                    <w:p w14:paraId="3FD8AFA9" w14:textId="77777777" w:rsidR="00BA216B" w:rsidRDefault="00BA216B" w:rsidP="00D4581B"/>
                    <w:p w14:paraId="76D7C088" w14:textId="77777777" w:rsidR="00BA216B" w:rsidRDefault="00BA216B" w:rsidP="00D4581B"/>
                    <w:p w14:paraId="4E020EF3" w14:textId="77777777" w:rsidR="00BA216B" w:rsidRDefault="00BA216B" w:rsidP="00D4581B"/>
                    <w:p w14:paraId="40046FB2" w14:textId="77777777" w:rsidR="00BA216B" w:rsidRDefault="00BA216B" w:rsidP="00D4581B"/>
                    <w:p w14:paraId="053DDD54" w14:textId="77777777" w:rsidR="00BA216B" w:rsidRDefault="00BA216B" w:rsidP="00D4581B"/>
                    <w:p w14:paraId="316094F1" w14:textId="77777777" w:rsidR="00BA216B" w:rsidRDefault="00BA216B" w:rsidP="00D4581B"/>
                    <w:p w14:paraId="613EA895" w14:textId="77777777" w:rsidR="00BA216B" w:rsidRDefault="00BA216B" w:rsidP="00D4581B"/>
                    <w:p w14:paraId="3BD63D76" w14:textId="77777777" w:rsidR="00BA216B" w:rsidRDefault="00BA216B" w:rsidP="00D4581B"/>
                    <w:p w14:paraId="2500AFD6" w14:textId="77777777" w:rsidR="00BA216B" w:rsidRDefault="00BA216B" w:rsidP="00D4581B"/>
                    <w:p w14:paraId="266661A9" w14:textId="77777777" w:rsidR="00BA216B" w:rsidRDefault="00BA216B" w:rsidP="00D4581B"/>
                    <w:p w14:paraId="40BD5DB9" w14:textId="77777777" w:rsidR="00BA216B" w:rsidRDefault="00BA216B" w:rsidP="00D4581B"/>
                    <w:p w14:paraId="3BC14711" w14:textId="77777777" w:rsidR="00BA216B" w:rsidRDefault="00BA216B" w:rsidP="00D4581B"/>
                    <w:p w14:paraId="00D02E3F" w14:textId="77777777" w:rsidR="00BA216B" w:rsidRDefault="00BA216B" w:rsidP="00D4581B"/>
                    <w:p w14:paraId="4D8ADCE9" w14:textId="77777777" w:rsidR="00BA216B" w:rsidRDefault="00BA216B" w:rsidP="00D4581B"/>
                    <w:p w14:paraId="6349AF0F" w14:textId="77777777" w:rsidR="00BA216B" w:rsidRDefault="00BA216B" w:rsidP="00D4581B"/>
                    <w:p w14:paraId="1CCDC4A4" w14:textId="77777777" w:rsidR="00BA216B" w:rsidRDefault="00BA216B" w:rsidP="00D4581B"/>
                    <w:p w14:paraId="1CFD9A87" w14:textId="77777777" w:rsidR="00BA216B" w:rsidRDefault="00BA216B" w:rsidP="00D4581B"/>
                    <w:p w14:paraId="481DE371" w14:textId="77777777" w:rsidR="00BA216B" w:rsidRDefault="00BA216B" w:rsidP="00D4581B"/>
                    <w:p w14:paraId="3DAB3AF2" w14:textId="77777777" w:rsidR="00BA216B" w:rsidRDefault="00BA216B" w:rsidP="00D4581B"/>
                    <w:p w14:paraId="6D012808" w14:textId="77777777" w:rsidR="00BA216B" w:rsidRDefault="00BA216B" w:rsidP="00D4581B"/>
                    <w:p w14:paraId="6069BE1B" w14:textId="77777777" w:rsidR="00BA216B" w:rsidRDefault="00BA216B" w:rsidP="00D4581B"/>
                    <w:p w14:paraId="53AEEDBF" w14:textId="77777777" w:rsidR="00BA216B" w:rsidRDefault="00BA216B" w:rsidP="00D4581B"/>
                    <w:p w14:paraId="78E38D5A" w14:textId="77777777" w:rsidR="00BA216B" w:rsidRDefault="00BA216B" w:rsidP="00D4581B"/>
                    <w:p w14:paraId="4CB2B526" w14:textId="77777777" w:rsidR="00BA216B" w:rsidRDefault="00BA216B" w:rsidP="00D4581B"/>
                    <w:p w14:paraId="7EDC4B97" w14:textId="77777777" w:rsidR="00BA216B" w:rsidRDefault="00BA216B" w:rsidP="00D4581B"/>
                    <w:p w14:paraId="644CE96C" w14:textId="77777777" w:rsidR="00BA216B" w:rsidRDefault="00BA216B" w:rsidP="00D4581B"/>
                    <w:p w14:paraId="75A3C0F4" w14:textId="77777777" w:rsidR="00BA216B" w:rsidRDefault="00BA216B" w:rsidP="00D4581B"/>
                    <w:p w14:paraId="262E3FFC" w14:textId="77777777" w:rsidR="00BA216B" w:rsidRDefault="00BA216B" w:rsidP="00D4581B"/>
                    <w:p w14:paraId="57597D63" w14:textId="77777777" w:rsidR="00BA216B" w:rsidRDefault="00BA216B" w:rsidP="00D4581B"/>
                    <w:p w14:paraId="1F2C2CD0" w14:textId="77777777" w:rsidR="00BA216B" w:rsidRDefault="00BA216B" w:rsidP="00D4581B"/>
                    <w:p w14:paraId="7CBFE5F9" w14:textId="77777777" w:rsidR="00BA216B" w:rsidRDefault="00BA216B" w:rsidP="00D4581B"/>
                    <w:p w14:paraId="68E68D6C" w14:textId="77777777" w:rsidR="00BA216B" w:rsidRDefault="00BA216B" w:rsidP="00D4581B"/>
                    <w:p w14:paraId="6FCC4DC2" w14:textId="77777777" w:rsidR="00BA216B" w:rsidRDefault="00BA216B" w:rsidP="00D4581B"/>
                    <w:p w14:paraId="0BD01067" w14:textId="77777777" w:rsidR="00BA216B" w:rsidRDefault="00BA216B" w:rsidP="00D4581B"/>
                    <w:p w14:paraId="4811FBE3" w14:textId="77777777" w:rsidR="00BA216B" w:rsidRDefault="00BA216B" w:rsidP="00D4581B"/>
                    <w:p w14:paraId="74F8FD57" w14:textId="77777777" w:rsidR="00BA216B" w:rsidRDefault="00BA216B" w:rsidP="00D4581B"/>
                    <w:p w14:paraId="0F1BF68F" w14:textId="77777777" w:rsidR="00BA216B" w:rsidRDefault="00BA216B" w:rsidP="00D4581B"/>
                    <w:p w14:paraId="3ECE7A7B" w14:textId="77777777" w:rsidR="00BA216B" w:rsidRDefault="00BA216B" w:rsidP="00D4581B"/>
                    <w:p w14:paraId="123D92CF" w14:textId="77777777" w:rsidR="00BA216B" w:rsidRDefault="00BA216B" w:rsidP="00D4581B"/>
                    <w:p w14:paraId="5F35C5AC" w14:textId="77777777" w:rsidR="00BA216B" w:rsidRDefault="00BA216B" w:rsidP="00D4581B"/>
                    <w:p w14:paraId="2CED3359" w14:textId="77777777" w:rsidR="00BA216B" w:rsidRDefault="00BA216B" w:rsidP="00D4581B"/>
                    <w:p w14:paraId="22D7AB56" w14:textId="77777777" w:rsidR="00BA216B" w:rsidRDefault="00BA216B" w:rsidP="00D4581B"/>
                    <w:p w14:paraId="46D4B917" w14:textId="77777777" w:rsidR="00BA216B" w:rsidRDefault="00BA216B" w:rsidP="00D4581B"/>
                    <w:p w14:paraId="69CD7FB2" w14:textId="77777777" w:rsidR="00BA216B" w:rsidRDefault="00BA216B" w:rsidP="00D4581B"/>
                    <w:p w14:paraId="0BA8AF6D" w14:textId="77777777" w:rsidR="00BA216B" w:rsidRDefault="00BA216B" w:rsidP="00D4581B"/>
                    <w:p w14:paraId="615EA151" w14:textId="77777777" w:rsidR="00BA216B" w:rsidRDefault="00BA216B" w:rsidP="00D4581B"/>
                    <w:p w14:paraId="065F8D86" w14:textId="77777777" w:rsidR="00BA216B" w:rsidRDefault="00BA216B" w:rsidP="00D4581B"/>
                    <w:p w14:paraId="1AC51324" w14:textId="77777777" w:rsidR="00BA216B" w:rsidRDefault="00BA216B" w:rsidP="00D4581B"/>
                    <w:p w14:paraId="157C0E2B" w14:textId="77777777" w:rsidR="00BA216B" w:rsidRDefault="00BA216B" w:rsidP="00D4581B"/>
                    <w:p w14:paraId="5338430A" w14:textId="77777777" w:rsidR="00BA216B" w:rsidRDefault="00BA216B" w:rsidP="00D4581B"/>
                    <w:p w14:paraId="3070B20C" w14:textId="77777777" w:rsidR="00BA216B" w:rsidRDefault="00BA216B" w:rsidP="00D4581B"/>
                    <w:p w14:paraId="6E6B40E9" w14:textId="77777777" w:rsidR="00BA216B" w:rsidRDefault="00BA216B" w:rsidP="00D4581B"/>
                    <w:p w14:paraId="23A62095" w14:textId="77777777" w:rsidR="00BA216B" w:rsidRDefault="00BA216B" w:rsidP="00D4581B"/>
                    <w:p w14:paraId="373CCA5F" w14:textId="77777777" w:rsidR="00BA216B" w:rsidRDefault="00BA216B" w:rsidP="00D4581B"/>
                    <w:p w14:paraId="322C7AF9" w14:textId="77777777" w:rsidR="00BA216B" w:rsidRDefault="00BA216B" w:rsidP="00D4581B"/>
                    <w:p w14:paraId="6F7681D7" w14:textId="77777777" w:rsidR="00BA216B" w:rsidRDefault="00BA216B" w:rsidP="00D4581B"/>
                    <w:p w14:paraId="305FF7B6" w14:textId="77777777" w:rsidR="00BA216B" w:rsidRDefault="00BA216B" w:rsidP="00D4581B"/>
                    <w:p w14:paraId="6CAEDC74" w14:textId="77777777" w:rsidR="00BA216B" w:rsidRDefault="00BA216B" w:rsidP="00D4581B"/>
                    <w:p w14:paraId="0B4C3818" w14:textId="77777777" w:rsidR="00BA216B" w:rsidRDefault="00BA216B" w:rsidP="00D4581B"/>
                    <w:p w14:paraId="06109E34" w14:textId="77777777" w:rsidR="00BA216B" w:rsidRDefault="00BA216B" w:rsidP="00D4581B"/>
                    <w:p w14:paraId="4691EE2F" w14:textId="77777777" w:rsidR="00BA216B" w:rsidRDefault="00BA216B" w:rsidP="00D4581B"/>
                    <w:p w14:paraId="676B4AE0" w14:textId="77777777" w:rsidR="00BA216B" w:rsidRDefault="00BA216B" w:rsidP="00D4581B"/>
                    <w:p w14:paraId="1A24705C" w14:textId="77777777" w:rsidR="00BA216B" w:rsidRDefault="00BA216B" w:rsidP="00D4581B"/>
                    <w:p w14:paraId="02F72C01" w14:textId="77777777" w:rsidR="00BA216B" w:rsidRDefault="00BA216B" w:rsidP="00D4581B"/>
                    <w:p w14:paraId="5F5FC6C7" w14:textId="77777777" w:rsidR="00BA216B" w:rsidRDefault="00BA216B" w:rsidP="00D4581B"/>
                    <w:p w14:paraId="7859A4C5" w14:textId="77777777" w:rsidR="00BA216B" w:rsidRDefault="00BA216B" w:rsidP="00D4581B"/>
                    <w:p w14:paraId="221320AA" w14:textId="77777777" w:rsidR="00BA216B" w:rsidRDefault="00BA216B" w:rsidP="00D4581B"/>
                    <w:p w14:paraId="52D8E06A" w14:textId="77777777" w:rsidR="00BA216B" w:rsidRDefault="00BA216B" w:rsidP="00D4581B"/>
                    <w:p w14:paraId="6526275C" w14:textId="77777777" w:rsidR="00BA216B" w:rsidRDefault="00BA216B" w:rsidP="00D4581B"/>
                    <w:p w14:paraId="03C0E0FF" w14:textId="77777777" w:rsidR="00BA216B" w:rsidRDefault="00BA216B" w:rsidP="00D4581B"/>
                    <w:p w14:paraId="198451AF" w14:textId="77777777" w:rsidR="00BA216B" w:rsidRDefault="00BA216B" w:rsidP="00D4581B"/>
                    <w:p w14:paraId="043E5F26" w14:textId="77777777" w:rsidR="00BA216B" w:rsidRDefault="00BA216B" w:rsidP="00D4581B"/>
                    <w:p w14:paraId="67D4ED99" w14:textId="77777777" w:rsidR="00BA216B" w:rsidRDefault="00BA216B" w:rsidP="00D4581B"/>
                    <w:p w14:paraId="6EABFAA5" w14:textId="77777777" w:rsidR="00BA216B" w:rsidRDefault="00BA216B" w:rsidP="00D4581B"/>
                    <w:p w14:paraId="56BB73A4" w14:textId="77777777" w:rsidR="00BA216B" w:rsidRDefault="00BA216B" w:rsidP="00D4581B"/>
                    <w:p w14:paraId="70504366" w14:textId="77777777" w:rsidR="00BA216B" w:rsidRDefault="00BA216B" w:rsidP="00D4581B"/>
                    <w:p w14:paraId="5236A4AD" w14:textId="77777777" w:rsidR="00BA216B" w:rsidRDefault="00BA216B" w:rsidP="00D4581B"/>
                    <w:p w14:paraId="15586E2C" w14:textId="77777777" w:rsidR="00BA216B" w:rsidRDefault="00BA216B" w:rsidP="00D4581B"/>
                    <w:p w14:paraId="7C8741FB" w14:textId="77777777" w:rsidR="00BA216B" w:rsidRDefault="00BA216B" w:rsidP="00D4581B"/>
                    <w:p w14:paraId="6BFB3CA2" w14:textId="77777777" w:rsidR="00BA216B" w:rsidRDefault="00BA216B" w:rsidP="00D4581B"/>
                    <w:p w14:paraId="2051F5D6" w14:textId="77777777" w:rsidR="00BA216B" w:rsidRDefault="00BA216B" w:rsidP="00D4581B"/>
                    <w:p w14:paraId="0350C446" w14:textId="77777777" w:rsidR="00BA216B" w:rsidRDefault="00BA216B" w:rsidP="00D4581B"/>
                    <w:p w14:paraId="4C866761" w14:textId="77777777" w:rsidR="00BA216B" w:rsidRDefault="00BA216B" w:rsidP="00D4581B"/>
                    <w:p w14:paraId="5B38C5B0" w14:textId="77777777" w:rsidR="00BA216B" w:rsidRDefault="00BA216B" w:rsidP="00D4581B"/>
                    <w:p w14:paraId="2C04CC6D" w14:textId="77777777" w:rsidR="00BA216B" w:rsidRDefault="00BA216B" w:rsidP="00D4581B"/>
                    <w:p w14:paraId="4F23431E" w14:textId="77777777" w:rsidR="00BA216B" w:rsidRDefault="00BA216B" w:rsidP="00D4581B"/>
                    <w:p w14:paraId="16D2C7B8" w14:textId="77777777" w:rsidR="00BA216B" w:rsidRDefault="00BA216B" w:rsidP="00D4581B"/>
                    <w:p w14:paraId="2F448DF3" w14:textId="77777777" w:rsidR="00BA216B" w:rsidRDefault="00BA216B" w:rsidP="00D4581B"/>
                    <w:p w14:paraId="74066E47" w14:textId="77777777" w:rsidR="00BA216B" w:rsidRDefault="00BA216B" w:rsidP="00D4581B"/>
                    <w:p w14:paraId="35C1932E" w14:textId="77777777" w:rsidR="00BA216B" w:rsidRDefault="00BA216B" w:rsidP="00D4581B"/>
                    <w:p w14:paraId="5E380913" w14:textId="77777777" w:rsidR="00BA216B" w:rsidRDefault="00BA216B" w:rsidP="00D4581B"/>
                    <w:p w14:paraId="26C1150A" w14:textId="77777777" w:rsidR="00BA216B" w:rsidRDefault="00BA216B" w:rsidP="00D4581B"/>
                    <w:p w14:paraId="5850F321" w14:textId="77777777" w:rsidR="00BA216B" w:rsidRDefault="00BA216B" w:rsidP="00D4581B"/>
                    <w:p w14:paraId="348C124E" w14:textId="77777777" w:rsidR="00BA216B" w:rsidRDefault="00BA216B" w:rsidP="00D4581B"/>
                    <w:p w14:paraId="7CA70197" w14:textId="77777777" w:rsidR="00BA216B" w:rsidRDefault="00BA216B" w:rsidP="00D4581B"/>
                    <w:p w14:paraId="2DF4F418" w14:textId="77777777" w:rsidR="00BA216B" w:rsidRDefault="00BA216B" w:rsidP="00D4581B"/>
                    <w:p w14:paraId="29450879" w14:textId="77777777" w:rsidR="00BA216B" w:rsidRDefault="00BA216B" w:rsidP="00D4581B"/>
                    <w:p w14:paraId="5862D5EF" w14:textId="77777777" w:rsidR="00BA216B" w:rsidRDefault="00BA216B" w:rsidP="00D4581B"/>
                    <w:p w14:paraId="62B612B4" w14:textId="77777777" w:rsidR="00BA216B" w:rsidRDefault="00BA216B" w:rsidP="00D4581B"/>
                    <w:p w14:paraId="7DF87E45" w14:textId="77777777" w:rsidR="00BA216B" w:rsidRDefault="00BA216B" w:rsidP="00D4581B"/>
                    <w:p w14:paraId="41111913" w14:textId="77777777" w:rsidR="00BA216B" w:rsidRDefault="00BA216B" w:rsidP="00D4581B"/>
                    <w:p w14:paraId="47FBB90E" w14:textId="77777777" w:rsidR="00BA216B" w:rsidRDefault="00BA216B" w:rsidP="00D4581B"/>
                    <w:p w14:paraId="1EF72F0C" w14:textId="77777777" w:rsidR="00BA216B" w:rsidRDefault="00BA216B" w:rsidP="00D4581B"/>
                    <w:p w14:paraId="0BD4947D" w14:textId="77777777" w:rsidR="00BA216B" w:rsidRDefault="00BA216B" w:rsidP="00D4581B"/>
                    <w:p w14:paraId="75512A91" w14:textId="77777777" w:rsidR="00BA216B" w:rsidRDefault="00BA216B" w:rsidP="00D4581B"/>
                    <w:p w14:paraId="45DAEE7E" w14:textId="77777777" w:rsidR="00BA216B" w:rsidRDefault="00BA216B" w:rsidP="00D4581B"/>
                    <w:p w14:paraId="7AFC2E50" w14:textId="77777777" w:rsidR="00BA216B" w:rsidRDefault="00BA216B" w:rsidP="00D4581B"/>
                    <w:p w14:paraId="3789AB66" w14:textId="77777777" w:rsidR="00BA216B" w:rsidRDefault="00BA216B" w:rsidP="00D4581B"/>
                    <w:p w14:paraId="3781371B" w14:textId="77777777" w:rsidR="00BA216B" w:rsidRDefault="00BA216B" w:rsidP="00D4581B"/>
                    <w:p w14:paraId="732BD27C" w14:textId="77777777" w:rsidR="00BA216B" w:rsidRDefault="00BA216B" w:rsidP="00D4581B"/>
                    <w:p w14:paraId="7336CA6B" w14:textId="77777777" w:rsidR="00BA216B" w:rsidRDefault="00BA216B" w:rsidP="00D4581B"/>
                    <w:p w14:paraId="18004FF4" w14:textId="77777777" w:rsidR="00BA216B" w:rsidRDefault="00BA216B" w:rsidP="00D4581B"/>
                    <w:p w14:paraId="5F07F877" w14:textId="77777777" w:rsidR="00BA216B" w:rsidRDefault="00BA216B" w:rsidP="00D4581B"/>
                    <w:p w14:paraId="4FD3C93E" w14:textId="77777777" w:rsidR="00BA216B" w:rsidRDefault="00BA216B" w:rsidP="00D4581B"/>
                    <w:p w14:paraId="0ADC2B77" w14:textId="77777777" w:rsidR="00BA216B" w:rsidRDefault="00BA216B" w:rsidP="00D4581B"/>
                    <w:p w14:paraId="3B7C22D6" w14:textId="77777777" w:rsidR="00BA216B" w:rsidRDefault="00BA216B" w:rsidP="00D4581B"/>
                    <w:p w14:paraId="245144D5" w14:textId="77777777" w:rsidR="00BA216B" w:rsidRDefault="00BA216B" w:rsidP="00D4581B"/>
                    <w:p w14:paraId="5CCA7818" w14:textId="77777777" w:rsidR="00BA216B" w:rsidRDefault="00BA216B" w:rsidP="00D4581B"/>
                    <w:p w14:paraId="5E6E0CF4" w14:textId="77777777" w:rsidR="00BA216B" w:rsidRDefault="00BA216B" w:rsidP="00D4581B"/>
                    <w:p w14:paraId="3EF3DD7C" w14:textId="77777777" w:rsidR="00BA216B" w:rsidRDefault="00BA216B" w:rsidP="00D4581B"/>
                    <w:p w14:paraId="2C84A6A7" w14:textId="77777777" w:rsidR="00BA216B" w:rsidRDefault="00BA216B" w:rsidP="00D4581B"/>
                    <w:p w14:paraId="77FA2EE1" w14:textId="77777777" w:rsidR="00BA216B" w:rsidRDefault="00BA216B" w:rsidP="00D4581B"/>
                    <w:p w14:paraId="53E56240" w14:textId="77777777" w:rsidR="00BA216B" w:rsidRDefault="00BA216B" w:rsidP="00D4581B"/>
                    <w:p w14:paraId="21F71C79" w14:textId="77777777" w:rsidR="00BA216B" w:rsidRDefault="00BA216B" w:rsidP="00D4581B"/>
                    <w:p w14:paraId="200C2507" w14:textId="77777777" w:rsidR="00BA216B" w:rsidRDefault="00BA216B" w:rsidP="00D4581B"/>
                    <w:p w14:paraId="0CF53392" w14:textId="77777777" w:rsidR="00BA216B" w:rsidRDefault="00BA216B" w:rsidP="00D4581B"/>
                    <w:p w14:paraId="35C81A18" w14:textId="77777777" w:rsidR="00BA216B" w:rsidRDefault="00BA216B" w:rsidP="00D4581B"/>
                    <w:p w14:paraId="589DCB15" w14:textId="77777777" w:rsidR="00BA216B" w:rsidRDefault="00BA216B" w:rsidP="00D4581B"/>
                    <w:p w14:paraId="3884BF98" w14:textId="77777777" w:rsidR="00BA216B" w:rsidRDefault="00BA216B" w:rsidP="00D4581B"/>
                    <w:p w14:paraId="57B6F153" w14:textId="77777777" w:rsidR="00BA216B" w:rsidRDefault="00BA216B" w:rsidP="00D4581B"/>
                    <w:p w14:paraId="2054E574" w14:textId="77777777" w:rsidR="00BA216B" w:rsidRDefault="00BA216B" w:rsidP="00D4581B"/>
                    <w:p w14:paraId="73F366FC" w14:textId="77777777" w:rsidR="00BA216B" w:rsidRDefault="00BA216B" w:rsidP="00D4581B"/>
                    <w:p w14:paraId="5BC2B533" w14:textId="77777777" w:rsidR="00BA216B" w:rsidRDefault="00BA216B" w:rsidP="00D4581B"/>
                    <w:p w14:paraId="57AE55D8" w14:textId="77777777" w:rsidR="00BA216B" w:rsidRDefault="00BA216B" w:rsidP="00D4581B"/>
                    <w:p w14:paraId="56202406" w14:textId="77777777" w:rsidR="00BA216B" w:rsidRDefault="00BA216B" w:rsidP="00D4581B"/>
                    <w:p w14:paraId="2A12CAE1" w14:textId="77777777" w:rsidR="00BA216B" w:rsidRDefault="00BA216B" w:rsidP="00D4581B"/>
                    <w:p w14:paraId="2DFDE544" w14:textId="77777777" w:rsidR="00BA216B" w:rsidRDefault="00BA216B" w:rsidP="00D4581B"/>
                    <w:p w14:paraId="00513F25" w14:textId="77777777" w:rsidR="00BA216B" w:rsidRDefault="00BA216B" w:rsidP="00D4581B"/>
                    <w:p w14:paraId="47F00EF6" w14:textId="77777777" w:rsidR="00BA216B" w:rsidRDefault="00BA216B" w:rsidP="00D4581B"/>
                    <w:p w14:paraId="5F7AC6C3" w14:textId="77777777" w:rsidR="00BA216B" w:rsidRDefault="00BA216B" w:rsidP="00D4581B"/>
                    <w:p w14:paraId="04281570" w14:textId="77777777" w:rsidR="00BA216B" w:rsidRDefault="00BA216B" w:rsidP="00D4581B"/>
                    <w:p w14:paraId="10CB2110" w14:textId="77777777" w:rsidR="00BA216B" w:rsidRDefault="00BA216B" w:rsidP="00D4581B"/>
                    <w:p w14:paraId="5BC01F34" w14:textId="77777777" w:rsidR="00BA216B" w:rsidRDefault="00BA216B" w:rsidP="00D4581B"/>
                    <w:p w14:paraId="7479F729" w14:textId="77777777" w:rsidR="00BA216B" w:rsidRDefault="00BA216B" w:rsidP="00D4581B"/>
                    <w:p w14:paraId="060BE7F8" w14:textId="77777777" w:rsidR="00BA216B" w:rsidRDefault="00BA216B" w:rsidP="00D4581B"/>
                    <w:p w14:paraId="11CEC32E" w14:textId="77777777" w:rsidR="00BA216B" w:rsidRDefault="00BA216B" w:rsidP="00D4581B"/>
                    <w:p w14:paraId="44226406" w14:textId="77777777" w:rsidR="00BA216B" w:rsidRDefault="00BA216B" w:rsidP="00D4581B"/>
                    <w:p w14:paraId="76640960" w14:textId="77777777" w:rsidR="00BA216B" w:rsidRDefault="00BA216B" w:rsidP="00D4581B"/>
                    <w:p w14:paraId="76C8A7D9" w14:textId="77777777" w:rsidR="00BA216B" w:rsidRDefault="00BA216B" w:rsidP="00D4581B"/>
                    <w:p w14:paraId="0ADC3954" w14:textId="77777777" w:rsidR="00BA216B" w:rsidRDefault="00BA216B" w:rsidP="00D4581B"/>
                    <w:p w14:paraId="3D900AFB" w14:textId="77777777" w:rsidR="00BA216B" w:rsidRDefault="00BA216B" w:rsidP="00D4581B"/>
                    <w:p w14:paraId="5A021340" w14:textId="77777777" w:rsidR="00BA216B" w:rsidRDefault="00BA216B" w:rsidP="00D4581B"/>
                    <w:p w14:paraId="1CA976D0" w14:textId="77777777" w:rsidR="00BA216B" w:rsidRDefault="00BA216B" w:rsidP="00D4581B"/>
                    <w:p w14:paraId="2C3FC701" w14:textId="77777777" w:rsidR="00BA216B" w:rsidRDefault="00BA216B" w:rsidP="00D4581B"/>
                    <w:p w14:paraId="25C2491B" w14:textId="77777777" w:rsidR="00BA216B" w:rsidRDefault="00BA216B" w:rsidP="00D4581B"/>
                    <w:p w14:paraId="297B5F2F" w14:textId="77777777" w:rsidR="00BA216B" w:rsidRDefault="00BA216B" w:rsidP="00D4581B"/>
                    <w:p w14:paraId="7CFF67C3" w14:textId="77777777" w:rsidR="00BA216B" w:rsidRDefault="00BA216B" w:rsidP="00D4581B"/>
                    <w:p w14:paraId="6D3C8DF0" w14:textId="77777777" w:rsidR="00BA216B" w:rsidRDefault="00BA216B" w:rsidP="00D4581B"/>
                    <w:p w14:paraId="471E11D2" w14:textId="77777777" w:rsidR="00BA216B" w:rsidRDefault="00BA216B" w:rsidP="00D4581B"/>
                    <w:p w14:paraId="679E72D6" w14:textId="77777777" w:rsidR="00BA216B" w:rsidRDefault="00BA216B" w:rsidP="00D4581B"/>
                    <w:p w14:paraId="44A87BDF" w14:textId="77777777" w:rsidR="00BA216B" w:rsidRDefault="00BA216B" w:rsidP="00D4581B"/>
                    <w:p w14:paraId="0EA4E4B8" w14:textId="77777777" w:rsidR="00BA216B" w:rsidRDefault="00BA216B" w:rsidP="00D4581B"/>
                    <w:p w14:paraId="66E71DFD" w14:textId="77777777" w:rsidR="00BA216B" w:rsidRDefault="00BA216B" w:rsidP="00D4581B"/>
                    <w:p w14:paraId="4B766720" w14:textId="77777777" w:rsidR="00BA216B" w:rsidRDefault="00BA216B" w:rsidP="00D4581B"/>
                    <w:p w14:paraId="185F05E7" w14:textId="77777777" w:rsidR="00BA216B" w:rsidRDefault="00BA216B" w:rsidP="00D4581B"/>
                    <w:p w14:paraId="10722924" w14:textId="77777777" w:rsidR="00BA216B" w:rsidRDefault="00BA216B" w:rsidP="00D4581B"/>
                    <w:p w14:paraId="06A102BA" w14:textId="77777777" w:rsidR="00BA216B" w:rsidRDefault="00BA216B" w:rsidP="00D4581B"/>
                    <w:p w14:paraId="69F25955" w14:textId="77777777" w:rsidR="00BA216B" w:rsidRDefault="00BA216B" w:rsidP="00D4581B"/>
                    <w:p w14:paraId="115A01D3" w14:textId="77777777" w:rsidR="00BA216B" w:rsidRDefault="00BA216B" w:rsidP="00D4581B"/>
                    <w:p w14:paraId="4504BD5D" w14:textId="77777777" w:rsidR="00BA216B" w:rsidRDefault="00BA216B" w:rsidP="00D4581B"/>
                    <w:p w14:paraId="61E17E16" w14:textId="77777777" w:rsidR="00BA216B" w:rsidRDefault="00BA216B" w:rsidP="00D4581B"/>
                    <w:p w14:paraId="22AF0203" w14:textId="77777777" w:rsidR="00BA216B" w:rsidRDefault="00BA216B" w:rsidP="00D4581B"/>
                    <w:p w14:paraId="2EECF5C6" w14:textId="77777777" w:rsidR="00BA216B" w:rsidRDefault="00BA216B" w:rsidP="00D4581B"/>
                    <w:p w14:paraId="539D67BF" w14:textId="77777777" w:rsidR="00BA216B" w:rsidRDefault="00BA216B" w:rsidP="00D4581B"/>
                    <w:p w14:paraId="58A1FAC7" w14:textId="77777777" w:rsidR="00BA216B" w:rsidRDefault="00BA216B" w:rsidP="00D4581B"/>
                    <w:p w14:paraId="591E8FD0" w14:textId="77777777" w:rsidR="00BA216B" w:rsidRDefault="00BA216B" w:rsidP="00D4581B"/>
                    <w:p w14:paraId="04801182" w14:textId="77777777" w:rsidR="00BA216B" w:rsidRDefault="00BA216B" w:rsidP="00D4581B"/>
                    <w:p w14:paraId="402C4DC4" w14:textId="77777777" w:rsidR="00BA216B" w:rsidRDefault="00BA216B" w:rsidP="00D4581B"/>
                    <w:p w14:paraId="7EB0321D" w14:textId="77777777" w:rsidR="00BA216B" w:rsidRDefault="00BA216B" w:rsidP="00D4581B"/>
                    <w:p w14:paraId="487F818A" w14:textId="77777777" w:rsidR="00BA216B" w:rsidRDefault="00BA216B" w:rsidP="00D4581B"/>
                    <w:p w14:paraId="5E996079" w14:textId="77777777" w:rsidR="00BA216B" w:rsidRDefault="00BA216B" w:rsidP="00D4581B"/>
                    <w:p w14:paraId="3D16FDE4" w14:textId="77777777" w:rsidR="00BA216B" w:rsidRDefault="00BA216B" w:rsidP="00D4581B"/>
                    <w:p w14:paraId="3616D7F0" w14:textId="77777777" w:rsidR="00BA216B" w:rsidRDefault="00BA216B" w:rsidP="00D4581B"/>
                    <w:p w14:paraId="2566F04D" w14:textId="77777777" w:rsidR="00BA216B" w:rsidRDefault="00BA216B" w:rsidP="00D4581B"/>
                    <w:p w14:paraId="791D72D7" w14:textId="77777777" w:rsidR="00BA216B" w:rsidRDefault="00BA216B" w:rsidP="00D4581B"/>
                    <w:p w14:paraId="79CB9D22" w14:textId="77777777" w:rsidR="00BA216B" w:rsidRDefault="00BA216B" w:rsidP="00D4581B"/>
                    <w:p w14:paraId="13582B73" w14:textId="77777777" w:rsidR="00BA216B" w:rsidRDefault="00BA216B" w:rsidP="00D4581B"/>
                    <w:p w14:paraId="38878543" w14:textId="77777777" w:rsidR="00BA216B" w:rsidRDefault="00BA216B" w:rsidP="00D4581B"/>
                    <w:p w14:paraId="421034CE" w14:textId="77777777" w:rsidR="00BA216B" w:rsidRDefault="00BA216B" w:rsidP="00D4581B"/>
                    <w:p w14:paraId="02C69809" w14:textId="77777777" w:rsidR="00BA216B" w:rsidRDefault="00BA216B" w:rsidP="00D4581B"/>
                    <w:p w14:paraId="17C3328A" w14:textId="77777777" w:rsidR="00BA216B" w:rsidRDefault="00BA216B" w:rsidP="00D4581B"/>
                    <w:p w14:paraId="3676A47D" w14:textId="77777777" w:rsidR="00BA216B" w:rsidRDefault="00BA216B" w:rsidP="00D4581B"/>
                    <w:p w14:paraId="00911D6A" w14:textId="77777777" w:rsidR="00BA216B" w:rsidRDefault="00BA216B" w:rsidP="00D4581B"/>
                    <w:p w14:paraId="5A22225B" w14:textId="77777777" w:rsidR="00BA216B" w:rsidRDefault="00BA216B" w:rsidP="00D4581B"/>
                    <w:p w14:paraId="6A8CD566" w14:textId="77777777" w:rsidR="00BA216B" w:rsidRDefault="00BA216B" w:rsidP="00D4581B"/>
                    <w:p w14:paraId="37E39547" w14:textId="77777777" w:rsidR="00BA216B" w:rsidRDefault="00BA216B" w:rsidP="00D4581B"/>
                    <w:p w14:paraId="30E29BDC" w14:textId="77777777" w:rsidR="00BA216B" w:rsidRDefault="00BA216B" w:rsidP="00D4581B"/>
                    <w:p w14:paraId="00822350" w14:textId="77777777" w:rsidR="00BA216B" w:rsidRDefault="00BA216B" w:rsidP="00D4581B"/>
                    <w:p w14:paraId="1B91661E" w14:textId="77777777" w:rsidR="00BA216B" w:rsidRDefault="00BA216B" w:rsidP="00D4581B"/>
                    <w:p w14:paraId="34074D44" w14:textId="77777777" w:rsidR="00BA216B" w:rsidRDefault="00BA216B" w:rsidP="00D4581B"/>
                    <w:p w14:paraId="172BE9CF" w14:textId="77777777" w:rsidR="00BA216B" w:rsidRDefault="00BA216B" w:rsidP="00D4581B"/>
                    <w:p w14:paraId="0AB55998" w14:textId="77777777" w:rsidR="00BA216B" w:rsidRDefault="00BA216B" w:rsidP="00D4581B"/>
                    <w:p w14:paraId="6A3ADE91" w14:textId="77777777" w:rsidR="00BA216B" w:rsidRDefault="00BA216B" w:rsidP="00D4581B"/>
                    <w:p w14:paraId="6F7947AA" w14:textId="77777777" w:rsidR="00BA216B" w:rsidRDefault="00BA216B" w:rsidP="00D4581B"/>
                    <w:p w14:paraId="1ABF24F8" w14:textId="77777777" w:rsidR="00BA216B" w:rsidRDefault="00BA216B" w:rsidP="00D4581B"/>
                    <w:p w14:paraId="31F9FA43" w14:textId="77777777" w:rsidR="00BA216B" w:rsidRDefault="00BA216B" w:rsidP="00D4581B"/>
                    <w:p w14:paraId="5E02B0B5" w14:textId="77777777" w:rsidR="00BA216B" w:rsidRDefault="00BA216B" w:rsidP="00D4581B"/>
                    <w:p w14:paraId="2841FDD3" w14:textId="77777777" w:rsidR="00BA216B" w:rsidRDefault="00BA216B" w:rsidP="00D4581B"/>
                    <w:p w14:paraId="06B35AFA" w14:textId="77777777" w:rsidR="00BA216B" w:rsidRDefault="00BA216B" w:rsidP="00D4581B"/>
                    <w:p w14:paraId="29B5DBB3" w14:textId="77777777" w:rsidR="00BA216B" w:rsidRDefault="00BA216B" w:rsidP="00D4581B"/>
                    <w:p w14:paraId="40BA2251" w14:textId="77777777" w:rsidR="00BA216B" w:rsidRDefault="00BA216B" w:rsidP="00D4581B"/>
                    <w:p w14:paraId="3FC3516C" w14:textId="77777777" w:rsidR="00BA216B" w:rsidRDefault="00BA216B" w:rsidP="00D4581B"/>
                    <w:p w14:paraId="43176776" w14:textId="77777777" w:rsidR="00BA216B" w:rsidRDefault="00BA216B" w:rsidP="00D4581B"/>
                    <w:p w14:paraId="73E901CA" w14:textId="77777777" w:rsidR="00BA216B" w:rsidRDefault="00BA216B" w:rsidP="00D4581B"/>
                    <w:p w14:paraId="4CF6A01D" w14:textId="77777777" w:rsidR="00BA216B" w:rsidRDefault="00BA216B" w:rsidP="00D4581B"/>
                    <w:p w14:paraId="2C694A95" w14:textId="77777777" w:rsidR="00BA216B" w:rsidRDefault="00BA216B" w:rsidP="00D4581B"/>
                    <w:p w14:paraId="5E5F0BFF" w14:textId="77777777" w:rsidR="00BA216B" w:rsidRDefault="00BA216B" w:rsidP="00D4581B"/>
                    <w:p w14:paraId="7F5C159E" w14:textId="77777777" w:rsidR="00BA216B" w:rsidRDefault="00BA216B" w:rsidP="00D4581B"/>
                    <w:p w14:paraId="0AB64264" w14:textId="77777777" w:rsidR="00BA216B" w:rsidRDefault="00BA216B" w:rsidP="00D4581B"/>
                    <w:p w14:paraId="0D1DB0B3" w14:textId="77777777" w:rsidR="00BA216B" w:rsidRDefault="00BA216B" w:rsidP="00D4581B"/>
                    <w:p w14:paraId="4710899C" w14:textId="77777777" w:rsidR="00BA216B" w:rsidRDefault="00BA216B" w:rsidP="00D4581B"/>
                    <w:p w14:paraId="607C038E" w14:textId="77777777" w:rsidR="00BA216B" w:rsidRDefault="00BA216B" w:rsidP="00D4581B"/>
                    <w:p w14:paraId="10A14F48" w14:textId="77777777" w:rsidR="00BA216B" w:rsidRDefault="00BA216B" w:rsidP="00D4581B"/>
                    <w:p w14:paraId="176B37D4" w14:textId="77777777" w:rsidR="00BA216B" w:rsidRDefault="00BA216B" w:rsidP="00D4581B"/>
                    <w:p w14:paraId="07497C1D" w14:textId="77777777" w:rsidR="00BA216B" w:rsidRDefault="00BA216B" w:rsidP="00D4581B"/>
                    <w:p w14:paraId="292B0B93" w14:textId="77777777" w:rsidR="00BA216B" w:rsidRDefault="00BA216B" w:rsidP="00D4581B"/>
                    <w:p w14:paraId="7367D23A" w14:textId="77777777" w:rsidR="00BA216B" w:rsidRDefault="00BA216B" w:rsidP="00D4581B"/>
                    <w:p w14:paraId="70F8F460" w14:textId="77777777" w:rsidR="00BA216B" w:rsidRDefault="00BA216B" w:rsidP="00D4581B"/>
                    <w:p w14:paraId="19C40A14" w14:textId="77777777" w:rsidR="00BA216B" w:rsidRDefault="00BA216B" w:rsidP="00D4581B"/>
                    <w:p w14:paraId="10C356D8" w14:textId="77777777" w:rsidR="00BA216B" w:rsidRDefault="00BA216B" w:rsidP="00D4581B"/>
                    <w:p w14:paraId="30E74B13" w14:textId="77777777" w:rsidR="00BA216B" w:rsidRDefault="00BA216B" w:rsidP="00D4581B"/>
                    <w:p w14:paraId="3437F0FE" w14:textId="77777777" w:rsidR="00BA216B" w:rsidRDefault="00BA216B" w:rsidP="00D4581B"/>
                    <w:p w14:paraId="612518FD" w14:textId="77777777" w:rsidR="00BA216B" w:rsidRDefault="00BA216B" w:rsidP="00D4581B"/>
                    <w:p w14:paraId="673C7E25" w14:textId="77777777" w:rsidR="00BA216B" w:rsidRDefault="00BA216B" w:rsidP="00D4581B"/>
                    <w:p w14:paraId="16C04249" w14:textId="77777777" w:rsidR="00BA216B" w:rsidRDefault="00BA216B" w:rsidP="00D4581B"/>
                    <w:p w14:paraId="68BBB31F" w14:textId="77777777" w:rsidR="00BA216B" w:rsidRDefault="00BA216B" w:rsidP="00D4581B"/>
                    <w:p w14:paraId="03D3ACD8" w14:textId="77777777" w:rsidR="00BA216B" w:rsidRDefault="00BA216B" w:rsidP="00D4581B"/>
                    <w:p w14:paraId="6A9A8241" w14:textId="77777777" w:rsidR="00BA216B" w:rsidRDefault="00BA216B" w:rsidP="00D4581B"/>
                    <w:p w14:paraId="4483E2C3" w14:textId="77777777" w:rsidR="00BA216B" w:rsidRDefault="00BA216B" w:rsidP="00D4581B"/>
                    <w:p w14:paraId="129F22F1" w14:textId="77777777" w:rsidR="00BA216B" w:rsidRDefault="00BA216B" w:rsidP="00D4581B"/>
                    <w:p w14:paraId="7E0C31B1" w14:textId="77777777" w:rsidR="00BA216B" w:rsidRDefault="00BA216B" w:rsidP="00D4581B"/>
                    <w:p w14:paraId="34DB51B5" w14:textId="77777777" w:rsidR="00BA216B" w:rsidRDefault="00BA216B" w:rsidP="00D4581B"/>
                    <w:p w14:paraId="5CDA50B6" w14:textId="77777777" w:rsidR="00BA216B" w:rsidRDefault="00BA216B" w:rsidP="00D4581B"/>
                    <w:p w14:paraId="3E574CA7" w14:textId="77777777" w:rsidR="00BA216B" w:rsidRDefault="00BA216B" w:rsidP="00D4581B"/>
                    <w:p w14:paraId="36248A25" w14:textId="77777777" w:rsidR="00BA216B" w:rsidRDefault="00BA216B" w:rsidP="00D4581B"/>
                    <w:p w14:paraId="32D4815D" w14:textId="77777777" w:rsidR="00BA216B" w:rsidRDefault="00BA216B" w:rsidP="00D4581B"/>
                    <w:p w14:paraId="1D73910C" w14:textId="77777777" w:rsidR="00BA216B" w:rsidRDefault="00BA216B" w:rsidP="00D4581B"/>
                    <w:p w14:paraId="75903F0A" w14:textId="77777777" w:rsidR="00BA216B" w:rsidRDefault="00BA216B" w:rsidP="00D4581B"/>
                    <w:p w14:paraId="39CF5FFD" w14:textId="77777777" w:rsidR="00BA216B" w:rsidRDefault="00BA216B" w:rsidP="00D4581B"/>
                    <w:p w14:paraId="63A24267" w14:textId="77777777" w:rsidR="00BA216B" w:rsidRDefault="00BA216B" w:rsidP="00D4581B"/>
                    <w:p w14:paraId="62DA4CEC" w14:textId="77777777" w:rsidR="00BA216B" w:rsidRDefault="00BA216B" w:rsidP="00D4581B"/>
                    <w:p w14:paraId="6BC5DBF7" w14:textId="77777777" w:rsidR="00BA216B" w:rsidRDefault="00BA216B" w:rsidP="00D4581B"/>
                    <w:p w14:paraId="20947198" w14:textId="77777777" w:rsidR="00BA216B" w:rsidRDefault="00BA216B" w:rsidP="00D4581B"/>
                    <w:p w14:paraId="79D68631" w14:textId="77777777" w:rsidR="00BA216B" w:rsidRDefault="00BA216B" w:rsidP="00D4581B"/>
                    <w:p w14:paraId="35E70BEC" w14:textId="77777777" w:rsidR="00BA216B" w:rsidRDefault="00BA216B" w:rsidP="00D4581B"/>
                    <w:p w14:paraId="7BC13BF7" w14:textId="77777777" w:rsidR="00BA216B" w:rsidRDefault="00BA216B" w:rsidP="00D4581B"/>
                    <w:p w14:paraId="3F266DC3" w14:textId="77777777" w:rsidR="00BA216B" w:rsidRDefault="00BA216B" w:rsidP="00D4581B"/>
                    <w:p w14:paraId="404DB592" w14:textId="77777777" w:rsidR="00BA216B" w:rsidRDefault="00BA216B" w:rsidP="00D4581B"/>
                    <w:p w14:paraId="003B72D1" w14:textId="77777777" w:rsidR="00BA216B" w:rsidRDefault="00BA216B" w:rsidP="00D4581B"/>
                    <w:p w14:paraId="03B06810" w14:textId="77777777" w:rsidR="00BA216B" w:rsidRDefault="00BA216B" w:rsidP="00D4581B"/>
                    <w:p w14:paraId="2194E0C4" w14:textId="77777777" w:rsidR="00BA216B" w:rsidRDefault="00BA216B" w:rsidP="00D4581B"/>
                    <w:p w14:paraId="677F94D4" w14:textId="77777777" w:rsidR="00BA216B" w:rsidRDefault="00BA216B" w:rsidP="00D4581B"/>
                    <w:p w14:paraId="247D89EF" w14:textId="77777777" w:rsidR="00BA216B" w:rsidRDefault="00BA216B" w:rsidP="00D4581B"/>
                    <w:p w14:paraId="7F2149D2" w14:textId="77777777" w:rsidR="00BA216B" w:rsidRDefault="00BA216B" w:rsidP="00D4581B"/>
                    <w:p w14:paraId="3B19FFBD" w14:textId="77777777" w:rsidR="00BA216B" w:rsidRDefault="00BA216B" w:rsidP="00D4581B"/>
                    <w:p w14:paraId="6F74D8A3" w14:textId="77777777" w:rsidR="00BA216B" w:rsidRDefault="00BA216B" w:rsidP="00D4581B"/>
                    <w:p w14:paraId="70A7E364" w14:textId="77777777" w:rsidR="00BA216B" w:rsidRDefault="00BA216B" w:rsidP="00D4581B"/>
                    <w:p w14:paraId="73CB6F08" w14:textId="77777777" w:rsidR="00BA216B" w:rsidRDefault="00BA216B" w:rsidP="00D4581B"/>
                    <w:p w14:paraId="5E6F81E9" w14:textId="77777777" w:rsidR="00BA216B" w:rsidRDefault="00BA216B" w:rsidP="00D4581B"/>
                    <w:p w14:paraId="76D7B928" w14:textId="77777777" w:rsidR="00BA216B" w:rsidRDefault="00BA216B" w:rsidP="00D4581B"/>
                    <w:p w14:paraId="4CE73ADA" w14:textId="77777777" w:rsidR="00BA216B" w:rsidRDefault="00BA216B" w:rsidP="00D4581B"/>
                    <w:p w14:paraId="5DC998D5" w14:textId="77777777" w:rsidR="00BA216B" w:rsidRDefault="00BA216B" w:rsidP="00D4581B"/>
                    <w:p w14:paraId="19F902D7" w14:textId="77777777" w:rsidR="00BA216B" w:rsidRDefault="00BA216B" w:rsidP="00D4581B"/>
                    <w:p w14:paraId="00EEB552" w14:textId="77777777" w:rsidR="00BA216B" w:rsidRDefault="00BA216B" w:rsidP="00D4581B"/>
                    <w:p w14:paraId="60AEBBA4" w14:textId="77777777" w:rsidR="00BA216B" w:rsidRDefault="00BA216B" w:rsidP="00D4581B"/>
                    <w:p w14:paraId="2A616CE7" w14:textId="77777777" w:rsidR="00BA216B" w:rsidRDefault="00BA216B" w:rsidP="00D4581B"/>
                    <w:p w14:paraId="769BB58D" w14:textId="77777777" w:rsidR="00BA216B" w:rsidRDefault="00BA216B" w:rsidP="00D4581B"/>
                    <w:p w14:paraId="4E90E80B" w14:textId="77777777" w:rsidR="00BA216B" w:rsidRDefault="00BA216B" w:rsidP="00D4581B"/>
                    <w:p w14:paraId="2822D7B9" w14:textId="77777777" w:rsidR="00BA216B" w:rsidRDefault="00BA216B" w:rsidP="00D4581B"/>
                    <w:p w14:paraId="5BBA92FF" w14:textId="77777777" w:rsidR="00BA216B" w:rsidRDefault="00BA216B" w:rsidP="00D4581B"/>
                    <w:p w14:paraId="1FA622B8" w14:textId="77777777" w:rsidR="00BA216B" w:rsidRDefault="00BA216B" w:rsidP="00D4581B"/>
                    <w:p w14:paraId="438EBDC4" w14:textId="77777777" w:rsidR="00BA216B" w:rsidRDefault="00BA216B" w:rsidP="00D4581B"/>
                    <w:p w14:paraId="5612E8A3" w14:textId="77777777" w:rsidR="00BA216B" w:rsidRDefault="00BA216B" w:rsidP="00D4581B"/>
                    <w:p w14:paraId="2E73864A" w14:textId="77777777" w:rsidR="00BA216B" w:rsidRDefault="00BA216B" w:rsidP="00D4581B"/>
                    <w:p w14:paraId="20F38CE4" w14:textId="77777777" w:rsidR="00BA216B" w:rsidRDefault="00BA216B" w:rsidP="00D4581B"/>
                    <w:p w14:paraId="3A70CFA9" w14:textId="77777777" w:rsidR="00BA216B" w:rsidRDefault="00BA216B" w:rsidP="00D4581B"/>
                    <w:p w14:paraId="14DB4F27" w14:textId="77777777" w:rsidR="00BA216B" w:rsidRDefault="00BA216B" w:rsidP="00D4581B"/>
                    <w:p w14:paraId="3C784CF5" w14:textId="77777777" w:rsidR="00BA216B" w:rsidRDefault="00BA216B" w:rsidP="00D4581B"/>
                    <w:p w14:paraId="6E2D18E9" w14:textId="77777777" w:rsidR="00BA216B" w:rsidRDefault="00BA216B" w:rsidP="00D4581B"/>
                    <w:p w14:paraId="53218E8A" w14:textId="77777777" w:rsidR="00BA216B" w:rsidRDefault="00BA216B" w:rsidP="00D4581B"/>
                    <w:p w14:paraId="4966338D" w14:textId="77777777" w:rsidR="00BA216B" w:rsidRDefault="00BA216B" w:rsidP="00D4581B"/>
                    <w:p w14:paraId="70D485E1" w14:textId="77777777" w:rsidR="00BA216B" w:rsidRDefault="00BA216B" w:rsidP="00D4581B"/>
                    <w:p w14:paraId="24210AE4" w14:textId="77777777" w:rsidR="00BA216B" w:rsidRDefault="00BA216B" w:rsidP="00D4581B"/>
                    <w:p w14:paraId="22AB93F0" w14:textId="77777777" w:rsidR="00BA216B" w:rsidRDefault="00BA216B" w:rsidP="00D4581B"/>
                    <w:p w14:paraId="2B572020" w14:textId="77777777" w:rsidR="00BA216B" w:rsidRDefault="00BA216B" w:rsidP="00D4581B"/>
                    <w:p w14:paraId="48783F78" w14:textId="77777777" w:rsidR="00BA216B" w:rsidRDefault="00BA216B" w:rsidP="00D4581B"/>
                    <w:p w14:paraId="4827C240" w14:textId="77777777" w:rsidR="00BA216B" w:rsidRDefault="00BA216B" w:rsidP="00D4581B"/>
                    <w:p w14:paraId="3853DB0E" w14:textId="77777777" w:rsidR="00BA216B" w:rsidRDefault="00BA216B" w:rsidP="00D4581B"/>
                    <w:p w14:paraId="04077EB5" w14:textId="77777777" w:rsidR="00BA216B" w:rsidRDefault="00BA216B" w:rsidP="00D4581B"/>
                    <w:p w14:paraId="2E949855" w14:textId="77777777" w:rsidR="00BA216B" w:rsidRDefault="00BA216B" w:rsidP="00D4581B"/>
                    <w:p w14:paraId="15A4BFA9" w14:textId="77777777" w:rsidR="00BA216B" w:rsidRDefault="00BA216B" w:rsidP="00D4581B"/>
                    <w:p w14:paraId="6C597482" w14:textId="77777777" w:rsidR="00BA216B" w:rsidRDefault="00BA216B" w:rsidP="00D4581B"/>
                    <w:p w14:paraId="3ED78F52" w14:textId="77777777" w:rsidR="00BA216B" w:rsidRDefault="00BA216B" w:rsidP="00D4581B"/>
                    <w:p w14:paraId="6EA20C6F" w14:textId="77777777" w:rsidR="00BA216B" w:rsidRDefault="00BA216B" w:rsidP="00D4581B"/>
                    <w:p w14:paraId="59C401BF" w14:textId="77777777" w:rsidR="00BA216B" w:rsidRDefault="00BA216B" w:rsidP="00D4581B"/>
                    <w:p w14:paraId="4F83ED4E" w14:textId="77777777" w:rsidR="00BA216B" w:rsidRDefault="00BA216B" w:rsidP="00D4581B"/>
                    <w:p w14:paraId="133398EA" w14:textId="77777777" w:rsidR="00BA216B" w:rsidRDefault="00BA216B" w:rsidP="00D4581B"/>
                    <w:p w14:paraId="3D7DF8BD" w14:textId="77777777" w:rsidR="00BA216B" w:rsidRDefault="00BA216B" w:rsidP="00D4581B"/>
                    <w:p w14:paraId="24BC3930" w14:textId="77777777" w:rsidR="00BA216B" w:rsidRDefault="00BA216B" w:rsidP="00D4581B"/>
                    <w:p w14:paraId="63EAA7B3" w14:textId="77777777" w:rsidR="00BA216B" w:rsidRDefault="00BA216B" w:rsidP="00D4581B"/>
                    <w:p w14:paraId="3C305FE2" w14:textId="77777777" w:rsidR="00BA216B" w:rsidRDefault="00BA216B" w:rsidP="00D4581B"/>
                    <w:p w14:paraId="26DB437C" w14:textId="77777777" w:rsidR="00BA216B" w:rsidRDefault="00BA216B" w:rsidP="00D4581B"/>
                    <w:p w14:paraId="44B8B27B" w14:textId="77777777" w:rsidR="00BA216B" w:rsidRDefault="00BA216B" w:rsidP="00D4581B"/>
                    <w:p w14:paraId="7CA3E8A1" w14:textId="77777777" w:rsidR="00BA216B" w:rsidRDefault="00BA216B" w:rsidP="00D4581B"/>
                    <w:p w14:paraId="3720616C" w14:textId="77777777" w:rsidR="00BA216B" w:rsidRDefault="00BA216B" w:rsidP="00D4581B"/>
                    <w:p w14:paraId="70464CAA" w14:textId="77777777" w:rsidR="00BA216B" w:rsidRDefault="00BA216B" w:rsidP="00D4581B"/>
                    <w:p w14:paraId="53F80D31" w14:textId="77777777" w:rsidR="00BA216B" w:rsidRDefault="00BA216B" w:rsidP="00D4581B"/>
                    <w:p w14:paraId="6E1EFF51" w14:textId="77777777" w:rsidR="00BA216B" w:rsidRDefault="00BA216B" w:rsidP="00D4581B"/>
                    <w:p w14:paraId="3635C38F" w14:textId="77777777" w:rsidR="00BA216B" w:rsidRDefault="00BA216B" w:rsidP="00D4581B"/>
                    <w:p w14:paraId="479C059D" w14:textId="77777777" w:rsidR="00BA216B" w:rsidRDefault="00BA216B" w:rsidP="00D4581B"/>
                    <w:p w14:paraId="47902882" w14:textId="77777777" w:rsidR="00BA216B" w:rsidRDefault="00BA216B" w:rsidP="00D4581B"/>
                    <w:p w14:paraId="006EE037" w14:textId="77777777" w:rsidR="00BA216B" w:rsidRDefault="00BA216B" w:rsidP="00D4581B"/>
                    <w:p w14:paraId="389C616B" w14:textId="77777777" w:rsidR="00BA216B" w:rsidRDefault="00BA216B" w:rsidP="00D4581B"/>
                    <w:p w14:paraId="62520BA1" w14:textId="77777777" w:rsidR="00BA216B" w:rsidRDefault="00BA216B" w:rsidP="00D4581B"/>
                    <w:p w14:paraId="009508EB" w14:textId="77777777" w:rsidR="00BA216B" w:rsidRDefault="00BA216B" w:rsidP="00D4581B"/>
                    <w:p w14:paraId="7083C249" w14:textId="77777777" w:rsidR="00BA216B" w:rsidRDefault="00BA216B" w:rsidP="00D4581B"/>
                    <w:p w14:paraId="09C15D17" w14:textId="77777777" w:rsidR="00BA216B" w:rsidRDefault="00BA216B" w:rsidP="00D4581B"/>
                    <w:p w14:paraId="5A1CF007" w14:textId="77777777" w:rsidR="00BA216B" w:rsidRDefault="00BA216B" w:rsidP="00D4581B"/>
                    <w:p w14:paraId="233130FC" w14:textId="77777777" w:rsidR="00BA216B" w:rsidRDefault="00BA216B" w:rsidP="00D4581B"/>
                    <w:p w14:paraId="3130F15D" w14:textId="77777777" w:rsidR="00BA216B" w:rsidRDefault="00BA216B" w:rsidP="00D4581B"/>
                    <w:p w14:paraId="3DA85101" w14:textId="77777777" w:rsidR="00BA216B" w:rsidRDefault="00BA216B" w:rsidP="00D4581B"/>
                    <w:p w14:paraId="7D38737E" w14:textId="77777777" w:rsidR="00BA216B" w:rsidRDefault="00BA216B" w:rsidP="00D4581B"/>
                    <w:p w14:paraId="79B3AAB2" w14:textId="77777777" w:rsidR="00BA216B" w:rsidRDefault="00BA216B" w:rsidP="00D4581B"/>
                    <w:p w14:paraId="7CA86DAA" w14:textId="77777777" w:rsidR="00BA216B" w:rsidRDefault="00BA216B" w:rsidP="00D4581B"/>
                    <w:p w14:paraId="64840E76" w14:textId="77777777" w:rsidR="00BA216B" w:rsidRDefault="00BA216B" w:rsidP="00D4581B"/>
                    <w:p w14:paraId="392BC0E0" w14:textId="77777777" w:rsidR="00BA216B" w:rsidRDefault="00BA216B" w:rsidP="00D4581B"/>
                    <w:p w14:paraId="5E931C74" w14:textId="77777777" w:rsidR="00BA216B" w:rsidRDefault="00BA216B" w:rsidP="00D4581B"/>
                    <w:p w14:paraId="4CB76821" w14:textId="77777777" w:rsidR="00BA216B" w:rsidRDefault="00BA216B" w:rsidP="00D4581B"/>
                    <w:p w14:paraId="33229999" w14:textId="77777777" w:rsidR="00BA216B" w:rsidRDefault="00BA216B" w:rsidP="00D4581B"/>
                    <w:p w14:paraId="516B53BB" w14:textId="77777777" w:rsidR="00BA216B" w:rsidRDefault="00BA216B" w:rsidP="00D4581B"/>
                    <w:p w14:paraId="1D77FBE9" w14:textId="77777777" w:rsidR="00BA216B" w:rsidRDefault="00BA216B" w:rsidP="00D4581B"/>
                    <w:p w14:paraId="1F07DE5B" w14:textId="77777777" w:rsidR="00BA216B" w:rsidRDefault="00BA216B" w:rsidP="00D4581B"/>
                    <w:p w14:paraId="0BEA1231" w14:textId="77777777" w:rsidR="00BA216B" w:rsidRDefault="00BA216B" w:rsidP="00D4581B"/>
                    <w:p w14:paraId="2DC8A011" w14:textId="77777777" w:rsidR="00BA216B" w:rsidRDefault="00BA216B" w:rsidP="00D4581B"/>
                    <w:p w14:paraId="04B183D9" w14:textId="77777777" w:rsidR="00BA216B" w:rsidRDefault="00BA216B" w:rsidP="00D4581B"/>
                    <w:p w14:paraId="291BBCE1" w14:textId="77777777" w:rsidR="00BA216B" w:rsidRDefault="00BA216B" w:rsidP="00D4581B"/>
                    <w:p w14:paraId="2829BB30" w14:textId="77777777" w:rsidR="00BA216B" w:rsidRDefault="00BA216B" w:rsidP="00D4581B"/>
                    <w:p w14:paraId="63FEE3CC" w14:textId="77777777" w:rsidR="00BA216B" w:rsidRDefault="00BA216B" w:rsidP="00D4581B"/>
                    <w:p w14:paraId="4475EE43" w14:textId="77777777" w:rsidR="00BA216B" w:rsidRDefault="00BA216B" w:rsidP="00D4581B"/>
                    <w:p w14:paraId="7B42626B" w14:textId="77777777" w:rsidR="00BA216B" w:rsidRDefault="00BA216B" w:rsidP="00D4581B"/>
                    <w:p w14:paraId="3CC69A28" w14:textId="77777777" w:rsidR="00BA216B" w:rsidRDefault="00BA216B" w:rsidP="00D4581B"/>
                    <w:p w14:paraId="2A14D0F7" w14:textId="77777777" w:rsidR="00BA216B" w:rsidRDefault="00BA216B" w:rsidP="00D4581B"/>
                    <w:p w14:paraId="7BA164CD" w14:textId="77777777" w:rsidR="00BA216B" w:rsidRDefault="00BA216B" w:rsidP="00D4581B"/>
                    <w:p w14:paraId="79A4FAD7" w14:textId="77777777" w:rsidR="00BA216B" w:rsidRDefault="00BA216B" w:rsidP="00D4581B"/>
                    <w:p w14:paraId="4937F960" w14:textId="77777777" w:rsidR="00BA216B" w:rsidRDefault="00BA216B" w:rsidP="00D4581B"/>
                    <w:p w14:paraId="0366A7AD" w14:textId="77777777" w:rsidR="00BA216B" w:rsidRDefault="00BA216B" w:rsidP="00D4581B"/>
                    <w:p w14:paraId="143B5C7C" w14:textId="77777777" w:rsidR="00BA216B" w:rsidRDefault="00BA216B" w:rsidP="00D4581B"/>
                    <w:p w14:paraId="4457C335" w14:textId="77777777" w:rsidR="00BA216B" w:rsidRDefault="00BA216B" w:rsidP="00D4581B"/>
                    <w:p w14:paraId="75E8B100" w14:textId="77777777" w:rsidR="00BA216B" w:rsidRDefault="00BA216B" w:rsidP="00D4581B"/>
                    <w:p w14:paraId="7ADB4AA7" w14:textId="77777777" w:rsidR="00BA216B" w:rsidRDefault="00BA216B" w:rsidP="00D4581B"/>
                    <w:p w14:paraId="49CBDA09" w14:textId="77777777" w:rsidR="00BA216B" w:rsidRDefault="00BA216B" w:rsidP="00D4581B"/>
                    <w:p w14:paraId="2C785E5E" w14:textId="77777777" w:rsidR="00BA216B" w:rsidRDefault="00BA216B" w:rsidP="00D4581B"/>
                    <w:p w14:paraId="20C9007C" w14:textId="77777777" w:rsidR="00BA216B" w:rsidRDefault="00BA216B" w:rsidP="00D4581B"/>
                    <w:p w14:paraId="5A2461B2" w14:textId="77777777" w:rsidR="00BA216B" w:rsidRDefault="00BA216B" w:rsidP="00D4581B"/>
                    <w:p w14:paraId="40C4E2E6" w14:textId="77777777" w:rsidR="00BA216B" w:rsidRDefault="00BA216B" w:rsidP="00D4581B"/>
                    <w:p w14:paraId="5C416759" w14:textId="77777777" w:rsidR="00BA216B" w:rsidRDefault="00BA216B" w:rsidP="00D4581B"/>
                    <w:p w14:paraId="54269A59" w14:textId="77777777" w:rsidR="00BA216B" w:rsidRDefault="00BA216B" w:rsidP="00D4581B"/>
                    <w:p w14:paraId="67FC1A14" w14:textId="77777777" w:rsidR="00BA216B" w:rsidRDefault="00BA216B" w:rsidP="00D4581B"/>
                    <w:p w14:paraId="4D81519F" w14:textId="77777777" w:rsidR="00BA216B" w:rsidRDefault="00BA216B" w:rsidP="00D4581B"/>
                    <w:p w14:paraId="7525313A" w14:textId="77777777" w:rsidR="00BA216B" w:rsidRDefault="00BA216B" w:rsidP="00D4581B"/>
                    <w:p w14:paraId="2EDE7090" w14:textId="77777777" w:rsidR="00BA216B" w:rsidRDefault="00BA216B" w:rsidP="00D4581B"/>
                    <w:p w14:paraId="26910CC5" w14:textId="77777777" w:rsidR="00BA216B" w:rsidRDefault="00BA216B" w:rsidP="00D4581B"/>
                    <w:p w14:paraId="25A3ADD8" w14:textId="77777777" w:rsidR="00BA216B" w:rsidRDefault="00BA216B" w:rsidP="00D4581B"/>
                    <w:p w14:paraId="13510DDD" w14:textId="77777777" w:rsidR="00BA216B" w:rsidRDefault="00BA216B" w:rsidP="00D4581B"/>
                    <w:p w14:paraId="278D9B52" w14:textId="77777777" w:rsidR="00BA216B" w:rsidRDefault="00BA216B" w:rsidP="00D4581B"/>
                    <w:p w14:paraId="7E8C6FED" w14:textId="77777777" w:rsidR="00BA216B" w:rsidRDefault="00BA216B" w:rsidP="00D4581B"/>
                    <w:p w14:paraId="6CAEE0D0" w14:textId="77777777" w:rsidR="00BA216B" w:rsidRDefault="00BA216B" w:rsidP="00D4581B"/>
                    <w:p w14:paraId="0BF38660" w14:textId="77777777" w:rsidR="00BA216B" w:rsidRDefault="00BA216B" w:rsidP="00D4581B"/>
                    <w:p w14:paraId="1876B944" w14:textId="77777777" w:rsidR="00BA216B" w:rsidRDefault="00BA216B" w:rsidP="00D4581B"/>
                    <w:p w14:paraId="1DAE1583" w14:textId="77777777" w:rsidR="00BA216B" w:rsidRDefault="00BA216B" w:rsidP="00D4581B"/>
                    <w:p w14:paraId="3A7BF1B8" w14:textId="77777777" w:rsidR="00BA216B" w:rsidRDefault="00BA216B" w:rsidP="00D4581B"/>
                    <w:p w14:paraId="3FF50359" w14:textId="77777777" w:rsidR="00BA216B" w:rsidRDefault="00BA216B" w:rsidP="00D4581B"/>
                    <w:p w14:paraId="358E4F90" w14:textId="77777777" w:rsidR="00BA216B" w:rsidRDefault="00BA216B" w:rsidP="00D4581B"/>
                    <w:p w14:paraId="2F8F262C" w14:textId="77777777" w:rsidR="00BA216B" w:rsidRDefault="00BA216B" w:rsidP="00D4581B"/>
                    <w:p w14:paraId="21B83E2D" w14:textId="77777777" w:rsidR="00BA216B" w:rsidRDefault="00BA216B" w:rsidP="00D4581B"/>
                    <w:p w14:paraId="3436162C" w14:textId="77777777" w:rsidR="00BA216B" w:rsidRDefault="00BA216B" w:rsidP="00D4581B"/>
                    <w:p w14:paraId="19FD56F3" w14:textId="77777777" w:rsidR="00BA216B" w:rsidRDefault="00BA216B" w:rsidP="00D4581B"/>
                    <w:p w14:paraId="26FD6E43" w14:textId="77777777" w:rsidR="00BA216B" w:rsidRDefault="00BA216B" w:rsidP="00D4581B"/>
                    <w:p w14:paraId="637BCCD7" w14:textId="77777777" w:rsidR="00BA216B" w:rsidRDefault="00BA216B" w:rsidP="00D4581B"/>
                    <w:p w14:paraId="1F6E3F68" w14:textId="77777777" w:rsidR="00BA216B" w:rsidRDefault="00BA216B" w:rsidP="00D4581B"/>
                    <w:p w14:paraId="63833073" w14:textId="77777777" w:rsidR="00BA216B" w:rsidRDefault="00BA216B" w:rsidP="00D4581B"/>
                    <w:p w14:paraId="3AE6AA68" w14:textId="77777777" w:rsidR="00BA216B" w:rsidRDefault="00BA216B" w:rsidP="00D4581B"/>
                    <w:p w14:paraId="3E243092" w14:textId="77777777" w:rsidR="00BA216B" w:rsidRDefault="00BA216B" w:rsidP="00D4581B"/>
                    <w:p w14:paraId="0D68343F" w14:textId="77777777" w:rsidR="00BA216B" w:rsidRDefault="00BA216B" w:rsidP="00D4581B"/>
                    <w:p w14:paraId="71A91B3E" w14:textId="77777777" w:rsidR="00BA216B" w:rsidRDefault="00BA216B" w:rsidP="00D4581B"/>
                    <w:p w14:paraId="7F8708DD" w14:textId="77777777" w:rsidR="00BA216B" w:rsidRDefault="00BA216B" w:rsidP="00D4581B"/>
                    <w:p w14:paraId="7A6C037D" w14:textId="77777777" w:rsidR="00BA216B" w:rsidRDefault="00BA216B" w:rsidP="00D4581B"/>
                    <w:p w14:paraId="1CCEC055" w14:textId="77777777" w:rsidR="00BA216B" w:rsidRDefault="00BA216B" w:rsidP="00D4581B"/>
                    <w:p w14:paraId="42B54256" w14:textId="77777777" w:rsidR="00BA216B" w:rsidRDefault="00BA216B" w:rsidP="00D4581B"/>
                    <w:p w14:paraId="3EBEC5B1" w14:textId="77777777" w:rsidR="00BA216B" w:rsidRDefault="00BA216B" w:rsidP="00D4581B"/>
                    <w:p w14:paraId="37B2F915" w14:textId="77777777" w:rsidR="00BA216B" w:rsidRDefault="00BA216B" w:rsidP="00D4581B"/>
                    <w:p w14:paraId="680A760A" w14:textId="77777777" w:rsidR="00BA216B" w:rsidRDefault="00BA216B" w:rsidP="00D4581B"/>
                    <w:p w14:paraId="745F4E8C" w14:textId="77777777" w:rsidR="00BA216B" w:rsidRDefault="00BA216B" w:rsidP="00D4581B"/>
                    <w:p w14:paraId="075546CD" w14:textId="77777777" w:rsidR="00BA216B" w:rsidRDefault="00BA216B" w:rsidP="00D4581B"/>
                    <w:p w14:paraId="6D89D659" w14:textId="77777777" w:rsidR="00BA216B" w:rsidRDefault="00BA216B" w:rsidP="00D4581B"/>
                    <w:p w14:paraId="5BF11728" w14:textId="77777777" w:rsidR="00BA216B" w:rsidRDefault="00BA216B" w:rsidP="00D4581B"/>
                    <w:p w14:paraId="4B123911" w14:textId="77777777" w:rsidR="00BA216B" w:rsidRDefault="00BA216B" w:rsidP="00D4581B"/>
                    <w:p w14:paraId="15240B5C" w14:textId="77777777" w:rsidR="00BA216B" w:rsidRDefault="00BA216B" w:rsidP="00D4581B"/>
                    <w:p w14:paraId="22D47528" w14:textId="77777777" w:rsidR="00BA216B" w:rsidRDefault="00BA216B" w:rsidP="00D4581B"/>
                    <w:p w14:paraId="4B9F43DE" w14:textId="77777777" w:rsidR="00BA216B" w:rsidRDefault="00BA216B" w:rsidP="00D4581B"/>
                    <w:p w14:paraId="37FB684D" w14:textId="77777777" w:rsidR="00BA216B" w:rsidRDefault="00BA216B" w:rsidP="00D4581B"/>
                    <w:p w14:paraId="42DD24D8" w14:textId="77777777" w:rsidR="00BA216B" w:rsidRDefault="00BA216B" w:rsidP="00D4581B"/>
                    <w:p w14:paraId="38DB4843" w14:textId="77777777" w:rsidR="00BA216B" w:rsidRDefault="00BA216B" w:rsidP="00D4581B"/>
                    <w:p w14:paraId="4F700B5B" w14:textId="77777777" w:rsidR="00BA216B" w:rsidRDefault="00BA216B" w:rsidP="00D4581B"/>
                    <w:p w14:paraId="187073CF" w14:textId="77777777" w:rsidR="00BA216B" w:rsidRDefault="00BA216B" w:rsidP="00D4581B"/>
                    <w:p w14:paraId="2D178632" w14:textId="77777777" w:rsidR="00BA216B" w:rsidRDefault="00BA216B" w:rsidP="00D4581B"/>
                    <w:p w14:paraId="7A83F644" w14:textId="77777777" w:rsidR="00BA216B" w:rsidRDefault="00BA216B" w:rsidP="00D4581B"/>
                    <w:p w14:paraId="338B8132" w14:textId="77777777" w:rsidR="00BA216B" w:rsidRDefault="00BA216B" w:rsidP="00D4581B"/>
                    <w:p w14:paraId="09E823A0" w14:textId="77777777" w:rsidR="00BA216B" w:rsidRDefault="00BA216B" w:rsidP="00D4581B"/>
                    <w:p w14:paraId="29AB570A" w14:textId="77777777" w:rsidR="00BA216B" w:rsidRDefault="00BA216B" w:rsidP="00D4581B"/>
                    <w:p w14:paraId="2D36F107" w14:textId="77777777" w:rsidR="00BA216B" w:rsidRDefault="00BA216B" w:rsidP="00D4581B"/>
                    <w:p w14:paraId="2FC95D94" w14:textId="77777777" w:rsidR="00BA216B" w:rsidRDefault="00BA216B" w:rsidP="00D4581B"/>
                    <w:p w14:paraId="5B17CDE8" w14:textId="77777777" w:rsidR="00BA216B" w:rsidRDefault="00BA216B" w:rsidP="00D4581B"/>
                    <w:p w14:paraId="3B4320A3" w14:textId="77777777" w:rsidR="00BA216B" w:rsidRDefault="00BA216B" w:rsidP="00D4581B"/>
                    <w:p w14:paraId="1947E183" w14:textId="77777777" w:rsidR="00BA216B" w:rsidRDefault="00BA216B" w:rsidP="00D4581B"/>
                    <w:p w14:paraId="75A31F53" w14:textId="77777777" w:rsidR="00BA216B" w:rsidRDefault="00BA216B" w:rsidP="00D4581B"/>
                    <w:p w14:paraId="0DF5B0F6" w14:textId="77777777" w:rsidR="00BA216B" w:rsidRDefault="00BA216B" w:rsidP="00D4581B"/>
                    <w:p w14:paraId="25927FF2" w14:textId="77777777" w:rsidR="00BA216B" w:rsidRDefault="00BA216B" w:rsidP="00D4581B"/>
                    <w:p w14:paraId="004331B2" w14:textId="77777777" w:rsidR="00BA216B" w:rsidRDefault="00BA216B" w:rsidP="00D4581B"/>
                    <w:p w14:paraId="2CD637C8" w14:textId="77777777" w:rsidR="00BA216B" w:rsidRDefault="00BA216B" w:rsidP="00D4581B"/>
                    <w:p w14:paraId="3126BD63" w14:textId="77777777" w:rsidR="00BA216B" w:rsidRDefault="00BA216B" w:rsidP="00D4581B"/>
                    <w:p w14:paraId="363C5D00" w14:textId="77777777" w:rsidR="00BA216B" w:rsidRDefault="00BA216B" w:rsidP="00D4581B"/>
                    <w:p w14:paraId="44C8A144" w14:textId="77777777" w:rsidR="00BA216B" w:rsidRDefault="00BA216B" w:rsidP="00D4581B"/>
                    <w:p w14:paraId="5FDF867E" w14:textId="77777777" w:rsidR="00BA216B" w:rsidRDefault="00BA216B" w:rsidP="00D4581B"/>
                    <w:p w14:paraId="1D3772FB" w14:textId="77777777" w:rsidR="00BA216B" w:rsidRDefault="00BA216B" w:rsidP="00D4581B"/>
                    <w:p w14:paraId="7342CD8A" w14:textId="77777777" w:rsidR="00BA216B" w:rsidRDefault="00BA216B" w:rsidP="00D4581B"/>
                    <w:p w14:paraId="64D41679" w14:textId="77777777" w:rsidR="00BA216B" w:rsidRDefault="00BA216B" w:rsidP="00D4581B"/>
                    <w:p w14:paraId="376F1D2A" w14:textId="77777777" w:rsidR="00BA216B" w:rsidRDefault="00BA216B" w:rsidP="00D4581B"/>
                    <w:p w14:paraId="3CBE9BBD" w14:textId="77777777" w:rsidR="00BA216B" w:rsidRDefault="00BA216B" w:rsidP="00D4581B"/>
                    <w:p w14:paraId="77698670" w14:textId="77777777" w:rsidR="00BA216B" w:rsidRDefault="00BA216B" w:rsidP="00D4581B"/>
                    <w:p w14:paraId="26575C4B" w14:textId="77777777" w:rsidR="00BA216B" w:rsidRDefault="00BA216B" w:rsidP="00D4581B"/>
                    <w:p w14:paraId="007C686A" w14:textId="77777777" w:rsidR="00BA216B" w:rsidRDefault="00BA216B" w:rsidP="00D4581B"/>
                    <w:p w14:paraId="3FBE62B4" w14:textId="77777777" w:rsidR="00BA216B" w:rsidRDefault="00BA216B" w:rsidP="00D4581B"/>
                    <w:p w14:paraId="05DD7614" w14:textId="77777777" w:rsidR="00BA216B" w:rsidRDefault="00BA216B" w:rsidP="00D4581B"/>
                    <w:p w14:paraId="1C077E50" w14:textId="77777777" w:rsidR="00BA216B" w:rsidRDefault="00BA216B" w:rsidP="00D4581B"/>
                    <w:p w14:paraId="66857A82" w14:textId="77777777" w:rsidR="00BA216B" w:rsidRDefault="00BA216B" w:rsidP="00D4581B"/>
                    <w:p w14:paraId="29B9B6F4" w14:textId="77777777" w:rsidR="00BA216B" w:rsidRDefault="00BA216B" w:rsidP="00D4581B"/>
                    <w:p w14:paraId="54AC6D6E" w14:textId="77777777" w:rsidR="00BA216B" w:rsidRDefault="00BA216B" w:rsidP="00D4581B"/>
                    <w:p w14:paraId="75EEF70A" w14:textId="77777777" w:rsidR="00BA216B" w:rsidRDefault="00BA216B" w:rsidP="00D4581B"/>
                    <w:p w14:paraId="6B8831EB" w14:textId="77777777" w:rsidR="00BA216B" w:rsidRDefault="00BA216B" w:rsidP="00D4581B"/>
                    <w:p w14:paraId="62EFE4CD" w14:textId="77777777" w:rsidR="00BA216B" w:rsidRDefault="00BA216B" w:rsidP="00D4581B"/>
                    <w:p w14:paraId="282983FC" w14:textId="77777777" w:rsidR="00BA216B" w:rsidRDefault="00BA216B" w:rsidP="00D4581B"/>
                    <w:p w14:paraId="5BB92985" w14:textId="77777777" w:rsidR="00BA216B" w:rsidRDefault="00BA216B" w:rsidP="00D4581B"/>
                    <w:p w14:paraId="697ABE63" w14:textId="77777777" w:rsidR="00BA216B" w:rsidRDefault="00BA216B" w:rsidP="00D4581B"/>
                    <w:p w14:paraId="24E6CB76" w14:textId="77777777" w:rsidR="00BA216B" w:rsidRDefault="00BA216B" w:rsidP="00D4581B"/>
                    <w:p w14:paraId="45182C22" w14:textId="77777777" w:rsidR="00BA216B" w:rsidRDefault="00BA216B" w:rsidP="00D4581B"/>
                    <w:p w14:paraId="4B61EC04" w14:textId="77777777" w:rsidR="00BA216B" w:rsidRDefault="00BA216B" w:rsidP="00D4581B"/>
                    <w:p w14:paraId="06A8433A" w14:textId="77777777" w:rsidR="00BA216B" w:rsidRDefault="00BA216B" w:rsidP="00D4581B"/>
                    <w:p w14:paraId="0027BF85" w14:textId="77777777" w:rsidR="00BA216B" w:rsidRDefault="00BA216B" w:rsidP="00D4581B"/>
                    <w:p w14:paraId="0FEB14AE" w14:textId="77777777" w:rsidR="00BA216B" w:rsidRDefault="00BA216B" w:rsidP="00D4581B"/>
                    <w:p w14:paraId="48851601" w14:textId="77777777" w:rsidR="00BA216B" w:rsidRDefault="00BA216B" w:rsidP="00D4581B"/>
                    <w:p w14:paraId="34A9EE73" w14:textId="77777777" w:rsidR="00BA216B" w:rsidRDefault="00BA216B" w:rsidP="00D4581B"/>
                    <w:p w14:paraId="762D85C5" w14:textId="77777777" w:rsidR="00BA216B" w:rsidRDefault="00BA216B" w:rsidP="00D4581B"/>
                    <w:p w14:paraId="4B71C828" w14:textId="77777777" w:rsidR="00BA216B" w:rsidRDefault="00BA216B" w:rsidP="00D4581B"/>
                    <w:p w14:paraId="67188E74" w14:textId="77777777" w:rsidR="00BA216B" w:rsidRDefault="00BA216B" w:rsidP="00D4581B"/>
                    <w:p w14:paraId="341DF5DF" w14:textId="77777777" w:rsidR="00BA216B" w:rsidRDefault="00BA216B" w:rsidP="00D4581B"/>
                    <w:p w14:paraId="7C6E3DE8" w14:textId="77777777" w:rsidR="00BA216B" w:rsidRDefault="00BA216B" w:rsidP="00D4581B"/>
                    <w:p w14:paraId="2C49DB94" w14:textId="77777777" w:rsidR="00BA216B" w:rsidRDefault="00BA216B" w:rsidP="00D4581B"/>
                    <w:p w14:paraId="28797EA1" w14:textId="77777777" w:rsidR="00BA216B" w:rsidRDefault="00BA216B" w:rsidP="00D4581B"/>
                    <w:p w14:paraId="57FBB35D" w14:textId="77777777" w:rsidR="00BA216B" w:rsidRDefault="00BA216B" w:rsidP="00D4581B"/>
                    <w:p w14:paraId="6E1CDE8F" w14:textId="77777777" w:rsidR="00BA216B" w:rsidRDefault="00BA216B" w:rsidP="00D4581B"/>
                    <w:p w14:paraId="649303BE" w14:textId="77777777" w:rsidR="00BA216B" w:rsidRDefault="00BA216B" w:rsidP="00D4581B"/>
                    <w:p w14:paraId="77036A29" w14:textId="77777777" w:rsidR="00BA216B" w:rsidRDefault="00BA216B" w:rsidP="00D4581B"/>
                    <w:p w14:paraId="590C9470" w14:textId="77777777" w:rsidR="00BA216B" w:rsidRDefault="00BA216B" w:rsidP="00D4581B"/>
                    <w:p w14:paraId="52A77C1B" w14:textId="77777777" w:rsidR="00BA216B" w:rsidRDefault="00BA216B" w:rsidP="00D4581B"/>
                    <w:p w14:paraId="7E50F577" w14:textId="77777777" w:rsidR="00BA216B" w:rsidRDefault="00BA216B" w:rsidP="00D4581B"/>
                    <w:p w14:paraId="02E5D863" w14:textId="77777777" w:rsidR="00BA216B" w:rsidRDefault="00BA216B" w:rsidP="00D4581B"/>
                    <w:p w14:paraId="46AAEEB5" w14:textId="77777777" w:rsidR="00BA216B" w:rsidRDefault="00BA216B" w:rsidP="00D4581B"/>
                    <w:p w14:paraId="26947E0F" w14:textId="77777777" w:rsidR="00BA216B" w:rsidRDefault="00BA216B" w:rsidP="00D4581B"/>
                    <w:p w14:paraId="29B4C9EF" w14:textId="77777777" w:rsidR="00BA216B" w:rsidRDefault="00BA216B" w:rsidP="00D4581B"/>
                    <w:p w14:paraId="17B3B06A" w14:textId="77777777" w:rsidR="00BA216B" w:rsidRDefault="00BA216B" w:rsidP="00D4581B"/>
                    <w:p w14:paraId="63839D22" w14:textId="77777777" w:rsidR="00BA216B" w:rsidRDefault="00BA216B" w:rsidP="00D4581B"/>
                    <w:p w14:paraId="4B301E42" w14:textId="77777777" w:rsidR="00BA216B" w:rsidRDefault="00BA216B" w:rsidP="00D4581B"/>
                    <w:p w14:paraId="10059BF4" w14:textId="77777777" w:rsidR="00BA216B" w:rsidRDefault="00BA216B" w:rsidP="00D4581B"/>
                    <w:p w14:paraId="423C882D" w14:textId="77777777" w:rsidR="00BA216B" w:rsidRDefault="00BA216B" w:rsidP="00D4581B"/>
                    <w:p w14:paraId="27410A74" w14:textId="77777777" w:rsidR="00BA216B" w:rsidRDefault="00BA216B" w:rsidP="00D4581B"/>
                    <w:p w14:paraId="053AD165" w14:textId="77777777" w:rsidR="00BA216B" w:rsidRDefault="00BA216B" w:rsidP="00D4581B"/>
                    <w:p w14:paraId="3C7FCD95" w14:textId="77777777" w:rsidR="00BA216B" w:rsidRDefault="00BA216B" w:rsidP="00D4581B"/>
                    <w:p w14:paraId="0DFEA852" w14:textId="77777777" w:rsidR="00BA216B" w:rsidRDefault="00BA216B" w:rsidP="00D4581B"/>
                    <w:p w14:paraId="7D8C076F" w14:textId="77777777" w:rsidR="00BA216B" w:rsidRDefault="00BA216B" w:rsidP="00D4581B"/>
                    <w:p w14:paraId="00062FA1" w14:textId="77777777" w:rsidR="00BA216B" w:rsidRDefault="00BA216B" w:rsidP="00D4581B"/>
                    <w:p w14:paraId="085DE22C" w14:textId="77777777" w:rsidR="00BA216B" w:rsidRDefault="00BA216B" w:rsidP="00D4581B"/>
                    <w:p w14:paraId="14BA6BAF" w14:textId="77777777" w:rsidR="00BA216B" w:rsidRDefault="00BA216B" w:rsidP="00D4581B"/>
                    <w:p w14:paraId="4EC1D476" w14:textId="77777777" w:rsidR="00BA216B" w:rsidRDefault="00BA216B" w:rsidP="00D4581B"/>
                    <w:p w14:paraId="7D0089E0" w14:textId="77777777" w:rsidR="00BA216B" w:rsidRDefault="00BA216B" w:rsidP="00D4581B"/>
                    <w:p w14:paraId="18B64A4B" w14:textId="77777777" w:rsidR="00BA216B" w:rsidRDefault="00BA216B" w:rsidP="00D4581B"/>
                    <w:p w14:paraId="244CD2B9" w14:textId="77777777" w:rsidR="00BA216B" w:rsidRDefault="00BA216B" w:rsidP="00D4581B"/>
                    <w:p w14:paraId="323CD4E1" w14:textId="77777777" w:rsidR="00BA216B" w:rsidRDefault="00BA216B" w:rsidP="00D4581B"/>
                    <w:p w14:paraId="62BF9520" w14:textId="77777777" w:rsidR="00BA216B" w:rsidRDefault="00BA216B" w:rsidP="00D4581B"/>
                    <w:p w14:paraId="6AC8E136" w14:textId="77777777" w:rsidR="00BA216B" w:rsidRDefault="00BA216B" w:rsidP="00D4581B"/>
                    <w:p w14:paraId="3774C6BC" w14:textId="77777777" w:rsidR="00BA216B" w:rsidRDefault="00BA216B" w:rsidP="00D4581B"/>
                    <w:p w14:paraId="15F8E65A" w14:textId="77777777" w:rsidR="00BA216B" w:rsidRDefault="00BA216B" w:rsidP="00D4581B"/>
                    <w:p w14:paraId="08A9CC30" w14:textId="77777777" w:rsidR="00BA216B" w:rsidRDefault="00BA216B" w:rsidP="00D4581B"/>
                    <w:p w14:paraId="750AF778" w14:textId="77777777" w:rsidR="00BA216B" w:rsidRDefault="00BA216B" w:rsidP="00D4581B"/>
                    <w:p w14:paraId="40C4B2FA" w14:textId="77777777" w:rsidR="00BA216B" w:rsidRDefault="00BA216B" w:rsidP="00D4581B"/>
                    <w:p w14:paraId="5512E860" w14:textId="77777777" w:rsidR="00BA216B" w:rsidRDefault="00BA216B" w:rsidP="00D4581B"/>
                    <w:p w14:paraId="5169969F" w14:textId="77777777" w:rsidR="00BA216B" w:rsidRDefault="00BA216B" w:rsidP="00D4581B"/>
                    <w:p w14:paraId="5AC4333E" w14:textId="77777777" w:rsidR="00BA216B" w:rsidRDefault="00BA216B" w:rsidP="00D4581B"/>
                    <w:p w14:paraId="33EEB76D" w14:textId="77777777" w:rsidR="00BA216B" w:rsidRDefault="00BA216B" w:rsidP="00D4581B"/>
                    <w:p w14:paraId="67FFABA2" w14:textId="77777777" w:rsidR="00BA216B" w:rsidRDefault="00BA216B" w:rsidP="00D4581B"/>
                    <w:p w14:paraId="56685A4A" w14:textId="77777777" w:rsidR="00BA216B" w:rsidRDefault="00BA216B" w:rsidP="00D4581B"/>
                    <w:p w14:paraId="7C5CAD0F" w14:textId="77777777" w:rsidR="00BA216B" w:rsidRDefault="00BA216B" w:rsidP="00D4581B"/>
                    <w:p w14:paraId="0A681309" w14:textId="77777777" w:rsidR="00BA216B" w:rsidRDefault="00BA216B" w:rsidP="00D4581B"/>
                    <w:p w14:paraId="55AEFA0A" w14:textId="77777777" w:rsidR="00BA216B" w:rsidRDefault="00BA216B" w:rsidP="00D4581B"/>
                    <w:p w14:paraId="34BB2D32" w14:textId="77777777" w:rsidR="00BA216B" w:rsidRDefault="00BA216B" w:rsidP="00D4581B"/>
                    <w:p w14:paraId="0BC1AFA8" w14:textId="77777777" w:rsidR="00BA216B" w:rsidRDefault="00BA216B" w:rsidP="00D4581B"/>
                    <w:p w14:paraId="207C875E" w14:textId="77777777" w:rsidR="00BA216B" w:rsidRDefault="00BA216B" w:rsidP="00D4581B"/>
                    <w:p w14:paraId="6461D1A0" w14:textId="77777777" w:rsidR="00BA216B" w:rsidRDefault="00BA216B" w:rsidP="00D4581B"/>
                    <w:p w14:paraId="17B3D4F9" w14:textId="77777777" w:rsidR="00BA216B" w:rsidRDefault="00BA216B" w:rsidP="00D4581B"/>
                    <w:p w14:paraId="68FE12DF" w14:textId="77777777" w:rsidR="00BA216B" w:rsidRDefault="00BA216B" w:rsidP="00D4581B"/>
                    <w:p w14:paraId="7626DA9D" w14:textId="77777777" w:rsidR="00BA216B" w:rsidRDefault="00BA216B" w:rsidP="00D4581B"/>
                    <w:p w14:paraId="4B9D9E90" w14:textId="77777777" w:rsidR="00BA216B" w:rsidRDefault="00BA216B" w:rsidP="00D4581B"/>
                    <w:p w14:paraId="78D8D8F2" w14:textId="77777777" w:rsidR="00BA216B" w:rsidRDefault="00BA216B" w:rsidP="00D4581B"/>
                    <w:p w14:paraId="3207A590" w14:textId="77777777" w:rsidR="00BA216B" w:rsidRDefault="00BA216B" w:rsidP="00D4581B"/>
                    <w:p w14:paraId="6A6763A5" w14:textId="77777777" w:rsidR="00BA216B" w:rsidRDefault="00BA216B" w:rsidP="00D4581B"/>
                    <w:p w14:paraId="1B66A515" w14:textId="77777777" w:rsidR="00BA216B" w:rsidRDefault="00BA216B" w:rsidP="00D4581B"/>
                    <w:p w14:paraId="4BD7DEEF" w14:textId="77777777" w:rsidR="00BA216B" w:rsidRDefault="00BA216B" w:rsidP="00D4581B"/>
                    <w:p w14:paraId="33905B87" w14:textId="77777777" w:rsidR="00BA216B" w:rsidRDefault="00BA216B" w:rsidP="00D4581B"/>
                    <w:p w14:paraId="441428AD" w14:textId="77777777" w:rsidR="00BA216B" w:rsidRDefault="00BA216B" w:rsidP="00D4581B"/>
                    <w:p w14:paraId="54695E7F" w14:textId="77777777" w:rsidR="00BA216B" w:rsidRDefault="00BA216B" w:rsidP="00D4581B"/>
                    <w:p w14:paraId="695B0C52" w14:textId="77777777" w:rsidR="00BA216B" w:rsidRDefault="00BA216B" w:rsidP="00D4581B"/>
                    <w:p w14:paraId="64F48BFD" w14:textId="77777777" w:rsidR="00BA216B" w:rsidRDefault="00BA216B" w:rsidP="00D4581B"/>
                    <w:p w14:paraId="14AB5FD3" w14:textId="77777777" w:rsidR="00BA216B" w:rsidRDefault="00BA216B" w:rsidP="00D4581B"/>
                    <w:p w14:paraId="0D87DF3F" w14:textId="77777777" w:rsidR="00BA216B" w:rsidRDefault="00BA216B" w:rsidP="00D4581B"/>
                    <w:p w14:paraId="308C3334" w14:textId="77777777" w:rsidR="00BA216B" w:rsidRDefault="00BA216B" w:rsidP="00D4581B"/>
                    <w:p w14:paraId="0D951807" w14:textId="77777777" w:rsidR="00BA216B" w:rsidRDefault="00BA216B" w:rsidP="00D4581B"/>
                    <w:p w14:paraId="2BC7789F" w14:textId="77777777" w:rsidR="00BA216B" w:rsidRDefault="00BA216B" w:rsidP="00D4581B"/>
                    <w:p w14:paraId="1E6B2875" w14:textId="77777777" w:rsidR="00BA216B" w:rsidRDefault="00BA216B" w:rsidP="00D4581B"/>
                    <w:p w14:paraId="0FFBC8EE" w14:textId="77777777" w:rsidR="00BA216B" w:rsidRDefault="00BA216B" w:rsidP="00D4581B"/>
                    <w:p w14:paraId="4957FD52" w14:textId="77777777" w:rsidR="00BA216B" w:rsidRDefault="00BA216B" w:rsidP="00D4581B"/>
                    <w:p w14:paraId="4F9E08BB" w14:textId="77777777" w:rsidR="00BA216B" w:rsidRDefault="00BA216B" w:rsidP="00D4581B"/>
                    <w:p w14:paraId="7CC1D4E2" w14:textId="77777777" w:rsidR="00BA216B" w:rsidRDefault="00BA216B" w:rsidP="00D4581B"/>
                    <w:p w14:paraId="3310D1F8" w14:textId="77777777" w:rsidR="00BA216B" w:rsidRDefault="00BA216B" w:rsidP="00D4581B"/>
                    <w:p w14:paraId="2753F847" w14:textId="77777777" w:rsidR="00BA216B" w:rsidRDefault="00BA216B" w:rsidP="00D4581B"/>
                    <w:p w14:paraId="5B6885D2" w14:textId="77777777" w:rsidR="00BA216B" w:rsidRDefault="00BA216B" w:rsidP="00D4581B"/>
                    <w:p w14:paraId="53E2B4CF" w14:textId="77777777" w:rsidR="00BA216B" w:rsidRDefault="00BA216B" w:rsidP="00D4581B"/>
                    <w:p w14:paraId="3B3F5C24" w14:textId="77777777" w:rsidR="00BA216B" w:rsidRDefault="00BA216B" w:rsidP="00D4581B"/>
                    <w:p w14:paraId="08BE9CFC" w14:textId="77777777" w:rsidR="00BA216B" w:rsidRDefault="00BA216B" w:rsidP="00D4581B"/>
                    <w:p w14:paraId="1399231A" w14:textId="77777777" w:rsidR="00BA216B" w:rsidRDefault="00BA216B" w:rsidP="00D4581B"/>
                    <w:p w14:paraId="74E44EB8" w14:textId="77777777" w:rsidR="00BA216B" w:rsidRDefault="00BA216B" w:rsidP="00D4581B"/>
                    <w:p w14:paraId="75ACE479" w14:textId="77777777" w:rsidR="00BA216B" w:rsidRDefault="00BA216B" w:rsidP="00D4581B"/>
                    <w:p w14:paraId="04C5EB13" w14:textId="77777777" w:rsidR="00BA216B" w:rsidRDefault="00BA216B" w:rsidP="00D4581B"/>
                    <w:p w14:paraId="37D7E7C8" w14:textId="77777777" w:rsidR="00BA216B" w:rsidRDefault="00BA216B" w:rsidP="00D4581B"/>
                    <w:p w14:paraId="70E3C01D" w14:textId="77777777" w:rsidR="00BA216B" w:rsidRDefault="00BA216B" w:rsidP="00D4581B"/>
                    <w:p w14:paraId="6C4E1E48" w14:textId="77777777" w:rsidR="00BA216B" w:rsidRDefault="00BA216B" w:rsidP="00D4581B"/>
                    <w:p w14:paraId="0BEC92D7" w14:textId="77777777" w:rsidR="00BA216B" w:rsidRDefault="00BA216B" w:rsidP="00D4581B"/>
                    <w:p w14:paraId="0DC9FE20" w14:textId="77777777" w:rsidR="00BA216B" w:rsidRDefault="00BA216B" w:rsidP="00D4581B"/>
                    <w:p w14:paraId="1926D80F" w14:textId="77777777" w:rsidR="00BA216B" w:rsidRDefault="00BA216B" w:rsidP="00D4581B"/>
                    <w:p w14:paraId="023B8767" w14:textId="77777777" w:rsidR="00BA216B" w:rsidRDefault="00BA216B" w:rsidP="00D4581B"/>
                    <w:p w14:paraId="40C626A0" w14:textId="77777777" w:rsidR="00BA216B" w:rsidRDefault="00BA216B" w:rsidP="00D4581B"/>
                    <w:p w14:paraId="0CC4A86A" w14:textId="77777777" w:rsidR="00BA216B" w:rsidRDefault="00BA216B" w:rsidP="00D4581B"/>
                    <w:p w14:paraId="6F7D9E48" w14:textId="77777777" w:rsidR="00BA216B" w:rsidRDefault="00BA216B" w:rsidP="00D4581B"/>
                    <w:p w14:paraId="412E1DB4" w14:textId="77777777" w:rsidR="00BA216B" w:rsidRDefault="00BA216B" w:rsidP="00D4581B"/>
                    <w:p w14:paraId="21364B73" w14:textId="77777777" w:rsidR="00BA216B" w:rsidRDefault="00BA216B" w:rsidP="00D4581B"/>
                    <w:p w14:paraId="3AF93213" w14:textId="77777777" w:rsidR="00BA216B" w:rsidRDefault="00BA216B" w:rsidP="00D4581B"/>
                    <w:p w14:paraId="0502DEB2" w14:textId="77777777" w:rsidR="00BA216B" w:rsidRDefault="00BA216B" w:rsidP="00D4581B"/>
                    <w:p w14:paraId="5A25F355" w14:textId="77777777" w:rsidR="00BA216B" w:rsidRDefault="00BA216B" w:rsidP="00D4581B"/>
                    <w:p w14:paraId="7CF4E535" w14:textId="77777777" w:rsidR="00BA216B" w:rsidRDefault="00BA216B" w:rsidP="00D4581B"/>
                    <w:p w14:paraId="5A0A2095" w14:textId="77777777" w:rsidR="00BA216B" w:rsidRDefault="00BA216B" w:rsidP="00D4581B"/>
                    <w:p w14:paraId="5190D78F" w14:textId="77777777" w:rsidR="00BA216B" w:rsidRDefault="00BA216B" w:rsidP="00D4581B"/>
                    <w:p w14:paraId="3CAA6436" w14:textId="77777777" w:rsidR="00BA216B" w:rsidRDefault="00BA216B" w:rsidP="00D4581B"/>
                    <w:p w14:paraId="6FD34E98" w14:textId="77777777" w:rsidR="00BA216B" w:rsidRDefault="00BA216B" w:rsidP="00D4581B"/>
                    <w:p w14:paraId="187B1B67" w14:textId="77777777" w:rsidR="00BA216B" w:rsidRDefault="00BA216B" w:rsidP="00D4581B"/>
                    <w:p w14:paraId="45D6ED66" w14:textId="77777777" w:rsidR="00BA216B" w:rsidRDefault="00BA216B" w:rsidP="00D4581B"/>
                    <w:p w14:paraId="615E379F" w14:textId="77777777" w:rsidR="00BA216B" w:rsidRDefault="00BA216B" w:rsidP="00D4581B"/>
                    <w:p w14:paraId="7688B93B" w14:textId="77777777" w:rsidR="00BA216B" w:rsidRDefault="00BA216B" w:rsidP="00D4581B"/>
                    <w:p w14:paraId="763710E7" w14:textId="77777777" w:rsidR="00BA216B" w:rsidRDefault="00BA216B" w:rsidP="00D4581B"/>
                    <w:p w14:paraId="39907384" w14:textId="77777777" w:rsidR="00BA216B" w:rsidRDefault="00BA216B" w:rsidP="00D4581B"/>
                    <w:p w14:paraId="75AC63B2" w14:textId="77777777" w:rsidR="00BA216B" w:rsidRDefault="00BA216B" w:rsidP="00D4581B"/>
                    <w:p w14:paraId="71798E36" w14:textId="77777777" w:rsidR="00BA216B" w:rsidRDefault="00BA216B" w:rsidP="00D4581B"/>
                    <w:p w14:paraId="5F5192D8" w14:textId="77777777" w:rsidR="00BA216B" w:rsidRDefault="00BA216B" w:rsidP="00D4581B"/>
                    <w:p w14:paraId="577B5198" w14:textId="77777777" w:rsidR="00BA216B" w:rsidRDefault="00BA216B" w:rsidP="00D4581B"/>
                    <w:p w14:paraId="30F607FD" w14:textId="77777777" w:rsidR="00BA216B" w:rsidRDefault="00BA216B" w:rsidP="00D4581B"/>
                    <w:p w14:paraId="699D5198" w14:textId="77777777" w:rsidR="00BA216B" w:rsidRDefault="00BA216B" w:rsidP="00D4581B"/>
                    <w:p w14:paraId="53502882" w14:textId="77777777" w:rsidR="00BA216B" w:rsidRDefault="00BA216B" w:rsidP="00D4581B"/>
                    <w:p w14:paraId="452ED978" w14:textId="77777777" w:rsidR="00BA216B" w:rsidRDefault="00BA216B" w:rsidP="00D4581B"/>
                    <w:p w14:paraId="3159AD0E" w14:textId="77777777" w:rsidR="00BA216B" w:rsidRDefault="00BA216B" w:rsidP="00D4581B"/>
                    <w:p w14:paraId="5850D178" w14:textId="77777777" w:rsidR="00BA216B" w:rsidRDefault="00BA216B" w:rsidP="00D4581B"/>
                    <w:p w14:paraId="2F80CB33" w14:textId="77777777" w:rsidR="00BA216B" w:rsidRDefault="00BA216B" w:rsidP="00D4581B"/>
                    <w:p w14:paraId="7B003EDD" w14:textId="77777777" w:rsidR="00BA216B" w:rsidRDefault="00BA216B" w:rsidP="00D4581B"/>
                    <w:p w14:paraId="53788E3C" w14:textId="77777777" w:rsidR="00BA216B" w:rsidRDefault="00BA216B" w:rsidP="00D4581B"/>
                    <w:p w14:paraId="52F567A4" w14:textId="77777777" w:rsidR="00BA216B" w:rsidRDefault="00BA216B" w:rsidP="00D4581B"/>
                    <w:p w14:paraId="2B95E23C" w14:textId="77777777" w:rsidR="00BA216B" w:rsidRDefault="00BA216B" w:rsidP="00D4581B"/>
                    <w:p w14:paraId="3014E19A" w14:textId="77777777" w:rsidR="00BA216B" w:rsidRDefault="00BA216B" w:rsidP="00D4581B"/>
                    <w:p w14:paraId="2C1FA790" w14:textId="77777777" w:rsidR="00BA216B" w:rsidRDefault="00BA216B" w:rsidP="00D4581B"/>
                    <w:p w14:paraId="556C1840" w14:textId="77777777" w:rsidR="00BA216B" w:rsidRDefault="00BA216B" w:rsidP="00D4581B"/>
                    <w:p w14:paraId="2EEB4065" w14:textId="77777777" w:rsidR="00BA216B" w:rsidRDefault="00BA216B" w:rsidP="00D4581B"/>
                    <w:p w14:paraId="121220CF" w14:textId="77777777" w:rsidR="00BA216B" w:rsidRDefault="00BA216B" w:rsidP="00D4581B"/>
                    <w:p w14:paraId="5C816EED" w14:textId="77777777" w:rsidR="00BA216B" w:rsidRDefault="00BA216B" w:rsidP="00D4581B"/>
                    <w:p w14:paraId="6C89701B" w14:textId="77777777" w:rsidR="00BA216B" w:rsidRDefault="00BA216B" w:rsidP="00D4581B"/>
                    <w:p w14:paraId="6F9EBF3B" w14:textId="77777777" w:rsidR="00BA216B" w:rsidRDefault="00BA216B" w:rsidP="00D4581B"/>
                    <w:p w14:paraId="381B2B5A" w14:textId="77777777" w:rsidR="00BA216B" w:rsidRDefault="00BA216B" w:rsidP="00D4581B"/>
                    <w:p w14:paraId="055AEB59" w14:textId="77777777" w:rsidR="00BA216B" w:rsidRDefault="00BA216B" w:rsidP="00D4581B"/>
                    <w:p w14:paraId="0C036C08" w14:textId="77777777" w:rsidR="00BA216B" w:rsidRDefault="00BA216B" w:rsidP="00D4581B"/>
                    <w:p w14:paraId="7A54394F" w14:textId="77777777" w:rsidR="00BA216B" w:rsidRDefault="00BA216B" w:rsidP="00D4581B"/>
                    <w:p w14:paraId="0C2773B4" w14:textId="77777777" w:rsidR="00BA216B" w:rsidRDefault="00BA216B" w:rsidP="00D4581B"/>
                    <w:p w14:paraId="608E785C" w14:textId="77777777" w:rsidR="00BA216B" w:rsidRDefault="00BA216B" w:rsidP="00D4581B"/>
                    <w:p w14:paraId="54AC558F" w14:textId="77777777" w:rsidR="00BA216B" w:rsidRDefault="00BA216B" w:rsidP="00D4581B"/>
                    <w:p w14:paraId="725B3D9E" w14:textId="77777777" w:rsidR="00BA216B" w:rsidRDefault="00BA216B" w:rsidP="00D4581B"/>
                    <w:p w14:paraId="3157BB1A" w14:textId="77777777" w:rsidR="00BA216B" w:rsidRDefault="00BA216B" w:rsidP="00D4581B"/>
                    <w:p w14:paraId="0DB1B315" w14:textId="77777777" w:rsidR="00BA216B" w:rsidRDefault="00BA216B" w:rsidP="00D4581B"/>
                    <w:p w14:paraId="752FEFE9" w14:textId="77777777" w:rsidR="00BA216B" w:rsidRDefault="00BA216B" w:rsidP="00D4581B"/>
                    <w:p w14:paraId="4B13C231" w14:textId="77777777" w:rsidR="00BA216B" w:rsidRDefault="00BA216B" w:rsidP="00D4581B"/>
                    <w:p w14:paraId="500DB814" w14:textId="77777777" w:rsidR="00BA216B" w:rsidRDefault="00BA216B" w:rsidP="00D4581B"/>
                    <w:p w14:paraId="395BAEC8" w14:textId="77777777" w:rsidR="00BA216B" w:rsidRDefault="00BA216B" w:rsidP="00D4581B"/>
                    <w:p w14:paraId="0D4D0E7E" w14:textId="77777777" w:rsidR="00BA216B" w:rsidRDefault="00BA216B" w:rsidP="00D4581B"/>
                    <w:p w14:paraId="6031B776" w14:textId="77777777" w:rsidR="00BA216B" w:rsidRDefault="00BA216B" w:rsidP="00D4581B"/>
                    <w:p w14:paraId="6E5812D7" w14:textId="77777777" w:rsidR="00BA216B" w:rsidRDefault="00BA216B" w:rsidP="00D4581B"/>
                    <w:p w14:paraId="43D7AE4D" w14:textId="77777777" w:rsidR="00BA216B" w:rsidRDefault="00BA216B" w:rsidP="00D4581B"/>
                    <w:p w14:paraId="4446A4E7" w14:textId="77777777" w:rsidR="00BA216B" w:rsidRDefault="00BA216B" w:rsidP="00D4581B"/>
                    <w:p w14:paraId="6530FF18" w14:textId="77777777" w:rsidR="00BA216B" w:rsidRDefault="00BA216B" w:rsidP="00D4581B"/>
                    <w:p w14:paraId="23B71902" w14:textId="77777777" w:rsidR="00BA216B" w:rsidRDefault="00BA216B" w:rsidP="00D4581B"/>
                    <w:p w14:paraId="42471AAC" w14:textId="77777777" w:rsidR="00BA216B" w:rsidRDefault="00BA216B" w:rsidP="00D4581B"/>
                    <w:p w14:paraId="3CD7141F" w14:textId="77777777" w:rsidR="00BA216B" w:rsidRDefault="00BA216B" w:rsidP="00D4581B"/>
                    <w:p w14:paraId="222BC8B9" w14:textId="77777777" w:rsidR="00BA216B" w:rsidRDefault="00BA216B" w:rsidP="00D4581B"/>
                    <w:p w14:paraId="04C0246C" w14:textId="77777777" w:rsidR="00BA216B" w:rsidRDefault="00BA216B" w:rsidP="00D4581B"/>
                    <w:p w14:paraId="5A41F416" w14:textId="77777777" w:rsidR="00BA216B" w:rsidRDefault="00BA216B" w:rsidP="00D4581B"/>
                    <w:p w14:paraId="2F3DDA51" w14:textId="77777777" w:rsidR="00BA216B" w:rsidRDefault="00BA216B" w:rsidP="00D4581B"/>
                    <w:p w14:paraId="72ED2599" w14:textId="77777777" w:rsidR="00BA216B" w:rsidRDefault="00BA216B" w:rsidP="00D4581B"/>
                    <w:p w14:paraId="0EC84610" w14:textId="77777777" w:rsidR="00BA216B" w:rsidRDefault="00BA216B" w:rsidP="00D4581B"/>
                    <w:p w14:paraId="34348172" w14:textId="77777777" w:rsidR="00BA216B" w:rsidRDefault="00BA216B" w:rsidP="00D4581B"/>
                    <w:p w14:paraId="5D56BDA4" w14:textId="77777777" w:rsidR="00BA216B" w:rsidRDefault="00BA216B" w:rsidP="00D4581B"/>
                    <w:p w14:paraId="63B62480" w14:textId="77777777" w:rsidR="00BA216B" w:rsidRDefault="00BA216B" w:rsidP="00D4581B"/>
                    <w:p w14:paraId="5DA3403A" w14:textId="77777777" w:rsidR="00BA216B" w:rsidRDefault="00BA216B" w:rsidP="00D4581B"/>
                    <w:p w14:paraId="5AE3E954" w14:textId="77777777" w:rsidR="00BA216B" w:rsidRDefault="00BA216B" w:rsidP="00D4581B"/>
                    <w:p w14:paraId="747B29CF" w14:textId="77777777" w:rsidR="00BA216B" w:rsidRDefault="00BA216B" w:rsidP="00D4581B"/>
                    <w:p w14:paraId="33FFD26D" w14:textId="77777777" w:rsidR="00BA216B" w:rsidRDefault="00BA216B" w:rsidP="00D4581B"/>
                    <w:p w14:paraId="78386C8C" w14:textId="77777777" w:rsidR="00BA216B" w:rsidRDefault="00BA216B" w:rsidP="00D4581B"/>
                    <w:p w14:paraId="27A9259B" w14:textId="77777777" w:rsidR="00BA216B" w:rsidRDefault="00BA216B" w:rsidP="00D4581B"/>
                    <w:p w14:paraId="1F1470C5" w14:textId="77777777" w:rsidR="00BA216B" w:rsidRDefault="00BA216B" w:rsidP="00D4581B"/>
                    <w:p w14:paraId="6E36F7A7" w14:textId="77777777" w:rsidR="00BA216B" w:rsidRDefault="00BA216B" w:rsidP="00D4581B"/>
                    <w:p w14:paraId="4DC7A373" w14:textId="77777777" w:rsidR="00BA216B" w:rsidRDefault="00BA216B" w:rsidP="00D4581B"/>
                    <w:p w14:paraId="7ED64E43" w14:textId="77777777" w:rsidR="00BA216B" w:rsidRDefault="00BA216B" w:rsidP="00D4581B"/>
                    <w:p w14:paraId="7E855839" w14:textId="77777777" w:rsidR="00BA216B" w:rsidRDefault="00BA216B" w:rsidP="00D4581B"/>
                    <w:p w14:paraId="5C967486" w14:textId="77777777" w:rsidR="00BA216B" w:rsidRDefault="00BA216B" w:rsidP="00D4581B"/>
                    <w:p w14:paraId="13010F3A" w14:textId="77777777" w:rsidR="00BA216B" w:rsidRDefault="00BA216B" w:rsidP="00D4581B"/>
                    <w:p w14:paraId="2AB1CFAE" w14:textId="77777777" w:rsidR="00BA216B" w:rsidRDefault="00BA216B" w:rsidP="00D4581B"/>
                    <w:p w14:paraId="0279151D" w14:textId="77777777" w:rsidR="00BA216B" w:rsidRDefault="00BA216B" w:rsidP="00D4581B"/>
                    <w:p w14:paraId="7A2BB746" w14:textId="77777777" w:rsidR="00BA216B" w:rsidRDefault="00BA216B" w:rsidP="00D4581B"/>
                    <w:p w14:paraId="7A22EC0B" w14:textId="77777777" w:rsidR="00BA216B" w:rsidRDefault="00BA216B" w:rsidP="00D4581B"/>
                    <w:p w14:paraId="28C65D41" w14:textId="77777777" w:rsidR="00BA216B" w:rsidRDefault="00BA216B" w:rsidP="00D4581B"/>
                    <w:p w14:paraId="5CF458CF" w14:textId="77777777" w:rsidR="00BA216B" w:rsidRDefault="00BA216B" w:rsidP="00D4581B"/>
                    <w:p w14:paraId="24FFE101" w14:textId="77777777" w:rsidR="00BA216B" w:rsidRDefault="00BA216B" w:rsidP="00D4581B"/>
                    <w:p w14:paraId="0767BB1C" w14:textId="77777777" w:rsidR="00BA216B" w:rsidRDefault="00BA216B" w:rsidP="00D4581B"/>
                    <w:p w14:paraId="3181C92F" w14:textId="77777777" w:rsidR="00BA216B" w:rsidRDefault="00BA216B" w:rsidP="00D4581B"/>
                    <w:p w14:paraId="5B0FE9C3" w14:textId="77777777" w:rsidR="00BA216B" w:rsidRDefault="00BA216B" w:rsidP="00D4581B"/>
                    <w:p w14:paraId="0C87C7F1" w14:textId="77777777" w:rsidR="00BA216B" w:rsidRDefault="00BA216B" w:rsidP="00D4581B"/>
                    <w:p w14:paraId="500E23D2" w14:textId="77777777" w:rsidR="00BA216B" w:rsidRDefault="00BA216B" w:rsidP="00D4581B"/>
                    <w:p w14:paraId="4980FCC4" w14:textId="77777777" w:rsidR="00BA216B" w:rsidRDefault="00BA216B" w:rsidP="00D4581B"/>
                    <w:p w14:paraId="746DBDFF" w14:textId="77777777" w:rsidR="00BA216B" w:rsidRDefault="00BA216B" w:rsidP="00D4581B"/>
                    <w:p w14:paraId="311ED4D3" w14:textId="77777777" w:rsidR="00BA216B" w:rsidRDefault="00BA216B" w:rsidP="00D4581B"/>
                    <w:p w14:paraId="06D77FCB" w14:textId="77777777" w:rsidR="00BA216B" w:rsidRDefault="00BA216B" w:rsidP="00D4581B"/>
                    <w:p w14:paraId="144E39C2" w14:textId="77777777" w:rsidR="00BA216B" w:rsidRDefault="00BA216B" w:rsidP="00D4581B"/>
                    <w:p w14:paraId="180A84FF" w14:textId="77777777" w:rsidR="00BA216B" w:rsidRDefault="00BA216B" w:rsidP="00D4581B"/>
                    <w:p w14:paraId="669CE2FB" w14:textId="77777777" w:rsidR="00BA216B" w:rsidRDefault="00BA216B" w:rsidP="00D4581B"/>
                    <w:p w14:paraId="2BBCA7CD" w14:textId="77777777" w:rsidR="00BA216B" w:rsidRDefault="00BA216B" w:rsidP="00D4581B"/>
                    <w:p w14:paraId="7F7E3D88" w14:textId="77777777" w:rsidR="00BA216B" w:rsidRDefault="00BA216B" w:rsidP="00D4581B"/>
                    <w:p w14:paraId="290B9759" w14:textId="77777777" w:rsidR="00BA216B" w:rsidRDefault="00BA216B" w:rsidP="00D4581B"/>
                    <w:p w14:paraId="3CB9FE6F" w14:textId="77777777" w:rsidR="00BA216B" w:rsidRDefault="00BA216B" w:rsidP="00D4581B"/>
                    <w:p w14:paraId="4662BEA4" w14:textId="77777777" w:rsidR="00BA216B" w:rsidRDefault="00BA216B" w:rsidP="00D4581B"/>
                    <w:p w14:paraId="55387D02" w14:textId="77777777" w:rsidR="00BA216B" w:rsidRDefault="00BA216B" w:rsidP="00D4581B"/>
                    <w:p w14:paraId="732090FD" w14:textId="77777777" w:rsidR="00BA216B" w:rsidRDefault="00BA216B" w:rsidP="00D4581B"/>
                    <w:p w14:paraId="43671CE4" w14:textId="77777777" w:rsidR="00BA216B" w:rsidRDefault="00BA216B" w:rsidP="00D4581B"/>
                    <w:p w14:paraId="65CC2EB8" w14:textId="77777777" w:rsidR="00BA216B" w:rsidRDefault="00BA216B" w:rsidP="00D4581B"/>
                    <w:p w14:paraId="65292527" w14:textId="77777777" w:rsidR="00BA216B" w:rsidRDefault="00BA216B" w:rsidP="00D4581B"/>
                    <w:p w14:paraId="768340FA" w14:textId="77777777" w:rsidR="00BA216B" w:rsidRDefault="00BA216B" w:rsidP="00D4581B"/>
                    <w:p w14:paraId="2460A1AC" w14:textId="77777777" w:rsidR="00BA216B" w:rsidRDefault="00BA216B" w:rsidP="00D4581B"/>
                    <w:p w14:paraId="2A26F7DC" w14:textId="77777777" w:rsidR="00BA216B" w:rsidRDefault="00BA216B" w:rsidP="00D4581B"/>
                    <w:p w14:paraId="33FF8B7D" w14:textId="77777777" w:rsidR="00BA216B" w:rsidRDefault="00BA216B" w:rsidP="00D4581B"/>
                    <w:p w14:paraId="6D9708B5" w14:textId="77777777" w:rsidR="00BA216B" w:rsidRDefault="00BA216B" w:rsidP="00D4581B"/>
                    <w:p w14:paraId="563600D6" w14:textId="77777777" w:rsidR="00BA216B" w:rsidRDefault="00BA216B" w:rsidP="00D4581B"/>
                    <w:p w14:paraId="70CAFFF6" w14:textId="77777777" w:rsidR="00BA216B" w:rsidRDefault="00BA216B" w:rsidP="00D4581B"/>
                    <w:p w14:paraId="36CA61A0" w14:textId="77777777" w:rsidR="00BA216B" w:rsidRDefault="00BA216B" w:rsidP="00D4581B"/>
                    <w:p w14:paraId="0D100847" w14:textId="77777777" w:rsidR="00BA216B" w:rsidRDefault="00BA216B" w:rsidP="00D4581B"/>
                    <w:p w14:paraId="3B1A3468" w14:textId="77777777" w:rsidR="00BA216B" w:rsidRDefault="00BA216B" w:rsidP="00D4581B"/>
                    <w:p w14:paraId="77593E7D" w14:textId="77777777" w:rsidR="00BA216B" w:rsidRDefault="00BA216B" w:rsidP="00D4581B"/>
                    <w:p w14:paraId="35BF30E8" w14:textId="77777777" w:rsidR="00BA216B" w:rsidRDefault="00BA216B" w:rsidP="00D4581B"/>
                    <w:p w14:paraId="02C3F28D" w14:textId="77777777" w:rsidR="00BA216B" w:rsidRDefault="00BA216B" w:rsidP="00D4581B"/>
                    <w:p w14:paraId="323CBC87" w14:textId="77777777" w:rsidR="00BA216B" w:rsidRDefault="00BA216B" w:rsidP="00D4581B"/>
                    <w:p w14:paraId="5F194E73" w14:textId="77777777" w:rsidR="00BA216B" w:rsidRDefault="00BA216B" w:rsidP="00D4581B"/>
                    <w:p w14:paraId="68E38697" w14:textId="77777777" w:rsidR="00BA216B" w:rsidRDefault="00BA216B" w:rsidP="00D4581B"/>
                    <w:p w14:paraId="7BAF2F82" w14:textId="77777777" w:rsidR="00BA216B" w:rsidRDefault="00BA216B" w:rsidP="00D4581B"/>
                    <w:p w14:paraId="0ABE9A92" w14:textId="77777777" w:rsidR="00BA216B" w:rsidRDefault="00BA216B" w:rsidP="00D4581B"/>
                    <w:p w14:paraId="4D3C8EC2" w14:textId="77777777" w:rsidR="00BA216B" w:rsidRDefault="00BA216B" w:rsidP="00D4581B"/>
                    <w:p w14:paraId="273D7967" w14:textId="77777777" w:rsidR="00BA216B" w:rsidRDefault="00BA216B" w:rsidP="00D4581B"/>
                    <w:p w14:paraId="7C671E7C" w14:textId="77777777" w:rsidR="00BA216B" w:rsidRDefault="00BA216B" w:rsidP="00D4581B"/>
                    <w:p w14:paraId="1B09727C" w14:textId="77777777" w:rsidR="00BA216B" w:rsidRDefault="00BA216B" w:rsidP="00D4581B"/>
                    <w:p w14:paraId="5479C734" w14:textId="77777777" w:rsidR="00BA216B" w:rsidRDefault="00BA216B" w:rsidP="00D4581B"/>
                    <w:p w14:paraId="5EDBECA8" w14:textId="77777777" w:rsidR="00BA216B" w:rsidRDefault="00BA216B" w:rsidP="00D4581B"/>
                    <w:p w14:paraId="3612CFE9" w14:textId="77777777" w:rsidR="00BA216B" w:rsidRDefault="00BA216B" w:rsidP="00D4581B"/>
                    <w:p w14:paraId="0ABEE02F" w14:textId="77777777" w:rsidR="00BA216B" w:rsidRDefault="00BA216B" w:rsidP="00D4581B"/>
                    <w:p w14:paraId="57AB29F0" w14:textId="77777777" w:rsidR="00BA216B" w:rsidRDefault="00BA216B" w:rsidP="00D4581B"/>
                    <w:p w14:paraId="5C74C53C" w14:textId="77777777" w:rsidR="00BA216B" w:rsidRDefault="00BA216B" w:rsidP="00D4581B"/>
                    <w:p w14:paraId="06BF81F7" w14:textId="77777777" w:rsidR="00BA216B" w:rsidRDefault="00BA216B" w:rsidP="00D4581B"/>
                    <w:p w14:paraId="7BE99B2C" w14:textId="77777777" w:rsidR="00BA216B" w:rsidRDefault="00BA216B" w:rsidP="00D4581B"/>
                    <w:p w14:paraId="4BF2DAE6" w14:textId="77777777" w:rsidR="00BA216B" w:rsidRDefault="00BA216B" w:rsidP="00D4581B"/>
                    <w:p w14:paraId="3EC48365" w14:textId="77777777" w:rsidR="00BA216B" w:rsidRDefault="00BA216B" w:rsidP="00D4581B"/>
                    <w:p w14:paraId="13F18B5E" w14:textId="77777777" w:rsidR="00BA216B" w:rsidRDefault="00BA216B" w:rsidP="00D4581B"/>
                    <w:p w14:paraId="347C482D" w14:textId="77777777" w:rsidR="00BA216B" w:rsidRDefault="00BA216B" w:rsidP="00D4581B"/>
                    <w:p w14:paraId="1EE9B493" w14:textId="77777777" w:rsidR="00BA216B" w:rsidRDefault="00BA216B" w:rsidP="00D4581B"/>
                    <w:p w14:paraId="06C13729" w14:textId="77777777" w:rsidR="00BA216B" w:rsidRDefault="00BA216B" w:rsidP="00D4581B"/>
                    <w:p w14:paraId="3D6DC582" w14:textId="77777777" w:rsidR="00BA216B" w:rsidRDefault="00BA216B" w:rsidP="00D4581B"/>
                    <w:p w14:paraId="373EED1C" w14:textId="77777777" w:rsidR="00BA216B" w:rsidRDefault="00BA216B" w:rsidP="00D4581B"/>
                    <w:p w14:paraId="041B1FB2" w14:textId="77777777" w:rsidR="00BA216B" w:rsidRDefault="00BA216B" w:rsidP="00D4581B"/>
                    <w:p w14:paraId="1F9B9EF2" w14:textId="77777777" w:rsidR="00BA216B" w:rsidRDefault="00BA216B" w:rsidP="00D4581B"/>
                    <w:p w14:paraId="302D74FE" w14:textId="77777777" w:rsidR="00BA216B" w:rsidRDefault="00BA216B" w:rsidP="00D4581B"/>
                    <w:p w14:paraId="5AEE0E43" w14:textId="77777777" w:rsidR="00BA216B" w:rsidRDefault="00BA216B" w:rsidP="00D4581B"/>
                    <w:p w14:paraId="79A5FFF2" w14:textId="77777777" w:rsidR="00BA216B" w:rsidRDefault="00BA216B" w:rsidP="00D4581B"/>
                    <w:p w14:paraId="7058DE6C" w14:textId="77777777" w:rsidR="00BA216B" w:rsidRDefault="00BA216B" w:rsidP="00D4581B"/>
                    <w:p w14:paraId="1C59CAA6" w14:textId="77777777" w:rsidR="00BA216B" w:rsidRDefault="00BA216B" w:rsidP="00D4581B"/>
                    <w:p w14:paraId="3BC00E0F" w14:textId="77777777" w:rsidR="00BA216B" w:rsidRDefault="00BA216B" w:rsidP="00D4581B"/>
                    <w:p w14:paraId="51E8216D" w14:textId="77777777" w:rsidR="00BA216B" w:rsidRDefault="00BA216B" w:rsidP="00D4581B"/>
                    <w:p w14:paraId="5157337B" w14:textId="77777777" w:rsidR="00BA216B" w:rsidRDefault="00BA216B" w:rsidP="00D4581B"/>
                    <w:p w14:paraId="195ECA35" w14:textId="77777777" w:rsidR="00BA216B" w:rsidRDefault="00BA216B" w:rsidP="00D4581B"/>
                    <w:p w14:paraId="64800288" w14:textId="77777777" w:rsidR="00BA216B" w:rsidRDefault="00BA216B" w:rsidP="00D4581B"/>
                    <w:p w14:paraId="1DEE0CDA" w14:textId="77777777" w:rsidR="00BA216B" w:rsidRDefault="00BA216B" w:rsidP="00D4581B"/>
                    <w:p w14:paraId="506FBAD2" w14:textId="77777777" w:rsidR="00BA216B" w:rsidRDefault="00BA216B" w:rsidP="00D4581B"/>
                    <w:p w14:paraId="695EE9E5" w14:textId="77777777" w:rsidR="00BA216B" w:rsidRDefault="00BA216B" w:rsidP="00D4581B"/>
                    <w:p w14:paraId="793FEDB3" w14:textId="77777777" w:rsidR="00BA216B" w:rsidRDefault="00BA216B" w:rsidP="00D4581B"/>
                    <w:p w14:paraId="248EE15E" w14:textId="77777777" w:rsidR="00BA216B" w:rsidRDefault="00BA216B" w:rsidP="00D4581B"/>
                    <w:p w14:paraId="18689803" w14:textId="77777777" w:rsidR="00BA216B" w:rsidRDefault="00BA216B" w:rsidP="00D4581B"/>
                    <w:p w14:paraId="7F9C5BCA" w14:textId="77777777" w:rsidR="00BA216B" w:rsidRDefault="00BA216B" w:rsidP="00D4581B"/>
                    <w:p w14:paraId="2C7A5722" w14:textId="77777777" w:rsidR="00BA216B" w:rsidRDefault="00BA216B" w:rsidP="00D4581B"/>
                    <w:p w14:paraId="6C6D8BD7" w14:textId="77777777" w:rsidR="00BA216B" w:rsidRDefault="00BA216B" w:rsidP="00D4581B"/>
                    <w:p w14:paraId="419AA4CD" w14:textId="77777777" w:rsidR="00BA216B" w:rsidRDefault="00BA216B" w:rsidP="00D4581B"/>
                    <w:p w14:paraId="64B12350" w14:textId="77777777" w:rsidR="00BA216B" w:rsidRDefault="00BA216B" w:rsidP="00D4581B"/>
                    <w:p w14:paraId="7AA4A1E7" w14:textId="77777777" w:rsidR="00BA216B" w:rsidRDefault="00BA216B" w:rsidP="00D4581B"/>
                    <w:p w14:paraId="18E42610" w14:textId="77777777" w:rsidR="00BA216B" w:rsidRDefault="00BA216B" w:rsidP="00D4581B"/>
                    <w:p w14:paraId="0394F322" w14:textId="77777777" w:rsidR="00BA216B" w:rsidRDefault="00BA216B" w:rsidP="00D4581B"/>
                    <w:p w14:paraId="043FFF20" w14:textId="77777777" w:rsidR="00BA216B" w:rsidRDefault="00BA216B" w:rsidP="00D4581B"/>
                    <w:p w14:paraId="262B22B4" w14:textId="77777777" w:rsidR="00BA216B" w:rsidRDefault="00BA216B" w:rsidP="00D4581B"/>
                    <w:p w14:paraId="5FDF1015" w14:textId="77777777" w:rsidR="00BA216B" w:rsidRDefault="00BA216B" w:rsidP="00D4581B"/>
                    <w:p w14:paraId="0B78D46B" w14:textId="77777777" w:rsidR="00BA216B" w:rsidRDefault="00BA216B" w:rsidP="00D4581B"/>
                    <w:p w14:paraId="3579B7BB" w14:textId="77777777" w:rsidR="00BA216B" w:rsidRDefault="00BA216B" w:rsidP="00D4581B"/>
                    <w:p w14:paraId="198A56E1" w14:textId="77777777" w:rsidR="00BA216B" w:rsidRDefault="00BA216B" w:rsidP="00D4581B"/>
                    <w:p w14:paraId="6B33B653" w14:textId="77777777" w:rsidR="00BA216B" w:rsidRDefault="00BA216B" w:rsidP="00D4581B"/>
                    <w:p w14:paraId="39E67E05" w14:textId="77777777" w:rsidR="00BA216B" w:rsidRDefault="00BA216B" w:rsidP="00D4581B"/>
                    <w:p w14:paraId="5A7D66FF" w14:textId="77777777" w:rsidR="00BA216B" w:rsidRDefault="00BA216B" w:rsidP="00D4581B"/>
                    <w:p w14:paraId="17E53508" w14:textId="77777777" w:rsidR="00BA216B" w:rsidRDefault="00BA216B" w:rsidP="00D4581B"/>
                    <w:p w14:paraId="4F303911" w14:textId="77777777" w:rsidR="00BA216B" w:rsidRDefault="00BA216B" w:rsidP="00D4581B"/>
                    <w:p w14:paraId="080A0DC2" w14:textId="77777777" w:rsidR="00BA216B" w:rsidRDefault="00BA216B" w:rsidP="00D4581B"/>
                    <w:p w14:paraId="04BE7105" w14:textId="77777777" w:rsidR="00BA216B" w:rsidRDefault="00BA216B" w:rsidP="00D4581B"/>
                    <w:p w14:paraId="1902805F" w14:textId="77777777" w:rsidR="00BA216B" w:rsidRDefault="00BA216B" w:rsidP="00D4581B"/>
                    <w:p w14:paraId="10036ECB" w14:textId="77777777" w:rsidR="00BA216B" w:rsidRDefault="00BA216B" w:rsidP="00D4581B"/>
                    <w:p w14:paraId="6EBE10A6" w14:textId="77777777" w:rsidR="00BA216B" w:rsidRDefault="00BA216B" w:rsidP="00D4581B"/>
                    <w:p w14:paraId="0C91A545" w14:textId="77777777" w:rsidR="00BA216B" w:rsidRDefault="00BA216B" w:rsidP="00D4581B"/>
                    <w:p w14:paraId="4A7E105F" w14:textId="77777777" w:rsidR="00BA216B" w:rsidRDefault="00BA216B" w:rsidP="00D4581B"/>
                    <w:p w14:paraId="6146F137" w14:textId="77777777" w:rsidR="00BA216B" w:rsidRDefault="00BA216B" w:rsidP="00D4581B"/>
                    <w:p w14:paraId="79A0A99D" w14:textId="77777777" w:rsidR="00BA216B" w:rsidRDefault="00BA216B" w:rsidP="00D4581B"/>
                    <w:p w14:paraId="2397D5B0" w14:textId="77777777" w:rsidR="00BA216B" w:rsidRDefault="00BA216B" w:rsidP="00D4581B"/>
                    <w:p w14:paraId="12ED78E9" w14:textId="77777777" w:rsidR="00BA216B" w:rsidRDefault="00BA216B" w:rsidP="00D4581B"/>
                    <w:p w14:paraId="3B44506C" w14:textId="77777777" w:rsidR="00BA216B" w:rsidRDefault="00BA216B" w:rsidP="00D4581B"/>
                    <w:p w14:paraId="46CE078A" w14:textId="77777777" w:rsidR="00BA216B" w:rsidRDefault="00BA216B" w:rsidP="00D4581B"/>
                    <w:p w14:paraId="69041DD6" w14:textId="77777777" w:rsidR="00BA216B" w:rsidRDefault="00BA216B" w:rsidP="00D4581B"/>
                    <w:p w14:paraId="5DF97960" w14:textId="77777777" w:rsidR="00BA216B" w:rsidRDefault="00BA216B" w:rsidP="00D4581B"/>
                    <w:p w14:paraId="46B24186" w14:textId="77777777" w:rsidR="00BA216B" w:rsidRDefault="00BA216B" w:rsidP="00D4581B"/>
                    <w:p w14:paraId="3F888FDD" w14:textId="77777777" w:rsidR="00BA216B" w:rsidRDefault="00BA216B" w:rsidP="00D4581B"/>
                    <w:p w14:paraId="7503F77C" w14:textId="77777777" w:rsidR="00BA216B" w:rsidRDefault="00BA216B" w:rsidP="00D4581B"/>
                    <w:p w14:paraId="343A46F6" w14:textId="77777777" w:rsidR="00BA216B" w:rsidRDefault="00BA216B" w:rsidP="00D4581B"/>
                    <w:p w14:paraId="3AC10909" w14:textId="77777777" w:rsidR="00BA216B" w:rsidRDefault="00BA216B" w:rsidP="00D4581B"/>
                    <w:p w14:paraId="1A84648E" w14:textId="77777777" w:rsidR="00BA216B" w:rsidRDefault="00BA216B" w:rsidP="00D4581B"/>
                    <w:p w14:paraId="64125D99" w14:textId="77777777" w:rsidR="00BA216B" w:rsidRDefault="00BA216B" w:rsidP="00D4581B"/>
                    <w:p w14:paraId="2F9D9165" w14:textId="77777777" w:rsidR="00BA216B" w:rsidRDefault="00BA216B" w:rsidP="00D4581B"/>
                    <w:p w14:paraId="4ADFAF3A" w14:textId="77777777" w:rsidR="00BA216B" w:rsidRDefault="00BA216B" w:rsidP="00D4581B"/>
                    <w:p w14:paraId="02520E41" w14:textId="77777777" w:rsidR="00BA216B" w:rsidRDefault="00BA216B" w:rsidP="00D4581B"/>
                    <w:p w14:paraId="20F98059" w14:textId="77777777" w:rsidR="00BA216B" w:rsidRDefault="00BA216B" w:rsidP="00D4581B"/>
                    <w:p w14:paraId="1EBD9AAC" w14:textId="77777777" w:rsidR="00BA216B" w:rsidRDefault="00BA216B" w:rsidP="00D4581B"/>
                    <w:p w14:paraId="6AE375C6" w14:textId="77777777" w:rsidR="00BA216B" w:rsidRDefault="00BA216B" w:rsidP="00D4581B"/>
                    <w:p w14:paraId="332A1D19" w14:textId="77777777" w:rsidR="00BA216B" w:rsidRDefault="00BA216B" w:rsidP="00D4581B"/>
                    <w:p w14:paraId="71AB1EC5" w14:textId="77777777" w:rsidR="00BA216B" w:rsidRDefault="00BA216B" w:rsidP="00D4581B"/>
                    <w:p w14:paraId="4CC871D6" w14:textId="77777777" w:rsidR="00BA216B" w:rsidRDefault="00BA216B" w:rsidP="00D4581B"/>
                    <w:p w14:paraId="40C40BC3" w14:textId="77777777" w:rsidR="00BA216B" w:rsidRDefault="00BA216B" w:rsidP="00D4581B"/>
                    <w:p w14:paraId="3C041CB2" w14:textId="77777777" w:rsidR="00BA216B" w:rsidRDefault="00BA216B" w:rsidP="00D4581B"/>
                    <w:p w14:paraId="04CD9EE0" w14:textId="77777777" w:rsidR="00BA216B" w:rsidRDefault="00BA216B" w:rsidP="00D4581B"/>
                    <w:p w14:paraId="5F54B26B" w14:textId="77777777" w:rsidR="00BA216B" w:rsidRDefault="00BA216B" w:rsidP="00D4581B"/>
                    <w:p w14:paraId="4F4D91CE" w14:textId="77777777" w:rsidR="00BA216B" w:rsidRDefault="00BA216B" w:rsidP="00D4581B"/>
                    <w:p w14:paraId="6DDF6AFE" w14:textId="77777777" w:rsidR="00BA216B" w:rsidRDefault="00BA216B" w:rsidP="00D4581B"/>
                    <w:p w14:paraId="2F188657" w14:textId="77777777" w:rsidR="00BA216B" w:rsidRDefault="00BA216B" w:rsidP="00D4581B"/>
                    <w:p w14:paraId="5AE67904" w14:textId="77777777" w:rsidR="00BA216B" w:rsidRDefault="00BA216B" w:rsidP="00D4581B"/>
                    <w:p w14:paraId="56BD7E3F" w14:textId="77777777" w:rsidR="00BA216B" w:rsidRDefault="00BA216B" w:rsidP="00D4581B"/>
                    <w:p w14:paraId="3EA11107" w14:textId="77777777" w:rsidR="00BA216B" w:rsidRDefault="00BA216B" w:rsidP="00D4581B"/>
                    <w:p w14:paraId="441700BA" w14:textId="77777777" w:rsidR="00BA216B" w:rsidRDefault="00BA216B" w:rsidP="00D4581B"/>
                    <w:p w14:paraId="4183A87A" w14:textId="77777777" w:rsidR="00BA216B" w:rsidRDefault="00BA216B" w:rsidP="00D4581B"/>
                    <w:p w14:paraId="72E3200B" w14:textId="77777777" w:rsidR="00BA216B" w:rsidRDefault="00BA216B" w:rsidP="00D4581B"/>
                    <w:p w14:paraId="0E512A07" w14:textId="77777777" w:rsidR="00BA216B" w:rsidRDefault="00BA216B" w:rsidP="00D4581B"/>
                    <w:p w14:paraId="5AC614E6" w14:textId="77777777" w:rsidR="00BA216B" w:rsidRDefault="00BA216B" w:rsidP="00D4581B"/>
                    <w:p w14:paraId="7C1CAAE5" w14:textId="77777777" w:rsidR="00BA216B" w:rsidRDefault="00BA216B" w:rsidP="00D4581B"/>
                    <w:p w14:paraId="72D5103E" w14:textId="77777777" w:rsidR="00BA216B" w:rsidRDefault="00BA216B" w:rsidP="00D4581B"/>
                    <w:p w14:paraId="72DD20DE" w14:textId="77777777" w:rsidR="00BA216B" w:rsidRDefault="00BA216B" w:rsidP="00D4581B"/>
                    <w:p w14:paraId="2842D8B7" w14:textId="77777777" w:rsidR="00BA216B" w:rsidRDefault="00BA216B" w:rsidP="00D4581B"/>
                    <w:p w14:paraId="2780A5E5" w14:textId="77777777" w:rsidR="00BA216B" w:rsidRDefault="00BA216B" w:rsidP="00D4581B"/>
                    <w:p w14:paraId="0D690BA0" w14:textId="77777777" w:rsidR="00BA216B" w:rsidRDefault="00BA216B" w:rsidP="00D4581B"/>
                    <w:p w14:paraId="11EFACE7" w14:textId="77777777" w:rsidR="00BA216B" w:rsidRDefault="00BA216B" w:rsidP="00D4581B"/>
                    <w:p w14:paraId="32C8E11A" w14:textId="77777777" w:rsidR="00BA216B" w:rsidRDefault="00BA216B" w:rsidP="00D4581B"/>
                    <w:p w14:paraId="5F706B59" w14:textId="77777777" w:rsidR="00BA216B" w:rsidRDefault="00BA216B" w:rsidP="00D4581B"/>
                    <w:p w14:paraId="76D32B6A" w14:textId="77777777" w:rsidR="00BA216B" w:rsidRDefault="00BA216B" w:rsidP="00D4581B"/>
                    <w:p w14:paraId="1E358BE7" w14:textId="77777777" w:rsidR="00BA216B" w:rsidRDefault="00BA216B" w:rsidP="00D4581B"/>
                    <w:p w14:paraId="0744E348" w14:textId="77777777" w:rsidR="00BA216B" w:rsidRDefault="00BA216B" w:rsidP="00D4581B"/>
                    <w:p w14:paraId="78CFE3C5" w14:textId="77777777" w:rsidR="00BA216B" w:rsidRDefault="00BA216B" w:rsidP="00D4581B"/>
                    <w:p w14:paraId="5A61F99F" w14:textId="77777777" w:rsidR="00BA216B" w:rsidRDefault="00BA216B" w:rsidP="00D4581B"/>
                    <w:p w14:paraId="7BB228BE" w14:textId="77777777" w:rsidR="00BA216B" w:rsidRDefault="00BA216B" w:rsidP="00D4581B"/>
                    <w:p w14:paraId="7CD1F502" w14:textId="77777777" w:rsidR="00BA216B" w:rsidRDefault="00BA216B" w:rsidP="00D4581B"/>
                    <w:p w14:paraId="1DB154D3" w14:textId="77777777" w:rsidR="00BA216B" w:rsidRDefault="00BA216B" w:rsidP="00D4581B"/>
                    <w:p w14:paraId="370FE950" w14:textId="77777777" w:rsidR="00BA216B" w:rsidRDefault="00BA216B" w:rsidP="00D4581B"/>
                    <w:p w14:paraId="7876608D" w14:textId="77777777" w:rsidR="00BA216B" w:rsidRDefault="00BA216B" w:rsidP="00D4581B"/>
                    <w:p w14:paraId="7062EDCB" w14:textId="77777777" w:rsidR="00BA216B" w:rsidRDefault="00BA216B" w:rsidP="00D4581B"/>
                    <w:p w14:paraId="1E49663B" w14:textId="77777777" w:rsidR="00BA216B" w:rsidRDefault="00BA216B" w:rsidP="00D4581B"/>
                    <w:p w14:paraId="00E3A50D" w14:textId="77777777" w:rsidR="00BA216B" w:rsidRDefault="00BA216B" w:rsidP="00D4581B"/>
                    <w:p w14:paraId="383F9F5E" w14:textId="77777777" w:rsidR="00BA216B" w:rsidRDefault="00BA216B" w:rsidP="00D4581B"/>
                    <w:p w14:paraId="7BD1A31A" w14:textId="77777777" w:rsidR="00BA216B" w:rsidRDefault="00BA216B" w:rsidP="00D4581B"/>
                    <w:p w14:paraId="346B0C77" w14:textId="77777777" w:rsidR="00BA216B" w:rsidRDefault="00BA216B" w:rsidP="00D4581B"/>
                    <w:p w14:paraId="09C9F9FD" w14:textId="77777777" w:rsidR="00BA216B" w:rsidRDefault="00BA216B" w:rsidP="00D4581B"/>
                    <w:p w14:paraId="248820B3" w14:textId="77777777" w:rsidR="00BA216B" w:rsidRDefault="00BA216B" w:rsidP="00D4581B"/>
                    <w:p w14:paraId="155B38F0" w14:textId="77777777" w:rsidR="00BA216B" w:rsidRDefault="00BA216B" w:rsidP="00D4581B"/>
                    <w:p w14:paraId="67A414B8" w14:textId="77777777" w:rsidR="00BA216B" w:rsidRDefault="00BA216B" w:rsidP="00D4581B"/>
                    <w:p w14:paraId="1CBBC644" w14:textId="77777777" w:rsidR="00BA216B" w:rsidRDefault="00BA216B" w:rsidP="00D4581B"/>
                    <w:p w14:paraId="6AB1D5FF" w14:textId="77777777" w:rsidR="00BA216B" w:rsidRDefault="00BA216B" w:rsidP="00D4581B"/>
                    <w:p w14:paraId="436B99CA" w14:textId="77777777" w:rsidR="00BA216B" w:rsidRDefault="00BA216B" w:rsidP="00D4581B"/>
                    <w:p w14:paraId="11F7A16B" w14:textId="77777777" w:rsidR="00BA216B" w:rsidRDefault="00BA216B" w:rsidP="00D4581B"/>
                    <w:p w14:paraId="63F840D6" w14:textId="77777777" w:rsidR="00BA216B" w:rsidRDefault="00BA216B" w:rsidP="00D4581B"/>
                    <w:p w14:paraId="45DC5012" w14:textId="77777777" w:rsidR="00BA216B" w:rsidRDefault="00BA216B" w:rsidP="00D4581B"/>
                    <w:p w14:paraId="2FF8A5D2" w14:textId="77777777" w:rsidR="00BA216B" w:rsidRDefault="00BA216B" w:rsidP="00D4581B"/>
                    <w:p w14:paraId="70FE369D" w14:textId="77777777" w:rsidR="00BA216B" w:rsidRDefault="00BA216B" w:rsidP="00D4581B"/>
                    <w:p w14:paraId="63821041" w14:textId="77777777" w:rsidR="00BA216B" w:rsidRDefault="00BA216B" w:rsidP="00D4581B"/>
                    <w:p w14:paraId="0FB68B1F" w14:textId="77777777" w:rsidR="00BA216B" w:rsidRDefault="00BA216B" w:rsidP="00D4581B"/>
                    <w:p w14:paraId="6903E140" w14:textId="77777777" w:rsidR="00BA216B" w:rsidRDefault="00BA216B" w:rsidP="00D4581B"/>
                    <w:p w14:paraId="54E54EE8" w14:textId="77777777" w:rsidR="00BA216B" w:rsidRDefault="00BA216B" w:rsidP="00D4581B"/>
                    <w:p w14:paraId="7C110161" w14:textId="77777777" w:rsidR="00BA216B" w:rsidRDefault="00BA216B" w:rsidP="00D4581B"/>
                    <w:p w14:paraId="336EE40B" w14:textId="77777777" w:rsidR="00BA216B" w:rsidRDefault="00BA216B" w:rsidP="00D4581B"/>
                    <w:p w14:paraId="402F52F0" w14:textId="77777777" w:rsidR="00BA216B" w:rsidRDefault="00BA216B" w:rsidP="00D4581B"/>
                    <w:p w14:paraId="728D8BF7" w14:textId="77777777" w:rsidR="00BA216B" w:rsidRDefault="00BA216B" w:rsidP="00D4581B"/>
                    <w:p w14:paraId="3B3F6736" w14:textId="77777777" w:rsidR="00BA216B" w:rsidRDefault="00BA216B" w:rsidP="00D4581B"/>
                    <w:p w14:paraId="0A674C6D" w14:textId="77777777" w:rsidR="00BA216B" w:rsidRDefault="00BA216B" w:rsidP="00D4581B"/>
                    <w:p w14:paraId="37EBA1DA" w14:textId="77777777" w:rsidR="00BA216B" w:rsidRDefault="00BA216B" w:rsidP="00D4581B"/>
                    <w:p w14:paraId="65AD0122" w14:textId="77777777" w:rsidR="00BA216B" w:rsidRDefault="00BA216B" w:rsidP="00D4581B"/>
                    <w:p w14:paraId="3911667E" w14:textId="77777777" w:rsidR="00BA216B" w:rsidRDefault="00BA216B" w:rsidP="00D4581B"/>
                    <w:p w14:paraId="6B95D440" w14:textId="77777777" w:rsidR="00BA216B" w:rsidRDefault="00BA216B" w:rsidP="00D4581B"/>
                    <w:p w14:paraId="6DFC8B57" w14:textId="77777777" w:rsidR="00BA216B" w:rsidRDefault="00BA216B" w:rsidP="00D4581B"/>
                    <w:p w14:paraId="0C7A7E9F" w14:textId="77777777" w:rsidR="00BA216B" w:rsidRDefault="00BA216B" w:rsidP="00D4581B"/>
                    <w:p w14:paraId="52585089" w14:textId="77777777" w:rsidR="00BA216B" w:rsidRDefault="00BA216B" w:rsidP="00D4581B"/>
                    <w:p w14:paraId="21166925" w14:textId="77777777" w:rsidR="00BA216B" w:rsidRDefault="00BA216B" w:rsidP="00D4581B"/>
                    <w:p w14:paraId="73CC6DF4" w14:textId="77777777" w:rsidR="00BA216B" w:rsidRDefault="00BA216B" w:rsidP="00D4581B"/>
                    <w:p w14:paraId="04A32EB8" w14:textId="77777777" w:rsidR="00BA216B" w:rsidRDefault="00BA216B" w:rsidP="00D4581B"/>
                    <w:p w14:paraId="0343ECBD" w14:textId="77777777" w:rsidR="00BA216B" w:rsidRDefault="00BA216B" w:rsidP="00D4581B"/>
                    <w:p w14:paraId="5FDDC25C" w14:textId="77777777" w:rsidR="00BA216B" w:rsidRDefault="00BA216B" w:rsidP="00D4581B"/>
                    <w:p w14:paraId="59762A00" w14:textId="77777777" w:rsidR="00BA216B" w:rsidRDefault="00BA216B" w:rsidP="00D4581B"/>
                    <w:p w14:paraId="25362608" w14:textId="77777777" w:rsidR="00BA216B" w:rsidRDefault="00BA216B" w:rsidP="00D4581B"/>
                    <w:p w14:paraId="295DC731" w14:textId="77777777" w:rsidR="00BA216B" w:rsidRDefault="00BA216B" w:rsidP="00D4581B"/>
                    <w:p w14:paraId="0DAF64D1" w14:textId="77777777" w:rsidR="00BA216B" w:rsidRDefault="00BA216B" w:rsidP="00D4581B"/>
                    <w:p w14:paraId="1CBB5A61" w14:textId="77777777" w:rsidR="00BA216B" w:rsidRDefault="00BA216B" w:rsidP="00D4581B"/>
                    <w:p w14:paraId="5A86F468" w14:textId="77777777" w:rsidR="00BA216B" w:rsidRDefault="00BA216B" w:rsidP="00D4581B"/>
                    <w:p w14:paraId="065B2A54" w14:textId="77777777" w:rsidR="00BA216B" w:rsidRDefault="00BA216B" w:rsidP="00D4581B"/>
                    <w:p w14:paraId="7273853F" w14:textId="77777777" w:rsidR="00BA216B" w:rsidRDefault="00BA216B" w:rsidP="00D4581B"/>
                    <w:p w14:paraId="54CBAC95" w14:textId="77777777" w:rsidR="00BA216B" w:rsidRDefault="00BA216B" w:rsidP="00D4581B"/>
                    <w:p w14:paraId="24A8C325" w14:textId="77777777" w:rsidR="00BA216B" w:rsidRDefault="00BA216B" w:rsidP="00D4581B"/>
                    <w:p w14:paraId="7953354F" w14:textId="77777777" w:rsidR="00BA216B" w:rsidRDefault="00BA216B" w:rsidP="00D4581B"/>
                    <w:p w14:paraId="083113DC" w14:textId="77777777" w:rsidR="00BA216B" w:rsidRDefault="00BA216B" w:rsidP="00D4581B"/>
                    <w:p w14:paraId="5DD391A6" w14:textId="77777777" w:rsidR="00BA216B" w:rsidRDefault="00BA216B" w:rsidP="00D4581B"/>
                    <w:p w14:paraId="18876606" w14:textId="77777777" w:rsidR="00BA216B" w:rsidRDefault="00BA216B" w:rsidP="00D4581B"/>
                    <w:p w14:paraId="1D61AA0E" w14:textId="77777777" w:rsidR="00BA216B" w:rsidRDefault="00BA216B" w:rsidP="00D4581B"/>
                    <w:p w14:paraId="46C5A591" w14:textId="77777777" w:rsidR="00BA216B" w:rsidRDefault="00BA216B" w:rsidP="00D4581B"/>
                    <w:p w14:paraId="276D7448" w14:textId="77777777" w:rsidR="00BA216B" w:rsidRDefault="00BA216B" w:rsidP="00D4581B"/>
                    <w:p w14:paraId="2D12C85F" w14:textId="77777777" w:rsidR="00BA216B" w:rsidRDefault="00BA216B" w:rsidP="00D4581B"/>
                    <w:p w14:paraId="449DB2A9" w14:textId="77777777" w:rsidR="00BA216B" w:rsidRDefault="00BA216B" w:rsidP="00D4581B"/>
                    <w:p w14:paraId="70DBE88A" w14:textId="77777777" w:rsidR="00BA216B" w:rsidRDefault="00BA216B" w:rsidP="00D4581B"/>
                    <w:p w14:paraId="3F74EC98" w14:textId="77777777" w:rsidR="00BA216B" w:rsidRDefault="00BA216B" w:rsidP="00D4581B"/>
                    <w:p w14:paraId="03A563CE" w14:textId="77777777" w:rsidR="00BA216B" w:rsidRDefault="00BA216B" w:rsidP="00D4581B"/>
                    <w:p w14:paraId="7AF28E7A" w14:textId="77777777" w:rsidR="00BA216B" w:rsidRDefault="00BA216B" w:rsidP="00D4581B"/>
                    <w:p w14:paraId="4650EAD0" w14:textId="77777777" w:rsidR="00BA216B" w:rsidRDefault="00BA216B" w:rsidP="00D4581B"/>
                    <w:p w14:paraId="294CF738" w14:textId="77777777" w:rsidR="00BA216B" w:rsidRDefault="00BA216B" w:rsidP="00D4581B"/>
                    <w:p w14:paraId="08B4E807" w14:textId="77777777" w:rsidR="00BA216B" w:rsidRDefault="00BA216B" w:rsidP="00D4581B"/>
                    <w:p w14:paraId="1F360F5D" w14:textId="77777777" w:rsidR="00BA216B" w:rsidRDefault="00BA216B" w:rsidP="00D4581B"/>
                    <w:p w14:paraId="77F82CD0" w14:textId="77777777" w:rsidR="00BA216B" w:rsidRDefault="00BA216B" w:rsidP="00D4581B"/>
                    <w:p w14:paraId="06DC1317" w14:textId="77777777" w:rsidR="00BA216B" w:rsidRDefault="00BA216B" w:rsidP="00D4581B"/>
                    <w:p w14:paraId="43D4FFA5" w14:textId="77777777" w:rsidR="00BA216B" w:rsidRDefault="00BA216B" w:rsidP="00D4581B"/>
                    <w:p w14:paraId="5D602FD0" w14:textId="77777777" w:rsidR="00BA216B" w:rsidRDefault="00BA216B" w:rsidP="00D4581B"/>
                    <w:p w14:paraId="4E17145B" w14:textId="77777777" w:rsidR="00BA216B" w:rsidRDefault="00BA216B" w:rsidP="00D4581B"/>
                    <w:p w14:paraId="6674C012" w14:textId="77777777" w:rsidR="00BA216B" w:rsidRDefault="00BA216B" w:rsidP="00D4581B"/>
                    <w:p w14:paraId="27F96AA7" w14:textId="77777777" w:rsidR="00BA216B" w:rsidRDefault="00BA216B" w:rsidP="00D4581B"/>
                    <w:p w14:paraId="267D42AA" w14:textId="77777777" w:rsidR="00BA216B" w:rsidRDefault="00BA216B" w:rsidP="00D4581B"/>
                    <w:p w14:paraId="2E733DDD" w14:textId="77777777" w:rsidR="00BA216B" w:rsidRDefault="00BA216B" w:rsidP="00D4581B"/>
                    <w:p w14:paraId="1619136A" w14:textId="77777777" w:rsidR="00BA216B" w:rsidRDefault="00BA216B" w:rsidP="00D4581B"/>
                    <w:p w14:paraId="5B0A91F6" w14:textId="77777777" w:rsidR="00BA216B" w:rsidRDefault="00BA216B" w:rsidP="00D4581B"/>
                    <w:p w14:paraId="3F8E7D02" w14:textId="77777777" w:rsidR="00BA216B" w:rsidRDefault="00BA216B" w:rsidP="00D4581B"/>
                    <w:p w14:paraId="585E8C1E" w14:textId="77777777" w:rsidR="00BA216B" w:rsidRDefault="00BA216B" w:rsidP="00D4581B"/>
                    <w:p w14:paraId="3E32454C" w14:textId="77777777" w:rsidR="00BA216B" w:rsidRDefault="00BA216B" w:rsidP="00D4581B"/>
                    <w:p w14:paraId="29994BC1" w14:textId="77777777" w:rsidR="00BA216B" w:rsidRDefault="00BA216B" w:rsidP="00D4581B"/>
                    <w:p w14:paraId="78FBE81A" w14:textId="77777777" w:rsidR="00BA216B" w:rsidRDefault="00BA216B" w:rsidP="00D4581B"/>
                    <w:p w14:paraId="7304281A" w14:textId="77777777" w:rsidR="00BA216B" w:rsidRDefault="00BA216B" w:rsidP="00D4581B"/>
                    <w:p w14:paraId="018354A0" w14:textId="77777777" w:rsidR="00BA216B" w:rsidRDefault="00BA216B" w:rsidP="00D4581B"/>
                    <w:p w14:paraId="26523640" w14:textId="77777777" w:rsidR="00BA216B" w:rsidRDefault="00BA216B" w:rsidP="00D4581B"/>
                    <w:p w14:paraId="3AF7EA9A" w14:textId="77777777" w:rsidR="00BA216B" w:rsidRDefault="00BA216B" w:rsidP="00D4581B"/>
                    <w:p w14:paraId="53EFE182" w14:textId="77777777" w:rsidR="00BA216B" w:rsidRDefault="00BA216B" w:rsidP="00D4581B"/>
                    <w:p w14:paraId="34AB2C5E" w14:textId="77777777" w:rsidR="00BA216B" w:rsidRDefault="00BA216B" w:rsidP="00D4581B"/>
                    <w:p w14:paraId="25D1DA75" w14:textId="77777777" w:rsidR="00BA216B" w:rsidRDefault="00BA216B" w:rsidP="00D4581B"/>
                    <w:p w14:paraId="7EB678D7" w14:textId="77777777" w:rsidR="00BA216B" w:rsidRDefault="00BA216B" w:rsidP="00D4581B"/>
                    <w:p w14:paraId="3946D51B" w14:textId="77777777" w:rsidR="00BA216B" w:rsidRDefault="00BA216B" w:rsidP="00D4581B"/>
                    <w:p w14:paraId="6D6A302B" w14:textId="77777777" w:rsidR="00BA216B" w:rsidRDefault="00BA216B" w:rsidP="00D4581B"/>
                    <w:p w14:paraId="1DC6C6C7" w14:textId="77777777" w:rsidR="00BA216B" w:rsidRDefault="00BA216B" w:rsidP="00D4581B"/>
                    <w:p w14:paraId="6DC47C29" w14:textId="77777777" w:rsidR="00BA216B" w:rsidRDefault="00BA216B" w:rsidP="00D4581B"/>
                    <w:p w14:paraId="25DC0FC1" w14:textId="77777777" w:rsidR="00BA216B" w:rsidRDefault="00BA216B" w:rsidP="00D4581B"/>
                    <w:p w14:paraId="06553775" w14:textId="77777777" w:rsidR="00BA216B" w:rsidRDefault="00BA216B" w:rsidP="00D4581B"/>
                    <w:p w14:paraId="0E3D3CE7" w14:textId="77777777" w:rsidR="00BA216B" w:rsidRDefault="00BA216B" w:rsidP="00D4581B"/>
                    <w:p w14:paraId="5E5622A3" w14:textId="77777777" w:rsidR="00BA216B" w:rsidRDefault="00BA216B" w:rsidP="00D4581B"/>
                    <w:p w14:paraId="297BB450" w14:textId="77777777" w:rsidR="00BA216B" w:rsidRDefault="00BA216B" w:rsidP="00D4581B"/>
                    <w:p w14:paraId="09C12686" w14:textId="77777777" w:rsidR="00BA216B" w:rsidRDefault="00BA216B" w:rsidP="00D4581B"/>
                    <w:p w14:paraId="51EFA4C4" w14:textId="77777777" w:rsidR="00BA216B" w:rsidRDefault="00BA216B" w:rsidP="00D4581B"/>
                    <w:p w14:paraId="7190D4FB" w14:textId="77777777" w:rsidR="00BA216B" w:rsidRDefault="00BA216B" w:rsidP="00D4581B"/>
                    <w:p w14:paraId="5C47A2F5" w14:textId="77777777" w:rsidR="00BA216B" w:rsidRDefault="00BA216B" w:rsidP="00D4581B"/>
                    <w:p w14:paraId="434381EC" w14:textId="77777777" w:rsidR="00BA216B" w:rsidRDefault="00BA216B" w:rsidP="00D4581B"/>
                    <w:p w14:paraId="0FDC0A50" w14:textId="77777777" w:rsidR="00BA216B" w:rsidRDefault="00BA216B" w:rsidP="00D4581B"/>
                    <w:p w14:paraId="07844ECC" w14:textId="77777777" w:rsidR="00BA216B" w:rsidRDefault="00BA216B" w:rsidP="00D4581B"/>
                    <w:p w14:paraId="79CF9045" w14:textId="77777777" w:rsidR="00BA216B" w:rsidRDefault="00BA216B" w:rsidP="00D4581B"/>
                    <w:p w14:paraId="2ADE8EB2" w14:textId="77777777" w:rsidR="00BA216B" w:rsidRDefault="00BA216B" w:rsidP="00D4581B"/>
                    <w:p w14:paraId="3714FE3C" w14:textId="77777777" w:rsidR="00BA216B" w:rsidRDefault="00BA216B" w:rsidP="00D4581B"/>
                    <w:p w14:paraId="3B6A06C9" w14:textId="77777777" w:rsidR="00BA216B" w:rsidRDefault="00BA216B" w:rsidP="00D4581B"/>
                    <w:p w14:paraId="6D930F54" w14:textId="77777777" w:rsidR="00BA216B" w:rsidRDefault="00BA216B" w:rsidP="00D4581B"/>
                    <w:p w14:paraId="3DC00034" w14:textId="77777777" w:rsidR="00BA216B" w:rsidRDefault="00BA216B" w:rsidP="00D4581B"/>
                    <w:p w14:paraId="09D499F2" w14:textId="77777777" w:rsidR="00BA216B" w:rsidRDefault="00BA216B" w:rsidP="00D4581B"/>
                    <w:p w14:paraId="3C227E3B" w14:textId="77777777" w:rsidR="00BA216B" w:rsidRDefault="00BA216B" w:rsidP="00D4581B"/>
                    <w:p w14:paraId="12516272" w14:textId="77777777" w:rsidR="00BA216B" w:rsidRDefault="00BA216B" w:rsidP="00D4581B"/>
                    <w:p w14:paraId="573A6E0E" w14:textId="77777777" w:rsidR="00BA216B" w:rsidRDefault="00BA216B" w:rsidP="00D4581B"/>
                    <w:p w14:paraId="779CE33A" w14:textId="77777777" w:rsidR="00BA216B" w:rsidRDefault="00BA216B" w:rsidP="00D4581B"/>
                    <w:p w14:paraId="58C62799" w14:textId="77777777" w:rsidR="00BA216B" w:rsidRDefault="00BA216B" w:rsidP="00D4581B"/>
                    <w:p w14:paraId="44E9F86A" w14:textId="77777777" w:rsidR="00BA216B" w:rsidRDefault="00BA216B" w:rsidP="00D4581B"/>
                    <w:p w14:paraId="5EEBE08F" w14:textId="77777777" w:rsidR="00BA216B" w:rsidRDefault="00BA216B" w:rsidP="00D4581B"/>
                    <w:p w14:paraId="1A12B6ED" w14:textId="77777777" w:rsidR="00BA216B" w:rsidRDefault="00BA216B" w:rsidP="00D4581B"/>
                    <w:p w14:paraId="5B0067EE" w14:textId="77777777" w:rsidR="00BA216B" w:rsidRDefault="00BA216B" w:rsidP="00D4581B"/>
                    <w:p w14:paraId="399FFA64" w14:textId="77777777" w:rsidR="00BA216B" w:rsidRDefault="00BA216B" w:rsidP="00D4581B"/>
                    <w:p w14:paraId="49559B81" w14:textId="77777777" w:rsidR="00BA216B" w:rsidRDefault="00BA216B" w:rsidP="00D4581B"/>
                    <w:p w14:paraId="743B8125" w14:textId="77777777" w:rsidR="00BA216B" w:rsidRDefault="00BA216B" w:rsidP="00D4581B"/>
                    <w:p w14:paraId="29D66E1D" w14:textId="77777777" w:rsidR="00BA216B" w:rsidRDefault="00BA216B" w:rsidP="00D4581B"/>
                    <w:p w14:paraId="224B2A2D" w14:textId="77777777" w:rsidR="00BA216B" w:rsidRDefault="00BA216B" w:rsidP="00D4581B"/>
                    <w:p w14:paraId="389DB972" w14:textId="77777777" w:rsidR="00BA216B" w:rsidRDefault="00BA216B" w:rsidP="00D4581B"/>
                    <w:p w14:paraId="15E00DA1" w14:textId="77777777" w:rsidR="00BA216B" w:rsidRDefault="00BA216B" w:rsidP="00D4581B"/>
                    <w:p w14:paraId="4F778A57" w14:textId="77777777" w:rsidR="00BA216B" w:rsidRDefault="00BA216B" w:rsidP="00D4581B"/>
                    <w:p w14:paraId="380315EE" w14:textId="77777777" w:rsidR="00BA216B" w:rsidRDefault="00BA216B" w:rsidP="00D4581B"/>
                    <w:p w14:paraId="696D1BA2" w14:textId="77777777" w:rsidR="00BA216B" w:rsidRDefault="00BA216B" w:rsidP="00D4581B"/>
                    <w:p w14:paraId="19C9FD55" w14:textId="77777777" w:rsidR="00BA216B" w:rsidRDefault="00BA216B" w:rsidP="00D4581B"/>
                    <w:p w14:paraId="7508536F" w14:textId="77777777" w:rsidR="00BA216B" w:rsidRDefault="00BA216B" w:rsidP="00D4581B"/>
                    <w:p w14:paraId="5B75B3F2" w14:textId="77777777" w:rsidR="00BA216B" w:rsidRDefault="00BA216B" w:rsidP="00D4581B"/>
                    <w:p w14:paraId="4D853709" w14:textId="77777777" w:rsidR="00BA216B" w:rsidRDefault="00BA216B" w:rsidP="00D4581B"/>
                    <w:p w14:paraId="0A9D323C" w14:textId="77777777" w:rsidR="00BA216B" w:rsidRDefault="00BA216B" w:rsidP="00D4581B"/>
                    <w:p w14:paraId="4B9CD2BB" w14:textId="77777777" w:rsidR="00BA216B" w:rsidRDefault="00BA216B" w:rsidP="00D4581B"/>
                    <w:p w14:paraId="5A4D2CD8" w14:textId="77777777" w:rsidR="00BA216B" w:rsidRDefault="00BA216B" w:rsidP="00D4581B"/>
                    <w:p w14:paraId="5DBE3D4C" w14:textId="77777777" w:rsidR="00BA216B" w:rsidRDefault="00BA216B" w:rsidP="00D4581B"/>
                    <w:p w14:paraId="66427CDA" w14:textId="77777777" w:rsidR="00BA216B" w:rsidRDefault="00BA216B" w:rsidP="00D4581B"/>
                    <w:p w14:paraId="1FBC94C8" w14:textId="77777777" w:rsidR="00BA216B" w:rsidRDefault="00BA216B" w:rsidP="00D4581B"/>
                    <w:p w14:paraId="20A4917A" w14:textId="77777777" w:rsidR="00BA216B" w:rsidRDefault="00BA216B" w:rsidP="00D4581B"/>
                    <w:p w14:paraId="646DC079" w14:textId="77777777" w:rsidR="00BA216B" w:rsidRDefault="00BA216B" w:rsidP="00D4581B"/>
                    <w:p w14:paraId="617DC2EA" w14:textId="77777777" w:rsidR="00BA216B" w:rsidRDefault="00BA216B" w:rsidP="00D4581B"/>
                    <w:p w14:paraId="30AB667F" w14:textId="77777777" w:rsidR="00BA216B" w:rsidRDefault="00BA216B" w:rsidP="00D4581B"/>
                    <w:p w14:paraId="3A87E7A9" w14:textId="77777777" w:rsidR="00BA216B" w:rsidRDefault="00BA216B" w:rsidP="00D4581B"/>
                    <w:p w14:paraId="0ACF09DA" w14:textId="77777777" w:rsidR="00BA216B" w:rsidRDefault="00BA216B" w:rsidP="00D4581B"/>
                    <w:p w14:paraId="43B9A04D" w14:textId="77777777" w:rsidR="00BA216B" w:rsidRDefault="00BA216B" w:rsidP="00D4581B"/>
                    <w:p w14:paraId="275F6DD8" w14:textId="77777777" w:rsidR="00BA216B" w:rsidRDefault="00BA216B" w:rsidP="00D4581B"/>
                    <w:p w14:paraId="1305B4D7" w14:textId="77777777" w:rsidR="00BA216B" w:rsidRDefault="00BA216B" w:rsidP="00D4581B"/>
                    <w:p w14:paraId="5CF74683" w14:textId="77777777" w:rsidR="00BA216B" w:rsidRDefault="00BA216B" w:rsidP="00D4581B"/>
                    <w:p w14:paraId="15590874" w14:textId="77777777" w:rsidR="00BA216B" w:rsidRDefault="00BA216B" w:rsidP="00D4581B"/>
                    <w:p w14:paraId="13A5FD18" w14:textId="77777777" w:rsidR="00BA216B" w:rsidRDefault="00BA216B" w:rsidP="00D4581B"/>
                    <w:p w14:paraId="61EB48F9" w14:textId="77777777" w:rsidR="00BA216B" w:rsidRDefault="00BA216B" w:rsidP="00D4581B"/>
                    <w:p w14:paraId="1A5B6EB2" w14:textId="77777777" w:rsidR="00BA216B" w:rsidRDefault="00BA216B" w:rsidP="00D4581B"/>
                    <w:p w14:paraId="40B26E44" w14:textId="77777777" w:rsidR="00BA216B" w:rsidRDefault="00BA216B" w:rsidP="00D4581B"/>
                    <w:p w14:paraId="183D0B1C" w14:textId="77777777" w:rsidR="00BA216B" w:rsidRDefault="00BA216B" w:rsidP="00D4581B"/>
                    <w:p w14:paraId="78DFF3EE" w14:textId="77777777" w:rsidR="00BA216B" w:rsidRDefault="00BA216B" w:rsidP="00D4581B"/>
                    <w:p w14:paraId="429DEB98" w14:textId="77777777" w:rsidR="00BA216B" w:rsidRDefault="00BA216B" w:rsidP="00D4581B"/>
                    <w:p w14:paraId="3F64030E" w14:textId="77777777" w:rsidR="00BA216B" w:rsidRDefault="00BA216B" w:rsidP="00D4581B"/>
                    <w:p w14:paraId="7AD60BF2" w14:textId="77777777" w:rsidR="00BA216B" w:rsidRDefault="00BA216B" w:rsidP="00D4581B"/>
                    <w:p w14:paraId="00953748" w14:textId="77777777" w:rsidR="00BA216B" w:rsidRDefault="00BA216B" w:rsidP="00D4581B"/>
                    <w:p w14:paraId="77767C13" w14:textId="77777777" w:rsidR="00BA216B" w:rsidRDefault="00BA216B" w:rsidP="00D4581B"/>
                    <w:p w14:paraId="1782EA94" w14:textId="77777777" w:rsidR="00BA216B" w:rsidRDefault="00BA216B" w:rsidP="00D4581B"/>
                    <w:p w14:paraId="146DF095" w14:textId="77777777" w:rsidR="00BA216B" w:rsidRDefault="00BA216B" w:rsidP="00D4581B"/>
                    <w:p w14:paraId="58B33C2D" w14:textId="77777777" w:rsidR="00BA216B" w:rsidRDefault="00BA216B" w:rsidP="00D4581B"/>
                    <w:p w14:paraId="6F185F17" w14:textId="77777777" w:rsidR="00BA216B" w:rsidRDefault="00BA216B" w:rsidP="00D4581B"/>
                    <w:p w14:paraId="1504DFE8" w14:textId="77777777" w:rsidR="00BA216B" w:rsidRDefault="00BA216B" w:rsidP="00D4581B"/>
                    <w:p w14:paraId="770E8625" w14:textId="77777777" w:rsidR="00BA216B" w:rsidRDefault="00BA216B" w:rsidP="00D4581B"/>
                    <w:p w14:paraId="033D227F" w14:textId="77777777" w:rsidR="00BA216B" w:rsidRDefault="00BA216B" w:rsidP="00D4581B"/>
                    <w:p w14:paraId="5B6108B9" w14:textId="77777777" w:rsidR="00BA216B" w:rsidRDefault="00BA216B" w:rsidP="00D4581B"/>
                    <w:p w14:paraId="34988FF4" w14:textId="77777777" w:rsidR="00BA216B" w:rsidRDefault="00BA216B" w:rsidP="00D4581B"/>
                    <w:p w14:paraId="5BD75FF3" w14:textId="77777777" w:rsidR="00BA216B" w:rsidRDefault="00BA216B" w:rsidP="00D4581B"/>
                    <w:p w14:paraId="7088E516" w14:textId="77777777" w:rsidR="00BA216B" w:rsidRDefault="00BA216B" w:rsidP="00D4581B"/>
                    <w:p w14:paraId="4EC967D7" w14:textId="77777777" w:rsidR="00BA216B" w:rsidRDefault="00BA216B" w:rsidP="00D4581B"/>
                    <w:p w14:paraId="1FA17DD9" w14:textId="77777777" w:rsidR="00BA216B" w:rsidRDefault="00BA216B" w:rsidP="00D4581B"/>
                    <w:p w14:paraId="1165A00A" w14:textId="77777777" w:rsidR="00BA216B" w:rsidRDefault="00BA216B" w:rsidP="00D4581B"/>
                    <w:p w14:paraId="02B94793" w14:textId="77777777" w:rsidR="00BA216B" w:rsidRDefault="00BA216B" w:rsidP="00D4581B"/>
                    <w:p w14:paraId="18FB7EC3" w14:textId="77777777" w:rsidR="00BA216B" w:rsidRDefault="00BA216B" w:rsidP="00D4581B"/>
                    <w:p w14:paraId="033AC6B4" w14:textId="77777777" w:rsidR="00BA216B" w:rsidRDefault="00BA216B" w:rsidP="00D4581B"/>
                    <w:p w14:paraId="00E592EE" w14:textId="77777777" w:rsidR="00BA216B" w:rsidRDefault="00BA216B" w:rsidP="00D4581B"/>
                    <w:p w14:paraId="02425609" w14:textId="77777777" w:rsidR="00BA216B" w:rsidRDefault="00BA216B" w:rsidP="00D4581B"/>
                    <w:p w14:paraId="45EB49C4" w14:textId="77777777" w:rsidR="00BA216B" w:rsidRDefault="00BA216B" w:rsidP="00D4581B"/>
                    <w:p w14:paraId="6E79BB40" w14:textId="77777777" w:rsidR="00BA216B" w:rsidRDefault="00BA216B" w:rsidP="00D4581B"/>
                    <w:p w14:paraId="4F118182" w14:textId="77777777" w:rsidR="00BA216B" w:rsidRDefault="00BA216B" w:rsidP="00D4581B"/>
                    <w:p w14:paraId="6DA22A6C" w14:textId="77777777" w:rsidR="00BA216B" w:rsidRDefault="00BA216B" w:rsidP="00D4581B"/>
                    <w:p w14:paraId="0142550B" w14:textId="77777777" w:rsidR="00BA216B" w:rsidRDefault="00BA216B" w:rsidP="00D4581B"/>
                    <w:p w14:paraId="68C5385F" w14:textId="77777777" w:rsidR="00BA216B" w:rsidRDefault="00BA216B" w:rsidP="00D4581B"/>
                    <w:p w14:paraId="71108940" w14:textId="77777777" w:rsidR="00BA216B" w:rsidRDefault="00BA216B" w:rsidP="00D4581B"/>
                    <w:p w14:paraId="226E4168" w14:textId="77777777" w:rsidR="00BA216B" w:rsidRDefault="00BA216B" w:rsidP="00D4581B"/>
                    <w:p w14:paraId="7ACFEEA5" w14:textId="77777777" w:rsidR="00BA216B" w:rsidRDefault="00BA216B" w:rsidP="00D4581B"/>
                    <w:p w14:paraId="1603352B" w14:textId="77777777" w:rsidR="00BA216B" w:rsidRDefault="00BA216B" w:rsidP="00D4581B"/>
                    <w:p w14:paraId="141B649A" w14:textId="77777777" w:rsidR="00BA216B" w:rsidRDefault="00BA216B" w:rsidP="00D4581B"/>
                    <w:p w14:paraId="79EF2156" w14:textId="77777777" w:rsidR="00BA216B" w:rsidRDefault="00BA216B" w:rsidP="00D4581B"/>
                    <w:p w14:paraId="65DEE5B0" w14:textId="77777777" w:rsidR="00BA216B" w:rsidRDefault="00BA216B" w:rsidP="00D4581B"/>
                    <w:p w14:paraId="331E7E1C" w14:textId="77777777" w:rsidR="00BA216B" w:rsidRDefault="00BA216B" w:rsidP="00D4581B"/>
                    <w:p w14:paraId="33D8C49A" w14:textId="77777777" w:rsidR="00BA216B" w:rsidRDefault="00BA216B" w:rsidP="00D4581B"/>
                    <w:p w14:paraId="1DFB05EA" w14:textId="77777777" w:rsidR="00BA216B" w:rsidRDefault="00BA216B" w:rsidP="00D4581B"/>
                    <w:p w14:paraId="421E9DCD" w14:textId="77777777" w:rsidR="00BA216B" w:rsidRDefault="00BA216B" w:rsidP="00D4581B"/>
                    <w:p w14:paraId="2B98995D" w14:textId="77777777" w:rsidR="00BA216B" w:rsidRDefault="00BA216B" w:rsidP="00D4581B"/>
                    <w:p w14:paraId="18406119" w14:textId="77777777" w:rsidR="00BA216B" w:rsidRDefault="00BA216B" w:rsidP="00D4581B"/>
                    <w:p w14:paraId="78D9CD87" w14:textId="77777777" w:rsidR="00BA216B" w:rsidRDefault="00BA216B" w:rsidP="00D4581B"/>
                    <w:p w14:paraId="56AE9EE4" w14:textId="77777777" w:rsidR="00BA216B" w:rsidRDefault="00BA216B" w:rsidP="00D4581B"/>
                    <w:p w14:paraId="04126B92" w14:textId="77777777" w:rsidR="00BA216B" w:rsidRDefault="00BA216B" w:rsidP="00D4581B"/>
                    <w:p w14:paraId="51B5723E" w14:textId="77777777" w:rsidR="00BA216B" w:rsidRDefault="00BA216B" w:rsidP="00D4581B"/>
                    <w:p w14:paraId="38EC82D3" w14:textId="77777777" w:rsidR="00BA216B" w:rsidRDefault="00BA216B" w:rsidP="00D4581B"/>
                    <w:p w14:paraId="6463AB5F" w14:textId="77777777" w:rsidR="00BA216B" w:rsidRDefault="00BA216B" w:rsidP="00D4581B"/>
                    <w:p w14:paraId="5EB249BB" w14:textId="77777777" w:rsidR="00BA216B" w:rsidRDefault="00BA216B" w:rsidP="00D4581B"/>
                    <w:p w14:paraId="78C36C30" w14:textId="77777777" w:rsidR="00BA216B" w:rsidRDefault="00BA216B" w:rsidP="00D4581B"/>
                    <w:p w14:paraId="7C1A64CC" w14:textId="77777777" w:rsidR="00BA216B" w:rsidRDefault="00BA216B" w:rsidP="00D4581B"/>
                    <w:p w14:paraId="1B99CD97" w14:textId="77777777" w:rsidR="00BA216B" w:rsidRDefault="00BA216B" w:rsidP="00D4581B"/>
                    <w:p w14:paraId="7670C77C" w14:textId="77777777" w:rsidR="00BA216B" w:rsidRDefault="00BA216B" w:rsidP="00D4581B"/>
                    <w:p w14:paraId="5FA1D1A3" w14:textId="77777777" w:rsidR="00BA216B" w:rsidRDefault="00BA216B" w:rsidP="00D4581B"/>
                    <w:p w14:paraId="5DF44224" w14:textId="77777777" w:rsidR="00BA216B" w:rsidRDefault="00BA216B" w:rsidP="00D4581B"/>
                    <w:p w14:paraId="7E9A3671" w14:textId="77777777" w:rsidR="00BA216B" w:rsidRDefault="00BA216B" w:rsidP="00D4581B"/>
                    <w:p w14:paraId="7D27854F" w14:textId="77777777" w:rsidR="00BA216B" w:rsidRDefault="00BA216B" w:rsidP="00D4581B"/>
                    <w:p w14:paraId="70321611" w14:textId="77777777" w:rsidR="00BA216B" w:rsidRDefault="00BA216B" w:rsidP="00D4581B"/>
                    <w:p w14:paraId="4C857972" w14:textId="77777777" w:rsidR="00BA216B" w:rsidRDefault="00BA216B" w:rsidP="00D4581B"/>
                    <w:p w14:paraId="3790DA37" w14:textId="77777777" w:rsidR="00BA216B" w:rsidRDefault="00BA216B" w:rsidP="00D4581B"/>
                    <w:p w14:paraId="4B10349D" w14:textId="77777777" w:rsidR="00BA216B" w:rsidRDefault="00BA216B" w:rsidP="00D4581B"/>
                    <w:p w14:paraId="47BF538F" w14:textId="77777777" w:rsidR="00BA216B" w:rsidRDefault="00BA216B" w:rsidP="00D4581B"/>
                    <w:p w14:paraId="11F57DB4" w14:textId="77777777" w:rsidR="00BA216B" w:rsidRDefault="00BA216B" w:rsidP="00D4581B"/>
                    <w:p w14:paraId="11E41352" w14:textId="77777777" w:rsidR="00BA216B" w:rsidRDefault="00BA216B" w:rsidP="00D4581B"/>
                    <w:p w14:paraId="75C5FBB7" w14:textId="77777777" w:rsidR="00BA216B" w:rsidRDefault="00BA216B" w:rsidP="00D4581B"/>
                    <w:p w14:paraId="47568DE5" w14:textId="77777777" w:rsidR="00BA216B" w:rsidRDefault="00BA216B" w:rsidP="00D4581B"/>
                    <w:p w14:paraId="5E8E721E" w14:textId="77777777" w:rsidR="00BA216B" w:rsidRDefault="00BA216B" w:rsidP="00D4581B"/>
                    <w:p w14:paraId="19BCC044" w14:textId="77777777" w:rsidR="00BA216B" w:rsidRDefault="00BA216B" w:rsidP="00D4581B"/>
                    <w:p w14:paraId="7928C299" w14:textId="77777777" w:rsidR="00BA216B" w:rsidRDefault="00BA216B" w:rsidP="00D4581B"/>
                    <w:p w14:paraId="2BBE55E1" w14:textId="77777777" w:rsidR="00BA216B" w:rsidRDefault="00BA216B" w:rsidP="00D4581B"/>
                    <w:p w14:paraId="3FF15A9A" w14:textId="77777777" w:rsidR="00BA216B" w:rsidRDefault="00BA216B" w:rsidP="00D4581B"/>
                    <w:p w14:paraId="292D92D3" w14:textId="77777777" w:rsidR="00BA216B" w:rsidRDefault="00BA216B" w:rsidP="00D4581B"/>
                    <w:p w14:paraId="54666A10" w14:textId="77777777" w:rsidR="00BA216B" w:rsidRDefault="00BA216B" w:rsidP="00D4581B"/>
                    <w:p w14:paraId="77FFD79A" w14:textId="77777777" w:rsidR="00BA216B" w:rsidRDefault="00BA216B" w:rsidP="00D4581B"/>
                    <w:p w14:paraId="2CFF2F73" w14:textId="77777777" w:rsidR="00BA216B" w:rsidRDefault="00BA216B" w:rsidP="00D4581B"/>
                    <w:p w14:paraId="54CC1609" w14:textId="77777777" w:rsidR="00BA216B" w:rsidRDefault="00BA216B" w:rsidP="00D4581B"/>
                    <w:p w14:paraId="34762725" w14:textId="77777777" w:rsidR="00BA216B" w:rsidRDefault="00BA216B" w:rsidP="00D4581B"/>
                    <w:p w14:paraId="33C8820C" w14:textId="77777777" w:rsidR="00BA216B" w:rsidRDefault="00BA216B" w:rsidP="00D4581B"/>
                    <w:p w14:paraId="2E31C467" w14:textId="77777777" w:rsidR="00BA216B" w:rsidRDefault="00BA216B" w:rsidP="00D4581B"/>
                    <w:p w14:paraId="4648662E" w14:textId="77777777" w:rsidR="00BA216B" w:rsidRDefault="00BA216B" w:rsidP="00D4581B"/>
                    <w:p w14:paraId="6284C67B" w14:textId="77777777" w:rsidR="00BA216B" w:rsidRDefault="00BA216B" w:rsidP="00D4581B"/>
                    <w:p w14:paraId="1ABF395F" w14:textId="77777777" w:rsidR="00BA216B" w:rsidRDefault="00BA216B" w:rsidP="00D4581B"/>
                    <w:p w14:paraId="3508BF70" w14:textId="77777777" w:rsidR="00BA216B" w:rsidRDefault="00BA216B" w:rsidP="00D4581B"/>
                    <w:p w14:paraId="2BA501EE" w14:textId="77777777" w:rsidR="00BA216B" w:rsidRDefault="00BA216B" w:rsidP="00D4581B"/>
                    <w:p w14:paraId="7447E3EB" w14:textId="77777777" w:rsidR="00BA216B" w:rsidRDefault="00BA216B" w:rsidP="00D4581B"/>
                    <w:p w14:paraId="04FFB41F" w14:textId="77777777" w:rsidR="00BA216B" w:rsidRDefault="00BA216B" w:rsidP="00D4581B"/>
                    <w:p w14:paraId="60ADC594" w14:textId="77777777" w:rsidR="00BA216B" w:rsidRDefault="00BA216B" w:rsidP="00D4581B"/>
                    <w:p w14:paraId="0581A113" w14:textId="77777777" w:rsidR="00BA216B" w:rsidRDefault="00BA216B" w:rsidP="00D4581B"/>
                    <w:p w14:paraId="590D155E" w14:textId="77777777" w:rsidR="00BA216B" w:rsidRDefault="00BA216B" w:rsidP="00D4581B"/>
                    <w:p w14:paraId="65F98B37" w14:textId="77777777" w:rsidR="00BA216B" w:rsidRDefault="00BA216B" w:rsidP="00D4581B"/>
                    <w:p w14:paraId="315EB58B" w14:textId="77777777" w:rsidR="00BA216B" w:rsidRDefault="00BA216B" w:rsidP="00D4581B"/>
                    <w:p w14:paraId="196752F1" w14:textId="77777777" w:rsidR="00BA216B" w:rsidRDefault="00BA216B" w:rsidP="00D4581B"/>
                    <w:p w14:paraId="2BE598EE" w14:textId="77777777" w:rsidR="00BA216B" w:rsidRDefault="00BA216B" w:rsidP="00D4581B"/>
                    <w:p w14:paraId="2228B0D7" w14:textId="77777777" w:rsidR="00BA216B" w:rsidRDefault="00BA216B" w:rsidP="00D4581B"/>
                    <w:p w14:paraId="0E14DB6F" w14:textId="77777777" w:rsidR="00BA216B" w:rsidRDefault="00BA216B" w:rsidP="00D4581B"/>
                    <w:p w14:paraId="5132F50F" w14:textId="77777777" w:rsidR="00BA216B" w:rsidRDefault="00BA216B" w:rsidP="00D4581B"/>
                    <w:p w14:paraId="2AF02215" w14:textId="77777777" w:rsidR="00BA216B" w:rsidRDefault="00BA216B" w:rsidP="00D4581B"/>
                    <w:p w14:paraId="59584D1B" w14:textId="77777777" w:rsidR="00BA216B" w:rsidRDefault="00BA216B" w:rsidP="00D4581B"/>
                    <w:p w14:paraId="2B92D79B" w14:textId="77777777" w:rsidR="00BA216B" w:rsidRDefault="00BA216B" w:rsidP="00D4581B"/>
                    <w:p w14:paraId="3B662422" w14:textId="77777777" w:rsidR="00BA216B" w:rsidRDefault="00BA216B" w:rsidP="00D4581B"/>
                    <w:p w14:paraId="5885097C" w14:textId="77777777" w:rsidR="00BA216B" w:rsidRDefault="00BA216B" w:rsidP="00D4581B"/>
                    <w:p w14:paraId="02C9D1C9" w14:textId="77777777" w:rsidR="00BA216B" w:rsidRDefault="00BA216B" w:rsidP="00D4581B"/>
                    <w:p w14:paraId="1381C98A" w14:textId="77777777" w:rsidR="00BA216B" w:rsidRDefault="00BA216B" w:rsidP="00D4581B"/>
                    <w:p w14:paraId="751D6B7A" w14:textId="77777777" w:rsidR="00BA216B" w:rsidRDefault="00BA216B" w:rsidP="00D4581B"/>
                    <w:p w14:paraId="04B12EF2" w14:textId="77777777" w:rsidR="00BA216B" w:rsidRDefault="00BA216B" w:rsidP="00D4581B"/>
                    <w:p w14:paraId="1C62A4B3" w14:textId="77777777" w:rsidR="00BA216B" w:rsidRDefault="00BA216B" w:rsidP="00D4581B"/>
                    <w:p w14:paraId="0F553601" w14:textId="77777777" w:rsidR="00BA216B" w:rsidRDefault="00BA216B" w:rsidP="00D4581B"/>
                    <w:p w14:paraId="53058912" w14:textId="77777777" w:rsidR="00BA216B" w:rsidRDefault="00BA216B" w:rsidP="00D4581B"/>
                    <w:p w14:paraId="16686709" w14:textId="77777777" w:rsidR="00BA216B" w:rsidRDefault="00BA216B" w:rsidP="00D4581B"/>
                    <w:p w14:paraId="3E458289" w14:textId="77777777" w:rsidR="00BA216B" w:rsidRDefault="00BA216B" w:rsidP="00D4581B"/>
                    <w:p w14:paraId="0BAD9970" w14:textId="77777777" w:rsidR="00BA216B" w:rsidRDefault="00BA216B" w:rsidP="00D4581B"/>
                    <w:p w14:paraId="1DE42519" w14:textId="77777777" w:rsidR="00BA216B" w:rsidRDefault="00BA216B" w:rsidP="00D4581B"/>
                    <w:p w14:paraId="546FE787" w14:textId="77777777" w:rsidR="00BA216B" w:rsidRDefault="00BA216B" w:rsidP="00D4581B"/>
                    <w:p w14:paraId="64120FC4" w14:textId="77777777" w:rsidR="00BA216B" w:rsidRDefault="00BA216B" w:rsidP="00D4581B"/>
                    <w:p w14:paraId="23F3B75C" w14:textId="77777777" w:rsidR="00BA216B" w:rsidRDefault="00BA216B" w:rsidP="00D4581B"/>
                    <w:p w14:paraId="57CE0023" w14:textId="77777777" w:rsidR="00BA216B" w:rsidRDefault="00BA216B" w:rsidP="00D4581B"/>
                    <w:p w14:paraId="14E83601" w14:textId="77777777" w:rsidR="00BA216B" w:rsidRDefault="00BA216B" w:rsidP="00D4581B"/>
                    <w:p w14:paraId="2B6C7E6F" w14:textId="77777777" w:rsidR="00BA216B" w:rsidRDefault="00BA216B" w:rsidP="00D4581B"/>
                    <w:p w14:paraId="7C3B3965" w14:textId="77777777" w:rsidR="00BA216B" w:rsidRDefault="00BA216B" w:rsidP="00D4581B"/>
                    <w:p w14:paraId="0715C611" w14:textId="77777777" w:rsidR="00BA216B" w:rsidRDefault="00BA216B" w:rsidP="00D4581B"/>
                    <w:p w14:paraId="695C1CB7" w14:textId="77777777" w:rsidR="00BA216B" w:rsidRDefault="00BA216B" w:rsidP="00D4581B"/>
                    <w:p w14:paraId="0DC68E92" w14:textId="77777777" w:rsidR="00BA216B" w:rsidRDefault="00BA216B" w:rsidP="00D4581B"/>
                    <w:p w14:paraId="155834B5" w14:textId="77777777" w:rsidR="00BA216B" w:rsidRDefault="00BA216B" w:rsidP="00D4581B"/>
                    <w:p w14:paraId="73EACA09" w14:textId="77777777" w:rsidR="00BA216B" w:rsidRDefault="00BA216B" w:rsidP="00D4581B"/>
                    <w:p w14:paraId="1155A3A6" w14:textId="77777777" w:rsidR="00BA216B" w:rsidRDefault="00BA216B" w:rsidP="00D4581B"/>
                    <w:p w14:paraId="1D73CBD5" w14:textId="77777777" w:rsidR="00BA216B" w:rsidRDefault="00BA216B" w:rsidP="00D4581B"/>
                    <w:p w14:paraId="7E5F6A84" w14:textId="77777777" w:rsidR="00BA216B" w:rsidRDefault="00BA216B" w:rsidP="00D4581B"/>
                    <w:p w14:paraId="2D863660" w14:textId="77777777" w:rsidR="00BA216B" w:rsidRDefault="00BA216B" w:rsidP="00D4581B"/>
                    <w:p w14:paraId="10E0D46C" w14:textId="77777777" w:rsidR="00BA216B" w:rsidRDefault="00BA216B" w:rsidP="00D4581B"/>
                    <w:p w14:paraId="1C41FB05" w14:textId="77777777" w:rsidR="00BA216B" w:rsidRDefault="00BA216B" w:rsidP="00D4581B"/>
                    <w:p w14:paraId="2A47A2BE" w14:textId="77777777" w:rsidR="00BA216B" w:rsidRDefault="00BA216B" w:rsidP="00D4581B"/>
                    <w:p w14:paraId="193B2825" w14:textId="77777777" w:rsidR="00BA216B" w:rsidRDefault="00BA216B" w:rsidP="00D4581B"/>
                    <w:p w14:paraId="0D7FD41C" w14:textId="77777777" w:rsidR="00BA216B" w:rsidRDefault="00BA216B" w:rsidP="00D4581B"/>
                    <w:p w14:paraId="7BF8E047" w14:textId="77777777" w:rsidR="00BA216B" w:rsidRDefault="00BA216B" w:rsidP="00D4581B"/>
                    <w:p w14:paraId="15C10725" w14:textId="77777777" w:rsidR="00BA216B" w:rsidRDefault="00BA216B" w:rsidP="00D4581B"/>
                    <w:p w14:paraId="293BD9F4" w14:textId="77777777" w:rsidR="00BA216B" w:rsidRDefault="00BA216B" w:rsidP="00D4581B"/>
                    <w:p w14:paraId="7825325D" w14:textId="77777777" w:rsidR="00BA216B" w:rsidRDefault="00BA216B" w:rsidP="00D4581B"/>
                    <w:p w14:paraId="460A19FD" w14:textId="77777777" w:rsidR="00BA216B" w:rsidRDefault="00BA216B" w:rsidP="00D4581B"/>
                    <w:p w14:paraId="0C93D0A9" w14:textId="77777777" w:rsidR="00BA216B" w:rsidRDefault="00BA216B" w:rsidP="00D4581B"/>
                    <w:p w14:paraId="1DB89D64" w14:textId="77777777" w:rsidR="00BA216B" w:rsidRDefault="00BA216B" w:rsidP="00D4581B"/>
                    <w:p w14:paraId="4E7ACF6F" w14:textId="77777777" w:rsidR="00BA216B" w:rsidRDefault="00BA216B" w:rsidP="00D4581B"/>
                    <w:p w14:paraId="5874A173" w14:textId="77777777" w:rsidR="00BA216B" w:rsidRDefault="00BA216B" w:rsidP="00D4581B"/>
                    <w:p w14:paraId="0D62A79A" w14:textId="77777777" w:rsidR="00BA216B" w:rsidRDefault="00BA216B" w:rsidP="00D4581B"/>
                    <w:p w14:paraId="1CC464DD" w14:textId="77777777" w:rsidR="00BA216B" w:rsidRDefault="00BA216B" w:rsidP="00D4581B"/>
                    <w:p w14:paraId="355E2251" w14:textId="77777777" w:rsidR="00BA216B" w:rsidRDefault="00BA216B" w:rsidP="00D4581B"/>
                    <w:p w14:paraId="77574175" w14:textId="77777777" w:rsidR="00BA216B" w:rsidRDefault="00BA216B" w:rsidP="00D4581B"/>
                    <w:p w14:paraId="69772302" w14:textId="77777777" w:rsidR="00BA216B" w:rsidRDefault="00BA216B" w:rsidP="00D4581B"/>
                    <w:p w14:paraId="1A86E729" w14:textId="77777777" w:rsidR="00BA216B" w:rsidRDefault="00BA216B" w:rsidP="00D4581B"/>
                    <w:p w14:paraId="445EC4CB" w14:textId="77777777" w:rsidR="00BA216B" w:rsidRDefault="00BA216B" w:rsidP="00D4581B"/>
                    <w:p w14:paraId="02B082BB" w14:textId="77777777" w:rsidR="00BA216B" w:rsidRDefault="00BA216B" w:rsidP="00D4581B"/>
                    <w:p w14:paraId="4893F163" w14:textId="77777777" w:rsidR="00BA216B" w:rsidRDefault="00BA216B" w:rsidP="00D4581B"/>
                    <w:p w14:paraId="6EA0384F" w14:textId="77777777" w:rsidR="00BA216B" w:rsidRDefault="00BA216B" w:rsidP="00D4581B"/>
                    <w:p w14:paraId="139D1B46" w14:textId="77777777" w:rsidR="00BA216B" w:rsidRDefault="00BA216B" w:rsidP="00D4581B"/>
                    <w:p w14:paraId="0D2C078D" w14:textId="77777777" w:rsidR="00BA216B" w:rsidRDefault="00BA216B" w:rsidP="00D4581B"/>
                    <w:p w14:paraId="6D2A6BC2" w14:textId="77777777" w:rsidR="00BA216B" w:rsidRDefault="00BA216B" w:rsidP="00D4581B"/>
                    <w:p w14:paraId="0F74F2E2" w14:textId="77777777" w:rsidR="00BA216B" w:rsidRDefault="00BA216B" w:rsidP="00D4581B"/>
                    <w:p w14:paraId="14966FE4" w14:textId="77777777" w:rsidR="00BA216B" w:rsidRDefault="00BA216B" w:rsidP="00D4581B"/>
                    <w:p w14:paraId="6A4F429C" w14:textId="77777777" w:rsidR="00BA216B" w:rsidRDefault="00BA216B" w:rsidP="00D4581B"/>
                    <w:p w14:paraId="7DBB5121" w14:textId="77777777" w:rsidR="00BA216B" w:rsidRDefault="00BA216B" w:rsidP="00D4581B"/>
                    <w:p w14:paraId="162465DD" w14:textId="77777777" w:rsidR="00BA216B" w:rsidRDefault="00BA216B" w:rsidP="00D4581B"/>
                    <w:p w14:paraId="0D6480F7" w14:textId="77777777" w:rsidR="00BA216B" w:rsidRDefault="00BA216B" w:rsidP="00D4581B"/>
                    <w:p w14:paraId="63B4479D" w14:textId="77777777" w:rsidR="00BA216B" w:rsidRDefault="00BA216B" w:rsidP="00D4581B"/>
                    <w:p w14:paraId="162C419B" w14:textId="77777777" w:rsidR="00BA216B" w:rsidRDefault="00BA216B" w:rsidP="00D4581B"/>
                    <w:p w14:paraId="3ADD9C8B" w14:textId="77777777" w:rsidR="00BA216B" w:rsidRDefault="00BA216B" w:rsidP="00D4581B"/>
                    <w:p w14:paraId="62CB540A" w14:textId="77777777" w:rsidR="00BA216B" w:rsidRDefault="00BA216B" w:rsidP="00D4581B"/>
                    <w:p w14:paraId="2D63F1C7" w14:textId="77777777" w:rsidR="00BA216B" w:rsidRDefault="00BA216B" w:rsidP="00D4581B"/>
                    <w:p w14:paraId="6E3F3994" w14:textId="77777777" w:rsidR="00BA216B" w:rsidRDefault="00BA216B" w:rsidP="00D4581B"/>
                    <w:p w14:paraId="0A90DE40" w14:textId="77777777" w:rsidR="00BA216B" w:rsidRDefault="00BA216B" w:rsidP="00D4581B"/>
                    <w:p w14:paraId="72AAFDE9" w14:textId="77777777" w:rsidR="00BA216B" w:rsidRDefault="00BA216B" w:rsidP="00D4581B"/>
                    <w:p w14:paraId="24DBCA7C" w14:textId="77777777" w:rsidR="00BA216B" w:rsidRDefault="00BA216B" w:rsidP="00D4581B"/>
                    <w:p w14:paraId="1EF3ADD2" w14:textId="77777777" w:rsidR="00BA216B" w:rsidRDefault="00BA216B" w:rsidP="00D4581B"/>
                    <w:p w14:paraId="056022AA" w14:textId="77777777" w:rsidR="00BA216B" w:rsidRDefault="00BA216B" w:rsidP="00D4581B"/>
                    <w:p w14:paraId="541E9146" w14:textId="77777777" w:rsidR="00BA216B" w:rsidRDefault="00BA216B" w:rsidP="00D4581B"/>
                    <w:p w14:paraId="33B80924" w14:textId="77777777" w:rsidR="00BA216B" w:rsidRDefault="00BA216B" w:rsidP="00D4581B"/>
                    <w:p w14:paraId="36437455" w14:textId="77777777" w:rsidR="00BA216B" w:rsidRDefault="00BA216B" w:rsidP="00D4581B"/>
                    <w:p w14:paraId="54D2BAF1" w14:textId="77777777" w:rsidR="00BA216B" w:rsidRDefault="00BA216B" w:rsidP="00D4581B"/>
                    <w:p w14:paraId="335A9621" w14:textId="77777777" w:rsidR="00BA216B" w:rsidRDefault="00BA216B" w:rsidP="00D4581B"/>
                    <w:p w14:paraId="353E3D04" w14:textId="77777777" w:rsidR="00BA216B" w:rsidRDefault="00BA216B" w:rsidP="00D4581B"/>
                    <w:p w14:paraId="2FB791CE" w14:textId="77777777" w:rsidR="00BA216B" w:rsidRDefault="00BA216B" w:rsidP="00D4581B"/>
                    <w:p w14:paraId="30614D06" w14:textId="77777777" w:rsidR="00BA216B" w:rsidRDefault="00BA216B" w:rsidP="00D4581B"/>
                    <w:p w14:paraId="1FD4BA12" w14:textId="77777777" w:rsidR="00BA216B" w:rsidRDefault="00BA216B" w:rsidP="00D4581B"/>
                    <w:p w14:paraId="3EF304AE" w14:textId="77777777" w:rsidR="00BA216B" w:rsidRDefault="00BA216B" w:rsidP="00D4581B"/>
                    <w:p w14:paraId="0C074D46" w14:textId="77777777" w:rsidR="00BA216B" w:rsidRDefault="00BA216B" w:rsidP="00D4581B"/>
                    <w:p w14:paraId="0F2C238A" w14:textId="77777777" w:rsidR="00BA216B" w:rsidRDefault="00BA216B" w:rsidP="00D4581B"/>
                    <w:p w14:paraId="2B5C25F3" w14:textId="77777777" w:rsidR="00BA216B" w:rsidRDefault="00BA216B" w:rsidP="00D4581B"/>
                    <w:p w14:paraId="09289354" w14:textId="77777777" w:rsidR="00BA216B" w:rsidRDefault="00BA216B" w:rsidP="00D4581B"/>
                    <w:p w14:paraId="74A8ABE5" w14:textId="77777777" w:rsidR="00BA216B" w:rsidRDefault="00BA216B" w:rsidP="00D4581B"/>
                    <w:p w14:paraId="05D75ABE" w14:textId="77777777" w:rsidR="00BA216B" w:rsidRDefault="00BA216B" w:rsidP="00D4581B"/>
                    <w:p w14:paraId="31C0E9E4" w14:textId="77777777" w:rsidR="00BA216B" w:rsidRDefault="00BA216B" w:rsidP="00D4581B"/>
                    <w:p w14:paraId="50D99283" w14:textId="77777777" w:rsidR="00BA216B" w:rsidRDefault="00BA216B" w:rsidP="00D4581B"/>
                    <w:p w14:paraId="45D69EC1" w14:textId="77777777" w:rsidR="00BA216B" w:rsidRDefault="00BA216B" w:rsidP="00D4581B"/>
                    <w:p w14:paraId="559532EB" w14:textId="77777777" w:rsidR="00BA216B" w:rsidRDefault="00BA216B" w:rsidP="00D4581B"/>
                    <w:p w14:paraId="57CF5549" w14:textId="77777777" w:rsidR="00BA216B" w:rsidRDefault="00BA216B" w:rsidP="00D4581B"/>
                    <w:p w14:paraId="4807AB49" w14:textId="77777777" w:rsidR="00BA216B" w:rsidRDefault="00BA216B" w:rsidP="00D4581B"/>
                    <w:p w14:paraId="6942DA39" w14:textId="77777777" w:rsidR="00BA216B" w:rsidRDefault="00BA216B" w:rsidP="00D4581B"/>
                    <w:p w14:paraId="44BA9A38" w14:textId="77777777" w:rsidR="00BA216B" w:rsidRDefault="00BA216B" w:rsidP="00D4581B"/>
                    <w:p w14:paraId="45BB2432" w14:textId="77777777" w:rsidR="00BA216B" w:rsidRDefault="00BA216B" w:rsidP="00D4581B"/>
                    <w:p w14:paraId="37686170" w14:textId="77777777" w:rsidR="00BA216B" w:rsidRDefault="00BA216B" w:rsidP="00D4581B"/>
                    <w:p w14:paraId="3A6EE645" w14:textId="77777777" w:rsidR="00BA216B" w:rsidRDefault="00BA216B" w:rsidP="00D4581B"/>
                    <w:p w14:paraId="4B84C413" w14:textId="77777777" w:rsidR="00BA216B" w:rsidRDefault="00BA216B" w:rsidP="00D4581B"/>
                    <w:p w14:paraId="3F62F308" w14:textId="77777777" w:rsidR="00BA216B" w:rsidRDefault="00BA216B" w:rsidP="00D4581B"/>
                    <w:p w14:paraId="5212437C" w14:textId="77777777" w:rsidR="00BA216B" w:rsidRDefault="00BA216B" w:rsidP="00D4581B"/>
                    <w:p w14:paraId="21B3D420" w14:textId="77777777" w:rsidR="00BA216B" w:rsidRDefault="00BA216B" w:rsidP="00D4581B"/>
                    <w:p w14:paraId="0ADD8E91" w14:textId="77777777" w:rsidR="00BA216B" w:rsidRDefault="00BA216B" w:rsidP="00D4581B"/>
                    <w:p w14:paraId="70B31A54" w14:textId="77777777" w:rsidR="00BA216B" w:rsidRDefault="00BA216B" w:rsidP="00D4581B"/>
                    <w:p w14:paraId="2205F790" w14:textId="77777777" w:rsidR="00BA216B" w:rsidRDefault="00BA216B" w:rsidP="00D4581B"/>
                    <w:p w14:paraId="59F70A48" w14:textId="77777777" w:rsidR="00BA216B" w:rsidRDefault="00BA216B" w:rsidP="00D4581B"/>
                    <w:p w14:paraId="7552441E" w14:textId="77777777" w:rsidR="00BA216B" w:rsidRDefault="00BA216B" w:rsidP="00D4581B"/>
                    <w:p w14:paraId="700C3C8A" w14:textId="77777777" w:rsidR="00BA216B" w:rsidRDefault="00BA216B" w:rsidP="00D4581B"/>
                    <w:p w14:paraId="207B6DE6" w14:textId="77777777" w:rsidR="00BA216B" w:rsidRDefault="00BA216B" w:rsidP="00D4581B"/>
                    <w:p w14:paraId="3A33DC75" w14:textId="77777777" w:rsidR="00BA216B" w:rsidRDefault="00BA216B" w:rsidP="00D4581B"/>
                    <w:p w14:paraId="729D4E6A" w14:textId="77777777" w:rsidR="00BA216B" w:rsidRDefault="00BA216B" w:rsidP="00D4581B"/>
                    <w:p w14:paraId="17D63784" w14:textId="77777777" w:rsidR="00BA216B" w:rsidRDefault="00BA216B" w:rsidP="00D4581B"/>
                    <w:p w14:paraId="101C71F0" w14:textId="77777777" w:rsidR="00BA216B" w:rsidRDefault="00BA216B" w:rsidP="00D4581B"/>
                    <w:p w14:paraId="2E4BB365" w14:textId="77777777" w:rsidR="00BA216B" w:rsidRDefault="00BA216B" w:rsidP="00D4581B"/>
                    <w:p w14:paraId="292DEDCE" w14:textId="77777777" w:rsidR="00BA216B" w:rsidRDefault="00BA216B" w:rsidP="00D4581B"/>
                    <w:p w14:paraId="6208AF95" w14:textId="77777777" w:rsidR="00BA216B" w:rsidRDefault="00BA216B" w:rsidP="00D4581B"/>
                    <w:p w14:paraId="0244C65E" w14:textId="77777777" w:rsidR="00BA216B" w:rsidRDefault="00BA216B" w:rsidP="00D4581B"/>
                    <w:p w14:paraId="237AB275" w14:textId="77777777" w:rsidR="00BA216B" w:rsidRDefault="00BA216B" w:rsidP="00D4581B"/>
                    <w:p w14:paraId="351CEFB9" w14:textId="77777777" w:rsidR="00BA216B" w:rsidRDefault="00BA216B" w:rsidP="00D4581B"/>
                    <w:p w14:paraId="3225660C" w14:textId="77777777" w:rsidR="00BA216B" w:rsidRDefault="00BA216B" w:rsidP="00D4581B"/>
                    <w:p w14:paraId="5FC8AC08" w14:textId="77777777" w:rsidR="00BA216B" w:rsidRDefault="00BA216B" w:rsidP="00D4581B"/>
                    <w:p w14:paraId="307C884C" w14:textId="77777777" w:rsidR="00BA216B" w:rsidRDefault="00BA216B" w:rsidP="00D4581B"/>
                    <w:p w14:paraId="348599D6" w14:textId="77777777" w:rsidR="00BA216B" w:rsidRDefault="00BA216B" w:rsidP="00D4581B"/>
                    <w:p w14:paraId="046B7280" w14:textId="77777777" w:rsidR="00BA216B" w:rsidRDefault="00BA216B" w:rsidP="00D4581B"/>
                    <w:p w14:paraId="29143E1E" w14:textId="77777777" w:rsidR="00BA216B" w:rsidRDefault="00BA216B" w:rsidP="00D4581B"/>
                    <w:p w14:paraId="089FBF6C" w14:textId="77777777" w:rsidR="00BA216B" w:rsidRDefault="00BA216B" w:rsidP="00D4581B"/>
                    <w:p w14:paraId="737F4063" w14:textId="77777777" w:rsidR="00BA216B" w:rsidRDefault="00BA216B" w:rsidP="00D4581B"/>
                    <w:p w14:paraId="73D611F8" w14:textId="77777777" w:rsidR="00BA216B" w:rsidRDefault="00BA216B" w:rsidP="00D4581B"/>
                    <w:p w14:paraId="767C489B" w14:textId="77777777" w:rsidR="00BA216B" w:rsidRDefault="00BA216B" w:rsidP="00D4581B"/>
                    <w:p w14:paraId="18FA69B5" w14:textId="77777777" w:rsidR="00BA216B" w:rsidRDefault="00BA216B" w:rsidP="00D4581B"/>
                    <w:p w14:paraId="59B600EC" w14:textId="77777777" w:rsidR="00BA216B" w:rsidRDefault="00BA216B" w:rsidP="00D4581B"/>
                    <w:p w14:paraId="364E321B" w14:textId="77777777" w:rsidR="00BA216B" w:rsidRDefault="00BA216B" w:rsidP="00D4581B"/>
                    <w:p w14:paraId="70E4FD83" w14:textId="77777777" w:rsidR="00BA216B" w:rsidRDefault="00BA216B" w:rsidP="00D4581B"/>
                    <w:p w14:paraId="1BDE8447" w14:textId="77777777" w:rsidR="00BA216B" w:rsidRDefault="00BA216B" w:rsidP="00D4581B"/>
                    <w:p w14:paraId="42854AAB" w14:textId="77777777" w:rsidR="00BA216B" w:rsidRDefault="00BA216B" w:rsidP="00D4581B"/>
                    <w:p w14:paraId="0E8E68C7" w14:textId="77777777" w:rsidR="00BA216B" w:rsidRDefault="00BA216B" w:rsidP="00D4581B"/>
                    <w:p w14:paraId="085647EE" w14:textId="77777777" w:rsidR="00BA216B" w:rsidRDefault="00BA216B" w:rsidP="00D4581B"/>
                    <w:p w14:paraId="71121A53" w14:textId="77777777" w:rsidR="00BA216B" w:rsidRDefault="00BA216B" w:rsidP="00D4581B"/>
                    <w:p w14:paraId="5E88CA14" w14:textId="77777777" w:rsidR="00BA216B" w:rsidRDefault="00BA216B" w:rsidP="00D4581B"/>
                    <w:p w14:paraId="40BD38B5" w14:textId="77777777" w:rsidR="00BA216B" w:rsidRDefault="00BA216B" w:rsidP="00D4581B"/>
                    <w:p w14:paraId="3635509F" w14:textId="77777777" w:rsidR="00BA216B" w:rsidRDefault="00BA216B" w:rsidP="00D4581B"/>
                    <w:p w14:paraId="3662A793" w14:textId="77777777" w:rsidR="00BA216B" w:rsidRDefault="00BA216B" w:rsidP="00D4581B"/>
                    <w:p w14:paraId="01C374A5" w14:textId="77777777" w:rsidR="00BA216B" w:rsidRDefault="00BA216B" w:rsidP="00D4581B"/>
                    <w:p w14:paraId="425E80EF" w14:textId="77777777" w:rsidR="00BA216B" w:rsidRDefault="00BA216B" w:rsidP="00D4581B"/>
                    <w:p w14:paraId="3E8523FF" w14:textId="77777777" w:rsidR="00BA216B" w:rsidRDefault="00BA216B" w:rsidP="00D4581B"/>
                    <w:p w14:paraId="14C2CFF2" w14:textId="77777777" w:rsidR="00BA216B" w:rsidRDefault="00BA216B" w:rsidP="00D4581B"/>
                    <w:p w14:paraId="10B03662" w14:textId="77777777" w:rsidR="00BA216B" w:rsidRDefault="00BA216B" w:rsidP="00D4581B"/>
                    <w:p w14:paraId="5322FB4F" w14:textId="77777777" w:rsidR="00BA216B" w:rsidRDefault="00BA216B" w:rsidP="00D4581B"/>
                    <w:p w14:paraId="000FD7E6" w14:textId="77777777" w:rsidR="00BA216B" w:rsidRDefault="00BA216B" w:rsidP="00D4581B"/>
                    <w:p w14:paraId="7ADA4FFE" w14:textId="77777777" w:rsidR="00BA216B" w:rsidRDefault="00BA216B" w:rsidP="00D4581B"/>
                    <w:p w14:paraId="243BC162" w14:textId="77777777" w:rsidR="00BA216B" w:rsidRDefault="00BA216B" w:rsidP="00D4581B"/>
                    <w:p w14:paraId="23768254" w14:textId="77777777" w:rsidR="00BA216B" w:rsidRDefault="00BA216B" w:rsidP="00D4581B"/>
                    <w:p w14:paraId="14728D10" w14:textId="77777777" w:rsidR="00BA216B" w:rsidRDefault="00BA216B" w:rsidP="00D4581B"/>
                    <w:p w14:paraId="099A494D" w14:textId="77777777" w:rsidR="00BA216B" w:rsidRDefault="00BA216B" w:rsidP="00D4581B"/>
                    <w:p w14:paraId="7EFAC212" w14:textId="77777777" w:rsidR="00BA216B" w:rsidRDefault="00BA216B" w:rsidP="00D4581B"/>
                    <w:p w14:paraId="74F42818" w14:textId="77777777" w:rsidR="00BA216B" w:rsidRDefault="00BA216B" w:rsidP="00D4581B"/>
                    <w:p w14:paraId="55B30ECA" w14:textId="77777777" w:rsidR="00BA216B" w:rsidRDefault="00BA216B" w:rsidP="00D4581B"/>
                    <w:p w14:paraId="514B2EC7" w14:textId="77777777" w:rsidR="00BA216B" w:rsidRDefault="00BA216B" w:rsidP="00D4581B"/>
                    <w:p w14:paraId="4C4E6880" w14:textId="77777777" w:rsidR="00BA216B" w:rsidRDefault="00BA216B" w:rsidP="00D4581B"/>
                    <w:p w14:paraId="770BD907" w14:textId="77777777" w:rsidR="00BA216B" w:rsidRDefault="00BA216B" w:rsidP="00D4581B"/>
                    <w:p w14:paraId="1C91DC47" w14:textId="77777777" w:rsidR="00BA216B" w:rsidRDefault="00BA216B" w:rsidP="00D4581B"/>
                    <w:p w14:paraId="22BC57A7" w14:textId="77777777" w:rsidR="00BA216B" w:rsidRDefault="00BA216B" w:rsidP="00D4581B"/>
                    <w:p w14:paraId="2E7B5C90" w14:textId="77777777" w:rsidR="00BA216B" w:rsidRDefault="00BA216B" w:rsidP="00D4581B"/>
                    <w:p w14:paraId="4D9AD14F" w14:textId="77777777" w:rsidR="00BA216B" w:rsidRDefault="00BA216B" w:rsidP="00D4581B"/>
                    <w:p w14:paraId="475CAB1A" w14:textId="77777777" w:rsidR="00BA216B" w:rsidRDefault="00BA216B" w:rsidP="00D4581B"/>
                    <w:p w14:paraId="491CD165" w14:textId="77777777" w:rsidR="00BA216B" w:rsidRDefault="00BA216B" w:rsidP="00D4581B"/>
                    <w:p w14:paraId="7199FE6F" w14:textId="77777777" w:rsidR="00BA216B" w:rsidRDefault="00BA216B" w:rsidP="00D4581B"/>
                    <w:p w14:paraId="3BC2D3FF" w14:textId="77777777" w:rsidR="00BA216B" w:rsidRDefault="00BA216B" w:rsidP="00D4581B"/>
                    <w:p w14:paraId="3C4BB83A" w14:textId="77777777" w:rsidR="00BA216B" w:rsidRDefault="00BA216B" w:rsidP="00D4581B"/>
                    <w:p w14:paraId="3FE753B3" w14:textId="77777777" w:rsidR="00BA216B" w:rsidRDefault="00BA216B" w:rsidP="00D4581B"/>
                    <w:p w14:paraId="2882D092" w14:textId="77777777" w:rsidR="00BA216B" w:rsidRDefault="00BA216B" w:rsidP="00D4581B"/>
                    <w:p w14:paraId="3D884303" w14:textId="77777777" w:rsidR="00BA216B" w:rsidRDefault="00BA216B" w:rsidP="00D4581B"/>
                    <w:p w14:paraId="2F7F98FE" w14:textId="77777777" w:rsidR="00BA216B" w:rsidRDefault="00BA216B" w:rsidP="00D4581B"/>
                    <w:p w14:paraId="4D1D0604" w14:textId="77777777" w:rsidR="00BA216B" w:rsidRDefault="00BA216B" w:rsidP="00D4581B"/>
                    <w:p w14:paraId="6D7C94B4" w14:textId="77777777" w:rsidR="00BA216B" w:rsidRDefault="00BA216B" w:rsidP="00D4581B"/>
                    <w:p w14:paraId="5F61A1A5" w14:textId="77777777" w:rsidR="00BA216B" w:rsidRDefault="00BA216B" w:rsidP="00D4581B"/>
                    <w:p w14:paraId="3F831248" w14:textId="77777777" w:rsidR="00BA216B" w:rsidRDefault="00BA216B" w:rsidP="00D4581B"/>
                    <w:p w14:paraId="226117BE" w14:textId="77777777" w:rsidR="00BA216B" w:rsidRDefault="00BA216B" w:rsidP="00D4581B"/>
                    <w:p w14:paraId="01D8A7B9" w14:textId="77777777" w:rsidR="00BA216B" w:rsidRDefault="00BA216B" w:rsidP="00D4581B"/>
                    <w:p w14:paraId="6FA7138F" w14:textId="77777777" w:rsidR="00BA216B" w:rsidRDefault="00BA216B" w:rsidP="00D4581B"/>
                    <w:p w14:paraId="77A64D5C" w14:textId="77777777" w:rsidR="00BA216B" w:rsidRDefault="00BA216B" w:rsidP="00D4581B"/>
                    <w:p w14:paraId="41F2AF4B" w14:textId="77777777" w:rsidR="00BA216B" w:rsidRDefault="00BA216B" w:rsidP="00D4581B"/>
                    <w:p w14:paraId="163BA73E" w14:textId="77777777" w:rsidR="00BA216B" w:rsidRDefault="00BA216B" w:rsidP="00D4581B"/>
                    <w:p w14:paraId="098BA495" w14:textId="77777777" w:rsidR="00BA216B" w:rsidRDefault="00BA216B" w:rsidP="00D4581B"/>
                    <w:p w14:paraId="4D359E4D" w14:textId="77777777" w:rsidR="00BA216B" w:rsidRDefault="00BA216B" w:rsidP="00D4581B"/>
                    <w:p w14:paraId="1D06D654" w14:textId="77777777" w:rsidR="00BA216B" w:rsidRDefault="00BA216B" w:rsidP="00D4581B"/>
                    <w:p w14:paraId="2A590CA3" w14:textId="77777777" w:rsidR="00BA216B" w:rsidRDefault="00BA216B" w:rsidP="00D4581B"/>
                    <w:p w14:paraId="3546A4EE" w14:textId="77777777" w:rsidR="00BA216B" w:rsidRDefault="00BA216B" w:rsidP="00D4581B"/>
                    <w:p w14:paraId="7231FE86" w14:textId="77777777" w:rsidR="00BA216B" w:rsidRDefault="00BA216B" w:rsidP="00D4581B"/>
                    <w:p w14:paraId="02FE4023" w14:textId="77777777" w:rsidR="00BA216B" w:rsidRDefault="00BA216B" w:rsidP="00D4581B"/>
                    <w:p w14:paraId="6EEF3017" w14:textId="77777777" w:rsidR="00BA216B" w:rsidRDefault="00BA216B" w:rsidP="00D4581B"/>
                    <w:p w14:paraId="6914D718" w14:textId="77777777" w:rsidR="00BA216B" w:rsidRDefault="00BA216B" w:rsidP="00D4581B"/>
                    <w:p w14:paraId="5F8CA47C" w14:textId="77777777" w:rsidR="00BA216B" w:rsidRDefault="00BA216B" w:rsidP="00D4581B"/>
                    <w:p w14:paraId="318F110C" w14:textId="77777777" w:rsidR="00BA216B" w:rsidRDefault="00BA216B" w:rsidP="00D4581B"/>
                    <w:p w14:paraId="588DD7B1" w14:textId="77777777" w:rsidR="00BA216B" w:rsidRDefault="00BA216B" w:rsidP="00D4581B"/>
                    <w:p w14:paraId="54989570" w14:textId="77777777" w:rsidR="00BA216B" w:rsidRDefault="00BA216B" w:rsidP="00D4581B"/>
                    <w:p w14:paraId="7CA9D85A" w14:textId="77777777" w:rsidR="00BA216B" w:rsidRDefault="00BA216B" w:rsidP="00D4581B"/>
                    <w:p w14:paraId="1ADDFFC4" w14:textId="77777777" w:rsidR="00BA216B" w:rsidRDefault="00BA216B" w:rsidP="00D4581B"/>
                    <w:p w14:paraId="51A9BA79" w14:textId="77777777" w:rsidR="00BA216B" w:rsidRDefault="00BA216B" w:rsidP="00D4581B"/>
                    <w:p w14:paraId="77639D9A" w14:textId="77777777" w:rsidR="00BA216B" w:rsidRDefault="00BA216B" w:rsidP="00D4581B"/>
                    <w:p w14:paraId="43A2217E" w14:textId="77777777" w:rsidR="00BA216B" w:rsidRDefault="00BA216B" w:rsidP="00D4581B"/>
                    <w:p w14:paraId="3DEBC50D" w14:textId="77777777" w:rsidR="00BA216B" w:rsidRDefault="00BA216B" w:rsidP="00D4581B"/>
                    <w:p w14:paraId="18F35B3E" w14:textId="77777777" w:rsidR="00BA216B" w:rsidRDefault="00BA216B" w:rsidP="00D4581B"/>
                    <w:p w14:paraId="4B0012FE" w14:textId="77777777" w:rsidR="00BA216B" w:rsidRDefault="00BA216B" w:rsidP="00D4581B"/>
                    <w:p w14:paraId="5CE58053" w14:textId="77777777" w:rsidR="00BA216B" w:rsidRDefault="00BA216B" w:rsidP="00D4581B"/>
                    <w:p w14:paraId="6B78D920" w14:textId="77777777" w:rsidR="00BA216B" w:rsidRDefault="00BA216B" w:rsidP="00D4581B"/>
                    <w:p w14:paraId="162E8CD3" w14:textId="77777777" w:rsidR="00BA216B" w:rsidRDefault="00BA216B" w:rsidP="00D4581B"/>
                    <w:p w14:paraId="12DD3938" w14:textId="77777777" w:rsidR="00BA216B" w:rsidRDefault="00BA216B" w:rsidP="00D4581B"/>
                    <w:p w14:paraId="4BE8E685" w14:textId="77777777" w:rsidR="00BA216B" w:rsidRDefault="00BA216B" w:rsidP="00D4581B"/>
                    <w:p w14:paraId="40E0599A" w14:textId="77777777" w:rsidR="00BA216B" w:rsidRDefault="00BA216B" w:rsidP="00D4581B"/>
                    <w:p w14:paraId="79DA4840" w14:textId="77777777" w:rsidR="00BA216B" w:rsidRDefault="00BA216B" w:rsidP="00D4581B"/>
                    <w:p w14:paraId="4612C140" w14:textId="77777777" w:rsidR="00BA216B" w:rsidRDefault="00BA216B" w:rsidP="00D4581B"/>
                    <w:p w14:paraId="588C93C8" w14:textId="77777777" w:rsidR="00BA216B" w:rsidRDefault="00BA216B" w:rsidP="00D4581B"/>
                    <w:p w14:paraId="240E5033" w14:textId="77777777" w:rsidR="00BA216B" w:rsidRDefault="00BA216B" w:rsidP="00D4581B"/>
                    <w:p w14:paraId="5427879F" w14:textId="77777777" w:rsidR="00BA216B" w:rsidRDefault="00BA216B" w:rsidP="00D4581B"/>
                    <w:p w14:paraId="0B8AC977" w14:textId="77777777" w:rsidR="00BA216B" w:rsidRDefault="00BA216B" w:rsidP="00D4581B"/>
                    <w:p w14:paraId="665F8084" w14:textId="77777777" w:rsidR="00BA216B" w:rsidRDefault="00BA216B" w:rsidP="00D4581B"/>
                    <w:p w14:paraId="78D2412F" w14:textId="77777777" w:rsidR="00BA216B" w:rsidRDefault="00BA216B" w:rsidP="00D4581B"/>
                    <w:p w14:paraId="351BA43B" w14:textId="77777777" w:rsidR="00BA216B" w:rsidRDefault="00BA216B" w:rsidP="00D4581B"/>
                    <w:p w14:paraId="00784487" w14:textId="77777777" w:rsidR="00BA216B" w:rsidRDefault="00BA216B" w:rsidP="00D4581B"/>
                    <w:p w14:paraId="20E9A166" w14:textId="77777777" w:rsidR="00BA216B" w:rsidRDefault="00BA216B" w:rsidP="00D4581B"/>
                    <w:p w14:paraId="3DE17BEE" w14:textId="77777777" w:rsidR="00BA216B" w:rsidRDefault="00BA216B" w:rsidP="00D4581B"/>
                    <w:p w14:paraId="0E5C2F72" w14:textId="77777777" w:rsidR="00BA216B" w:rsidRDefault="00BA216B" w:rsidP="00D4581B"/>
                    <w:p w14:paraId="0194D945" w14:textId="77777777" w:rsidR="00BA216B" w:rsidRDefault="00BA216B" w:rsidP="00D4581B"/>
                    <w:p w14:paraId="465FF007" w14:textId="77777777" w:rsidR="00BA216B" w:rsidRDefault="00BA216B" w:rsidP="00D4581B"/>
                    <w:p w14:paraId="69880CB7" w14:textId="77777777" w:rsidR="00BA216B" w:rsidRDefault="00BA216B" w:rsidP="00D4581B"/>
                    <w:p w14:paraId="235CBB6C" w14:textId="77777777" w:rsidR="00BA216B" w:rsidRDefault="00BA216B" w:rsidP="00D4581B"/>
                    <w:p w14:paraId="378EEA23" w14:textId="77777777" w:rsidR="00BA216B" w:rsidRDefault="00BA216B" w:rsidP="00D4581B"/>
                    <w:p w14:paraId="00B91AA2" w14:textId="77777777" w:rsidR="00BA216B" w:rsidRDefault="00BA216B" w:rsidP="00D4581B"/>
                    <w:p w14:paraId="583F6B21" w14:textId="77777777" w:rsidR="00BA216B" w:rsidRDefault="00BA216B" w:rsidP="00D4581B"/>
                    <w:p w14:paraId="13FDA643" w14:textId="77777777" w:rsidR="00BA216B" w:rsidRDefault="00BA216B" w:rsidP="00D4581B"/>
                    <w:p w14:paraId="04E00C0B" w14:textId="77777777" w:rsidR="00BA216B" w:rsidRDefault="00BA216B" w:rsidP="00D4581B"/>
                    <w:p w14:paraId="223AC236" w14:textId="77777777" w:rsidR="00BA216B" w:rsidRDefault="00BA216B" w:rsidP="00D4581B"/>
                    <w:p w14:paraId="43395EA5" w14:textId="77777777" w:rsidR="00BA216B" w:rsidRDefault="00BA216B" w:rsidP="00D4581B"/>
                    <w:p w14:paraId="0AF0AF4B" w14:textId="77777777" w:rsidR="00BA216B" w:rsidRDefault="00BA216B" w:rsidP="00D4581B"/>
                    <w:p w14:paraId="4E81916F" w14:textId="77777777" w:rsidR="00BA216B" w:rsidRDefault="00BA216B" w:rsidP="00D4581B"/>
                    <w:p w14:paraId="5BB52A36" w14:textId="77777777" w:rsidR="00BA216B" w:rsidRDefault="00BA216B" w:rsidP="00D4581B"/>
                    <w:p w14:paraId="5021401E" w14:textId="77777777" w:rsidR="00BA216B" w:rsidRDefault="00BA216B" w:rsidP="00D4581B"/>
                    <w:p w14:paraId="26A5AB52" w14:textId="77777777" w:rsidR="00BA216B" w:rsidRDefault="00BA216B" w:rsidP="00D4581B"/>
                    <w:p w14:paraId="3CAA3C42" w14:textId="77777777" w:rsidR="00BA216B" w:rsidRDefault="00BA216B" w:rsidP="00D4581B"/>
                    <w:p w14:paraId="69D69727" w14:textId="77777777" w:rsidR="00BA216B" w:rsidRDefault="00BA216B" w:rsidP="00D4581B"/>
                    <w:p w14:paraId="68719193" w14:textId="77777777" w:rsidR="00BA216B" w:rsidRDefault="00BA216B" w:rsidP="00D4581B"/>
                    <w:p w14:paraId="67EAAF82" w14:textId="77777777" w:rsidR="00BA216B" w:rsidRDefault="00BA216B" w:rsidP="00D4581B"/>
                    <w:p w14:paraId="315BF8C7" w14:textId="77777777" w:rsidR="00BA216B" w:rsidRDefault="00BA216B" w:rsidP="00D4581B"/>
                    <w:p w14:paraId="3063A902" w14:textId="77777777" w:rsidR="00BA216B" w:rsidRDefault="00BA216B" w:rsidP="00D4581B"/>
                    <w:p w14:paraId="7A578CD6" w14:textId="77777777" w:rsidR="00BA216B" w:rsidRDefault="00BA216B" w:rsidP="00D4581B"/>
                    <w:p w14:paraId="0BC2E927" w14:textId="77777777" w:rsidR="00BA216B" w:rsidRDefault="00BA216B" w:rsidP="00D4581B"/>
                    <w:p w14:paraId="4F7736F0" w14:textId="77777777" w:rsidR="00BA216B" w:rsidRDefault="00BA216B" w:rsidP="00D4581B"/>
                    <w:p w14:paraId="2B8370C0" w14:textId="77777777" w:rsidR="00BA216B" w:rsidRDefault="00BA216B" w:rsidP="00D4581B"/>
                    <w:p w14:paraId="6C894E3D" w14:textId="77777777" w:rsidR="00BA216B" w:rsidRDefault="00BA216B" w:rsidP="00D4581B"/>
                    <w:p w14:paraId="6A8B67DA" w14:textId="77777777" w:rsidR="00BA216B" w:rsidRDefault="00BA216B" w:rsidP="00D4581B"/>
                    <w:p w14:paraId="011C1368" w14:textId="77777777" w:rsidR="00BA216B" w:rsidRDefault="00BA216B" w:rsidP="00D4581B"/>
                    <w:p w14:paraId="2D211DE7" w14:textId="77777777" w:rsidR="00BA216B" w:rsidRDefault="00BA216B" w:rsidP="00D4581B"/>
                    <w:p w14:paraId="6A84E555" w14:textId="77777777" w:rsidR="00BA216B" w:rsidRDefault="00BA216B" w:rsidP="00D4581B"/>
                    <w:p w14:paraId="075EDEFD" w14:textId="77777777" w:rsidR="00BA216B" w:rsidRDefault="00BA216B" w:rsidP="00D4581B"/>
                    <w:p w14:paraId="5D9D3752" w14:textId="77777777" w:rsidR="00BA216B" w:rsidRDefault="00BA216B" w:rsidP="00D4581B"/>
                    <w:p w14:paraId="73603375" w14:textId="77777777" w:rsidR="00BA216B" w:rsidRDefault="00BA216B" w:rsidP="00D4581B"/>
                    <w:p w14:paraId="4CA2F435" w14:textId="77777777" w:rsidR="00BA216B" w:rsidRDefault="00BA216B" w:rsidP="00D4581B"/>
                    <w:p w14:paraId="227F73E4" w14:textId="77777777" w:rsidR="00BA216B" w:rsidRDefault="00BA216B" w:rsidP="00D4581B"/>
                    <w:p w14:paraId="0E8DB51E" w14:textId="77777777" w:rsidR="00BA216B" w:rsidRDefault="00BA216B" w:rsidP="00D4581B"/>
                    <w:p w14:paraId="6D69F7B8" w14:textId="77777777" w:rsidR="00BA216B" w:rsidRDefault="00BA216B" w:rsidP="00D4581B"/>
                    <w:p w14:paraId="1551340D" w14:textId="77777777" w:rsidR="00BA216B" w:rsidRDefault="00BA216B" w:rsidP="00D4581B"/>
                    <w:p w14:paraId="674680E8" w14:textId="77777777" w:rsidR="00BA216B" w:rsidRDefault="00BA216B" w:rsidP="00D4581B"/>
                    <w:p w14:paraId="16CC283D" w14:textId="77777777" w:rsidR="00BA216B" w:rsidRDefault="00BA216B" w:rsidP="00D4581B"/>
                    <w:p w14:paraId="31306B7A" w14:textId="77777777" w:rsidR="00BA216B" w:rsidRDefault="00BA216B" w:rsidP="00D4581B"/>
                    <w:p w14:paraId="2997ED74" w14:textId="77777777" w:rsidR="00BA216B" w:rsidRDefault="00BA216B" w:rsidP="00D4581B"/>
                    <w:p w14:paraId="447D5594" w14:textId="77777777" w:rsidR="00BA216B" w:rsidRDefault="00BA216B" w:rsidP="00D4581B"/>
                    <w:p w14:paraId="1748F1D3" w14:textId="77777777" w:rsidR="00BA216B" w:rsidRDefault="00BA216B" w:rsidP="00D4581B"/>
                    <w:p w14:paraId="6471E412" w14:textId="77777777" w:rsidR="00BA216B" w:rsidRDefault="00BA216B" w:rsidP="00D4581B"/>
                    <w:p w14:paraId="00477E21" w14:textId="77777777" w:rsidR="00BA216B" w:rsidRDefault="00BA216B" w:rsidP="00D4581B"/>
                    <w:p w14:paraId="51BE6791" w14:textId="77777777" w:rsidR="00BA216B" w:rsidRDefault="00BA216B" w:rsidP="00D4581B"/>
                    <w:p w14:paraId="10980CA2" w14:textId="77777777" w:rsidR="00BA216B" w:rsidRDefault="00BA216B" w:rsidP="00D4581B"/>
                    <w:p w14:paraId="34295461" w14:textId="77777777" w:rsidR="00BA216B" w:rsidRDefault="00BA216B" w:rsidP="00D4581B"/>
                    <w:p w14:paraId="3096E98D" w14:textId="77777777" w:rsidR="00BA216B" w:rsidRDefault="00BA216B" w:rsidP="00D4581B"/>
                    <w:p w14:paraId="288A97AC" w14:textId="77777777" w:rsidR="00BA216B" w:rsidRDefault="00BA216B" w:rsidP="00D4581B"/>
                    <w:p w14:paraId="67E965F7" w14:textId="77777777" w:rsidR="00BA216B" w:rsidRDefault="00BA216B" w:rsidP="00D4581B"/>
                    <w:p w14:paraId="7FF9B5AE" w14:textId="77777777" w:rsidR="00BA216B" w:rsidRDefault="00BA216B" w:rsidP="00D4581B"/>
                    <w:p w14:paraId="29BBC534" w14:textId="77777777" w:rsidR="00BA216B" w:rsidRDefault="00BA216B" w:rsidP="00D4581B"/>
                    <w:p w14:paraId="2389326F" w14:textId="77777777" w:rsidR="00BA216B" w:rsidRDefault="00BA216B" w:rsidP="00D4581B"/>
                    <w:p w14:paraId="61609E4B" w14:textId="77777777" w:rsidR="00BA216B" w:rsidRDefault="00BA216B" w:rsidP="00D4581B"/>
                    <w:p w14:paraId="52A59882" w14:textId="77777777" w:rsidR="00BA216B" w:rsidRDefault="00BA216B" w:rsidP="00D4581B"/>
                    <w:p w14:paraId="35D89755" w14:textId="77777777" w:rsidR="00BA216B" w:rsidRDefault="00BA216B" w:rsidP="00D4581B"/>
                    <w:p w14:paraId="51326521" w14:textId="77777777" w:rsidR="00BA216B" w:rsidRDefault="00BA216B" w:rsidP="00D4581B"/>
                    <w:p w14:paraId="155E873F" w14:textId="77777777" w:rsidR="00BA216B" w:rsidRDefault="00BA216B" w:rsidP="00D4581B"/>
                    <w:p w14:paraId="667730B6" w14:textId="77777777" w:rsidR="00BA216B" w:rsidRDefault="00BA216B" w:rsidP="00D4581B"/>
                    <w:p w14:paraId="05949222" w14:textId="77777777" w:rsidR="00BA216B" w:rsidRDefault="00BA216B" w:rsidP="00D4581B"/>
                    <w:p w14:paraId="2FB6D7ED" w14:textId="77777777" w:rsidR="00BA216B" w:rsidRDefault="00BA216B" w:rsidP="00D4581B"/>
                    <w:p w14:paraId="14867412" w14:textId="77777777" w:rsidR="00BA216B" w:rsidRDefault="00BA216B" w:rsidP="00D4581B"/>
                    <w:p w14:paraId="051F8945" w14:textId="77777777" w:rsidR="00BA216B" w:rsidRDefault="00BA216B" w:rsidP="00D4581B"/>
                    <w:p w14:paraId="25E1CE6C" w14:textId="77777777" w:rsidR="00BA216B" w:rsidRDefault="00BA216B" w:rsidP="00D4581B"/>
                    <w:p w14:paraId="62B8BB1B" w14:textId="77777777" w:rsidR="00BA216B" w:rsidRDefault="00BA216B" w:rsidP="00D4581B"/>
                    <w:p w14:paraId="63EEEBA6" w14:textId="77777777" w:rsidR="00BA216B" w:rsidRDefault="00BA216B" w:rsidP="00D4581B"/>
                    <w:p w14:paraId="5FD32E46" w14:textId="77777777" w:rsidR="00BA216B" w:rsidRDefault="00BA216B" w:rsidP="00D4581B"/>
                    <w:p w14:paraId="43A30DA5" w14:textId="77777777" w:rsidR="00BA216B" w:rsidRDefault="00BA216B" w:rsidP="00D4581B"/>
                    <w:p w14:paraId="614F4117" w14:textId="77777777" w:rsidR="00BA216B" w:rsidRDefault="00BA216B" w:rsidP="00D4581B"/>
                    <w:p w14:paraId="3880FA81" w14:textId="77777777" w:rsidR="00BA216B" w:rsidRDefault="00BA216B" w:rsidP="00D4581B"/>
                    <w:p w14:paraId="4716F6F6" w14:textId="77777777" w:rsidR="00BA216B" w:rsidRDefault="00BA216B" w:rsidP="00D4581B"/>
                    <w:p w14:paraId="570D1BE0" w14:textId="77777777" w:rsidR="00BA216B" w:rsidRDefault="00BA216B" w:rsidP="00D4581B"/>
                    <w:p w14:paraId="2CF3386B" w14:textId="77777777" w:rsidR="00BA216B" w:rsidRDefault="00BA216B" w:rsidP="00D4581B"/>
                    <w:p w14:paraId="09C824C2" w14:textId="77777777" w:rsidR="00BA216B" w:rsidRDefault="00BA216B" w:rsidP="00D4581B"/>
                    <w:p w14:paraId="5E36EFAE" w14:textId="77777777" w:rsidR="00BA216B" w:rsidRDefault="00BA216B" w:rsidP="00D4581B"/>
                    <w:p w14:paraId="7C95D1CE" w14:textId="77777777" w:rsidR="00BA216B" w:rsidRDefault="00BA216B" w:rsidP="00D4581B"/>
                    <w:p w14:paraId="1A9EC5BF" w14:textId="77777777" w:rsidR="00BA216B" w:rsidRDefault="00BA216B" w:rsidP="00D4581B"/>
                    <w:p w14:paraId="5814F83E" w14:textId="77777777" w:rsidR="00BA216B" w:rsidRDefault="00BA216B" w:rsidP="00D4581B"/>
                    <w:p w14:paraId="378443C8" w14:textId="77777777" w:rsidR="00BA216B" w:rsidRDefault="00BA216B" w:rsidP="00D4581B"/>
                    <w:p w14:paraId="682920A7" w14:textId="77777777" w:rsidR="00BA216B" w:rsidRDefault="00BA216B" w:rsidP="00D4581B"/>
                    <w:p w14:paraId="0CD68E13" w14:textId="77777777" w:rsidR="00BA216B" w:rsidRDefault="00BA216B" w:rsidP="00D4581B"/>
                    <w:p w14:paraId="1E15157E" w14:textId="77777777" w:rsidR="00BA216B" w:rsidRDefault="00BA216B" w:rsidP="00D4581B"/>
                    <w:p w14:paraId="29E64B28" w14:textId="77777777" w:rsidR="00BA216B" w:rsidRDefault="00BA216B" w:rsidP="00D4581B"/>
                    <w:p w14:paraId="02DE02D8" w14:textId="77777777" w:rsidR="00BA216B" w:rsidRDefault="00BA216B" w:rsidP="00D4581B"/>
                    <w:p w14:paraId="1A1FCC9F" w14:textId="77777777" w:rsidR="00BA216B" w:rsidRDefault="00BA216B" w:rsidP="00D4581B"/>
                    <w:p w14:paraId="50F9B36C" w14:textId="77777777" w:rsidR="00BA216B" w:rsidRDefault="00BA216B" w:rsidP="00D4581B"/>
                    <w:p w14:paraId="166527E7" w14:textId="77777777" w:rsidR="00BA216B" w:rsidRDefault="00BA216B" w:rsidP="00D4581B"/>
                    <w:p w14:paraId="41B89173" w14:textId="77777777" w:rsidR="00BA216B" w:rsidRDefault="00BA216B" w:rsidP="00D4581B"/>
                    <w:p w14:paraId="60B0BC05" w14:textId="77777777" w:rsidR="00BA216B" w:rsidRDefault="00BA216B" w:rsidP="00D4581B"/>
                    <w:p w14:paraId="772A0473" w14:textId="77777777" w:rsidR="00BA216B" w:rsidRDefault="00BA216B" w:rsidP="00D4581B"/>
                    <w:p w14:paraId="21F99A8D" w14:textId="77777777" w:rsidR="00BA216B" w:rsidRDefault="00BA216B" w:rsidP="00D4581B"/>
                    <w:p w14:paraId="7FAAE6EA" w14:textId="77777777" w:rsidR="00BA216B" w:rsidRDefault="00BA216B" w:rsidP="00D4581B"/>
                    <w:p w14:paraId="5A699B16" w14:textId="77777777" w:rsidR="00BA216B" w:rsidRDefault="00BA216B" w:rsidP="00D4581B"/>
                    <w:p w14:paraId="206F9367" w14:textId="77777777" w:rsidR="00BA216B" w:rsidRDefault="00BA216B" w:rsidP="00D4581B"/>
                    <w:p w14:paraId="7376AC48" w14:textId="77777777" w:rsidR="00BA216B" w:rsidRDefault="00BA216B" w:rsidP="00D4581B"/>
                    <w:p w14:paraId="2ABC4C81" w14:textId="77777777" w:rsidR="00BA216B" w:rsidRDefault="00BA216B" w:rsidP="00D4581B"/>
                    <w:p w14:paraId="14CFBE91" w14:textId="77777777" w:rsidR="00BA216B" w:rsidRDefault="00BA216B" w:rsidP="00D4581B"/>
                    <w:p w14:paraId="00CE8204" w14:textId="77777777" w:rsidR="00BA216B" w:rsidRDefault="00BA216B" w:rsidP="00D4581B"/>
                    <w:p w14:paraId="0D5E95EB" w14:textId="77777777" w:rsidR="00BA216B" w:rsidRDefault="00BA216B" w:rsidP="00D4581B"/>
                    <w:p w14:paraId="00AA1046" w14:textId="77777777" w:rsidR="00BA216B" w:rsidRDefault="00BA216B" w:rsidP="00D4581B"/>
                    <w:p w14:paraId="173EF961" w14:textId="77777777" w:rsidR="00BA216B" w:rsidRDefault="00BA216B" w:rsidP="00D4581B"/>
                    <w:p w14:paraId="65F1B2F3" w14:textId="77777777" w:rsidR="00BA216B" w:rsidRDefault="00BA216B" w:rsidP="00D4581B"/>
                    <w:p w14:paraId="046B0486" w14:textId="77777777" w:rsidR="00BA216B" w:rsidRDefault="00BA216B" w:rsidP="00D4581B"/>
                    <w:p w14:paraId="18993FE8" w14:textId="77777777" w:rsidR="00BA216B" w:rsidRDefault="00BA216B" w:rsidP="00D4581B"/>
                    <w:p w14:paraId="4A3555BD" w14:textId="77777777" w:rsidR="00BA216B" w:rsidRDefault="00BA216B" w:rsidP="00D4581B"/>
                    <w:p w14:paraId="7B26FECF" w14:textId="77777777" w:rsidR="00BA216B" w:rsidRDefault="00BA216B" w:rsidP="00D4581B"/>
                    <w:p w14:paraId="220A5286" w14:textId="77777777" w:rsidR="00BA216B" w:rsidRDefault="00BA216B" w:rsidP="00D4581B"/>
                    <w:p w14:paraId="010C93F5" w14:textId="77777777" w:rsidR="00BA216B" w:rsidRDefault="00BA216B" w:rsidP="00D4581B"/>
                    <w:p w14:paraId="5A94D719" w14:textId="77777777" w:rsidR="00BA216B" w:rsidRDefault="00BA216B" w:rsidP="00D4581B"/>
                    <w:p w14:paraId="1B0CC3A9" w14:textId="77777777" w:rsidR="00BA216B" w:rsidRDefault="00BA216B" w:rsidP="00D4581B"/>
                    <w:p w14:paraId="53BAE6B6" w14:textId="77777777" w:rsidR="00BA216B" w:rsidRDefault="00BA216B" w:rsidP="00D4581B"/>
                    <w:p w14:paraId="4431B66C" w14:textId="77777777" w:rsidR="00BA216B" w:rsidRDefault="00BA216B" w:rsidP="00D4581B"/>
                    <w:p w14:paraId="42303310" w14:textId="77777777" w:rsidR="00BA216B" w:rsidRDefault="00BA216B" w:rsidP="00D4581B"/>
                    <w:p w14:paraId="4E23C0E2" w14:textId="77777777" w:rsidR="00BA216B" w:rsidRDefault="00BA216B" w:rsidP="00D4581B"/>
                    <w:p w14:paraId="4CAB704C" w14:textId="77777777" w:rsidR="00BA216B" w:rsidRDefault="00BA216B" w:rsidP="00D4581B"/>
                    <w:p w14:paraId="67FFF769" w14:textId="77777777" w:rsidR="00BA216B" w:rsidRDefault="00BA216B" w:rsidP="00D4581B"/>
                    <w:p w14:paraId="61C3753F" w14:textId="77777777" w:rsidR="00BA216B" w:rsidRDefault="00BA216B" w:rsidP="00D4581B"/>
                    <w:p w14:paraId="2275E6A1" w14:textId="77777777" w:rsidR="00BA216B" w:rsidRDefault="00BA216B" w:rsidP="00D4581B"/>
                    <w:p w14:paraId="201D61D1" w14:textId="77777777" w:rsidR="00BA216B" w:rsidRDefault="00BA216B" w:rsidP="00D4581B"/>
                    <w:p w14:paraId="223E52AA" w14:textId="77777777" w:rsidR="00BA216B" w:rsidRDefault="00BA216B" w:rsidP="00D4581B"/>
                    <w:p w14:paraId="4BF5FF07" w14:textId="77777777" w:rsidR="00BA216B" w:rsidRDefault="00BA216B" w:rsidP="00D4581B"/>
                    <w:p w14:paraId="37457D05" w14:textId="77777777" w:rsidR="00BA216B" w:rsidRDefault="00BA216B" w:rsidP="00D4581B"/>
                    <w:p w14:paraId="7FD9FB9C" w14:textId="77777777" w:rsidR="00BA216B" w:rsidRDefault="00BA216B" w:rsidP="00D4581B"/>
                    <w:p w14:paraId="689684DC" w14:textId="77777777" w:rsidR="00BA216B" w:rsidRDefault="00BA216B" w:rsidP="00D4581B"/>
                    <w:p w14:paraId="7173C90E" w14:textId="77777777" w:rsidR="00BA216B" w:rsidRDefault="00BA216B" w:rsidP="00D4581B"/>
                    <w:p w14:paraId="01F515D3" w14:textId="77777777" w:rsidR="00BA216B" w:rsidRDefault="00BA216B" w:rsidP="00D4581B"/>
                    <w:p w14:paraId="3252FD52" w14:textId="77777777" w:rsidR="00BA216B" w:rsidRDefault="00BA216B" w:rsidP="00D4581B"/>
                    <w:p w14:paraId="34CCF913" w14:textId="77777777" w:rsidR="00BA216B" w:rsidRDefault="00BA216B" w:rsidP="00D4581B"/>
                    <w:p w14:paraId="367C26EB" w14:textId="77777777" w:rsidR="00BA216B" w:rsidRDefault="00BA216B" w:rsidP="00D4581B"/>
                    <w:p w14:paraId="53EDD71E" w14:textId="77777777" w:rsidR="00BA216B" w:rsidRDefault="00BA216B" w:rsidP="00D4581B"/>
                    <w:p w14:paraId="66627A41" w14:textId="77777777" w:rsidR="00BA216B" w:rsidRDefault="00BA216B" w:rsidP="00D4581B"/>
                    <w:p w14:paraId="6AF90014" w14:textId="77777777" w:rsidR="00BA216B" w:rsidRDefault="00BA216B" w:rsidP="00D4581B"/>
                    <w:p w14:paraId="6D84F1C1" w14:textId="77777777" w:rsidR="00BA216B" w:rsidRDefault="00BA216B" w:rsidP="00D4581B"/>
                    <w:p w14:paraId="203B67EF" w14:textId="77777777" w:rsidR="00BA216B" w:rsidRDefault="00BA216B" w:rsidP="00D4581B"/>
                    <w:p w14:paraId="220F082E" w14:textId="77777777" w:rsidR="00BA216B" w:rsidRDefault="00BA216B" w:rsidP="00D4581B"/>
                    <w:p w14:paraId="35B983B6" w14:textId="77777777" w:rsidR="00BA216B" w:rsidRDefault="00BA216B" w:rsidP="00D4581B"/>
                    <w:p w14:paraId="28FE9D08" w14:textId="77777777" w:rsidR="00BA216B" w:rsidRDefault="00BA216B" w:rsidP="00D4581B"/>
                    <w:p w14:paraId="4ADB136C" w14:textId="77777777" w:rsidR="00BA216B" w:rsidRDefault="00BA216B" w:rsidP="00D4581B"/>
                    <w:p w14:paraId="5184F611" w14:textId="77777777" w:rsidR="00BA216B" w:rsidRDefault="00BA216B" w:rsidP="00D4581B"/>
                    <w:p w14:paraId="74E0D03A" w14:textId="77777777" w:rsidR="00BA216B" w:rsidRDefault="00BA216B" w:rsidP="00D4581B"/>
                    <w:p w14:paraId="6FA12A0B" w14:textId="77777777" w:rsidR="00BA216B" w:rsidRDefault="00BA216B" w:rsidP="00D4581B"/>
                    <w:p w14:paraId="14D6D445" w14:textId="77777777" w:rsidR="00BA216B" w:rsidRDefault="00BA216B" w:rsidP="00D4581B"/>
                    <w:p w14:paraId="109A20AE" w14:textId="77777777" w:rsidR="00BA216B" w:rsidRDefault="00BA216B" w:rsidP="00D4581B"/>
                    <w:p w14:paraId="03E45CE0" w14:textId="77777777" w:rsidR="00BA216B" w:rsidRDefault="00BA216B" w:rsidP="00D4581B"/>
                    <w:p w14:paraId="6ACBB08C" w14:textId="77777777" w:rsidR="00BA216B" w:rsidRDefault="00BA216B" w:rsidP="00D4581B"/>
                    <w:p w14:paraId="2340ED63" w14:textId="77777777" w:rsidR="00BA216B" w:rsidRDefault="00BA216B" w:rsidP="00D4581B"/>
                    <w:p w14:paraId="0CDFB2A1" w14:textId="77777777" w:rsidR="00BA216B" w:rsidRDefault="00BA216B" w:rsidP="00D4581B"/>
                    <w:p w14:paraId="7CD47EC9" w14:textId="77777777" w:rsidR="00BA216B" w:rsidRDefault="00BA216B" w:rsidP="00D4581B"/>
                    <w:p w14:paraId="7F10DCFA" w14:textId="77777777" w:rsidR="00BA216B" w:rsidRDefault="00BA216B" w:rsidP="00D4581B"/>
                    <w:p w14:paraId="44FA5BAE" w14:textId="77777777" w:rsidR="00BA216B" w:rsidRDefault="00BA216B" w:rsidP="00D4581B"/>
                    <w:p w14:paraId="539BFB99" w14:textId="77777777" w:rsidR="00BA216B" w:rsidRDefault="00BA216B" w:rsidP="00D4581B"/>
                    <w:p w14:paraId="2210112C" w14:textId="77777777" w:rsidR="00BA216B" w:rsidRDefault="00BA216B" w:rsidP="00D4581B"/>
                    <w:p w14:paraId="5D6F90BC" w14:textId="77777777" w:rsidR="00BA216B" w:rsidRDefault="00BA216B" w:rsidP="00D4581B"/>
                    <w:p w14:paraId="1C106EA4" w14:textId="77777777" w:rsidR="00BA216B" w:rsidRDefault="00BA216B" w:rsidP="00D4581B"/>
                    <w:p w14:paraId="3D714419" w14:textId="77777777" w:rsidR="00BA216B" w:rsidRDefault="00BA216B" w:rsidP="00D4581B"/>
                    <w:p w14:paraId="3D4E479A" w14:textId="77777777" w:rsidR="00BA216B" w:rsidRDefault="00BA216B" w:rsidP="00D4581B"/>
                    <w:p w14:paraId="7F1DB496" w14:textId="77777777" w:rsidR="00BA216B" w:rsidRDefault="00BA216B" w:rsidP="00D4581B"/>
                    <w:p w14:paraId="31A5CFEF" w14:textId="77777777" w:rsidR="00BA216B" w:rsidRDefault="00BA216B" w:rsidP="00D4581B"/>
                    <w:p w14:paraId="4126DDF7" w14:textId="77777777" w:rsidR="00BA216B" w:rsidRDefault="00BA216B" w:rsidP="00D4581B"/>
                    <w:p w14:paraId="0B1E13EA" w14:textId="77777777" w:rsidR="00BA216B" w:rsidRDefault="00BA216B" w:rsidP="00D4581B"/>
                    <w:p w14:paraId="1BEEC0EA" w14:textId="77777777" w:rsidR="00BA216B" w:rsidRDefault="00BA216B" w:rsidP="00D4581B"/>
                    <w:p w14:paraId="316BA0BC" w14:textId="77777777" w:rsidR="00BA216B" w:rsidRDefault="00BA216B" w:rsidP="00D4581B"/>
                    <w:p w14:paraId="090209F7" w14:textId="77777777" w:rsidR="00BA216B" w:rsidRDefault="00BA216B" w:rsidP="00D4581B"/>
                    <w:p w14:paraId="2E450F04" w14:textId="77777777" w:rsidR="00BA216B" w:rsidRDefault="00BA216B" w:rsidP="00D4581B"/>
                    <w:p w14:paraId="2A5DCE77" w14:textId="77777777" w:rsidR="00BA216B" w:rsidRDefault="00BA216B" w:rsidP="00D4581B"/>
                    <w:p w14:paraId="6BC6860B" w14:textId="77777777" w:rsidR="00BA216B" w:rsidRDefault="00BA216B" w:rsidP="00D4581B"/>
                    <w:p w14:paraId="3A113388" w14:textId="77777777" w:rsidR="00BA216B" w:rsidRDefault="00BA216B" w:rsidP="00D4581B"/>
                    <w:p w14:paraId="40F2B2A9" w14:textId="77777777" w:rsidR="00BA216B" w:rsidRDefault="00BA216B" w:rsidP="00D4581B"/>
                    <w:p w14:paraId="39BCD776" w14:textId="77777777" w:rsidR="00BA216B" w:rsidRDefault="00BA216B" w:rsidP="00D4581B"/>
                    <w:p w14:paraId="1CA28A15" w14:textId="77777777" w:rsidR="00BA216B" w:rsidRDefault="00BA216B" w:rsidP="00D4581B"/>
                    <w:p w14:paraId="229814A8" w14:textId="77777777" w:rsidR="00BA216B" w:rsidRDefault="00BA216B" w:rsidP="00D4581B"/>
                    <w:p w14:paraId="3F5D4061" w14:textId="77777777" w:rsidR="00BA216B" w:rsidRDefault="00BA216B" w:rsidP="00D4581B"/>
                    <w:p w14:paraId="777BB0C9" w14:textId="77777777" w:rsidR="00BA216B" w:rsidRDefault="00BA216B" w:rsidP="00D4581B"/>
                    <w:p w14:paraId="5F3A1045" w14:textId="77777777" w:rsidR="00BA216B" w:rsidRDefault="00BA216B" w:rsidP="00D4581B"/>
                    <w:p w14:paraId="518F0DA4" w14:textId="77777777" w:rsidR="00BA216B" w:rsidRDefault="00BA216B" w:rsidP="00D4581B"/>
                    <w:p w14:paraId="780B3FF7" w14:textId="77777777" w:rsidR="00BA216B" w:rsidRDefault="00BA216B" w:rsidP="00D4581B"/>
                    <w:p w14:paraId="62A1DC71" w14:textId="77777777" w:rsidR="00BA216B" w:rsidRDefault="00BA216B" w:rsidP="00D4581B"/>
                    <w:p w14:paraId="7692C2AC" w14:textId="77777777" w:rsidR="00BA216B" w:rsidRDefault="00BA216B" w:rsidP="00D4581B"/>
                    <w:p w14:paraId="774348B3" w14:textId="77777777" w:rsidR="00BA216B" w:rsidRDefault="00BA216B" w:rsidP="00D4581B"/>
                    <w:p w14:paraId="6B4903EB" w14:textId="77777777" w:rsidR="00BA216B" w:rsidRDefault="00BA216B" w:rsidP="00D4581B"/>
                    <w:p w14:paraId="6B28492D" w14:textId="77777777" w:rsidR="00BA216B" w:rsidRDefault="00BA216B" w:rsidP="00D4581B"/>
                    <w:p w14:paraId="038C3877" w14:textId="77777777" w:rsidR="00BA216B" w:rsidRDefault="00BA216B" w:rsidP="00D4581B"/>
                    <w:p w14:paraId="355EDD1C" w14:textId="77777777" w:rsidR="00BA216B" w:rsidRDefault="00BA216B" w:rsidP="00D4581B"/>
                    <w:p w14:paraId="135557A3" w14:textId="77777777" w:rsidR="00BA216B" w:rsidRDefault="00BA216B" w:rsidP="00D4581B"/>
                    <w:p w14:paraId="4C0FC13C" w14:textId="77777777" w:rsidR="00BA216B" w:rsidRDefault="00BA216B" w:rsidP="00D4581B"/>
                    <w:p w14:paraId="1374FD68" w14:textId="77777777" w:rsidR="00BA216B" w:rsidRDefault="00BA216B" w:rsidP="00D4581B"/>
                    <w:p w14:paraId="0A2A33C2" w14:textId="77777777" w:rsidR="00BA216B" w:rsidRDefault="00BA216B" w:rsidP="00D4581B"/>
                    <w:p w14:paraId="10105D11" w14:textId="77777777" w:rsidR="00BA216B" w:rsidRDefault="00BA216B" w:rsidP="00D4581B"/>
                    <w:p w14:paraId="5ECF0281" w14:textId="77777777" w:rsidR="00BA216B" w:rsidRDefault="00BA216B" w:rsidP="00D4581B"/>
                    <w:p w14:paraId="46A00AF2" w14:textId="77777777" w:rsidR="00BA216B" w:rsidRDefault="00BA216B" w:rsidP="00D4581B"/>
                    <w:p w14:paraId="04D0B7F7" w14:textId="77777777" w:rsidR="00BA216B" w:rsidRDefault="00BA216B" w:rsidP="00D4581B"/>
                    <w:p w14:paraId="562E2E3C" w14:textId="77777777" w:rsidR="00BA216B" w:rsidRDefault="00BA216B" w:rsidP="00D4581B"/>
                    <w:p w14:paraId="44B093C8" w14:textId="77777777" w:rsidR="00BA216B" w:rsidRDefault="00BA216B" w:rsidP="00D4581B"/>
                    <w:p w14:paraId="45222D48" w14:textId="77777777" w:rsidR="00BA216B" w:rsidRDefault="00BA216B" w:rsidP="00D4581B"/>
                    <w:p w14:paraId="4B3003E3" w14:textId="77777777" w:rsidR="00BA216B" w:rsidRDefault="00BA216B" w:rsidP="00D4581B"/>
                    <w:p w14:paraId="0C12086A" w14:textId="77777777" w:rsidR="00BA216B" w:rsidRDefault="00BA216B" w:rsidP="00D4581B"/>
                    <w:p w14:paraId="2AD98208" w14:textId="77777777" w:rsidR="00BA216B" w:rsidRDefault="00BA216B" w:rsidP="00D4581B"/>
                    <w:p w14:paraId="755E373B" w14:textId="77777777" w:rsidR="00BA216B" w:rsidRDefault="00BA216B" w:rsidP="00D4581B"/>
                    <w:p w14:paraId="3A79D9D4" w14:textId="77777777" w:rsidR="00BA216B" w:rsidRDefault="00BA216B" w:rsidP="00D4581B"/>
                    <w:p w14:paraId="6FA67C8B" w14:textId="77777777" w:rsidR="00BA216B" w:rsidRDefault="00BA216B" w:rsidP="00D4581B"/>
                    <w:p w14:paraId="6104DB3A" w14:textId="77777777" w:rsidR="00BA216B" w:rsidRDefault="00BA216B" w:rsidP="00D4581B"/>
                    <w:p w14:paraId="125B2E4B" w14:textId="77777777" w:rsidR="00BA216B" w:rsidRDefault="00BA216B" w:rsidP="00D4581B"/>
                    <w:p w14:paraId="4F0BAE24" w14:textId="77777777" w:rsidR="00BA216B" w:rsidRDefault="00BA216B" w:rsidP="00D4581B"/>
                    <w:p w14:paraId="0E246C14" w14:textId="77777777" w:rsidR="00BA216B" w:rsidRDefault="00BA216B" w:rsidP="00D4581B"/>
                    <w:p w14:paraId="2652FC4E" w14:textId="77777777" w:rsidR="00BA216B" w:rsidRDefault="00BA216B" w:rsidP="00D4581B"/>
                    <w:p w14:paraId="58A60949" w14:textId="77777777" w:rsidR="00BA216B" w:rsidRDefault="00BA216B" w:rsidP="00D4581B"/>
                    <w:p w14:paraId="74BF2443" w14:textId="77777777" w:rsidR="00BA216B" w:rsidRDefault="00BA216B" w:rsidP="00D4581B"/>
                    <w:p w14:paraId="63DF0A03" w14:textId="77777777" w:rsidR="00BA216B" w:rsidRDefault="00BA216B" w:rsidP="00D4581B"/>
                    <w:p w14:paraId="7E8FEFAD" w14:textId="77777777" w:rsidR="00BA216B" w:rsidRDefault="00BA216B" w:rsidP="00D4581B"/>
                    <w:p w14:paraId="72EAB0D6" w14:textId="77777777" w:rsidR="00BA216B" w:rsidRDefault="00BA216B" w:rsidP="00D4581B"/>
                    <w:p w14:paraId="308EFEA6" w14:textId="77777777" w:rsidR="00BA216B" w:rsidRDefault="00BA216B" w:rsidP="00D4581B"/>
                    <w:p w14:paraId="78CBF859" w14:textId="77777777" w:rsidR="00BA216B" w:rsidRDefault="00BA216B" w:rsidP="00D4581B"/>
                    <w:p w14:paraId="44036A90" w14:textId="77777777" w:rsidR="00BA216B" w:rsidRDefault="00BA216B" w:rsidP="00D4581B"/>
                    <w:p w14:paraId="521BF672" w14:textId="77777777" w:rsidR="00BA216B" w:rsidRDefault="00BA216B" w:rsidP="00D4581B"/>
                    <w:p w14:paraId="15CA4EFB" w14:textId="77777777" w:rsidR="00BA216B" w:rsidRDefault="00BA216B" w:rsidP="00D4581B"/>
                    <w:p w14:paraId="0D44A550" w14:textId="77777777" w:rsidR="00BA216B" w:rsidRDefault="00BA216B" w:rsidP="00D4581B"/>
                    <w:p w14:paraId="1D86B566" w14:textId="77777777" w:rsidR="00BA216B" w:rsidRDefault="00BA216B" w:rsidP="00D4581B"/>
                    <w:p w14:paraId="53E9BA88" w14:textId="77777777" w:rsidR="00BA216B" w:rsidRDefault="00BA216B" w:rsidP="00D4581B"/>
                    <w:p w14:paraId="48A5E140" w14:textId="77777777" w:rsidR="00BA216B" w:rsidRDefault="00BA216B" w:rsidP="00D4581B"/>
                    <w:p w14:paraId="1EBF3908" w14:textId="77777777" w:rsidR="00BA216B" w:rsidRDefault="00BA216B" w:rsidP="00D4581B"/>
                    <w:p w14:paraId="28FBA726" w14:textId="77777777" w:rsidR="00BA216B" w:rsidRDefault="00BA216B" w:rsidP="00D4581B"/>
                    <w:p w14:paraId="59481BF8" w14:textId="77777777" w:rsidR="00BA216B" w:rsidRDefault="00BA216B" w:rsidP="00D4581B"/>
                    <w:p w14:paraId="3E65D7A7" w14:textId="77777777" w:rsidR="00BA216B" w:rsidRDefault="00BA216B" w:rsidP="00D4581B"/>
                    <w:p w14:paraId="640F0459" w14:textId="77777777" w:rsidR="00BA216B" w:rsidRDefault="00BA216B" w:rsidP="00D4581B"/>
                    <w:p w14:paraId="2F26ACA4" w14:textId="77777777" w:rsidR="00BA216B" w:rsidRDefault="00BA216B" w:rsidP="00D4581B"/>
                    <w:p w14:paraId="79B9CF0A" w14:textId="77777777" w:rsidR="00BA216B" w:rsidRDefault="00BA216B" w:rsidP="00D4581B"/>
                    <w:p w14:paraId="6848AD10" w14:textId="77777777" w:rsidR="00BA216B" w:rsidRDefault="00BA216B" w:rsidP="00D4581B"/>
                    <w:p w14:paraId="47243786" w14:textId="77777777" w:rsidR="00BA216B" w:rsidRDefault="00BA216B" w:rsidP="00D4581B"/>
                    <w:p w14:paraId="5372DB0F" w14:textId="77777777" w:rsidR="00BA216B" w:rsidRDefault="00BA216B" w:rsidP="00D4581B"/>
                    <w:p w14:paraId="784A9DF2" w14:textId="77777777" w:rsidR="00BA216B" w:rsidRDefault="00BA216B" w:rsidP="00D4581B"/>
                    <w:p w14:paraId="619A4266" w14:textId="77777777" w:rsidR="00BA216B" w:rsidRDefault="00BA216B" w:rsidP="00D4581B"/>
                    <w:p w14:paraId="75F23C10" w14:textId="77777777" w:rsidR="00BA216B" w:rsidRDefault="00BA216B" w:rsidP="00D4581B"/>
                    <w:p w14:paraId="68F71910" w14:textId="77777777" w:rsidR="00BA216B" w:rsidRDefault="00BA216B" w:rsidP="00D4581B"/>
                    <w:p w14:paraId="6A896057" w14:textId="77777777" w:rsidR="00BA216B" w:rsidRDefault="00BA216B" w:rsidP="00D4581B"/>
                    <w:p w14:paraId="3341C82B" w14:textId="77777777" w:rsidR="00BA216B" w:rsidRDefault="00BA216B" w:rsidP="00D4581B"/>
                    <w:p w14:paraId="7DA8D5EF" w14:textId="77777777" w:rsidR="00BA216B" w:rsidRDefault="00BA216B" w:rsidP="00D4581B"/>
                    <w:p w14:paraId="51243A7E" w14:textId="77777777" w:rsidR="00BA216B" w:rsidRDefault="00BA216B" w:rsidP="00D4581B"/>
                    <w:p w14:paraId="75E4D999" w14:textId="77777777" w:rsidR="00BA216B" w:rsidRDefault="00BA216B" w:rsidP="00D4581B"/>
                    <w:p w14:paraId="677CBD03" w14:textId="77777777" w:rsidR="00BA216B" w:rsidRDefault="00BA216B" w:rsidP="00D4581B"/>
                    <w:p w14:paraId="376C14CD" w14:textId="77777777" w:rsidR="00BA216B" w:rsidRDefault="00BA216B" w:rsidP="00D4581B"/>
                    <w:p w14:paraId="4866C7DA" w14:textId="77777777" w:rsidR="00BA216B" w:rsidRDefault="00BA216B" w:rsidP="00D4581B"/>
                    <w:p w14:paraId="2A0DC5B2" w14:textId="77777777" w:rsidR="00BA216B" w:rsidRDefault="00BA216B" w:rsidP="00D4581B"/>
                    <w:p w14:paraId="6D660CC9" w14:textId="77777777" w:rsidR="00BA216B" w:rsidRDefault="00BA216B" w:rsidP="00D4581B"/>
                    <w:p w14:paraId="7F057406" w14:textId="77777777" w:rsidR="00BA216B" w:rsidRDefault="00BA216B" w:rsidP="00D4581B"/>
                    <w:p w14:paraId="0F4117DF" w14:textId="77777777" w:rsidR="00BA216B" w:rsidRDefault="00BA216B" w:rsidP="00D4581B"/>
                    <w:p w14:paraId="4F3D8C12" w14:textId="77777777" w:rsidR="00BA216B" w:rsidRDefault="00BA216B" w:rsidP="00D4581B"/>
                    <w:p w14:paraId="07336203" w14:textId="77777777" w:rsidR="00BA216B" w:rsidRDefault="00BA216B" w:rsidP="00D4581B"/>
                    <w:p w14:paraId="5943CDE7" w14:textId="77777777" w:rsidR="00BA216B" w:rsidRDefault="00BA216B" w:rsidP="00D4581B"/>
                    <w:p w14:paraId="193EF555" w14:textId="77777777" w:rsidR="00BA216B" w:rsidRDefault="00BA216B" w:rsidP="00D4581B"/>
                    <w:p w14:paraId="1F566C43" w14:textId="77777777" w:rsidR="00BA216B" w:rsidRDefault="00BA216B" w:rsidP="00D4581B"/>
                    <w:p w14:paraId="51840A86" w14:textId="77777777" w:rsidR="00BA216B" w:rsidRDefault="00BA216B" w:rsidP="00D4581B"/>
                    <w:p w14:paraId="51949BC2" w14:textId="77777777" w:rsidR="00BA216B" w:rsidRDefault="00BA216B" w:rsidP="00D4581B"/>
                    <w:p w14:paraId="4D283C97" w14:textId="77777777" w:rsidR="00BA216B" w:rsidRDefault="00BA216B" w:rsidP="00D4581B"/>
                    <w:p w14:paraId="1BA941E7" w14:textId="77777777" w:rsidR="00BA216B" w:rsidRDefault="00BA216B" w:rsidP="00D4581B"/>
                    <w:p w14:paraId="4751F49D" w14:textId="77777777" w:rsidR="00BA216B" w:rsidRDefault="00BA216B" w:rsidP="00D4581B"/>
                    <w:p w14:paraId="2E21FFA1" w14:textId="77777777" w:rsidR="00BA216B" w:rsidRDefault="00BA216B" w:rsidP="00D4581B"/>
                    <w:p w14:paraId="6958A019" w14:textId="77777777" w:rsidR="00BA216B" w:rsidRDefault="00BA216B" w:rsidP="00D4581B"/>
                    <w:p w14:paraId="0802CC68" w14:textId="77777777" w:rsidR="00BA216B" w:rsidRDefault="00BA216B" w:rsidP="00D4581B"/>
                    <w:p w14:paraId="6E6865C7" w14:textId="77777777" w:rsidR="00BA216B" w:rsidRDefault="00BA216B" w:rsidP="00D4581B"/>
                    <w:p w14:paraId="361585BE" w14:textId="77777777" w:rsidR="00BA216B" w:rsidRDefault="00BA216B" w:rsidP="00D4581B"/>
                    <w:p w14:paraId="72B8AD00" w14:textId="77777777" w:rsidR="00BA216B" w:rsidRDefault="00BA216B" w:rsidP="00D4581B"/>
                    <w:p w14:paraId="31D1D72E" w14:textId="77777777" w:rsidR="00BA216B" w:rsidRDefault="00BA216B" w:rsidP="00D4581B"/>
                    <w:p w14:paraId="5A38D50E" w14:textId="77777777" w:rsidR="00BA216B" w:rsidRDefault="00BA216B" w:rsidP="00D4581B"/>
                    <w:p w14:paraId="51524FA7" w14:textId="77777777" w:rsidR="00BA216B" w:rsidRDefault="00BA216B" w:rsidP="00D4581B"/>
                    <w:p w14:paraId="5DC6A424" w14:textId="77777777" w:rsidR="00BA216B" w:rsidRDefault="00BA216B" w:rsidP="00D4581B"/>
                    <w:p w14:paraId="2893D731" w14:textId="77777777" w:rsidR="00BA216B" w:rsidRDefault="00BA216B" w:rsidP="00D4581B"/>
                    <w:p w14:paraId="4AB32BAC" w14:textId="77777777" w:rsidR="00BA216B" w:rsidRDefault="00BA216B" w:rsidP="00D4581B"/>
                    <w:p w14:paraId="569F3A27" w14:textId="77777777" w:rsidR="00BA216B" w:rsidRDefault="00BA216B" w:rsidP="00D4581B"/>
                    <w:p w14:paraId="3586CDC0" w14:textId="77777777" w:rsidR="00BA216B" w:rsidRDefault="00BA216B" w:rsidP="00D4581B"/>
                    <w:p w14:paraId="0F900197" w14:textId="77777777" w:rsidR="00BA216B" w:rsidRDefault="00BA216B" w:rsidP="00D4581B"/>
                    <w:p w14:paraId="2299B23C" w14:textId="77777777" w:rsidR="00BA216B" w:rsidRDefault="00BA216B" w:rsidP="00D4581B"/>
                    <w:p w14:paraId="7D5759FF" w14:textId="77777777" w:rsidR="00BA216B" w:rsidRDefault="00BA216B" w:rsidP="00D4581B"/>
                    <w:p w14:paraId="1B24804D" w14:textId="77777777" w:rsidR="00BA216B" w:rsidRDefault="00BA216B" w:rsidP="00D4581B"/>
                    <w:p w14:paraId="625ADCC4" w14:textId="77777777" w:rsidR="00BA216B" w:rsidRDefault="00BA216B" w:rsidP="00D4581B"/>
                    <w:p w14:paraId="52D44064" w14:textId="77777777" w:rsidR="00BA216B" w:rsidRDefault="00BA216B" w:rsidP="00D4581B"/>
                    <w:p w14:paraId="33B71977" w14:textId="77777777" w:rsidR="00BA216B" w:rsidRDefault="00BA216B" w:rsidP="00D4581B"/>
                    <w:p w14:paraId="1258BB9B" w14:textId="77777777" w:rsidR="00BA216B" w:rsidRDefault="00BA216B" w:rsidP="00D4581B"/>
                    <w:p w14:paraId="7121E6D2" w14:textId="77777777" w:rsidR="00BA216B" w:rsidRDefault="00BA216B" w:rsidP="00D4581B"/>
                    <w:p w14:paraId="3CA10B5D" w14:textId="77777777" w:rsidR="00BA216B" w:rsidRDefault="00BA216B" w:rsidP="00D4581B"/>
                    <w:p w14:paraId="093DB90B" w14:textId="77777777" w:rsidR="00BA216B" w:rsidRDefault="00BA216B" w:rsidP="00D4581B"/>
                    <w:p w14:paraId="1FF08EB3" w14:textId="77777777" w:rsidR="00BA216B" w:rsidRDefault="00BA216B" w:rsidP="00D4581B"/>
                    <w:p w14:paraId="6A9F293D" w14:textId="77777777" w:rsidR="00BA216B" w:rsidRDefault="00BA216B" w:rsidP="00D4581B"/>
                    <w:p w14:paraId="76FDFC8C" w14:textId="77777777" w:rsidR="00BA216B" w:rsidRDefault="00BA216B" w:rsidP="00D4581B"/>
                    <w:p w14:paraId="08CE7C93" w14:textId="77777777" w:rsidR="00BA216B" w:rsidRDefault="00BA216B" w:rsidP="00D4581B"/>
                    <w:p w14:paraId="748DD4A9" w14:textId="77777777" w:rsidR="00BA216B" w:rsidRDefault="00BA216B" w:rsidP="00D4581B"/>
                    <w:p w14:paraId="00245F9E" w14:textId="77777777" w:rsidR="00BA216B" w:rsidRDefault="00BA216B" w:rsidP="00D4581B"/>
                    <w:p w14:paraId="0E74EC92" w14:textId="77777777" w:rsidR="00BA216B" w:rsidRDefault="00BA216B" w:rsidP="00D4581B"/>
                    <w:p w14:paraId="36A44B0C" w14:textId="77777777" w:rsidR="00BA216B" w:rsidRDefault="00BA216B" w:rsidP="00D4581B"/>
                    <w:p w14:paraId="57DFE16F" w14:textId="77777777" w:rsidR="00BA216B" w:rsidRDefault="00BA216B" w:rsidP="00D4581B"/>
                    <w:p w14:paraId="42D835B7" w14:textId="77777777" w:rsidR="00BA216B" w:rsidRDefault="00BA216B" w:rsidP="00D4581B"/>
                    <w:p w14:paraId="7B9197E0" w14:textId="77777777" w:rsidR="00BA216B" w:rsidRDefault="00BA216B" w:rsidP="00D4581B"/>
                    <w:p w14:paraId="1B7C69E2" w14:textId="77777777" w:rsidR="00BA216B" w:rsidRDefault="00BA216B" w:rsidP="00D4581B"/>
                    <w:p w14:paraId="0EF6C02C" w14:textId="77777777" w:rsidR="00BA216B" w:rsidRDefault="00BA216B" w:rsidP="00D4581B"/>
                    <w:p w14:paraId="2B370CE3" w14:textId="77777777" w:rsidR="00BA216B" w:rsidRDefault="00BA216B" w:rsidP="00D4581B"/>
                    <w:p w14:paraId="79F61D14" w14:textId="77777777" w:rsidR="00BA216B" w:rsidRDefault="00BA216B" w:rsidP="00D4581B"/>
                    <w:p w14:paraId="71C68671" w14:textId="77777777" w:rsidR="00BA216B" w:rsidRDefault="00BA216B" w:rsidP="00D4581B"/>
                    <w:p w14:paraId="682098C1" w14:textId="77777777" w:rsidR="00BA216B" w:rsidRDefault="00BA216B" w:rsidP="00D4581B"/>
                    <w:p w14:paraId="4591201F" w14:textId="77777777" w:rsidR="00BA216B" w:rsidRDefault="00BA216B" w:rsidP="00D4581B"/>
                    <w:p w14:paraId="6B8A1056" w14:textId="77777777" w:rsidR="00BA216B" w:rsidRDefault="00BA216B" w:rsidP="00D4581B"/>
                    <w:p w14:paraId="2AA1B399" w14:textId="77777777" w:rsidR="00BA216B" w:rsidRDefault="00BA216B" w:rsidP="00D4581B"/>
                    <w:p w14:paraId="1873ADE8" w14:textId="77777777" w:rsidR="00BA216B" w:rsidRDefault="00BA216B" w:rsidP="00D4581B"/>
                    <w:p w14:paraId="28E34F09" w14:textId="77777777" w:rsidR="00BA216B" w:rsidRDefault="00BA216B" w:rsidP="00D4581B"/>
                    <w:p w14:paraId="335BD720" w14:textId="77777777" w:rsidR="00BA216B" w:rsidRDefault="00BA216B" w:rsidP="00D4581B"/>
                    <w:p w14:paraId="6558ABB5" w14:textId="77777777" w:rsidR="00BA216B" w:rsidRDefault="00BA216B" w:rsidP="00D4581B"/>
                    <w:p w14:paraId="15C02ABA" w14:textId="77777777" w:rsidR="00BA216B" w:rsidRDefault="00BA216B" w:rsidP="00D4581B"/>
                    <w:p w14:paraId="0833F199" w14:textId="77777777" w:rsidR="00BA216B" w:rsidRDefault="00BA216B" w:rsidP="00D4581B"/>
                    <w:p w14:paraId="4BC82DC2" w14:textId="77777777" w:rsidR="00BA216B" w:rsidRDefault="00BA216B" w:rsidP="00D4581B"/>
                    <w:p w14:paraId="599047A3" w14:textId="77777777" w:rsidR="00BA216B" w:rsidRDefault="00BA216B" w:rsidP="00D4581B"/>
                    <w:p w14:paraId="0F192218" w14:textId="77777777" w:rsidR="00BA216B" w:rsidRDefault="00BA216B" w:rsidP="00D4581B"/>
                    <w:p w14:paraId="523D9915" w14:textId="77777777" w:rsidR="00BA216B" w:rsidRDefault="00BA216B" w:rsidP="00D4581B"/>
                    <w:p w14:paraId="20269478" w14:textId="77777777" w:rsidR="00BA216B" w:rsidRDefault="00BA216B" w:rsidP="00D4581B"/>
                    <w:p w14:paraId="031A9145" w14:textId="77777777" w:rsidR="00BA216B" w:rsidRDefault="00BA216B" w:rsidP="00D4581B"/>
                    <w:p w14:paraId="2D43B718" w14:textId="77777777" w:rsidR="00BA216B" w:rsidRDefault="00BA216B" w:rsidP="00D4581B"/>
                    <w:p w14:paraId="19D3E1F3" w14:textId="77777777" w:rsidR="00BA216B" w:rsidRDefault="00BA216B" w:rsidP="00D4581B"/>
                    <w:p w14:paraId="708FE3AB" w14:textId="77777777" w:rsidR="00BA216B" w:rsidRDefault="00BA216B" w:rsidP="00D4581B"/>
                    <w:p w14:paraId="5B1E0065" w14:textId="77777777" w:rsidR="00BA216B" w:rsidRDefault="00BA216B" w:rsidP="00D4581B"/>
                    <w:p w14:paraId="29020479" w14:textId="77777777" w:rsidR="00BA216B" w:rsidRDefault="00BA216B" w:rsidP="00D4581B"/>
                    <w:p w14:paraId="4D72715E" w14:textId="77777777" w:rsidR="00BA216B" w:rsidRDefault="00BA216B" w:rsidP="00D4581B"/>
                    <w:p w14:paraId="3A741411" w14:textId="77777777" w:rsidR="00BA216B" w:rsidRDefault="00BA216B" w:rsidP="00D4581B"/>
                    <w:p w14:paraId="12329FC1" w14:textId="77777777" w:rsidR="00BA216B" w:rsidRDefault="00BA216B" w:rsidP="00D4581B"/>
                    <w:p w14:paraId="3B275ED8" w14:textId="77777777" w:rsidR="00BA216B" w:rsidRDefault="00BA216B" w:rsidP="00D4581B"/>
                    <w:p w14:paraId="706E52FE" w14:textId="77777777" w:rsidR="00BA216B" w:rsidRDefault="00BA216B" w:rsidP="00D4581B"/>
                    <w:p w14:paraId="5372C1E6" w14:textId="77777777" w:rsidR="00BA216B" w:rsidRDefault="00BA216B" w:rsidP="00D4581B"/>
                    <w:p w14:paraId="7485767C" w14:textId="77777777" w:rsidR="00BA216B" w:rsidRDefault="00BA216B" w:rsidP="00D4581B"/>
                    <w:p w14:paraId="3F1F5C65" w14:textId="77777777" w:rsidR="00BA216B" w:rsidRDefault="00BA216B" w:rsidP="00D4581B"/>
                    <w:p w14:paraId="31287784" w14:textId="77777777" w:rsidR="00BA216B" w:rsidRDefault="00BA216B" w:rsidP="00D4581B"/>
                    <w:p w14:paraId="787DE136" w14:textId="77777777" w:rsidR="00BA216B" w:rsidRDefault="00BA216B" w:rsidP="00D4581B"/>
                    <w:p w14:paraId="1035C1CA" w14:textId="77777777" w:rsidR="00BA216B" w:rsidRDefault="00BA216B" w:rsidP="00D4581B"/>
                    <w:p w14:paraId="79582EE2" w14:textId="77777777" w:rsidR="00BA216B" w:rsidRDefault="00BA216B" w:rsidP="00D4581B"/>
                    <w:p w14:paraId="470B7F66" w14:textId="77777777" w:rsidR="00BA216B" w:rsidRDefault="00BA216B" w:rsidP="00D4581B"/>
                    <w:p w14:paraId="1F234A18" w14:textId="77777777" w:rsidR="00BA216B" w:rsidRDefault="00BA216B" w:rsidP="00D4581B"/>
                    <w:p w14:paraId="27DE2C9F" w14:textId="77777777" w:rsidR="00BA216B" w:rsidRDefault="00BA216B" w:rsidP="00D4581B"/>
                    <w:p w14:paraId="1162A88E" w14:textId="77777777" w:rsidR="00BA216B" w:rsidRDefault="00BA216B" w:rsidP="00D4581B"/>
                    <w:p w14:paraId="10E90C6E" w14:textId="77777777" w:rsidR="00BA216B" w:rsidRDefault="00BA216B" w:rsidP="00D4581B"/>
                    <w:p w14:paraId="578E9E51" w14:textId="77777777" w:rsidR="00BA216B" w:rsidRDefault="00BA216B" w:rsidP="00D4581B"/>
                    <w:p w14:paraId="155C78C6" w14:textId="77777777" w:rsidR="00BA216B" w:rsidRDefault="00BA216B" w:rsidP="00D4581B"/>
                    <w:p w14:paraId="1791F443" w14:textId="77777777" w:rsidR="00BA216B" w:rsidRDefault="00BA216B" w:rsidP="00D4581B"/>
                    <w:p w14:paraId="555467E2" w14:textId="77777777" w:rsidR="00BA216B" w:rsidRDefault="00BA216B" w:rsidP="00D4581B"/>
                    <w:p w14:paraId="22223620" w14:textId="77777777" w:rsidR="00BA216B" w:rsidRDefault="00BA216B" w:rsidP="00D4581B"/>
                    <w:p w14:paraId="1583281E" w14:textId="77777777" w:rsidR="00BA216B" w:rsidRDefault="00BA216B" w:rsidP="00D4581B"/>
                    <w:p w14:paraId="63A6CD1B" w14:textId="77777777" w:rsidR="00BA216B" w:rsidRDefault="00BA216B" w:rsidP="00D4581B"/>
                    <w:p w14:paraId="11176638" w14:textId="77777777" w:rsidR="00BA216B" w:rsidRDefault="00BA216B" w:rsidP="00D4581B"/>
                    <w:p w14:paraId="49B92AEA" w14:textId="77777777" w:rsidR="00BA216B" w:rsidRDefault="00BA216B" w:rsidP="00D4581B"/>
                    <w:p w14:paraId="5FB0322A" w14:textId="77777777" w:rsidR="00BA216B" w:rsidRDefault="00BA216B" w:rsidP="00D4581B"/>
                    <w:p w14:paraId="05816953" w14:textId="77777777" w:rsidR="00BA216B" w:rsidRDefault="00BA216B" w:rsidP="00D4581B"/>
                    <w:p w14:paraId="50B2567D" w14:textId="77777777" w:rsidR="00BA216B" w:rsidRDefault="00BA216B" w:rsidP="00D4581B"/>
                    <w:p w14:paraId="64ACE23C" w14:textId="77777777" w:rsidR="00BA216B" w:rsidRDefault="00BA216B" w:rsidP="00D4581B"/>
                    <w:p w14:paraId="576FF60E" w14:textId="77777777" w:rsidR="00BA216B" w:rsidRDefault="00BA216B" w:rsidP="00D4581B"/>
                    <w:p w14:paraId="7D3F6441" w14:textId="77777777" w:rsidR="00BA216B" w:rsidRDefault="00BA216B" w:rsidP="00D4581B"/>
                    <w:p w14:paraId="03F60468" w14:textId="77777777" w:rsidR="00BA216B" w:rsidRDefault="00BA216B" w:rsidP="00D4581B"/>
                    <w:p w14:paraId="1013C7C0" w14:textId="77777777" w:rsidR="00BA216B" w:rsidRDefault="00BA216B" w:rsidP="00D4581B"/>
                    <w:p w14:paraId="61E2CC8B" w14:textId="77777777" w:rsidR="00BA216B" w:rsidRDefault="00BA216B" w:rsidP="00D4581B"/>
                    <w:p w14:paraId="54CDC863" w14:textId="77777777" w:rsidR="00BA216B" w:rsidRDefault="00BA216B" w:rsidP="00D4581B"/>
                    <w:p w14:paraId="758D5A46" w14:textId="77777777" w:rsidR="00BA216B" w:rsidRDefault="00BA216B" w:rsidP="00D4581B"/>
                    <w:p w14:paraId="4ACD273D" w14:textId="77777777" w:rsidR="00BA216B" w:rsidRDefault="00BA216B" w:rsidP="00D4581B"/>
                    <w:p w14:paraId="3B673A15" w14:textId="77777777" w:rsidR="00BA216B" w:rsidRDefault="00BA216B" w:rsidP="00D4581B"/>
                    <w:p w14:paraId="022C1931" w14:textId="77777777" w:rsidR="00BA216B" w:rsidRDefault="00BA216B" w:rsidP="00D4581B"/>
                    <w:p w14:paraId="70CF0CF1" w14:textId="77777777" w:rsidR="00BA216B" w:rsidRDefault="00BA216B" w:rsidP="00D4581B"/>
                    <w:p w14:paraId="523076D5" w14:textId="77777777" w:rsidR="00BA216B" w:rsidRDefault="00BA216B" w:rsidP="00D4581B"/>
                    <w:p w14:paraId="284BAEE9" w14:textId="77777777" w:rsidR="00BA216B" w:rsidRDefault="00BA216B" w:rsidP="00D4581B"/>
                    <w:p w14:paraId="7A81D8D6" w14:textId="77777777" w:rsidR="00BA216B" w:rsidRDefault="00BA216B" w:rsidP="00D4581B"/>
                    <w:p w14:paraId="626892C9" w14:textId="77777777" w:rsidR="00BA216B" w:rsidRDefault="00BA216B" w:rsidP="00D4581B"/>
                    <w:p w14:paraId="60D40B66" w14:textId="77777777" w:rsidR="00BA216B" w:rsidRDefault="00BA216B" w:rsidP="00D4581B"/>
                    <w:p w14:paraId="41C634DA" w14:textId="77777777" w:rsidR="00BA216B" w:rsidRDefault="00BA216B" w:rsidP="00D4581B"/>
                    <w:p w14:paraId="6BE65F24" w14:textId="77777777" w:rsidR="00BA216B" w:rsidRDefault="00BA216B" w:rsidP="00D4581B"/>
                    <w:p w14:paraId="7FDCE102" w14:textId="77777777" w:rsidR="00BA216B" w:rsidRDefault="00BA216B" w:rsidP="00D4581B"/>
                    <w:p w14:paraId="57B11085" w14:textId="77777777" w:rsidR="00BA216B" w:rsidRDefault="00BA216B" w:rsidP="00D4581B"/>
                    <w:p w14:paraId="3ED3B5D4" w14:textId="77777777" w:rsidR="00BA216B" w:rsidRDefault="00BA216B" w:rsidP="00D4581B"/>
                    <w:p w14:paraId="5AF354FD" w14:textId="77777777" w:rsidR="00BA216B" w:rsidRDefault="00BA216B" w:rsidP="00D4581B"/>
                    <w:p w14:paraId="441058FC" w14:textId="77777777" w:rsidR="00BA216B" w:rsidRDefault="00BA216B" w:rsidP="00D4581B"/>
                    <w:p w14:paraId="423284AD" w14:textId="77777777" w:rsidR="00BA216B" w:rsidRDefault="00BA216B" w:rsidP="00D4581B"/>
                    <w:p w14:paraId="2718C57A" w14:textId="77777777" w:rsidR="00BA216B" w:rsidRDefault="00BA216B" w:rsidP="00D4581B"/>
                    <w:p w14:paraId="7C5CB0FC" w14:textId="77777777" w:rsidR="00BA216B" w:rsidRDefault="00BA216B" w:rsidP="00D4581B"/>
                    <w:p w14:paraId="0AFEA152" w14:textId="77777777" w:rsidR="00BA216B" w:rsidRDefault="00BA216B" w:rsidP="00D4581B"/>
                    <w:p w14:paraId="657F7E4F" w14:textId="77777777" w:rsidR="00BA216B" w:rsidRDefault="00BA216B" w:rsidP="00D4581B"/>
                    <w:p w14:paraId="671D8D64" w14:textId="77777777" w:rsidR="00BA216B" w:rsidRDefault="00BA216B" w:rsidP="00D4581B"/>
                    <w:p w14:paraId="73C6165C" w14:textId="77777777" w:rsidR="00BA216B" w:rsidRDefault="00BA216B" w:rsidP="00D4581B"/>
                    <w:p w14:paraId="1154A9E1" w14:textId="77777777" w:rsidR="00BA216B" w:rsidRDefault="00BA216B" w:rsidP="00D4581B"/>
                    <w:p w14:paraId="7805EA49" w14:textId="77777777" w:rsidR="00BA216B" w:rsidRDefault="00BA216B" w:rsidP="00D4581B"/>
                    <w:p w14:paraId="15F9F2A6" w14:textId="77777777" w:rsidR="00BA216B" w:rsidRDefault="00BA216B" w:rsidP="00D4581B"/>
                    <w:p w14:paraId="30DE9529" w14:textId="77777777" w:rsidR="00BA216B" w:rsidRDefault="00BA216B" w:rsidP="00D4581B"/>
                    <w:p w14:paraId="660D0AFA" w14:textId="77777777" w:rsidR="00BA216B" w:rsidRDefault="00BA216B" w:rsidP="00D4581B"/>
                    <w:p w14:paraId="1D6B04CB" w14:textId="77777777" w:rsidR="00BA216B" w:rsidRDefault="00BA216B" w:rsidP="00D4581B"/>
                    <w:p w14:paraId="2DA3AFC5" w14:textId="77777777" w:rsidR="00BA216B" w:rsidRDefault="00BA216B" w:rsidP="00D4581B"/>
                    <w:p w14:paraId="7B9AF21A" w14:textId="77777777" w:rsidR="00BA216B" w:rsidRDefault="00BA216B" w:rsidP="00D4581B"/>
                    <w:p w14:paraId="0246D1F9" w14:textId="77777777" w:rsidR="00BA216B" w:rsidRDefault="00BA216B" w:rsidP="00D4581B"/>
                    <w:p w14:paraId="71F2011D" w14:textId="77777777" w:rsidR="00BA216B" w:rsidRDefault="00BA216B" w:rsidP="00D4581B"/>
                    <w:p w14:paraId="6C21B690" w14:textId="77777777" w:rsidR="00BA216B" w:rsidRDefault="00BA216B" w:rsidP="00D4581B"/>
                    <w:p w14:paraId="64659AFC" w14:textId="77777777" w:rsidR="00BA216B" w:rsidRDefault="00BA216B" w:rsidP="00D4581B"/>
                    <w:p w14:paraId="28F7AC4F" w14:textId="77777777" w:rsidR="00BA216B" w:rsidRDefault="00BA216B" w:rsidP="00D4581B"/>
                    <w:p w14:paraId="409A28B8" w14:textId="77777777" w:rsidR="00BA216B" w:rsidRDefault="00BA216B" w:rsidP="00D4581B"/>
                    <w:p w14:paraId="7518E266" w14:textId="77777777" w:rsidR="00BA216B" w:rsidRDefault="00BA216B" w:rsidP="00D4581B"/>
                    <w:p w14:paraId="56B24ECD" w14:textId="77777777" w:rsidR="00BA216B" w:rsidRDefault="00BA216B" w:rsidP="00D4581B"/>
                    <w:p w14:paraId="1185F01B" w14:textId="77777777" w:rsidR="00BA216B" w:rsidRDefault="00BA216B" w:rsidP="00D4581B"/>
                    <w:p w14:paraId="5A590948" w14:textId="77777777" w:rsidR="00BA216B" w:rsidRDefault="00BA216B" w:rsidP="00D4581B"/>
                    <w:p w14:paraId="24C60851" w14:textId="77777777" w:rsidR="00BA216B" w:rsidRDefault="00BA216B" w:rsidP="00D4581B"/>
                    <w:p w14:paraId="5C39DA40" w14:textId="77777777" w:rsidR="00BA216B" w:rsidRDefault="00BA216B" w:rsidP="00D4581B"/>
                    <w:p w14:paraId="3276A663" w14:textId="77777777" w:rsidR="00BA216B" w:rsidRDefault="00BA216B" w:rsidP="00D4581B"/>
                    <w:p w14:paraId="0CD9F557" w14:textId="77777777" w:rsidR="00BA216B" w:rsidRDefault="00BA216B" w:rsidP="00D4581B"/>
                    <w:p w14:paraId="20A5C820" w14:textId="77777777" w:rsidR="00BA216B" w:rsidRDefault="00BA216B" w:rsidP="00D4581B"/>
                    <w:p w14:paraId="12FB2BF9" w14:textId="77777777" w:rsidR="00BA216B" w:rsidRDefault="00BA216B" w:rsidP="00D4581B"/>
                    <w:p w14:paraId="48D2B9B6" w14:textId="77777777" w:rsidR="00BA216B" w:rsidRDefault="00BA216B" w:rsidP="00D4581B"/>
                    <w:p w14:paraId="572B552E" w14:textId="77777777" w:rsidR="00BA216B" w:rsidRDefault="00BA216B" w:rsidP="00D4581B"/>
                    <w:p w14:paraId="346FAC4A" w14:textId="77777777" w:rsidR="00BA216B" w:rsidRDefault="00BA216B" w:rsidP="00D4581B"/>
                    <w:p w14:paraId="3B315FE9" w14:textId="77777777" w:rsidR="00BA216B" w:rsidRDefault="00BA216B" w:rsidP="00D4581B"/>
                    <w:p w14:paraId="70393CFE" w14:textId="77777777" w:rsidR="00BA216B" w:rsidRDefault="00BA216B" w:rsidP="00D4581B"/>
                    <w:p w14:paraId="5EE5C3D3" w14:textId="77777777" w:rsidR="00BA216B" w:rsidRDefault="00BA216B" w:rsidP="00D4581B"/>
                    <w:p w14:paraId="2F9650B1" w14:textId="77777777" w:rsidR="00BA216B" w:rsidRDefault="00BA216B" w:rsidP="00D4581B"/>
                    <w:p w14:paraId="34A26461" w14:textId="77777777" w:rsidR="00BA216B" w:rsidRDefault="00BA216B" w:rsidP="00D4581B"/>
                    <w:p w14:paraId="54F19B0E" w14:textId="77777777" w:rsidR="00BA216B" w:rsidRDefault="00BA216B" w:rsidP="00D4581B"/>
                    <w:p w14:paraId="53D63C4E" w14:textId="77777777" w:rsidR="00BA216B" w:rsidRDefault="00BA216B" w:rsidP="00D4581B"/>
                    <w:p w14:paraId="5CD45C78" w14:textId="77777777" w:rsidR="00BA216B" w:rsidRDefault="00BA216B" w:rsidP="00D4581B"/>
                    <w:p w14:paraId="59EC4328" w14:textId="77777777" w:rsidR="00BA216B" w:rsidRDefault="00BA216B" w:rsidP="00D4581B"/>
                    <w:p w14:paraId="57D92E05" w14:textId="77777777" w:rsidR="00BA216B" w:rsidRDefault="00BA216B" w:rsidP="00D4581B"/>
                    <w:p w14:paraId="41C76383" w14:textId="77777777" w:rsidR="00BA216B" w:rsidRDefault="00BA216B" w:rsidP="00D4581B"/>
                    <w:p w14:paraId="19416F6F" w14:textId="77777777" w:rsidR="00BA216B" w:rsidRDefault="00BA216B" w:rsidP="00D4581B"/>
                    <w:p w14:paraId="7E5CBCCD" w14:textId="77777777" w:rsidR="00BA216B" w:rsidRDefault="00BA216B" w:rsidP="00D4581B"/>
                    <w:p w14:paraId="46C40F9D" w14:textId="77777777" w:rsidR="00BA216B" w:rsidRDefault="00BA216B" w:rsidP="00D4581B"/>
                    <w:p w14:paraId="6A97DFB6" w14:textId="77777777" w:rsidR="00BA216B" w:rsidRDefault="00BA216B" w:rsidP="00D4581B"/>
                    <w:p w14:paraId="5F6E359D" w14:textId="77777777" w:rsidR="00BA216B" w:rsidRDefault="00BA216B" w:rsidP="00D4581B"/>
                    <w:p w14:paraId="220BA27A" w14:textId="77777777" w:rsidR="00BA216B" w:rsidRDefault="00BA216B" w:rsidP="00D4581B"/>
                    <w:p w14:paraId="3364DF03" w14:textId="77777777" w:rsidR="00BA216B" w:rsidRDefault="00BA216B" w:rsidP="00D4581B"/>
                    <w:p w14:paraId="3FCC54E0" w14:textId="77777777" w:rsidR="00BA216B" w:rsidRDefault="00BA216B" w:rsidP="00D4581B"/>
                    <w:p w14:paraId="1CE0E69A" w14:textId="77777777" w:rsidR="00BA216B" w:rsidRDefault="00BA216B" w:rsidP="00D4581B"/>
                    <w:p w14:paraId="7AFB5186" w14:textId="77777777" w:rsidR="00BA216B" w:rsidRDefault="00BA216B" w:rsidP="00D4581B"/>
                    <w:p w14:paraId="167368A2" w14:textId="77777777" w:rsidR="00BA216B" w:rsidRDefault="00BA216B" w:rsidP="00D4581B"/>
                    <w:p w14:paraId="6481D881" w14:textId="77777777" w:rsidR="00BA216B" w:rsidRDefault="00BA216B" w:rsidP="00D4581B"/>
                    <w:p w14:paraId="645BBBE8" w14:textId="77777777" w:rsidR="00BA216B" w:rsidRDefault="00BA216B" w:rsidP="00D4581B"/>
                    <w:p w14:paraId="2E449477" w14:textId="77777777" w:rsidR="00BA216B" w:rsidRDefault="00BA216B" w:rsidP="00D4581B"/>
                    <w:p w14:paraId="18006343" w14:textId="77777777" w:rsidR="00BA216B" w:rsidRDefault="00BA216B" w:rsidP="00D4581B"/>
                    <w:p w14:paraId="61ECC67F" w14:textId="77777777" w:rsidR="00BA216B" w:rsidRDefault="00BA216B" w:rsidP="00D4581B"/>
                    <w:p w14:paraId="5387E913" w14:textId="77777777" w:rsidR="00BA216B" w:rsidRDefault="00BA216B" w:rsidP="00D4581B"/>
                    <w:p w14:paraId="2005702C" w14:textId="77777777" w:rsidR="00BA216B" w:rsidRDefault="00BA216B" w:rsidP="00D4581B"/>
                    <w:p w14:paraId="0BACFB8A" w14:textId="77777777" w:rsidR="00BA216B" w:rsidRDefault="00BA216B" w:rsidP="00D4581B"/>
                    <w:p w14:paraId="063A8F6A" w14:textId="77777777" w:rsidR="00BA216B" w:rsidRDefault="00BA216B" w:rsidP="00D4581B"/>
                    <w:p w14:paraId="0F9C846B" w14:textId="77777777" w:rsidR="00BA216B" w:rsidRDefault="00BA216B" w:rsidP="00D4581B"/>
                    <w:p w14:paraId="0290A51D" w14:textId="77777777" w:rsidR="00BA216B" w:rsidRDefault="00BA216B" w:rsidP="00D4581B"/>
                    <w:p w14:paraId="021AEB68" w14:textId="77777777" w:rsidR="00BA216B" w:rsidRDefault="00BA216B" w:rsidP="00D4581B"/>
                    <w:p w14:paraId="5DC5AC27" w14:textId="77777777" w:rsidR="00BA216B" w:rsidRDefault="00BA216B" w:rsidP="00D4581B"/>
                    <w:p w14:paraId="036A4DED" w14:textId="77777777" w:rsidR="00BA216B" w:rsidRDefault="00BA216B" w:rsidP="00D4581B"/>
                    <w:p w14:paraId="203C2F4D" w14:textId="77777777" w:rsidR="00BA216B" w:rsidRDefault="00BA216B" w:rsidP="00D4581B"/>
                    <w:p w14:paraId="3FEF6B46" w14:textId="77777777" w:rsidR="00BA216B" w:rsidRDefault="00BA216B" w:rsidP="00D4581B"/>
                    <w:p w14:paraId="5EF32F26" w14:textId="77777777" w:rsidR="00BA216B" w:rsidRDefault="00BA216B" w:rsidP="00D4581B"/>
                    <w:p w14:paraId="3264B306" w14:textId="77777777" w:rsidR="00BA216B" w:rsidRDefault="00BA216B" w:rsidP="00D4581B"/>
                    <w:p w14:paraId="5C34CE6F" w14:textId="77777777" w:rsidR="00BA216B" w:rsidRDefault="00BA216B" w:rsidP="00D4581B"/>
                    <w:p w14:paraId="70E06FAF" w14:textId="77777777" w:rsidR="00BA216B" w:rsidRDefault="00BA216B" w:rsidP="00D4581B"/>
                    <w:p w14:paraId="6D2973F9" w14:textId="77777777" w:rsidR="00BA216B" w:rsidRDefault="00BA216B" w:rsidP="00D4581B"/>
                    <w:p w14:paraId="6A530AC5" w14:textId="77777777" w:rsidR="00BA216B" w:rsidRDefault="00BA216B" w:rsidP="00D4581B"/>
                    <w:p w14:paraId="0ED11664" w14:textId="77777777" w:rsidR="00BA216B" w:rsidRDefault="00BA216B" w:rsidP="00D4581B"/>
                    <w:p w14:paraId="0654A03F" w14:textId="77777777" w:rsidR="00BA216B" w:rsidRDefault="00BA216B" w:rsidP="00D4581B"/>
                    <w:p w14:paraId="779440EA" w14:textId="77777777" w:rsidR="00BA216B" w:rsidRDefault="00BA216B" w:rsidP="00D4581B"/>
                    <w:p w14:paraId="0D8B3B69" w14:textId="77777777" w:rsidR="00BA216B" w:rsidRDefault="00BA216B" w:rsidP="00D4581B"/>
                    <w:p w14:paraId="3172DBED" w14:textId="77777777" w:rsidR="00BA216B" w:rsidRDefault="00BA216B" w:rsidP="00D4581B"/>
                    <w:p w14:paraId="1E6BD017" w14:textId="77777777" w:rsidR="00BA216B" w:rsidRDefault="00BA216B" w:rsidP="00D4581B"/>
                    <w:p w14:paraId="291AD6A7" w14:textId="77777777" w:rsidR="00BA216B" w:rsidRDefault="00BA216B" w:rsidP="00D4581B"/>
                    <w:p w14:paraId="05A98569" w14:textId="77777777" w:rsidR="00BA216B" w:rsidRDefault="00BA216B" w:rsidP="00D4581B"/>
                    <w:p w14:paraId="536FBE39" w14:textId="77777777" w:rsidR="00BA216B" w:rsidRDefault="00BA216B" w:rsidP="00D4581B"/>
                    <w:p w14:paraId="00E16993" w14:textId="77777777" w:rsidR="00BA216B" w:rsidRDefault="00BA216B" w:rsidP="00D4581B"/>
                    <w:p w14:paraId="629BF036" w14:textId="77777777" w:rsidR="00BA216B" w:rsidRDefault="00BA216B" w:rsidP="00D4581B"/>
                    <w:p w14:paraId="135B3039" w14:textId="77777777" w:rsidR="00BA216B" w:rsidRDefault="00BA216B" w:rsidP="00D4581B"/>
                    <w:p w14:paraId="2C55A92A" w14:textId="77777777" w:rsidR="00BA216B" w:rsidRDefault="00BA216B" w:rsidP="00D4581B"/>
                    <w:p w14:paraId="6D477B69" w14:textId="77777777" w:rsidR="00BA216B" w:rsidRDefault="00BA216B" w:rsidP="00D4581B"/>
                    <w:p w14:paraId="6A564C19" w14:textId="77777777" w:rsidR="00BA216B" w:rsidRDefault="00BA216B" w:rsidP="00D4581B"/>
                    <w:p w14:paraId="0BB25D16" w14:textId="77777777" w:rsidR="00BA216B" w:rsidRDefault="00BA216B" w:rsidP="00D4581B"/>
                    <w:p w14:paraId="54A9CE16" w14:textId="77777777" w:rsidR="00BA216B" w:rsidRDefault="00BA216B" w:rsidP="00D4581B"/>
                    <w:p w14:paraId="11540B92" w14:textId="77777777" w:rsidR="00BA216B" w:rsidRDefault="00BA216B" w:rsidP="00D4581B"/>
                    <w:p w14:paraId="604C90E4" w14:textId="77777777" w:rsidR="00BA216B" w:rsidRDefault="00BA216B" w:rsidP="00D4581B"/>
                    <w:p w14:paraId="745F6526" w14:textId="77777777" w:rsidR="00BA216B" w:rsidRDefault="00BA216B" w:rsidP="00D4581B"/>
                    <w:p w14:paraId="0AB85958" w14:textId="77777777" w:rsidR="00BA216B" w:rsidRDefault="00BA216B" w:rsidP="00D4581B"/>
                    <w:p w14:paraId="5D48463B" w14:textId="77777777" w:rsidR="00BA216B" w:rsidRDefault="00BA216B" w:rsidP="00D4581B"/>
                    <w:p w14:paraId="38BB274A" w14:textId="77777777" w:rsidR="00BA216B" w:rsidRDefault="00BA216B" w:rsidP="00D4581B"/>
                    <w:p w14:paraId="7EDF2443" w14:textId="77777777" w:rsidR="00BA216B" w:rsidRDefault="00BA216B" w:rsidP="00D4581B"/>
                    <w:p w14:paraId="517F0B23" w14:textId="77777777" w:rsidR="00BA216B" w:rsidRDefault="00BA216B" w:rsidP="00D4581B"/>
                    <w:p w14:paraId="11DB0DAB" w14:textId="77777777" w:rsidR="00BA216B" w:rsidRDefault="00BA216B" w:rsidP="00D4581B"/>
                    <w:p w14:paraId="1BA80555" w14:textId="77777777" w:rsidR="00BA216B" w:rsidRDefault="00BA216B" w:rsidP="00D4581B"/>
                    <w:p w14:paraId="17E147CD" w14:textId="77777777" w:rsidR="00BA216B" w:rsidRDefault="00BA216B" w:rsidP="00D4581B"/>
                    <w:p w14:paraId="388C469C" w14:textId="77777777" w:rsidR="00BA216B" w:rsidRDefault="00BA216B" w:rsidP="00D4581B"/>
                    <w:p w14:paraId="787D9EEB" w14:textId="77777777" w:rsidR="00BA216B" w:rsidRDefault="00BA216B" w:rsidP="00D4581B"/>
                    <w:p w14:paraId="06468BD2" w14:textId="77777777" w:rsidR="00BA216B" w:rsidRDefault="00BA216B" w:rsidP="00D4581B"/>
                    <w:p w14:paraId="5B6EA0DF" w14:textId="77777777" w:rsidR="00BA216B" w:rsidRDefault="00BA216B" w:rsidP="00D4581B"/>
                    <w:p w14:paraId="3E1E83F2" w14:textId="77777777" w:rsidR="00BA216B" w:rsidRDefault="00BA216B" w:rsidP="00D4581B"/>
                    <w:p w14:paraId="33B8BB33" w14:textId="77777777" w:rsidR="00BA216B" w:rsidRDefault="00BA216B" w:rsidP="00D4581B"/>
                    <w:p w14:paraId="50F256AA" w14:textId="77777777" w:rsidR="00BA216B" w:rsidRDefault="00BA216B" w:rsidP="00D4581B"/>
                    <w:p w14:paraId="7BF38801" w14:textId="77777777" w:rsidR="00BA216B" w:rsidRDefault="00BA216B" w:rsidP="00D4581B"/>
                    <w:p w14:paraId="48B57CCF" w14:textId="77777777" w:rsidR="00BA216B" w:rsidRDefault="00BA216B" w:rsidP="00D4581B"/>
                    <w:p w14:paraId="7581E125" w14:textId="77777777" w:rsidR="00BA216B" w:rsidRDefault="00BA216B" w:rsidP="00D4581B"/>
                    <w:p w14:paraId="12A74161" w14:textId="77777777" w:rsidR="00BA216B" w:rsidRDefault="00BA216B" w:rsidP="00D4581B"/>
                    <w:p w14:paraId="3583E04F" w14:textId="77777777" w:rsidR="00BA216B" w:rsidRDefault="00BA216B" w:rsidP="00D4581B"/>
                    <w:p w14:paraId="1F4107C6" w14:textId="77777777" w:rsidR="00BA216B" w:rsidRDefault="00BA216B" w:rsidP="00D4581B"/>
                    <w:p w14:paraId="1CD3FEF0" w14:textId="77777777" w:rsidR="00BA216B" w:rsidRDefault="00BA216B" w:rsidP="00D4581B"/>
                    <w:p w14:paraId="0BE80605" w14:textId="77777777" w:rsidR="00BA216B" w:rsidRDefault="00BA216B" w:rsidP="00D4581B"/>
                    <w:p w14:paraId="5F3BB692" w14:textId="77777777" w:rsidR="00BA216B" w:rsidRDefault="00BA216B" w:rsidP="00D4581B"/>
                    <w:p w14:paraId="10D7E731" w14:textId="77777777" w:rsidR="00BA216B" w:rsidRDefault="00BA216B" w:rsidP="00D4581B"/>
                    <w:p w14:paraId="45CD08B5" w14:textId="77777777" w:rsidR="00BA216B" w:rsidRDefault="00BA216B" w:rsidP="00D4581B"/>
                    <w:p w14:paraId="65D3F3A6" w14:textId="77777777" w:rsidR="00BA216B" w:rsidRDefault="00BA216B" w:rsidP="00D4581B"/>
                    <w:p w14:paraId="0F3716BA" w14:textId="77777777" w:rsidR="00BA216B" w:rsidRDefault="00BA216B" w:rsidP="00D4581B"/>
                    <w:p w14:paraId="4F6F94DE" w14:textId="77777777" w:rsidR="00BA216B" w:rsidRDefault="00BA216B" w:rsidP="00D4581B"/>
                    <w:p w14:paraId="06AEE470" w14:textId="77777777" w:rsidR="00BA216B" w:rsidRDefault="00BA216B" w:rsidP="00D4581B"/>
                    <w:p w14:paraId="7E7E63B7" w14:textId="77777777" w:rsidR="00BA216B" w:rsidRDefault="00BA216B" w:rsidP="00D4581B"/>
                    <w:p w14:paraId="51C46B2D" w14:textId="77777777" w:rsidR="00BA216B" w:rsidRDefault="00BA216B" w:rsidP="00D4581B"/>
                    <w:p w14:paraId="77507563" w14:textId="77777777" w:rsidR="00BA216B" w:rsidRDefault="00BA216B" w:rsidP="00D4581B"/>
                    <w:p w14:paraId="64B44136" w14:textId="77777777" w:rsidR="00BA216B" w:rsidRDefault="00BA216B" w:rsidP="00D4581B"/>
                    <w:p w14:paraId="7236A455" w14:textId="77777777" w:rsidR="00BA216B" w:rsidRDefault="00BA216B" w:rsidP="00D4581B"/>
                    <w:p w14:paraId="354B4A6A" w14:textId="77777777" w:rsidR="00BA216B" w:rsidRDefault="00BA216B" w:rsidP="00D4581B"/>
                    <w:p w14:paraId="24728FF6" w14:textId="77777777" w:rsidR="00BA216B" w:rsidRDefault="00BA216B" w:rsidP="00D4581B"/>
                    <w:p w14:paraId="5A09A6D5" w14:textId="77777777" w:rsidR="00BA216B" w:rsidRDefault="00BA216B" w:rsidP="00D4581B"/>
                    <w:p w14:paraId="3F522ABF" w14:textId="77777777" w:rsidR="00BA216B" w:rsidRDefault="00BA216B" w:rsidP="00D4581B"/>
                    <w:p w14:paraId="4E3EB468" w14:textId="77777777" w:rsidR="00BA216B" w:rsidRDefault="00BA216B" w:rsidP="00D4581B"/>
                    <w:p w14:paraId="569BDD82" w14:textId="77777777" w:rsidR="00BA216B" w:rsidRDefault="00BA216B" w:rsidP="00D4581B"/>
                    <w:p w14:paraId="348DBB5D" w14:textId="77777777" w:rsidR="00BA216B" w:rsidRDefault="00BA216B" w:rsidP="00D4581B"/>
                    <w:p w14:paraId="3C59B148" w14:textId="77777777" w:rsidR="00BA216B" w:rsidRDefault="00BA216B" w:rsidP="00D4581B"/>
                    <w:p w14:paraId="57F2F078" w14:textId="77777777" w:rsidR="00BA216B" w:rsidRDefault="00BA216B" w:rsidP="00D4581B"/>
                    <w:p w14:paraId="1E001937" w14:textId="77777777" w:rsidR="00BA216B" w:rsidRDefault="00BA216B" w:rsidP="00D4581B"/>
                    <w:p w14:paraId="04D422DC" w14:textId="77777777" w:rsidR="00BA216B" w:rsidRDefault="00BA216B" w:rsidP="00D4581B"/>
                    <w:p w14:paraId="5949F729" w14:textId="77777777" w:rsidR="00BA216B" w:rsidRDefault="00BA216B" w:rsidP="00D4581B"/>
                    <w:p w14:paraId="059BC44D" w14:textId="77777777" w:rsidR="00BA216B" w:rsidRDefault="00BA216B" w:rsidP="00D4581B"/>
                    <w:p w14:paraId="43C680BC" w14:textId="77777777" w:rsidR="00BA216B" w:rsidRDefault="00BA216B" w:rsidP="00D4581B"/>
                    <w:p w14:paraId="31458011" w14:textId="77777777" w:rsidR="00BA216B" w:rsidRDefault="00BA216B" w:rsidP="00D4581B"/>
                    <w:p w14:paraId="524EE8DC" w14:textId="77777777" w:rsidR="00BA216B" w:rsidRDefault="00BA216B" w:rsidP="00D4581B"/>
                    <w:p w14:paraId="38483436" w14:textId="77777777" w:rsidR="00BA216B" w:rsidRDefault="00BA216B" w:rsidP="00D4581B"/>
                    <w:p w14:paraId="4507D1DC" w14:textId="77777777" w:rsidR="00BA216B" w:rsidRDefault="00BA216B" w:rsidP="00D4581B"/>
                    <w:p w14:paraId="580AC162" w14:textId="77777777" w:rsidR="00BA216B" w:rsidRDefault="00BA216B" w:rsidP="00D4581B"/>
                    <w:p w14:paraId="2FA9ABFD" w14:textId="77777777" w:rsidR="00BA216B" w:rsidRDefault="00BA216B" w:rsidP="00D4581B"/>
                    <w:p w14:paraId="1B37C528" w14:textId="77777777" w:rsidR="00BA216B" w:rsidRDefault="00BA216B" w:rsidP="00D4581B"/>
                    <w:p w14:paraId="45934481" w14:textId="77777777" w:rsidR="00BA216B" w:rsidRDefault="00BA216B" w:rsidP="00D4581B"/>
                    <w:p w14:paraId="3DB7F2D0" w14:textId="77777777" w:rsidR="00BA216B" w:rsidRDefault="00BA216B" w:rsidP="00D4581B"/>
                    <w:p w14:paraId="54EAE942" w14:textId="77777777" w:rsidR="00BA216B" w:rsidRDefault="00BA216B" w:rsidP="00D4581B"/>
                    <w:p w14:paraId="53035EB2" w14:textId="77777777" w:rsidR="00BA216B" w:rsidRDefault="00BA216B" w:rsidP="00D4581B"/>
                    <w:p w14:paraId="4354A4B6" w14:textId="77777777" w:rsidR="00BA216B" w:rsidRDefault="00BA216B" w:rsidP="00D4581B"/>
                    <w:p w14:paraId="213FAFFD" w14:textId="77777777" w:rsidR="00BA216B" w:rsidRDefault="00BA216B" w:rsidP="00D4581B"/>
                    <w:p w14:paraId="234F3688" w14:textId="77777777" w:rsidR="00BA216B" w:rsidRDefault="00BA216B" w:rsidP="00D4581B"/>
                    <w:p w14:paraId="30EBCD09" w14:textId="77777777" w:rsidR="00BA216B" w:rsidRDefault="00BA216B" w:rsidP="00D4581B"/>
                    <w:p w14:paraId="61258CA3" w14:textId="77777777" w:rsidR="00BA216B" w:rsidRDefault="00BA216B" w:rsidP="00D4581B"/>
                    <w:p w14:paraId="78913628" w14:textId="77777777" w:rsidR="00BA216B" w:rsidRDefault="00BA216B" w:rsidP="00D4581B"/>
                    <w:p w14:paraId="75D7A0C7" w14:textId="77777777" w:rsidR="00BA216B" w:rsidRDefault="00BA216B" w:rsidP="00D4581B"/>
                    <w:p w14:paraId="6C3FE30F" w14:textId="77777777" w:rsidR="00BA216B" w:rsidRDefault="00BA216B" w:rsidP="00D4581B"/>
                    <w:p w14:paraId="69F69E86" w14:textId="77777777" w:rsidR="00BA216B" w:rsidRDefault="00BA216B" w:rsidP="00D4581B"/>
                    <w:p w14:paraId="352C600F" w14:textId="77777777" w:rsidR="00BA216B" w:rsidRDefault="00BA216B" w:rsidP="00D4581B"/>
                    <w:p w14:paraId="026DF013" w14:textId="77777777" w:rsidR="00BA216B" w:rsidRDefault="00BA216B" w:rsidP="00D4581B"/>
                    <w:p w14:paraId="4E9FCD76" w14:textId="77777777" w:rsidR="00BA216B" w:rsidRDefault="00BA216B" w:rsidP="00D4581B"/>
                    <w:p w14:paraId="639A096D" w14:textId="77777777" w:rsidR="00BA216B" w:rsidRDefault="00BA216B" w:rsidP="00D4581B"/>
                    <w:p w14:paraId="2768781C" w14:textId="77777777" w:rsidR="00BA216B" w:rsidRDefault="00BA216B" w:rsidP="00D4581B"/>
                    <w:p w14:paraId="6DD49805" w14:textId="77777777" w:rsidR="00BA216B" w:rsidRDefault="00BA216B" w:rsidP="00D4581B"/>
                    <w:p w14:paraId="0FD8ED75" w14:textId="77777777" w:rsidR="00BA216B" w:rsidRDefault="00BA216B" w:rsidP="00D4581B"/>
                    <w:p w14:paraId="101A5BE0" w14:textId="77777777" w:rsidR="00BA216B" w:rsidRDefault="00BA216B" w:rsidP="00D4581B"/>
                    <w:p w14:paraId="5E4366F5" w14:textId="77777777" w:rsidR="00BA216B" w:rsidRDefault="00BA216B" w:rsidP="00D4581B"/>
                    <w:p w14:paraId="5AD1A2E3" w14:textId="77777777" w:rsidR="00BA216B" w:rsidRDefault="00BA216B" w:rsidP="00D4581B"/>
                    <w:p w14:paraId="3762CF28" w14:textId="77777777" w:rsidR="00BA216B" w:rsidRDefault="00BA216B" w:rsidP="00D4581B"/>
                    <w:p w14:paraId="64B21290" w14:textId="77777777" w:rsidR="00BA216B" w:rsidRDefault="00BA216B" w:rsidP="00D4581B"/>
                    <w:p w14:paraId="1E7F00C5" w14:textId="77777777" w:rsidR="00BA216B" w:rsidRDefault="00BA216B" w:rsidP="00D4581B"/>
                    <w:p w14:paraId="094D52F9" w14:textId="77777777" w:rsidR="00BA216B" w:rsidRDefault="00BA216B" w:rsidP="00D4581B"/>
                    <w:p w14:paraId="7674BFEB" w14:textId="77777777" w:rsidR="00BA216B" w:rsidRDefault="00BA216B" w:rsidP="00D4581B"/>
                    <w:p w14:paraId="77F393AD" w14:textId="77777777" w:rsidR="00BA216B" w:rsidRDefault="00BA216B" w:rsidP="00D4581B"/>
                    <w:p w14:paraId="5675570C" w14:textId="77777777" w:rsidR="00BA216B" w:rsidRDefault="00BA216B" w:rsidP="00D4581B"/>
                    <w:p w14:paraId="6E99434B" w14:textId="77777777" w:rsidR="00BA216B" w:rsidRDefault="00BA216B" w:rsidP="00D4581B"/>
                    <w:p w14:paraId="08B78F95" w14:textId="77777777" w:rsidR="00BA216B" w:rsidRDefault="00BA216B" w:rsidP="00D4581B"/>
                    <w:p w14:paraId="050BFA02" w14:textId="77777777" w:rsidR="00BA216B" w:rsidRDefault="00BA216B" w:rsidP="00D4581B"/>
                    <w:p w14:paraId="3782DF04" w14:textId="77777777" w:rsidR="00BA216B" w:rsidRDefault="00BA216B" w:rsidP="00D4581B"/>
                    <w:p w14:paraId="32B27073" w14:textId="77777777" w:rsidR="00BA216B" w:rsidRDefault="00BA216B" w:rsidP="00D4581B"/>
                    <w:p w14:paraId="0290B702" w14:textId="77777777" w:rsidR="00BA216B" w:rsidRDefault="00BA216B" w:rsidP="00D4581B"/>
                    <w:p w14:paraId="04C9894B" w14:textId="77777777" w:rsidR="00BA216B" w:rsidRDefault="00BA216B" w:rsidP="00D4581B"/>
                    <w:p w14:paraId="42A4B340" w14:textId="77777777" w:rsidR="00BA216B" w:rsidRDefault="00BA216B" w:rsidP="00D4581B"/>
                    <w:p w14:paraId="437D8724" w14:textId="77777777" w:rsidR="00BA216B" w:rsidRDefault="00BA216B" w:rsidP="00D4581B"/>
                    <w:p w14:paraId="41B64605" w14:textId="77777777" w:rsidR="00BA216B" w:rsidRDefault="00BA216B" w:rsidP="00D4581B"/>
                    <w:p w14:paraId="08A914C6" w14:textId="77777777" w:rsidR="00BA216B" w:rsidRDefault="00BA216B" w:rsidP="00D4581B"/>
                    <w:p w14:paraId="598E9312" w14:textId="77777777" w:rsidR="00BA216B" w:rsidRDefault="00BA216B" w:rsidP="00D4581B"/>
                    <w:p w14:paraId="4DACFAA5" w14:textId="77777777" w:rsidR="00BA216B" w:rsidRDefault="00BA216B" w:rsidP="00D4581B"/>
                    <w:p w14:paraId="0018755F" w14:textId="77777777" w:rsidR="00BA216B" w:rsidRDefault="00BA216B" w:rsidP="00D4581B"/>
                    <w:p w14:paraId="455B606E" w14:textId="77777777" w:rsidR="00BA216B" w:rsidRDefault="00BA216B" w:rsidP="00D4581B"/>
                    <w:p w14:paraId="5D8F282A" w14:textId="77777777" w:rsidR="00BA216B" w:rsidRDefault="00BA216B" w:rsidP="00D4581B"/>
                    <w:p w14:paraId="5804B051" w14:textId="77777777" w:rsidR="00BA216B" w:rsidRDefault="00BA216B" w:rsidP="00D4581B"/>
                    <w:p w14:paraId="46ED0431" w14:textId="77777777" w:rsidR="00BA216B" w:rsidRDefault="00BA216B" w:rsidP="00D4581B"/>
                    <w:p w14:paraId="0DC6B3CE" w14:textId="77777777" w:rsidR="00BA216B" w:rsidRDefault="00BA216B" w:rsidP="00D4581B"/>
                    <w:p w14:paraId="1AEC9DCF" w14:textId="77777777" w:rsidR="00BA216B" w:rsidRDefault="00BA216B" w:rsidP="00D4581B"/>
                    <w:p w14:paraId="026EDBFB" w14:textId="77777777" w:rsidR="00BA216B" w:rsidRDefault="00BA216B" w:rsidP="00D4581B"/>
                    <w:p w14:paraId="71F9CE20" w14:textId="77777777" w:rsidR="00BA216B" w:rsidRDefault="00BA216B" w:rsidP="00D4581B"/>
                    <w:p w14:paraId="17658655" w14:textId="77777777" w:rsidR="00BA216B" w:rsidRDefault="00BA216B" w:rsidP="00D4581B"/>
                    <w:p w14:paraId="2CDF3A3B" w14:textId="77777777" w:rsidR="00BA216B" w:rsidRDefault="00BA216B" w:rsidP="00D4581B"/>
                    <w:p w14:paraId="0AC9AAA0" w14:textId="77777777" w:rsidR="00BA216B" w:rsidRDefault="00BA216B" w:rsidP="00D4581B"/>
                    <w:p w14:paraId="75A370A6" w14:textId="77777777" w:rsidR="00BA216B" w:rsidRDefault="00BA216B" w:rsidP="00D4581B"/>
                    <w:p w14:paraId="1A2576CF" w14:textId="77777777" w:rsidR="00BA216B" w:rsidRDefault="00BA216B" w:rsidP="00D4581B"/>
                    <w:p w14:paraId="2A4BA942" w14:textId="77777777" w:rsidR="00BA216B" w:rsidRDefault="00BA216B" w:rsidP="00D4581B"/>
                    <w:p w14:paraId="33A91C73" w14:textId="77777777" w:rsidR="00BA216B" w:rsidRDefault="00BA216B" w:rsidP="00D4581B"/>
                    <w:p w14:paraId="79B52896" w14:textId="77777777" w:rsidR="00BA216B" w:rsidRDefault="00BA216B" w:rsidP="00D4581B"/>
                    <w:p w14:paraId="35E30744" w14:textId="77777777" w:rsidR="00BA216B" w:rsidRDefault="00BA216B" w:rsidP="00D4581B"/>
                    <w:p w14:paraId="619A9072" w14:textId="77777777" w:rsidR="00BA216B" w:rsidRDefault="00BA216B" w:rsidP="00D4581B"/>
                    <w:p w14:paraId="01A44FF7" w14:textId="77777777" w:rsidR="00BA216B" w:rsidRDefault="00BA216B" w:rsidP="00D4581B"/>
                    <w:p w14:paraId="179C7573" w14:textId="77777777" w:rsidR="00BA216B" w:rsidRDefault="00BA216B" w:rsidP="00D4581B"/>
                    <w:p w14:paraId="68527187" w14:textId="77777777" w:rsidR="00BA216B" w:rsidRDefault="00BA216B" w:rsidP="00D4581B"/>
                    <w:p w14:paraId="3DDA2897" w14:textId="77777777" w:rsidR="00BA216B" w:rsidRDefault="00BA216B" w:rsidP="00D4581B"/>
                    <w:p w14:paraId="7553F13C" w14:textId="77777777" w:rsidR="00BA216B" w:rsidRDefault="00BA216B" w:rsidP="00D4581B"/>
                    <w:p w14:paraId="305A7678" w14:textId="77777777" w:rsidR="00BA216B" w:rsidRDefault="00BA216B" w:rsidP="00D4581B"/>
                    <w:p w14:paraId="197FB42F" w14:textId="77777777" w:rsidR="00BA216B" w:rsidRDefault="00BA216B" w:rsidP="00D4581B"/>
                    <w:p w14:paraId="533039B4" w14:textId="77777777" w:rsidR="00BA216B" w:rsidRDefault="00BA216B" w:rsidP="00D4581B"/>
                    <w:p w14:paraId="7C2284EE" w14:textId="77777777" w:rsidR="00BA216B" w:rsidRDefault="00BA216B" w:rsidP="00D4581B"/>
                    <w:p w14:paraId="535296CC" w14:textId="77777777" w:rsidR="00BA216B" w:rsidRDefault="00BA216B" w:rsidP="00D4581B"/>
                    <w:p w14:paraId="226FDF29" w14:textId="77777777" w:rsidR="00BA216B" w:rsidRDefault="00BA216B" w:rsidP="00D4581B"/>
                    <w:p w14:paraId="38D0F393" w14:textId="77777777" w:rsidR="00BA216B" w:rsidRDefault="00BA216B" w:rsidP="00D4581B"/>
                    <w:p w14:paraId="431D1369" w14:textId="77777777" w:rsidR="00BA216B" w:rsidRDefault="00BA216B" w:rsidP="00D4581B"/>
                    <w:p w14:paraId="4D7E8826" w14:textId="77777777" w:rsidR="00BA216B" w:rsidRDefault="00BA216B" w:rsidP="00D4581B"/>
                    <w:p w14:paraId="0A39EDF4" w14:textId="77777777" w:rsidR="00BA216B" w:rsidRDefault="00BA216B" w:rsidP="00D4581B"/>
                    <w:p w14:paraId="6B6A5C71" w14:textId="77777777" w:rsidR="00BA216B" w:rsidRDefault="00BA216B" w:rsidP="00D4581B"/>
                    <w:p w14:paraId="6A693ABB" w14:textId="77777777" w:rsidR="00BA216B" w:rsidRDefault="00BA216B" w:rsidP="00D4581B"/>
                    <w:p w14:paraId="61FF167C" w14:textId="77777777" w:rsidR="00BA216B" w:rsidRDefault="00BA216B" w:rsidP="00D4581B"/>
                    <w:p w14:paraId="120E8B3C" w14:textId="77777777" w:rsidR="00BA216B" w:rsidRDefault="00BA216B" w:rsidP="00D4581B"/>
                    <w:p w14:paraId="53003DC2" w14:textId="77777777" w:rsidR="00BA216B" w:rsidRDefault="00BA216B" w:rsidP="00D4581B"/>
                    <w:p w14:paraId="4B4E27D3" w14:textId="77777777" w:rsidR="00BA216B" w:rsidRDefault="00BA216B" w:rsidP="00D4581B"/>
                    <w:p w14:paraId="105A9628" w14:textId="77777777" w:rsidR="00BA216B" w:rsidRDefault="00BA216B" w:rsidP="00D4581B"/>
                    <w:p w14:paraId="7E3F4176" w14:textId="77777777" w:rsidR="00BA216B" w:rsidRDefault="00BA216B" w:rsidP="00D4581B"/>
                    <w:p w14:paraId="5BBF5044" w14:textId="77777777" w:rsidR="00BA216B" w:rsidRDefault="00BA216B" w:rsidP="00D4581B"/>
                    <w:p w14:paraId="5577190B" w14:textId="77777777" w:rsidR="00BA216B" w:rsidRDefault="00BA216B" w:rsidP="00D4581B"/>
                    <w:p w14:paraId="55089AC1" w14:textId="77777777" w:rsidR="00BA216B" w:rsidRDefault="00BA216B" w:rsidP="00D4581B"/>
                    <w:p w14:paraId="4625BD32" w14:textId="77777777" w:rsidR="00BA216B" w:rsidRDefault="00BA216B" w:rsidP="00D4581B"/>
                    <w:p w14:paraId="30D81443" w14:textId="77777777" w:rsidR="00BA216B" w:rsidRDefault="00BA216B" w:rsidP="00D4581B"/>
                    <w:p w14:paraId="6C8E13CC" w14:textId="77777777" w:rsidR="00BA216B" w:rsidRDefault="00BA216B" w:rsidP="00D4581B"/>
                    <w:p w14:paraId="219A6190" w14:textId="77777777" w:rsidR="00BA216B" w:rsidRDefault="00BA216B" w:rsidP="00D4581B"/>
                    <w:p w14:paraId="3A9D8CE2" w14:textId="77777777" w:rsidR="00BA216B" w:rsidRDefault="00BA216B" w:rsidP="00D4581B"/>
                    <w:p w14:paraId="49327D16" w14:textId="77777777" w:rsidR="00BA216B" w:rsidRDefault="00BA216B" w:rsidP="00D4581B"/>
                    <w:p w14:paraId="30F59DAB" w14:textId="77777777" w:rsidR="00BA216B" w:rsidRDefault="00BA216B" w:rsidP="00D4581B"/>
                    <w:p w14:paraId="59AE7971" w14:textId="77777777" w:rsidR="00BA216B" w:rsidRDefault="00BA216B" w:rsidP="00D4581B"/>
                    <w:p w14:paraId="1575D977" w14:textId="77777777" w:rsidR="00BA216B" w:rsidRDefault="00BA216B" w:rsidP="00D4581B"/>
                    <w:p w14:paraId="652475E8" w14:textId="77777777" w:rsidR="00BA216B" w:rsidRDefault="00BA216B" w:rsidP="00D4581B"/>
                    <w:p w14:paraId="42CC30A7" w14:textId="77777777" w:rsidR="00BA216B" w:rsidRDefault="00BA216B" w:rsidP="00D4581B"/>
                    <w:p w14:paraId="2E735BAC" w14:textId="77777777" w:rsidR="00BA216B" w:rsidRDefault="00BA216B" w:rsidP="00D4581B"/>
                    <w:p w14:paraId="1A90A9A2" w14:textId="77777777" w:rsidR="00BA216B" w:rsidRDefault="00BA216B" w:rsidP="00D4581B"/>
                    <w:p w14:paraId="3AC85EA7" w14:textId="77777777" w:rsidR="00BA216B" w:rsidRDefault="00BA216B" w:rsidP="00D4581B"/>
                    <w:p w14:paraId="33E40C5A" w14:textId="77777777" w:rsidR="00BA216B" w:rsidRDefault="00BA216B" w:rsidP="00D4581B"/>
                    <w:p w14:paraId="4EBAB0CF" w14:textId="77777777" w:rsidR="00BA216B" w:rsidRDefault="00BA216B" w:rsidP="00D4581B"/>
                    <w:p w14:paraId="6B1DE66A" w14:textId="77777777" w:rsidR="00BA216B" w:rsidRDefault="00BA216B" w:rsidP="00D4581B"/>
                    <w:p w14:paraId="751D5BF4" w14:textId="77777777" w:rsidR="00BA216B" w:rsidRDefault="00BA216B" w:rsidP="00D4581B"/>
                    <w:p w14:paraId="025D8BC4" w14:textId="77777777" w:rsidR="00BA216B" w:rsidRDefault="00BA216B" w:rsidP="00D4581B"/>
                    <w:p w14:paraId="59C795E0" w14:textId="77777777" w:rsidR="00BA216B" w:rsidRDefault="00BA216B" w:rsidP="00D4581B"/>
                    <w:p w14:paraId="58CD8AA4" w14:textId="77777777" w:rsidR="00BA216B" w:rsidRDefault="00BA216B" w:rsidP="00D4581B"/>
                    <w:p w14:paraId="604CA55F" w14:textId="77777777" w:rsidR="00BA216B" w:rsidRDefault="00BA216B" w:rsidP="00D4581B"/>
                    <w:p w14:paraId="777107A6" w14:textId="77777777" w:rsidR="00BA216B" w:rsidRDefault="00BA216B" w:rsidP="00D4581B"/>
                    <w:p w14:paraId="463F58DA" w14:textId="77777777" w:rsidR="00BA216B" w:rsidRDefault="00BA216B" w:rsidP="00D4581B"/>
                    <w:p w14:paraId="07406C41" w14:textId="77777777" w:rsidR="00BA216B" w:rsidRDefault="00BA216B" w:rsidP="00D4581B"/>
                    <w:p w14:paraId="4D85B0E9" w14:textId="77777777" w:rsidR="00BA216B" w:rsidRDefault="00BA216B" w:rsidP="00D4581B"/>
                    <w:p w14:paraId="1CE0B66F" w14:textId="77777777" w:rsidR="00BA216B" w:rsidRDefault="00BA216B" w:rsidP="00D4581B"/>
                    <w:p w14:paraId="73C3875A" w14:textId="77777777" w:rsidR="00BA216B" w:rsidRDefault="00BA216B" w:rsidP="00D4581B"/>
                    <w:p w14:paraId="2F2C8F64" w14:textId="77777777" w:rsidR="00BA216B" w:rsidRDefault="00BA216B" w:rsidP="00D4581B"/>
                    <w:p w14:paraId="5B85C75E" w14:textId="77777777" w:rsidR="00BA216B" w:rsidRDefault="00BA216B" w:rsidP="00D4581B"/>
                    <w:p w14:paraId="363E4B66" w14:textId="77777777" w:rsidR="00BA216B" w:rsidRDefault="00BA216B" w:rsidP="00D4581B"/>
                    <w:p w14:paraId="0EDF5143" w14:textId="77777777" w:rsidR="00BA216B" w:rsidRDefault="00BA216B" w:rsidP="00D4581B"/>
                    <w:p w14:paraId="283D3C93" w14:textId="77777777" w:rsidR="00BA216B" w:rsidRDefault="00BA216B" w:rsidP="00D4581B"/>
                    <w:p w14:paraId="5049A6F2" w14:textId="77777777" w:rsidR="00BA216B" w:rsidRDefault="00BA216B" w:rsidP="00D4581B"/>
                    <w:p w14:paraId="3496800F" w14:textId="77777777" w:rsidR="00BA216B" w:rsidRDefault="00BA216B" w:rsidP="00D4581B"/>
                    <w:p w14:paraId="0CBB99BE" w14:textId="77777777" w:rsidR="00BA216B" w:rsidRDefault="00BA216B" w:rsidP="00D4581B"/>
                    <w:p w14:paraId="1405BCC8" w14:textId="77777777" w:rsidR="00BA216B" w:rsidRDefault="00BA216B" w:rsidP="00D4581B"/>
                    <w:p w14:paraId="3B280552" w14:textId="77777777" w:rsidR="00BA216B" w:rsidRDefault="00BA216B" w:rsidP="00D4581B"/>
                    <w:p w14:paraId="0960EB44" w14:textId="77777777" w:rsidR="00BA216B" w:rsidRDefault="00BA216B" w:rsidP="00D4581B"/>
                    <w:p w14:paraId="662E4653" w14:textId="77777777" w:rsidR="00BA216B" w:rsidRDefault="00BA216B" w:rsidP="00D4581B"/>
                    <w:p w14:paraId="184CC7F4" w14:textId="77777777" w:rsidR="00BA216B" w:rsidRDefault="00BA216B" w:rsidP="00D4581B"/>
                    <w:p w14:paraId="549FA166" w14:textId="77777777" w:rsidR="00BA216B" w:rsidRDefault="00BA216B" w:rsidP="00D4581B"/>
                    <w:p w14:paraId="0AFFA405" w14:textId="77777777" w:rsidR="00BA216B" w:rsidRDefault="00BA216B" w:rsidP="00D4581B"/>
                    <w:p w14:paraId="0C43FEC1" w14:textId="77777777" w:rsidR="00BA216B" w:rsidRDefault="00BA216B" w:rsidP="00D4581B"/>
                    <w:p w14:paraId="2790E8AA" w14:textId="77777777" w:rsidR="00BA216B" w:rsidRDefault="00BA216B" w:rsidP="00D4581B"/>
                    <w:p w14:paraId="7D3A7E39" w14:textId="77777777" w:rsidR="00BA216B" w:rsidRDefault="00BA216B" w:rsidP="00D4581B"/>
                    <w:p w14:paraId="480940F3" w14:textId="77777777" w:rsidR="00BA216B" w:rsidRDefault="00BA216B" w:rsidP="00D4581B"/>
                    <w:p w14:paraId="260D8804" w14:textId="77777777" w:rsidR="00BA216B" w:rsidRDefault="00BA216B" w:rsidP="00D4581B"/>
                    <w:p w14:paraId="7027BDD8" w14:textId="77777777" w:rsidR="00BA216B" w:rsidRDefault="00BA216B" w:rsidP="00D4581B"/>
                    <w:p w14:paraId="3FAAF0BE" w14:textId="77777777" w:rsidR="00BA216B" w:rsidRDefault="00BA216B" w:rsidP="00D4581B"/>
                    <w:p w14:paraId="1BE28ACF" w14:textId="77777777" w:rsidR="00BA216B" w:rsidRDefault="00BA216B" w:rsidP="00D4581B"/>
                    <w:p w14:paraId="5CF3DC3F" w14:textId="77777777" w:rsidR="00BA216B" w:rsidRDefault="00BA216B" w:rsidP="00D4581B"/>
                    <w:p w14:paraId="12554DCF" w14:textId="77777777" w:rsidR="00BA216B" w:rsidRDefault="00BA216B" w:rsidP="00D4581B"/>
                    <w:p w14:paraId="6D96A768" w14:textId="77777777" w:rsidR="00BA216B" w:rsidRDefault="00BA216B" w:rsidP="00D4581B"/>
                    <w:p w14:paraId="47A13D3D" w14:textId="77777777" w:rsidR="00BA216B" w:rsidRDefault="00BA216B" w:rsidP="00D4581B"/>
                    <w:p w14:paraId="0FB71BC3" w14:textId="77777777" w:rsidR="00BA216B" w:rsidRDefault="00BA216B" w:rsidP="00D4581B"/>
                    <w:p w14:paraId="7EB0D011" w14:textId="77777777" w:rsidR="00BA216B" w:rsidRDefault="00BA216B" w:rsidP="00D4581B"/>
                    <w:p w14:paraId="602B2046" w14:textId="77777777" w:rsidR="00BA216B" w:rsidRDefault="00BA216B" w:rsidP="00D4581B"/>
                    <w:p w14:paraId="71820042" w14:textId="77777777" w:rsidR="00BA216B" w:rsidRDefault="00BA216B" w:rsidP="00D4581B"/>
                    <w:p w14:paraId="2350D439" w14:textId="77777777" w:rsidR="00BA216B" w:rsidRDefault="00BA216B" w:rsidP="00D4581B"/>
                    <w:p w14:paraId="6EEA4614" w14:textId="77777777" w:rsidR="00BA216B" w:rsidRDefault="00BA216B" w:rsidP="00D4581B"/>
                    <w:p w14:paraId="2C8F5006" w14:textId="77777777" w:rsidR="00BA216B" w:rsidRDefault="00BA216B" w:rsidP="00D4581B"/>
                    <w:p w14:paraId="10FDB93E" w14:textId="77777777" w:rsidR="00BA216B" w:rsidRDefault="00BA216B" w:rsidP="00D4581B"/>
                    <w:p w14:paraId="70B848CD" w14:textId="77777777" w:rsidR="00BA216B" w:rsidRDefault="00BA216B" w:rsidP="00D4581B"/>
                    <w:p w14:paraId="68CDD309" w14:textId="77777777" w:rsidR="00BA216B" w:rsidRDefault="00BA216B" w:rsidP="00D4581B"/>
                    <w:p w14:paraId="3B25F622" w14:textId="77777777" w:rsidR="00BA216B" w:rsidRDefault="00BA216B" w:rsidP="00D4581B"/>
                    <w:p w14:paraId="3A60457A" w14:textId="77777777" w:rsidR="00BA216B" w:rsidRDefault="00BA216B" w:rsidP="00D4581B"/>
                    <w:p w14:paraId="1A562BF8" w14:textId="77777777" w:rsidR="00BA216B" w:rsidRDefault="00BA216B" w:rsidP="00D4581B"/>
                    <w:p w14:paraId="76E189FB" w14:textId="77777777" w:rsidR="00BA216B" w:rsidRDefault="00BA216B" w:rsidP="00D4581B"/>
                    <w:p w14:paraId="45774790" w14:textId="77777777" w:rsidR="00BA216B" w:rsidRDefault="00BA216B" w:rsidP="00D4581B"/>
                    <w:p w14:paraId="0C013004" w14:textId="77777777" w:rsidR="00BA216B" w:rsidRDefault="00BA216B" w:rsidP="00D4581B"/>
                    <w:p w14:paraId="249BAE9F" w14:textId="77777777" w:rsidR="00BA216B" w:rsidRDefault="00BA216B" w:rsidP="00D4581B"/>
                    <w:p w14:paraId="0386C0D7" w14:textId="77777777" w:rsidR="00BA216B" w:rsidRDefault="00BA216B" w:rsidP="00D4581B"/>
                    <w:p w14:paraId="63A0989F" w14:textId="77777777" w:rsidR="00BA216B" w:rsidRDefault="00BA216B" w:rsidP="00D4581B"/>
                    <w:p w14:paraId="230C0586" w14:textId="77777777" w:rsidR="00BA216B" w:rsidRDefault="00BA216B" w:rsidP="00D4581B"/>
                    <w:p w14:paraId="1F3C9F87" w14:textId="77777777" w:rsidR="00BA216B" w:rsidRDefault="00BA216B" w:rsidP="00D4581B"/>
                    <w:p w14:paraId="73C0BA35" w14:textId="77777777" w:rsidR="00BA216B" w:rsidRDefault="00BA216B" w:rsidP="00D4581B"/>
                    <w:p w14:paraId="43B47DFD" w14:textId="77777777" w:rsidR="00BA216B" w:rsidRDefault="00BA216B" w:rsidP="00D4581B"/>
                    <w:p w14:paraId="7E521AC3" w14:textId="77777777" w:rsidR="00BA216B" w:rsidRDefault="00BA216B" w:rsidP="00D4581B"/>
                    <w:p w14:paraId="2ED9B276" w14:textId="77777777" w:rsidR="00BA216B" w:rsidRDefault="00BA216B" w:rsidP="00D4581B"/>
                    <w:p w14:paraId="70A02A03" w14:textId="77777777" w:rsidR="00BA216B" w:rsidRDefault="00BA216B" w:rsidP="00D4581B"/>
                    <w:p w14:paraId="4B78AA6D" w14:textId="77777777" w:rsidR="00BA216B" w:rsidRDefault="00BA216B" w:rsidP="00D4581B"/>
                    <w:p w14:paraId="6F2F02D1" w14:textId="77777777" w:rsidR="00BA216B" w:rsidRDefault="00BA216B" w:rsidP="00D4581B"/>
                    <w:p w14:paraId="798C095A" w14:textId="77777777" w:rsidR="00BA216B" w:rsidRDefault="00BA216B" w:rsidP="00D4581B"/>
                    <w:p w14:paraId="0C4FC499" w14:textId="77777777" w:rsidR="00BA216B" w:rsidRDefault="00BA216B" w:rsidP="00D4581B"/>
                    <w:p w14:paraId="6B35E1A5" w14:textId="77777777" w:rsidR="00BA216B" w:rsidRDefault="00BA216B" w:rsidP="00D4581B"/>
                    <w:p w14:paraId="0D1E5C66" w14:textId="77777777" w:rsidR="00BA216B" w:rsidRDefault="00BA216B" w:rsidP="00D4581B"/>
                    <w:p w14:paraId="60CB666E" w14:textId="77777777" w:rsidR="00BA216B" w:rsidRDefault="00BA216B" w:rsidP="00D4581B"/>
                    <w:p w14:paraId="76257EB2" w14:textId="77777777" w:rsidR="00BA216B" w:rsidRDefault="00BA216B" w:rsidP="00D4581B"/>
                    <w:p w14:paraId="177A72B8" w14:textId="77777777" w:rsidR="00BA216B" w:rsidRDefault="00BA216B" w:rsidP="00D4581B"/>
                    <w:p w14:paraId="4F8FC0A7" w14:textId="77777777" w:rsidR="00BA216B" w:rsidRDefault="00BA216B" w:rsidP="00D4581B"/>
                    <w:p w14:paraId="58DEAF44" w14:textId="77777777" w:rsidR="00BA216B" w:rsidRDefault="00BA216B" w:rsidP="00D4581B"/>
                    <w:p w14:paraId="71F6B36B" w14:textId="77777777" w:rsidR="00BA216B" w:rsidRDefault="00BA216B" w:rsidP="00D4581B"/>
                    <w:p w14:paraId="204E0968" w14:textId="77777777" w:rsidR="00BA216B" w:rsidRDefault="00BA216B" w:rsidP="00D4581B"/>
                    <w:p w14:paraId="6CCBA63B" w14:textId="77777777" w:rsidR="00BA216B" w:rsidRDefault="00BA216B" w:rsidP="00D4581B"/>
                    <w:p w14:paraId="5BB52243" w14:textId="77777777" w:rsidR="00BA216B" w:rsidRDefault="00BA216B" w:rsidP="00D4581B"/>
                    <w:p w14:paraId="4EF055DB" w14:textId="77777777" w:rsidR="00BA216B" w:rsidRDefault="00BA216B" w:rsidP="00D4581B"/>
                    <w:p w14:paraId="751A9383" w14:textId="77777777" w:rsidR="00BA216B" w:rsidRDefault="00BA216B" w:rsidP="00D4581B"/>
                    <w:p w14:paraId="179A0A72" w14:textId="77777777" w:rsidR="00BA216B" w:rsidRDefault="00BA216B" w:rsidP="00D4581B"/>
                    <w:p w14:paraId="0B8F62A7" w14:textId="77777777" w:rsidR="00BA216B" w:rsidRDefault="00BA216B" w:rsidP="00D4581B"/>
                    <w:p w14:paraId="16C84CBB" w14:textId="77777777" w:rsidR="00BA216B" w:rsidRDefault="00BA216B" w:rsidP="00D4581B"/>
                    <w:p w14:paraId="1D344DEB" w14:textId="77777777" w:rsidR="00BA216B" w:rsidRDefault="00BA216B" w:rsidP="00D4581B"/>
                    <w:p w14:paraId="7A9DFBBF" w14:textId="77777777" w:rsidR="00BA216B" w:rsidRDefault="00BA216B" w:rsidP="00D4581B"/>
                    <w:p w14:paraId="19CFC440" w14:textId="77777777" w:rsidR="00BA216B" w:rsidRDefault="00BA216B" w:rsidP="00D4581B"/>
                    <w:p w14:paraId="52A89A73" w14:textId="77777777" w:rsidR="00BA216B" w:rsidRDefault="00BA216B" w:rsidP="00D4581B"/>
                    <w:p w14:paraId="293A0765" w14:textId="77777777" w:rsidR="00BA216B" w:rsidRDefault="00BA216B" w:rsidP="00D4581B"/>
                    <w:p w14:paraId="323A6A76" w14:textId="77777777" w:rsidR="00BA216B" w:rsidRDefault="00BA216B" w:rsidP="00D4581B"/>
                    <w:p w14:paraId="0612F043" w14:textId="77777777" w:rsidR="00BA216B" w:rsidRDefault="00BA216B" w:rsidP="00D4581B"/>
                    <w:p w14:paraId="1F97E115" w14:textId="77777777" w:rsidR="00BA216B" w:rsidRDefault="00BA216B" w:rsidP="00D4581B"/>
                    <w:p w14:paraId="20A29296" w14:textId="77777777" w:rsidR="00BA216B" w:rsidRDefault="00BA216B" w:rsidP="00D4581B"/>
                    <w:p w14:paraId="17DE4190" w14:textId="77777777" w:rsidR="00BA216B" w:rsidRDefault="00BA216B" w:rsidP="00D4581B"/>
                    <w:p w14:paraId="4485E636" w14:textId="77777777" w:rsidR="00BA216B" w:rsidRDefault="00BA216B" w:rsidP="00D4581B"/>
                    <w:p w14:paraId="5FDD8899" w14:textId="77777777" w:rsidR="00BA216B" w:rsidRDefault="00BA216B" w:rsidP="00D4581B"/>
                    <w:p w14:paraId="50CE2D66" w14:textId="77777777" w:rsidR="00BA216B" w:rsidRDefault="00BA216B" w:rsidP="00D4581B"/>
                    <w:p w14:paraId="10B07767" w14:textId="77777777" w:rsidR="00BA216B" w:rsidRDefault="00BA216B" w:rsidP="00D4581B"/>
                    <w:p w14:paraId="5CE1599F" w14:textId="77777777" w:rsidR="00BA216B" w:rsidRDefault="00BA216B" w:rsidP="00D4581B"/>
                    <w:p w14:paraId="4C38133C" w14:textId="77777777" w:rsidR="00BA216B" w:rsidRDefault="00BA216B" w:rsidP="00D4581B"/>
                    <w:p w14:paraId="1E46C2E9" w14:textId="77777777" w:rsidR="00BA216B" w:rsidRDefault="00BA216B" w:rsidP="00D4581B"/>
                    <w:p w14:paraId="1BB01D85" w14:textId="77777777" w:rsidR="00BA216B" w:rsidRDefault="00BA216B" w:rsidP="00D4581B"/>
                    <w:p w14:paraId="4E69259F" w14:textId="77777777" w:rsidR="00BA216B" w:rsidRDefault="00BA216B" w:rsidP="00D4581B"/>
                    <w:p w14:paraId="32D52858" w14:textId="77777777" w:rsidR="00BA216B" w:rsidRDefault="00BA216B" w:rsidP="00D4581B"/>
                    <w:p w14:paraId="36797ACE" w14:textId="77777777" w:rsidR="00BA216B" w:rsidRDefault="00BA216B" w:rsidP="00D4581B"/>
                    <w:p w14:paraId="6D690B92" w14:textId="77777777" w:rsidR="00BA216B" w:rsidRDefault="00BA216B" w:rsidP="00D4581B"/>
                    <w:p w14:paraId="71EDDEF7" w14:textId="77777777" w:rsidR="00BA216B" w:rsidRDefault="00BA216B" w:rsidP="00D4581B"/>
                    <w:p w14:paraId="4D8F9E8B" w14:textId="77777777" w:rsidR="00BA216B" w:rsidRDefault="00BA216B" w:rsidP="00D4581B"/>
                    <w:p w14:paraId="19C21B3B" w14:textId="77777777" w:rsidR="00BA216B" w:rsidRDefault="00BA216B" w:rsidP="00D4581B"/>
                    <w:p w14:paraId="469B6D04" w14:textId="77777777" w:rsidR="00BA216B" w:rsidRDefault="00BA216B" w:rsidP="00D4581B"/>
                    <w:p w14:paraId="53B21056" w14:textId="77777777" w:rsidR="00BA216B" w:rsidRDefault="00BA216B" w:rsidP="00D4581B"/>
                    <w:p w14:paraId="7129A3EF" w14:textId="77777777" w:rsidR="00BA216B" w:rsidRDefault="00BA216B" w:rsidP="00D4581B"/>
                    <w:p w14:paraId="6582E8DB" w14:textId="77777777" w:rsidR="00BA216B" w:rsidRDefault="00BA216B" w:rsidP="00D4581B"/>
                    <w:p w14:paraId="6A2BFC16" w14:textId="77777777" w:rsidR="00BA216B" w:rsidRDefault="00BA216B" w:rsidP="00D4581B"/>
                    <w:p w14:paraId="3472D2BA" w14:textId="77777777" w:rsidR="00BA216B" w:rsidRDefault="00BA216B" w:rsidP="00D4581B"/>
                    <w:p w14:paraId="340AF147" w14:textId="77777777" w:rsidR="00BA216B" w:rsidRDefault="00BA216B" w:rsidP="00D4581B"/>
                    <w:p w14:paraId="22D7041E" w14:textId="77777777" w:rsidR="00BA216B" w:rsidRDefault="00BA216B" w:rsidP="00D4581B"/>
                    <w:p w14:paraId="2DC5A5C7" w14:textId="77777777" w:rsidR="00BA216B" w:rsidRDefault="00BA216B" w:rsidP="00D4581B"/>
                    <w:p w14:paraId="12758396" w14:textId="77777777" w:rsidR="00BA216B" w:rsidRDefault="00BA216B" w:rsidP="00D4581B"/>
                    <w:p w14:paraId="4145BF20" w14:textId="77777777" w:rsidR="00BA216B" w:rsidRDefault="00BA216B" w:rsidP="00D4581B"/>
                    <w:p w14:paraId="2BC1F9DB" w14:textId="77777777" w:rsidR="00BA216B" w:rsidRDefault="00BA216B" w:rsidP="00D4581B"/>
                    <w:p w14:paraId="4B9B081F" w14:textId="77777777" w:rsidR="00BA216B" w:rsidRDefault="00BA216B" w:rsidP="00D4581B"/>
                    <w:p w14:paraId="159364A2" w14:textId="77777777" w:rsidR="00BA216B" w:rsidRDefault="00BA216B" w:rsidP="00D4581B"/>
                    <w:p w14:paraId="52884662" w14:textId="77777777" w:rsidR="00BA216B" w:rsidRDefault="00BA216B" w:rsidP="00D4581B"/>
                    <w:p w14:paraId="51010BE5" w14:textId="77777777" w:rsidR="00BA216B" w:rsidRDefault="00BA216B" w:rsidP="00D4581B"/>
                    <w:p w14:paraId="3032386B" w14:textId="77777777" w:rsidR="00BA216B" w:rsidRDefault="00BA216B" w:rsidP="00D4581B"/>
                    <w:p w14:paraId="11AB2DC0" w14:textId="77777777" w:rsidR="00BA216B" w:rsidRDefault="00BA216B" w:rsidP="00D4581B"/>
                    <w:p w14:paraId="6F06E029" w14:textId="77777777" w:rsidR="00BA216B" w:rsidRDefault="00BA216B" w:rsidP="00D4581B"/>
                    <w:p w14:paraId="75D274AF" w14:textId="77777777" w:rsidR="00BA216B" w:rsidRDefault="00BA216B" w:rsidP="00D4581B"/>
                    <w:p w14:paraId="25D35E14" w14:textId="77777777" w:rsidR="00BA216B" w:rsidRDefault="00BA216B" w:rsidP="00D4581B"/>
                    <w:p w14:paraId="38CCEC86" w14:textId="77777777" w:rsidR="00BA216B" w:rsidRDefault="00BA216B" w:rsidP="00D4581B"/>
                    <w:p w14:paraId="289AA08E" w14:textId="77777777" w:rsidR="00BA216B" w:rsidRDefault="00BA216B" w:rsidP="00D4581B"/>
                    <w:p w14:paraId="4F0E3330" w14:textId="77777777" w:rsidR="00BA216B" w:rsidRDefault="00BA216B" w:rsidP="00D4581B"/>
                    <w:p w14:paraId="6ECE9CD7" w14:textId="77777777" w:rsidR="00BA216B" w:rsidRDefault="00BA216B" w:rsidP="00D4581B"/>
                    <w:p w14:paraId="0763CD3C" w14:textId="77777777" w:rsidR="00BA216B" w:rsidRDefault="00BA216B" w:rsidP="00D4581B"/>
                    <w:p w14:paraId="1AC52448" w14:textId="77777777" w:rsidR="00BA216B" w:rsidRDefault="00BA216B" w:rsidP="00D4581B"/>
                    <w:p w14:paraId="180D9B73" w14:textId="77777777" w:rsidR="00BA216B" w:rsidRDefault="00BA216B" w:rsidP="00D4581B"/>
                    <w:p w14:paraId="5D115495" w14:textId="77777777" w:rsidR="00BA216B" w:rsidRDefault="00BA216B" w:rsidP="00D4581B"/>
                    <w:p w14:paraId="7CE6AEBE" w14:textId="77777777" w:rsidR="00BA216B" w:rsidRDefault="00BA216B" w:rsidP="00D4581B"/>
                    <w:p w14:paraId="38CAAE54" w14:textId="77777777" w:rsidR="00BA216B" w:rsidRDefault="00BA216B" w:rsidP="00D4581B"/>
                    <w:p w14:paraId="528E975E" w14:textId="77777777" w:rsidR="00BA216B" w:rsidRDefault="00BA216B" w:rsidP="00D4581B"/>
                    <w:p w14:paraId="4351DC99" w14:textId="77777777" w:rsidR="00BA216B" w:rsidRDefault="00BA216B" w:rsidP="00D4581B"/>
                    <w:p w14:paraId="36889F31" w14:textId="77777777" w:rsidR="00BA216B" w:rsidRDefault="00BA216B" w:rsidP="00D4581B"/>
                    <w:p w14:paraId="324FEAD3" w14:textId="77777777" w:rsidR="00BA216B" w:rsidRDefault="00BA216B" w:rsidP="00D4581B"/>
                    <w:p w14:paraId="3EF07A31" w14:textId="77777777" w:rsidR="00BA216B" w:rsidRDefault="00BA216B" w:rsidP="00D4581B"/>
                    <w:p w14:paraId="2A8C85F7" w14:textId="77777777" w:rsidR="00BA216B" w:rsidRDefault="00BA216B" w:rsidP="00D4581B"/>
                    <w:p w14:paraId="6BFC183D" w14:textId="77777777" w:rsidR="00BA216B" w:rsidRDefault="00BA216B" w:rsidP="00D4581B"/>
                    <w:p w14:paraId="413ACF40" w14:textId="77777777" w:rsidR="00BA216B" w:rsidRDefault="00BA216B" w:rsidP="00D4581B"/>
                    <w:p w14:paraId="082DA418" w14:textId="77777777" w:rsidR="00BA216B" w:rsidRDefault="00BA216B" w:rsidP="00D4581B"/>
                    <w:p w14:paraId="59FCD807" w14:textId="77777777" w:rsidR="00BA216B" w:rsidRDefault="00BA216B" w:rsidP="00D4581B"/>
                    <w:p w14:paraId="53F85DEE" w14:textId="77777777" w:rsidR="00BA216B" w:rsidRDefault="00BA216B" w:rsidP="00D4581B"/>
                    <w:p w14:paraId="7A38680C" w14:textId="77777777" w:rsidR="00BA216B" w:rsidRDefault="00BA216B" w:rsidP="00D4581B"/>
                    <w:p w14:paraId="60FC8679" w14:textId="77777777" w:rsidR="00BA216B" w:rsidRDefault="00BA216B" w:rsidP="00D4581B"/>
                    <w:p w14:paraId="52BFC25F" w14:textId="77777777" w:rsidR="00BA216B" w:rsidRDefault="00BA216B" w:rsidP="00D4581B"/>
                    <w:p w14:paraId="21909E5D" w14:textId="77777777" w:rsidR="00BA216B" w:rsidRDefault="00BA216B" w:rsidP="00D4581B"/>
                    <w:p w14:paraId="4418262F" w14:textId="77777777" w:rsidR="00BA216B" w:rsidRDefault="00BA216B" w:rsidP="00D4581B"/>
                    <w:p w14:paraId="6D7DAF17" w14:textId="77777777" w:rsidR="00BA216B" w:rsidRDefault="00BA216B" w:rsidP="00D4581B"/>
                    <w:p w14:paraId="09B2F347" w14:textId="77777777" w:rsidR="00BA216B" w:rsidRDefault="00BA216B" w:rsidP="00D4581B"/>
                    <w:p w14:paraId="312BB041" w14:textId="77777777" w:rsidR="00BA216B" w:rsidRDefault="00BA216B" w:rsidP="00D4581B"/>
                    <w:p w14:paraId="74156FB2" w14:textId="77777777" w:rsidR="00BA216B" w:rsidRDefault="00BA216B" w:rsidP="00D4581B"/>
                    <w:p w14:paraId="756B07CE" w14:textId="77777777" w:rsidR="00BA216B" w:rsidRDefault="00BA216B" w:rsidP="00D4581B"/>
                    <w:p w14:paraId="26176BB0" w14:textId="77777777" w:rsidR="00BA216B" w:rsidRDefault="00BA216B" w:rsidP="00D4581B"/>
                    <w:p w14:paraId="6B8B1088" w14:textId="77777777" w:rsidR="00BA216B" w:rsidRDefault="00BA216B" w:rsidP="00D4581B"/>
                    <w:p w14:paraId="51062A31" w14:textId="77777777" w:rsidR="00BA216B" w:rsidRDefault="00BA216B" w:rsidP="00D4581B"/>
                    <w:p w14:paraId="748D6C25" w14:textId="77777777" w:rsidR="00BA216B" w:rsidRDefault="00BA216B" w:rsidP="00D4581B"/>
                    <w:p w14:paraId="707AB92E" w14:textId="77777777" w:rsidR="00BA216B" w:rsidRDefault="00BA216B" w:rsidP="00D4581B"/>
                    <w:p w14:paraId="2F1F0FB9" w14:textId="77777777" w:rsidR="00BA216B" w:rsidRDefault="00BA216B" w:rsidP="00D4581B"/>
                    <w:p w14:paraId="55AB0958" w14:textId="77777777" w:rsidR="00BA216B" w:rsidRDefault="00BA216B" w:rsidP="00D4581B"/>
                    <w:p w14:paraId="1D924658" w14:textId="77777777" w:rsidR="00BA216B" w:rsidRDefault="00BA216B" w:rsidP="00D4581B"/>
                    <w:p w14:paraId="0FA15B7D" w14:textId="77777777" w:rsidR="00BA216B" w:rsidRDefault="00BA216B" w:rsidP="00D4581B"/>
                    <w:p w14:paraId="3C3F82C2" w14:textId="77777777" w:rsidR="00BA216B" w:rsidRDefault="00BA216B" w:rsidP="00D4581B"/>
                    <w:p w14:paraId="6B8816BA" w14:textId="77777777" w:rsidR="00BA216B" w:rsidRDefault="00BA216B" w:rsidP="00D4581B"/>
                    <w:p w14:paraId="5EDCDDFF" w14:textId="77777777" w:rsidR="00BA216B" w:rsidRDefault="00BA216B" w:rsidP="00D4581B"/>
                    <w:p w14:paraId="5A3D665D" w14:textId="77777777" w:rsidR="00BA216B" w:rsidRDefault="00BA216B" w:rsidP="00D4581B"/>
                    <w:p w14:paraId="008CD8C1" w14:textId="77777777" w:rsidR="00BA216B" w:rsidRDefault="00BA216B" w:rsidP="00D4581B"/>
                    <w:p w14:paraId="366404DC" w14:textId="77777777" w:rsidR="00BA216B" w:rsidRDefault="00BA216B" w:rsidP="00D4581B"/>
                    <w:p w14:paraId="361B2DDC" w14:textId="77777777" w:rsidR="00BA216B" w:rsidRDefault="00BA216B" w:rsidP="00D4581B"/>
                    <w:p w14:paraId="4BBB303B" w14:textId="77777777" w:rsidR="00BA216B" w:rsidRDefault="00BA216B" w:rsidP="00D4581B"/>
                    <w:p w14:paraId="67362312" w14:textId="77777777" w:rsidR="00BA216B" w:rsidRDefault="00BA216B" w:rsidP="00D4581B"/>
                    <w:p w14:paraId="22EC4900" w14:textId="77777777" w:rsidR="00BA216B" w:rsidRDefault="00BA216B" w:rsidP="00D4581B"/>
                    <w:p w14:paraId="5DB94836" w14:textId="77777777" w:rsidR="00BA216B" w:rsidRDefault="00BA216B" w:rsidP="00D4581B"/>
                    <w:p w14:paraId="281416D6" w14:textId="77777777" w:rsidR="00BA216B" w:rsidRDefault="00BA216B" w:rsidP="00D4581B"/>
                    <w:p w14:paraId="25BCD3B4" w14:textId="77777777" w:rsidR="00BA216B" w:rsidRDefault="00BA216B" w:rsidP="00D4581B"/>
                    <w:p w14:paraId="58127090" w14:textId="77777777" w:rsidR="00BA216B" w:rsidRDefault="00BA216B" w:rsidP="00D4581B"/>
                    <w:p w14:paraId="56752BCA" w14:textId="77777777" w:rsidR="00BA216B" w:rsidRDefault="00BA216B" w:rsidP="00D4581B"/>
                    <w:p w14:paraId="681DB84D" w14:textId="77777777" w:rsidR="00BA216B" w:rsidRDefault="00BA216B" w:rsidP="00D4581B"/>
                    <w:p w14:paraId="57344C98" w14:textId="77777777" w:rsidR="00BA216B" w:rsidRDefault="00BA216B" w:rsidP="00D4581B"/>
                    <w:p w14:paraId="0C6B4F45" w14:textId="77777777" w:rsidR="00BA216B" w:rsidRDefault="00BA216B" w:rsidP="00D4581B"/>
                    <w:p w14:paraId="0BCCBAB3" w14:textId="77777777" w:rsidR="00BA216B" w:rsidRDefault="00BA216B" w:rsidP="00D4581B"/>
                    <w:p w14:paraId="48231415" w14:textId="77777777" w:rsidR="00BA216B" w:rsidRDefault="00BA216B" w:rsidP="00D4581B"/>
                    <w:p w14:paraId="04C6462B" w14:textId="77777777" w:rsidR="00BA216B" w:rsidRDefault="00BA216B" w:rsidP="00D4581B"/>
                    <w:p w14:paraId="457E9F9C" w14:textId="77777777" w:rsidR="00BA216B" w:rsidRDefault="00BA216B" w:rsidP="00D4581B"/>
                    <w:p w14:paraId="25BE0229" w14:textId="77777777" w:rsidR="00BA216B" w:rsidRDefault="00BA216B" w:rsidP="00D4581B"/>
                    <w:p w14:paraId="0565943F" w14:textId="77777777" w:rsidR="00BA216B" w:rsidRDefault="00BA216B" w:rsidP="00D4581B"/>
                    <w:p w14:paraId="24F4F4F4" w14:textId="77777777" w:rsidR="00BA216B" w:rsidRDefault="00BA216B" w:rsidP="00D4581B"/>
                    <w:p w14:paraId="6465F3BA" w14:textId="77777777" w:rsidR="00BA216B" w:rsidRDefault="00BA216B" w:rsidP="00D4581B"/>
                    <w:p w14:paraId="36442487" w14:textId="77777777" w:rsidR="00BA216B" w:rsidRDefault="00BA216B" w:rsidP="00D4581B"/>
                    <w:p w14:paraId="6F3A0F7B" w14:textId="77777777" w:rsidR="00BA216B" w:rsidRDefault="00BA216B" w:rsidP="00D4581B"/>
                    <w:p w14:paraId="2170C39E" w14:textId="77777777" w:rsidR="00BA216B" w:rsidRDefault="00BA216B" w:rsidP="00D4581B"/>
                    <w:p w14:paraId="7E0D4775" w14:textId="77777777" w:rsidR="00BA216B" w:rsidRDefault="00BA216B" w:rsidP="00D4581B"/>
                    <w:p w14:paraId="5E7B4325" w14:textId="77777777" w:rsidR="00BA216B" w:rsidRDefault="00BA216B" w:rsidP="00D4581B"/>
                    <w:p w14:paraId="39CBD528" w14:textId="77777777" w:rsidR="00BA216B" w:rsidRDefault="00BA216B" w:rsidP="00D4581B"/>
                    <w:p w14:paraId="5BBD3CE4" w14:textId="77777777" w:rsidR="00BA216B" w:rsidRDefault="00BA216B" w:rsidP="00D4581B"/>
                    <w:p w14:paraId="05D5DD1C" w14:textId="77777777" w:rsidR="00BA216B" w:rsidRDefault="00BA216B" w:rsidP="00D4581B"/>
                    <w:p w14:paraId="78902C52" w14:textId="77777777" w:rsidR="00BA216B" w:rsidRDefault="00BA216B" w:rsidP="00D4581B"/>
                    <w:p w14:paraId="4E014BFC" w14:textId="77777777" w:rsidR="00BA216B" w:rsidRDefault="00BA216B" w:rsidP="00D4581B"/>
                    <w:p w14:paraId="22CCE8AD" w14:textId="77777777" w:rsidR="00BA216B" w:rsidRDefault="00BA216B" w:rsidP="00D4581B"/>
                    <w:p w14:paraId="2A06FE6E" w14:textId="77777777" w:rsidR="00BA216B" w:rsidRDefault="00BA216B" w:rsidP="00D4581B"/>
                    <w:p w14:paraId="695B83AC" w14:textId="77777777" w:rsidR="00BA216B" w:rsidRDefault="00BA216B" w:rsidP="00D4581B"/>
                    <w:p w14:paraId="76D742C9" w14:textId="77777777" w:rsidR="00BA216B" w:rsidRDefault="00BA216B" w:rsidP="00D4581B"/>
                    <w:p w14:paraId="3B2A090A" w14:textId="77777777" w:rsidR="00BA216B" w:rsidRDefault="00BA216B" w:rsidP="00D4581B"/>
                    <w:p w14:paraId="56A98D63" w14:textId="77777777" w:rsidR="00BA216B" w:rsidRDefault="00BA216B" w:rsidP="00D4581B"/>
                    <w:p w14:paraId="41A1F71E" w14:textId="77777777" w:rsidR="00BA216B" w:rsidRDefault="00BA216B" w:rsidP="00D4581B"/>
                    <w:p w14:paraId="7D91FFCE" w14:textId="77777777" w:rsidR="00BA216B" w:rsidRDefault="00BA216B" w:rsidP="00D4581B"/>
                    <w:p w14:paraId="650F6DBB" w14:textId="77777777" w:rsidR="00BA216B" w:rsidRDefault="00BA216B" w:rsidP="00D4581B"/>
                    <w:p w14:paraId="1BF18E5B" w14:textId="77777777" w:rsidR="00BA216B" w:rsidRDefault="00BA216B" w:rsidP="00D4581B"/>
                    <w:p w14:paraId="1CEEF05C" w14:textId="77777777" w:rsidR="00BA216B" w:rsidRDefault="00BA216B" w:rsidP="00D4581B"/>
                    <w:p w14:paraId="1587AED9" w14:textId="77777777" w:rsidR="00BA216B" w:rsidRDefault="00BA216B" w:rsidP="00D4581B"/>
                    <w:p w14:paraId="114B81DE" w14:textId="77777777" w:rsidR="00BA216B" w:rsidRDefault="00BA216B" w:rsidP="00D4581B"/>
                    <w:p w14:paraId="18C1DC9F" w14:textId="77777777" w:rsidR="00BA216B" w:rsidRDefault="00BA216B" w:rsidP="00D4581B"/>
                    <w:p w14:paraId="6039715D" w14:textId="77777777" w:rsidR="00BA216B" w:rsidRDefault="00BA216B" w:rsidP="00D4581B"/>
                    <w:p w14:paraId="16BEE011" w14:textId="77777777" w:rsidR="00BA216B" w:rsidRDefault="00BA216B" w:rsidP="00D4581B"/>
                    <w:p w14:paraId="33A6B981" w14:textId="77777777" w:rsidR="00BA216B" w:rsidRDefault="00BA216B" w:rsidP="00D4581B"/>
                    <w:p w14:paraId="1E274EBA" w14:textId="77777777" w:rsidR="00BA216B" w:rsidRDefault="00BA216B" w:rsidP="00D4581B"/>
                    <w:p w14:paraId="6503E646" w14:textId="77777777" w:rsidR="00BA216B" w:rsidRDefault="00BA216B" w:rsidP="00D4581B"/>
                    <w:p w14:paraId="61A5E7D1" w14:textId="77777777" w:rsidR="00BA216B" w:rsidRDefault="00BA216B" w:rsidP="00D4581B"/>
                    <w:p w14:paraId="34BB1558" w14:textId="77777777" w:rsidR="00BA216B" w:rsidRDefault="00BA216B" w:rsidP="00D4581B"/>
                    <w:p w14:paraId="082E9156" w14:textId="77777777" w:rsidR="00BA216B" w:rsidRDefault="00BA216B" w:rsidP="00D4581B"/>
                    <w:p w14:paraId="7D8A44D7" w14:textId="77777777" w:rsidR="00BA216B" w:rsidRDefault="00BA216B" w:rsidP="00D4581B"/>
                    <w:p w14:paraId="3C7FD994" w14:textId="77777777" w:rsidR="00BA216B" w:rsidRDefault="00BA216B" w:rsidP="00D4581B"/>
                    <w:p w14:paraId="0FCAC4C8" w14:textId="77777777" w:rsidR="00BA216B" w:rsidRDefault="00BA216B" w:rsidP="00D4581B"/>
                    <w:p w14:paraId="70EBE11A" w14:textId="77777777" w:rsidR="00BA216B" w:rsidRDefault="00BA216B" w:rsidP="00D4581B"/>
                    <w:p w14:paraId="2427A858" w14:textId="77777777" w:rsidR="00BA216B" w:rsidRDefault="00BA216B" w:rsidP="00D4581B"/>
                    <w:p w14:paraId="2072023A" w14:textId="77777777" w:rsidR="00BA216B" w:rsidRDefault="00BA216B" w:rsidP="00D4581B"/>
                    <w:p w14:paraId="50CC1EC5" w14:textId="77777777" w:rsidR="00BA216B" w:rsidRDefault="00BA216B" w:rsidP="00D4581B"/>
                    <w:p w14:paraId="41C55225" w14:textId="77777777" w:rsidR="00BA216B" w:rsidRDefault="00BA216B" w:rsidP="00D4581B"/>
                    <w:p w14:paraId="49ED2278" w14:textId="77777777" w:rsidR="00BA216B" w:rsidRDefault="00BA216B" w:rsidP="00D4581B"/>
                    <w:p w14:paraId="295024F2" w14:textId="77777777" w:rsidR="00BA216B" w:rsidRDefault="00BA216B" w:rsidP="00D4581B"/>
                    <w:p w14:paraId="02A6191B" w14:textId="77777777" w:rsidR="00BA216B" w:rsidRDefault="00BA216B" w:rsidP="00D4581B"/>
                    <w:p w14:paraId="391DD556" w14:textId="77777777" w:rsidR="00BA216B" w:rsidRDefault="00BA216B" w:rsidP="00D4581B"/>
                    <w:p w14:paraId="488E0462" w14:textId="77777777" w:rsidR="00BA216B" w:rsidRDefault="00BA216B" w:rsidP="00D4581B"/>
                    <w:p w14:paraId="0B4B00AB" w14:textId="77777777" w:rsidR="00BA216B" w:rsidRDefault="00BA216B" w:rsidP="00D4581B"/>
                    <w:p w14:paraId="57654429" w14:textId="77777777" w:rsidR="00BA216B" w:rsidRDefault="00BA216B" w:rsidP="00D4581B"/>
                    <w:p w14:paraId="62F4C0E5" w14:textId="77777777" w:rsidR="00BA216B" w:rsidRDefault="00BA216B" w:rsidP="00D4581B"/>
                    <w:p w14:paraId="6298EF86" w14:textId="77777777" w:rsidR="00BA216B" w:rsidRDefault="00BA216B" w:rsidP="00D4581B"/>
                    <w:p w14:paraId="2029DBD2" w14:textId="77777777" w:rsidR="00BA216B" w:rsidRDefault="00BA216B" w:rsidP="00D4581B"/>
                    <w:p w14:paraId="00E2CF99" w14:textId="77777777" w:rsidR="00BA216B" w:rsidRDefault="00BA216B" w:rsidP="00D4581B"/>
                    <w:p w14:paraId="1842DEED" w14:textId="77777777" w:rsidR="00BA216B" w:rsidRDefault="00BA216B" w:rsidP="00D4581B"/>
                    <w:p w14:paraId="586EE25E" w14:textId="77777777" w:rsidR="00BA216B" w:rsidRDefault="00BA216B" w:rsidP="00D4581B"/>
                    <w:p w14:paraId="30EF254D" w14:textId="77777777" w:rsidR="00BA216B" w:rsidRDefault="00BA216B" w:rsidP="00D4581B"/>
                    <w:p w14:paraId="6176C167" w14:textId="77777777" w:rsidR="00BA216B" w:rsidRDefault="00BA216B" w:rsidP="00D4581B"/>
                    <w:p w14:paraId="23E682BB" w14:textId="77777777" w:rsidR="00BA216B" w:rsidRDefault="00BA216B" w:rsidP="00D4581B"/>
                    <w:p w14:paraId="5D321281" w14:textId="77777777" w:rsidR="00BA216B" w:rsidRDefault="00BA216B" w:rsidP="00D4581B"/>
                    <w:p w14:paraId="64FCBF25" w14:textId="77777777" w:rsidR="00BA216B" w:rsidRDefault="00BA216B" w:rsidP="00D4581B"/>
                    <w:p w14:paraId="4F3DD7F1" w14:textId="77777777" w:rsidR="00BA216B" w:rsidRDefault="00BA216B" w:rsidP="00D4581B"/>
                    <w:p w14:paraId="129208CD" w14:textId="77777777" w:rsidR="00BA216B" w:rsidRDefault="00BA216B" w:rsidP="00D4581B"/>
                    <w:p w14:paraId="0768688F" w14:textId="77777777" w:rsidR="00BA216B" w:rsidRDefault="00BA216B" w:rsidP="00D4581B"/>
                    <w:p w14:paraId="4B7FDF62" w14:textId="77777777" w:rsidR="00BA216B" w:rsidRDefault="00BA216B" w:rsidP="00D4581B"/>
                    <w:p w14:paraId="03A99D9A" w14:textId="77777777" w:rsidR="00BA216B" w:rsidRDefault="00BA216B" w:rsidP="00D4581B"/>
                    <w:p w14:paraId="1D0FDF1C" w14:textId="77777777" w:rsidR="00BA216B" w:rsidRDefault="00BA216B" w:rsidP="00D4581B"/>
                    <w:p w14:paraId="04EEF790" w14:textId="77777777" w:rsidR="00BA216B" w:rsidRDefault="00BA216B" w:rsidP="00D4581B"/>
                    <w:p w14:paraId="5E9C003D" w14:textId="77777777" w:rsidR="00BA216B" w:rsidRDefault="00BA216B" w:rsidP="00D4581B"/>
                    <w:p w14:paraId="21C21574" w14:textId="77777777" w:rsidR="00BA216B" w:rsidRDefault="00BA216B" w:rsidP="00D4581B"/>
                    <w:p w14:paraId="2DBDCF32" w14:textId="77777777" w:rsidR="00BA216B" w:rsidRDefault="00BA216B" w:rsidP="00D4581B"/>
                    <w:p w14:paraId="65C272A6" w14:textId="77777777" w:rsidR="00BA216B" w:rsidRDefault="00BA216B" w:rsidP="00D4581B"/>
                    <w:p w14:paraId="6FB54110" w14:textId="77777777" w:rsidR="00BA216B" w:rsidRDefault="00BA216B" w:rsidP="00D4581B"/>
                    <w:p w14:paraId="178DFF32" w14:textId="77777777" w:rsidR="00BA216B" w:rsidRDefault="00BA216B" w:rsidP="00D4581B"/>
                    <w:p w14:paraId="3D83E8B9" w14:textId="77777777" w:rsidR="00BA216B" w:rsidRDefault="00BA216B" w:rsidP="00D4581B"/>
                    <w:p w14:paraId="0883C698" w14:textId="77777777" w:rsidR="00BA216B" w:rsidRDefault="00BA216B" w:rsidP="00D4581B"/>
                    <w:p w14:paraId="42667056" w14:textId="77777777" w:rsidR="00BA216B" w:rsidRDefault="00BA216B" w:rsidP="00D4581B"/>
                    <w:p w14:paraId="6EF07924" w14:textId="77777777" w:rsidR="00BA216B" w:rsidRDefault="00BA216B" w:rsidP="00D4581B"/>
                    <w:p w14:paraId="1A645B7B" w14:textId="77777777" w:rsidR="00BA216B" w:rsidRDefault="00BA216B" w:rsidP="00D4581B"/>
                    <w:p w14:paraId="17164BD6" w14:textId="77777777" w:rsidR="00BA216B" w:rsidRDefault="00BA216B" w:rsidP="00D4581B"/>
                    <w:p w14:paraId="4D681587" w14:textId="77777777" w:rsidR="00BA216B" w:rsidRDefault="00BA216B" w:rsidP="00D4581B"/>
                    <w:p w14:paraId="2D0EAC25" w14:textId="77777777" w:rsidR="00BA216B" w:rsidRDefault="00BA216B" w:rsidP="00D4581B"/>
                    <w:p w14:paraId="26EEC196" w14:textId="77777777" w:rsidR="00BA216B" w:rsidRDefault="00BA216B" w:rsidP="00D4581B"/>
                    <w:p w14:paraId="30856F89" w14:textId="77777777" w:rsidR="00BA216B" w:rsidRDefault="00BA216B" w:rsidP="00D4581B"/>
                    <w:p w14:paraId="0A149EA8" w14:textId="77777777" w:rsidR="00BA216B" w:rsidRDefault="00BA216B" w:rsidP="00D4581B"/>
                    <w:p w14:paraId="54175C3C" w14:textId="77777777" w:rsidR="00BA216B" w:rsidRDefault="00BA216B" w:rsidP="00D4581B"/>
                    <w:p w14:paraId="1F3A5565" w14:textId="77777777" w:rsidR="00BA216B" w:rsidRDefault="00BA216B" w:rsidP="00D4581B"/>
                    <w:p w14:paraId="1BEAD73D" w14:textId="77777777" w:rsidR="00BA216B" w:rsidRDefault="00BA216B" w:rsidP="00D4581B"/>
                    <w:p w14:paraId="1B5006F2" w14:textId="77777777" w:rsidR="00BA216B" w:rsidRDefault="00BA216B" w:rsidP="00D4581B"/>
                    <w:p w14:paraId="682725D6" w14:textId="77777777" w:rsidR="00BA216B" w:rsidRDefault="00BA216B" w:rsidP="00D4581B"/>
                    <w:p w14:paraId="40E37E39" w14:textId="77777777" w:rsidR="00BA216B" w:rsidRDefault="00BA216B" w:rsidP="00D4581B"/>
                    <w:p w14:paraId="726E37BB" w14:textId="77777777" w:rsidR="00BA216B" w:rsidRDefault="00BA216B" w:rsidP="00D4581B"/>
                    <w:p w14:paraId="095CF7C6" w14:textId="77777777" w:rsidR="00BA216B" w:rsidRDefault="00BA216B" w:rsidP="00D4581B"/>
                    <w:p w14:paraId="4E9A1DB4" w14:textId="77777777" w:rsidR="00BA216B" w:rsidRDefault="00BA216B" w:rsidP="00D4581B"/>
                    <w:p w14:paraId="097253C4" w14:textId="77777777" w:rsidR="00BA216B" w:rsidRDefault="00BA216B" w:rsidP="00D4581B"/>
                    <w:p w14:paraId="020443B9" w14:textId="77777777" w:rsidR="00BA216B" w:rsidRDefault="00BA216B" w:rsidP="00D4581B"/>
                    <w:p w14:paraId="78A6C88D" w14:textId="77777777" w:rsidR="00BA216B" w:rsidRDefault="00BA216B" w:rsidP="00D4581B"/>
                    <w:p w14:paraId="3168B9D8" w14:textId="77777777" w:rsidR="00BA216B" w:rsidRDefault="00BA216B" w:rsidP="00D4581B"/>
                    <w:p w14:paraId="19AE5E2D" w14:textId="77777777" w:rsidR="00BA216B" w:rsidRDefault="00BA216B" w:rsidP="00D4581B"/>
                    <w:p w14:paraId="515F9B7F" w14:textId="77777777" w:rsidR="00BA216B" w:rsidRDefault="00BA216B" w:rsidP="00D4581B"/>
                    <w:p w14:paraId="5BDD24FC" w14:textId="77777777" w:rsidR="00BA216B" w:rsidRDefault="00BA216B" w:rsidP="00D4581B"/>
                    <w:p w14:paraId="4DE0CD2F" w14:textId="77777777" w:rsidR="00BA216B" w:rsidRDefault="00BA216B" w:rsidP="00D4581B"/>
                    <w:p w14:paraId="442C64A8" w14:textId="77777777" w:rsidR="00BA216B" w:rsidRDefault="00BA216B" w:rsidP="00D4581B"/>
                    <w:p w14:paraId="761E600A" w14:textId="77777777" w:rsidR="00BA216B" w:rsidRDefault="00BA216B" w:rsidP="00D4581B"/>
                    <w:p w14:paraId="065745C4" w14:textId="77777777" w:rsidR="00BA216B" w:rsidRDefault="00BA216B" w:rsidP="00D4581B"/>
                    <w:p w14:paraId="5D1C137E" w14:textId="77777777" w:rsidR="00BA216B" w:rsidRDefault="00BA216B" w:rsidP="00D4581B"/>
                    <w:p w14:paraId="1924B7D2" w14:textId="77777777" w:rsidR="00BA216B" w:rsidRDefault="00BA216B" w:rsidP="00D4581B"/>
                    <w:p w14:paraId="30ACAE1C" w14:textId="77777777" w:rsidR="00BA216B" w:rsidRDefault="00BA216B" w:rsidP="00D4581B"/>
                    <w:p w14:paraId="6BA03233" w14:textId="77777777" w:rsidR="00BA216B" w:rsidRDefault="00BA216B" w:rsidP="00D4581B"/>
                    <w:p w14:paraId="7BB2BA0C" w14:textId="77777777" w:rsidR="00BA216B" w:rsidRDefault="00BA216B" w:rsidP="00D4581B"/>
                    <w:p w14:paraId="12985161" w14:textId="77777777" w:rsidR="00BA216B" w:rsidRDefault="00BA216B" w:rsidP="00D4581B"/>
                    <w:p w14:paraId="7876A2D1" w14:textId="77777777" w:rsidR="00BA216B" w:rsidRDefault="00BA216B" w:rsidP="00D4581B"/>
                    <w:p w14:paraId="7A512F0C" w14:textId="77777777" w:rsidR="00BA216B" w:rsidRDefault="00BA216B" w:rsidP="00D4581B"/>
                    <w:p w14:paraId="1786DAC5" w14:textId="77777777" w:rsidR="00BA216B" w:rsidRDefault="00BA216B" w:rsidP="00D4581B"/>
                    <w:p w14:paraId="2B837156" w14:textId="77777777" w:rsidR="00BA216B" w:rsidRDefault="00BA216B" w:rsidP="00D4581B"/>
                    <w:p w14:paraId="6C9FCBCD" w14:textId="77777777" w:rsidR="00BA216B" w:rsidRDefault="00BA216B" w:rsidP="00D4581B"/>
                    <w:p w14:paraId="495A7653" w14:textId="77777777" w:rsidR="00BA216B" w:rsidRDefault="00BA216B" w:rsidP="00D4581B"/>
                    <w:p w14:paraId="2E7A3BEC" w14:textId="77777777" w:rsidR="00BA216B" w:rsidRDefault="00BA216B" w:rsidP="00D4581B"/>
                    <w:p w14:paraId="2259AA8C" w14:textId="77777777" w:rsidR="00BA216B" w:rsidRDefault="00BA216B" w:rsidP="00D4581B"/>
                    <w:p w14:paraId="64F08038" w14:textId="77777777" w:rsidR="00BA216B" w:rsidRDefault="00BA216B" w:rsidP="00D4581B"/>
                    <w:p w14:paraId="7973C97E" w14:textId="77777777" w:rsidR="00BA216B" w:rsidRDefault="00BA216B" w:rsidP="00D4581B"/>
                    <w:p w14:paraId="6A05EF37" w14:textId="77777777" w:rsidR="00BA216B" w:rsidRDefault="00BA216B" w:rsidP="00D4581B"/>
                    <w:p w14:paraId="00B70858" w14:textId="77777777" w:rsidR="00BA216B" w:rsidRDefault="00BA216B" w:rsidP="00D4581B"/>
                    <w:p w14:paraId="08C7D903" w14:textId="77777777" w:rsidR="00BA216B" w:rsidRDefault="00BA216B" w:rsidP="00D4581B"/>
                    <w:p w14:paraId="75DCEEAD" w14:textId="77777777" w:rsidR="00BA216B" w:rsidRDefault="00BA216B" w:rsidP="00D4581B"/>
                    <w:p w14:paraId="37BD5D18" w14:textId="77777777" w:rsidR="00BA216B" w:rsidRDefault="00BA216B" w:rsidP="00D4581B"/>
                    <w:p w14:paraId="76A935B6" w14:textId="77777777" w:rsidR="00BA216B" w:rsidRDefault="00BA216B" w:rsidP="00D4581B"/>
                    <w:p w14:paraId="547E78B5" w14:textId="77777777" w:rsidR="00BA216B" w:rsidRDefault="00BA216B" w:rsidP="00D4581B"/>
                    <w:p w14:paraId="12E99FAF" w14:textId="77777777" w:rsidR="00BA216B" w:rsidRDefault="00BA216B" w:rsidP="00D4581B"/>
                    <w:p w14:paraId="279FAD94" w14:textId="77777777" w:rsidR="00BA216B" w:rsidRDefault="00BA216B" w:rsidP="00D4581B"/>
                    <w:p w14:paraId="33D2D8AA" w14:textId="77777777" w:rsidR="00BA216B" w:rsidRDefault="00BA216B" w:rsidP="00D4581B"/>
                    <w:p w14:paraId="3ACEB9B1" w14:textId="77777777" w:rsidR="00BA216B" w:rsidRDefault="00BA216B" w:rsidP="00D4581B"/>
                    <w:p w14:paraId="27B67D2A" w14:textId="77777777" w:rsidR="00BA216B" w:rsidRDefault="00BA216B" w:rsidP="00D4581B"/>
                    <w:p w14:paraId="1EEC8123" w14:textId="77777777" w:rsidR="00BA216B" w:rsidRDefault="00BA216B" w:rsidP="00D4581B"/>
                    <w:p w14:paraId="7222DD20" w14:textId="77777777" w:rsidR="00BA216B" w:rsidRDefault="00BA216B" w:rsidP="00D4581B"/>
                    <w:p w14:paraId="3E8A046B" w14:textId="77777777" w:rsidR="00BA216B" w:rsidRDefault="00BA216B" w:rsidP="00D4581B"/>
                    <w:p w14:paraId="4FD85702" w14:textId="77777777" w:rsidR="00BA216B" w:rsidRDefault="00BA216B" w:rsidP="00D4581B"/>
                    <w:p w14:paraId="398ED546" w14:textId="77777777" w:rsidR="00BA216B" w:rsidRDefault="00BA216B" w:rsidP="00D4581B"/>
                    <w:p w14:paraId="3798A756" w14:textId="77777777" w:rsidR="00BA216B" w:rsidRDefault="00BA216B" w:rsidP="00D4581B"/>
                    <w:p w14:paraId="76585DF7" w14:textId="77777777" w:rsidR="00BA216B" w:rsidRDefault="00BA216B" w:rsidP="00D4581B"/>
                    <w:p w14:paraId="3719B0C3" w14:textId="77777777" w:rsidR="00BA216B" w:rsidRDefault="00BA216B" w:rsidP="00D4581B"/>
                    <w:p w14:paraId="6F9EEF32" w14:textId="77777777" w:rsidR="00BA216B" w:rsidRDefault="00BA216B" w:rsidP="00D4581B"/>
                    <w:p w14:paraId="3F4B4082" w14:textId="77777777" w:rsidR="00BA216B" w:rsidRDefault="00BA216B" w:rsidP="00D4581B"/>
                    <w:p w14:paraId="44F69212" w14:textId="77777777" w:rsidR="00BA216B" w:rsidRDefault="00BA216B" w:rsidP="00D4581B"/>
                    <w:p w14:paraId="424E8405" w14:textId="77777777" w:rsidR="00BA216B" w:rsidRDefault="00BA216B" w:rsidP="00D4581B"/>
                    <w:p w14:paraId="592B9898" w14:textId="77777777" w:rsidR="00BA216B" w:rsidRDefault="00BA216B" w:rsidP="00D4581B"/>
                    <w:p w14:paraId="7889E4D2" w14:textId="77777777" w:rsidR="00BA216B" w:rsidRDefault="00BA216B" w:rsidP="00D4581B"/>
                    <w:p w14:paraId="5D1C31D1" w14:textId="77777777" w:rsidR="00BA216B" w:rsidRDefault="00BA216B" w:rsidP="00D4581B"/>
                    <w:p w14:paraId="1DAFFD90" w14:textId="77777777" w:rsidR="00BA216B" w:rsidRDefault="00BA216B" w:rsidP="00D4581B"/>
                    <w:p w14:paraId="039F409A" w14:textId="77777777" w:rsidR="00BA216B" w:rsidRDefault="00BA216B" w:rsidP="00D4581B"/>
                    <w:p w14:paraId="0F7E0BC5" w14:textId="77777777" w:rsidR="00BA216B" w:rsidRDefault="00BA216B" w:rsidP="00D4581B"/>
                    <w:p w14:paraId="71964467" w14:textId="77777777" w:rsidR="00BA216B" w:rsidRDefault="00BA216B" w:rsidP="00D4581B"/>
                    <w:p w14:paraId="2CCB1A55" w14:textId="77777777" w:rsidR="00BA216B" w:rsidRDefault="00BA216B" w:rsidP="00D4581B"/>
                    <w:p w14:paraId="06BDEC8C" w14:textId="77777777" w:rsidR="00BA216B" w:rsidRDefault="00BA216B" w:rsidP="00D4581B"/>
                    <w:p w14:paraId="3F287D24" w14:textId="77777777" w:rsidR="00BA216B" w:rsidRDefault="00BA216B" w:rsidP="00D4581B"/>
                    <w:p w14:paraId="0F55B675" w14:textId="77777777" w:rsidR="00BA216B" w:rsidRDefault="00BA216B" w:rsidP="00D4581B"/>
                    <w:p w14:paraId="66455AF4" w14:textId="77777777" w:rsidR="00BA216B" w:rsidRDefault="00BA216B" w:rsidP="00D4581B"/>
                    <w:p w14:paraId="0DBF222D" w14:textId="77777777" w:rsidR="00BA216B" w:rsidRDefault="00BA216B" w:rsidP="00D4581B"/>
                    <w:p w14:paraId="788EE286" w14:textId="77777777" w:rsidR="00BA216B" w:rsidRDefault="00BA216B" w:rsidP="00D4581B"/>
                    <w:p w14:paraId="1C952824" w14:textId="77777777" w:rsidR="00BA216B" w:rsidRDefault="00BA216B" w:rsidP="00D4581B"/>
                    <w:p w14:paraId="2131B17D" w14:textId="77777777" w:rsidR="00BA216B" w:rsidRDefault="00BA216B" w:rsidP="00D4581B"/>
                    <w:p w14:paraId="0A72DC09" w14:textId="77777777" w:rsidR="00BA216B" w:rsidRDefault="00BA216B" w:rsidP="00D4581B"/>
                    <w:p w14:paraId="736FEDA7" w14:textId="77777777" w:rsidR="00BA216B" w:rsidRDefault="00BA216B" w:rsidP="00D4581B"/>
                    <w:p w14:paraId="27FD1C33" w14:textId="77777777" w:rsidR="00BA216B" w:rsidRDefault="00BA216B" w:rsidP="00D4581B"/>
                    <w:p w14:paraId="342FA62C" w14:textId="77777777" w:rsidR="00BA216B" w:rsidRDefault="00BA216B" w:rsidP="00D4581B"/>
                    <w:p w14:paraId="2306B111" w14:textId="77777777" w:rsidR="00BA216B" w:rsidRDefault="00BA216B" w:rsidP="00D4581B"/>
                    <w:p w14:paraId="52C38CCD" w14:textId="77777777" w:rsidR="00BA216B" w:rsidRDefault="00BA216B" w:rsidP="00D4581B"/>
                    <w:p w14:paraId="32FD7415" w14:textId="77777777" w:rsidR="00BA216B" w:rsidRDefault="00BA216B" w:rsidP="00D4581B"/>
                    <w:p w14:paraId="405B1AC7" w14:textId="77777777" w:rsidR="00BA216B" w:rsidRDefault="00BA216B" w:rsidP="00D4581B"/>
                    <w:p w14:paraId="021F1346" w14:textId="77777777" w:rsidR="00BA216B" w:rsidRDefault="00BA216B" w:rsidP="00D4581B"/>
                    <w:p w14:paraId="7D3302C6" w14:textId="77777777" w:rsidR="00BA216B" w:rsidRDefault="00BA216B" w:rsidP="00D4581B"/>
                    <w:p w14:paraId="28FE556D" w14:textId="77777777" w:rsidR="00BA216B" w:rsidRDefault="00BA216B" w:rsidP="00D4581B"/>
                    <w:p w14:paraId="40200BF1" w14:textId="77777777" w:rsidR="00BA216B" w:rsidRDefault="00BA216B" w:rsidP="00D4581B"/>
                    <w:p w14:paraId="2876F21F" w14:textId="77777777" w:rsidR="00BA216B" w:rsidRDefault="00BA216B" w:rsidP="00D4581B"/>
                    <w:p w14:paraId="7633535E" w14:textId="77777777" w:rsidR="00BA216B" w:rsidRDefault="00BA216B" w:rsidP="00D4581B"/>
                    <w:p w14:paraId="2A1241A0" w14:textId="77777777" w:rsidR="00BA216B" w:rsidRDefault="00BA216B" w:rsidP="00D4581B"/>
                    <w:p w14:paraId="196C5000" w14:textId="77777777" w:rsidR="00BA216B" w:rsidRDefault="00BA216B" w:rsidP="00D4581B"/>
                    <w:p w14:paraId="6B45BE4E" w14:textId="77777777" w:rsidR="00BA216B" w:rsidRDefault="00BA216B" w:rsidP="00D4581B"/>
                    <w:p w14:paraId="6DA299EA" w14:textId="77777777" w:rsidR="00BA216B" w:rsidRDefault="00BA216B" w:rsidP="00D4581B"/>
                    <w:p w14:paraId="11F78F49" w14:textId="77777777" w:rsidR="00BA216B" w:rsidRDefault="00BA216B" w:rsidP="00D4581B"/>
                    <w:p w14:paraId="61409EF0" w14:textId="77777777" w:rsidR="00BA216B" w:rsidRDefault="00BA216B" w:rsidP="00D4581B"/>
                    <w:p w14:paraId="071E389B" w14:textId="77777777" w:rsidR="00BA216B" w:rsidRDefault="00BA216B" w:rsidP="00D4581B"/>
                    <w:p w14:paraId="2D6E3680" w14:textId="77777777" w:rsidR="00BA216B" w:rsidRDefault="00BA216B" w:rsidP="00D4581B"/>
                    <w:p w14:paraId="782D9C12" w14:textId="77777777" w:rsidR="00BA216B" w:rsidRDefault="00BA216B" w:rsidP="00D4581B"/>
                    <w:p w14:paraId="08C95B00" w14:textId="77777777" w:rsidR="00BA216B" w:rsidRDefault="00BA216B" w:rsidP="00D4581B"/>
                    <w:p w14:paraId="2FB4B73D" w14:textId="77777777" w:rsidR="00BA216B" w:rsidRDefault="00BA216B" w:rsidP="00D4581B"/>
                    <w:p w14:paraId="42E66764" w14:textId="77777777" w:rsidR="00BA216B" w:rsidRDefault="00BA216B" w:rsidP="00D4581B"/>
                    <w:p w14:paraId="1C194511" w14:textId="77777777" w:rsidR="00BA216B" w:rsidRDefault="00BA216B" w:rsidP="00D4581B"/>
                    <w:p w14:paraId="107B5992" w14:textId="77777777" w:rsidR="00BA216B" w:rsidRDefault="00BA216B" w:rsidP="00D4581B"/>
                    <w:p w14:paraId="6727F8F3" w14:textId="77777777" w:rsidR="00BA216B" w:rsidRDefault="00BA216B" w:rsidP="00D4581B"/>
                    <w:p w14:paraId="038663FD" w14:textId="77777777" w:rsidR="00BA216B" w:rsidRDefault="00BA216B" w:rsidP="00D4581B"/>
                    <w:p w14:paraId="55B68EFD" w14:textId="77777777" w:rsidR="00BA216B" w:rsidRDefault="00BA216B" w:rsidP="00D4581B"/>
                    <w:p w14:paraId="579874F2" w14:textId="77777777" w:rsidR="00BA216B" w:rsidRDefault="00BA216B" w:rsidP="00D4581B"/>
                    <w:p w14:paraId="0ECB5D7B" w14:textId="77777777" w:rsidR="00BA216B" w:rsidRDefault="00BA216B" w:rsidP="00D4581B"/>
                    <w:p w14:paraId="2ACDEAF0" w14:textId="77777777" w:rsidR="00BA216B" w:rsidRDefault="00BA216B" w:rsidP="00D4581B"/>
                    <w:p w14:paraId="38BAB5F5" w14:textId="77777777" w:rsidR="00BA216B" w:rsidRDefault="00BA216B" w:rsidP="00D4581B"/>
                    <w:p w14:paraId="6DE33764" w14:textId="77777777" w:rsidR="00BA216B" w:rsidRDefault="00BA216B" w:rsidP="00D4581B"/>
                    <w:p w14:paraId="40D0EACB" w14:textId="77777777" w:rsidR="00BA216B" w:rsidRDefault="00BA216B" w:rsidP="00D4581B"/>
                    <w:p w14:paraId="29CC4424" w14:textId="77777777" w:rsidR="00BA216B" w:rsidRDefault="00BA216B" w:rsidP="00D4581B"/>
                    <w:p w14:paraId="1C5EDD1E" w14:textId="77777777" w:rsidR="00BA216B" w:rsidRDefault="00BA216B" w:rsidP="00D4581B"/>
                    <w:p w14:paraId="7E5578AC" w14:textId="77777777" w:rsidR="00BA216B" w:rsidRDefault="00BA216B" w:rsidP="00D4581B"/>
                    <w:p w14:paraId="30036834" w14:textId="77777777" w:rsidR="00BA216B" w:rsidRDefault="00BA216B" w:rsidP="00D4581B"/>
                    <w:p w14:paraId="0DC16757" w14:textId="77777777" w:rsidR="00BA216B" w:rsidRDefault="00BA216B" w:rsidP="00D4581B"/>
                    <w:p w14:paraId="4FA61CEB" w14:textId="77777777" w:rsidR="00BA216B" w:rsidRDefault="00BA216B" w:rsidP="00D4581B"/>
                    <w:p w14:paraId="32B03292" w14:textId="77777777" w:rsidR="00BA216B" w:rsidRDefault="00BA216B" w:rsidP="00D4581B"/>
                    <w:p w14:paraId="2C90E4A8" w14:textId="77777777" w:rsidR="00BA216B" w:rsidRDefault="00BA216B" w:rsidP="00D4581B"/>
                    <w:p w14:paraId="4DA0BDCC" w14:textId="77777777" w:rsidR="00BA216B" w:rsidRDefault="00BA216B" w:rsidP="00D4581B"/>
                    <w:p w14:paraId="2A9E20DD" w14:textId="77777777" w:rsidR="00BA216B" w:rsidRDefault="00BA216B" w:rsidP="00D4581B"/>
                    <w:p w14:paraId="0F5F8B64" w14:textId="77777777" w:rsidR="00BA216B" w:rsidRDefault="00BA216B" w:rsidP="00D4581B"/>
                    <w:p w14:paraId="5F732B48" w14:textId="77777777" w:rsidR="00BA216B" w:rsidRDefault="00BA216B" w:rsidP="00D4581B"/>
                    <w:p w14:paraId="60504C96" w14:textId="77777777" w:rsidR="00BA216B" w:rsidRDefault="00BA216B" w:rsidP="00D4581B"/>
                    <w:p w14:paraId="0396F1C2" w14:textId="77777777" w:rsidR="00BA216B" w:rsidRDefault="00BA216B" w:rsidP="00D4581B"/>
                    <w:p w14:paraId="50C55C18" w14:textId="77777777" w:rsidR="00BA216B" w:rsidRDefault="00BA216B" w:rsidP="00D4581B"/>
                    <w:p w14:paraId="3E6ADC89" w14:textId="77777777" w:rsidR="00BA216B" w:rsidRDefault="00BA216B" w:rsidP="00D4581B"/>
                    <w:p w14:paraId="249B491D" w14:textId="77777777" w:rsidR="00BA216B" w:rsidRDefault="00BA216B" w:rsidP="00D4581B"/>
                    <w:p w14:paraId="7450B31A" w14:textId="77777777" w:rsidR="00BA216B" w:rsidRDefault="00BA216B" w:rsidP="00D4581B"/>
                    <w:p w14:paraId="56F3D6EB" w14:textId="77777777" w:rsidR="00BA216B" w:rsidRDefault="00BA216B" w:rsidP="00D4581B"/>
                    <w:p w14:paraId="6388D38E" w14:textId="77777777" w:rsidR="00BA216B" w:rsidRDefault="00BA216B" w:rsidP="00D4581B"/>
                    <w:p w14:paraId="1328D4CB" w14:textId="77777777" w:rsidR="00BA216B" w:rsidRDefault="00BA216B" w:rsidP="00D4581B"/>
                    <w:p w14:paraId="207819EF" w14:textId="77777777" w:rsidR="00BA216B" w:rsidRDefault="00BA216B" w:rsidP="00D4581B"/>
                    <w:p w14:paraId="3A87A36A" w14:textId="77777777" w:rsidR="00BA216B" w:rsidRDefault="00BA216B" w:rsidP="00D4581B"/>
                    <w:p w14:paraId="0094FF31" w14:textId="77777777" w:rsidR="00BA216B" w:rsidRDefault="00BA216B" w:rsidP="00D4581B"/>
                    <w:p w14:paraId="6F0E9A91" w14:textId="77777777" w:rsidR="00BA216B" w:rsidRDefault="00BA216B" w:rsidP="00D4581B"/>
                    <w:p w14:paraId="1E4CAD7B" w14:textId="77777777" w:rsidR="00BA216B" w:rsidRDefault="00BA216B" w:rsidP="00D4581B"/>
                    <w:p w14:paraId="7EA80FFC" w14:textId="77777777" w:rsidR="00BA216B" w:rsidRDefault="00BA216B" w:rsidP="00D4581B"/>
                    <w:p w14:paraId="107A419E" w14:textId="77777777" w:rsidR="00BA216B" w:rsidRDefault="00BA216B" w:rsidP="00D4581B"/>
                    <w:p w14:paraId="3D3402AC" w14:textId="77777777" w:rsidR="00BA216B" w:rsidRDefault="00BA216B" w:rsidP="00D4581B"/>
                    <w:p w14:paraId="0F5743C6" w14:textId="77777777" w:rsidR="00BA216B" w:rsidRDefault="00BA216B" w:rsidP="00D4581B"/>
                    <w:p w14:paraId="21CFBAC1" w14:textId="77777777" w:rsidR="00BA216B" w:rsidRDefault="00BA216B" w:rsidP="00D4581B"/>
                    <w:p w14:paraId="393C3DF4" w14:textId="77777777" w:rsidR="00BA216B" w:rsidRDefault="00BA216B" w:rsidP="00D4581B"/>
                    <w:p w14:paraId="57218A30" w14:textId="77777777" w:rsidR="00BA216B" w:rsidRDefault="00BA216B" w:rsidP="00D4581B"/>
                    <w:p w14:paraId="3CBF3764" w14:textId="77777777" w:rsidR="00BA216B" w:rsidRDefault="00BA216B" w:rsidP="00D4581B"/>
                    <w:p w14:paraId="0EBCDD02" w14:textId="77777777" w:rsidR="00BA216B" w:rsidRDefault="00BA216B" w:rsidP="00D4581B"/>
                    <w:p w14:paraId="7E775BDB" w14:textId="77777777" w:rsidR="00BA216B" w:rsidRDefault="00BA216B" w:rsidP="00D4581B"/>
                    <w:p w14:paraId="440BE15C" w14:textId="77777777" w:rsidR="00BA216B" w:rsidRDefault="00BA216B" w:rsidP="00D4581B"/>
                    <w:p w14:paraId="16D1698E" w14:textId="77777777" w:rsidR="00BA216B" w:rsidRDefault="00BA216B" w:rsidP="00D4581B"/>
                    <w:p w14:paraId="7ACB2BF9" w14:textId="77777777" w:rsidR="00BA216B" w:rsidRDefault="00BA216B" w:rsidP="00D4581B"/>
                    <w:p w14:paraId="5F62E2EC" w14:textId="77777777" w:rsidR="00BA216B" w:rsidRDefault="00BA216B" w:rsidP="00D4581B"/>
                    <w:p w14:paraId="6FA84E20" w14:textId="77777777" w:rsidR="00BA216B" w:rsidRDefault="00BA216B" w:rsidP="00D4581B"/>
                    <w:p w14:paraId="26CA0C06" w14:textId="77777777" w:rsidR="00BA216B" w:rsidRDefault="00BA216B" w:rsidP="00D4581B"/>
                    <w:p w14:paraId="303C1953" w14:textId="77777777" w:rsidR="00BA216B" w:rsidRDefault="00BA216B" w:rsidP="00D4581B"/>
                    <w:p w14:paraId="0CA44226" w14:textId="77777777" w:rsidR="00BA216B" w:rsidRDefault="00BA216B" w:rsidP="00D4581B"/>
                    <w:p w14:paraId="148A59BD" w14:textId="77777777" w:rsidR="00BA216B" w:rsidRDefault="00BA216B" w:rsidP="00D4581B"/>
                    <w:p w14:paraId="1AA16867" w14:textId="77777777" w:rsidR="00BA216B" w:rsidRDefault="00BA216B" w:rsidP="00D4581B"/>
                    <w:p w14:paraId="3D2EE87F" w14:textId="77777777" w:rsidR="00BA216B" w:rsidRDefault="00BA216B" w:rsidP="00D4581B"/>
                    <w:p w14:paraId="4B9A2900" w14:textId="77777777" w:rsidR="00BA216B" w:rsidRDefault="00BA216B" w:rsidP="00D4581B"/>
                    <w:p w14:paraId="7423CF2C" w14:textId="77777777" w:rsidR="00BA216B" w:rsidRDefault="00BA216B" w:rsidP="00D4581B"/>
                    <w:p w14:paraId="1CCFB396" w14:textId="77777777" w:rsidR="00BA216B" w:rsidRDefault="00BA216B" w:rsidP="00D4581B"/>
                    <w:p w14:paraId="67294AD8" w14:textId="77777777" w:rsidR="00BA216B" w:rsidRDefault="00BA216B" w:rsidP="00D4581B"/>
                    <w:p w14:paraId="36293A01" w14:textId="77777777" w:rsidR="00BA216B" w:rsidRDefault="00BA216B" w:rsidP="00D4581B"/>
                    <w:p w14:paraId="66A303AA" w14:textId="77777777" w:rsidR="00BA216B" w:rsidRDefault="00BA216B" w:rsidP="00D4581B"/>
                    <w:p w14:paraId="16D07FA8" w14:textId="77777777" w:rsidR="00BA216B" w:rsidRDefault="00BA216B" w:rsidP="00D4581B"/>
                    <w:p w14:paraId="57BDFCEA" w14:textId="77777777" w:rsidR="00BA216B" w:rsidRDefault="00BA216B" w:rsidP="00D4581B"/>
                    <w:p w14:paraId="2E9C6F48" w14:textId="77777777" w:rsidR="00BA216B" w:rsidRDefault="00BA216B" w:rsidP="00D4581B"/>
                    <w:p w14:paraId="4265E191" w14:textId="77777777" w:rsidR="00BA216B" w:rsidRDefault="00BA216B" w:rsidP="00D4581B"/>
                    <w:p w14:paraId="598B4B4B" w14:textId="77777777" w:rsidR="00BA216B" w:rsidRDefault="00BA216B" w:rsidP="00D4581B"/>
                    <w:p w14:paraId="4FD4715C" w14:textId="77777777" w:rsidR="00BA216B" w:rsidRDefault="00BA216B" w:rsidP="00D4581B"/>
                    <w:p w14:paraId="240DAC97" w14:textId="77777777" w:rsidR="00BA216B" w:rsidRDefault="00BA216B" w:rsidP="00D4581B"/>
                    <w:p w14:paraId="3BA2F259" w14:textId="77777777" w:rsidR="00BA216B" w:rsidRDefault="00BA216B" w:rsidP="00D4581B"/>
                    <w:p w14:paraId="753823D5" w14:textId="77777777" w:rsidR="00BA216B" w:rsidRDefault="00BA216B" w:rsidP="00D4581B"/>
                    <w:p w14:paraId="05C3AAFA" w14:textId="77777777" w:rsidR="00BA216B" w:rsidRDefault="00BA216B" w:rsidP="00D4581B"/>
                    <w:p w14:paraId="3E82F164" w14:textId="77777777" w:rsidR="00BA216B" w:rsidRDefault="00BA216B" w:rsidP="00D4581B"/>
                    <w:p w14:paraId="4073687D" w14:textId="77777777" w:rsidR="00BA216B" w:rsidRDefault="00BA216B" w:rsidP="00D4581B"/>
                    <w:p w14:paraId="267C511D" w14:textId="77777777" w:rsidR="00BA216B" w:rsidRDefault="00BA216B" w:rsidP="00D4581B"/>
                    <w:p w14:paraId="0A4086E0" w14:textId="77777777" w:rsidR="00BA216B" w:rsidRDefault="00BA216B" w:rsidP="00D4581B"/>
                    <w:p w14:paraId="688301D6" w14:textId="77777777" w:rsidR="00BA216B" w:rsidRDefault="00BA216B" w:rsidP="00D4581B"/>
                    <w:p w14:paraId="04EA4D02" w14:textId="77777777" w:rsidR="00BA216B" w:rsidRDefault="00BA216B" w:rsidP="00D4581B"/>
                    <w:p w14:paraId="2B98E62C" w14:textId="77777777" w:rsidR="00BA216B" w:rsidRDefault="00BA216B" w:rsidP="00D4581B"/>
                    <w:p w14:paraId="23C2F26A" w14:textId="77777777" w:rsidR="00BA216B" w:rsidRDefault="00BA216B" w:rsidP="00D4581B"/>
                    <w:p w14:paraId="08DA8A7A" w14:textId="77777777" w:rsidR="00BA216B" w:rsidRDefault="00BA216B" w:rsidP="00D4581B"/>
                    <w:p w14:paraId="42FF261D" w14:textId="77777777" w:rsidR="00BA216B" w:rsidRDefault="00BA216B" w:rsidP="00D4581B"/>
                    <w:p w14:paraId="5165FE6D" w14:textId="77777777" w:rsidR="00BA216B" w:rsidRDefault="00BA216B" w:rsidP="00D4581B"/>
                    <w:p w14:paraId="50DE77E9" w14:textId="77777777" w:rsidR="00BA216B" w:rsidRDefault="00BA216B" w:rsidP="00D4581B"/>
                    <w:p w14:paraId="01AAF719" w14:textId="77777777" w:rsidR="00BA216B" w:rsidRDefault="00BA216B" w:rsidP="00D4581B"/>
                    <w:p w14:paraId="16D61835" w14:textId="77777777" w:rsidR="00BA216B" w:rsidRDefault="00BA216B" w:rsidP="00D4581B"/>
                    <w:p w14:paraId="2E6B5D7C" w14:textId="77777777" w:rsidR="00BA216B" w:rsidRDefault="00BA216B" w:rsidP="00D4581B"/>
                    <w:p w14:paraId="67EE1950" w14:textId="77777777" w:rsidR="00BA216B" w:rsidRDefault="00BA216B" w:rsidP="00D4581B"/>
                    <w:p w14:paraId="344E05E7" w14:textId="77777777" w:rsidR="00BA216B" w:rsidRDefault="00BA216B" w:rsidP="00D4581B"/>
                    <w:p w14:paraId="304541B7" w14:textId="77777777" w:rsidR="00BA216B" w:rsidRDefault="00BA216B" w:rsidP="00D4581B"/>
                    <w:p w14:paraId="6BF6D84D" w14:textId="77777777" w:rsidR="00BA216B" w:rsidRDefault="00BA216B" w:rsidP="00D4581B"/>
                    <w:p w14:paraId="77D50578" w14:textId="77777777" w:rsidR="00BA216B" w:rsidRDefault="00BA216B" w:rsidP="00D4581B"/>
                    <w:p w14:paraId="423FC467" w14:textId="77777777" w:rsidR="00BA216B" w:rsidRDefault="00BA216B" w:rsidP="00D4581B"/>
                    <w:p w14:paraId="235E8E58" w14:textId="77777777" w:rsidR="00BA216B" w:rsidRDefault="00BA216B" w:rsidP="00D4581B"/>
                    <w:p w14:paraId="7D878129" w14:textId="77777777" w:rsidR="00BA216B" w:rsidRDefault="00BA216B" w:rsidP="00D4581B"/>
                    <w:p w14:paraId="5272EEC4" w14:textId="77777777" w:rsidR="00BA216B" w:rsidRDefault="00BA216B" w:rsidP="00D4581B"/>
                    <w:p w14:paraId="1E3EAC32" w14:textId="77777777" w:rsidR="00BA216B" w:rsidRDefault="00BA216B" w:rsidP="00D4581B"/>
                    <w:p w14:paraId="6560CF95" w14:textId="77777777" w:rsidR="00BA216B" w:rsidRDefault="00BA216B" w:rsidP="00D4581B"/>
                    <w:p w14:paraId="4E0863AA" w14:textId="77777777" w:rsidR="00BA216B" w:rsidRDefault="00BA216B" w:rsidP="00D4581B"/>
                    <w:p w14:paraId="32E4571C" w14:textId="77777777" w:rsidR="00BA216B" w:rsidRDefault="00BA216B" w:rsidP="00D4581B"/>
                    <w:p w14:paraId="7CEEABA7" w14:textId="77777777" w:rsidR="00BA216B" w:rsidRDefault="00BA216B" w:rsidP="00D4581B"/>
                    <w:p w14:paraId="6B3C27BE" w14:textId="77777777" w:rsidR="00BA216B" w:rsidRDefault="00BA216B" w:rsidP="00D4581B"/>
                    <w:p w14:paraId="7DCD8A72" w14:textId="77777777" w:rsidR="00BA216B" w:rsidRDefault="00BA216B" w:rsidP="00D4581B"/>
                    <w:p w14:paraId="5145434E" w14:textId="77777777" w:rsidR="00BA216B" w:rsidRDefault="00BA216B" w:rsidP="00D4581B"/>
                    <w:p w14:paraId="6933E5F8" w14:textId="77777777" w:rsidR="00BA216B" w:rsidRDefault="00BA216B" w:rsidP="00D4581B"/>
                    <w:p w14:paraId="070A44BF" w14:textId="77777777" w:rsidR="00BA216B" w:rsidRDefault="00BA216B" w:rsidP="00D4581B"/>
                    <w:p w14:paraId="2FFC0B36" w14:textId="77777777" w:rsidR="00BA216B" w:rsidRDefault="00BA216B" w:rsidP="00D4581B"/>
                    <w:p w14:paraId="7346D674" w14:textId="77777777" w:rsidR="00BA216B" w:rsidRDefault="00BA216B" w:rsidP="00D4581B"/>
                    <w:p w14:paraId="7F9E170C" w14:textId="77777777" w:rsidR="00BA216B" w:rsidRDefault="00BA216B" w:rsidP="00D4581B"/>
                    <w:p w14:paraId="6EE731C0" w14:textId="77777777" w:rsidR="00BA216B" w:rsidRDefault="00BA216B" w:rsidP="00D4581B"/>
                    <w:p w14:paraId="366C7F79" w14:textId="77777777" w:rsidR="00BA216B" w:rsidRDefault="00BA216B" w:rsidP="00D4581B"/>
                    <w:p w14:paraId="7B630E02" w14:textId="77777777" w:rsidR="00BA216B" w:rsidRDefault="00BA216B" w:rsidP="00D4581B"/>
                    <w:p w14:paraId="221D66C1" w14:textId="77777777" w:rsidR="00BA216B" w:rsidRDefault="00BA216B" w:rsidP="00D4581B"/>
                    <w:p w14:paraId="5CFBAFB0" w14:textId="77777777" w:rsidR="00BA216B" w:rsidRDefault="00BA216B" w:rsidP="00D4581B"/>
                    <w:p w14:paraId="3E8FC7E8" w14:textId="77777777" w:rsidR="00BA216B" w:rsidRDefault="00BA216B" w:rsidP="00D4581B"/>
                    <w:p w14:paraId="2CF4E85F" w14:textId="77777777" w:rsidR="00BA216B" w:rsidRDefault="00BA216B" w:rsidP="00D4581B"/>
                    <w:p w14:paraId="4A835D3A" w14:textId="77777777" w:rsidR="00BA216B" w:rsidRDefault="00BA216B" w:rsidP="00D4581B"/>
                    <w:p w14:paraId="2C9C564F" w14:textId="77777777" w:rsidR="00BA216B" w:rsidRDefault="00BA216B" w:rsidP="00D4581B"/>
                    <w:p w14:paraId="04A7DF2F" w14:textId="77777777" w:rsidR="00BA216B" w:rsidRDefault="00BA216B" w:rsidP="00D4581B"/>
                    <w:p w14:paraId="3729B051" w14:textId="77777777" w:rsidR="00BA216B" w:rsidRDefault="00BA216B" w:rsidP="00D4581B"/>
                    <w:p w14:paraId="555DEDA3" w14:textId="77777777" w:rsidR="00BA216B" w:rsidRDefault="00BA216B" w:rsidP="00D4581B"/>
                    <w:p w14:paraId="0F727ABB" w14:textId="77777777" w:rsidR="00BA216B" w:rsidRDefault="00BA216B" w:rsidP="00D4581B"/>
                    <w:p w14:paraId="35DB1CB8" w14:textId="77777777" w:rsidR="00BA216B" w:rsidRDefault="00BA216B" w:rsidP="00D4581B"/>
                    <w:p w14:paraId="31E98EF1" w14:textId="77777777" w:rsidR="00BA216B" w:rsidRDefault="00BA216B" w:rsidP="00D4581B"/>
                    <w:p w14:paraId="681D940E" w14:textId="77777777" w:rsidR="00BA216B" w:rsidRDefault="00BA216B" w:rsidP="00D4581B"/>
                    <w:p w14:paraId="51C5DB7D" w14:textId="77777777" w:rsidR="00BA216B" w:rsidRDefault="00BA216B" w:rsidP="00D4581B"/>
                    <w:p w14:paraId="2E8234A9" w14:textId="77777777" w:rsidR="00BA216B" w:rsidRDefault="00BA216B" w:rsidP="00D4581B"/>
                    <w:p w14:paraId="542B0099" w14:textId="77777777" w:rsidR="00BA216B" w:rsidRDefault="00BA216B" w:rsidP="00D4581B"/>
                    <w:p w14:paraId="10C2D92F" w14:textId="77777777" w:rsidR="00BA216B" w:rsidRDefault="00BA216B" w:rsidP="00D4581B"/>
                    <w:p w14:paraId="1E128D42" w14:textId="77777777" w:rsidR="00BA216B" w:rsidRDefault="00BA216B" w:rsidP="00D4581B"/>
                    <w:p w14:paraId="48C1E4C2" w14:textId="77777777" w:rsidR="00BA216B" w:rsidRDefault="00BA216B" w:rsidP="00D4581B"/>
                    <w:p w14:paraId="5171C0C4" w14:textId="77777777" w:rsidR="00BA216B" w:rsidRDefault="00BA216B" w:rsidP="00D4581B"/>
                    <w:p w14:paraId="13FCF453" w14:textId="77777777" w:rsidR="00BA216B" w:rsidRDefault="00BA216B" w:rsidP="00D4581B"/>
                    <w:p w14:paraId="6A35D4D0" w14:textId="77777777" w:rsidR="00BA216B" w:rsidRDefault="00BA216B" w:rsidP="00D4581B"/>
                    <w:p w14:paraId="2E322666" w14:textId="77777777" w:rsidR="00BA216B" w:rsidRDefault="00BA216B" w:rsidP="00D4581B"/>
                    <w:p w14:paraId="54F7F40A" w14:textId="77777777" w:rsidR="00BA216B" w:rsidRDefault="00BA216B" w:rsidP="00D4581B"/>
                    <w:p w14:paraId="475A0D6E" w14:textId="77777777" w:rsidR="00BA216B" w:rsidRDefault="00BA216B" w:rsidP="00D4581B"/>
                    <w:p w14:paraId="64C22115" w14:textId="77777777" w:rsidR="00BA216B" w:rsidRDefault="00BA216B" w:rsidP="00D4581B"/>
                    <w:p w14:paraId="067C0098" w14:textId="77777777" w:rsidR="00BA216B" w:rsidRDefault="00BA216B" w:rsidP="00D4581B"/>
                    <w:p w14:paraId="5E2F7227" w14:textId="77777777" w:rsidR="00BA216B" w:rsidRDefault="00BA216B" w:rsidP="00D4581B"/>
                    <w:p w14:paraId="5D3B1F14" w14:textId="77777777" w:rsidR="00BA216B" w:rsidRDefault="00BA216B" w:rsidP="00D4581B"/>
                    <w:p w14:paraId="40242519" w14:textId="77777777" w:rsidR="00BA216B" w:rsidRDefault="00BA216B" w:rsidP="00D4581B"/>
                    <w:p w14:paraId="45AFF9F6" w14:textId="77777777" w:rsidR="00BA216B" w:rsidRDefault="00BA216B" w:rsidP="00D4581B"/>
                    <w:p w14:paraId="0B152FF5" w14:textId="77777777" w:rsidR="00BA216B" w:rsidRDefault="00BA216B" w:rsidP="00D4581B"/>
                    <w:p w14:paraId="46DD7876" w14:textId="77777777" w:rsidR="00BA216B" w:rsidRDefault="00BA216B" w:rsidP="00D4581B"/>
                    <w:p w14:paraId="39631205" w14:textId="77777777" w:rsidR="00BA216B" w:rsidRDefault="00BA216B" w:rsidP="00D4581B"/>
                    <w:p w14:paraId="28B72AC6" w14:textId="77777777" w:rsidR="00BA216B" w:rsidRDefault="00BA216B" w:rsidP="00D4581B"/>
                    <w:p w14:paraId="15F0C96C" w14:textId="77777777" w:rsidR="00BA216B" w:rsidRDefault="00BA216B" w:rsidP="00D4581B"/>
                    <w:p w14:paraId="516BDF64" w14:textId="77777777" w:rsidR="00BA216B" w:rsidRDefault="00BA216B" w:rsidP="00D4581B"/>
                    <w:p w14:paraId="3265F125" w14:textId="77777777" w:rsidR="00BA216B" w:rsidRDefault="00BA216B" w:rsidP="00D4581B"/>
                    <w:p w14:paraId="0BE0EEEA" w14:textId="77777777" w:rsidR="00BA216B" w:rsidRDefault="00BA216B" w:rsidP="00D4581B"/>
                    <w:p w14:paraId="4F3A2BA6" w14:textId="77777777" w:rsidR="00BA216B" w:rsidRDefault="00BA216B" w:rsidP="00D4581B"/>
                    <w:p w14:paraId="05A95254" w14:textId="77777777" w:rsidR="00BA216B" w:rsidRDefault="00BA216B" w:rsidP="00D4581B"/>
                    <w:p w14:paraId="4BC81DE2" w14:textId="77777777" w:rsidR="00BA216B" w:rsidRDefault="00BA216B" w:rsidP="00D4581B"/>
                    <w:p w14:paraId="572F37E0" w14:textId="77777777" w:rsidR="00BA216B" w:rsidRDefault="00BA216B" w:rsidP="00D4581B"/>
                    <w:p w14:paraId="497F5EDF" w14:textId="77777777" w:rsidR="00BA216B" w:rsidRDefault="00BA216B" w:rsidP="00D4581B"/>
                    <w:p w14:paraId="36676A54" w14:textId="77777777" w:rsidR="00BA216B" w:rsidRDefault="00BA216B" w:rsidP="00D4581B"/>
                    <w:p w14:paraId="3866DFC6" w14:textId="77777777" w:rsidR="00BA216B" w:rsidRDefault="00BA216B" w:rsidP="00D4581B"/>
                    <w:p w14:paraId="5DA37ECD" w14:textId="77777777" w:rsidR="00BA216B" w:rsidRDefault="00BA216B" w:rsidP="00D4581B"/>
                    <w:p w14:paraId="64447070" w14:textId="77777777" w:rsidR="00BA216B" w:rsidRDefault="00BA216B" w:rsidP="00D4581B"/>
                    <w:p w14:paraId="309A5D18" w14:textId="77777777" w:rsidR="00BA216B" w:rsidRDefault="00BA216B" w:rsidP="00D4581B"/>
                    <w:p w14:paraId="2CF2247B" w14:textId="77777777" w:rsidR="00BA216B" w:rsidRDefault="00BA216B" w:rsidP="00D4581B"/>
                    <w:p w14:paraId="606E5674" w14:textId="77777777" w:rsidR="00BA216B" w:rsidRDefault="00BA216B" w:rsidP="00D4581B"/>
                    <w:p w14:paraId="03F77CD5" w14:textId="77777777" w:rsidR="00BA216B" w:rsidRDefault="00BA216B" w:rsidP="00D4581B"/>
                    <w:p w14:paraId="487C9EF1" w14:textId="77777777" w:rsidR="00BA216B" w:rsidRDefault="00BA216B" w:rsidP="00D4581B"/>
                    <w:p w14:paraId="6FEA59CA" w14:textId="77777777" w:rsidR="00BA216B" w:rsidRDefault="00BA216B" w:rsidP="00D4581B"/>
                    <w:p w14:paraId="0C839D36" w14:textId="77777777" w:rsidR="00BA216B" w:rsidRDefault="00BA216B" w:rsidP="00D4581B"/>
                    <w:p w14:paraId="3032D9CA" w14:textId="77777777" w:rsidR="00BA216B" w:rsidRDefault="00BA216B" w:rsidP="00D4581B"/>
                    <w:p w14:paraId="29D9E490" w14:textId="77777777" w:rsidR="00BA216B" w:rsidRDefault="00BA216B" w:rsidP="00D4581B"/>
                    <w:p w14:paraId="27223B69" w14:textId="77777777" w:rsidR="00BA216B" w:rsidRDefault="00BA216B" w:rsidP="00D4581B"/>
                    <w:p w14:paraId="674DEF7A" w14:textId="77777777" w:rsidR="00BA216B" w:rsidRDefault="00BA216B" w:rsidP="00D4581B"/>
                    <w:p w14:paraId="33E90E56" w14:textId="77777777" w:rsidR="00BA216B" w:rsidRDefault="00BA216B" w:rsidP="00D4581B"/>
                    <w:p w14:paraId="0ED7CC1E" w14:textId="77777777" w:rsidR="00BA216B" w:rsidRDefault="00BA216B" w:rsidP="00D4581B"/>
                    <w:p w14:paraId="07BE4A55" w14:textId="77777777" w:rsidR="00BA216B" w:rsidRDefault="00BA216B" w:rsidP="00D4581B"/>
                    <w:p w14:paraId="2A365188" w14:textId="77777777" w:rsidR="00BA216B" w:rsidRDefault="00BA216B" w:rsidP="00D4581B"/>
                    <w:p w14:paraId="00E2A028" w14:textId="77777777" w:rsidR="00BA216B" w:rsidRDefault="00BA216B" w:rsidP="00D4581B"/>
                    <w:p w14:paraId="1126D887" w14:textId="77777777" w:rsidR="00BA216B" w:rsidRDefault="00BA216B" w:rsidP="00D4581B"/>
                    <w:p w14:paraId="1A4D7D27" w14:textId="77777777" w:rsidR="00BA216B" w:rsidRDefault="00BA216B" w:rsidP="00D4581B"/>
                    <w:p w14:paraId="29C6F26F" w14:textId="77777777" w:rsidR="00BA216B" w:rsidRDefault="00BA216B" w:rsidP="00D4581B"/>
                    <w:p w14:paraId="504F636D" w14:textId="77777777" w:rsidR="00BA216B" w:rsidRDefault="00BA216B" w:rsidP="00D4581B"/>
                    <w:p w14:paraId="10A63FA7" w14:textId="77777777" w:rsidR="00BA216B" w:rsidRDefault="00BA216B" w:rsidP="00D4581B"/>
                    <w:p w14:paraId="54E4ACCE" w14:textId="77777777" w:rsidR="00BA216B" w:rsidRDefault="00BA216B" w:rsidP="00D4581B"/>
                    <w:p w14:paraId="63C62B15" w14:textId="77777777" w:rsidR="00BA216B" w:rsidRDefault="00BA216B" w:rsidP="00D4581B"/>
                    <w:p w14:paraId="446FB313" w14:textId="77777777" w:rsidR="00BA216B" w:rsidRDefault="00BA216B" w:rsidP="00D4581B"/>
                    <w:p w14:paraId="0C35AFB4" w14:textId="77777777" w:rsidR="00BA216B" w:rsidRDefault="00BA216B" w:rsidP="00D4581B"/>
                    <w:p w14:paraId="02A25107" w14:textId="77777777" w:rsidR="00BA216B" w:rsidRDefault="00BA216B" w:rsidP="00D4581B"/>
                    <w:p w14:paraId="280B3BB5" w14:textId="77777777" w:rsidR="00BA216B" w:rsidRDefault="00BA216B" w:rsidP="00D4581B"/>
                    <w:p w14:paraId="51FE5124" w14:textId="77777777" w:rsidR="00BA216B" w:rsidRDefault="00BA216B" w:rsidP="00D4581B"/>
                    <w:p w14:paraId="247BC060" w14:textId="77777777" w:rsidR="00BA216B" w:rsidRDefault="00BA216B" w:rsidP="00D4581B"/>
                    <w:p w14:paraId="3A8FE4BD" w14:textId="77777777" w:rsidR="00BA216B" w:rsidRDefault="00BA216B" w:rsidP="00D4581B"/>
                    <w:p w14:paraId="3D46F389" w14:textId="77777777" w:rsidR="00BA216B" w:rsidRDefault="00BA216B" w:rsidP="00D4581B"/>
                    <w:p w14:paraId="65F9B68B" w14:textId="77777777" w:rsidR="00BA216B" w:rsidRDefault="00BA216B" w:rsidP="00D4581B"/>
                    <w:p w14:paraId="37DCE24A" w14:textId="77777777" w:rsidR="00BA216B" w:rsidRDefault="00BA216B" w:rsidP="00D4581B"/>
                    <w:p w14:paraId="2FE20B06" w14:textId="77777777" w:rsidR="00BA216B" w:rsidRDefault="00BA216B" w:rsidP="00D4581B"/>
                    <w:p w14:paraId="0DCDAC5D" w14:textId="77777777" w:rsidR="00BA216B" w:rsidRDefault="00BA216B" w:rsidP="00D4581B"/>
                    <w:p w14:paraId="265A34B1" w14:textId="77777777" w:rsidR="00BA216B" w:rsidRDefault="00BA216B" w:rsidP="00D4581B"/>
                    <w:p w14:paraId="6DA43A06" w14:textId="77777777" w:rsidR="00BA216B" w:rsidRDefault="00BA216B" w:rsidP="00D4581B"/>
                    <w:p w14:paraId="5052DC35" w14:textId="77777777" w:rsidR="00BA216B" w:rsidRDefault="00BA216B" w:rsidP="00D4581B"/>
                    <w:p w14:paraId="15D6C9FA" w14:textId="77777777" w:rsidR="00BA216B" w:rsidRDefault="00BA216B" w:rsidP="00D4581B"/>
                    <w:p w14:paraId="6C0F44CC" w14:textId="77777777" w:rsidR="00BA216B" w:rsidRDefault="00BA216B" w:rsidP="00D4581B"/>
                    <w:p w14:paraId="20CF432B" w14:textId="77777777" w:rsidR="00BA216B" w:rsidRDefault="00BA216B" w:rsidP="00D4581B"/>
                    <w:p w14:paraId="4A50823E" w14:textId="77777777" w:rsidR="00BA216B" w:rsidRDefault="00BA216B" w:rsidP="00D4581B"/>
                    <w:p w14:paraId="0DA15227" w14:textId="77777777" w:rsidR="00BA216B" w:rsidRDefault="00BA216B" w:rsidP="00D4581B"/>
                    <w:p w14:paraId="00D95C8B" w14:textId="77777777" w:rsidR="00BA216B" w:rsidRDefault="00BA216B" w:rsidP="00D4581B"/>
                    <w:p w14:paraId="2DBFE0B7" w14:textId="77777777" w:rsidR="00BA216B" w:rsidRDefault="00BA216B" w:rsidP="00D4581B"/>
                    <w:p w14:paraId="351CAA5E" w14:textId="77777777" w:rsidR="00BA216B" w:rsidRDefault="00BA216B" w:rsidP="00D4581B"/>
                    <w:p w14:paraId="27C0ADFB" w14:textId="77777777" w:rsidR="00BA216B" w:rsidRDefault="00BA216B" w:rsidP="00D4581B"/>
                    <w:p w14:paraId="25DF3F81" w14:textId="77777777" w:rsidR="00BA216B" w:rsidRDefault="00BA216B" w:rsidP="00D4581B"/>
                    <w:p w14:paraId="0093F45F" w14:textId="77777777" w:rsidR="00BA216B" w:rsidRDefault="00BA216B" w:rsidP="00D4581B"/>
                    <w:p w14:paraId="47129AB2" w14:textId="77777777" w:rsidR="00BA216B" w:rsidRDefault="00BA216B" w:rsidP="00D4581B"/>
                    <w:p w14:paraId="2FC56703" w14:textId="77777777" w:rsidR="00BA216B" w:rsidRDefault="00BA216B" w:rsidP="00D4581B"/>
                    <w:p w14:paraId="430D983C" w14:textId="77777777" w:rsidR="00BA216B" w:rsidRDefault="00BA216B" w:rsidP="00D4581B"/>
                    <w:p w14:paraId="7B960DD6" w14:textId="77777777" w:rsidR="00BA216B" w:rsidRDefault="00BA216B" w:rsidP="00D4581B"/>
                    <w:p w14:paraId="469DB4FE" w14:textId="77777777" w:rsidR="00BA216B" w:rsidRDefault="00BA216B" w:rsidP="00D4581B"/>
                    <w:p w14:paraId="2B353DA1" w14:textId="77777777" w:rsidR="00BA216B" w:rsidRDefault="00BA216B" w:rsidP="00D4581B"/>
                    <w:p w14:paraId="348A1CA9" w14:textId="77777777" w:rsidR="00BA216B" w:rsidRDefault="00BA216B" w:rsidP="00D4581B"/>
                    <w:p w14:paraId="317A4AB3" w14:textId="77777777" w:rsidR="00BA216B" w:rsidRDefault="00BA216B" w:rsidP="00D4581B"/>
                    <w:p w14:paraId="3B907D8F" w14:textId="77777777" w:rsidR="00BA216B" w:rsidRDefault="00BA216B" w:rsidP="00D4581B"/>
                    <w:p w14:paraId="312DAA32" w14:textId="77777777" w:rsidR="00BA216B" w:rsidRDefault="00BA216B" w:rsidP="00D4581B"/>
                    <w:p w14:paraId="3FE71270" w14:textId="77777777" w:rsidR="00BA216B" w:rsidRDefault="00BA216B" w:rsidP="00D4581B"/>
                    <w:p w14:paraId="1EBB1719" w14:textId="77777777" w:rsidR="00BA216B" w:rsidRDefault="00BA216B" w:rsidP="00D4581B"/>
                    <w:p w14:paraId="0A71EDB5" w14:textId="77777777" w:rsidR="00BA216B" w:rsidRDefault="00BA216B" w:rsidP="00D4581B"/>
                    <w:p w14:paraId="4FB8E124" w14:textId="77777777" w:rsidR="00BA216B" w:rsidRDefault="00BA216B" w:rsidP="00D4581B"/>
                    <w:p w14:paraId="02A1F840" w14:textId="77777777" w:rsidR="00BA216B" w:rsidRDefault="00BA216B" w:rsidP="00D4581B"/>
                    <w:p w14:paraId="1ABD5E62" w14:textId="77777777" w:rsidR="00BA216B" w:rsidRDefault="00BA216B" w:rsidP="00D4581B"/>
                    <w:p w14:paraId="6DDA92BE" w14:textId="77777777" w:rsidR="00BA216B" w:rsidRDefault="00BA216B" w:rsidP="00D4581B"/>
                    <w:p w14:paraId="753C7C41" w14:textId="77777777" w:rsidR="00BA216B" w:rsidRDefault="00BA216B" w:rsidP="00D4581B"/>
                    <w:p w14:paraId="2C77C5EC" w14:textId="77777777" w:rsidR="00BA216B" w:rsidRDefault="00BA216B" w:rsidP="00D4581B"/>
                    <w:p w14:paraId="09F0AF67" w14:textId="77777777" w:rsidR="00BA216B" w:rsidRDefault="00BA216B" w:rsidP="00D4581B"/>
                    <w:p w14:paraId="7185AC86" w14:textId="77777777" w:rsidR="00BA216B" w:rsidRDefault="00BA216B" w:rsidP="00D4581B"/>
                    <w:p w14:paraId="30389408" w14:textId="77777777" w:rsidR="00BA216B" w:rsidRDefault="00BA216B" w:rsidP="00D4581B"/>
                    <w:p w14:paraId="0593BA6C" w14:textId="77777777" w:rsidR="00BA216B" w:rsidRDefault="00BA216B" w:rsidP="00D4581B"/>
                    <w:p w14:paraId="0F63679A" w14:textId="77777777" w:rsidR="00BA216B" w:rsidRDefault="00BA216B" w:rsidP="00D4581B"/>
                    <w:p w14:paraId="738A326B" w14:textId="77777777" w:rsidR="00BA216B" w:rsidRDefault="00BA216B" w:rsidP="00D4581B"/>
                    <w:p w14:paraId="17BD2AE9" w14:textId="77777777" w:rsidR="00BA216B" w:rsidRDefault="00BA216B" w:rsidP="00D4581B"/>
                    <w:p w14:paraId="4F23DFD2" w14:textId="77777777" w:rsidR="00BA216B" w:rsidRDefault="00BA216B" w:rsidP="00D4581B"/>
                    <w:p w14:paraId="2E4E5774" w14:textId="77777777" w:rsidR="00BA216B" w:rsidRDefault="00BA216B" w:rsidP="00D4581B"/>
                    <w:p w14:paraId="0E7DC0A8" w14:textId="77777777" w:rsidR="00BA216B" w:rsidRDefault="00BA216B" w:rsidP="00D4581B"/>
                    <w:p w14:paraId="09549366" w14:textId="77777777" w:rsidR="00BA216B" w:rsidRDefault="00BA216B" w:rsidP="00D4581B"/>
                    <w:p w14:paraId="0CA76389" w14:textId="77777777" w:rsidR="00BA216B" w:rsidRDefault="00BA216B" w:rsidP="00D4581B"/>
                    <w:p w14:paraId="0CA22A15" w14:textId="77777777" w:rsidR="00BA216B" w:rsidRDefault="00BA216B" w:rsidP="00D4581B"/>
                    <w:p w14:paraId="44351AA8" w14:textId="77777777" w:rsidR="00BA216B" w:rsidRDefault="00BA216B" w:rsidP="00D4581B"/>
                    <w:p w14:paraId="444C6D42" w14:textId="77777777" w:rsidR="00BA216B" w:rsidRDefault="00BA216B" w:rsidP="00D4581B"/>
                    <w:p w14:paraId="430848BB" w14:textId="77777777" w:rsidR="00BA216B" w:rsidRDefault="00BA216B" w:rsidP="00D4581B"/>
                    <w:p w14:paraId="2FDAF9EA" w14:textId="77777777" w:rsidR="00BA216B" w:rsidRDefault="00BA216B" w:rsidP="00D4581B"/>
                    <w:p w14:paraId="7EB24086" w14:textId="77777777" w:rsidR="00BA216B" w:rsidRDefault="00BA216B" w:rsidP="00D4581B"/>
                    <w:p w14:paraId="17624F91" w14:textId="77777777" w:rsidR="00BA216B" w:rsidRDefault="00BA216B" w:rsidP="00D4581B"/>
                    <w:p w14:paraId="31931CF5" w14:textId="77777777" w:rsidR="00BA216B" w:rsidRDefault="00BA216B" w:rsidP="00D4581B"/>
                    <w:p w14:paraId="73CAAE14" w14:textId="77777777" w:rsidR="00BA216B" w:rsidRDefault="00BA216B" w:rsidP="00D4581B"/>
                    <w:p w14:paraId="4185359E" w14:textId="77777777" w:rsidR="00BA216B" w:rsidRDefault="00BA216B" w:rsidP="00D4581B"/>
                    <w:p w14:paraId="2E66CE15" w14:textId="77777777" w:rsidR="00BA216B" w:rsidRDefault="00BA216B" w:rsidP="00D4581B"/>
                    <w:p w14:paraId="38FCD3BF" w14:textId="77777777" w:rsidR="00BA216B" w:rsidRDefault="00BA216B" w:rsidP="00D4581B"/>
                    <w:p w14:paraId="5654113D" w14:textId="77777777" w:rsidR="00BA216B" w:rsidRDefault="00BA216B" w:rsidP="00D4581B"/>
                    <w:p w14:paraId="72263C9B" w14:textId="77777777" w:rsidR="00BA216B" w:rsidRDefault="00BA216B" w:rsidP="00D4581B"/>
                    <w:p w14:paraId="3FEFF248" w14:textId="77777777" w:rsidR="00BA216B" w:rsidRDefault="00BA216B" w:rsidP="00D4581B"/>
                    <w:p w14:paraId="732E8440" w14:textId="77777777" w:rsidR="00BA216B" w:rsidRDefault="00BA216B" w:rsidP="00D4581B"/>
                    <w:p w14:paraId="5A94921F" w14:textId="77777777" w:rsidR="00BA216B" w:rsidRDefault="00BA216B" w:rsidP="00D4581B"/>
                    <w:p w14:paraId="10B6874E" w14:textId="77777777" w:rsidR="00BA216B" w:rsidRDefault="00BA216B" w:rsidP="00D4581B"/>
                    <w:p w14:paraId="45717F39" w14:textId="77777777" w:rsidR="00BA216B" w:rsidRDefault="00BA216B" w:rsidP="00D4581B"/>
                    <w:p w14:paraId="2E2A76EA" w14:textId="77777777" w:rsidR="00BA216B" w:rsidRDefault="00BA216B" w:rsidP="00D4581B"/>
                    <w:p w14:paraId="2E20B43E" w14:textId="77777777" w:rsidR="00BA216B" w:rsidRDefault="00BA216B" w:rsidP="00D4581B"/>
                    <w:p w14:paraId="37AF8212" w14:textId="77777777" w:rsidR="00BA216B" w:rsidRDefault="00BA216B" w:rsidP="00D4581B"/>
                    <w:p w14:paraId="631DB452" w14:textId="77777777" w:rsidR="00BA216B" w:rsidRDefault="00BA216B" w:rsidP="00D4581B"/>
                    <w:p w14:paraId="059B8815" w14:textId="77777777" w:rsidR="00BA216B" w:rsidRDefault="00BA216B" w:rsidP="00D4581B"/>
                    <w:p w14:paraId="3AC03C63" w14:textId="77777777" w:rsidR="00BA216B" w:rsidRDefault="00BA216B" w:rsidP="00D4581B"/>
                    <w:p w14:paraId="7BD962A0" w14:textId="77777777" w:rsidR="00BA216B" w:rsidRDefault="00BA216B" w:rsidP="00D4581B"/>
                    <w:p w14:paraId="5DA98AF6" w14:textId="77777777" w:rsidR="00BA216B" w:rsidRDefault="00BA216B" w:rsidP="00D4581B"/>
                    <w:p w14:paraId="4C44DC81" w14:textId="77777777" w:rsidR="00BA216B" w:rsidRDefault="00BA216B" w:rsidP="00D4581B"/>
                    <w:p w14:paraId="08CC123D" w14:textId="77777777" w:rsidR="00BA216B" w:rsidRDefault="00BA216B" w:rsidP="00D4581B"/>
                    <w:p w14:paraId="17E46BAE" w14:textId="77777777" w:rsidR="00BA216B" w:rsidRDefault="00BA216B" w:rsidP="00D4581B"/>
                    <w:p w14:paraId="3103AA8F" w14:textId="77777777" w:rsidR="00BA216B" w:rsidRDefault="00BA216B" w:rsidP="00D4581B"/>
                    <w:p w14:paraId="74B2FA33" w14:textId="77777777" w:rsidR="00BA216B" w:rsidRDefault="00BA216B" w:rsidP="00D4581B"/>
                    <w:p w14:paraId="113576F5" w14:textId="77777777" w:rsidR="00BA216B" w:rsidRDefault="00BA216B" w:rsidP="00D4581B"/>
                    <w:p w14:paraId="4B21555E" w14:textId="77777777" w:rsidR="00BA216B" w:rsidRDefault="00BA216B" w:rsidP="00D4581B"/>
                    <w:p w14:paraId="58D4D21C" w14:textId="77777777" w:rsidR="00BA216B" w:rsidRDefault="00BA216B" w:rsidP="00D4581B"/>
                    <w:p w14:paraId="778D69A4" w14:textId="77777777" w:rsidR="00BA216B" w:rsidRDefault="00BA216B" w:rsidP="00D4581B"/>
                    <w:p w14:paraId="071AA0E2" w14:textId="77777777" w:rsidR="00BA216B" w:rsidRDefault="00BA216B" w:rsidP="00D4581B"/>
                    <w:p w14:paraId="239AAB96" w14:textId="77777777" w:rsidR="00BA216B" w:rsidRDefault="00BA216B" w:rsidP="00D4581B"/>
                    <w:p w14:paraId="7FB556C8" w14:textId="77777777" w:rsidR="00BA216B" w:rsidRDefault="00BA216B" w:rsidP="00D4581B"/>
                    <w:p w14:paraId="6ACF26D2" w14:textId="77777777" w:rsidR="00BA216B" w:rsidRDefault="00BA216B" w:rsidP="00D4581B"/>
                    <w:p w14:paraId="28114359" w14:textId="77777777" w:rsidR="00BA216B" w:rsidRDefault="00BA216B" w:rsidP="00D4581B"/>
                    <w:p w14:paraId="395166F4" w14:textId="77777777" w:rsidR="00BA216B" w:rsidRDefault="00BA216B" w:rsidP="00D4581B"/>
                    <w:p w14:paraId="02E76C45" w14:textId="77777777" w:rsidR="00BA216B" w:rsidRDefault="00BA216B" w:rsidP="00D4581B"/>
                    <w:p w14:paraId="03314D71" w14:textId="77777777" w:rsidR="00BA216B" w:rsidRDefault="00BA216B" w:rsidP="00D4581B"/>
                    <w:p w14:paraId="15748846" w14:textId="77777777" w:rsidR="00BA216B" w:rsidRDefault="00BA216B" w:rsidP="00D4581B"/>
                    <w:p w14:paraId="329CB3F3" w14:textId="77777777" w:rsidR="00BA216B" w:rsidRDefault="00BA216B" w:rsidP="00D4581B"/>
                    <w:p w14:paraId="40B05148" w14:textId="77777777" w:rsidR="00BA216B" w:rsidRDefault="00BA216B" w:rsidP="00D4581B"/>
                    <w:p w14:paraId="472AFCEA" w14:textId="77777777" w:rsidR="00BA216B" w:rsidRDefault="00BA216B" w:rsidP="00D4581B"/>
                    <w:p w14:paraId="57357AF8" w14:textId="77777777" w:rsidR="00BA216B" w:rsidRDefault="00BA216B" w:rsidP="00D4581B"/>
                    <w:p w14:paraId="39BB4D64" w14:textId="77777777" w:rsidR="00BA216B" w:rsidRDefault="00BA216B" w:rsidP="00D4581B"/>
                    <w:p w14:paraId="6194D23D" w14:textId="77777777" w:rsidR="00BA216B" w:rsidRDefault="00BA216B" w:rsidP="00D4581B"/>
                    <w:p w14:paraId="255250FE" w14:textId="77777777" w:rsidR="00BA216B" w:rsidRDefault="00BA216B" w:rsidP="00D4581B"/>
                    <w:p w14:paraId="61F9EA27" w14:textId="77777777" w:rsidR="00BA216B" w:rsidRDefault="00BA216B" w:rsidP="00D4581B"/>
                    <w:p w14:paraId="4B98B7C1" w14:textId="77777777" w:rsidR="00BA216B" w:rsidRDefault="00BA216B" w:rsidP="00D4581B"/>
                    <w:p w14:paraId="3CCE3BEF" w14:textId="77777777" w:rsidR="00BA216B" w:rsidRDefault="00BA216B" w:rsidP="00D4581B"/>
                    <w:p w14:paraId="4EDE0AFA" w14:textId="77777777" w:rsidR="00BA216B" w:rsidRDefault="00BA216B" w:rsidP="00D4581B"/>
                    <w:p w14:paraId="3757F9C7" w14:textId="77777777" w:rsidR="00BA216B" w:rsidRDefault="00BA216B" w:rsidP="00D4581B"/>
                    <w:p w14:paraId="451622C8" w14:textId="77777777" w:rsidR="00BA216B" w:rsidRDefault="00BA216B" w:rsidP="00D4581B"/>
                    <w:p w14:paraId="7D41242D" w14:textId="77777777" w:rsidR="00BA216B" w:rsidRDefault="00BA216B" w:rsidP="00D4581B"/>
                    <w:p w14:paraId="4715C42A" w14:textId="77777777" w:rsidR="00BA216B" w:rsidRDefault="00BA216B" w:rsidP="00D4581B"/>
                    <w:p w14:paraId="291355CD" w14:textId="77777777" w:rsidR="00BA216B" w:rsidRDefault="00BA216B" w:rsidP="00D4581B"/>
                    <w:p w14:paraId="65CF6B71" w14:textId="77777777" w:rsidR="00BA216B" w:rsidRDefault="00BA216B" w:rsidP="00D4581B"/>
                    <w:p w14:paraId="6159C350" w14:textId="77777777" w:rsidR="00BA216B" w:rsidRDefault="00BA216B" w:rsidP="00D4581B"/>
                    <w:p w14:paraId="4BA6B82B" w14:textId="77777777" w:rsidR="00BA216B" w:rsidRDefault="00BA216B" w:rsidP="00D4581B"/>
                    <w:p w14:paraId="55F416DF" w14:textId="77777777" w:rsidR="00BA216B" w:rsidRDefault="00BA216B" w:rsidP="00D4581B"/>
                    <w:p w14:paraId="101E4D45" w14:textId="77777777" w:rsidR="00BA216B" w:rsidRDefault="00BA216B" w:rsidP="00D4581B"/>
                    <w:p w14:paraId="758704E3" w14:textId="77777777" w:rsidR="00BA216B" w:rsidRDefault="00BA216B" w:rsidP="00D4581B"/>
                    <w:p w14:paraId="57D37AD7" w14:textId="77777777" w:rsidR="00BA216B" w:rsidRDefault="00BA216B" w:rsidP="00D4581B"/>
                    <w:p w14:paraId="671C660A" w14:textId="77777777" w:rsidR="00BA216B" w:rsidRDefault="00BA216B" w:rsidP="00D4581B"/>
                    <w:p w14:paraId="478388F7" w14:textId="77777777" w:rsidR="00BA216B" w:rsidRDefault="00BA216B" w:rsidP="00D4581B"/>
                    <w:p w14:paraId="1C2A44D3" w14:textId="77777777" w:rsidR="00BA216B" w:rsidRDefault="00BA216B" w:rsidP="00D4581B"/>
                    <w:p w14:paraId="1C9F0502" w14:textId="77777777" w:rsidR="00BA216B" w:rsidRDefault="00BA216B" w:rsidP="00D4581B"/>
                    <w:p w14:paraId="1B8FD39A" w14:textId="77777777" w:rsidR="00BA216B" w:rsidRDefault="00BA216B" w:rsidP="00D4581B"/>
                    <w:p w14:paraId="77B5856C" w14:textId="77777777" w:rsidR="00BA216B" w:rsidRDefault="00BA216B" w:rsidP="00D4581B"/>
                    <w:p w14:paraId="09CC6F35" w14:textId="77777777" w:rsidR="00BA216B" w:rsidRDefault="00BA216B" w:rsidP="00D4581B"/>
                    <w:p w14:paraId="02D2F82F" w14:textId="77777777" w:rsidR="00BA216B" w:rsidRDefault="00BA216B" w:rsidP="00D4581B"/>
                    <w:p w14:paraId="7287D1D4" w14:textId="77777777" w:rsidR="00BA216B" w:rsidRDefault="00BA216B" w:rsidP="00D4581B"/>
                    <w:p w14:paraId="5F89990B" w14:textId="77777777" w:rsidR="00BA216B" w:rsidRDefault="00BA216B" w:rsidP="00D4581B"/>
                    <w:p w14:paraId="3CC12279" w14:textId="77777777" w:rsidR="00BA216B" w:rsidRDefault="00BA216B" w:rsidP="00D4581B"/>
                    <w:p w14:paraId="58544FE0" w14:textId="77777777" w:rsidR="00BA216B" w:rsidRDefault="00BA216B" w:rsidP="00D4581B"/>
                    <w:p w14:paraId="35892F00" w14:textId="77777777" w:rsidR="00BA216B" w:rsidRDefault="00BA216B" w:rsidP="00D4581B"/>
                    <w:p w14:paraId="6ADCD8AE" w14:textId="77777777" w:rsidR="00BA216B" w:rsidRDefault="00BA216B" w:rsidP="00D4581B"/>
                    <w:p w14:paraId="35718891" w14:textId="77777777" w:rsidR="00BA216B" w:rsidRDefault="00BA216B" w:rsidP="00D4581B"/>
                    <w:p w14:paraId="5F90F82B" w14:textId="77777777" w:rsidR="00BA216B" w:rsidRDefault="00BA216B" w:rsidP="00D4581B"/>
                    <w:p w14:paraId="578D6D20" w14:textId="77777777" w:rsidR="00BA216B" w:rsidRDefault="00BA216B" w:rsidP="00D4581B"/>
                    <w:p w14:paraId="67A046DB" w14:textId="77777777" w:rsidR="00BA216B" w:rsidRDefault="00BA216B" w:rsidP="00D4581B"/>
                    <w:p w14:paraId="0ACB1E6C" w14:textId="77777777" w:rsidR="00BA216B" w:rsidRDefault="00BA216B" w:rsidP="00D4581B"/>
                    <w:p w14:paraId="2D5AC710" w14:textId="77777777" w:rsidR="00BA216B" w:rsidRDefault="00BA216B" w:rsidP="00D4581B"/>
                    <w:p w14:paraId="0E9382A3" w14:textId="77777777" w:rsidR="00BA216B" w:rsidRDefault="00BA216B" w:rsidP="00D4581B"/>
                    <w:p w14:paraId="4C07682D" w14:textId="77777777" w:rsidR="00BA216B" w:rsidRDefault="00BA216B" w:rsidP="00D4581B"/>
                    <w:p w14:paraId="533472B1" w14:textId="77777777" w:rsidR="00BA216B" w:rsidRDefault="00BA216B" w:rsidP="00D4581B"/>
                    <w:p w14:paraId="1E20E32B" w14:textId="77777777" w:rsidR="00BA216B" w:rsidRDefault="00BA216B" w:rsidP="00D4581B"/>
                    <w:p w14:paraId="6EB7AD8D" w14:textId="77777777" w:rsidR="00BA216B" w:rsidRDefault="00BA216B" w:rsidP="00D4581B"/>
                    <w:p w14:paraId="1789FEA0" w14:textId="77777777" w:rsidR="00BA216B" w:rsidRDefault="00BA216B" w:rsidP="00D4581B"/>
                    <w:p w14:paraId="23F9F21B" w14:textId="77777777" w:rsidR="00BA216B" w:rsidRDefault="00BA216B" w:rsidP="00D4581B"/>
                    <w:p w14:paraId="46C9AF34" w14:textId="77777777" w:rsidR="00BA216B" w:rsidRDefault="00BA216B" w:rsidP="00D4581B"/>
                    <w:p w14:paraId="42533CFA" w14:textId="77777777" w:rsidR="00BA216B" w:rsidRDefault="00BA216B" w:rsidP="00D4581B"/>
                    <w:p w14:paraId="0E57098E" w14:textId="77777777" w:rsidR="00BA216B" w:rsidRDefault="00BA216B" w:rsidP="00D4581B"/>
                    <w:p w14:paraId="3C16520C" w14:textId="77777777" w:rsidR="00BA216B" w:rsidRDefault="00BA216B" w:rsidP="00D4581B"/>
                    <w:p w14:paraId="3F565872" w14:textId="77777777" w:rsidR="00BA216B" w:rsidRDefault="00BA216B" w:rsidP="00D4581B"/>
                    <w:p w14:paraId="6E8BEF31" w14:textId="77777777" w:rsidR="00BA216B" w:rsidRDefault="00BA216B" w:rsidP="00D4581B"/>
                    <w:p w14:paraId="09642C95" w14:textId="77777777" w:rsidR="00BA216B" w:rsidRDefault="00BA216B" w:rsidP="00D4581B"/>
                    <w:p w14:paraId="630EF451" w14:textId="77777777" w:rsidR="00BA216B" w:rsidRDefault="00BA216B" w:rsidP="00D4581B"/>
                    <w:p w14:paraId="4FBFBD5D" w14:textId="77777777" w:rsidR="00BA216B" w:rsidRDefault="00BA216B" w:rsidP="00D4581B"/>
                    <w:p w14:paraId="09D06EE2" w14:textId="77777777" w:rsidR="00BA216B" w:rsidRDefault="00BA216B" w:rsidP="00D4581B"/>
                    <w:p w14:paraId="1C3A7C44" w14:textId="77777777" w:rsidR="00BA216B" w:rsidRDefault="00BA216B" w:rsidP="00D4581B"/>
                    <w:p w14:paraId="0ABDFDF8" w14:textId="77777777" w:rsidR="00BA216B" w:rsidRDefault="00BA216B" w:rsidP="00D4581B"/>
                    <w:p w14:paraId="35C4CE96" w14:textId="77777777" w:rsidR="00BA216B" w:rsidRDefault="00BA216B" w:rsidP="00D4581B"/>
                    <w:p w14:paraId="5A3632DF" w14:textId="77777777" w:rsidR="00BA216B" w:rsidRDefault="00BA216B" w:rsidP="00D4581B"/>
                    <w:p w14:paraId="6C4A81CE" w14:textId="77777777" w:rsidR="00BA216B" w:rsidRDefault="00BA216B" w:rsidP="00D4581B"/>
                    <w:p w14:paraId="0162B227" w14:textId="77777777" w:rsidR="00BA216B" w:rsidRDefault="00BA216B" w:rsidP="00D4581B"/>
                    <w:p w14:paraId="42592E73" w14:textId="77777777" w:rsidR="00BA216B" w:rsidRDefault="00BA216B" w:rsidP="00D4581B"/>
                    <w:p w14:paraId="7257D907" w14:textId="77777777" w:rsidR="00BA216B" w:rsidRDefault="00BA216B" w:rsidP="00D4581B"/>
                    <w:p w14:paraId="2F2DD263" w14:textId="77777777" w:rsidR="00BA216B" w:rsidRDefault="00BA216B" w:rsidP="00D4581B"/>
                    <w:p w14:paraId="0BECE8B9" w14:textId="77777777" w:rsidR="00BA216B" w:rsidRDefault="00BA216B" w:rsidP="00D4581B"/>
                    <w:p w14:paraId="1AA8C2FF" w14:textId="77777777" w:rsidR="00BA216B" w:rsidRDefault="00BA216B" w:rsidP="00D4581B"/>
                    <w:p w14:paraId="574D768B" w14:textId="77777777" w:rsidR="00BA216B" w:rsidRDefault="00BA216B" w:rsidP="00D4581B"/>
                    <w:p w14:paraId="51C99E64" w14:textId="77777777" w:rsidR="00BA216B" w:rsidRDefault="00BA216B" w:rsidP="00D4581B"/>
                    <w:p w14:paraId="3ECE51BF" w14:textId="77777777" w:rsidR="00BA216B" w:rsidRDefault="00BA216B" w:rsidP="00D4581B"/>
                    <w:p w14:paraId="0C22EA0D" w14:textId="77777777" w:rsidR="00BA216B" w:rsidRDefault="00BA216B" w:rsidP="00D4581B"/>
                    <w:p w14:paraId="3279AA26" w14:textId="77777777" w:rsidR="00BA216B" w:rsidRDefault="00BA216B" w:rsidP="00D4581B"/>
                    <w:p w14:paraId="00813AD7" w14:textId="77777777" w:rsidR="00BA216B" w:rsidRDefault="00BA216B" w:rsidP="00D4581B"/>
                    <w:p w14:paraId="78BB0512" w14:textId="77777777" w:rsidR="00BA216B" w:rsidRDefault="00BA216B" w:rsidP="00D4581B"/>
                    <w:p w14:paraId="39BE81DF" w14:textId="77777777" w:rsidR="00BA216B" w:rsidRDefault="00BA216B" w:rsidP="00D4581B"/>
                    <w:p w14:paraId="5C891077" w14:textId="77777777" w:rsidR="00BA216B" w:rsidRDefault="00BA216B" w:rsidP="00D4581B"/>
                    <w:p w14:paraId="114997E0" w14:textId="77777777" w:rsidR="00BA216B" w:rsidRDefault="00BA216B" w:rsidP="00D4581B"/>
                    <w:p w14:paraId="4F541C67" w14:textId="77777777" w:rsidR="00BA216B" w:rsidRDefault="00BA216B" w:rsidP="00D4581B"/>
                    <w:p w14:paraId="68D285D0" w14:textId="77777777" w:rsidR="00BA216B" w:rsidRDefault="00BA216B" w:rsidP="00D4581B"/>
                    <w:p w14:paraId="6F647A11" w14:textId="77777777" w:rsidR="00BA216B" w:rsidRDefault="00BA216B" w:rsidP="00D4581B"/>
                    <w:p w14:paraId="7CABC187" w14:textId="77777777" w:rsidR="00BA216B" w:rsidRDefault="00BA216B" w:rsidP="00D4581B"/>
                    <w:p w14:paraId="642C52D9" w14:textId="77777777" w:rsidR="00BA216B" w:rsidRDefault="00BA216B" w:rsidP="00D4581B"/>
                    <w:p w14:paraId="137343F3" w14:textId="77777777" w:rsidR="00BA216B" w:rsidRDefault="00BA216B" w:rsidP="00D4581B"/>
                    <w:p w14:paraId="48027115" w14:textId="77777777" w:rsidR="00BA216B" w:rsidRDefault="00BA216B" w:rsidP="00D4581B"/>
                    <w:p w14:paraId="20B90820" w14:textId="77777777" w:rsidR="00BA216B" w:rsidRDefault="00BA216B" w:rsidP="00D4581B"/>
                    <w:p w14:paraId="757970C3" w14:textId="77777777" w:rsidR="00BA216B" w:rsidRDefault="00BA216B" w:rsidP="00D4581B"/>
                    <w:p w14:paraId="4EE7F16F" w14:textId="77777777" w:rsidR="00BA216B" w:rsidRDefault="00BA216B" w:rsidP="00D4581B"/>
                    <w:p w14:paraId="33260E42" w14:textId="77777777" w:rsidR="00BA216B" w:rsidRDefault="00BA216B" w:rsidP="00D4581B"/>
                    <w:p w14:paraId="55FDD922" w14:textId="77777777" w:rsidR="00BA216B" w:rsidRDefault="00BA216B" w:rsidP="00D4581B"/>
                    <w:p w14:paraId="067FE16B" w14:textId="77777777" w:rsidR="00BA216B" w:rsidRDefault="00BA216B" w:rsidP="00D4581B"/>
                    <w:p w14:paraId="72F78735" w14:textId="77777777" w:rsidR="00BA216B" w:rsidRDefault="00BA216B" w:rsidP="00D4581B"/>
                    <w:p w14:paraId="1D0AE515" w14:textId="77777777" w:rsidR="00BA216B" w:rsidRDefault="00BA216B" w:rsidP="00D4581B"/>
                    <w:p w14:paraId="46030E9A" w14:textId="77777777" w:rsidR="00BA216B" w:rsidRDefault="00BA216B" w:rsidP="00D4581B"/>
                    <w:p w14:paraId="7E53F7B8" w14:textId="77777777" w:rsidR="00BA216B" w:rsidRDefault="00BA216B" w:rsidP="00D4581B"/>
                    <w:p w14:paraId="76533C83" w14:textId="77777777" w:rsidR="00BA216B" w:rsidRDefault="00BA216B" w:rsidP="00D4581B"/>
                    <w:p w14:paraId="7245525E" w14:textId="77777777" w:rsidR="00BA216B" w:rsidRDefault="00BA216B" w:rsidP="00D4581B"/>
                    <w:p w14:paraId="6875C5D3" w14:textId="77777777" w:rsidR="00BA216B" w:rsidRDefault="00BA216B" w:rsidP="00D4581B"/>
                    <w:p w14:paraId="09331C3A" w14:textId="77777777" w:rsidR="00BA216B" w:rsidRDefault="00BA216B" w:rsidP="00D4581B"/>
                    <w:p w14:paraId="08CE981E" w14:textId="77777777" w:rsidR="00BA216B" w:rsidRDefault="00BA216B" w:rsidP="00D4581B"/>
                    <w:p w14:paraId="78AE6F77" w14:textId="77777777" w:rsidR="00BA216B" w:rsidRDefault="00BA216B" w:rsidP="00D4581B"/>
                    <w:p w14:paraId="56F72DC0" w14:textId="77777777" w:rsidR="00BA216B" w:rsidRDefault="00BA216B" w:rsidP="00D4581B"/>
                    <w:p w14:paraId="63A312F6" w14:textId="77777777" w:rsidR="00BA216B" w:rsidRDefault="00BA216B" w:rsidP="00D4581B"/>
                    <w:p w14:paraId="021B5D02" w14:textId="77777777" w:rsidR="00BA216B" w:rsidRDefault="00BA216B" w:rsidP="00D4581B"/>
                    <w:p w14:paraId="6ECBCFF1" w14:textId="77777777" w:rsidR="00BA216B" w:rsidRDefault="00BA216B" w:rsidP="00D4581B"/>
                    <w:p w14:paraId="1BF555EE" w14:textId="77777777" w:rsidR="00BA216B" w:rsidRDefault="00BA216B" w:rsidP="00D4581B"/>
                    <w:p w14:paraId="2DEE3BF1" w14:textId="77777777" w:rsidR="00BA216B" w:rsidRDefault="00BA216B" w:rsidP="00D4581B"/>
                    <w:p w14:paraId="277E5409" w14:textId="77777777" w:rsidR="00BA216B" w:rsidRDefault="00BA216B" w:rsidP="00D4581B"/>
                    <w:p w14:paraId="346A9BB0" w14:textId="77777777" w:rsidR="00BA216B" w:rsidRDefault="00BA216B" w:rsidP="00D4581B"/>
                    <w:p w14:paraId="78E36E2D" w14:textId="77777777" w:rsidR="00BA216B" w:rsidRDefault="00BA216B" w:rsidP="00D4581B"/>
                    <w:p w14:paraId="480699E0" w14:textId="77777777" w:rsidR="00BA216B" w:rsidRDefault="00BA216B" w:rsidP="00D4581B"/>
                    <w:p w14:paraId="404A0502" w14:textId="77777777" w:rsidR="00BA216B" w:rsidRDefault="00BA216B" w:rsidP="00D4581B"/>
                    <w:p w14:paraId="72AF075F" w14:textId="77777777" w:rsidR="00BA216B" w:rsidRDefault="00BA216B" w:rsidP="00D4581B"/>
                    <w:p w14:paraId="3FBACC0F" w14:textId="77777777" w:rsidR="00BA216B" w:rsidRDefault="00BA216B" w:rsidP="00D4581B"/>
                    <w:p w14:paraId="7C3341B9" w14:textId="77777777" w:rsidR="00BA216B" w:rsidRDefault="00BA216B" w:rsidP="00D4581B"/>
                    <w:p w14:paraId="556D5416" w14:textId="77777777" w:rsidR="00BA216B" w:rsidRDefault="00BA216B" w:rsidP="00D4581B"/>
                    <w:p w14:paraId="5E3FAFD3" w14:textId="77777777" w:rsidR="00BA216B" w:rsidRDefault="00BA216B" w:rsidP="00D4581B"/>
                    <w:p w14:paraId="4C4917B4" w14:textId="77777777" w:rsidR="00BA216B" w:rsidRDefault="00BA216B" w:rsidP="00D4581B"/>
                    <w:p w14:paraId="2B1F3D5E" w14:textId="77777777" w:rsidR="00BA216B" w:rsidRDefault="00BA216B" w:rsidP="00D4581B"/>
                    <w:p w14:paraId="688204FB" w14:textId="77777777" w:rsidR="00BA216B" w:rsidRDefault="00BA216B" w:rsidP="00D4581B"/>
                    <w:p w14:paraId="5F05F61C" w14:textId="77777777" w:rsidR="00BA216B" w:rsidRDefault="00BA216B" w:rsidP="00D4581B"/>
                    <w:p w14:paraId="02BF83B7" w14:textId="77777777" w:rsidR="00BA216B" w:rsidRDefault="00BA216B" w:rsidP="00D4581B"/>
                    <w:p w14:paraId="082CBA68" w14:textId="77777777" w:rsidR="00BA216B" w:rsidRDefault="00BA216B" w:rsidP="00D4581B"/>
                    <w:p w14:paraId="36F7E0BB" w14:textId="77777777" w:rsidR="00BA216B" w:rsidRDefault="00BA216B" w:rsidP="00D4581B"/>
                    <w:p w14:paraId="5E753233" w14:textId="77777777" w:rsidR="00BA216B" w:rsidRDefault="00BA216B" w:rsidP="00D4581B"/>
                    <w:p w14:paraId="5113BBFF" w14:textId="77777777" w:rsidR="00BA216B" w:rsidRDefault="00BA216B" w:rsidP="00D4581B"/>
                    <w:p w14:paraId="7D200DEF" w14:textId="77777777" w:rsidR="00BA216B" w:rsidRDefault="00BA216B" w:rsidP="00D4581B"/>
                    <w:p w14:paraId="51C38408" w14:textId="77777777" w:rsidR="00BA216B" w:rsidRDefault="00BA216B" w:rsidP="00D4581B"/>
                    <w:p w14:paraId="54AD0AA3" w14:textId="77777777" w:rsidR="00BA216B" w:rsidRDefault="00BA216B" w:rsidP="00D4581B"/>
                    <w:p w14:paraId="0D7DDFFE" w14:textId="77777777" w:rsidR="00BA216B" w:rsidRDefault="00BA216B" w:rsidP="00D4581B"/>
                    <w:p w14:paraId="3106BF68" w14:textId="77777777" w:rsidR="00BA216B" w:rsidRDefault="00BA216B" w:rsidP="00D4581B"/>
                    <w:p w14:paraId="6AE9D218" w14:textId="77777777" w:rsidR="00BA216B" w:rsidRDefault="00BA216B" w:rsidP="00D4581B"/>
                    <w:p w14:paraId="272DD057" w14:textId="77777777" w:rsidR="00BA216B" w:rsidRDefault="00BA216B" w:rsidP="00D4581B"/>
                    <w:p w14:paraId="239E698E" w14:textId="77777777" w:rsidR="00BA216B" w:rsidRDefault="00BA216B" w:rsidP="00D4581B"/>
                    <w:p w14:paraId="0F443F29" w14:textId="77777777" w:rsidR="00BA216B" w:rsidRDefault="00BA216B" w:rsidP="00D4581B"/>
                    <w:p w14:paraId="4837C1D0" w14:textId="77777777" w:rsidR="00BA216B" w:rsidRDefault="00BA216B" w:rsidP="00D4581B"/>
                    <w:p w14:paraId="1E133210" w14:textId="77777777" w:rsidR="00BA216B" w:rsidRDefault="00BA216B" w:rsidP="00D4581B"/>
                    <w:p w14:paraId="6174600F" w14:textId="77777777" w:rsidR="00BA216B" w:rsidRDefault="00BA216B" w:rsidP="00D4581B"/>
                    <w:p w14:paraId="48960DE5" w14:textId="77777777" w:rsidR="00BA216B" w:rsidRDefault="00BA216B" w:rsidP="00D4581B"/>
                    <w:p w14:paraId="3F9FD9FE" w14:textId="77777777" w:rsidR="00BA216B" w:rsidRDefault="00BA216B" w:rsidP="00D4581B"/>
                    <w:p w14:paraId="727AA9E8" w14:textId="77777777" w:rsidR="00BA216B" w:rsidRDefault="00BA216B" w:rsidP="00D4581B"/>
                    <w:p w14:paraId="66D511CE" w14:textId="77777777" w:rsidR="00BA216B" w:rsidRDefault="00BA216B" w:rsidP="00D4581B"/>
                    <w:p w14:paraId="1718F4AA" w14:textId="77777777" w:rsidR="00BA216B" w:rsidRDefault="00BA216B" w:rsidP="00D4581B"/>
                    <w:p w14:paraId="336ED5A8" w14:textId="77777777" w:rsidR="00BA216B" w:rsidRDefault="00BA216B" w:rsidP="00D4581B"/>
                    <w:p w14:paraId="3E0754D7" w14:textId="77777777" w:rsidR="00BA216B" w:rsidRDefault="00BA216B" w:rsidP="00D4581B"/>
                    <w:p w14:paraId="3A4E8888" w14:textId="77777777" w:rsidR="00BA216B" w:rsidRDefault="00BA216B" w:rsidP="00D4581B"/>
                    <w:p w14:paraId="71D8ADBC" w14:textId="77777777" w:rsidR="00BA216B" w:rsidRDefault="00BA216B" w:rsidP="00D4581B"/>
                    <w:p w14:paraId="208DE775" w14:textId="77777777" w:rsidR="00BA216B" w:rsidRDefault="00BA216B" w:rsidP="00D4581B"/>
                    <w:p w14:paraId="7EF5252E" w14:textId="77777777" w:rsidR="00BA216B" w:rsidRDefault="00BA216B" w:rsidP="00D4581B"/>
                    <w:p w14:paraId="1DA03FF6" w14:textId="77777777" w:rsidR="00BA216B" w:rsidRDefault="00BA216B" w:rsidP="00D4581B"/>
                    <w:p w14:paraId="27C289B9" w14:textId="77777777" w:rsidR="00BA216B" w:rsidRDefault="00BA216B" w:rsidP="00D4581B"/>
                    <w:p w14:paraId="6D2A5160" w14:textId="77777777" w:rsidR="00BA216B" w:rsidRDefault="00BA216B" w:rsidP="00D4581B"/>
                    <w:p w14:paraId="0B80C18B" w14:textId="77777777" w:rsidR="00BA216B" w:rsidRDefault="00BA216B" w:rsidP="00D4581B"/>
                    <w:p w14:paraId="658DBA1A" w14:textId="77777777" w:rsidR="00BA216B" w:rsidRDefault="00BA216B" w:rsidP="00D4581B"/>
                    <w:p w14:paraId="092951AA" w14:textId="77777777" w:rsidR="00BA216B" w:rsidRDefault="00BA216B" w:rsidP="00D4581B"/>
                    <w:p w14:paraId="112E8E8C" w14:textId="77777777" w:rsidR="00BA216B" w:rsidRDefault="00BA216B" w:rsidP="00D4581B"/>
                    <w:p w14:paraId="421F55A5" w14:textId="77777777" w:rsidR="00BA216B" w:rsidRDefault="00BA216B" w:rsidP="00D4581B"/>
                    <w:p w14:paraId="47256B0A" w14:textId="77777777" w:rsidR="00BA216B" w:rsidRDefault="00BA216B" w:rsidP="00D4581B"/>
                    <w:p w14:paraId="01883F25" w14:textId="77777777" w:rsidR="00BA216B" w:rsidRDefault="00BA216B" w:rsidP="00D4581B"/>
                    <w:p w14:paraId="62EB201E" w14:textId="77777777" w:rsidR="00BA216B" w:rsidRDefault="00BA216B" w:rsidP="00D4581B"/>
                    <w:p w14:paraId="713C0925" w14:textId="77777777" w:rsidR="00BA216B" w:rsidRDefault="00BA216B" w:rsidP="00D4581B"/>
                    <w:p w14:paraId="2737CB7A" w14:textId="77777777" w:rsidR="00BA216B" w:rsidRDefault="00BA216B" w:rsidP="00D4581B"/>
                    <w:p w14:paraId="2285C4B0" w14:textId="77777777" w:rsidR="00BA216B" w:rsidRDefault="00BA216B" w:rsidP="00D4581B"/>
                    <w:p w14:paraId="00D764B7" w14:textId="77777777" w:rsidR="00BA216B" w:rsidRDefault="00BA216B" w:rsidP="00D4581B"/>
                    <w:p w14:paraId="623F6C9D" w14:textId="77777777" w:rsidR="00BA216B" w:rsidRDefault="00BA216B" w:rsidP="00D4581B"/>
                    <w:p w14:paraId="36369C5A" w14:textId="77777777" w:rsidR="00BA216B" w:rsidRDefault="00BA216B" w:rsidP="00D4581B"/>
                    <w:p w14:paraId="6818FB6A" w14:textId="77777777" w:rsidR="00BA216B" w:rsidRDefault="00BA216B" w:rsidP="00D4581B"/>
                    <w:p w14:paraId="2171FFBB" w14:textId="77777777" w:rsidR="00BA216B" w:rsidRDefault="00BA216B" w:rsidP="00D4581B"/>
                    <w:p w14:paraId="2D6C63D4" w14:textId="77777777" w:rsidR="00BA216B" w:rsidRDefault="00BA216B" w:rsidP="00D4581B"/>
                    <w:p w14:paraId="323E8D04" w14:textId="77777777" w:rsidR="00BA216B" w:rsidRDefault="00BA216B" w:rsidP="00D4581B"/>
                    <w:p w14:paraId="24B4937E" w14:textId="77777777" w:rsidR="00BA216B" w:rsidRDefault="00BA216B" w:rsidP="00D4581B"/>
                    <w:p w14:paraId="3E8B15BA" w14:textId="77777777" w:rsidR="00BA216B" w:rsidRDefault="00BA216B" w:rsidP="00D4581B"/>
                    <w:p w14:paraId="78CD48F3" w14:textId="77777777" w:rsidR="00BA216B" w:rsidRDefault="00BA216B" w:rsidP="00D4581B"/>
                    <w:p w14:paraId="76747DF2" w14:textId="77777777" w:rsidR="00BA216B" w:rsidRDefault="00BA216B" w:rsidP="00D4581B"/>
                    <w:p w14:paraId="6E10ADDD" w14:textId="77777777" w:rsidR="00BA216B" w:rsidRDefault="00BA216B" w:rsidP="00D4581B"/>
                    <w:p w14:paraId="10EAE85B" w14:textId="77777777" w:rsidR="00BA216B" w:rsidRDefault="00BA216B" w:rsidP="00D4581B"/>
                    <w:p w14:paraId="1EE0A248" w14:textId="77777777" w:rsidR="00BA216B" w:rsidRDefault="00BA216B" w:rsidP="00D4581B"/>
                    <w:p w14:paraId="2ABE78FA" w14:textId="77777777" w:rsidR="00BA216B" w:rsidRDefault="00BA216B" w:rsidP="00D4581B"/>
                    <w:p w14:paraId="6833D9F9" w14:textId="77777777" w:rsidR="00BA216B" w:rsidRDefault="00BA216B" w:rsidP="00D4581B"/>
                    <w:p w14:paraId="283E066B" w14:textId="77777777" w:rsidR="00BA216B" w:rsidRDefault="00BA216B" w:rsidP="00D4581B"/>
                    <w:p w14:paraId="6E88EBFE" w14:textId="77777777" w:rsidR="00BA216B" w:rsidRDefault="00BA216B" w:rsidP="00D4581B"/>
                    <w:p w14:paraId="15D26729" w14:textId="77777777" w:rsidR="00BA216B" w:rsidRDefault="00BA216B" w:rsidP="00D4581B"/>
                    <w:p w14:paraId="43CC5B59" w14:textId="77777777" w:rsidR="00BA216B" w:rsidRDefault="00BA216B" w:rsidP="00D4581B"/>
                    <w:p w14:paraId="11D93BCD" w14:textId="77777777" w:rsidR="00BA216B" w:rsidRDefault="00BA216B" w:rsidP="00D4581B"/>
                    <w:p w14:paraId="55D7F27A" w14:textId="77777777" w:rsidR="00BA216B" w:rsidRDefault="00BA216B" w:rsidP="00D4581B"/>
                    <w:p w14:paraId="587E0557" w14:textId="77777777" w:rsidR="00BA216B" w:rsidRDefault="00BA216B" w:rsidP="00D4581B"/>
                    <w:p w14:paraId="759FBE55" w14:textId="77777777" w:rsidR="00BA216B" w:rsidRDefault="00BA216B" w:rsidP="00D4581B"/>
                    <w:p w14:paraId="0C55BA05" w14:textId="77777777" w:rsidR="00BA216B" w:rsidRDefault="00BA216B" w:rsidP="00D4581B"/>
                    <w:p w14:paraId="4FCDFE19" w14:textId="77777777" w:rsidR="00BA216B" w:rsidRDefault="00BA216B" w:rsidP="00D4581B"/>
                    <w:p w14:paraId="2C99EC56" w14:textId="77777777" w:rsidR="00BA216B" w:rsidRDefault="00BA216B" w:rsidP="00D4581B"/>
                    <w:p w14:paraId="280C5E42" w14:textId="77777777" w:rsidR="00BA216B" w:rsidRDefault="00BA216B" w:rsidP="00D4581B"/>
                    <w:p w14:paraId="7D88DA99" w14:textId="77777777" w:rsidR="00BA216B" w:rsidRDefault="00BA216B" w:rsidP="00D4581B"/>
                    <w:p w14:paraId="06370A82" w14:textId="77777777" w:rsidR="00BA216B" w:rsidRDefault="00BA216B" w:rsidP="00D4581B"/>
                    <w:p w14:paraId="089AD880" w14:textId="77777777" w:rsidR="00BA216B" w:rsidRDefault="00BA216B" w:rsidP="00D4581B"/>
                    <w:p w14:paraId="37704D9D" w14:textId="77777777" w:rsidR="00BA216B" w:rsidRDefault="00BA216B" w:rsidP="00D4581B"/>
                    <w:p w14:paraId="6A5E52D4" w14:textId="77777777" w:rsidR="00BA216B" w:rsidRDefault="00BA216B" w:rsidP="00D4581B"/>
                    <w:p w14:paraId="3F9C8434" w14:textId="77777777" w:rsidR="00BA216B" w:rsidRDefault="00BA216B" w:rsidP="00D4581B"/>
                    <w:p w14:paraId="72889C06" w14:textId="77777777" w:rsidR="00BA216B" w:rsidRDefault="00BA216B" w:rsidP="00D4581B"/>
                    <w:p w14:paraId="7DD689E9" w14:textId="77777777" w:rsidR="00BA216B" w:rsidRDefault="00BA216B" w:rsidP="00D4581B"/>
                    <w:p w14:paraId="2A75BA0A" w14:textId="77777777" w:rsidR="00BA216B" w:rsidRDefault="00BA216B" w:rsidP="00D4581B"/>
                    <w:p w14:paraId="016ED7FF" w14:textId="77777777" w:rsidR="00BA216B" w:rsidRDefault="00BA216B" w:rsidP="00D4581B"/>
                    <w:p w14:paraId="1460F442" w14:textId="77777777" w:rsidR="00BA216B" w:rsidRDefault="00BA216B" w:rsidP="00D4581B"/>
                    <w:p w14:paraId="6687384E" w14:textId="77777777" w:rsidR="00BA216B" w:rsidRDefault="00BA216B" w:rsidP="00D4581B"/>
                    <w:p w14:paraId="6C87F3BE" w14:textId="77777777" w:rsidR="00BA216B" w:rsidRDefault="00BA216B" w:rsidP="00D4581B"/>
                    <w:p w14:paraId="369EBBA8" w14:textId="77777777" w:rsidR="00BA216B" w:rsidRDefault="00BA216B" w:rsidP="00D4581B"/>
                    <w:p w14:paraId="0291EAC9" w14:textId="77777777" w:rsidR="00BA216B" w:rsidRDefault="00BA216B" w:rsidP="00D4581B"/>
                    <w:p w14:paraId="32E8D0D3" w14:textId="77777777" w:rsidR="00BA216B" w:rsidRDefault="00BA216B" w:rsidP="00D4581B"/>
                    <w:p w14:paraId="28A00426" w14:textId="77777777" w:rsidR="00BA216B" w:rsidRDefault="00BA216B" w:rsidP="00D4581B"/>
                    <w:p w14:paraId="1DCBF9F4" w14:textId="77777777" w:rsidR="00BA216B" w:rsidRDefault="00BA216B" w:rsidP="00D4581B"/>
                    <w:p w14:paraId="3540B871" w14:textId="77777777" w:rsidR="00BA216B" w:rsidRDefault="00BA216B" w:rsidP="00D4581B"/>
                    <w:p w14:paraId="0EF0A6BD" w14:textId="77777777" w:rsidR="00BA216B" w:rsidRDefault="00BA216B" w:rsidP="00D4581B"/>
                    <w:p w14:paraId="4139526A" w14:textId="77777777" w:rsidR="00BA216B" w:rsidRDefault="00BA216B" w:rsidP="00D4581B"/>
                    <w:p w14:paraId="4F1B775C" w14:textId="77777777" w:rsidR="00BA216B" w:rsidRDefault="00BA216B" w:rsidP="00D4581B"/>
                    <w:p w14:paraId="6BBEEFDE" w14:textId="77777777" w:rsidR="00BA216B" w:rsidRDefault="00BA216B" w:rsidP="00D4581B"/>
                    <w:p w14:paraId="1705039F" w14:textId="77777777" w:rsidR="00BA216B" w:rsidRDefault="00BA216B" w:rsidP="00D4581B"/>
                    <w:p w14:paraId="3668BADC" w14:textId="77777777" w:rsidR="00BA216B" w:rsidRDefault="00BA216B" w:rsidP="00D4581B"/>
                    <w:p w14:paraId="6AD56A6D" w14:textId="77777777" w:rsidR="00BA216B" w:rsidRDefault="00BA216B" w:rsidP="00D4581B"/>
                    <w:p w14:paraId="1860D601" w14:textId="77777777" w:rsidR="00BA216B" w:rsidRDefault="00BA216B" w:rsidP="00D4581B"/>
                    <w:p w14:paraId="55FEA852" w14:textId="77777777" w:rsidR="00BA216B" w:rsidRDefault="00BA216B" w:rsidP="00D4581B"/>
                    <w:p w14:paraId="258C4854" w14:textId="77777777" w:rsidR="00BA216B" w:rsidRDefault="00BA216B" w:rsidP="00D4581B"/>
                    <w:p w14:paraId="11BF7FA2" w14:textId="77777777" w:rsidR="00BA216B" w:rsidRDefault="00BA216B" w:rsidP="00D4581B"/>
                    <w:p w14:paraId="7A901768" w14:textId="77777777" w:rsidR="00BA216B" w:rsidRDefault="00BA216B" w:rsidP="00D4581B"/>
                    <w:p w14:paraId="04DEDB68" w14:textId="77777777" w:rsidR="00BA216B" w:rsidRDefault="00BA216B" w:rsidP="00D4581B"/>
                    <w:p w14:paraId="7493EA89" w14:textId="77777777" w:rsidR="00BA216B" w:rsidRDefault="00BA216B" w:rsidP="00D4581B"/>
                    <w:p w14:paraId="69998E17" w14:textId="77777777" w:rsidR="00BA216B" w:rsidRDefault="00BA216B" w:rsidP="00D4581B"/>
                    <w:p w14:paraId="42ED002A" w14:textId="77777777" w:rsidR="00BA216B" w:rsidRDefault="00BA216B" w:rsidP="00D4581B"/>
                    <w:p w14:paraId="192C361C" w14:textId="77777777" w:rsidR="00BA216B" w:rsidRDefault="00BA216B" w:rsidP="00D4581B"/>
                    <w:p w14:paraId="50248465" w14:textId="77777777" w:rsidR="00BA216B" w:rsidRDefault="00BA216B" w:rsidP="00D4581B"/>
                    <w:p w14:paraId="23F807AF" w14:textId="77777777" w:rsidR="00BA216B" w:rsidRDefault="00BA216B" w:rsidP="00D4581B"/>
                    <w:p w14:paraId="7D4B9B1D" w14:textId="77777777" w:rsidR="00BA216B" w:rsidRDefault="00BA216B" w:rsidP="00D4581B"/>
                    <w:p w14:paraId="588A9FDE" w14:textId="77777777" w:rsidR="00BA216B" w:rsidRDefault="00BA216B" w:rsidP="00D4581B"/>
                    <w:p w14:paraId="5923FD0F" w14:textId="77777777" w:rsidR="00BA216B" w:rsidRDefault="00BA216B" w:rsidP="00D4581B"/>
                    <w:p w14:paraId="54B01A7D" w14:textId="77777777" w:rsidR="00BA216B" w:rsidRDefault="00BA216B" w:rsidP="00D4581B"/>
                    <w:p w14:paraId="02F518C9" w14:textId="77777777" w:rsidR="00BA216B" w:rsidRDefault="00BA216B" w:rsidP="00D4581B"/>
                    <w:p w14:paraId="0FC495AA" w14:textId="77777777" w:rsidR="00BA216B" w:rsidRDefault="00BA216B" w:rsidP="00D4581B"/>
                    <w:p w14:paraId="03AE488C" w14:textId="77777777" w:rsidR="00BA216B" w:rsidRDefault="00BA216B" w:rsidP="00D4581B"/>
                    <w:p w14:paraId="5021C64D" w14:textId="77777777" w:rsidR="00BA216B" w:rsidRDefault="00BA216B" w:rsidP="00D4581B"/>
                    <w:p w14:paraId="3AC14E97" w14:textId="77777777" w:rsidR="00BA216B" w:rsidRDefault="00BA216B" w:rsidP="00D4581B"/>
                    <w:p w14:paraId="24F0CFCC" w14:textId="77777777" w:rsidR="00BA216B" w:rsidRDefault="00BA216B" w:rsidP="00D4581B"/>
                    <w:p w14:paraId="45608FE3" w14:textId="77777777" w:rsidR="00BA216B" w:rsidRDefault="00BA216B" w:rsidP="00D4581B"/>
                    <w:p w14:paraId="247CDBF2" w14:textId="77777777" w:rsidR="00BA216B" w:rsidRDefault="00BA216B" w:rsidP="00D4581B"/>
                    <w:p w14:paraId="650E9CA4" w14:textId="77777777" w:rsidR="00BA216B" w:rsidRDefault="00BA216B" w:rsidP="00D4581B"/>
                    <w:p w14:paraId="7C9C3596" w14:textId="77777777" w:rsidR="00BA216B" w:rsidRDefault="00BA216B" w:rsidP="00D4581B"/>
                    <w:p w14:paraId="0FC0BEEB" w14:textId="77777777" w:rsidR="00BA216B" w:rsidRDefault="00BA216B" w:rsidP="00D4581B"/>
                    <w:p w14:paraId="706907EC" w14:textId="77777777" w:rsidR="00BA216B" w:rsidRDefault="00BA216B" w:rsidP="00D4581B"/>
                    <w:p w14:paraId="0861DEAD" w14:textId="77777777" w:rsidR="00BA216B" w:rsidRDefault="00BA216B" w:rsidP="00D4581B"/>
                    <w:p w14:paraId="2DA842BA" w14:textId="77777777" w:rsidR="00BA216B" w:rsidRDefault="00BA216B" w:rsidP="00D4581B"/>
                    <w:p w14:paraId="2B14B609" w14:textId="77777777" w:rsidR="00BA216B" w:rsidRDefault="00BA216B" w:rsidP="00D4581B"/>
                    <w:p w14:paraId="5498304A" w14:textId="77777777" w:rsidR="00BA216B" w:rsidRDefault="00BA216B" w:rsidP="00D4581B"/>
                    <w:p w14:paraId="6D81697C" w14:textId="77777777" w:rsidR="00BA216B" w:rsidRDefault="00BA216B" w:rsidP="00D4581B"/>
                    <w:p w14:paraId="18B8BBC0" w14:textId="77777777" w:rsidR="00BA216B" w:rsidRDefault="00BA216B" w:rsidP="00D4581B"/>
                    <w:p w14:paraId="0207786A" w14:textId="77777777" w:rsidR="00BA216B" w:rsidRDefault="00BA216B" w:rsidP="00D4581B"/>
                    <w:p w14:paraId="73A32ECE" w14:textId="77777777" w:rsidR="00BA216B" w:rsidRDefault="00BA216B" w:rsidP="00D4581B"/>
                    <w:p w14:paraId="56478CCC" w14:textId="77777777" w:rsidR="00BA216B" w:rsidRDefault="00BA216B" w:rsidP="00D4581B"/>
                    <w:p w14:paraId="11F15789" w14:textId="77777777" w:rsidR="00BA216B" w:rsidRDefault="00BA216B" w:rsidP="00D4581B"/>
                    <w:p w14:paraId="72B7EC0C" w14:textId="77777777" w:rsidR="00BA216B" w:rsidRDefault="00BA216B" w:rsidP="00D4581B"/>
                    <w:p w14:paraId="14E77AED" w14:textId="77777777" w:rsidR="00BA216B" w:rsidRDefault="00BA216B" w:rsidP="00D4581B"/>
                    <w:p w14:paraId="0F63A59A" w14:textId="77777777" w:rsidR="00BA216B" w:rsidRDefault="00BA216B" w:rsidP="00D4581B"/>
                    <w:p w14:paraId="7CD4ADB4" w14:textId="77777777" w:rsidR="00BA216B" w:rsidRDefault="00BA216B" w:rsidP="00D4581B"/>
                    <w:p w14:paraId="0618CB67" w14:textId="77777777" w:rsidR="00BA216B" w:rsidRDefault="00BA216B" w:rsidP="00D4581B"/>
                    <w:p w14:paraId="003FEF63" w14:textId="77777777" w:rsidR="00BA216B" w:rsidRDefault="00BA216B" w:rsidP="00D4581B"/>
                    <w:p w14:paraId="2FCF4896" w14:textId="77777777" w:rsidR="00BA216B" w:rsidRDefault="00BA216B" w:rsidP="00D4581B"/>
                    <w:p w14:paraId="3E206EFF" w14:textId="77777777" w:rsidR="00BA216B" w:rsidRDefault="00BA216B" w:rsidP="00D4581B"/>
                    <w:p w14:paraId="7D4EFFF4" w14:textId="77777777" w:rsidR="00BA216B" w:rsidRDefault="00BA216B" w:rsidP="00D4581B"/>
                    <w:p w14:paraId="5ABE333E" w14:textId="77777777" w:rsidR="00BA216B" w:rsidRDefault="00BA216B" w:rsidP="00D4581B"/>
                    <w:p w14:paraId="4DC0B840" w14:textId="77777777" w:rsidR="00BA216B" w:rsidRDefault="00BA216B" w:rsidP="00D4581B"/>
                    <w:p w14:paraId="75694A36" w14:textId="77777777" w:rsidR="00BA216B" w:rsidRDefault="00BA216B" w:rsidP="00D4581B"/>
                    <w:p w14:paraId="6350E716" w14:textId="77777777" w:rsidR="00BA216B" w:rsidRDefault="00BA216B" w:rsidP="00D4581B"/>
                    <w:p w14:paraId="31BE1F5E" w14:textId="77777777" w:rsidR="00BA216B" w:rsidRDefault="00BA216B" w:rsidP="00D4581B"/>
                    <w:p w14:paraId="65C633F6" w14:textId="77777777" w:rsidR="00BA216B" w:rsidRDefault="00BA216B" w:rsidP="00D4581B"/>
                    <w:p w14:paraId="7FC443E6" w14:textId="77777777" w:rsidR="00BA216B" w:rsidRDefault="00BA216B" w:rsidP="00D4581B"/>
                    <w:p w14:paraId="276DBF19" w14:textId="77777777" w:rsidR="00BA216B" w:rsidRDefault="00BA216B" w:rsidP="00D4581B"/>
                    <w:p w14:paraId="3848F554" w14:textId="77777777" w:rsidR="00BA216B" w:rsidRDefault="00BA216B" w:rsidP="00D4581B"/>
                    <w:p w14:paraId="61F869C9" w14:textId="77777777" w:rsidR="00BA216B" w:rsidRDefault="00BA216B" w:rsidP="00D4581B"/>
                    <w:p w14:paraId="11FF2ECC" w14:textId="77777777" w:rsidR="00BA216B" w:rsidRDefault="00BA216B" w:rsidP="00D4581B"/>
                    <w:p w14:paraId="05B2F55F" w14:textId="77777777" w:rsidR="00BA216B" w:rsidRDefault="00BA216B" w:rsidP="00D4581B"/>
                    <w:p w14:paraId="3D7BE5E6" w14:textId="77777777" w:rsidR="00BA216B" w:rsidRDefault="00BA216B" w:rsidP="00D4581B"/>
                    <w:p w14:paraId="552F7EB9" w14:textId="77777777" w:rsidR="00BA216B" w:rsidRDefault="00BA216B" w:rsidP="00D4581B"/>
                    <w:p w14:paraId="1A1D54B4" w14:textId="77777777" w:rsidR="00BA216B" w:rsidRDefault="00BA216B" w:rsidP="00D4581B"/>
                    <w:p w14:paraId="72473A88" w14:textId="77777777" w:rsidR="00BA216B" w:rsidRDefault="00BA216B" w:rsidP="00D4581B"/>
                    <w:p w14:paraId="319D55A3" w14:textId="77777777" w:rsidR="00BA216B" w:rsidRDefault="00BA216B" w:rsidP="00D4581B"/>
                    <w:p w14:paraId="7BEB2D25" w14:textId="77777777" w:rsidR="00BA216B" w:rsidRDefault="00BA216B" w:rsidP="00D4581B"/>
                    <w:p w14:paraId="082FE9F8" w14:textId="77777777" w:rsidR="00BA216B" w:rsidRDefault="00BA216B" w:rsidP="00D4581B"/>
                    <w:p w14:paraId="312F7695" w14:textId="77777777" w:rsidR="00BA216B" w:rsidRDefault="00BA216B" w:rsidP="00D4581B"/>
                    <w:p w14:paraId="04E50168" w14:textId="77777777" w:rsidR="00BA216B" w:rsidRDefault="00BA216B" w:rsidP="00D4581B"/>
                    <w:p w14:paraId="6073AD00" w14:textId="77777777" w:rsidR="00BA216B" w:rsidRDefault="00BA216B" w:rsidP="00D4581B"/>
                    <w:p w14:paraId="50C0B802" w14:textId="77777777" w:rsidR="00BA216B" w:rsidRDefault="00BA216B" w:rsidP="00D4581B"/>
                    <w:p w14:paraId="0C600ADB" w14:textId="77777777" w:rsidR="00BA216B" w:rsidRDefault="00BA216B" w:rsidP="00D4581B"/>
                    <w:p w14:paraId="5B8D3D23" w14:textId="77777777" w:rsidR="00BA216B" w:rsidRDefault="00BA216B" w:rsidP="00D4581B"/>
                    <w:p w14:paraId="546F4FCA" w14:textId="77777777" w:rsidR="00BA216B" w:rsidRDefault="00BA216B" w:rsidP="00D4581B"/>
                    <w:p w14:paraId="4D54DDAF" w14:textId="77777777" w:rsidR="00BA216B" w:rsidRDefault="00BA216B" w:rsidP="00D4581B"/>
                    <w:p w14:paraId="4BC97297" w14:textId="77777777" w:rsidR="00BA216B" w:rsidRDefault="00BA216B" w:rsidP="00D4581B"/>
                    <w:p w14:paraId="0A3DF9E7" w14:textId="77777777" w:rsidR="00BA216B" w:rsidRDefault="00BA216B" w:rsidP="00D4581B"/>
                    <w:p w14:paraId="06A8CDBE" w14:textId="77777777" w:rsidR="00BA216B" w:rsidRDefault="00BA216B" w:rsidP="00D4581B"/>
                    <w:p w14:paraId="14E995B1" w14:textId="77777777" w:rsidR="00BA216B" w:rsidRDefault="00BA216B" w:rsidP="00D4581B"/>
                    <w:p w14:paraId="60206C75" w14:textId="77777777" w:rsidR="00BA216B" w:rsidRDefault="00BA216B" w:rsidP="00D4581B"/>
                    <w:p w14:paraId="56EDB771" w14:textId="77777777" w:rsidR="00BA216B" w:rsidRDefault="00BA216B" w:rsidP="00D4581B"/>
                    <w:p w14:paraId="78A35C50" w14:textId="77777777" w:rsidR="00BA216B" w:rsidRDefault="00BA216B" w:rsidP="00D4581B"/>
                    <w:p w14:paraId="2E196957" w14:textId="77777777" w:rsidR="00BA216B" w:rsidRDefault="00BA216B" w:rsidP="00D4581B"/>
                    <w:p w14:paraId="1FEB073F" w14:textId="77777777" w:rsidR="00BA216B" w:rsidRDefault="00BA216B" w:rsidP="00D4581B"/>
                    <w:p w14:paraId="1681D128" w14:textId="77777777" w:rsidR="00BA216B" w:rsidRDefault="00BA216B" w:rsidP="00D4581B"/>
                    <w:p w14:paraId="0D41BA22" w14:textId="77777777" w:rsidR="00BA216B" w:rsidRDefault="00BA216B" w:rsidP="00D4581B"/>
                    <w:p w14:paraId="2D8E7295" w14:textId="77777777" w:rsidR="00BA216B" w:rsidRDefault="00BA216B" w:rsidP="00D4581B"/>
                    <w:p w14:paraId="4CCE9BDD" w14:textId="77777777" w:rsidR="00BA216B" w:rsidRDefault="00BA216B" w:rsidP="00D4581B"/>
                    <w:p w14:paraId="2D3E500B" w14:textId="77777777" w:rsidR="00BA216B" w:rsidRDefault="00BA216B" w:rsidP="00D4581B"/>
                    <w:p w14:paraId="4A9178E8" w14:textId="77777777" w:rsidR="00BA216B" w:rsidRDefault="00BA216B" w:rsidP="00D4581B"/>
                    <w:p w14:paraId="49D83DFD" w14:textId="77777777" w:rsidR="00BA216B" w:rsidRDefault="00BA216B" w:rsidP="00D4581B"/>
                    <w:p w14:paraId="07CEE75C" w14:textId="77777777" w:rsidR="00BA216B" w:rsidRDefault="00BA216B" w:rsidP="00D4581B"/>
                    <w:p w14:paraId="278E5CBC" w14:textId="77777777" w:rsidR="00BA216B" w:rsidRDefault="00BA216B" w:rsidP="00D4581B"/>
                    <w:p w14:paraId="1B886780" w14:textId="77777777" w:rsidR="00BA216B" w:rsidRDefault="00BA216B" w:rsidP="00D4581B"/>
                    <w:p w14:paraId="5AF74CC0" w14:textId="77777777" w:rsidR="00BA216B" w:rsidRDefault="00BA216B" w:rsidP="00D4581B"/>
                    <w:p w14:paraId="5C4844E1" w14:textId="77777777" w:rsidR="00BA216B" w:rsidRDefault="00BA216B" w:rsidP="00D4581B"/>
                    <w:p w14:paraId="5B87517D" w14:textId="77777777" w:rsidR="00BA216B" w:rsidRDefault="00BA216B" w:rsidP="00D4581B"/>
                    <w:p w14:paraId="714E1BDF" w14:textId="77777777" w:rsidR="00BA216B" w:rsidRDefault="00BA216B" w:rsidP="00D4581B"/>
                    <w:p w14:paraId="5C9036B1" w14:textId="77777777" w:rsidR="00BA216B" w:rsidRDefault="00BA216B" w:rsidP="00D4581B"/>
                    <w:p w14:paraId="238F07BC" w14:textId="77777777" w:rsidR="00BA216B" w:rsidRDefault="00BA216B" w:rsidP="00D4581B"/>
                    <w:p w14:paraId="41286C32" w14:textId="77777777" w:rsidR="00BA216B" w:rsidRDefault="00BA216B" w:rsidP="00D4581B"/>
                    <w:p w14:paraId="46CB9D25" w14:textId="77777777" w:rsidR="00BA216B" w:rsidRDefault="00BA216B" w:rsidP="00D4581B"/>
                    <w:p w14:paraId="0C586C43" w14:textId="77777777" w:rsidR="00BA216B" w:rsidRDefault="00BA216B" w:rsidP="00D4581B"/>
                    <w:p w14:paraId="373DF552" w14:textId="77777777" w:rsidR="00BA216B" w:rsidRDefault="00BA216B" w:rsidP="00D4581B"/>
                    <w:p w14:paraId="5EF9205B" w14:textId="77777777" w:rsidR="00BA216B" w:rsidRDefault="00BA216B" w:rsidP="00D4581B"/>
                    <w:p w14:paraId="165B2D89" w14:textId="77777777" w:rsidR="00BA216B" w:rsidRDefault="00BA216B" w:rsidP="00D4581B"/>
                    <w:p w14:paraId="42EE9884" w14:textId="77777777" w:rsidR="00BA216B" w:rsidRDefault="00BA216B" w:rsidP="00D4581B"/>
                    <w:p w14:paraId="565DDF30" w14:textId="77777777" w:rsidR="00BA216B" w:rsidRDefault="00BA216B" w:rsidP="00D4581B"/>
                    <w:p w14:paraId="6A48091B" w14:textId="77777777" w:rsidR="00BA216B" w:rsidRDefault="00BA216B" w:rsidP="00D4581B"/>
                    <w:p w14:paraId="68923463" w14:textId="77777777" w:rsidR="00BA216B" w:rsidRDefault="00BA216B" w:rsidP="00D4581B"/>
                    <w:p w14:paraId="4BF0A32A" w14:textId="77777777" w:rsidR="00BA216B" w:rsidRDefault="00BA216B" w:rsidP="00D4581B"/>
                    <w:p w14:paraId="69B05CFE" w14:textId="77777777" w:rsidR="00BA216B" w:rsidRDefault="00BA216B" w:rsidP="00D4581B"/>
                    <w:p w14:paraId="2DEC7B34" w14:textId="77777777" w:rsidR="00BA216B" w:rsidRDefault="00BA216B" w:rsidP="00D4581B"/>
                    <w:p w14:paraId="643F4830" w14:textId="77777777" w:rsidR="00BA216B" w:rsidRDefault="00BA216B" w:rsidP="00D4581B"/>
                    <w:p w14:paraId="6AC15285" w14:textId="77777777" w:rsidR="00BA216B" w:rsidRDefault="00BA216B" w:rsidP="00D4581B"/>
                    <w:p w14:paraId="1587A68A" w14:textId="77777777" w:rsidR="00BA216B" w:rsidRDefault="00BA216B" w:rsidP="00D4581B"/>
                    <w:p w14:paraId="100CB708" w14:textId="77777777" w:rsidR="00BA216B" w:rsidRDefault="00BA216B" w:rsidP="00D4581B"/>
                    <w:p w14:paraId="52D6588A" w14:textId="77777777" w:rsidR="00BA216B" w:rsidRDefault="00BA216B" w:rsidP="00D4581B"/>
                    <w:p w14:paraId="040F8D8A" w14:textId="77777777" w:rsidR="00BA216B" w:rsidRDefault="00BA216B" w:rsidP="00D4581B"/>
                    <w:p w14:paraId="63B58DB8" w14:textId="77777777" w:rsidR="00BA216B" w:rsidRDefault="00BA216B" w:rsidP="00D4581B"/>
                    <w:p w14:paraId="470ABA96" w14:textId="77777777" w:rsidR="00BA216B" w:rsidRDefault="00BA216B" w:rsidP="00D4581B"/>
                    <w:p w14:paraId="01A4F82B" w14:textId="77777777" w:rsidR="00BA216B" w:rsidRDefault="00BA216B" w:rsidP="00D4581B"/>
                    <w:p w14:paraId="30D13DC6" w14:textId="77777777" w:rsidR="00BA216B" w:rsidRDefault="00BA216B" w:rsidP="00D4581B"/>
                    <w:p w14:paraId="663B9897" w14:textId="77777777" w:rsidR="00BA216B" w:rsidRDefault="00BA216B" w:rsidP="00D4581B"/>
                    <w:p w14:paraId="1759BF06" w14:textId="77777777" w:rsidR="00BA216B" w:rsidRDefault="00BA216B" w:rsidP="00D4581B"/>
                    <w:p w14:paraId="69020306" w14:textId="77777777" w:rsidR="00BA216B" w:rsidRDefault="00BA216B" w:rsidP="00D4581B"/>
                    <w:p w14:paraId="0D3ADFB7" w14:textId="77777777" w:rsidR="00BA216B" w:rsidRDefault="00BA216B" w:rsidP="00D4581B"/>
                    <w:p w14:paraId="26A51D7D" w14:textId="77777777" w:rsidR="00BA216B" w:rsidRDefault="00BA216B" w:rsidP="00D4581B"/>
                    <w:p w14:paraId="27690C1E" w14:textId="77777777" w:rsidR="00BA216B" w:rsidRDefault="00BA216B" w:rsidP="00D4581B"/>
                    <w:p w14:paraId="0402AE39" w14:textId="77777777" w:rsidR="00BA216B" w:rsidRDefault="00BA216B" w:rsidP="00D4581B"/>
                    <w:p w14:paraId="75E27395" w14:textId="77777777" w:rsidR="00BA216B" w:rsidRDefault="00BA216B" w:rsidP="00D4581B"/>
                    <w:p w14:paraId="0B7901C9" w14:textId="77777777" w:rsidR="00BA216B" w:rsidRDefault="00BA216B" w:rsidP="00D4581B"/>
                    <w:p w14:paraId="3C4629CD" w14:textId="77777777" w:rsidR="00BA216B" w:rsidRDefault="00BA216B" w:rsidP="00D4581B"/>
                    <w:p w14:paraId="6ABE76A3" w14:textId="77777777" w:rsidR="00BA216B" w:rsidRDefault="00BA216B" w:rsidP="00D4581B"/>
                    <w:p w14:paraId="27DA2AE6" w14:textId="77777777" w:rsidR="00BA216B" w:rsidRDefault="00BA216B" w:rsidP="00D4581B"/>
                    <w:p w14:paraId="77AC91AB" w14:textId="77777777" w:rsidR="00BA216B" w:rsidRDefault="00BA216B" w:rsidP="00D4581B"/>
                    <w:p w14:paraId="325D3E57" w14:textId="77777777" w:rsidR="00BA216B" w:rsidRDefault="00BA216B" w:rsidP="00D4581B"/>
                    <w:p w14:paraId="3E2D54C4" w14:textId="77777777" w:rsidR="00BA216B" w:rsidRDefault="00BA216B" w:rsidP="00D4581B"/>
                    <w:p w14:paraId="6C19AFC7" w14:textId="77777777" w:rsidR="00BA216B" w:rsidRDefault="00BA216B" w:rsidP="00D4581B"/>
                    <w:p w14:paraId="3079578F" w14:textId="77777777" w:rsidR="00BA216B" w:rsidRDefault="00BA216B" w:rsidP="00D4581B"/>
                    <w:p w14:paraId="3A20E2F0" w14:textId="77777777" w:rsidR="00BA216B" w:rsidRDefault="00BA216B" w:rsidP="00D4581B"/>
                    <w:p w14:paraId="1AAEF0CC" w14:textId="77777777" w:rsidR="00BA216B" w:rsidRDefault="00BA216B" w:rsidP="00D4581B"/>
                    <w:p w14:paraId="44589342" w14:textId="77777777" w:rsidR="00BA216B" w:rsidRDefault="00BA216B" w:rsidP="00D4581B"/>
                    <w:p w14:paraId="151619F4" w14:textId="77777777" w:rsidR="00BA216B" w:rsidRDefault="00BA216B" w:rsidP="00D4581B"/>
                    <w:p w14:paraId="0BEE6A5A" w14:textId="77777777" w:rsidR="00BA216B" w:rsidRDefault="00BA216B" w:rsidP="00D4581B"/>
                    <w:p w14:paraId="5472C7D3" w14:textId="77777777" w:rsidR="00BA216B" w:rsidRDefault="00BA216B" w:rsidP="00D4581B"/>
                    <w:p w14:paraId="5268CE48" w14:textId="77777777" w:rsidR="00BA216B" w:rsidRDefault="00BA216B" w:rsidP="00D4581B"/>
                    <w:p w14:paraId="19BE77D3" w14:textId="77777777" w:rsidR="00BA216B" w:rsidRDefault="00BA216B" w:rsidP="00D4581B"/>
                    <w:p w14:paraId="3B07A10F" w14:textId="77777777" w:rsidR="00BA216B" w:rsidRDefault="00BA216B" w:rsidP="00D4581B"/>
                    <w:p w14:paraId="2EBA9A43" w14:textId="77777777" w:rsidR="00BA216B" w:rsidRDefault="00BA216B" w:rsidP="00D4581B"/>
                    <w:p w14:paraId="47BCBFB3" w14:textId="77777777" w:rsidR="00BA216B" w:rsidRDefault="00BA216B" w:rsidP="00D4581B"/>
                    <w:p w14:paraId="2F131B2F" w14:textId="77777777" w:rsidR="00BA216B" w:rsidRDefault="00BA216B" w:rsidP="00D4581B"/>
                    <w:p w14:paraId="0B0695CC" w14:textId="77777777" w:rsidR="00BA216B" w:rsidRDefault="00BA216B" w:rsidP="00D4581B"/>
                    <w:p w14:paraId="16AD5DAC" w14:textId="77777777" w:rsidR="00BA216B" w:rsidRDefault="00BA216B" w:rsidP="00D4581B"/>
                    <w:p w14:paraId="13EF498F" w14:textId="77777777" w:rsidR="00BA216B" w:rsidRDefault="00BA216B" w:rsidP="00D4581B"/>
                    <w:p w14:paraId="5DE59DA8" w14:textId="77777777" w:rsidR="00BA216B" w:rsidRDefault="00BA216B" w:rsidP="00D4581B"/>
                    <w:p w14:paraId="4CDE2466" w14:textId="77777777" w:rsidR="00BA216B" w:rsidRDefault="00BA216B" w:rsidP="00D4581B"/>
                    <w:p w14:paraId="01274C41" w14:textId="77777777" w:rsidR="00BA216B" w:rsidRDefault="00BA216B" w:rsidP="00D4581B"/>
                    <w:p w14:paraId="5BA4FC01" w14:textId="77777777" w:rsidR="00BA216B" w:rsidRDefault="00BA216B" w:rsidP="00D4581B"/>
                    <w:p w14:paraId="63649A83" w14:textId="77777777" w:rsidR="00BA216B" w:rsidRDefault="00BA216B" w:rsidP="00D4581B"/>
                    <w:p w14:paraId="25888B54" w14:textId="77777777" w:rsidR="00BA216B" w:rsidRDefault="00BA216B" w:rsidP="00D4581B"/>
                    <w:p w14:paraId="0255D309" w14:textId="77777777" w:rsidR="00BA216B" w:rsidRDefault="00BA216B" w:rsidP="00D4581B"/>
                    <w:p w14:paraId="318DB89E" w14:textId="77777777" w:rsidR="00BA216B" w:rsidRDefault="00BA216B" w:rsidP="00D4581B"/>
                    <w:p w14:paraId="24F04FA8" w14:textId="77777777" w:rsidR="00BA216B" w:rsidRDefault="00BA216B" w:rsidP="00D4581B"/>
                    <w:p w14:paraId="322CAABC" w14:textId="77777777" w:rsidR="00BA216B" w:rsidRDefault="00BA216B" w:rsidP="00D4581B"/>
                    <w:p w14:paraId="769ECBCE" w14:textId="77777777" w:rsidR="00BA216B" w:rsidRDefault="00BA216B" w:rsidP="00D4581B"/>
                    <w:p w14:paraId="44FD920D" w14:textId="77777777" w:rsidR="00BA216B" w:rsidRDefault="00BA216B" w:rsidP="00D4581B"/>
                    <w:p w14:paraId="4ED8CC12" w14:textId="77777777" w:rsidR="00BA216B" w:rsidRDefault="00BA216B" w:rsidP="00D4581B"/>
                    <w:p w14:paraId="6E19B616" w14:textId="77777777" w:rsidR="00BA216B" w:rsidRDefault="00BA216B" w:rsidP="00D4581B"/>
                    <w:p w14:paraId="6B6B6B3E" w14:textId="77777777" w:rsidR="00BA216B" w:rsidRDefault="00BA216B" w:rsidP="00D4581B"/>
                    <w:p w14:paraId="12FE101A" w14:textId="77777777" w:rsidR="00BA216B" w:rsidRDefault="00BA216B" w:rsidP="00D4581B"/>
                    <w:p w14:paraId="37BC828C" w14:textId="77777777" w:rsidR="00BA216B" w:rsidRDefault="00BA216B" w:rsidP="00D4581B"/>
                    <w:p w14:paraId="55E90B2D" w14:textId="77777777" w:rsidR="00BA216B" w:rsidRDefault="00BA216B" w:rsidP="00D4581B"/>
                    <w:p w14:paraId="685EA0C6" w14:textId="77777777" w:rsidR="00BA216B" w:rsidRDefault="00BA216B" w:rsidP="00D4581B"/>
                    <w:p w14:paraId="114ACD8F" w14:textId="77777777" w:rsidR="00BA216B" w:rsidRDefault="00BA216B" w:rsidP="00D4581B"/>
                    <w:p w14:paraId="7DBCA390" w14:textId="77777777" w:rsidR="00BA216B" w:rsidRDefault="00BA216B" w:rsidP="00D4581B"/>
                    <w:p w14:paraId="48DBC97E" w14:textId="77777777" w:rsidR="00BA216B" w:rsidRDefault="00BA216B" w:rsidP="00D4581B"/>
                    <w:p w14:paraId="32CDBC1E" w14:textId="77777777" w:rsidR="00BA216B" w:rsidRDefault="00BA216B" w:rsidP="00D4581B"/>
                    <w:p w14:paraId="19B6A078" w14:textId="77777777" w:rsidR="00BA216B" w:rsidRDefault="00BA216B" w:rsidP="00D4581B"/>
                    <w:p w14:paraId="0E36DFB5" w14:textId="77777777" w:rsidR="00BA216B" w:rsidRDefault="00BA216B" w:rsidP="00D4581B"/>
                    <w:p w14:paraId="6A30DA80" w14:textId="77777777" w:rsidR="00BA216B" w:rsidRDefault="00BA216B" w:rsidP="00D4581B"/>
                    <w:p w14:paraId="6F3B3FBB" w14:textId="77777777" w:rsidR="00BA216B" w:rsidRDefault="00BA216B" w:rsidP="00D4581B"/>
                    <w:p w14:paraId="4F08E3F7" w14:textId="77777777" w:rsidR="00BA216B" w:rsidRDefault="00BA216B" w:rsidP="00D4581B"/>
                    <w:p w14:paraId="231E5E76" w14:textId="77777777" w:rsidR="00BA216B" w:rsidRDefault="00BA216B" w:rsidP="00D4581B"/>
                    <w:p w14:paraId="5F1AA5A3" w14:textId="77777777" w:rsidR="00BA216B" w:rsidRDefault="00BA216B" w:rsidP="00D4581B"/>
                    <w:p w14:paraId="1C515714" w14:textId="77777777" w:rsidR="00BA216B" w:rsidRDefault="00BA216B" w:rsidP="00D4581B"/>
                    <w:p w14:paraId="77864D37" w14:textId="77777777" w:rsidR="00BA216B" w:rsidRDefault="00BA216B" w:rsidP="00D4581B"/>
                    <w:p w14:paraId="764D2499" w14:textId="77777777" w:rsidR="00BA216B" w:rsidRDefault="00BA216B" w:rsidP="00D4581B"/>
                    <w:p w14:paraId="0881F7E6" w14:textId="77777777" w:rsidR="00BA216B" w:rsidRDefault="00BA216B" w:rsidP="00D4581B"/>
                    <w:p w14:paraId="7D0FDED5" w14:textId="77777777" w:rsidR="00BA216B" w:rsidRDefault="00BA216B" w:rsidP="00D4581B"/>
                    <w:p w14:paraId="64E49EFE" w14:textId="77777777" w:rsidR="00BA216B" w:rsidRDefault="00BA216B" w:rsidP="00D4581B"/>
                    <w:p w14:paraId="31B45BCD" w14:textId="77777777" w:rsidR="00BA216B" w:rsidRDefault="00BA216B" w:rsidP="00D4581B"/>
                    <w:p w14:paraId="6F32A608" w14:textId="77777777" w:rsidR="00BA216B" w:rsidRDefault="00BA216B" w:rsidP="00D4581B"/>
                    <w:p w14:paraId="05186397" w14:textId="77777777" w:rsidR="00BA216B" w:rsidRDefault="00BA216B" w:rsidP="00D4581B"/>
                    <w:p w14:paraId="13B153E0" w14:textId="77777777" w:rsidR="00BA216B" w:rsidRDefault="00BA216B" w:rsidP="00D4581B"/>
                    <w:p w14:paraId="14EB7ED0" w14:textId="77777777" w:rsidR="00BA216B" w:rsidRDefault="00BA216B" w:rsidP="00D4581B"/>
                    <w:p w14:paraId="296C9B26" w14:textId="77777777" w:rsidR="00BA216B" w:rsidRDefault="00BA216B" w:rsidP="00D4581B"/>
                    <w:p w14:paraId="4688D360" w14:textId="77777777" w:rsidR="00BA216B" w:rsidRDefault="00BA216B" w:rsidP="00D4581B"/>
                    <w:p w14:paraId="0A21EA29" w14:textId="77777777" w:rsidR="00BA216B" w:rsidRDefault="00BA216B" w:rsidP="00D4581B"/>
                    <w:p w14:paraId="5220EA08" w14:textId="77777777" w:rsidR="00BA216B" w:rsidRDefault="00BA216B" w:rsidP="00D4581B"/>
                    <w:p w14:paraId="53BF0527" w14:textId="77777777" w:rsidR="00BA216B" w:rsidRDefault="00BA216B" w:rsidP="00D4581B"/>
                    <w:p w14:paraId="6235979C" w14:textId="77777777" w:rsidR="00BA216B" w:rsidRDefault="00BA216B" w:rsidP="00D4581B"/>
                    <w:p w14:paraId="3D0631D6" w14:textId="77777777" w:rsidR="00BA216B" w:rsidRDefault="00BA216B" w:rsidP="00D4581B"/>
                    <w:p w14:paraId="31B2A361" w14:textId="77777777" w:rsidR="00BA216B" w:rsidRDefault="00BA216B" w:rsidP="00D4581B"/>
                    <w:p w14:paraId="2D328267" w14:textId="77777777" w:rsidR="00BA216B" w:rsidRDefault="00BA216B" w:rsidP="00D4581B"/>
                    <w:p w14:paraId="05C16BCF" w14:textId="77777777" w:rsidR="00BA216B" w:rsidRDefault="00BA216B" w:rsidP="00D4581B"/>
                    <w:p w14:paraId="68519520" w14:textId="77777777" w:rsidR="00BA216B" w:rsidRDefault="00BA216B" w:rsidP="00D4581B"/>
                    <w:p w14:paraId="1CD2DDEB" w14:textId="77777777" w:rsidR="00BA216B" w:rsidRDefault="00BA216B" w:rsidP="00D4581B"/>
                    <w:p w14:paraId="60984C6C" w14:textId="77777777" w:rsidR="00BA216B" w:rsidRDefault="00BA216B" w:rsidP="00D4581B"/>
                    <w:p w14:paraId="4DB8B316" w14:textId="77777777" w:rsidR="00BA216B" w:rsidRDefault="00BA216B" w:rsidP="00D4581B"/>
                    <w:p w14:paraId="41BB2364" w14:textId="77777777" w:rsidR="00BA216B" w:rsidRDefault="00BA216B" w:rsidP="00D4581B"/>
                    <w:p w14:paraId="43498959" w14:textId="77777777" w:rsidR="00BA216B" w:rsidRDefault="00BA216B" w:rsidP="00D4581B"/>
                    <w:p w14:paraId="7726E2E3" w14:textId="77777777" w:rsidR="00BA216B" w:rsidRDefault="00BA216B" w:rsidP="00D4581B"/>
                    <w:p w14:paraId="29DB0A37" w14:textId="77777777" w:rsidR="00BA216B" w:rsidRDefault="00BA216B" w:rsidP="00D4581B"/>
                    <w:p w14:paraId="53239B3F" w14:textId="77777777" w:rsidR="00BA216B" w:rsidRDefault="00BA216B" w:rsidP="00D4581B"/>
                    <w:p w14:paraId="1807B3BB" w14:textId="77777777" w:rsidR="00BA216B" w:rsidRDefault="00BA216B" w:rsidP="00D4581B"/>
                    <w:p w14:paraId="7A86B95D" w14:textId="77777777" w:rsidR="00BA216B" w:rsidRDefault="00BA216B" w:rsidP="00D4581B"/>
                    <w:p w14:paraId="1D8219FA" w14:textId="77777777" w:rsidR="00BA216B" w:rsidRDefault="00BA216B" w:rsidP="00D4581B"/>
                    <w:p w14:paraId="232B4298" w14:textId="77777777" w:rsidR="00BA216B" w:rsidRDefault="00BA216B" w:rsidP="00D4581B"/>
                    <w:p w14:paraId="4DA69297" w14:textId="77777777" w:rsidR="00BA216B" w:rsidRDefault="00BA216B" w:rsidP="00D4581B"/>
                    <w:p w14:paraId="0A528EBD" w14:textId="77777777" w:rsidR="00BA216B" w:rsidRDefault="00BA216B" w:rsidP="00D4581B"/>
                    <w:p w14:paraId="1C3AA102" w14:textId="77777777" w:rsidR="00BA216B" w:rsidRDefault="00BA216B" w:rsidP="00D4581B"/>
                    <w:p w14:paraId="103F93FC" w14:textId="77777777" w:rsidR="00BA216B" w:rsidRDefault="00BA216B" w:rsidP="00D4581B"/>
                    <w:p w14:paraId="721CDE3F" w14:textId="77777777" w:rsidR="00BA216B" w:rsidRDefault="00BA216B" w:rsidP="00D4581B"/>
                    <w:p w14:paraId="5886FD76" w14:textId="77777777" w:rsidR="00BA216B" w:rsidRDefault="00BA216B" w:rsidP="00D4581B"/>
                    <w:p w14:paraId="4DB68B55" w14:textId="77777777" w:rsidR="00BA216B" w:rsidRDefault="00BA216B" w:rsidP="00D4581B"/>
                    <w:p w14:paraId="6F0C1232" w14:textId="77777777" w:rsidR="00BA216B" w:rsidRDefault="00BA216B" w:rsidP="00D4581B"/>
                    <w:p w14:paraId="3D22EB98" w14:textId="77777777" w:rsidR="00BA216B" w:rsidRDefault="00BA216B" w:rsidP="00D4581B"/>
                    <w:p w14:paraId="7FB5018E" w14:textId="77777777" w:rsidR="00BA216B" w:rsidRDefault="00BA216B" w:rsidP="00D4581B"/>
                    <w:p w14:paraId="5E098E88" w14:textId="77777777" w:rsidR="00BA216B" w:rsidRDefault="00BA216B" w:rsidP="00D4581B"/>
                    <w:p w14:paraId="2FADF19E" w14:textId="77777777" w:rsidR="00BA216B" w:rsidRDefault="00BA216B" w:rsidP="00D4581B"/>
                    <w:p w14:paraId="3F1AF7B1" w14:textId="77777777" w:rsidR="00BA216B" w:rsidRDefault="00BA216B" w:rsidP="00D4581B"/>
                    <w:p w14:paraId="089D0B1C" w14:textId="77777777" w:rsidR="00BA216B" w:rsidRDefault="00BA216B" w:rsidP="00D4581B"/>
                    <w:p w14:paraId="0BBFE16E" w14:textId="77777777" w:rsidR="00BA216B" w:rsidRDefault="00BA216B" w:rsidP="00D4581B"/>
                    <w:p w14:paraId="5B37EB89" w14:textId="77777777" w:rsidR="00BA216B" w:rsidRDefault="00BA216B" w:rsidP="00D4581B"/>
                    <w:p w14:paraId="0B53D7EA" w14:textId="77777777" w:rsidR="00BA216B" w:rsidRDefault="00BA216B" w:rsidP="00D4581B"/>
                    <w:p w14:paraId="2A8EEA20" w14:textId="77777777" w:rsidR="00BA216B" w:rsidRDefault="00BA216B" w:rsidP="00D4581B"/>
                    <w:p w14:paraId="47B8975B" w14:textId="77777777" w:rsidR="00BA216B" w:rsidRDefault="00BA216B" w:rsidP="00D4581B"/>
                    <w:p w14:paraId="0F934DB6" w14:textId="77777777" w:rsidR="00BA216B" w:rsidRDefault="00BA216B" w:rsidP="00D4581B"/>
                    <w:p w14:paraId="2118F5D1" w14:textId="77777777" w:rsidR="00BA216B" w:rsidRDefault="00BA216B" w:rsidP="00D4581B"/>
                    <w:p w14:paraId="559B1D54" w14:textId="77777777" w:rsidR="00BA216B" w:rsidRDefault="00BA216B" w:rsidP="00D4581B"/>
                    <w:p w14:paraId="3AC10784" w14:textId="77777777" w:rsidR="00BA216B" w:rsidRDefault="00BA216B" w:rsidP="00D4581B"/>
                    <w:p w14:paraId="1A4A314A" w14:textId="77777777" w:rsidR="00BA216B" w:rsidRDefault="00BA216B" w:rsidP="00D4581B"/>
                    <w:p w14:paraId="2B51B1A9" w14:textId="77777777" w:rsidR="00BA216B" w:rsidRDefault="00BA216B" w:rsidP="00D4581B"/>
                    <w:p w14:paraId="781968B2" w14:textId="77777777" w:rsidR="00BA216B" w:rsidRDefault="00BA216B" w:rsidP="00D4581B"/>
                    <w:p w14:paraId="01D27FBC" w14:textId="77777777" w:rsidR="00BA216B" w:rsidRDefault="00BA216B" w:rsidP="00D4581B"/>
                    <w:p w14:paraId="037B0792" w14:textId="77777777" w:rsidR="00BA216B" w:rsidRDefault="00BA216B" w:rsidP="00D4581B"/>
                    <w:p w14:paraId="21DE2F54" w14:textId="77777777" w:rsidR="00BA216B" w:rsidRDefault="00BA216B" w:rsidP="00D4581B"/>
                    <w:p w14:paraId="63CA7854" w14:textId="77777777" w:rsidR="00BA216B" w:rsidRDefault="00BA216B" w:rsidP="00D4581B"/>
                    <w:p w14:paraId="697722C4" w14:textId="77777777" w:rsidR="00BA216B" w:rsidRDefault="00BA216B" w:rsidP="00D4581B"/>
                    <w:p w14:paraId="1A7D9F1C" w14:textId="77777777" w:rsidR="00BA216B" w:rsidRDefault="00BA216B" w:rsidP="00D4581B"/>
                    <w:p w14:paraId="604DA9D8" w14:textId="77777777" w:rsidR="00BA216B" w:rsidRDefault="00BA216B" w:rsidP="00D4581B"/>
                    <w:p w14:paraId="1E79B7E9" w14:textId="77777777" w:rsidR="00BA216B" w:rsidRDefault="00BA216B" w:rsidP="00D4581B"/>
                    <w:p w14:paraId="3E912376" w14:textId="77777777" w:rsidR="00BA216B" w:rsidRDefault="00BA216B" w:rsidP="00D4581B"/>
                    <w:p w14:paraId="610A3A16" w14:textId="77777777" w:rsidR="00BA216B" w:rsidRDefault="00BA216B" w:rsidP="00D4581B"/>
                    <w:p w14:paraId="60633E20" w14:textId="77777777" w:rsidR="00BA216B" w:rsidRDefault="00BA216B" w:rsidP="00D4581B"/>
                    <w:p w14:paraId="5A532D30" w14:textId="77777777" w:rsidR="00BA216B" w:rsidRDefault="00BA216B" w:rsidP="00D4581B"/>
                    <w:p w14:paraId="43F962EE" w14:textId="77777777" w:rsidR="00BA216B" w:rsidRDefault="00BA216B" w:rsidP="00D4581B"/>
                    <w:p w14:paraId="51550BCB" w14:textId="77777777" w:rsidR="00BA216B" w:rsidRDefault="00BA216B" w:rsidP="00D4581B"/>
                    <w:p w14:paraId="46B24197" w14:textId="77777777" w:rsidR="00BA216B" w:rsidRDefault="00BA216B" w:rsidP="00D4581B"/>
                    <w:p w14:paraId="3F8B0556" w14:textId="77777777" w:rsidR="00BA216B" w:rsidRDefault="00BA216B" w:rsidP="00D4581B"/>
                    <w:p w14:paraId="53589905" w14:textId="77777777" w:rsidR="00BA216B" w:rsidRDefault="00BA216B" w:rsidP="00D4581B"/>
                    <w:p w14:paraId="08F33A6C" w14:textId="77777777" w:rsidR="00BA216B" w:rsidRDefault="00BA216B" w:rsidP="00D4581B"/>
                    <w:p w14:paraId="76150065" w14:textId="77777777" w:rsidR="00BA216B" w:rsidRDefault="00BA216B" w:rsidP="00D4581B"/>
                    <w:p w14:paraId="1EBD279E" w14:textId="77777777" w:rsidR="00BA216B" w:rsidRDefault="00BA216B" w:rsidP="00D4581B"/>
                    <w:p w14:paraId="59A594DD" w14:textId="77777777" w:rsidR="00BA216B" w:rsidRDefault="00BA216B" w:rsidP="00D4581B"/>
                    <w:p w14:paraId="404CD287" w14:textId="77777777" w:rsidR="00BA216B" w:rsidRDefault="00BA216B" w:rsidP="00D4581B"/>
                    <w:p w14:paraId="5E3562A0" w14:textId="77777777" w:rsidR="00BA216B" w:rsidRDefault="00BA216B" w:rsidP="00D4581B"/>
                    <w:p w14:paraId="41158F4F" w14:textId="77777777" w:rsidR="00BA216B" w:rsidRDefault="00BA216B" w:rsidP="00D4581B"/>
                    <w:p w14:paraId="732794D9" w14:textId="77777777" w:rsidR="00BA216B" w:rsidRDefault="00BA216B" w:rsidP="00D4581B"/>
                    <w:p w14:paraId="50865027" w14:textId="77777777" w:rsidR="00BA216B" w:rsidRDefault="00BA216B" w:rsidP="00D4581B"/>
                    <w:p w14:paraId="4BBDC3CE" w14:textId="77777777" w:rsidR="00BA216B" w:rsidRDefault="00BA216B" w:rsidP="00D4581B"/>
                    <w:p w14:paraId="4A0D954B" w14:textId="77777777" w:rsidR="00BA216B" w:rsidRDefault="00BA216B" w:rsidP="00D4581B"/>
                    <w:p w14:paraId="062547D3" w14:textId="77777777" w:rsidR="00BA216B" w:rsidRDefault="00BA216B" w:rsidP="00D4581B"/>
                    <w:p w14:paraId="5F411A81" w14:textId="77777777" w:rsidR="00BA216B" w:rsidRDefault="00BA216B" w:rsidP="00D4581B"/>
                    <w:p w14:paraId="5FA2B12F" w14:textId="77777777" w:rsidR="00BA216B" w:rsidRDefault="00BA216B" w:rsidP="00D4581B"/>
                    <w:p w14:paraId="7F744E9B" w14:textId="77777777" w:rsidR="00BA216B" w:rsidRDefault="00BA216B" w:rsidP="00D4581B"/>
                    <w:p w14:paraId="2BF89E26" w14:textId="77777777" w:rsidR="00BA216B" w:rsidRDefault="00BA216B" w:rsidP="00D4581B"/>
                    <w:p w14:paraId="7BD7EBCC" w14:textId="77777777" w:rsidR="00BA216B" w:rsidRDefault="00BA216B" w:rsidP="00D4581B"/>
                    <w:p w14:paraId="257DE2B4" w14:textId="77777777" w:rsidR="00BA216B" w:rsidRDefault="00BA216B" w:rsidP="00D4581B"/>
                    <w:p w14:paraId="696ED4F3" w14:textId="77777777" w:rsidR="00BA216B" w:rsidRDefault="00BA216B" w:rsidP="00D4581B"/>
                    <w:p w14:paraId="5BEC6C01" w14:textId="77777777" w:rsidR="00BA216B" w:rsidRDefault="00BA216B" w:rsidP="00D4581B"/>
                    <w:p w14:paraId="17F85AA0" w14:textId="77777777" w:rsidR="00BA216B" w:rsidRDefault="00BA216B" w:rsidP="00D4581B"/>
                    <w:p w14:paraId="2DB9740F" w14:textId="77777777" w:rsidR="00BA216B" w:rsidRDefault="00BA216B" w:rsidP="00D4581B"/>
                    <w:p w14:paraId="3EA62550" w14:textId="77777777" w:rsidR="00BA216B" w:rsidRDefault="00BA216B" w:rsidP="00D4581B"/>
                    <w:p w14:paraId="06F23AF1" w14:textId="77777777" w:rsidR="00BA216B" w:rsidRDefault="00BA216B" w:rsidP="00D4581B"/>
                    <w:p w14:paraId="15CBF0F7" w14:textId="77777777" w:rsidR="00BA216B" w:rsidRDefault="00BA216B" w:rsidP="00D4581B"/>
                    <w:p w14:paraId="4BE7FD29" w14:textId="77777777" w:rsidR="00BA216B" w:rsidRDefault="00BA216B" w:rsidP="00D4581B"/>
                    <w:p w14:paraId="1DE7E809" w14:textId="77777777" w:rsidR="00BA216B" w:rsidRDefault="00BA216B" w:rsidP="00D4581B"/>
                    <w:p w14:paraId="64BD6873" w14:textId="77777777" w:rsidR="00BA216B" w:rsidRDefault="00BA216B" w:rsidP="00D4581B"/>
                    <w:p w14:paraId="515CF30C" w14:textId="77777777" w:rsidR="00BA216B" w:rsidRDefault="00BA216B" w:rsidP="00D4581B"/>
                    <w:p w14:paraId="75E4E315" w14:textId="77777777" w:rsidR="00BA216B" w:rsidRDefault="00BA216B" w:rsidP="00D4581B"/>
                    <w:p w14:paraId="68E880A8" w14:textId="77777777" w:rsidR="00BA216B" w:rsidRDefault="00BA216B" w:rsidP="00D4581B"/>
                    <w:p w14:paraId="3A9C99C1" w14:textId="77777777" w:rsidR="00BA216B" w:rsidRDefault="00BA216B" w:rsidP="00D4581B"/>
                    <w:p w14:paraId="24C34A18" w14:textId="77777777" w:rsidR="00BA216B" w:rsidRDefault="00BA216B" w:rsidP="00D4581B"/>
                    <w:p w14:paraId="72FE5168" w14:textId="77777777" w:rsidR="00BA216B" w:rsidRDefault="00BA216B" w:rsidP="00D4581B"/>
                    <w:p w14:paraId="2186090E" w14:textId="77777777" w:rsidR="00BA216B" w:rsidRDefault="00BA216B" w:rsidP="00D4581B"/>
                    <w:p w14:paraId="2E1624BF" w14:textId="77777777" w:rsidR="00BA216B" w:rsidRDefault="00BA216B" w:rsidP="00D4581B"/>
                    <w:p w14:paraId="228C71E1" w14:textId="77777777" w:rsidR="00BA216B" w:rsidRDefault="00BA216B" w:rsidP="00D4581B"/>
                    <w:p w14:paraId="00F98AF3" w14:textId="77777777" w:rsidR="00BA216B" w:rsidRDefault="00BA216B" w:rsidP="00D4581B"/>
                    <w:p w14:paraId="00544753" w14:textId="77777777" w:rsidR="00BA216B" w:rsidRDefault="00BA216B" w:rsidP="00D4581B"/>
                    <w:p w14:paraId="3C40F3BA" w14:textId="77777777" w:rsidR="00BA216B" w:rsidRDefault="00BA216B" w:rsidP="00D4581B"/>
                    <w:p w14:paraId="22D2EADE" w14:textId="77777777" w:rsidR="00BA216B" w:rsidRDefault="00BA216B" w:rsidP="00D4581B"/>
                    <w:p w14:paraId="10890EE2" w14:textId="77777777" w:rsidR="00BA216B" w:rsidRDefault="00BA216B" w:rsidP="00D4581B"/>
                    <w:p w14:paraId="750CAB78" w14:textId="77777777" w:rsidR="00BA216B" w:rsidRDefault="00BA216B" w:rsidP="00D4581B"/>
                    <w:p w14:paraId="021B23B7" w14:textId="77777777" w:rsidR="00BA216B" w:rsidRDefault="00BA216B" w:rsidP="00D4581B"/>
                    <w:p w14:paraId="6635E68A" w14:textId="77777777" w:rsidR="00BA216B" w:rsidRDefault="00BA216B" w:rsidP="00D4581B"/>
                    <w:p w14:paraId="3CDA2BC7" w14:textId="77777777" w:rsidR="00BA216B" w:rsidRDefault="00BA216B" w:rsidP="00D4581B"/>
                    <w:p w14:paraId="18CE5480" w14:textId="77777777" w:rsidR="00BA216B" w:rsidRDefault="00BA216B" w:rsidP="00D4581B"/>
                    <w:p w14:paraId="3E8C78DC" w14:textId="77777777" w:rsidR="00BA216B" w:rsidRDefault="00BA216B" w:rsidP="00D4581B"/>
                    <w:p w14:paraId="2E0558E7" w14:textId="77777777" w:rsidR="00BA216B" w:rsidRDefault="00BA216B" w:rsidP="00D4581B"/>
                    <w:p w14:paraId="1E306C9D" w14:textId="77777777" w:rsidR="00BA216B" w:rsidRDefault="00BA216B" w:rsidP="00D4581B"/>
                    <w:p w14:paraId="42C37C95" w14:textId="77777777" w:rsidR="00BA216B" w:rsidRDefault="00BA216B" w:rsidP="00D4581B"/>
                    <w:p w14:paraId="608F26C9" w14:textId="77777777" w:rsidR="00BA216B" w:rsidRDefault="00BA216B" w:rsidP="00D4581B"/>
                    <w:p w14:paraId="6ECFD1DF" w14:textId="77777777" w:rsidR="00BA216B" w:rsidRDefault="00BA216B" w:rsidP="00D4581B"/>
                    <w:p w14:paraId="35B34495" w14:textId="77777777" w:rsidR="00BA216B" w:rsidRDefault="00BA216B" w:rsidP="00D4581B"/>
                    <w:p w14:paraId="395AE99D" w14:textId="77777777" w:rsidR="00BA216B" w:rsidRDefault="00BA216B" w:rsidP="00D4581B"/>
                    <w:p w14:paraId="6FC0EB92" w14:textId="77777777" w:rsidR="00BA216B" w:rsidRDefault="00BA216B" w:rsidP="00D4581B"/>
                    <w:p w14:paraId="571A4170" w14:textId="77777777" w:rsidR="00BA216B" w:rsidRDefault="00BA216B" w:rsidP="00D4581B"/>
                    <w:p w14:paraId="254D5A34" w14:textId="77777777" w:rsidR="00BA216B" w:rsidRDefault="00BA216B" w:rsidP="00D4581B"/>
                    <w:p w14:paraId="238A41AD" w14:textId="77777777" w:rsidR="00BA216B" w:rsidRDefault="00BA216B" w:rsidP="00D4581B"/>
                    <w:p w14:paraId="0A0659F3" w14:textId="77777777" w:rsidR="00BA216B" w:rsidRDefault="00BA216B" w:rsidP="00D4581B"/>
                    <w:p w14:paraId="30B5796C" w14:textId="77777777" w:rsidR="00BA216B" w:rsidRDefault="00BA216B" w:rsidP="00D4581B"/>
                    <w:p w14:paraId="3CFFFC47" w14:textId="77777777" w:rsidR="00BA216B" w:rsidRDefault="00BA216B" w:rsidP="00D4581B"/>
                    <w:p w14:paraId="437DF3AE" w14:textId="77777777" w:rsidR="00BA216B" w:rsidRDefault="00BA216B" w:rsidP="00D4581B"/>
                    <w:p w14:paraId="51FA236A" w14:textId="77777777" w:rsidR="00BA216B" w:rsidRDefault="00BA216B" w:rsidP="00D4581B"/>
                    <w:p w14:paraId="042D851C" w14:textId="77777777" w:rsidR="00BA216B" w:rsidRDefault="00BA216B" w:rsidP="00D4581B"/>
                    <w:p w14:paraId="6158305A" w14:textId="77777777" w:rsidR="00BA216B" w:rsidRDefault="00BA216B" w:rsidP="00D4581B"/>
                    <w:p w14:paraId="0F43DAD8" w14:textId="77777777" w:rsidR="00BA216B" w:rsidRDefault="00BA216B" w:rsidP="00D4581B"/>
                    <w:p w14:paraId="392F4465" w14:textId="77777777" w:rsidR="00BA216B" w:rsidRDefault="00BA216B" w:rsidP="00D4581B"/>
                    <w:p w14:paraId="655FABCF" w14:textId="77777777" w:rsidR="00BA216B" w:rsidRDefault="00BA216B" w:rsidP="00D4581B"/>
                    <w:p w14:paraId="224F0B3A" w14:textId="77777777" w:rsidR="00BA216B" w:rsidRDefault="00BA216B" w:rsidP="00D4581B"/>
                    <w:p w14:paraId="4D6E808B" w14:textId="77777777" w:rsidR="00BA216B" w:rsidRDefault="00BA216B" w:rsidP="00D4581B"/>
                    <w:p w14:paraId="2346317C" w14:textId="77777777" w:rsidR="00BA216B" w:rsidRDefault="00BA216B" w:rsidP="00D4581B"/>
                    <w:p w14:paraId="56E5257B" w14:textId="77777777" w:rsidR="00BA216B" w:rsidRDefault="00BA216B" w:rsidP="00D4581B"/>
                    <w:p w14:paraId="2FDBCBCE" w14:textId="77777777" w:rsidR="00BA216B" w:rsidRDefault="00BA216B" w:rsidP="00D4581B"/>
                    <w:p w14:paraId="1E267BCC" w14:textId="77777777" w:rsidR="00BA216B" w:rsidRDefault="00BA216B" w:rsidP="00D4581B"/>
                    <w:p w14:paraId="45681268" w14:textId="77777777" w:rsidR="00BA216B" w:rsidRDefault="00BA216B" w:rsidP="00D4581B"/>
                    <w:p w14:paraId="4496FCB1" w14:textId="77777777" w:rsidR="00BA216B" w:rsidRDefault="00BA216B" w:rsidP="00D4581B"/>
                    <w:p w14:paraId="6F68F521" w14:textId="77777777" w:rsidR="00BA216B" w:rsidRDefault="00BA216B" w:rsidP="00D4581B"/>
                    <w:p w14:paraId="2890E33C" w14:textId="77777777" w:rsidR="00BA216B" w:rsidRDefault="00BA216B" w:rsidP="00D4581B"/>
                    <w:p w14:paraId="596A2C2B" w14:textId="77777777" w:rsidR="00BA216B" w:rsidRDefault="00BA216B" w:rsidP="00D4581B"/>
                    <w:p w14:paraId="592D5060" w14:textId="77777777" w:rsidR="00BA216B" w:rsidRDefault="00BA216B" w:rsidP="00D4581B"/>
                    <w:p w14:paraId="3A715C26" w14:textId="77777777" w:rsidR="00BA216B" w:rsidRDefault="00BA216B" w:rsidP="00D4581B"/>
                    <w:p w14:paraId="29E8FF83" w14:textId="77777777" w:rsidR="00BA216B" w:rsidRDefault="00BA216B" w:rsidP="00D4581B"/>
                    <w:p w14:paraId="6A9F1908" w14:textId="77777777" w:rsidR="00BA216B" w:rsidRDefault="00BA216B" w:rsidP="00D4581B"/>
                    <w:p w14:paraId="74903CF1" w14:textId="77777777" w:rsidR="00BA216B" w:rsidRDefault="00BA216B" w:rsidP="00D4581B"/>
                    <w:p w14:paraId="5C7EDF1D" w14:textId="77777777" w:rsidR="00BA216B" w:rsidRDefault="00BA216B" w:rsidP="00D4581B"/>
                    <w:p w14:paraId="0A42353A" w14:textId="77777777" w:rsidR="00BA216B" w:rsidRDefault="00BA216B" w:rsidP="00D4581B"/>
                    <w:p w14:paraId="2900B5CF" w14:textId="77777777" w:rsidR="00BA216B" w:rsidRDefault="00BA216B" w:rsidP="00D4581B"/>
                    <w:p w14:paraId="1B4B8178" w14:textId="77777777" w:rsidR="00BA216B" w:rsidRDefault="00BA216B" w:rsidP="00D4581B"/>
                    <w:p w14:paraId="3AB2A612" w14:textId="77777777" w:rsidR="00BA216B" w:rsidRDefault="00BA216B" w:rsidP="00D4581B"/>
                    <w:p w14:paraId="7299D355" w14:textId="77777777" w:rsidR="00BA216B" w:rsidRDefault="00BA216B" w:rsidP="00D4581B"/>
                    <w:p w14:paraId="124D5912" w14:textId="77777777" w:rsidR="00BA216B" w:rsidRDefault="00BA216B" w:rsidP="00D4581B"/>
                    <w:p w14:paraId="3C5EBE50" w14:textId="77777777" w:rsidR="00BA216B" w:rsidRDefault="00BA216B" w:rsidP="00D4581B"/>
                    <w:p w14:paraId="19B7D470" w14:textId="77777777" w:rsidR="00BA216B" w:rsidRDefault="00BA216B" w:rsidP="00D4581B"/>
                    <w:p w14:paraId="3C5D8A34" w14:textId="77777777" w:rsidR="00BA216B" w:rsidRDefault="00BA216B" w:rsidP="00D4581B"/>
                    <w:p w14:paraId="6B8BCB99" w14:textId="77777777" w:rsidR="00BA216B" w:rsidRDefault="00BA216B" w:rsidP="00D4581B"/>
                    <w:p w14:paraId="6D0E9D32" w14:textId="77777777" w:rsidR="00BA216B" w:rsidRDefault="00BA216B" w:rsidP="00D4581B"/>
                    <w:p w14:paraId="64B187AA" w14:textId="77777777" w:rsidR="00BA216B" w:rsidRDefault="00BA216B" w:rsidP="00D4581B"/>
                    <w:p w14:paraId="09AE7262" w14:textId="77777777" w:rsidR="00BA216B" w:rsidRDefault="00BA216B" w:rsidP="00D4581B"/>
                    <w:p w14:paraId="0466C31E" w14:textId="77777777" w:rsidR="00BA216B" w:rsidRDefault="00BA216B" w:rsidP="00D4581B"/>
                    <w:p w14:paraId="7557FB23" w14:textId="77777777" w:rsidR="00BA216B" w:rsidRDefault="00BA216B" w:rsidP="00D4581B"/>
                    <w:p w14:paraId="4B4A521E" w14:textId="77777777" w:rsidR="00BA216B" w:rsidRDefault="00BA216B" w:rsidP="00D4581B"/>
                    <w:p w14:paraId="7D3D3205" w14:textId="77777777" w:rsidR="00BA216B" w:rsidRDefault="00BA216B" w:rsidP="00D4581B"/>
                    <w:p w14:paraId="2FB4E3F3" w14:textId="77777777" w:rsidR="00BA216B" w:rsidRDefault="00BA216B" w:rsidP="00D4581B"/>
                    <w:p w14:paraId="4999BE1D" w14:textId="77777777" w:rsidR="00BA216B" w:rsidRDefault="00BA216B" w:rsidP="00D4581B"/>
                    <w:p w14:paraId="2A1F3A66" w14:textId="77777777" w:rsidR="00BA216B" w:rsidRDefault="00BA216B" w:rsidP="00D4581B"/>
                    <w:p w14:paraId="0B10290F" w14:textId="77777777" w:rsidR="00BA216B" w:rsidRDefault="00BA216B" w:rsidP="00D4581B"/>
                    <w:p w14:paraId="0603DB4D" w14:textId="77777777" w:rsidR="00BA216B" w:rsidRDefault="00BA216B" w:rsidP="00D4581B"/>
                    <w:p w14:paraId="5D00CAF3" w14:textId="77777777" w:rsidR="00BA216B" w:rsidRDefault="00BA216B" w:rsidP="00D4581B"/>
                    <w:p w14:paraId="0276AC0A" w14:textId="77777777" w:rsidR="00BA216B" w:rsidRDefault="00BA216B" w:rsidP="00D4581B"/>
                    <w:p w14:paraId="1DB2B45B" w14:textId="77777777" w:rsidR="00BA216B" w:rsidRDefault="00BA216B" w:rsidP="00D4581B"/>
                    <w:p w14:paraId="6BBDCDCA" w14:textId="77777777" w:rsidR="00BA216B" w:rsidRDefault="00BA216B" w:rsidP="00D4581B"/>
                    <w:p w14:paraId="6B8CC135" w14:textId="77777777" w:rsidR="00BA216B" w:rsidRDefault="00BA216B" w:rsidP="00D4581B"/>
                    <w:p w14:paraId="11DCEDCA" w14:textId="77777777" w:rsidR="00BA216B" w:rsidRDefault="00BA216B" w:rsidP="00D4581B"/>
                    <w:p w14:paraId="639B28A3" w14:textId="77777777" w:rsidR="00BA216B" w:rsidRDefault="00BA216B" w:rsidP="00D4581B"/>
                    <w:p w14:paraId="5272CF47" w14:textId="77777777" w:rsidR="00BA216B" w:rsidRDefault="00BA216B" w:rsidP="00D4581B"/>
                    <w:p w14:paraId="1986BD5F" w14:textId="77777777" w:rsidR="00BA216B" w:rsidRDefault="00BA216B" w:rsidP="00D4581B"/>
                    <w:p w14:paraId="611BB289" w14:textId="77777777" w:rsidR="00BA216B" w:rsidRDefault="00BA216B" w:rsidP="00D4581B"/>
                    <w:p w14:paraId="7E9D277A" w14:textId="77777777" w:rsidR="00BA216B" w:rsidRDefault="00BA216B" w:rsidP="00D4581B"/>
                    <w:p w14:paraId="6E00813B" w14:textId="77777777" w:rsidR="00BA216B" w:rsidRDefault="00BA216B" w:rsidP="00D4581B"/>
                    <w:p w14:paraId="246AB5D6" w14:textId="77777777" w:rsidR="00BA216B" w:rsidRDefault="00BA216B" w:rsidP="00D4581B"/>
                    <w:p w14:paraId="2CCEA0E5" w14:textId="77777777" w:rsidR="00BA216B" w:rsidRDefault="00BA216B" w:rsidP="00D4581B"/>
                    <w:p w14:paraId="0DFF35FB" w14:textId="77777777" w:rsidR="00BA216B" w:rsidRDefault="00BA216B" w:rsidP="00D4581B"/>
                    <w:p w14:paraId="12C687EC" w14:textId="77777777" w:rsidR="00BA216B" w:rsidRDefault="00BA216B" w:rsidP="00D4581B"/>
                    <w:p w14:paraId="655922E0" w14:textId="77777777" w:rsidR="00BA216B" w:rsidRDefault="00BA216B" w:rsidP="00D4581B"/>
                    <w:p w14:paraId="279BE9C8" w14:textId="77777777" w:rsidR="00BA216B" w:rsidRDefault="00BA216B" w:rsidP="00D4581B"/>
                    <w:p w14:paraId="2364618B" w14:textId="77777777" w:rsidR="00BA216B" w:rsidRDefault="00BA216B" w:rsidP="00D4581B"/>
                    <w:p w14:paraId="5CFEDAB3" w14:textId="77777777" w:rsidR="00BA216B" w:rsidRDefault="00BA216B" w:rsidP="00D4581B"/>
                    <w:p w14:paraId="3818F0A0" w14:textId="77777777" w:rsidR="00BA216B" w:rsidRDefault="00BA216B" w:rsidP="00D4581B"/>
                    <w:p w14:paraId="2FD3FDAC" w14:textId="77777777" w:rsidR="00BA216B" w:rsidRDefault="00BA216B" w:rsidP="00D4581B"/>
                    <w:p w14:paraId="72B77743" w14:textId="77777777" w:rsidR="00BA216B" w:rsidRDefault="00BA216B" w:rsidP="00D4581B"/>
                    <w:p w14:paraId="036745FF" w14:textId="77777777" w:rsidR="00BA216B" w:rsidRDefault="00BA216B" w:rsidP="00D4581B"/>
                    <w:p w14:paraId="2BF4F678" w14:textId="77777777" w:rsidR="00BA216B" w:rsidRDefault="00BA216B" w:rsidP="00D4581B"/>
                    <w:p w14:paraId="6FA02139" w14:textId="77777777" w:rsidR="00BA216B" w:rsidRDefault="00BA216B" w:rsidP="00D4581B"/>
                    <w:p w14:paraId="6D277A6B" w14:textId="77777777" w:rsidR="00BA216B" w:rsidRDefault="00BA216B" w:rsidP="00D4581B"/>
                    <w:p w14:paraId="1E905EAC" w14:textId="77777777" w:rsidR="00BA216B" w:rsidRDefault="00BA216B" w:rsidP="00D4581B"/>
                    <w:p w14:paraId="238CB372" w14:textId="77777777" w:rsidR="00BA216B" w:rsidRDefault="00BA216B" w:rsidP="00D4581B"/>
                    <w:p w14:paraId="67CCD06A" w14:textId="77777777" w:rsidR="00BA216B" w:rsidRDefault="00BA216B" w:rsidP="00D4581B"/>
                    <w:p w14:paraId="37644E98" w14:textId="77777777" w:rsidR="00BA216B" w:rsidRDefault="00BA216B" w:rsidP="00D4581B"/>
                    <w:p w14:paraId="1E280020" w14:textId="77777777" w:rsidR="00BA216B" w:rsidRDefault="00BA216B" w:rsidP="00D4581B"/>
                    <w:p w14:paraId="7F999C78" w14:textId="77777777" w:rsidR="00BA216B" w:rsidRDefault="00BA216B" w:rsidP="00D4581B"/>
                    <w:p w14:paraId="4314A76C" w14:textId="77777777" w:rsidR="00BA216B" w:rsidRDefault="00BA216B" w:rsidP="00D4581B"/>
                    <w:p w14:paraId="0A67AF95" w14:textId="77777777" w:rsidR="00BA216B" w:rsidRDefault="00BA216B" w:rsidP="00D4581B"/>
                    <w:p w14:paraId="46C79655" w14:textId="77777777" w:rsidR="00BA216B" w:rsidRDefault="00BA216B" w:rsidP="00D4581B"/>
                    <w:p w14:paraId="71DF2559" w14:textId="77777777" w:rsidR="00BA216B" w:rsidRDefault="00BA216B" w:rsidP="00D4581B"/>
                    <w:p w14:paraId="18A8CBCF" w14:textId="77777777" w:rsidR="00BA216B" w:rsidRDefault="00BA216B" w:rsidP="00D4581B"/>
                    <w:p w14:paraId="1E9F7D12" w14:textId="77777777" w:rsidR="00BA216B" w:rsidRDefault="00BA216B" w:rsidP="00D4581B"/>
                    <w:p w14:paraId="678DF035" w14:textId="77777777" w:rsidR="00BA216B" w:rsidRDefault="00BA216B" w:rsidP="00D4581B"/>
                    <w:p w14:paraId="4B4504D5" w14:textId="77777777" w:rsidR="00BA216B" w:rsidRDefault="00BA216B" w:rsidP="00D4581B"/>
                    <w:p w14:paraId="31D74894" w14:textId="77777777" w:rsidR="00BA216B" w:rsidRDefault="00BA216B" w:rsidP="00D4581B"/>
                    <w:p w14:paraId="2B083081" w14:textId="77777777" w:rsidR="00BA216B" w:rsidRDefault="00BA216B" w:rsidP="00D4581B"/>
                    <w:p w14:paraId="74399D6D" w14:textId="77777777" w:rsidR="00BA216B" w:rsidRDefault="00BA216B" w:rsidP="00D4581B"/>
                    <w:p w14:paraId="61595342" w14:textId="77777777" w:rsidR="00BA216B" w:rsidRDefault="00BA216B" w:rsidP="00D4581B"/>
                    <w:p w14:paraId="3ADC0423" w14:textId="77777777" w:rsidR="00BA216B" w:rsidRDefault="00BA216B" w:rsidP="00D4581B"/>
                    <w:p w14:paraId="2597818B" w14:textId="77777777" w:rsidR="00BA216B" w:rsidRDefault="00BA216B" w:rsidP="00D4581B"/>
                    <w:p w14:paraId="40516845" w14:textId="77777777" w:rsidR="00BA216B" w:rsidRDefault="00BA216B" w:rsidP="00D4581B"/>
                    <w:p w14:paraId="0E19F071" w14:textId="77777777" w:rsidR="00BA216B" w:rsidRDefault="00BA216B" w:rsidP="00D4581B"/>
                    <w:p w14:paraId="1429DC92" w14:textId="77777777" w:rsidR="00BA216B" w:rsidRDefault="00BA216B" w:rsidP="00D4581B"/>
                    <w:p w14:paraId="24FF8563" w14:textId="77777777" w:rsidR="00BA216B" w:rsidRDefault="00BA216B" w:rsidP="00D4581B"/>
                    <w:p w14:paraId="79ACF137" w14:textId="77777777" w:rsidR="00BA216B" w:rsidRDefault="00BA216B" w:rsidP="00D4581B"/>
                    <w:p w14:paraId="7AAECB68" w14:textId="77777777" w:rsidR="00BA216B" w:rsidRDefault="00BA216B" w:rsidP="00D4581B"/>
                    <w:p w14:paraId="1EBE3B83" w14:textId="77777777" w:rsidR="00BA216B" w:rsidRDefault="00BA216B" w:rsidP="00D4581B"/>
                    <w:p w14:paraId="02FDC545" w14:textId="77777777" w:rsidR="00BA216B" w:rsidRDefault="00BA216B" w:rsidP="00D4581B"/>
                    <w:p w14:paraId="5C858FC7" w14:textId="77777777" w:rsidR="00BA216B" w:rsidRDefault="00BA216B" w:rsidP="00D4581B"/>
                    <w:p w14:paraId="0AE9A97A" w14:textId="77777777" w:rsidR="00BA216B" w:rsidRDefault="00BA216B" w:rsidP="00D4581B"/>
                    <w:p w14:paraId="4117722E" w14:textId="77777777" w:rsidR="00BA216B" w:rsidRDefault="00BA216B" w:rsidP="00D4581B"/>
                    <w:p w14:paraId="3B8425C7" w14:textId="77777777" w:rsidR="00BA216B" w:rsidRDefault="00BA216B" w:rsidP="00D4581B"/>
                    <w:p w14:paraId="57AA1FAE" w14:textId="77777777" w:rsidR="00BA216B" w:rsidRDefault="00BA216B" w:rsidP="00D4581B"/>
                    <w:p w14:paraId="348E2EA1" w14:textId="77777777" w:rsidR="00BA216B" w:rsidRDefault="00BA216B" w:rsidP="00D4581B"/>
                    <w:p w14:paraId="4D9F96DA" w14:textId="77777777" w:rsidR="00BA216B" w:rsidRDefault="00BA216B" w:rsidP="00D4581B"/>
                    <w:p w14:paraId="7E6B0428" w14:textId="77777777" w:rsidR="00BA216B" w:rsidRDefault="00BA216B" w:rsidP="00D4581B"/>
                    <w:p w14:paraId="6A8B6000" w14:textId="77777777" w:rsidR="00BA216B" w:rsidRDefault="00BA216B" w:rsidP="00D4581B"/>
                    <w:p w14:paraId="7FEEC85F" w14:textId="77777777" w:rsidR="00BA216B" w:rsidRDefault="00BA216B" w:rsidP="00D4581B"/>
                    <w:p w14:paraId="0689E5B1" w14:textId="77777777" w:rsidR="00BA216B" w:rsidRDefault="00BA216B" w:rsidP="00D4581B"/>
                    <w:p w14:paraId="733D7078" w14:textId="77777777" w:rsidR="00BA216B" w:rsidRDefault="00BA216B" w:rsidP="00D4581B"/>
                    <w:p w14:paraId="17109C24" w14:textId="77777777" w:rsidR="00BA216B" w:rsidRDefault="00BA216B" w:rsidP="00D4581B"/>
                    <w:p w14:paraId="7342BDF5" w14:textId="77777777" w:rsidR="00BA216B" w:rsidRDefault="00BA216B" w:rsidP="00D4581B"/>
                    <w:p w14:paraId="627E58A3" w14:textId="77777777" w:rsidR="00BA216B" w:rsidRDefault="00BA216B" w:rsidP="00D4581B"/>
                    <w:p w14:paraId="241B5024" w14:textId="77777777" w:rsidR="00BA216B" w:rsidRDefault="00BA216B" w:rsidP="00D4581B"/>
                    <w:p w14:paraId="46DE3045" w14:textId="77777777" w:rsidR="00BA216B" w:rsidRDefault="00BA216B" w:rsidP="00D4581B"/>
                    <w:p w14:paraId="54EEB3F0" w14:textId="77777777" w:rsidR="00BA216B" w:rsidRDefault="00BA216B" w:rsidP="00D4581B"/>
                    <w:p w14:paraId="6479D51A" w14:textId="77777777" w:rsidR="00BA216B" w:rsidRDefault="00BA216B" w:rsidP="00D4581B"/>
                    <w:p w14:paraId="30F13B42" w14:textId="77777777" w:rsidR="00BA216B" w:rsidRDefault="00BA216B" w:rsidP="00D4581B"/>
                    <w:p w14:paraId="317B33A3" w14:textId="77777777" w:rsidR="00BA216B" w:rsidRDefault="00BA216B" w:rsidP="00D4581B"/>
                    <w:p w14:paraId="5E78B3D4" w14:textId="77777777" w:rsidR="00BA216B" w:rsidRDefault="00BA216B" w:rsidP="00D4581B"/>
                    <w:p w14:paraId="5797AE05" w14:textId="77777777" w:rsidR="00BA216B" w:rsidRDefault="00BA216B" w:rsidP="00D4581B"/>
                    <w:p w14:paraId="70FBE622" w14:textId="77777777" w:rsidR="00BA216B" w:rsidRDefault="00BA216B" w:rsidP="00D4581B"/>
                    <w:p w14:paraId="0AB88AE9" w14:textId="77777777" w:rsidR="00BA216B" w:rsidRDefault="00BA216B" w:rsidP="00D4581B"/>
                    <w:p w14:paraId="64B5B721" w14:textId="77777777" w:rsidR="00BA216B" w:rsidRDefault="00BA216B" w:rsidP="00D4581B"/>
                    <w:p w14:paraId="2A3F4674" w14:textId="77777777" w:rsidR="00BA216B" w:rsidRDefault="00BA216B" w:rsidP="00D4581B"/>
                    <w:p w14:paraId="587EA555" w14:textId="77777777" w:rsidR="00BA216B" w:rsidRDefault="00BA216B" w:rsidP="00D4581B"/>
                    <w:p w14:paraId="0D999BE1" w14:textId="77777777" w:rsidR="00BA216B" w:rsidRDefault="00BA216B" w:rsidP="00D4581B"/>
                    <w:p w14:paraId="58FDACBA" w14:textId="77777777" w:rsidR="00BA216B" w:rsidRDefault="00BA216B" w:rsidP="00D4581B"/>
                    <w:p w14:paraId="16D838EF" w14:textId="77777777" w:rsidR="00BA216B" w:rsidRDefault="00BA216B" w:rsidP="00D4581B"/>
                    <w:p w14:paraId="000CE8BE" w14:textId="77777777" w:rsidR="00BA216B" w:rsidRDefault="00BA216B" w:rsidP="00D4581B"/>
                    <w:p w14:paraId="0A49722E" w14:textId="77777777" w:rsidR="00BA216B" w:rsidRDefault="00BA216B" w:rsidP="00D4581B"/>
                    <w:p w14:paraId="3EAE082F" w14:textId="77777777" w:rsidR="00BA216B" w:rsidRDefault="00BA216B" w:rsidP="00D4581B"/>
                    <w:p w14:paraId="357CC06B" w14:textId="77777777" w:rsidR="00BA216B" w:rsidRDefault="00BA216B" w:rsidP="00D4581B"/>
                    <w:p w14:paraId="0DEEAC3B" w14:textId="77777777" w:rsidR="00BA216B" w:rsidRDefault="00BA216B" w:rsidP="00D4581B"/>
                    <w:p w14:paraId="1852015E" w14:textId="77777777" w:rsidR="00BA216B" w:rsidRDefault="00BA216B" w:rsidP="00D4581B"/>
                    <w:p w14:paraId="1D0B33E4" w14:textId="77777777" w:rsidR="00BA216B" w:rsidRDefault="00BA216B" w:rsidP="00D4581B"/>
                    <w:p w14:paraId="51D262E8" w14:textId="77777777" w:rsidR="00BA216B" w:rsidRDefault="00BA216B" w:rsidP="00D4581B"/>
                    <w:p w14:paraId="0F293726" w14:textId="77777777" w:rsidR="00BA216B" w:rsidRDefault="00BA216B" w:rsidP="00D4581B"/>
                    <w:p w14:paraId="3B35709E" w14:textId="77777777" w:rsidR="00BA216B" w:rsidRDefault="00BA216B" w:rsidP="00D4581B"/>
                    <w:p w14:paraId="0C2E1FA3" w14:textId="77777777" w:rsidR="00BA216B" w:rsidRDefault="00BA216B" w:rsidP="00D4581B"/>
                    <w:p w14:paraId="60807991" w14:textId="77777777" w:rsidR="00BA216B" w:rsidRDefault="00BA216B" w:rsidP="00D4581B"/>
                    <w:p w14:paraId="3BC4A936" w14:textId="77777777" w:rsidR="00BA216B" w:rsidRDefault="00BA216B" w:rsidP="00D4581B"/>
                    <w:p w14:paraId="029C47ED" w14:textId="77777777" w:rsidR="00BA216B" w:rsidRDefault="00BA216B" w:rsidP="00D4581B"/>
                    <w:p w14:paraId="407FF144" w14:textId="77777777" w:rsidR="00BA216B" w:rsidRDefault="00BA216B" w:rsidP="00D4581B"/>
                    <w:p w14:paraId="075790F4" w14:textId="77777777" w:rsidR="00BA216B" w:rsidRDefault="00BA216B" w:rsidP="00D4581B"/>
                    <w:p w14:paraId="4560A38D" w14:textId="77777777" w:rsidR="00BA216B" w:rsidRDefault="00BA216B" w:rsidP="00D4581B"/>
                    <w:p w14:paraId="276F39EE" w14:textId="77777777" w:rsidR="00BA216B" w:rsidRDefault="00BA216B" w:rsidP="00D4581B"/>
                    <w:p w14:paraId="710E33E7" w14:textId="77777777" w:rsidR="00BA216B" w:rsidRDefault="00BA216B" w:rsidP="00D4581B"/>
                    <w:p w14:paraId="48EA19F5" w14:textId="77777777" w:rsidR="00BA216B" w:rsidRDefault="00BA216B" w:rsidP="00D4581B"/>
                    <w:p w14:paraId="57F29B5A" w14:textId="77777777" w:rsidR="00BA216B" w:rsidRDefault="00BA216B" w:rsidP="00D4581B"/>
                    <w:p w14:paraId="113EB340" w14:textId="77777777" w:rsidR="00BA216B" w:rsidRDefault="00BA216B" w:rsidP="00D4581B"/>
                    <w:p w14:paraId="2D6F52C7" w14:textId="77777777" w:rsidR="00BA216B" w:rsidRDefault="00BA216B" w:rsidP="00D4581B"/>
                    <w:p w14:paraId="22C75C6F" w14:textId="77777777" w:rsidR="00BA216B" w:rsidRDefault="00BA216B" w:rsidP="00D4581B"/>
                    <w:p w14:paraId="5531D462" w14:textId="77777777" w:rsidR="00BA216B" w:rsidRDefault="00BA216B" w:rsidP="00D4581B"/>
                    <w:p w14:paraId="73AD8712" w14:textId="77777777" w:rsidR="00BA216B" w:rsidRDefault="00BA216B" w:rsidP="00D4581B"/>
                    <w:p w14:paraId="6323A4B7" w14:textId="77777777" w:rsidR="00BA216B" w:rsidRDefault="00BA216B" w:rsidP="00D4581B"/>
                    <w:p w14:paraId="6972DEF6" w14:textId="77777777" w:rsidR="00BA216B" w:rsidRDefault="00BA216B" w:rsidP="00D4581B"/>
                    <w:p w14:paraId="76E08571" w14:textId="77777777" w:rsidR="00BA216B" w:rsidRDefault="00BA216B" w:rsidP="00D4581B"/>
                    <w:p w14:paraId="1E6C267B" w14:textId="77777777" w:rsidR="00BA216B" w:rsidRDefault="00BA216B" w:rsidP="00D4581B"/>
                    <w:p w14:paraId="360CFBD9" w14:textId="77777777" w:rsidR="00BA216B" w:rsidRDefault="00BA216B" w:rsidP="00D4581B"/>
                    <w:p w14:paraId="2B269265" w14:textId="77777777" w:rsidR="00BA216B" w:rsidRDefault="00BA216B" w:rsidP="00D4581B"/>
                    <w:p w14:paraId="01CAE903" w14:textId="77777777" w:rsidR="00BA216B" w:rsidRDefault="00BA216B" w:rsidP="00D4581B"/>
                    <w:p w14:paraId="6059D408" w14:textId="77777777" w:rsidR="00BA216B" w:rsidRDefault="00BA216B" w:rsidP="00D4581B"/>
                    <w:p w14:paraId="71281CBC" w14:textId="77777777" w:rsidR="00BA216B" w:rsidRDefault="00BA216B" w:rsidP="00D4581B"/>
                    <w:p w14:paraId="2AE3435F" w14:textId="77777777" w:rsidR="00BA216B" w:rsidRDefault="00BA216B" w:rsidP="00D4581B"/>
                    <w:p w14:paraId="6B9C5CB7" w14:textId="77777777" w:rsidR="00BA216B" w:rsidRDefault="00BA216B" w:rsidP="00D4581B"/>
                    <w:p w14:paraId="689DC413" w14:textId="77777777" w:rsidR="00BA216B" w:rsidRDefault="00BA216B" w:rsidP="00D4581B"/>
                    <w:p w14:paraId="077806D0" w14:textId="77777777" w:rsidR="00BA216B" w:rsidRDefault="00BA216B" w:rsidP="00D4581B"/>
                    <w:p w14:paraId="22AA2159" w14:textId="77777777" w:rsidR="00BA216B" w:rsidRDefault="00BA216B" w:rsidP="00D4581B"/>
                    <w:p w14:paraId="73CE0741" w14:textId="77777777" w:rsidR="00BA216B" w:rsidRDefault="00BA216B" w:rsidP="00D4581B"/>
                    <w:p w14:paraId="41F94418" w14:textId="77777777" w:rsidR="00BA216B" w:rsidRDefault="00BA216B" w:rsidP="00D4581B"/>
                    <w:p w14:paraId="12B633C0" w14:textId="77777777" w:rsidR="00BA216B" w:rsidRDefault="00BA216B" w:rsidP="00D4581B"/>
                    <w:p w14:paraId="72EBF6DB" w14:textId="77777777" w:rsidR="00BA216B" w:rsidRDefault="00BA216B" w:rsidP="00D4581B"/>
                    <w:p w14:paraId="616A32E8" w14:textId="77777777" w:rsidR="00BA216B" w:rsidRDefault="00BA216B" w:rsidP="00D4581B"/>
                    <w:p w14:paraId="422FD828" w14:textId="77777777" w:rsidR="00BA216B" w:rsidRDefault="00BA216B" w:rsidP="00D4581B"/>
                    <w:p w14:paraId="40844342" w14:textId="77777777" w:rsidR="00BA216B" w:rsidRDefault="00BA216B" w:rsidP="00D4581B"/>
                    <w:p w14:paraId="2D1514D1" w14:textId="77777777" w:rsidR="00BA216B" w:rsidRDefault="00BA216B" w:rsidP="00D4581B"/>
                    <w:p w14:paraId="1CCC679A" w14:textId="77777777" w:rsidR="00BA216B" w:rsidRDefault="00BA216B" w:rsidP="00D4581B"/>
                    <w:p w14:paraId="68AF31F8" w14:textId="77777777" w:rsidR="00BA216B" w:rsidRDefault="00BA216B" w:rsidP="00D4581B"/>
                    <w:p w14:paraId="241CEBAF" w14:textId="77777777" w:rsidR="00BA216B" w:rsidRDefault="00BA216B" w:rsidP="00D4581B"/>
                    <w:p w14:paraId="048A6455" w14:textId="77777777" w:rsidR="00BA216B" w:rsidRDefault="00BA216B" w:rsidP="00D4581B"/>
                    <w:p w14:paraId="4C37B67E" w14:textId="77777777" w:rsidR="00BA216B" w:rsidRDefault="00BA216B" w:rsidP="00D4581B"/>
                    <w:p w14:paraId="1060E0A9" w14:textId="77777777" w:rsidR="00BA216B" w:rsidRDefault="00BA216B" w:rsidP="00D4581B"/>
                    <w:p w14:paraId="6F97618C" w14:textId="77777777" w:rsidR="00BA216B" w:rsidRDefault="00BA216B" w:rsidP="00D4581B"/>
                    <w:p w14:paraId="1D8633DE" w14:textId="77777777" w:rsidR="00BA216B" w:rsidRDefault="00BA216B" w:rsidP="00D4581B"/>
                    <w:p w14:paraId="408096CD" w14:textId="77777777" w:rsidR="00BA216B" w:rsidRDefault="00BA216B" w:rsidP="00D4581B"/>
                    <w:p w14:paraId="2026176F" w14:textId="77777777" w:rsidR="00BA216B" w:rsidRDefault="00BA216B" w:rsidP="00D4581B"/>
                    <w:p w14:paraId="705DB272" w14:textId="77777777" w:rsidR="00BA216B" w:rsidRDefault="00BA216B" w:rsidP="00D4581B"/>
                    <w:p w14:paraId="5593B74C" w14:textId="77777777" w:rsidR="00BA216B" w:rsidRDefault="00BA216B" w:rsidP="00D4581B"/>
                    <w:p w14:paraId="1EEBD06E" w14:textId="77777777" w:rsidR="00BA216B" w:rsidRDefault="00BA216B" w:rsidP="00D4581B"/>
                    <w:p w14:paraId="57A7BC10" w14:textId="77777777" w:rsidR="00BA216B" w:rsidRDefault="00BA216B" w:rsidP="00D4581B"/>
                    <w:p w14:paraId="58E6A32E" w14:textId="77777777" w:rsidR="00BA216B" w:rsidRDefault="00BA216B" w:rsidP="00D4581B"/>
                    <w:p w14:paraId="230EEEBC" w14:textId="77777777" w:rsidR="00BA216B" w:rsidRDefault="00BA216B" w:rsidP="00D4581B"/>
                    <w:p w14:paraId="0EE95FAB" w14:textId="77777777" w:rsidR="00BA216B" w:rsidRDefault="00BA216B" w:rsidP="00D4581B"/>
                    <w:p w14:paraId="2A07CD88" w14:textId="77777777" w:rsidR="00BA216B" w:rsidRDefault="00BA216B" w:rsidP="00D4581B"/>
                    <w:p w14:paraId="0864ACE8" w14:textId="77777777" w:rsidR="00BA216B" w:rsidRDefault="00BA216B" w:rsidP="00D4581B"/>
                    <w:p w14:paraId="1949F33C" w14:textId="77777777" w:rsidR="00BA216B" w:rsidRDefault="00BA216B" w:rsidP="00D4581B"/>
                    <w:p w14:paraId="45050C0E" w14:textId="77777777" w:rsidR="00BA216B" w:rsidRDefault="00BA216B" w:rsidP="00D4581B"/>
                    <w:p w14:paraId="6DAC44F5" w14:textId="77777777" w:rsidR="00BA216B" w:rsidRDefault="00BA216B" w:rsidP="00D4581B"/>
                    <w:p w14:paraId="04DE5CF9" w14:textId="77777777" w:rsidR="00BA216B" w:rsidRDefault="00BA216B" w:rsidP="00D4581B"/>
                    <w:p w14:paraId="61A17A92" w14:textId="77777777" w:rsidR="00BA216B" w:rsidRDefault="00BA216B" w:rsidP="00D4581B"/>
                    <w:p w14:paraId="0AE82323" w14:textId="77777777" w:rsidR="00BA216B" w:rsidRDefault="00BA216B" w:rsidP="00D4581B"/>
                    <w:p w14:paraId="06989F01" w14:textId="77777777" w:rsidR="00BA216B" w:rsidRDefault="00BA216B" w:rsidP="00D4581B"/>
                    <w:p w14:paraId="2818A010" w14:textId="77777777" w:rsidR="00BA216B" w:rsidRDefault="00BA216B" w:rsidP="00D4581B"/>
                    <w:p w14:paraId="53C15037" w14:textId="77777777" w:rsidR="00BA216B" w:rsidRDefault="00BA216B" w:rsidP="00D4581B"/>
                    <w:p w14:paraId="3A2F35FB" w14:textId="77777777" w:rsidR="00BA216B" w:rsidRDefault="00BA216B" w:rsidP="00D4581B"/>
                    <w:p w14:paraId="4036BC85" w14:textId="77777777" w:rsidR="00BA216B" w:rsidRDefault="00BA216B" w:rsidP="00D4581B"/>
                    <w:p w14:paraId="0EEB0818" w14:textId="77777777" w:rsidR="00BA216B" w:rsidRDefault="00BA216B" w:rsidP="00D4581B"/>
                    <w:p w14:paraId="69A24906" w14:textId="77777777" w:rsidR="00BA216B" w:rsidRDefault="00BA216B" w:rsidP="00D4581B"/>
                    <w:p w14:paraId="11D84FE3" w14:textId="77777777" w:rsidR="00BA216B" w:rsidRDefault="00BA216B" w:rsidP="00D4581B"/>
                    <w:p w14:paraId="327D6FBD" w14:textId="77777777" w:rsidR="00BA216B" w:rsidRDefault="00BA216B" w:rsidP="00D4581B"/>
                    <w:p w14:paraId="113468F3" w14:textId="77777777" w:rsidR="00BA216B" w:rsidRDefault="00BA216B" w:rsidP="00D4581B"/>
                    <w:p w14:paraId="22AAEA1A" w14:textId="77777777" w:rsidR="00BA216B" w:rsidRDefault="00BA216B" w:rsidP="00D4581B"/>
                    <w:p w14:paraId="11E3A74A" w14:textId="77777777" w:rsidR="00BA216B" w:rsidRDefault="00BA216B" w:rsidP="00D4581B"/>
                    <w:p w14:paraId="65956C11" w14:textId="77777777" w:rsidR="00BA216B" w:rsidRDefault="00BA216B" w:rsidP="00D4581B"/>
                    <w:p w14:paraId="305FAC22" w14:textId="77777777" w:rsidR="00BA216B" w:rsidRDefault="00BA216B" w:rsidP="00D4581B"/>
                    <w:p w14:paraId="615B53AA" w14:textId="77777777" w:rsidR="00BA216B" w:rsidRDefault="00BA216B" w:rsidP="00D4581B"/>
                    <w:p w14:paraId="07A58D42" w14:textId="77777777" w:rsidR="00BA216B" w:rsidRDefault="00BA216B" w:rsidP="00D4581B"/>
                    <w:p w14:paraId="7528D10C" w14:textId="77777777" w:rsidR="00BA216B" w:rsidRDefault="00BA216B" w:rsidP="00D4581B"/>
                    <w:p w14:paraId="39E8C2C7" w14:textId="77777777" w:rsidR="00BA216B" w:rsidRDefault="00BA216B" w:rsidP="00D4581B"/>
                    <w:p w14:paraId="31852B3A" w14:textId="77777777" w:rsidR="00BA216B" w:rsidRDefault="00BA216B" w:rsidP="00D4581B"/>
                    <w:p w14:paraId="5CD82F3A" w14:textId="77777777" w:rsidR="00BA216B" w:rsidRDefault="00BA216B" w:rsidP="00D4581B"/>
                    <w:p w14:paraId="6C98B822" w14:textId="77777777" w:rsidR="00BA216B" w:rsidRDefault="00BA216B" w:rsidP="00D4581B"/>
                    <w:p w14:paraId="39DCD80E" w14:textId="77777777" w:rsidR="00BA216B" w:rsidRDefault="00BA216B" w:rsidP="00D4581B"/>
                    <w:p w14:paraId="6859538C" w14:textId="77777777" w:rsidR="00BA216B" w:rsidRDefault="00BA216B" w:rsidP="00D4581B"/>
                    <w:p w14:paraId="45E7001E" w14:textId="77777777" w:rsidR="00BA216B" w:rsidRDefault="00BA216B" w:rsidP="00D4581B"/>
                    <w:p w14:paraId="49FC6C12" w14:textId="77777777" w:rsidR="00BA216B" w:rsidRDefault="00BA216B" w:rsidP="00D4581B"/>
                    <w:p w14:paraId="73CABAF7" w14:textId="77777777" w:rsidR="00BA216B" w:rsidRDefault="00BA216B" w:rsidP="00D4581B"/>
                    <w:p w14:paraId="43737A0F" w14:textId="77777777" w:rsidR="00BA216B" w:rsidRDefault="00BA216B" w:rsidP="00D4581B"/>
                    <w:p w14:paraId="401E73AE" w14:textId="77777777" w:rsidR="00BA216B" w:rsidRDefault="00BA216B" w:rsidP="00D4581B"/>
                    <w:p w14:paraId="6B48B911" w14:textId="77777777" w:rsidR="00BA216B" w:rsidRDefault="00BA216B" w:rsidP="00D4581B"/>
                    <w:p w14:paraId="5FF0BFBA" w14:textId="77777777" w:rsidR="00BA216B" w:rsidRDefault="00BA216B" w:rsidP="00D4581B"/>
                    <w:p w14:paraId="31F83AD5" w14:textId="77777777" w:rsidR="00BA216B" w:rsidRDefault="00BA216B" w:rsidP="00D4581B"/>
                    <w:p w14:paraId="1AF5C550" w14:textId="77777777" w:rsidR="00BA216B" w:rsidRDefault="00BA216B" w:rsidP="00D4581B"/>
                    <w:p w14:paraId="619F4FEC" w14:textId="77777777" w:rsidR="00BA216B" w:rsidRDefault="00BA216B" w:rsidP="00D4581B"/>
                    <w:p w14:paraId="37CA03FA" w14:textId="77777777" w:rsidR="00BA216B" w:rsidRDefault="00BA216B" w:rsidP="00D4581B"/>
                    <w:p w14:paraId="5C074F3B" w14:textId="77777777" w:rsidR="00BA216B" w:rsidRDefault="00BA216B" w:rsidP="00D4581B"/>
                    <w:p w14:paraId="1F777A3B" w14:textId="77777777" w:rsidR="00BA216B" w:rsidRDefault="00BA216B" w:rsidP="00D4581B"/>
                    <w:p w14:paraId="4598DD36" w14:textId="77777777" w:rsidR="00BA216B" w:rsidRDefault="00BA216B" w:rsidP="00D4581B"/>
                    <w:p w14:paraId="146B27CD" w14:textId="77777777" w:rsidR="00BA216B" w:rsidRDefault="00BA216B" w:rsidP="00D4581B"/>
                    <w:p w14:paraId="6DE2AC60" w14:textId="77777777" w:rsidR="00BA216B" w:rsidRDefault="00BA216B" w:rsidP="00D4581B"/>
                    <w:p w14:paraId="2BFBD4F7" w14:textId="77777777" w:rsidR="00BA216B" w:rsidRDefault="00BA216B" w:rsidP="00D4581B"/>
                    <w:p w14:paraId="7725C565" w14:textId="77777777" w:rsidR="00BA216B" w:rsidRDefault="00BA216B" w:rsidP="00D4581B"/>
                    <w:p w14:paraId="7F12A055" w14:textId="77777777" w:rsidR="00BA216B" w:rsidRDefault="00BA216B" w:rsidP="00D4581B"/>
                    <w:p w14:paraId="089DEBC5" w14:textId="77777777" w:rsidR="00BA216B" w:rsidRDefault="00BA216B" w:rsidP="00D4581B"/>
                    <w:p w14:paraId="2D6AA707" w14:textId="77777777" w:rsidR="00BA216B" w:rsidRDefault="00BA216B" w:rsidP="00D4581B"/>
                    <w:p w14:paraId="6F9695CD" w14:textId="77777777" w:rsidR="00BA216B" w:rsidRDefault="00BA216B" w:rsidP="00D4581B"/>
                    <w:p w14:paraId="7EFDC6A4" w14:textId="77777777" w:rsidR="00BA216B" w:rsidRDefault="00BA216B" w:rsidP="00D4581B"/>
                    <w:p w14:paraId="68BA7471" w14:textId="77777777" w:rsidR="00BA216B" w:rsidRDefault="00BA216B" w:rsidP="00D4581B"/>
                    <w:p w14:paraId="5411FE6C" w14:textId="77777777" w:rsidR="00BA216B" w:rsidRDefault="00BA216B" w:rsidP="00D4581B"/>
                    <w:p w14:paraId="515A5A3D" w14:textId="77777777" w:rsidR="00BA216B" w:rsidRDefault="00BA216B" w:rsidP="00D4581B"/>
                    <w:p w14:paraId="1244AA4F" w14:textId="77777777" w:rsidR="00BA216B" w:rsidRDefault="00BA216B" w:rsidP="00D4581B"/>
                    <w:p w14:paraId="6F464B7F" w14:textId="77777777" w:rsidR="00BA216B" w:rsidRDefault="00BA216B" w:rsidP="00D4581B"/>
                    <w:p w14:paraId="76CB4D2E" w14:textId="77777777" w:rsidR="00BA216B" w:rsidRDefault="00BA216B" w:rsidP="00D4581B"/>
                    <w:p w14:paraId="705CDC43" w14:textId="77777777" w:rsidR="00BA216B" w:rsidRDefault="00BA216B" w:rsidP="00D4581B"/>
                    <w:p w14:paraId="357AEE9A" w14:textId="77777777" w:rsidR="00BA216B" w:rsidRDefault="00BA216B" w:rsidP="00D4581B"/>
                    <w:p w14:paraId="482051F4" w14:textId="77777777" w:rsidR="00BA216B" w:rsidRDefault="00BA216B" w:rsidP="00D4581B"/>
                    <w:p w14:paraId="1AF4C679" w14:textId="77777777" w:rsidR="00BA216B" w:rsidRDefault="00BA216B" w:rsidP="00D4581B"/>
                    <w:p w14:paraId="3B6ED8B7" w14:textId="77777777" w:rsidR="00BA216B" w:rsidRDefault="00BA216B" w:rsidP="00D4581B"/>
                    <w:p w14:paraId="267CA645" w14:textId="77777777" w:rsidR="00BA216B" w:rsidRDefault="00BA216B" w:rsidP="00D4581B"/>
                    <w:p w14:paraId="17036AFA" w14:textId="77777777" w:rsidR="00BA216B" w:rsidRDefault="00BA216B" w:rsidP="00D4581B"/>
                    <w:p w14:paraId="792BBE5A" w14:textId="77777777" w:rsidR="00BA216B" w:rsidRDefault="00BA216B" w:rsidP="00D4581B"/>
                    <w:p w14:paraId="1E32721E" w14:textId="77777777" w:rsidR="00BA216B" w:rsidRDefault="00BA216B" w:rsidP="00D4581B"/>
                    <w:p w14:paraId="1050A046" w14:textId="77777777" w:rsidR="00BA216B" w:rsidRDefault="00BA216B" w:rsidP="00D4581B"/>
                    <w:p w14:paraId="002159D3" w14:textId="77777777" w:rsidR="00BA216B" w:rsidRDefault="00BA216B" w:rsidP="00D4581B"/>
                    <w:p w14:paraId="1A7FB691" w14:textId="77777777" w:rsidR="00BA216B" w:rsidRDefault="00BA216B" w:rsidP="00D4581B"/>
                    <w:p w14:paraId="308B9406" w14:textId="77777777" w:rsidR="00BA216B" w:rsidRDefault="00BA216B" w:rsidP="00D4581B"/>
                    <w:p w14:paraId="75BA66A0" w14:textId="77777777" w:rsidR="00BA216B" w:rsidRDefault="00BA216B" w:rsidP="00D4581B"/>
                    <w:p w14:paraId="0B00003D" w14:textId="77777777" w:rsidR="00BA216B" w:rsidRDefault="00BA216B" w:rsidP="00D4581B"/>
                    <w:p w14:paraId="1A15DE3B" w14:textId="77777777" w:rsidR="00BA216B" w:rsidRDefault="00BA216B" w:rsidP="00D4581B"/>
                    <w:p w14:paraId="53FB4E81" w14:textId="77777777" w:rsidR="00BA216B" w:rsidRDefault="00BA216B" w:rsidP="00D4581B"/>
                    <w:p w14:paraId="6AFF993B" w14:textId="77777777" w:rsidR="00BA216B" w:rsidRDefault="00BA216B" w:rsidP="00D4581B"/>
                    <w:p w14:paraId="6AA65BA0" w14:textId="77777777" w:rsidR="00BA216B" w:rsidRDefault="00BA216B" w:rsidP="00D4581B"/>
                    <w:p w14:paraId="0B15F83F" w14:textId="77777777" w:rsidR="00BA216B" w:rsidRDefault="00BA216B" w:rsidP="00D4581B"/>
                    <w:p w14:paraId="64E14AAC" w14:textId="77777777" w:rsidR="00BA216B" w:rsidRDefault="00BA216B" w:rsidP="00D4581B"/>
                    <w:p w14:paraId="31FA94C2" w14:textId="77777777" w:rsidR="00BA216B" w:rsidRDefault="00BA216B" w:rsidP="00D4581B"/>
                    <w:p w14:paraId="75299C02" w14:textId="77777777" w:rsidR="00BA216B" w:rsidRDefault="00BA216B" w:rsidP="00D4581B"/>
                    <w:p w14:paraId="5852E825" w14:textId="77777777" w:rsidR="00BA216B" w:rsidRDefault="00BA216B" w:rsidP="00D4581B"/>
                    <w:p w14:paraId="7FA0B12C" w14:textId="77777777" w:rsidR="00BA216B" w:rsidRDefault="00BA216B" w:rsidP="00D4581B"/>
                    <w:p w14:paraId="52B9EE1A" w14:textId="77777777" w:rsidR="00BA216B" w:rsidRDefault="00BA216B" w:rsidP="00D4581B"/>
                    <w:p w14:paraId="41F044DF" w14:textId="77777777" w:rsidR="00BA216B" w:rsidRDefault="00BA216B" w:rsidP="00D4581B"/>
                    <w:p w14:paraId="398EE84B" w14:textId="77777777" w:rsidR="00BA216B" w:rsidRDefault="00BA216B" w:rsidP="00D4581B"/>
                    <w:p w14:paraId="3A725173" w14:textId="77777777" w:rsidR="00BA216B" w:rsidRDefault="00BA216B" w:rsidP="00D4581B"/>
                    <w:p w14:paraId="4EAB7833" w14:textId="77777777" w:rsidR="00BA216B" w:rsidRDefault="00BA216B" w:rsidP="00D4581B"/>
                    <w:p w14:paraId="232F2B0C" w14:textId="77777777" w:rsidR="00BA216B" w:rsidRDefault="00BA216B" w:rsidP="00D4581B"/>
                    <w:p w14:paraId="63934220" w14:textId="77777777" w:rsidR="00BA216B" w:rsidRDefault="00BA216B" w:rsidP="00D4581B"/>
                    <w:p w14:paraId="235CAC81" w14:textId="77777777" w:rsidR="00BA216B" w:rsidRDefault="00BA216B" w:rsidP="00D4581B"/>
                    <w:p w14:paraId="35529367" w14:textId="77777777" w:rsidR="00BA216B" w:rsidRDefault="00BA216B" w:rsidP="00D4581B"/>
                    <w:p w14:paraId="3BED9549" w14:textId="77777777" w:rsidR="00BA216B" w:rsidRDefault="00BA216B" w:rsidP="00D4581B"/>
                    <w:p w14:paraId="2484D435" w14:textId="77777777" w:rsidR="00BA216B" w:rsidRDefault="00BA216B" w:rsidP="00D4581B"/>
                    <w:p w14:paraId="16CDC20F" w14:textId="77777777" w:rsidR="00BA216B" w:rsidRDefault="00BA216B" w:rsidP="00D4581B"/>
                    <w:p w14:paraId="6E9A73E4" w14:textId="77777777" w:rsidR="00BA216B" w:rsidRDefault="00BA216B" w:rsidP="00D4581B"/>
                    <w:p w14:paraId="365CE5BE" w14:textId="77777777" w:rsidR="00BA216B" w:rsidRDefault="00BA216B" w:rsidP="00D4581B"/>
                    <w:p w14:paraId="24E683DD" w14:textId="77777777" w:rsidR="00BA216B" w:rsidRDefault="00BA216B" w:rsidP="00D4581B"/>
                    <w:p w14:paraId="3A5D86F5" w14:textId="77777777" w:rsidR="00BA216B" w:rsidRDefault="00BA216B" w:rsidP="00D4581B"/>
                    <w:p w14:paraId="310F3E65" w14:textId="77777777" w:rsidR="00BA216B" w:rsidRDefault="00BA216B" w:rsidP="00D4581B"/>
                    <w:p w14:paraId="30D976EB" w14:textId="77777777" w:rsidR="00BA216B" w:rsidRDefault="00BA216B" w:rsidP="00D4581B"/>
                    <w:p w14:paraId="21B3E120" w14:textId="77777777" w:rsidR="00BA216B" w:rsidRDefault="00BA216B" w:rsidP="00D4581B"/>
                    <w:p w14:paraId="0CD0549B" w14:textId="77777777" w:rsidR="00BA216B" w:rsidRDefault="00BA216B" w:rsidP="00D4581B"/>
                    <w:p w14:paraId="2F4A78D4" w14:textId="77777777" w:rsidR="00BA216B" w:rsidRDefault="00BA216B" w:rsidP="00D4581B"/>
                    <w:p w14:paraId="570A3189" w14:textId="77777777" w:rsidR="00BA216B" w:rsidRDefault="00BA216B" w:rsidP="00D4581B"/>
                    <w:p w14:paraId="3D1B2A6A" w14:textId="77777777" w:rsidR="00BA216B" w:rsidRDefault="00BA216B" w:rsidP="00D4581B"/>
                    <w:p w14:paraId="5636EF96" w14:textId="77777777" w:rsidR="00BA216B" w:rsidRDefault="00BA216B" w:rsidP="00D4581B"/>
                    <w:p w14:paraId="1492277C" w14:textId="77777777" w:rsidR="00BA216B" w:rsidRDefault="00BA216B" w:rsidP="00D4581B"/>
                    <w:p w14:paraId="4601794B" w14:textId="77777777" w:rsidR="00BA216B" w:rsidRDefault="00BA216B" w:rsidP="00D4581B"/>
                    <w:p w14:paraId="41970365" w14:textId="77777777" w:rsidR="00BA216B" w:rsidRDefault="00BA216B" w:rsidP="00D4581B"/>
                    <w:p w14:paraId="596A08AA" w14:textId="77777777" w:rsidR="00BA216B" w:rsidRDefault="00BA216B" w:rsidP="00D4581B"/>
                    <w:p w14:paraId="53DB4CD4" w14:textId="77777777" w:rsidR="00BA216B" w:rsidRDefault="00BA216B" w:rsidP="00D4581B"/>
                    <w:p w14:paraId="1F1F5083" w14:textId="77777777" w:rsidR="00BA216B" w:rsidRDefault="00BA216B" w:rsidP="00D4581B"/>
                    <w:p w14:paraId="0F606FDC" w14:textId="77777777" w:rsidR="00BA216B" w:rsidRDefault="00BA216B" w:rsidP="00D4581B"/>
                    <w:p w14:paraId="01AFFC3B" w14:textId="77777777" w:rsidR="00BA216B" w:rsidRDefault="00BA216B" w:rsidP="00D4581B"/>
                    <w:p w14:paraId="576C047A" w14:textId="77777777" w:rsidR="00BA216B" w:rsidRDefault="00BA216B" w:rsidP="00D4581B"/>
                    <w:p w14:paraId="65F49A22" w14:textId="77777777" w:rsidR="00BA216B" w:rsidRDefault="00BA216B" w:rsidP="00D4581B"/>
                    <w:p w14:paraId="73C9E4B6" w14:textId="77777777" w:rsidR="00BA216B" w:rsidRDefault="00BA216B" w:rsidP="00D4581B"/>
                    <w:p w14:paraId="23581C92" w14:textId="77777777" w:rsidR="00BA216B" w:rsidRDefault="00BA216B" w:rsidP="00D4581B"/>
                    <w:p w14:paraId="064CC9A9" w14:textId="77777777" w:rsidR="00BA216B" w:rsidRDefault="00BA216B" w:rsidP="00D4581B"/>
                    <w:p w14:paraId="4AE109D9" w14:textId="77777777" w:rsidR="00BA216B" w:rsidRDefault="00BA216B" w:rsidP="00D4581B"/>
                    <w:p w14:paraId="36439F2D" w14:textId="77777777" w:rsidR="00BA216B" w:rsidRDefault="00BA216B" w:rsidP="00D4581B"/>
                    <w:p w14:paraId="5B3E56EA" w14:textId="77777777" w:rsidR="00BA216B" w:rsidRDefault="00BA216B" w:rsidP="00D4581B"/>
                    <w:p w14:paraId="0199397C" w14:textId="77777777" w:rsidR="00BA216B" w:rsidRDefault="00BA216B" w:rsidP="00D4581B"/>
                    <w:p w14:paraId="6E3F01CB" w14:textId="77777777" w:rsidR="00BA216B" w:rsidRDefault="00BA216B" w:rsidP="00D4581B"/>
                    <w:p w14:paraId="0234A7FC" w14:textId="77777777" w:rsidR="00BA216B" w:rsidRDefault="00BA216B" w:rsidP="00D4581B"/>
                    <w:p w14:paraId="391D2878" w14:textId="77777777" w:rsidR="00BA216B" w:rsidRDefault="00BA216B" w:rsidP="00D4581B"/>
                    <w:p w14:paraId="2EA646BC" w14:textId="77777777" w:rsidR="00BA216B" w:rsidRDefault="00BA216B" w:rsidP="00D4581B"/>
                    <w:p w14:paraId="3BF45B2F" w14:textId="77777777" w:rsidR="00BA216B" w:rsidRDefault="00BA216B" w:rsidP="00D4581B"/>
                    <w:p w14:paraId="285AFF74" w14:textId="77777777" w:rsidR="00BA216B" w:rsidRDefault="00BA216B" w:rsidP="00D4581B"/>
                    <w:p w14:paraId="4606D5C3" w14:textId="77777777" w:rsidR="00BA216B" w:rsidRDefault="00BA216B" w:rsidP="00D4581B"/>
                    <w:p w14:paraId="0F4384C4" w14:textId="77777777" w:rsidR="00BA216B" w:rsidRDefault="00BA216B" w:rsidP="00D4581B"/>
                    <w:p w14:paraId="2C490E66" w14:textId="77777777" w:rsidR="00BA216B" w:rsidRDefault="00BA216B" w:rsidP="00D4581B"/>
                    <w:p w14:paraId="09BA2591" w14:textId="77777777" w:rsidR="00BA216B" w:rsidRDefault="00BA216B" w:rsidP="00D4581B"/>
                    <w:p w14:paraId="453FDC3B" w14:textId="77777777" w:rsidR="00BA216B" w:rsidRDefault="00BA216B" w:rsidP="00D4581B"/>
                    <w:p w14:paraId="3DF091E2" w14:textId="77777777" w:rsidR="00BA216B" w:rsidRDefault="00BA216B" w:rsidP="00D4581B"/>
                    <w:p w14:paraId="51196BC2" w14:textId="77777777" w:rsidR="00BA216B" w:rsidRDefault="00BA216B" w:rsidP="00D4581B"/>
                    <w:p w14:paraId="5747D774" w14:textId="77777777" w:rsidR="00BA216B" w:rsidRDefault="00BA216B" w:rsidP="00D4581B"/>
                    <w:p w14:paraId="7A215F25" w14:textId="77777777" w:rsidR="00BA216B" w:rsidRDefault="00BA216B" w:rsidP="00D4581B"/>
                    <w:p w14:paraId="6D4BFEC2" w14:textId="77777777" w:rsidR="00BA216B" w:rsidRDefault="00BA216B" w:rsidP="00D4581B"/>
                    <w:p w14:paraId="17793D1C" w14:textId="77777777" w:rsidR="00BA216B" w:rsidRDefault="00BA216B" w:rsidP="00D4581B"/>
                    <w:p w14:paraId="212A0C8D" w14:textId="77777777" w:rsidR="00BA216B" w:rsidRDefault="00BA216B" w:rsidP="00D4581B"/>
                    <w:p w14:paraId="65304B99" w14:textId="77777777" w:rsidR="00BA216B" w:rsidRDefault="00BA216B" w:rsidP="00D4581B"/>
                    <w:p w14:paraId="08D10646" w14:textId="77777777" w:rsidR="00BA216B" w:rsidRDefault="00BA216B" w:rsidP="00D4581B"/>
                    <w:p w14:paraId="55EA6F2A" w14:textId="77777777" w:rsidR="00BA216B" w:rsidRDefault="00BA216B" w:rsidP="00D4581B"/>
                    <w:p w14:paraId="1DB77FE4" w14:textId="77777777" w:rsidR="00BA216B" w:rsidRDefault="00BA216B" w:rsidP="00D4581B"/>
                    <w:p w14:paraId="23B21B4E" w14:textId="77777777" w:rsidR="00BA216B" w:rsidRDefault="00BA216B" w:rsidP="00D4581B"/>
                    <w:p w14:paraId="02CE5223" w14:textId="77777777" w:rsidR="00BA216B" w:rsidRDefault="00BA216B" w:rsidP="00D4581B"/>
                    <w:p w14:paraId="4031B12D" w14:textId="77777777" w:rsidR="00BA216B" w:rsidRDefault="00BA216B" w:rsidP="00D4581B"/>
                    <w:p w14:paraId="4D66E87C" w14:textId="77777777" w:rsidR="00BA216B" w:rsidRDefault="00BA216B" w:rsidP="00D4581B"/>
                    <w:p w14:paraId="7FF1C56B" w14:textId="77777777" w:rsidR="00BA216B" w:rsidRDefault="00BA216B" w:rsidP="00D4581B"/>
                    <w:p w14:paraId="792F9B0B" w14:textId="77777777" w:rsidR="00BA216B" w:rsidRDefault="00BA216B" w:rsidP="00D4581B"/>
                    <w:p w14:paraId="325BFAE5" w14:textId="77777777" w:rsidR="00BA216B" w:rsidRDefault="00BA216B" w:rsidP="00D4581B"/>
                    <w:p w14:paraId="0DB4ED73" w14:textId="77777777" w:rsidR="00BA216B" w:rsidRDefault="00BA216B" w:rsidP="00D4581B"/>
                    <w:p w14:paraId="7106087A" w14:textId="77777777" w:rsidR="00BA216B" w:rsidRDefault="00BA216B" w:rsidP="00D4581B"/>
                    <w:p w14:paraId="0F8016E7" w14:textId="77777777" w:rsidR="00BA216B" w:rsidRDefault="00BA216B" w:rsidP="00D4581B"/>
                    <w:p w14:paraId="3FFB42A8" w14:textId="77777777" w:rsidR="00BA216B" w:rsidRDefault="00BA216B" w:rsidP="00D4581B"/>
                    <w:p w14:paraId="2538FD5A" w14:textId="77777777" w:rsidR="00BA216B" w:rsidRDefault="00BA216B" w:rsidP="00D4581B"/>
                    <w:p w14:paraId="165C22C4" w14:textId="77777777" w:rsidR="00BA216B" w:rsidRDefault="00BA216B" w:rsidP="00D4581B"/>
                    <w:p w14:paraId="67AE6E1A" w14:textId="77777777" w:rsidR="00BA216B" w:rsidRDefault="00BA216B" w:rsidP="00D4581B"/>
                    <w:p w14:paraId="29C2BE6D" w14:textId="77777777" w:rsidR="00BA216B" w:rsidRDefault="00BA216B" w:rsidP="00D4581B"/>
                    <w:p w14:paraId="2F10336A" w14:textId="77777777" w:rsidR="00BA216B" w:rsidRDefault="00BA216B" w:rsidP="00D4581B"/>
                    <w:p w14:paraId="1B913EDB" w14:textId="77777777" w:rsidR="00BA216B" w:rsidRDefault="00BA216B" w:rsidP="00D4581B"/>
                    <w:p w14:paraId="2E2506C4" w14:textId="77777777" w:rsidR="00BA216B" w:rsidRDefault="00BA216B" w:rsidP="00D4581B"/>
                    <w:p w14:paraId="5D815150" w14:textId="77777777" w:rsidR="00BA216B" w:rsidRDefault="00BA216B" w:rsidP="00D4581B"/>
                    <w:p w14:paraId="4519482C" w14:textId="77777777" w:rsidR="00BA216B" w:rsidRDefault="00BA216B" w:rsidP="00D4581B"/>
                    <w:p w14:paraId="75F29F37" w14:textId="77777777" w:rsidR="00BA216B" w:rsidRDefault="00BA216B" w:rsidP="00D4581B"/>
                    <w:p w14:paraId="77D2FC02" w14:textId="77777777" w:rsidR="00BA216B" w:rsidRDefault="00BA216B" w:rsidP="00D4581B"/>
                    <w:p w14:paraId="741AE2D1" w14:textId="77777777" w:rsidR="00BA216B" w:rsidRDefault="00BA216B" w:rsidP="00D4581B"/>
                    <w:p w14:paraId="467C6323" w14:textId="77777777" w:rsidR="00BA216B" w:rsidRDefault="00BA216B" w:rsidP="00D4581B"/>
                    <w:p w14:paraId="2CF40F41" w14:textId="77777777" w:rsidR="00BA216B" w:rsidRDefault="00BA216B" w:rsidP="00D4581B"/>
                    <w:p w14:paraId="29FA0CC7" w14:textId="77777777" w:rsidR="00BA216B" w:rsidRDefault="00BA216B" w:rsidP="00D4581B"/>
                    <w:p w14:paraId="78C8F1CD" w14:textId="77777777" w:rsidR="00BA216B" w:rsidRDefault="00BA216B" w:rsidP="00D4581B"/>
                    <w:p w14:paraId="4FF13890" w14:textId="77777777" w:rsidR="00BA216B" w:rsidRDefault="00BA216B" w:rsidP="00D4581B"/>
                    <w:p w14:paraId="7413C626" w14:textId="77777777" w:rsidR="00BA216B" w:rsidRDefault="00BA216B" w:rsidP="00D4581B"/>
                    <w:p w14:paraId="35A597D7" w14:textId="77777777" w:rsidR="00BA216B" w:rsidRDefault="00BA216B" w:rsidP="00D4581B"/>
                    <w:p w14:paraId="2CBEECA5" w14:textId="77777777" w:rsidR="00BA216B" w:rsidRDefault="00BA216B" w:rsidP="00D4581B"/>
                    <w:p w14:paraId="3389521B" w14:textId="77777777" w:rsidR="00BA216B" w:rsidRDefault="00BA216B" w:rsidP="00D4581B"/>
                    <w:p w14:paraId="361F9952" w14:textId="77777777" w:rsidR="00BA216B" w:rsidRDefault="00BA216B" w:rsidP="00D4581B"/>
                    <w:p w14:paraId="7549AB83" w14:textId="77777777" w:rsidR="00BA216B" w:rsidRDefault="00BA216B" w:rsidP="00D4581B"/>
                    <w:p w14:paraId="2645C0CB" w14:textId="77777777" w:rsidR="00BA216B" w:rsidRDefault="00BA216B" w:rsidP="00D4581B"/>
                    <w:p w14:paraId="5D01FD7E" w14:textId="77777777" w:rsidR="00BA216B" w:rsidRDefault="00BA216B" w:rsidP="00D4581B"/>
                    <w:p w14:paraId="3066AB22" w14:textId="77777777" w:rsidR="00BA216B" w:rsidRDefault="00BA216B" w:rsidP="00D4581B"/>
                    <w:p w14:paraId="6DC00174" w14:textId="77777777" w:rsidR="00BA216B" w:rsidRDefault="00BA216B" w:rsidP="00D4581B"/>
                    <w:p w14:paraId="7A04B1A1" w14:textId="77777777" w:rsidR="00BA216B" w:rsidRDefault="00BA216B" w:rsidP="00D4581B"/>
                    <w:p w14:paraId="211F5C4F" w14:textId="77777777" w:rsidR="00BA216B" w:rsidRDefault="00BA216B" w:rsidP="00D4581B"/>
                    <w:p w14:paraId="4B250F0D" w14:textId="77777777" w:rsidR="00BA216B" w:rsidRDefault="00BA216B" w:rsidP="00D4581B"/>
                    <w:p w14:paraId="67BF4315" w14:textId="77777777" w:rsidR="00BA216B" w:rsidRDefault="00BA216B" w:rsidP="00D4581B"/>
                    <w:p w14:paraId="2F7D62E8" w14:textId="77777777" w:rsidR="00BA216B" w:rsidRDefault="00BA216B" w:rsidP="00D4581B"/>
                    <w:p w14:paraId="784835CB" w14:textId="77777777" w:rsidR="00BA216B" w:rsidRDefault="00BA216B" w:rsidP="00D4581B"/>
                    <w:p w14:paraId="0544B2F2" w14:textId="77777777" w:rsidR="00BA216B" w:rsidRDefault="00BA216B" w:rsidP="00D4581B"/>
                    <w:p w14:paraId="3791ADAE" w14:textId="77777777" w:rsidR="00BA216B" w:rsidRDefault="00BA216B" w:rsidP="00D4581B"/>
                    <w:p w14:paraId="6AC0B5CA" w14:textId="77777777" w:rsidR="00BA216B" w:rsidRDefault="00BA216B" w:rsidP="00D4581B"/>
                    <w:p w14:paraId="7E0AEE74" w14:textId="77777777" w:rsidR="00BA216B" w:rsidRDefault="00BA216B" w:rsidP="00D4581B"/>
                    <w:p w14:paraId="046AE3D0" w14:textId="77777777" w:rsidR="00BA216B" w:rsidRDefault="00BA216B" w:rsidP="00D4581B"/>
                    <w:p w14:paraId="13B245DB" w14:textId="77777777" w:rsidR="00BA216B" w:rsidRDefault="00BA216B" w:rsidP="00D4581B"/>
                    <w:p w14:paraId="392EAB3D" w14:textId="77777777" w:rsidR="00BA216B" w:rsidRDefault="00BA216B" w:rsidP="00D4581B"/>
                    <w:p w14:paraId="4E6C2457" w14:textId="77777777" w:rsidR="00BA216B" w:rsidRDefault="00BA216B" w:rsidP="00D4581B"/>
                    <w:p w14:paraId="25BB0E00" w14:textId="77777777" w:rsidR="00BA216B" w:rsidRDefault="00BA216B" w:rsidP="00D4581B"/>
                    <w:p w14:paraId="1414DB29" w14:textId="77777777" w:rsidR="00BA216B" w:rsidRDefault="00BA216B" w:rsidP="00D4581B"/>
                    <w:p w14:paraId="7F288078" w14:textId="77777777" w:rsidR="00BA216B" w:rsidRDefault="00BA216B" w:rsidP="00D4581B"/>
                    <w:p w14:paraId="4FD56DDC" w14:textId="77777777" w:rsidR="00BA216B" w:rsidRDefault="00BA216B" w:rsidP="00D4581B"/>
                    <w:p w14:paraId="49E46AE9" w14:textId="77777777" w:rsidR="00BA216B" w:rsidRDefault="00BA216B" w:rsidP="00D4581B"/>
                    <w:p w14:paraId="5AE64C40" w14:textId="77777777" w:rsidR="00BA216B" w:rsidRDefault="00BA216B" w:rsidP="00D4581B"/>
                    <w:p w14:paraId="50082AC3" w14:textId="77777777" w:rsidR="00BA216B" w:rsidRDefault="00BA216B" w:rsidP="00D4581B"/>
                    <w:p w14:paraId="645D49D0" w14:textId="77777777" w:rsidR="00BA216B" w:rsidRDefault="00BA216B" w:rsidP="00D4581B"/>
                    <w:p w14:paraId="69E59BA2" w14:textId="77777777" w:rsidR="00BA216B" w:rsidRDefault="00BA216B" w:rsidP="00D4581B"/>
                    <w:p w14:paraId="28908559" w14:textId="77777777" w:rsidR="00BA216B" w:rsidRDefault="00BA216B" w:rsidP="00D4581B"/>
                    <w:p w14:paraId="4B586599" w14:textId="77777777" w:rsidR="00BA216B" w:rsidRDefault="00BA216B" w:rsidP="00D4581B"/>
                    <w:p w14:paraId="193E7640" w14:textId="77777777" w:rsidR="00BA216B" w:rsidRDefault="00BA216B" w:rsidP="00D4581B"/>
                    <w:p w14:paraId="0C4B3CA9" w14:textId="77777777" w:rsidR="00BA216B" w:rsidRDefault="00BA216B" w:rsidP="00D4581B"/>
                    <w:p w14:paraId="3D62D6D8" w14:textId="77777777" w:rsidR="00BA216B" w:rsidRDefault="00BA216B" w:rsidP="00D4581B"/>
                    <w:p w14:paraId="13D8DFD5" w14:textId="77777777" w:rsidR="00BA216B" w:rsidRDefault="00BA216B" w:rsidP="00D4581B"/>
                    <w:p w14:paraId="020FAD2C" w14:textId="77777777" w:rsidR="00BA216B" w:rsidRDefault="00BA216B" w:rsidP="00D4581B"/>
                    <w:p w14:paraId="2E732CB4" w14:textId="77777777" w:rsidR="00BA216B" w:rsidRDefault="00BA216B" w:rsidP="00D4581B"/>
                    <w:p w14:paraId="1386C652" w14:textId="77777777" w:rsidR="00BA216B" w:rsidRDefault="00BA216B" w:rsidP="00D4581B"/>
                    <w:p w14:paraId="3472E280" w14:textId="77777777" w:rsidR="00BA216B" w:rsidRDefault="00BA216B" w:rsidP="00D4581B"/>
                    <w:p w14:paraId="36681082" w14:textId="77777777" w:rsidR="00BA216B" w:rsidRDefault="00BA216B" w:rsidP="00D4581B"/>
                    <w:p w14:paraId="514E140E" w14:textId="77777777" w:rsidR="00BA216B" w:rsidRDefault="00BA216B" w:rsidP="00D4581B"/>
                    <w:p w14:paraId="3B644C35" w14:textId="77777777" w:rsidR="00BA216B" w:rsidRDefault="00BA216B" w:rsidP="00D4581B"/>
                    <w:p w14:paraId="11CC4F0B" w14:textId="77777777" w:rsidR="00BA216B" w:rsidRDefault="00BA216B" w:rsidP="00D4581B"/>
                    <w:p w14:paraId="66011EE7" w14:textId="77777777" w:rsidR="00BA216B" w:rsidRDefault="00BA216B" w:rsidP="00D4581B"/>
                    <w:p w14:paraId="540B6FD0" w14:textId="77777777" w:rsidR="00BA216B" w:rsidRDefault="00BA216B" w:rsidP="00D4581B"/>
                    <w:p w14:paraId="55CD6DFB" w14:textId="77777777" w:rsidR="00BA216B" w:rsidRDefault="00BA216B" w:rsidP="00D4581B"/>
                    <w:p w14:paraId="450113D8" w14:textId="77777777" w:rsidR="00BA216B" w:rsidRDefault="00BA216B" w:rsidP="00D4581B"/>
                    <w:p w14:paraId="55632141" w14:textId="77777777" w:rsidR="00BA216B" w:rsidRDefault="00BA216B" w:rsidP="00D4581B"/>
                    <w:p w14:paraId="56FFA802" w14:textId="77777777" w:rsidR="00BA216B" w:rsidRDefault="00BA216B" w:rsidP="00D4581B"/>
                    <w:p w14:paraId="28DD360F" w14:textId="77777777" w:rsidR="00BA216B" w:rsidRDefault="00BA216B" w:rsidP="00D4581B"/>
                    <w:p w14:paraId="496FB56A" w14:textId="77777777" w:rsidR="00BA216B" w:rsidRDefault="00BA216B" w:rsidP="00D4581B"/>
                    <w:p w14:paraId="5D8F86C9" w14:textId="77777777" w:rsidR="00BA216B" w:rsidRDefault="00BA216B" w:rsidP="00D4581B"/>
                    <w:p w14:paraId="6632C0B5" w14:textId="77777777" w:rsidR="00BA216B" w:rsidRDefault="00BA216B" w:rsidP="00D4581B"/>
                    <w:p w14:paraId="4417CAFA" w14:textId="77777777" w:rsidR="00BA216B" w:rsidRDefault="00BA216B" w:rsidP="00D4581B"/>
                    <w:p w14:paraId="5FD2AFE3" w14:textId="77777777" w:rsidR="00BA216B" w:rsidRDefault="00BA216B" w:rsidP="00D4581B"/>
                    <w:p w14:paraId="30B273DA" w14:textId="77777777" w:rsidR="00BA216B" w:rsidRDefault="00BA216B" w:rsidP="00D4581B"/>
                    <w:p w14:paraId="49134A9C" w14:textId="77777777" w:rsidR="00BA216B" w:rsidRDefault="00BA216B" w:rsidP="00D4581B"/>
                    <w:p w14:paraId="04222967" w14:textId="77777777" w:rsidR="00BA216B" w:rsidRDefault="00BA216B" w:rsidP="00D4581B"/>
                    <w:p w14:paraId="2D9B0905" w14:textId="77777777" w:rsidR="00BA216B" w:rsidRDefault="00BA216B" w:rsidP="00D4581B"/>
                    <w:p w14:paraId="2FB5CBED" w14:textId="77777777" w:rsidR="00BA216B" w:rsidRDefault="00BA216B" w:rsidP="00D4581B"/>
                    <w:p w14:paraId="6C5D0508" w14:textId="77777777" w:rsidR="00BA216B" w:rsidRDefault="00BA216B" w:rsidP="00D4581B"/>
                    <w:p w14:paraId="4796FE1D" w14:textId="77777777" w:rsidR="00BA216B" w:rsidRDefault="00BA216B" w:rsidP="00D4581B"/>
                    <w:p w14:paraId="069F8245" w14:textId="77777777" w:rsidR="00BA216B" w:rsidRDefault="00BA216B" w:rsidP="00D4581B"/>
                    <w:p w14:paraId="30553B7A" w14:textId="77777777" w:rsidR="00BA216B" w:rsidRDefault="00BA216B" w:rsidP="00D4581B"/>
                    <w:p w14:paraId="50D789D1" w14:textId="77777777" w:rsidR="00BA216B" w:rsidRDefault="00BA216B" w:rsidP="00D4581B"/>
                    <w:p w14:paraId="77CEF03D" w14:textId="77777777" w:rsidR="00BA216B" w:rsidRDefault="00BA216B" w:rsidP="00D4581B"/>
                    <w:p w14:paraId="58E341C7" w14:textId="77777777" w:rsidR="00BA216B" w:rsidRDefault="00BA216B" w:rsidP="00D4581B"/>
                    <w:p w14:paraId="215F659B" w14:textId="77777777" w:rsidR="00BA216B" w:rsidRDefault="00BA216B" w:rsidP="00D4581B"/>
                    <w:p w14:paraId="63C9BDE1" w14:textId="77777777" w:rsidR="00BA216B" w:rsidRDefault="00BA216B" w:rsidP="00D4581B"/>
                    <w:p w14:paraId="4D864105" w14:textId="77777777" w:rsidR="00BA216B" w:rsidRDefault="00BA216B" w:rsidP="00D4581B"/>
                    <w:p w14:paraId="32794651" w14:textId="77777777" w:rsidR="00BA216B" w:rsidRDefault="00BA216B" w:rsidP="00D4581B"/>
                    <w:p w14:paraId="718B61AC" w14:textId="77777777" w:rsidR="00BA216B" w:rsidRDefault="00BA216B" w:rsidP="00D4581B"/>
                    <w:p w14:paraId="0B2EF1EF" w14:textId="77777777" w:rsidR="00BA216B" w:rsidRDefault="00BA216B" w:rsidP="00D4581B"/>
                    <w:p w14:paraId="23040769" w14:textId="77777777" w:rsidR="00BA216B" w:rsidRDefault="00BA216B" w:rsidP="00D4581B"/>
                    <w:p w14:paraId="6C9D19B7" w14:textId="77777777" w:rsidR="00BA216B" w:rsidRDefault="00BA216B" w:rsidP="00D4581B"/>
                    <w:p w14:paraId="61F061C3" w14:textId="77777777" w:rsidR="00BA216B" w:rsidRDefault="00BA216B" w:rsidP="00D4581B"/>
                    <w:p w14:paraId="5DE35F6A" w14:textId="77777777" w:rsidR="00BA216B" w:rsidRDefault="00BA216B" w:rsidP="00D4581B"/>
                    <w:p w14:paraId="76D03CB9" w14:textId="77777777" w:rsidR="00BA216B" w:rsidRDefault="00BA216B" w:rsidP="00D4581B"/>
                    <w:p w14:paraId="2DB66F88" w14:textId="77777777" w:rsidR="00BA216B" w:rsidRDefault="00BA216B" w:rsidP="00D4581B"/>
                    <w:p w14:paraId="4AE184A7" w14:textId="77777777" w:rsidR="00BA216B" w:rsidRDefault="00BA216B" w:rsidP="00D4581B"/>
                    <w:p w14:paraId="48AAE91D" w14:textId="77777777" w:rsidR="00BA216B" w:rsidRDefault="00BA216B" w:rsidP="00D4581B"/>
                    <w:p w14:paraId="5FBDCD55" w14:textId="77777777" w:rsidR="00BA216B" w:rsidRDefault="00BA216B" w:rsidP="00D4581B"/>
                    <w:p w14:paraId="0F7B20E1" w14:textId="77777777" w:rsidR="00BA216B" w:rsidRDefault="00BA216B" w:rsidP="00D4581B"/>
                    <w:p w14:paraId="01A919E7" w14:textId="77777777" w:rsidR="00BA216B" w:rsidRDefault="00BA216B" w:rsidP="00D4581B"/>
                    <w:p w14:paraId="4F53754E" w14:textId="77777777" w:rsidR="00BA216B" w:rsidRDefault="00BA216B" w:rsidP="00D4581B"/>
                    <w:p w14:paraId="4FC808A1" w14:textId="77777777" w:rsidR="00BA216B" w:rsidRDefault="00BA216B" w:rsidP="00D4581B"/>
                    <w:p w14:paraId="47FFDEE1" w14:textId="77777777" w:rsidR="00BA216B" w:rsidRDefault="00BA216B" w:rsidP="00D4581B"/>
                    <w:p w14:paraId="3E164823" w14:textId="77777777" w:rsidR="00BA216B" w:rsidRDefault="00BA216B" w:rsidP="00D4581B"/>
                    <w:p w14:paraId="77DA3DDA" w14:textId="77777777" w:rsidR="00BA216B" w:rsidRDefault="00BA216B" w:rsidP="00D4581B"/>
                    <w:p w14:paraId="0A83DDEB" w14:textId="77777777" w:rsidR="00BA216B" w:rsidRDefault="00BA216B" w:rsidP="00D4581B"/>
                    <w:p w14:paraId="7FE52E73" w14:textId="77777777" w:rsidR="00BA216B" w:rsidRDefault="00BA216B" w:rsidP="00D4581B"/>
                    <w:p w14:paraId="1633E6D1" w14:textId="77777777" w:rsidR="00BA216B" w:rsidRDefault="00BA216B" w:rsidP="00D4581B"/>
                    <w:p w14:paraId="602AAF46" w14:textId="77777777" w:rsidR="00BA216B" w:rsidRDefault="00BA216B" w:rsidP="00D4581B"/>
                    <w:p w14:paraId="6092F7FB" w14:textId="77777777" w:rsidR="00BA216B" w:rsidRDefault="00BA216B" w:rsidP="00D4581B"/>
                    <w:p w14:paraId="01403313" w14:textId="77777777" w:rsidR="00BA216B" w:rsidRDefault="00BA216B" w:rsidP="00D4581B"/>
                    <w:p w14:paraId="16F4200B" w14:textId="77777777" w:rsidR="00BA216B" w:rsidRDefault="00BA216B" w:rsidP="00D4581B"/>
                    <w:p w14:paraId="2E7E0C0E" w14:textId="77777777" w:rsidR="00BA216B" w:rsidRDefault="00BA216B" w:rsidP="00D4581B"/>
                    <w:p w14:paraId="34A1540F" w14:textId="77777777" w:rsidR="00BA216B" w:rsidRDefault="00BA216B" w:rsidP="00D4581B"/>
                    <w:p w14:paraId="2C2292EA" w14:textId="77777777" w:rsidR="00BA216B" w:rsidRDefault="00BA216B" w:rsidP="00D4581B"/>
                    <w:p w14:paraId="456AD377" w14:textId="77777777" w:rsidR="00BA216B" w:rsidRDefault="00BA216B" w:rsidP="00D4581B"/>
                    <w:p w14:paraId="2E3F641F" w14:textId="77777777" w:rsidR="00BA216B" w:rsidRDefault="00BA216B" w:rsidP="00D4581B"/>
                    <w:p w14:paraId="50F0BA00" w14:textId="77777777" w:rsidR="00BA216B" w:rsidRDefault="00BA216B" w:rsidP="00D4581B"/>
                    <w:p w14:paraId="3E1C6971" w14:textId="77777777" w:rsidR="00BA216B" w:rsidRDefault="00BA216B" w:rsidP="00D4581B"/>
                    <w:p w14:paraId="6305ECEA" w14:textId="77777777" w:rsidR="00BA216B" w:rsidRDefault="00BA216B" w:rsidP="00D4581B"/>
                    <w:p w14:paraId="755EB72E" w14:textId="77777777" w:rsidR="00BA216B" w:rsidRDefault="00BA216B" w:rsidP="00D4581B"/>
                    <w:p w14:paraId="4DA6484F" w14:textId="77777777" w:rsidR="00BA216B" w:rsidRDefault="00BA216B" w:rsidP="00D4581B"/>
                    <w:p w14:paraId="7F30EE6A" w14:textId="77777777" w:rsidR="00BA216B" w:rsidRDefault="00BA216B" w:rsidP="00D4581B"/>
                    <w:p w14:paraId="1337520B" w14:textId="77777777" w:rsidR="00BA216B" w:rsidRDefault="00BA216B" w:rsidP="00D4581B"/>
                    <w:p w14:paraId="4C533B73" w14:textId="77777777" w:rsidR="00BA216B" w:rsidRDefault="00BA216B" w:rsidP="00D4581B"/>
                    <w:p w14:paraId="301C813F" w14:textId="77777777" w:rsidR="00BA216B" w:rsidRDefault="00BA216B" w:rsidP="00D4581B"/>
                    <w:p w14:paraId="509718E4" w14:textId="77777777" w:rsidR="00BA216B" w:rsidRDefault="00BA216B" w:rsidP="00D4581B"/>
                    <w:p w14:paraId="4FA2B5D9" w14:textId="77777777" w:rsidR="00BA216B" w:rsidRDefault="00BA216B" w:rsidP="00D4581B"/>
                    <w:p w14:paraId="30272990" w14:textId="77777777" w:rsidR="00BA216B" w:rsidRDefault="00BA216B" w:rsidP="00D4581B"/>
                    <w:p w14:paraId="69724A15" w14:textId="77777777" w:rsidR="00BA216B" w:rsidRDefault="00BA216B" w:rsidP="00D4581B"/>
                    <w:p w14:paraId="6091007D" w14:textId="77777777" w:rsidR="00BA216B" w:rsidRDefault="00BA216B" w:rsidP="00D4581B"/>
                    <w:p w14:paraId="35CC94BA" w14:textId="77777777" w:rsidR="00BA216B" w:rsidRDefault="00BA216B" w:rsidP="00D4581B"/>
                    <w:p w14:paraId="04726AD5" w14:textId="77777777" w:rsidR="00BA216B" w:rsidRDefault="00BA216B" w:rsidP="00D4581B"/>
                    <w:p w14:paraId="347916E4" w14:textId="77777777" w:rsidR="00BA216B" w:rsidRDefault="00BA216B" w:rsidP="00D4581B"/>
                    <w:p w14:paraId="246FF46F" w14:textId="77777777" w:rsidR="00BA216B" w:rsidRDefault="00BA216B" w:rsidP="00D4581B"/>
                    <w:p w14:paraId="7601045D" w14:textId="77777777" w:rsidR="00BA216B" w:rsidRDefault="00BA216B" w:rsidP="00D4581B"/>
                    <w:p w14:paraId="20114CE9" w14:textId="77777777" w:rsidR="00BA216B" w:rsidRDefault="00BA216B" w:rsidP="00D4581B"/>
                    <w:p w14:paraId="52C05A7D" w14:textId="77777777" w:rsidR="00BA216B" w:rsidRDefault="00BA216B" w:rsidP="00D4581B"/>
                    <w:p w14:paraId="385C5111" w14:textId="77777777" w:rsidR="00BA216B" w:rsidRDefault="00BA216B" w:rsidP="00D4581B"/>
                    <w:p w14:paraId="489EC2FB" w14:textId="77777777" w:rsidR="00BA216B" w:rsidRDefault="00BA216B" w:rsidP="00D4581B"/>
                    <w:p w14:paraId="0DAAEDCE" w14:textId="77777777" w:rsidR="00BA216B" w:rsidRDefault="00BA216B" w:rsidP="00D4581B"/>
                    <w:p w14:paraId="7171AA69" w14:textId="77777777" w:rsidR="00BA216B" w:rsidRDefault="00BA216B" w:rsidP="00D4581B"/>
                    <w:p w14:paraId="30A36F4A" w14:textId="77777777" w:rsidR="00BA216B" w:rsidRDefault="00BA216B" w:rsidP="00D4581B"/>
                    <w:p w14:paraId="08F12827" w14:textId="77777777" w:rsidR="00BA216B" w:rsidRDefault="00BA216B" w:rsidP="00D4581B"/>
                    <w:p w14:paraId="269E1179" w14:textId="77777777" w:rsidR="00BA216B" w:rsidRDefault="00BA216B" w:rsidP="00D4581B"/>
                    <w:p w14:paraId="1911165E" w14:textId="77777777" w:rsidR="00BA216B" w:rsidRDefault="00BA216B" w:rsidP="00D4581B"/>
                    <w:p w14:paraId="3F93CB99" w14:textId="77777777" w:rsidR="00BA216B" w:rsidRDefault="00BA216B" w:rsidP="00D4581B"/>
                    <w:p w14:paraId="23F66FF2" w14:textId="77777777" w:rsidR="00BA216B" w:rsidRDefault="00BA216B" w:rsidP="00D4581B"/>
                    <w:p w14:paraId="403155B4" w14:textId="77777777" w:rsidR="00BA216B" w:rsidRDefault="00BA216B" w:rsidP="00D4581B"/>
                    <w:p w14:paraId="3FB1BC79" w14:textId="77777777" w:rsidR="00BA216B" w:rsidRDefault="00BA216B" w:rsidP="00D4581B"/>
                    <w:p w14:paraId="20983EE2" w14:textId="77777777" w:rsidR="00BA216B" w:rsidRDefault="00BA216B" w:rsidP="00D4581B"/>
                    <w:p w14:paraId="0BB11E2D" w14:textId="77777777" w:rsidR="00BA216B" w:rsidRDefault="00BA216B" w:rsidP="00D4581B"/>
                    <w:p w14:paraId="24DF4F0F" w14:textId="77777777" w:rsidR="00BA216B" w:rsidRDefault="00BA216B" w:rsidP="00D4581B"/>
                    <w:p w14:paraId="25E8BA75" w14:textId="77777777" w:rsidR="00BA216B" w:rsidRDefault="00BA216B" w:rsidP="00D4581B"/>
                    <w:p w14:paraId="6C45E355" w14:textId="77777777" w:rsidR="00BA216B" w:rsidRDefault="00BA216B" w:rsidP="00D4581B"/>
                    <w:p w14:paraId="502F22FF" w14:textId="77777777" w:rsidR="00BA216B" w:rsidRDefault="00BA216B" w:rsidP="00D4581B"/>
                    <w:p w14:paraId="3B5E78DD" w14:textId="77777777" w:rsidR="00BA216B" w:rsidRDefault="00BA216B" w:rsidP="00D4581B"/>
                    <w:p w14:paraId="324F832A" w14:textId="77777777" w:rsidR="00BA216B" w:rsidRDefault="00BA216B" w:rsidP="00D4581B"/>
                    <w:p w14:paraId="2F67A3AC" w14:textId="77777777" w:rsidR="00BA216B" w:rsidRDefault="00BA216B" w:rsidP="00D4581B"/>
                    <w:p w14:paraId="35FEC6EA" w14:textId="77777777" w:rsidR="00BA216B" w:rsidRDefault="00BA216B" w:rsidP="00D4581B"/>
                    <w:p w14:paraId="0A21D926" w14:textId="77777777" w:rsidR="00BA216B" w:rsidRDefault="00BA216B" w:rsidP="00D4581B"/>
                    <w:p w14:paraId="4F944DFC" w14:textId="77777777" w:rsidR="00BA216B" w:rsidRDefault="00BA216B" w:rsidP="00D4581B"/>
                    <w:p w14:paraId="0780ABD2" w14:textId="77777777" w:rsidR="00BA216B" w:rsidRDefault="00BA216B" w:rsidP="00D4581B"/>
                    <w:p w14:paraId="6E4C40A6" w14:textId="77777777" w:rsidR="00BA216B" w:rsidRDefault="00BA216B" w:rsidP="00D4581B"/>
                    <w:p w14:paraId="7E590455" w14:textId="77777777" w:rsidR="00BA216B" w:rsidRDefault="00BA216B" w:rsidP="00D4581B"/>
                    <w:p w14:paraId="38081D9A" w14:textId="77777777" w:rsidR="00BA216B" w:rsidRDefault="00BA216B" w:rsidP="00D4581B"/>
                    <w:p w14:paraId="2A646601" w14:textId="77777777" w:rsidR="00BA216B" w:rsidRDefault="00BA216B" w:rsidP="00D4581B"/>
                    <w:p w14:paraId="68A9EBA9" w14:textId="77777777" w:rsidR="00BA216B" w:rsidRDefault="00BA216B" w:rsidP="00D4581B"/>
                    <w:p w14:paraId="59C28E2E" w14:textId="77777777" w:rsidR="00BA216B" w:rsidRDefault="00BA216B" w:rsidP="00D4581B"/>
                    <w:p w14:paraId="17D5681C" w14:textId="77777777" w:rsidR="00BA216B" w:rsidRDefault="00BA216B" w:rsidP="00D4581B"/>
                    <w:p w14:paraId="7107B523" w14:textId="77777777" w:rsidR="00BA216B" w:rsidRDefault="00BA216B" w:rsidP="00D4581B"/>
                    <w:p w14:paraId="4FBCFE0B" w14:textId="77777777" w:rsidR="00BA216B" w:rsidRDefault="00BA216B" w:rsidP="00D4581B"/>
                    <w:p w14:paraId="206ACF6E" w14:textId="77777777" w:rsidR="00BA216B" w:rsidRDefault="00BA216B" w:rsidP="00D4581B"/>
                    <w:p w14:paraId="3CA463DC" w14:textId="77777777" w:rsidR="00BA216B" w:rsidRDefault="00BA216B" w:rsidP="00D4581B"/>
                    <w:p w14:paraId="0997D1E8" w14:textId="77777777" w:rsidR="00BA216B" w:rsidRDefault="00BA216B" w:rsidP="00D4581B"/>
                    <w:p w14:paraId="205C62BC" w14:textId="77777777" w:rsidR="00BA216B" w:rsidRDefault="00BA216B" w:rsidP="00D4581B"/>
                    <w:p w14:paraId="13449BA5" w14:textId="77777777" w:rsidR="00BA216B" w:rsidRDefault="00BA216B" w:rsidP="00D4581B"/>
                    <w:p w14:paraId="4A13B825" w14:textId="77777777" w:rsidR="00BA216B" w:rsidRDefault="00BA216B" w:rsidP="00D4581B"/>
                    <w:p w14:paraId="718C4DE9" w14:textId="77777777" w:rsidR="00BA216B" w:rsidRDefault="00BA216B" w:rsidP="00D4581B"/>
                    <w:p w14:paraId="2E95E81E" w14:textId="77777777" w:rsidR="00BA216B" w:rsidRDefault="00BA216B" w:rsidP="00D4581B"/>
                    <w:p w14:paraId="47F6A622" w14:textId="77777777" w:rsidR="00BA216B" w:rsidRDefault="00BA216B" w:rsidP="00D4581B"/>
                    <w:p w14:paraId="5C503B05" w14:textId="77777777" w:rsidR="00BA216B" w:rsidRDefault="00BA216B" w:rsidP="00D4581B"/>
                    <w:p w14:paraId="0CF51266" w14:textId="77777777" w:rsidR="00BA216B" w:rsidRDefault="00BA216B" w:rsidP="00D4581B"/>
                    <w:p w14:paraId="30CF95E4" w14:textId="77777777" w:rsidR="00BA216B" w:rsidRDefault="00BA216B" w:rsidP="00D4581B"/>
                    <w:p w14:paraId="26B62691" w14:textId="77777777" w:rsidR="00BA216B" w:rsidRDefault="00BA216B" w:rsidP="00D4581B"/>
                    <w:p w14:paraId="34F2613E" w14:textId="77777777" w:rsidR="00BA216B" w:rsidRDefault="00BA216B" w:rsidP="00D4581B"/>
                    <w:p w14:paraId="518955D3" w14:textId="77777777" w:rsidR="00BA216B" w:rsidRDefault="00BA216B" w:rsidP="00D4581B"/>
                    <w:p w14:paraId="1CAE5260" w14:textId="77777777" w:rsidR="00BA216B" w:rsidRDefault="00BA216B" w:rsidP="00D4581B"/>
                    <w:p w14:paraId="669AF4BB" w14:textId="77777777" w:rsidR="00BA216B" w:rsidRDefault="00BA216B" w:rsidP="00D4581B"/>
                    <w:p w14:paraId="61AB8B30" w14:textId="77777777" w:rsidR="00BA216B" w:rsidRDefault="00BA216B" w:rsidP="00D4581B"/>
                    <w:p w14:paraId="0D07A7CD" w14:textId="77777777" w:rsidR="00BA216B" w:rsidRDefault="00BA216B" w:rsidP="00D4581B"/>
                    <w:p w14:paraId="79BD2482" w14:textId="77777777" w:rsidR="00BA216B" w:rsidRDefault="00BA216B" w:rsidP="00D4581B"/>
                    <w:p w14:paraId="682E828A" w14:textId="77777777" w:rsidR="00BA216B" w:rsidRDefault="00BA216B" w:rsidP="00D4581B"/>
                    <w:p w14:paraId="5B52D6F3" w14:textId="77777777" w:rsidR="00BA216B" w:rsidRDefault="00BA216B" w:rsidP="00D4581B"/>
                    <w:p w14:paraId="140D1AEC" w14:textId="77777777" w:rsidR="00BA216B" w:rsidRDefault="00BA216B" w:rsidP="00D4581B"/>
                    <w:p w14:paraId="55CE7FC3" w14:textId="77777777" w:rsidR="00BA216B" w:rsidRDefault="00BA216B" w:rsidP="00D4581B"/>
                    <w:p w14:paraId="6E08463C" w14:textId="77777777" w:rsidR="00BA216B" w:rsidRDefault="00BA216B" w:rsidP="00D4581B"/>
                    <w:p w14:paraId="4E7B694D" w14:textId="77777777" w:rsidR="00BA216B" w:rsidRDefault="00BA216B" w:rsidP="00D4581B"/>
                    <w:p w14:paraId="6F839266" w14:textId="77777777" w:rsidR="00BA216B" w:rsidRDefault="00BA216B" w:rsidP="00D4581B"/>
                    <w:p w14:paraId="259454AF" w14:textId="77777777" w:rsidR="00BA216B" w:rsidRDefault="00BA216B" w:rsidP="00D4581B"/>
                    <w:p w14:paraId="46817A57" w14:textId="77777777" w:rsidR="00BA216B" w:rsidRDefault="00BA216B" w:rsidP="00D4581B"/>
                    <w:p w14:paraId="703F415B" w14:textId="77777777" w:rsidR="00BA216B" w:rsidRDefault="00BA216B" w:rsidP="00D4581B"/>
                    <w:p w14:paraId="45BB3386" w14:textId="77777777" w:rsidR="00BA216B" w:rsidRDefault="00BA216B" w:rsidP="00D4581B"/>
                    <w:p w14:paraId="39B47213" w14:textId="77777777" w:rsidR="00BA216B" w:rsidRDefault="00BA216B" w:rsidP="00D4581B"/>
                    <w:p w14:paraId="5A8906F0" w14:textId="77777777" w:rsidR="00BA216B" w:rsidRDefault="00BA216B" w:rsidP="00D4581B"/>
                    <w:p w14:paraId="55DBFC54" w14:textId="77777777" w:rsidR="00BA216B" w:rsidRDefault="00BA216B" w:rsidP="00D4581B"/>
                    <w:p w14:paraId="736C05DE" w14:textId="77777777" w:rsidR="00BA216B" w:rsidRDefault="00BA216B" w:rsidP="00D4581B"/>
                    <w:p w14:paraId="122A104F" w14:textId="77777777" w:rsidR="00BA216B" w:rsidRDefault="00BA216B" w:rsidP="00D4581B"/>
                    <w:p w14:paraId="72C06782" w14:textId="77777777" w:rsidR="00BA216B" w:rsidRDefault="00BA216B" w:rsidP="00D4581B"/>
                    <w:p w14:paraId="5A4FEB00" w14:textId="77777777" w:rsidR="00BA216B" w:rsidRDefault="00BA216B" w:rsidP="00D4581B"/>
                    <w:p w14:paraId="46F733BE" w14:textId="77777777" w:rsidR="00BA216B" w:rsidRDefault="00BA216B" w:rsidP="00D4581B"/>
                    <w:p w14:paraId="1488EA93" w14:textId="77777777" w:rsidR="00BA216B" w:rsidRDefault="00BA216B" w:rsidP="00D4581B"/>
                    <w:p w14:paraId="639BC81E" w14:textId="77777777" w:rsidR="00BA216B" w:rsidRDefault="00BA216B" w:rsidP="00D4581B"/>
                    <w:p w14:paraId="6A590202" w14:textId="77777777" w:rsidR="00BA216B" w:rsidRDefault="00BA216B" w:rsidP="00D4581B"/>
                    <w:p w14:paraId="73AF0221" w14:textId="77777777" w:rsidR="00BA216B" w:rsidRDefault="00BA216B" w:rsidP="00D4581B"/>
                    <w:p w14:paraId="1BF1B26A" w14:textId="77777777" w:rsidR="00BA216B" w:rsidRDefault="00BA216B" w:rsidP="00D4581B"/>
                    <w:p w14:paraId="22563AE4" w14:textId="77777777" w:rsidR="00BA216B" w:rsidRDefault="00BA216B" w:rsidP="00D4581B"/>
                    <w:p w14:paraId="611E0103" w14:textId="77777777" w:rsidR="00BA216B" w:rsidRDefault="00BA216B" w:rsidP="00D4581B"/>
                    <w:p w14:paraId="5719B52B" w14:textId="77777777" w:rsidR="00BA216B" w:rsidRDefault="00BA216B" w:rsidP="00D4581B"/>
                    <w:p w14:paraId="10480DBD" w14:textId="77777777" w:rsidR="00BA216B" w:rsidRDefault="00BA216B" w:rsidP="00D4581B"/>
                    <w:p w14:paraId="3743BA57" w14:textId="77777777" w:rsidR="00BA216B" w:rsidRDefault="00BA216B" w:rsidP="00D4581B"/>
                    <w:p w14:paraId="3C507BAA" w14:textId="77777777" w:rsidR="00BA216B" w:rsidRDefault="00BA216B" w:rsidP="00D4581B"/>
                    <w:p w14:paraId="76A4FD59" w14:textId="77777777" w:rsidR="00BA216B" w:rsidRDefault="00BA216B" w:rsidP="00D4581B"/>
                    <w:p w14:paraId="3298424F" w14:textId="77777777" w:rsidR="00BA216B" w:rsidRDefault="00BA216B" w:rsidP="00D4581B"/>
                    <w:p w14:paraId="163497A9" w14:textId="77777777" w:rsidR="00BA216B" w:rsidRDefault="00BA216B" w:rsidP="00D4581B"/>
                    <w:p w14:paraId="7AAAE264" w14:textId="77777777" w:rsidR="00BA216B" w:rsidRDefault="00BA216B" w:rsidP="00D4581B"/>
                    <w:p w14:paraId="08BC18C8" w14:textId="77777777" w:rsidR="00BA216B" w:rsidRDefault="00BA216B" w:rsidP="00D4581B"/>
                    <w:p w14:paraId="330F6D46" w14:textId="77777777" w:rsidR="00BA216B" w:rsidRDefault="00BA216B" w:rsidP="00D4581B"/>
                    <w:p w14:paraId="71DFEE3E" w14:textId="77777777" w:rsidR="00BA216B" w:rsidRDefault="00BA216B" w:rsidP="00D4581B"/>
                    <w:p w14:paraId="36C3BC3B" w14:textId="77777777" w:rsidR="00BA216B" w:rsidRDefault="00BA216B" w:rsidP="00D4581B"/>
                    <w:p w14:paraId="0E18F914" w14:textId="77777777" w:rsidR="00BA216B" w:rsidRDefault="00BA216B" w:rsidP="00D4581B"/>
                    <w:p w14:paraId="6F183F57" w14:textId="77777777" w:rsidR="00BA216B" w:rsidRDefault="00BA216B" w:rsidP="00D4581B"/>
                    <w:p w14:paraId="1042ECF6" w14:textId="77777777" w:rsidR="00BA216B" w:rsidRDefault="00BA216B" w:rsidP="00D4581B"/>
                    <w:p w14:paraId="728952AF" w14:textId="77777777" w:rsidR="00BA216B" w:rsidRDefault="00BA216B" w:rsidP="00D4581B"/>
                    <w:p w14:paraId="1936020E" w14:textId="77777777" w:rsidR="00BA216B" w:rsidRDefault="00BA216B" w:rsidP="00D4581B"/>
                    <w:p w14:paraId="47F99DF0" w14:textId="77777777" w:rsidR="00BA216B" w:rsidRDefault="00BA216B" w:rsidP="00D4581B"/>
                    <w:p w14:paraId="4E2CEBA2" w14:textId="77777777" w:rsidR="00BA216B" w:rsidRDefault="00BA216B" w:rsidP="00D4581B"/>
                    <w:p w14:paraId="2C5891D3" w14:textId="77777777" w:rsidR="00BA216B" w:rsidRDefault="00BA216B" w:rsidP="00D4581B"/>
                    <w:p w14:paraId="5CDF1BAD" w14:textId="77777777" w:rsidR="00BA216B" w:rsidRDefault="00BA216B" w:rsidP="00D4581B"/>
                    <w:p w14:paraId="76359562" w14:textId="77777777" w:rsidR="00BA216B" w:rsidRDefault="00BA216B" w:rsidP="00D4581B"/>
                    <w:p w14:paraId="00B0D321" w14:textId="77777777" w:rsidR="00BA216B" w:rsidRDefault="00BA216B" w:rsidP="00D4581B"/>
                    <w:p w14:paraId="1AA05CA7" w14:textId="77777777" w:rsidR="00BA216B" w:rsidRDefault="00BA216B" w:rsidP="00D4581B"/>
                    <w:p w14:paraId="150F26F9" w14:textId="77777777" w:rsidR="00BA216B" w:rsidRDefault="00BA216B" w:rsidP="00D4581B"/>
                    <w:p w14:paraId="0156D532" w14:textId="77777777" w:rsidR="00BA216B" w:rsidRDefault="00BA216B" w:rsidP="00D4581B"/>
                    <w:p w14:paraId="7B3D99DE" w14:textId="77777777" w:rsidR="00BA216B" w:rsidRDefault="00BA216B" w:rsidP="00D4581B"/>
                    <w:p w14:paraId="0544D2C6" w14:textId="77777777" w:rsidR="00BA216B" w:rsidRDefault="00BA216B" w:rsidP="00D4581B"/>
                    <w:p w14:paraId="3C56B997" w14:textId="77777777" w:rsidR="00BA216B" w:rsidRDefault="00BA216B" w:rsidP="00D4581B"/>
                    <w:p w14:paraId="661AB084" w14:textId="77777777" w:rsidR="00BA216B" w:rsidRDefault="00BA216B" w:rsidP="00D4581B"/>
                    <w:p w14:paraId="28F2AFEA" w14:textId="77777777" w:rsidR="00BA216B" w:rsidRDefault="00BA216B" w:rsidP="00D4581B"/>
                    <w:p w14:paraId="0153766F" w14:textId="77777777" w:rsidR="00BA216B" w:rsidRDefault="00BA216B" w:rsidP="00D4581B"/>
                    <w:p w14:paraId="79F32C4E" w14:textId="77777777" w:rsidR="00BA216B" w:rsidRDefault="00BA216B" w:rsidP="00D4581B"/>
                    <w:p w14:paraId="00F79E15" w14:textId="77777777" w:rsidR="00BA216B" w:rsidRDefault="00BA216B" w:rsidP="00D4581B"/>
                    <w:p w14:paraId="3678404E" w14:textId="77777777" w:rsidR="00BA216B" w:rsidRDefault="00BA216B" w:rsidP="00D4581B"/>
                    <w:p w14:paraId="3E47BE6A" w14:textId="77777777" w:rsidR="00BA216B" w:rsidRDefault="00BA216B" w:rsidP="00D4581B"/>
                    <w:p w14:paraId="6160B1C9" w14:textId="77777777" w:rsidR="00BA216B" w:rsidRDefault="00BA216B" w:rsidP="00D4581B"/>
                    <w:p w14:paraId="55915E95" w14:textId="77777777" w:rsidR="00BA216B" w:rsidRDefault="00BA216B" w:rsidP="00D4581B"/>
                    <w:p w14:paraId="44E66FEB" w14:textId="77777777" w:rsidR="00BA216B" w:rsidRDefault="00BA216B" w:rsidP="00D4581B"/>
                    <w:p w14:paraId="57605287" w14:textId="77777777" w:rsidR="00BA216B" w:rsidRDefault="00BA216B" w:rsidP="00D4581B"/>
                    <w:p w14:paraId="254ADBD0" w14:textId="77777777" w:rsidR="00BA216B" w:rsidRDefault="00BA216B" w:rsidP="00D4581B"/>
                    <w:p w14:paraId="43DF7B13" w14:textId="77777777" w:rsidR="00BA216B" w:rsidRDefault="00BA216B" w:rsidP="00D4581B"/>
                    <w:p w14:paraId="6F8170CD" w14:textId="77777777" w:rsidR="00BA216B" w:rsidRDefault="00BA216B" w:rsidP="00D4581B"/>
                    <w:p w14:paraId="53D14DB3" w14:textId="77777777" w:rsidR="00BA216B" w:rsidRDefault="00BA216B" w:rsidP="00D4581B"/>
                    <w:p w14:paraId="1F9EB527" w14:textId="77777777" w:rsidR="00BA216B" w:rsidRDefault="00BA216B" w:rsidP="00D4581B"/>
                    <w:p w14:paraId="26986CF1" w14:textId="77777777" w:rsidR="00BA216B" w:rsidRDefault="00BA216B" w:rsidP="00D4581B"/>
                    <w:p w14:paraId="40980FE0" w14:textId="77777777" w:rsidR="00BA216B" w:rsidRDefault="00BA216B" w:rsidP="00D4581B"/>
                    <w:p w14:paraId="24A5D24D" w14:textId="77777777" w:rsidR="00BA216B" w:rsidRDefault="00BA216B" w:rsidP="00D4581B"/>
                    <w:p w14:paraId="0881AA38" w14:textId="77777777" w:rsidR="00BA216B" w:rsidRDefault="00BA216B" w:rsidP="00D4581B"/>
                    <w:p w14:paraId="716BDC70" w14:textId="77777777" w:rsidR="00BA216B" w:rsidRDefault="00BA216B" w:rsidP="00D4581B"/>
                    <w:p w14:paraId="51F4BA6F" w14:textId="77777777" w:rsidR="00BA216B" w:rsidRDefault="00BA216B" w:rsidP="00D4581B"/>
                    <w:p w14:paraId="34A11701" w14:textId="77777777" w:rsidR="00BA216B" w:rsidRDefault="00BA216B" w:rsidP="00D4581B"/>
                    <w:p w14:paraId="22FC63AC" w14:textId="77777777" w:rsidR="00BA216B" w:rsidRDefault="00BA216B" w:rsidP="00D4581B"/>
                    <w:p w14:paraId="47887CF3" w14:textId="77777777" w:rsidR="00BA216B" w:rsidRDefault="00BA216B" w:rsidP="00D4581B"/>
                    <w:p w14:paraId="5A2E4A58" w14:textId="77777777" w:rsidR="00BA216B" w:rsidRDefault="00BA216B" w:rsidP="00D4581B"/>
                    <w:p w14:paraId="3CE70A87" w14:textId="77777777" w:rsidR="00BA216B" w:rsidRDefault="00BA216B" w:rsidP="00D4581B"/>
                    <w:p w14:paraId="068BC0DA" w14:textId="77777777" w:rsidR="00BA216B" w:rsidRDefault="00BA216B" w:rsidP="00D4581B"/>
                    <w:p w14:paraId="3A721C93" w14:textId="77777777" w:rsidR="00BA216B" w:rsidRDefault="00BA216B" w:rsidP="00D4581B"/>
                    <w:p w14:paraId="46BF01C7" w14:textId="77777777" w:rsidR="00BA216B" w:rsidRDefault="00BA216B" w:rsidP="00D4581B"/>
                    <w:p w14:paraId="28B408FC" w14:textId="77777777" w:rsidR="00BA216B" w:rsidRDefault="00BA216B" w:rsidP="00D4581B"/>
                    <w:p w14:paraId="1DC96F49" w14:textId="77777777" w:rsidR="00BA216B" w:rsidRDefault="00BA216B" w:rsidP="00D4581B"/>
                    <w:p w14:paraId="53BEFEC9" w14:textId="77777777" w:rsidR="00BA216B" w:rsidRDefault="00BA216B" w:rsidP="00D4581B"/>
                    <w:p w14:paraId="614158DB" w14:textId="77777777" w:rsidR="00BA216B" w:rsidRDefault="00BA216B" w:rsidP="00D4581B"/>
                    <w:p w14:paraId="22FAC2B8" w14:textId="77777777" w:rsidR="00BA216B" w:rsidRDefault="00BA216B" w:rsidP="00D4581B"/>
                    <w:p w14:paraId="090CDBAC" w14:textId="77777777" w:rsidR="00BA216B" w:rsidRDefault="00BA216B" w:rsidP="00D4581B"/>
                    <w:p w14:paraId="4D540C42" w14:textId="77777777" w:rsidR="00BA216B" w:rsidRDefault="00BA216B" w:rsidP="00D4581B"/>
                    <w:p w14:paraId="2C67115A" w14:textId="77777777" w:rsidR="00BA216B" w:rsidRDefault="00BA216B" w:rsidP="00D4581B"/>
                    <w:p w14:paraId="09116737" w14:textId="77777777" w:rsidR="00BA216B" w:rsidRDefault="00BA216B" w:rsidP="00D4581B"/>
                    <w:p w14:paraId="7BB16153" w14:textId="77777777" w:rsidR="00BA216B" w:rsidRDefault="00BA216B" w:rsidP="00D4581B"/>
                    <w:p w14:paraId="5EEF9DC5" w14:textId="77777777" w:rsidR="00BA216B" w:rsidRDefault="00BA216B" w:rsidP="00D4581B"/>
                    <w:p w14:paraId="298468B5" w14:textId="77777777" w:rsidR="00BA216B" w:rsidRDefault="00BA216B" w:rsidP="00D4581B"/>
                    <w:p w14:paraId="57B1AEEF" w14:textId="77777777" w:rsidR="00BA216B" w:rsidRDefault="00BA216B" w:rsidP="00D4581B"/>
                    <w:p w14:paraId="5690F617" w14:textId="77777777" w:rsidR="00BA216B" w:rsidRDefault="00BA216B" w:rsidP="00D4581B"/>
                    <w:p w14:paraId="123DC672" w14:textId="77777777" w:rsidR="00BA216B" w:rsidRDefault="00BA216B" w:rsidP="00D4581B"/>
                    <w:p w14:paraId="66F2C114" w14:textId="77777777" w:rsidR="00BA216B" w:rsidRDefault="00BA216B" w:rsidP="00D4581B"/>
                    <w:p w14:paraId="09E608EA" w14:textId="77777777" w:rsidR="00BA216B" w:rsidRDefault="00BA216B" w:rsidP="00D4581B"/>
                    <w:p w14:paraId="58F0BB05" w14:textId="77777777" w:rsidR="00BA216B" w:rsidRDefault="00BA216B" w:rsidP="00D4581B"/>
                    <w:p w14:paraId="264389A2" w14:textId="77777777" w:rsidR="00BA216B" w:rsidRDefault="00BA216B" w:rsidP="00D4581B"/>
                    <w:p w14:paraId="0803C507" w14:textId="77777777" w:rsidR="00BA216B" w:rsidRDefault="00BA216B" w:rsidP="00D4581B"/>
                    <w:p w14:paraId="13AA415D" w14:textId="77777777" w:rsidR="00BA216B" w:rsidRDefault="00BA216B" w:rsidP="00D4581B"/>
                    <w:p w14:paraId="059A3985" w14:textId="77777777" w:rsidR="00BA216B" w:rsidRDefault="00BA216B" w:rsidP="00D4581B"/>
                    <w:p w14:paraId="089D67A8" w14:textId="77777777" w:rsidR="00BA216B" w:rsidRDefault="00BA216B" w:rsidP="00D4581B"/>
                    <w:p w14:paraId="199E3E53" w14:textId="77777777" w:rsidR="00BA216B" w:rsidRDefault="00BA216B" w:rsidP="00D4581B"/>
                    <w:p w14:paraId="66C9A2A8" w14:textId="77777777" w:rsidR="00BA216B" w:rsidRDefault="00BA216B" w:rsidP="00D4581B"/>
                    <w:p w14:paraId="60720330" w14:textId="77777777" w:rsidR="00BA216B" w:rsidRDefault="00BA216B" w:rsidP="00D4581B"/>
                    <w:p w14:paraId="10F12175" w14:textId="77777777" w:rsidR="00BA216B" w:rsidRDefault="00BA216B" w:rsidP="00D4581B"/>
                    <w:p w14:paraId="0D9D30E4" w14:textId="77777777" w:rsidR="00BA216B" w:rsidRDefault="00BA216B" w:rsidP="00D4581B"/>
                    <w:p w14:paraId="626954D2" w14:textId="77777777" w:rsidR="00BA216B" w:rsidRDefault="00BA216B" w:rsidP="00D4581B"/>
                    <w:p w14:paraId="7DE7ECC1" w14:textId="77777777" w:rsidR="00BA216B" w:rsidRDefault="00BA216B" w:rsidP="00D4581B"/>
                    <w:p w14:paraId="45729A9B" w14:textId="77777777" w:rsidR="00BA216B" w:rsidRDefault="00BA216B" w:rsidP="00D4581B"/>
                    <w:p w14:paraId="58A1F4C3" w14:textId="77777777" w:rsidR="00BA216B" w:rsidRDefault="00BA216B" w:rsidP="00D4581B"/>
                    <w:p w14:paraId="5837CF7B" w14:textId="77777777" w:rsidR="00BA216B" w:rsidRDefault="00BA216B" w:rsidP="00D4581B"/>
                    <w:p w14:paraId="701F7813" w14:textId="77777777" w:rsidR="00BA216B" w:rsidRDefault="00BA216B" w:rsidP="00D4581B"/>
                    <w:p w14:paraId="024E5B4E" w14:textId="77777777" w:rsidR="00BA216B" w:rsidRDefault="00BA216B" w:rsidP="00D4581B"/>
                    <w:p w14:paraId="1311701E" w14:textId="77777777" w:rsidR="00BA216B" w:rsidRDefault="00BA216B" w:rsidP="00D4581B"/>
                    <w:p w14:paraId="1F06EBE5" w14:textId="77777777" w:rsidR="00BA216B" w:rsidRDefault="00BA216B" w:rsidP="00D4581B"/>
                    <w:p w14:paraId="67947520" w14:textId="77777777" w:rsidR="00BA216B" w:rsidRDefault="00BA216B" w:rsidP="00D4581B"/>
                    <w:p w14:paraId="455E2AA9" w14:textId="77777777" w:rsidR="00BA216B" w:rsidRDefault="00BA216B" w:rsidP="00D4581B"/>
                    <w:p w14:paraId="48976DA9" w14:textId="77777777" w:rsidR="00BA216B" w:rsidRDefault="00BA216B" w:rsidP="00D4581B"/>
                    <w:p w14:paraId="7456C52F" w14:textId="77777777" w:rsidR="00BA216B" w:rsidRDefault="00BA216B" w:rsidP="00D4581B"/>
                    <w:p w14:paraId="3FD77F48" w14:textId="77777777" w:rsidR="00BA216B" w:rsidRDefault="00BA216B" w:rsidP="00D4581B"/>
                    <w:p w14:paraId="493AB384" w14:textId="77777777" w:rsidR="00BA216B" w:rsidRDefault="00BA216B" w:rsidP="00D4581B"/>
                    <w:p w14:paraId="6C0597EE" w14:textId="77777777" w:rsidR="00BA216B" w:rsidRDefault="00BA216B" w:rsidP="00D4581B"/>
                    <w:p w14:paraId="2DA28285" w14:textId="77777777" w:rsidR="00BA216B" w:rsidRDefault="00BA216B" w:rsidP="00D4581B"/>
                    <w:p w14:paraId="4E75E1F0" w14:textId="77777777" w:rsidR="00BA216B" w:rsidRDefault="00BA216B" w:rsidP="00D4581B"/>
                    <w:p w14:paraId="1B6981D1" w14:textId="77777777" w:rsidR="00BA216B" w:rsidRDefault="00BA216B" w:rsidP="00D4581B"/>
                    <w:p w14:paraId="39A5E94C" w14:textId="77777777" w:rsidR="00BA216B" w:rsidRDefault="00BA216B" w:rsidP="00D4581B"/>
                    <w:p w14:paraId="2CF3CF31" w14:textId="77777777" w:rsidR="00BA216B" w:rsidRDefault="00BA216B" w:rsidP="00D4581B"/>
                    <w:p w14:paraId="206068B0" w14:textId="77777777" w:rsidR="00BA216B" w:rsidRDefault="00BA216B" w:rsidP="00D4581B"/>
                    <w:p w14:paraId="2D9CF245" w14:textId="77777777" w:rsidR="00BA216B" w:rsidRDefault="00BA216B" w:rsidP="00D4581B"/>
                    <w:p w14:paraId="7906FBBB" w14:textId="77777777" w:rsidR="00BA216B" w:rsidRDefault="00BA216B" w:rsidP="00D4581B"/>
                    <w:p w14:paraId="1BF43DC1" w14:textId="77777777" w:rsidR="00BA216B" w:rsidRDefault="00BA216B" w:rsidP="00D4581B"/>
                    <w:p w14:paraId="03F1E2AB" w14:textId="77777777" w:rsidR="00BA216B" w:rsidRDefault="00BA216B" w:rsidP="00D4581B"/>
                    <w:p w14:paraId="71916D85" w14:textId="77777777" w:rsidR="00BA216B" w:rsidRDefault="00BA216B" w:rsidP="00D4581B"/>
                    <w:p w14:paraId="73237861" w14:textId="77777777" w:rsidR="00BA216B" w:rsidRDefault="00BA216B" w:rsidP="00D4581B"/>
                    <w:p w14:paraId="32CE2530" w14:textId="77777777" w:rsidR="00BA216B" w:rsidRDefault="00BA216B" w:rsidP="00D4581B"/>
                    <w:p w14:paraId="29757755" w14:textId="77777777" w:rsidR="00BA216B" w:rsidRDefault="00BA216B" w:rsidP="00D4581B"/>
                    <w:p w14:paraId="1A6FCA01" w14:textId="77777777" w:rsidR="00BA216B" w:rsidRDefault="00BA216B" w:rsidP="00D4581B"/>
                    <w:p w14:paraId="4DA53ED6" w14:textId="77777777" w:rsidR="00BA216B" w:rsidRDefault="00BA216B" w:rsidP="00D4581B"/>
                    <w:p w14:paraId="5768739A" w14:textId="77777777" w:rsidR="00BA216B" w:rsidRDefault="00BA216B" w:rsidP="00D4581B"/>
                    <w:p w14:paraId="5D27CF4F" w14:textId="77777777" w:rsidR="00BA216B" w:rsidRDefault="00BA216B" w:rsidP="00D4581B"/>
                    <w:p w14:paraId="5B48E6E9" w14:textId="77777777" w:rsidR="00BA216B" w:rsidRDefault="00BA216B" w:rsidP="00D4581B"/>
                    <w:p w14:paraId="16CF50FD" w14:textId="77777777" w:rsidR="00BA216B" w:rsidRDefault="00BA216B" w:rsidP="00D4581B"/>
                    <w:p w14:paraId="2A62B34F" w14:textId="77777777" w:rsidR="00BA216B" w:rsidRDefault="00BA216B" w:rsidP="00D4581B"/>
                    <w:p w14:paraId="2785966C" w14:textId="77777777" w:rsidR="00BA216B" w:rsidRDefault="00BA216B" w:rsidP="00D4581B"/>
                    <w:p w14:paraId="4AE873F7" w14:textId="77777777" w:rsidR="00BA216B" w:rsidRDefault="00BA216B" w:rsidP="00D4581B"/>
                    <w:p w14:paraId="52B5B68D" w14:textId="77777777" w:rsidR="00BA216B" w:rsidRDefault="00BA216B" w:rsidP="00D4581B"/>
                    <w:p w14:paraId="202927AD" w14:textId="77777777" w:rsidR="00BA216B" w:rsidRDefault="00BA216B" w:rsidP="00D4581B"/>
                    <w:p w14:paraId="65E3D344" w14:textId="77777777" w:rsidR="00BA216B" w:rsidRDefault="00BA216B" w:rsidP="00D4581B"/>
                    <w:p w14:paraId="702CB31D" w14:textId="77777777" w:rsidR="00BA216B" w:rsidRDefault="00BA216B" w:rsidP="00D4581B"/>
                    <w:p w14:paraId="7DE05073" w14:textId="77777777" w:rsidR="00BA216B" w:rsidRDefault="00BA216B" w:rsidP="00D4581B"/>
                    <w:p w14:paraId="217B41CB" w14:textId="77777777" w:rsidR="00BA216B" w:rsidRDefault="00BA216B" w:rsidP="00D4581B"/>
                    <w:p w14:paraId="1097BF86" w14:textId="77777777" w:rsidR="00BA216B" w:rsidRDefault="00BA216B" w:rsidP="00D4581B"/>
                    <w:p w14:paraId="289B22B1" w14:textId="77777777" w:rsidR="00BA216B" w:rsidRDefault="00BA216B" w:rsidP="00D4581B"/>
                    <w:p w14:paraId="628E9DD1" w14:textId="77777777" w:rsidR="00BA216B" w:rsidRDefault="00BA216B" w:rsidP="00D4581B"/>
                    <w:p w14:paraId="144939A3" w14:textId="77777777" w:rsidR="00BA216B" w:rsidRDefault="00BA216B" w:rsidP="00D4581B"/>
                    <w:p w14:paraId="5834EC78" w14:textId="77777777" w:rsidR="00BA216B" w:rsidRDefault="00BA216B" w:rsidP="00D4581B"/>
                    <w:p w14:paraId="016091A9" w14:textId="77777777" w:rsidR="00BA216B" w:rsidRDefault="00BA216B" w:rsidP="00D4581B"/>
                    <w:p w14:paraId="70C0C09B" w14:textId="77777777" w:rsidR="00BA216B" w:rsidRDefault="00BA216B" w:rsidP="00D4581B"/>
                    <w:p w14:paraId="2DA9EDB3" w14:textId="77777777" w:rsidR="00BA216B" w:rsidRDefault="00BA216B" w:rsidP="00D4581B"/>
                    <w:p w14:paraId="6B10C6EA" w14:textId="77777777" w:rsidR="00BA216B" w:rsidRDefault="00BA216B" w:rsidP="00D4581B"/>
                    <w:p w14:paraId="7DABE582" w14:textId="77777777" w:rsidR="00BA216B" w:rsidRDefault="00BA216B" w:rsidP="00D4581B"/>
                    <w:p w14:paraId="469098A6" w14:textId="77777777" w:rsidR="00BA216B" w:rsidRDefault="00BA216B" w:rsidP="00D4581B"/>
                    <w:p w14:paraId="343CEBDA" w14:textId="77777777" w:rsidR="00BA216B" w:rsidRDefault="00BA216B" w:rsidP="00D4581B"/>
                    <w:p w14:paraId="2030D1FB" w14:textId="77777777" w:rsidR="00BA216B" w:rsidRDefault="00BA216B" w:rsidP="00D4581B"/>
                    <w:p w14:paraId="0BF43E1D" w14:textId="77777777" w:rsidR="00BA216B" w:rsidRDefault="00BA216B" w:rsidP="00D4581B"/>
                    <w:p w14:paraId="33FF8D4B" w14:textId="77777777" w:rsidR="00BA216B" w:rsidRDefault="00BA216B" w:rsidP="00D4581B"/>
                    <w:p w14:paraId="6DDC36E8" w14:textId="77777777" w:rsidR="00BA216B" w:rsidRDefault="00BA216B" w:rsidP="00D4581B"/>
                    <w:p w14:paraId="3433591E" w14:textId="77777777" w:rsidR="00BA216B" w:rsidRDefault="00BA216B" w:rsidP="00D4581B"/>
                    <w:p w14:paraId="30EEB109" w14:textId="77777777" w:rsidR="00BA216B" w:rsidRDefault="00BA216B" w:rsidP="00D4581B"/>
                    <w:p w14:paraId="500A77A4" w14:textId="77777777" w:rsidR="00BA216B" w:rsidRDefault="00BA216B" w:rsidP="00D4581B"/>
                    <w:p w14:paraId="3C9CB275" w14:textId="77777777" w:rsidR="00BA216B" w:rsidRDefault="00BA216B" w:rsidP="00D4581B"/>
                    <w:p w14:paraId="62771136" w14:textId="77777777" w:rsidR="00BA216B" w:rsidRDefault="00BA216B" w:rsidP="00D4581B"/>
                    <w:p w14:paraId="0CDC353D" w14:textId="77777777" w:rsidR="00BA216B" w:rsidRDefault="00BA216B" w:rsidP="00D4581B"/>
                    <w:p w14:paraId="76F318DC" w14:textId="77777777" w:rsidR="00BA216B" w:rsidRDefault="00BA216B" w:rsidP="00D4581B"/>
                    <w:p w14:paraId="670D967F" w14:textId="77777777" w:rsidR="00BA216B" w:rsidRDefault="00BA216B" w:rsidP="00D4581B"/>
                    <w:p w14:paraId="0F53799B" w14:textId="77777777" w:rsidR="00BA216B" w:rsidRDefault="00BA216B" w:rsidP="00D4581B"/>
                    <w:p w14:paraId="106CDF44" w14:textId="77777777" w:rsidR="00BA216B" w:rsidRDefault="00BA216B" w:rsidP="00D4581B"/>
                    <w:p w14:paraId="3BBDF0C5" w14:textId="77777777" w:rsidR="00BA216B" w:rsidRDefault="00BA216B" w:rsidP="00D4581B"/>
                    <w:p w14:paraId="00CA90D5" w14:textId="77777777" w:rsidR="00BA216B" w:rsidRDefault="00BA216B" w:rsidP="00D4581B"/>
                    <w:p w14:paraId="7622F7FE" w14:textId="77777777" w:rsidR="00BA216B" w:rsidRDefault="00BA216B" w:rsidP="00D4581B"/>
                    <w:p w14:paraId="3690C974" w14:textId="77777777" w:rsidR="00BA216B" w:rsidRDefault="00BA216B" w:rsidP="00D4581B"/>
                    <w:p w14:paraId="6B8D4805" w14:textId="77777777" w:rsidR="00BA216B" w:rsidRDefault="00BA216B" w:rsidP="00D4581B"/>
                    <w:p w14:paraId="2610E2B3" w14:textId="77777777" w:rsidR="00BA216B" w:rsidRDefault="00BA216B" w:rsidP="00D4581B"/>
                    <w:p w14:paraId="70D5C2AB" w14:textId="77777777" w:rsidR="00BA216B" w:rsidRDefault="00BA216B" w:rsidP="00D4581B"/>
                    <w:p w14:paraId="539A0B90" w14:textId="77777777" w:rsidR="00BA216B" w:rsidRDefault="00BA216B" w:rsidP="00D4581B"/>
                    <w:p w14:paraId="57BA6D73" w14:textId="77777777" w:rsidR="00BA216B" w:rsidRDefault="00BA216B" w:rsidP="00D4581B"/>
                    <w:p w14:paraId="2605C253" w14:textId="77777777" w:rsidR="00BA216B" w:rsidRDefault="00BA216B" w:rsidP="00D4581B"/>
                    <w:p w14:paraId="45FCB30F" w14:textId="77777777" w:rsidR="00BA216B" w:rsidRDefault="00BA216B" w:rsidP="00D4581B"/>
                    <w:p w14:paraId="0A6E162D" w14:textId="77777777" w:rsidR="00BA216B" w:rsidRDefault="00BA216B" w:rsidP="00D4581B"/>
                    <w:p w14:paraId="3C557A04" w14:textId="77777777" w:rsidR="00BA216B" w:rsidRDefault="00BA216B" w:rsidP="00D4581B"/>
                    <w:p w14:paraId="3636B1BD" w14:textId="77777777" w:rsidR="00BA216B" w:rsidRDefault="00BA216B" w:rsidP="00D4581B"/>
                    <w:p w14:paraId="6B4D61AB" w14:textId="77777777" w:rsidR="00BA216B" w:rsidRDefault="00BA216B" w:rsidP="00D4581B"/>
                    <w:p w14:paraId="12A8DE4D" w14:textId="77777777" w:rsidR="00BA216B" w:rsidRDefault="00BA216B" w:rsidP="00D4581B"/>
                    <w:p w14:paraId="7364E924" w14:textId="77777777" w:rsidR="00BA216B" w:rsidRDefault="00BA216B" w:rsidP="00D4581B"/>
                    <w:p w14:paraId="0150FAA0" w14:textId="77777777" w:rsidR="00BA216B" w:rsidRDefault="00BA216B" w:rsidP="00D4581B"/>
                    <w:p w14:paraId="1AAB7902" w14:textId="77777777" w:rsidR="00BA216B" w:rsidRDefault="00BA216B" w:rsidP="00D4581B"/>
                    <w:p w14:paraId="3F4E1400" w14:textId="77777777" w:rsidR="00BA216B" w:rsidRDefault="00BA216B" w:rsidP="00D4581B"/>
                    <w:p w14:paraId="316213EA" w14:textId="77777777" w:rsidR="00BA216B" w:rsidRDefault="00BA216B" w:rsidP="00D4581B"/>
                    <w:p w14:paraId="1AA2B3F4" w14:textId="77777777" w:rsidR="00BA216B" w:rsidRDefault="00BA216B" w:rsidP="00D4581B"/>
                    <w:p w14:paraId="6EDE571A" w14:textId="77777777" w:rsidR="00BA216B" w:rsidRDefault="00BA216B" w:rsidP="00D4581B"/>
                    <w:p w14:paraId="62C07AE0" w14:textId="77777777" w:rsidR="00BA216B" w:rsidRDefault="00BA216B" w:rsidP="00D4581B"/>
                    <w:p w14:paraId="0D36DC17" w14:textId="77777777" w:rsidR="00BA216B" w:rsidRDefault="00BA216B" w:rsidP="00D4581B"/>
                    <w:p w14:paraId="0CA60360" w14:textId="77777777" w:rsidR="00BA216B" w:rsidRDefault="00BA216B" w:rsidP="00D4581B"/>
                    <w:p w14:paraId="57DC2302" w14:textId="77777777" w:rsidR="00BA216B" w:rsidRDefault="00BA216B" w:rsidP="00D4581B"/>
                    <w:p w14:paraId="3337F937" w14:textId="77777777" w:rsidR="00BA216B" w:rsidRDefault="00BA216B" w:rsidP="00D4581B"/>
                    <w:p w14:paraId="056085A1" w14:textId="77777777" w:rsidR="00BA216B" w:rsidRDefault="00BA216B" w:rsidP="00D4581B"/>
                    <w:p w14:paraId="62F33260" w14:textId="77777777" w:rsidR="00BA216B" w:rsidRDefault="00BA216B" w:rsidP="00D4581B"/>
                    <w:p w14:paraId="26E07241" w14:textId="77777777" w:rsidR="00BA216B" w:rsidRDefault="00BA216B" w:rsidP="00D4581B"/>
                    <w:p w14:paraId="0B8BF83D" w14:textId="77777777" w:rsidR="00BA216B" w:rsidRDefault="00BA216B" w:rsidP="00D4581B"/>
                    <w:p w14:paraId="13BF00B9" w14:textId="77777777" w:rsidR="00BA216B" w:rsidRDefault="00BA216B" w:rsidP="00D4581B"/>
                    <w:p w14:paraId="218B7467" w14:textId="77777777" w:rsidR="00BA216B" w:rsidRDefault="00BA216B" w:rsidP="00D4581B"/>
                    <w:p w14:paraId="7DFD59EC" w14:textId="77777777" w:rsidR="00BA216B" w:rsidRDefault="00BA216B" w:rsidP="00D4581B"/>
                    <w:p w14:paraId="7B6FB003" w14:textId="77777777" w:rsidR="00BA216B" w:rsidRDefault="00BA216B" w:rsidP="00D4581B"/>
                    <w:p w14:paraId="06C057E8" w14:textId="77777777" w:rsidR="00BA216B" w:rsidRDefault="00BA216B" w:rsidP="00D4581B"/>
                    <w:p w14:paraId="1BF919A7" w14:textId="77777777" w:rsidR="00BA216B" w:rsidRDefault="00BA216B" w:rsidP="00D4581B"/>
                    <w:p w14:paraId="3E59E240" w14:textId="77777777" w:rsidR="00BA216B" w:rsidRDefault="00BA216B" w:rsidP="00D4581B"/>
                    <w:p w14:paraId="19498F23" w14:textId="77777777" w:rsidR="00BA216B" w:rsidRDefault="00BA216B" w:rsidP="00D4581B"/>
                    <w:p w14:paraId="3604FC0B" w14:textId="77777777" w:rsidR="00BA216B" w:rsidRDefault="00BA216B" w:rsidP="00D4581B"/>
                    <w:p w14:paraId="78461306" w14:textId="77777777" w:rsidR="00BA216B" w:rsidRDefault="00BA216B" w:rsidP="00D4581B"/>
                    <w:p w14:paraId="3354D600" w14:textId="77777777" w:rsidR="00BA216B" w:rsidRDefault="00BA216B" w:rsidP="00D4581B"/>
                    <w:p w14:paraId="58A28B8D" w14:textId="77777777" w:rsidR="00BA216B" w:rsidRDefault="00BA216B" w:rsidP="00D4581B"/>
                    <w:p w14:paraId="6ED079FC" w14:textId="77777777" w:rsidR="00BA216B" w:rsidRDefault="00BA216B" w:rsidP="00D4581B"/>
                    <w:p w14:paraId="4EE4A99D" w14:textId="77777777" w:rsidR="00BA216B" w:rsidRDefault="00BA216B" w:rsidP="00D4581B"/>
                    <w:p w14:paraId="354BC99F" w14:textId="77777777" w:rsidR="00BA216B" w:rsidRDefault="00BA216B" w:rsidP="00D4581B"/>
                    <w:p w14:paraId="3782AD95" w14:textId="77777777" w:rsidR="00BA216B" w:rsidRDefault="00BA216B" w:rsidP="00D4581B"/>
                    <w:p w14:paraId="2B49F849" w14:textId="77777777" w:rsidR="00BA216B" w:rsidRDefault="00BA216B" w:rsidP="00D4581B"/>
                    <w:p w14:paraId="4FC6C31D" w14:textId="77777777" w:rsidR="00BA216B" w:rsidRDefault="00BA216B" w:rsidP="00D4581B"/>
                    <w:p w14:paraId="17380B07" w14:textId="77777777" w:rsidR="00BA216B" w:rsidRDefault="00BA216B" w:rsidP="00D4581B"/>
                    <w:p w14:paraId="5C0BB6B3" w14:textId="77777777" w:rsidR="00BA216B" w:rsidRDefault="00BA216B" w:rsidP="00D4581B"/>
                    <w:p w14:paraId="486CE2D8" w14:textId="77777777" w:rsidR="00BA216B" w:rsidRDefault="00BA216B" w:rsidP="00D4581B"/>
                    <w:p w14:paraId="14474EF0" w14:textId="77777777" w:rsidR="00BA216B" w:rsidRDefault="00BA216B" w:rsidP="00D4581B"/>
                    <w:p w14:paraId="0EAC1832" w14:textId="77777777" w:rsidR="00BA216B" w:rsidRDefault="00BA216B" w:rsidP="00D4581B"/>
                    <w:p w14:paraId="7B28E2D1" w14:textId="77777777" w:rsidR="00BA216B" w:rsidRDefault="00BA216B" w:rsidP="00D4581B"/>
                    <w:p w14:paraId="6A927604" w14:textId="77777777" w:rsidR="00BA216B" w:rsidRDefault="00BA216B" w:rsidP="00D4581B"/>
                    <w:p w14:paraId="0FC66EAB" w14:textId="77777777" w:rsidR="00BA216B" w:rsidRDefault="00BA216B" w:rsidP="00D4581B"/>
                    <w:p w14:paraId="4A904939" w14:textId="77777777" w:rsidR="00BA216B" w:rsidRDefault="00BA216B" w:rsidP="00D4581B"/>
                    <w:p w14:paraId="1C55E4E7" w14:textId="77777777" w:rsidR="00BA216B" w:rsidRDefault="00BA216B" w:rsidP="00D4581B"/>
                    <w:p w14:paraId="263B398D" w14:textId="77777777" w:rsidR="00BA216B" w:rsidRDefault="00BA216B" w:rsidP="00D4581B"/>
                    <w:p w14:paraId="491BA293" w14:textId="77777777" w:rsidR="00BA216B" w:rsidRDefault="00BA216B" w:rsidP="00D4581B"/>
                    <w:p w14:paraId="4438BEC3" w14:textId="77777777" w:rsidR="00BA216B" w:rsidRDefault="00BA216B" w:rsidP="00D4581B"/>
                    <w:p w14:paraId="4FFB251E" w14:textId="77777777" w:rsidR="00BA216B" w:rsidRDefault="00BA216B" w:rsidP="00D4581B"/>
                    <w:p w14:paraId="70CBC769" w14:textId="77777777" w:rsidR="00BA216B" w:rsidRDefault="00BA216B" w:rsidP="00D4581B"/>
                    <w:p w14:paraId="54AE0D57" w14:textId="77777777" w:rsidR="00BA216B" w:rsidRDefault="00BA216B" w:rsidP="00D4581B"/>
                    <w:p w14:paraId="3442A8BC" w14:textId="77777777" w:rsidR="00BA216B" w:rsidRDefault="00BA216B" w:rsidP="00D4581B"/>
                    <w:p w14:paraId="7C4FFDE0" w14:textId="77777777" w:rsidR="00BA216B" w:rsidRDefault="00BA216B" w:rsidP="00D4581B"/>
                    <w:p w14:paraId="23CB6274" w14:textId="77777777" w:rsidR="00BA216B" w:rsidRDefault="00BA216B" w:rsidP="00D4581B"/>
                    <w:p w14:paraId="4C8CBB28" w14:textId="77777777" w:rsidR="00BA216B" w:rsidRDefault="00BA216B" w:rsidP="00D4581B"/>
                    <w:p w14:paraId="4DF4BE27" w14:textId="77777777" w:rsidR="00BA216B" w:rsidRDefault="00BA216B" w:rsidP="00D4581B"/>
                    <w:p w14:paraId="412FC917" w14:textId="77777777" w:rsidR="00BA216B" w:rsidRDefault="00BA216B" w:rsidP="00D4581B"/>
                    <w:p w14:paraId="614258E9" w14:textId="77777777" w:rsidR="00BA216B" w:rsidRDefault="00BA216B" w:rsidP="00D4581B"/>
                    <w:p w14:paraId="4959CF84" w14:textId="77777777" w:rsidR="00BA216B" w:rsidRDefault="00BA216B" w:rsidP="00D4581B"/>
                    <w:p w14:paraId="157AD1DF" w14:textId="77777777" w:rsidR="00BA216B" w:rsidRDefault="00BA216B" w:rsidP="00D4581B"/>
                    <w:p w14:paraId="23D22677" w14:textId="77777777" w:rsidR="00BA216B" w:rsidRDefault="00BA216B" w:rsidP="00D4581B"/>
                    <w:p w14:paraId="501A5D86" w14:textId="77777777" w:rsidR="00BA216B" w:rsidRDefault="00BA216B" w:rsidP="00D4581B"/>
                    <w:p w14:paraId="1E82C3A9" w14:textId="77777777" w:rsidR="00BA216B" w:rsidRDefault="00BA216B" w:rsidP="00D4581B"/>
                    <w:p w14:paraId="1998E60A" w14:textId="77777777" w:rsidR="00BA216B" w:rsidRDefault="00BA216B" w:rsidP="00D4581B"/>
                    <w:p w14:paraId="19BDD797" w14:textId="77777777" w:rsidR="00BA216B" w:rsidRDefault="00BA216B" w:rsidP="00D4581B"/>
                    <w:p w14:paraId="23047A0C" w14:textId="77777777" w:rsidR="00BA216B" w:rsidRDefault="00BA216B" w:rsidP="00D4581B"/>
                    <w:p w14:paraId="7DCAEF0E" w14:textId="77777777" w:rsidR="00BA216B" w:rsidRDefault="00BA216B" w:rsidP="00D4581B"/>
                    <w:p w14:paraId="6D41DDF9" w14:textId="77777777" w:rsidR="00BA216B" w:rsidRDefault="00BA216B" w:rsidP="00D4581B"/>
                    <w:p w14:paraId="12ED9D42" w14:textId="77777777" w:rsidR="00BA216B" w:rsidRDefault="00BA216B" w:rsidP="00D4581B"/>
                    <w:p w14:paraId="40B6B3EF" w14:textId="77777777" w:rsidR="00BA216B" w:rsidRDefault="00BA216B" w:rsidP="00D4581B"/>
                    <w:p w14:paraId="3C21B230" w14:textId="77777777" w:rsidR="00BA216B" w:rsidRDefault="00BA216B" w:rsidP="00D4581B"/>
                    <w:p w14:paraId="73BDB786" w14:textId="77777777" w:rsidR="00BA216B" w:rsidRDefault="00BA216B" w:rsidP="00D4581B"/>
                    <w:p w14:paraId="50367296" w14:textId="77777777" w:rsidR="00BA216B" w:rsidRDefault="00BA216B" w:rsidP="00D4581B"/>
                    <w:p w14:paraId="53D6B557" w14:textId="77777777" w:rsidR="00BA216B" w:rsidRDefault="00BA216B" w:rsidP="00D4581B"/>
                    <w:p w14:paraId="6EF7A411" w14:textId="77777777" w:rsidR="00BA216B" w:rsidRDefault="00BA216B" w:rsidP="00D4581B"/>
                    <w:p w14:paraId="2D5E1BBC" w14:textId="77777777" w:rsidR="00BA216B" w:rsidRDefault="00BA216B" w:rsidP="00D4581B"/>
                    <w:p w14:paraId="0E5AC302" w14:textId="77777777" w:rsidR="00BA216B" w:rsidRDefault="00BA216B" w:rsidP="00D4581B"/>
                    <w:p w14:paraId="4AF7D0AF" w14:textId="77777777" w:rsidR="00BA216B" w:rsidRDefault="00BA216B" w:rsidP="00D4581B"/>
                    <w:p w14:paraId="200DA2D1" w14:textId="77777777" w:rsidR="00BA216B" w:rsidRDefault="00BA216B" w:rsidP="00D4581B"/>
                    <w:p w14:paraId="462BEC37" w14:textId="77777777" w:rsidR="00BA216B" w:rsidRDefault="00BA216B" w:rsidP="00D4581B"/>
                    <w:p w14:paraId="1E11CDFA" w14:textId="77777777" w:rsidR="00BA216B" w:rsidRDefault="00BA216B" w:rsidP="00D4581B"/>
                    <w:p w14:paraId="2C17BB0D" w14:textId="77777777" w:rsidR="00BA216B" w:rsidRDefault="00BA216B" w:rsidP="00D4581B"/>
                    <w:p w14:paraId="256FA349" w14:textId="77777777" w:rsidR="00BA216B" w:rsidRDefault="00BA216B" w:rsidP="00D4581B"/>
                    <w:p w14:paraId="46D7FEE3" w14:textId="77777777" w:rsidR="00BA216B" w:rsidRDefault="00BA216B" w:rsidP="00D4581B"/>
                    <w:p w14:paraId="675A1C5C" w14:textId="77777777" w:rsidR="00BA216B" w:rsidRDefault="00BA216B" w:rsidP="00D4581B"/>
                    <w:p w14:paraId="06FEE3B8" w14:textId="77777777" w:rsidR="00BA216B" w:rsidRDefault="00BA216B" w:rsidP="00D4581B"/>
                    <w:p w14:paraId="7B72CBB4" w14:textId="77777777" w:rsidR="00BA216B" w:rsidRDefault="00BA216B" w:rsidP="00D4581B"/>
                    <w:p w14:paraId="7DFDABA0" w14:textId="77777777" w:rsidR="00BA216B" w:rsidRDefault="00BA216B" w:rsidP="00D4581B"/>
                    <w:p w14:paraId="07AE276B" w14:textId="77777777" w:rsidR="00BA216B" w:rsidRDefault="00BA216B" w:rsidP="00D4581B"/>
                    <w:p w14:paraId="3F2AE4F3" w14:textId="77777777" w:rsidR="00BA216B" w:rsidRDefault="00BA216B" w:rsidP="00D4581B"/>
                    <w:p w14:paraId="6B9E1724" w14:textId="77777777" w:rsidR="00BA216B" w:rsidRDefault="00BA216B" w:rsidP="00D4581B"/>
                    <w:p w14:paraId="2AEAAA41" w14:textId="77777777" w:rsidR="00BA216B" w:rsidRDefault="00BA216B" w:rsidP="00D4581B"/>
                    <w:p w14:paraId="079241EE" w14:textId="77777777" w:rsidR="00BA216B" w:rsidRDefault="00BA216B" w:rsidP="00D4581B"/>
                    <w:p w14:paraId="10F7F16D" w14:textId="77777777" w:rsidR="00BA216B" w:rsidRDefault="00BA216B" w:rsidP="00D4581B"/>
                    <w:p w14:paraId="12F58B49" w14:textId="77777777" w:rsidR="00BA216B" w:rsidRDefault="00BA216B" w:rsidP="00D4581B"/>
                    <w:p w14:paraId="70ED3B32" w14:textId="77777777" w:rsidR="00BA216B" w:rsidRDefault="00BA216B" w:rsidP="00D4581B"/>
                    <w:p w14:paraId="5804D889" w14:textId="77777777" w:rsidR="00BA216B" w:rsidRDefault="00BA216B" w:rsidP="00D4581B"/>
                    <w:p w14:paraId="4CF3E4D9" w14:textId="77777777" w:rsidR="00BA216B" w:rsidRDefault="00BA216B" w:rsidP="00D4581B"/>
                    <w:p w14:paraId="439F33F2" w14:textId="77777777" w:rsidR="00BA216B" w:rsidRDefault="00BA216B" w:rsidP="00D4581B"/>
                    <w:p w14:paraId="4D989FF5" w14:textId="77777777" w:rsidR="00BA216B" w:rsidRDefault="00BA216B" w:rsidP="00D4581B"/>
                    <w:p w14:paraId="733D5A0F" w14:textId="77777777" w:rsidR="00BA216B" w:rsidRDefault="00BA216B" w:rsidP="00D4581B"/>
                    <w:p w14:paraId="13B4EC69" w14:textId="77777777" w:rsidR="00BA216B" w:rsidRDefault="00BA216B" w:rsidP="00D4581B"/>
                    <w:p w14:paraId="1EDE2E78" w14:textId="77777777" w:rsidR="00BA216B" w:rsidRDefault="00BA216B" w:rsidP="00D4581B"/>
                    <w:p w14:paraId="4CA97F85" w14:textId="77777777" w:rsidR="00BA216B" w:rsidRDefault="00BA216B" w:rsidP="00D4581B"/>
                    <w:p w14:paraId="1D8DE790" w14:textId="77777777" w:rsidR="00BA216B" w:rsidRDefault="00BA216B" w:rsidP="00D4581B"/>
                    <w:p w14:paraId="67F93569" w14:textId="77777777" w:rsidR="00BA216B" w:rsidRDefault="00BA216B" w:rsidP="00D4581B"/>
                    <w:p w14:paraId="5E82DC87" w14:textId="77777777" w:rsidR="00BA216B" w:rsidRDefault="00BA216B" w:rsidP="00D4581B"/>
                    <w:p w14:paraId="5D5309A6" w14:textId="77777777" w:rsidR="00BA216B" w:rsidRDefault="00BA216B" w:rsidP="00D4581B"/>
                    <w:p w14:paraId="55A600A4" w14:textId="77777777" w:rsidR="00BA216B" w:rsidRDefault="00BA216B" w:rsidP="00D4581B"/>
                    <w:p w14:paraId="5C737D86" w14:textId="77777777" w:rsidR="00BA216B" w:rsidRDefault="00BA216B" w:rsidP="00D4581B"/>
                    <w:p w14:paraId="55A377BD" w14:textId="77777777" w:rsidR="00BA216B" w:rsidRDefault="00BA216B" w:rsidP="00D4581B"/>
                    <w:p w14:paraId="7B356360" w14:textId="77777777" w:rsidR="00BA216B" w:rsidRDefault="00BA216B" w:rsidP="00D4581B"/>
                    <w:p w14:paraId="4A325249" w14:textId="77777777" w:rsidR="00BA216B" w:rsidRDefault="00BA216B" w:rsidP="00D4581B"/>
                    <w:p w14:paraId="078B9077" w14:textId="77777777" w:rsidR="00BA216B" w:rsidRDefault="00BA216B" w:rsidP="00D4581B"/>
                    <w:p w14:paraId="1031E5D2" w14:textId="77777777" w:rsidR="00BA216B" w:rsidRDefault="00BA216B" w:rsidP="00D4581B"/>
                    <w:p w14:paraId="654A72CB" w14:textId="77777777" w:rsidR="00BA216B" w:rsidRDefault="00BA216B" w:rsidP="00D4581B"/>
                    <w:p w14:paraId="7422B6DA" w14:textId="77777777" w:rsidR="00BA216B" w:rsidRDefault="00BA216B" w:rsidP="00D4581B"/>
                    <w:p w14:paraId="72CDB29E" w14:textId="77777777" w:rsidR="00BA216B" w:rsidRDefault="00BA216B" w:rsidP="00D4581B"/>
                    <w:p w14:paraId="584A471E" w14:textId="77777777" w:rsidR="00BA216B" w:rsidRDefault="00BA216B" w:rsidP="00D4581B"/>
                    <w:p w14:paraId="34971D25" w14:textId="77777777" w:rsidR="00BA216B" w:rsidRDefault="00BA216B" w:rsidP="00D4581B"/>
                    <w:p w14:paraId="2445E6B7" w14:textId="77777777" w:rsidR="00BA216B" w:rsidRDefault="00BA216B" w:rsidP="00D4581B"/>
                    <w:p w14:paraId="28B0BEE4" w14:textId="77777777" w:rsidR="00BA216B" w:rsidRDefault="00BA216B" w:rsidP="00D4581B"/>
                    <w:p w14:paraId="1F980473" w14:textId="77777777" w:rsidR="00BA216B" w:rsidRDefault="00BA216B" w:rsidP="00D4581B"/>
                    <w:p w14:paraId="25EF7E87" w14:textId="77777777" w:rsidR="00BA216B" w:rsidRDefault="00BA216B" w:rsidP="00D4581B"/>
                    <w:p w14:paraId="6FD5D735" w14:textId="77777777" w:rsidR="00BA216B" w:rsidRDefault="00BA216B" w:rsidP="00D4581B"/>
                    <w:p w14:paraId="79AE081B" w14:textId="77777777" w:rsidR="00BA216B" w:rsidRDefault="00BA216B" w:rsidP="00D4581B"/>
                    <w:p w14:paraId="2479FDC1" w14:textId="77777777" w:rsidR="00BA216B" w:rsidRDefault="00BA216B" w:rsidP="00D4581B"/>
                    <w:p w14:paraId="77089805" w14:textId="77777777" w:rsidR="00BA216B" w:rsidRDefault="00BA216B" w:rsidP="00D4581B"/>
                    <w:p w14:paraId="1FBCFFE3" w14:textId="77777777" w:rsidR="00BA216B" w:rsidRDefault="00BA216B" w:rsidP="00D4581B"/>
                    <w:p w14:paraId="30B17BE9" w14:textId="77777777" w:rsidR="00BA216B" w:rsidRDefault="00BA216B" w:rsidP="00D4581B"/>
                    <w:p w14:paraId="23EB6852" w14:textId="77777777" w:rsidR="00BA216B" w:rsidRDefault="00BA216B" w:rsidP="00D4581B"/>
                    <w:p w14:paraId="190DE0FE" w14:textId="77777777" w:rsidR="00BA216B" w:rsidRDefault="00BA216B" w:rsidP="00D4581B"/>
                    <w:p w14:paraId="447D2386" w14:textId="77777777" w:rsidR="00BA216B" w:rsidRDefault="00BA216B" w:rsidP="00D4581B"/>
                    <w:p w14:paraId="0FC8AED0" w14:textId="77777777" w:rsidR="00BA216B" w:rsidRDefault="00BA216B" w:rsidP="00D4581B"/>
                    <w:p w14:paraId="20E720F4" w14:textId="77777777" w:rsidR="00BA216B" w:rsidRDefault="00BA216B" w:rsidP="00D4581B"/>
                    <w:p w14:paraId="5DE7FDBE" w14:textId="77777777" w:rsidR="00BA216B" w:rsidRDefault="00BA216B" w:rsidP="00D4581B"/>
                    <w:p w14:paraId="27FE3858" w14:textId="77777777" w:rsidR="00BA216B" w:rsidRDefault="00BA216B" w:rsidP="00D4581B"/>
                    <w:p w14:paraId="5EC44509" w14:textId="77777777" w:rsidR="00BA216B" w:rsidRDefault="00BA216B" w:rsidP="00D4581B"/>
                    <w:p w14:paraId="2A994589" w14:textId="77777777" w:rsidR="00BA216B" w:rsidRDefault="00BA216B" w:rsidP="00D4581B"/>
                    <w:p w14:paraId="550D5563" w14:textId="77777777" w:rsidR="00BA216B" w:rsidRDefault="00BA216B" w:rsidP="00D4581B"/>
                    <w:p w14:paraId="7B918EC7" w14:textId="77777777" w:rsidR="00BA216B" w:rsidRDefault="00BA216B" w:rsidP="00D4581B"/>
                    <w:p w14:paraId="1A1F6401" w14:textId="77777777" w:rsidR="00BA216B" w:rsidRDefault="00BA216B" w:rsidP="00D4581B"/>
                    <w:p w14:paraId="414C29A5" w14:textId="77777777" w:rsidR="00BA216B" w:rsidRDefault="00BA216B" w:rsidP="00D4581B"/>
                    <w:p w14:paraId="21E66A06" w14:textId="77777777" w:rsidR="00BA216B" w:rsidRDefault="00BA216B" w:rsidP="00D4581B"/>
                    <w:p w14:paraId="1F7E1BCF" w14:textId="77777777" w:rsidR="00BA216B" w:rsidRDefault="00BA216B" w:rsidP="00D4581B"/>
                    <w:p w14:paraId="43FD8D72" w14:textId="77777777" w:rsidR="00BA216B" w:rsidRDefault="00BA216B" w:rsidP="00D4581B"/>
                    <w:p w14:paraId="71281F8F" w14:textId="77777777" w:rsidR="00BA216B" w:rsidRDefault="00BA216B" w:rsidP="00D4581B"/>
                    <w:p w14:paraId="2B4FA64A" w14:textId="77777777" w:rsidR="00BA216B" w:rsidRDefault="00BA216B" w:rsidP="00D4581B"/>
                    <w:p w14:paraId="29AB29BE" w14:textId="77777777" w:rsidR="00BA216B" w:rsidRDefault="00BA216B" w:rsidP="00D4581B"/>
                    <w:p w14:paraId="266D3518" w14:textId="77777777" w:rsidR="00BA216B" w:rsidRDefault="00BA216B" w:rsidP="00D4581B"/>
                    <w:p w14:paraId="469A8FBE" w14:textId="77777777" w:rsidR="00BA216B" w:rsidRDefault="00BA216B" w:rsidP="00D4581B"/>
                    <w:p w14:paraId="32894471" w14:textId="77777777" w:rsidR="00BA216B" w:rsidRDefault="00BA216B" w:rsidP="00D4581B"/>
                    <w:p w14:paraId="5713636A" w14:textId="77777777" w:rsidR="00BA216B" w:rsidRDefault="00BA216B" w:rsidP="00D4581B"/>
                    <w:p w14:paraId="1DD9B479" w14:textId="77777777" w:rsidR="00BA216B" w:rsidRDefault="00BA216B" w:rsidP="00D4581B"/>
                    <w:p w14:paraId="43ED4D10" w14:textId="77777777" w:rsidR="00BA216B" w:rsidRDefault="00BA216B" w:rsidP="00D4581B"/>
                    <w:p w14:paraId="01B2471E" w14:textId="77777777" w:rsidR="00BA216B" w:rsidRDefault="00BA216B" w:rsidP="00D4581B"/>
                    <w:p w14:paraId="2F5EF762" w14:textId="77777777" w:rsidR="00BA216B" w:rsidRDefault="00BA216B" w:rsidP="00D4581B"/>
                    <w:p w14:paraId="694527E5" w14:textId="77777777" w:rsidR="00BA216B" w:rsidRDefault="00BA216B" w:rsidP="00D4581B"/>
                    <w:p w14:paraId="1D185D00" w14:textId="77777777" w:rsidR="00BA216B" w:rsidRDefault="00BA216B" w:rsidP="00D4581B"/>
                    <w:p w14:paraId="4AB4968D" w14:textId="77777777" w:rsidR="00BA216B" w:rsidRDefault="00BA216B" w:rsidP="00D4581B"/>
                    <w:p w14:paraId="0D0078FD" w14:textId="77777777" w:rsidR="00BA216B" w:rsidRDefault="00BA216B" w:rsidP="00D4581B"/>
                    <w:p w14:paraId="662E4C9D" w14:textId="77777777" w:rsidR="00BA216B" w:rsidRDefault="00BA216B" w:rsidP="00D4581B"/>
                    <w:p w14:paraId="193E008C" w14:textId="77777777" w:rsidR="00BA216B" w:rsidRDefault="00BA216B" w:rsidP="00D4581B"/>
                    <w:p w14:paraId="7AA7C8B5" w14:textId="77777777" w:rsidR="00BA216B" w:rsidRDefault="00BA216B" w:rsidP="00D4581B"/>
                    <w:p w14:paraId="11CBBD65" w14:textId="77777777" w:rsidR="00BA216B" w:rsidRDefault="00BA216B" w:rsidP="00D4581B"/>
                    <w:p w14:paraId="502D860F" w14:textId="77777777" w:rsidR="00BA216B" w:rsidRDefault="00BA216B" w:rsidP="00D4581B"/>
                    <w:p w14:paraId="7D7CDA64" w14:textId="77777777" w:rsidR="00BA216B" w:rsidRDefault="00BA216B" w:rsidP="00D4581B"/>
                    <w:p w14:paraId="39D33294" w14:textId="77777777" w:rsidR="00BA216B" w:rsidRDefault="00BA216B" w:rsidP="00D4581B"/>
                    <w:p w14:paraId="7648222B" w14:textId="77777777" w:rsidR="00BA216B" w:rsidRDefault="00BA216B" w:rsidP="00D4581B"/>
                    <w:p w14:paraId="4853B39F" w14:textId="77777777" w:rsidR="00BA216B" w:rsidRDefault="00BA216B" w:rsidP="00D4581B"/>
                    <w:p w14:paraId="4E1EB919" w14:textId="77777777" w:rsidR="00BA216B" w:rsidRDefault="00BA216B" w:rsidP="00D4581B"/>
                    <w:p w14:paraId="0BAFC1DC" w14:textId="77777777" w:rsidR="00BA216B" w:rsidRDefault="00BA216B" w:rsidP="00D4581B"/>
                    <w:p w14:paraId="70ACDD3A" w14:textId="77777777" w:rsidR="00BA216B" w:rsidRDefault="00BA216B" w:rsidP="00D4581B"/>
                    <w:p w14:paraId="32AFDEC6" w14:textId="77777777" w:rsidR="00BA216B" w:rsidRDefault="00BA216B" w:rsidP="00D4581B"/>
                    <w:p w14:paraId="20023091" w14:textId="77777777" w:rsidR="00BA216B" w:rsidRDefault="00BA216B" w:rsidP="00D4581B"/>
                    <w:p w14:paraId="0F0DEDF7" w14:textId="77777777" w:rsidR="00BA216B" w:rsidRDefault="00BA216B" w:rsidP="00D4581B"/>
                    <w:p w14:paraId="246ED48E" w14:textId="77777777" w:rsidR="00BA216B" w:rsidRDefault="00BA216B" w:rsidP="00D4581B"/>
                    <w:p w14:paraId="4ADD0B6D" w14:textId="77777777" w:rsidR="00BA216B" w:rsidRDefault="00BA216B" w:rsidP="00D4581B"/>
                    <w:p w14:paraId="1D0C2526" w14:textId="77777777" w:rsidR="00BA216B" w:rsidRDefault="00BA216B" w:rsidP="00D4581B"/>
                    <w:p w14:paraId="75F9E065" w14:textId="77777777" w:rsidR="00BA216B" w:rsidRDefault="00BA216B" w:rsidP="00D4581B"/>
                    <w:p w14:paraId="0E22685F" w14:textId="77777777" w:rsidR="00BA216B" w:rsidRDefault="00BA216B" w:rsidP="00D4581B"/>
                    <w:p w14:paraId="590ACAB8" w14:textId="77777777" w:rsidR="00BA216B" w:rsidRDefault="00BA216B" w:rsidP="00D4581B"/>
                    <w:p w14:paraId="0E0FD641" w14:textId="77777777" w:rsidR="00BA216B" w:rsidRDefault="00BA216B" w:rsidP="00D4581B"/>
                    <w:p w14:paraId="109B3430" w14:textId="77777777" w:rsidR="00BA216B" w:rsidRDefault="00BA216B" w:rsidP="00D4581B"/>
                    <w:p w14:paraId="2D2DCE3C" w14:textId="77777777" w:rsidR="00BA216B" w:rsidRDefault="00BA216B" w:rsidP="00D4581B"/>
                    <w:p w14:paraId="514DA17F" w14:textId="77777777" w:rsidR="00BA216B" w:rsidRDefault="00BA216B" w:rsidP="00D4581B"/>
                    <w:p w14:paraId="2A396CD7" w14:textId="77777777" w:rsidR="00BA216B" w:rsidRDefault="00BA216B" w:rsidP="00D4581B"/>
                    <w:p w14:paraId="78113690" w14:textId="77777777" w:rsidR="00BA216B" w:rsidRDefault="00BA216B" w:rsidP="00D4581B"/>
                    <w:p w14:paraId="476736EF" w14:textId="77777777" w:rsidR="00BA216B" w:rsidRDefault="00BA216B" w:rsidP="00D4581B"/>
                    <w:p w14:paraId="5DB35C25" w14:textId="77777777" w:rsidR="00BA216B" w:rsidRDefault="00BA216B" w:rsidP="00D4581B"/>
                    <w:p w14:paraId="44E2D1CE" w14:textId="77777777" w:rsidR="00BA216B" w:rsidRDefault="00BA216B" w:rsidP="00D4581B"/>
                    <w:p w14:paraId="4C97A7EC" w14:textId="77777777" w:rsidR="00BA216B" w:rsidRDefault="00BA216B" w:rsidP="00D4581B"/>
                    <w:p w14:paraId="7111EBA3" w14:textId="77777777" w:rsidR="00BA216B" w:rsidRDefault="00BA216B" w:rsidP="00D4581B"/>
                    <w:p w14:paraId="5789C36D" w14:textId="77777777" w:rsidR="00BA216B" w:rsidRDefault="00BA216B" w:rsidP="00D4581B"/>
                    <w:p w14:paraId="5B1B0623" w14:textId="77777777" w:rsidR="00BA216B" w:rsidRDefault="00BA216B" w:rsidP="00D4581B"/>
                    <w:p w14:paraId="36C748E1" w14:textId="77777777" w:rsidR="00BA216B" w:rsidRDefault="00BA216B" w:rsidP="00D4581B"/>
                    <w:p w14:paraId="1643A340" w14:textId="77777777" w:rsidR="00BA216B" w:rsidRDefault="00BA216B" w:rsidP="00D4581B"/>
                    <w:p w14:paraId="3BDA9AFA" w14:textId="77777777" w:rsidR="00BA216B" w:rsidRDefault="00BA216B" w:rsidP="00D4581B"/>
                    <w:p w14:paraId="4C7842A9" w14:textId="77777777" w:rsidR="00BA216B" w:rsidRDefault="00BA216B" w:rsidP="00D4581B"/>
                    <w:p w14:paraId="3CA21F11" w14:textId="77777777" w:rsidR="00BA216B" w:rsidRDefault="00BA216B" w:rsidP="00D4581B"/>
                    <w:p w14:paraId="328EA891" w14:textId="77777777" w:rsidR="00BA216B" w:rsidRDefault="00BA216B" w:rsidP="00D4581B"/>
                    <w:p w14:paraId="25E590E7" w14:textId="77777777" w:rsidR="00BA216B" w:rsidRDefault="00BA216B" w:rsidP="00D4581B"/>
                    <w:p w14:paraId="72F4B9AB" w14:textId="77777777" w:rsidR="00BA216B" w:rsidRDefault="00BA216B" w:rsidP="00D4581B"/>
                    <w:p w14:paraId="3183C776" w14:textId="77777777" w:rsidR="00BA216B" w:rsidRDefault="00BA216B" w:rsidP="00D4581B"/>
                    <w:p w14:paraId="2787DAE7" w14:textId="77777777" w:rsidR="00BA216B" w:rsidRDefault="00BA216B" w:rsidP="00D4581B"/>
                    <w:p w14:paraId="21E58C03" w14:textId="77777777" w:rsidR="00BA216B" w:rsidRDefault="00BA216B" w:rsidP="00D4581B"/>
                    <w:p w14:paraId="7E391C7D" w14:textId="77777777" w:rsidR="00BA216B" w:rsidRDefault="00BA216B" w:rsidP="00D4581B"/>
                    <w:p w14:paraId="7006D999" w14:textId="77777777" w:rsidR="00BA216B" w:rsidRDefault="00BA216B" w:rsidP="00D4581B"/>
                    <w:p w14:paraId="51D6BBE4" w14:textId="77777777" w:rsidR="00BA216B" w:rsidRDefault="00BA216B" w:rsidP="00D4581B"/>
                    <w:p w14:paraId="35F2F6AA" w14:textId="77777777" w:rsidR="00BA216B" w:rsidRDefault="00BA216B" w:rsidP="00D4581B"/>
                    <w:p w14:paraId="44EDB39F" w14:textId="77777777" w:rsidR="00BA216B" w:rsidRDefault="00BA216B" w:rsidP="00D4581B"/>
                    <w:p w14:paraId="6E10A8C2" w14:textId="77777777" w:rsidR="00BA216B" w:rsidRDefault="00BA216B" w:rsidP="00D4581B"/>
                    <w:p w14:paraId="10271E0E" w14:textId="77777777" w:rsidR="00BA216B" w:rsidRDefault="00BA216B" w:rsidP="00D4581B"/>
                    <w:p w14:paraId="47B8B110" w14:textId="77777777" w:rsidR="00BA216B" w:rsidRDefault="00BA216B" w:rsidP="00D4581B"/>
                    <w:p w14:paraId="136D9293" w14:textId="77777777" w:rsidR="00BA216B" w:rsidRDefault="00BA216B" w:rsidP="00D4581B"/>
                    <w:p w14:paraId="6D9CCA1F" w14:textId="77777777" w:rsidR="00BA216B" w:rsidRDefault="00BA216B" w:rsidP="00D4581B"/>
                    <w:p w14:paraId="3302F45C" w14:textId="77777777" w:rsidR="00BA216B" w:rsidRDefault="00BA216B" w:rsidP="00D4581B"/>
                    <w:p w14:paraId="136532E2" w14:textId="77777777" w:rsidR="00BA216B" w:rsidRDefault="00BA216B" w:rsidP="00D4581B"/>
                    <w:p w14:paraId="2C5DCA31" w14:textId="77777777" w:rsidR="00BA216B" w:rsidRDefault="00BA216B" w:rsidP="00D4581B"/>
                    <w:p w14:paraId="25227539" w14:textId="77777777" w:rsidR="00BA216B" w:rsidRDefault="00BA216B" w:rsidP="00D4581B"/>
                    <w:p w14:paraId="35F7C0C2" w14:textId="77777777" w:rsidR="00BA216B" w:rsidRDefault="00BA216B" w:rsidP="00D4581B"/>
                    <w:p w14:paraId="7CAA9D07" w14:textId="77777777" w:rsidR="00BA216B" w:rsidRDefault="00BA216B" w:rsidP="00D4581B"/>
                    <w:p w14:paraId="38570B7B" w14:textId="77777777" w:rsidR="00BA216B" w:rsidRDefault="00BA216B" w:rsidP="00D4581B"/>
                    <w:p w14:paraId="7E6043EC" w14:textId="77777777" w:rsidR="00BA216B" w:rsidRDefault="00BA216B" w:rsidP="00D4581B"/>
                    <w:p w14:paraId="4E1AB78F" w14:textId="77777777" w:rsidR="00BA216B" w:rsidRDefault="00BA216B" w:rsidP="00D4581B"/>
                    <w:p w14:paraId="7200C87B" w14:textId="77777777" w:rsidR="00BA216B" w:rsidRDefault="00BA216B" w:rsidP="00D4581B"/>
                    <w:p w14:paraId="2318073A" w14:textId="77777777" w:rsidR="00BA216B" w:rsidRDefault="00BA216B" w:rsidP="00D4581B"/>
                    <w:p w14:paraId="6BDA0F50" w14:textId="77777777" w:rsidR="00BA216B" w:rsidRDefault="00BA216B" w:rsidP="00D4581B"/>
                    <w:p w14:paraId="278A68B3" w14:textId="77777777" w:rsidR="00BA216B" w:rsidRDefault="00BA216B" w:rsidP="00D4581B"/>
                    <w:p w14:paraId="03DF5F97" w14:textId="77777777" w:rsidR="00BA216B" w:rsidRDefault="00BA216B" w:rsidP="00D4581B"/>
                    <w:p w14:paraId="2B62DF0D" w14:textId="77777777" w:rsidR="00BA216B" w:rsidRDefault="00BA216B" w:rsidP="00D4581B"/>
                    <w:p w14:paraId="0B13BC3C" w14:textId="77777777" w:rsidR="00BA216B" w:rsidRDefault="00BA216B" w:rsidP="00D4581B"/>
                    <w:p w14:paraId="0F28FA5B" w14:textId="77777777" w:rsidR="00BA216B" w:rsidRDefault="00BA216B" w:rsidP="00D4581B"/>
                    <w:p w14:paraId="32191D25" w14:textId="77777777" w:rsidR="00BA216B" w:rsidRDefault="00BA216B" w:rsidP="00D4581B"/>
                    <w:p w14:paraId="087FF51A" w14:textId="77777777" w:rsidR="00BA216B" w:rsidRDefault="00BA216B" w:rsidP="00D4581B"/>
                    <w:p w14:paraId="2FEAA610" w14:textId="77777777" w:rsidR="00BA216B" w:rsidRDefault="00BA216B" w:rsidP="00D4581B"/>
                    <w:p w14:paraId="57F16F74" w14:textId="77777777" w:rsidR="00BA216B" w:rsidRDefault="00BA216B" w:rsidP="00D4581B"/>
                    <w:p w14:paraId="644DA575" w14:textId="77777777" w:rsidR="00BA216B" w:rsidRDefault="00BA216B" w:rsidP="00D4581B"/>
                    <w:p w14:paraId="11D15E10" w14:textId="77777777" w:rsidR="00BA216B" w:rsidRDefault="00BA216B" w:rsidP="00D4581B"/>
                    <w:p w14:paraId="28123626" w14:textId="77777777" w:rsidR="00BA216B" w:rsidRDefault="00BA216B" w:rsidP="00D4581B"/>
                    <w:p w14:paraId="5DB41B55" w14:textId="77777777" w:rsidR="00BA216B" w:rsidRDefault="00BA216B" w:rsidP="00D4581B"/>
                    <w:p w14:paraId="61896950" w14:textId="77777777" w:rsidR="00BA216B" w:rsidRDefault="00BA216B" w:rsidP="00D4581B"/>
                    <w:p w14:paraId="6F9A0F4E" w14:textId="77777777" w:rsidR="00BA216B" w:rsidRDefault="00BA216B" w:rsidP="00D4581B"/>
                    <w:p w14:paraId="044A1D19" w14:textId="77777777" w:rsidR="00BA216B" w:rsidRDefault="00BA216B" w:rsidP="00D4581B"/>
                    <w:p w14:paraId="2A4B0201" w14:textId="77777777" w:rsidR="00BA216B" w:rsidRDefault="00BA216B" w:rsidP="00D4581B"/>
                    <w:p w14:paraId="1A98A380" w14:textId="77777777" w:rsidR="00BA216B" w:rsidRDefault="00BA216B" w:rsidP="00D4581B"/>
                    <w:p w14:paraId="6CC535BF" w14:textId="77777777" w:rsidR="00BA216B" w:rsidRDefault="00BA216B" w:rsidP="00D4581B"/>
                    <w:p w14:paraId="64ABCED4" w14:textId="77777777" w:rsidR="00BA216B" w:rsidRDefault="00BA216B" w:rsidP="00D4581B"/>
                    <w:p w14:paraId="2E2A9154" w14:textId="77777777" w:rsidR="00BA216B" w:rsidRDefault="00BA216B" w:rsidP="00D4581B"/>
                    <w:p w14:paraId="32161616" w14:textId="77777777" w:rsidR="00BA216B" w:rsidRDefault="00BA216B" w:rsidP="00D4581B"/>
                    <w:p w14:paraId="145A2A47" w14:textId="77777777" w:rsidR="00BA216B" w:rsidRDefault="00BA216B" w:rsidP="00D4581B"/>
                    <w:p w14:paraId="6214A8ED" w14:textId="77777777" w:rsidR="00BA216B" w:rsidRDefault="00BA216B" w:rsidP="00D4581B"/>
                    <w:p w14:paraId="4DA182B5" w14:textId="77777777" w:rsidR="00BA216B" w:rsidRDefault="00BA216B" w:rsidP="00D4581B"/>
                    <w:p w14:paraId="48204833" w14:textId="77777777" w:rsidR="00BA216B" w:rsidRDefault="00BA216B" w:rsidP="00D4581B"/>
                    <w:p w14:paraId="197E9C54" w14:textId="77777777" w:rsidR="00BA216B" w:rsidRDefault="00BA216B" w:rsidP="00D4581B"/>
                    <w:p w14:paraId="29400727" w14:textId="77777777" w:rsidR="00BA216B" w:rsidRDefault="00BA216B" w:rsidP="00D4581B"/>
                    <w:p w14:paraId="185F2555" w14:textId="77777777" w:rsidR="00BA216B" w:rsidRDefault="00BA216B" w:rsidP="00D4581B"/>
                    <w:p w14:paraId="1527F045" w14:textId="77777777" w:rsidR="00BA216B" w:rsidRDefault="00BA216B" w:rsidP="00D4581B"/>
                    <w:p w14:paraId="383937FF" w14:textId="77777777" w:rsidR="00BA216B" w:rsidRDefault="00BA216B" w:rsidP="00D4581B"/>
                    <w:p w14:paraId="0625FC92" w14:textId="77777777" w:rsidR="00BA216B" w:rsidRDefault="00BA216B" w:rsidP="00D4581B"/>
                    <w:p w14:paraId="7A5712BA" w14:textId="77777777" w:rsidR="00BA216B" w:rsidRDefault="00BA216B" w:rsidP="00D4581B"/>
                    <w:p w14:paraId="7976516B" w14:textId="77777777" w:rsidR="00BA216B" w:rsidRDefault="00BA216B" w:rsidP="00D4581B"/>
                    <w:p w14:paraId="4B1E6CC8" w14:textId="77777777" w:rsidR="00BA216B" w:rsidRDefault="00BA216B" w:rsidP="00D4581B"/>
                    <w:p w14:paraId="694018AF" w14:textId="77777777" w:rsidR="00BA216B" w:rsidRDefault="00BA216B" w:rsidP="00D4581B"/>
                    <w:p w14:paraId="5AFFDE38" w14:textId="77777777" w:rsidR="00BA216B" w:rsidRDefault="00BA216B" w:rsidP="00D4581B"/>
                    <w:p w14:paraId="24FCF2B9" w14:textId="77777777" w:rsidR="00BA216B" w:rsidRDefault="00BA216B" w:rsidP="00D4581B"/>
                    <w:p w14:paraId="16F857A9" w14:textId="77777777" w:rsidR="00BA216B" w:rsidRDefault="00BA216B" w:rsidP="00D4581B"/>
                    <w:p w14:paraId="5047A790" w14:textId="77777777" w:rsidR="00BA216B" w:rsidRDefault="00BA216B" w:rsidP="00D4581B"/>
                    <w:p w14:paraId="67F42FDA" w14:textId="77777777" w:rsidR="00BA216B" w:rsidRDefault="00BA216B" w:rsidP="00D4581B"/>
                    <w:p w14:paraId="1DDCB7A8" w14:textId="77777777" w:rsidR="00BA216B" w:rsidRDefault="00BA216B" w:rsidP="00D4581B"/>
                    <w:p w14:paraId="377E6C5E" w14:textId="77777777" w:rsidR="00BA216B" w:rsidRDefault="00BA216B" w:rsidP="00D4581B"/>
                    <w:p w14:paraId="08101ECE" w14:textId="77777777" w:rsidR="00BA216B" w:rsidRDefault="00BA216B" w:rsidP="00D4581B"/>
                    <w:p w14:paraId="6D7A7157" w14:textId="77777777" w:rsidR="00BA216B" w:rsidRDefault="00BA216B" w:rsidP="00D4581B"/>
                    <w:p w14:paraId="0D5B12C4" w14:textId="77777777" w:rsidR="00BA216B" w:rsidRDefault="00BA216B" w:rsidP="00D4581B"/>
                    <w:p w14:paraId="79EB9BED" w14:textId="77777777" w:rsidR="00BA216B" w:rsidRDefault="00BA216B" w:rsidP="00D4581B"/>
                    <w:p w14:paraId="5EC9D22D" w14:textId="77777777" w:rsidR="00BA216B" w:rsidRDefault="00BA216B" w:rsidP="00D4581B"/>
                    <w:p w14:paraId="7F90E495" w14:textId="77777777" w:rsidR="00BA216B" w:rsidRDefault="00BA216B" w:rsidP="00D4581B"/>
                    <w:p w14:paraId="749E18F8" w14:textId="77777777" w:rsidR="00BA216B" w:rsidRDefault="00BA216B" w:rsidP="00D4581B"/>
                    <w:p w14:paraId="7030D136" w14:textId="77777777" w:rsidR="00BA216B" w:rsidRDefault="00BA216B" w:rsidP="00D4581B"/>
                    <w:p w14:paraId="1BD6ECD8" w14:textId="77777777" w:rsidR="00BA216B" w:rsidRDefault="00BA216B" w:rsidP="00D4581B"/>
                    <w:p w14:paraId="1F48E76C" w14:textId="77777777" w:rsidR="00BA216B" w:rsidRDefault="00BA216B" w:rsidP="00D4581B"/>
                    <w:p w14:paraId="4AE2E29D" w14:textId="77777777" w:rsidR="00BA216B" w:rsidRDefault="00BA216B" w:rsidP="00D4581B"/>
                    <w:p w14:paraId="7D1C8CB4" w14:textId="77777777" w:rsidR="00BA216B" w:rsidRDefault="00BA216B" w:rsidP="00D4581B"/>
                    <w:p w14:paraId="4B4ED644" w14:textId="77777777" w:rsidR="00BA216B" w:rsidRDefault="00BA216B" w:rsidP="00D4581B"/>
                    <w:p w14:paraId="2A7ED8BA" w14:textId="77777777" w:rsidR="00BA216B" w:rsidRDefault="00BA216B" w:rsidP="00D4581B"/>
                    <w:p w14:paraId="5F4D323B" w14:textId="77777777" w:rsidR="00BA216B" w:rsidRDefault="00BA216B" w:rsidP="00D4581B"/>
                    <w:p w14:paraId="2F8CF965" w14:textId="77777777" w:rsidR="00BA216B" w:rsidRDefault="00BA216B" w:rsidP="00D4581B"/>
                    <w:p w14:paraId="4E486A1D" w14:textId="77777777" w:rsidR="00BA216B" w:rsidRDefault="00BA216B" w:rsidP="00D4581B"/>
                    <w:p w14:paraId="4B1BACE2" w14:textId="77777777" w:rsidR="00BA216B" w:rsidRDefault="00BA216B" w:rsidP="00D4581B"/>
                    <w:p w14:paraId="7FC4257A" w14:textId="77777777" w:rsidR="00BA216B" w:rsidRDefault="00BA216B" w:rsidP="00D4581B"/>
                    <w:p w14:paraId="22DEAF2F" w14:textId="77777777" w:rsidR="00BA216B" w:rsidRDefault="00BA216B" w:rsidP="00D4581B"/>
                    <w:p w14:paraId="53F36D46" w14:textId="77777777" w:rsidR="00BA216B" w:rsidRDefault="00BA216B" w:rsidP="00D4581B"/>
                    <w:p w14:paraId="3CB3F00B" w14:textId="77777777" w:rsidR="00BA216B" w:rsidRDefault="00BA216B" w:rsidP="00D4581B"/>
                    <w:p w14:paraId="5E0CB920" w14:textId="77777777" w:rsidR="00BA216B" w:rsidRDefault="00BA216B" w:rsidP="00D4581B"/>
                    <w:p w14:paraId="2926E661" w14:textId="77777777" w:rsidR="00BA216B" w:rsidRDefault="00BA216B" w:rsidP="00D4581B"/>
                    <w:p w14:paraId="5460E457" w14:textId="77777777" w:rsidR="00BA216B" w:rsidRDefault="00BA216B" w:rsidP="00D4581B"/>
                    <w:p w14:paraId="2424B3ED" w14:textId="77777777" w:rsidR="00BA216B" w:rsidRDefault="00BA216B" w:rsidP="00D4581B"/>
                    <w:p w14:paraId="2F17482A" w14:textId="77777777" w:rsidR="00BA216B" w:rsidRDefault="00BA216B" w:rsidP="00D4581B"/>
                    <w:p w14:paraId="2B384E86" w14:textId="77777777" w:rsidR="00BA216B" w:rsidRDefault="00BA216B" w:rsidP="00D4581B"/>
                    <w:p w14:paraId="2A29274C" w14:textId="77777777" w:rsidR="00BA216B" w:rsidRDefault="00BA216B" w:rsidP="00D4581B"/>
                    <w:p w14:paraId="07D5666E" w14:textId="77777777" w:rsidR="00BA216B" w:rsidRDefault="00BA216B" w:rsidP="00D4581B"/>
                    <w:p w14:paraId="20C738F1" w14:textId="77777777" w:rsidR="00BA216B" w:rsidRDefault="00BA216B" w:rsidP="00D4581B"/>
                    <w:p w14:paraId="15E04B1F" w14:textId="77777777" w:rsidR="00BA216B" w:rsidRDefault="00BA216B" w:rsidP="00D4581B"/>
                    <w:p w14:paraId="58AEA85F" w14:textId="77777777" w:rsidR="00BA216B" w:rsidRDefault="00BA216B" w:rsidP="00D4581B"/>
                    <w:p w14:paraId="3F7E229F" w14:textId="77777777" w:rsidR="00BA216B" w:rsidRDefault="00BA216B" w:rsidP="00D4581B"/>
                    <w:p w14:paraId="65030CFE" w14:textId="77777777" w:rsidR="00BA216B" w:rsidRDefault="00BA216B" w:rsidP="00D4581B"/>
                    <w:p w14:paraId="4116674E" w14:textId="77777777" w:rsidR="00BA216B" w:rsidRDefault="00BA216B" w:rsidP="00D4581B"/>
                    <w:p w14:paraId="1385FEEB" w14:textId="77777777" w:rsidR="00BA216B" w:rsidRDefault="00BA216B" w:rsidP="00D4581B"/>
                    <w:p w14:paraId="16914036" w14:textId="77777777" w:rsidR="00BA216B" w:rsidRDefault="00BA216B" w:rsidP="00D4581B"/>
                    <w:p w14:paraId="5D590BFE" w14:textId="77777777" w:rsidR="00BA216B" w:rsidRDefault="00BA216B" w:rsidP="00D4581B"/>
                    <w:p w14:paraId="3C2DE7D7" w14:textId="77777777" w:rsidR="00BA216B" w:rsidRDefault="00BA216B" w:rsidP="00D4581B"/>
                    <w:p w14:paraId="4823F168" w14:textId="77777777" w:rsidR="00BA216B" w:rsidRDefault="00BA216B" w:rsidP="00D4581B"/>
                    <w:p w14:paraId="25F0F581" w14:textId="77777777" w:rsidR="00BA216B" w:rsidRDefault="00BA216B" w:rsidP="00D4581B"/>
                    <w:p w14:paraId="28071DB9" w14:textId="77777777" w:rsidR="00BA216B" w:rsidRDefault="00BA216B" w:rsidP="00D4581B"/>
                    <w:p w14:paraId="340BFD1A" w14:textId="77777777" w:rsidR="00BA216B" w:rsidRDefault="00BA216B" w:rsidP="00D4581B"/>
                    <w:p w14:paraId="4AF99F71" w14:textId="77777777" w:rsidR="00BA216B" w:rsidRDefault="00BA216B" w:rsidP="00D4581B"/>
                    <w:p w14:paraId="65669973" w14:textId="77777777" w:rsidR="00BA216B" w:rsidRDefault="00BA216B" w:rsidP="00D4581B"/>
                    <w:p w14:paraId="2C19C418" w14:textId="77777777" w:rsidR="00BA216B" w:rsidRDefault="00BA216B" w:rsidP="00D4581B"/>
                    <w:p w14:paraId="73849519" w14:textId="77777777" w:rsidR="00BA216B" w:rsidRDefault="00BA216B" w:rsidP="00D4581B"/>
                    <w:p w14:paraId="4058CBC1" w14:textId="77777777" w:rsidR="00BA216B" w:rsidRDefault="00BA216B" w:rsidP="00D4581B"/>
                    <w:p w14:paraId="298D85B4" w14:textId="77777777" w:rsidR="00BA216B" w:rsidRDefault="00BA216B" w:rsidP="00D4581B"/>
                    <w:p w14:paraId="354F1505" w14:textId="77777777" w:rsidR="00BA216B" w:rsidRDefault="00BA216B" w:rsidP="00D4581B"/>
                    <w:p w14:paraId="35E6375C" w14:textId="77777777" w:rsidR="00BA216B" w:rsidRDefault="00BA216B" w:rsidP="00D4581B"/>
                    <w:p w14:paraId="5BE69664" w14:textId="77777777" w:rsidR="00BA216B" w:rsidRDefault="00BA216B" w:rsidP="00D4581B"/>
                    <w:p w14:paraId="38246F97" w14:textId="77777777" w:rsidR="00BA216B" w:rsidRDefault="00BA216B" w:rsidP="00D4581B"/>
                    <w:p w14:paraId="68D9D7F5" w14:textId="77777777" w:rsidR="00BA216B" w:rsidRDefault="00BA216B" w:rsidP="00D4581B"/>
                    <w:p w14:paraId="083EC59F" w14:textId="77777777" w:rsidR="00BA216B" w:rsidRDefault="00BA216B" w:rsidP="00D4581B"/>
                    <w:p w14:paraId="6B3022A6" w14:textId="77777777" w:rsidR="00BA216B" w:rsidRDefault="00BA216B" w:rsidP="00D4581B"/>
                    <w:p w14:paraId="30AE3BDB" w14:textId="77777777" w:rsidR="00BA216B" w:rsidRDefault="00BA216B" w:rsidP="00D4581B"/>
                    <w:p w14:paraId="273B1CA6" w14:textId="77777777" w:rsidR="00BA216B" w:rsidRDefault="00BA216B" w:rsidP="00D4581B"/>
                    <w:p w14:paraId="21C6C8D9" w14:textId="77777777" w:rsidR="00BA216B" w:rsidRDefault="00BA216B" w:rsidP="00D4581B"/>
                    <w:p w14:paraId="6213FDAE" w14:textId="77777777" w:rsidR="00BA216B" w:rsidRDefault="00BA216B" w:rsidP="00D4581B"/>
                    <w:p w14:paraId="33F7D5AD" w14:textId="77777777" w:rsidR="00BA216B" w:rsidRDefault="00BA216B" w:rsidP="00D4581B"/>
                    <w:p w14:paraId="45CD230B" w14:textId="77777777" w:rsidR="00BA216B" w:rsidRDefault="00BA216B" w:rsidP="00D4581B"/>
                    <w:p w14:paraId="69C624A0" w14:textId="77777777" w:rsidR="00BA216B" w:rsidRDefault="00BA216B" w:rsidP="00D4581B"/>
                    <w:p w14:paraId="717800D6" w14:textId="77777777" w:rsidR="00BA216B" w:rsidRDefault="00BA216B" w:rsidP="00D4581B"/>
                    <w:p w14:paraId="23C51578" w14:textId="77777777" w:rsidR="00BA216B" w:rsidRDefault="00BA216B" w:rsidP="00D4581B"/>
                    <w:p w14:paraId="5AD55CA8" w14:textId="77777777" w:rsidR="00BA216B" w:rsidRDefault="00BA216B" w:rsidP="00D4581B"/>
                    <w:p w14:paraId="46507E7C" w14:textId="77777777" w:rsidR="00BA216B" w:rsidRDefault="00BA216B" w:rsidP="00D4581B"/>
                    <w:p w14:paraId="191132A4" w14:textId="77777777" w:rsidR="00BA216B" w:rsidRDefault="00BA216B" w:rsidP="00D4581B"/>
                    <w:p w14:paraId="43D07E04" w14:textId="77777777" w:rsidR="00BA216B" w:rsidRDefault="00BA216B" w:rsidP="00D4581B"/>
                    <w:p w14:paraId="307F4163" w14:textId="77777777" w:rsidR="00BA216B" w:rsidRDefault="00BA216B" w:rsidP="00D4581B"/>
                    <w:p w14:paraId="1CFC35F4" w14:textId="77777777" w:rsidR="00BA216B" w:rsidRDefault="00BA216B" w:rsidP="00D4581B"/>
                    <w:p w14:paraId="12AE93F5" w14:textId="77777777" w:rsidR="00BA216B" w:rsidRDefault="00BA216B" w:rsidP="00D4581B"/>
                    <w:p w14:paraId="4E6EC7F7" w14:textId="77777777" w:rsidR="00BA216B" w:rsidRDefault="00BA216B" w:rsidP="00D4581B"/>
                    <w:p w14:paraId="0AFA1DC9" w14:textId="77777777" w:rsidR="00BA216B" w:rsidRDefault="00BA216B" w:rsidP="00D4581B"/>
                    <w:p w14:paraId="38554D56" w14:textId="77777777" w:rsidR="00BA216B" w:rsidRDefault="00BA216B" w:rsidP="00D4581B"/>
                    <w:p w14:paraId="3B84A140" w14:textId="77777777" w:rsidR="00BA216B" w:rsidRDefault="00BA216B" w:rsidP="00D4581B"/>
                    <w:p w14:paraId="6A2AF940" w14:textId="77777777" w:rsidR="00BA216B" w:rsidRDefault="00BA216B" w:rsidP="00D4581B"/>
                    <w:p w14:paraId="0DA906C3" w14:textId="77777777" w:rsidR="00BA216B" w:rsidRDefault="00BA216B" w:rsidP="00D4581B"/>
                    <w:p w14:paraId="287519A5" w14:textId="77777777" w:rsidR="00BA216B" w:rsidRDefault="00BA216B" w:rsidP="00D4581B"/>
                    <w:p w14:paraId="2F658843" w14:textId="77777777" w:rsidR="00BA216B" w:rsidRDefault="00BA216B" w:rsidP="00D4581B"/>
                    <w:p w14:paraId="65294A74" w14:textId="77777777" w:rsidR="00BA216B" w:rsidRDefault="00BA216B" w:rsidP="00D4581B"/>
                    <w:p w14:paraId="7C1A355B" w14:textId="77777777" w:rsidR="00BA216B" w:rsidRDefault="00BA216B" w:rsidP="00D4581B"/>
                    <w:p w14:paraId="147DCF82" w14:textId="77777777" w:rsidR="00BA216B" w:rsidRDefault="00BA216B" w:rsidP="00D4581B"/>
                    <w:p w14:paraId="398E73FC" w14:textId="77777777" w:rsidR="00BA216B" w:rsidRDefault="00BA216B" w:rsidP="00D4581B"/>
                    <w:p w14:paraId="29046882" w14:textId="77777777" w:rsidR="00BA216B" w:rsidRDefault="00BA216B" w:rsidP="00D4581B"/>
                    <w:p w14:paraId="292A1487" w14:textId="77777777" w:rsidR="00BA216B" w:rsidRDefault="00BA216B" w:rsidP="00D4581B"/>
                    <w:p w14:paraId="4E623597" w14:textId="77777777" w:rsidR="00BA216B" w:rsidRDefault="00BA216B" w:rsidP="00D4581B"/>
                    <w:p w14:paraId="28AEC4B0" w14:textId="77777777" w:rsidR="00BA216B" w:rsidRDefault="00BA216B" w:rsidP="00D4581B"/>
                    <w:p w14:paraId="53BC5DD1" w14:textId="77777777" w:rsidR="00BA216B" w:rsidRDefault="00BA216B" w:rsidP="00D4581B"/>
                    <w:p w14:paraId="7C67F882" w14:textId="77777777" w:rsidR="00BA216B" w:rsidRDefault="00BA216B" w:rsidP="00D4581B"/>
                    <w:p w14:paraId="3BB58E69" w14:textId="77777777" w:rsidR="00BA216B" w:rsidRDefault="00BA216B" w:rsidP="00D4581B"/>
                    <w:p w14:paraId="3F251D4C" w14:textId="77777777" w:rsidR="00BA216B" w:rsidRDefault="00BA216B" w:rsidP="00D4581B"/>
                    <w:p w14:paraId="0DE1CD92" w14:textId="77777777" w:rsidR="00BA216B" w:rsidRDefault="00BA216B" w:rsidP="00D4581B"/>
                    <w:p w14:paraId="2A980F2A" w14:textId="77777777" w:rsidR="00BA216B" w:rsidRDefault="00BA216B" w:rsidP="00D4581B"/>
                    <w:p w14:paraId="268A8FC8" w14:textId="77777777" w:rsidR="00BA216B" w:rsidRDefault="00BA216B" w:rsidP="00D4581B"/>
                    <w:p w14:paraId="2CBAB71C" w14:textId="77777777" w:rsidR="00BA216B" w:rsidRDefault="00BA216B" w:rsidP="00D4581B"/>
                    <w:p w14:paraId="120F83A4" w14:textId="77777777" w:rsidR="00BA216B" w:rsidRDefault="00BA216B" w:rsidP="00D4581B"/>
                    <w:p w14:paraId="7839F594" w14:textId="77777777" w:rsidR="00BA216B" w:rsidRDefault="00BA216B" w:rsidP="00D4581B"/>
                    <w:p w14:paraId="628F2826" w14:textId="77777777" w:rsidR="00BA216B" w:rsidRDefault="00BA216B" w:rsidP="00D4581B"/>
                    <w:p w14:paraId="29041D89" w14:textId="77777777" w:rsidR="00BA216B" w:rsidRDefault="00BA216B" w:rsidP="00D4581B"/>
                    <w:p w14:paraId="1DEDE18B" w14:textId="77777777" w:rsidR="00BA216B" w:rsidRDefault="00BA216B" w:rsidP="00D4581B"/>
                    <w:p w14:paraId="49F263FE" w14:textId="77777777" w:rsidR="00BA216B" w:rsidRDefault="00BA216B" w:rsidP="00D4581B"/>
                    <w:p w14:paraId="72F2E096" w14:textId="77777777" w:rsidR="00BA216B" w:rsidRDefault="00BA216B" w:rsidP="00D4581B"/>
                    <w:p w14:paraId="6A9EC81C" w14:textId="77777777" w:rsidR="00BA216B" w:rsidRDefault="00BA216B" w:rsidP="00D4581B"/>
                    <w:p w14:paraId="686FD07B" w14:textId="77777777" w:rsidR="00BA216B" w:rsidRDefault="00BA216B" w:rsidP="00D4581B"/>
                    <w:p w14:paraId="249DF79F" w14:textId="77777777" w:rsidR="00BA216B" w:rsidRDefault="00BA216B" w:rsidP="00D4581B"/>
                    <w:p w14:paraId="5B3148AE" w14:textId="77777777" w:rsidR="00BA216B" w:rsidRDefault="00BA216B" w:rsidP="00D4581B"/>
                    <w:p w14:paraId="0CBE24B7" w14:textId="77777777" w:rsidR="00BA216B" w:rsidRDefault="00BA216B" w:rsidP="00D4581B"/>
                    <w:p w14:paraId="75932A5D" w14:textId="77777777" w:rsidR="00BA216B" w:rsidRDefault="00BA216B" w:rsidP="00D4581B"/>
                    <w:p w14:paraId="29CD203B" w14:textId="77777777" w:rsidR="00BA216B" w:rsidRDefault="00BA216B" w:rsidP="00D4581B"/>
                    <w:p w14:paraId="3D5A4762" w14:textId="77777777" w:rsidR="00BA216B" w:rsidRDefault="00BA216B" w:rsidP="00D4581B"/>
                    <w:p w14:paraId="4B714D2C" w14:textId="77777777" w:rsidR="00BA216B" w:rsidRDefault="00BA216B" w:rsidP="00D4581B"/>
                    <w:p w14:paraId="54AA7144" w14:textId="77777777" w:rsidR="00BA216B" w:rsidRDefault="00BA216B" w:rsidP="00D4581B"/>
                    <w:p w14:paraId="29C82734" w14:textId="77777777" w:rsidR="00BA216B" w:rsidRDefault="00BA216B" w:rsidP="00D4581B"/>
                    <w:p w14:paraId="7E94C623" w14:textId="77777777" w:rsidR="00BA216B" w:rsidRDefault="00BA216B" w:rsidP="00D4581B"/>
                    <w:p w14:paraId="2C821B29" w14:textId="77777777" w:rsidR="00BA216B" w:rsidRDefault="00BA216B" w:rsidP="00D4581B"/>
                    <w:p w14:paraId="1658C3D9" w14:textId="77777777" w:rsidR="00BA216B" w:rsidRDefault="00BA216B" w:rsidP="00D4581B"/>
                    <w:p w14:paraId="665E080A" w14:textId="77777777" w:rsidR="00BA216B" w:rsidRDefault="00BA216B" w:rsidP="00D4581B"/>
                    <w:p w14:paraId="406747EA" w14:textId="77777777" w:rsidR="00BA216B" w:rsidRDefault="00BA216B" w:rsidP="00D4581B"/>
                    <w:p w14:paraId="553EC582" w14:textId="77777777" w:rsidR="00BA216B" w:rsidRDefault="00BA216B" w:rsidP="00D4581B"/>
                    <w:p w14:paraId="642BDC79" w14:textId="77777777" w:rsidR="00BA216B" w:rsidRDefault="00BA216B" w:rsidP="00D4581B"/>
                    <w:p w14:paraId="01B5FC68" w14:textId="77777777" w:rsidR="00BA216B" w:rsidRDefault="00BA216B" w:rsidP="00D4581B"/>
                    <w:p w14:paraId="3DA0CB38" w14:textId="77777777" w:rsidR="00BA216B" w:rsidRDefault="00BA216B" w:rsidP="00D4581B"/>
                    <w:p w14:paraId="5CA0E7FB" w14:textId="77777777" w:rsidR="00BA216B" w:rsidRDefault="00BA216B" w:rsidP="00D4581B"/>
                    <w:p w14:paraId="23F0615A" w14:textId="77777777" w:rsidR="00BA216B" w:rsidRDefault="00BA216B" w:rsidP="00D4581B"/>
                    <w:p w14:paraId="57D37304" w14:textId="77777777" w:rsidR="00BA216B" w:rsidRDefault="00BA216B" w:rsidP="00D4581B"/>
                    <w:p w14:paraId="65F03891" w14:textId="77777777" w:rsidR="00BA216B" w:rsidRDefault="00BA216B" w:rsidP="00D4581B"/>
                    <w:p w14:paraId="4BB703E4" w14:textId="77777777" w:rsidR="00BA216B" w:rsidRDefault="00BA216B" w:rsidP="00D4581B"/>
                    <w:p w14:paraId="471D2D46" w14:textId="77777777" w:rsidR="00BA216B" w:rsidRDefault="00BA216B" w:rsidP="00D4581B"/>
                    <w:p w14:paraId="455EC267" w14:textId="77777777" w:rsidR="00BA216B" w:rsidRDefault="00BA216B" w:rsidP="00D4581B"/>
                    <w:p w14:paraId="5F54B971" w14:textId="77777777" w:rsidR="00BA216B" w:rsidRDefault="00BA216B" w:rsidP="00D4581B"/>
                    <w:p w14:paraId="505AFD97" w14:textId="77777777" w:rsidR="00BA216B" w:rsidRDefault="00BA216B" w:rsidP="00D4581B"/>
                    <w:p w14:paraId="4DBF6604" w14:textId="77777777" w:rsidR="00BA216B" w:rsidRDefault="00BA216B" w:rsidP="00D4581B"/>
                    <w:p w14:paraId="42B99154" w14:textId="77777777" w:rsidR="00BA216B" w:rsidRDefault="00BA216B" w:rsidP="00D4581B"/>
                    <w:p w14:paraId="6409103E" w14:textId="77777777" w:rsidR="00BA216B" w:rsidRDefault="00BA216B" w:rsidP="00D4581B"/>
                    <w:p w14:paraId="4AC0F45D" w14:textId="77777777" w:rsidR="00BA216B" w:rsidRDefault="00BA216B" w:rsidP="00D4581B"/>
                    <w:p w14:paraId="676B6574" w14:textId="77777777" w:rsidR="00BA216B" w:rsidRDefault="00BA216B" w:rsidP="00D4581B"/>
                    <w:p w14:paraId="1E2012E5" w14:textId="77777777" w:rsidR="00BA216B" w:rsidRDefault="00BA216B" w:rsidP="00D4581B"/>
                    <w:p w14:paraId="4F81A96A" w14:textId="77777777" w:rsidR="00BA216B" w:rsidRDefault="00BA216B" w:rsidP="00D4581B"/>
                    <w:p w14:paraId="3C4D39A0" w14:textId="77777777" w:rsidR="00BA216B" w:rsidRDefault="00BA216B" w:rsidP="00D4581B"/>
                    <w:p w14:paraId="79A87B19" w14:textId="77777777" w:rsidR="00BA216B" w:rsidRDefault="00BA216B" w:rsidP="00D4581B"/>
                    <w:p w14:paraId="4F877554" w14:textId="77777777" w:rsidR="00BA216B" w:rsidRDefault="00BA216B" w:rsidP="00D4581B"/>
                    <w:p w14:paraId="1AACEC1D" w14:textId="77777777" w:rsidR="00BA216B" w:rsidRDefault="00BA216B" w:rsidP="00D4581B"/>
                    <w:p w14:paraId="76EACAC8" w14:textId="77777777" w:rsidR="00BA216B" w:rsidRDefault="00BA216B" w:rsidP="00D4581B"/>
                    <w:p w14:paraId="287247FA" w14:textId="77777777" w:rsidR="00BA216B" w:rsidRDefault="00BA216B" w:rsidP="00D4581B"/>
                    <w:p w14:paraId="43401C42" w14:textId="77777777" w:rsidR="00BA216B" w:rsidRDefault="00BA216B" w:rsidP="00D4581B"/>
                    <w:p w14:paraId="0D88F309" w14:textId="77777777" w:rsidR="00BA216B" w:rsidRDefault="00BA216B" w:rsidP="00D4581B"/>
                    <w:p w14:paraId="59E058B0" w14:textId="77777777" w:rsidR="00BA216B" w:rsidRDefault="00BA216B" w:rsidP="00D4581B"/>
                    <w:p w14:paraId="0EB74F87" w14:textId="77777777" w:rsidR="00BA216B" w:rsidRDefault="00BA216B" w:rsidP="00D4581B"/>
                    <w:p w14:paraId="29729DA0" w14:textId="77777777" w:rsidR="00BA216B" w:rsidRDefault="00BA216B" w:rsidP="00D4581B"/>
                    <w:p w14:paraId="2D15C3B7" w14:textId="77777777" w:rsidR="00BA216B" w:rsidRDefault="00BA216B" w:rsidP="00D4581B"/>
                    <w:p w14:paraId="37020CFC" w14:textId="77777777" w:rsidR="00BA216B" w:rsidRDefault="00BA216B" w:rsidP="00D4581B"/>
                    <w:p w14:paraId="64B900A7" w14:textId="77777777" w:rsidR="00BA216B" w:rsidRDefault="00BA216B" w:rsidP="00D4581B"/>
                    <w:p w14:paraId="285AF018" w14:textId="77777777" w:rsidR="00BA216B" w:rsidRDefault="00BA216B" w:rsidP="00D4581B"/>
                    <w:p w14:paraId="43B99200" w14:textId="77777777" w:rsidR="00BA216B" w:rsidRDefault="00BA216B" w:rsidP="00D4581B"/>
                    <w:p w14:paraId="4122D634" w14:textId="77777777" w:rsidR="00BA216B" w:rsidRDefault="00BA216B" w:rsidP="00D4581B"/>
                    <w:p w14:paraId="70805850" w14:textId="77777777" w:rsidR="00BA216B" w:rsidRDefault="00BA216B" w:rsidP="00D4581B"/>
                    <w:p w14:paraId="06C8E396" w14:textId="77777777" w:rsidR="00BA216B" w:rsidRDefault="00BA216B" w:rsidP="00D4581B"/>
                    <w:p w14:paraId="63CFA1F8" w14:textId="77777777" w:rsidR="00BA216B" w:rsidRDefault="00BA216B" w:rsidP="00D4581B"/>
                    <w:p w14:paraId="2F8594F1" w14:textId="77777777" w:rsidR="00BA216B" w:rsidRDefault="00BA216B" w:rsidP="00D4581B"/>
                    <w:p w14:paraId="32AF9FF8" w14:textId="77777777" w:rsidR="00BA216B" w:rsidRDefault="00BA216B" w:rsidP="00D4581B"/>
                    <w:p w14:paraId="1698AC56" w14:textId="77777777" w:rsidR="00BA216B" w:rsidRDefault="00BA216B" w:rsidP="00D4581B"/>
                    <w:p w14:paraId="7A181E67" w14:textId="77777777" w:rsidR="00BA216B" w:rsidRDefault="00BA216B" w:rsidP="00D4581B"/>
                    <w:p w14:paraId="0A535A58" w14:textId="77777777" w:rsidR="00BA216B" w:rsidRDefault="00BA216B" w:rsidP="00D4581B"/>
                    <w:p w14:paraId="3ABD9E70" w14:textId="77777777" w:rsidR="00BA216B" w:rsidRDefault="00BA216B" w:rsidP="00D4581B"/>
                    <w:p w14:paraId="1773F892" w14:textId="77777777" w:rsidR="00BA216B" w:rsidRDefault="00BA216B" w:rsidP="00D4581B"/>
                    <w:p w14:paraId="5713B043" w14:textId="77777777" w:rsidR="00BA216B" w:rsidRDefault="00BA216B" w:rsidP="00D4581B"/>
                    <w:p w14:paraId="295DCF29" w14:textId="77777777" w:rsidR="00BA216B" w:rsidRDefault="00BA216B" w:rsidP="00D4581B"/>
                    <w:p w14:paraId="0EE1230D" w14:textId="77777777" w:rsidR="00BA216B" w:rsidRDefault="00BA216B" w:rsidP="00D4581B"/>
                    <w:p w14:paraId="6E0A6450" w14:textId="77777777" w:rsidR="00BA216B" w:rsidRDefault="00BA216B" w:rsidP="00D4581B"/>
                    <w:p w14:paraId="1FB752EA" w14:textId="77777777" w:rsidR="00BA216B" w:rsidRDefault="00BA216B" w:rsidP="00D4581B"/>
                    <w:p w14:paraId="56F4AC9B" w14:textId="77777777" w:rsidR="00BA216B" w:rsidRDefault="00BA216B" w:rsidP="00D4581B"/>
                    <w:p w14:paraId="038E88BC" w14:textId="77777777" w:rsidR="00BA216B" w:rsidRDefault="00BA216B" w:rsidP="00D4581B"/>
                    <w:p w14:paraId="0E204048" w14:textId="77777777" w:rsidR="00BA216B" w:rsidRDefault="00BA216B" w:rsidP="00D4581B"/>
                    <w:p w14:paraId="064ED58A" w14:textId="77777777" w:rsidR="00BA216B" w:rsidRDefault="00BA216B" w:rsidP="00D4581B"/>
                    <w:p w14:paraId="1962B845" w14:textId="77777777" w:rsidR="00BA216B" w:rsidRDefault="00BA216B" w:rsidP="00D4581B"/>
                    <w:p w14:paraId="7B43FE30" w14:textId="77777777" w:rsidR="00BA216B" w:rsidRDefault="00BA216B" w:rsidP="00D4581B"/>
                    <w:p w14:paraId="7A7B7072" w14:textId="77777777" w:rsidR="00BA216B" w:rsidRDefault="00BA216B" w:rsidP="00D4581B"/>
                    <w:p w14:paraId="6C95ACBD" w14:textId="77777777" w:rsidR="00BA216B" w:rsidRDefault="00BA216B" w:rsidP="00D4581B"/>
                    <w:p w14:paraId="4510BB15" w14:textId="77777777" w:rsidR="00BA216B" w:rsidRDefault="00BA216B" w:rsidP="00D4581B"/>
                    <w:p w14:paraId="2DE5E82D" w14:textId="77777777" w:rsidR="00BA216B" w:rsidRDefault="00BA216B" w:rsidP="00D4581B"/>
                    <w:p w14:paraId="6808CE20" w14:textId="77777777" w:rsidR="00BA216B" w:rsidRDefault="00BA216B" w:rsidP="00D4581B"/>
                    <w:p w14:paraId="34D8A247" w14:textId="77777777" w:rsidR="00BA216B" w:rsidRDefault="00BA216B" w:rsidP="00D4581B"/>
                    <w:p w14:paraId="75D652E9" w14:textId="77777777" w:rsidR="00BA216B" w:rsidRDefault="00BA216B" w:rsidP="00D4581B"/>
                    <w:p w14:paraId="3A379BAC" w14:textId="77777777" w:rsidR="00BA216B" w:rsidRDefault="00BA216B" w:rsidP="00D4581B"/>
                    <w:p w14:paraId="025BE609" w14:textId="77777777" w:rsidR="00BA216B" w:rsidRDefault="00BA216B" w:rsidP="00D4581B"/>
                    <w:p w14:paraId="1A94A4DD" w14:textId="77777777" w:rsidR="00BA216B" w:rsidRDefault="00BA216B" w:rsidP="00D4581B"/>
                    <w:p w14:paraId="5385719A" w14:textId="77777777" w:rsidR="00BA216B" w:rsidRDefault="00BA216B" w:rsidP="00D4581B"/>
                    <w:p w14:paraId="4163FE15" w14:textId="77777777" w:rsidR="00BA216B" w:rsidRDefault="00BA216B" w:rsidP="00D4581B"/>
                    <w:p w14:paraId="34173D01" w14:textId="77777777" w:rsidR="00BA216B" w:rsidRDefault="00BA216B" w:rsidP="00D4581B"/>
                    <w:p w14:paraId="7A8C0CE0" w14:textId="77777777" w:rsidR="00BA216B" w:rsidRDefault="00BA216B" w:rsidP="00D4581B"/>
                    <w:p w14:paraId="69D6F272" w14:textId="77777777" w:rsidR="00BA216B" w:rsidRDefault="00BA216B" w:rsidP="00D4581B"/>
                    <w:p w14:paraId="761FF007" w14:textId="77777777" w:rsidR="00BA216B" w:rsidRDefault="00BA216B" w:rsidP="00D4581B"/>
                    <w:p w14:paraId="42483CF8" w14:textId="77777777" w:rsidR="00BA216B" w:rsidRDefault="00BA216B" w:rsidP="00D4581B"/>
                    <w:p w14:paraId="6857DCD1" w14:textId="77777777" w:rsidR="00BA216B" w:rsidRDefault="00BA216B" w:rsidP="00D4581B"/>
                    <w:p w14:paraId="0DBF3F41" w14:textId="77777777" w:rsidR="00BA216B" w:rsidRDefault="00BA216B" w:rsidP="00D4581B"/>
                    <w:p w14:paraId="7CEA67B8" w14:textId="77777777" w:rsidR="00BA216B" w:rsidRDefault="00BA216B" w:rsidP="00D4581B"/>
                    <w:p w14:paraId="4799E625" w14:textId="77777777" w:rsidR="00BA216B" w:rsidRDefault="00BA216B" w:rsidP="00D4581B"/>
                    <w:p w14:paraId="761EED48" w14:textId="77777777" w:rsidR="00BA216B" w:rsidRDefault="00BA216B" w:rsidP="00D4581B"/>
                    <w:p w14:paraId="1B81ED2D" w14:textId="77777777" w:rsidR="00BA216B" w:rsidRDefault="00BA216B" w:rsidP="00D4581B"/>
                    <w:p w14:paraId="6274A14D" w14:textId="77777777" w:rsidR="00BA216B" w:rsidRDefault="00BA216B" w:rsidP="00D4581B"/>
                    <w:p w14:paraId="2F5CEB87" w14:textId="77777777" w:rsidR="00BA216B" w:rsidRDefault="00BA216B" w:rsidP="00D4581B"/>
                    <w:p w14:paraId="1AC46ABE" w14:textId="77777777" w:rsidR="00BA216B" w:rsidRDefault="00BA216B" w:rsidP="00D4581B"/>
                    <w:p w14:paraId="7C3FC68C" w14:textId="77777777" w:rsidR="00BA216B" w:rsidRDefault="00BA216B" w:rsidP="00D4581B"/>
                    <w:p w14:paraId="35B0ECA9" w14:textId="77777777" w:rsidR="00BA216B" w:rsidRDefault="00BA216B" w:rsidP="00D4581B"/>
                    <w:p w14:paraId="5F73D65A" w14:textId="77777777" w:rsidR="00BA216B" w:rsidRDefault="00BA216B" w:rsidP="00D4581B"/>
                    <w:p w14:paraId="79F3150E" w14:textId="77777777" w:rsidR="00BA216B" w:rsidRDefault="00BA216B" w:rsidP="00D4581B"/>
                    <w:p w14:paraId="7D7BBC88" w14:textId="77777777" w:rsidR="00BA216B" w:rsidRDefault="00BA216B" w:rsidP="00D4581B"/>
                    <w:p w14:paraId="0EFCB6C1" w14:textId="77777777" w:rsidR="00BA216B" w:rsidRDefault="00BA216B" w:rsidP="00D4581B"/>
                    <w:p w14:paraId="0FFBBBA5" w14:textId="77777777" w:rsidR="00BA216B" w:rsidRDefault="00BA216B" w:rsidP="00D4581B"/>
                    <w:p w14:paraId="475A5EE4" w14:textId="77777777" w:rsidR="00BA216B" w:rsidRDefault="00BA216B" w:rsidP="00D4581B"/>
                    <w:p w14:paraId="70F72246" w14:textId="77777777" w:rsidR="00BA216B" w:rsidRDefault="00BA216B" w:rsidP="00D4581B"/>
                    <w:p w14:paraId="53EAC247" w14:textId="77777777" w:rsidR="00BA216B" w:rsidRDefault="00BA216B" w:rsidP="00D4581B"/>
                    <w:p w14:paraId="702BF887" w14:textId="77777777" w:rsidR="00BA216B" w:rsidRDefault="00BA216B" w:rsidP="00D4581B"/>
                    <w:p w14:paraId="61EA51F8" w14:textId="77777777" w:rsidR="00BA216B" w:rsidRDefault="00BA216B" w:rsidP="00D4581B"/>
                    <w:p w14:paraId="75578BE7" w14:textId="77777777" w:rsidR="00BA216B" w:rsidRDefault="00BA216B" w:rsidP="00D4581B"/>
                    <w:p w14:paraId="3A9F23F0" w14:textId="77777777" w:rsidR="00BA216B" w:rsidRDefault="00BA216B" w:rsidP="00D4581B"/>
                    <w:p w14:paraId="06329452" w14:textId="77777777" w:rsidR="00BA216B" w:rsidRDefault="00BA216B" w:rsidP="00D4581B"/>
                    <w:p w14:paraId="5D70B101" w14:textId="77777777" w:rsidR="00BA216B" w:rsidRDefault="00BA216B" w:rsidP="00D4581B"/>
                    <w:p w14:paraId="47435B70" w14:textId="77777777" w:rsidR="00BA216B" w:rsidRDefault="00BA216B" w:rsidP="00D4581B"/>
                    <w:p w14:paraId="7E17BCFD" w14:textId="77777777" w:rsidR="00BA216B" w:rsidRDefault="00BA216B" w:rsidP="00D4581B"/>
                    <w:p w14:paraId="6FBA25ED" w14:textId="77777777" w:rsidR="00BA216B" w:rsidRDefault="00BA216B" w:rsidP="00D4581B"/>
                    <w:p w14:paraId="534DE437" w14:textId="77777777" w:rsidR="00BA216B" w:rsidRDefault="00BA216B" w:rsidP="00D4581B"/>
                    <w:p w14:paraId="6E38FA34" w14:textId="77777777" w:rsidR="00BA216B" w:rsidRDefault="00BA216B" w:rsidP="00D4581B"/>
                    <w:p w14:paraId="1AE39022" w14:textId="77777777" w:rsidR="00BA216B" w:rsidRDefault="00BA216B" w:rsidP="00D4581B"/>
                    <w:p w14:paraId="271D29EA" w14:textId="77777777" w:rsidR="00BA216B" w:rsidRDefault="00BA216B" w:rsidP="00D4581B"/>
                    <w:p w14:paraId="24DDCD60" w14:textId="77777777" w:rsidR="00BA216B" w:rsidRDefault="00BA216B" w:rsidP="00D4581B"/>
                    <w:p w14:paraId="6C1CADC5" w14:textId="77777777" w:rsidR="00BA216B" w:rsidRDefault="00BA216B" w:rsidP="00D4581B"/>
                    <w:p w14:paraId="23434CDD" w14:textId="77777777" w:rsidR="00BA216B" w:rsidRDefault="00BA216B" w:rsidP="00D4581B"/>
                    <w:p w14:paraId="67E87C25" w14:textId="77777777" w:rsidR="00BA216B" w:rsidRDefault="00BA216B" w:rsidP="00D4581B"/>
                    <w:p w14:paraId="5CEF8AAE" w14:textId="77777777" w:rsidR="00BA216B" w:rsidRDefault="00BA216B" w:rsidP="00D4581B"/>
                    <w:p w14:paraId="6CA81CFC" w14:textId="77777777" w:rsidR="00BA216B" w:rsidRDefault="00BA216B" w:rsidP="00D4581B"/>
                    <w:p w14:paraId="086CDF58" w14:textId="77777777" w:rsidR="00BA216B" w:rsidRDefault="00BA216B" w:rsidP="00D4581B"/>
                    <w:p w14:paraId="53C0E6BE" w14:textId="77777777" w:rsidR="00BA216B" w:rsidRDefault="00BA216B" w:rsidP="00D4581B"/>
                    <w:p w14:paraId="2A60F492" w14:textId="77777777" w:rsidR="00BA216B" w:rsidRDefault="00BA216B" w:rsidP="00D4581B"/>
                    <w:p w14:paraId="64934DF1" w14:textId="77777777" w:rsidR="00BA216B" w:rsidRDefault="00BA216B" w:rsidP="00D4581B"/>
                    <w:p w14:paraId="02220CA4" w14:textId="77777777" w:rsidR="00BA216B" w:rsidRDefault="00BA216B" w:rsidP="00D4581B"/>
                    <w:p w14:paraId="6F4BAD3E" w14:textId="77777777" w:rsidR="00BA216B" w:rsidRDefault="00BA216B" w:rsidP="00D4581B"/>
                    <w:p w14:paraId="4542102C" w14:textId="77777777" w:rsidR="00BA216B" w:rsidRDefault="00BA216B" w:rsidP="00D4581B"/>
                    <w:p w14:paraId="12734114" w14:textId="77777777" w:rsidR="00BA216B" w:rsidRDefault="00BA216B" w:rsidP="00D4581B"/>
                    <w:p w14:paraId="6A944E9D" w14:textId="77777777" w:rsidR="00BA216B" w:rsidRDefault="00BA216B" w:rsidP="00D4581B"/>
                    <w:p w14:paraId="5698DFA2" w14:textId="77777777" w:rsidR="00BA216B" w:rsidRDefault="00BA216B" w:rsidP="00D4581B"/>
                    <w:p w14:paraId="41C83AB2" w14:textId="77777777" w:rsidR="00BA216B" w:rsidRDefault="00BA216B" w:rsidP="00D4581B"/>
                    <w:p w14:paraId="39808745" w14:textId="77777777" w:rsidR="00BA216B" w:rsidRDefault="00BA216B" w:rsidP="00D4581B"/>
                    <w:p w14:paraId="12D23C48" w14:textId="77777777" w:rsidR="00BA216B" w:rsidRDefault="00BA216B" w:rsidP="00D4581B"/>
                    <w:p w14:paraId="265F644F" w14:textId="77777777" w:rsidR="00BA216B" w:rsidRDefault="00BA216B" w:rsidP="00D4581B"/>
                    <w:p w14:paraId="3497EF7C" w14:textId="77777777" w:rsidR="00BA216B" w:rsidRDefault="00BA216B" w:rsidP="00D4581B"/>
                    <w:p w14:paraId="43CB3825" w14:textId="77777777" w:rsidR="00BA216B" w:rsidRDefault="00BA216B" w:rsidP="00D4581B"/>
                    <w:p w14:paraId="6635C3F2" w14:textId="77777777" w:rsidR="00BA216B" w:rsidRDefault="00BA216B" w:rsidP="00D4581B"/>
                    <w:p w14:paraId="37AB1952" w14:textId="77777777" w:rsidR="00BA216B" w:rsidRDefault="00BA216B" w:rsidP="00D4581B"/>
                    <w:p w14:paraId="39F722AD" w14:textId="77777777" w:rsidR="00BA216B" w:rsidRDefault="00BA216B" w:rsidP="00D4581B"/>
                    <w:p w14:paraId="58FA100D" w14:textId="77777777" w:rsidR="00BA216B" w:rsidRDefault="00BA216B" w:rsidP="00D4581B"/>
                    <w:p w14:paraId="0C46AE53" w14:textId="77777777" w:rsidR="00BA216B" w:rsidRDefault="00BA216B" w:rsidP="00D4581B"/>
                    <w:p w14:paraId="0E9A5356" w14:textId="77777777" w:rsidR="00BA216B" w:rsidRDefault="00BA216B" w:rsidP="00D4581B"/>
                    <w:p w14:paraId="517BD206" w14:textId="77777777" w:rsidR="00BA216B" w:rsidRDefault="00BA216B" w:rsidP="00D4581B"/>
                    <w:p w14:paraId="16350A79" w14:textId="77777777" w:rsidR="00BA216B" w:rsidRDefault="00BA216B" w:rsidP="00D4581B"/>
                    <w:p w14:paraId="0BDF72B7" w14:textId="77777777" w:rsidR="00BA216B" w:rsidRDefault="00BA216B" w:rsidP="00D4581B"/>
                    <w:p w14:paraId="16409725" w14:textId="77777777" w:rsidR="00BA216B" w:rsidRDefault="00BA216B" w:rsidP="00D4581B"/>
                    <w:p w14:paraId="46F336EA" w14:textId="77777777" w:rsidR="00BA216B" w:rsidRDefault="00BA216B" w:rsidP="00D4581B"/>
                    <w:p w14:paraId="7B8E8BFE" w14:textId="77777777" w:rsidR="00BA216B" w:rsidRDefault="00BA216B" w:rsidP="00D4581B"/>
                    <w:p w14:paraId="269D7913" w14:textId="77777777" w:rsidR="00BA216B" w:rsidRDefault="00BA216B" w:rsidP="00D4581B"/>
                    <w:p w14:paraId="023A93AA" w14:textId="77777777" w:rsidR="00BA216B" w:rsidRDefault="00BA216B" w:rsidP="00D4581B"/>
                    <w:p w14:paraId="1C3F985B" w14:textId="77777777" w:rsidR="00BA216B" w:rsidRDefault="00BA216B" w:rsidP="00D4581B"/>
                    <w:p w14:paraId="4EC4AC5C" w14:textId="77777777" w:rsidR="00BA216B" w:rsidRDefault="00BA216B" w:rsidP="00D4581B"/>
                    <w:p w14:paraId="6A1512F8" w14:textId="77777777" w:rsidR="00BA216B" w:rsidRDefault="00BA216B" w:rsidP="00D4581B"/>
                    <w:p w14:paraId="4585B439" w14:textId="77777777" w:rsidR="00BA216B" w:rsidRDefault="00BA216B" w:rsidP="00D4581B"/>
                    <w:p w14:paraId="355FB969" w14:textId="77777777" w:rsidR="00BA216B" w:rsidRDefault="00BA216B" w:rsidP="00D4581B"/>
                    <w:p w14:paraId="3458CEA8" w14:textId="77777777" w:rsidR="00BA216B" w:rsidRDefault="00BA216B" w:rsidP="00D4581B"/>
                    <w:p w14:paraId="4DFCD0E2" w14:textId="77777777" w:rsidR="00BA216B" w:rsidRDefault="00BA216B" w:rsidP="00D4581B"/>
                    <w:p w14:paraId="76E63D5F" w14:textId="77777777" w:rsidR="00BA216B" w:rsidRDefault="00BA216B" w:rsidP="00D4581B"/>
                    <w:p w14:paraId="79CD6C74" w14:textId="77777777" w:rsidR="00BA216B" w:rsidRDefault="00BA216B" w:rsidP="00D4581B"/>
                    <w:p w14:paraId="58C6A396" w14:textId="77777777" w:rsidR="00BA216B" w:rsidRDefault="00BA216B" w:rsidP="00D4581B"/>
                    <w:p w14:paraId="577E9EA9" w14:textId="77777777" w:rsidR="00BA216B" w:rsidRDefault="00BA216B" w:rsidP="00D4581B"/>
                    <w:p w14:paraId="2F99AC30" w14:textId="77777777" w:rsidR="00BA216B" w:rsidRDefault="00BA216B" w:rsidP="00D4581B"/>
                    <w:p w14:paraId="356F6B67" w14:textId="77777777" w:rsidR="00BA216B" w:rsidRDefault="00BA216B" w:rsidP="00D4581B"/>
                    <w:p w14:paraId="0E783094" w14:textId="77777777" w:rsidR="00BA216B" w:rsidRDefault="00BA216B" w:rsidP="00D4581B"/>
                    <w:p w14:paraId="33EC4F4B" w14:textId="77777777" w:rsidR="00BA216B" w:rsidRDefault="00BA216B" w:rsidP="00D4581B"/>
                    <w:p w14:paraId="0BAACC90" w14:textId="77777777" w:rsidR="00BA216B" w:rsidRDefault="00BA216B" w:rsidP="00D4581B"/>
                    <w:p w14:paraId="32765B66" w14:textId="77777777" w:rsidR="00BA216B" w:rsidRDefault="00BA216B" w:rsidP="00D4581B"/>
                    <w:p w14:paraId="019D1C8B" w14:textId="77777777" w:rsidR="00BA216B" w:rsidRDefault="00BA216B" w:rsidP="00D4581B"/>
                    <w:p w14:paraId="035CB4BA" w14:textId="77777777" w:rsidR="00BA216B" w:rsidRDefault="00BA216B" w:rsidP="00D4581B"/>
                    <w:p w14:paraId="168DE7D7" w14:textId="77777777" w:rsidR="00BA216B" w:rsidRDefault="00BA216B" w:rsidP="00D4581B"/>
                    <w:p w14:paraId="5D03DEC8" w14:textId="77777777" w:rsidR="00BA216B" w:rsidRDefault="00BA216B" w:rsidP="00D4581B"/>
                    <w:p w14:paraId="788677A6" w14:textId="77777777" w:rsidR="00BA216B" w:rsidRDefault="00BA216B" w:rsidP="00D4581B"/>
                    <w:p w14:paraId="59A91B48" w14:textId="77777777" w:rsidR="00BA216B" w:rsidRDefault="00BA216B" w:rsidP="00D4581B"/>
                    <w:p w14:paraId="47887C49" w14:textId="77777777" w:rsidR="00BA216B" w:rsidRDefault="00BA216B" w:rsidP="00D4581B"/>
                    <w:p w14:paraId="5A14E245" w14:textId="77777777" w:rsidR="00BA216B" w:rsidRDefault="00BA216B" w:rsidP="00D4581B"/>
                    <w:p w14:paraId="6E396487" w14:textId="77777777" w:rsidR="00BA216B" w:rsidRDefault="00BA216B" w:rsidP="00D4581B"/>
                    <w:p w14:paraId="2AD28BBA" w14:textId="77777777" w:rsidR="00BA216B" w:rsidRDefault="00BA216B" w:rsidP="00D4581B"/>
                    <w:p w14:paraId="6A471BA2" w14:textId="77777777" w:rsidR="00BA216B" w:rsidRDefault="00BA216B" w:rsidP="00D4581B"/>
                    <w:p w14:paraId="44FC177A" w14:textId="77777777" w:rsidR="00BA216B" w:rsidRDefault="00BA216B" w:rsidP="00D4581B"/>
                    <w:p w14:paraId="161D864E" w14:textId="77777777" w:rsidR="00BA216B" w:rsidRDefault="00BA216B" w:rsidP="00D4581B"/>
                    <w:p w14:paraId="05B60FCB" w14:textId="77777777" w:rsidR="00BA216B" w:rsidRDefault="00BA216B" w:rsidP="00D4581B"/>
                    <w:p w14:paraId="34888DBA" w14:textId="77777777" w:rsidR="00BA216B" w:rsidRDefault="00BA216B" w:rsidP="00D4581B"/>
                    <w:p w14:paraId="75B1EE23" w14:textId="77777777" w:rsidR="00BA216B" w:rsidRDefault="00BA216B" w:rsidP="00D4581B"/>
                    <w:p w14:paraId="46099F30" w14:textId="77777777" w:rsidR="00BA216B" w:rsidRDefault="00BA216B" w:rsidP="00D4581B"/>
                    <w:p w14:paraId="7A2CD29E" w14:textId="77777777" w:rsidR="00BA216B" w:rsidRDefault="00BA216B" w:rsidP="00D4581B"/>
                    <w:p w14:paraId="249903F7" w14:textId="77777777" w:rsidR="00BA216B" w:rsidRDefault="00BA216B" w:rsidP="00D4581B"/>
                    <w:p w14:paraId="1D39EB48" w14:textId="77777777" w:rsidR="00BA216B" w:rsidRDefault="00BA216B" w:rsidP="00D4581B"/>
                    <w:p w14:paraId="5203E6BF" w14:textId="77777777" w:rsidR="00BA216B" w:rsidRDefault="00BA216B" w:rsidP="00D4581B"/>
                    <w:p w14:paraId="7AB81310" w14:textId="77777777" w:rsidR="00BA216B" w:rsidRDefault="00BA216B" w:rsidP="00D4581B"/>
                    <w:p w14:paraId="02C03950" w14:textId="77777777" w:rsidR="00BA216B" w:rsidRDefault="00BA216B" w:rsidP="00D4581B"/>
                    <w:p w14:paraId="23636624" w14:textId="77777777" w:rsidR="00BA216B" w:rsidRDefault="00BA216B" w:rsidP="00D4581B"/>
                    <w:p w14:paraId="37522FC6" w14:textId="77777777" w:rsidR="00BA216B" w:rsidRDefault="00BA216B" w:rsidP="00D4581B"/>
                    <w:p w14:paraId="66FF8E5A" w14:textId="77777777" w:rsidR="00BA216B" w:rsidRDefault="00BA216B" w:rsidP="00D4581B"/>
                    <w:p w14:paraId="75050136" w14:textId="77777777" w:rsidR="00BA216B" w:rsidRDefault="00BA216B" w:rsidP="00D4581B"/>
                    <w:p w14:paraId="5C0C71BF" w14:textId="77777777" w:rsidR="00BA216B" w:rsidRDefault="00BA216B" w:rsidP="00D4581B"/>
                    <w:p w14:paraId="64749369" w14:textId="77777777" w:rsidR="00BA216B" w:rsidRDefault="00BA216B" w:rsidP="00D4581B"/>
                    <w:p w14:paraId="674819FB" w14:textId="77777777" w:rsidR="00BA216B" w:rsidRDefault="00BA216B" w:rsidP="00D4581B"/>
                    <w:p w14:paraId="54198F2B" w14:textId="77777777" w:rsidR="00BA216B" w:rsidRDefault="00BA216B" w:rsidP="00D4581B"/>
                    <w:p w14:paraId="73964E6B" w14:textId="77777777" w:rsidR="00BA216B" w:rsidRDefault="00BA216B" w:rsidP="00D4581B"/>
                    <w:p w14:paraId="684B4AFE" w14:textId="77777777" w:rsidR="00BA216B" w:rsidRDefault="00BA216B" w:rsidP="00D4581B"/>
                    <w:p w14:paraId="2B88D04F" w14:textId="77777777" w:rsidR="00BA216B" w:rsidRDefault="00BA216B" w:rsidP="00D4581B"/>
                    <w:p w14:paraId="3AAC3EF7" w14:textId="77777777" w:rsidR="00BA216B" w:rsidRDefault="00BA216B" w:rsidP="00D4581B"/>
                    <w:p w14:paraId="7CF86284" w14:textId="77777777" w:rsidR="00BA216B" w:rsidRDefault="00BA216B" w:rsidP="00D4581B"/>
                    <w:p w14:paraId="5FE86B85" w14:textId="77777777" w:rsidR="00BA216B" w:rsidRDefault="00BA216B" w:rsidP="00D4581B"/>
                    <w:p w14:paraId="7271BA09" w14:textId="77777777" w:rsidR="00BA216B" w:rsidRDefault="00BA216B" w:rsidP="00D4581B"/>
                    <w:p w14:paraId="0FFADA9E" w14:textId="77777777" w:rsidR="00BA216B" w:rsidRDefault="00BA216B" w:rsidP="00D4581B"/>
                    <w:p w14:paraId="25A18FE1" w14:textId="77777777" w:rsidR="00BA216B" w:rsidRDefault="00BA216B" w:rsidP="00D4581B"/>
                    <w:p w14:paraId="42197238" w14:textId="77777777" w:rsidR="00BA216B" w:rsidRDefault="00BA216B" w:rsidP="00D4581B"/>
                    <w:p w14:paraId="653FB31F" w14:textId="77777777" w:rsidR="00BA216B" w:rsidRDefault="00BA216B" w:rsidP="00D4581B"/>
                    <w:p w14:paraId="57C791DD" w14:textId="77777777" w:rsidR="00BA216B" w:rsidRDefault="00BA216B" w:rsidP="00D4581B"/>
                    <w:p w14:paraId="1E33B0D1" w14:textId="77777777" w:rsidR="00BA216B" w:rsidRDefault="00BA216B" w:rsidP="00D4581B"/>
                    <w:p w14:paraId="4012FA1F" w14:textId="77777777" w:rsidR="00BA216B" w:rsidRDefault="00BA216B" w:rsidP="00D4581B"/>
                    <w:p w14:paraId="331259F2" w14:textId="77777777" w:rsidR="00BA216B" w:rsidRDefault="00BA216B" w:rsidP="00D4581B"/>
                    <w:p w14:paraId="621154DB" w14:textId="77777777" w:rsidR="00BA216B" w:rsidRDefault="00BA216B" w:rsidP="00D4581B"/>
                    <w:p w14:paraId="4DF13B63" w14:textId="77777777" w:rsidR="00BA216B" w:rsidRDefault="00BA216B" w:rsidP="00D4581B"/>
                    <w:p w14:paraId="3A801909" w14:textId="77777777" w:rsidR="00BA216B" w:rsidRDefault="00BA216B" w:rsidP="00D4581B"/>
                    <w:p w14:paraId="5F4D4077" w14:textId="77777777" w:rsidR="00BA216B" w:rsidRDefault="00BA216B" w:rsidP="00D4581B"/>
                    <w:p w14:paraId="31AEF909" w14:textId="77777777" w:rsidR="00BA216B" w:rsidRDefault="00BA216B" w:rsidP="00D4581B"/>
                    <w:p w14:paraId="2094A603" w14:textId="77777777" w:rsidR="00BA216B" w:rsidRDefault="00BA216B" w:rsidP="00D4581B"/>
                    <w:p w14:paraId="01B18F78" w14:textId="77777777" w:rsidR="00BA216B" w:rsidRDefault="00BA216B" w:rsidP="00D4581B"/>
                    <w:p w14:paraId="13D9A1EC" w14:textId="77777777" w:rsidR="00BA216B" w:rsidRDefault="00BA216B" w:rsidP="00D4581B"/>
                    <w:p w14:paraId="1F259E79" w14:textId="77777777" w:rsidR="00BA216B" w:rsidRDefault="00BA216B" w:rsidP="00D4581B"/>
                    <w:p w14:paraId="013D5A3C" w14:textId="77777777" w:rsidR="00BA216B" w:rsidRDefault="00BA216B" w:rsidP="00D4581B"/>
                    <w:p w14:paraId="29BB4DD8" w14:textId="77777777" w:rsidR="00BA216B" w:rsidRDefault="00BA216B" w:rsidP="00D4581B"/>
                    <w:p w14:paraId="11A62B18" w14:textId="77777777" w:rsidR="00BA216B" w:rsidRDefault="00BA216B" w:rsidP="00D4581B"/>
                    <w:p w14:paraId="2ECFEB9C" w14:textId="77777777" w:rsidR="00BA216B" w:rsidRDefault="00BA216B" w:rsidP="00D4581B"/>
                    <w:p w14:paraId="798E7E1F" w14:textId="77777777" w:rsidR="00BA216B" w:rsidRDefault="00BA216B" w:rsidP="00D4581B"/>
                    <w:p w14:paraId="6A896787" w14:textId="77777777" w:rsidR="00BA216B" w:rsidRDefault="00BA216B" w:rsidP="00D4581B"/>
                    <w:p w14:paraId="34559CCE" w14:textId="77777777" w:rsidR="00BA216B" w:rsidRDefault="00BA216B" w:rsidP="00D4581B"/>
                    <w:p w14:paraId="536D60DA" w14:textId="77777777" w:rsidR="00BA216B" w:rsidRDefault="00BA216B" w:rsidP="00D4581B"/>
                    <w:p w14:paraId="2629791E" w14:textId="77777777" w:rsidR="00BA216B" w:rsidRDefault="00BA216B" w:rsidP="00D4581B"/>
                    <w:p w14:paraId="20183949" w14:textId="77777777" w:rsidR="00BA216B" w:rsidRDefault="00BA216B" w:rsidP="00D4581B"/>
                    <w:p w14:paraId="5C5A60A3" w14:textId="77777777" w:rsidR="00BA216B" w:rsidRDefault="00BA216B" w:rsidP="00D4581B"/>
                    <w:p w14:paraId="123A331F" w14:textId="77777777" w:rsidR="00BA216B" w:rsidRDefault="00BA216B" w:rsidP="00D4581B"/>
                    <w:p w14:paraId="5DC7E0EF" w14:textId="77777777" w:rsidR="00BA216B" w:rsidRDefault="00BA216B" w:rsidP="00D4581B"/>
                    <w:p w14:paraId="580D2543" w14:textId="77777777" w:rsidR="00BA216B" w:rsidRDefault="00BA216B" w:rsidP="00D4581B"/>
                    <w:p w14:paraId="0B5B5F86" w14:textId="77777777" w:rsidR="00BA216B" w:rsidRDefault="00BA216B" w:rsidP="00D4581B"/>
                    <w:p w14:paraId="4B6C4589" w14:textId="77777777" w:rsidR="00BA216B" w:rsidRDefault="00BA216B" w:rsidP="00D4581B"/>
                    <w:p w14:paraId="13B478E8" w14:textId="77777777" w:rsidR="00BA216B" w:rsidRDefault="00BA216B" w:rsidP="00D4581B"/>
                    <w:p w14:paraId="0D8F117C" w14:textId="77777777" w:rsidR="00BA216B" w:rsidRDefault="00BA216B" w:rsidP="00D4581B"/>
                    <w:p w14:paraId="449E742D" w14:textId="77777777" w:rsidR="00BA216B" w:rsidRDefault="00BA216B" w:rsidP="00D4581B"/>
                    <w:p w14:paraId="0DDBA9AF" w14:textId="77777777" w:rsidR="00BA216B" w:rsidRDefault="00BA216B" w:rsidP="00D4581B"/>
                    <w:p w14:paraId="3F094F0E" w14:textId="77777777" w:rsidR="00BA216B" w:rsidRDefault="00BA216B" w:rsidP="00D4581B"/>
                    <w:p w14:paraId="632A9391" w14:textId="77777777" w:rsidR="00BA216B" w:rsidRDefault="00BA216B" w:rsidP="00D4581B"/>
                    <w:p w14:paraId="736C0674" w14:textId="77777777" w:rsidR="00BA216B" w:rsidRDefault="00BA216B" w:rsidP="00D4581B"/>
                    <w:p w14:paraId="124075BF" w14:textId="77777777" w:rsidR="00BA216B" w:rsidRDefault="00BA216B" w:rsidP="00D4581B"/>
                    <w:p w14:paraId="4DF1DF8D" w14:textId="77777777" w:rsidR="00BA216B" w:rsidRDefault="00BA216B" w:rsidP="00D4581B"/>
                    <w:p w14:paraId="531A02C8" w14:textId="77777777" w:rsidR="00BA216B" w:rsidRDefault="00BA216B" w:rsidP="00D4581B"/>
                    <w:p w14:paraId="27E99557" w14:textId="77777777" w:rsidR="00BA216B" w:rsidRDefault="00BA216B" w:rsidP="00D4581B"/>
                    <w:p w14:paraId="4712E68C" w14:textId="77777777" w:rsidR="00BA216B" w:rsidRDefault="00BA216B" w:rsidP="00D4581B"/>
                    <w:p w14:paraId="3B236EB0" w14:textId="77777777" w:rsidR="00BA216B" w:rsidRDefault="00BA216B" w:rsidP="00D4581B"/>
                    <w:p w14:paraId="595A2A01" w14:textId="77777777" w:rsidR="00BA216B" w:rsidRDefault="00BA216B" w:rsidP="00D4581B"/>
                    <w:p w14:paraId="730A60EC" w14:textId="77777777" w:rsidR="00BA216B" w:rsidRDefault="00BA216B" w:rsidP="00D4581B"/>
                    <w:p w14:paraId="70352189" w14:textId="77777777" w:rsidR="00BA216B" w:rsidRDefault="00BA216B" w:rsidP="00D4581B"/>
                    <w:p w14:paraId="415482E0" w14:textId="77777777" w:rsidR="00BA216B" w:rsidRDefault="00BA216B" w:rsidP="00D4581B"/>
                    <w:p w14:paraId="622D99D3" w14:textId="77777777" w:rsidR="00BA216B" w:rsidRDefault="00BA216B" w:rsidP="00D4581B"/>
                    <w:p w14:paraId="0A731450" w14:textId="77777777" w:rsidR="00BA216B" w:rsidRDefault="00BA216B" w:rsidP="00D4581B"/>
                    <w:p w14:paraId="7BDF00AC" w14:textId="77777777" w:rsidR="00BA216B" w:rsidRDefault="00BA216B" w:rsidP="00D4581B"/>
                    <w:p w14:paraId="3529CEDB" w14:textId="77777777" w:rsidR="00BA216B" w:rsidRDefault="00BA216B" w:rsidP="00D4581B"/>
                    <w:p w14:paraId="1FF17184" w14:textId="77777777" w:rsidR="00BA216B" w:rsidRDefault="00BA216B" w:rsidP="00D4581B"/>
                    <w:p w14:paraId="0C9C9326" w14:textId="77777777" w:rsidR="00BA216B" w:rsidRDefault="00BA216B" w:rsidP="00D4581B"/>
                    <w:p w14:paraId="6DC5C323" w14:textId="77777777" w:rsidR="00BA216B" w:rsidRDefault="00BA216B" w:rsidP="00D4581B"/>
                    <w:p w14:paraId="56DC079B" w14:textId="77777777" w:rsidR="00BA216B" w:rsidRDefault="00BA216B" w:rsidP="00D4581B"/>
                    <w:p w14:paraId="521CA2BE" w14:textId="77777777" w:rsidR="00BA216B" w:rsidRDefault="00BA216B" w:rsidP="00D4581B"/>
                    <w:p w14:paraId="2F9C4045" w14:textId="77777777" w:rsidR="00BA216B" w:rsidRDefault="00BA216B" w:rsidP="00D4581B"/>
                    <w:p w14:paraId="185A6A77" w14:textId="77777777" w:rsidR="00BA216B" w:rsidRDefault="00BA216B" w:rsidP="00D4581B"/>
                    <w:p w14:paraId="5FB31113" w14:textId="77777777" w:rsidR="00BA216B" w:rsidRDefault="00BA216B" w:rsidP="00D4581B"/>
                    <w:p w14:paraId="73A2E86E" w14:textId="77777777" w:rsidR="00BA216B" w:rsidRDefault="00BA216B" w:rsidP="00D4581B"/>
                    <w:p w14:paraId="4BBBBEB1" w14:textId="77777777" w:rsidR="00BA216B" w:rsidRDefault="00BA216B" w:rsidP="00D4581B"/>
                    <w:p w14:paraId="7C8F7A84" w14:textId="77777777" w:rsidR="00BA216B" w:rsidRDefault="00BA216B" w:rsidP="00D4581B"/>
                    <w:p w14:paraId="275C2193" w14:textId="77777777" w:rsidR="00BA216B" w:rsidRDefault="00BA216B" w:rsidP="00D4581B"/>
                    <w:p w14:paraId="1480D58D" w14:textId="77777777" w:rsidR="00BA216B" w:rsidRDefault="00BA216B" w:rsidP="00D4581B"/>
                    <w:p w14:paraId="2D8D5133" w14:textId="77777777" w:rsidR="00BA216B" w:rsidRDefault="00BA216B" w:rsidP="00D4581B"/>
                    <w:p w14:paraId="2170D63D" w14:textId="77777777" w:rsidR="00BA216B" w:rsidRDefault="00BA216B" w:rsidP="00D4581B"/>
                    <w:p w14:paraId="00D7AB4B" w14:textId="77777777" w:rsidR="00BA216B" w:rsidRDefault="00BA216B" w:rsidP="00D4581B"/>
                    <w:p w14:paraId="6CD31A82" w14:textId="77777777" w:rsidR="00BA216B" w:rsidRDefault="00BA216B" w:rsidP="00D4581B"/>
                    <w:p w14:paraId="79ACEB41" w14:textId="77777777" w:rsidR="00BA216B" w:rsidRDefault="00BA216B" w:rsidP="00D4581B"/>
                    <w:p w14:paraId="79CA15EB" w14:textId="77777777" w:rsidR="00BA216B" w:rsidRDefault="00BA216B" w:rsidP="00D4581B"/>
                    <w:p w14:paraId="58B7DB92" w14:textId="77777777" w:rsidR="00BA216B" w:rsidRDefault="00BA216B" w:rsidP="00D4581B"/>
                    <w:p w14:paraId="206F4BFA" w14:textId="77777777" w:rsidR="00BA216B" w:rsidRDefault="00BA216B" w:rsidP="00D4581B"/>
                    <w:p w14:paraId="68C28AC9" w14:textId="77777777" w:rsidR="00BA216B" w:rsidRDefault="00BA216B" w:rsidP="00D4581B"/>
                    <w:p w14:paraId="0A53407A" w14:textId="77777777" w:rsidR="00BA216B" w:rsidRDefault="00BA216B" w:rsidP="00D4581B"/>
                    <w:p w14:paraId="36DD3AAC" w14:textId="77777777" w:rsidR="00BA216B" w:rsidRDefault="00BA216B" w:rsidP="00D4581B"/>
                    <w:p w14:paraId="6020B4B8" w14:textId="77777777" w:rsidR="00BA216B" w:rsidRDefault="00BA216B" w:rsidP="00D4581B"/>
                    <w:p w14:paraId="61C1E7AF" w14:textId="77777777" w:rsidR="00BA216B" w:rsidRDefault="00BA216B" w:rsidP="00D4581B"/>
                    <w:p w14:paraId="66E2138A" w14:textId="77777777" w:rsidR="00BA216B" w:rsidRDefault="00BA216B" w:rsidP="00D4581B"/>
                    <w:p w14:paraId="0A1495B7" w14:textId="77777777" w:rsidR="00BA216B" w:rsidRDefault="00BA216B" w:rsidP="00D4581B"/>
                    <w:p w14:paraId="52C03544" w14:textId="77777777" w:rsidR="00BA216B" w:rsidRDefault="00BA216B" w:rsidP="00D4581B"/>
                    <w:p w14:paraId="32C85CDA" w14:textId="77777777" w:rsidR="00BA216B" w:rsidRDefault="00BA216B" w:rsidP="00D4581B"/>
                    <w:p w14:paraId="4B9EE74B" w14:textId="77777777" w:rsidR="00BA216B" w:rsidRDefault="00BA216B" w:rsidP="00D4581B"/>
                    <w:p w14:paraId="2A1C08C1" w14:textId="77777777" w:rsidR="00BA216B" w:rsidRDefault="00BA216B" w:rsidP="00D4581B"/>
                    <w:p w14:paraId="1088AC28" w14:textId="77777777" w:rsidR="00BA216B" w:rsidRDefault="00BA216B" w:rsidP="00D4581B"/>
                    <w:p w14:paraId="66413E6A" w14:textId="77777777" w:rsidR="00BA216B" w:rsidRDefault="00BA216B" w:rsidP="00D4581B"/>
                    <w:p w14:paraId="70045813" w14:textId="77777777" w:rsidR="00BA216B" w:rsidRDefault="00BA216B" w:rsidP="00D4581B"/>
                    <w:p w14:paraId="71B3BC7F" w14:textId="77777777" w:rsidR="00BA216B" w:rsidRDefault="00BA216B" w:rsidP="00D4581B"/>
                    <w:p w14:paraId="17534E0C" w14:textId="77777777" w:rsidR="00BA216B" w:rsidRDefault="00BA216B" w:rsidP="00D4581B"/>
                    <w:p w14:paraId="71E5EA36" w14:textId="77777777" w:rsidR="00BA216B" w:rsidRDefault="00BA216B" w:rsidP="00D4581B"/>
                    <w:p w14:paraId="1C57213D" w14:textId="77777777" w:rsidR="00BA216B" w:rsidRDefault="00BA216B" w:rsidP="00D4581B"/>
                    <w:p w14:paraId="55A2F24E" w14:textId="77777777" w:rsidR="00BA216B" w:rsidRDefault="00BA216B" w:rsidP="00D4581B"/>
                    <w:p w14:paraId="67368FAC" w14:textId="77777777" w:rsidR="00BA216B" w:rsidRDefault="00BA216B" w:rsidP="00D4581B"/>
                    <w:p w14:paraId="3332A48F" w14:textId="77777777" w:rsidR="00BA216B" w:rsidRDefault="00BA216B" w:rsidP="00D4581B"/>
                    <w:p w14:paraId="38DFCB14" w14:textId="77777777" w:rsidR="00BA216B" w:rsidRDefault="00BA216B" w:rsidP="00D4581B"/>
                    <w:p w14:paraId="7C7EA2E4" w14:textId="77777777" w:rsidR="00BA216B" w:rsidRDefault="00BA216B" w:rsidP="00D4581B"/>
                    <w:p w14:paraId="213C02DC" w14:textId="77777777" w:rsidR="00BA216B" w:rsidRDefault="00BA216B" w:rsidP="00D4581B"/>
                    <w:p w14:paraId="1646797B" w14:textId="77777777" w:rsidR="00BA216B" w:rsidRDefault="00BA216B" w:rsidP="00D4581B"/>
                    <w:p w14:paraId="28AF2912" w14:textId="77777777" w:rsidR="00BA216B" w:rsidRDefault="00BA216B" w:rsidP="00D4581B"/>
                    <w:p w14:paraId="62C752A8" w14:textId="77777777" w:rsidR="00BA216B" w:rsidRDefault="00BA216B" w:rsidP="00D4581B"/>
                    <w:p w14:paraId="13BADCF0" w14:textId="77777777" w:rsidR="00BA216B" w:rsidRDefault="00BA216B" w:rsidP="00D4581B"/>
                    <w:p w14:paraId="02BA97DE" w14:textId="77777777" w:rsidR="00BA216B" w:rsidRDefault="00BA216B" w:rsidP="00D4581B"/>
                    <w:p w14:paraId="4B60C75C" w14:textId="77777777" w:rsidR="00BA216B" w:rsidRDefault="00BA216B" w:rsidP="00D4581B"/>
                    <w:p w14:paraId="5ACCF89A" w14:textId="77777777" w:rsidR="00BA216B" w:rsidRDefault="00BA216B" w:rsidP="00D4581B"/>
                    <w:p w14:paraId="046A172C" w14:textId="77777777" w:rsidR="00BA216B" w:rsidRDefault="00BA216B" w:rsidP="00D4581B"/>
                    <w:p w14:paraId="7507A3AF" w14:textId="77777777" w:rsidR="00BA216B" w:rsidRDefault="00BA216B" w:rsidP="00D4581B"/>
                    <w:p w14:paraId="411F7353" w14:textId="77777777" w:rsidR="00BA216B" w:rsidRDefault="00BA216B" w:rsidP="00D4581B"/>
                    <w:p w14:paraId="6E980FA4" w14:textId="77777777" w:rsidR="00BA216B" w:rsidRDefault="00BA216B" w:rsidP="00D4581B"/>
                    <w:p w14:paraId="5A9CF446" w14:textId="77777777" w:rsidR="00BA216B" w:rsidRDefault="00BA216B" w:rsidP="00D4581B"/>
                    <w:p w14:paraId="5253F845" w14:textId="77777777" w:rsidR="00BA216B" w:rsidRDefault="00BA216B" w:rsidP="00D4581B"/>
                    <w:p w14:paraId="7A685CE8" w14:textId="77777777" w:rsidR="00BA216B" w:rsidRDefault="00BA216B" w:rsidP="00D4581B"/>
                    <w:p w14:paraId="10C13B6D" w14:textId="77777777" w:rsidR="00BA216B" w:rsidRDefault="00BA216B" w:rsidP="00D4581B"/>
                    <w:p w14:paraId="601183E9" w14:textId="77777777" w:rsidR="00BA216B" w:rsidRDefault="00BA216B" w:rsidP="00D4581B"/>
                    <w:p w14:paraId="1AFE6E25" w14:textId="77777777" w:rsidR="00BA216B" w:rsidRDefault="00BA216B" w:rsidP="00D4581B"/>
                    <w:p w14:paraId="2DD43585" w14:textId="77777777" w:rsidR="00BA216B" w:rsidRDefault="00BA216B" w:rsidP="00D4581B"/>
                    <w:p w14:paraId="4115EC02" w14:textId="77777777" w:rsidR="00BA216B" w:rsidRDefault="00BA216B" w:rsidP="00D4581B"/>
                    <w:p w14:paraId="010BE784" w14:textId="77777777" w:rsidR="00BA216B" w:rsidRDefault="00BA216B" w:rsidP="00D4581B"/>
                    <w:p w14:paraId="40BD5DD0" w14:textId="77777777" w:rsidR="00BA216B" w:rsidRDefault="00BA216B" w:rsidP="00D4581B"/>
                    <w:p w14:paraId="3BC4CA82" w14:textId="77777777" w:rsidR="00BA216B" w:rsidRDefault="00BA216B" w:rsidP="00D4581B"/>
                    <w:p w14:paraId="0799A948" w14:textId="77777777" w:rsidR="00BA216B" w:rsidRDefault="00BA216B" w:rsidP="00D4581B"/>
                    <w:p w14:paraId="2CFFF0A5" w14:textId="77777777" w:rsidR="00BA216B" w:rsidRDefault="00BA216B" w:rsidP="00D4581B"/>
                    <w:p w14:paraId="71BFBA56" w14:textId="77777777" w:rsidR="00BA216B" w:rsidRDefault="00BA216B" w:rsidP="00D4581B"/>
                    <w:p w14:paraId="635C719F" w14:textId="77777777" w:rsidR="00BA216B" w:rsidRDefault="00BA216B" w:rsidP="00D4581B"/>
                    <w:p w14:paraId="6C7FCEAE" w14:textId="77777777" w:rsidR="00BA216B" w:rsidRDefault="00BA216B" w:rsidP="00D4581B"/>
                    <w:p w14:paraId="7E28D4F4" w14:textId="77777777" w:rsidR="00BA216B" w:rsidRDefault="00BA216B" w:rsidP="00D4581B"/>
                    <w:p w14:paraId="7F7E9CA2" w14:textId="77777777" w:rsidR="00BA216B" w:rsidRDefault="00BA216B" w:rsidP="00D4581B"/>
                    <w:p w14:paraId="374BE6C4" w14:textId="77777777" w:rsidR="00BA216B" w:rsidRDefault="00BA216B" w:rsidP="00D4581B"/>
                    <w:p w14:paraId="75E0C70A" w14:textId="77777777" w:rsidR="00BA216B" w:rsidRDefault="00BA216B" w:rsidP="00D4581B"/>
                    <w:p w14:paraId="4B40C2AB" w14:textId="77777777" w:rsidR="00BA216B" w:rsidRDefault="00BA216B" w:rsidP="00D4581B"/>
                    <w:p w14:paraId="0E78F3AA" w14:textId="77777777" w:rsidR="00BA216B" w:rsidRDefault="00BA216B" w:rsidP="00D4581B"/>
                    <w:p w14:paraId="5128768E" w14:textId="77777777" w:rsidR="00BA216B" w:rsidRDefault="00BA216B" w:rsidP="00D4581B"/>
                    <w:p w14:paraId="18590F76" w14:textId="77777777" w:rsidR="00BA216B" w:rsidRDefault="00BA216B" w:rsidP="00D4581B"/>
                    <w:p w14:paraId="2BB2EE98" w14:textId="77777777" w:rsidR="00BA216B" w:rsidRDefault="00BA216B" w:rsidP="00D4581B"/>
                    <w:p w14:paraId="0A781710" w14:textId="77777777" w:rsidR="00BA216B" w:rsidRDefault="00BA216B" w:rsidP="00D4581B"/>
                    <w:p w14:paraId="3C196C1F" w14:textId="77777777" w:rsidR="00BA216B" w:rsidRDefault="00BA216B" w:rsidP="00D4581B"/>
                    <w:p w14:paraId="3655BAA7" w14:textId="77777777" w:rsidR="00BA216B" w:rsidRDefault="00BA216B" w:rsidP="00D4581B"/>
                    <w:p w14:paraId="11E666E5" w14:textId="77777777" w:rsidR="00BA216B" w:rsidRDefault="00BA216B" w:rsidP="00D4581B"/>
                    <w:p w14:paraId="4F062AF1" w14:textId="77777777" w:rsidR="00BA216B" w:rsidRDefault="00BA216B" w:rsidP="00D4581B"/>
                    <w:p w14:paraId="3AAA51E4" w14:textId="77777777" w:rsidR="00BA216B" w:rsidRDefault="00BA216B" w:rsidP="00D4581B"/>
                    <w:p w14:paraId="331478B6" w14:textId="77777777" w:rsidR="00BA216B" w:rsidRDefault="00BA216B" w:rsidP="00D4581B"/>
                    <w:p w14:paraId="3367B2A3" w14:textId="77777777" w:rsidR="00BA216B" w:rsidRDefault="00BA216B" w:rsidP="00D4581B"/>
                    <w:p w14:paraId="2C3CECDC" w14:textId="77777777" w:rsidR="00BA216B" w:rsidRDefault="00BA216B" w:rsidP="00D4581B"/>
                    <w:p w14:paraId="38577F00" w14:textId="77777777" w:rsidR="00BA216B" w:rsidRDefault="00BA216B" w:rsidP="00D4581B"/>
                    <w:p w14:paraId="0FAFFCFE" w14:textId="77777777" w:rsidR="00BA216B" w:rsidRDefault="00BA216B" w:rsidP="00D4581B"/>
                    <w:p w14:paraId="6D895584" w14:textId="77777777" w:rsidR="00BA216B" w:rsidRDefault="00BA216B" w:rsidP="00D4581B"/>
                    <w:p w14:paraId="48A2A077" w14:textId="77777777" w:rsidR="00BA216B" w:rsidRDefault="00BA216B" w:rsidP="00D4581B"/>
                    <w:p w14:paraId="21F2C448" w14:textId="77777777" w:rsidR="00BA216B" w:rsidRDefault="00BA216B" w:rsidP="00D4581B"/>
                    <w:p w14:paraId="7960C9D5" w14:textId="77777777" w:rsidR="00BA216B" w:rsidRDefault="00BA216B" w:rsidP="00D4581B"/>
                    <w:p w14:paraId="112BDBC1" w14:textId="77777777" w:rsidR="00BA216B" w:rsidRDefault="00BA216B" w:rsidP="00D4581B"/>
                    <w:p w14:paraId="5A9A39D4" w14:textId="77777777" w:rsidR="00BA216B" w:rsidRDefault="00BA216B" w:rsidP="00D4581B"/>
                    <w:p w14:paraId="69A95520" w14:textId="77777777" w:rsidR="00BA216B" w:rsidRDefault="00BA216B" w:rsidP="00D4581B"/>
                    <w:p w14:paraId="2033A809" w14:textId="77777777" w:rsidR="00BA216B" w:rsidRDefault="00BA216B" w:rsidP="00D4581B"/>
                    <w:p w14:paraId="78C21AF6" w14:textId="77777777" w:rsidR="00BA216B" w:rsidRDefault="00BA216B" w:rsidP="00D4581B"/>
                    <w:p w14:paraId="49914A53" w14:textId="77777777" w:rsidR="00BA216B" w:rsidRDefault="00BA216B" w:rsidP="00D4581B"/>
                    <w:p w14:paraId="65DD2ED6" w14:textId="77777777" w:rsidR="00BA216B" w:rsidRDefault="00BA216B" w:rsidP="00D4581B"/>
                    <w:p w14:paraId="715ABC07" w14:textId="77777777" w:rsidR="00BA216B" w:rsidRDefault="00BA216B" w:rsidP="00D4581B"/>
                    <w:p w14:paraId="40EC5526" w14:textId="77777777" w:rsidR="00BA216B" w:rsidRDefault="00BA216B" w:rsidP="00D4581B"/>
                    <w:p w14:paraId="458B6F57" w14:textId="77777777" w:rsidR="00BA216B" w:rsidRDefault="00BA216B" w:rsidP="00D4581B"/>
                    <w:p w14:paraId="113B42F6" w14:textId="77777777" w:rsidR="00BA216B" w:rsidRDefault="00BA216B" w:rsidP="00D4581B"/>
                    <w:p w14:paraId="29848F7D" w14:textId="77777777" w:rsidR="00BA216B" w:rsidRDefault="00BA216B" w:rsidP="00D4581B"/>
                    <w:p w14:paraId="5D818A1F" w14:textId="77777777" w:rsidR="00BA216B" w:rsidRDefault="00BA216B" w:rsidP="00D4581B"/>
                    <w:p w14:paraId="4D9CADB0" w14:textId="77777777" w:rsidR="00BA216B" w:rsidRDefault="00BA216B" w:rsidP="00D4581B"/>
                    <w:p w14:paraId="0EC01E65" w14:textId="77777777" w:rsidR="00BA216B" w:rsidRDefault="00BA216B" w:rsidP="00D4581B"/>
                    <w:p w14:paraId="7B5AB9EA" w14:textId="77777777" w:rsidR="00BA216B" w:rsidRDefault="00BA216B" w:rsidP="00D4581B"/>
                    <w:p w14:paraId="629B532C" w14:textId="77777777" w:rsidR="00BA216B" w:rsidRDefault="00BA216B" w:rsidP="00D4581B"/>
                    <w:p w14:paraId="7BD2A0EA" w14:textId="77777777" w:rsidR="00BA216B" w:rsidRDefault="00BA216B" w:rsidP="00D4581B"/>
                    <w:p w14:paraId="5A741A5B" w14:textId="77777777" w:rsidR="00BA216B" w:rsidRDefault="00BA216B" w:rsidP="00D4581B"/>
                    <w:p w14:paraId="3323FDE2" w14:textId="77777777" w:rsidR="00BA216B" w:rsidRDefault="00BA216B" w:rsidP="00D4581B"/>
                    <w:p w14:paraId="06CFA55D" w14:textId="77777777" w:rsidR="00BA216B" w:rsidRDefault="00BA216B" w:rsidP="00D4581B"/>
                    <w:p w14:paraId="6707A797" w14:textId="77777777" w:rsidR="00BA216B" w:rsidRDefault="00BA216B" w:rsidP="00D4581B"/>
                    <w:p w14:paraId="2BB53EA6" w14:textId="77777777" w:rsidR="00BA216B" w:rsidRDefault="00BA216B" w:rsidP="00D4581B"/>
                    <w:p w14:paraId="63312445" w14:textId="77777777" w:rsidR="00BA216B" w:rsidRDefault="00BA216B" w:rsidP="00D4581B"/>
                    <w:p w14:paraId="6F494D38" w14:textId="77777777" w:rsidR="00BA216B" w:rsidRDefault="00BA216B" w:rsidP="00D4581B"/>
                    <w:p w14:paraId="6A245B98" w14:textId="77777777" w:rsidR="00BA216B" w:rsidRDefault="00BA216B" w:rsidP="00D4581B"/>
                    <w:p w14:paraId="0FDAD8F9" w14:textId="77777777" w:rsidR="00BA216B" w:rsidRDefault="00BA216B" w:rsidP="00D4581B"/>
                    <w:p w14:paraId="59C27A82" w14:textId="77777777" w:rsidR="00BA216B" w:rsidRDefault="00BA216B" w:rsidP="00D4581B"/>
                    <w:p w14:paraId="14E2B3F5" w14:textId="77777777" w:rsidR="00BA216B" w:rsidRDefault="00BA216B" w:rsidP="00D4581B"/>
                    <w:p w14:paraId="581E729A" w14:textId="77777777" w:rsidR="00BA216B" w:rsidRDefault="00BA216B" w:rsidP="00D4581B"/>
                    <w:p w14:paraId="231F6B6B" w14:textId="77777777" w:rsidR="00BA216B" w:rsidRDefault="00BA216B" w:rsidP="00D4581B"/>
                    <w:p w14:paraId="0768A9D0" w14:textId="77777777" w:rsidR="00BA216B" w:rsidRDefault="00BA216B" w:rsidP="00D4581B"/>
                    <w:p w14:paraId="55473E0B" w14:textId="77777777" w:rsidR="00BA216B" w:rsidRDefault="00BA216B" w:rsidP="00D4581B"/>
                    <w:p w14:paraId="29240FA7" w14:textId="77777777" w:rsidR="00BA216B" w:rsidRDefault="00BA216B" w:rsidP="00D4581B"/>
                    <w:p w14:paraId="67794378" w14:textId="77777777" w:rsidR="00BA216B" w:rsidRDefault="00BA216B" w:rsidP="00D4581B"/>
                    <w:p w14:paraId="321E4F93" w14:textId="77777777" w:rsidR="00BA216B" w:rsidRDefault="00BA216B" w:rsidP="00D4581B"/>
                    <w:p w14:paraId="4FDF9357" w14:textId="77777777" w:rsidR="00BA216B" w:rsidRDefault="00BA216B" w:rsidP="00D4581B"/>
                    <w:p w14:paraId="4F2461BF" w14:textId="77777777" w:rsidR="00BA216B" w:rsidRDefault="00BA216B" w:rsidP="00D4581B"/>
                    <w:p w14:paraId="41C6C0DE" w14:textId="77777777" w:rsidR="00BA216B" w:rsidRDefault="00BA216B" w:rsidP="00D4581B"/>
                    <w:p w14:paraId="00E1CE62" w14:textId="77777777" w:rsidR="00BA216B" w:rsidRDefault="00BA216B" w:rsidP="00D4581B"/>
                    <w:p w14:paraId="71B72EE2" w14:textId="77777777" w:rsidR="00BA216B" w:rsidRDefault="00BA216B" w:rsidP="00D4581B"/>
                    <w:p w14:paraId="1B8E9788" w14:textId="77777777" w:rsidR="00BA216B" w:rsidRDefault="00BA216B" w:rsidP="00D4581B"/>
                    <w:p w14:paraId="4857EBFC" w14:textId="77777777" w:rsidR="00BA216B" w:rsidRDefault="00BA216B" w:rsidP="00D4581B"/>
                    <w:p w14:paraId="7005097F" w14:textId="77777777" w:rsidR="00BA216B" w:rsidRDefault="00BA216B" w:rsidP="00D4581B"/>
                    <w:p w14:paraId="0C4A3D02" w14:textId="77777777" w:rsidR="00BA216B" w:rsidRDefault="00BA216B" w:rsidP="00D4581B"/>
                    <w:p w14:paraId="1713308C" w14:textId="77777777" w:rsidR="00BA216B" w:rsidRDefault="00BA216B" w:rsidP="00D4581B"/>
                    <w:p w14:paraId="563A34E3" w14:textId="77777777" w:rsidR="00BA216B" w:rsidRDefault="00BA216B" w:rsidP="00D4581B"/>
                    <w:p w14:paraId="120BD3FD" w14:textId="77777777" w:rsidR="00BA216B" w:rsidRDefault="00BA216B" w:rsidP="00D4581B"/>
                    <w:p w14:paraId="6AD05D7C" w14:textId="77777777" w:rsidR="00BA216B" w:rsidRDefault="00BA216B" w:rsidP="00D4581B"/>
                    <w:p w14:paraId="569F5050" w14:textId="77777777" w:rsidR="00BA216B" w:rsidRDefault="00BA216B" w:rsidP="00D4581B"/>
                    <w:p w14:paraId="38D8E70D" w14:textId="77777777" w:rsidR="00BA216B" w:rsidRDefault="00BA216B" w:rsidP="00D4581B"/>
                    <w:p w14:paraId="7424BD54" w14:textId="77777777" w:rsidR="00BA216B" w:rsidRDefault="00BA216B" w:rsidP="00D4581B"/>
                    <w:p w14:paraId="40803707" w14:textId="77777777" w:rsidR="00BA216B" w:rsidRDefault="00BA216B" w:rsidP="00D4581B"/>
                    <w:p w14:paraId="11CBD698" w14:textId="77777777" w:rsidR="00BA216B" w:rsidRDefault="00BA216B" w:rsidP="00D4581B"/>
                    <w:p w14:paraId="53F450E5" w14:textId="77777777" w:rsidR="00BA216B" w:rsidRDefault="00BA216B" w:rsidP="00D4581B"/>
                    <w:p w14:paraId="5ED04C90" w14:textId="77777777" w:rsidR="00BA216B" w:rsidRDefault="00BA216B" w:rsidP="00D4581B"/>
                    <w:p w14:paraId="78161550" w14:textId="77777777" w:rsidR="00BA216B" w:rsidRDefault="00BA216B" w:rsidP="00D4581B"/>
                    <w:p w14:paraId="023C9893" w14:textId="77777777" w:rsidR="00BA216B" w:rsidRDefault="00BA216B" w:rsidP="00D4581B"/>
                    <w:p w14:paraId="69B5F247" w14:textId="77777777" w:rsidR="00BA216B" w:rsidRDefault="00BA216B" w:rsidP="00D4581B"/>
                    <w:p w14:paraId="041C7473" w14:textId="77777777" w:rsidR="00BA216B" w:rsidRDefault="00BA216B" w:rsidP="00D4581B"/>
                    <w:p w14:paraId="52AC2469" w14:textId="77777777" w:rsidR="00BA216B" w:rsidRDefault="00BA216B" w:rsidP="00D4581B"/>
                    <w:p w14:paraId="30FDB8AC" w14:textId="77777777" w:rsidR="00BA216B" w:rsidRDefault="00BA216B" w:rsidP="00D4581B"/>
                    <w:p w14:paraId="10A260E0" w14:textId="77777777" w:rsidR="00BA216B" w:rsidRDefault="00BA216B" w:rsidP="00D4581B"/>
                    <w:p w14:paraId="406B224E" w14:textId="77777777" w:rsidR="00BA216B" w:rsidRDefault="00BA216B" w:rsidP="00D4581B"/>
                    <w:p w14:paraId="690FD543" w14:textId="77777777" w:rsidR="00BA216B" w:rsidRDefault="00BA216B" w:rsidP="00D4581B"/>
                    <w:p w14:paraId="1F755DC2" w14:textId="77777777" w:rsidR="00BA216B" w:rsidRDefault="00BA216B" w:rsidP="00D4581B"/>
                    <w:p w14:paraId="749A9CF6" w14:textId="77777777" w:rsidR="00BA216B" w:rsidRDefault="00BA216B" w:rsidP="00D4581B"/>
                    <w:p w14:paraId="6A848020" w14:textId="77777777" w:rsidR="00BA216B" w:rsidRDefault="00BA216B" w:rsidP="00D4581B"/>
                    <w:p w14:paraId="78344814" w14:textId="77777777" w:rsidR="00BA216B" w:rsidRDefault="00BA216B" w:rsidP="00D4581B"/>
                    <w:p w14:paraId="08BE1C28" w14:textId="77777777" w:rsidR="00BA216B" w:rsidRDefault="00BA216B" w:rsidP="00D4581B"/>
                    <w:p w14:paraId="004AEBCC" w14:textId="77777777" w:rsidR="00BA216B" w:rsidRDefault="00BA216B" w:rsidP="00D4581B"/>
                    <w:p w14:paraId="5544AC9A" w14:textId="77777777" w:rsidR="00BA216B" w:rsidRDefault="00BA216B" w:rsidP="00D4581B"/>
                    <w:p w14:paraId="469E7254" w14:textId="77777777" w:rsidR="00BA216B" w:rsidRDefault="00BA216B" w:rsidP="00D4581B"/>
                    <w:p w14:paraId="4794D556" w14:textId="77777777" w:rsidR="00BA216B" w:rsidRDefault="00BA216B" w:rsidP="00D4581B"/>
                    <w:p w14:paraId="33C90F65" w14:textId="77777777" w:rsidR="00BA216B" w:rsidRDefault="00BA216B" w:rsidP="00D4581B"/>
                    <w:p w14:paraId="436076A6" w14:textId="77777777" w:rsidR="00BA216B" w:rsidRDefault="00BA216B" w:rsidP="00D4581B"/>
                    <w:p w14:paraId="66B499CA" w14:textId="77777777" w:rsidR="00BA216B" w:rsidRDefault="00BA216B" w:rsidP="00D4581B"/>
                    <w:p w14:paraId="397CD245" w14:textId="77777777" w:rsidR="00BA216B" w:rsidRDefault="00BA216B" w:rsidP="00D4581B"/>
                    <w:p w14:paraId="049B6C86" w14:textId="77777777" w:rsidR="00BA216B" w:rsidRDefault="00BA216B" w:rsidP="00D4581B"/>
                    <w:p w14:paraId="599F00C8" w14:textId="77777777" w:rsidR="00BA216B" w:rsidRDefault="00BA216B" w:rsidP="00D4581B"/>
                    <w:p w14:paraId="43EDEA06" w14:textId="77777777" w:rsidR="00BA216B" w:rsidRDefault="00BA216B" w:rsidP="00D4581B"/>
                    <w:p w14:paraId="1937BB34" w14:textId="77777777" w:rsidR="00BA216B" w:rsidRDefault="00BA216B" w:rsidP="00D4581B"/>
                    <w:p w14:paraId="0A157743" w14:textId="77777777" w:rsidR="00BA216B" w:rsidRDefault="00BA216B" w:rsidP="00D4581B"/>
                    <w:p w14:paraId="748CEFBF" w14:textId="77777777" w:rsidR="00BA216B" w:rsidRDefault="00BA216B" w:rsidP="00D4581B"/>
                    <w:p w14:paraId="5DD66B3F" w14:textId="77777777" w:rsidR="00BA216B" w:rsidRDefault="00BA216B" w:rsidP="00D4581B"/>
                    <w:p w14:paraId="05DD2948" w14:textId="77777777" w:rsidR="00BA216B" w:rsidRDefault="00BA216B" w:rsidP="00D4581B"/>
                    <w:p w14:paraId="10855705" w14:textId="77777777" w:rsidR="00BA216B" w:rsidRDefault="00BA216B" w:rsidP="00D4581B"/>
                    <w:p w14:paraId="66682691" w14:textId="77777777" w:rsidR="00BA216B" w:rsidRDefault="00BA216B" w:rsidP="00D4581B"/>
                    <w:p w14:paraId="449C7B04" w14:textId="77777777" w:rsidR="00BA216B" w:rsidRDefault="00BA216B" w:rsidP="00D4581B"/>
                    <w:p w14:paraId="42282956" w14:textId="77777777" w:rsidR="00BA216B" w:rsidRDefault="00BA216B" w:rsidP="00D4581B"/>
                    <w:p w14:paraId="19C69CC4" w14:textId="77777777" w:rsidR="00BA216B" w:rsidRDefault="00BA216B" w:rsidP="00D4581B"/>
                    <w:p w14:paraId="7378BA7B" w14:textId="77777777" w:rsidR="00BA216B" w:rsidRDefault="00BA216B" w:rsidP="00D4581B"/>
                    <w:p w14:paraId="7996F21F" w14:textId="77777777" w:rsidR="00BA216B" w:rsidRDefault="00BA216B" w:rsidP="00D4581B"/>
                    <w:p w14:paraId="2ED38FC4" w14:textId="77777777" w:rsidR="00BA216B" w:rsidRDefault="00BA216B" w:rsidP="00D4581B"/>
                    <w:p w14:paraId="053F1977" w14:textId="77777777" w:rsidR="00BA216B" w:rsidRDefault="00BA216B" w:rsidP="00D4581B"/>
                    <w:p w14:paraId="60C093BD" w14:textId="77777777" w:rsidR="00BA216B" w:rsidRDefault="00BA216B" w:rsidP="00D4581B"/>
                    <w:p w14:paraId="56F0ABA0" w14:textId="77777777" w:rsidR="00BA216B" w:rsidRDefault="00BA216B" w:rsidP="00D4581B"/>
                    <w:p w14:paraId="69F4FD87" w14:textId="77777777" w:rsidR="00BA216B" w:rsidRDefault="00BA216B" w:rsidP="00D4581B"/>
                    <w:p w14:paraId="76AF0D2A" w14:textId="77777777" w:rsidR="00BA216B" w:rsidRDefault="00BA216B" w:rsidP="00D4581B"/>
                    <w:p w14:paraId="3498FE64" w14:textId="77777777" w:rsidR="00BA216B" w:rsidRDefault="00BA216B" w:rsidP="00D4581B"/>
                    <w:p w14:paraId="6C641F29" w14:textId="77777777" w:rsidR="00BA216B" w:rsidRDefault="00BA216B" w:rsidP="00D4581B"/>
                    <w:p w14:paraId="580C6A1E" w14:textId="77777777" w:rsidR="00BA216B" w:rsidRDefault="00BA216B" w:rsidP="00D4581B"/>
                    <w:p w14:paraId="6F4FF569" w14:textId="77777777" w:rsidR="00BA216B" w:rsidRDefault="00BA216B" w:rsidP="00D4581B"/>
                    <w:p w14:paraId="6986A84A" w14:textId="77777777" w:rsidR="00BA216B" w:rsidRDefault="00BA216B" w:rsidP="00D4581B"/>
                    <w:p w14:paraId="6DF3157E" w14:textId="77777777" w:rsidR="00BA216B" w:rsidRDefault="00BA216B" w:rsidP="00D4581B"/>
                    <w:p w14:paraId="218C7138" w14:textId="77777777" w:rsidR="00BA216B" w:rsidRDefault="00BA216B" w:rsidP="00D4581B"/>
                    <w:p w14:paraId="23E0414B" w14:textId="77777777" w:rsidR="00BA216B" w:rsidRDefault="00BA216B" w:rsidP="00D4581B"/>
                    <w:p w14:paraId="6D35ACD1" w14:textId="77777777" w:rsidR="00BA216B" w:rsidRDefault="00BA216B" w:rsidP="00D4581B"/>
                    <w:p w14:paraId="3F33AE36" w14:textId="77777777" w:rsidR="00BA216B" w:rsidRDefault="00BA216B" w:rsidP="00D4581B"/>
                    <w:p w14:paraId="3CAF10D4" w14:textId="77777777" w:rsidR="00BA216B" w:rsidRDefault="00BA216B" w:rsidP="00D4581B"/>
                    <w:p w14:paraId="23256C3C" w14:textId="77777777" w:rsidR="00BA216B" w:rsidRDefault="00BA216B" w:rsidP="00D4581B"/>
                    <w:p w14:paraId="6DB5FDC1" w14:textId="77777777" w:rsidR="00BA216B" w:rsidRDefault="00BA216B" w:rsidP="00D4581B"/>
                    <w:p w14:paraId="79D4CBA6" w14:textId="77777777" w:rsidR="00BA216B" w:rsidRDefault="00BA216B" w:rsidP="00D4581B"/>
                    <w:p w14:paraId="739586ED" w14:textId="77777777" w:rsidR="00BA216B" w:rsidRDefault="00BA216B" w:rsidP="00D4581B"/>
                    <w:p w14:paraId="4A663A64" w14:textId="77777777" w:rsidR="00BA216B" w:rsidRDefault="00BA216B" w:rsidP="00D4581B"/>
                    <w:p w14:paraId="4EDAF7C0" w14:textId="77777777" w:rsidR="00BA216B" w:rsidRDefault="00BA216B" w:rsidP="00D4581B"/>
                    <w:p w14:paraId="415F7065" w14:textId="77777777" w:rsidR="00BA216B" w:rsidRDefault="00BA216B" w:rsidP="00D4581B"/>
                    <w:p w14:paraId="05679EE6" w14:textId="77777777" w:rsidR="00BA216B" w:rsidRDefault="00BA216B" w:rsidP="00D4581B"/>
                    <w:p w14:paraId="7347869D" w14:textId="77777777" w:rsidR="00BA216B" w:rsidRDefault="00BA216B" w:rsidP="00D4581B"/>
                    <w:p w14:paraId="1A04238F" w14:textId="77777777" w:rsidR="00BA216B" w:rsidRDefault="00BA216B" w:rsidP="00D4581B"/>
                    <w:p w14:paraId="2BD4D56E" w14:textId="77777777" w:rsidR="00BA216B" w:rsidRDefault="00BA216B" w:rsidP="00D4581B"/>
                    <w:p w14:paraId="1F0CA472" w14:textId="77777777" w:rsidR="00BA216B" w:rsidRDefault="00BA216B" w:rsidP="00D4581B"/>
                    <w:p w14:paraId="430D67D4" w14:textId="77777777" w:rsidR="00BA216B" w:rsidRDefault="00BA216B" w:rsidP="00D4581B"/>
                    <w:p w14:paraId="7455159E" w14:textId="77777777" w:rsidR="00BA216B" w:rsidRDefault="00BA216B" w:rsidP="00D4581B"/>
                    <w:p w14:paraId="7F2B33EC" w14:textId="77777777" w:rsidR="00BA216B" w:rsidRDefault="00BA216B" w:rsidP="00D4581B"/>
                    <w:p w14:paraId="3773E9BC" w14:textId="77777777" w:rsidR="00BA216B" w:rsidRDefault="00BA216B" w:rsidP="00D4581B"/>
                    <w:p w14:paraId="74DA94A8" w14:textId="77777777" w:rsidR="00BA216B" w:rsidRDefault="00BA216B" w:rsidP="00D4581B"/>
                    <w:p w14:paraId="0085D630" w14:textId="77777777" w:rsidR="00BA216B" w:rsidRDefault="00BA216B" w:rsidP="00D4581B"/>
                    <w:p w14:paraId="2976AB4F" w14:textId="77777777" w:rsidR="00BA216B" w:rsidRDefault="00BA216B" w:rsidP="00D4581B"/>
                    <w:p w14:paraId="4896AE32" w14:textId="77777777" w:rsidR="00BA216B" w:rsidRDefault="00BA216B" w:rsidP="00D4581B"/>
                    <w:p w14:paraId="57A597DB" w14:textId="77777777" w:rsidR="00BA216B" w:rsidRDefault="00BA216B" w:rsidP="00D4581B"/>
                    <w:p w14:paraId="06BF8D12" w14:textId="77777777" w:rsidR="00BA216B" w:rsidRDefault="00BA216B" w:rsidP="00D4581B"/>
                    <w:p w14:paraId="7D939D37" w14:textId="77777777" w:rsidR="00BA216B" w:rsidRDefault="00BA216B" w:rsidP="00D4581B"/>
                    <w:p w14:paraId="2303313B" w14:textId="77777777" w:rsidR="00BA216B" w:rsidRDefault="00BA216B" w:rsidP="00D4581B"/>
                    <w:p w14:paraId="4C846DCA" w14:textId="77777777" w:rsidR="00BA216B" w:rsidRDefault="00BA216B" w:rsidP="00D4581B"/>
                    <w:p w14:paraId="0F74B18E" w14:textId="77777777" w:rsidR="00BA216B" w:rsidRDefault="00BA216B" w:rsidP="00D4581B"/>
                    <w:p w14:paraId="0ACC5FE4" w14:textId="77777777" w:rsidR="00BA216B" w:rsidRDefault="00BA216B" w:rsidP="00D4581B"/>
                    <w:p w14:paraId="5D87765B" w14:textId="77777777" w:rsidR="00BA216B" w:rsidRDefault="00BA216B" w:rsidP="00D4581B"/>
                    <w:p w14:paraId="30D47AAB" w14:textId="77777777" w:rsidR="00BA216B" w:rsidRDefault="00BA216B" w:rsidP="00D4581B"/>
                    <w:p w14:paraId="6272C464" w14:textId="77777777" w:rsidR="00BA216B" w:rsidRDefault="00BA216B" w:rsidP="00D4581B"/>
                    <w:p w14:paraId="67E51B19" w14:textId="77777777" w:rsidR="00BA216B" w:rsidRDefault="00BA216B" w:rsidP="00D4581B"/>
                    <w:p w14:paraId="5B4D8810" w14:textId="77777777" w:rsidR="00BA216B" w:rsidRDefault="00BA216B" w:rsidP="00D4581B"/>
                    <w:p w14:paraId="4869C2ED" w14:textId="77777777" w:rsidR="00BA216B" w:rsidRDefault="00BA216B" w:rsidP="00D4581B"/>
                    <w:p w14:paraId="1C67D445" w14:textId="77777777" w:rsidR="00BA216B" w:rsidRDefault="00BA216B" w:rsidP="00D4581B"/>
                    <w:p w14:paraId="56470A32" w14:textId="77777777" w:rsidR="00BA216B" w:rsidRDefault="00BA216B" w:rsidP="00D4581B"/>
                    <w:p w14:paraId="7E5F03AA" w14:textId="77777777" w:rsidR="00BA216B" w:rsidRDefault="00BA216B" w:rsidP="00D4581B"/>
                    <w:p w14:paraId="1E1C995B" w14:textId="77777777" w:rsidR="00BA216B" w:rsidRDefault="00BA216B" w:rsidP="00D4581B"/>
                    <w:p w14:paraId="4A33F0A1" w14:textId="77777777" w:rsidR="00BA216B" w:rsidRDefault="00BA216B" w:rsidP="00D4581B"/>
                    <w:p w14:paraId="45A32FA6" w14:textId="77777777" w:rsidR="00BA216B" w:rsidRDefault="00BA216B" w:rsidP="00D4581B"/>
                    <w:p w14:paraId="2067C102" w14:textId="77777777" w:rsidR="00BA216B" w:rsidRDefault="00BA216B" w:rsidP="00D4581B"/>
                    <w:p w14:paraId="47642B10" w14:textId="77777777" w:rsidR="00BA216B" w:rsidRDefault="00BA216B" w:rsidP="00D4581B"/>
                    <w:p w14:paraId="68D4EDA3" w14:textId="77777777" w:rsidR="00BA216B" w:rsidRDefault="00BA216B" w:rsidP="00D4581B"/>
                    <w:p w14:paraId="4BAD6479" w14:textId="77777777" w:rsidR="00BA216B" w:rsidRDefault="00BA216B" w:rsidP="00D4581B"/>
                    <w:p w14:paraId="55F46320" w14:textId="77777777" w:rsidR="00BA216B" w:rsidRDefault="00BA216B" w:rsidP="00D4581B"/>
                    <w:p w14:paraId="1B8BB56B" w14:textId="77777777" w:rsidR="00BA216B" w:rsidRDefault="00BA216B" w:rsidP="00D4581B"/>
                    <w:p w14:paraId="59BB87D6" w14:textId="77777777" w:rsidR="00BA216B" w:rsidRDefault="00BA216B" w:rsidP="00D4581B"/>
                    <w:p w14:paraId="0A56FEE7" w14:textId="77777777" w:rsidR="00BA216B" w:rsidRDefault="00BA216B" w:rsidP="00D4581B"/>
                    <w:p w14:paraId="467D9572" w14:textId="77777777" w:rsidR="00BA216B" w:rsidRDefault="00BA216B" w:rsidP="00D4581B"/>
                    <w:p w14:paraId="5ADB12B9" w14:textId="77777777" w:rsidR="00BA216B" w:rsidRDefault="00BA216B" w:rsidP="00D4581B"/>
                    <w:p w14:paraId="216A3B05" w14:textId="77777777" w:rsidR="00BA216B" w:rsidRDefault="00BA216B" w:rsidP="00D4581B"/>
                    <w:p w14:paraId="0366F34E" w14:textId="77777777" w:rsidR="00BA216B" w:rsidRDefault="00BA216B" w:rsidP="00D4581B"/>
                    <w:p w14:paraId="1F90AB90" w14:textId="77777777" w:rsidR="00BA216B" w:rsidRDefault="00BA216B" w:rsidP="00D4581B"/>
                    <w:p w14:paraId="0C127DF2" w14:textId="77777777" w:rsidR="00BA216B" w:rsidRDefault="00BA216B" w:rsidP="00D4581B"/>
                    <w:p w14:paraId="3C765D18" w14:textId="77777777" w:rsidR="00BA216B" w:rsidRDefault="00BA216B" w:rsidP="00D4581B"/>
                    <w:p w14:paraId="23DE33B1" w14:textId="77777777" w:rsidR="00BA216B" w:rsidRDefault="00BA216B" w:rsidP="00D4581B"/>
                    <w:p w14:paraId="1E71DC34" w14:textId="77777777" w:rsidR="00BA216B" w:rsidRDefault="00BA216B" w:rsidP="00D4581B"/>
                    <w:p w14:paraId="111974A2" w14:textId="77777777" w:rsidR="00BA216B" w:rsidRDefault="00BA216B" w:rsidP="00D4581B"/>
                    <w:p w14:paraId="189C381B" w14:textId="77777777" w:rsidR="00BA216B" w:rsidRDefault="00BA216B" w:rsidP="00D4581B"/>
                    <w:p w14:paraId="3C2121B3" w14:textId="77777777" w:rsidR="00BA216B" w:rsidRDefault="00BA216B" w:rsidP="00D4581B"/>
                    <w:p w14:paraId="5E16AB37" w14:textId="77777777" w:rsidR="00BA216B" w:rsidRDefault="00BA216B" w:rsidP="00D4581B"/>
                    <w:p w14:paraId="26B338FF" w14:textId="77777777" w:rsidR="00BA216B" w:rsidRDefault="00BA216B" w:rsidP="00D4581B"/>
                  </w:txbxContent>
                </v:textbox>
              </v:shape>
            </w:pict>
          </mc:Fallback>
        </mc:AlternateContent>
      </w:r>
    </w:p>
    <w:p w14:paraId="1833C4A3" w14:textId="7FF92F8C" w:rsidR="00D4581B" w:rsidRDefault="00D4581B" w:rsidP="00D4581B">
      <w:pPr>
        <w:rPr>
          <w:rStyle w:val="p2Char"/>
          <w:rFonts w:ascii="CMU Concrete" w:hAnsi="CMU Concrete"/>
        </w:rPr>
      </w:pPr>
    </w:p>
    <w:p w14:paraId="15A20A3E" w14:textId="77777777" w:rsidR="00BA4F04" w:rsidRPr="00D4581B" w:rsidRDefault="00BA4F04" w:rsidP="00D4581B">
      <w:pPr>
        <w:rPr>
          <w:rStyle w:val="p2Char"/>
          <w:rFonts w:ascii="CMU Concrete" w:hAnsi="CMU Concrete"/>
        </w:rPr>
      </w:pPr>
    </w:p>
    <w:p w14:paraId="285CCC46" w14:textId="332515F0" w:rsidR="00D4581B" w:rsidRDefault="00D4581B" w:rsidP="00401892">
      <w:pPr>
        <w:numPr>
          <w:ilvl w:val="0"/>
          <w:numId w:val="165"/>
        </w:numPr>
        <w:ind w:left="426"/>
        <w:rPr>
          <w:rFonts w:ascii="CMU Concrete" w:hAnsi="CMU Concrete"/>
          <w:b/>
          <w:bCs/>
        </w:rPr>
      </w:pPr>
      <w:r w:rsidRPr="00D4581B">
        <w:rPr>
          <w:rFonts w:ascii="CMU Concrete" w:hAnsi="CMU Concrete" w:hint="eastAsia"/>
          <w:b/>
          <w:bCs/>
        </w:rPr>
        <w:t>V</w:t>
      </w:r>
      <w:r w:rsidRPr="00D4581B">
        <w:rPr>
          <w:rFonts w:ascii="CMU Concrete" w:hAnsi="CMU Concrete"/>
          <w:b/>
          <w:bCs/>
        </w:rPr>
        <w:t>ariable Importance</w:t>
      </w:r>
    </w:p>
    <w:p w14:paraId="4F356F7C" w14:textId="7A4015DA" w:rsidR="00D4581B" w:rsidRDefault="00D4581B" w:rsidP="00D4581B">
      <w:pPr>
        <w:ind w:left="284"/>
        <w:rPr>
          <w:bCs/>
        </w:rPr>
      </w:pPr>
      <w:r>
        <w:rPr>
          <w:rFonts w:hint="eastAsia"/>
          <w:b/>
        </w:rPr>
        <w:t>M</w:t>
      </w:r>
      <w:r>
        <w:rPr>
          <w:b/>
        </w:rPr>
        <w:t>ean Decrease Accuracy</w:t>
      </w:r>
      <w:r w:rsidR="00E36B22">
        <w:rPr>
          <w:b/>
        </w:rPr>
        <w:t>(MDA)</w:t>
      </w:r>
      <w:r w:rsidRPr="00D4581B">
        <w:rPr>
          <w:rFonts w:hint="eastAsia"/>
          <w:bCs/>
        </w:rPr>
        <w:t xml:space="preserve">는 </w:t>
      </w:r>
      <w:r>
        <w:rPr>
          <w:rFonts w:hint="eastAsia"/>
          <w:bCs/>
        </w:rPr>
        <w:t>구축된 의사결정나무의 정확도가 특정 변수를 제거한 후 재구축했을 때 감소되는 정도,</w:t>
      </w:r>
      <w:r>
        <w:rPr>
          <w:bCs/>
        </w:rPr>
        <w:t xml:space="preserve"> </w:t>
      </w:r>
      <w:r>
        <w:rPr>
          <w:rFonts w:hint="eastAsia"/>
          <w:bCs/>
        </w:rPr>
        <w:t>즉 정확도의 차이를 변수별로 평균화한 것입니다.</w:t>
      </w:r>
    </w:p>
    <w:p w14:paraId="600F1A38" w14:textId="6E4532F5" w:rsidR="00E36B22" w:rsidRPr="00E36B22" w:rsidRDefault="00E36B22" w:rsidP="00D4581B">
      <w:pPr>
        <w:ind w:left="284"/>
        <w:rPr>
          <w:bCs/>
        </w:rPr>
      </w:pPr>
      <w:r>
        <w:rPr>
          <w:b/>
        </w:rPr>
        <w:t>MDA</w:t>
      </w:r>
      <w:r>
        <w:rPr>
          <w:rFonts w:hint="eastAsia"/>
          <w:bCs/>
        </w:rPr>
        <w:t>를 통해 분류 정확도를 높이는데 큰 기여를 한 변수일수록 그 변수가 제거되었을 때의 정확도 감소량이 커지게끔 나타납니다.</w:t>
      </w:r>
      <w:r>
        <w:rPr>
          <w:bCs/>
        </w:rPr>
        <w:t xml:space="preserve"> </w:t>
      </w:r>
      <w:r>
        <w:rPr>
          <w:rFonts w:hint="eastAsia"/>
          <w:bCs/>
        </w:rPr>
        <w:t>즉,</w:t>
      </w:r>
      <w:r>
        <w:rPr>
          <w:bCs/>
        </w:rPr>
        <w:t xml:space="preserve"> MDA </w:t>
      </w:r>
      <w:r>
        <w:rPr>
          <w:rFonts w:hint="eastAsia"/>
          <w:bCs/>
        </w:rPr>
        <w:t>값이 큰 변수일수록 변수의 중요도가 높습니다.</w:t>
      </w:r>
    </w:p>
    <w:p w14:paraId="2FC8735A" w14:textId="215DD90F" w:rsidR="00D4581B" w:rsidRDefault="00D4581B" w:rsidP="00232B2A">
      <w:r>
        <w:rPr>
          <w:noProof/>
        </w:rPr>
        <w:drawing>
          <wp:inline distT="0" distB="0" distL="0" distR="0" wp14:anchorId="13DDBC64" wp14:editId="7370C507">
            <wp:extent cx="5045552" cy="2728800"/>
            <wp:effectExtent l="0" t="0" r="3175" b="0"/>
            <wp:docPr id="2136" name="그림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7"/>
                    <a:srcRect b="53324"/>
                    <a:stretch/>
                  </pic:blipFill>
                  <pic:spPr bwMode="auto">
                    <a:xfrm>
                      <a:off x="0" y="0"/>
                      <a:ext cx="5045552" cy="2728800"/>
                    </a:xfrm>
                    <a:prstGeom prst="rect">
                      <a:avLst/>
                    </a:prstGeom>
                    <a:ln>
                      <a:noFill/>
                    </a:ln>
                    <a:extLst>
                      <a:ext uri="{53640926-AAD7-44D8-BBD7-CCE9431645EC}">
                        <a14:shadowObscured xmlns:a14="http://schemas.microsoft.com/office/drawing/2010/main"/>
                      </a:ext>
                    </a:extLst>
                  </pic:spPr>
                </pic:pic>
              </a:graphicData>
            </a:graphic>
          </wp:inline>
        </w:drawing>
      </w:r>
    </w:p>
    <w:p w14:paraId="1742CBFE" w14:textId="77777777" w:rsidR="00D4581B" w:rsidRDefault="00D4581B" w:rsidP="00232B2A"/>
    <w:p w14:paraId="5C2D2BB7" w14:textId="5BCE85E7" w:rsidR="00D4581B" w:rsidRDefault="00D4581B" w:rsidP="00E36B22">
      <w:pPr>
        <w:ind w:left="284"/>
        <w:rPr>
          <w:bCs/>
        </w:rPr>
      </w:pPr>
      <w:r>
        <w:rPr>
          <w:rFonts w:hint="eastAsia"/>
          <w:b/>
        </w:rPr>
        <w:t>M</w:t>
      </w:r>
      <w:r>
        <w:rPr>
          <w:b/>
        </w:rPr>
        <w:t xml:space="preserve">ean Decrease </w:t>
      </w:r>
      <w:r>
        <w:rPr>
          <w:rFonts w:hint="eastAsia"/>
          <w:b/>
        </w:rPr>
        <w:t>I</w:t>
      </w:r>
      <w:r>
        <w:rPr>
          <w:b/>
        </w:rPr>
        <w:t>mpurity</w:t>
      </w:r>
      <w:r w:rsidR="00E36B22">
        <w:rPr>
          <w:b/>
        </w:rPr>
        <w:t>(MDI)</w:t>
      </w:r>
      <w:r w:rsidRPr="00D4581B">
        <w:rPr>
          <w:bCs/>
        </w:rPr>
        <w:t xml:space="preserve"> </w:t>
      </w:r>
      <w:r>
        <w:rPr>
          <w:rFonts w:hint="eastAsia"/>
          <w:bCs/>
        </w:rPr>
        <w:t>혹은</w:t>
      </w:r>
      <w:r w:rsidRPr="00D4581B">
        <w:rPr>
          <w:rFonts w:hint="eastAsia"/>
          <w:bCs/>
        </w:rPr>
        <w:t xml:space="preserve"> </w:t>
      </w:r>
      <w:r w:rsidRPr="00D4581B">
        <w:rPr>
          <w:b/>
        </w:rPr>
        <w:t>Mean Decrease Gini</w:t>
      </w:r>
      <w:r w:rsidR="00E36B22">
        <w:rPr>
          <w:b/>
        </w:rPr>
        <w:t>(MDG)</w:t>
      </w:r>
      <w:r w:rsidRPr="00D4581B">
        <w:rPr>
          <w:rFonts w:hint="eastAsia"/>
          <w:bCs/>
        </w:rPr>
        <w:t>는</w:t>
      </w:r>
      <w:r>
        <w:rPr>
          <w:rFonts w:hint="eastAsia"/>
          <w:bCs/>
        </w:rPr>
        <w:t xml:space="preserve"> </w:t>
      </w:r>
      <w:r>
        <w:rPr>
          <w:bCs/>
        </w:rPr>
        <w:t>RandomForests</w:t>
      </w:r>
      <w:r>
        <w:rPr>
          <w:rFonts w:hint="eastAsia"/>
          <w:bCs/>
        </w:rPr>
        <w:t>를 구성하는 각 의사결정나무가 가지를 뻗어나갈 때마다 선택되는 변수들의 불순도 감소</w:t>
      </w:r>
      <w:r w:rsidR="00E36B22">
        <w:rPr>
          <w:rFonts w:hint="eastAsia"/>
          <w:bCs/>
        </w:rPr>
        <w:t>되는 정도</w:t>
      </w:r>
      <w:r>
        <w:rPr>
          <w:rFonts w:hint="eastAsia"/>
          <w:bCs/>
        </w:rPr>
        <w:t>,</w:t>
      </w:r>
      <w:r>
        <w:rPr>
          <w:bCs/>
        </w:rPr>
        <w:t xml:space="preserve"> </w:t>
      </w:r>
      <w:r>
        <w:rPr>
          <w:rFonts w:hint="eastAsia"/>
          <w:bCs/>
        </w:rPr>
        <w:t xml:space="preserve">즉 </w:t>
      </w:r>
      <w:r w:rsidR="00E36B22">
        <w:rPr>
          <w:rFonts w:hint="eastAsia"/>
          <w:bCs/>
        </w:rPr>
        <w:t xml:space="preserve">불순도의 감소량을 </w:t>
      </w:r>
      <w:r>
        <w:rPr>
          <w:rFonts w:hint="eastAsia"/>
          <w:bCs/>
        </w:rPr>
        <w:t>전체 나무</w:t>
      </w:r>
      <w:r w:rsidR="00E36B22">
        <w:rPr>
          <w:rFonts w:hint="eastAsia"/>
          <w:bCs/>
        </w:rPr>
        <w:t>에 대하여 변수별로 평균화한 것입니다.</w:t>
      </w:r>
    </w:p>
    <w:p w14:paraId="5DB006AE" w14:textId="7EFA1826" w:rsidR="00E36B22" w:rsidRPr="00E36B22" w:rsidRDefault="00E36B22" w:rsidP="00E36B22">
      <w:pPr>
        <w:ind w:left="284"/>
        <w:rPr>
          <w:bCs/>
        </w:rPr>
      </w:pPr>
      <w:r>
        <w:rPr>
          <w:b/>
        </w:rPr>
        <w:t>MDI</w:t>
      </w:r>
      <w:r>
        <w:rPr>
          <w:rFonts w:hint="eastAsia"/>
          <w:bCs/>
        </w:rPr>
        <w:t>를 통해 분류 불순도 감소를 높이는데 큰 기여를 한 변수일수록 그 변수가 제거되었을 때 불순도 감소량이 커지게끔 나타납니다.</w:t>
      </w:r>
      <w:r>
        <w:rPr>
          <w:bCs/>
        </w:rPr>
        <w:t xml:space="preserve"> </w:t>
      </w:r>
      <w:r>
        <w:rPr>
          <w:rFonts w:hint="eastAsia"/>
          <w:bCs/>
        </w:rPr>
        <w:t>즉,</w:t>
      </w:r>
      <w:r>
        <w:rPr>
          <w:bCs/>
        </w:rPr>
        <w:t xml:space="preserve"> MDI </w:t>
      </w:r>
      <w:r>
        <w:rPr>
          <w:rFonts w:hint="eastAsia"/>
          <w:bCs/>
        </w:rPr>
        <w:t xml:space="preserve">혹은 </w:t>
      </w:r>
      <w:r>
        <w:rPr>
          <w:bCs/>
        </w:rPr>
        <w:t xml:space="preserve">MDG </w:t>
      </w:r>
      <w:r>
        <w:rPr>
          <w:rFonts w:hint="eastAsia"/>
          <w:bCs/>
        </w:rPr>
        <w:t>값이 큰 변수일수록 변수의 중요도가 높습니다.</w:t>
      </w:r>
    </w:p>
    <w:p w14:paraId="29A06F60" w14:textId="39E33320" w:rsidR="00D4581B" w:rsidRDefault="00D4581B" w:rsidP="00232B2A">
      <w:r>
        <w:rPr>
          <w:noProof/>
        </w:rPr>
        <w:drawing>
          <wp:inline distT="0" distB="0" distL="0" distR="0" wp14:anchorId="1A6A2B9C" wp14:editId="45A777AA">
            <wp:extent cx="4498597" cy="2728800"/>
            <wp:effectExtent l="0" t="0" r="0" b="0"/>
            <wp:docPr id="2131" name="그림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7"/>
                    <a:srcRect t="50831"/>
                    <a:stretch/>
                  </pic:blipFill>
                  <pic:spPr bwMode="auto">
                    <a:xfrm>
                      <a:off x="0" y="0"/>
                      <a:ext cx="4498597" cy="2728800"/>
                    </a:xfrm>
                    <a:prstGeom prst="rect">
                      <a:avLst/>
                    </a:prstGeom>
                    <a:ln>
                      <a:noFill/>
                    </a:ln>
                    <a:extLst>
                      <a:ext uri="{53640926-AAD7-44D8-BBD7-CCE9431645EC}">
                        <a14:shadowObscured xmlns:a14="http://schemas.microsoft.com/office/drawing/2010/main"/>
                      </a:ext>
                    </a:extLst>
                  </pic:spPr>
                </pic:pic>
              </a:graphicData>
            </a:graphic>
          </wp:inline>
        </w:drawing>
      </w:r>
    </w:p>
    <w:bookmarkEnd w:id="906"/>
    <w:p w14:paraId="45427DD8" w14:textId="22E29DCA" w:rsidR="00232B2A" w:rsidRDefault="00232B2A" w:rsidP="00614F98"/>
    <w:p w14:paraId="06737242" w14:textId="77777777" w:rsidR="007F078D" w:rsidRDefault="007F078D" w:rsidP="007F078D">
      <w:pPr>
        <w:pStyle w:val="11"/>
        <w:rPr>
          <w:color w:val="000000" w:themeColor="text1"/>
          <w:szCs w:val="22"/>
        </w:rPr>
      </w:pPr>
      <w:r>
        <w:rPr>
          <w:rFonts w:hint="eastAsia"/>
          <w:color w:val="000000" w:themeColor="text1"/>
        </w:rPr>
        <w:t>예시파일</w:t>
      </w:r>
    </w:p>
    <w:p w14:paraId="15F30846" w14:textId="77777777" w:rsidR="007F078D" w:rsidRDefault="007F078D" w:rsidP="00401892">
      <w:pPr>
        <w:numPr>
          <w:ilvl w:val="0"/>
          <w:numId w:val="142"/>
        </w:numPr>
        <w:ind w:left="426"/>
        <w:rPr>
          <w:color w:val="000000" w:themeColor="text1"/>
        </w:rPr>
      </w:pPr>
      <w:r>
        <w:rPr>
          <w:rStyle w:val="p2Char"/>
          <w:b/>
          <w:bCs/>
          <w:color w:val="000000" w:themeColor="text1"/>
        </w:rPr>
        <w:t xml:space="preserve">CART.ecm </w:t>
      </w:r>
      <w:r>
        <w:rPr>
          <w:rStyle w:val="p2Char"/>
          <w:bCs/>
          <w:color w:val="000000" w:themeColor="text1"/>
        </w:rPr>
        <w:t>실행</w:t>
      </w:r>
      <w:r>
        <w:rPr>
          <w:rFonts w:hint="eastAsia"/>
          <w:color w:val="000000" w:themeColor="text1"/>
        </w:rPr>
        <w:t xml:space="preserve"> </w:t>
      </w:r>
    </w:p>
    <w:p w14:paraId="6ACC0B72" w14:textId="77777777" w:rsidR="00232B2A" w:rsidRDefault="00232B2A" w:rsidP="00614F98"/>
    <w:p w14:paraId="763F02D9" w14:textId="77777777" w:rsidR="00FF625B" w:rsidRDefault="00FF625B" w:rsidP="00FF625B">
      <w:pPr>
        <w:rPr>
          <w:rFonts w:asciiTheme="majorHAnsi" w:eastAsiaTheme="majorHAnsi" w:hAnsiTheme="majorHAnsi"/>
          <w:b/>
          <w:bCs/>
          <w:iCs/>
          <w:lang w:val="x-none"/>
        </w:rPr>
      </w:pPr>
      <w:bookmarkStart w:id="907" w:name="_Hlk67561014"/>
    </w:p>
    <w:p w14:paraId="586AC8E3" w14:textId="5DABDF61" w:rsidR="00FF625B" w:rsidRPr="00FF625B" w:rsidRDefault="00FF625B" w:rsidP="00FF625B">
      <w:pPr>
        <w:pStyle w:val="000"/>
        <w:ind w:firstLine="108"/>
      </w:pPr>
      <w:bookmarkStart w:id="908" w:name="_Toc67925591"/>
      <w:r>
        <w:rPr>
          <w:rFonts w:hint="eastAsia"/>
        </w:rPr>
        <w:t>3.4.</w:t>
      </w:r>
      <w:r>
        <w:t>27</w:t>
      </w:r>
      <w:r>
        <w:rPr>
          <w:rFonts w:hint="eastAsia"/>
        </w:rPr>
        <w:t xml:space="preserve"> </w:t>
      </w:r>
      <w:r>
        <w:rPr>
          <w:rFonts w:hint="eastAsia"/>
          <w:lang w:eastAsia="ko-KR"/>
        </w:rPr>
        <w:t>D</w:t>
      </w:r>
      <w:r>
        <w:rPr>
          <w:lang w:eastAsia="ko-KR"/>
        </w:rPr>
        <w:t>NN</w:t>
      </w:r>
      <w:r>
        <w:rPr>
          <w:rFonts w:hint="eastAsia"/>
        </w:rPr>
        <w:t xml:space="preserve"> 노드</w:t>
      </w:r>
      <w:bookmarkEnd w:id="908"/>
    </w:p>
    <w:tbl>
      <w:tblPr>
        <w:tblW w:w="0" w:type="auto"/>
        <w:tblLook w:val="01E0" w:firstRow="1" w:lastRow="1" w:firstColumn="1" w:lastColumn="1" w:noHBand="0" w:noVBand="0"/>
      </w:tblPr>
      <w:tblGrid>
        <w:gridCol w:w="1134"/>
        <w:gridCol w:w="7652"/>
      </w:tblGrid>
      <w:tr w:rsidR="00FF625B" w14:paraId="454C6780" w14:textId="77777777" w:rsidTr="00FF625B">
        <w:tc>
          <w:tcPr>
            <w:tcW w:w="1134" w:type="dxa"/>
            <w:vAlign w:val="center"/>
            <w:hideMark/>
          </w:tcPr>
          <w:p w14:paraId="13A99B49" w14:textId="4D4DD89A" w:rsidR="00FF625B" w:rsidRDefault="00FF625B">
            <w:pPr>
              <w:rPr>
                <w:rFonts w:asciiTheme="majorHAnsi" w:eastAsiaTheme="majorHAnsi" w:hAnsiTheme="majorHAnsi"/>
              </w:rPr>
            </w:pPr>
            <w:r>
              <w:rPr>
                <w:rFonts w:asciiTheme="majorHAnsi" w:eastAsiaTheme="majorHAnsi" w:hAnsiTheme="majorHAnsi"/>
                <w:noProof/>
              </w:rPr>
              <w:drawing>
                <wp:inline distT="0" distB="0" distL="0" distR="0" wp14:anchorId="512A0DB7" wp14:editId="379AEB9E">
                  <wp:extent cx="476250" cy="561975"/>
                  <wp:effectExtent l="0" t="0" r="0" b="9525"/>
                  <wp:docPr id="2054" name="그림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476250" cy="561975"/>
                          </a:xfrm>
                          <a:prstGeom prst="rect">
                            <a:avLst/>
                          </a:prstGeom>
                          <a:noFill/>
                          <a:ln>
                            <a:noFill/>
                          </a:ln>
                        </pic:spPr>
                      </pic:pic>
                    </a:graphicData>
                  </a:graphic>
                </wp:inline>
              </w:drawing>
            </w:r>
          </w:p>
        </w:tc>
        <w:tc>
          <w:tcPr>
            <w:tcW w:w="7652" w:type="dxa"/>
            <w:vAlign w:val="center"/>
            <w:hideMark/>
          </w:tcPr>
          <w:p w14:paraId="6CB70BCB" w14:textId="77777777" w:rsidR="00FF625B" w:rsidRDefault="00FF625B">
            <w:pPr>
              <w:rPr>
                <w:rFonts w:asciiTheme="majorHAnsi" w:eastAsiaTheme="majorHAnsi" w:hAnsiTheme="majorHAnsi"/>
              </w:rPr>
            </w:pPr>
            <w:r>
              <w:rPr>
                <w:rFonts w:asciiTheme="majorHAnsi" w:eastAsiaTheme="majorHAnsi" w:hAnsiTheme="majorHAnsi" w:hint="eastAsia"/>
              </w:rPr>
              <w:t>인간 신경의 기본 단위인 뉴런에서 영감을 받은 퍼셉트론을 서로 연결하여 인공신경망을 구성합니다. 신경망의 깊이를 깊게 만든 Deep Neural Network (DNN, 심층신경망) 로 예측/분류 작업을 진행합니다.</w:t>
            </w:r>
          </w:p>
        </w:tc>
      </w:tr>
    </w:tbl>
    <w:p w14:paraId="1F2B83FA" w14:textId="77777777" w:rsidR="00FF625B" w:rsidRDefault="00FF625B" w:rsidP="00FF625B">
      <w:pPr>
        <w:rPr>
          <w:rFonts w:asciiTheme="majorHAnsi" w:eastAsiaTheme="majorHAnsi" w:hAnsiTheme="majorHAnsi" w:cstheme="minorBidi"/>
          <w:b/>
          <w:bCs/>
          <w:kern w:val="2"/>
          <w:szCs w:val="22"/>
        </w:rPr>
      </w:pPr>
      <w:r>
        <w:rPr>
          <w:rFonts w:asciiTheme="majorHAnsi" w:eastAsiaTheme="majorHAnsi" w:hAnsiTheme="majorHAnsi" w:hint="eastAsia"/>
          <w:b/>
          <w:bCs/>
        </w:rPr>
        <w:t>개요</w:t>
      </w:r>
    </w:p>
    <w:p w14:paraId="6372C591"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인공신경망 개념과 그 구조</w:t>
      </w:r>
    </w:p>
    <w:p w14:paraId="45122AE9" w14:textId="77777777" w:rsidR="00FF625B" w:rsidRDefault="00FF625B" w:rsidP="00FF625B">
      <w:pPr>
        <w:rPr>
          <w:rFonts w:asciiTheme="majorHAnsi" w:eastAsiaTheme="majorHAnsi" w:hAnsiTheme="majorHAnsi"/>
        </w:rPr>
      </w:pPr>
      <w:r>
        <w:rPr>
          <w:rFonts w:asciiTheme="majorHAnsi" w:eastAsiaTheme="majorHAnsi" w:hAnsiTheme="majorHAnsi" w:hint="eastAsia"/>
        </w:rPr>
        <w:t xml:space="preserve">인공신경망 (또는 신경망)은 인간의 신경망이 작동하는 방식에 영감을 얻은 machine learning 방법 중 하나입니다. 퍼셉트론은 인간의 뉴런을 모방한 인공신경망의 기본 단위로, 뉴런이 수상돌기를 통해 신호를 입력 받는 것을 퍼셉트론의 입력으로, 신경세포체에서 threshold에 따라 값을 내보낼지 결정하는 과정을 </w:t>
      </w:r>
      <w:r>
        <w:rPr>
          <w:rFonts w:asciiTheme="majorHAnsi" w:eastAsiaTheme="majorHAnsi" w:hAnsiTheme="majorHAnsi" w:hint="eastAsia"/>
          <w:b/>
          <w:bCs/>
        </w:rPr>
        <w:t>활성 함수</w:t>
      </w:r>
      <w:r>
        <w:rPr>
          <w:rFonts w:asciiTheme="majorHAnsi" w:eastAsiaTheme="majorHAnsi" w:hAnsiTheme="majorHAnsi" w:hint="eastAsia"/>
        </w:rPr>
        <w:t>로, 축삭말단에서 다음 뉴런으로 신호를 전달하는 것을 퍼셉트론의 출력으로 표현합니다.</w:t>
      </w:r>
    </w:p>
    <w:p w14:paraId="65050150" w14:textId="74B579A0" w:rsidR="00FF625B" w:rsidRDefault="00FF625B" w:rsidP="00FF625B">
      <w:pPr>
        <w:keepNext/>
        <w:rPr>
          <w:rFonts w:asciiTheme="majorHAnsi" w:eastAsiaTheme="majorHAnsi" w:hAnsiTheme="majorHAnsi"/>
        </w:rPr>
      </w:pPr>
      <w:r>
        <w:rPr>
          <w:rFonts w:asciiTheme="majorHAnsi" w:eastAsiaTheme="majorHAnsi" w:hAnsiTheme="majorHAnsi"/>
          <w:noProof/>
        </w:rPr>
        <w:drawing>
          <wp:inline distT="0" distB="0" distL="0" distR="0" wp14:anchorId="555CF85A" wp14:editId="3CC88C27">
            <wp:extent cx="5657850" cy="1866900"/>
            <wp:effectExtent l="0" t="0" r="0" b="0"/>
            <wp:docPr id="2053" name="그림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5657850" cy="1866900"/>
                    </a:xfrm>
                    <a:prstGeom prst="rect">
                      <a:avLst/>
                    </a:prstGeom>
                    <a:noFill/>
                    <a:ln>
                      <a:noFill/>
                    </a:ln>
                  </pic:spPr>
                </pic:pic>
              </a:graphicData>
            </a:graphic>
          </wp:inline>
        </w:drawing>
      </w:r>
    </w:p>
    <w:p w14:paraId="0C103DA5" w14:textId="77777777" w:rsidR="00FF625B" w:rsidRDefault="00FF625B" w:rsidP="00FF625B">
      <w:pPr>
        <w:ind w:firstLineChars="200" w:firstLine="400"/>
        <w:rPr>
          <w:rFonts w:asciiTheme="majorHAnsi" w:eastAsiaTheme="majorHAnsi" w:hAnsiTheme="majorHAnsi"/>
        </w:rPr>
      </w:pPr>
      <w:r>
        <w:rPr>
          <w:rFonts w:asciiTheme="majorHAnsi" w:eastAsiaTheme="majorHAnsi" w:hAnsiTheme="majorHAnsi" w:hint="eastAsia"/>
        </w:rPr>
        <w:t xml:space="preserve">인공신경망의 기본 구조는 위 그림과 같이 여러 계층(layers)으로 구성되어 있는 모습이고, 각 계층은 여러 퍼셉트론으로 이루어져 있습니다. 이러한 구성때문에 이 구조는 Multi-layer perceptron (MLP) 이라고 불립니다. 기본적인 MLP 구조는 </w:t>
      </w:r>
      <w:r>
        <w:rPr>
          <w:rFonts w:asciiTheme="majorHAnsi" w:eastAsiaTheme="majorHAnsi" w:hAnsiTheme="majorHAnsi" w:hint="eastAsia"/>
          <w:b/>
          <w:bCs/>
        </w:rPr>
        <w:t>입력층(input layer)</w:t>
      </w:r>
      <w:r>
        <w:rPr>
          <w:rFonts w:asciiTheme="majorHAnsi" w:eastAsiaTheme="majorHAnsi" w:hAnsiTheme="majorHAnsi" w:hint="eastAsia"/>
        </w:rPr>
        <w:t xml:space="preserve">, 하나 이상의 </w:t>
      </w:r>
      <w:r>
        <w:rPr>
          <w:rFonts w:asciiTheme="majorHAnsi" w:eastAsiaTheme="majorHAnsi" w:hAnsiTheme="majorHAnsi" w:hint="eastAsia"/>
          <w:b/>
          <w:bCs/>
        </w:rPr>
        <w:t>은닉층(hidden layer)</w:t>
      </w:r>
      <w:r>
        <w:rPr>
          <w:rFonts w:asciiTheme="majorHAnsi" w:eastAsiaTheme="majorHAnsi" w:hAnsiTheme="majorHAnsi" w:hint="eastAsia"/>
        </w:rPr>
        <w:t xml:space="preserve">, </w:t>
      </w:r>
      <w:r>
        <w:rPr>
          <w:rFonts w:asciiTheme="majorHAnsi" w:eastAsiaTheme="majorHAnsi" w:hAnsiTheme="majorHAnsi" w:hint="eastAsia"/>
          <w:b/>
          <w:bCs/>
        </w:rPr>
        <w:t>출력층(output layer)</w:t>
      </w:r>
      <w:r>
        <w:rPr>
          <w:rFonts w:asciiTheme="majorHAnsi" w:eastAsiaTheme="majorHAnsi" w:hAnsiTheme="majorHAnsi" w:hint="eastAsia"/>
        </w:rPr>
        <w:t xml:space="preserve">으로 이루어져 있습니다. 데이터는 </w:t>
      </w:r>
      <w:r>
        <w:rPr>
          <w:rFonts w:asciiTheme="majorHAnsi" w:eastAsiaTheme="majorHAnsi" w:hAnsiTheme="majorHAnsi" w:hint="eastAsia"/>
          <w:b/>
          <w:bCs/>
        </w:rPr>
        <w:t>입력층</w:t>
      </w:r>
      <w:r>
        <w:rPr>
          <w:rFonts w:asciiTheme="majorHAnsi" w:eastAsiaTheme="majorHAnsi" w:hAnsiTheme="majorHAnsi" w:hint="eastAsia"/>
        </w:rPr>
        <w:t xml:space="preserve">으로 받아들여져 하나 이상의 </w:t>
      </w:r>
      <w:r>
        <w:rPr>
          <w:rFonts w:asciiTheme="majorHAnsi" w:eastAsiaTheme="majorHAnsi" w:hAnsiTheme="majorHAnsi" w:hint="eastAsia"/>
          <w:b/>
          <w:bCs/>
        </w:rPr>
        <w:t>은닉층</w:t>
      </w:r>
      <w:r>
        <w:rPr>
          <w:rFonts w:asciiTheme="majorHAnsi" w:eastAsiaTheme="majorHAnsi" w:hAnsiTheme="majorHAnsi" w:hint="eastAsia"/>
        </w:rPr>
        <w:t xml:space="preserve">을 단계적으로 통과하여 </w:t>
      </w:r>
      <w:r>
        <w:rPr>
          <w:rFonts w:asciiTheme="majorHAnsi" w:eastAsiaTheme="majorHAnsi" w:hAnsiTheme="majorHAnsi" w:hint="eastAsia"/>
          <w:b/>
          <w:bCs/>
        </w:rPr>
        <w:t>출력층</w:t>
      </w:r>
      <w:r>
        <w:rPr>
          <w:rFonts w:asciiTheme="majorHAnsi" w:eastAsiaTheme="majorHAnsi" w:hAnsiTheme="majorHAnsi" w:hint="eastAsia"/>
        </w:rPr>
        <w:t xml:space="preserve">으로 전달됩니다. 특히 </w:t>
      </w:r>
      <w:r>
        <w:rPr>
          <w:rFonts w:asciiTheme="majorHAnsi" w:eastAsiaTheme="majorHAnsi" w:hAnsiTheme="majorHAnsi" w:hint="eastAsia"/>
          <w:b/>
          <w:bCs/>
        </w:rPr>
        <w:t>은닉층</w:t>
      </w:r>
      <w:r>
        <w:rPr>
          <w:rFonts w:asciiTheme="majorHAnsi" w:eastAsiaTheme="majorHAnsi" w:hAnsiTheme="majorHAnsi" w:hint="eastAsia"/>
        </w:rPr>
        <w:t xml:space="preserve">이 2개 이상인 인공신경망을 </w:t>
      </w:r>
      <w:r>
        <w:rPr>
          <w:rFonts w:asciiTheme="majorHAnsi" w:eastAsiaTheme="majorHAnsi" w:hAnsiTheme="majorHAnsi" w:hint="eastAsia"/>
          <w:b/>
          <w:bCs/>
        </w:rPr>
        <w:t>Deep neural network (DNN)</w:t>
      </w:r>
      <w:r>
        <w:rPr>
          <w:rFonts w:asciiTheme="majorHAnsi" w:eastAsiaTheme="majorHAnsi" w:hAnsiTheme="majorHAnsi" w:hint="eastAsia"/>
        </w:rPr>
        <w:t xml:space="preserve"> 이라고 합니다.</w:t>
      </w:r>
    </w:p>
    <w:p w14:paraId="6619A5C7" w14:textId="066166E9" w:rsidR="00FF625B" w:rsidRDefault="00FF625B" w:rsidP="00FF625B">
      <w:pPr>
        <w:keepNext/>
        <w:jc w:val="center"/>
        <w:rPr>
          <w:rFonts w:asciiTheme="majorHAnsi" w:eastAsiaTheme="majorHAnsi" w:hAnsiTheme="majorHAnsi"/>
        </w:rPr>
      </w:pPr>
      <w:r>
        <w:rPr>
          <w:rFonts w:asciiTheme="majorHAnsi" w:eastAsiaTheme="majorHAnsi" w:hAnsiTheme="majorHAnsi"/>
          <w:noProof/>
        </w:rPr>
        <w:drawing>
          <wp:inline distT="0" distB="0" distL="0" distR="0" wp14:anchorId="6AB06A7C" wp14:editId="6E387159">
            <wp:extent cx="5705475" cy="2314575"/>
            <wp:effectExtent l="0" t="0" r="9525" b="9525"/>
            <wp:docPr id="2052" name="그림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705475" cy="2314575"/>
                    </a:xfrm>
                    <a:prstGeom prst="rect">
                      <a:avLst/>
                    </a:prstGeom>
                    <a:noFill/>
                    <a:ln>
                      <a:noFill/>
                    </a:ln>
                  </pic:spPr>
                </pic:pic>
              </a:graphicData>
            </a:graphic>
          </wp:inline>
        </w:drawing>
      </w:r>
    </w:p>
    <w:p w14:paraId="00F99E09" w14:textId="77777777" w:rsidR="00FF625B" w:rsidRDefault="00FF625B" w:rsidP="00FF625B">
      <w:pPr>
        <w:ind w:firstLineChars="200" w:firstLine="400"/>
        <w:rPr>
          <w:rFonts w:asciiTheme="majorHAnsi" w:eastAsiaTheme="majorHAnsi" w:hAnsiTheme="majorHAnsi"/>
        </w:rPr>
      </w:pPr>
      <w:r>
        <w:rPr>
          <w:rFonts w:asciiTheme="majorHAnsi" w:eastAsiaTheme="majorHAnsi" w:hAnsiTheme="majorHAnsi" w:hint="eastAsia"/>
        </w:rPr>
        <w:t xml:space="preserve">위 그림에서 알 수 있듯이 인접한 두 계층은 가중치들(weights)로 연결되어 있습니다. 입력층을 제외한 나머지 계층들은 이전 계층의 모든 퍼셉트론의 출력들과 현재 계층의 모든 퍼셉트론의 입력이 연결되어 있고, 해당 연결에는 고유한 가중치 값을 가지고 있습니다. 즉, 이전 계층의 퍼셉트론 개수가 </w:t>
      </w:r>
      <m:oMath>
        <m:r>
          <w:rPr>
            <w:rFonts w:ascii="Cambria Math" w:eastAsiaTheme="majorHAnsi" w:hAnsi="Cambria Math"/>
          </w:rPr>
          <m:t>M</m:t>
        </m:r>
      </m:oMath>
      <w:r>
        <w:rPr>
          <w:rFonts w:asciiTheme="majorHAnsi" w:eastAsiaTheme="majorHAnsi" w:hAnsiTheme="majorHAnsi" w:hint="eastAsia"/>
        </w:rPr>
        <w:t xml:space="preserve">개이고 현재 계층의 퍼셉트론 개수가 </w:t>
      </w:r>
      <m:oMath>
        <m:r>
          <w:rPr>
            <w:rFonts w:ascii="Cambria Math" w:eastAsiaTheme="majorHAnsi" w:hAnsi="Cambria Math"/>
          </w:rPr>
          <m:t>N</m:t>
        </m:r>
      </m:oMath>
      <w:r>
        <w:rPr>
          <w:rFonts w:asciiTheme="majorHAnsi" w:eastAsiaTheme="majorHAnsi" w:hAnsiTheme="majorHAnsi" w:hint="eastAsia"/>
        </w:rPr>
        <w:t xml:space="preserve">개일 경우 가중치는 </w:t>
      </w:r>
      <m:oMath>
        <m:r>
          <w:rPr>
            <w:rFonts w:ascii="Cambria Math" w:eastAsiaTheme="majorHAnsi" w:hAnsi="Cambria Math"/>
          </w:rPr>
          <m:t>M×N</m:t>
        </m:r>
      </m:oMath>
      <w:r>
        <w:rPr>
          <w:rFonts w:asciiTheme="majorHAnsi" w:eastAsiaTheme="majorHAnsi" w:hAnsiTheme="majorHAnsi" w:hint="eastAsia"/>
        </w:rPr>
        <w:t xml:space="preserve">개 존재합니다. 또한, 현재 계층의 각각의 퍼셉트론이 이전 계층에 영향에 받지 않는 별도의 값을 표현하기 위해 bias값이 포함됩니다. 가중치를 설명할 때 이 bias 값을 포함하여 표현할 수도 있고 이런 경우 가중치의 크기는 각각의 현재 계층 별로 bias가 하나씩 포함되므로 </w:t>
      </w:r>
      <m:oMath>
        <m:r>
          <w:rPr>
            <w:rFonts w:ascii="Cambria Math" w:eastAsiaTheme="majorHAnsi" w:hAnsi="Cambria Math"/>
          </w:rPr>
          <m:t>(M+1)×N</m:t>
        </m:r>
      </m:oMath>
      <w:r>
        <w:rPr>
          <w:rFonts w:asciiTheme="majorHAnsi" w:eastAsiaTheme="majorHAnsi" w:hAnsiTheme="majorHAnsi" w:hint="eastAsia"/>
        </w:rPr>
        <w:t>개가 됩니다.</w:t>
      </w:r>
    </w:p>
    <w:p w14:paraId="0330717A"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인공신경망의 학습</w:t>
      </w:r>
    </w:p>
    <w:p w14:paraId="747DFD41" w14:textId="77777777" w:rsidR="00FF625B" w:rsidRDefault="00FF625B" w:rsidP="00FF625B">
      <w:pPr>
        <w:rPr>
          <w:rFonts w:asciiTheme="minorHAnsi" w:eastAsiaTheme="minorEastAsia" w:hAnsiTheme="minorHAnsi"/>
        </w:rPr>
      </w:pPr>
      <w:r>
        <w:rPr>
          <w:rFonts w:hint="eastAsia"/>
          <w:b/>
          <w:bCs/>
        </w:rPr>
        <w:t>독립변수</w:t>
      </w:r>
      <w:r>
        <w:rPr>
          <w:rFonts w:hint="eastAsia"/>
        </w:rPr>
        <w:t xml:space="preserve">와 </w:t>
      </w:r>
      <w:r>
        <w:rPr>
          <w:rFonts w:hint="eastAsia"/>
          <w:b/>
          <w:bCs/>
        </w:rPr>
        <w:t>종속변수</w:t>
      </w:r>
      <w:r>
        <w:rPr>
          <w:rFonts w:hint="eastAsia"/>
        </w:rPr>
        <w:t xml:space="preserve">가 포함된 데이터에서 </w:t>
      </w:r>
      <w:r>
        <w:rPr>
          <w:rFonts w:hint="eastAsia"/>
          <w:b/>
          <w:bCs/>
        </w:rPr>
        <w:t>독립변수</w:t>
      </w:r>
      <w:r>
        <w:rPr>
          <w:rFonts w:hint="eastAsia"/>
        </w:rPr>
        <w:t xml:space="preserve">로 </w:t>
      </w:r>
      <w:r>
        <w:rPr>
          <w:rFonts w:hint="eastAsia"/>
          <w:b/>
          <w:bCs/>
        </w:rPr>
        <w:t>종속변수</w:t>
      </w:r>
      <w:r>
        <w:rPr>
          <w:rFonts w:hint="eastAsia"/>
        </w:rPr>
        <w:t xml:space="preserve">를 </w:t>
      </w:r>
      <w:r>
        <w:rPr>
          <w:rFonts w:hint="eastAsia"/>
          <w:b/>
          <w:bCs/>
        </w:rPr>
        <w:t>예측</w:t>
      </w:r>
      <w:r>
        <w:rPr>
          <w:rFonts w:hint="eastAsia"/>
        </w:rPr>
        <w:t xml:space="preserve">하기 위한 함수를 학습하는 과정을 </w:t>
      </w:r>
      <w:r>
        <w:rPr>
          <w:rFonts w:hint="eastAsia"/>
          <w:b/>
          <w:bCs/>
        </w:rPr>
        <w:t>지도학습</w:t>
      </w:r>
      <w:r>
        <w:rPr>
          <w:rFonts w:hint="eastAsia"/>
        </w:rPr>
        <w:t>(</w:t>
      </w:r>
      <w:r>
        <w:rPr>
          <w:rFonts w:hint="eastAsia"/>
          <w:b/>
          <w:bCs/>
        </w:rPr>
        <w:t>supervised learning)</w:t>
      </w:r>
      <w:r>
        <w:rPr>
          <w:rFonts w:hint="eastAsia"/>
        </w:rPr>
        <w:t xml:space="preserve">이라고 합니다. </w:t>
      </w:r>
      <w:r>
        <w:rPr>
          <w:rFonts w:hint="eastAsia"/>
          <w:b/>
          <w:bCs/>
        </w:rPr>
        <w:t>인공신경망</w:t>
      </w:r>
      <w:r>
        <w:rPr>
          <w:rFonts w:hint="eastAsia"/>
        </w:rPr>
        <w:t xml:space="preserve">에서는 가중치가 함수의 출력을 결정해주는 변수입니다. 즉, 가중치에 따라 </w:t>
      </w:r>
      <w:r>
        <w:rPr>
          <w:rFonts w:hint="eastAsia"/>
          <w:b/>
          <w:bCs/>
        </w:rPr>
        <w:t>독립변수</w:t>
      </w:r>
      <w:r>
        <w:rPr>
          <w:rFonts w:hint="eastAsia"/>
        </w:rPr>
        <w:t xml:space="preserve">를 넣었을 때 예측하는 결과 값이 올바르게 나올 수도 있고 틀리게 나올 수도 있습니다. 따라서 인공신경망이 제대로 된 값을 </w:t>
      </w:r>
      <w:r>
        <w:rPr>
          <w:rFonts w:hint="eastAsia"/>
          <w:b/>
          <w:bCs/>
        </w:rPr>
        <w:t>예측</w:t>
      </w:r>
      <w:r>
        <w:rPr>
          <w:rFonts w:hint="eastAsia"/>
        </w:rPr>
        <w:t xml:space="preserve">하도록 만들어내는 학습 과정은 최적의 가중치 조합을 찾아내는 과정입니다. </w:t>
      </w:r>
    </w:p>
    <w:p w14:paraId="2069AB33" w14:textId="77777777" w:rsidR="00FF625B" w:rsidRDefault="00FF625B" w:rsidP="00FF625B">
      <w:bookmarkStart w:id="909" w:name="_Hlk67591114"/>
      <w:r>
        <w:rPr>
          <w:rFonts w:hint="eastAsia"/>
          <w:b/>
          <w:bCs/>
        </w:rPr>
        <w:t>인공신경망</w:t>
      </w:r>
      <w:r>
        <w:rPr>
          <w:rFonts w:hint="eastAsia"/>
        </w:rPr>
        <w:t xml:space="preserve">에서는 이러한 최적화를 진행하기 위해 gradient descent (경사하강법) 기만 알고리즘을사용합니다. 아래 그림의 (a)에서 시작 지점의 gradient 값을 구하면 (1차원인 경우 미분 값 또는 해당 지점의 기울기) 음수의 값이 나옵니다. 이 경우 가중치는 gradient의 반대 방향으로 이동시켜야 </w:t>
      </w:r>
      <w:r>
        <w:rPr>
          <w:rFonts w:hint="eastAsia"/>
          <w:b/>
          <w:bCs/>
        </w:rPr>
        <w:t>손실함수</w:t>
      </w:r>
      <w:r>
        <w:rPr>
          <w:rFonts w:hint="eastAsia"/>
        </w:rPr>
        <w:t xml:space="preserve">가 감소하는 방향이 됩니다. 반대로 (c)에서는 gradient가 양수 값이므로 가중치는 </w:t>
      </w:r>
      <w:r>
        <w:rPr>
          <w:rFonts w:hint="eastAsia"/>
          <w:iCs/>
        </w:rPr>
        <w:t xml:space="preserve">음수방향으로 이동하여야 </w:t>
      </w:r>
      <w:r>
        <w:rPr>
          <w:rFonts w:hint="eastAsia"/>
          <w:b/>
          <w:bCs/>
          <w:iCs/>
        </w:rPr>
        <w:t>손실함수</w:t>
      </w:r>
      <w:r>
        <w:rPr>
          <w:rFonts w:hint="eastAsia"/>
          <w:iCs/>
        </w:rPr>
        <w:t xml:space="preserve">가 이 감소합니다. Gradient 방향 뿐만 아니라 크기도 중요합니다. 아래 그림 </w:t>
      </w:r>
      <w:r>
        <w:rPr>
          <w:rFonts w:hint="eastAsia"/>
        </w:rPr>
        <w:t xml:space="preserve">(a)의 시작점은 </w:t>
      </w:r>
      <w:r>
        <w:rPr>
          <w:rFonts w:hint="eastAsia"/>
        </w:rPr>
        <w:fldChar w:fldCharType="begin"/>
      </w:r>
      <w:r>
        <w:rPr>
          <w:rFonts w:hint="eastAsia"/>
        </w:rPr>
        <w:instrText xml:space="preserve"> REF _Ref67403808 \h </w:instrText>
      </w:r>
      <w:r>
        <w:rPr>
          <w:rFonts w:hint="eastAsia"/>
        </w:rPr>
      </w:r>
      <w:r>
        <w:rPr>
          <w:rFonts w:hint="eastAsia"/>
        </w:rPr>
        <w:fldChar w:fldCharType="separate"/>
      </w:r>
      <w:r>
        <w:rPr>
          <w:rFonts w:hint="eastAsia"/>
        </w:rPr>
        <w:t xml:space="preserve">그림 </w:t>
      </w:r>
      <w:r>
        <w:rPr>
          <w:rFonts w:hint="eastAsia"/>
          <w:noProof/>
        </w:rPr>
        <w:t>4</w:t>
      </w:r>
      <w:r>
        <w:rPr>
          <w:rFonts w:hint="eastAsia"/>
        </w:rPr>
        <w:fldChar w:fldCharType="end"/>
      </w:r>
      <w:r>
        <w:rPr>
          <w:rFonts w:hint="eastAsia"/>
        </w:rPr>
        <w:t xml:space="preserve"> (b)의 시작점보다 멉니다. 일반적으로 최소 지점에서 더욱 멀리 있는 지점의 gradient 크기는 가까이 있는 지점보다 크기가 클 가능성이 높기 때문에 gradient가 클 수록 많이 이동하여야 합니다. </w:t>
      </w:r>
    </w:p>
    <w:p w14:paraId="10D98325" w14:textId="220AF670" w:rsidR="00FF625B" w:rsidRDefault="00FF625B" w:rsidP="00FF625B">
      <w:pPr>
        <w:keepNext/>
        <w:jc w:val="center"/>
      </w:pPr>
      <w:r>
        <w:rPr>
          <w:noProof/>
        </w:rPr>
        <w:drawing>
          <wp:inline distT="0" distB="0" distL="0" distR="0" wp14:anchorId="0CF2166E" wp14:editId="20561907">
            <wp:extent cx="6191250" cy="1866900"/>
            <wp:effectExtent l="0" t="0" r="0" b="0"/>
            <wp:docPr id="2051" name="그림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6191250" cy="1866900"/>
                    </a:xfrm>
                    <a:prstGeom prst="rect">
                      <a:avLst/>
                    </a:prstGeom>
                    <a:noFill/>
                    <a:ln>
                      <a:noFill/>
                    </a:ln>
                  </pic:spPr>
                </pic:pic>
              </a:graphicData>
            </a:graphic>
          </wp:inline>
        </w:drawing>
      </w:r>
    </w:p>
    <w:p w14:paraId="0388DE17" w14:textId="77777777" w:rsidR="00FF625B" w:rsidRDefault="00FF625B" w:rsidP="00FF625B">
      <w:pPr>
        <w:rPr>
          <w:rFonts w:asciiTheme="majorHAnsi" w:eastAsiaTheme="majorHAnsi" w:hAnsiTheme="majorHAnsi"/>
        </w:rPr>
      </w:pPr>
      <w:bookmarkStart w:id="910" w:name="_Hlk67591245"/>
      <w:bookmarkEnd w:id="909"/>
      <m:oMath>
        <m:r>
          <m:rPr>
            <m:sty m:val="b"/>
          </m:rPr>
          <w:rPr>
            <w:rFonts w:ascii="Cambria Math" w:eastAsiaTheme="majorHAnsi" w:hAnsi="Cambria Math"/>
          </w:rPr>
          <m:t>W</m:t>
        </m:r>
      </m:oMath>
      <w:r>
        <w:rPr>
          <w:rFonts w:asciiTheme="majorHAnsi" w:eastAsiaTheme="majorHAnsi" w:hAnsiTheme="majorHAnsi" w:hint="eastAsia"/>
          <w:b/>
          <w:bCs/>
          <w:iCs/>
        </w:rPr>
        <w:t xml:space="preserve"> 는</w:t>
      </w:r>
      <w:r>
        <w:rPr>
          <w:rFonts w:asciiTheme="majorHAnsi" w:eastAsiaTheme="majorHAnsi" w:hAnsiTheme="majorHAnsi" w:hint="eastAsia"/>
        </w:rPr>
        <w:t xml:space="preserve"> 인공신경망의 모든 가중치 와 bias 를 원소로 하는 값 배열, </w:t>
      </w:r>
      <m:oMath>
        <m:r>
          <m:rPr>
            <m:sty m:val="p"/>
          </m:rPr>
          <w:rPr>
            <w:rFonts w:ascii="Cambria Math" w:eastAsiaTheme="majorHAnsi" w:hAnsi="Cambria Math"/>
          </w:rPr>
          <m:t>C</m:t>
        </m:r>
        <m:d>
          <m:dPr>
            <m:ctrlPr>
              <w:rPr>
                <w:rFonts w:ascii="Cambria Math" w:eastAsiaTheme="majorHAnsi" w:hAnsi="Cambria Math"/>
                <w:iCs/>
                <w:kern w:val="2"/>
                <w:szCs w:val="22"/>
              </w:rPr>
            </m:ctrlPr>
          </m:dPr>
          <m:e>
            <m:r>
              <w:rPr>
                <w:rFonts w:ascii="Cambria Math" w:eastAsiaTheme="majorHAnsi" w:hAnsi="Cambria Math"/>
              </w:rPr>
              <m:t>⋅</m:t>
            </m:r>
          </m:e>
        </m:d>
      </m:oMath>
      <w:r>
        <w:rPr>
          <w:rFonts w:asciiTheme="majorHAnsi" w:eastAsiaTheme="majorHAnsi" w:hAnsiTheme="majorHAnsi" w:hint="eastAsia"/>
          <w:iCs/>
        </w:rPr>
        <w:t xml:space="preserve"> 는 최소화를 할 대상이 되는 </w:t>
      </w:r>
      <w:r>
        <w:rPr>
          <w:rFonts w:asciiTheme="majorHAnsi" w:eastAsiaTheme="majorHAnsi" w:hAnsiTheme="majorHAnsi" w:hint="eastAsia"/>
          <w:b/>
          <w:bCs/>
          <w:iCs/>
        </w:rPr>
        <w:t>손실함수</w:t>
      </w:r>
      <w:r>
        <w:rPr>
          <w:rFonts w:asciiTheme="majorHAnsi" w:eastAsiaTheme="majorHAnsi" w:hAnsiTheme="majorHAnsi" w:hint="eastAsia"/>
        </w:rPr>
        <w:t xml:space="preserve">, </w:t>
      </w:r>
      <m:oMath>
        <m:sSub>
          <m:sSubPr>
            <m:ctrlPr>
              <w:rPr>
                <w:rFonts w:ascii="Cambria Math" w:eastAsiaTheme="majorHAnsi" w:hAnsi="Cambria Math"/>
                <w:iCs/>
                <w:kern w:val="2"/>
                <w:szCs w:val="22"/>
              </w:rPr>
            </m:ctrlPr>
          </m:sSubPr>
          <m:e>
            <m:r>
              <m:rPr>
                <m:sty m:val="p"/>
              </m:rPr>
              <w:rPr>
                <w:rFonts w:ascii="Cambria Math" w:eastAsiaTheme="majorHAnsi" w:hAnsi="Cambria Math"/>
              </w:rPr>
              <m:t>∇</m:t>
            </m:r>
          </m:e>
          <m:sub>
            <m:r>
              <m:rPr>
                <m:sty m:val="b"/>
              </m:rPr>
              <w:rPr>
                <w:rFonts w:ascii="Cambria Math" w:eastAsiaTheme="majorHAnsi" w:hAnsi="Cambria Math"/>
              </w:rPr>
              <m:t>W</m:t>
            </m:r>
          </m:sub>
        </m:sSub>
        <m:r>
          <m:rPr>
            <m:sty m:val="p"/>
          </m:rPr>
          <w:rPr>
            <w:rFonts w:ascii="Cambria Math" w:eastAsiaTheme="majorHAnsi" w:hAnsi="Cambria Math"/>
          </w:rPr>
          <m:t>F</m:t>
        </m:r>
      </m:oMath>
      <w:r>
        <w:rPr>
          <w:rFonts w:asciiTheme="majorHAnsi" w:eastAsiaTheme="majorHAnsi" w:hAnsiTheme="majorHAnsi" w:hint="eastAsia"/>
        </w:rPr>
        <w:t>(</w:t>
      </w:r>
      <m:oMath>
        <m:r>
          <m:rPr>
            <m:sty m:val="b"/>
          </m:rPr>
          <w:rPr>
            <w:rFonts w:ascii="Cambria Math" w:eastAsiaTheme="majorHAnsi" w:hAnsi="Cambria Math"/>
          </w:rPr>
          <m:t>W</m:t>
        </m:r>
      </m:oMath>
      <w:r>
        <w:rPr>
          <w:rFonts w:asciiTheme="majorHAnsi" w:eastAsiaTheme="majorHAnsi" w:hAnsiTheme="majorHAnsi" w:hint="eastAsia"/>
        </w:rPr>
        <w:t>)</w:t>
      </w:r>
      <w:r>
        <w:rPr>
          <w:rFonts w:asciiTheme="majorHAnsi" w:eastAsiaTheme="majorHAnsi" w:hAnsiTheme="majorHAnsi" w:hint="eastAsia"/>
          <w:iCs/>
        </w:rPr>
        <w:t xml:space="preserve"> 는 </w:t>
      </w:r>
      <m:oMath>
        <m:r>
          <m:rPr>
            <m:sty m:val="b"/>
          </m:rPr>
          <w:rPr>
            <w:rFonts w:ascii="Cambria Math" w:eastAsiaTheme="majorHAnsi" w:hAnsi="Cambria Math"/>
          </w:rPr>
          <m:t>W</m:t>
        </m:r>
      </m:oMath>
      <w:r>
        <w:rPr>
          <w:rFonts w:asciiTheme="majorHAnsi" w:eastAsiaTheme="majorHAnsi" w:hAnsiTheme="majorHAnsi" w:hint="eastAsia"/>
        </w:rPr>
        <w:t xml:space="preserve">에 대한 함수 </w:t>
      </w:r>
      <m:oMath>
        <m:r>
          <m:rPr>
            <m:sty m:val="p"/>
          </m:rPr>
          <w:rPr>
            <w:rFonts w:ascii="Cambria Math" w:eastAsiaTheme="majorHAnsi" w:hAnsi="Cambria Math"/>
          </w:rPr>
          <m:t>F</m:t>
        </m:r>
      </m:oMath>
      <w:r>
        <w:rPr>
          <w:rFonts w:asciiTheme="majorHAnsi" w:eastAsiaTheme="majorHAnsi" w:hAnsiTheme="majorHAnsi" w:hint="eastAsia"/>
        </w:rPr>
        <w:t>(</w:t>
      </w:r>
      <m:oMath>
        <m:r>
          <m:rPr>
            <m:sty m:val="b"/>
          </m:rPr>
          <w:rPr>
            <w:rFonts w:ascii="Cambria Math" w:eastAsiaTheme="majorHAnsi" w:hAnsi="Cambria Math"/>
          </w:rPr>
          <m:t>W</m:t>
        </m:r>
      </m:oMath>
      <w:r>
        <w:rPr>
          <w:rFonts w:asciiTheme="majorHAnsi" w:eastAsiaTheme="majorHAnsi" w:hAnsiTheme="majorHAnsi" w:hint="eastAsia"/>
        </w:rPr>
        <w:t xml:space="preserve">)의 gradient, </w:t>
      </w:r>
      <m:oMath>
        <m:r>
          <w:rPr>
            <w:rFonts w:ascii="Cambria Math" w:eastAsiaTheme="majorHAnsi" w:hAnsi="Cambria Math"/>
          </w:rPr>
          <m:t>α</m:t>
        </m:r>
      </m:oMath>
      <w:r>
        <w:rPr>
          <w:rFonts w:asciiTheme="majorHAnsi" w:eastAsiaTheme="majorHAnsi" w:hAnsiTheme="majorHAnsi" w:hint="eastAsia"/>
        </w:rPr>
        <w:t xml:space="preserve"> 는 </w:t>
      </w:r>
      <w:r>
        <w:rPr>
          <w:rFonts w:asciiTheme="majorHAnsi" w:eastAsiaTheme="majorHAnsi" w:hAnsiTheme="majorHAnsi" w:hint="eastAsia"/>
          <w:b/>
          <w:bCs/>
        </w:rPr>
        <w:t>학습 계수</w:t>
      </w:r>
      <w:bookmarkEnd w:id="910"/>
    </w:p>
    <w:p w14:paraId="34BCBBF3" w14:textId="77777777" w:rsidR="00FF625B" w:rsidRDefault="00FF625B" w:rsidP="00FF625B">
      <w:pPr>
        <w:rPr>
          <w:rFonts w:asciiTheme="majorHAnsi" w:eastAsiaTheme="majorHAnsi" w:hAnsiTheme="majorHAnsi"/>
        </w:rPr>
      </w:pPr>
      <w:r>
        <w:rPr>
          <w:rFonts w:hint="eastAsia"/>
        </w:rPr>
        <w:t xml:space="preserve">정리해보면 가중치 </w:t>
      </w:r>
      <m:oMath>
        <m:r>
          <m:rPr>
            <m:sty m:val="b"/>
          </m:rPr>
          <w:rPr>
            <w:rFonts w:ascii="Cambria Math" w:hAnsi="Cambria Math"/>
          </w:rPr>
          <m:t>W</m:t>
        </m:r>
      </m:oMath>
      <w:r>
        <w:rPr>
          <w:rFonts w:hint="eastAsia"/>
          <w:iCs/>
        </w:rPr>
        <w:t>는 gradient 반대 방향으로 이동하여야 하고, gradient의 크기에 비례하여 이동하여야 합니다.</w:t>
      </w:r>
    </w:p>
    <w:p w14:paraId="47831778"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고려사항</w:t>
      </w:r>
    </w:p>
    <w:p w14:paraId="0B28274C" w14:textId="77777777" w:rsidR="00FF625B" w:rsidRDefault="00FF625B" w:rsidP="00401892">
      <w:pPr>
        <w:widowControl w:val="0"/>
        <w:numPr>
          <w:ilvl w:val="0"/>
          <w:numId w:val="173"/>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독립변수</w:t>
      </w:r>
      <w:r>
        <w:rPr>
          <w:rFonts w:asciiTheme="majorHAnsi" w:eastAsiaTheme="majorHAnsi" w:hAnsiTheme="majorHAnsi" w:hint="eastAsia"/>
        </w:rPr>
        <w:t xml:space="preserve">는 </w:t>
      </w:r>
      <w:r>
        <w:rPr>
          <w:rFonts w:asciiTheme="majorHAnsi" w:eastAsiaTheme="majorHAnsi" w:hAnsiTheme="majorHAnsi" w:hint="eastAsia"/>
          <w:b/>
          <w:bCs/>
        </w:rPr>
        <w:t>연속형 변수</w:t>
      </w:r>
      <w:r>
        <w:rPr>
          <w:rFonts w:asciiTheme="majorHAnsi" w:eastAsiaTheme="majorHAnsi" w:hAnsiTheme="majorHAnsi" w:hint="eastAsia"/>
        </w:rPr>
        <w:t>만 사용 가능합니다.</w:t>
      </w:r>
    </w:p>
    <w:p w14:paraId="1E7833C7" w14:textId="77777777" w:rsidR="00FF625B" w:rsidRDefault="00FF625B" w:rsidP="00401892">
      <w:pPr>
        <w:widowControl w:val="0"/>
        <w:numPr>
          <w:ilvl w:val="0"/>
          <w:numId w:val="173"/>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종속변수</w:t>
      </w:r>
      <w:r>
        <w:rPr>
          <w:rFonts w:asciiTheme="majorHAnsi" w:eastAsiaTheme="majorHAnsi" w:hAnsiTheme="majorHAnsi" w:hint="eastAsia"/>
        </w:rPr>
        <w:t xml:space="preserve">는 </w:t>
      </w:r>
      <w:r>
        <w:rPr>
          <w:rFonts w:asciiTheme="majorHAnsi" w:eastAsiaTheme="majorHAnsi" w:hAnsiTheme="majorHAnsi" w:hint="eastAsia"/>
          <w:b/>
          <w:bCs/>
        </w:rPr>
        <w:t>연속형</w:t>
      </w:r>
      <w:r>
        <w:rPr>
          <w:rFonts w:asciiTheme="majorHAnsi" w:eastAsiaTheme="majorHAnsi" w:hAnsiTheme="majorHAnsi" w:hint="eastAsia"/>
        </w:rPr>
        <w:t>/</w:t>
      </w:r>
      <w:r>
        <w:rPr>
          <w:rFonts w:asciiTheme="majorHAnsi" w:eastAsiaTheme="majorHAnsi" w:hAnsiTheme="majorHAnsi" w:hint="eastAsia"/>
          <w:b/>
          <w:bCs/>
        </w:rPr>
        <w:t>이산형</w:t>
      </w:r>
      <w:r>
        <w:rPr>
          <w:rFonts w:asciiTheme="majorHAnsi" w:eastAsiaTheme="majorHAnsi" w:hAnsiTheme="majorHAnsi" w:hint="eastAsia"/>
        </w:rPr>
        <w:t xml:space="preserve"> 모두 사용 가능합니다. </w:t>
      </w:r>
      <w:r>
        <w:rPr>
          <w:rFonts w:asciiTheme="majorHAnsi" w:eastAsiaTheme="majorHAnsi" w:hAnsiTheme="majorHAnsi" w:hint="eastAsia"/>
          <w:b/>
          <w:bCs/>
        </w:rPr>
        <w:t>종속변수</w:t>
      </w:r>
      <w:r>
        <w:rPr>
          <w:rFonts w:asciiTheme="majorHAnsi" w:eastAsiaTheme="majorHAnsi" w:hAnsiTheme="majorHAnsi" w:hint="eastAsia"/>
        </w:rPr>
        <w:t xml:space="preserve">에 </w:t>
      </w:r>
      <w:r>
        <w:rPr>
          <w:rFonts w:asciiTheme="majorHAnsi" w:eastAsiaTheme="majorHAnsi" w:hAnsiTheme="majorHAnsi" w:hint="eastAsia"/>
          <w:b/>
          <w:bCs/>
        </w:rPr>
        <w:t>이산형</w:t>
      </w:r>
      <w:r>
        <w:rPr>
          <w:rFonts w:asciiTheme="majorHAnsi" w:eastAsiaTheme="majorHAnsi" w:hAnsiTheme="majorHAnsi" w:hint="eastAsia"/>
        </w:rPr>
        <w:t>이 입력될 경우 One-Hot Encoding이 진행됩니다.</w:t>
      </w:r>
    </w:p>
    <w:p w14:paraId="0467105F"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사용법</w:t>
      </w:r>
    </w:p>
    <w:p w14:paraId="00EBAD09" w14:textId="77777777" w:rsidR="00FF625B" w:rsidRDefault="00FF625B" w:rsidP="00401892">
      <w:pPr>
        <w:widowControl w:val="0"/>
        <w:numPr>
          <w:ilvl w:val="0"/>
          <w:numId w:val="174"/>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입력노드</w:t>
      </w:r>
      <w:r>
        <w:rPr>
          <w:rFonts w:asciiTheme="majorHAnsi" w:eastAsiaTheme="majorHAnsi" w:hAnsiTheme="majorHAnsi" w:hint="eastAsia"/>
        </w:rPr>
        <w:t xml:space="preserve">를 통해 데이터를 읽어 들입니다. </w:t>
      </w:r>
    </w:p>
    <w:p w14:paraId="6C59DF4D" w14:textId="77777777" w:rsidR="00FF625B" w:rsidRDefault="00FF625B" w:rsidP="00401892">
      <w:pPr>
        <w:widowControl w:val="0"/>
        <w:numPr>
          <w:ilvl w:val="0"/>
          <w:numId w:val="174"/>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형태 변경 노드</w:t>
      </w:r>
      <w:r>
        <w:rPr>
          <w:rFonts w:asciiTheme="majorHAnsi" w:eastAsiaTheme="majorHAnsi" w:hAnsiTheme="majorHAnsi" w:hint="eastAsia"/>
        </w:rPr>
        <w:t>를 통해 읽어 들인 데이터의 타입을 지정합니다. (</w:t>
      </w:r>
      <w:r>
        <w:rPr>
          <w:rFonts w:asciiTheme="majorHAnsi" w:eastAsiaTheme="majorHAnsi" w:hAnsiTheme="majorHAnsi" w:hint="eastAsia"/>
          <w:b/>
          <w:bCs/>
        </w:rPr>
        <w:t>독립변수, 종속변수</w:t>
      </w:r>
      <w:r>
        <w:rPr>
          <w:rFonts w:asciiTheme="majorHAnsi" w:eastAsiaTheme="majorHAnsi" w:hAnsiTheme="majorHAnsi" w:hint="eastAsia"/>
        </w:rPr>
        <w:t xml:space="preserve">를 지정) </w:t>
      </w:r>
    </w:p>
    <w:p w14:paraId="4ED86D2E" w14:textId="77777777" w:rsidR="00FF625B" w:rsidRDefault="00FF625B" w:rsidP="00401892">
      <w:pPr>
        <w:widowControl w:val="0"/>
        <w:numPr>
          <w:ilvl w:val="0"/>
          <w:numId w:val="174"/>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DNN 노드</w:t>
      </w:r>
      <w:r>
        <w:rPr>
          <w:rFonts w:asciiTheme="majorHAnsi" w:eastAsiaTheme="majorHAnsi" w:hAnsiTheme="majorHAnsi" w:hint="eastAsia"/>
        </w:rPr>
        <w:t xml:space="preserve">를 </w:t>
      </w:r>
      <w:r>
        <w:rPr>
          <w:rFonts w:asciiTheme="majorHAnsi" w:eastAsiaTheme="majorHAnsi" w:hAnsiTheme="majorHAnsi" w:hint="eastAsia"/>
          <w:b/>
          <w:bCs/>
        </w:rPr>
        <w:t>형태 변경 노드</w:t>
      </w:r>
      <w:r>
        <w:rPr>
          <w:rFonts w:asciiTheme="majorHAnsi" w:eastAsiaTheme="majorHAnsi" w:hAnsiTheme="majorHAnsi" w:hint="eastAsia"/>
        </w:rPr>
        <w:t xml:space="preserve">에 연결하고 옵션들을 선택합니다. </w:t>
      </w:r>
    </w:p>
    <w:p w14:paraId="5FE16BC7" w14:textId="77777777" w:rsidR="00FF625B" w:rsidRDefault="00FF625B" w:rsidP="00401892">
      <w:pPr>
        <w:widowControl w:val="0"/>
        <w:numPr>
          <w:ilvl w:val="0"/>
          <w:numId w:val="174"/>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화면표시 노드</w:t>
      </w:r>
      <w:r>
        <w:rPr>
          <w:rFonts w:asciiTheme="majorHAnsi" w:eastAsiaTheme="majorHAnsi" w:hAnsiTheme="majorHAnsi" w:hint="eastAsia"/>
        </w:rPr>
        <w:t xml:space="preserve">를 </w:t>
      </w:r>
      <w:r>
        <w:rPr>
          <w:rFonts w:asciiTheme="majorHAnsi" w:eastAsiaTheme="majorHAnsi" w:hAnsiTheme="majorHAnsi" w:hint="eastAsia"/>
          <w:b/>
          <w:bCs/>
        </w:rPr>
        <w:t>DNN 노드</w:t>
      </w:r>
      <w:r>
        <w:rPr>
          <w:rFonts w:asciiTheme="majorHAnsi" w:eastAsiaTheme="majorHAnsi" w:hAnsiTheme="majorHAnsi" w:hint="eastAsia"/>
        </w:rPr>
        <w:t>에 연결합니다.</w:t>
      </w:r>
    </w:p>
    <w:p w14:paraId="65F0AAF9" w14:textId="77777777" w:rsidR="00FF625B" w:rsidRDefault="00FF625B" w:rsidP="00401892">
      <w:pPr>
        <w:widowControl w:val="0"/>
        <w:numPr>
          <w:ilvl w:val="0"/>
          <w:numId w:val="174"/>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DNN diagram</w:t>
      </w:r>
      <w:r>
        <w:rPr>
          <w:rFonts w:asciiTheme="majorHAnsi" w:eastAsiaTheme="majorHAnsi" w:hAnsiTheme="majorHAnsi" w:hint="eastAsia"/>
        </w:rPr>
        <w:t xml:space="preserve"> 예시는 아래와 같습니다.</w:t>
      </w:r>
    </w:p>
    <w:p w14:paraId="5CDC120F" w14:textId="7887150D" w:rsidR="00FF625B" w:rsidRDefault="00FF625B" w:rsidP="00FF625B">
      <w:pPr>
        <w:jc w:val="center"/>
        <w:rPr>
          <w:rFonts w:asciiTheme="majorHAnsi" w:eastAsiaTheme="majorHAnsi" w:hAnsiTheme="majorHAnsi"/>
        </w:rPr>
      </w:pPr>
      <w:r>
        <w:rPr>
          <w:noProof/>
        </w:rPr>
        <w:drawing>
          <wp:inline distT="0" distB="0" distL="0" distR="0" wp14:anchorId="3E532558" wp14:editId="6B13FABD">
            <wp:extent cx="4095750" cy="866775"/>
            <wp:effectExtent l="0" t="0" r="0" b="9525"/>
            <wp:docPr id="2050" name="그림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4095750" cy="866775"/>
                    </a:xfrm>
                    <a:prstGeom prst="rect">
                      <a:avLst/>
                    </a:prstGeom>
                    <a:noFill/>
                    <a:ln>
                      <a:noFill/>
                    </a:ln>
                  </pic:spPr>
                </pic:pic>
              </a:graphicData>
            </a:graphic>
          </wp:inline>
        </w:drawing>
      </w:r>
    </w:p>
    <w:p w14:paraId="01ADB01B"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속성</w:t>
      </w:r>
    </w:p>
    <w:tbl>
      <w:tblPr>
        <w:tblW w:w="5000" w:type="pct"/>
        <w:tblCellSpacing w:w="0" w:type="dxa"/>
        <w:tblBorders>
          <w:top w:val="single" w:sz="2" w:space="0" w:color="999999"/>
          <w:left w:val="single" w:sz="2" w:space="0" w:color="999999"/>
          <w:bottom w:val="single" w:sz="2" w:space="0" w:color="999999"/>
          <w:right w:val="single" w:sz="2" w:space="0" w:color="999999"/>
          <w:insideH w:val="single" w:sz="2" w:space="0" w:color="999999"/>
          <w:insideV w:val="single" w:sz="2" w:space="0" w:color="999999"/>
        </w:tblBorders>
        <w:tblCellMar>
          <w:top w:w="30" w:type="dxa"/>
          <w:left w:w="30" w:type="dxa"/>
          <w:bottom w:w="30" w:type="dxa"/>
          <w:right w:w="30" w:type="dxa"/>
        </w:tblCellMar>
        <w:tblLook w:val="04A0" w:firstRow="1" w:lastRow="0" w:firstColumn="1" w:lastColumn="0" w:noHBand="0" w:noVBand="1"/>
      </w:tblPr>
      <w:tblGrid>
        <w:gridCol w:w="1301"/>
        <w:gridCol w:w="1270"/>
        <w:gridCol w:w="3675"/>
        <w:gridCol w:w="1139"/>
        <w:gridCol w:w="1395"/>
      </w:tblGrid>
      <w:tr w:rsidR="00FF625B" w14:paraId="6692F356" w14:textId="77777777" w:rsidTr="00FF625B">
        <w:trPr>
          <w:trHeight w:val="500"/>
          <w:tblCellSpacing w:w="0" w:type="dxa"/>
        </w:trPr>
        <w:tc>
          <w:tcPr>
            <w:tcW w:w="784"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7F49A970" w14:textId="77777777" w:rsidR="00FF625B" w:rsidRDefault="00FF625B">
            <w:pPr>
              <w:rPr>
                <w:rFonts w:asciiTheme="majorHAnsi" w:eastAsiaTheme="majorHAnsi" w:hAnsiTheme="majorHAnsi"/>
                <w:b/>
              </w:rPr>
            </w:pPr>
            <w:r>
              <w:rPr>
                <w:rFonts w:asciiTheme="majorHAnsi" w:eastAsiaTheme="majorHAnsi" w:hAnsiTheme="majorHAnsi" w:hint="eastAsia"/>
                <w:b/>
              </w:rPr>
              <w:t>속성 그룹</w:t>
            </w:r>
          </w:p>
        </w:tc>
        <w:tc>
          <w:tcPr>
            <w:tcW w:w="550"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7F61F48" w14:textId="77777777" w:rsidR="00FF625B" w:rsidRDefault="00FF625B">
            <w:pPr>
              <w:rPr>
                <w:rFonts w:asciiTheme="majorHAnsi" w:eastAsiaTheme="majorHAnsi" w:hAnsiTheme="majorHAnsi"/>
                <w:b/>
              </w:rPr>
            </w:pPr>
            <w:r>
              <w:rPr>
                <w:rFonts w:asciiTheme="majorHAnsi" w:eastAsiaTheme="majorHAnsi" w:hAnsiTheme="majorHAnsi" w:hint="eastAsia"/>
                <w:b/>
              </w:rPr>
              <w:t>속성명</w:t>
            </w:r>
          </w:p>
        </w:tc>
        <w:tc>
          <w:tcPr>
            <w:tcW w:w="2136"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81AE5CC" w14:textId="77777777" w:rsidR="00FF625B" w:rsidRDefault="00FF625B">
            <w:pPr>
              <w:rPr>
                <w:rFonts w:asciiTheme="majorHAnsi" w:eastAsiaTheme="majorHAnsi" w:hAnsiTheme="majorHAnsi"/>
                <w:b/>
              </w:rPr>
            </w:pPr>
            <w:r>
              <w:rPr>
                <w:rFonts w:asciiTheme="majorHAnsi" w:eastAsiaTheme="majorHAnsi" w:hAnsiTheme="majorHAnsi" w:hint="eastAsia"/>
                <w:b/>
              </w:rPr>
              <w:t>설명</w:t>
            </w:r>
          </w:p>
        </w:tc>
        <w:tc>
          <w:tcPr>
            <w:tcW w:w="692"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4AEE9861" w14:textId="77777777" w:rsidR="00FF625B" w:rsidRDefault="00FF625B">
            <w:pPr>
              <w:rPr>
                <w:rFonts w:asciiTheme="majorHAnsi" w:eastAsiaTheme="majorHAnsi" w:hAnsiTheme="majorHAnsi"/>
                <w:b/>
              </w:rPr>
            </w:pPr>
            <w:r>
              <w:rPr>
                <w:rFonts w:asciiTheme="majorHAnsi" w:eastAsiaTheme="majorHAnsi" w:hAnsiTheme="majorHAnsi" w:hint="eastAsia"/>
                <w:b/>
              </w:rPr>
              <w:t>기타</w:t>
            </w:r>
          </w:p>
        </w:tc>
        <w:tc>
          <w:tcPr>
            <w:tcW w:w="837" w:type="pc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3E588FD7" w14:textId="77777777" w:rsidR="00FF625B" w:rsidRDefault="00FF625B">
            <w:pPr>
              <w:rPr>
                <w:rFonts w:asciiTheme="majorHAnsi" w:eastAsiaTheme="majorHAnsi" w:hAnsiTheme="majorHAnsi"/>
                <w:b/>
              </w:rPr>
            </w:pPr>
            <w:r>
              <w:rPr>
                <w:rFonts w:asciiTheme="majorHAnsi" w:eastAsiaTheme="majorHAnsi" w:hAnsiTheme="majorHAnsi" w:hint="eastAsia"/>
                <w:b/>
              </w:rPr>
              <w:t>비고</w:t>
            </w:r>
          </w:p>
        </w:tc>
      </w:tr>
      <w:tr w:rsidR="00FF625B" w14:paraId="11E0BF96" w14:textId="77777777" w:rsidTr="00FF625B">
        <w:trPr>
          <w:trHeight w:val="400"/>
          <w:tblCellSpacing w:w="0" w:type="dxa"/>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2E8E07FB" w14:textId="77777777" w:rsidR="00FF625B" w:rsidRDefault="00FF625B">
            <w:pPr>
              <w:rPr>
                <w:rFonts w:asciiTheme="majorHAnsi" w:eastAsiaTheme="majorHAnsi" w:hAnsiTheme="majorHAnsi"/>
                <w:b/>
              </w:rPr>
            </w:pPr>
            <w:r>
              <w:rPr>
                <w:rFonts w:asciiTheme="majorHAnsi" w:eastAsiaTheme="majorHAnsi" w:hAnsiTheme="majorHAnsi" w:hint="eastAsia"/>
                <w:b/>
              </w:rPr>
              <w:t>일반정보</w:t>
            </w: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19D4E494" w14:textId="77777777" w:rsidR="00FF625B" w:rsidRDefault="00FF625B">
            <w:pPr>
              <w:rPr>
                <w:rFonts w:asciiTheme="majorHAnsi" w:eastAsiaTheme="majorHAnsi" w:hAnsiTheme="majorHAnsi"/>
              </w:rPr>
            </w:pPr>
            <w:r>
              <w:rPr>
                <w:rFonts w:asciiTheme="majorHAnsi" w:eastAsiaTheme="majorHAnsi" w:hAnsiTheme="majorHAnsi" w:hint="eastAsia"/>
              </w:rPr>
              <w:t>이름</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1751C4AE" w14:textId="77777777" w:rsidR="00FF625B" w:rsidRDefault="00FF625B">
            <w:pPr>
              <w:rPr>
                <w:rFonts w:asciiTheme="majorHAnsi" w:eastAsiaTheme="majorHAnsi" w:hAnsiTheme="majorHAnsi"/>
              </w:rPr>
            </w:pPr>
            <w:r>
              <w:rPr>
                <w:rFonts w:asciiTheme="majorHAnsi" w:eastAsiaTheme="majorHAnsi" w:hAnsiTheme="majorHAnsi" w:hint="eastAsia"/>
              </w:rPr>
              <w:t>노드의 이름을 입력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36F3028E" w14:textId="77777777" w:rsidR="00FF625B" w:rsidRDefault="00FF625B">
            <w:pPr>
              <w:rPr>
                <w:rFonts w:asciiTheme="majorHAnsi" w:eastAsiaTheme="majorHAnsi" w:hAnsiTheme="majorHAnsi"/>
              </w:rPr>
            </w:pPr>
            <w:r>
              <w:rPr>
                <w:rFonts w:asciiTheme="majorHAnsi" w:eastAsiaTheme="majorHAnsi" w:hAnsiTheme="majorHAnsi" w:hint="eastAsia"/>
              </w:rPr>
              <w:t>선택</w:t>
            </w:r>
          </w:p>
        </w:tc>
        <w:tc>
          <w:tcPr>
            <w:tcW w:w="837" w:type="pct"/>
            <w:tcBorders>
              <w:top w:val="single" w:sz="2" w:space="0" w:color="999999"/>
              <w:left w:val="single" w:sz="2" w:space="0" w:color="999999"/>
              <w:bottom w:val="single" w:sz="2" w:space="0" w:color="999999"/>
              <w:right w:val="single" w:sz="2" w:space="0" w:color="999999"/>
            </w:tcBorders>
            <w:vAlign w:val="center"/>
          </w:tcPr>
          <w:p w14:paraId="23B5D608" w14:textId="77777777" w:rsidR="00FF625B" w:rsidRDefault="00FF625B">
            <w:pPr>
              <w:rPr>
                <w:rFonts w:asciiTheme="majorHAnsi" w:eastAsiaTheme="majorHAnsi" w:hAnsiTheme="majorHAnsi"/>
              </w:rPr>
            </w:pPr>
          </w:p>
        </w:tc>
      </w:tr>
      <w:tr w:rsidR="00FF625B" w14:paraId="75AEEDB2" w14:textId="77777777" w:rsidTr="00FF625B">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76228653"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25881E22" w14:textId="77777777" w:rsidR="00FF625B" w:rsidRDefault="00FF625B">
            <w:pPr>
              <w:rPr>
                <w:rFonts w:asciiTheme="majorHAnsi" w:eastAsiaTheme="majorHAnsi" w:hAnsiTheme="majorHAnsi"/>
              </w:rPr>
            </w:pPr>
            <w:r>
              <w:rPr>
                <w:rFonts w:asciiTheme="majorHAnsi" w:eastAsiaTheme="majorHAnsi" w:hAnsiTheme="majorHAnsi" w:hint="eastAsia"/>
              </w:rPr>
              <w:t>설명</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71F8BB1E" w14:textId="77777777" w:rsidR="00FF625B" w:rsidRDefault="00FF625B">
            <w:pPr>
              <w:rPr>
                <w:rFonts w:asciiTheme="majorHAnsi" w:eastAsiaTheme="majorHAnsi" w:hAnsiTheme="majorHAnsi"/>
              </w:rPr>
            </w:pPr>
            <w:r>
              <w:rPr>
                <w:rFonts w:asciiTheme="majorHAnsi" w:eastAsiaTheme="majorHAnsi" w:hAnsiTheme="majorHAnsi" w:hint="eastAsia"/>
              </w:rPr>
              <w:t>노드에 대한 간단한 주석을 달 수 있습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E2F53A6" w14:textId="77777777" w:rsidR="00FF625B" w:rsidRDefault="00FF625B">
            <w:pPr>
              <w:rPr>
                <w:rFonts w:asciiTheme="majorHAnsi" w:eastAsiaTheme="majorHAnsi" w:hAnsiTheme="majorHAnsi"/>
              </w:rPr>
            </w:pPr>
            <w:r>
              <w:rPr>
                <w:rFonts w:asciiTheme="majorHAnsi" w:eastAsiaTheme="majorHAnsi" w:hAnsiTheme="majorHAnsi" w:hint="eastAsia"/>
              </w:rPr>
              <w:t>선택</w:t>
            </w:r>
          </w:p>
        </w:tc>
        <w:tc>
          <w:tcPr>
            <w:tcW w:w="837" w:type="pct"/>
            <w:tcBorders>
              <w:top w:val="single" w:sz="2" w:space="0" w:color="999999"/>
              <w:left w:val="single" w:sz="2" w:space="0" w:color="999999"/>
              <w:bottom w:val="single" w:sz="2" w:space="0" w:color="999999"/>
              <w:right w:val="single" w:sz="2" w:space="0" w:color="999999"/>
            </w:tcBorders>
            <w:vAlign w:val="center"/>
          </w:tcPr>
          <w:p w14:paraId="28A8FAEC" w14:textId="77777777" w:rsidR="00FF625B" w:rsidRDefault="00FF625B">
            <w:pPr>
              <w:rPr>
                <w:rFonts w:asciiTheme="majorHAnsi" w:eastAsiaTheme="majorHAnsi" w:hAnsiTheme="majorHAnsi"/>
              </w:rPr>
            </w:pPr>
          </w:p>
        </w:tc>
      </w:tr>
      <w:tr w:rsidR="00FF625B" w14:paraId="322BDCE2" w14:textId="77777777" w:rsidTr="00FF625B">
        <w:trPr>
          <w:trHeight w:val="400"/>
          <w:tblCellSpacing w:w="0" w:type="dxa"/>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CCCCCC"/>
            <w:vAlign w:val="center"/>
            <w:hideMark/>
          </w:tcPr>
          <w:p w14:paraId="52E1CE2F" w14:textId="77777777" w:rsidR="00FF625B" w:rsidRDefault="00FF625B">
            <w:pPr>
              <w:rPr>
                <w:rFonts w:asciiTheme="majorHAnsi" w:eastAsiaTheme="majorHAnsi" w:hAnsiTheme="majorHAnsi"/>
                <w:b/>
              </w:rPr>
            </w:pPr>
            <w:r>
              <w:rPr>
                <w:rFonts w:asciiTheme="majorHAnsi" w:eastAsiaTheme="majorHAnsi" w:hAnsiTheme="majorHAnsi" w:hint="eastAsia"/>
                <w:b/>
              </w:rPr>
              <w:t>모델파일</w:t>
            </w: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3BAFB91E" w14:textId="77777777" w:rsidR="00FF625B" w:rsidRDefault="00FF625B">
            <w:pPr>
              <w:rPr>
                <w:rFonts w:asciiTheme="majorHAnsi" w:eastAsiaTheme="majorHAnsi" w:hAnsiTheme="majorHAnsi"/>
              </w:rPr>
            </w:pPr>
            <w:r>
              <w:rPr>
                <w:rFonts w:asciiTheme="majorHAnsi" w:eastAsiaTheme="majorHAnsi" w:hAnsiTheme="majorHAnsi" w:hint="eastAsia"/>
              </w:rPr>
              <w:t>모델파일 생성</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5F5D77C8" w14:textId="77777777" w:rsidR="00FF625B" w:rsidRDefault="00FF625B">
            <w:pPr>
              <w:rPr>
                <w:rFonts w:asciiTheme="majorHAnsi" w:eastAsiaTheme="majorHAnsi" w:hAnsiTheme="majorHAnsi"/>
              </w:rPr>
            </w:pPr>
            <w:r>
              <w:rPr>
                <w:rFonts w:asciiTheme="majorHAnsi" w:eastAsiaTheme="majorHAnsi" w:hAnsiTheme="majorHAnsi" w:hint="eastAsia"/>
              </w:rPr>
              <w:t>모델링 후에 모델 파일을 생성할 지 여부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1FC9233A"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02592D4F" w14:textId="77777777" w:rsidR="00FF625B" w:rsidRDefault="00FF625B">
            <w:pPr>
              <w:rPr>
                <w:rFonts w:asciiTheme="majorHAnsi" w:eastAsiaTheme="majorHAnsi" w:hAnsiTheme="majorHAnsi"/>
              </w:rPr>
            </w:pPr>
            <w:r>
              <w:rPr>
                <w:rFonts w:asciiTheme="majorHAnsi" w:eastAsiaTheme="majorHAnsi" w:hAnsiTheme="majorHAnsi" w:hint="eastAsia"/>
              </w:rPr>
              <w:t>예, 아니오</w:t>
            </w:r>
          </w:p>
        </w:tc>
      </w:tr>
      <w:tr w:rsidR="00FF625B" w14:paraId="2D2500F3" w14:textId="77777777" w:rsidTr="00FF625B">
        <w:trPr>
          <w:trHeight w:val="400"/>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7C591E2"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517A7C64" w14:textId="77777777" w:rsidR="00FF625B" w:rsidRDefault="00FF625B">
            <w:pPr>
              <w:rPr>
                <w:rFonts w:asciiTheme="majorHAnsi" w:eastAsiaTheme="majorHAnsi" w:hAnsiTheme="majorHAnsi"/>
              </w:rPr>
            </w:pPr>
            <w:r>
              <w:rPr>
                <w:rFonts w:asciiTheme="majorHAnsi" w:eastAsiaTheme="majorHAnsi" w:hAnsiTheme="majorHAnsi" w:hint="eastAsia"/>
              </w:rPr>
              <w:t>모델파일 경로</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6302FABE" w14:textId="77777777" w:rsidR="00FF625B" w:rsidRDefault="00FF625B">
            <w:pPr>
              <w:rPr>
                <w:rFonts w:asciiTheme="majorHAnsi" w:eastAsiaTheme="majorHAnsi" w:hAnsiTheme="majorHAnsi"/>
              </w:rPr>
            </w:pPr>
            <w:r>
              <w:rPr>
                <w:rFonts w:asciiTheme="majorHAnsi" w:eastAsiaTheme="majorHAnsi" w:hAnsiTheme="majorHAnsi" w:hint="eastAsia"/>
              </w:rPr>
              <w:t>모델 파일을 생성할 시 저장할 모델 파일의 경로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045A32E1"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tcPr>
          <w:p w14:paraId="135E8BC7" w14:textId="77777777" w:rsidR="00FF625B" w:rsidRDefault="00FF625B">
            <w:pPr>
              <w:rPr>
                <w:rFonts w:asciiTheme="majorHAnsi" w:eastAsiaTheme="majorHAnsi" w:hAnsiTheme="majorHAnsi"/>
              </w:rPr>
            </w:pPr>
          </w:p>
        </w:tc>
      </w:tr>
      <w:tr w:rsidR="00FF625B" w14:paraId="201FE804" w14:textId="77777777" w:rsidTr="00FF625B">
        <w:trPr>
          <w:trHeight w:val="400"/>
          <w:tblCellSpacing w:w="0" w:type="dxa"/>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D0CECE" w:themeFill="background2" w:themeFillShade="E6"/>
            <w:vAlign w:val="center"/>
            <w:hideMark/>
          </w:tcPr>
          <w:p w14:paraId="7FA231D5" w14:textId="77777777" w:rsidR="00FF625B" w:rsidRDefault="00FF625B">
            <w:pPr>
              <w:rPr>
                <w:rFonts w:asciiTheme="majorHAnsi" w:eastAsiaTheme="majorHAnsi" w:hAnsiTheme="majorHAnsi"/>
                <w:b/>
              </w:rPr>
            </w:pPr>
            <w:r>
              <w:rPr>
                <w:rFonts w:asciiTheme="majorHAnsi" w:eastAsiaTheme="majorHAnsi" w:hAnsiTheme="majorHAnsi" w:hint="eastAsia"/>
                <w:b/>
              </w:rPr>
              <w:t>선택사항</w:t>
            </w: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0C5EA421" w14:textId="77777777" w:rsidR="00FF625B" w:rsidRDefault="00FF625B">
            <w:pPr>
              <w:rPr>
                <w:rFonts w:asciiTheme="majorHAnsi" w:eastAsiaTheme="majorHAnsi" w:hAnsiTheme="majorHAnsi"/>
              </w:rPr>
            </w:pPr>
            <w:r>
              <w:rPr>
                <w:rFonts w:asciiTheme="majorHAnsi" w:eastAsiaTheme="majorHAnsi" w:hAnsiTheme="majorHAnsi" w:hint="eastAsia"/>
              </w:rPr>
              <w:t>시행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25CB4142" w14:textId="77777777" w:rsidR="00FF625B" w:rsidRDefault="00FF625B">
            <w:pPr>
              <w:rPr>
                <w:rFonts w:asciiTheme="majorHAnsi" w:eastAsiaTheme="majorHAnsi" w:hAnsiTheme="majorHAnsi"/>
              </w:rPr>
            </w:pPr>
            <w:r>
              <w:rPr>
                <w:rFonts w:asciiTheme="majorHAnsi" w:eastAsiaTheme="majorHAnsi" w:hAnsiTheme="majorHAnsi" w:hint="eastAsia"/>
              </w:rPr>
              <w:t>데이터셋을 최대 몇 회 학습할지 선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01934E75"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0B358AF1" w14:textId="77777777" w:rsidR="00FF625B" w:rsidRDefault="00FF625B">
            <w:pPr>
              <w:rPr>
                <w:rFonts w:asciiTheme="majorHAnsi" w:eastAsiaTheme="majorHAnsi" w:hAnsiTheme="majorHAnsi"/>
              </w:rPr>
            </w:pPr>
            <w:r>
              <w:rPr>
                <w:rFonts w:asciiTheme="majorHAnsi" w:eastAsiaTheme="majorHAnsi" w:hAnsiTheme="majorHAnsi" w:hint="eastAsia"/>
              </w:rPr>
              <w:t>자연수</w:t>
            </w:r>
          </w:p>
        </w:tc>
      </w:tr>
      <w:tr w:rsidR="00FF625B" w14:paraId="5EBF02D9"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314A3BB"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49D9F697" w14:textId="77777777" w:rsidR="00FF625B" w:rsidRDefault="00FF625B">
            <w:pPr>
              <w:rPr>
                <w:rFonts w:asciiTheme="majorHAnsi" w:eastAsiaTheme="majorHAnsi" w:hAnsiTheme="majorHAnsi"/>
              </w:rPr>
            </w:pPr>
            <w:r>
              <w:rPr>
                <w:rFonts w:asciiTheme="majorHAnsi" w:eastAsiaTheme="majorHAnsi" w:hAnsiTheme="majorHAnsi" w:hint="eastAsia"/>
              </w:rPr>
              <w:t>최종목표에러</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49D5E326" w14:textId="77777777" w:rsidR="00FF625B" w:rsidRDefault="00FF625B">
            <w:pPr>
              <w:rPr>
                <w:rFonts w:asciiTheme="majorHAnsi" w:eastAsiaTheme="majorHAnsi" w:hAnsiTheme="majorHAnsi"/>
              </w:rPr>
            </w:pPr>
            <w:r>
              <w:rPr>
                <w:rFonts w:asciiTheme="majorHAnsi" w:eastAsiaTheme="majorHAnsi" w:hAnsiTheme="majorHAnsi" w:hint="eastAsia"/>
              </w:rPr>
              <w:t xml:space="preserve">학습이 끝나기 위한 최대 에러 조건을 선정합니다. </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2D780B43"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7154D6BD" w14:textId="77777777" w:rsidR="00FF625B" w:rsidRDefault="00FF625B">
            <w:pPr>
              <w:rPr>
                <w:rFonts w:asciiTheme="majorHAnsi" w:eastAsiaTheme="majorHAnsi" w:hAnsiTheme="majorHAnsi"/>
              </w:rPr>
            </w:pPr>
            <w:r>
              <w:rPr>
                <w:rFonts w:asciiTheme="majorHAnsi" w:eastAsiaTheme="majorHAnsi" w:hAnsiTheme="majorHAnsi" w:hint="eastAsia"/>
              </w:rPr>
              <w:t>0이상의 실수</w:t>
            </w:r>
          </w:p>
        </w:tc>
      </w:tr>
      <w:tr w:rsidR="00FF625B" w14:paraId="14DD71EB"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0DD3824"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21BF99D7" w14:textId="77777777" w:rsidR="00FF625B" w:rsidRDefault="00FF625B">
            <w:pPr>
              <w:rPr>
                <w:rFonts w:asciiTheme="majorHAnsi" w:eastAsiaTheme="majorHAnsi" w:hAnsiTheme="majorHAnsi"/>
              </w:rPr>
            </w:pPr>
            <w:r>
              <w:rPr>
                <w:rFonts w:asciiTheme="majorHAnsi" w:eastAsiaTheme="majorHAnsi" w:hAnsiTheme="majorHAnsi" w:hint="eastAsia"/>
              </w:rPr>
              <w:t>손실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4E7DA200" w14:textId="77777777" w:rsidR="00FF625B" w:rsidRDefault="00FF625B">
            <w:pPr>
              <w:rPr>
                <w:rFonts w:asciiTheme="majorHAnsi" w:eastAsiaTheme="majorHAnsi" w:hAnsiTheme="majorHAnsi"/>
              </w:rPr>
            </w:pPr>
            <w:r>
              <w:rPr>
                <w:rFonts w:asciiTheme="majorHAnsi" w:eastAsiaTheme="majorHAnsi" w:hAnsiTheme="majorHAnsi" w:hint="eastAsia"/>
              </w:rPr>
              <w:t>신경망 출력층의 값과 목표 값을 비교하는 손실함수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44BCAC1F"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1523FE1A" w14:textId="77777777" w:rsidR="00FF625B" w:rsidRDefault="00FF625B">
            <w:pPr>
              <w:rPr>
                <w:rFonts w:asciiTheme="majorHAnsi" w:eastAsiaTheme="majorHAnsi" w:hAnsiTheme="majorHAnsi"/>
              </w:rPr>
            </w:pPr>
            <w:r>
              <w:rPr>
                <w:rFonts w:asciiTheme="majorHAnsi" w:eastAsiaTheme="majorHAnsi" w:hAnsiTheme="majorHAnsi" w:hint="eastAsia"/>
              </w:rPr>
              <w:t>Sum of Squared Error,</w:t>
            </w:r>
          </w:p>
          <w:p w14:paraId="20D7E0F2" w14:textId="77777777" w:rsidR="00FF625B" w:rsidRDefault="00FF625B">
            <w:pPr>
              <w:rPr>
                <w:rFonts w:asciiTheme="majorHAnsi" w:eastAsiaTheme="majorHAnsi" w:hAnsiTheme="majorHAnsi"/>
              </w:rPr>
            </w:pPr>
            <w:r>
              <w:rPr>
                <w:rFonts w:asciiTheme="majorHAnsi" w:eastAsiaTheme="majorHAnsi" w:hAnsiTheme="majorHAnsi" w:hint="eastAsia"/>
              </w:rPr>
              <w:t>Cross Entropy</w:t>
            </w:r>
          </w:p>
        </w:tc>
      </w:tr>
      <w:tr w:rsidR="00FF625B" w14:paraId="561A678F"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0E67FB39"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461D6BAF" w14:textId="77777777" w:rsidR="00FF625B" w:rsidRDefault="00FF625B">
            <w:pPr>
              <w:rPr>
                <w:rFonts w:asciiTheme="majorHAnsi" w:eastAsiaTheme="majorHAnsi" w:hAnsiTheme="majorHAnsi"/>
              </w:rPr>
            </w:pPr>
            <w:r>
              <w:rPr>
                <w:rFonts w:asciiTheme="majorHAnsi" w:eastAsiaTheme="majorHAnsi" w:hAnsiTheme="majorHAnsi" w:hint="eastAsia"/>
              </w:rPr>
              <w:t>출력층 활성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71B8F854" w14:textId="77777777" w:rsidR="00FF625B" w:rsidRDefault="00FF625B">
            <w:pPr>
              <w:rPr>
                <w:rFonts w:asciiTheme="majorHAnsi" w:eastAsiaTheme="majorHAnsi" w:hAnsiTheme="majorHAnsi"/>
              </w:rPr>
            </w:pPr>
            <w:r>
              <w:rPr>
                <w:rFonts w:asciiTheme="majorHAnsi" w:eastAsiaTheme="majorHAnsi" w:hAnsiTheme="majorHAnsi" w:hint="eastAsia"/>
              </w:rPr>
              <w:t xml:space="preserve">손실함수가 Sum of Squared Error인 경우신경망 출력층의 활성함수를 선택합니다. 손실함수가 Cross Entropy인 경우 활성함수 대신 SoftMax가 적용됩니다. </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01BB3F6"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21D3D18A" w14:textId="77777777" w:rsidR="00FF625B" w:rsidRDefault="00FF625B">
            <w:pPr>
              <w:rPr>
                <w:rFonts w:asciiTheme="majorHAnsi" w:eastAsiaTheme="majorHAnsi" w:hAnsiTheme="majorHAnsi"/>
              </w:rPr>
            </w:pPr>
            <w:r>
              <w:rPr>
                <w:rFonts w:asciiTheme="majorHAnsi" w:eastAsiaTheme="majorHAnsi" w:hAnsiTheme="majorHAnsi" w:hint="eastAsia"/>
              </w:rPr>
              <w:t>Linear, Tanh, Log Sigmoid, ReLU, Leaky ReLU, ELU</w:t>
            </w:r>
          </w:p>
        </w:tc>
      </w:tr>
      <w:tr w:rsidR="00FF625B" w14:paraId="0B01DFFD"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E03BD47"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00812EF4" w14:textId="77777777" w:rsidR="00FF625B" w:rsidRDefault="00FF625B">
            <w:pPr>
              <w:rPr>
                <w:rFonts w:asciiTheme="majorHAnsi" w:eastAsiaTheme="majorHAnsi" w:hAnsiTheme="majorHAnsi"/>
              </w:rPr>
            </w:pPr>
            <w:r>
              <w:rPr>
                <w:rFonts w:asciiTheme="majorHAnsi" w:eastAsiaTheme="majorHAnsi" w:hAnsiTheme="majorHAnsi" w:hint="eastAsia"/>
              </w:rPr>
              <w:t>최적화기법</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76F2F82A" w14:textId="77777777" w:rsidR="00FF625B" w:rsidRDefault="00FF625B">
            <w:pPr>
              <w:rPr>
                <w:rFonts w:asciiTheme="majorHAnsi" w:eastAsiaTheme="majorHAnsi" w:hAnsiTheme="majorHAnsi"/>
              </w:rPr>
            </w:pPr>
            <w:r>
              <w:rPr>
                <w:rFonts w:asciiTheme="majorHAnsi" w:eastAsiaTheme="majorHAnsi" w:hAnsiTheme="majorHAnsi" w:hint="eastAsia"/>
              </w:rPr>
              <w:t>학습 과정에서 가중치가 업데이트되는 방법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22765EF"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1C7E5ED0" w14:textId="77777777" w:rsidR="00FF625B" w:rsidRDefault="00FF625B">
            <w:pPr>
              <w:rPr>
                <w:rFonts w:asciiTheme="majorHAnsi" w:eastAsiaTheme="majorHAnsi" w:hAnsiTheme="majorHAnsi"/>
              </w:rPr>
            </w:pPr>
            <w:r>
              <w:rPr>
                <w:rFonts w:asciiTheme="majorHAnsi" w:eastAsiaTheme="majorHAnsi" w:hAnsiTheme="majorHAnsi" w:hint="eastAsia"/>
              </w:rPr>
              <w:t>Gradient Descent With Momentum,</w:t>
            </w:r>
          </w:p>
          <w:p w14:paraId="37081500" w14:textId="77777777" w:rsidR="00FF625B" w:rsidRDefault="00FF625B">
            <w:pPr>
              <w:rPr>
                <w:rFonts w:asciiTheme="majorHAnsi" w:eastAsiaTheme="majorHAnsi" w:hAnsiTheme="majorHAnsi"/>
              </w:rPr>
            </w:pPr>
            <w:r>
              <w:rPr>
                <w:rFonts w:asciiTheme="majorHAnsi" w:eastAsiaTheme="majorHAnsi" w:hAnsiTheme="majorHAnsi" w:hint="eastAsia"/>
              </w:rPr>
              <w:t>ADAM,</w:t>
            </w:r>
          </w:p>
          <w:p w14:paraId="4C1A66C2" w14:textId="77777777" w:rsidR="00FF625B" w:rsidRDefault="00FF625B">
            <w:pPr>
              <w:rPr>
                <w:rFonts w:asciiTheme="majorHAnsi" w:eastAsiaTheme="majorHAnsi" w:hAnsiTheme="majorHAnsi"/>
              </w:rPr>
            </w:pPr>
            <w:r>
              <w:rPr>
                <w:rFonts w:asciiTheme="majorHAnsi" w:eastAsiaTheme="majorHAnsi" w:hAnsiTheme="majorHAnsi" w:hint="eastAsia"/>
              </w:rPr>
              <w:t>Adagrad,</w:t>
            </w:r>
          </w:p>
          <w:p w14:paraId="2BE4FE70" w14:textId="77777777" w:rsidR="00FF625B" w:rsidRDefault="00FF625B">
            <w:pPr>
              <w:rPr>
                <w:rFonts w:asciiTheme="majorHAnsi" w:eastAsiaTheme="majorHAnsi" w:hAnsiTheme="majorHAnsi"/>
              </w:rPr>
            </w:pPr>
            <w:r>
              <w:rPr>
                <w:rFonts w:asciiTheme="majorHAnsi" w:eastAsiaTheme="majorHAnsi" w:hAnsiTheme="majorHAnsi" w:hint="eastAsia"/>
              </w:rPr>
              <w:t>RMSProp</w:t>
            </w:r>
          </w:p>
        </w:tc>
      </w:tr>
      <w:tr w:rsidR="00FF625B" w14:paraId="5ED5DBD2"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1FAA375"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675DA255" w14:textId="77777777" w:rsidR="00FF625B" w:rsidRDefault="00FF625B">
            <w:pPr>
              <w:rPr>
                <w:rFonts w:asciiTheme="majorHAnsi" w:eastAsiaTheme="majorHAnsi" w:hAnsiTheme="majorHAnsi"/>
              </w:rPr>
            </w:pPr>
            <w:r>
              <w:rPr>
                <w:rFonts w:asciiTheme="majorHAnsi" w:eastAsiaTheme="majorHAnsi" w:hAnsiTheme="majorHAnsi" w:hint="eastAsia"/>
              </w:rPr>
              <w:t>배치크기</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0E298720" w14:textId="77777777" w:rsidR="00FF625B" w:rsidRDefault="00FF625B">
            <w:pPr>
              <w:rPr>
                <w:rFonts w:asciiTheme="majorHAnsi" w:eastAsiaTheme="majorHAnsi" w:hAnsiTheme="majorHAnsi"/>
              </w:rPr>
            </w:pPr>
            <w:r>
              <w:rPr>
                <w:rFonts w:asciiTheme="majorHAnsi" w:eastAsiaTheme="majorHAnsi" w:hAnsiTheme="majorHAnsi" w:hint="eastAsia"/>
              </w:rPr>
              <w:t>Mini-batch gradient descent에서 한번에 업데이트할 데이터 수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A318DD8"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0A1B92A8" w14:textId="77777777" w:rsidR="00FF625B" w:rsidRDefault="00FF625B">
            <w:pPr>
              <w:rPr>
                <w:rFonts w:asciiTheme="majorHAnsi" w:eastAsiaTheme="majorHAnsi" w:hAnsiTheme="majorHAnsi"/>
              </w:rPr>
            </w:pPr>
            <w:r>
              <w:rPr>
                <w:rFonts w:asciiTheme="majorHAnsi" w:eastAsiaTheme="majorHAnsi" w:hAnsiTheme="majorHAnsi" w:hint="eastAsia"/>
              </w:rPr>
              <w:t>1이상 전체 입력 데이터 수 이하의 정수</w:t>
            </w:r>
          </w:p>
        </w:tc>
      </w:tr>
      <w:tr w:rsidR="00FF625B" w14:paraId="6EE770AA"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4D5EE83F"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4D009460" w14:textId="77777777" w:rsidR="00FF625B" w:rsidRDefault="00FF625B">
            <w:pPr>
              <w:rPr>
                <w:rFonts w:asciiTheme="majorHAnsi" w:eastAsiaTheme="majorHAnsi" w:hAnsiTheme="majorHAnsi"/>
              </w:rPr>
            </w:pPr>
            <w:r>
              <w:rPr>
                <w:rFonts w:asciiTheme="majorHAnsi" w:eastAsiaTheme="majorHAnsi" w:hAnsiTheme="majorHAnsi" w:hint="eastAsia"/>
              </w:rPr>
              <w:t>학습률</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2A48F866" w14:textId="77777777" w:rsidR="00FF625B" w:rsidRDefault="00FF625B">
            <w:pPr>
              <w:rPr>
                <w:rFonts w:asciiTheme="majorHAnsi" w:eastAsiaTheme="majorHAnsi" w:hAnsiTheme="majorHAnsi"/>
              </w:rPr>
            </w:pPr>
            <w:r>
              <w:rPr>
                <w:rFonts w:asciiTheme="majorHAnsi" w:eastAsiaTheme="majorHAnsi" w:hAnsiTheme="majorHAnsi" w:hint="eastAsia"/>
              </w:rPr>
              <w:t>최적화 기법 도중 가중치를 업데이트 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4C6E2C82"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39AE4DB2" w14:textId="77777777" w:rsidR="00FF625B" w:rsidRDefault="00FF625B">
            <w:pPr>
              <w:rPr>
                <w:rFonts w:asciiTheme="majorHAnsi" w:eastAsiaTheme="majorHAnsi" w:hAnsiTheme="majorHAnsi"/>
              </w:rPr>
            </w:pPr>
            <w:r>
              <w:rPr>
                <w:rFonts w:asciiTheme="majorHAnsi" w:eastAsiaTheme="majorHAnsi" w:hAnsiTheme="majorHAnsi" w:hint="eastAsia"/>
              </w:rPr>
              <w:t>0초과 1이하의 실수</w:t>
            </w:r>
          </w:p>
        </w:tc>
      </w:tr>
      <w:tr w:rsidR="00FF625B" w14:paraId="70028D34"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3FDA2324"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2E82FFCF" w14:textId="77777777" w:rsidR="00FF625B" w:rsidRDefault="00FF625B">
            <w:pPr>
              <w:rPr>
                <w:rFonts w:asciiTheme="majorHAnsi" w:eastAsiaTheme="majorHAnsi" w:hAnsiTheme="majorHAnsi"/>
              </w:rPr>
            </w:pPr>
            <w:r>
              <w:rPr>
                <w:rFonts w:asciiTheme="majorHAnsi" w:eastAsiaTheme="majorHAnsi" w:hAnsiTheme="majorHAnsi" w:hint="eastAsia"/>
              </w:rPr>
              <w:t>모멘텀</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729C78F8" w14:textId="77777777" w:rsidR="00FF625B" w:rsidRDefault="00FF625B">
            <w:pPr>
              <w:rPr>
                <w:rFonts w:asciiTheme="majorHAnsi" w:eastAsiaTheme="majorHAnsi" w:hAnsiTheme="majorHAnsi"/>
              </w:rPr>
            </w:pPr>
            <w:r>
              <w:rPr>
                <w:rFonts w:asciiTheme="majorHAnsi" w:eastAsiaTheme="majorHAnsi" w:hAnsiTheme="majorHAnsi" w:hint="eastAsia"/>
              </w:rPr>
              <w:t>Gradient descent with momentum 최적화 기법에서 가중치가 기존에 이동하는 방향을 반영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77D9BAF3"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76E5FC07" w14:textId="77777777" w:rsidR="00FF625B" w:rsidRDefault="00FF625B">
            <w:pPr>
              <w:rPr>
                <w:rFonts w:asciiTheme="majorHAnsi" w:eastAsiaTheme="majorHAnsi" w:hAnsiTheme="majorHAnsi"/>
              </w:rPr>
            </w:pPr>
            <w:r>
              <w:rPr>
                <w:rFonts w:asciiTheme="majorHAnsi" w:eastAsiaTheme="majorHAnsi" w:hAnsiTheme="majorHAnsi" w:hint="eastAsia"/>
              </w:rPr>
              <w:t>0이상 1미만의 실수</w:t>
            </w:r>
          </w:p>
        </w:tc>
      </w:tr>
      <w:tr w:rsidR="00FF625B" w14:paraId="0BF5A58A"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CEFFD0D"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0DCBAAA0" w14:textId="77777777" w:rsidR="00FF625B" w:rsidRDefault="00FF625B">
            <w:pPr>
              <w:rPr>
                <w:rFonts w:asciiTheme="majorHAnsi" w:eastAsiaTheme="majorHAnsi" w:hAnsiTheme="majorHAnsi"/>
              </w:rPr>
            </w:pPr>
            <w:r>
              <w:rPr>
                <w:rFonts w:asciiTheme="majorHAnsi" w:eastAsiaTheme="majorHAnsi" w:hAnsiTheme="majorHAnsi" w:hint="eastAsia"/>
              </w:rPr>
              <w:t>Gamma</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595D79DD" w14:textId="77777777" w:rsidR="00FF625B" w:rsidRDefault="00FF625B">
            <w:pPr>
              <w:rPr>
                <w:rFonts w:asciiTheme="majorHAnsi" w:eastAsiaTheme="majorHAnsi" w:hAnsiTheme="majorHAnsi"/>
              </w:rPr>
            </w:pPr>
            <w:r>
              <w:rPr>
                <w:rFonts w:asciiTheme="majorHAnsi" w:eastAsiaTheme="majorHAnsi" w:hAnsiTheme="majorHAnsi" w:hint="eastAsia"/>
              </w:rPr>
              <w:t>RMSProp 최적화 기법에서 기존에 업데이트된 가중치를 기억하는 비율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721906E6"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452A89CF" w14:textId="77777777" w:rsidR="00FF625B" w:rsidRDefault="00FF625B">
            <w:pPr>
              <w:rPr>
                <w:rFonts w:asciiTheme="majorHAnsi" w:eastAsiaTheme="majorHAnsi" w:hAnsiTheme="majorHAnsi"/>
              </w:rPr>
            </w:pPr>
            <w:r>
              <w:rPr>
                <w:rFonts w:asciiTheme="majorHAnsi" w:eastAsiaTheme="majorHAnsi" w:hAnsiTheme="majorHAnsi" w:hint="eastAsia"/>
              </w:rPr>
              <w:t>0이상 1미만의 실수</w:t>
            </w:r>
          </w:p>
        </w:tc>
      </w:tr>
      <w:tr w:rsidR="00FF625B" w14:paraId="3AE93050"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69DC62B7"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46C4008A" w14:textId="77777777" w:rsidR="00FF625B" w:rsidRDefault="00FF625B">
            <w:pPr>
              <w:rPr>
                <w:rFonts w:asciiTheme="majorHAnsi" w:eastAsiaTheme="majorHAnsi" w:hAnsiTheme="majorHAnsi"/>
              </w:rPr>
            </w:pPr>
            <w:r>
              <w:rPr>
                <w:rFonts w:asciiTheme="majorHAnsi" w:eastAsiaTheme="majorHAnsi" w:hAnsiTheme="majorHAnsi" w:hint="eastAsia"/>
              </w:rPr>
              <w:t>Beta1</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685583D9" w14:textId="77777777" w:rsidR="00FF625B" w:rsidRDefault="00FF625B">
            <w:pPr>
              <w:rPr>
                <w:rFonts w:asciiTheme="majorHAnsi" w:eastAsiaTheme="majorHAnsi" w:hAnsiTheme="majorHAnsi"/>
              </w:rPr>
            </w:pPr>
            <w:r>
              <w:rPr>
                <w:rFonts w:asciiTheme="majorHAnsi" w:eastAsiaTheme="majorHAnsi" w:hAnsiTheme="majorHAnsi" w:hint="eastAsia"/>
              </w:rPr>
              <w:t>ADAM 최적화 기법에서 가중치가 기존에 이동하는 방향을 반영하는 정도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33B0143E"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05056465" w14:textId="77777777" w:rsidR="00FF625B" w:rsidRDefault="00FF625B">
            <w:pPr>
              <w:rPr>
                <w:rFonts w:asciiTheme="majorHAnsi" w:eastAsiaTheme="majorHAnsi" w:hAnsiTheme="majorHAnsi"/>
              </w:rPr>
            </w:pPr>
            <w:r>
              <w:rPr>
                <w:rFonts w:asciiTheme="majorHAnsi" w:eastAsiaTheme="majorHAnsi" w:hAnsiTheme="majorHAnsi" w:hint="eastAsia"/>
              </w:rPr>
              <w:t>0이상 1미만의 실수</w:t>
            </w:r>
          </w:p>
        </w:tc>
      </w:tr>
      <w:tr w:rsidR="00FF625B" w14:paraId="77DA82FA"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1EEF3AB1"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5AAB52AB" w14:textId="77777777" w:rsidR="00FF625B" w:rsidRDefault="00FF625B">
            <w:pPr>
              <w:rPr>
                <w:rFonts w:asciiTheme="majorHAnsi" w:eastAsiaTheme="majorHAnsi" w:hAnsiTheme="majorHAnsi"/>
              </w:rPr>
            </w:pPr>
            <w:r>
              <w:rPr>
                <w:rFonts w:asciiTheme="majorHAnsi" w:eastAsiaTheme="majorHAnsi" w:hAnsiTheme="majorHAnsi" w:hint="eastAsia"/>
              </w:rPr>
              <w:t>Beta2</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798F5710" w14:textId="77777777" w:rsidR="00FF625B" w:rsidRDefault="00FF625B">
            <w:pPr>
              <w:rPr>
                <w:rFonts w:asciiTheme="majorHAnsi" w:eastAsiaTheme="majorHAnsi" w:hAnsiTheme="majorHAnsi"/>
              </w:rPr>
            </w:pPr>
            <w:r>
              <w:rPr>
                <w:rFonts w:asciiTheme="majorHAnsi" w:eastAsiaTheme="majorHAnsi" w:hAnsiTheme="majorHAnsi" w:hint="eastAsia"/>
              </w:rPr>
              <w:t>ADAM 최적화 기법에서 기존에 업데이트된 가중치를 기억하는 비율을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0B0C0511" w14:textId="77777777" w:rsidR="00FF625B" w:rsidRDefault="00FF625B">
            <w:pPr>
              <w:rPr>
                <w:rFonts w:asciiTheme="majorHAnsi" w:eastAsiaTheme="majorHAnsi" w:hAnsiTheme="majorHAnsi"/>
              </w:rPr>
            </w:pPr>
            <w:r>
              <w:rPr>
                <w:rFonts w:asciiTheme="majorHAnsi" w:eastAsiaTheme="majorHAnsi" w:hAnsiTheme="majorHAnsi" w:hint="eastAsia"/>
              </w:rPr>
              <w:t>조건부 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672B0137" w14:textId="77777777" w:rsidR="00FF625B" w:rsidRDefault="00FF625B">
            <w:pPr>
              <w:rPr>
                <w:rFonts w:asciiTheme="majorHAnsi" w:eastAsiaTheme="majorHAnsi" w:hAnsiTheme="majorHAnsi"/>
              </w:rPr>
            </w:pPr>
            <w:r>
              <w:rPr>
                <w:rFonts w:asciiTheme="majorHAnsi" w:eastAsiaTheme="majorHAnsi" w:hAnsiTheme="majorHAnsi" w:hint="eastAsia"/>
              </w:rPr>
              <w:t>0이상 1미만의 실수</w:t>
            </w:r>
          </w:p>
        </w:tc>
      </w:tr>
      <w:tr w:rsidR="00FF625B" w14:paraId="56E17E14" w14:textId="77777777" w:rsidTr="00FF625B">
        <w:trPr>
          <w:trHeight w:val="272"/>
          <w:tblCellSpacing w:w="0" w:type="dxa"/>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D0CECE" w:themeFill="background2" w:themeFillShade="E6"/>
            <w:vAlign w:val="center"/>
            <w:hideMark/>
          </w:tcPr>
          <w:p w14:paraId="14DFB585" w14:textId="77777777" w:rsidR="00FF625B" w:rsidRDefault="00FF625B">
            <w:pPr>
              <w:rPr>
                <w:rFonts w:asciiTheme="majorHAnsi" w:eastAsiaTheme="majorHAnsi" w:hAnsiTheme="majorHAnsi"/>
                <w:b/>
              </w:rPr>
            </w:pPr>
            <w:r>
              <w:rPr>
                <w:rFonts w:asciiTheme="majorHAnsi" w:eastAsiaTheme="majorHAnsi" w:hAnsiTheme="majorHAnsi" w:hint="eastAsia"/>
                <w:b/>
              </w:rPr>
              <w:t>선택사항</w:t>
            </w:r>
          </w:p>
          <w:p w14:paraId="65437D2A" w14:textId="77777777" w:rsidR="00FF625B" w:rsidRDefault="00FF625B">
            <w:pPr>
              <w:rPr>
                <w:rFonts w:asciiTheme="majorHAnsi" w:eastAsiaTheme="majorHAnsi" w:hAnsiTheme="majorHAnsi"/>
                <w:b/>
              </w:rPr>
            </w:pPr>
            <w:r>
              <w:rPr>
                <w:rFonts w:asciiTheme="majorHAnsi" w:eastAsiaTheme="majorHAnsi" w:hAnsiTheme="majorHAnsi" w:hint="eastAsia"/>
                <w:b/>
              </w:rPr>
              <w:t>-은닉층 설정</w:t>
            </w: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6925A9E5" w14:textId="77777777" w:rsidR="00FF625B" w:rsidRDefault="00FF625B">
            <w:pPr>
              <w:rPr>
                <w:rFonts w:asciiTheme="majorHAnsi" w:eastAsiaTheme="majorHAnsi" w:hAnsiTheme="majorHAnsi"/>
              </w:rPr>
            </w:pPr>
            <w:r>
              <w:rPr>
                <w:rFonts w:asciiTheme="majorHAnsi" w:eastAsiaTheme="majorHAnsi" w:hAnsiTheme="majorHAnsi" w:hint="eastAsia"/>
              </w:rPr>
              <w:t>은닉층 추가</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64F396C6" w14:textId="77777777" w:rsidR="00FF625B" w:rsidRDefault="00FF625B">
            <w:pPr>
              <w:rPr>
                <w:rFonts w:asciiTheme="majorHAnsi" w:eastAsiaTheme="majorHAnsi" w:hAnsiTheme="majorHAnsi"/>
              </w:rPr>
            </w:pPr>
            <w:r>
              <w:rPr>
                <w:rFonts w:asciiTheme="majorHAnsi" w:eastAsiaTheme="majorHAnsi" w:hAnsiTheme="majorHAnsi" w:hint="eastAsia"/>
              </w:rPr>
              <w:t>인공신경망의 은닉층을 추가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FEC08F0" w14:textId="77777777" w:rsidR="00FF625B" w:rsidRDefault="00FF625B">
            <w:pPr>
              <w:rPr>
                <w:rFonts w:asciiTheme="majorHAnsi" w:eastAsiaTheme="majorHAnsi" w:hAnsiTheme="majorHAnsi"/>
              </w:rPr>
            </w:pPr>
            <w:r>
              <w:rPr>
                <w:rFonts w:asciiTheme="majorHAnsi" w:eastAsiaTheme="majorHAnsi" w:hAnsiTheme="majorHAnsi" w:hint="eastAsia"/>
              </w:rPr>
              <w:t>버튼</w:t>
            </w:r>
          </w:p>
        </w:tc>
        <w:tc>
          <w:tcPr>
            <w:tcW w:w="837" w:type="pct"/>
            <w:tcBorders>
              <w:top w:val="single" w:sz="2" w:space="0" w:color="999999"/>
              <w:left w:val="single" w:sz="2" w:space="0" w:color="999999"/>
              <w:bottom w:val="single" w:sz="2" w:space="0" w:color="999999"/>
              <w:right w:val="single" w:sz="2" w:space="0" w:color="999999"/>
            </w:tcBorders>
            <w:vAlign w:val="center"/>
          </w:tcPr>
          <w:p w14:paraId="4D1FC550" w14:textId="77777777" w:rsidR="00FF625B" w:rsidRDefault="00FF625B">
            <w:pPr>
              <w:rPr>
                <w:rFonts w:asciiTheme="majorHAnsi" w:eastAsiaTheme="majorHAnsi" w:hAnsiTheme="majorHAnsi"/>
              </w:rPr>
            </w:pPr>
          </w:p>
        </w:tc>
      </w:tr>
      <w:tr w:rsidR="00FF625B" w14:paraId="2D6AF2B2" w14:textId="77777777" w:rsidTr="00FF625B">
        <w:trPr>
          <w:trHeight w:val="27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23AEB450"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00481BE3" w14:textId="77777777" w:rsidR="00FF625B" w:rsidRDefault="00FF625B">
            <w:pPr>
              <w:rPr>
                <w:rFonts w:asciiTheme="majorHAnsi" w:eastAsiaTheme="majorHAnsi" w:hAnsiTheme="majorHAnsi"/>
              </w:rPr>
            </w:pPr>
            <w:r>
              <w:rPr>
                <w:rFonts w:asciiTheme="majorHAnsi" w:eastAsiaTheme="majorHAnsi" w:hAnsiTheme="majorHAnsi" w:hint="eastAsia"/>
              </w:rPr>
              <w:t>마지막 은닉층 제거</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69627721" w14:textId="77777777" w:rsidR="00FF625B" w:rsidRDefault="00FF625B">
            <w:pPr>
              <w:rPr>
                <w:rFonts w:asciiTheme="majorHAnsi" w:eastAsiaTheme="majorHAnsi" w:hAnsiTheme="majorHAnsi"/>
              </w:rPr>
            </w:pPr>
            <w:r>
              <w:rPr>
                <w:rFonts w:asciiTheme="majorHAnsi" w:eastAsiaTheme="majorHAnsi" w:hAnsiTheme="majorHAnsi" w:hint="eastAsia"/>
              </w:rPr>
              <w:t>가장 마지막에 추가된 인공신경망을 제거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01811884" w14:textId="77777777" w:rsidR="00FF625B" w:rsidRDefault="00FF625B">
            <w:pPr>
              <w:rPr>
                <w:rFonts w:asciiTheme="majorHAnsi" w:eastAsiaTheme="majorHAnsi" w:hAnsiTheme="majorHAnsi"/>
              </w:rPr>
            </w:pPr>
            <w:r>
              <w:rPr>
                <w:rFonts w:asciiTheme="majorHAnsi" w:eastAsiaTheme="majorHAnsi" w:hAnsiTheme="majorHAnsi" w:hint="eastAsia"/>
              </w:rPr>
              <w:t>버튼</w:t>
            </w:r>
          </w:p>
        </w:tc>
        <w:tc>
          <w:tcPr>
            <w:tcW w:w="837" w:type="pct"/>
            <w:tcBorders>
              <w:top w:val="single" w:sz="2" w:space="0" w:color="999999"/>
              <w:left w:val="single" w:sz="2" w:space="0" w:color="999999"/>
              <w:bottom w:val="single" w:sz="2" w:space="0" w:color="999999"/>
              <w:right w:val="single" w:sz="2" w:space="0" w:color="999999"/>
            </w:tcBorders>
            <w:vAlign w:val="center"/>
          </w:tcPr>
          <w:p w14:paraId="5096348D" w14:textId="77777777" w:rsidR="00FF625B" w:rsidRDefault="00FF625B">
            <w:pPr>
              <w:rPr>
                <w:rFonts w:asciiTheme="majorHAnsi" w:eastAsiaTheme="majorHAnsi" w:hAnsiTheme="majorHAnsi"/>
              </w:rPr>
            </w:pPr>
          </w:p>
        </w:tc>
      </w:tr>
      <w:tr w:rsidR="00FF625B" w14:paraId="6672C31B" w14:textId="77777777" w:rsidTr="00FF625B">
        <w:trPr>
          <w:trHeight w:val="272"/>
          <w:tblCellSpacing w:w="0" w:type="dxa"/>
        </w:trPr>
        <w:tc>
          <w:tcPr>
            <w:tcW w:w="784" w:type="pct"/>
            <w:vMerge w:val="restart"/>
            <w:tcBorders>
              <w:top w:val="single" w:sz="2" w:space="0" w:color="999999"/>
              <w:left w:val="single" w:sz="2" w:space="0" w:color="999999"/>
              <w:bottom w:val="single" w:sz="2" w:space="0" w:color="999999"/>
              <w:right w:val="single" w:sz="2" w:space="0" w:color="999999"/>
            </w:tcBorders>
            <w:shd w:val="clear" w:color="auto" w:fill="D0CECE" w:themeFill="background2" w:themeFillShade="E6"/>
            <w:vAlign w:val="center"/>
            <w:hideMark/>
          </w:tcPr>
          <w:p w14:paraId="7AED6410" w14:textId="77777777" w:rsidR="00FF625B" w:rsidRDefault="00FF625B">
            <w:pPr>
              <w:rPr>
                <w:rFonts w:asciiTheme="majorHAnsi" w:eastAsiaTheme="majorHAnsi" w:hAnsiTheme="majorHAnsi"/>
                <w:b/>
              </w:rPr>
            </w:pPr>
            <w:r>
              <w:rPr>
                <w:rFonts w:asciiTheme="majorHAnsi" w:eastAsiaTheme="majorHAnsi" w:hAnsiTheme="majorHAnsi" w:hint="eastAsia"/>
                <w:b/>
              </w:rPr>
              <w:t xml:space="preserve">선택사항 </w:t>
            </w:r>
          </w:p>
          <w:p w14:paraId="0024AC02" w14:textId="77777777" w:rsidR="00FF625B" w:rsidRDefault="00FF625B">
            <w:pPr>
              <w:rPr>
                <w:rFonts w:asciiTheme="majorHAnsi" w:eastAsiaTheme="majorHAnsi" w:hAnsiTheme="majorHAnsi"/>
                <w:b/>
              </w:rPr>
            </w:pPr>
            <w:r>
              <w:rPr>
                <w:rFonts w:asciiTheme="majorHAnsi" w:eastAsiaTheme="majorHAnsi" w:hAnsiTheme="majorHAnsi" w:hint="eastAsia"/>
                <w:b/>
              </w:rPr>
              <w:t>-은닉층 설정</w:t>
            </w:r>
          </w:p>
          <w:p w14:paraId="19E77550" w14:textId="77777777" w:rsidR="00FF625B" w:rsidRDefault="00FF625B">
            <w:pPr>
              <w:rPr>
                <w:rFonts w:asciiTheme="majorHAnsi" w:eastAsiaTheme="majorHAnsi" w:hAnsiTheme="majorHAnsi"/>
                <w:b/>
              </w:rPr>
            </w:pPr>
            <w:r>
              <w:rPr>
                <w:rFonts w:asciiTheme="majorHAnsi" w:eastAsiaTheme="majorHAnsi" w:hAnsiTheme="majorHAnsi" w:hint="eastAsia"/>
                <w:b/>
              </w:rPr>
              <w:t>-은닉층 #</w:t>
            </w: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5F8C3476" w14:textId="77777777" w:rsidR="00FF625B" w:rsidRDefault="00FF625B">
            <w:pPr>
              <w:rPr>
                <w:rFonts w:asciiTheme="majorHAnsi" w:eastAsiaTheme="majorHAnsi" w:hAnsiTheme="majorHAnsi"/>
              </w:rPr>
            </w:pPr>
            <w:r>
              <w:rPr>
                <w:rFonts w:asciiTheme="majorHAnsi" w:eastAsiaTheme="majorHAnsi" w:hAnsiTheme="majorHAnsi" w:hint="eastAsia"/>
              </w:rPr>
              <w:t>노드개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20C57621" w14:textId="77777777" w:rsidR="00FF625B" w:rsidRDefault="00FF625B">
            <w:pPr>
              <w:rPr>
                <w:rFonts w:asciiTheme="majorHAnsi" w:eastAsiaTheme="majorHAnsi" w:hAnsiTheme="majorHAnsi"/>
              </w:rPr>
            </w:pPr>
            <w:r>
              <w:rPr>
                <w:rFonts w:asciiTheme="majorHAnsi" w:eastAsiaTheme="majorHAnsi" w:hAnsiTheme="majorHAnsi" w:hint="eastAsia"/>
              </w:rPr>
              <w:t>은닉층 #의 퍼셉트론 개수를 설정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5251A52E"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213AC3B5" w14:textId="77777777" w:rsidR="00FF625B" w:rsidRDefault="00FF625B">
            <w:pPr>
              <w:rPr>
                <w:rFonts w:asciiTheme="majorHAnsi" w:eastAsiaTheme="majorHAnsi" w:hAnsiTheme="majorHAnsi"/>
              </w:rPr>
            </w:pPr>
            <w:r>
              <w:rPr>
                <w:rFonts w:asciiTheme="majorHAnsi" w:eastAsiaTheme="majorHAnsi" w:hAnsiTheme="majorHAnsi" w:hint="eastAsia"/>
              </w:rPr>
              <w:t>자연수</w:t>
            </w:r>
          </w:p>
        </w:tc>
      </w:tr>
      <w:tr w:rsidR="00FF625B" w14:paraId="6AE5CB6F" w14:textId="77777777" w:rsidTr="00FF625B">
        <w:trPr>
          <w:trHeight w:val="412"/>
          <w:tblCellSpacing w:w="0" w:type="dxa"/>
        </w:trPr>
        <w:tc>
          <w:tcPr>
            <w:tcW w:w="0" w:type="auto"/>
            <w:vMerge/>
            <w:tcBorders>
              <w:top w:val="single" w:sz="2" w:space="0" w:color="999999"/>
              <w:left w:val="single" w:sz="2" w:space="0" w:color="999999"/>
              <w:bottom w:val="single" w:sz="2" w:space="0" w:color="999999"/>
              <w:right w:val="single" w:sz="2" w:space="0" w:color="999999"/>
            </w:tcBorders>
            <w:vAlign w:val="center"/>
            <w:hideMark/>
          </w:tcPr>
          <w:p w14:paraId="5BB3C02B" w14:textId="77777777" w:rsidR="00FF625B" w:rsidRDefault="00FF625B">
            <w:pPr>
              <w:rPr>
                <w:rFonts w:asciiTheme="majorHAnsi" w:eastAsiaTheme="majorHAnsi" w:hAnsiTheme="majorHAnsi"/>
                <w:b/>
                <w:kern w:val="2"/>
                <w:szCs w:val="22"/>
              </w:rPr>
            </w:pPr>
          </w:p>
        </w:tc>
        <w:tc>
          <w:tcPr>
            <w:tcW w:w="550" w:type="pct"/>
            <w:tcBorders>
              <w:top w:val="single" w:sz="2" w:space="0" w:color="999999"/>
              <w:left w:val="single" w:sz="2" w:space="0" w:color="999999"/>
              <w:bottom w:val="single" w:sz="2" w:space="0" w:color="999999"/>
              <w:right w:val="single" w:sz="2" w:space="0" w:color="999999"/>
            </w:tcBorders>
            <w:vAlign w:val="center"/>
            <w:hideMark/>
          </w:tcPr>
          <w:p w14:paraId="19E017E7" w14:textId="77777777" w:rsidR="00FF625B" w:rsidRDefault="00FF625B">
            <w:pPr>
              <w:rPr>
                <w:rFonts w:asciiTheme="majorHAnsi" w:eastAsiaTheme="majorHAnsi" w:hAnsiTheme="majorHAnsi"/>
              </w:rPr>
            </w:pPr>
            <w:r>
              <w:rPr>
                <w:rFonts w:asciiTheme="majorHAnsi" w:eastAsiaTheme="majorHAnsi" w:hAnsiTheme="majorHAnsi" w:hint="eastAsia"/>
              </w:rPr>
              <w:t>활성함수</w:t>
            </w:r>
          </w:p>
        </w:tc>
        <w:tc>
          <w:tcPr>
            <w:tcW w:w="2136" w:type="pct"/>
            <w:tcBorders>
              <w:top w:val="single" w:sz="2" w:space="0" w:color="999999"/>
              <w:left w:val="single" w:sz="2" w:space="0" w:color="999999"/>
              <w:bottom w:val="single" w:sz="2" w:space="0" w:color="999999"/>
              <w:right w:val="single" w:sz="2" w:space="0" w:color="999999"/>
            </w:tcBorders>
            <w:vAlign w:val="center"/>
            <w:hideMark/>
          </w:tcPr>
          <w:p w14:paraId="4501AA12" w14:textId="77777777" w:rsidR="00FF625B" w:rsidRDefault="00FF625B">
            <w:pPr>
              <w:rPr>
                <w:rFonts w:asciiTheme="majorHAnsi" w:eastAsiaTheme="majorHAnsi" w:hAnsiTheme="majorHAnsi"/>
              </w:rPr>
            </w:pPr>
            <w:r>
              <w:rPr>
                <w:rFonts w:asciiTheme="majorHAnsi" w:eastAsiaTheme="majorHAnsi" w:hAnsiTheme="majorHAnsi" w:hint="eastAsia"/>
              </w:rPr>
              <w:t>은닉층 #의 활성함수를 선택합니다.</w:t>
            </w:r>
          </w:p>
        </w:tc>
        <w:tc>
          <w:tcPr>
            <w:tcW w:w="692" w:type="pct"/>
            <w:tcBorders>
              <w:top w:val="single" w:sz="2" w:space="0" w:color="999999"/>
              <w:left w:val="single" w:sz="2" w:space="0" w:color="999999"/>
              <w:bottom w:val="single" w:sz="2" w:space="0" w:color="999999"/>
              <w:right w:val="single" w:sz="2" w:space="0" w:color="999999"/>
            </w:tcBorders>
            <w:vAlign w:val="center"/>
            <w:hideMark/>
          </w:tcPr>
          <w:p w14:paraId="6BE6545F" w14:textId="77777777" w:rsidR="00FF625B" w:rsidRDefault="00FF625B">
            <w:pPr>
              <w:rPr>
                <w:rFonts w:asciiTheme="majorHAnsi" w:eastAsiaTheme="majorHAnsi" w:hAnsiTheme="majorHAnsi"/>
              </w:rPr>
            </w:pPr>
            <w:r>
              <w:rPr>
                <w:rFonts w:asciiTheme="majorHAnsi" w:eastAsiaTheme="majorHAnsi" w:hAnsiTheme="majorHAnsi" w:hint="eastAsia"/>
              </w:rPr>
              <w:t>필수</w:t>
            </w:r>
          </w:p>
        </w:tc>
        <w:tc>
          <w:tcPr>
            <w:tcW w:w="837" w:type="pct"/>
            <w:tcBorders>
              <w:top w:val="single" w:sz="2" w:space="0" w:color="999999"/>
              <w:left w:val="single" w:sz="2" w:space="0" w:color="999999"/>
              <w:bottom w:val="single" w:sz="2" w:space="0" w:color="999999"/>
              <w:right w:val="single" w:sz="2" w:space="0" w:color="999999"/>
            </w:tcBorders>
            <w:vAlign w:val="center"/>
            <w:hideMark/>
          </w:tcPr>
          <w:p w14:paraId="7E3FA690" w14:textId="77777777" w:rsidR="00FF625B" w:rsidRDefault="00FF625B">
            <w:pPr>
              <w:rPr>
                <w:rFonts w:asciiTheme="majorHAnsi" w:eastAsiaTheme="majorHAnsi" w:hAnsiTheme="majorHAnsi"/>
              </w:rPr>
            </w:pPr>
            <w:r>
              <w:rPr>
                <w:rFonts w:asciiTheme="majorHAnsi" w:eastAsiaTheme="majorHAnsi" w:hAnsiTheme="majorHAnsi" w:hint="eastAsia"/>
              </w:rPr>
              <w:t>Linear, Tanh, Log Sigmoid, ReLU, Leaky ReLU, ELU</w:t>
            </w:r>
          </w:p>
        </w:tc>
      </w:tr>
    </w:tbl>
    <w:p w14:paraId="0CBA5B89" w14:textId="77777777" w:rsidR="00FF625B" w:rsidRDefault="00FF625B" w:rsidP="00FF625B">
      <w:pPr>
        <w:rPr>
          <w:rFonts w:asciiTheme="majorHAnsi" w:eastAsiaTheme="majorHAnsi" w:hAnsiTheme="majorHAnsi" w:cstheme="minorBidi"/>
          <w:b/>
          <w:bCs/>
          <w:kern w:val="2"/>
          <w:szCs w:val="22"/>
        </w:rPr>
      </w:pPr>
    </w:p>
    <w:p w14:paraId="64565422"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활성화 함수</w:t>
      </w:r>
    </w:p>
    <w:p w14:paraId="5EE6937C" w14:textId="7E333DFA" w:rsidR="00FF625B" w:rsidRDefault="00FF625B" w:rsidP="00FF625B">
      <w:pPr>
        <w:keepNext/>
        <w:jc w:val="center"/>
        <w:rPr>
          <w:rFonts w:asciiTheme="majorHAnsi" w:eastAsiaTheme="majorHAnsi" w:hAnsiTheme="majorHAnsi"/>
        </w:rPr>
      </w:pPr>
      <w:r>
        <w:rPr>
          <w:rFonts w:asciiTheme="majorHAnsi" w:eastAsiaTheme="majorHAnsi" w:hAnsiTheme="majorHAnsi"/>
          <w:noProof/>
        </w:rPr>
        <w:drawing>
          <wp:inline distT="0" distB="0" distL="0" distR="0" wp14:anchorId="16CC8154" wp14:editId="34C17F09">
            <wp:extent cx="6191250" cy="2952750"/>
            <wp:effectExtent l="0" t="0" r="0" b="0"/>
            <wp:docPr id="2049" name="그림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9"/>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6191250" cy="2952750"/>
                    </a:xfrm>
                    <a:prstGeom prst="rect">
                      <a:avLst/>
                    </a:prstGeom>
                    <a:noFill/>
                    <a:ln>
                      <a:noFill/>
                    </a:ln>
                  </pic:spPr>
                </pic:pic>
              </a:graphicData>
            </a:graphic>
          </wp:inline>
        </w:drawing>
      </w:r>
    </w:p>
    <w:p w14:paraId="4EB4F4E8"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bookmarkStart w:id="911" w:name="_Hlk67590099"/>
      <w:r>
        <w:rPr>
          <w:rFonts w:asciiTheme="majorHAnsi" w:eastAsiaTheme="majorHAnsi" w:hAnsiTheme="majorHAnsi" w:hint="eastAsia"/>
          <w:b/>
          <w:bCs/>
        </w:rPr>
        <w:t>배치 크기</w:t>
      </w:r>
    </w:p>
    <w:p w14:paraId="0F244199" w14:textId="77777777" w:rsidR="00FF625B" w:rsidRDefault="00FF625B" w:rsidP="00FF625B">
      <w:pPr>
        <w:ind w:firstLineChars="300" w:firstLine="600"/>
        <w:rPr>
          <w:rFonts w:asciiTheme="majorHAnsi" w:eastAsiaTheme="majorHAnsi" w:hAnsiTheme="majorHAnsi"/>
        </w:rPr>
      </w:pPr>
      <w:r>
        <w:rPr>
          <w:rFonts w:asciiTheme="majorHAnsi" w:eastAsiaTheme="majorHAnsi" w:hAnsiTheme="majorHAnsi" w:hint="eastAsia"/>
        </w:rPr>
        <w:t xml:space="preserve">Mini-batch gradient descent에서는 각 </w:t>
      </w:r>
      <w:r>
        <w:rPr>
          <w:rFonts w:asciiTheme="majorHAnsi" w:eastAsiaTheme="majorHAnsi" w:hAnsiTheme="majorHAnsi" w:hint="eastAsia"/>
          <w:b/>
          <w:bCs/>
        </w:rPr>
        <w:t>배치</w:t>
      </w:r>
      <w:r>
        <w:rPr>
          <w:rFonts w:asciiTheme="majorHAnsi" w:eastAsiaTheme="majorHAnsi" w:hAnsiTheme="majorHAnsi" w:hint="eastAsia"/>
        </w:rPr>
        <w:t>(</w:t>
      </w:r>
      <w:r>
        <w:rPr>
          <w:rFonts w:asciiTheme="majorHAnsi" w:eastAsiaTheme="majorHAnsi" w:hAnsiTheme="majorHAnsi" w:hint="eastAsia"/>
          <w:b/>
          <w:bCs/>
        </w:rPr>
        <w:t>batch)</w:t>
      </w:r>
      <w:r>
        <w:rPr>
          <w:rFonts w:asciiTheme="majorHAnsi" w:eastAsiaTheme="majorHAnsi" w:hAnsiTheme="majorHAnsi" w:hint="eastAsia"/>
        </w:rPr>
        <w:t xml:space="preserve"> 단위로 </w:t>
      </w:r>
      <w:r>
        <w:rPr>
          <w:rFonts w:asciiTheme="majorHAnsi" w:eastAsiaTheme="majorHAnsi" w:hAnsiTheme="majorHAnsi" w:hint="eastAsia"/>
          <w:b/>
          <w:bCs/>
          <w:iCs/>
        </w:rPr>
        <w:t>손실함수</w:t>
      </w:r>
      <w:r>
        <w:rPr>
          <w:rFonts w:asciiTheme="majorHAnsi" w:eastAsiaTheme="majorHAnsi" w:hAnsiTheme="majorHAnsi" w:hint="eastAsia"/>
          <w:iCs/>
        </w:rPr>
        <w:t>를</w:t>
      </w:r>
      <w:r>
        <w:rPr>
          <w:rFonts w:asciiTheme="majorHAnsi" w:eastAsiaTheme="majorHAnsi" w:hAnsiTheme="majorHAnsi" w:hint="eastAsia"/>
        </w:rPr>
        <w:t xml:space="preserve"> 구하여 학습을 진행합니다. </w:t>
      </w:r>
      <w:r>
        <w:rPr>
          <w:rFonts w:asciiTheme="majorHAnsi" w:eastAsiaTheme="majorHAnsi" w:hAnsiTheme="majorHAnsi" w:hint="eastAsia"/>
          <w:b/>
          <w:bCs/>
        </w:rPr>
        <w:t>배치 크기</w:t>
      </w:r>
      <w:r>
        <w:rPr>
          <w:rFonts w:asciiTheme="majorHAnsi" w:eastAsiaTheme="majorHAnsi" w:hAnsiTheme="majorHAnsi" w:hint="eastAsia"/>
        </w:rPr>
        <w:t xml:space="preserve">가 전체 데이터의 크기에 가까워지면 전체 데이터로 한꺼번에 업데이트를 하는 one-batch gradient descent와 비슷하게 이상치에 강하면서 local minimum 문제에 약한 성향을 띕니다. </w:t>
      </w:r>
      <w:r>
        <w:rPr>
          <w:rFonts w:asciiTheme="majorHAnsi" w:eastAsiaTheme="majorHAnsi" w:hAnsiTheme="majorHAnsi" w:hint="eastAsia"/>
          <w:b/>
          <w:bCs/>
        </w:rPr>
        <w:t>배치 크기</w:t>
      </w:r>
      <w:r>
        <w:rPr>
          <w:rFonts w:asciiTheme="majorHAnsi" w:eastAsiaTheme="majorHAnsi" w:hAnsiTheme="majorHAnsi" w:hint="eastAsia"/>
        </w:rPr>
        <w:t xml:space="preserve">가 1에 가까울 수록 하나의 데이터 별로 업데이트를 하는 stochastic gradient descent가 되고 이상치에 약하면서 local minimum 문제에 강한 성향을 띕니다. </w:t>
      </w:r>
      <w:r>
        <w:rPr>
          <w:rFonts w:asciiTheme="majorHAnsi" w:eastAsiaTheme="majorHAnsi" w:hAnsiTheme="majorHAnsi" w:hint="eastAsia"/>
          <w:b/>
          <w:bCs/>
        </w:rPr>
        <w:t>배치 크기</w:t>
      </w:r>
      <w:r>
        <w:rPr>
          <w:rFonts w:asciiTheme="majorHAnsi" w:eastAsiaTheme="majorHAnsi" w:hAnsiTheme="majorHAnsi" w:hint="eastAsia"/>
        </w:rPr>
        <w:t>를 조절하면서 이상치 저항성과 local minimum 문제 해결에 균형을 잡습니다.</w:t>
      </w:r>
    </w:p>
    <w:bookmarkEnd w:id="911"/>
    <w:p w14:paraId="7CF551D6"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최적화 알고리즘</w:t>
      </w:r>
    </w:p>
    <w:p w14:paraId="6A5174FA" w14:textId="77777777" w:rsidR="00FF625B" w:rsidRDefault="00FF625B" w:rsidP="00401892">
      <w:pPr>
        <w:pStyle w:val="af9"/>
        <w:widowControl/>
        <w:numPr>
          <w:ilvl w:val="0"/>
          <w:numId w:val="175"/>
        </w:numPr>
        <w:wordWrap/>
        <w:autoSpaceDE/>
        <w:spacing w:after="160" w:line="256" w:lineRule="auto"/>
        <w:ind w:leftChars="0"/>
        <w:rPr>
          <w:rFonts w:asciiTheme="majorHAnsi" w:eastAsiaTheme="majorHAnsi" w:hAnsiTheme="majorHAnsi"/>
          <w:b/>
          <w:bCs/>
          <w:sz w:val="20"/>
          <w:szCs w:val="20"/>
        </w:rPr>
      </w:pPr>
      <w:r>
        <w:rPr>
          <w:rFonts w:asciiTheme="majorHAnsi" w:eastAsiaTheme="majorHAnsi" w:hAnsiTheme="majorHAnsi" w:hint="eastAsia"/>
          <w:b/>
          <w:bCs/>
          <w:sz w:val="20"/>
          <w:szCs w:val="20"/>
        </w:rPr>
        <w:t>Gradient Descent with Momentum</w:t>
      </w:r>
    </w:p>
    <w:p w14:paraId="52018CEF" w14:textId="77777777" w:rsidR="00FF625B" w:rsidRDefault="00FF625B" w:rsidP="00FF625B">
      <w:pPr>
        <w:rPr>
          <w:rFonts w:asciiTheme="majorHAnsi" w:eastAsiaTheme="majorHAnsi" w:hAnsiTheme="majorHAnsi"/>
        </w:rPr>
      </w:pPr>
      <w:r>
        <w:rPr>
          <w:rFonts w:asciiTheme="majorHAnsi" w:eastAsiaTheme="majorHAnsi" w:hAnsiTheme="majorHAnsi" w:hint="eastAsia"/>
        </w:rPr>
        <w:t xml:space="preserve">움직이는 물체가 같은 방향으로 계속 움직이려 하는 관성의 법칙과 유사한 방법으로 가중치를 업데이트 합니다. </w:t>
      </w:r>
      <w:r>
        <w:rPr>
          <w:rFonts w:asciiTheme="majorHAnsi" w:eastAsiaTheme="majorHAnsi" w:hAnsiTheme="majorHAnsi" w:hint="eastAsia"/>
          <w:b/>
          <w:bCs/>
        </w:rPr>
        <w:t>모멘텀(Momentum)</w:t>
      </w:r>
      <w:r>
        <w:rPr>
          <w:rFonts w:asciiTheme="majorHAnsi" w:eastAsiaTheme="majorHAnsi" w:hAnsiTheme="majorHAnsi" w:hint="eastAsia"/>
        </w:rPr>
        <w:t xml:space="preserve"> 계수가 1에 가까울 수록 기존 이동 방향을 유지하려는 성향을 가지고 0에 가까울 수록 일반 gradient descent에 가까워집니다. 극단적으로 </w:t>
      </w:r>
      <w:r>
        <w:rPr>
          <w:rFonts w:asciiTheme="majorHAnsi" w:eastAsiaTheme="majorHAnsi" w:hAnsiTheme="majorHAnsi" w:hint="eastAsia"/>
          <w:b/>
          <w:bCs/>
        </w:rPr>
        <w:t>모멘텀</w:t>
      </w:r>
      <w:r>
        <w:rPr>
          <w:rFonts w:asciiTheme="majorHAnsi" w:eastAsiaTheme="majorHAnsi" w:hAnsiTheme="majorHAnsi" w:hint="eastAsia"/>
        </w:rPr>
        <w:t xml:space="preserve"> 계수가 1인 경우는 기존의 방향을 계속 유지하면서 새로운 gradient를 추가합니다. 반대로 </w:t>
      </w:r>
      <w:r>
        <w:rPr>
          <w:rFonts w:asciiTheme="majorHAnsi" w:eastAsiaTheme="majorHAnsi" w:hAnsiTheme="majorHAnsi" w:hint="eastAsia"/>
          <w:b/>
          <w:bCs/>
        </w:rPr>
        <w:t>모멘텀</w:t>
      </w:r>
      <w:r>
        <w:rPr>
          <w:rFonts w:asciiTheme="majorHAnsi" w:eastAsiaTheme="majorHAnsi" w:hAnsiTheme="majorHAnsi" w:hint="eastAsia"/>
        </w:rPr>
        <w:t xml:space="preserve"> 계수가 0인 경우 일반 gradient descent와 같아집니다.</w:t>
      </w:r>
    </w:p>
    <w:p w14:paraId="20889F2B" w14:textId="77777777" w:rsidR="00FF625B" w:rsidRDefault="00FF625B" w:rsidP="00401892">
      <w:pPr>
        <w:pStyle w:val="af9"/>
        <w:widowControl/>
        <w:numPr>
          <w:ilvl w:val="0"/>
          <w:numId w:val="175"/>
        </w:numPr>
        <w:wordWrap/>
        <w:autoSpaceDE/>
        <w:spacing w:after="160" w:line="256" w:lineRule="auto"/>
        <w:ind w:leftChars="0"/>
        <w:rPr>
          <w:rFonts w:asciiTheme="majorHAnsi" w:eastAsiaTheme="majorHAnsi" w:hAnsiTheme="majorHAnsi"/>
          <w:b/>
          <w:bCs/>
          <w:sz w:val="20"/>
          <w:szCs w:val="20"/>
        </w:rPr>
      </w:pPr>
      <w:r>
        <w:rPr>
          <w:rFonts w:asciiTheme="majorHAnsi" w:eastAsiaTheme="majorHAnsi" w:hAnsiTheme="majorHAnsi" w:hint="eastAsia"/>
          <w:b/>
          <w:bCs/>
          <w:sz w:val="20"/>
          <w:szCs w:val="20"/>
        </w:rPr>
        <w:t>Adagrad</w:t>
      </w:r>
    </w:p>
    <w:p w14:paraId="344EEF24" w14:textId="77777777" w:rsidR="00FF625B" w:rsidRDefault="00FF625B" w:rsidP="00FF625B">
      <w:pPr>
        <w:rPr>
          <w:rFonts w:asciiTheme="majorHAnsi" w:eastAsiaTheme="majorHAnsi" w:hAnsiTheme="majorHAnsi"/>
        </w:rPr>
      </w:pPr>
      <w:r>
        <w:rPr>
          <w:rFonts w:asciiTheme="majorHAnsi" w:eastAsiaTheme="majorHAnsi" w:hAnsiTheme="majorHAnsi" w:hint="eastAsia"/>
        </w:rPr>
        <w:t>업데이트 되는 변수 중 학습 과정에서 변동이 많은 변수들에 대한 학습을 줄입니다. 예를 들어 변수 1이 매 업데이트 과정에서 10, 10, 10씩 업데이트 되었고 변수 2가 1,1,1씩 업데이트되었다고 하면 변수 1 방향으로 업데이트가 많이 된 것이므로 변수 1에대한 학습 세기를 줄입니다. 반대의 경우 학습 세기를 늘립니다.</w:t>
      </w:r>
    </w:p>
    <w:p w14:paraId="53390C99" w14:textId="77777777" w:rsidR="00FF625B" w:rsidRDefault="00FF625B" w:rsidP="00401892">
      <w:pPr>
        <w:pStyle w:val="af9"/>
        <w:widowControl/>
        <w:numPr>
          <w:ilvl w:val="0"/>
          <w:numId w:val="175"/>
        </w:numPr>
        <w:wordWrap/>
        <w:autoSpaceDE/>
        <w:spacing w:after="160" w:line="256" w:lineRule="auto"/>
        <w:ind w:leftChars="0"/>
        <w:rPr>
          <w:rFonts w:asciiTheme="majorHAnsi" w:eastAsiaTheme="majorHAnsi" w:hAnsiTheme="majorHAnsi"/>
          <w:b/>
          <w:bCs/>
          <w:sz w:val="20"/>
          <w:szCs w:val="20"/>
        </w:rPr>
      </w:pPr>
      <w:r>
        <w:rPr>
          <w:rFonts w:asciiTheme="majorHAnsi" w:eastAsiaTheme="majorHAnsi" w:hAnsiTheme="majorHAnsi" w:hint="eastAsia"/>
          <w:b/>
          <w:bCs/>
          <w:sz w:val="20"/>
          <w:szCs w:val="20"/>
        </w:rPr>
        <w:t>RMSProp</w:t>
      </w:r>
    </w:p>
    <w:p w14:paraId="4EA51F39"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Adagrad</w:t>
      </w:r>
      <w:r>
        <w:rPr>
          <w:rFonts w:asciiTheme="majorHAnsi" w:eastAsiaTheme="majorHAnsi" w:hAnsiTheme="majorHAnsi" w:hint="eastAsia"/>
        </w:rPr>
        <w:t xml:space="preserve">는 가변적 학습 세기를 적용하여 여러 변수에서 업데이트가 골고루 되게 하는 장점을 가지고 있지만, 업데이트시 오래 전의 gradient의 크기까지 기억하기 때문에 현재 업데이트의 학습 세기가 0에 가까워지는 문제가 발생하기도 합니다. 이를 해결하기 위한 방법이 </w:t>
      </w:r>
      <w:r>
        <w:rPr>
          <w:rFonts w:asciiTheme="majorHAnsi" w:eastAsiaTheme="majorHAnsi" w:hAnsiTheme="majorHAnsi" w:hint="eastAsia"/>
          <w:b/>
          <w:bCs/>
        </w:rPr>
        <w:t>RMSProp</w:t>
      </w:r>
      <w:r>
        <w:rPr>
          <w:rFonts w:asciiTheme="majorHAnsi" w:eastAsiaTheme="majorHAnsi" w:hAnsiTheme="majorHAnsi" w:hint="eastAsia"/>
        </w:rPr>
        <w:t xml:space="preserve">입니다. </w:t>
      </w:r>
      <w:r>
        <w:rPr>
          <w:rFonts w:asciiTheme="majorHAnsi" w:eastAsiaTheme="majorHAnsi" w:hAnsiTheme="majorHAnsi" w:hint="eastAsia"/>
          <w:b/>
          <w:bCs/>
        </w:rPr>
        <w:t>RMSProp</w:t>
      </w:r>
      <w:r>
        <w:rPr>
          <w:rFonts w:asciiTheme="majorHAnsi" w:eastAsiaTheme="majorHAnsi" w:hAnsiTheme="majorHAnsi" w:hint="eastAsia"/>
        </w:rPr>
        <w:t xml:space="preserve">은 이때까지 계산한 gradient를 모두 동등하게 반영하여 학습세기를 조절하는 것이 아니라 최근에 발생한 gradient의 중요도를 높게 반영하여 학습세기를 조절합니다. </w:t>
      </w:r>
      <w:r>
        <w:rPr>
          <w:rFonts w:asciiTheme="majorHAnsi" w:eastAsiaTheme="majorHAnsi" w:hAnsiTheme="majorHAnsi" w:hint="eastAsia"/>
          <w:b/>
          <w:bCs/>
        </w:rPr>
        <w:t>RMSProp</w:t>
      </w:r>
      <w:r>
        <w:rPr>
          <w:rFonts w:asciiTheme="majorHAnsi" w:eastAsiaTheme="majorHAnsi" w:hAnsiTheme="majorHAnsi" w:hint="eastAsia"/>
        </w:rPr>
        <w:t xml:space="preserve">에서 </w:t>
      </w:r>
      <w:r>
        <w:rPr>
          <w:rFonts w:asciiTheme="majorHAnsi" w:eastAsiaTheme="majorHAnsi" w:hAnsiTheme="majorHAnsi" w:hint="eastAsia"/>
          <w:b/>
          <w:bCs/>
        </w:rPr>
        <w:t>gamma</w:t>
      </w:r>
      <w:r>
        <w:rPr>
          <w:rFonts w:asciiTheme="majorHAnsi" w:eastAsiaTheme="majorHAnsi" w:hAnsiTheme="majorHAnsi" w:hint="eastAsia"/>
        </w:rPr>
        <w:t xml:space="preserve"> 값은 개별적인 변수에 대해 기존의 gradient의 크기 기록을 저장한 값과 현재의 gradient 크기를 몇대 몇으로 반영하여 학습세기를 조절할지 결정하는 변수입니다. </w:t>
      </w:r>
      <w:r>
        <w:rPr>
          <w:rFonts w:asciiTheme="majorHAnsi" w:eastAsiaTheme="majorHAnsi" w:hAnsiTheme="majorHAnsi" w:hint="eastAsia"/>
          <w:b/>
          <w:bCs/>
        </w:rPr>
        <w:t>Gamma</w:t>
      </w:r>
      <w:r>
        <w:rPr>
          <w:rFonts w:asciiTheme="majorHAnsi" w:eastAsiaTheme="majorHAnsi" w:hAnsiTheme="majorHAnsi" w:hint="eastAsia"/>
        </w:rPr>
        <w:t xml:space="preserve">값이 1에 가까우면 기존의 오래된 gradient의 크기도 학습률 조절에 반영이 됩니다. 예를 들어 어떤 변수의 업데이트 시점 별 편미분 값이 {100, 0, 0}인 경우 </w:t>
      </w:r>
      <w:r>
        <w:rPr>
          <w:rFonts w:asciiTheme="majorHAnsi" w:eastAsiaTheme="majorHAnsi" w:hAnsiTheme="majorHAnsi" w:hint="eastAsia"/>
          <w:b/>
          <w:bCs/>
        </w:rPr>
        <w:t>gamma</w:t>
      </w:r>
      <w:r>
        <w:rPr>
          <w:rFonts w:asciiTheme="majorHAnsi" w:eastAsiaTheme="majorHAnsi" w:hAnsiTheme="majorHAnsi" w:hint="eastAsia"/>
        </w:rPr>
        <w:t xml:space="preserve"> 값이 클 수록 편미분값 100을 오랫동안 기억하여 학습세기를 작게 조절합니다. 반면에 </w:t>
      </w:r>
      <w:r>
        <w:rPr>
          <w:rFonts w:asciiTheme="majorHAnsi" w:eastAsiaTheme="majorHAnsi" w:hAnsiTheme="majorHAnsi" w:hint="eastAsia"/>
          <w:b/>
          <w:bCs/>
        </w:rPr>
        <w:t>gamma</w:t>
      </w:r>
      <w:r>
        <w:rPr>
          <w:rFonts w:asciiTheme="majorHAnsi" w:eastAsiaTheme="majorHAnsi" w:hAnsiTheme="majorHAnsi" w:hint="eastAsia"/>
        </w:rPr>
        <w:t xml:space="preserve"> 값이 작을수록 기존에 학습된 편미분 값 100을 빨리 잊어버려 학습세기를 크게 조절합니다. </w:t>
      </w:r>
    </w:p>
    <w:p w14:paraId="2FABBF26" w14:textId="77777777" w:rsidR="00FF625B" w:rsidRDefault="00FF625B" w:rsidP="00401892">
      <w:pPr>
        <w:pStyle w:val="af9"/>
        <w:widowControl/>
        <w:numPr>
          <w:ilvl w:val="0"/>
          <w:numId w:val="175"/>
        </w:numPr>
        <w:wordWrap/>
        <w:autoSpaceDE/>
        <w:spacing w:after="160" w:line="256" w:lineRule="auto"/>
        <w:ind w:leftChars="0"/>
        <w:rPr>
          <w:rFonts w:asciiTheme="majorHAnsi" w:eastAsiaTheme="majorHAnsi" w:hAnsiTheme="majorHAnsi"/>
          <w:b/>
          <w:bCs/>
          <w:sz w:val="20"/>
          <w:szCs w:val="20"/>
        </w:rPr>
      </w:pPr>
      <w:r>
        <w:rPr>
          <w:rFonts w:asciiTheme="majorHAnsi" w:eastAsiaTheme="majorHAnsi" w:hAnsiTheme="majorHAnsi" w:hint="eastAsia"/>
          <w:b/>
          <w:bCs/>
          <w:sz w:val="20"/>
          <w:szCs w:val="20"/>
        </w:rPr>
        <w:t>ADAM</w:t>
      </w:r>
    </w:p>
    <w:p w14:paraId="6AD0EECB" w14:textId="77777777" w:rsidR="00FF625B" w:rsidRDefault="00FF625B" w:rsidP="00FF625B">
      <w:pPr>
        <w:rPr>
          <w:rFonts w:asciiTheme="majorHAnsi" w:eastAsiaTheme="majorHAnsi" w:hAnsiTheme="majorHAnsi"/>
        </w:rPr>
      </w:pPr>
      <w:r>
        <w:rPr>
          <w:rFonts w:asciiTheme="majorHAnsi" w:eastAsiaTheme="majorHAnsi" w:hAnsiTheme="majorHAnsi" w:hint="eastAsia"/>
        </w:rPr>
        <w:t xml:space="preserve">ADAM은 기존의 가중치의 이동 진행방향을 유지하는 </w:t>
      </w:r>
      <w:r>
        <w:rPr>
          <w:rFonts w:asciiTheme="majorHAnsi" w:eastAsiaTheme="majorHAnsi" w:hAnsiTheme="majorHAnsi" w:hint="eastAsia"/>
          <w:b/>
          <w:bCs/>
        </w:rPr>
        <w:t>momentum</w:t>
      </w:r>
      <w:r>
        <w:rPr>
          <w:rFonts w:asciiTheme="majorHAnsi" w:eastAsiaTheme="majorHAnsi" w:hAnsiTheme="majorHAnsi" w:hint="eastAsia"/>
        </w:rPr>
        <w:t xml:space="preserve">의 장점과, 학습이 많이 진행된 변수에 대한 학습세기를 줄여주는 RMSProp의 장점을 동시에 사용하기 위해 개발된 학습 방법입니다. 설정 가능한 옵션은 </w:t>
      </w:r>
      <w:r>
        <w:rPr>
          <w:rFonts w:asciiTheme="majorHAnsi" w:eastAsiaTheme="majorHAnsi" w:hAnsiTheme="majorHAnsi" w:hint="eastAsia"/>
          <w:b/>
          <w:bCs/>
        </w:rPr>
        <w:t>beta1</w:t>
      </w:r>
      <w:r>
        <w:rPr>
          <w:rFonts w:asciiTheme="majorHAnsi" w:eastAsiaTheme="majorHAnsi" w:hAnsiTheme="majorHAnsi" w:hint="eastAsia"/>
        </w:rPr>
        <w:t xml:space="preserve">과 </w:t>
      </w:r>
      <w:r>
        <w:rPr>
          <w:rFonts w:asciiTheme="majorHAnsi" w:eastAsiaTheme="majorHAnsi" w:hAnsiTheme="majorHAnsi" w:hint="eastAsia"/>
          <w:b/>
          <w:bCs/>
        </w:rPr>
        <w:t>beta2</w:t>
      </w:r>
      <w:r>
        <w:rPr>
          <w:rFonts w:asciiTheme="majorHAnsi" w:eastAsiaTheme="majorHAnsi" w:hAnsiTheme="majorHAnsi" w:hint="eastAsia"/>
        </w:rPr>
        <w:t xml:space="preserve">가 있습니다. </w:t>
      </w:r>
      <w:r>
        <w:rPr>
          <w:rFonts w:asciiTheme="majorHAnsi" w:eastAsiaTheme="majorHAnsi" w:hAnsiTheme="majorHAnsi" w:hint="eastAsia"/>
          <w:b/>
          <w:bCs/>
        </w:rPr>
        <w:t>Beta1</w:t>
      </w:r>
      <w:r>
        <w:rPr>
          <w:rFonts w:asciiTheme="majorHAnsi" w:eastAsiaTheme="majorHAnsi" w:hAnsiTheme="majorHAnsi" w:hint="eastAsia"/>
        </w:rPr>
        <w:t xml:space="preserve">값은 </w:t>
      </w:r>
      <w:r>
        <w:rPr>
          <w:rFonts w:asciiTheme="majorHAnsi" w:eastAsiaTheme="majorHAnsi" w:hAnsiTheme="majorHAnsi" w:hint="eastAsia"/>
          <w:b/>
          <w:bCs/>
        </w:rPr>
        <w:t>momentum</w:t>
      </w:r>
      <w:r>
        <w:rPr>
          <w:rFonts w:asciiTheme="majorHAnsi" w:eastAsiaTheme="majorHAnsi" w:hAnsiTheme="majorHAnsi" w:hint="eastAsia"/>
        </w:rPr>
        <w:t xml:space="preserve"> 계수와 같이 1에 가까울 수록 기존의 gradient값이 이동하려는 방향성을 유지시켜줍니다. </w:t>
      </w:r>
      <w:r>
        <w:rPr>
          <w:rFonts w:asciiTheme="majorHAnsi" w:eastAsiaTheme="majorHAnsi" w:hAnsiTheme="majorHAnsi" w:hint="eastAsia"/>
          <w:b/>
          <w:bCs/>
        </w:rPr>
        <w:t>Beta2</w:t>
      </w:r>
      <w:r>
        <w:rPr>
          <w:rFonts w:asciiTheme="majorHAnsi" w:eastAsiaTheme="majorHAnsi" w:hAnsiTheme="majorHAnsi" w:hint="eastAsia"/>
        </w:rPr>
        <w:t xml:space="preserve"> 값은 </w:t>
      </w:r>
      <w:r>
        <w:rPr>
          <w:rFonts w:asciiTheme="majorHAnsi" w:eastAsiaTheme="majorHAnsi" w:hAnsiTheme="majorHAnsi" w:hint="eastAsia"/>
          <w:b/>
          <w:bCs/>
        </w:rPr>
        <w:t>RMSProp</w:t>
      </w:r>
      <w:r>
        <w:rPr>
          <w:rFonts w:asciiTheme="majorHAnsi" w:eastAsiaTheme="majorHAnsi" w:hAnsiTheme="majorHAnsi" w:hint="eastAsia"/>
        </w:rPr>
        <w:t xml:space="preserve">의 </w:t>
      </w:r>
      <w:r>
        <w:rPr>
          <w:rFonts w:asciiTheme="majorHAnsi" w:eastAsiaTheme="majorHAnsi" w:hAnsiTheme="majorHAnsi" w:hint="eastAsia"/>
          <w:b/>
          <w:bCs/>
        </w:rPr>
        <w:t>gamma</w:t>
      </w:r>
      <w:r>
        <w:rPr>
          <w:rFonts w:asciiTheme="majorHAnsi" w:eastAsiaTheme="majorHAnsi" w:hAnsiTheme="majorHAnsi" w:hint="eastAsia"/>
        </w:rPr>
        <w:t xml:space="preserve"> 값과 유사하게 현재시점 이전의 gradient의 크기를 유지하는 비율입니다</w:t>
      </w:r>
      <w:r>
        <w:rPr>
          <w:rFonts w:asciiTheme="majorHAnsi" w:eastAsiaTheme="majorHAnsi" w:hAnsiTheme="majorHAnsi" w:hint="eastAsia"/>
          <w:b/>
          <w:bCs/>
        </w:rPr>
        <w:t>Beta2</w:t>
      </w:r>
      <w:r>
        <w:rPr>
          <w:rFonts w:asciiTheme="majorHAnsi" w:eastAsiaTheme="majorHAnsi" w:hAnsiTheme="majorHAnsi" w:hint="eastAsia"/>
        </w:rPr>
        <w:t xml:space="preserve"> 값이 1에 가까울수록, 이전 업데이트 시점에 의해 현재 시점의 학습세기가 줄어드는 영향력이 늘어납니다.</w:t>
      </w:r>
    </w:p>
    <w:p w14:paraId="6C65C15A" w14:textId="77777777" w:rsidR="00FF625B" w:rsidRDefault="00FF625B" w:rsidP="00FF625B">
      <w:pPr>
        <w:rPr>
          <w:rFonts w:asciiTheme="majorHAnsi" w:eastAsiaTheme="majorHAnsi" w:hAnsiTheme="majorHAnsi"/>
          <w:b/>
          <w:bCs/>
          <w:szCs w:val="22"/>
        </w:rPr>
      </w:pPr>
      <w:r>
        <w:rPr>
          <w:rFonts w:asciiTheme="majorHAnsi" w:eastAsiaTheme="majorHAnsi" w:hAnsiTheme="majorHAnsi" w:hint="eastAsia"/>
          <w:b/>
          <w:bCs/>
        </w:rPr>
        <w:t>결과</w:t>
      </w:r>
    </w:p>
    <w:p w14:paraId="16B79135" w14:textId="77777777"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b/>
          <w:bCs/>
        </w:rPr>
      </w:pPr>
      <w:r>
        <w:rPr>
          <w:rFonts w:asciiTheme="majorHAnsi" w:eastAsiaTheme="majorHAnsi" w:hAnsiTheme="majorHAnsi" w:hint="eastAsia"/>
          <w:b/>
          <w:bCs/>
        </w:rPr>
        <w:t>메시지 창</w:t>
      </w:r>
    </w:p>
    <w:p w14:paraId="1B4A6D4E"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메시지 창</w:t>
      </w:r>
      <w:r>
        <w:rPr>
          <w:rFonts w:asciiTheme="majorHAnsi" w:eastAsiaTheme="majorHAnsi" w:hAnsiTheme="majorHAnsi" w:hint="eastAsia"/>
        </w:rPr>
        <w:t>에 매 10번째 iteration마다 RMSE 값을 띄워줍니다.</w:t>
      </w:r>
    </w:p>
    <w:p w14:paraId="11501504" w14:textId="75016849" w:rsidR="00FF625B" w:rsidRDefault="00FF625B" w:rsidP="00FF625B">
      <w:pPr>
        <w:rPr>
          <w:rFonts w:asciiTheme="majorHAnsi" w:eastAsiaTheme="majorHAnsi" w:hAnsiTheme="majorHAnsi"/>
        </w:rPr>
      </w:pPr>
      <w:r>
        <w:rPr>
          <w:noProof/>
        </w:rPr>
        <w:drawing>
          <wp:inline distT="0" distB="0" distL="0" distR="0" wp14:anchorId="3E8A3D9F" wp14:editId="12AA86F2">
            <wp:extent cx="5734050" cy="2276475"/>
            <wp:effectExtent l="0" t="0" r="0" b="9525"/>
            <wp:docPr id="2048" name="그림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5734050" cy="2276475"/>
                    </a:xfrm>
                    <a:prstGeom prst="rect">
                      <a:avLst/>
                    </a:prstGeom>
                    <a:noFill/>
                    <a:ln>
                      <a:noFill/>
                    </a:ln>
                  </pic:spPr>
                </pic:pic>
              </a:graphicData>
            </a:graphic>
          </wp:inline>
        </w:drawing>
      </w:r>
    </w:p>
    <w:p w14:paraId="4842FF76" w14:textId="00596A05" w:rsidR="00FF625B" w:rsidRDefault="00FF625B" w:rsidP="00401892">
      <w:pPr>
        <w:widowControl w:val="0"/>
        <w:numPr>
          <w:ilvl w:val="0"/>
          <w:numId w:val="172"/>
        </w:numPr>
        <w:wordWrap w:val="0"/>
        <w:autoSpaceDE w:val="0"/>
        <w:autoSpaceDN w:val="0"/>
        <w:spacing w:after="160" w:line="256" w:lineRule="auto"/>
        <w:rPr>
          <w:rFonts w:asciiTheme="majorHAnsi" w:eastAsiaTheme="majorHAnsi" w:hAnsiTheme="majorHAnsi"/>
        </w:rPr>
      </w:pPr>
      <w:r>
        <w:rPr>
          <w:rFonts w:asciiTheme="majorHAnsi" w:eastAsiaTheme="majorHAnsi" w:hAnsiTheme="majorHAnsi" w:hint="eastAsia"/>
          <w:b/>
          <w:bCs/>
        </w:rPr>
        <w:t>분석결과정보</w:t>
      </w:r>
    </w:p>
    <w:p w14:paraId="4D4F36DF" w14:textId="678903C8" w:rsidR="00FF625B" w:rsidRDefault="00FF625B" w:rsidP="00FF625B">
      <w:pPr>
        <w:rPr>
          <w:rFonts w:asciiTheme="majorHAnsi" w:eastAsiaTheme="majorHAnsi" w:hAnsiTheme="majorHAnsi"/>
          <w:bCs/>
        </w:rPr>
      </w:pPr>
      <w:r>
        <w:rPr>
          <w:rFonts w:asciiTheme="majorHAnsi" w:eastAsiaTheme="majorHAnsi" w:hAnsiTheme="majorHAnsi" w:hint="eastAsia"/>
          <w:b/>
          <w:bCs/>
        </w:rPr>
        <w:t>화면표시 노드</w:t>
      </w:r>
      <w:r>
        <w:rPr>
          <w:rFonts w:asciiTheme="majorHAnsi" w:eastAsiaTheme="majorHAnsi" w:hAnsiTheme="majorHAnsi" w:hint="eastAsia"/>
          <w:bCs/>
        </w:rPr>
        <w:t xml:space="preserve">에서 </w:t>
      </w:r>
      <w:r>
        <w:rPr>
          <w:rFonts w:asciiTheme="majorHAnsi" w:eastAsiaTheme="majorHAnsi" w:hAnsiTheme="majorHAnsi" w:hint="eastAsia"/>
          <w:b/>
        </w:rPr>
        <w:t>종속변수</w:t>
      </w:r>
      <w:r>
        <w:rPr>
          <w:rFonts w:asciiTheme="majorHAnsi" w:eastAsiaTheme="majorHAnsi" w:hAnsiTheme="majorHAnsi" w:hint="eastAsia"/>
          <w:bCs/>
        </w:rPr>
        <w:t xml:space="preserve">의 형태에 따라 </w:t>
      </w:r>
      <w:r>
        <w:rPr>
          <w:rFonts w:asciiTheme="majorHAnsi" w:eastAsiaTheme="majorHAnsi" w:hAnsiTheme="majorHAnsi" w:hint="eastAsia"/>
          <w:b/>
        </w:rPr>
        <w:t>분류</w:t>
      </w:r>
      <w:r>
        <w:rPr>
          <w:rFonts w:asciiTheme="majorHAnsi" w:eastAsiaTheme="majorHAnsi" w:hAnsiTheme="majorHAnsi" w:hint="eastAsia"/>
          <w:bCs/>
        </w:rPr>
        <w:t>/</w:t>
      </w:r>
      <w:r>
        <w:rPr>
          <w:rFonts w:asciiTheme="majorHAnsi" w:eastAsiaTheme="majorHAnsi" w:hAnsiTheme="majorHAnsi" w:hint="eastAsia"/>
          <w:b/>
        </w:rPr>
        <w:t>예측</w:t>
      </w:r>
      <w:r>
        <w:rPr>
          <w:rFonts w:asciiTheme="majorHAnsi" w:eastAsiaTheme="majorHAnsi" w:hAnsiTheme="majorHAnsi" w:hint="eastAsia"/>
          <w:bCs/>
        </w:rPr>
        <w:t xml:space="preserve"> 결과를 확인할 수 있습니다. 아래 그림에서 학습 시 </w:t>
      </w:r>
      <w:r>
        <w:rPr>
          <w:rFonts w:asciiTheme="majorHAnsi" w:eastAsiaTheme="majorHAnsi" w:hAnsiTheme="majorHAnsi" w:hint="eastAsia"/>
          <w:b/>
        </w:rPr>
        <w:t>연속형 종속변수</w:t>
      </w:r>
      <w:r>
        <w:rPr>
          <w:rFonts w:asciiTheme="majorHAnsi" w:eastAsiaTheme="majorHAnsi" w:hAnsiTheme="majorHAnsi" w:hint="eastAsia"/>
          <w:bCs/>
        </w:rPr>
        <w:t xml:space="preserve"> A1를 </w:t>
      </w:r>
      <w:r>
        <w:rPr>
          <w:rFonts w:asciiTheme="majorHAnsi" w:eastAsiaTheme="majorHAnsi" w:hAnsiTheme="majorHAnsi" w:hint="eastAsia"/>
          <w:b/>
        </w:rPr>
        <w:t>DNN</w:t>
      </w:r>
      <w:r>
        <w:rPr>
          <w:rFonts w:asciiTheme="majorHAnsi" w:eastAsiaTheme="majorHAnsi" w:hAnsiTheme="majorHAnsi" w:hint="eastAsia"/>
          <w:bCs/>
        </w:rPr>
        <w:t xml:space="preserve">으로 </w:t>
      </w:r>
      <w:r>
        <w:rPr>
          <w:rFonts w:asciiTheme="majorHAnsi" w:eastAsiaTheme="majorHAnsi" w:hAnsiTheme="majorHAnsi" w:hint="eastAsia"/>
          <w:b/>
        </w:rPr>
        <w:t>예측</w:t>
      </w:r>
      <w:r>
        <w:rPr>
          <w:rFonts w:asciiTheme="majorHAnsi" w:eastAsiaTheme="majorHAnsi" w:hAnsiTheme="majorHAnsi" w:hint="eastAsia"/>
          <w:bCs/>
        </w:rPr>
        <w:t xml:space="preserve">한 결과입니다. 변수 DNN#_YHAT1은 (#는 생성된 노드에 따라 변동) A1 </w:t>
      </w:r>
      <w:r>
        <w:rPr>
          <w:rFonts w:asciiTheme="majorHAnsi" w:eastAsiaTheme="majorHAnsi" w:hAnsiTheme="majorHAnsi" w:hint="eastAsia"/>
          <w:b/>
        </w:rPr>
        <w:t>종속변수</w:t>
      </w:r>
      <w:r>
        <w:rPr>
          <w:rFonts w:asciiTheme="majorHAnsi" w:eastAsiaTheme="majorHAnsi" w:hAnsiTheme="majorHAnsi" w:hint="eastAsia"/>
          <w:bCs/>
        </w:rPr>
        <w:t xml:space="preserve">를 예측하는 </w:t>
      </w:r>
      <w:r>
        <w:rPr>
          <w:rFonts w:asciiTheme="majorHAnsi" w:eastAsiaTheme="majorHAnsi" w:hAnsiTheme="majorHAnsi" w:hint="eastAsia"/>
          <w:b/>
        </w:rPr>
        <w:t>예측 값</w:t>
      </w:r>
      <w:r>
        <w:rPr>
          <w:rFonts w:asciiTheme="majorHAnsi" w:eastAsiaTheme="majorHAnsi" w:hAnsiTheme="majorHAnsi" w:hint="eastAsia"/>
          <w:bCs/>
        </w:rPr>
        <w:t xml:space="preserve">입니다. 변수 DNN#_Residual1은 A1 </w:t>
      </w:r>
      <w:r>
        <w:rPr>
          <w:rFonts w:asciiTheme="majorHAnsi" w:eastAsiaTheme="majorHAnsi" w:hAnsiTheme="majorHAnsi" w:hint="eastAsia"/>
          <w:b/>
        </w:rPr>
        <w:t>종속변수</w:t>
      </w:r>
      <w:r>
        <w:rPr>
          <w:rFonts w:asciiTheme="majorHAnsi" w:eastAsiaTheme="majorHAnsi" w:hAnsiTheme="majorHAnsi" w:hint="eastAsia"/>
          <w:bCs/>
        </w:rPr>
        <w:t xml:space="preserve">와 예측값의 차이 입니다. </w:t>
      </w:r>
    </w:p>
    <w:bookmarkEnd w:id="907"/>
    <w:p w14:paraId="26C6D458" w14:textId="54E36553" w:rsidR="00FF625B" w:rsidRDefault="00FF625B" w:rsidP="00FF625B">
      <w:pPr>
        <w:rPr>
          <w:rFonts w:asciiTheme="majorHAnsi" w:eastAsiaTheme="majorHAnsi" w:hAnsiTheme="majorHAnsi"/>
        </w:rPr>
      </w:pPr>
      <w:r>
        <w:rPr>
          <w:rFonts w:asciiTheme="majorHAnsi" w:eastAsiaTheme="majorHAnsi" w:hAnsiTheme="majorHAnsi" w:hint="eastAsia"/>
        </w:rPr>
        <w:br w:type="page"/>
      </w:r>
    </w:p>
    <w:p w14:paraId="1A7D8F9A" w14:textId="32B31511" w:rsidR="00367D16" w:rsidRDefault="00BA216B" w:rsidP="00614F98">
      <w:r>
        <w:rPr>
          <w:rFonts w:asciiTheme="minorHAnsi" w:eastAsiaTheme="minorEastAsia" w:hAnsiTheme="minorHAnsi" w:hint="eastAsia"/>
          <w:noProof/>
        </w:rPr>
        <mc:AlternateContent>
          <mc:Choice Requires="wpg">
            <w:drawing>
              <wp:anchor distT="0" distB="0" distL="114300" distR="114300" simplePos="0" relativeHeight="251736064" behindDoc="0" locked="0" layoutInCell="1" allowOverlap="1" wp14:anchorId="6A3A144F" wp14:editId="6E010700">
                <wp:simplePos x="0" y="0"/>
                <wp:positionH relativeFrom="margin">
                  <wp:align>right</wp:align>
                </wp:positionH>
                <wp:positionV relativeFrom="paragraph">
                  <wp:posOffset>-175261</wp:posOffset>
                </wp:positionV>
                <wp:extent cx="5572125" cy="3705225"/>
                <wp:effectExtent l="0" t="0" r="9525" b="28575"/>
                <wp:wrapNone/>
                <wp:docPr id="2055" name="그룹 2055"/>
                <wp:cNvGraphicFramePr/>
                <a:graphic xmlns:a="http://schemas.openxmlformats.org/drawingml/2006/main">
                  <a:graphicData uri="http://schemas.microsoft.com/office/word/2010/wordprocessingGroup">
                    <wpg:wgp>
                      <wpg:cNvGrpSpPr/>
                      <wpg:grpSpPr>
                        <a:xfrm>
                          <a:off x="0" y="0"/>
                          <a:ext cx="5572125" cy="3705225"/>
                          <a:chOff x="0" y="0"/>
                          <a:chExt cx="5257800" cy="3645940"/>
                        </a:xfrm>
                      </wpg:grpSpPr>
                      <pic:pic xmlns:pic="http://schemas.openxmlformats.org/drawingml/2006/picture">
                        <pic:nvPicPr>
                          <pic:cNvPr id="1600" name="그림 1600"/>
                          <pic:cNvPicPr>
                            <a:picLocks noChangeAspect="1"/>
                          </pic:cNvPicPr>
                        </pic:nvPicPr>
                        <pic:blipFill>
                          <a:blip r:embed="rId735"/>
                          <a:stretch>
                            <a:fillRect/>
                          </a:stretch>
                        </pic:blipFill>
                        <pic:spPr>
                          <a:xfrm>
                            <a:off x="0" y="0"/>
                            <a:ext cx="5257800" cy="3638550"/>
                          </a:xfrm>
                          <a:prstGeom prst="rect">
                            <a:avLst/>
                          </a:prstGeom>
                        </pic:spPr>
                      </pic:pic>
                      <wps:wsp>
                        <wps:cNvPr id="1601" name="직사각형 1601"/>
                        <wps:cNvSpPr/>
                        <wps:spPr>
                          <a:xfrm>
                            <a:off x="2522791" y="169670"/>
                            <a:ext cx="2726820" cy="3476270"/>
                          </a:xfrm>
                          <a:prstGeom prst="rect">
                            <a:avLst/>
                          </a:prstGeom>
                          <a:no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BCAE82F" id="그룹 2055" o:spid="_x0000_s1026" style="position:absolute;left:0;text-align:left;margin-left:387.55pt;margin-top:-13.8pt;width:438.75pt;height:291.75pt;z-index:251736064;mso-position-horizontal:right;mso-position-horizontal-relative:margin;mso-width-relative:margin;mso-height-relative:margin" coordsize="52578,3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">
                <v:shape id="그림 1600" o:spid="_x0000_s1027" type="#_x0000_t75" style="position:absolute;width:52578;height:363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">
                  <v:imagedata r:id="rId736" o:title=""/>
                </v:shape>
                <v:rect id="직사각형 1601" o:spid="_x0000_s1028" style="position:absolute;left:25227;top:1696;width:27269;height:34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" filled="f" strokecolor="#0070c0" strokeweight="1.5pt"/>
                <w10:wrap anchorx="margin"/>
              </v:group>
            </w:pict>
          </mc:Fallback>
        </mc:AlternateContent>
      </w:r>
    </w:p>
    <w:p w14:paraId="7860CED7" w14:textId="04A718EB" w:rsidR="00BA216B" w:rsidRDefault="00BA216B" w:rsidP="00614F98"/>
    <w:p w14:paraId="5AF14C48" w14:textId="194D503A" w:rsidR="00BA216B" w:rsidRDefault="00BA216B" w:rsidP="00614F98"/>
    <w:p w14:paraId="460B9105" w14:textId="2C1EEF63" w:rsidR="00BA216B" w:rsidRDefault="00BA216B" w:rsidP="00614F98"/>
    <w:p w14:paraId="39D27937" w14:textId="3F1C9FAB" w:rsidR="00BA216B" w:rsidRDefault="00BA216B" w:rsidP="00614F98"/>
    <w:p w14:paraId="48264BA5" w14:textId="6BBC0425" w:rsidR="00BA216B" w:rsidRDefault="00BA216B" w:rsidP="00614F98"/>
    <w:p w14:paraId="26F8003F" w14:textId="52660D56" w:rsidR="00BA216B" w:rsidRDefault="00BA216B" w:rsidP="00614F98"/>
    <w:p w14:paraId="301A72A3" w14:textId="2A8A88B0" w:rsidR="00BA216B" w:rsidRDefault="00BA216B" w:rsidP="00614F98"/>
    <w:p w14:paraId="1FAA8CE0" w14:textId="55BF7410" w:rsidR="00BA216B" w:rsidRDefault="00BA216B" w:rsidP="00614F98"/>
    <w:p w14:paraId="2CD47AF5" w14:textId="1C8814ED" w:rsidR="00BA216B" w:rsidRDefault="00BA216B" w:rsidP="00614F98"/>
    <w:p w14:paraId="2B977ECC" w14:textId="54A7F630" w:rsidR="00BA216B" w:rsidRDefault="00BA216B" w:rsidP="00614F98"/>
    <w:p w14:paraId="4A9C83A7" w14:textId="1FEE0970" w:rsidR="00BA216B" w:rsidRDefault="00BA216B" w:rsidP="00614F98"/>
    <w:p w14:paraId="09ECD480" w14:textId="7F3CA5BB" w:rsidR="00BA216B" w:rsidRDefault="00BA216B" w:rsidP="00614F98"/>
    <w:p w14:paraId="54AEF556" w14:textId="23A34C4F" w:rsidR="00BA216B" w:rsidRDefault="00BA216B" w:rsidP="00614F98"/>
    <w:p w14:paraId="4AB3469E" w14:textId="68AACA46" w:rsidR="00BA216B" w:rsidRDefault="00BA216B" w:rsidP="00614F98"/>
    <w:p w14:paraId="7B1EDB35" w14:textId="04708DAD" w:rsidR="00BA216B" w:rsidRDefault="00BA216B" w:rsidP="00614F98"/>
    <w:p w14:paraId="6CF7D713" w14:textId="3944EC37" w:rsidR="00BA216B" w:rsidRDefault="00BA216B" w:rsidP="00614F98"/>
    <w:p w14:paraId="1ACA2039" w14:textId="36769F42" w:rsidR="00BA216B" w:rsidRDefault="00BA216B" w:rsidP="00614F98"/>
    <w:p w14:paraId="7FC887A1" w14:textId="4B0837D4" w:rsidR="00BA216B" w:rsidRDefault="00BA216B" w:rsidP="00614F98"/>
    <w:p w14:paraId="1552A21A" w14:textId="4748CB2F" w:rsidR="00BA216B" w:rsidRDefault="00BA216B" w:rsidP="00614F98"/>
    <w:p w14:paraId="4EA79215" w14:textId="16DEAB59" w:rsidR="00BA216B" w:rsidRDefault="00BA216B" w:rsidP="00614F98"/>
    <w:p w14:paraId="77603B2A" w14:textId="49986131" w:rsidR="00BA216B" w:rsidRDefault="00BA216B" w:rsidP="00614F98"/>
    <w:p w14:paraId="75D56FFC" w14:textId="7E522873" w:rsidR="00BA216B" w:rsidRDefault="00BA216B" w:rsidP="00614F98"/>
    <w:p w14:paraId="30E6C362" w14:textId="33900FC6" w:rsidR="00BA216B" w:rsidRDefault="00BA216B" w:rsidP="00614F98"/>
    <w:p w14:paraId="38B9E0DE" w14:textId="66700EC3" w:rsidR="00BA216B" w:rsidRDefault="00BA216B" w:rsidP="00614F98"/>
    <w:p w14:paraId="73F34BD1" w14:textId="4BF0C5F7" w:rsidR="00BA216B" w:rsidRDefault="00BA216B" w:rsidP="00614F98"/>
    <w:p w14:paraId="6EE780B3" w14:textId="678E4585" w:rsidR="00BA216B" w:rsidRDefault="00BA216B" w:rsidP="00614F98"/>
    <w:p w14:paraId="580DE930" w14:textId="7DDCC4C5" w:rsidR="00BA216B" w:rsidRDefault="00BA216B" w:rsidP="00614F98"/>
    <w:p w14:paraId="1975B952" w14:textId="02774D20" w:rsidR="00BA216B" w:rsidRDefault="00BA216B" w:rsidP="00614F98"/>
    <w:p w14:paraId="35D67F85" w14:textId="7095607A" w:rsidR="00BA216B" w:rsidRDefault="00BA216B" w:rsidP="00614F98"/>
    <w:p w14:paraId="2DA32364" w14:textId="63F5DF29" w:rsidR="00BA216B" w:rsidRDefault="00BA216B" w:rsidP="00614F98"/>
    <w:p w14:paraId="6A7F25B2" w14:textId="110D859A" w:rsidR="00BA216B" w:rsidRDefault="00BA216B" w:rsidP="00614F98"/>
    <w:p w14:paraId="4ECB2E4D" w14:textId="7F4890EA" w:rsidR="00BA216B" w:rsidRDefault="00BA216B" w:rsidP="00614F98"/>
    <w:p w14:paraId="1DEC5A9E" w14:textId="0B4A29B5" w:rsidR="00BA216B" w:rsidRDefault="00BA216B" w:rsidP="00614F98"/>
    <w:p w14:paraId="372EAD84" w14:textId="2F051FC2" w:rsidR="00BA216B" w:rsidRDefault="00BA216B" w:rsidP="00614F98"/>
    <w:p w14:paraId="72A02619" w14:textId="6E60C71C" w:rsidR="00BA216B" w:rsidRDefault="00BA216B" w:rsidP="00614F98"/>
    <w:p w14:paraId="4BD87523" w14:textId="201530FC" w:rsidR="00BA216B" w:rsidRDefault="00BA216B" w:rsidP="00614F98"/>
    <w:p w14:paraId="7560D84B" w14:textId="0F0D8A60" w:rsidR="00BA216B" w:rsidRDefault="00BA216B" w:rsidP="00BA216B">
      <w:pPr>
        <w:pStyle w:val="000"/>
        <w:ind w:firstLine="108"/>
      </w:pPr>
      <w:bookmarkStart w:id="912" w:name="_Toc67925592"/>
      <w:r>
        <w:rPr>
          <w:rFonts w:hint="eastAsia"/>
        </w:rPr>
        <w:t>3.4.2</w:t>
      </w:r>
      <w:r>
        <w:t>8</w:t>
      </w:r>
      <w:r>
        <w:rPr>
          <w:rFonts w:hint="eastAsia"/>
        </w:rPr>
        <w:t xml:space="preserve"> </w:t>
      </w:r>
      <w:r>
        <w:rPr>
          <w:rFonts w:hint="eastAsia"/>
          <w:lang w:eastAsia="ko-KR"/>
        </w:rPr>
        <w:t>LinearRegression</w:t>
      </w:r>
      <w:r>
        <w:rPr>
          <w:rFonts w:hint="eastAsia"/>
        </w:rPr>
        <w:t xml:space="preserve"> 노드</w:t>
      </w:r>
      <w:bookmarkEnd w:id="912"/>
    </w:p>
    <w:tbl>
      <w:tblPr>
        <w:tblW w:w="0" w:type="auto"/>
        <w:tblLook w:val="01E0" w:firstRow="1" w:lastRow="1" w:firstColumn="1" w:lastColumn="1" w:noHBand="0" w:noVBand="0"/>
      </w:tblPr>
      <w:tblGrid>
        <w:gridCol w:w="1746"/>
        <w:gridCol w:w="7040"/>
      </w:tblGrid>
      <w:tr w:rsidR="00BA216B" w14:paraId="0CEEB94B" w14:textId="77777777" w:rsidTr="00BA216B">
        <w:tc>
          <w:tcPr>
            <w:tcW w:w="1728" w:type="dxa"/>
            <w:vAlign w:val="center"/>
            <w:hideMark/>
          </w:tcPr>
          <w:p w14:paraId="1F56A3EB" w14:textId="2BC4B9FD" w:rsidR="00BA216B" w:rsidRDefault="00BA216B">
            <w:pPr>
              <w:pStyle w:val="af"/>
              <w:spacing w:line="256" w:lineRule="auto"/>
              <w:jc w:val="both"/>
              <w:rPr>
                <w:kern w:val="2"/>
              </w:rPr>
            </w:pPr>
            <w:r>
              <w:rPr>
                <w:noProof/>
                <w:kern w:val="2"/>
              </w:rPr>
              <w:drawing>
                <wp:inline distT="0" distB="0" distL="0" distR="0" wp14:anchorId="48EE2F2B" wp14:editId="15C1180F">
                  <wp:extent cx="971550" cy="581025"/>
                  <wp:effectExtent l="0" t="0" r="0" b="9525"/>
                  <wp:docPr id="2071" name="그림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8"/>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971550" cy="581025"/>
                          </a:xfrm>
                          <a:prstGeom prst="rect">
                            <a:avLst/>
                          </a:prstGeom>
                          <a:noFill/>
                          <a:ln>
                            <a:noFill/>
                          </a:ln>
                        </pic:spPr>
                      </pic:pic>
                    </a:graphicData>
                  </a:graphic>
                </wp:inline>
              </w:drawing>
            </w:r>
          </w:p>
        </w:tc>
        <w:tc>
          <w:tcPr>
            <w:tcW w:w="7256" w:type="dxa"/>
            <w:vAlign w:val="center"/>
            <w:hideMark/>
          </w:tcPr>
          <w:p w14:paraId="59DB2CC9" w14:textId="77777777" w:rsidR="00BA216B" w:rsidRDefault="00BA216B">
            <w:pPr>
              <w:spacing w:line="256" w:lineRule="auto"/>
              <w:rPr>
                <w:rFonts w:ascii="CMU Concrete" w:hAnsi="CMU Concrete"/>
                <w:b/>
                <w:kern w:val="2"/>
              </w:rPr>
            </w:pPr>
            <w:r>
              <w:rPr>
                <w:rFonts w:ascii="CMU Concrete" w:hAnsi="CMU Concrete" w:hint="eastAsia"/>
                <w:b/>
                <w:kern w:val="2"/>
              </w:rPr>
              <w:t>선형회귀분석</w:t>
            </w:r>
            <w:r>
              <w:rPr>
                <w:rFonts w:hint="eastAsia"/>
                <w:b/>
                <w:kern w:val="2"/>
              </w:rPr>
              <w:t>(Linear Regression)</w:t>
            </w:r>
            <w:r>
              <w:rPr>
                <w:rFonts w:ascii="CMU Concrete" w:hAnsi="CMU Concrete" w:hint="eastAsia"/>
                <w:kern w:val="2"/>
              </w:rPr>
              <w:t>이란</w:t>
            </w:r>
            <w:r>
              <w:rPr>
                <w:rFonts w:ascii="CMU Concrete" w:hAnsi="CMU Concrete"/>
                <w:kern w:val="2"/>
              </w:rPr>
              <w:t xml:space="preserve"> </w:t>
            </w:r>
            <w:r>
              <w:rPr>
                <w:rFonts w:ascii="CMU Concrete" w:hAnsi="CMU Concrete" w:hint="eastAsia"/>
                <w:kern w:val="2"/>
              </w:rPr>
              <w:t>관찰된</w:t>
            </w:r>
            <w:r>
              <w:rPr>
                <w:rFonts w:ascii="CMU Concrete" w:hAnsi="CMU Concrete"/>
                <w:kern w:val="2"/>
              </w:rPr>
              <w:t xml:space="preserve"> </w:t>
            </w:r>
            <w:r>
              <w:rPr>
                <w:rFonts w:ascii="CMU Concrete" w:hAnsi="CMU Concrete" w:hint="eastAsia"/>
                <w:kern w:val="2"/>
              </w:rPr>
              <w:t>연속형</w:t>
            </w:r>
            <w:r>
              <w:rPr>
                <w:rFonts w:ascii="CMU Concrete" w:hAnsi="CMU Concrete"/>
                <w:kern w:val="2"/>
              </w:rPr>
              <w:t xml:space="preserve"> </w:t>
            </w:r>
            <w:r>
              <w:rPr>
                <w:rFonts w:ascii="CMU Concrete" w:hAnsi="CMU Concrete" w:hint="eastAsia"/>
                <w:kern w:val="2"/>
              </w:rPr>
              <w:t>변수들에</w:t>
            </w:r>
            <w:r>
              <w:rPr>
                <w:rFonts w:ascii="CMU Concrete" w:hAnsi="CMU Concrete"/>
                <w:kern w:val="2"/>
              </w:rPr>
              <w:t xml:space="preserve"> </w:t>
            </w:r>
            <w:r>
              <w:rPr>
                <w:rFonts w:ascii="CMU Concrete" w:hAnsi="CMU Concrete" w:hint="eastAsia"/>
                <w:kern w:val="2"/>
              </w:rPr>
              <w:t>대해</w:t>
            </w:r>
            <w:r>
              <w:rPr>
                <w:rFonts w:ascii="CMU Concrete" w:hAnsi="CMU Concrete"/>
                <w:kern w:val="2"/>
              </w:rPr>
              <w:t xml:space="preserve"> </w:t>
            </w:r>
            <w:r>
              <w:rPr>
                <w:rFonts w:ascii="CMU Concrete" w:hAnsi="CMU Concrete" w:hint="eastAsia"/>
                <w:kern w:val="2"/>
              </w:rPr>
              <w:t>독립변수와</w:t>
            </w:r>
            <w:r>
              <w:rPr>
                <w:rFonts w:ascii="CMU Concrete" w:hAnsi="CMU Concrete"/>
                <w:kern w:val="2"/>
              </w:rPr>
              <w:t xml:space="preserve"> </w:t>
            </w:r>
            <w:r>
              <w:rPr>
                <w:rFonts w:ascii="CMU Concrete" w:hAnsi="CMU Concrete" w:hint="eastAsia"/>
                <w:kern w:val="2"/>
              </w:rPr>
              <w:t>종속변수</w:t>
            </w:r>
            <w:r>
              <w:rPr>
                <w:rFonts w:ascii="CMU Concrete" w:hAnsi="CMU Concrete"/>
                <w:kern w:val="2"/>
              </w:rPr>
              <w:t xml:space="preserve"> </w:t>
            </w:r>
            <w:r>
              <w:rPr>
                <w:rFonts w:ascii="CMU Concrete" w:hAnsi="CMU Concrete" w:hint="eastAsia"/>
                <w:kern w:val="2"/>
              </w:rPr>
              <w:t>사이의</w:t>
            </w:r>
            <w:r>
              <w:rPr>
                <w:rFonts w:ascii="CMU Concrete" w:hAnsi="CMU Concrete"/>
                <w:kern w:val="2"/>
              </w:rPr>
              <w:t xml:space="preserve"> </w:t>
            </w:r>
            <w:r>
              <w:rPr>
                <w:rFonts w:ascii="CMU Concrete" w:hAnsi="CMU Concrete" w:hint="eastAsia"/>
                <w:kern w:val="2"/>
              </w:rPr>
              <w:t>상관관계를</w:t>
            </w:r>
            <w:r>
              <w:rPr>
                <w:rFonts w:ascii="CMU Concrete" w:hAnsi="CMU Concrete"/>
                <w:kern w:val="2"/>
              </w:rPr>
              <w:t xml:space="preserve"> </w:t>
            </w:r>
            <w:r>
              <w:rPr>
                <w:rFonts w:ascii="CMU Concrete" w:hAnsi="CMU Concrete" w:hint="eastAsia"/>
                <w:kern w:val="2"/>
              </w:rPr>
              <w:t>나타내는</w:t>
            </w:r>
            <w:r>
              <w:rPr>
                <w:rFonts w:ascii="CMU Concrete" w:hAnsi="CMU Concrete"/>
                <w:kern w:val="2"/>
              </w:rPr>
              <w:t xml:space="preserve"> </w:t>
            </w:r>
            <w:r>
              <w:rPr>
                <w:rFonts w:ascii="CMU Concrete" w:hAnsi="CMU Concrete" w:hint="eastAsia"/>
                <w:b/>
                <w:kern w:val="2"/>
              </w:rPr>
              <w:t>선형</w:t>
            </w:r>
            <w:r>
              <w:rPr>
                <w:rFonts w:ascii="CMU Concrete" w:hAnsi="CMU Concrete"/>
                <w:b/>
                <w:kern w:val="2"/>
              </w:rPr>
              <w:t xml:space="preserve"> </w:t>
            </w:r>
            <w:r>
              <w:rPr>
                <w:rFonts w:ascii="CMU Concrete" w:hAnsi="CMU Concrete" w:hint="eastAsia"/>
                <w:b/>
                <w:kern w:val="2"/>
              </w:rPr>
              <w:t>관계식</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구하는</w:t>
            </w:r>
            <w:r>
              <w:rPr>
                <w:rFonts w:ascii="CMU Concrete" w:hAnsi="CMU Concrete"/>
                <w:kern w:val="2"/>
              </w:rPr>
              <w:t xml:space="preserve"> </w:t>
            </w:r>
            <w:r>
              <w:rPr>
                <w:rFonts w:ascii="CMU Concrete" w:hAnsi="CMU Concrete" w:hint="eastAsia"/>
                <w:kern w:val="2"/>
              </w:rPr>
              <w:t>기법</w:t>
            </w:r>
            <w:r>
              <w:rPr>
                <w:rFonts w:ascii="CMU Concrete" w:hAnsi="CMU Concrete"/>
                <w:kern w:val="2"/>
              </w:rPr>
              <w:t xml:space="preserve"> </w:t>
            </w:r>
            <w:r>
              <w:rPr>
                <w:rFonts w:ascii="CMU Concrete" w:hAnsi="CMU Concrete" w:hint="eastAsia"/>
                <w:kern w:val="2"/>
              </w:rPr>
              <w:t>및</w:t>
            </w:r>
            <w:r>
              <w:rPr>
                <w:rFonts w:ascii="CMU Concrete" w:hAnsi="CMU Concrete"/>
                <w:kern w:val="2"/>
              </w:rPr>
              <w:t xml:space="preserve"> </w:t>
            </w:r>
            <w:r>
              <w:rPr>
                <w:rFonts w:ascii="CMU Concrete" w:hAnsi="CMU Concrete" w:hint="eastAsia"/>
                <w:kern w:val="2"/>
              </w:rPr>
              <w:t>이렇게</w:t>
            </w:r>
            <w:r>
              <w:rPr>
                <w:rFonts w:ascii="CMU Concrete" w:hAnsi="CMU Concrete"/>
                <w:kern w:val="2"/>
              </w:rPr>
              <w:t xml:space="preserve"> </w:t>
            </w:r>
            <w:r>
              <w:rPr>
                <w:rFonts w:ascii="CMU Concrete" w:hAnsi="CMU Concrete" w:hint="eastAsia"/>
                <w:kern w:val="2"/>
              </w:rPr>
              <w:t>얻은</w:t>
            </w:r>
            <w:r>
              <w:rPr>
                <w:rFonts w:ascii="CMU Concrete" w:hAnsi="CMU Concrete"/>
                <w:kern w:val="2"/>
              </w:rPr>
              <w:t xml:space="preserve"> </w:t>
            </w:r>
            <w:r>
              <w:rPr>
                <w:rFonts w:ascii="CMU Concrete" w:hAnsi="CMU Concrete" w:hint="eastAsia"/>
                <w:kern w:val="2"/>
              </w:rPr>
              <w:t>모형의</w:t>
            </w:r>
            <w:r>
              <w:rPr>
                <w:rFonts w:ascii="CMU Concrete" w:hAnsi="CMU Concrete"/>
                <w:kern w:val="2"/>
              </w:rPr>
              <w:t xml:space="preserve"> </w:t>
            </w:r>
            <w:r>
              <w:rPr>
                <w:rFonts w:ascii="CMU Concrete" w:hAnsi="CMU Concrete" w:hint="eastAsia"/>
                <w:kern w:val="2"/>
              </w:rPr>
              <w:t>적합도를</w:t>
            </w:r>
            <w:r>
              <w:rPr>
                <w:rFonts w:ascii="CMU Concrete" w:hAnsi="CMU Concrete"/>
                <w:kern w:val="2"/>
              </w:rPr>
              <w:t xml:space="preserve"> </w:t>
            </w:r>
            <w:r>
              <w:rPr>
                <w:rFonts w:ascii="CMU Concrete" w:hAnsi="CMU Concrete" w:hint="eastAsia"/>
                <w:kern w:val="2"/>
              </w:rPr>
              <w:t>측정하는</w:t>
            </w:r>
            <w:r>
              <w:rPr>
                <w:rFonts w:ascii="CMU Concrete" w:hAnsi="CMU Concrete"/>
                <w:kern w:val="2"/>
              </w:rPr>
              <w:t xml:space="preserve">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방법을</w:t>
            </w:r>
            <w:r>
              <w:rPr>
                <w:rFonts w:ascii="CMU Concrete" w:hAnsi="CMU Concrete"/>
                <w:kern w:val="2"/>
              </w:rPr>
              <w:t xml:space="preserve"> </w:t>
            </w:r>
            <w:r>
              <w:rPr>
                <w:rFonts w:ascii="CMU Concrete" w:hAnsi="CMU Concrete" w:hint="eastAsia"/>
                <w:kern w:val="2"/>
              </w:rPr>
              <w:t>말합니다</w:t>
            </w:r>
            <w:r>
              <w:rPr>
                <w:rFonts w:ascii="CMU Concrete" w:hAnsi="CMU Concrete"/>
                <w:kern w:val="2"/>
              </w:rPr>
              <w:t>.</w:t>
            </w:r>
          </w:p>
          <w:p w14:paraId="4852009F" w14:textId="77777777" w:rsidR="00BA216B" w:rsidRDefault="00BA216B">
            <w:pPr>
              <w:spacing w:line="256" w:lineRule="auto"/>
              <w:rPr>
                <w:rFonts w:ascii="CMU Concrete" w:hAnsi="CMU Concrete"/>
                <w:kern w:val="2"/>
              </w:rPr>
            </w:pPr>
            <w:r>
              <w:rPr>
                <w:rFonts w:ascii="CMU Concrete" w:hAnsi="CMU Concrete" w:hint="eastAsia"/>
                <w:b/>
                <w:kern w:val="2"/>
              </w:rPr>
              <w:t>상관계수</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이용하여</w:t>
            </w:r>
            <w:r>
              <w:rPr>
                <w:rFonts w:ascii="CMU Concrete" w:hAnsi="CMU Concrete"/>
                <w:kern w:val="2"/>
              </w:rPr>
              <w:t xml:space="preserve"> </w:t>
            </w:r>
            <w:r>
              <w:rPr>
                <w:rFonts w:ascii="CMU Concrete" w:hAnsi="CMU Concrete" w:hint="eastAsia"/>
                <w:kern w:val="2"/>
              </w:rPr>
              <w:t>두</w:t>
            </w:r>
            <w:r>
              <w:rPr>
                <w:rFonts w:ascii="CMU Concrete" w:hAnsi="CMU Concrete"/>
                <w:kern w:val="2"/>
              </w:rPr>
              <w:t xml:space="preserve"> </w:t>
            </w:r>
            <w:r>
              <w:rPr>
                <w:rFonts w:ascii="CMU Concrete" w:hAnsi="CMU Concrete" w:hint="eastAsia"/>
                <w:kern w:val="2"/>
              </w:rPr>
              <w:t>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관계의</w:t>
            </w:r>
            <w:r>
              <w:rPr>
                <w:rFonts w:ascii="CMU Concrete" w:hAnsi="CMU Concrete"/>
                <w:kern w:val="2"/>
              </w:rPr>
              <w:t xml:space="preserve"> </w:t>
            </w:r>
            <w:r>
              <w:rPr>
                <w:rFonts w:ascii="CMU Concrete" w:hAnsi="CMU Concrete" w:hint="eastAsia"/>
                <w:kern w:val="2"/>
              </w:rPr>
              <w:t>정도는</w:t>
            </w:r>
            <w:r>
              <w:rPr>
                <w:rFonts w:ascii="CMU Concrete" w:hAnsi="CMU Concrete"/>
                <w:kern w:val="2"/>
              </w:rPr>
              <w:t xml:space="preserve"> </w:t>
            </w:r>
            <w:r>
              <w:rPr>
                <w:rFonts w:ascii="CMU Concrete" w:hAnsi="CMU Concrete" w:hint="eastAsia"/>
                <w:kern w:val="2"/>
              </w:rPr>
              <w:t>파악할</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지만</w:t>
            </w:r>
            <w:r>
              <w:rPr>
                <w:rFonts w:ascii="CMU Concrete" w:hAnsi="CMU Concrete"/>
                <w:kern w:val="2"/>
              </w:rPr>
              <w:t xml:space="preserve"> </w:t>
            </w:r>
            <w:r>
              <w:rPr>
                <w:rFonts w:ascii="CMU Concrete" w:hAnsi="CMU Concrete" w:hint="eastAsia"/>
                <w:kern w:val="2"/>
              </w:rPr>
              <w:t>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정확한</w:t>
            </w:r>
            <w:r>
              <w:rPr>
                <w:rFonts w:ascii="CMU Concrete" w:hAnsi="CMU Concrete"/>
                <w:kern w:val="2"/>
              </w:rPr>
              <w:t xml:space="preserve"> </w:t>
            </w:r>
            <w:r>
              <w:rPr>
                <w:rFonts w:ascii="CMU Concrete" w:hAnsi="CMU Concrete" w:hint="eastAsia"/>
                <w:kern w:val="2"/>
              </w:rPr>
              <w:t>관계를</w:t>
            </w:r>
            <w:r>
              <w:rPr>
                <w:rFonts w:ascii="CMU Concrete" w:hAnsi="CMU Concrete"/>
                <w:kern w:val="2"/>
              </w:rPr>
              <w:t xml:space="preserve"> </w:t>
            </w:r>
            <w:r>
              <w:rPr>
                <w:rFonts w:ascii="CMU Concrete" w:hAnsi="CMU Concrete" w:hint="eastAsia"/>
                <w:kern w:val="2"/>
              </w:rPr>
              <w:t>알기는</w:t>
            </w:r>
            <w:r>
              <w:rPr>
                <w:rFonts w:ascii="CMU Concrete" w:hAnsi="CMU Concrete"/>
                <w:kern w:val="2"/>
              </w:rPr>
              <w:t xml:space="preserve"> </w:t>
            </w:r>
            <w:r>
              <w:rPr>
                <w:rFonts w:ascii="CMU Concrete" w:hAnsi="CMU Concrete" w:hint="eastAsia"/>
                <w:kern w:val="2"/>
              </w:rPr>
              <w:t>어렵습니다</w:t>
            </w:r>
            <w:r>
              <w:rPr>
                <w:rFonts w:ascii="CMU Concrete" w:hAnsi="CMU Concrete"/>
                <w:kern w:val="2"/>
              </w:rPr>
              <w:t xml:space="preserve">. </w:t>
            </w:r>
            <w:r>
              <w:rPr>
                <w:rFonts w:ascii="CMU Concrete" w:hAnsi="CMU Concrete" w:hint="eastAsia"/>
                <w:kern w:val="2"/>
              </w:rPr>
              <w:t>보통</w:t>
            </w:r>
            <w:r>
              <w:rPr>
                <w:rFonts w:ascii="CMU Concrete" w:hAnsi="CMU Concrete"/>
                <w:kern w:val="2"/>
              </w:rPr>
              <w:t xml:space="preserve"> </w:t>
            </w:r>
            <w:r>
              <w:rPr>
                <w:rFonts w:ascii="CMU Concrete" w:hAnsi="CMU Concrete" w:hint="eastAsia"/>
                <w:kern w:val="2"/>
              </w:rPr>
              <w:t>하나</w:t>
            </w:r>
            <w:r>
              <w:rPr>
                <w:rFonts w:ascii="CMU Concrete" w:hAnsi="CMU Concrete"/>
                <w:kern w:val="2"/>
              </w:rPr>
              <w:t xml:space="preserve"> </w:t>
            </w:r>
            <w:r>
              <w:rPr>
                <w:rFonts w:ascii="CMU Concrete" w:hAnsi="CMU Concrete" w:hint="eastAsia"/>
                <w:kern w:val="2"/>
              </w:rPr>
              <w:t>또는</w:t>
            </w:r>
            <w:r>
              <w:rPr>
                <w:rFonts w:ascii="CMU Concrete" w:hAnsi="CMU Concrete"/>
                <w:kern w:val="2"/>
              </w:rPr>
              <w:t xml:space="preserve"> </w:t>
            </w:r>
            <w:r>
              <w:rPr>
                <w:rFonts w:ascii="CMU Concrete" w:hAnsi="CMU Concrete" w:hint="eastAsia"/>
                <w:kern w:val="2"/>
              </w:rPr>
              <w:t>둘</w:t>
            </w:r>
            <w:r>
              <w:rPr>
                <w:rFonts w:ascii="CMU Concrete" w:hAnsi="CMU Concrete"/>
                <w:kern w:val="2"/>
              </w:rPr>
              <w:t xml:space="preserve"> </w:t>
            </w:r>
            <w:r>
              <w:rPr>
                <w:rFonts w:ascii="CMU Concrete" w:hAnsi="CMU Concrete" w:hint="eastAsia"/>
                <w:kern w:val="2"/>
              </w:rPr>
              <w:t>이상의</w:t>
            </w:r>
            <w:r>
              <w:rPr>
                <w:rFonts w:ascii="CMU Concrete" w:hAnsi="CMU Concrete"/>
                <w:kern w:val="2"/>
              </w:rPr>
              <w:t xml:space="preserve"> </w:t>
            </w:r>
            <w:r>
              <w:rPr>
                <w:rFonts w:ascii="CMU Concrete" w:hAnsi="CMU Concrete" w:hint="eastAsia"/>
                <w:kern w:val="2"/>
              </w:rPr>
              <w:t>변수들이</w:t>
            </w:r>
            <w:r>
              <w:rPr>
                <w:rFonts w:ascii="CMU Concrete" w:hAnsi="CMU Concrete"/>
                <w:kern w:val="2"/>
              </w:rPr>
              <w:t xml:space="preserve"> </w:t>
            </w:r>
            <w:r>
              <w:rPr>
                <w:rFonts w:ascii="CMU Concrete" w:hAnsi="CMU Concrete" w:hint="eastAsia"/>
                <w:kern w:val="2"/>
              </w:rPr>
              <w:t>다른</w:t>
            </w:r>
            <w:r>
              <w:rPr>
                <w:rFonts w:ascii="CMU Concrete" w:hAnsi="CMU Concrete"/>
                <w:kern w:val="2"/>
              </w:rPr>
              <w:t xml:space="preserve"> </w:t>
            </w:r>
            <w:r>
              <w:rPr>
                <w:rFonts w:ascii="CMU Concrete" w:hAnsi="CMU Concrete" w:hint="eastAsia"/>
                <w:kern w:val="2"/>
              </w:rPr>
              <w:t>하나의</w:t>
            </w:r>
            <w:r>
              <w:rPr>
                <w:rFonts w:ascii="CMU Concrete" w:hAnsi="CMU Concrete"/>
                <w:kern w:val="2"/>
              </w:rPr>
              <w:t xml:space="preserve"> </w:t>
            </w:r>
            <w:r>
              <w:rPr>
                <w:rFonts w:ascii="CMU Concrete" w:hAnsi="CMU Concrete" w:hint="eastAsia"/>
                <w:kern w:val="2"/>
              </w:rPr>
              <w:t>변수에</w:t>
            </w:r>
            <w:r>
              <w:rPr>
                <w:rFonts w:ascii="CMU Concrete" w:hAnsi="CMU Concrete"/>
                <w:kern w:val="2"/>
              </w:rPr>
              <w:t xml:space="preserve"> </w:t>
            </w:r>
            <w:r>
              <w:rPr>
                <w:rFonts w:ascii="CMU Concrete" w:hAnsi="CMU Concrete" w:hint="eastAsia"/>
                <w:kern w:val="2"/>
              </w:rPr>
              <w:t>미치는</w:t>
            </w:r>
            <w:r>
              <w:rPr>
                <w:rFonts w:ascii="CMU Concrete" w:hAnsi="CMU Concrete"/>
                <w:kern w:val="2"/>
              </w:rPr>
              <w:t xml:space="preserve"> </w:t>
            </w:r>
            <w:r>
              <w:rPr>
                <w:rFonts w:ascii="CMU Concrete" w:hAnsi="CMU Concrete" w:hint="eastAsia"/>
                <w:b/>
                <w:bCs/>
                <w:kern w:val="2"/>
              </w:rPr>
              <w:t>영향의</w:t>
            </w:r>
            <w:r>
              <w:rPr>
                <w:rFonts w:ascii="CMU Concrete" w:hAnsi="CMU Concrete"/>
                <w:b/>
                <w:bCs/>
                <w:kern w:val="2"/>
              </w:rPr>
              <w:t xml:space="preserve"> </w:t>
            </w:r>
            <w:r>
              <w:rPr>
                <w:rFonts w:ascii="CMU Concrete" w:hAnsi="CMU Concrete" w:hint="eastAsia"/>
                <w:b/>
                <w:bCs/>
                <w:kern w:val="2"/>
              </w:rPr>
              <w:t>정도와</w:t>
            </w:r>
            <w:r>
              <w:rPr>
                <w:rFonts w:ascii="CMU Concrete" w:hAnsi="CMU Concrete"/>
                <w:b/>
                <w:bCs/>
                <w:kern w:val="2"/>
              </w:rPr>
              <w:t xml:space="preserve"> </w:t>
            </w:r>
            <w:r>
              <w:rPr>
                <w:rFonts w:ascii="CMU Concrete" w:hAnsi="CMU Concrete" w:hint="eastAsia"/>
                <w:b/>
                <w:bCs/>
                <w:kern w:val="2"/>
              </w:rPr>
              <w:t>방향</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파악하기</w:t>
            </w:r>
            <w:r>
              <w:rPr>
                <w:rFonts w:ascii="CMU Concrete" w:hAnsi="CMU Concrete"/>
                <w:kern w:val="2"/>
              </w:rPr>
              <w:t xml:space="preserve"> </w:t>
            </w:r>
            <w:r>
              <w:rPr>
                <w:rFonts w:ascii="CMU Concrete" w:hAnsi="CMU Concrete" w:hint="eastAsia"/>
                <w:kern w:val="2"/>
              </w:rPr>
              <w:t>위해</w:t>
            </w:r>
            <w:r>
              <w:rPr>
                <w:rFonts w:ascii="CMU Concrete" w:hAnsi="CMU Concrete"/>
                <w:kern w:val="2"/>
              </w:rPr>
              <w:t xml:space="preserve"> </w:t>
            </w:r>
            <w:r>
              <w:rPr>
                <w:rFonts w:ascii="CMU Concrete" w:hAnsi="CMU Concrete" w:hint="eastAsia"/>
                <w:b/>
                <w:bCs/>
                <w:kern w:val="2"/>
              </w:rPr>
              <w:t>회귀분석</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사용합니다</w:t>
            </w:r>
            <w:r>
              <w:rPr>
                <w:rFonts w:ascii="CMU Concrete" w:hAnsi="CMU Concrete"/>
                <w:kern w:val="2"/>
              </w:rPr>
              <w:t xml:space="preserve">. </w:t>
            </w:r>
          </w:p>
        </w:tc>
      </w:tr>
    </w:tbl>
    <w:p w14:paraId="3D472A71" w14:textId="77777777" w:rsidR="00BA216B" w:rsidRDefault="00BA216B" w:rsidP="00BA216B">
      <w:pPr>
        <w:pStyle w:val="11"/>
        <w:rPr>
          <w:kern w:val="2"/>
          <w:szCs w:val="22"/>
        </w:rPr>
      </w:pPr>
      <w:r>
        <w:rPr>
          <w:rFonts w:hint="eastAsia"/>
        </w:rPr>
        <w:t>개요</w:t>
      </w:r>
    </w:p>
    <w:p w14:paraId="6E3413BB" w14:textId="77777777" w:rsidR="00BA216B" w:rsidRDefault="00BA216B" w:rsidP="00BA216B">
      <w:pPr>
        <w:pStyle w:val="p2"/>
        <w:rPr>
          <w:rFonts w:ascii="CMU Concrete" w:hAnsi="CMU Concrete"/>
        </w:rPr>
      </w:pP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경우에</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독립변수</w:t>
      </w:r>
      <w:r>
        <w:rPr>
          <w:rFonts w:ascii="CMU Concrete" w:hAnsi="CMU Concrete"/>
        </w:rPr>
        <w:t xml:space="preserve"> (independent variable, </w:t>
      </w:r>
      <w:r>
        <w:rPr>
          <w:rFonts w:ascii="CMU Concrete" w:hAnsi="CMU Concrete" w:hint="eastAsia"/>
        </w:rPr>
        <w:t>설명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하고</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받는</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종속변수</w:t>
      </w:r>
      <w:r>
        <w:rPr>
          <w:rFonts w:ascii="CMU Concrete" w:hAnsi="CMU Concrete"/>
        </w:rPr>
        <w:t xml:space="preserve">(dependent variable, </w:t>
      </w:r>
      <w:r>
        <w:rPr>
          <w:rFonts w:ascii="CMU Concrete" w:hAnsi="CMU Concrete" w:hint="eastAsia"/>
        </w:rPr>
        <w:t>반응변수</w:t>
      </w:r>
      <w:r>
        <w:rPr>
          <w:rFonts w:ascii="CMU Concrete" w:hAnsi="CMU Concrete"/>
        </w:rPr>
        <w:t>)</w:t>
      </w:r>
      <w:r>
        <w:rPr>
          <w:rFonts w:ascii="CMU Concrete" w:hAnsi="CMU Concrete" w:hint="eastAsia"/>
        </w:rPr>
        <w:t>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5EE5CF3D" w14:textId="77777777" w:rsidR="00BA216B" w:rsidRDefault="00BA216B" w:rsidP="00BA216B">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목적은</w:t>
      </w:r>
      <w:r>
        <w:rPr>
          <w:rFonts w:ascii="CMU Concrete" w:hAnsi="CMU Concrete"/>
        </w:rPr>
        <w:t xml:space="preserve"> </w:t>
      </w:r>
      <w:r>
        <w:rPr>
          <w:rFonts w:ascii="CMU Concrete" w:hAnsi="CMU Concrete" w:hint="eastAsia"/>
        </w:rPr>
        <w:t>독립변수와</w:t>
      </w:r>
      <w:r>
        <w:rPr>
          <w:rFonts w:ascii="CMU Concrete" w:hAnsi="CMU Concrete"/>
        </w:rPr>
        <w:t xml:space="preserve"> </w:t>
      </w:r>
      <w:r>
        <w:rPr>
          <w:rFonts w:ascii="CMU Concrete" w:hAnsi="CMU Concrete" w:hint="eastAsia"/>
        </w:rPr>
        <w:t>종속변수의</w:t>
      </w:r>
      <w:r>
        <w:rPr>
          <w:rFonts w:ascii="CMU Concrete" w:hAnsi="CMU Concrete"/>
        </w:rPr>
        <w:t xml:space="preserve"> </w:t>
      </w:r>
      <w:r>
        <w:rPr>
          <w:rFonts w:ascii="CMU Concrete" w:hAnsi="CMU Concrete" w:hint="eastAsia"/>
        </w:rPr>
        <w:t>관계를</w:t>
      </w:r>
      <w:r>
        <w:rPr>
          <w:rFonts w:ascii="CMU Concrete" w:hAnsi="CMU Concrete"/>
        </w:rPr>
        <w:t xml:space="preserve"> </w:t>
      </w:r>
      <w:r>
        <w:rPr>
          <w:rFonts w:ascii="CMU Concrete" w:hAnsi="CMU Concrete" w:hint="eastAsia"/>
        </w:rPr>
        <w:t>파악하고</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예측하는</w:t>
      </w:r>
      <w:r>
        <w:rPr>
          <w:rFonts w:ascii="CMU Concrete" w:hAnsi="CMU Concrete"/>
        </w:rPr>
        <w:t xml:space="preserve"> </w:t>
      </w:r>
      <w:r>
        <w:rPr>
          <w:rFonts w:ascii="CMU Concrete" w:hAnsi="CMU Concrete" w:hint="eastAsia"/>
        </w:rPr>
        <w:t>것입니다</w:t>
      </w:r>
      <w:r>
        <w:rPr>
          <w:rFonts w:ascii="CMU Concrete" w:hAnsi="CMU Concrete"/>
        </w:rPr>
        <w:t xml:space="preserve">. </w:t>
      </w:r>
    </w:p>
    <w:p w14:paraId="314C3CFD" w14:textId="77777777" w:rsidR="00BA216B" w:rsidRDefault="00BA216B" w:rsidP="00BA216B">
      <w:pPr>
        <w:pStyle w:val="p2"/>
        <w:rPr>
          <w:rFonts w:ascii="CMU Concrete" w:hAnsi="CMU Concrete"/>
        </w:rPr>
      </w:pPr>
      <w:r>
        <w:rPr>
          <w:rFonts w:ascii="CMU Concrete" w:hAnsi="CMU Concrete" w:hint="eastAsia"/>
        </w:rPr>
        <w:t>일반적으로</w:t>
      </w:r>
      <w:r>
        <w:rPr>
          <w:rFonts w:ascii="CMU Concrete" w:hAnsi="CMU Concrete"/>
        </w:rPr>
        <w:t xml:space="preserve"> </w:t>
      </w:r>
      <w:r>
        <w:rPr>
          <w:rFonts w:ascii="CMU Concrete" w:hAnsi="CMU Concrete" w:hint="eastAsia"/>
        </w:rPr>
        <w:t>독립변수에</w:t>
      </w:r>
      <w:r>
        <w:rPr>
          <w:rFonts w:ascii="CMU Concrete" w:hAnsi="CMU Concrete"/>
        </w:rPr>
        <w:t xml:space="preserve"> </w:t>
      </w:r>
      <w:r>
        <w:rPr>
          <w:rFonts w:ascii="CMU Concrete" w:hAnsi="CMU Concrete" w:hint="eastAsia"/>
        </w:rPr>
        <w:t>각기</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가중치를</w:t>
      </w:r>
      <w:r>
        <w:rPr>
          <w:rFonts w:ascii="CMU Concrete" w:hAnsi="CMU Concrete"/>
        </w:rPr>
        <w:t xml:space="preserve"> </w:t>
      </w:r>
      <w:r>
        <w:rPr>
          <w:rFonts w:ascii="CMU Concrete" w:hAnsi="CMU Concrete" w:hint="eastAsia"/>
        </w:rPr>
        <w:t>곱한</w:t>
      </w:r>
      <w:r>
        <w:rPr>
          <w:rFonts w:ascii="CMU Concrete" w:hAnsi="CMU Concrete"/>
        </w:rPr>
        <w:t xml:space="preserve"> </w:t>
      </w:r>
      <w:r>
        <w:rPr>
          <w:rFonts w:ascii="CMU Concrete" w:hAnsi="CMU Concrete" w:hint="eastAsia"/>
        </w:rPr>
        <w:t>선형함수로</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추정하는</w:t>
      </w:r>
      <w:r>
        <w:rPr>
          <w:rFonts w:ascii="CMU Concrete" w:hAnsi="CMU Concrete"/>
        </w:rPr>
        <w:t xml:space="preserve"> </w:t>
      </w:r>
      <w:r>
        <w:rPr>
          <w:rFonts w:ascii="CMU Concrete" w:hAnsi="CMU Concrete" w:hint="eastAsia"/>
        </w:rPr>
        <w:t>모형을</w:t>
      </w:r>
      <w:r>
        <w:rPr>
          <w:rFonts w:ascii="CMU Concrete" w:hAnsi="CMU Concrete"/>
        </w:rPr>
        <w:t xml:space="preserve"> </w:t>
      </w:r>
      <w:r>
        <w:rPr>
          <w:rFonts w:ascii="CMU Concrete" w:hAnsi="CMU Concrete" w:hint="eastAsia"/>
        </w:rPr>
        <w:t>회귀모형이라고</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54CC89FB" w14:textId="77777777" w:rsidR="00BA216B" w:rsidRDefault="00BA216B" w:rsidP="00BA216B">
      <w:pPr>
        <w:pStyle w:val="af"/>
      </w:pPr>
      <w:r>
        <w:object w:dxaOrig="3030" w:dyaOrig="435" w14:anchorId="74946F9E">
          <v:shape id="_x0000_i1227" type="#_x0000_t75" style="width:151.5pt;height:21.75pt" o:ole="">
            <v:imagedata r:id="rId514" o:title=""/>
          </v:shape>
          <o:OLEObject Type="Embed" ProgID="Equation.3" ShapeID="_x0000_i1227" DrawAspect="Content" ObjectID="_1684940244" r:id="rId738"/>
        </w:object>
      </w:r>
    </w:p>
    <w:p w14:paraId="45D63461" w14:textId="77777777" w:rsidR="00BA216B" w:rsidRDefault="00BA216B" w:rsidP="00BA216B">
      <w:pPr>
        <w:pStyle w:val="p2"/>
        <w:rPr>
          <w:rFonts w:ascii="CMU Concrete" w:hAnsi="CMU Concrete"/>
        </w:rPr>
      </w:pPr>
      <w:r>
        <w:rPr>
          <w:rFonts w:ascii="CMU Concrete" w:hAnsi="CMU Concrete" w:hint="eastAsia"/>
        </w:rPr>
        <w:t>위의</w:t>
      </w:r>
      <w:r>
        <w:rPr>
          <w:rFonts w:ascii="CMU Concrete" w:hAnsi="CMU Concrete"/>
        </w:rPr>
        <w:t xml:space="preserve"> </w:t>
      </w:r>
      <w:r>
        <w:rPr>
          <w:rFonts w:ascii="CMU Concrete" w:hAnsi="CMU Concrete" w:hint="eastAsia"/>
        </w:rPr>
        <w:t>식에서</w:t>
      </w:r>
      <w:r>
        <w:rPr>
          <w:rFonts w:ascii="CMU Concrete" w:hAnsi="CMU Concrete"/>
        </w:rPr>
        <w:t xml:space="preserve"> X</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독립변수</w:t>
      </w:r>
      <w:r>
        <w:rPr>
          <w:rFonts w:ascii="CMU Concrete" w:hAnsi="CMU Concrete"/>
        </w:rPr>
        <w:t>, Y</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종속변수로서</w:t>
      </w:r>
      <w:r>
        <w:rPr>
          <w:rFonts w:ascii="CMU Concrete" w:hAnsi="CMU Concrete"/>
        </w:rPr>
        <w:t xml:space="preserve"> </w:t>
      </w:r>
      <w:r>
        <w:rPr>
          <w:rFonts w:ascii="CMU Concrete" w:hAnsi="CMU Concrete" w:hint="eastAsia"/>
        </w:rPr>
        <w:t>자료에서</w:t>
      </w:r>
      <w:r>
        <w:rPr>
          <w:rFonts w:ascii="CMU Concrete" w:hAnsi="CMU Concrete"/>
        </w:rPr>
        <w:t xml:space="preserve"> </w:t>
      </w:r>
      <w:r>
        <w:rPr>
          <w:rFonts w:ascii="CMU Concrete" w:hAnsi="CMU Concrete" w:hint="eastAsia"/>
        </w:rPr>
        <w:t>주어집니다</w:t>
      </w:r>
      <w:r>
        <w:rPr>
          <w:rFonts w:ascii="CMU Concrete" w:hAnsi="CMU Concrete"/>
        </w:rPr>
        <w:t>. b</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회귀계수로</w:t>
      </w:r>
      <w:r>
        <w:rPr>
          <w:rFonts w:ascii="CMU Concrete" w:hAnsi="CMU Concrete"/>
        </w:rPr>
        <w:t xml:space="preserve"> </w:t>
      </w:r>
      <w:r>
        <w:rPr>
          <w:rFonts w:ascii="CMU Concrete" w:hAnsi="CMU Concrete" w:hint="eastAsia"/>
        </w:rPr>
        <w:t>모형에서</w:t>
      </w:r>
      <w:r>
        <w:rPr>
          <w:rFonts w:ascii="CMU Concrete" w:hAnsi="CMU Concrete"/>
        </w:rPr>
        <w:t xml:space="preserve"> </w:t>
      </w:r>
      <w:r>
        <w:rPr>
          <w:rFonts w:ascii="CMU Concrete" w:hAnsi="CMU Concrete" w:hint="eastAsia"/>
        </w:rPr>
        <w:t>추정되고</w:t>
      </w:r>
      <w:r>
        <w:rPr>
          <w:rFonts w:ascii="CMU Concrete" w:hAnsi="CMU Concrete"/>
        </w:rPr>
        <w:t xml:space="preserve"> ε</w:t>
      </w:r>
      <w:r>
        <w:rPr>
          <w:rFonts w:ascii="CMU Concrete" w:hAnsi="CMU Concrete"/>
          <w:vertAlign w:val="subscript"/>
        </w:rPr>
        <w:t>i</w:t>
      </w:r>
      <w:r>
        <w:rPr>
          <w:rFonts w:ascii="CMU Concrete" w:hAnsi="CMU Concrete"/>
        </w:rPr>
        <w:t xml:space="preserve"> </w:t>
      </w:r>
      <w:r>
        <w:rPr>
          <w:rFonts w:ascii="CMU Concrete" w:hAnsi="CMU Concrete" w:hint="eastAsia"/>
        </w:rPr>
        <w:t>는</w:t>
      </w:r>
      <w:r>
        <w:rPr>
          <w:rFonts w:ascii="CMU Concrete" w:hAnsi="CMU Concrete"/>
        </w:rPr>
        <w:t xml:space="preserve"> </w:t>
      </w:r>
      <w:r>
        <w:rPr>
          <w:rFonts w:ascii="CMU Concrete" w:hAnsi="CMU Concrete" w:hint="eastAsia"/>
        </w:rPr>
        <w:t>모형</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나오는</w:t>
      </w:r>
      <w:r>
        <w:rPr>
          <w:rFonts w:ascii="CMU Concrete" w:hAnsi="CMU Concrete"/>
        </w:rPr>
        <w:t xml:space="preserve"> </w:t>
      </w:r>
      <w:r>
        <w:rPr>
          <w:rFonts w:ascii="CMU Concrete" w:hAnsi="CMU Concrete" w:hint="eastAsia"/>
        </w:rPr>
        <w:t>잔차입니다</w:t>
      </w:r>
      <w:r>
        <w:rPr>
          <w:rFonts w:ascii="CMU Concrete" w:hAnsi="CMU Concrete"/>
        </w:rPr>
        <w:t xml:space="preserve">. </w:t>
      </w:r>
      <w:r>
        <w:rPr>
          <w:rFonts w:ascii="CMU Concrete" w:hAnsi="CMU Concrete" w:hint="eastAsia"/>
        </w:rPr>
        <w:t>여기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회귀계수는</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고정되어</w:t>
      </w:r>
      <w:r>
        <w:rPr>
          <w:rFonts w:ascii="CMU Concrete" w:hAnsi="CMU Concrete"/>
        </w:rPr>
        <w:t xml:space="preserve"> </w:t>
      </w:r>
      <w:r>
        <w:rPr>
          <w:rFonts w:ascii="CMU Concrete" w:hAnsi="CMU Concrete" w:hint="eastAsia"/>
        </w:rPr>
        <w:t>있다고</w:t>
      </w:r>
      <w:r>
        <w:rPr>
          <w:rFonts w:ascii="CMU Concrete" w:hAnsi="CMU Concrete"/>
        </w:rPr>
        <w:t xml:space="preserve"> </w:t>
      </w:r>
      <w:r>
        <w:rPr>
          <w:rFonts w:ascii="CMU Concrete" w:hAnsi="CMU Concrete" w:hint="eastAsia"/>
        </w:rPr>
        <w:t>가정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가</w:t>
      </w:r>
      <w:r>
        <w:rPr>
          <w:rFonts w:ascii="CMU Concrete" w:hAnsi="CMU Concrete"/>
        </w:rPr>
        <w:t xml:space="preserve"> 1</w:t>
      </w:r>
      <w:r>
        <w:rPr>
          <w:rFonts w:ascii="CMU Concrete" w:hAnsi="CMU Concrete" w:hint="eastAsia"/>
        </w:rPr>
        <w:t>단위</w:t>
      </w:r>
      <w:r>
        <w:rPr>
          <w:rFonts w:ascii="CMU Concrete" w:hAnsi="CMU Concrete"/>
        </w:rPr>
        <w:t xml:space="preserve"> </w:t>
      </w:r>
      <w:r>
        <w:rPr>
          <w:rFonts w:ascii="CMU Concrete" w:hAnsi="CMU Concrete" w:hint="eastAsia"/>
        </w:rPr>
        <w:t>증가</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예측된</w:t>
      </w:r>
      <w:r>
        <w:rPr>
          <w:rFonts w:ascii="CMU Concrete" w:hAnsi="CMU Concrete"/>
        </w:rPr>
        <w:t xml:space="preserve"> </w:t>
      </w:r>
      <w:r>
        <w:rPr>
          <w:rFonts w:ascii="CMU Concrete" w:hAnsi="CMU Concrete" w:hint="eastAsia"/>
        </w:rPr>
        <w:t>값의</w:t>
      </w:r>
      <w:r>
        <w:rPr>
          <w:rFonts w:ascii="CMU Concrete" w:hAnsi="CMU Concrete"/>
        </w:rPr>
        <w:t xml:space="preserve"> </w:t>
      </w:r>
      <w:r>
        <w:rPr>
          <w:rFonts w:ascii="CMU Concrete" w:hAnsi="CMU Concrete" w:hint="eastAsia"/>
        </w:rPr>
        <w:t>증가량을</w:t>
      </w:r>
      <w:r>
        <w:rPr>
          <w:rFonts w:ascii="CMU Concrete" w:hAnsi="CMU Concrete"/>
        </w:rPr>
        <w:t xml:space="preserve"> </w:t>
      </w:r>
      <w:r>
        <w:rPr>
          <w:rFonts w:ascii="CMU Concrete" w:hAnsi="CMU Concrete" w:hint="eastAsia"/>
        </w:rPr>
        <w:t>나타냅니다</w:t>
      </w:r>
      <w:r>
        <w:rPr>
          <w:rFonts w:ascii="CMU Concrete" w:hAnsi="CMU Concrete"/>
        </w:rPr>
        <w:t>.</w:t>
      </w:r>
    </w:p>
    <w:p w14:paraId="45A4510B" w14:textId="77777777" w:rsidR="00BA216B" w:rsidRDefault="00BA216B" w:rsidP="00BA216B">
      <w:pPr>
        <w:pStyle w:val="11"/>
      </w:pPr>
      <w:r>
        <w:rPr>
          <w:rFonts w:hint="eastAsia"/>
        </w:rPr>
        <w:t>고려사항</w:t>
      </w:r>
    </w:p>
    <w:p w14:paraId="4BC5EABD" w14:textId="77777777" w:rsidR="00BA216B" w:rsidRDefault="00BA216B" w:rsidP="00401892">
      <w:pPr>
        <w:numPr>
          <w:ilvl w:val="0"/>
          <w:numId w:val="176"/>
        </w:numPr>
        <w:ind w:left="426"/>
        <w:rPr>
          <w:rFonts w:ascii="CMU Concrete" w:hAnsi="CMU Concrete"/>
        </w:rPr>
      </w:pPr>
      <w:r>
        <w:rPr>
          <w:rStyle w:val="p2Char"/>
          <w:rFonts w:ascii="CMU Concrete" w:hAnsi="CMU Concrete"/>
          <w:b/>
          <w:bCs/>
        </w:rPr>
        <w:t>종속변수</w:t>
      </w:r>
      <w:r>
        <w:rPr>
          <w:rFonts w:ascii="CMU Concrete" w:hAnsi="CMU Concrete" w:hint="eastAsia"/>
        </w:rPr>
        <w:t>와</w:t>
      </w:r>
      <w:r>
        <w:rPr>
          <w:rFonts w:ascii="CMU Concrete" w:hAnsi="CMU Concrete"/>
        </w:rPr>
        <w:t xml:space="preserve"> </w:t>
      </w:r>
      <w:r>
        <w:rPr>
          <w:rStyle w:val="p2Char"/>
          <w:rFonts w:ascii="CMU Concrete" w:hAnsi="CMU Concrete"/>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이어야</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02CB230A" w14:textId="77777777" w:rsidR="00BA216B" w:rsidRDefault="00BA216B" w:rsidP="00401892">
      <w:pPr>
        <w:numPr>
          <w:ilvl w:val="0"/>
          <w:numId w:val="176"/>
        </w:numPr>
        <w:ind w:left="426"/>
        <w:rPr>
          <w:rStyle w:val="p2Char"/>
          <w:rFonts w:ascii="CMU Concrete" w:hAnsi="CMU Concrete"/>
        </w:rPr>
      </w:pPr>
      <w:r>
        <w:rPr>
          <w:rStyle w:val="p2Char"/>
          <w:rFonts w:ascii="CMU Concrete" w:hAnsi="CMU Concrete"/>
          <w:b/>
          <w:bCs/>
        </w:rPr>
        <w:t>독립변수</w:t>
      </w:r>
      <w:r>
        <w:rPr>
          <w:rFonts w:ascii="CMU Concrete" w:hAnsi="CMU Concrete"/>
        </w:rPr>
        <w:t>X</w:t>
      </w:r>
      <w:r>
        <w:rPr>
          <w:rFonts w:ascii="CMU Concrete" w:hAnsi="CMU Concrete" w:hint="eastAsia"/>
        </w:rPr>
        <w:t>와</w:t>
      </w:r>
      <w:r>
        <w:rPr>
          <w:rFonts w:ascii="CMU Concrete" w:hAnsi="CMU Concrete"/>
        </w:rPr>
        <w:t xml:space="preserve"> </w:t>
      </w:r>
      <w:r>
        <w:rPr>
          <w:rStyle w:val="p2Char"/>
          <w:rFonts w:ascii="CMU Concrete" w:hAnsi="CMU Concrete"/>
          <w:b/>
          <w:bCs/>
        </w:rPr>
        <w:t>종속변수</w:t>
      </w:r>
      <w:r>
        <w:rPr>
          <w:rFonts w:ascii="CMU Concrete" w:hAnsi="CMU Concrete"/>
        </w:rPr>
        <w:t xml:space="preserve">Y </w:t>
      </w:r>
      <w:r>
        <w:rPr>
          <w:rFonts w:ascii="CMU Concrete" w:hAnsi="CMU Concrete" w:hint="eastAsia"/>
        </w:rPr>
        <w:t>사이의</w:t>
      </w:r>
      <w:r>
        <w:rPr>
          <w:rFonts w:ascii="CMU Concrete" w:hAnsi="CMU Concrete"/>
        </w:rPr>
        <w:t xml:space="preserve"> </w:t>
      </w:r>
      <w:r>
        <w:rPr>
          <w:rFonts w:ascii="CMU Concrete" w:hAnsi="CMU Concrete" w:hint="eastAsia"/>
        </w:rPr>
        <w:t>관계는</w:t>
      </w:r>
      <w:r>
        <w:rPr>
          <w:rFonts w:ascii="CMU Concrete" w:hAnsi="CMU Concrete"/>
        </w:rPr>
        <w:t xml:space="preserve"> </w:t>
      </w:r>
      <w:r>
        <w:rPr>
          <w:rFonts w:ascii="CMU Concrete" w:hAnsi="CMU Concrete" w:hint="eastAsia"/>
        </w:rPr>
        <w:t>선형입니다</w:t>
      </w:r>
      <w:r>
        <w:rPr>
          <w:rFonts w:ascii="CMU Concrete" w:hAnsi="CMU Concrete"/>
        </w:rPr>
        <w:t>.</w:t>
      </w:r>
      <w:r>
        <w:rPr>
          <w:rStyle w:val="p2Char"/>
          <w:rFonts w:ascii="CMU Concrete" w:hAnsi="CMU Concrete"/>
          <w:bCs/>
        </w:rPr>
        <w:t xml:space="preserve"> </w:t>
      </w:r>
    </w:p>
    <w:p w14:paraId="460BE9F5" w14:textId="77777777" w:rsidR="00BA216B" w:rsidRDefault="00BA216B" w:rsidP="00401892">
      <w:pPr>
        <w:numPr>
          <w:ilvl w:val="0"/>
          <w:numId w:val="176"/>
        </w:numPr>
        <w:ind w:left="426"/>
      </w:pPr>
      <w:r>
        <w:rPr>
          <w:rStyle w:val="p2Char"/>
          <w:rFonts w:ascii="CMU Concrete" w:hAnsi="CMU Concrete"/>
          <w:b/>
          <w:bCs/>
        </w:rPr>
        <w:t>오차</w:t>
      </w:r>
      <w:r>
        <w:rPr>
          <w:rStyle w:val="p2Char"/>
          <w:rFonts w:ascii="CMU Concrete" w:hAnsi="CMU Concrete"/>
          <w:b/>
          <w:bCs/>
        </w:rPr>
        <w:t>(error)</w:t>
      </w:r>
      <w:r>
        <w:rPr>
          <w:rFonts w:ascii="CMU Concrete" w:hAnsi="CMU Concrete" w:hint="eastAsia"/>
        </w:rPr>
        <w:t>는</w:t>
      </w:r>
      <w:r>
        <w:rPr>
          <w:rFonts w:ascii="CMU Concrete" w:hAnsi="CMU Concrete"/>
        </w:rPr>
        <w:t xml:space="preserve"> </w:t>
      </w:r>
      <w:r>
        <w:rPr>
          <w:rFonts w:ascii="CMU Concrete" w:hAnsi="CMU Concrete" w:hint="eastAsia"/>
        </w:rPr>
        <w:t>기대값은</w:t>
      </w:r>
      <w:r>
        <w:rPr>
          <w:rFonts w:ascii="CMU Concrete" w:hAnsi="CMU Concrete"/>
        </w:rPr>
        <w:t xml:space="preserve"> 0, </w:t>
      </w:r>
      <w:r>
        <w:rPr>
          <w:rStyle w:val="p2Char"/>
          <w:rFonts w:ascii="CMU Concrete" w:hAnsi="CMU Concrete"/>
          <w:b/>
          <w:bCs/>
        </w:rPr>
        <w:t>분산</w:t>
      </w:r>
      <w:r>
        <w:rPr>
          <w:rFonts w:ascii="CMU Concrete" w:hAnsi="CMU Concrete" w:hint="eastAsia"/>
        </w:rPr>
        <w:t>은</w:t>
      </w:r>
      <w:r>
        <w:rPr>
          <w:rFonts w:ascii="CMU Concrete" w:hAnsi="CMU Concrete"/>
        </w:rPr>
        <w:t xml:space="preserve"> </w:t>
      </w:r>
      <w:r>
        <w:rPr>
          <w:rFonts w:ascii="CMU Concrete" w:hAnsi="CMU Concrete" w:hint="eastAsia"/>
        </w:rPr>
        <w:t>등분산인</w:t>
      </w:r>
      <w:r>
        <w:rPr>
          <w:rFonts w:ascii="CMU Concrete" w:hAnsi="CMU Concrete"/>
        </w:rPr>
        <w:t xml:space="preserve"> </w:t>
      </w:r>
      <w:r>
        <w:rPr>
          <w:rStyle w:val="p2Char"/>
          <w:rFonts w:ascii="CMU Concrete" w:hAnsi="CMU Concrete"/>
          <w:b/>
          <w:bCs/>
        </w:rPr>
        <w:t>정규분포</w:t>
      </w:r>
      <w:r>
        <w:rPr>
          <w:rFonts w:ascii="CMU Concrete" w:hAnsi="CMU Concrete" w:hint="eastAsia"/>
        </w:rPr>
        <w:t>를</w:t>
      </w:r>
      <w:r>
        <w:rPr>
          <w:rFonts w:ascii="CMU Concrete" w:hAnsi="CMU Concrete"/>
        </w:rPr>
        <w:t xml:space="preserve"> </w:t>
      </w:r>
      <w:r>
        <w:rPr>
          <w:rFonts w:ascii="CMU Concrete" w:hAnsi="CMU Concrete" w:hint="eastAsia"/>
        </w:rPr>
        <w:t>따릅니다</w:t>
      </w:r>
      <w:r>
        <w:rPr>
          <w:rFonts w:ascii="CMU Concrete" w:hAnsi="CMU Concrete"/>
        </w:rPr>
        <w:t xml:space="preserve">.(Normality: </w:t>
      </w:r>
      <w:r>
        <w:rPr>
          <w:rFonts w:ascii="CMU Concrete" w:hAnsi="CMU Concrete" w:hint="eastAsia"/>
        </w:rPr>
        <w:t>정규성</w:t>
      </w:r>
      <w:r>
        <w:rPr>
          <w:rFonts w:ascii="CMU Concrete" w:hAnsi="CMU Concrete"/>
        </w:rPr>
        <w:t xml:space="preserve">) </w:t>
      </w:r>
    </w:p>
    <w:p w14:paraId="521B461B" w14:textId="77777777" w:rsidR="00BA216B" w:rsidRDefault="00BA216B" w:rsidP="00401892">
      <w:pPr>
        <w:numPr>
          <w:ilvl w:val="0"/>
          <w:numId w:val="176"/>
        </w:numPr>
        <w:ind w:left="426"/>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오차</w:t>
      </w:r>
      <w:r>
        <w:rPr>
          <w:rFonts w:ascii="CMU Concrete" w:hAnsi="CMU Concrete"/>
        </w:rPr>
        <w:t xml:space="preserve"> </w:t>
      </w:r>
      <w:r>
        <w:rPr>
          <w:rFonts w:ascii="CMU Concrete" w:hAnsi="CMU Concrete" w:hint="eastAsia"/>
        </w:rPr>
        <w:t>값들은</w:t>
      </w:r>
      <w:r>
        <w:rPr>
          <w:rFonts w:ascii="CMU Concrete" w:hAnsi="CMU Concrete"/>
        </w:rPr>
        <w:t xml:space="preserve"> </w:t>
      </w:r>
      <w:r>
        <w:rPr>
          <w:rFonts w:ascii="CMU Concrete" w:hAnsi="CMU Concrete" w:hint="eastAsia"/>
        </w:rPr>
        <w:t>서로</w:t>
      </w:r>
      <w:r>
        <w:rPr>
          <w:rFonts w:ascii="CMU Concrete" w:hAnsi="CMU Concrete"/>
        </w:rPr>
        <w:t xml:space="preserve"> </w:t>
      </w:r>
      <w:r>
        <w:rPr>
          <w:rFonts w:ascii="CMU Concrete" w:hAnsi="CMU Concrete" w:hint="eastAsia"/>
        </w:rPr>
        <w:t>독립적이어야</w:t>
      </w:r>
      <w:r>
        <w:rPr>
          <w:rFonts w:ascii="CMU Concrete" w:hAnsi="CMU Concrete"/>
        </w:rPr>
        <w:t xml:space="preserve"> </w:t>
      </w:r>
      <w:r>
        <w:rPr>
          <w:rFonts w:ascii="CMU Concrete" w:hAnsi="CMU Concrete" w:hint="eastAsia"/>
        </w:rPr>
        <w:t>합니다</w:t>
      </w:r>
      <w:r>
        <w:rPr>
          <w:rFonts w:ascii="CMU Concrete" w:hAnsi="CMU Concrete"/>
        </w:rPr>
        <w:t>. (Independece)</w:t>
      </w:r>
    </w:p>
    <w:p w14:paraId="7B5D4C14" w14:textId="77777777" w:rsidR="00BA216B" w:rsidRDefault="00BA216B" w:rsidP="00401892">
      <w:pPr>
        <w:numPr>
          <w:ilvl w:val="0"/>
          <w:numId w:val="176"/>
        </w:numPr>
        <w:ind w:left="426"/>
        <w:rPr>
          <w:rFonts w:ascii="CMU Concrete" w:hAnsi="CMU Concrete"/>
        </w:rPr>
      </w:pPr>
      <w:r>
        <w:rPr>
          <w:rStyle w:val="p2Char"/>
          <w:rFonts w:ascii="CMU Concrete" w:hAnsi="CMU Concrete"/>
          <w:bCs/>
        </w:rPr>
        <w:t>각</w:t>
      </w:r>
      <w:r>
        <w:rPr>
          <w:rStyle w:val="p2Char"/>
          <w:rFonts w:ascii="CMU Concrete" w:hAnsi="CMU Concrete"/>
          <w:bCs/>
        </w:rPr>
        <w:t xml:space="preserve"> </w:t>
      </w:r>
      <w:r>
        <w:rPr>
          <w:rStyle w:val="p2Char"/>
          <w:rFonts w:ascii="CMU Concrete" w:hAnsi="CMU Concrete"/>
          <w:b/>
          <w:bCs/>
        </w:rPr>
        <w:t>독립변수</w:t>
      </w:r>
      <w:r>
        <w:rPr>
          <w:rStyle w:val="p2Char"/>
          <w:rFonts w:ascii="CMU Concrete" w:hAnsi="CMU Concrete"/>
          <w:bCs/>
        </w:rPr>
        <w:t xml:space="preserve"> X</w:t>
      </w:r>
      <w:r>
        <w:rPr>
          <w:rStyle w:val="p2Char"/>
          <w:rFonts w:ascii="CMU Concrete" w:hAnsi="CMU Concrete"/>
          <w:bCs/>
        </w:rPr>
        <w:t>에</w:t>
      </w:r>
      <w:r>
        <w:rPr>
          <w:rStyle w:val="p2Char"/>
          <w:rFonts w:ascii="CMU Concrete" w:hAnsi="CMU Concrete"/>
          <w:bCs/>
        </w:rPr>
        <w:t xml:space="preserve"> </w:t>
      </w:r>
      <w:r>
        <w:rPr>
          <w:rStyle w:val="p2Char"/>
          <w:rFonts w:ascii="CMU Concrete" w:hAnsi="CMU Concrete"/>
          <w:bCs/>
        </w:rPr>
        <w:t>대한</w:t>
      </w:r>
      <w:r>
        <w:rPr>
          <w:rStyle w:val="p2Char"/>
          <w:rFonts w:ascii="CMU Concrete" w:hAnsi="CMU Concrete"/>
          <w:bCs/>
        </w:rPr>
        <w:t xml:space="preserve"> </w:t>
      </w:r>
      <w:r>
        <w:rPr>
          <w:rStyle w:val="p2Char"/>
          <w:rFonts w:ascii="CMU Concrete" w:hAnsi="CMU Concrete"/>
          <w:b/>
          <w:bCs/>
        </w:rPr>
        <w:t>종속변수</w:t>
      </w:r>
      <w:r>
        <w:rPr>
          <w:rStyle w:val="p2Char"/>
          <w:rFonts w:ascii="CMU Concrete" w:hAnsi="CMU Concrete"/>
          <w:bCs/>
        </w:rPr>
        <w:t>Y</w:t>
      </w:r>
      <w:r>
        <w:rPr>
          <w:rStyle w:val="p2Char"/>
          <w:rFonts w:ascii="CMU Concrete" w:hAnsi="CMU Concrete"/>
          <w:bCs/>
        </w:rPr>
        <w:t>값의</w:t>
      </w:r>
      <w:r>
        <w:rPr>
          <w:rStyle w:val="p2Char"/>
          <w:rFonts w:ascii="CMU Concrete" w:hAnsi="CMU Concrete"/>
          <w:bCs/>
        </w:rPr>
        <w:t xml:space="preserve"> </w:t>
      </w:r>
      <w:r>
        <w:rPr>
          <w:rStyle w:val="p2Char"/>
          <w:rFonts w:ascii="CMU Concrete" w:hAnsi="CMU Concrete"/>
          <w:bCs/>
        </w:rPr>
        <w:t>변동성은</w:t>
      </w:r>
      <w:r>
        <w:rPr>
          <w:rStyle w:val="p2Char"/>
          <w:rFonts w:ascii="CMU Concrete" w:hAnsi="CMU Concrete"/>
          <w:bCs/>
        </w:rPr>
        <w:t xml:space="preserve"> </w:t>
      </w:r>
      <w:r>
        <w:rPr>
          <w:rStyle w:val="p2Char"/>
          <w:rFonts w:ascii="CMU Concrete" w:hAnsi="CMU Concrete"/>
          <w:bCs/>
        </w:rPr>
        <w:t>독립변수</w:t>
      </w:r>
      <w:r>
        <w:rPr>
          <w:rStyle w:val="p2Char"/>
          <w:rFonts w:ascii="CMU Concrete" w:hAnsi="CMU Concrete"/>
          <w:bCs/>
        </w:rPr>
        <w:t>X</w:t>
      </w:r>
      <w:r>
        <w:rPr>
          <w:rStyle w:val="p2Char"/>
          <w:rFonts w:ascii="CMU Concrete" w:hAnsi="CMU Concrete"/>
          <w:bCs/>
        </w:rPr>
        <w:t>의</w:t>
      </w:r>
      <w:r>
        <w:rPr>
          <w:rStyle w:val="p2Char"/>
          <w:rFonts w:ascii="CMU Concrete" w:hAnsi="CMU Concrete"/>
          <w:bCs/>
        </w:rPr>
        <w:t xml:space="preserve"> </w:t>
      </w:r>
      <w:r>
        <w:rPr>
          <w:rStyle w:val="p2Char"/>
          <w:rFonts w:ascii="CMU Concrete" w:hAnsi="CMU Concrete"/>
          <w:bCs/>
        </w:rPr>
        <w:t>값에</w:t>
      </w:r>
      <w:r>
        <w:rPr>
          <w:rStyle w:val="p2Char"/>
          <w:rFonts w:ascii="CMU Concrete" w:hAnsi="CMU Concrete"/>
          <w:bCs/>
        </w:rPr>
        <w:t xml:space="preserve"> </w:t>
      </w:r>
      <w:r>
        <w:rPr>
          <w:rStyle w:val="p2Char"/>
          <w:rFonts w:ascii="CMU Concrete" w:hAnsi="CMU Concrete"/>
          <w:bCs/>
        </w:rPr>
        <w:t>상관없이</w:t>
      </w:r>
      <w:r>
        <w:rPr>
          <w:rStyle w:val="p2Char"/>
          <w:rFonts w:ascii="CMU Concrete" w:hAnsi="CMU Concrete"/>
          <w:bCs/>
        </w:rPr>
        <w:t xml:space="preserve"> </w:t>
      </w:r>
      <w:r>
        <w:rPr>
          <w:rStyle w:val="p2Char"/>
          <w:rFonts w:ascii="CMU Concrete" w:hAnsi="CMU Concrete"/>
          <w:b/>
          <w:bCs/>
        </w:rPr>
        <w:t>동일</w:t>
      </w:r>
      <w:r>
        <w:rPr>
          <w:rStyle w:val="p2Char"/>
          <w:rFonts w:ascii="CMU Concrete" w:hAnsi="CMU Concrete"/>
          <w:bCs/>
        </w:rPr>
        <w:t>해야</w:t>
      </w:r>
      <w:r>
        <w:rPr>
          <w:rStyle w:val="p2Char"/>
          <w:rFonts w:ascii="CMU Concrete" w:hAnsi="CMU Concrete"/>
          <w:bCs/>
        </w:rPr>
        <w:t xml:space="preserve"> </w:t>
      </w:r>
      <w:r>
        <w:rPr>
          <w:rStyle w:val="p2Char"/>
          <w:rFonts w:ascii="CMU Concrete" w:hAnsi="CMU Concrete"/>
          <w:bCs/>
        </w:rPr>
        <w:t>합니다</w:t>
      </w:r>
      <w:r>
        <w:rPr>
          <w:rStyle w:val="p2Char"/>
          <w:rFonts w:ascii="CMU Concrete" w:hAnsi="CMU Concrete"/>
          <w:bCs/>
        </w:rPr>
        <w:t xml:space="preserve">.(Homoskedasticity) </w:t>
      </w:r>
    </w:p>
    <w:p w14:paraId="453C860A" w14:textId="77777777" w:rsidR="00BA216B" w:rsidRDefault="00BA216B" w:rsidP="00401892">
      <w:pPr>
        <w:numPr>
          <w:ilvl w:val="0"/>
          <w:numId w:val="176"/>
        </w:numPr>
        <w:ind w:left="426"/>
        <w:rPr>
          <w:rStyle w:val="p2Char"/>
          <w:rFonts w:ascii="CMU Concrete" w:hAnsi="CMU Concrete"/>
        </w:rPr>
      </w:pPr>
      <w:r>
        <w:rPr>
          <w:rStyle w:val="p2Char"/>
          <w:rFonts w:ascii="CMU Concrete" w:hAnsi="CMU Concrete"/>
          <w:b/>
          <w:bCs/>
        </w:rPr>
        <w:t>다중</w:t>
      </w:r>
      <w:r>
        <w:rPr>
          <w:rStyle w:val="p2Char"/>
          <w:rFonts w:ascii="CMU Concrete" w:hAnsi="CMU Concrete"/>
          <w:b/>
          <w:bCs/>
        </w:rPr>
        <w:t xml:space="preserve"> </w:t>
      </w:r>
      <w:r>
        <w:rPr>
          <w:rStyle w:val="p2Char"/>
          <w:rFonts w:ascii="CMU Concrete" w:hAnsi="CMU Concrete"/>
          <w:b/>
          <w:bCs/>
        </w:rPr>
        <w:t>공선성</w:t>
      </w:r>
      <w:r>
        <w:rPr>
          <w:rStyle w:val="p2Char"/>
          <w:rFonts w:ascii="CMU Concrete" w:hAnsi="CMU Concrete"/>
          <w:b/>
          <w:bCs/>
        </w:rPr>
        <w:t xml:space="preserve"> </w:t>
      </w:r>
      <w:r>
        <w:rPr>
          <w:rStyle w:val="p2Char"/>
          <w:rFonts w:ascii="CMU Concrete" w:hAnsi="CMU Concrete"/>
          <w:bCs/>
        </w:rPr>
        <w:t>문제가</w:t>
      </w:r>
      <w:r>
        <w:rPr>
          <w:rStyle w:val="p2Char"/>
          <w:rFonts w:ascii="CMU Concrete" w:hAnsi="CMU Concrete"/>
          <w:bCs/>
        </w:rPr>
        <w:t xml:space="preserve"> </w:t>
      </w:r>
      <w:r>
        <w:rPr>
          <w:rStyle w:val="p2Char"/>
          <w:rFonts w:ascii="CMU Concrete" w:hAnsi="CMU Concrete"/>
          <w:bCs/>
        </w:rPr>
        <w:t>있을</w:t>
      </w:r>
      <w:r>
        <w:rPr>
          <w:rStyle w:val="p2Char"/>
          <w:rFonts w:ascii="CMU Concrete" w:hAnsi="CMU Concrete"/>
          <w:bCs/>
        </w:rPr>
        <w:t xml:space="preserve"> </w:t>
      </w:r>
      <w:r>
        <w:rPr>
          <w:rStyle w:val="p2Char"/>
          <w:rFonts w:ascii="CMU Concrete" w:hAnsi="CMU Concrete"/>
          <w:bCs/>
        </w:rPr>
        <w:t>경우</w:t>
      </w:r>
      <w:r>
        <w:rPr>
          <w:rStyle w:val="p2Char"/>
          <w:rFonts w:ascii="CMU Concrete" w:hAnsi="CMU Concrete"/>
          <w:bCs/>
        </w:rPr>
        <w:t xml:space="preserve"> </w:t>
      </w:r>
      <w:r>
        <w:rPr>
          <w:rStyle w:val="p2Char"/>
          <w:rFonts w:ascii="CMU Concrete" w:hAnsi="CMU Concrete"/>
          <w:bCs/>
        </w:rPr>
        <w:t>회귀계수</w:t>
      </w:r>
      <w:r>
        <w:rPr>
          <w:rStyle w:val="p2Char"/>
          <w:rFonts w:ascii="CMU Concrete" w:hAnsi="CMU Concrete"/>
          <w:bCs/>
        </w:rPr>
        <w:t xml:space="preserve"> </w:t>
      </w:r>
      <w:r>
        <w:rPr>
          <w:rStyle w:val="p2Char"/>
          <w:rFonts w:ascii="CMU Concrete" w:hAnsi="CMU Concrete"/>
          <w:bCs/>
        </w:rPr>
        <w:t>추정이</w:t>
      </w:r>
      <w:r>
        <w:rPr>
          <w:rStyle w:val="p2Char"/>
          <w:rFonts w:ascii="CMU Concrete" w:hAnsi="CMU Concrete"/>
          <w:bCs/>
        </w:rPr>
        <w:t xml:space="preserve"> </w:t>
      </w:r>
      <w:r>
        <w:rPr>
          <w:rStyle w:val="p2Char"/>
          <w:rFonts w:ascii="CMU Concrete" w:hAnsi="CMU Concrete"/>
          <w:bCs/>
        </w:rPr>
        <w:t>어렵게</w:t>
      </w:r>
      <w:r>
        <w:rPr>
          <w:rStyle w:val="p2Char"/>
          <w:rFonts w:ascii="CMU Concrete" w:hAnsi="CMU Concrete"/>
          <w:bCs/>
        </w:rPr>
        <w:t xml:space="preserve"> </w:t>
      </w:r>
      <w:r>
        <w:rPr>
          <w:rStyle w:val="p2Char"/>
          <w:rFonts w:ascii="CMU Concrete" w:hAnsi="CMU Concrete"/>
          <w:bCs/>
        </w:rPr>
        <w:t>되며</w:t>
      </w:r>
      <w:r>
        <w:rPr>
          <w:rStyle w:val="p2Char"/>
          <w:rFonts w:ascii="CMU Concrete" w:hAnsi="CMU Concrete"/>
          <w:bCs/>
        </w:rPr>
        <w:t xml:space="preserve">, </w:t>
      </w:r>
      <w:r>
        <w:rPr>
          <w:rStyle w:val="p2Char"/>
          <w:rFonts w:ascii="CMU Concrete" w:hAnsi="CMU Concrete"/>
          <w:bCs/>
        </w:rPr>
        <w:t>부정확한</w:t>
      </w:r>
      <w:r>
        <w:rPr>
          <w:rStyle w:val="p2Char"/>
          <w:rFonts w:ascii="CMU Concrete" w:hAnsi="CMU Concrete"/>
          <w:bCs/>
        </w:rPr>
        <w:t xml:space="preserve"> </w:t>
      </w:r>
      <w:r>
        <w:rPr>
          <w:rStyle w:val="p2Char"/>
          <w:rFonts w:ascii="CMU Concrete" w:hAnsi="CMU Concrete"/>
          <w:bCs/>
        </w:rPr>
        <w:t>결과를</w:t>
      </w:r>
      <w:r>
        <w:rPr>
          <w:rStyle w:val="p2Char"/>
          <w:rFonts w:ascii="CMU Concrete" w:hAnsi="CMU Concrete"/>
          <w:bCs/>
        </w:rPr>
        <w:t xml:space="preserve"> </w:t>
      </w:r>
      <w:r>
        <w:rPr>
          <w:rStyle w:val="p2Char"/>
          <w:rFonts w:ascii="CMU Concrete" w:hAnsi="CMU Concrete"/>
          <w:bCs/>
        </w:rPr>
        <w:t>도출해</w:t>
      </w:r>
      <w:r>
        <w:rPr>
          <w:rStyle w:val="p2Char"/>
          <w:rFonts w:ascii="CMU Concrete" w:hAnsi="CMU Concrete"/>
          <w:bCs/>
        </w:rPr>
        <w:t xml:space="preserve"> </w:t>
      </w:r>
      <w:r>
        <w:rPr>
          <w:rStyle w:val="p2Char"/>
          <w:rFonts w:ascii="CMU Concrete" w:hAnsi="CMU Concrete"/>
          <w:bCs/>
        </w:rPr>
        <w:t>냅니다</w:t>
      </w:r>
      <w:r>
        <w:rPr>
          <w:rStyle w:val="p2Char"/>
          <w:rFonts w:ascii="CMU Concrete" w:hAnsi="CMU Concrete"/>
          <w:bCs/>
        </w:rPr>
        <w:t>.</w:t>
      </w:r>
    </w:p>
    <w:p w14:paraId="3DEF0154" w14:textId="77777777" w:rsidR="00BA216B" w:rsidRDefault="00BA216B" w:rsidP="00BA216B">
      <w:pPr>
        <w:ind w:left="426"/>
      </w:pPr>
    </w:p>
    <w:p w14:paraId="1512C93D" w14:textId="77777777" w:rsidR="00BA216B" w:rsidRDefault="00BA216B" w:rsidP="00BA216B">
      <w:pPr>
        <w:pStyle w:val="11"/>
      </w:pPr>
      <w:r>
        <w:rPr>
          <w:rFonts w:hint="eastAsia"/>
        </w:rPr>
        <w:t>사용법</w:t>
      </w:r>
    </w:p>
    <w:p w14:paraId="0CBED4D9" w14:textId="77777777" w:rsidR="00BA216B" w:rsidRDefault="00BA216B" w:rsidP="00401892">
      <w:pPr>
        <w:numPr>
          <w:ilvl w:val="0"/>
          <w:numId w:val="177"/>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0FF83857" w14:textId="77777777" w:rsidR="00BA216B" w:rsidRDefault="00BA216B" w:rsidP="00401892">
      <w:pPr>
        <w:numPr>
          <w:ilvl w:val="0"/>
          <w:numId w:val="177"/>
        </w:numPr>
        <w:ind w:left="426"/>
        <w:rPr>
          <w:rFonts w:ascii="CMU Concrete" w:hAnsi="CMU Concrete"/>
        </w:rPr>
      </w:pP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인</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타입을</w:t>
      </w:r>
      <w:r>
        <w:rPr>
          <w:rFonts w:ascii="CMU Concrete" w:hAnsi="CMU Concrete"/>
        </w:rPr>
        <w:t xml:space="preserve"> </w:t>
      </w:r>
      <w:r>
        <w:rPr>
          <w:rFonts w:ascii="CMU Concrete" w:hAnsi="CMU Concrete" w:hint="eastAsia"/>
        </w:rPr>
        <w:t>지정합니다</w:t>
      </w:r>
      <w:r>
        <w:rPr>
          <w:rFonts w:ascii="CMU Concrete" w:hAnsi="CMU Concrete"/>
        </w:rPr>
        <w:t>. (</w:t>
      </w:r>
      <w:r>
        <w:rPr>
          <w:rStyle w:val="p2Char"/>
          <w:rFonts w:ascii="CMU Concrete" w:hAnsi="CMU Concrete"/>
          <w:b/>
          <w:bCs/>
        </w:rPr>
        <w:t>독립변수</w:t>
      </w:r>
      <w:r>
        <w:rPr>
          <w:rStyle w:val="p2Char"/>
          <w:rFonts w:ascii="CMU Concrete" w:hAnsi="CMU Concrete"/>
          <w:b/>
          <w:bCs/>
        </w:rPr>
        <w:t xml:space="preserve">, </w:t>
      </w:r>
      <w:r>
        <w:rPr>
          <w:rStyle w:val="p2Char"/>
          <w:rFonts w:ascii="CMU Concrete" w:hAnsi="CMU Concrete"/>
          <w:b/>
          <w:bCs/>
        </w:rPr>
        <w:t>종속변수</w:t>
      </w:r>
      <w:r>
        <w:rPr>
          <w:rFonts w:ascii="CMU Concrete" w:hAnsi="CMU Concrete" w:hint="eastAsia"/>
        </w:rPr>
        <w:t>를</w:t>
      </w:r>
      <w:r>
        <w:rPr>
          <w:rFonts w:ascii="CMU Concrete" w:hAnsi="CMU Concrete"/>
        </w:rPr>
        <w:t xml:space="preserve"> </w:t>
      </w:r>
      <w:r>
        <w:rPr>
          <w:rFonts w:ascii="CMU Concrete" w:hAnsi="CMU Concrete" w:hint="eastAsia"/>
        </w:rPr>
        <w:t>지정</w:t>
      </w:r>
      <w:r>
        <w:rPr>
          <w:rFonts w:ascii="CMU Concrete" w:hAnsi="CMU Concrete"/>
        </w:rPr>
        <w:t xml:space="preserve">) </w:t>
      </w:r>
    </w:p>
    <w:p w14:paraId="40961B3A" w14:textId="77777777" w:rsidR="00BA216B" w:rsidRDefault="00BA216B" w:rsidP="00401892">
      <w:pPr>
        <w:numPr>
          <w:ilvl w:val="0"/>
          <w:numId w:val="177"/>
        </w:numPr>
        <w:ind w:left="426"/>
        <w:rPr>
          <w:rFonts w:ascii="CMU Concrete" w:hAnsi="CMU Concrete"/>
        </w:rPr>
      </w:pPr>
      <w:r>
        <w:rPr>
          <w:rStyle w:val="p2Char"/>
          <w:rFonts w:ascii="CMU Concrete" w:hAnsi="CMU Concrete"/>
          <w:b/>
          <w:bCs/>
        </w:rPr>
        <w:t xml:space="preserve">LinearRegression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형태</w:t>
      </w:r>
      <w:r>
        <w:rPr>
          <w:rStyle w:val="p2Char"/>
          <w:rFonts w:ascii="CMU Concrete" w:hAnsi="CMU Concrete"/>
          <w:b/>
          <w:bCs/>
        </w:rPr>
        <w:t xml:space="preserve"> </w:t>
      </w:r>
      <w:r>
        <w:rPr>
          <w:rStyle w:val="p2Char"/>
          <w:rFonts w:ascii="CMU Concrete" w:hAnsi="CMU Concrete"/>
          <w:b/>
          <w:bCs/>
        </w:rPr>
        <w:t>변경</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하고</w:t>
      </w:r>
      <w:r>
        <w:rPr>
          <w:rFonts w:ascii="CMU Concrete" w:hAnsi="CMU Concrete"/>
        </w:rPr>
        <w:t xml:space="preserve"> </w:t>
      </w:r>
      <w:r>
        <w:rPr>
          <w:rFonts w:ascii="CMU Concrete" w:hAnsi="CMU Concrete" w:hint="eastAsia"/>
        </w:rPr>
        <w:t>옵션들을</w:t>
      </w:r>
      <w:r>
        <w:rPr>
          <w:rFonts w:ascii="CMU Concrete" w:hAnsi="CMU Concrete"/>
        </w:rPr>
        <w:t xml:space="preserve"> </w:t>
      </w:r>
      <w:r>
        <w:rPr>
          <w:rFonts w:ascii="CMU Concrete" w:hAnsi="CMU Concrete" w:hint="eastAsia"/>
        </w:rPr>
        <w:t>선택합니다</w:t>
      </w:r>
      <w:r>
        <w:rPr>
          <w:rFonts w:ascii="CMU Concrete" w:hAnsi="CMU Concrete"/>
        </w:rPr>
        <w:t xml:space="preserve">. </w:t>
      </w:r>
    </w:p>
    <w:p w14:paraId="599F4DB2" w14:textId="77777777" w:rsidR="00BA216B" w:rsidRDefault="00BA216B" w:rsidP="00401892">
      <w:pPr>
        <w:numPr>
          <w:ilvl w:val="0"/>
          <w:numId w:val="177"/>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LinearRegression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 xml:space="preserve">. </w:t>
      </w:r>
    </w:p>
    <w:p w14:paraId="4F748665" w14:textId="77777777" w:rsidR="00BA216B" w:rsidRDefault="00BA216B" w:rsidP="00401892">
      <w:pPr>
        <w:numPr>
          <w:ilvl w:val="0"/>
          <w:numId w:val="177"/>
        </w:numPr>
        <w:ind w:left="426"/>
        <w:rPr>
          <w:rFonts w:ascii="CMU Concrete" w:hAnsi="CMU Concrete"/>
        </w:rPr>
      </w:pPr>
      <w:r>
        <w:rPr>
          <w:rStyle w:val="p2Char"/>
          <w:rFonts w:ascii="CMU Concrete" w:hAnsi="CMU Concrete"/>
          <w:b/>
          <w:bCs/>
        </w:rPr>
        <w:t xml:space="preserve">LinearRegression diagram </w:t>
      </w:r>
      <w:r>
        <w:rPr>
          <w:rFonts w:ascii="CMU Concrete" w:hAnsi="CMU Concrete" w:hint="eastAsia"/>
        </w:rPr>
        <w:t>예시는</w:t>
      </w:r>
      <w:r>
        <w:rPr>
          <w:rFonts w:ascii="CMU Concrete" w:hAnsi="CMU Concrete"/>
        </w:rPr>
        <w:t xml:space="preserve"> </w:t>
      </w:r>
      <w:r>
        <w:rPr>
          <w:rFonts w:ascii="CMU Concrete" w:hAnsi="CMU Concrete" w:hint="eastAsia"/>
        </w:rPr>
        <w:t>아래와</w:t>
      </w:r>
      <w:r>
        <w:rPr>
          <w:rFonts w:ascii="CMU Concrete" w:hAnsi="CMU Concrete"/>
        </w:rPr>
        <w:t xml:space="preserve"> </w:t>
      </w:r>
      <w:r>
        <w:rPr>
          <w:rFonts w:ascii="CMU Concrete" w:hAnsi="CMU Concrete" w:hint="eastAsia"/>
        </w:rPr>
        <w:t>같습니다</w:t>
      </w:r>
      <w:r>
        <w:rPr>
          <w:rFonts w:ascii="CMU Concrete" w:hAnsi="CMU Concrete"/>
        </w:rPr>
        <w:t>.</w:t>
      </w:r>
    </w:p>
    <w:p w14:paraId="4454BDA3" w14:textId="77777777" w:rsidR="00BA216B" w:rsidRDefault="00BA216B" w:rsidP="00BA216B">
      <w:pPr>
        <w:rPr>
          <w:rFonts w:ascii="CMU Concrete" w:hAnsi="CMU Concrete"/>
        </w:rPr>
      </w:pPr>
    </w:p>
    <w:p w14:paraId="01FBF41B" w14:textId="386EB4BF" w:rsidR="00BA216B" w:rsidRDefault="00BA216B" w:rsidP="00BA216B">
      <w:pPr>
        <w:pStyle w:val="af"/>
      </w:pPr>
      <w:r>
        <w:rPr>
          <w:noProof/>
        </w:rPr>
        <w:drawing>
          <wp:inline distT="0" distB="0" distL="0" distR="0" wp14:anchorId="7D8AE8EC" wp14:editId="6F089CA7">
            <wp:extent cx="4057650" cy="1476375"/>
            <wp:effectExtent l="0" t="0" r="0" b="9525"/>
            <wp:docPr id="2070" name="그림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9"/>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057650" cy="1476375"/>
                    </a:xfrm>
                    <a:prstGeom prst="rect">
                      <a:avLst/>
                    </a:prstGeom>
                    <a:noFill/>
                    <a:ln>
                      <a:noFill/>
                    </a:ln>
                  </pic:spPr>
                </pic:pic>
              </a:graphicData>
            </a:graphic>
          </wp:inline>
        </w:drawing>
      </w:r>
    </w:p>
    <w:p w14:paraId="39D053C6" w14:textId="77777777" w:rsidR="00BA216B" w:rsidRDefault="00BA216B" w:rsidP="00BA216B">
      <w:pPr>
        <w:rPr>
          <w:rFonts w:ascii="CMU Concrete" w:hAnsi="CMU Concrete"/>
        </w:rPr>
      </w:pPr>
    </w:p>
    <w:p w14:paraId="082AB3F8" w14:textId="77777777" w:rsidR="00BA216B" w:rsidRDefault="00BA216B" w:rsidP="00BA216B">
      <w:pPr>
        <w:pStyle w:val="11"/>
      </w:pPr>
      <w:r>
        <w:rPr>
          <w:rFonts w:hint="eastAsia"/>
        </w:rPr>
        <w:t>속성</w:t>
      </w:r>
    </w:p>
    <w:p w14:paraId="6946DDD3" w14:textId="77777777" w:rsidR="00BA216B" w:rsidRDefault="00BA216B" w:rsidP="00BA216B">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107"/>
        <w:gridCol w:w="1092"/>
        <w:gridCol w:w="4266"/>
        <w:gridCol w:w="704"/>
        <w:gridCol w:w="1606"/>
      </w:tblGrid>
      <w:tr w:rsidR="00BA216B" w14:paraId="3C914062" w14:textId="77777777" w:rsidTr="00BA216B">
        <w:trPr>
          <w:trHeight w:val="500"/>
          <w:tblCellSpacing w:w="0" w:type="dxa"/>
        </w:trPr>
        <w:tc>
          <w:tcPr>
            <w:tcW w:w="6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EB8D259" w14:textId="77777777" w:rsidR="00BA216B" w:rsidRDefault="00BA216B">
            <w:pPr>
              <w:pStyle w:val="ae"/>
              <w:spacing w:line="256" w:lineRule="auto"/>
              <w:rPr>
                <w:rFonts w:ascii="CMU Concrete" w:hAnsi="CMU Concrete"/>
                <w:kern w:val="2"/>
              </w:rPr>
            </w:pPr>
            <w:r>
              <w:rPr>
                <w:rFonts w:ascii="CMU Concrete" w:hAnsi="CMU Concrete" w:hint="eastAsia"/>
                <w:kern w:val="2"/>
              </w:rPr>
              <w:t>속성그룹</w:t>
            </w:r>
          </w:p>
        </w:tc>
        <w:tc>
          <w:tcPr>
            <w:tcW w:w="601"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36A9358" w14:textId="77777777" w:rsidR="00BA216B" w:rsidRDefault="00BA216B">
            <w:pPr>
              <w:pStyle w:val="ae"/>
              <w:spacing w:line="256" w:lineRule="auto"/>
              <w:rPr>
                <w:rFonts w:ascii="CMU Concrete" w:hAnsi="CMU Concrete"/>
                <w:kern w:val="2"/>
              </w:rPr>
            </w:pPr>
            <w:r>
              <w:rPr>
                <w:rFonts w:ascii="CMU Concrete" w:hAnsi="CMU Concrete" w:hint="eastAsia"/>
                <w:kern w:val="2"/>
              </w:rPr>
              <w:t>속성명</w:t>
            </w:r>
          </w:p>
        </w:tc>
        <w:tc>
          <w:tcPr>
            <w:tcW w:w="243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AA39034" w14:textId="77777777" w:rsidR="00BA216B" w:rsidRDefault="00BA216B">
            <w:pPr>
              <w:pStyle w:val="ae"/>
              <w:spacing w:line="256" w:lineRule="auto"/>
              <w:jc w:val="left"/>
              <w:rPr>
                <w:rFonts w:ascii="CMU Concrete" w:hAnsi="CMU Concrete"/>
                <w:kern w:val="2"/>
              </w:rPr>
            </w:pPr>
            <w:r>
              <w:rPr>
                <w:rFonts w:ascii="CMU Concrete" w:hAnsi="CMU Concrete" w:hint="eastAsia"/>
                <w:kern w:val="2"/>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FDFF0D5" w14:textId="77777777" w:rsidR="00BA216B" w:rsidRDefault="00BA216B">
            <w:pPr>
              <w:pStyle w:val="ae"/>
              <w:spacing w:line="256" w:lineRule="auto"/>
              <w:rPr>
                <w:rFonts w:ascii="CMU Concrete" w:hAnsi="CMU Concrete"/>
                <w:kern w:val="2"/>
              </w:rPr>
            </w:pPr>
            <w:r>
              <w:rPr>
                <w:rFonts w:ascii="CMU Concrete" w:hAnsi="CMU Concrete" w:hint="eastAsia"/>
                <w:kern w:val="2"/>
              </w:rPr>
              <w:t>기타</w:t>
            </w:r>
          </w:p>
        </w:tc>
        <w:tc>
          <w:tcPr>
            <w:tcW w:w="920"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D270254" w14:textId="77777777" w:rsidR="00BA216B" w:rsidRDefault="00BA216B">
            <w:pPr>
              <w:pStyle w:val="ae"/>
              <w:spacing w:line="256" w:lineRule="auto"/>
              <w:rPr>
                <w:rFonts w:ascii="CMU Concrete" w:hAnsi="CMU Concrete"/>
                <w:kern w:val="2"/>
              </w:rPr>
            </w:pPr>
            <w:r>
              <w:rPr>
                <w:rFonts w:ascii="CMU Concrete" w:hAnsi="CMU Concrete" w:hint="eastAsia"/>
                <w:kern w:val="2"/>
              </w:rPr>
              <w:t>비고</w:t>
            </w:r>
          </w:p>
        </w:tc>
      </w:tr>
      <w:tr w:rsidR="00BA216B" w14:paraId="6785C88A" w14:textId="77777777" w:rsidTr="00BA216B">
        <w:trPr>
          <w:trHeight w:val="400"/>
          <w:tblCellSpacing w:w="0" w:type="dxa"/>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B5FD0B6" w14:textId="77777777" w:rsidR="00BA216B" w:rsidRDefault="00BA216B">
            <w:pPr>
              <w:pStyle w:val="ae"/>
              <w:spacing w:line="256" w:lineRule="auto"/>
              <w:rPr>
                <w:rFonts w:ascii="CMU Concrete" w:hAnsi="CMU Concrete"/>
                <w:kern w:val="2"/>
              </w:rPr>
            </w:pPr>
            <w:r>
              <w:rPr>
                <w:rFonts w:ascii="CMU Concrete" w:hAnsi="CMU Concrete" w:hint="eastAsia"/>
                <w:kern w:val="2"/>
              </w:rPr>
              <w:t>일반정보</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15D6992E" w14:textId="77777777" w:rsidR="00BA216B" w:rsidRDefault="00BA216B">
            <w:pPr>
              <w:spacing w:line="256" w:lineRule="auto"/>
              <w:jc w:val="center"/>
              <w:rPr>
                <w:rFonts w:ascii="CMU Concrete" w:hAnsi="CMU Concrete"/>
                <w:kern w:val="2"/>
              </w:rPr>
            </w:pPr>
            <w:r>
              <w:rPr>
                <w:rFonts w:ascii="CMU Concrete" w:hAnsi="CMU Concrete" w:hint="eastAsia"/>
                <w:kern w:val="2"/>
              </w:rPr>
              <w:t>이름</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64BF42FD" w14:textId="77777777" w:rsidR="00BA216B" w:rsidRDefault="00BA216B">
            <w:pPr>
              <w:spacing w:line="256" w:lineRule="auto"/>
              <w:jc w:val="left"/>
              <w:rPr>
                <w:rFonts w:ascii="CMU Concrete" w:hAnsi="CMU Concrete"/>
                <w:kern w:val="2"/>
              </w:rPr>
            </w:pPr>
            <w:r>
              <w:rPr>
                <w:rFonts w:ascii="CMU Concrete" w:hAnsi="CMU Concrete" w:hint="eastAsia"/>
                <w:kern w:val="2"/>
              </w:rPr>
              <w:t>노드의</w:t>
            </w:r>
            <w:r>
              <w:rPr>
                <w:rFonts w:ascii="CMU Concrete" w:hAnsi="CMU Concrete"/>
                <w:kern w:val="2"/>
              </w:rPr>
              <w:t xml:space="preserve"> </w:t>
            </w:r>
            <w:r>
              <w:rPr>
                <w:rFonts w:ascii="CMU Concrete" w:hAnsi="CMU Concrete" w:hint="eastAsia"/>
                <w:kern w:val="2"/>
              </w:rPr>
              <w:t>이름을</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879D67A" w14:textId="77777777" w:rsidR="00BA216B" w:rsidRDefault="00BA216B">
            <w:pPr>
              <w:spacing w:line="256" w:lineRule="auto"/>
              <w:jc w:val="center"/>
              <w:rPr>
                <w:rFonts w:ascii="CMU Concrete" w:hAnsi="CMU Concrete"/>
                <w:kern w:val="2"/>
              </w:rPr>
            </w:pPr>
            <w:r>
              <w:rPr>
                <w:rFonts w:ascii="CMU Concrete" w:hint="eastAsia"/>
                <w:kern w:val="2"/>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1525D5BF" w14:textId="77777777" w:rsidR="00BA216B" w:rsidRDefault="00BA216B">
            <w:pPr>
              <w:spacing w:line="256" w:lineRule="auto"/>
              <w:jc w:val="center"/>
              <w:rPr>
                <w:rFonts w:ascii="CMU Concrete" w:hAnsi="CMU Concrete"/>
                <w:kern w:val="2"/>
              </w:rPr>
            </w:pPr>
          </w:p>
        </w:tc>
      </w:tr>
      <w:tr w:rsidR="00BA216B" w14:paraId="2A383355"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26B5344"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3A661838" w14:textId="77777777" w:rsidR="00BA216B" w:rsidRDefault="00BA216B">
            <w:pPr>
              <w:spacing w:line="256" w:lineRule="auto"/>
              <w:jc w:val="center"/>
              <w:rPr>
                <w:rFonts w:ascii="CMU Concrete" w:hAnsi="CMU Concrete"/>
                <w:kern w:val="2"/>
              </w:rPr>
            </w:pPr>
            <w:r>
              <w:rPr>
                <w:rFonts w:ascii="CMU Concrete" w:hAnsi="CMU Concrete" w:hint="eastAsia"/>
                <w:kern w:val="2"/>
              </w:rPr>
              <w:t>설명</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79BBDEE0" w14:textId="77777777" w:rsidR="00BA216B" w:rsidRDefault="00BA216B">
            <w:pPr>
              <w:spacing w:line="256" w:lineRule="auto"/>
              <w:jc w:val="left"/>
              <w:rPr>
                <w:rFonts w:ascii="CMU Concrete" w:hAnsi="CMU Concrete"/>
                <w:kern w:val="2"/>
              </w:rPr>
            </w:pPr>
            <w:r>
              <w:rPr>
                <w:rFonts w:ascii="CMU Concrete" w:hAnsi="CMU Concrete" w:hint="eastAsia"/>
                <w:kern w:val="2"/>
              </w:rPr>
              <w:t>노드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w:t>
            </w:r>
            <w:r>
              <w:rPr>
                <w:rFonts w:ascii="CMU Concrete" w:hAnsi="CMU Concrete" w:hint="eastAsia"/>
                <w:kern w:val="2"/>
              </w:rPr>
              <w:t>간단한</w:t>
            </w:r>
            <w:r>
              <w:rPr>
                <w:rFonts w:ascii="CMU Concrete" w:hAnsi="CMU Concrete"/>
                <w:kern w:val="2"/>
              </w:rPr>
              <w:t xml:space="preserve"> </w:t>
            </w:r>
            <w:r>
              <w:rPr>
                <w:rFonts w:ascii="CMU Concrete" w:hAnsi="CMU Concrete" w:hint="eastAsia"/>
                <w:kern w:val="2"/>
              </w:rPr>
              <w:t>주석을</w:t>
            </w:r>
            <w:r>
              <w:rPr>
                <w:rFonts w:ascii="CMU Concrete" w:hAnsi="CMU Concrete"/>
                <w:kern w:val="2"/>
              </w:rPr>
              <w:t xml:space="preserve"> </w:t>
            </w:r>
            <w:r>
              <w:rPr>
                <w:rFonts w:ascii="CMU Concrete" w:hAnsi="CMU Concrete" w:hint="eastAsia"/>
                <w:kern w:val="2"/>
              </w:rPr>
              <w:t>달</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습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376242F8" w14:textId="77777777" w:rsidR="00BA216B" w:rsidRDefault="00BA216B">
            <w:pPr>
              <w:spacing w:line="256" w:lineRule="auto"/>
              <w:jc w:val="center"/>
              <w:rPr>
                <w:rFonts w:ascii="CMU Concrete" w:hAnsi="CMU Concrete"/>
                <w:kern w:val="2"/>
              </w:rPr>
            </w:pPr>
            <w:r>
              <w:rPr>
                <w:rFonts w:ascii="CMU Concrete" w:hAnsi="CMU Concrete" w:hint="eastAsia"/>
                <w:kern w:val="2"/>
              </w:rPr>
              <w:t>선택</w:t>
            </w:r>
          </w:p>
        </w:tc>
        <w:tc>
          <w:tcPr>
            <w:tcW w:w="920" w:type="pct"/>
            <w:tcBorders>
              <w:top w:val="single" w:sz="2" w:space="0" w:color="999999"/>
              <w:left w:val="single" w:sz="2" w:space="0" w:color="999999"/>
              <w:bottom w:val="single" w:sz="6" w:space="0" w:color="999999"/>
              <w:right w:val="single" w:sz="6" w:space="0" w:color="999999"/>
            </w:tcBorders>
            <w:vAlign w:val="center"/>
          </w:tcPr>
          <w:p w14:paraId="4FAFE6DB" w14:textId="77777777" w:rsidR="00BA216B" w:rsidRDefault="00BA216B">
            <w:pPr>
              <w:spacing w:line="256" w:lineRule="auto"/>
              <w:jc w:val="center"/>
              <w:rPr>
                <w:rFonts w:ascii="CMU Concrete" w:hAnsi="CMU Concrete"/>
                <w:kern w:val="2"/>
              </w:rPr>
            </w:pPr>
          </w:p>
        </w:tc>
      </w:tr>
      <w:tr w:rsidR="00BA216B" w14:paraId="10A72097" w14:textId="77777777" w:rsidTr="00BA216B">
        <w:trPr>
          <w:trHeight w:val="400"/>
          <w:tblCellSpacing w:w="0" w:type="dxa"/>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915FA34" w14:textId="77777777" w:rsidR="00BA216B" w:rsidRDefault="00BA216B">
            <w:pPr>
              <w:pStyle w:val="ae"/>
              <w:spacing w:line="256" w:lineRule="auto"/>
              <w:rPr>
                <w:rFonts w:ascii="CMU Concrete" w:hAnsi="CMU Concrete"/>
                <w:kern w:val="2"/>
              </w:rPr>
            </w:pPr>
            <w:r>
              <w:rPr>
                <w:rFonts w:ascii="CMU Concrete" w:hAnsi="CMU Concrete" w:hint="eastAsia"/>
                <w:kern w:val="2"/>
              </w:rPr>
              <w:t>모델파일</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6B2C6AD0" w14:textId="77777777" w:rsidR="00BA216B" w:rsidRDefault="00BA216B">
            <w:pPr>
              <w:spacing w:line="256" w:lineRule="auto"/>
              <w:jc w:val="center"/>
              <w:rPr>
                <w:rFonts w:ascii="CMU Concrete" w:hAnsi="CMU Concrete"/>
                <w:kern w:val="2"/>
              </w:rPr>
            </w:pPr>
            <w:r>
              <w:rPr>
                <w:rFonts w:ascii="CMU Concrete" w:hAnsi="CMU Concrete" w:hint="eastAsia"/>
                <w:kern w:val="2"/>
              </w:rPr>
              <w:t>모델파일</w:t>
            </w:r>
            <w:r>
              <w:rPr>
                <w:rFonts w:ascii="CMU Concrete" w:hAnsi="CMU Concrete"/>
                <w:kern w:val="2"/>
              </w:rPr>
              <w:t xml:space="preserve"> </w:t>
            </w:r>
            <w:r>
              <w:rPr>
                <w:rFonts w:ascii="CMU Concrete" w:hAnsi="CMU Concrete" w:hint="eastAsia"/>
                <w:kern w:val="2"/>
              </w:rPr>
              <w:t>생성</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220AAA2C" w14:textId="77777777" w:rsidR="00BA216B" w:rsidRDefault="00BA216B">
            <w:pPr>
              <w:spacing w:line="256" w:lineRule="auto"/>
              <w:rPr>
                <w:rFonts w:ascii="CMU Concrete" w:hAnsi="CMU Concrete"/>
                <w:kern w:val="2"/>
              </w:rPr>
            </w:pPr>
            <w:r>
              <w:rPr>
                <w:rFonts w:hint="eastAsia"/>
                <w:kern w:val="2"/>
              </w:rPr>
              <w:t>모델링 후에 모델 파일을 생성할 지 여부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0E2F1029"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3E8BB4E2" w14:textId="77777777" w:rsidR="00BA216B" w:rsidRDefault="00BA216B">
            <w:pPr>
              <w:spacing w:line="256" w:lineRule="auto"/>
              <w:jc w:val="center"/>
              <w:rPr>
                <w:rFonts w:ascii="CMU Concrete" w:hAnsi="CMU Concrete"/>
                <w:kern w:val="2"/>
              </w:rPr>
            </w:pPr>
            <w:r>
              <w:rPr>
                <w:rFonts w:ascii="CMU Concrete" w:hAnsi="CMU Concrete" w:hint="eastAsia"/>
                <w:kern w:val="2"/>
              </w:rPr>
              <w:t>예</w:t>
            </w:r>
            <w:r>
              <w:rPr>
                <w:rFonts w:ascii="CMU Concrete" w:hAnsi="CMU Concrete"/>
                <w:kern w:val="2"/>
              </w:rPr>
              <w:t xml:space="preserve">, </w:t>
            </w:r>
            <w:r>
              <w:rPr>
                <w:rFonts w:ascii="CMU Concrete" w:hAnsi="CMU Concrete" w:hint="eastAsia"/>
                <w:kern w:val="2"/>
              </w:rPr>
              <w:t>아니오</w:t>
            </w:r>
          </w:p>
        </w:tc>
      </w:tr>
      <w:tr w:rsidR="00BA216B" w14:paraId="75606C8F"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699F634"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0B870F52" w14:textId="77777777" w:rsidR="00BA216B" w:rsidRDefault="00BA216B">
            <w:pPr>
              <w:spacing w:line="256" w:lineRule="auto"/>
              <w:jc w:val="center"/>
              <w:rPr>
                <w:rFonts w:ascii="CMU Concrete" w:hAnsi="CMU Concrete"/>
                <w:kern w:val="2"/>
              </w:rPr>
            </w:pPr>
            <w:r>
              <w:rPr>
                <w:rFonts w:hint="eastAsia"/>
                <w:kern w:val="2"/>
              </w:rPr>
              <w:t>모델파일 경로</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57637BF4" w14:textId="77777777" w:rsidR="00BA216B" w:rsidRDefault="00BA216B">
            <w:pPr>
              <w:spacing w:line="256" w:lineRule="auto"/>
              <w:jc w:val="left"/>
              <w:rPr>
                <w:rFonts w:ascii="CMU Concrete" w:hAnsi="CMU Concrete"/>
                <w:kern w:val="2"/>
              </w:rPr>
            </w:pPr>
            <w:r>
              <w:rPr>
                <w:rFonts w:hint="eastAsia"/>
                <w:kern w:val="2"/>
              </w:rPr>
              <w:t>모델 파일을 생성할 시 저장할 모델 파일의 경로를 선택합니다.</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E971E34" w14:textId="77777777" w:rsidR="00BA216B" w:rsidRDefault="00BA216B">
            <w:pPr>
              <w:spacing w:line="256" w:lineRule="auto"/>
              <w:jc w:val="center"/>
              <w:rPr>
                <w:rFonts w:ascii="CMU Concrete" w:hAnsi="CMU Concrete"/>
                <w:kern w:val="2"/>
              </w:rPr>
            </w:pPr>
            <w:r>
              <w:rPr>
                <w:rFonts w:ascii="CMU Concrete" w:hAnsi="CMU Concrete" w:hint="eastAsia"/>
                <w:kern w:val="2"/>
              </w:rPr>
              <w:t>조건부</w:t>
            </w:r>
            <w:r>
              <w:rPr>
                <w:rFonts w:ascii="CMU Concrete" w:hAnsi="CMU Concrete"/>
                <w:kern w:val="2"/>
              </w:rPr>
              <w:t xml:space="preserve"> </w:t>
            </w: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tcPr>
          <w:p w14:paraId="266E6D36" w14:textId="77777777" w:rsidR="00BA216B" w:rsidRDefault="00BA216B">
            <w:pPr>
              <w:spacing w:line="256" w:lineRule="auto"/>
              <w:jc w:val="center"/>
              <w:rPr>
                <w:rFonts w:ascii="CMU Concrete" w:hAnsi="CMU Concrete"/>
                <w:kern w:val="2"/>
              </w:rPr>
            </w:pPr>
          </w:p>
        </w:tc>
      </w:tr>
      <w:tr w:rsidR="00BA216B" w14:paraId="0EA60300" w14:textId="77777777" w:rsidTr="00BA216B">
        <w:trPr>
          <w:trHeight w:val="400"/>
          <w:tblCellSpacing w:w="0" w:type="dxa"/>
        </w:trPr>
        <w:tc>
          <w:tcPr>
            <w:tcW w:w="636"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F318FC8" w14:textId="77777777" w:rsidR="00BA216B" w:rsidRDefault="00BA216B">
            <w:pPr>
              <w:pStyle w:val="ae"/>
              <w:spacing w:line="256" w:lineRule="auto"/>
              <w:rPr>
                <w:rFonts w:ascii="CMU Concrete" w:hAnsi="CMU Concrete"/>
                <w:kern w:val="2"/>
              </w:rPr>
            </w:pPr>
            <w:r>
              <w:rPr>
                <w:rFonts w:ascii="CMU Concrete" w:hAnsi="CMU Concrete" w:hint="eastAsia"/>
                <w:kern w:val="2"/>
              </w:rPr>
              <w:t>선택사항</w:t>
            </w: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7B65996F" w14:textId="77777777" w:rsidR="00BA216B" w:rsidRDefault="00BA216B">
            <w:pPr>
              <w:spacing w:line="256" w:lineRule="auto"/>
              <w:jc w:val="center"/>
              <w:rPr>
                <w:rFonts w:ascii="CMU Concrete" w:hAnsi="CMU Concrete"/>
                <w:kern w:val="2"/>
              </w:rPr>
            </w:pPr>
            <w:r>
              <w:rPr>
                <w:rFonts w:ascii="CMU Concrete" w:hAnsi="CMU Concrete" w:hint="eastAsia"/>
                <w:kern w:val="2"/>
              </w:rPr>
              <w:t>기법</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03BC36DB" w14:textId="77777777" w:rsidR="00BA216B" w:rsidRDefault="00BA216B">
            <w:pPr>
              <w:spacing w:line="256" w:lineRule="auto"/>
              <w:jc w:val="left"/>
              <w:rPr>
                <w:rFonts w:ascii="CMU Concrete" w:hAnsi="CMU Concrete"/>
                <w:kern w:val="2"/>
              </w:rPr>
            </w:pPr>
            <w:r>
              <w:rPr>
                <w:rFonts w:ascii="CMU Concrete" w:hAnsi="CMU Concrete" w:hint="eastAsia"/>
                <w:kern w:val="2"/>
              </w:rPr>
              <w:t>분석기법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 General</w:t>
            </w:r>
            <w:r>
              <w:rPr>
                <w:rFonts w:ascii="CMU Concrete" w:hAnsi="CMU Concrete" w:hint="eastAsia"/>
                <w:kern w:val="2"/>
              </w:rPr>
              <w:t>기법은</w:t>
            </w:r>
            <w:r>
              <w:rPr>
                <w:rFonts w:ascii="CMU Concrete" w:hAnsi="CMU Concrete"/>
                <w:kern w:val="2"/>
              </w:rPr>
              <w:t xml:space="preserve"> </w:t>
            </w:r>
            <w:r>
              <w:rPr>
                <w:rFonts w:ascii="CMU Concrete" w:hAnsi="CMU Concrete" w:hint="eastAsia"/>
                <w:kern w:val="2"/>
              </w:rPr>
              <w:t>입력된</w:t>
            </w:r>
            <w:r>
              <w:rPr>
                <w:rFonts w:ascii="CMU Concrete" w:hAnsi="CMU Concrete"/>
                <w:kern w:val="2"/>
              </w:rPr>
              <w:t xml:space="preserve"> </w:t>
            </w:r>
            <w:r>
              <w:rPr>
                <w:rFonts w:ascii="CMU Concrete" w:hAnsi="CMU Concrete" w:hint="eastAsia"/>
                <w:kern w:val="2"/>
              </w:rPr>
              <w:t>모든</w:t>
            </w:r>
            <w:r>
              <w:rPr>
                <w:rFonts w:ascii="CMU Concrete" w:hAnsi="CMU Concrete"/>
                <w:kern w:val="2"/>
              </w:rPr>
              <w:t xml:space="preserve"> </w:t>
            </w:r>
            <w:r>
              <w:rPr>
                <w:rFonts w:ascii="CMU Concrete" w:hAnsi="CMU Concrete" w:hint="eastAsia"/>
                <w:kern w:val="2"/>
              </w:rPr>
              <w:t>독립변수를</w:t>
            </w:r>
            <w:r>
              <w:rPr>
                <w:rFonts w:ascii="CMU Concrete" w:hAnsi="CMU Concrete"/>
                <w:kern w:val="2"/>
              </w:rPr>
              <w:t xml:space="preserve"> </w:t>
            </w:r>
            <w:r>
              <w:rPr>
                <w:rFonts w:ascii="CMU Concrete" w:hAnsi="CMU Concrete" w:hint="eastAsia"/>
                <w:kern w:val="2"/>
              </w:rPr>
              <w:t>모델에</w:t>
            </w:r>
            <w:r>
              <w:rPr>
                <w:rFonts w:ascii="CMU Concrete" w:hAnsi="CMU Concrete"/>
                <w:kern w:val="2"/>
              </w:rPr>
              <w:t xml:space="preserve"> </w:t>
            </w:r>
            <w:r>
              <w:rPr>
                <w:rFonts w:ascii="CMU Concrete" w:hAnsi="CMU Concrete" w:hint="eastAsia"/>
                <w:kern w:val="2"/>
              </w:rPr>
              <w:t>넣고</w:t>
            </w:r>
            <w:r>
              <w:rPr>
                <w:rFonts w:ascii="CMU Concrete" w:hAnsi="CMU Concrete"/>
                <w:kern w:val="2"/>
              </w:rPr>
              <w:t xml:space="preserve"> </w:t>
            </w:r>
            <w:r>
              <w:rPr>
                <w:rFonts w:ascii="CMU Concrete" w:hAnsi="CMU Concrete" w:hint="eastAsia"/>
                <w:kern w:val="2"/>
              </w:rPr>
              <w:t>모델링하는</w:t>
            </w:r>
            <w:r>
              <w:rPr>
                <w:rFonts w:ascii="CMU Concrete" w:hAnsi="CMU Concrete"/>
                <w:kern w:val="2"/>
              </w:rPr>
              <w:t xml:space="preserve"> </w:t>
            </w:r>
            <w:r>
              <w:rPr>
                <w:rFonts w:ascii="CMU Concrete" w:hAnsi="CMU Concrete" w:hint="eastAsia"/>
                <w:kern w:val="2"/>
              </w:rPr>
              <w:t>기법입니다</w:t>
            </w:r>
            <w:r>
              <w:rPr>
                <w:rFonts w:ascii="CMU Concrete" w:hAnsi="CMU Concrete"/>
                <w:kern w:val="2"/>
              </w:rPr>
              <w:t>. Stepwise</w:t>
            </w:r>
            <w:r>
              <w:rPr>
                <w:rFonts w:ascii="CMU Concrete" w:hAnsi="CMU Concrete" w:hint="eastAsia"/>
                <w:kern w:val="2"/>
              </w:rPr>
              <w:t>기법은</w:t>
            </w:r>
            <w:r>
              <w:rPr>
                <w:rFonts w:ascii="CMU Concrete" w:hAnsi="CMU Concrete"/>
                <w:kern w:val="2"/>
              </w:rPr>
              <w:t xml:space="preserve"> </w:t>
            </w:r>
            <w:r>
              <w:rPr>
                <w:rFonts w:ascii="CMU Concrete" w:hAnsi="CMU Concrete" w:hint="eastAsia"/>
                <w:kern w:val="2"/>
              </w:rPr>
              <w:t>입력된</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모두를</w:t>
            </w:r>
            <w:r>
              <w:rPr>
                <w:rFonts w:ascii="CMU Concrete" w:hAnsi="CMU Concrete"/>
                <w:kern w:val="2"/>
              </w:rPr>
              <w:t xml:space="preserve"> </w:t>
            </w:r>
            <w:r>
              <w:rPr>
                <w:rFonts w:ascii="CMU Concrete" w:hAnsi="CMU Concrete" w:hint="eastAsia"/>
                <w:kern w:val="2"/>
              </w:rPr>
              <w:t>사용하지</w:t>
            </w:r>
            <w:r>
              <w:rPr>
                <w:rFonts w:ascii="CMU Concrete" w:hAnsi="CMU Concrete"/>
                <w:kern w:val="2"/>
              </w:rPr>
              <w:t xml:space="preserve"> </w:t>
            </w:r>
            <w:r>
              <w:rPr>
                <w:rFonts w:ascii="CMU Concrete" w:hAnsi="CMU Concrete" w:hint="eastAsia"/>
                <w:kern w:val="2"/>
              </w:rPr>
              <w:t>않고</w:t>
            </w:r>
            <w:r>
              <w:rPr>
                <w:rFonts w:ascii="CMU Concrete" w:hAnsi="CMU Concrete"/>
                <w:kern w:val="2"/>
              </w:rPr>
              <w:t xml:space="preserve"> stepwise</w:t>
            </w:r>
            <w:r>
              <w:rPr>
                <w:rFonts w:ascii="CMU Concrete" w:hAnsi="CMU Concrete" w:hint="eastAsia"/>
                <w:kern w:val="2"/>
              </w:rPr>
              <w:t>변수선택</w:t>
            </w:r>
            <w:r>
              <w:rPr>
                <w:rFonts w:ascii="CMU Concrete" w:hAnsi="CMU Concrete"/>
                <w:kern w:val="2"/>
              </w:rPr>
              <w:t xml:space="preserve"> </w:t>
            </w:r>
            <w:r>
              <w:rPr>
                <w:rFonts w:ascii="CMU Concrete" w:hAnsi="CMU Concrete" w:hint="eastAsia"/>
                <w:kern w:val="2"/>
              </w:rPr>
              <w:t>방법에</w:t>
            </w:r>
            <w:r>
              <w:rPr>
                <w:rFonts w:ascii="CMU Concrete" w:hAnsi="CMU Concrete"/>
                <w:kern w:val="2"/>
              </w:rPr>
              <w:t xml:space="preserve"> </w:t>
            </w:r>
            <w:r>
              <w:rPr>
                <w:rFonts w:ascii="CMU Concrete" w:hAnsi="CMU Concrete" w:hint="eastAsia"/>
                <w:kern w:val="2"/>
              </w:rPr>
              <w:t>의해</w:t>
            </w:r>
            <w:r>
              <w:rPr>
                <w:rFonts w:ascii="CMU Concrete" w:hAnsi="CMU Concrete"/>
                <w:kern w:val="2"/>
              </w:rPr>
              <w:t xml:space="preserve"> </w:t>
            </w:r>
            <w:r>
              <w:rPr>
                <w:rFonts w:ascii="CMU Concrete" w:hAnsi="CMU Concrete" w:hint="eastAsia"/>
                <w:kern w:val="2"/>
              </w:rPr>
              <w:t>유의한</w:t>
            </w:r>
            <w:r>
              <w:rPr>
                <w:rFonts w:ascii="CMU Concrete" w:hAnsi="CMU Concrete"/>
                <w:kern w:val="2"/>
              </w:rPr>
              <w:t xml:space="preserve"> </w:t>
            </w:r>
            <w:r>
              <w:rPr>
                <w:rFonts w:ascii="CMU Concrete" w:hAnsi="CMU Concrete" w:hint="eastAsia"/>
                <w:kern w:val="2"/>
              </w:rPr>
              <w:t>변수만을</w:t>
            </w:r>
            <w:r>
              <w:rPr>
                <w:rFonts w:ascii="CMU Concrete" w:hAnsi="CMU Concrete"/>
                <w:kern w:val="2"/>
              </w:rPr>
              <w:t xml:space="preserve"> </w:t>
            </w:r>
            <w:r>
              <w:rPr>
                <w:rFonts w:ascii="CMU Concrete" w:hAnsi="CMU Concrete" w:hint="eastAsia"/>
                <w:kern w:val="2"/>
              </w:rPr>
              <w:t>넣어</w:t>
            </w:r>
            <w:r>
              <w:rPr>
                <w:rFonts w:ascii="CMU Concrete" w:hAnsi="CMU Concrete"/>
                <w:kern w:val="2"/>
              </w:rPr>
              <w:t xml:space="preserve"> </w:t>
            </w:r>
            <w:r>
              <w:rPr>
                <w:rFonts w:ascii="CMU Concrete" w:hAnsi="CMU Concrete" w:hint="eastAsia"/>
                <w:kern w:val="2"/>
              </w:rPr>
              <w:t>모델링하는</w:t>
            </w:r>
            <w:r>
              <w:rPr>
                <w:rFonts w:ascii="CMU Concrete" w:hAnsi="CMU Concrete"/>
                <w:kern w:val="2"/>
              </w:rPr>
              <w:t xml:space="preserve"> </w:t>
            </w:r>
            <w:r>
              <w:rPr>
                <w:rFonts w:ascii="CMU Concrete" w:hAnsi="CMU Concrete" w:hint="eastAsia"/>
                <w:kern w:val="2"/>
              </w:rPr>
              <w:t>기법입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66912907"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69DFD798" w14:textId="77777777" w:rsidR="00BA216B" w:rsidRDefault="00BA216B">
            <w:pPr>
              <w:spacing w:line="256" w:lineRule="auto"/>
              <w:jc w:val="center"/>
              <w:rPr>
                <w:rFonts w:ascii="CMU Concrete" w:hAnsi="CMU Concrete"/>
                <w:kern w:val="2"/>
              </w:rPr>
            </w:pPr>
            <w:r>
              <w:rPr>
                <w:rFonts w:ascii="CMU Concrete" w:hAnsi="CMU Concrete"/>
                <w:kern w:val="2"/>
              </w:rPr>
              <w:t>General,</w:t>
            </w:r>
          </w:p>
          <w:p w14:paraId="4B5ECB31" w14:textId="77777777" w:rsidR="00BA216B" w:rsidRDefault="00BA216B">
            <w:pPr>
              <w:spacing w:line="256" w:lineRule="auto"/>
              <w:jc w:val="center"/>
              <w:rPr>
                <w:rFonts w:ascii="CMU Concrete" w:hAnsi="CMU Concrete"/>
                <w:kern w:val="2"/>
              </w:rPr>
            </w:pPr>
            <w:r>
              <w:rPr>
                <w:rFonts w:ascii="CMU Concrete" w:hAnsi="CMU Concrete"/>
                <w:kern w:val="2"/>
              </w:rPr>
              <w:t>StepWise</w:t>
            </w:r>
          </w:p>
        </w:tc>
      </w:tr>
      <w:tr w:rsidR="00BA216B" w14:paraId="06BEF52D"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1CDD591"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2086E8DB" w14:textId="77777777" w:rsidR="00BA216B" w:rsidRDefault="00BA216B">
            <w:pPr>
              <w:spacing w:line="256" w:lineRule="auto"/>
              <w:jc w:val="center"/>
              <w:rPr>
                <w:rFonts w:ascii="CMU Concrete" w:hAnsi="CMU Concrete"/>
                <w:kern w:val="2"/>
              </w:rPr>
            </w:pPr>
            <w:r>
              <w:rPr>
                <w:rFonts w:ascii="CMU Concrete" w:hAnsi="CMU Concrete" w:hint="eastAsia"/>
                <w:kern w:val="2"/>
              </w:rPr>
              <w:t>입력</w:t>
            </w:r>
          </w:p>
          <w:p w14:paraId="729FD07A" w14:textId="77777777" w:rsidR="00BA216B" w:rsidRDefault="00BA216B">
            <w:pPr>
              <w:spacing w:line="256" w:lineRule="auto"/>
              <w:jc w:val="center"/>
              <w:rPr>
                <w:rFonts w:ascii="CMU Concrete" w:hAnsi="CMU Concrete"/>
                <w:kern w:val="2"/>
              </w:rPr>
            </w:pPr>
            <w:r>
              <w:rPr>
                <w:rFonts w:ascii="CMU Concrete" w:hAnsi="CMU Concrete" w:hint="eastAsia"/>
                <w:kern w:val="2"/>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780DDDFD" w14:textId="77777777" w:rsidR="00BA216B" w:rsidRDefault="00BA216B">
            <w:pPr>
              <w:spacing w:line="256" w:lineRule="auto"/>
              <w:jc w:val="left"/>
              <w:rPr>
                <w:rFonts w:ascii="CMU Concrete" w:hAnsi="CMU Concrete"/>
                <w:kern w:val="2"/>
              </w:rPr>
            </w:pPr>
            <w:r>
              <w:rPr>
                <w:rFonts w:ascii="CMU Concrete" w:hAnsi="CMU Concrete" w:hint="eastAsia"/>
                <w:kern w:val="2"/>
              </w:rPr>
              <w:t>변수추가를</w:t>
            </w:r>
            <w:r>
              <w:rPr>
                <w:rFonts w:ascii="CMU Concrete" w:hAnsi="CMU Concrete"/>
                <w:kern w:val="2"/>
              </w:rPr>
              <w:t xml:space="preserve"> </w:t>
            </w:r>
            <w:r>
              <w:rPr>
                <w:rFonts w:ascii="CMU Concrete" w:hAnsi="CMU Concrete" w:hint="eastAsia"/>
                <w:kern w:val="2"/>
              </w:rPr>
              <w:t>위한</w:t>
            </w:r>
            <w:r>
              <w:rPr>
                <w:rFonts w:ascii="CMU Concrete" w:hAnsi="CMU Concrete"/>
                <w:kern w:val="2"/>
              </w:rPr>
              <w:t xml:space="preserve"> </w:t>
            </w:r>
            <w:r>
              <w:rPr>
                <w:rFonts w:ascii="CMU Concrete" w:hAnsi="CMU Concrete" w:hint="eastAsia"/>
                <w:kern w:val="2"/>
              </w:rPr>
              <w:t>유의수준입니다</w:t>
            </w:r>
            <w:r>
              <w:rPr>
                <w:rFonts w:ascii="CMU Concrete" w:hAnsi="CMU Concrete"/>
                <w:kern w:val="2"/>
              </w:rPr>
              <w:t xml:space="preserve">. </w:t>
            </w:r>
            <w:r>
              <w:rPr>
                <w:rFonts w:ascii="CMU Concrete" w:hAnsi="CMU Concrete" w:hint="eastAsia"/>
                <w:kern w:val="2"/>
              </w:rPr>
              <w:t>유의수준이</w:t>
            </w:r>
            <w:r>
              <w:rPr>
                <w:rFonts w:ascii="CMU Concrete" w:hAnsi="CMU Concrete"/>
                <w:kern w:val="2"/>
              </w:rPr>
              <w:t xml:space="preserve"> </w:t>
            </w:r>
            <w:r>
              <w:rPr>
                <w:rFonts w:ascii="CMU Concrete" w:hAnsi="CMU Concrete" w:hint="eastAsia"/>
                <w:kern w:val="2"/>
              </w:rPr>
              <w:t>작을수록</w:t>
            </w:r>
            <w:r>
              <w:rPr>
                <w:rFonts w:ascii="CMU Concrete" w:hAnsi="CMU Concrete"/>
                <w:kern w:val="2"/>
              </w:rPr>
              <w:t xml:space="preserve"> </w:t>
            </w:r>
            <w:r>
              <w:rPr>
                <w:rFonts w:ascii="CMU Concrete" w:hAnsi="CMU Concrete" w:hint="eastAsia"/>
                <w:kern w:val="2"/>
              </w:rPr>
              <w:t>모형에</w:t>
            </w:r>
            <w:r>
              <w:rPr>
                <w:rFonts w:ascii="CMU Concrete" w:hAnsi="CMU Concrete"/>
                <w:kern w:val="2"/>
              </w:rPr>
              <w:t xml:space="preserve"> </w:t>
            </w:r>
            <w:r>
              <w:rPr>
                <w:rFonts w:ascii="CMU Concrete" w:hAnsi="CMU Concrete" w:hint="eastAsia"/>
                <w:kern w:val="2"/>
              </w:rPr>
              <w:t>추가되는</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수는</w:t>
            </w:r>
            <w:r>
              <w:rPr>
                <w:rFonts w:ascii="CMU Concrete" w:hAnsi="CMU Concrete"/>
                <w:kern w:val="2"/>
              </w:rPr>
              <w:t xml:space="preserve"> </w:t>
            </w:r>
            <w:r>
              <w:rPr>
                <w:rFonts w:ascii="CMU Concrete" w:hAnsi="CMU Concrete" w:hint="eastAsia"/>
                <w:kern w:val="2"/>
              </w:rPr>
              <w:t>적어집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470A34E9"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6D9CAE2D" w14:textId="77777777" w:rsidR="00BA216B" w:rsidRDefault="00BA216B">
            <w:pPr>
              <w:spacing w:line="256" w:lineRule="auto"/>
              <w:jc w:val="center"/>
              <w:rPr>
                <w:rFonts w:ascii="CMU Concrete" w:hAnsi="CMU Concrete"/>
                <w:kern w:val="2"/>
              </w:rPr>
            </w:pPr>
            <w:r>
              <w:rPr>
                <w:rFonts w:ascii="CMU Concrete" w:hAnsi="CMU Concrete"/>
                <w:kern w:val="2"/>
              </w:rPr>
              <w:t xml:space="preserve">Stepwise </w:t>
            </w:r>
            <w:r>
              <w:rPr>
                <w:rFonts w:ascii="CMU Concrete" w:hAnsi="CMU Concrete" w:hint="eastAsia"/>
                <w:kern w:val="2"/>
              </w:rPr>
              <w:t>기법</w:t>
            </w:r>
            <w:r>
              <w:rPr>
                <w:rFonts w:ascii="CMU Concrete" w:hAnsi="CMU Concrete"/>
                <w:kern w:val="2"/>
              </w:rPr>
              <w:t>,</w:t>
            </w:r>
          </w:p>
          <w:p w14:paraId="2ED2E4E4" w14:textId="77777777" w:rsidR="00BA216B" w:rsidRDefault="00BA216B">
            <w:pPr>
              <w:spacing w:line="256" w:lineRule="auto"/>
              <w:jc w:val="center"/>
              <w:rPr>
                <w:rFonts w:ascii="CMU Concrete" w:hAnsi="CMU Concrete"/>
                <w:kern w:val="2"/>
              </w:rPr>
            </w:pPr>
            <w:r>
              <w:rPr>
                <w:rFonts w:ascii="CMU Concrete" w:hAnsi="CMU Concrete" w:hint="eastAsia"/>
                <w:kern w:val="2"/>
              </w:rPr>
              <w:t>제거유의수준</w:t>
            </w:r>
          </w:p>
          <w:p w14:paraId="6BA3D212" w14:textId="77777777" w:rsidR="00BA216B" w:rsidRDefault="00BA216B">
            <w:pPr>
              <w:spacing w:line="256" w:lineRule="auto"/>
              <w:jc w:val="center"/>
              <w:rPr>
                <w:rFonts w:ascii="CMU Concrete" w:hAnsi="CMU Concrete"/>
                <w:kern w:val="2"/>
              </w:rPr>
            </w:pPr>
            <w:r>
              <w:rPr>
                <w:rFonts w:ascii="CMU Concrete" w:hAnsi="CMU Concrete" w:hint="eastAsia"/>
                <w:kern w:val="2"/>
              </w:rPr>
              <w:t>이하</w:t>
            </w:r>
          </w:p>
        </w:tc>
      </w:tr>
      <w:tr w:rsidR="00BA216B" w14:paraId="231CAD08"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6D083E8"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68613CD6" w14:textId="77777777" w:rsidR="00BA216B" w:rsidRDefault="00BA216B">
            <w:pPr>
              <w:spacing w:line="256" w:lineRule="auto"/>
              <w:jc w:val="center"/>
              <w:rPr>
                <w:rFonts w:ascii="CMU Concrete" w:hAnsi="CMU Concrete"/>
                <w:kern w:val="2"/>
              </w:rPr>
            </w:pPr>
            <w:r>
              <w:rPr>
                <w:rFonts w:ascii="CMU Concrete" w:hAnsi="CMU Concrete" w:hint="eastAsia"/>
                <w:kern w:val="2"/>
              </w:rPr>
              <w:t>제거</w:t>
            </w:r>
          </w:p>
          <w:p w14:paraId="7567CA9C" w14:textId="77777777" w:rsidR="00BA216B" w:rsidRDefault="00BA216B">
            <w:pPr>
              <w:spacing w:line="256" w:lineRule="auto"/>
              <w:jc w:val="center"/>
              <w:rPr>
                <w:rFonts w:ascii="CMU Concrete" w:hAnsi="CMU Concrete"/>
                <w:kern w:val="2"/>
              </w:rPr>
            </w:pPr>
            <w:r>
              <w:rPr>
                <w:rFonts w:ascii="CMU Concrete" w:hAnsi="CMU Concrete" w:hint="eastAsia"/>
                <w:kern w:val="2"/>
              </w:rPr>
              <w:t>유의수준</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29D4BFF4" w14:textId="77777777" w:rsidR="00BA216B" w:rsidRDefault="00BA216B">
            <w:pPr>
              <w:spacing w:line="256" w:lineRule="auto"/>
              <w:jc w:val="left"/>
              <w:rPr>
                <w:rFonts w:ascii="CMU Concrete" w:hAnsi="CMU Concrete"/>
                <w:kern w:val="2"/>
              </w:rPr>
            </w:pPr>
            <w:r>
              <w:rPr>
                <w:rFonts w:ascii="CMU Concrete" w:hAnsi="CMU Concrete" w:hint="eastAsia"/>
                <w:kern w:val="2"/>
              </w:rPr>
              <w:t>변수제거를</w:t>
            </w:r>
            <w:r>
              <w:rPr>
                <w:rFonts w:ascii="CMU Concrete" w:hAnsi="CMU Concrete"/>
                <w:kern w:val="2"/>
              </w:rPr>
              <w:t xml:space="preserve"> </w:t>
            </w:r>
            <w:r>
              <w:rPr>
                <w:rFonts w:ascii="CMU Concrete" w:hAnsi="CMU Concrete" w:hint="eastAsia"/>
                <w:kern w:val="2"/>
              </w:rPr>
              <w:t>위한</w:t>
            </w:r>
            <w:r>
              <w:rPr>
                <w:rFonts w:ascii="CMU Concrete" w:hAnsi="CMU Concrete"/>
                <w:kern w:val="2"/>
              </w:rPr>
              <w:t xml:space="preserve"> </w:t>
            </w:r>
            <w:r>
              <w:rPr>
                <w:rFonts w:ascii="CMU Concrete" w:hAnsi="CMU Concrete" w:hint="eastAsia"/>
                <w:kern w:val="2"/>
              </w:rPr>
              <w:t>유의수준입니다</w:t>
            </w:r>
            <w:r>
              <w:rPr>
                <w:rFonts w:ascii="CMU Concrete" w:hAnsi="CMU Concrete"/>
                <w:kern w:val="2"/>
              </w:rPr>
              <w:t xml:space="preserve">. </w:t>
            </w:r>
            <w:r>
              <w:rPr>
                <w:rFonts w:ascii="CMU Concrete" w:hAnsi="CMU Concrete" w:hint="eastAsia"/>
                <w:kern w:val="2"/>
              </w:rPr>
              <w:t>유의수준이</w:t>
            </w:r>
            <w:r>
              <w:rPr>
                <w:rFonts w:ascii="CMU Concrete" w:hAnsi="CMU Concrete"/>
                <w:kern w:val="2"/>
              </w:rPr>
              <w:t xml:space="preserve"> </w:t>
            </w:r>
            <w:r>
              <w:rPr>
                <w:rFonts w:ascii="CMU Concrete" w:hAnsi="CMU Concrete" w:hint="eastAsia"/>
                <w:kern w:val="2"/>
              </w:rPr>
              <w:t>클수록</w:t>
            </w:r>
            <w:r>
              <w:rPr>
                <w:rFonts w:ascii="CMU Concrete" w:hAnsi="CMU Concrete"/>
                <w:kern w:val="2"/>
              </w:rPr>
              <w:t xml:space="preserve"> </w:t>
            </w:r>
            <w:r>
              <w:rPr>
                <w:rFonts w:ascii="CMU Concrete" w:hAnsi="CMU Concrete" w:hint="eastAsia"/>
                <w:kern w:val="2"/>
              </w:rPr>
              <w:t>모형에</w:t>
            </w:r>
            <w:r>
              <w:rPr>
                <w:rFonts w:ascii="CMU Concrete" w:hAnsi="CMU Concrete"/>
                <w:kern w:val="2"/>
              </w:rPr>
              <w:t xml:space="preserve"> </w:t>
            </w:r>
            <w:r>
              <w:rPr>
                <w:rFonts w:ascii="CMU Concrete" w:hAnsi="CMU Concrete" w:hint="eastAsia"/>
                <w:kern w:val="2"/>
              </w:rPr>
              <w:t>추가되는</w:t>
            </w:r>
            <w:r>
              <w:rPr>
                <w:rFonts w:ascii="CMU Concrete" w:hAnsi="CMU Concrete"/>
                <w:kern w:val="2"/>
              </w:rPr>
              <w:t xml:space="preserve"> </w:t>
            </w:r>
            <w:r>
              <w:rPr>
                <w:rFonts w:ascii="CMU Concrete" w:hAnsi="CMU Concrete" w:hint="eastAsia"/>
                <w:kern w:val="2"/>
              </w:rPr>
              <w:t>독립변수</w:t>
            </w:r>
            <w:r>
              <w:rPr>
                <w:rFonts w:ascii="CMU Concrete" w:hAnsi="CMU Concrete"/>
                <w:kern w:val="2"/>
              </w:rPr>
              <w:t xml:space="preserve"> </w:t>
            </w:r>
            <w:r>
              <w:rPr>
                <w:rFonts w:ascii="CMU Concrete" w:hAnsi="CMU Concrete" w:hint="eastAsia"/>
                <w:kern w:val="2"/>
              </w:rPr>
              <w:t>수는</w:t>
            </w:r>
            <w:r>
              <w:rPr>
                <w:rFonts w:ascii="CMU Concrete" w:hAnsi="CMU Concrete"/>
                <w:kern w:val="2"/>
              </w:rPr>
              <w:t xml:space="preserve"> </w:t>
            </w:r>
            <w:r>
              <w:rPr>
                <w:rFonts w:ascii="CMU Concrete" w:hAnsi="CMU Concrete" w:hint="eastAsia"/>
                <w:kern w:val="2"/>
              </w:rPr>
              <w:t>적어집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61D4C217"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3A26CD03" w14:textId="77777777" w:rsidR="00BA216B" w:rsidRDefault="00BA216B">
            <w:pPr>
              <w:spacing w:line="256" w:lineRule="auto"/>
              <w:jc w:val="center"/>
              <w:rPr>
                <w:rFonts w:ascii="CMU Concrete" w:hAnsi="CMU Concrete"/>
                <w:kern w:val="2"/>
              </w:rPr>
            </w:pPr>
            <w:r>
              <w:rPr>
                <w:rFonts w:ascii="CMU Concrete" w:hAnsi="CMU Concrete"/>
                <w:kern w:val="2"/>
              </w:rPr>
              <w:t xml:space="preserve">Stepwise </w:t>
            </w:r>
            <w:r>
              <w:rPr>
                <w:rFonts w:ascii="CMU Concrete" w:hAnsi="CMU Concrete" w:hint="eastAsia"/>
                <w:kern w:val="2"/>
              </w:rPr>
              <w:t>기법</w:t>
            </w:r>
            <w:r>
              <w:rPr>
                <w:rFonts w:ascii="CMU Concrete" w:hAnsi="CMU Concrete"/>
                <w:kern w:val="2"/>
              </w:rPr>
              <w:t>,</w:t>
            </w:r>
          </w:p>
          <w:p w14:paraId="7D93D210" w14:textId="77777777" w:rsidR="00BA216B" w:rsidRDefault="00BA216B">
            <w:pPr>
              <w:spacing w:line="256" w:lineRule="auto"/>
              <w:jc w:val="center"/>
              <w:rPr>
                <w:rFonts w:ascii="CMU Concrete" w:hAnsi="CMU Concrete"/>
                <w:kern w:val="2"/>
              </w:rPr>
            </w:pPr>
            <w:r>
              <w:rPr>
                <w:rFonts w:ascii="CMU Concrete" w:hAnsi="CMU Concrete" w:hint="eastAsia"/>
                <w:kern w:val="2"/>
              </w:rPr>
              <w:t>입력유의수준</w:t>
            </w:r>
          </w:p>
          <w:p w14:paraId="2AEEB82F" w14:textId="77777777" w:rsidR="00BA216B" w:rsidRDefault="00BA216B">
            <w:pPr>
              <w:spacing w:line="256" w:lineRule="auto"/>
              <w:jc w:val="center"/>
              <w:rPr>
                <w:rFonts w:ascii="CMU Concrete" w:hAnsi="CMU Concrete"/>
                <w:kern w:val="2"/>
              </w:rPr>
            </w:pPr>
            <w:r>
              <w:rPr>
                <w:rFonts w:ascii="CMU Concrete" w:hAnsi="CMU Concrete" w:hint="eastAsia"/>
                <w:kern w:val="2"/>
              </w:rPr>
              <w:t>이상</w:t>
            </w:r>
          </w:p>
        </w:tc>
      </w:tr>
      <w:tr w:rsidR="00BA216B" w14:paraId="1C3B06A7"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E26CA19"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5123F1C7" w14:textId="77777777" w:rsidR="00BA216B" w:rsidRDefault="00BA216B">
            <w:pPr>
              <w:spacing w:line="256" w:lineRule="auto"/>
              <w:jc w:val="center"/>
              <w:rPr>
                <w:rFonts w:ascii="CMU Concrete" w:hAnsi="CMU Concrete"/>
                <w:kern w:val="2"/>
              </w:rPr>
            </w:pPr>
            <w:r>
              <w:rPr>
                <w:rFonts w:ascii="CMU Concrete" w:hAnsi="CMU Concrete"/>
                <w:kern w:val="2"/>
              </w:rPr>
              <w:t>VIFs</w:t>
            </w:r>
          </w:p>
          <w:p w14:paraId="6AFF512F" w14:textId="77777777" w:rsidR="00BA216B" w:rsidRDefault="00BA216B">
            <w:pPr>
              <w:spacing w:line="256" w:lineRule="auto"/>
              <w:jc w:val="center"/>
              <w:rPr>
                <w:rFonts w:ascii="CMU Concrete" w:hAnsi="CMU Concrete"/>
                <w:kern w:val="2"/>
              </w:rPr>
            </w:pPr>
            <w:r>
              <w:rPr>
                <w:rFonts w:ascii="CMU Concrete" w:hAnsi="CMU Concrete" w:hint="eastAsia"/>
                <w:kern w:val="2"/>
              </w:rPr>
              <w:t>구하기</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5FDA5582" w14:textId="77777777" w:rsidR="00BA216B" w:rsidRDefault="00BA216B">
            <w:pPr>
              <w:spacing w:line="256" w:lineRule="auto"/>
              <w:jc w:val="left"/>
              <w:rPr>
                <w:rFonts w:ascii="CMU Concrete" w:hAnsi="CMU Concrete"/>
                <w:kern w:val="2"/>
              </w:rPr>
            </w:pPr>
            <w:r>
              <w:rPr>
                <w:rFonts w:ascii="CMU Concrete" w:hAnsi="CMU Concrete"/>
                <w:kern w:val="2"/>
              </w:rPr>
              <w:t>VIFs</w:t>
            </w:r>
            <w:r>
              <w:rPr>
                <w:rFonts w:ascii="CMU Concrete" w:hAnsi="CMU Concrete" w:hint="eastAsia"/>
                <w:kern w:val="2"/>
              </w:rPr>
              <w:t>값을</w:t>
            </w:r>
            <w:r>
              <w:rPr>
                <w:rFonts w:ascii="CMU Concrete" w:hAnsi="CMU Concrete"/>
                <w:kern w:val="2"/>
              </w:rPr>
              <w:t xml:space="preserve"> </w:t>
            </w:r>
            <w:r>
              <w:rPr>
                <w:rFonts w:ascii="CMU Concrete" w:hAnsi="CMU Concrete" w:hint="eastAsia"/>
                <w:kern w:val="2"/>
              </w:rPr>
              <w:t>구하려면</w:t>
            </w:r>
            <w:r>
              <w:rPr>
                <w:rFonts w:ascii="CMU Concrete" w:hAnsi="CMU Concrete"/>
                <w:kern w:val="2"/>
              </w:rPr>
              <w:t xml:space="preserve"> True, </w:t>
            </w:r>
            <w:r>
              <w:rPr>
                <w:rFonts w:ascii="CMU Concrete" w:hAnsi="CMU Concrete" w:hint="eastAsia"/>
                <w:kern w:val="2"/>
              </w:rPr>
              <w:t>구하지</w:t>
            </w:r>
            <w:r>
              <w:rPr>
                <w:rFonts w:ascii="CMU Concrete" w:hAnsi="CMU Concrete"/>
                <w:kern w:val="2"/>
              </w:rPr>
              <w:t xml:space="preserve"> </w:t>
            </w:r>
            <w:r>
              <w:rPr>
                <w:rFonts w:ascii="CMU Concrete" w:hAnsi="CMU Concrete" w:hint="eastAsia"/>
                <w:kern w:val="2"/>
              </w:rPr>
              <w:t>않으려면</w:t>
            </w:r>
            <w:r>
              <w:rPr>
                <w:rFonts w:ascii="CMU Concrete" w:hAnsi="CMU Concrete"/>
                <w:kern w:val="2"/>
              </w:rPr>
              <w:t>False</w:t>
            </w:r>
            <w:r>
              <w:rPr>
                <w:rFonts w:ascii="CMU Concrete" w:hAnsi="CMU Concrete" w:hint="eastAsia"/>
                <w:kern w:val="2"/>
              </w:rPr>
              <w:t>값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 xml:space="preserve">. </w:t>
            </w:r>
            <w:r>
              <w:rPr>
                <w:rFonts w:ascii="CMU Concrete" w:hAnsi="CMU Concrete" w:hint="eastAsia"/>
                <w:kern w:val="2"/>
              </w:rPr>
              <w:t>수행시간이</w:t>
            </w:r>
            <w:r>
              <w:rPr>
                <w:rFonts w:ascii="CMU Concrete" w:hAnsi="CMU Concrete"/>
                <w:kern w:val="2"/>
              </w:rPr>
              <w:t xml:space="preserve"> </w:t>
            </w:r>
            <w:r>
              <w:rPr>
                <w:rFonts w:ascii="CMU Concrete" w:hAnsi="CMU Concrete" w:hint="eastAsia"/>
                <w:kern w:val="2"/>
              </w:rPr>
              <w:t>길어지기</w:t>
            </w:r>
            <w:r>
              <w:rPr>
                <w:rFonts w:ascii="CMU Concrete" w:hAnsi="CMU Concrete"/>
                <w:kern w:val="2"/>
              </w:rPr>
              <w:t xml:space="preserve"> </w:t>
            </w:r>
            <w:r>
              <w:rPr>
                <w:rFonts w:ascii="CMU Concrete" w:hAnsi="CMU Concrete" w:hint="eastAsia"/>
                <w:kern w:val="2"/>
              </w:rPr>
              <w:t>때문에</w:t>
            </w:r>
            <w:r>
              <w:rPr>
                <w:rFonts w:ascii="CMU Concrete" w:hAnsi="CMU Concrete"/>
                <w:kern w:val="2"/>
              </w:rPr>
              <w:t xml:space="preserve"> </w:t>
            </w:r>
            <w:r>
              <w:rPr>
                <w:rFonts w:ascii="CMU Concrete" w:hAnsi="CMU Concrete" w:hint="eastAsia"/>
                <w:kern w:val="2"/>
              </w:rPr>
              <w:t>필요가</w:t>
            </w:r>
            <w:r>
              <w:rPr>
                <w:rFonts w:ascii="CMU Concrete" w:hAnsi="CMU Concrete"/>
                <w:kern w:val="2"/>
              </w:rPr>
              <w:t xml:space="preserve"> </w:t>
            </w:r>
            <w:r>
              <w:rPr>
                <w:rFonts w:ascii="CMU Concrete" w:hAnsi="CMU Concrete" w:hint="eastAsia"/>
                <w:kern w:val="2"/>
              </w:rPr>
              <w:t>없다면</w:t>
            </w:r>
            <w:r>
              <w:rPr>
                <w:rFonts w:ascii="CMU Concrete" w:hAnsi="CMU Concrete"/>
                <w:kern w:val="2"/>
              </w:rPr>
              <w:t xml:space="preserve"> False</w:t>
            </w:r>
            <w:r>
              <w:rPr>
                <w:rFonts w:ascii="CMU Concrete" w:hAnsi="CMU Concrete" w:hint="eastAsia"/>
                <w:kern w:val="2"/>
              </w:rPr>
              <w:t>로</w:t>
            </w:r>
            <w:r>
              <w:rPr>
                <w:rFonts w:ascii="CMU Concrete" w:hAnsi="CMU Concrete"/>
                <w:kern w:val="2"/>
              </w:rPr>
              <w:t xml:space="preserve"> </w:t>
            </w:r>
            <w:r>
              <w:rPr>
                <w:rFonts w:ascii="CMU Concrete" w:hAnsi="CMU Concrete" w:hint="eastAsia"/>
                <w:kern w:val="2"/>
              </w:rPr>
              <w:t>합니다</w:t>
            </w:r>
            <w:r>
              <w:rPr>
                <w:rFonts w:ascii="CMU Concrete" w:hAnsi="CMU Concrete"/>
                <w:kern w:val="2"/>
              </w:rPr>
              <w:t>. VIF</w:t>
            </w:r>
            <w:r>
              <w:rPr>
                <w:rFonts w:ascii="CMU Concrete" w:hAnsi="CMU Concrete" w:hint="eastAsia"/>
                <w:kern w:val="2"/>
              </w:rPr>
              <w:t>값이</w:t>
            </w:r>
            <w:r>
              <w:rPr>
                <w:rFonts w:ascii="CMU Concrete" w:hAnsi="CMU Concrete"/>
                <w:kern w:val="2"/>
              </w:rPr>
              <w:t xml:space="preserve"> 10</w:t>
            </w:r>
            <w:r>
              <w:rPr>
                <w:rFonts w:ascii="CMU Concrete" w:hAnsi="CMU Concrete" w:hint="eastAsia"/>
                <w:kern w:val="2"/>
              </w:rPr>
              <w:t>을</w:t>
            </w:r>
            <w:r>
              <w:rPr>
                <w:rFonts w:ascii="CMU Concrete" w:hAnsi="CMU Concrete"/>
                <w:kern w:val="2"/>
              </w:rPr>
              <w:t xml:space="preserve"> </w:t>
            </w:r>
            <w:r>
              <w:rPr>
                <w:rFonts w:ascii="CMU Concrete" w:hAnsi="CMU Concrete" w:hint="eastAsia"/>
                <w:kern w:val="2"/>
              </w:rPr>
              <w:t>넘으면</w:t>
            </w:r>
            <w:r>
              <w:rPr>
                <w:rFonts w:ascii="CMU Concrete" w:hAnsi="CMU Concrete"/>
                <w:kern w:val="2"/>
              </w:rPr>
              <w:t xml:space="preserve"> </w:t>
            </w:r>
            <w:r>
              <w:rPr>
                <w:rFonts w:ascii="CMU Concrete" w:hAnsi="CMU Concrete" w:hint="eastAsia"/>
                <w:kern w:val="2"/>
              </w:rPr>
              <w:t>변수간</w:t>
            </w:r>
            <w:r>
              <w:rPr>
                <w:rFonts w:ascii="CMU Concrete" w:hAnsi="CMU Concrete"/>
                <w:kern w:val="2"/>
              </w:rPr>
              <w:t xml:space="preserve"> </w:t>
            </w:r>
            <w:r>
              <w:rPr>
                <w:rFonts w:ascii="CMU Concrete" w:hAnsi="CMU Concrete" w:hint="eastAsia"/>
                <w:kern w:val="2"/>
              </w:rPr>
              <w:t>다중</w:t>
            </w:r>
            <w:r>
              <w:rPr>
                <w:rFonts w:ascii="CMU Concrete" w:hAnsi="CMU Concrete"/>
                <w:kern w:val="2"/>
              </w:rPr>
              <w:t xml:space="preserve"> </w:t>
            </w:r>
            <w:r>
              <w:rPr>
                <w:rFonts w:ascii="CMU Concrete" w:hAnsi="CMU Concrete" w:hint="eastAsia"/>
                <w:kern w:val="2"/>
              </w:rPr>
              <w:t>공선성이</w:t>
            </w:r>
            <w:r>
              <w:rPr>
                <w:rFonts w:ascii="CMU Concrete" w:hAnsi="CMU Concrete"/>
                <w:kern w:val="2"/>
              </w:rPr>
              <w:t xml:space="preserve"> </w:t>
            </w:r>
            <w:r>
              <w:rPr>
                <w:rFonts w:ascii="CMU Concrete" w:hAnsi="CMU Concrete" w:hint="eastAsia"/>
                <w:kern w:val="2"/>
              </w:rPr>
              <w:t>있다고</w:t>
            </w:r>
            <w:r>
              <w:rPr>
                <w:rFonts w:ascii="CMU Concrete" w:hAnsi="CMU Concrete"/>
                <w:kern w:val="2"/>
              </w:rPr>
              <w:t xml:space="preserve"> </w:t>
            </w:r>
            <w:r>
              <w:rPr>
                <w:rFonts w:ascii="CMU Concrete" w:hAnsi="CMU Concrete" w:hint="eastAsia"/>
                <w:kern w:val="2"/>
              </w:rPr>
              <w:t>판단합니다</w:t>
            </w:r>
            <w:r>
              <w:rPr>
                <w:rFonts w:ascii="CMU Concrete" w:hAnsi="CMU Concrete"/>
                <w:kern w:val="2"/>
              </w:rPr>
              <w:t>.</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560F498C"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23855A3A" w14:textId="77777777" w:rsidR="00BA216B" w:rsidRDefault="00BA216B">
            <w:pPr>
              <w:spacing w:line="256" w:lineRule="auto"/>
              <w:jc w:val="center"/>
              <w:rPr>
                <w:rFonts w:ascii="CMU Concrete" w:hAnsi="CMU Concrete"/>
                <w:kern w:val="2"/>
              </w:rPr>
            </w:pPr>
            <w:r>
              <w:rPr>
                <w:rFonts w:ascii="CMU Concrete" w:hAnsi="CMU Concrete"/>
                <w:kern w:val="2"/>
              </w:rPr>
              <w:t>True,</w:t>
            </w:r>
          </w:p>
          <w:p w14:paraId="4DE318CB" w14:textId="77777777" w:rsidR="00BA216B" w:rsidRDefault="00BA216B">
            <w:pPr>
              <w:spacing w:line="256" w:lineRule="auto"/>
              <w:jc w:val="center"/>
              <w:rPr>
                <w:rFonts w:ascii="CMU Concrete" w:hAnsi="CMU Concrete"/>
                <w:kern w:val="2"/>
              </w:rPr>
            </w:pPr>
            <w:r>
              <w:rPr>
                <w:rFonts w:ascii="CMU Concrete" w:hAnsi="CMU Concrete"/>
                <w:kern w:val="2"/>
              </w:rPr>
              <w:t>False</w:t>
            </w:r>
          </w:p>
        </w:tc>
      </w:tr>
      <w:tr w:rsidR="00BA216B" w14:paraId="2A71008F"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F7B0585"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6" w:space="0" w:color="999999"/>
              <w:right w:val="single" w:sz="6" w:space="0" w:color="999999"/>
            </w:tcBorders>
            <w:vAlign w:val="center"/>
            <w:hideMark/>
          </w:tcPr>
          <w:p w14:paraId="4D8F726B" w14:textId="77777777" w:rsidR="00BA216B" w:rsidRDefault="00BA216B">
            <w:pPr>
              <w:spacing w:line="256" w:lineRule="auto"/>
              <w:jc w:val="center"/>
              <w:rPr>
                <w:rFonts w:ascii="CMU Concrete" w:hAnsi="CMU Concrete"/>
                <w:kern w:val="2"/>
              </w:rPr>
            </w:pPr>
            <w:r>
              <w:rPr>
                <w:rFonts w:ascii="CMU Concrete" w:hAnsi="CMU Concrete" w:hint="eastAsia"/>
                <w:kern w:val="2"/>
              </w:rPr>
              <w:t>신뢰구간</w:t>
            </w:r>
            <w:r>
              <w:rPr>
                <w:rFonts w:ascii="CMU Concrete" w:hAnsi="CMU Concrete"/>
                <w:kern w:val="2"/>
              </w:rPr>
              <w:t xml:space="preserve"> </w:t>
            </w:r>
            <w:r>
              <w:rPr>
                <w:rFonts w:ascii="CMU Concrete" w:hAnsi="CMU Concrete" w:hint="eastAsia"/>
                <w:kern w:val="2"/>
              </w:rPr>
              <w:t>저장</w:t>
            </w:r>
          </w:p>
        </w:tc>
        <w:tc>
          <w:tcPr>
            <w:tcW w:w="2436" w:type="pct"/>
            <w:tcBorders>
              <w:top w:val="single" w:sz="2" w:space="0" w:color="999999"/>
              <w:left w:val="single" w:sz="2" w:space="0" w:color="999999"/>
              <w:bottom w:val="single" w:sz="6" w:space="0" w:color="999999"/>
              <w:right w:val="single" w:sz="6" w:space="0" w:color="999999"/>
            </w:tcBorders>
            <w:vAlign w:val="center"/>
            <w:hideMark/>
          </w:tcPr>
          <w:p w14:paraId="13254811" w14:textId="77777777" w:rsidR="00BA216B" w:rsidRDefault="00BA216B">
            <w:pPr>
              <w:spacing w:line="256" w:lineRule="auto"/>
              <w:rPr>
                <w:rFonts w:ascii="CMU Concrete" w:hAnsi="CMU Concrete"/>
                <w:kern w:val="2"/>
              </w:rPr>
            </w:pPr>
            <w:r>
              <w:rPr>
                <w:rFonts w:ascii="CMU Concrete" w:hAnsi="CMU Concrete" w:hint="eastAsia"/>
                <w:kern w:val="2"/>
              </w:rPr>
              <w:t>지정한</w:t>
            </w:r>
            <w:r>
              <w:rPr>
                <w:rFonts w:ascii="CMU Concrete" w:hAnsi="CMU Concrete"/>
                <w:kern w:val="2"/>
              </w:rPr>
              <w:t xml:space="preserve"> </w:t>
            </w:r>
            <w:r>
              <w:rPr>
                <w:rFonts w:ascii="CMU Concrete" w:hAnsi="CMU Concrete" w:hint="eastAsia"/>
                <w:kern w:val="2"/>
              </w:rPr>
              <w:t>종속변수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95% </w:t>
            </w:r>
            <w:r>
              <w:rPr>
                <w:rFonts w:ascii="CMU Concrete" w:hAnsi="CMU Concrete" w:hint="eastAsia"/>
                <w:kern w:val="2"/>
              </w:rPr>
              <w:t>신뢰구간</w:t>
            </w:r>
            <w:r>
              <w:rPr>
                <w:rFonts w:ascii="CMU Concrete" w:hAnsi="CMU Concrete"/>
                <w:kern w:val="2"/>
              </w:rPr>
              <w:t xml:space="preserve"> </w:t>
            </w:r>
            <w:r>
              <w:rPr>
                <w:rFonts w:ascii="CMU Concrete" w:hAnsi="CMU Concrete" w:hint="eastAsia"/>
                <w:kern w:val="2"/>
              </w:rPr>
              <w:t>저장여부를</w:t>
            </w:r>
            <w:r>
              <w:rPr>
                <w:rFonts w:ascii="CMU Concrete" w:hAnsi="CMU Concrete"/>
                <w:kern w:val="2"/>
              </w:rPr>
              <w:t xml:space="preserve"> </w:t>
            </w:r>
            <w:r>
              <w:rPr>
                <w:rFonts w:ascii="CMU Concrete" w:hAnsi="CMU Concrete" w:hint="eastAsia"/>
                <w:kern w:val="2"/>
              </w:rPr>
              <w:t>결정합니다</w:t>
            </w:r>
            <w:r>
              <w:rPr>
                <w:rFonts w:ascii="CMU Concrete" w:hAnsi="CMU Concrete"/>
                <w:kern w:val="2"/>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hideMark/>
          </w:tcPr>
          <w:p w14:paraId="184A7BCF"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6" w:space="0" w:color="999999"/>
              <w:right w:val="single" w:sz="6" w:space="0" w:color="999999"/>
            </w:tcBorders>
            <w:vAlign w:val="center"/>
            <w:hideMark/>
          </w:tcPr>
          <w:p w14:paraId="7C7C808C" w14:textId="77777777" w:rsidR="00BA216B" w:rsidRDefault="00BA216B">
            <w:pPr>
              <w:spacing w:line="256" w:lineRule="auto"/>
              <w:jc w:val="center"/>
              <w:rPr>
                <w:rFonts w:ascii="CMU Concrete" w:hAnsi="CMU Concrete"/>
                <w:kern w:val="2"/>
              </w:rPr>
            </w:pPr>
            <w:r>
              <w:rPr>
                <w:rFonts w:ascii="CMU Concrete" w:hAnsi="CMU Concrete"/>
                <w:kern w:val="2"/>
              </w:rPr>
              <w:t>True,</w:t>
            </w:r>
          </w:p>
          <w:p w14:paraId="4F5C7E95" w14:textId="77777777" w:rsidR="00BA216B" w:rsidRDefault="00BA216B">
            <w:pPr>
              <w:spacing w:line="256" w:lineRule="auto"/>
              <w:jc w:val="center"/>
              <w:rPr>
                <w:rFonts w:ascii="CMU Concrete" w:hAnsi="CMU Concrete"/>
                <w:kern w:val="2"/>
              </w:rPr>
            </w:pPr>
            <w:r>
              <w:rPr>
                <w:rFonts w:ascii="CMU Concrete" w:hAnsi="CMU Concrete"/>
                <w:kern w:val="2"/>
              </w:rPr>
              <w:t>False</w:t>
            </w:r>
          </w:p>
        </w:tc>
      </w:tr>
      <w:tr w:rsidR="00BA216B" w14:paraId="26C733D5"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C2F2D0A"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48DFB039" w14:textId="77777777" w:rsidR="00BA216B" w:rsidRDefault="00BA216B">
            <w:pPr>
              <w:spacing w:line="256" w:lineRule="auto"/>
              <w:jc w:val="center"/>
              <w:rPr>
                <w:rFonts w:ascii="CMU Concrete" w:hAnsi="CMU Concrete"/>
                <w:kern w:val="2"/>
              </w:rPr>
            </w:pPr>
            <w:r>
              <w:rPr>
                <w:rFonts w:ascii="CMU Concrete" w:hAnsi="CMU Concrete" w:hint="eastAsia"/>
                <w:kern w:val="2"/>
              </w:rPr>
              <w:t>예측구간</w:t>
            </w:r>
            <w:r>
              <w:rPr>
                <w:rFonts w:ascii="CMU Concrete" w:hAnsi="CMU Concrete"/>
                <w:kern w:val="2"/>
              </w:rPr>
              <w:t xml:space="preserve"> </w:t>
            </w:r>
            <w:r>
              <w:rPr>
                <w:rFonts w:ascii="CMU Concrete" w:hAnsi="CMU Concrete" w:hint="eastAsia"/>
                <w:kern w:val="2"/>
              </w:rPr>
              <w:t>저장</w:t>
            </w:r>
          </w:p>
        </w:tc>
        <w:tc>
          <w:tcPr>
            <w:tcW w:w="2436" w:type="pct"/>
            <w:tcBorders>
              <w:top w:val="single" w:sz="2" w:space="0" w:color="999999"/>
              <w:left w:val="single" w:sz="2" w:space="0" w:color="999999"/>
              <w:bottom w:val="single" w:sz="2" w:space="0" w:color="999999"/>
              <w:right w:val="single" w:sz="6" w:space="0" w:color="999999"/>
            </w:tcBorders>
            <w:vAlign w:val="center"/>
            <w:hideMark/>
          </w:tcPr>
          <w:p w14:paraId="48786182" w14:textId="77777777" w:rsidR="00BA216B" w:rsidRDefault="00BA216B">
            <w:pPr>
              <w:spacing w:line="256" w:lineRule="auto"/>
              <w:rPr>
                <w:rFonts w:ascii="CMU Concrete" w:hAnsi="CMU Concrete"/>
                <w:kern w:val="2"/>
              </w:rPr>
            </w:pPr>
            <w:r>
              <w:rPr>
                <w:rFonts w:ascii="CMU Concrete" w:hAnsi="CMU Concrete" w:hint="eastAsia"/>
                <w:kern w:val="2"/>
              </w:rPr>
              <w:t>예측값에</w:t>
            </w:r>
            <w:r>
              <w:rPr>
                <w:rFonts w:ascii="CMU Concrete" w:hAnsi="CMU Concrete"/>
                <w:kern w:val="2"/>
              </w:rPr>
              <w:t xml:space="preserve"> </w:t>
            </w:r>
            <w:r>
              <w:rPr>
                <w:rFonts w:ascii="CMU Concrete" w:hAnsi="CMU Concrete" w:hint="eastAsia"/>
                <w:kern w:val="2"/>
              </w:rPr>
              <w:t>대한</w:t>
            </w:r>
            <w:r>
              <w:rPr>
                <w:rFonts w:ascii="CMU Concrete" w:hAnsi="CMU Concrete"/>
                <w:kern w:val="2"/>
              </w:rPr>
              <w:t xml:space="preserve"> 95% </w:t>
            </w:r>
            <w:r>
              <w:rPr>
                <w:rFonts w:ascii="CMU Concrete" w:hAnsi="CMU Concrete" w:hint="eastAsia"/>
                <w:kern w:val="2"/>
              </w:rPr>
              <w:t>예측구간</w:t>
            </w:r>
            <w:r>
              <w:rPr>
                <w:rFonts w:ascii="CMU Concrete" w:hAnsi="CMU Concrete"/>
                <w:kern w:val="2"/>
              </w:rPr>
              <w:t xml:space="preserve"> </w:t>
            </w:r>
            <w:r>
              <w:rPr>
                <w:rFonts w:ascii="CMU Concrete" w:hAnsi="CMU Concrete" w:hint="eastAsia"/>
                <w:kern w:val="2"/>
              </w:rPr>
              <w:t>저장여부를</w:t>
            </w:r>
            <w:r>
              <w:rPr>
                <w:rFonts w:ascii="CMU Concrete" w:hAnsi="CMU Concrete"/>
                <w:kern w:val="2"/>
              </w:rPr>
              <w:t xml:space="preserve"> </w:t>
            </w:r>
            <w:r>
              <w:rPr>
                <w:rFonts w:ascii="CMU Concrete" w:hAnsi="CMU Concrete" w:hint="eastAsia"/>
                <w:kern w:val="2"/>
              </w:rPr>
              <w:t>결정합니다</w:t>
            </w:r>
            <w:r>
              <w:rPr>
                <w:rFonts w:ascii="CMU Concrete" w:hAnsi="CMU Concrete"/>
                <w:kern w:val="2"/>
              </w:rPr>
              <w:t xml:space="preserve">. </w:t>
            </w:r>
          </w:p>
        </w:tc>
        <w:tc>
          <w:tcPr>
            <w:tcW w:w="406" w:type="pct"/>
            <w:tcBorders>
              <w:top w:val="single" w:sz="2" w:space="0" w:color="999999"/>
              <w:left w:val="single" w:sz="2" w:space="0" w:color="999999"/>
              <w:bottom w:val="single" w:sz="2" w:space="0" w:color="999999"/>
              <w:right w:val="single" w:sz="6" w:space="0" w:color="999999"/>
            </w:tcBorders>
            <w:vAlign w:val="center"/>
            <w:hideMark/>
          </w:tcPr>
          <w:p w14:paraId="4D419A28"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14:paraId="68C3D9E1" w14:textId="77777777" w:rsidR="00BA216B" w:rsidRDefault="00BA216B">
            <w:pPr>
              <w:spacing w:line="256" w:lineRule="auto"/>
              <w:jc w:val="center"/>
              <w:rPr>
                <w:rFonts w:ascii="CMU Concrete" w:hAnsi="CMU Concrete"/>
                <w:kern w:val="2"/>
              </w:rPr>
            </w:pPr>
            <w:r>
              <w:rPr>
                <w:rFonts w:ascii="CMU Concrete" w:hAnsi="CMU Concrete"/>
                <w:kern w:val="2"/>
              </w:rPr>
              <w:t>True,</w:t>
            </w:r>
          </w:p>
          <w:p w14:paraId="3C8A756A" w14:textId="77777777" w:rsidR="00BA216B" w:rsidRDefault="00BA216B">
            <w:pPr>
              <w:spacing w:line="256" w:lineRule="auto"/>
              <w:jc w:val="center"/>
              <w:rPr>
                <w:rFonts w:ascii="CMU Concrete" w:hAnsi="CMU Concrete"/>
                <w:kern w:val="2"/>
              </w:rPr>
            </w:pPr>
            <w:r>
              <w:rPr>
                <w:rFonts w:ascii="CMU Concrete" w:hAnsi="CMU Concrete"/>
                <w:kern w:val="2"/>
              </w:rPr>
              <w:t>False</w:t>
            </w:r>
          </w:p>
        </w:tc>
      </w:tr>
      <w:tr w:rsidR="00BA216B" w14:paraId="34EFE3A0"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31C416E"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2E06E4A4" w14:textId="77777777" w:rsidR="00BA216B" w:rsidRDefault="00BA216B">
            <w:pPr>
              <w:spacing w:line="256" w:lineRule="auto"/>
              <w:jc w:val="center"/>
              <w:rPr>
                <w:rFonts w:ascii="CMU Concrete" w:hAnsi="CMU Concrete"/>
                <w:kern w:val="2"/>
              </w:rPr>
            </w:pPr>
            <w:r>
              <w:rPr>
                <w:rFonts w:ascii="CMU Concrete" w:hAnsi="CMU Concrete" w:hint="eastAsia"/>
                <w:kern w:val="2"/>
              </w:rPr>
              <w:t>다중</w:t>
            </w:r>
            <w:r>
              <w:rPr>
                <w:rFonts w:ascii="CMU Concrete" w:hAnsi="CMU Concrete"/>
                <w:kern w:val="2"/>
              </w:rPr>
              <w:t xml:space="preserve"> </w:t>
            </w:r>
            <w:r>
              <w:rPr>
                <w:rFonts w:ascii="CMU Concrete" w:hAnsi="CMU Concrete" w:hint="eastAsia"/>
                <w:kern w:val="2"/>
              </w:rPr>
              <w:t>공선성</w:t>
            </w:r>
            <w:r>
              <w:rPr>
                <w:rFonts w:ascii="CMU Concrete" w:hAnsi="CMU Concrete"/>
                <w:kern w:val="2"/>
              </w:rPr>
              <w:t xml:space="preserve"> </w:t>
            </w:r>
            <w:r>
              <w:rPr>
                <w:rFonts w:ascii="CMU Concrete" w:hAnsi="CMU Concrete" w:hint="eastAsia"/>
                <w:kern w:val="2"/>
              </w:rPr>
              <w:t>제거</w:t>
            </w:r>
          </w:p>
        </w:tc>
        <w:tc>
          <w:tcPr>
            <w:tcW w:w="2436" w:type="pct"/>
            <w:tcBorders>
              <w:top w:val="single" w:sz="2" w:space="0" w:color="999999"/>
              <w:left w:val="single" w:sz="2" w:space="0" w:color="999999"/>
              <w:bottom w:val="single" w:sz="2" w:space="0" w:color="999999"/>
              <w:right w:val="single" w:sz="6" w:space="0" w:color="999999"/>
            </w:tcBorders>
            <w:vAlign w:val="center"/>
            <w:hideMark/>
          </w:tcPr>
          <w:p w14:paraId="597E2C96" w14:textId="77777777" w:rsidR="00BA216B" w:rsidRDefault="00BA216B">
            <w:pPr>
              <w:spacing w:line="256" w:lineRule="auto"/>
              <w:rPr>
                <w:rFonts w:ascii="CMU Concrete" w:hAnsi="CMU Concrete"/>
                <w:kern w:val="2"/>
              </w:rPr>
            </w:pPr>
            <w:r>
              <w:rPr>
                <w:rFonts w:ascii="CMU Concrete" w:hAnsi="CMU Concrete"/>
                <w:kern w:val="2"/>
              </w:rPr>
              <w:t>True</w:t>
            </w:r>
            <w:r>
              <w:rPr>
                <w:rFonts w:ascii="CMU Concrete" w:hAnsi="CMU Concrete" w:hint="eastAsia"/>
                <w:kern w:val="2"/>
              </w:rPr>
              <w:t>로</w:t>
            </w:r>
            <w:r>
              <w:rPr>
                <w:rFonts w:ascii="CMU Concrete" w:hAnsi="CMU Concrete"/>
                <w:kern w:val="2"/>
              </w:rPr>
              <w:t xml:space="preserve"> </w:t>
            </w:r>
            <w:r>
              <w:rPr>
                <w:rFonts w:ascii="CMU Concrete" w:hAnsi="CMU Concrete" w:hint="eastAsia"/>
                <w:kern w:val="2"/>
              </w:rPr>
              <w:t>설정</w:t>
            </w:r>
            <w:r>
              <w:rPr>
                <w:rFonts w:ascii="CMU Concrete" w:hAnsi="CMU Concrete"/>
                <w:kern w:val="2"/>
              </w:rPr>
              <w:t xml:space="preserve"> </w:t>
            </w:r>
            <w:r>
              <w:rPr>
                <w:rFonts w:ascii="CMU Concrete" w:hAnsi="CMU Concrete" w:hint="eastAsia"/>
                <w:kern w:val="2"/>
              </w:rPr>
              <w:t>시</w:t>
            </w:r>
            <w:r>
              <w:rPr>
                <w:rFonts w:ascii="CMU Concrete" w:hAnsi="CMU Concrete"/>
                <w:kern w:val="2"/>
              </w:rPr>
              <w:t xml:space="preserve">, </w:t>
            </w:r>
            <w:r>
              <w:rPr>
                <w:rFonts w:ascii="CMU Concrete" w:hAnsi="CMU Concrete" w:hint="eastAsia"/>
                <w:kern w:val="2"/>
              </w:rPr>
              <w:t>독립변수들</w:t>
            </w:r>
            <w:r>
              <w:rPr>
                <w:rFonts w:ascii="CMU Concrete" w:hAnsi="CMU Concrete"/>
                <w:kern w:val="2"/>
              </w:rPr>
              <w:t xml:space="preserve"> </w:t>
            </w:r>
            <w:r>
              <w:rPr>
                <w:rFonts w:ascii="CMU Concrete" w:hAnsi="CMU Concrete" w:hint="eastAsia"/>
                <w:kern w:val="2"/>
              </w:rPr>
              <w:t>간의</w:t>
            </w:r>
            <w:r>
              <w:rPr>
                <w:rFonts w:ascii="CMU Concrete" w:hAnsi="CMU Concrete"/>
                <w:kern w:val="2"/>
              </w:rPr>
              <w:t xml:space="preserve"> </w:t>
            </w:r>
            <w:r>
              <w:rPr>
                <w:rFonts w:ascii="CMU Concrete" w:hAnsi="CMU Concrete" w:hint="eastAsia"/>
                <w:kern w:val="2"/>
              </w:rPr>
              <w:t>다중공성성을</w:t>
            </w:r>
            <w:r>
              <w:rPr>
                <w:rFonts w:ascii="CMU Concrete" w:hAnsi="CMU Concrete"/>
                <w:kern w:val="2"/>
              </w:rPr>
              <w:t xml:space="preserve"> </w:t>
            </w:r>
            <w:r>
              <w:rPr>
                <w:rFonts w:ascii="CMU Concrete" w:hAnsi="CMU Concrete" w:hint="eastAsia"/>
                <w:kern w:val="2"/>
              </w:rPr>
              <w:t>고려하여</w:t>
            </w:r>
            <w:r>
              <w:rPr>
                <w:rFonts w:ascii="CMU Concrete" w:hAnsi="CMU Concrete"/>
                <w:kern w:val="2"/>
              </w:rPr>
              <w:t xml:space="preserve"> </w:t>
            </w:r>
            <w:r>
              <w:rPr>
                <w:rFonts w:ascii="CMU Concrete" w:hAnsi="CMU Concrete" w:hint="eastAsia"/>
                <w:kern w:val="2"/>
              </w:rPr>
              <w:t>변수를</w:t>
            </w:r>
            <w:r>
              <w:rPr>
                <w:rFonts w:ascii="CMU Concrete" w:hAnsi="CMU Concrete"/>
                <w:kern w:val="2"/>
              </w:rPr>
              <w:t xml:space="preserve"> </w:t>
            </w:r>
            <w:r>
              <w:rPr>
                <w:rFonts w:ascii="CMU Concrete" w:hAnsi="CMU Concrete" w:hint="eastAsia"/>
                <w:kern w:val="2"/>
              </w:rPr>
              <w:t>제거하는</w:t>
            </w:r>
            <w:r>
              <w:rPr>
                <w:rFonts w:ascii="CMU Concrete" w:hAnsi="CMU Concrete"/>
                <w:kern w:val="2"/>
              </w:rPr>
              <w:t xml:space="preserve"> </w:t>
            </w:r>
            <w:r>
              <w:rPr>
                <w:rFonts w:ascii="CMU Concrete" w:hAnsi="CMU Concrete" w:hint="eastAsia"/>
                <w:kern w:val="2"/>
              </w:rPr>
              <w:t>기능</w:t>
            </w:r>
          </w:p>
        </w:tc>
        <w:tc>
          <w:tcPr>
            <w:tcW w:w="406" w:type="pct"/>
            <w:tcBorders>
              <w:top w:val="single" w:sz="2" w:space="0" w:color="999999"/>
              <w:left w:val="single" w:sz="2" w:space="0" w:color="999999"/>
              <w:bottom w:val="single" w:sz="2" w:space="0" w:color="999999"/>
              <w:right w:val="single" w:sz="6" w:space="0" w:color="999999"/>
            </w:tcBorders>
            <w:vAlign w:val="center"/>
            <w:hideMark/>
          </w:tcPr>
          <w:p w14:paraId="58815B7F"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14:paraId="759FEB47" w14:textId="77777777" w:rsidR="00BA216B" w:rsidRDefault="00BA216B">
            <w:pPr>
              <w:spacing w:line="256" w:lineRule="auto"/>
              <w:jc w:val="center"/>
              <w:rPr>
                <w:rFonts w:ascii="CMU Concrete" w:hAnsi="CMU Concrete"/>
                <w:kern w:val="2"/>
              </w:rPr>
            </w:pPr>
            <w:r>
              <w:rPr>
                <w:rFonts w:ascii="CMU Concrete" w:hAnsi="CMU Concrete"/>
                <w:kern w:val="2"/>
              </w:rPr>
              <w:t>True,</w:t>
            </w:r>
          </w:p>
          <w:p w14:paraId="13120253" w14:textId="77777777" w:rsidR="00BA216B" w:rsidRDefault="00BA216B">
            <w:pPr>
              <w:spacing w:line="256" w:lineRule="auto"/>
              <w:jc w:val="center"/>
              <w:rPr>
                <w:rFonts w:ascii="CMU Concrete" w:hAnsi="CMU Concrete"/>
                <w:kern w:val="2"/>
              </w:rPr>
            </w:pPr>
            <w:r>
              <w:rPr>
                <w:rFonts w:ascii="CMU Concrete" w:hAnsi="CMU Concrete"/>
                <w:kern w:val="2"/>
              </w:rPr>
              <w:t>False</w:t>
            </w:r>
          </w:p>
        </w:tc>
      </w:tr>
      <w:tr w:rsidR="00BA216B" w14:paraId="1406436C"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1FC30D0" w14:textId="77777777" w:rsidR="00BA216B" w:rsidRDefault="00BA216B">
            <w:pPr>
              <w:spacing w:line="256" w:lineRule="auto"/>
              <w:rPr>
                <w:rFonts w:ascii="CMU Concrete" w:hAnsi="CMU Concrete"/>
                <w:b/>
                <w:kern w:val="2"/>
              </w:rPr>
            </w:pPr>
          </w:p>
        </w:tc>
        <w:tc>
          <w:tcPr>
            <w:tcW w:w="601" w:type="pct"/>
            <w:tcBorders>
              <w:top w:val="single" w:sz="4" w:space="0" w:color="auto"/>
              <w:left w:val="single" w:sz="2" w:space="0" w:color="999999"/>
              <w:bottom w:val="single" w:sz="2" w:space="0" w:color="999999"/>
              <w:right w:val="single" w:sz="6" w:space="0" w:color="999999"/>
            </w:tcBorders>
            <w:vAlign w:val="center"/>
            <w:hideMark/>
          </w:tcPr>
          <w:p w14:paraId="72E98489" w14:textId="77777777" w:rsidR="00BA216B" w:rsidRDefault="00BA216B">
            <w:pPr>
              <w:spacing w:line="256" w:lineRule="auto"/>
              <w:jc w:val="center"/>
              <w:rPr>
                <w:rFonts w:ascii="CMU Concrete" w:hAnsi="CMU Concrete"/>
                <w:kern w:val="2"/>
              </w:rPr>
            </w:pPr>
            <w:r>
              <w:rPr>
                <w:rFonts w:ascii="CMU Concrete" w:hAnsi="CMU Concrete"/>
                <w:kern w:val="2"/>
              </w:rPr>
              <w:t>Regression Method</w:t>
            </w:r>
          </w:p>
        </w:tc>
        <w:tc>
          <w:tcPr>
            <w:tcW w:w="2436" w:type="pct"/>
            <w:tcBorders>
              <w:top w:val="single" w:sz="4" w:space="0" w:color="auto"/>
              <w:left w:val="single" w:sz="2" w:space="0" w:color="999999"/>
              <w:bottom w:val="single" w:sz="2" w:space="0" w:color="999999"/>
              <w:right w:val="single" w:sz="6" w:space="0" w:color="999999"/>
            </w:tcBorders>
            <w:vAlign w:val="center"/>
            <w:hideMark/>
          </w:tcPr>
          <w:p w14:paraId="038E680C" w14:textId="77777777" w:rsidR="00BA216B" w:rsidRDefault="00BA216B">
            <w:pPr>
              <w:spacing w:line="256" w:lineRule="auto"/>
              <w:rPr>
                <w:rFonts w:ascii="CMU Concrete" w:hAnsi="CMU Concrete"/>
                <w:kern w:val="2"/>
              </w:rPr>
            </w:pPr>
            <w:r>
              <w:rPr>
                <w:rFonts w:ascii="CMU Concrete" w:hAnsi="CMU Concrete" w:hint="eastAsia"/>
                <w:kern w:val="2"/>
              </w:rPr>
              <w:t>회귀분석</w:t>
            </w:r>
            <w:r>
              <w:rPr>
                <w:rFonts w:ascii="CMU Concrete" w:hAnsi="CMU Concrete"/>
                <w:kern w:val="2"/>
              </w:rPr>
              <w:t xml:space="preserve"> </w:t>
            </w:r>
            <w:r>
              <w:rPr>
                <w:rFonts w:ascii="CMU Concrete" w:hAnsi="CMU Concrete" w:hint="eastAsia"/>
                <w:kern w:val="2"/>
              </w:rPr>
              <w:t>방법을</w:t>
            </w:r>
            <w:r>
              <w:rPr>
                <w:rFonts w:ascii="CMU Concrete" w:hAnsi="CMU Concrete"/>
                <w:kern w:val="2"/>
              </w:rPr>
              <w:t xml:space="preserve"> </w:t>
            </w:r>
            <w:r>
              <w:rPr>
                <w:rFonts w:ascii="CMU Concrete" w:hAnsi="CMU Concrete" w:hint="eastAsia"/>
                <w:kern w:val="2"/>
              </w:rPr>
              <w:t>선택합니다</w:t>
            </w:r>
            <w:r>
              <w:rPr>
                <w:rFonts w:ascii="CMU Concrete" w:hAnsi="CMU Concrete"/>
                <w:kern w:val="2"/>
              </w:rPr>
              <w:t>.</w:t>
            </w:r>
          </w:p>
        </w:tc>
        <w:tc>
          <w:tcPr>
            <w:tcW w:w="406" w:type="pct"/>
            <w:tcBorders>
              <w:top w:val="single" w:sz="4" w:space="0" w:color="auto"/>
              <w:left w:val="single" w:sz="2" w:space="0" w:color="999999"/>
              <w:bottom w:val="single" w:sz="2" w:space="0" w:color="999999"/>
              <w:right w:val="single" w:sz="6" w:space="0" w:color="999999"/>
            </w:tcBorders>
            <w:vAlign w:val="center"/>
            <w:hideMark/>
          </w:tcPr>
          <w:p w14:paraId="093A339C"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4" w:space="0" w:color="auto"/>
              <w:left w:val="single" w:sz="2" w:space="0" w:color="999999"/>
              <w:bottom w:val="single" w:sz="2" w:space="0" w:color="999999"/>
              <w:right w:val="single" w:sz="6" w:space="0" w:color="999999"/>
            </w:tcBorders>
            <w:vAlign w:val="center"/>
            <w:hideMark/>
          </w:tcPr>
          <w:p w14:paraId="18DA9156" w14:textId="77777777" w:rsidR="00BA216B" w:rsidRDefault="00BA216B">
            <w:pPr>
              <w:spacing w:line="256" w:lineRule="auto"/>
              <w:jc w:val="center"/>
              <w:rPr>
                <w:rFonts w:ascii="CMU Concrete" w:hAnsi="CMU Concrete"/>
                <w:kern w:val="2"/>
              </w:rPr>
            </w:pPr>
            <w:r>
              <w:rPr>
                <w:rFonts w:ascii="CMU Concrete" w:hAnsi="CMU Concrete"/>
                <w:kern w:val="2"/>
              </w:rPr>
              <w:t>OLS, Ridge, Lasso, Elastic Net</w:t>
            </w:r>
          </w:p>
        </w:tc>
      </w:tr>
      <w:tr w:rsidR="00BA216B" w14:paraId="19BA3BAD"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4F553C08"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13ECE8C8" w14:textId="77777777" w:rsidR="00BA216B" w:rsidRDefault="00BA216B">
            <w:pPr>
              <w:spacing w:line="256" w:lineRule="auto"/>
              <w:jc w:val="center"/>
              <w:rPr>
                <w:rFonts w:ascii="CMU Concrete" w:hAnsi="CMU Concrete"/>
                <w:kern w:val="2"/>
              </w:rPr>
            </w:pPr>
            <w:r>
              <w:rPr>
                <w:rFonts w:ascii="CMU Concrete" w:hAnsi="CMU Concrete"/>
                <w:kern w:val="2"/>
              </w:rPr>
              <w:t>Ridge Penalty</w:t>
            </w:r>
          </w:p>
        </w:tc>
        <w:tc>
          <w:tcPr>
            <w:tcW w:w="2436" w:type="pct"/>
            <w:tcBorders>
              <w:top w:val="single" w:sz="2" w:space="0" w:color="999999"/>
              <w:left w:val="single" w:sz="2" w:space="0" w:color="999999"/>
              <w:bottom w:val="single" w:sz="2" w:space="0" w:color="999999"/>
              <w:right w:val="single" w:sz="6" w:space="0" w:color="999999"/>
            </w:tcBorders>
            <w:vAlign w:val="center"/>
            <w:hideMark/>
          </w:tcPr>
          <w:p w14:paraId="02AB0D63" w14:textId="77777777" w:rsidR="00BA216B" w:rsidRDefault="00BA216B">
            <w:pPr>
              <w:spacing w:line="256" w:lineRule="auto"/>
              <w:rPr>
                <w:rFonts w:ascii="CMU Concrete" w:hAnsi="CMU Concrete"/>
                <w:kern w:val="2"/>
              </w:rPr>
            </w:pPr>
            <w:r>
              <w:rPr>
                <w:rFonts w:ascii="CMU Concrete" w:hAnsi="CMU Concrete"/>
                <w:kern w:val="2"/>
              </w:rPr>
              <w:t>Ridge</w:t>
            </w:r>
            <w:r>
              <w:rPr>
                <w:rFonts w:ascii="CMU Concrete" w:hAnsi="CMU Concrete" w:hint="eastAsia"/>
                <w:kern w:val="2"/>
              </w:rPr>
              <w:t>와</w:t>
            </w:r>
            <w:r>
              <w:rPr>
                <w:rFonts w:ascii="CMU Concrete" w:hAnsi="CMU Concrete"/>
                <w:kern w:val="2"/>
              </w:rPr>
              <w:t xml:space="preserve"> Elastic Net </w:t>
            </w:r>
            <w:r>
              <w:rPr>
                <w:rFonts w:ascii="CMU Concrete" w:hAnsi="CMU Concrete" w:hint="eastAsia"/>
                <w:kern w:val="2"/>
              </w:rPr>
              <w:t>회귀의</w:t>
            </w:r>
            <w:r>
              <w:rPr>
                <w:rFonts w:ascii="CMU Concrete" w:hAnsi="CMU Concrete"/>
                <w:kern w:val="2"/>
              </w:rPr>
              <w:t xml:space="preserve"> Penalty</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2" w:space="0" w:color="999999"/>
              <w:right w:val="single" w:sz="6" w:space="0" w:color="999999"/>
            </w:tcBorders>
            <w:vAlign w:val="center"/>
            <w:hideMark/>
          </w:tcPr>
          <w:p w14:paraId="772D4270"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14:paraId="1E5ABABA" w14:textId="77777777" w:rsidR="00BA216B" w:rsidRDefault="00BA216B">
            <w:pPr>
              <w:spacing w:line="256" w:lineRule="auto"/>
              <w:jc w:val="center"/>
              <w:rPr>
                <w:rFonts w:ascii="CMU Concrete" w:hAnsi="CMU Concrete"/>
                <w:kern w:val="2"/>
              </w:rPr>
            </w:pPr>
            <w:r>
              <w:rPr>
                <w:rFonts w:ascii="CMU Concrete" w:hAnsi="CMU Concrete"/>
                <w:kern w:val="2"/>
              </w:rPr>
              <w:t>Ridge, Elastic Net</w:t>
            </w:r>
          </w:p>
        </w:tc>
      </w:tr>
      <w:tr w:rsidR="00BA216B" w14:paraId="4B5DE8D8" w14:textId="77777777" w:rsidTr="00BA216B">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89027FA" w14:textId="77777777" w:rsidR="00BA216B" w:rsidRDefault="00BA216B">
            <w:pPr>
              <w:spacing w:line="256" w:lineRule="auto"/>
              <w:rPr>
                <w:rFonts w:ascii="CMU Concrete" w:hAnsi="CMU Concrete"/>
                <w:b/>
                <w:kern w:val="2"/>
              </w:rPr>
            </w:pPr>
          </w:p>
        </w:tc>
        <w:tc>
          <w:tcPr>
            <w:tcW w:w="601" w:type="pct"/>
            <w:tcBorders>
              <w:top w:val="single" w:sz="2" w:space="0" w:color="999999"/>
              <w:left w:val="single" w:sz="2" w:space="0" w:color="999999"/>
              <w:bottom w:val="single" w:sz="2" w:space="0" w:color="999999"/>
              <w:right w:val="single" w:sz="6" w:space="0" w:color="999999"/>
            </w:tcBorders>
            <w:vAlign w:val="center"/>
            <w:hideMark/>
          </w:tcPr>
          <w:p w14:paraId="6D5A6A46" w14:textId="77777777" w:rsidR="00BA216B" w:rsidRDefault="00BA216B">
            <w:pPr>
              <w:spacing w:line="256" w:lineRule="auto"/>
              <w:jc w:val="center"/>
              <w:rPr>
                <w:rFonts w:ascii="CMU Concrete" w:hAnsi="CMU Concrete"/>
                <w:kern w:val="2"/>
              </w:rPr>
            </w:pPr>
            <w:r>
              <w:rPr>
                <w:rFonts w:ascii="CMU Concrete" w:hAnsi="CMU Concrete"/>
                <w:kern w:val="2"/>
              </w:rPr>
              <w:t>Lasso Penalty</w:t>
            </w:r>
          </w:p>
        </w:tc>
        <w:tc>
          <w:tcPr>
            <w:tcW w:w="2436" w:type="pct"/>
            <w:tcBorders>
              <w:top w:val="single" w:sz="2" w:space="0" w:color="999999"/>
              <w:left w:val="single" w:sz="2" w:space="0" w:color="999999"/>
              <w:bottom w:val="single" w:sz="2" w:space="0" w:color="999999"/>
              <w:right w:val="single" w:sz="6" w:space="0" w:color="999999"/>
            </w:tcBorders>
            <w:vAlign w:val="center"/>
            <w:hideMark/>
          </w:tcPr>
          <w:p w14:paraId="40ABF212" w14:textId="77777777" w:rsidR="00BA216B" w:rsidRDefault="00BA216B">
            <w:pPr>
              <w:spacing w:line="256" w:lineRule="auto"/>
              <w:rPr>
                <w:rFonts w:ascii="CMU Concrete" w:hAnsi="CMU Concrete"/>
                <w:kern w:val="2"/>
              </w:rPr>
            </w:pPr>
            <w:r>
              <w:rPr>
                <w:rFonts w:ascii="CMU Concrete" w:hAnsi="CMU Concrete"/>
                <w:kern w:val="2"/>
              </w:rPr>
              <w:t>Lasso</w:t>
            </w:r>
            <w:r>
              <w:rPr>
                <w:rFonts w:ascii="CMU Concrete" w:hAnsi="CMU Concrete" w:hint="eastAsia"/>
                <w:kern w:val="2"/>
              </w:rPr>
              <w:t>와</w:t>
            </w:r>
            <w:r>
              <w:rPr>
                <w:rFonts w:ascii="CMU Concrete" w:hAnsi="CMU Concrete"/>
                <w:kern w:val="2"/>
              </w:rPr>
              <w:t xml:space="preserve"> Elastic Net </w:t>
            </w:r>
            <w:r>
              <w:rPr>
                <w:rFonts w:ascii="CMU Concrete" w:hAnsi="CMU Concrete" w:hint="eastAsia"/>
                <w:kern w:val="2"/>
              </w:rPr>
              <w:t>회귀의</w:t>
            </w:r>
            <w:r>
              <w:rPr>
                <w:rFonts w:ascii="CMU Concrete" w:hAnsi="CMU Concrete"/>
                <w:kern w:val="2"/>
              </w:rPr>
              <w:t xml:space="preserve"> Penalty</w:t>
            </w:r>
            <w:r>
              <w:rPr>
                <w:rFonts w:ascii="CMU Concrete" w:hAnsi="CMU Concrete" w:hint="eastAsia"/>
                <w:kern w:val="2"/>
              </w:rPr>
              <w:t>를</w:t>
            </w:r>
            <w:r>
              <w:rPr>
                <w:rFonts w:ascii="CMU Concrete" w:hAnsi="CMU Concrete"/>
                <w:kern w:val="2"/>
              </w:rPr>
              <w:t xml:space="preserve"> </w:t>
            </w:r>
            <w:r>
              <w:rPr>
                <w:rFonts w:ascii="CMU Concrete" w:hAnsi="CMU Concrete" w:hint="eastAsia"/>
                <w:kern w:val="2"/>
              </w:rPr>
              <w:t>입력합니다</w:t>
            </w:r>
            <w:r>
              <w:rPr>
                <w:rFonts w:ascii="CMU Concrete" w:hAnsi="CMU Concrete"/>
                <w:kern w:val="2"/>
              </w:rPr>
              <w:t>.</w:t>
            </w:r>
          </w:p>
        </w:tc>
        <w:tc>
          <w:tcPr>
            <w:tcW w:w="406" w:type="pct"/>
            <w:tcBorders>
              <w:top w:val="single" w:sz="2" w:space="0" w:color="999999"/>
              <w:left w:val="single" w:sz="2" w:space="0" w:color="999999"/>
              <w:bottom w:val="single" w:sz="2" w:space="0" w:color="999999"/>
              <w:right w:val="single" w:sz="6" w:space="0" w:color="999999"/>
            </w:tcBorders>
            <w:vAlign w:val="center"/>
            <w:hideMark/>
          </w:tcPr>
          <w:p w14:paraId="1F727315" w14:textId="77777777" w:rsidR="00BA216B" w:rsidRDefault="00BA216B">
            <w:pPr>
              <w:spacing w:line="256" w:lineRule="auto"/>
              <w:jc w:val="center"/>
              <w:rPr>
                <w:rFonts w:ascii="CMU Concrete" w:hAnsi="CMU Concrete"/>
                <w:kern w:val="2"/>
              </w:rPr>
            </w:pPr>
            <w:r>
              <w:rPr>
                <w:rFonts w:ascii="CMU Concrete" w:hAnsi="CMU Concrete" w:hint="eastAsia"/>
                <w:kern w:val="2"/>
              </w:rPr>
              <w:t>필수</w:t>
            </w:r>
          </w:p>
        </w:tc>
        <w:tc>
          <w:tcPr>
            <w:tcW w:w="920" w:type="pct"/>
            <w:tcBorders>
              <w:top w:val="single" w:sz="2" w:space="0" w:color="999999"/>
              <w:left w:val="single" w:sz="2" w:space="0" w:color="999999"/>
              <w:bottom w:val="single" w:sz="2" w:space="0" w:color="999999"/>
              <w:right w:val="single" w:sz="6" w:space="0" w:color="999999"/>
            </w:tcBorders>
            <w:vAlign w:val="center"/>
            <w:hideMark/>
          </w:tcPr>
          <w:p w14:paraId="04B5BE9B" w14:textId="77777777" w:rsidR="00BA216B" w:rsidRDefault="00BA216B">
            <w:pPr>
              <w:spacing w:line="256" w:lineRule="auto"/>
              <w:jc w:val="center"/>
              <w:rPr>
                <w:rFonts w:ascii="CMU Concrete" w:hAnsi="CMU Concrete"/>
                <w:kern w:val="2"/>
              </w:rPr>
            </w:pPr>
            <w:r>
              <w:rPr>
                <w:rFonts w:ascii="CMU Concrete" w:hAnsi="CMU Concrete"/>
                <w:kern w:val="2"/>
              </w:rPr>
              <w:t>Lasso, Elastic Net</w:t>
            </w:r>
          </w:p>
        </w:tc>
      </w:tr>
    </w:tbl>
    <w:p w14:paraId="6CBA8A92" w14:textId="77777777" w:rsidR="00BA216B" w:rsidRDefault="00BA216B" w:rsidP="00BA216B">
      <w:pPr>
        <w:rPr>
          <w:rFonts w:ascii="CMU Concrete" w:hAnsi="CMU Concrete"/>
        </w:rPr>
      </w:pPr>
    </w:p>
    <w:p w14:paraId="4B62F6A7" w14:textId="77777777" w:rsidR="00BA216B" w:rsidRDefault="00BA216B" w:rsidP="00BA216B">
      <w:pPr>
        <w:pStyle w:val="11"/>
      </w:pPr>
      <w:r>
        <w:rPr>
          <w:rFonts w:hint="eastAsia"/>
        </w:rPr>
        <w:t>결과</w:t>
      </w:r>
    </w:p>
    <w:p w14:paraId="2E9D4900" w14:textId="77777777" w:rsidR="00BA216B" w:rsidRDefault="00BA216B" w:rsidP="00401892">
      <w:pPr>
        <w:numPr>
          <w:ilvl w:val="0"/>
          <w:numId w:val="178"/>
        </w:numPr>
        <w:ind w:left="426"/>
        <w:rPr>
          <w:rStyle w:val="p2Char"/>
          <w:rFonts w:ascii="CMU Concrete" w:hAnsi="CMU Concrete"/>
        </w:rPr>
      </w:pPr>
      <w:r>
        <w:rPr>
          <w:rStyle w:val="p2Char"/>
          <w:rFonts w:ascii="CMU Concrete" w:hAnsi="CMU Concrete"/>
          <w:b/>
          <w:bCs/>
        </w:rPr>
        <w:t>분석결과정보</w:t>
      </w:r>
    </w:p>
    <w:p w14:paraId="630640CA" w14:textId="77777777" w:rsidR="00BA216B" w:rsidRDefault="00BA216B" w:rsidP="00BA216B">
      <w:pPr>
        <w:pStyle w:val="p4"/>
        <w:ind w:left="200" w:right="200"/>
      </w:pPr>
      <w:r>
        <w:rPr>
          <w:rStyle w:val="p2Char"/>
          <w:b/>
          <w:bCs w:val="0"/>
        </w:rPr>
        <w:t>화면표시 노드</w:t>
      </w:r>
      <w:r>
        <w:rPr>
          <w:rFonts w:hint="eastAsia"/>
        </w:rPr>
        <w:t>에서</w:t>
      </w:r>
      <w:r>
        <w:t xml:space="preserve"> Y</w:t>
      </w:r>
      <w:r>
        <w:rPr>
          <w:rFonts w:hint="eastAsia"/>
        </w:rPr>
        <w:t>추정치와</w:t>
      </w:r>
      <w:r>
        <w:t xml:space="preserve"> </w:t>
      </w:r>
      <w:r>
        <w:rPr>
          <w:rFonts w:hint="eastAsia"/>
        </w:rPr>
        <w:t>잔차</w:t>
      </w:r>
      <w:r>
        <w:t>, Leverage</w:t>
      </w:r>
      <w:r>
        <w:rPr>
          <w:rFonts w:hint="eastAsia"/>
        </w:rPr>
        <w:t>값을</w:t>
      </w:r>
      <w:r>
        <w:t xml:space="preserve"> </w:t>
      </w:r>
      <w:r>
        <w:rPr>
          <w:rFonts w:hint="eastAsia"/>
        </w:rPr>
        <w:t>볼</w:t>
      </w:r>
      <w:r>
        <w:t xml:space="preserve"> </w:t>
      </w:r>
      <w:r>
        <w:rPr>
          <w:rFonts w:hint="eastAsia"/>
        </w:rPr>
        <w:t>수</w:t>
      </w:r>
      <w:r>
        <w:t xml:space="preserve"> </w:t>
      </w:r>
      <w:r>
        <w:rPr>
          <w:rFonts w:hint="eastAsia"/>
        </w:rPr>
        <w:t>있습니다</w:t>
      </w:r>
      <w:r>
        <w:t>.</w:t>
      </w:r>
    </w:p>
    <w:p w14:paraId="01F083A4" w14:textId="77777777" w:rsidR="00BA216B" w:rsidRDefault="00BA216B" w:rsidP="00BA216B"/>
    <w:p w14:paraId="02F6E088" w14:textId="5E3F3A65" w:rsidR="00BA216B" w:rsidRDefault="00BA216B" w:rsidP="00BA216B">
      <w:pPr>
        <w:pStyle w:val="af"/>
      </w:pPr>
      <w:r>
        <w:rPr>
          <w:rFonts w:hint="eastAsia"/>
          <w:noProof/>
        </w:rPr>
        <mc:AlternateContent>
          <mc:Choice Requires="wps">
            <w:drawing>
              <wp:anchor distT="0" distB="0" distL="114300" distR="114300" simplePos="0" relativeHeight="251738112" behindDoc="0" locked="0" layoutInCell="1" allowOverlap="1" wp14:anchorId="66AD0ACD" wp14:editId="4C972A51">
                <wp:simplePos x="0" y="0"/>
                <wp:positionH relativeFrom="column">
                  <wp:posOffset>4367530</wp:posOffset>
                </wp:positionH>
                <wp:positionV relativeFrom="paragraph">
                  <wp:posOffset>52070</wp:posOffset>
                </wp:positionV>
                <wp:extent cx="1209675" cy="1743075"/>
                <wp:effectExtent l="0" t="0" r="28575" b="28575"/>
                <wp:wrapNone/>
                <wp:docPr id="2137" name="직사각형 2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174307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4A0D1" id="직사각형 2137" o:spid="_x0000_s1026" style="position:absolute;left:0;text-align:left;margin-left:343.9pt;margin-top:4.1pt;width:95.25pt;height:137.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" filled="f" strokecolor="#930" strokeweight="1.5pt"/>
            </w:pict>
          </mc:Fallback>
        </mc:AlternateContent>
      </w:r>
      <w:r>
        <w:rPr>
          <w:rFonts w:hint="eastAsia"/>
          <w:noProof/>
        </w:rPr>
        <mc:AlternateContent>
          <mc:Choice Requires="wps">
            <w:drawing>
              <wp:anchor distT="0" distB="0" distL="114300" distR="114300" simplePos="0" relativeHeight="251739136" behindDoc="0" locked="0" layoutInCell="1" allowOverlap="1" wp14:anchorId="178448EB" wp14:editId="3D124E5B">
                <wp:simplePos x="0" y="0"/>
                <wp:positionH relativeFrom="column">
                  <wp:posOffset>3157855</wp:posOffset>
                </wp:positionH>
                <wp:positionV relativeFrom="paragraph">
                  <wp:posOffset>52070</wp:posOffset>
                </wp:positionV>
                <wp:extent cx="1209675" cy="1743075"/>
                <wp:effectExtent l="0" t="0" r="28575" b="28575"/>
                <wp:wrapNone/>
                <wp:docPr id="559" name="직사각형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1743075"/>
                        </a:xfrm>
                        <a:prstGeom prst="rect">
                          <a:avLst/>
                        </a:prstGeom>
                        <a:noFill/>
                        <a:ln w="19050">
                          <a:solidFill>
                            <a:srgbClr val="33339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67AA7D" id="직사각형 559" o:spid="_x0000_s1026" style="position:absolute;left:0;text-align:left;margin-left:248.65pt;margin-top:4.1pt;width:95.25pt;height:137.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" filled="f" strokecolor="#339" strokeweight="1.5pt"/>
            </w:pict>
          </mc:Fallback>
        </mc:AlternateContent>
      </w:r>
      <w:r>
        <w:rPr>
          <w:noProof/>
        </w:rPr>
        <w:drawing>
          <wp:inline distT="0" distB="0" distL="0" distR="0" wp14:anchorId="55168E8F" wp14:editId="68A783C3">
            <wp:extent cx="5581650" cy="1743075"/>
            <wp:effectExtent l="0" t="0" r="0" b="9525"/>
            <wp:docPr id="2069" name="그림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9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5581650" cy="1743075"/>
                    </a:xfrm>
                    <a:prstGeom prst="rect">
                      <a:avLst/>
                    </a:prstGeom>
                    <a:noFill/>
                    <a:ln>
                      <a:noFill/>
                    </a:ln>
                  </pic:spPr>
                </pic:pic>
              </a:graphicData>
            </a:graphic>
          </wp:inline>
        </w:drawing>
      </w:r>
    </w:p>
    <w:p w14:paraId="54106C7E" w14:textId="77777777" w:rsidR="00BA216B" w:rsidRDefault="00BA216B" w:rsidP="00BA216B">
      <w:pPr>
        <w:pStyle w:val="af"/>
      </w:pPr>
    </w:p>
    <w:p w14:paraId="151EF942" w14:textId="77777777" w:rsidR="00BA216B" w:rsidRDefault="00BA216B" w:rsidP="00401892">
      <w:pPr>
        <w:numPr>
          <w:ilvl w:val="0"/>
          <w:numId w:val="178"/>
        </w:numPr>
        <w:ind w:left="426"/>
        <w:rPr>
          <w:rStyle w:val="p2Char"/>
          <w:rFonts w:ascii="CMU Concrete" w:hAnsi="CMU Concrete"/>
          <w:b/>
          <w:bCs/>
        </w:rPr>
      </w:pPr>
      <w:r>
        <w:rPr>
          <w:rStyle w:val="p2Char"/>
          <w:rFonts w:ascii="CMU Concrete" w:hAnsi="CMU Concrete"/>
          <w:b/>
          <w:bCs/>
        </w:rPr>
        <w:t>잔차</w:t>
      </w:r>
      <w:r>
        <w:rPr>
          <w:rStyle w:val="p2Char"/>
          <w:rFonts w:ascii="CMU Concrete" w:hAnsi="CMU Concrete"/>
          <w:b/>
          <w:bCs/>
        </w:rPr>
        <w:t>PLOT</w:t>
      </w:r>
    </w:p>
    <w:p w14:paraId="604D22DB" w14:textId="77777777" w:rsidR="00BA216B" w:rsidRDefault="00BA216B" w:rsidP="00BA216B">
      <w:pPr>
        <w:pStyle w:val="p2"/>
      </w:pPr>
      <w:r>
        <w:rPr>
          <w:rFonts w:ascii="CMU Concrete" w:hAnsi="CMU Concrete" w:hint="eastAsia"/>
          <w:b/>
          <w:bCs/>
        </w:rPr>
        <w:t>기본차트</w:t>
      </w:r>
      <w:r>
        <w:rPr>
          <w:rFonts w:ascii="CMU Concrete" w:hAnsi="CMU Concrete"/>
          <w:b/>
          <w:bCs/>
        </w:rPr>
        <w:t xml:space="preserve"> </w:t>
      </w:r>
      <w:r>
        <w:rPr>
          <w:rFonts w:ascii="CMU Concrete" w:hAnsi="CMU Concrete" w:hint="eastAsia"/>
          <w:b/>
          <w:bCs/>
        </w:rPr>
        <w:t>노드</w:t>
      </w:r>
      <w:r>
        <w:rPr>
          <w:rFonts w:ascii="CMU Concrete" w:hAnsi="CMU Concrete" w:hint="eastAsia"/>
        </w:rPr>
        <w:t>를</w:t>
      </w:r>
      <w:r>
        <w:rPr>
          <w:rFonts w:ascii="CMU Concrete" w:hAnsi="CMU Concrete"/>
        </w:rPr>
        <w:t xml:space="preserve"> </w:t>
      </w:r>
      <w:r>
        <w:rPr>
          <w:rFonts w:ascii="CMU Concrete" w:hAnsi="CMU Concrete" w:hint="eastAsia"/>
        </w:rPr>
        <w:t>연결해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0A3F0926" w14:textId="77777777" w:rsidR="00BA216B" w:rsidRDefault="00BA216B" w:rsidP="00BA216B">
      <w:pPr>
        <w:pStyle w:val="p2"/>
        <w:rPr>
          <w:rFonts w:ascii="CMU Concrete" w:hAnsi="CMU Concrete"/>
        </w:rPr>
      </w:pPr>
    </w:p>
    <w:p w14:paraId="2F4EA543" w14:textId="29B4FD11" w:rsidR="00BA216B" w:rsidRDefault="00BA216B" w:rsidP="00BA216B">
      <w:pPr>
        <w:pStyle w:val="af"/>
      </w:pPr>
      <w:r>
        <w:rPr>
          <w:noProof/>
        </w:rPr>
        <w:drawing>
          <wp:inline distT="0" distB="0" distL="0" distR="0" wp14:anchorId="5D67E248" wp14:editId="1617CA34">
            <wp:extent cx="5572125" cy="3143250"/>
            <wp:effectExtent l="0" t="0" r="9525" b="0"/>
            <wp:docPr id="2068" name="그림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90"/>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5572125" cy="3143250"/>
                    </a:xfrm>
                    <a:prstGeom prst="rect">
                      <a:avLst/>
                    </a:prstGeom>
                    <a:noFill/>
                    <a:ln>
                      <a:noFill/>
                    </a:ln>
                  </pic:spPr>
                </pic:pic>
              </a:graphicData>
            </a:graphic>
          </wp:inline>
        </w:drawing>
      </w:r>
    </w:p>
    <w:p w14:paraId="7726C67D" w14:textId="77777777" w:rsidR="00BA216B" w:rsidRDefault="00BA216B" w:rsidP="00BA216B">
      <w:pPr>
        <w:pStyle w:val="af"/>
      </w:pPr>
    </w:p>
    <w:p w14:paraId="2599B0BC" w14:textId="73409DBE" w:rsidR="00BA216B" w:rsidRDefault="00BA216B" w:rsidP="00BA216B">
      <w:pPr>
        <w:pStyle w:val="p2"/>
        <w:rPr>
          <w:rFonts w:ascii="CMU Concrete" w:hAnsi="CMU Concrete"/>
        </w:rPr>
      </w:pPr>
      <w:r>
        <w:rPr>
          <w:rFonts w:ascii="CMU Concrete" w:hAnsi="CMU Concrete" w:hint="eastAsia"/>
        </w:rPr>
        <w:t>회귀모형이</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적합</w:t>
      </w:r>
      <w:r>
        <w:rPr>
          <w:rFonts w:ascii="CMU Concrete" w:hAnsi="CMU Concrete"/>
        </w:rPr>
        <w:t xml:space="preserve"> </w:t>
      </w:r>
      <w:r>
        <w:rPr>
          <w:rFonts w:ascii="CMU Concrete" w:hAnsi="CMU Concrete" w:hint="eastAsia"/>
        </w:rPr>
        <w:t>되었다면</w:t>
      </w:r>
      <w:r>
        <w:rPr>
          <w:rFonts w:ascii="CMU Concrete" w:hAnsi="CMU Concrete"/>
        </w:rPr>
        <w:t xml:space="preserve"> </w:t>
      </w:r>
      <w:r>
        <w:rPr>
          <w:rFonts w:ascii="CMU Concrete" w:hAnsi="CMU Concrete" w:hint="eastAsia"/>
        </w:rPr>
        <w:t>오차는</w:t>
      </w:r>
      <w:r>
        <w:rPr>
          <w:rFonts w:ascii="CMU Concrete" w:hAnsi="CMU Concrete"/>
        </w:rPr>
        <w:t xml:space="preserve"> </w:t>
      </w:r>
      <w:r>
        <w:rPr>
          <w:rFonts w:ascii="CMU Concrete" w:hAnsi="CMU Concrete" w:hint="eastAsia"/>
        </w:rPr>
        <w:t>평균이</w:t>
      </w:r>
      <w:r>
        <w:rPr>
          <w:rFonts w:ascii="CMU Concrete" w:hAnsi="CMU Concrete"/>
        </w:rPr>
        <w:t xml:space="preserve"> 0</w:t>
      </w:r>
      <w:r>
        <w:rPr>
          <w:rFonts w:ascii="CMU Concrete" w:hAnsi="CMU Concrete" w:hint="eastAsia"/>
        </w:rPr>
        <w:t>이고</w:t>
      </w:r>
      <w:r>
        <w:rPr>
          <w:rFonts w:ascii="CMU Concrete" w:hAnsi="CMU Concrete"/>
        </w:rPr>
        <w:t xml:space="preserve"> </w:t>
      </w:r>
      <w:r>
        <w:rPr>
          <w:rFonts w:ascii="CMU Concrete" w:hAnsi="CMU Concrete" w:hint="eastAsia"/>
        </w:rPr>
        <w:t>분산이</w:t>
      </w:r>
      <w:r>
        <w:rPr>
          <w:rFonts w:ascii="CMU Concrete" w:hAnsi="CMU Concrete"/>
        </w:rPr>
        <w:t xml:space="preserve"> </w:t>
      </w:r>
      <w:r>
        <w:rPr>
          <w:rFonts w:ascii="CMU Concrete" w:hAnsi="CMU Concrete" w:hint="eastAsia"/>
        </w:rPr>
        <w:t>등분산인</w:t>
      </w:r>
      <w:r>
        <w:rPr>
          <w:rFonts w:ascii="CMU Concrete" w:hAnsi="CMU Concrete"/>
        </w:rPr>
        <w:t xml:space="preserve"> </w:t>
      </w:r>
      <w:r>
        <w:rPr>
          <w:rFonts w:ascii="CMU Concrete" w:hAnsi="CMU Concrete" w:hint="eastAsia"/>
        </w:rPr>
        <w:t>가정을</w:t>
      </w:r>
      <w:r>
        <w:rPr>
          <w:rFonts w:ascii="CMU Concrete" w:hAnsi="CMU Concrete"/>
        </w:rPr>
        <w:t xml:space="preserve"> </w:t>
      </w:r>
      <w:r>
        <w:rPr>
          <w:rFonts w:ascii="CMU Concrete" w:hAnsi="CMU Concrete" w:hint="eastAsia"/>
        </w:rPr>
        <w:t>만족해야</w:t>
      </w:r>
      <w:r>
        <w:rPr>
          <w:rFonts w:ascii="CMU Concrete" w:hAnsi="CMU Concrete"/>
        </w:rPr>
        <w:t xml:space="preserve"> </w:t>
      </w:r>
      <w:r>
        <w:rPr>
          <w:rFonts w:ascii="CMU Concrete" w:hAnsi="CMU Concrete" w:hint="eastAsia"/>
        </w:rPr>
        <w:t>합니다</w:t>
      </w:r>
      <w:r>
        <w:rPr>
          <w:rFonts w:ascii="CMU Concrete" w:hAnsi="CMU Concrete"/>
        </w:rPr>
        <w:t xml:space="preserve">. </w:t>
      </w:r>
      <w:r>
        <w:rPr>
          <w:rFonts w:ascii="CMU Concrete" w:hAnsi="CMU Concrete" w:hint="eastAsia"/>
        </w:rPr>
        <w:t>기본차트</w:t>
      </w:r>
      <w:r>
        <w:rPr>
          <w:rFonts w:ascii="CMU Concrete" w:hAnsi="CMU Concrete"/>
        </w:rPr>
        <w:t xml:space="preserve"> </w:t>
      </w:r>
      <w:r>
        <w:rPr>
          <w:rFonts w:ascii="CMU Concrete" w:hAnsi="CMU Concrete" w:hint="eastAsia"/>
        </w:rPr>
        <w:t>노드에서</w:t>
      </w:r>
      <w:r>
        <w:rPr>
          <w:rFonts w:ascii="CMU Concrete" w:hAnsi="CMU Concrete"/>
        </w:rPr>
        <w:t xml:space="preserve"> X</w:t>
      </w:r>
      <w:r>
        <w:rPr>
          <w:rFonts w:ascii="CMU Concrete" w:hAnsi="CMU Concrete" w:hint="eastAsia"/>
        </w:rPr>
        <w:t>축은</w:t>
      </w:r>
      <w:r>
        <w:rPr>
          <w:rFonts w:ascii="CMU Concrete" w:hAnsi="CMU Concrete"/>
        </w:rPr>
        <w:t xml:space="preserve"> Data index, Y</w:t>
      </w:r>
      <w:r>
        <w:rPr>
          <w:rFonts w:ascii="CMU Concrete" w:hAnsi="CMU Concrete" w:hint="eastAsia"/>
        </w:rPr>
        <w:t>축은</w:t>
      </w:r>
      <w:r>
        <w:rPr>
          <w:rFonts w:ascii="CMU Concrete" w:hAnsi="CMU Concrete"/>
        </w:rPr>
        <w:t xml:space="preserve"> Residual(LinearRegression_RES)</w:t>
      </w:r>
      <w:r>
        <w:rPr>
          <w:rFonts w:ascii="CMU Concrete" w:hAnsi="CMU Concrete" w:hint="eastAsia"/>
        </w:rPr>
        <w:t>로</w:t>
      </w:r>
      <w:r>
        <w:rPr>
          <w:rFonts w:ascii="CMU Concrete" w:hAnsi="CMU Concrete"/>
        </w:rPr>
        <w:t xml:space="preserve"> </w:t>
      </w:r>
      <w:r>
        <w:rPr>
          <w:rFonts w:ascii="CMU Concrete" w:hAnsi="CMU Concrete" w:hint="eastAsia"/>
        </w:rPr>
        <w:t>하여</w:t>
      </w:r>
      <w:r>
        <w:rPr>
          <w:rFonts w:ascii="CMU Concrete" w:hAnsi="CMU Concrete"/>
        </w:rPr>
        <w:t xml:space="preserve"> </w:t>
      </w:r>
      <w:r>
        <w:rPr>
          <w:rFonts w:ascii="CMU Concrete" w:hAnsi="CMU Concrete" w:hint="eastAsia"/>
        </w:rPr>
        <w:t>수행하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plot</w:t>
      </w:r>
      <w:r>
        <w:rPr>
          <w:rFonts w:ascii="CMU Concrete" w:hAnsi="CMU Concrete" w:hint="eastAsia"/>
        </w:rPr>
        <w:t>이</w:t>
      </w:r>
      <w:r>
        <w:rPr>
          <w:rFonts w:ascii="CMU Concrete" w:hAnsi="CMU Concrete"/>
        </w:rPr>
        <w:t xml:space="preserve"> </w:t>
      </w:r>
      <w:r>
        <w:rPr>
          <w:rFonts w:ascii="CMU Concrete" w:hAnsi="CMU Concrete" w:hint="eastAsia"/>
        </w:rPr>
        <w:t>생성됩니다</w:t>
      </w:r>
      <w:r>
        <w:rPr>
          <w:rFonts w:ascii="CMU Concrete" w:hAnsi="CMU Concrete"/>
        </w:rPr>
        <w:t>.</w:t>
      </w:r>
    </w:p>
    <w:p w14:paraId="10F08933" w14:textId="76CC10B6" w:rsidR="000333A7" w:rsidRDefault="000333A7" w:rsidP="00BA216B">
      <w:pPr>
        <w:pStyle w:val="p2"/>
        <w:rPr>
          <w:rFonts w:ascii="CMU Concrete" w:hAnsi="CMU Concrete"/>
        </w:rPr>
      </w:pPr>
    </w:p>
    <w:p w14:paraId="0DAA163F" w14:textId="512439BD" w:rsidR="000333A7" w:rsidRDefault="000333A7" w:rsidP="00BA216B">
      <w:pPr>
        <w:pStyle w:val="p2"/>
        <w:rPr>
          <w:rFonts w:ascii="CMU Concrete" w:hAnsi="CMU Concrete"/>
        </w:rPr>
      </w:pPr>
    </w:p>
    <w:p w14:paraId="75C7F31B" w14:textId="12C63EC9" w:rsidR="000333A7" w:rsidRDefault="000333A7" w:rsidP="00BA216B">
      <w:pPr>
        <w:pStyle w:val="p2"/>
        <w:rPr>
          <w:rFonts w:ascii="CMU Concrete" w:hAnsi="CMU Concrete"/>
        </w:rPr>
      </w:pPr>
    </w:p>
    <w:p w14:paraId="5A634EC1" w14:textId="2ED1229F" w:rsidR="000333A7" w:rsidRDefault="000333A7" w:rsidP="00BA216B">
      <w:pPr>
        <w:pStyle w:val="p2"/>
        <w:rPr>
          <w:rFonts w:ascii="CMU Concrete" w:hAnsi="CMU Concrete"/>
        </w:rPr>
      </w:pPr>
    </w:p>
    <w:p w14:paraId="6F2D73B8" w14:textId="59A234C5" w:rsidR="000333A7" w:rsidRDefault="000333A7" w:rsidP="000333A7">
      <w:pPr>
        <w:pStyle w:val="000"/>
        <w:ind w:firstLine="108"/>
      </w:pPr>
      <w:bookmarkStart w:id="913" w:name="_Toc67925593"/>
      <w:r>
        <w:rPr>
          <w:rFonts w:hint="eastAsia"/>
        </w:rPr>
        <w:t>3.4.</w:t>
      </w:r>
      <w:r>
        <w:t>29</w:t>
      </w:r>
      <w:r>
        <w:rPr>
          <w:rFonts w:hint="eastAsia"/>
        </w:rPr>
        <w:t xml:space="preserve"> </w:t>
      </w:r>
      <w:r>
        <w:rPr>
          <w:rFonts w:hint="eastAsia"/>
          <w:lang w:eastAsia="ko-KR"/>
        </w:rPr>
        <w:t>P</w:t>
      </w:r>
      <w:r>
        <w:rPr>
          <w:lang w:eastAsia="ko-KR"/>
        </w:rPr>
        <w:t>olicy Gradient</w:t>
      </w:r>
      <w:r>
        <w:rPr>
          <w:rFonts w:hint="eastAsia"/>
        </w:rPr>
        <w:t xml:space="preserve"> 노드</w:t>
      </w:r>
      <w:bookmarkEnd w:id="913"/>
    </w:p>
    <w:tbl>
      <w:tblPr>
        <w:tblW w:w="0" w:type="auto"/>
        <w:tblLook w:val="01E0" w:firstRow="1" w:lastRow="1" w:firstColumn="1" w:lastColumn="1" w:noHBand="0" w:noVBand="0"/>
      </w:tblPr>
      <w:tblGrid>
        <w:gridCol w:w="1986"/>
        <w:gridCol w:w="6800"/>
      </w:tblGrid>
      <w:tr w:rsidR="000333A7" w14:paraId="64E22870" w14:textId="77777777" w:rsidTr="003F30C0">
        <w:tc>
          <w:tcPr>
            <w:tcW w:w="1728" w:type="dxa"/>
            <w:vAlign w:val="center"/>
            <w:hideMark/>
          </w:tcPr>
          <w:p w14:paraId="3DBD496A" w14:textId="77777777" w:rsidR="000333A7" w:rsidRDefault="000333A7" w:rsidP="003F30C0">
            <w:pPr>
              <w:pStyle w:val="af"/>
            </w:pPr>
            <w:r>
              <w:rPr>
                <w:noProof/>
              </w:rPr>
              <w:drawing>
                <wp:inline distT="0" distB="0" distL="0" distR="0" wp14:anchorId="38FCACC6" wp14:editId="507D0C55">
                  <wp:extent cx="1114425" cy="771525"/>
                  <wp:effectExtent l="0" t="0" r="9525" b="9525"/>
                  <wp:docPr id="1602" name="그림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1114425" cy="771525"/>
                          </a:xfrm>
                          <a:prstGeom prst="rect">
                            <a:avLst/>
                          </a:prstGeom>
                        </pic:spPr>
                      </pic:pic>
                    </a:graphicData>
                  </a:graphic>
                </wp:inline>
              </w:drawing>
            </w:r>
          </w:p>
        </w:tc>
        <w:tc>
          <w:tcPr>
            <w:tcW w:w="7256" w:type="dxa"/>
            <w:vAlign w:val="center"/>
            <w:hideMark/>
          </w:tcPr>
          <w:p w14:paraId="21B62CD2" w14:textId="77777777" w:rsidR="000333A7" w:rsidRPr="00587D6F" w:rsidRDefault="000333A7" w:rsidP="003F30C0">
            <w:pPr>
              <w:rPr>
                <w:rFonts w:ascii="CMU Concrete" w:hAnsi="CMU Concrete"/>
                <w:bCs/>
              </w:rPr>
            </w:pPr>
            <w:r w:rsidRPr="00587D6F">
              <w:rPr>
                <w:rFonts w:ascii="CMU Concrete" w:hAnsi="CMU Concrete" w:hint="eastAsia"/>
                <w:bCs/>
              </w:rPr>
              <w:t>기대하는</w:t>
            </w:r>
            <w:r w:rsidRPr="00587D6F">
              <w:rPr>
                <w:rFonts w:ascii="CMU Concrete" w:hAnsi="CMU Concrete"/>
                <w:bCs/>
              </w:rPr>
              <w:t xml:space="preserve"> </w:t>
            </w:r>
            <w:r w:rsidRPr="00587D6F">
              <w:rPr>
                <w:rFonts w:ascii="CMU Concrete" w:hAnsi="CMU Concrete"/>
                <w:bCs/>
              </w:rPr>
              <w:t>보상</w:t>
            </w:r>
            <w:r w:rsidRPr="00587D6F">
              <w:rPr>
                <w:rFonts w:ascii="CMU Concrete" w:hAnsi="CMU Concrete"/>
                <w:bCs/>
              </w:rPr>
              <w:t>(reward)</w:t>
            </w:r>
            <w:r w:rsidRPr="00587D6F">
              <w:rPr>
                <w:rFonts w:ascii="CMU Concrete" w:hAnsi="CMU Concrete"/>
                <w:bCs/>
              </w:rPr>
              <w:t>을</w:t>
            </w:r>
            <w:r w:rsidRPr="00587D6F">
              <w:rPr>
                <w:rFonts w:ascii="CMU Concrete" w:hAnsi="CMU Concrete"/>
                <w:bCs/>
              </w:rPr>
              <w:t xml:space="preserve"> </w:t>
            </w:r>
            <w:r w:rsidRPr="00587D6F">
              <w:rPr>
                <w:rFonts w:ascii="CMU Concrete" w:hAnsi="CMU Concrete"/>
                <w:b/>
              </w:rPr>
              <w:t>정책</w:t>
            </w:r>
            <w:r w:rsidRPr="00587D6F">
              <w:rPr>
                <w:rFonts w:ascii="CMU Concrete" w:hAnsi="CMU Concrete"/>
                <w:b/>
              </w:rPr>
              <w:t>(policy)</w:t>
            </w:r>
            <w:r w:rsidRPr="00587D6F">
              <w:rPr>
                <w:rFonts w:ascii="CMU Concrete" w:hAnsi="CMU Concrete"/>
                <w:bCs/>
              </w:rPr>
              <w:t>의</w:t>
            </w:r>
            <w:r w:rsidRPr="00587D6F">
              <w:rPr>
                <w:rFonts w:ascii="CMU Concrete" w:hAnsi="CMU Concrete"/>
                <w:bCs/>
              </w:rPr>
              <w:t xml:space="preserve"> </w:t>
            </w:r>
            <w:r w:rsidRPr="00587D6F">
              <w:rPr>
                <w:rFonts w:ascii="CMU Concrete" w:hAnsi="CMU Concrete"/>
                <w:bCs/>
              </w:rPr>
              <w:t>함수로</w:t>
            </w:r>
            <w:r w:rsidRPr="00587D6F">
              <w:rPr>
                <w:rFonts w:ascii="CMU Concrete" w:hAnsi="CMU Concrete"/>
                <w:bCs/>
              </w:rPr>
              <w:t xml:space="preserve"> </w:t>
            </w:r>
            <w:r w:rsidRPr="00587D6F">
              <w:rPr>
                <w:rFonts w:ascii="CMU Concrete" w:hAnsi="CMU Concrete"/>
                <w:bCs/>
              </w:rPr>
              <w:t>모델링하고</w:t>
            </w:r>
            <w:r w:rsidRPr="00587D6F">
              <w:rPr>
                <w:rFonts w:ascii="CMU Concrete" w:hAnsi="CMU Concrete"/>
                <w:bCs/>
              </w:rPr>
              <w:t xml:space="preserve">, </w:t>
            </w:r>
            <w:r w:rsidRPr="00587D6F">
              <w:rPr>
                <w:rFonts w:ascii="CMU Concrete" w:hAnsi="CMU Concrete"/>
                <w:bCs/>
              </w:rPr>
              <w:t>보상을</w:t>
            </w:r>
            <w:r w:rsidRPr="00587D6F">
              <w:rPr>
                <w:rFonts w:ascii="CMU Concrete" w:hAnsi="CMU Concrete"/>
                <w:bCs/>
              </w:rPr>
              <w:t xml:space="preserve"> </w:t>
            </w:r>
            <w:r w:rsidRPr="00587D6F">
              <w:rPr>
                <w:rFonts w:ascii="CMU Concrete" w:hAnsi="CMU Concrete"/>
                <w:bCs/>
              </w:rPr>
              <w:t>최대화하는</w:t>
            </w:r>
            <w:r w:rsidRPr="00587D6F">
              <w:rPr>
                <w:rFonts w:ascii="CMU Concrete" w:hAnsi="CMU Concrete"/>
                <w:bCs/>
              </w:rPr>
              <w:t xml:space="preserve"> </w:t>
            </w:r>
            <w:r w:rsidRPr="00587D6F">
              <w:rPr>
                <w:rFonts w:ascii="CMU Concrete" w:hAnsi="CMU Concrete"/>
                <w:bCs/>
              </w:rPr>
              <w:t>정책을</w:t>
            </w:r>
            <w:r w:rsidRPr="00587D6F">
              <w:rPr>
                <w:rFonts w:ascii="CMU Concrete" w:hAnsi="CMU Concrete"/>
                <w:bCs/>
              </w:rPr>
              <w:t xml:space="preserve"> gradient ascent </w:t>
            </w:r>
            <w:r w:rsidRPr="00587D6F">
              <w:rPr>
                <w:rFonts w:ascii="CMU Concrete" w:hAnsi="CMU Concrete"/>
                <w:bCs/>
              </w:rPr>
              <w:t>기법을</w:t>
            </w:r>
            <w:r w:rsidRPr="00587D6F">
              <w:rPr>
                <w:rFonts w:ascii="CMU Concrete" w:hAnsi="CMU Concrete"/>
                <w:bCs/>
              </w:rPr>
              <w:t xml:space="preserve"> </w:t>
            </w:r>
            <w:r w:rsidRPr="00587D6F">
              <w:rPr>
                <w:rFonts w:ascii="CMU Concrete" w:hAnsi="CMU Concrete"/>
                <w:bCs/>
              </w:rPr>
              <w:t>이용하여</w:t>
            </w:r>
            <w:r w:rsidRPr="00587D6F">
              <w:rPr>
                <w:rFonts w:ascii="CMU Concrete" w:hAnsi="CMU Concrete"/>
                <w:bCs/>
              </w:rPr>
              <w:t xml:space="preserve"> </w:t>
            </w:r>
            <w:r w:rsidRPr="00587D6F">
              <w:rPr>
                <w:rFonts w:ascii="CMU Concrete" w:hAnsi="CMU Concrete"/>
                <w:bCs/>
              </w:rPr>
              <w:t>찾아내는</w:t>
            </w:r>
            <w:r w:rsidRPr="00587D6F">
              <w:rPr>
                <w:rFonts w:ascii="CMU Concrete" w:hAnsi="CMU Concrete"/>
                <w:bCs/>
              </w:rPr>
              <w:t xml:space="preserve"> </w:t>
            </w:r>
            <w:r w:rsidRPr="00587D6F">
              <w:rPr>
                <w:rFonts w:ascii="CMU Concrete" w:hAnsi="CMU Concrete"/>
                <w:bCs/>
              </w:rPr>
              <w:t>기법입니다</w:t>
            </w:r>
            <w:r w:rsidRPr="00587D6F">
              <w:rPr>
                <w:rFonts w:ascii="CMU Concrete" w:hAnsi="CMU Concrete"/>
                <w:bCs/>
              </w:rPr>
              <w:t>.</w:t>
            </w:r>
          </w:p>
        </w:tc>
      </w:tr>
    </w:tbl>
    <w:p w14:paraId="53363AB6" w14:textId="77777777" w:rsidR="000333A7" w:rsidRDefault="000333A7" w:rsidP="000333A7">
      <w:pPr>
        <w:pStyle w:val="11"/>
      </w:pPr>
      <w:r>
        <w:rPr>
          <w:rFonts w:hint="eastAsia"/>
        </w:rPr>
        <w:t>개요</w:t>
      </w:r>
    </w:p>
    <w:p w14:paraId="627732C7" w14:textId="77777777" w:rsidR="000333A7" w:rsidRPr="00587D6F" w:rsidRDefault="000333A7" w:rsidP="000333A7">
      <w:pPr>
        <w:pStyle w:val="11"/>
        <w:rPr>
          <w:b w:val="0"/>
          <w:bCs w:val="0"/>
          <w:sz w:val="20"/>
        </w:rPr>
      </w:pPr>
      <w:r w:rsidRPr="00587D6F">
        <w:rPr>
          <w:b w:val="0"/>
          <w:bCs w:val="0"/>
          <w:sz w:val="20"/>
        </w:rPr>
        <w:t xml:space="preserve">Q </w:t>
      </w:r>
      <w:r w:rsidRPr="00587D6F">
        <w:rPr>
          <w:b w:val="0"/>
          <w:bCs w:val="0"/>
          <w:sz w:val="20"/>
        </w:rPr>
        <w:t>학습</w:t>
      </w:r>
      <w:r w:rsidRPr="00587D6F">
        <w:rPr>
          <w:b w:val="0"/>
          <w:bCs w:val="0"/>
          <w:sz w:val="20"/>
        </w:rPr>
        <w:t xml:space="preserve"> </w:t>
      </w:r>
      <w:r w:rsidRPr="00587D6F">
        <w:rPr>
          <w:b w:val="0"/>
          <w:bCs w:val="0"/>
          <w:sz w:val="20"/>
        </w:rPr>
        <w:t>알고리즘은</w:t>
      </w:r>
      <w:r w:rsidRPr="00587D6F">
        <w:rPr>
          <w:b w:val="0"/>
          <w:bCs w:val="0"/>
          <w:sz w:val="20"/>
        </w:rPr>
        <w:t xml:space="preserve"> </w:t>
      </w:r>
      <w:r w:rsidRPr="00587D6F">
        <w:rPr>
          <w:b w:val="0"/>
          <w:bCs w:val="0"/>
          <w:sz w:val="20"/>
        </w:rPr>
        <w:t>환경에</w:t>
      </w:r>
      <w:r w:rsidRPr="00587D6F">
        <w:rPr>
          <w:b w:val="0"/>
          <w:bCs w:val="0"/>
          <w:sz w:val="20"/>
        </w:rPr>
        <w:t xml:space="preserve"> </w:t>
      </w:r>
      <w:r w:rsidRPr="00587D6F">
        <w:rPr>
          <w:b w:val="0"/>
          <w:bCs w:val="0"/>
          <w:sz w:val="20"/>
        </w:rPr>
        <w:t>대한</w:t>
      </w:r>
      <w:r w:rsidRPr="00587D6F">
        <w:rPr>
          <w:b w:val="0"/>
          <w:bCs w:val="0"/>
          <w:sz w:val="20"/>
        </w:rPr>
        <w:t xml:space="preserve"> </w:t>
      </w:r>
      <w:r w:rsidRPr="00587D6F">
        <w:rPr>
          <w:b w:val="0"/>
          <w:bCs w:val="0"/>
          <w:sz w:val="20"/>
        </w:rPr>
        <w:t>상태</w:t>
      </w:r>
      <w:r w:rsidRPr="00587D6F">
        <w:rPr>
          <w:b w:val="0"/>
          <w:bCs w:val="0"/>
          <w:sz w:val="20"/>
        </w:rPr>
        <w:t xml:space="preserve"> </w:t>
      </w:r>
      <w:r w:rsidRPr="00587D6F">
        <w:rPr>
          <w:b w:val="0"/>
          <w:bCs w:val="0"/>
          <w:sz w:val="20"/>
        </w:rPr>
        <w:t>공간이</w:t>
      </w:r>
      <w:r w:rsidRPr="00587D6F">
        <w:rPr>
          <w:b w:val="0"/>
          <w:bCs w:val="0"/>
          <w:sz w:val="20"/>
        </w:rPr>
        <w:t xml:space="preserve"> </w:t>
      </w:r>
      <w:r w:rsidRPr="00587D6F">
        <w:rPr>
          <w:b w:val="0"/>
          <w:bCs w:val="0"/>
          <w:sz w:val="20"/>
        </w:rPr>
        <w:t>너무</w:t>
      </w:r>
      <w:r w:rsidRPr="00587D6F">
        <w:rPr>
          <w:b w:val="0"/>
          <w:bCs w:val="0"/>
          <w:sz w:val="20"/>
        </w:rPr>
        <w:t xml:space="preserve"> </w:t>
      </w:r>
      <w:r w:rsidRPr="00587D6F">
        <w:rPr>
          <w:b w:val="0"/>
          <w:bCs w:val="0"/>
          <w:sz w:val="20"/>
        </w:rPr>
        <w:t>크거나</w:t>
      </w:r>
      <w:r w:rsidRPr="00587D6F">
        <w:rPr>
          <w:b w:val="0"/>
          <w:bCs w:val="0"/>
          <w:sz w:val="20"/>
        </w:rPr>
        <w:t xml:space="preserve"> </w:t>
      </w:r>
      <w:r w:rsidRPr="00587D6F">
        <w:rPr>
          <w:b w:val="0"/>
          <w:bCs w:val="0"/>
          <w:sz w:val="20"/>
        </w:rPr>
        <w:t>다차원인</w:t>
      </w:r>
      <w:r w:rsidRPr="00587D6F">
        <w:rPr>
          <w:b w:val="0"/>
          <w:bCs w:val="0"/>
          <w:sz w:val="20"/>
        </w:rPr>
        <w:t xml:space="preserve"> </w:t>
      </w:r>
      <w:r w:rsidRPr="00587D6F">
        <w:rPr>
          <w:b w:val="0"/>
          <w:bCs w:val="0"/>
          <w:sz w:val="20"/>
        </w:rPr>
        <w:t>경우</w:t>
      </w:r>
      <w:r w:rsidRPr="00587D6F">
        <w:rPr>
          <w:b w:val="0"/>
          <w:bCs w:val="0"/>
          <w:sz w:val="20"/>
        </w:rPr>
        <w:t xml:space="preserve">, </w:t>
      </w:r>
      <w:r w:rsidRPr="00587D6F">
        <w:rPr>
          <w:b w:val="0"/>
          <w:bCs w:val="0"/>
          <w:sz w:val="20"/>
        </w:rPr>
        <w:t>각</w:t>
      </w:r>
      <w:r w:rsidRPr="00587D6F">
        <w:rPr>
          <w:b w:val="0"/>
          <w:bCs w:val="0"/>
          <w:sz w:val="20"/>
        </w:rPr>
        <w:t xml:space="preserve"> </w:t>
      </w:r>
      <w:r w:rsidRPr="00587D6F">
        <w:rPr>
          <w:b w:val="0"/>
          <w:bCs w:val="0"/>
          <w:sz w:val="20"/>
        </w:rPr>
        <w:t>상태에</w:t>
      </w:r>
      <w:r w:rsidRPr="00587D6F">
        <w:rPr>
          <w:b w:val="0"/>
          <w:bCs w:val="0"/>
          <w:sz w:val="20"/>
        </w:rPr>
        <w:t xml:space="preserve"> </w:t>
      </w:r>
      <w:r w:rsidRPr="00587D6F">
        <w:rPr>
          <w:b w:val="0"/>
          <w:bCs w:val="0"/>
          <w:sz w:val="20"/>
        </w:rPr>
        <w:t>대한</w:t>
      </w:r>
      <w:r w:rsidRPr="00587D6F">
        <w:rPr>
          <w:b w:val="0"/>
          <w:bCs w:val="0"/>
          <w:sz w:val="20"/>
        </w:rPr>
        <w:t xml:space="preserve"> </w:t>
      </w:r>
      <w:r w:rsidRPr="00587D6F">
        <w:rPr>
          <w:b w:val="0"/>
          <w:bCs w:val="0"/>
          <w:sz w:val="20"/>
        </w:rPr>
        <w:t>가치</w:t>
      </w:r>
      <w:r w:rsidRPr="00587D6F">
        <w:rPr>
          <w:b w:val="0"/>
          <w:bCs w:val="0"/>
          <w:sz w:val="20"/>
        </w:rPr>
        <w:t xml:space="preserve"> </w:t>
      </w:r>
      <w:r w:rsidRPr="00587D6F">
        <w:rPr>
          <w:b w:val="0"/>
          <w:bCs w:val="0"/>
          <w:sz w:val="20"/>
        </w:rPr>
        <w:t>함수를</w:t>
      </w:r>
      <w:r w:rsidRPr="00587D6F">
        <w:rPr>
          <w:b w:val="0"/>
          <w:bCs w:val="0"/>
          <w:sz w:val="20"/>
        </w:rPr>
        <w:t xml:space="preserve"> </w:t>
      </w:r>
      <w:r w:rsidRPr="00587D6F">
        <w:rPr>
          <w:b w:val="0"/>
          <w:bCs w:val="0"/>
          <w:sz w:val="20"/>
        </w:rPr>
        <w:t>정의하는</w:t>
      </w:r>
      <w:r w:rsidRPr="00587D6F">
        <w:rPr>
          <w:b w:val="0"/>
          <w:bCs w:val="0"/>
          <w:sz w:val="20"/>
        </w:rPr>
        <w:t xml:space="preserve"> </w:t>
      </w:r>
      <w:r w:rsidRPr="00587D6F">
        <w:rPr>
          <w:b w:val="0"/>
          <w:bCs w:val="0"/>
          <w:sz w:val="20"/>
        </w:rPr>
        <w:t>것이</w:t>
      </w:r>
      <w:r w:rsidRPr="00587D6F">
        <w:rPr>
          <w:b w:val="0"/>
          <w:bCs w:val="0"/>
          <w:sz w:val="20"/>
        </w:rPr>
        <w:t xml:space="preserve"> </w:t>
      </w:r>
      <w:r w:rsidRPr="00587D6F">
        <w:rPr>
          <w:b w:val="0"/>
          <w:bCs w:val="0"/>
          <w:sz w:val="20"/>
        </w:rPr>
        <w:t>쉽지</w:t>
      </w:r>
      <w:r w:rsidRPr="00587D6F">
        <w:rPr>
          <w:b w:val="0"/>
          <w:bCs w:val="0"/>
          <w:sz w:val="20"/>
        </w:rPr>
        <w:t xml:space="preserve"> </w:t>
      </w:r>
      <w:r w:rsidRPr="00587D6F">
        <w:rPr>
          <w:b w:val="0"/>
          <w:bCs w:val="0"/>
          <w:sz w:val="20"/>
        </w:rPr>
        <w:t>않습니다</w:t>
      </w:r>
      <w:r w:rsidRPr="00587D6F">
        <w:rPr>
          <w:b w:val="0"/>
          <w:bCs w:val="0"/>
          <w:sz w:val="20"/>
        </w:rPr>
        <w:t xml:space="preserve">. </w:t>
      </w:r>
      <w:r w:rsidRPr="00587D6F">
        <w:rPr>
          <w:b w:val="0"/>
          <w:bCs w:val="0"/>
          <w:sz w:val="20"/>
        </w:rPr>
        <w:t>또한</w:t>
      </w:r>
      <w:r w:rsidRPr="00587D6F">
        <w:rPr>
          <w:b w:val="0"/>
          <w:bCs w:val="0"/>
          <w:sz w:val="20"/>
        </w:rPr>
        <w:t xml:space="preserve">, Q </w:t>
      </w:r>
      <w:r w:rsidRPr="00587D6F">
        <w:rPr>
          <w:b w:val="0"/>
          <w:bCs w:val="0"/>
          <w:sz w:val="20"/>
        </w:rPr>
        <w:t>값의</w:t>
      </w:r>
      <w:r w:rsidRPr="00587D6F">
        <w:rPr>
          <w:b w:val="0"/>
          <w:bCs w:val="0"/>
          <w:sz w:val="20"/>
        </w:rPr>
        <w:t xml:space="preserve"> </w:t>
      </w:r>
      <w:r w:rsidRPr="00587D6F">
        <w:rPr>
          <w:b w:val="0"/>
          <w:bCs w:val="0"/>
          <w:sz w:val="20"/>
        </w:rPr>
        <w:t>업데이트에</w:t>
      </w:r>
      <w:r w:rsidRPr="00587D6F">
        <w:rPr>
          <w:b w:val="0"/>
          <w:bCs w:val="0"/>
          <w:sz w:val="20"/>
        </w:rPr>
        <w:t xml:space="preserve"> </w:t>
      </w:r>
      <w:r w:rsidRPr="00587D6F">
        <w:rPr>
          <w:b w:val="0"/>
          <w:bCs w:val="0"/>
          <w:sz w:val="20"/>
        </w:rPr>
        <w:t>따라</w:t>
      </w:r>
      <w:r w:rsidRPr="00587D6F">
        <w:rPr>
          <w:b w:val="0"/>
          <w:bCs w:val="0"/>
          <w:sz w:val="20"/>
        </w:rPr>
        <w:t xml:space="preserve"> </w:t>
      </w:r>
      <w:r w:rsidRPr="00587D6F">
        <w:rPr>
          <w:b w:val="0"/>
          <w:bCs w:val="0"/>
          <w:sz w:val="20"/>
        </w:rPr>
        <w:t>정책이</w:t>
      </w:r>
      <w:r w:rsidRPr="00587D6F">
        <w:rPr>
          <w:b w:val="0"/>
          <w:bCs w:val="0"/>
          <w:sz w:val="20"/>
        </w:rPr>
        <w:t xml:space="preserve"> </w:t>
      </w:r>
      <w:r w:rsidRPr="00587D6F">
        <w:rPr>
          <w:b w:val="0"/>
          <w:bCs w:val="0"/>
          <w:sz w:val="20"/>
        </w:rPr>
        <w:t>과도하게</w:t>
      </w:r>
      <w:r w:rsidRPr="00587D6F">
        <w:rPr>
          <w:b w:val="0"/>
          <w:bCs w:val="0"/>
          <w:sz w:val="20"/>
        </w:rPr>
        <w:t xml:space="preserve"> </w:t>
      </w:r>
      <w:r w:rsidRPr="00587D6F">
        <w:rPr>
          <w:b w:val="0"/>
          <w:bCs w:val="0"/>
          <w:sz w:val="20"/>
        </w:rPr>
        <w:t>급변하는</w:t>
      </w:r>
      <w:r w:rsidRPr="00587D6F">
        <w:rPr>
          <w:b w:val="0"/>
          <w:bCs w:val="0"/>
          <w:sz w:val="20"/>
        </w:rPr>
        <w:t xml:space="preserve"> </w:t>
      </w:r>
      <w:r w:rsidRPr="00587D6F">
        <w:rPr>
          <w:b w:val="0"/>
          <w:bCs w:val="0"/>
          <w:sz w:val="20"/>
        </w:rPr>
        <w:t>경우가</w:t>
      </w:r>
      <w:r w:rsidRPr="00587D6F">
        <w:rPr>
          <w:b w:val="0"/>
          <w:bCs w:val="0"/>
          <w:sz w:val="20"/>
        </w:rPr>
        <w:t xml:space="preserve"> </w:t>
      </w:r>
      <w:r w:rsidRPr="00587D6F">
        <w:rPr>
          <w:b w:val="0"/>
          <w:bCs w:val="0"/>
          <w:sz w:val="20"/>
        </w:rPr>
        <w:t>발생할</w:t>
      </w:r>
      <w:r w:rsidRPr="00587D6F">
        <w:rPr>
          <w:b w:val="0"/>
          <w:bCs w:val="0"/>
          <w:sz w:val="20"/>
        </w:rPr>
        <w:t xml:space="preserve"> </w:t>
      </w:r>
      <w:r w:rsidRPr="00587D6F">
        <w:rPr>
          <w:b w:val="0"/>
          <w:bCs w:val="0"/>
          <w:sz w:val="20"/>
        </w:rPr>
        <w:t>수</w:t>
      </w:r>
      <w:r w:rsidRPr="00587D6F">
        <w:rPr>
          <w:b w:val="0"/>
          <w:bCs w:val="0"/>
          <w:sz w:val="20"/>
        </w:rPr>
        <w:t xml:space="preserve"> </w:t>
      </w:r>
      <w:r w:rsidRPr="00587D6F">
        <w:rPr>
          <w:b w:val="0"/>
          <w:bCs w:val="0"/>
          <w:sz w:val="20"/>
        </w:rPr>
        <w:t>있습니다</w:t>
      </w:r>
      <w:r w:rsidRPr="00587D6F">
        <w:rPr>
          <w:b w:val="0"/>
          <w:bCs w:val="0"/>
          <w:sz w:val="20"/>
        </w:rPr>
        <w:t>.</w:t>
      </w:r>
    </w:p>
    <w:p w14:paraId="11E3F442" w14:textId="77777777" w:rsidR="000333A7" w:rsidRPr="00587D6F" w:rsidRDefault="000333A7" w:rsidP="000333A7">
      <w:pPr>
        <w:pStyle w:val="11"/>
        <w:rPr>
          <w:b w:val="0"/>
          <w:bCs w:val="0"/>
          <w:sz w:val="20"/>
        </w:rPr>
      </w:pPr>
      <w:r w:rsidRPr="00587D6F">
        <w:rPr>
          <w:rFonts w:hint="eastAsia"/>
          <w:b w:val="0"/>
          <w:bCs w:val="0"/>
          <w:sz w:val="20"/>
        </w:rPr>
        <w:t>이러한</w:t>
      </w:r>
      <w:r w:rsidRPr="00587D6F">
        <w:rPr>
          <w:b w:val="0"/>
          <w:bCs w:val="0"/>
          <w:sz w:val="20"/>
        </w:rPr>
        <w:t xml:space="preserve"> value function</w:t>
      </w:r>
      <w:r w:rsidRPr="00587D6F">
        <w:rPr>
          <w:b w:val="0"/>
          <w:bCs w:val="0"/>
          <w:sz w:val="20"/>
        </w:rPr>
        <w:t>의</w:t>
      </w:r>
      <w:r w:rsidRPr="00587D6F">
        <w:rPr>
          <w:b w:val="0"/>
          <w:bCs w:val="0"/>
          <w:sz w:val="20"/>
        </w:rPr>
        <w:t xml:space="preserve"> </w:t>
      </w:r>
      <w:r w:rsidRPr="00587D6F">
        <w:rPr>
          <w:b w:val="0"/>
          <w:bCs w:val="0"/>
          <w:sz w:val="20"/>
        </w:rPr>
        <w:t>취약점을</w:t>
      </w:r>
      <w:r w:rsidRPr="00587D6F">
        <w:rPr>
          <w:b w:val="0"/>
          <w:bCs w:val="0"/>
          <w:sz w:val="20"/>
        </w:rPr>
        <w:t xml:space="preserve"> </w:t>
      </w:r>
      <w:r w:rsidRPr="00587D6F">
        <w:rPr>
          <w:b w:val="0"/>
          <w:bCs w:val="0"/>
          <w:sz w:val="20"/>
        </w:rPr>
        <w:t>해결하고자</w:t>
      </w:r>
      <w:r w:rsidRPr="00587D6F">
        <w:rPr>
          <w:b w:val="0"/>
          <w:bCs w:val="0"/>
          <w:sz w:val="20"/>
        </w:rPr>
        <w:t xml:space="preserve"> </w:t>
      </w:r>
      <w:r w:rsidRPr="00587D6F">
        <w:rPr>
          <w:b w:val="0"/>
          <w:bCs w:val="0"/>
          <w:sz w:val="20"/>
        </w:rPr>
        <w:t>개발된</w:t>
      </w:r>
      <w:r w:rsidRPr="00587D6F">
        <w:rPr>
          <w:b w:val="0"/>
          <w:bCs w:val="0"/>
          <w:sz w:val="20"/>
        </w:rPr>
        <w:t xml:space="preserve"> Policy Gradient </w:t>
      </w:r>
      <w:r w:rsidRPr="00587D6F">
        <w:rPr>
          <w:b w:val="0"/>
          <w:bCs w:val="0"/>
          <w:sz w:val="20"/>
        </w:rPr>
        <w:t>알고리즘은</w:t>
      </w:r>
      <w:r w:rsidRPr="00587D6F">
        <w:rPr>
          <w:b w:val="0"/>
          <w:bCs w:val="0"/>
          <w:sz w:val="20"/>
        </w:rPr>
        <w:t xml:space="preserve">, Q </w:t>
      </w:r>
      <w:r w:rsidRPr="00587D6F">
        <w:rPr>
          <w:b w:val="0"/>
          <w:bCs w:val="0"/>
          <w:sz w:val="20"/>
        </w:rPr>
        <w:t>함수</w:t>
      </w:r>
      <w:r w:rsidRPr="00587D6F">
        <w:rPr>
          <w:b w:val="0"/>
          <w:bCs w:val="0"/>
          <w:sz w:val="20"/>
        </w:rPr>
        <w:t xml:space="preserve"> </w:t>
      </w:r>
      <w:r w:rsidRPr="00587D6F">
        <w:rPr>
          <w:b w:val="0"/>
          <w:bCs w:val="0"/>
          <w:sz w:val="20"/>
        </w:rPr>
        <w:t>대신</w:t>
      </w:r>
      <w:r w:rsidRPr="00587D6F">
        <w:rPr>
          <w:b w:val="0"/>
          <w:bCs w:val="0"/>
          <w:sz w:val="20"/>
        </w:rPr>
        <w:t xml:space="preserve"> </w:t>
      </w:r>
      <w:r w:rsidRPr="00587D6F">
        <w:rPr>
          <w:b w:val="0"/>
          <w:bCs w:val="0"/>
          <w:sz w:val="20"/>
        </w:rPr>
        <w:t>목표함수</w:t>
      </w:r>
      <w:r w:rsidRPr="00587D6F">
        <w:rPr>
          <w:b w:val="0"/>
          <w:bCs w:val="0"/>
          <w:sz w:val="20"/>
        </w:rPr>
        <w:t>(Objective Function)</w:t>
      </w:r>
      <w:r w:rsidRPr="00587D6F">
        <w:rPr>
          <w:b w:val="0"/>
          <w:bCs w:val="0"/>
          <w:sz w:val="20"/>
        </w:rPr>
        <w:t>를</w:t>
      </w:r>
      <w:r w:rsidRPr="00587D6F">
        <w:rPr>
          <w:b w:val="0"/>
          <w:bCs w:val="0"/>
          <w:sz w:val="20"/>
        </w:rPr>
        <w:t xml:space="preserve"> </w:t>
      </w:r>
      <w:r w:rsidRPr="00587D6F">
        <w:rPr>
          <w:b w:val="0"/>
          <w:bCs w:val="0"/>
          <w:sz w:val="20"/>
        </w:rPr>
        <w:t>최적화하여</w:t>
      </w:r>
      <w:r w:rsidRPr="00587D6F">
        <w:rPr>
          <w:b w:val="0"/>
          <w:bCs w:val="0"/>
          <w:sz w:val="20"/>
        </w:rPr>
        <w:t xml:space="preserve"> </w:t>
      </w:r>
      <w:r w:rsidRPr="00587D6F">
        <w:rPr>
          <w:b w:val="0"/>
          <w:bCs w:val="0"/>
          <w:sz w:val="20"/>
        </w:rPr>
        <w:t>최대의</w:t>
      </w:r>
      <w:r w:rsidRPr="00587D6F">
        <w:rPr>
          <w:b w:val="0"/>
          <w:bCs w:val="0"/>
          <w:sz w:val="20"/>
        </w:rPr>
        <w:t xml:space="preserve"> </w:t>
      </w:r>
      <w:r w:rsidRPr="00587D6F">
        <w:rPr>
          <w:b w:val="0"/>
          <w:bCs w:val="0"/>
          <w:sz w:val="20"/>
        </w:rPr>
        <w:t>보상을</w:t>
      </w:r>
      <w:r w:rsidRPr="00587D6F">
        <w:rPr>
          <w:b w:val="0"/>
          <w:bCs w:val="0"/>
          <w:sz w:val="20"/>
        </w:rPr>
        <w:t xml:space="preserve"> </w:t>
      </w:r>
      <w:r w:rsidRPr="00587D6F">
        <w:rPr>
          <w:b w:val="0"/>
          <w:bCs w:val="0"/>
          <w:sz w:val="20"/>
        </w:rPr>
        <w:t>얻고자</w:t>
      </w:r>
      <w:r w:rsidRPr="00587D6F">
        <w:rPr>
          <w:b w:val="0"/>
          <w:bCs w:val="0"/>
          <w:sz w:val="20"/>
        </w:rPr>
        <w:t xml:space="preserve"> </w:t>
      </w:r>
      <w:r w:rsidRPr="00587D6F">
        <w:rPr>
          <w:b w:val="0"/>
          <w:bCs w:val="0"/>
          <w:sz w:val="20"/>
        </w:rPr>
        <w:t>합니다</w:t>
      </w:r>
      <w:r w:rsidRPr="00587D6F">
        <w:rPr>
          <w:b w:val="0"/>
          <w:bCs w:val="0"/>
          <w:sz w:val="20"/>
        </w:rPr>
        <w:t>.</w:t>
      </w:r>
    </w:p>
    <w:p w14:paraId="711E3408" w14:textId="77777777" w:rsidR="000333A7" w:rsidRPr="00587D6F" w:rsidRDefault="000333A7" w:rsidP="000333A7">
      <w:pPr>
        <w:pStyle w:val="11"/>
        <w:rPr>
          <w:b w:val="0"/>
          <w:bCs w:val="0"/>
          <w:sz w:val="20"/>
        </w:rPr>
      </w:pPr>
      <w:r w:rsidRPr="00587D6F">
        <w:rPr>
          <w:rFonts w:hint="eastAsia"/>
          <w:b w:val="0"/>
          <w:bCs w:val="0"/>
          <w:sz w:val="20"/>
        </w:rPr>
        <w:t>목표함수란</w:t>
      </w:r>
      <w:r w:rsidRPr="00587D6F">
        <w:rPr>
          <w:b w:val="0"/>
          <w:bCs w:val="0"/>
          <w:sz w:val="20"/>
        </w:rPr>
        <w:t xml:space="preserve">, </w:t>
      </w:r>
      <w:r w:rsidRPr="00587D6F">
        <w:rPr>
          <w:b w:val="0"/>
          <w:bCs w:val="0"/>
          <w:sz w:val="20"/>
        </w:rPr>
        <w:t>경로</w:t>
      </w:r>
      <w:r w:rsidRPr="00587D6F">
        <w:rPr>
          <w:b w:val="0"/>
          <w:bCs w:val="0"/>
          <w:sz w:val="20"/>
        </w:rPr>
        <w:t xml:space="preserve"> </w:t>
      </w:r>
      <w:r w:rsidRPr="00587D6F">
        <w:rPr>
          <w:b w:val="0"/>
          <w:bCs w:val="0"/>
          <w:sz w:val="20"/>
        </w:rPr>
        <w:t>동안</w:t>
      </w:r>
      <w:r w:rsidRPr="00587D6F">
        <w:rPr>
          <w:b w:val="0"/>
          <w:bCs w:val="0"/>
          <w:sz w:val="20"/>
        </w:rPr>
        <w:t xml:space="preserve"> </w:t>
      </w:r>
      <w:r w:rsidRPr="00587D6F">
        <w:rPr>
          <w:b w:val="0"/>
          <w:bCs w:val="0"/>
          <w:sz w:val="20"/>
        </w:rPr>
        <w:t>받을</w:t>
      </w:r>
      <w:r w:rsidRPr="00587D6F">
        <w:rPr>
          <w:b w:val="0"/>
          <w:bCs w:val="0"/>
          <w:sz w:val="20"/>
        </w:rPr>
        <w:t xml:space="preserve"> </w:t>
      </w:r>
      <w:r w:rsidRPr="00587D6F">
        <w:rPr>
          <w:b w:val="0"/>
          <w:bCs w:val="0"/>
          <w:sz w:val="20"/>
        </w:rPr>
        <w:t>것이라고</w:t>
      </w:r>
      <w:r w:rsidRPr="00587D6F">
        <w:rPr>
          <w:b w:val="0"/>
          <w:bCs w:val="0"/>
          <w:sz w:val="20"/>
        </w:rPr>
        <w:t xml:space="preserve"> </w:t>
      </w:r>
      <w:r w:rsidRPr="00587D6F">
        <w:rPr>
          <w:b w:val="0"/>
          <w:bCs w:val="0"/>
          <w:sz w:val="20"/>
        </w:rPr>
        <w:t>기대하는</w:t>
      </w:r>
      <w:r w:rsidRPr="00587D6F">
        <w:rPr>
          <w:b w:val="0"/>
          <w:bCs w:val="0"/>
          <w:sz w:val="20"/>
        </w:rPr>
        <w:t xml:space="preserve"> </w:t>
      </w:r>
      <w:r w:rsidRPr="00587D6F">
        <w:rPr>
          <w:b w:val="0"/>
          <w:bCs w:val="0"/>
          <w:sz w:val="20"/>
        </w:rPr>
        <w:t>보상의</w:t>
      </w:r>
      <w:r w:rsidRPr="00587D6F">
        <w:rPr>
          <w:b w:val="0"/>
          <w:bCs w:val="0"/>
          <w:sz w:val="20"/>
        </w:rPr>
        <w:t xml:space="preserve"> </w:t>
      </w:r>
      <w:r w:rsidRPr="00587D6F">
        <w:rPr>
          <w:b w:val="0"/>
          <w:bCs w:val="0"/>
          <w:sz w:val="20"/>
        </w:rPr>
        <w:t>합으로</w:t>
      </w:r>
      <w:r w:rsidRPr="00587D6F">
        <w:rPr>
          <w:b w:val="0"/>
          <w:bCs w:val="0"/>
          <w:sz w:val="20"/>
        </w:rPr>
        <w:t xml:space="preserve"> </w:t>
      </w:r>
      <w:r w:rsidRPr="00587D6F">
        <w:rPr>
          <w:b w:val="0"/>
          <w:bCs w:val="0"/>
          <w:sz w:val="20"/>
        </w:rPr>
        <w:t>정의됩니다</w:t>
      </w:r>
      <w:r w:rsidRPr="00587D6F">
        <w:rPr>
          <w:b w:val="0"/>
          <w:bCs w:val="0"/>
          <w:sz w:val="20"/>
        </w:rPr>
        <w:t>.</w:t>
      </w:r>
    </w:p>
    <w:p w14:paraId="2EBF0F9E" w14:textId="77777777" w:rsidR="000333A7" w:rsidRPr="00587D6F" w:rsidRDefault="000333A7" w:rsidP="000333A7">
      <w:pPr>
        <w:pStyle w:val="11"/>
        <w:rPr>
          <w:b w:val="0"/>
          <w:bCs w:val="0"/>
          <w:sz w:val="20"/>
        </w:rPr>
      </w:pPr>
      <w:r w:rsidRPr="00587D6F">
        <w:rPr>
          <w:rFonts w:hint="eastAsia"/>
          <w:b w:val="0"/>
          <w:bCs w:val="0"/>
          <w:sz w:val="20"/>
        </w:rPr>
        <w:t>다음과</w:t>
      </w:r>
      <w:r w:rsidRPr="00587D6F">
        <w:rPr>
          <w:b w:val="0"/>
          <w:bCs w:val="0"/>
          <w:sz w:val="20"/>
        </w:rPr>
        <w:t xml:space="preserve"> </w:t>
      </w:r>
      <w:r w:rsidRPr="00587D6F">
        <w:rPr>
          <w:b w:val="0"/>
          <w:bCs w:val="0"/>
          <w:sz w:val="20"/>
        </w:rPr>
        <w:t>같은</w:t>
      </w:r>
      <w:r w:rsidRPr="00587D6F">
        <w:rPr>
          <w:b w:val="0"/>
          <w:bCs w:val="0"/>
          <w:sz w:val="20"/>
        </w:rPr>
        <w:t xml:space="preserve"> </w:t>
      </w:r>
      <w:r w:rsidRPr="00587D6F">
        <w:rPr>
          <w:b w:val="0"/>
          <w:bCs w:val="0"/>
          <w:sz w:val="20"/>
        </w:rPr>
        <w:t>경로가</w:t>
      </w:r>
      <w:r w:rsidRPr="00587D6F">
        <w:rPr>
          <w:b w:val="0"/>
          <w:bCs w:val="0"/>
          <w:sz w:val="20"/>
        </w:rPr>
        <w:t xml:space="preserve"> </w:t>
      </w:r>
      <w:r w:rsidRPr="00587D6F">
        <w:rPr>
          <w:b w:val="0"/>
          <w:bCs w:val="0"/>
          <w:sz w:val="20"/>
        </w:rPr>
        <w:t>존재할</w:t>
      </w:r>
      <w:r w:rsidRPr="00587D6F">
        <w:rPr>
          <w:b w:val="0"/>
          <w:bCs w:val="0"/>
          <w:sz w:val="20"/>
        </w:rPr>
        <w:t xml:space="preserve"> </w:t>
      </w:r>
      <w:r w:rsidRPr="00587D6F">
        <w:rPr>
          <w:b w:val="0"/>
          <w:bCs w:val="0"/>
          <w:sz w:val="20"/>
        </w:rPr>
        <w:t>때</w:t>
      </w:r>
      <w:r w:rsidRPr="00587D6F">
        <w:rPr>
          <w:b w:val="0"/>
          <w:bCs w:val="0"/>
          <w:sz w:val="20"/>
        </w:rPr>
        <w:t>,</w:t>
      </w:r>
    </w:p>
    <w:p w14:paraId="72C6EBD9" w14:textId="77777777" w:rsidR="000333A7" w:rsidRPr="00587D6F" w:rsidRDefault="000333A7" w:rsidP="000333A7">
      <w:pPr>
        <w:pStyle w:val="11"/>
        <w:rPr>
          <w:b w:val="0"/>
          <w:bCs w:val="0"/>
          <w:sz w:val="20"/>
        </w:rPr>
      </w:pPr>
      <w:r>
        <w:rPr>
          <w:bCs w:val="0"/>
          <w:noProof/>
        </w:rPr>
        <w:drawing>
          <wp:inline distT="0" distB="0" distL="0" distR="0" wp14:anchorId="684F0200" wp14:editId="3A0CB422">
            <wp:extent cx="2314575" cy="327935"/>
            <wp:effectExtent l="0" t="0" r="0" b="0"/>
            <wp:docPr id="1603" name="그림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2367978" cy="335501"/>
                    </a:xfrm>
                    <a:prstGeom prst="rect">
                      <a:avLst/>
                    </a:prstGeom>
                    <a:noFill/>
                    <a:ln>
                      <a:noFill/>
                    </a:ln>
                  </pic:spPr>
                </pic:pic>
              </a:graphicData>
            </a:graphic>
          </wp:inline>
        </w:drawing>
      </w:r>
    </w:p>
    <w:p w14:paraId="5452E0A9" w14:textId="77777777" w:rsidR="000333A7" w:rsidRPr="00587D6F" w:rsidRDefault="000333A7" w:rsidP="000333A7">
      <w:pPr>
        <w:pStyle w:val="11"/>
        <w:rPr>
          <w:b w:val="0"/>
          <w:bCs w:val="0"/>
          <w:sz w:val="20"/>
        </w:rPr>
      </w:pPr>
      <w:r w:rsidRPr="00587D6F">
        <w:rPr>
          <w:rFonts w:hint="eastAsia"/>
          <w:b w:val="0"/>
          <w:bCs w:val="0"/>
          <w:sz w:val="20"/>
        </w:rPr>
        <w:t>경로</w:t>
      </w:r>
      <w:r w:rsidRPr="00587D6F">
        <w:rPr>
          <w:b w:val="0"/>
          <w:bCs w:val="0"/>
          <w:sz w:val="20"/>
        </w:rPr>
        <w:t>(tau)</w:t>
      </w:r>
      <w:r w:rsidRPr="00587D6F">
        <w:rPr>
          <w:b w:val="0"/>
          <w:bCs w:val="0"/>
          <w:sz w:val="20"/>
        </w:rPr>
        <w:t>에</w:t>
      </w:r>
      <w:r w:rsidRPr="00587D6F">
        <w:rPr>
          <w:b w:val="0"/>
          <w:bCs w:val="0"/>
          <w:sz w:val="20"/>
        </w:rPr>
        <w:t xml:space="preserve"> </w:t>
      </w:r>
      <w:r w:rsidRPr="00587D6F">
        <w:rPr>
          <w:b w:val="0"/>
          <w:bCs w:val="0"/>
          <w:sz w:val="20"/>
        </w:rPr>
        <w:t>대한</w:t>
      </w:r>
      <w:r w:rsidRPr="00587D6F">
        <w:rPr>
          <w:b w:val="0"/>
          <w:bCs w:val="0"/>
          <w:sz w:val="20"/>
        </w:rPr>
        <w:t xml:space="preserve"> </w:t>
      </w:r>
      <w:r w:rsidRPr="00587D6F">
        <w:rPr>
          <w:b w:val="0"/>
          <w:bCs w:val="0"/>
          <w:sz w:val="20"/>
        </w:rPr>
        <w:t>목표함수는</w:t>
      </w:r>
      <w:r w:rsidRPr="00587D6F">
        <w:rPr>
          <w:b w:val="0"/>
          <w:bCs w:val="0"/>
          <w:sz w:val="20"/>
        </w:rPr>
        <w:t xml:space="preserve"> </w:t>
      </w:r>
      <w:r w:rsidRPr="00587D6F">
        <w:rPr>
          <w:b w:val="0"/>
          <w:bCs w:val="0"/>
          <w:sz w:val="20"/>
        </w:rPr>
        <w:t>다음과</w:t>
      </w:r>
      <w:r w:rsidRPr="00587D6F">
        <w:rPr>
          <w:b w:val="0"/>
          <w:bCs w:val="0"/>
          <w:sz w:val="20"/>
        </w:rPr>
        <w:t xml:space="preserve"> </w:t>
      </w:r>
      <w:r w:rsidRPr="00587D6F">
        <w:rPr>
          <w:b w:val="0"/>
          <w:bCs w:val="0"/>
          <w:sz w:val="20"/>
        </w:rPr>
        <w:t>같이</w:t>
      </w:r>
      <w:r w:rsidRPr="00587D6F">
        <w:rPr>
          <w:b w:val="0"/>
          <w:bCs w:val="0"/>
          <w:sz w:val="20"/>
        </w:rPr>
        <w:t xml:space="preserve"> </w:t>
      </w:r>
      <w:r w:rsidRPr="00587D6F">
        <w:rPr>
          <w:b w:val="0"/>
          <w:bCs w:val="0"/>
          <w:sz w:val="20"/>
        </w:rPr>
        <w:t>표현됩니다</w:t>
      </w:r>
      <w:r w:rsidRPr="00587D6F">
        <w:rPr>
          <w:b w:val="0"/>
          <w:bCs w:val="0"/>
          <w:sz w:val="20"/>
        </w:rPr>
        <w:t>.</w:t>
      </w:r>
    </w:p>
    <w:p w14:paraId="0A81A4EA" w14:textId="77777777" w:rsidR="000333A7" w:rsidRPr="00587D6F" w:rsidRDefault="000333A7" w:rsidP="000333A7">
      <w:pPr>
        <w:pStyle w:val="11"/>
        <w:rPr>
          <w:b w:val="0"/>
          <w:bCs w:val="0"/>
          <w:sz w:val="20"/>
        </w:rPr>
      </w:pPr>
      <w:r>
        <w:rPr>
          <w:rFonts w:hint="eastAsia"/>
          <w:b w:val="0"/>
          <w:bCs w:val="0"/>
          <w:noProof/>
          <w:sz w:val="20"/>
        </w:rPr>
        <w:drawing>
          <wp:inline distT="0" distB="0" distL="0" distR="0" wp14:anchorId="1467590A" wp14:editId="5BCFA28F">
            <wp:extent cx="4114800" cy="662581"/>
            <wp:effectExtent l="0" t="0" r="0" b="4445"/>
            <wp:docPr id="1604" name="그림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4187217" cy="674242"/>
                    </a:xfrm>
                    <a:prstGeom prst="rect">
                      <a:avLst/>
                    </a:prstGeom>
                    <a:noFill/>
                    <a:ln>
                      <a:noFill/>
                    </a:ln>
                  </pic:spPr>
                </pic:pic>
              </a:graphicData>
            </a:graphic>
          </wp:inline>
        </w:drawing>
      </w:r>
    </w:p>
    <w:p w14:paraId="2AA05F9A" w14:textId="77777777" w:rsidR="000333A7" w:rsidRPr="00587D6F" w:rsidRDefault="000333A7" w:rsidP="000333A7">
      <w:pPr>
        <w:pStyle w:val="11"/>
        <w:rPr>
          <w:b w:val="0"/>
          <w:bCs w:val="0"/>
          <w:sz w:val="20"/>
        </w:rPr>
      </w:pPr>
      <w:r w:rsidRPr="00587D6F">
        <w:rPr>
          <w:rFonts w:hint="eastAsia"/>
          <w:b w:val="0"/>
          <w:bCs w:val="0"/>
          <w:sz w:val="20"/>
        </w:rPr>
        <w:t>정책</w:t>
      </w:r>
      <w:r w:rsidRPr="00587D6F">
        <w:rPr>
          <w:b w:val="0"/>
          <w:bCs w:val="0"/>
          <w:sz w:val="20"/>
        </w:rPr>
        <w:t xml:space="preserve"> </w:t>
      </w:r>
      <w:r w:rsidRPr="00587D6F">
        <w:rPr>
          <w:b w:val="0"/>
          <w:bCs w:val="0"/>
          <w:sz w:val="20"/>
        </w:rPr>
        <w:t>기반의</w:t>
      </w:r>
      <w:r w:rsidRPr="00587D6F">
        <w:rPr>
          <w:b w:val="0"/>
          <w:bCs w:val="0"/>
          <w:sz w:val="20"/>
        </w:rPr>
        <w:t xml:space="preserve"> </w:t>
      </w:r>
      <w:r w:rsidRPr="00587D6F">
        <w:rPr>
          <w:b w:val="0"/>
          <w:bCs w:val="0"/>
          <w:sz w:val="20"/>
        </w:rPr>
        <w:t>강화학습은</w:t>
      </w:r>
      <w:r w:rsidRPr="00587D6F">
        <w:rPr>
          <w:b w:val="0"/>
          <w:bCs w:val="0"/>
          <w:sz w:val="20"/>
        </w:rPr>
        <w:t xml:space="preserve"> </w:t>
      </w:r>
      <w:r w:rsidRPr="00587D6F">
        <w:rPr>
          <w:b w:val="0"/>
          <w:bCs w:val="0"/>
          <w:sz w:val="20"/>
        </w:rPr>
        <w:t>목표함수가</w:t>
      </w:r>
      <w:r w:rsidRPr="00587D6F">
        <w:rPr>
          <w:b w:val="0"/>
          <w:bCs w:val="0"/>
          <w:sz w:val="20"/>
        </w:rPr>
        <w:t xml:space="preserve"> </w:t>
      </w:r>
      <w:r w:rsidRPr="00587D6F">
        <w:rPr>
          <w:b w:val="0"/>
          <w:bCs w:val="0"/>
          <w:sz w:val="20"/>
        </w:rPr>
        <w:t>최대값을</w:t>
      </w:r>
      <w:r w:rsidRPr="00587D6F">
        <w:rPr>
          <w:b w:val="0"/>
          <w:bCs w:val="0"/>
          <w:sz w:val="20"/>
        </w:rPr>
        <w:t xml:space="preserve"> </w:t>
      </w:r>
      <w:r w:rsidRPr="00587D6F">
        <w:rPr>
          <w:b w:val="0"/>
          <w:bCs w:val="0"/>
          <w:sz w:val="20"/>
        </w:rPr>
        <w:t>가지도록</w:t>
      </w:r>
      <w:r w:rsidRPr="00587D6F">
        <w:rPr>
          <w:b w:val="0"/>
          <w:bCs w:val="0"/>
          <w:sz w:val="20"/>
        </w:rPr>
        <w:t xml:space="preserve"> </w:t>
      </w:r>
      <w:r w:rsidRPr="00587D6F">
        <w:rPr>
          <w:b w:val="0"/>
          <w:bCs w:val="0"/>
          <w:sz w:val="20"/>
        </w:rPr>
        <w:t>업데이트</w:t>
      </w:r>
      <w:r w:rsidRPr="00587D6F">
        <w:rPr>
          <w:b w:val="0"/>
          <w:bCs w:val="0"/>
          <w:sz w:val="20"/>
        </w:rPr>
        <w:t xml:space="preserve"> </w:t>
      </w:r>
      <w:r w:rsidRPr="00587D6F">
        <w:rPr>
          <w:b w:val="0"/>
          <w:bCs w:val="0"/>
          <w:sz w:val="20"/>
        </w:rPr>
        <w:t>하는</w:t>
      </w:r>
      <w:r w:rsidRPr="00587D6F">
        <w:rPr>
          <w:b w:val="0"/>
          <w:bCs w:val="0"/>
          <w:sz w:val="20"/>
        </w:rPr>
        <w:t xml:space="preserve"> </w:t>
      </w:r>
      <w:r w:rsidRPr="00587D6F">
        <w:rPr>
          <w:b w:val="0"/>
          <w:bCs w:val="0"/>
          <w:sz w:val="20"/>
        </w:rPr>
        <w:t>것이</w:t>
      </w:r>
      <w:r w:rsidRPr="00587D6F">
        <w:rPr>
          <w:b w:val="0"/>
          <w:bCs w:val="0"/>
          <w:sz w:val="20"/>
        </w:rPr>
        <w:t xml:space="preserve"> </w:t>
      </w:r>
      <w:r w:rsidRPr="00587D6F">
        <w:rPr>
          <w:b w:val="0"/>
          <w:bCs w:val="0"/>
          <w:sz w:val="20"/>
        </w:rPr>
        <w:t>목표이므로</w:t>
      </w:r>
      <w:r w:rsidRPr="00587D6F">
        <w:rPr>
          <w:b w:val="0"/>
          <w:bCs w:val="0"/>
          <w:sz w:val="20"/>
        </w:rPr>
        <w:t xml:space="preserve">, </w:t>
      </w:r>
      <w:r w:rsidRPr="00587D6F">
        <w:rPr>
          <w:b w:val="0"/>
          <w:bCs w:val="0"/>
          <w:sz w:val="20"/>
        </w:rPr>
        <w:t>신경망의</w:t>
      </w:r>
      <w:r w:rsidRPr="00587D6F">
        <w:rPr>
          <w:b w:val="0"/>
          <w:bCs w:val="0"/>
          <w:sz w:val="20"/>
        </w:rPr>
        <w:t xml:space="preserve"> </w:t>
      </w:r>
      <w:r w:rsidRPr="00587D6F">
        <w:rPr>
          <w:b w:val="0"/>
          <w:bCs w:val="0"/>
          <w:sz w:val="20"/>
        </w:rPr>
        <w:t>변수가</w:t>
      </w:r>
      <w:r w:rsidRPr="00587D6F">
        <w:rPr>
          <w:b w:val="0"/>
          <w:bCs w:val="0"/>
          <w:sz w:val="20"/>
        </w:rPr>
        <w:t xml:space="preserve"> </w:t>
      </w:r>
      <w:r w:rsidRPr="00587D6F">
        <w:rPr>
          <w:b w:val="0"/>
          <w:bCs w:val="0"/>
          <w:sz w:val="20"/>
        </w:rPr>
        <w:t>목표함수의</w:t>
      </w:r>
      <w:r w:rsidRPr="00587D6F">
        <w:rPr>
          <w:b w:val="0"/>
          <w:bCs w:val="0"/>
          <w:sz w:val="20"/>
        </w:rPr>
        <w:t xml:space="preserve"> </w:t>
      </w:r>
      <w:r w:rsidRPr="00587D6F">
        <w:rPr>
          <w:b w:val="0"/>
          <w:bCs w:val="0"/>
          <w:sz w:val="20"/>
        </w:rPr>
        <w:t>경사를</w:t>
      </w:r>
      <w:r w:rsidRPr="00587D6F">
        <w:rPr>
          <w:b w:val="0"/>
          <w:bCs w:val="0"/>
          <w:sz w:val="20"/>
        </w:rPr>
        <w:t xml:space="preserve"> </w:t>
      </w:r>
      <w:r w:rsidRPr="00587D6F">
        <w:rPr>
          <w:b w:val="0"/>
          <w:bCs w:val="0"/>
          <w:sz w:val="20"/>
        </w:rPr>
        <w:t>따라</w:t>
      </w:r>
      <w:r w:rsidRPr="00587D6F">
        <w:rPr>
          <w:b w:val="0"/>
          <w:bCs w:val="0"/>
          <w:sz w:val="20"/>
        </w:rPr>
        <w:t xml:space="preserve"> </w:t>
      </w:r>
      <w:r w:rsidRPr="00587D6F">
        <w:rPr>
          <w:b w:val="0"/>
          <w:bCs w:val="0"/>
          <w:sz w:val="20"/>
        </w:rPr>
        <w:t>올라가도록</w:t>
      </w:r>
      <w:r w:rsidRPr="00587D6F">
        <w:rPr>
          <w:b w:val="0"/>
          <w:bCs w:val="0"/>
          <w:sz w:val="20"/>
        </w:rPr>
        <w:t xml:space="preserve"> </w:t>
      </w:r>
      <w:r w:rsidRPr="00587D6F">
        <w:rPr>
          <w:b w:val="0"/>
          <w:bCs w:val="0"/>
          <w:sz w:val="20"/>
        </w:rPr>
        <w:t>하는</w:t>
      </w:r>
      <w:r w:rsidRPr="00587D6F">
        <w:rPr>
          <w:b w:val="0"/>
          <w:bCs w:val="0"/>
          <w:sz w:val="20"/>
        </w:rPr>
        <w:t xml:space="preserve"> </w:t>
      </w:r>
      <w:r w:rsidRPr="00587D6F">
        <w:rPr>
          <w:b w:val="0"/>
          <w:bCs w:val="0"/>
          <w:sz w:val="20"/>
        </w:rPr>
        <w:t>학습을</w:t>
      </w:r>
      <w:r w:rsidRPr="00587D6F">
        <w:rPr>
          <w:b w:val="0"/>
          <w:bCs w:val="0"/>
          <w:sz w:val="20"/>
        </w:rPr>
        <w:t xml:space="preserve"> </w:t>
      </w:r>
      <w:r w:rsidRPr="00587D6F">
        <w:rPr>
          <w:b w:val="0"/>
          <w:bCs w:val="0"/>
          <w:sz w:val="20"/>
        </w:rPr>
        <w:t>수행합니다</w:t>
      </w:r>
      <w:r w:rsidRPr="00587D6F">
        <w:rPr>
          <w:b w:val="0"/>
          <w:bCs w:val="0"/>
          <w:sz w:val="20"/>
        </w:rPr>
        <w:t xml:space="preserve">. </w:t>
      </w:r>
      <w:r w:rsidRPr="00587D6F">
        <w:rPr>
          <w:b w:val="0"/>
          <w:bCs w:val="0"/>
          <w:sz w:val="20"/>
        </w:rPr>
        <w:t>이를</w:t>
      </w:r>
      <w:r w:rsidRPr="00587D6F">
        <w:rPr>
          <w:b w:val="0"/>
          <w:bCs w:val="0"/>
          <w:sz w:val="20"/>
        </w:rPr>
        <w:t xml:space="preserve"> Gradient Ascent</w:t>
      </w:r>
      <w:r w:rsidRPr="00587D6F">
        <w:rPr>
          <w:b w:val="0"/>
          <w:bCs w:val="0"/>
          <w:sz w:val="20"/>
        </w:rPr>
        <w:t>라고</w:t>
      </w:r>
      <w:r w:rsidRPr="00587D6F">
        <w:rPr>
          <w:b w:val="0"/>
          <w:bCs w:val="0"/>
          <w:sz w:val="20"/>
        </w:rPr>
        <w:t xml:space="preserve"> </w:t>
      </w:r>
      <w:r w:rsidRPr="00587D6F">
        <w:rPr>
          <w:b w:val="0"/>
          <w:bCs w:val="0"/>
          <w:sz w:val="20"/>
        </w:rPr>
        <w:t>합니다</w:t>
      </w:r>
      <w:r w:rsidRPr="00587D6F">
        <w:rPr>
          <w:b w:val="0"/>
          <w:bCs w:val="0"/>
          <w:sz w:val="20"/>
        </w:rPr>
        <w:t>.</w:t>
      </w:r>
    </w:p>
    <w:p w14:paraId="6580726E" w14:textId="77777777" w:rsidR="000333A7" w:rsidRPr="00587D6F" w:rsidRDefault="000333A7" w:rsidP="000333A7">
      <w:pPr>
        <w:pStyle w:val="11"/>
        <w:rPr>
          <w:b w:val="0"/>
          <w:bCs w:val="0"/>
          <w:sz w:val="20"/>
        </w:rPr>
      </w:pPr>
      <w:r>
        <w:rPr>
          <w:b w:val="0"/>
          <w:bCs w:val="0"/>
          <w:noProof/>
          <w:sz w:val="20"/>
        </w:rPr>
        <w:drawing>
          <wp:inline distT="0" distB="0" distL="0" distR="0" wp14:anchorId="479C1E31" wp14:editId="4B3F1A43">
            <wp:extent cx="1411943" cy="323850"/>
            <wp:effectExtent l="0" t="0" r="0" b="0"/>
            <wp:docPr id="1605" name="그림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418774" cy="325417"/>
                    </a:xfrm>
                    <a:prstGeom prst="rect">
                      <a:avLst/>
                    </a:prstGeom>
                    <a:noFill/>
                    <a:ln>
                      <a:noFill/>
                    </a:ln>
                  </pic:spPr>
                </pic:pic>
              </a:graphicData>
            </a:graphic>
          </wp:inline>
        </w:drawing>
      </w:r>
    </w:p>
    <w:p w14:paraId="0BB2DDDA" w14:textId="77777777" w:rsidR="000333A7" w:rsidRPr="00587D6F" w:rsidRDefault="000333A7" w:rsidP="000333A7">
      <w:pPr>
        <w:pStyle w:val="11"/>
        <w:rPr>
          <w:b w:val="0"/>
          <w:bCs w:val="0"/>
          <w:sz w:val="20"/>
        </w:rPr>
      </w:pPr>
      <w:r w:rsidRPr="00587D6F">
        <w:rPr>
          <w:rFonts w:hint="eastAsia"/>
          <w:b w:val="0"/>
          <w:bCs w:val="0"/>
          <w:sz w:val="20"/>
        </w:rPr>
        <w:t>위의</w:t>
      </w:r>
      <w:r w:rsidRPr="00587D6F">
        <w:rPr>
          <w:b w:val="0"/>
          <w:bCs w:val="0"/>
          <w:sz w:val="20"/>
        </w:rPr>
        <w:t xml:space="preserve"> </w:t>
      </w:r>
      <w:r w:rsidRPr="00587D6F">
        <w:rPr>
          <w:b w:val="0"/>
          <w:bCs w:val="0"/>
          <w:sz w:val="20"/>
        </w:rPr>
        <w:t>식에서</w:t>
      </w:r>
      <w:r w:rsidRPr="00587D6F">
        <w:rPr>
          <w:b w:val="0"/>
          <w:bCs w:val="0"/>
          <w:sz w:val="20"/>
        </w:rPr>
        <w:t xml:space="preserve"> </w:t>
      </w:r>
      <w:r w:rsidRPr="00587D6F">
        <w:rPr>
          <w:b w:val="0"/>
          <w:bCs w:val="0"/>
          <w:sz w:val="20"/>
        </w:rPr>
        <w:t>목표함수의</w:t>
      </w:r>
      <w:r w:rsidRPr="00587D6F">
        <w:rPr>
          <w:b w:val="0"/>
          <w:bCs w:val="0"/>
          <w:sz w:val="20"/>
        </w:rPr>
        <w:t xml:space="preserve"> </w:t>
      </w:r>
      <w:r w:rsidRPr="00587D6F">
        <w:rPr>
          <w:b w:val="0"/>
          <w:bCs w:val="0"/>
          <w:sz w:val="20"/>
        </w:rPr>
        <w:t>경사를</w:t>
      </w:r>
      <w:r w:rsidRPr="00587D6F">
        <w:rPr>
          <w:b w:val="0"/>
          <w:bCs w:val="0"/>
          <w:sz w:val="20"/>
        </w:rPr>
        <w:t xml:space="preserve"> Policy Gradient </w:t>
      </w:r>
      <w:r w:rsidRPr="00587D6F">
        <w:rPr>
          <w:b w:val="0"/>
          <w:bCs w:val="0"/>
          <w:sz w:val="20"/>
        </w:rPr>
        <w:t>라고</w:t>
      </w:r>
      <w:r w:rsidRPr="00587D6F">
        <w:rPr>
          <w:b w:val="0"/>
          <w:bCs w:val="0"/>
          <w:sz w:val="20"/>
        </w:rPr>
        <w:t xml:space="preserve"> </w:t>
      </w:r>
      <w:r w:rsidRPr="00587D6F">
        <w:rPr>
          <w:b w:val="0"/>
          <w:bCs w:val="0"/>
          <w:sz w:val="20"/>
        </w:rPr>
        <w:t>합니다</w:t>
      </w:r>
      <w:r w:rsidRPr="00587D6F">
        <w:rPr>
          <w:b w:val="0"/>
          <w:bCs w:val="0"/>
          <w:sz w:val="20"/>
        </w:rPr>
        <w:t>.</w:t>
      </w:r>
    </w:p>
    <w:p w14:paraId="67F59948" w14:textId="77777777" w:rsidR="000333A7" w:rsidRPr="00587D6F" w:rsidRDefault="000333A7" w:rsidP="000333A7">
      <w:pPr>
        <w:pStyle w:val="11"/>
        <w:rPr>
          <w:b w:val="0"/>
          <w:bCs w:val="0"/>
          <w:sz w:val="20"/>
        </w:rPr>
      </w:pPr>
      <w:r>
        <w:rPr>
          <w:b w:val="0"/>
          <w:bCs w:val="0"/>
          <w:noProof/>
          <w:sz w:val="20"/>
        </w:rPr>
        <w:drawing>
          <wp:inline distT="0" distB="0" distL="0" distR="0" wp14:anchorId="4EDF5BB9" wp14:editId="69CEAACF">
            <wp:extent cx="2143125" cy="295680"/>
            <wp:effectExtent l="0" t="0" r="0" b="9525"/>
            <wp:docPr id="1606" name="그림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176824" cy="300329"/>
                    </a:xfrm>
                    <a:prstGeom prst="rect">
                      <a:avLst/>
                    </a:prstGeom>
                    <a:noFill/>
                    <a:ln>
                      <a:noFill/>
                    </a:ln>
                  </pic:spPr>
                </pic:pic>
              </a:graphicData>
            </a:graphic>
          </wp:inline>
        </w:drawing>
      </w:r>
    </w:p>
    <w:p w14:paraId="54065BFC" w14:textId="77777777" w:rsidR="000333A7" w:rsidRPr="00587D6F" w:rsidRDefault="000333A7" w:rsidP="000333A7">
      <w:pPr>
        <w:pStyle w:val="11"/>
        <w:rPr>
          <w:b w:val="0"/>
          <w:bCs w:val="0"/>
          <w:sz w:val="20"/>
        </w:rPr>
      </w:pPr>
      <w:r w:rsidRPr="00587D6F">
        <w:rPr>
          <w:rFonts w:hint="eastAsia"/>
          <w:b w:val="0"/>
          <w:bCs w:val="0"/>
          <w:sz w:val="20"/>
        </w:rPr>
        <w:t>수식으로</w:t>
      </w:r>
      <w:r w:rsidRPr="00587D6F">
        <w:rPr>
          <w:b w:val="0"/>
          <w:bCs w:val="0"/>
          <w:sz w:val="20"/>
        </w:rPr>
        <w:t xml:space="preserve"> </w:t>
      </w:r>
      <w:r w:rsidRPr="00587D6F">
        <w:rPr>
          <w:b w:val="0"/>
          <w:bCs w:val="0"/>
          <w:sz w:val="20"/>
        </w:rPr>
        <w:t>자세히</w:t>
      </w:r>
      <w:r w:rsidRPr="00587D6F">
        <w:rPr>
          <w:b w:val="0"/>
          <w:bCs w:val="0"/>
          <w:sz w:val="20"/>
        </w:rPr>
        <w:t xml:space="preserve"> </w:t>
      </w:r>
      <w:r w:rsidRPr="00587D6F">
        <w:rPr>
          <w:b w:val="0"/>
          <w:bCs w:val="0"/>
          <w:sz w:val="20"/>
        </w:rPr>
        <w:t>표현하면</w:t>
      </w:r>
      <w:r w:rsidRPr="00587D6F">
        <w:rPr>
          <w:b w:val="0"/>
          <w:bCs w:val="0"/>
          <w:sz w:val="20"/>
        </w:rPr>
        <w:t xml:space="preserve">, </w:t>
      </w:r>
      <w:r w:rsidRPr="00587D6F">
        <w:rPr>
          <w:b w:val="0"/>
          <w:bCs w:val="0"/>
          <w:sz w:val="20"/>
        </w:rPr>
        <w:t>목표함수의</w:t>
      </w:r>
      <w:r w:rsidRPr="00587D6F">
        <w:rPr>
          <w:b w:val="0"/>
          <w:bCs w:val="0"/>
          <w:sz w:val="20"/>
        </w:rPr>
        <w:t xml:space="preserve"> </w:t>
      </w:r>
      <w:r w:rsidRPr="00587D6F">
        <w:rPr>
          <w:b w:val="0"/>
          <w:bCs w:val="0"/>
          <w:sz w:val="20"/>
        </w:rPr>
        <w:t>정의에서</w:t>
      </w:r>
      <w:r w:rsidRPr="00587D6F">
        <w:rPr>
          <w:b w:val="0"/>
          <w:bCs w:val="0"/>
          <w:sz w:val="20"/>
        </w:rPr>
        <w:t>,</w:t>
      </w:r>
    </w:p>
    <w:p w14:paraId="1303C3EB" w14:textId="77777777" w:rsidR="000333A7" w:rsidRPr="00587D6F" w:rsidRDefault="000333A7" w:rsidP="000333A7">
      <w:pPr>
        <w:pStyle w:val="11"/>
        <w:rPr>
          <w:b w:val="0"/>
          <w:bCs w:val="0"/>
          <w:sz w:val="20"/>
        </w:rPr>
      </w:pPr>
      <w:r>
        <w:rPr>
          <w:b w:val="0"/>
          <w:bCs w:val="0"/>
          <w:noProof/>
          <w:sz w:val="20"/>
        </w:rPr>
        <w:drawing>
          <wp:inline distT="0" distB="0" distL="0" distR="0" wp14:anchorId="387BC8E7" wp14:editId="7FD70980">
            <wp:extent cx="5175629" cy="5067300"/>
            <wp:effectExtent l="0" t="0" r="6350" b="0"/>
            <wp:docPr id="1607" name="그림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183482" cy="5074988"/>
                    </a:xfrm>
                    <a:prstGeom prst="rect">
                      <a:avLst/>
                    </a:prstGeom>
                    <a:noFill/>
                    <a:ln>
                      <a:noFill/>
                    </a:ln>
                  </pic:spPr>
                </pic:pic>
              </a:graphicData>
            </a:graphic>
          </wp:inline>
        </w:drawing>
      </w:r>
    </w:p>
    <w:p w14:paraId="127FBB08" w14:textId="77777777" w:rsidR="000333A7" w:rsidRPr="00587D6F" w:rsidRDefault="000333A7" w:rsidP="000333A7">
      <w:pPr>
        <w:pStyle w:val="11"/>
        <w:rPr>
          <w:b w:val="0"/>
          <w:bCs w:val="0"/>
          <w:sz w:val="20"/>
        </w:rPr>
      </w:pPr>
      <w:r w:rsidRPr="00587D6F">
        <w:rPr>
          <w:rFonts w:hint="eastAsia"/>
          <w:b w:val="0"/>
          <w:bCs w:val="0"/>
          <w:sz w:val="20"/>
        </w:rPr>
        <w:t>위의</w:t>
      </w:r>
      <w:r w:rsidRPr="00587D6F">
        <w:rPr>
          <w:b w:val="0"/>
          <w:bCs w:val="0"/>
          <w:sz w:val="20"/>
        </w:rPr>
        <w:t xml:space="preserve"> </w:t>
      </w:r>
      <w:r w:rsidRPr="00587D6F">
        <w:rPr>
          <w:b w:val="0"/>
          <w:bCs w:val="0"/>
          <w:sz w:val="20"/>
        </w:rPr>
        <w:t>수식에서</w:t>
      </w:r>
      <w:r w:rsidRPr="00587D6F">
        <w:rPr>
          <w:b w:val="0"/>
          <w:bCs w:val="0"/>
          <w:sz w:val="20"/>
        </w:rPr>
        <w:t xml:space="preserve"> </w:t>
      </w:r>
      <w:r w:rsidRPr="00587D6F">
        <w:rPr>
          <w:b w:val="0"/>
          <w:bCs w:val="0"/>
          <w:sz w:val="20"/>
        </w:rPr>
        <w:t>보상에</w:t>
      </w:r>
      <w:r w:rsidRPr="00587D6F">
        <w:rPr>
          <w:b w:val="0"/>
          <w:bCs w:val="0"/>
          <w:sz w:val="20"/>
        </w:rPr>
        <w:t xml:space="preserve"> </w:t>
      </w:r>
      <w:r w:rsidRPr="00587D6F">
        <w:rPr>
          <w:b w:val="0"/>
          <w:bCs w:val="0"/>
          <w:sz w:val="20"/>
        </w:rPr>
        <w:t>감가율을</w:t>
      </w:r>
      <w:r w:rsidRPr="00587D6F">
        <w:rPr>
          <w:b w:val="0"/>
          <w:bCs w:val="0"/>
          <w:sz w:val="20"/>
        </w:rPr>
        <w:t xml:space="preserve"> </w:t>
      </w:r>
      <w:r w:rsidRPr="00587D6F">
        <w:rPr>
          <w:b w:val="0"/>
          <w:bCs w:val="0"/>
          <w:sz w:val="20"/>
        </w:rPr>
        <w:t>도입하면</w:t>
      </w:r>
      <w:r w:rsidRPr="00587D6F">
        <w:rPr>
          <w:b w:val="0"/>
          <w:bCs w:val="0"/>
          <w:sz w:val="20"/>
        </w:rPr>
        <w:t>,</w:t>
      </w:r>
    </w:p>
    <w:p w14:paraId="4936DF46" w14:textId="77777777" w:rsidR="000333A7" w:rsidRPr="00587D6F" w:rsidRDefault="000333A7" w:rsidP="000333A7">
      <w:pPr>
        <w:pStyle w:val="11"/>
        <w:rPr>
          <w:b w:val="0"/>
          <w:bCs w:val="0"/>
          <w:sz w:val="20"/>
        </w:rPr>
      </w:pPr>
      <w:r>
        <w:rPr>
          <w:b w:val="0"/>
          <w:bCs w:val="0"/>
          <w:noProof/>
          <w:sz w:val="20"/>
        </w:rPr>
        <w:drawing>
          <wp:inline distT="0" distB="0" distL="0" distR="0" wp14:anchorId="77946D8E" wp14:editId="143BDCBF">
            <wp:extent cx="4072255" cy="2275205"/>
            <wp:effectExtent l="0" t="0" r="4445" b="0"/>
            <wp:docPr id="1608" name="그림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4072255" cy="2275205"/>
                    </a:xfrm>
                    <a:prstGeom prst="rect">
                      <a:avLst/>
                    </a:prstGeom>
                    <a:noFill/>
                    <a:ln>
                      <a:noFill/>
                    </a:ln>
                  </pic:spPr>
                </pic:pic>
              </a:graphicData>
            </a:graphic>
          </wp:inline>
        </w:drawing>
      </w:r>
    </w:p>
    <w:p w14:paraId="59205134" w14:textId="77777777" w:rsidR="000333A7" w:rsidRPr="00587D6F" w:rsidRDefault="000333A7" w:rsidP="000333A7">
      <w:pPr>
        <w:pStyle w:val="11"/>
        <w:rPr>
          <w:b w:val="0"/>
          <w:bCs w:val="0"/>
          <w:sz w:val="20"/>
        </w:rPr>
      </w:pPr>
    </w:p>
    <w:p w14:paraId="47D80A63" w14:textId="77777777" w:rsidR="000333A7" w:rsidRDefault="000333A7" w:rsidP="000333A7">
      <w:pPr>
        <w:pStyle w:val="11"/>
        <w:rPr>
          <w:b w:val="0"/>
          <w:bCs w:val="0"/>
          <w:sz w:val="20"/>
        </w:rPr>
      </w:pPr>
      <w:r w:rsidRPr="00587D6F">
        <w:rPr>
          <w:rFonts w:hint="eastAsia"/>
          <w:b w:val="0"/>
          <w:bCs w:val="0"/>
          <w:sz w:val="20"/>
        </w:rPr>
        <w:t>위와</w:t>
      </w:r>
      <w:r w:rsidRPr="00587D6F">
        <w:rPr>
          <w:b w:val="0"/>
          <w:bCs w:val="0"/>
          <w:sz w:val="20"/>
        </w:rPr>
        <w:t xml:space="preserve"> </w:t>
      </w:r>
      <w:r w:rsidRPr="00587D6F">
        <w:rPr>
          <w:b w:val="0"/>
          <w:bCs w:val="0"/>
          <w:sz w:val="20"/>
        </w:rPr>
        <w:t>같이</w:t>
      </w:r>
      <w:r w:rsidRPr="00587D6F">
        <w:rPr>
          <w:b w:val="0"/>
          <w:bCs w:val="0"/>
          <w:sz w:val="20"/>
        </w:rPr>
        <w:t xml:space="preserve"> episode </w:t>
      </w:r>
      <w:r w:rsidRPr="00587D6F">
        <w:rPr>
          <w:b w:val="0"/>
          <w:bCs w:val="0"/>
          <w:sz w:val="20"/>
        </w:rPr>
        <w:t>단위로</w:t>
      </w:r>
      <w:r w:rsidRPr="00587D6F">
        <w:rPr>
          <w:b w:val="0"/>
          <w:bCs w:val="0"/>
          <w:sz w:val="20"/>
        </w:rPr>
        <w:t xml:space="preserve"> </w:t>
      </w:r>
      <w:r w:rsidRPr="00587D6F">
        <w:rPr>
          <w:b w:val="0"/>
          <w:bCs w:val="0"/>
          <w:sz w:val="20"/>
        </w:rPr>
        <w:t>정책이</w:t>
      </w:r>
      <w:r w:rsidRPr="00587D6F">
        <w:rPr>
          <w:b w:val="0"/>
          <w:bCs w:val="0"/>
          <w:sz w:val="20"/>
        </w:rPr>
        <w:t xml:space="preserve"> </w:t>
      </w:r>
      <w:r w:rsidRPr="00587D6F">
        <w:rPr>
          <w:b w:val="0"/>
          <w:bCs w:val="0"/>
          <w:sz w:val="20"/>
        </w:rPr>
        <w:t>업데이트되는</w:t>
      </w:r>
      <w:r w:rsidRPr="00587D6F">
        <w:rPr>
          <w:b w:val="0"/>
          <w:bCs w:val="0"/>
          <w:sz w:val="20"/>
        </w:rPr>
        <w:t xml:space="preserve"> Monte-Carlo </w:t>
      </w:r>
      <w:r w:rsidRPr="00587D6F">
        <w:rPr>
          <w:b w:val="0"/>
          <w:bCs w:val="0"/>
          <w:sz w:val="20"/>
        </w:rPr>
        <w:t>방식을</w:t>
      </w:r>
      <w:r w:rsidRPr="00587D6F">
        <w:rPr>
          <w:b w:val="0"/>
          <w:bCs w:val="0"/>
          <w:sz w:val="20"/>
        </w:rPr>
        <w:t xml:space="preserve"> </w:t>
      </w:r>
      <w:r w:rsidRPr="00587D6F">
        <w:rPr>
          <w:b w:val="0"/>
          <w:bCs w:val="0"/>
          <w:sz w:val="20"/>
        </w:rPr>
        <w:t>기반으로</w:t>
      </w:r>
      <w:r w:rsidRPr="00587D6F">
        <w:rPr>
          <w:b w:val="0"/>
          <w:bCs w:val="0"/>
          <w:sz w:val="20"/>
        </w:rPr>
        <w:t xml:space="preserve"> Policy Gradient </w:t>
      </w:r>
      <w:r w:rsidRPr="00587D6F">
        <w:rPr>
          <w:b w:val="0"/>
          <w:bCs w:val="0"/>
          <w:sz w:val="20"/>
        </w:rPr>
        <w:t>학습을</w:t>
      </w:r>
      <w:r w:rsidRPr="00587D6F">
        <w:rPr>
          <w:b w:val="0"/>
          <w:bCs w:val="0"/>
          <w:sz w:val="20"/>
        </w:rPr>
        <w:t xml:space="preserve"> </w:t>
      </w:r>
      <w:r w:rsidRPr="00587D6F">
        <w:rPr>
          <w:b w:val="0"/>
          <w:bCs w:val="0"/>
          <w:sz w:val="20"/>
        </w:rPr>
        <w:t>수행합니다</w:t>
      </w:r>
      <w:r w:rsidRPr="00587D6F">
        <w:rPr>
          <w:b w:val="0"/>
          <w:bCs w:val="0"/>
          <w:sz w:val="20"/>
        </w:rPr>
        <w:t>(Monte-Carlo Policy Gradient).</w:t>
      </w:r>
    </w:p>
    <w:p w14:paraId="46135148" w14:textId="77777777" w:rsidR="000333A7" w:rsidRDefault="000333A7" w:rsidP="000333A7">
      <w:pPr>
        <w:pStyle w:val="11"/>
        <w:rPr>
          <w:szCs w:val="22"/>
        </w:rPr>
      </w:pPr>
      <w:r>
        <w:rPr>
          <w:rFonts w:hint="eastAsia"/>
        </w:rPr>
        <w:t>고려사항</w:t>
      </w:r>
    </w:p>
    <w:p w14:paraId="6E21FE69"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w:t>
      </w:r>
      <w:r w:rsidRPr="00A46C84">
        <w:rPr>
          <w:rStyle w:val="p2Char"/>
          <w:rFonts w:ascii="CMU Concrete" w:hAnsi="CMU Concrete" w:hint="eastAsia"/>
        </w:rPr>
        <w:t>이</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2929F862" w14:textId="77777777" w:rsidR="000333A7" w:rsidRPr="00A46C84" w:rsidRDefault="000333A7" w:rsidP="000333A7">
      <w:pPr>
        <w:numPr>
          <w:ilvl w:val="0"/>
          <w:numId w:val="154"/>
        </w:numPr>
        <w:ind w:left="426"/>
        <w:rPr>
          <w:rStyle w:val="p2Char"/>
          <w:rFonts w:ascii="CMU Concrete" w:hAnsi="CMU Concrete"/>
        </w:rPr>
      </w:pPr>
      <w:r w:rsidRPr="00A46C84">
        <w:rPr>
          <w:rStyle w:val="p2Char"/>
          <w:rFonts w:ascii="CMU Concrete" w:hAnsi="CMU Concrete" w:hint="eastAsia"/>
          <w:b/>
          <w:bCs/>
        </w:rPr>
        <w:t>환경모델</w:t>
      </w:r>
      <w:r w:rsidRPr="00A46C84">
        <w:rPr>
          <w:rStyle w:val="p2Char"/>
          <w:rFonts w:ascii="CMU Concrete" w:hAnsi="CMU Concrete" w:hint="eastAsia"/>
        </w:rPr>
        <w:t>에서</w:t>
      </w:r>
      <w:r w:rsidRPr="00A46C84">
        <w:rPr>
          <w:rStyle w:val="p2Char"/>
          <w:rFonts w:ascii="CMU Concrete" w:hAnsi="CMU Concrete" w:hint="eastAsia"/>
        </w:rPr>
        <w:t xml:space="preserve"> </w:t>
      </w:r>
      <w:r w:rsidRPr="00A46C84">
        <w:rPr>
          <w:rStyle w:val="p2Char"/>
          <w:rFonts w:ascii="CMU Concrete" w:hAnsi="CMU Concrete" w:hint="eastAsia"/>
        </w:rPr>
        <w:t>사용된</w:t>
      </w:r>
      <w:r w:rsidRPr="00A46C84">
        <w:rPr>
          <w:rStyle w:val="p2Char"/>
          <w:rFonts w:ascii="CMU Concrete" w:hAnsi="CMU Concrete" w:hint="eastAsia"/>
        </w:rPr>
        <w:t xml:space="preserve"> </w:t>
      </w:r>
      <w:r w:rsidRPr="00A46C84">
        <w:rPr>
          <w:rStyle w:val="p2Char"/>
          <w:rFonts w:ascii="CMU Concrete" w:hAnsi="CMU Concrete" w:hint="eastAsia"/>
          <w:b/>
          <w:bCs/>
        </w:rPr>
        <w:t>독립변수</w:t>
      </w:r>
      <w:r w:rsidRPr="00A46C84">
        <w:rPr>
          <w:rStyle w:val="p2Char"/>
          <w:rFonts w:ascii="CMU Concrete" w:hAnsi="CMU Concrete" w:hint="eastAsia"/>
        </w:rPr>
        <w:t>와</w:t>
      </w:r>
      <w:r w:rsidRPr="00A46C84">
        <w:rPr>
          <w:rStyle w:val="p2Char"/>
          <w:rFonts w:ascii="CMU Concrete" w:hAnsi="CMU Concrete" w:hint="eastAsia"/>
        </w:rPr>
        <w:t xml:space="preserve"> </w:t>
      </w:r>
      <w:r w:rsidRPr="00A46C84">
        <w:rPr>
          <w:rStyle w:val="p2Char"/>
          <w:rFonts w:ascii="CMU Concrete" w:hAnsi="CMU Concrete" w:hint="eastAsia"/>
          <w:b/>
          <w:bCs/>
        </w:rPr>
        <w:t>종속변수</w:t>
      </w:r>
      <w:r w:rsidRPr="00A46C84">
        <w:rPr>
          <w:rStyle w:val="p2Char"/>
          <w:rFonts w:ascii="CMU Concrete" w:hAnsi="CMU Concrete" w:hint="eastAsia"/>
        </w:rPr>
        <w:t>가</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4A2A935B" w14:textId="77777777" w:rsidR="000333A7" w:rsidRPr="00A46C84" w:rsidRDefault="000333A7" w:rsidP="000333A7">
      <w:pPr>
        <w:numPr>
          <w:ilvl w:val="0"/>
          <w:numId w:val="154"/>
        </w:numPr>
        <w:ind w:left="426"/>
      </w:pPr>
      <w:r>
        <w:rPr>
          <w:rStyle w:val="p2Char"/>
          <w:rFonts w:ascii="CMU Concrete" w:hAnsi="CMU Concrete" w:hint="eastAsia"/>
          <w:b/>
          <w:bCs/>
        </w:rPr>
        <w:t>독립변수</w:t>
      </w:r>
      <w:r w:rsidRPr="00A46C84">
        <w:rPr>
          <w:rStyle w:val="p2Char"/>
          <w:rFonts w:ascii="CMU Concrete" w:hAnsi="CMU Concrete" w:hint="eastAsia"/>
        </w:rPr>
        <w:t>는</w:t>
      </w:r>
      <w:r w:rsidRPr="00A46C84">
        <w:rPr>
          <w:rStyle w:val="p2Char"/>
          <w:rFonts w:ascii="CMU Concrete" w:hAnsi="CMU Concrete" w:hint="eastAsia"/>
        </w:rPr>
        <w:t xml:space="preserve"> </w:t>
      </w:r>
      <w:r w:rsidRPr="00A46C84">
        <w:rPr>
          <w:rStyle w:val="p2Char"/>
          <w:rFonts w:ascii="CMU Concrete" w:hAnsi="CMU Concrete" w:hint="eastAsia"/>
        </w:rPr>
        <w:t>연속형</w:t>
      </w:r>
      <w:r w:rsidRPr="00A46C84">
        <w:rPr>
          <w:rStyle w:val="p2Char"/>
          <w:rFonts w:ascii="CMU Concrete" w:hAnsi="CMU Concrete" w:hint="eastAsia"/>
        </w:rPr>
        <w:t>/</w:t>
      </w:r>
      <w:r w:rsidRPr="00A46C84">
        <w:rPr>
          <w:rStyle w:val="p2Char"/>
          <w:rFonts w:ascii="CMU Concrete" w:hAnsi="CMU Concrete" w:hint="eastAsia"/>
        </w:rPr>
        <w:t>이산형의</w:t>
      </w:r>
      <w:r w:rsidRPr="00A46C84">
        <w:rPr>
          <w:rStyle w:val="p2Char"/>
          <w:rFonts w:ascii="CMU Concrete" w:hAnsi="CMU Concrete" w:hint="eastAsia"/>
        </w:rPr>
        <w:t xml:space="preserve"> </w:t>
      </w:r>
      <w:r w:rsidRPr="00A46C84">
        <w:rPr>
          <w:rStyle w:val="p2Char"/>
          <w:rFonts w:ascii="CMU Concrete" w:hAnsi="CMU Concrete" w:hint="eastAsia"/>
        </w:rPr>
        <w:t>변수</w:t>
      </w:r>
      <w:r w:rsidRPr="00A46C84">
        <w:rPr>
          <w:rStyle w:val="p2Char"/>
          <w:rFonts w:ascii="CMU Concrete" w:hAnsi="CMU Concrete" w:hint="eastAsia"/>
        </w:rPr>
        <w:t xml:space="preserve"> </w:t>
      </w:r>
      <w:r w:rsidRPr="00A46C84">
        <w:rPr>
          <w:rStyle w:val="p2Char"/>
          <w:rFonts w:ascii="CMU Concrete" w:hAnsi="CMU Concrete" w:hint="eastAsia"/>
        </w:rPr>
        <w:t>모두</w:t>
      </w:r>
      <w:r w:rsidRPr="00A46C84">
        <w:rPr>
          <w:rStyle w:val="p2Char"/>
          <w:rFonts w:ascii="CMU Concrete" w:hAnsi="CMU Concrete" w:hint="eastAsia"/>
        </w:rPr>
        <w:t xml:space="preserve"> </w:t>
      </w:r>
      <w:r w:rsidRPr="00A46C84">
        <w:rPr>
          <w:rStyle w:val="p2Char"/>
          <w:rFonts w:ascii="CMU Concrete" w:hAnsi="CMU Concrete" w:hint="eastAsia"/>
        </w:rPr>
        <w:t>사용</w:t>
      </w:r>
      <w:r w:rsidRPr="00A46C84">
        <w:rPr>
          <w:rStyle w:val="p2Char"/>
          <w:rFonts w:ascii="CMU Concrete" w:hAnsi="CMU Concrete" w:hint="eastAsia"/>
        </w:rPr>
        <w:t xml:space="preserve"> </w:t>
      </w:r>
      <w:r w:rsidRPr="00A46C84">
        <w:rPr>
          <w:rStyle w:val="p2Char"/>
          <w:rFonts w:ascii="CMU Concrete" w:hAnsi="CMU Concrete" w:hint="eastAsia"/>
        </w:rPr>
        <w:t>가능합니다</w:t>
      </w:r>
      <w:r w:rsidRPr="00A46C84">
        <w:rPr>
          <w:rStyle w:val="p2Char"/>
          <w:rFonts w:ascii="CMU Concrete" w:hAnsi="CMU Concrete" w:hint="eastAsia"/>
        </w:rPr>
        <w:t>.</w:t>
      </w:r>
    </w:p>
    <w:p w14:paraId="5E63D609" w14:textId="77777777" w:rsidR="000333A7" w:rsidRDefault="000333A7" w:rsidP="000333A7">
      <w:pPr>
        <w:pStyle w:val="11"/>
        <w:rPr>
          <w:szCs w:val="22"/>
        </w:rPr>
      </w:pPr>
      <w:r>
        <w:rPr>
          <w:rFonts w:hint="eastAsia"/>
        </w:rPr>
        <w:t>사용법</w:t>
      </w:r>
    </w:p>
    <w:p w14:paraId="3716F827"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073AC4B1" w14:textId="77777777" w:rsidR="000333A7" w:rsidRPr="00272D9D" w:rsidRDefault="000333A7" w:rsidP="000333A7">
      <w:pPr>
        <w:numPr>
          <w:ilvl w:val="0"/>
          <w:numId w:val="155"/>
        </w:numPr>
        <w:ind w:left="426"/>
        <w:rPr>
          <w:rFonts w:ascii="CMU Concrete" w:hAnsi="CMU Concrete"/>
        </w:rPr>
      </w:pPr>
      <w:r>
        <w:rPr>
          <w:rStyle w:val="p2Char"/>
          <w:rFonts w:ascii="CMU Concrete" w:hAnsi="CMU Concrete" w:hint="eastAsia"/>
          <w:b/>
          <w:bCs/>
        </w:rPr>
        <w:t>P</w:t>
      </w:r>
      <w:r>
        <w:rPr>
          <w:rStyle w:val="p2Char"/>
          <w:rFonts w:ascii="CMU Concrete" w:hAnsi="CMU Concrete"/>
          <w:b/>
          <w:bCs/>
        </w:rPr>
        <w:t xml:space="preserve">olicy Gradient </w:t>
      </w:r>
      <w:r>
        <w:rPr>
          <w:rStyle w:val="p2Char"/>
          <w:rFonts w:ascii="CMU Concrete" w:hAnsi="CMU Concrete" w:hint="eastAsia"/>
          <w:b/>
          <w:bCs/>
        </w:rPr>
        <w:t>노드</w:t>
      </w:r>
      <w:r w:rsidRPr="00272D9D">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sidRPr="00272D9D">
        <w:rPr>
          <w:rStyle w:val="p2Char"/>
          <w:rFonts w:ascii="CMU Concrete" w:hAnsi="CMU Concrete" w:hint="eastAsia"/>
        </w:rPr>
        <w:t>에</w:t>
      </w:r>
      <w:r w:rsidRPr="00272D9D">
        <w:rPr>
          <w:rStyle w:val="p2Char"/>
          <w:rFonts w:ascii="CMU Concrete" w:hAnsi="CMU Concrete" w:hint="eastAsia"/>
        </w:rPr>
        <w:t xml:space="preserve"> </w:t>
      </w:r>
      <w:r w:rsidRPr="00272D9D">
        <w:rPr>
          <w:rStyle w:val="p2Char"/>
          <w:rFonts w:ascii="CMU Concrete" w:hAnsi="CMU Concrete" w:hint="eastAsia"/>
        </w:rPr>
        <w:t>연결하고</w:t>
      </w:r>
      <w:r w:rsidRPr="00272D9D">
        <w:rPr>
          <w:rStyle w:val="p2Char"/>
          <w:rFonts w:ascii="CMU Concrete" w:hAnsi="CMU Concrete" w:hint="eastAsia"/>
        </w:rPr>
        <w:t xml:space="preserve"> </w:t>
      </w:r>
      <w:r w:rsidRPr="00272D9D">
        <w:rPr>
          <w:rStyle w:val="p2Char"/>
          <w:rFonts w:ascii="CMU Concrete" w:hAnsi="CMU Concrete" w:hint="eastAsia"/>
        </w:rPr>
        <w:t>옵션들을</w:t>
      </w:r>
      <w:r w:rsidRPr="00272D9D">
        <w:rPr>
          <w:rStyle w:val="p2Char"/>
          <w:rFonts w:ascii="CMU Concrete" w:hAnsi="CMU Concrete" w:hint="eastAsia"/>
        </w:rPr>
        <w:t xml:space="preserve"> </w:t>
      </w:r>
      <w:r w:rsidRPr="00272D9D">
        <w:rPr>
          <w:rStyle w:val="p2Char"/>
          <w:rFonts w:ascii="CMU Concrete" w:hAnsi="CMU Concrete" w:hint="eastAsia"/>
        </w:rPr>
        <w:t>선택합니다</w:t>
      </w:r>
      <w:r w:rsidRPr="00272D9D">
        <w:rPr>
          <w:rStyle w:val="p2Char"/>
          <w:rFonts w:ascii="CMU Concrete" w:hAnsi="CMU Concrete" w:hint="eastAsia"/>
        </w:rPr>
        <w:t>.</w:t>
      </w:r>
    </w:p>
    <w:p w14:paraId="74986994"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Policy Gradient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16174436" w14:textId="77777777" w:rsidR="000333A7" w:rsidRDefault="000333A7" w:rsidP="000333A7">
      <w:pPr>
        <w:pStyle w:val="af"/>
      </w:pPr>
      <w:r>
        <w:rPr>
          <w:noProof/>
        </w:rPr>
        <w:drawing>
          <wp:inline distT="0" distB="0" distL="0" distR="0" wp14:anchorId="57903E1D" wp14:editId="53ABB740">
            <wp:extent cx="3152775" cy="733425"/>
            <wp:effectExtent l="0" t="0" r="9525" b="9525"/>
            <wp:docPr id="1609" name="그림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3152775" cy="733425"/>
                    </a:xfrm>
                    <a:prstGeom prst="rect">
                      <a:avLst/>
                    </a:prstGeom>
                  </pic:spPr>
                </pic:pic>
              </a:graphicData>
            </a:graphic>
          </wp:inline>
        </w:drawing>
      </w:r>
    </w:p>
    <w:p w14:paraId="15A07F65" w14:textId="77777777" w:rsidR="000333A7" w:rsidRDefault="000333A7" w:rsidP="000333A7">
      <w:pPr>
        <w:rPr>
          <w:rFonts w:ascii="CMU Concrete" w:hAnsi="CMU Concrete"/>
        </w:rPr>
      </w:pPr>
    </w:p>
    <w:p w14:paraId="49440CDF" w14:textId="77777777" w:rsidR="000333A7" w:rsidRDefault="000333A7" w:rsidP="000333A7">
      <w:pPr>
        <w:pStyle w:val="11"/>
      </w:pPr>
      <w:r>
        <w:rPr>
          <w:rFonts w:hint="eastAsia"/>
        </w:rPr>
        <w:t>속성</w:t>
      </w:r>
    </w:p>
    <w:p w14:paraId="52AEB648"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6C0289B5"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393B7E2"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50216C5"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C3049D9"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38DF235"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791B611" w14:textId="77777777" w:rsidR="000333A7" w:rsidRDefault="000333A7" w:rsidP="003F30C0">
            <w:pPr>
              <w:pStyle w:val="ae"/>
              <w:rPr>
                <w:rFonts w:ascii="CMU Concrete" w:hAnsi="CMU Concrete"/>
              </w:rPr>
            </w:pPr>
            <w:r>
              <w:rPr>
                <w:rFonts w:ascii="CMU Concrete" w:hAnsi="CMU Concrete" w:hint="eastAsia"/>
              </w:rPr>
              <w:t>비고</w:t>
            </w:r>
          </w:p>
        </w:tc>
      </w:tr>
      <w:tr w:rsidR="000333A7" w14:paraId="20D3E71D"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869D54C"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F2897DB"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3567ED4"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84C75CB"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784F9A00" w14:textId="77777777" w:rsidR="000333A7" w:rsidRDefault="000333A7" w:rsidP="003F30C0">
            <w:pPr>
              <w:jc w:val="center"/>
              <w:rPr>
                <w:rFonts w:ascii="CMU Concrete" w:hAnsi="CMU Concrete"/>
              </w:rPr>
            </w:pPr>
          </w:p>
        </w:tc>
      </w:tr>
      <w:tr w:rsidR="000333A7" w14:paraId="0153BBC8"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C5619C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E27C3C2"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68DA2A6"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2A5847C"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2D85C24" w14:textId="77777777" w:rsidR="000333A7" w:rsidRDefault="000333A7" w:rsidP="003F30C0">
            <w:pPr>
              <w:jc w:val="center"/>
              <w:rPr>
                <w:rFonts w:ascii="CMU Concrete" w:hAnsi="CMU Concrete"/>
              </w:rPr>
            </w:pPr>
          </w:p>
        </w:tc>
      </w:tr>
      <w:tr w:rsidR="000333A7" w14:paraId="4291AA35"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4578DF3"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DED4FCA"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41AB350"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F5DBDB9"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A442023"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0D121C39"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93B7A0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9C51458"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8AA377C"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51F366A"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97733FC" w14:textId="77777777" w:rsidR="000333A7" w:rsidRDefault="000333A7" w:rsidP="003F30C0">
            <w:pPr>
              <w:jc w:val="center"/>
              <w:rPr>
                <w:rFonts w:ascii="CMU Concrete" w:hAnsi="CMU Concrete"/>
              </w:rPr>
            </w:pPr>
          </w:p>
        </w:tc>
      </w:tr>
      <w:tr w:rsidR="000333A7" w14:paraId="13C7F4D2" w14:textId="77777777" w:rsidTr="003F30C0">
        <w:trPr>
          <w:trHeight w:val="400"/>
          <w:tblCellSpacing w:w="0" w:type="dxa"/>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14:paraId="0AD169BD"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ED21F86" w14:textId="77777777" w:rsidR="000333A7" w:rsidRPr="00272D9D" w:rsidRDefault="000333A7" w:rsidP="003F30C0">
            <w:pPr>
              <w:jc w:val="center"/>
              <w:rPr>
                <w:rFonts w:ascii="CMU Concrete" w:hAnsi="CMU Concrete"/>
              </w:rPr>
            </w:pPr>
            <w:r w:rsidRPr="00A74BEA">
              <w:rPr>
                <w:rFonts w:hint="eastAsia"/>
              </w:rPr>
              <w:t>환경모델파일</w:t>
            </w:r>
            <w:r w:rsidRPr="00A74BEA">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E10236E" w14:textId="77777777" w:rsidR="000333A7" w:rsidRPr="00272D9D" w:rsidRDefault="000333A7" w:rsidP="003F30C0">
            <w:pPr>
              <w:jc w:val="center"/>
              <w:rPr>
                <w:rFonts w:ascii="CMU Concrete" w:hAnsi="CMU Concrete"/>
              </w:rPr>
            </w:pPr>
            <w:r w:rsidRPr="00A74BEA">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4C2C254D"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549FDC01" w14:textId="77777777" w:rsidR="000333A7" w:rsidRPr="00272D9D" w:rsidRDefault="000333A7" w:rsidP="003F30C0">
            <w:pPr>
              <w:jc w:val="center"/>
              <w:rPr>
                <w:rFonts w:ascii="CMU Concrete" w:hAnsi="CMU Concrete"/>
              </w:rPr>
            </w:pPr>
          </w:p>
        </w:tc>
      </w:tr>
      <w:tr w:rsidR="000333A7" w14:paraId="7B99AB15"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7907E9B0"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F9CF721" w14:textId="77777777" w:rsidR="000333A7" w:rsidRPr="00272D9D" w:rsidRDefault="000333A7" w:rsidP="003F30C0">
            <w:pPr>
              <w:jc w:val="center"/>
              <w:rPr>
                <w:rFonts w:ascii="CMU Concrete" w:hAnsi="CMU Concrete"/>
              </w:rPr>
            </w:pPr>
            <w:r w:rsidRPr="00A74BEA">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3C17FF0" w14:textId="77777777" w:rsidR="000333A7" w:rsidRPr="00272D9D" w:rsidRDefault="000333A7" w:rsidP="003F30C0">
            <w:pPr>
              <w:jc w:val="center"/>
              <w:rPr>
                <w:rFonts w:ascii="CMU Concrete" w:hAnsi="CMU Concrete"/>
              </w:rPr>
            </w:pPr>
            <w:r w:rsidRPr="00A74BEA">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155D096"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442FDF63" w14:textId="77777777" w:rsidR="000333A7" w:rsidRPr="00272D9D" w:rsidRDefault="000333A7" w:rsidP="003F30C0">
            <w:pPr>
              <w:jc w:val="center"/>
              <w:rPr>
                <w:rFonts w:ascii="CMU Concrete" w:hAnsi="CMU Concrete"/>
              </w:rPr>
            </w:pPr>
            <w:r w:rsidRPr="00A74BEA">
              <w:t>0이상 1이하의 실수</w:t>
            </w:r>
          </w:p>
        </w:tc>
      </w:tr>
      <w:tr w:rsidR="000333A7" w14:paraId="2D6A65D3"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514547D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9E16BF3" w14:textId="77777777" w:rsidR="000333A7" w:rsidRPr="00837947" w:rsidRDefault="000333A7" w:rsidP="003F30C0">
            <w:pPr>
              <w:jc w:val="center"/>
            </w:pPr>
            <w:r w:rsidRPr="00213764">
              <w:rPr>
                <w:rFonts w:hint="eastAsia"/>
              </w:rPr>
              <w:t>최대</w:t>
            </w:r>
            <w:r w:rsidRPr="0021376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07F7449D" w14:textId="77777777" w:rsidR="000333A7" w:rsidRPr="00837947" w:rsidRDefault="000333A7" w:rsidP="003F30C0">
            <w:pPr>
              <w:jc w:val="center"/>
            </w:pPr>
            <w:r w:rsidRPr="0021376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40FEDC3"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2212A8E" w14:textId="77777777" w:rsidR="000333A7" w:rsidRPr="00837947" w:rsidRDefault="000333A7" w:rsidP="003F30C0">
            <w:pPr>
              <w:jc w:val="center"/>
            </w:pPr>
            <w:r w:rsidRPr="00213764">
              <w:t>자연수</w:t>
            </w:r>
          </w:p>
        </w:tc>
      </w:tr>
      <w:tr w:rsidR="000333A7" w14:paraId="723852D4"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65D11A2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1E452F6" w14:textId="77777777" w:rsidR="000333A7" w:rsidRPr="00837947" w:rsidRDefault="000333A7" w:rsidP="003F30C0">
            <w:pPr>
              <w:jc w:val="center"/>
            </w:pPr>
            <w:r w:rsidRPr="00213764">
              <w:rPr>
                <w:rFonts w:hint="eastAsia"/>
              </w:rPr>
              <w:t>최대</w:t>
            </w:r>
            <w:r w:rsidRPr="0021376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4F4F5B38" w14:textId="77777777" w:rsidR="000333A7" w:rsidRPr="00837947" w:rsidRDefault="000333A7" w:rsidP="003F30C0">
            <w:pPr>
              <w:jc w:val="center"/>
            </w:pPr>
            <w:r w:rsidRPr="0021376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26B417F"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7BC69EB" w14:textId="77777777" w:rsidR="000333A7" w:rsidRPr="00837947" w:rsidRDefault="000333A7" w:rsidP="003F30C0">
            <w:pPr>
              <w:jc w:val="center"/>
            </w:pPr>
            <w:r w:rsidRPr="00213764">
              <w:t>자연수</w:t>
            </w:r>
          </w:p>
        </w:tc>
      </w:tr>
      <w:tr w:rsidR="000333A7" w14:paraId="5DAD3EB9"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75CE95E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158FD82" w14:textId="77777777" w:rsidR="000333A7" w:rsidRPr="00837947" w:rsidRDefault="000333A7" w:rsidP="003F30C0">
            <w:pPr>
              <w:jc w:val="center"/>
            </w:pPr>
            <w:r w:rsidRPr="00213764">
              <w:rPr>
                <w:rFonts w:hint="eastAsia"/>
              </w:rPr>
              <w:t>제어</w:t>
            </w:r>
            <w:r w:rsidRPr="00213764">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1E022830" w14:textId="77777777" w:rsidR="000333A7" w:rsidRPr="00837947" w:rsidRDefault="000333A7" w:rsidP="003F30C0">
            <w:pPr>
              <w:jc w:val="center"/>
            </w:pPr>
            <w:r w:rsidRPr="00213764">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3CC899C"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8C80D25" w14:textId="77777777" w:rsidR="000333A7" w:rsidRPr="00837947" w:rsidRDefault="000333A7" w:rsidP="003F30C0">
            <w:pPr>
              <w:jc w:val="center"/>
            </w:pPr>
            <w:r w:rsidRPr="00213764">
              <w:t>이상형 변수</w:t>
            </w:r>
          </w:p>
        </w:tc>
      </w:tr>
      <w:tr w:rsidR="000333A7" w14:paraId="43D68028"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5A4C29D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6ED9610" w14:textId="77777777" w:rsidR="000333A7" w:rsidRPr="00837947" w:rsidRDefault="000333A7" w:rsidP="003F30C0">
            <w:pPr>
              <w:jc w:val="center"/>
            </w:pPr>
            <w:r w:rsidRPr="007E629A">
              <w:rPr>
                <w:rFonts w:hint="eastAsia"/>
              </w:rPr>
              <w:t>목표치</w:t>
            </w:r>
            <w:r w:rsidRPr="007E629A">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53A2BACE" w14:textId="77777777" w:rsidR="000333A7" w:rsidRPr="00837947" w:rsidRDefault="000333A7" w:rsidP="003F30C0">
            <w:pPr>
              <w:jc w:val="center"/>
            </w:pPr>
            <w:r w:rsidRPr="007E629A">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4E54642"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AC50827" w14:textId="77777777" w:rsidR="000333A7" w:rsidRPr="00837947" w:rsidRDefault="000333A7" w:rsidP="003F30C0">
            <w:pPr>
              <w:jc w:val="center"/>
            </w:pPr>
            <w:r w:rsidRPr="007E629A">
              <w:t>자연수</w:t>
            </w:r>
          </w:p>
        </w:tc>
      </w:tr>
      <w:tr w:rsidR="000333A7" w14:paraId="64FCBD27"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16FF5D0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DA03E2A" w14:textId="77777777" w:rsidR="000333A7" w:rsidRPr="00837947" w:rsidRDefault="000333A7" w:rsidP="003F30C0">
            <w:pPr>
              <w:jc w:val="center"/>
            </w:pPr>
            <w:r w:rsidRPr="007E629A">
              <w:rPr>
                <w:rFonts w:hint="eastAsia"/>
              </w:rPr>
              <w:t>목표치</w:t>
            </w:r>
            <w:r w:rsidRPr="007E629A">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677DB7AF" w14:textId="77777777" w:rsidR="000333A7" w:rsidRPr="00837947" w:rsidRDefault="000333A7" w:rsidP="003F30C0">
            <w:pPr>
              <w:jc w:val="center"/>
            </w:pPr>
            <w:r w:rsidRPr="007E629A">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CFC9A07"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1ADD622" w14:textId="77777777" w:rsidR="000333A7" w:rsidRPr="00837947" w:rsidRDefault="000333A7" w:rsidP="003F30C0">
            <w:pPr>
              <w:jc w:val="center"/>
            </w:pPr>
          </w:p>
        </w:tc>
      </w:tr>
      <w:tr w:rsidR="000333A7" w14:paraId="1A22E7D4"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4EF1631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D739F6F" w14:textId="77777777" w:rsidR="000333A7" w:rsidRPr="00837947" w:rsidRDefault="000333A7" w:rsidP="003F30C0">
            <w:pPr>
              <w:jc w:val="center"/>
            </w:pPr>
            <w:r w:rsidRPr="007E629A">
              <w:rPr>
                <w:rFonts w:hint="eastAsia"/>
              </w:rPr>
              <w:t>목표치</w:t>
            </w:r>
            <w:r w:rsidRPr="007E629A">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77B827A2" w14:textId="77777777" w:rsidR="000333A7" w:rsidRPr="00837947" w:rsidRDefault="000333A7" w:rsidP="003F30C0">
            <w:pPr>
              <w:jc w:val="center"/>
            </w:pPr>
            <w:r w:rsidRPr="007E629A">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ED56889"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C184530" w14:textId="77777777" w:rsidR="000333A7" w:rsidRPr="00837947" w:rsidRDefault="000333A7" w:rsidP="003F30C0">
            <w:pPr>
              <w:jc w:val="center"/>
            </w:pPr>
            <w:r w:rsidRPr="007E629A">
              <w:t>자연수</w:t>
            </w:r>
          </w:p>
        </w:tc>
      </w:tr>
      <w:tr w:rsidR="000333A7" w14:paraId="78600F0E"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48247BF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AB5A028" w14:textId="77777777" w:rsidR="000333A7" w:rsidRPr="00837947" w:rsidRDefault="000333A7" w:rsidP="003F30C0">
            <w:pPr>
              <w:jc w:val="center"/>
            </w:pPr>
            <w:r w:rsidRPr="007E629A">
              <w:rPr>
                <w:rFonts w:hint="eastAsia"/>
              </w:rPr>
              <w:t>제어변수</w:t>
            </w:r>
            <w:r w:rsidRPr="007E629A">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64CDF30C" w14:textId="77777777" w:rsidR="000333A7" w:rsidRPr="00837947" w:rsidRDefault="000333A7" w:rsidP="003F30C0">
            <w:pPr>
              <w:jc w:val="center"/>
            </w:pPr>
            <w:r w:rsidRPr="007E629A">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BF20F5E"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044543B" w14:textId="77777777" w:rsidR="000333A7" w:rsidRPr="00837947" w:rsidRDefault="000333A7" w:rsidP="003F30C0">
            <w:pPr>
              <w:jc w:val="center"/>
            </w:pPr>
          </w:p>
        </w:tc>
      </w:tr>
      <w:tr w:rsidR="000333A7" w14:paraId="5A8B2D2E"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182E920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DA61A99" w14:textId="77777777" w:rsidR="000333A7" w:rsidRPr="00837947" w:rsidRDefault="000333A7" w:rsidP="003F30C0">
            <w:pPr>
              <w:jc w:val="center"/>
            </w:pPr>
            <w:r w:rsidRPr="007E629A">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14:paraId="78572E8E" w14:textId="77777777" w:rsidR="000333A7" w:rsidRPr="00837947" w:rsidRDefault="000333A7" w:rsidP="003F30C0">
            <w:pPr>
              <w:jc w:val="center"/>
            </w:pPr>
            <w:r w:rsidRPr="007E629A">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3A1E8A9"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567649A" w14:textId="77777777" w:rsidR="000333A7" w:rsidRPr="00837947" w:rsidRDefault="000333A7" w:rsidP="003F30C0">
            <w:pPr>
              <w:jc w:val="center"/>
            </w:pPr>
            <w:r>
              <w:rPr>
                <w:rFonts w:hint="eastAsia"/>
              </w:rPr>
              <w:t>실수</w:t>
            </w:r>
          </w:p>
        </w:tc>
      </w:tr>
      <w:tr w:rsidR="000333A7" w14:paraId="4B025A66"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2851114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90FD8C2" w14:textId="77777777" w:rsidR="000333A7" w:rsidRPr="00837947" w:rsidRDefault="000333A7" w:rsidP="003F30C0">
            <w:pPr>
              <w:jc w:val="center"/>
            </w:pPr>
            <w:r w:rsidRPr="007E629A">
              <w:rPr>
                <w:rFonts w:hint="eastAsia"/>
              </w:rPr>
              <w:t>배치정규화</w:t>
            </w:r>
            <w:r w:rsidRPr="007E629A">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7FFB64C3" w14:textId="77777777" w:rsidR="000333A7" w:rsidRPr="00837947" w:rsidRDefault="000333A7" w:rsidP="003F30C0">
            <w:pPr>
              <w:jc w:val="center"/>
            </w:pPr>
            <w:r w:rsidRPr="007E629A">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A558852"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E5B98D0" w14:textId="77777777" w:rsidR="000333A7" w:rsidRPr="00837947" w:rsidRDefault="000333A7" w:rsidP="003F30C0">
            <w:pPr>
              <w:jc w:val="center"/>
            </w:pPr>
            <w:r w:rsidRPr="007E629A">
              <w:t>예, 아니오</w:t>
            </w:r>
          </w:p>
        </w:tc>
      </w:tr>
      <w:tr w:rsidR="000333A7" w14:paraId="6C9CB8E4"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3452D83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693CA12C" w14:textId="77777777" w:rsidR="000333A7" w:rsidRPr="00837947" w:rsidRDefault="000333A7" w:rsidP="003F30C0">
            <w:pPr>
              <w:jc w:val="center"/>
            </w:pPr>
            <w:r w:rsidRPr="007E629A">
              <w:rPr>
                <w:rFonts w:hint="eastAsia"/>
              </w:rPr>
              <w:t>출력층</w:t>
            </w:r>
            <w:r w:rsidRPr="007E629A">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55FFF8DD" w14:textId="77777777" w:rsidR="000333A7" w:rsidRPr="00837947" w:rsidRDefault="000333A7" w:rsidP="003F30C0">
            <w:pPr>
              <w:jc w:val="center"/>
            </w:pPr>
            <w:r w:rsidRPr="007E629A">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57FB14FE"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566144E4" w14:textId="77777777" w:rsidR="000333A7" w:rsidRPr="00837947" w:rsidRDefault="000333A7" w:rsidP="003F30C0">
            <w:pPr>
              <w:jc w:val="center"/>
            </w:pPr>
            <w:r w:rsidRPr="007E629A">
              <w:t>Linear, Sigmoid, ReLU, Leaky ReLU, SoftMax</w:t>
            </w:r>
          </w:p>
        </w:tc>
      </w:tr>
      <w:tr w:rsidR="000333A7" w14:paraId="49E218C7" w14:textId="77777777" w:rsidTr="003F30C0">
        <w:trPr>
          <w:trHeight w:val="400"/>
          <w:tblCellSpacing w:w="0" w:type="dxa"/>
        </w:trPr>
        <w:tc>
          <w:tcPr>
            <w:tcW w:w="0" w:type="auto"/>
            <w:vMerge w:val="restart"/>
            <w:tcBorders>
              <w:top w:val="single" w:sz="4" w:space="0" w:color="auto"/>
              <w:left w:val="single" w:sz="2" w:space="0" w:color="999999"/>
              <w:bottom w:val="single" w:sz="4" w:space="0" w:color="A5A5A5" w:themeColor="accent3"/>
              <w:right w:val="single" w:sz="6" w:space="0" w:color="999999"/>
            </w:tcBorders>
            <w:shd w:val="clear" w:color="auto" w:fill="D0CECE" w:themeFill="background2" w:themeFillShade="E6"/>
            <w:vAlign w:val="center"/>
          </w:tcPr>
          <w:p w14:paraId="536DE967" w14:textId="77777777" w:rsidR="000333A7" w:rsidRDefault="000333A7" w:rsidP="003F30C0">
            <w:pPr>
              <w:jc w:val="left"/>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14:paraId="3AA007E2" w14:textId="77777777" w:rsidR="000333A7" w:rsidRPr="007E629A" w:rsidRDefault="000333A7" w:rsidP="003F30C0">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14:paraId="285B3F6C" w14:textId="77777777" w:rsidR="000333A7" w:rsidRPr="007E629A" w:rsidRDefault="000333A7" w:rsidP="003F30C0">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4F9CCF4D" w14:textId="77777777" w:rsidR="000333A7" w:rsidRPr="007E629A" w:rsidRDefault="000333A7" w:rsidP="003F30C0">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DC9983C" w14:textId="77777777" w:rsidR="000333A7" w:rsidRPr="007E629A" w:rsidRDefault="000333A7" w:rsidP="003F30C0">
            <w:pPr>
              <w:jc w:val="center"/>
            </w:pPr>
          </w:p>
        </w:tc>
      </w:tr>
      <w:tr w:rsidR="000333A7" w14:paraId="799E8E70" w14:textId="77777777" w:rsidTr="003F30C0">
        <w:trPr>
          <w:trHeight w:val="400"/>
          <w:tblCellSpacing w:w="0" w:type="dxa"/>
        </w:trPr>
        <w:tc>
          <w:tcPr>
            <w:tcW w:w="0" w:type="auto"/>
            <w:vMerge/>
            <w:tcBorders>
              <w:top w:val="single" w:sz="4" w:space="0" w:color="8EAADB" w:themeColor="accent5" w:themeTint="99"/>
              <w:left w:val="single" w:sz="2" w:space="0" w:color="999999"/>
              <w:bottom w:val="single" w:sz="4" w:space="0" w:color="A5A5A5" w:themeColor="accent3"/>
              <w:right w:val="single" w:sz="6" w:space="0" w:color="999999"/>
            </w:tcBorders>
            <w:shd w:val="clear" w:color="auto" w:fill="D0CECE" w:themeFill="background2" w:themeFillShade="E6"/>
            <w:vAlign w:val="center"/>
          </w:tcPr>
          <w:p w14:paraId="01DD621D" w14:textId="77777777" w:rsidR="000333A7" w:rsidRPr="004A38AF"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509A184"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14:paraId="7D861A85"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1CB461CC"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F187DCA" w14:textId="77777777" w:rsidR="000333A7" w:rsidRPr="007E629A" w:rsidRDefault="000333A7" w:rsidP="003F30C0">
            <w:pPr>
              <w:jc w:val="center"/>
            </w:pPr>
          </w:p>
        </w:tc>
      </w:tr>
      <w:tr w:rsidR="000333A7" w14:paraId="7AF4C9FF" w14:textId="77777777" w:rsidTr="003F30C0">
        <w:trPr>
          <w:trHeight w:val="400"/>
          <w:tblCellSpacing w:w="0" w:type="dxa"/>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D0CECE" w:themeFill="background2" w:themeFillShade="E6"/>
            <w:vAlign w:val="center"/>
          </w:tcPr>
          <w:p w14:paraId="52CB59A5" w14:textId="77777777" w:rsidR="000333A7" w:rsidRPr="004A38AF" w:rsidRDefault="000333A7" w:rsidP="003F30C0">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14:paraId="5E3AEBA0"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156E4D6B"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439CB1C0"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D5BEF36" w14:textId="77777777" w:rsidR="000333A7" w:rsidRPr="007E629A" w:rsidRDefault="000333A7" w:rsidP="003F30C0">
            <w:pPr>
              <w:jc w:val="center"/>
            </w:pPr>
            <w:r>
              <w:rPr>
                <w:rFonts w:ascii="CMU Concrete" w:hAnsi="CMU Concrete" w:hint="eastAsia"/>
              </w:rPr>
              <w:t>자연수</w:t>
            </w:r>
          </w:p>
        </w:tc>
      </w:tr>
      <w:tr w:rsidR="000333A7" w14:paraId="3D28ED61" w14:textId="77777777" w:rsidTr="003F30C0">
        <w:trPr>
          <w:trHeight w:val="400"/>
          <w:tblCellSpacing w:w="0" w:type="dxa"/>
        </w:trPr>
        <w:tc>
          <w:tcPr>
            <w:tcW w:w="0" w:type="auto"/>
            <w:vMerge/>
            <w:tcBorders>
              <w:top w:val="single" w:sz="4" w:space="0" w:color="8EAADB" w:themeColor="accent5" w:themeTint="99"/>
              <w:left w:val="single" w:sz="2" w:space="0" w:color="999999"/>
              <w:bottom w:val="single" w:sz="4" w:space="0" w:color="A5A5A5" w:themeColor="accent3"/>
              <w:right w:val="single" w:sz="6" w:space="0" w:color="999999"/>
            </w:tcBorders>
            <w:shd w:val="clear" w:color="auto" w:fill="D0CECE" w:themeFill="background2" w:themeFillShade="E6"/>
            <w:vAlign w:val="center"/>
          </w:tcPr>
          <w:p w14:paraId="1BF644A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1B5A997"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4137F2A7"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1A64C09E"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63E3FF9" w14:textId="77777777" w:rsidR="000333A7" w:rsidRDefault="000333A7" w:rsidP="003F30C0">
            <w:pPr>
              <w:jc w:val="center"/>
              <w:rPr>
                <w:rFonts w:ascii="CMU Concrete" w:hAnsi="CMU Concrete"/>
              </w:rPr>
            </w:pPr>
            <w:r w:rsidRPr="007E629A">
              <w:t>Linear, Sigmoid, ReLU, Leaky ReLU, SoftMax</w:t>
            </w:r>
          </w:p>
        </w:tc>
      </w:tr>
    </w:tbl>
    <w:p w14:paraId="6627655F" w14:textId="77777777" w:rsidR="000333A7" w:rsidRDefault="000333A7" w:rsidP="000333A7">
      <w:pPr>
        <w:rPr>
          <w:rFonts w:ascii="CMU Concrete" w:hAnsi="CMU Concrete"/>
        </w:rPr>
      </w:pPr>
    </w:p>
    <w:p w14:paraId="1068E420" w14:textId="77777777" w:rsidR="000333A7" w:rsidRDefault="000333A7" w:rsidP="000333A7">
      <w:pPr>
        <w:pStyle w:val="11"/>
      </w:pPr>
      <w:r>
        <w:rPr>
          <w:rFonts w:hint="eastAsia"/>
        </w:rPr>
        <w:t>결과</w:t>
      </w:r>
    </w:p>
    <w:p w14:paraId="230467B5"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7B0B5A8D"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7D9DBE38" w14:textId="18DC48E8" w:rsidR="000333A7" w:rsidRDefault="000333A7" w:rsidP="000333A7">
      <w:r>
        <w:rPr>
          <w:noProof/>
        </w:rPr>
        <w:drawing>
          <wp:inline distT="0" distB="0" distL="0" distR="0" wp14:anchorId="7DA1EE7C" wp14:editId="4846FBE4">
            <wp:extent cx="5381625" cy="4219575"/>
            <wp:effectExtent l="0" t="0" r="9525" b="9525"/>
            <wp:docPr id="1610" name="그림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5381625" cy="4219575"/>
                    </a:xfrm>
                    <a:prstGeom prst="rect">
                      <a:avLst/>
                    </a:prstGeom>
                  </pic:spPr>
                </pic:pic>
              </a:graphicData>
            </a:graphic>
          </wp:inline>
        </w:drawing>
      </w:r>
    </w:p>
    <w:p w14:paraId="55E5B75C" w14:textId="553BCB63" w:rsidR="000333A7" w:rsidRDefault="000333A7" w:rsidP="000333A7"/>
    <w:p w14:paraId="71F68701" w14:textId="19A61CBD" w:rsidR="000333A7" w:rsidRDefault="000333A7" w:rsidP="000333A7"/>
    <w:p w14:paraId="14A93D61" w14:textId="3BA466FD" w:rsidR="000333A7" w:rsidRDefault="000333A7" w:rsidP="000333A7"/>
    <w:p w14:paraId="2D0FCCF5" w14:textId="52368CB3" w:rsidR="000333A7" w:rsidRDefault="000333A7" w:rsidP="000333A7"/>
    <w:p w14:paraId="11C083A0" w14:textId="21864760" w:rsidR="000333A7" w:rsidRDefault="000333A7" w:rsidP="000333A7"/>
    <w:p w14:paraId="376CF4D5" w14:textId="69F969BD" w:rsidR="000333A7" w:rsidRDefault="000333A7" w:rsidP="000333A7"/>
    <w:p w14:paraId="205A7A1D" w14:textId="4A0B6714" w:rsidR="000333A7" w:rsidRDefault="000333A7" w:rsidP="000333A7"/>
    <w:p w14:paraId="327E3B1D" w14:textId="2FAEA100" w:rsidR="000333A7" w:rsidRDefault="000333A7" w:rsidP="000333A7"/>
    <w:p w14:paraId="59635231" w14:textId="52550FCB" w:rsidR="000333A7" w:rsidRDefault="000333A7" w:rsidP="000333A7"/>
    <w:p w14:paraId="244BD177" w14:textId="0BAF793B" w:rsidR="000333A7" w:rsidRDefault="000333A7" w:rsidP="000333A7"/>
    <w:p w14:paraId="65CA8C58" w14:textId="267709DA" w:rsidR="000333A7" w:rsidRDefault="000333A7" w:rsidP="000333A7"/>
    <w:p w14:paraId="3FC1A9AA" w14:textId="0396C4D0" w:rsidR="000333A7" w:rsidRDefault="000333A7" w:rsidP="000333A7"/>
    <w:p w14:paraId="4A09222C" w14:textId="5B70DE2E" w:rsidR="000333A7" w:rsidRDefault="000333A7" w:rsidP="000333A7"/>
    <w:p w14:paraId="14086FA4" w14:textId="77777777" w:rsidR="000333A7" w:rsidRDefault="000333A7" w:rsidP="000333A7"/>
    <w:p w14:paraId="279752DF" w14:textId="63930014" w:rsidR="000333A7" w:rsidRDefault="000333A7" w:rsidP="000333A7">
      <w:pPr>
        <w:pStyle w:val="000"/>
        <w:ind w:firstLine="108"/>
      </w:pPr>
      <w:bookmarkStart w:id="914" w:name="_Toc67925594"/>
      <w:r>
        <w:rPr>
          <w:rFonts w:hint="eastAsia"/>
        </w:rPr>
        <w:t>3.4.</w:t>
      </w:r>
      <w:r>
        <w:t>30</w:t>
      </w:r>
      <w:r>
        <w:rPr>
          <w:rFonts w:hint="eastAsia"/>
        </w:rPr>
        <w:t xml:space="preserve"> </w:t>
      </w:r>
      <w:r>
        <w:t>DQN</w:t>
      </w:r>
      <w:r>
        <w:rPr>
          <w:rFonts w:hint="eastAsia"/>
        </w:rPr>
        <w:t xml:space="preserve"> 노드</w:t>
      </w:r>
      <w:bookmarkEnd w:id="914"/>
    </w:p>
    <w:tbl>
      <w:tblPr>
        <w:tblW w:w="0" w:type="auto"/>
        <w:tblLook w:val="01E0" w:firstRow="1" w:lastRow="1" w:firstColumn="1" w:lastColumn="1" w:noHBand="0" w:noVBand="0"/>
      </w:tblPr>
      <w:tblGrid>
        <w:gridCol w:w="1728"/>
        <w:gridCol w:w="7058"/>
      </w:tblGrid>
      <w:tr w:rsidR="000333A7" w14:paraId="24D71A4E" w14:textId="77777777" w:rsidTr="003F30C0">
        <w:tc>
          <w:tcPr>
            <w:tcW w:w="1728" w:type="dxa"/>
            <w:vAlign w:val="center"/>
            <w:hideMark/>
          </w:tcPr>
          <w:p w14:paraId="7352F778" w14:textId="77777777" w:rsidR="000333A7" w:rsidRDefault="000333A7" w:rsidP="003F30C0">
            <w:pPr>
              <w:pStyle w:val="af"/>
            </w:pPr>
            <w:r>
              <w:rPr>
                <w:noProof/>
              </w:rPr>
              <w:drawing>
                <wp:inline distT="0" distB="0" distL="0" distR="0" wp14:anchorId="663A2295" wp14:editId="5F4D9647">
                  <wp:extent cx="956945" cy="765810"/>
                  <wp:effectExtent l="0" t="0" r="0" b="0"/>
                  <wp:docPr id="1611" name="그림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956945" cy="765810"/>
                          </a:xfrm>
                          <a:prstGeom prst="rect">
                            <a:avLst/>
                          </a:prstGeom>
                          <a:noFill/>
                          <a:ln>
                            <a:noFill/>
                          </a:ln>
                        </pic:spPr>
                      </pic:pic>
                    </a:graphicData>
                  </a:graphic>
                </wp:inline>
              </w:drawing>
            </w:r>
          </w:p>
        </w:tc>
        <w:tc>
          <w:tcPr>
            <w:tcW w:w="7256" w:type="dxa"/>
            <w:vAlign w:val="center"/>
            <w:hideMark/>
          </w:tcPr>
          <w:p w14:paraId="50ECBB37" w14:textId="77777777" w:rsidR="000333A7" w:rsidRPr="00587D6F" w:rsidRDefault="000333A7" w:rsidP="003F30C0">
            <w:pPr>
              <w:rPr>
                <w:rFonts w:ascii="CMU Concrete" w:hAnsi="CMU Concrete"/>
                <w:bCs/>
              </w:rPr>
            </w:pPr>
            <w:r w:rsidRPr="008313DC">
              <w:rPr>
                <w:rFonts w:ascii="CMU Concrete" w:hAnsi="CMU Concrete"/>
                <w:b/>
              </w:rPr>
              <w:t xml:space="preserve">Q </w:t>
            </w:r>
            <w:r w:rsidRPr="008313DC">
              <w:rPr>
                <w:rFonts w:ascii="CMU Concrete" w:hAnsi="CMU Concrete"/>
                <w:b/>
              </w:rPr>
              <w:t>학습</w:t>
            </w:r>
            <w:r w:rsidRPr="008313DC">
              <w:rPr>
                <w:rFonts w:ascii="CMU Concrete" w:hAnsi="CMU Concrete"/>
                <w:bCs/>
              </w:rPr>
              <w:t>을</w:t>
            </w:r>
            <w:r w:rsidRPr="008313DC">
              <w:rPr>
                <w:rFonts w:ascii="CMU Concrete" w:hAnsi="CMU Concrete"/>
                <w:bCs/>
              </w:rPr>
              <w:t xml:space="preserve"> </w:t>
            </w:r>
            <w:r w:rsidRPr="008313DC">
              <w:rPr>
                <w:rFonts w:ascii="CMU Concrete" w:hAnsi="CMU Concrete"/>
                <w:bCs/>
              </w:rPr>
              <w:t>신경망</w:t>
            </w:r>
            <w:r w:rsidRPr="008313DC">
              <w:rPr>
                <w:rFonts w:ascii="CMU Concrete" w:hAnsi="CMU Concrete"/>
                <w:bCs/>
              </w:rPr>
              <w:t xml:space="preserve"> </w:t>
            </w:r>
            <w:r w:rsidRPr="008313DC">
              <w:rPr>
                <w:rFonts w:ascii="CMU Concrete" w:hAnsi="CMU Concrete"/>
                <w:bCs/>
              </w:rPr>
              <w:t>시스템을</w:t>
            </w:r>
            <w:r w:rsidRPr="008313DC">
              <w:rPr>
                <w:rFonts w:ascii="CMU Concrete" w:hAnsi="CMU Concrete"/>
                <w:bCs/>
              </w:rPr>
              <w:t xml:space="preserve"> </w:t>
            </w:r>
            <w:r w:rsidRPr="008313DC">
              <w:rPr>
                <w:rFonts w:ascii="CMU Concrete" w:hAnsi="CMU Concrete"/>
                <w:bCs/>
              </w:rPr>
              <w:t>기반으로</w:t>
            </w:r>
            <w:r w:rsidRPr="008313DC">
              <w:rPr>
                <w:rFonts w:ascii="CMU Concrete" w:hAnsi="CMU Concrete"/>
                <w:bCs/>
              </w:rPr>
              <w:t xml:space="preserve"> </w:t>
            </w:r>
            <w:r w:rsidRPr="008313DC">
              <w:rPr>
                <w:rFonts w:ascii="CMU Concrete" w:hAnsi="CMU Concrete"/>
                <w:bCs/>
              </w:rPr>
              <w:t>수행하여</w:t>
            </w:r>
            <w:r w:rsidRPr="008313DC">
              <w:rPr>
                <w:rFonts w:ascii="CMU Concrete" w:hAnsi="CMU Concrete"/>
                <w:bCs/>
              </w:rPr>
              <w:t xml:space="preserve"> </w:t>
            </w:r>
            <w:r w:rsidRPr="008313DC">
              <w:rPr>
                <w:rFonts w:ascii="CMU Concrete" w:hAnsi="CMU Concrete"/>
                <w:bCs/>
              </w:rPr>
              <w:t>얻어낸</w:t>
            </w:r>
            <w:r w:rsidRPr="008313DC">
              <w:rPr>
                <w:rFonts w:ascii="CMU Concrete" w:hAnsi="CMU Concrete"/>
                <w:bCs/>
              </w:rPr>
              <w:t xml:space="preserve"> </w:t>
            </w:r>
            <w:r w:rsidRPr="008313DC">
              <w:rPr>
                <w:rFonts w:ascii="CMU Concrete" w:hAnsi="CMU Concrete"/>
                <w:bCs/>
              </w:rPr>
              <w:t>출력값</w:t>
            </w:r>
            <w:r w:rsidRPr="008313DC">
              <w:rPr>
                <w:rFonts w:ascii="CMU Concrete" w:hAnsi="CMU Concrete"/>
                <w:bCs/>
              </w:rPr>
              <w:t xml:space="preserve"> </w:t>
            </w:r>
            <w:r w:rsidRPr="008313DC">
              <w:rPr>
                <w:rFonts w:ascii="CMU Concrete" w:hAnsi="CMU Concrete"/>
                <w:bCs/>
              </w:rPr>
              <w:t>중</w:t>
            </w:r>
            <w:r w:rsidRPr="008313DC">
              <w:rPr>
                <w:rFonts w:ascii="CMU Concrete" w:hAnsi="CMU Concrete"/>
                <w:bCs/>
              </w:rPr>
              <w:t xml:space="preserve"> </w:t>
            </w:r>
            <w:r w:rsidRPr="008313DC">
              <w:rPr>
                <w:rFonts w:ascii="CMU Concrete" w:hAnsi="CMU Concrete"/>
                <w:b/>
              </w:rPr>
              <w:t>가장</w:t>
            </w:r>
            <w:r w:rsidRPr="008313DC">
              <w:rPr>
                <w:rFonts w:ascii="CMU Concrete" w:hAnsi="CMU Concrete"/>
                <w:b/>
              </w:rPr>
              <w:t xml:space="preserve"> </w:t>
            </w:r>
            <w:r w:rsidRPr="008313DC">
              <w:rPr>
                <w:rFonts w:ascii="CMU Concrete" w:hAnsi="CMU Concrete"/>
                <w:b/>
              </w:rPr>
              <w:t>큰</w:t>
            </w:r>
            <w:r w:rsidRPr="008313DC">
              <w:rPr>
                <w:rFonts w:ascii="CMU Concrete" w:hAnsi="CMU Concrete"/>
                <w:b/>
              </w:rPr>
              <w:t xml:space="preserve"> </w:t>
            </w:r>
            <w:r w:rsidRPr="008313DC">
              <w:rPr>
                <w:rFonts w:ascii="CMU Concrete" w:hAnsi="CMU Concrete"/>
                <w:b/>
              </w:rPr>
              <w:t>값을</w:t>
            </w:r>
            <w:r w:rsidRPr="008313DC">
              <w:rPr>
                <w:rFonts w:ascii="CMU Concrete" w:hAnsi="CMU Concrete"/>
                <w:b/>
              </w:rPr>
              <w:t xml:space="preserve"> </w:t>
            </w:r>
            <w:r w:rsidRPr="008313DC">
              <w:rPr>
                <w:rFonts w:ascii="CMU Concrete" w:hAnsi="CMU Concrete"/>
                <w:b/>
              </w:rPr>
              <w:t>가진</w:t>
            </w:r>
            <w:r w:rsidRPr="008313DC">
              <w:rPr>
                <w:rFonts w:ascii="CMU Concrete" w:hAnsi="CMU Concrete"/>
                <w:b/>
              </w:rPr>
              <w:t xml:space="preserve"> </w:t>
            </w:r>
            <w:r w:rsidRPr="008313DC">
              <w:rPr>
                <w:rFonts w:ascii="CMU Concrete" w:hAnsi="CMU Concrete"/>
                <w:b/>
              </w:rPr>
              <w:t>행동을</w:t>
            </w:r>
            <w:r w:rsidRPr="008313DC">
              <w:rPr>
                <w:rFonts w:ascii="CMU Concrete" w:hAnsi="CMU Concrete"/>
                <w:b/>
              </w:rPr>
              <w:t xml:space="preserve"> </w:t>
            </w:r>
            <w:r w:rsidRPr="008313DC">
              <w:rPr>
                <w:rFonts w:ascii="CMU Concrete" w:hAnsi="CMU Concrete"/>
                <w:b/>
              </w:rPr>
              <w:t>선택</w:t>
            </w:r>
            <w:r w:rsidRPr="008313DC">
              <w:rPr>
                <w:rFonts w:ascii="CMU Concrete" w:hAnsi="CMU Concrete"/>
                <w:bCs/>
              </w:rPr>
              <w:t>하여</w:t>
            </w:r>
            <w:r w:rsidRPr="008313DC">
              <w:rPr>
                <w:rFonts w:ascii="CMU Concrete" w:hAnsi="CMU Concrete"/>
                <w:bCs/>
              </w:rPr>
              <w:t xml:space="preserve"> </w:t>
            </w:r>
            <w:r w:rsidRPr="008313DC">
              <w:rPr>
                <w:rFonts w:ascii="CMU Concrete" w:hAnsi="CMU Concrete"/>
                <w:bCs/>
              </w:rPr>
              <w:t>제어하는</w:t>
            </w:r>
            <w:r w:rsidRPr="008313DC">
              <w:rPr>
                <w:rFonts w:ascii="CMU Concrete" w:hAnsi="CMU Concrete"/>
                <w:bCs/>
              </w:rPr>
              <w:t xml:space="preserve"> </w:t>
            </w:r>
            <w:r w:rsidRPr="008313DC">
              <w:rPr>
                <w:rFonts w:ascii="CMU Concrete" w:hAnsi="CMU Concrete"/>
                <w:b/>
              </w:rPr>
              <w:t>강화학습</w:t>
            </w:r>
            <w:r w:rsidRPr="008313DC">
              <w:rPr>
                <w:rFonts w:ascii="CMU Concrete" w:hAnsi="CMU Concrete"/>
                <w:bCs/>
              </w:rPr>
              <w:t xml:space="preserve"> </w:t>
            </w:r>
            <w:r w:rsidRPr="008313DC">
              <w:rPr>
                <w:rFonts w:ascii="CMU Concrete" w:hAnsi="CMU Concrete"/>
                <w:bCs/>
              </w:rPr>
              <w:t>알고리즘입니다</w:t>
            </w:r>
            <w:r w:rsidRPr="008313DC">
              <w:rPr>
                <w:rFonts w:ascii="CMU Concrete" w:hAnsi="CMU Concrete"/>
                <w:bCs/>
              </w:rPr>
              <w:t>.</w:t>
            </w:r>
          </w:p>
        </w:tc>
      </w:tr>
    </w:tbl>
    <w:p w14:paraId="6B18D655" w14:textId="77777777" w:rsidR="000333A7" w:rsidRDefault="000333A7" w:rsidP="000333A7">
      <w:pPr>
        <w:pStyle w:val="11"/>
      </w:pPr>
      <w:r>
        <w:rPr>
          <w:rFonts w:hint="eastAsia"/>
        </w:rPr>
        <w:t>개요</w:t>
      </w:r>
    </w:p>
    <w:p w14:paraId="32E37D55" w14:textId="77777777" w:rsidR="000333A7" w:rsidRPr="008313DC" w:rsidRDefault="000333A7" w:rsidP="000333A7">
      <w:pPr>
        <w:pStyle w:val="11"/>
        <w:rPr>
          <w:b w:val="0"/>
          <w:bCs w:val="0"/>
          <w:sz w:val="20"/>
        </w:rPr>
      </w:pPr>
      <w:r w:rsidRPr="008313DC">
        <w:rPr>
          <w:sz w:val="20"/>
        </w:rPr>
        <w:t xml:space="preserve">Q </w:t>
      </w:r>
      <w:r w:rsidRPr="008313DC">
        <w:rPr>
          <w:sz w:val="20"/>
        </w:rPr>
        <w:t>학습</w:t>
      </w:r>
      <w:r w:rsidRPr="008313DC">
        <w:rPr>
          <w:sz w:val="20"/>
        </w:rPr>
        <w:t>(Q-learning)</w:t>
      </w:r>
      <w:r w:rsidRPr="008313DC">
        <w:rPr>
          <w:b w:val="0"/>
          <w:bCs w:val="0"/>
          <w:sz w:val="20"/>
        </w:rPr>
        <w:t>이란</w:t>
      </w:r>
      <w:r w:rsidRPr="008313DC">
        <w:rPr>
          <w:b w:val="0"/>
          <w:bCs w:val="0"/>
          <w:sz w:val="20"/>
        </w:rPr>
        <w:t xml:space="preserve">, </w:t>
      </w:r>
      <w:r w:rsidRPr="008313DC">
        <w:rPr>
          <w:b w:val="0"/>
          <w:bCs w:val="0"/>
          <w:sz w:val="20"/>
        </w:rPr>
        <w:t>현재의</w:t>
      </w:r>
      <w:r w:rsidRPr="008313DC">
        <w:rPr>
          <w:b w:val="0"/>
          <w:bCs w:val="0"/>
          <w:sz w:val="20"/>
        </w:rPr>
        <w:t xml:space="preserve"> </w:t>
      </w:r>
      <w:r w:rsidRPr="008313DC">
        <w:rPr>
          <w:b w:val="0"/>
          <w:bCs w:val="0"/>
          <w:sz w:val="20"/>
        </w:rPr>
        <w:t>상태에서</w:t>
      </w:r>
      <w:r w:rsidRPr="008313DC">
        <w:rPr>
          <w:b w:val="0"/>
          <w:bCs w:val="0"/>
          <w:sz w:val="20"/>
        </w:rPr>
        <w:t xml:space="preserve"> </w:t>
      </w:r>
      <w:r w:rsidRPr="008313DC">
        <w:rPr>
          <w:b w:val="0"/>
          <w:bCs w:val="0"/>
          <w:sz w:val="20"/>
        </w:rPr>
        <w:t>특정</w:t>
      </w:r>
      <w:r w:rsidRPr="008313DC">
        <w:rPr>
          <w:b w:val="0"/>
          <w:bCs w:val="0"/>
          <w:sz w:val="20"/>
        </w:rPr>
        <w:t xml:space="preserve"> </w:t>
      </w:r>
      <w:r w:rsidRPr="008313DC">
        <w:rPr>
          <w:b w:val="0"/>
          <w:bCs w:val="0"/>
          <w:sz w:val="20"/>
        </w:rPr>
        <w:t>행동을</w:t>
      </w:r>
      <w:r w:rsidRPr="008313DC">
        <w:rPr>
          <w:b w:val="0"/>
          <w:bCs w:val="0"/>
          <w:sz w:val="20"/>
        </w:rPr>
        <w:t xml:space="preserve"> </w:t>
      </w:r>
      <w:r w:rsidRPr="008313DC">
        <w:rPr>
          <w:b w:val="0"/>
          <w:bCs w:val="0"/>
          <w:sz w:val="20"/>
        </w:rPr>
        <w:t>선택하여</w:t>
      </w:r>
      <w:r w:rsidRPr="008313DC">
        <w:rPr>
          <w:b w:val="0"/>
          <w:bCs w:val="0"/>
          <w:sz w:val="20"/>
        </w:rPr>
        <w:t xml:space="preserve"> </w:t>
      </w:r>
      <w:r w:rsidRPr="008313DC">
        <w:rPr>
          <w:b w:val="0"/>
          <w:bCs w:val="0"/>
          <w:sz w:val="20"/>
        </w:rPr>
        <w:t>수행하였을</w:t>
      </w:r>
      <w:r w:rsidRPr="008313DC">
        <w:rPr>
          <w:b w:val="0"/>
          <w:bCs w:val="0"/>
          <w:sz w:val="20"/>
        </w:rPr>
        <w:t xml:space="preserve"> </w:t>
      </w:r>
      <w:r w:rsidRPr="008313DC">
        <w:rPr>
          <w:b w:val="0"/>
          <w:bCs w:val="0"/>
          <w:sz w:val="20"/>
        </w:rPr>
        <w:t>때</w:t>
      </w:r>
      <w:r w:rsidRPr="008313DC">
        <w:rPr>
          <w:b w:val="0"/>
          <w:bCs w:val="0"/>
          <w:sz w:val="20"/>
        </w:rPr>
        <w:t xml:space="preserve">, </w:t>
      </w:r>
      <w:r w:rsidRPr="008313DC">
        <w:rPr>
          <w:b w:val="0"/>
          <w:bCs w:val="0"/>
          <w:sz w:val="20"/>
        </w:rPr>
        <w:t>미래에</w:t>
      </w:r>
      <w:r w:rsidRPr="008313DC">
        <w:rPr>
          <w:b w:val="0"/>
          <w:bCs w:val="0"/>
          <w:sz w:val="20"/>
        </w:rPr>
        <w:t xml:space="preserve"> </w:t>
      </w:r>
      <w:r w:rsidRPr="008313DC">
        <w:rPr>
          <w:b w:val="0"/>
          <w:bCs w:val="0"/>
          <w:sz w:val="20"/>
        </w:rPr>
        <w:t>받게</w:t>
      </w:r>
      <w:r w:rsidRPr="008313DC">
        <w:rPr>
          <w:b w:val="0"/>
          <w:bCs w:val="0"/>
          <w:sz w:val="20"/>
        </w:rPr>
        <w:t xml:space="preserve"> </w:t>
      </w:r>
      <w:r w:rsidRPr="008313DC">
        <w:rPr>
          <w:b w:val="0"/>
          <w:bCs w:val="0"/>
          <w:sz w:val="20"/>
        </w:rPr>
        <w:t>될</w:t>
      </w:r>
      <w:r w:rsidRPr="008313DC">
        <w:rPr>
          <w:b w:val="0"/>
          <w:bCs w:val="0"/>
          <w:sz w:val="20"/>
        </w:rPr>
        <w:t xml:space="preserve"> </w:t>
      </w:r>
      <w:r w:rsidRPr="008313DC">
        <w:rPr>
          <w:b w:val="0"/>
          <w:bCs w:val="0"/>
          <w:sz w:val="20"/>
        </w:rPr>
        <w:t>것이라</w:t>
      </w:r>
      <w:r w:rsidRPr="008313DC">
        <w:rPr>
          <w:b w:val="0"/>
          <w:bCs w:val="0"/>
          <w:sz w:val="20"/>
        </w:rPr>
        <w:t xml:space="preserve"> </w:t>
      </w:r>
      <w:r w:rsidRPr="008313DC">
        <w:rPr>
          <w:b w:val="0"/>
          <w:bCs w:val="0"/>
          <w:sz w:val="20"/>
        </w:rPr>
        <w:t>기대되는</w:t>
      </w:r>
      <w:r w:rsidRPr="008313DC">
        <w:rPr>
          <w:b w:val="0"/>
          <w:bCs w:val="0"/>
          <w:sz w:val="20"/>
        </w:rPr>
        <w:t xml:space="preserve"> </w:t>
      </w:r>
      <w:r w:rsidRPr="008313DC">
        <w:rPr>
          <w:b w:val="0"/>
          <w:bCs w:val="0"/>
          <w:sz w:val="20"/>
        </w:rPr>
        <w:t>보상의</w:t>
      </w:r>
      <w:r w:rsidRPr="008313DC">
        <w:rPr>
          <w:b w:val="0"/>
          <w:bCs w:val="0"/>
          <w:sz w:val="20"/>
        </w:rPr>
        <w:t xml:space="preserve"> </w:t>
      </w:r>
      <w:r w:rsidRPr="008313DC">
        <w:rPr>
          <w:b w:val="0"/>
          <w:bCs w:val="0"/>
          <w:sz w:val="20"/>
        </w:rPr>
        <w:t>합을</w:t>
      </w:r>
      <w:r w:rsidRPr="008313DC">
        <w:rPr>
          <w:b w:val="0"/>
          <w:bCs w:val="0"/>
          <w:sz w:val="20"/>
        </w:rPr>
        <w:t xml:space="preserve"> </w:t>
      </w:r>
      <w:r w:rsidRPr="008313DC">
        <w:rPr>
          <w:b w:val="0"/>
          <w:bCs w:val="0"/>
          <w:sz w:val="20"/>
        </w:rPr>
        <w:t>예측하는</w:t>
      </w:r>
      <w:r w:rsidRPr="008313DC">
        <w:rPr>
          <w:b w:val="0"/>
          <w:bCs w:val="0"/>
          <w:sz w:val="20"/>
        </w:rPr>
        <w:t xml:space="preserve"> </w:t>
      </w:r>
      <w:r w:rsidRPr="008313DC">
        <w:rPr>
          <w:b w:val="0"/>
          <w:bCs w:val="0"/>
          <w:sz w:val="20"/>
        </w:rPr>
        <w:t>함수인</w:t>
      </w:r>
      <w:r w:rsidRPr="008313DC">
        <w:rPr>
          <w:b w:val="0"/>
          <w:bCs w:val="0"/>
          <w:sz w:val="20"/>
        </w:rPr>
        <w:t xml:space="preserve"> </w:t>
      </w:r>
      <w:r w:rsidRPr="008313DC">
        <w:rPr>
          <w:sz w:val="20"/>
        </w:rPr>
        <w:t xml:space="preserve">Q </w:t>
      </w:r>
      <w:r w:rsidRPr="008313DC">
        <w:rPr>
          <w:sz w:val="20"/>
        </w:rPr>
        <w:t>함수</w:t>
      </w:r>
      <w:r w:rsidRPr="008313DC">
        <w:rPr>
          <w:b w:val="0"/>
          <w:bCs w:val="0"/>
          <w:sz w:val="20"/>
        </w:rPr>
        <w:t>를</w:t>
      </w:r>
      <w:r w:rsidRPr="008313DC">
        <w:rPr>
          <w:b w:val="0"/>
          <w:bCs w:val="0"/>
          <w:sz w:val="20"/>
        </w:rPr>
        <w:t xml:space="preserve"> </w:t>
      </w:r>
      <w:r w:rsidRPr="008313DC">
        <w:rPr>
          <w:b w:val="0"/>
          <w:bCs w:val="0"/>
          <w:sz w:val="20"/>
        </w:rPr>
        <w:t>학습하여</w:t>
      </w:r>
      <w:r w:rsidRPr="008313DC">
        <w:rPr>
          <w:b w:val="0"/>
          <w:bCs w:val="0"/>
          <w:sz w:val="20"/>
        </w:rPr>
        <w:t xml:space="preserve">, </w:t>
      </w:r>
      <w:r w:rsidRPr="008313DC">
        <w:rPr>
          <w:b w:val="0"/>
          <w:bCs w:val="0"/>
          <w:sz w:val="20"/>
        </w:rPr>
        <w:t>최적의</w:t>
      </w:r>
      <w:r w:rsidRPr="008313DC">
        <w:rPr>
          <w:b w:val="0"/>
          <w:bCs w:val="0"/>
          <w:sz w:val="20"/>
        </w:rPr>
        <w:t xml:space="preserve"> </w:t>
      </w:r>
      <w:r w:rsidRPr="008313DC">
        <w:rPr>
          <w:b w:val="0"/>
          <w:bCs w:val="0"/>
          <w:sz w:val="20"/>
        </w:rPr>
        <w:t>정책을</w:t>
      </w:r>
      <w:r w:rsidRPr="008313DC">
        <w:rPr>
          <w:b w:val="0"/>
          <w:bCs w:val="0"/>
          <w:sz w:val="20"/>
        </w:rPr>
        <w:t xml:space="preserve"> </w:t>
      </w:r>
      <w:r w:rsidRPr="008313DC">
        <w:rPr>
          <w:b w:val="0"/>
          <w:bCs w:val="0"/>
          <w:sz w:val="20"/>
        </w:rPr>
        <w:t>학습하는</w:t>
      </w:r>
      <w:r w:rsidRPr="008313DC">
        <w:rPr>
          <w:b w:val="0"/>
          <w:bCs w:val="0"/>
          <w:sz w:val="20"/>
        </w:rPr>
        <w:t xml:space="preserve"> </w:t>
      </w:r>
      <w:r w:rsidRPr="008313DC">
        <w:rPr>
          <w:b w:val="0"/>
          <w:bCs w:val="0"/>
          <w:sz w:val="20"/>
        </w:rPr>
        <w:t>강화학습</w:t>
      </w:r>
      <w:r w:rsidRPr="008313DC">
        <w:rPr>
          <w:b w:val="0"/>
          <w:bCs w:val="0"/>
          <w:sz w:val="20"/>
        </w:rPr>
        <w:t xml:space="preserve"> </w:t>
      </w:r>
      <w:r w:rsidRPr="008313DC">
        <w:rPr>
          <w:b w:val="0"/>
          <w:bCs w:val="0"/>
          <w:sz w:val="20"/>
        </w:rPr>
        <w:t>기법입니다</w:t>
      </w:r>
      <w:r w:rsidRPr="008313DC">
        <w:rPr>
          <w:b w:val="0"/>
          <w:bCs w:val="0"/>
          <w:sz w:val="20"/>
        </w:rPr>
        <w:t>.</w:t>
      </w:r>
    </w:p>
    <w:p w14:paraId="5C4BE27F" w14:textId="77777777" w:rsidR="000333A7" w:rsidRPr="008313DC" w:rsidRDefault="000333A7" w:rsidP="000333A7">
      <w:pPr>
        <w:pStyle w:val="11"/>
        <w:rPr>
          <w:b w:val="0"/>
          <w:bCs w:val="0"/>
          <w:sz w:val="20"/>
        </w:rPr>
      </w:pPr>
      <w:r w:rsidRPr="008313DC">
        <w:rPr>
          <w:b w:val="0"/>
          <w:bCs w:val="0"/>
          <w:sz w:val="20"/>
        </w:rPr>
        <w:t xml:space="preserve">Q </w:t>
      </w:r>
      <w:r w:rsidRPr="008313DC">
        <w:rPr>
          <w:b w:val="0"/>
          <w:bCs w:val="0"/>
          <w:sz w:val="20"/>
        </w:rPr>
        <w:t>함수는</w:t>
      </w:r>
      <w:r w:rsidRPr="008313DC">
        <w:rPr>
          <w:b w:val="0"/>
          <w:bCs w:val="0"/>
          <w:sz w:val="20"/>
        </w:rPr>
        <w:t xml:space="preserve"> </w:t>
      </w:r>
      <w:r w:rsidRPr="008313DC">
        <w:rPr>
          <w:b w:val="0"/>
          <w:bCs w:val="0"/>
          <w:sz w:val="20"/>
        </w:rPr>
        <w:t>가치함수에</w:t>
      </w:r>
      <w:r w:rsidRPr="008313DC">
        <w:rPr>
          <w:b w:val="0"/>
          <w:bCs w:val="0"/>
          <w:sz w:val="20"/>
        </w:rPr>
        <w:t xml:space="preserve"> </w:t>
      </w:r>
      <w:r w:rsidRPr="008313DC">
        <w:rPr>
          <w:sz w:val="20"/>
        </w:rPr>
        <w:t>정책</w:t>
      </w:r>
      <w:r w:rsidRPr="008313DC">
        <w:rPr>
          <w:sz w:val="20"/>
        </w:rPr>
        <w:t>(policy)</w:t>
      </w:r>
      <w:r w:rsidRPr="008313DC">
        <w:rPr>
          <w:b w:val="0"/>
          <w:bCs w:val="0"/>
          <w:sz w:val="20"/>
        </w:rPr>
        <w:t>의</w:t>
      </w:r>
      <w:r w:rsidRPr="008313DC">
        <w:rPr>
          <w:b w:val="0"/>
          <w:bCs w:val="0"/>
          <w:sz w:val="20"/>
        </w:rPr>
        <w:t xml:space="preserve"> </w:t>
      </w:r>
      <w:r w:rsidRPr="008313DC">
        <w:rPr>
          <w:b w:val="0"/>
          <w:bCs w:val="0"/>
          <w:sz w:val="20"/>
        </w:rPr>
        <w:t>개념을</w:t>
      </w:r>
      <w:r w:rsidRPr="008313DC">
        <w:rPr>
          <w:b w:val="0"/>
          <w:bCs w:val="0"/>
          <w:sz w:val="20"/>
        </w:rPr>
        <w:t xml:space="preserve"> </w:t>
      </w:r>
      <w:r w:rsidRPr="008313DC">
        <w:rPr>
          <w:b w:val="0"/>
          <w:bCs w:val="0"/>
          <w:sz w:val="20"/>
        </w:rPr>
        <w:t>반영한</w:t>
      </w:r>
      <w:r w:rsidRPr="008313DC">
        <w:rPr>
          <w:b w:val="0"/>
          <w:bCs w:val="0"/>
          <w:sz w:val="20"/>
        </w:rPr>
        <w:t xml:space="preserve"> </w:t>
      </w:r>
      <w:r w:rsidRPr="008313DC">
        <w:rPr>
          <w:b w:val="0"/>
          <w:bCs w:val="0"/>
          <w:sz w:val="20"/>
        </w:rPr>
        <w:t>삼수로</w:t>
      </w:r>
      <w:r w:rsidRPr="008313DC">
        <w:rPr>
          <w:b w:val="0"/>
          <w:bCs w:val="0"/>
          <w:sz w:val="20"/>
        </w:rPr>
        <w:t xml:space="preserve">, </w:t>
      </w:r>
      <w:r w:rsidRPr="008313DC">
        <w:rPr>
          <w:b w:val="0"/>
          <w:bCs w:val="0"/>
          <w:sz w:val="20"/>
        </w:rPr>
        <w:t>여기서</w:t>
      </w:r>
      <w:r w:rsidRPr="008313DC">
        <w:rPr>
          <w:b w:val="0"/>
          <w:bCs w:val="0"/>
          <w:sz w:val="20"/>
        </w:rPr>
        <w:t xml:space="preserve"> </w:t>
      </w:r>
      <w:r w:rsidRPr="008313DC">
        <w:rPr>
          <w:b w:val="0"/>
          <w:bCs w:val="0"/>
          <w:sz w:val="20"/>
        </w:rPr>
        <w:t>정책이란</w:t>
      </w:r>
      <w:r w:rsidRPr="008313DC">
        <w:rPr>
          <w:b w:val="0"/>
          <w:bCs w:val="0"/>
          <w:sz w:val="20"/>
        </w:rPr>
        <w:t>, agent</w:t>
      </w:r>
      <w:r w:rsidRPr="008313DC">
        <w:rPr>
          <w:b w:val="0"/>
          <w:bCs w:val="0"/>
          <w:sz w:val="20"/>
        </w:rPr>
        <w:t>가</w:t>
      </w:r>
      <w:r w:rsidRPr="008313DC">
        <w:rPr>
          <w:b w:val="0"/>
          <w:bCs w:val="0"/>
          <w:sz w:val="20"/>
        </w:rPr>
        <w:t xml:space="preserve"> </w:t>
      </w:r>
      <w:r w:rsidRPr="008313DC">
        <w:rPr>
          <w:b w:val="0"/>
          <w:bCs w:val="0"/>
          <w:sz w:val="20"/>
        </w:rPr>
        <w:t>특정</w:t>
      </w:r>
      <w:r w:rsidRPr="008313DC">
        <w:rPr>
          <w:b w:val="0"/>
          <w:bCs w:val="0"/>
          <w:sz w:val="20"/>
        </w:rPr>
        <w:t xml:space="preserve"> </w:t>
      </w:r>
      <w:r w:rsidRPr="008313DC">
        <w:rPr>
          <w:sz w:val="20"/>
        </w:rPr>
        <w:t>상태</w:t>
      </w:r>
      <w:r w:rsidRPr="008313DC">
        <w:rPr>
          <w:sz w:val="20"/>
        </w:rPr>
        <w:t>(state)</w:t>
      </w:r>
      <w:r w:rsidRPr="008313DC">
        <w:rPr>
          <w:b w:val="0"/>
          <w:bCs w:val="0"/>
          <w:sz w:val="20"/>
        </w:rPr>
        <w:t>에서</w:t>
      </w:r>
      <w:r w:rsidRPr="008313DC">
        <w:rPr>
          <w:b w:val="0"/>
          <w:bCs w:val="0"/>
          <w:sz w:val="20"/>
        </w:rPr>
        <w:t xml:space="preserve"> </w:t>
      </w:r>
      <w:r w:rsidRPr="008313DC">
        <w:rPr>
          <w:b w:val="0"/>
          <w:bCs w:val="0"/>
          <w:sz w:val="20"/>
        </w:rPr>
        <w:t>어떤</w:t>
      </w:r>
      <w:r w:rsidRPr="008313DC">
        <w:rPr>
          <w:b w:val="0"/>
          <w:bCs w:val="0"/>
          <w:sz w:val="20"/>
        </w:rPr>
        <w:t xml:space="preserve"> </w:t>
      </w:r>
      <w:r w:rsidRPr="008313DC">
        <w:rPr>
          <w:sz w:val="20"/>
        </w:rPr>
        <w:t>행동</w:t>
      </w:r>
      <w:r w:rsidRPr="008313DC">
        <w:rPr>
          <w:sz w:val="20"/>
        </w:rPr>
        <w:t>(action)</w:t>
      </w:r>
      <w:r w:rsidRPr="008313DC">
        <w:rPr>
          <w:b w:val="0"/>
          <w:bCs w:val="0"/>
          <w:sz w:val="20"/>
        </w:rPr>
        <w:t>을</w:t>
      </w:r>
      <w:r w:rsidRPr="008313DC">
        <w:rPr>
          <w:b w:val="0"/>
          <w:bCs w:val="0"/>
          <w:sz w:val="20"/>
        </w:rPr>
        <w:t xml:space="preserve"> </w:t>
      </w:r>
      <w:r w:rsidRPr="008313DC">
        <w:rPr>
          <w:b w:val="0"/>
          <w:bCs w:val="0"/>
          <w:sz w:val="20"/>
        </w:rPr>
        <w:t>취할</w:t>
      </w:r>
      <w:r w:rsidRPr="008313DC">
        <w:rPr>
          <w:b w:val="0"/>
          <w:bCs w:val="0"/>
          <w:sz w:val="20"/>
        </w:rPr>
        <w:t xml:space="preserve"> </w:t>
      </w:r>
      <w:r w:rsidRPr="008313DC">
        <w:rPr>
          <w:b w:val="0"/>
          <w:bCs w:val="0"/>
          <w:sz w:val="20"/>
        </w:rPr>
        <w:t>것인지에</w:t>
      </w:r>
      <w:r w:rsidRPr="008313DC">
        <w:rPr>
          <w:b w:val="0"/>
          <w:bCs w:val="0"/>
          <w:sz w:val="20"/>
        </w:rPr>
        <w:t xml:space="preserve"> </w:t>
      </w:r>
      <w:r w:rsidRPr="008313DC">
        <w:rPr>
          <w:b w:val="0"/>
          <w:bCs w:val="0"/>
          <w:sz w:val="20"/>
        </w:rPr>
        <w:t>대한</w:t>
      </w:r>
      <w:r w:rsidRPr="008313DC">
        <w:rPr>
          <w:b w:val="0"/>
          <w:bCs w:val="0"/>
          <w:sz w:val="20"/>
        </w:rPr>
        <w:t xml:space="preserve"> </w:t>
      </w:r>
      <w:r w:rsidRPr="008313DC">
        <w:rPr>
          <w:b w:val="0"/>
          <w:bCs w:val="0"/>
          <w:sz w:val="20"/>
        </w:rPr>
        <w:t>방침입니다</w:t>
      </w:r>
      <w:r w:rsidRPr="008313DC">
        <w:rPr>
          <w:b w:val="0"/>
          <w:bCs w:val="0"/>
          <w:sz w:val="20"/>
        </w:rPr>
        <w:t>.</w:t>
      </w:r>
    </w:p>
    <w:p w14:paraId="663CF9F3" w14:textId="77777777" w:rsidR="000333A7" w:rsidRPr="008313DC" w:rsidRDefault="000333A7" w:rsidP="000333A7">
      <w:pPr>
        <w:pStyle w:val="11"/>
        <w:rPr>
          <w:b w:val="0"/>
          <w:bCs w:val="0"/>
          <w:sz w:val="20"/>
        </w:rPr>
      </w:pPr>
      <w:r w:rsidRPr="008313DC">
        <w:rPr>
          <w:b w:val="0"/>
          <w:bCs w:val="0"/>
          <w:sz w:val="20"/>
        </w:rPr>
        <w:t xml:space="preserve">Q </w:t>
      </w:r>
      <w:r w:rsidRPr="008313DC">
        <w:rPr>
          <w:b w:val="0"/>
          <w:bCs w:val="0"/>
          <w:sz w:val="20"/>
        </w:rPr>
        <w:t>함수를</w:t>
      </w:r>
      <w:r w:rsidRPr="008313DC">
        <w:rPr>
          <w:b w:val="0"/>
          <w:bCs w:val="0"/>
          <w:sz w:val="20"/>
        </w:rPr>
        <w:t xml:space="preserve"> </w:t>
      </w:r>
      <w:r w:rsidRPr="008313DC">
        <w:rPr>
          <w:b w:val="0"/>
          <w:bCs w:val="0"/>
          <w:sz w:val="20"/>
        </w:rPr>
        <w:t>기준으로</w:t>
      </w:r>
      <w:r w:rsidRPr="008313DC">
        <w:rPr>
          <w:b w:val="0"/>
          <w:bCs w:val="0"/>
          <w:sz w:val="20"/>
        </w:rPr>
        <w:t>, agent</w:t>
      </w:r>
      <w:r w:rsidRPr="008313DC">
        <w:rPr>
          <w:b w:val="0"/>
          <w:bCs w:val="0"/>
          <w:sz w:val="20"/>
        </w:rPr>
        <w:t>는</w:t>
      </w:r>
      <w:r w:rsidRPr="008313DC">
        <w:rPr>
          <w:b w:val="0"/>
          <w:bCs w:val="0"/>
          <w:sz w:val="20"/>
        </w:rPr>
        <w:t xml:space="preserve"> </w:t>
      </w:r>
      <w:r w:rsidRPr="008313DC">
        <w:rPr>
          <w:b w:val="0"/>
          <w:bCs w:val="0"/>
          <w:sz w:val="20"/>
        </w:rPr>
        <w:t>모든</w:t>
      </w:r>
      <w:r w:rsidRPr="008313DC">
        <w:rPr>
          <w:b w:val="0"/>
          <w:bCs w:val="0"/>
          <w:sz w:val="20"/>
        </w:rPr>
        <w:t xml:space="preserve"> </w:t>
      </w:r>
      <w:r w:rsidRPr="008313DC">
        <w:rPr>
          <w:b w:val="0"/>
          <w:bCs w:val="0"/>
          <w:sz w:val="20"/>
        </w:rPr>
        <w:t>정책</w:t>
      </w:r>
      <w:r w:rsidRPr="008313DC">
        <w:rPr>
          <w:b w:val="0"/>
          <w:bCs w:val="0"/>
          <w:sz w:val="20"/>
        </w:rPr>
        <w:t>(</w:t>
      </w:r>
      <w:r w:rsidRPr="008313DC">
        <w:rPr>
          <w:b w:val="0"/>
          <w:bCs w:val="0"/>
          <w:sz w:val="20"/>
        </w:rPr>
        <w:t>상태</w:t>
      </w:r>
      <w:r w:rsidRPr="008313DC">
        <w:rPr>
          <w:b w:val="0"/>
          <w:bCs w:val="0"/>
          <w:sz w:val="20"/>
        </w:rPr>
        <w:t xml:space="preserve">, </w:t>
      </w:r>
      <w:r w:rsidRPr="008313DC">
        <w:rPr>
          <w:b w:val="0"/>
          <w:bCs w:val="0"/>
          <w:sz w:val="20"/>
        </w:rPr>
        <w:t>행동</w:t>
      </w:r>
      <w:r w:rsidRPr="008313DC">
        <w:rPr>
          <w:b w:val="0"/>
          <w:bCs w:val="0"/>
          <w:sz w:val="20"/>
        </w:rPr>
        <w:t>)</w:t>
      </w:r>
      <w:r w:rsidRPr="008313DC">
        <w:rPr>
          <w:b w:val="0"/>
          <w:bCs w:val="0"/>
          <w:sz w:val="20"/>
        </w:rPr>
        <w:t>들에</w:t>
      </w:r>
      <w:r w:rsidRPr="008313DC">
        <w:rPr>
          <w:b w:val="0"/>
          <w:bCs w:val="0"/>
          <w:sz w:val="20"/>
        </w:rPr>
        <w:t xml:space="preserve"> </w:t>
      </w:r>
      <w:r w:rsidRPr="008313DC">
        <w:rPr>
          <w:b w:val="0"/>
          <w:bCs w:val="0"/>
          <w:sz w:val="20"/>
        </w:rPr>
        <w:t>대한</w:t>
      </w:r>
      <w:r w:rsidRPr="008313DC">
        <w:rPr>
          <w:b w:val="0"/>
          <w:bCs w:val="0"/>
          <w:sz w:val="20"/>
        </w:rPr>
        <w:t xml:space="preserve"> Q </w:t>
      </w:r>
      <w:r w:rsidRPr="008313DC">
        <w:rPr>
          <w:b w:val="0"/>
          <w:bCs w:val="0"/>
          <w:sz w:val="20"/>
        </w:rPr>
        <w:t>값을</w:t>
      </w:r>
      <w:r w:rsidRPr="008313DC">
        <w:rPr>
          <w:b w:val="0"/>
          <w:bCs w:val="0"/>
          <w:sz w:val="20"/>
        </w:rPr>
        <w:t xml:space="preserve"> </w:t>
      </w:r>
      <w:r w:rsidRPr="008313DC">
        <w:rPr>
          <w:b w:val="0"/>
          <w:bCs w:val="0"/>
          <w:sz w:val="20"/>
        </w:rPr>
        <w:t>가지게</w:t>
      </w:r>
      <w:r w:rsidRPr="008313DC">
        <w:rPr>
          <w:b w:val="0"/>
          <w:bCs w:val="0"/>
          <w:sz w:val="20"/>
        </w:rPr>
        <w:t xml:space="preserve"> </w:t>
      </w:r>
      <w:r w:rsidRPr="008313DC">
        <w:rPr>
          <w:b w:val="0"/>
          <w:bCs w:val="0"/>
          <w:sz w:val="20"/>
        </w:rPr>
        <w:t>됩니다</w:t>
      </w:r>
      <w:r w:rsidRPr="008313DC">
        <w:rPr>
          <w:b w:val="0"/>
          <w:bCs w:val="0"/>
          <w:sz w:val="20"/>
        </w:rPr>
        <w:t xml:space="preserve">. </w:t>
      </w:r>
      <w:r w:rsidRPr="008313DC">
        <w:rPr>
          <w:b w:val="0"/>
          <w:bCs w:val="0"/>
          <w:sz w:val="20"/>
        </w:rPr>
        <w:t>이러한</w:t>
      </w:r>
      <w:r w:rsidRPr="008313DC">
        <w:rPr>
          <w:b w:val="0"/>
          <w:bCs w:val="0"/>
          <w:sz w:val="20"/>
        </w:rPr>
        <w:t xml:space="preserve"> </w:t>
      </w:r>
      <w:r w:rsidRPr="008313DC">
        <w:rPr>
          <w:b w:val="0"/>
          <w:bCs w:val="0"/>
          <w:sz w:val="20"/>
        </w:rPr>
        <w:t>이론을</w:t>
      </w:r>
      <w:r w:rsidRPr="008313DC">
        <w:rPr>
          <w:b w:val="0"/>
          <w:bCs w:val="0"/>
          <w:sz w:val="20"/>
        </w:rPr>
        <w:t xml:space="preserve"> </w:t>
      </w:r>
      <w:r w:rsidRPr="008313DC">
        <w:rPr>
          <w:b w:val="0"/>
          <w:bCs w:val="0"/>
          <w:sz w:val="20"/>
        </w:rPr>
        <w:t>바탕으로</w:t>
      </w:r>
      <w:r w:rsidRPr="008313DC">
        <w:rPr>
          <w:b w:val="0"/>
          <w:bCs w:val="0"/>
          <w:sz w:val="20"/>
        </w:rPr>
        <w:t xml:space="preserve">, Q </w:t>
      </w:r>
      <w:r w:rsidRPr="008313DC">
        <w:rPr>
          <w:b w:val="0"/>
          <w:bCs w:val="0"/>
          <w:sz w:val="20"/>
        </w:rPr>
        <w:t>함수를</w:t>
      </w:r>
      <w:r w:rsidRPr="008313DC">
        <w:rPr>
          <w:b w:val="0"/>
          <w:bCs w:val="0"/>
          <w:sz w:val="20"/>
        </w:rPr>
        <w:t xml:space="preserve"> </w:t>
      </w:r>
      <w:r w:rsidRPr="008313DC">
        <w:rPr>
          <w:b w:val="0"/>
          <w:bCs w:val="0"/>
          <w:sz w:val="20"/>
        </w:rPr>
        <w:t>사용해</w:t>
      </w:r>
      <w:r w:rsidRPr="008313DC">
        <w:rPr>
          <w:b w:val="0"/>
          <w:bCs w:val="0"/>
          <w:sz w:val="20"/>
        </w:rPr>
        <w:t xml:space="preserve"> </w:t>
      </w:r>
      <w:r w:rsidRPr="008313DC">
        <w:rPr>
          <w:b w:val="0"/>
          <w:bCs w:val="0"/>
          <w:sz w:val="20"/>
        </w:rPr>
        <w:t>다음</w:t>
      </w:r>
      <w:r w:rsidRPr="008313DC">
        <w:rPr>
          <w:b w:val="0"/>
          <w:bCs w:val="0"/>
          <w:sz w:val="20"/>
        </w:rPr>
        <w:t xml:space="preserve"> </w:t>
      </w:r>
      <w:r w:rsidRPr="008313DC">
        <w:rPr>
          <w:b w:val="0"/>
          <w:bCs w:val="0"/>
          <w:sz w:val="20"/>
        </w:rPr>
        <w:t>타임</w:t>
      </w:r>
      <w:r w:rsidRPr="008313DC">
        <w:rPr>
          <w:b w:val="0"/>
          <w:bCs w:val="0"/>
          <w:sz w:val="20"/>
        </w:rPr>
        <w:t xml:space="preserve"> </w:t>
      </w:r>
      <w:r w:rsidRPr="008313DC">
        <w:rPr>
          <w:b w:val="0"/>
          <w:bCs w:val="0"/>
          <w:sz w:val="20"/>
        </w:rPr>
        <w:t>스텝의</w:t>
      </w:r>
      <w:r w:rsidRPr="008313DC">
        <w:rPr>
          <w:b w:val="0"/>
          <w:bCs w:val="0"/>
          <w:sz w:val="20"/>
        </w:rPr>
        <w:t xml:space="preserve"> </w:t>
      </w:r>
      <w:r w:rsidRPr="008313DC">
        <w:rPr>
          <w:b w:val="0"/>
          <w:bCs w:val="0"/>
          <w:sz w:val="20"/>
        </w:rPr>
        <w:t>보상을</w:t>
      </w:r>
      <w:r w:rsidRPr="008313DC">
        <w:rPr>
          <w:b w:val="0"/>
          <w:bCs w:val="0"/>
          <w:sz w:val="20"/>
        </w:rPr>
        <w:t xml:space="preserve"> </w:t>
      </w:r>
      <w:r w:rsidRPr="008313DC">
        <w:rPr>
          <w:b w:val="0"/>
          <w:bCs w:val="0"/>
          <w:sz w:val="20"/>
        </w:rPr>
        <w:t>표현할</w:t>
      </w:r>
      <w:r w:rsidRPr="008313DC">
        <w:rPr>
          <w:b w:val="0"/>
          <w:bCs w:val="0"/>
          <w:sz w:val="20"/>
        </w:rPr>
        <w:t xml:space="preserve"> </w:t>
      </w:r>
      <w:r w:rsidRPr="008313DC">
        <w:rPr>
          <w:b w:val="0"/>
          <w:bCs w:val="0"/>
          <w:sz w:val="20"/>
        </w:rPr>
        <w:t>수</w:t>
      </w:r>
      <w:r w:rsidRPr="008313DC">
        <w:rPr>
          <w:b w:val="0"/>
          <w:bCs w:val="0"/>
          <w:sz w:val="20"/>
        </w:rPr>
        <w:t xml:space="preserve"> </w:t>
      </w:r>
      <w:r w:rsidRPr="008313DC">
        <w:rPr>
          <w:b w:val="0"/>
          <w:bCs w:val="0"/>
          <w:sz w:val="20"/>
        </w:rPr>
        <w:t>있습니다</w:t>
      </w:r>
      <w:r w:rsidRPr="008313DC">
        <w:rPr>
          <w:b w:val="0"/>
          <w:bCs w:val="0"/>
          <w:sz w:val="20"/>
        </w:rPr>
        <w:t>.</w:t>
      </w:r>
    </w:p>
    <w:p w14:paraId="4C4DDAFC" w14:textId="77777777" w:rsidR="000333A7" w:rsidRPr="008313DC" w:rsidRDefault="000333A7" w:rsidP="000333A7">
      <w:pPr>
        <w:pStyle w:val="11"/>
        <w:rPr>
          <w:sz w:val="20"/>
        </w:rPr>
      </w:pPr>
      <w:r>
        <w:rPr>
          <w:noProof/>
          <w:sz w:val="20"/>
        </w:rPr>
        <w:drawing>
          <wp:inline distT="0" distB="0" distL="0" distR="0" wp14:anchorId="3E8B0E11" wp14:editId="77A767B5">
            <wp:extent cx="5167423" cy="757685"/>
            <wp:effectExtent l="0" t="0" r="0" b="4445"/>
            <wp:docPr id="1612" name="그림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192723" cy="761395"/>
                    </a:xfrm>
                    <a:prstGeom prst="rect">
                      <a:avLst/>
                    </a:prstGeom>
                    <a:noFill/>
                    <a:ln>
                      <a:noFill/>
                    </a:ln>
                  </pic:spPr>
                </pic:pic>
              </a:graphicData>
            </a:graphic>
          </wp:inline>
        </w:drawing>
      </w:r>
    </w:p>
    <w:p w14:paraId="61D6CB1D" w14:textId="77777777" w:rsidR="000333A7" w:rsidRPr="00B645C5" w:rsidRDefault="000333A7" w:rsidP="000333A7">
      <w:pPr>
        <w:pStyle w:val="11"/>
        <w:rPr>
          <w:sz w:val="20"/>
        </w:rPr>
      </w:pPr>
      <w:r w:rsidRPr="008313DC">
        <w:rPr>
          <w:sz w:val="20"/>
        </w:rPr>
        <w:t>DQN</w:t>
      </w:r>
      <w:r w:rsidRPr="008313DC">
        <w:rPr>
          <w:b w:val="0"/>
          <w:bCs w:val="0"/>
          <w:sz w:val="20"/>
        </w:rPr>
        <w:t>은</w:t>
      </w:r>
      <w:r w:rsidRPr="008313DC">
        <w:rPr>
          <w:b w:val="0"/>
          <w:bCs w:val="0"/>
          <w:sz w:val="20"/>
        </w:rPr>
        <w:t xml:space="preserve"> </w:t>
      </w:r>
      <w:r w:rsidRPr="008313DC">
        <w:rPr>
          <w:sz w:val="20"/>
        </w:rPr>
        <w:t>SARSA(State-Action-Reward-State-Action)</w:t>
      </w:r>
      <w:r w:rsidRPr="008313DC">
        <w:rPr>
          <w:b w:val="0"/>
          <w:bCs w:val="0"/>
          <w:sz w:val="20"/>
        </w:rPr>
        <w:t xml:space="preserve"> </w:t>
      </w:r>
      <w:r w:rsidRPr="008313DC">
        <w:rPr>
          <w:b w:val="0"/>
          <w:bCs w:val="0"/>
          <w:sz w:val="20"/>
        </w:rPr>
        <w:t>알고리즘을</w:t>
      </w:r>
      <w:r w:rsidRPr="008313DC">
        <w:rPr>
          <w:b w:val="0"/>
          <w:bCs w:val="0"/>
          <w:sz w:val="20"/>
        </w:rPr>
        <w:t xml:space="preserve"> </w:t>
      </w:r>
      <w:r w:rsidRPr="008313DC">
        <w:rPr>
          <w:b w:val="0"/>
          <w:bCs w:val="0"/>
          <w:sz w:val="20"/>
        </w:rPr>
        <w:t>기반으로</w:t>
      </w:r>
      <w:r w:rsidRPr="008313DC">
        <w:rPr>
          <w:b w:val="0"/>
          <w:bCs w:val="0"/>
          <w:sz w:val="20"/>
        </w:rPr>
        <w:t xml:space="preserve"> </w:t>
      </w:r>
      <w:r w:rsidRPr="008313DC">
        <w:rPr>
          <w:b w:val="0"/>
          <w:bCs w:val="0"/>
          <w:sz w:val="20"/>
        </w:rPr>
        <w:t>하여</w:t>
      </w:r>
      <w:r w:rsidRPr="008313DC">
        <w:rPr>
          <w:b w:val="0"/>
          <w:bCs w:val="0"/>
          <w:sz w:val="20"/>
        </w:rPr>
        <w:t xml:space="preserve">, </w:t>
      </w:r>
      <w:r w:rsidRPr="008313DC">
        <w:rPr>
          <w:b w:val="0"/>
          <w:bCs w:val="0"/>
          <w:sz w:val="20"/>
        </w:rPr>
        <w:t>각</w:t>
      </w:r>
      <w:r w:rsidRPr="008313DC">
        <w:rPr>
          <w:b w:val="0"/>
          <w:bCs w:val="0"/>
          <w:sz w:val="20"/>
        </w:rPr>
        <w:t xml:space="preserve"> </w:t>
      </w:r>
      <w:r w:rsidRPr="008313DC">
        <w:rPr>
          <w:b w:val="0"/>
          <w:bCs w:val="0"/>
          <w:sz w:val="20"/>
        </w:rPr>
        <w:t>타임</w:t>
      </w:r>
      <w:r w:rsidRPr="008313DC">
        <w:rPr>
          <w:b w:val="0"/>
          <w:bCs w:val="0"/>
          <w:sz w:val="20"/>
        </w:rPr>
        <w:t xml:space="preserve"> </w:t>
      </w:r>
      <w:r w:rsidRPr="008313DC">
        <w:rPr>
          <w:b w:val="0"/>
          <w:bCs w:val="0"/>
          <w:sz w:val="20"/>
        </w:rPr>
        <w:t>스텝마다</w:t>
      </w:r>
      <w:r w:rsidRPr="008313DC">
        <w:rPr>
          <w:b w:val="0"/>
          <w:bCs w:val="0"/>
          <w:sz w:val="20"/>
        </w:rPr>
        <w:t xml:space="preserve"> Q </w:t>
      </w:r>
      <w:r w:rsidRPr="008313DC">
        <w:rPr>
          <w:b w:val="0"/>
          <w:bCs w:val="0"/>
          <w:sz w:val="20"/>
        </w:rPr>
        <w:t>학습을</w:t>
      </w:r>
      <w:r w:rsidRPr="008313DC">
        <w:rPr>
          <w:b w:val="0"/>
          <w:bCs w:val="0"/>
          <w:sz w:val="20"/>
        </w:rPr>
        <w:t xml:space="preserve"> </w:t>
      </w:r>
      <w:r w:rsidRPr="008313DC">
        <w:rPr>
          <w:b w:val="0"/>
          <w:bCs w:val="0"/>
          <w:sz w:val="20"/>
        </w:rPr>
        <w:t>수행합니다</w:t>
      </w:r>
      <w:r w:rsidRPr="008313DC">
        <w:rPr>
          <w:b w:val="0"/>
          <w:bCs w:val="0"/>
          <w:sz w:val="20"/>
        </w:rPr>
        <w:t>.</w:t>
      </w:r>
      <w:r w:rsidRPr="008313DC">
        <w:rPr>
          <w:sz w:val="20"/>
        </w:rPr>
        <w:t xml:space="preserve"> </w:t>
      </w:r>
      <w:r>
        <w:rPr>
          <w:noProof/>
          <w:sz w:val="20"/>
        </w:rPr>
        <w:drawing>
          <wp:inline distT="0" distB="0" distL="0" distR="0" wp14:anchorId="6C427A2B" wp14:editId="4D55C7B8">
            <wp:extent cx="4242391" cy="323330"/>
            <wp:effectExtent l="0" t="0" r="6350" b="635"/>
            <wp:docPr id="1613" name="그림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4343248" cy="331017"/>
                    </a:xfrm>
                    <a:prstGeom prst="rect">
                      <a:avLst/>
                    </a:prstGeom>
                    <a:noFill/>
                    <a:ln>
                      <a:noFill/>
                    </a:ln>
                  </pic:spPr>
                </pic:pic>
              </a:graphicData>
            </a:graphic>
          </wp:inline>
        </w:drawing>
      </w:r>
    </w:p>
    <w:p w14:paraId="083B0203" w14:textId="77777777" w:rsidR="000333A7" w:rsidRDefault="000333A7" w:rsidP="000333A7">
      <w:pPr>
        <w:pStyle w:val="11"/>
        <w:rPr>
          <w:sz w:val="20"/>
        </w:rPr>
      </w:pPr>
      <w:r>
        <w:rPr>
          <w:noProof/>
          <w:sz w:val="20"/>
        </w:rPr>
        <w:drawing>
          <wp:inline distT="0" distB="0" distL="0" distR="0" wp14:anchorId="6EDBC0AC" wp14:editId="7F7B76B9">
            <wp:extent cx="3200400" cy="736615"/>
            <wp:effectExtent l="0" t="0" r="0" b="6350"/>
            <wp:docPr id="1614" name="그림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245173" cy="746920"/>
                    </a:xfrm>
                    <a:prstGeom prst="rect">
                      <a:avLst/>
                    </a:prstGeom>
                    <a:noFill/>
                    <a:ln>
                      <a:noFill/>
                    </a:ln>
                  </pic:spPr>
                </pic:pic>
              </a:graphicData>
            </a:graphic>
          </wp:inline>
        </w:drawing>
      </w:r>
    </w:p>
    <w:p w14:paraId="5AC8E4D6" w14:textId="77777777" w:rsidR="000333A7" w:rsidRPr="00A46C84" w:rsidRDefault="000333A7" w:rsidP="000333A7">
      <w:pPr>
        <w:pStyle w:val="11"/>
        <w:rPr>
          <w:b w:val="0"/>
          <w:bCs w:val="0"/>
          <w:sz w:val="20"/>
        </w:rPr>
      </w:pPr>
      <w:r w:rsidRPr="00A46C84">
        <w:rPr>
          <w:b w:val="0"/>
          <w:bCs w:val="0"/>
          <w:sz w:val="20"/>
        </w:rPr>
        <w:t xml:space="preserve">Q </w:t>
      </w:r>
      <w:r w:rsidRPr="00A46C84">
        <w:rPr>
          <w:b w:val="0"/>
          <w:bCs w:val="0"/>
          <w:sz w:val="20"/>
        </w:rPr>
        <w:t>함수</w:t>
      </w:r>
      <w:r w:rsidRPr="00A46C84">
        <w:rPr>
          <w:b w:val="0"/>
          <w:bCs w:val="0"/>
          <w:sz w:val="20"/>
        </w:rPr>
        <w:t xml:space="preserve"> </w:t>
      </w:r>
      <w:r w:rsidRPr="00A46C84">
        <w:rPr>
          <w:b w:val="0"/>
          <w:bCs w:val="0"/>
          <w:sz w:val="20"/>
        </w:rPr>
        <w:t>업데이트를</w:t>
      </w:r>
      <w:r w:rsidRPr="00A46C84">
        <w:rPr>
          <w:b w:val="0"/>
          <w:bCs w:val="0"/>
          <w:sz w:val="20"/>
        </w:rPr>
        <w:t xml:space="preserve"> </w:t>
      </w:r>
      <w:r w:rsidRPr="00A46C84">
        <w:rPr>
          <w:b w:val="0"/>
          <w:bCs w:val="0"/>
          <w:sz w:val="20"/>
        </w:rPr>
        <w:t>위해</w:t>
      </w:r>
      <w:r w:rsidRPr="00A46C84">
        <w:rPr>
          <w:b w:val="0"/>
          <w:bCs w:val="0"/>
          <w:sz w:val="20"/>
        </w:rPr>
        <w:t xml:space="preserve"> </w:t>
      </w:r>
      <w:r w:rsidRPr="00A46C84">
        <w:rPr>
          <w:sz w:val="20"/>
        </w:rPr>
        <w:t>One Step Sample</w:t>
      </w:r>
      <w:r w:rsidRPr="00A46C84">
        <w:rPr>
          <w:sz w:val="20"/>
        </w:rPr>
        <w:t>을</w:t>
      </w:r>
      <w:r w:rsidRPr="00A46C84">
        <w:rPr>
          <w:sz w:val="20"/>
        </w:rPr>
        <w:t xml:space="preserve"> </w:t>
      </w:r>
      <w:r w:rsidRPr="00A46C84">
        <w:rPr>
          <w:sz w:val="20"/>
        </w:rPr>
        <w:t>통하여</w:t>
      </w:r>
      <w:r w:rsidRPr="00A46C84">
        <w:rPr>
          <w:sz w:val="20"/>
        </w:rPr>
        <w:t xml:space="preserve"> </w:t>
      </w:r>
      <w:r w:rsidRPr="00A46C84">
        <w:rPr>
          <w:sz w:val="20"/>
        </w:rPr>
        <w:t>예측된</w:t>
      </w:r>
      <w:r w:rsidRPr="00A46C84">
        <w:rPr>
          <w:sz w:val="20"/>
        </w:rPr>
        <w:t xml:space="preserve"> </w:t>
      </w:r>
      <w:r w:rsidRPr="00A46C84">
        <w:rPr>
          <w:sz w:val="20"/>
        </w:rPr>
        <w:t>값과의</w:t>
      </w:r>
      <w:r w:rsidRPr="00A46C84">
        <w:rPr>
          <w:sz w:val="20"/>
        </w:rPr>
        <w:t xml:space="preserve"> </w:t>
      </w:r>
      <w:r w:rsidRPr="00A46C84">
        <w:rPr>
          <w:sz w:val="20"/>
        </w:rPr>
        <w:t>차이</w:t>
      </w:r>
      <w:r w:rsidRPr="00A46C84">
        <w:rPr>
          <w:sz w:val="20"/>
        </w:rPr>
        <w:t>(error)</w:t>
      </w:r>
      <w:r w:rsidRPr="00A46C84">
        <w:rPr>
          <w:b w:val="0"/>
          <w:bCs w:val="0"/>
          <w:sz w:val="20"/>
        </w:rPr>
        <w:t>를</w:t>
      </w:r>
      <w:r w:rsidRPr="00A46C84">
        <w:rPr>
          <w:b w:val="0"/>
          <w:bCs w:val="0"/>
          <w:sz w:val="20"/>
        </w:rPr>
        <w:t xml:space="preserve"> </w:t>
      </w:r>
      <w:r w:rsidRPr="00A46C84">
        <w:rPr>
          <w:b w:val="0"/>
          <w:bCs w:val="0"/>
          <w:sz w:val="20"/>
        </w:rPr>
        <w:t>기반으로</w:t>
      </w:r>
      <w:r w:rsidRPr="00A46C84">
        <w:rPr>
          <w:b w:val="0"/>
          <w:bCs w:val="0"/>
          <w:sz w:val="20"/>
        </w:rPr>
        <w:t xml:space="preserve"> </w:t>
      </w:r>
      <w:r w:rsidRPr="00A46C84">
        <w:rPr>
          <w:b w:val="0"/>
          <w:bCs w:val="0"/>
          <w:sz w:val="20"/>
        </w:rPr>
        <w:t>업데이트를</w:t>
      </w:r>
      <w:r w:rsidRPr="00A46C84">
        <w:rPr>
          <w:b w:val="0"/>
          <w:bCs w:val="0"/>
          <w:sz w:val="20"/>
        </w:rPr>
        <w:t xml:space="preserve"> </w:t>
      </w:r>
      <w:r w:rsidRPr="00A46C84">
        <w:rPr>
          <w:b w:val="0"/>
          <w:bCs w:val="0"/>
          <w:sz w:val="20"/>
        </w:rPr>
        <w:t>수행합니다</w:t>
      </w:r>
      <w:r w:rsidRPr="00A46C84">
        <w:rPr>
          <w:b w:val="0"/>
          <w:bCs w:val="0"/>
          <w:sz w:val="20"/>
        </w:rPr>
        <w:t>.</w:t>
      </w:r>
    </w:p>
    <w:p w14:paraId="67FFC4F9" w14:textId="77777777" w:rsidR="000333A7" w:rsidRDefault="000333A7" w:rsidP="000333A7">
      <w:pPr>
        <w:pStyle w:val="11"/>
        <w:rPr>
          <w:sz w:val="20"/>
        </w:rPr>
      </w:pPr>
      <w:r>
        <w:rPr>
          <w:noProof/>
          <w:sz w:val="20"/>
        </w:rPr>
        <w:drawing>
          <wp:inline distT="0" distB="0" distL="0" distR="0" wp14:anchorId="3E869B4E" wp14:editId="4D00E22A">
            <wp:extent cx="3238500" cy="721102"/>
            <wp:effectExtent l="0" t="0" r="0" b="3175"/>
            <wp:docPr id="1615" name="그림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89069" cy="732362"/>
                    </a:xfrm>
                    <a:prstGeom prst="rect">
                      <a:avLst/>
                    </a:prstGeom>
                    <a:noFill/>
                    <a:ln>
                      <a:noFill/>
                    </a:ln>
                  </pic:spPr>
                </pic:pic>
              </a:graphicData>
            </a:graphic>
          </wp:inline>
        </w:drawing>
      </w:r>
    </w:p>
    <w:p w14:paraId="5A347F7D" w14:textId="77777777" w:rsidR="000333A7" w:rsidRPr="00A46C84" w:rsidRDefault="000333A7" w:rsidP="000333A7">
      <w:pPr>
        <w:pStyle w:val="11"/>
        <w:rPr>
          <w:b w:val="0"/>
          <w:bCs w:val="0"/>
          <w:sz w:val="20"/>
        </w:rPr>
      </w:pPr>
      <w:r w:rsidRPr="00A46C84">
        <w:rPr>
          <w:rFonts w:hint="eastAsia"/>
          <w:b w:val="0"/>
          <w:bCs w:val="0"/>
          <w:sz w:val="20"/>
        </w:rPr>
        <w:t>강화학습은</w:t>
      </w:r>
      <w:r w:rsidRPr="00A46C84">
        <w:rPr>
          <w:b w:val="0"/>
          <w:bCs w:val="0"/>
          <w:sz w:val="20"/>
        </w:rPr>
        <w:t xml:space="preserve"> </w:t>
      </w:r>
      <w:r w:rsidRPr="00A46C84">
        <w:rPr>
          <w:b w:val="0"/>
          <w:bCs w:val="0"/>
          <w:sz w:val="20"/>
        </w:rPr>
        <w:t>최대의</w:t>
      </w:r>
      <w:r w:rsidRPr="00A46C84">
        <w:rPr>
          <w:b w:val="0"/>
          <w:bCs w:val="0"/>
          <w:sz w:val="20"/>
        </w:rPr>
        <w:t xml:space="preserve"> </w:t>
      </w:r>
      <w:r w:rsidRPr="00A46C84">
        <w:rPr>
          <w:b w:val="0"/>
          <w:bCs w:val="0"/>
          <w:sz w:val="20"/>
        </w:rPr>
        <w:t>보상을</w:t>
      </w:r>
      <w:r w:rsidRPr="00A46C84">
        <w:rPr>
          <w:b w:val="0"/>
          <w:bCs w:val="0"/>
          <w:sz w:val="20"/>
        </w:rPr>
        <w:t xml:space="preserve"> </w:t>
      </w:r>
      <w:r w:rsidRPr="00A46C84">
        <w:rPr>
          <w:b w:val="0"/>
          <w:bCs w:val="0"/>
          <w:sz w:val="20"/>
        </w:rPr>
        <w:t>목표로</w:t>
      </w:r>
      <w:r w:rsidRPr="00A46C84">
        <w:rPr>
          <w:b w:val="0"/>
          <w:bCs w:val="0"/>
          <w:sz w:val="20"/>
        </w:rPr>
        <w:t xml:space="preserve"> </w:t>
      </w:r>
      <w:r w:rsidRPr="00A46C84">
        <w:rPr>
          <w:b w:val="0"/>
          <w:bCs w:val="0"/>
          <w:sz w:val="20"/>
        </w:rPr>
        <w:t>하므로</w:t>
      </w:r>
      <w:r w:rsidRPr="00A46C84">
        <w:rPr>
          <w:b w:val="0"/>
          <w:bCs w:val="0"/>
          <w:sz w:val="20"/>
        </w:rPr>
        <w:t xml:space="preserve">, </w:t>
      </w:r>
      <w:r w:rsidRPr="00A46C84">
        <w:rPr>
          <w:b w:val="0"/>
          <w:bCs w:val="0"/>
          <w:sz w:val="20"/>
        </w:rPr>
        <w:t>다음</w:t>
      </w:r>
      <w:r w:rsidRPr="00A46C84">
        <w:rPr>
          <w:b w:val="0"/>
          <w:bCs w:val="0"/>
          <w:sz w:val="20"/>
        </w:rPr>
        <w:t xml:space="preserve"> Q </w:t>
      </w:r>
      <w:r w:rsidRPr="00A46C84">
        <w:rPr>
          <w:b w:val="0"/>
          <w:bCs w:val="0"/>
          <w:sz w:val="20"/>
        </w:rPr>
        <w:t>함수의</w:t>
      </w:r>
      <w:r w:rsidRPr="00A46C84">
        <w:rPr>
          <w:b w:val="0"/>
          <w:bCs w:val="0"/>
          <w:sz w:val="20"/>
        </w:rPr>
        <w:t xml:space="preserve"> </w:t>
      </w:r>
      <w:r w:rsidRPr="00A46C84">
        <w:rPr>
          <w:b w:val="0"/>
          <w:bCs w:val="0"/>
          <w:sz w:val="20"/>
        </w:rPr>
        <w:t>최대값을</w:t>
      </w:r>
      <w:r w:rsidRPr="00A46C84">
        <w:rPr>
          <w:b w:val="0"/>
          <w:bCs w:val="0"/>
          <w:sz w:val="20"/>
        </w:rPr>
        <w:t xml:space="preserve"> </w:t>
      </w:r>
      <w:r w:rsidRPr="00A46C84">
        <w:rPr>
          <w:b w:val="0"/>
          <w:bCs w:val="0"/>
          <w:sz w:val="20"/>
        </w:rPr>
        <w:t>활용하여</w:t>
      </w:r>
      <w:r w:rsidRPr="00A46C84">
        <w:rPr>
          <w:b w:val="0"/>
          <w:bCs w:val="0"/>
          <w:sz w:val="20"/>
        </w:rPr>
        <w:t xml:space="preserve"> </w:t>
      </w:r>
      <w:r w:rsidRPr="00A46C84">
        <w:rPr>
          <w:b w:val="0"/>
          <w:bCs w:val="0"/>
          <w:sz w:val="20"/>
        </w:rPr>
        <w:t>현재의</w:t>
      </w:r>
      <w:r w:rsidRPr="00A46C84">
        <w:rPr>
          <w:b w:val="0"/>
          <w:bCs w:val="0"/>
          <w:sz w:val="20"/>
        </w:rPr>
        <w:t xml:space="preserve"> Q </w:t>
      </w:r>
      <w:r w:rsidRPr="00A46C84">
        <w:rPr>
          <w:b w:val="0"/>
          <w:bCs w:val="0"/>
          <w:sz w:val="20"/>
        </w:rPr>
        <w:t>함수를</w:t>
      </w:r>
      <w:r w:rsidRPr="00A46C84">
        <w:rPr>
          <w:b w:val="0"/>
          <w:bCs w:val="0"/>
          <w:sz w:val="20"/>
        </w:rPr>
        <w:t xml:space="preserve"> </w:t>
      </w:r>
      <w:r w:rsidRPr="00A46C84">
        <w:rPr>
          <w:b w:val="0"/>
          <w:bCs w:val="0"/>
          <w:sz w:val="20"/>
        </w:rPr>
        <w:t>업데이트합니다</w:t>
      </w:r>
      <w:r w:rsidRPr="00A46C84">
        <w:rPr>
          <w:b w:val="0"/>
          <w:bCs w:val="0"/>
          <w:sz w:val="20"/>
        </w:rPr>
        <w:t>.</w:t>
      </w:r>
    </w:p>
    <w:p w14:paraId="2B0BC1FE" w14:textId="77777777" w:rsidR="000333A7" w:rsidRDefault="000333A7" w:rsidP="000333A7">
      <w:pPr>
        <w:pStyle w:val="11"/>
        <w:rPr>
          <w:sz w:val="20"/>
        </w:rPr>
      </w:pPr>
      <w:r>
        <w:rPr>
          <w:noProof/>
          <w:sz w:val="20"/>
        </w:rPr>
        <w:drawing>
          <wp:inline distT="0" distB="0" distL="0" distR="0" wp14:anchorId="35F15580" wp14:editId="0669ED17">
            <wp:extent cx="3733800" cy="330344"/>
            <wp:effectExtent l="0" t="0" r="0" b="0"/>
            <wp:docPr id="1616" name="그림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858546" cy="341381"/>
                    </a:xfrm>
                    <a:prstGeom prst="rect">
                      <a:avLst/>
                    </a:prstGeom>
                    <a:noFill/>
                    <a:ln>
                      <a:noFill/>
                    </a:ln>
                  </pic:spPr>
                </pic:pic>
              </a:graphicData>
            </a:graphic>
          </wp:inline>
        </w:drawing>
      </w:r>
    </w:p>
    <w:p w14:paraId="7D1DF01B" w14:textId="77777777" w:rsidR="000333A7" w:rsidRDefault="000333A7" w:rsidP="000333A7">
      <w:pPr>
        <w:pStyle w:val="11"/>
        <w:rPr>
          <w:sz w:val="20"/>
        </w:rPr>
      </w:pPr>
    </w:p>
    <w:p w14:paraId="00913CEA" w14:textId="77777777" w:rsidR="000333A7" w:rsidRDefault="000333A7" w:rsidP="000333A7">
      <w:pPr>
        <w:pStyle w:val="11"/>
        <w:rPr>
          <w:szCs w:val="22"/>
        </w:rPr>
      </w:pPr>
      <w:r>
        <w:rPr>
          <w:rFonts w:hint="eastAsia"/>
        </w:rPr>
        <w:t>고려사항</w:t>
      </w:r>
    </w:p>
    <w:p w14:paraId="5EDA8F48"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w:t>
      </w:r>
      <w:r w:rsidRPr="00A46C84">
        <w:rPr>
          <w:rStyle w:val="p2Char"/>
          <w:rFonts w:ascii="CMU Concrete" w:hAnsi="CMU Concrete" w:hint="eastAsia"/>
        </w:rPr>
        <w:t>이</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01B7B8CB" w14:textId="77777777" w:rsidR="000333A7" w:rsidRPr="00A46C84" w:rsidRDefault="000333A7" w:rsidP="000333A7">
      <w:pPr>
        <w:numPr>
          <w:ilvl w:val="0"/>
          <w:numId w:val="154"/>
        </w:numPr>
        <w:ind w:left="426"/>
        <w:rPr>
          <w:rStyle w:val="p2Char"/>
          <w:rFonts w:ascii="CMU Concrete" w:hAnsi="CMU Concrete"/>
        </w:rPr>
      </w:pPr>
      <w:r w:rsidRPr="00A46C84">
        <w:rPr>
          <w:rStyle w:val="p2Char"/>
          <w:rFonts w:ascii="CMU Concrete" w:hAnsi="CMU Concrete" w:hint="eastAsia"/>
          <w:b/>
          <w:bCs/>
        </w:rPr>
        <w:t>환경모델</w:t>
      </w:r>
      <w:r w:rsidRPr="00A46C84">
        <w:rPr>
          <w:rStyle w:val="p2Char"/>
          <w:rFonts w:ascii="CMU Concrete" w:hAnsi="CMU Concrete" w:hint="eastAsia"/>
        </w:rPr>
        <w:t>에서</w:t>
      </w:r>
      <w:r w:rsidRPr="00A46C84">
        <w:rPr>
          <w:rStyle w:val="p2Char"/>
          <w:rFonts w:ascii="CMU Concrete" w:hAnsi="CMU Concrete" w:hint="eastAsia"/>
        </w:rPr>
        <w:t xml:space="preserve"> </w:t>
      </w:r>
      <w:r w:rsidRPr="00A46C84">
        <w:rPr>
          <w:rStyle w:val="p2Char"/>
          <w:rFonts w:ascii="CMU Concrete" w:hAnsi="CMU Concrete" w:hint="eastAsia"/>
        </w:rPr>
        <w:t>사용된</w:t>
      </w:r>
      <w:r w:rsidRPr="00A46C84">
        <w:rPr>
          <w:rStyle w:val="p2Char"/>
          <w:rFonts w:ascii="CMU Concrete" w:hAnsi="CMU Concrete" w:hint="eastAsia"/>
        </w:rPr>
        <w:t xml:space="preserve"> </w:t>
      </w:r>
      <w:r w:rsidRPr="00A46C84">
        <w:rPr>
          <w:rStyle w:val="p2Char"/>
          <w:rFonts w:ascii="CMU Concrete" w:hAnsi="CMU Concrete" w:hint="eastAsia"/>
          <w:b/>
          <w:bCs/>
        </w:rPr>
        <w:t>독립변수</w:t>
      </w:r>
      <w:r w:rsidRPr="00A46C84">
        <w:rPr>
          <w:rStyle w:val="p2Char"/>
          <w:rFonts w:ascii="CMU Concrete" w:hAnsi="CMU Concrete" w:hint="eastAsia"/>
        </w:rPr>
        <w:t>와</w:t>
      </w:r>
      <w:r w:rsidRPr="00A46C84">
        <w:rPr>
          <w:rStyle w:val="p2Char"/>
          <w:rFonts w:ascii="CMU Concrete" w:hAnsi="CMU Concrete" w:hint="eastAsia"/>
        </w:rPr>
        <w:t xml:space="preserve"> </w:t>
      </w:r>
      <w:r w:rsidRPr="00A46C84">
        <w:rPr>
          <w:rStyle w:val="p2Char"/>
          <w:rFonts w:ascii="CMU Concrete" w:hAnsi="CMU Concrete" w:hint="eastAsia"/>
          <w:b/>
          <w:bCs/>
        </w:rPr>
        <w:t>종속변수</w:t>
      </w:r>
      <w:r w:rsidRPr="00A46C84">
        <w:rPr>
          <w:rStyle w:val="p2Char"/>
          <w:rFonts w:ascii="CMU Concrete" w:hAnsi="CMU Concrete" w:hint="eastAsia"/>
        </w:rPr>
        <w:t>가</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0038F773" w14:textId="77777777" w:rsidR="000333A7" w:rsidRPr="00A46C84" w:rsidRDefault="000333A7" w:rsidP="000333A7">
      <w:pPr>
        <w:numPr>
          <w:ilvl w:val="0"/>
          <w:numId w:val="154"/>
        </w:numPr>
        <w:ind w:left="426"/>
      </w:pPr>
      <w:r>
        <w:rPr>
          <w:rStyle w:val="p2Char"/>
          <w:rFonts w:ascii="CMU Concrete" w:hAnsi="CMU Concrete" w:hint="eastAsia"/>
          <w:b/>
          <w:bCs/>
        </w:rPr>
        <w:t>독립변수</w:t>
      </w:r>
      <w:r w:rsidRPr="00A46C84">
        <w:rPr>
          <w:rStyle w:val="p2Char"/>
          <w:rFonts w:ascii="CMU Concrete" w:hAnsi="CMU Concrete" w:hint="eastAsia"/>
        </w:rPr>
        <w:t>는</w:t>
      </w:r>
      <w:r w:rsidRPr="00A46C84">
        <w:rPr>
          <w:rStyle w:val="p2Char"/>
          <w:rFonts w:ascii="CMU Concrete" w:hAnsi="CMU Concrete" w:hint="eastAsia"/>
        </w:rPr>
        <w:t xml:space="preserve"> </w:t>
      </w:r>
      <w:r w:rsidRPr="00A46C84">
        <w:rPr>
          <w:rStyle w:val="p2Char"/>
          <w:rFonts w:ascii="CMU Concrete" w:hAnsi="CMU Concrete" w:hint="eastAsia"/>
        </w:rPr>
        <w:t>연속형</w:t>
      </w:r>
      <w:r w:rsidRPr="00A46C84">
        <w:rPr>
          <w:rStyle w:val="p2Char"/>
          <w:rFonts w:ascii="CMU Concrete" w:hAnsi="CMU Concrete" w:hint="eastAsia"/>
        </w:rPr>
        <w:t>/</w:t>
      </w:r>
      <w:r w:rsidRPr="00A46C84">
        <w:rPr>
          <w:rStyle w:val="p2Char"/>
          <w:rFonts w:ascii="CMU Concrete" w:hAnsi="CMU Concrete" w:hint="eastAsia"/>
        </w:rPr>
        <w:t>이산형의</w:t>
      </w:r>
      <w:r w:rsidRPr="00A46C84">
        <w:rPr>
          <w:rStyle w:val="p2Char"/>
          <w:rFonts w:ascii="CMU Concrete" w:hAnsi="CMU Concrete" w:hint="eastAsia"/>
        </w:rPr>
        <w:t xml:space="preserve"> </w:t>
      </w:r>
      <w:r w:rsidRPr="00A46C84">
        <w:rPr>
          <w:rStyle w:val="p2Char"/>
          <w:rFonts w:ascii="CMU Concrete" w:hAnsi="CMU Concrete" w:hint="eastAsia"/>
        </w:rPr>
        <w:t>변수</w:t>
      </w:r>
      <w:r w:rsidRPr="00A46C84">
        <w:rPr>
          <w:rStyle w:val="p2Char"/>
          <w:rFonts w:ascii="CMU Concrete" w:hAnsi="CMU Concrete" w:hint="eastAsia"/>
        </w:rPr>
        <w:t xml:space="preserve"> </w:t>
      </w:r>
      <w:r w:rsidRPr="00A46C84">
        <w:rPr>
          <w:rStyle w:val="p2Char"/>
          <w:rFonts w:ascii="CMU Concrete" w:hAnsi="CMU Concrete" w:hint="eastAsia"/>
        </w:rPr>
        <w:t>모두</w:t>
      </w:r>
      <w:r w:rsidRPr="00A46C84">
        <w:rPr>
          <w:rStyle w:val="p2Char"/>
          <w:rFonts w:ascii="CMU Concrete" w:hAnsi="CMU Concrete" w:hint="eastAsia"/>
        </w:rPr>
        <w:t xml:space="preserve"> </w:t>
      </w:r>
      <w:r w:rsidRPr="00A46C84">
        <w:rPr>
          <w:rStyle w:val="p2Char"/>
          <w:rFonts w:ascii="CMU Concrete" w:hAnsi="CMU Concrete" w:hint="eastAsia"/>
        </w:rPr>
        <w:t>사용</w:t>
      </w:r>
      <w:r w:rsidRPr="00A46C84">
        <w:rPr>
          <w:rStyle w:val="p2Char"/>
          <w:rFonts w:ascii="CMU Concrete" w:hAnsi="CMU Concrete" w:hint="eastAsia"/>
        </w:rPr>
        <w:t xml:space="preserve"> </w:t>
      </w:r>
      <w:r w:rsidRPr="00A46C84">
        <w:rPr>
          <w:rStyle w:val="p2Char"/>
          <w:rFonts w:ascii="CMU Concrete" w:hAnsi="CMU Concrete" w:hint="eastAsia"/>
        </w:rPr>
        <w:t>가능합니다</w:t>
      </w:r>
      <w:r w:rsidRPr="00A46C84">
        <w:rPr>
          <w:rStyle w:val="p2Char"/>
          <w:rFonts w:ascii="CMU Concrete" w:hAnsi="CMU Concrete" w:hint="eastAsia"/>
        </w:rPr>
        <w:t>.</w:t>
      </w:r>
    </w:p>
    <w:p w14:paraId="2479B6FF" w14:textId="77777777" w:rsidR="000333A7" w:rsidRDefault="000333A7" w:rsidP="000333A7">
      <w:pPr>
        <w:pStyle w:val="11"/>
        <w:rPr>
          <w:szCs w:val="22"/>
        </w:rPr>
      </w:pPr>
      <w:r>
        <w:rPr>
          <w:rFonts w:hint="eastAsia"/>
        </w:rPr>
        <w:t>사용법</w:t>
      </w:r>
    </w:p>
    <w:p w14:paraId="6C6E124B"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5C0C9FF" w14:textId="77777777" w:rsidR="000333A7" w:rsidRPr="00272D9D" w:rsidRDefault="000333A7" w:rsidP="000333A7">
      <w:pPr>
        <w:numPr>
          <w:ilvl w:val="0"/>
          <w:numId w:val="155"/>
        </w:numPr>
        <w:ind w:left="426"/>
        <w:rPr>
          <w:rFonts w:ascii="CMU Concrete" w:hAnsi="CMU Concrete"/>
        </w:rPr>
      </w:pPr>
      <w:r>
        <w:rPr>
          <w:rStyle w:val="p2Char"/>
          <w:rFonts w:ascii="CMU Concrete" w:hAnsi="CMU Concrete" w:hint="eastAsia"/>
          <w:b/>
          <w:bCs/>
        </w:rPr>
        <w:t>D</w:t>
      </w:r>
      <w:r>
        <w:rPr>
          <w:rStyle w:val="p2Char"/>
          <w:rFonts w:ascii="CMU Concrete" w:hAnsi="CMU Concrete"/>
          <w:b/>
          <w:bCs/>
        </w:rPr>
        <w:t xml:space="preserve">QN </w:t>
      </w:r>
      <w:r>
        <w:rPr>
          <w:rStyle w:val="p2Char"/>
          <w:rFonts w:ascii="CMU Concrete" w:hAnsi="CMU Concrete" w:hint="eastAsia"/>
          <w:b/>
          <w:bCs/>
        </w:rPr>
        <w:t>노드</w:t>
      </w:r>
      <w:r w:rsidRPr="00272D9D">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sidRPr="00272D9D">
        <w:rPr>
          <w:rStyle w:val="p2Char"/>
          <w:rFonts w:ascii="CMU Concrete" w:hAnsi="CMU Concrete" w:hint="eastAsia"/>
        </w:rPr>
        <w:t>에</w:t>
      </w:r>
      <w:r w:rsidRPr="00272D9D">
        <w:rPr>
          <w:rStyle w:val="p2Char"/>
          <w:rFonts w:ascii="CMU Concrete" w:hAnsi="CMU Concrete" w:hint="eastAsia"/>
        </w:rPr>
        <w:t xml:space="preserve"> </w:t>
      </w:r>
      <w:r w:rsidRPr="00272D9D">
        <w:rPr>
          <w:rStyle w:val="p2Char"/>
          <w:rFonts w:ascii="CMU Concrete" w:hAnsi="CMU Concrete" w:hint="eastAsia"/>
        </w:rPr>
        <w:t>연결하고</w:t>
      </w:r>
      <w:r w:rsidRPr="00272D9D">
        <w:rPr>
          <w:rStyle w:val="p2Char"/>
          <w:rFonts w:ascii="CMU Concrete" w:hAnsi="CMU Concrete" w:hint="eastAsia"/>
        </w:rPr>
        <w:t xml:space="preserve"> </w:t>
      </w:r>
      <w:r w:rsidRPr="00272D9D">
        <w:rPr>
          <w:rStyle w:val="p2Char"/>
          <w:rFonts w:ascii="CMU Concrete" w:hAnsi="CMU Concrete" w:hint="eastAsia"/>
        </w:rPr>
        <w:t>옵션들을</w:t>
      </w:r>
      <w:r w:rsidRPr="00272D9D">
        <w:rPr>
          <w:rStyle w:val="p2Char"/>
          <w:rFonts w:ascii="CMU Concrete" w:hAnsi="CMU Concrete" w:hint="eastAsia"/>
        </w:rPr>
        <w:t xml:space="preserve"> </w:t>
      </w:r>
      <w:r w:rsidRPr="00272D9D">
        <w:rPr>
          <w:rStyle w:val="p2Char"/>
          <w:rFonts w:ascii="CMU Concrete" w:hAnsi="CMU Concrete" w:hint="eastAsia"/>
        </w:rPr>
        <w:t>선택합니다</w:t>
      </w:r>
      <w:r w:rsidRPr="00272D9D">
        <w:rPr>
          <w:rStyle w:val="p2Char"/>
          <w:rFonts w:ascii="CMU Concrete" w:hAnsi="CMU Concrete" w:hint="eastAsia"/>
        </w:rPr>
        <w:t>.</w:t>
      </w:r>
    </w:p>
    <w:p w14:paraId="60121420"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sidRPr="00272D9D">
        <w:rPr>
          <w:rStyle w:val="p2Char"/>
          <w:rFonts w:ascii="CMU Concrete" w:hAnsi="CMU Concrete"/>
          <w:b/>
          <w:bCs/>
        </w:rPr>
        <w:t>DQN</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309AFD52" w14:textId="77777777" w:rsidR="000333A7" w:rsidRDefault="000333A7" w:rsidP="000333A7">
      <w:pPr>
        <w:pStyle w:val="af"/>
      </w:pPr>
      <w:r>
        <w:rPr>
          <w:noProof/>
        </w:rPr>
        <w:drawing>
          <wp:inline distT="0" distB="0" distL="0" distR="0" wp14:anchorId="28B939D0" wp14:editId="64EBABB7">
            <wp:extent cx="3721100" cy="818515"/>
            <wp:effectExtent l="0" t="0" r="0" b="635"/>
            <wp:docPr id="1617" name="그림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3721100" cy="818515"/>
                    </a:xfrm>
                    <a:prstGeom prst="rect">
                      <a:avLst/>
                    </a:prstGeom>
                    <a:noFill/>
                    <a:ln>
                      <a:noFill/>
                    </a:ln>
                  </pic:spPr>
                </pic:pic>
              </a:graphicData>
            </a:graphic>
          </wp:inline>
        </w:drawing>
      </w:r>
    </w:p>
    <w:p w14:paraId="44F509A2" w14:textId="77777777" w:rsidR="000333A7" w:rsidRDefault="000333A7" w:rsidP="000333A7">
      <w:pPr>
        <w:rPr>
          <w:rFonts w:ascii="CMU Concrete" w:hAnsi="CMU Concrete"/>
        </w:rPr>
      </w:pPr>
    </w:p>
    <w:p w14:paraId="077F5356" w14:textId="77777777" w:rsidR="000333A7" w:rsidRDefault="000333A7" w:rsidP="000333A7">
      <w:pPr>
        <w:pStyle w:val="11"/>
      </w:pPr>
      <w:r>
        <w:rPr>
          <w:rFonts w:hint="eastAsia"/>
        </w:rPr>
        <w:t>속성</w:t>
      </w:r>
    </w:p>
    <w:p w14:paraId="3AACC8A8"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7FD1798B"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19ABAA3"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7F6BE60"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FF26DCC"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26B0DF1"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002A06F" w14:textId="77777777" w:rsidR="000333A7" w:rsidRDefault="000333A7" w:rsidP="003F30C0">
            <w:pPr>
              <w:pStyle w:val="ae"/>
              <w:rPr>
                <w:rFonts w:ascii="CMU Concrete" w:hAnsi="CMU Concrete"/>
              </w:rPr>
            </w:pPr>
            <w:r>
              <w:rPr>
                <w:rFonts w:ascii="CMU Concrete" w:hAnsi="CMU Concrete" w:hint="eastAsia"/>
              </w:rPr>
              <w:t>비고</w:t>
            </w:r>
          </w:p>
        </w:tc>
      </w:tr>
      <w:tr w:rsidR="000333A7" w14:paraId="41691B9F"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230C4AF"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3F6204D"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544202B0"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36DF62E"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2C89E6D4" w14:textId="77777777" w:rsidR="000333A7" w:rsidRDefault="000333A7" w:rsidP="003F30C0">
            <w:pPr>
              <w:jc w:val="center"/>
              <w:rPr>
                <w:rFonts w:ascii="CMU Concrete" w:hAnsi="CMU Concrete"/>
              </w:rPr>
            </w:pPr>
          </w:p>
        </w:tc>
      </w:tr>
      <w:tr w:rsidR="000333A7" w14:paraId="476B7E9B"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8557CF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2A850F9"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E372552"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749F6B7E"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22EBB42A" w14:textId="77777777" w:rsidR="000333A7" w:rsidRDefault="000333A7" w:rsidP="003F30C0">
            <w:pPr>
              <w:jc w:val="center"/>
              <w:rPr>
                <w:rFonts w:ascii="CMU Concrete" w:hAnsi="CMU Concrete"/>
              </w:rPr>
            </w:pPr>
          </w:p>
        </w:tc>
      </w:tr>
      <w:tr w:rsidR="000333A7" w14:paraId="19CCA280"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E4E7DD"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59FBDCF"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C4194B5"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AF29A74"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81C1E8B"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605341D6"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A82C07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651EAFBB"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548879A"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A8703A7"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8A3D5F1" w14:textId="77777777" w:rsidR="000333A7" w:rsidRDefault="000333A7" w:rsidP="003F30C0">
            <w:pPr>
              <w:jc w:val="center"/>
              <w:rPr>
                <w:rFonts w:ascii="CMU Concrete" w:hAnsi="CMU Concrete"/>
              </w:rPr>
            </w:pPr>
          </w:p>
        </w:tc>
      </w:tr>
      <w:tr w:rsidR="000333A7" w14:paraId="305BBB43" w14:textId="77777777" w:rsidTr="003F30C0">
        <w:trPr>
          <w:trHeight w:val="400"/>
          <w:tblCellSpacing w:w="0" w:type="dxa"/>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14:paraId="75118CED"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D58464D" w14:textId="77777777" w:rsidR="000333A7" w:rsidRPr="00272D9D" w:rsidRDefault="000333A7" w:rsidP="003F30C0">
            <w:pPr>
              <w:jc w:val="center"/>
              <w:rPr>
                <w:rFonts w:ascii="CMU Concrete" w:hAnsi="CMU Concrete"/>
              </w:rPr>
            </w:pPr>
            <w:r w:rsidRPr="00A74BEA">
              <w:rPr>
                <w:rFonts w:hint="eastAsia"/>
              </w:rPr>
              <w:t>환경모델파일</w:t>
            </w:r>
            <w:r w:rsidRPr="00A74BEA">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E8DC884" w14:textId="77777777" w:rsidR="000333A7" w:rsidRPr="00272D9D" w:rsidRDefault="000333A7" w:rsidP="003F30C0">
            <w:pPr>
              <w:jc w:val="center"/>
              <w:rPr>
                <w:rFonts w:ascii="CMU Concrete" w:hAnsi="CMU Concrete"/>
              </w:rPr>
            </w:pPr>
            <w:r w:rsidRPr="00A74BEA">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0527A46"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7298EE6" w14:textId="77777777" w:rsidR="000333A7" w:rsidRPr="00272D9D" w:rsidRDefault="000333A7" w:rsidP="003F30C0">
            <w:pPr>
              <w:jc w:val="center"/>
              <w:rPr>
                <w:rFonts w:ascii="CMU Concrete" w:hAnsi="CMU Concrete"/>
              </w:rPr>
            </w:pPr>
          </w:p>
        </w:tc>
      </w:tr>
      <w:tr w:rsidR="000333A7" w14:paraId="158F55F4"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4A2BCB8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D2C2A94" w14:textId="77777777" w:rsidR="000333A7" w:rsidRPr="00272D9D" w:rsidRDefault="000333A7" w:rsidP="003F30C0">
            <w:pPr>
              <w:jc w:val="center"/>
              <w:rPr>
                <w:rFonts w:ascii="CMU Concrete" w:hAnsi="CMU Concrete"/>
              </w:rPr>
            </w:pPr>
            <w:r w:rsidRPr="00A74BEA">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26A2124" w14:textId="77777777" w:rsidR="000333A7" w:rsidRPr="00272D9D" w:rsidRDefault="000333A7" w:rsidP="003F30C0">
            <w:pPr>
              <w:jc w:val="center"/>
              <w:rPr>
                <w:rFonts w:ascii="CMU Concrete" w:hAnsi="CMU Concrete"/>
              </w:rPr>
            </w:pPr>
            <w:r w:rsidRPr="00A74BEA">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6C8656D0"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78BD69C3" w14:textId="77777777" w:rsidR="000333A7" w:rsidRPr="00272D9D" w:rsidRDefault="000333A7" w:rsidP="003F30C0">
            <w:pPr>
              <w:jc w:val="center"/>
              <w:rPr>
                <w:rFonts w:ascii="CMU Concrete" w:hAnsi="CMU Concrete"/>
              </w:rPr>
            </w:pPr>
            <w:r w:rsidRPr="00A74BEA">
              <w:t>0이상 1이하의 실수</w:t>
            </w:r>
          </w:p>
        </w:tc>
      </w:tr>
      <w:tr w:rsidR="000333A7" w14:paraId="2CDEC370"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36E12BB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756B630" w14:textId="77777777" w:rsidR="000333A7" w:rsidRDefault="000333A7" w:rsidP="003F30C0">
            <w:pPr>
              <w:jc w:val="center"/>
              <w:rPr>
                <w:rFonts w:ascii="CMU Concrete" w:hAnsi="CMU Concrete"/>
              </w:rPr>
            </w:pPr>
            <w:r w:rsidRPr="00AF0F2D">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54983DCE" w14:textId="77777777" w:rsidR="000333A7" w:rsidRDefault="000333A7" w:rsidP="003F30C0">
            <w:pPr>
              <w:jc w:val="center"/>
              <w:rPr>
                <w:rFonts w:ascii="CMU Concrete" w:hAnsi="CMU Concrete"/>
              </w:rPr>
            </w:pPr>
            <w:r w:rsidRPr="00AF0F2D">
              <w:t>인공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6F87F71A" w14:textId="77777777" w:rsidR="000333A7" w:rsidRDefault="000333A7" w:rsidP="003F30C0">
            <w:pPr>
              <w:jc w:val="center"/>
              <w:rPr>
                <w:rFonts w:ascii="CMU Concrete" w:hAnsi="CMU Concrete"/>
              </w:rPr>
            </w:pPr>
            <w:r w:rsidRPr="00AF0F2D">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4E1F9688" w14:textId="77777777" w:rsidR="000333A7" w:rsidRDefault="000333A7" w:rsidP="003F30C0">
            <w:pPr>
              <w:jc w:val="center"/>
              <w:rPr>
                <w:rFonts w:ascii="CMU Concrete" w:hAnsi="CMU Concrete"/>
              </w:rPr>
            </w:pPr>
          </w:p>
        </w:tc>
      </w:tr>
      <w:tr w:rsidR="000333A7" w14:paraId="5C23B49B"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78FC65F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5E0C379" w14:textId="77777777" w:rsidR="000333A7" w:rsidRDefault="000333A7" w:rsidP="003F30C0">
            <w:pPr>
              <w:jc w:val="center"/>
              <w:rPr>
                <w:rFonts w:ascii="CMU Concrete" w:hAnsi="CMU Concrete"/>
              </w:rPr>
            </w:pPr>
            <w:r w:rsidRPr="00AF0F2D">
              <w:t>Epsilon</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AB7AD7C" w14:textId="77777777" w:rsidR="000333A7" w:rsidRDefault="000333A7" w:rsidP="003F30C0">
            <w:pPr>
              <w:jc w:val="center"/>
              <w:rPr>
                <w:rFonts w:ascii="CMU Concrete" w:hAnsi="CMU Concrete"/>
              </w:rPr>
            </w:pPr>
            <w:r w:rsidRPr="00AF0F2D">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3872E30" w14:textId="77777777" w:rsidR="000333A7" w:rsidRDefault="000333A7" w:rsidP="003F30C0">
            <w:pPr>
              <w:jc w:val="center"/>
              <w:rPr>
                <w:rFonts w:ascii="CMU Concrete" w:hAnsi="CMU Concrete"/>
              </w:rPr>
            </w:pPr>
            <w:r w:rsidRPr="00AF0F2D">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4403AD7F" w14:textId="77777777" w:rsidR="000333A7" w:rsidRDefault="000333A7" w:rsidP="003F30C0">
            <w:pPr>
              <w:jc w:val="center"/>
              <w:rPr>
                <w:rFonts w:ascii="CMU Concrete" w:hAnsi="CMU Concrete"/>
              </w:rPr>
            </w:pPr>
            <w:r w:rsidRPr="00AF0F2D">
              <w:t>0이상 1이하의 실수</w:t>
            </w:r>
          </w:p>
        </w:tc>
      </w:tr>
      <w:tr w:rsidR="000333A7" w14:paraId="31399D88"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60D4857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411C475" w14:textId="77777777" w:rsidR="000333A7" w:rsidRDefault="000333A7" w:rsidP="003F30C0">
            <w:pPr>
              <w:jc w:val="center"/>
              <w:rPr>
                <w:rFonts w:ascii="CMU Concrete" w:hAnsi="CMU Concrete"/>
              </w:rPr>
            </w:pPr>
            <w:r w:rsidRPr="00AF0F2D">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48AA913F" w14:textId="77777777" w:rsidR="000333A7" w:rsidRDefault="000333A7" w:rsidP="003F30C0">
            <w:pPr>
              <w:jc w:val="center"/>
              <w:rPr>
                <w:rFonts w:ascii="CMU Concrete" w:hAnsi="CMU Concrete"/>
              </w:rPr>
            </w:pPr>
            <w:r w:rsidRPr="00AF0F2D">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293086F" w14:textId="77777777" w:rsidR="000333A7" w:rsidRDefault="000333A7" w:rsidP="003F30C0">
            <w:pPr>
              <w:jc w:val="center"/>
              <w:rPr>
                <w:rFonts w:ascii="CMU Concrete" w:hAnsi="CMU Concrete"/>
              </w:rPr>
            </w:pPr>
            <w:r w:rsidRPr="00AF0F2D">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DB76F66" w14:textId="77777777" w:rsidR="000333A7" w:rsidRDefault="000333A7" w:rsidP="003F30C0">
            <w:pPr>
              <w:jc w:val="center"/>
              <w:rPr>
                <w:rFonts w:ascii="CMU Concrete" w:hAnsi="CMU Concrete"/>
              </w:rPr>
            </w:pPr>
            <w:r w:rsidRPr="00AF0F2D">
              <w:t>0이상 1이하의 실수</w:t>
            </w:r>
          </w:p>
        </w:tc>
      </w:tr>
      <w:tr w:rsidR="000333A7" w14:paraId="3C13AD51"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0A5D3F7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657FED6" w14:textId="77777777" w:rsidR="000333A7" w:rsidRPr="00AF0F2D" w:rsidRDefault="000333A7" w:rsidP="003F30C0">
            <w:pPr>
              <w:jc w:val="center"/>
            </w:pPr>
            <w:r w:rsidRPr="00837947">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14:paraId="68D82C56" w14:textId="77777777" w:rsidR="000333A7" w:rsidRPr="00AF0F2D" w:rsidRDefault="000333A7" w:rsidP="003F30C0">
            <w:pPr>
              <w:jc w:val="center"/>
            </w:pPr>
            <w:r w:rsidRPr="00837947">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829BBDA" w14:textId="77777777" w:rsidR="000333A7" w:rsidRPr="00AF0F2D" w:rsidRDefault="000333A7" w:rsidP="003F30C0">
            <w:pPr>
              <w:jc w:val="center"/>
            </w:pPr>
            <w:r w:rsidRPr="0083794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4188785" w14:textId="77777777" w:rsidR="000333A7" w:rsidRPr="00AF0F2D" w:rsidRDefault="000333A7" w:rsidP="003F30C0">
            <w:pPr>
              <w:jc w:val="center"/>
            </w:pPr>
            <w:r w:rsidRPr="00837947">
              <w:t>0이상 1이하의 실수</w:t>
            </w:r>
          </w:p>
        </w:tc>
      </w:tr>
      <w:tr w:rsidR="000333A7" w14:paraId="5B72830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9ECD883"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E3AFC7E" w14:textId="77777777" w:rsidR="000333A7" w:rsidRPr="00AF0F2D" w:rsidRDefault="000333A7" w:rsidP="003F30C0">
            <w:pPr>
              <w:jc w:val="center"/>
            </w:pPr>
            <w:r w:rsidRPr="00837947">
              <w:rPr>
                <w:rFonts w:hint="eastAsia"/>
              </w:rPr>
              <w:t>리플레이</w:t>
            </w:r>
            <w:r w:rsidRPr="00837947">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67F564FB" w14:textId="77777777" w:rsidR="000333A7" w:rsidRPr="00AF0F2D" w:rsidRDefault="000333A7" w:rsidP="003F30C0">
            <w:pPr>
              <w:jc w:val="center"/>
            </w:pPr>
            <w:r w:rsidRPr="00837947">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C2FF116" w14:textId="77777777" w:rsidR="000333A7" w:rsidRPr="00AF0F2D" w:rsidRDefault="000333A7" w:rsidP="003F30C0">
            <w:pPr>
              <w:jc w:val="center"/>
            </w:pPr>
            <w:r w:rsidRPr="0083794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640B527" w14:textId="77777777" w:rsidR="000333A7" w:rsidRPr="00AF0F2D" w:rsidRDefault="000333A7" w:rsidP="003F30C0">
            <w:pPr>
              <w:jc w:val="center"/>
            </w:pPr>
            <w:r w:rsidRPr="00837947">
              <w:t>자연수</w:t>
            </w:r>
          </w:p>
        </w:tc>
      </w:tr>
      <w:tr w:rsidR="000333A7" w14:paraId="52D4847E"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31A09B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8F3D80C" w14:textId="77777777" w:rsidR="000333A7" w:rsidRPr="00837947" w:rsidRDefault="000333A7" w:rsidP="003F30C0">
            <w:pPr>
              <w:jc w:val="center"/>
            </w:pPr>
            <w:r w:rsidRPr="00213764">
              <w:rPr>
                <w:rFonts w:hint="eastAsia"/>
              </w:rPr>
              <w:t>최소</w:t>
            </w:r>
            <w:r w:rsidRPr="00213764">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2DB41608" w14:textId="77777777" w:rsidR="000333A7" w:rsidRPr="00837947" w:rsidRDefault="000333A7" w:rsidP="003F30C0">
            <w:pPr>
              <w:jc w:val="center"/>
            </w:pPr>
            <w:r w:rsidRPr="00213764">
              <w:t>학습 시작을 위한 리플레이 메모리의 최소 크기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0BE0A4B"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59DD3D6" w14:textId="77777777" w:rsidR="000333A7" w:rsidRPr="00837947" w:rsidRDefault="000333A7" w:rsidP="003F30C0">
            <w:pPr>
              <w:jc w:val="center"/>
            </w:pPr>
            <w:r w:rsidRPr="00213764">
              <w:t>리플레이 메모리 크기보다 작거나 같은 값.</w:t>
            </w:r>
          </w:p>
        </w:tc>
      </w:tr>
      <w:tr w:rsidR="000333A7" w14:paraId="79DA4BE8"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DEBC81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968E16C" w14:textId="77777777" w:rsidR="000333A7" w:rsidRPr="00837947" w:rsidRDefault="000333A7" w:rsidP="003F30C0">
            <w:pPr>
              <w:jc w:val="center"/>
            </w:pPr>
            <w:r w:rsidRPr="00213764">
              <w:rPr>
                <w:rFonts w:hint="eastAsia"/>
              </w:rPr>
              <w:t>배치</w:t>
            </w:r>
            <w:r w:rsidRPr="00213764">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679C9A63" w14:textId="77777777" w:rsidR="000333A7" w:rsidRPr="00837947" w:rsidRDefault="000333A7" w:rsidP="003F30C0">
            <w:pPr>
              <w:jc w:val="center"/>
            </w:pPr>
            <w:r w:rsidRPr="00213764">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DDBC3F8"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2F9F288" w14:textId="77777777" w:rsidR="000333A7" w:rsidRPr="00837947" w:rsidRDefault="000333A7" w:rsidP="003F30C0">
            <w:pPr>
              <w:jc w:val="center"/>
            </w:pPr>
            <w:r w:rsidRPr="00213764">
              <w:t>자연수</w:t>
            </w:r>
          </w:p>
        </w:tc>
      </w:tr>
      <w:tr w:rsidR="000333A7" w14:paraId="42F94560"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469EF0E7"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A8C9DDD" w14:textId="77777777" w:rsidR="000333A7" w:rsidRPr="00837947" w:rsidRDefault="000333A7" w:rsidP="003F30C0">
            <w:pPr>
              <w:jc w:val="center"/>
            </w:pPr>
            <w:r w:rsidRPr="00213764">
              <w:rPr>
                <w:rFonts w:hint="eastAsia"/>
              </w:rPr>
              <w:t>최대</w:t>
            </w:r>
            <w:r w:rsidRPr="0021376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5F912038" w14:textId="77777777" w:rsidR="000333A7" w:rsidRPr="00837947" w:rsidRDefault="000333A7" w:rsidP="003F30C0">
            <w:pPr>
              <w:jc w:val="center"/>
            </w:pPr>
            <w:r w:rsidRPr="0021376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D8DE4A0"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788B7A0" w14:textId="77777777" w:rsidR="000333A7" w:rsidRPr="00837947" w:rsidRDefault="000333A7" w:rsidP="003F30C0">
            <w:pPr>
              <w:jc w:val="center"/>
            </w:pPr>
            <w:r w:rsidRPr="00213764">
              <w:t>자연수</w:t>
            </w:r>
          </w:p>
        </w:tc>
      </w:tr>
      <w:tr w:rsidR="000333A7" w14:paraId="1993AACD"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6FE73BF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4F3F5CE" w14:textId="77777777" w:rsidR="000333A7" w:rsidRPr="00837947" w:rsidRDefault="000333A7" w:rsidP="003F30C0">
            <w:pPr>
              <w:jc w:val="center"/>
            </w:pPr>
            <w:r w:rsidRPr="00213764">
              <w:rPr>
                <w:rFonts w:hint="eastAsia"/>
              </w:rPr>
              <w:t>최대</w:t>
            </w:r>
            <w:r w:rsidRPr="0021376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6E29A48B" w14:textId="77777777" w:rsidR="000333A7" w:rsidRPr="00837947" w:rsidRDefault="000333A7" w:rsidP="003F30C0">
            <w:pPr>
              <w:jc w:val="center"/>
            </w:pPr>
            <w:r w:rsidRPr="0021376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E9A57FD"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22E698B" w14:textId="77777777" w:rsidR="000333A7" w:rsidRPr="00837947" w:rsidRDefault="000333A7" w:rsidP="003F30C0">
            <w:pPr>
              <w:jc w:val="center"/>
            </w:pPr>
            <w:r w:rsidRPr="00213764">
              <w:t>자연수</w:t>
            </w:r>
          </w:p>
        </w:tc>
      </w:tr>
      <w:tr w:rsidR="000333A7" w14:paraId="7FCC7814"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10C41E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E48328C" w14:textId="77777777" w:rsidR="000333A7" w:rsidRPr="00837947" w:rsidRDefault="000333A7" w:rsidP="003F30C0">
            <w:pPr>
              <w:jc w:val="center"/>
            </w:pPr>
            <w:r w:rsidRPr="00213764">
              <w:rPr>
                <w:rFonts w:hint="eastAsia"/>
              </w:rPr>
              <w:t>제어</w:t>
            </w:r>
            <w:r w:rsidRPr="00213764">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12C80E96" w14:textId="77777777" w:rsidR="000333A7" w:rsidRPr="00837947" w:rsidRDefault="000333A7" w:rsidP="003F30C0">
            <w:pPr>
              <w:jc w:val="center"/>
            </w:pPr>
            <w:r w:rsidRPr="00213764">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FE44F49"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4C25F3E" w14:textId="77777777" w:rsidR="000333A7" w:rsidRPr="00837947" w:rsidRDefault="000333A7" w:rsidP="003F30C0">
            <w:pPr>
              <w:jc w:val="center"/>
            </w:pPr>
            <w:r w:rsidRPr="00213764">
              <w:t>이상형 변수</w:t>
            </w:r>
          </w:p>
        </w:tc>
      </w:tr>
      <w:tr w:rsidR="000333A7" w14:paraId="2497263C"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62279E0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4E79CF6" w14:textId="77777777" w:rsidR="000333A7" w:rsidRPr="00837947" w:rsidRDefault="000333A7" w:rsidP="003F30C0">
            <w:pPr>
              <w:jc w:val="center"/>
            </w:pPr>
            <w:r w:rsidRPr="007E629A">
              <w:rPr>
                <w:rFonts w:hint="eastAsia"/>
              </w:rPr>
              <w:t>목표치</w:t>
            </w:r>
            <w:r w:rsidRPr="007E629A">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647D5857" w14:textId="77777777" w:rsidR="000333A7" w:rsidRPr="00837947" w:rsidRDefault="000333A7" w:rsidP="003F30C0">
            <w:pPr>
              <w:jc w:val="center"/>
            </w:pPr>
            <w:r w:rsidRPr="007E629A">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7B2ECAE"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62E9857" w14:textId="77777777" w:rsidR="000333A7" w:rsidRPr="00837947" w:rsidRDefault="000333A7" w:rsidP="003F30C0">
            <w:pPr>
              <w:jc w:val="center"/>
            </w:pPr>
            <w:r w:rsidRPr="007E629A">
              <w:t>자연수</w:t>
            </w:r>
          </w:p>
        </w:tc>
      </w:tr>
      <w:tr w:rsidR="000333A7" w14:paraId="5ACA4C7D"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5A2A37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B65D3A3" w14:textId="77777777" w:rsidR="000333A7" w:rsidRPr="00837947" w:rsidRDefault="000333A7" w:rsidP="003F30C0">
            <w:pPr>
              <w:jc w:val="center"/>
            </w:pPr>
            <w:r w:rsidRPr="007E629A">
              <w:rPr>
                <w:rFonts w:hint="eastAsia"/>
              </w:rPr>
              <w:t>목표치</w:t>
            </w:r>
            <w:r w:rsidRPr="007E629A">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6C74F206" w14:textId="77777777" w:rsidR="000333A7" w:rsidRPr="00837947" w:rsidRDefault="000333A7" w:rsidP="003F30C0">
            <w:pPr>
              <w:jc w:val="center"/>
            </w:pPr>
            <w:r w:rsidRPr="007E629A">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D75B9E7"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869B826" w14:textId="77777777" w:rsidR="000333A7" w:rsidRPr="00837947" w:rsidRDefault="000333A7" w:rsidP="003F30C0">
            <w:pPr>
              <w:jc w:val="center"/>
            </w:pPr>
          </w:p>
        </w:tc>
      </w:tr>
      <w:tr w:rsidR="000333A7" w14:paraId="2CF31FE5"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DE54A9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06ACA37" w14:textId="77777777" w:rsidR="000333A7" w:rsidRPr="00837947" w:rsidRDefault="000333A7" w:rsidP="003F30C0">
            <w:pPr>
              <w:jc w:val="center"/>
            </w:pPr>
            <w:r w:rsidRPr="007E629A">
              <w:rPr>
                <w:rFonts w:hint="eastAsia"/>
              </w:rPr>
              <w:t>목표치</w:t>
            </w:r>
            <w:r w:rsidRPr="007E629A">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1BDC472C" w14:textId="77777777" w:rsidR="000333A7" w:rsidRPr="00837947" w:rsidRDefault="000333A7" w:rsidP="003F30C0">
            <w:pPr>
              <w:jc w:val="center"/>
            </w:pPr>
            <w:r w:rsidRPr="007E629A">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CA31662"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79EAA2B" w14:textId="77777777" w:rsidR="000333A7" w:rsidRPr="00837947" w:rsidRDefault="000333A7" w:rsidP="003F30C0">
            <w:pPr>
              <w:jc w:val="center"/>
            </w:pPr>
            <w:r w:rsidRPr="007E629A">
              <w:t>자연수</w:t>
            </w:r>
          </w:p>
        </w:tc>
      </w:tr>
      <w:tr w:rsidR="000333A7" w14:paraId="56BDDEC4"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061B59B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24DFDA0" w14:textId="77777777" w:rsidR="000333A7" w:rsidRPr="00837947" w:rsidRDefault="000333A7" w:rsidP="003F30C0">
            <w:pPr>
              <w:jc w:val="center"/>
            </w:pPr>
            <w:r w:rsidRPr="007E629A">
              <w:rPr>
                <w:rFonts w:hint="eastAsia"/>
              </w:rPr>
              <w:t>제어변수</w:t>
            </w:r>
            <w:r w:rsidRPr="007E629A">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6507C0C9" w14:textId="77777777" w:rsidR="000333A7" w:rsidRPr="00837947" w:rsidRDefault="000333A7" w:rsidP="003F30C0">
            <w:pPr>
              <w:jc w:val="center"/>
            </w:pPr>
            <w:r w:rsidRPr="007E629A">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57BBACE"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6BA5E3C" w14:textId="77777777" w:rsidR="000333A7" w:rsidRPr="00837947" w:rsidRDefault="000333A7" w:rsidP="003F30C0">
            <w:pPr>
              <w:jc w:val="center"/>
            </w:pPr>
          </w:p>
        </w:tc>
      </w:tr>
      <w:tr w:rsidR="000333A7" w14:paraId="16BEFD88"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4D17DD2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78C9DE7" w14:textId="77777777" w:rsidR="000333A7" w:rsidRPr="00837947" w:rsidRDefault="000333A7" w:rsidP="003F30C0">
            <w:pPr>
              <w:jc w:val="center"/>
            </w:pPr>
            <w:r w:rsidRPr="007E629A">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14:paraId="5892743E" w14:textId="77777777" w:rsidR="000333A7" w:rsidRPr="00837947" w:rsidRDefault="000333A7" w:rsidP="003F30C0">
            <w:pPr>
              <w:jc w:val="center"/>
            </w:pPr>
            <w:r w:rsidRPr="007E629A">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58259C0"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4B9CB73" w14:textId="77777777" w:rsidR="000333A7" w:rsidRPr="00837947" w:rsidRDefault="000333A7" w:rsidP="003F30C0">
            <w:pPr>
              <w:jc w:val="center"/>
            </w:pPr>
          </w:p>
        </w:tc>
      </w:tr>
      <w:tr w:rsidR="000333A7" w14:paraId="083D8CAE"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810FC8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EB4DB19" w14:textId="77777777" w:rsidR="000333A7" w:rsidRPr="00837947" w:rsidRDefault="000333A7" w:rsidP="003F30C0">
            <w:pPr>
              <w:jc w:val="center"/>
            </w:pPr>
            <w:r w:rsidRPr="007E629A">
              <w:rPr>
                <w:rFonts w:hint="eastAsia"/>
              </w:rPr>
              <w:t>배치정규화</w:t>
            </w:r>
            <w:r w:rsidRPr="007E629A">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7B464B49" w14:textId="77777777" w:rsidR="000333A7" w:rsidRPr="00837947" w:rsidRDefault="000333A7" w:rsidP="003F30C0">
            <w:pPr>
              <w:jc w:val="center"/>
            </w:pPr>
            <w:r w:rsidRPr="007E629A">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2C31D70"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24D3D83" w14:textId="77777777" w:rsidR="000333A7" w:rsidRPr="00837947" w:rsidRDefault="000333A7" w:rsidP="003F30C0">
            <w:pPr>
              <w:jc w:val="center"/>
            </w:pPr>
            <w:r w:rsidRPr="007E629A">
              <w:t>예, 아니오</w:t>
            </w:r>
          </w:p>
        </w:tc>
      </w:tr>
      <w:tr w:rsidR="000333A7" w14:paraId="3BE58607"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C4AAAA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1780BDE7" w14:textId="77777777" w:rsidR="000333A7" w:rsidRPr="00837947" w:rsidRDefault="000333A7" w:rsidP="003F30C0">
            <w:pPr>
              <w:jc w:val="center"/>
            </w:pPr>
            <w:r w:rsidRPr="007E629A">
              <w:rPr>
                <w:rFonts w:hint="eastAsia"/>
              </w:rPr>
              <w:t>출력층</w:t>
            </w:r>
            <w:r w:rsidRPr="007E629A">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41021179" w14:textId="77777777" w:rsidR="000333A7" w:rsidRPr="00837947" w:rsidRDefault="000333A7" w:rsidP="003F30C0">
            <w:pPr>
              <w:jc w:val="center"/>
            </w:pPr>
            <w:r w:rsidRPr="007E629A">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07651E89"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4D511D80" w14:textId="77777777" w:rsidR="000333A7" w:rsidRPr="00837947" w:rsidRDefault="000333A7" w:rsidP="003F30C0">
            <w:pPr>
              <w:jc w:val="center"/>
            </w:pPr>
            <w:r w:rsidRPr="007E629A">
              <w:t>Linear, Sigmoid, ReLU, Leaky ReLU, SoftMax</w:t>
            </w:r>
          </w:p>
        </w:tc>
      </w:tr>
      <w:tr w:rsidR="000333A7" w14:paraId="3D299CDD" w14:textId="77777777" w:rsidTr="003F30C0">
        <w:trPr>
          <w:trHeight w:val="400"/>
          <w:tblCellSpacing w:w="0" w:type="dxa"/>
        </w:trPr>
        <w:tc>
          <w:tcPr>
            <w:tcW w:w="0" w:type="auto"/>
            <w:vMerge w:val="restart"/>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6F537BCE" w14:textId="77777777" w:rsidR="000333A7" w:rsidRDefault="000333A7" w:rsidP="003F30C0">
            <w:pPr>
              <w:jc w:val="left"/>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14:paraId="70C16FB1" w14:textId="77777777" w:rsidR="000333A7" w:rsidRPr="007E629A" w:rsidRDefault="000333A7" w:rsidP="003F30C0">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14:paraId="47E6BBD5" w14:textId="77777777" w:rsidR="000333A7" w:rsidRPr="007E629A" w:rsidRDefault="000333A7" w:rsidP="003F30C0">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79C0AED2" w14:textId="77777777" w:rsidR="000333A7" w:rsidRPr="007E629A" w:rsidRDefault="000333A7" w:rsidP="003F30C0">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6FFFA353" w14:textId="77777777" w:rsidR="000333A7" w:rsidRPr="007E629A" w:rsidRDefault="000333A7" w:rsidP="003F30C0">
            <w:pPr>
              <w:jc w:val="center"/>
            </w:pPr>
          </w:p>
        </w:tc>
      </w:tr>
      <w:tr w:rsidR="000333A7" w14:paraId="30D49A78"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0073B1EA" w14:textId="77777777" w:rsidR="000333A7" w:rsidRPr="004A38AF"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17D1980"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14:paraId="674825E1"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55E22126"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5F1E84AC" w14:textId="77777777" w:rsidR="000333A7" w:rsidRPr="007E629A" w:rsidRDefault="000333A7" w:rsidP="003F30C0">
            <w:pPr>
              <w:jc w:val="center"/>
            </w:pPr>
          </w:p>
        </w:tc>
      </w:tr>
      <w:tr w:rsidR="000333A7" w14:paraId="48DD8104" w14:textId="77777777" w:rsidTr="003F30C0">
        <w:trPr>
          <w:trHeight w:val="400"/>
          <w:tblCellSpacing w:w="0" w:type="dxa"/>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D0CECE" w:themeFill="background2" w:themeFillShade="E6"/>
            <w:vAlign w:val="center"/>
          </w:tcPr>
          <w:p w14:paraId="6736BB38" w14:textId="77777777" w:rsidR="000333A7" w:rsidRPr="004A38AF" w:rsidRDefault="000333A7" w:rsidP="003F30C0">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14:paraId="39B93414"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110FA9DA"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20F3C7B8"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341A82C" w14:textId="77777777" w:rsidR="000333A7" w:rsidRPr="007E629A" w:rsidRDefault="000333A7" w:rsidP="003F30C0">
            <w:pPr>
              <w:jc w:val="center"/>
            </w:pPr>
            <w:r>
              <w:rPr>
                <w:rFonts w:ascii="CMU Concrete" w:hAnsi="CMU Concrete" w:hint="eastAsia"/>
              </w:rPr>
              <w:t>자연수</w:t>
            </w:r>
          </w:p>
        </w:tc>
      </w:tr>
      <w:tr w:rsidR="000333A7" w14:paraId="446926C6"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74AB58E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C7EB00B"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53348843"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215C4C55"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CE9121F" w14:textId="77777777" w:rsidR="000333A7" w:rsidRDefault="000333A7" w:rsidP="003F30C0">
            <w:pPr>
              <w:jc w:val="center"/>
              <w:rPr>
                <w:rFonts w:ascii="CMU Concrete" w:hAnsi="CMU Concrete"/>
              </w:rPr>
            </w:pPr>
            <w:r w:rsidRPr="007E629A">
              <w:t>Linear, Sigmoid, ReLU, Leaky ReLU, SoftMax</w:t>
            </w:r>
          </w:p>
        </w:tc>
      </w:tr>
    </w:tbl>
    <w:p w14:paraId="110148FB" w14:textId="77777777" w:rsidR="000333A7" w:rsidRDefault="000333A7" w:rsidP="000333A7">
      <w:pPr>
        <w:rPr>
          <w:rFonts w:ascii="CMU Concrete" w:hAnsi="CMU Concrete"/>
        </w:rPr>
      </w:pPr>
    </w:p>
    <w:p w14:paraId="795990DC" w14:textId="77777777" w:rsidR="000333A7" w:rsidRDefault="000333A7" w:rsidP="000333A7">
      <w:pPr>
        <w:pStyle w:val="11"/>
      </w:pPr>
      <w:r>
        <w:rPr>
          <w:rFonts w:hint="eastAsia"/>
        </w:rPr>
        <w:t>결과</w:t>
      </w:r>
    </w:p>
    <w:p w14:paraId="7C17334A"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2117A954"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23C7B058" w14:textId="22AFB3C2" w:rsidR="000333A7" w:rsidRDefault="000333A7" w:rsidP="000333A7">
      <w:r>
        <w:rPr>
          <w:noProof/>
        </w:rPr>
        <w:drawing>
          <wp:inline distT="0" distB="0" distL="0" distR="0" wp14:anchorId="40276C70" wp14:editId="4377E02D">
            <wp:extent cx="5571490" cy="2764155"/>
            <wp:effectExtent l="0" t="0" r="0" b="0"/>
            <wp:docPr id="1618" name="그림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571490" cy="2764155"/>
                    </a:xfrm>
                    <a:prstGeom prst="rect">
                      <a:avLst/>
                    </a:prstGeom>
                    <a:noFill/>
                    <a:ln>
                      <a:noFill/>
                    </a:ln>
                  </pic:spPr>
                </pic:pic>
              </a:graphicData>
            </a:graphic>
          </wp:inline>
        </w:drawing>
      </w:r>
    </w:p>
    <w:p w14:paraId="498FD066" w14:textId="339780E0" w:rsidR="000333A7" w:rsidRDefault="000333A7" w:rsidP="000333A7"/>
    <w:p w14:paraId="5637E897" w14:textId="39E2D32E" w:rsidR="000333A7" w:rsidRDefault="000333A7" w:rsidP="000333A7"/>
    <w:p w14:paraId="4DCC5BE2" w14:textId="33EDD494" w:rsidR="000333A7" w:rsidRDefault="000333A7" w:rsidP="000333A7"/>
    <w:p w14:paraId="460105AF" w14:textId="3043F533" w:rsidR="000333A7" w:rsidRDefault="000333A7" w:rsidP="000333A7"/>
    <w:p w14:paraId="3A226B36" w14:textId="5577CD9C" w:rsidR="000333A7" w:rsidRDefault="000333A7" w:rsidP="000333A7"/>
    <w:p w14:paraId="7017AF16" w14:textId="57A4E1E4" w:rsidR="000333A7" w:rsidRDefault="000333A7" w:rsidP="000333A7"/>
    <w:p w14:paraId="6B7ACE41" w14:textId="61477911" w:rsidR="000333A7" w:rsidRDefault="000333A7" w:rsidP="000333A7"/>
    <w:p w14:paraId="0DFC58EC" w14:textId="24EBFDC0" w:rsidR="000333A7" w:rsidRDefault="000333A7" w:rsidP="000333A7"/>
    <w:p w14:paraId="0C726214" w14:textId="1B295D01" w:rsidR="000333A7" w:rsidRDefault="000333A7" w:rsidP="000333A7"/>
    <w:p w14:paraId="1CE1AAA2" w14:textId="185BD655" w:rsidR="000333A7" w:rsidRDefault="000333A7" w:rsidP="000333A7"/>
    <w:p w14:paraId="163A2750" w14:textId="5002F6E3" w:rsidR="000333A7" w:rsidRDefault="000333A7" w:rsidP="000333A7"/>
    <w:p w14:paraId="1CC63F9A" w14:textId="7C82C850" w:rsidR="000333A7" w:rsidRDefault="000333A7" w:rsidP="000333A7"/>
    <w:p w14:paraId="404BAF4E" w14:textId="3291221F" w:rsidR="000333A7" w:rsidRDefault="000333A7" w:rsidP="000333A7"/>
    <w:p w14:paraId="04D6D07D" w14:textId="4008FAFD" w:rsidR="000333A7" w:rsidRDefault="000333A7" w:rsidP="000333A7"/>
    <w:p w14:paraId="3391A2DD" w14:textId="7521C1C9" w:rsidR="000333A7" w:rsidRDefault="000333A7" w:rsidP="000333A7"/>
    <w:p w14:paraId="2B14437E" w14:textId="436DFBD6" w:rsidR="000333A7" w:rsidRDefault="000333A7" w:rsidP="000333A7"/>
    <w:p w14:paraId="6D630A05" w14:textId="0B845463" w:rsidR="000333A7" w:rsidRDefault="000333A7" w:rsidP="000333A7"/>
    <w:p w14:paraId="6EA60319" w14:textId="71D1CB91" w:rsidR="000333A7" w:rsidRDefault="000333A7" w:rsidP="000333A7"/>
    <w:p w14:paraId="187B72B0" w14:textId="52EB8AE6" w:rsidR="000333A7" w:rsidRDefault="000333A7" w:rsidP="000333A7"/>
    <w:p w14:paraId="313C85E7" w14:textId="79E9BB6B" w:rsidR="000333A7" w:rsidRDefault="000333A7" w:rsidP="000333A7"/>
    <w:p w14:paraId="16C7E32C" w14:textId="0D62C6A9" w:rsidR="000333A7" w:rsidRDefault="000333A7" w:rsidP="000333A7"/>
    <w:p w14:paraId="216BF34D" w14:textId="45618366" w:rsidR="000333A7" w:rsidRDefault="000333A7" w:rsidP="000333A7"/>
    <w:p w14:paraId="48FAC342" w14:textId="5721A7B2" w:rsidR="000333A7" w:rsidRDefault="000333A7" w:rsidP="000333A7"/>
    <w:p w14:paraId="412B4702" w14:textId="77777777" w:rsidR="000333A7" w:rsidRDefault="000333A7" w:rsidP="000333A7"/>
    <w:p w14:paraId="3EC4D59E" w14:textId="180362E2" w:rsidR="000333A7" w:rsidRDefault="000333A7" w:rsidP="000333A7">
      <w:pPr>
        <w:pStyle w:val="000"/>
        <w:ind w:firstLine="108"/>
      </w:pPr>
      <w:bookmarkStart w:id="915" w:name="_Toc67925595"/>
      <w:r>
        <w:rPr>
          <w:rFonts w:hint="eastAsia"/>
        </w:rPr>
        <w:t>3.4.</w:t>
      </w:r>
      <w:r>
        <w:t>31</w:t>
      </w:r>
      <w:r>
        <w:rPr>
          <w:rFonts w:hint="eastAsia"/>
        </w:rPr>
        <w:t xml:space="preserve"> </w:t>
      </w:r>
      <w:r>
        <w:t>Actor-Critic</w:t>
      </w:r>
      <w:r>
        <w:rPr>
          <w:rFonts w:hint="eastAsia"/>
        </w:rPr>
        <w:t xml:space="preserve"> 노드</w:t>
      </w:r>
      <w:bookmarkEnd w:id="915"/>
    </w:p>
    <w:tbl>
      <w:tblPr>
        <w:tblW w:w="0" w:type="auto"/>
        <w:tblLook w:val="01E0" w:firstRow="1" w:lastRow="1" w:firstColumn="1" w:lastColumn="1" w:noHBand="0" w:noVBand="0"/>
      </w:tblPr>
      <w:tblGrid>
        <w:gridCol w:w="1723"/>
        <w:gridCol w:w="7063"/>
      </w:tblGrid>
      <w:tr w:rsidR="000333A7" w14:paraId="53D182B5" w14:textId="77777777" w:rsidTr="003F30C0">
        <w:tc>
          <w:tcPr>
            <w:tcW w:w="1728" w:type="dxa"/>
            <w:vAlign w:val="center"/>
            <w:hideMark/>
          </w:tcPr>
          <w:p w14:paraId="2043EA56" w14:textId="77777777" w:rsidR="000333A7" w:rsidRDefault="000333A7" w:rsidP="003F30C0">
            <w:pPr>
              <w:pStyle w:val="af"/>
            </w:pPr>
            <w:r>
              <w:rPr>
                <w:noProof/>
              </w:rPr>
              <w:drawing>
                <wp:inline distT="0" distB="0" distL="0" distR="0" wp14:anchorId="68DFEFDE" wp14:editId="72020976">
                  <wp:extent cx="861237" cy="748455"/>
                  <wp:effectExtent l="0" t="0" r="0" b="0"/>
                  <wp:docPr id="1619" name="그림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59">
                            <a:extLst>
                              <a:ext uri="{28A0092B-C50C-407E-A947-70E740481C1C}">
                                <a14:useLocalDpi xmlns:a14="http://schemas.microsoft.com/office/drawing/2010/main" val="0"/>
                              </a:ext>
                            </a:extLst>
                          </a:blip>
                          <a:stretch>
                            <a:fillRect/>
                          </a:stretch>
                        </pic:blipFill>
                        <pic:spPr bwMode="auto">
                          <a:xfrm>
                            <a:off x="0" y="0"/>
                            <a:ext cx="880177" cy="764914"/>
                          </a:xfrm>
                          <a:prstGeom prst="rect">
                            <a:avLst/>
                          </a:prstGeom>
                          <a:noFill/>
                          <a:ln>
                            <a:noFill/>
                          </a:ln>
                        </pic:spPr>
                      </pic:pic>
                    </a:graphicData>
                  </a:graphic>
                </wp:inline>
              </w:drawing>
            </w:r>
          </w:p>
        </w:tc>
        <w:tc>
          <w:tcPr>
            <w:tcW w:w="7256" w:type="dxa"/>
            <w:vAlign w:val="center"/>
            <w:hideMark/>
          </w:tcPr>
          <w:p w14:paraId="6881BA35" w14:textId="77777777" w:rsidR="000333A7" w:rsidRPr="00587D6F" w:rsidRDefault="000333A7" w:rsidP="003F30C0">
            <w:pPr>
              <w:rPr>
                <w:rFonts w:ascii="CMU Concrete" w:hAnsi="CMU Concrete"/>
                <w:bCs/>
              </w:rPr>
            </w:pPr>
            <w:r w:rsidRPr="00587D6F">
              <w:rPr>
                <w:rFonts w:ascii="CMU Concrete" w:hAnsi="CMU Concrete"/>
                <w:bCs/>
              </w:rPr>
              <w:t xml:space="preserve">Policy Gradient </w:t>
            </w:r>
            <w:r w:rsidRPr="00587D6F">
              <w:rPr>
                <w:rFonts w:ascii="CMU Concrete" w:hAnsi="CMU Concrete"/>
                <w:bCs/>
              </w:rPr>
              <w:t>알고리즘에서</w:t>
            </w:r>
            <w:r w:rsidRPr="00587D6F">
              <w:rPr>
                <w:rFonts w:ascii="CMU Concrete" w:hAnsi="CMU Concrete"/>
                <w:bCs/>
              </w:rPr>
              <w:t xml:space="preserve"> </w:t>
            </w:r>
            <w:r w:rsidRPr="00587D6F">
              <w:rPr>
                <w:rFonts w:ascii="CMU Concrete" w:hAnsi="CMU Concrete"/>
                <w:bCs/>
              </w:rPr>
              <w:t>하나의</w:t>
            </w:r>
            <w:r w:rsidRPr="00587D6F">
              <w:rPr>
                <w:rFonts w:ascii="CMU Concrete" w:hAnsi="CMU Concrete"/>
                <w:bCs/>
              </w:rPr>
              <w:t xml:space="preserve"> </w:t>
            </w:r>
            <w:r w:rsidRPr="00587D6F">
              <w:rPr>
                <w:rFonts w:ascii="CMU Concrete" w:hAnsi="CMU Concrete"/>
                <w:bCs/>
              </w:rPr>
              <w:t>신경망을</w:t>
            </w:r>
            <w:r w:rsidRPr="00587D6F">
              <w:rPr>
                <w:rFonts w:ascii="CMU Concrete" w:hAnsi="CMU Concrete"/>
                <w:bCs/>
              </w:rPr>
              <w:t xml:space="preserve"> </w:t>
            </w:r>
            <w:r w:rsidRPr="00587D6F">
              <w:rPr>
                <w:rFonts w:ascii="CMU Concrete" w:hAnsi="CMU Concrete"/>
                <w:bCs/>
              </w:rPr>
              <w:t>추가하여</w:t>
            </w:r>
            <w:r w:rsidRPr="00587D6F">
              <w:rPr>
                <w:rFonts w:ascii="CMU Concrete" w:hAnsi="CMU Concrete"/>
                <w:bCs/>
              </w:rPr>
              <w:t xml:space="preserve"> </w:t>
            </w:r>
            <w:r w:rsidRPr="00443915">
              <w:rPr>
                <w:rFonts w:ascii="CMU Concrete" w:hAnsi="CMU Concrete"/>
                <w:b/>
              </w:rPr>
              <w:t>두</w:t>
            </w:r>
            <w:r w:rsidRPr="00443915">
              <w:rPr>
                <w:rFonts w:ascii="CMU Concrete" w:hAnsi="CMU Concrete"/>
                <w:b/>
              </w:rPr>
              <w:t xml:space="preserve"> </w:t>
            </w:r>
            <w:r w:rsidRPr="00443915">
              <w:rPr>
                <w:rFonts w:ascii="CMU Concrete" w:hAnsi="CMU Concrete"/>
                <w:b/>
              </w:rPr>
              <w:t>개의</w:t>
            </w:r>
            <w:r w:rsidRPr="00443915">
              <w:rPr>
                <w:rFonts w:ascii="CMU Concrete" w:hAnsi="CMU Concrete"/>
                <w:b/>
              </w:rPr>
              <w:t xml:space="preserve"> </w:t>
            </w:r>
            <w:r w:rsidRPr="00443915">
              <w:rPr>
                <w:rFonts w:ascii="CMU Concrete" w:hAnsi="CMU Concrete"/>
                <w:b/>
              </w:rPr>
              <w:t>신경망을</w:t>
            </w:r>
            <w:r w:rsidRPr="00443915">
              <w:rPr>
                <w:rFonts w:ascii="CMU Concrete" w:hAnsi="CMU Concrete"/>
                <w:b/>
              </w:rPr>
              <w:t xml:space="preserve"> </w:t>
            </w:r>
            <w:r w:rsidRPr="00443915">
              <w:rPr>
                <w:rFonts w:ascii="CMU Concrete" w:hAnsi="CMU Concrete"/>
                <w:b/>
              </w:rPr>
              <w:t>동시</w:t>
            </w:r>
            <w:r w:rsidRPr="00587D6F">
              <w:rPr>
                <w:rFonts w:ascii="CMU Concrete" w:hAnsi="CMU Concrete"/>
                <w:bCs/>
              </w:rPr>
              <w:t>에</w:t>
            </w:r>
            <w:r w:rsidRPr="00587D6F">
              <w:rPr>
                <w:rFonts w:ascii="CMU Concrete" w:hAnsi="CMU Concrete"/>
                <w:bCs/>
              </w:rPr>
              <w:t xml:space="preserve"> </w:t>
            </w:r>
            <w:r w:rsidRPr="00587D6F">
              <w:rPr>
                <w:rFonts w:ascii="CMU Concrete" w:hAnsi="CMU Concrete"/>
                <w:bCs/>
              </w:rPr>
              <w:t>업데이트하는</w:t>
            </w:r>
            <w:r w:rsidRPr="00587D6F">
              <w:rPr>
                <w:rFonts w:ascii="CMU Concrete" w:hAnsi="CMU Concrete"/>
                <w:bCs/>
              </w:rPr>
              <w:t xml:space="preserve"> </w:t>
            </w:r>
            <w:r w:rsidRPr="00587D6F">
              <w:rPr>
                <w:rFonts w:ascii="CMU Concrete" w:hAnsi="CMU Concrete"/>
                <w:bCs/>
              </w:rPr>
              <w:t>형태의</w:t>
            </w:r>
            <w:r w:rsidRPr="00587D6F">
              <w:rPr>
                <w:rFonts w:ascii="CMU Concrete" w:hAnsi="CMU Concrete"/>
                <w:bCs/>
              </w:rPr>
              <w:t xml:space="preserve"> </w:t>
            </w:r>
            <w:r w:rsidRPr="00587D6F">
              <w:rPr>
                <w:rFonts w:ascii="CMU Concrete" w:hAnsi="CMU Concrete"/>
                <w:bCs/>
              </w:rPr>
              <w:t>알고리즘입니다</w:t>
            </w:r>
            <w:r w:rsidRPr="00587D6F">
              <w:rPr>
                <w:rFonts w:ascii="CMU Concrete" w:hAnsi="CMU Concrete"/>
                <w:bCs/>
              </w:rPr>
              <w:t xml:space="preserve">. </w:t>
            </w:r>
            <w:r w:rsidRPr="00587D6F">
              <w:rPr>
                <w:rFonts w:ascii="CMU Concrete" w:hAnsi="CMU Concrete"/>
                <w:bCs/>
              </w:rPr>
              <w:t>하나의</w:t>
            </w:r>
            <w:r w:rsidRPr="00587D6F">
              <w:rPr>
                <w:rFonts w:ascii="CMU Concrete" w:hAnsi="CMU Concrete"/>
                <w:bCs/>
              </w:rPr>
              <w:t xml:space="preserve"> </w:t>
            </w:r>
            <w:r w:rsidRPr="00587D6F">
              <w:rPr>
                <w:rFonts w:ascii="CMU Concrete" w:hAnsi="CMU Concrete"/>
                <w:bCs/>
              </w:rPr>
              <w:t>신경망으로는</w:t>
            </w:r>
            <w:r w:rsidRPr="00587D6F">
              <w:rPr>
                <w:rFonts w:ascii="CMU Concrete" w:hAnsi="CMU Concrete"/>
                <w:bCs/>
              </w:rPr>
              <w:t xml:space="preserve"> </w:t>
            </w:r>
            <w:r w:rsidRPr="00443915">
              <w:rPr>
                <w:rFonts w:ascii="CMU Concrete" w:hAnsi="CMU Concrete"/>
                <w:b/>
              </w:rPr>
              <w:t>정책</w:t>
            </w:r>
            <w:r w:rsidRPr="00443915">
              <w:rPr>
                <w:rFonts w:ascii="CMU Concrete" w:hAnsi="CMU Concrete"/>
                <w:b/>
              </w:rPr>
              <w:t>(policy)</w:t>
            </w:r>
            <w:r w:rsidRPr="00587D6F">
              <w:rPr>
                <w:rFonts w:ascii="CMU Concrete" w:hAnsi="CMU Concrete"/>
                <w:bCs/>
              </w:rPr>
              <w:t>을</w:t>
            </w:r>
            <w:r w:rsidRPr="00587D6F">
              <w:rPr>
                <w:rFonts w:ascii="CMU Concrete" w:hAnsi="CMU Concrete"/>
                <w:bCs/>
              </w:rPr>
              <w:t xml:space="preserve"> </w:t>
            </w:r>
            <w:r w:rsidRPr="00587D6F">
              <w:rPr>
                <w:rFonts w:ascii="CMU Concrete" w:hAnsi="CMU Concrete"/>
                <w:bCs/>
              </w:rPr>
              <w:t>근사하고</w:t>
            </w:r>
            <w:r w:rsidRPr="00587D6F">
              <w:rPr>
                <w:rFonts w:ascii="CMU Concrete" w:hAnsi="CMU Concrete"/>
                <w:bCs/>
              </w:rPr>
              <w:t xml:space="preserve">, </w:t>
            </w:r>
            <w:r w:rsidRPr="00587D6F">
              <w:rPr>
                <w:rFonts w:ascii="CMU Concrete" w:hAnsi="CMU Concrete"/>
                <w:bCs/>
              </w:rPr>
              <w:t>다른</w:t>
            </w:r>
            <w:r w:rsidRPr="00587D6F">
              <w:rPr>
                <w:rFonts w:ascii="CMU Concrete" w:hAnsi="CMU Concrete"/>
                <w:bCs/>
              </w:rPr>
              <w:t xml:space="preserve"> </w:t>
            </w:r>
            <w:r w:rsidRPr="00587D6F">
              <w:rPr>
                <w:rFonts w:ascii="CMU Concrete" w:hAnsi="CMU Concrete"/>
                <w:bCs/>
              </w:rPr>
              <w:t>하나의</w:t>
            </w:r>
            <w:r w:rsidRPr="00587D6F">
              <w:rPr>
                <w:rFonts w:ascii="CMU Concrete" w:hAnsi="CMU Concrete"/>
                <w:bCs/>
              </w:rPr>
              <w:t xml:space="preserve"> </w:t>
            </w:r>
            <w:r w:rsidRPr="00587D6F">
              <w:rPr>
                <w:rFonts w:ascii="CMU Concrete" w:hAnsi="CMU Concrete"/>
                <w:bCs/>
              </w:rPr>
              <w:t>신경망은</w:t>
            </w:r>
            <w:r w:rsidRPr="00587D6F">
              <w:rPr>
                <w:rFonts w:ascii="CMU Concrete" w:hAnsi="CMU Concrete"/>
                <w:bCs/>
              </w:rPr>
              <w:t xml:space="preserve"> </w:t>
            </w:r>
            <w:r w:rsidRPr="00443915">
              <w:rPr>
                <w:rFonts w:ascii="CMU Concrete" w:hAnsi="CMU Concrete"/>
                <w:b/>
              </w:rPr>
              <w:t xml:space="preserve">Q </w:t>
            </w:r>
            <w:r w:rsidRPr="00443915">
              <w:rPr>
                <w:rFonts w:ascii="CMU Concrete" w:hAnsi="CMU Concrete"/>
                <w:b/>
              </w:rPr>
              <w:t>함수</w:t>
            </w:r>
            <w:r w:rsidRPr="00587D6F">
              <w:rPr>
                <w:rFonts w:ascii="CMU Concrete" w:hAnsi="CMU Concrete"/>
                <w:bCs/>
              </w:rPr>
              <w:t>를</w:t>
            </w:r>
            <w:r w:rsidRPr="00587D6F">
              <w:rPr>
                <w:rFonts w:ascii="CMU Concrete" w:hAnsi="CMU Concrete"/>
                <w:bCs/>
              </w:rPr>
              <w:t xml:space="preserve"> </w:t>
            </w:r>
            <w:r w:rsidRPr="00587D6F">
              <w:rPr>
                <w:rFonts w:ascii="CMU Concrete" w:hAnsi="CMU Concrete"/>
                <w:bCs/>
              </w:rPr>
              <w:t>대체하는</w:t>
            </w:r>
            <w:r w:rsidRPr="00587D6F">
              <w:rPr>
                <w:rFonts w:ascii="CMU Concrete" w:hAnsi="CMU Concrete"/>
                <w:bCs/>
              </w:rPr>
              <w:t xml:space="preserve"> </w:t>
            </w:r>
            <w:r w:rsidRPr="00587D6F">
              <w:rPr>
                <w:rFonts w:ascii="CMU Concrete" w:hAnsi="CMU Concrete"/>
                <w:bCs/>
              </w:rPr>
              <w:t>구조입니다</w:t>
            </w:r>
            <w:r w:rsidRPr="00587D6F">
              <w:rPr>
                <w:rFonts w:ascii="CMU Concrete" w:hAnsi="CMU Concrete"/>
                <w:bCs/>
              </w:rPr>
              <w:t>.</w:t>
            </w:r>
          </w:p>
        </w:tc>
      </w:tr>
    </w:tbl>
    <w:p w14:paraId="27903279" w14:textId="77777777" w:rsidR="000333A7" w:rsidRDefault="000333A7" w:rsidP="000333A7">
      <w:pPr>
        <w:pStyle w:val="11"/>
      </w:pPr>
      <w:r>
        <w:rPr>
          <w:rFonts w:hint="eastAsia"/>
        </w:rPr>
        <w:t>개요</w:t>
      </w:r>
    </w:p>
    <w:p w14:paraId="61ED01D4" w14:textId="77777777" w:rsidR="000333A7" w:rsidRDefault="000333A7" w:rsidP="000333A7">
      <w:pPr>
        <w:pStyle w:val="11"/>
        <w:rPr>
          <w:b w:val="0"/>
          <w:bCs w:val="0"/>
          <w:sz w:val="20"/>
        </w:rPr>
      </w:pPr>
      <w:r>
        <w:rPr>
          <w:noProof/>
          <w:sz w:val="20"/>
        </w:rPr>
        <w:drawing>
          <wp:inline distT="0" distB="0" distL="0" distR="0" wp14:anchorId="5331F0B2" wp14:editId="3DEBCE2E">
            <wp:extent cx="1733107" cy="1722298"/>
            <wp:effectExtent l="0" t="0" r="635" b="0"/>
            <wp:docPr id="1620" name="그림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734887" cy="1724067"/>
                    </a:xfrm>
                    <a:prstGeom prst="rect">
                      <a:avLst/>
                    </a:prstGeom>
                    <a:noFill/>
                    <a:ln>
                      <a:noFill/>
                    </a:ln>
                  </pic:spPr>
                </pic:pic>
              </a:graphicData>
            </a:graphic>
          </wp:inline>
        </w:drawing>
      </w:r>
    </w:p>
    <w:p w14:paraId="5C6C12DB" w14:textId="77777777" w:rsidR="000333A7" w:rsidRPr="00B645C5" w:rsidRDefault="000333A7" w:rsidP="000333A7">
      <w:pPr>
        <w:pStyle w:val="11"/>
        <w:rPr>
          <w:b w:val="0"/>
          <w:bCs w:val="0"/>
          <w:sz w:val="20"/>
        </w:rPr>
      </w:pPr>
      <w:r w:rsidRPr="00B645C5">
        <w:rPr>
          <w:b w:val="0"/>
          <w:bCs w:val="0"/>
          <w:sz w:val="20"/>
        </w:rPr>
        <w:t xml:space="preserve">Actor-Critic </w:t>
      </w:r>
      <w:r w:rsidRPr="00B645C5">
        <w:rPr>
          <w:b w:val="0"/>
          <w:bCs w:val="0"/>
          <w:sz w:val="20"/>
        </w:rPr>
        <w:t>알고리즘은</w:t>
      </w:r>
      <w:r w:rsidRPr="00B645C5">
        <w:rPr>
          <w:b w:val="0"/>
          <w:bCs w:val="0"/>
          <w:sz w:val="20"/>
        </w:rPr>
        <w:t xml:space="preserve"> value function</w:t>
      </w:r>
      <w:r w:rsidRPr="00B645C5">
        <w:rPr>
          <w:b w:val="0"/>
          <w:bCs w:val="0"/>
          <w:sz w:val="20"/>
        </w:rPr>
        <w:t>과</w:t>
      </w:r>
      <w:r w:rsidRPr="00B645C5">
        <w:rPr>
          <w:b w:val="0"/>
          <w:bCs w:val="0"/>
          <w:sz w:val="20"/>
        </w:rPr>
        <w:t xml:space="preserve"> policy</w:t>
      </w:r>
      <w:r w:rsidRPr="00B645C5">
        <w:rPr>
          <w:b w:val="0"/>
          <w:bCs w:val="0"/>
          <w:sz w:val="20"/>
        </w:rPr>
        <w:t>를</w:t>
      </w:r>
      <w:r w:rsidRPr="00B645C5">
        <w:rPr>
          <w:b w:val="0"/>
          <w:bCs w:val="0"/>
          <w:sz w:val="20"/>
        </w:rPr>
        <w:t xml:space="preserve"> </w:t>
      </w:r>
      <w:r w:rsidRPr="00B645C5">
        <w:rPr>
          <w:b w:val="0"/>
          <w:bCs w:val="0"/>
          <w:sz w:val="20"/>
        </w:rPr>
        <w:t>담당하는</w:t>
      </w:r>
      <w:r w:rsidRPr="00B645C5">
        <w:rPr>
          <w:b w:val="0"/>
          <w:bCs w:val="0"/>
          <w:sz w:val="20"/>
        </w:rPr>
        <w:t xml:space="preserve"> </w:t>
      </w:r>
      <w:r w:rsidRPr="00B645C5">
        <w:rPr>
          <w:b w:val="0"/>
          <w:bCs w:val="0"/>
          <w:sz w:val="20"/>
        </w:rPr>
        <w:t>두</w:t>
      </w:r>
      <w:r w:rsidRPr="00B645C5">
        <w:rPr>
          <w:b w:val="0"/>
          <w:bCs w:val="0"/>
          <w:sz w:val="20"/>
        </w:rPr>
        <w:t xml:space="preserve"> </w:t>
      </w:r>
      <w:r w:rsidRPr="00B645C5">
        <w:rPr>
          <w:b w:val="0"/>
          <w:bCs w:val="0"/>
          <w:sz w:val="20"/>
        </w:rPr>
        <w:t>개의</w:t>
      </w:r>
      <w:r w:rsidRPr="00B645C5">
        <w:rPr>
          <w:b w:val="0"/>
          <w:bCs w:val="0"/>
          <w:sz w:val="20"/>
        </w:rPr>
        <w:t xml:space="preserve"> </w:t>
      </w:r>
      <w:r w:rsidRPr="00B645C5">
        <w:rPr>
          <w:b w:val="0"/>
          <w:bCs w:val="0"/>
          <w:sz w:val="20"/>
        </w:rPr>
        <w:t>신경망</w:t>
      </w:r>
      <w:r w:rsidRPr="00B645C5">
        <w:rPr>
          <w:b w:val="0"/>
          <w:bCs w:val="0"/>
          <w:sz w:val="20"/>
        </w:rPr>
        <w:t xml:space="preserve"> </w:t>
      </w:r>
      <w:r w:rsidRPr="00B645C5">
        <w:rPr>
          <w:b w:val="0"/>
          <w:bCs w:val="0"/>
          <w:sz w:val="20"/>
        </w:rPr>
        <w:t>구조를</w:t>
      </w:r>
      <w:r w:rsidRPr="00B645C5">
        <w:rPr>
          <w:b w:val="0"/>
          <w:bCs w:val="0"/>
          <w:sz w:val="20"/>
        </w:rPr>
        <w:t xml:space="preserve"> </w:t>
      </w:r>
      <w:r w:rsidRPr="00B645C5">
        <w:rPr>
          <w:b w:val="0"/>
          <w:bCs w:val="0"/>
          <w:sz w:val="20"/>
        </w:rPr>
        <w:t>가집니다</w:t>
      </w:r>
      <w:r w:rsidRPr="00B645C5">
        <w:rPr>
          <w:b w:val="0"/>
          <w:bCs w:val="0"/>
          <w:sz w:val="20"/>
        </w:rPr>
        <w:t xml:space="preserve">. Policy </w:t>
      </w:r>
      <w:r w:rsidRPr="00B645C5">
        <w:rPr>
          <w:b w:val="0"/>
          <w:bCs w:val="0"/>
          <w:sz w:val="20"/>
        </w:rPr>
        <w:t>구조는</w:t>
      </w:r>
      <w:r w:rsidRPr="00B645C5">
        <w:rPr>
          <w:b w:val="0"/>
          <w:bCs w:val="0"/>
          <w:sz w:val="20"/>
        </w:rPr>
        <w:t xml:space="preserve"> action</w:t>
      </w:r>
      <w:r w:rsidRPr="00B645C5">
        <w:rPr>
          <w:b w:val="0"/>
          <w:bCs w:val="0"/>
          <w:sz w:val="20"/>
        </w:rPr>
        <w:t>을</w:t>
      </w:r>
      <w:r w:rsidRPr="00B645C5">
        <w:rPr>
          <w:b w:val="0"/>
          <w:bCs w:val="0"/>
          <w:sz w:val="20"/>
        </w:rPr>
        <w:t xml:space="preserve"> </w:t>
      </w:r>
      <w:r w:rsidRPr="00B645C5">
        <w:rPr>
          <w:b w:val="0"/>
          <w:bCs w:val="0"/>
          <w:sz w:val="20"/>
        </w:rPr>
        <w:t>선택하는</w:t>
      </w:r>
      <w:r w:rsidRPr="00B645C5">
        <w:rPr>
          <w:b w:val="0"/>
          <w:bCs w:val="0"/>
          <w:sz w:val="20"/>
        </w:rPr>
        <w:t xml:space="preserve"> </w:t>
      </w:r>
      <w:r w:rsidRPr="00B645C5">
        <w:rPr>
          <w:b w:val="0"/>
          <w:bCs w:val="0"/>
          <w:sz w:val="20"/>
        </w:rPr>
        <w:t>역할을</w:t>
      </w:r>
      <w:r w:rsidRPr="00B645C5">
        <w:rPr>
          <w:b w:val="0"/>
          <w:bCs w:val="0"/>
          <w:sz w:val="20"/>
        </w:rPr>
        <w:t xml:space="preserve"> </w:t>
      </w:r>
      <w:r w:rsidRPr="00B645C5">
        <w:rPr>
          <w:b w:val="0"/>
          <w:bCs w:val="0"/>
          <w:sz w:val="20"/>
        </w:rPr>
        <w:t>수행하므로</w:t>
      </w:r>
      <w:r w:rsidRPr="00B645C5">
        <w:rPr>
          <w:b w:val="0"/>
          <w:bCs w:val="0"/>
          <w:sz w:val="20"/>
        </w:rPr>
        <w:t xml:space="preserve"> </w:t>
      </w:r>
      <w:r w:rsidRPr="00443915">
        <w:rPr>
          <w:sz w:val="20"/>
        </w:rPr>
        <w:t>actor</w:t>
      </w:r>
      <w:r w:rsidRPr="00B645C5">
        <w:rPr>
          <w:b w:val="0"/>
          <w:bCs w:val="0"/>
          <w:sz w:val="20"/>
        </w:rPr>
        <w:t>라</w:t>
      </w:r>
      <w:r w:rsidRPr="00B645C5">
        <w:rPr>
          <w:b w:val="0"/>
          <w:bCs w:val="0"/>
          <w:sz w:val="20"/>
        </w:rPr>
        <w:t xml:space="preserve"> </w:t>
      </w:r>
      <w:r w:rsidRPr="00B645C5">
        <w:rPr>
          <w:b w:val="0"/>
          <w:bCs w:val="0"/>
          <w:sz w:val="20"/>
        </w:rPr>
        <w:t>칭하고</w:t>
      </w:r>
      <w:r w:rsidRPr="00B645C5">
        <w:rPr>
          <w:b w:val="0"/>
          <w:bCs w:val="0"/>
          <w:sz w:val="20"/>
        </w:rPr>
        <w:t>, value function</w:t>
      </w:r>
      <w:r w:rsidRPr="00B645C5">
        <w:rPr>
          <w:b w:val="0"/>
          <w:bCs w:val="0"/>
          <w:sz w:val="20"/>
        </w:rPr>
        <w:t>을</w:t>
      </w:r>
      <w:r w:rsidRPr="00B645C5">
        <w:rPr>
          <w:b w:val="0"/>
          <w:bCs w:val="0"/>
          <w:sz w:val="20"/>
        </w:rPr>
        <w:t xml:space="preserve"> </w:t>
      </w:r>
      <w:r w:rsidRPr="00B645C5">
        <w:rPr>
          <w:b w:val="0"/>
          <w:bCs w:val="0"/>
          <w:sz w:val="20"/>
        </w:rPr>
        <w:t>구</w:t>
      </w:r>
      <w:r>
        <w:rPr>
          <w:rFonts w:hint="eastAsia"/>
          <w:b w:val="0"/>
          <w:bCs w:val="0"/>
          <w:sz w:val="20"/>
        </w:rPr>
        <w:t>합니다</w:t>
      </w:r>
      <w:r>
        <w:rPr>
          <w:rFonts w:hint="eastAsia"/>
          <w:b w:val="0"/>
          <w:bCs w:val="0"/>
          <w:sz w:val="20"/>
        </w:rPr>
        <w:t>.</w:t>
      </w:r>
    </w:p>
    <w:p w14:paraId="391C4A87" w14:textId="77777777" w:rsidR="000333A7" w:rsidRPr="00B645C5" w:rsidRDefault="000333A7" w:rsidP="000333A7">
      <w:pPr>
        <w:pStyle w:val="11"/>
        <w:rPr>
          <w:b w:val="0"/>
          <w:bCs w:val="0"/>
          <w:sz w:val="20"/>
        </w:rPr>
      </w:pPr>
      <w:r w:rsidRPr="00443915">
        <w:rPr>
          <w:sz w:val="20"/>
        </w:rPr>
        <w:t>Actor</w:t>
      </w:r>
      <w:r w:rsidRPr="00B645C5">
        <w:rPr>
          <w:b w:val="0"/>
          <w:bCs w:val="0"/>
          <w:sz w:val="20"/>
        </w:rPr>
        <w:t>는</w:t>
      </w:r>
      <w:r w:rsidRPr="00B645C5">
        <w:rPr>
          <w:b w:val="0"/>
          <w:bCs w:val="0"/>
          <w:sz w:val="20"/>
        </w:rPr>
        <w:t xml:space="preserve"> </w:t>
      </w:r>
      <w:r w:rsidRPr="00B645C5">
        <w:rPr>
          <w:b w:val="0"/>
          <w:bCs w:val="0"/>
          <w:sz w:val="20"/>
        </w:rPr>
        <w:t>현재</w:t>
      </w:r>
      <w:r w:rsidRPr="00B645C5">
        <w:rPr>
          <w:b w:val="0"/>
          <w:bCs w:val="0"/>
          <w:sz w:val="20"/>
        </w:rPr>
        <w:t xml:space="preserve"> </w:t>
      </w:r>
      <w:r w:rsidRPr="00B645C5">
        <w:rPr>
          <w:b w:val="0"/>
          <w:bCs w:val="0"/>
          <w:sz w:val="20"/>
        </w:rPr>
        <w:t>환경으로부터</w:t>
      </w:r>
      <w:r w:rsidRPr="00B645C5">
        <w:rPr>
          <w:b w:val="0"/>
          <w:bCs w:val="0"/>
          <w:sz w:val="20"/>
        </w:rPr>
        <w:t xml:space="preserve"> </w:t>
      </w:r>
      <w:r w:rsidRPr="00443915">
        <w:rPr>
          <w:sz w:val="20"/>
        </w:rPr>
        <w:t xml:space="preserve">t </w:t>
      </w:r>
      <w:r w:rsidRPr="00443915">
        <w:rPr>
          <w:sz w:val="20"/>
        </w:rPr>
        <w:t>시점의</w:t>
      </w:r>
      <w:r w:rsidRPr="00443915">
        <w:rPr>
          <w:sz w:val="20"/>
        </w:rPr>
        <w:t xml:space="preserve"> </w:t>
      </w:r>
      <w:r w:rsidRPr="00443915">
        <w:rPr>
          <w:sz w:val="20"/>
        </w:rPr>
        <w:t>상태</w:t>
      </w:r>
      <w:r w:rsidRPr="00443915">
        <w:rPr>
          <w:sz w:val="20"/>
        </w:rPr>
        <w:t>(s(t))</w:t>
      </w:r>
      <w:r w:rsidRPr="00B645C5">
        <w:rPr>
          <w:b w:val="0"/>
          <w:bCs w:val="0"/>
          <w:sz w:val="20"/>
        </w:rPr>
        <w:t>를</w:t>
      </w:r>
      <w:r w:rsidRPr="00B645C5">
        <w:rPr>
          <w:b w:val="0"/>
          <w:bCs w:val="0"/>
          <w:sz w:val="20"/>
        </w:rPr>
        <w:t xml:space="preserve"> </w:t>
      </w:r>
      <w:r w:rsidRPr="00B645C5">
        <w:rPr>
          <w:b w:val="0"/>
          <w:bCs w:val="0"/>
          <w:sz w:val="20"/>
        </w:rPr>
        <w:t>인식하여</w:t>
      </w:r>
      <w:r w:rsidRPr="00B645C5">
        <w:rPr>
          <w:b w:val="0"/>
          <w:bCs w:val="0"/>
          <w:sz w:val="20"/>
        </w:rPr>
        <w:t xml:space="preserve"> </w:t>
      </w:r>
      <w:r w:rsidRPr="00443915">
        <w:rPr>
          <w:sz w:val="20"/>
        </w:rPr>
        <w:t>정책</w:t>
      </w:r>
      <w:r w:rsidRPr="00443915">
        <w:rPr>
          <w:sz w:val="20"/>
        </w:rPr>
        <w:t>(pi)</w:t>
      </w:r>
      <w:r w:rsidRPr="00B645C5">
        <w:rPr>
          <w:b w:val="0"/>
          <w:bCs w:val="0"/>
          <w:sz w:val="20"/>
        </w:rPr>
        <w:t>을</w:t>
      </w:r>
      <w:r w:rsidRPr="00B645C5">
        <w:rPr>
          <w:b w:val="0"/>
          <w:bCs w:val="0"/>
          <w:sz w:val="20"/>
        </w:rPr>
        <w:t xml:space="preserve"> </w:t>
      </w:r>
      <w:r w:rsidRPr="00B645C5">
        <w:rPr>
          <w:b w:val="0"/>
          <w:bCs w:val="0"/>
          <w:sz w:val="20"/>
        </w:rPr>
        <w:t>통해</w:t>
      </w:r>
      <w:r w:rsidRPr="00B645C5">
        <w:rPr>
          <w:b w:val="0"/>
          <w:bCs w:val="0"/>
          <w:sz w:val="20"/>
        </w:rPr>
        <w:t xml:space="preserve"> </w:t>
      </w:r>
      <w:r w:rsidRPr="00B645C5">
        <w:rPr>
          <w:b w:val="0"/>
          <w:bCs w:val="0"/>
          <w:sz w:val="20"/>
        </w:rPr>
        <w:t>최적의</w:t>
      </w:r>
      <w:r w:rsidRPr="00B645C5">
        <w:rPr>
          <w:b w:val="0"/>
          <w:bCs w:val="0"/>
          <w:sz w:val="20"/>
        </w:rPr>
        <w:t xml:space="preserve"> </w:t>
      </w:r>
      <w:r w:rsidRPr="00443915">
        <w:rPr>
          <w:sz w:val="20"/>
        </w:rPr>
        <w:t>행동</w:t>
      </w:r>
      <w:r w:rsidRPr="00443915">
        <w:rPr>
          <w:sz w:val="20"/>
        </w:rPr>
        <w:t>(a(t))</w:t>
      </w:r>
      <w:r w:rsidRPr="00B645C5">
        <w:rPr>
          <w:b w:val="0"/>
          <w:bCs w:val="0"/>
          <w:sz w:val="20"/>
        </w:rPr>
        <w:t>을</w:t>
      </w:r>
      <w:r w:rsidRPr="00B645C5">
        <w:rPr>
          <w:b w:val="0"/>
          <w:bCs w:val="0"/>
          <w:sz w:val="20"/>
        </w:rPr>
        <w:t xml:space="preserve"> </w:t>
      </w:r>
      <w:r w:rsidRPr="00B645C5">
        <w:rPr>
          <w:b w:val="0"/>
          <w:bCs w:val="0"/>
          <w:sz w:val="20"/>
        </w:rPr>
        <w:t>산출합니다</w:t>
      </w:r>
      <w:r w:rsidRPr="00B645C5">
        <w:rPr>
          <w:b w:val="0"/>
          <w:bCs w:val="0"/>
          <w:sz w:val="20"/>
        </w:rPr>
        <w:t>.</w:t>
      </w:r>
    </w:p>
    <w:p w14:paraId="0D63F743" w14:textId="77777777" w:rsidR="000333A7" w:rsidRPr="00B645C5" w:rsidRDefault="000333A7" w:rsidP="000333A7">
      <w:pPr>
        <w:pStyle w:val="11"/>
        <w:rPr>
          <w:sz w:val="20"/>
        </w:rPr>
      </w:pPr>
      <w:r>
        <w:rPr>
          <w:noProof/>
          <w:sz w:val="20"/>
        </w:rPr>
        <w:drawing>
          <wp:inline distT="0" distB="0" distL="0" distR="0" wp14:anchorId="1A519BAC" wp14:editId="47CDCA9C">
            <wp:extent cx="4752975" cy="318770"/>
            <wp:effectExtent l="0" t="0" r="9525" b="5080"/>
            <wp:docPr id="1621" name="그림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4752975" cy="318770"/>
                    </a:xfrm>
                    <a:prstGeom prst="rect">
                      <a:avLst/>
                    </a:prstGeom>
                    <a:noFill/>
                    <a:ln>
                      <a:noFill/>
                    </a:ln>
                  </pic:spPr>
                </pic:pic>
              </a:graphicData>
            </a:graphic>
          </wp:inline>
        </w:drawing>
      </w:r>
    </w:p>
    <w:p w14:paraId="4F116D20" w14:textId="77777777" w:rsidR="000333A7" w:rsidRDefault="000333A7" w:rsidP="000333A7">
      <w:pPr>
        <w:pStyle w:val="11"/>
        <w:rPr>
          <w:b w:val="0"/>
          <w:bCs w:val="0"/>
          <w:sz w:val="20"/>
        </w:rPr>
      </w:pPr>
      <w:r w:rsidRPr="00443915">
        <w:rPr>
          <w:sz w:val="20"/>
        </w:rPr>
        <w:t>Critic</w:t>
      </w:r>
      <w:r w:rsidRPr="00443915">
        <w:rPr>
          <w:b w:val="0"/>
          <w:bCs w:val="0"/>
          <w:sz w:val="20"/>
        </w:rPr>
        <w:t>은</w:t>
      </w:r>
      <w:r w:rsidRPr="00443915">
        <w:rPr>
          <w:b w:val="0"/>
          <w:bCs w:val="0"/>
          <w:sz w:val="20"/>
        </w:rPr>
        <w:t xml:space="preserve"> Actor</w:t>
      </w:r>
      <w:r w:rsidRPr="00443915">
        <w:rPr>
          <w:b w:val="0"/>
          <w:bCs w:val="0"/>
          <w:sz w:val="20"/>
        </w:rPr>
        <w:t>가</w:t>
      </w:r>
      <w:r w:rsidRPr="00443915">
        <w:rPr>
          <w:b w:val="0"/>
          <w:bCs w:val="0"/>
          <w:sz w:val="20"/>
        </w:rPr>
        <w:t xml:space="preserve"> </w:t>
      </w:r>
      <w:r w:rsidRPr="00443915">
        <w:rPr>
          <w:b w:val="0"/>
          <w:bCs w:val="0"/>
          <w:sz w:val="20"/>
        </w:rPr>
        <w:t>출력한</w:t>
      </w:r>
      <w:r w:rsidRPr="00443915">
        <w:rPr>
          <w:b w:val="0"/>
          <w:bCs w:val="0"/>
          <w:sz w:val="20"/>
        </w:rPr>
        <w:t xml:space="preserve"> </w:t>
      </w:r>
      <w:r w:rsidRPr="00443915">
        <w:rPr>
          <w:b w:val="0"/>
          <w:bCs w:val="0"/>
          <w:sz w:val="20"/>
        </w:rPr>
        <w:t>행동을</w:t>
      </w:r>
      <w:r w:rsidRPr="00443915">
        <w:rPr>
          <w:b w:val="0"/>
          <w:bCs w:val="0"/>
          <w:sz w:val="20"/>
        </w:rPr>
        <w:t xml:space="preserve"> </w:t>
      </w:r>
      <w:r w:rsidRPr="00443915">
        <w:rPr>
          <w:sz w:val="20"/>
        </w:rPr>
        <w:t xml:space="preserve">Q </w:t>
      </w:r>
      <w:r w:rsidRPr="00443915">
        <w:rPr>
          <w:sz w:val="20"/>
        </w:rPr>
        <w:t>함수</w:t>
      </w:r>
      <w:r w:rsidRPr="00443915">
        <w:rPr>
          <w:b w:val="0"/>
          <w:bCs w:val="0"/>
          <w:sz w:val="20"/>
        </w:rPr>
        <w:t>를</w:t>
      </w:r>
      <w:r w:rsidRPr="00443915">
        <w:rPr>
          <w:b w:val="0"/>
          <w:bCs w:val="0"/>
          <w:sz w:val="20"/>
        </w:rPr>
        <w:t xml:space="preserve"> </w:t>
      </w:r>
      <w:r w:rsidRPr="00443915">
        <w:rPr>
          <w:b w:val="0"/>
          <w:bCs w:val="0"/>
          <w:sz w:val="20"/>
        </w:rPr>
        <w:t>이용하여</w:t>
      </w:r>
      <w:r w:rsidRPr="00443915">
        <w:rPr>
          <w:b w:val="0"/>
          <w:bCs w:val="0"/>
          <w:sz w:val="20"/>
        </w:rPr>
        <w:t xml:space="preserve"> </w:t>
      </w:r>
      <w:r w:rsidRPr="00443915">
        <w:rPr>
          <w:b w:val="0"/>
          <w:bCs w:val="0"/>
          <w:sz w:val="20"/>
        </w:rPr>
        <w:t>평가합니다</w:t>
      </w:r>
      <w:r w:rsidRPr="00443915">
        <w:rPr>
          <w:b w:val="0"/>
          <w:bCs w:val="0"/>
          <w:sz w:val="20"/>
        </w:rPr>
        <w:t>.</w:t>
      </w:r>
    </w:p>
    <w:p w14:paraId="6A944FC5" w14:textId="77777777" w:rsidR="000333A7" w:rsidRPr="00443915" w:rsidRDefault="000333A7" w:rsidP="000333A7">
      <w:pPr>
        <w:pStyle w:val="11"/>
        <w:rPr>
          <w:b w:val="0"/>
          <w:bCs w:val="0"/>
          <w:sz w:val="20"/>
        </w:rPr>
      </w:pPr>
    </w:p>
    <w:p w14:paraId="56C52F07" w14:textId="77777777" w:rsidR="000333A7" w:rsidRDefault="000333A7" w:rsidP="000333A7">
      <w:pPr>
        <w:pStyle w:val="11"/>
        <w:rPr>
          <w:szCs w:val="22"/>
        </w:rPr>
      </w:pPr>
      <w:r>
        <w:rPr>
          <w:rFonts w:hint="eastAsia"/>
        </w:rPr>
        <w:t>고려사항</w:t>
      </w:r>
    </w:p>
    <w:p w14:paraId="65AA000C"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w:t>
      </w:r>
      <w:r w:rsidRPr="00A46C84">
        <w:rPr>
          <w:rStyle w:val="p2Char"/>
          <w:rFonts w:ascii="CMU Concrete" w:hAnsi="CMU Concrete" w:hint="eastAsia"/>
        </w:rPr>
        <w:t>이</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45D0CAC3" w14:textId="77777777" w:rsidR="000333A7" w:rsidRPr="00A46C84" w:rsidRDefault="000333A7" w:rsidP="000333A7">
      <w:pPr>
        <w:numPr>
          <w:ilvl w:val="0"/>
          <w:numId w:val="154"/>
        </w:numPr>
        <w:ind w:left="426"/>
        <w:rPr>
          <w:rStyle w:val="p2Char"/>
          <w:rFonts w:ascii="CMU Concrete" w:hAnsi="CMU Concrete"/>
        </w:rPr>
      </w:pPr>
      <w:r w:rsidRPr="00A46C84">
        <w:rPr>
          <w:rStyle w:val="p2Char"/>
          <w:rFonts w:ascii="CMU Concrete" w:hAnsi="CMU Concrete" w:hint="eastAsia"/>
          <w:b/>
          <w:bCs/>
        </w:rPr>
        <w:t>환경모델</w:t>
      </w:r>
      <w:r w:rsidRPr="00A46C84">
        <w:rPr>
          <w:rStyle w:val="p2Char"/>
          <w:rFonts w:ascii="CMU Concrete" w:hAnsi="CMU Concrete" w:hint="eastAsia"/>
        </w:rPr>
        <w:t>에서</w:t>
      </w:r>
      <w:r w:rsidRPr="00A46C84">
        <w:rPr>
          <w:rStyle w:val="p2Char"/>
          <w:rFonts w:ascii="CMU Concrete" w:hAnsi="CMU Concrete" w:hint="eastAsia"/>
        </w:rPr>
        <w:t xml:space="preserve"> </w:t>
      </w:r>
      <w:r w:rsidRPr="00A46C84">
        <w:rPr>
          <w:rStyle w:val="p2Char"/>
          <w:rFonts w:ascii="CMU Concrete" w:hAnsi="CMU Concrete" w:hint="eastAsia"/>
        </w:rPr>
        <w:t>사용된</w:t>
      </w:r>
      <w:r w:rsidRPr="00A46C84">
        <w:rPr>
          <w:rStyle w:val="p2Char"/>
          <w:rFonts w:ascii="CMU Concrete" w:hAnsi="CMU Concrete" w:hint="eastAsia"/>
        </w:rPr>
        <w:t xml:space="preserve"> </w:t>
      </w:r>
      <w:r w:rsidRPr="00A46C84">
        <w:rPr>
          <w:rStyle w:val="p2Char"/>
          <w:rFonts w:ascii="CMU Concrete" w:hAnsi="CMU Concrete" w:hint="eastAsia"/>
          <w:b/>
          <w:bCs/>
        </w:rPr>
        <w:t>독립변수</w:t>
      </w:r>
      <w:r w:rsidRPr="00A46C84">
        <w:rPr>
          <w:rStyle w:val="p2Char"/>
          <w:rFonts w:ascii="CMU Concrete" w:hAnsi="CMU Concrete" w:hint="eastAsia"/>
        </w:rPr>
        <w:t>와</w:t>
      </w:r>
      <w:r w:rsidRPr="00A46C84">
        <w:rPr>
          <w:rStyle w:val="p2Char"/>
          <w:rFonts w:ascii="CMU Concrete" w:hAnsi="CMU Concrete" w:hint="eastAsia"/>
        </w:rPr>
        <w:t xml:space="preserve"> </w:t>
      </w:r>
      <w:r w:rsidRPr="00A46C84">
        <w:rPr>
          <w:rStyle w:val="p2Char"/>
          <w:rFonts w:ascii="CMU Concrete" w:hAnsi="CMU Concrete" w:hint="eastAsia"/>
          <w:b/>
          <w:bCs/>
        </w:rPr>
        <w:t>종속변수</w:t>
      </w:r>
      <w:r w:rsidRPr="00A46C84">
        <w:rPr>
          <w:rStyle w:val="p2Char"/>
          <w:rFonts w:ascii="CMU Concrete" w:hAnsi="CMU Concrete" w:hint="eastAsia"/>
        </w:rPr>
        <w:t>가</w:t>
      </w:r>
      <w:r w:rsidRPr="00A46C84">
        <w:rPr>
          <w:rStyle w:val="p2Char"/>
          <w:rFonts w:ascii="CMU Concrete" w:hAnsi="CMU Concrete" w:hint="eastAsia"/>
        </w:rPr>
        <w:t xml:space="preserve"> </w:t>
      </w:r>
      <w:r w:rsidRPr="00A46C84">
        <w:rPr>
          <w:rStyle w:val="p2Char"/>
          <w:rFonts w:ascii="CMU Concrete" w:hAnsi="CMU Concrete" w:hint="eastAsia"/>
        </w:rPr>
        <w:t>필요합니다</w:t>
      </w:r>
      <w:r w:rsidRPr="00A46C84">
        <w:rPr>
          <w:rStyle w:val="p2Char"/>
          <w:rFonts w:ascii="CMU Concrete" w:hAnsi="CMU Concrete" w:hint="eastAsia"/>
        </w:rPr>
        <w:t>.</w:t>
      </w:r>
    </w:p>
    <w:p w14:paraId="75FF8516" w14:textId="77777777" w:rsidR="000333A7" w:rsidRPr="00A46C84" w:rsidRDefault="000333A7" w:rsidP="000333A7">
      <w:pPr>
        <w:numPr>
          <w:ilvl w:val="0"/>
          <w:numId w:val="154"/>
        </w:numPr>
        <w:ind w:left="426"/>
      </w:pPr>
      <w:r>
        <w:rPr>
          <w:rStyle w:val="p2Char"/>
          <w:rFonts w:ascii="CMU Concrete" w:hAnsi="CMU Concrete" w:hint="eastAsia"/>
          <w:b/>
          <w:bCs/>
        </w:rPr>
        <w:t>독립변수</w:t>
      </w:r>
      <w:r w:rsidRPr="00A46C84">
        <w:rPr>
          <w:rStyle w:val="p2Char"/>
          <w:rFonts w:ascii="CMU Concrete" w:hAnsi="CMU Concrete" w:hint="eastAsia"/>
        </w:rPr>
        <w:t>는</w:t>
      </w:r>
      <w:r w:rsidRPr="00A46C84">
        <w:rPr>
          <w:rStyle w:val="p2Char"/>
          <w:rFonts w:ascii="CMU Concrete" w:hAnsi="CMU Concrete" w:hint="eastAsia"/>
        </w:rPr>
        <w:t xml:space="preserve"> </w:t>
      </w:r>
      <w:r w:rsidRPr="00A46C84">
        <w:rPr>
          <w:rStyle w:val="p2Char"/>
          <w:rFonts w:ascii="CMU Concrete" w:hAnsi="CMU Concrete" w:hint="eastAsia"/>
        </w:rPr>
        <w:t>연속형</w:t>
      </w:r>
      <w:r w:rsidRPr="00A46C84">
        <w:rPr>
          <w:rStyle w:val="p2Char"/>
          <w:rFonts w:ascii="CMU Concrete" w:hAnsi="CMU Concrete" w:hint="eastAsia"/>
        </w:rPr>
        <w:t>/</w:t>
      </w:r>
      <w:r w:rsidRPr="00A46C84">
        <w:rPr>
          <w:rStyle w:val="p2Char"/>
          <w:rFonts w:ascii="CMU Concrete" w:hAnsi="CMU Concrete" w:hint="eastAsia"/>
        </w:rPr>
        <w:t>이산형의</w:t>
      </w:r>
      <w:r w:rsidRPr="00A46C84">
        <w:rPr>
          <w:rStyle w:val="p2Char"/>
          <w:rFonts w:ascii="CMU Concrete" w:hAnsi="CMU Concrete" w:hint="eastAsia"/>
        </w:rPr>
        <w:t xml:space="preserve"> </w:t>
      </w:r>
      <w:r w:rsidRPr="00A46C84">
        <w:rPr>
          <w:rStyle w:val="p2Char"/>
          <w:rFonts w:ascii="CMU Concrete" w:hAnsi="CMU Concrete" w:hint="eastAsia"/>
        </w:rPr>
        <w:t>변수</w:t>
      </w:r>
      <w:r w:rsidRPr="00A46C84">
        <w:rPr>
          <w:rStyle w:val="p2Char"/>
          <w:rFonts w:ascii="CMU Concrete" w:hAnsi="CMU Concrete" w:hint="eastAsia"/>
        </w:rPr>
        <w:t xml:space="preserve"> </w:t>
      </w:r>
      <w:r w:rsidRPr="00A46C84">
        <w:rPr>
          <w:rStyle w:val="p2Char"/>
          <w:rFonts w:ascii="CMU Concrete" w:hAnsi="CMU Concrete" w:hint="eastAsia"/>
        </w:rPr>
        <w:t>모두</w:t>
      </w:r>
      <w:r w:rsidRPr="00A46C84">
        <w:rPr>
          <w:rStyle w:val="p2Char"/>
          <w:rFonts w:ascii="CMU Concrete" w:hAnsi="CMU Concrete" w:hint="eastAsia"/>
        </w:rPr>
        <w:t xml:space="preserve"> </w:t>
      </w:r>
      <w:r w:rsidRPr="00A46C84">
        <w:rPr>
          <w:rStyle w:val="p2Char"/>
          <w:rFonts w:ascii="CMU Concrete" w:hAnsi="CMU Concrete" w:hint="eastAsia"/>
        </w:rPr>
        <w:t>사용</w:t>
      </w:r>
      <w:r w:rsidRPr="00A46C84">
        <w:rPr>
          <w:rStyle w:val="p2Char"/>
          <w:rFonts w:ascii="CMU Concrete" w:hAnsi="CMU Concrete" w:hint="eastAsia"/>
        </w:rPr>
        <w:t xml:space="preserve"> </w:t>
      </w:r>
      <w:r w:rsidRPr="00A46C84">
        <w:rPr>
          <w:rStyle w:val="p2Char"/>
          <w:rFonts w:ascii="CMU Concrete" w:hAnsi="CMU Concrete" w:hint="eastAsia"/>
        </w:rPr>
        <w:t>가능합니다</w:t>
      </w:r>
      <w:r w:rsidRPr="00A46C84">
        <w:rPr>
          <w:rStyle w:val="p2Char"/>
          <w:rFonts w:ascii="CMU Concrete" w:hAnsi="CMU Concrete" w:hint="eastAsia"/>
        </w:rPr>
        <w:t>.</w:t>
      </w:r>
    </w:p>
    <w:p w14:paraId="66A18C8F" w14:textId="77777777" w:rsidR="000333A7" w:rsidRDefault="000333A7" w:rsidP="000333A7">
      <w:pPr>
        <w:pStyle w:val="11"/>
        <w:rPr>
          <w:szCs w:val="22"/>
        </w:rPr>
      </w:pPr>
      <w:r>
        <w:rPr>
          <w:rFonts w:hint="eastAsia"/>
        </w:rPr>
        <w:t>사용법</w:t>
      </w:r>
    </w:p>
    <w:p w14:paraId="5E9A359F"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5D07EF46" w14:textId="77777777" w:rsidR="000333A7" w:rsidRPr="00272D9D" w:rsidRDefault="000333A7" w:rsidP="000333A7">
      <w:pPr>
        <w:numPr>
          <w:ilvl w:val="0"/>
          <w:numId w:val="155"/>
        </w:numPr>
        <w:ind w:left="426"/>
        <w:rPr>
          <w:rFonts w:ascii="CMU Concrete" w:hAnsi="CMU Concrete"/>
        </w:rPr>
      </w:pPr>
      <w:r>
        <w:rPr>
          <w:rStyle w:val="p2Char"/>
          <w:rFonts w:ascii="CMU Concrete" w:hAnsi="CMU Concrete"/>
          <w:b/>
          <w:bCs/>
        </w:rPr>
        <w:t xml:space="preserve">Actor Critic </w:t>
      </w:r>
      <w:r>
        <w:rPr>
          <w:rStyle w:val="p2Char"/>
          <w:rFonts w:ascii="CMU Concrete" w:hAnsi="CMU Concrete" w:hint="eastAsia"/>
          <w:b/>
          <w:bCs/>
        </w:rPr>
        <w:t>노드</w:t>
      </w:r>
      <w:r w:rsidRPr="00272D9D">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sidRPr="00272D9D">
        <w:rPr>
          <w:rStyle w:val="p2Char"/>
          <w:rFonts w:ascii="CMU Concrete" w:hAnsi="CMU Concrete" w:hint="eastAsia"/>
        </w:rPr>
        <w:t>에</w:t>
      </w:r>
      <w:r w:rsidRPr="00272D9D">
        <w:rPr>
          <w:rStyle w:val="p2Char"/>
          <w:rFonts w:ascii="CMU Concrete" w:hAnsi="CMU Concrete" w:hint="eastAsia"/>
        </w:rPr>
        <w:t xml:space="preserve"> </w:t>
      </w:r>
      <w:r w:rsidRPr="00272D9D">
        <w:rPr>
          <w:rStyle w:val="p2Char"/>
          <w:rFonts w:ascii="CMU Concrete" w:hAnsi="CMU Concrete" w:hint="eastAsia"/>
        </w:rPr>
        <w:t>연결하고</w:t>
      </w:r>
      <w:r w:rsidRPr="00272D9D">
        <w:rPr>
          <w:rStyle w:val="p2Char"/>
          <w:rFonts w:ascii="CMU Concrete" w:hAnsi="CMU Concrete" w:hint="eastAsia"/>
        </w:rPr>
        <w:t xml:space="preserve"> </w:t>
      </w:r>
      <w:r w:rsidRPr="00272D9D">
        <w:rPr>
          <w:rStyle w:val="p2Char"/>
          <w:rFonts w:ascii="CMU Concrete" w:hAnsi="CMU Concrete" w:hint="eastAsia"/>
        </w:rPr>
        <w:t>옵션들을</w:t>
      </w:r>
      <w:r w:rsidRPr="00272D9D">
        <w:rPr>
          <w:rStyle w:val="p2Char"/>
          <w:rFonts w:ascii="CMU Concrete" w:hAnsi="CMU Concrete" w:hint="eastAsia"/>
        </w:rPr>
        <w:t xml:space="preserve"> </w:t>
      </w:r>
      <w:r w:rsidRPr="00272D9D">
        <w:rPr>
          <w:rStyle w:val="p2Char"/>
          <w:rFonts w:ascii="CMU Concrete" w:hAnsi="CMU Concrete" w:hint="eastAsia"/>
        </w:rPr>
        <w:t>선택합니다</w:t>
      </w:r>
      <w:r w:rsidRPr="00272D9D">
        <w:rPr>
          <w:rStyle w:val="p2Char"/>
          <w:rFonts w:ascii="CMU Concrete" w:hAnsi="CMU Concrete" w:hint="eastAsia"/>
        </w:rPr>
        <w:t>.</w:t>
      </w:r>
    </w:p>
    <w:p w14:paraId="14733A75"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Style w:val="p2Char"/>
          <w:rFonts w:ascii="CMU Concrete" w:hAnsi="CMU Concrete"/>
          <w:b/>
          <w:bCs/>
        </w:rPr>
        <w:t xml:space="preserve">Actor Critic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23964ECE" w14:textId="77777777" w:rsidR="000333A7" w:rsidRDefault="000333A7" w:rsidP="000333A7">
      <w:pPr>
        <w:pStyle w:val="af"/>
      </w:pPr>
      <w:r>
        <w:rPr>
          <w:noProof/>
        </w:rPr>
        <w:drawing>
          <wp:inline distT="0" distB="0" distL="0" distR="0" wp14:anchorId="3CE29432" wp14:editId="5B5C0D9E">
            <wp:extent cx="3733800" cy="904875"/>
            <wp:effectExtent l="0" t="0" r="0" b="9525"/>
            <wp:docPr id="1622" name="그림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3733800" cy="904875"/>
                    </a:xfrm>
                    <a:prstGeom prst="rect">
                      <a:avLst/>
                    </a:prstGeom>
                  </pic:spPr>
                </pic:pic>
              </a:graphicData>
            </a:graphic>
          </wp:inline>
        </w:drawing>
      </w:r>
    </w:p>
    <w:p w14:paraId="585A066F" w14:textId="77777777" w:rsidR="000333A7" w:rsidRDefault="000333A7" w:rsidP="000333A7">
      <w:pPr>
        <w:rPr>
          <w:rFonts w:ascii="CMU Concrete" w:hAnsi="CMU Concrete"/>
        </w:rPr>
      </w:pPr>
    </w:p>
    <w:p w14:paraId="10B5A2C0" w14:textId="77777777" w:rsidR="000333A7" w:rsidRDefault="000333A7" w:rsidP="000333A7">
      <w:pPr>
        <w:pStyle w:val="11"/>
      </w:pPr>
      <w:r>
        <w:rPr>
          <w:rFonts w:hint="eastAsia"/>
        </w:rPr>
        <w:t>속성</w:t>
      </w:r>
    </w:p>
    <w:p w14:paraId="23314BBC"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104A3978"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53336AD"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8C55A5A"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627D776"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1817627"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2E9E770F" w14:textId="77777777" w:rsidR="000333A7" w:rsidRDefault="000333A7" w:rsidP="003F30C0">
            <w:pPr>
              <w:pStyle w:val="ae"/>
              <w:rPr>
                <w:rFonts w:ascii="CMU Concrete" w:hAnsi="CMU Concrete"/>
              </w:rPr>
            </w:pPr>
            <w:r>
              <w:rPr>
                <w:rFonts w:ascii="CMU Concrete" w:hAnsi="CMU Concrete" w:hint="eastAsia"/>
              </w:rPr>
              <w:t>비고</w:t>
            </w:r>
          </w:p>
        </w:tc>
      </w:tr>
      <w:tr w:rsidR="000333A7" w14:paraId="4AFEAC2D"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A8B5ADB"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F29481F"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DC08875"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E3FB703"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5D5CC501" w14:textId="77777777" w:rsidR="000333A7" w:rsidRDefault="000333A7" w:rsidP="003F30C0">
            <w:pPr>
              <w:jc w:val="center"/>
              <w:rPr>
                <w:rFonts w:ascii="CMU Concrete" w:hAnsi="CMU Concrete"/>
              </w:rPr>
            </w:pPr>
          </w:p>
        </w:tc>
      </w:tr>
      <w:tr w:rsidR="000333A7" w14:paraId="49DE8DCC"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7201B0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5B8DB58"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FC37A9C"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943A2FD"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72D0A889" w14:textId="77777777" w:rsidR="000333A7" w:rsidRDefault="000333A7" w:rsidP="003F30C0">
            <w:pPr>
              <w:jc w:val="center"/>
              <w:rPr>
                <w:rFonts w:ascii="CMU Concrete" w:hAnsi="CMU Concrete"/>
              </w:rPr>
            </w:pPr>
          </w:p>
        </w:tc>
      </w:tr>
      <w:tr w:rsidR="000333A7" w14:paraId="043B1311"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9F2B907"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6FB12D4A"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B235183"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4FB0282"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7C9BE8B3"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6E5655FB"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6957265A"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F6726DB"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434A896F"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D87340E"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6E4B08F" w14:textId="77777777" w:rsidR="000333A7" w:rsidRDefault="000333A7" w:rsidP="003F30C0">
            <w:pPr>
              <w:jc w:val="center"/>
              <w:rPr>
                <w:rFonts w:ascii="CMU Concrete" w:hAnsi="CMU Concrete"/>
              </w:rPr>
            </w:pPr>
          </w:p>
        </w:tc>
      </w:tr>
      <w:tr w:rsidR="000333A7" w14:paraId="23E539DC" w14:textId="77777777" w:rsidTr="003F30C0">
        <w:trPr>
          <w:trHeight w:val="400"/>
          <w:tblCellSpacing w:w="0" w:type="dxa"/>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14:paraId="012D7DF1"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9452E7D" w14:textId="77777777" w:rsidR="000333A7" w:rsidRPr="00272D9D" w:rsidRDefault="000333A7" w:rsidP="003F30C0">
            <w:pPr>
              <w:jc w:val="center"/>
              <w:rPr>
                <w:rFonts w:ascii="CMU Concrete" w:hAnsi="CMU Concrete"/>
              </w:rPr>
            </w:pPr>
            <w:r w:rsidRPr="00A74BEA">
              <w:rPr>
                <w:rFonts w:hint="eastAsia"/>
              </w:rPr>
              <w:t>환경모델파일</w:t>
            </w:r>
            <w:r w:rsidRPr="00A74BEA">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E154421" w14:textId="77777777" w:rsidR="000333A7" w:rsidRPr="00272D9D" w:rsidRDefault="000333A7" w:rsidP="003F30C0">
            <w:pPr>
              <w:jc w:val="center"/>
              <w:rPr>
                <w:rFonts w:ascii="CMU Concrete" w:hAnsi="CMU Concrete"/>
              </w:rPr>
            </w:pPr>
            <w:r w:rsidRPr="00A74BEA">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0E39FAD"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077162BA" w14:textId="77777777" w:rsidR="000333A7" w:rsidRPr="00272D9D" w:rsidRDefault="000333A7" w:rsidP="003F30C0">
            <w:pPr>
              <w:jc w:val="center"/>
              <w:rPr>
                <w:rFonts w:ascii="CMU Concrete" w:hAnsi="CMU Concrete"/>
              </w:rPr>
            </w:pPr>
          </w:p>
        </w:tc>
      </w:tr>
      <w:tr w:rsidR="000333A7" w14:paraId="0FEC4893"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2BE980E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803829A" w14:textId="77777777" w:rsidR="000333A7" w:rsidRPr="00272D9D" w:rsidRDefault="000333A7" w:rsidP="003F30C0">
            <w:pPr>
              <w:jc w:val="center"/>
              <w:rPr>
                <w:rFonts w:ascii="CMU Concrete" w:hAnsi="CMU Concrete"/>
              </w:rPr>
            </w:pPr>
            <w:r w:rsidRPr="00A74BEA">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9B60F81" w14:textId="77777777" w:rsidR="000333A7" w:rsidRPr="00272D9D" w:rsidRDefault="000333A7" w:rsidP="003F30C0">
            <w:pPr>
              <w:jc w:val="center"/>
              <w:rPr>
                <w:rFonts w:ascii="CMU Concrete" w:hAnsi="CMU Concrete"/>
              </w:rPr>
            </w:pPr>
            <w:r w:rsidRPr="00A74BEA">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587DC598" w14:textId="77777777" w:rsidR="000333A7" w:rsidRPr="00272D9D" w:rsidRDefault="000333A7" w:rsidP="003F30C0">
            <w:pPr>
              <w:jc w:val="center"/>
              <w:rPr>
                <w:rFonts w:ascii="CMU Concrete" w:hAnsi="CMU Concrete"/>
              </w:rPr>
            </w:pPr>
            <w:r w:rsidRPr="00A74BEA">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C122A43" w14:textId="77777777" w:rsidR="000333A7" w:rsidRPr="00272D9D" w:rsidRDefault="000333A7" w:rsidP="003F30C0">
            <w:pPr>
              <w:jc w:val="center"/>
              <w:rPr>
                <w:rFonts w:ascii="CMU Concrete" w:hAnsi="CMU Concrete"/>
              </w:rPr>
            </w:pPr>
            <w:r w:rsidRPr="00A74BEA">
              <w:t>0이상 1이하의 실수</w:t>
            </w:r>
          </w:p>
        </w:tc>
      </w:tr>
      <w:tr w:rsidR="000333A7" w14:paraId="5C67CFD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76A8E92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906188C" w14:textId="77777777" w:rsidR="000333A7" w:rsidRDefault="000333A7" w:rsidP="003F30C0">
            <w:pPr>
              <w:jc w:val="center"/>
              <w:rPr>
                <w:rFonts w:ascii="CMU Concrete" w:hAnsi="CMU Concrete"/>
              </w:rPr>
            </w:pPr>
            <w:r w:rsidRPr="00DD4187">
              <w:t>Actor 학습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9E88B81" w14:textId="77777777" w:rsidR="000333A7" w:rsidRDefault="000333A7" w:rsidP="003F30C0">
            <w:pPr>
              <w:jc w:val="center"/>
              <w:rPr>
                <w:rFonts w:ascii="CMU Concrete" w:hAnsi="CMU Concrete"/>
              </w:rPr>
            </w:pPr>
            <w:r w:rsidRPr="00DD4187">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93C82C5"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1718E2A" w14:textId="77777777" w:rsidR="000333A7" w:rsidRDefault="000333A7" w:rsidP="003F30C0">
            <w:pPr>
              <w:jc w:val="center"/>
              <w:rPr>
                <w:rFonts w:ascii="CMU Concrete" w:hAnsi="CMU Concrete"/>
              </w:rPr>
            </w:pPr>
          </w:p>
        </w:tc>
      </w:tr>
      <w:tr w:rsidR="000333A7" w14:paraId="47698879"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159DBBE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F3F7C37" w14:textId="77777777" w:rsidR="000333A7" w:rsidRDefault="000333A7" w:rsidP="003F30C0">
            <w:pPr>
              <w:jc w:val="center"/>
              <w:rPr>
                <w:rFonts w:ascii="CMU Concrete" w:hAnsi="CMU Concrete"/>
              </w:rPr>
            </w:pPr>
            <w:r w:rsidRPr="00DD4187">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18D3342" w14:textId="77777777" w:rsidR="000333A7" w:rsidRDefault="000333A7" w:rsidP="003F30C0">
            <w:pPr>
              <w:jc w:val="center"/>
              <w:rPr>
                <w:rFonts w:ascii="CMU Concrete" w:hAnsi="CMU Concrete"/>
              </w:rPr>
            </w:pPr>
            <w:r w:rsidRPr="00DD4187">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40F42652"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716EEC3B" w14:textId="77777777" w:rsidR="000333A7" w:rsidRDefault="000333A7" w:rsidP="003F30C0">
            <w:pPr>
              <w:jc w:val="center"/>
              <w:rPr>
                <w:rFonts w:ascii="CMU Concrete" w:hAnsi="CMU Concrete"/>
              </w:rPr>
            </w:pPr>
          </w:p>
        </w:tc>
      </w:tr>
      <w:tr w:rsidR="000333A7" w14:paraId="74A67921"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6A5594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05FECE4" w14:textId="77777777" w:rsidR="000333A7" w:rsidRPr="00837947" w:rsidRDefault="000333A7" w:rsidP="003F30C0">
            <w:pPr>
              <w:jc w:val="center"/>
            </w:pPr>
            <w:r w:rsidRPr="00213764">
              <w:rPr>
                <w:rFonts w:hint="eastAsia"/>
              </w:rPr>
              <w:t>최대</w:t>
            </w:r>
            <w:r w:rsidRPr="0021376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7B0F9B59" w14:textId="77777777" w:rsidR="000333A7" w:rsidRPr="00837947" w:rsidRDefault="000333A7" w:rsidP="003F30C0">
            <w:pPr>
              <w:jc w:val="center"/>
            </w:pPr>
            <w:r w:rsidRPr="0021376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0C7B233"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80C22F9" w14:textId="77777777" w:rsidR="000333A7" w:rsidRPr="00837947" w:rsidRDefault="000333A7" w:rsidP="003F30C0">
            <w:pPr>
              <w:jc w:val="center"/>
            </w:pPr>
            <w:r w:rsidRPr="00213764">
              <w:t>자연수</w:t>
            </w:r>
          </w:p>
        </w:tc>
      </w:tr>
      <w:tr w:rsidR="000333A7" w14:paraId="0A9CB407"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181DC8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DF6E6E9" w14:textId="77777777" w:rsidR="000333A7" w:rsidRPr="00837947" w:rsidRDefault="000333A7" w:rsidP="003F30C0">
            <w:pPr>
              <w:jc w:val="center"/>
            </w:pPr>
            <w:r w:rsidRPr="00213764">
              <w:rPr>
                <w:rFonts w:hint="eastAsia"/>
              </w:rPr>
              <w:t>최대</w:t>
            </w:r>
            <w:r w:rsidRPr="0021376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640562BE" w14:textId="77777777" w:rsidR="000333A7" w:rsidRPr="00837947" w:rsidRDefault="000333A7" w:rsidP="003F30C0">
            <w:pPr>
              <w:jc w:val="center"/>
            </w:pPr>
            <w:r w:rsidRPr="0021376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DA9F4A8"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C1B9E82" w14:textId="77777777" w:rsidR="000333A7" w:rsidRPr="00837947" w:rsidRDefault="000333A7" w:rsidP="003F30C0">
            <w:pPr>
              <w:jc w:val="center"/>
            </w:pPr>
            <w:r w:rsidRPr="00213764">
              <w:t>자연수</w:t>
            </w:r>
          </w:p>
        </w:tc>
      </w:tr>
      <w:tr w:rsidR="000333A7" w14:paraId="17558E64"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38B3190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9D31880" w14:textId="77777777" w:rsidR="000333A7" w:rsidRPr="00837947" w:rsidRDefault="000333A7" w:rsidP="003F30C0">
            <w:pPr>
              <w:jc w:val="center"/>
            </w:pPr>
            <w:r w:rsidRPr="00213764">
              <w:rPr>
                <w:rFonts w:hint="eastAsia"/>
              </w:rPr>
              <w:t>제어</w:t>
            </w:r>
            <w:r w:rsidRPr="00213764">
              <w:t xml:space="preserve"> Target 변수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425FB7DF" w14:textId="77777777" w:rsidR="000333A7" w:rsidRPr="00837947" w:rsidRDefault="000333A7" w:rsidP="003F30C0">
            <w:pPr>
              <w:jc w:val="center"/>
            </w:pPr>
            <w:r w:rsidRPr="00213764">
              <w:t>제어 대상 변수에 대한 Target 값을 가지고 있는 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D1DC9E4" w14:textId="77777777" w:rsidR="000333A7" w:rsidRPr="00837947" w:rsidRDefault="000333A7" w:rsidP="003F30C0">
            <w:pPr>
              <w:jc w:val="center"/>
            </w:pPr>
            <w:r w:rsidRPr="0021376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AD70E8A" w14:textId="77777777" w:rsidR="000333A7" w:rsidRPr="00837947" w:rsidRDefault="000333A7" w:rsidP="003F30C0">
            <w:pPr>
              <w:jc w:val="center"/>
            </w:pPr>
            <w:r w:rsidRPr="00213764">
              <w:t>이상형 변수</w:t>
            </w:r>
          </w:p>
        </w:tc>
      </w:tr>
      <w:tr w:rsidR="000333A7" w14:paraId="010AA570"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48444607"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E3F611E" w14:textId="77777777" w:rsidR="000333A7" w:rsidRPr="00837947" w:rsidRDefault="000333A7" w:rsidP="003F30C0">
            <w:pPr>
              <w:jc w:val="center"/>
            </w:pPr>
            <w:r w:rsidRPr="007E629A">
              <w:rPr>
                <w:rFonts w:hint="eastAsia"/>
              </w:rPr>
              <w:t>목표치</w:t>
            </w:r>
            <w:r w:rsidRPr="007E629A">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607DAF49" w14:textId="77777777" w:rsidR="000333A7" w:rsidRPr="00837947" w:rsidRDefault="000333A7" w:rsidP="003F30C0">
            <w:pPr>
              <w:jc w:val="center"/>
            </w:pPr>
            <w:r w:rsidRPr="007E629A">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0BA793B"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CC9B3FD" w14:textId="77777777" w:rsidR="000333A7" w:rsidRPr="00837947" w:rsidRDefault="000333A7" w:rsidP="003F30C0">
            <w:pPr>
              <w:jc w:val="center"/>
            </w:pPr>
            <w:r w:rsidRPr="007E629A">
              <w:t>자연수</w:t>
            </w:r>
          </w:p>
        </w:tc>
      </w:tr>
      <w:tr w:rsidR="000333A7" w14:paraId="2C456F02"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07979D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F438014" w14:textId="77777777" w:rsidR="000333A7" w:rsidRPr="00837947" w:rsidRDefault="000333A7" w:rsidP="003F30C0">
            <w:pPr>
              <w:jc w:val="center"/>
            </w:pPr>
            <w:r w:rsidRPr="007E629A">
              <w:rPr>
                <w:rFonts w:hint="eastAsia"/>
              </w:rPr>
              <w:t>목표치</w:t>
            </w:r>
            <w:r w:rsidRPr="007E629A">
              <w:t xml:space="preserve"> 관리 상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7B9537DF" w14:textId="77777777" w:rsidR="000333A7" w:rsidRPr="00837947" w:rsidRDefault="000333A7" w:rsidP="003F30C0">
            <w:pPr>
              <w:jc w:val="center"/>
            </w:pPr>
            <w:r w:rsidRPr="007E629A">
              <w:t>에피소드 종료 조건을 지정합니다. 환경모델에서 Y-Hat의 값이 이 값보다 클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68D5BD7"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808FFAE" w14:textId="77777777" w:rsidR="000333A7" w:rsidRPr="00837947" w:rsidRDefault="000333A7" w:rsidP="003F30C0">
            <w:pPr>
              <w:jc w:val="center"/>
            </w:pPr>
          </w:p>
        </w:tc>
      </w:tr>
      <w:tr w:rsidR="000333A7" w14:paraId="2FAAA567"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7EC06D6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732D64D" w14:textId="77777777" w:rsidR="000333A7" w:rsidRPr="00837947" w:rsidRDefault="000333A7" w:rsidP="003F30C0">
            <w:pPr>
              <w:jc w:val="center"/>
            </w:pPr>
            <w:r w:rsidRPr="007E629A">
              <w:rPr>
                <w:rFonts w:hint="eastAsia"/>
              </w:rPr>
              <w:t>목표치</w:t>
            </w:r>
            <w:r w:rsidRPr="007E629A">
              <w:t xml:space="preserve"> 관리 하한</w:t>
            </w:r>
          </w:p>
        </w:tc>
        <w:tc>
          <w:tcPr>
            <w:tcW w:w="2404" w:type="pct"/>
            <w:tcBorders>
              <w:top w:val="single" w:sz="2" w:space="0" w:color="999999"/>
              <w:left w:val="single" w:sz="2" w:space="0" w:color="999999"/>
              <w:bottom w:val="single" w:sz="6" w:space="0" w:color="999999"/>
              <w:right w:val="single" w:sz="6" w:space="0" w:color="999999"/>
            </w:tcBorders>
            <w:vAlign w:val="center"/>
          </w:tcPr>
          <w:p w14:paraId="34540A6F" w14:textId="77777777" w:rsidR="000333A7" w:rsidRPr="00837947" w:rsidRDefault="000333A7" w:rsidP="003F30C0">
            <w:pPr>
              <w:jc w:val="center"/>
            </w:pPr>
            <w:r w:rsidRPr="007E629A">
              <w:t>에피소드 종료 조건을 지정합니다. 환경모델에서 Y-Hat의 값이 이 값보다 작을 때 에피소드가 종료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7212296"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D389B4C" w14:textId="77777777" w:rsidR="000333A7" w:rsidRPr="00837947" w:rsidRDefault="000333A7" w:rsidP="003F30C0">
            <w:pPr>
              <w:jc w:val="center"/>
            </w:pPr>
            <w:r w:rsidRPr="007E629A">
              <w:t>자연수</w:t>
            </w:r>
          </w:p>
        </w:tc>
      </w:tr>
      <w:tr w:rsidR="000333A7" w14:paraId="1B5522E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40981E6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6D277C2" w14:textId="77777777" w:rsidR="000333A7" w:rsidRPr="00837947" w:rsidRDefault="000333A7" w:rsidP="003F30C0">
            <w:pPr>
              <w:jc w:val="center"/>
            </w:pPr>
            <w:r w:rsidRPr="007E629A">
              <w:rPr>
                <w:rFonts w:hint="eastAsia"/>
              </w:rPr>
              <w:t>제어변수</w:t>
            </w:r>
            <w:r w:rsidRPr="007E629A">
              <w:t xml:space="preserve"> 선택</w:t>
            </w:r>
          </w:p>
        </w:tc>
        <w:tc>
          <w:tcPr>
            <w:tcW w:w="2404" w:type="pct"/>
            <w:tcBorders>
              <w:top w:val="single" w:sz="2" w:space="0" w:color="999999"/>
              <w:left w:val="single" w:sz="2" w:space="0" w:color="999999"/>
              <w:bottom w:val="single" w:sz="6" w:space="0" w:color="999999"/>
              <w:right w:val="single" w:sz="6" w:space="0" w:color="999999"/>
            </w:tcBorders>
            <w:vAlign w:val="center"/>
          </w:tcPr>
          <w:p w14:paraId="7349255D" w14:textId="77777777" w:rsidR="000333A7" w:rsidRPr="00837947" w:rsidRDefault="000333A7" w:rsidP="003F30C0">
            <w:pPr>
              <w:jc w:val="center"/>
            </w:pPr>
            <w:r w:rsidRPr="007E629A">
              <w:t>환경모델 제어변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82B6375"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3937751" w14:textId="77777777" w:rsidR="000333A7" w:rsidRPr="00837947" w:rsidRDefault="000333A7" w:rsidP="003F30C0">
            <w:pPr>
              <w:jc w:val="center"/>
            </w:pPr>
          </w:p>
        </w:tc>
      </w:tr>
      <w:tr w:rsidR="000333A7" w14:paraId="7A16DADD"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2C291F3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0A00B6D" w14:textId="77777777" w:rsidR="000333A7" w:rsidRPr="00837947" w:rsidRDefault="000333A7" w:rsidP="003F30C0">
            <w:pPr>
              <w:jc w:val="center"/>
            </w:pPr>
            <w:r w:rsidRPr="007E629A">
              <w:rPr>
                <w:rFonts w:hint="eastAsia"/>
              </w:rPr>
              <w:t>제어량</w:t>
            </w:r>
          </w:p>
        </w:tc>
        <w:tc>
          <w:tcPr>
            <w:tcW w:w="2404" w:type="pct"/>
            <w:tcBorders>
              <w:top w:val="single" w:sz="2" w:space="0" w:color="999999"/>
              <w:left w:val="single" w:sz="2" w:space="0" w:color="999999"/>
              <w:bottom w:val="single" w:sz="6" w:space="0" w:color="999999"/>
              <w:right w:val="single" w:sz="6" w:space="0" w:color="999999"/>
            </w:tcBorders>
            <w:vAlign w:val="center"/>
          </w:tcPr>
          <w:p w14:paraId="56E32B24" w14:textId="77777777" w:rsidR="000333A7" w:rsidRPr="00837947" w:rsidRDefault="000333A7" w:rsidP="003F30C0">
            <w:pPr>
              <w:jc w:val="center"/>
            </w:pPr>
            <w:r w:rsidRPr="007E629A">
              <w:t>조절 변수의 제어량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3FAD60C"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8F27FA0" w14:textId="77777777" w:rsidR="000333A7" w:rsidRPr="00837947" w:rsidRDefault="000333A7" w:rsidP="003F30C0">
            <w:pPr>
              <w:jc w:val="center"/>
            </w:pPr>
          </w:p>
        </w:tc>
      </w:tr>
      <w:tr w:rsidR="000333A7" w14:paraId="1E4B13B0"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9D743E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254B2E3" w14:textId="77777777" w:rsidR="000333A7" w:rsidRPr="00837947" w:rsidRDefault="000333A7" w:rsidP="003F30C0">
            <w:pPr>
              <w:jc w:val="center"/>
            </w:pPr>
            <w:r w:rsidRPr="007E629A">
              <w:rPr>
                <w:rFonts w:hint="eastAsia"/>
              </w:rPr>
              <w:t>배치정규화</w:t>
            </w:r>
            <w:r w:rsidRPr="007E629A">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765F6A41" w14:textId="77777777" w:rsidR="000333A7" w:rsidRPr="00837947" w:rsidRDefault="000333A7" w:rsidP="003F30C0">
            <w:pPr>
              <w:jc w:val="center"/>
            </w:pPr>
            <w:r w:rsidRPr="007E629A">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57C3DDE"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A5E4A09" w14:textId="77777777" w:rsidR="000333A7" w:rsidRPr="00837947" w:rsidRDefault="000333A7" w:rsidP="003F30C0">
            <w:pPr>
              <w:jc w:val="center"/>
            </w:pPr>
            <w:r w:rsidRPr="007E629A">
              <w:t>예, 아니오</w:t>
            </w:r>
          </w:p>
        </w:tc>
      </w:tr>
      <w:tr w:rsidR="000333A7" w14:paraId="4750950C"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413F074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2A07EFF0" w14:textId="77777777" w:rsidR="000333A7" w:rsidRPr="00837947" w:rsidRDefault="000333A7" w:rsidP="003F30C0">
            <w:pPr>
              <w:jc w:val="center"/>
            </w:pPr>
            <w:r w:rsidRPr="007E629A">
              <w:rPr>
                <w:rFonts w:hint="eastAsia"/>
              </w:rPr>
              <w:t>출력층</w:t>
            </w:r>
            <w:r w:rsidRPr="007E629A">
              <w:t xml:space="preserve"> 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0D8C914C" w14:textId="77777777" w:rsidR="000333A7" w:rsidRPr="00837947" w:rsidRDefault="000333A7" w:rsidP="003F30C0">
            <w:pPr>
              <w:jc w:val="center"/>
            </w:pPr>
            <w:r w:rsidRPr="007E629A">
              <w:t>출력층의 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64AED28B" w14:textId="77777777" w:rsidR="000333A7" w:rsidRPr="00837947" w:rsidRDefault="000333A7" w:rsidP="003F30C0">
            <w:pPr>
              <w:jc w:val="center"/>
            </w:pPr>
            <w:r w:rsidRPr="007E629A">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21D018B5" w14:textId="77777777" w:rsidR="000333A7" w:rsidRPr="00837947" w:rsidRDefault="000333A7" w:rsidP="003F30C0">
            <w:pPr>
              <w:jc w:val="center"/>
            </w:pPr>
            <w:r w:rsidRPr="007E629A">
              <w:t>Linear, Sigmoid, ReLU, Leaky ReLU, SoftMax</w:t>
            </w:r>
          </w:p>
        </w:tc>
      </w:tr>
      <w:tr w:rsidR="000333A7" w14:paraId="6915E53D" w14:textId="77777777" w:rsidTr="003F30C0">
        <w:trPr>
          <w:trHeight w:val="400"/>
          <w:tblCellSpacing w:w="0" w:type="dxa"/>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D0CECE" w:themeFill="background2" w:themeFillShade="E6"/>
            <w:vAlign w:val="center"/>
          </w:tcPr>
          <w:p w14:paraId="7972B729" w14:textId="77777777" w:rsidR="000333A7" w:rsidRDefault="000333A7" w:rsidP="003F30C0">
            <w:pPr>
              <w:jc w:val="left"/>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14:paraId="40E99CE0" w14:textId="77777777" w:rsidR="000333A7" w:rsidRPr="007E629A" w:rsidRDefault="000333A7" w:rsidP="003F30C0">
            <w:pPr>
              <w:jc w:val="cente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14:paraId="5D341650" w14:textId="77777777" w:rsidR="000333A7" w:rsidRPr="007E629A" w:rsidRDefault="000333A7" w:rsidP="003F30C0">
            <w:pPr>
              <w:jc w:val="cente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3248EC35" w14:textId="77777777" w:rsidR="000333A7" w:rsidRPr="007E629A" w:rsidRDefault="000333A7" w:rsidP="003F30C0">
            <w:pPr>
              <w:jc w:val="cente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329A6B5F" w14:textId="77777777" w:rsidR="000333A7" w:rsidRPr="007E629A" w:rsidRDefault="000333A7" w:rsidP="003F30C0">
            <w:pPr>
              <w:jc w:val="center"/>
            </w:pPr>
          </w:p>
        </w:tc>
      </w:tr>
      <w:tr w:rsidR="000333A7" w14:paraId="17A5BCE7"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08084B2D" w14:textId="77777777" w:rsidR="000333A7" w:rsidRPr="004A38AF"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138B40C"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14:paraId="375FFAC4"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7823F2D6"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16280071" w14:textId="77777777" w:rsidR="000333A7" w:rsidRPr="007E629A" w:rsidRDefault="000333A7" w:rsidP="003F30C0">
            <w:pPr>
              <w:jc w:val="center"/>
            </w:pPr>
          </w:p>
        </w:tc>
      </w:tr>
      <w:tr w:rsidR="000333A7" w14:paraId="4FB8CDF3" w14:textId="77777777" w:rsidTr="003F30C0">
        <w:trPr>
          <w:trHeight w:val="400"/>
          <w:tblCellSpacing w:w="0" w:type="dxa"/>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D0CECE" w:themeFill="background2" w:themeFillShade="E6"/>
            <w:vAlign w:val="center"/>
          </w:tcPr>
          <w:p w14:paraId="4C4CB931" w14:textId="77777777" w:rsidR="000333A7" w:rsidRPr="004A38AF" w:rsidRDefault="000333A7" w:rsidP="003F30C0">
            <w:pPr>
              <w:jc w:val="left"/>
              <w:rPr>
                <w:rFonts w:ascii="CMU Concrete" w:hAnsi="CMU Concrete"/>
                <w:b/>
              </w:rPr>
            </w:pPr>
            <w:r>
              <w:rPr>
                <w:rFonts w:ascii="CMU Concrete" w:hAnsi="CMU Concrete" w:hint="eastAsia"/>
                <w:b/>
              </w:rPr>
              <w:t>추가</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14:paraId="36696D62"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0596279D"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6C7A71CC"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06C8F0E" w14:textId="77777777" w:rsidR="000333A7" w:rsidRPr="007E629A" w:rsidRDefault="000333A7" w:rsidP="003F30C0">
            <w:pPr>
              <w:jc w:val="center"/>
            </w:pPr>
            <w:r>
              <w:rPr>
                <w:rFonts w:ascii="CMU Concrete" w:hAnsi="CMU Concrete" w:hint="eastAsia"/>
              </w:rPr>
              <w:t>자연수</w:t>
            </w:r>
          </w:p>
        </w:tc>
      </w:tr>
      <w:tr w:rsidR="000333A7" w14:paraId="292F2B2B"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7FC1B02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48FAFF2"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575DA06B"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3DE009FB"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6EBA53E" w14:textId="77777777" w:rsidR="000333A7" w:rsidRDefault="000333A7" w:rsidP="003F30C0">
            <w:pPr>
              <w:jc w:val="center"/>
              <w:rPr>
                <w:rFonts w:ascii="CMU Concrete" w:hAnsi="CMU Concrete"/>
              </w:rPr>
            </w:pPr>
            <w:r w:rsidRPr="007E629A">
              <w:t>Linear, Sigmoid, ReLU, Leaky ReLU, SoftMax</w:t>
            </w:r>
          </w:p>
        </w:tc>
      </w:tr>
    </w:tbl>
    <w:p w14:paraId="1197DCD4" w14:textId="77777777" w:rsidR="000333A7" w:rsidRDefault="000333A7" w:rsidP="000333A7">
      <w:pPr>
        <w:rPr>
          <w:rFonts w:ascii="CMU Concrete" w:hAnsi="CMU Concrete"/>
        </w:rPr>
      </w:pPr>
    </w:p>
    <w:p w14:paraId="09FF5A14" w14:textId="77777777" w:rsidR="000333A7" w:rsidRDefault="000333A7" w:rsidP="000333A7">
      <w:pPr>
        <w:pStyle w:val="11"/>
      </w:pPr>
      <w:r>
        <w:rPr>
          <w:rFonts w:hint="eastAsia"/>
        </w:rPr>
        <w:t>결과</w:t>
      </w:r>
    </w:p>
    <w:p w14:paraId="242F796C"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4C51FB00"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001715E1" w14:textId="344FEE6B" w:rsidR="000333A7" w:rsidRDefault="000333A7" w:rsidP="000333A7">
      <w:pPr>
        <w:rPr>
          <w:noProof/>
        </w:rPr>
      </w:pPr>
      <w:r>
        <w:rPr>
          <w:noProof/>
        </w:rPr>
        <w:drawing>
          <wp:inline distT="0" distB="0" distL="0" distR="0" wp14:anchorId="75833CDD" wp14:editId="46C2DBA7">
            <wp:extent cx="5381625" cy="4219575"/>
            <wp:effectExtent l="0" t="0" r="9525" b="9525"/>
            <wp:docPr id="1623" name="그림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381625" cy="4219575"/>
                    </a:xfrm>
                    <a:prstGeom prst="rect">
                      <a:avLst/>
                    </a:prstGeom>
                  </pic:spPr>
                </pic:pic>
              </a:graphicData>
            </a:graphic>
          </wp:inline>
        </w:drawing>
      </w:r>
      <w:r>
        <w:rPr>
          <w:noProof/>
        </w:rPr>
        <w:t xml:space="preserve"> </w:t>
      </w:r>
    </w:p>
    <w:p w14:paraId="797A5EC7" w14:textId="6692E550" w:rsidR="000333A7" w:rsidRDefault="000333A7" w:rsidP="000333A7">
      <w:pPr>
        <w:rPr>
          <w:noProof/>
        </w:rPr>
      </w:pPr>
    </w:p>
    <w:p w14:paraId="2C7412FE" w14:textId="7C096772" w:rsidR="000333A7" w:rsidRDefault="000333A7" w:rsidP="000333A7">
      <w:pPr>
        <w:rPr>
          <w:noProof/>
        </w:rPr>
      </w:pPr>
    </w:p>
    <w:p w14:paraId="0FD28411" w14:textId="1A213933" w:rsidR="000333A7" w:rsidRDefault="000333A7" w:rsidP="000333A7">
      <w:pPr>
        <w:rPr>
          <w:noProof/>
        </w:rPr>
      </w:pPr>
    </w:p>
    <w:p w14:paraId="079C15C6" w14:textId="09FC01E8" w:rsidR="000333A7" w:rsidRDefault="000333A7" w:rsidP="000333A7">
      <w:pPr>
        <w:rPr>
          <w:noProof/>
        </w:rPr>
      </w:pPr>
    </w:p>
    <w:p w14:paraId="23E1E4DE" w14:textId="2C15EC58" w:rsidR="000333A7" w:rsidRDefault="000333A7" w:rsidP="000333A7">
      <w:pPr>
        <w:rPr>
          <w:noProof/>
        </w:rPr>
      </w:pPr>
    </w:p>
    <w:p w14:paraId="6018C1AF" w14:textId="30CB4EFC" w:rsidR="000333A7" w:rsidRDefault="000333A7" w:rsidP="000333A7">
      <w:pPr>
        <w:rPr>
          <w:noProof/>
        </w:rPr>
      </w:pPr>
    </w:p>
    <w:p w14:paraId="02A1EF6B" w14:textId="196A957E" w:rsidR="000333A7" w:rsidRDefault="000333A7" w:rsidP="000333A7">
      <w:pPr>
        <w:rPr>
          <w:noProof/>
        </w:rPr>
      </w:pPr>
    </w:p>
    <w:p w14:paraId="28F5D067" w14:textId="7948D0C9" w:rsidR="000333A7" w:rsidRDefault="000333A7" w:rsidP="000333A7">
      <w:pPr>
        <w:rPr>
          <w:noProof/>
        </w:rPr>
      </w:pPr>
    </w:p>
    <w:p w14:paraId="797EB942" w14:textId="0D961E21" w:rsidR="000333A7" w:rsidRDefault="000333A7" w:rsidP="000333A7">
      <w:pPr>
        <w:rPr>
          <w:noProof/>
        </w:rPr>
      </w:pPr>
    </w:p>
    <w:p w14:paraId="530E82EC" w14:textId="6EC174A5" w:rsidR="000333A7" w:rsidRDefault="000333A7" w:rsidP="000333A7">
      <w:pPr>
        <w:rPr>
          <w:noProof/>
        </w:rPr>
      </w:pPr>
    </w:p>
    <w:p w14:paraId="0EA4C0C6" w14:textId="618435E2" w:rsidR="000333A7" w:rsidRDefault="000333A7" w:rsidP="000333A7">
      <w:pPr>
        <w:rPr>
          <w:noProof/>
        </w:rPr>
      </w:pPr>
    </w:p>
    <w:p w14:paraId="281403A8" w14:textId="22DD14BB" w:rsidR="000333A7" w:rsidRDefault="000333A7" w:rsidP="000333A7">
      <w:pPr>
        <w:rPr>
          <w:noProof/>
        </w:rPr>
      </w:pPr>
    </w:p>
    <w:p w14:paraId="16711577" w14:textId="06EB1DC2" w:rsidR="000333A7" w:rsidRDefault="000333A7" w:rsidP="000333A7">
      <w:pPr>
        <w:rPr>
          <w:noProof/>
        </w:rPr>
      </w:pPr>
    </w:p>
    <w:p w14:paraId="04E1583F" w14:textId="54032846" w:rsidR="000333A7" w:rsidRDefault="000333A7" w:rsidP="000333A7">
      <w:pPr>
        <w:rPr>
          <w:noProof/>
        </w:rPr>
      </w:pPr>
    </w:p>
    <w:p w14:paraId="182CF8E6" w14:textId="10553F83" w:rsidR="000333A7" w:rsidRDefault="000333A7" w:rsidP="000333A7">
      <w:pPr>
        <w:rPr>
          <w:noProof/>
        </w:rPr>
      </w:pPr>
    </w:p>
    <w:p w14:paraId="317241A8" w14:textId="074DA54C" w:rsidR="000333A7" w:rsidRDefault="000333A7" w:rsidP="000333A7">
      <w:pPr>
        <w:rPr>
          <w:noProof/>
        </w:rPr>
      </w:pPr>
    </w:p>
    <w:p w14:paraId="48CB113A" w14:textId="3160B5E3" w:rsidR="000333A7" w:rsidRDefault="000333A7" w:rsidP="000333A7">
      <w:pPr>
        <w:rPr>
          <w:noProof/>
        </w:rPr>
      </w:pPr>
    </w:p>
    <w:p w14:paraId="2C2E4A74" w14:textId="77777777" w:rsidR="000333A7" w:rsidRPr="00587D6F" w:rsidRDefault="000333A7" w:rsidP="000333A7">
      <w:pPr>
        <w:ind w:left="426"/>
        <w:rPr>
          <w:rStyle w:val="p2Char"/>
          <w:rFonts w:ascii="CMU Concrete" w:hAnsi="CMU Concrete"/>
          <w:color w:val="000000" w:themeColor="text1"/>
        </w:rPr>
      </w:pPr>
    </w:p>
    <w:p w14:paraId="28B631A9" w14:textId="29470752" w:rsidR="000333A7" w:rsidRDefault="000333A7" w:rsidP="000333A7">
      <w:pPr>
        <w:pStyle w:val="000"/>
        <w:ind w:firstLine="108"/>
      </w:pPr>
      <w:bookmarkStart w:id="916" w:name="_Toc67925596"/>
      <w:r>
        <w:rPr>
          <w:rFonts w:hint="eastAsia"/>
        </w:rPr>
        <w:t>3.4.</w:t>
      </w:r>
      <w:r>
        <w:t>32</w:t>
      </w:r>
      <w:r>
        <w:rPr>
          <w:rFonts w:hint="eastAsia"/>
        </w:rPr>
        <w:t xml:space="preserve"> </w:t>
      </w:r>
      <w:r>
        <w:t>DDPG</w:t>
      </w:r>
      <w:r>
        <w:rPr>
          <w:rFonts w:hint="eastAsia"/>
        </w:rPr>
        <w:t xml:space="preserve"> 노드</w:t>
      </w:r>
      <w:bookmarkEnd w:id="916"/>
    </w:p>
    <w:tbl>
      <w:tblPr>
        <w:tblW w:w="0" w:type="auto"/>
        <w:tblLook w:val="01E0" w:firstRow="1" w:lastRow="1" w:firstColumn="1" w:lastColumn="1" w:noHBand="0" w:noVBand="0"/>
      </w:tblPr>
      <w:tblGrid>
        <w:gridCol w:w="1706"/>
        <w:gridCol w:w="7080"/>
      </w:tblGrid>
      <w:tr w:rsidR="000333A7" w14:paraId="2D70AC86" w14:textId="77777777" w:rsidTr="003F30C0">
        <w:tc>
          <w:tcPr>
            <w:tcW w:w="1728" w:type="dxa"/>
            <w:vAlign w:val="center"/>
            <w:hideMark/>
          </w:tcPr>
          <w:p w14:paraId="709BF0BC" w14:textId="77777777" w:rsidR="000333A7" w:rsidRDefault="000333A7" w:rsidP="003F30C0">
            <w:pPr>
              <w:pStyle w:val="af"/>
            </w:pPr>
            <w:r>
              <w:rPr>
                <w:noProof/>
              </w:rPr>
              <w:drawing>
                <wp:inline distT="0" distB="0" distL="0" distR="0" wp14:anchorId="3C7168C4" wp14:editId="65CCEB89">
                  <wp:extent cx="498301" cy="638175"/>
                  <wp:effectExtent l="0" t="0" r="0" b="0"/>
                  <wp:docPr id="1624" name="그림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64">
                            <a:extLst>
                              <a:ext uri="{28A0092B-C50C-407E-A947-70E740481C1C}">
                                <a14:useLocalDpi xmlns:a14="http://schemas.microsoft.com/office/drawing/2010/main" val="0"/>
                              </a:ext>
                            </a:extLst>
                          </a:blip>
                          <a:stretch>
                            <a:fillRect/>
                          </a:stretch>
                        </pic:blipFill>
                        <pic:spPr bwMode="auto">
                          <a:xfrm>
                            <a:off x="0" y="0"/>
                            <a:ext cx="498301" cy="638175"/>
                          </a:xfrm>
                          <a:prstGeom prst="rect">
                            <a:avLst/>
                          </a:prstGeom>
                          <a:noFill/>
                          <a:ln>
                            <a:noFill/>
                          </a:ln>
                        </pic:spPr>
                      </pic:pic>
                    </a:graphicData>
                  </a:graphic>
                </wp:inline>
              </w:drawing>
            </w:r>
          </w:p>
        </w:tc>
        <w:tc>
          <w:tcPr>
            <w:tcW w:w="7256" w:type="dxa"/>
            <w:vAlign w:val="center"/>
            <w:hideMark/>
          </w:tcPr>
          <w:p w14:paraId="296F49D8" w14:textId="77777777" w:rsidR="000333A7" w:rsidRPr="00C22184" w:rsidRDefault="000333A7" w:rsidP="003F30C0">
            <w:pPr>
              <w:rPr>
                <w:rFonts w:ascii="CMU Concrete" w:hAnsi="CMU Concrete"/>
                <w:bCs/>
              </w:rPr>
            </w:pPr>
            <w:r w:rsidRPr="00C22184">
              <w:rPr>
                <w:rFonts w:ascii="CMU Concrete" w:hAnsi="CMU Concrete"/>
                <w:b/>
              </w:rPr>
              <w:t>DDPG(Deep Deterministic Policy Gradient)</w:t>
            </w:r>
            <w:r w:rsidRPr="00C22184">
              <w:rPr>
                <w:rFonts w:ascii="CMU Concrete" w:hAnsi="CMU Concrete"/>
                <w:bCs/>
              </w:rPr>
              <w:t>는</w:t>
            </w:r>
            <w:r w:rsidRPr="00C22184">
              <w:rPr>
                <w:rFonts w:ascii="CMU Concrete" w:hAnsi="CMU Concrete"/>
                <w:bCs/>
              </w:rPr>
              <w:t xml:space="preserve"> </w:t>
            </w:r>
            <w:r w:rsidRPr="00C22184">
              <w:rPr>
                <w:rFonts w:ascii="CMU Concrete" w:hAnsi="CMU Concrete"/>
                <w:bCs/>
              </w:rPr>
              <w:t>연속적인</w:t>
            </w:r>
            <w:r w:rsidRPr="00C22184">
              <w:rPr>
                <w:rFonts w:ascii="CMU Concrete" w:hAnsi="CMU Concrete"/>
                <w:bCs/>
              </w:rPr>
              <w:t xml:space="preserve"> </w:t>
            </w:r>
            <w:r w:rsidRPr="00C22184">
              <w:rPr>
                <w:rFonts w:ascii="CMU Concrete" w:hAnsi="CMU Concrete"/>
                <w:bCs/>
              </w:rPr>
              <w:t>형태의</w:t>
            </w:r>
            <w:r w:rsidRPr="00C22184">
              <w:rPr>
                <w:rFonts w:ascii="CMU Concrete" w:hAnsi="CMU Concrete"/>
                <w:bCs/>
              </w:rPr>
              <w:t xml:space="preserve"> </w:t>
            </w:r>
            <w:r w:rsidRPr="00C22184">
              <w:rPr>
                <w:rFonts w:ascii="CMU Concrete" w:hAnsi="CMU Concrete"/>
                <w:bCs/>
              </w:rPr>
              <w:t>행동</w:t>
            </w:r>
            <w:r w:rsidRPr="00C22184">
              <w:rPr>
                <w:rFonts w:ascii="CMU Concrete" w:hAnsi="CMU Concrete"/>
                <w:bCs/>
              </w:rPr>
              <w:t>(action)</w:t>
            </w:r>
            <w:r w:rsidRPr="00C22184">
              <w:rPr>
                <w:rFonts w:ascii="CMU Concrete" w:hAnsi="CMU Concrete"/>
                <w:bCs/>
              </w:rPr>
              <w:t>을</w:t>
            </w:r>
            <w:r w:rsidRPr="00C22184">
              <w:rPr>
                <w:rFonts w:ascii="CMU Concrete" w:hAnsi="CMU Concrete"/>
                <w:bCs/>
              </w:rPr>
              <w:t xml:space="preserve"> </w:t>
            </w:r>
            <w:r w:rsidRPr="00C22184">
              <w:rPr>
                <w:rFonts w:ascii="CMU Concrete" w:hAnsi="CMU Concrete"/>
                <w:bCs/>
              </w:rPr>
              <w:t>예측합니다</w:t>
            </w:r>
            <w:r w:rsidRPr="00C22184">
              <w:rPr>
                <w:rFonts w:ascii="CMU Concrete" w:hAnsi="CMU Concrete"/>
                <w:bCs/>
              </w:rPr>
              <w:t xml:space="preserve">. </w:t>
            </w:r>
            <w:r w:rsidRPr="00C22184">
              <w:rPr>
                <w:rFonts w:ascii="CMU Concrete" w:hAnsi="CMU Concrete"/>
                <w:b/>
              </w:rPr>
              <w:t>Actor-Critic</w:t>
            </w:r>
            <w:r w:rsidRPr="00C22184">
              <w:rPr>
                <w:rFonts w:ascii="CMU Concrete" w:hAnsi="CMU Concrete"/>
                <w:bCs/>
              </w:rPr>
              <w:t>과</w:t>
            </w:r>
            <w:r w:rsidRPr="00C22184">
              <w:rPr>
                <w:rFonts w:ascii="CMU Concrete" w:hAnsi="CMU Concrete"/>
                <w:bCs/>
              </w:rPr>
              <w:t xml:space="preserve"> </w:t>
            </w:r>
            <w:r w:rsidRPr="00C22184">
              <w:rPr>
                <w:rFonts w:ascii="CMU Concrete" w:hAnsi="CMU Concrete"/>
                <w:bCs/>
              </w:rPr>
              <w:t>유사하게</w:t>
            </w:r>
            <w:r w:rsidRPr="00C22184">
              <w:rPr>
                <w:rFonts w:ascii="CMU Concrete" w:hAnsi="CMU Concrete"/>
                <w:bCs/>
              </w:rPr>
              <w:t xml:space="preserve"> </w:t>
            </w:r>
            <w:r w:rsidRPr="00C22184">
              <w:rPr>
                <w:rFonts w:ascii="CMU Concrete" w:hAnsi="CMU Concrete"/>
                <w:bCs/>
              </w:rPr>
              <w:t>하나의</w:t>
            </w:r>
            <w:r w:rsidRPr="00C22184">
              <w:rPr>
                <w:rFonts w:ascii="CMU Concrete" w:hAnsi="CMU Concrete"/>
                <w:bCs/>
              </w:rPr>
              <w:t xml:space="preserve"> </w:t>
            </w:r>
            <w:r w:rsidRPr="00C22184">
              <w:rPr>
                <w:rFonts w:ascii="CMU Concrete" w:hAnsi="CMU Concrete"/>
                <w:bCs/>
              </w:rPr>
              <w:t>신경망으로</w:t>
            </w:r>
            <w:r w:rsidRPr="00C22184">
              <w:rPr>
                <w:rFonts w:ascii="CMU Concrete" w:hAnsi="CMU Concrete"/>
                <w:bCs/>
              </w:rPr>
              <w:t xml:space="preserve"> </w:t>
            </w:r>
            <w:r w:rsidRPr="00C22184">
              <w:rPr>
                <w:rFonts w:ascii="CMU Concrete" w:hAnsi="CMU Concrete"/>
                <w:bCs/>
              </w:rPr>
              <w:t>정책</w:t>
            </w:r>
            <w:r w:rsidRPr="00C22184">
              <w:rPr>
                <w:rFonts w:ascii="CMU Concrete" w:hAnsi="CMU Concrete"/>
                <w:bCs/>
              </w:rPr>
              <w:t>(policy)</w:t>
            </w:r>
            <w:r w:rsidRPr="00C22184">
              <w:rPr>
                <w:rFonts w:ascii="CMU Concrete" w:hAnsi="CMU Concrete"/>
                <w:bCs/>
              </w:rPr>
              <w:t>을</w:t>
            </w:r>
            <w:r w:rsidRPr="00C22184">
              <w:rPr>
                <w:rFonts w:ascii="CMU Concrete" w:hAnsi="CMU Concrete"/>
                <w:bCs/>
              </w:rPr>
              <w:t xml:space="preserve"> </w:t>
            </w:r>
            <w:r w:rsidRPr="00C22184">
              <w:rPr>
                <w:rFonts w:ascii="CMU Concrete" w:hAnsi="CMU Concrete"/>
                <w:bCs/>
              </w:rPr>
              <w:t>근사하고</w:t>
            </w:r>
            <w:r w:rsidRPr="00C22184">
              <w:rPr>
                <w:rFonts w:ascii="CMU Concrete" w:hAnsi="CMU Concrete"/>
                <w:bCs/>
              </w:rPr>
              <w:t xml:space="preserve">, </w:t>
            </w:r>
            <w:r w:rsidRPr="00C22184">
              <w:rPr>
                <w:rFonts w:ascii="CMU Concrete" w:hAnsi="CMU Concrete"/>
                <w:bCs/>
              </w:rPr>
              <w:t>다른</w:t>
            </w:r>
            <w:r w:rsidRPr="00C22184">
              <w:rPr>
                <w:rFonts w:ascii="CMU Concrete" w:hAnsi="CMU Concrete"/>
                <w:bCs/>
              </w:rPr>
              <w:t xml:space="preserve"> </w:t>
            </w:r>
            <w:r w:rsidRPr="00C22184">
              <w:rPr>
                <w:rFonts w:ascii="CMU Concrete" w:hAnsi="CMU Concrete"/>
                <w:bCs/>
              </w:rPr>
              <w:t>하나의</w:t>
            </w:r>
            <w:r w:rsidRPr="00C22184">
              <w:rPr>
                <w:rFonts w:ascii="CMU Concrete" w:hAnsi="CMU Concrete"/>
                <w:bCs/>
              </w:rPr>
              <w:t xml:space="preserve"> </w:t>
            </w:r>
            <w:r w:rsidRPr="00C22184">
              <w:rPr>
                <w:rFonts w:ascii="CMU Concrete" w:hAnsi="CMU Concrete"/>
                <w:bCs/>
              </w:rPr>
              <w:t>신경망으로</w:t>
            </w:r>
            <w:r w:rsidRPr="00C22184">
              <w:rPr>
                <w:rFonts w:ascii="CMU Concrete" w:hAnsi="CMU Concrete"/>
                <w:bCs/>
              </w:rPr>
              <w:t xml:space="preserve"> Q </w:t>
            </w:r>
            <w:r w:rsidRPr="00C22184">
              <w:rPr>
                <w:rFonts w:ascii="CMU Concrete" w:hAnsi="CMU Concrete"/>
                <w:bCs/>
              </w:rPr>
              <w:t>함수를</w:t>
            </w:r>
            <w:r w:rsidRPr="00C22184">
              <w:rPr>
                <w:rFonts w:ascii="CMU Concrete" w:hAnsi="CMU Concrete"/>
                <w:bCs/>
              </w:rPr>
              <w:t xml:space="preserve"> </w:t>
            </w:r>
            <w:r w:rsidRPr="00C22184">
              <w:rPr>
                <w:rFonts w:ascii="CMU Concrete" w:hAnsi="CMU Concrete"/>
                <w:bCs/>
              </w:rPr>
              <w:t>업데이트</w:t>
            </w:r>
            <w:r w:rsidRPr="00C22184">
              <w:rPr>
                <w:rFonts w:ascii="CMU Concrete" w:hAnsi="CMU Concrete"/>
                <w:bCs/>
              </w:rPr>
              <w:t xml:space="preserve"> </w:t>
            </w:r>
            <w:r w:rsidRPr="00C22184">
              <w:rPr>
                <w:rFonts w:ascii="CMU Concrete" w:hAnsi="CMU Concrete"/>
                <w:bCs/>
              </w:rPr>
              <w:t>합니다</w:t>
            </w:r>
            <w:r w:rsidRPr="00C22184">
              <w:rPr>
                <w:rFonts w:ascii="CMU Concrete" w:hAnsi="CMU Concrete"/>
                <w:bCs/>
              </w:rPr>
              <w:t>.</w:t>
            </w:r>
          </w:p>
        </w:tc>
      </w:tr>
    </w:tbl>
    <w:p w14:paraId="56976E57" w14:textId="77777777" w:rsidR="000333A7" w:rsidRDefault="000333A7" w:rsidP="000333A7">
      <w:pPr>
        <w:pStyle w:val="11"/>
      </w:pPr>
      <w:r>
        <w:rPr>
          <w:rFonts w:hint="eastAsia"/>
        </w:rPr>
        <w:t>개요</w:t>
      </w:r>
    </w:p>
    <w:p w14:paraId="0A70DB65" w14:textId="77777777" w:rsidR="000333A7" w:rsidRDefault="000333A7" w:rsidP="000333A7">
      <w:pPr>
        <w:pStyle w:val="p2"/>
        <w:rPr>
          <w:rFonts w:ascii="CMU Concrete" w:hAnsi="CMU Concrete"/>
        </w:rPr>
      </w:pPr>
      <w:r w:rsidRPr="00C22184">
        <w:rPr>
          <w:rFonts w:ascii="CMU Concrete" w:hAnsi="CMU Concrete"/>
          <w:b/>
          <w:bCs/>
        </w:rPr>
        <w:t xml:space="preserve">DDPG(Deep Deterministic Policy Gradient, </w:t>
      </w:r>
      <w:r w:rsidRPr="00C22184">
        <w:rPr>
          <w:rFonts w:ascii="CMU Concrete" w:hAnsi="CMU Concrete"/>
          <w:b/>
          <w:bCs/>
        </w:rPr>
        <w:t>심층</w:t>
      </w:r>
      <w:r w:rsidRPr="00C22184">
        <w:rPr>
          <w:rFonts w:ascii="CMU Concrete" w:hAnsi="CMU Concrete"/>
          <w:b/>
          <w:bCs/>
        </w:rPr>
        <w:t xml:space="preserve"> </w:t>
      </w:r>
      <w:r w:rsidRPr="00C22184">
        <w:rPr>
          <w:rFonts w:ascii="CMU Concrete" w:hAnsi="CMU Concrete"/>
          <w:b/>
          <w:bCs/>
        </w:rPr>
        <w:t>결정론적</w:t>
      </w:r>
      <w:r w:rsidRPr="00C22184">
        <w:rPr>
          <w:rFonts w:ascii="CMU Concrete" w:hAnsi="CMU Concrete"/>
          <w:b/>
          <w:bCs/>
        </w:rPr>
        <w:t xml:space="preserve"> </w:t>
      </w:r>
      <w:r w:rsidRPr="00C22184">
        <w:rPr>
          <w:rFonts w:ascii="CMU Concrete" w:hAnsi="CMU Concrete"/>
          <w:b/>
          <w:bCs/>
        </w:rPr>
        <w:t>정책</w:t>
      </w:r>
      <w:r w:rsidRPr="00C22184">
        <w:rPr>
          <w:rFonts w:ascii="CMU Concrete" w:hAnsi="CMU Concrete"/>
          <w:b/>
          <w:bCs/>
        </w:rPr>
        <w:t xml:space="preserve"> </w:t>
      </w:r>
      <w:r w:rsidRPr="00C22184">
        <w:rPr>
          <w:rFonts w:ascii="CMU Concrete" w:hAnsi="CMU Concrete"/>
          <w:b/>
          <w:bCs/>
        </w:rPr>
        <w:t>경사법</w:t>
      </w:r>
      <w:r w:rsidRPr="00C22184">
        <w:rPr>
          <w:rFonts w:ascii="CMU Concrete" w:hAnsi="CMU Concrete"/>
          <w:b/>
          <w:bCs/>
        </w:rPr>
        <w:t>)</w:t>
      </w:r>
      <w:r w:rsidRPr="00C22184">
        <w:rPr>
          <w:rFonts w:ascii="CMU Concrete" w:hAnsi="CMU Concrete"/>
        </w:rPr>
        <w:t>은</w:t>
      </w:r>
      <w:r w:rsidRPr="00C22184">
        <w:rPr>
          <w:rFonts w:ascii="CMU Concrete" w:hAnsi="CMU Concrete"/>
        </w:rPr>
        <w:t xml:space="preserve"> </w:t>
      </w:r>
      <w:r w:rsidRPr="00C22184">
        <w:rPr>
          <w:rFonts w:ascii="CMU Concrete" w:hAnsi="CMU Concrete"/>
          <w:b/>
          <w:bCs/>
        </w:rPr>
        <w:t xml:space="preserve">off-policy, </w:t>
      </w:r>
      <w:r w:rsidRPr="00C22184">
        <w:rPr>
          <w:rFonts w:ascii="CMU Concrete" w:hAnsi="CMU Concrete"/>
          <w:b/>
          <w:bCs/>
        </w:rPr>
        <w:t>연속적인</w:t>
      </w:r>
      <w:r w:rsidRPr="00C22184">
        <w:rPr>
          <w:rFonts w:ascii="CMU Concrete" w:hAnsi="CMU Concrete"/>
          <w:b/>
          <w:bCs/>
        </w:rPr>
        <w:t xml:space="preserve"> </w:t>
      </w:r>
      <w:r w:rsidRPr="00C22184">
        <w:rPr>
          <w:rFonts w:ascii="CMU Concrete" w:hAnsi="CMU Concrete"/>
          <w:b/>
          <w:bCs/>
        </w:rPr>
        <w:t>형태의</w:t>
      </w:r>
      <w:r w:rsidRPr="00C22184">
        <w:rPr>
          <w:rFonts w:ascii="CMU Concrete" w:hAnsi="CMU Concrete"/>
          <w:b/>
          <w:bCs/>
        </w:rPr>
        <w:t xml:space="preserve"> Actor-Critic DPG</w:t>
      </w:r>
      <w:r w:rsidRPr="00C22184">
        <w:rPr>
          <w:rFonts w:ascii="CMU Concrete" w:hAnsi="CMU Concrete"/>
        </w:rPr>
        <w:t xml:space="preserve"> </w:t>
      </w:r>
      <w:r w:rsidRPr="00C22184">
        <w:rPr>
          <w:rFonts w:ascii="CMU Concrete" w:hAnsi="CMU Concrete"/>
        </w:rPr>
        <w:t>알고리즘을</w:t>
      </w:r>
      <w:r w:rsidRPr="00C22184">
        <w:rPr>
          <w:rFonts w:ascii="CMU Concrete" w:hAnsi="CMU Concrete"/>
        </w:rPr>
        <w:t xml:space="preserve"> </w:t>
      </w:r>
      <w:r w:rsidRPr="00C22184">
        <w:rPr>
          <w:rFonts w:ascii="CMU Concrete" w:hAnsi="CMU Concrete"/>
        </w:rPr>
        <w:t>기반으로</w:t>
      </w:r>
      <w:r w:rsidRPr="00C22184">
        <w:rPr>
          <w:rFonts w:ascii="CMU Concrete" w:hAnsi="CMU Concrete"/>
        </w:rPr>
        <w:t xml:space="preserve"> </w:t>
      </w:r>
      <w:r w:rsidRPr="00C22184">
        <w:rPr>
          <w:rFonts w:ascii="CMU Concrete" w:hAnsi="CMU Concrete"/>
        </w:rPr>
        <w:t>하고</w:t>
      </w:r>
      <w:r w:rsidRPr="00C22184">
        <w:rPr>
          <w:rFonts w:ascii="CMU Concrete" w:hAnsi="CMU Concrete"/>
        </w:rPr>
        <w:t xml:space="preserve"> </w:t>
      </w:r>
      <w:r w:rsidRPr="00C22184">
        <w:rPr>
          <w:rFonts w:ascii="CMU Concrete" w:hAnsi="CMU Concrete"/>
        </w:rPr>
        <w:t>있으나</w:t>
      </w:r>
      <w:r w:rsidRPr="00C22184">
        <w:rPr>
          <w:rFonts w:ascii="CMU Concrete" w:hAnsi="CMU Concrete"/>
        </w:rPr>
        <w:t xml:space="preserve">, </w:t>
      </w:r>
      <w:r w:rsidRPr="00C22184">
        <w:rPr>
          <w:rFonts w:ascii="CMU Concrete" w:hAnsi="CMU Concrete"/>
        </w:rPr>
        <w:t>보다</w:t>
      </w:r>
      <w:r w:rsidRPr="00C22184">
        <w:rPr>
          <w:rFonts w:ascii="CMU Concrete" w:hAnsi="CMU Concrete"/>
        </w:rPr>
        <w:t xml:space="preserve"> </w:t>
      </w:r>
      <w:r w:rsidRPr="00C22184">
        <w:rPr>
          <w:rFonts w:ascii="CMU Concrete" w:hAnsi="CMU Concrete"/>
        </w:rPr>
        <w:t>복잡한</w:t>
      </w:r>
      <w:r w:rsidRPr="00C22184">
        <w:rPr>
          <w:rFonts w:ascii="CMU Concrete" w:hAnsi="CMU Concrete"/>
        </w:rPr>
        <w:t xml:space="preserve"> </w:t>
      </w:r>
      <w:r w:rsidRPr="00C22184">
        <w:rPr>
          <w:rFonts w:ascii="CMU Concrete" w:hAnsi="CMU Concrete"/>
        </w:rPr>
        <w:t>학습을</w:t>
      </w:r>
      <w:r w:rsidRPr="00C22184">
        <w:rPr>
          <w:rFonts w:ascii="CMU Concrete" w:hAnsi="CMU Concrete"/>
        </w:rPr>
        <w:t xml:space="preserve"> </w:t>
      </w:r>
      <w:r w:rsidRPr="00C22184">
        <w:rPr>
          <w:rFonts w:ascii="CMU Concrete" w:hAnsi="CMU Concrete"/>
        </w:rPr>
        <w:t>수행할</w:t>
      </w:r>
      <w:r w:rsidRPr="00C22184">
        <w:rPr>
          <w:rFonts w:ascii="CMU Concrete" w:hAnsi="CMU Concrete"/>
        </w:rPr>
        <w:t xml:space="preserve"> </w:t>
      </w:r>
      <w:r w:rsidRPr="00C22184">
        <w:rPr>
          <w:rFonts w:ascii="CMU Concrete" w:hAnsi="CMU Concrete"/>
        </w:rPr>
        <w:t>수</w:t>
      </w:r>
      <w:r w:rsidRPr="00C22184">
        <w:rPr>
          <w:rFonts w:ascii="CMU Concrete" w:hAnsi="CMU Concrete"/>
        </w:rPr>
        <w:t xml:space="preserve"> </w:t>
      </w:r>
      <w:r w:rsidRPr="00C22184">
        <w:rPr>
          <w:rFonts w:ascii="CMU Concrete" w:hAnsi="CMU Concrete"/>
        </w:rPr>
        <w:t>있도록</w:t>
      </w:r>
      <w:r w:rsidRPr="00C22184">
        <w:rPr>
          <w:rFonts w:ascii="CMU Concrete" w:hAnsi="CMU Concrete"/>
        </w:rPr>
        <w:t xml:space="preserve"> </w:t>
      </w:r>
      <w:r w:rsidRPr="00C22184">
        <w:rPr>
          <w:rFonts w:ascii="CMU Concrete" w:hAnsi="CMU Concrete"/>
          <w:b/>
          <w:bCs/>
        </w:rPr>
        <w:t>Deep Learnin</w:t>
      </w:r>
      <w:r w:rsidRPr="00C22184">
        <w:rPr>
          <w:rFonts w:ascii="CMU Concrete" w:hAnsi="CMU Concrete"/>
        </w:rPr>
        <w:t>g</w:t>
      </w:r>
      <w:r w:rsidRPr="00C22184">
        <w:rPr>
          <w:rFonts w:ascii="CMU Concrete" w:hAnsi="CMU Concrete"/>
        </w:rPr>
        <w:t>을</w:t>
      </w:r>
      <w:r w:rsidRPr="00C22184">
        <w:rPr>
          <w:rFonts w:ascii="CMU Concrete" w:hAnsi="CMU Concrete"/>
        </w:rPr>
        <w:t xml:space="preserve"> </w:t>
      </w:r>
      <w:r w:rsidRPr="00C22184">
        <w:rPr>
          <w:rFonts w:ascii="CMU Concrete" w:hAnsi="CMU Concrete"/>
        </w:rPr>
        <w:t>함께</w:t>
      </w:r>
      <w:r w:rsidRPr="00C22184">
        <w:rPr>
          <w:rFonts w:ascii="CMU Concrete" w:hAnsi="CMU Concrete"/>
        </w:rPr>
        <w:t xml:space="preserve"> </w:t>
      </w:r>
      <w:r w:rsidRPr="00C22184">
        <w:rPr>
          <w:rFonts w:ascii="CMU Concrete" w:hAnsi="CMU Concrete"/>
        </w:rPr>
        <w:t>사용하고자</w:t>
      </w:r>
      <w:r w:rsidRPr="00C22184">
        <w:rPr>
          <w:rFonts w:ascii="CMU Concrete" w:hAnsi="CMU Concrete"/>
        </w:rPr>
        <w:t xml:space="preserve"> </w:t>
      </w:r>
      <w:r w:rsidRPr="00C22184">
        <w:rPr>
          <w:rFonts w:ascii="CMU Concrete" w:hAnsi="CMU Concrete"/>
        </w:rPr>
        <w:t>하였습니다</w:t>
      </w:r>
      <w:r w:rsidRPr="00C22184">
        <w:rPr>
          <w:rFonts w:ascii="CMU Concrete" w:hAnsi="CMU Concrete"/>
        </w:rPr>
        <w:t xml:space="preserve">. </w:t>
      </w:r>
      <w:r w:rsidRPr="00C22184">
        <w:rPr>
          <w:rFonts w:ascii="CMU Concrete" w:hAnsi="CMU Concrete"/>
          <w:b/>
          <w:bCs/>
        </w:rPr>
        <w:t>Actor-Critic</w:t>
      </w:r>
      <w:r w:rsidRPr="00C22184">
        <w:rPr>
          <w:rFonts w:ascii="CMU Concrete" w:hAnsi="CMU Concrete"/>
        </w:rPr>
        <w:t>과</w:t>
      </w:r>
      <w:r w:rsidRPr="00C22184">
        <w:rPr>
          <w:rFonts w:ascii="CMU Concrete" w:hAnsi="CMU Concrete"/>
        </w:rPr>
        <w:t xml:space="preserve"> </w:t>
      </w:r>
      <w:r w:rsidRPr="00C22184">
        <w:rPr>
          <w:rFonts w:ascii="CMU Concrete" w:hAnsi="CMU Concrete"/>
        </w:rPr>
        <w:t>유사하게</w:t>
      </w:r>
      <w:r w:rsidRPr="00C22184">
        <w:rPr>
          <w:rFonts w:ascii="CMU Concrete" w:hAnsi="CMU Concrete"/>
        </w:rPr>
        <w:t xml:space="preserve">, </w:t>
      </w:r>
      <w:r w:rsidRPr="00C22184">
        <w:rPr>
          <w:rFonts w:ascii="CMU Concrete" w:hAnsi="CMU Concrete"/>
        </w:rPr>
        <w:t>하나의</w:t>
      </w:r>
      <w:r w:rsidRPr="00C22184">
        <w:rPr>
          <w:rFonts w:ascii="CMU Concrete" w:hAnsi="CMU Concrete"/>
        </w:rPr>
        <w:t xml:space="preserve"> </w:t>
      </w:r>
      <w:r w:rsidRPr="00C22184">
        <w:rPr>
          <w:rFonts w:ascii="CMU Concrete" w:hAnsi="CMU Concrete"/>
        </w:rPr>
        <w:t>신경망으로</w:t>
      </w:r>
      <w:r w:rsidRPr="00C22184">
        <w:rPr>
          <w:rFonts w:ascii="CMU Concrete" w:hAnsi="CMU Concrete"/>
        </w:rPr>
        <w:t xml:space="preserve"> </w:t>
      </w:r>
      <w:r w:rsidRPr="00C22184">
        <w:rPr>
          <w:rFonts w:ascii="CMU Concrete" w:hAnsi="CMU Concrete"/>
          <w:b/>
          <w:bCs/>
        </w:rPr>
        <w:t>정책</w:t>
      </w:r>
      <w:r w:rsidRPr="00C22184">
        <w:rPr>
          <w:rFonts w:ascii="CMU Concrete" w:hAnsi="CMU Concrete"/>
          <w:b/>
          <w:bCs/>
        </w:rPr>
        <w:t>(policy)</w:t>
      </w:r>
      <w:r w:rsidRPr="00C22184">
        <w:rPr>
          <w:rFonts w:ascii="CMU Concrete" w:hAnsi="CMU Concrete"/>
        </w:rPr>
        <w:t>을</w:t>
      </w:r>
      <w:r w:rsidRPr="00C22184">
        <w:rPr>
          <w:rFonts w:ascii="CMU Concrete" w:hAnsi="CMU Concrete"/>
        </w:rPr>
        <w:t xml:space="preserve"> </w:t>
      </w:r>
      <w:r w:rsidRPr="00C22184">
        <w:rPr>
          <w:rFonts w:ascii="CMU Concrete" w:hAnsi="CMU Concrete"/>
        </w:rPr>
        <w:t>근사하고</w:t>
      </w:r>
      <w:r w:rsidRPr="00C22184">
        <w:rPr>
          <w:rFonts w:ascii="CMU Concrete" w:hAnsi="CMU Concrete"/>
        </w:rPr>
        <w:t xml:space="preserve">, </w:t>
      </w:r>
      <w:r w:rsidRPr="00C22184">
        <w:rPr>
          <w:rFonts w:ascii="CMU Concrete" w:hAnsi="CMU Concrete"/>
        </w:rPr>
        <w:t>다른</w:t>
      </w:r>
      <w:r w:rsidRPr="00C22184">
        <w:rPr>
          <w:rFonts w:ascii="CMU Concrete" w:hAnsi="CMU Concrete"/>
        </w:rPr>
        <w:t xml:space="preserve"> </w:t>
      </w:r>
      <w:r w:rsidRPr="00C22184">
        <w:rPr>
          <w:rFonts w:ascii="CMU Concrete" w:hAnsi="CMU Concrete"/>
        </w:rPr>
        <w:t>하나의</w:t>
      </w:r>
      <w:r w:rsidRPr="00C22184">
        <w:rPr>
          <w:rFonts w:ascii="CMU Concrete" w:hAnsi="CMU Concrete"/>
        </w:rPr>
        <w:t xml:space="preserve"> </w:t>
      </w:r>
      <w:r w:rsidRPr="00C22184">
        <w:rPr>
          <w:rFonts w:ascii="CMU Concrete" w:hAnsi="CMU Concrete"/>
        </w:rPr>
        <w:t>신경망으로</w:t>
      </w:r>
      <w:r w:rsidRPr="00C22184">
        <w:rPr>
          <w:rFonts w:ascii="CMU Concrete" w:hAnsi="CMU Concrete"/>
        </w:rPr>
        <w:t xml:space="preserve"> </w:t>
      </w:r>
      <w:r w:rsidRPr="00C22184">
        <w:rPr>
          <w:rFonts w:ascii="CMU Concrete" w:hAnsi="CMU Concrete"/>
          <w:b/>
          <w:bCs/>
        </w:rPr>
        <w:t xml:space="preserve">Q </w:t>
      </w:r>
      <w:r w:rsidRPr="00C22184">
        <w:rPr>
          <w:rFonts w:ascii="CMU Concrete" w:hAnsi="CMU Concrete"/>
          <w:b/>
          <w:bCs/>
        </w:rPr>
        <w:t>함수</w:t>
      </w:r>
      <w:r w:rsidRPr="00C22184">
        <w:rPr>
          <w:rFonts w:ascii="CMU Concrete" w:hAnsi="CMU Concrete"/>
        </w:rPr>
        <w:t>를</w:t>
      </w:r>
      <w:r w:rsidRPr="00C22184">
        <w:rPr>
          <w:rFonts w:ascii="CMU Concrete" w:hAnsi="CMU Concrete"/>
        </w:rPr>
        <w:t xml:space="preserve"> </w:t>
      </w:r>
      <w:r w:rsidRPr="00C22184">
        <w:rPr>
          <w:rFonts w:ascii="CMU Concrete" w:hAnsi="CMU Concrete"/>
        </w:rPr>
        <w:t>대체합니다</w:t>
      </w:r>
      <w:r w:rsidRPr="00C22184">
        <w:rPr>
          <w:rFonts w:ascii="CMU Concrete" w:hAnsi="CMU Concrete"/>
        </w:rPr>
        <w:t>.</w:t>
      </w:r>
    </w:p>
    <w:p w14:paraId="269D78BA" w14:textId="77777777" w:rsidR="000333A7" w:rsidRDefault="000333A7" w:rsidP="000333A7">
      <w:pPr>
        <w:pStyle w:val="p2"/>
        <w:rPr>
          <w:rFonts w:ascii="CMU Concrete" w:hAnsi="CMU Concrete"/>
        </w:rPr>
      </w:pPr>
      <w:r w:rsidRPr="00F4063E">
        <w:rPr>
          <w:rFonts w:ascii="CMU Concrete" w:hAnsi="CMU Concrete"/>
          <w:b/>
          <w:bCs/>
        </w:rPr>
        <w:t>Actor</w:t>
      </w:r>
      <w:r w:rsidRPr="00F4063E">
        <w:rPr>
          <w:rFonts w:ascii="CMU Concrete" w:hAnsi="CMU Concrete"/>
        </w:rPr>
        <w:t>는</w:t>
      </w:r>
      <w:r w:rsidRPr="00F4063E">
        <w:rPr>
          <w:rFonts w:ascii="CMU Concrete" w:hAnsi="CMU Concrete"/>
        </w:rPr>
        <w:t xml:space="preserve"> </w:t>
      </w:r>
      <w:r w:rsidRPr="00F4063E">
        <w:rPr>
          <w:rFonts w:ascii="CMU Concrete" w:hAnsi="CMU Concrete"/>
        </w:rPr>
        <w:t>현재</w:t>
      </w:r>
      <w:r w:rsidRPr="00F4063E">
        <w:rPr>
          <w:rFonts w:ascii="CMU Concrete" w:hAnsi="CMU Concrete"/>
        </w:rPr>
        <w:t xml:space="preserve"> </w:t>
      </w:r>
      <w:r w:rsidRPr="00F4063E">
        <w:rPr>
          <w:rFonts w:ascii="CMU Concrete" w:hAnsi="CMU Concrete"/>
        </w:rPr>
        <w:t>환경으로부터</w:t>
      </w:r>
      <w:r w:rsidRPr="00F4063E">
        <w:rPr>
          <w:rFonts w:ascii="CMU Concrete" w:hAnsi="CMU Concrete"/>
        </w:rPr>
        <w:t xml:space="preserve"> </w:t>
      </w:r>
      <w:r w:rsidRPr="00F4063E">
        <w:rPr>
          <w:rFonts w:ascii="CMU Concrete" w:hAnsi="CMU Concrete"/>
          <w:b/>
          <w:bCs/>
        </w:rPr>
        <w:t xml:space="preserve">t </w:t>
      </w:r>
      <w:r w:rsidRPr="00F4063E">
        <w:rPr>
          <w:rFonts w:ascii="CMU Concrete" w:hAnsi="CMU Concrete"/>
          <w:b/>
          <w:bCs/>
        </w:rPr>
        <w:t>시점의</w:t>
      </w:r>
      <w:r w:rsidRPr="00F4063E">
        <w:rPr>
          <w:rFonts w:ascii="CMU Concrete" w:hAnsi="CMU Concrete"/>
          <w:b/>
          <w:bCs/>
        </w:rPr>
        <w:t xml:space="preserve"> </w:t>
      </w:r>
      <w:r w:rsidRPr="00F4063E">
        <w:rPr>
          <w:rFonts w:ascii="CMU Concrete" w:hAnsi="CMU Concrete"/>
          <w:b/>
          <w:bCs/>
        </w:rPr>
        <w:t>상태</w:t>
      </w:r>
      <w:r w:rsidRPr="00F4063E">
        <w:rPr>
          <w:rFonts w:ascii="CMU Concrete" w:hAnsi="CMU Concrete"/>
          <w:b/>
          <w:bCs/>
        </w:rPr>
        <w:t>(s(t))</w:t>
      </w:r>
      <w:r w:rsidRPr="00F4063E">
        <w:rPr>
          <w:rFonts w:ascii="CMU Concrete" w:hAnsi="CMU Concrete"/>
        </w:rPr>
        <w:t>를</w:t>
      </w:r>
      <w:r w:rsidRPr="00F4063E">
        <w:rPr>
          <w:rFonts w:ascii="CMU Concrete" w:hAnsi="CMU Concrete"/>
        </w:rPr>
        <w:t xml:space="preserve"> </w:t>
      </w:r>
      <w:r w:rsidRPr="00F4063E">
        <w:rPr>
          <w:rFonts w:ascii="CMU Concrete" w:hAnsi="CMU Concrete"/>
        </w:rPr>
        <w:t>인식하여</w:t>
      </w:r>
      <w:r w:rsidRPr="00F4063E">
        <w:rPr>
          <w:rFonts w:ascii="CMU Concrete" w:hAnsi="CMU Concrete"/>
        </w:rPr>
        <w:t xml:space="preserve"> </w:t>
      </w:r>
      <w:r w:rsidRPr="00F4063E">
        <w:rPr>
          <w:rFonts w:ascii="CMU Concrete" w:hAnsi="CMU Concrete"/>
          <w:b/>
          <w:bCs/>
        </w:rPr>
        <w:t>정책</w:t>
      </w:r>
      <w:r w:rsidRPr="00F4063E">
        <w:rPr>
          <w:rFonts w:ascii="CMU Concrete" w:hAnsi="CMU Concrete"/>
          <w:b/>
          <w:bCs/>
        </w:rPr>
        <w:t>(pi)</w:t>
      </w:r>
      <w:r w:rsidRPr="00F4063E">
        <w:rPr>
          <w:rFonts w:ascii="CMU Concrete" w:hAnsi="CMU Concrete"/>
        </w:rPr>
        <w:t>을</w:t>
      </w:r>
      <w:r w:rsidRPr="00F4063E">
        <w:rPr>
          <w:rFonts w:ascii="CMU Concrete" w:hAnsi="CMU Concrete"/>
        </w:rPr>
        <w:t xml:space="preserve"> </w:t>
      </w:r>
      <w:r w:rsidRPr="00F4063E">
        <w:rPr>
          <w:rFonts w:ascii="CMU Concrete" w:hAnsi="CMU Concrete"/>
        </w:rPr>
        <w:t>통해</w:t>
      </w:r>
      <w:r w:rsidRPr="00F4063E">
        <w:rPr>
          <w:rFonts w:ascii="CMU Concrete" w:hAnsi="CMU Concrete"/>
        </w:rPr>
        <w:t xml:space="preserve"> </w:t>
      </w:r>
      <w:r w:rsidRPr="00F4063E">
        <w:rPr>
          <w:rFonts w:ascii="CMU Concrete" w:hAnsi="CMU Concrete"/>
          <w:b/>
          <w:bCs/>
        </w:rPr>
        <w:t>연속적인</w:t>
      </w:r>
      <w:r w:rsidRPr="00F4063E">
        <w:rPr>
          <w:rFonts w:ascii="CMU Concrete" w:hAnsi="CMU Concrete"/>
        </w:rPr>
        <w:t xml:space="preserve"> </w:t>
      </w:r>
      <w:r w:rsidRPr="00F4063E">
        <w:rPr>
          <w:rFonts w:ascii="CMU Concrete" w:hAnsi="CMU Concrete"/>
        </w:rPr>
        <w:t>최적의</w:t>
      </w:r>
      <w:r w:rsidRPr="00F4063E">
        <w:rPr>
          <w:rFonts w:ascii="CMU Concrete" w:hAnsi="CMU Concrete"/>
        </w:rPr>
        <w:t xml:space="preserve"> </w:t>
      </w:r>
      <w:r w:rsidRPr="00F4063E">
        <w:rPr>
          <w:rFonts w:ascii="CMU Concrete" w:hAnsi="CMU Concrete"/>
          <w:b/>
          <w:bCs/>
        </w:rPr>
        <w:t>행동</w:t>
      </w:r>
      <w:r w:rsidRPr="00F4063E">
        <w:rPr>
          <w:rFonts w:ascii="CMU Concrete" w:hAnsi="CMU Concrete"/>
          <w:b/>
          <w:bCs/>
        </w:rPr>
        <w:t xml:space="preserve"> (a(t))</w:t>
      </w:r>
      <w:r w:rsidRPr="00F4063E">
        <w:rPr>
          <w:rFonts w:ascii="CMU Concrete" w:hAnsi="CMU Concrete"/>
        </w:rPr>
        <w:t>을</w:t>
      </w:r>
      <w:r w:rsidRPr="00F4063E">
        <w:rPr>
          <w:rFonts w:ascii="CMU Concrete" w:hAnsi="CMU Concrete"/>
        </w:rPr>
        <w:t xml:space="preserve"> </w:t>
      </w:r>
      <w:r w:rsidRPr="00F4063E">
        <w:rPr>
          <w:rFonts w:ascii="CMU Concrete" w:hAnsi="CMU Concrete"/>
        </w:rPr>
        <w:t>산출합니다</w:t>
      </w:r>
      <w:r w:rsidRPr="00F4063E">
        <w:rPr>
          <w:rFonts w:ascii="CMU Concrete" w:hAnsi="CMU Concrete"/>
        </w:rPr>
        <w:t>.</w:t>
      </w:r>
    </w:p>
    <w:p w14:paraId="022D328B" w14:textId="77777777" w:rsidR="000333A7" w:rsidRDefault="000333A7" w:rsidP="000333A7">
      <w:pPr>
        <w:pStyle w:val="p2"/>
        <w:rPr>
          <w:rFonts w:ascii="CMU Concrete" w:hAnsi="CMU Concrete"/>
        </w:rPr>
      </w:pPr>
      <w:r>
        <w:rPr>
          <w:rFonts w:ascii="CMU Concrete" w:hAnsi="CMU Concrete"/>
          <w:b/>
          <w:bCs/>
          <w:noProof/>
        </w:rPr>
        <w:drawing>
          <wp:inline distT="0" distB="0" distL="0" distR="0" wp14:anchorId="0174D9CA" wp14:editId="7AD3C6E3">
            <wp:extent cx="3434316" cy="844594"/>
            <wp:effectExtent l="0" t="0" r="0" b="0"/>
            <wp:docPr id="1625" name="그림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3457557" cy="850310"/>
                    </a:xfrm>
                    <a:prstGeom prst="rect">
                      <a:avLst/>
                    </a:prstGeom>
                    <a:noFill/>
                    <a:ln>
                      <a:noFill/>
                    </a:ln>
                  </pic:spPr>
                </pic:pic>
              </a:graphicData>
            </a:graphic>
          </wp:inline>
        </w:drawing>
      </w:r>
    </w:p>
    <w:p w14:paraId="1AF8B01A" w14:textId="77777777" w:rsidR="000333A7" w:rsidRDefault="000333A7" w:rsidP="000333A7">
      <w:pPr>
        <w:pStyle w:val="p2"/>
      </w:pPr>
      <w:r w:rsidRPr="00744DDF">
        <w:rPr>
          <w:b/>
          <w:bCs/>
        </w:rPr>
        <w:t>Critic</w:t>
      </w:r>
      <w:r w:rsidRPr="00744DDF">
        <w:t xml:space="preserve">은 Actor가 출력한 행동을 </w:t>
      </w:r>
      <w:r w:rsidRPr="00744DDF">
        <w:rPr>
          <w:b/>
          <w:bCs/>
        </w:rPr>
        <w:t>Q 함수</w:t>
      </w:r>
      <w:r w:rsidRPr="00744DDF">
        <w:t>를 이용하여 평가합니다.</w:t>
      </w:r>
    </w:p>
    <w:p w14:paraId="5188925D" w14:textId="77777777" w:rsidR="000333A7" w:rsidRDefault="000333A7" w:rsidP="000333A7">
      <w:pPr>
        <w:pStyle w:val="af"/>
      </w:pPr>
      <w:r>
        <w:rPr>
          <w:noProof/>
        </w:rPr>
        <w:drawing>
          <wp:inline distT="0" distB="0" distL="0" distR="0" wp14:anchorId="2981EEA0" wp14:editId="78AC2E63">
            <wp:extent cx="4146698" cy="919574"/>
            <wp:effectExtent l="0" t="0" r="6350" b="0"/>
            <wp:docPr id="1626" name="그림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169004" cy="924521"/>
                    </a:xfrm>
                    <a:prstGeom prst="rect">
                      <a:avLst/>
                    </a:prstGeom>
                    <a:noFill/>
                    <a:ln>
                      <a:noFill/>
                    </a:ln>
                  </pic:spPr>
                </pic:pic>
              </a:graphicData>
            </a:graphic>
          </wp:inline>
        </w:drawing>
      </w:r>
      <w:r>
        <w:t xml:space="preserve"> </w:t>
      </w:r>
    </w:p>
    <w:p w14:paraId="7F63DE1C" w14:textId="77777777" w:rsidR="000333A7" w:rsidRDefault="000333A7" w:rsidP="000333A7">
      <w:pPr>
        <w:pStyle w:val="11"/>
        <w:rPr>
          <w:szCs w:val="22"/>
        </w:rPr>
      </w:pPr>
      <w:r>
        <w:rPr>
          <w:rFonts w:hint="eastAsia"/>
        </w:rPr>
        <w:t>고려사항</w:t>
      </w:r>
    </w:p>
    <w:p w14:paraId="354CE0B1"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p>
    <w:p w14:paraId="6154BE57" w14:textId="77777777" w:rsidR="000333A7" w:rsidRDefault="000333A7" w:rsidP="000333A7">
      <w:pPr>
        <w:numPr>
          <w:ilvl w:val="0"/>
          <w:numId w:val="154"/>
        </w:numPr>
        <w:ind w:left="426"/>
        <w:rPr>
          <w:rStyle w:val="p2Char"/>
          <w:rFonts w:ascii="CMU Concrete" w:hAnsi="CMU Concrete"/>
        </w:rPr>
      </w:pPr>
      <w:r>
        <w:rPr>
          <w:rStyle w:val="p2Char"/>
          <w:rFonts w:ascii="CMU Concrete" w:hAnsi="CMU Concrete" w:hint="eastAsia"/>
          <w:b/>
          <w:bCs/>
        </w:rPr>
        <w:t>환경모델</w:t>
      </w:r>
      <w:r w:rsidRPr="00F77E99">
        <w:rPr>
          <w:rStyle w:val="p2Char"/>
          <w:rFonts w:ascii="CMU Concrete" w:hAnsi="CMU Concrete" w:hint="eastAsia"/>
        </w:rPr>
        <w:t>에서</w:t>
      </w:r>
      <w:r w:rsidRPr="00F77E99">
        <w:rPr>
          <w:rStyle w:val="p2Char"/>
          <w:rFonts w:ascii="CMU Concrete" w:hAnsi="CMU Concrete" w:hint="eastAsia"/>
        </w:rPr>
        <w:t xml:space="preserve"> </w:t>
      </w:r>
      <w:r w:rsidRPr="00F77E99">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sidRPr="00F77E99">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sidRPr="00F77E99">
        <w:rPr>
          <w:rStyle w:val="p2Char"/>
          <w:rFonts w:ascii="CMU Concrete" w:hAnsi="CMU Concrete" w:hint="eastAsia"/>
        </w:rPr>
        <w:t>가</w:t>
      </w:r>
      <w:r w:rsidRPr="00F77E99">
        <w:rPr>
          <w:rStyle w:val="p2Char"/>
          <w:rFonts w:ascii="CMU Concrete" w:hAnsi="CMU Concrete" w:hint="eastAsia"/>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r>
        <w:rPr>
          <w:rStyle w:val="p2Char"/>
          <w:rFonts w:ascii="CMU Concrete" w:hAnsi="CMU Concrete"/>
          <w:bCs/>
        </w:rPr>
        <w:t xml:space="preserve"> </w:t>
      </w:r>
    </w:p>
    <w:p w14:paraId="0B16F9DB" w14:textId="77777777" w:rsidR="000333A7" w:rsidRPr="00F77E99" w:rsidRDefault="000333A7" w:rsidP="000333A7">
      <w:pPr>
        <w:numPr>
          <w:ilvl w:val="0"/>
          <w:numId w:val="154"/>
        </w:numPr>
        <w:ind w:left="426"/>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0B7C0FC4" w14:textId="77777777" w:rsidR="000333A7" w:rsidRPr="00F77E99" w:rsidRDefault="000333A7" w:rsidP="000333A7">
      <w:pPr>
        <w:ind w:left="426"/>
      </w:pPr>
    </w:p>
    <w:p w14:paraId="31759770" w14:textId="77777777" w:rsidR="000333A7" w:rsidRDefault="000333A7" w:rsidP="000333A7">
      <w:pPr>
        <w:pStyle w:val="11"/>
        <w:rPr>
          <w:szCs w:val="22"/>
        </w:rPr>
      </w:pPr>
      <w:r>
        <w:rPr>
          <w:rFonts w:hint="eastAsia"/>
        </w:rPr>
        <w:t>사용법</w:t>
      </w:r>
    </w:p>
    <w:p w14:paraId="073F773D"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28CE0094"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 xml:space="preserve">DDPG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sidRPr="00F77E99">
        <w:rPr>
          <w:rFonts w:ascii="CMU Concrete" w:hAnsi="CMU Concrete" w:hint="eastAsia"/>
          <w:b/>
          <w:bCs/>
        </w:rPr>
        <w:t>입력노드</w:t>
      </w:r>
      <w:r>
        <w:rPr>
          <w:rFonts w:ascii="CMU Concrete" w:hAnsi="CMU Concrete" w:hint="eastAsia"/>
        </w:rPr>
        <w:t>에</w:t>
      </w:r>
      <w:r>
        <w:rPr>
          <w:rFonts w:ascii="CMU Concrete" w:hAnsi="CMU Concrete" w:hint="eastAsia"/>
        </w:rPr>
        <w:t xml:space="preserve"> </w:t>
      </w:r>
      <w:r>
        <w:rPr>
          <w:rFonts w:ascii="CMU Concrete" w:hAnsi="CMU Concrete" w:hint="eastAsia"/>
        </w:rPr>
        <w:t>연결하고</w:t>
      </w:r>
      <w:r>
        <w:rPr>
          <w:rFonts w:ascii="CMU Concrete" w:hAnsi="CMU Concrete" w:hint="eastAsia"/>
        </w:rPr>
        <w:t xml:space="preserve"> </w:t>
      </w:r>
      <w:r>
        <w:rPr>
          <w:rFonts w:ascii="CMU Concrete" w:hAnsi="CMU Concrete" w:hint="eastAsia"/>
        </w:rPr>
        <w:t>옵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Pr>
          <w:rFonts w:ascii="CMU Concrete" w:hAnsi="CMU Concrete"/>
        </w:rPr>
        <w:t xml:space="preserve"> </w:t>
      </w:r>
    </w:p>
    <w:p w14:paraId="01F9080F" w14:textId="77777777" w:rsidR="000333A7" w:rsidRDefault="000333A7" w:rsidP="000333A7">
      <w:pPr>
        <w:numPr>
          <w:ilvl w:val="0"/>
          <w:numId w:val="155"/>
        </w:numPr>
        <w:ind w:left="426"/>
        <w:rPr>
          <w:rFonts w:ascii="CMU Concrete" w:hAnsi="CMU Concrete"/>
        </w:rPr>
      </w:pPr>
      <w:r>
        <w:rPr>
          <w:rStyle w:val="p2Char"/>
          <w:rFonts w:ascii="CMU Concrete" w:hAnsi="CMU Concrete" w:hint="eastAsia"/>
          <w:b/>
          <w:bCs/>
        </w:rPr>
        <w:t>D</w:t>
      </w:r>
      <w:r>
        <w:rPr>
          <w:rStyle w:val="p2Char"/>
          <w:rFonts w:ascii="CMU Concrete" w:hAnsi="CMU Concrete"/>
          <w:b/>
          <w:bCs/>
        </w:rPr>
        <w:t xml:space="preserve">DPG </w:t>
      </w:r>
      <w:r w:rsidRPr="00A91184">
        <w:rPr>
          <w:rStyle w:val="p2Char"/>
          <w:rFonts w:ascii="CMU Concrete" w:hAnsi="CMU Concrete" w:hint="eastAsia"/>
        </w:rPr>
        <w:t>예시는</w:t>
      </w:r>
      <w:r w:rsidRPr="00A91184">
        <w:rPr>
          <w:rStyle w:val="p2Char"/>
          <w:rFonts w:ascii="CMU Concrete" w:hAnsi="CMU Concrete" w:hint="eastAsia"/>
        </w:rPr>
        <w:t xml:space="preserve"> </w:t>
      </w:r>
      <w:r w:rsidRPr="00A91184">
        <w:rPr>
          <w:rStyle w:val="p2Char"/>
          <w:rFonts w:ascii="CMU Concrete" w:hAnsi="CMU Concrete" w:hint="eastAsia"/>
        </w:rPr>
        <w:t>아래와</w:t>
      </w:r>
      <w:r w:rsidRPr="00A91184">
        <w:rPr>
          <w:rStyle w:val="p2Char"/>
          <w:rFonts w:ascii="CMU Concrete" w:hAnsi="CMU Concrete" w:hint="eastAsia"/>
        </w:rPr>
        <w:t xml:space="preserve"> </w:t>
      </w:r>
      <w:r w:rsidRPr="00A91184">
        <w:rPr>
          <w:rStyle w:val="p2Char"/>
          <w:rFonts w:ascii="CMU Concrete" w:hAnsi="CMU Concrete" w:hint="eastAsia"/>
        </w:rPr>
        <w:t>같습니다</w:t>
      </w:r>
      <w:r w:rsidRPr="00A91184">
        <w:rPr>
          <w:rStyle w:val="p2Char"/>
          <w:rFonts w:ascii="CMU Concrete" w:hAnsi="CMU Concrete" w:hint="eastAsia"/>
        </w:rPr>
        <w:t>.</w:t>
      </w:r>
    </w:p>
    <w:p w14:paraId="49B6D634" w14:textId="77777777" w:rsidR="000333A7" w:rsidRDefault="000333A7" w:rsidP="000333A7">
      <w:pPr>
        <w:pStyle w:val="af"/>
      </w:pPr>
      <w:r>
        <w:rPr>
          <w:noProof/>
        </w:rPr>
        <w:drawing>
          <wp:inline distT="0" distB="0" distL="0" distR="0" wp14:anchorId="007C8A00" wp14:editId="44C6C331">
            <wp:extent cx="3157855" cy="956945"/>
            <wp:effectExtent l="0" t="0" r="4445" b="0"/>
            <wp:docPr id="1627" name="그림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3157855" cy="956945"/>
                    </a:xfrm>
                    <a:prstGeom prst="rect">
                      <a:avLst/>
                    </a:prstGeom>
                    <a:noFill/>
                    <a:ln>
                      <a:noFill/>
                    </a:ln>
                  </pic:spPr>
                </pic:pic>
              </a:graphicData>
            </a:graphic>
          </wp:inline>
        </w:drawing>
      </w:r>
    </w:p>
    <w:p w14:paraId="06446FEC" w14:textId="77777777" w:rsidR="000333A7" w:rsidRDefault="000333A7" w:rsidP="000333A7">
      <w:pPr>
        <w:rPr>
          <w:rFonts w:ascii="CMU Concrete" w:hAnsi="CMU Concrete"/>
        </w:rPr>
      </w:pPr>
    </w:p>
    <w:p w14:paraId="0A8671DA" w14:textId="77777777" w:rsidR="000333A7" w:rsidRDefault="000333A7" w:rsidP="000333A7">
      <w:pPr>
        <w:pStyle w:val="11"/>
      </w:pPr>
      <w:r>
        <w:rPr>
          <w:rFonts w:hint="eastAsia"/>
        </w:rPr>
        <w:t>속성</w:t>
      </w:r>
    </w:p>
    <w:p w14:paraId="62CA65C0"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517A7823"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9AE6160"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1DA6590"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276F5F1"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8C5F3F9"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D2D64A1" w14:textId="77777777" w:rsidR="000333A7" w:rsidRDefault="000333A7" w:rsidP="003F30C0">
            <w:pPr>
              <w:pStyle w:val="ae"/>
              <w:rPr>
                <w:rFonts w:ascii="CMU Concrete" w:hAnsi="CMU Concrete"/>
              </w:rPr>
            </w:pPr>
            <w:r>
              <w:rPr>
                <w:rFonts w:ascii="CMU Concrete" w:hAnsi="CMU Concrete" w:hint="eastAsia"/>
              </w:rPr>
              <w:t>비고</w:t>
            </w:r>
          </w:p>
        </w:tc>
      </w:tr>
      <w:tr w:rsidR="000333A7" w14:paraId="31AE078B"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25FB619"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CD9BFB1"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89B9E47"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513CD61"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03BAD5F0" w14:textId="77777777" w:rsidR="000333A7" w:rsidRDefault="000333A7" w:rsidP="003F30C0">
            <w:pPr>
              <w:jc w:val="center"/>
              <w:rPr>
                <w:rFonts w:ascii="CMU Concrete" w:hAnsi="CMU Concrete"/>
              </w:rPr>
            </w:pPr>
          </w:p>
        </w:tc>
      </w:tr>
      <w:tr w:rsidR="000333A7" w14:paraId="0BC1A3C3"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C64318A"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ACD775E"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7690AEC"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3D4B4F0"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122E0D51" w14:textId="77777777" w:rsidR="000333A7" w:rsidRDefault="000333A7" w:rsidP="003F30C0">
            <w:pPr>
              <w:jc w:val="center"/>
              <w:rPr>
                <w:rFonts w:ascii="CMU Concrete" w:hAnsi="CMU Concrete"/>
              </w:rPr>
            </w:pPr>
          </w:p>
        </w:tc>
      </w:tr>
      <w:tr w:rsidR="000333A7" w14:paraId="446A18A0"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EB42052"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F48B144"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2C588D9"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F1FAC26"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4D1BF3F0"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75FE1229"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353F952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634AE47E"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4B2CAD5C"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C03785E"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C2D6EBC" w14:textId="77777777" w:rsidR="000333A7" w:rsidRDefault="000333A7" w:rsidP="003F30C0">
            <w:pPr>
              <w:jc w:val="center"/>
              <w:rPr>
                <w:rFonts w:ascii="CMU Concrete" w:hAnsi="CMU Concrete"/>
              </w:rPr>
            </w:pPr>
          </w:p>
        </w:tc>
      </w:tr>
      <w:tr w:rsidR="000333A7" w14:paraId="1987DF5A" w14:textId="77777777" w:rsidTr="003F30C0">
        <w:trPr>
          <w:trHeight w:val="400"/>
          <w:tblCellSpacing w:w="0" w:type="dxa"/>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14:paraId="2F0BB671"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6F62D727" w14:textId="77777777" w:rsidR="000333A7" w:rsidRDefault="000333A7" w:rsidP="003F30C0">
            <w:pPr>
              <w:jc w:val="center"/>
              <w:rPr>
                <w:rFonts w:ascii="CMU Concrete" w:hAnsi="CMU Concrete"/>
              </w:rPr>
            </w:pPr>
            <w:r w:rsidRPr="00DD4187">
              <w:rPr>
                <w:rFonts w:hint="eastAsia"/>
              </w:rPr>
              <w:t>환경모델파일</w:t>
            </w:r>
            <w:r w:rsidRPr="00DD4187">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3DE4E5A9" w14:textId="77777777" w:rsidR="000333A7" w:rsidRDefault="000333A7" w:rsidP="003F30C0">
            <w:pPr>
              <w:jc w:val="center"/>
              <w:rPr>
                <w:rFonts w:ascii="CMU Concrete" w:hAnsi="CMU Concrete"/>
              </w:rPr>
            </w:pPr>
            <w:r w:rsidRPr="00DD4187">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14B4CDA"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0D0137A" w14:textId="77777777" w:rsidR="000333A7" w:rsidRDefault="000333A7" w:rsidP="003F30C0">
            <w:pPr>
              <w:jc w:val="center"/>
              <w:rPr>
                <w:rFonts w:ascii="CMU Concrete" w:hAnsi="CMU Concrete"/>
              </w:rPr>
            </w:pPr>
          </w:p>
        </w:tc>
      </w:tr>
      <w:tr w:rsidR="000333A7" w14:paraId="589F6710"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0C9043B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5833414" w14:textId="77777777" w:rsidR="000333A7" w:rsidRDefault="000333A7" w:rsidP="003F30C0">
            <w:pPr>
              <w:jc w:val="center"/>
              <w:rPr>
                <w:rFonts w:ascii="CMU Concrete" w:hAnsi="CMU Concrete"/>
              </w:rPr>
            </w:pPr>
            <w:r w:rsidRPr="00DD4187">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571A041" w14:textId="77777777" w:rsidR="000333A7" w:rsidRDefault="000333A7" w:rsidP="003F30C0">
            <w:pPr>
              <w:jc w:val="center"/>
              <w:rPr>
                <w:rFonts w:ascii="CMU Concrete" w:hAnsi="CMU Concrete"/>
              </w:rPr>
            </w:pPr>
            <w:r w:rsidRPr="00DD4187">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531DD845"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3AFEB62B" w14:textId="77777777" w:rsidR="000333A7" w:rsidRDefault="000333A7" w:rsidP="003F30C0">
            <w:pPr>
              <w:jc w:val="center"/>
              <w:rPr>
                <w:rFonts w:ascii="CMU Concrete" w:hAnsi="CMU Concrete"/>
              </w:rPr>
            </w:pPr>
          </w:p>
        </w:tc>
      </w:tr>
      <w:tr w:rsidR="000333A7" w14:paraId="4C168007"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7641A9A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0173C05" w14:textId="77777777" w:rsidR="000333A7" w:rsidRDefault="000333A7" w:rsidP="003F30C0">
            <w:pPr>
              <w:jc w:val="center"/>
              <w:rPr>
                <w:rFonts w:ascii="CMU Concrete" w:hAnsi="CMU Concrete"/>
              </w:rPr>
            </w:pPr>
            <w:r w:rsidRPr="00DD4187">
              <w:t>Actor 학습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666747E" w14:textId="77777777" w:rsidR="000333A7" w:rsidRDefault="000333A7" w:rsidP="003F30C0">
            <w:pPr>
              <w:jc w:val="center"/>
              <w:rPr>
                <w:rFonts w:ascii="CMU Concrete" w:hAnsi="CMU Concrete"/>
              </w:rPr>
            </w:pPr>
            <w:r w:rsidRPr="00DD4187">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438FD619"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00154C23" w14:textId="77777777" w:rsidR="000333A7" w:rsidRDefault="000333A7" w:rsidP="003F30C0">
            <w:pPr>
              <w:jc w:val="center"/>
              <w:rPr>
                <w:rFonts w:ascii="CMU Concrete" w:hAnsi="CMU Concrete"/>
              </w:rPr>
            </w:pPr>
          </w:p>
        </w:tc>
      </w:tr>
      <w:tr w:rsidR="000333A7" w14:paraId="310B1200"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163A77E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C173EA6" w14:textId="77777777" w:rsidR="000333A7" w:rsidRDefault="000333A7" w:rsidP="003F30C0">
            <w:pPr>
              <w:jc w:val="center"/>
              <w:rPr>
                <w:rFonts w:ascii="CMU Concrete" w:hAnsi="CMU Concrete"/>
              </w:rPr>
            </w:pPr>
            <w:r w:rsidRPr="00DD4187">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2CB3CB3" w14:textId="77777777" w:rsidR="000333A7" w:rsidRDefault="000333A7" w:rsidP="003F30C0">
            <w:pPr>
              <w:jc w:val="center"/>
              <w:rPr>
                <w:rFonts w:ascii="CMU Concrete" w:hAnsi="CMU Concrete"/>
              </w:rPr>
            </w:pPr>
            <w:r w:rsidRPr="00DD4187">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49E46310"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59B933F5" w14:textId="77777777" w:rsidR="000333A7" w:rsidRDefault="000333A7" w:rsidP="003F30C0">
            <w:pPr>
              <w:jc w:val="center"/>
              <w:rPr>
                <w:rFonts w:ascii="CMU Concrete" w:hAnsi="CMU Concrete"/>
              </w:rPr>
            </w:pPr>
          </w:p>
        </w:tc>
      </w:tr>
      <w:tr w:rsidR="000333A7" w14:paraId="58BA2412"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10BE553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0D879FE" w14:textId="77777777" w:rsidR="000333A7" w:rsidRDefault="000333A7" w:rsidP="003F30C0">
            <w:pPr>
              <w:jc w:val="center"/>
              <w:rPr>
                <w:rFonts w:ascii="CMU Concrete" w:hAnsi="CMU Concrete"/>
              </w:rPr>
            </w:pPr>
            <w:r w:rsidRPr="00DD4187">
              <w:t>Epsilon</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3BCD0301" w14:textId="77777777" w:rsidR="000333A7" w:rsidRDefault="000333A7" w:rsidP="003F30C0">
            <w:pPr>
              <w:jc w:val="center"/>
              <w:rPr>
                <w:rFonts w:ascii="CMU Concrete" w:hAnsi="CMU Concrete"/>
              </w:rPr>
            </w:pPr>
            <w:r w:rsidRPr="00DD4187">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2F90F69"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7D10503" w14:textId="77777777" w:rsidR="000333A7" w:rsidRDefault="000333A7" w:rsidP="003F30C0">
            <w:pPr>
              <w:jc w:val="center"/>
              <w:rPr>
                <w:rFonts w:ascii="CMU Concrete" w:hAnsi="CMU Concrete"/>
              </w:rPr>
            </w:pPr>
            <w:r w:rsidRPr="00DD4187">
              <w:t>0이상 1이하의 실수</w:t>
            </w:r>
          </w:p>
        </w:tc>
      </w:tr>
      <w:tr w:rsidR="000333A7" w14:paraId="32E9315B"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7806BA8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52EADC7" w14:textId="77777777" w:rsidR="000333A7" w:rsidRPr="00DD4187" w:rsidRDefault="000333A7" w:rsidP="003F30C0">
            <w:pPr>
              <w:jc w:val="center"/>
            </w:pPr>
            <w:r w:rsidRPr="00DD4187">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tcPr>
          <w:p w14:paraId="5ACD71F3" w14:textId="77777777" w:rsidR="000333A7" w:rsidRPr="00DD4187" w:rsidRDefault="000333A7" w:rsidP="003F30C0">
            <w:pPr>
              <w:jc w:val="center"/>
            </w:pPr>
            <w:r w:rsidRPr="00DD4187">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6995C22" w14:textId="77777777" w:rsidR="000333A7" w:rsidRPr="00DD4187" w:rsidRDefault="000333A7" w:rsidP="003F30C0">
            <w:pPr>
              <w:jc w:val="cente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4704A90" w14:textId="77777777" w:rsidR="000333A7" w:rsidRPr="00DD4187" w:rsidRDefault="000333A7" w:rsidP="003F30C0">
            <w:pPr>
              <w:jc w:val="center"/>
            </w:pPr>
            <w:r w:rsidRPr="00DD4187">
              <w:t>0이상 1이하의 실수</w:t>
            </w:r>
          </w:p>
        </w:tc>
      </w:tr>
      <w:tr w:rsidR="000333A7" w14:paraId="53AE0C92"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37174EF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43E456F" w14:textId="77777777" w:rsidR="000333A7" w:rsidRPr="00DD4187" w:rsidRDefault="000333A7" w:rsidP="003F30C0">
            <w:pPr>
              <w:jc w:val="center"/>
            </w:pPr>
            <w:r w:rsidRPr="001910F4">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14:paraId="33FA8107" w14:textId="77777777" w:rsidR="000333A7" w:rsidRPr="00DD4187" w:rsidRDefault="000333A7" w:rsidP="003F30C0">
            <w:pPr>
              <w:jc w:val="center"/>
            </w:pPr>
            <w:r w:rsidRPr="001910F4">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C34AAE2"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B8C628F" w14:textId="77777777" w:rsidR="000333A7" w:rsidRPr="00DD4187" w:rsidRDefault="000333A7" w:rsidP="003F30C0">
            <w:pPr>
              <w:jc w:val="center"/>
            </w:pPr>
            <w:r w:rsidRPr="001910F4">
              <w:t>0이상 1이하의 실수</w:t>
            </w:r>
          </w:p>
        </w:tc>
      </w:tr>
      <w:tr w:rsidR="000333A7" w14:paraId="7D4952FA"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57252A5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7D6E5C9" w14:textId="77777777" w:rsidR="000333A7" w:rsidRPr="00DD4187" w:rsidRDefault="000333A7" w:rsidP="003F30C0">
            <w:pPr>
              <w:jc w:val="center"/>
            </w:pPr>
            <w:r w:rsidRPr="001910F4">
              <w:rPr>
                <w:rFonts w:hint="eastAsia"/>
              </w:rPr>
              <w:t>리플레이</w:t>
            </w:r>
            <w:r w:rsidRPr="001910F4">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1A3A2C1C" w14:textId="77777777" w:rsidR="000333A7" w:rsidRPr="00DD4187" w:rsidRDefault="000333A7" w:rsidP="003F30C0">
            <w:pPr>
              <w:jc w:val="center"/>
            </w:pPr>
            <w:r w:rsidRPr="001910F4">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4BAEAB7"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1CB3F54" w14:textId="77777777" w:rsidR="000333A7" w:rsidRPr="00DD4187" w:rsidRDefault="000333A7" w:rsidP="003F30C0">
            <w:pPr>
              <w:jc w:val="center"/>
            </w:pPr>
            <w:r w:rsidRPr="001910F4">
              <w:t>자연수</w:t>
            </w:r>
          </w:p>
        </w:tc>
      </w:tr>
      <w:tr w:rsidR="000333A7" w14:paraId="0C7300C1"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01013C6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7761CF2" w14:textId="77777777" w:rsidR="000333A7" w:rsidRPr="00DD4187" w:rsidRDefault="000333A7" w:rsidP="003F30C0">
            <w:pPr>
              <w:jc w:val="center"/>
            </w:pPr>
            <w:r w:rsidRPr="001910F4">
              <w:rPr>
                <w:rFonts w:hint="eastAsia"/>
              </w:rPr>
              <w:t>최소</w:t>
            </w:r>
            <w:r w:rsidRPr="001910F4">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7941433B" w14:textId="77777777" w:rsidR="000333A7" w:rsidRPr="00DD4187" w:rsidRDefault="000333A7" w:rsidP="003F30C0">
            <w:pPr>
              <w:jc w:val="center"/>
            </w:pPr>
            <w:r w:rsidRPr="001910F4">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7BD3989"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155322F" w14:textId="77777777" w:rsidR="000333A7" w:rsidRPr="00DD4187" w:rsidRDefault="000333A7" w:rsidP="003F30C0">
            <w:pPr>
              <w:jc w:val="center"/>
            </w:pPr>
            <w:r w:rsidRPr="001910F4">
              <w:t>리플레이 메모리 크기보다 작거나 같은 값.</w:t>
            </w:r>
          </w:p>
        </w:tc>
      </w:tr>
      <w:tr w:rsidR="000333A7" w14:paraId="386DBFFB"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32F0B120"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6C7D744" w14:textId="77777777" w:rsidR="000333A7" w:rsidRPr="00DD4187" w:rsidRDefault="000333A7" w:rsidP="003F30C0">
            <w:pPr>
              <w:jc w:val="center"/>
            </w:pPr>
            <w:r w:rsidRPr="001910F4">
              <w:rPr>
                <w:rFonts w:hint="eastAsia"/>
              </w:rPr>
              <w:t>배치</w:t>
            </w:r>
            <w:r w:rsidRPr="001910F4">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4B9A1FD9" w14:textId="77777777" w:rsidR="000333A7" w:rsidRPr="00DD4187" w:rsidRDefault="000333A7" w:rsidP="003F30C0">
            <w:pPr>
              <w:jc w:val="center"/>
            </w:pPr>
            <w:r w:rsidRPr="001910F4">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2C4A0FE"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C613651" w14:textId="77777777" w:rsidR="000333A7" w:rsidRPr="00DD4187" w:rsidRDefault="000333A7" w:rsidP="003F30C0">
            <w:pPr>
              <w:jc w:val="center"/>
            </w:pPr>
            <w:r w:rsidRPr="001910F4">
              <w:t>자연수</w:t>
            </w:r>
          </w:p>
        </w:tc>
      </w:tr>
      <w:tr w:rsidR="000333A7" w14:paraId="75264037"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656AD21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E0A378F" w14:textId="77777777" w:rsidR="000333A7" w:rsidRPr="00DD4187" w:rsidRDefault="000333A7" w:rsidP="003F30C0">
            <w:pPr>
              <w:jc w:val="center"/>
            </w:pPr>
            <w:r w:rsidRPr="001910F4">
              <w:rPr>
                <w:rFonts w:hint="eastAsia"/>
              </w:rPr>
              <w:t>최대</w:t>
            </w:r>
            <w:r w:rsidRPr="001910F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7902512C" w14:textId="77777777" w:rsidR="000333A7" w:rsidRPr="00DD4187" w:rsidRDefault="000333A7" w:rsidP="003F30C0">
            <w:pPr>
              <w:jc w:val="center"/>
            </w:pPr>
            <w:r w:rsidRPr="001910F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8F0F839"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F6F8AA1" w14:textId="77777777" w:rsidR="000333A7" w:rsidRPr="00DD4187" w:rsidRDefault="000333A7" w:rsidP="003F30C0">
            <w:pPr>
              <w:jc w:val="center"/>
            </w:pPr>
            <w:r w:rsidRPr="001910F4">
              <w:t>자연수</w:t>
            </w:r>
          </w:p>
        </w:tc>
      </w:tr>
      <w:tr w:rsidR="000333A7" w14:paraId="1E74F39E"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577A766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01CB046" w14:textId="77777777" w:rsidR="000333A7" w:rsidRPr="00DD4187" w:rsidRDefault="000333A7" w:rsidP="003F30C0">
            <w:pPr>
              <w:jc w:val="center"/>
            </w:pPr>
            <w:r w:rsidRPr="001910F4">
              <w:rPr>
                <w:rFonts w:hint="eastAsia"/>
              </w:rPr>
              <w:t>최대</w:t>
            </w:r>
            <w:r w:rsidRPr="001910F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37A32E05" w14:textId="77777777" w:rsidR="000333A7" w:rsidRPr="00DD4187" w:rsidRDefault="000333A7" w:rsidP="003F30C0">
            <w:pPr>
              <w:jc w:val="center"/>
            </w:pPr>
            <w:r w:rsidRPr="001910F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A293F53"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B6F0DE5" w14:textId="77777777" w:rsidR="000333A7" w:rsidRPr="00DD4187" w:rsidRDefault="000333A7" w:rsidP="003F30C0">
            <w:pPr>
              <w:jc w:val="center"/>
            </w:pPr>
            <w:r w:rsidRPr="001910F4">
              <w:t>자연수</w:t>
            </w:r>
          </w:p>
        </w:tc>
      </w:tr>
      <w:tr w:rsidR="000333A7" w14:paraId="2E3499F4"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07B2BDC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F266848" w14:textId="77777777" w:rsidR="000333A7" w:rsidRPr="00DD4187" w:rsidRDefault="000333A7" w:rsidP="003F30C0">
            <w:pPr>
              <w:jc w:val="center"/>
            </w:pPr>
            <w:r w:rsidRPr="0012700C">
              <w:rPr>
                <w:rFonts w:hint="eastAsia"/>
              </w:rPr>
              <w:t>목표치</w:t>
            </w:r>
            <w:r w:rsidRPr="0012700C">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2F7B83D3" w14:textId="77777777" w:rsidR="000333A7" w:rsidRPr="00DD4187" w:rsidRDefault="000333A7" w:rsidP="003F30C0">
            <w:pPr>
              <w:jc w:val="center"/>
            </w:pPr>
            <w:r w:rsidRPr="0012700C">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07CFE42" w14:textId="77777777" w:rsidR="000333A7" w:rsidRPr="00DD4187" w:rsidRDefault="000333A7" w:rsidP="003F30C0">
            <w:pPr>
              <w:jc w:val="center"/>
            </w:pPr>
            <w:r w:rsidRPr="0012700C">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6330431" w14:textId="77777777" w:rsidR="000333A7" w:rsidRPr="00DD4187" w:rsidRDefault="000333A7" w:rsidP="003F30C0">
            <w:pPr>
              <w:jc w:val="center"/>
            </w:pPr>
          </w:p>
        </w:tc>
      </w:tr>
      <w:tr w:rsidR="000333A7" w14:paraId="331B5D2B"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3302EA6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1E827B3" w14:textId="77777777" w:rsidR="000333A7" w:rsidRPr="00DD4187" w:rsidRDefault="000333A7" w:rsidP="003F30C0">
            <w:pPr>
              <w:jc w:val="center"/>
            </w:pPr>
            <w:r w:rsidRPr="00AD05B4">
              <w:rPr>
                <w:rFonts w:hint="eastAsia"/>
              </w:rPr>
              <w:t>배치정규화</w:t>
            </w:r>
            <w:r w:rsidRPr="00AD05B4">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1247B82D" w14:textId="77777777" w:rsidR="000333A7" w:rsidRPr="00DD4187" w:rsidRDefault="000333A7" w:rsidP="003F30C0">
            <w:pPr>
              <w:jc w:val="center"/>
            </w:pPr>
            <w:r w:rsidRPr="00AD05B4">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4714806" w14:textId="77777777" w:rsidR="000333A7" w:rsidRPr="00DD4187" w:rsidRDefault="000333A7" w:rsidP="003F30C0">
            <w:pPr>
              <w:jc w:val="center"/>
            </w:pPr>
            <w:r w:rsidRPr="00AD05B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8E4F86D" w14:textId="77777777" w:rsidR="000333A7" w:rsidRPr="00DD4187" w:rsidRDefault="000333A7" w:rsidP="003F30C0">
            <w:pPr>
              <w:jc w:val="center"/>
            </w:pPr>
            <w:r w:rsidRPr="00AD05B4">
              <w:t>예, 아니오</w:t>
            </w:r>
          </w:p>
        </w:tc>
      </w:tr>
      <w:tr w:rsidR="000333A7" w14:paraId="21ABF958"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hideMark/>
          </w:tcPr>
          <w:p w14:paraId="3BD1FFD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0251481C"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14:paraId="0347FB98"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7B8BAA25"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380B398F" w14:textId="77777777" w:rsidR="000333A7" w:rsidRDefault="000333A7" w:rsidP="003F30C0">
            <w:pPr>
              <w:jc w:val="center"/>
              <w:rPr>
                <w:rFonts w:ascii="CMU Concrete" w:hAnsi="CMU Concrete"/>
              </w:rPr>
            </w:pPr>
          </w:p>
        </w:tc>
      </w:tr>
      <w:tr w:rsidR="000333A7" w14:paraId="3EC724A6" w14:textId="77777777" w:rsidTr="003F30C0">
        <w:trPr>
          <w:trHeight w:val="400"/>
          <w:tblCellSpacing w:w="0" w:type="dxa"/>
        </w:trPr>
        <w:tc>
          <w:tcPr>
            <w:tcW w:w="0" w:type="auto"/>
            <w:vMerge/>
            <w:tcBorders>
              <w:top w:val="single" w:sz="4" w:space="0" w:color="auto"/>
              <w:left w:val="single" w:sz="2" w:space="0" w:color="999999"/>
              <w:bottom w:val="single" w:sz="4" w:space="0" w:color="A5A5A5" w:themeColor="accent3"/>
              <w:right w:val="single" w:sz="6" w:space="0" w:color="999999"/>
            </w:tcBorders>
            <w:vAlign w:val="center"/>
          </w:tcPr>
          <w:p w14:paraId="5D89690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7B8E2280" w14:textId="77777777" w:rsidR="000333A7" w:rsidRDefault="000333A7" w:rsidP="003F30C0">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16CE9239" w14:textId="77777777" w:rsidR="000333A7" w:rsidRDefault="000333A7" w:rsidP="003F30C0">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0DCC42CB" w14:textId="77777777" w:rsidR="000333A7" w:rsidRDefault="000333A7" w:rsidP="003F30C0">
            <w:pPr>
              <w:jc w:val="center"/>
              <w:rPr>
                <w:rFonts w:ascii="CMU Concrete" w:hAnsi="CMU Concrete"/>
              </w:rPr>
            </w:pPr>
          </w:p>
        </w:tc>
        <w:tc>
          <w:tcPr>
            <w:tcW w:w="875" w:type="pct"/>
            <w:tcBorders>
              <w:top w:val="single" w:sz="2" w:space="0" w:color="999999"/>
              <w:left w:val="single" w:sz="2" w:space="0" w:color="999999"/>
              <w:bottom w:val="single" w:sz="2" w:space="0" w:color="999999"/>
              <w:right w:val="single" w:sz="6" w:space="0" w:color="999999"/>
            </w:tcBorders>
            <w:vAlign w:val="center"/>
          </w:tcPr>
          <w:p w14:paraId="702B0E0E" w14:textId="77777777" w:rsidR="000333A7" w:rsidRDefault="000333A7" w:rsidP="003F30C0">
            <w:pPr>
              <w:jc w:val="center"/>
              <w:rPr>
                <w:rFonts w:ascii="CMU Concrete" w:hAnsi="CMU Concrete"/>
              </w:rPr>
            </w:pPr>
            <w:r w:rsidRPr="007E629A">
              <w:t>Linear, Sigmoid, ReLU, Leaky ReLU, SoftMax</w:t>
            </w:r>
          </w:p>
        </w:tc>
      </w:tr>
      <w:tr w:rsidR="000333A7" w14:paraId="30087372" w14:textId="77777777" w:rsidTr="003F30C0">
        <w:trPr>
          <w:trHeight w:val="400"/>
          <w:tblCellSpacing w:w="0" w:type="dxa"/>
        </w:trPr>
        <w:tc>
          <w:tcPr>
            <w:tcW w:w="0" w:type="auto"/>
            <w:vMerge w:val="restart"/>
            <w:tcBorders>
              <w:left w:val="single" w:sz="2" w:space="0" w:color="999999"/>
              <w:right w:val="single" w:sz="6" w:space="0" w:color="999999"/>
            </w:tcBorders>
            <w:shd w:val="clear" w:color="auto" w:fill="D9D9D9" w:themeFill="background1" w:themeFillShade="D9"/>
            <w:vAlign w:val="center"/>
          </w:tcPr>
          <w:p w14:paraId="78D5CDFE" w14:textId="77777777" w:rsidR="000333A7" w:rsidRPr="004A38AF" w:rsidRDefault="000333A7" w:rsidP="003F30C0">
            <w:pPr>
              <w:jc w:val="left"/>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14:paraId="3D4C735F" w14:textId="77777777" w:rsidR="000333A7" w:rsidRDefault="000333A7" w:rsidP="003F30C0">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14:paraId="38F2E525" w14:textId="77777777" w:rsidR="000333A7" w:rsidRDefault="000333A7" w:rsidP="003F30C0">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594D89EB"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0EB0CF2C" w14:textId="77777777" w:rsidR="000333A7" w:rsidRDefault="000333A7" w:rsidP="003F30C0">
            <w:pPr>
              <w:jc w:val="center"/>
              <w:rPr>
                <w:rFonts w:ascii="CMU Concrete" w:hAnsi="CMU Concrete"/>
              </w:rPr>
            </w:pPr>
          </w:p>
        </w:tc>
      </w:tr>
      <w:tr w:rsidR="000333A7" w14:paraId="51CAEB10" w14:textId="77777777" w:rsidTr="003F30C0">
        <w:trPr>
          <w:trHeight w:val="400"/>
          <w:tblCellSpacing w:w="0" w:type="dxa"/>
        </w:trPr>
        <w:tc>
          <w:tcPr>
            <w:tcW w:w="0" w:type="auto"/>
            <w:vMerge/>
            <w:tcBorders>
              <w:left w:val="single" w:sz="2" w:space="0" w:color="999999"/>
              <w:right w:val="single" w:sz="6" w:space="0" w:color="999999"/>
            </w:tcBorders>
            <w:shd w:val="clear" w:color="auto" w:fill="D9D9D9" w:themeFill="background1" w:themeFillShade="D9"/>
            <w:vAlign w:val="center"/>
          </w:tcPr>
          <w:p w14:paraId="4F41B98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27782799"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14:paraId="4793D619"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0D895BCB"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699344FF" w14:textId="77777777" w:rsidR="000333A7" w:rsidRDefault="000333A7" w:rsidP="003F30C0">
            <w:pPr>
              <w:jc w:val="center"/>
              <w:rPr>
                <w:rFonts w:ascii="CMU Concrete" w:hAnsi="CMU Concrete"/>
              </w:rPr>
            </w:pPr>
          </w:p>
        </w:tc>
      </w:tr>
      <w:tr w:rsidR="000333A7" w14:paraId="4E63E7B4" w14:textId="77777777" w:rsidTr="003F30C0">
        <w:trPr>
          <w:trHeight w:val="400"/>
          <w:tblCellSpacing w:w="0" w:type="dxa"/>
        </w:trPr>
        <w:tc>
          <w:tcPr>
            <w:tcW w:w="0" w:type="auto"/>
            <w:vMerge w:val="restart"/>
            <w:tcBorders>
              <w:top w:val="single" w:sz="2" w:space="0" w:color="999999"/>
              <w:left w:val="single" w:sz="2" w:space="0" w:color="999999"/>
              <w:right w:val="single" w:sz="6" w:space="0" w:color="999999"/>
            </w:tcBorders>
            <w:shd w:val="clear" w:color="auto" w:fill="D9D9D9" w:themeFill="background1" w:themeFillShade="D9"/>
            <w:vAlign w:val="center"/>
          </w:tcPr>
          <w:p w14:paraId="70A8AB63" w14:textId="77777777" w:rsidR="000333A7" w:rsidRDefault="000333A7" w:rsidP="003F30C0">
            <w:pPr>
              <w:jc w:val="left"/>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text1"/>
              <w:left w:val="single" w:sz="2" w:space="0" w:color="999999"/>
              <w:bottom w:val="single" w:sz="2" w:space="0" w:color="999999"/>
              <w:right w:val="single" w:sz="6" w:space="0" w:color="999999"/>
            </w:tcBorders>
            <w:vAlign w:val="center"/>
          </w:tcPr>
          <w:p w14:paraId="11C3E85C"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000000" w:themeColor="text1"/>
              <w:left w:val="single" w:sz="2" w:space="0" w:color="999999"/>
              <w:bottom w:val="single" w:sz="2" w:space="0" w:color="999999"/>
              <w:right w:val="single" w:sz="6" w:space="0" w:color="999999"/>
            </w:tcBorders>
            <w:vAlign w:val="center"/>
          </w:tcPr>
          <w:p w14:paraId="23B5BA69"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text1"/>
              <w:left w:val="single" w:sz="2" w:space="0" w:color="999999"/>
              <w:bottom w:val="single" w:sz="2" w:space="0" w:color="999999"/>
              <w:right w:val="single" w:sz="6" w:space="0" w:color="999999"/>
            </w:tcBorders>
            <w:vAlign w:val="center"/>
          </w:tcPr>
          <w:p w14:paraId="0DBD0F56"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000000" w:themeColor="text1"/>
              <w:left w:val="single" w:sz="2" w:space="0" w:color="999999"/>
              <w:bottom w:val="single" w:sz="2" w:space="0" w:color="999999"/>
              <w:right w:val="single" w:sz="6" w:space="0" w:color="999999"/>
            </w:tcBorders>
            <w:vAlign w:val="center"/>
          </w:tcPr>
          <w:p w14:paraId="29020AC5" w14:textId="77777777" w:rsidR="000333A7" w:rsidRDefault="000333A7" w:rsidP="003F30C0">
            <w:pPr>
              <w:jc w:val="center"/>
              <w:rPr>
                <w:rFonts w:ascii="CMU Concrete" w:hAnsi="CMU Concrete"/>
              </w:rPr>
            </w:pPr>
            <w:r>
              <w:rPr>
                <w:rFonts w:ascii="CMU Concrete" w:hAnsi="CMU Concrete" w:hint="eastAsia"/>
              </w:rPr>
              <w:t>자연수</w:t>
            </w:r>
          </w:p>
        </w:tc>
      </w:tr>
      <w:tr w:rsidR="000333A7" w14:paraId="46F6366C" w14:textId="77777777" w:rsidTr="003F30C0">
        <w:trPr>
          <w:trHeight w:val="400"/>
          <w:tblCellSpacing w:w="0" w:type="dxa"/>
        </w:trPr>
        <w:tc>
          <w:tcPr>
            <w:tcW w:w="0" w:type="auto"/>
            <w:vMerge/>
            <w:tcBorders>
              <w:left w:val="single" w:sz="2" w:space="0" w:color="999999"/>
              <w:bottom w:val="single" w:sz="6" w:space="0" w:color="999999"/>
              <w:right w:val="single" w:sz="6" w:space="0" w:color="999999"/>
            </w:tcBorders>
            <w:shd w:val="clear" w:color="auto" w:fill="D9D9D9" w:themeFill="background1" w:themeFillShade="D9"/>
            <w:vAlign w:val="center"/>
          </w:tcPr>
          <w:p w14:paraId="69BCD0C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BA38F09"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1CB30D16" w14:textId="77777777" w:rsidR="000333A7"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1C09BD0B"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CA5FD61" w14:textId="77777777" w:rsidR="000333A7" w:rsidRDefault="000333A7" w:rsidP="003F30C0">
            <w:pPr>
              <w:jc w:val="center"/>
              <w:rPr>
                <w:rFonts w:ascii="CMU Concrete" w:hAnsi="CMU Concrete"/>
              </w:rPr>
            </w:pPr>
            <w:r w:rsidRPr="007E629A">
              <w:t>Linear, Sigmoid, ReLU, Leaky ReLU, SoftMax</w:t>
            </w:r>
          </w:p>
        </w:tc>
      </w:tr>
    </w:tbl>
    <w:p w14:paraId="6E92B24F" w14:textId="77777777" w:rsidR="000333A7" w:rsidRDefault="000333A7" w:rsidP="000333A7">
      <w:pPr>
        <w:rPr>
          <w:rFonts w:ascii="CMU Concrete" w:hAnsi="CMU Concrete"/>
        </w:rPr>
      </w:pPr>
    </w:p>
    <w:p w14:paraId="0CCF822E" w14:textId="77777777" w:rsidR="000333A7" w:rsidRDefault="000333A7" w:rsidP="000333A7">
      <w:pPr>
        <w:pStyle w:val="11"/>
      </w:pPr>
      <w:r>
        <w:rPr>
          <w:rFonts w:hint="eastAsia"/>
        </w:rPr>
        <w:t>결과</w:t>
      </w:r>
    </w:p>
    <w:p w14:paraId="0FC1CD65"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18F15564"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7D658B8E" w14:textId="24F5CCC5" w:rsidR="000333A7" w:rsidRDefault="000333A7" w:rsidP="000333A7">
      <w:pPr>
        <w:rPr>
          <w:noProof/>
        </w:rPr>
      </w:pPr>
      <w:r>
        <w:rPr>
          <w:noProof/>
        </w:rPr>
        <w:drawing>
          <wp:inline distT="0" distB="0" distL="0" distR="0" wp14:anchorId="183B1A8D" wp14:editId="2E7659CE">
            <wp:extent cx="4371975" cy="3351340"/>
            <wp:effectExtent l="0" t="0" r="0" b="1905"/>
            <wp:docPr id="1628" name="그림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4372523" cy="3351760"/>
                    </a:xfrm>
                    <a:prstGeom prst="rect">
                      <a:avLst/>
                    </a:prstGeom>
                  </pic:spPr>
                </pic:pic>
              </a:graphicData>
            </a:graphic>
          </wp:inline>
        </w:drawing>
      </w:r>
      <w:r>
        <w:rPr>
          <w:noProof/>
        </w:rPr>
        <w:t xml:space="preserve"> </w:t>
      </w:r>
    </w:p>
    <w:p w14:paraId="04BD65AE" w14:textId="70F27BF4" w:rsidR="000333A7" w:rsidRDefault="000333A7" w:rsidP="000333A7">
      <w:pPr>
        <w:rPr>
          <w:noProof/>
        </w:rPr>
      </w:pPr>
    </w:p>
    <w:p w14:paraId="218A453D" w14:textId="508F09E7" w:rsidR="000333A7" w:rsidRDefault="000333A7" w:rsidP="000333A7">
      <w:pPr>
        <w:rPr>
          <w:noProof/>
        </w:rPr>
      </w:pPr>
    </w:p>
    <w:p w14:paraId="1A7BCD78" w14:textId="1A863350" w:rsidR="000333A7" w:rsidRDefault="000333A7" w:rsidP="000333A7">
      <w:pPr>
        <w:rPr>
          <w:noProof/>
        </w:rPr>
      </w:pPr>
    </w:p>
    <w:p w14:paraId="296B38D0" w14:textId="116F589C" w:rsidR="000333A7" w:rsidRDefault="000333A7" w:rsidP="000333A7">
      <w:pPr>
        <w:rPr>
          <w:noProof/>
        </w:rPr>
      </w:pPr>
    </w:p>
    <w:p w14:paraId="77A7125D" w14:textId="5F7874BE" w:rsidR="000333A7" w:rsidRDefault="000333A7" w:rsidP="000333A7">
      <w:pPr>
        <w:rPr>
          <w:noProof/>
        </w:rPr>
      </w:pPr>
    </w:p>
    <w:p w14:paraId="2B2379B6" w14:textId="0B01090C" w:rsidR="000333A7" w:rsidRDefault="000333A7" w:rsidP="000333A7">
      <w:pPr>
        <w:rPr>
          <w:noProof/>
        </w:rPr>
      </w:pPr>
    </w:p>
    <w:p w14:paraId="41C4C13D" w14:textId="34361D9F" w:rsidR="000333A7" w:rsidRDefault="000333A7" w:rsidP="000333A7">
      <w:pPr>
        <w:rPr>
          <w:noProof/>
        </w:rPr>
      </w:pPr>
    </w:p>
    <w:p w14:paraId="1B1B3C26" w14:textId="7EDF3A0B" w:rsidR="000333A7" w:rsidRDefault="000333A7" w:rsidP="000333A7">
      <w:pPr>
        <w:rPr>
          <w:noProof/>
        </w:rPr>
      </w:pPr>
    </w:p>
    <w:p w14:paraId="54C2B9B2" w14:textId="4D5ACBB0" w:rsidR="000333A7" w:rsidRDefault="000333A7" w:rsidP="000333A7">
      <w:pPr>
        <w:rPr>
          <w:noProof/>
        </w:rPr>
      </w:pPr>
    </w:p>
    <w:p w14:paraId="2F44F99A" w14:textId="04285A8C" w:rsidR="000333A7" w:rsidRDefault="000333A7" w:rsidP="000333A7">
      <w:pPr>
        <w:rPr>
          <w:noProof/>
        </w:rPr>
      </w:pPr>
    </w:p>
    <w:p w14:paraId="1B2658EB" w14:textId="292E01B8" w:rsidR="000333A7" w:rsidRDefault="000333A7" w:rsidP="000333A7">
      <w:pPr>
        <w:rPr>
          <w:noProof/>
        </w:rPr>
      </w:pPr>
    </w:p>
    <w:p w14:paraId="6504BB38" w14:textId="018F4936" w:rsidR="000333A7" w:rsidRDefault="000333A7" w:rsidP="000333A7">
      <w:pPr>
        <w:rPr>
          <w:noProof/>
        </w:rPr>
      </w:pPr>
    </w:p>
    <w:p w14:paraId="70F84560" w14:textId="7F8A6CE2" w:rsidR="000333A7" w:rsidRDefault="000333A7" w:rsidP="000333A7">
      <w:pPr>
        <w:rPr>
          <w:noProof/>
        </w:rPr>
      </w:pPr>
    </w:p>
    <w:p w14:paraId="7C800CF7" w14:textId="577E4B1A" w:rsidR="000333A7" w:rsidRDefault="000333A7" w:rsidP="000333A7">
      <w:pPr>
        <w:rPr>
          <w:noProof/>
        </w:rPr>
      </w:pPr>
    </w:p>
    <w:p w14:paraId="23140987" w14:textId="52BE34CB" w:rsidR="000333A7" w:rsidRDefault="000333A7" w:rsidP="000333A7">
      <w:pPr>
        <w:rPr>
          <w:noProof/>
        </w:rPr>
      </w:pPr>
    </w:p>
    <w:p w14:paraId="65FC24CA" w14:textId="151C3972" w:rsidR="000333A7" w:rsidRDefault="000333A7" w:rsidP="000333A7">
      <w:pPr>
        <w:rPr>
          <w:noProof/>
        </w:rPr>
      </w:pPr>
    </w:p>
    <w:p w14:paraId="76D478A4" w14:textId="50252E8D" w:rsidR="000333A7" w:rsidRDefault="000333A7" w:rsidP="000333A7">
      <w:pPr>
        <w:rPr>
          <w:noProof/>
        </w:rPr>
      </w:pPr>
    </w:p>
    <w:p w14:paraId="3D77C48B" w14:textId="36BBE2DC" w:rsidR="000333A7" w:rsidRDefault="000333A7" w:rsidP="000333A7">
      <w:pPr>
        <w:rPr>
          <w:noProof/>
        </w:rPr>
      </w:pPr>
    </w:p>
    <w:p w14:paraId="60FAEE02" w14:textId="1589A5A3" w:rsidR="000333A7" w:rsidRDefault="000333A7" w:rsidP="000333A7">
      <w:pPr>
        <w:rPr>
          <w:noProof/>
        </w:rPr>
      </w:pPr>
    </w:p>
    <w:p w14:paraId="5CA408B3" w14:textId="1BEE947F" w:rsidR="000333A7" w:rsidRDefault="000333A7" w:rsidP="000333A7">
      <w:pPr>
        <w:rPr>
          <w:noProof/>
        </w:rPr>
      </w:pPr>
    </w:p>
    <w:p w14:paraId="2AC37AF8" w14:textId="285143BA" w:rsidR="000333A7" w:rsidRDefault="000333A7" w:rsidP="000333A7">
      <w:pPr>
        <w:rPr>
          <w:noProof/>
        </w:rPr>
      </w:pPr>
    </w:p>
    <w:p w14:paraId="50A002EC" w14:textId="77777777" w:rsidR="000333A7" w:rsidRDefault="000333A7" w:rsidP="000333A7"/>
    <w:p w14:paraId="2EEC6045" w14:textId="542108B5" w:rsidR="000333A7" w:rsidRDefault="000333A7" w:rsidP="000333A7">
      <w:pPr>
        <w:pStyle w:val="000"/>
        <w:ind w:firstLine="108"/>
      </w:pPr>
      <w:bookmarkStart w:id="917" w:name="_Toc67925597"/>
      <w:r>
        <w:rPr>
          <w:rFonts w:hint="eastAsia"/>
        </w:rPr>
        <w:t>3.4.</w:t>
      </w:r>
      <w:r>
        <w:t>33</w:t>
      </w:r>
      <w:r>
        <w:rPr>
          <w:rFonts w:hint="eastAsia"/>
        </w:rPr>
        <w:t xml:space="preserve"> </w:t>
      </w:r>
      <w:r>
        <w:rPr>
          <w:rFonts w:hint="eastAsia"/>
          <w:lang w:eastAsia="ko-KR"/>
        </w:rPr>
        <w:t>P</w:t>
      </w:r>
      <w:r>
        <w:rPr>
          <w:lang w:eastAsia="ko-KR"/>
        </w:rPr>
        <w:t>PO</w:t>
      </w:r>
      <w:r>
        <w:rPr>
          <w:rFonts w:hint="eastAsia"/>
        </w:rPr>
        <w:t xml:space="preserve"> 노드</w:t>
      </w:r>
      <w:bookmarkEnd w:id="917"/>
    </w:p>
    <w:tbl>
      <w:tblPr>
        <w:tblW w:w="0" w:type="auto"/>
        <w:tblLook w:val="01E0" w:firstRow="1" w:lastRow="1" w:firstColumn="1" w:lastColumn="1" w:noHBand="0" w:noVBand="0"/>
      </w:tblPr>
      <w:tblGrid>
        <w:gridCol w:w="1715"/>
        <w:gridCol w:w="7071"/>
      </w:tblGrid>
      <w:tr w:rsidR="000333A7" w14:paraId="78C80043" w14:textId="77777777" w:rsidTr="003F30C0">
        <w:tc>
          <w:tcPr>
            <w:tcW w:w="1728" w:type="dxa"/>
            <w:vAlign w:val="center"/>
            <w:hideMark/>
          </w:tcPr>
          <w:p w14:paraId="3D36116E" w14:textId="77777777" w:rsidR="000333A7" w:rsidRDefault="000333A7" w:rsidP="003F30C0">
            <w:pPr>
              <w:pStyle w:val="af"/>
            </w:pPr>
            <w:r>
              <w:rPr>
                <w:noProof/>
              </w:rPr>
              <w:drawing>
                <wp:inline distT="0" distB="0" distL="0" distR="0" wp14:anchorId="0D6011B9" wp14:editId="3994B089">
                  <wp:extent cx="695325" cy="704850"/>
                  <wp:effectExtent l="0" t="0" r="9525" b="0"/>
                  <wp:docPr id="1629" name="그림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695325" cy="704850"/>
                          </a:xfrm>
                          <a:prstGeom prst="rect">
                            <a:avLst/>
                          </a:prstGeom>
                        </pic:spPr>
                      </pic:pic>
                    </a:graphicData>
                  </a:graphic>
                </wp:inline>
              </w:drawing>
            </w:r>
          </w:p>
        </w:tc>
        <w:tc>
          <w:tcPr>
            <w:tcW w:w="7256" w:type="dxa"/>
            <w:vAlign w:val="center"/>
            <w:hideMark/>
          </w:tcPr>
          <w:p w14:paraId="5E47850C" w14:textId="77777777" w:rsidR="000333A7" w:rsidRPr="0004152F" w:rsidRDefault="000333A7" w:rsidP="003F30C0">
            <w:pPr>
              <w:rPr>
                <w:rFonts w:ascii="CMU Concrete" w:hAnsi="CMU Concrete"/>
                <w:bCs/>
              </w:rPr>
            </w:pPr>
            <w:r w:rsidRPr="003C27CF">
              <w:rPr>
                <w:rFonts w:ascii="CMU Concrete" w:hAnsi="CMU Concrete"/>
                <w:b/>
              </w:rPr>
              <w:t>PPO(Proximal Policy Optimization)</w:t>
            </w:r>
            <w:r w:rsidRPr="0004152F">
              <w:rPr>
                <w:rFonts w:ascii="CMU Concrete" w:hAnsi="CMU Concrete"/>
                <w:bCs/>
              </w:rPr>
              <w:t>는</w:t>
            </w:r>
            <w:r w:rsidRPr="0004152F">
              <w:rPr>
                <w:rFonts w:ascii="CMU Concrete" w:hAnsi="CMU Concrete"/>
                <w:bCs/>
              </w:rPr>
              <w:t xml:space="preserve"> </w:t>
            </w:r>
            <w:r w:rsidRPr="0004152F">
              <w:rPr>
                <w:rFonts w:ascii="CMU Concrete" w:hAnsi="CMU Concrete"/>
                <w:bCs/>
              </w:rPr>
              <w:t>이전</w:t>
            </w:r>
            <w:r w:rsidRPr="0004152F">
              <w:rPr>
                <w:rFonts w:ascii="CMU Concrete" w:hAnsi="CMU Concrete"/>
                <w:bCs/>
              </w:rPr>
              <w:t xml:space="preserve"> </w:t>
            </w:r>
            <w:r w:rsidRPr="0004152F">
              <w:rPr>
                <w:rFonts w:ascii="CMU Concrete" w:hAnsi="CMU Concrete"/>
                <w:bCs/>
              </w:rPr>
              <w:t>정책과</w:t>
            </w:r>
            <w:r w:rsidRPr="0004152F">
              <w:rPr>
                <w:rFonts w:ascii="CMU Concrete" w:hAnsi="CMU Concrete"/>
                <w:bCs/>
              </w:rPr>
              <w:t xml:space="preserve"> </w:t>
            </w:r>
            <w:r w:rsidRPr="0004152F">
              <w:rPr>
                <w:rFonts w:ascii="CMU Concrete" w:hAnsi="CMU Concrete"/>
                <w:bCs/>
              </w:rPr>
              <w:t>현재</w:t>
            </w:r>
            <w:r w:rsidRPr="0004152F">
              <w:rPr>
                <w:rFonts w:ascii="CMU Concrete" w:hAnsi="CMU Concrete"/>
                <w:bCs/>
              </w:rPr>
              <w:t xml:space="preserve"> </w:t>
            </w:r>
            <w:r w:rsidRPr="0004152F">
              <w:rPr>
                <w:rFonts w:ascii="CMU Concrete" w:hAnsi="CMU Concrete"/>
                <w:bCs/>
              </w:rPr>
              <w:t>정책의</w:t>
            </w:r>
            <w:r w:rsidRPr="0004152F">
              <w:rPr>
                <w:rFonts w:ascii="CMU Concrete" w:hAnsi="CMU Concrete"/>
                <w:bCs/>
              </w:rPr>
              <w:t xml:space="preserve"> </w:t>
            </w:r>
            <w:r w:rsidRPr="0004152F">
              <w:rPr>
                <w:rFonts w:ascii="CMU Concrete" w:hAnsi="CMU Concrete"/>
                <w:bCs/>
              </w:rPr>
              <w:t>비율을</w:t>
            </w:r>
            <w:r w:rsidRPr="0004152F">
              <w:rPr>
                <w:rFonts w:ascii="CMU Concrete" w:hAnsi="CMU Concrete"/>
                <w:bCs/>
              </w:rPr>
              <w:t xml:space="preserve"> </w:t>
            </w:r>
            <w:r w:rsidRPr="003C27CF">
              <w:rPr>
                <w:rFonts w:ascii="CMU Concrete" w:hAnsi="CMU Concrete"/>
                <w:b/>
              </w:rPr>
              <w:t>clipping</w:t>
            </w:r>
            <w:r w:rsidRPr="0004152F">
              <w:rPr>
                <w:rFonts w:ascii="CMU Concrete" w:hAnsi="CMU Concrete"/>
                <w:bCs/>
              </w:rPr>
              <w:t>으로</w:t>
            </w:r>
            <w:r w:rsidRPr="0004152F">
              <w:rPr>
                <w:rFonts w:ascii="CMU Concrete" w:hAnsi="CMU Concrete"/>
                <w:bCs/>
              </w:rPr>
              <w:t xml:space="preserve"> </w:t>
            </w:r>
            <w:r w:rsidRPr="0004152F">
              <w:rPr>
                <w:rFonts w:ascii="CMU Concrete" w:hAnsi="CMU Concrete"/>
                <w:bCs/>
              </w:rPr>
              <w:t>일정</w:t>
            </w:r>
            <w:r w:rsidRPr="0004152F">
              <w:rPr>
                <w:rFonts w:ascii="CMU Concrete" w:hAnsi="CMU Concrete"/>
                <w:bCs/>
              </w:rPr>
              <w:t xml:space="preserve"> </w:t>
            </w:r>
            <w:r w:rsidRPr="0004152F">
              <w:rPr>
                <w:rFonts w:ascii="CMU Concrete" w:hAnsi="CMU Concrete"/>
                <w:bCs/>
              </w:rPr>
              <w:t>수치를</w:t>
            </w:r>
            <w:r w:rsidRPr="0004152F">
              <w:rPr>
                <w:rFonts w:ascii="CMU Concrete" w:hAnsi="CMU Concrete"/>
                <w:bCs/>
              </w:rPr>
              <w:t xml:space="preserve"> </w:t>
            </w:r>
            <w:r w:rsidRPr="0004152F">
              <w:rPr>
                <w:rFonts w:ascii="CMU Concrete" w:hAnsi="CMU Concrete"/>
                <w:bCs/>
              </w:rPr>
              <w:t>넘어가지</w:t>
            </w:r>
            <w:r w:rsidRPr="0004152F">
              <w:rPr>
                <w:rFonts w:ascii="CMU Concrete" w:hAnsi="CMU Concrete"/>
                <w:bCs/>
              </w:rPr>
              <w:t xml:space="preserve"> </w:t>
            </w:r>
            <w:r w:rsidRPr="0004152F">
              <w:rPr>
                <w:rFonts w:ascii="CMU Concrete" w:hAnsi="CMU Concrete"/>
                <w:bCs/>
              </w:rPr>
              <w:t>않도록</w:t>
            </w:r>
            <w:r w:rsidRPr="0004152F">
              <w:rPr>
                <w:rFonts w:ascii="CMU Concrete" w:hAnsi="CMU Concrete"/>
                <w:bCs/>
              </w:rPr>
              <w:t xml:space="preserve"> </w:t>
            </w:r>
            <w:r w:rsidRPr="0004152F">
              <w:rPr>
                <w:rFonts w:ascii="CMU Concrete" w:hAnsi="CMU Concrete"/>
                <w:bCs/>
              </w:rPr>
              <w:t>설정하여</w:t>
            </w:r>
            <w:r>
              <w:rPr>
                <w:rFonts w:ascii="CMU Concrete" w:hAnsi="CMU Concrete" w:hint="eastAsia"/>
                <w:bCs/>
              </w:rPr>
              <w:t xml:space="preserve"> </w:t>
            </w:r>
            <w:r>
              <w:rPr>
                <w:rFonts w:ascii="CMU Concrete" w:hAnsi="CMU Concrete" w:hint="eastAsia"/>
                <w:bCs/>
              </w:rPr>
              <w:t>기존</w:t>
            </w:r>
            <w:r>
              <w:rPr>
                <w:rFonts w:ascii="CMU Concrete" w:hAnsi="CMU Concrete" w:hint="eastAsia"/>
                <w:bCs/>
              </w:rPr>
              <w:t xml:space="preserve"> </w:t>
            </w:r>
            <w:r>
              <w:rPr>
                <w:rFonts w:ascii="CMU Concrete" w:hAnsi="CMU Concrete" w:hint="eastAsia"/>
                <w:bCs/>
              </w:rPr>
              <w:t>강화학습</w:t>
            </w:r>
            <w:r>
              <w:rPr>
                <w:rFonts w:ascii="CMU Concrete" w:hAnsi="CMU Concrete" w:hint="eastAsia"/>
                <w:bCs/>
              </w:rPr>
              <w:t xml:space="preserve"> </w:t>
            </w:r>
            <w:r>
              <w:rPr>
                <w:rFonts w:ascii="CMU Concrete" w:hAnsi="CMU Concrete" w:hint="eastAsia"/>
                <w:bCs/>
              </w:rPr>
              <w:t>알고리즘</w:t>
            </w:r>
            <w:r>
              <w:rPr>
                <w:rFonts w:ascii="CMU Concrete" w:hAnsi="CMU Concrete" w:hint="eastAsia"/>
                <w:bCs/>
              </w:rPr>
              <w:t xml:space="preserve"> </w:t>
            </w:r>
            <w:r>
              <w:rPr>
                <w:rFonts w:ascii="CMU Concrete" w:hAnsi="CMU Concrete" w:hint="eastAsia"/>
                <w:bCs/>
              </w:rPr>
              <w:t>보다</w:t>
            </w:r>
            <w:r w:rsidRPr="0004152F">
              <w:rPr>
                <w:rFonts w:ascii="CMU Concrete" w:hAnsi="CMU Concrete"/>
                <w:bCs/>
              </w:rPr>
              <w:t xml:space="preserve"> </w:t>
            </w:r>
            <w:r w:rsidRPr="0004152F">
              <w:rPr>
                <w:rFonts w:ascii="CMU Concrete" w:hAnsi="CMU Concrete"/>
                <w:bCs/>
              </w:rPr>
              <w:t>정책을</w:t>
            </w:r>
            <w:r w:rsidRPr="0004152F">
              <w:rPr>
                <w:rFonts w:ascii="CMU Concrete" w:hAnsi="CMU Concrete"/>
                <w:bCs/>
              </w:rPr>
              <w:t xml:space="preserve"> </w:t>
            </w:r>
            <w:r w:rsidRPr="0004152F">
              <w:rPr>
                <w:rFonts w:ascii="CMU Concrete" w:hAnsi="CMU Concrete"/>
                <w:bCs/>
              </w:rPr>
              <w:t>점진적으로</w:t>
            </w:r>
            <w:r w:rsidRPr="0004152F">
              <w:rPr>
                <w:rFonts w:ascii="CMU Concrete" w:hAnsi="CMU Concrete"/>
                <w:bCs/>
              </w:rPr>
              <w:t xml:space="preserve"> </w:t>
            </w:r>
            <w:r w:rsidRPr="0004152F">
              <w:rPr>
                <w:rFonts w:ascii="CMU Concrete" w:hAnsi="CMU Concrete"/>
                <w:bCs/>
              </w:rPr>
              <w:t>업데이트</w:t>
            </w:r>
            <w:r w:rsidRPr="0004152F">
              <w:rPr>
                <w:rFonts w:ascii="CMU Concrete" w:hAnsi="CMU Concrete"/>
                <w:bCs/>
              </w:rPr>
              <w:t xml:space="preserve"> </w:t>
            </w:r>
            <w:r w:rsidRPr="0004152F">
              <w:rPr>
                <w:rFonts w:ascii="CMU Concrete" w:hAnsi="CMU Concrete"/>
                <w:bCs/>
              </w:rPr>
              <w:t>할</w:t>
            </w:r>
            <w:r w:rsidRPr="0004152F">
              <w:rPr>
                <w:rFonts w:ascii="CMU Concrete" w:hAnsi="CMU Concrete"/>
                <w:bCs/>
              </w:rPr>
              <w:t xml:space="preserve"> </w:t>
            </w:r>
            <w:r w:rsidRPr="0004152F">
              <w:rPr>
                <w:rFonts w:ascii="CMU Concrete" w:hAnsi="CMU Concrete"/>
                <w:bCs/>
              </w:rPr>
              <w:t>수</w:t>
            </w:r>
            <w:r w:rsidRPr="0004152F">
              <w:rPr>
                <w:rFonts w:ascii="CMU Concrete" w:hAnsi="CMU Concrete"/>
                <w:bCs/>
              </w:rPr>
              <w:t xml:space="preserve"> </w:t>
            </w:r>
            <w:r w:rsidRPr="0004152F">
              <w:rPr>
                <w:rFonts w:ascii="CMU Concrete" w:hAnsi="CMU Concrete"/>
                <w:bCs/>
              </w:rPr>
              <w:t>있다</w:t>
            </w:r>
            <w:r w:rsidRPr="0004152F">
              <w:rPr>
                <w:rFonts w:ascii="CMU Concrete" w:hAnsi="CMU Concrete"/>
                <w:bCs/>
              </w:rPr>
              <w:t>.</w:t>
            </w:r>
          </w:p>
        </w:tc>
      </w:tr>
    </w:tbl>
    <w:p w14:paraId="2BBF018D" w14:textId="77777777" w:rsidR="000333A7" w:rsidRDefault="000333A7" w:rsidP="000333A7">
      <w:pPr>
        <w:pStyle w:val="11"/>
      </w:pPr>
      <w:r>
        <w:rPr>
          <w:rFonts w:hint="eastAsia"/>
        </w:rPr>
        <w:t>개요</w:t>
      </w:r>
    </w:p>
    <w:p w14:paraId="59AB57C3" w14:textId="77777777" w:rsidR="000333A7" w:rsidRDefault="000333A7" w:rsidP="000333A7">
      <w:pPr>
        <w:pStyle w:val="p2"/>
        <w:rPr>
          <w:rFonts w:ascii="CMU Concrete" w:hAnsi="CMU Concrete"/>
        </w:rPr>
      </w:pPr>
      <w:r w:rsidRPr="001F0479">
        <w:rPr>
          <w:rFonts w:ascii="CMU Concrete" w:hAnsi="CMU Concrete" w:hint="eastAsia"/>
          <w:b/>
          <w:bCs/>
        </w:rPr>
        <w:t>A</w:t>
      </w:r>
      <w:r w:rsidRPr="001F0479">
        <w:rPr>
          <w:rFonts w:ascii="CMU Concrete" w:hAnsi="CMU Concrete"/>
          <w:b/>
          <w:bCs/>
        </w:rPr>
        <w:t>ctor-Critic</w:t>
      </w:r>
      <w:r>
        <w:rPr>
          <w:rFonts w:ascii="CMU Concrete" w:hAnsi="CMU Concrete" w:hint="eastAsia"/>
        </w:rPr>
        <w:t>은</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파라미터가</w:t>
      </w:r>
      <w:r>
        <w:rPr>
          <w:rFonts w:ascii="CMU Concrete" w:hAnsi="CMU Concrete" w:hint="eastAsia"/>
        </w:rPr>
        <w:t xml:space="preserve"> </w:t>
      </w:r>
      <w:r>
        <w:rPr>
          <w:rFonts w:ascii="CMU Concrete" w:hAnsi="CMU Concrete" w:hint="eastAsia"/>
        </w:rPr>
        <w:t>작게</w:t>
      </w:r>
      <w:r>
        <w:rPr>
          <w:rFonts w:ascii="CMU Concrete" w:hAnsi="CMU Concrete" w:hint="eastAsia"/>
        </w:rPr>
        <w:t xml:space="preserve"> </w:t>
      </w:r>
      <w:r>
        <w:rPr>
          <w:rFonts w:ascii="CMU Concrete" w:hAnsi="CMU Concrete" w:hint="eastAsia"/>
        </w:rPr>
        <w:t>변하더라도</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자체는</w:t>
      </w:r>
      <w:r>
        <w:rPr>
          <w:rFonts w:ascii="CMU Concrete" w:hAnsi="CMU Concrete" w:hint="eastAsia"/>
        </w:rPr>
        <w:t xml:space="preserve"> </w:t>
      </w:r>
      <w:r>
        <w:rPr>
          <w:rFonts w:ascii="CMU Concrete" w:hAnsi="CMU Concrete" w:hint="eastAsia"/>
        </w:rPr>
        <w:t>크게</w:t>
      </w:r>
      <w:r>
        <w:rPr>
          <w:rFonts w:ascii="CMU Concrete" w:hAnsi="CMU Concrete" w:hint="eastAsia"/>
        </w:rPr>
        <w:t xml:space="preserve"> </w:t>
      </w:r>
      <w:r>
        <w:rPr>
          <w:rFonts w:ascii="CMU Concrete" w:hAnsi="CMU Concrete" w:hint="eastAsia"/>
        </w:rPr>
        <w:t>변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sidRPr="001F0479">
        <w:rPr>
          <w:rFonts w:ascii="CMU Concrete" w:hAnsi="CMU Concrete" w:hint="eastAsia"/>
          <w:b/>
          <w:bCs/>
        </w:rPr>
        <w:t>P</w:t>
      </w:r>
      <w:r w:rsidRPr="001F0479">
        <w:rPr>
          <w:rFonts w:ascii="CMU Concrete" w:hAnsi="CMU Concrete"/>
          <w:b/>
          <w:bCs/>
        </w:rPr>
        <w:t>PO(Proximal Policy Optimization)</w:t>
      </w:r>
      <w:r>
        <w:rPr>
          <w:rFonts w:ascii="CMU Concrete" w:hAnsi="CMU Concrete" w:hint="eastAsia"/>
        </w:rPr>
        <w:t>은</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에</w:t>
      </w:r>
      <w:r>
        <w:rPr>
          <w:rFonts w:ascii="CMU Concrete" w:hAnsi="CMU Concrete" w:hint="eastAsia"/>
        </w:rPr>
        <w:t xml:space="preserve"> </w:t>
      </w:r>
      <w:r>
        <w:rPr>
          <w:rFonts w:ascii="CMU Concrete" w:hAnsi="CMU Concrete" w:hint="eastAsia"/>
        </w:rPr>
        <w:t>제약조건을</w:t>
      </w:r>
      <w:r>
        <w:rPr>
          <w:rFonts w:ascii="CMU Concrete" w:hAnsi="CMU Concrete" w:hint="eastAsia"/>
        </w:rPr>
        <w:t xml:space="preserve"> </w:t>
      </w:r>
      <w:r>
        <w:rPr>
          <w:rFonts w:ascii="CMU Concrete" w:hAnsi="CMU Concrete" w:hint="eastAsia"/>
        </w:rPr>
        <w:t>두어</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를</w:t>
      </w:r>
      <w:r>
        <w:rPr>
          <w:rFonts w:ascii="CMU Concrete" w:hAnsi="CMU Concrete" w:hint="eastAsia"/>
        </w:rPr>
        <w:t xml:space="preserve"> </w:t>
      </w:r>
      <w:r>
        <w:rPr>
          <w:rFonts w:ascii="CMU Concrete" w:hAnsi="CMU Concrete" w:hint="eastAsia"/>
        </w:rPr>
        <w:t>점진적으로</w:t>
      </w:r>
      <w:r>
        <w:rPr>
          <w:rFonts w:ascii="CMU Concrete" w:hAnsi="CMU Concrete" w:hint="eastAsia"/>
        </w:rPr>
        <w:t xml:space="preserve"> </w:t>
      </w:r>
      <w:r>
        <w:rPr>
          <w:rFonts w:ascii="CMU Concrete" w:hAnsi="CMU Concrete" w:hint="eastAsia"/>
        </w:rPr>
        <w:t>진행하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14:paraId="1D52B001" w14:textId="77777777" w:rsidR="000333A7" w:rsidRDefault="000333A7" w:rsidP="000333A7">
      <w:pPr>
        <w:pStyle w:val="p2"/>
        <w:jc w:val="center"/>
        <w:rPr>
          <w:rFonts w:ascii="CMU Concrete" w:hAnsi="CMU Concrete"/>
        </w:rPr>
      </w:pPr>
      <w:r>
        <w:rPr>
          <w:rFonts w:ascii="CMU Concrete" w:hAnsi="CMU Concrete"/>
          <w:noProof/>
        </w:rPr>
        <w:drawing>
          <wp:inline distT="0" distB="0" distL="0" distR="0" wp14:anchorId="184558CE" wp14:editId="376C92EE">
            <wp:extent cx="3990975" cy="2462238"/>
            <wp:effectExtent l="0" t="0" r="0" b="0"/>
            <wp:docPr id="1630" name="그림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993040" cy="2463512"/>
                    </a:xfrm>
                    <a:prstGeom prst="rect">
                      <a:avLst/>
                    </a:prstGeom>
                    <a:noFill/>
                  </pic:spPr>
                </pic:pic>
              </a:graphicData>
            </a:graphic>
          </wp:inline>
        </w:drawing>
      </w:r>
    </w:p>
    <w:p w14:paraId="0836D9E1" w14:textId="77777777" w:rsidR="000333A7" w:rsidRDefault="000333A7" w:rsidP="000333A7">
      <w:pPr>
        <w:pStyle w:val="p2"/>
        <w:rPr>
          <w:rFonts w:ascii="CMU Concrete" w:hAnsi="CMU Concrete"/>
        </w:rPr>
      </w:pP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sidRPr="00E73BA1">
        <w:rPr>
          <w:rFonts w:ascii="CMU Concrete" w:hAnsi="CMU Concrete"/>
          <w:b/>
          <w:bCs/>
        </w:rPr>
        <w:t>Clipping</w:t>
      </w:r>
      <w:r>
        <w:rPr>
          <w:rFonts w:ascii="CMU Concrete" w:hAnsi="CMU Concrete" w:hint="eastAsia"/>
        </w:rPr>
        <w:t>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이전</w:t>
      </w:r>
      <w:r>
        <w:rPr>
          <w:rFonts w:ascii="CMU Concrete" w:hAnsi="CMU Concrete" w:hint="eastAsia"/>
        </w:rPr>
        <w:t xml:space="preserve"> </w:t>
      </w:r>
      <w:r>
        <w:rPr>
          <w:rFonts w:ascii="CMU Concrete" w:hAnsi="CMU Concrete" w:hint="eastAsia"/>
        </w:rPr>
        <w:t>정책과</w:t>
      </w:r>
      <w:r>
        <w:rPr>
          <w:rFonts w:ascii="CMU Concrete" w:hAnsi="CMU Concrete" w:hint="eastAsia"/>
        </w:rPr>
        <w:t xml:space="preserve"> </w:t>
      </w:r>
      <w:r>
        <w:rPr>
          <w:rFonts w:ascii="CMU Concrete" w:hAnsi="CMU Concrete" w:hint="eastAsia"/>
        </w:rPr>
        <w:t>현재</w:t>
      </w:r>
      <w:r>
        <w:rPr>
          <w:rFonts w:ascii="CMU Concrete" w:hAnsi="CMU Concrete"/>
        </w:rPr>
        <w:t xml:space="preserve"> </w:t>
      </w:r>
      <w:r>
        <w:rPr>
          <w:rFonts w:ascii="CMU Concrete" w:hAnsi="CMU Concrete" w:hint="eastAsia"/>
        </w:rPr>
        <w:t>정책의</w:t>
      </w:r>
      <w:r>
        <w:rPr>
          <w:rFonts w:ascii="CMU Concrete" w:hAnsi="CMU Concrete" w:hint="eastAsia"/>
        </w:rPr>
        <w:t xml:space="preserve"> </w:t>
      </w:r>
      <w:r>
        <w:rPr>
          <w:rFonts w:ascii="CMU Concrete" w:hAnsi="CMU Concrete" w:hint="eastAsia"/>
        </w:rPr>
        <w:t>비율이</w:t>
      </w:r>
      <w:r>
        <w:rPr>
          <w:rFonts w:ascii="CMU Concrete" w:hAnsi="CMU Concrete" w:hint="eastAsia"/>
        </w:rPr>
        <w:t xml:space="preserve"> </w:t>
      </w:r>
      <w:r>
        <w:rPr>
          <w:rFonts w:ascii="CMU Concrete" w:hAnsi="CMU Concrete" w:hint="eastAsia"/>
        </w:rPr>
        <w:t>일정</w:t>
      </w:r>
      <w:r>
        <w:rPr>
          <w:rFonts w:ascii="CMU Concrete" w:hAnsi="CMU Concrete" w:hint="eastAsia"/>
        </w:rPr>
        <w:t xml:space="preserve"> </w:t>
      </w:r>
      <w:r>
        <w:rPr>
          <w:rFonts w:ascii="CMU Concrete" w:hAnsi="CMU Concrete" w:hint="eastAsia"/>
        </w:rPr>
        <w:t>수치를</w:t>
      </w:r>
      <w:r>
        <w:rPr>
          <w:rFonts w:ascii="CMU Concrete" w:hAnsi="CMU Concrete" w:hint="eastAsia"/>
        </w:rPr>
        <w:t xml:space="preserve"> </w:t>
      </w:r>
      <w:r>
        <w:rPr>
          <w:rFonts w:ascii="CMU Concrete" w:hAnsi="CMU Concrete" w:hint="eastAsia"/>
        </w:rPr>
        <w:t>넘어가지</w:t>
      </w:r>
      <w:r>
        <w:rPr>
          <w:rFonts w:ascii="CMU Concrete" w:hAnsi="CMU Concrete" w:hint="eastAsia"/>
        </w:rPr>
        <w:t xml:space="preserve"> </w:t>
      </w:r>
      <w:r>
        <w:rPr>
          <w:rFonts w:ascii="CMU Concrete" w:hAnsi="CMU Concrete" w:hint="eastAsia"/>
        </w:rPr>
        <w:t>않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14:paraId="3B51331A" w14:textId="77777777" w:rsidR="000333A7" w:rsidRDefault="000333A7" w:rsidP="000333A7">
      <w:pPr>
        <w:pStyle w:val="p2"/>
        <w:jc w:val="center"/>
        <w:rPr>
          <w:rFonts w:ascii="CMU Concrete" w:hAnsi="CMU Concrete"/>
        </w:rPr>
      </w:pPr>
      <w:r>
        <w:rPr>
          <w:rFonts w:ascii="CMU Concrete" w:hAnsi="CMU Concrete"/>
          <w:noProof/>
        </w:rPr>
        <w:drawing>
          <wp:inline distT="0" distB="0" distL="0" distR="0" wp14:anchorId="5B4D81DC" wp14:editId="477BC71D">
            <wp:extent cx="4143375" cy="1343660"/>
            <wp:effectExtent l="0" t="0" r="0" b="0"/>
            <wp:docPr id="1631" name="그림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4143375" cy="1343660"/>
                    </a:xfrm>
                    <a:prstGeom prst="rect">
                      <a:avLst/>
                    </a:prstGeom>
                    <a:noFill/>
                  </pic:spPr>
                </pic:pic>
              </a:graphicData>
            </a:graphic>
          </wp:inline>
        </w:drawing>
      </w:r>
    </w:p>
    <w:p w14:paraId="35224649" w14:textId="77777777" w:rsidR="000333A7" w:rsidRDefault="000333A7" w:rsidP="000333A7">
      <w:pPr>
        <w:pStyle w:val="p2"/>
        <w:rPr>
          <w:rFonts w:ascii="CMU Concrete" w:hAnsi="CMU Concrete"/>
        </w:rPr>
      </w:pPr>
      <w:r>
        <w:rPr>
          <w:rFonts w:ascii="CMU Concrete" w:hAnsi="CMU Concrete" w:hint="eastAsia"/>
        </w:rPr>
        <w:t>따라서</w:t>
      </w:r>
      <w:r>
        <w:rPr>
          <w:rFonts w:ascii="CMU Concrete" w:hAnsi="CMU Concrete" w:hint="eastAsia"/>
        </w:rPr>
        <w:t xml:space="preserve"> </w:t>
      </w:r>
      <w:r w:rsidRPr="00E73BA1">
        <w:rPr>
          <w:rFonts w:ascii="CMU Concrete" w:hAnsi="CMU Concrete" w:hint="eastAsia"/>
          <w:b/>
          <w:bCs/>
        </w:rPr>
        <w:t>P</w:t>
      </w:r>
      <w:r w:rsidRPr="00E73BA1">
        <w:rPr>
          <w:rFonts w:ascii="CMU Concrete" w:hAnsi="CMU Concrete"/>
          <w:b/>
          <w:bCs/>
        </w:rPr>
        <w:t>PO</w:t>
      </w:r>
      <w:r>
        <w:rPr>
          <w:rFonts w:ascii="CMU Concrete" w:hAnsi="CMU Concrete" w:hint="eastAsia"/>
        </w:rPr>
        <w:t>에서</w:t>
      </w:r>
      <w:r>
        <w:rPr>
          <w:rFonts w:ascii="CMU Concrete" w:hAnsi="CMU Concrete" w:hint="eastAsia"/>
        </w:rPr>
        <w:t xml:space="preserve"> </w:t>
      </w:r>
      <w:r>
        <w:rPr>
          <w:rFonts w:ascii="CMU Concrete" w:hAnsi="CMU Concrete" w:hint="eastAsia"/>
        </w:rPr>
        <w:t>정책</w:t>
      </w:r>
      <w:r>
        <w:rPr>
          <w:rFonts w:ascii="CMU Concrete" w:hAnsi="CMU Concrete" w:hint="eastAsia"/>
        </w:rPr>
        <w:t xml:space="preserve"> </w:t>
      </w:r>
      <w:r>
        <w:rPr>
          <w:rFonts w:ascii="CMU Concrete" w:hAnsi="CMU Concrete" w:hint="eastAsia"/>
        </w:rPr>
        <w:t>업데이트는</w:t>
      </w:r>
      <w:r>
        <w:rPr>
          <w:rFonts w:ascii="CMU Concrete" w:hAnsi="CMU Concrete" w:hint="eastAsia"/>
        </w:rPr>
        <w:t xml:space="preserve"> </w:t>
      </w: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Pr>
          <w:rFonts w:ascii="CMU Concrete" w:hAnsi="CMU Concrete" w:hint="eastAsia"/>
        </w:rPr>
        <w:t>제약조건으로</w:t>
      </w:r>
      <w:r>
        <w:rPr>
          <w:rFonts w:ascii="CMU Concrete" w:hAnsi="CMU Concrete" w:hint="eastAsia"/>
        </w:rPr>
        <w:t xml:space="preserve"> </w:t>
      </w:r>
      <w:r>
        <w:rPr>
          <w:rFonts w:ascii="CMU Concrete" w:hAnsi="CMU Concrete" w:hint="eastAsia"/>
        </w:rPr>
        <w:t>진행됩니다</w:t>
      </w:r>
      <w:r>
        <w:rPr>
          <w:rFonts w:ascii="CMU Concrete" w:hAnsi="CMU Concrete" w:hint="eastAsia"/>
        </w:rPr>
        <w:t>.</w:t>
      </w:r>
      <w:r>
        <w:rPr>
          <w:rFonts w:ascii="CMU Concrete" w:hAnsi="CMU Concrete"/>
        </w:rPr>
        <w:t xml:space="preserve"> </w:t>
      </w:r>
    </w:p>
    <w:p w14:paraId="7EEF3030" w14:textId="77777777" w:rsidR="000333A7" w:rsidRDefault="000333A7" w:rsidP="000333A7">
      <w:pPr>
        <w:pStyle w:val="11"/>
        <w:rPr>
          <w:szCs w:val="22"/>
        </w:rPr>
      </w:pPr>
      <w:r>
        <w:rPr>
          <w:rFonts w:hint="eastAsia"/>
        </w:rPr>
        <w:t>고려사항</w:t>
      </w:r>
    </w:p>
    <w:p w14:paraId="3918A131"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p>
    <w:p w14:paraId="00ECA31B" w14:textId="77777777" w:rsidR="000333A7" w:rsidRDefault="000333A7" w:rsidP="000333A7">
      <w:pPr>
        <w:numPr>
          <w:ilvl w:val="0"/>
          <w:numId w:val="154"/>
        </w:numPr>
        <w:ind w:left="426"/>
        <w:rPr>
          <w:rStyle w:val="p2Char"/>
          <w:rFonts w:ascii="CMU Concrete" w:hAnsi="CMU Concrete"/>
        </w:rPr>
      </w:pPr>
      <w:r>
        <w:rPr>
          <w:rStyle w:val="p2Char"/>
          <w:rFonts w:ascii="CMU Concrete" w:hAnsi="CMU Concrete" w:hint="eastAsia"/>
          <w:b/>
          <w:bCs/>
        </w:rPr>
        <w:t>환경모델</w:t>
      </w:r>
      <w:r w:rsidRPr="00F77E99">
        <w:rPr>
          <w:rStyle w:val="p2Char"/>
          <w:rFonts w:ascii="CMU Concrete" w:hAnsi="CMU Concrete" w:hint="eastAsia"/>
        </w:rPr>
        <w:t>에서</w:t>
      </w:r>
      <w:r w:rsidRPr="00F77E99">
        <w:rPr>
          <w:rStyle w:val="p2Char"/>
          <w:rFonts w:ascii="CMU Concrete" w:hAnsi="CMU Concrete" w:hint="eastAsia"/>
        </w:rPr>
        <w:t xml:space="preserve"> </w:t>
      </w:r>
      <w:r w:rsidRPr="00F77E99">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sidRPr="00F77E99">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sidRPr="00F77E99">
        <w:rPr>
          <w:rStyle w:val="p2Char"/>
          <w:rFonts w:ascii="CMU Concrete" w:hAnsi="CMU Concrete" w:hint="eastAsia"/>
        </w:rPr>
        <w:t>가</w:t>
      </w:r>
      <w:r w:rsidRPr="00F77E99">
        <w:rPr>
          <w:rStyle w:val="p2Char"/>
          <w:rFonts w:ascii="CMU Concrete" w:hAnsi="CMU Concrete" w:hint="eastAsia"/>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r>
        <w:rPr>
          <w:rStyle w:val="p2Char"/>
          <w:rFonts w:ascii="CMU Concrete" w:hAnsi="CMU Concrete"/>
          <w:bCs/>
        </w:rPr>
        <w:t xml:space="preserve"> </w:t>
      </w:r>
    </w:p>
    <w:p w14:paraId="1139EF2B" w14:textId="77777777" w:rsidR="000333A7" w:rsidRPr="00F77E99" w:rsidRDefault="000333A7" w:rsidP="000333A7">
      <w:pPr>
        <w:numPr>
          <w:ilvl w:val="0"/>
          <w:numId w:val="154"/>
        </w:numPr>
        <w:ind w:left="426"/>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76990C7A" w14:textId="77777777" w:rsidR="000333A7" w:rsidRPr="00F77E99" w:rsidRDefault="000333A7" w:rsidP="000333A7">
      <w:pPr>
        <w:ind w:left="426"/>
      </w:pPr>
    </w:p>
    <w:p w14:paraId="68809114" w14:textId="77777777" w:rsidR="000333A7" w:rsidRDefault="000333A7" w:rsidP="000333A7">
      <w:pPr>
        <w:pStyle w:val="11"/>
        <w:rPr>
          <w:szCs w:val="22"/>
        </w:rPr>
      </w:pPr>
      <w:r>
        <w:rPr>
          <w:rFonts w:hint="eastAsia"/>
        </w:rPr>
        <w:t>사용법</w:t>
      </w:r>
    </w:p>
    <w:p w14:paraId="274A8BF3"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71E7C164" w14:textId="77777777" w:rsidR="000333A7" w:rsidRDefault="000333A7" w:rsidP="000333A7">
      <w:pPr>
        <w:numPr>
          <w:ilvl w:val="0"/>
          <w:numId w:val="155"/>
        </w:numPr>
        <w:ind w:left="426"/>
        <w:rPr>
          <w:rFonts w:ascii="CMU Concrete" w:hAnsi="CMU Concrete"/>
        </w:rPr>
      </w:pPr>
      <w:r>
        <w:rPr>
          <w:rStyle w:val="p2Char"/>
          <w:rFonts w:ascii="CMU Concrete" w:hAnsi="CMU Concrete" w:hint="eastAsia"/>
          <w:b/>
          <w:bCs/>
        </w:rPr>
        <w:t>P</w:t>
      </w:r>
      <w:r>
        <w:rPr>
          <w:rStyle w:val="p2Char"/>
          <w:rFonts w:ascii="CMU Concrete" w:hAnsi="CMU Concrete"/>
          <w:b/>
          <w:bCs/>
        </w:rPr>
        <w:t xml:space="preserve">PO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sidRPr="00F77E99">
        <w:rPr>
          <w:rFonts w:ascii="CMU Concrete" w:hAnsi="CMU Concrete" w:hint="eastAsia"/>
          <w:b/>
          <w:bCs/>
        </w:rPr>
        <w:t>입력노드</w:t>
      </w:r>
      <w:r>
        <w:rPr>
          <w:rFonts w:ascii="CMU Concrete" w:hAnsi="CMU Concrete" w:hint="eastAsia"/>
        </w:rPr>
        <w:t>에</w:t>
      </w:r>
      <w:r>
        <w:rPr>
          <w:rFonts w:ascii="CMU Concrete" w:hAnsi="CMU Concrete" w:hint="eastAsia"/>
        </w:rPr>
        <w:t xml:space="preserve"> </w:t>
      </w:r>
      <w:r>
        <w:rPr>
          <w:rFonts w:ascii="CMU Concrete" w:hAnsi="CMU Concrete" w:hint="eastAsia"/>
        </w:rPr>
        <w:t>연결하고</w:t>
      </w:r>
      <w:r>
        <w:rPr>
          <w:rFonts w:ascii="CMU Concrete" w:hAnsi="CMU Concrete" w:hint="eastAsia"/>
        </w:rPr>
        <w:t xml:space="preserve"> </w:t>
      </w:r>
      <w:r>
        <w:rPr>
          <w:rFonts w:ascii="CMU Concrete" w:hAnsi="CMU Concrete" w:hint="eastAsia"/>
        </w:rPr>
        <w:t>옵션들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r>
        <w:rPr>
          <w:rFonts w:ascii="CMU Concrete" w:hAnsi="CMU Concrete"/>
        </w:rPr>
        <w:t xml:space="preserve"> </w:t>
      </w:r>
    </w:p>
    <w:p w14:paraId="62F30A8B"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b/>
          <w:bCs/>
        </w:rPr>
        <w:t>PPO</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20E86205" w14:textId="77777777" w:rsidR="000333A7" w:rsidRPr="00172047" w:rsidRDefault="000333A7" w:rsidP="000333A7">
      <w:pPr>
        <w:rPr>
          <w:rFonts w:ascii="CMU Concrete" w:hAnsi="CMU Concrete"/>
        </w:rPr>
      </w:pPr>
    </w:p>
    <w:p w14:paraId="0E052666" w14:textId="77777777" w:rsidR="000333A7" w:rsidRDefault="000333A7" w:rsidP="000333A7">
      <w:pPr>
        <w:pStyle w:val="af"/>
      </w:pPr>
      <w:r>
        <w:rPr>
          <w:noProof/>
        </w:rPr>
        <w:drawing>
          <wp:inline distT="0" distB="0" distL="0" distR="0" wp14:anchorId="7292767A" wp14:editId="77D82971">
            <wp:extent cx="3848100" cy="800100"/>
            <wp:effectExtent l="0" t="0" r="0" b="0"/>
            <wp:docPr id="2077" name="그림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3848100" cy="800100"/>
                    </a:xfrm>
                    <a:prstGeom prst="rect">
                      <a:avLst/>
                    </a:prstGeom>
                  </pic:spPr>
                </pic:pic>
              </a:graphicData>
            </a:graphic>
          </wp:inline>
        </w:drawing>
      </w:r>
    </w:p>
    <w:p w14:paraId="769EBC97" w14:textId="77777777" w:rsidR="000333A7" w:rsidRDefault="000333A7" w:rsidP="000333A7">
      <w:pPr>
        <w:rPr>
          <w:rFonts w:ascii="CMU Concrete" w:hAnsi="CMU Concrete"/>
        </w:rPr>
      </w:pPr>
    </w:p>
    <w:p w14:paraId="42B5ED22" w14:textId="77777777" w:rsidR="000333A7" w:rsidRDefault="000333A7" w:rsidP="000333A7">
      <w:pPr>
        <w:pStyle w:val="11"/>
      </w:pPr>
      <w:r>
        <w:rPr>
          <w:rFonts w:hint="eastAsia"/>
        </w:rPr>
        <w:t>속성</w:t>
      </w:r>
    </w:p>
    <w:p w14:paraId="585709FE"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3093EDB6"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E272A8B"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F97E518"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13CB850"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177B2CC"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8131EDE" w14:textId="77777777" w:rsidR="000333A7" w:rsidRDefault="000333A7" w:rsidP="003F30C0">
            <w:pPr>
              <w:pStyle w:val="ae"/>
              <w:rPr>
                <w:rFonts w:ascii="CMU Concrete" w:hAnsi="CMU Concrete"/>
              </w:rPr>
            </w:pPr>
            <w:r>
              <w:rPr>
                <w:rFonts w:ascii="CMU Concrete" w:hAnsi="CMU Concrete" w:hint="eastAsia"/>
              </w:rPr>
              <w:t>비고</w:t>
            </w:r>
          </w:p>
        </w:tc>
      </w:tr>
      <w:tr w:rsidR="000333A7" w14:paraId="7639D9A5"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6132866"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8019D42"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0FABC67"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7E1A8392"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5A36752B" w14:textId="77777777" w:rsidR="000333A7" w:rsidRDefault="000333A7" w:rsidP="003F30C0">
            <w:pPr>
              <w:jc w:val="center"/>
              <w:rPr>
                <w:rFonts w:ascii="CMU Concrete" w:hAnsi="CMU Concrete"/>
              </w:rPr>
            </w:pPr>
          </w:p>
        </w:tc>
      </w:tr>
      <w:tr w:rsidR="000333A7" w14:paraId="76F87D78"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245F85C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F9C006D"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EC94D56"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BA899E9"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7E2545EC" w14:textId="77777777" w:rsidR="000333A7" w:rsidRDefault="000333A7" w:rsidP="003F30C0">
            <w:pPr>
              <w:jc w:val="center"/>
              <w:rPr>
                <w:rFonts w:ascii="CMU Concrete" w:hAnsi="CMU Concrete"/>
              </w:rPr>
            </w:pPr>
          </w:p>
        </w:tc>
      </w:tr>
      <w:tr w:rsidR="000333A7" w14:paraId="1BA995EE"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5F265D9"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F39F60C"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5DA0F762"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33F6051"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315EC49D"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0E7D5090"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53E97C3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F501384"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E09833E"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4DFCEEFD"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B693759" w14:textId="77777777" w:rsidR="000333A7" w:rsidRDefault="000333A7" w:rsidP="003F30C0">
            <w:pPr>
              <w:jc w:val="center"/>
              <w:rPr>
                <w:rFonts w:ascii="CMU Concrete" w:hAnsi="CMU Concrete"/>
              </w:rPr>
            </w:pPr>
          </w:p>
        </w:tc>
      </w:tr>
      <w:tr w:rsidR="000333A7" w14:paraId="47D3B2D6" w14:textId="77777777" w:rsidTr="003F30C0">
        <w:trPr>
          <w:trHeight w:val="400"/>
          <w:tblCellSpacing w:w="0" w:type="dxa"/>
        </w:trPr>
        <w:tc>
          <w:tcPr>
            <w:tcW w:w="604" w:type="pct"/>
            <w:vMerge w:val="restart"/>
            <w:tcBorders>
              <w:top w:val="single" w:sz="6" w:space="0" w:color="999999"/>
              <w:left w:val="single" w:sz="2" w:space="0" w:color="999999"/>
              <w:bottom w:val="single" w:sz="4" w:space="0" w:color="A5A5A5" w:themeColor="accent3"/>
              <w:right w:val="single" w:sz="6" w:space="0" w:color="999999"/>
            </w:tcBorders>
            <w:shd w:val="clear" w:color="auto" w:fill="CCCCCC"/>
            <w:vAlign w:val="center"/>
            <w:hideMark/>
          </w:tcPr>
          <w:p w14:paraId="78886845"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415159B" w14:textId="77777777" w:rsidR="000333A7" w:rsidRDefault="000333A7" w:rsidP="003F30C0">
            <w:pPr>
              <w:jc w:val="center"/>
              <w:rPr>
                <w:rFonts w:ascii="CMU Concrete" w:hAnsi="CMU Concrete"/>
              </w:rPr>
            </w:pPr>
            <w:r w:rsidRPr="00DD4187">
              <w:rPr>
                <w:rFonts w:hint="eastAsia"/>
              </w:rPr>
              <w:t>환경모델파일</w:t>
            </w:r>
            <w:r w:rsidRPr="00DD4187">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tcPr>
          <w:p w14:paraId="57EA9C92" w14:textId="77777777" w:rsidR="000333A7" w:rsidRDefault="000333A7" w:rsidP="003F30C0">
            <w:pPr>
              <w:jc w:val="left"/>
              <w:rPr>
                <w:rFonts w:ascii="CMU Concrete" w:hAnsi="CMU Concrete"/>
              </w:rPr>
            </w:pPr>
            <w:r w:rsidRPr="00DD4187">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E856EE5"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FFC2993" w14:textId="77777777" w:rsidR="000333A7" w:rsidRDefault="000333A7" w:rsidP="003F30C0">
            <w:pPr>
              <w:jc w:val="center"/>
              <w:rPr>
                <w:rFonts w:ascii="CMU Concrete" w:hAnsi="CMU Concrete"/>
              </w:rPr>
            </w:pPr>
          </w:p>
        </w:tc>
      </w:tr>
      <w:tr w:rsidR="000333A7" w14:paraId="20CB5C5F"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1F808BB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17BD7E0" w14:textId="77777777" w:rsidR="000333A7" w:rsidRDefault="000333A7" w:rsidP="003F30C0">
            <w:pPr>
              <w:jc w:val="center"/>
              <w:rPr>
                <w:rFonts w:ascii="CMU Concrete" w:hAnsi="CMU Concrete"/>
              </w:rPr>
            </w:pPr>
            <w:r w:rsidRPr="00DD4187">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tcPr>
          <w:p w14:paraId="2715664C" w14:textId="77777777" w:rsidR="000333A7" w:rsidRDefault="000333A7" w:rsidP="003F30C0">
            <w:pPr>
              <w:jc w:val="left"/>
              <w:rPr>
                <w:rFonts w:ascii="CMU Concrete" w:hAnsi="CMU Concrete"/>
              </w:rPr>
            </w:pPr>
            <w:r w:rsidRPr="00DD4187">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B0234BE"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EAE53A3" w14:textId="77777777" w:rsidR="000333A7" w:rsidRDefault="000333A7" w:rsidP="003F30C0">
            <w:pPr>
              <w:jc w:val="center"/>
              <w:rPr>
                <w:rFonts w:ascii="CMU Concrete" w:hAnsi="CMU Concrete"/>
              </w:rPr>
            </w:pPr>
          </w:p>
        </w:tc>
      </w:tr>
      <w:tr w:rsidR="000333A7" w14:paraId="0741032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34A37F4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F56ADAA" w14:textId="77777777" w:rsidR="000333A7" w:rsidRDefault="000333A7" w:rsidP="003F30C0">
            <w:pPr>
              <w:jc w:val="center"/>
              <w:rPr>
                <w:rFonts w:ascii="CMU Concrete" w:hAnsi="CMU Concrete"/>
              </w:rPr>
            </w:pPr>
            <w:r w:rsidRPr="00DD4187">
              <w:t>Actor 학습율</w:t>
            </w:r>
          </w:p>
        </w:tc>
        <w:tc>
          <w:tcPr>
            <w:tcW w:w="2404" w:type="pct"/>
            <w:tcBorders>
              <w:top w:val="single" w:sz="2" w:space="0" w:color="999999"/>
              <w:left w:val="single" w:sz="2" w:space="0" w:color="999999"/>
              <w:bottom w:val="single" w:sz="6" w:space="0" w:color="999999"/>
              <w:right w:val="single" w:sz="6" w:space="0" w:color="999999"/>
            </w:tcBorders>
            <w:vAlign w:val="center"/>
          </w:tcPr>
          <w:p w14:paraId="3B516205" w14:textId="77777777" w:rsidR="000333A7" w:rsidRDefault="000333A7" w:rsidP="003F30C0">
            <w:pPr>
              <w:jc w:val="left"/>
              <w:rPr>
                <w:rFonts w:ascii="CMU Concrete" w:hAnsi="CMU Concrete"/>
              </w:rPr>
            </w:pPr>
            <w:r w:rsidRPr="00DD4187">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C2A3F0C"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BC1720C" w14:textId="77777777" w:rsidR="000333A7" w:rsidRDefault="000333A7" w:rsidP="003F30C0">
            <w:pPr>
              <w:jc w:val="center"/>
              <w:rPr>
                <w:rFonts w:ascii="CMU Concrete" w:hAnsi="CMU Concrete"/>
              </w:rPr>
            </w:pPr>
          </w:p>
        </w:tc>
      </w:tr>
      <w:tr w:rsidR="000333A7" w14:paraId="24BB725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64231CB3"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210F2F1" w14:textId="77777777" w:rsidR="000333A7" w:rsidRDefault="000333A7" w:rsidP="003F30C0">
            <w:pPr>
              <w:jc w:val="center"/>
              <w:rPr>
                <w:rFonts w:ascii="CMU Concrete" w:hAnsi="CMU Concrete"/>
              </w:rPr>
            </w:pPr>
            <w:r w:rsidRPr="00DD4187">
              <w:t>Critic 학습률</w:t>
            </w:r>
          </w:p>
        </w:tc>
        <w:tc>
          <w:tcPr>
            <w:tcW w:w="2404" w:type="pct"/>
            <w:tcBorders>
              <w:top w:val="single" w:sz="2" w:space="0" w:color="999999"/>
              <w:left w:val="single" w:sz="2" w:space="0" w:color="999999"/>
              <w:bottom w:val="single" w:sz="6" w:space="0" w:color="999999"/>
              <w:right w:val="single" w:sz="6" w:space="0" w:color="999999"/>
            </w:tcBorders>
            <w:vAlign w:val="center"/>
          </w:tcPr>
          <w:p w14:paraId="4F44E150" w14:textId="77777777" w:rsidR="000333A7" w:rsidRDefault="000333A7" w:rsidP="003F30C0">
            <w:pPr>
              <w:jc w:val="left"/>
              <w:rPr>
                <w:rFonts w:ascii="CMU Concrete" w:hAnsi="CMU Concrete"/>
              </w:rPr>
            </w:pPr>
            <w:r w:rsidRPr="00DD4187">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084AB22" w14:textId="77777777" w:rsidR="000333A7" w:rsidRDefault="000333A7" w:rsidP="003F30C0">
            <w:pPr>
              <w:jc w:val="center"/>
              <w:rPr>
                <w:rFonts w:ascii="CMU Concrete" w:hAnsi="CMU Concrete"/>
              </w:rPr>
            </w:pPr>
            <w:r w:rsidRPr="00DD4187">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CA5EE80" w14:textId="77777777" w:rsidR="000333A7" w:rsidRDefault="000333A7" w:rsidP="003F30C0">
            <w:pPr>
              <w:jc w:val="center"/>
              <w:rPr>
                <w:rFonts w:ascii="CMU Concrete" w:hAnsi="CMU Concrete"/>
              </w:rPr>
            </w:pPr>
          </w:p>
        </w:tc>
      </w:tr>
      <w:tr w:rsidR="000333A7" w14:paraId="2303F608"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hideMark/>
          </w:tcPr>
          <w:p w14:paraId="461EB5F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337CBAE" w14:textId="77777777" w:rsidR="000333A7" w:rsidRPr="009838D3" w:rsidRDefault="000333A7" w:rsidP="003F30C0">
            <w:pPr>
              <w:jc w:val="center"/>
            </w:pPr>
            <w:r w:rsidRPr="009838D3">
              <w:rPr>
                <w:rFonts w:hint="eastAsia"/>
              </w:rPr>
              <w:t>L</w:t>
            </w:r>
            <w:r w:rsidRPr="009838D3">
              <w:t>ambda</w:t>
            </w:r>
          </w:p>
        </w:tc>
        <w:tc>
          <w:tcPr>
            <w:tcW w:w="2404" w:type="pct"/>
            <w:tcBorders>
              <w:top w:val="single" w:sz="2" w:space="0" w:color="999999"/>
              <w:left w:val="single" w:sz="2" w:space="0" w:color="999999"/>
              <w:bottom w:val="single" w:sz="6" w:space="0" w:color="999999"/>
              <w:right w:val="single" w:sz="6" w:space="0" w:color="999999"/>
            </w:tcBorders>
            <w:vAlign w:val="center"/>
          </w:tcPr>
          <w:p w14:paraId="2E8D8ADC" w14:textId="77777777" w:rsidR="000333A7" w:rsidRPr="009838D3" w:rsidRDefault="000333A7" w:rsidP="003F30C0">
            <w:r>
              <w:rPr>
                <w:rFonts w:hint="eastAsia"/>
              </w:rPr>
              <w:t>L</w:t>
            </w:r>
            <w:r>
              <w:t>ambda</w:t>
            </w:r>
            <w:r>
              <w:rPr>
                <w:rFonts w:hint="eastAsia"/>
              </w:rPr>
              <w:t>값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714D9B1" w14:textId="77777777" w:rsidR="000333A7" w:rsidRPr="009838D3" w:rsidRDefault="000333A7" w:rsidP="003F30C0">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5EFFE84" w14:textId="77777777" w:rsidR="000333A7" w:rsidRPr="009838D3" w:rsidRDefault="000333A7" w:rsidP="003F30C0">
            <w:pPr>
              <w:jc w:val="center"/>
            </w:pPr>
            <w:r>
              <w:rPr>
                <w:rFonts w:hint="eastAsia"/>
              </w:rPr>
              <w:t>실수</w:t>
            </w:r>
          </w:p>
        </w:tc>
      </w:tr>
      <w:tr w:rsidR="000333A7" w14:paraId="29F40C33"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6A024FD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5BE017C" w14:textId="77777777" w:rsidR="000333A7" w:rsidRPr="009838D3" w:rsidRDefault="000333A7" w:rsidP="003F30C0">
            <w:pPr>
              <w:jc w:val="center"/>
            </w:pPr>
            <w:r w:rsidRPr="009838D3">
              <w:rPr>
                <w:rFonts w:hint="eastAsia"/>
              </w:rPr>
              <w:t xml:space="preserve">학습 </w:t>
            </w:r>
            <w:r w:rsidRPr="009838D3">
              <w:t>Epoch</w:t>
            </w:r>
          </w:p>
        </w:tc>
        <w:tc>
          <w:tcPr>
            <w:tcW w:w="2404" w:type="pct"/>
            <w:tcBorders>
              <w:top w:val="single" w:sz="2" w:space="0" w:color="999999"/>
              <w:left w:val="single" w:sz="2" w:space="0" w:color="999999"/>
              <w:bottom w:val="single" w:sz="6" w:space="0" w:color="999999"/>
              <w:right w:val="single" w:sz="6" w:space="0" w:color="999999"/>
            </w:tcBorders>
            <w:vAlign w:val="center"/>
          </w:tcPr>
          <w:p w14:paraId="154BE118" w14:textId="77777777" w:rsidR="000333A7" w:rsidRPr="009838D3" w:rsidRDefault="000333A7" w:rsidP="003F30C0">
            <w:r>
              <w:rPr>
                <w:rFonts w:hint="eastAsia"/>
              </w:rPr>
              <w:t>학습 횟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B0710B1" w14:textId="77777777" w:rsidR="000333A7" w:rsidRPr="009838D3" w:rsidRDefault="000333A7" w:rsidP="003F30C0">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91807E6" w14:textId="77777777" w:rsidR="000333A7" w:rsidRPr="009838D3" w:rsidRDefault="000333A7" w:rsidP="003F30C0">
            <w:pPr>
              <w:jc w:val="center"/>
            </w:pPr>
            <w:r>
              <w:rPr>
                <w:rFonts w:hint="eastAsia"/>
              </w:rPr>
              <w:t>자연수</w:t>
            </w:r>
          </w:p>
        </w:tc>
      </w:tr>
      <w:tr w:rsidR="000333A7" w14:paraId="6A4BC38F"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284CDE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BDCEF4B" w14:textId="77777777" w:rsidR="000333A7" w:rsidRPr="009838D3" w:rsidRDefault="000333A7" w:rsidP="003F30C0">
            <w:pPr>
              <w:jc w:val="center"/>
            </w:pPr>
            <w:r w:rsidRPr="009838D3">
              <w:rPr>
                <w:rFonts w:hint="eastAsia"/>
              </w:rPr>
              <w:t>C</w:t>
            </w:r>
            <w:r w:rsidRPr="009838D3">
              <w:t xml:space="preserve">lip </w:t>
            </w:r>
            <w:r w:rsidRPr="009838D3">
              <w:rPr>
                <w:rFonts w:hint="eastAsia"/>
              </w:rPr>
              <w:t>범위</w:t>
            </w:r>
          </w:p>
        </w:tc>
        <w:tc>
          <w:tcPr>
            <w:tcW w:w="2404" w:type="pct"/>
            <w:tcBorders>
              <w:top w:val="single" w:sz="2" w:space="0" w:color="999999"/>
              <w:left w:val="single" w:sz="2" w:space="0" w:color="999999"/>
              <w:bottom w:val="single" w:sz="6" w:space="0" w:color="999999"/>
              <w:right w:val="single" w:sz="6" w:space="0" w:color="999999"/>
            </w:tcBorders>
            <w:vAlign w:val="center"/>
          </w:tcPr>
          <w:p w14:paraId="35D4BCD4" w14:textId="77777777" w:rsidR="000333A7" w:rsidRPr="009838D3" w:rsidRDefault="000333A7" w:rsidP="003F30C0">
            <w:r>
              <w:rPr>
                <w:rFonts w:hint="eastAsia"/>
              </w:rPr>
              <w:t>L</w:t>
            </w:r>
            <w:r>
              <w:t>ossFunction</w:t>
            </w:r>
            <w:r>
              <w:rPr>
                <w:rFonts w:hint="eastAsia"/>
              </w:rPr>
              <w:t xml:space="preserve">을 위한 </w:t>
            </w:r>
            <w:r>
              <w:t xml:space="preserve">Clipping </w:t>
            </w:r>
            <w:r>
              <w:rPr>
                <w:rFonts w:hint="eastAsia"/>
              </w:rPr>
              <w:t>값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D5CEDC7" w14:textId="77777777" w:rsidR="000333A7" w:rsidRPr="009838D3" w:rsidRDefault="000333A7" w:rsidP="003F30C0">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11AC030" w14:textId="77777777" w:rsidR="000333A7" w:rsidRPr="009838D3" w:rsidRDefault="000333A7" w:rsidP="003F30C0">
            <w:pPr>
              <w:jc w:val="center"/>
            </w:pPr>
            <w:r>
              <w:rPr>
                <w:rFonts w:hint="eastAsia"/>
              </w:rPr>
              <w:t>실수</w:t>
            </w:r>
          </w:p>
        </w:tc>
      </w:tr>
      <w:tr w:rsidR="000333A7" w14:paraId="41CC4CB7"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779A21C8"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F0EF7E1" w14:textId="77777777" w:rsidR="000333A7" w:rsidRPr="009838D3" w:rsidRDefault="000333A7" w:rsidP="003F30C0">
            <w:pPr>
              <w:jc w:val="center"/>
            </w:pPr>
            <w:r w:rsidRPr="001910F4">
              <w:rPr>
                <w:rFonts w:hint="eastAsia"/>
              </w:rPr>
              <w:t>배치</w:t>
            </w:r>
            <w:r w:rsidRPr="001910F4">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2C486741" w14:textId="77777777" w:rsidR="000333A7" w:rsidRPr="009838D3" w:rsidRDefault="000333A7" w:rsidP="003F30C0">
            <w:r w:rsidRPr="001910F4">
              <w:t>학습을 위해 메모리에서 추출 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0ADED78" w14:textId="77777777" w:rsidR="000333A7" w:rsidRPr="009838D3"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B7C1206" w14:textId="77777777" w:rsidR="000333A7" w:rsidRPr="009838D3" w:rsidRDefault="000333A7" w:rsidP="003F30C0">
            <w:pPr>
              <w:jc w:val="center"/>
            </w:pPr>
            <w:r w:rsidRPr="001910F4">
              <w:t>자연수</w:t>
            </w:r>
          </w:p>
        </w:tc>
      </w:tr>
      <w:tr w:rsidR="000333A7" w14:paraId="5471382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55A7EED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6823FDE" w14:textId="77777777" w:rsidR="000333A7" w:rsidRPr="009838D3" w:rsidRDefault="000333A7" w:rsidP="003F30C0">
            <w:pPr>
              <w:jc w:val="center"/>
            </w:pPr>
            <w:r w:rsidRPr="001910F4">
              <w:rPr>
                <w:rFonts w:hint="eastAsia"/>
              </w:rPr>
              <w:t>최대</w:t>
            </w:r>
            <w:r w:rsidRPr="001910F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6DD8DCFF" w14:textId="77777777" w:rsidR="000333A7" w:rsidRPr="009838D3" w:rsidRDefault="000333A7" w:rsidP="003F30C0">
            <w:r w:rsidRPr="001910F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3A30911" w14:textId="77777777" w:rsidR="000333A7" w:rsidRPr="009838D3"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09F9058" w14:textId="77777777" w:rsidR="000333A7" w:rsidRPr="009838D3" w:rsidRDefault="000333A7" w:rsidP="003F30C0">
            <w:pPr>
              <w:jc w:val="center"/>
            </w:pPr>
            <w:r w:rsidRPr="001910F4">
              <w:t>자연수</w:t>
            </w:r>
          </w:p>
        </w:tc>
      </w:tr>
      <w:tr w:rsidR="000333A7" w14:paraId="2F4C41DF"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68485F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5132A7E" w14:textId="77777777" w:rsidR="000333A7" w:rsidRPr="009838D3" w:rsidRDefault="000333A7" w:rsidP="003F30C0">
            <w:pPr>
              <w:jc w:val="center"/>
            </w:pPr>
            <w:r w:rsidRPr="001910F4">
              <w:rPr>
                <w:rFonts w:hint="eastAsia"/>
              </w:rPr>
              <w:t>최대</w:t>
            </w:r>
            <w:r w:rsidRPr="001910F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7B520999" w14:textId="77777777" w:rsidR="000333A7" w:rsidRPr="009838D3" w:rsidRDefault="000333A7" w:rsidP="003F30C0">
            <w:r w:rsidRPr="001910F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5472D18" w14:textId="77777777" w:rsidR="000333A7" w:rsidRPr="009838D3"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699A498" w14:textId="77777777" w:rsidR="000333A7" w:rsidRPr="009838D3" w:rsidRDefault="000333A7" w:rsidP="003F30C0">
            <w:pPr>
              <w:jc w:val="center"/>
            </w:pPr>
            <w:r w:rsidRPr="001910F4">
              <w:t>자연수</w:t>
            </w:r>
          </w:p>
        </w:tc>
      </w:tr>
      <w:tr w:rsidR="000333A7" w14:paraId="710D80DC"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B87DC0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61003F4" w14:textId="77777777" w:rsidR="000333A7" w:rsidRPr="009838D3" w:rsidRDefault="000333A7" w:rsidP="003F30C0">
            <w:pPr>
              <w:jc w:val="center"/>
            </w:pPr>
            <w:r w:rsidRPr="0012700C">
              <w:rPr>
                <w:rFonts w:hint="eastAsia"/>
              </w:rPr>
              <w:t>목표치</w:t>
            </w:r>
            <w:r w:rsidRPr="0012700C">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6F748F90" w14:textId="77777777" w:rsidR="000333A7" w:rsidRPr="009838D3" w:rsidRDefault="000333A7" w:rsidP="003F30C0">
            <w:r w:rsidRPr="0012700C">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5B4850A" w14:textId="77777777" w:rsidR="000333A7" w:rsidRPr="009838D3" w:rsidRDefault="000333A7" w:rsidP="003F30C0">
            <w:pPr>
              <w:jc w:val="center"/>
            </w:pPr>
            <w:r w:rsidRPr="0012700C">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960C90B" w14:textId="77777777" w:rsidR="000333A7" w:rsidRPr="009838D3" w:rsidRDefault="000333A7" w:rsidP="003F30C0">
            <w:pPr>
              <w:jc w:val="center"/>
            </w:pPr>
          </w:p>
        </w:tc>
      </w:tr>
      <w:tr w:rsidR="000333A7" w14:paraId="4898D033"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2E157E4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999EAC5" w14:textId="77777777" w:rsidR="000333A7" w:rsidRPr="009838D3" w:rsidRDefault="000333A7" w:rsidP="003F30C0">
            <w:pPr>
              <w:jc w:val="center"/>
            </w:pPr>
            <w:r w:rsidRPr="00AD05B4">
              <w:rPr>
                <w:rFonts w:hint="eastAsia"/>
              </w:rPr>
              <w:t>배치정규화</w:t>
            </w:r>
            <w:r w:rsidRPr="00AD05B4">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70D048E7" w14:textId="77777777" w:rsidR="000333A7" w:rsidRPr="009838D3" w:rsidRDefault="000333A7" w:rsidP="003F30C0">
            <w:r w:rsidRPr="00AD05B4">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189AEBF" w14:textId="77777777" w:rsidR="000333A7" w:rsidRPr="009838D3" w:rsidRDefault="000333A7" w:rsidP="003F30C0">
            <w:pPr>
              <w:jc w:val="center"/>
            </w:pPr>
            <w:r w:rsidRPr="00AD05B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A018D5C" w14:textId="77777777" w:rsidR="000333A7" w:rsidRPr="009838D3" w:rsidRDefault="000333A7" w:rsidP="003F30C0">
            <w:pPr>
              <w:jc w:val="center"/>
            </w:pPr>
            <w:r w:rsidRPr="00AD05B4">
              <w:t>예, 아니오</w:t>
            </w:r>
          </w:p>
        </w:tc>
      </w:tr>
      <w:tr w:rsidR="000333A7" w14:paraId="3B6115A3"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2978085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CE49844" w14:textId="77777777" w:rsidR="000333A7" w:rsidRPr="009838D3" w:rsidRDefault="000333A7" w:rsidP="003F30C0">
            <w:pPr>
              <w:jc w:val="cente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6" w:space="0" w:color="999999"/>
              <w:right w:val="single" w:sz="6" w:space="0" w:color="999999"/>
            </w:tcBorders>
            <w:vAlign w:val="center"/>
          </w:tcPr>
          <w:p w14:paraId="68B25E6A" w14:textId="77777777" w:rsidR="000333A7" w:rsidRPr="009838D3" w:rsidRDefault="000333A7" w:rsidP="003F30C0">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1DDCF023" w14:textId="77777777" w:rsidR="000333A7" w:rsidRPr="009838D3" w:rsidRDefault="000333A7" w:rsidP="003F30C0">
            <w:pPr>
              <w:jc w:val="cente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FF52A35" w14:textId="77777777" w:rsidR="000333A7" w:rsidRPr="009838D3" w:rsidRDefault="000333A7" w:rsidP="003F30C0">
            <w:pPr>
              <w:jc w:val="center"/>
            </w:pPr>
          </w:p>
        </w:tc>
      </w:tr>
      <w:tr w:rsidR="000333A7" w14:paraId="6C3334FA"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vAlign w:val="center"/>
          </w:tcPr>
          <w:p w14:paraId="1687D4A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73F5B440" w14:textId="77777777" w:rsidR="000333A7" w:rsidRPr="009838D3" w:rsidRDefault="000333A7" w:rsidP="003F30C0">
            <w:pPr>
              <w:jc w:val="cente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3410F42F" w14:textId="77777777" w:rsidR="000333A7" w:rsidRPr="009838D3" w:rsidRDefault="000333A7" w:rsidP="003F30C0">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09748F83" w14:textId="77777777" w:rsidR="000333A7" w:rsidRPr="009838D3" w:rsidRDefault="000333A7" w:rsidP="003F30C0">
            <w:pPr>
              <w:jc w:val="cente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57B23F4C" w14:textId="77777777" w:rsidR="000333A7" w:rsidRPr="009838D3" w:rsidRDefault="000333A7" w:rsidP="003F30C0">
            <w:pPr>
              <w:jc w:val="center"/>
            </w:pPr>
            <w:r w:rsidRPr="007E629A">
              <w:t>Linear, Sigmoid, ReLU, Leaky ReLU, SoftMax</w:t>
            </w:r>
          </w:p>
        </w:tc>
      </w:tr>
      <w:tr w:rsidR="000333A7" w14:paraId="03234DCD" w14:textId="77777777" w:rsidTr="003F30C0">
        <w:trPr>
          <w:trHeight w:val="400"/>
          <w:tblCellSpacing w:w="0" w:type="dxa"/>
        </w:trPr>
        <w:tc>
          <w:tcPr>
            <w:tcW w:w="0" w:type="auto"/>
            <w:vMerge w:val="restart"/>
            <w:tcBorders>
              <w:top w:val="single" w:sz="4" w:space="0" w:color="A5A5A5" w:themeColor="accent3"/>
              <w:left w:val="single" w:sz="2" w:space="0" w:color="999999"/>
              <w:bottom w:val="single" w:sz="4" w:space="0" w:color="A5A5A5" w:themeColor="accent3"/>
              <w:right w:val="single" w:sz="6" w:space="0" w:color="999999"/>
            </w:tcBorders>
            <w:shd w:val="clear" w:color="auto" w:fill="D0CECE" w:themeFill="background2" w:themeFillShade="E6"/>
            <w:vAlign w:val="center"/>
          </w:tcPr>
          <w:p w14:paraId="03844A05" w14:textId="77777777" w:rsidR="000333A7" w:rsidRDefault="000333A7" w:rsidP="003F30C0">
            <w:pPr>
              <w:jc w:val="left"/>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6" w:space="0" w:color="999999"/>
              <w:right w:val="single" w:sz="6" w:space="0" w:color="999999"/>
            </w:tcBorders>
            <w:vAlign w:val="center"/>
          </w:tcPr>
          <w:p w14:paraId="05184436" w14:textId="77777777" w:rsidR="000333A7" w:rsidRDefault="000333A7" w:rsidP="003F30C0">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6" w:space="0" w:color="999999"/>
              <w:right w:val="single" w:sz="6" w:space="0" w:color="999999"/>
            </w:tcBorders>
            <w:vAlign w:val="center"/>
          </w:tcPr>
          <w:p w14:paraId="0EFD8D68" w14:textId="77777777" w:rsidR="000333A7" w:rsidRDefault="000333A7" w:rsidP="003F30C0">
            <w:pP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302694B1"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53230FD5" w14:textId="77777777" w:rsidR="000333A7" w:rsidRPr="009838D3" w:rsidRDefault="000333A7" w:rsidP="003F30C0">
            <w:pPr>
              <w:jc w:val="center"/>
            </w:pPr>
          </w:p>
        </w:tc>
      </w:tr>
      <w:tr w:rsidR="000333A7" w14:paraId="58E56072" w14:textId="77777777" w:rsidTr="003F30C0">
        <w:trPr>
          <w:trHeight w:val="400"/>
          <w:tblCellSpacing w:w="0" w:type="dxa"/>
        </w:trPr>
        <w:tc>
          <w:tcPr>
            <w:tcW w:w="0" w:type="auto"/>
            <w:vMerge/>
            <w:tcBorders>
              <w:top w:val="nil"/>
              <w:left w:val="single" w:sz="2" w:space="0" w:color="999999"/>
              <w:bottom w:val="single" w:sz="4" w:space="0" w:color="A5A5A5" w:themeColor="accent3"/>
              <w:right w:val="single" w:sz="6" w:space="0" w:color="999999"/>
            </w:tcBorders>
            <w:shd w:val="clear" w:color="auto" w:fill="D0CECE" w:themeFill="background2" w:themeFillShade="E6"/>
            <w:vAlign w:val="center"/>
          </w:tcPr>
          <w:p w14:paraId="7C6C68C4" w14:textId="77777777" w:rsidR="000333A7" w:rsidRPr="004A38AF"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5FC295B"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6" w:space="0" w:color="999999"/>
              <w:right w:val="single" w:sz="6" w:space="0" w:color="999999"/>
            </w:tcBorders>
            <w:vAlign w:val="center"/>
          </w:tcPr>
          <w:p w14:paraId="15CB6619" w14:textId="77777777" w:rsidR="000333A7" w:rsidRDefault="000333A7" w:rsidP="003F30C0">
            <w:pP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37187EFC"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1CC6256" w14:textId="77777777" w:rsidR="000333A7" w:rsidRPr="009838D3" w:rsidRDefault="000333A7" w:rsidP="003F30C0">
            <w:pPr>
              <w:jc w:val="center"/>
            </w:pPr>
          </w:p>
        </w:tc>
      </w:tr>
      <w:tr w:rsidR="000333A7" w14:paraId="4A9D0D02" w14:textId="77777777" w:rsidTr="003F30C0">
        <w:trPr>
          <w:trHeight w:val="400"/>
          <w:tblCellSpacing w:w="0" w:type="dxa"/>
        </w:trPr>
        <w:tc>
          <w:tcPr>
            <w:tcW w:w="0" w:type="auto"/>
            <w:vMerge w:val="restart"/>
            <w:tcBorders>
              <w:left w:val="single" w:sz="2" w:space="0" w:color="999999"/>
              <w:right w:val="single" w:sz="6" w:space="0" w:color="999999"/>
            </w:tcBorders>
            <w:shd w:val="clear" w:color="auto" w:fill="D0CECE" w:themeFill="background2" w:themeFillShade="E6"/>
            <w:vAlign w:val="center"/>
          </w:tcPr>
          <w:p w14:paraId="72B1E222" w14:textId="77777777" w:rsidR="000333A7" w:rsidRPr="004A38AF" w:rsidRDefault="000333A7" w:rsidP="003F30C0">
            <w:pPr>
              <w:jc w:val="left"/>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999999"/>
              <w:left w:val="single" w:sz="2" w:space="0" w:color="999999"/>
              <w:bottom w:val="single" w:sz="6" w:space="0" w:color="999999"/>
              <w:right w:val="single" w:sz="6" w:space="0" w:color="999999"/>
            </w:tcBorders>
            <w:vAlign w:val="center"/>
          </w:tcPr>
          <w:p w14:paraId="2D3D21B2"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1D428082" w14:textId="77777777" w:rsidR="000333A7" w:rsidRDefault="000333A7" w:rsidP="003F30C0">
            <w:pP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1B48C2B6"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1627E88" w14:textId="77777777" w:rsidR="000333A7" w:rsidRPr="009838D3" w:rsidRDefault="000333A7" w:rsidP="003F30C0">
            <w:pPr>
              <w:jc w:val="center"/>
            </w:pPr>
            <w:r>
              <w:rPr>
                <w:rFonts w:ascii="CMU Concrete" w:hAnsi="CMU Concrete" w:hint="eastAsia"/>
              </w:rPr>
              <w:t>자연수</w:t>
            </w:r>
          </w:p>
        </w:tc>
      </w:tr>
      <w:tr w:rsidR="000333A7" w14:paraId="5BA02FB9" w14:textId="77777777" w:rsidTr="003F30C0">
        <w:trPr>
          <w:trHeight w:val="400"/>
          <w:tblCellSpacing w:w="0" w:type="dxa"/>
        </w:trPr>
        <w:tc>
          <w:tcPr>
            <w:tcW w:w="0" w:type="auto"/>
            <w:vMerge/>
            <w:tcBorders>
              <w:left w:val="single" w:sz="2" w:space="0" w:color="999999"/>
              <w:right w:val="single" w:sz="6" w:space="0" w:color="999999"/>
            </w:tcBorders>
            <w:shd w:val="clear" w:color="auto" w:fill="D0CECE" w:themeFill="background2" w:themeFillShade="E6"/>
            <w:vAlign w:val="center"/>
          </w:tcPr>
          <w:p w14:paraId="0608EB4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F35FB2D"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74F1A9A9" w14:textId="77777777" w:rsidR="000333A7" w:rsidRDefault="000333A7" w:rsidP="003F30C0">
            <w:pP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7606C110"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C2968A3" w14:textId="77777777" w:rsidR="000333A7" w:rsidRDefault="000333A7" w:rsidP="003F30C0">
            <w:pPr>
              <w:jc w:val="center"/>
              <w:rPr>
                <w:rFonts w:ascii="CMU Concrete" w:hAnsi="CMU Concrete"/>
              </w:rPr>
            </w:pPr>
            <w:r w:rsidRPr="007E629A">
              <w:t>Linear, Sigmoid, ReLU, Leaky ReLU, SoftMax</w:t>
            </w:r>
          </w:p>
        </w:tc>
      </w:tr>
    </w:tbl>
    <w:p w14:paraId="2B53A573" w14:textId="77777777" w:rsidR="000333A7" w:rsidRDefault="000333A7" w:rsidP="000333A7">
      <w:pPr>
        <w:rPr>
          <w:rFonts w:ascii="CMU Concrete" w:hAnsi="CMU Concrete"/>
        </w:rPr>
      </w:pPr>
    </w:p>
    <w:p w14:paraId="42FEED11" w14:textId="77777777" w:rsidR="000333A7" w:rsidRDefault="000333A7" w:rsidP="000333A7">
      <w:pPr>
        <w:pStyle w:val="11"/>
      </w:pPr>
      <w:r>
        <w:rPr>
          <w:rFonts w:hint="eastAsia"/>
        </w:rPr>
        <w:t>결과</w:t>
      </w:r>
    </w:p>
    <w:p w14:paraId="48D9792C"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5A0A5836"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59E6F78B" w14:textId="6A7C34D0" w:rsidR="000333A7" w:rsidRDefault="000333A7" w:rsidP="000333A7">
      <w:pPr>
        <w:rPr>
          <w:noProof/>
        </w:rPr>
      </w:pPr>
      <w:r>
        <w:rPr>
          <w:noProof/>
        </w:rPr>
        <w:drawing>
          <wp:inline distT="0" distB="0" distL="0" distR="0" wp14:anchorId="3ABACF75" wp14:editId="2BB59BA3">
            <wp:extent cx="3695700" cy="2839379"/>
            <wp:effectExtent l="0" t="0" r="0" b="0"/>
            <wp:docPr id="2078" name="그림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3698251" cy="2841339"/>
                    </a:xfrm>
                    <a:prstGeom prst="rect">
                      <a:avLst/>
                    </a:prstGeom>
                  </pic:spPr>
                </pic:pic>
              </a:graphicData>
            </a:graphic>
          </wp:inline>
        </w:drawing>
      </w:r>
      <w:r>
        <w:rPr>
          <w:noProof/>
        </w:rPr>
        <w:t xml:space="preserve"> </w:t>
      </w:r>
    </w:p>
    <w:p w14:paraId="3A030C52" w14:textId="21FC69D3" w:rsidR="000333A7" w:rsidRDefault="000333A7" w:rsidP="000333A7">
      <w:pPr>
        <w:rPr>
          <w:noProof/>
        </w:rPr>
      </w:pPr>
    </w:p>
    <w:p w14:paraId="6B749ACB" w14:textId="73634119" w:rsidR="000333A7" w:rsidRDefault="000333A7" w:rsidP="000333A7">
      <w:pPr>
        <w:rPr>
          <w:noProof/>
        </w:rPr>
      </w:pPr>
    </w:p>
    <w:p w14:paraId="41C556E4" w14:textId="4AA33794" w:rsidR="000333A7" w:rsidRDefault="000333A7" w:rsidP="000333A7">
      <w:pPr>
        <w:rPr>
          <w:noProof/>
        </w:rPr>
      </w:pPr>
    </w:p>
    <w:p w14:paraId="7297FEEE" w14:textId="4C1BEC51" w:rsidR="000333A7" w:rsidRDefault="000333A7" w:rsidP="000333A7">
      <w:pPr>
        <w:rPr>
          <w:noProof/>
        </w:rPr>
      </w:pPr>
    </w:p>
    <w:p w14:paraId="6645C301" w14:textId="1D56E691" w:rsidR="000333A7" w:rsidRDefault="000333A7" w:rsidP="000333A7">
      <w:pPr>
        <w:rPr>
          <w:noProof/>
        </w:rPr>
      </w:pPr>
    </w:p>
    <w:p w14:paraId="29D7FD0D" w14:textId="5E13B449" w:rsidR="000333A7" w:rsidRDefault="000333A7" w:rsidP="000333A7">
      <w:pPr>
        <w:rPr>
          <w:noProof/>
        </w:rPr>
      </w:pPr>
    </w:p>
    <w:p w14:paraId="34F8492F" w14:textId="341C62CC" w:rsidR="000333A7" w:rsidRDefault="000333A7" w:rsidP="000333A7">
      <w:pPr>
        <w:rPr>
          <w:noProof/>
        </w:rPr>
      </w:pPr>
    </w:p>
    <w:p w14:paraId="4006F3F7" w14:textId="65CA2BFC" w:rsidR="000333A7" w:rsidRDefault="000333A7" w:rsidP="000333A7">
      <w:pPr>
        <w:rPr>
          <w:noProof/>
        </w:rPr>
      </w:pPr>
    </w:p>
    <w:p w14:paraId="180659E9" w14:textId="46B400AF" w:rsidR="000333A7" w:rsidRDefault="000333A7" w:rsidP="000333A7">
      <w:pPr>
        <w:rPr>
          <w:noProof/>
        </w:rPr>
      </w:pPr>
    </w:p>
    <w:p w14:paraId="028B0688" w14:textId="2A86316D" w:rsidR="000333A7" w:rsidRDefault="000333A7" w:rsidP="000333A7">
      <w:pPr>
        <w:rPr>
          <w:noProof/>
        </w:rPr>
      </w:pPr>
    </w:p>
    <w:p w14:paraId="7922E7E8" w14:textId="4B27A0CC" w:rsidR="000333A7" w:rsidRDefault="000333A7" w:rsidP="000333A7">
      <w:pPr>
        <w:rPr>
          <w:noProof/>
        </w:rPr>
      </w:pPr>
    </w:p>
    <w:p w14:paraId="4A509324" w14:textId="1029AE8A" w:rsidR="000333A7" w:rsidRDefault="000333A7" w:rsidP="000333A7">
      <w:pPr>
        <w:rPr>
          <w:noProof/>
        </w:rPr>
      </w:pPr>
    </w:p>
    <w:p w14:paraId="2A198B2C" w14:textId="30FCE2D0" w:rsidR="000333A7" w:rsidRDefault="000333A7" w:rsidP="000333A7">
      <w:pPr>
        <w:rPr>
          <w:noProof/>
        </w:rPr>
      </w:pPr>
    </w:p>
    <w:p w14:paraId="70961881" w14:textId="49370FFD" w:rsidR="000333A7" w:rsidRDefault="000333A7" w:rsidP="000333A7">
      <w:pPr>
        <w:rPr>
          <w:noProof/>
        </w:rPr>
      </w:pPr>
    </w:p>
    <w:p w14:paraId="606D31F4" w14:textId="58223DB3" w:rsidR="000333A7" w:rsidRDefault="000333A7" w:rsidP="000333A7">
      <w:pPr>
        <w:rPr>
          <w:noProof/>
        </w:rPr>
      </w:pPr>
    </w:p>
    <w:p w14:paraId="34A5D09F" w14:textId="5841405F" w:rsidR="000333A7" w:rsidRDefault="000333A7" w:rsidP="000333A7">
      <w:pPr>
        <w:rPr>
          <w:noProof/>
        </w:rPr>
      </w:pPr>
    </w:p>
    <w:p w14:paraId="5A4F69D5" w14:textId="339BEABE" w:rsidR="000333A7" w:rsidRDefault="000333A7" w:rsidP="000333A7">
      <w:pPr>
        <w:rPr>
          <w:noProof/>
        </w:rPr>
      </w:pPr>
    </w:p>
    <w:p w14:paraId="7F89571B" w14:textId="52DFB014" w:rsidR="000333A7" w:rsidRDefault="000333A7" w:rsidP="000333A7">
      <w:pPr>
        <w:rPr>
          <w:noProof/>
        </w:rPr>
      </w:pPr>
    </w:p>
    <w:p w14:paraId="6A72C01C" w14:textId="4F40F200" w:rsidR="000333A7" w:rsidRDefault="000333A7" w:rsidP="000333A7">
      <w:pPr>
        <w:rPr>
          <w:noProof/>
        </w:rPr>
      </w:pPr>
    </w:p>
    <w:p w14:paraId="0990BF32" w14:textId="1103A8CC" w:rsidR="000333A7" w:rsidRDefault="000333A7" w:rsidP="000333A7">
      <w:pPr>
        <w:rPr>
          <w:noProof/>
        </w:rPr>
      </w:pPr>
    </w:p>
    <w:p w14:paraId="546F6676" w14:textId="50BA9A3A" w:rsidR="000333A7" w:rsidRDefault="000333A7" w:rsidP="000333A7">
      <w:pPr>
        <w:rPr>
          <w:noProof/>
        </w:rPr>
      </w:pPr>
    </w:p>
    <w:p w14:paraId="21BB8959" w14:textId="3290F2D9" w:rsidR="000333A7" w:rsidRDefault="000333A7" w:rsidP="000333A7">
      <w:pPr>
        <w:rPr>
          <w:noProof/>
        </w:rPr>
      </w:pPr>
    </w:p>
    <w:p w14:paraId="7DC14EA9" w14:textId="495CD6FF" w:rsidR="000333A7" w:rsidRDefault="000333A7" w:rsidP="000333A7">
      <w:pPr>
        <w:rPr>
          <w:noProof/>
        </w:rPr>
      </w:pPr>
    </w:p>
    <w:p w14:paraId="09B0D84C" w14:textId="77777777" w:rsidR="000333A7" w:rsidRDefault="000333A7" w:rsidP="000333A7">
      <w:pPr>
        <w:rPr>
          <w:noProof/>
        </w:rPr>
      </w:pPr>
    </w:p>
    <w:p w14:paraId="518D1901" w14:textId="27DC745C" w:rsidR="000333A7" w:rsidRDefault="000333A7" w:rsidP="000333A7">
      <w:pPr>
        <w:pStyle w:val="000"/>
        <w:ind w:firstLine="108"/>
      </w:pPr>
      <w:bookmarkStart w:id="918" w:name="_Toc67925598"/>
      <w:r>
        <w:rPr>
          <w:rFonts w:hint="eastAsia"/>
        </w:rPr>
        <w:t>3.4.</w:t>
      </w:r>
      <w:r>
        <w:t>34</w:t>
      </w:r>
      <w:r>
        <w:rPr>
          <w:rFonts w:hint="eastAsia"/>
        </w:rPr>
        <w:t xml:space="preserve"> </w:t>
      </w:r>
      <w:r>
        <w:rPr>
          <w:rFonts w:hint="eastAsia"/>
          <w:lang w:eastAsia="ko-KR"/>
        </w:rPr>
        <w:t>T</w:t>
      </w:r>
      <w:r>
        <w:t>D3</w:t>
      </w:r>
      <w:r>
        <w:rPr>
          <w:rFonts w:hint="eastAsia"/>
        </w:rPr>
        <w:t xml:space="preserve"> 노드</w:t>
      </w:r>
      <w:bookmarkEnd w:id="918"/>
    </w:p>
    <w:tbl>
      <w:tblPr>
        <w:tblW w:w="0" w:type="auto"/>
        <w:tblLook w:val="01E0" w:firstRow="1" w:lastRow="1" w:firstColumn="1" w:lastColumn="1" w:noHBand="0" w:noVBand="0"/>
      </w:tblPr>
      <w:tblGrid>
        <w:gridCol w:w="1706"/>
        <w:gridCol w:w="7080"/>
      </w:tblGrid>
      <w:tr w:rsidR="000333A7" w14:paraId="7A1501B5" w14:textId="77777777" w:rsidTr="003F30C0">
        <w:tc>
          <w:tcPr>
            <w:tcW w:w="1728" w:type="dxa"/>
            <w:vAlign w:val="center"/>
            <w:hideMark/>
          </w:tcPr>
          <w:p w14:paraId="2D052397" w14:textId="77777777" w:rsidR="000333A7" w:rsidRDefault="000333A7" w:rsidP="003F30C0">
            <w:pPr>
              <w:pStyle w:val="af"/>
            </w:pPr>
            <w:r>
              <w:rPr>
                <w:noProof/>
              </w:rPr>
              <w:drawing>
                <wp:inline distT="0" distB="0" distL="0" distR="0" wp14:anchorId="712097C6" wp14:editId="0A6B85C9">
                  <wp:extent cx="498301" cy="638175"/>
                  <wp:effectExtent l="0" t="0" r="0" b="0"/>
                  <wp:docPr id="2079" name="그림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64">
                            <a:extLst>
                              <a:ext uri="{28A0092B-C50C-407E-A947-70E740481C1C}">
                                <a14:useLocalDpi xmlns:a14="http://schemas.microsoft.com/office/drawing/2010/main" val="0"/>
                              </a:ext>
                            </a:extLst>
                          </a:blip>
                          <a:stretch>
                            <a:fillRect/>
                          </a:stretch>
                        </pic:blipFill>
                        <pic:spPr bwMode="auto">
                          <a:xfrm>
                            <a:off x="0" y="0"/>
                            <a:ext cx="498301" cy="638175"/>
                          </a:xfrm>
                          <a:prstGeom prst="rect">
                            <a:avLst/>
                          </a:prstGeom>
                          <a:noFill/>
                          <a:ln>
                            <a:noFill/>
                          </a:ln>
                        </pic:spPr>
                      </pic:pic>
                    </a:graphicData>
                  </a:graphic>
                </wp:inline>
              </w:drawing>
            </w:r>
          </w:p>
        </w:tc>
        <w:tc>
          <w:tcPr>
            <w:tcW w:w="7256" w:type="dxa"/>
            <w:vAlign w:val="center"/>
            <w:hideMark/>
          </w:tcPr>
          <w:p w14:paraId="393324BC" w14:textId="77777777" w:rsidR="000333A7" w:rsidRDefault="000333A7" w:rsidP="003F30C0">
            <w:pPr>
              <w:rPr>
                <w:rFonts w:ascii="CMU Concrete" w:hAnsi="CMU Concrete"/>
              </w:rPr>
            </w:pPr>
            <w:r>
              <w:rPr>
                <w:rFonts w:hint="eastAsia"/>
                <w:b/>
              </w:rPr>
              <w:t>T</w:t>
            </w:r>
            <w:r>
              <w:rPr>
                <w:b/>
              </w:rPr>
              <w:t>win Delayed DDPG</w:t>
            </w:r>
            <w:r>
              <w:rPr>
                <w:rFonts w:hint="eastAsia"/>
                <w:b/>
              </w:rPr>
              <w:t>(</w:t>
            </w:r>
            <w:r>
              <w:rPr>
                <w:b/>
              </w:rPr>
              <w:t>TD3</w:t>
            </w:r>
            <w:r>
              <w:rPr>
                <w:rFonts w:hint="eastAsia"/>
                <w:b/>
              </w:rPr>
              <w:t>)</w:t>
            </w:r>
            <w:r>
              <w:rPr>
                <w:rFonts w:ascii="CMU Concrete" w:hAnsi="CMU Concrete" w:hint="eastAsia"/>
              </w:rPr>
              <w:t>는</w:t>
            </w:r>
            <w:r>
              <w:rPr>
                <w:rFonts w:ascii="CMU Concrete" w:hAnsi="CMU Concrete"/>
              </w:rPr>
              <w:t xml:space="preserve"> </w:t>
            </w:r>
            <w:r>
              <w:rPr>
                <w:rFonts w:ascii="CMU Concrete" w:hAnsi="CMU Concrete" w:hint="eastAsia"/>
              </w:rPr>
              <w:t>두개의</w:t>
            </w:r>
            <w:r>
              <w:rPr>
                <w:rFonts w:ascii="CMU Concrete" w:hAnsi="CMU Concrete" w:hint="eastAsia"/>
              </w:rPr>
              <w:t xml:space="preserve"> </w:t>
            </w:r>
            <w:r w:rsidRPr="00797A28">
              <w:rPr>
                <w:rFonts w:ascii="CMU Concrete" w:hAnsi="CMU Concrete" w:hint="eastAsia"/>
                <w:b/>
                <w:bCs/>
              </w:rPr>
              <w:t>C</w:t>
            </w:r>
            <w:r w:rsidRPr="00797A28">
              <w:rPr>
                <w:rFonts w:ascii="CMU Concrete" w:hAnsi="CMU Concrete"/>
                <w:b/>
                <w:bCs/>
              </w:rPr>
              <w:t>ritic</w:t>
            </w:r>
            <w:r>
              <w:rPr>
                <w:rFonts w:ascii="CMU Concrete" w:hAnsi="CMU Concrete"/>
              </w:rPr>
              <w:t xml:space="preserve"> </w:t>
            </w:r>
            <w:r w:rsidRPr="00797A28">
              <w:rPr>
                <w:rFonts w:ascii="CMU Concrete" w:hAnsi="CMU Concrete" w:hint="eastAsia"/>
                <w:b/>
                <w:bCs/>
              </w:rPr>
              <w:t>N</w:t>
            </w:r>
            <w:r w:rsidRPr="00797A28">
              <w:rPr>
                <w:rFonts w:ascii="CMU Concrete" w:hAnsi="CMU Concrete"/>
                <w:b/>
                <w:bCs/>
              </w:rPr>
              <w:t>etwor</w:t>
            </w:r>
            <w:r>
              <w:rPr>
                <w:rFonts w:ascii="CMU Concrete" w:hAnsi="CMU Concrete" w:hint="eastAsia"/>
              </w:rPr>
              <w:t>를</w:t>
            </w:r>
            <w:r>
              <w:rPr>
                <w:rFonts w:ascii="CMU Concrete" w:hAnsi="CMU Concrete" w:hint="eastAsia"/>
              </w:rPr>
              <w:t xml:space="preserve"> </w:t>
            </w:r>
            <w:r>
              <w:rPr>
                <w:rFonts w:ascii="CMU Concrete" w:hAnsi="CMU Concrete" w:hint="eastAsia"/>
              </w:rPr>
              <w:t>두어</w:t>
            </w:r>
            <w:r>
              <w:rPr>
                <w:rFonts w:ascii="CMU Concrete" w:hAnsi="CMU Concrete" w:hint="eastAsia"/>
              </w:rPr>
              <w:t xml:space="preserve"> </w:t>
            </w:r>
            <w:r>
              <w:rPr>
                <w:rFonts w:ascii="CMU Concrete" w:hAnsi="CMU Concrete" w:hint="eastAsia"/>
              </w:rPr>
              <w:t>기존의</w:t>
            </w:r>
            <w:r>
              <w:rPr>
                <w:rFonts w:ascii="CMU Concrete" w:hAnsi="CMU Concrete" w:hint="eastAsia"/>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개의</w:t>
            </w:r>
            <w:r>
              <w:rPr>
                <w:rFonts w:ascii="CMU Concrete" w:hAnsi="CMU Concrete" w:hint="eastAsia"/>
              </w:rPr>
              <w:t xml:space="preserve"> </w:t>
            </w:r>
            <w:r>
              <w:rPr>
                <w:rFonts w:ascii="CMU Concrete" w:hAnsi="CMU Concrete"/>
              </w:rPr>
              <w:t>Critic Network</w:t>
            </w:r>
            <w:r>
              <w:rPr>
                <w:rFonts w:ascii="CMU Concrete" w:hAnsi="CMU Concrete" w:hint="eastAsia"/>
              </w:rPr>
              <w:t>만</w:t>
            </w:r>
            <w:r>
              <w:rPr>
                <w:rFonts w:ascii="CMU Concrete" w:hAnsi="CMU Concrete" w:hint="eastAsia"/>
              </w:rPr>
              <w:t xml:space="preserve"> </w:t>
            </w:r>
            <w:r>
              <w:rPr>
                <w:rFonts w:ascii="CMU Concrete" w:hAnsi="CMU Concrete" w:hint="eastAsia"/>
              </w:rPr>
              <w:t>가지던</w:t>
            </w:r>
            <w:r>
              <w:rPr>
                <w:rFonts w:ascii="CMU Concrete" w:hAnsi="CMU Concrete" w:hint="eastAsia"/>
              </w:rPr>
              <w:t xml:space="preserve"> </w:t>
            </w:r>
            <w:r>
              <w:rPr>
                <w:rFonts w:ascii="CMU Concrete" w:hAnsi="CMU Concrete"/>
              </w:rPr>
              <w:t xml:space="preserve">DDPG </w:t>
            </w:r>
            <w:r>
              <w:rPr>
                <w:rFonts w:ascii="CMU Concrete" w:hAnsi="CMU Concrete" w:hint="eastAsia"/>
              </w:rPr>
              <w:t>보다</w:t>
            </w:r>
            <w:r>
              <w:rPr>
                <w:rFonts w:ascii="CMU Concrete" w:hAnsi="CMU Concrete" w:hint="eastAsia"/>
              </w:rPr>
              <w:t xml:space="preserve"> </w:t>
            </w:r>
            <w:r>
              <w:rPr>
                <w:rFonts w:ascii="CMU Concrete" w:hAnsi="CMU Concrete" w:hint="eastAsia"/>
              </w:rPr>
              <w:t>안정적인</w:t>
            </w:r>
            <w:r>
              <w:rPr>
                <w:rFonts w:ascii="CMU Concrete" w:hAnsi="CMU Concrete" w:hint="eastAsia"/>
              </w:rPr>
              <w:t xml:space="preserve"> </w:t>
            </w:r>
            <w:r>
              <w:rPr>
                <w:rFonts w:ascii="CMU Concrete" w:hAnsi="CMU Concrete" w:hint="eastAsia"/>
              </w:rPr>
              <w:t>학습을</w:t>
            </w:r>
            <w:r>
              <w:rPr>
                <w:rFonts w:ascii="CMU Concrete" w:hAnsi="CMU Concrete" w:hint="eastAsia"/>
              </w:rPr>
              <w:t xml:space="preserve"> </w:t>
            </w:r>
            <w:r>
              <w:rPr>
                <w:rFonts w:ascii="CMU Concrete" w:hAnsi="CMU Concrete" w:hint="eastAsia"/>
              </w:rPr>
              <w:t>진행합니다</w:t>
            </w:r>
            <w:r>
              <w:rPr>
                <w:rFonts w:ascii="CMU Concrete" w:hAnsi="CMU Concrete" w:hint="eastAsia"/>
              </w:rPr>
              <w:t>.</w:t>
            </w:r>
            <w:r>
              <w:rPr>
                <w:rFonts w:ascii="CMU Concrete" w:hAnsi="CMU Concrete"/>
              </w:rPr>
              <w:t xml:space="preserve"> </w:t>
            </w:r>
          </w:p>
        </w:tc>
      </w:tr>
    </w:tbl>
    <w:p w14:paraId="12EF6C8D" w14:textId="77777777" w:rsidR="000333A7" w:rsidRDefault="000333A7" w:rsidP="000333A7">
      <w:pPr>
        <w:pStyle w:val="11"/>
      </w:pPr>
      <w:r>
        <w:rPr>
          <w:rFonts w:hint="eastAsia"/>
        </w:rPr>
        <w:t>개요</w:t>
      </w:r>
    </w:p>
    <w:p w14:paraId="06241101" w14:textId="77777777" w:rsidR="000333A7" w:rsidRDefault="000333A7" w:rsidP="000333A7">
      <w:pPr>
        <w:pStyle w:val="p2"/>
        <w:rPr>
          <w:rFonts w:ascii="CMU Concrete" w:hAnsi="CMU Concrete"/>
        </w:rPr>
      </w:pPr>
      <w:r>
        <w:rPr>
          <w:rFonts w:ascii="CMU Concrete" w:hAnsi="CMU Concrete"/>
          <w:noProof/>
        </w:rPr>
        <w:drawing>
          <wp:inline distT="0" distB="0" distL="0" distR="0" wp14:anchorId="59F8376D" wp14:editId="22732E69">
            <wp:extent cx="3926486" cy="2346960"/>
            <wp:effectExtent l="0" t="0" r="0" b="0"/>
            <wp:docPr id="2174" name="그림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932700" cy="2350675"/>
                    </a:xfrm>
                    <a:prstGeom prst="rect">
                      <a:avLst/>
                    </a:prstGeom>
                    <a:noFill/>
                  </pic:spPr>
                </pic:pic>
              </a:graphicData>
            </a:graphic>
          </wp:inline>
        </w:drawing>
      </w:r>
    </w:p>
    <w:p w14:paraId="30ACF42F" w14:textId="77777777" w:rsidR="000333A7" w:rsidRDefault="000333A7" w:rsidP="000333A7">
      <w:pPr>
        <w:pStyle w:val="p2"/>
        <w:rPr>
          <w:rFonts w:ascii="CMU Concrete" w:hAnsi="CMU Concrete"/>
        </w:rPr>
      </w:pPr>
      <w:r w:rsidRPr="007F44A9">
        <w:rPr>
          <w:rFonts w:ascii="CMU Concrete" w:hAnsi="CMU Concrete" w:hint="eastAsia"/>
          <w:b/>
          <w:bCs/>
        </w:rPr>
        <w:t>D</w:t>
      </w:r>
      <w:r w:rsidRPr="007F44A9">
        <w:rPr>
          <w:rFonts w:ascii="CMU Concrete" w:hAnsi="CMU Concrete"/>
          <w:b/>
          <w:bCs/>
        </w:rPr>
        <w:t>DPG</w:t>
      </w:r>
      <w:r>
        <w:rPr>
          <w:rFonts w:ascii="CMU Concrete" w:hAnsi="CMU Concrete" w:hint="eastAsia"/>
        </w:rPr>
        <w:t>와는</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두개의</w:t>
      </w:r>
      <w:r>
        <w:rPr>
          <w:rFonts w:ascii="CMU Concrete" w:hAnsi="CMU Concrete" w:hint="eastAsia"/>
        </w:rPr>
        <w:t xml:space="preserve"> </w:t>
      </w:r>
      <w:r w:rsidRPr="007F44A9">
        <w:rPr>
          <w:rFonts w:ascii="CMU Concrete" w:hAnsi="CMU Concrete"/>
          <w:b/>
          <w:bCs/>
        </w:rPr>
        <w:t>Critic Network</w:t>
      </w:r>
      <w:r>
        <w:rPr>
          <w:rFonts w:ascii="CMU Concrete" w:hAnsi="CMU Concrete" w:hint="eastAsia"/>
        </w:rPr>
        <w:t>를</w:t>
      </w:r>
      <w:r>
        <w:rPr>
          <w:rFonts w:ascii="CMU Concrete" w:hAnsi="CMU Concrete" w:hint="eastAsia"/>
        </w:rPr>
        <w:t xml:space="preserve"> </w:t>
      </w:r>
      <w:r>
        <w:rPr>
          <w:rFonts w:ascii="CMU Concrete" w:hAnsi="CMU Concrete" w:hint="eastAsia"/>
        </w:rPr>
        <w:t>두고</w:t>
      </w:r>
      <w:r>
        <w:rPr>
          <w:rFonts w:ascii="CMU Concrete" w:hAnsi="CMU Concrete" w:hint="eastAsia"/>
        </w:rPr>
        <w:t>,</w:t>
      </w:r>
      <w:r>
        <w:rPr>
          <w:rFonts w:ascii="CMU Concrete" w:hAnsi="CMU Concrete"/>
        </w:rPr>
        <w:t xml:space="preserve"> </w:t>
      </w:r>
      <w:r>
        <w:rPr>
          <w:rFonts w:ascii="CMU Concrete" w:hAnsi="CMU Concrete" w:hint="eastAsia"/>
        </w:rPr>
        <w:t>두</w:t>
      </w:r>
      <w:r>
        <w:rPr>
          <w:rFonts w:ascii="CMU Concrete" w:hAnsi="CMU Concrete" w:hint="eastAsia"/>
        </w:rPr>
        <w:t xml:space="preserve"> </w:t>
      </w:r>
      <w:r w:rsidRPr="007F44A9">
        <w:rPr>
          <w:rFonts w:ascii="CMU Concrete" w:hAnsi="CMU Concrete" w:hint="eastAsia"/>
          <w:b/>
          <w:bCs/>
        </w:rPr>
        <w:t>C</w:t>
      </w:r>
      <w:r w:rsidRPr="007F44A9">
        <w:rPr>
          <w:rFonts w:ascii="CMU Concrete" w:hAnsi="CMU Concrete"/>
          <w:b/>
          <w:bCs/>
        </w:rPr>
        <w:t xml:space="preserve">ritic </w:t>
      </w:r>
      <w:r w:rsidRPr="007F44A9">
        <w:rPr>
          <w:rFonts w:ascii="CMU Concrete" w:hAnsi="CMU Concrete" w:hint="eastAsia"/>
          <w:b/>
          <w:bCs/>
        </w:rPr>
        <w:t>N</w:t>
      </w:r>
      <w:r w:rsidRPr="007F44A9">
        <w:rPr>
          <w:rFonts w:ascii="CMU Concrete" w:hAnsi="CMU Concrete"/>
          <w:b/>
          <w:bCs/>
        </w:rPr>
        <w:t>etwork</w:t>
      </w:r>
      <w:r>
        <w:rPr>
          <w:rFonts w:ascii="CMU Concrete" w:hAnsi="CMU Concrete" w:hint="eastAsia"/>
        </w:rPr>
        <w:t>의</w:t>
      </w:r>
      <w:r>
        <w:rPr>
          <w:rFonts w:ascii="CMU Concrete" w:hAnsi="CMU Concrete" w:hint="eastAsia"/>
        </w:rPr>
        <w:t xml:space="preserve"> </w:t>
      </w:r>
      <w:r>
        <w:rPr>
          <w:rFonts w:ascii="CMU Concrete" w:hAnsi="CMU Concrete" w:hint="eastAsia"/>
        </w:rPr>
        <w:t>결과인</w:t>
      </w:r>
      <w:r>
        <w:rPr>
          <w:rFonts w:ascii="CMU Concrete" w:hAnsi="CMU Concrete" w:hint="eastAsia"/>
        </w:rPr>
        <w:t xml:space="preserve"> </w:t>
      </w:r>
      <w:r w:rsidRPr="007F44A9">
        <w:rPr>
          <w:rFonts w:ascii="CMU Concrete" w:hAnsi="CMU Concrete" w:hint="eastAsia"/>
          <w:b/>
          <w:bCs/>
        </w:rPr>
        <w:t>Q</w:t>
      </w:r>
      <w:r w:rsidRPr="007F44A9">
        <w:rPr>
          <w:rFonts w:ascii="CMU Concrete" w:hAnsi="CMU Concrete" w:hint="eastAsia"/>
          <w:b/>
          <w:bCs/>
        </w:rPr>
        <w:t>값</w:t>
      </w:r>
      <w:r>
        <w:rPr>
          <w:rFonts w:ascii="CMU Concrete" w:hAnsi="CMU Concrete" w:hint="eastAsia"/>
        </w:rPr>
        <w:t>의</w:t>
      </w:r>
      <w:r>
        <w:rPr>
          <w:rFonts w:ascii="CMU Concrete" w:hAnsi="CMU Concrete"/>
        </w:rPr>
        <w:t xml:space="preserve"> </w:t>
      </w:r>
      <w:r>
        <w:rPr>
          <w:rFonts w:ascii="CMU Concrete" w:hAnsi="CMU Concrete" w:hint="eastAsia"/>
        </w:rPr>
        <w:t>최솟값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업데이트</w:t>
      </w:r>
      <w:r>
        <w:rPr>
          <w:rFonts w:ascii="CMU Concrete" w:hAnsi="CMU Concrete" w:hint="eastAsia"/>
        </w:rPr>
        <w:t xml:space="preserve"> </w:t>
      </w:r>
      <w:r>
        <w:rPr>
          <w:rFonts w:ascii="CMU Concrete" w:hAnsi="CMU Concrete" w:hint="eastAsia"/>
        </w:rPr>
        <w:t>하여</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안정적인</w:t>
      </w:r>
      <w:r>
        <w:rPr>
          <w:rFonts w:ascii="CMU Concrete" w:hAnsi="CMU Concrete" w:hint="eastAsia"/>
        </w:rPr>
        <w:t xml:space="preserve"> </w:t>
      </w:r>
      <w:r>
        <w:rPr>
          <w:rFonts w:ascii="CMU Concrete" w:hAnsi="CMU Concrete" w:hint="eastAsia"/>
        </w:rPr>
        <w:t>근사가</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762077FA" w14:textId="77777777" w:rsidR="000333A7" w:rsidRDefault="000333A7" w:rsidP="000333A7">
      <w:pPr>
        <w:pStyle w:val="p2"/>
        <w:rPr>
          <w:rFonts w:ascii="CMU Concrete" w:hAnsi="CMU Concrete"/>
        </w:rPr>
      </w:pPr>
      <w:r w:rsidRPr="007F44A9">
        <w:rPr>
          <w:rFonts w:ascii="CMU Concrete" w:hAnsi="CMU Concrete" w:hint="eastAsia"/>
          <w:b/>
          <w:bCs/>
        </w:rPr>
        <w:t>C</w:t>
      </w:r>
      <w:r w:rsidRPr="007F44A9">
        <w:rPr>
          <w:rFonts w:ascii="CMU Concrete" w:hAnsi="CMU Concrete"/>
          <w:b/>
          <w:bCs/>
        </w:rPr>
        <w:t>ritic Network</w:t>
      </w:r>
      <w:r>
        <w:rPr>
          <w:rFonts w:ascii="CMU Concrete" w:hAnsi="CMU Concrete" w:hint="eastAsia"/>
        </w:rPr>
        <w:t>는</w:t>
      </w:r>
      <w:r>
        <w:rPr>
          <w:rFonts w:ascii="CMU Concrete" w:hAnsi="CMU Concrete" w:hint="eastAsia"/>
        </w:rPr>
        <w:t xml:space="preserve"> </w:t>
      </w:r>
      <w:r w:rsidRPr="007F44A9">
        <w:rPr>
          <w:rFonts w:ascii="CMU Concrete" w:hAnsi="CMU Concrete" w:hint="eastAsia"/>
          <w:b/>
          <w:bCs/>
        </w:rPr>
        <w:t>매</w:t>
      </w:r>
      <w:r w:rsidRPr="007F44A9">
        <w:rPr>
          <w:rFonts w:ascii="CMU Concrete" w:hAnsi="CMU Concrete" w:hint="eastAsia"/>
          <w:b/>
          <w:bCs/>
        </w:rPr>
        <w:t xml:space="preserve"> </w:t>
      </w:r>
      <w:r w:rsidRPr="007F44A9">
        <w:rPr>
          <w:rFonts w:ascii="CMU Concrete" w:hAnsi="CMU Concrete"/>
          <w:b/>
          <w:bCs/>
        </w:rPr>
        <w:t>Step</w:t>
      </w:r>
      <w:r>
        <w:rPr>
          <w:rFonts w:ascii="CMU Concrete" w:hAnsi="CMU Concrete" w:hint="eastAsia"/>
        </w:rPr>
        <w:t>마다</w:t>
      </w:r>
      <w:r>
        <w:rPr>
          <w:rFonts w:ascii="CMU Concrete" w:hAnsi="CMU Concrete" w:hint="eastAsia"/>
        </w:rPr>
        <w:t xml:space="preserve"> </w:t>
      </w:r>
      <w:r>
        <w:rPr>
          <w:rFonts w:ascii="CMU Concrete" w:hAnsi="CMU Concrete" w:hint="eastAsia"/>
        </w:rPr>
        <w:t>업데이트가</w:t>
      </w:r>
      <w:r>
        <w:rPr>
          <w:rFonts w:ascii="CMU Concrete" w:hAnsi="CMU Concrete" w:hint="eastAsia"/>
        </w:rPr>
        <w:t xml:space="preserve"> </w:t>
      </w:r>
      <w:r>
        <w:rPr>
          <w:rFonts w:ascii="CMU Concrete" w:hAnsi="CMU Concrete" w:hint="eastAsia"/>
        </w:rPr>
        <w:t>되지만</w:t>
      </w:r>
      <w:r>
        <w:rPr>
          <w:rFonts w:ascii="CMU Concrete" w:hAnsi="CMU Concrete" w:hint="eastAsia"/>
        </w:rPr>
        <w:t>,</w:t>
      </w:r>
      <w:r>
        <w:rPr>
          <w:rFonts w:ascii="CMU Concrete" w:hAnsi="CMU Concrete"/>
        </w:rPr>
        <w:t xml:space="preserve"> </w:t>
      </w:r>
      <w:r w:rsidRPr="007F44A9">
        <w:rPr>
          <w:rFonts w:ascii="CMU Concrete" w:hAnsi="CMU Concrete" w:hint="eastAsia"/>
          <w:b/>
          <w:bCs/>
        </w:rPr>
        <w:t>A</w:t>
      </w:r>
      <w:r w:rsidRPr="007F44A9">
        <w:rPr>
          <w:rFonts w:ascii="CMU Concrete" w:hAnsi="CMU Concrete"/>
          <w:b/>
          <w:bCs/>
        </w:rPr>
        <w:t>ctor Network</w:t>
      </w:r>
      <w:r>
        <w:rPr>
          <w:rFonts w:ascii="CMU Concrete" w:hAnsi="CMU Concrete" w:hint="eastAsia"/>
        </w:rPr>
        <w:t>는</w:t>
      </w:r>
      <w:r>
        <w:rPr>
          <w:rFonts w:ascii="CMU Concrete" w:hAnsi="CMU Concrete" w:hint="eastAsia"/>
        </w:rPr>
        <w:t xml:space="preserve"> </w:t>
      </w:r>
      <w:r w:rsidRPr="007F44A9">
        <w:rPr>
          <w:rFonts w:ascii="CMU Concrete" w:hAnsi="CMU Concrete" w:hint="eastAsia"/>
          <w:b/>
          <w:bCs/>
        </w:rPr>
        <w:t>정해진</w:t>
      </w:r>
      <w:r w:rsidRPr="007F44A9">
        <w:rPr>
          <w:rFonts w:ascii="CMU Concrete" w:hAnsi="CMU Concrete" w:hint="eastAsia"/>
          <w:b/>
          <w:bCs/>
        </w:rPr>
        <w:t xml:space="preserve"> </w:t>
      </w:r>
      <w:r w:rsidRPr="007F44A9">
        <w:rPr>
          <w:rFonts w:ascii="CMU Concrete" w:hAnsi="CMU Concrete"/>
          <w:b/>
          <w:bCs/>
        </w:rPr>
        <w:t xml:space="preserve">Step </w:t>
      </w:r>
      <w:r w:rsidRPr="007F44A9">
        <w:rPr>
          <w:rFonts w:ascii="CMU Concrete" w:hAnsi="CMU Concrete" w:hint="eastAsia"/>
        </w:rPr>
        <w:t>수</w:t>
      </w:r>
      <w:r>
        <w:rPr>
          <w:rFonts w:ascii="CMU Concrete" w:hAnsi="CMU Concrete" w:hint="eastAsia"/>
        </w:rPr>
        <w:t xml:space="preserve"> </w:t>
      </w:r>
      <w:r>
        <w:rPr>
          <w:rFonts w:ascii="CMU Concrete" w:hAnsi="CMU Concrete" w:hint="eastAsia"/>
        </w:rPr>
        <w:t>마다</w:t>
      </w:r>
      <w:r>
        <w:rPr>
          <w:rFonts w:ascii="CMU Concrete" w:hAnsi="CMU Concrete" w:hint="eastAsia"/>
        </w:rPr>
        <w:t xml:space="preserve"> </w:t>
      </w:r>
      <w:r>
        <w:rPr>
          <w:rFonts w:ascii="CMU Concrete" w:hAnsi="CMU Concrete" w:hint="eastAsia"/>
        </w:rPr>
        <w:t>업데이트가</w:t>
      </w:r>
      <w:r>
        <w:rPr>
          <w:rFonts w:ascii="CMU Concrete" w:hAnsi="CMU Concrete" w:hint="eastAsia"/>
        </w:rPr>
        <w:t xml:space="preserve"> </w:t>
      </w:r>
      <w:r>
        <w:rPr>
          <w:rFonts w:ascii="CMU Concrete" w:hAnsi="CMU Concrete" w:hint="eastAsia"/>
        </w:rPr>
        <w:t>진행되어</w:t>
      </w:r>
      <w:r>
        <w:rPr>
          <w:rFonts w:ascii="CMU Concrete" w:hAnsi="CMU Concrete" w:hint="eastAsia"/>
        </w:rPr>
        <w:t>,</w:t>
      </w:r>
      <w:r>
        <w:rPr>
          <w:rFonts w:ascii="CMU Concrete" w:hAnsi="CMU Concrete"/>
        </w:rPr>
        <w:t xml:space="preserve"> </w:t>
      </w:r>
      <w:r>
        <w:rPr>
          <w:rFonts w:ascii="CMU Concrete" w:hAnsi="CMU Concrete" w:hint="eastAsia"/>
        </w:rPr>
        <w:t>정책의</w:t>
      </w:r>
      <w:r>
        <w:rPr>
          <w:rFonts w:ascii="CMU Concrete" w:hAnsi="CMU Concrete" w:hint="eastAsia"/>
        </w:rPr>
        <w:t xml:space="preserve"> </w:t>
      </w:r>
      <w:r>
        <w:rPr>
          <w:rFonts w:ascii="CMU Concrete" w:hAnsi="CMU Concrete" w:hint="eastAsia"/>
        </w:rPr>
        <w:t>변화를</w:t>
      </w:r>
      <w:r>
        <w:rPr>
          <w:rFonts w:ascii="CMU Concrete" w:hAnsi="CMU Concrete" w:hint="eastAsia"/>
        </w:rPr>
        <w:t xml:space="preserve"> </w:t>
      </w:r>
      <w:r>
        <w:rPr>
          <w:rFonts w:ascii="CMU Concrete" w:hAnsi="CMU Concrete" w:hint="eastAsia"/>
        </w:rPr>
        <w:t>줄여</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안정적으로</w:t>
      </w:r>
      <w:r>
        <w:rPr>
          <w:rFonts w:ascii="CMU Concrete" w:hAnsi="CMU Concrete" w:hint="eastAsia"/>
        </w:rPr>
        <w:t xml:space="preserve"> </w:t>
      </w:r>
      <w:r>
        <w:rPr>
          <w:rFonts w:ascii="CMU Concrete" w:hAnsi="CMU Concrete" w:hint="eastAsia"/>
        </w:rPr>
        <w:t>정책을</w:t>
      </w:r>
      <w:r>
        <w:rPr>
          <w:rFonts w:ascii="CMU Concrete" w:hAnsi="CMU Concrete" w:hint="eastAsia"/>
        </w:rPr>
        <w:t xml:space="preserve"> </w:t>
      </w:r>
      <w:r>
        <w:rPr>
          <w:rFonts w:ascii="CMU Concrete" w:hAnsi="CMU Concrete" w:hint="eastAsia"/>
        </w:rPr>
        <w:t>도출합니다</w:t>
      </w:r>
      <w:r>
        <w:rPr>
          <w:rFonts w:ascii="CMU Concrete" w:hAnsi="CMU Concrete" w:hint="eastAsia"/>
        </w:rPr>
        <w:t>.</w:t>
      </w:r>
    </w:p>
    <w:p w14:paraId="56A7A7E8" w14:textId="77777777" w:rsidR="000333A7" w:rsidRDefault="000333A7" w:rsidP="000333A7">
      <w:pPr>
        <w:pStyle w:val="af"/>
      </w:pPr>
    </w:p>
    <w:p w14:paraId="78E1534F" w14:textId="77777777" w:rsidR="000333A7" w:rsidRDefault="000333A7" w:rsidP="000333A7">
      <w:pPr>
        <w:pStyle w:val="11"/>
        <w:rPr>
          <w:szCs w:val="22"/>
        </w:rPr>
      </w:pPr>
      <w:r>
        <w:rPr>
          <w:rFonts w:hint="eastAsia"/>
        </w:rPr>
        <w:t>고려사항</w:t>
      </w:r>
    </w:p>
    <w:p w14:paraId="7745EA58"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p>
    <w:p w14:paraId="503C1A7E" w14:textId="77777777" w:rsidR="000333A7" w:rsidRDefault="000333A7" w:rsidP="000333A7">
      <w:pPr>
        <w:numPr>
          <w:ilvl w:val="0"/>
          <w:numId w:val="154"/>
        </w:numPr>
        <w:ind w:left="426"/>
        <w:rPr>
          <w:rStyle w:val="p2Char"/>
          <w:rFonts w:ascii="CMU Concrete" w:hAnsi="CMU Concrete"/>
        </w:rPr>
      </w:pPr>
      <w:r>
        <w:rPr>
          <w:rStyle w:val="p2Char"/>
          <w:rFonts w:ascii="CMU Concrete" w:hAnsi="CMU Concrete" w:hint="eastAsia"/>
          <w:b/>
          <w:bCs/>
        </w:rPr>
        <w:t>환경모델</w:t>
      </w:r>
      <w:r w:rsidRPr="00F77E99">
        <w:rPr>
          <w:rStyle w:val="p2Char"/>
          <w:rFonts w:ascii="CMU Concrete" w:hAnsi="CMU Concrete" w:hint="eastAsia"/>
        </w:rPr>
        <w:t>에서</w:t>
      </w:r>
      <w:r w:rsidRPr="00F77E99">
        <w:rPr>
          <w:rStyle w:val="p2Char"/>
          <w:rFonts w:ascii="CMU Concrete" w:hAnsi="CMU Concrete" w:hint="eastAsia"/>
        </w:rPr>
        <w:t xml:space="preserve"> </w:t>
      </w:r>
      <w:r w:rsidRPr="00F77E99">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sidRPr="00F77E99">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sidRPr="00F77E99">
        <w:rPr>
          <w:rStyle w:val="p2Char"/>
          <w:rFonts w:ascii="CMU Concrete" w:hAnsi="CMU Concrete" w:hint="eastAsia"/>
        </w:rPr>
        <w:t>가</w:t>
      </w:r>
      <w:r w:rsidRPr="00F77E99">
        <w:rPr>
          <w:rStyle w:val="p2Char"/>
          <w:rFonts w:ascii="CMU Concrete" w:hAnsi="CMU Concrete" w:hint="eastAsia"/>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r>
        <w:rPr>
          <w:rStyle w:val="p2Char"/>
          <w:rFonts w:ascii="CMU Concrete" w:hAnsi="CMU Concrete"/>
          <w:bCs/>
        </w:rPr>
        <w:t xml:space="preserve"> </w:t>
      </w:r>
    </w:p>
    <w:p w14:paraId="2CD13C9A" w14:textId="77777777" w:rsidR="000333A7" w:rsidRPr="00F77E99" w:rsidRDefault="000333A7" w:rsidP="000333A7">
      <w:pPr>
        <w:numPr>
          <w:ilvl w:val="0"/>
          <w:numId w:val="154"/>
        </w:numPr>
        <w:ind w:left="426"/>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720E97D7" w14:textId="77777777" w:rsidR="000333A7" w:rsidRPr="00E031C4" w:rsidRDefault="000333A7" w:rsidP="000333A7">
      <w:pPr>
        <w:ind w:left="426"/>
      </w:pPr>
    </w:p>
    <w:p w14:paraId="34E40047" w14:textId="77777777" w:rsidR="000333A7" w:rsidRDefault="000333A7" w:rsidP="000333A7">
      <w:pPr>
        <w:pStyle w:val="11"/>
        <w:rPr>
          <w:szCs w:val="22"/>
        </w:rPr>
      </w:pPr>
      <w:r>
        <w:rPr>
          <w:rFonts w:hint="eastAsia"/>
        </w:rPr>
        <w:t>사용법</w:t>
      </w:r>
    </w:p>
    <w:p w14:paraId="29EB704C"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483FD88B" w14:textId="77777777" w:rsidR="000333A7" w:rsidRPr="00272D9D" w:rsidRDefault="000333A7" w:rsidP="000333A7">
      <w:pPr>
        <w:numPr>
          <w:ilvl w:val="0"/>
          <w:numId w:val="155"/>
        </w:numPr>
        <w:ind w:left="426"/>
        <w:rPr>
          <w:rFonts w:ascii="CMU Concrete" w:hAnsi="CMU Concrete"/>
        </w:rPr>
      </w:pPr>
      <w:r>
        <w:rPr>
          <w:rStyle w:val="p2Char"/>
          <w:rFonts w:ascii="CMU Concrete" w:hAnsi="CMU Concrete"/>
          <w:b/>
          <w:bCs/>
        </w:rPr>
        <w:t xml:space="preserve">TD3 </w:t>
      </w:r>
      <w:r>
        <w:rPr>
          <w:rStyle w:val="p2Char"/>
          <w:rFonts w:ascii="CMU Concrete" w:hAnsi="CMU Concrete" w:hint="eastAsia"/>
          <w:b/>
          <w:bCs/>
        </w:rPr>
        <w:t>노드</w:t>
      </w:r>
      <w:r w:rsidRPr="00272D9D">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sidRPr="00272D9D">
        <w:rPr>
          <w:rStyle w:val="p2Char"/>
          <w:rFonts w:ascii="CMU Concrete" w:hAnsi="CMU Concrete" w:hint="eastAsia"/>
        </w:rPr>
        <w:t>에</w:t>
      </w:r>
      <w:r w:rsidRPr="00272D9D">
        <w:rPr>
          <w:rStyle w:val="p2Char"/>
          <w:rFonts w:ascii="CMU Concrete" w:hAnsi="CMU Concrete" w:hint="eastAsia"/>
        </w:rPr>
        <w:t xml:space="preserve"> </w:t>
      </w:r>
      <w:r w:rsidRPr="00272D9D">
        <w:rPr>
          <w:rStyle w:val="p2Char"/>
          <w:rFonts w:ascii="CMU Concrete" w:hAnsi="CMU Concrete" w:hint="eastAsia"/>
        </w:rPr>
        <w:t>연결하고</w:t>
      </w:r>
      <w:r w:rsidRPr="00272D9D">
        <w:rPr>
          <w:rStyle w:val="p2Char"/>
          <w:rFonts w:ascii="CMU Concrete" w:hAnsi="CMU Concrete" w:hint="eastAsia"/>
        </w:rPr>
        <w:t xml:space="preserve"> </w:t>
      </w:r>
      <w:r w:rsidRPr="00272D9D">
        <w:rPr>
          <w:rStyle w:val="p2Char"/>
          <w:rFonts w:ascii="CMU Concrete" w:hAnsi="CMU Concrete" w:hint="eastAsia"/>
        </w:rPr>
        <w:t>옵션들을</w:t>
      </w:r>
      <w:r w:rsidRPr="00272D9D">
        <w:rPr>
          <w:rStyle w:val="p2Char"/>
          <w:rFonts w:ascii="CMU Concrete" w:hAnsi="CMU Concrete" w:hint="eastAsia"/>
        </w:rPr>
        <w:t xml:space="preserve"> </w:t>
      </w:r>
      <w:r w:rsidRPr="00272D9D">
        <w:rPr>
          <w:rStyle w:val="p2Char"/>
          <w:rFonts w:ascii="CMU Concrete" w:hAnsi="CMU Concrete" w:hint="eastAsia"/>
        </w:rPr>
        <w:t>선택합니다</w:t>
      </w:r>
      <w:r w:rsidRPr="00272D9D">
        <w:rPr>
          <w:rStyle w:val="p2Char"/>
          <w:rFonts w:ascii="CMU Concrete" w:hAnsi="CMU Concrete" w:hint="eastAsia"/>
        </w:rPr>
        <w:t>.</w:t>
      </w:r>
    </w:p>
    <w:p w14:paraId="54632A88"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b/>
          <w:bCs/>
        </w:rPr>
        <w:t>TD3</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7B637BAB" w14:textId="77777777" w:rsidR="000333A7" w:rsidRPr="00E031C4" w:rsidRDefault="000333A7" w:rsidP="000333A7">
      <w:pPr>
        <w:ind w:left="426"/>
        <w:rPr>
          <w:rFonts w:ascii="CMU Concrete" w:hAnsi="CMU Concrete"/>
        </w:rPr>
      </w:pPr>
    </w:p>
    <w:p w14:paraId="328C4E47" w14:textId="77777777" w:rsidR="000333A7" w:rsidRDefault="000333A7" w:rsidP="000333A7">
      <w:pPr>
        <w:pStyle w:val="af"/>
      </w:pPr>
      <w:r>
        <w:rPr>
          <w:noProof/>
        </w:rPr>
        <w:drawing>
          <wp:inline distT="0" distB="0" distL="0" distR="0" wp14:anchorId="37C83582" wp14:editId="16B97B05">
            <wp:extent cx="3381375" cy="857250"/>
            <wp:effectExtent l="0" t="0" r="9525" b="0"/>
            <wp:docPr id="2175" name="그림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3381375" cy="857250"/>
                    </a:xfrm>
                    <a:prstGeom prst="rect">
                      <a:avLst/>
                    </a:prstGeom>
                  </pic:spPr>
                </pic:pic>
              </a:graphicData>
            </a:graphic>
          </wp:inline>
        </w:drawing>
      </w:r>
    </w:p>
    <w:p w14:paraId="4BA3B6B6" w14:textId="77777777" w:rsidR="000333A7" w:rsidRDefault="000333A7" w:rsidP="000333A7">
      <w:pPr>
        <w:rPr>
          <w:rFonts w:ascii="CMU Concrete" w:hAnsi="CMU Concrete"/>
        </w:rPr>
      </w:pPr>
    </w:p>
    <w:p w14:paraId="62A53171" w14:textId="77777777" w:rsidR="000333A7" w:rsidRDefault="000333A7" w:rsidP="000333A7">
      <w:pPr>
        <w:pStyle w:val="11"/>
      </w:pPr>
      <w:r>
        <w:rPr>
          <w:rFonts w:hint="eastAsia"/>
        </w:rPr>
        <w:t>속성</w:t>
      </w:r>
    </w:p>
    <w:p w14:paraId="7666A745"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3D24BE15"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B2BFF7F"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1F587AC"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362B7D7"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7D336B39"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8A56BC9" w14:textId="77777777" w:rsidR="000333A7" w:rsidRDefault="000333A7" w:rsidP="003F30C0">
            <w:pPr>
              <w:pStyle w:val="ae"/>
              <w:rPr>
                <w:rFonts w:ascii="CMU Concrete" w:hAnsi="CMU Concrete"/>
              </w:rPr>
            </w:pPr>
            <w:r>
              <w:rPr>
                <w:rFonts w:ascii="CMU Concrete" w:hAnsi="CMU Concrete" w:hint="eastAsia"/>
              </w:rPr>
              <w:t>비고</w:t>
            </w:r>
          </w:p>
        </w:tc>
      </w:tr>
      <w:tr w:rsidR="000333A7" w14:paraId="2538A7C0"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59D1115"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5A52A39"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C518D26"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7FA0A65E"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511B73DC" w14:textId="77777777" w:rsidR="000333A7" w:rsidRDefault="000333A7" w:rsidP="003F30C0">
            <w:pPr>
              <w:jc w:val="center"/>
              <w:rPr>
                <w:rFonts w:ascii="CMU Concrete" w:hAnsi="CMU Concrete"/>
              </w:rPr>
            </w:pPr>
          </w:p>
        </w:tc>
      </w:tr>
      <w:tr w:rsidR="000333A7" w14:paraId="33FD822E"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098828A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78C2F1D"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7F837F6"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887BCB2"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A5EDAD2" w14:textId="77777777" w:rsidR="000333A7" w:rsidRDefault="000333A7" w:rsidP="003F30C0">
            <w:pPr>
              <w:jc w:val="center"/>
              <w:rPr>
                <w:rFonts w:ascii="CMU Concrete" w:hAnsi="CMU Concrete"/>
              </w:rPr>
            </w:pPr>
          </w:p>
        </w:tc>
      </w:tr>
      <w:tr w:rsidR="000333A7" w14:paraId="2BF93B74"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F77FB06"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8E5E6A0"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6CD72FA"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2C0950C"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0122B7FE"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1CE97A4A"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136AA31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D0069EF"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3ECE894"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2A34378"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C6013EE" w14:textId="77777777" w:rsidR="000333A7" w:rsidRDefault="000333A7" w:rsidP="003F30C0">
            <w:pPr>
              <w:jc w:val="center"/>
              <w:rPr>
                <w:rFonts w:ascii="CMU Concrete" w:hAnsi="CMU Concrete"/>
              </w:rPr>
            </w:pPr>
          </w:p>
        </w:tc>
      </w:tr>
      <w:tr w:rsidR="000333A7" w14:paraId="3BA66DEF" w14:textId="77777777" w:rsidTr="003F30C0">
        <w:trPr>
          <w:trHeight w:val="400"/>
          <w:tblCellSpacing w:w="0" w:type="dxa"/>
        </w:trPr>
        <w:tc>
          <w:tcPr>
            <w:tcW w:w="604" w:type="pct"/>
            <w:vMerge w:val="restart"/>
            <w:tcBorders>
              <w:top w:val="single" w:sz="6" w:space="0" w:color="999999"/>
              <w:left w:val="single" w:sz="2" w:space="0" w:color="999999"/>
              <w:bottom w:val="single" w:sz="4" w:space="0" w:color="auto"/>
              <w:right w:val="single" w:sz="6" w:space="0" w:color="999999"/>
            </w:tcBorders>
            <w:shd w:val="clear" w:color="auto" w:fill="CCCCCC"/>
            <w:vAlign w:val="center"/>
            <w:hideMark/>
          </w:tcPr>
          <w:p w14:paraId="440537C8"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739D7C3" w14:textId="77777777" w:rsidR="000333A7" w:rsidRPr="009838D3" w:rsidRDefault="000333A7" w:rsidP="003F30C0">
            <w:pPr>
              <w:jc w:val="center"/>
            </w:pPr>
            <w:r w:rsidRPr="009838D3">
              <w:rPr>
                <w:rFonts w:hint="eastAsia"/>
              </w:rPr>
              <w:t>환경모델파일</w:t>
            </w:r>
            <w:r w:rsidRPr="009838D3">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1172118" w14:textId="77777777" w:rsidR="000333A7" w:rsidRPr="009838D3" w:rsidRDefault="000333A7" w:rsidP="003F30C0">
            <w:pPr>
              <w:jc w:val="center"/>
            </w:pPr>
            <w:r w:rsidRPr="009838D3">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F5D539D"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0A5D62DD" w14:textId="77777777" w:rsidR="000333A7" w:rsidRPr="009838D3" w:rsidRDefault="000333A7" w:rsidP="003F30C0">
            <w:pPr>
              <w:jc w:val="center"/>
            </w:pPr>
          </w:p>
        </w:tc>
      </w:tr>
      <w:tr w:rsidR="000333A7" w14:paraId="0EE3632D"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7AD445C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C851ECF" w14:textId="77777777" w:rsidR="000333A7" w:rsidRPr="009838D3" w:rsidRDefault="000333A7" w:rsidP="003F30C0">
            <w:pPr>
              <w:jc w:val="center"/>
            </w:pPr>
            <w:r w:rsidRPr="009838D3">
              <w:t>Policy Delay</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59FBC470" w14:textId="77777777" w:rsidR="000333A7" w:rsidRPr="009838D3" w:rsidRDefault="000333A7" w:rsidP="003F30C0">
            <w:pPr>
              <w:jc w:val="center"/>
            </w:pPr>
            <w:r w:rsidRPr="009838D3">
              <w:t xml:space="preserve">Actor </w:t>
            </w:r>
            <w:r w:rsidRPr="009838D3">
              <w:rPr>
                <w:rFonts w:hint="eastAsia"/>
              </w:rPr>
              <w:t xml:space="preserve">신경망의 </w:t>
            </w:r>
            <w:r w:rsidRPr="009838D3">
              <w:t xml:space="preserve">update </w:t>
            </w:r>
            <w:r w:rsidRPr="009838D3">
              <w:rPr>
                <w:rFonts w:hint="eastAsia"/>
              </w:rPr>
              <w:t>주기를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AABE357"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F3D549A" w14:textId="77777777" w:rsidR="000333A7" w:rsidRPr="009838D3" w:rsidRDefault="000333A7" w:rsidP="003F30C0">
            <w:pPr>
              <w:jc w:val="center"/>
            </w:pPr>
            <w:r w:rsidRPr="009838D3">
              <w:rPr>
                <w:rFonts w:hint="eastAsia"/>
              </w:rPr>
              <w:t>자연수</w:t>
            </w:r>
          </w:p>
        </w:tc>
      </w:tr>
      <w:tr w:rsidR="000333A7" w14:paraId="751B2DC1"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446076E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43BEA003" w14:textId="77777777" w:rsidR="000333A7" w:rsidRPr="009838D3" w:rsidRDefault="000333A7" w:rsidP="003F30C0">
            <w:pPr>
              <w:jc w:val="center"/>
            </w:pPr>
            <w:r w:rsidRPr="009838D3">
              <w:rPr>
                <w:rFonts w:hint="eastAsia"/>
              </w:rPr>
              <w:t>A</w:t>
            </w:r>
            <w:r w:rsidRPr="009838D3">
              <w:t xml:space="preserve">ction Clip </w:t>
            </w:r>
            <w:r w:rsidRPr="009838D3">
              <w:rPr>
                <w:rFonts w:hint="eastAsia"/>
              </w:rPr>
              <w:t>범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30D64FE" w14:textId="77777777" w:rsidR="000333A7" w:rsidRPr="009838D3" w:rsidRDefault="000333A7" w:rsidP="003F30C0">
            <w:pPr>
              <w:jc w:val="center"/>
            </w:pPr>
            <w:r w:rsidRPr="009838D3">
              <w:rPr>
                <w:rFonts w:hint="eastAsia"/>
              </w:rPr>
              <w:t>T</w:t>
            </w:r>
            <w:r w:rsidRPr="009838D3">
              <w:t xml:space="preserve">arget Policy smoothing </w:t>
            </w:r>
            <w:r w:rsidRPr="009838D3">
              <w:rPr>
                <w:rFonts w:hint="eastAsia"/>
              </w:rPr>
              <w:t>상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3E805D8"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6734F155" w14:textId="77777777" w:rsidR="000333A7" w:rsidRPr="009838D3" w:rsidRDefault="000333A7" w:rsidP="003F30C0">
            <w:pPr>
              <w:jc w:val="center"/>
            </w:pPr>
            <w:r w:rsidRPr="009838D3">
              <w:rPr>
                <w:rFonts w:hint="eastAsia"/>
              </w:rPr>
              <w:t>실수</w:t>
            </w:r>
          </w:p>
        </w:tc>
      </w:tr>
      <w:tr w:rsidR="000333A7" w14:paraId="43F399E9"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2EB74A30"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48A5DDB1" w14:textId="77777777" w:rsidR="000333A7" w:rsidRPr="009838D3" w:rsidRDefault="000333A7" w:rsidP="003F30C0">
            <w:pPr>
              <w:jc w:val="center"/>
            </w:pPr>
            <w:r w:rsidRPr="009838D3">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tcPr>
          <w:p w14:paraId="1E36A95E" w14:textId="77777777" w:rsidR="000333A7" w:rsidRPr="009838D3" w:rsidRDefault="000333A7" w:rsidP="003F30C0">
            <w:pPr>
              <w:jc w:val="center"/>
            </w:pPr>
            <w:r w:rsidRPr="009838D3">
              <w:rPr>
                <w:rFonts w:hint="eastAsia"/>
              </w:rP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20C3B5D"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A4E2BD0" w14:textId="77777777" w:rsidR="000333A7" w:rsidRPr="009838D3" w:rsidRDefault="000333A7" w:rsidP="003F30C0">
            <w:pPr>
              <w:jc w:val="center"/>
            </w:pPr>
            <w:r w:rsidRPr="009838D3">
              <w:t>0이상 1이하의 실수</w:t>
            </w:r>
          </w:p>
        </w:tc>
      </w:tr>
      <w:tr w:rsidR="000333A7" w14:paraId="63EE6AC6"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7364673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DD7C40D" w14:textId="77777777" w:rsidR="000333A7" w:rsidRPr="009838D3" w:rsidRDefault="000333A7" w:rsidP="003F30C0">
            <w:pPr>
              <w:jc w:val="center"/>
            </w:pPr>
            <w:r w:rsidRPr="009838D3">
              <w:rPr>
                <w:rFonts w:hint="eastAsia"/>
              </w:rPr>
              <w:t>A</w:t>
            </w:r>
            <w:r w:rsidRPr="009838D3">
              <w:t xml:space="preserve">ctor </w:t>
            </w:r>
            <w:r w:rsidRPr="009838D3">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tcPr>
          <w:p w14:paraId="09890D4E" w14:textId="77777777" w:rsidR="000333A7" w:rsidRPr="009838D3" w:rsidRDefault="000333A7" w:rsidP="003F30C0">
            <w:pPr>
              <w:jc w:val="center"/>
            </w:pPr>
            <w:r w:rsidRPr="009838D3">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69D01012"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E057F38" w14:textId="77777777" w:rsidR="000333A7" w:rsidRPr="009838D3" w:rsidRDefault="000333A7" w:rsidP="003F30C0">
            <w:pPr>
              <w:jc w:val="center"/>
            </w:pPr>
            <w:r w:rsidRPr="009838D3">
              <w:rPr>
                <w:rFonts w:hint="eastAsia"/>
              </w:rPr>
              <w:t>실수</w:t>
            </w:r>
          </w:p>
        </w:tc>
      </w:tr>
      <w:tr w:rsidR="000333A7" w14:paraId="61420C83"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4C83094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5A075FA7" w14:textId="77777777" w:rsidR="000333A7" w:rsidRPr="009838D3" w:rsidRDefault="000333A7" w:rsidP="003F30C0">
            <w:pPr>
              <w:jc w:val="center"/>
            </w:pPr>
            <w:r w:rsidRPr="009838D3">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7ED5D5C" w14:textId="77777777" w:rsidR="000333A7" w:rsidRPr="009838D3" w:rsidRDefault="000333A7" w:rsidP="003F30C0">
            <w:pPr>
              <w:jc w:val="center"/>
            </w:pPr>
            <w:r w:rsidRPr="009838D3">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18238E82"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271EBCE9" w14:textId="77777777" w:rsidR="000333A7" w:rsidRPr="009838D3" w:rsidRDefault="000333A7" w:rsidP="003F30C0">
            <w:pPr>
              <w:jc w:val="center"/>
            </w:pPr>
            <w:r w:rsidRPr="009838D3">
              <w:rPr>
                <w:rFonts w:hint="eastAsia"/>
              </w:rPr>
              <w:t>실수</w:t>
            </w:r>
          </w:p>
        </w:tc>
      </w:tr>
      <w:tr w:rsidR="000333A7" w14:paraId="3DCB9C2B"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3DE6DD93"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CCF1E07" w14:textId="77777777" w:rsidR="000333A7" w:rsidRPr="009838D3" w:rsidRDefault="000333A7" w:rsidP="003F30C0">
            <w:pPr>
              <w:jc w:val="center"/>
            </w:pPr>
            <w:r w:rsidRPr="009838D3">
              <w:t>Epsilon</w:t>
            </w:r>
          </w:p>
        </w:tc>
        <w:tc>
          <w:tcPr>
            <w:tcW w:w="2404" w:type="pct"/>
            <w:tcBorders>
              <w:top w:val="single" w:sz="2" w:space="0" w:color="999999"/>
              <w:left w:val="single" w:sz="2" w:space="0" w:color="999999"/>
              <w:bottom w:val="single" w:sz="6" w:space="0" w:color="999999"/>
              <w:right w:val="single" w:sz="6" w:space="0" w:color="999999"/>
            </w:tcBorders>
            <w:vAlign w:val="center"/>
          </w:tcPr>
          <w:p w14:paraId="10BFD347" w14:textId="77777777" w:rsidR="000333A7" w:rsidRPr="009838D3" w:rsidRDefault="000333A7" w:rsidP="003F30C0">
            <w:pPr>
              <w:jc w:val="center"/>
            </w:pPr>
            <w:r w:rsidRPr="009838D3">
              <w:t>행동을 랜덤으로 선택할 확률을 설정합니다. 0일 때가 Q값이 높은 행동을 선택, 1일 때가 완전한 랜덤 행동을 선택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A191161"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EBC6DC3" w14:textId="77777777" w:rsidR="000333A7" w:rsidRPr="009838D3" w:rsidRDefault="000333A7" w:rsidP="003F30C0">
            <w:pPr>
              <w:jc w:val="center"/>
            </w:pPr>
            <w:r w:rsidRPr="009838D3">
              <w:t>0이상 1이하의 실수</w:t>
            </w:r>
          </w:p>
        </w:tc>
      </w:tr>
      <w:tr w:rsidR="000333A7" w14:paraId="03D2CC45"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4732FEA7"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A602F21" w14:textId="77777777" w:rsidR="000333A7" w:rsidRPr="009838D3" w:rsidRDefault="000333A7" w:rsidP="003F30C0">
            <w:pPr>
              <w:jc w:val="center"/>
            </w:pPr>
            <w:r w:rsidRPr="009838D3">
              <w:t>Epsilon 감쇠율</w:t>
            </w:r>
          </w:p>
        </w:tc>
        <w:tc>
          <w:tcPr>
            <w:tcW w:w="2404" w:type="pct"/>
            <w:tcBorders>
              <w:top w:val="single" w:sz="2" w:space="0" w:color="999999"/>
              <w:left w:val="single" w:sz="2" w:space="0" w:color="999999"/>
              <w:bottom w:val="single" w:sz="6" w:space="0" w:color="999999"/>
              <w:right w:val="single" w:sz="6" w:space="0" w:color="999999"/>
            </w:tcBorders>
            <w:vAlign w:val="center"/>
          </w:tcPr>
          <w:p w14:paraId="26FCAC07" w14:textId="77777777" w:rsidR="000333A7" w:rsidRPr="009838D3" w:rsidRDefault="000333A7" w:rsidP="003F30C0">
            <w:pPr>
              <w:jc w:val="center"/>
            </w:pPr>
            <w:r w:rsidRPr="009838D3">
              <w:t>Epsilon의 감쇠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4660545F"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8919374" w14:textId="77777777" w:rsidR="000333A7" w:rsidRPr="009838D3" w:rsidRDefault="000333A7" w:rsidP="003F30C0">
            <w:pPr>
              <w:jc w:val="center"/>
            </w:pPr>
            <w:r w:rsidRPr="009838D3">
              <w:t>0이상 1이하의 실수</w:t>
            </w:r>
          </w:p>
        </w:tc>
      </w:tr>
      <w:tr w:rsidR="000333A7" w14:paraId="5AADFDAD"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48F321B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2627C72" w14:textId="77777777" w:rsidR="000333A7" w:rsidRPr="009838D3" w:rsidRDefault="000333A7" w:rsidP="003F30C0">
            <w:pPr>
              <w:jc w:val="center"/>
            </w:pPr>
            <w:r w:rsidRPr="009838D3">
              <w:t>Epsilon 최소값</w:t>
            </w:r>
          </w:p>
        </w:tc>
        <w:tc>
          <w:tcPr>
            <w:tcW w:w="2404" w:type="pct"/>
            <w:tcBorders>
              <w:top w:val="single" w:sz="2" w:space="0" w:color="999999"/>
              <w:left w:val="single" w:sz="2" w:space="0" w:color="999999"/>
              <w:bottom w:val="single" w:sz="6" w:space="0" w:color="999999"/>
              <w:right w:val="single" w:sz="6" w:space="0" w:color="999999"/>
            </w:tcBorders>
            <w:vAlign w:val="center"/>
          </w:tcPr>
          <w:p w14:paraId="074CF603" w14:textId="77777777" w:rsidR="000333A7" w:rsidRPr="009838D3" w:rsidRDefault="000333A7" w:rsidP="003F30C0">
            <w:pPr>
              <w:jc w:val="center"/>
            </w:pPr>
            <w:r w:rsidRPr="009838D3">
              <w:t>Epsilon의 최소값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E868757"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A02DB8F" w14:textId="77777777" w:rsidR="000333A7" w:rsidRPr="009838D3" w:rsidRDefault="000333A7" w:rsidP="003F30C0">
            <w:pPr>
              <w:jc w:val="center"/>
            </w:pPr>
            <w:r w:rsidRPr="009838D3">
              <w:t>0이상 1이하의 실수</w:t>
            </w:r>
          </w:p>
        </w:tc>
      </w:tr>
      <w:tr w:rsidR="000333A7" w14:paraId="6C2137F2"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5FE9B21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361C079" w14:textId="77777777" w:rsidR="000333A7" w:rsidRPr="009838D3" w:rsidRDefault="000333A7" w:rsidP="003F30C0">
            <w:pPr>
              <w:jc w:val="center"/>
            </w:pPr>
            <w:r w:rsidRPr="009838D3">
              <w:rPr>
                <w:rFonts w:hint="eastAsia"/>
              </w:rPr>
              <w:t>리플레이</w:t>
            </w:r>
            <w:r w:rsidRPr="009838D3">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7821AA8F" w14:textId="77777777" w:rsidR="000333A7" w:rsidRPr="009838D3" w:rsidRDefault="000333A7" w:rsidP="003F30C0">
            <w:pPr>
              <w:jc w:val="center"/>
            </w:pPr>
            <w:r w:rsidRPr="009838D3">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E993087"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5E77932" w14:textId="77777777" w:rsidR="000333A7" w:rsidRPr="009838D3" w:rsidRDefault="000333A7" w:rsidP="003F30C0">
            <w:pPr>
              <w:jc w:val="center"/>
            </w:pPr>
            <w:r w:rsidRPr="009838D3">
              <w:t>자연수</w:t>
            </w:r>
          </w:p>
        </w:tc>
      </w:tr>
      <w:tr w:rsidR="000333A7" w14:paraId="04034950"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516C3560"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F488475" w14:textId="77777777" w:rsidR="000333A7" w:rsidRPr="001910F4" w:rsidRDefault="000333A7" w:rsidP="003F30C0">
            <w:pPr>
              <w:jc w:val="center"/>
            </w:pPr>
            <w:r w:rsidRPr="001910F4">
              <w:rPr>
                <w:rFonts w:hint="eastAsia"/>
              </w:rPr>
              <w:t>최소</w:t>
            </w:r>
            <w:r w:rsidRPr="001910F4">
              <w:t xml:space="preserve"> 학습 시작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5C0E5B83" w14:textId="77777777" w:rsidR="000333A7" w:rsidRPr="001910F4" w:rsidRDefault="000333A7" w:rsidP="003F30C0">
            <w:pPr>
              <w:jc w:val="center"/>
            </w:pPr>
            <w:r w:rsidRPr="001910F4">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DD996B8" w14:textId="77777777" w:rsidR="000333A7" w:rsidRPr="001910F4"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F77DA6D" w14:textId="77777777" w:rsidR="000333A7" w:rsidRPr="001910F4" w:rsidRDefault="000333A7" w:rsidP="003F30C0">
            <w:pPr>
              <w:jc w:val="center"/>
            </w:pPr>
            <w:r w:rsidRPr="001910F4">
              <w:t>리플레이 메모리 크기보다 작거나 같은 값.</w:t>
            </w:r>
          </w:p>
        </w:tc>
      </w:tr>
      <w:tr w:rsidR="000333A7" w14:paraId="5E6BBA51"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0D20410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96A8D05" w14:textId="77777777" w:rsidR="000333A7" w:rsidRPr="00DD4187" w:rsidRDefault="000333A7" w:rsidP="003F30C0">
            <w:pPr>
              <w:jc w:val="center"/>
            </w:pPr>
            <w:r w:rsidRPr="001910F4">
              <w:rPr>
                <w:rFonts w:hint="eastAsia"/>
              </w:rPr>
              <w:t>배치</w:t>
            </w:r>
            <w:r w:rsidRPr="001910F4">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77B0C17E" w14:textId="77777777" w:rsidR="000333A7" w:rsidRPr="00DD4187" w:rsidRDefault="000333A7" w:rsidP="003F30C0">
            <w:pPr>
              <w:jc w:val="center"/>
            </w:pPr>
            <w:r w:rsidRPr="001910F4">
              <w:t>학습을 위해 메모리에서 추출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2FC0651"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98B41E5" w14:textId="77777777" w:rsidR="000333A7" w:rsidRPr="00DD4187" w:rsidRDefault="000333A7" w:rsidP="003F30C0">
            <w:pPr>
              <w:jc w:val="center"/>
            </w:pPr>
            <w:r w:rsidRPr="001910F4">
              <w:t>자연수</w:t>
            </w:r>
          </w:p>
        </w:tc>
      </w:tr>
      <w:tr w:rsidR="000333A7" w14:paraId="4732B4C3"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65D7A43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1CC4D12B" w14:textId="77777777" w:rsidR="000333A7" w:rsidRPr="00DD4187" w:rsidRDefault="000333A7" w:rsidP="003F30C0">
            <w:pPr>
              <w:jc w:val="center"/>
            </w:pPr>
            <w:r w:rsidRPr="001910F4">
              <w:rPr>
                <w:rFonts w:hint="eastAsia"/>
              </w:rPr>
              <w:t>최대</w:t>
            </w:r>
            <w:r w:rsidRPr="001910F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45990EA6" w14:textId="77777777" w:rsidR="000333A7" w:rsidRPr="00DD4187" w:rsidRDefault="000333A7" w:rsidP="003F30C0">
            <w:pPr>
              <w:jc w:val="center"/>
            </w:pPr>
            <w:r w:rsidRPr="001910F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BD3E0B5"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A603089" w14:textId="77777777" w:rsidR="000333A7" w:rsidRPr="00DD4187" w:rsidRDefault="000333A7" w:rsidP="003F30C0">
            <w:pPr>
              <w:jc w:val="center"/>
            </w:pPr>
            <w:r w:rsidRPr="001910F4">
              <w:t>자연수</w:t>
            </w:r>
          </w:p>
        </w:tc>
      </w:tr>
      <w:tr w:rsidR="000333A7" w14:paraId="05EF4505"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7F4D7121"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8FA0C74" w14:textId="77777777" w:rsidR="000333A7" w:rsidRPr="00DD4187" w:rsidRDefault="000333A7" w:rsidP="003F30C0">
            <w:pPr>
              <w:jc w:val="center"/>
            </w:pPr>
            <w:r w:rsidRPr="001910F4">
              <w:rPr>
                <w:rFonts w:hint="eastAsia"/>
              </w:rPr>
              <w:t>최대</w:t>
            </w:r>
            <w:r w:rsidRPr="001910F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0BBC9596" w14:textId="77777777" w:rsidR="000333A7" w:rsidRPr="00DD4187" w:rsidRDefault="000333A7" w:rsidP="003F30C0">
            <w:pPr>
              <w:jc w:val="center"/>
            </w:pPr>
            <w:r w:rsidRPr="001910F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CC34DFE"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B93F372" w14:textId="77777777" w:rsidR="000333A7" w:rsidRPr="00DD4187" w:rsidRDefault="000333A7" w:rsidP="003F30C0">
            <w:pPr>
              <w:jc w:val="center"/>
            </w:pPr>
            <w:r w:rsidRPr="001910F4">
              <w:t>자연수</w:t>
            </w:r>
          </w:p>
        </w:tc>
      </w:tr>
      <w:tr w:rsidR="000333A7" w14:paraId="4F010305"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473773C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35629F5F" w14:textId="77777777" w:rsidR="000333A7" w:rsidRPr="00DD4187" w:rsidRDefault="000333A7" w:rsidP="003F30C0">
            <w:pPr>
              <w:jc w:val="center"/>
            </w:pPr>
            <w:r w:rsidRPr="0012700C">
              <w:rPr>
                <w:rFonts w:hint="eastAsia"/>
              </w:rPr>
              <w:t>목표치</w:t>
            </w:r>
            <w:r w:rsidRPr="0012700C">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2388CAD1" w14:textId="77777777" w:rsidR="000333A7" w:rsidRPr="00DD4187" w:rsidRDefault="000333A7" w:rsidP="003F30C0">
            <w:pPr>
              <w:jc w:val="center"/>
            </w:pPr>
            <w:r w:rsidRPr="0012700C">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51D97C75" w14:textId="77777777" w:rsidR="000333A7" w:rsidRPr="00DD4187" w:rsidRDefault="000333A7" w:rsidP="003F30C0">
            <w:pPr>
              <w:jc w:val="center"/>
            </w:pPr>
            <w:r w:rsidRPr="0012700C">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F8867C0" w14:textId="77777777" w:rsidR="000333A7" w:rsidRPr="00DD4187" w:rsidRDefault="000333A7" w:rsidP="003F30C0">
            <w:pPr>
              <w:jc w:val="center"/>
            </w:pPr>
          </w:p>
        </w:tc>
      </w:tr>
      <w:tr w:rsidR="000333A7" w14:paraId="6F115B48"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74DDC196"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A589179" w14:textId="77777777" w:rsidR="000333A7" w:rsidRPr="00DD4187" w:rsidRDefault="000333A7" w:rsidP="003F30C0">
            <w:pPr>
              <w:jc w:val="center"/>
            </w:pPr>
            <w:r w:rsidRPr="00AD05B4">
              <w:rPr>
                <w:rFonts w:hint="eastAsia"/>
              </w:rPr>
              <w:t>배치정규화</w:t>
            </w:r>
            <w:r w:rsidRPr="00AD05B4">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32D1C412" w14:textId="77777777" w:rsidR="000333A7" w:rsidRPr="00DD4187" w:rsidRDefault="000333A7" w:rsidP="003F30C0">
            <w:pPr>
              <w:jc w:val="center"/>
            </w:pPr>
            <w:r w:rsidRPr="00AD05B4">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45BBCC8" w14:textId="77777777" w:rsidR="000333A7" w:rsidRPr="00DD4187" w:rsidRDefault="000333A7" w:rsidP="003F30C0">
            <w:pPr>
              <w:jc w:val="center"/>
            </w:pPr>
            <w:r w:rsidRPr="00AD05B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3E66211E" w14:textId="77777777" w:rsidR="000333A7" w:rsidRPr="00DD4187" w:rsidRDefault="000333A7" w:rsidP="003F30C0">
            <w:pPr>
              <w:jc w:val="center"/>
            </w:pPr>
            <w:r w:rsidRPr="00AD05B4">
              <w:t>예, 아니오</w:t>
            </w:r>
          </w:p>
        </w:tc>
      </w:tr>
      <w:tr w:rsidR="000333A7" w14:paraId="555E8322"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07E7BBC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601B032D"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14:paraId="0755BF4D"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7F989A4D"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1C64780E" w14:textId="77777777" w:rsidR="000333A7" w:rsidRDefault="000333A7" w:rsidP="003F30C0">
            <w:pPr>
              <w:jc w:val="center"/>
              <w:rPr>
                <w:rFonts w:ascii="CMU Concrete" w:hAnsi="CMU Concrete"/>
              </w:rPr>
            </w:pPr>
          </w:p>
        </w:tc>
      </w:tr>
      <w:tr w:rsidR="000333A7" w14:paraId="5BA21953"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25D98539"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24D89554" w14:textId="77777777" w:rsidR="000333A7" w:rsidRDefault="000333A7" w:rsidP="003F30C0">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23E58525" w14:textId="77777777" w:rsidR="000333A7" w:rsidRDefault="000333A7" w:rsidP="003F30C0">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373196D0"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04737026" w14:textId="77777777" w:rsidR="000333A7" w:rsidRDefault="000333A7" w:rsidP="003F30C0">
            <w:pPr>
              <w:jc w:val="center"/>
              <w:rPr>
                <w:rFonts w:ascii="CMU Concrete" w:hAnsi="CMU Concrete"/>
              </w:rPr>
            </w:pPr>
            <w:r w:rsidRPr="007E629A">
              <w:t>Linear, Sigmoid, ReLU, Leaky ReLU, SoftMax</w:t>
            </w:r>
          </w:p>
        </w:tc>
      </w:tr>
      <w:tr w:rsidR="000333A7" w14:paraId="264CDEB6" w14:textId="77777777" w:rsidTr="003F30C0">
        <w:trPr>
          <w:trHeight w:val="400"/>
          <w:tblCellSpacing w:w="0" w:type="dxa"/>
        </w:trPr>
        <w:tc>
          <w:tcPr>
            <w:tcW w:w="0" w:type="auto"/>
            <w:vMerge w:val="restart"/>
            <w:tcBorders>
              <w:left w:val="single" w:sz="2" w:space="0" w:color="999999"/>
              <w:right w:val="single" w:sz="6" w:space="0" w:color="999999"/>
            </w:tcBorders>
            <w:shd w:val="clear" w:color="auto" w:fill="D9D9D9" w:themeFill="background1" w:themeFillShade="D9"/>
            <w:vAlign w:val="center"/>
          </w:tcPr>
          <w:p w14:paraId="74B275D7" w14:textId="77777777" w:rsidR="000333A7" w:rsidRPr="004A38AF" w:rsidRDefault="000333A7" w:rsidP="003F30C0">
            <w:pPr>
              <w:jc w:val="center"/>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14:paraId="7D5FC07F" w14:textId="77777777" w:rsidR="000333A7" w:rsidRDefault="000333A7" w:rsidP="003F30C0">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14:paraId="5D68D107" w14:textId="77777777" w:rsidR="000333A7" w:rsidRDefault="000333A7" w:rsidP="003F30C0">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1927F45A"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2CD5EF5F" w14:textId="77777777" w:rsidR="000333A7" w:rsidRDefault="000333A7" w:rsidP="003F30C0">
            <w:pPr>
              <w:jc w:val="center"/>
              <w:rPr>
                <w:rFonts w:ascii="CMU Concrete" w:hAnsi="CMU Concrete"/>
              </w:rPr>
            </w:pPr>
          </w:p>
        </w:tc>
      </w:tr>
      <w:tr w:rsidR="000333A7" w14:paraId="187AAC62" w14:textId="77777777" w:rsidTr="003F30C0">
        <w:trPr>
          <w:trHeight w:val="400"/>
          <w:tblCellSpacing w:w="0" w:type="dxa"/>
        </w:trPr>
        <w:tc>
          <w:tcPr>
            <w:tcW w:w="0" w:type="auto"/>
            <w:vMerge/>
            <w:tcBorders>
              <w:left w:val="single" w:sz="2" w:space="0" w:color="999999"/>
              <w:right w:val="single" w:sz="6" w:space="0" w:color="999999"/>
            </w:tcBorders>
            <w:shd w:val="clear" w:color="auto" w:fill="D9D9D9" w:themeFill="background1" w:themeFillShade="D9"/>
            <w:vAlign w:val="center"/>
          </w:tcPr>
          <w:p w14:paraId="6E08C5BB" w14:textId="77777777" w:rsidR="000333A7" w:rsidRDefault="000333A7" w:rsidP="003F30C0">
            <w:pPr>
              <w:jc w:val="center"/>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61967A10"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14:paraId="64D59DA3"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720D70A5"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08A76281" w14:textId="77777777" w:rsidR="000333A7" w:rsidRDefault="000333A7" w:rsidP="003F30C0">
            <w:pPr>
              <w:jc w:val="center"/>
              <w:rPr>
                <w:rFonts w:ascii="CMU Concrete" w:hAnsi="CMU Concrete"/>
              </w:rPr>
            </w:pPr>
          </w:p>
        </w:tc>
      </w:tr>
      <w:tr w:rsidR="000333A7" w14:paraId="4BC32770" w14:textId="77777777" w:rsidTr="003F30C0">
        <w:trPr>
          <w:trHeight w:val="400"/>
          <w:tblCellSpacing w:w="0" w:type="dxa"/>
        </w:trPr>
        <w:tc>
          <w:tcPr>
            <w:tcW w:w="0" w:type="auto"/>
            <w:vMerge w:val="restart"/>
            <w:tcBorders>
              <w:top w:val="single" w:sz="2" w:space="0" w:color="999999"/>
              <w:left w:val="single" w:sz="2" w:space="0" w:color="999999"/>
              <w:right w:val="single" w:sz="6" w:space="0" w:color="999999"/>
            </w:tcBorders>
            <w:shd w:val="clear" w:color="auto" w:fill="D9D9D9" w:themeFill="background1" w:themeFillShade="D9"/>
            <w:vAlign w:val="center"/>
          </w:tcPr>
          <w:p w14:paraId="3533E3F3" w14:textId="77777777" w:rsidR="000333A7" w:rsidRDefault="000333A7" w:rsidP="003F30C0">
            <w:pPr>
              <w:jc w:val="center"/>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text1"/>
              <w:left w:val="single" w:sz="2" w:space="0" w:color="999999"/>
              <w:bottom w:val="single" w:sz="2" w:space="0" w:color="999999"/>
              <w:right w:val="single" w:sz="6" w:space="0" w:color="999999"/>
            </w:tcBorders>
            <w:vAlign w:val="center"/>
          </w:tcPr>
          <w:p w14:paraId="22BCAB89"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000000" w:themeColor="text1"/>
              <w:left w:val="single" w:sz="2" w:space="0" w:color="999999"/>
              <w:bottom w:val="single" w:sz="2" w:space="0" w:color="999999"/>
              <w:right w:val="single" w:sz="6" w:space="0" w:color="999999"/>
            </w:tcBorders>
            <w:vAlign w:val="center"/>
          </w:tcPr>
          <w:p w14:paraId="3B0D5A78" w14:textId="77777777" w:rsidR="000333A7" w:rsidRPr="0079166C"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text1"/>
              <w:left w:val="single" w:sz="2" w:space="0" w:color="999999"/>
              <w:bottom w:val="single" w:sz="2" w:space="0" w:color="999999"/>
              <w:right w:val="single" w:sz="6" w:space="0" w:color="999999"/>
            </w:tcBorders>
            <w:vAlign w:val="center"/>
          </w:tcPr>
          <w:p w14:paraId="0A54942D"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000000" w:themeColor="text1"/>
              <w:left w:val="single" w:sz="2" w:space="0" w:color="999999"/>
              <w:bottom w:val="single" w:sz="2" w:space="0" w:color="999999"/>
              <w:right w:val="single" w:sz="6" w:space="0" w:color="999999"/>
            </w:tcBorders>
            <w:vAlign w:val="center"/>
          </w:tcPr>
          <w:p w14:paraId="69C52902" w14:textId="77777777" w:rsidR="000333A7" w:rsidRDefault="000333A7" w:rsidP="003F30C0">
            <w:pPr>
              <w:jc w:val="center"/>
              <w:rPr>
                <w:rFonts w:ascii="CMU Concrete" w:hAnsi="CMU Concrete"/>
              </w:rPr>
            </w:pPr>
            <w:r>
              <w:rPr>
                <w:rFonts w:ascii="CMU Concrete" w:hAnsi="CMU Concrete" w:hint="eastAsia"/>
              </w:rPr>
              <w:t>자연수</w:t>
            </w:r>
          </w:p>
        </w:tc>
      </w:tr>
      <w:tr w:rsidR="000333A7" w14:paraId="73C132DC" w14:textId="77777777" w:rsidTr="003F30C0">
        <w:trPr>
          <w:trHeight w:val="400"/>
          <w:tblCellSpacing w:w="0" w:type="dxa"/>
        </w:trPr>
        <w:tc>
          <w:tcPr>
            <w:tcW w:w="0" w:type="auto"/>
            <w:vMerge/>
            <w:tcBorders>
              <w:left w:val="single" w:sz="2" w:space="0" w:color="999999"/>
              <w:bottom w:val="single" w:sz="6" w:space="0" w:color="999999"/>
              <w:right w:val="single" w:sz="6" w:space="0" w:color="999999"/>
            </w:tcBorders>
            <w:shd w:val="clear" w:color="auto" w:fill="D9D9D9" w:themeFill="background1" w:themeFillShade="D9"/>
            <w:vAlign w:val="center"/>
          </w:tcPr>
          <w:p w14:paraId="18CCDB3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6038E0D"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516D48DC" w14:textId="77777777" w:rsidR="000333A7" w:rsidRPr="0079166C"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68910C57"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1F935F71" w14:textId="77777777" w:rsidR="000333A7" w:rsidRDefault="000333A7" w:rsidP="003F30C0">
            <w:pPr>
              <w:jc w:val="center"/>
              <w:rPr>
                <w:rFonts w:ascii="CMU Concrete" w:hAnsi="CMU Concrete"/>
              </w:rPr>
            </w:pPr>
            <w:r w:rsidRPr="007E629A">
              <w:t>Linear, Sigmoid, ReLU, Leaky ReLU, SoftMax</w:t>
            </w:r>
          </w:p>
        </w:tc>
      </w:tr>
    </w:tbl>
    <w:p w14:paraId="55C926B2" w14:textId="77777777" w:rsidR="000333A7" w:rsidRDefault="000333A7" w:rsidP="000333A7">
      <w:pPr>
        <w:rPr>
          <w:rFonts w:ascii="CMU Concrete" w:hAnsi="CMU Concrete"/>
        </w:rPr>
      </w:pPr>
    </w:p>
    <w:p w14:paraId="20DE4F69" w14:textId="77777777" w:rsidR="000333A7" w:rsidRDefault="000333A7" w:rsidP="000333A7">
      <w:pPr>
        <w:pStyle w:val="11"/>
      </w:pPr>
      <w:r>
        <w:rPr>
          <w:rFonts w:hint="eastAsia"/>
        </w:rPr>
        <w:t>결과</w:t>
      </w:r>
    </w:p>
    <w:p w14:paraId="0B993355"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0F530299"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7E975C54" w14:textId="77777777" w:rsidR="000333A7" w:rsidRDefault="000333A7" w:rsidP="000333A7">
      <w:r>
        <w:rPr>
          <w:noProof/>
        </w:rPr>
        <w:drawing>
          <wp:inline distT="0" distB="0" distL="0" distR="0" wp14:anchorId="64B12A88" wp14:editId="7BB99AB0">
            <wp:extent cx="5571490" cy="2764155"/>
            <wp:effectExtent l="0" t="0" r="0" b="0"/>
            <wp:docPr id="2176" name="그림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571490" cy="2764155"/>
                    </a:xfrm>
                    <a:prstGeom prst="rect">
                      <a:avLst/>
                    </a:prstGeom>
                    <a:noFill/>
                    <a:ln>
                      <a:noFill/>
                    </a:ln>
                  </pic:spPr>
                </pic:pic>
              </a:graphicData>
            </a:graphic>
          </wp:inline>
        </w:drawing>
      </w:r>
    </w:p>
    <w:p w14:paraId="0FBDFDED" w14:textId="60667F0C" w:rsidR="000333A7" w:rsidRDefault="000333A7" w:rsidP="000333A7">
      <w:pPr>
        <w:pStyle w:val="p2"/>
        <w:rPr>
          <w:rFonts w:ascii="CMU Concrete" w:hAnsi="CMU Concrete"/>
        </w:rPr>
      </w:pPr>
    </w:p>
    <w:p w14:paraId="5724EC57" w14:textId="3E8B9E8C" w:rsidR="000333A7" w:rsidRDefault="000333A7" w:rsidP="000333A7">
      <w:pPr>
        <w:pStyle w:val="p2"/>
        <w:rPr>
          <w:rFonts w:ascii="CMU Concrete" w:hAnsi="CMU Concrete"/>
        </w:rPr>
      </w:pPr>
    </w:p>
    <w:p w14:paraId="0D4E2BA4" w14:textId="0AECF0B2" w:rsidR="000333A7" w:rsidRDefault="000333A7" w:rsidP="000333A7">
      <w:pPr>
        <w:pStyle w:val="p2"/>
        <w:rPr>
          <w:rFonts w:ascii="CMU Concrete" w:hAnsi="CMU Concrete"/>
        </w:rPr>
      </w:pPr>
    </w:p>
    <w:p w14:paraId="3EDAA665" w14:textId="652E4057" w:rsidR="000333A7" w:rsidRDefault="000333A7" w:rsidP="000333A7">
      <w:pPr>
        <w:pStyle w:val="p2"/>
        <w:rPr>
          <w:rFonts w:ascii="CMU Concrete" w:hAnsi="CMU Concrete"/>
        </w:rPr>
      </w:pPr>
    </w:p>
    <w:p w14:paraId="3A6726AB" w14:textId="22433887" w:rsidR="000333A7" w:rsidRDefault="000333A7" w:rsidP="000333A7">
      <w:pPr>
        <w:pStyle w:val="p2"/>
        <w:rPr>
          <w:rFonts w:ascii="CMU Concrete" w:hAnsi="CMU Concrete"/>
        </w:rPr>
      </w:pPr>
    </w:p>
    <w:p w14:paraId="07DC54AF" w14:textId="2AA9758C" w:rsidR="000333A7" w:rsidRDefault="000333A7" w:rsidP="000333A7">
      <w:pPr>
        <w:pStyle w:val="p2"/>
        <w:rPr>
          <w:rFonts w:ascii="CMU Concrete" w:hAnsi="CMU Concrete"/>
        </w:rPr>
      </w:pPr>
    </w:p>
    <w:p w14:paraId="420F49A3" w14:textId="5F88BA85" w:rsidR="000333A7" w:rsidRDefault="000333A7" w:rsidP="000333A7">
      <w:pPr>
        <w:pStyle w:val="p2"/>
        <w:rPr>
          <w:rFonts w:ascii="CMU Concrete" w:hAnsi="CMU Concrete"/>
        </w:rPr>
      </w:pPr>
    </w:p>
    <w:p w14:paraId="1B686506" w14:textId="0EF84F74" w:rsidR="000333A7" w:rsidRDefault="000333A7" w:rsidP="000333A7">
      <w:pPr>
        <w:pStyle w:val="p2"/>
        <w:rPr>
          <w:rFonts w:ascii="CMU Concrete" w:hAnsi="CMU Concrete"/>
        </w:rPr>
      </w:pPr>
    </w:p>
    <w:p w14:paraId="670CD86D" w14:textId="72D7ABC8" w:rsidR="000333A7" w:rsidRDefault="000333A7" w:rsidP="000333A7">
      <w:pPr>
        <w:pStyle w:val="p2"/>
        <w:rPr>
          <w:rFonts w:ascii="CMU Concrete" w:hAnsi="CMU Concrete"/>
        </w:rPr>
      </w:pPr>
    </w:p>
    <w:p w14:paraId="56E5FDDB" w14:textId="5048B178" w:rsidR="000333A7" w:rsidRDefault="000333A7" w:rsidP="000333A7">
      <w:pPr>
        <w:pStyle w:val="p2"/>
        <w:rPr>
          <w:rFonts w:ascii="CMU Concrete" w:hAnsi="CMU Concrete"/>
        </w:rPr>
      </w:pPr>
    </w:p>
    <w:p w14:paraId="0FCD2C8D" w14:textId="4D32DC89" w:rsidR="000333A7" w:rsidRDefault="000333A7" w:rsidP="000333A7">
      <w:pPr>
        <w:pStyle w:val="p2"/>
        <w:rPr>
          <w:rFonts w:ascii="CMU Concrete" w:hAnsi="CMU Concrete"/>
        </w:rPr>
      </w:pPr>
    </w:p>
    <w:p w14:paraId="33436044" w14:textId="3AD0EB24" w:rsidR="000333A7" w:rsidRDefault="000333A7" w:rsidP="000333A7">
      <w:pPr>
        <w:pStyle w:val="p2"/>
        <w:rPr>
          <w:rFonts w:ascii="CMU Concrete" w:hAnsi="CMU Concrete"/>
        </w:rPr>
      </w:pPr>
    </w:p>
    <w:p w14:paraId="7BD9A721" w14:textId="67EDA222" w:rsidR="000333A7" w:rsidRDefault="000333A7" w:rsidP="000333A7">
      <w:pPr>
        <w:pStyle w:val="p2"/>
        <w:rPr>
          <w:rFonts w:ascii="CMU Concrete" w:hAnsi="CMU Concrete"/>
        </w:rPr>
      </w:pPr>
    </w:p>
    <w:p w14:paraId="23F5ACD5" w14:textId="77777777" w:rsidR="000333A7" w:rsidRDefault="000333A7" w:rsidP="000333A7">
      <w:pPr>
        <w:pStyle w:val="p2"/>
        <w:rPr>
          <w:rFonts w:ascii="CMU Concrete" w:hAnsi="CMU Concrete"/>
        </w:rPr>
      </w:pPr>
    </w:p>
    <w:p w14:paraId="06C326DF" w14:textId="04ED2620" w:rsidR="000333A7" w:rsidRDefault="000333A7" w:rsidP="000333A7">
      <w:pPr>
        <w:pStyle w:val="000"/>
        <w:ind w:firstLine="108"/>
      </w:pPr>
      <w:bookmarkStart w:id="919" w:name="_Toc67925599"/>
      <w:r>
        <w:rPr>
          <w:rFonts w:hint="eastAsia"/>
        </w:rPr>
        <w:t>3.4.</w:t>
      </w:r>
      <w:r>
        <w:t>35</w:t>
      </w:r>
      <w:r>
        <w:rPr>
          <w:rFonts w:hint="eastAsia"/>
        </w:rPr>
        <w:t xml:space="preserve"> </w:t>
      </w:r>
      <w:r>
        <w:rPr>
          <w:rFonts w:hint="eastAsia"/>
          <w:lang w:eastAsia="ko-KR"/>
        </w:rPr>
        <w:t>S</w:t>
      </w:r>
      <w:r>
        <w:rPr>
          <w:lang w:eastAsia="ko-KR"/>
        </w:rPr>
        <w:t>AC</w:t>
      </w:r>
      <w:r>
        <w:rPr>
          <w:rFonts w:hint="eastAsia"/>
        </w:rPr>
        <w:t xml:space="preserve"> 노드</w:t>
      </w:r>
      <w:bookmarkEnd w:id="919"/>
    </w:p>
    <w:tbl>
      <w:tblPr>
        <w:tblW w:w="0" w:type="auto"/>
        <w:tblLook w:val="01E0" w:firstRow="1" w:lastRow="1" w:firstColumn="1" w:lastColumn="1" w:noHBand="0" w:noVBand="0"/>
      </w:tblPr>
      <w:tblGrid>
        <w:gridCol w:w="1710"/>
        <w:gridCol w:w="7076"/>
      </w:tblGrid>
      <w:tr w:rsidR="000333A7" w14:paraId="3BA30781" w14:textId="77777777" w:rsidTr="003F30C0">
        <w:tc>
          <w:tcPr>
            <w:tcW w:w="1728" w:type="dxa"/>
            <w:vAlign w:val="center"/>
            <w:hideMark/>
          </w:tcPr>
          <w:p w14:paraId="07B6EE37" w14:textId="77777777" w:rsidR="000333A7" w:rsidRDefault="000333A7" w:rsidP="003F30C0">
            <w:pPr>
              <w:pStyle w:val="af"/>
            </w:pPr>
            <w:r>
              <w:rPr>
                <w:noProof/>
              </w:rPr>
              <w:drawing>
                <wp:inline distT="0" distB="0" distL="0" distR="0" wp14:anchorId="1A7058BC" wp14:editId="6308F571">
                  <wp:extent cx="609600" cy="666750"/>
                  <wp:effectExtent l="0" t="0" r="0" b="0"/>
                  <wp:docPr id="2177" name="그림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609600" cy="666750"/>
                          </a:xfrm>
                          <a:prstGeom prst="rect">
                            <a:avLst/>
                          </a:prstGeom>
                        </pic:spPr>
                      </pic:pic>
                    </a:graphicData>
                  </a:graphic>
                </wp:inline>
              </w:drawing>
            </w:r>
          </w:p>
        </w:tc>
        <w:tc>
          <w:tcPr>
            <w:tcW w:w="7256" w:type="dxa"/>
            <w:vAlign w:val="center"/>
            <w:hideMark/>
          </w:tcPr>
          <w:p w14:paraId="0FDD661C" w14:textId="77777777" w:rsidR="000333A7" w:rsidRDefault="000333A7" w:rsidP="003F30C0">
            <w:pPr>
              <w:rPr>
                <w:rFonts w:ascii="CMU Concrete" w:hAnsi="CMU Concrete"/>
              </w:rPr>
            </w:pPr>
            <w:r>
              <w:rPr>
                <w:rFonts w:ascii="CMU Concrete" w:hAnsi="CMU Concrete" w:hint="eastAsia"/>
                <w:b/>
              </w:rPr>
              <w:t>S</w:t>
            </w:r>
            <w:r>
              <w:rPr>
                <w:rFonts w:ascii="CMU Concrete" w:hAnsi="CMU Concrete"/>
                <w:b/>
              </w:rPr>
              <w:t>oft Actor-Critic(</w:t>
            </w:r>
            <w:r w:rsidRPr="00254E19">
              <w:rPr>
                <w:rFonts w:ascii="CMU Concrete" w:hAnsi="CMU Concrete"/>
                <w:b/>
              </w:rPr>
              <w:t>SAC</w:t>
            </w:r>
            <w:r>
              <w:rPr>
                <w:rFonts w:ascii="CMU Concrete" w:hAnsi="CMU Concrete"/>
                <w:b/>
              </w:rPr>
              <w:t>)</w:t>
            </w:r>
            <w:r w:rsidRPr="00254E19">
              <w:rPr>
                <w:rFonts w:ascii="CMU Concrete" w:hAnsi="CMU Concrete"/>
                <w:bCs/>
              </w:rPr>
              <w:t>에서는</w:t>
            </w:r>
            <w:r w:rsidRPr="00254E19">
              <w:rPr>
                <w:rFonts w:ascii="CMU Concrete" w:hAnsi="CMU Concrete"/>
                <w:bCs/>
              </w:rPr>
              <w:t xml:space="preserve"> </w:t>
            </w:r>
            <w:r w:rsidRPr="00254E19">
              <w:rPr>
                <w:rFonts w:ascii="CMU Concrete" w:hAnsi="CMU Concrete"/>
                <w:bCs/>
              </w:rPr>
              <w:t>가치함수에</w:t>
            </w:r>
            <w:r w:rsidRPr="00254E19">
              <w:rPr>
                <w:rFonts w:ascii="CMU Concrete" w:hAnsi="CMU Concrete"/>
                <w:bCs/>
              </w:rPr>
              <w:t xml:space="preserve"> </w:t>
            </w:r>
            <w:r w:rsidRPr="00254E19">
              <w:rPr>
                <w:rFonts w:ascii="CMU Concrete" w:hAnsi="CMU Concrete"/>
                <w:bCs/>
              </w:rPr>
              <w:t>엔트로피를</w:t>
            </w:r>
            <w:r w:rsidRPr="00254E19">
              <w:rPr>
                <w:rFonts w:ascii="CMU Concrete" w:hAnsi="CMU Concrete"/>
                <w:bCs/>
              </w:rPr>
              <w:t xml:space="preserve"> </w:t>
            </w:r>
            <w:r w:rsidRPr="00254E19">
              <w:rPr>
                <w:rFonts w:ascii="CMU Concrete" w:hAnsi="CMU Concrete"/>
                <w:bCs/>
              </w:rPr>
              <w:t>추가하여</w:t>
            </w:r>
            <w:r w:rsidRPr="00254E19">
              <w:rPr>
                <w:rFonts w:ascii="CMU Concrete" w:hAnsi="CMU Concrete"/>
                <w:bCs/>
              </w:rPr>
              <w:t xml:space="preserve"> Action</w:t>
            </w:r>
            <w:r w:rsidRPr="00254E19">
              <w:rPr>
                <w:rFonts w:ascii="CMU Concrete" w:hAnsi="CMU Concrete"/>
                <w:bCs/>
              </w:rPr>
              <w:t>을</w:t>
            </w:r>
            <w:r w:rsidRPr="00254E19">
              <w:rPr>
                <w:rFonts w:ascii="CMU Concrete" w:hAnsi="CMU Concrete"/>
                <w:bCs/>
              </w:rPr>
              <w:t xml:space="preserve"> </w:t>
            </w:r>
            <w:r w:rsidRPr="00254E19">
              <w:rPr>
                <w:rFonts w:ascii="CMU Concrete" w:hAnsi="CMU Concrete"/>
                <w:bCs/>
              </w:rPr>
              <w:t>보다</w:t>
            </w:r>
            <w:r w:rsidRPr="00254E19">
              <w:rPr>
                <w:rFonts w:ascii="CMU Concrete" w:hAnsi="CMU Concrete"/>
                <w:bCs/>
              </w:rPr>
              <w:t xml:space="preserve"> </w:t>
            </w:r>
            <w:r w:rsidRPr="00254E19">
              <w:rPr>
                <w:rFonts w:ascii="CMU Concrete" w:hAnsi="CMU Concrete"/>
                <w:bCs/>
              </w:rPr>
              <w:t>다양하게</w:t>
            </w:r>
            <w:r w:rsidRPr="00254E19">
              <w:rPr>
                <w:rFonts w:ascii="CMU Concrete" w:hAnsi="CMU Concrete"/>
                <w:bCs/>
              </w:rPr>
              <w:t xml:space="preserve"> </w:t>
            </w:r>
            <w:r w:rsidRPr="00254E19">
              <w:rPr>
                <w:rFonts w:ascii="CMU Concrete" w:hAnsi="CMU Concrete"/>
                <w:bCs/>
              </w:rPr>
              <w:t>선택하도록</w:t>
            </w:r>
            <w:r w:rsidRPr="00254E19">
              <w:rPr>
                <w:rFonts w:ascii="CMU Concrete" w:hAnsi="CMU Concrete"/>
                <w:bCs/>
              </w:rPr>
              <w:t xml:space="preserve"> </w:t>
            </w:r>
            <w:r>
              <w:rPr>
                <w:rFonts w:ascii="CMU Concrete" w:hAnsi="CMU Concrete" w:hint="eastAsia"/>
                <w:bCs/>
              </w:rPr>
              <w:t>합니다</w:t>
            </w:r>
            <w:r w:rsidRPr="00254E19">
              <w:rPr>
                <w:rFonts w:ascii="CMU Concrete" w:hAnsi="CMU Concrete"/>
                <w:bCs/>
              </w:rPr>
              <w:t>.</w:t>
            </w:r>
            <w:r>
              <w:rPr>
                <w:rFonts w:ascii="CMU Concrete" w:hAnsi="CMU Concrete"/>
              </w:rPr>
              <w:t xml:space="preserve"> </w:t>
            </w:r>
          </w:p>
        </w:tc>
      </w:tr>
    </w:tbl>
    <w:p w14:paraId="7863B6B4" w14:textId="77777777" w:rsidR="000333A7" w:rsidRDefault="000333A7" w:rsidP="000333A7">
      <w:pPr>
        <w:pStyle w:val="11"/>
      </w:pPr>
      <w:r>
        <w:rPr>
          <w:rFonts w:hint="eastAsia"/>
        </w:rPr>
        <w:t>개요</w:t>
      </w:r>
    </w:p>
    <w:p w14:paraId="2465053D" w14:textId="77777777" w:rsidR="000333A7" w:rsidRDefault="000333A7" w:rsidP="000333A7">
      <w:pPr>
        <w:pStyle w:val="p2"/>
        <w:rPr>
          <w:rFonts w:ascii="CMU Concrete" w:hAnsi="CMU Concrete"/>
        </w:rPr>
      </w:pPr>
      <w:r>
        <w:rPr>
          <w:rFonts w:ascii="CMU Concrete" w:hAnsi="CMU Concrete" w:hint="eastAsia"/>
        </w:rPr>
        <w:t>기존의</w:t>
      </w:r>
      <w:r>
        <w:rPr>
          <w:rFonts w:ascii="CMU Concrete" w:hAnsi="CMU Concrete" w:hint="eastAsia"/>
        </w:rPr>
        <w:t xml:space="preserve"> </w:t>
      </w:r>
      <w:r w:rsidRPr="007901A5">
        <w:rPr>
          <w:rFonts w:ascii="CMU Concrete" w:hAnsi="CMU Concrete" w:hint="eastAsia"/>
          <w:b/>
          <w:bCs/>
        </w:rPr>
        <w:t>A</w:t>
      </w:r>
      <w:r w:rsidRPr="007901A5">
        <w:rPr>
          <w:rFonts w:ascii="CMU Concrete" w:hAnsi="CMU Concrete"/>
          <w:b/>
          <w:bCs/>
        </w:rPr>
        <w:t>ctor-Critic</w:t>
      </w:r>
      <w:r>
        <w:rPr>
          <w:rFonts w:ascii="CMU Concrete" w:hAnsi="CMU Concrete" w:hint="eastAsia"/>
        </w:rPr>
        <w:t>의</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학습이</w:t>
      </w:r>
      <w:r>
        <w:rPr>
          <w:rFonts w:ascii="CMU Concrete" w:hAnsi="CMU Concrete" w:hint="eastAsia"/>
        </w:rPr>
        <w:t xml:space="preserve"> </w:t>
      </w:r>
      <w:r>
        <w:rPr>
          <w:rFonts w:ascii="CMU Concrete" w:hAnsi="CMU Concrete" w:hint="eastAsia"/>
        </w:rPr>
        <w:t>진행되면서</w:t>
      </w:r>
      <w:r>
        <w:rPr>
          <w:rFonts w:ascii="CMU Concrete" w:hAnsi="CMU Concrete" w:hint="eastAsia"/>
        </w:rPr>
        <w:t xml:space="preserve"> </w:t>
      </w:r>
      <w:r>
        <w:rPr>
          <w:rFonts w:ascii="CMU Concrete" w:hAnsi="CMU Concrete"/>
        </w:rPr>
        <w:t>Action</w:t>
      </w:r>
      <w:r>
        <w:rPr>
          <w:rFonts w:ascii="CMU Concrete" w:hAnsi="CMU Concrete" w:hint="eastAsia"/>
        </w:rPr>
        <w:t>이</w:t>
      </w:r>
      <w:r>
        <w:rPr>
          <w:rFonts w:ascii="CMU Concrete" w:hAnsi="CMU Concrete" w:hint="eastAsia"/>
        </w:rPr>
        <w:t xml:space="preserve"> </w:t>
      </w:r>
      <w:r>
        <w:rPr>
          <w:rFonts w:ascii="CMU Concrete" w:hAnsi="CMU Concrete" w:hint="eastAsia"/>
        </w:rPr>
        <w:t>한쪽으로</w:t>
      </w:r>
      <w:r>
        <w:rPr>
          <w:rFonts w:ascii="CMU Concrete" w:hAnsi="CMU Concrete" w:hint="eastAsia"/>
        </w:rPr>
        <w:t xml:space="preserve"> </w:t>
      </w:r>
      <w:r>
        <w:rPr>
          <w:rFonts w:ascii="CMU Concrete" w:hAnsi="CMU Concrete" w:hint="eastAsia"/>
        </w:rPr>
        <w:t>치우쳐</w:t>
      </w:r>
      <w:r>
        <w:rPr>
          <w:rFonts w:ascii="CMU Concrete" w:hAnsi="CMU Concrete" w:hint="eastAsia"/>
        </w:rPr>
        <w:t xml:space="preserve"> </w:t>
      </w:r>
      <w:r>
        <w:rPr>
          <w:rFonts w:ascii="CMU Concrete" w:hAnsi="CMU Concrete" w:hint="eastAsia"/>
        </w:rPr>
        <w:t>지도록</w:t>
      </w:r>
      <w:r>
        <w:rPr>
          <w:rFonts w:ascii="CMU Concrete" w:hAnsi="CMU Concrete" w:hint="eastAsia"/>
        </w:rPr>
        <w:t xml:space="preserve"> </w:t>
      </w:r>
      <w:r>
        <w:rPr>
          <w:rFonts w:ascii="CMU Concrete" w:hAnsi="CMU Concrete" w:hint="eastAsia"/>
        </w:rPr>
        <w:t>선택되는</w:t>
      </w:r>
      <w:r>
        <w:rPr>
          <w:rFonts w:ascii="CMU Concrete" w:hAnsi="CMU Concrete" w:hint="eastAsia"/>
        </w:rPr>
        <w:t xml:space="preserve"> </w:t>
      </w:r>
      <w:r>
        <w:rPr>
          <w:rFonts w:ascii="CMU Concrete" w:hAnsi="CMU Concrete" w:hint="eastAsia"/>
        </w:rPr>
        <w:t>문제가</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방지하기</w:t>
      </w:r>
      <w:r>
        <w:rPr>
          <w:rFonts w:ascii="CMU Concrete" w:hAnsi="CMU Concrete" w:hint="eastAsia"/>
        </w:rPr>
        <w:t xml:space="preserve"> </w:t>
      </w:r>
      <w:r>
        <w:rPr>
          <w:rFonts w:ascii="CMU Concrete" w:hAnsi="CMU Concrete" w:hint="eastAsia"/>
        </w:rPr>
        <w:t>위해</w:t>
      </w:r>
      <w:r>
        <w:rPr>
          <w:rFonts w:ascii="CMU Concrete" w:hAnsi="CMU Concrete" w:hint="eastAsia"/>
        </w:rPr>
        <w:t xml:space="preserve"> </w:t>
      </w:r>
      <w:r>
        <w:rPr>
          <w:rFonts w:ascii="CMU Concrete" w:hAnsi="CMU Concrete" w:hint="eastAsia"/>
        </w:rPr>
        <w:t>가치함수에</w:t>
      </w:r>
      <w:r>
        <w:rPr>
          <w:rFonts w:ascii="CMU Concrete" w:hAnsi="CMU Concrete" w:hint="eastAsia"/>
        </w:rPr>
        <w:t xml:space="preserve"> </w:t>
      </w:r>
      <w:r>
        <w:rPr>
          <w:rFonts w:ascii="CMU Concrete" w:hAnsi="CMU Concrete" w:hint="eastAsia"/>
        </w:rPr>
        <w:t>엔트로피를</w:t>
      </w:r>
      <w:r>
        <w:rPr>
          <w:rFonts w:ascii="CMU Concrete" w:hAnsi="CMU Concrete" w:hint="eastAsia"/>
        </w:rPr>
        <w:t xml:space="preserve"> </w:t>
      </w:r>
      <w:r>
        <w:rPr>
          <w:rFonts w:ascii="CMU Concrete" w:hAnsi="CMU Concrete" w:hint="eastAsia"/>
        </w:rPr>
        <w:t>추가하여</w:t>
      </w:r>
      <w:r>
        <w:rPr>
          <w:rFonts w:ascii="CMU Concrete" w:hAnsi="CMU Concrete" w:hint="eastAsia"/>
        </w:rPr>
        <w:t xml:space="preserve"> </w:t>
      </w:r>
      <w:r>
        <w:rPr>
          <w:rFonts w:ascii="CMU Concrete" w:hAnsi="CMU Concrete"/>
        </w:rPr>
        <w:t>Action</w:t>
      </w:r>
      <w:r>
        <w:rPr>
          <w:rFonts w:ascii="CMU Concrete" w:hAnsi="CMU Concrete" w:hint="eastAsia"/>
        </w:rPr>
        <w:t>을</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다양하게</w:t>
      </w:r>
      <w:r>
        <w:rPr>
          <w:rFonts w:ascii="CMU Concrete" w:hAnsi="CMU Concrete" w:hint="eastAsia"/>
        </w:rPr>
        <w:t xml:space="preserve"> </w:t>
      </w:r>
      <w:r>
        <w:rPr>
          <w:rFonts w:ascii="CMU Concrete" w:hAnsi="CMU Concrete" w:hint="eastAsia"/>
        </w:rPr>
        <w:t>선택하도록</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14:paraId="5286B3B9" w14:textId="77777777" w:rsidR="000333A7" w:rsidRDefault="000333A7" w:rsidP="000333A7">
      <w:pPr>
        <w:pStyle w:val="p2"/>
        <w:rPr>
          <w:rFonts w:ascii="CMU Concrete" w:hAnsi="CMU Concrete"/>
        </w:rPr>
      </w:pPr>
      <w:r>
        <w:rPr>
          <w:rFonts w:ascii="CMU Concrete" w:hAnsi="CMU Concrete"/>
          <w:noProof/>
        </w:rPr>
        <w:drawing>
          <wp:inline distT="0" distB="0" distL="0" distR="0" wp14:anchorId="69BCE563" wp14:editId="0EB8F20A">
            <wp:extent cx="3048000" cy="298053"/>
            <wp:effectExtent l="0" t="0" r="0" b="0"/>
            <wp:docPr id="2180" name="그림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3124370" cy="305521"/>
                    </a:xfrm>
                    <a:prstGeom prst="rect">
                      <a:avLst/>
                    </a:prstGeom>
                    <a:noFill/>
                  </pic:spPr>
                </pic:pic>
              </a:graphicData>
            </a:graphic>
          </wp:inline>
        </w:drawing>
      </w:r>
    </w:p>
    <w:p w14:paraId="14A9B3C0" w14:textId="77777777" w:rsidR="000333A7" w:rsidRDefault="000333A7" w:rsidP="000333A7">
      <w:pPr>
        <w:pStyle w:val="p2"/>
        <w:rPr>
          <w:rFonts w:ascii="CMU Concrete" w:hAnsi="CMU Concrete"/>
        </w:rPr>
      </w:pPr>
    </w:p>
    <w:p w14:paraId="4D6183AC" w14:textId="77777777" w:rsidR="000333A7" w:rsidRDefault="000333A7" w:rsidP="000333A7">
      <w:pPr>
        <w:pStyle w:val="11"/>
        <w:rPr>
          <w:szCs w:val="22"/>
        </w:rPr>
      </w:pPr>
      <w:r>
        <w:rPr>
          <w:rFonts w:hint="eastAsia"/>
        </w:rPr>
        <w:t>고려사항</w:t>
      </w:r>
    </w:p>
    <w:p w14:paraId="31053CCB" w14:textId="77777777" w:rsidR="000333A7" w:rsidRDefault="000333A7" w:rsidP="000333A7">
      <w:pPr>
        <w:numPr>
          <w:ilvl w:val="0"/>
          <w:numId w:val="154"/>
        </w:numPr>
        <w:ind w:left="426"/>
        <w:rPr>
          <w:rFonts w:ascii="CMU Concrete" w:hAnsi="CMU Concrete"/>
        </w:rPr>
      </w:pPr>
      <w:r>
        <w:rPr>
          <w:rStyle w:val="p2Char"/>
          <w:rFonts w:ascii="CMU Concrete" w:hAnsi="CMU Concrete" w:hint="eastAsia"/>
          <w:b/>
          <w:bCs/>
        </w:rPr>
        <w:t>환경모델이</w:t>
      </w:r>
      <w:r>
        <w:rPr>
          <w:rStyle w:val="p2Char"/>
          <w:rFonts w:ascii="CMU Concrete" w:hAnsi="CMU Concrete" w:hint="eastAsia"/>
          <w:b/>
          <w:bCs/>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p>
    <w:p w14:paraId="30FA1362" w14:textId="77777777" w:rsidR="000333A7" w:rsidRDefault="000333A7" w:rsidP="000333A7">
      <w:pPr>
        <w:numPr>
          <w:ilvl w:val="0"/>
          <w:numId w:val="154"/>
        </w:numPr>
        <w:ind w:left="426"/>
        <w:rPr>
          <w:rStyle w:val="p2Char"/>
          <w:rFonts w:ascii="CMU Concrete" w:hAnsi="CMU Concrete"/>
        </w:rPr>
      </w:pPr>
      <w:r>
        <w:rPr>
          <w:rStyle w:val="p2Char"/>
          <w:rFonts w:ascii="CMU Concrete" w:hAnsi="CMU Concrete" w:hint="eastAsia"/>
          <w:b/>
          <w:bCs/>
        </w:rPr>
        <w:t>환경모델</w:t>
      </w:r>
      <w:r w:rsidRPr="00F77E99">
        <w:rPr>
          <w:rStyle w:val="p2Char"/>
          <w:rFonts w:ascii="CMU Concrete" w:hAnsi="CMU Concrete" w:hint="eastAsia"/>
        </w:rPr>
        <w:t>에서</w:t>
      </w:r>
      <w:r w:rsidRPr="00F77E99">
        <w:rPr>
          <w:rStyle w:val="p2Char"/>
          <w:rFonts w:ascii="CMU Concrete" w:hAnsi="CMU Concrete" w:hint="eastAsia"/>
        </w:rPr>
        <w:t xml:space="preserve"> </w:t>
      </w:r>
      <w:r w:rsidRPr="00F77E99">
        <w:rPr>
          <w:rStyle w:val="p2Char"/>
          <w:rFonts w:ascii="CMU Concrete" w:hAnsi="CMU Concrete" w:hint="eastAsia"/>
        </w:rPr>
        <w:t>사용된</w:t>
      </w:r>
      <w:r>
        <w:rPr>
          <w:rStyle w:val="p2Char"/>
          <w:rFonts w:ascii="CMU Concrete" w:hAnsi="CMU Concrete" w:hint="eastAsia"/>
          <w:b/>
          <w:bCs/>
        </w:rPr>
        <w:t xml:space="preserve"> </w:t>
      </w:r>
      <w:r>
        <w:rPr>
          <w:rStyle w:val="p2Char"/>
          <w:rFonts w:ascii="CMU Concrete" w:hAnsi="CMU Concrete" w:hint="eastAsia"/>
          <w:b/>
          <w:bCs/>
        </w:rPr>
        <w:t>독립변수</w:t>
      </w:r>
      <w:r w:rsidRPr="00F77E99">
        <w:rPr>
          <w:rStyle w:val="p2Char"/>
          <w:rFonts w:ascii="CMU Concrete" w:hAnsi="CMU Concrete" w:hint="eastAsia"/>
        </w:rPr>
        <w:t>와</w:t>
      </w:r>
      <w:r>
        <w:rPr>
          <w:rStyle w:val="p2Char"/>
          <w:rFonts w:ascii="CMU Concrete" w:hAnsi="CMU Concrete" w:hint="eastAsia"/>
          <w:b/>
          <w:bCs/>
        </w:rPr>
        <w:t xml:space="preserve"> </w:t>
      </w:r>
      <w:r>
        <w:rPr>
          <w:rStyle w:val="p2Char"/>
          <w:rFonts w:ascii="CMU Concrete" w:hAnsi="CMU Concrete" w:hint="eastAsia"/>
          <w:b/>
          <w:bCs/>
        </w:rPr>
        <w:t>종속변수</w:t>
      </w:r>
      <w:r w:rsidRPr="00F77E99">
        <w:rPr>
          <w:rStyle w:val="p2Char"/>
          <w:rFonts w:ascii="CMU Concrete" w:hAnsi="CMU Concrete" w:hint="eastAsia"/>
        </w:rPr>
        <w:t>가</w:t>
      </w:r>
      <w:r w:rsidRPr="00F77E99">
        <w:rPr>
          <w:rStyle w:val="p2Char"/>
          <w:rFonts w:ascii="CMU Concrete" w:hAnsi="CMU Concrete" w:hint="eastAsia"/>
        </w:rPr>
        <w:t xml:space="preserve"> </w:t>
      </w:r>
      <w:r w:rsidRPr="00F77E99">
        <w:rPr>
          <w:rStyle w:val="p2Char"/>
          <w:rFonts w:ascii="CMU Concrete" w:hAnsi="CMU Concrete" w:hint="eastAsia"/>
        </w:rPr>
        <w:t>필요합니다</w:t>
      </w:r>
      <w:r w:rsidRPr="00F77E99">
        <w:rPr>
          <w:rStyle w:val="p2Char"/>
          <w:rFonts w:ascii="CMU Concrete" w:hAnsi="CMU Concrete" w:hint="eastAsia"/>
        </w:rPr>
        <w:t>.</w:t>
      </w:r>
      <w:r>
        <w:rPr>
          <w:rStyle w:val="p2Char"/>
          <w:rFonts w:ascii="CMU Concrete" w:hAnsi="CMU Concrete"/>
          <w:bCs/>
        </w:rPr>
        <w:t xml:space="preserve"> </w:t>
      </w:r>
    </w:p>
    <w:p w14:paraId="04C67610" w14:textId="77777777" w:rsidR="000333A7" w:rsidRPr="00F77E99" w:rsidRDefault="000333A7" w:rsidP="000333A7">
      <w:pPr>
        <w:numPr>
          <w:ilvl w:val="0"/>
          <w:numId w:val="154"/>
        </w:numPr>
        <w:ind w:left="426"/>
      </w:pPr>
      <w:r>
        <w:rPr>
          <w:rStyle w:val="p2Char"/>
          <w:rFonts w:ascii="CMU Concrete" w:hAnsi="CMU Concrete" w:hint="eastAsia"/>
          <w:b/>
          <w:bCs/>
        </w:rPr>
        <w:t>독립변수</w:t>
      </w:r>
      <w:r>
        <w:rPr>
          <w:rFonts w:ascii="CMU Concrete" w:hAnsi="CMU Concrete" w:hint="eastAsia"/>
        </w:rPr>
        <w:t>는</w:t>
      </w:r>
      <w:r>
        <w:rPr>
          <w:rFonts w:ascii="CMU Concrete" w:hAnsi="CMU Concrete"/>
        </w:rPr>
        <w:t xml:space="preserve"> </w:t>
      </w:r>
      <w:r>
        <w:rPr>
          <w:rFonts w:ascii="CMU Concrete" w:hAnsi="CMU Concrete" w:hint="eastAsia"/>
        </w:rPr>
        <w:t>연속형</w:t>
      </w:r>
      <w:r>
        <w:rPr>
          <w:rFonts w:ascii="CMU Concrete" w:hAnsi="CMU Concrete" w:hint="eastAsia"/>
        </w:rPr>
        <w:t>/</w:t>
      </w:r>
      <w:r>
        <w:rPr>
          <w:rFonts w:ascii="CMU Concrete" w:hAnsi="CMU Concrete" w:hint="eastAsia"/>
        </w:rPr>
        <w:t>이산형의</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사용</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4CAC0706" w14:textId="77777777" w:rsidR="000333A7" w:rsidRPr="00E031C4" w:rsidRDefault="000333A7" w:rsidP="000333A7">
      <w:pPr>
        <w:ind w:left="426"/>
      </w:pPr>
    </w:p>
    <w:p w14:paraId="7E964865" w14:textId="77777777" w:rsidR="000333A7" w:rsidRDefault="000333A7" w:rsidP="000333A7">
      <w:pPr>
        <w:pStyle w:val="11"/>
        <w:rPr>
          <w:szCs w:val="22"/>
        </w:rPr>
      </w:pPr>
      <w:r>
        <w:rPr>
          <w:rFonts w:hint="eastAsia"/>
        </w:rPr>
        <w:t>사용법</w:t>
      </w:r>
    </w:p>
    <w:p w14:paraId="66643503"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입력</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읽어</w:t>
      </w:r>
      <w:r>
        <w:rPr>
          <w:rFonts w:ascii="CMU Concrete" w:hAnsi="CMU Concrete"/>
        </w:rPr>
        <w:t xml:space="preserve"> </w:t>
      </w:r>
      <w:r>
        <w:rPr>
          <w:rFonts w:ascii="CMU Concrete" w:hAnsi="CMU Concrete" w:hint="eastAsia"/>
        </w:rPr>
        <w:t>들입니다</w:t>
      </w:r>
      <w:r>
        <w:rPr>
          <w:rFonts w:ascii="CMU Concrete" w:hAnsi="CMU Concrete"/>
        </w:rPr>
        <w:t xml:space="preserve">. </w:t>
      </w:r>
    </w:p>
    <w:p w14:paraId="2D52AAB4" w14:textId="77777777" w:rsidR="000333A7" w:rsidRPr="00272D9D" w:rsidRDefault="000333A7" w:rsidP="000333A7">
      <w:pPr>
        <w:numPr>
          <w:ilvl w:val="0"/>
          <w:numId w:val="155"/>
        </w:numPr>
        <w:ind w:left="426"/>
        <w:rPr>
          <w:rFonts w:ascii="CMU Concrete" w:hAnsi="CMU Concrete"/>
        </w:rPr>
      </w:pPr>
      <w:r>
        <w:rPr>
          <w:rStyle w:val="p2Char"/>
          <w:rFonts w:ascii="CMU Concrete" w:hAnsi="CMU Concrete"/>
          <w:b/>
          <w:bCs/>
        </w:rPr>
        <w:t xml:space="preserve">SoftAC </w:t>
      </w:r>
      <w:r>
        <w:rPr>
          <w:rStyle w:val="p2Char"/>
          <w:rFonts w:ascii="CMU Concrete" w:hAnsi="CMU Concrete" w:hint="eastAsia"/>
          <w:b/>
          <w:bCs/>
        </w:rPr>
        <w:t>노드</w:t>
      </w:r>
      <w:r w:rsidRPr="00272D9D">
        <w:rPr>
          <w:rStyle w:val="p2Char"/>
          <w:rFonts w:ascii="CMU Concrete" w:hAnsi="CMU Concrete" w:hint="eastAsia"/>
        </w:rPr>
        <w:t>를</w:t>
      </w:r>
      <w:r>
        <w:rPr>
          <w:rStyle w:val="p2Char"/>
          <w:rFonts w:ascii="CMU Concrete" w:hAnsi="CMU Concrete" w:hint="eastAsia"/>
          <w:b/>
          <w:bCs/>
        </w:rPr>
        <w:t xml:space="preserve"> </w:t>
      </w:r>
      <w:r>
        <w:rPr>
          <w:rStyle w:val="p2Char"/>
          <w:rFonts w:ascii="CMU Concrete" w:hAnsi="CMU Concrete" w:hint="eastAsia"/>
          <w:b/>
          <w:bCs/>
        </w:rPr>
        <w:t>입력노드</w:t>
      </w:r>
      <w:r w:rsidRPr="00272D9D">
        <w:rPr>
          <w:rStyle w:val="p2Char"/>
          <w:rFonts w:ascii="CMU Concrete" w:hAnsi="CMU Concrete" w:hint="eastAsia"/>
        </w:rPr>
        <w:t>에</w:t>
      </w:r>
      <w:r w:rsidRPr="00272D9D">
        <w:rPr>
          <w:rStyle w:val="p2Char"/>
          <w:rFonts w:ascii="CMU Concrete" w:hAnsi="CMU Concrete" w:hint="eastAsia"/>
        </w:rPr>
        <w:t xml:space="preserve"> </w:t>
      </w:r>
      <w:r w:rsidRPr="00272D9D">
        <w:rPr>
          <w:rStyle w:val="p2Char"/>
          <w:rFonts w:ascii="CMU Concrete" w:hAnsi="CMU Concrete" w:hint="eastAsia"/>
        </w:rPr>
        <w:t>연결하고</w:t>
      </w:r>
      <w:r w:rsidRPr="00272D9D">
        <w:rPr>
          <w:rStyle w:val="p2Char"/>
          <w:rFonts w:ascii="CMU Concrete" w:hAnsi="CMU Concrete" w:hint="eastAsia"/>
        </w:rPr>
        <w:t xml:space="preserve"> </w:t>
      </w:r>
      <w:r w:rsidRPr="00272D9D">
        <w:rPr>
          <w:rStyle w:val="p2Char"/>
          <w:rFonts w:ascii="CMU Concrete" w:hAnsi="CMU Concrete" w:hint="eastAsia"/>
        </w:rPr>
        <w:t>옵션들을</w:t>
      </w:r>
      <w:r w:rsidRPr="00272D9D">
        <w:rPr>
          <w:rStyle w:val="p2Char"/>
          <w:rFonts w:ascii="CMU Concrete" w:hAnsi="CMU Concrete" w:hint="eastAsia"/>
        </w:rPr>
        <w:t xml:space="preserve"> </w:t>
      </w:r>
      <w:r w:rsidRPr="00272D9D">
        <w:rPr>
          <w:rStyle w:val="p2Char"/>
          <w:rFonts w:ascii="CMU Concrete" w:hAnsi="CMU Concrete" w:hint="eastAsia"/>
        </w:rPr>
        <w:t>선택합니다</w:t>
      </w:r>
      <w:r w:rsidRPr="00272D9D">
        <w:rPr>
          <w:rStyle w:val="p2Char"/>
          <w:rFonts w:ascii="CMU Concrete" w:hAnsi="CMU Concrete" w:hint="eastAsia"/>
        </w:rPr>
        <w:t>.</w:t>
      </w:r>
    </w:p>
    <w:p w14:paraId="576B8378" w14:textId="77777777" w:rsidR="000333A7" w:rsidRDefault="000333A7" w:rsidP="000333A7">
      <w:pPr>
        <w:numPr>
          <w:ilvl w:val="0"/>
          <w:numId w:val="155"/>
        </w:numPr>
        <w:ind w:left="426"/>
        <w:rPr>
          <w:rFonts w:ascii="CMU Concrete" w:hAnsi="CMU Concrete"/>
        </w:rPr>
      </w:pPr>
      <w:r>
        <w:rPr>
          <w:rStyle w:val="p2Char"/>
          <w:rFonts w:ascii="CMU Concrete" w:hAnsi="CMU Concrete"/>
          <w:b/>
          <w:bCs/>
        </w:rPr>
        <w:t>화면표시</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를</w:t>
      </w:r>
      <w:r>
        <w:rPr>
          <w:rFonts w:ascii="CMU Concrete" w:hAnsi="CMU Concrete"/>
        </w:rPr>
        <w:t xml:space="preserve"> </w:t>
      </w:r>
      <w:r w:rsidRPr="00E031C4">
        <w:rPr>
          <w:rFonts w:ascii="CMU Concrete" w:hAnsi="CMU Concrete" w:hint="eastAsia"/>
          <w:b/>
          <w:bCs/>
        </w:rPr>
        <w:t>S</w:t>
      </w:r>
      <w:r w:rsidRPr="00E031C4">
        <w:rPr>
          <w:rFonts w:ascii="CMU Concrete" w:hAnsi="CMU Concrete"/>
          <w:b/>
          <w:bCs/>
        </w:rPr>
        <w:t>oftAC</w:t>
      </w:r>
      <w:r>
        <w:rPr>
          <w:rStyle w:val="p2Char"/>
          <w:rFonts w:ascii="CMU Concrete" w:hAnsi="CMU Concrete"/>
          <w:b/>
          <w:bCs/>
        </w:rPr>
        <w:t xml:space="preserve"> </w:t>
      </w:r>
      <w:r>
        <w:rPr>
          <w:rStyle w:val="p2Char"/>
          <w:rFonts w:ascii="CMU Concrete" w:hAnsi="CMU Concrete"/>
          <w:b/>
          <w:bCs/>
        </w:rPr>
        <w:t>노드</w:t>
      </w:r>
      <w:r>
        <w:rPr>
          <w:rFonts w:ascii="CMU Concrete" w:hAnsi="CMU Concrete" w:hint="eastAsia"/>
        </w:rPr>
        <w:t>에</w:t>
      </w:r>
      <w:r>
        <w:rPr>
          <w:rFonts w:ascii="CMU Concrete" w:hAnsi="CMU Concrete"/>
        </w:rPr>
        <w:t xml:space="preserve"> </w:t>
      </w:r>
      <w:r>
        <w:rPr>
          <w:rFonts w:ascii="CMU Concrete" w:hAnsi="CMU Concrete" w:hint="eastAsia"/>
        </w:rPr>
        <w:t>연결합니다</w:t>
      </w:r>
      <w:r>
        <w:rPr>
          <w:rFonts w:ascii="CMU Concrete" w:hAnsi="CMU Concrete"/>
        </w:rPr>
        <w:t>.</w:t>
      </w:r>
    </w:p>
    <w:p w14:paraId="529F88C1" w14:textId="77777777" w:rsidR="000333A7" w:rsidRPr="00E031C4" w:rsidRDefault="000333A7" w:rsidP="000333A7">
      <w:pPr>
        <w:ind w:left="426"/>
        <w:rPr>
          <w:rFonts w:ascii="CMU Concrete" w:hAnsi="CMU Concrete"/>
        </w:rPr>
      </w:pPr>
    </w:p>
    <w:p w14:paraId="4D4E3F1C" w14:textId="77777777" w:rsidR="000333A7" w:rsidRDefault="000333A7" w:rsidP="000333A7">
      <w:pPr>
        <w:pStyle w:val="af"/>
      </w:pPr>
      <w:r>
        <w:rPr>
          <w:noProof/>
        </w:rPr>
        <w:drawing>
          <wp:inline distT="0" distB="0" distL="0" distR="0" wp14:anchorId="682A32C3" wp14:editId="35EA4778">
            <wp:extent cx="3324225" cy="847725"/>
            <wp:effectExtent l="0" t="0" r="9525" b="9525"/>
            <wp:docPr id="2181" name="그림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3324225" cy="847725"/>
                    </a:xfrm>
                    <a:prstGeom prst="rect">
                      <a:avLst/>
                    </a:prstGeom>
                  </pic:spPr>
                </pic:pic>
              </a:graphicData>
            </a:graphic>
          </wp:inline>
        </w:drawing>
      </w:r>
    </w:p>
    <w:p w14:paraId="4DD7FDB2" w14:textId="77777777" w:rsidR="000333A7" w:rsidRDefault="000333A7" w:rsidP="000333A7">
      <w:pPr>
        <w:rPr>
          <w:rFonts w:ascii="CMU Concrete" w:hAnsi="CMU Concrete"/>
        </w:rPr>
      </w:pPr>
    </w:p>
    <w:p w14:paraId="722C7E69" w14:textId="77777777" w:rsidR="000333A7" w:rsidRDefault="000333A7" w:rsidP="000333A7">
      <w:pPr>
        <w:pStyle w:val="11"/>
      </w:pPr>
      <w:r>
        <w:rPr>
          <w:rFonts w:hint="eastAsia"/>
        </w:rPr>
        <w:t>속성</w:t>
      </w:r>
    </w:p>
    <w:p w14:paraId="2FFA7FCD" w14:textId="77777777" w:rsidR="000333A7" w:rsidRDefault="000333A7" w:rsidP="000333A7">
      <w:pPr>
        <w:pStyle w:val="11"/>
        <w:rPr>
          <w:szCs w:val="22"/>
        </w:rPr>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4A0" w:firstRow="1" w:lastRow="0" w:firstColumn="1" w:lastColumn="0" w:noHBand="0" w:noVBand="1"/>
      </w:tblPr>
      <w:tblGrid>
        <w:gridCol w:w="1060"/>
        <w:gridCol w:w="1280"/>
        <w:gridCol w:w="4219"/>
        <w:gridCol w:w="680"/>
        <w:gridCol w:w="1536"/>
      </w:tblGrid>
      <w:tr w:rsidR="000333A7" w14:paraId="7913D097" w14:textId="77777777" w:rsidTr="003F30C0">
        <w:trPr>
          <w:trHeight w:val="500"/>
          <w:tblCellSpacing w:w="0" w:type="dxa"/>
        </w:trPr>
        <w:tc>
          <w:tcPr>
            <w:tcW w:w="6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3805A67A" w14:textId="77777777" w:rsidR="000333A7" w:rsidRDefault="000333A7" w:rsidP="003F30C0">
            <w:pPr>
              <w:pStyle w:val="ae"/>
              <w:rPr>
                <w:rFonts w:ascii="CMU Concrete" w:hAnsi="CMU Concrete"/>
              </w:rPr>
            </w:pPr>
            <w:r>
              <w:rPr>
                <w:rFonts w:ascii="CMU Concrete" w:hAnsi="CMU Concrete" w:hint="eastAsia"/>
              </w:rPr>
              <w:t>속성그룹</w:t>
            </w:r>
          </w:p>
        </w:tc>
        <w:tc>
          <w:tcPr>
            <w:tcW w:w="729"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4BD06957" w14:textId="77777777" w:rsidR="000333A7" w:rsidRDefault="000333A7" w:rsidP="003F30C0">
            <w:pPr>
              <w:pStyle w:val="ae"/>
              <w:rPr>
                <w:rFonts w:ascii="CMU Concrete" w:hAnsi="CMU Concrete"/>
              </w:rPr>
            </w:pPr>
            <w:r>
              <w:rPr>
                <w:rFonts w:ascii="CMU Concrete" w:hAnsi="CMU Concrete" w:hint="eastAsia"/>
              </w:rPr>
              <w:t>속성명</w:t>
            </w:r>
          </w:p>
        </w:tc>
        <w:tc>
          <w:tcPr>
            <w:tcW w:w="2404"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15661257" w14:textId="77777777" w:rsidR="000333A7" w:rsidRDefault="000333A7" w:rsidP="003F30C0">
            <w:pPr>
              <w:pStyle w:val="ae"/>
              <w:jc w:val="left"/>
              <w:rPr>
                <w:rFonts w:ascii="CMU Concrete" w:hAnsi="CMU Concrete"/>
              </w:rPr>
            </w:pPr>
            <w:r>
              <w:rPr>
                <w:rFonts w:ascii="CMU Concrete" w:hAnsi="CMU Concrete" w:hint="eastAsia"/>
              </w:rPr>
              <w:t>설명</w:t>
            </w:r>
          </w:p>
        </w:tc>
        <w:tc>
          <w:tcPr>
            <w:tcW w:w="387"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7DA3E05" w14:textId="77777777" w:rsidR="000333A7" w:rsidRDefault="000333A7" w:rsidP="003F30C0">
            <w:pPr>
              <w:pStyle w:val="ae"/>
              <w:rPr>
                <w:rFonts w:ascii="CMU Concrete" w:hAnsi="CMU Concrete"/>
              </w:rPr>
            </w:pPr>
            <w:r>
              <w:rPr>
                <w:rFonts w:ascii="CMU Concrete" w:hAnsi="CMU Concrete" w:hint="eastAsia"/>
              </w:rPr>
              <w:t>기타</w:t>
            </w:r>
          </w:p>
        </w:tc>
        <w:tc>
          <w:tcPr>
            <w:tcW w:w="875" w:type="pc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5A89F1F3" w14:textId="77777777" w:rsidR="000333A7" w:rsidRDefault="000333A7" w:rsidP="003F30C0">
            <w:pPr>
              <w:pStyle w:val="ae"/>
              <w:rPr>
                <w:rFonts w:ascii="CMU Concrete" w:hAnsi="CMU Concrete"/>
              </w:rPr>
            </w:pPr>
            <w:r>
              <w:rPr>
                <w:rFonts w:ascii="CMU Concrete" w:hAnsi="CMU Concrete" w:hint="eastAsia"/>
              </w:rPr>
              <w:t>비고</w:t>
            </w:r>
          </w:p>
        </w:tc>
      </w:tr>
      <w:tr w:rsidR="000333A7" w14:paraId="4E506A76"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08361E7B" w14:textId="77777777" w:rsidR="000333A7" w:rsidRDefault="000333A7" w:rsidP="003F30C0">
            <w:pPr>
              <w:pStyle w:val="ae"/>
              <w:rPr>
                <w:rFonts w:ascii="CMU Concrete" w:hAnsi="CMU Concrete"/>
              </w:rPr>
            </w:pPr>
            <w:r>
              <w:rPr>
                <w:rFonts w:ascii="CMU Concrete" w:hAnsi="CMU Concrete" w:hint="eastAsia"/>
              </w:rPr>
              <w:t>일반정보</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1F3BFE45" w14:textId="77777777" w:rsidR="000333A7" w:rsidRDefault="000333A7" w:rsidP="003F30C0">
            <w:pPr>
              <w:jc w:val="center"/>
              <w:rPr>
                <w:rFonts w:ascii="CMU Concrete" w:hAnsi="CMU Concrete"/>
              </w:rPr>
            </w:pPr>
            <w:r>
              <w:rPr>
                <w:rFonts w:ascii="CMU Concrete" w:hAnsi="CMU Concrete" w:hint="eastAsia"/>
              </w:rPr>
              <w:t>이름</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5B966FA3" w14:textId="77777777" w:rsidR="000333A7" w:rsidRDefault="000333A7" w:rsidP="003F30C0">
            <w:pPr>
              <w:jc w:val="left"/>
              <w:rPr>
                <w:rFonts w:ascii="CMU Concrete" w:hAnsi="CMU Concrete"/>
              </w:rPr>
            </w:pPr>
            <w:r>
              <w:rPr>
                <w:rFonts w:ascii="CMU Concrete" w:hAnsi="CMU Concrete" w:hint="eastAsia"/>
              </w:rPr>
              <w:t>노드의</w:t>
            </w:r>
            <w:r>
              <w:rPr>
                <w:rFonts w:ascii="CMU Concrete" w:hAnsi="CMU Concrete"/>
              </w:rPr>
              <w:t xml:space="preserve"> </w:t>
            </w:r>
            <w:r>
              <w:rPr>
                <w:rFonts w:ascii="CMU Concrete" w:hAnsi="CMU Concrete" w:hint="eastAsia"/>
              </w:rPr>
              <w:t>이름을</w:t>
            </w:r>
            <w:r>
              <w:rPr>
                <w:rFonts w:ascii="CMU Concrete" w:hAnsi="CMU Concrete"/>
              </w:rPr>
              <w:t xml:space="preserve"> </w:t>
            </w:r>
            <w:r>
              <w:rPr>
                <w:rFonts w:ascii="CMU Concrete" w:hAnsi="CMU Concrete" w:hint="eastAsia"/>
              </w:rPr>
              <w:t>입력합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3545A080" w14:textId="77777777" w:rsidR="000333A7" w:rsidRDefault="000333A7" w:rsidP="003F30C0">
            <w:pPr>
              <w:jc w:val="center"/>
              <w:rPr>
                <w:rFonts w:ascii="CMU Concrete" w:hAnsi="CMU Concrete"/>
              </w:rPr>
            </w:pPr>
            <w:r>
              <w:rPr>
                <w:rFonts w:asci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4B2B11A3" w14:textId="77777777" w:rsidR="000333A7" w:rsidRDefault="000333A7" w:rsidP="003F30C0">
            <w:pPr>
              <w:jc w:val="center"/>
              <w:rPr>
                <w:rFonts w:ascii="CMU Concrete" w:hAnsi="CMU Concrete"/>
              </w:rPr>
            </w:pPr>
          </w:p>
        </w:tc>
      </w:tr>
      <w:tr w:rsidR="000333A7" w14:paraId="0A7263F0"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E111F4F"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1EB0FDC" w14:textId="77777777" w:rsidR="000333A7" w:rsidRDefault="000333A7" w:rsidP="003F30C0">
            <w:pPr>
              <w:jc w:val="center"/>
              <w:rPr>
                <w:rFonts w:ascii="CMU Concrete" w:hAnsi="CMU Concrete"/>
              </w:rPr>
            </w:pPr>
            <w:r>
              <w:rPr>
                <w:rFonts w:ascii="CMU Concrete" w:hAnsi="CMU Concrete" w:hint="eastAsia"/>
              </w:rPr>
              <w:t>설명</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61CC55FE" w14:textId="77777777" w:rsidR="000333A7" w:rsidRDefault="000333A7" w:rsidP="003F30C0">
            <w:pPr>
              <w:jc w:val="left"/>
              <w:rPr>
                <w:rFonts w:ascii="CMU Concrete" w:hAnsi="CMU Concrete"/>
              </w:rPr>
            </w:pPr>
            <w:r>
              <w:rPr>
                <w:rFonts w:ascii="CMU Concrete" w:hAnsi="CMU Concrete" w:hint="eastAsia"/>
              </w:rPr>
              <w:t>노드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간단한</w:t>
            </w:r>
            <w:r>
              <w:rPr>
                <w:rFonts w:ascii="CMU Concrete" w:hAnsi="CMU Concrete"/>
              </w:rPr>
              <w:t xml:space="preserve"> </w:t>
            </w:r>
            <w:r>
              <w:rPr>
                <w:rFonts w:ascii="CMU Concrete" w:hAnsi="CMU Concrete" w:hint="eastAsia"/>
              </w:rPr>
              <w:t>주석을</w:t>
            </w:r>
            <w:r>
              <w:rPr>
                <w:rFonts w:ascii="CMU Concrete" w:hAnsi="CMU Concrete"/>
              </w:rPr>
              <w:t xml:space="preserve"> </w:t>
            </w:r>
            <w:r>
              <w:rPr>
                <w:rFonts w:ascii="CMU Concrete" w:hAnsi="CMU Concrete" w:hint="eastAsia"/>
              </w:rPr>
              <w:t>달</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770BE0D7"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6" w:space="0" w:color="999999"/>
              <w:right w:val="single" w:sz="6" w:space="0" w:color="999999"/>
            </w:tcBorders>
            <w:vAlign w:val="center"/>
          </w:tcPr>
          <w:p w14:paraId="1DBD83B4" w14:textId="77777777" w:rsidR="000333A7" w:rsidRDefault="000333A7" w:rsidP="003F30C0">
            <w:pPr>
              <w:jc w:val="center"/>
              <w:rPr>
                <w:rFonts w:ascii="CMU Concrete" w:hAnsi="CMU Concrete"/>
              </w:rPr>
            </w:pPr>
          </w:p>
        </w:tc>
      </w:tr>
      <w:tr w:rsidR="000333A7" w14:paraId="79274B2E" w14:textId="77777777" w:rsidTr="003F30C0">
        <w:trPr>
          <w:trHeight w:val="400"/>
          <w:tblCellSpacing w:w="0" w:type="dxa"/>
        </w:trPr>
        <w:tc>
          <w:tcPr>
            <w:tcW w:w="604"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hideMark/>
          </w:tcPr>
          <w:p w14:paraId="6170B5F8" w14:textId="77777777" w:rsidR="000333A7" w:rsidRDefault="000333A7" w:rsidP="003F30C0">
            <w:pPr>
              <w:pStyle w:val="ae"/>
              <w:rPr>
                <w:rFonts w:ascii="CMU Concrete" w:hAnsi="CMU Concrete"/>
              </w:rPr>
            </w:pPr>
            <w:r>
              <w:rPr>
                <w:rFonts w:ascii="CMU Concrete" w:hAnsi="CMU Concrete" w:hint="eastAsia"/>
              </w:rPr>
              <w:t>모델파일</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C01C562" w14:textId="77777777" w:rsidR="000333A7" w:rsidRDefault="000333A7" w:rsidP="003F30C0">
            <w:pPr>
              <w:jc w:val="center"/>
              <w:rPr>
                <w:rFonts w:ascii="CMU Concrete" w:hAnsi="CMU Concrete"/>
              </w:rPr>
            </w:pPr>
            <w:r>
              <w:rPr>
                <w:rFonts w:ascii="CMU Concrete" w:hAnsi="CMU Concrete" w:hint="eastAsia"/>
              </w:rPr>
              <w:t>모델파일</w:t>
            </w:r>
            <w:r>
              <w:rPr>
                <w:rFonts w:ascii="CMU Concrete" w:hAnsi="CMU Concrete"/>
              </w:rPr>
              <w:t xml:space="preserve"> </w:t>
            </w:r>
            <w:r>
              <w:rPr>
                <w:rFonts w:ascii="CMU Concrete" w:hAnsi="CMU Concrete" w:hint="eastAsia"/>
              </w:rPr>
              <w:t>생성</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2AFE15B9" w14:textId="77777777" w:rsidR="000333A7" w:rsidRDefault="000333A7" w:rsidP="003F30C0">
            <w:pPr>
              <w:rPr>
                <w:rFonts w:ascii="CMU Concrete" w:hAnsi="CMU Concrete"/>
              </w:rPr>
            </w:pPr>
            <w:r>
              <w:rPr>
                <w:rFonts w:hint="eastAsia"/>
              </w:rPr>
              <w:t>모델링 후에 모델 파일을 생성할 지 여부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70941ADE"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7CD7AD7B" w14:textId="77777777" w:rsidR="000333A7" w:rsidRDefault="000333A7" w:rsidP="003F30C0">
            <w:pPr>
              <w:jc w:val="center"/>
              <w:rPr>
                <w:rFonts w:ascii="CMU Concrete" w:hAnsi="CMU Concrete"/>
              </w:rPr>
            </w:pPr>
            <w:r>
              <w:rPr>
                <w:rFonts w:ascii="CMU Concrete" w:hAnsi="CMU Concrete" w:hint="eastAsia"/>
              </w:rPr>
              <w:t>예</w:t>
            </w:r>
            <w:r>
              <w:rPr>
                <w:rFonts w:ascii="CMU Concrete" w:hAnsi="CMU Concrete"/>
              </w:rPr>
              <w:t xml:space="preserve">, </w:t>
            </w:r>
            <w:r>
              <w:rPr>
                <w:rFonts w:ascii="CMU Concrete" w:hAnsi="CMU Concrete" w:hint="eastAsia"/>
              </w:rPr>
              <w:t>아니오</w:t>
            </w:r>
          </w:p>
        </w:tc>
      </w:tr>
      <w:tr w:rsidR="000333A7" w14:paraId="102B5895" w14:textId="77777777" w:rsidTr="003F30C0">
        <w:trPr>
          <w:trHeight w:val="400"/>
          <w:tblCellSpacing w:w="0" w:type="dxa"/>
        </w:trPr>
        <w:tc>
          <w:tcPr>
            <w:tcW w:w="0" w:type="auto"/>
            <w:vMerge/>
            <w:tcBorders>
              <w:top w:val="single" w:sz="2" w:space="0" w:color="999999"/>
              <w:left w:val="single" w:sz="2" w:space="0" w:color="999999"/>
              <w:bottom w:val="single" w:sz="6" w:space="0" w:color="999999"/>
              <w:right w:val="single" w:sz="6" w:space="0" w:color="999999"/>
            </w:tcBorders>
            <w:vAlign w:val="center"/>
            <w:hideMark/>
          </w:tcPr>
          <w:p w14:paraId="737C1B8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7B38A83C" w14:textId="77777777" w:rsidR="000333A7" w:rsidRDefault="000333A7" w:rsidP="003F30C0">
            <w:pPr>
              <w:jc w:val="center"/>
              <w:rPr>
                <w:rFonts w:ascii="CMU Concrete" w:hAnsi="CMU Concrete"/>
              </w:rPr>
            </w:pPr>
            <w:r>
              <w:rPr>
                <w:rFonts w:hint="eastAsia"/>
              </w:rPr>
              <w:t>모델파일 경로</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479B0DCB" w14:textId="77777777" w:rsidR="000333A7" w:rsidRDefault="000333A7" w:rsidP="003F30C0">
            <w:pPr>
              <w:jc w:val="left"/>
              <w:rPr>
                <w:rFonts w:ascii="CMU Concrete" w:hAnsi="CMU Concrete"/>
              </w:rPr>
            </w:pPr>
            <w:r>
              <w:rPr>
                <w:rFonts w:hint="eastAsia"/>
              </w:rPr>
              <w:t>모델 파일을 생성할 시 저장할 모델 파일의 경로를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26CF24D" w14:textId="77777777" w:rsidR="000333A7" w:rsidRDefault="000333A7" w:rsidP="003F30C0">
            <w:pPr>
              <w:jc w:val="center"/>
              <w:rPr>
                <w:rFonts w:ascii="CMU Concrete" w:hAnsi="CMU Concrete"/>
              </w:rPr>
            </w:pPr>
            <w:r>
              <w:rPr>
                <w:rFonts w:ascii="CMU Concrete" w:hAnsi="CMU Concrete" w:hint="eastAsia"/>
              </w:rPr>
              <w:t>조건부</w:t>
            </w:r>
            <w:r>
              <w:rPr>
                <w:rFonts w:ascii="CMU Concrete" w:hAnsi="CMU Concrete"/>
              </w:rPr>
              <w:t xml:space="preserve"> </w:t>
            </w: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48982760" w14:textId="77777777" w:rsidR="000333A7" w:rsidRDefault="000333A7" w:rsidP="003F30C0">
            <w:pPr>
              <w:jc w:val="center"/>
              <w:rPr>
                <w:rFonts w:ascii="CMU Concrete" w:hAnsi="CMU Concrete"/>
              </w:rPr>
            </w:pPr>
          </w:p>
        </w:tc>
      </w:tr>
      <w:tr w:rsidR="000333A7" w14:paraId="1C0839EB" w14:textId="77777777" w:rsidTr="003F30C0">
        <w:trPr>
          <w:trHeight w:val="400"/>
          <w:tblCellSpacing w:w="0" w:type="dxa"/>
        </w:trPr>
        <w:tc>
          <w:tcPr>
            <w:tcW w:w="604" w:type="pct"/>
            <w:vMerge w:val="restart"/>
            <w:tcBorders>
              <w:top w:val="single" w:sz="6" w:space="0" w:color="999999"/>
              <w:left w:val="single" w:sz="2" w:space="0" w:color="999999"/>
              <w:bottom w:val="single" w:sz="4" w:space="0" w:color="auto"/>
              <w:right w:val="single" w:sz="6" w:space="0" w:color="999999"/>
            </w:tcBorders>
            <w:shd w:val="clear" w:color="auto" w:fill="CCCCCC"/>
            <w:vAlign w:val="center"/>
            <w:hideMark/>
          </w:tcPr>
          <w:p w14:paraId="69F20346" w14:textId="77777777" w:rsidR="000333A7" w:rsidRDefault="000333A7" w:rsidP="003F30C0">
            <w:pPr>
              <w:pStyle w:val="ae"/>
              <w:rPr>
                <w:rFonts w:ascii="CMU Concrete" w:hAnsi="CMU Concrete"/>
              </w:rPr>
            </w:pPr>
            <w:r>
              <w:rPr>
                <w:rFonts w:ascii="CMU Concrete" w:hAnsi="CMU Concrete" w:hint="eastAsia"/>
              </w:rPr>
              <w:t>선택사항</w:t>
            </w: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47488A6" w14:textId="77777777" w:rsidR="000333A7" w:rsidRPr="009838D3" w:rsidRDefault="000333A7" w:rsidP="003F30C0">
            <w:pPr>
              <w:jc w:val="center"/>
            </w:pPr>
            <w:r w:rsidRPr="009838D3">
              <w:rPr>
                <w:rFonts w:hint="eastAsia"/>
              </w:rPr>
              <w:t>환경모델파일</w:t>
            </w:r>
            <w:r w:rsidRPr="009838D3">
              <w:t xml:space="preserve"> 설정</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5AAF138" w14:textId="77777777" w:rsidR="000333A7" w:rsidRPr="009838D3" w:rsidRDefault="000333A7" w:rsidP="003F30C0">
            <w:pPr>
              <w:jc w:val="center"/>
            </w:pPr>
            <w:r w:rsidRPr="009838D3">
              <w:t>환경모델로 불러올 gms 파일을 선택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9F4AB91"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0A669253" w14:textId="77777777" w:rsidR="000333A7" w:rsidRPr="009838D3" w:rsidRDefault="000333A7" w:rsidP="003F30C0">
            <w:pPr>
              <w:jc w:val="center"/>
            </w:pPr>
          </w:p>
        </w:tc>
      </w:tr>
      <w:tr w:rsidR="000333A7" w14:paraId="50BF9040"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02A2B5F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372B135B" w14:textId="77777777" w:rsidR="000333A7" w:rsidRPr="009838D3" w:rsidRDefault="000333A7" w:rsidP="003F30C0">
            <w:pPr>
              <w:jc w:val="center"/>
            </w:pPr>
            <w:r w:rsidRPr="009838D3">
              <w:rPr>
                <w:rFonts w:hint="eastAsia"/>
              </w:rPr>
              <w:t>A</w:t>
            </w:r>
            <w:r w:rsidRPr="009838D3">
              <w:t>ctor Policy</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A924901" w14:textId="77777777" w:rsidR="000333A7" w:rsidRPr="009838D3" w:rsidRDefault="000333A7" w:rsidP="003F30C0">
            <w:pPr>
              <w:jc w:val="center"/>
            </w:pPr>
            <w:r w:rsidRPr="009838D3">
              <w:rPr>
                <w:rFonts w:hint="eastAsia"/>
              </w:rPr>
              <w:t>A</w:t>
            </w:r>
            <w:r w:rsidRPr="009838D3">
              <w:t xml:space="preserve">ctor </w:t>
            </w:r>
            <w:r w:rsidRPr="009838D3">
              <w:rPr>
                <w:rFonts w:hint="eastAsia"/>
              </w:rPr>
              <w:t xml:space="preserve">신경망의 </w:t>
            </w:r>
            <w:r w:rsidRPr="009838D3">
              <w:t xml:space="preserve">Policy </w:t>
            </w:r>
            <w:r w:rsidRPr="009838D3">
              <w:rPr>
                <w:rFonts w:hint="eastAsia"/>
              </w:rPr>
              <w:t>방침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290765A9"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BD3C403" w14:textId="77777777" w:rsidR="000333A7" w:rsidRPr="009838D3" w:rsidRDefault="000333A7" w:rsidP="003F30C0">
            <w:pPr>
              <w:jc w:val="center"/>
            </w:pPr>
            <w:r w:rsidRPr="009838D3">
              <w:rPr>
                <w:rFonts w:hint="eastAsia"/>
              </w:rPr>
              <w:t>G</w:t>
            </w:r>
            <w:r w:rsidRPr="009838D3">
              <w:t>aussian</w:t>
            </w:r>
          </w:p>
          <w:p w14:paraId="261362BC" w14:textId="77777777" w:rsidR="000333A7" w:rsidRPr="009838D3" w:rsidRDefault="000333A7" w:rsidP="003F30C0">
            <w:pPr>
              <w:jc w:val="center"/>
            </w:pPr>
            <w:r w:rsidRPr="009838D3">
              <w:rPr>
                <w:rFonts w:hint="eastAsia"/>
              </w:rPr>
              <w:t>D</w:t>
            </w:r>
            <w:r w:rsidRPr="009838D3">
              <w:t>eterministic</w:t>
            </w:r>
          </w:p>
        </w:tc>
      </w:tr>
      <w:tr w:rsidR="000333A7" w14:paraId="69A5FAEB"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600DCBC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C506E8A" w14:textId="77777777" w:rsidR="000333A7" w:rsidRPr="009838D3" w:rsidRDefault="000333A7" w:rsidP="003F30C0">
            <w:pPr>
              <w:jc w:val="center"/>
            </w:pPr>
            <w:r w:rsidRPr="009838D3">
              <w:rPr>
                <w:rFonts w:hint="eastAsia"/>
              </w:rPr>
              <w:t>A</w:t>
            </w:r>
            <w:r w:rsidRPr="009838D3">
              <w:t xml:space="preserve">ctor </w:t>
            </w:r>
            <w:r w:rsidRPr="009838D3">
              <w:rPr>
                <w:rFonts w:hint="eastAsia"/>
              </w:rPr>
              <w:t>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04AD494D" w14:textId="77777777" w:rsidR="000333A7" w:rsidRPr="009838D3" w:rsidRDefault="000333A7" w:rsidP="003F30C0">
            <w:pPr>
              <w:jc w:val="center"/>
            </w:pPr>
            <w:r w:rsidRPr="009838D3">
              <w:t>Actor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6E1C60C"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1E77813E" w14:textId="77777777" w:rsidR="000333A7" w:rsidRPr="009838D3" w:rsidRDefault="000333A7" w:rsidP="003F30C0">
            <w:pPr>
              <w:jc w:val="center"/>
            </w:pPr>
            <w:r w:rsidRPr="009838D3">
              <w:rPr>
                <w:rFonts w:hint="eastAsia"/>
              </w:rPr>
              <w:t>실수</w:t>
            </w:r>
          </w:p>
        </w:tc>
      </w:tr>
      <w:tr w:rsidR="000333A7" w14:paraId="56800CEA"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1F97E99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21E8B54C" w14:textId="77777777" w:rsidR="000333A7" w:rsidRPr="009838D3" w:rsidRDefault="000333A7" w:rsidP="003F30C0">
            <w:pPr>
              <w:jc w:val="center"/>
            </w:pPr>
            <w:r w:rsidRPr="009838D3">
              <w:t>Critic 학습률</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777FF8FA" w14:textId="77777777" w:rsidR="000333A7" w:rsidRPr="009838D3" w:rsidRDefault="000333A7" w:rsidP="003F30C0">
            <w:pPr>
              <w:jc w:val="center"/>
            </w:pPr>
            <w:r w:rsidRPr="009838D3">
              <w:t>Critic 신경망의 학습률을 설정합니다.</w:t>
            </w:r>
          </w:p>
        </w:tc>
        <w:tc>
          <w:tcPr>
            <w:tcW w:w="387" w:type="pct"/>
            <w:tcBorders>
              <w:top w:val="single" w:sz="2" w:space="0" w:color="999999"/>
              <w:left w:val="single" w:sz="2" w:space="0" w:color="999999"/>
              <w:bottom w:val="single" w:sz="6" w:space="0" w:color="999999"/>
              <w:right w:val="single" w:sz="6" w:space="0" w:color="999999"/>
            </w:tcBorders>
            <w:vAlign w:val="center"/>
            <w:hideMark/>
          </w:tcPr>
          <w:p w14:paraId="037F7CE5"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4CE70A39" w14:textId="77777777" w:rsidR="000333A7" w:rsidRPr="009838D3" w:rsidRDefault="000333A7" w:rsidP="003F30C0">
            <w:pPr>
              <w:jc w:val="center"/>
            </w:pPr>
            <w:r w:rsidRPr="009838D3">
              <w:rPr>
                <w:rFonts w:hint="eastAsia"/>
              </w:rPr>
              <w:t>실수</w:t>
            </w:r>
          </w:p>
        </w:tc>
      </w:tr>
      <w:tr w:rsidR="000333A7" w14:paraId="79FE7531"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097C4F8B"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hideMark/>
          </w:tcPr>
          <w:p w14:paraId="01043582" w14:textId="77777777" w:rsidR="000333A7" w:rsidRPr="009838D3" w:rsidRDefault="000333A7" w:rsidP="003F30C0">
            <w:pPr>
              <w:jc w:val="center"/>
            </w:pPr>
            <w:r w:rsidRPr="009838D3">
              <w:rPr>
                <w:rFonts w:hint="eastAsia"/>
              </w:rPr>
              <w:t>할인율</w:t>
            </w:r>
          </w:p>
        </w:tc>
        <w:tc>
          <w:tcPr>
            <w:tcW w:w="2404" w:type="pct"/>
            <w:tcBorders>
              <w:top w:val="single" w:sz="2" w:space="0" w:color="999999"/>
              <w:left w:val="single" w:sz="2" w:space="0" w:color="999999"/>
              <w:bottom w:val="single" w:sz="6" w:space="0" w:color="999999"/>
              <w:right w:val="single" w:sz="6" w:space="0" w:color="999999"/>
            </w:tcBorders>
            <w:vAlign w:val="center"/>
            <w:hideMark/>
          </w:tcPr>
          <w:p w14:paraId="19855D93" w14:textId="77777777" w:rsidR="000333A7" w:rsidRPr="009838D3" w:rsidRDefault="000333A7" w:rsidP="003F30C0">
            <w:pPr>
              <w:jc w:val="center"/>
            </w:pPr>
            <w:r w:rsidRPr="009838D3">
              <w:rPr>
                <w:rFonts w:hint="eastAsia"/>
              </w:rPr>
              <w:t>보상에 대한 할인율을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C637D5D" w14:textId="77777777" w:rsidR="000333A7" w:rsidRPr="009838D3" w:rsidRDefault="000333A7" w:rsidP="003F30C0">
            <w:pPr>
              <w:jc w:val="center"/>
            </w:pPr>
            <w:r w:rsidRPr="009838D3">
              <w:t>필수</w:t>
            </w:r>
          </w:p>
        </w:tc>
        <w:tc>
          <w:tcPr>
            <w:tcW w:w="875" w:type="pct"/>
            <w:tcBorders>
              <w:top w:val="single" w:sz="2" w:space="0" w:color="999999"/>
              <w:left w:val="single" w:sz="2" w:space="0" w:color="999999"/>
              <w:bottom w:val="single" w:sz="6" w:space="0" w:color="999999"/>
              <w:right w:val="single" w:sz="6" w:space="0" w:color="999999"/>
            </w:tcBorders>
            <w:vAlign w:val="center"/>
            <w:hideMark/>
          </w:tcPr>
          <w:p w14:paraId="7FCD1729" w14:textId="77777777" w:rsidR="000333A7" w:rsidRPr="009838D3" w:rsidRDefault="000333A7" w:rsidP="003F30C0">
            <w:pPr>
              <w:jc w:val="center"/>
            </w:pPr>
            <w:r w:rsidRPr="009838D3">
              <w:t>0이상 1이하의 실수</w:t>
            </w:r>
          </w:p>
        </w:tc>
      </w:tr>
      <w:tr w:rsidR="000333A7" w14:paraId="0D479D0A"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31E2D39C"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5DCD66B" w14:textId="77777777" w:rsidR="000333A7" w:rsidRPr="00DD4187" w:rsidRDefault="000333A7" w:rsidP="003F30C0">
            <w:pPr>
              <w:jc w:val="center"/>
            </w:pPr>
            <w:r w:rsidRPr="001910F4">
              <w:rPr>
                <w:rFonts w:hint="eastAsia"/>
              </w:rPr>
              <w:t>리플레이</w:t>
            </w:r>
            <w:r w:rsidRPr="001910F4">
              <w:t xml:space="preserve"> 메모리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641AC366" w14:textId="77777777" w:rsidR="000333A7" w:rsidRPr="00DD4187" w:rsidRDefault="000333A7" w:rsidP="003F30C0">
            <w:pPr>
              <w:jc w:val="center"/>
            </w:pPr>
            <w:r w:rsidRPr="001910F4">
              <w:t>리플레이 메모리에 저장할 샘플의 최대 개수를 설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1C71BE9"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E869D25" w14:textId="77777777" w:rsidR="000333A7" w:rsidRPr="00DD4187" w:rsidRDefault="000333A7" w:rsidP="003F30C0">
            <w:pPr>
              <w:jc w:val="center"/>
            </w:pPr>
            <w:r w:rsidRPr="001910F4">
              <w:t>자연수</w:t>
            </w:r>
          </w:p>
        </w:tc>
      </w:tr>
      <w:tr w:rsidR="000333A7" w14:paraId="66105A74"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0F60413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AB2470C" w14:textId="77777777" w:rsidR="000333A7" w:rsidRPr="00DD4187" w:rsidRDefault="000333A7" w:rsidP="003F30C0">
            <w:pPr>
              <w:jc w:val="center"/>
            </w:pPr>
            <w:r w:rsidRPr="001910F4">
              <w:rPr>
                <w:rFonts w:hint="eastAsia"/>
              </w:rPr>
              <w:t>배치</w:t>
            </w:r>
            <w:r w:rsidRPr="001910F4">
              <w:t xml:space="preserve"> 크기</w:t>
            </w:r>
          </w:p>
        </w:tc>
        <w:tc>
          <w:tcPr>
            <w:tcW w:w="2404" w:type="pct"/>
            <w:tcBorders>
              <w:top w:val="single" w:sz="2" w:space="0" w:color="999999"/>
              <w:left w:val="single" w:sz="2" w:space="0" w:color="999999"/>
              <w:bottom w:val="single" w:sz="6" w:space="0" w:color="999999"/>
              <w:right w:val="single" w:sz="6" w:space="0" w:color="999999"/>
            </w:tcBorders>
            <w:vAlign w:val="center"/>
          </w:tcPr>
          <w:p w14:paraId="245C8B6D" w14:textId="77777777" w:rsidR="000333A7" w:rsidRPr="00DD4187" w:rsidRDefault="000333A7" w:rsidP="003F30C0">
            <w:pPr>
              <w:jc w:val="center"/>
            </w:pPr>
            <w:r w:rsidRPr="001910F4">
              <w:t>학습을 위해 메모리에서 추출할 샘플 배치 개수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D5D9603"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A50BA85" w14:textId="77777777" w:rsidR="000333A7" w:rsidRPr="00DD4187" w:rsidRDefault="000333A7" w:rsidP="003F30C0">
            <w:pPr>
              <w:jc w:val="center"/>
            </w:pPr>
            <w:r w:rsidRPr="001910F4">
              <w:t>자연수</w:t>
            </w:r>
          </w:p>
        </w:tc>
      </w:tr>
      <w:tr w:rsidR="000333A7" w14:paraId="0FC756C6"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1C6B01B0"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502C85D8" w14:textId="77777777" w:rsidR="000333A7" w:rsidRPr="001910F4" w:rsidRDefault="000333A7" w:rsidP="003F30C0">
            <w:pPr>
              <w:jc w:val="center"/>
            </w:pPr>
            <w:r>
              <w:rPr>
                <w:rFonts w:hint="eastAsia"/>
              </w:rPr>
              <w:t>T</w:t>
            </w:r>
            <w:r>
              <w:t xml:space="preserve">arget </w:t>
            </w:r>
            <w:r>
              <w:rPr>
                <w:rFonts w:hint="eastAsia"/>
              </w:rPr>
              <w:t xml:space="preserve">신경망 </w:t>
            </w:r>
            <w:r>
              <w:t>Update</w:t>
            </w:r>
          </w:p>
        </w:tc>
        <w:tc>
          <w:tcPr>
            <w:tcW w:w="2404" w:type="pct"/>
            <w:tcBorders>
              <w:top w:val="single" w:sz="2" w:space="0" w:color="999999"/>
              <w:left w:val="single" w:sz="2" w:space="0" w:color="999999"/>
              <w:bottom w:val="single" w:sz="6" w:space="0" w:color="999999"/>
              <w:right w:val="single" w:sz="6" w:space="0" w:color="999999"/>
            </w:tcBorders>
            <w:vAlign w:val="center"/>
          </w:tcPr>
          <w:p w14:paraId="57177F31" w14:textId="77777777" w:rsidR="000333A7" w:rsidRPr="001910F4" w:rsidRDefault="000333A7" w:rsidP="003F30C0">
            <w:pPr>
              <w:jc w:val="center"/>
            </w:pPr>
            <w:r>
              <w:rPr>
                <w:rFonts w:hint="eastAsia"/>
              </w:rPr>
              <w:t>몇회의 에피소드당 T</w:t>
            </w:r>
            <w:r>
              <w:t xml:space="preserve">arget </w:t>
            </w:r>
            <w:r>
              <w:rPr>
                <w:rFonts w:hint="eastAsia"/>
              </w:rPr>
              <w:t xml:space="preserve">신경망의 </w:t>
            </w:r>
            <w:r>
              <w:t xml:space="preserve">Update </w:t>
            </w:r>
            <w:r>
              <w:rPr>
                <w:rFonts w:hint="eastAsia"/>
              </w:rPr>
              <w:t>할지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3B775ED5" w14:textId="77777777" w:rsidR="000333A7" w:rsidRPr="001910F4" w:rsidRDefault="000333A7" w:rsidP="003F30C0">
            <w:pPr>
              <w:jc w:val="center"/>
            </w:pPr>
            <w:r>
              <w:rPr>
                <w:rFonts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6D7DD7A9" w14:textId="77777777" w:rsidR="000333A7" w:rsidRPr="001910F4" w:rsidRDefault="000333A7" w:rsidP="003F30C0">
            <w:pPr>
              <w:jc w:val="center"/>
            </w:pPr>
            <w:r>
              <w:rPr>
                <w:rFonts w:hint="eastAsia"/>
              </w:rPr>
              <w:t>자연수</w:t>
            </w:r>
          </w:p>
        </w:tc>
      </w:tr>
      <w:tr w:rsidR="000333A7" w14:paraId="748C2104"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6D589E74"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7BC3AEA4" w14:textId="77777777" w:rsidR="000333A7" w:rsidRPr="00DD4187" w:rsidRDefault="000333A7" w:rsidP="003F30C0">
            <w:pPr>
              <w:jc w:val="center"/>
            </w:pPr>
            <w:r w:rsidRPr="001910F4">
              <w:rPr>
                <w:rFonts w:hint="eastAsia"/>
              </w:rPr>
              <w:t>최대</w:t>
            </w:r>
            <w:r w:rsidRPr="001910F4">
              <w:t xml:space="preserve"> 에피소드</w:t>
            </w:r>
          </w:p>
        </w:tc>
        <w:tc>
          <w:tcPr>
            <w:tcW w:w="2404" w:type="pct"/>
            <w:tcBorders>
              <w:top w:val="single" w:sz="2" w:space="0" w:color="999999"/>
              <w:left w:val="single" w:sz="2" w:space="0" w:color="999999"/>
              <w:bottom w:val="single" w:sz="6" w:space="0" w:color="999999"/>
              <w:right w:val="single" w:sz="6" w:space="0" w:color="999999"/>
            </w:tcBorders>
            <w:vAlign w:val="center"/>
          </w:tcPr>
          <w:p w14:paraId="1D0FB600" w14:textId="77777777" w:rsidR="000333A7" w:rsidRPr="00DD4187" w:rsidRDefault="000333A7" w:rsidP="003F30C0">
            <w:pPr>
              <w:jc w:val="center"/>
            </w:pPr>
            <w:r w:rsidRPr="001910F4">
              <w:t>학습할 최대 에피소드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7EC5F18B"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AD04FA5" w14:textId="77777777" w:rsidR="000333A7" w:rsidRPr="00DD4187" w:rsidRDefault="000333A7" w:rsidP="003F30C0">
            <w:pPr>
              <w:jc w:val="center"/>
            </w:pPr>
            <w:r w:rsidRPr="001910F4">
              <w:t>자연수</w:t>
            </w:r>
          </w:p>
        </w:tc>
      </w:tr>
      <w:tr w:rsidR="000333A7" w14:paraId="695AB289"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3EDB798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04D14F2A" w14:textId="77777777" w:rsidR="000333A7" w:rsidRPr="00DD4187" w:rsidRDefault="000333A7" w:rsidP="003F30C0">
            <w:pPr>
              <w:jc w:val="center"/>
            </w:pPr>
            <w:r w:rsidRPr="001910F4">
              <w:rPr>
                <w:rFonts w:hint="eastAsia"/>
              </w:rPr>
              <w:t>최대</w:t>
            </w:r>
            <w:r w:rsidRPr="001910F4">
              <w:t xml:space="preserve"> 스텝</w:t>
            </w:r>
          </w:p>
        </w:tc>
        <w:tc>
          <w:tcPr>
            <w:tcW w:w="2404" w:type="pct"/>
            <w:tcBorders>
              <w:top w:val="single" w:sz="2" w:space="0" w:color="999999"/>
              <w:left w:val="single" w:sz="2" w:space="0" w:color="999999"/>
              <w:bottom w:val="single" w:sz="6" w:space="0" w:color="999999"/>
              <w:right w:val="single" w:sz="6" w:space="0" w:color="999999"/>
            </w:tcBorders>
            <w:vAlign w:val="center"/>
          </w:tcPr>
          <w:p w14:paraId="6CD6B70D" w14:textId="77777777" w:rsidR="000333A7" w:rsidRPr="00DD4187" w:rsidRDefault="000333A7" w:rsidP="003F30C0">
            <w:pPr>
              <w:jc w:val="center"/>
            </w:pPr>
            <w:r w:rsidRPr="001910F4">
              <w:t>한 에피소드에서 최대 스텝 횟수를 지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043961CA" w14:textId="77777777" w:rsidR="000333A7" w:rsidRPr="00DD4187" w:rsidRDefault="000333A7" w:rsidP="003F30C0">
            <w:pPr>
              <w:jc w:val="center"/>
            </w:pPr>
            <w:r w:rsidRPr="001910F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286943CC" w14:textId="77777777" w:rsidR="000333A7" w:rsidRPr="00DD4187" w:rsidRDefault="000333A7" w:rsidP="003F30C0">
            <w:pPr>
              <w:jc w:val="center"/>
            </w:pPr>
            <w:r w:rsidRPr="001910F4">
              <w:t>자연수</w:t>
            </w:r>
          </w:p>
        </w:tc>
      </w:tr>
      <w:tr w:rsidR="000333A7" w14:paraId="43DA8A0A"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57803245"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6C156E9C" w14:textId="77777777" w:rsidR="000333A7" w:rsidRPr="00DD4187" w:rsidRDefault="000333A7" w:rsidP="003F30C0">
            <w:pPr>
              <w:jc w:val="center"/>
            </w:pPr>
            <w:r w:rsidRPr="0012700C">
              <w:rPr>
                <w:rFonts w:hint="eastAsia"/>
              </w:rPr>
              <w:t>목표치</w:t>
            </w:r>
            <w:r w:rsidRPr="0012700C">
              <w:t xml:space="preserve"> 허용오차</w:t>
            </w:r>
          </w:p>
        </w:tc>
        <w:tc>
          <w:tcPr>
            <w:tcW w:w="2404" w:type="pct"/>
            <w:tcBorders>
              <w:top w:val="single" w:sz="2" w:space="0" w:color="999999"/>
              <w:left w:val="single" w:sz="2" w:space="0" w:color="999999"/>
              <w:bottom w:val="single" w:sz="6" w:space="0" w:color="999999"/>
              <w:right w:val="single" w:sz="6" w:space="0" w:color="999999"/>
            </w:tcBorders>
            <w:vAlign w:val="center"/>
          </w:tcPr>
          <w:p w14:paraId="0D4145F2" w14:textId="77777777" w:rsidR="000333A7" w:rsidRPr="00DD4187" w:rsidRDefault="000333A7" w:rsidP="003F30C0">
            <w:pPr>
              <w:jc w:val="center"/>
            </w:pPr>
            <w:r w:rsidRPr="0012700C">
              <w:t>환경 보상 정의를 위한 Target 값에 대한 허용오차를 입력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1C24FE5A" w14:textId="77777777" w:rsidR="000333A7" w:rsidRPr="00DD4187" w:rsidRDefault="000333A7" w:rsidP="003F30C0">
            <w:pPr>
              <w:jc w:val="center"/>
            </w:pPr>
            <w:r w:rsidRPr="0012700C">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523E8754" w14:textId="77777777" w:rsidR="000333A7" w:rsidRPr="00DD4187" w:rsidRDefault="000333A7" w:rsidP="003F30C0">
            <w:pPr>
              <w:jc w:val="center"/>
            </w:pPr>
          </w:p>
        </w:tc>
      </w:tr>
      <w:tr w:rsidR="000333A7" w14:paraId="268D2268"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31EE8A6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73FA8E5" w14:textId="77777777" w:rsidR="000333A7" w:rsidRPr="00DD4187" w:rsidRDefault="000333A7" w:rsidP="003F30C0">
            <w:pPr>
              <w:jc w:val="center"/>
            </w:pPr>
            <w:r w:rsidRPr="00AD05B4">
              <w:rPr>
                <w:rFonts w:hint="eastAsia"/>
              </w:rPr>
              <w:t>배치정규화</w:t>
            </w:r>
            <w:r w:rsidRPr="00AD05B4">
              <w:t xml:space="preserve"> 여부</w:t>
            </w:r>
          </w:p>
        </w:tc>
        <w:tc>
          <w:tcPr>
            <w:tcW w:w="2404" w:type="pct"/>
            <w:tcBorders>
              <w:top w:val="single" w:sz="2" w:space="0" w:color="999999"/>
              <w:left w:val="single" w:sz="2" w:space="0" w:color="999999"/>
              <w:bottom w:val="single" w:sz="6" w:space="0" w:color="999999"/>
              <w:right w:val="single" w:sz="6" w:space="0" w:color="999999"/>
            </w:tcBorders>
            <w:vAlign w:val="center"/>
          </w:tcPr>
          <w:p w14:paraId="503F241E" w14:textId="77777777" w:rsidR="000333A7" w:rsidRPr="00DD4187" w:rsidRDefault="000333A7" w:rsidP="003F30C0">
            <w:pPr>
              <w:jc w:val="center"/>
            </w:pPr>
            <w:r w:rsidRPr="00AD05B4">
              <w:t>배치정규화 사용 여부를 결정합니다.</w:t>
            </w:r>
          </w:p>
        </w:tc>
        <w:tc>
          <w:tcPr>
            <w:tcW w:w="387" w:type="pct"/>
            <w:tcBorders>
              <w:top w:val="single" w:sz="2" w:space="0" w:color="999999"/>
              <w:left w:val="single" w:sz="2" w:space="0" w:color="999999"/>
              <w:bottom w:val="single" w:sz="6" w:space="0" w:color="999999"/>
              <w:right w:val="single" w:sz="6" w:space="0" w:color="999999"/>
            </w:tcBorders>
            <w:vAlign w:val="center"/>
          </w:tcPr>
          <w:p w14:paraId="21598551" w14:textId="77777777" w:rsidR="000333A7" w:rsidRPr="00DD4187" w:rsidRDefault="000333A7" w:rsidP="003F30C0">
            <w:pPr>
              <w:jc w:val="center"/>
            </w:pPr>
            <w:r w:rsidRPr="00AD05B4">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025C35EB" w14:textId="77777777" w:rsidR="000333A7" w:rsidRPr="00DD4187" w:rsidRDefault="000333A7" w:rsidP="003F30C0">
            <w:pPr>
              <w:jc w:val="center"/>
            </w:pPr>
            <w:r w:rsidRPr="00AD05B4">
              <w:t>예, 아니오</w:t>
            </w:r>
          </w:p>
        </w:tc>
      </w:tr>
      <w:tr w:rsidR="000333A7" w14:paraId="375E8F68"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hideMark/>
          </w:tcPr>
          <w:p w14:paraId="0F6DC5CE"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014A2809"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w:t>
            </w:r>
            <w:r>
              <w:rPr>
                <w:rFonts w:ascii="CMU Concrete" w:hAnsi="CMU Concrete" w:hint="eastAsia"/>
              </w:rPr>
              <w:t xml:space="preserve"> </w:t>
            </w:r>
            <w:r>
              <w:rPr>
                <w:rFonts w:ascii="CMU Concrete" w:hAnsi="CMU Concrete" w:hint="eastAsia"/>
              </w:rPr>
              <w:t>지정</w:t>
            </w:r>
          </w:p>
        </w:tc>
        <w:tc>
          <w:tcPr>
            <w:tcW w:w="2404" w:type="pct"/>
            <w:tcBorders>
              <w:top w:val="single" w:sz="2" w:space="0" w:color="999999"/>
              <w:left w:val="single" w:sz="2" w:space="0" w:color="999999"/>
              <w:bottom w:val="single" w:sz="2" w:space="0" w:color="999999"/>
              <w:right w:val="single" w:sz="6" w:space="0" w:color="999999"/>
            </w:tcBorders>
            <w:vAlign w:val="center"/>
          </w:tcPr>
          <w:p w14:paraId="14EE9D97" w14:textId="77777777" w:rsidR="000333A7" w:rsidRDefault="000333A7" w:rsidP="003F30C0">
            <w:pPr>
              <w:jc w:val="center"/>
              <w:rPr>
                <w:rFonts w:ascii="CMU Concrete" w:hAnsi="CMU Concrete"/>
              </w:rPr>
            </w:pPr>
            <w:r>
              <w:rPr>
                <w:rFonts w:ascii="CMU Concrete" w:hAnsi="CMU Concrete" w:hint="eastAsia"/>
              </w:rPr>
              <w:t>제어</w:t>
            </w:r>
            <w:r>
              <w:rPr>
                <w:rFonts w:ascii="CMU Concrete" w:hAnsi="CMU Concrete" w:hint="eastAsia"/>
              </w:rPr>
              <w:t>,</w:t>
            </w:r>
            <w:r>
              <w:rPr>
                <w:rFonts w:ascii="CMU Concrete" w:hAnsi="CMU Concrete"/>
              </w:rPr>
              <w:t xml:space="preserve"> </w:t>
            </w:r>
            <w:r>
              <w:rPr>
                <w:rFonts w:ascii="CMU Concrete" w:hAnsi="CMU Concrete" w:hint="eastAsia"/>
              </w:rPr>
              <w:t>타겟변수를</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212065CD"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72EE3470" w14:textId="77777777" w:rsidR="000333A7" w:rsidRDefault="000333A7" w:rsidP="003F30C0">
            <w:pPr>
              <w:jc w:val="center"/>
              <w:rPr>
                <w:rFonts w:ascii="CMU Concrete" w:hAnsi="CMU Concrete"/>
              </w:rPr>
            </w:pPr>
          </w:p>
        </w:tc>
      </w:tr>
      <w:tr w:rsidR="000333A7" w14:paraId="76CCEF42" w14:textId="77777777" w:rsidTr="003F30C0">
        <w:trPr>
          <w:trHeight w:val="400"/>
          <w:tblCellSpacing w:w="0" w:type="dxa"/>
        </w:trPr>
        <w:tc>
          <w:tcPr>
            <w:tcW w:w="0" w:type="auto"/>
            <w:vMerge/>
            <w:tcBorders>
              <w:top w:val="nil"/>
              <w:left w:val="single" w:sz="2" w:space="0" w:color="999999"/>
              <w:bottom w:val="single" w:sz="4" w:space="0" w:color="auto"/>
              <w:right w:val="single" w:sz="6" w:space="0" w:color="999999"/>
            </w:tcBorders>
            <w:vAlign w:val="center"/>
          </w:tcPr>
          <w:p w14:paraId="41B05B6D"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25B04BDA" w14:textId="77777777" w:rsidR="000333A7" w:rsidRDefault="000333A7" w:rsidP="003F30C0">
            <w:pPr>
              <w:jc w:val="center"/>
              <w:rPr>
                <w:rFonts w:ascii="CMU Concrete" w:hAnsi="CMU Concrete"/>
              </w:rPr>
            </w:pPr>
            <w:r>
              <w:rPr>
                <w:rFonts w:ascii="CMU Concrete" w:hAnsi="CMU Concrete" w:hint="eastAsia"/>
              </w:rPr>
              <w:t>출력층</w:t>
            </w:r>
            <w:r>
              <w:rPr>
                <w:rFonts w:ascii="CMU Concrete" w:hAnsi="CMU Concrete" w:hint="eastAsia"/>
              </w:rPr>
              <w:t xml:space="preserve"> </w:t>
            </w:r>
            <w:r>
              <w:rPr>
                <w:rFonts w:hint="eastAsia"/>
              </w:rPr>
              <w:t>활성함수</w:t>
            </w:r>
          </w:p>
        </w:tc>
        <w:tc>
          <w:tcPr>
            <w:tcW w:w="2404" w:type="pct"/>
            <w:tcBorders>
              <w:top w:val="single" w:sz="2" w:space="0" w:color="999999"/>
              <w:left w:val="single" w:sz="2" w:space="0" w:color="999999"/>
              <w:bottom w:val="single" w:sz="2" w:space="0" w:color="999999"/>
              <w:right w:val="single" w:sz="6" w:space="0" w:color="999999"/>
            </w:tcBorders>
            <w:vAlign w:val="center"/>
          </w:tcPr>
          <w:p w14:paraId="775AA935" w14:textId="77777777" w:rsidR="000333A7" w:rsidRDefault="000333A7" w:rsidP="003F30C0">
            <w:pPr>
              <w:jc w:val="center"/>
              <w:rPr>
                <w:rFonts w:ascii="CMU Concrete" w:hAnsi="CMU Concrete"/>
              </w:rPr>
            </w:pPr>
            <w:r>
              <w:rPr>
                <w:rFonts w:ascii="CMU Concrete" w:hAnsi="CMU Concrete" w:hint="eastAsia"/>
              </w:rPr>
              <w:t>출력층의</w:t>
            </w:r>
            <w:r>
              <w:rPr>
                <w:rFonts w:ascii="CMU Concrete" w:hAnsi="CMU Concrete" w:hint="eastAsia"/>
              </w:rPr>
              <w:t xml:space="preserve"> </w:t>
            </w:r>
            <w:r>
              <w:rPr>
                <w:rFonts w:hint="eastAsia"/>
              </w:rPr>
              <w:t>활성함수를 지정합니다.</w:t>
            </w:r>
          </w:p>
        </w:tc>
        <w:tc>
          <w:tcPr>
            <w:tcW w:w="387" w:type="pct"/>
            <w:tcBorders>
              <w:top w:val="single" w:sz="2" w:space="0" w:color="999999"/>
              <w:left w:val="single" w:sz="2" w:space="0" w:color="999999"/>
              <w:bottom w:val="single" w:sz="2" w:space="0" w:color="999999"/>
              <w:right w:val="single" w:sz="6" w:space="0" w:color="999999"/>
            </w:tcBorders>
            <w:vAlign w:val="center"/>
          </w:tcPr>
          <w:p w14:paraId="6C1A4D3D"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2" w:space="0" w:color="999999"/>
              <w:right w:val="single" w:sz="6" w:space="0" w:color="999999"/>
            </w:tcBorders>
            <w:vAlign w:val="center"/>
          </w:tcPr>
          <w:p w14:paraId="48120815" w14:textId="77777777" w:rsidR="000333A7" w:rsidRDefault="000333A7" w:rsidP="003F30C0">
            <w:pPr>
              <w:jc w:val="center"/>
              <w:rPr>
                <w:rFonts w:ascii="CMU Concrete" w:hAnsi="CMU Concrete"/>
              </w:rPr>
            </w:pPr>
          </w:p>
        </w:tc>
      </w:tr>
      <w:tr w:rsidR="000333A7" w14:paraId="30F1C1A3" w14:textId="77777777" w:rsidTr="003F30C0">
        <w:trPr>
          <w:trHeight w:val="400"/>
          <w:tblCellSpacing w:w="0" w:type="dxa"/>
        </w:trPr>
        <w:tc>
          <w:tcPr>
            <w:tcW w:w="0" w:type="auto"/>
            <w:vMerge w:val="restart"/>
            <w:tcBorders>
              <w:left w:val="single" w:sz="2" w:space="0" w:color="999999"/>
              <w:right w:val="single" w:sz="6" w:space="0" w:color="999999"/>
            </w:tcBorders>
            <w:shd w:val="clear" w:color="auto" w:fill="D9D9D9" w:themeFill="background1" w:themeFillShade="D9"/>
            <w:vAlign w:val="center"/>
          </w:tcPr>
          <w:p w14:paraId="2F03AAD1" w14:textId="77777777" w:rsidR="000333A7" w:rsidRPr="004A38AF" w:rsidRDefault="000333A7" w:rsidP="003F30C0">
            <w:pPr>
              <w:jc w:val="center"/>
              <w:rPr>
                <w:rFonts w:ascii="CMU Concrete" w:hAnsi="CMU Concrete"/>
                <w:b/>
              </w:rPr>
            </w:pPr>
            <w:r w:rsidRPr="004A38AF">
              <w:rPr>
                <w:rFonts w:ascii="CMU Concrete" w:hAnsi="CMU Concrete" w:hint="eastAsia"/>
                <w:b/>
              </w:rPr>
              <w:t>은닉층</w:t>
            </w:r>
            <w:r w:rsidRPr="004A38AF">
              <w:rPr>
                <w:rFonts w:ascii="CMU Concrete" w:hAnsi="CMU Concrete" w:hint="eastAsia"/>
                <w:b/>
              </w:rPr>
              <w:t xml:space="preserve"> </w:t>
            </w:r>
            <w:r w:rsidRPr="004A38AF">
              <w:rPr>
                <w:rFonts w:hint="eastAsia"/>
                <w:b/>
              </w:rPr>
              <w:t>설정</w:t>
            </w:r>
          </w:p>
        </w:tc>
        <w:tc>
          <w:tcPr>
            <w:tcW w:w="729" w:type="pct"/>
            <w:tcBorders>
              <w:top w:val="single" w:sz="2" w:space="0" w:color="999999"/>
              <w:left w:val="single" w:sz="2" w:space="0" w:color="999999"/>
              <w:bottom w:val="single" w:sz="2" w:space="0" w:color="999999"/>
              <w:right w:val="single" w:sz="6" w:space="0" w:color="999999"/>
            </w:tcBorders>
            <w:vAlign w:val="center"/>
          </w:tcPr>
          <w:p w14:paraId="3ABCE6DF" w14:textId="77777777" w:rsidR="000333A7" w:rsidRDefault="000333A7" w:rsidP="003F30C0">
            <w:pPr>
              <w:jc w:val="center"/>
              <w:rPr>
                <w:rFonts w:ascii="CMU Concrete" w:hAnsi="CMU Concrete"/>
              </w:rPr>
            </w:pPr>
            <w:r>
              <w:rPr>
                <w:rFonts w:ascii="CMU Concrete" w:hAnsi="CMU Concrete" w:hint="eastAsia"/>
              </w:rPr>
              <w:t>은닉층</w:t>
            </w:r>
            <w:r>
              <w:rPr>
                <w:rFonts w:ascii="CMU Concrete" w:hAnsi="CMU Concrete" w:hint="eastAsia"/>
              </w:rPr>
              <w:t xml:space="preserve"> </w:t>
            </w:r>
            <w:r>
              <w:rPr>
                <w:rFonts w:hint="eastAsia"/>
              </w:rPr>
              <w:t>추가</w:t>
            </w:r>
          </w:p>
        </w:tc>
        <w:tc>
          <w:tcPr>
            <w:tcW w:w="2404" w:type="pct"/>
            <w:tcBorders>
              <w:top w:val="single" w:sz="2" w:space="0" w:color="999999"/>
              <w:left w:val="single" w:sz="2" w:space="0" w:color="999999"/>
              <w:bottom w:val="single" w:sz="2" w:space="0" w:color="999999"/>
              <w:right w:val="single" w:sz="6" w:space="0" w:color="999999"/>
            </w:tcBorders>
            <w:vAlign w:val="center"/>
          </w:tcPr>
          <w:p w14:paraId="7BF1D5C5" w14:textId="77777777" w:rsidR="000333A7" w:rsidRDefault="000333A7" w:rsidP="003F30C0">
            <w:pPr>
              <w:jc w:val="center"/>
              <w:rPr>
                <w:rFonts w:ascii="CMU Concrete" w:hAnsi="CMU Concrete"/>
              </w:rPr>
            </w:pPr>
            <w:r>
              <w:rPr>
                <w:rFonts w:ascii="CMU Concrete" w:hAnsi="CMU Concrete" w:hint="eastAsia"/>
              </w:rPr>
              <w:t>은닉층을</w:t>
            </w:r>
            <w:r>
              <w:rPr>
                <w:rFonts w:ascii="CMU Concrete" w:hAnsi="CMU Concrete" w:hint="eastAsia"/>
              </w:rPr>
              <w:t xml:space="preserve"> </w:t>
            </w:r>
            <w:r>
              <w:rPr>
                <w:rFonts w:ascii="CMU Concrete" w:hAnsi="CMU Concrete" w:hint="eastAsia"/>
              </w:rPr>
              <w:t>추가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07A2E1D4"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0EBE2DDA" w14:textId="77777777" w:rsidR="000333A7" w:rsidRDefault="000333A7" w:rsidP="003F30C0">
            <w:pPr>
              <w:jc w:val="center"/>
              <w:rPr>
                <w:rFonts w:ascii="CMU Concrete" w:hAnsi="CMU Concrete"/>
              </w:rPr>
            </w:pPr>
          </w:p>
        </w:tc>
      </w:tr>
      <w:tr w:rsidR="000333A7" w14:paraId="46CD8C96" w14:textId="77777777" w:rsidTr="003F30C0">
        <w:trPr>
          <w:trHeight w:val="400"/>
          <w:tblCellSpacing w:w="0" w:type="dxa"/>
        </w:trPr>
        <w:tc>
          <w:tcPr>
            <w:tcW w:w="0" w:type="auto"/>
            <w:vMerge/>
            <w:tcBorders>
              <w:left w:val="single" w:sz="2" w:space="0" w:color="999999"/>
              <w:right w:val="single" w:sz="6" w:space="0" w:color="999999"/>
            </w:tcBorders>
            <w:shd w:val="clear" w:color="auto" w:fill="D9D9D9" w:themeFill="background1" w:themeFillShade="D9"/>
            <w:vAlign w:val="center"/>
          </w:tcPr>
          <w:p w14:paraId="459E61F5" w14:textId="77777777" w:rsidR="000333A7" w:rsidRDefault="000333A7" w:rsidP="003F30C0">
            <w:pPr>
              <w:jc w:val="center"/>
              <w:rPr>
                <w:rFonts w:ascii="CMU Concrete" w:hAnsi="CMU Concrete"/>
                <w:b/>
              </w:rPr>
            </w:pPr>
          </w:p>
        </w:tc>
        <w:tc>
          <w:tcPr>
            <w:tcW w:w="729" w:type="pct"/>
            <w:tcBorders>
              <w:top w:val="single" w:sz="2" w:space="0" w:color="999999"/>
              <w:left w:val="single" w:sz="2" w:space="0" w:color="999999"/>
              <w:bottom w:val="single" w:sz="2" w:space="0" w:color="999999"/>
              <w:right w:val="single" w:sz="6" w:space="0" w:color="999999"/>
            </w:tcBorders>
            <w:vAlign w:val="center"/>
          </w:tcPr>
          <w:p w14:paraId="6820C260"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hint="eastAsia"/>
              </w:rPr>
              <w:t>은닉층 제거</w:t>
            </w:r>
          </w:p>
        </w:tc>
        <w:tc>
          <w:tcPr>
            <w:tcW w:w="2404" w:type="pct"/>
            <w:tcBorders>
              <w:top w:val="single" w:sz="2" w:space="0" w:color="999999"/>
              <w:left w:val="single" w:sz="2" w:space="0" w:color="999999"/>
              <w:bottom w:val="single" w:sz="2" w:space="0" w:color="999999"/>
              <w:right w:val="single" w:sz="6" w:space="0" w:color="999999"/>
            </w:tcBorders>
            <w:vAlign w:val="center"/>
          </w:tcPr>
          <w:p w14:paraId="4BCDDCED" w14:textId="77777777" w:rsidR="000333A7" w:rsidRDefault="000333A7" w:rsidP="003F30C0">
            <w:pPr>
              <w:jc w:val="center"/>
              <w:rPr>
                <w:rFonts w:ascii="CMU Concrete" w:hAnsi="CMU Concrete"/>
              </w:rPr>
            </w:pPr>
            <w:r>
              <w:rPr>
                <w:rFonts w:ascii="CMU Concrete" w:hAnsi="CMU Concrete" w:hint="eastAsia"/>
              </w:rPr>
              <w:t>마지막</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제거합니다</w:t>
            </w:r>
            <w:r>
              <w:rPr>
                <w:rFonts w:ascii="CMU Concrete" w:hAnsi="CMU Concrete" w:hint="eastAsia"/>
              </w:rPr>
              <w:t>.</w:t>
            </w:r>
          </w:p>
        </w:tc>
        <w:tc>
          <w:tcPr>
            <w:tcW w:w="387" w:type="pct"/>
            <w:tcBorders>
              <w:top w:val="single" w:sz="2" w:space="0" w:color="999999"/>
              <w:left w:val="single" w:sz="2" w:space="0" w:color="999999"/>
              <w:bottom w:val="single" w:sz="2" w:space="0" w:color="999999"/>
              <w:right w:val="single" w:sz="6" w:space="0" w:color="999999"/>
            </w:tcBorders>
            <w:vAlign w:val="center"/>
          </w:tcPr>
          <w:p w14:paraId="33A15A32" w14:textId="77777777" w:rsidR="000333A7" w:rsidRDefault="000333A7" w:rsidP="003F30C0">
            <w:pPr>
              <w:jc w:val="center"/>
              <w:rPr>
                <w:rFonts w:ascii="CMU Concrete" w:hAnsi="CMU Concrete"/>
              </w:rPr>
            </w:pPr>
            <w:r>
              <w:rPr>
                <w:rFonts w:ascii="CMU Concrete" w:hAnsi="CMU Concrete" w:hint="eastAsia"/>
              </w:rPr>
              <w:t>선택</w:t>
            </w:r>
          </w:p>
        </w:tc>
        <w:tc>
          <w:tcPr>
            <w:tcW w:w="875" w:type="pct"/>
            <w:tcBorders>
              <w:top w:val="single" w:sz="2" w:space="0" w:color="999999"/>
              <w:left w:val="single" w:sz="2" w:space="0" w:color="999999"/>
              <w:bottom w:val="single" w:sz="2" w:space="0" w:color="999999"/>
              <w:right w:val="single" w:sz="6" w:space="0" w:color="999999"/>
            </w:tcBorders>
            <w:vAlign w:val="center"/>
          </w:tcPr>
          <w:p w14:paraId="500E11CC" w14:textId="77777777" w:rsidR="000333A7" w:rsidRDefault="000333A7" w:rsidP="003F30C0">
            <w:pPr>
              <w:jc w:val="center"/>
              <w:rPr>
                <w:rFonts w:ascii="CMU Concrete" w:hAnsi="CMU Concrete"/>
              </w:rPr>
            </w:pPr>
          </w:p>
        </w:tc>
      </w:tr>
      <w:tr w:rsidR="000333A7" w14:paraId="6A16B6F3" w14:textId="77777777" w:rsidTr="003F30C0">
        <w:trPr>
          <w:trHeight w:val="400"/>
          <w:tblCellSpacing w:w="0" w:type="dxa"/>
        </w:trPr>
        <w:tc>
          <w:tcPr>
            <w:tcW w:w="0" w:type="auto"/>
            <w:vMerge w:val="restart"/>
            <w:tcBorders>
              <w:top w:val="single" w:sz="2" w:space="0" w:color="999999"/>
              <w:left w:val="single" w:sz="2" w:space="0" w:color="999999"/>
              <w:right w:val="single" w:sz="6" w:space="0" w:color="999999"/>
            </w:tcBorders>
            <w:shd w:val="clear" w:color="auto" w:fill="D9D9D9" w:themeFill="background1" w:themeFillShade="D9"/>
            <w:vAlign w:val="center"/>
          </w:tcPr>
          <w:p w14:paraId="56972949" w14:textId="77777777" w:rsidR="000333A7" w:rsidRDefault="000333A7" w:rsidP="003F30C0">
            <w:pPr>
              <w:jc w:val="center"/>
              <w:rPr>
                <w:rFonts w:ascii="CMU Concrete" w:hAnsi="CMU Concrete"/>
                <w:b/>
              </w:rPr>
            </w:pPr>
            <w:r>
              <w:rPr>
                <w:rFonts w:ascii="CMU Concrete" w:hAnsi="CMU Concrete" w:hint="eastAsia"/>
                <w:b/>
              </w:rPr>
              <w:t>추가된</w:t>
            </w:r>
            <w:r>
              <w:rPr>
                <w:rFonts w:ascii="CMU Concrete" w:hAnsi="CMU Concrete" w:hint="eastAsia"/>
                <w:b/>
              </w:rPr>
              <w:t xml:space="preserve"> </w:t>
            </w:r>
            <w:r>
              <w:rPr>
                <w:rFonts w:ascii="CMU Concrete" w:hAnsi="CMU Concrete" w:hint="eastAsia"/>
                <w:b/>
              </w:rPr>
              <w:t>은닉층</w:t>
            </w:r>
          </w:p>
        </w:tc>
        <w:tc>
          <w:tcPr>
            <w:tcW w:w="729" w:type="pct"/>
            <w:tcBorders>
              <w:top w:val="single" w:sz="2" w:space="0" w:color="000000" w:themeColor="text1"/>
              <w:left w:val="single" w:sz="2" w:space="0" w:color="999999"/>
              <w:bottom w:val="single" w:sz="2" w:space="0" w:color="999999"/>
              <w:right w:val="single" w:sz="6" w:space="0" w:color="999999"/>
            </w:tcBorders>
            <w:vAlign w:val="center"/>
          </w:tcPr>
          <w:p w14:paraId="0017CAB6" w14:textId="77777777" w:rsidR="000333A7" w:rsidRDefault="000333A7" w:rsidP="003F30C0">
            <w:pPr>
              <w:jc w:val="center"/>
              <w:rPr>
                <w:rFonts w:ascii="CMU Concrete" w:hAnsi="CMU Concrete"/>
              </w:rPr>
            </w:pPr>
            <w:r>
              <w:rPr>
                <w:rFonts w:ascii="CMU Concrete" w:hAnsi="CMU Concrete" w:hint="eastAsia"/>
              </w:rPr>
              <w:t>노드개수</w:t>
            </w:r>
          </w:p>
        </w:tc>
        <w:tc>
          <w:tcPr>
            <w:tcW w:w="2404" w:type="pct"/>
            <w:tcBorders>
              <w:top w:val="single" w:sz="2" w:space="0" w:color="000000" w:themeColor="text1"/>
              <w:left w:val="single" w:sz="2" w:space="0" w:color="999999"/>
              <w:bottom w:val="single" w:sz="2" w:space="0" w:color="999999"/>
              <w:right w:val="single" w:sz="6" w:space="0" w:color="999999"/>
            </w:tcBorders>
            <w:vAlign w:val="center"/>
          </w:tcPr>
          <w:p w14:paraId="2BC85EE4" w14:textId="77777777" w:rsidR="000333A7" w:rsidRPr="0079166C"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을</w:t>
            </w:r>
            <w:r>
              <w:rPr>
                <w:rFonts w:ascii="CMU Concrete" w:hAnsi="CMU Concrete" w:hint="eastAsia"/>
              </w:rPr>
              <w:t xml:space="preserve"> </w:t>
            </w:r>
            <w:r>
              <w:rPr>
                <w:rFonts w:ascii="CMU Concrete" w:hAnsi="CMU Concrete" w:hint="eastAsia"/>
              </w:rPr>
              <w:t>노드개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tc>
        <w:tc>
          <w:tcPr>
            <w:tcW w:w="387" w:type="pct"/>
            <w:tcBorders>
              <w:top w:val="single" w:sz="2" w:space="0" w:color="000000" w:themeColor="text1"/>
              <w:left w:val="single" w:sz="2" w:space="0" w:color="999999"/>
              <w:bottom w:val="single" w:sz="2" w:space="0" w:color="999999"/>
              <w:right w:val="single" w:sz="6" w:space="0" w:color="999999"/>
            </w:tcBorders>
            <w:vAlign w:val="center"/>
          </w:tcPr>
          <w:p w14:paraId="40ED2234"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000000" w:themeColor="text1"/>
              <w:left w:val="single" w:sz="2" w:space="0" w:color="999999"/>
              <w:bottom w:val="single" w:sz="2" w:space="0" w:color="999999"/>
              <w:right w:val="single" w:sz="6" w:space="0" w:color="999999"/>
            </w:tcBorders>
            <w:vAlign w:val="center"/>
          </w:tcPr>
          <w:p w14:paraId="6445F00B" w14:textId="77777777" w:rsidR="000333A7" w:rsidRDefault="000333A7" w:rsidP="003F30C0">
            <w:pPr>
              <w:jc w:val="center"/>
              <w:rPr>
                <w:rFonts w:ascii="CMU Concrete" w:hAnsi="CMU Concrete"/>
              </w:rPr>
            </w:pPr>
            <w:r>
              <w:rPr>
                <w:rFonts w:ascii="CMU Concrete" w:hAnsi="CMU Concrete" w:hint="eastAsia"/>
              </w:rPr>
              <w:t>자연수</w:t>
            </w:r>
          </w:p>
        </w:tc>
      </w:tr>
      <w:tr w:rsidR="000333A7" w14:paraId="05C962D2" w14:textId="77777777" w:rsidTr="003F30C0">
        <w:trPr>
          <w:trHeight w:val="400"/>
          <w:tblCellSpacing w:w="0" w:type="dxa"/>
        </w:trPr>
        <w:tc>
          <w:tcPr>
            <w:tcW w:w="0" w:type="auto"/>
            <w:vMerge/>
            <w:tcBorders>
              <w:left w:val="single" w:sz="2" w:space="0" w:color="999999"/>
              <w:bottom w:val="single" w:sz="6" w:space="0" w:color="999999"/>
              <w:right w:val="single" w:sz="6" w:space="0" w:color="999999"/>
            </w:tcBorders>
            <w:shd w:val="clear" w:color="auto" w:fill="D9D9D9" w:themeFill="background1" w:themeFillShade="D9"/>
            <w:vAlign w:val="center"/>
          </w:tcPr>
          <w:p w14:paraId="04758A22" w14:textId="77777777" w:rsidR="000333A7" w:rsidRDefault="000333A7" w:rsidP="003F30C0">
            <w:pPr>
              <w:jc w:val="left"/>
              <w:rPr>
                <w:rFonts w:ascii="CMU Concrete" w:hAnsi="CMU Concrete"/>
                <w:b/>
              </w:rPr>
            </w:pPr>
          </w:p>
        </w:tc>
        <w:tc>
          <w:tcPr>
            <w:tcW w:w="729" w:type="pct"/>
            <w:tcBorders>
              <w:top w:val="single" w:sz="2" w:space="0" w:color="999999"/>
              <w:left w:val="single" w:sz="2" w:space="0" w:color="999999"/>
              <w:bottom w:val="single" w:sz="6" w:space="0" w:color="999999"/>
              <w:right w:val="single" w:sz="6" w:space="0" w:color="999999"/>
            </w:tcBorders>
            <w:vAlign w:val="center"/>
          </w:tcPr>
          <w:p w14:paraId="2C40E583" w14:textId="77777777" w:rsidR="000333A7" w:rsidRDefault="000333A7" w:rsidP="003F30C0">
            <w:pPr>
              <w:jc w:val="center"/>
              <w:rPr>
                <w:rFonts w:ascii="CMU Concrete" w:hAnsi="CMU Concrete"/>
              </w:rPr>
            </w:pPr>
            <w:r>
              <w:rPr>
                <w:rFonts w:ascii="CMU Concrete" w:hAnsi="CMU Concrete" w:hint="eastAsia"/>
              </w:rPr>
              <w:t>활성함수</w:t>
            </w:r>
          </w:p>
        </w:tc>
        <w:tc>
          <w:tcPr>
            <w:tcW w:w="2404" w:type="pct"/>
            <w:tcBorders>
              <w:top w:val="single" w:sz="2" w:space="0" w:color="999999"/>
              <w:left w:val="single" w:sz="2" w:space="0" w:color="999999"/>
              <w:bottom w:val="single" w:sz="6" w:space="0" w:color="999999"/>
              <w:right w:val="single" w:sz="6" w:space="0" w:color="999999"/>
            </w:tcBorders>
            <w:vAlign w:val="center"/>
          </w:tcPr>
          <w:p w14:paraId="50B19E0B" w14:textId="77777777" w:rsidR="000333A7" w:rsidRPr="0079166C" w:rsidRDefault="000333A7" w:rsidP="003F30C0">
            <w:pPr>
              <w:jc w:val="center"/>
              <w:rPr>
                <w:rFonts w:ascii="CMU Concrete" w:hAnsi="CMU Concrete"/>
              </w:rPr>
            </w:pPr>
            <w:r>
              <w:rPr>
                <w:rFonts w:ascii="CMU Concrete" w:hAnsi="CMU Concrete" w:hint="eastAsia"/>
              </w:rPr>
              <w:t>해당하는</w:t>
            </w:r>
            <w:r>
              <w:rPr>
                <w:rFonts w:ascii="CMU Concrete" w:hAnsi="CMU Concrete" w:hint="eastAsia"/>
              </w:rPr>
              <w:t xml:space="preserve"> </w:t>
            </w:r>
            <w:r>
              <w:rPr>
                <w:rFonts w:ascii="CMU Concrete" w:hAnsi="CMU Concrete" w:hint="eastAsia"/>
              </w:rPr>
              <w:t>은닉층의</w:t>
            </w:r>
            <w:r>
              <w:rPr>
                <w:rFonts w:ascii="CMU Concrete" w:hAnsi="CMU Concrete" w:hint="eastAsia"/>
              </w:rPr>
              <w:t xml:space="preserve"> </w:t>
            </w:r>
            <w:r>
              <w:rPr>
                <w:rFonts w:ascii="CMU Concrete" w:hAnsi="CMU Concrete" w:hint="eastAsia"/>
              </w:rPr>
              <w:t>활성함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tc>
        <w:tc>
          <w:tcPr>
            <w:tcW w:w="387" w:type="pct"/>
            <w:tcBorders>
              <w:top w:val="single" w:sz="2" w:space="0" w:color="999999"/>
              <w:left w:val="single" w:sz="2" w:space="0" w:color="999999"/>
              <w:bottom w:val="single" w:sz="6" w:space="0" w:color="999999"/>
              <w:right w:val="single" w:sz="6" w:space="0" w:color="999999"/>
            </w:tcBorders>
            <w:vAlign w:val="center"/>
          </w:tcPr>
          <w:p w14:paraId="4908E277" w14:textId="77777777" w:rsidR="000333A7" w:rsidRDefault="000333A7" w:rsidP="003F30C0">
            <w:pPr>
              <w:jc w:val="center"/>
              <w:rPr>
                <w:rFonts w:ascii="CMU Concrete" w:hAnsi="CMU Concrete"/>
              </w:rPr>
            </w:pPr>
            <w:r>
              <w:rPr>
                <w:rFonts w:ascii="CMU Concrete" w:hAnsi="CMU Concrete" w:hint="eastAsia"/>
              </w:rPr>
              <w:t>필수</w:t>
            </w:r>
          </w:p>
        </w:tc>
        <w:tc>
          <w:tcPr>
            <w:tcW w:w="875" w:type="pct"/>
            <w:tcBorders>
              <w:top w:val="single" w:sz="2" w:space="0" w:color="999999"/>
              <w:left w:val="single" w:sz="2" w:space="0" w:color="999999"/>
              <w:bottom w:val="single" w:sz="6" w:space="0" w:color="999999"/>
              <w:right w:val="single" w:sz="6" w:space="0" w:color="999999"/>
            </w:tcBorders>
            <w:vAlign w:val="center"/>
          </w:tcPr>
          <w:p w14:paraId="74E4BA3B" w14:textId="77777777" w:rsidR="000333A7" w:rsidRDefault="000333A7" w:rsidP="003F30C0">
            <w:pPr>
              <w:jc w:val="center"/>
              <w:rPr>
                <w:rFonts w:ascii="CMU Concrete" w:hAnsi="CMU Concrete"/>
              </w:rPr>
            </w:pPr>
          </w:p>
        </w:tc>
      </w:tr>
    </w:tbl>
    <w:p w14:paraId="19E0CFA8" w14:textId="77777777" w:rsidR="000333A7" w:rsidRDefault="000333A7" w:rsidP="000333A7">
      <w:pPr>
        <w:rPr>
          <w:rFonts w:ascii="CMU Concrete" w:hAnsi="CMU Concrete"/>
        </w:rPr>
      </w:pPr>
    </w:p>
    <w:p w14:paraId="608B30CD" w14:textId="77777777" w:rsidR="000333A7" w:rsidRDefault="000333A7" w:rsidP="000333A7">
      <w:pPr>
        <w:pStyle w:val="11"/>
      </w:pPr>
      <w:r>
        <w:rPr>
          <w:rFonts w:hint="eastAsia"/>
        </w:rPr>
        <w:t>결과</w:t>
      </w:r>
    </w:p>
    <w:p w14:paraId="56DC2155" w14:textId="77777777" w:rsidR="000333A7" w:rsidRDefault="000333A7" w:rsidP="000333A7">
      <w:pPr>
        <w:numPr>
          <w:ilvl w:val="0"/>
          <w:numId w:val="156"/>
        </w:numPr>
        <w:ind w:left="426"/>
        <w:rPr>
          <w:rStyle w:val="p2Char"/>
          <w:rFonts w:ascii="CMU Concrete" w:hAnsi="CMU Concrete"/>
        </w:rPr>
      </w:pPr>
      <w:r>
        <w:rPr>
          <w:rStyle w:val="p2Char"/>
          <w:rFonts w:ascii="CMU Concrete" w:hAnsi="CMU Concrete"/>
          <w:b/>
          <w:bCs/>
        </w:rPr>
        <w:t>분석결과정보</w:t>
      </w:r>
    </w:p>
    <w:p w14:paraId="55F79331" w14:textId="77777777" w:rsidR="000333A7" w:rsidRDefault="000333A7" w:rsidP="000333A7">
      <w:pPr>
        <w:pStyle w:val="p4"/>
        <w:ind w:left="200" w:right="200"/>
      </w:pPr>
      <w:r>
        <w:rPr>
          <w:rStyle w:val="p2Char"/>
          <w:b/>
          <w:bCs w:val="0"/>
        </w:rPr>
        <w:t>화면표시 노드</w:t>
      </w:r>
      <w:r>
        <w:rPr>
          <w:rFonts w:hint="eastAsia"/>
        </w:rPr>
        <w:t>에서</w:t>
      </w:r>
      <w:r>
        <w:t xml:space="preserve"> </w:t>
      </w:r>
      <w:r>
        <w:rPr>
          <w:rFonts w:hint="eastAsia"/>
        </w:rPr>
        <w:t>생성된</w:t>
      </w:r>
      <w:r>
        <w:rPr>
          <w:rFonts w:hint="eastAsia"/>
        </w:rPr>
        <w:t xml:space="preserve"> </w:t>
      </w:r>
      <w:r>
        <w:rPr>
          <w:rFonts w:hint="eastAsia"/>
        </w:rPr>
        <w:t>결과</w:t>
      </w:r>
      <w:r>
        <w:rPr>
          <w:rFonts w:hint="eastAsia"/>
        </w:rPr>
        <w:t xml:space="preserve"> </w:t>
      </w:r>
      <w:r>
        <w:rPr>
          <w:rFonts w:hint="eastAsia"/>
        </w:rPr>
        <w:t>변수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15D6AC6C" w14:textId="77777777" w:rsidR="000333A7" w:rsidRDefault="000333A7" w:rsidP="000333A7">
      <w:r>
        <w:rPr>
          <w:noProof/>
        </w:rPr>
        <w:drawing>
          <wp:inline distT="0" distB="0" distL="0" distR="0" wp14:anchorId="77C49E42" wp14:editId="4CF837BF">
            <wp:extent cx="5019675" cy="3872070"/>
            <wp:effectExtent l="0" t="0" r="0" b="0"/>
            <wp:docPr id="2182" name="그림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5025962" cy="3876920"/>
                    </a:xfrm>
                    <a:prstGeom prst="rect">
                      <a:avLst/>
                    </a:prstGeom>
                  </pic:spPr>
                </pic:pic>
              </a:graphicData>
            </a:graphic>
          </wp:inline>
        </w:drawing>
      </w:r>
    </w:p>
    <w:p w14:paraId="67A17B1B" w14:textId="77777777" w:rsidR="000333A7" w:rsidRDefault="000333A7" w:rsidP="000333A7">
      <w:pPr>
        <w:pStyle w:val="p2"/>
        <w:rPr>
          <w:rFonts w:ascii="CMU Concrete" w:hAnsi="CMU Concrete"/>
        </w:rPr>
      </w:pPr>
    </w:p>
    <w:p w14:paraId="282A05CE" w14:textId="77777777" w:rsidR="000333A7" w:rsidRDefault="000333A7" w:rsidP="00BA216B">
      <w:pPr>
        <w:pStyle w:val="p2"/>
        <w:rPr>
          <w:rFonts w:ascii="CMU Concrete" w:hAnsi="CMU Concrete"/>
        </w:rPr>
      </w:pPr>
    </w:p>
    <w:p w14:paraId="70EEBA61" w14:textId="3FA9E19A" w:rsidR="000333A7" w:rsidRPr="00BA216B" w:rsidRDefault="00BA216B" w:rsidP="00BA216B">
      <w:pPr>
        <w:spacing w:after="160" w:line="256" w:lineRule="auto"/>
      </w:pPr>
      <w:r>
        <w:rPr>
          <w:rFonts w:hint="eastAsia"/>
        </w:rPr>
        <w:br w:type="page"/>
      </w:r>
    </w:p>
    <w:p w14:paraId="0ABACC2E" w14:textId="646EECF4" w:rsidR="00614F98" w:rsidRDefault="00614F98" w:rsidP="00614F98">
      <w:pPr>
        <w:pStyle w:val="00"/>
      </w:pPr>
      <w:bookmarkStart w:id="920" w:name="_Toc67925600"/>
      <w:r>
        <w:rPr>
          <w:rFonts w:hint="eastAsia"/>
        </w:rPr>
        <w:t>3.5 모델 노드</w:t>
      </w:r>
      <w:bookmarkEnd w:id="920"/>
    </w:p>
    <w:p w14:paraId="3B37B7EF" w14:textId="77777777" w:rsidR="00614F98" w:rsidRDefault="00614F98" w:rsidP="00571AC8">
      <w:pPr>
        <w:spacing w:line="480" w:lineRule="auto"/>
        <w:jc w:val="left"/>
        <w:rPr>
          <w:rFonts w:ascii="CMU Concrete" w:hAnsi="CMU Concrete"/>
        </w:rPr>
      </w:pP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모델링을</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노드입니다</w:t>
      </w:r>
      <w:r>
        <w:rPr>
          <w:rFonts w:ascii="CMU Concrete" w:hAnsi="CMU Concrete"/>
        </w:rPr>
        <w:t xml:space="preserve">. </w:t>
      </w:r>
      <w:r>
        <w:rPr>
          <w:rFonts w:ascii="CMU Concrete" w:hAnsi="CMU Concrete" w:hint="eastAsia"/>
        </w:rPr>
        <w:t>사용자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스트림을</w:t>
      </w:r>
      <w:r>
        <w:rPr>
          <w:rFonts w:ascii="CMU Concrete" w:hAnsi="CMU Concrete"/>
        </w:rPr>
        <w:t xml:space="preserve"> </w:t>
      </w:r>
      <w:r>
        <w:rPr>
          <w:rFonts w:ascii="CMU Concrete" w:hAnsi="CMU Concrete" w:hint="eastAsia"/>
        </w:rPr>
        <w:t>구성하여</w:t>
      </w:r>
      <w:r>
        <w:rPr>
          <w:rFonts w:ascii="CMU Concrete" w:hAnsi="CMU Concrete"/>
        </w:rPr>
        <w:t xml:space="preserve"> </w:t>
      </w:r>
      <w:r>
        <w:rPr>
          <w:rFonts w:ascii="CMU Concrete" w:hAnsi="CMU Concrete" w:hint="eastAsia"/>
        </w:rPr>
        <w:t>모델링을</w:t>
      </w:r>
      <w:r>
        <w:rPr>
          <w:rFonts w:ascii="CMU Concrete" w:hAnsi="CMU Concrete"/>
        </w:rPr>
        <w:t xml:space="preserve"> </w:t>
      </w:r>
      <w:r>
        <w:rPr>
          <w:rFonts w:ascii="CMU Concrete" w:hAnsi="CMU Concrete" w:hint="eastAsia"/>
        </w:rPr>
        <w:t>하였느냐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가지</w:t>
      </w:r>
      <w:r>
        <w:rPr>
          <w:rFonts w:ascii="CMU Concrete" w:hAnsi="CMU Concrete"/>
        </w:rPr>
        <w:t xml:space="preserve"> </w:t>
      </w:r>
      <w:r>
        <w:rPr>
          <w:rFonts w:ascii="CMU Concrete" w:hAnsi="CMU Concrete" w:hint="eastAsia"/>
        </w:rPr>
        <w:t>형태의</w:t>
      </w:r>
      <w:r>
        <w:rPr>
          <w:rFonts w:ascii="CMU Concrete" w:hAnsi="CMU Concrete"/>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가</w:t>
      </w:r>
      <w:r>
        <w:rPr>
          <w:rFonts w:ascii="CMU Concrete" w:hAnsi="CMU Concrete"/>
        </w:rPr>
        <w:t xml:space="preserve"> </w:t>
      </w:r>
      <w:r>
        <w:rPr>
          <w:rFonts w:ascii="CMU Concrete" w:hAnsi="CMU Concrete" w:hint="eastAsia"/>
        </w:rPr>
        <w:t>산출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크게</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가지로</w:t>
      </w:r>
      <w:r>
        <w:rPr>
          <w:rFonts w:ascii="CMU Concrete" w:hAnsi="CMU Concrete"/>
        </w:rPr>
        <w:t xml:space="preserve"> </w:t>
      </w:r>
      <w:r>
        <w:rPr>
          <w:rFonts w:ascii="CMU Concrete" w:hAnsi="CMU Concrete" w:hint="eastAsia"/>
        </w:rPr>
        <w:t>나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는데</w:t>
      </w:r>
      <w:r>
        <w:rPr>
          <w:rFonts w:ascii="CMU Concrete" w:hAnsi="CMU Concrete"/>
        </w:rPr>
        <w:t xml:space="preserve"> </w:t>
      </w:r>
      <w:r>
        <w:rPr>
          <w:rFonts w:ascii="CMU Concrete" w:hAnsi="CMU Concrete" w:hint="eastAsia"/>
        </w:rPr>
        <w:t>임시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b/>
        </w:rPr>
        <w:t>임시모델</w:t>
      </w:r>
      <w:r>
        <w:rPr>
          <w:rFonts w:ascii="CMU Concrete" w:hAnsi="CMU Concrete" w:hint="eastAsia"/>
        </w:rPr>
        <w:t>과</w:t>
      </w:r>
      <w:r>
        <w:rPr>
          <w:rFonts w:ascii="CMU Concrete" w:hAnsi="CMU Concrete"/>
        </w:rPr>
        <w:t xml:space="preserve"> </w:t>
      </w:r>
      <w:r>
        <w:rPr>
          <w:rFonts w:ascii="CMU Concrete" w:hAnsi="CMU Concrete" w:hint="eastAsia"/>
        </w:rPr>
        <w:t>전역화</w:t>
      </w:r>
      <w:r>
        <w:rPr>
          <w:rFonts w:ascii="CMU Concrete" w:hAnsi="CMU Concrete"/>
        </w:rPr>
        <w:t xml:space="preserve"> </w:t>
      </w:r>
      <w:r>
        <w:rPr>
          <w:rFonts w:ascii="CMU Concrete" w:hAnsi="CMU Concrete" w:hint="eastAsia"/>
        </w:rPr>
        <w:t>시킨</w:t>
      </w:r>
      <w:r>
        <w:rPr>
          <w:rFonts w:ascii="CMU Concrete" w:hAnsi="CMU Concrete"/>
        </w:rPr>
        <w:t xml:space="preserve"> </w:t>
      </w:r>
      <w:r>
        <w:rPr>
          <w:rFonts w:ascii="CMU Concrete" w:hAnsi="CMU Concrete" w:hint="eastAsia"/>
          <w:b/>
          <w:bCs/>
        </w:rPr>
        <w:t>전역</w:t>
      </w:r>
      <w:r>
        <w:rPr>
          <w:rFonts w:ascii="CMU Concrete" w:hAnsi="CMU Concrete"/>
          <w:b/>
          <w:bCs/>
        </w:rPr>
        <w:t xml:space="preserve"> </w:t>
      </w:r>
      <w:r>
        <w:rPr>
          <w:rFonts w:ascii="CMU Concrete" w:hAnsi="CMU Concrete" w:hint="eastAsia"/>
          <w:b/>
          <w:bCs/>
        </w:rPr>
        <w:t>모델</w:t>
      </w:r>
      <w:r>
        <w:rPr>
          <w:rFonts w:ascii="CMU Concrete" w:hAnsi="CMU Concrete" w:hint="eastAsia"/>
        </w:rPr>
        <w:t>로</w:t>
      </w:r>
      <w:r>
        <w:rPr>
          <w:rFonts w:ascii="CMU Concrete" w:hAnsi="CMU Concrete"/>
        </w:rPr>
        <w:t xml:space="preserve"> </w:t>
      </w:r>
      <w:r>
        <w:rPr>
          <w:rFonts w:ascii="CMU Concrete" w:hAnsi="CMU Concrete" w:hint="eastAsia"/>
        </w:rPr>
        <w:t>나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임시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b/>
          <w:bCs/>
        </w:rPr>
        <w:t>생성된</w:t>
      </w:r>
      <w:r>
        <w:rPr>
          <w:rFonts w:ascii="CMU Concrete" w:hAnsi="CMU Concrete"/>
          <w:b/>
          <w:bCs/>
        </w:rPr>
        <w:t xml:space="preserve"> </w:t>
      </w:r>
      <w:r>
        <w:rPr>
          <w:rFonts w:ascii="CMU Concrete" w:hAnsi="CMU Concrete" w:hint="eastAsia"/>
          <w:b/>
          <w:bCs/>
        </w:rPr>
        <w:t>모델창</w:t>
      </w:r>
      <w:r>
        <w:rPr>
          <w:rFonts w:ascii="CMU Concrete" w:hAnsi="CMU Concrete" w:hint="eastAsia"/>
        </w:rPr>
        <w:t>에</w:t>
      </w:r>
      <w:r>
        <w:rPr>
          <w:rFonts w:ascii="CMU Concrete" w:hAnsi="CMU Concrete"/>
        </w:rPr>
        <w:t xml:space="preserve"> </w:t>
      </w:r>
      <w:r>
        <w:rPr>
          <w:rFonts w:ascii="CMU Concrete" w:hAnsi="CMU Concrete" w:hint="eastAsia"/>
        </w:rPr>
        <w:t>나타나며</w:t>
      </w:r>
      <w:r>
        <w:rPr>
          <w:rFonts w:ascii="CMU Concrete" w:hAnsi="CMU Concrete"/>
        </w:rPr>
        <w:t xml:space="preserve"> </w:t>
      </w:r>
      <w:r>
        <w:rPr>
          <w:rFonts w:ascii="CMU Concrete" w:hAnsi="CMU Concrete" w:hint="eastAsia"/>
        </w:rPr>
        <w:t>프로그램</w:t>
      </w:r>
      <w:r>
        <w:rPr>
          <w:rFonts w:ascii="CMU Concrete" w:hAnsi="CMU Concrete"/>
        </w:rPr>
        <w:t xml:space="preserve"> </w:t>
      </w:r>
      <w:r>
        <w:rPr>
          <w:rFonts w:ascii="CMU Concrete" w:hAnsi="CMU Concrete" w:hint="eastAsia"/>
        </w:rPr>
        <w:t>종료</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라집니다</w:t>
      </w:r>
      <w:r>
        <w:rPr>
          <w:rFonts w:ascii="CMU Concrete" w:hAnsi="CMU Concrete"/>
        </w:rPr>
        <w:t xml:space="preserve">. </w:t>
      </w:r>
      <w:r>
        <w:rPr>
          <w:rFonts w:ascii="CMU Concrete" w:hAnsi="CMU Concrete" w:hint="eastAsia"/>
        </w:rPr>
        <w:t>이들</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잘</w:t>
      </w:r>
      <w:r>
        <w:rPr>
          <w:rFonts w:ascii="CMU Concrete" w:hAnsi="CMU Concrete"/>
        </w:rPr>
        <w:t xml:space="preserve"> </w:t>
      </w:r>
      <w:r>
        <w:rPr>
          <w:rFonts w:ascii="CMU Concrete" w:hAnsi="CMU Concrete" w:hint="eastAsia"/>
        </w:rPr>
        <w:t>만들어진</w:t>
      </w:r>
      <w:r>
        <w:rPr>
          <w:rFonts w:ascii="CMU Concrete" w:hAnsi="CMU Concrete"/>
        </w:rPr>
        <w:t xml:space="preserve"> </w:t>
      </w:r>
      <w:r>
        <w:rPr>
          <w:rFonts w:ascii="CMU Concrete" w:hAnsi="CMU Concrete" w:hint="eastAsia"/>
        </w:rPr>
        <w:t>모델이라고</w:t>
      </w:r>
      <w:r>
        <w:rPr>
          <w:rFonts w:ascii="CMU Concrete" w:hAnsi="CMU Concrete"/>
        </w:rPr>
        <w:t xml:space="preserve"> </w:t>
      </w:r>
      <w:r>
        <w:rPr>
          <w:rFonts w:ascii="CMU Concrete" w:hAnsi="CMU Concrete" w:hint="eastAsia"/>
        </w:rPr>
        <w:t>판단되면</w:t>
      </w:r>
      <w:r>
        <w:rPr>
          <w:rFonts w:ascii="CMU Concrete" w:hAnsi="CMU Concrete"/>
        </w:rPr>
        <w:t xml:space="preserve"> </w:t>
      </w:r>
      <w:r>
        <w:rPr>
          <w:rFonts w:ascii="CMU Concrete" w:hAnsi="CMU Concrete" w:hint="eastAsia"/>
          <w:b/>
          <w:bCs/>
        </w:rPr>
        <w:t>전역</w:t>
      </w:r>
      <w:r>
        <w:rPr>
          <w:rFonts w:ascii="CMU Concrete" w:hAnsi="CMU Concrete"/>
          <w:b/>
          <w:bCs/>
        </w:rPr>
        <w:t xml:space="preserve"> </w:t>
      </w:r>
      <w:r>
        <w:rPr>
          <w:rFonts w:ascii="CMU Concrete" w:hAnsi="CMU Concrete" w:hint="eastAsia"/>
          <w:b/>
          <w:bCs/>
        </w:rPr>
        <w:t>모델화</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프로그램이</w:t>
      </w:r>
      <w:r>
        <w:rPr>
          <w:rFonts w:ascii="CMU Concrete" w:hAnsi="CMU Concrete"/>
        </w:rPr>
        <w:t xml:space="preserve"> </w:t>
      </w:r>
      <w:r>
        <w:rPr>
          <w:rFonts w:ascii="CMU Concrete" w:hAnsi="CMU Concrete" w:hint="eastAsia"/>
        </w:rPr>
        <w:t>종료되어도</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사라지지</w:t>
      </w:r>
      <w:r>
        <w:rPr>
          <w:rFonts w:ascii="CMU Concrete" w:hAnsi="CMU Concrete"/>
        </w:rPr>
        <w:t xml:space="preserve"> </w:t>
      </w:r>
      <w:r>
        <w:rPr>
          <w:rFonts w:ascii="CMU Concrete" w:hAnsi="CMU Concrete" w:hint="eastAsia"/>
        </w:rPr>
        <w:t>않고</w:t>
      </w:r>
      <w:r>
        <w:rPr>
          <w:rFonts w:ascii="CMU Concrete" w:hAnsi="CMU Concrete"/>
        </w:rPr>
        <w:t xml:space="preserve"> </w:t>
      </w:r>
      <w:r>
        <w:rPr>
          <w:rFonts w:ascii="CMU Concrete" w:hAnsi="CMU Concrete" w:hint="eastAsia"/>
        </w:rPr>
        <w:t>다음에</w:t>
      </w:r>
      <w:r>
        <w:rPr>
          <w:rFonts w:ascii="CMU Concrete" w:hAnsi="CMU Concrete"/>
        </w:rPr>
        <w:t xml:space="preserve"> </w:t>
      </w:r>
      <w:r>
        <w:rPr>
          <w:rFonts w:ascii="CMU Concrete" w:hAnsi="CMU Concrete" w:hint="eastAsia"/>
        </w:rPr>
        <w:t>재사용</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639820A4" w14:textId="77777777" w:rsidR="00614F98" w:rsidRDefault="00614F98" w:rsidP="00614F98">
      <w:pPr>
        <w:jc w:val="left"/>
        <w:rPr>
          <w:rFonts w:ascii="CMU Concrete" w:hAnsi="CMU Concrete"/>
        </w:rPr>
      </w:pPr>
      <w:r>
        <w:rPr>
          <w:rFonts w:ascii="CMU Concrete" w:hAnsi="CMU Concrete"/>
          <w:b/>
          <w:bCs/>
        </w:rPr>
        <w:t>ECMiner™</w:t>
      </w:r>
      <w:r>
        <w:rPr>
          <w:rFonts w:ascii="CMU Concrete" w:hAnsi="CMU Concrete" w:hint="eastAsia"/>
        </w:rPr>
        <w:t>은</w:t>
      </w:r>
      <w:r>
        <w:rPr>
          <w:rFonts w:ascii="CMU Concrete" w:hAnsi="CMU Concrete"/>
        </w:rPr>
        <w:t xml:space="preserve"> 22</w:t>
      </w:r>
      <w:r>
        <w:rPr>
          <w:rFonts w:ascii="CMU Concrete" w:hAnsi="CMU Concrete" w:hint="eastAsia"/>
        </w:rPr>
        <w:t>가지</w:t>
      </w:r>
      <w:r>
        <w:rPr>
          <w:rFonts w:ascii="CMU Concrete" w:hAnsi="CMU Concrete"/>
        </w:rPr>
        <w:t xml:space="preserve"> </w:t>
      </w:r>
      <w:r>
        <w:rPr>
          <w:rFonts w:ascii="CMU Concrete" w:hAnsi="CMU Concrete" w:hint="eastAsia"/>
        </w:rPr>
        <w:t>알고리즘을</w:t>
      </w:r>
      <w:r>
        <w:rPr>
          <w:rFonts w:ascii="CMU Concrete" w:hAnsi="CMU Concrete"/>
        </w:rPr>
        <w:t xml:space="preserve"> </w:t>
      </w:r>
      <w:r>
        <w:rPr>
          <w:rFonts w:ascii="CMU Concrete" w:hAnsi="CMU Concrete" w:hint="eastAsia"/>
        </w:rPr>
        <w:t>지원하며</w:t>
      </w:r>
      <w:r>
        <w:rPr>
          <w:rFonts w:ascii="CMU Concrete" w:hAnsi="CMU Concrete"/>
        </w:rPr>
        <w:t xml:space="preserve"> </w:t>
      </w:r>
      <w:r>
        <w:rPr>
          <w:rFonts w:ascii="CMU Concrete" w:hAnsi="CMU Concrete" w:hint="eastAsia"/>
        </w:rPr>
        <w:t>이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종류의</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그리고</w:t>
      </w:r>
      <w:r>
        <w:rPr>
          <w:rFonts w:ascii="CMU Concrete" w:hAnsi="CMU Concrete"/>
        </w:rPr>
        <w:t xml:space="preserve"> </w:t>
      </w:r>
      <w:r>
        <w:rPr>
          <w:rFonts w:ascii="CMU Concrete" w:hAnsi="CMU Concrete" w:hint="eastAsia"/>
        </w:rPr>
        <w:t>알고리즘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통계량</w:t>
      </w:r>
      <w:r>
        <w:rPr>
          <w:rFonts w:ascii="CMU Concrete" w:hAnsi="CMU Concrete"/>
        </w:rPr>
        <w:t xml:space="preserve">, </w:t>
      </w:r>
      <w:r>
        <w:rPr>
          <w:rFonts w:ascii="CMU Concrete" w:hAnsi="CMU Concrete" w:hint="eastAsia"/>
        </w:rPr>
        <w:t>출력값</w:t>
      </w:r>
      <w:r>
        <w:rPr>
          <w:rFonts w:ascii="CMU Concrete" w:hAnsi="CMU Concrete"/>
        </w:rPr>
        <w:t xml:space="preserve"> </w:t>
      </w:r>
      <w:r>
        <w:rPr>
          <w:rFonts w:ascii="CMU Concrete" w:hAnsi="CMU Concrete" w:hint="eastAsia"/>
        </w:rPr>
        <w:t>등</w:t>
      </w:r>
      <w:r>
        <w:rPr>
          <w:rFonts w:ascii="CMU Concrete" w:hAnsi="CMU Concrete"/>
        </w:rPr>
        <w:t>)</w:t>
      </w:r>
      <w:r>
        <w:rPr>
          <w:rFonts w:ascii="CMU Concrete" w:hAnsi="CMU Concrete" w:hint="eastAsia"/>
        </w:rPr>
        <w:t>가</w:t>
      </w:r>
      <w:r>
        <w:rPr>
          <w:rFonts w:ascii="CMU Concrete" w:hAnsi="CMU Concrete"/>
        </w:rPr>
        <w:t xml:space="preserve"> </w:t>
      </w:r>
      <w:r>
        <w:rPr>
          <w:rFonts w:ascii="CMU Concrete" w:hAnsi="CMU Concrete" w:hint="eastAsia"/>
        </w:rPr>
        <w:t>달라지며</w:t>
      </w:r>
      <w:r>
        <w:rPr>
          <w:rFonts w:ascii="CMU Concrete" w:hAnsi="CMU Concrete"/>
        </w:rPr>
        <w:t xml:space="preserve"> </w:t>
      </w:r>
      <w:r>
        <w:rPr>
          <w:rFonts w:ascii="CMU Concrete" w:hAnsi="CMU Concrete" w:hint="eastAsia"/>
        </w:rPr>
        <w:t>이하</w:t>
      </w:r>
      <w:r>
        <w:rPr>
          <w:rFonts w:ascii="CMU Concrete" w:hAnsi="CMU Concrete"/>
        </w:rPr>
        <w:t xml:space="preserve"> </w:t>
      </w:r>
      <w:r>
        <w:rPr>
          <w:rFonts w:ascii="CMU Concrete" w:hAnsi="CMU Concrete" w:hint="eastAsia"/>
        </w:rPr>
        <w:t>섹션을</w:t>
      </w:r>
      <w:r>
        <w:rPr>
          <w:rFonts w:ascii="CMU Concrete" w:hAnsi="CMU Concrete"/>
        </w:rPr>
        <w:t xml:space="preserve"> </w:t>
      </w:r>
      <w:r>
        <w:rPr>
          <w:rFonts w:ascii="CMU Concrete" w:hAnsi="CMU Concrete" w:hint="eastAsia"/>
        </w:rPr>
        <w:t>참조하시기</w:t>
      </w:r>
      <w:r>
        <w:rPr>
          <w:rFonts w:ascii="CMU Concrete" w:hAnsi="CMU Concrete"/>
        </w:rPr>
        <w:t xml:space="preserve"> </w:t>
      </w:r>
      <w:r>
        <w:rPr>
          <w:rFonts w:ascii="CMU Concrete" w:hAnsi="CMU Concrete" w:hint="eastAsia"/>
        </w:rPr>
        <w:t>바랍니다</w:t>
      </w:r>
      <w:r>
        <w:rPr>
          <w:rFonts w:ascii="CMU Concrete" w:hAnsi="CMU Concrete"/>
        </w:rPr>
        <w:t>.</w:t>
      </w:r>
    </w:p>
    <w:p w14:paraId="5E292518" w14:textId="77777777" w:rsidR="00614F98" w:rsidRDefault="00614F98" w:rsidP="00614F98">
      <w:pPr>
        <w:pStyle w:val="11"/>
      </w:pPr>
      <w:r>
        <w:rPr>
          <w:rFonts w:hint="eastAsia"/>
        </w:rPr>
        <w:t>화면</w:t>
      </w:r>
      <w:r>
        <w:t xml:space="preserve"> </w:t>
      </w:r>
      <w:r>
        <w:rPr>
          <w:rFonts w:hint="eastAsia"/>
        </w:rPr>
        <w:t>구성</w:t>
      </w:r>
    </w:p>
    <w:p w14:paraId="6B80EAAC" w14:textId="77777777" w:rsidR="00614F98" w:rsidRDefault="00614F98" w:rsidP="00614F98">
      <w:pPr>
        <w:pStyle w:val="p2"/>
        <w:rPr>
          <w:rFonts w:ascii="CMU Concrete" w:hAnsi="CMU Concrete"/>
        </w:rPr>
      </w:pPr>
      <w:r>
        <w:rPr>
          <w:rFonts w:ascii="CMU Concrete" w:hAnsi="CMU Concrete" w:hint="eastAsia"/>
        </w:rPr>
        <w:t>화면</w:t>
      </w:r>
      <w:r>
        <w:rPr>
          <w:rFonts w:ascii="CMU Concrete" w:hAnsi="CMU Concrete"/>
        </w:rPr>
        <w:t xml:space="preserve"> </w:t>
      </w:r>
      <w:r>
        <w:rPr>
          <w:rFonts w:ascii="CMU Concrete" w:hAnsi="CMU Concrete" w:hint="eastAsia"/>
        </w:rPr>
        <w:t>구성은</w:t>
      </w:r>
      <w:r>
        <w:rPr>
          <w:rFonts w:ascii="CMU Concrete" w:hAnsi="CMU Concrete"/>
        </w:rPr>
        <w:t xml:space="preserve">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rPr>
        <w:t xml:space="preserve"> </w:t>
      </w:r>
      <w:r>
        <w:rPr>
          <w:rFonts w:ascii="CMU Concrete" w:hAnsi="CMU Concrete" w:hint="eastAsia"/>
        </w:rPr>
        <w:t>공통</w:t>
      </w:r>
      <w:r>
        <w:rPr>
          <w:rFonts w:ascii="CMU Concrete" w:hAnsi="CMU Concrete"/>
        </w:rPr>
        <w:t xml:space="preserve"> </w:t>
      </w:r>
      <w:r>
        <w:rPr>
          <w:rFonts w:ascii="CMU Concrete" w:hAnsi="CMU Concrete" w:hint="eastAsia"/>
        </w:rPr>
        <w:t>사용자</w:t>
      </w:r>
      <w:r>
        <w:rPr>
          <w:rFonts w:ascii="CMU Concrete" w:hAnsi="CMU Concrete"/>
        </w:rPr>
        <w:t xml:space="preserve"> </w:t>
      </w:r>
      <w:r>
        <w:rPr>
          <w:rFonts w:ascii="CMU Concrete" w:hAnsi="CMU Concrete" w:hint="eastAsia"/>
        </w:rPr>
        <w:t>인터페이스를</w:t>
      </w:r>
      <w:r>
        <w:rPr>
          <w:rFonts w:ascii="CMU Concrete" w:hAnsi="CMU Concrete"/>
        </w:rPr>
        <w:t xml:space="preserve"> </w:t>
      </w:r>
      <w:r>
        <w:rPr>
          <w:rFonts w:ascii="CMU Concrete" w:hAnsi="CMU Concrete" w:hint="eastAsia"/>
        </w:rPr>
        <w:t>설명합니다</w:t>
      </w:r>
      <w:r>
        <w:rPr>
          <w:rFonts w:ascii="CMU Concrete" w:hAnsi="CMU Concrete"/>
        </w:rPr>
        <w:t xml:space="preserve">. </w:t>
      </w:r>
    </w:p>
    <w:p w14:paraId="4BB7CA56" w14:textId="77777777" w:rsidR="00614F98" w:rsidRDefault="00614F98" w:rsidP="00614F98">
      <w:pPr>
        <w:pStyle w:val="p2"/>
        <w:rPr>
          <w:rFonts w:ascii="CMU Concrete" w:hAnsi="CMU Concrete"/>
        </w:rPr>
      </w:pPr>
      <w:r>
        <w:rPr>
          <w:rFonts w:ascii="CMU Concrete" w:hAnsi="CMU Concrete"/>
        </w:rPr>
        <w:t xml:space="preserve">(1) </w:t>
      </w:r>
      <w:r>
        <w:rPr>
          <w:rFonts w:ascii="CMU Concrete" w:hAnsi="CMU Concrete" w:hint="eastAsia"/>
        </w:rPr>
        <w:t>모델</w:t>
      </w:r>
      <w:r>
        <w:rPr>
          <w:rFonts w:ascii="CMU Concrete" w:hAnsi="CMU Concrete"/>
        </w:rPr>
        <w:t xml:space="preserve"> </w:t>
      </w:r>
      <w:r>
        <w:rPr>
          <w:rFonts w:ascii="CMU Concrete" w:hAnsi="CMU Concrete" w:hint="eastAsia"/>
        </w:rPr>
        <w:t>화면</w:t>
      </w:r>
      <w:r>
        <w:rPr>
          <w:rFonts w:ascii="CMU Concrete" w:hAnsi="CMU Concrete"/>
        </w:rPr>
        <w:t>(Model Window)</w:t>
      </w:r>
    </w:p>
    <w:p w14:paraId="64DA16D6" w14:textId="77777777" w:rsidR="00614F98" w:rsidRDefault="00614F98" w:rsidP="00614F98">
      <w:pPr>
        <w:pStyle w:val="p4"/>
        <w:ind w:left="200" w:right="200"/>
      </w:pPr>
      <w:r>
        <w:rPr>
          <w:rFonts w:hint="eastAsia"/>
          <w:b/>
        </w:rPr>
        <w:t>모델</w:t>
      </w:r>
      <w:r>
        <w:rPr>
          <w:b/>
        </w:rPr>
        <w:t xml:space="preserve"> </w:t>
      </w:r>
      <w:r>
        <w:rPr>
          <w:rFonts w:hint="eastAsia"/>
          <w:b/>
        </w:rPr>
        <w:t>노드</w:t>
      </w:r>
      <w:r>
        <w:rPr>
          <w:rFonts w:hint="eastAsia"/>
        </w:rPr>
        <w:t>는</w:t>
      </w:r>
      <w:r>
        <w:t xml:space="preserve"> </w:t>
      </w:r>
      <w:r>
        <w:rPr>
          <w:rFonts w:hint="eastAsia"/>
        </w:rPr>
        <w:t>다음과</w:t>
      </w:r>
      <w:r>
        <w:t xml:space="preserve"> </w:t>
      </w:r>
      <w:r>
        <w:rPr>
          <w:rFonts w:hint="eastAsia"/>
        </w:rPr>
        <w:t>같은</w:t>
      </w:r>
      <w:r>
        <w:t xml:space="preserve"> </w:t>
      </w:r>
      <w:r>
        <w:rPr>
          <w:rFonts w:hint="eastAsia"/>
        </w:rPr>
        <w:t>모델</w:t>
      </w:r>
      <w:r>
        <w:t xml:space="preserve"> </w:t>
      </w:r>
      <w:r>
        <w:rPr>
          <w:rFonts w:hint="eastAsia"/>
        </w:rPr>
        <w:t>화면을</w:t>
      </w:r>
      <w:r>
        <w:t xml:space="preserve"> </w:t>
      </w:r>
      <w:r>
        <w:rPr>
          <w:rFonts w:hint="eastAsia"/>
        </w:rPr>
        <w:t>제공합니다</w:t>
      </w:r>
      <w:r>
        <w:t>.</w:t>
      </w:r>
    </w:p>
    <w:p w14:paraId="1DAB0887" w14:textId="77777777" w:rsidR="00614F98" w:rsidRDefault="00614F98" w:rsidP="00614F98"/>
    <w:p w14:paraId="4572F564" w14:textId="77777777" w:rsidR="00614F98" w:rsidRDefault="00614F98" w:rsidP="00AE3A66">
      <w:pPr>
        <w:pStyle w:val="af"/>
      </w:pPr>
      <w:r>
        <w:rPr>
          <w:noProof/>
        </w:rPr>
        <w:drawing>
          <wp:inline distT="0" distB="0" distL="0" distR="0" wp14:anchorId="2BB3F85B" wp14:editId="69EFD282">
            <wp:extent cx="3657600" cy="1457325"/>
            <wp:effectExtent l="0" t="0" r="0" b="9525"/>
            <wp:docPr id="278" name="그림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657600" cy="1457325"/>
                    </a:xfrm>
                    <a:prstGeom prst="rect">
                      <a:avLst/>
                    </a:prstGeom>
                    <a:noFill/>
                    <a:ln>
                      <a:noFill/>
                    </a:ln>
                  </pic:spPr>
                </pic:pic>
              </a:graphicData>
            </a:graphic>
          </wp:inline>
        </w:drawing>
      </w:r>
    </w:p>
    <w:p w14:paraId="663CC8B4" w14:textId="77777777" w:rsidR="00614F98" w:rsidRDefault="00614F98" w:rsidP="00AE3A66">
      <w:pPr>
        <w:pStyle w:val="af"/>
      </w:pPr>
    </w:p>
    <w:p w14:paraId="44EC9741" w14:textId="77777777" w:rsidR="00614F98" w:rsidRDefault="00614F98" w:rsidP="00614F98">
      <w:pPr>
        <w:pStyle w:val="p4"/>
        <w:ind w:leftChars="300" w:left="600" w:right="200"/>
      </w:pPr>
      <w:r>
        <w:rPr>
          <w:b/>
        </w:rPr>
        <w:t xml:space="preserve">1. </w:t>
      </w:r>
      <w:r>
        <w:rPr>
          <w:rFonts w:hint="eastAsia"/>
          <w:b/>
        </w:rPr>
        <w:t>아이콘</w:t>
      </w:r>
      <w:r>
        <w:t xml:space="preserve">: </w:t>
      </w:r>
      <w:r>
        <w:rPr>
          <w:rFonts w:hint="eastAsia"/>
        </w:rPr>
        <w:t>모델</w:t>
      </w:r>
      <w:r>
        <w:t xml:space="preserve"> </w:t>
      </w:r>
      <w:r>
        <w:rPr>
          <w:rFonts w:hint="eastAsia"/>
        </w:rPr>
        <w:t>주</w:t>
      </w:r>
      <w:r>
        <w:t xml:space="preserve"> </w:t>
      </w:r>
      <w:r>
        <w:rPr>
          <w:rFonts w:hint="eastAsia"/>
        </w:rPr>
        <w:t>화면에서</w:t>
      </w:r>
      <w:r>
        <w:t xml:space="preserve"> </w:t>
      </w:r>
      <w:r>
        <w:rPr>
          <w:rFonts w:hint="eastAsia"/>
        </w:rPr>
        <w:t>지원하는</w:t>
      </w:r>
      <w:r>
        <w:t xml:space="preserve"> </w:t>
      </w:r>
      <w:r>
        <w:rPr>
          <w:rFonts w:hint="eastAsia"/>
        </w:rPr>
        <w:t>기능을</w:t>
      </w:r>
      <w:r>
        <w:t xml:space="preserve"> </w:t>
      </w:r>
      <w:r>
        <w:rPr>
          <w:rFonts w:hint="eastAsia"/>
        </w:rPr>
        <w:t>표시합니다</w:t>
      </w:r>
      <w:r>
        <w:t>.</w:t>
      </w:r>
    </w:p>
    <w:p w14:paraId="437367BD" w14:textId="77777777" w:rsidR="00614F98" w:rsidRDefault="00614F98" w:rsidP="00614F98">
      <w:pPr>
        <w:pStyle w:val="145cm"/>
        <w:ind w:leftChars="300" w:left="600"/>
        <w:rPr>
          <w:rStyle w:val="p4Char"/>
        </w:rPr>
      </w:pPr>
      <w:r>
        <w:rPr>
          <w:rStyle w:val="p4Char"/>
        </w:rPr>
        <w:t xml:space="preserve">2. </w:t>
      </w:r>
      <w:r>
        <w:rPr>
          <w:rStyle w:val="p4Char"/>
          <w:rFonts w:hint="eastAsia"/>
          <w:b/>
        </w:rPr>
        <w:t>모델정보</w:t>
      </w:r>
      <w:r>
        <w:rPr>
          <w:rStyle w:val="p4Char"/>
        </w:rPr>
        <w:t xml:space="preserve">: </w:t>
      </w:r>
      <w:r>
        <w:rPr>
          <w:rStyle w:val="p4Char"/>
          <w:rFonts w:hint="eastAsia"/>
        </w:rPr>
        <w:t>해당되는</w:t>
      </w:r>
      <w:r>
        <w:rPr>
          <w:rStyle w:val="p4Char"/>
        </w:rPr>
        <w:t xml:space="preserve"> </w:t>
      </w:r>
      <w:r>
        <w:rPr>
          <w:rStyle w:val="p4Char"/>
          <w:rFonts w:hint="eastAsia"/>
        </w:rPr>
        <w:t>모델</w:t>
      </w:r>
      <w:r>
        <w:rPr>
          <w:rStyle w:val="p4Char"/>
        </w:rPr>
        <w:t xml:space="preserve"> </w:t>
      </w:r>
      <w:r>
        <w:rPr>
          <w:rStyle w:val="p4Char"/>
          <w:rFonts w:hint="eastAsia"/>
        </w:rPr>
        <w:t>알고리즘의</w:t>
      </w:r>
      <w:r>
        <w:rPr>
          <w:rStyle w:val="p4Char"/>
        </w:rPr>
        <w:t xml:space="preserve"> </w:t>
      </w:r>
      <w:r>
        <w:rPr>
          <w:rStyle w:val="p4Char"/>
          <w:rFonts w:hint="eastAsia"/>
        </w:rPr>
        <w:t>정보를</w:t>
      </w:r>
      <w:r>
        <w:rPr>
          <w:rStyle w:val="p4Char"/>
        </w:rPr>
        <w:t xml:space="preserve"> </w:t>
      </w:r>
      <w:r>
        <w:rPr>
          <w:rStyle w:val="p4Char"/>
          <w:rFonts w:hint="eastAsia"/>
        </w:rPr>
        <w:t>보여줍니다</w:t>
      </w:r>
      <w:r>
        <w:rPr>
          <w:rStyle w:val="p4Char"/>
        </w:rPr>
        <w:t xml:space="preserve">. </w:t>
      </w:r>
      <w:r>
        <w:rPr>
          <w:rStyle w:val="p4Char"/>
          <w:rFonts w:hint="eastAsia"/>
        </w:rPr>
        <w:t>알고리즘마다</w:t>
      </w:r>
      <w:r>
        <w:rPr>
          <w:rStyle w:val="p4Char"/>
        </w:rPr>
        <w:t xml:space="preserve"> </w:t>
      </w:r>
      <w:r>
        <w:rPr>
          <w:rStyle w:val="p4Char"/>
          <w:rFonts w:hint="eastAsia"/>
        </w:rPr>
        <w:t>표시되는</w:t>
      </w:r>
      <w:r>
        <w:rPr>
          <w:rFonts w:ascii="CMU Concrete" w:eastAsia="굴림" w:hAnsi="CMU Concrete"/>
        </w:rPr>
        <w:t xml:space="preserve"> </w:t>
      </w:r>
      <w:r>
        <w:rPr>
          <w:rStyle w:val="p4Char"/>
          <w:rFonts w:hint="eastAsia"/>
        </w:rPr>
        <w:t>정보는</w:t>
      </w:r>
      <w:r>
        <w:rPr>
          <w:rStyle w:val="p4Char"/>
        </w:rPr>
        <w:t xml:space="preserve"> </w:t>
      </w:r>
      <w:r>
        <w:rPr>
          <w:rStyle w:val="p4Char"/>
          <w:rFonts w:hint="eastAsia"/>
        </w:rPr>
        <w:t>달라집니다</w:t>
      </w:r>
      <w:r>
        <w:rPr>
          <w:rStyle w:val="p4Char"/>
        </w:rPr>
        <w:t>.</w:t>
      </w:r>
    </w:p>
    <w:p w14:paraId="3D5F904E" w14:textId="77777777" w:rsidR="00614F98" w:rsidRDefault="00614F98" w:rsidP="00614F98">
      <w:pPr>
        <w:pStyle w:val="p4"/>
        <w:ind w:leftChars="300" w:left="600" w:right="200"/>
      </w:pPr>
      <w:r>
        <w:rPr>
          <w:b/>
        </w:rPr>
        <w:t xml:space="preserve">3. </w:t>
      </w:r>
      <w:r>
        <w:rPr>
          <w:rFonts w:hint="eastAsia"/>
          <w:b/>
        </w:rPr>
        <w:t>메뉴탭</w:t>
      </w:r>
      <w:r>
        <w:t xml:space="preserve">: </w:t>
      </w:r>
      <w:r>
        <w:rPr>
          <w:rFonts w:hint="eastAsia"/>
        </w:rPr>
        <w:t>모델</w:t>
      </w:r>
      <w:r>
        <w:t xml:space="preserve"> </w:t>
      </w:r>
      <w:r>
        <w:rPr>
          <w:rFonts w:hint="eastAsia"/>
        </w:rPr>
        <w:t>보고서의</w:t>
      </w:r>
      <w:r>
        <w:t xml:space="preserve"> </w:t>
      </w:r>
      <w:r>
        <w:rPr>
          <w:rFonts w:hint="eastAsia"/>
        </w:rPr>
        <w:t>각종</w:t>
      </w:r>
      <w:r>
        <w:t xml:space="preserve"> </w:t>
      </w:r>
      <w:r>
        <w:rPr>
          <w:rFonts w:hint="eastAsia"/>
        </w:rPr>
        <w:t>결과</w:t>
      </w:r>
      <w:r>
        <w:t xml:space="preserve"> </w:t>
      </w:r>
      <w:r>
        <w:rPr>
          <w:rFonts w:hint="eastAsia"/>
        </w:rPr>
        <w:t>화면으로의</w:t>
      </w:r>
      <w:r>
        <w:t xml:space="preserve"> </w:t>
      </w:r>
      <w:r>
        <w:rPr>
          <w:rFonts w:hint="eastAsia"/>
        </w:rPr>
        <w:t>이동을</w:t>
      </w:r>
      <w:r>
        <w:t xml:space="preserve"> </w:t>
      </w:r>
      <w:r>
        <w:rPr>
          <w:rFonts w:hint="eastAsia"/>
        </w:rPr>
        <w:t>가능하게</w:t>
      </w:r>
      <w:r>
        <w:t xml:space="preserve"> </w:t>
      </w:r>
      <w:r>
        <w:rPr>
          <w:rFonts w:hint="eastAsia"/>
        </w:rPr>
        <w:t>합니다</w:t>
      </w:r>
      <w:r>
        <w:t>.</w:t>
      </w:r>
    </w:p>
    <w:p w14:paraId="162FE797" w14:textId="77777777" w:rsidR="00614F98" w:rsidRDefault="00614F98" w:rsidP="00614F98">
      <w:pPr>
        <w:rPr>
          <w:rFonts w:ascii="CMU Concrete" w:hAnsi="CMU Concrete"/>
        </w:rPr>
      </w:pPr>
    </w:p>
    <w:p w14:paraId="46D44ADF" w14:textId="77777777" w:rsidR="00614F98" w:rsidRDefault="00614F98" w:rsidP="00614F98">
      <w:pPr>
        <w:pStyle w:val="p2"/>
        <w:rPr>
          <w:rFonts w:ascii="CMU Concrete" w:hAnsi="CMU Concrete"/>
        </w:rPr>
      </w:pPr>
      <w:r>
        <w:rPr>
          <w:rFonts w:ascii="CMU Concrete" w:hAnsi="CMU Concrete"/>
        </w:rPr>
        <w:t xml:space="preserve">(2) </w:t>
      </w:r>
      <w:r>
        <w:rPr>
          <w:rFonts w:ascii="CMU Concrete" w:hAnsi="CMU Concrete" w:hint="eastAsia"/>
          <w:bCs/>
        </w:rPr>
        <w:t>아이콘</w:t>
      </w:r>
    </w:p>
    <w:p w14:paraId="59491DA2" w14:textId="77777777" w:rsidR="00614F98" w:rsidRDefault="00614F98" w:rsidP="00614F98">
      <w:pPr>
        <w:pStyle w:val="p4"/>
        <w:ind w:left="200" w:right="200"/>
      </w:pPr>
      <w:r>
        <w:rPr>
          <w:rFonts w:hint="eastAsia"/>
        </w:rPr>
        <w:t>모델</w:t>
      </w:r>
      <w:r>
        <w:t xml:space="preserve"> </w:t>
      </w:r>
      <w:r>
        <w:rPr>
          <w:rFonts w:hint="eastAsia"/>
        </w:rPr>
        <w:t>주</w:t>
      </w:r>
      <w:r>
        <w:t xml:space="preserve"> </w:t>
      </w:r>
      <w:r>
        <w:rPr>
          <w:rFonts w:hint="eastAsia"/>
        </w:rPr>
        <w:t>화면</w:t>
      </w:r>
      <w:r>
        <w:t xml:space="preserve"> </w:t>
      </w:r>
      <w:r>
        <w:rPr>
          <w:rFonts w:hint="eastAsia"/>
        </w:rPr>
        <w:t>상단부에는</w:t>
      </w:r>
      <w:r>
        <w:t xml:space="preserve"> </w:t>
      </w:r>
      <w:r>
        <w:rPr>
          <w:rFonts w:hint="eastAsia"/>
        </w:rPr>
        <w:t>유용한</w:t>
      </w:r>
      <w:r>
        <w:t xml:space="preserve"> </w:t>
      </w:r>
      <w:r>
        <w:rPr>
          <w:rFonts w:hint="eastAsia"/>
        </w:rPr>
        <w:t>기능을</w:t>
      </w:r>
      <w:r>
        <w:t xml:space="preserve"> </w:t>
      </w:r>
      <w:r>
        <w:rPr>
          <w:rFonts w:hint="eastAsia"/>
        </w:rPr>
        <w:t>제공하는</w:t>
      </w:r>
      <w:r>
        <w:t xml:space="preserve"> </w:t>
      </w:r>
      <w:r>
        <w:rPr>
          <w:rFonts w:hint="eastAsia"/>
        </w:rPr>
        <w:t>아이콘들이</w:t>
      </w:r>
      <w:r>
        <w:t xml:space="preserve"> </w:t>
      </w:r>
      <w:r>
        <w:rPr>
          <w:rFonts w:hint="eastAsia"/>
        </w:rPr>
        <w:t>모여있습니다</w:t>
      </w:r>
      <w:r>
        <w:t xml:space="preserve">. </w:t>
      </w:r>
      <w:r>
        <w:rPr>
          <w:rFonts w:hint="eastAsia"/>
        </w:rPr>
        <w:t>각</w:t>
      </w:r>
      <w:r>
        <w:t xml:space="preserve"> </w:t>
      </w:r>
      <w:r>
        <w:rPr>
          <w:rFonts w:hint="eastAsia"/>
        </w:rPr>
        <w:t>아이콘의</w:t>
      </w:r>
      <w:r>
        <w:t xml:space="preserve"> </w:t>
      </w:r>
      <w:r>
        <w:rPr>
          <w:rFonts w:hint="eastAsia"/>
        </w:rPr>
        <w:t>기능은</w:t>
      </w:r>
      <w:r>
        <w:t xml:space="preserve"> </w:t>
      </w:r>
      <w:r>
        <w:rPr>
          <w:rFonts w:hint="eastAsia"/>
        </w:rPr>
        <w:t>다음과</w:t>
      </w:r>
      <w:r>
        <w:t xml:space="preserve"> </w:t>
      </w:r>
      <w:r>
        <w:rPr>
          <w:rFonts w:hint="eastAsia"/>
        </w:rPr>
        <w:t>같습니다</w:t>
      </w:r>
      <w:r>
        <w:t>.</w:t>
      </w:r>
    </w:p>
    <w:p w14:paraId="6502BAC6" w14:textId="77777777" w:rsidR="00614F98" w:rsidRDefault="00614F98" w:rsidP="00614F98"/>
    <w:tbl>
      <w:tblPr>
        <w:tblW w:w="0" w:type="auto"/>
        <w:jc w:val="center"/>
        <w:tblLook w:val="01E0" w:firstRow="1" w:lastRow="1" w:firstColumn="1" w:lastColumn="1" w:noHBand="0" w:noVBand="0"/>
      </w:tblPr>
      <w:tblGrid>
        <w:gridCol w:w="1309"/>
        <w:gridCol w:w="5415"/>
      </w:tblGrid>
      <w:tr w:rsidR="00614F98" w14:paraId="7CA74249" w14:textId="77777777" w:rsidTr="00614F98">
        <w:trPr>
          <w:trHeight w:val="525"/>
          <w:jc w:val="center"/>
        </w:trPr>
        <w:tc>
          <w:tcPr>
            <w:tcW w:w="1309" w:type="dxa"/>
            <w:vAlign w:val="center"/>
            <w:hideMark/>
          </w:tcPr>
          <w:p w14:paraId="34C41F7D" w14:textId="77777777" w:rsidR="00614F98" w:rsidRDefault="00614F98" w:rsidP="00AE3A66">
            <w:pPr>
              <w:pStyle w:val="af"/>
            </w:pPr>
            <w:r>
              <w:rPr>
                <w:noProof/>
              </w:rPr>
              <w:drawing>
                <wp:inline distT="0" distB="0" distL="0" distR="0" wp14:anchorId="17BBD751" wp14:editId="306BB911">
                  <wp:extent cx="180975" cy="180975"/>
                  <wp:effectExtent l="0" t="0" r="9525" b="9525"/>
                  <wp:docPr id="277" name="그림 277" descr="btn_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0" descr="btn_save"/>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5415" w:type="dxa"/>
            <w:vAlign w:val="center"/>
            <w:hideMark/>
          </w:tcPr>
          <w:p w14:paraId="62F8C4EA" w14:textId="77777777" w:rsidR="00614F98" w:rsidRDefault="00614F98">
            <w:pPr>
              <w:rPr>
                <w:rFonts w:ascii="CMU Concrete" w:hAnsi="CMU Concrete"/>
              </w:rPr>
            </w:pPr>
            <w:r>
              <w:rPr>
                <w:rFonts w:ascii="CMU Concrete" w:hAnsi="CMU Concrete" w:hint="eastAsia"/>
              </w:rPr>
              <w:t>저장하기</w:t>
            </w:r>
          </w:p>
        </w:tc>
      </w:tr>
      <w:tr w:rsidR="00614F98" w14:paraId="06686D9F" w14:textId="77777777" w:rsidTr="00614F98">
        <w:trPr>
          <w:trHeight w:val="525"/>
          <w:jc w:val="center"/>
        </w:trPr>
        <w:tc>
          <w:tcPr>
            <w:tcW w:w="1309" w:type="dxa"/>
            <w:vAlign w:val="center"/>
            <w:hideMark/>
          </w:tcPr>
          <w:p w14:paraId="37A6DF55" w14:textId="77777777" w:rsidR="00614F98" w:rsidRDefault="00614F98" w:rsidP="00AE3A66">
            <w:pPr>
              <w:pStyle w:val="af"/>
            </w:pPr>
            <w:r>
              <w:rPr>
                <w:noProof/>
              </w:rPr>
              <w:drawing>
                <wp:inline distT="0" distB="0" distL="0" distR="0" wp14:anchorId="5E4C6446" wp14:editId="2FA793F9">
                  <wp:extent cx="180975" cy="180975"/>
                  <wp:effectExtent l="0" t="0" r="9525" b="9525"/>
                  <wp:docPr id="276" name="그림 276" descr="btn_clip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1" descr="btn_clipcopy"/>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5415" w:type="dxa"/>
            <w:vAlign w:val="center"/>
            <w:hideMark/>
          </w:tcPr>
          <w:p w14:paraId="17D2A09D" w14:textId="77777777" w:rsidR="00614F98" w:rsidRDefault="00614F98">
            <w:pPr>
              <w:rPr>
                <w:rFonts w:ascii="CMU Concrete" w:hAnsi="CMU Concrete"/>
              </w:rPr>
            </w:pPr>
            <w:r>
              <w:rPr>
                <w:rFonts w:ascii="CMU Concrete" w:hAnsi="CMU Concrete" w:hint="eastAsia"/>
              </w:rPr>
              <w:t>클립보드로</w:t>
            </w:r>
            <w:r>
              <w:rPr>
                <w:rFonts w:ascii="CMU Concrete" w:hAnsi="CMU Concrete"/>
              </w:rPr>
              <w:t xml:space="preserve"> </w:t>
            </w:r>
            <w:r>
              <w:rPr>
                <w:rFonts w:ascii="CMU Concrete" w:hAnsi="CMU Concrete" w:hint="eastAsia"/>
              </w:rPr>
              <w:t>복사하기</w:t>
            </w:r>
          </w:p>
        </w:tc>
      </w:tr>
    </w:tbl>
    <w:p w14:paraId="6F422448" w14:textId="77777777" w:rsidR="00614F98" w:rsidRDefault="00614F98" w:rsidP="00614F98">
      <w:pPr>
        <w:pStyle w:val="11"/>
      </w:pPr>
      <w:r>
        <w:rPr>
          <w:rFonts w:hint="eastAsia"/>
        </w:rPr>
        <w:t>일반</w:t>
      </w:r>
      <w:r>
        <w:t xml:space="preserve"> </w:t>
      </w:r>
      <w:r>
        <w:rPr>
          <w:rFonts w:hint="eastAsia"/>
        </w:rPr>
        <w:t>정보</w:t>
      </w:r>
    </w:p>
    <w:p w14:paraId="5776CED9" w14:textId="77777777" w:rsidR="00614F98" w:rsidRDefault="00614F98" w:rsidP="00614F98">
      <w:pPr>
        <w:pStyle w:val="p2"/>
        <w:rPr>
          <w:rFonts w:ascii="CMU Concrete" w:hAnsi="CMU Concrete"/>
        </w:rPr>
      </w:pPr>
      <w:r>
        <w:rPr>
          <w:rFonts w:ascii="CMU Concrete" w:hAnsi="CMU Concrete" w:hint="eastAsia"/>
        </w:rPr>
        <w:t>일반</w:t>
      </w:r>
      <w:r>
        <w:rPr>
          <w:rFonts w:ascii="CMU Concrete" w:hAnsi="CMU Concrete"/>
        </w:rPr>
        <w:t xml:space="preserve"> </w:t>
      </w:r>
      <w:r>
        <w:rPr>
          <w:rFonts w:ascii="CMU Concrete" w:hAnsi="CMU Concrete" w:hint="eastAsia"/>
        </w:rPr>
        <w:t>정보</w:t>
      </w:r>
      <w:r>
        <w:rPr>
          <w:rFonts w:ascii="CMU Concrete" w:hAnsi="CMU Concrete"/>
        </w:rPr>
        <w:t xml:space="preserve"> </w:t>
      </w:r>
      <w:r>
        <w:rPr>
          <w:rFonts w:ascii="CMU Concrete" w:hAnsi="CMU Concrete" w:hint="eastAsia"/>
        </w:rPr>
        <w:t>화면에선</w:t>
      </w:r>
      <w:r>
        <w:rPr>
          <w:rFonts w:ascii="CMU Concrete" w:hAnsi="CMU Concrete"/>
        </w:rPr>
        <w:t xml:space="preserve"> </w:t>
      </w:r>
      <w:r>
        <w:rPr>
          <w:rFonts w:ascii="CMU Concrete" w:hAnsi="CMU Concrete" w:hint="eastAsia"/>
        </w:rPr>
        <w:t>독립</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통계</w:t>
      </w:r>
      <w:r>
        <w:rPr>
          <w:rFonts w:ascii="CMU Concrete" w:hAnsi="CMU Concrete"/>
        </w:rPr>
        <w:t xml:space="preserve"> </w:t>
      </w:r>
      <w:r>
        <w:rPr>
          <w:rFonts w:ascii="CMU Concrete" w:hAnsi="CMU Concrete" w:hint="eastAsia"/>
        </w:rPr>
        <w:t>정보와</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03EA3BDE" w14:textId="77777777" w:rsidR="00614F98" w:rsidRDefault="00614F98" w:rsidP="00614F98">
      <w:pPr>
        <w:pStyle w:val="11"/>
      </w:pPr>
      <w:r>
        <w:rPr>
          <w:rFonts w:hint="eastAsia"/>
        </w:rPr>
        <w:t>독립</w:t>
      </w:r>
      <w:r>
        <w:t xml:space="preserve"> </w:t>
      </w:r>
      <w:r>
        <w:rPr>
          <w:rFonts w:hint="eastAsia"/>
        </w:rPr>
        <w:t>변수</w:t>
      </w:r>
      <w:r>
        <w:t xml:space="preserve"> </w:t>
      </w:r>
      <w:r>
        <w:rPr>
          <w:rFonts w:hint="eastAsia"/>
        </w:rPr>
        <w:t>정보</w:t>
      </w:r>
    </w:p>
    <w:p w14:paraId="4C076FBE" w14:textId="77777777" w:rsidR="00614F98" w:rsidRDefault="00614F98" w:rsidP="00614F98">
      <w:pPr>
        <w:pStyle w:val="11"/>
      </w:pPr>
    </w:p>
    <w:p w14:paraId="5456996C" w14:textId="77777777" w:rsidR="00614F98" w:rsidRDefault="00614F98" w:rsidP="00AE3A66">
      <w:pPr>
        <w:pStyle w:val="af"/>
      </w:pPr>
      <w:r>
        <w:rPr>
          <w:noProof/>
        </w:rPr>
        <w:drawing>
          <wp:inline distT="0" distB="0" distL="0" distR="0" wp14:anchorId="79D9533B" wp14:editId="4AE48648">
            <wp:extent cx="4114800" cy="1733550"/>
            <wp:effectExtent l="0" t="0" r="0" b="0"/>
            <wp:docPr id="275" name="그림 275" descr="model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3" descr="model_x"/>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114800" cy="1733550"/>
                    </a:xfrm>
                    <a:prstGeom prst="rect">
                      <a:avLst/>
                    </a:prstGeom>
                    <a:noFill/>
                    <a:ln>
                      <a:noFill/>
                    </a:ln>
                  </pic:spPr>
                </pic:pic>
              </a:graphicData>
            </a:graphic>
          </wp:inline>
        </w:drawing>
      </w:r>
    </w:p>
    <w:p w14:paraId="1948B66E" w14:textId="77777777" w:rsidR="00614F98" w:rsidRDefault="00614F98" w:rsidP="00614F98">
      <w:pPr>
        <w:rPr>
          <w:rFonts w:ascii="CMU Concrete" w:hAnsi="CMU Concrete"/>
        </w:rPr>
      </w:pPr>
    </w:p>
    <w:p w14:paraId="158B468C" w14:textId="77777777" w:rsidR="00614F98" w:rsidRDefault="00614F98" w:rsidP="00614F98">
      <w:pPr>
        <w:pStyle w:val="11"/>
      </w:pPr>
      <w:r>
        <w:rPr>
          <w:rFonts w:hint="eastAsia"/>
        </w:rPr>
        <w:t>종속</w:t>
      </w:r>
      <w:r>
        <w:t xml:space="preserve"> </w:t>
      </w:r>
      <w:r>
        <w:rPr>
          <w:rFonts w:hint="eastAsia"/>
        </w:rPr>
        <w:t>변수</w:t>
      </w:r>
      <w:r>
        <w:t xml:space="preserve"> </w:t>
      </w:r>
      <w:r>
        <w:rPr>
          <w:rFonts w:hint="eastAsia"/>
        </w:rPr>
        <w:t>정보</w:t>
      </w:r>
    </w:p>
    <w:p w14:paraId="1B1E1F43" w14:textId="77777777" w:rsidR="00614F98" w:rsidRDefault="00614F98" w:rsidP="00614F98">
      <w:pPr>
        <w:pStyle w:val="11"/>
      </w:pPr>
    </w:p>
    <w:p w14:paraId="6DA1FBDE" w14:textId="77777777" w:rsidR="00614F98" w:rsidRDefault="00614F98" w:rsidP="00AE3A66">
      <w:pPr>
        <w:pStyle w:val="af"/>
      </w:pPr>
      <w:r>
        <w:rPr>
          <w:noProof/>
        </w:rPr>
        <w:drawing>
          <wp:inline distT="0" distB="0" distL="0" distR="0" wp14:anchorId="374FAE59" wp14:editId="3C00554B">
            <wp:extent cx="4114800" cy="1276350"/>
            <wp:effectExtent l="0" t="0" r="0" b="0"/>
            <wp:docPr id="274" name="그림 274" descr="model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4" descr="model_y"/>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114800" cy="1276350"/>
                    </a:xfrm>
                    <a:prstGeom prst="rect">
                      <a:avLst/>
                    </a:prstGeom>
                    <a:noFill/>
                    <a:ln>
                      <a:noFill/>
                    </a:ln>
                  </pic:spPr>
                </pic:pic>
              </a:graphicData>
            </a:graphic>
          </wp:inline>
        </w:drawing>
      </w:r>
    </w:p>
    <w:p w14:paraId="7A486C21" w14:textId="77777777" w:rsidR="00614F98" w:rsidRDefault="00614F98" w:rsidP="00614F98">
      <w:pPr>
        <w:rPr>
          <w:rFonts w:ascii="CMU Concrete" w:hAnsi="CMU Concrete"/>
        </w:rPr>
      </w:pPr>
    </w:p>
    <w:p w14:paraId="47693130" w14:textId="77777777" w:rsidR="00614F98" w:rsidRDefault="00614F98" w:rsidP="00614F98">
      <w:pPr>
        <w:pStyle w:val="11"/>
      </w:pPr>
      <w:r>
        <w:rPr>
          <w:rFonts w:hint="eastAsia"/>
        </w:rPr>
        <w:t>모델</w:t>
      </w:r>
      <w:r>
        <w:t xml:space="preserve"> </w:t>
      </w:r>
      <w:r>
        <w:rPr>
          <w:rFonts w:hint="eastAsia"/>
        </w:rPr>
        <w:t>생성</w:t>
      </w:r>
      <w:r>
        <w:t xml:space="preserve"> </w:t>
      </w:r>
      <w:r>
        <w:rPr>
          <w:rFonts w:hint="eastAsia"/>
        </w:rPr>
        <w:t>정보</w:t>
      </w:r>
    </w:p>
    <w:p w14:paraId="2990DA60" w14:textId="77777777" w:rsidR="00614F98" w:rsidRDefault="00614F98" w:rsidP="00614F98">
      <w:pPr>
        <w:pStyle w:val="11"/>
      </w:pPr>
    </w:p>
    <w:p w14:paraId="351669D8" w14:textId="77777777" w:rsidR="00614F98" w:rsidRDefault="00614F98" w:rsidP="00AE3A66">
      <w:pPr>
        <w:pStyle w:val="af"/>
      </w:pPr>
      <w:r>
        <w:rPr>
          <w:noProof/>
        </w:rPr>
        <w:drawing>
          <wp:inline distT="0" distB="0" distL="0" distR="0" wp14:anchorId="671EB5C9" wp14:editId="73D4EF9E">
            <wp:extent cx="3286125" cy="733425"/>
            <wp:effectExtent l="0" t="0" r="9525" b="9525"/>
            <wp:docPr id="273" name="그림 273" descr="model_cre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5" descr="model_creator"/>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286125" cy="733425"/>
                    </a:xfrm>
                    <a:prstGeom prst="rect">
                      <a:avLst/>
                    </a:prstGeom>
                    <a:noFill/>
                    <a:ln>
                      <a:noFill/>
                    </a:ln>
                  </pic:spPr>
                </pic:pic>
              </a:graphicData>
            </a:graphic>
          </wp:inline>
        </w:drawing>
      </w:r>
    </w:p>
    <w:p w14:paraId="37E75C8F" w14:textId="77777777" w:rsidR="00614F98" w:rsidRDefault="00614F98" w:rsidP="00AE3A66">
      <w:pPr>
        <w:pStyle w:val="af"/>
      </w:pPr>
    </w:p>
    <w:p w14:paraId="41D6B2AA" w14:textId="77777777" w:rsidR="00614F98" w:rsidRDefault="00614F98" w:rsidP="00614F98">
      <w:pPr>
        <w:pStyle w:val="11"/>
      </w:pPr>
      <w:r>
        <w:rPr>
          <w:rFonts w:hint="eastAsia"/>
        </w:rPr>
        <w:t>관련항목</w:t>
      </w:r>
    </w:p>
    <w:p w14:paraId="6490FFFE" w14:textId="77777777" w:rsidR="00614F98" w:rsidRDefault="00614F98" w:rsidP="00614F98">
      <w:pPr>
        <w:pStyle w:val="p2"/>
        <w:rPr>
          <w:rFonts w:ascii="CMU Concrete" w:hAnsi="CMU Concrete"/>
        </w:rPr>
      </w:pPr>
      <w:r>
        <w:rPr>
          <w:rFonts w:ascii="CMU Concrete" w:hAnsi="CMU Concrete" w:hint="eastAsia"/>
        </w:rPr>
        <w:t>모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그룹은</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결과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마이닝</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형태로</w:t>
      </w:r>
      <w:r>
        <w:rPr>
          <w:rFonts w:ascii="CMU Concrete" w:hAnsi="CMU Concrete"/>
        </w:rPr>
        <w:t xml:space="preserve"> </w:t>
      </w:r>
      <w:r>
        <w:rPr>
          <w:rFonts w:ascii="CMU Concrete" w:hAnsi="CMU Concrete" w:hint="eastAsia"/>
        </w:rPr>
        <w:t>관리합니다</w:t>
      </w:r>
      <w:r>
        <w:rPr>
          <w:rFonts w:ascii="CMU Concrete" w:hAnsi="CMU Concrete"/>
        </w:rPr>
        <w:t xml:space="preserve">. </w:t>
      </w:r>
    </w:p>
    <w:p w14:paraId="29B9A41E" w14:textId="77777777" w:rsidR="00614F98" w:rsidRDefault="00614F98" w:rsidP="00614F98">
      <w:pPr>
        <w:pStyle w:val="p2"/>
        <w:rPr>
          <w:rFonts w:ascii="CMU Concrete" w:hAnsi="CMU Concrete"/>
        </w:rPr>
      </w:pPr>
    </w:p>
    <w:tbl>
      <w:tblPr>
        <w:tblW w:w="0" w:type="auto"/>
        <w:tblLook w:val="01E0" w:firstRow="1" w:lastRow="1" w:firstColumn="1" w:lastColumn="1" w:noHBand="0" w:noVBand="0"/>
      </w:tblPr>
      <w:tblGrid>
        <w:gridCol w:w="3248"/>
        <w:gridCol w:w="5538"/>
      </w:tblGrid>
      <w:tr w:rsidR="00614F98" w14:paraId="359974A8" w14:textId="77777777" w:rsidTr="00614F98">
        <w:tc>
          <w:tcPr>
            <w:tcW w:w="3248" w:type="dxa"/>
            <w:hideMark/>
          </w:tcPr>
          <w:p w14:paraId="51D9DB81" w14:textId="77777777" w:rsidR="00614F98" w:rsidRDefault="00614F98" w:rsidP="00AE3A66">
            <w:pPr>
              <w:pStyle w:val="af"/>
            </w:pPr>
            <w:r>
              <w:rPr>
                <w:noProof/>
              </w:rPr>
              <w:drawing>
                <wp:inline distT="0" distB="0" distL="0" distR="0" wp14:anchorId="0E309B38" wp14:editId="4AF96447">
                  <wp:extent cx="1924050" cy="2562225"/>
                  <wp:effectExtent l="0" t="0" r="0" b="9525"/>
                  <wp:docPr id="272" name="그림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786">
                            <a:extLst>
                              <a:ext uri="{28A0092B-C50C-407E-A947-70E740481C1C}">
                                <a14:useLocalDpi xmlns:a14="http://schemas.microsoft.com/office/drawing/2010/main" val="0"/>
                              </a:ext>
                            </a:extLst>
                          </a:blip>
                          <a:srcRect t="48985" r="85999" b="19669"/>
                          <a:stretch>
                            <a:fillRect/>
                          </a:stretch>
                        </pic:blipFill>
                        <pic:spPr bwMode="auto">
                          <a:xfrm>
                            <a:off x="0" y="0"/>
                            <a:ext cx="1924050" cy="2562225"/>
                          </a:xfrm>
                          <a:prstGeom prst="rect">
                            <a:avLst/>
                          </a:prstGeom>
                          <a:noFill/>
                          <a:ln>
                            <a:noFill/>
                          </a:ln>
                        </pic:spPr>
                      </pic:pic>
                    </a:graphicData>
                  </a:graphic>
                </wp:inline>
              </w:drawing>
            </w:r>
          </w:p>
        </w:tc>
        <w:tc>
          <w:tcPr>
            <w:tcW w:w="5754" w:type="dxa"/>
            <w:vAlign w:val="center"/>
            <w:hideMark/>
          </w:tcPr>
          <w:p w14:paraId="2DC6BE14" w14:textId="77777777" w:rsidR="00614F98" w:rsidRDefault="00614F98">
            <w:pPr>
              <w:rPr>
                <w:rFonts w:ascii="CMU Concrete" w:hAnsi="CMU Concrete"/>
              </w:rPr>
            </w:pPr>
            <w:r>
              <w:rPr>
                <w:rFonts w:ascii="CMU Concrete" w:hAnsi="CMU Concrete" w:hint="eastAsia"/>
              </w:rPr>
              <w:t>프로젝트창</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스트림</w:t>
            </w:r>
            <w:r>
              <w:rPr>
                <w:rFonts w:ascii="CMU Concrete" w:hAnsi="CMU Concrete"/>
              </w:rPr>
              <w:t xml:space="preserve"> </w:t>
            </w:r>
            <w:r>
              <w:rPr>
                <w:rFonts w:ascii="CMU Concrete" w:hAnsi="CMU Concrete" w:hint="eastAsia"/>
              </w:rPr>
              <w:t>중에</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노드가</w:t>
            </w:r>
            <w:r>
              <w:rPr>
                <w:rFonts w:ascii="CMU Concrete" w:hAnsi="CMU Concrete"/>
              </w:rPr>
              <w:t xml:space="preserve"> </w:t>
            </w:r>
            <w:r>
              <w:rPr>
                <w:rFonts w:ascii="CMU Concrete" w:hAnsi="CMU Concrete" w:hint="eastAsia"/>
              </w:rPr>
              <w:t>포함되어</w:t>
            </w:r>
            <w:r>
              <w:rPr>
                <w:rFonts w:ascii="CMU Concrete" w:hAnsi="CMU Concrete"/>
              </w:rPr>
              <w:t xml:space="preserve"> </w:t>
            </w:r>
            <w:r>
              <w:rPr>
                <w:rFonts w:ascii="CMU Concrete" w:hAnsi="CMU Concrete" w:hint="eastAsia"/>
              </w:rPr>
              <w:t>있다면</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산출되며</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모델은</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그룹에서</w:t>
            </w:r>
            <w:r>
              <w:rPr>
                <w:rFonts w:ascii="CMU Concrete" w:hAnsi="CMU Concrete"/>
              </w:rPr>
              <w:t xml:space="preserve"> </w:t>
            </w:r>
            <w:r>
              <w:rPr>
                <w:rFonts w:ascii="CMU Concrete" w:hAnsi="CMU Concrete" w:hint="eastAsia"/>
              </w:rPr>
              <w:t>관리됩니다</w:t>
            </w:r>
            <w:r>
              <w:rPr>
                <w:rFonts w:ascii="CMU Concrete" w:hAnsi="CMU Concrete"/>
              </w:rPr>
              <w:t xml:space="preserve">. </w:t>
            </w:r>
            <w:r>
              <w:rPr>
                <w:rFonts w:ascii="CMU Concrete" w:hAnsi="CMU Concrete" w:hint="eastAsia"/>
              </w:rPr>
              <w:t>노드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드래그로</w:t>
            </w:r>
            <w:r>
              <w:rPr>
                <w:rFonts w:ascii="CMU Concrete" w:hAnsi="CMU Concrete"/>
              </w:rPr>
              <w:t xml:space="preserve"> </w:t>
            </w:r>
            <w:r>
              <w:rPr>
                <w:rFonts w:ascii="CMU Concrete" w:hAnsi="CMU Concrete" w:hint="eastAsia"/>
              </w:rPr>
              <w:t>프로젝트창에</w:t>
            </w:r>
            <w:r>
              <w:rPr>
                <w:rFonts w:ascii="CMU Concrete" w:hAnsi="CMU Concrete"/>
              </w:rPr>
              <w:t xml:space="preserve"> </w:t>
            </w:r>
            <w:r>
              <w:rPr>
                <w:rFonts w:ascii="CMU Concrete" w:hAnsi="CMU Concrete" w:hint="eastAsia"/>
              </w:rPr>
              <w:t>새로</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노드와</w:t>
            </w:r>
            <w:r>
              <w:rPr>
                <w:rFonts w:ascii="CMU Concrete" w:hAnsi="CMU Concrete"/>
              </w:rPr>
              <w:t xml:space="preserve"> </w:t>
            </w:r>
            <w:r>
              <w:rPr>
                <w:rFonts w:ascii="CMU Concrete" w:hAnsi="CMU Concrete" w:hint="eastAsia"/>
              </w:rPr>
              <w:t>연결하여</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모델링은</w:t>
            </w:r>
            <w:r>
              <w:rPr>
                <w:rFonts w:ascii="CMU Concrete" w:hAnsi="CMU Concrete"/>
              </w:rPr>
              <w:t xml:space="preserve"> </w:t>
            </w:r>
            <w:r>
              <w:rPr>
                <w:rFonts w:ascii="CMU Concrete" w:hAnsi="CMU Concrete" w:hint="eastAsia"/>
              </w:rPr>
              <w:t>모델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과정</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목적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적절한</w:t>
            </w:r>
            <w:r>
              <w:rPr>
                <w:rFonts w:ascii="CMU Concrete" w:hAnsi="CMU Concrete"/>
              </w:rPr>
              <w:t xml:space="preserve"> </w:t>
            </w:r>
            <w:r>
              <w:rPr>
                <w:rFonts w:ascii="CMU Concrete" w:hAnsi="CMU Concrete" w:hint="eastAsia"/>
                <w:b/>
              </w:rPr>
              <w:t>데이터</w:t>
            </w:r>
            <w:r>
              <w:rPr>
                <w:rFonts w:ascii="CMU Concrete" w:hAnsi="CMU Concrete"/>
                <w:b/>
              </w:rPr>
              <w:t xml:space="preserve"> </w:t>
            </w:r>
            <w:r>
              <w:rPr>
                <w:rFonts w:ascii="CMU Concrete" w:hAnsi="CMU Concrete" w:hint="eastAsia"/>
                <w:b/>
              </w:rPr>
              <w:t>마이닝</w:t>
            </w:r>
            <w:r>
              <w:rPr>
                <w:rFonts w:ascii="CMU Concrete" w:hAnsi="CMU Concrete"/>
                <w:b/>
              </w:rPr>
              <w:t xml:space="preserve"> </w:t>
            </w:r>
            <w:r>
              <w:rPr>
                <w:rFonts w:ascii="CMU Concrete" w:hAnsi="CMU Concrete" w:hint="eastAsia"/>
                <w:b/>
              </w:rPr>
              <w:t>알고리즘</w:t>
            </w:r>
            <w:r>
              <w:rPr>
                <w:rFonts w:ascii="CMU Concrete" w:hAnsi="CMU Concrete"/>
                <w:b/>
              </w:rPr>
              <w:t xml:space="preserve"> (</w:t>
            </w:r>
            <w:r>
              <w:rPr>
                <w:rFonts w:ascii="CMU Concrete" w:hAnsi="CMU Concrete" w:hint="eastAsia"/>
                <w:b/>
              </w:rPr>
              <w:t>모델링</w:t>
            </w:r>
            <w:r>
              <w:rPr>
                <w:rFonts w:ascii="CMU Concrete" w:hAnsi="CMU Concrete"/>
                <w:b/>
              </w:rPr>
              <w:t xml:space="preserve"> </w:t>
            </w:r>
            <w:r>
              <w:rPr>
                <w:rFonts w:ascii="CMU Concrete" w:hAnsi="CMU Concrete" w:hint="eastAsia"/>
                <w:b/>
              </w:rPr>
              <w:t>노드</w:t>
            </w:r>
            <w:r>
              <w:rPr>
                <w:rFonts w:ascii="CMU Concrete" w:hAnsi="CMU Concrete"/>
                <w:b/>
              </w:rPr>
              <w:t>)</w:t>
            </w:r>
            <w:r>
              <w:rPr>
                <w:rFonts w:ascii="CMU Concrete" w:hAnsi="CMU Concrete" w:hint="eastAsia"/>
              </w:rPr>
              <w:t>과</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선택하고</w:t>
            </w:r>
            <w:r>
              <w:rPr>
                <w:rFonts w:ascii="CMU Concrete" w:hAnsi="CMU Concrete"/>
              </w:rPr>
              <w:t xml:space="preserve"> </w:t>
            </w:r>
            <w:r>
              <w:rPr>
                <w:rFonts w:ascii="CMU Concrete" w:hAnsi="CMU Concrete" w:hint="eastAsia"/>
              </w:rPr>
              <w:t>실행시키면</w:t>
            </w:r>
            <w:r>
              <w:rPr>
                <w:rFonts w:ascii="CMU Concrete" w:hAnsi="CMU Concrete"/>
              </w:rPr>
              <w:t xml:space="preserve"> </w:t>
            </w:r>
            <w:r>
              <w:rPr>
                <w:rFonts w:ascii="CMU Concrete" w:hAnsi="CMU Concrete" w:hint="eastAsia"/>
              </w:rPr>
              <w:t>해당되는</w:t>
            </w:r>
            <w:r>
              <w:rPr>
                <w:rFonts w:ascii="CMU Concrete" w:hAnsi="CMU Concrete"/>
              </w:rPr>
              <w:t xml:space="preserve"> </w:t>
            </w:r>
            <w:r>
              <w:rPr>
                <w:rFonts w:ascii="CMU Concrete" w:hAnsi="CMU Concrete" w:hint="eastAsia"/>
              </w:rPr>
              <w:t>모델이</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려면</w:t>
            </w:r>
            <w:r>
              <w:rPr>
                <w:rFonts w:ascii="CMU Concrete" w:hAnsi="CMU Concrete"/>
              </w:rPr>
              <w:t xml:space="preserve"> </w:t>
            </w:r>
            <w:r>
              <w:rPr>
                <w:rFonts w:ascii="CMU Concrete" w:hAnsi="CMU Concrete" w:hint="eastAsia"/>
              </w:rPr>
              <w:t>작업</w:t>
            </w:r>
            <w:r>
              <w:rPr>
                <w:rFonts w:ascii="CMU Concrete" w:hAnsi="CMU Concrete"/>
              </w:rPr>
              <w:t xml:space="preserve"> </w:t>
            </w:r>
            <w:r>
              <w:rPr>
                <w:rFonts w:ascii="CMU Concrete" w:hAnsi="CMU Concrete" w:hint="eastAsia"/>
              </w:rPr>
              <w:t>창에</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생성한</w:t>
            </w:r>
            <w:r>
              <w:rPr>
                <w:rFonts w:ascii="CMU Concrete" w:hAnsi="CMU Concrete"/>
              </w:rPr>
              <w:t xml:space="preserve"> </w:t>
            </w:r>
            <w:r>
              <w:rPr>
                <w:rFonts w:ascii="CMU Concrete" w:hAnsi="CMU Concrete" w:hint="eastAsia"/>
              </w:rPr>
              <w:t>뒤</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합니다</w:t>
            </w:r>
            <w:r>
              <w:rPr>
                <w:rFonts w:ascii="CMU Concrete" w:hAnsi="CMU Concrete"/>
              </w:rPr>
              <w:t xml:space="preserve">. </w:t>
            </w:r>
            <w:r>
              <w:rPr>
                <w:rFonts w:ascii="CMU Concrete" w:hAnsi="CMU Concrete" w:hint="eastAsia"/>
              </w:rPr>
              <w:t>생성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적합성을</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3C76D36B" w14:textId="77777777" w:rsidR="00614F98" w:rsidRDefault="00614F98">
            <w:pPr>
              <w:rPr>
                <w:rFonts w:ascii="CMU Concrete" w:hAnsi="CMU Concrete"/>
              </w:rPr>
            </w:pPr>
            <w:r>
              <w:rPr>
                <w:rFonts w:ascii="CMU Concrete" w:hAnsi="CMU Concrete" w:hint="eastAsia"/>
              </w:rPr>
              <w:t>모델그룹</w:t>
            </w:r>
            <w:r>
              <w:rPr>
                <w:rFonts w:ascii="CMU Concrete" w:hAnsi="CMU Concrete"/>
              </w:rPr>
              <w:t xml:space="preserve"> </w:t>
            </w:r>
            <w:r>
              <w:rPr>
                <w:rFonts w:ascii="CMU Concrete" w:hAnsi="CMU Concrete" w:hint="eastAsia"/>
              </w:rPr>
              <w:t>영역에</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모델파일을</w:t>
            </w:r>
            <w:r>
              <w:rPr>
                <w:rFonts w:ascii="CMU Concrete" w:hAnsi="CMU Concrete"/>
              </w:rPr>
              <w:t xml:space="preserve"> Local </w:t>
            </w:r>
            <w:r>
              <w:rPr>
                <w:rFonts w:ascii="CMU Concrete" w:hAnsi="CMU Concrete" w:hint="eastAsia"/>
              </w:rPr>
              <w:t>이나</w:t>
            </w:r>
            <w:r>
              <w:rPr>
                <w:rFonts w:ascii="CMU Concrete" w:hAnsi="CMU Concrete"/>
              </w:rPr>
              <w:t xml:space="preserve"> Server</w:t>
            </w:r>
            <w:r>
              <w:rPr>
                <w:rFonts w:ascii="CMU Concrete" w:hAnsi="CMU Concrete" w:hint="eastAsia"/>
              </w:rPr>
              <w:t>의</w:t>
            </w:r>
            <w:r>
              <w:rPr>
                <w:rFonts w:ascii="CMU Concrete" w:hAnsi="CMU Concrete"/>
              </w:rPr>
              <w:t xml:space="preserve"> </w:t>
            </w:r>
            <w:r>
              <w:rPr>
                <w:rFonts w:ascii="CMU Concrete" w:hAnsi="CMU Concrete" w:hint="eastAsia"/>
              </w:rPr>
              <w:t>폴더로</w:t>
            </w:r>
            <w:r>
              <w:rPr>
                <w:rFonts w:ascii="CMU Concrete" w:hAnsi="CMU Concrete"/>
              </w:rPr>
              <w:t xml:space="preserve"> </w:t>
            </w:r>
            <w:r>
              <w:rPr>
                <w:rFonts w:ascii="CMU Concrete" w:hAnsi="CMU Concrete" w:hint="eastAsia"/>
              </w:rPr>
              <w:t>드래그하면</w:t>
            </w:r>
            <w:r>
              <w:rPr>
                <w:rFonts w:ascii="CMU Concrete" w:hAnsi="CMU Concrete"/>
              </w:rPr>
              <w:t xml:space="preserve"> </w:t>
            </w:r>
            <w:r>
              <w:rPr>
                <w:rFonts w:ascii="CMU Concrete" w:hAnsi="CMU Concrete" w:hint="eastAsia"/>
              </w:rPr>
              <w:t>파일이</w:t>
            </w:r>
            <w:r>
              <w:rPr>
                <w:rFonts w:ascii="CMU Concrete" w:hAnsi="CMU Concrete"/>
              </w:rPr>
              <w:t xml:space="preserve"> </w:t>
            </w:r>
            <w:r>
              <w:rPr>
                <w:rFonts w:ascii="CMU Concrete" w:hAnsi="CMU Concrete" w:hint="eastAsia"/>
              </w:rPr>
              <w:t>이동하며</w:t>
            </w:r>
            <w:r>
              <w:rPr>
                <w:rFonts w:ascii="CMU Concrete" w:hAnsi="CMU Concrete"/>
              </w:rPr>
              <w:t xml:space="preserve"> </w:t>
            </w:r>
            <w:r>
              <w:rPr>
                <w:rFonts w:ascii="CMU Concrete" w:hAnsi="CMU Concrete" w:hint="eastAsia"/>
                <w:b/>
              </w:rPr>
              <w:t>광역모델화</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저장</w:t>
            </w:r>
            <w:r>
              <w:rPr>
                <w:rFonts w:ascii="CMU Concrete" w:hAnsi="CMU Concrete"/>
              </w:rPr>
              <w:t xml:space="preserve"> </w:t>
            </w:r>
            <w:r>
              <w:rPr>
                <w:rFonts w:ascii="CMU Concrete" w:hAnsi="CMU Concrete" w:hint="eastAsia"/>
              </w:rPr>
              <w:t>버튼을</w:t>
            </w:r>
            <w:r>
              <w:rPr>
                <w:rFonts w:ascii="CMU Concrete" w:hAnsi="CMU Concrete"/>
              </w:rPr>
              <w:t xml:space="preserve"> </w:t>
            </w:r>
            <w:r>
              <w:rPr>
                <w:rFonts w:ascii="CMU Concrete" w:hAnsi="CMU Concrete" w:hint="eastAsia"/>
              </w:rPr>
              <w:t>눌려</w:t>
            </w:r>
            <w:r>
              <w:rPr>
                <w:rFonts w:ascii="CMU Concrete" w:hAnsi="CMU Concrete"/>
              </w:rPr>
              <w:t xml:space="preserve"> </w:t>
            </w:r>
            <w:r>
              <w:rPr>
                <w:rFonts w:ascii="CMU Concrete" w:hAnsi="CMU Concrete" w:hint="eastAsia"/>
                <w:b/>
              </w:rPr>
              <w:t>광역모델화</w:t>
            </w:r>
            <w:r>
              <w:rPr>
                <w:rFonts w:ascii="CMU Concrete" w:hAnsi="CMU Concrete" w:hint="eastAsia"/>
              </w:rPr>
              <w:t>가</w:t>
            </w:r>
            <w:r>
              <w:rPr>
                <w:rFonts w:ascii="CMU Concrete" w:hAnsi="CMU Concrete"/>
              </w:rPr>
              <w:t xml:space="preserve"> </w:t>
            </w:r>
            <w:r>
              <w:rPr>
                <w:rFonts w:ascii="CMU Concrete" w:hAnsi="CMU Concrete" w:hint="eastAsia"/>
              </w:rPr>
              <w:t>가능합니다</w:t>
            </w:r>
            <w:r>
              <w:rPr>
                <w:rFonts w:ascii="CMU Concrete" w:hAnsi="CMU Concrete"/>
              </w:rPr>
              <w:t>.</w:t>
            </w:r>
          </w:p>
        </w:tc>
      </w:tr>
    </w:tbl>
    <w:p w14:paraId="5B1D2121" w14:textId="77777777" w:rsidR="00614F98" w:rsidRDefault="00614F98" w:rsidP="00614F98">
      <w:pPr>
        <w:rPr>
          <w:rFonts w:ascii="CMU Concrete" w:hAnsi="CMU Concrete"/>
        </w:rPr>
      </w:pPr>
    </w:p>
    <w:p w14:paraId="078CCF80" w14:textId="77777777" w:rsidR="00614F98" w:rsidRDefault="00614F98" w:rsidP="00614F98">
      <w:pPr>
        <w:rPr>
          <w:rFonts w:ascii="CMU Concrete" w:hAnsi="CMU Concrete"/>
        </w:rPr>
      </w:pPr>
    </w:p>
    <w:p w14:paraId="4001132E" w14:textId="77777777" w:rsidR="00614F98" w:rsidRDefault="00614F98" w:rsidP="00822CCC">
      <w:pPr>
        <w:pStyle w:val="000"/>
        <w:ind w:firstLine="108"/>
      </w:pPr>
      <w:bookmarkStart w:id="921" w:name="_Toc67925601"/>
      <w:r>
        <w:rPr>
          <w:rFonts w:hint="eastAsia"/>
        </w:rPr>
        <w:t>3.5.1 연관성 분석 모델 노드</w:t>
      </w:r>
      <w:bookmarkEnd w:id="921"/>
    </w:p>
    <w:tbl>
      <w:tblPr>
        <w:tblW w:w="0" w:type="auto"/>
        <w:tblLook w:val="01E0" w:firstRow="1" w:lastRow="1" w:firstColumn="1" w:lastColumn="1" w:noHBand="0" w:noVBand="0"/>
      </w:tblPr>
      <w:tblGrid>
        <w:gridCol w:w="1720"/>
        <w:gridCol w:w="7066"/>
      </w:tblGrid>
      <w:tr w:rsidR="00614F98" w14:paraId="217C6F9E" w14:textId="77777777" w:rsidTr="00614F98">
        <w:tc>
          <w:tcPr>
            <w:tcW w:w="1728" w:type="dxa"/>
            <w:vAlign w:val="center"/>
            <w:hideMark/>
          </w:tcPr>
          <w:p w14:paraId="04498F9A" w14:textId="77777777" w:rsidR="00614F98" w:rsidRDefault="00614F98" w:rsidP="00AE3A66">
            <w:pPr>
              <w:pStyle w:val="af"/>
            </w:pPr>
            <w:r>
              <w:object w:dxaOrig="1290" w:dyaOrig="1155" w14:anchorId="3EF7F68A">
                <v:shape id="_x0000_i1228" type="#_x0000_t75" style="width:64.5pt;height:57.75pt" o:ole="">
                  <v:imagedata r:id="rId787" o:title=""/>
                </v:shape>
                <o:OLEObject Type="Embed" ProgID="PBrush" ShapeID="_x0000_i1228" DrawAspect="Content" ObjectID="_1684940245" r:id="rId788"/>
              </w:object>
            </w:r>
          </w:p>
        </w:tc>
        <w:tc>
          <w:tcPr>
            <w:tcW w:w="7256" w:type="dxa"/>
            <w:vAlign w:val="center"/>
            <w:hideMark/>
          </w:tcPr>
          <w:p w14:paraId="1516A9CA" w14:textId="77777777" w:rsidR="00614F98" w:rsidRDefault="00614F98">
            <w:pPr>
              <w:rPr>
                <w:rFonts w:ascii="CMU Concrete" w:hAnsi="CMU Concrete"/>
              </w:rPr>
            </w:pPr>
            <w:r>
              <w:rPr>
                <w:rFonts w:ascii="CMU Concrete" w:hAnsi="CMU Concrete" w:hint="eastAsia"/>
              </w:rPr>
              <w:t>리소스창의</w:t>
            </w:r>
            <w:r>
              <w:rPr>
                <w:rFonts w:ascii="CMU Concrete" w:hAnsi="CMU Concrete"/>
              </w:rPr>
              <w:t xml:space="preserve"> Model</w:t>
            </w:r>
            <w:r>
              <w:rPr>
                <w:rFonts w:ascii="CMU Concrete" w:hAnsi="CMU Concrete" w:hint="eastAsia"/>
              </w:rPr>
              <w:t>윈도우에서</w:t>
            </w:r>
            <w:r>
              <w:rPr>
                <w:rFonts w:ascii="CMU Concrete" w:hAnsi="CMU Concrete"/>
              </w:rPr>
              <w:t xml:space="preserve"> </w:t>
            </w:r>
            <w:r>
              <w:rPr>
                <w:rFonts w:ascii="CMU Concrete" w:hAnsi="CMU Concrete" w:hint="eastAsia"/>
                <w:b/>
              </w:rPr>
              <w:t>연관성</w:t>
            </w:r>
            <w:r>
              <w:rPr>
                <w:rFonts w:ascii="CMU Concrete" w:hAnsi="CMU Concrete"/>
                <w:b/>
              </w:rPr>
              <w:t xml:space="preserve"> </w:t>
            </w:r>
            <w:r>
              <w:rPr>
                <w:rFonts w:ascii="CMU Concrete" w:hAnsi="CMU Concrete" w:hint="eastAsia"/>
                <w:b/>
              </w:rPr>
              <w:t>분석</w:t>
            </w:r>
            <w:r>
              <w:rPr>
                <w:rFonts w:ascii="CMU Concrete" w:hAnsi="CMU Concrete"/>
                <w:b/>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를</w:t>
            </w:r>
            <w:r>
              <w:rPr>
                <w:rFonts w:ascii="CMU Concrete" w:hAnsi="CMU Concrete"/>
              </w:rPr>
              <w:t xml:space="preserve"> </w:t>
            </w:r>
            <w:r>
              <w:rPr>
                <w:rFonts w:ascii="CMU Concrete" w:hAnsi="CMU Concrete" w:hint="eastAsia"/>
              </w:rPr>
              <w:t>더블</w:t>
            </w:r>
            <w:r>
              <w:rPr>
                <w:rFonts w:ascii="CMU Concrete" w:hAnsi="CMU Concrete"/>
              </w:rPr>
              <w:t xml:space="preserve"> </w:t>
            </w:r>
            <w:r>
              <w:rPr>
                <w:rFonts w:ascii="CMU Concrete" w:hAnsi="CMU Concrete" w:hint="eastAsia"/>
              </w:rPr>
              <w:t>클릭하면</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3DD2D3F2"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연관성분석</w:t>
      </w:r>
      <w:r>
        <w:rPr>
          <w:color w:val="000000" w:themeColor="text1"/>
        </w:rPr>
        <w:t>.csv)</w:t>
      </w:r>
    </w:p>
    <w:p w14:paraId="5C19B2B2"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과일</w:t>
      </w:r>
      <w:r>
        <w:rPr>
          <w:rFonts w:ascii="CMU Concrete" w:hAnsi="CMU Concrete"/>
          <w:color w:val="000000" w:themeColor="text1"/>
        </w:rPr>
        <w:t xml:space="preserve"> </w:t>
      </w:r>
      <w:r>
        <w:rPr>
          <w:rFonts w:ascii="CMU Concrete" w:hAnsi="CMU Concrete" w:hint="eastAsia"/>
          <w:color w:val="000000" w:themeColor="text1"/>
        </w:rPr>
        <w:t>가게에</w:t>
      </w:r>
      <w:r>
        <w:rPr>
          <w:rFonts w:ascii="CMU Concrete" w:hAnsi="CMU Concrete"/>
          <w:color w:val="000000" w:themeColor="text1"/>
        </w:rPr>
        <w:t xml:space="preserve"> </w:t>
      </w:r>
      <w:r>
        <w:rPr>
          <w:rFonts w:ascii="CMU Concrete" w:hAnsi="CMU Concrete" w:hint="eastAsia"/>
          <w:color w:val="000000" w:themeColor="text1"/>
        </w:rPr>
        <w:t>고객이</w:t>
      </w:r>
      <w:r>
        <w:rPr>
          <w:rFonts w:ascii="CMU Concrete" w:hAnsi="CMU Concrete"/>
          <w:color w:val="000000" w:themeColor="text1"/>
        </w:rPr>
        <w:t xml:space="preserve"> </w:t>
      </w:r>
      <w:r>
        <w:rPr>
          <w:rFonts w:ascii="CMU Concrete" w:hAnsi="CMU Concrete" w:hint="eastAsia"/>
          <w:color w:val="000000" w:themeColor="text1"/>
        </w:rPr>
        <w:t>구입한</w:t>
      </w:r>
      <w:r>
        <w:rPr>
          <w:rFonts w:ascii="CMU Concrete" w:hAnsi="CMU Concrete"/>
          <w:color w:val="000000" w:themeColor="text1"/>
        </w:rPr>
        <w:t xml:space="preserve"> </w:t>
      </w:r>
      <w:r>
        <w:rPr>
          <w:rFonts w:ascii="CMU Concrete" w:hAnsi="CMU Concrete" w:hint="eastAsia"/>
          <w:color w:val="000000" w:themeColor="text1"/>
        </w:rPr>
        <w:t>과일의</w:t>
      </w:r>
      <w:r>
        <w:rPr>
          <w:rFonts w:ascii="CMU Concrete" w:hAnsi="CMU Concrete"/>
          <w:color w:val="000000" w:themeColor="text1"/>
        </w:rPr>
        <w:t xml:space="preserve"> </w:t>
      </w:r>
      <w:r>
        <w:rPr>
          <w:rFonts w:ascii="CMU Concrete" w:hAnsi="CMU Concrete" w:hint="eastAsia"/>
          <w:color w:val="000000" w:themeColor="text1"/>
        </w:rPr>
        <w:t>정보가</w:t>
      </w:r>
      <w:r>
        <w:rPr>
          <w:rFonts w:ascii="CMU Concrete" w:hAnsi="CMU Concrete"/>
          <w:color w:val="000000" w:themeColor="text1"/>
        </w:rPr>
        <w:t xml:space="preserve"> </w:t>
      </w:r>
      <w:r>
        <w:rPr>
          <w:rFonts w:ascii="CMU Concrete" w:hAnsi="CMU Concrete" w:hint="eastAsia"/>
          <w:color w:val="000000" w:themeColor="text1"/>
        </w:rPr>
        <w:t>아래와</w:t>
      </w:r>
      <w:r>
        <w:rPr>
          <w:rFonts w:ascii="CMU Concrete" w:hAnsi="CMU Concrete"/>
          <w:color w:val="000000" w:themeColor="text1"/>
        </w:rPr>
        <w:t xml:space="preserve"> </w:t>
      </w:r>
      <w:r>
        <w:rPr>
          <w:rFonts w:ascii="CMU Concrete" w:hAnsi="CMU Concrete" w:hint="eastAsia"/>
          <w:color w:val="000000" w:themeColor="text1"/>
        </w:rPr>
        <w:t>같을</w:t>
      </w:r>
      <w:r>
        <w:rPr>
          <w:rFonts w:ascii="CMU Concrete" w:hAnsi="CMU Concrete"/>
          <w:color w:val="000000" w:themeColor="text1"/>
        </w:rPr>
        <w:t xml:space="preserve"> </w:t>
      </w:r>
      <w:r>
        <w:rPr>
          <w:rFonts w:ascii="CMU Concrete" w:hAnsi="CMU Concrete" w:hint="eastAsia"/>
          <w:color w:val="000000" w:themeColor="text1"/>
        </w:rPr>
        <w:t>때</w:t>
      </w:r>
      <w:r>
        <w:rPr>
          <w:rFonts w:ascii="CMU Concrete" w:hAnsi="CMU Concrete"/>
          <w:color w:val="000000" w:themeColor="text1"/>
        </w:rPr>
        <w:t xml:space="preserve"> </w:t>
      </w:r>
      <w:r>
        <w:rPr>
          <w:rFonts w:ascii="CMU Concrete" w:hAnsi="CMU Concrete" w:hint="eastAsia"/>
          <w:color w:val="000000" w:themeColor="text1"/>
        </w:rPr>
        <w:t>과일</w:t>
      </w:r>
      <w:r>
        <w:rPr>
          <w:rFonts w:ascii="CMU Concrete" w:hAnsi="CMU Concrete"/>
          <w:color w:val="000000" w:themeColor="text1"/>
        </w:rPr>
        <w:t xml:space="preserve"> </w:t>
      </w:r>
      <w:r>
        <w:rPr>
          <w:rFonts w:ascii="CMU Concrete" w:hAnsi="CMU Concrete" w:hint="eastAsia"/>
          <w:color w:val="000000" w:themeColor="text1"/>
        </w:rPr>
        <w:t>선호에</w:t>
      </w:r>
      <w:r>
        <w:rPr>
          <w:rFonts w:ascii="CMU Concrete" w:hAnsi="CMU Concrete"/>
          <w:color w:val="000000" w:themeColor="text1"/>
        </w:rPr>
        <w:t xml:space="preserve"> </w:t>
      </w:r>
      <w:r>
        <w:rPr>
          <w:rFonts w:ascii="CMU Concrete" w:hAnsi="CMU Concrete" w:hint="eastAsia"/>
          <w:color w:val="000000" w:themeColor="text1"/>
        </w:rPr>
        <w:t>따른</w:t>
      </w:r>
      <w:r>
        <w:rPr>
          <w:rFonts w:ascii="CMU Concrete" w:hAnsi="CMU Concrete"/>
          <w:color w:val="000000" w:themeColor="text1"/>
        </w:rPr>
        <w:t xml:space="preserve"> </w:t>
      </w:r>
      <w:r>
        <w:rPr>
          <w:rFonts w:ascii="CMU Concrete" w:hAnsi="CMU Concrete" w:hint="eastAsia"/>
          <w:color w:val="000000" w:themeColor="text1"/>
        </w:rPr>
        <w:t>규칙</w:t>
      </w:r>
      <w:r>
        <w:rPr>
          <w:rFonts w:ascii="CMU Concrete" w:hAnsi="CMU Concrete"/>
          <w:color w:val="000000" w:themeColor="text1"/>
        </w:rPr>
        <w:t xml:space="preserve"> </w:t>
      </w:r>
      <w:r>
        <w:rPr>
          <w:rFonts w:ascii="CMU Concrete" w:hAnsi="CMU Concrete" w:hint="eastAsia"/>
          <w:color w:val="000000" w:themeColor="text1"/>
        </w:rPr>
        <w:t>탐사를</w:t>
      </w:r>
      <w:r>
        <w:rPr>
          <w:rFonts w:ascii="CMU Concrete" w:hAnsi="CMU Concrete"/>
          <w:color w:val="000000" w:themeColor="text1"/>
        </w:rPr>
        <w:t xml:space="preserve"> </w:t>
      </w:r>
      <w:r>
        <w:rPr>
          <w:rFonts w:ascii="CMU Concrete" w:hAnsi="CMU Concrete" w:hint="eastAsia"/>
          <w:color w:val="000000" w:themeColor="text1"/>
        </w:rPr>
        <w:t>연관성</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기법을</w:t>
      </w:r>
      <w:r>
        <w:rPr>
          <w:rFonts w:ascii="CMU Concrete" w:hAnsi="CMU Concrete"/>
          <w:color w:val="000000" w:themeColor="text1"/>
        </w:rPr>
        <w:t xml:space="preserve"> </w:t>
      </w:r>
      <w:r>
        <w:rPr>
          <w:rFonts w:ascii="CMU Concrete" w:hAnsi="CMU Concrete" w:hint="eastAsia"/>
          <w:color w:val="000000" w:themeColor="text1"/>
        </w:rPr>
        <w:t>활용하여</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60E930F3" w14:textId="77777777" w:rsidR="00614F98" w:rsidRDefault="00614F98" w:rsidP="00614F98">
      <w:pPr>
        <w:pStyle w:val="11"/>
        <w:jc w:val="center"/>
        <w:rPr>
          <w:color w:val="000000" w:themeColor="text1"/>
        </w:rPr>
      </w:pPr>
      <w:r>
        <w:rPr>
          <w:noProof/>
          <w:color w:val="000000" w:themeColor="text1"/>
        </w:rPr>
        <w:drawing>
          <wp:inline distT="0" distB="0" distL="0" distR="0" wp14:anchorId="49B9DEA1" wp14:editId="5C88D693">
            <wp:extent cx="4295775" cy="2295525"/>
            <wp:effectExtent l="19050" t="19050" r="28575" b="28575"/>
            <wp:docPr id="247" name="그림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789">
                      <a:extLst>
                        <a:ext uri="{28A0092B-C50C-407E-A947-70E740481C1C}">
                          <a14:useLocalDpi xmlns:a14="http://schemas.microsoft.com/office/drawing/2010/main" val="0"/>
                        </a:ext>
                      </a:extLst>
                    </a:blip>
                    <a:srcRect l="1605" t="14470" r="36179" b="26421"/>
                    <a:stretch>
                      <a:fillRect/>
                    </a:stretch>
                  </pic:blipFill>
                  <pic:spPr bwMode="auto">
                    <a:xfrm>
                      <a:off x="0" y="0"/>
                      <a:ext cx="4295775" cy="2295525"/>
                    </a:xfrm>
                    <a:prstGeom prst="rect">
                      <a:avLst/>
                    </a:prstGeom>
                    <a:noFill/>
                    <a:ln w="9525" cmpd="sng">
                      <a:solidFill>
                        <a:srgbClr val="000000"/>
                      </a:solidFill>
                      <a:miter lim="800000"/>
                      <a:headEnd/>
                      <a:tailEnd/>
                    </a:ln>
                    <a:effectLst/>
                  </pic:spPr>
                </pic:pic>
              </a:graphicData>
            </a:graphic>
          </wp:inline>
        </w:drawing>
      </w:r>
    </w:p>
    <w:p w14:paraId="6D07D5C2" w14:textId="77777777" w:rsidR="00614F98" w:rsidRDefault="00614F98" w:rsidP="00614F98">
      <w:pPr>
        <w:pStyle w:val="11"/>
      </w:pPr>
    </w:p>
    <w:p w14:paraId="60A05A80" w14:textId="77777777" w:rsidR="00614F98" w:rsidRDefault="00614F98" w:rsidP="00614F98">
      <w:pPr>
        <w:pStyle w:val="11"/>
      </w:pPr>
      <w:r>
        <w:rPr>
          <w:rFonts w:hint="eastAsia"/>
        </w:rPr>
        <w:t>연관성</w:t>
      </w:r>
      <w:r>
        <w:t xml:space="preserve"> </w:t>
      </w:r>
      <w:r>
        <w:rPr>
          <w:rFonts w:hint="eastAsia"/>
        </w:rPr>
        <w:t>분석</w:t>
      </w:r>
      <w:r>
        <w:t xml:space="preserve"> </w:t>
      </w:r>
      <w:r>
        <w:rPr>
          <w:rFonts w:hint="eastAsia"/>
        </w:rPr>
        <w:t>수행</w:t>
      </w:r>
      <w:r>
        <w:t xml:space="preserve"> </w:t>
      </w:r>
      <w:r>
        <w:rPr>
          <w:rFonts w:hint="eastAsia"/>
        </w:rPr>
        <w:t>기본정보</w:t>
      </w:r>
    </w:p>
    <w:p w14:paraId="02BCD76A" w14:textId="77777777" w:rsidR="00614F98" w:rsidRDefault="00614F98" w:rsidP="00614F98">
      <w:pPr>
        <w:pStyle w:val="p2"/>
        <w:rPr>
          <w:rFonts w:ascii="CMU Concrete" w:hAnsi="CMU Concrete"/>
        </w:rPr>
      </w:pP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선택된</w:t>
      </w:r>
      <w:r>
        <w:rPr>
          <w:rFonts w:ascii="CMU Concrete" w:hAnsi="CMU Concrete"/>
        </w:rPr>
        <w:t xml:space="preserve"> </w:t>
      </w:r>
      <w:r>
        <w:rPr>
          <w:rFonts w:ascii="CMU Concrete" w:hAnsi="CMU Concrete" w:hint="eastAsia"/>
        </w:rPr>
        <w:t>옵션</w:t>
      </w:r>
      <w:r>
        <w:rPr>
          <w:rFonts w:ascii="CMU Concrete" w:hAnsi="CMU Concrete"/>
        </w:rPr>
        <w:t>(</w:t>
      </w:r>
      <w:r>
        <w:rPr>
          <w:rFonts w:ascii="CMU Concrete" w:hAnsi="CMU Concrete" w:hint="eastAsia"/>
        </w:rPr>
        <w:t>최소</w:t>
      </w:r>
      <w:r>
        <w:rPr>
          <w:rFonts w:ascii="CMU Concrete" w:hAnsi="CMU Concrete"/>
        </w:rPr>
        <w:t xml:space="preserve"> </w:t>
      </w:r>
      <w:r>
        <w:rPr>
          <w:rFonts w:ascii="CMU Concrete" w:hAnsi="CMU Concrete" w:hint="eastAsia"/>
        </w:rPr>
        <w:t>지지도</w:t>
      </w:r>
      <w:r>
        <w:rPr>
          <w:rFonts w:ascii="CMU Concrete" w:hAnsi="CMU Concrete"/>
        </w:rPr>
        <w:t xml:space="preserve">, </w:t>
      </w:r>
      <w:r>
        <w:rPr>
          <w:rFonts w:ascii="CMU Concrete" w:hAnsi="CMU Concrete" w:hint="eastAsia"/>
        </w:rPr>
        <w:t>아이템</w:t>
      </w:r>
      <w:r>
        <w:rPr>
          <w:rFonts w:ascii="CMU Concrete" w:hAnsi="CMU Concrete"/>
        </w:rPr>
        <w:t xml:space="preserve"> </w:t>
      </w:r>
      <w:r>
        <w:rPr>
          <w:rFonts w:ascii="CMU Concrete" w:hAnsi="CMU Concrete" w:hint="eastAsia"/>
        </w:rPr>
        <w:t>셋</w:t>
      </w:r>
      <w:r>
        <w:rPr>
          <w:rFonts w:ascii="CMU Concrete" w:hAnsi="CMU Concrete"/>
        </w:rPr>
        <w:t xml:space="preserve"> </w:t>
      </w:r>
      <w:r>
        <w:rPr>
          <w:rFonts w:ascii="CMU Concrete" w:hAnsi="CMU Concrete" w:hint="eastAsia"/>
        </w:rPr>
        <w:t>크기</w:t>
      </w:r>
      <w:r>
        <w:rPr>
          <w:rFonts w:ascii="CMU Concrete" w:hAnsi="CMU Concrete"/>
        </w:rPr>
        <w:t xml:space="preserve">, </w:t>
      </w:r>
      <w:r>
        <w:rPr>
          <w:rFonts w:ascii="CMU Concrete" w:hAnsi="CMU Concrete" w:hint="eastAsia"/>
        </w:rPr>
        <w:t>최소</w:t>
      </w:r>
      <w:r>
        <w:rPr>
          <w:rFonts w:ascii="CMU Concrete" w:hAnsi="CMU Concrete"/>
        </w:rPr>
        <w:t xml:space="preserve"> </w:t>
      </w:r>
      <w:r>
        <w:rPr>
          <w:rFonts w:ascii="CMU Concrete" w:hAnsi="CMU Concrete" w:hint="eastAsia"/>
        </w:rPr>
        <w:t>신뢰도</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와</w:t>
      </w:r>
      <w:r>
        <w:rPr>
          <w:rFonts w:ascii="CMU Concrete" w:hAnsi="CMU Concrete"/>
        </w:rPr>
        <w:t xml:space="preserve"> </w:t>
      </w:r>
      <w:r>
        <w:rPr>
          <w:rFonts w:ascii="CMU Concrete" w:hAnsi="CMU Concrete" w:hint="eastAsia"/>
        </w:rPr>
        <w:t>생성</w:t>
      </w:r>
      <w:r>
        <w:rPr>
          <w:rFonts w:ascii="CMU Concrete" w:hAnsi="CMU Concrete"/>
        </w:rPr>
        <w:t xml:space="preserve"> </w:t>
      </w:r>
      <w:r>
        <w:rPr>
          <w:rFonts w:ascii="CMU Concrete" w:hAnsi="CMU Concrete" w:hint="eastAsia"/>
        </w:rPr>
        <w:t>셋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14:paraId="21A0BB1A" w14:textId="77777777" w:rsidR="00614F98" w:rsidRDefault="00614F98" w:rsidP="00614F98">
      <w:pPr>
        <w:pStyle w:val="11"/>
      </w:pPr>
      <w:r>
        <w:rPr>
          <w:rFonts w:hint="eastAsia"/>
        </w:rPr>
        <w:t>생성된</w:t>
      </w:r>
      <w:r>
        <w:t xml:space="preserve"> Sets</w:t>
      </w:r>
    </w:p>
    <w:p w14:paraId="2E3693C3" w14:textId="77777777" w:rsidR="00614F98" w:rsidRDefault="00614F98" w:rsidP="00614F98">
      <w:pPr>
        <w:pStyle w:val="p2"/>
        <w:rPr>
          <w:rFonts w:ascii="CMU Concrete" w:hAnsi="CMU Concrete"/>
        </w:rPr>
      </w:pPr>
      <w:r>
        <w:rPr>
          <w:rFonts w:ascii="CMU Concrete" w:hAnsi="CMU Concrete" w:hint="eastAsia"/>
        </w:rPr>
        <w:t>연관성분석으로</w:t>
      </w:r>
      <w:r>
        <w:rPr>
          <w:rFonts w:ascii="CMU Concrete" w:hAnsi="CMU Concrete"/>
        </w:rPr>
        <w:t xml:space="preserve"> </w:t>
      </w:r>
      <w:r>
        <w:rPr>
          <w:rFonts w:ascii="CMU Concrete" w:hAnsi="CMU Concrete" w:hint="eastAsia"/>
        </w:rPr>
        <w:t>생성된</w:t>
      </w:r>
      <w:r>
        <w:rPr>
          <w:rFonts w:ascii="CMU Concrete" w:hAnsi="CMU Concrete"/>
        </w:rPr>
        <w:t xml:space="preserve"> Frequent Item Set</w:t>
      </w:r>
      <w:r>
        <w:rPr>
          <w:rFonts w:ascii="CMU Concrete" w:hAnsi="CMU Concrete" w:hint="eastAsia"/>
        </w:rPr>
        <w:t>으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거래내역에서</w:t>
      </w:r>
      <w:r>
        <w:rPr>
          <w:rFonts w:ascii="CMU Concrete" w:hAnsi="CMU Concrete"/>
        </w:rPr>
        <w:t xml:space="preserve"> </w:t>
      </w:r>
      <w:r>
        <w:rPr>
          <w:rFonts w:ascii="CMU Concrete" w:hAnsi="CMU Concrete" w:hint="eastAsia"/>
        </w:rPr>
        <w:t>아이템들의</w:t>
      </w:r>
      <w:r>
        <w:rPr>
          <w:rFonts w:ascii="CMU Concrete" w:hAnsi="CMU Concrete"/>
        </w:rPr>
        <w:t xml:space="preserve"> </w:t>
      </w:r>
      <w:r>
        <w:rPr>
          <w:rFonts w:ascii="CMU Concrete" w:hAnsi="CMU Concrete" w:hint="eastAsia"/>
        </w:rPr>
        <w:t>조합을</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14:paraId="7ECF7CF9" w14:textId="77777777" w:rsidR="00614F98" w:rsidRDefault="00614F98" w:rsidP="00614F98">
      <w:pPr>
        <w:pStyle w:val="p2"/>
        <w:ind w:left="0"/>
        <w:rPr>
          <w:rFonts w:ascii="CMU Concrete" w:hAnsi="CMU Concrete"/>
        </w:rPr>
      </w:pPr>
    </w:p>
    <w:p w14:paraId="78FA5430" w14:textId="77777777" w:rsidR="00614F98" w:rsidRDefault="00614F98" w:rsidP="00AE3A66">
      <w:pPr>
        <w:pStyle w:val="af"/>
      </w:pPr>
      <w:r>
        <w:rPr>
          <w:noProof/>
        </w:rPr>
        <w:drawing>
          <wp:inline distT="0" distB="0" distL="0" distR="0" wp14:anchorId="32656918" wp14:editId="089CBCFE">
            <wp:extent cx="3019425" cy="1647825"/>
            <wp:effectExtent l="0" t="0" r="9525" b="9525"/>
            <wp:docPr id="246" name="그림 246" descr="modeling_apriori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8" descr="modeling_aprioriset"/>
                    <pic:cNvPicPr>
                      <a:picLocks noChangeAspect="1" noChangeArrowheads="1"/>
                    </pic:cNvPicPr>
                  </pic:nvPicPr>
                  <pic:blipFill>
                    <a:blip r:embed="rId790">
                      <a:extLst>
                        <a:ext uri="{28A0092B-C50C-407E-A947-70E740481C1C}">
                          <a14:useLocalDpi xmlns:a14="http://schemas.microsoft.com/office/drawing/2010/main" val="0"/>
                        </a:ext>
                      </a:extLst>
                    </a:blip>
                    <a:srcRect r="7957" b="11894"/>
                    <a:stretch>
                      <a:fillRect/>
                    </a:stretch>
                  </pic:blipFill>
                  <pic:spPr bwMode="auto">
                    <a:xfrm>
                      <a:off x="0" y="0"/>
                      <a:ext cx="3019425" cy="1647825"/>
                    </a:xfrm>
                    <a:prstGeom prst="rect">
                      <a:avLst/>
                    </a:prstGeom>
                    <a:noFill/>
                    <a:ln>
                      <a:noFill/>
                    </a:ln>
                  </pic:spPr>
                </pic:pic>
              </a:graphicData>
            </a:graphic>
          </wp:inline>
        </w:drawing>
      </w:r>
    </w:p>
    <w:p w14:paraId="367CBFD5" w14:textId="77777777" w:rsidR="00614F98" w:rsidRDefault="00614F98" w:rsidP="00AE3A66">
      <w:pPr>
        <w:pStyle w:val="af"/>
      </w:pPr>
    </w:p>
    <w:p w14:paraId="6AD814BC" w14:textId="77777777" w:rsidR="00614F98" w:rsidRDefault="00614F98" w:rsidP="00614F98">
      <w:pPr>
        <w:pStyle w:val="11"/>
      </w:pPr>
      <w:r>
        <w:rPr>
          <w:rFonts w:hint="eastAsia"/>
        </w:rPr>
        <w:t>생성된</w:t>
      </w:r>
      <w:r>
        <w:t xml:space="preserve"> </w:t>
      </w:r>
      <w:r>
        <w:rPr>
          <w:rFonts w:hint="eastAsia"/>
        </w:rPr>
        <w:t>규칙</w:t>
      </w:r>
    </w:p>
    <w:p w14:paraId="7EA05FA3" w14:textId="77777777" w:rsidR="00614F98" w:rsidRDefault="00614F98" w:rsidP="00614F98">
      <w:pPr>
        <w:pStyle w:val="11"/>
      </w:pPr>
    </w:p>
    <w:p w14:paraId="6981ED6B" w14:textId="77777777" w:rsidR="00614F98" w:rsidRDefault="00614F98" w:rsidP="00AE3A66">
      <w:pPr>
        <w:pStyle w:val="af"/>
      </w:pPr>
      <w:r>
        <w:rPr>
          <w:noProof/>
        </w:rPr>
        <mc:AlternateContent>
          <mc:Choice Requires="wps">
            <w:drawing>
              <wp:anchor distT="0" distB="0" distL="114300" distR="114300" simplePos="0" relativeHeight="251618304" behindDoc="0" locked="0" layoutInCell="1" allowOverlap="1" wp14:anchorId="26B0ABB2" wp14:editId="000B0BDB">
                <wp:simplePos x="0" y="0"/>
                <wp:positionH relativeFrom="margin">
                  <wp:posOffset>-635</wp:posOffset>
                </wp:positionH>
                <wp:positionV relativeFrom="paragraph">
                  <wp:posOffset>240030</wp:posOffset>
                </wp:positionV>
                <wp:extent cx="4322445" cy="130810"/>
                <wp:effectExtent l="0" t="0" r="20955" b="21590"/>
                <wp:wrapNone/>
                <wp:docPr id="1038" name="직사각형 1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22445" cy="130810"/>
                        </a:xfrm>
                        <a:prstGeom prst="rect">
                          <a:avLst/>
                        </a:prstGeom>
                        <a:noFill/>
                        <a:ln w="25400">
                          <a:solidFill>
                            <a:srgbClr val="FF0000"/>
                          </a:solidFill>
                          <a:miter lim="800000"/>
                          <a:headEnd/>
                          <a:tailEnd/>
                        </a:ln>
                      </wps:spPr>
                      <wps:bodyPr wrap="none" anchor="ctr"/>
                    </wps:wsp>
                  </a:graphicData>
                </a:graphic>
                <wp14:sizeRelH relativeFrom="margin">
                  <wp14:pctWidth>0</wp14:pctWidth>
                </wp14:sizeRelH>
                <wp14:sizeRelV relativeFrom="margin">
                  <wp14:pctHeight>0</wp14:pctHeight>
                </wp14:sizeRelV>
              </wp:anchor>
            </w:drawing>
          </mc:Choice>
          <mc:Fallback>
            <w:pict>
              <v:rect w14:anchorId="5C934340" id="직사각형 1038" o:spid="_x0000_s1026" style="position:absolute;left:0;text-align:left;margin-left:-.05pt;margin-top:18.9pt;width:340.35pt;height:10.3pt;z-index:25161830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" filled="f" strokecolor="red" strokeweight="2pt">
                <w10:wrap anchorx="margin"/>
              </v:rect>
            </w:pict>
          </mc:Fallback>
        </mc:AlternateContent>
      </w:r>
      <w:r>
        <w:rPr>
          <w:noProof/>
        </w:rPr>
        <w:drawing>
          <wp:inline distT="0" distB="0" distL="0" distR="0" wp14:anchorId="35924E5F" wp14:editId="42D29126">
            <wp:extent cx="4295775" cy="2286000"/>
            <wp:effectExtent l="0" t="0" r="9525" b="0"/>
            <wp:docPr id="245" name="그림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295775" cy="2286000"/>
                    </a:xfrm>
                    <a:prstGeom prst="rect">
                      <a:avLst/>
                    </a:prstGeom>
                    <a:noFill/>
                    <a:ln>
                      <a:noFill/>
                    </a:ln>
                  </pic:spPr>
                </pic:pic>
              </a:graphicData>
            </a:graphic>
          </wp:inline>
        </w:drawing>
      </w:r>
    </w:p>
    <w:p w14:paraId="387E0FCB" w14:textId="77777777" w:rsidR="00614F98" w:rsidRDefault="00614F98" w:rsidP="00AE3A66">
      <w:pPr>
        <w:pStyle w:val="af"/>
      </w:pPr>
    </w:p>
    <w:p w14:paraId="5730A421" w14:textId="77777777" w:rsidR="00614F98" w:rsidRDefault="00614F98" w:rsidP="00614F98">
      <w:pPr>
        <w:pStyle w:val="p2"/>
        <w:rPr>
          <w:rFonts w:ascii="CMU Concrete" w:hAnsi="CMU Concrete"/>
        </w:rPr>
      </w:pPr>
      <w:r>
        <w:rPr>
          <w:rFonts w:ascii="CMU Concrete" w:hAnsi="CMU Concrete"/>
        </w:rPr>
        <w:t xml:space="preserve">(1) </w:t>
      </w:r>
      <w:r>
        <w:rPr>
          <w:rFonts w:ascii="CMU Concrete" w:hAnsi="CMU Concrete" w:hint="eastAsia"/>
        </w:rPr>
        <w:t>연관규칙</w:t>
      </w:r>
    </w:p>
    <w:p w14:paraId="00156779" w14:textId="77777777" w:rsidR="00614F98" w:rsidRDefault="00614F98" w:rsidP="00614F98">
      <w:pPr>
        <w:pStyle w:val="p4"/>
        <w:ind w:left="200" w:right="200"/>
      </w:pPr>
      <w:r>
        <w:t xml:space="preserve">[A-&gt;B] </w:t>
      </w:r>
      <w:r>
        <w:rPr>
          <w:rFonts w:hint="eastAsia"/>
        </w:rPr>
        <w:t>연관규칙은</w:t>
      </w:r>
      <w:r>
        <w:t xml:space="preserve"> "</w:t>
      </w:r>
      <w:r>
        <w:rPr>
          <w:rFonts w:hint="eastAsia"/>
        </w:rPr>
        <w:t>상품</w:t>
      </w:r>
      <w:r>
        <w:t xml:space="preserve"> A</w:t>
      </w:r>
      <w:r>
        <w:rPr>
          <w:rFonts w:hint="eastAsia"/>
        </w:rPr>
        <w:t>가</w:t>
      </w:r>
      <w:r>
        <w:t xml:space="preserve"> </w:t>
      </w:r>
      <w:r>
        <w:rPr>
          <w:rFonts w:hint="eastAsia"/>
        </w:rPr>
        <w:t>구매된</w:t>
      </w:r>
      <w:r>
        <w:t xml:space="preserve"> </w:t>
      </w:r>
      <w:r>
        <w:rPr>
          <w:rFonts w:hint="eastAsia"/>
        </w:rPr>
        <w:t>경우는</w:t>
      </w:r>
      <w:r>
        <w:t xml:space="preserve"> </w:t>
      </w:r>
      <w:r>
        <w:rPr>
          <w:rFonts w:hint="eastAsia"/>
        </w:rPr>
        <w:t>상품</w:t>
      </w:r>
      <w:r>
        <w:t xml:space="preserve"> B</w:t>
      </w:r>
      <w:r>
        <w:rPr>
          <w:rFonts w:hint="eastAsia"/>
        </w:rPr>
        <w:t>도</w:t>
      </w:r>
      <w:r>
        <w:t xml:space="preserve"> </w:t>
      </w:r>
      <w:r>
        <w:rPr>
          <w:rFonts w:hint="eastAsia"/>
        </w:rPr>
        <w:t>구매된다</w:t>
      </w:r>
      <w:r>
        <w:t xml:space="preserve">." </w:t>
      </w:r>
      <w:r>
        <w:rPr>
          <w:rFonts w:hint="eastAsia"/>
        </w:rPr>
        <w:t>라고</w:t>
      </w:r>
      <w:r>
        <w:t xml:space="preserve"> </w:t>
      </w:r>
      <w:r>
        <w:rPr>
          <w:rFonts w:hint="eastAsia"/>
        </w:rPr>
        <w:t>해석됩니다</w:t>
      </w:r>
      <w:r>
        <w:t xml:space="preserve">. </w:t>
      </w:r>
    </w:p>
    <w:p w14:paraId="502F4C7F" w14:textId="77777777" w:rsidR="00614F98" w:rsidRDefault="00614F98" w:rsidP="00614F98">
      <w:pPr>
        <w:ind w:firstLineChars="100" w:firstLine="200"/>
        <w:rPr>
          <w:color w:val="000000" w:themeColor="text1"/>
        </w:rPr>
      </w:pPr>
      <w:r>
        <w:rPr>
          <w:rFonts w:hint="eastAsia"/>
          <w:color w:val="000000" w:themeColor="text1"/>
        </w:rPr>
        <w:t>예시) “사과와 배를 선택한 사람은 감을 선택한다”라고 해석합니다.</w:t>
      </w:r>
    </w:p>
    <w:p w14:paraId="41967F2D" w14:textId="77777777" w:rsidR="00614F98" w:rsidRDefault="00614F98" w:rsidP="00614F98">
      <w:pPr>
        <w:pStyle w:val="p2"/>
        <w:rPr>
          <w:rFonts w:ascii="CMU Concrete" w:hAnsi="CMU Concrete"/>
        </w:rPr>
      </w:pPr>
      <w:r>
        <w:rPr>
          <w:rFonts w:ascii="CMU Concrete" w:hAnsi="CMU Concrete"/>
        </w:rPr>
        <w:t xml:space="preserve">(2) </w:t>
      </w:r>
      <w:r>
        <w:rPr>
          <w:rFonts w:ascii="CMU Concrete" w:hAnsi="CMU Concrete" w:hint="eastAsia"/>
        </w:rPr>
        <w:t>아이템</w:t>
      </w:r>
      <w:r>
        <w:rPr>
          <w:rFonts w:ascii="CMU Concrete" w:hAnsi="CMU Concrete"/>
        </w:rPr>
        <w:t xml:space="preserve"> </w:t>
      </w:r>
      <w:r>
        <w:rPr>
          <w:rFonts w:ascii="CMU Concrete" w:hAnsi="CMU Concrete" w:hint="eastAsia"/>
        </w:rPr>
        <w:t>수</w:t>
      </w:r>
    </w:p>
    <w:p w14:paraId="4599BD0F" w14:textId="77777777" w:rsidR="00614F98" w:rsidRDefault="00614F98" w:rsidP="00614F98">
      <w:pPr>
        <w:pStyle w:val="p4"/>
        <w:ind w:left="200" w:right="200"/>
      </w:pPr>
      <w:r>
        <w:rPr>
          <w:rFonts w:hint="eastAsia"/>
        </w:rPr>
        <w:t>연관성을</w:t>
      </w:r>
      <w:r>
        <w:t xml:space="preserve"> </w:t>
      </w:r>
      <w:r>
        <w:rPr>
          <w:rFonts w:hint="eastAsia"/>
        </w:rPr>
        <w:t>정의한</w:t>
      </w:r>
      <w:r>
        <w:t xml:space="preserve"> </w:t>
      </w:r>
      <w:r>
        <w:rPr>
          <w:rFonts w:hint="eastAsia"/>
        </w:rPr>
        <w:t>전체</w:t>
      </w:r>
      <w:r>
        <w:t xml:space="preserve"> </w:t>
      </w:r>
      <w:r>
        <w:rPr>
          <w:rFonts w:hint="eastAsia"/>
        </w:rPr>
        <w:t>아이템</w:t>
      </w:r>
      <w:r>
        <w:t xml:space="preserve"> </w:t>
      </w:r>
      <w:r>
        <w:rPr>
          <w:rFonts w:hint="eastAsia"/>
        </w:rPr>
        <w:t>수를</w:t>
      </w:r>
      <w:r>
        <w:t xml:space="preserve"> </w:t>
      </w:r>
      <w:r>
        <w:rPr>
          <w:rFonts w:hint="eastAsia"/>
        </w:rPr>
        <w:t>나타냅니다</w:t>
      </w:r>
      <w:r>
        <w:t xml:space="preserve">. </w:t>
      </w:r>
    </w:p>
    <w:p w14:paraId="35F6CEE1" w14:textId="77777777" w:rsidR="00614F98" w:rsidRDefault="00614F98" w:rsidP="00614F98">
      <w:pPr>
        <w:pStyle w:val="p2"/>
        <w:rPr>
          <w:rFonts w:ascii="CMU Concrete" w:hAnsi="CMU Concrete"/>
        </w:rPr>
      </w:pPr>
      <w:r>
        <w:rPr>
          <w:rFonts w:ascii="CMU Concrete" w:hAnsi="CMU Concrete"/>
        </w:rPr>
        <w:t xml:space="preserve">(3) </w:t>
      </w:r>
      <w:r>
        <w:rPr>
          <w:rFonts w:ascii="CMU Concrete" w:hAnsi="CMU Concrete" w:hint="eastAsia"/>
        </w:rPr>
        <w:t>신뢰도</w:t>
      </w:r>
      <w:r>
        <w:rPr>
          <w:rFonts w:ascii="CMU Concrete" w:hAnsi="CMU Concrete"/>
        </w:rPr>
        <w:t>(%)</w:t>
      </w:r>
    </w:p>
    <w:p w14:paraId="586B4CD4" w14:textId="77777777" w:rsidR="00614F98" w:rsidRDefault="00614F98" w:rsidP="00614F98">
      <w:pPr>
        <w:pStyle w:val="p4"/>
        <w:ind w:left="200" w:right="200"/>
      </w:pPr>
      <w:r>
        <w:rPr>
          <w:rFonts w:hint="eastAsia"/>
        </w:rPr>
        <w:t>신뢰도는</w:t>
      </w:r>
      <w:r>
        <w:t xml:space="preserve"> </w:t>
      </w:r>
      <w:r>
        <w:rPr>
          <w:rFonts w:hint="eastAsia"/>
        </w:rPr>
        <w:t>항목</w:t>
      </w:r>
      <w:r>
        <w:t>A</w:t>
      </w:r>
      <w:r>
        <w:rPr>
          <w:rFonts w:hint="eastAsia"/>
        </w:rPr>
        <w:t>를</w:t>
      </w:r>
      <w:r>
        <w:t xml:space="preserve"> </w:t>
      </w:r>
      <w:r>
        <w:rPr>
          <w:rFonts w:hint="eastAsia"/>
        </w:rPr>
        <w:t>포함하는</w:t>
      </w:r>
      <w:r>
        <w:t xml:space="preserve"> </w:t>
      </w:r>
      <w:r>
        <w:rPr>
          <w:rFonts w:hint="eastAsia"/>
        </w:rPr>
        <w:t>거래에서</w:t>
      </w:r>
      <w:r>
        <w:t xml:space="preserve"> </w:t>
      </w:r>
      <w:r>
        <w:rPr>
          <w:rFonts w:hint="eastAsia"/>
        </w:rPr>
        <w:t>항목</w:t>
      </w:r>
      <w:r>
        <w:t>B</w:t>
      </w:r>
      <w:r>
        <w:rPr>
          <w:rFonts w:hint="eastAsia"/>
        </w:rPr>
        <w:t>가</w:t>
      </w:r>
      <w:r>
        <w:t xml:space="preserve"> </w:t>
      </w:r>
      <w:r>
        <w:rPr>
          <w:rFonts w:hint="eastAsia"/>
        </w:rPr>
        <w:t>포함될</w:t>
      </w:r>
      <w:r>
        <w:t xml:space="preserve"> </w:t>
      </w:r>
      <w:r>
        <w:rPr>
          <w:rFonts w:hint="eastAsia"/>
        </w:rPr>
        <w:t>확률은</w:t>
      </w:r>
      <w:r>
        <w:t xml:space="preserve"> </w:t>
      </w:r>
      <w:r>
        <w:rPr>
          <w:rFonts w:hint="eastAsia"/>
        </w:rPr>
        <w:t>어느</w:t>
      </w:r>
      <w:r>
        <w:t xml:space="preserve"> </w:t>
      </w:r>
      <w:r>
        <w:rPr>
          <w:rFonts w:hint="eastAsia"/>
        </w:rPr>
        <w:t>정도인가를</w:t>
      </w:r>
      <w:r>
        <w:t xml:space="preserve"> </w:t>
      </w:r>
      <w:r>
        <w:rPr>
          <w:rFonts w:hint="eastAsia"/>
        </w:rPr>
        <w:t>나타내며</w:t>
      </w:r>
      <w:r>
        <w:t xml:space="preserve"> </w:t>
      </w:r>
      <w:r>
        <w:rPr>
          <w:rFonts w:hint="eastAsia"/>
        </w:rPr>
        <w:t>연관성의</w:t>
      </w:r>
      <w:r>
        <w:t xml:space="preserve"> </w:t>
      </w:r>
      <w:r>
        <w:rPr>
          <w:rFonts w:hint="eastAsia"/>
        </w:rPr>
        <w:t>정도를</w:t>
      </w:r>
      <w:r>
        <w:t xml:space="preserve"> </w:t>
      </w:r>
      <w:r>
        <w:rPr>
          <w:rFonts w:hint="eastAsia"/>
        </w:rPr>
        <w:t>파악할</w:t>
      </w:r>
      <w:r>
        <w:t xml:space="preserve"> </w:t>
      </w:r>
      <w:r>
        <w:rPr>
          <w:rFonts w:hint="eastAsia"/>
        </w:rPr>
        <w:t>수</w:t>
      </w:r>
      <w:r>
        <w:t xml:space="preserve"> </w:t>
      </w:r>
      <w:r>
        <w:rPr>
          <w:rFonts w:hint="eastAsia"/>
        </w:rPr>
        <w:t>있습니다</w:t>
      </w:r>
      <w:r>
        <w:t xml:space="preserve">. </w:t>
      </w:r>
    </w:p>
    <w:p w14:paraId="276F389C" w14:textId="77777777" w:rsidR="00614F98" w:rsidRDefault="00614F98" w:rsidP="00AE3A66">
      <w:pPr>
        <w:pStyle w:val="af"/>
      </w:pPr>
      <w:r>
        <w:object w:dxaOrig="5040" w:dyaOrig="720" w14:anchorId="3BFE6926">
          <v:shape id="_x0000_i1229" type="#_x0000_t75" style="width:252pt;height:36pt" o:ole="">
            <v:imagedata r:id="rId792" o:title=""/>
          </v:shape>
          <o:OLEObject Type="Embed" ProgID="Equation.3" ShapeID="_x0000_i1229" DrawAspect="Content" ObjectID="_1684940246" r:id="rId793"/>
        </w:object>
      </w:r>
    </w:p>
    <w:p w14:paraId="70DB791C" w14:textId="77777777" w:rsidR="00614F98" w:rsidRDefault="00614F98" w:rsidP="00614F98">
      <w:pPr>
        <w:pStyle w:val="p4"/>
        <w:ind w:left="200" w:right="200"/>
        <w:rPr>
          <w:color w:val="000000" w:themeColor="text1"/>
        </w:rPr>
      </w:pPr>
      <w:r>
        <w:rPr>
          <w:rFonts w:hint="eastAsia"/>
          <w:color w:val="000000" w:themeColor="text1"/>
        </w:rPr>
        <w:t>예시</w:t>
      </w:r>
      <w:r>
        <w:rPr>
          <w:color w:val="000000" w:themeColor="text1"/>
        </w:rPr>
        <w:t xml:space="preserve">) </w:t>
      </w:r>
      <w:r>
        <w:rPr>
          <w:rFonts w:hint="eastAsia"/>
          <w:color w:val="000000" w:themeColor="text1"/>
        </w:rPr>
        <w:t>사과와</w:t>
      </w:r>
      <w:r>
        <w:rPr>
          <w:color w:val="000000" w:themeColor="text1"/>
        </w:rPr>
        <w:t xml:space="preserve"> </w:t>
      </w:r>
      <w:r>
        <w:rPr>
          <w:rFonts w:hint="eastAsia"/>
          <w:color w:val="000000" w:themeColor="text1"/>
        </w:rPr>
        <w:t>배를</w:t>
      </w:r>
      <w:r>
        <w:rPr>
          <w:color w:val="000000" w:themeColor="text1"/>
        </w:rPr>
        <w:t xml:space="preserve"> </w:t>
      </w:r>
      <w:r>
        <w:rPr>
          <w:rFonts w:hint="eastAsia"/>
          <w:color w:val="000000" w:themeColor="text1"/>
        </w:rPr>
        <w:t>선택한</w:t>
      </w:r>
      <w:r>
        <w:rPr>
          <w:color w:val="000000" w:themeColor="text1"/>
        </w:rPr>
        <w:t xml:space="preserve"> </w:t>
      </w:r>
      <w:r>
        <w:rPr>
          <w:rFonts w:hint="eastAsia"/>
          <w:color w:val="000000" w:themeColor="text1"/>
        </w:rPr>
        <w:t>사람</w:t>
      </w:r>
      <w:r>
        <w:rPr>
          <w:color w:val="000000" w:themeColor="text1"/>
        </w:rPr>
        <w:t xml:space="preserve"> </w:t>
      </w:r>
      <w:r>
        <w:rPr>
          <w:rFonts w:hint="eastAsia"/>
          <w:color w:val="000000" w:themeColor="text1"/>
        </w:rPr>
        <w:t>중</w:t>
      </w:r>
      <w:r>
        <w:rPr>
          <w:color w:val="000000" w:themeColor="text1"/>
        </w:rPr>
        <w:t xml:space="preserve"> </w:t>
      </w:r>
      <w:r>
        <w:rPr>
          <w:rFonts w:hint="eastAsia"/>
          <w:color w:val="000000" w:themeColor="text1"/>
        </w:rPr>
        <w:t>감을</w:t>
      </w:r>
      <w:r>
        <w:rPr>
          <w:color w:val="000000" w:themeColor="text1"/>
        </w:rPr>
        <w:t xml:space="preserve"> </w:t>
      </w:r>
      <w:r>
        <w:rPr>
          <w:rFonts w:hint="eastAsia"/>
          <w:color w:val="000000" w:themeColor="text1"/>
        </w:rPr>
        <w:t>선택할</w:t>
      </w:r>
      <w:r>
        <w:rPr>
          <w:color w:val="000000" w:themeColor="text1"/>
        </w:rPr>
        <w:t xml:space="preserve"> </w:t>
      </w:r>
      <w:r>
        <w:rPr>
          <w:rFonts w:hint="eastAsia"/>
          <w:color w:val="000000" w:themeColor="text1"/>
        </w:rPr>
        <w:t>확률은</w:t>
      </w:r>
      <w:r>
        <w:rPr>
          <w:color w:val="000000" w:themeColor="text1"/>
        </w:rPr>
        <w:t xml:space="preserve"> 100% </w:t>
      </w:r>
      <w:r>
        <w:rPr>
          <w:rFonts w:hint="eastAsia"/>
          <w:color w:val="000000" w:themeColor="text1"/>
        </w:rPr>
        <w:t>입니다</w:t>
      </w:r>
      <w:r>
        <w:rPr>
          <w:color w:val="000000" w:themeColor="text1"/>
        </w:rPr>
        <w:t>..</w:t>
      </w:r>
    </w:p>
    <w:p w14:paraId="2EC2091B" w14:textId="77777777" w:rsidR="00614F98" w:rsidRDefault="00614F98" w:rsidP="00614F98">
      <w:pPr>
        <w:pStyle w:val="p2"/>
        <w:rPr>
          <w:rFonts w:ascii="CMU Concrete" w:hAnsi="CMU Concrete"/>
        </w:rPr>
      </w:pPr>
      <w:r>
        <w:rPr>
          <w:rFonts w:ascii="CMU Concrete" w:hAnsi="CMU Concrete"/>
        </w:rPr>
        <w:t xml:space="preserve">(4) </w:t>
      </w:r>
      <w:r>
        <w:rPr>
          <w:rFonts w:ascii="CMU Concrete" w:hAnsi="CMU Concrete" w:hint="eastAsia"/>
        </w:rPr>
        <w:t>향상도</w:t>
      </w:r>
      <w:r>
        <w:rPr>
          <w:rFonts w:ascii="CMU Concrete" w:hAnsi="CMU Concrete"/>
        </w:rPr>
        <w:t>(lift)</w:t>
      </w:r>
    </w:p>
    <w:p w14:paraId="64E413DE" w14:textId="77777777" w:rsidR="00614F98" w:rsidRDefault="00614F98" w:rsidP="00614F98">
      <w:pPr>
        <w:pStyle w:val="p4"/>
        <w:ind w:left="200" w:right="200"/>
      </w:pPr>
      <w:r>
        <w:rPr>
          <w:rFonts w:hint="eastAsia"/>
        </w:rPr>
        <w:t>항목</w:t>
      </w:r>
      <w:r>
        <w:t>A</w:t>
      </w:r>
      <w:r>
        <w:rPr>
          <w:rFonts w:hint="eastAsia"/>
        </w:rPr>
        <w:t>를</w:t>
      </w:r>
      <w:r>
        <w:t xml:space="preserve"> </w:t>
      </w:r>
      <w:r>
        <w:rPr>
          <w:rFonts w:hint="eastAsia"/>
        </w:rPr>
        <w:t>구매한</w:t>
      </w:r>
      <w:r>
        <w:t xml:space="preserve"> </w:t>
      </w:r>
      <w:r>
        <w:rPr>
          <w:rFonts w:hint="eastAsia"/>
        </w:rPr>
        <w:t>경우</w:t>
      </w:r>
      <w:r>
        <w:t xml:space="preserve"> </w:t>
      </w:r>
      <w:r>
        <w:rPr>
          <w:rFonts w:hint="eastAsia"/>
        </w:rPr>
        <w:t>그</w:t>
      </w:r>
      <w:r>
        <w:t xml:space="preserve"> </w:t>
      </w:r>
      <w:r>
        <w:rPr>
          <w:rFonts w:hint="eastAsia"/>
        </w:rPr>
        <w:t>거래가</w:t>
      </w:r>
      <w:r>
        <w:t xml:space="preserve"> </w:t>
      </w:r>
      <w:r>
        <w:rPr>
          <w:rFonts w:hint="eastAsia"/>
        </w:rPr>
        <w:t>항목</w:t>
      </w:r>
      <w:r>
        <w:t>B</w:t>
      </w:r>
      <w:r>
        <w:rPr>
          <w:rFonts w:hint="eastAsia"/>
        </w:rPr>
        <w:t>를</w:t>
      </w:r>
      <w:r>
        <w:t xml:space="preserve"> </w:t>
      </w:r>
      <w:r>
        <w:rPr>
          <w:rFonts w:hint="eastAsia"/>
        </w:rPr>
        <w:t>포함하는</w:t>
      </w:r>
      <w:r>
        <w:t xml:space="preserve"> </w:t>
      </w:r>
      <w:r>
        <w:rPr>
          <w:rFonts w:hint="eastAsia"/>
        </w:rPr>
        <w:t>경우와</w:t>
      </w:r>
      <w:r>
        <w:t xml:space="preserve"> </w:t>
      </w:r>
      <w:r>
        <w:rPr>
          <w:rFonts w:hint="eastAsia"/>
        </w:rPr>
        <w:t>항목</w:t>
      </w:r>
      <w:r>
        <w:t>B</w:t>
      </w:r>
      <w:r>
        <w:rPr>
          <w:rFonts w:hint="eastAsia"/>
        </w:rPr>
        <w:t>가</w:t>
      </w:r>
      <w:r>
        <w:t xml:space="preserve"> </w:t>
      </w:r>
      <w:r>
        <w:rPr>
          <w:rFonts w:hint="eastAsia"/>
        </w:rPr>
        <w:t>임의로</w:t>
      </w:r>
      <w:r>
        <w:t xml:space="preserve"> </w:t>
      </w:r>
      <w:r>
        <w:rPr>
          <w:rFonts w:hint="eastAsia"/>
        </w:rPr>
        <w:t>구매되는</w:t>
      </w:r>
      <w:r>
        <w:t xml:space="preserve"> </w:t>
      </w:r>
      <w:r>
        <w:rPr>
          <w:rFonts w:hint="eastAsia"/>
        </w:rPr>
        <w:t>경우의</w:t>
      </w:r>
      <w:r>
        <w:t xml:space="preserve"> </w:t>
      </w:r>
      <w:r>
        <w:rPr>
          <w:rFonts w:hint="eastAsia"/>
        </w:rPr>
        <w:t>비를</w:t>
      </w:r>
      <w:r>
        <w:t xml:space="preserve"> </w:t>
      </w:r>
      <w:r>
        <w:rPr>
          <w:rFonts w:hint="eastAsia"/>
        </w:rPr>
        <w:t>나타냅니다</w:t>
      </w:r>
      <w:r>
        <w:t xml:space="preserve">. </w:t>
      </w:r>
    </w:p>
    <w:p w14:paraId="1CDB1B4B" w14:textId="77777777" w:rsidR="00614F98" w:rsidRDefault="00614F98" w:rsidP="00AE3A66">
      <w:pPr>
        <w:pStyle w:val="af"/>
      </w:pPr>
      <w:r>
        <w:rPr>
          <w:noProof/>
        </w:rPr>
        <w:drawing>
          <wp:inline distT="0" distB="0" distL="0" distR="0" wp14:anchorId="2A149F90" wp14:editId="23172850">
            <wp:extent cx="1009650" cy="457200"/>
            <wp:effectExtent l="0" t="0" r="0" b="0"/>
            <wp:docPr id="244" name="그림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8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p>
    <w:p w14:paraId="1CB2D873" w14:textId="77777777" w:rsidR="00614F98" w:rsidRDefault="00614F98" w:rsidP="00614F98">
      <w:pPr>
        <w:pStyle w:val="p2"/>
        <w:rPr>
          <w:rFonts w:ascii="CMU Concrete" w:hAnsi="CMU Concrete"/>
          <w:color w:val="000000" w:themeColor="text1"/>
        </w:rPr>
      </w:pPr>
      <w:r>
        <w:rPr>
          <w:rFonts w:hint="eastAsia"/>
          <w:color w:val="000000" w:themeColor="text1"/>
        </w:rPr>
        <w:t>예시) 사과와 배의 동시 선택과 감의 선택은 양의 연관관계가 있습니다.</w:t>
      </w:r>
    </w:p>
    <w:p w14:paraId="14268334" w14:textId="77777777" w:rsidR="00614F98" w:rsidRDefault="00614F98" w:rsidP="00614F98">
      <w:pPr>
        <w:pStyle w:val="p2"/>
        <w:rPr>
          <w:rFonts w:ascii="CMU Concrete" w:hAnsi="CMU Concrete"/>
        </w:rPr>
      </w:pPr>
      <w:r>
        <w:rPr>
          <w:rFonts w:ascii="CMU Concrete" w:hAnsi="CMU Concrete"/>
        </w:rPr>
        <w:t xml:space="preserve"> (5) </w:t>
      </w:r>
      <w:r>
        <w:rPr>
          <w:rFonts w:ascii="CMU Concrete" w:hAnsi="CMU Concrete" w:hint="eastAsia"/>
        </w:rPr>
        <w:t>지지율</w:t>
      </w:r>
      <w:r>
        <w:rPr>
          <w:rFonts w:ascii="CMU Concrete" w:hAnsi="CMU Concrete"/>
        </w:rPr>
        <w:t>(%)</w:t>
      </w:r>
    </w:p>
    <w:p w14:paraId="24842A0C" w14:textId="77777777" w:rsidR="00614F98" w:rsidRDefault="00614F98" w:rsidP="00614F98">
      <w:pPr>
        <w:pStyle w:val="p4"/>
        <w:ind w:left="200" w:right="200"/>
      </w:pPr>
      <w:r>
        <w:rPr>
          <w:rFonts w:hint="eastAsia"/>
        </w:rPr>
        <w:t>지지도와</w:t>
      </w:r>
      <w:r>
        <w:t xml:space="preserve"> </w:t>
      </w:r>
      <w:r>
        <w:rPr>
          <w:rFonts w:hint="eastAsia"/>
        </w:rPr>
        <w:t>동일한</w:t>
      </w:r>
      <w:r>
        <w:t xml:space="preserve"> </w:t>
      </w:r>
      <w:r>
        <w:rPr>
          <w:rFonts w:hint="eastAsia"/>
        </w:rPr>
        <w:t>의미입니다</w:t>
      </w:r>
      <w:r>
        <w:t xml:space="preserve">. </w:t>
      </w:r>
      <w:r>
        <w:rPr>
          <w:rFonts w:hint="eastAsia"/>
        </w:rPr>
        <w:t>즉</w:t>
      </w:r>
      <w:r>
        <w:t xml:space="preserve">, </w:t>
      </w:r>
      <w:r>
        <w:rPr>
          <w:rFonts w:hint="eastAsia"/>
        </w:rPr>
        <w:t>지지도는</w:t>
      </w:r>
      <w:r>
        <w:t xml:space="preserve"> A</w:t>
      </w:r>
      <w:r>
        <w:rPr>
          <w:rFonts w:hint="eastAsia"/>
        </w:rPr>
        <w:t>와</w:t>
      </w:r>
      <w:r>
        <w:t xml:space="preserve"> B</w:t>
      </w:r>
      <w:r>
        <w:rPr>
          <w:rFonts w:hint="eastAsia"/>
        </w:rPr>
        <w:t>를</w:t>
      </w:r>
      <w:r>
        <w:t xml:space="preserve"> </w:t>
      </w:r>
      <w:r>
        <w:rPr>
          <w:rFonts w:hint="eastAsia"/>
        </w:rPr>
        <w:t>포함하는</w:t>
      </w:r>
      <w:r>
        <w:t xml:space="preserve"> </w:t>
      </w:r>
      <w:r>
        <w:rPr>
          <w:rFonts w:hint="eastAsia"/>
        </w:rPr>
        <w:t>거래의</w:t>
      </w:r>
      <w:r>
        <w:t xml:space="preserve"> </w:t>
      </w:r>
      <w:r>
        <w:rPr>
          <w:rFonts w:hint="eastAsia"/>
        </w:rPr>
        <w:t>수를</w:t>
      </w:r>
      <w:r>
        <w:t xml:space="preserve"> </w:t>
      </w:r>
      <w:r>
        <w:rPr>
          <w:rFonts w:hint="eastAsia"/>
        </w:rPr>
        <w:t>출력한</w:t>
      </w:r>
      <w:r>
        <w:t xml:space="preserve"> </w:t>
      </w:r>
      <w:r>
        <w:rPr>
          <w:rFonts w:hint="eastAsia"/>
        </w:rPr>
        <w:t>것이고</w:t>
      </w:r>
      <w:r>
        <w:t xml:space="preserve">, </w:t>
      </w:r>
      <w:r>
        <w:rPr>
          <w:rFonts w:hint="eastAsia"/>
        </w:rPr>
        <w:t>상대지지율은</w:t>
      </w:r>
      <w:r>
        <w:t xml:space="preserve"> </w:t>
      </w:r>
      <w:r>
        <w:rPr>
          <w:rFonts w:hint="eastAsia"/>
        </w:rPr>
        <w:t>그</w:t>
      </w:r>
      <w:r>
        <w:t xml:space="preserve"> </w:t>
      </w:r>
      <w:r>
        <w:rPr>
          <w:rFonts w:hint="eastAsia"/>
        </w:rPr>
        <w:t>거래의</w:t>
      </w:r>
      <w:r>
        <w:t xml:space="preserve"> </w:t>
      </w:r>
      <w:r>
        <w:rPr>
          <w:rFonts w:hint="eastAsia"/>
        </w:rPr>
        <w:t>수를</w:t>
      </w:r>
      <w:r>
        <w:t xml:space="preserve"> </w:t>
      </w:r>
      <w:r>
        <w:rPr>
          <w:rFonts w:hint="eastAsia"/>
        </w:rPr>
        <w:t>전체</w:t>
      </w:r>
      <w:r>
        <w:t xml:space="preserve"> </w:t>
      </w:r>
      <w:r>
        <w:rPr>
          <w:rFonts w:hint="eastAsia"/>
        </w:rPr>
        <w:t>거래수로</w:t>
      </w:r>
      <w:r>
        <w:t xml:space="preserve"> </w:t>
      </w:r>
      <w:r>
        <w:rPr>
          <w:rFonts w:hint="eastAsia"/>
        </w:rPr>
        <w:t>나눈</w:t>
      </w:r>
      <w:r>
        <w:t xml:space="preserve"> </w:t>
      </w:r>
      <w:r>
        <w:rPr>
          <w:rFonts w:hint="eastAsia"/>
        </w:rPr>
        <w:t>값입니다</w:t>
      </w:r>
      <w:r>
        <w:t xml:space="preserve">. </w:t>
      </w:r>
    </w:p>
    <w:p w14:paraId="7D4DE51F" w14:textId="77777777" w:rsidR="00614F98" w:rsidRDefault="00614F98" w:rsidP="00AE3A66">
      <w:pPr>
        <w:pStyle w:val="af"/>
      </w:pPr>
      <w:r>
        <w:object w:dxaOrig="4755" w:dyaOrig="720" w14:anchorId="73E1C05A">
          <v:shape id="_x0000_i1230" type="#_x0000_t75" style="width:237.75pt;height:36pt" o:ole="">
            <v:imagedata r:id="rId795" o:title=""/>
          </v:shape>
          <o:OLEObject Type="Embed" ProgID="Equation.3" ShapeID="_x0000_i1230" DrawAspect="Content" ObjectID="_1684940247" r:id="rId796"/>
        </w:object>
      </w:r>
    </w:p>
    <w:p w14:paraId="305BE381" w14:textId="77777777" w:rsidR="00614F98" w:rsidRDefault="00614F98" w:rsidP="00614F98">
      <w:pPr>
        <w:pStyle w:val="p4"/>
        <w:ind w:left="200" w:right="200"/>
      </w:pPr>
      <w:r>
        <w:rPr>
          <w:rFonts w:hint="eastAsia"/>
          <w:color w:val="000000" w:themeColor="text1"/>
        </w:rPr>
        <w:t>예시</w:t>
      </w:r>
      <w:r>
        <w:rPr>
          <w:color w:val="000000" w:themeColor="text1"/>
        </w:rPr>
        <w:t xml:space="preserve">) </w:t>
      </w:r>
      <w:r>
        <w:rPr>
          <w:rFonts w:hint="eastAsia"/>
          <w:color w:val="000000" w:themeColor="text1"/>
        </w:rPr>
        <w:t>전체</w:t>
      </w:r>
      <w:r>
        <w:rPr>
          <w:color w:val="000000" w:themeColor="text1"/>
        </w:rPr>
        <w:t xml:space="preserve"> </w:t>
      </w:r>
      <w:r>
        <w:rPr>
          <w:rFonts w:hint="eastAsia"/>
          <w:color w:val="000000" w:themeColor="text1"/>
        </w:rPr>
        <w:t>과일</w:t>
      </w:r>
      <w:r>
        <w:rPr>
          <w:color w:val="000000" w:themeColor="text1"/>
        </w:rPr>
        <w:t xml:space="preserve"> </w:t>
      </w:r>
      <w:r>
        <w:rPr>
          <w:rFonts w:hint="eastAsia"/>
          <w:color w:val="000000" w:themeColor="text1"/>
        </w:rPr>
        <w:t>선택</w:t>
      </w:r>
      <w:r>
        <w:rPr>
          <w:color w:val="000000" w:themeColor="text1"/>
        </w:rPr>
        <w:t xml:space="preserve"> </w:t>
      </w:r>
      <w:r>
        <w:rPr>
          <w:rFonts w:hint="eastAsia"/>
          <w:color w:val="000000" w:themeColor="text1"/>
        </w:rPr>
        <w:t>건수</w:t>
      </w:r>
      <w:r>
        <w:rPr>
          <w:color w:val="000000" w:themeColor="text1"/>
        </w:rPr>
        <w:t xml:space="preserve"> </w:t>
      </w:r>
      <w:r>
        <w:rPr>
          <w:rFonts w:hint="eastAsia"/>
          <w:color w:val="000000" w:themeColor="text1"/>
        </w:rPr>
        <w:t>중</w:t>
      </w:r>
      <w:r>
        <w:rPr>
          <w:color w:val="000000" w:themeColor="text1"/>
        </w:rPr>
        <w:t xml:space="preserve"> </w:t>
      </w:r>
      <w:r>
        <w:rPr>
          <w:rFonts w:hint="eastAsia"/>
          <w:color w:val="000000" w:themeColor="text1"/>
        </w:rPr>
        <w:t>사과와</w:t>
      </w:r>
      <w:r>
        <w:rPr>
          <w:color w:val="000000" w:themeColor="text1"/>
        </w:rPr>
        <w:t xml:space="preserve"> </w:t>
      </w:r>
      <w:r>
        <w:rPr>
          <w:rFonts w:hint="eastAsia"/>
          <w:color w:val="000000" w:themeColor="text1"/>
        </w:rPr>
        <w:t>배를</w:t>
      </w:r>
      <w:r>
        <w:rPr>
          <w:color w:val="000000" w:themeColor="text1"/>
        </w:rPr>
        <w:t xml:space="preserve"> </w:t>
      </w:r>
      <w:r>
        <w:rPr>
          <w:rFonts w:hint="eastAsia"/>
          <w:color w:val="000000" w:themeColor="text1"/>
        </w:rPr>
        <w:t>동시에</w:t>
      </w:r>
      <w:r>
        <w:rPr>
          <w:color w:val="000000" w:themeColor="text1"/>
        </w:rPr>
        <w:t xml:space="preserve"> </w:t>
      </w:r>
      <w:r>
        <w:rPr>
          <w:rFonts w:hint="eastAsia"/>
          <w:color w:val="000000" w:themeColor="text1"/>
        </w:rPr>
        <w:t>선택한</w:t>
      </w:r>
      <w:r>
        <w:rPr>
          <w:color w:val="000000" w:themeColor="text1"/>
        </w:rPr>
        <w:t xml:space="preserve"> </w:t>
      </w:r>
      <w:r>
        <w:rPr>
          <w:rFonts w:hint="eastAsia"/>
          <w:color w:val="000000" w:themeColor="text1"/>
        </w:rPr>
        <w:t>사람이</w:t>
      </w:r>
      <w:r>
        <w:rPr>
          <w:color w:val="000000" w:themeColor="text1"/>
        </w:rPr>
        <w:t xml:space="preserve"> </w:t>
      </w:r>
      <w:r>
        <w:rPr>
          <w:rFonts w:hint="eastAsia"/>
          <w:color w:val="000000" w:themeColor="text1"/>
        </w:rPr>
        <w:t>감을</w:t>
      </w:r>
      <w:r>
        <w:rPr>
          <w:color w:val="000000" w:themeColor="text1"/>
        </w:rPr>
        <w:t xml:space="preserve"> </w:t>
      </w:r>
      <w:r>
        <w:rPr>
          <w:rFonts w:hint="eastAsia"/>
          <w:color w:val="000000" w:themeColor="text1"/>
        </w:rPr>
        <w:t>선택하는</w:t>
      </w:r>
      <w:r>
        <w:rPr>
          <w:color w:val="000000" w:themeColor="text1"/>
        </w:rPr>
        <w:t xml:space="preserve"> </w:t>
      </w:r>
      <w:r>
        <w:rPr>
          <w:rFonts w:hint="eastAsia"/>
          <w:color w:val="000000" w:themeColor="text1"/>
        </w:rPr>
        <w:t>비율은</w:t>
      </w:r>
      <w:r>
        <w:rPr>
          <w:color w:val="000000" w:themeColor="text1"/>
        </w:rPr>
        <w:t xml:space="preserve"> 20% </w:t>
      </w:r>
      <w:r>
        <w:rPr>
          <w:rFonts w:hint="eastAsia"/>
          <w:color w:val="000000" w:themeColor="text1"/>
        </w:rPr>
        <w:t>입니다</w:t>
      </w:r>
      <w:r>
        <w:rPr>
          <w:color w:val="000000" w:themeColor="text1"/>
        </w:rPr>
        <w:t>.</w:t>
      </w:r>
    </w:p>
    <w:p w14:paraId="50338E79" w14:textId="77777777" w:rsidR="00614F98" w:rsidRDefault="00614F98" w:rsidP="00614F98">
      <w:pPr>
        <w:pStyle w:val="11"/>
      </w:pPr>
    </w:p>
    <w:p w14:paraId="64EDA427" w14:textId="77777777" w:rsidR="00614F98" w:rsidRDefault="00614F98" w:rsidP="00614F98">
      <w:pPr>
        <w:pStyle w:val="11"/>
      </w:pPr>
      <w:r>
        <w:rPr>
          <w:rFonts w:hint="eastAsia"/>
        </w:rPr>
        <w:t>고려사항</w:t>
      </w:r>
    </w:p>
    <w:p w14:paraId="0BBF511A" w14:textId="77777777" w:rsidR="00614F98" w:rsidRDefault="00614F98" w:rsidP="00614F98">
      <w:pPr>
        <w:pStyle w:val="p2"/>
        <w:rPr>
          <w:rFonts w:ascii="CMU Concrete" w:hAnsi="CMU Concrete"/>
        </w:rPr>
      </w:pPr>
      <w:r>
        <w:rPr>
          <w:rFonts w:ascii="CMU Concrete" w:hAnsi="CMU Concrete" w:hint="eastAsia"/>
        </w:rPr>
        <w:t>두</w:t>
      </w:r>
      <w:r>
        <w:rPr>
          <w:rFonts w:ascii="CMU Concrete" w:hAnsi="CMU Concrete"/>
        </w:rPr>
        <w:t xml:space="preserve"> </w:t>
      </w:r>
      <w:r>
        <w:rPr>
          <w:rFonts w:ascii="CMU Concrete" w:hAnsi="CMU Concrete" w:hint="eastAsia"/>
        </w:rPr>
        <w:t>항목의</w:t>
      </w:r>
      <w:r>
        <w:rPr>
          <w:rFonts w:ascii="CMU Concrete" w:hAnsi="CMU Concrete"/>
        </w:rPr>
        <w:t xml:space="preserve"> </w:t>
      </w:r>
      <w:r>
        <w:rPr>
          <w:rFonts w:ascii="CMU Concrete" w:hAnsi="CMU Concrete" w:hint="eastAsia"/>
        </w:rPr>
        <w:t>기본적인</w:t>
      </w:r>
      <w:r>
        <w:rPr>
          <w:rFonts w:ascii="CMU Concrete" w:hAnsi="CMU Concrete"/>
        </w:rPr>
        <w:t xml:space="preserve"> </w:t>
      </w:r>
      <w:r>
        <w:rPr>
          <w:rFonts w:ascii="CMU Concrete" w:hAnsi="CMU Concrete" w:hint="eastAsia"/>
        </w:rPr>
        <w:t>구매율이</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수준이</w:t>
      </w:r>
      <w:r>
        <w:rPr>
          <w:rFonts w:ascii="CMU Concrete" w:hAnsi="CMU Concrete"/>
        </w:rPr>
        <w:t xml:space="preserve"> </w:t>
      </w:r>
      <w:r>
        <w:rPr>
          <w:rFonts w:ascii="CMU Concrete" w:hAnsi="CMU Concrete" w:hint="eastAsia"/>
        </w:rPr>
        <w:t>되어야만</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지지도가</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수준에</w:t>
      </w:r>
      <w:r>
        <w:rPr>
          <w:rFonts w:ascii="CMU Concrete" w:hAnsi="CMU Concrete"/>
        </w:rPr>
        <w:t xml:space="preserve"> </w:t>
      </w:r>
      <w:r>
        <w:rPr>
          <w:rFonts w:ascii="CMU Concrete" w:hAnsi="CMU Concrete" w:hint="eastAsia"/>
        </w:rPr>
        <w:t>도달해야만</w:t>
      </w:r>
      <w:r>
        <w:rPr>
          <w:rFonts w:ascii="CMU Concrete" w:hAnsi="CMU Concrete"/>
        </w:rPr>
        <w:t xml:space="preserve"> </w:t>
      </w:r>
      <w:r>
        <w:rPr>
          <w:rFonts w:ascii="CMU Concrete" w:hAnsi="CMU Concrete" w:hint="eastAsia"/>
        </w:rPr>
        <w:t>합니다</w:t>
      </w:r>
      <w:r>
        <w:rPr>
          <w:rFonts w:ascii="CMU Concrete" w:hAnsi="CMU Concrete"/>
        </w:rPr>
        <w:t xml:space="preserve">. </w:t>
      </w:r>
    </w:p>
    <w:p w14:paraId="4596F942" w14:textId="77777777" w:rsidR="00614F98" w:rsidRDefault="00614F98" w:rsidP="00614F98">
      <w:pPr>
        <w:pStyle w:val="p2"/>
        <w:rPr>
          <w:rFonts w:ascii="CMU Concrete" w:hAnsi="CMU Concrete"/>
        </w:rPr>
      </w:pPr>
      <w:r>
        <w:rPr>
          <w:rFonts w:ascii="CMU Concrete" w:hAnsi="CMU Concrete" w:hint="eastAsia"/>
        </w:rPr>
        <w:t>신뢰도가</w:t>
      </w:r>
      <w:r>
        <w:rPr>
          <w:rFonts w:ascii="CMU Concrete" w:hAnsi="CMU Concrete"/>
        </w:rPr>
        <w:t xml:space="preserve"> </w:t>
      </w:r>
      <w:r>
        <w:rPr>
          <w:rFonts w:ascii="CMU Concrete" w:hAnsi="CMU Concrete" w:hint="eastAsia"/>
        </w:rPr>
        <w:t>높을</w:t>
      </w:r>
      <w:r>
        <w:rPr>
          <w:rFonts w:ascii="CMU Concrete" w:hAnsi="CMU Concrete"/>
        </w:rPr>
        <w:t xml:space="preserve"> </w:t>
      </w:r>
      <w:r>
        <w:rPr>
          <w:rFonts w:ascii="CMU Concrete" w:hAnsi="CMU Concrete" w:hint="eastAsia"/>
        </w:rPr>
        <w:t>경우에는</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항목</w:t>
      </w:r>
      <w:r>
        <w:rPr>
          <w:rFonts w:ascii="CMU Concrete" w:hAnsi="CMU Concrete"/>
        </w:rPr>
        <w:t xml:space="preserve"> A → B </w:t>
      </w:r>
      <w:r>
        <w:rPr>
          <w:rFonts w:ascii="CMU Concrete" w:hAnsi="CMU Concrete" w:hint="eastAsia"/>
        </w:rPr>
        <w:t>에서</w:t>
      </w:r>
      <w:r>
        <w:rPr>
          <w:rFonts w:ascii="CMU Concrete" w:hAnsi="CMU Concrete"/>
        </w:rPr>
        <w:t xml:space="preserve"> </w:t>
      </w:r>
      <w:r>
        <w:rPr>
          <w:rFonts w:ascii="CMU Concrete" w:hAnsi="CMU Concrete" w:hint="eastAsia"/>
        </w:rPr>
        <w:t>항목</w:t>
      </w:r>
      <w:r>
        <w:rPr>
          <w:rFonts w:ascii="CMU Concrete" w:hAnsi="CMU Concrete"/>
        </w:rPr>
        <w:t xml:space="preserve"> B</w:t>
      </w:r>
      <w:r>
        <w:rPr>
          <w:rFonts w:ascii="CMU Concrete" w:hAnsi="CMU Concrete" w:hint="eastAsia"/>
        </w:rPr>
        <w:t>의</w:t>
      </w:r>
      <w:r>
        <w:rPr>
          <w:rFonts w:ascii="CMU Concrete" w:hAnsi="CMU Concrete"/>
        </w:rPr>
        <w:t xml:space="preserve"> </w:t>
      </w:r>
      <w:r>
        <w:rPr>
          <w:rFonts w:ascii="CMU Concrete" w:hAnsi="CMU Concrete" w:hint="eastAsia"/>
        </w:rPr>
        <w:t>확률이</w:t>
      </w:r>
      <w:r>
        <w:rPr>
          <w:rFonts w:ascii="CMU Concrete" w:hAnsi="CMU Concrete"/>
        </w:rPr>
        <w:t xml:space="preserve"> </w:t>
      </w:r>
      <w:r>
        <w:rPr>
          <w:rFonts w:ascii="CMU Concrete" w:hAnsi="CMU Concrete" w:hint="eastAsia"/>
        </w:rPr>
        <w:t>커야지</w:t>
      </w:r>
      <w:r>
        <w:rPr>
          <w:rFonts w:ascii="CMU Concrete" w:hAnsi="CMU Concrete"/>
        </w:rPr>
        <w:t xml:space="preserve"> </w:t>
      </w:r>
      <w:r>
        <w:rPr>
          <w:rFonts w:ascii="CMU Concrete" w:hAnsi="CMU Concrete" w:hint="eastAsia"/>
        </w:rPr>
        <w:t>이</w:t>
      </w:r>
      <w:r>
        <w:rPr>
          <w:rFonts w:ascii="CMU Concrete" w:hAnsi="CMU Concrete"/>
        </w:rPr>
        <w:t xml:space="preserve"> </w:t>
      </w:r>
      <w:r>
        <w:rPr>
          <w:rFonts w:ascii="CMU Concrete" w:hAnsi="CMU Concrete" w:hint="eastAsia"/>
        </w:rPr>
        <w:t>연관성규칙에</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원래</w:t>
      </w:r>
      <w:r>
        <w:rPr>
          <w:rFonts w:ascii="CMU Concrete" w:hAnsi="CMU Concrete"/>
        </w:rPr>
        <w:t xml:space="preserve"> B</w:t>
      </w:r>
      <w:r>
        <w:rPr>
          <w:rFonts w:ascii="CMU Concrete" w:hAnsi="CMU Concrete" w:hint="eastAsia"/>
        </w:rPr>
        <w:t>상품이</w:t>
      </w:r>
      <w:r>
        <w:rPr>
          <w:rFonts w:ascii="CMU Concrete" w:hAnsi="CMU Concrete"/>
        </w:rPr>
        <w:t xml:space="preserve"> </w:t>
      </w:r>
      <w:r>
        <w:rPr>
          <w:rFonts w:ascii="CMU Concrete" w:hAnsi="CMU Concrete" w:hint="eastAsia"/>
        </w:rPr>
        <w:t>구매되는</w:t>
      </w:r>
      <w:r>
        <w:rPr>
          <w:rFonts w:ascii="CMU Concrete" w:hAnsi="CMU Concrete"/>
        </w:rPr>
        <w:t xml:space="preserve"> </w:t>
      </w:r>
      <w:r>
        <w:rPr>
          <w:rFonts w:ascii="CMU Concrete" w:hAnsi="CMU Concrete" w:hint="eastAsia"/>
        </w:rPr>
        <w:t>기본확률보다</w:t>
      </w:r>
      <w:r>
        <w:rPr>
          <w:rFonts w:ascii="CMU Concrete" w:hAnsi="CMU Concrete"/>
        </w:rPr>
        <w:t xml:space="preserve"> </w:t>
      </w:r>
      <w:r>
        <w:rPr>
          <w:rFonts w:ascii="CMU Concrete" w:hAnsi="CMU Concrete" w:hint="eastAsia"/>
        </w:rPr>
        <w:t>커야</w:t>
      </w:r>
      <w:r>
        <w:rPr>
          <w:rFonts w:ascii="CMU Concrete" w:hAnsi="CMU Concrete"/>
        </w:rPr>
        <w:t xml:space="preserve"> A</w:t>
      </w:r>
      <w:r>
        <w:rPr>
          <w:rFonts w:ascii="CMU Concrete" w:hAnsi="CMU Concrete" w:hint="eastAsia"/>
        </w:rPr>
        <w:t>를</w:t>
      </w:r>
      <w:r>
        <w:rPr>
          <w:rFonts w:ascii="CMU Concrete" w:hAnsi="CMU Concrete"/>
        </w:rPr>
        <w:t xml:space="preserve"> </w:t>
      </w:r>
      <w:r>
        <w:rPr>
          <w:rFonts w:ascii="CMU Concrete" w:hAnsi="CMU Concrete" w:hint="eastAsia"/>
        </w:rPr>
        <w:t>고려해서</w:t>
      </w:r>
      <w:r>
        <w:rPr>
          <w:rFonts w:ascii="CMU Concrete" w:hAnsi="CMU Concrete"/>
        </w:rPr>
        <w:t xml:space="preserve"> B</w:t>
      </w:r>
      <w:r>
        <w:rPr>
          <w:rFonts w:ascii="CMU Concrete" w:hAnsi="CMU Concrete" w:hint="eastAsia"/>
        </w:rPr>
        <w:t>를</w:t>
      </w:r>
      <w:r>
        <w:rPr>
          <w:rFonts w:ascii="CMU Concrete" w:hAnsi="CMU Concrete"/>
        </w:rPr>
        <w:t xml:space="preserve"> </w:t>
      </w:r>
      <w:r>
        <w:rPr>
          <w:rFonts w:ascii="CMU Concrete" w:hAnsi="CMU Concrete" w:hint="eastAsia"/>
        </w:rPr>
        <w:t>생각하는</w:t>
      </w:r>
      <w:r>
        <w:rPr>
          <w:rFonts w:ascii="CMU Concrete" w:hAnsi="CMU Concrete"/>
        </w:rPr>
        <w:t xml:space="preserve"> </w:t>
      </w:r>
      <w:r>
        <w:rPr>
          <w:rFonts w:ascii="CMU Concrete" w:hAnsi="CMU Concrete" w:hint="eastAsia"/>
        </w:rPr>
        <w:t>것이</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향상도</w:t>
      </w:r>
      <w:r>
        <w:rPr>
          <w:rFonts w:ascii="CMU Concrete" w:hAnsi="CMU Concrete"/>
        </w:rPr>
        <w:t>(Lift)</w:t>
      </w:r>
      <w:r>
        <w:rPr>
          <w:rFonts w:ascii="CMU Concrete" w:hAnsi="CMU Concrete" w:hint="eastAsia"/>
        </w:rPr>
        <w:t>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주어야</w:t>
      </w:r>
      <w:r>
        <w:rPr>
          <w:rFonts w:ascii="CMU Concrete" w:hAnsi="CMU Concrete"/>
        </w:rPr>
        <w:t xml:space="preserve"> </w:t>
      </w:r>
      <w:r>
        <w:rPr>
          <w:rFonts w:ascii="CMU Concrete" w:hAnsi="CMU Concrete" w:hint="eastAsia"/>
        </w:rPr>
        <w:t>유용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준다고</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4BE53643" w14:textId="77777777" w:rsidR="00614F98" w:rsidRDefault="00614F98" w:rsidP="00614F98">
      <w:pPr>
        <w:rPr>
          <w:rFonts w:ascii="CMU Concrete" w:hAnsi="CMU Concrete"/>
        </w:rPr>
      </w:pPr>
    </w:p>
    <w:p w14:paraId="335F87A6" w14:textId="77777777" w:rsidR="00614F98" w:rsidRDefault="00614F98" w:rsidP="00614F98">
      <w:pPr>
        <w:rPr>
          <w:rFonts w:ascii="CMU Concrete" w:hAnsi="CMU Concrete"/>
        </w:rPr>
      </w:pPr>
    </w:p>
    <w:p w14:paraId="72E3C6F0" w14:textId="77777777" w:rsidR="00614F98" w:rsidRDefault="00614F98" w:rsidP="00822CCC">
      <w:pPr>
        <w:pStyle w:val="000"/>
        <w:ind w:firstLine="108"/>
      </w:pPr>
      <w:bookmarkStart w:id="922" w:name="_Toc67925602"/>
      <w:r>
        <w:rPr>
          <w:rFonts w:hint="eastAsia"/>
        </w:rPr>
        <w:t>3.5.2 CART 모델 노드</w:t>
      </w:r>
      <w:bookmarkEnd w:id="922"/>
    </w:p>
    <w:tbl>
      <w:tblPr>
        <w:tblW w:w="0" w:type="auto"/>
        <w:tblLook w:val="01E0" w:firstRow="1" w:lastRow="1" w:firstColumn="1" w:lastColumn="1" w:noHBand="0" w:noVBand="0"/>
      </w:tblPr>
      <w:tblGrid>
        <w:gridCol w:w="1703"/>
        <w:gridCol w:w="7083"/>
      </w:tblGrid>
      <w:tr w:rsidR="00614F98" w14:paraId="0F5141EF" w14:textId="77777777" w:rsidTr="00614F98">
        <w:tc>
          <w:tcPr>
            <w:tcW w:w="1728" w:type="dxa"/>
            <w:vAlign w:val="center"/>
            <w:hideMark/>
          </w:tcPr>
          <w:p w14:paraId="2753EB03" w14:textId="77777777" w:rsidR="00614F98" w:rsidRDefault="00614F98" w:rsidP="00AE3A66">
            <w:pPr>
              <w:pStyle w:val="af"/>
            </w:pPr>
            <w:r>
              <w:rPr>
                <w:noProof/>
              </w:rPr>
              <w:drawing>
                <wp:inline distT="0" distB="0" distL="0" distR="0" wp14:anchorId="369D28AB" wp14:editId="4A724D71">
                  <wp:extent cx="457200" cy="647700"/>
                  <wp:effectExtent l="0" t="0" r="0" b="0"/>
                  <wp:docPr id="243" name="그림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5"/>
                          <pic:cNvPicPr>
                            <a:picLocks noChangeAspect="1" noChangeArrowheads="1"/>
                          </pic:cNvPicPr>
                        </pic:nvPicPr>
                        <pic:blipFill>
                          <a:blip r:embed="rId797">
                            <a:extLst>
                              <a:ext uri="{28A0092B-C50C-407E-A947-70E740481C1C}">
                                <a14:useLocalDpi xmlns:a14="http://schemas.microsoft.com/office/drawing/2010/main" val="0"/>
                              </a:ext>
                            </a:extLst>
                          </a:blip>
                          <a:srcRect l="15909" t="43915" r="81491" b="49773"/>
                          <a:stretch>
                            <a:fillRect/>
                          </a:stretch>
                        </pic:blipFill>
                        <pic:spPr bwMode="auto">
                          <a:xfrm>
                            <a:off x="0" y="0"/>
                            <a:ext cx="457200" cy="647700"/>
                          </a:xfrm>
                          <a:prstGeom prst="rect">
                            <a:avLst/>
                          </a:prstGeom>
                          <a:noFill/>
                          <a:ln>
                            <a:noFill/>
                          </a:ln>
                        </pic:spPr>
                      </pic:pic>
                    </a:graphicData>
                  </a:graphic>
                </wp:inline>
              </w:drawing>
            </w:r>
          </w:p>
        </w:tc>
        <w:tc>
          <w:tcPr>
            <w:tcW w:w="7256" w:type="dxa"/>
            <w:vAlign w:val="center"/>
            <w:hideMark/>
          </w:tcPr>
          <w:p w14:paraId="596B9573" w14:textId="77777777" w:rsidR="00614F98" w:rsidRDefault="00614F98">
            <w:pPr>
              <w:rPr>
                <w:rFonts w:ascii="CMU Concrete" w:hAnsi="CMU Concrete"/>
              </w:rPr>
            </w:pPr>
            <w:r>
              <w:rPr>
                <w:rFonts w:ascii="CMU Concrete" w:hAnsi="CMU Concrete"/>
                <w:b/>
              </w:rPr>
              <w:t xml:space="preserve">CART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CART </w:t>
            </w:r>
            <w:r>
              <w:rPr>
                <w:rFonts w:ascii="CMU Concrete" w:hAnsi="CMU Concrete" w:hint="eastAsia"/>
              </w:rPr>
              <w:t>모델링</w:t>
            </w:r>
            <w:r>
              <w:rPr>
                <w:rFonts w:ascii="CMU Concrete" w:hAnsi="CMU Concrete"/>
              </w:rPr>
              <w:t xml:space="preserve"> </w:t>
            </w:r>
            <w:r>
              <w:rPr>
                <w:rFonts w:ascii="CMU Concrete" w:hAnsi="CMU Concrete" w:hint="eastAsia"/>
              </w:rPr>
              <w:t>노드의</w:t>
            </w:r>
            <w:r>
              <w:rPr>
                <w:rFonts w:ascii="CMU Concrete" w:hAnsi="CMU Concrete"/>
              </w:rPr>
              <w:t xml:space="preserve"> </w:t>
            </w:r>
            <w:r>
              <w:rPr>
                <w:rFonts w:ascii="CMU Concrete" w:hAnsi="CMU Concrete" w:hint="eastAsia"/>
              </w:rPr>
              <w:t>수행결과입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CART </w:t>
            </w:r>
            <w:r>
              <w:rPr>
                <w:rFonts w:ascii="CMU Concrete" w:hAnsi="CMU Concrete" w:hint="eastAsia"/>
              </w:rPr>
              <w:t>모델링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결과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이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3B5B298B" w14:textId="77777777" w:rsidR="00614F98" w:rsidRDefault="00614F98" w:rsidP="00614F98">
      <w:pPr>
        <w:rPr>
          <w:rFonts w:ascii="CMU Concrete" w:hAnsi="CMU Concrete"/>
        </w:rPr>
      </w:pPr>
      <w:r>
        <w:rPr>
          <w:rFonts w:ascii="CMU Concrete" w:hAnsi="CMU Concrete" w:hint="eastAsia"/>
        </w:rPr>
        <w:t>아래는</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33558A6B"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GermanCredit.ecl)</w:t>
      </w:r>
    </w:p>
    <w:p w14:paraId="73AC0B4D"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독일의</w:t>
      </w:r>
      <w:r>
        <w:rPr>
          <w:rFonts w:ascii="CMU Concrete" w:hAnsi="CMU Concrete"/>
          <w:color w:val="000000" w:themeColor="text1"/>
        </w:rPr>
        <w:t xml:space="preserve"> German Bank</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대출을</w:t>
      </w:r>
      <w:r>
        <w:rPr>
          <w:rFonts w:ascii="CMU Concrete" w:hAnsi="CMU Concrete"/>
          <w:color w:val="000000" w:themeColor="text1"/>
        </w:rPr>
        <w:t xml:space="preserve"> </w:t>
      </w:r>
      <w:r>
        <w:rPr>
          <w:rFonts w:ascii="CMU Concrete" w:hAnsi="CMU Concrete" w:hint="eastAsia"/>
          <w:color w:val="000000" w:themeColor="text1"/>
        </w:rPr>
        <w:t>신청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10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우량고객</w:t>
      </w:r>
      <w:r>
        <w:rPr>
          <w:rFonts w:ascii="CMU Concrete" w:hAnsi="CMU Concrete"/>
          <w:color w:val="000000" w:themeColor="text1"/>
        </w:rPr>
        <w:t xml:space="preserve"> 700</w:t>
      </w:r>
      <w:r>
        <w:rPr>
          <w:rFonts w:ascii="CMU Concrete" w:hAnsi="CMU Concrete" w:hint="eastAsia"/>
          <w:color w:val="000000" w:themeColor="text1"/>
        </w:rPr>
        <w:t>명</w:t>
      </w:r>
      <w:r>
        <w:rPr>
          <w:rFonts w:ascii="CMU Concrete" w:hAnsi="CMU Concrete"/>
          <w:color w:val="000000" w:themeColor="text1"/>
        </w:rPr>
        <w:t xml:space="preserve">, </w:t>
      </w:r>
      <w:r>
        <w:rPr>
          <w:rFonts w:ascii="CMU Concrete" w:hAnsi="CMU Concrete" w:hint="eastAsia"/>
          <w:color w:val="000000" w:themeColor="text1"/>
        </w:rPr>
        <w:t>불량고객</w:t>
      </w:r>
      <w:r>
        <w:rPr>
          <w:rFonts w:ascii="CMU Concrete" w:hAnsi="CMU Concrete"/>
          <w:color w:val="000000" w:themeColor="text1"/>
        </w:rPr>
        <w:t xml:space="preserve"> 3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분류</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변수는</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우</w:t>
      </w:r>
      <w:r>
        <w:rPr>
          <w:rFonts w:ascii="CMU Concrete" w:hAnsi="CMU Concrete"/>
          <w:color w:val="000000" w:themeColor="text1"/>
        </w:rPr>
        <w:t>/</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당좌구좌상태</w:t>
      </w:r>
      <w:r>
        <w:rPr>
          <w:rFonts w:ascii="CMU Concrete" w:hAnsi="CMU Concrete"/>
          <w:color w:val="000000" w:themeColor="text1"/>
        </w:rPr>
        <w:t xml:space="preserve">, </w:t>
      </w:r>
      <w:r>
        <w:rPr>
          <w:rFonts w:ascii="CMU Concrete" w:hAnsi="CMU Concrete" w:hint="eastAsia"/>
          <w:color w:val="000000" w:themeColor="text1"/>
        </w:rPr>
        <w:t>대출상환기간</w:t>
      </w:r>
      <w:r>
        <w:rPr>
          <w:rFonts w:ascii="CMU Concrete" w:hAnsi="CMU Concrete"/>
          <w:color w:val="000000" w:themeColor="text1"/>
        </w:rPr>
        <w:t xml:space="preserve">, </w:t>
      </w:r>
      <w:r>
        <w:rPr>
          <w:rFonts w:ascii="CMU Concrete" w:hAnsi="CMU Concrete" w:hint="eastAsia"/>
          <w:color w:val="000000" w:themeColor="text1"/>
        </w:rPr>
        <w:t>신용거래내역</w:t>
      </w:r>
      <w:r>
        <w:rPr>
          <w:rFonts w:ascii="CMU Concrete" w:hAnsi="CMU Concrete"/>
          <w:color w:val="000000" w:themeColor="text1"/>
        </w:rPr>
        <w:t xml:space="preserve">, </w:t>
      </w:r>
      <w:r>
        <w:rPr>
          <w:rFonts w:ascii="CMU Concrete" w:hAnsi="CMU Concrete" w:hint="eastAsia"/>
          <w:color w:val="000000" w:themeColor="text1"/>
        </w:rPr>
        <w:t>대출목적</w:t>
      </w:r>
      <w:r>
        <w:rPr>
          <w:rFonts w:ascii="CMU Concrete" w:hAnsi="CMU Concrete"/>
          <w:color w:val="000000" w:themeColor="text1"/>
        </w:rPr>
        <w:t xml:space="preserve">, </w:t>
      </w:r>
      <w:r>
        <w:rPr>
          <w:rFonts w:ascii="CMU Concrete" w:hAnsi="CMU Concrete" w:hint="eastAsia"/>
          <w:color w:val="000000" w:themeColor="text1"/>
        </w:rPr>
        <w:t>대출금액</w:t>
      </w:r>
      <w:r>
        <w:rPr>
          <w:rFonts w:ascii="CMU Concrete" w:hAnsi="CMU Concrete"/>
          <w:color w:val="000000" w:themeColor="text1"/>
        </w:rPr>
        <w:t xml:space="preserve">, </w:t>
      </w:r>
      <w:r>
        <w:rPr>
          <w:rFonts w:ascii="CMU Concrete" w:hAnsi="CMU Concrete" w:hint="eastAsia"/>
          <w:color w:val="000000" w:themeColor="text1"/>
        </w:rPr>
        <w:t>예금액</w:t>
      </w:r>
      <w:r>
        <w:rPr>
          <w:rFonts w:ascii="CMU Concrete" w:hAnsi="CMU Concrete"/>
          <w:color w:val="000000" w:themeColor="text1"/>
        </w:rPr>
        <w:t xml:space="preserve">, </w:t>
      </w:r>
      <w:r>
        <w:rPr>
          <w:rFonts w:ascii="CMU Concrete" w:hAnsi="CMU Concrete" w:hint="eastAsia"/>
          <w:color w:val="000000" w:themeColor="text1"/>
        </w:rPr>
        <w:t>근무년수</w:t>
      </w:r>
      <w:r>
        <w:rPr>
          <w:rFonts w:ascii="CMU Concrete" w:hAnsi="CMU Concrete"/>
          <w:color w:val="000000" w:themeColor="text1"/>
        </w:rPr>
        <w:t xml:space="preserve">, </w:t>
      </w:r>
      <w:r>
        <w:rPr>
          <w:rFonts w:ascii="CMU Concrete" w:hAnsi="CMU Concrete" w:hint="eastAsia"/>
          <w:color w:val="000000" w:themeColor="text1"/>
        </w:rPr>
        <w:t>소득</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할부</w:t>
      </w:r>
      <w:r>
        <w:rPr>
          <w:rFonts w:ascii="CMU Concrete" w:hAnsi="CMU Concrete"/>
          <w:color w:val="000000" w:themeColor="text1"/>
        </w:rPr>
        <w:t xml:space="preserve"> </w:t>
      </w:r>
      <w:r>
        <w:rPr>
          <w:rFonts w:ascii="CMU Concrete" w:hAnsi="CMU Concrete" w:hint="eastAsia"/>
          <w:color w:val="000000" w:themeColor="text1"/>
        </w:rPr>
        <w:t>거래</w:t>
      </w:r>
      <w:r>
        <w:rPr>
          <w:rFonts w:ascii="CMU Concrete" w:hAnsi="CMU Concrete"/>
          <w:color w:val="000000" w:themeColor="text1"/>
        </w:rPr>
        <w:t xml:space="preserve"> </w:t>
      </w:r>
      <w:r>
        <w:rPr>
          <w:rFonts w:ascii="CMU Concrete" w:hAnsi="CMU Concrete" w:hint="eastAsia"/>
          <w:color w:val="000000" w:themeColor="text1"/>
        </w:rPr>
        <w:t>상환액</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성별</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혼인관계</w:t>
      </w:r>
      <w:r>
        <w:rPr>
          <w:rFonts w:ascii="CMU Concrete" w:hAnsi="CMU Concrete"/>
          <w:color w:val="000000" w:themeColor="text1"/>
        </w:rPr>
        <w:t xml:space="preserve">, </w:t>
      </w:r>
      <w:r>
        <w:rPr>
          <w:rFonts w:ascii="CMU Concrete" w:hAnsi="CMU Concrete" w:hint="eastAsia"/>
          <w:color w:val="000000" w:themeColor="text1"/>
        </w:rPr>
        <w:t>보증인</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거주</w:t>
      </w:r>
      <w:r>
        <w:rPr>
          <w:rFonts w:ascii="CMU Concrete" w:hAnsi="CMU Concrete"/>
          <w:color w:val="000000" w:themeColor="text1"/>
        </w:rPr>
        <w:t xml:space="preserve"> </w:t>
      </w:r>
      <w:r>
        <w:rPr>
          <w:rFonts w:ascii="CMU Concrete" w:hAnsi="CMU Concrete" w:hint="eastAsia"/>
          <w:color w:val="000000" w:themeColor="text1"/>
        </w:rPr>
        <w:t>기간</w:t>
      </w:r>
      <w:r>
        <w:rPr>
          <w:rFonts w:ascii="CMU Concrete" w:hAnsi="CMU Concrete"/>
          <w:color w:val="000000" w:themeColor="text1"/>
        </w:rPr>
        <w:t xml:space="preserve">, </w:t>
      </w:r>
      <w:r>
        <w:rPr>
          <w:rFonts w:ascii="CMU Concrete" w:hAnsi="CMU Concrete" w:hint="eastAsia"/>
          <w:color w:val="000000" w:themeColor="text1"/>
        </w:rPr>
        <w:t>부동산</w:t>
      </w:r>
      <w:r>
        <w:rPr>
          <w:rFonts w:ascii="CMU Concrete" w:hAnsi="CMU Concrete"/>
          <w:color w:val="000000" w:themeColor="text1"/>
        </w:rPr>
        <w:t xml:space="preserve">, </w:t>
      </w:r>
      <w:r>
        <w:rPr>
          <w:rFonts w:ascii="CMU Concrete" w:hAnsi="CMU Concrete" w:hint="eastAsia"/>
          <w:color w:val="000000" w:themeColor="text1"/>
        </w:rPr>
        <w:t>연령</w:t>
      </w:r>
      <w:r>
        <w:rPr>
          <w:rFonts w:ascii="CMU Concrete" w:hAnsi="CMU Concrete"/>
          <w:color w:val="000000" w:themeColor="text1"/>
        </w:rPr>
        <w:t xml:space="preserve">, </w:t>
      </w:r>
      <w:r>
        <w:rPr>
          <w:rFonts w:ascii="CMU Concrete" w:hAnsi="CMU Concrete" w:hint="eastAsia"/>
          <w:color w:val="000000" w:themeColor="text1"/>
        </w:rPr>
        <w:t>타</w:t>
      </w:r>
      <w:r>
        <w:rPr>
          <w:rFonts w:ascii="CMU Concrete" w:hAnsi="CMU Concrete"/>
          <w:color w:val="000000" w:themeColor="text1"/>
        </w:rPr>
        <w:t xml:space="preserve"> </w:t>
      </w:r>
      <w:r>
        <w:rPr>
          <w:rFonts w:ascii="CMU Concrete" w:hAnsi="CMU Concrete" w:hint="eastAsia"/>
          <w:color w:val="000000" w:themeColor="text1"/>
        </w:rPr>
        <w:t>여신</w:t>
      </w:r>
      <w:r>
        <w:rPr>
          <w:rFonts w:ascii="CMU Concrete" w:hAnsi="CMU Concrete"/>
          <w:color w:val="000000" w:themeColor="text1"/>
        </w:rPr>
        <w:t xml:space="preserve"> </w:t>
      </w:r>
      <w:r>
        <w:rPr>
          <w:rFonts w:ascii="CMU Concrete" w:hAnsi="CMU Concrete" w:hint="eastAsia"/>
          <w:color w:val="000000" w:themeColor="text1"/>
        </w:rPr>
        <w:t>개설계획</w:t>
      </w:r>
      <w:r>
        <w:rPr>
          <w:rFonts w:ascii="CMU Concrete" w:hAnsi="CMU Concrete"/>
          <w:color w:val="000000" w:themeColor="text1"/>
        </w:rPr>
        <w:t xml:space="preserve">, </w:t>
      </w:r>
      <w:r>
        <w:rPr>
          <w:rFonts w:ascii="CMU Concrete" w:hAnsi="CMU Concrete" w:hint="eastAsia"/>
          <w:color w:val="000000" w:themeColor="text1"/>
        </w:rPr>
        <w:t>주거</w:t>
      </w:r>
      <w:r>
        <w:rPr>
          <w:rFonts w:ascii="CMU Concrete" w:hAnsi="CMU Concrete"/>
          <w:color w:val="000000" w:themeColor="text1"/>
        </w:rPr>
        <w:t xml:space="preserve"> </w:t>
      </w:r>
      <w:r>
        <w:rPr>
          <w:rFonts w:ascii="CMU Concrete" w:hAnsi="CMU Concrete" w:hint="eastAsia"/>
          <w:color w:val="000000" w:themeColor="text1"/>
        </w:rPr>
        <w:t>형태</w:t>
      </w:r>
      <w:r>
        <w:rPr>
          <w:rFonts w:ascii="CMU Concrete" w:hAnsi="CMU Concrete"/>
          <w:color w:val="000000" w:themeColor="text1"/>
        </w:rPr>
        <w:t xml:space="preserve">, </w:t>
      </w:r>
      <w:r>
        <w:rPr>
          <w:rFonts w:ascii="CMU Concrete" w:hAnsi="CMU Concrete" w:hint="eastAsia"/>
          <w:color w:val="000000" w:themeColor="text1"/>
        </w:rPr>
        <w:t>현재</w:t>
      </w:r>
      <w:r>
        <w:rPr>
          <w:rFonts w:ascii="CMU Concrete" w:hAnsi="CMU Concrete"/>
          <w:color w:val="000000" w:themeColor="text1"/>
        </w:rPr>
        <w:t xml:space="preserve"> </w:t>
      </w:r>
      <w:r>
        <w:rPr>
          <w:rFonts w:ascii="CMU Concrete" w:hAnsi="CMU Concrete" w:hint="eastAsia"/>
          <w:color w:val="000000" w:themeColor="text1"/>
        </w:rPr>
        <w:t>당행</w:t>
      </w:r>
      <w:r>
        <w:rPr>
          <w:rFonts w:ascii="CMU Concrete" w:hAnsi="CMU Concrete"/>
          <w:color w:val="000000" w:themeColor="text1"/>
        </w:rPr>
        <w:t xml:space="preserve"> </w:t>
      </w:r>
      <w:r>
        <w:rPr>
          <w:rFonts w:ascii="CMU Concrete" w:hAnsi="CMU Concrete" w:hint="eastAsia"/>
          <w:color w:val="000000" w:themeColor="text1"/>
        </w:rPr>
        <w:t>신용계좌수</w:t>
      </w:r>
      <w:r>
        <w:rPr>
          <w:rFonts w:ascii="CMU Concrete" w:hAnsi="CMU Concrete"/>
          <w:color w:val="000000" w:themeColor="text1"/>
        </w:rPr>
        <w:t xml:space="preserve">, </w:t>
      </w:r>
      <w:r>
        <w:rPr>
          <w:rFonts w:ascii="CMU Concrete" w:hAnsi="CMU Concrete" w:hint="eastAsia"/>
          <w:color w:val="000000" w:themeColor="text1"/>
        </w:rPr>
        <w:t>직업</w:t>
      </w:r>
      <w:r>
        <w:rPr>
          <w:rFonts w:ascii="CMU Concrete" w:hAnsi="CMU Concrete"/>
          <w:color w:val="000000" w:themeColor="text1"/>
        </w:rPr>
        <w:t xml:space="preserve">, </w:t>
      </w:r>
      <w:r>
        <w:rPr>
          <w:rFonts w:ascii="CMU Concrete" w:hAnsi="CMU Concrete" w:hint="eastAsia"/>
          <w:color w:val="000000" w:themeColor="text1"/>
        </w:rPr>
        <w:t>부양가족수</w:t>
      </w:r>
      <w:r>
        <w:rPr>
          <w:rFonts w:ascii="CMU Concrete" w:hAnsi="CMU Concrete"/>
          <w:color w:val="000000" w:themeColor="text1"/>
        </w:rPr>
        <w:t xml:space="preserve">, </w:t>
      </w:r>
      <w:r>
        <w:rPr>
          <w:rFonts w:ascii="CMU Concrete" w:hAnsi="CMU Concrete" w:hint="eastAsia"/>
          <w:color w:val="000000" w:themeColor="text1"/>
        </w:rPr>
        <w:t>전화소유유무</w:t>
      </w:r>
      <w:r>
        <w:rPr>
          <w:rFonts w:ascii="CMU Concrete" w:hAnsi="CMU Concrete"/>
          <w:color w:val="000000" w:themeColor="text1"/>
        </w:rPr>
        <w:t xml:space="preserve">, </w:t>
      </w:r>
      <w:r>
        <w:rPr>
          <w:rFonts w:ascii="CMU Concrete" w:hAnsi="CMU Concrete" w:hint="eastAsia"/>
          <w:color w:val="000000" w:themeColor="text1"/>
        </w:rPr>
        <w:t>외국인</w:t>
      </w:r>
      <w:r>
        <w:rPr>
          <w:rFonts w:ascii="CMU Concrete" w:hAnsi="CMU Concrete"/>
          <w:color w:val="000000" w:themeColor="text1"/>
        </w:rPr>
        <w:t xml:space="preserve"> </w:t>
      </w:r>
      <w:r>
        <w:rPr>
          <w:rFonts w:ascii="CMU Concrete" w:hAnsi="CMU Concrete" w:hint="eastAsia"/>
          <w:color w:val="000000" w:themeColor="text1"/>
        </w:rPr>
        <w:t>근로자</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이루어졌습니다</w:t>
      </w:r>
      <w:r>
        <w:rPr>
          <w:rFonts w:ascii="CMU Concrete" w:hAnsi="CMU Concrete"/>
          <w:color w:val="000000" w:themeColor="text1"/>
        </w:rPr>
        <w:t xml:space="preserve">. </w:t>
      </w:r>
      <w:r>
        <w:rPr>
          <w:rFonts w:ascii="CMU Concrete" w:hAnsi="CMU Concrete" w:hint="eastAsia"/>
          <w:color w:val="000000" w:themeColor="text1"/>
        </w:rPr>
        <w:t>이</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불량자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규칙을</w:t>
      </w:r>
      <w:r>
        <w:rPr>
          <w:rFonts w:ascii="CMU Concrete" w:hAnsi="CMU Concrete"/>
          <w:color w:val="000000" w:themeColor="text1"/>
        </w:rPr>
        <w:t xml:space="preserve"> </w:t>
      </w:r>
      <w:r>
        <w:rPr>
          <w:rFonts w:ascii="CMU Concrete" w:hAnsi="CMU Concrete" w:hint="eastAsia"/>
          <w:color w:val="000000" w:themeColor="text1"/>
        </w:rPr>
        <w:t>발견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2A3A8069" w14:textId="77777777" w:rsidR="00614F98" w:rsidRDefault="00614F98" w:rsidP="00614F98">
      <w:pPr>
        <w:pStyle w:val="p2"/>
        <w:rPr>
          <w:rFonts w:ascii="CMU Concrete" w:hAnsi="CMU Concrete"/>
          <w:color w:val="000000" w:themeColor="text1"/>
        </w:rPr>
      </w:pPr>
      <w:r>
        <w:rPr>
          <w:noProof/>
          <w:color w:val="000000" w:themeColor="text1"/>
        </w:rPr>
        <w:drawing>
          <wp:inline distT="0" distB="0" distL="0" distR="0" wp14:anchorId="6C985CD9" wp14:editId="1E11D3BA">
            <wp:extent cx="5305425" cy="2276475"/>
            <wp:effectExtent l="0" t="0" r="9525" b="9525"/>
            <wp:docPr id="242" name="그림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39"/>
                    <pic:cNvPicPr>
                      <a:picLocks noChangeAspect="1" noChangeArrowheads="1"/>
                    </pic:cNvPicPr>
                  </pic:nvPicPr>
                  <pic:blipFill>
                    <a:blip r:embed="rId798">
                      <a:extLst>
                        <a:ext uri="{28A0092B-C50C-407E-A947-70E740481C1C}">
                          <a14:useLocalDpi xmlns:a14="http://schemas.microsoft.com/office/drawing/2010/main" val="0"/>
                        </a:ext>
                      </a:extLst>
                    </a:blip>
                    <a:srcRect l="1492" t="14169" r="3198" b="8009"/>
                    <a:stretch>
                      <a:fillRect/>
                    </a:stretch>
                  </pic:blipFill>
                  <pic:spPr bwMode="auto">
                    <a:xfrm>
                      <a:off x="0" y="0"/>
                      <a:ext cx="5305425" cy="2276475"/>
                    </a:xfrm>
                    <a:prstGeom prst="rect">
                      <a:avLst/>
                    </a:prstGeom>
                    <a:noFill/>
                    <a:ln>
                      <a:noFill/>
                    </a:ln>
                  </pic:spPr>
                </pic:pic>
              </a:graphicData>
            </a:graphic>
          </wp:inline>
        </w:drawing>
      </w:r>
    </w:p>
    <w:p w14:paraId="215D044D" w14:textId="77777777" w:rsidR="00614F98" w:rsidRDefault="00614F98" w:rsidP="00614F98">
      <w:pPr>
        <w:pStyle w:val="11"/>
        <w:rPr>
          <w:rStyle w:val="p2Char"/>
          <w:bCs w:val="0"/>
        </w:rPr>
      </w:pPr>
    </w:p>
    <w:p w14:paraId="087AD4BE" w14:textId="77777777" w:rsidR="00614F98" w:rsidRDefault="00614F98" w:rsidP="00614F98">
      <w:pPr>
        <w:pStyle w:val="11"/>
        <w:rPr>
          <w:rStyle w:val="p2Char"/>
        </w:rPr>
      </w:pPr>
      <w:r>
        <w:rPr>
          <w:rStyle w:val="p2Char"/>
          <w:bCs w:val="0"/>
        </w:rPr>
        <w:t>옵션 정보</w:t>
      </w:r>
    </w:p>
    <w:p w14:paraId="6B403D89" w14:textId="77777777" w:rsidR="00614F98" w:rsidRDefault="00614F98" w:rsidP="00614F98">
      <w:pPr>
        <w:pStyle w:val="p2"/>
        <w:rPr>
          <w:rFonts w:ascii="CMU Concrete" w:hAnsi="CMU Concrete"/>
        </w:rPr>
      </w:pPr>
      <w:r>
        <w:rPr>
          <w:rFonts w:ascii="CMU Concrete" w:hAnsi="CMU Concrete"/>
        </w:rPr>
        <w:t xml:space="preserve">CART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보여줍니다</w:t>
      </w:r>
      <w:r>
        <w:rPr>
          <w:rFonts w:ascii="CMU Concrete" w:hAnsi="CMU Concrete"/>
        </w:rPr>
        <w:t>.</w:t>
      </w:r>
    </w:p>
    <w:p w14:paraId="1A8599AC" w14:textId="77777777" w:rsidR="00614F98" w:rsidRDefault="00614F98" w:rsidP="00614F98">
      <w:pPr>
        <w:pStyle w:val="11"/>
        <w:rPr>
          <w:rStyle w:val="p2Char"/>
        </w:rPr>
      </w:pPr>
      <w:r>
        <w:rPr>
          <w:rStyle w:val="p2Char"/>
          <w:bCs w:val="0"/>
        </w:rPr>
        <w:t>모델 정보</w:t>
      </w:r>
    </w:p>
    <w:p w14:paraId="12651A5A" w14:textId="77777777" w:rsidR="00614F98" w:rsidRDefault="00614F98" w:rsidP="00614F98">
      <w:pPr>
        <w:pStyle w:val="p2"/>
        <w:rPr>
          <w:rFonts w:ascii="CMU Concrete" w:hAnsi="CMU Concrete"/>
        </w:rPr>
      </w:pPr>
      <w:r>
        <w:rPr>
          <w:rFonts w:ascii="CMU Concrete" w:hAnsi="CMU Concrete"/>
        </w:rPr>
        <w:t xml:space="preserve">CART </w:t>
      </w:r>
      <w:r>
        <w:rPr>
          <w:rFonts w:ascii="CMU Concrete" w:hAnsi="CMU Concrete" w:hint="eastAsia"/>
        </w:rPr>
        <w:t>수행으로</w:t>
      </w:r>
      <w:r>
        <w:rPr>
          <w:rFonts w:ascii="CMU Concrete" w:hAnsi="CMU Concrete"/>
        </w:rPr>
        <w:t xml:space="preserve"> </w:t>
      </w:r>
      <w:r>
        <w:rPr>
          <w:rFonts w:ascii="CMU Concrete" w:hAnsi="CMU Concrete" w:hint="eastAsia"/>
        </w:rPr>
        <w:t>형성된</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여줍니다</w:t>
      </w:r>
      <w:r>
        <w:rPr>
          <w:rFonts w:ascii="CMU Concrete" w:hAnsi="CMU Concrete"/>
        </w:rPr>
        <w:t>.</w:t>
      </w:r>
    </w:p>
    <w:p w14:paraId="4BB0B162" w14:textId="77777777" w:rsidR="00614F98" w:rsidRDefault="00614F98" w:rsidP="00614F98">
      <w:pPr>
        <w:pStyle w:val="11"/>
        <w:rPr>
          <w:rStyle w:val="p2Char"/>
        </w:rPr>
      </w:pPr>
      <w:r>
        <w:rPr>
          <w:rStyle w:val="p2Char"/>
          <w:bCs w:val="0"/>
        </w:rPr>
        <w:t>오분류 정보</w:t>
      </w:r>
    </w:p>
    <w:p w14:paraId="5491C967" w14:textId="77777777" w:rsidR="00614F98" w:rsidRDefault="00614F98" w:rsidP="00614F98">
      <w:pPr>
        <w:pStyle w:val="p2"/>
        <w:rPr>
          <w:rFonts w:ascii="CMU Concrete" w:hAnsi="CMU Concrete"/>
        </w:rPr>
      </w:pPr>
      <w:r>
        <w:rPr>
          <w:rFonts w:ascii="CMU Concrete" w:hAnsi="CMU Concrete" w:hint="eastAsia"/>
        </w:rPr>
        <w:t>분류</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59.33%,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85.71%,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40.67%,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14.29% </w:t>
      </w:r>
      <w:r>
        <w:rPr>
          <w:rFonts w:ascii="CMU Concrete" w:hAnsi="CMU Concrete" w:hint="eastAsia"/>
          <w:color w:val="000000" w:themeColor="text1"/>
        </w:rPr>
        <w:t>입니다</w:t>
      </w:r>
      <w:r>
        <w:rPr>
          <w:rFonts w:ascii="CMU Concrete" w:hAnsi="CMU Concrete"/>
          <w:color w:val="000000" w:themeColor="text1"/>
        </w:rPr>
        <w:t xml:space="preserve">. </w:t>
      </w:r>
      <w:r>
        <w:rPr>
          <w:rFonts w:ascii="CMU Concrete" w:hAnsi="CMU Concrete" w:hint="eastAsia"/>
          <w:color w:val="000000" w:themeColor="text1"/>
        </w:rPr>
        <w:t>오분류</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오분류율이</w:t>
      </w:r>
      <w:r>
        <w:rPr>
          <w:rFonts w:ascii="CMU Concrete" w:hAnsi="CMU Concrete"/>
          <w:color w:val="000000" w:themeColor="text1"/>
        </w:rPr>
        <w:t xml:space="preserve"> </w:t>
      </w:r>
      <w:r>
        <w:rPr>
          <w:rFonts w:ascii="CMU Concrete" w:hAnsi="CMU Concrete" w:hint="eastAsia"/>
          <w:color w:val="000000" w:themeColor="text1"/>
        </w:rPr>
        <w:t>낮을수록</w:t>
      </w:r>
      <w:r>
        <w:rPr>
          <w:rFonts w:ascii="CMU Concrete" w:hAnsi="CMU Concrete"/>
          <w:color w:val="000000" w:themeColor="text1"/>
        </w:rPr>
        <w:t xml:space="preserve"> </w:t>
      </w:r>
      <w:r>
        <w:rPr>
          <w:rFonts w:ascii="CMU Concrete" w:hAnsi="CMU Concrete" w:hint="eastAsia"/>
          <w:color w:val="000000" w:themeColor="text1"/>
        </w:rPr>
        <w:t>좋은</w:t>
      </w:r>
      <w:r>
        <w:rPr>
          <w:rFonts w:ascii="CMU Concrete" w:hAnsi="CMU Concrete"/>
          <w:color w:val="000000" w:themeColor="text1"/>
        </w:rPr>
        <w:t xml:space="preserve"> </w:t>
      </w:r>
      <w:r>
        <w:rPr>
          <w:rFonts w:ascii="CMU Concrete" w:hAnsi="CMU Concrete" w:hint="eastAsia"/>
          <w:color w:val="000000" w:themeColor="text1"/>
        </w:rPr>
        <w:t>모형이라</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77E85539" w14:textId="77777777" w:rsidR="00614F98" w:rsidRDefault="00614F98" w:rsidP="00614F98">
      <w:pPr>
        <w:pStyle w:val="p2"/>
        <w:ind w:left="0"/>
        <w:rPr>
          <w:rFonts w:ascii="CMU Concrete" w:hAnsi="CMU Concrete"/>
        </w:rPr>
      </w:pPr>
    </w:p>
    <w:p w14:paraId="271A5F9F" w14:textId="77777777" w:rsidR="00614F98" w:rsidRDefault="00614F98" w:rsidP="00AE3A66">
      <w:pPr>
        <w:pStyle w:val="af"/>
      </w:pPr>
      <w:r>
        <w:rPr>
          <w:noProof/>
        </w:rPr>
        <w:drawing>
          <wp:inline distT="0" distB="0" distL="0" distR="0" wp14:anchorId="1F9CBB1F" wp14:editId="2CF43AB9">
            <wp:extent cx="4210050" cy="1371600"/>
            <wp:effectExtent l="0" t="0" r="0" b="0"/>
            <wp:docPr id="241" name="그림 241" descr="model_traincon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84" descr="model_trainconfusion"/>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4210050" cy="1371600"/>
                    </a:xfrm>
                    <a:prstGeom prst="rect">
                      <a:avLst/>
                    </a:prstGeom>
                    <a:noFill/>
                    <a:ln>
                      <a:noFill/>
                    </a:ln>
                  </pic:spPr>
                </pic:pic>
              </a:graphicData>
            </a:graphic>
          </wp:inline>
        </w:drawing>
      </w:r>
    </w:p>
    <w:p w14:paraId="39D3309A" w14:textId="77777777" w:rsidR="00614F98" w:rsidRDefault="00614F98" w:rsidP="00AE3A66">
      <w:pPr>
        <w:pStyle w:val="af"/>
      </w:pPr>
    </w:p>
    <w:p w14:paraId="75FC559D" w14:textId="77777777" w:rsidR="00614F98" w:rsidRDefault="00614F98" w:rsidP="00614F98">
      <w:pPr>
        <w:pStyle w:val="11"/>
        <w:rPr>
          <w:rStyle w:val="p2Char"/>
        </w:rPr>
      </w:pPr>
      <w:r>
        <w:rPr>
          <w:rStyle w:val="p2Char"/>
          <w:bCs w:val="0"/>
        </w:rPr>
        <w:t>ANOVA 테이블</w:t>
      </w:r>
    </w:p>
    <w:p w14:paraId="6C6D67C9" w14:textId="77777777" w:rsidR="00614F98" w:rsidRDefault="00614F98" w:rsidP="00614F98">
      <w:pPr>
        <w:pStyle w:val="p2"/>
        <w:rPr>
          <w:rFonts w:ascii="CMU Concrete" w:hAnsi="CMU Concrete"/>
        </w:rPr>
      </w:pPr>
      <w:r>
        <w:rPr>
          <w:rFonts w:ascii="CMU Concrete" w:hAnsi="CMU Concrete" w:hint="eastAsia"/>
        </w:rPr>
        <w:t>예측</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14:paraId="3C337EAF" w14:textId="77777777" w:rsidR="00614F98" w:rsidRDefault="00614F98" w:rsidP="00614F98">
      <w:pPr>
        <w:pStyle w:val="p2"/>
        <w:ind w:left="0"/>
        <w:rPr>
          <w:rFonts w:ascii="CMU Concrete" w:hAnsi="CMU Concrete"/>
        </w:rPr>
      </w:pPr>
    </w:p>
    <w:p w14:paraId="1E8FD25F" w14:textId="77777777" w:rsidR="00614F98" w:rsidRDefault="00614F98" w:rsidP="00AE3A66">
      <w:pPr>
        <w:pStyle w:val="af"/>
      </w:pPr>
      <w:r>
        <w:rPr>
          <w:noProof/>
        </w:rPr>
        <w:drawing>
          <wp:inline distT="0" distB="0" distL="0" distR="0" wp14:anchorId="14F0DDCE" wp14:editId="307D8EDE">
            <wp:extent cx="5581650" cy="1190625"/>
            <wp:effectExtent l="0" t="0" r="0" b="9525"/>
            <wp:docPr id="240" name="그림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5581650" cy="1190625"/>
                    </a:xfrm>
                    <a:prstGeom prst="rect">
                      <a:avLst/>
                    </a:prstGeom>
                    <a:noFill/>
                    <a:ln>
                      <a:noFill/>
                    </a:ln>
                  </pic:spPr>
                </pic:pic>
              </a:graphicData>
            </a:graphic>
          </wp:inline>
        </w:drawing>
      </w:r>
    </w:p>
    <w:p w14:paraId="0E865557" w14:textId="77777777" w:rsidR="00614F98" w:rsidRDefault="00614F98" w:rsidP="00AE3A66">
      <w:pPr>
        <w:pStyle w:val="af"/>
      </w:pPr>
    </w:p>
    <w:p w14:paraId="5284A161" w14:textId="77777777" w:rsidR="00614F98" w:rsidRDefault="00614F98" w:rsidP="00614F98">
      <w:pPr>
        <w:pStyle w:val="11"/>
        <w:rPr>
          <w:rStyle w:val="p2Char"/>
        </w:rPr>
      </w:pPr>
      <w:r>
        <w:rPr>
          <w:rStyle w:val="p2Char"/>
          <w:bCs w:val="0"/>
        </w:rPr>
        <w:t>표준에러정보</w:t>
      </w:r>
    </w:p>
    <w:p w14:paraId="452FD79C" w14:textId="77777777" w:rsidR="00614F98" w:rsidRDefault="00614F98" w:rsidP="00614F98">
      <w:pPr>
        <w:pStyle w:val="p2"/>
        <w:rPr>
          <w:rFonts w:ascii="CMU Concrete" w:hAnsi="CMU Concrete"/>
        </w:rPr>
      </w:pPr>
      <w:r>
        <w:rPr>
          <w:rFonts w:ascii="CMU Concrete" w:hAnsi="CMU Concrete" w:hint="eastAsia"/>
        </w:rPr>
        <w:t>예측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w:t>
      </w:r>
    </w:p>
    <w:p w14:paraId="576F5F8D" w14:textId="77777777" w:rsidR="00614F98" w:rsidRDefault="00614F98" w:rsidP="00614F98">
      <w:pPr>
        <w:pStyle w:val="p2"/>
        <w:rPr>
          <w:rFonts w:ascii="CMU Concrete" w:hAnsi="CMU Concrete"/>
        </w:rPr>
      </w:pPr>
    </w:p>
    <w:p w14:paraId="66B182EE" w14:textId="77777777" w:rsidR="00614F98" w:rsidRDefault="00614F98" w:rsidP="00AE3A66">
      <w:pPr>
        <w:pStyle w:val="af"/>
      </w:pPr>
      <w:r>
        <w:rPr>
          <w:noProof/>
        </w:rPr>
        <w:drawing>
          <wp:inline distT="0" distB="0" distL="0" distR="0" wp14:anchorId="17FC47F4" wp14:editId="5BDEB54F">
            <wp:extent cx="5581650" cy="1095375"/>
            <wp:effectExtent l="0" t="0" r="0" b="9525"/>
            <wp:docPr id="239" name="그림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5581650" cy="1095375"/>
                    </a:xfrm>
                    <a:prstGeom prst="rect">
                      <a:avLst/>
                    </a:prstGeom>
                    <a:noFill/>
                    <a:ln>
                      <a:noFill/>
                    </a:ln>
                  </pic:spPr>
                </pic:pic>
              </a:graphicData>
            </a:graphic>
          </wp:inline>
        </w:drawing>
      </w:r>
    </w:p>
    <w:p w14:paraId="42F8D514" w14:textId="77777777" w:rsidR="00614F98" w:rsidRDefault="00614F98" w:rsidP="00AE3A66">
      <w:pPr>
        <w:pStyle w:val="af"/>
      </w:pPr>
    </w:p>
    <w:p w14:paraId="5F133A54" w14:textId="77777777" w:rsidR="00614F98" w:rsidRDefault="00614F98" w:rsidP="00614F98">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14:paraId="7FB18F17"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59CB58BE" w14:textId="77777777" w:rsidR="00614F98" w:rsidRDefault="00614F98" w:rsidP="00614F98">
      <w:pPr>
        <w:pStyle w:val="p2"/>
        <w:rPr>
          <w:rFonts w:ascii="CMU Concrete" w:hAnsi="CMU Concrete"/>
        </w:rPr>
      </w:pPr>
      <w:r>
        <w:rPr>
          <w:rFonts w:ascii="CMU Concrete" w:hAnsi="CMU Concrete"/>
        </w:rPr>
        <w:t xml:space="preserve">(2) RMSE (Root-Mean Square Error)  </w:t>
      </w:r>
    </w:p>
    <w:p w14:paraId="691866BC" w14:textId="77777777" w:rsidR="00614F98" w:rsidRDefault="00614F98" w:rsidP="00AE3A66">
      <w:pPr>
        <w:pStyle w:val="af"/>
      </w:pPr>
      <w:r>
        <w:t xml:space="preserve">   </w:t>
      </w:r>
      <w:r>
        <w:object w:dxaOrig="3030" w:dyaOrig="435" w14:anchorId="5D4B2403">
          <v:shape id="_x0000_i1231" type="#_x0000_t75" style="width:151.5pt;height:21.75pt" o:ole="">
            <v:imagedata r:id="rId802" o:title=""/>
          </v:shape>
          <o:OLEObject Type="Embed" ProgID="Equation.3" ShapeID="_x0000_i1231" DrawAspect="Content" ObjectID="_1684940248" r:id="rId803"/>
        </w:object>
      </w:r>
    </w:p>
    <w:p w14:paraId="682A21D8" w14:textId="77777777" w:rsidR="00614F98" w:rsidRDefault="00614F98" w:rsidP="00614F98">
      <w:pPr>
        <w:pStyle w:val="p2"/>
        <w:rPr>
          <w:rFonts w:ascii="CMU Concrete" w:hAnsi="CMU Concrete"/>
        </w:rPr>
      </w:pPr>
      <w:r>
        <w:rPr>
          <w:rFonts w:ascii="CMU Concrete" w:hAnsi="CMU Concrete"/>
        </w:rPr>
        <w:t xml:space="preserve">(3) MAE (Mean Absolute Error) </w:t>
      </w:r>
    </w:p>
    <w:p w14:paraId="33615CB9" w14:textId="77777777" w:rsidR="00614F98" w:rsidRDefault="00614F98" w:rsidP="00AE3A66">
      <w:pPr>
        <w:pStyle w:val="af"/>
      </w:pPr>
      <w:r>
        <w:t xml:space="preserve">   </w:t>
      </w:r>
      <w:r>
        <w:object w:dxaOrig="2160" w:dyaOrig="720" w14:anchorId="26B17EC1">
          <v:shape id="_x0000_i1232" type="#_x0000_t75" style="width:108pt;height:36pt" o:ole="">
            <v:imagedata r:id="rId804" o:title=""/>
          </v:shape>
          <o:OLEObject Type="Embed" ProgID="Equation.3" ShapeID="_x0000_i1232" DrawAspect="Content" ObjectID="_1684940249" r:id="rId805"/>
        </w:object>
      </w:r>
    </w:p>
    <w:p w14:paraId="392EE559" w14:textId="77777777" w:rsidR="00614F98" w:rsidRDefault="00614F98" w:rsidP="00614F98">
      <w:pPr>
        <w:pStyle w:val="p2"/>
        <w:rPr>
          <w:rFonts w:ascii="CMU Concrete" w:hAnsi="CMU Concrete"/>
        </w:rPr>
      </w:pPr>
      <w:r>
        <w:rPr>
          <w:rFonts w:ascii="CMU Concrete" w:hAnsi="CMU Concrete"/>
        </w:rPr>
        <w:t>(4) MAPE (Mean Absolute Percentage Error)</w:t>
      </w:r>
    </w:p>
    <w:p w14:paraId="57214D64" w14:textId="77777777" w:rsidR="00614F98" w:rsidRDefault="00614F98" w:rsidP="00AE3A66">
      <w:pPr>
        <w:pStyle w:val="af"/>
      </w:pPr>
      <w:r>
        <w:t xml:space="preserve">   </w:t>
      </w:r>
      <w:r>
        <w:object w:dxaOrig="3315" w:dyaOrig="720" w14:anchorId="025868AA">
          <v:shape id="_x0000_i1233" type="#_x0000_t75" style="width:165.75pt;height:36pt" o:ole="">
            <v:imagedata r:id="rId806" o:title=""/>
          </v:shape>
          <o:OLEObject Type="Embed" ProgID="Equation.3" ShapeID="_x0000_i1233" DrawAspect="Content" ObjectID="_1684940250" r:id="rId807"/>
        </w:object>
      </w:r>
    </w:p>
    <w:p w14:paraId="33A2C8CD" w14:textId="77777777" w:rsidR="00614F98" w:rsidRDefault="00614F98" w:rsidP="00614F98">
      <w:pPr>
        <w:pStyle w:val="p2"/>
        <w:rPr>
          <w:rStyle w:val="p2Char"/>
          <w:rFonts w:ascii="CMU Concrete" w:hAnsi="CMU Concrete"/>
        </w:rPr>
      </w:pPr>
      <w:r>
        <w:rPr>
          <w:rFonts w:ascii="CMU Concrete" w:hAnsi="CMU Concrete"/>
        </w:rPr>
        <w:t>(2) ~ (4)</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06FE214A" w14:textId="77777777" w:rsidR="00614F98" w:rsidRDefault="00614F98" w:rsidP="00614F98">
      <w:pPr>
        <w:pStyle w:val="11"/>
        <w:rPr>
          <w:rStyle w:val="p2Char"/>
        </w:rPr>
      </w:pPr>
      <w:r>
        <w:rPr>
          <w:rStyle w:val="p2Char"/>
          <w:bCs w:val="0"/>
        </w:rPr>
        <w:t>Tree</w:t>
      </w:r>
    </w:p>
    <w:p w14:paraId="5E4FCBED"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분석과정을</w:t>
      </w:r>
      <w:r>
        <w:rPr>
          <w:rFonts w:ascii="CMU Concrete" w:hAnsi="CMU Concrete"/>
          <w:color w:val="000000" w:themeColor="text1"/>
        </w:rPr>
        <w:t xml:space="preserve"> </w:t>
      </w:r>
      <w:r>
        <w:rPr>
          <w:rFonts w:ascii="CMU Concrete" w:hAnsi="CMU Concrete" w:hint="eastAsia"/>
          <w:color w:val="000000" w:themeColor="text1"/>
        </w:rPr>
        <w:t>도식화하여</w:t>
      </w:r>
      <w:r>
        <w:rPr>
          <w:rFonts w:ascii="CMU Concrete" w:hAnsi="CMU Concrete"/>
          <w:color w:val="000000" w:themeColor="text1"/>
        </w:rPr>
        <w:t xml:space="preserve"> </w:t>
      </w:r>
      <w:r>
        <w:rPr>
          <w:rFonts w:ascii="CMU Concrete" w:hAnsi="CMU Concrete" w:hint="eastAsia"/>
          <w:color w:val="000000" w:themeColor="text1"/>
        </w:rPr>
        <w:t>보여줍니다</w:t>
      </w:r>
      <w:r>
        <w:rPr>
          <w:rFonts w:ascii="CMU Concrete" w:hAnsi="CMU Concrete"/>
          <w:color w:val="000000" w:themeColor="text1"/>
        </w:rPr>
        <w:t xml:space="preserve">. </w:t>
      </w:r>
      <w:r>
        <w:rPr>
          <w:rFonts w:ascii="CMU Concrete" w:hAnsi="CMU Concrete" w:hint="eastAsia"/>
          <w:color w:val="000000" w:themeColor="text1"/>
        </w:rPr>
        <w:t>아래는</w:t>
      </w:r>
      <w:r>
        <w:rPr>
          <w:rFonts w:ascii="CMU Concrete" w:hAnsi="CMU Concrete"/>
          <w:color w:val="000000" w:themeColor="text1"/>
        </w:rPr>
        <w:t xml:space="preserve"> </w:t>
      </w:r>
      <w:r>
        <w:rPr>
          <w:rFonts w:ascii="CMU Concrete" w:hAnsi="CMU Concrete" w:hint="eastAsia"/>
          <w:color w:val="000000" w:themeColor="text1"/>
        </w:rPr>
        <w:t>분류</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결과입니다</w:t>
      </w:r>
      <w:r>
        <w:rPr>
          <w:rFonts w:ascii="CMU Concrete" w:hAnsi="CMU Concrete"/>
          <w:color w:val="000000" w:themeColor="text1"/>
        </w:rPr>
        <w:t xml:space="preserve">. </w:t>
      </w:r>
      <w:r>
        <w:rPr>
          <w:rFonts w:ascii="CMU Concrete" w:hAnsi="CMU Concrete" w:hint="eastAsia"/>
          <w:color w:val="000000" w:themeColor="text1"/>
        </w:rPr>
        <w:t>아래의</w:t>
      </w:r>
      <w:r>
        <w:rPr>
          <w:rFonts w:ascii="CMU Concrete" w:hAnsi="CMU Concrete"/>
          <w:color w:val="000000" w:themeColor="text1"/>
        </w:rPr>
        <w:t xml:space="preserve"> </w:t>
      </w:r>
      <w:r>
        <w:rPr>
          <w:rFonts w:ascii="CMU Concrete" w:hAnsi="CMU Concrete" w:hint="eastAsia"/>
          <w:color w:val="000000" w:themeColor="text1"/>
        </w:rPr>
        <w:t>트리구조를</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우량고객과</w:t>
      </w:r>
      <w:r>
        <w:rPr>
          <w:rFonts w:ascii="CMU Concrete" w:hAnsi="CMU Concrete"/>
          <w:color w:val="000000" w:themeColor="text1"/>
        </w:rPr>
        <w:t xml:space="preserve">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분류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는</w:t>
      </w:r>
      <w:r>
        <w:rPr>
          <w:rFonts w:ascii="CMU Concrete" w:hAnsi="CMU Concrete"/>
          <w:color w:val="000000" w:themeColor="text1"/>
        </w:rPr>
        <w:t xml:space="preserve"> </w:t>
      </w:r>
      <w:r>
        <w:rPr>
          <w:rFonts w:ascii="CMU Concrete" w:hAnsi="CMU Concrete" w:hint="eastAsia"/>
          <w:color w:val="000000" w:themeColor="text1"/>
        </w:rPr>
        <w:t>몇</w:t>
      </w:r>
      <w:r>
        <w:rPr>
          <w:rFonts w:ascii="CMU Concrete" w:hAnsi="CMU Concrete"/>
          <w:color w:val="000000" w:themeColor="text1"/>
        </w:rPr>
        <w:t xml:space="preserve"> </w:t>
      </w:r>
      <w:r>
        <w:rPr>
          <w:rFonts w:ascii="CMU Concrete" w:hAnsi="CMU Concrete" w:hint="eastAsia"/>
          <w:color w:val="000000" w:themeColor="text1"/>
        </w:rPr>
        <w:t>가지</w:t>
      </w:r>
      <w:r>
        <w:rPr>
          <w:rFonts w:ascii="CMU Concrete" w:hAnsi="CMU Concrete"/>
          <w:color w:val="000000" w:themeColor="text1"/>
        </w:rPr>
        <w:t xml:space="preserve"> </w:t>
      </w:r>
      <w:r>
        <w:rPr>
          <w:rFonts w:ascii="CMU Concrete" w:hAnsi="CMU Concrete" w:hint="eastAsia"/>
          <w:color w:val="000000" w:themeColor="text1"/>
        </w:rPr>
        <w:t>룰을</w:t>
      </w:r>
      <w:r>
        <w:rPr>
          <w:rFonts w:ascii="CMU Concrete" w:hAnsi="CMU Concrete"/>
          <w:color w:val="000000" w:themeColor="text1"/>
        </w:rPr>
        <w:t xml:space="preserve"> </w:t>
      </w:r>
      <w:r>
        <w:rPr>
          <w:rFonts w:ascii="CMU Concrete" w:hAnsi="CMU Concrete" w:hint="eastAsia"/>
          <w:color w:val="000000" w:themeColor="text1"/>
        </w:rPr>
        <w:t>찾을</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r>
        <w:rPr>
          <w:rFonts w:ascii="CMU Concrete" w:hAnsi="CMU Concrete" w:hint="eastAsia"/>
          <w:color w:val="000000" w:themeColor="text1"/>
        </w:rPr>
        <w:t>예를</w:t>
      </w:r>
      <w:r>
        <w:rPr>
          <w:rFonts w:ascii="CMU Concrete" w:hAnsi="CMU Concrete"/>
          <w:color w:val="000000" w:themeColor="text1"/>
        </w:rPr>
        <w:t xml:space="preserve"> </w:t>
      </w:r>
      <w:r>
        <w:rPr>
          <w:rFonts w:ascii="CMU Concrete" w:hAnsi="CMU Concrete" w:hint="eastAsia"/>
          <w:color w:val="000000" w:themeColor="text1"/>
        </w:rPr>
        <w:t>들어</w:t>
      </w:r>
      <w:r>
        <w:rPr>
          <w:rFonts w:ascii="CMU Concrete" w:hAnsi="CMU Concrete"/>
          <w:color w:val="000000" w:themeColor="text1"/>
        </w:rPr>
        <w:t xml:space="preserve"> </w:t>
      </w:r>
      <w:r>
        <w:rPr>
          <w:rFonts w:ascii="CMU Concrete" w:hAnsi="CMU Concrete" w:hint="eastAsia"/>
          <w:color w:val="000000" w:themeColor="text1"/>
        </w:rPr>
        <w:t>첫</w:t>
      </w:r>
      <w:r>
        <w:rPr>
          <w:rFonts w:ascii="CMU Concrete" w:hAnsi="CMU Concrete"/>
          <w:color w:val="000000" w:themeColor="text1"/>
        </w:rPr>
        <w:t xml:space="preserve"> </w:t>
      </w:r>
      <w:r>
        <w:rPr>
          <w:rFonts w:ascii="CMU Concrete" w:hAnsi="CMU Concrete" w:hint="eastAsia"/>
          <w:color w:val="000000" w:themeColor="text1"/>
        </w:rPr>
        <w:t>번째</w:t>
      </w:r>
      <w:r>
        <w:rPr>
          <w:rFonts w:ascii="CMU Concrete" w:hAnsi="CMU Concrete"/>
          <w:color w:val="000000" w:themeColor="text1"/>
        </w:rPr>
        <w:t xml:space="preserve"> </w:t>
      </w:r>
      <w:r>
        <w:rPr>
          <w:rFonts w:ascii="CMU Concrete" w:hAnsi="CMU Concrete" w:hint="eastAsia"/>
          <w:color w:val="000000" w:themeColor="text1"/>
        </w:rPr>
        <w:t>가지는</w:t>
      </w:r>
      <w:r>
        <w:rPr>
          <w:rFonts w:ascii="CMU Concrete" w:hAnsi="CMU Concrete"/>
          <w:color w:val="000000" w:themeColor="text1"/>
        </w:rPr>
        <w:t xml:space="preserve"> CHK_ACCT </w:t>
      </w:r>
      <w:r>
        <w:rPr>
          <w:rFonts w:ascii="CMU Concrete" w:hAnsi="CMU Concrete" w:hint="eastAsia"/>
          <w:color w:val="000000" w:themeColor="text1"/>
        </w:rPr>
        <w:t>값이</w:t>
      </w:r>
      <w:r>
        <w:rPr>
          <w:rFonts w:ascii="CMU Concrete" w:hAnsi="CMU Concrete"/>
          <w:color w:val="000000" w:themeColor="text1"/>
        </w:rPr>
        <w:t xml:space="preserve"> 0.14286, 0.25, 0.37755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하나이면서</w:t>
      </w:r>
      <w:r>
        <w:rPr>
          <w:rFonts w:ascii="CMU Concrete" w:hAnsi="CMU Concrete"/>
          <w:color w:val="000000" w:themeColor="text1"/>
        </w:rPr>
        <w:t xml:space="preserve"> USED_CAR(0)</w:t>
      </w:r>
      <w:r>
        <w:rPr>
          <w:rFonts w:ascii="CMU Concrete" w:hAnsi="CMU Concrete" w:hint="eastAsia"/>
          <w:color w:val="000000" w:themeColor="text1"/>
        </w:rPr>
        <w:t>가</w:t>
      </w:r>
      <w:r>
        <w:rPr>
          <w:rFonts w:ascii="CMU Concrete" w:hAnsi="CMU Concrete"/>
          <w:color w:val="000000" w:themeColor="text1"/>
        </w:rPr>
        <w:t xml:space="preserve"> </w:t>
      </w:r>
      <w:r>
        <w:rPr>
          <w:rFonts w:ascii="CMU Concrete" w:hAnsi="CMU Concrete" w:hint="eastAsia"/>
          <w:color w:val="000000" w:themeColor="text1"/>
        </w:rPr>
        <w:t>없는</w:t>
      </w:r>
      <w:r>
        <w:rPr>
          <w:rFonts w:ascii="CMU Concrete" w:hAnsi="CMU Concrete"/>
          <w:color w:val="000000" w:themeColor="text1"/>
        </w:rPr>
        <w:t xml:space="preserve"> </w:t>
      </w:r>
      <w:r>
        <w:rPr>
          <w:rFonts w:ascii="CMU Concrete" w:hAnsi="CMU Concrete" w:hint="eastAsia"/>
          <w:color w:val="000000" w:themeColor="text1"/>
        </w:rPr>
        <w:t>그룹은</w:t>
      </w:r>
      <w:r>
        <w:rPr>
          <w:rFonts w:ascii="CMU Concrete" w:hAnsi="CMU Concrete"/>
          <w:color w:val="000000" w:themeColor="text1"/>
        </w:rPr>
        <w:t xml:space="preserve"> </w:t>
      </w:r>
      <w:r>
        <w:rPr>
          <w:rFonts w:ascii="CMU Concrete" w:hAnsi="CMU Concrete" w:hint="eastAsia"/>
          <w:color w:val="000000" w:themeColor="text1"/>
        </w:rPr>
        <w:t>우량고객</w:t>
      </w:r>
      <w:r>
        <w:rPr>
          <w:rFonts w:ascii="CMU Concrete" w:hAnsi="CMU Concrete"/>
          <w:color w:val="000000" w:themeColor="text1"/>
        </w:rPr>
        <w:t>(0)</w:t>
      </w:r>
      <w:r>
        <w:rPr>
          <w:rFonts w:ascii="CMU Concrete" w:hAnsi="CMU Concrete" w:hint="eastAsia"/>
          <w:color w:val="000000" w:themeColor="text1"/>
        </w:rPr>
        <w:t>이</w:t>
      </w:r>
      <w:r>
        <w:rPr>
          <w:rFonts w:ascii="CMU Concrete" w:hAnsi="CMU Concrete"/>
          <w:color w:val="000000" w:themeColor="text1"/>
        </w:rPr>
        <w:t xml:space="preserve"> 136</w:t>
      </w:r>
      <w:r>
        <w:rPr>
          <w:rFonts w:ascii="CMU Concrete" w:hAnsi="CMU Concrete" w:hint="eastAsia"/>
          <w:color w:val="000000" w:themeColor="text1"/>
        </w:rPr>
        <w:t>명</w:t>
      </w:r>
      <w:r>
        <w:rPr>
          <w:rFonts w:ascii="CMU Concrete" w:hAnsi="CMU Concrete"/>
          <w:color w:val="000000" w:themeColor="text1"/>
        </w:rPr>
        <w:t xml:space="preserve">, </w:t>
      </w:r>
      <w:r>
        <w:rPr>
          <w:rFonts w:ascii="CMU Concrete" w:hAnsi="CMU Concrete" w:hint="eastAsia"/>
          <w:color w:val="000000" w:themeColor="text1"/>
        </w:rPr>
        <w:t>불량고객</w:t>
      </w:r>
      <w:r>
        <w:rPr>
          <w:rFonts w:ascii="CMU Concrete" w:hAnsi="CMU Concrete"/>
          <w:color w:val="000000" w:themeColor="text1"/>
        </w:rPr>
        <w:t>(1)</w:t>
      </w:r>
      <w:r>
        <w:rPr>
          <w:rFonts w:ascii="CMU Concrete" w:hAnsi="CMU Concrete" w:hint="eastAsia"/>
          <w:color w:val="000000" w:themeColor="text1"/>
        </w:rPr>
        <w:t>이</w:t>
      </w:r>
      <w:r>
        <w:rPr>
          <w:rFonts w:ascii="CMU Concrete" w:hAnsi="CMU Concrete"/>
          <w:color w:val="000000" w:themeColor="text1"/>
        </w:rPr>
        <w:t xml:space="preserve"> 63</w:t>
      </w:r>
      <w:r>
        <w:rPr>
          <w:rFonts w:ascii="CMU Concrete" w:hAnsi="CMU Concrete" w:hint="eastAsia"/>
          <w:color w:val="000000" w:themeColor="text1"/>
        </w:rPr>
        <w:t>명인</w:t>
      </w:r>
      <w:r>
        <w:rPr>
          <w:rFonts w:ascii="CMU Concrete" w:hAnsi="CMU Concrete"/>
          <w:color w:val="000000" w:themeColor="text1"/>
        </w:rPr>
        <w:t xml:space="preserve"> </w:t>
      </w:r>
      <w:r>
        <w:rPr>
          <w:rFonts w:ascii="CMU Concrete" w:hAnsi="CMU Concrete" w:hint="eastAsia"/>
          <w:color w:val="000000" w:themeColor="text1"/>
        </w:rPr>
        <w:t>그룹으로</w:t>
      </w:r>
      <w:r>
        <w:rPr>
          <w:rFonts w:ascii="CMU Concrete" w:hAnsi="CMU Concrete"/>
          <w:color w:val="000000" w:themeColor="text1"/>
        </w:rPr>
        <w:t xml:space="preserve"> </w:t>
      </w:r>
      <w:r>
        <w:rPr>
          <w:rFonts w:ascii="CMU Concrete" w:hAnsi="CMU Concrete" w:hint="eastAsia"/>
          <w:color w:val="000000" w:themeColor="text1"/>
        </w:rPr>
        <w:t>이</w:t>
      </w:r>
      <w:r>
        <w:rPr>
          <w:rFonts w:ascii="CMU Concrete" w:hAnsi="CMU Concrete"/>
          <w:color w:val="000000" w:themeColor="text1"/>
        </w:rPr>
        <w:t xml:space="preserve"> </w:t>
      </w:r>
      <w:r>
        <w:rPr>
          <w:rFonts w:ascii="CMU Concrete" w:hAnsi="CMU Concrete" w:hint="eastAsia"/>
          <w:color w:val="000000" w:themeColor="text1"/>
        </w:rPr>
        <w:t>룰에</w:t>
      </w:r>
      <w:r>
        <w:rPr>
          <w:rFonts w:ascii="CMU Concrete" w:hAnsi="CMU Concrete"/>
          <w:color w:val="000000" w:themeColor="text1"/>
        </w:rPr>
        <w:t xml:space="preserve"> </w:t>
      </w:r>
      <w:r>
        <w:rPr>
          <w:rFonts w:ascii="CMU Concrete" w:hAnsi="CMU Concrete" w:hint="eastAsia"/>
          <w:color w:val="000000" w:themeColor="text1"/>
        </w:rPr>
        <w:t>속하는</w:t>
      </w:r>
      <w:r>
        <w:rPr>
          <w:rFonts w:ascii="CMU Concrete" w:hAnsi="CMU Concrete"/>
          <w:color w:val="000000" w:themeColor="text1"/>
        </w:rPr>
        <w:t xml:space="preserve"> </w:t>
      </w:r>
      <w:r>
        <w:rPr>
          <w:rFonts w:ascii="CMU Concrete" w:hAnsi="CMU Concrete" w:hint="eastAsia"/>
          <w:color w:val="000000" w:themeColor="text1"/>
        </w:rPr>
        <w:t>고객을</w:t>
      </w:r>
      <w:r>
        <w:rPr>
          <w:rFonts w:ascii="CMU Concrete" w:hAnsi="CMU Concrete"/>
          <w:color w:val="000000" w:themeColor="text1"/>
        </w:rPr>
        <w:t xml:space="preserve"> </w:t>
      </w:r>
      <w:r>
        <w:rPr>
          <w:rFonts w:ascii="CMU Concrete" w:hAnsi="CMU Concrete" w:hint="eastAsia"/>
          <w:color w:val="000000" w:themeColor="text1"/>
        </w:rPr>
        <w:t>우량고객</w:t>
      </w:r>
      <w:r>
        <w:rPr>
          <w:rFonts w:ascii="CMU Concrete" w:hAnsi="CMU Concrete"/>
          <w:color w:val="000000" w:themeColor="text1"/>
        </w:rPr>
        <w:t xml:space="preserve"> </w:t>
      </w:r>
      <w:r>
        <w:rPr>
          <w:rFonts w:ascii="CMU Concrete" w:hAnsi="CMU Concrete" w:hint="eastAsia"/>
          <w:color w:val="000000" w:themeColor="text1"/>
        </w:rPr>
        <w:t>그룹으로</w:t>
      </w:r>
      <w:r>
        <w:rPr>
          <w:rFonts w:ascii="CMU Concrete" w:hAnsi="CMU Concrete"/>
          <w:color w:val="000000" w:themeColor="text1"/>
        </w:rPr>
        <w:t xml:space="preserve"> </w:t>
      </w:r>
      <w:r>
        <w:rPr>
          <w:rFonts w:ascii="CMU Concrete" w:hAnsi="CMU Concrete" w:hint="eastAsia"/>
          <w:color w:val="000000" w:themeColor="text1"/>
        </w:rPr>
        <w:t>분류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r>
        <w:rPr>
          <w:rFonts w:ascii="CMU Concrete" w:hAnsi="CMU Concrete" w:hint="eastAsia"/>
          <w:color w:val="000000" w:themeColor="text1"/>
        </w:rPr>
        <w:t>불순도가</w:t>
      </w:r>
      <w:r>
        <w:rPr>
          <w:rFonts w:ascii="CMU Concrete" w:hAnsi="CMU Concrete"/>
          <w:color w:val="000000" w:themeColor="text1"/>
        </w:rPr>
        <w:t xml:space="preserve"> 43%</w:t>
      </w:r>
      <w:r>
        <w:rPr>
          <w:rFonts w:ascii="CMU Concrete" w:hAnsi="CMU Concrete" w:hint="eastAsia"/>
          <w:color w:val="000000" w:themeColor="text1"/>
        </w:rPr>
        <w:t>인</w:t>
      </w:r>
      <w:r>
        <w:rPr>
          <w:rFonts w:ascii="CMU Concrete" w:hAnsi="CMU Concrete"/>
          <w:color w:val="000000" w:themeColor="text1"/>
        </w:rPr>
        <w:t xml:space="preserve"> </w:t>
      </w:r>
      <w:r>
        <w:rPr>
          <w:rFonts w:ascii="CMU Concrete" w:hAnsi="CMU Concrete" w:hint="eastAsia"/>
          <w:color w:val="000000" w:themeColor="text1"/>
        </w:rPr>
        <w:t>우량고객</w:t>
      </w:r>
      <w:r>
        <w:rPr>
          <w:rFonts w:ascii="CMU Concrete" w:hAnsi="CMU Concrete"/>
          <w:color w:val="000000" w:themeColor="text1"/>
        </w:rPr>
        <w:t xml:space="preserve"> </w:t>
      </w:r>
      <w:r>
        <w:rPr>
          <w:rFonts w:ascii="CMU Concrete" w:hAnsi="CMU Concrete" w:hint="eastAsia"/>
          <w:color w:val="000000" w:themeColor="text1"/>
        </w:rPr>
        <w:t>그룹</w:t>
      </w:r>
      <w:r>
        <w:rPr>
          <w:rFonts w:ascii="CMU Concrete" w:hAnsi="CMU Concrete"/>
          <w:color w:val="000000" w:themeColor="text1"/>
        </w:rPr>
        <w:t xml:space="preserve">). </w:t>
      </w:r>
      <w:r>
        <w:rPr>
          <w:rFonts w:ascii="CMU Concrete" w:hAnsi="CMU Concrete" w:hint="eastAsia"/>
          <w:color w:val="000000" w:themeColor="text1"/>
        </w:rPr>
        <w:t>높은</w:t>
      </w:r>
      <w:r>
        <w:rPr>
          <w:rFonts w:ascii="CMU Concrete" w:hAnsi="CMU Concrete"/>
          <w:color w:val="000000" w:themeColor="text1"/>
        </w:rPr>
        <w:t xml:space="preserve"> </w:t>
      </w:r>
      <w:r>
        <w:rPr>
          <w:rFonts w:ascii="CMU Concrete" w:hAnsi="CMU Concrete" w:hint="eastAsia"/>
          <w:color w:val="000000" w:themeColor="text1"/>
        </w:rPr>
        <w:t>정확도를</w:t>
      </w:r>
      <w:r>
        <w:rPr>
          <w:rFonts w:ascii="CMU Concrete" w:hAnsi="CMU Concrete"/>
          <w:color w:val="000000" w:themeColor="text1"/>
        </w:rPr>
        <w:t xml:space="preserve"> </w:t>
      </w:r>
      <w:r>
        <w:rPr>
          <w:rFonts w:ascii="CMU Concrete" w:hAnsi="CMU Concrete" w:hint="eastAsia"/>
          <w:color w:val="000000" w:themeColor="text1"/>
        </w:rPr>
        <w:t>가지는</w:t>
      </w:r>
      <w:r>
        <w:rPr>
          <w:rFonts w:ascii="CMU Concrete" w:hAnsi="CMU Concrete"/>
          <w:color w:val="000000" w:themeColor="text1"/>
        </w:rPr>
        <w:t xml:space="preserve"> </w:t>
      </w:r>
      <w:r>
        <w:rPr>
          <w:rFonts w:ascii="CMU Concrete" w:hAnsi="CMU Concrete" w:hint="eastAsia"/>
          <w:color w:val="000000" w:themeColor="text1"/>
        </w:rPr>
        <w:t>룰을</w:t>
      </w:r>
      <w:r>
        <w:rPr>
          <w:rFonts w:ascii="CMU Concrete" w:hAnsi="CMU Concrete"/>
          <w:color w:val="000000" w:themeColor="text1"/>
        </w:rPr>
        <w:t xml:space="preserve"> </w:t>
      </w:r>
      <w:r>
        <w:rPr>
          <w:rFonts w:ascii="CMU Concrete" w:hAnsi="CMU Concrete" w:hint="eastAsia"/>
          <w:color w:val="000000" w:themeColor="text1"/>
        </w:rPr>
        <w:t>얻기</w:t>
      </w:r>
      <w:r>
        <w:rPr>
          <w:rFonts w:ascii="CMU Concrete" w:hAnsi="CMU Concrete"/>
          <w:color w:val="000000" w:themeColor="text1"/>
        </w:rPr>
        <w:t xml:space="preserve"> </w:t>
      </w:r>
      <w:r>
        <w:rPr>
          <w:rFonts w:ascii="CMU Concrete" w:hAnsi="CMU Concrete" w:hint="eastAsia"/>
          <w:color w:val="000000" w:themeColor="text1"/>
        </w:rPr>
        <w:t>위해서는</w:t>
      </w:r>
      <w:r>
        <w:rPr>
          <w:rFonts w:ascii="CMU Concrete" w:hAnsi="CMU Concrete"/>
          <w:color w:val="000000" w:themeColor="text1"/>
        </w:rPr>
        <w:t xml:space="preserve"> </w:t>
      </w:r>
      <w:r>
        <w:rPr>
          <w:rFonts w:ascii="CMU Concrete" w:hAnsi="CMU Concrete" w:hint="eastAsia"/>
          <w:color w:val="000000" w:themeColor="text1"/>
        </w:rPr>
        <w:t>불순도</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오분류</w:t>
      </w:r>
      <w:r>
        <w:rPr>
          <w:rFonts w:ascii="CMU Concrete" w:hAnsi="CMU Concrete"/>
          <w:color w:val="000000" w:themeColor="text1"/>
        </w:rPr>
        <w:t xml:space="preserve"> </w:t>
      </w:r>
      <w:r>
        <w:rPr>
          <w:rFonts w:ascii="CMU Concrete" w:hAnsi="CMU Concrete" w:hint="eastAsia"/>
          <w:color w:val="000000" w:themeColor="text1"/>
        </w:rPr>
        <w:t>비용이</w:t>
      </w:r>
      <w:r>
        <w:rPr>
          <w:rFonts w:ascii="CMU Concrete" w:hAnsi="CMU Concrete"/>
          <w:color w:val="000000" w:themeColor="text1"/>
        </w:rPr>
        <w:t xml:space="preserve"> </w:t>
      </w:r>
      <w:r>
        <w:rPr>
          <w:rFonts w:ascii="CMU Concrete" w:hAnsi="CMU Concrete" w:hint="eastAsia"/>
          <w:color w:val="000000" w:themeColor="text1"/>
        </w:rPr>
        <w:t>적은</w:t>
      </w:r>
      <w:r>
        <w:rPr>
          <w:rFonts w:ascii="CMU Concrete" w:hAnsi="CMU Concrete"/>
          <w:color w:val="000000" w:themeColor="text1"/>
        </w:rPr>
        <w:t xml:space="preserve"> </w:t>
      </w:r>
      <w:r>
        <w:rPr>
          <w:rFonts w:ascii="CMU Concrete" w:hAnsi="CMU Concrete" w:hint="eastAsia"/>
          <w:color w:val="000000" w:themeColor="text1"/>
        </w:rPr>
        <w:t>룰을</w:t>
      </w:r>
      <w:r>
        <w:rPr>
          <w:rFonts w:ascii="CMU Concrete" w:hAnsi="CMU Concrete"/>
          <w:color w:val="000000" w:themeColor="text1"/>
        </w:rPr>
        <w:t xml:space="preserve"> </w:t>
      </w:r>
      <w:r>
        <w:rPr>
          <w:rFonts w:ascii="CMU Concrete" w:hAnsi="CMU Concrete" w:hint="eastAsia"/>
          <w:color w:val="000000" w:themeColor="text1"/>
        </w:rPr>
        <w:t>만들어야</w:t>
      </w:r>
      <w:r>
        <w:rPr>
          <w:rFonts w:ascii="CMU Concrete" w:hAnsi="CMU Concrete"/>
          <w:color w:val="000000" w:themeColor="text1"/>
        </w:rPr>
        <w:t xml:space="preserve"> </w:t>
      </w:r>
      <w:r>
        <w:rPr>
          <w:rFonts w:ascii="CMU Concrete" w:hAnsi="CMU Concrete" w:hint="eastAsia"/>
          <w:color w:val="000000" w:themeColor="text1"/>
        </w:rPr>
        <w:t>합니다</w:t>
      </w:r>
      <w:r>
        <w:rPr>
          <w:rFonts w:ascii="CMU Concrete" w:hAnsi="CMU Concrete"/>
          <w:color w:val="000000" w:themeColor="text1"/>
        </w:rPr>
        <w:t xml:space="preserve">. </w:t>
      </w:r>
    </w:p>
    <w:p w14:paraId="364F3E35"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 </w:t>
      </w:r>
    </w:p>
    <w:p w14:paraId="19123B71" w14:textId="77777777" w:rsidR="00614F98" w:rsidRDefault="00614F98" w:rsidP="00614F98">
      <w:pPr>
        <w:pStyle w:val="p2"/>
        <w:jc w:val="center"/>
        <w:rPr>
          <w:rFonts w:ascii="CMU Concrete" w:hAnsi="CMU Concrete"/>
          <w:color w:val="000000" w:themeColor="text1"/>
        </w:rPr>
      </w:pPr>
      <w:r>
        <w:rPr>
          <w:rFonts w:ascii="CMU Concrete" w:hAnsi="CMU Concrete"/>
          <w:noProof/>
          <w:color w:val="000000" w:themeColor="text1"/>
        </w:rPr>
        <w:drawing>
          <wp:inline distT="0" distB="0" distL="0" distR="0" wp14:anchorId="14B3FE3A" wp14:editId="09DE8FAA">
            <wp:extent cx="4657725" cy="3552825"/>
            <wp:effectExtent l="0" t="0" r="9525" b="9525"/>
            <wp:docPr id="238" name="그림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808">
                      <a:extLst>
                        <a:ext uri="{28A0092B-C50C-407E-A947-70E740481C1C}">
                          <a14:useLocalDpi xmlns:a14="http://schemas.microsoft.com/office/drawing/2010/main" val="0"/>
                        </a:ext>
                      </a:extLst>
                    </a:blip>
                    <a:srcRect l="2032" t="9656" r="4698" b="8565"/>
                    <a:stretch>
                      <a:fillRect/>
                    </a:stretch>
                  </pic:blipFill>
                  <pic:spPr bwMode="auto">
                    <a:xfrm>
                      <a:off x="0" y="0"/>
                      <a:ext cx="4657725" cy="3552825"/>
                    </a:xfrm>
                    <a:prstGeom prst="rect">
                      <a:avLst/>
                    </a:prstGeom>
                    <a:noFill/>
                    <a:ln>
                      <a:noFill/>
                    </a:ln>
                  </pic:spPr>
                </pic:pic>
              </a:graphicData>
            </a:graphic>
          </wp:inline>
        </w:drawing>
      </w:r>
    </w:p>
    <w:p w14:paraId="6B7F1CC3" w14:textId="77777777" w:rsidR="00614F98" w:rsidRDefault="00614F98" w:rsidP="00614F98">
      <w:pPr>
        <w:rPr>
          <w:rFonts w:ascii="CMU Concrete" w:hAnsi="CMU Concrete"/>
        </w:rPr>
      </w:pPr>
    </w:p>
    <w:p w14:paraId="067F6652" w14:textId="77777777" w:rsidR="00614F98" w:rsidRDefault="00614F98" w:rsidP="00822CCC">
      <w:pPr>
        <w:pStyle w:val="000"/>
        <w:ind w:firstLine="108"/>
      </w:pPr>
      <w:bookmarkStart w:id="923" w:name="_Toc67925603"/>
      <w:r>
        <w:rPr>
          <w:rFonts w:hint="eastAsia"/>
        </w:rPr>
        <w:t>3.5.3 HIERARCHICAL 모델 노드</w:t>
      </w:r>
      <w:bookmarkEnd w:id="923"/>
    </w:p>
    <w:tbl>
      <w:tblPr>
        <w:tblW w:w="0" w:type="auto"/>
        <w:tblLook w:val="01E0" w:firstRow="1" w:lastRow="1" w:firstColumn="1" w:lastColumn="1" w:noHBand="0" w:noVBand="0"/>
      </w:tblPr>
      <w:tblGrid>
        <w:gridCol w:w="1720"/>
        <w:gridCol w:w="7066"/>
      </w:tblGrid>
      <w:tr w:rsidR="00614F98" w14:paraId="01BD2044" w14:textId="77777777" w:rsidTr="00614F98">
        <w:tc>
          <w:tcPr>
            <w:tcW w:w="1728" w:type="dxa"/>
            <w:vAlign w:val="center"/>
            <w:hideMark/>
          </w:tcPr>
          <w:p w14:paraId="60850678" w14:textId="77777777" w:rsidR="00614F98" w:rsidRDefault="00614F98" w:rsidP="00AE3A66">
            <w:pPr>
              <w:pStyle w:val="af"/>
            </w:pPr>
            <w:r>
              <w:rPr>
                <w:noProof/>
              </w:rPr>
              <w:drawing>
                <wp:inline distT="0" distB="0" distL="0" distR="0" wp14:anchorId="47F31EDE" wp14:editId="3A3A18D1">
                  <wp:extent cx="819150" cy="647700"/>
                  <wp:effectExtent l="0" t="0" r="0" b="0"/>
                  <wp:docPr id="237" name="그림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9"/>
                          <pic:cNvPicPr>
                            <a:picLocks noChangeAspect="1" noChangeArrowheads="1"/>
                          </pic:cNvPicPr>
                        </pic:nvPicPr>
                        <pic:blipFill>
                          <a:blip r:embed="rId809">
                            <a:extLst>
                              <a:ext uri="{28A0092B-C50C-407E-A947-70E740481C1C}">
                                <a14:useLocalDpi xmlns:a14="http://schemas.microsoft.com/office/drawing/2010/main" val="0"/>
                              </a:ext>
                            </a:extLst>
                          </a:blip>
                          <a:srcRect l="27635" t="44250" r="67729" b="48952"/>
                          <a:stretch>
                            <a:fillRect/>
                          </a:stretch>
                        </pic:blipFill>
                        <pic:spPr bwMode="auto">
                          <a:xfrm>
                            <a:off x="0" y="0"/>
                            <a:ext cx="819150" cy="647700"/>
                          </a:xfrm>
                          <a:prstGeom prst="rect">
                            <a:avLst/>
                          </a:prstGeom>
                          <a:noFill/>
                          <a:ln>
                            <a:noFill/>
                          </a:ln>
                        </pic:spPr>
                      </pic:pic>
                    </a:graphicData>
                  </a:graphic>
                </wp:inline>
              </w:drawing>
            </w:r>
          </w:p>
        </w:tc>
        <w:tc>
          <w:tcPr>
            <w:tcW w:w="7256" w:type="dxa"/>
            <w:vAlign w:val="center"/>
            <w:hideMark/>
          </w:tcPr>
          <w:p w14:paraId="6A5609A6" w14:textId="77777777" w:rsidR="00614F98" w:rsidRDefault="00614F98">
            <w:pPr>
              <w:rPr>
                <w:rFonts w:ascii="CMU Concrete" w:hAnsi="CMU Concrete"/>
              </w:rPr>
            </w:pPr>
            <w:r>
              <w:rPr>
                <w:rFonts w:ascii="CMU Concrete" w:hAnsi="CMU Concrete"/>
                <w:b/>
              </w:rPr>
              <w:t xml:space="preserve">HIERARCHICAL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HIERARCHICAL </w:t>
            </w:r>
            <w:r>
              <w:rPr>
                <w:rFonts w:ascii="CMU Concrete" w:hAnsi="CMU Concrete" w:hint="eastAsia"/>
              </w:rPr>
              <w:t>노드의</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로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4F8B86F3"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Mileage.csv)</w:t>
      </w:r>
    </w:p>
    <w:p w14:paraId="36C5059A"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미국에서</w:t>
      </w:r>
      <w:r>
        <w:rPr>
          <w:rFonts w:ascii="CMU Concrete" w:hAnsi="CMU Concrete"/>
          <w:color w:val="000000" w:themeColor="text1"/>
        </w:rPr>
        <w:t xml:space="preserve"> </w:t>
      </w:r>
      <w:r>
        <w:rPr>
          <w:rFonts w:ascii="CMU Concrete" w:hAnsi="CMU Concrete" w:hint="eastAsia"/>
          <w:color w:val="000000" w:themeColor="text1"/>
        </w:rPr>
        <w:t>판매되는</w:t>
      </w:r>
      <w:r>
        <w:rPr>
          <w:rFonts w:ascii="CMU Concrete" w:hAnsi="CMU Concrete"/>
          <w:color w:val="000000" w:themeColor="text1"/>
        </w:rPr>
        <w:t xml:space="preserve"> </w:t>
      </w:r>
      <w:r>
        <w:rPr>
          <w:rFonts w:ascii="CMU Concrete" w:hAnsi="CMU Concrete" w:hint="eastAsia"/>
          <w:color w:val="000000" w:themeColor="text1"/>
        </w:rPr>
        <w:t>자동차의</w:t>
      </w:r>
      <w:r>
        <w:rPr>
          <w:rFonts w:ascii="CMU Concrete" w:hAnsi="CMU Concrete"/>
          <w:color w:val="000000" w:themeColor="text1"/>
        </w:rPr>
        <w:t xml:space="preserve"> </w:t>
      </w:r>
      <w:r>
        <w:rPr>
          <w:rFonts w:ascii="CMU Concrete" w:hAnsi="CMU Concrete" w:hint="eastAsia"/>
          <w:color w:val="000000" w:themeColor="text1"/>
        </w:rPr>
        <w:t>특성에</w:t>
      </w:r>
      <w:r>
        <w:rPr>
          <w:rFonts w:ascii="CMU Concrete" w:hAnsi="CMU Concrete"/>
          <w:color w:val="000000" w:themeColor="text1"/>
        </w:rPr>
        <w:t xml:space="preserve"> </w:t>
      </w:r>
      <w:r>
        <w:rPr>
          <w:rFonts w:ascii="CMU Concrete" w:hAnsi="CMU Concrete" w:hint="eastAsia"/>
          <w:color w:val="000000" w:themeColor="text1"/>
        </w:rPr>
        <w:t>관한</w:t>
      </w:r>
      <w:r>
        <w:rPr>
          <w:rFonts w:ascii="CMU Concrete" w:hAnsi="CMU Concrete"/>
          <w:color w:val="000000" w:themeColor="text1"/>
        </w:rPr>
        <w:t xml:space="preserve"> </w:t>
      </w:r>
      <w:r>
        <w:rPr>
          <w:rFonts w:ascii="CMU Concrete" w:hAnsi="CMU Concrete" w:hint="eastAsia"/>
          <w:color w:val="000000" w:themeColor="text1"/>
        </w:rPr>
        <w:t>자료로</w:t>
      </w:r>
      <w:r>
        <w:rPr>
          <w:rFonts w:ascii="CMU Concrete" w:hAnsi="CMU Concrete"/>
          <w:color w:val="000000" w:themeColor="text1"/>
        </w:rPr>
        <w:t xml:space="preserve">, </w:t>
      </w:r>
      <w:r>
        <w:rPr>
          <w:rFonts w:ascii="CMU Concrete" w:hAnsi="CMU Concrete" w:hint="eastAsia"/>
          <w:color w:val="000000" w:themeColor="text1"/>
        </w:rPr>
        <w:t>제조사</w:t>
      </w:r>
      <w:r>
        <w:rPr>
          <w:rFonts w:ascii="CMU Concrete" w:hAnsi="CMU Concrete"/>
          <w:color w:val="000000" w:themeColor="text1"/>
        </w:rPr>
        <w:t>/</w:t>
      </w:r>
      <w:r>
        <w:rPr>
          <w:rFonts w:ascii="CMU Concrete" w:hAnsi="CMU Concrete" w:hint="eastAsia"/>
          <w:color w:val="000000" w:themeColor="text1"/>
        </w:rPr>
        <w:t>차량명</w:t>
      </w:r>
      <w:r>
        <w:rPr>
          <w:rFonts w:ascii="CMU Concrete" w:hAnsi="CMU Concrete"/>
          <w:color w:val="000000" w:themeColor="text1"/>
        </w:rPr>
        <w:t xml:space="preserve">(MAKE), </w:t>
      </w:r>
      <w:r>
        <w:rPr>
          <w:rFonts w:ascii="CMU Concrete" w:hAnsi="CMU Concrete" w:hint="eastAsia"/>
          <w:color w:val="000000" w:themeColor="text1"/>
        </w:rPr>
        <w:t>차량크기</w:t>
      </w:r>
      <w:r>
        <w:rPr>
          <w:rFonts w:ascii="CMU Concrete" w:hAnsi="CMU Concrete"/>
          <w:color w:val="000000" w:themeColor="text1"/>
        </w:rPr>
        <w:t xml:space="preserve">(VOL), </w:t>
      </w:r>
      <w:r>
        <w:rPr>
          <w:rFonts w:ascii="CMU Concrete" w:hAnsi="CMU Concrete" w:hint="eastAsia"/>
          <w:color w:val="000000" w:themeColor="text1"/>
        </w:rPr>
        <w:t>마력</w:t>
      </w:r>
      <w:r>
        <w:rPr>
          <w:rFonts w:ascii="CMU Concrete" w:hAnsi="CMU Concrete"/>
          <w:color w:val="000000" w:themeColor="text1"/>
        </w:rPr>
        <w:t xml:space="preserve">(HP), </w:t>
      </w:r>
      <w:r>
        <w:rPr>
          <w:rFonts w:ascii="CMU Concrete" w:hAnsi="CMU Concrete" w:hint="eastAsia"/>
          <w:color w:val="000000" w:themeColor="text1"/>
        </w:rPr>
        <w:t>연비</w:t>
      </w:r>
      <w:r>
        <w:rPr>
          <w:rFonts w:ascii="CMU Concrete" w:hAnsi="CMU Concrete"/>
          <w:color w:val="000000" w:themeColor="text1"/>
        </w:rPr>
        <w:t xml:space="preserve">(MPG), </w:t>
      </w:r>
      <w:r>
        <w:rPr>
          <w:rFonts w:ascii="CMU Concrete" w:hAnsi="CMU Concrete" w:hint="eastAsia"/>
          <w:color w:val="000000" w:themeColor="text1"/>
        </w:rPr>
        <w:t>최고속도</w:t>
      </w:r>
      <w:r>
        <w:rPr>
          <w:rFonts w:ascii="CMU Concrete" w:hAnsi="CMU Concrete"/>
          <w:color w:val="000000" w:themeColor="text1"/>
        </w:rPr>
        <w:t xml:space="preserve">(sp), </w:t>
      </w:r>
      <w:r>
        <w:rPr>
          <w:rFonts w:ascii="CMU Concrete" w:hAnsi="CMU Concrete" w:hint="eastAsia"/>
          <w:color w:val="000000" w:themeColor="text1"/>
        </w:rPr>
        <w:t>무게</w:t>
      </w:r>
      <w:r>
        <w:rPr>
          <w:rFonts w:ascii="CMU Concrete" w:hAnsi="CMU Concrete"/>
          <w:color w:val="000000" w:themeColor="text1"/>
        </w:rPr>
        <w:t>(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자료를</w:t>
      </w:r>
      <w:r>
        <w:rPr>
          <w:rFonts w:ascii="CMU Concrete" w:hAnsi="CMU Concrete"/>
          <w:color w:val="000000" w:themeColor="text1"/>
        </w:rPr>
        <w:t xml:space="preserve"> </w:t>
      </w:r>
      <w:r>
        <w:rPr>
          <w:rFonts w:ascii="CMU Concrete" w:hAnsi="CMU Concrete" w:hint="eastAsia"/>
          <w:color w:val="000000" w:themeColor="text1"/>
        </w:rPr>
        <w:t>활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3F74AFF3" w14:textId="77777777" w:rsidR="00614F98" w:rsidRDefault="00614F98" w:rsidP="00614F98">
      <w:pPr>
        <w:pStyle w:val="11"/>
        <w:jc w:val="center"/>
        <w:rPr>
          <w:color w:val="000000" w:themeColor="text1"/>
        </w:rPr>
      </w:pPr>
      <w:r>
        <w:rPr>
          <w:noProof/>
        </w:rPr>
        <w:drawing>
          <wp:inline distT="0" distB="0" distL="0" distR="0" wp14:anchorId="2E409966" wp14:editId="61D6DC45">
            <wp:extent cx="4676775" cy="4400550"/>
            <wp:effectExtent l="0" t="0" r="9525" b="0"/>
            <wp:docPr id="236" name="그림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7"/>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676775" cy="4400550"/>
                    </a:xfrm>
                    <a:prstGeom prst="rect">
                      <a:avLst/>
                    </a:prstGeom>
                    <a:noFill/>
                    <a:ln>
                      <a:noFill/>
                    </a:ln>
                  </pic:spPr>
                </pic:pic>
              </a:graphicData>
            </a:graphic>
          </wp:inline>
        </w:drawing>
      </w:r>
    </w:p>
    <w:p w14:paraId="7A8ED04B" w14:textId="77777777" w:rsidR="00614F98" w:rsidRDefault="00614F98" w:rsidP="00614F98">
      <w:pPr>
        <w:pStyle w:val="11"/>
        <w:rPr>
          <w:rStyle w:val="p2Char"/>
          <w:bCs w:val="0"/>
        </w:rPr>
      </w:pPr>
    </w:p>
    <w:p w14:paraId="53D9D757" w14:textId="77777777" w:rsidR="00614F98" w:rsidRDefault="00614F98" w:rsidP="00614F98">
      <w:pPr>
        <w:pStyle w:val="11"/>
        <w:rPr>
          <w:rStyle w:val="p2Char"/>
        </w:rPr>
      </w:pPr>
      <w:r>
        <w:rPr>
          <w:rStyle w:val="p2Char"/>
          <w:bCs w:val="0"/>
        </w:rPr>
        <w:t>옵션 정보</w:t>
      </w:r>
    </w:p>
    <w:p w14:paraId="6726F573" w14:textId="77777777" w:rsidR="00614F98" w:rsidRDefault="00614F98" w:rsidP="00614F98">
      <w:pPr>
        <w:pStyle w:val="p2"/>
        <w:rPr>
          <w:rFonts w:ascii="CMU Concrete" w:hAnsi="CMU Concrete"/>
        </w:rPr>
      </w:pPr>
      <w:r>
        <w:rPr>
          <w:rFonts w:ascii="CMU Concrete" w:hAnsi="CMU Concrete" w:hint="eastAsia"/>
        </w:rPr>
        <w:t>군집분석</w:t>
      </w:r>
      <w:r>
        <w:rPr>
          <w:rFonts w:ascii="CMU Concrete" w:hAnsi="CMU Concrete"/>
        </w:rPr>
        <w:t xml:space="preserve"> </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사용된</w:t>
      </w:r>
      <w:r>
        <w:rPr>
          <w:rFonts w:ascii="CMU Concrete" w:hAnsi="CMU Concrete"/>
        </w:rPr>
        <w:t xml:space="preserve"> </w:t>
      </w:r>
      <w:r>
        <w:rPr>
          <w:rFonts w:ascii="CMU Concrete" w:hAnsi="CMU Concrete" w:hint="eastAsia"/>
        </w:rPr>
        <w:t>옵션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파악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CA33C9B" w14:textId="77777777" w:rsidR="00614F98" w:rsidRDefault="00614F98" w:rsidP="00614F98">
      <w:pPr>
        <w:pStyle w:val="p2"/>
        <w:ind w:left="0"/>
        <w:rPr>
          <w:rFonts w:ascii="CMU Concrete" w:hAnsi="CMU Concrete"/>
        </w:rPr>
      </w:pPr>
    </w:p>
    <w:p w14:paraId="7D58DB80" w14:textId="77777777" w:rsidR="00614F98" w:rsidRDefault="00614F98" w:rsidP="00AE3A66">
      <w:pPr>
        <w:pStyle w:val="af"/>
      </w:pPr>
      <w:r>
        <w:rPr>
          <w:noProof/>
        </w:rPr>
        <w:drawing>
          <wp:inline distT="0" distB="0" distL="0" distR="0" wp14:anchorId="456F13EC" wp14:editId="0ACD34D0">
            <wp:extent cx="2495550" cy="723900"/>
            <wp:effectExtent l="0" t="0" r="0" b="0"/>
            <wp:docPr id="235" name="그림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495550" cy="723900"/>
                    </a:xfrm>
                    <a:prstGeom prst="rect">
                      <a:avLst/>
                    </a:prstGeom>
                    <a:noFill/>
                    <a:ln>
                      <a:noFill/>
                    </a:ln>
                  </pic:spPr>
                </pic:pic>
              </a:graphicData>
            </a:graphic>
          </wp:inline>
        </w:drawing>
      </w:r>
    </w:p>
    <w:p w14:paraId="54E9AB7E" w14:textId="77777777" w:rsidR="00614F98" w:rsidRDefault="00614F98" w:rsidP="00AE3A66">
      <w:pPr>
        <w:pStyle w:val="af"/>
      </w:pPr>
    </w:p>
    <w:p w14:paraId="2364F37E" w14:textId="77777777" w:rsidR="00614F98" w:rsidRDefault="00614F98" w:rsidP="00614F98">
      <w:pPr>
        <w:pStyle w:val="11"/>
        <w:rPr>
          <w:rStyle w:val="p2Char"/>
        </w:rPr>
      </w:pPr>
      <w:r>
        <w:rPr>
          <w:rStyle w:val="p2Char"/>
          <w:bCs w:val="0"/>
        </w:rPr>
        <w:t>군집 정보</w:t>
      </w:r>
    </w:p>
    <w:p w14:paraId="72DDDFC5"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내</w:t>
      </w:r>
      <w:r>
        <w:rPr>
          <w:rFonts w:ascii="CMU Concrete" w:hAnsi="CMU Concrete"/>
        </w:rPr>
        <w:t xml:space="preserve"> </w:t>
      </w:r>
      <w:r>
        <w:rPr>
          <w:rFonts w:ascii="CMU Concrete" w:hAnsi="CMU Concrete" w:hint="eastAsia"/>
        </w:rPr>
        <w:t>데이터간</w:t>
      </w:r>
      <w:r>
        <w:rPr>
          <w:rFonts w:ascii="CMU Concrete" w:hAnsi="CMU Concrete"/>
        </w:rPr>
        <w:t xml:space="preserve"> </w:t>
      </w:r>
      <w:r>
        <w:rPr>
          <w:rFonts w:ascii="CMU Concrete" w:hAnsi="CMU Concrete" w:hint="eastAsia"/>
        </w:rPr>
        <w:t>거리정보를</w:t>
      </w:r>
      <w:r>
        <w:rPr>
          <w:rFonts w:ascii="CMU Concrete" w:hAnsi="CMU Concrete"/>
        </w:rPr>
        <w:t xml:space="preserve"> </w:t>
      </w:r>
      <w:r>
        <w:rPr>
          <w:rFonts w:ascii="CMU Concrete" w:hAnsi="CMU Concrete" w:hint="eastAsia"/>
        </w:rPr>
        <w:t>제공합니다</w:t>
      </w:r>
      <w:r>
        <w:rPr>
          <w:rFonts w:ascii="CMU Concrete" w:hAnsi="CMU Concrete"/>
        </w:rPr>
        <w:t>.</w:t>
      </w:r>
    </w:p>
    <w:p w14:paraId="44DE6ED8" w14:textId="77777777" w:rsidR="00614F98" w:rsidRDefault="00614F98" w:rsidP="00614F98">
      <w:pPr>
        <w:pStyle w:val="p2"/>
        <w:ind w:left="0"/>
        <w:rPr>
          <w:rFonts w:ascii="CMU Concrete" w:hAnsi="CMU Concrete"/>
        </w:rPr>
      </w:pPr>
    </w:p>
    <w:p w14:paraId="244F2C10" w14:textId="77777777" w:rsidR="00614F98" w:rsidRDefault="00614F98" w:rsidP="00AE3A66">
      <w:pPr>
        <w:pStyle w:val="af"/>
      </w:pPr>
      <w:r>
        <w:rPr>
          <w:noProof/>
        </w:rPr>
        <w:drawing>
          <wp:inline distT="0" distB="0" distL="0" distR="0" wp14:anchorId="556CC651" wp14:editId="7D6FB8B2">
            <wp:extent cx="5572125" cy="962025"/>
            <wp:effectExtent l="0" t="0" r="9525" b="9525"/>
            <wp:docPr id="234" name="그림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5572125" cy="962025"/>
                    </a:xfrm>
                    <a:prstGeom prst="rect">
                      <a:avLst/>
                    </a:prstGeom>
                    <a:noFill/>
                    <a:ln>
                      <a:noFill/>
                    </a:ln>
                  </pic:spPr>
                </pic:pic>
              </a:graphicData>
            </a:graphic>
          </wp:inline>
        </w:drawing>
      </w:r>
    </w:p>
    <w:p w14:paraId="0C5A2241" w14:textId="77777777" w:rsidR="00614F98" w:rsidRDefault="00614F98" w:rsidP="00AE3A66">
      <w:pPr>
        <w:pStyle w:val="af"/>
      </w:pPr>
    </w:p>
    <w:p w14:paraId="78E0D32E" w14:textId="77777777" w:rsidR="00614F98" w:rsidRDefault="00614F98" w:rsidP="00614F98">
      <w:pPr>
        <w:pStyle w:val="11"/>
        <w:rPr>
          <w:rStyle w:val="p2Char"/>
          <w:bCs w:val="0"/>
        </w:rPr>
      </w:pPr>
      <w:r>
        <w:rPr>
          <w:rStyle w:val="p2Char"/>
          <w:bCs w:val="0"/>
        </w:rPr>
        <w:t>군집 내 원소 개수</w:t>
      </w:r>
    </w:p>
    <w:p w14:paraId="6412750F"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속하는</w:t>
      </w:r>
      <w:r>
        <w:rPr>
          <w:rFonts w:ascii="CMU Concrete" w:hAnsi="CMU Concrete"/>
        </w:rPr>
        <w:t xml:space="preserve"> </w:t>
      </w:r>
      <w:r>
        <w:rPr>
          <w:rFonts w:ascii="CMU Concrete" w:hAnsi="CMU Concrete" w:hint="eastAsia"/>
        </w:rPr>
        <w:t>원소의</w:t>
      </w:r>
      <w:r>
        <w:rPr>
          <w:rFonts w:ascii="CMU Concrete" w:hAnsi="CMU Concrete"/>
        </w:rPr>
        <w:t xml:space="preserve"> </w:t>
      </w:r>
      <w:r>
        <w:rPr>
          <w:rFonts w:ascii="CMU Concrete" w:hAnsi="CMU Concrete" w:hint="eastAsia"/>
        </w:rPr>
        <w:t>빈도수</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제공합니다</w:t>
      </w:r>
      <w:r>
        <w:rPr>
          <w:rFonts w:ascii="CMU Concrete" w:hAnsi="CMU Concrete"/>
        </w:rPr>
        <w:t>.</w:t>
      </w:r>
    </w:p>
    <w:p w14:paraId="3321A946" w14:textId="77777777" w:rsidR="00614F98" w:rsidRDefault="00614F98" w:rsidP="00614F98">
      <w:pPr>
        <w:pStyle w:val="11"/>
        <w:jc w:val="center"/>
        <w:rPr>
          <w:rStyle w:val="p2Char"/>
          <w:bCs w:val="0"/>
        </w:rPr>
      </w:pPr>
      <w:r>
        <w:rPr>
          <w:noProof/>
        </w:rPr>
        <w:drawing>
          <wp:inline distT="0" distB="0" distL="0" distR="0" wp14:anchorId="4354211E" wp14:editId="420D7A27">
            <wp:extent cx="5581650" cy="1095375"/>
            <wp:effectExtent l="0" t="0" r="0" b="9525"/>
            <wp:docPr id="233" name="그림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5581650" cy="1095375"/>
                    </a:xfrm>
                    <a:prstGeom prst="rect">
                      <a:avLst/>
                    </a:prstGeom>
                    <a:noFill/>
                    <a:ln>
                      <a:noFill/>
                    </a:ln>
                  </pic:spPr>
                </pic:pic>
              </a:graphicData>
            </a:graphic>
          </wp:inline>
        </w:drawing>
      </w:r>
    </w:p>
    <w:p w14:paraId="2D67C0B1" w14:textId="77777777" w:rsidR="00614F98" w:rsidRDefault="00614F98" w:rsidP="00614F98">
      <w:pPr>
        <w:pStyle w:val="11"/>
        <w:rPr>
          <w:rStyle w:val="p2Char"/>
          <w:bCs w:val="0"/>
        </w:rPr>
      </w:pPr>
    </w:p>
    <w:p w14:paraId="00580D1D" w14:textId="77777777" w:rsidR="00614F98" w:rsidRDefault="00614F98" w:rsidP="00614F98">
      <w:pPr>
        <w:pStyle w:val="11"/>
        <w:rPr>
          <w:rStyle w:val="p2Char"/>
        </w:rPr>
      </w:pPr>
      <w:r>
        <w:rPr>
          <w:rStyle w:val="p2Char"/>
          <w:bCs w:val="0"/>
        </w:rPr>
        <w:t>군집의 중심</w:t>
      </w:r>
    </w:p>
    <w:p w14:paraId="4CFBB799"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군집에서</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군집</w:t>
      </w:r>
      <w:r>
        <w:rPr>
          <w:rFonts w:ascii="CMU Concrete" w:hAnsi="CMU Concrete"/>
        </w:rPr>
        <w:t xml:space="preserve"> </w:t>
      </w:r>
      <w:r>
        <w:rPr>
          <w:rFonts w:ascii="CMU Concrete" w:hAnsi="CMU Concrete" w:hint="eastAsia"/>
        </w:rPr>
        <w:t>중심값을</w:t>
      </w:r>
      <w:r>
        <w:rPr>
          <w:rFonts w:ascii="CMU Concrete" w:hAnsi="CMU Concrete"/>
        </w:rPr>
        <w:t xml:space="preserve"> </w:t>
      </w:r>
      <w:r>
        <w:rPr>
          <w:rFonts w:ascii="CMU Concrete" w:hAnsi="CMU Concrete" w:hint="eastAsia"/>
        </w:rPr>
        <w:t>제공합니다</w:t>
      </w:r>
      <w:r>
        <w:rPr>
          <w:rFonts w:ascii="CMU Concrete" w:hAnsi="CMU Concrete"/>
        </w:rPr>
        <w:t>.</w:t>
      </w:r>
    </w:p>
    <w:p w14:paraId="6FBF4CE9" w14:textId="77777777" w:rsidR="00614F98" w:rsidRDefault="00614F98" w:rsidP="00614F98">
      <w:pPr>
        <w:pStyle w:val="p2"/>
        <w:ind w:left="0"/>
        <w:rPr>
          <w:rFonts w:ascii="CMU Concrete" w:hAnsi="CMU Concrete"/>
        </w:rPr>
      </w:pPr>
    </w:p>
    <w:p w14:paraId="18F67731" w14:textId="77777777" w:rsidR="00614F98" w:rsidRDefault="00614F98" w:rsidP="00AE3A66">
      <w:pPr>
        <w:pStyle w:val="af"/>
      </w:pPr>
      <w:r>
        <w:rPr>
          <w:noProof/>
        </w:rPr>
        <w:drawing>
          <wp:inline distT="0" distB="0" distL="0" distR="0" wp14:anchorId="1AA39456" wp14:editId="1A13FCD1">
            <wp:extent cx="5572125" cy="1114425"/>
            <wp:effectExtent l="0" t="0" r="9525" b="9525"/>
            <wp:docPr id="232" name="그림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5572125" cy="1114425"/>
                    </a:xfrm>
                    <a:prstGeom prst="rect">
                      <a:avLst/>
                    </a:prstGeom>
                    <a:noFill/>
                    <a:ln>
                      <a:noFill/>
                    </a:ln>
                  </pic:spPr>
                </pic:pic>
              </a:graphicData>
            </a:graphic>
          </wp:inline>
        </w:drawing>
      </w:r>
    </w:p>
    <w:p w14:paraId="42473FAF" w14:textId="77777777" w:rsidR="00614F98" w:rsidRDefault="00614F98" w:rsidP="00AE3A66">
      <w:pPr>
        <w:pStyle w:val="af"/>
      </w:pPr>
    </w:p>
    <w:p w14:paraId="4262EED8" w14:textId="77777777" w:rsidR="00614F98" w:rsidRDefault="00614F98" w:rsidP="00614F98">
      <w:pPr>
        <w:pStyle w:val="11"/>
        <w:rPr>
          <w:rStyle w:val="p2Char"/>
        </w:rPr>
      </w:pPr>
      <w:r>
        <w:rPr>
          <w:rStyle w:val="p2Char"/>
          <w:bCs w:val="0"/>
        </w:rPr>
        <w:t>군집간 거리</w:t>
      </w:r>
    </w:p>
    <w:p w14:paraId="6871BF3D" w14:textId="77777777" w:rsidR="00614F98" w:rsidRDefault="00614F98" w:rsidP="00614F98">
      <w:pPr>
        <w:pStyle w:val="p2"/>
        <w:rPr>
          <w:rFonts w:ascii="CMU Concrete" w:hAnsi="CMU Concrete"/>
        </w:rPr>
      </w:pPr>
      <w:r>
        <w:rPr>
          <w:rFonts w:ascii="CMU Concrete" w:hAnsi="CMU Concrete" w:hint="eastAsia"/>
        </w:rPr>
        <w:t>군집</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거리정보를</w:t>
      </w:r>
      <w:r>
        <w:rPr>
          <w:rFonts w:ascii="CMU Concrete" w:hAnsi="CMU Concrete"/>
        </w:rPr>
        <w:t xml:space="preserve"> </w:t>
      </w:r>
      <w:r>
        <w:rPr>
          <w:rFonts w:ascii="CMU Concrete" w:hAnsi="CMU Concrete" w:hint="eastAsia"/>
        </w:rPr>
        <w:t>제공합니다</w:t>
      </w:r>
      <w:r>
        <w:rPr>
          <w:rFonts w:ascii="CMU Concrete" w:hAnsi="CMU Concrete"/>
        </w:rPr>
        <w:t>.</w:t>
      </w:r>
    </w:p>
    <w:p w14:paraId="6EC28124" w14:textId="77777777" w:rsidR="00614F98" w:rsidRDefault="00614F98" w:rsidP="00614F98">
      <w:pPr>
        <w:pStyle w:val="p2"/>
        <w:ind w:left="0"/>
        <w:rPr>
          <w:rFonts w:ascii="CMU Concrete" w:hAnsi="CMU Concrete"/>
        </w:rPr>
      </w:pPr>
    </w:p>
    <w:p w14:paraId="36E13731" w14:textId="77777777" w:rsidR="00614F98" w:rsidRDefault="00614F98" w:rsidP="00AE3A66">
      <w:pPr>
        <w:pStyle w:val="af"/>
      </w:pPr>
      <w:r>
        <w:rPr>
          <w:noProof/>
        </w:rPr>
        <w:drawing>
          <wp:inline distT="0" distB="0" distL="0" distR="0" wp14:anchorId="5D0038C5" wp14:editId="0BD69ED1">
            <wp:extent cx="5581650" cy="809625"/>
            <wp:effectExtent l="0" t="0" r="0" b="9525"/>
            <wp:docPr id="231" name="그림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5581650" cy="809625"/>
                    </a:xfrm>
                    <a:prstGeom prst="rect">
                      <a:avLst/>
                    </a:prstGeom>
                    <a:noFill/>
                    <a:ln>
                      <a:noFill/>
                    </a:ln>
                  </pic:spPr>
                </pic:pic>
              </a:graphicData>
            </a:graphic>
          </wp:inline>
        </w:drawing>
      </w:r>
    </w:p>
    <w:p w14:paraId="790F290A" w14:textId="77777777" w:rsidR="00614F98" w:rsidRDefault="00614F98" w:rsidP="00AE3A66">
      <w:pPr>
        <w:pStyle w:val="af"/>
      </w:pPr>
    </w:p>
    <w:p w14:paraId="55A66775" w14:textId="77777777" w:rsidR="00614F98" w:rsidRDefault="00614F98" w:rsidP="00614F98">
      <w:pPr>
        <w:pStyle w:val="11"/>
        <w:rPr>
          <w:rStyle w:val="p2Char"/>
        </w:rPr>
      </w:pPr>
      <w:r>
        <w:rPr>
          <w:rStyle w:val="p2Char"/>
          <w:bCs w:val="0"/>
        </w:rPr>
        <w:t>덴드로그램 결과</w:t>
      </w:r>
    </w:p>
    <w:p w14:paraId="6BDBD309" w14:textId="77777777" w:rsidR="00614F98" w:rsidRDefault="00614F98" w:rsidP="00614F98">
      <w:pPr>
        <w:pStyle w:val="p2"/>
        <w:ind w:leftChars="222" w:left="444"/>
        <w:rPr>
          <w:rFonts w:ascii="CMU Concrete" w:hAnsi="CMU Concrete"/>
        </w:rPr>
      </w:pPr>
      <w:r>
        <w:rPr>
          <w:rFonts w:ascii="CMU Concrete" w:hAnsi="CMU Concrete" w:hint="eastAsia"/>
        </w:rPr>
        <w:t>덴드로그램은</w:t>
      </w:r>
      <w:r>
        <w:rPr>
          <w:rFonts w:ascii="CMU Concrete" w:hAnsi="CMU Concrete"/>
        </w:rPr>
        <w:t xml:space="preserve"> </w:t>
      </w:r>
      <w:r>
        <w:rPr>
          <w:rFonts w:ascii="CMU Concrete" w:hAnsi="CMU Concrete" w:hint="eastAsia"/>
        </w:rPr>
        <w:t>군집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요약하는</w:t>
      </w:r>
      <w:r>
        <w:rPr>
          <w:rFonts w:ascii="CMU Concrete" w:hAnsi="CMU Concrete"/>
        </w:rPr>
        <w:t xml:space="preserve"> </w:t>
      </w:r>
      <w:r>
        <w:rPr>
          <w:rFonts w:ascii="CMU Concrete" w:hAnsi="CMU Concrete" w:hint="eastAsia"/>
        </w:rPr>
        <w:t>나무형태의</w:t>
      </w:r>
      <w:r>
        <w:rPr>
          <w:rFonts w:ascii="CMU Concrete" w:hAnsi="CMU Concrete"/>
        </w:rPr>
        <w:t xml:space="preserve"> </w:t>
      </w:r>
      <w:r>
        <w:rPr>
          <w:rFonts w:ascii="CMU Concrete" w:hAnsi="CMU Concrete" w:hint="eastAsia"/>
        </w:rPr>
        <w:t>도표입니다</w:t>
      </w:r>
      <w:r>
        <w:rPr>
          <w:rFonts w:ascii="CMU Concrete" w:hAnsi="CMU Concrete"/>
        </w:rPr>
        <w:t xml:space="preserve">. </w:t>
      </w:r>
      <w:r>
        <w:rPr>
          <w:rFonts w:ascii="CMU Concrete" w:hAnsi="CMU Concrete" w:hint="eastAsia"/>
        </w:rPr>
        <w:t>도표의</w:t>
      </w:r>
      <w:r>
        <w:rPr>
          <w:rFonts w:ascii="CMU Concrete" w:hAnsi="CMU Concrete"/>
        </w:rPr>
        <w:t xml:space="preserve"> </w:t>
      </w:r>
      <w:r>
        <w:rPr>
          <w:rFonts w:ascii="CMU Concrete" w:hAnsi="CMU Concrete" w:hint="eastAsia"/>
        </w:rPr>
        <w:t>하단에는</w:t>
      </w:r>
      <w:r>
        <w:rPr>
          <w:rFonts w:ascii="CMU Concrete" w:hAnsi="CMU Concrete"/>
        </w:rPr>
        <w:t xml:space="preserve"> </w:t>
      </w:r>
      <w:r>
        <w:rPr>
          <w:rFonts w:ascii="CMU Concrete" w:hAnsi="CMU Concrete" w:hint="eastAsia"/>
        </w:rPr>
        <w:t>레코드가</w:t>
      </w:r>
      <w:r>
        <w:rPr>
          <w:rFonts w:ascii="CMU Concrete" w:hAnsi="CMU Concrete"/>
        </w:rPr>
        <w:t xml:space="preserve"> </w:t>
      </w:r>
      <w:r>
        <w:rPr>
          <w:rFonts w:ascii="CMU Concrete" w:hAnsi="CMU Concrete" w:hint="eastAsia"/>
        </w:rPr>
        <w:t>표시됩니다</w:t>
      </w:r>
      <w:r>
        <w:rPr>
          <w:rFonts w:ascii="CMU Concrete" w:hAnsi="CMU Concrete"/>
        </w:rPr>
        <w:t xml:space="preserve">. </w:t>
      </w:r>
      <w:r>
        <w:rPr>
          <w:rFonts w:ascii="CMU Concrete" w:hAnsi="CMU Concrete" w:hint="eastAsia"/>
        </w:rPr>
        <w:t>유사한</w:t>
      </w:r>
      <w:r>
        <w:rPr>
          <w:rFonts w:ascii="CMU Concrete" w:hAnsi="CMU Concrete"/>
        </w:rPr>
        <w:t xml:space="preserve"> </w:t>
      </w:r>
      <w:r>
        <w:rPr>
          <w:rFonts w:ascii="CMU Concrete" w:hAnsi="CMU Concrete" w:hint="eastAsia"/>
        </w:rPr>
        <w:t>레코트들은</w:t>
      </w:r>
      <w:r>
        <w:rPr>
          <w:rFonts w:ascii="CMU Concrete" w:hAnsi="CMU Concrete"/>
        </w:rPr>
        <w:t xml:space="preserve"> </w:t>
      </w:r>
      <w:r>
        <w:rPr>
          <w:rFonts w:ascii="CMU Concrete" w:hAnsi="CMU Concrete" w:hint="eastAsia"/>
        </w:rPr>
        <w:t>수직선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연결이</w:t>
      </w:r>
      <w:r>
        <w:rPr>
          <w:rFonts w:ascii="CMU Concrete" w:hAnsi="CMU Concrete"/>
        </w:rPr>
        <w:t xml:space="preserve"> </w:t>
      </w:r>
      <w:r>
        <w:rPr>
          <w:rFonts w:ascii="CMU Concrete" w:hAnsi="CMU Concrete" w:hint="eastAsia"/>
        </w:rPr>
        <w:t>되어</w:t>
      </w:r>
      <w:r>
        <w:rPr>
          <w:rFonts w:ascii="CMU Concrete" w:hAnsi="CMU Concrete"/>
        </w:rPr>
        <w:t xml:space="preserve"> </w:t>
      </w:r>
      <w:r>
        <w:rPr>
          <w:rFonts w:ascii="CMU Concrete" w:hAnsi="CMU Concrete" w:hint="eastAsia"/>
        </w:rPr>
        <w:t>있으며</w:t>
      </w:r>
      <w:r>
        <w:rPr>
          <w:rFonts w:ascii="CMU Concrete" w:hAnsi="CMU Concrete"/>
        </w:rPr>
        <w:t xml:space="preserve">, </w:t>
      </w:r>
      <w:r>
        <w:rPr>
          <w:rFonts w:ascii="CMU Concrete" w:hAnsi="CMU Concrete" w:hint="eastAsia"/>
        </w:rPr>
        <w:t>수직선의</w:t>
      </w:r>
      <w:r>
        <w:rPr>
          <w:rFonts w:ascii="CMU Concrete" w:hAnsi="CMU Concrete"/>
        </w:rPr>
        <w:t xml:space="preserve"> </w:t>
      </w:r>
      <w:r>
        <w:rPr>
          <w:rFonts w:ascii="CMU Concrete" w:hAnsi="CMU Concrete" w:hint="eastAsia"/>
        </w:rPr>
        <w:t>길이는</w:t>
      </w:r>
      <w:r>
        <w:rPr>
          <w:rFonts w:ascii="CMU Concrete" w:hAnsi="CMU Concrete"/>
        </w:rPr>
        <w:t xml:space="preserve"> </w:t>
      </w:r>
      <w:r>
        <w:rPr>
          <w:rFonts w:ascii="CMU Concrete" w:hAnsi="CMU Concrete" w:hint="eastAsia"/>
        </w:rPr>
        <w:t>레코드들</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반영합니다</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관측치들이</w:t>
      </w:r>
      <w:r>
        <w:rPr>
          <w:rFonts w:ascii="CMU Concrete" w:hAnsi="CMU Concrete"/>
        </w:rPr>
        <w:t xml:space="preserve"> </w:t>
      </w:r>
      <w:r>
        <w:rPr>
          <w:rFonts w:ascii="CMU Concrete" w:hAnsi="CMU Concrete" w:hint="eastAsia"/>
        </w:rPr>
        <w:t>묶이는</w:t>
      </w:r>
      <w:r>
        <w:rPr>
          <w:rFonts w:ascii="CMU Concrete" w:hAnsi="CMU Concrete"/>
        </w:rPr>
        <w:t xml:space="preserve"> </w:t>
      </w:r>
      <w:r>
        <w:rPr>
          <w:rFonts w:ascii="CMU Concrete" w:hAnsi="CMU Concrete" w:hint="eastAsia"/>
        </w:rPr>
        <w:t>과정을</w:t>
      </w:r>
      <w:r>
        <w:rPr>
          <w:rFonts w:ascii="CMU Concrete" w:hAnsi="CMU Concrete"/>
        </w:rPr>
        <w:t xml:space="preserve"> </w:t>
      </w:r>
      <w:r>
        <w:rPr>
          <w:rFonts w:ascii="CMU Concrete" w:hAnsi="CMU Concrete" w:hint="eastAsia"/>
        </w:rPr>
        <w:t>한눈에</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연결</w:t>
      </w:r>
      <w:r>
        <w:rPr>
          <w:rFonts w:ascii="CMU Concrete" w:hAnsi="CMU Concrete"/>
        </w:rPr>
        <w:t xml:space="preserve"> </w:t>
      </w:r>
      <w:r>
        <w:rPr>
          <w:rFonts w:ascii="CMU Concrete" w:hAnsi="CMU Concrete" w:hint="eastAsia"/>
        </w:rPr>
        <w:t>방법에</w:t>
      </w:r>
      <w:r>
        <w:rPr>
          <w:rFonts w:ascii="CMU Concrete" w:hAnsi="CMU Concrete"/>
        </w:rPr>
        <w:t xml:space="preserve"> </w:t>
      </w:r>
      <w:r>
        <w:rPr>
          <w:rFonts w:ascii="CMU Concrete" w:hAnsi="CMU Concrete" w:hint="eastAsia"/>
        </w:rPr>
        <w:t>따라</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형태의</w:t>
      </w:r>
      <w:r>
        <w:rPr>
          <w:rFonts w:ascii="CMU Concrete" w:hAnsi="CMU Concrete"/>
        </w:rPr>
        <w:t xml:space="preserve"> </w:t>
      </w:r>
      <w:r>
        <w:rPr>
          <w:rFonts w:ascii="CMU Concrete" w:hAnsi="CMU Concrete" w:hint="eastAsia"/>
        </w:rPr>
        <w:t>덴드로그램이</w:t>
      </w:r>
      <w:r>
        <w:rPr>
          <w:rFonts w:ascii="CMU Concrete" w:hAnsi="CMU Concrete"/>
        </w:rPr>
        <w:t xml:space="preserve"> </w:t>
      </w:r>
      <w:r>
        <w:rPr>
          <w:rFonts w:ascii="CMU Concrete" w:hAnsi="CMU Concrete" w:hint="eastAsia"/>
        </w:rPr>
        <w:t>도출됩니다</w:t>
      </w:r>
      <w:r>
        <w:rPr>
          <w:rFonts w:ascii="CMU Concrete" w:hAnsi="CMU Concrete"/>
        </w:rPr>
        <w:t>.</w:t>
      </w:r>
    </w:p>
    <w:p w14:paraId="6B3BF0CF" w14:textId="77777777" w:rsidR="00614F98" w:rsidRDefault="00614F98" w:rsidP="00772821">
      <w:pPr>
        <w:pStyle w:val="af"/>
        <w:jc w:val="center"/>
      </w:pPr>
      <w:r>
        <w:rPr>
          <w:noProof/>
        </w:rPr>
        <w:drawing>
          <wp:inline distT="0" distB="0" distL="0" distR="0" wp14:anchorId="3BBCCFD5" wp14:editId="439776F1">
            <wp:extent cx="4419600" cy="2286000"/>
            <wp:effectExtent l="0" t="0" r="0" b="0"/>
            <wp:docPr id="230" name="그림 230" descr="model_hierarchical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6" descr="model_hierarchical_5"/>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4419600" cy="2286000"/>
                    </a:xfrm>
                    <a:prstGeom prst="rect">
                      <a:avLst/>
                    </a:prstGeom>
                    <a:noFill/>
                    <a:ln>
                      <a:noFill/>
                    </a:ln>
                  </pic:spPr>
                </pic:pic>
              </a:graphicData>
            </a:graphic>
          </wp:inline>
        </w:drawing>
      </w:r>
    </w:p>
    <w:p w14:paraId="75922ECE" w14:textId="77777777" w:rsidR="00614F98" w:rsidRDefault="00614F98" w:rsidP="00614F98">
      <w:pPr>
        <w:rPr>
          <w:rFonts w:ascii="CMU Concrete" w:hAnsi="CMU Concrete"/>
        </w:rPr>
      </w:pPr>
    </w:p>
    <w:p w14:paraId="041A8D8D" w14:textId="77777777" w:rsidR="00614F98" w:rsidRDefault="00614F98" w:rsidP="00614F98">
      <w:pPr>
        <w:rPr>
          <w:rFonts w:ascii="CMU Concrete" w:hAnsi="CMU Concrete"/>
        </w:rPr>
      </w:pPr>
    </w:p>
    <w:p w14:paraId="09B4FF51" w14:textId="77777777" w:rsidR="00614F98" w:rsidRDefault="00614F98" w:rsidP="00822CCC">
      <w:pPr>
        <w:pStyle w:val="000"/>
        <w:ind w:firstLine="108"/>
      </w:pPr>
      <w:bookmarkStart w:id="924" w:name="_Toc67925604"/>
      <w:r>
        <w:rPr>
          <w:rFonts w:hint="eastAsia"/>
        </w:rPr>
        <w:t>3.5.4 KMEANS 모델 노드</w:t>
      </w:r>
      <w:bookmarkEnd w:id="924"/>
    </w:p>
    <w:tbl>
      <w:tblPr>
        <w:tblW w:w="0" w:type="auto"/>
        <w:tblLook w:val="01E0" w:firstRow="1" w:lastRow="1" w:firstColumn="1" w:lastColumn="1" w:noHBand="0" w:noVBand="0"/>
      </w:tblPr>
      <w:tblGrid>
        <w:gridCol w:w="1705"/>
        <w:gridCol w:w="7081"/>
      </w:tblGrid>
      <w:tr w:rsidR="00614F98" w14:paraId="4463B039" w14:textId="77777777" w:rsidTr="00614F98">
        <w:tc>
          <w:tcPr>
            <w:tcW w:w="1728" w:type="dxa"/>
            <w:vAlign w:val="center"/>
            <w:hideMark/>
          </w:tcPr>
          <w:p w14:paraId="7FB37687" w14:textId="77777777" w:rsidR="00614F98" w:rsidRDefault="00614F98" w:rsidP="00AE3A66">
            <w:pPr>
              <w:pStyle w:val="af"/>
            </w:pPr>
            <w:r>
              <w:rPr>
                <w:noProof/>
              </w:rPr>
              <w:drawing>
                <wp:inline distT="0" distB="0" distL="0" distR="0" wp14:anchorId="59EAED92" wp14:editId="24BACC2D">
                  <wp:extent cx="457200" cy="647700"/>
                  <wp:effectExtent l="0" t="0" r="0" b="0"/>
                  <wp:docPr id="229" name="그림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4"/>
                          <pic:cNvPicPr>
                            <a:picLocks noChangeAspect="1" noChangeArrowheads="1"/>
                          </pic:cNvPicPr>
                        </pic:nvPicPr>
                        <pic:blipFill>
                          <a:blip r:embed="rId817">
                            <a:extLst>
                              <a:ext uri="{28A0092B-C50C-407E-A947-70E740481C1C}">
                                <a14:useLocalDpi xmlns:a14="http://schemas.microsoft.com/office/drawing/2010/main" val="0"/>
                              </a:ext>
                            </a:extLst>
                          </a:blip>
                          <a:srcRect l="41075" t="44531" r="56198" b="49007"/>
                          <a:stretch>
                            <a:fillRect/>
                          </a:stretch>
                        </pic:blipFill>
                        <pic:spPr bwMode="auto">
                          <a:xfrm>
                            <a:off x="0" y="0"/>
                            <a:ext cx="457200" cy="647700"/>
                          </a:xfrm>
                          <a:prstGeom prst="rect">
                            <a:avLst/>
                          </a:prstGeom>
                          <a:noFill/>
                          <a:ln>
                            <a:noFill/>
                          </a:ln>
                        </pic:spPr>
                      </pic:pic>
                    </a:graphicData>
                  </a:graphic>
                </wp:inline>
              </w:drawing>
            </w:r>
          </w:p>
        </w:tc>
        <w:tc>
          <w:tcPr>
            <w:tcW w:w="7256" w:type="dxa"/>
            <w:vAlign w:val="center"/>
            <w:hideMark/>
          </w:tcPr>
          <w:p w14:paraId="22D70A69" w14:textId="77777777" w:rsidR="00614F98" w:rsidRDefault="00614F98">
            <w:pPr>
              <w:rPr>
                <w:rFonts w:ascii="CMU Concrete" w:hAnsi="CMU Concrete"/>
              </w:rPr>
            </w:pPr>
            <w:r>
              <w:rPr>
                <w:rFonts w:ascii="CMU Concrete" w:hAnsi="CMU Concrete"/>
                <w:b/>
              </w:rPr>
              <w:t xml:space="preserve">KMEAN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KMEANS </w:t>
            </w:r>
            <w:r>
              <w:rPr>
                <w:rFonts w:ascii="CMU Concrete" w:hAnsi="CMU Concrete" w:hint="eastAsia"/>
              </w:rPr>
              <w:t>노드의</w:t>
            </w:r>
            <w:r>
              <w:rPr>
                <w:rFonts w:ascii="CMU Concrete" w:hAnsi="CMU Concrete"/>
              </w:rPr>
              <w:t xml:space="preserve"> </w:t>
            </w:r>
            <w:r>
              <w:rPr>
                <w:rFonts w:ascii="CMU Concrete" w:hAnsi="CMU Concrete" w:hint="eastAsia"/>
              </w:rPr>
              <w:t>분석결과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습니다</w:t>
            </w:r>
            <w:r>
              <w:rPr>
                <w:rFonts w:ascii="CMU Concrete" w:hAnsi="CMU Concrete"/>
              </w:rPr>
              <w:t>.</w:t>
            </w:r>
          </w:p>
          <w:p w14:paraId="2EB7313E" w14:textId="77777777" w:rsidR="00D06DDD" w:rsidRDefault="00D06DDD">
            <w:pPr>
              <w:rPr>
                <w:rFonts w:ascii="CMU Concrete" w:hAnsi="CMU Concrete"/>
              </w:rPr>
            </w:pPr>
          </w:p>
          <w:p w14:paraId="44E8DBDC" w14:textId="77777777" w:rsidR="00D06DDD" w:rsidRDefault="00D06DDD">
            <w:pPr>
              <w:rPr>
                <w:rFonts w:ascii="CMU Concrete" w:hAnsi="CMU Concrete"/>
              </w:rPr>
            </w:pPr>
          </w:p>
          <w:p w14:paraId="34475393" w14:textId="77777777" w:rsidR="00D06DDD" w:rsidRDefault="00D06DDD">
            <w:pPr>
              <w:rPr>
                <w:rFonts w:ascii="CMU Concrete" w:hAnsi="CMU Concrete"/>
              </w:rPr>
            </w:pPr>
          </w:p>
          <w:p w14:paraId="2F5E0146" w14:textId="77777777" w:rsidR="00D06DDD" w:rsidRDefault="00D06DDD">
            <w:pPr>
              <w:rPr>
                <w:rFonts w:ascii="CMU Concrete" w:hAnsi="CMU Concrete"/>
              </w:rPr>
            </w:pPr>
          </w:p>
        </w:tc>
      </w:tr>
    </w:tbl>
    <w:p w14:paraId="3F6C53B9"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Mileage.csv)</w:t>
      </w:r>
    </w:p>
    <w:p w14:paraId="39D4B1F4"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미국에서</w:t>
      </w:r>
      <w:r>
        <w:rPr>
          <w:rFonts w:ascii="CMU Concrete" w:hAnsi="CMU Concrete"/>
          <w:color w:val="000000" w:themeColor="text1"/>
        </w:rPr>
        <w:t xml:space="preserve"> </w:t>
      </w:r>
      <w:r>
        <w:rPr>
          <w:rFonts w:ascii="CMU Concrete" w:hAnsi="CMU Concrete" w:hint="eastAsia"/>
          <w:color w:val="000000" w:themeColor="text1"/>
        </w:rPr>
        <w:t>판매되는</w:t>
      </w:r>
      <w:r>
        <w:rPr>
          <w:rFonts w:ascii="CMU Concrete" w:hAnsi="CMU Concrete"/>
          <w:color w:val="000000" w:themeColor="text1"/>
        </w:rPr>
        <w:t xml:space="preserve"> </w:t>
      </w:r>
      <w:r>
        <w:rPr>
          <w:rFonts w:ascii="CMU Concrete" w:hAnsi="CMU Concrete" w:hint="eastAsia"/>
          <w:color w:val="000000" w:themeColor="text1"/>
        </w:rPr>
        <w:t>자동차의</w:t>
      </w:r>
      <w:r>
        <w:rPr>
          <w:rFonts w:ascii="CMU Concrete" w:hAnsi="CMU Concrete"/>
          <w:color w:val="000000" w:themeColor="text1"/>
        </w:rPr>
        <w:t xml:space="preserve"> </w:t>
      </w:r>
      <w:r>
        <w:rPr>
          <w:rFonts w:ascii="CMU Concrete" w:hAnsi="CMU Concrete" w:hint="eastAsia"/>
          <w:color w:val="000000" w:themeColor="text1"/>
        </w:rPr>
        <w:t>특성에</w:t>
      </w:r>
      <w:r>
        <w:rPr>
          <w:rFonts w:ascii="CMU Concrete" w:hAnsi="CMU Concrete"/>
          <w:color w:val="000000" w:themeColor="text1"/>
        </w:rPr>
        <w:t xml:space="preserve"> </w:t>
      </w:r>
      <w:r>
        <w:rPr>
          <w:rFonts w:ascii="CMU Concrete" w:hAnsi="CMU Concrete" w:hint="eastAsia"/>
          <w:color w:val="000000" w:themeColor="text1"/>
        </w:rPr>
        <w:t>관한</w:t>
      </w:r>
      <w:r>
        <w:rPr>
          <w:rFonts w:ascii="CMU Concrete" w:hAnsi="CMU Concrete"/>
          <w:color w:val="000000" w:themeColor="text1"/>
        </w:rPr>
        <w:t xml:space="preserve"> </w:t>
      </w:r>
      <w:r>
        <w:rPr>
          <w:rFonts w:ascii="CMU Concrete" w:hAnsi="CMU Concrete" w:hint="eastAsia"/>
          <w:color w:val="000000" w:themeColor="text1"/>
        </w:rPr>
        <w:t>자료로</w:t>
      </w:r>
      <w:r>
        <w:rPr>
          <w:rFonts w:ascii="CMU Concrete" w:hAnsi="CMU Concrete"/>
          <w:color w:val="000000" w:themeColor="text1"/>
        </w:rPr>
        <w:t xml:space="preserve">, </w:t>
      </w:r>
      <w:r>
        <w:rPr>
          <w:rFonts w:ascii="CMU Concrete" w:hAnsi="CMU Concrete" w:hint="eastAsia"/>
          <w:color w:val="000000" w:themeColor="text1"/>
        </w:rPr>
        <w:t>제조사</w:t>
      </w:r>
      <w:r>
        <w:rPr>
          <w:rFonts w:ascii="CMU Concrete" w:hAnsi="CMU Concrete"/>
          <w:color w:val="000000" w:themeColor="text1"/>
        </w:rPr>
        <w:t>/</w:t>
      </w:r>
      <w:r>
        <w:rPr>
          <w:rFonts w:ascii="CMU Concrete" w:hAnsi="CMU Concrete" w:hint="eastAsia"/>
          <w:color w:val="000000" w:themeColor="text1"/>
        </w:rPr>
        <w:t>차량명</w:t>
      </w:r>
      <w:r>
        <w:rPr>
          <w:rFonts w:ascii="CMU Concrete" w:hAnsi="CMU Concrete"/>
          <w:color w:val="000000" w:themeColor="text1"/>
        </w:rPr>
        <w:t xml:space="preserve">(MAKE), </w:t>
      </w:r>
      <w:r>
        <w:rPr>
          <w:rFonts w:ascii="CMU Concrete" w:hAnsi="CMU Concrete" w:hint="eastAsia"/>
          <w:color w:val="000000" w:themeColor="text1"/>
        </w:rPr>
        <w:t>차량크기</w:t>
      </w:r>
      <w:r>
        <w:rPr>
          <w:rFonts w:ascii="CMU Concrete" w:hAnsi="CMU Concrete"/>
          <w:color w:val="000000" w:themeColor="text1"/>
        </w:rPr>
        <w:t xml:space="preserve">(VOL), </w:t>
      </w:r>
      <w:r>
        <w:rPr>
          <w:rFonts w:ascii="CMU Concrete" w:hAnsi="CMU Concrete" w:hint="eastAsia"/>
          <w:color w:val="000000" w:themeColor="text1"/>
        </w:rPr>
        <w:t>마력</w:t>
      </w:r>
      <w:r>
        <w:rPr>
          <w:rFonts w:ascii="CMU Concrete" w:hAnsi="CMU Concrete"/>
          <w:color w:val="000000" w:themeColor="text1"/>
        </w:rPr>
        <w:t xml:space="preserve">(HP), </w:t>
      </w:r>
      <w:r>
        <w:rPr>
          <w:rFonts w:ascii="CMU Concrete" w:hAnsi="CMU Concrete" w:hint="eastAsia"/>
          <w:color w:val="000000" w:themeColor="text1"/>
        </w:rPr>
        <w:t>연비</w:t>
      </w:r>
      <w:r>
        <w:rPr>
          <w:rFonts w:ascii="CMU Concrete" w:hAnsi="CMU Concrete"/>
          <w:color w:val="000000" w:themeColor="text1"/>
        </w:rPr>
        <w:t xml:space="preserve">(MPG), </w:t>
      </w:r>
      <w:r>
        <w:rPr>
          <w:rFonts w:ascii="CMU Concrete" w:hAnsi="CMU Concrete" w:hint="eastAsia"/>
          <w:color w:val="000000" w:themeColor="text1"/>
        </w:rPr>
        <w:t>최고속도</w:t>
      </w:r>
      <w:r>
        <w:rPr>
          <w:rFonts w:ascii="CMU Concrete" w:hAnsi="CMU Concrete"/>
          <w:color w:val="000000" w:themeColor="text1"/>
        </w:rPr>
        <w:t xml:space="preserve">(sp), </w:t>
      </w:r>
      <w:r>
        <w:rPr>
          <w:rFonts w:ascii="CMU Concrete" w:hAnsi="CMU Concrete" w:hint="eastAsia"/>
          <w:color w:val="000000" w:themeColor="text1"/>
        </w:rPr>
        <w:t>무게</w:t>
      </w:r>
      <w:r>
        <w:rPr>
          <w:rFonts w:ascii="CMU Concrete" w:hAnsi="CMU Concrete"/>
          <w:color w:val="000000" w:themeColor="text1"/>
        </w:rPr>
        <w:t>(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자료를</w:t>
      </w:r>
      <w:r>
        <w:rPr>
          <w:rFonts w:ascii="CMU Concrete" w:hAnsi="CMU Concrete"/>
          <w:color w:val="000000" w:themeColor="text1"/>
        </w:rPr>
        <w:t xml:space="preserve"> </w:t>
      </w:r>
      <w:r>
        <w:rPr>
          <w:rFonts w:ascii="CMU Concrete" w:hAnsi="CMU Concrete" w:hint="eastAsia"/>
          <w:color w:val="000000" w:themeColor="text1"/>
        </w:rPr>
        <w:t>활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2FBBBE00" w14:textId="77777777" w:rsidR="00614F98" w:rsidRDefault="00614F98" w:rsidP="00614F98">
      <w:pPr>
        <w:pStyle w:val="11"/>
        <w:jc w:val="center"/>
        <w:rPr>
          <w:rStyle w:val="p2Char"/>
        </w:rPr>
      </w:pPr>
      <w:r>
        <w:rPr>
          <w:noProof/>
        </w:rPr>
        <w:drawing>
          <wp:inline distT="0" distB="0" distL="0" distR="0" wp14:anchorId="7CFA6337" wp14:editId="2D379EE9">
            <wp:extent cx="4676775" cy="4400550"/>
            <wp:effectExtent l="0" t="0" r="9525" b="0"/>
            <wp:docPr id="228" name="그림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8"/>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676775" cy="4400550"/>
                    </a:xfrm>
                    <a:prstGeom prst="rect">
                      <a:avLst/>
                    </a:prstGeom>
                    <a:noFill/>
                    <a:ln>
                      <a:noFill/>
                    </a:ln>
                  </pic:spPr>
                </pic:pic>
              </a:graphicData>
            </a:graphic>
          </wp:inline>
        </w:drawing>
      </w:r>
    </w:p>
    <w:p w14:paraId="5074D01A" w14:textId="77777777" w:rsidR="00614F98" w:rsidRDefault="00614F98" w:rsidP="00614F98">
      <w:pPr>
        <w:pStyle w:val="11"/>
        <w:rPr>
          <w:rStyle w:val="p2Char"/>
        </w:rPr>
      </w:pPr>
      <w:r>
        <w:rPr>
          <w:rStyle w:val="p2Char"/>
        </w:rPr>
        <w:t>군집분석정보</w:t>
      </w:r>
    </w:p>
    <w:p w14:paraId="2C6067F0" w14:textId="77777777" w:rsidR="00614F98" w:rsidRDefault="00614F98" w:rsidP="00614F98">
      <w:pPr>
        <w:pStyle w:val="p2"/>
        <w:rPr>
          <w:rFonts w:ascii="CMU Concrete" w:hAnsi="CMU Concrete"/>
        </w:rPr>
      </w:pP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군집으로</w:t>
      </w:r>
      <w:r>
        <w:rPr>
          <w:rFonts w:ascii="CMU Concrete" w:hAnsi="CMU Concrete"/>
        </w:rPr>
        <w:t xml:space="preserve"> </w:t>
      </w:r>
      <w:r>
        <w:rPr>
          <w:rFonts w:ascii="CMU Concrete" w:hAnsi="CMU Concrete" w:hint="eastAsia"/>
        </w:rPr>
        <w:t>나뉘었는지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b/>
        </w:rPr>
        <w:t>거리</w:t>
      </w:r>
      <w:r>
        <w:rPr>
          <w:rFonts w:ascii="CMU Concrete" w:hAnsi="CMU Concrete"/>
          <w:b/>
        </w:rPr>
        <w:t xml:space="preserve"> </w:t>
      </w:r>
      <w:r>
        <w:rPr>
          <w:rFonts w:ascii="CMU Concrete" w:hAnsi="CMU Concrete" w:hint="eastAsia"/>
          <w:b/>
        </w:rPr>
        <w:t>계산법</w:t>
      </w:r>
      <w:r>
        <w:rPr>
          <w:rFonts w:ascii="CMU Concrete" w:hAnsi="CMU Concrete"/>
        </w:rPr>
        <w:t xml:space="preserve">, </w:t>
      </w:r>
      <w:r>
        <w:rPr>
          <w:rFonts w:ascii="CMU Concrete" w:hAnsi="CMU Concrete" w:hint="eastAsia"/>
          <w:b/>
          <w:bCs/>
        </w:rPr>
        <w:t>군집수</w:t>
      </w:r>
      <w:r>
        <w:rPr>
          <w:rFonts w:ascii="CMU Concrete" w:hAnsi="CMU Concrete"/>
        </w:rPr>
        <w:t xml:space="preserve">, </w:t>
      </w:r>
      <w:r>
        <w:rPr>
          <w:rFonts w:ascii="CMU Concrete" w:hAnsi="CMU Concrete" w:hint="eastAsia"/>
          <w:b/>
        </w:rPr>
        <w:t>각</w:t>
      </w:r>
      <w:r>
        <w:rPr>
          <w:rFonts w:ascii="CMU Concrete" w:hAnsi="CMU Concrete"/>
          <w:b/>
        </w:rPr>
        <w:t xml:space="preserve"> </w:t>
      </w:r>
      <w:r>
        <w:rPr>
          <w:rFonts w:ascii="CMU Concrete" w:hAnsi="CMU Concrete" w:hint="eastAsia"/>
          <w:b/>
        </w:rPr>
        <w:t>중심으로부터의</w:t>
      </w:r>
      <w:r>
        <w:rPr>
          <w:rFonts w:ascii="CMU Concrete" w:hAnsi="CMU Concrete"/>
          <w:b/>
        </w:rPr>
        <w:t xml:space="preserve"> </w:t>
      </w:r>
      <w:r>
        <w:rPr>
          <w:rFonts w:ascii="CMU Concrete" w:hAnsi="CMU Concrete" w:hint="eastAsia"/>
          <w:b/>
        </w:rPr>
        <w:t>총</w:t>
      </w:r>
      <w:r>
        <w:rPr>
          <w:rFonts w:ascii="CMU Concrete" w:hAnsi="CMU Concrete"/>
          <w:b/>
        </w:rPr>
        <w:t xml:space="preserve"> </w:t>
      </w:r>
      <w:r>
        <w:rPr>
          <w:rFonts w:ascii="CMU Concrete" w:hAnsi="CMU Concrete" w:hint="eastAsia"/>
          <w:b/>
        </w:rPr>
        <w:t>거리</w:t>
      </w:r>
      <w:r>
        <w:rPr>
          <w:rFonts w:ascii="CMU Concrete" w:hAnsi="CMU Concrete"/>
        </w:rPr>
        <w:t xml:space="preserve">, </w:t>
      </w:r>
      <w:r>
        <w:rPr>
          <w:rFonts w:ascii="CMU Concrete" w:hAnsi="CMU Concrete" w:hint="eastAsia"/>
        </w:rPr>
        <w:t>수렴되기까지의</w:t>
      </w:r>
      <w:r>
        <w:rPr>
          <w:rFonts w:ascii="CMU Concrete" w:hAnsi="CMU Concrete"/>
        </w:rPr>
        <w:t xml:space="preserve"> </w:t>
      </w:r>
      <w:r>
        <w:rPr>
          <w:rFonts w:ascii="CMU Concrete" w:hAnsi="CMU Concrete" w:hint="eastAsia"/>
          <w:b/>
          <w:bCs/>
        </w:rPr>
        <w:t>전체</w:t>
      </w:r>
      <w:r>
        <w:rPr>
          <w:rFonts w:ascii="CMU Concrete" w:hAnsi="CMU Concrete"/>
          <w:b/>
          <w:bCs/>
        </w:rPr>
        <w:t xml:space="preserve"> </w:t>
      </w:r>
      <w:r>
        <w:rPr>
          <w:rFonts w:ascii="CMU Concrete" w:hAnsi="CMU Concrete" w:hint="eastAsia"/>
          <w:b/>
          <w:bCs/>
        </w:rPr>
        <w:t>시행수</w:t>
      </w:r>
      <w:r>
        <w:rPr>
          <w:rFonts w:ascii="CMU Concrete" w:hAnsi="CMU Concrete"/>
        </w:rPr>
        <w:t xml:space="preserve">, </w:t>
      </w:r>
      <w:r>
        <w:rPr>
          <w:rFonts w:ascii="CMU Concrete" w:hAnsi="CMU Concrete" w:hint="eastAsia"/>
          <w:b/>
          <w:bCs/>
        </w:rPr>
        <w:t>전처리</w:t>
      </w:r>
      <w:r>
        <w:rPr>
          <w:rFonts w:ascii="CMU Concrete" w:hAnsi="CMU Concrete"/>
          <w:b/>
          <w:bCs/>
        </w:rPr>
        <w:t xml:space="preserve"> </w:t>
      </w:r>
      <w:r>
        <w:rPr>
          <w:rFonts w:ascii="CMU Concrete" w:hAnsi="CMU Concrete" w:hint="eastAsia"/>
          <w:b/>
          <w:bCs/>
        </w:rPr>
        <w:t>방법을</w:t>
      </w:r>
      <w:r>
        <w:rPr>
          <w:rFonts w:ascii="CMU Concrete" w:hAnsi="CMU Concrete"/>
        </w:rPr>
        <w:t xml:space="preserve"> </w:t>
      </w:r>
      <w:r>
        <w:rPr>
          <w:rFonts w:ascii="CMU Concrete" w:hAnsi="CMU Concrete" w:hint="eastAsia"/>
        </w:rPr>
        <w:t>나타냅니다</w:t>
      </w:r>
      <w:r>
        <w:rPr>
          <w:rFonts w:ascii="CMU Concrete" w:hAnsi="CMU Concrete"/>
        </w:rPr>
        <w:t>.</w:t>
      </w:r>
    </w:p>
    <w:p w14:paraId="09802AA6" w14:textId="77777777" w:rsidR="00614F98" w:rsidRDefault="00614F98" w:rsidP="00614F98">
      <w:pPr>
        <w:pStyle w:val="p2"/>
        <w:jc w:val="center"/>
        <w:rPr>
          <w:rFonts w:ascii="CMU Concrete" w:hAnsi="CMU Concrete"/>
        </w:rPr>
      </w:pPr>
      <w:r>
        <w:rPr>
          <w:noProof/>
        </w:rPr>
        <w:drawing>
          <wp:inline distT="0" distB="0" distL="0" distR="0" wp14:anchorId="71DC1BC0" wp14:editId="49D80BD6">
            <wp:extent cx="2200275" cy="1552575"/>
            <wp:effectExtent l="0" t="0" r="9525" b="9525"/>
            <wp:docPr id="227" name="그림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200275" cy="1552575"/>
                    </a:xfrm>
                    <a:prstGeom prst="rect">
                      <a:avLst/>
                    </a:prstGeom>
                    <a:noFill/>
                    <a:ln>
                      <a:noFill/>
                    </a:ln>
                  </pic:spPr>
                </pic:pic>
              </a:graphicData>
            </a:graphic>
          </wp:inline>
        </w:drawing>
      </w:r>
    </w:p>
    <w:p w14:paraId="14F0C839" w14:textId="77777777" w:rsidR="00614F98" w:rsidRDefault="00614F98" w:rsidP="00614F98">
      <w:pPr>
        <w:pStyle w:val="11"/>
        <w:rPr>
          <w:rStyle w:val="p2Char"/>
        </w:rPr>
      </w:pPr>
      <w:r>
        <w:rPr>
          <w:rStyle w:val="p2Char"/>
        </w:rPr>
        <w:t>군집 내 원소 개수</w:t>
      </w:r>
    </w:p>
    <w:p w14:paraId="743DE2BC" w14:textId="77777777" w:rsidR="00614F98" w:rsidRDefault="00614F98" w:rsidP="00614F98">
      <w:pPr>
        <w:pStyle w:val="p2"/>
        <w:rPr>
          <w:rFonts w:ascii="CMU Concrete" w:hAnsi="CMU Concrete"/>
        </w:rPr>
      </w:pPr>
      <w:r>
        <w:rPr>
          <w:rFonts w:ascii="CMU Concrete" w:hAnsi="CMU Concrete" w:hint="eastAsia"/>
        </w:rPr>
        <w:t>생성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에</w:t>
      </w:r>
      <w:r>
        <w:rPr>
          <w:rFonts w:ascii="CMU Concrete" w:hAnsi="CMU Concrete"/>
        </w:rPr>
        <w:t xml:space="preserve"> </w:t>
      </w:r>
      <w:r>
        <w:rPr>
          <w:rFonts w:ascii="CMU Concrete" w:hAnsi="CMU Concrete" w:hint="eastAsia"/>
        </w:rPr>
        <w:t>할당된</w:t>
      </w:r>
      <w:r>
        <w:rPr>
          <w:rFonts w:ascii="CMU Concrete" w:hAnsi="CMU Concrete"/>
        </w:rPr>
        <w:t xml:space="preserve"> </w:t>
      </w:r>
      <w:r>
        <w:rPr>
          <w:rFonts w:ascii="CMU Concrete" w:hAnsi="CMU Concrete" w:hint="eastAsia"/>
        </w:rPr>
        <w:t>관측치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나타냅니다</w:t>
      </w:r>
      <w:r>
        <w:rPr>
          <w:rFonts w:ascii="CMU Concrete" w:hAnsi="CMU Concrete"/>
        </w:rPr>
        <w:t>.</w:t>
      </w:r>
    </w:p>
    <w:p w14:paraId="053030B3" w14:textId="77777777" w:rsidR="00614F98" w:rsidRDefault="00614F98" w:rsidP="00614F98">
      <w:pPr>
        <w:pStyle w:val="p2"/>
        <w:ind w:left="0"/>
        <w:rPr>
          <w:rFonts w:ascii="CMU Concrete" w:hAnsi="CMU Concrete"/>
        </w:rPr>
      </w:pPr>
    </w:p>
    <w:p w14:paraId="24C8F3CF" w14:textId="77777777" w:rsidR="00614F98" w:rsidRDefault="00614F98" w:rsidP="00614F98">
      <w:pPr>
        <w:pStyle w:val="11"/>
        <w:jc w:val="center"/>
        <w:rPr>
          <w:rStyle w:val="p2Char"/>
        </w:rPr>
      </w:pPr>
      <w:r>
        <w:rPr>
          <w:noProof/>
        </w:rPr>
        <w:drawing>
          <wp:inline distT="0" distB="0" distL="0" distR="0" wp14:anchorId="34346ACE" wp14:editId="004AFD9E">
            <wp:extent cx="5572125" cy="800100"/>
            <wp:effectExtent l="0" t="0" r="9525" b="0"/>
            <wp:docPr id="226" name="그림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67"/>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572125" cy="800100"/>
                    </a:xfrm>
                    <a:prstGeom prst="rect">
                      <a:avLst/>
                    </a:prstGeom>
                    <a:noFill/>
                    <a:ln>
                      <a:noFill/>
                    </a:ln>
                  </pic:spPr>
                </pic:pic>
              </a:graphicData>
            </a:graphic>
          </wp:inline>
        </w:drawing>
      </w:r>
    </w:p>
    <w:p w14:paraId="4C3E0931" w14:textId="77777777" w:rsidR="00614F98" w:rsidRDefault="00614F98" w:rsidP="00614F98">
      <w:pPr>
        <w:pStyle w:val="11"/>
        <w:rPr>
          <w:rStyle w:val="p2Char"/>
        </w:rPr>
      </w:pPr>
    </w:p>
    <w:p w14:paraId="02F37119" w14:textId="77777777" w:rsidR="00614F98" w:rsidRDefault="00614F98" w:rsidP="00614F98">
      <w:pPr>
        <w:pStyle w:val="11"/>
        <w:rPr>
          <w:rStyle w:val="p2Char"/>
        </w:rPr>
      </w:pPr>
      <w:r>
        <w:rPr>
          <w:rStyle w:val="p2Char"/>
        </w:rPr>
        <w:t>군집중심정보</w:t>
      </w:r>
    </w:p>
    <w:p w14:paraId="50468CD2" w14:textId="77777777" w:rsidR="00614F98" w:rsidRDefault="00614F98" w:rsidP="00614F98">
      <w:pPr>
        <w:pStyle w:val="p2"/>
        <w:rPr>
          <w:rFonts w:ascii="CMU Concrete" w:hAnsi="CMU Concrete"/>
        </w:rPr>
      </w:pPr>
      <w:r>
        <w:rPr>
          <w:rFonts w:ascii="CMU Concrete" w:hAnsi="CMU Concrete" w:hint="eastAsia"/>
        </w:rPr>
        <w:t>군집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중심좌표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값들이</w:t>
      </w:r>
      <w:r>
        <w:rPr>
          <w:rFonts w:ascii="CMU Concrete" w:hAnsi="CMU Concrete"/>
        </w:rPr>
        <w:t xml:space="preserve"> </w:t>
      </w:r>
      <w:r>
        <w:rPr>
          <w:rFonts w:ascii="CMU Concrete" w:hAnsi="CMU Concrete" w:hint="eastAsia"/>
        </w:rPr>
        <w:t>나타납니다</w:t>
      </w:r>
      <w:r>
        <w:rPr>
          <w:rFonts w:ascii="CMU Concrete" w:hAnsi="CMU Concrete"/>
        </w:rPr>
        <w:t>.</w:t>
      </w:r>
    </w:p>
    <w:p w14:paraId="3D952BBC" w14:textId="77777777" w:rsidR="00614F98" w:rsidRDefault="00614F98" w:rsidP="00614F98">
      <w:pPr>
        <w:pStyle w:val="p2"/>
        <w:ind w:left="0"/>
        <w:rPr>
          <w:rFonts w:ascii="CMU Concrete" w:hAnsi="CMU Concrete"/>
        </w:rPr>
      </w:pPr>
    </w:p>
    <w:p w14:paraId="1EBB94CE" w14:textId="77777777" w:rsidR="00614F98" w:rsidRDefault="00614F98" w:rsidP="00AE3A66">
      <w:pPr>
        <w:pStyle w:val="af"/>
      </w:pPr>
      <w:r>
        <w:rPr>
          <w:noProof/>
        </w:rPr>
        <w:drawing>
          <wp:inline distT="0" distB="0" distL="0" distR="0" wp14:anchorId="3A188F2C" wp14:editId="57F046F3">
            <wp:extent cx="5581650" cy="952500"/>
            <wp:effectExtent l="0" t="0" r="0" b="0"/>
            <wp:docPr id="225" name="그림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68"/>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5581650" cy="952500"/>
                    </a:xfrm>
                    <a:prstGeom prst="rect">
                      <a:avLst/>
                    </a:prstGeom>
                    <a:noFill/>
                    <a:ln>
                      <a:noFill/>
                    </a:ln>
                  </pic:spPr>
                </pic:pic>
              </a:graphicData>
            </a:graphic>
          </wp:inline>
        </w:drawing>
      </w:r>
    </w:p>
    <w:p w14:paraId="1D485D95" w14:textId="77777777" w:rsidR="00614F98" w:rsidRDefault="00614F98" w:rsidP="00AE3A66">
      <w:pPr>
        <w:pStyle w:val="af"/>
      </w:pPr>
    </w:p>
    <w:p w14:paraId="7C3AE030" w14:textId="77777777" w:rsidR="00614F98" w:rsidRDefault="00614F98" w:rsidP="00614F98">
      <w:pPr>
        <w:pStyle w:val="11"/>
        <w:rPr>
          <w:rStyle w:val="p2Char"/>
        </w:rPr>
      </w:pPr>
      <w:r>
        <w:rPr>
          <w:rStyle w:val="p2Char"/>
          <w:bCs w:val="0"/>
        </w:rPr>
        <w:t>군집간거리</w:t>
      </w:r>
    </w:p>
    <w:p w14:paraId="79B78114" w14:textId="77777777" w:rsidR="00614F98" w:rsidRDefault="00614F98" w:rsidP="00614F98">
      <w:pPr>
        <w:pStyle w:val="p2"/>
        <w:rPr>
          <w:rFonts w:ascii="CMU Concrete" w:hAnsi="CMU Concrete"/>
        </w:rPr>
      </w:pPr>
      <w:r>
        <w:rPr>
          <w:rFonts w:ascii="CMU Concrete" w:hAnsi="CMU Concrete" w:hint="eastAsia"/>
        </w:rPr>
        <w:t>생성된</w:t>
      </w:r>
      <w:r>
        <w:rPr>
          <w:rFonts w:ascii="CMU Concrete" w:hAnsi="CMU Concrete"/>
        </w:rPr>
        <w:t xml:space="preserve"> </w:t>
      </w:r>
      <w:r>
        <w:rPr>
          <w:rFonts w:ascii="CMU Concrete" w:hAnsi="CMU Concrete" w:hint="eastAsia"/>
        </w:rPr>
        <w:t>군집의</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간</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나타냅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군집중심</w:t>
      </w:r>
      <w:r>
        <w:rPr>
          <w:rFonts w:ascii="CMU Concrete" w:hAnsi="CMU Concrete"/>
        </w:rPr>
        <w:t xml:space="preserve"> </w:t>
      </w:r>
      <w:r>
        <w:rPr>
          <w:rFonts w:ascii="CMU Concrete" w:hAnsi="CMU Concrete" w:hint="eastAsia"/>
        </w:rPr>
        <w:t>사이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측정한</w:t>
      </w:r>
      <w:r>
        <w:rPr>
          <w:rFonts w:ascii="CMU Concrete" w:hAnsi="CMU Concrete"/>
        </w:rPr>
        <w:t xml:space="preserve"> </w:t>
      </w:r>
      <w:r>
        <w:rPr>
          <w:rFonts w:ascii="CMU Concrete" w:hAnsi="CMU Concrete" w:hint="eastAsia"/>
        </w:rPr>
        <w:t>것입니다</w:t>
      </w:r>
      <w:r>
        <w:rPr>
          <w:rFonts w:ascii="CMU Concrete" w:hAnsi="CMU Concrete"/>
        </w:rPr>
        <w:t>.</w:t>
      </w:r>
    </w:p>
    <w:p w14:paraId="0FDFCEFC" w14:textId="77777777" w:rsidR="00614F98" w:rsidRDefault="00614F98" w:rsidP="00614F98">
      <w:pPr>
        <w:pStyle w:val="p2"/>
        <w:ind w:left="0"/>
        <w:rPr>
          <w:rFonts w:ascii="CMU Concrete" w:hAnsi="CMU Concrete"/>
        </w:rPr>
      </w:pPr>
    </w:p>
    <w:p w14:paraId="1814509F" w14:textId="77777777" w:rsidR="00614F98" w:rsidRDefault="00614F98" w:rsidP="00AE3A66">
      <w:pPr>
        <w:pStyle w:val="af"/>
      </w:pPr>
      <w:r>
        <w:rPr>
          <w:noProof/>
        </w:rPr>
        <w:drawing>
          <wp:inline distT="0" distB="0" distL="0" distR="0" wp14:anchorId="40B048EC" wp14:editId="37DECD18">
            <wp:extent cx="5581650" cy="523875"/>
            <wp:effectExtent l="0" t="0" r="0" b="9525"/>
            <wp:docPr id="224" name="그림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69"/>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5581650" cy="523875"/>
                    </a:xfrm>
                    <a:prstGeom prst="rect">
                      <a:avLst/>
                    </a:prstGeom>
                    <a:noFill/>
                    <a:ln>
                      <a:noFill/>
                    </a:ln>
                  </pic:spPr>
                </pic:pic>
              </a:graphicData>
            </a:graphic>
          </wp:inline>
        </w:drawing>
      </w:r>
    </w:p>
    <w:p w14:paraId="5E65AAA4" w14:textId="77777777" w:rsidR="00614F98" w:rsidRDefault="00614F98" w:rsidP="00614F98">
      <w:pPr>
        <w:rPr>
          <w:rFonts w:ascii="CMU Concrete" w:hAnsi="CMU Concrete"/>
        </w:rPr>
      </w:pPr>
    </w:p>
    <w:p w14:paraId="7D504F55" w14:textId="77777777" w:rsidR="00614F98" w:rsidRDefault="00614F98" w:rsidP="00614F98">
      <w:pPr>
        <w:rPr>
          <w:rFonts w:ascii="CMU Concrete" w:hAnsi="CMU Concrete"/>
        </w:rPr>
      </w:pPr>
    </w:p>
    <w:p w14:paraId="0D007674" w14:textId="77777777" w:rsidR="00614F98" w:rsidRDefault="00614F98" w:rsidP="00822CCC">
      <w:pPr>
        <w:pStyle w:val="000"/>
        <w:ind w:firstLine="108"/>
      </w:pPr>
      <w:bookmarkStart w:id="925" w:name="_Toc67925605"/>
      <w:r>
        <w:rPr>
          <w:rFonts w:hint="eastAsia"/>
        </w:rPr>
        <w:t>3.5.5 KNN 모델 노드</w:t>
      </w:r>
      <w:bookmarkEnd w:id="925"/>
    </w:p>
    <w:tbl>
      <w:tblPr>
        <w:tblW w:w="0" w:type="auto"/>
        <w:tblLook w:val="01E0" w:firstRow="1" w:lastRow="1" w:firstColumn="1" w:lastColumn="1" w:noHBand="0" w:noVBand="0"/>
      </w:tblPr>
      <w:tblGrid>
        <w:gridCol w:w="1704"/>
        <w:gridCol w:w="7082"/>
      </w:tblGrid>
      <w:tr w:rsidR="00614F98" w14:paraId="6465753E" w14:textId="77777777" w:rsidTr="00614F98">
        <w:tc>
          <w:tcPr>
            <w:tcW w:w="1728" w:type="dxa"/>
            <w:vAlign w:val="center"/>
            <w:hideMark/>
          </w:tcPr>
          <w:p w14:paraId="65CCFC4E" w14:textId="77777777" w:rsidR="00614F98" w:rsidRDefault="00614F98" w:rsidP="00AE3A66">
            <w:pPr>
              <w:pStyle w:val="af"/>
            </w:pPr>
            <w:r>
              <w:rPr>
                <w:noProof/>
              </w:rPr>
              <w:drawing>
                <wp:inline distT="0" distB="0" distL="0" distR="0" wp14:anchorId="4D9D6256" wp14:editId="796EDA65">
                  <wp:extent cx="457200" cy="647700"/>
                  <wp:effectExtent l="0" t="0" r="0" b="0"/>
                  <wp:docPr id="223" name="그림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8"/>
                          <pic:cNvPicPr>
                            <a:picLocks noChangeAspect="1" noChangeArrowheads="1"/>
                          </pic:cNvPicPr>
                        </pic:nvPicPr>
                        <pic:blipFill>
                          <a:blip r:embed="rId822">
                            <a:extLst>
                              <a:ext uri="{28A0092B-C50C-407E-A947-70E740481C1C}">
                                <a14:useLocalDpi xmlns:a14="http://schemas.microsoft.com/office/drawing/2010/main" val="0"/>
                              </a:ext>
                            </a:extLst>
                          </a:blip>
                          <a:srcRect l="39816" t="43843" r="57729" b="49695"/>
                          <a:stretch>
                            <a:fillRect/>
                          </a:stretch>
                        </pic:blipFill>
                        <pic:spPr bwMode="auto">
                          <a:xfrm>
                            <a:off x="0" y="0"/>
                            <a:ext cx="457200" cy="647700"/>
                          </a:xfrm>
                          <a:prstGeom prst="rect">
                            <a:avLst/>
                          </a:prstGeom>
                          <a:noFill/>
                          <a:ln>
                            <a:noFill/>
                          </a:ln>
                        </pic:spPr>
                      </pic:pic>
                    </a:graphicData>
                  </a:graphic>
                </wp:inline>
              </w:drawing>
            </w:r>
          </w:p>
        </w:tc>
        <w:tc>
          <w:tcPr>
            <w:tcW w:w="7256" w:type="dxa"/>
            <w:vAlign w:val="center"/>
            <w:hideMark/>
          </w:tcPr>
          <w:p w14:paraId="03F83713" w14:textId="77777777" w:rsidR="00614F98" w:rsidRDefault="00614F98">
            <w:pPr>
              <w:rPr>
                <w:rFonts w:ascii="CMU Concrete" w:hAnsi="CMU Concrete"/>
              </w:rPr>
            </w:pPr>
            <w:r>
              <w:rPr>
                <w:rFonts w:ascii="CMU Concrete" w:hAnsi="CMU Concrete"/>
                <w:b/>
              </w:rPr>
              <w:t xml:space="preserve">KNN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KNN</w:t>
            </w:r>
            <w:r>
              <w:rPr>
                <w:rFonts w:ascii="CMU Concrete" w:hAnsi="CMU Concrete" w:hint="eastAsia"/>
              </w:rPr>
              <w:t>모델링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되며</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입력된</w:t>
            </w:r>
            <w:r>
              <w:rPr>
                <w:rFonts w:ascii="CMU Concrete" w:hAnsi="CMU Concrete"/>
              </w:rPr>
              <w:t xml:space="preserve"> </w:t>
            </w:r>
            <w:r>
              <w:rPr>
                <w:rFonts w:ascii="CMU Concrete" w:hAnsi="CMU Concrete" w:hint="eastAsia"/>
              </w:rPr>
              <w:t>데이터를</w:t>
            </w:r>
            <w:r>
              <w:rPr>
                <w:rFonts w:ascii="CMU Concrete" w:hAnsi="CMU Concrete"/>
              </w:rPr>
              <w:t xml:space="preserve"> </w:t>
            </w:r>
            <w:r>
              <w:rPr>
                <w:rFonts w:ascii="CMU Concrete" w:hAnsi="CMU Concrete" w:hint="eastAsia"/>
              </w:rPr>
              <w:t>저장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입력되면</w:t>
            </w:r>
            <w:r>
              <w:rPr>
                <w:rFonts w:ascii="CMU Concrete" w:hAnsi="CMU Concrete"/>
              </w:rPr>
              <w:t xml:space="preserve"> </w:t>
            </w:r>
            <w:r>
              <w:rPr>
                <w:rFonts w:ascii="CMU Concrete" w:hAnsi="CMU Concrete" w:hint="eastAsia"/>
              </w:rPr>
              <w:t>저장되어</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데이터와의</w:t>
            </w:r>
            <w:r>
              <w:rPr>
                <w:rFonts w:ascii="CMU Concrete" w:hAnsi="CMU Concrete"/>
              </w:rPr>
              <w:t xml:space="preserve"> </w:t>
            </w:r>
            <w:r>
              <w:rPr>
                <w:rFonts w:ascii="CMU Concrete" w:hAnsi="CMU Concrete" w:hint="eastAsia"/>
              </w:rPr>
              <w:t>거리를</w:t>
            </w:r>
            <w:r>
              <w:rPr>
                <w:rFonts w:ascii="CMU Concrete" w:hAnsi="CMU Concrete"/>
              </w:rPr>
              <w:t xml:space="preserve"> </w:t>
            </w:r>
            <w:r>
              <w:rPr>
                <w:rFonts w:ascii="CMU Concrete" w:hAnsi="CMU Concrete" w:hint="eastAsia"/>
              </w:rPr>
              <w:t>분류하게</w:t>
            </w:r>
            <w:r>
              <w:rPr>
                <w:rFonts w:ascii="CMU Concrete" w:hAnsi="CMU Concrete"/>
              </w:rPr>
              <w:t xml:space="preserve"> </w:t>
            </w:r>
            <w:r>
              <w:rPr>
                <w:rFonts w:ascii="CMU Concrete" w:hAnsi="CMU Concrete" w:hint="eastAsia"/>
              </w:rPr>
              <w:t>됩니다</w:t>
            </w:r>
            <w:r>
              <w:rPr>
                <w:rFonts w:ascii="CMU Concrete" w:hAnsi="CMU Concrete"/>
              </w:rPr>
              <w:t xml:space="preserve">. </w:t>
            </w:r>
            <w:r>
              <w:rPr>
                <w:rFonts w:ascii="CMU Concrete" w:hAnsi="CMU Concrete" w:hint="eastAsia"/>
              </w:rPr>
              <w:t>저장된</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클래스가</w:t>
            </w:r>
            <w:r>
              <w:rPr>
                <w:rFonts w:ascii="CMU Concrete" w:hAnsi="CMU Concrete"/>
              </w:rPr>
              <w:t xml:space="preserve"> </w:t>
            </w:r>
            <w:r>
              <w:rPr>
                <w:rFonts w:ascii="CMU Concrete" w:hAnsi="CMU Concrete" w:hint="eastAsia"/>
              </w:rPr>
              <w:t>분류</w:t>
            </w:r>
            <w:r>
              <w:rPr>
                <w:rFonts w:ascii="CMU Concrete" w:hAnsi="CMU Concrete"/>
              </w:rPr>
              <w:t xml:space="preserve"> </w:t>
            </w:r>
            <w:r>
              <w:rPr>
                <w:rFonts w:ascii="CMU Concrete" w:hAnsi="CMU Concrete" w:hint="eastAsia"/>
              </w:rPr>
              <w:t>기준이</w:t>
            </w:r>
            <w:r>
              <w:rPr>
                <w:rFonts w:ascii="CMU Concrete" w:hAnsi="CMU Concrete"/>
              </w:rPr>
              <w:t xml:space="preserve"> </w:t>
            </w:r>
            <w:r>
              <w:rPr>
                <w:rFonts w:ascii="CMU Concrete" w:hAnsi="CMU Concrete" w:hint="eastAsia"/>
              </w:rPr>
              <w:t>됩니다</w:t>
            </w:r>
            <w:r>
              <w:rPr>
                <w:rFonts w:ascii="CMU Concrete" w:hAnsi="CMU Concrete"/>
              </w:rPr>
              <w:t>.</w:t>
            </w:r>
          </w:p>
        </w:tc>
      </w:tr>
    </w:tbl>
    <w:p w14:paraId="234FC536" w14:textId="77777777" w:rsidR="00614F98" w:rsidRDefault="00614F98" w:rsidP="00614F98">
      <w:pPr>
        <w:pStyle w:val="11"/>
        <w:rPr>
          <w:color w:val="000000" w:themeColor="text1"/>
        </w:rPr>
      </w:pPr>
      <w:r>
        <w:rPr>
          <w:rFonts w:hint="eastAsia"/>
          <w:color w:val="000000" w:themeColor="text1"/>
        </w:rPr>
        <w:t>예제</w:t>
      </w:r>
      <w:r>
        <w:rPr>
          <w:color w:val="000000" w:themeColor="text1"/>
        </w:rPr>
        <w:t>(</w:t>
      </w:r>
      <w:r>
        <w:rPr>
          <w:rFonts w:hint="eastAsia"/>
          <w:color w:val="000000" w:themeColor="text1"/>
        </w:rPr>
        <w:t>학습</w:t>
      </w:r>
      <w:r>
        <w:rPr>
          <w:color w:val="000000" w:themeColor="text1"/>
        </w:rPr>
        <w:t>)</w:t>
      </w:r>
      <w:r>
        <w:rPr>
          <w:rFonts w:hint="eastAsia"/>
          <w:color w:val="000000" w:themeColor="text1"/>
        </w:rPr>
        <w:t>데이터</w:t>
      </w:r>
      <w:r>
        <w:rPr>
          <w:color w:val="000000" w:themeColor="text1"/>
        </w:rPr>
        <w:t xml:space="preserve"> (</w:t>
      </w:r>
      <w:r>
        <w:rPr>
          <w:rFonts w:hint="eastAsia"/>
          <w:color w:val="000000" w:themeColor="text1"/>
        </w:rPr>
        <w:t>고객이탈</w:t>
      </w:r>
      <w:r>
        <w:rPr>
          <w:color w:val="000000" w:themeColor="text1"/>
        </w:rPr>
        <w:t>_model.txt)</w:t>
      </w:r>
    </w:p>
    <w:p w14:paraId="464D5B7E"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회사의</w:t>
      </w:r>
      <w:r>
        <w:rPr>
          <w:rFonts w:ascii="CMU Concrete" w:hAnsi="CMU Concrete"/>
          <w:color w:val="000000" w:themeColor="text1"/>
        </w:rPr>
        <w:t xml:space="preserve"> </w:t>
      </w:r>
      <w:r>
        <w:rPr>
          <w:rFonts w:ascii="CMU Concrete" w:hAnsi="CMU Concrete" w:hint="eastAsia"/>
          <w:color w:val="000000" w:themeColor="text1"/>
        </w:rPr>
        <w:t>고객자료를</w:t>
      </w:r>
      <w:r>
        <w:rPr>
          <w:rFonts w:ascii="CMU Concrete" w:hAnsi="CMU Concrete"/>
          <w:color w:val="000000" w:themeColor="text1"/>
        </w:rPr>
        <w:t xml:space="preserve"> </w:t>
      </w:r>
      <w:r>
        <w:rPr>
          <w:rFonts w:ascii="CMU Concrete" w:hAnsi="CMU Concrete" w:hint="eastAsia"/>
          <w:color w:val="000000" w:themeColor="text1"/>
        </w:rPr>
        <w:t>바탕으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이탈</w:t>
      </w:r>
      <w:r>
        <w:rPr>
          <w:rFonts w:ascii="CMU Concrete" w:hAnsi="CMU Concrete"/>
          <w:color w:val="000000" w:themeColor="text1"/>
        </w:rPr>
        <w:t xml:space="preserve"> </w:t>
      </w:r>
      <w:r>
        <w:rPr>
          <w:rFonts w:ascii="CMU Concrete" w:hAnsi="CMU Concrete" w:hint="eastAsia"/>
          <w:color w:val="000000" w:themeColor="text1"/>
        </w:rPr>
        <w:t>여부를</w:t>
      </w:r>
      <w:r>
        <w:rPr>
          <w:rFonts w:ascii="CMU Concrete" w:hAnsi="CMU Concrete"/>
          <w:color w:val="000000" w:themeColor="text1"/>
        </w:rPr>
        <w:t xml:space="preserve"> </w:t>
      </w:r>
      <w:r>
        <w:rPr>
          <w:rFonts w:ascii="CMU Concrete" w:hAnsi="CMU Concrete" w:hint="eastAsia"/>
          <w:color w:val="000000" w:themeColor="text1"/>
        </w:rPr>
        <w:t>판단하고자</w:t>
      </w:r>
      <w:r>
        <w:rPr>
          <w:rFonts w:ascii="CMU Concrete" w:hAnsi="CMU Concrete"/>
          <w:color w:val="000000" w:themeColor="text1"/>
        </w:rPr>
        <w:t xml:space="preserve"> </w:t>
      </w:r>
      <w:r>
        <w:rPr>
          <w:rFonts w:ascii="CMU Concrete" w:hAnsi="CMU Concrete" w:hint="eastAsia"/>
          <w:color w:val="000000" w:themeColor="text1"/>
        </w:rPr>
        <w:t>고객이탈모형을</w:t>
      </w:r>
      <w:r>
        <w:rPr>
          <w:rFonts w:ascii="CMU Concrete" w:hAnsi="CMU Concrete"/>
          <w:color w:val="000000" w:themeColor="text1"/>
        </w:rPr>
        <w:t xml:space="preserve"> </w:t>
      </w:r>
      <w:r>
        <w:rPr>
          <w:rFonts w:ascii="CMU Concrete" w:hAnsi="CMU Concrete" w:hint="eastAsia"/>
          <w:color w:val="000000" w:themeColor="text1"/>
        </w:rPr>
        <w:t>구축하고자</w:t>
      </w:r>
      <w:r>
        <w:rPr>
          <w:rFonts w:ascii="CMU Concrete" w:hAnsi="CMU Concrete"/>
          <w:color w:val="000000" w:themeColor="text1"/>
        </w:rPr>
        <w:t xml:space="preserve"> KNN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단</w:t>
      </w:r>
      <w:r>
        <w:rPr>
          <w:rFonts w:ascii="CMU Concrete" w:hAnsi="CMU Concrete"/>
          <w:color w:val="000000" w:themeColor="text1"/>
        </w:rPr>
        <w:t xml:space="preserve"> KNN</w:t>
      </w:r>
      <w:r>
        <w:rPr>
          <w:rFonts w:ascii="CMU Concrete" w:hAnsi="CMU Concrete" w:hint="eastAsia"/>
          <w:color w:val="000000" w:themeColor="text1"/>
        </w:rPr>
        <w:t>은</w:t>
      </w:r>
      <w:r>
        <w:rPr>
          <w:rFonts w:ascii="CMU Concrete" w:hAnsi="CMU Concrete"/>
          <w:color w:val="000000" w:themeColor="text1"/>
        </w:rPr>
        <w:t xml:space="preserve"> </w:t>
      </w:r>
      <w:r>
        <w:rPr>
          <w:rFonts w:ascii="CMU Concrete" w:hAnsi="CMU Concrete" w:hint="eastAsia"/>
          <w:color w:val="000000" w:themeColor="text1"/>
        </w:rPr>
        <w:t>독립변수가</w:t>
      </w:r>
      <w:r>
        <w:rPr>
          <w:rFonts w:ascii="CMU Concrete" w:hAnsi="CMU Concrete"/>
          <w:color w:val="000000" w:themeColor="text1"/>
        </w:rPr>
        <w:t xml:space="preserve"> </w:t>
      </w:r>
      <w:r>
        <w:rPr>
          <w:rFonts w:ascii="CMU Concrete" w:hAnsi="CMU Concrete" w:hint="eastAsia"/>
          <w:color w:val="000000" w:themeColor="text1"/>
        </w:rPr>
        <w:t>모두</w:t>
      </w:r>
      <w:r>
        <w:rPr>
          <w:rFonts w:ascii="CMU Concrete" w:hAnsi="CMU Concrete"/>
          <w:color w:val="000000" w:themeColor="text1"/>
        </w:rPr>
        <w:t xml:space="preserve"> </w:t>
      </w:r>
      <w:r>
        <w:rPr>
          <w:rFonts w:ascii="CMU Concrete" w:hAnsi="CMU Concrete" w:hint="eastAsia"/>
          <w:color w:val="000000" w:themeColor="text1"/>
        </w:rPr>
        <w:t>연속형이어야</w:t>
      </w:r>
      <w:r>
        <w:rPr>
          <w:rFonts w:ascii="CMU Concrete" w:hAnsi="CMU Concrete"/>
          <w:color w:val="000000" w:themeColor="text1"/>
        </w:rPr>
        <w:t xml:space="preserve"> </w:t>
      </w:r>
      <w:r>
        <w:rPr>
          <w:rFonts w:ascii="CMU Concrete" w:hAnsi="CMU Concrete" w:hint="eastAsia"/>
          <w:color w:val="000000" w:themeColor="text1"/>
        </w:rPr>
        <w:t>하므로</w:t>
      </w:r>
      <w:r>
        <w:rPr>
          <w:rFonts w:ascii="CMU Concrete" w:hAnsi="CMU Concrete"/>
          <w:color w:val="000000" w:themeColor="text1"/>
        </w:rPr>
        <w:t xml:space="preserve"> </w:t>
      </w:r>
      <w:r>
        <w:rPr>
          <w:rFonts w:ascii="CMU Concrete" w:hAnsi="CMU Concrete" w:hint="eastAsia"/>
          <w:color w:val="000000" w:themeColor="text1"/>
        </w:rPr>
        <w:t>이산형</w:t>
      </w:r>
      <w:r>
        <w:rPr>
          <w:rFonts w:ascii="CMU Concrete" w:hAnsi="CMU Concrete"/>
          <w:color w:val="000000" w:themeColor="text1"/>
        </w:rPr>
        <w:t xml:space="preserve"> </w:t>
      </w:r>
      <w:r>
        <w:rPr>
          <w:rFonts w:ascii="CMU Concrete" w:hAnsi="CMU Concrete" w:hint="eastAsia"/>
          <w:color w:val="000000" w:themeColor="text1"/>
        </w:rPr>
        <w:t>변수인</w:t>
      </w:r>
      <w:r>
        <w:rPr>
          <w:rFonts w:ascii="CMU Concrete" w:hAnsi="CMU Concrete"/>
          <w:color w:val="000000" w:themeColor="text1"/>
        </w:rPr>
        <w:t xml:space="preserve"> A2, A3, A4, A9</w:t>
      </w:r>
      <w:r>
        <w:rPr>
          <w:rFonts w:ascii="CMU Concrete" w:hAnsi="CMU Concrete" w:hint="eastAsia"/>
          <w:color w:val="000000" w:themeColor="text1"/>
        </w:rPr>
        <w:t>과</w:t>
      </w:r>
      <w:r>
        <w:rPr>
          <w:rFonts w:ascii="CMU Concrete" w:hAnsi="CMU Concrete"/>
          <w:color w:val="000000" w:themeColor="text1"/>
        </w:rPr>
        <w:t xml:space="preserve"> </w:t>
      </w:r>
      <w:r>
        <w:rPr>
          <w:rFonts w:ascii="CMU Concrete" w:hAnsi="CMU Concrete" w:hint="eastAsia"/>
          <w:color w:val="000000" w:themeColor="text1"/>
        </w:rPr>
        <w:t>테스트</w:t>
      </w:r>
      <w:r>
        <w:rPr>
          <w:rFonts w:ascii="CMU Concrete" w:hAnsi="CMU Concrete"/>
          <w:color w:val="000000" w:themeColor="text1"/>
        </w:rPr>
        <w:t xml:space="preserve"> </w:t>
      </w:r>
      <w:r>
        <w:rPr>
          <w:rFonts w:ascii="CMU Concrete" w:hAnsi="CMU Concrete" w:hint="eastAsia"/>
          <w:color w:val="000000" w:themeColor="text1"/>
        </w:rPr>
        <w:t>데이터에</w:t>
      </w:r>
      <w:r>
        <w:rPr>
          <w:rFonts w:ascii="CMU Concrete" w:hAnsi="CMU Concrete"/>
          <w:color w:val="000000" w:themeColor="text1"/>
        </w:rPr>
        <w:t xml:space="preserve"> </w:t>
      </w:r>
      <w:r>
        <w:rPr>
          <w:rFonts w:ascii="CMU Concrete" w:hAnsi="CMU Concrete" w:hint="eastAsia"/>
          <w:color w:val="000000" w:themeColor="text1"/>
        </w:rPr>
        <w:t>없는</w:t>
      </w:r>
      <w:r>
        <w:rPr>
          <w:rFonts w:ascii="CMU Concrete" w:hAnsi="CMU Concrete"/>
          <w:color w:val="000000" w:themeColor="text1"/>
        </w:rPr>
        <w:t xml:space="preserve"> A7</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제거합니다</w:t>
      </w:r>
      <w:r>
        <w:rPr>
          <w:rFonts w:ascii="CMU Concrete" w:hAnsi="CMU Concrete"/>
          <w:color w:val="000000" w:themeColor="text1"/>
        </w:rPr>
        <w:t>.</w:t>
      </w:r>
    </w:p>
    <w:p w14:paraId="20BBD76D" w14:textId="77777777" w:rsidR="00614F98" w:rsidRDefault="00614F98" w:rsidP="00614F98">
      <w:pPr>
        <w:pStyle w:val="11"/>
        <w:jc w:val="center"/>
        <w:rPr>
          <w:color w:val="000000" w:themeColor="text1"/>
        </w:rPr>
      </w:pPr>
      <w:r>
        <w:rPr>
          <w:noProof/>
        </w:rPr>
        <w:drawing>
          <wp:inline distT="0" distB="0" distL="0" distR="0" wp14:anchorId="08E749D3" wp14:editId="2CBD5C3D">
            <wp:extent cx="5219700" cy="2486025"/>
            <wp:effectExtent l="0" t="0" r="0" b="9525"/>
            <wp:docPr id="222" name="그림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1"/>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61444497" w14:textId="77777777" w:rsidR="00614F98" w:rsidRDefault="00614F98" w:rsidP="00614F98">
      <w:pPr>
        <w:pStyle w:val="11"/>
        <w:rPr>
          <w:color w:val="000000" w:themeColor="text1"/>
        </w:rPr>
      </w:pPr>
      <w:r>
        <w:rPr>
          <w:rFonts w:hint="eastAsia"/>
          <w:color w:val="000000" w:themeColor="text1"/>
        </w:rPr>
        <w:t>예제</w:t>
      </w:r>
      <w:r>
        <w:rPr>
          <w:color w:val="000000" w:themeColor="text1"/>
        </w:rPr>
        <w:t>(</w:t>
      </w:r>
      <w:r>
        <w:rPr>
          <w:rFonts w:hint="eastAsia"/>
          <w:color w:val="000000" w:themeColor="text1"/>
        </w:rPr>
        <w:t>테스트</w:t>
      </w:r>
      <w:r>
        <w:rPr>
          <w:color w:val="000000" w:themeColor="text1"/>
        </w:rPr>
        <w:t>)</w:t>
      </w:r>
      <w:r>
        <w:rPr>
          <w:rFonts w:hint="eastAsia"/>
          <w:color w:val="000000" w:themeColor="text1"/>
        </w:rPr>
        <w:t>데이터</w:t>
      </w:r>
      <w:r>
        <w:rPr>
          <w:color w:val="000000" w:themeColor="text1"/>
        </w:rPr>
        <w:t xml:space="preserve"> (</w:t>
      </w:r>
      <w:r>
        <w:rPr>
          <w:rFonts w:hint="eastAsia"/>
          <w:color w:val="000000" w:themeColor="text1"/>
        </w:rPr>
        <w:t>고객이탈</w:t>
      </w:r>
      <w:r>
        <w:rPr>
          <w:color w:val="000000" w:themeColor="text1"/>
        </w:rPr>
        <w:t>_testset1.txt)</w:t>
      </w:r>
    </w:p>
    <w:p w14:paraId="13084673"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학습데이터와</w:t>
      </w:r>
      <w:r>
        <w:rPr>
          <w:rFonts w:ascii="CMU Concrete" w:hAnsi="CMU Concrete"/>
          <w:color w:val="000000" w:themeColor="text1"/>
        </w:rPr>
        <w:t xml:space="preserve"> </w:t>
      </w:r>
      <w:r>
        <w:rPr>
          <w:rFonts w:ascii="CMU Concrete" w:hAnsi="CMU Concrete" w:hint="eastAsia"/>
          <w:color w:val="000000" w:themeColor="text1"/>
        </w:rPr>
        <w:t>마찬가지로</w:t>
      </w:r>
      <w:r>
        <w:rPr>
          <w:rFonts w:ascii="CMU Concrete" w:hAnsi="CMU Concrete"/>
          <w:color w:val="000000" w:themeColor="text1"/>
        </w:rPr>
        <w:t xml:space="preserve"> </w:t>
      </w:r>
      <w:r>
        <w:rPr>
          <w:rFonts w:ascii="CMU Concrete" w:hAnsi="CMU Concrete" w:hint="eastAsia"/>
          <w:color w:val="000000" w:themeColor="text1"/>
        </w:rPr>
        <w:t>이산형</w:t>
      </w:r>
      <w:r>
        <w:rPr>
          <w:rFonts w:ascii="CMU Concrete" w:hAnsi="CMU Concrete"/>
          <w:color w:val="000000" w:themeColor="text1"/>
        </w:rPr>
        <w:t xml:space="preserve"> </w:t>
      </w:r>
      <w:r>
        <w:rPr>
          <w:rFonts w:ascii="CMU Concrete" w:hAnsi="CMU Concrete" w:hint="eastAsia"/>
          <w:color w:val="000000" w:themeColor="text1"/>
        </w:rPr>
        <w:t>변수인</w:t>
      </w:r>
      <w:r>
        <w:rPr>
          <w:rFonts w:ascii="CMU Concrete" w:hAnsi="CMU Concrete"/>
          <w:color w:val="000000" w:themeColor="text1"/>
        </w:rPr>
        <w:t xml:space="preserve"> A2, A3, A4, A</w:t>
      </w:r>
      <w:r w:rsidR="00824A88">
        <w:rPr>
          <w:rFonts w:ascii="CMU Concrete" w:hAnsi="CMU Concrete"/>
          <w:color w:val="000000" w:themeColor="text1"/>
        </w:rPr>
        <w:t>9</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제거합니다</w:t>
      </w:r>
      <w:r>
        <w:rPr>
          <w:rFonts w:ascii="CMU Concrete" w:hAnsi="CMU Concrete"/>
          <w:color w:val="000000" w:themeColor="text1"/>
        </w:rPr>
        <w:t>.</w:t>
      </w:r>
    </w:p>
    <w:p w14:paraId="3F836B57" w14:textId="77777777" w:rsidR="00614F98" w:rsidRDefault="00614F98" w:rsidP="00614F98">
      <w:pPr>
        <w:pStyle w:val="11"/>
        <w:jc w:val="center"/>
        <w:rPr>
          <w:rStyle w:val="p2Char"/>
        </w:rPr>
      </w:pPr>
      <w:r>
        <w:rPr>
          <w:noProof/>
        </w:rPr>
        <w:drawing>
          <wp:inline distT="0" distB="0" distL="0" distR="0" wp14:anchorId="45EE667A" wp14:editId="77885A43">
            <wp:extent cx="4314825" cy="2257425"/>
            <wp:effectExtent l="0" t="0" r="9525" b="9525"/>
            <wp:docPr id="221" name="그림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2"/>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4314825" cy="2257425"/>
                    </a:xfrm>
                    <a:prstGeom prst="rect">
                      <a:avLst/>
                    </a:prstGeom>
                    <a:noFill/>
                    <a:ln>
                      <a:noFill/>
                    </a:ln>
                  </pic:spPr>
                </pic:pic>
              </a:graphicData>
            </a:graphic>
          </wp:inline>
        </w:drawing>
      </w:r>
    </w:p>
    <w:p w14:paraId="2FB9BFF9" w14:textId="77777777" w:rsidR="00614F98" w:rsidRDefault="00614F98" w:rsidP="00614F98">
      <w:pPr>
        <w:pStyle w:val="11"/>
        <w:rPr>
          <w:rStyle w:val="p2Char"/>
        </w:rPr>
      </w:pPr>
    </w:p>
    <w:p w14:paraId="0406855C" w14:textId="77777777" w:rsidR="00614F98" w:rsidRDefault="00614F98" w:rsidP="00614F98">
      <w:pPr>
        <w:pStyle w:val="11"/>
        <w:rPr>
          <w:rStyle w:val="p2Char"/>
        </w:rPr>
      </w:pPr>
    </w:p>
    <w:p w14:paraId="0936BBFE" w14:textId="77777777" w:rsidR="00885550" w:rsidRDefault="00885550" w:rsidP="00614F98">
      <w:pPr>
        <w:pStyle w:val="11"/>
        <w:rPr>
          <w:rStyle w:val="p2Char"/>
        </w:rPr>
      </w:pPr>
    </w:p>
    <w:p w14:paraId="13D6C123" w14:textId="77777777" w:rsidR="00885550" w:rsidRDefault="00885550" w:rsidP="00614F98">
      <w:pPr>
        <w:pStyle w:val="11"/>
        <w:rPr>
          <w:rStyle w:val="p2Char"/>
        </w:rPr>
      </w:pPr>
    </w:p>
    <w:p w14:paraId="30BC2898" w14:textId="77777777" w:rsidR="00614F98" w:rsidRDefault="00614F98" w:rsidP="00614F98">
      <w:pPr>
        <w:pStyle w:val="11"/>
        <w:rPr>
          <w:rStyle w:val="p2Char"/>
        </w:rPr>
      </w:pPr>
      <w:r>
        <w:rPr>
          <w:rStyle w:val="p2Char"/>
        </w:rPr>
        <w:t>KNN실행정보</w:t>
      </w:r>
    </w:p>
    <w:p w14:paraId="3D6E10A2" w14:textId="77777777" w:rsidR="00614F98" w:rsidRDefault="00614F98" w:rsidP="00614F98">
      <w:pPr>
        <w:pStyle w:val="p2"/>
        <w:rPr>
          <w:rFonts w:ascii="CMU Concrete" w:hAnsi="CMU Concrete"/>
        </w:rPr>
      </w:pPr>
      <w:r>
        <w:rPr>
          <w:rFonts w:ascii="CMU Concrete" w:hAnsi="CMU Concrete"/>
        </w:rPr>
        <w:t>KNN</w:t>
      </w:r>
      <w:r>
        <w:rPr>
          <w:rFonts w:ascii="CMU Concrete" w:hAnsi="CMU Concrete" w:hint="eastAsia"/>
        </w:rPr>
        <w:t>수행</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b/>
          <w:bCs/>
        </w:rPr>
        <w:t>클래스</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b/>
          <w:bCs/>
        </w:rPr>
        <w:t>K</w:t>
      </w:r>
      <w:r>
        <w:rPr>
          <w:rFonts w:ascii="CMU Concrete" w:hAnsi="CMU Concrete" w:hint="eastAsia"/>
          <w:b/>
          <w:bCs/>
        </w:rPr>
        <w:t>의</w:t>
      </w:r>
      <w:r>
        <w:rPr>
          <w:rFonts w:ascii="CMU Concrete" w:hAnsi="CMU Concrete"/>
          <w:b/>
          <w:bCs/>
        </w:rPr>
        <w:t xml:space="preserve"> </w:t>
      </w:r>
      <w:r>
        <w:rPr>
          <w:rFonts w:ascii="CMU Concrete" w:hAnsi="CMU Concrete" w:hint="eastAsia"/>
          <w:b/>
          <w:bCs/>
        </w:rPr>
        <w:t>개수</w:t>
      </w:r>
      <w:r>
        <w:rPr>
          <w:rFonts w:ascii="CMU Concrete" w:hAnsi="CMU Concrete"/>
          <w:b/>
          <w:bCs/>
        </w:rPr>
        <w:t xml:space="preserve">, </w:t>
      </w:r>
      <w:r>
        <w:rPr>
          <w:rFonts w:ascii="CMU Concrete" w:hAnsi="CMU Concrete" w:hint="eastAsia"/>
          <w:b/>
          <w:bCs/>
        </w:rPr>
        <w:t>전처리</w:t>
      </w:r>
      <w:r>
        <w:rPr>
          <w:rFonts w:ascii="CMU Concrete" w:hAnsi="CMU Concrete"/>
          <w:b/>
          <w:bCs/>
        </w:rPr>
        <w:t xml:space="preserve"> </w:t>
      </w:r>
      <w:r>
        <w:rPr>
          <w:rFonts w:ascii="CMU Concrete" w:hAnsi="CMU Concrete" w:hint="eastAsia"/>
          <w:b/>
          <w:bCs/>
        </w:rPr>
        <w:t>방법</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알려줍니다</w:t>
      </w:r>
      <w:r>
        <w:rPr>
          <w:rFonts w:ascii="CMU Concrete" w:hAnsi="CMU Concrete"/>
        </w:rPr>
        <w:t>.</w:t>
      </w:r>
    </w:p>
    <w:p w14:paraId="4280E048" w14:textId="77777777" w:rsidR="00614F98" w:rsidRDefault="00614F98" w:rsidP="00614F98">
      <w:pPr>
        <w:pStyle w:val="11"/>
        <w:rPr>
          <w:rStyle w:val="p2Char"/>
        </w:rPr>
      </w:pPr>
      <w:r>
        <w:rPr>
          <w:rStyle w:val="p2Char"/>
        </w:rPr>
        <w:t>변수정렬표</w:t>
      </w:r>
    </w:p>
    <w:p w14:paraId="6529044B" w14:textId="77777777" w:rsidR="00614F98" w:rsidRDefault="00614F98" w:rsidP="00614F98">
      <w:pPr>
        <w:pStyle w:val="p2"/>
        <w:rPr>
          <w:rFonts w:ascii="CMU Concrete" w:hAnsi="CMU Concrete"/>
        </w:rPr>
      </w:pPr>
      <w:r>
        <w:rPr>
          <w:rFonts w:ascii="CMU Concrete" w:hAnsi="CMU Concrete" w:hint="eastAsia"/>
        </w:rPr>
        <w:t>전처리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변화된</w:t>
      </w:r>
      <w:r>
        <w:rPr>
          <w:rFonts w:ascii="CMU Concrete" w:hAnsi="CMU Concrete"/>
        </w:rPr>
        <w:t xml:space="preserve"> </w:t>
      </w:r>
      <w:r>
        <w:rPr>
          <w:rFonts w:ascii="CMU Concrete" w:hAnsi="CMU Concrete" w:hint="eastAsia"/>
        </w:rPr>
        <w:t>표본데이터가</w:t>
      </w:r>
      <w:r>
        <w:rPr>
          <w:rFonts w:ascii="CMU Concrete" w:hAnsi="CMU Concrete"/>
        </w:rPr>
        <w:t xml:space="preserve"> </w:t>
      </w:r>
      <w:r>
        <w:rPr>
          <w:rFonts w:ascii="CMU Concrete" w:hAnsi="CMU Concrete" w:hint="eastAsia"/>
        </w:rPr>
        <w:t>정렬되어</w:t>
      </w:r>
      <w:r>
        <w:rPr>
          <w:rFonts w:ascii="CMU Concrete" w:hAnsi="CMU Concrete"/>
        </w:rPr>
        <w:t xml:space="preserve"> </w:t>
      </w:r>
      <w:r>
        <w:rPr>
          <w:rFonts w:ascii="CMU Concrete" w:hAnsi="CMU Concrete" w:hint="eastAsia"/>
        </w:rPr>
        <w:t>출력됩니다</w:t>
      </w:r>
      <w:r>
        <w:rPr>
          <w:rFonts w:ascii="CMU Concrete" w:hAnsi="CMU Concrete"/>
        </w:rPr>
        <w:t>.</w:t>
      </w:r>
    </w:p>
    <w:p w14:paraId="71969ECA" w14:textId="77777777" w:rsidR="00614F98" w:rsidRDefault="00614F98" w:rsidP="00614F98">
      <w:pPr>
        <w:pStyle w:val="p2"/>
        <w:ind w:left="0"/>
        <w:rPr>
          <w:rFonts w:ascii="CMU Concrete" w:hAnsi="CMU Concrete"/>
        </w:rPr>
      </w:pPr>
    </w:p>
    <w:p w14:paraId="3A569AA7" w14:textId="77777777" w:rsidR="00614F98" w:rsidRDefault="00614F98" w:rsidP="00AE3A66">
      <w:pPr>
        <w:pStyle w:val="af"/>
      </w:pPr>
      <w:r>
        <w:rPr>
          <w:noProof/>
        </w:rPr>
        <w:drawing>
          <wp:inline distT="0" distB="0" distL="0" distR="0" wp14:anchorId="1757CD2A" wp14:editId="44FBAED5">
            <wp:extent cx="5581650" cy="1962150"/>
            <wp:effectExtent l="0" t="0" r="0" b="0"/>
            <wp:docPr id="220" name="그림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3"/>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5581650" cy="1962150"/>
                    </a:xfrm>
                    <a:prstGeom prst="rect">
                      <a:avLst/>
                    </a:prstGeom>
                    <a:noFill/>
                    <a:ln>
                      <a:noFill/>
                    </a:ln>
                  </pic:spPr>
                </pic:pic>
              </a:graphicData>
            </a:graphic>
          </wp:inline>
        </w:drawing>
      </w:r>
    </w:p>
    <w:p w14:paraId="2777C878" w14:textId="77777777" w:rsidR="00614F98" w:rsidRDefault="00614F98" w:rsidP="00AE3A66">
      <w:pPr>
        <w:pStyle w:val="af"/>
        <w:rPr>
          <w:rStyle w:val="p2Char"/>
        </w:rPr>
      </w:pPr>
    </w:p>
    <w:p w14:paraId="3952683B" w14:textId="77777777" w:rsidR="00614F98" w:rsidRDefault="00614F98" w:rsidP="00614F98">
      <w:pPr>
        <w:pStyle w:val="11"/>
        <w:rPr>
          <w:rStyle w:val="p2Char"/>
        </w:rPr>
      </w:pPr>
      <w:r>
        <w:rPr>
          <w:rStyle w:val="p2Char"/>
        </w:rPr>
        <w:t>요약정보</w:t>
      </w:r>
    </w:p>
    <w:p w14:paraId="29756199" w14:textId="77777777" w:rsidR="00614F98" w:rsidRDefault="00614F98" w:rsidP="00614F98">
      <w:pPr>
        <w:pStyle w:val="p2"/>
        <w:rPr>
          <w:rFonts w:ascii="CMU Concrete" w:hAnsi="CMU Concrete"/>
        </w:rPr>
      </w:pPr>
      <w:r>
        <w:rPr>
          <w:rFonts w:ascii="CMU Concrete" w:hAnsi="CMU Concrete"/>
        </w:rPr>
        <w:t>KNN</w:t>
      </w:r>
      <w:r>
        <w:rPr>
          <w:rFonts w:ascii="CMU Concrete" w:hAnsi="CMU Concrete" w:hint="eastAsia"/>
        </w:rPr>
        <w:t>노드의</w:t>
      </w:r>
      <w:r>
        <w:rPr>
          <w:rFonts w:ascii="CMU Concrete" w:hAnsi="CMU Concrete"/>
        </w:rPr>
        <w:t xml:space="preserve"> </w:t>
      </w:r>
      <w:r>
        <w:rPr>
          <w:rFonts w:ascii="CMU Concrete" w:hAnsi="CMU Concrete" w:hint="eastAsia"/>
        </w:rPr>
        <w:t>속성창에서</w:t>
      </w:r>
      <w:r>
        <w:rPr>
          <w:rFonts w:ascii="CMU Concrete" w:hAnsi="CMU Concrete"/>
        </w:rPr>
        <w:t xml:space="preserve"> Leave One Out</w:t>
      </w:r>
      <w:r>
        <w:rPr>
          <w:rFonts w:ascii="CMU Concrete" w:hAnsi="CMU Concrete" w:hint="eastAsia"/>
        </w:rPr>
        <w:t>옵션을</w:t>
      </w:r>
      <w:r>
        <w:rPr>
          <w:rFonts w:ascii="CMU Concrete" w:hAnsi="CMU Concrete"/>
        </w:rPr>
        <w:t xml:space="preserve"> </w:t>
      </w:r>
      <w:r>
        <w:rPr>
          <w:rFonts w:ascii="CMU Concrete" w:hAnsi="CMU Concrete" w:hint="eastAsia"/>
        </w:rPr>
        <w:t>예로</w:t>
      </w:r>
      <w:r>
        <w:rPr>
          <w:rFonts w:ascii="CMU Concrete" w:hAnsi="CMU Concrete"/>
        </w:rPr>
        <w:t xml:space="preserve"> </w:t>
      </w:r>
      <w:r>
        <w:rPr>
          <w:rFonts w:ascii="CMU Concrete" w:hAnsi="CMU Concrete" w:hint="eastAsia"/>
        </w:rPr>
        <w:t>선택할</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학습</w:t>
      </w:r>
      <w:r>
        <w:rPr>
          <w:rFonts w:ascii="CMU Concrete" w:hAnsi="CMU Concrete"/>
        </w:rPr>
        <w:t xml:space="preserve"> </w:t>
      </w:r>
      <w:r>
        <w:rPr>
          <w:rFonts w:ascii="CMU Concrete" w:hAnsi="CMU Concrete" w:hint="eastAsia"/>
        </w:rPr>
        <w:t>데이터의</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표</w:t>
      </w:r>
      <w:r>
        <w:rPr>
          <w:rFonts w:ascii="CMU Concrete" w:hAnsi="CMU Concrete"/>
        </w:rPr>
        <w:t>(Leave One Out)</w:t>
      </w:r>
      <w:r>
        <w:rPr>
          <w:rFonts w:ascii="CMU Concrete" w:hAnsi="CMU Concrete" w:hint="eastAsia"/>
        </w:rPr>
        <w:t>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49.12%,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67.76%,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50.88%,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32.24%</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3467, </w:t>
      </w:r>
      <w:r>
        <w:rPr>
          <w:rFonts w:ascii="CMU Concrete" w:hAnsi="CMU Concrete" w:hint="eastAsia"/>
        </w:rPr>
        <w:t>오분류율은</w:t>
      </w:r>
      <w:r>
        <w:rPr>
          <w:rFonts w:ascii="CMU Concrete" w:hAnsi="CMU Concrete"/>
        </w:rPr>
        <w:t xml:space="preserve"> 40.64%</w:t>
      </w:r>
      <w:r>
        <w:rPr>
          <w:rFonts w:ascii="CMU Concrete" w:hAnsi="CMU Concrete" w:hint="eastAsia"/>
        </w:rPr>
        <w:t>입니다</w:t>
      </w:r>
      <w:r>
        <w:rPr>
          <w:rFonts w:ascii="CMU Concrete" w:hAnsi="CMU Concrete"/>
        </w:rPr>
        <w:t>.</w:t>
      </w:r>
    </w:p>
    <w:p w14:paraId="172DECF9" w14:textId="77777777" w:rsidR="00614F98" w:rsidRDefault="00614F98" w:rsidP="00614F98">
      <w:pPr>
        <w:pStyle w:val="p2"/>
        <w:jc w:val="center"/>
        <w:rPr>
          <w:rFonts w:ascii="CMU Concrete" w:hAnsi="CMU Concrete"/>
        </w:rPr>
      </w:pPr>
      <w:r>
        <w:rPr>
          <w:noProof/>
        </w:rPr>
        <w:drawing>
          <wp:inline distT="0" distB="0" distL="0" distR="0" wp14:anchorId="5EBB3A0F" wp14:editId="066EE9D7">
            <wp:extent cx="5581650" cy="790575"/>
            <wp:effectExtent l="0" t="0" r="0" b="9525"/>
            <wp:docPr id="219" name="그림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4"/>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p w14:paraId="57E8BD62" w14:textId="77777777" w:rsidR="00614F98" w:rsidRDefault="00614F98" w:rsidP="00614F98">
      <w:pPr>
        <w:pStyle w:val="p2"/>
        <w:ind w:left="0"/>
        <w:rPr>
          <w:rFonts w:ascii="CMU Concrete" w:hAnsi="CMU Concrete"/>
        </w:rPr>
      </w:pPr>
    </w:p>
    <w:p w14:paraId="16B649E5" w14:textId="77777777" w:rsidR="00614F98" w:rsidRDefault="00614F98" w:rsidP="00AE3A66">
      <w:pPr>
        <w:pStyle w:val="af"/>
      </w:pPr>
    </w:p>
    <w:p w14:paraId="6A3DA23E" w14:textId="77777777" w:rsidR="00614F98" w:rsidRDefault="00614F98" w:rsidP="00614F98">
      <w:pPr>
        <w:rPr>
          <w:rFonts w:ascii="CMU Concrete" w:hAnsi="CMU Concrete"/>
        </w:rPr>
      </w:pPr>
    </w:p>
    <w:p w14:paraId="59860C5F" w14:textId="77777777" w:rsidR="00614F98" w:rsidRDefault="00614F98" w:rsidP="00614F98">
      <w:pPr>
        <w:rPr>
          <w:rFonts w:ascii="CMU Concrete" w:hAnsi="CMU Concrete"/>
        </w:rPr>
      </w:pPr>
    </w:p>
    <w:p w14:paraId="06958F47" w14:textId="77777777" w:rsidR="00614F98" w:rsidRDefault="00614F98" w:rsidP="00822CCC">
      <w:pPr>
        <w:pStyle w:val="000"/>
        <w:ind w:firstLine="108"/>
      </w:pPr>
      <w:bookmarkStart w:id="926" w:name="_Toc67925606"/>
      <w:r>
        <w:rPr>
          <w:rFonts w:hint="eastAsia"/>
        </w:rPr>
        <w:t>3.5.6 LDA 모델 노드</w:t>
      </w:r>
      <w:bookmarkEnd w:id="926"/>
    </w:p>
    <w:tbl>
      <w:tblPr>
        <w:tblW w:w="0" w:type="auto"/>
        <w:tblLook w:val="01E0" w:firstRow="1" w:lastRow="1" w:firstColumn="1" w:lastColumn="1" w:noHBand="0" w:noVBand="0"/>
      </w:tblPr>
      <w:tblGrid>
        <w:gridCol w:w="1713"/>
        <w:gridCol w:w="7073"/>
      </w:tblGrid>
      <w:tr w:rsidR="00614F98" w14:paraId="29ADB5A1" w14:textId="77777777" w:rsidTr="00614F98">
        <w:tc>
          <w:tcPr>
            <w:tcW w:w="1728" w:type="dxa"/>
            <w:vAlign w:val="center"/>
            <w:hideMark/>
          </w:tcPr>
          <w:p w14:paraId="32A64673" w14:textId="77777777" w:rsidR="00614F98" w:rsidRDefault="00614F98" w:rsidP="00AE3A66">
            <w:pPr>
              <w:pStyle w:val="af"/>
            </w:pPr>
            <w:r>
              <w:rPr>
                <w:noProof/>
              </w:rPr>
              <w:drawing>
                <wp:inline distT="0" distB="0" distL="0" distR="0" wp14:anchorId="0FEB52BD" wp14:editId="680D8304">
                  <wp:extent cx="638175" cy="819150"/>
                  <wp:effectExtent l="0" t="0" r="9525" b="0"/>
                  <wp:docPr id="218" name="그림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0"/>
                          <pic:cNvPicPr>
                            <a:picLocks noChangeAspect="1" noChangeArrowheads="1"/>
                          </pic:cNvPicPr>
                        </pic:nvPicPr>
                        <pic:blipFill>
                          <a:blip r:embed="rId827">
                            <a:extLst>
                              <a:ext uri="{28A0092B-C50C-407E-A947-70E740481C1C}">
                                <a14:useLocalDpi xmlns:a14="http://schemas.microsoft.com/office/drawing/2010/main" val="0"/>
                              </a:ext>
                            </a:extLst>
                          </a:blip>
                          <a:srcRect l="44560" t="44502" r="52940" b="49455"/>
                          <a:stretch>
                            <a:fillRect/>
                          </a:stretch>
                        </pic:blipFill>
                        <pic:spPr bwMode="auto">
                          <a:xfrm>
                            <a:off x="0" y="0"/>
                            <a:ext cx="638175" cy="819150"/>
                          </a:xfrm>
                          <a:prstGeom prst="rect">
                            <a:avLst/>
                          </a:prstGeom>
                          <a:noFill/>
                          <a:ln>
                            <a:noFill/>
                          </a:ln>
                        </pic:spPr>
                      </pic:pic>
                    </a:graphicData>
                  </a:graphic>
                </wp:inline>
              </w:drawing>
            </w:r>
          </w:p>
        </w:tc>
        <w:tc>
          <w:tcPr>
            <w:tcW w:w="7256" w:type="dxa"/>
            <w:vAlign w:val="center"/>
            <w:hideMark/>
          </w:tcPr>
          <w:p w14:paraId="2FE97156" w14:textId="77777777" w:rsidR="00614F98" w:rsidRDefault="00614F98">
            <w:pPr>
              <w:rPr>
                <w:rFonts w:ascii="CMU Concrete" w:hAnsi="CMU Concrete"/>
              </w:rPr>
            </w:pPr>
            <w:r>
              <w:rPr>
                <w:rFonts w:ascii="CMU Concrete" w:hAnsi="CMU Concrete"/>
                <w:b/>
              </w:rPr>
              <w:t xml:space="preserve">LD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LDA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LDA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LD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081D9C9C"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고객이탈</w:t>
      </w:r>
      <w:r>
        <w:rPr>
          <w:color w:val="000000" w:themeColor="text1"/>
        </w:rPr>
        <w:t>_model.txt)</w:t>
      </w:r>
    </w:p>
    <w:p w14:paraId="730DCC35"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회사의</w:t>
      </w:r>
      <w:r>
        <w:rPr>
          <w:rFonts w:ascii="CMU Concrete" w:hAnsi="CMU Concrete"/>
          <w:color w:val="000000" w:themeColor="text1"/>
        </w:rPr>
        <w:t xml:space="preserve"> </w:t>
      </w:r>
      <w:r>
        <w:rPr>
          <w:rFonts w:ascii="CMU Concrete" w:hAnsi="CMU Concrete" w:hint="eastAsia"/>
          <w:color w:val="000000" w:themeColor="text1"/>
        </w:rPr>
        <w:t>고객자료를</w:t>
      </w:r>
      <w:r>
        <w:rPr>
          <w:rFonts w:ascii="CMU Concrete" w:hAnsi="CMU Concrete"/>
          <w:color w:val="000000" w:themeColor="text1"/>
        </w:rPr>
        <w:t xml:space="preserve"> </w:t>
      </w:r>
      <w:r>
        <w:rPr>
          <w:rFonts w:ascii="CMU Concrete" w:hAnsi="CMU Concrete" w:hint="eastAsia"/>
          <w:color w:val="000000" w:themeColor="text1"/>
        </w:rPr>
        <w:t>바탕으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이탈</w:t>
      </w:r>
      <w:r>
        <w:rPr>
          <w:rFonts w:ascii="CMU Concrete" w:hAnsi="CMU Concrete"/>
          <w:color w:val="000000" w:themeColor="text1"/>
        </w:rPr>
        <w:t xml:space="preserve"> </w:t>
      </w:r>
      <w:r>
        <w:rPr>
          <w:rFonts w:ascii="CMU Concrete" w:hAnsi="CMU Concrete" w:hint="eastAsia"/>
          <w:color w:val="000000" w:themeColor="text1"/>
        </w:rPr>
        <w:t>여부를</w:t>
      </w:r>
      <w:r>
        <w:rPr>
          <w:rFonts w:ascii="CMU Concrete" w:hAnsi="CMU Concrete"/>
          <w:color w:val="000000" w:themeColor="text1"/>
        </w:rPr>
        <w:t xml:space="preserve"> </w:t>
      </w:r>
      <w:r>
        <w:rPr>
          <w:rFonts w:ascii="CMU Concrete" w:hAnsi="CMU Concrete" w:hint="eastAsia"/>
          <w:color w:val="000000" w:themeColor="text1"/>
        </w:rPr>
        <w:t>판단하고자</w:t>
      </w:r>
      <w:r>
        <w:rPr>
          <w:rFonts w:ascii="CMU Concrete" w:hAnsi="CMU Concrete"/>
          <w:color w:val="000000" w:themeColor="text1"/>
        </w:rPr>
        <w:t xml:space="preserve"> </w:t>
      </w:r>
      <w:r>
        <w:rPr>
          <w:rFonts w:ascii="CMU Concrete" w:hAnsi="CMU Concrete" w:hint="eastAsia"/>
          <w:color w:val="000000" w:themeColor="text1"/>
        </w:rPr>
        <w:t>고객이탈모형을</w:t>
      </w:r>
      <w:r>
        <w:rPr>
          <w:rFonts w:ascii="CMU Concrete" w:hAnsi="CMU Concrete"/>
          <w:color w:val="000000" w:themeColor="text1"/>
        </w:rPr>
        <w:t xml:space="preserve"> </w:t>
      </w:r>
      <w:r>
        <w:rPr>
          <w:rFonts w:ascii="CMU Concrete" w:hAnsi="CMU Concrete" w:hint="eastAsia"/>
          <w:color w:val="000000" w:themeColor="text1"/>
        </w:rPr>
        <w:t>구축하고자</w:t>
      </w:r>
      <w:r>
        <w:rPr>
          <w:rFonts w:ascii="CMU Concrete" w:hAnsi="CMU Concrete"/>
          <w:color w:val="000000" w:themeColor="text1"/>
        </w:rPr>
        <w:t xml:space="preserve"> LDA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73600EA7" w14:textId="77777777" w:rsidR="00614F98" w:rsidRDefault="00614F98" w:rsidP="00614F98">
      <w:pPr>
        <w:pStyle w:val="11"/>
        <w:jc w:val="center"/>
        <w:rPr>
          <w:rStyle w:val="af4"/>
          <w:b/>
          <w:bCs/>
        </w:rPr>
      </w:pPr>
      <w:r>
        <w:rPr>
          <w:noProof/>
        </w:rPr>
        <w:drawing>
          <wp:inline distT="0" distB="0" distL="0" distR="0" wp14:anchorId="776754B0" wp14:editId="69682D35">
            <wp:extent cx="5219700" cy="2486025"/>
            <wp:effectExtent l="0" t="0" r="0" b="9525"/>
            <wp:docPr id="217" name="그림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5"/>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471F112E" w14:textId="77777777" w:rsidR="00614F98" w:rsidRDefault="00614F98" w:rsidP="00614F98">
      <w:pPr>
        <w:pStyle w:val="11"/>
        <w:rPr>
          <w:rStyle w:val="af4"/>
          <w:b/>
          <w:bCs/>
        </w:rPr>
      </w:pPr>
      <w:r>
        <w:rPr>
          <w:rStyle w:val="af4"/>
          <w:rFonts w:hint="eastAsia"/>
        </w:rPr>
        <w:t>클래스별</w:t>
      </w:r>
      <w:r>
        <w:rPr>
          <w:rStyle w:val="af4"/>
        </w:rPr>
        <w:t xml:space="preserve"> </w:t>
      </w:r>
      <w:r>
        <w:rPr>
          <w:rStyle w:val="af4"/>
          <w:rFonts w:hint="eastAsia"/>
        </w:rPr>
        <w:t>독립변수평균</w:t>
      </w:r>
    </w:p>
    <w:p w14:paraId="0DE2FCF0" w14:textId="77777777" w:rsidR="00614F98" w:rsidRDefault="00614F98" w:rsidP="00614F98">
      <w:pPr>
        <w:pStyle w:val="p2"/>
        <w:rPr>
          <w:rFonts w:ascii="CMU Concrete" w:hAnsi="CMU Concrete"/>
        </w:rPr>
      </w:pPr>
      <w:r>
        <w:rPr>
          <w:rFonts w:ascii="CMU Concrete" w:hAnsi="CMU Concrete" w:hint="eastAsia"/>
        </w:rPr>
        <w:t>분류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의</w:t>
      </w:r>
      <w:r>
        <w:rPr>
          <w:rFonts w:ascii="CMU Concrete" w:hAnsi="CMU Concrete"/>
        </w:rPr>
        <w:t xml:space="preserve"> </w:t>
      </w:r>
      <w:r>
        <w:rPr>
          <w:rFonts w:ascii="CMU Concrete" w:hAnsi="CMU Concrete" w:hint="eastAsia"/>
        </w:rPr>
        <w:t>변수평균값을</w:t>
      </w:r>
      <w:r>
        <w:rPr>
          <w:rFonts w:ascii="CMU Concrete" w:hAnsi="CMU Concrete"/>
        </w:rPr>
        <w:t xml:space="preserve"> </w:t>
      </w:r>
      <w:r>
        <w:rPr>
          <w:rFonts w:ascii="CMU Concrete" w:hAnsi="CMU Concrete" w:hint="eastAsia"/>
        </w:rPr>
        <w:t>나타냅니다</w:t>
      </w:r>
      <w:r>
        <w:rPr>
          <w:rFonts w:ascii="CMU Concrete" w:hAnsi="CMU Concrete"/>
        </w:rPr>
        <w:t>.</w:t>
      </w:r>
    </w:p>
    <w:p w14:paraId="580E33E4" w14:textId="77777777" w:rsidR="00614F98" w:rsidRDefault="00614F98" w:rsidP="00AE3A66">
      <w:pPr>
        <w:pStyle w:val="af"/>
      </w:pPr>
      <w:r>
        <w:rPr>
          <w:noProof/>
        </w:rPr>
        <w:drawing>
          <wp:inline distT="0" distB="0" distL="0" distR="0" wp14:anchorId="04ED7474" wp14:editId="5C9B34A7">
            <wp:extent cx="5581650" cy="1905000"/>
            <wp:effectExtent l="0" t="0" r="0" b="0"/>
            <wp:docPr id="216" name="그림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9"/>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5581650" cy="1905000"/>
                    </a:xfrm>
                    <a:prstGeom prst="rect">
                      <a:avLst/>
                    </a:prstGeom>
                    <a:noFill/>
                    <a:ln>
                      <a:noFill/>
                    </a:ln>
                  </pic:spPr>
                </pic:pic>
              </a:graphicData>
            </a:graphic>
          </wp:inline>
        </w:drawing>
      </w:r>
    </w:p>
    <w:p w14:paraId="33E98E37" w14:textId="77777777" w:rsidR="00614F98" w:rsidRDefault="00614F98" w:rsidP="00614F98">
      <w:pPr>
        <w:rPr>
          <w:rStyle w:val="p2Char"/>
          <w:rFonts w:ascii="CMU Concrete" w:hAnsi="CMU Concrete"/>
          <w:b/>
          <w:bCs/>
        </w:rPr>
      </w:pPr>
    </w:p>
    <w:p w14:paraId="2201AC66" w14:textId="77777777" w:rsidR="00614F98" w:rsidRDefault="00614F98" w:rsidP="00614F98">
      <w:pPr>
        <w:rPr>
          <w:rStyle w:val="p2Char"/>
          <w:rFonts w:ascii="CMU Concrete" w:hAnsi="CMU Concrete"/>
        </w:rPr>
      </w:pPr>
      <w:r>
        <w:rPr>
          <w:rStyle w:val="p2Char"/>
          <w:rFonts w:ascii="CMU Concrete" w:hAnsi="CMU Concrete"/>
          <w:b/>
          <w:bCs/>
        </w:rPr>
        <w:t>클래스의</w:t>
      </w:r>
      <w:r>
        <w:rPr>
          <w:rStyle w:val="p2Char"/>
          <w:rFonts w:ascii="CMU Concrete" w:hAnsi="CMU Concrete"/>
          <w:b/>
          <w:bCs/>
        </w:rPr>
        <w:t xml:space="preserve"> </w:t>
      </w:r>
      <w:r>
        <w:rPr>
          <w:rStyle w:val="p2Char"/>
          <w:rFonts w:ascii="CMU Concrete" w:hAnsi="CMU Concrete"/>
          <w:b/>
          <w:bCs/>
        </w:rPr>
        <w:t>분산</w:t>
      </w:r>
      <w:r>
        <w:rPr>
          <w:rStyle w:val="p2Char"/>
          <w:rFonts w:ascii="CMU Concrete" w:hAnsi="CMU Concrete"/>
          <w:b/>
          <w:bCs/>
        </w:rPr>
        <w:t>-</w:t>
      </w:r>
      <w:r>
        <w:rPr>
          <w:rStyle w:val="p2Char"/>
          <w:rFonts w:ascii="CMU Concrete" w:hAnsi="CMU Concrete"/>
          <w:b/>
          <w:bCs/>
        </w:rPr>
        <w:t>공분산행렬</w:t>
      </w:r>
    </w:p>
    <w:p w14:paraId="353F856B" w14:textId="77777777" w:rsidR="00614F98" w:rsidRDefault="00614F98" w:rsidP="00614F98">
      <w:pPr>
        <w:pStyle w:val="p2"/>
      </w:pPr>
      <w:r>
        <w:rPr>
          <w:rFonts w:ascii="CMU Concrete" w:hAnsi="CMU Concrete" w:hint="eastAsia"/>
        </w:rPr>
        <w:t>그룹별</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이</w:t>
      </w:r>
      <w:r>
        <w:rPr>
          <w:rFonts w:ascii="CMU Concrete" w:hAnsi="CMU Concrete"/>
        </w:rPr>
        <w:t xml:space="preserve"> </w:t>
      </w:r>
      <w:r>
        <w:rPr>
          <w:rFonts w:ascii="CMU Concrete" w:hAnsi="CMU Concrete" w:hint="eastAsia"/>
        </w:rPr>
        <w:t>같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한</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출력됩니다</w:t>
      </w:r>
      <w:r>
        <w:rPr>
          <w:rFonts w:ascii="CMU Concrete" w:hAnsi="CMU Concrete"/>
        </w:rPr>
        <w:t>.</w:t>
      </w:r>
    </w:p>
    <w:p w14:paraId="60EE34D5" w14:textId="77777777" w:rsidR="00614F98" w:rsidRDefault="00614F98" w:rsidP="00614F98">
      <w:pPr>
        <w:pStyle w:val="p2"/>
        <w:ind w:left="0"/>
        <w:rPr>
          <w:rFonts w:ascii="CMU Concrete" w:hAnsi="CMU Concrete"/>
        </w:rPr>
      </w:pPr>
    </w:p>
    <w:p w14:paraId="2D6DBCDA" w14:textId="77777777" w:rsidR="00614F98" w:rsidRDefault="00614F98" w:rsidP="00AE3A66">
      <w:pPr>
        <w:pStyle w:val="af"/>
      </w:pPr>
      <w:r>
        <w:rPr>
          <w:noProof/>
        </w:rPr>
        <w:drawing>
          <wp:inline distT="0" distB="0" distL="0" distR="0" wp14:anchorId="25865119" wp14:editId="493FC1CF">
            <wp:extent cx="5581650" cy="2028825"/>
            <wp:effectExtent l="0" t="0" r="0" b="9525"/>
            <wp:docPr id="215" name="그림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0"/>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5581650" cy="2028825"/>
                    </a:xfrm>
                    <a:prstGeom prst="rect">
                      <a:avLst/>
                    </a:prstGeom>
                    <a:noFill/>
                    <a:ln>
                      <a:noFill/>
                    </a:ln>
                  </pic:spPr>
                </pic:pic>
              </a:graphicData>
            </a:graphic>
          </wp:inline>
        </w:drawing>
      </w:r>
    </w:p>
    <w:p w14:paraId="65F2B921" w14:textId="77777777" w:rsidR="00614F98" w:rsidRDefault="00614F98" w:rsidP="00614F98">
      <w:pPr>
        <w:rPr>
          <w:rStyle w:val="p2Char"/>
          <w:rFonts w:ascii="CMU Concrete" w:hAnsi="CMU Concrete"/>
          <w:b/>
          <w:bCs/>
        </w:rPr>
      </w:pPr>
    </w:p>
    <w:p w14:paraId="2BB52133" w14:textId="77777777" w:rsidR="00614F98" w:rsidRDefault="00614F98" w:rsidP="00614F98">
      <w:pPr>
        <w:pStyle w:val="11"/>
        <w:rPr>
          <w:rStyle w:val="p2Char"/>
        </w:rPr>
      </w:pPr>
      <w:r>
        <w:rPr>
          <w:rStyle w:val="p2Char"/>
        </w:rPr>
        <w:t>사전확률</w:t>
      </w:r>
    </w:p>
    <w:p w14:paraId="5EC75ED1" w14:textId="77777777" w:rsidR="00614F98" w:rsidRDefault="00614F98" w:rsidP="00614F98">
      <w:pPr>
        <w:pStyle w:val="p2"/>
        <w:rPr>
          <w:rFonts w:ascii="CMU Concrete" w:hAnsi="CMU Concrete"/>
        </w:rPr>
      </w:pPr>
      <w:r>
        <w:rPr>
          <w:rFonts w:ascii="CMU Concrete" w:hAnsi="CMU Concrete" w:hint="eastAsia"/>
        </w:rPr>
        <w:t>점유도</w:t>
      </w:r>
      <w:r>
        <w:rPr>
          <w:rFonts w:ascii="CMU Concrete" w:hAnsi="CMU Concrete"/>
        </w:rPr>
        <w:t xml:space="preserve"> </w:t>
      </w:r>
      <w:r>
        <w:rPr>
          <w:rFonts w:ascii="CMU Concrete" w:hAnsi="CMU Concrete" w:hint="eastAsia"/>
        </w:rPr>
        <w:t>옵션에서</w:t>
      </w:r>
      <w:r>
        <w:rPr>
          <w:rFonts w:ascii="CMU Concrete" w:hAnsi="CMU Concrete"/>
        </w:rPr>
        <w:t xml:space="preserve"> </w:t>
      </w:r>
      <w:r>
        <w:rPr>
          <w:rFonts w:ascii="CMU Concrete" w:hAnsi="CMU Concrete" w:hint="eastAsia"/>
        </w:rPr>
        <w:t>지정한</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확률값을</w:t>
      </w:r>
      <w:r>
        <w:rPr>
          <w:rFonts w:ascii="CMU Concrete" w:hAnsi="CMU Concrete"/>
        </w:rPr>
        <w:t xml:space="preserve"> </w:t>
      </w:r>
      <w:r>
        <w:rPr>
          <w:rFonts w:ascii="CMU Concrete" w:hAnsi="CMU Concrete" w:hint="eastAsia"/>
        </w:rPr>
        <w:t>보여줍니다</w:t>
      </w:r>
      <w:r>
        <w:rPr>
          <w:rFonts w:ascii="CMU Concrete" w:hAnsi="CMU Concrete"/>
        </w:rPr>
        <w:t>.</w:t>
      </w:r>
    </w:p>
    <w:p w14:paraId="218D6818" w14:textId="77777777" w:rsidR="00614F98" w:rsidRDefault="00614F98" w:rsidP="00614F98">
      <w:pPr>
        <w:pStyle w:val="p2"/>
        <w:ind w:left="0"/>
        <w:rPr>
          <w:rFonts w:ascii="CMU Concrete" w:hAnsi="CMU Concrete"/>
        </w:rPr>
      </w:pPr>
    </w:p>
    <w:p w14:paraId="48DF3756" w14:textId="77777777" w:rsidR="00614F98" w:rsidRDefault="00614F98" w:rsidP="00AE3A66">
      <w:pPr>
        <w:pStyle w:val="af"/>
      </w:pPr>
      <w:r>
        <w:rPr>
          <w:noProof/>
        </w:rPr>
        <w:drawing>
          <wp:inline distT="0" distB="0" distL="0" distR="0" wp14:anchorId="73440059" wp14:editId="2DFB058E">
            <wp:extent cx="5581650" cy="504825"/>
            <wp:effectExtent l="0" t="0" r="0" b="9525"/>
            <wp:docPr id="214" name="그림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5581650" cy="504825"/>
                    </a:xfrm>
                    <a:prstGeom prst="rect">
                      <a:avLst/>
                    </a:prstGeom>
                    <a:noFill/>
                    <a:ln>
                      <a:noFill/>
                    </a:ln>
                  </pic:spPr>
                </pic:pic>
              </a:graphicData>
            </a:graphic>
          </wp:inline>
        </w:drawing>
      </w:r>
    </w:p>
    <w:p w14:paraId="365AB72F" w14:textId="77777777" w:rsidR="00614F98" w:rsidRDefault="00614F98" w:rsidP="00614F98">
      <w:pPr>
        <w:rPr>
          <w:rStyle w:val="p2Char"/>
          <w:rFonts w:ascii="CMU Concrete" w:hAnsi="CMU Concrete"/>
          <w:b/>
          <w:bCs/>
        </w:rPr>
      </w:pPr>
    </w:p>
    <w:p w14:paraId="513250DA" w14:textId="77777777" w:rsidR="00614F98" w:rsidRDefault="00614F98" w:rsidP="00614F98">
      <w:pPr>
        <w:pStyle w:val="11"/>
        <w:rPr>
          <w:rStyle w:val="p2Char"/>
        </w:rPr>
      </w:pPr>
      <w:r>
        <w:rPr>
          <w:rStyle w:val="p2Char"/>
        </w:rPr>
        <w:t>그룹별 선형판별함수</w:t>
      </w:r>
    </w:p>
    <w:p w14:paraId="12549FAD"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class</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선형함수의</w:t>
      </w:r>
      <w:r>
        <w:rPr>
          <w:rFonts w:ascii="CMU Concrete" w:hAnsi="CMU Concrete"/>
        </w:rPr>
        <w:t xml:space="preserve"> </w:t>
      </w:r>
      <w:r>
        <w:rPr>
          <w:rFonts w:ascii="CMU Concrete" w:hAnsi="CMU Concrete" w:hint="eastAsia"/>
        </w:rPr>
        <w:t>상수와</w:t>
      </w:r>
      <w:r>
        <w:rPr>
          <w:rFonts w:ascii="CMU Concrete" w:hAnsi="CMU Concrete"/>
        </w:rPr>
        <w:t xml:space="preserve"> </w:t>
      </w:r>
      <w:r>
        <w:rPr>
          <w:rFonts w:ascii="CMU Concrete" w:hAnsi="CMU Concrete" w:hint="eastAsia"/>
        </w:rPr>
        <w:t>계수를</w:t>
      </w:r>
      <w:r>
        <w:rPr>
          <w:rFonts w:ascii="CMU Concrete" w:hAnsi="CMU Concrete"/>
        </w:rPr>
        <w:t xml:space="preserve"> </w:t>
      </w:r>
      <w:r>
        <w:rPr>
          <w:rFonts w:ascii="CMU Concrete" w:hAnsi="CMU Concrete" w:hint="eastAsia"/>
        </w:rPr>
        <w:t>나타냅니다</w:t>
      </w:r>
      <w:r>
        <w:rPr>
          <w:rFonts w:ascii="CMU Concrete" w:hAnsi="CMU Concrete"/>
        </w:rPr>
        <w:t>.</w:t>
      </w:r>
    </w:p>
    <w:p w14:paraId="537E7994" w14:textId="77777777" w:rsidR="00614F98" w:rsidRDefault="00614F98" w:rsidP="00614F98">
      <w:pPr>
        <w:pStyle w:val="p2"/>
        <w:ind w:left="0"/>
        <w:rPr>
          <w:rFonts w:ascii="CMU Concrete" w:hAnsi="CMU Concrete"/>
        </w:rPr>
      </w:pPr>
    </w:p>
    <w:p w14:paraId="360AF26A" w14:textId="77777777" w:rsidR="00614F98" w:rsidRDefault="00614F98" w:rsidP="00AE3A66">
      <w:pPr>
        <w:pStyle w:val="af"/>
      </w:pPr>
      <w:r>
        <w:rPr>
          <w:noProof/>
        </w:rPr>
        <w:drawing>
          <wp:inline distT="0" distB="0" distL="0" distR="0" wp14:anchorId="0E1A5748" wp14:editId="1210ECE2">
            <wp:extent cx="5581650" cy="1609725"/>
            <wp:effectExtent l="0" t="0" r="0" b="9525"/>
            <wp:docPr id="213" name="그림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5581650" cy="1609725"/>
                    </a:xfrm>
                    <a:prstGeom prst="rect">
                      <a:avLst/>
                    </a:prstGeom>
                    <a:noFill/>
                    <a:ln>
                      <a:noFill/>
                    </a:ln>
                  </pic:spPr>
                </pic:pic>
              </a:graphicData>
            </a:graphic>
          </wp:inline>
        </w:drawing>
      </w:r>
    </w:p>
    <w:p w14:paraId="5D02A991" w14:textId="77777777" w:rsidR="00614F98" w:rsidRDefault="00614F98" w:rsidP="00AE3A66">
      <w:pPr>
        <w:pStyle w:val="af"/>
      </w:pPr>
    </w:p>
    <w:p w14:paraId="4A301071" w14:textId="77777777" w:rsidR="00614F98" w:rsidRDefault="00614F98" w:rsidP="00614F98">
      <w:pPr>
        <w:pStyle w:val="11"/>
        <w:rPr>
          <w:rStyle w:val="p2Char"/>
        </w:rPr>
      </w:pPr>
      <w:r>
        <w:rPr>
          <w:rStyle w:val="p2Char"/>
        </w:rPr>
        <w:t>Confusion matrix for number &amp; percentage</w:t>
      </w:r>
    </w:p>
    <w:p w14:paraId="30F3A70D" w14:textId="77777777" w:rsidR="00614F98" w:rsidRDefault="00614F98" w:rsidP="00614F98">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7.41%,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30%,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2.59%,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70%</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83, </w:t>
      </w:r>
      <w:r>
        <w:rPr>
          <w:rFonts w:ascii="CMU Concrete" w:hAnsi="CMU Concrete" w:hint="eastAsia"/>
        </w:rPr>
        <w:t>오분류율은</w:t>
      </w:r>
      <w:r>
        <w:rPr>
          <w:rFonts w:ascii="CMU Concrete" w:hAnsi="CMU Concrete"/>
        </w:rPr>
        <w:t xml:space="preserve"> 13.87%</w:t>
      </w:r>
      <w:r>
        <w:rPr>
          <w:rFonts w:ascii="CMU Concrete" w:hAnsi="CMU Concrete" w:hint="eastAsia"/>
        </w:rPr>
        <w:t>입니다</w:t>
      </w:r>
      <w:r>
        <w:rPr>
          <w:rFonts w:ascii="CMU Concrete" w:hAnsi="CMU Concrete"/>
        </w:rPr>
        <w:t>.</w:t>
      </w:r>
    </w:p>
    <w:p w14:paraId="0E5C7C10" w14:textId="77777777" w:rsidR="00614F98" w:rsidRDefault="00614F98" w:rsidP="00614F98">
      <w:pPr>
        <w:pStyle w:val="p2"/>
        <w:ind w:left="0"/>
        <w:rPr>
          <w:rFonts w:ascii="CMU Concrete" w:hAnsi="CMU Concrete"/>
        </w:rPr>
      </w:pPr>
    </w:p>
    <w:p w14:paraId="0D10193A" w14:textId="77777777" w:rsidR="00614F98" w:rsidRDefault="00614F98" w:rsidP="00AE3A66">
      <w:pPr>
        <w:pStyle w:val="af"/>
      </w:pPr>
      <w:r>
        <w:rPr>
          <w:noProof/>
        </w:rPr>
        <w:drawing>
          <wp:inline distT="0" distB="0" distL="0" distR="0" wp14:anchorId="5B3F0661" wp14:editId="2E5C5AD7">
            <wp:extent cx="5581650" cy="847725"/>
            <wp:effectExtent l="0" t="0" r="0" b="9525"/>
            <wp:docPr id="212" name="그림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5581650" cy="847725"/>
                    </a:xfrm>
                    <a:prstGeom prst="rect">
                      <a:avLst/>
                    </a:prstGeom>
                    <a:noFill/>
                    <a:ln>
                      <a:noFill/>
                    </a:ln>
                  </pic:spPr>
                </pic:pic>
              </a:graphicData>
            </a:graphic>
          </wp:inline>
        </w:drawing>
      </w:r>
    </w:p>
    <w:p w14:paraId="3DA48E60" w14:textId="77777777" w:rsidR="00614F98" w:rsidRDefault="00614F98" w:rsidP="00AE3A66">
      <w:pPr>
        <w:pStyle w:val="af"/>
      </w:pPr>
    </w:p>
    <w:p w14:paraId="6CF6DD94" w14:textId="77777777" w:rsidR="00614F98" w:rsidRDefault="00614F98" w:rsidP="00822CCC">
      <w:pPr>
        <w:pStyle w:val="000"/>
        <w:ind w:firstLine="108"/>
      </w:pPr>
      <w:bookmarkStart w:id="927" w:name="_Toc67925607"/>
      <w:r>
        <w:rPr>
          <w:rFonts w:hint="eastAsia"/>
        </w:rPr>
        <w:t>3.5.7 LOGISTIC 모델 노드</w:t>
      </w:r>
      <w:bookmarkEnd w:id="927"/>
      <w:r>
        <w:rPr>
          <w:rFonts w:hint="eastAsia"/>
        </w:rPr>
        <w:t xml:space="preserve"> </w:t>
      </w:r>
    </w:p>
    <w:tbl>
      <w:tblPr>
        <w:tblW w:w="0" w:type="auto"/>
        <w:tblLook w:val="01E0" w:firstRow="1" w:lastRow="1" w:firstColumn="1" w:lastColumn="1" w:noHBand="0" w:noVBand="0"/>
      </w:tblPr>
      <w:tblGrid>
        <w:gridCol w:w="1713"/>
        <w:gridCol w:w="7073"/>
      </w:tblGrid>
      <w:tr w:rsidR="00614F98" w14:paraId="6AAF9E72" w14:textId="77777777" w:rsidTr="00614F98">
        <w:tc>
          <w:tcPr>
            <w:tcW w:w="1728" w:type="dxa"/>
            <w:vAlign w:val="center"/>
            <w:hideMark/>
          </w:tcPr>
          <w:p w14:paraId="559F5566" w14:textId="77777777" w:rsidR="00614F98" w:rsidRDefault="00614F98" w:rsidP="00AE3A66">
            <w:pPr>
              <w:pStyle w:val="af"/>
            </w:pPr>
            <w:r>
              <w:rPr>
                <w:noProof/>
              </w:rPr>
              <w:drawing>
                <wp:inline distT="0" distB="0" distL="0" distR="0" wp14:anchorId="2B705480" wp14:editId="2815C18C">
                  <wp:extent cx="638175" cy="819150"/>
                  <wp:effectExtent l="0" t="0" r="9525"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
                          <pic:cNvPicPr>
                            <a:picLocks noChangeAspect="1" noChangeArrowheads="1"/>
                          </pic:cNvPicPr>
                        </pic:nvPicPr>
                        <pic:blipFill>
                          <a:blip r:embed="rId833">
                            <a:extLst>
                              <a:ext uri="{28A0092B-C50C-407E-A947-70E740481C1C}">
                                <a14:useLocalDpi xmlns:a14="http://schemas.microsoft.com/office/drawing/2010/main" val="0"/>
                              </a:ext>
                            </a:extLst>
                          </a:blip>
                          <a:srcRect l="43240" t="42686" r="54169" b="50769"/>
                          <a:stretch>
                            <a:fillRect/>
                          </a:stretch>
                        </pic:blipFill>
                        <pic:spPr bwMode="auto">
                          <a:xfrm>
                            <a:off x="0" y="0"/>
                            <a:ext cx="638175" cy="819150"/>
                          </a:xfrm>
                          <a:prstGeom prst="rect">
                            <a:avLst/>
                          </a:prstGeom>
                          <a:noFill/>
                          <a:ln>
                            <a:noFill/>
                          </a:ln>
                        </pic:spPr>
                      </pic:pic>
                    </a:graphicData>
                  </a:graphic>
                </wp:inline>
              </w:drawing>
            </w:r>
          </w:p>
        </w:tc>
        <w:tc>
          <w:tcPr>
            <w:tcW w:w="7256" w:type="dxa"/>
            <w:vAlign w:val="center"/>
            <w:hideMark/>
          </w:tcPr>
          <w:p w14:paraId="5C9C13C7" w14:textId="77777777" w:rsidR="00614F98" w:rsidRDefault="00614F98">
            <w:pPr>
              <w:rPr>
                <w:rFonts w:ascii="CMU Concrete" w:hAnsi="CMU Concrete"/>
              </w:rPr>
            </w:pPr>
            <w:r>
              <w:rPr>
                <w:rFonts w:ascii="CMU Concrete" w:hAnsi="CMU Concrete"/>
                <w:b/>
                <w:bCs/>
              </w:rPr>
              <w:t xml:space="preserve">LOGISTIC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hint="eastAsia"/>
              </w:rPr>
              <w:t>는</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w:t>
            </w:r>
            <w:r>
              <w:rPr>
                <w:rFonts w:ascii="CMU Concrete" w:hAnsi="CMU Concrete" w:hint="eastAsia"/>
              </w:rPr>
              <w:t>로지스틱</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b/>
                <w:bCs/>
              </w:rPr>
              <w:t>/</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6E5E5D7E" w14:textId="77777777" w:rsidR="00614F98" w:rsidRDefault="00614F98" w:rsidP="00614F98">
      <w:pPr>
        <w:pStyle w:val="11"/>
        <w:rPr>
          <w:color w:val="000000" w:themeColor="text1"/>
        </w:rPr>
      </w:pPr>
      <w:bookmarkStart w:id="928" w:name="_Hlk35342721"/>
      <w:r>
        <w:rPr>
          <w:rFonts w:hint="eastAsia"/>
          <w:color w:val="000000" w:themeColor="text1"/>
        </w:rPr>
        <w:t>예제데이터</w:t>
      </w:r>
      <w:r>
        <w:rPr>
          <w:color w:val="000000" w:themeColor="text1"/>
        </w:rPr>
        <w:t xml:space="preserve"> (</w:t>
      </w:r>
      <w:r>
        <w:rPr>
          <w:rFonts w:hint="eastAsia"/>
          <w:color w:val="000000" w:themeColor="text1"/>
        </w:rPr>
        <w:t>고객이탈</w:t>
      </w:r>
      <w:r>
        <w:rPr>
          <w:color w:val="000000" w:themeColor="text1"/>
        </w:rPr>
        <w:t>_model.txt)</w:t>
      </w:r>
    </w:p>
    <w:p w14:paraId="3535A20F"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회사의</w:t>
      </w:r>
      <w:r>
        <w:rPr>
          <w:rFonts w:ascii="CMU Concrete" w:hAnsi="CMU Concrete"/>
          <w:color w:val="000000" w:themeColor="text1"/>
        </w:rPr>
        <w:t xml:space="preserve"> </w:t>
      </w:r>
      <w:r>
        <w:rPr>
          <w:rFonts w:ascii="CMU Concrete" w:hAnsi="CMU Concrete" w:hint="eastAsia"/>
          <w:color w:val="000000" w:themeColor="text1"/>
        </w:rPr>
        <w:t>고객자료를</w:t>
      </w:r>
      <w:r>
        <w:rPr>
          <w:rFonts w:ascii="CMU Concrete" w:hAnsi="CMU Concrete"/>
          <w:color w:val="000000" w:themeColor="text1"/>
        </w:rPr>
        <w:t xml:space="preserve"> </w:t>
      </w:r>
      <w:r>
        <w:rPr>
          <w:rFonts w:ascii="CMU Concrete" w:hAnsi="CMU Concrete" w:hint="eastAsia"/>
          <w:color w:val="000000" w:themeColor="text1"/>
        </w:rPr>
        <w:t>바탕으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이탈</w:t>
      </w:r>
      <w:r>
        <w:rPr>
          <w:rFonts w:ascii="CMU Concrete" w:hAnsi="CMU Concrete"/>
          <w:color w:val="000000" w:themeColor="text1"/>
        </w:rPr>
        <w:t xml:space="preserve"> </w:t>
      </w:r>
      <w:r>
        <w:rPr>
          <w:rFonts w:ascii="CMU Concrete" w:hAnsi="CMU Concrete" w:hint="eastAsia"/>
          <w:color w:val="000000" w:themeColor="text1"/>
        </w:rPr>
        <w:t>여부를</w:t>
      </w:r>
      <w:r>
        <w:rPr>
          <w:rFonts w:ascii="CMU Concrete" w:hAnsi="CMU Concrete"/>
          <w:color w:val="000000" w:themeColor="text1"/>
        </w:rPr>
        <w:t xml:space="preserve"> </w:t>
      </w:r>
      <w:r>
        <w:rPr>
          <w:rFonts w:ascii="CMU Concrete" w:hAnsi="CMU Concrete" w:hint="eastAsia"/>
          <w:color w:val="000000" w:themeColor="text1"/>
        </w:rPr>
        <w:t>판단하고자</w:t>
      </w:r>
      <w:r>
        <w:rPr>
          <w:rFonts w:ascii="CMU Concrete" w:hAnsi="CMU Concrete"/>
          <w:color w:val="000000" w:themeColor="text1"/>
        </w:rPr>
        <w:t xml:space="preserve"> </w:t>
      </w:r>
      <w:r>
        <w:rPr>
          <w:rFonts w:ascii="CMU Concrete" w:hAnsi="CMU Concrete" w:hint="eastAsia"/>
          <w:color w:val="000000" w:themeColor="text1"/>
        </w:rPr>
        <w:t>고객이탈모형을</w:t>
      </w:r>
      <w:r>
        <w:rPr>
          <w:rFonts w:ascii="CMU Concrete" w:hAnsi="CMU Concrete"/>
          <w:color w:val="000000" w:themeColor="text1"/>
        </w:rPr>
        <w:t xml:space="preserve"> </w:t>
      </w:r>
      <w:r>
        <w:rPr>
          <w:rFonts w:ascii="CMU Concrete" w:hAnsi="CMU Concrete" w:hint="eastAsia"/>
          <w:color w:val="000000" w:themeColor="text1"/>
        </w:rPr>
        <w:t>구축하고자</w:t>
      </w:r>
      <w:r>
        <w:rPr>
          <w:rFonts w:ascii="CMU Concrete" w:hAnsi="CMU Concrete"/>
          <w:color w:val="000000" w:themeColor="text1"/>
        </w:rPr>
        <w:t xml:space="preserve"> LOGISTIC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6596F9E1" w14:textId="77777777" w:rsidR="00614F98" w:rsidRDefault="00614F98" w:rsidP="00614F98">
      <w:pPr>
        <w:pStyle w:val="11"/>
        <w:jc w:val="center"/>
        <w:rPr>
          <w:color w:val="000000" w:themeColor="text1"/>
        </w:rPr>
      </w:pPr>
      <w:r>
        <w:rPr>
          <w:noProof/>
        </w:rPr>
        <w:drawing>
          <wp:inline distT="0" distB="0" distL="0" distR="0" wp14:anchorId="673A8FCA" wp14:editId="65AEF0B9">
            <wp:extent cx="5219700" cy="2486025"/>
            <wp:effectExtent l="0" t="0" r="0" b="9525"/>
            <wp:docPr id="210" name="그림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6BFD242C" w14:textId="77777777" w:rsidR="00614F98" w:rsidRDefault="00614F98" w:rsidP="00614F98">
      <w:pPr>
        <w:pStyle w:val="11"/>
      </w:pPr>
      <w:r>
        <w:rPr>
          <w:rFonts w:hint="eastAsia"/>
        </w:rPr>
        <w:t>클래스</w:t>
      </w:r>
      <w:r>
        <w:t xml:space="preserve"> </w:t>
      </w:r>
      <w:r>
        <w:rPr>
          <w:rFonts w:hint="eastAsia"/>
        </w:rPr>
        <w:t>수와</w:t>
      </w:r>
      <w:r>
        <w:t xml:space="preserve"> </w:t>
      </w:r>
      <w:r>
        <w:rPr>
          <w:rFonts w:hint="eastAsia"/>
        </w:rPr>
        <w:t>총</w:t>
      </w:r>
      <w:r>
        <w:t xml:space="preserve"> </w:t>
      </w:r>
      <w:r>
        <w:rPr>
          <w:rFonts w:hint="eastAsia"/>
        </w:rPr>
        <w:t>시행</w:t>
      </w:r>
      <w:r>
        <w:t xml:space="preserve"> </w:t>
      </w:r>
      <w:r>
        <w:rPr>
          <w:rFonts w:hint="eastAsia"/>
        </w:rPr>
        <w:t>수</w:t>
      </w:r>
    </w:p>
    <w:p w14:paraId="69619A5A" w14:textId="77777777" w:rsidR="00614F98" w:rsidRDefault="00614F98" w:rsidP="00614F98">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알고리즘이</w:t>
      </w:r>
      <w:r>
        <w:rPr>
          <w:rFonts w:ascii="CMU Concrete" w:hAnsi="CMU Concrete"/>
        </w:rPr>
        <w:t xml:space="preserve"> </w:t>
      </w:r>
      <w:r>
        <w:rPr>
          <w:rFonts w:ascii="CMU Concrete" w:hAnsi="CMU Concrete" w:hint="eastAsia"/>
        </w:rPr>
        <w:t>실행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시행</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606B5DF6" w14:textId="77777777" w:rsidR="00614F98" w:rsidRDefault="00614F98" w:rsidP="00614F98">
      <w:pPr>
        <w:pStyle w:val="11"/>
        <w:rPr>
          <w:rStyle w:val="p2Char"/>
        </w:rPr>
      </w:pPr>
      <w:r>
        <w:rPr>
          <w:rStyle w:val="p2Char"/>
        </w:rPr>
        <w:t>Y Value</w:t>
      </w:r>
    </w:p>
    <w:p w14:paraId="12009C75" w14:textId="77777777" w:rsidR="00614F98" w:rsidRDefault="00614F98" w:rsidP="00614F98">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보여줍니다</w:t>
      </w:r>
      <w:r>
        <w:rPr>
          <w:rFonts w:ascii="CMU Concrete" w:hAnsi="CMU Concrete"/>
        </w:rPr>
        <w:t>.</w:t>
      </w:r>
    </w:p>
    <w:p w14:paraId="3C7EF22C" w14:textId="77777777" w:rsidR="00614F98" w:rsidRDefault="00614F98" w:rsidP="00614F98">
      <w:pPr>
        <w:pStyle w:val="p2"/>
        <w:ind w:left="0"/>
        <w:rPr>
          <w:rFonts w:ascii="CMU Concrete" w:hAnsi="CMU Concrete"/>
        </w:rPr>
      </w:pPr>
    </w:p>
    <w:p w14:paraId="6D1D4844" w14:textId="77777777" w:rsidR="00614F98" w:rsidRDefault="00993144" w:rsidP="00AE3A66">
      <w:pPr>
        <w:pStyle w:val="af"/>
      </w:pPr>
      <w:r>
        <w:rPr>
          <w:noProof/>
        </w:rPr>
        <w:drawing>
          <wp:inline distT="0" distB="0" distL="0" distR="0" wp14:anchorId="5F4208B0" wp14:editId="0355D362">
            <wp:extent cx="5579110" cy="567055"/>
            <wp:effectExtent l="0" t="0" r="2540" b="4445"/>
            <wp:docPr id="1435" name="그림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stretch>
                      <a:fillRect/>
                    </a:stretch>
                  </pic:blipFill>
                  <pic:spPr>
                    <a:xfrm>
                      <a:off x="0" y="0"/>
                      <a:ext cx="5579110" cy="567055"/>
                    </a:xfrm>
                    <a:prstGeom prst="rect">
                      <a:avLst/>
                    </a:prstGeom>
                  </pic:spPr>
                </pic:pic>
              </a:graphicData>
            </a:graphic>
          </wp:inline>
        </w:drawing>
      </w:r>
    </w:p>
    <w:p w14:paraId="176A4115" w14:textId="77777777" w:rsidR="00614F98" w:rsidRDefault="00614F98" w:rsidP="00AE3A66">
      <w:pPr>
        <w:pStyle w:val="af"/>
      </w:pPr>
    </w:p>
    <w:p w14:paraId="624F7727" w14:textId="77777777" w:rsidR="00614F98" w:rsidRDefault="00614F98" w:rsidP="00614F98">
      <w:pPr>
        <w:pStyle w:val="11"/>
        <w:rPr>
          <w:rStyle w:val="p2Char"/>
        </w:rPr>
      </w:pPr>
      <w:r>
        <w:rPr>
          <w:rStyle w:val="p2Char"/>
        </w:rPr>
        <w:t>로지스틱 테이블</w:t>
      </w:r>
    </w:p>
    <w:p w14:paraId="1D9AF9AC" w14:textId="77777777" w:rsidR="00614F98" w:rsidRDefault="00614F98" w:rsidP="00614F98">
      <w:pPr>
        <w:pStyle w:val="p2"/>
        <w:rPr>
          <w:rFonts w:ascii="CMU Concrete" w:hAnsi="CMU Concrete"/>
        </w:rPr>
      </w:pPr>
      <w:r>
        <w:rPr>
          <w:rFonts w:ascii="CMU Concrete" w:hAnsi="CMU Concrete"/>
          <w:b/>
          <w:bCs/>
        </w:rPr>
        <w:t>Parameter Estimate</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b/>
        </w:rPr>
        <w:t>Standard Error</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계수</w:t>
      </w:r>
      <w:r>
        <w:rPr>
          <w:rFonts w:ascii="CMU Concrete" w:hAnsi="CMU Concrete"/>
        </w:rPr>
        <w:t>(Beta)</w:t>
      </w:r>
      <w:r>
        <w:rPr>
          <w:rFonts w:ascii="CMU Concrete" w:hAnsi="CMU Concrete" w:hint="eastAsia"/>
        </w:rPr>
        <w:t>의</w:t>
      </w:r>
      <w:r>
        <w:rPr>
          <w:rFonts w:ascii="CMU Concrete" w:hAnsi="CMU Concrete"/>
        </w:rPr>
        <w:t xml:space="preserve"> standard error</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검정의</w:t>
      </w:r>
      <w:r>
        <w:rPr>
          <w:rFonts w:ascii="CMU Concrete" w:hAnsi="CMU Concrete"/>
        </w:rPr>
        <w:t xml:space="preserve"> </w:t>
      </w:r>
      <w:r>
        <w:rPr>
          <w:rFonts w:ascii="CMU Concrete" w:hAnsi="CMU Concrete"/>
          <w:b/>
          <w:bCs/>
        </w:rPr>
        <w:t>z-value, p-</w:t>
      </w:r>
      <w:r>
        <w:rPr>
          <w:rFonts w:ascii="CMU Concrete" w:hAnsi="CMU Concrete" w:hint="eastAsia"/>
          <w:b/>
          <w:bCs/>
        </w:rPr>
        <w:t>값을</w:t>
      </w:r>
      <w:r>
        <w:rPr>
          <w:rFonts w:ascii="CMU Concrete" w:hAnsi="CMU Concrete"/>
        </w:rPr>
        <w:t xml:space="preserve"> </w:t>
      </w:r>
      <w:r>
        <w:rPr>
          <w:rFonts w:ascii="CMU Concrete" w:hAnsi="CMU Concrete" w:hint="eastAsia"/>
        </w:rPr>
        <w:t>보여줍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라고</w:t>
      </w:r>
      <w:r>
        <w:rPr>
          <w:rFonts w:ascii="CMU Concrete" w:hAnsi="CMU Concrete"/>
        </w:rPr>
        <w:t xml:space="preserve"> </w:t>
      </w:r>
      <w:r>
        <w:rPr>
          <w:rFonts w:ascii="CMU Concrete" w:hAnsi="CMU Concrete" w:hint="eastAsia"/>
        </w:rPr>
        <w:t>판단합니다</w:t>
      </w:r>
      <w:r>
        <w:rPr>
          <w:rFonts w:ascii="CMU Concrete" w:hAnsi="CMU Concrete"/>
        </w:rPr>
        <w:t xml:space="preserve">. </w:t>
      </w:r>
      <w:r>
        <w:rPr>
          <w:rFonts w:ascii="CMU Concrete" w:hAnsi="CMU Concrete"/>
          <w:b/>
          <w:bCs/>
        </w:rPr>
        <w:t>Odds Ratio</w:t>
      </w:r>
      <w:r>
        <w:rPr>
          <w:rFonts w:ascii="CMU Concrete" w:hAnsi="CMU Concrete" w:hint="eastAsia"/>
        </w:rPr>
        <w:t>는</w:t>
      </w:r>
      <w:r>
        <w:rPr>
          <w:rFonts w:ascii="CMU Concrete" w:hAnsi="CMU Concrete"/>
        </w:rPr>
        <w:t xml:space="preserve"> </w:t>
      </w:r>
      <w:r>
        <w:rPr>
          <w:rFonts w:ascii="CMU Concrete" w:hAnsi="CMU Concrete" w:hint="eastAsia"/>
        </w:rPr>
        <w:t>입력변수가</w:t>
      </w:r>
      <w:r>
        <w:rPr>
          <w:rFonts w:ascii="CMU Concrete" w:hAnsi="CMU Concrete"/>
        </w:rPr>
        <w:t xml:space="preserve"> </w:t>
      </w:r>
      <w:r>
        <w:rPr>
          <w:rFonts w:ascii="CMU Concrete" w:hAnsi="CMU Concrete" w:hint="eastAsia"/>
        </w:rPr>
        <w:t>분류결정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값입니다</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작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입력변수</w:t>
      </w:r>
      <w:r>
        <w:rPr>
          <w:rFonts w:ascii="CMU Concrete" w:hAnsi="CMU Concrete"/>
        </w:rPr>
        <w:t xml:space="preserve"> xi</w:t>
      </w:r>
      <w:r>
        <w:rPr>
          <w:rFonts w:ascii="CMU Concrete" w:hAnsi="CMU Concrete" w:hint="eastAsia"/>
        </w:rPr>
        <w:t>가</w:t>
      </w:r>
      <w:r>
        <w:rPr>
          <w:rFonts w:ascii="CMU Concrete" w:hAnsi="CMU Concrete"/>
        </w:rPr>
        <w:t xml:space="preserve"> (-)</w:t>
      </w:r>
      <w:r>
        <w:rPr>
          <w:rFonts w:ascii="CMU Concrete" w:hAnsi="CMU Concrete" w:hint="eastAsia"/>
        </w:rPr>
        <w:t>의</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준다는</w:t>
      </w:r>
      <w:r>
        <w:rPr>
          <w:rFonts w:ascii="CMU Concrete" w:hAnsi="CMU Concrete"/>
        </w:rPr>
        <w:t xml:space="preserve"> </w:t>
      </w:r>
      <w:r>
        <w:rPr>
          <w:rFonts w:ascii="CMU Concrete" w:hAnsi="CMU Concrete" w:hint="eastAsia"/>
        </w:rPr>
        <w:t>것이고</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크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줌을</w:t>
      </w:r>
      <w:r>
        <w:rPr>
          <w:rFonts w:ascii="CMU Concrete" w:hAnsi="CMU Concrete"/>
        </w:rPr>
        <w:t xml:space="preserve"> </w:t>
      </w:r>
      <w:r>
        <w:rPr>
          <w:rFonts w:ascii="CMU Concrete" w:hAnsi="CMU Concrete" w:hint="eastAsia"/>
        </w:rPr>
        <w:t>의미합니다</w:t>
      </w:r>
      <w:r>
        <w:rPr>
          <w:rFonts w:ascii="CMU Concrete" w:hAnsi="CMU Concrete"/>
        </w:rPr>
        <w:t>.</w:t>
      </w:r>
    </w:p>
    <w:p w14:paraId="5D69018A" w14:textId="77777777" w:rsidR="00614F98" w:rsidRDefault="00614F98" w:rsidP="00614F98">
      <w:pPr>
        <w:pStyle w:val="p2"/>
        <w:ind w:left="0"/>
        <w:rPr>
          <w:rFonts w:ascii="CMU Concrete" w:hAnsi="CMU Concrete"/>
        </w:rPr>
      </w:pPr>
    </w:p>
    <w:p w14:paraId="206D04F8" w14:textId="77777777" w:rsidR="00614F98" w:rsidRDefault="00264AA5" w:rsidP="00AE3A66">
      <w:pPr>
        <w:pStyle w:val="af"/>
      </w:pPr>
      <w:r>
        <w:rPr>
          <w:noProof/>
        </w:rPr>
        <w:drawing>
          <wp:inline distT="0" distB="0" distL="0" distR="0" wp14:anchorId="51ED8F6F" wp14:editId="0E9B18D7">
            <wp:extent cx="5579110" cy="1423035"/>
            <wp:effectExtent l="0" t="0" r="2540" b="5715"/>
            <wp:docPr id="2089" name="그림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5"/>
                    <a:stretch>
                      <a:fillRect/>
                    </a:stretch>
                  </pic:blipFill>
                  <pic:spPr>
                    <a:xfrm>
                      <a:off x="0" y="0"/>
                      <a:ext cx="5579110" cy="1423035"/>
                    </a:xfrm>
                    <a:prstGeom prst="rect">
                      <a:avLst/>
                    </a:prstGeom>
                  </pic:spPr>
                </pic:pic>
              </a:graphicData>
            </a:graphic>
          </wp:inline>
        </w:drawing>
      </w:r>
    </w:p>
    <w:p w14:paraId="11645EE9" w14:textId="77777777" w:rsidR="00614F98" w:rsidRDefault="00614F98" w:rsidP="00614F98">
      <w:pPr>
        <w:pStyle w:val="ab"/>
        <w:ind w:left="200"/>
        <w:rPr>
          <w:rFonts w:ascii="CMU Concrete" w:hAnsi="CMU Concrete"/>
        </w:rPr>
      </w:pPr>
      <w:r>
        <w:rPr>
          <w:rFonts w:hint="eastAsia"/>
        </w:rPr>
        <w:t>※</w:t>
      </w:r>
      <w:r>
        <w:rPr>
          <w:rFonts w:ascii="CMU Concrete" w:hAnsi="CMU Concrete"/>
        </w:rPr>
        <w:t xml:space="preserve"> </w:t>
      </w:r>
      <w:r>
        <w:rPr>
          <w:rFonts w:ascii="CMU Concrete" w:hAnsi="CMU Concrete" w:hint="eastAsia"/>
        </w:rPr>
        <w:t>값이</w:t>
      </w:r>
      <w:r>
        <w:rPr>
          <w:rFonts w:ascii="CMU Concrete" w:hAnsi="CMU Concrete"/>
        </w:rPr>
        <w:t xml:space="preserve"> 1.#IO, 1#QO </w:t>
      </w:r>
      <w:r>
        <w:rPr>
          <w:rFonts w:ascii="CMU Concrete" w:hAnsi="CMU Concrete" w:hint="eastAsia"/>
        </w:rPr>
        <w:t>또는</w:t>
      </w:r>
      <w:r>
        <w:rPr>
          <w:rFonts w:ascii="CMU Concrete" w:hAnsi="CMU Concrete"/>
        </w:rPr>
        <w:t xml:space="preserve"> 1.#INF</w:t>
      </w:r>
      <w:r>
        <w:rPr>
          <w:rFonts w:ascii="CMU Concrete" w:hAnsi="CMU Concrete" w:hint="eastAsia"/>
        </w:rPr>
        <w:t>와</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나타난</w:t>
      </w:r>
      <w:r>
        <w:rPr>
          <w:rFonts w:ascii="CMU Concrete" w:hAnsi="CMU Concrete"/>
        </w:rPr>
        <w:t xml:space="preserve"> </w:t>
      </w:r>
      <w:r>
        <w:rPr>
          <w:rFonts w:ascii="CMU Concrete" w:hAnsi="CMU Concrete" w:hint="eastAsia"/>
        </w:rPr>
        <w:t>경우</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너무</w:t>
      </w:r>
      <w:r>
        <w:rPr>
          <w:rFonts w:ascii="CMU Concrete" w:hAnsi="CMU Concrete"/>
        </w:rPr>
        <w:t xml:space="preserve"> </w:t>
      </w:r>
      <w:r>
        <w:rPr>
          <w:rFonts w:ascii="CMU Concrete" w:hAnsi="CMU Concrete" w:hint="eastAsia"/>
        </w:rPr>
        <w:t>크거나</w:t>
      </w:r>
      <w:r>
        <w:rPr>
          <w:rFonts w:ascii="CMU Concrete" w:hAnsi="CMU Concrete"/>
        </w:rPr>
        <w:t xml:space="preserve"> </w:t>
      </w:r>
      <w:r>
        <w:rPr>
          <w:rFonts w:ascii="CMU Concrete" w:hAnsi="CMU Concrete" w:hint="eastAsia"/>
        </w:rPr>
        <w:t>작은</w:t>
      </w:r>
      <w:r>
        <w:rPr>
          <w:rFonts w:ascii="CMU Concrete" w:hAnsi="CMU Concrete"/>
        </w:rPr>
        <w:t xml:space="preserve"> </w:t>
      </w:r>
      <w:r>
        <w:rPr>
          <w:rFonts w:ascii="CMU Concrete" w:hAnsi="CMU Concrete" w:hint="eastAsia"/>
        </w:rPr>
        <w:t>경우입니다</w:t>
      </w:r>
      <w:r>
        <w:rPr>
          <w:rFonts w:ascii="CMU Concrete" w:hAnsi="CMU Concrete"/>
        </w:rPr>
        <w:t xml:space="preserve">. </w:t>
      </w:r>
    </w:p>
    <w:p w14:paraId="5299C8B1" w14:textId="77777777" w:rsidR="00614F98" w:rsidRDefault="00614F98" w:rsidP="00614F98">
      <w:pPr>
        <w:rPr>
          <w:rFonts w:ascii="CMU Concrete" w:hAnsi="CMU Concrete"/>
        </w:rPr>
      </w:pPr>
    </w:p>
    <w:p w14:paraId="70B5030B" w14:textId="77777777" w:rsidR="00D867A5" w:rsidRDefault="00D867A5" w:rsidP="00614F98">
      <w:pPr>
        <w:rPr>
          <w:rFonts w:ascii="CMU Concrete" w:hAnsi="CMU Concrete"/>
          <w:b/>
          <w:bCs/>
          <w:sz w:val="22"/>
          <w:szCs w:val="22"/>
        </w:rPr>
      </w:pPr>
      <w:r w:rsidRPr="00D867A5">
        <w:rPr>
          <w:rFonts w:ascii="CMU Concrete" w:hAnsi="CMU Concrete" w:hint="eastAsia"/>
          <w:b/>
          <w:bCs/>
          <w:sz w:val="22"/>
          <w:szCs w:val="22"/>
        </w:rPr>
        <w:t>적합도</w:t>
      </w:r>
      <w:r w:rsidRPr="00D867A5">
        <w:rPr>
          <w:rFonts w:ascii="CMU Concrete" w:hAnsi="CMU Concrete" w:hint="eastAsia"/>
          <w:b/>
          <w:bCs/>
          <w:sz w:val="22"/>
          <w:szCs w:val="22"/>
        </w:rPr>
        <w:t xml:space="preserve"> </w:t>
      </w:r>
      <w:r w:rsidRPr="00D867A5">
        <w:rPr>
          <w:rFonts w:ascii="CMU Concrete" w:hAnsi="CMU Concrete" w:hint="eastAsia"/>
          <w:b/>
          <w:bCs/>
          <w:sz w:val="22"/>
          <w:szCs w:val="22"/>
        </w:rPr>
        <w:t>검정</w:t>
      </w:r>
    </w:p>
    <w:p w14:paraId="6B42A78B" w14:textId="77777777" w:rsidR="00E4413E" w:rsidRPr="00F94712" w:rsidRDefault="00E4413E" w:rsidP="00614F98">
      <w:r w:rsidRPr="00F94712">
        <w:t xml:space="preserve">   </w:t>
      </w:r>
      <w:r w:rsidR="00F94712" w:rsidRPr="00F94712">
        <w:rPr>
          <w:rFonts w:hint="eastAsia"/>
        </w:rPr>
        <w:t xml:space="preserve">완성된 모델의 적합도 검정을 위해 </w:t>
      </w:r>
      <w:r w:rsidR="00F94712" w:rsidRPr="00F94712">
        <w:rPr>
          <w:b/>
          <w:bCs/>
        </w:rPr>
        <w:t>Pearson</w:t>
      </w:r>
      <w:r w:rsidR="00F94712" w:rsidRPr="00F94712">
        <w:t xml:space="preserve"> </w:t>
      </w:r>
      <w:r w:rsidR="00F94712" w:rsidRPr="00F94712">
        <w:rPr>
          <w:rFonts w:hint="eastAsia"/>
        </w:rPr>
        <w:t xml:space="preserve">과 </w:t>
      </w:r>
      <w:r w:rsidR="00F94712" w:rsidRPr="00F94712">
        <w:rPr>
          <w:b/>
          <w:bCs/>
        </w:rPr>
        <w:t>Deviance</w:t>
      </w:r>
      <w:r w:rsidR="00F94712" w:rsidRPr="00F94712">
        <w:t xml:space="preserve"> </w:t>
      </w:r>
      <w:r w:rsidR="00F94712" w:rsidRPr="00F94712">
        <w:rPr>
          <w:rFonts w:hint="eastAsia"/>
        </w:rPr>
        <w:t>방법의 카이제곱,</w:t>
      </w:r>
      <w:r w:rsidR="00F94712" w:rsidRPr="00F94712">
        <w:t xml:space="preserve"> </w:t>
      </w:r>
      <w:r w:rsidR="00F94712" w:rsidRPr="00F94712">
        <w:rPr>
          <w:rFonts w:hint="eastAsia"/>
        </w:rPr>
        <w:t>자유도,</w:t>
      </w:r>
      <w:r w:rsidR="00F94712" w:rsidRPr="00F94712">
        <w:t xml:space="preserve"> Probability</w:t>
      </w:r>
      <w:r w:rsidR="00F94712" w:rsidRPr="00F94712">
        <w:rPr>
          <w:rFonts w:hint="eastAsia"/>
        </w:rPr>
        <w:t>를 제공합니다</w:t>
      </w:r>
    </w:p>
    <w:p w14:paraId="772264B9" w14:textId="77777777" w:rsidR="00D867A5" w:rsidRPr="00D867A5" w:rsidRDefault="00D867A5" w:rsidP="00614F98">
      <w:pPr>
        <w:rPr>
          <w:rFonts w:ascii="CMU Concrete" w:hAnsi="CMU Concrete"/>
          <w:b/>
          <w:bCs/>
          <w:sz w:val="22"/>
          <w:szCs w:val="22"/>
        </w:rPr>
      </w:pPr>
      <w:r>
        <w:rPr>
          <w:noProof/>
        </w:rPr>
        <w:drawing>
          <wp:inline distT="0" distB="0" distL="0" distR="0" wp14:anchorId="3B667126" wp14:editId="6F14B975">
            <wp:extent cx="5579110" cy="500380"/>
            <wp:effectExtent l="0" t="0" r="2540" b="0"/>
            <wp:docPr id="2095" name="그림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6"/>
                    <a:stretch>
                      <a:fillRect/>
                    </a:stretch>
                  </pic:blipFill>
                  <pic:spPr>
                    <a:xfrm>
                      <a:off x="0" y="0"/>
                      <a:ext cx="5579110" cy="500380"/>
                    </a:xfrm>
                    <a:prstGeom prst="rect">
                      <a:avLst/>
                    </a:prstGeom>
                  </pic:spPr>
                </pic:pic>
              </a:graphicData>
            </a:graphic>
          </wp:inline>
        </w:drawing>
      </w:r>
    </w:p>
    <w:p w14:paraId="7D7EF654" w14:textId="77777777" w:rsidR="00614F98" w:rsidRDefault="00614F98" w:rsidP="00614F98">
      <w:pPr>
        <w:pStyle w:val="11"/>
        <w:rPr>
          <w:rStyle w:val="p2Char"/>
        </w:rPr>
      </w:pPr>
      <w:r>
        <w:rPr>
          <w:rStyle w:val="p2Char"/>
        </w:rPr>
        <w:t>오분류 정보</w:t>
      </w:r>
    </w:p>
    <w:p w14:paraId="0ABCEEBA" w14:textId="77777777" w:rsidR="00614F98" w:rsidRDefault="00614F98" w:rsidP="00614F98">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원래값과</w:t>
      </w:r>
      <w:r>
        <w:rPr>
          <w:rFonts w:ascii="CMU Concrete" w:hAnsi="CMU Concrete"/>
        </w:rPr>
        <w:t xml:space="preserve"> Logistic Regression</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예측값</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퍼센트</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9.04%,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04%,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0.96%,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96%</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32, </w:t>
      </w:r>
      <w:r>
        <w:rPr>
          <w:rFonts w:ascii="CMU Concrete" w:hAnsi="CMU Concrete" w:hint="eastAsia"/>
        </w:rPr>
        <w:t>오분류율은</w:t>
      </w:r>
      <w:r>
        <w:rPr>
          <w:rFonts w:ascii="CMU Concrete" w:hAnsi="CMU Concrete"/>
        </w:rPr>
        <w:t xml:space="preserve"> 13.27%</w:t>
      </w:r>
      <w:r>
        <w:rPr>
          <w:rFonts w:ascii="CMU Concrete" w:hAnsi="CMU Concrete" w:hint="eastAsia"/>
        </w:rPr>
        <w:t>입니다</w:t>
      </w:r>
      <w:r>
        <w:rPr>
          <w:rFonts w:ascii="CMU Concrete" w:hAnsi="CMU Concrete"/>
        </w:rPr>
        <w:t>.</w:t>
      </w:r>
    </w:p>
    <w:p w14:paraId="0D1F12F1" w14:textId="77777777" w:rsidR="00614F98" w:rsidRDefault="00614F98" w:rsidP="00614F98">
      <w:pPr>
        <w:pStyle w:val="p2"/>
        <w:ind w:left="0"/>
        <w:rPr>
          <w:rFonts w:ascii="CMU Concrete" w:hAnsi="CMU Concrete"/>
        </w:rPr>
      </w:pPr>
      <w:r>
        <w:rPr>
          <w:noProof/>
        </w:rPr>
        <w:drawing>
          <wp:inline distT="0" distB="0" distL="0" distR="0" wp14:anchorId="46BE73D6" wp14:editId="091BB70B">
            <wp:extent cx="5581650" cy="990600"/>
            <wp:effectExtent l="0" t="0" r="0" b="0"/>
            <wp:docPr id="207" name="그림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8"/>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5581650" cy="990600"/>
                    </a:xfrm>
                    <a:prstGeom prst="rect">
                      <a:avLst/>
                    </a:prstGeom>
                    <a:noFill/>
                    <a:ln>
                      <a:noFill/>
                    </a:ln>
                  </pic:spPr>
                </pic:pic>
              </a:graphicData>
            </a:graphic>
          </wp:inline>
        </w:drawing>
      </w:r>
    </w:p>
    <w:p w14:paraId="7C2651F5" w14:textId="77777777" w:rsidR="00614F98" w:rsidRDefault="00614F98" w:rsidP="00AE3A66">
      <w:pPr>
        <w:pStyle w:val="af"/>
      </w:pPr>
    </w:p>
    <w:bookmarkEnd w:id="928"/>
    <w:p w14:paraId="65231CDC" w14:textId="77777777" w:rsidR="00614F98" w:rsidRDefault="00614F98" w:rsidP="00614F98">
      <w:pPr>
        <w:rPr>
          <w:rFonts w:ascii="CMU Concrete" w:hAnsi="CMU Concrete"/>
        </w:rPr>
      </w:pPr>
    </w:p>
    <w:p w14:paraId="0F1723AE" w14:textId="77777777" w:rsidR="00614F98" w:rsidRDefault="00614F98" w:rsidP="00614F98">
      <w:pPr>
        <w:rPr>
          <w:rFonts w:ascii="CMU Concrete" w:hAnsi="CMU Concrete"/>
        </w:rPr>
      </w:pPr>
    </w:p>
    <w:p w14:paraId="05C07214" w14:textId="77777777" w:rsidR="00614F98" w:rsidRDefault="00614F98" w:rsidP="00822CCC">
      <w:pPr>
        <w:pStyle w:val="000"/>
        <w:ind w:firstLine="108"/>
      </w:pPr>
      <w:bookmarkStart w:id="929" w:name="_Toc67925608"/>
      <w:r>
        <w:rPr>
          <w:rFonts w:hint="eastAsia"/>
        </w:rPr>
        <w:t>3.5.8 MANUAL CART 모델 노드</w:t>
      </w:r>
      <w:bookmarkEnd w:id="929"/>
      <w:r>
        <w:rPr>
          <w:rFonts w:hint="eastAsia"/>
        </w:rPr>
        <w:t xml:space="preserve"> </w:t>
      </w:r>
    </w:p>
    <w:tbl>
      <w:tblPr>
        <w:tblW w:w="0" w:type="auto"/>
        <w:tblLook w:val="01E0" w:firstRow="1" w:lastRow="1" w:firstColumn="1" w:lastColumn="1" w:noHBand="0" w:noVBand="0"/>
      </w:tblPr>
      <w:tblGrid>
        <w:gridCol w:w="1806"/>
        <w:gridCol w:w="6980"/>
      </w:tblGrid>
      <w:tr w:rsidR="00614F98" w14:paraId="2DFCA09C" w14:textId="77777777" w:rsidTr="00614F98">
        <w:tc>
          <w:tcPr>
            <w:tcW w:w="1806" w:type="dxa"/>
            <w:vAlign w:val="center"/>
            <w:hideMark/>
          </w:tcPr>
          <w:p w14:paraId="42E50EA8" w14:textId="77777777" w:rsidR="00614F98" w:rsidRDefault="00614F98" w:rsidP="00AE3A66">
            <w:pPr>
              <w:pStyle w:val="af"/>
            </w:pPr>
            <w:r>
              <w:object w:dxaOrig="1590" w:dyaOrig="1005" w14:anchorId="18195790">
                <v:shape id="_x0000_i1234" type="#_x0000_t75" style="width:79.5pt;height:50.25pt" o:ole="">
                  <v:imagedata r:id="rId838" o:title=""/>
                </v:shape>
                <o:OLEObject Type="Embed" ProgID="PBrush" ShapeID="_x0000_i1234" DrawAspect="Content" ObjectID="_1684940251" r:id="rId839"/>
              </w:object>
            </w:r>
          </w:p>
        </w:tc>
        <w:tc>
          <w:tcPr>
            <w:tcW w:w="7196" w:type="dxa"/>
            <w:vAlign w:val="center"/>
            <w:hideMark/>
          </w:tcPr>
          <w:p w14:paraId="68700F02" w14:textId="77777777" w:rsidR="00614F98" w:rsidRDefault="00614F98">
            <w:pPr>
              <w:rPr>
                <w:rFonts w:ascii="CMU Concrete" w:hAnsi="CMU Concrete"/>
                <w:color w:val="000000" w:themeColor="text1"/>
              </w:rPr>
            </w:pPr>
            <w:r>
              <w:rPr>
                <w:rFonts w:ascii="CMU Concrete" w:hAnsi="CMU Concrete"/>
                <w:b/>
                <w:bCs/>
                <w:color w:val="000000" w:themeColor="text1"/>
              </w:rPr>
              <w:t xml:space="preserve">MANUAL CART </w:t>
            </w:r>
            <w:r>
              <w:rPr>
                <w:rFonts w:ascii="CMU Concrete" w:hAnsi="CMU Concrete" w:hint="eastAsia"/>
                <w:b/>
                <w:bCs/>
                <w:color w:val="000000" w:themeColor="text1"/>
              </w:rPr>
              <w:t>모델</w:t>
            </w:r>
            <w:r>
              <w:rPr>
                <w:rFonts w:ascii="CMU Concrete" w:hAnsi="CMU Concrete"/>
                <w:b/>
                <w:bCs/>
                <w:color w:val="000000" w:themeColor="text1"/>
              </w:rPr>
              <w:t xml:space="preserve"> </w:t>
            </w:r>
            <w:r>
              <w:rPr>
                <w:rFonts w:ascii="CMU Concrete" w:hAnsi="CMU Concrete" w:hint="eastAsia"/>
                <w:b/>
                <w:bCs/>
                <w:color w:val="000000" w:themeColor="text1"/>
              </w:rPr>
              <w:t>노드</w:t>
            </w:r>
            <w:r>
              <w:rPr>
                <w:rFonts w:ascii="CMU Concrete" w:hAnsi="CMU Concrete" w:hint="eastAsia"/>
                <w:color w:val="000000" w:themeColor="text1"/>
              </w:rPr>
              <w:t>는</w:t>
            </w:r>
            <w:r>
              <w:rPr>
                <w:rFonts w:ascii="CMU Concrete" w:hAnsi="CMU Concrete"/>
                <w:color w:val="000000" w:themeColor="text1"/>
              </w:rPr>
              <w:t xml:space="preserve"> Manual CART</w:t>
            </w:r>
            <w:r>
              <w:rPr>
                <w:rFonts w:ascii="CMU Concrete" w:hAnsi="CMU Concrete" w:hint="eastAsia"/>
                <w:color w:val="000000" w:themeColor="text1"/>
              </w:rPr>
              <w:t>노드</w:t>
            </w:r>
            <w:r>
              <w:rPr>
                <w:rFonts w:ascii="CMU Concrete" w:hAnsi="CMU Concrete"/>
                <w:color w:val="000000" w:themeColor="text1"/>
              </w:rPr>
              <w:t xml:space="preserve"> </w:t>
            </w:r>
            <w:r>
              <w:rPr>
                <w:rFonts w:ascii="CMU Concrete" w:hAnsi="CMU Concrete" w:hint="eastAsia"/>
                <w:color w:val="000000" w:themeColor="text1"/>
              </w:rPr>
              <w:t>분석수행의</w:t>
            </w:r>
            <w:r>
              <w:rPr>
                <w:rFonts w:ascii="CMU Concrete" w:hAnsi="CMU Concrete"/>
                <w:color w:val="000000" w:themeColor="text1"/>
              </w:rPr>
              <w:t xml:space="preserve"> </w:t>
            </w:r>
            <w:r>
              <w:rPr>
                <w:rFonts w:ascii="CMU Concrete" w:hAnsi="CMU Concrete" w:hint="eastAsia"/>
                <w:color w:val="000000" w:themeColor="text1"/>
              </w:rPr>
              <w:t>결과로</w:t>
            </w:r>
            <w:r>
              <w:rPr>
                <w:rFonts w:ascii="CMU Concrete" w:hAnsi="CMU Concrete"/>
                <w:color w:val="000000" w:themeColor="text1"/>
              </w:rPr>
              <w:t xml:space="preserve"> </w:t>
            </w:r>
            <w:r>
              <w:rPr>
                <w:rFonts w:ascii="CMU Concrete" w:hAnsi="CMU Concrete" w:hint="eastAsia"/>
                <w:color w:val="000000" w:themeColor="text1"/>
              </w:rPr>
              <w:t>생성됩니다</w:t>
            </w:r>
            <w:r>
              <w:rPr>
                <w:rFonts w:ascii="CMU Concrete" w:hAnsi="CMU Concrete"/>
                <w:color w:val="000000" w:themeColor="text1"/>
              </w:rPr>
              <w:t xml:space="preserve">. </w:t>
            </w:r>
          </w:p>
        </w:tc>
      </w:tr>
    </w:tbl>
    <w:p w14:paraId="4FAA5531"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GermanCredit.ecl)</w:t>
      </w:r>
    </w:p>
    <w:p w14:paraId="54930E71"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독일의</w:t>
      </w:r>
      <w:r>
        <w:rPr>
          <w:rFonts w:ascii="CMU Concrete" w:hAnsi="CMU Concrete"/>
          <w:color w:val="000000" w:themeColor="text1"/>
        </w:rPr>
        <w:t xml:space="preserve"> German Bank</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대출을</w:t>
      </w:r>
      <w:r>
        <w:rPr>
          <w:rFonts w:ascii="CMU Concrete" w:hAnsi="CMU Concrete"/>
          <w:color w:val="000000" w:themeColor="text1"/>
        </w:rPr>
        <w:t xml:space="preserve"> </w:t>
      </w:r>
      <w:r>
        <w:rPr>
          <w:rFonts w:ascii="CMU Concrete" w:hAnsi="CMU Concrete" w:hint="eastAsia"/>
          <w:color w:val="000000" w:themeColor="text1"/>
        </w:rPr>
        <w:t>신청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10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우량고객</w:t>
      </w:r>
      <w:r>
        <w:rPr>
          <w:rFonts w:ascii="CMU Concrete" w:hAnsi="CMU Concrete"/>
          <w:color w:val="000000" w:themeColor="text1"/>
        </w:rPr>
        <w:t xml:space="preserve"> 700</w:t>
      </w:r>
      <w:r>
        <w:rPr>
          <w:rFonts w:ascii="CMU Concrete" w:hAnsi="CMU Concrete" w:hint="eastAsia"/>
          <w:color w:val="000000" w:themeColor="text1"/>
        </w:rPr>
        <w:t>명</w:t>
      </w:r>
      <w:r>
        <w:rPr>
          <w:rFonts w:ascii="CMU Concrete" w:hAnsi="CMU Concrete"/>
          <w:color w:val="000000" w:themeColor="text1"/>
        </w:rPr>
        <w:t xml:space="preserve">, </w:t>
      </w:r>
      <w:r>
        <w:rPr>
          <w:rFonts w:ascii="CMU Concrete" w:hAnsi="CMU Concrete" w:hint="eastAsia"/>
          <w:color w:val="000000" w:themeColor="text1"/>
        </w:rPr>
        <w:t>불량고객</w:t>
      </w:r>
      <w:r>
        <w:rPr>
          <w:rFonts w:ascii="CMU Concrete" w:hAnsi="CMU Concrete"/>
          <w:color w:val="000000" w:themeColor="text1"/>
        </w:rPr>
        <w:t xml:space="preserve"> 3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분류</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변수는</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우</w:t>
      </w:r>
      <w:r>
        <w:rPr>
          <w:rFonts w:ascii="CMU Concrete" w:hAnsi="CMU Concrete"/>
          <w:color w:val="000000" w:themeColor="text1"/>
        </w:rPr>
        <w:t>/</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당좌구좌상태</w:t>
      </w:r>
      <w:r>
        <w:rPr>
          <w:rFonts w:ascii="CMU Concrete" w:hAnsi="CMU Concrete"/>
          <w:color w:val="000000" w:themeColor="text1"/>
        </w:rPr>
        <w:t xml:space="preserve">, </w:t>
      </w:r>
      <w:r>
        <w:rPr>
          <w:rFonts w:ascii="CMU Concrete" w:hAnsi="CMU Concrete" w:hint="eastAsia"/>
          <w:color w:val="000000" w:themeColor="text1"/>
        </w:rPr>
        <w:t>대출상환기간</w:t>
      </w:r>
      <w:r>
        <w:rPr>
          <w:rFonts w:ascii="CMU Concrete" w:hAnsi="CMU Concrete"/>
          <w:color w:val="000000" w:themeColor="text1"/>
        </w:rPr>
        <w:t xml:space="preserve">, </w:t>
      </w:r>
      <w:r>
        <w:rPr>
          <w:rFonts w:ascii="CMU Concrete" w:hAnsi="CMU Concrete" w:hint="eastAsia"/>
          <w:color w:val="000000" w:themeColor="text1"/>
        </w:rPr>
        <w:t>신용거래내역</w:t>
      </w:r>
      <w:r>
        <w:rPr>
          <w:rFonts w:ascii="CMU Concrete" w:hAnsi="CMU Concrete"/>
          <w:color w:val="000000" w:themeColor="text1"/>
        </w:rPr>
        <w:t xml:space="preserve">, </w:t>
      </w:r>
      <w:r>
        <w:rPr>
          <w:rFonts w:ascii="CMU Concrete" w:hAnsi="CMU Concrete" w:hint="eastAsia"/>
          <w:color w:val="000000" w:themeColor="text1"/>
        </w:rPr>
        <w:t>대출목적</w:t>
      </w:r>
      <w:r>
        <w:rPr>
          <w:rFonts w:ascii="CMU Concrete" w:hAnsi="CMU Concrete"/>
          <w:color w:val="000000" w:themeColor="text1"/>
        </w:rPr>
        <w:t xml:space="preserve">, </w:t>
      </w:r>
      <w:r>
        <w:rPr>
          <w:rFonts w:ascii="CMU Concrete" w:hAnsi="CMU Concrete" w:hint="eastAsia"/>
          <w:color w:val="000000" w:themeColor="text1"/>
        </w:rPr>
        <w:t>대출금액</w:t>
      </w:r>
      <w:r>
        <w:rPr>
          <w:rFonts w:ascii="CMU Concrete" w:hAnsi="CMU Concrete"/>
          <w:color w:val="000000" w:themeColor="text1"/>
        </w:rPr>
        <w:t xml:space="preserve">, </w:t>
      </w:r>
      <w:r>
        <w:rPr>
          <w:rFonts w:ascii="CMU Concrete" w:hAnsi="CMU Concrete" w:hint="eastAsia"/>
          <w:color w:val="000000" w:themeColor="text1"/>
        </w:rPr>
        <w:t>예금액</w:t>
      </w:r>
      <w:r>
        <w:rPr>
          <w:rFonts w:ascii="CMU Concrete" w:hAnsi="CMU Concrete"/>
          <w:color w:val="000000" w:themeColor="text1"/>
        </w:rPr>
        <w:t xml:space="preserve">, </w:t>
      </w:r>
      <w:r>
        <w:rPr>
          <w:rFonts w:ascii="CMU Concrete" w:hAnsi="CMU Concrete" w:hint="eastAsia"/>
          <w:color w:val="000000" w:themeColor="text1"/>
        </w:rPr>
        <w:t>근무년수</w:t>
      </w:r>
      <w:r>
        <w:rPr>
          <w:rFonts w:ascii="CMU Concrete" w:hAnsi="CMU Concrete"/>
          <w:color w:val="000000" w:themeColor="text1"/>
        </w:rPr>
        <w:t xml:space="preserve">, </w:t>
      </w:r>
      <w:r>
        <w:rPr>
          <w:rFonts w:ascii="CMU Concrete" w:hAnsi="CMU Concrete" w:hint="eastAsia"/>
          <w:color w:val="000000" w:themeColor="text1"/>
        </w:rPr>
        <w:t>소득</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할부</w:t>
      </w:r>
      <w:r>
        <w:rPr>
          <w:rFonts w:ascii="CMU Concrete" w:hAnsi="CMU Concrete"/>
          <w:color w:val="000000" w:themeColor="text1"/>
        </w:rPr>
        <w:t xml:space="preserve"> </w:t>
      </w:r>
      <w:r>
        <w:rPr>
          <w:rFonts w:ascii="CMU Concrete" w:hAnsi="CMU Concrete" w:hint="eastAsia"/>
          <w:color w:val="000000" w:themeColor="text1"/>
        </w:rPr>
        <w:t>거래</w:t>
      </w:r>
      <w:r>
        <w:rPr>
          <w:rFonts w:ascii="CMU Concrete" w:hAnsi="CMU Concrete"/>
          <w:color w:val="000000" w:themeColor="text1"/>
        </w:rPr>
        <w:t xml:space="preserve"> </w:t>
      </w:r>
      <w:r>
        <w:rPr>
          <w:rFonts w:ascii="CMU Concrete" w:hAnsi="CMU Concrete" w:hint="eastAsia"/>
          <w:color w:val="000000" w:themeColor="text1"/>
        </w:rPr>
        <w:t>상환액</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성별</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혼인관계</w:t>
      </w:r>
      <w:r>
        <w:rPr>
          <w:rFonts w:ascii="CMU Concrete" w:hAnsi="CMU Concrete"/>
          <w:color w:val="000000" w:themeColor="text1"/>
        </w:rPr>
        <w:t xml:space="preserve">, </w:t>
      </w:r>
      <w:r>
        <w:rPr>
          <w:rFonts w:ascii="CMU Concrete" w:hAnsi="CMU Concrete" w:hint="eastAsia"/>
          <w:color w:val="000000" w:themeColor="text1"/>
        </w:rPr>
        <w:t>보증인</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거주</w:t>
      </w:r>
      <w:r>
        <w:rPr>
          <w:rFonts w:ascii="CMU Concrete" w:hAnsi="CMU Concrete"/>
          <w:color w:val="000000" w:themeColor="text1"/>
        </w:rPr>
        <w:t xml:space="preserve"> </w:t>
      </w:r>
      <w:r>
        <w:rPr>
          <w:rFonts w:ascii="CMU Concrete" w:hAnsi="CMU Concrete" w:hint="eastAsia"/>
          <w:color w:val="000000" w:themeColor="text1"/>
        </w:rPr>
        <w:t>기간</w:t>
      </w:r>
      <w:r>
        <w:rPr>
          <w:rFonts w:ascii="CMU Concrete" w:hAnsi="CMU Concrete"/>
          <w:color w:val="000000" w:themeColor="text1"/>
        </w:rPr>
        <w:t xml:space="preserve">, </w:t>
      </w:r>
      <w:r>
        <w:rPr>
          <w:rFonts w:ascii="CMU Concrete" w:hAnsi="CMU Concrete" w:hint="eastAsia"/>
          <w:color w:val="000000" w:themeColor="text1"/>
        </w:rPr>
        <w:t>부동산</w:t>
      </w:r>
      <w:r>
        <w:rPr>
          <w:rFonts w:ascii="CMU Concrete" w:hAnsi="CMU Concrete"/>
          <w:color w:val="000000" w:themeColor="text1"/>
        </w:rPr>
        <w:t xml:space="preserve">, </w:t>
      </w:r>
      <w:r>
        <w:rPr>
          <w:rFonts w:ascii="CMU Concrete" w:hAnsi="CMU Concrete" w:hint="eastAsia"/>
          <w:color w:val="000000" w:themeColor="text1"/>
        </w:rPr>
        <w:t>연령</w:t>
      </w:r>
      <w:r>
        <w:rPr>
          <w:rFonts w:ascii="CMU Concrete" w:hAnsi="CMU Concrete"/>
          <w:color w:val="000000" w:themeColor="text1"/>
        </w:rPr>
        <w:t xml:space="preserve">, </w:t>
      </w:r>
      <w:r>
        <w:rPr>
          <w:rFonts w:ascii="CMU Concrete" w:hAnsi="CMU Concrete" w:hint="eastAsia"/>
          <w:color w:val="000000" w:themeColor="text1"/>
        </w:rPr>
        <w:t>타</w:t>
      </w:r>
      <w:r>
        <w:rPr>
          <w:rFonts w:ascii="CMU Concrete" w:hAnsi="CMU Concrete"/>
          <w:color w:val="000000" w:themeColor="text1"/>
        </w:rPr>
        <w:t xml:space="preserve"> </w:t>
      </w:r>
      <w:r>
        <w:rPr>
          <w:rFonts w:ascii="CMU Concrete" w:hAnsi="CMU Concrete" w:hint="eastAsia"/>
          <w:color w:val="000000" w:themeColor="text1"/>
        </w:rPr>
        <w:t>여신</w:t>
      </w:r>
      <w:r>
        <w:rPr>
          <w:rFonts w:ascii="CMU Concrete" w:hAnsi="CMU Concrete"/>
          <w:color w:val="000000" w:themeColor="text1"/>
        </w:rPr>
        <w:t xml:space="preserve"> </w:t>
      </w:r>
      <w:r>
        <w:rPr>
          <w:rFonts w:ascii="CMU Concrete" w:hAnsi="CMU Concrete" w:hint="eastAsia"/>
          <w:color w:val="000000" w:themeColor="text1"/>
        </w:rPr>
        <w:t>개설계획</w:t>
      </w:r>
      <w:r>
        <w:rPr>
          <w:rFonts w:ascii="CMU Concrete" w:hAnsi="CMU Concrete"/>
          <w:color w:val="000000" w:themeColor="text1"/>
        </w:rPr>
        <w:t xml:space="preserve">, </w:t>
      </w:r>
      <w:r>
        <w:rPr>
          <w:rFonts w:ascii="CMU Concrete" w:hAnsi="CMU Concrete" w:hint="eastAsia"/>
          <w:color w:val="000000" w:themeColor="text1"/>
        </w:rPr>
        <w:t>주거</w:t>
      </w:r>
      <w:r>
        <w:rPr>
          <w:rFonts w:ascii="CMU Concrete" w:hAnsi="CMU Concrete"/>
          <w:color w:val="000000" w:themeColor="text1"/>
        </w:rPr>
        <w:t xml:space="preserve"> </w:t>
      </w:r>
      <w:r>
        <w:rPr>
          <w:rFonts w:ascii="CMU Concrete" w:hAnsi="CMU Concrete" w:hint="eastAsia"/>
          <w:color w:val="000000" w:themeColor="text1"/>
        </w:rPr>
        <w:t>형태</w:t>
      </w:r>
      <w:r>
        <w:rPr>
          <w:rFonts w:ascii="CMU Concrete" w:hAnsi="CMU Concrete"/>
          <w:color w:val="000000" w:themeColor="text1"/>
        </w:rPr>
        <w:t xml:space="preserve">, </w:t>
      </w:r>
      <w:r>
        <w:rPr>
          <w:rFonts w:ascii="CMU Concrete" w:hAnsi="CMU Concrete" w:hint="eastAsia"/>
          <w:color w:val="000000" w:themeColor="text1"/>
        </w:rPr>
        <w:t>현재</w:t>
      </w:r>
      <w:r>
        <w:rPr>
          <w:rFonts w:ascii="CMU Concrete" w:hAnsi="CMU Concrete"/>
          <w:color w:val="000000" w:themeColor="text1"/>
        </w:rPr>
        <w:t xml:space="preserve"> </w:t>
      </w:r>
      <w:r>
        <w:rPr>
          <w:rFonts w:ascii="CMU Concrete" w:hAnsi="CMU Concrete" w:hint="eastAsia"/>
          <w:color w:val="000000" w:themeColor="text1"/>
        </w:rPr>
        <w:t>당행</w:t>
      </w:r>
      <w:r>
        <w:rPr>
          <w:rFonts w:ascii="CMU Concrete" w:hAnsi="CMU Concrete"/>
          <w:color w:val="000000" w:themeColor="text1"/>
        </w:rPr>
        <w:t xml:space="preserve"> </w:t>
      </w:r>
      <w:r>
        <w:rPr>
          <w:rFonts w:ascii="CMU Concrete" w:hAnsi="CMU Concrete" w:hint="eastAsia"/>
          <w:color w:val="000000" w:themeColor="text1"/>
        </w:rPr>
        <w:t>신용계좌수</w:t>
      </w:r>
      <w:r>
        <w:rPr>
          <w:rFonts w:ascii="CMU Concrete" w:hAnsi="CMU Concrete"/>
          <w:color w:val="000000" w:themeColor="text1"/>
        </w:rPr>
        <w:t xml:space="preserve">, </w:t>
      </w:r>
      <w:r>
        <w:rPr>
          <w:rFonts w:ascii="CMU Concrete" w:hAnsi="CMU Concrete" w:hint="eastAsia"/>
          <w:color w:val="000000" w:themeColor="text1"/>
        </w:rPr>
        <w:t>직업</w:t>
      </w:r>
      <w:r>
        <w:rPr>
          <w:rFonts w:ascii="CMU Concrete" w:hAnsi="CMU Concrete"/>
          <w:color w:val="000000" w:themeColor="text1"/>
        </w:rPr>
        <w:t xml:space="preserve">, </w:t>
      </w:r>
      <w:r>
        <w:rPr>
          <w:rFonts w:ascii="CMU Concrete" w:hAnsi="CMU Concrete" w:hint="eastAsia"/>
          <w:color w:val="000000" w:themeColor="text1"/>
        </w:rPr>
        <w:t>부양가족수</w:t>
      </w:r>
      <w:r>
        <w:rPr>
          <w:rFonts w:ascii="CMU Concrete" w:hAnsi="CMU Concrete"/>
          <w:color w:val="000000" w:themeColor="text1"/>
        </w:rPr>
        <w:t xml:space="preserve">, </w:t>
      </w:r>
      <w:r>
        <w:rPr>
          <w:rFonts w:ascii="CMU Concrete" w:hAnsi="CMU Concrete" w:hint="eastAsia"/>
          <w:color w:val="000000" w:themeColor="text1"/>
        </w:rPr>
        <w:t>전화소유유무</w:t>
      </w:r>
      <w:r>
        <w:rPr>
          <w:rFonts w:ascii="CMU Concrete" w:hAnsi="CMU Concrete"/>
          <w:color w:val="000000" w:themeColor="text1"/>
        </w:rPr>
        <w:t xml:space="preserve">, </w:t>
      </w:r>
      <w:r>
        <w:rPr>
          <w:rFonts w:ascii="CMU Concrete" w:hAnsi="CMU Concrete" w:hint="eastAsia"/>
          <w:color w:val="000000" w:themeColor="text1"/>
        </w:rPr>
        <w:t>외국인</w:t>
      </w:r>
      <w:r>
        <w:rPr>
          <w:rFonts w:ascii="CMU Concrete" w:hAnsi="CMU Concrete"/>
          <w:color w:val="000000" w:themeColor="text1"/>
        </w:rPr>
        <w:t xml:space="preserve"> </w:t>
      </w:r>
      <w:r>
        <w:rPr>
          <w:rFonts w:ascii="CMU Concrete" w:hAnsi="CMU Concrete" w:hint="eastAsia"/>
          <w:color w:val="000000" w:themeColor="text1"/>
        </w:rPr>
        <w:t>근로자</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이루어졌습니다</w:t>
      </w:r>
      <w:r>
        <w:rPr>
          <w:rFonts w:ascii="CMU Concrete" w:hAnsi="CMU Concrete"/>
          <w:color w:val="000000" w:themeColor="text1"/>
        </w:rPr>
        <w:t xml:space="preserve">. </w:t>
      </w:r>
      <w:r>
        <w:rPr>
          <w:rFonts w:ascii="CMU Concrete" w:hAnsi="CMU Concrete" w:hint="eastAsia"/>
          <w:color w:val="000000" w:themeColor="text1"/>
        </w:rPr>
        <w:t>이</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불량자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규칙을</w:t>
      </w:r>
      <w:r>
        <w:rPr>
          <w:rFonts w:ascii="CMU Concrete" w:hAnsi="CMU Concrete"/>
          <w:color w:val="000000" w:themeColor="text1"/>
        </w:rPr>
        <w:t xml:space="preserve"> </w:t>
      </w:r>
      <w:r>
        <w:rPr>
          <w:rFonts w:ascii="CMU Concrete" w:hAnsi="CMU Concrete" w:hint="eastAsia"/>
          <w:color w:val="000000" w:themeColor="text1"/>
        </w:rPr>
        <w:t>발견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289DF67E" w14:textId="77777777" w:rsidR="00614F98" w:rsidRDefault="00614F98" w:rsidP="00614F98">
      <w:pPr>
        <w:pStyle w:val="p2"/>
        <w:rPr>
          <w:rFonts w:ascii="CMU Concrete" w:hAnsi="CMU Concrete"/>
          <w:color w:val="000000" w:themeColor="text1"/>
        </w:rPr>
      </w:pPr>
      <w:r>
        <w:rPr>
          <w:noProof/>
          <w:color w:val="000000" w:themeColor="text1"/>
        </w:rPr>
        <w:drawing>
          <wp:inline distT="0" distB="0" distL="0" distR="0" wp14:anchorId="1F40F36D" wp14:editId="0749C617">
            <wp:extent cx="5305425" cy="2276475"/>
            <wp:effectExtent l="0" t="0" r="9525" b="9525"/>
            <wp:docPr id="206" name="그림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1"/>
                    <pic:cNvPicPr>
                      <a:picLocks noChangeAspect="1" noChangeArrowheads="1"/>
                    </pic:cNvPicPr>
                  </pic:nvPicPr>
                  <pic:blipFill>
                    <a:blip r:embed="rId798">
                      <a:extLst>
                        <a:ext uri="{28A0092B-C50C-407E-A947-70E740481C1C}">
                          <a14:useLocalDpi xmlns:a14="http://schemas.microsoft.com/office/drawing/2010/main" val="0"/>
                        </a:ext>
                      </a:extLst>
                    </a:blip>
                    <a:srcRect l="1492" t="14169" r="3198" b="8009"/>
                    <a:stretch>
                      <a:fillRect/>
                    </a:stretch>
                  </pic:blipFill>
                  <pic:spPr bwMode="auto">
                    <a:xfrm>
                      <a:off x="0" y="0"/>
                      <a:ext cx="5305425" cy="2276475"/>
                    </a:xfrm>
                    <a:prstGeom prst="rect">
                      <a:avLst/>
                    </a:prstGeom>
                    <a:noFill/>
                    <a:ln>
                      <a:noFill/>
                    </a:ln>
                  </pic:spPr>
                </pic:pic>
              </a:graphicData>
            </a:graphic>
          </wp:inline>
        </w:drawing>
      </w:r>
    </w:p>
    <w:p w14:paraId="4F0619C3" w14:textId="77777777" w:rsidR="00614F98" w:rsidRDefault="00614F98" w:rsidP="00614F98">
      <w:pPr>
        <w:pStyle w:val="11"/>
        <w:rPr>
          <w:rStyle w:val="p2Char"/>
        </w:rPr>
      </w:pPr>
    </w:p>
    <w:p w14:paraId="38172D73" w14:textId="77777777" w:rsidR="000B37F1" w:rsidRDefault="000B37F1" w:rsidP="00614F98">
      <w:pPr>
        <w:pStyle w:val="11"/>
        <w:rPr>
          <w:rStyle w:val="p2Char"/>
        </w:rPr>
      </w:pPr>
    </w:p>
    <w:p w14:paraId="6C3765EC" w14:textId="77777777" w:rsidR="000B37F1" w:rsidRDefault="000B37F1" w:rsidP="00614F98">
      <w:pPr>
        <w:pStyle w:val="11"/>
        <w:rPr>
          <w:rStyle w:val="p2Char"/>
        </w:rPr>
      </w:pPr>
    </w:p>
    <w:p w14:paraId="244E0413" w14:textId="77777777" w:rsidR="00614F98" w:rsidRDefault="00614F98" w:rsidP="00614F98">
      <w:pPr>
        <w:pStyle w:val="11"/>
        <w:rPr>
          <w:rStyle w:val="p2Char"/>
        </w:rPr>
      </w:pPr>
      <w:r>
        <w:rPr>
          <w:rStyle w:val="p2Char"/>
        </w:rPr>
        <w:t>오분류표</w:t>
      </w:r>
    </w:p>
    <w:p w14:paraId="5FFF11C3" w14:textId="77777777" w:rsidR="00614F98" w:rsidRDefault="00614F98" w:rsidP="00614F98">
      <w:pPr>
        <w:rPr>
          <w:rStyle w:val="p2Char"/>
          <w:rFonts w:ascii="CMU Concrete" w:hAnsi="CMU Concrete"/>
        </w:rPr>
      </w:pPr>
    </w:p>
    <w:p w14:paraId="57593CE8" w14:textId="77777777" w:rsidR="00614F98" w:rsidRDefault="00614F98" w:rsidP="00AE3A66">
      <w:pPr>
        <w:pStyle w:val="af"/>
      </w:pPr>
      <w:r>
        <w:rPr>
          <w:noProof/>
        </w:rPr>
        <w:drawing>
          <wp:inline distT="0" distB="0" distL="0" distR="0" wp14:anchorId="0EFB9335" wp14:editId="34411076">
            <wp:extent cx="4572000" cy="1276350"/>
            <wp:effectExtent l="0" t="0" r="0" b="0"/>
            <wp:docPr id="205" name="그림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4572000" cy="1276350"/>
                    </a:xfrm>
                    <a:prstGeom prst="rect">
                      <a:avLst/>
                    </a:prstGeom>
                    <a:noFill/>
                    <a:ln>
                      <a:noFill/>
                    </a:ln>
                  </pic:spPr>
                </pic:pic>
              </a:graphicData>
            </a:graphic>
          </wp:inline>
        </w:drawing>
      </w:r>
    </w:p>
    <w:p w14:paraId="15826CAC" w14:textId="77777777" w:rsidR="00614F98" w:rsidRDefault="00614F98" w:rsidP="00614F98">
      <w:pPr>
        <w:rPr>
          <w:rStyle w:val="p2Char"/>
          <w:rFonts w:ascii="CMU Concrete" w:hAnsi="CMU Concrete"/>
          <w:b/>
          <w:bCs/>
        </w:rPr>
      </w:pPr>
    </w:p>
    <w:p w14:paraId="478FB489" w14:textId="77777777" w:rsidR="00614F98" w:rsidRDefault="00614F98" w:rsidP="00614F98">
      <w:pPr>
        <w:pStyle w:val="11"/>
        <w:rPr>
          <w:rStyle w:val="p2Char"/>
        </w:rPr>
      </w:pPr>
      <w:r>
        <w:rPr>
          <w:rStyle w:val="p2Char"/>
        </w:rPr>
        <w:t>Decision Tree</w:t>
      </w:r>
    </w:p>
    <w:p w14:paraId="6F0DD27E"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아래</w:t>
      </w:r>
      <w:r>
        <w:rPr>
          <w:rFonts w:ascii="CMU Concrete" w:hAnsi="CMU Concrete"/>
          <w:color w:val="000000" w:themeColor="text1"/>
        </w:rPr>
        <w:t xml:space="preserve"> </w:t>
      </w:r>
      <w:r>
        <w:rPr>
          <w:rFonts w:ascii="CMU Concrete" w:hAnsi="CMU Concrete" w:hint="eastAsia"/>
          <w:color w:val="000000" w:themeColor="text1"/>
        </w:rPr>
        <w:t>트리구조를</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얻을</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는</w:t>
      </w:r>
      <w:r>
        <w:rPr>
          <w:rFonts w:ascii="CMU Concrete" w:hAnsi="CMU Concrete"/>
          <w:color w:val="000000" w:themeColor="text1"/>
        </w:rPr>
        <w:t xml:space="preserve"> </w:t>
      </w:r>
      <w:r>
        <w:rPr>
          <w:rFonts w:ascii="CMU Concrete" w:hAnsi="CMU Concrete" w:hint="eastAsia"/>
          <w:color w:val="000000" w:themeColor="text1"/>
        </w:rPr>
        <w:t>룰은</w:t>
      </w:r>
      <w:r>
        <w:rPr>
          <w:rFonts w:ascii="CMU Concrete" w:hAnsi="CMU Concrete"/>
          <w:color w:val="000000" w:themeColor="text1"/>
        </w:rPr>
        <w:t xml:space="preserve"> </w:t>
      </w:r>
      <w:r>
        <w:rPr>
          <w:rFonts w:ascii="CMU Concrete" w:hAnsi="CMU Concrete" w:hint="eastAsia"/>
          <w:color w:val="000000" w:themeColor="text1"/>
        </w:rPr>
        <w:t>총</w:t>
      </w:r>
      <w:r>
        <w:rPr>
          <w:rFonts w:ascii="CMU Concrete" w:hAnsi="CMU Concrete"/>
          <w:color w:val="000000" w:themeColor="text1"/>
        </w:rPr>
        <w:t xml:space="preserve"> 2</w:t>
      </w:r>
      <w:r>
        <w:rPr>
          <w:rFonts w:ascii="CMU Concrete" w:hAnsi="CMU Concrete" w:hint="eastAsia"/>
          <w:color w:val="000000" w:themeColor="text1"/>
        </w:rPr>
        <w:t>가지</w:t>
      </w:r>
      <w:r>
        <w:rPr>
          <w:rFonts w:ascii="CMU Concrete" w:hAnsi="CMU Concrete"/>
          <w:color w:val="000000" w:themeColor="text1"/>
        </w:rPr>
        <w:t xml:space="preserve"> </w:t>
      </w:r>
      <w:r>
        <w:rPr>
          <w:rFonts w:ascii="CMU Concrete" w:hAnsi="CMU Concrete" w:hint="eastAsia"/>
          <w:color w:val="000000" w:themeColor="text1"/>
        </w:rPr>
        <w:t>이며</w:t>
      </w:r>
      <w:r>
        <w:rPr>
          <w:rFonts w:ascii="CMU Concrete" w:hAnsi="CMU Concrete"/>
          <w:color w:val="000000" w:themeColor="text1"/>
        </w:rPr>
        <w:t>, CHK_ACCT</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변수값으로</w:t>
      </w:r>
      <w:r>
        <w:rPr>
          <w:rFonts w:ascii="CMU Concrete" w:hAnsi="CMU Concrete"/>
          <w:color w:val="000000" w:themeColor="text1"/>
        </w:rPr>
        <w:t xml:space="preserve"> </w:t>
      </w:r>
      <w:r>
        <w:rPr>
          <w:rFonts w:ascii="CMU Concrete" w:hAnsi="CMU Concrete" w:hint="eastAsia"/>
          <w:color w:val="000000" w:themeColor="text1"/>
        </w:rPr>
        <w:t>그룹이</w:t>
      </w:r>
      <w:r>
        <w:rPr>
          <w:rFonts w:ascii="CMU Concrete" w:hAnsi="CMU Concrete"/>
          <w:color w:val="000000" w:themeColor="text1"/>
        </w:rPr>
        <w:t xml:space="preserve"> </w:t>
      </w:r>
      <w:r>
        <w:rPr>
          <w:rFonts w:ascii="CMU Concrete" w:hAnsi="CMU Concrete" w:hint="eastAsia"/>
          <w:color w:val="000000" w:themeColor="text1"/>
        </w:rPr>
        <w:t>결정됩니다</w:t>
      </w:r>
      <w:r>
        <w:rPr>
          <w:rFonts w:ascii="CMU Concrete" w:hAnsi="CMU Concrete"/>
          <w:color w:val="000000" w:themeColor="text1"/>
        </w:rPr>
        <w:t>. CHK_ACCT</w:t>
      </w:r>
      <w:r>
        <w:rPr>
          <w:rFonts w:ascii="CMU Concrete" w:hAnsi="CMU Concrete" w:hint="eastAsia"/>
          <w:color w:val="000000" w:themeColor="text1"/>
        </w:rPr>
        <w:t>라는</w:t>
      </w:r>
      <w:r>
        <w:rPr>
          <w:rFonts w:ascii="CMU Concrete" w:hAnsi="CMU Concrete"/>
          <w:color w:val="000000" w:themeColor="text1"/>
        </w:rPr>
        <w:t xml:space="preserve"> </w:t>
      </w:r>
      <w:r>
        <w:rPr>
          <w:rFonts w:ascii="CMU Concrete" w:hAnsi="CMU Concrete" w:hint="eastAsia"/>
          <w:color w:val="000000" w:themeColor="text1"/>
        </w:rPr>
        <w:t>변수가</w:t>
      </w:r>
      <w:r>
        <w:rPr>
          <w:rFonts w:ascii="CMU Concrete" w:hAnsi="CMU Concrete"/>
          <w:color w:val="000000" w:themeColor="text1"/>
        </w:rPr>
        <w:t xml:space="preserve"> 0.14286, 0.25, 0.37755, 0.65285 </w:t>
      </w:r>
      <w:r>
        <w:rPr>
          <w:rFonts w:ascii="CMU Concrete" w:hAnsi="CMU Concrete" w:hint="eastAsia"/>
          <w:color w:val="000000" w:themeColor="text1"/>
        </w:rPr>
        <w:t>일</w:t>
      </w:r>
      <w:r>
        <w:rPr>
          <w:rFonts w:ascii="CMU Concrete" w:hAnsi="CMU Concrete"/>
          <w:color w:val="000000" w:themeColor="text1"/>
        </w:rPr>
        <w:t xml:space="preserve"> </w:t>
      </w:r>
      <w:r>
        <w:rPr>
          <w:rFonts w:ascii="CMU Concrete" w:hAnsi="CMU Concrete" w:hint="eastAsia"/>
          <w:color w:val="000000" w:themeColor="text1"/>
        </w:rPr>
        <w:t>경우</w:t>
      </w:r>
      <w:r>
        <w:rPr>
          <w:rFonts w:ascii="CMU Concrete" w:hAnsi="CMU Concrete"/>
          <w:color w:val="000000" w:themeColor="text1"/>
        </w:rPr>
        <w:t xml:space="preserve"> </w:t>
      </w:r>
      <w:r>
        <w:rPr>
          <w:rFonts w:ascii="CMU Concrete" w:hAnsi="CMU Concrete" w:hint="eastAsia"/>
          <w:color w:val="000000" w:themeColor="text1"/>
        </w:rPr>
        <w:t>신용평가가</w:t>
      </w:r>
      <w:r>
        <w:rPr>
          <w:rFonts w:ascii="CMU Concrete" w:hAnsi="CMU Concrete"/>
          <w:color w:val="000000" w:themeColor="text1"/>
        </w:rPr>
        <w:t xml:space="preserve"> </w:t>
      </w:r>
      <w:r>
        <w:rPr>
          <w:rFonts w:ascii="CMU Concrete" w:hAnsi="CMU Concrete" w:hint="eastAsia"/>
          <w:color w:val="000000" w:themeColor="text1"/>
        </w:rPr>
        <w:t>양호하게</w:t>
      </w:r>
      <w:r>
        <w:rPr>
          <w:rFonts w:ascii="CMU Concrete" w:hAnsi="CMU Concrete"/>
          <w:color w:val="000000" w:themeColor="text1"/>
        </w:rPr>
        <w:t xml:space="preserve"> </w:t>
      </w:r>
      <w:r>
        <w:rPr>
          <w:rFonts w:ascii="CMU Concrete" w:hAnsi="CMU Concrete" w:hint="eastAsia"/>
          <w:color w:val="000000" w:themeColor="text1"/>
        </w:rPr>
        <w:t>평가된</w:t>
      </w:r>
      <w:r>
        <w:rPr>
          <w:rFonts w:ascii="CMU Concrete" w:hAnsi="CMU Concrete"/>
          <w:color w:val="000000" w:themeColor="text1"/>
        </w:rPr>
        <w:t xml:space="preserve"> </w:t>
      </w:r>
      <w:r>
        <w:rPr>
          <w:rFonts w:ascii="CMU Concrete" w:hAnsi="CMU Concrete" w:hint="eastAsia"/>
          <w:color w:val="000000" w:themeColor="text1"/>
        </w:rPr>
        <w:t>그룹으로</w:t>
      </w:r>
      <w:r>
        <w:rPr>
          <w:rFonts w:ascii="CMU Concrete" w:hAnsi="CMU Concrete"/>
          <w:color w:val="000000" w:themeColor="text1"/>
        </w:rPr>
        <w:t xml:space="preserve"> </w:t>
      </w:r>
      <w:r>
        <w:rPr>
          <w:rFonts w:ascii="CMU Concrete" w:hAnsi="CMU Concrete" w:hint="eastAsia"/>
          <w:color w:val="000000" w:themeColor="text1"/>
        </w:rPr>
        <w:t>나누어지며</w:t>
      </w:r>
      <w:r>
        <w:rPr>
          <w:rFonts w:ascii="CMU Concrete" w:hAnsi="CMU Concrete"/>
          <w:color w:val="000000" w:themeColor="text1"/>
        </w:rPr>
        <w:t xml:space="preserve"> </w:t>
      </w:r>
      <w:r>
        <w:rPr>
          <w:rFonts w:ascii="CMU Concrete" w:hAnsi="CMU Concrete" w:hint="eastAsia"/>
          <w:color w:val="000000" w:themeColor="text1"/>
        </w:rPr>
        <w:t>하나의</w:t>
      </w:r>
      <w:r>
        <w:rPr>
          <w:rFonts w:ascii="CMU Concrete" w:hAnsi="CMU Concrete"/>
          <w:color w:val="000000" w:themeColor="text1"/>
        </w:rPr>
        <w:t xml:space="preserve"> </w:t>
      </w:r>
      <w:r>
        <w:rPr>
          <w:rFonts w:ascii="CMU Concrete" w:hAnsi="CMU Concrete" w:hint="eastAsia"/>
          <w:color w:val="000000" w:themeColor="text1"/>
        </w:rPr>
        <w:t>룰로</w:t>
      </w:r>
      <w:r>
        <w:rPr>
          <w:rFonts w:ascii="CMU Concrete" w:hAnsi="CMU Concrete"/>
          <w:color w:val="000000" w:themeColor="text1"/>
        </w:rPr>
        <w:t xml:space="preserve"> </w:t>
      </w:r>
      <w:r>
        <w:rPr>
          <w:rFonts w:ascii="CMU Concrete" w:hAnsi="CMU Concrete" w:hint="eastAsia"/>
          <w:color w:val="000000" w:themeColor="text1"/>
        </w:rPr>
        <w:t>사용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CHK_ACCT</w:t>
      </w:r>
      <w:r>
        <w:rPr>
          <w:rFonts w:ascii="CMU Concrete" w:hAnsi="CMU Concrete" w:hint="eastAsia"/>
          <w:color w:val="000000" w:themeColor="text1"/>
        </w:rPr>
        <w:t>가</w:t>
      </w:r>
      <w:r>
        <w:rPr>
          <w:rFonts w:ascii="CMU Concrete" w:hAnsi="CMU Concrete"/>
          <w:color w:val="000000" w:themeColor="text1"/>
        </w:rPr>
        <w:t xml:space="preserve"> 0.70732, 0.84615, 0.86871</w:t>
      </w:r>
      <w:r>
        <w:rPr>
          <w:rFonts w:ascii="CMU Concrete" w:hAnsi="CMU Concrete" w:hint="eastAsia"/>
          <w:color w:val="000000" w:themeColor="text1"/>
        </w:rPr>
        <w:t>일</w:t>
      </w:r>
      <w:r>
        <w:rPr>
          <w:rFonts w:ascii="CMU Concrete" w:hAnsi="CMU Concrete"/>
          <w:color w:val="000000" w:themeColor="text1"/>
        </w:rPr>
        <w:t xml:space="preserve"> </w:t>
      </w:r>
      <w:r>
        <w:rPr>
          <w:rFonts w:ascii="CMU Concrete" w:hAnsi="CMU Concrete" w:hint="eastAsia"/>
          <w:color w:val="000000" w:themeColor="text1"/>
        </w:rPr>
        <w:t>때</w:t>
      </w:r>
      <w:r>
        <w:rPr>
          <w:rFonts w:ascii="CMU Concrete" w:hAnsi="CMU Concrete"/>
          <w:color w:val="000000" w:themeColor="text1"/>
        </w:rPr>
        <w:t xml:space="preserve"> </w:t>
      </w:r>
      <w:r>
        <w:rPr>
          <w:rFonts w:ascii="CMU Concrete" w:hAnsi="CMU Concrete" w:hint="eastAsia"/>
          <w:color w:val="000000" w:themeColor="text1"/>
        </w:rPr>
        <w:t>신용평가가</w:t>
      </w:r>
      <w:r>
        <w:rPr>
          <w:rFonts w:ascii="CMU Concrete" w:hAnsi="CMU Concrete"/>
          <w:color w:val="000000" w:themeColor="text1"/>
        </w:rPr>
        <w:t xml:space="preserve"> </w:t>
      </w:r>
      <w:r>
        <w:rPr>
          <w:rFonts w:ascii="CMU Concrete" w:hAnsi="CMU Concrete" w:hint="eastAsia"/>
          <w:color w:val="000000" w:themeColor="text1"/>
        </w:rPr>
        <w:t>불량으로</w:t>
      </w:r>
      <w:r>
        <w:rPr>
          <w:rFonts w:ascii="CMU Concrete" w:hAnsi="CMU Concrete"/>
          <w:color w:val="000000" w:themeColor="text1"/>
        </w:rPr>
        <w:t xml:space="preserve"> </w:t>
      </w:r>
      <w:r>
        <w:rPr>
          <w:rFonts w:ascii="CMU Concrete" w:hAnsi="CMU Concrete" w:hint="eastAsia"/>
          <w:color w:val="000000" w:themeColor="text1"/>
        </w:rPr>
        <w:t>나타난</w:t>
      </w:r>
      <w:r>
        <w:rPr>
          <w:rFonts w:ascii="CMU Concrete" w:hAnsi="CMU Concrete"/>
          <w:color w:val="000000" w:themeColor="text1"/>
        </w:rPr>
        <w:t xml:space="preserve"> </w:t>
      </w:r>
      <w:r>
        <w:rPr>
          <w:rFonts w:ascii="CMU Concrete" w:hAnsi="CMU Concrete" w:hint="eastAsia"/>
          <w:color w:val="000000" w:themeColor="text1"/>
        </w:rPr>
        <w:t>그룹으로</w:t>
      </w:r>
      <w:r>
        <w:rPr>
          <w:rFonts w:ascii="CMU Concrete" w:hAnsi="CMU Concrete"/>
          <w:color w:val="000000" w:themeColor="text1"/>
        </w:rPr>
        <w:t xml:space="preserve"> </w:t>
      </w:r>
      <w:r>
        <w:rPr>
          <w:rFonts w:ascii="CMU Concrete" w:hAnsi="CMU Concrete" w:hint="eastAsia"/>
          <w:color w:val="000000" w:themeColor="text1"/>
        </w:rPr>
        <w:t>나타나며</w:t>
      </w:r>
      <w:r>
        <w:rPr>
          <w:rFonts w:ascii="CMU Concrete" w:hAnsi="CMU Concrete"/>
          <w:color w:val="000000" w:themeColor="text1"/>
        </w:rPr>
        <w:t xml:space="preserve"> </w:t>
      </w:r>
      <w:r>
        <w:rPr>
          <w:rFonts w:ascii="CMU Concrete" w:hAnsi="CMU Concrete" w:hint="eastAsia"/>
          <w:color w:val="000000" w:themeColor="text1"/>
        </w:rPr>
        <w:t>이</w:t>
      </w:r>
      <w:r>
        <w:rPr>
          <w:rFonts w:ascii="CMU Concrete" w:hAnsi="CMU Concrete"/>
          <w:color w:val="000000" w:themeColor="text1"/>
        </w:rPr>
        <w:t xml:space="preserve"> </w:t>
      </w:r>
      <w:r>
        <w:rPr>
          <w:rFonts w:ascii="CMU Concrete" w:hAnsi="CMU Concrete" w:hint="eastAsia"/>
          <w:color w:val="000000" w:themeColor="text1"/>
        </w:rPr>
        <w:t>경우</w:t>
      </w:r>
      <w:r>
        <w:rPr>
          <w:rFonts w:ascii="CMU Concrete" w:hAnsi="CMU Concrete"/>
          <w:color w:val="000000" w:themeColor="text1"/>
        </w:rPr>
        <w:t xml:space="preserve"> </w:t>
      </w:r>
      <w:r>
        <w:rPr>
          <w:rFonts w:ascii="CMU Concrete" w:hAnsi="CMU Concrete" w:hint="eastAsia"/>
          <w:color w:val="000000" w:themeColor="text1"/>
        </w:rPr>
        <w:t>역시</w:t>
      </w:r>
      <w:r>
        <w:rPr>
          <w:rFonts w:ascii="CMU Concrete" w:hAnsi="CMU Concrete"/>
          <w:color w:val="000000" w:themeColor="text1"/>
        </w:rPr>
        <w:t xml:space="preserve"> </w:t>
      </w:r>
      <w:r>
        <w:rPr>
          <w:rFonts w:ascii="CMU Concrete" w:hAnsi="CMU Concrete" w:hint="eastAsia"/>
          <w:color w:val="000000" w:themeColor="text1"/>
        </w:rPr>
        <w:t>하나의</w:t>
      </w:r>
      <w:r>
        <w:rPr>
          <w:rFonts w:ascii="CMU Concrete" w:hAnsi="CMU Concrete"/>
          <w:color w:val="000000" w:themeColor="text1"/>
        </w:rPr>
        <w:t xml:space="preserve"> </w:t>
      </w:r>
      <w:r>
        <w:rPr>
          <w:rFonts w:ascii="CMU Concrete" w:hAnsi="CMU Concrete" w:hint="eastAsia"/>
          <w:color w:val="000000" w:themeColor="text1"/>
        </w:rPr>
        <w:t>룰로</w:t>
      </w:r>
      <w:r>
        <w:rPr>
          <w:rFonts w:ascii="CMU Concrete" w:hAnsi="CMU Concrete"/>
          <w:color w:val="000000" w:themeColor="text1"/>
        </w:rPr>
        <w:t xml:space="preserve"> </w:t>
      </w:r>
      <w:r>
        <w:rPr>
          <w:rFonts w:ascii="CMU Concrete" w:hAnsi="CMU Concrete" w:hint="eastAsia"/>
          <w:color w:val="000000" w:themeColor="text1"/>
        </w:rPr>
        <w:t>사용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00512D1B" w14:textId="77777777" w:rsidR="00614F98" w:rsidRDefault="00614F98" w:rsidP="00614F98">
      <w:pPr>
        <w:pStyle w:val="p2"/>
        <w:jc w:val="center"/>
        <w:rPr>
          <w:rFonts w:ascii="CMU Concrete" w:hAnsi="CMU Concrete"/>
          <w:color w:val="000000" w:themeColor="text1"/>
        </w:rPr>
      </w:pPr>
      <w:r>
        <w:rPr>
          <w:noProof/>
          <w:color w:val="000000" w:themeColor="text1"/>
        </w:rPr>
        <w:drawing>
          <wp:inline distT="0" distB="0" distL="0" distR="0" wp14:anchorId="2D477F88" wp14:editId="3F2149DF">
            <wp:extent cx="3171825" cy="2819400"/>
            <wp:effectExtent l="0" t="0" r="9525" b="0"/>
            <wp:docPr id="204" name="그림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2"/>
                    <pic:cNvPicPr>
                      <a:picLocks noChangeAspect="1" noChangeArrowheads="1"/>
                    </pic:cNvPicPr>
                  </pic:nvPicPr>
                  <pic:blipFill>
                    <a:blip r:embed="rId841">
                      <a:extLst>
                        <a:ext uri="{28A0092B-C50C-407E-A947-70E740481C1C}">
                          <a14:useLocalDpi xmlns:a14="http://schemas.microsoft.com/office/drawing/2010/main" val="0"/>
                        </a:ext>
                      </a:extLst>
                    </a:blip>
                    <a:srcRect l="4002" t="16280" r="13782" b="14825"/>
                    <a:stretch>
                      <a:fillRect/>
                    </a:stretch>
                  </pic:blipFill>
                  <pic:spPr bwMode="auto">
                    <a:xfrm>
                      <a:off x="0" y="0"/>
                      <a:ext cx="3171825" cy="2819400"/>
                    </a:xfrm>
                    <a:prstGeom prst="rect">
                      <a:avLst/>
                    </a:prstGeom>
                    <a:noFill/>
                    <a:ln>
                      <a:noFill/>
                    </a:ln>
                  </pic:spPr>
                </pic:pic>
              </a:graphicData>
            </a:graphic>
          </wp:inline>
        </w:drawing>
      </w:r>
    </w:p>
    <w:p w14:paraId="453C05B4" w14:textId="77777777" w:rsidR="00614F98" w:rsidRDefault="00614F98" w:rsidP="00AE3A66">
      <w:pPr>
        <w:pStyle w:val="af"/>
      </w:pPr>
    </w:p>
    <w:p w14:paraId="2AB39A44" w14:textId="77777777" w:rsidR="00614F98" w:rsidRDefault="00614F98" w:rsidP="00AE3A66">
      <w:pPr>
        <w:pStyle w:val="af"/>
      </w:pPr>
    </w:p>
    <w:p w14:paraId="4731FCB1" w14:textId="77777777" w:rsidR="00614F98" w:rsidRDefault="00614F98" w:rsidP="00AE3A66">
      <w:pPr>
        <w:pStyle w:val="af"/>
      </w:pPr>
    </w:p>
    <w:p w14:paraId="63B7F1E8" w14:textId="77777777" w:rsidR="00614F98" w:rsidRDefault="00614F98" w:rsidP="00822CCC">
      <w:pPr>
        <w:pStyle w:val="000"/>
        <w:ind w:firstLine="108"/>
      </w:pPr>
      <w:bookmarkStart w:id="930" w:name="_Toc67925609"/>
      <w:r>
        <w:rPr>
          <w:rFonts w:hint="eastAsia"/>
        </w:rPr>
        <w:t>3.5.9 MLP 모델 노드</w:t>
      </w:r>
      <w:bookmarkEnd w:id="930"/>
    </w:p>
    <w:tbl>
      <w:tblPr>
        <w:tblW w:w="0" w:type="auto"/>
        <w:tblLook w:val="01E0" w:firstRow="1" w:lastRow="1" w:firstColumn="1" w:lastColumn="1" w:noHBand="0" w:noVBand="0"/>
      </w:tblPr>
      <w:tblGrid>
        <w:gridCol w:w="1709"/>
        <w:gridCol w:w="7077"/>
      </w:tblGrid>
      <w:tr w:rsidR="00614F98" w14:paraId="48E117EB" w14:textId="77777777" w:rsidTr="00614F98">
        <w:tc>
          <w:tcPr>
            <w:tcW w:w="1728" w:type="dxa"/>
            <w:vAlign w:val="center"/>
            <w:hideMark/>
          </w:tcPr>
          <w:p w14:paraId="22C848CB" w14:textId="77777777" w:rsidR="00614F98" w:rsidRDefault="00614F98" w:rsidP="00AE3A66">
            <w:pPr>
              <w:pStyle w:val="af"/>
            </w:pPr>
            <w:r>
              <w:rPr>
                <w:noProof/>
              </w:rPr>
              <w:drawing>
                <wp:inline distT="0" distB="0" distL="0" distR="0" wp14:anchorId="785DF042" wp14:editId="7B1BC307">
                  <wp:extent cx="552450" cy="819150"/>
                  <wp:effectExtent l="0" t="0" r="0" b="0"/>
                  <wp:docPr id="203" name="그림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4"/>
                          <pic:cNvPicPr>
                            <a:picLocks noChangeAspect="1" noChangeArrowheads="1"/>
                          </pic:cNvPicPr>
                        </pic:nvPicPr>
                        <pic:blipFill>
                          <a:blip r:embed="rId842">
                            <a:extLst>
                              <a:ext uri="{28A0092B-C50C-407E-A947-70E740481C1C}">
                                <a14:useLocalDpi xmlns:a14="http://schemas.microsoft.com/office/drawing/2010/main" val="0"/>
                              </a:ext>
                            </a:extLst>
                          </a:blip>
                          <a:srcRect l="47183" t="44643" r="50362" b="48895"/>
                          <a:stretch>
                            <a:fillRect/>
                          </a:stretch>
                        </pic:blipFill>
                        <pic:spPr bwMode="auto">
                          <a:xfrm>
                            <a:off x="0" y="0"/>
                            <a:ext cx="552450" cy="819150"/>
                          </a:xfrm>
                          <a:prstGeom prst="rect">
                            <a:avLst/>
                          </a:prstGeom>
                          <a:noFill/>
                          <a:ln>
                            <a:noFill/>
                          </a:ln>
                        </pic:spPr>
                      </pic:pic>
                    </a:graphicData>
                  </a:graphic>
                </wp:inline>
              </w:drawing>
            </w:r>
          </w:p>
        </w:tc>
        <w:tc>
          <w:tcPr>
            <w:tcW w:w="7256" w:type="dxa"/>
            <w:vAlign w:val="center"/>
            <w:hideMark/>
          </w:tcPr>
          <w:p w14:paraId="789D62B8" w14:textId="77777777" w:rsidR="00614F98" w:rsidRDefault="00614F98">
            <w:pPr>
              <w:rPr>
                <w:rFonts w:ascii="CMU Concrete" w:hAnsi="CMU Concrete"/>
              </w:rPr>
            </w:pPr>
            <w:r>
              <w:rPr>
                <w:rFonts w:ascii="CMU Concrete" w:hAnsi="CMU Concrete"/>
                <w:b/>
              </w:rPr>
              <w:t xml:space="preserve">MLP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MLP </w:t>
            </w:r>
            <w:r>
              <w:rPr>
                <w:rFonts w:ascii="CMU Concrete" w:hAnsi="CMU Concrete" w:hint="eastAsia"/>
              </w:rPr>
              <w:t>분류</w:t>
            </w:r>
            <w:r w:rsidR="001D6D8B">
              <w:rPr>
                <w:rFonts w:ascii="CMU Concrete" w:hAnsi="CMU Concrete" w:hint="eastAsia"/>
              </w:rPr>
              <w:t>/</w:t>
            </w:r>
            <w:r w:rsidR="001D6D8B">
              <w:rPr>
                <w:rFonts w:ascii="CMU Concrete" w:hAnsi="CMU Concrete" w:hint="eastAsia"/>
              </w:rPr>
              <w:t>예측</w:t>
            </w:r>
            <w:r w:rsidR="00664491">
              <w:rPr>
                <w:rFonts w:ascii="CMU Concrete" w:hAnsi="CMU Concrete" w:hint="eastAsia"/>
              </w:rPr>
              <w:t xml:space="preserv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MLP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MLP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b/>
                <w:bCs/>
              </w:rPr>
              <w:t>/</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7E5F5B93" w14:textId="77777777" w:rsidR="00614F98" w:rsidRDefault="00614F98" w:rsidP="00614F98">
      <w:pPr>
        <w:pStyle w:val="11"/>
      </w:pPr>
      <w:r>
        <w:rPr>
          <w:rFonts w:hint="eastAsia"/>
        </w:rPr>
        <w:t>옵션정보</w:t>
      </w:r>
    </w:p>
    <w:p w14:paraId="2B490200" w14:textId="77777777" w:rsidR="00614F98" w:rsidRDefault="00614F98" w:rsidP="00614F98">
      <w:pPr>
        <w:pStyle w:val="p2"/>
        <w:rPr>
          <w:rFonts w:ascii="CMU Concrete" w:hAnsi="CMU Concrete"/>
        </w:rPr>
      </w:pPr>
      <w:r>
        <w:rPr>
          <w:rFonts w:ascii="CMU Concrete" w:hAnsi="CMU Concrete"/>
        </w:rPr>
        <w:t>MLP</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2ADE8D8C" w14:textId="77777777" w:rsidR="00614F98" w:rsidRDefault="00614F98" w:rsidP="00614F98">
      <w:pPr>
        <w:pStyle w:val="11"/>
        <w:rPr>
          <w:color w:val="000000" w:themeColor="text1"/>
        </w:rPr>
      </w:pPr>
      <w:r>
        <w:rPr>
          <w:color w:val="000000" w:themeColor="text1"/>
        </w:rPr>
        <w:t xml:space="preserve">Weight </w:t>
      </w:r>
      <w:r>
        <w:rPr>
          <w:rFonts w:hint="eastAsia"/>
          <w:color w:val="000000" w:themeColor="text1"/>
        </w:rPr>
        <w:t>정보</w:t>
      </w:r>
    </w:p>
    <w:p w14:paraId="36E8FBA4"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Input Layer</w:t>
      </w:r>
      <w:r>
        <w:rPr>
          <w:rFonts w:ascii="CMU Concrete" w:hAnsi="CMU Concrete" w:hint="eastAsia"/>
          <w:color w:val="000000" w:themeColor="text1"/>
        </w:rPr>
        <w:t>에서</w:t>
      </w:r>
      <w:r>
        <w:rPr>
          <w:rFonts w:ascii="CMU Concrete" w:hAnsi="CMU Concrete"/>
          <w:color w:val="000000" w:themeColor="text1"/>
        </w:rPr>
        <w:t xml:space="preserve"> Hidden Layer #1</w:t>
      </w:r>
      <w:r>
        <w:rPr>
          <w:rFonts w:ascii="CMU Concrete" w:hAnsi="CMU Concrete" w:hint="eastAsia"/>
          <w:color w:val="000000" w:themeColor="text1"/>
        </w:rPr>
        <w:t>으로</w:t>
      </w:r>
      <w:r>
        <w:rPr>
          <w:rFonts w:ascii="CMU Concrete" w:hAnsi="CMU Concrete"/>
          <w:color w:val="000000" w:themeColor="text1"/>
        </w:rPr>
        <w:t xml:space="preserve"> </w:t>
      </w:r>
      <w:r>
        <w:rPr>
          <w:rFonts w:ascii="CMU Concrete" w:hAnsi="CMU Concrete" w:hint="eastAsia"/>
          <w:color w:val="000000" w:themeColor="text1"/>
        </w:rPr>
        <w:t>들어가는</w:t>
      </w:r>
      <w:r>
        <w:rPr>
          <w:rFonts w:ascii="CMU Concrete" w:hAnsi="CMU Concrete"/>
          <w:color w:val="000000" w:themeColor="text1"/>
        </w:rPr>
        <w:t xml:space="preserve"> </w:t>
      </w:r>
      <w:r>
        <w:rPr>
          <w:rFonts w:ascii="CMU Concrete" w:hAnsi="CMU Concrete" w:hint="eastAsia"/>
          <w:color w:val="000000" w:themeColor="text1"/>
        </w:rPr>
        <w:t>노드의</w:t>
      </w:r>
      <w:r>
        <w:rPr>
          <w:rFonts w:ascii="CMU Concrete" w:hAnsi="CMU Concrete"/>
          <w:color w:val="000000" w:themeColor="text1"/>
        </w:rPr>
        <w:t xml:space="preserve"> </w:t>
      </w:r>
      <w:r>
        <w:rPr>
          <w:rFonts w:ascii="CMU Concrete" w:hAnsi="CMU Concrete" w:hint="eastAsia"/>
          <w:color w:val="000000" w:themeColor="text1"/>
        </w:rPr>
        <w:t>가중치와</w:t>
      </w:r>
      <w:r>
        <w:rPr>
          <w:rFonts w:ascii="CMU Concrete" w:hAnsi="CMU Concrete"/>
          <w:color w:val="000000" w:themeColor="text1"/>
        </w:rPr>
        <w:t xml:space="preserve"> Hidden Layer #1</w:t>
      </w:r>
      <w:r>
        <w:rPr>
          <w:rFonts w:ascii="CMU Concrete" w:hAnsi="CMU Concrete" w:hint="eastAsia"/>
          <w:color w:val="000000" w:themeColor="text1"/>
        </w:rPr>
        <w:t>에서</w:t>
      </w:r>
      <w:r>
        <w:rPr>
          <w:rFonts w:ascii="CMU Concrete" w:hAnsi="CMU Concrete"/>
          <w:color w:val="000000" w:themeColor="text1"/>
        </w:rPr>
        <w:t xml:space="preserve"> Output Layer </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들어가는</w:t>
      </w:r>
      <w:r>
        <w:rPr>
          <w:rFonts w:ascii="CMU Concrete" w:hAnsi="CMU Concrete"/>
          <w:color w:val="000000" w:themeColor="text1"/>
        </w:rPr>
        <w:t xml:space="preserve"> </w:t>
      </w:r>
      <w:r>
        <w:rPr>
          <w:rFonts w:ascii="CMU Concrete" w:hAnsi="CMU Concrete" w:hint="eastAsia"/>
          <w:color w:val="000000" w:themeColor="text1"/>
        </w:rPr>
        <w:t>노드의</w:t>
      </w:r>
      <w:r>
        <w:rPr>
          <w:rFonts w:ascii="CMU Concrete" w:hAnsi="CMU Concrete"/>
          <w:color w:val="000000" w:themeColor="text1"/>
        </w:rPr>
        <w:t xml:space="preserve"> </w:t>
      </w:r>
      <w:r>
        <w:rPr>
          <w:rFonts w:ascii="CMU Concrete" w:hAnsi="CMU Concrete" w:hint="eastAsia"/>
          <w:color w:val="000000" w:themeColor="text1"/>
        </w:rPr>
        <w:t>가중치</w:t>
      </w:r>
      <w:r>
        <w:rPr>
          <w:rFonts w:ascii="CMU Concrete" w:hAnsi="CMU Concrete"/>
          <w:color w:val="000000" w:themeColor="text1"/>
        </w:rPr>
        <w:t xml:space="preserve"> </w:t>
      </w:r>
      <w:r>
        <w:rPr>
          <w:rFonts w:ascii="CMU Concrete" w:hAnsi="CMU Concrete" w:hint="eastAsia"/>
          <w:color w:val="000000" w:themeColor="text1"/>
        </w:rPr>
        <w:t>정보가</w:t>
      </w:r>
      <w:r>
        <w:rPr>
          <w:rFonts w:ascii="CMU Concrete" w:hAnsi="CMU Concrete"/>
          <w:color w:val="000000" w:themeColor="text1"/>
        </w:rPr>
        <w:t xml:space="preserve"> </w:t>
      </w:r>
      <w:r>
        <w:rPr>
          <w:rFonts w:ascii="CMU Concrete" w:hAnsi="CMU Concrete" w:hint="eastAsia"/>
          <w:color w:val="000000" w:themeColor="text1"/>
        </w:rPr>
        <w:t>나타나있습니다</w:t>
      </w:r>
      <w:r>
        <w:rPr>
          <w:rFonts w:ascii="CMU Concrete" w:hAnsi="CMU Concrete"/>
          <w:color w:val="000000" w:themeColor="text1"/>
        </w:rPr>
        <w:t xml:space="preserve">.   </w:t>
      </w:r>
    </w:p>
    <w:p w14:paraId="230A9CDE" w14:textId="77777777" w:rsidR="00614F98" w:rsidRDefault="00614F98" w:rsidP="00614F98">
      <w:pPr>
        <w:pStyle w:val="11"/>
        <w:rPr>
          <w:rStyle w:val="p2Char"/>
        </w:rPr>
      </w:pPr>
      <w:r>
        <w:rPr>
          <w:rStyle w:val="p2Char"/>
        </w:rPr>
        <w:t>ANOVA 테이블</w:t>
      </w:r>
    </w:p>
    <w:p w14:paraId="6930C5C4" w14:textId="77777777" w:rsidR="00614F98" w:rsidRDefault="00614F98" w:rsidP="00614F98">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14:paraId="0F1FD73C" w14:textId="77777777" w:rsidR="00614F98" w:rsidRDefault="00614F98" w:rsidP="00614F98">
      <w:pPr>
        <w:pStyle w:val="p2"/>
        <w:ind w:left="0"/>
        <w:rPr>
          <w:rFonts w:ascii="CMU Concrete" w:hAnsi="CMU Concrete"/>
        </w:rPr>
      </w:pPr>
    </w:p>
    <w:p w14:paraId="5390C2E8" w14:textId="77777777" w:rsidR="00614F98" w:rsidRDefault="00614F98" w:rsidP="00AE3A66">
      <w:pPr>
        <w:pStyle w:val="af"/>
      </w:pPr>
      <w:r>
        <w:rPr>
          <w:noProof/>
        </w:rPr>
        <w:drawing>
          <wp:inline distT="0" distB="0" distL="0" distR="0" wp14:anchorId="43FD1CBB" wp14:editId="7315EDA2">
            <wp:extent cx="3933825" cy="819150"/>
            <wp:effectExtent l="0" t="0" r="9525" b="0"/>
            <wp:docPr id="202" name="그림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3933825" cy="819150"/>
                    </a:xfrm>
                    <a:prstGeom prst="rect">
                      <a:avLst/>
                    </a:prstGeom>
                    <a:noFill/>
                    <a:ln>
                      <a:noFill/>
                    </a:ln>
                  </pic:spPr>
                </pic:pic>
              </a:graphicData>
            </a:graphic>
          </wp:inline>
        </w:drawing>
      </w:r>
    </w:p>
    <w:p w14:paraId="73921B44" w14:textId="77777777" w:rsidR="00614F98" w:rsidRDefault="00614F98" w:rsidP="00614F98">
      <w:pPr>
        <w:rPr>
          <w:rStyle w:val="p2Char"/>
          <w:rFonts w:ascii="CMU Concrete" w:hAnsi="CMU Concrete"/>
        </w:rPr>
      </w:pPr>
    </w:p>
    <w:p w14:paraId="472CE980" w14:textId="77777777" w:rsidR="00614F98" w:rsidRDefault="00614F98" w:rsidP="00614F98">
      <w:pPr>
        <w:pStyle w:val="11"/>
        <w:rPr>
          <w:rStyle w:val="p2Char"/>
        </w:rPr>
      </w:pPr>
      <w:r>
        <w:rPr>
          <w:rStyle w:val="p2Char"/>
        </w:rPr>
        <w:t>오분류정보</w:t>
      </w:r>
    </w:p>
    <w:p w14:paraId="2106BFA0" w14:textId="77777777" w:rsidR="00614F98" w:rsidRDefault="00614F98" w:rsidP="00614F98">
      <w:pPr>
        <w:pStyle w:val="p2"/>
        <w:rPr>
          <w:rFonts w:ascii="CMU Concrete" w:hAnsi="CMU Concrete"/>
        </w:rPr>
      </w:pPr>
      <w:r>
        <w:rPr>
          <w:rFonts w:ascii="CMU Concrete" w:hAnsi="CMU Concrete" w:hint="eastAsia"/>
        </w:rPr>
        <w:t>분류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1AF214B9" w14:textId="77777777" w:rsidR="00614F98" w:rsidRDefault="00614F98" w:rsidP="00614F98">
      <w:pPr>
        <w:pStyle w:val="p2"/>
        <w:ind w:left="0"/>
        <w:rPr>
          <w:rFonts w:ascii="CMU Concrete" w:hAnsi="CMU Concrete"/>
        </w:rPr>
      </w:pPr>
    </w:p>
    <w:p w14:paraId="5411CE81" w14:textId="77777777" w:rsidR="00614F98" w:rsidRDefault="00614F98" w:rsidP="00AE3A66">
      <w:pPr>
        <w:pStyle w:val="af"/>
      </w:pPr>
      <w:r>
        <w:rPr>
          <w:noProof/>
        </w:rPr>
        <w:drawing>
          <wp:inline distT="0" distB="0" distL="0" distR="0" wp14:anchorId="2E8A10D6" wp14:editId="2B4A5710">
            <wp:extent cx="4019550" cy="1190625"/>
            <wp:effectExtent l="0" t="0" r="0" b="9525"/>
            <wp:docPr id="201" name="그림 201" descr="model_traincon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9" descr="model_trainconfusion"/>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4019550" cy="1190625"/>
                    </a:xfrm>
                    <a:prstGeom prst="rect">
                      <a:avLst/>
                    </a:prstGeom>
                    <a:noFill/>
                    <a:ln>
                      <a:noFill/>
                    </a:ln>
                  </pic:spPr>
                </pic:pic>
              </a:graphicData>
            </a:graphic>
          </wp:inline>
        </w:drawing>
      </w:r>
    </w:p>
    <w:p w14:paraId="4A2C07C6" w14:textId="77777777" w:rsidR="00614F98" w:rsidRDefault="00614F98" w:rsidP="00614F98">
      <w:pPr>
        <w:rPr>
          <w:rStyle w:val="p2Char"/>
          <w:rFonts w:ascii="CMU Concrete" w:hAnsi="CMU Concrete"/>
          <w:b/>
          <w:bCs/>
        </w:rPr>
      </w:pPr>
    </w:p>
    <w:p w14:paraId="163319C3" w14:textId="77777777" w:rsidR="00614F98" w:rsidRDefault="00614F98" w:rsidP="00614F98">
      <w:pPr>
        <w:pStyle w:val="11"/>
        <w:rPr>
          <w:rStyle w:val="p2Char"/>
        </w:rPr>
      </w:pPr>
      <w:r>
        <w:rPr>
          <w:rStyle w:val="p2Char"/>
        </w:rPr>
        <w:t>표준에러정보</w:t>
      </w:r>
    </w:p>
    <w:p w14:paraId="417017B8" w14:textId="77777777" w:rsidR="00614F98" w:rsidRDefault="00614F98" w:rsidP="00614F98">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되며</w:t>
      </w:r>
      <w:r>
        <w:rPr>
          <w:rFonts w:ascii="CMU Concrete" w:hAnsi="CMU Concrete"/>
        </w:rPr>
        <w:t xml:space="preserve"> </w:t>
      </w:r>
      <w:r>
        <w:rPr>
          <w:rFonts w:ascii="CMU Concrete" w:hAnsi="CMU Concrete" w:hint="eastAsia"/>
        </w:rPr>
        <w:t>모델의</w:t>
      </w:r>
      <w:r>
        <w:rPr>
          <w:rFonts w:ascii="CMU Concrete" w:hAnsi="CMU Concrete"/>
        </w:rPr>
        <w:t xml:space="preserve"> </w:t>
      </w:r>
      <w:r>
        <w:rPr>
          <w:rFonts w:ascii="CMU Concrete" w:hAnsi="CMU Concrete" w:hint="eastAsia"/>
        </w:rPr>
        <w:t>적합력</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예측력을</w:t>
      </w:r>
      <w:r>
        <w:rPr>
          <w:rFonts w:ascii="CMU Concrete" w:hAnsi="CMU Concrete"/>
        </w:rPr>
        <w:t xml:space="preserve"> </w:t>
      </w:r>
      <w:r>
        <w:rPr>
          <w:rFonts w:ascii="CMU Concrete" w:hAnsi="CMU Concrete" w:hint="eastAsia"/>
        </w:rPr>
        <w:t>나타냅니다</w:t>
      </w:r>
      <w:r>
        <w:rPr>
          <w:rFonts w:ascii="CMU Concrete" w:hAnsi="CMU Concrete"/>
        </w:rPr>
        <w:t>.</w:t>
      </w:r>
    </w:p>
    <w:p w14:paraId="044ACB6F" w14:textId="77777777" w:rsidR="00614F98" w:rsidRDefault="00614F98" w:rsidP="00614F98">
      <w:pPr>
        <w:pStyle w:val="p2"/>
        <w:ind w:left="0"/>
        <w:rPr>
          <w:rFonts w:ascii="CMU Concrete" w:hAnsi="CMU Concrete"/>
        </w:rPr>
      </w:pPr>
    </w:p>
    <w:p w14:paraId="446B0FC8" w14:textId="77777777" w:rsidR="00614F98" w:rsidRDefault="00614F98" w:rsidP="00AE3A66">
      <w:pPr>
        <w:pStyle w:val="af"/>
      </w:pPr>
      <w:r>
        <w:rPr>
          <w:noProof/>
        </w:rPr>
        <w:drawing>
          <wp:inline distT="0" distB="0" distL="0" distR="0" wp14:anchorId="0906A8EC" wp14:editId="5DFADA5A">
            <wp:extent cx="3933825" cy="914400"/>
            <wp:effectExtent l="0" t="0" r="9525" b="0"/>
            <wp:docPr id="200" name="그림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933825" cy="914400"/>
                    </a:xfrm>
                    <a:prstGeom prst="rect">
                      <a:avLst/>
                    </a:prstGeom>
                    <a:noFill/>
                    <a:ln>
                      <a:noFill/>
                    </a:ln>
                  </pic:spPr>
                </pic:pic>
              </a:graphicData>
            </a:graphic>
          </wp:inline>
        </w:drawing>
      </w:r>
    </w:p>
    <w:p w14:paraId="5A4936CF" w14:textId="77777777" w:rsidR="00614F98" w:rsidRDefault="00614F98" w:rsidP="00AE3A66">
      <w:pPr>
        <w:pStyle w:val="af"/>
      </w:pPr>
    </w:p>
    <w:p w14:paraId="45C88428" w14:textId="77777777" w:rsidR="00614F98" w:rsidRDefault="00614F98" w:rsidP="00614F98">
      <w:pPr>
        <w:pStyle w:val="af0"/>
        <w:ind w:leftChars="320" w:left="1040" w:hanging="400"/>
        <w:rPr>
          <w:rStyle w:val="p2Char"/>
          <w:rFonts w:ascii="CMU Concrete" w:hAnsi="CMU Concrete"/>
        </w:rPr>
      </w:pPr>
      <w:r>
        <w:rPr>
          <w:rStyle w:val="p2Char"/>
          <w:rFonts w:ascii="CMU Concrete" w:hAnsi="CMU Concrete"/>
        </w:rPr>
        <w:t>(1) R-square(</w:t>
      </w:r>
      <w:r>
        <w:rPr>
          <w:rStyle w:val="p2Char"/>
          <w:rFonts w:ascii="CMU Concrete" w:hAnsi="CMU Concrete"/>
        </w:rPr>
        <w:t>결정계수</w:t>
      </w:r>
      <w:r>
        <w:rPr>
          <w:rStyle w:val="p2Char"/>
          <w:rFonts w:ascii="CMU Concrete" w:hAnsi="CMU Concrete"/>
        </w:rPr>
        <w:t>)</w:t>
      </w:r>
    </w:p>
    <w:p w14:paraId="3882CE05"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0D266758" w14:textId="77777777" w:rsidR="00614F98" w:rsidRDefault="00614F98" w:rsidP="00614F98">
      <w:pPr>
        <w:pStyle w:val="p4"/>
        <w:ind w:leftChars="320" w:left="1040" w:right="200" w:hangingChars="200" w:hanging="400"/>
      </w:pPr>
      <w:r>
        <w:t xml:space="preserve">(2) RMSE (Root-Mean Square Error)  </w:t>
      </w:r>
    </w:p>
    <w:p w14:paraId="15574010" w14:textId="77777777" w:rsidR="00614F98" w:rsidRDefault="00614F98" w:rsidP="00AE3A66">
      <w:pPr>
        <w:pStyle w:val="af"/>
      </w:pPr>
      <w:r>
        <w:t xml:space="preserve">   </w:t>
      </w:r>
      <w:r>
        <w:object w:dxaOrig="3030" w:dyaOrig="435" w14:anchorId="77EE22C9">
          <v:shape id="_x0000_i1235" type="#_x0000_t75" style="width:151.5pt;height:21.75pt" o:ole="">
            <v:imagedata r:id="rId802" o:title=""/>
          </v:shape>
          <o:OLEObject Type="Embed" ProgID="Equation.3" ShapeID="_x0000_i1235" DrawAspect="Content" ObjectID="_1684940252" r:id="rId845"/>
        </w:object>
      </w:r>
    </w:p>
    <w:p w14:paraId="4F4155EA" w14:textId="77777777" w:rsidR="00614F98" w:rsidRDefault="00614F98" w:rsidP="00614F98">
      <w:pPr>
        <w:pStyle w:val="p4"/>
        <w:ind w:leftChars="320" w:left="1040" w:right="200" w:hangingChars="200" w:hanging="400"/>
      </w:pPr>
      <w:r>
        <w:t xml:space="preserve">(3) MAE (Mean Absolute Error) </w:t>
      </w:r>
    </w:p>
    <w:p w14:paraId="1889E361" w14:textId="77777777" w:rsidR="00614F98" w:rsidRDefault="00614F98" w:rsidP="00AE3A66">
      <w:pPr>
        <w:pStyle w:val="af"/>
      </w:pPr>
      <w:r>
        <w:t xml:space="preserve">   </w:t>
      </w:r>
      <w:r>
        <w:object w:dxaOrig="2160" w:dyaOrig="720" w14:anchorId="05B978ED">
          <v:shape id="_x0000_i1236" type="#_x0000_t75" style="width:108pt;height:36pt" o:ole="">
            <v:imagedata r:id="rId804" o:title=""/>
          </v:shape>
          <o:OLEObject Type="Embed" ProgID="Equation.3" ShapeID="_x0000_i1236" DrawAspect="Content" ObjectID="_1684940253" r:id="rId846"/>
        </w:object>
      </w:r>
    </w:p>
    <w:p w14:paraId="7CE4ACE4" w14:textId="77777777" w:rsidR="00614F98" w:rsidRDefault="00614F98" w:rsidP="00614F98">
      <w:pPr>
        <w:pStyle w:val="p4"/>
        <w:ind w:leftChars="320" w:left="1040" w:right="200" w:hangingChars="200" w:hanging="400"/>
      </w:pPr>
      <w:r>
        <w:t>(4) MAPE (Mean Absolute Percentage Error)</w:t>
      </w:r>
    </w:p>
    <w:p w14:paraId="6BC9B0EB" w14:textId="77777777" w:rsidR="00614F98" w:rsidRDefault="00614F98" w:rsidP="00AE3A66">
      <w:pPr>
        <w:pStyle w:val="af"/>
      </w:pPr>
      <w:r>
        <w:t xml:space="preserve">   </w:t>
      </w:r>
      <w:r>
        <w:object w:dxaOrig="3315" w:dyaOrig="720" w14:anchorId="3760D1F9">
          <v:shape id="_x0000_i1237" type="#_x0000_t75" style="width:165.75pt;height:36pt" o:ole="">
            <v:imagedata r:id="rId806" o:title=""/>
          </v:shape>
          <o:OLEObject Type="Embed" ProgID="Equation.3" ShapeID="_x0000_i1237" DrawAspect="Content" ObjectID="_1684940254" r:id="rId847"/>
        </w:object>
      </w:r>
    </w:p>
    <w:p w14:paraId="33951E95" w14:textId="77777777" w:rsidR="00614F98" w:rsidRDefault="00614F98" w:rsidP="00614F98">
      <w:pPr>
        <w:pStyle w:val="p4"/>
        <w:ind w:left="200" w:right="200"/>
      </w:pPr>
      <w:r>
        <w:t>(2) ~ (4)</w:t>
      </w:r>
      <w:r>
        <w:rPr>
          <w:rFonts w:hint="eastAsia"/>
        </w:rPr>
        <w:t>번</w:t>
      </w:r>
      <w:r>
        <w:t xml:space="preserve"> </w:t>
      </w:r>
      <w:r>
        <w:rPr>
          <w:rFonts w:hint="eastAsia"/>
        </w:rPr>
        <w:t>모두</w:t>
      </w:r>
      <w:r>
        <w:t xml:space="preserve"> </w:t>
      </w:r>
      <w:r>
        <w:rPr>
          <w:rFonts w:hint="eastAsia"/>
        </w:rPr>
        <w:t>종속</w:t>
      </w:r>
      <w:r>
        <w:t xml:space="preserve"> </w:t>
      </w:r>
      <w:r>
        <w:rPr>
          <w:rFonts w:hint="eastAsia"/>
        </w:rPr>
        <w:t>변수의</w:t>
      </w:r>
      <w:r>
        <w:t xml:space="preserve"> </w:t>
      </w:r>
      <w:r>
        <w:rPr>
          <w:rFonts w:hint="eastAsia"/>
        </w:rPr>
        <w:t>원래값과</w:t>
      </w:r>
      <w:r>
        <w:t xml:space="preserve"> </w:t>
      </w:r>
      <w:r>
        <w:rPr>
          <w:rFonts w:hint="eastAsia"/>
        </w:rPr>
        <w:t>예측값의</w:t>
      </w:r>
      <w:r>
        <w:t xml:space="preserve"> </w:t>
      </w:r>
      <w:r>
        <w:rPr>
          <w:rFonts w:hint="eastAsia"/>
        </w:rPr>
        <w:t>오차를</w:t>
      </w:r>
      <w:r>
        <w:t xml:space="preserve"> </w:t>
      </w:r>
      <w:r>
        <w:rPr>
          <w:rFonts w:hint="eastAsia"/>
        </w:rPr>
        <w:t>나타낸</w:t>
      </w:r>
      <w:r>
        <w:t xml:space="preserve"> </w:t>
      </w:r>
      <w:r>
        <w:rPr>
          <w:rFonts w:hint="eastAsia"/>
        </w:rPr>
        <w:t>것으로</w:t>
      </w:r>
      <w:r>
        <w:t xml:space="preserve"> </w:t>
      </w:r>
      <w:r>
        <w:rPr>
          <w:rFonts w:hint="eastAsia"/>
        </w:rPr>
        <w:t>값이</w:t>
      </w:r>
      <w:r>
        <w:t xml:space="preserve"> </w:t>
      </w:r>
      <w:r>
        <w:rPr>
          <w:rFonts w:hint="eastAsia"/>
        </w:rPr>
        <w:t>작을수록</w:t>
      </w:r>
      <w:r>
        <w:t xml:space="preserve"> </w:t>
      </w:r>
      <w:r>
        <w:rPr>
          <w:rFonts w:hint="eastAsia"/>
        </w:rPr>
        <w:t>좋은</w:t>
      </w:r>
      <w:r>
        <w:t xml:space="preserve"> </w:t>
      </w:r>
      <w:r>
        <w:rPr>
          <w:rFonts w:hint="eastAsia"/>
        </w:rPr>
        <w:t>모형이라</w:t>
      </w:r>
      <w:r>
        <w:t xml:space="preserve"> </w:t>
      </w:r>
      <w:r>
        <w:rPr>
          <w:rFonts w:hint="eastAsia"/>
        </w:rPr>
        <w:t>할</w:t>
      </w:r>
      <w:r>
        <w:t xml:space="preserve"> </w:t>
      </w:r>
      <w:r>
        <w:rPr>
          <w:rFonts w:hint="eastAsia"/>
        </w:rPr>
        <w:t>수</w:t>
      </w:r>
      <w:r>
        <w:t xml:space="preserve"> </w:t>
      </w:r>
      <w:r>
        <w:rPr>
          <w:rFonts w:hint="eastAsia"/>
        </w:rPr>
        <w:t>있습니다</w:t>
      </w:r>
      <w:r>
        <w:t>.</w:t>
      </w:r>
    </w:p>
    <w:p w14:paraId="7AC313AA" w14:textId="77777777" w:rsidR="00614F98" w:rsidRDefault="00614F98" w:rsidP="00614F98">
      <w:pPr>
        <w:rPr>
          <w:rFonts w:ascii="CMU Concrete" w:hAnsi="CMU Concrete"/>
        </w:rPr>
      </w:pPr>
    </w:p>
    <w:p w14:paraId="28D66349" w14:textId="77777777" w:rsidR="00614F98" w:rsidRDefault="00614F98" w:rsidP="00614F98">
      <w:pPr>
        <w:rPr>
          <w:rFonts w:ascii="CMU Concrete" w:hAnsi="CMU Concrete"/>
        </w:rPr>
      </w:pPr>
    </w:p>
    <w:p w14:paraId="43ABAB2E" w14:textId="77777777" w:rsidR="00614F98" w:rsidRDefault="00614F98" w:rsidP="00822CCC">
      <w:pPr>
        <w:pStyle w:val="000"/>
        <w:ind w:firstLine="108"/>
      </w:pPr>
      <w:bookmarkStart w:id="931" w:name="_Toc67925610"/>
      <w:r>
        <w:rPr>
          <w:rFonts w:hint="eastAsia"/>
        </w:rPr>
        <w:t>3.5.10 MLR 모델 노드</w:t>
      </w:r>
      <w:bookmarkEnd w:id="931"/>
    </w:p>
    <w:tbl>
      <w:tblPr>
        <w:tblW w:w="0" w:type="auto"/>
        <w:tblLook w:val="01E0" w:firstRow="1" w:lastRow="1" w:firstColumn="1" w:lastColumn="1" w:noHBand="0" w:noVBand="0"/>
      </w:tblPr>
      <w:tblGrid>
        <w:gridCol w:w="1709"/>
        <w:gridCol w:w="7077"/>
      </w:tblGrid>
      <w:tr w:rsidR="00614F98" w14:paraId="362F2661" w14:textId="77777777" w:rsidTr="00614F98">
        <w:tc>
          <w:tcPr>
            <w:tcW w:w="1728" w:type="dxa"/>
            <w:vAlign w:val="center"/>
            <w:hideMark/>
          </w:tcPr>
          <w:p w14:paraId="2BD2DE60" w14:textId="77777777" w:rsidR="00614F98" w:rsidRDefault="00614F98" w:rsidP="00AE3A66">
            <w:pPr>
              <w:pStyle w:val="af"/>
            </w:pPr>
            <w:r>
              <w:rPr>
                <w:noProof/>
              </w:rPr>
              <w:drawing>
                <wp:inline distT="0" distB="0" distL="0" distR="0" wp14:anchorId="186407F0" wp14:editId="7B978ADB">
                  <wp:extent cx="552450" cy="819150"/>
                  <wp:effectExtent l="0" t="0" r="0" b="0"/>
                  <wp:docPr id="199" name="그림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9"/>
                          <pic:cNvPicPr>
                            <a:picLocks noChangeAspect="1" noChangeArrowheads="1"/>
                          </pic:cNvPicPr>
                        </pic:nvPicPr>
                        <pic:blipFill>
                          <a:blip r:embed="rId848">
                            <a:extLst>
                              <a:ext uri="{28A0092B-C50C-407E-A947-70E740481C1C}">
                                <a14:useLocalDpi xmlns:a14="http://schemas.microsoft.com/office/drawing/2010/main" val="0"/>
                              </a:ext>
                            </a:extLst>
                          </a:blip>
                          <a:srcRect l="50290" t="31720" r="47255" b="61568"/>
                          <a:stretch>
                            <a:fillRect/>
                          </a:stretch>
                        </pic:blipFill>
                        <pic:spPr bwMode="auto">
                          <a:xfrm>
                            <a:off x="0" y="0"/>
                            <a:ext cx="552450" cy="819150"/>
                          </a:xfrm>
                          <a:prstGeom prst="rect">
                            <a:avLst/>
                          </a:prstGeom>
                          <a:noFill/>
                          <a:ln>
                            <a:noFill/>
                          </a:ln>
                        </pic:spPr>
                      </pic:pic>
                    </a:graphicData>
                  </a:graphic>
                </wp:inline>
              </w:drawing>
            </w:r>
          </w:p>
        </w:tc>
        <w:tc>
          <w:tcPr>
            <w:tcW w:w="7256" w:type="dxa"/>
            <w:vAlign w:val="center"/>
            <w:hideMark/>
          </w:tcPr>
          <w:p w14:paraId="53A9DA79" w14:textId="77777777" w:rsidR="00614F98" w:rsidRDefault="00614F98">
            <w:pPr>
              <w:rPr>
                <w:rFonts w:ascii="CMU Concrete" w:hAnsi="CMU Concrete"/>
              </w:rPr>
            </w:pPr>
            <w:r>
              <w:rPr>
                <w:rFonts w:ascii="CMU Concrete" w:hAnsi="CMU Concrete"/>
                <w:b/>
                <w:bCs/>
              </w:rPr>
              <w:t xml:space="preserve">MLR </w:t>
            </w:r>
            <w:r>
              <w:rPr>
                <w:rFonts w:ascii="CMU Concrete" w:hAnsi="CMU Concrete" w:hint="eastAsia"/>
                <w:b/>
                <w:bCs/>
              </w:rPr>
              <w:t>모델</w:t>
            </w:r>
            <w:r>
              <w:rPr>
                <w:rFonts w:ascii="CMU Concrete" w:hAnsi="CMU Concrete"/>
                <w:b/>
                <w:bCs/>
              </w:rPr>
              <w:t xml:space="preserve"> </w:t>
            </w:r>
            <w:r>
              <w:rPr>
                <w:rFonts w:ascii="CMU Concrete" w:hAnsi="CMU Concrete" w:hint="eastAsia"/>
                <w:b/>
                <w:bCs/>
              </w:rPr>
              <w:t>노드</w:t>
            </w:r>
            <w:r>
              <w:rPr>
                <w:rFonts w:ascii="CMU Concrete" w:hAnsi="CMU Concrete" w:hint="eastAsia"/>
              </w:rPr>
              <w:t>는</w:t>
            </w:r>
            <w:r>
              <w:rPr>
                <w:rFonts w:ascii="CMU Concrete" w:hAnsi="CMU Concrete"/>
              </w:rPr>
              <w:t xml:space="preserve"> MLR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MLR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MLR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49E02996"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밀가루</w:t>
      </w:r>
      <w:r>
        <w:rPr>
          <w:color w:val="000000" w:themeColor="text1"/>
        </w:rPr>
        <w:t>.ecl)</w:t>
      </w:r>
    </w:p>
    <w:p w14:paraId="37A82ADF" w14:textId="77777777" w:rsidR="00614F98" w:rsidRDefault="00614F98" w:rsidP="00614F98">
      <w:pPr>
        <w:pStyle w:val="p2"/>
        <w:jc w:val="left"/>
        <w:rPr>
          <w:rFonts w:ascii="CMU Concrete" w:hAnsi="CMU Concrete"/>
          <w:color w:val="000000" w:themeColor="text1"/>
        </w:rPr>
      </w:pPr>
      <w:r>
        <w:rPr>
          <w:rFonts w:ascii="CMU Concrete" w:hAnsi="CMU Concrete" w:hint="eastAsia"/>
          <w:color w:val="000000" w:themeColor="text1"/>
        </w:rPr>
        <w:t>식품</w:t>
      </w:r>
      <w:r>
        <w:rPr>
          <w:rFonts w:ascii="CMU Concrete" w:hAnsi="CMU Concrete"/>
          <w:color w:val="000000" w:themeColor="text1"/>
        </w:rPr>
        <w:t xml:space="preserve"> </w:t>
      </w:r>
      <w:r>
        <w:rPr>
          <w:rFonts w:ascii="CMU Concrete" w:hAnsi="CMU Concrete" w:hint="eastAsia"/>
          <w:color w:val="000000" w:themeColor="text1"/>
        </w:rPr>
        <w:t>연구실에서</w:t>
      </w:r>
      <w:r>
        <w:rPr>
          <w:rFonts w:ascii="CMU Concrete" w:hAnsi="CMU Concrete"/>
          <w:color w:val="000000" w:themeColor="text1"/>
        </w:rPr>
        <w:t xml:space="preserve"> </w:t>
      </w:r>
      <w:r>
        <w:rPr>
          <w:rFonts w:ascii="CMU Concrete" w:hAnsi="CMU Concrete" w:hint="eastAsia"/>
          <w:color w:val="000000" w:themeColor="text1"/>
        </w:rPr>
        <w:t>밀가루의</w:t>
      </w:r>
      <w:r>
        <w:rPr>
          <w:rFonts w:ascii="CMU Concrete" w:hAnsi="CMU Concrete"/>
          <w:color w:val="000000" w:themeColor="text1"/>
        </w:rPr>
        <w:t xml:space="preserve"> </w:t>
      </w:r>
      <w:r>
        <w:rPr>
          <w:rFonts w:ascii="CMU Concrete" w:hAnsi="CMU Concrete" w:hint="eastAsia"/>
          <w:color w:val="000000" w:themeColor="text1"/>
        </w:rPr>
        <w:t>밀단백질함유율</w:t>
      </w:r>
      <w:r>
        <w:rPr>
          <w:rFonts w:ascii="CMU Concrete" w:hAnsi="CMU Concrete"/>
          <w:color w:val="000000" w:themeColor="text1"/>
        </w:rPr>
        <w:t>(X1)</w:t>
      </w:r>
      <w:r>
        <w:rPr>
          <w:rFonts w:ascii="CMU Concrete" w:hAnsi="CMU Concrete" w:hint="eastAsia"/>
          <w:color w:val="000000" w:themeColor="text1"/>
        </w:rPr>
        <w:t>과</w:t>
      </w:r>
      <w:r>
        <w:rPr>
          <w:rFonts w:ascii="CMU Concrete" w:hAnsi="CMU Concrete"/>
          <w:color w:val="000000" w:themeColor="text1"/>
        </w:rPr>
        <w:t xml:space="preserve"> </w:t>
      </w:r>
      <w:r>
        <w:rPr>
          <w:rFonts w:ascii="CMU Concrete" w:hAnsi="CMU Concrete" w:hint="eastAsia"/>
          <w:color w:val="000000" w:themeColor="text1"/>
        </w:rPr>
        <w:t>끈적거림의</w:t>
      </w:r>
      <w:r>
        <w:rPr>
          <w:rFonts w:ascii="CMU Concrete" w:hAnsi="CMU Concrete"/>
          <w:color w:val="000000" w:themeColor="text1"/>
        </w:rPr>
        <w:t xml:space="preserve"> </w:t>
      </w:r>
      <w:r>
        <w:rPr>
          <w:rFonts w:ascii="CMU Concrete" w:hAnsi="CMU Concrete" w:hint="eastAsia"/>
          <w:color w:val="000000" w:themeColor="text1"/>
        </w:rPr>
        <w:t>정도</w:t>
      </w:r>
      <w:r>
        <w:rPr>
          <w:rFonts w:ascii="CMU Concrete" w:hAnsi="CMU Concrete"/>
          <w:color w:val="000000" w:themeColor="text1"/>
        </w:rPr>
        <w:t>(X2)</w:t>
      </w:r>
      <w:r>
        <w:rPr>
          <w:rFonts w:ascii="CMU Concrete" w:hAnsi="CMU Concrete" w:hint="eastAsia"/>
          <w:color w:val="000000" w:themeColor="text1"/>
        </w:rPr>
        <w:t>가</w:t>
      </w:r>
      <w:r>
        <w:rPr>
          <w:rFonts w:ascii="CMU Concrete" w:hAnsi="CMU Concrete"/>
          <w:color w:val="000000" w:themeColor="text1"/>
        </w:rPr>
        <w:t xml:space="preserve"> </w:t>
      </w:r>
      <w:r>
        <w:rPr>
          <w:rFonts w:ascii="CMU Concrete" w:hAnsi="CMU Concrete" w:hint="eastAsia"/>
          <w:color w:val="000000" w:themeColor="text1"/>
        </w:rPr>
        <w:t>수분흡수율</w:t>
      </w:r>
      <w:r>
        <w:rPr>
          <w:rFonts w:ascii="CMU Concrete" w:hAnsi="CMU Concrete"/>
          <w:color w:val="000000" w:themeColor="text1"/>
        </w:rPr>
        <w:t>(Y)</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미치는</w:t>
      </w:r>
      <w:r>
        <w:rPr>
          <w:rFonts w:ascii="CMU Concrete" w:hAnsi="CMU Concrete"/>
          <w:color w:val="000000" w:themeColor="text1"/>
        </w:rPr>
        <w:t xml:space="preserve"> </w:t>
      </w:r>
      <w:r>
        <w:rPr>
          <w:rFonts w:ascii="CMU Concrete" w:hAnsi="CMU Concrete" w:hint="eastAsia"/>
          <w:color w:val="000000" w:themeColor="text1"/>
        </w:rPr>
        <w:t>영향을</w:t>
      </w:r>
      <w:r>
        <w:rPr>
          <w:rFonts w:ascii="CMU Concrete" w:hAnsi="CMU Concrete"/>
          <w:color w:val="000000" w:themeColor="text1"/>
        </w:rPr>
        <w:t xml:space="preserve"> </w:t>
      </w:r>
      <w:r>
        <w:rPr>
          <w:rFonts w:ascii="CMU Concrete" w:hAnsi="CMU Concrete" w:hint="eastAsia"/>
          <w:color w:val="000000" w:themeColor="text1"/>
        </w:rPr>
        <w:t>조사</w:t>
      </w:r>
      <w:r>
        <w:rPr>
          <w:rFonts w:ascii="CMU Concrete" w:hAnsi="CMU Concrete"/>
          <w:color w:val="000000" w:themeColor="text1"/>
        </w:rPr>
        <w:t xml:space="preserve"> </w:t>
      </w:r>
      <w:r>
        <w:rPr>
          <w:rFonts w:ascii="CMU Concrete" w:hAnsi="CMU Concrete" w:hint="eastAsia"/>
          <w:color w:val="000000" w:themeColor="text1"/>
        </w:rPr>
        <w:t>자료입니다</w:t>
      </w:r>
      <w:r>
        <w:rPr>
          <w:rFonts w:ascii="CMU Concrete" w:hAnsi="CMU Concrete"/>
          <w:color w:val="000000" w:themeColor="text1"/>
        </w:rPr>
        <w:t xml:space="preserve">. MLR </w:t>
      </w:r>
      <w:r>
        <w:rPr>
          <w:rFonts w:ascii="CMU Concrete" w:hAnsi="CMU Concrete" w:hint="eastAsia"/>
          <w:color w:val="000000" w:themeColor="text1"/>
        </w:rPr>
        <w:t>모델을</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밀단백질함유율</w:t>
      </w:r>
      <w:r>
        <w:rPr>
          <w:rFonts w:ascii="CMU Concrete" w:hAnsi="CMU Concrete"/>
          <w:color w:val="000000" w:themeColor="text1"/>
        </w:rPr>
        <w:t>(X1)</w:t>
      </w:r>
      <w:r>
        <w:rPr>
          <w:rFonts w:ascii="CMU Concrete" w:hAnsi="CMU Concrete" w:hint="eastAsia"/>
          <w:color w:val="000000" w:themeColor="text1"/>
        </w:rPr>
        <w:t>과</w:t>
      </w:r>
      <w:r>
        <w:rPr>
          <w:rFonts w:ascii="CMU Concrete" w:hAnsi="CMU Concrete"/>
          <w:color w:val="000000" w:themeColor="text1"/>
        </w:rPr>
        <w:t xml:space="preserve"> </w:t>
      </w:r>
      <w:r>
        <w:rPr>
          <w:rFonts w:ascii="CMU Concrete" w:hAnsi="CMU Concrete" w:hint="eastAsia"/>
          <w:color w:val="000000" w:themeColor="text1"/>
        </w:rPr>
        <w:t>끈적거림의</w:t>
      </w:r>
      <w:r>
        <w:rPr>
          <w:rFonts w:ascii="CMU Concrete" w:hAnsi="CMU Concrete"/>
          <w:color w:val="000000" w:themeColor="text1"/>
        </w:rPr>
        <w:t xml:space="preserve"> </w:t>
      </w:r>
      <w:r>
        <w:rPr>
          <w:rFonts w:ascii="CMU Concrete" w:hAnsi="CMU Concrete" w:hint="eastAsia"/>
          <w:color w:val="000000" w:themeColor="text1"/>
        </w:rPr>
        <w:t>정도</w:t>
      </w:r>
      <w:r>
        <w:rPr>
          <w:rFonts w:ascii="CMU Concrete" w:hAnsi="CMU Concrete"/>
          <w:color w:val="000000" w:themeColor="text1"/>
        </w:rPr>
        <w:t>(X2)</w:t>
      </w:r>
      <w:r>
        <w:rPr>
          <w:rFonts w:ascii="CMU Concrete" w:hAnsi="CMU Concrete" w:hint="eastAsia"/>
          <w:color w:val="000000" w:themeColor="text1"/>
        </w:rPr>
        <w:t>가</w:t>
      </w:r>
      <w:r>
        <w:rPr>
          <w:rFonts w:ascii="CMU Concrete" w:hAnsi="CMU Concrete"/>
          <w:color w:val="000000" w:themeColor="text1"/>
        </w:rPr>
        <w:t xml:space="preserve"> </w:t>
      </w:r>
      <w:r>
        <w:rPr>
          <w:rFonts w:ascii="CMU Concrete" w:hAnsi="CMU Concrete" w:hint="eastAsia"/>
          <w:color w:val="000000" w:themeColor="text1"/>
        </w:rPr>
        <w:t>수분흡수율에</w:t>
      </w:r>
      <w:r>
        <w:rPr>
          <w:rFonts w:ascii="CMU Concrete" w:hAnsi="CMU Concrete"/>
          <w:color w:val="000000" w:themeColor="text1"/>
        </w:rPr>
        <w:t xml:space="preserve"> </w:t>
      </w:r>
      <w:r>
        <w:rPr>
          <w:rFonts w:ascii="CMU Concrete" w:hAnsi="CMU Concrete" w:hint="eastAsia"/>
          <w:color w:val="000000" w:themeColor="text1"/>
        </w:rPr>
        <w:t>미치는</w:t>
      </w:r>
      <w:r>
        <w:rPr>
          <w:rFonts w:ascii="CMU Concrete" w:hAnsi="CMU Concrete"/>
          <w:color w:val="000000" w:themeColor="text1"/>
        </w:rPr>
        <w:t xml:space="preserve"> </w:t>
      </w:r>
      <w:r>
        <w:rPr>
          <w:rFonts w:ascii="CMU Concrete" w:hAnsi="CMU Concrete" w:hint="eastAsia"/>
          <w:color w:val="000000" w:themeColor="text1"/>
        </w:rPr>
        <w:t>영향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수식</w:t>
      </w:r>
      <w:r>
        <w:rPr>
          <w:rFonts w:ascii="CMU Concrete" w:hAnsi="CMU Concrete"/>
          <w:color w:val="000000" w:themeColor="text1"/>
        </w:rPr>
        <w:t>(</w:t>
      </w:r>
      <w:r>
        <w:rPr>
          <w:rFonts w:ascii="CMU Concrete" w:hAnsi="CMU Concrete" w:hint="eastAsia"/>
          <w:color w:val="000000" w:themeColor="text1"/>
        </w:rPr>
        <w:t>모델</w:t>
      </w:r>
      <w:r>
        <w:rPr>
          <w:rFonts w:ascii="CMU Concrete" w:hAnsi="CMU Concrete"/>
          <w:color w:val="000000" w:themeColor="text1"/>
        </w:rPr>
        <w:t>)</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만들</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49817C83" w14:textId="77777777" w:rsidR="00614F98" w:rsidRDefault="00614F98" w:rsidP="00614F98">
      <w:pPr>
        <w:pStyle w:val="p2"/>
        <w:jc w:val="center"/>
        <w:rPr>
          <w:rFonts w:ascii="CMU Concrete" w:hAnsi="CMU Concrete"/>
          <w:color w:val="000000" w:themeColor="text1"/>
        </w:rPr>
      </w:pPr>
      <w:r>
        <w:rPr>
          <w:noProof/>
        </w:rPr>
        <w:drawing>
          <wp:inline distT="0" distB="0" distL="0" distR="0" wp14:anchorId="70EF27F5" wp14:editId="7FB6DD6E">
            <wp:extent cx="1800225" cy="1819275"/>
            <wp:effectExtent l="0" t="0" r="9525" b="9525"/>
            <wp:docPr id="198" name="그림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23"/>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800225" cy="1819275"/>
                    </a:xfrm>
                    <a:prstGeom prst="rect">
                      <a:avLst/>
                    </a:prstGeom>
                    <a:noFill/>
                    <a:ln>
                      <a:noFill/>
                    </a:ln>
                  </pic:spPr>
                </pic:pic>
              </a:graphicData>
            </a:graphic>
          </wp:inline>
        </w:drawing>
      </w:r>
    </w:p>
    <w:p w14:paraId="07927CB8" w14:textId="77777777" w:rsidR="00614F98" w:rsidRDefault="00614F98" w:rsidP="00614F98">
      <w:pPr>
        <w:pStyle w:val="11"/>
      </w:pPr>
    </w:p>
    <w:p w14:paraId="19C74B21" w14:textId="77777777" w:rsidR="00614F98" w:rsidRDefault="00614F98" w:rsidP="00614F98">
      <w:pPr>
        <w:pStyle w:val="11"/>
      </w:pPr>
      <w:r>
        <w:rPr>
          <w:rFonts w:hint="eastAsia"/>
        </w:rPr>
        <w:t>회귀식</w:t>
      </w:r>
    </w:p>
    <w:p w14:paraId="0D99F1E1" w14:textId="77777777" w:rsidR="00614F98" w:rsidRDefault="00614F98" w:rsidP="00614F98">
      <w:pPr>
        <w:pStyle w:val="p2"/>
        <w:rPr>
          <w:rFonts w:ascii="CMU Concrete" w:hAnsi="CMU Concrete"/>
        </w:rPr>
      </w:pPr>
      <w:r>
        <w:rPr>
          <w:rFonts w:ascii="CMU Concrete" w:hAnsi="CMU Concrete" w:hint="eastAsia"/>
        </w:rPr>
        <w:t>독립변수들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예측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회귀식으로</w:t>
      </w:r>
      <w:r>
        <w:rPr>
          <w:rFonts w:ascii="CMU Concrete" w:hAnsi="CMU Concrete"/>
        </w:rPr>
        <w:t xml:space="preserve"> MLR </w:t>
      </w:r>
      <w:r>
        <w:rPr>
          <w:rFonts w:ascii="CMU Concrete" w:hAnsi="CMU Concrete" w:hint="eastAsia"/>
        </w:rPr>
        <w:t>수행의</w:t>
      </w:r>
      <w:r>
        <w:rPr>
          <w:rFonts w:ascii="CMU Concrete" w:hAnsi="CMU Concrete"/>
        </w:rPr>
        <w:t xml:space="preserve"> </w:t>
      </w:r>
      <w:r>
        <w:rPr>
          <w:rFonts w:ascii="CMU Concrete" w:hAnsi="CMU Concrete" w:hint="eastAsia"/>
        </w:rPr>
        <w:t>최종결과입니다</w:t>
      </w:r>
      <w:r>
        <w:rPr>
          <w:rFonts w:ascii="CMU Concrete" w:hAnsi="CMU Concrete"/>
        </w:rPr>
        <w:t xml:space="preserve">. </w:t>
      </w:r>
    </w:p>
    <w:p w14:paraId="65E103C0" w14:textId="77777777" w:rsidR="00614F98" w:rsidRDefault="00614F98" w:rsidP="00AE3A66">
      <w:pPr>
        <w:pStyle w:val="af"/>
      </w:pPr>
      <w:r>
        <w:rPr>
          <w:rFonts w:hint="eastAsia"/>
        </w:rPr>
        <w:t>회귀계수</w:t>
      </w:r>
      <w:r>
        <w:t xml:space="preserve"> </w:t>
      </w:r>
      <w:r>
        <w:rPr>
          <w:rFonts w:hint="eastAsia"/>
        </w:rPr>
        <w:t>추정</w:t>
      </w:r>
      <w:r>
        <w:t xml:space="preserve"> </w:t>
      </w:r>
      <w:r>
        <w:object w:dxaOrig="1725" w:dyaOrig="435" w14:anchorId="301E712D">
          <v:shape id="_x0000_i1238" type="#_x0000_t75" style="width:86.25pt;height:21.75pt" o:ole="">
            <v:imagedata r:id="rId850" o:title=""/>
          </v:shape>
          <o:OLEObject Type="Embed" ProgID="Equation.3" ShapeID="_x0000_i1238" DrawAspect="Content" ObjectID="_1684940255" r:id="rId851"/>
        </w:object>
      </w:r>
    </w:p>
    <w:p w14:paraId="0459D3BD" w14:textId="77777777" w:rsidR="00614F98" w:rsidRDefault="00614F98" w:rsidP="00AE3A66">
      <w:pPr>
        <w:pStyle w:val="af"/>
        <w:rPr>
          <w:rStyle w:val="p2Char"/>
        </w:rPr>
      </w:pPr>
      <w:r>
        <w:rPr>
          <w:rFonts w:hint="eastAsia"/>
        </w:rPr>
        <w:t>종속변수</w:t>
      </w:r>
      <w:r>
        <w:t xml:space="preserve"> </w:t>
      </w:r>
      <w:r>
        <w:rPr>
          <w:rFonts w:hint="eastAsia"/>
        </w:rPr>
        <w:t>예측</w:t>
      </w:r>
      <w:r>
        <w:t xml:space="preserve"> </w:t>
      </w:r>
      <w:r>
        <w:object w:dxaOrig="720" w:dyaOrig="285" w14:anchorId="1AE8A26B">
          <v:shape id="_x0000_i1239" type="#_x0000_t75" style="width:36pt;height:14.25pt" o:ole="">
            <v:imagedata r:id="rId852" o:title=""/>
          </v:shape>
          <o:OLEObject Type="Embed" ProgID="Equation.3" ShapeID="_x0000_i1239" DrawAspect="Content" ObjectID="_1684940256" r:id="rId853"/>
        </w:object>
      </w:r>
    </w:p>
    <w:p w14:paraId="051CBE39" w14:textId="77777777" w:rsidR="00614F98" w:rsidRDefault="00614F98" w:rsidP="00614F98">
      <w:pPr>
        <w:pStyle w:val="11"/>
        <w:rPr>
          <w:rStyle w:val="p2Char"/>
        </w:rPr>
      </w:pPr>
      <w:r>
        <w:rPr>
          <w:rStyle w:val="p2Char"/>
        </w:rPr>
        <w:t>회귀테이블</w:t>
      </w:r>
    </w:p>
    <w:p w14:paraId="3ABA4BE7"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테이블입니다</w:t>
      </w:r>
      <w:r>
        <w:rPr>
          <w:rFonts w:ascii="CMU Concrete" w:hAnsi="CMU Concrete"/>
        </w:rPr>
        <w:t>.</w:t>
      </w:r>
    </w:p>
    <w:p w14:paraId="17FEA36E" w14:textId="77777777" w:rsidR="00614F98" w:rsidRDefault="00614F98" w:rsidP="00614F98">
      <w:pPr>
        <w:pStyle w:val="p2"/>
        <w:ind w:left="0"/>
        <w:rPr>
          <w:rFonts w:ascii="CMU Concrete" w:hAnsi="CMU Concrete"/>
        </w:rPr>
      </w:pPr>
    </w:p>
    <w:p w14:paraId="1ED06384" w14:textId="77777777" w:rsidR="00614F98" w:rsidRDefault="00614F98" w:rsidP="00AE3A66">
      <w:pPr>
        <w:pStyle w:val="af"/>
      </w:pPr>
      <w:r>
        <w:rPr>
          <w:noProof/>
        </w:rPr>
        <w:drawing>
          <wp:inline distT="0" distB="0" distL="0" distR="0" wp14:anchorId="69AB98E4" wp14:editId="2559B821">
            <wp:extent cx="5581650" cy="1123950"/>
            <wp:effectExtent l="0" t="0" r="0" b="0"/>
            <wp:docPr id="197" name="그림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5581650" cy="1123950"/>
                    </a:xfrm>
                    <a:prstGeom prst="rect">
                      <a:avLst/>
                    </a:prstGeom>
                    <a:noFill/>
                    <a:ln>
                      <a:noFill/>
                    </a:ln>
                  </pic:spPr>
                </pic:pic>
              </a:graphicData>
            </a:graphic>
          </wp:inline>
        </w:drawing>
      </w:r>
    </w:p>
    <w:p w14:paraId="3B868D67" w14:textId="77777777" w:rsidR="00614F98" w:rsidRDefault="00614F98" w:rsidP="00AE3A66">
      <w:pPr>
        <w:pStyle w:val="af"/>
      </w:pPr>
    </w:p>
    <w:p w14:paraId="33EB8914" w14:textId="77777777" w:rsidR="00614F98" w:rsidRDefault="00614F98" w:rsidP="00614F98">
      <w:pPr>
        <w:pStyle w:val="p2"/>
        <w:rPr>
          <w:rFonts w:ascii="CMU Concrete" w:hAnsi="CMU Concrete"/>
        </w:rPr>
      </w:pPr>
      <w:r>
        <w:rPr>
          <w:rFonts w:ascii="CMU Concrete" w:hAnsi="CMU Concrete"/>
        </w:rPr>
        <w:t>(1) Parameter Estimate</w:t>
      </w:r>
    </w:p>
    <w:p w14:paraId="6DF683E1" w14:textId="77777777" w:rsidR="00614F98" w:rsidRDefault="00614F98" w:rsidP="00614F98">
      <w:pPr>
        <w:pStyle w:val="p4"/>
        <w:ind w:left="200" w:right="200"/>
      </w:pPr>
      <w:r>
        <w:rPr>
          <w:rFonts w:hint="eastAsia"/>
        </w:rPr>
        <w:t>각</w:t>
      </w:r>
      <w:r>
        <w:t xml:space="preserve"> </w:t>
      </w:r>
      <w:r>
        <w:rPr>
          <w:rFonts w:hint="eastAsia"/>
        </w:rPr>
        <w:t>독립변수의</w:t>
      </w:r>
      <w:r>
        <w:t xml:space="preserve"> </w:t>
      </w:r>
      <w:r>
        <w:rPr>
          <w:rFonts w:hint="eastAsia"/>
        </w:rPr>
        <w:t>모수</w:t>
      </w:r>
      <w:r>
        <w:t xml:space="preserve"> </w:t>
      </w:r>
      <w:r>
        <w:rPr>
          <w:rFonts w:hint="eastAsia"/>
        </w:rPr>
        <w:t>추정치</w:t>
      </w:r>
      <w:r>
        <w:t>(</w:t>
      </w:r>
      <w:r>
        <w:rPr>
          <w:rFonts w:hint="eastAsia"/>
        </w:rPr>
        <w:t>회귀계수</w:t>
      </w:r>
      <w:r>
        <w:t>)</w:t>
      </w:r>
      <w:r>
        <w:rPr>
          <w:rFonts w:hint="eastAsia"/>
        </w:rPr>
        <w:t>입니다</w:t>
      </w:r>
      <w:r>
        <w:t xml:space="preserve">. </w:t>
      </w:r>
    </w:p>
    <w:p w14:paraId="252E30BF" w14:textId="77777777" w:rsidR="00614F98" w:rsidRDefault="00614F98" w:rsidP="00614F98">
      <w:pPr>
        <w:pStyle w:val="p2"/>
        <w:rPr>
          <w:rFonts w:ascii="CMU Concrete" w:hAnsi="CMU Concrete"/>
        </w:rPr>
      </w:pPr>
      <w:r>
        <w:rPr>
          <w:rFonts w:ascii="CMU Concrete" w:hAnsi="CMU Concrete"/>
        </w:rPr>
        <w:t>(2) Standard Error</w:t>
      </w:r>
    </w:p>
    <w:p w14:paraId="7810D956" w14:textId="77777777" w:rsidR="00614F98" w:rsidRDefault="00614F98" w:rsidP="00614F98">
      <w:pPr>
        <w:pStyle w:val="p4"/>
        <w:ind w:left="200" w:right="200"/>
      </w:pPr>
      <w:r>
        <w:rPr>
          <w:rFonts w:hint="eastAsia"/>
        </w:rPr>
        <w:t>모수</w:t>
      </w:r>
      <w:r>
        <w:t xml:space="preserve"> </w:t>
      </w:r>
      <w:r>
        <w:rPr>
          <w:rFonts w:hint="eastAsia"/>
        </w:rPr>
        <w:t>추정치</w:t>
      </w:r>
      <w:r>
        <w:t>(</w:t>
      </w:r>
      <w:r>
        <w:rPr>
          <w:rFonts w:hint="eastAsia"/>
        </w:rPr>
        <w:t>회귀계수</w:t>
      </w:r>
      <w:r>
        <w:t>)</w:t>
      </w:r>
      <w:r>
        <w:rPr>
          <w:rFonts w:hint="eastAsia"/>
        </w:rPr>
        <w:t>의</w:t>
      </w:r>
      <w:r>
        <w:t xml:space="preserve"> </w:t>
      </w:r>
      <w:r>
        <w:rPr>
          <w:rFonts w:hint="eastAsia"/>
        </w:rPr>
        <w:t>표준오차입니다</w:t>
      </w:r>
      <w:r>
        <w:t xml:space="preserve">. </w:t>
      </w:r>
    </w:p>
    <w:p w14:paraId="396EC329" w14:textId="77777777" w:rsidR="00614F98" w:rsidRDefault="00614F98" w:rsidP="00614F98">
      <w:pPr>
        <w:pStyle w:val="p2"/>
        <w:rPr>
          <w:rFonts w:ascii="CMU Concrete" w:hAnsi="CMU Concrete"/>
        </w:rPr>
      </w:pPr>
      <w:r>
        <w:rPr>
          <w:rFonts w:ascii="CMU Concrete" w:hAnsi="CMU Concrete"/>
        </w:rPr>
        <w:t>(3) t-value</w:t>
      </w:r>
    </w:p>
    <w:p w14:paraId="6941CCBD" w14:textId="77777777" w:rsidR="00614F98" w:rsidRDefault="00614F98" w:rsidP="00614F98">
      <w:pPr>
        <w:pStyle w:val="p4"/>
        <w:ind w:left="200" w:right="200"/>
      </w:pPr>
      <w:r>
        <w:rPr>
          <w:rStyle w:val="p2Char"/>
          <w:b/>
          <w:bCs w:val="0"/>
        </w:rPr>
        <w:t>’</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라는</w:t>
      </w:r>
      <w:r>
        <w:t xml:space="preserve"> </w:t>
      </w:r>
      <w:r>
        <w:rPr>
          <w:rFonts w:hint="eastAsia"/>
        </w:rPr>
        <w:t>귀무</w:t>
      </w:r>
      <w:r>
        <w:t xml:space="preserve"> </w:t>
      </w:r>
      <w:r>
        <w:rPr>
          <w:rFonts w:hint="eastAsia"/>
        </w:rPr>
        <w:t>가설을</w:t>
      </w:r>
      <w:r>
        <w:t xml:space="preserve"> </w:t>
      </w:r>
      <w:r>
        <w:rPr>
          <w:rFonts w:hint="eastAsia"/>
        </w:rPr>
        <w:t>검증하기</w:t>
      </w:r>
      <w:r>
        <w:t xml:space="preserve"> </w:t>
      </w:r>
      <w:r>
        <w:rPr>
          <w:rFonts w:hint="eastAsia"/>
        </w:rPr>
        <w:t>위한</w:t>
      </w:r>
      <w:r>
        <w:t xml:space="preserve"> </w:t>
      </w:r>
      <w:r>
        <w:rPr>
          <w:rFonts w:hint="eastAsia"/>
        </w:rPr>
        <w:t>각</w:t>
      </w:r>
      <w:r>
        <w:t xml:space="preserve"> </w:t>
      </w:r>
      <w:r>
        <w:rPr>
          <w:rFonts w:hint="eastAsia"/>
        </w:rPr>
        <w:t>변수의</w:t>
      </w:r>
      <w:r>
        <w:t xml:space="preserve"> t</w:t>
      </w:r>
      <w:r>
        <w:rPr>
          <w:rFonts w:hint="eastAsia"/>
        </w:rPr>
        <w:t>값을</w:t>
      </w:r>
      <w:r>
        <w:t xml:space="preserve"> </w:t>
      </w:r>
      <w:r>
        <w:rPr>
          <w:rFonts w:hint="eastAsia"/>
        </w:rPr>
        <w:t>의미합니다</w:t>
      </w:r>
      <w:r>
        <w:t xml:space="preserve">. </w:t>
      </w:r>
    </w:p>
    <w:p w14:paraId="1C586E7E" w14:textId="77777777" w:rsidR="00614F98" w:rsidRDefault="00614F98" w:rsidP="00614F98">
      <w:pPr>
        <w:pStyle w:val="p2"/>
        <w:rPr>
          <w:rFonts w:ascii="CMU Concrete" w:hAnsi="CMU Concrete"/>
        </w:rPr>
      </w:pPr>
      <w:r>
        <w:rPr>
          <w:rFonts w:ascii="CMU Concrete" w:hAnsi="CMU Concrete"/>
        </w:rPr>
        <w:t>(4) p-value</w:t>
      </w:r>
    </w:p>
    <w:p w14:paraId="0793869B" w14:textId="77777777" w:rsidR="00614F98" w:rsidRDefault="00614F98" w:rsidP="00614F98">
      <w:pPr>
        <w:pStyle w:val="p4"/>
        <w:ind w:left="200" w:right="200"/>
      </w:pPr>
      <w:r>
        <w:rPr>
          <w:rFonts w:hint="eastAsia"/>
        </w:rPr>
        <w:t>각</w:t>
      </w:r>
      <w:r>
        <w:t xml:space="preserve"> </w:t>
      </w:r>
      <w:r>
        <w:rPr>
          <w:rFonts w:hint="eastAsia"/>
        </w:rPr>
        <w:t>추정치를</w:t>
      </w:r>
      <w:r>
        <w:t xml:space="preserve"> </w:t>
      </w:r>
      <w:r>
        <w:rPr>
          <w:rFonts w:hint="eastAsia"/>
        </w:rPr>
        <w:t>위한</w:t>
      </w:r>
      <w:r>
        <w:t xml:space="preserve"> </w:t>
      </w:r>
      <w:r>
        <w:rPr>
          <w:rFonts w:hint="eastAsia"/>
        </w:rPr>
        <w:t>확률로</w:t>
      </w:r>
      <w:r>
        <w:t xml:space="preserve"> 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 xml:space="preserve"> ‘</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됩니다</w:t>
      </w:r>
      <w:r>
        <w:t>.</w:t>
      </w:r>
    </w:p>
    <w:p w14:paraId="419FAFF1" w14:textId="77777777" w:rsidR="00614F98" w:rsidRDefault="00614F98" w:rsidP="00614F98">
      <w:pPr>
        <w:pStyle w:val="11"/>
        <w:rPr>
          <w:rStyle w:val="p2Char"/>
        </w:rPr>
      </w:pPr>
      <w:r>
        <w:rPr>
          <w:rStyle w:val="p2Char"/>
        </w:rPr>
        <w:t>ANOVA 테이블</w:t>
      </w:r>
    </w:p>
    <w:p w14:paraId="262D7CE8" w14:textId="77777777" w:rsidR="00614F98" w:rsidRDefault="00614F98" w:rsidP="00614F98">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14:paraId="3A1D8748" w14:textId="77777777" w:rsidR="00614F98" w:rsidRDefault="00614F98" w:rsidP="00614F98">
      <w:pPr>
        <w:pStyle w:val="p2"/>
        <w:ind w:left="0"/>
        <w:rPr>
          <w:rFonts w:ascii="CMU Concrete" w:hAnsi="CMU Concrete"/>
        </w:rPr>
      </w:pPr>
    </w:p>
    <w:p w14:paraId="19DB9513" w14:textId="77777777" w:rsidR="00614F98" w:rsidRDefault="00614F98" w:rsidP="00AE3A66">
      <w:pPr>
        <w:pStyle w:val="af"/>
      </w:pPr>
      <w:r>
        <w:rPr>
          <w:noProof/>
        </w:rPr>
        <w:drawing>
          <wp:inline distT="0" distB="0" distL="0" distR="0" wp14:anchorId="0A4E5E0A" wp14:editId="7DF98481">
            <wp:extent cx="5581650" cy="685800"/>
            <wp:effectExtent l="0" t="0" r="0" b="0"/>
            <wp:docPr id="196" name="그림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5581650" cy="685800"/>
                    </a:xfrm>
                    <a:prstGeom prst="rect">
                      <a:avLst/>
                    </a:prstGeom>
                    <a:noFill/>
                    <a:ln>
                      <a:noFill/>
                    </a:ln>
                  </pic:spPr>
                </pic:pic>
              </a:graphicData>
            </a:graphic>
          </wp:inline>
        </w:drawing>
      </w:r>
    </w:p>
    <w:p w14:paraId="17F2AB0F" w14:textId="77777777" w:rsidR="00614F98" w:rsidRDefault="00614F98" w:rsidP="00614F98">
      <w:pPr>
        <w:rPr>
          <w:rStyle w:val="p2Char"/>
          <w:rFonts w:ascii="CMU Concrete" w:hAnsi="CMU Concrete"/>
          <w:b/>
          <w:bCs/>
        </w:rPr>
      </w:pPr>
    </w:p>
    <w:p w14:paraId="539917EB" w14:textId="77777777" w:rsidR="00614F98" w:rsidRDefault="00614F98" w:rsidP="00401892">
      <w:pPr>
        <w:pStyle w:val="p2"/>
        <w:numPr>
          <w:ilvl w:val="0"/>
          <w:numId w:val="170"/>
        </w:numPr>
      </w:pPr>
      <w:r>
        <w:rPr>
          <w:rFonts w:ascii="CMU Concrete" w:hAnsi="CMU Concrete"/>
        </w:rPr>
        <w:t>DF(Degree of Freedom)</w:t>
      </w:r>
    </w:p>
    <w:p w14:paraId="3337786D" w14:textId="77777777" w:rsidR="00614F98" w:rsidRDefault="00614F98" w:rsidP="00614F98">
      <w:pPr>
        <w:pStyle w:val="p4"/>
        <w:ind w:left="200" w:right="200"/>
      </w:pPr>
      <w:r>
        <w:rPr>
          <w:rFonts w:hint="eastAsia"/>
        </w:rPr>
        <w:t>자유도</w:t>
      </w:r>
      <w:r>
        <w:t xml:space="preserve"> </w:t>
      </w:r>
      <w:r>
        <w:rPr>
          <w:rFonts w:hint="eastAsia"/>
        </w:rPr>
        <w:t>입니다</w:t>
      </w:r>
      <w:r>
        <w:t>.</w:t>
      </w:r>
    </w:p>
    <w:p w14:paraId="7213B035" w14:textId="77777777" w:rsidR="00614F98" w:rsidRDefault="00614F98" w:rsidP="00614F98">
      <w:pPr>
        <w:pStyle w:val="p2"/>
        <w:rPr>
          <w:rFonts w:ascii="CMU Concrete" w:hAnsi="CMU Concrete"/>
        </w:rPr>
      </w:pPr>
      <w:r>
        <w:rPr>
          <w:rFonts w:ascii="CMU Concrete" w:hAnsi="CMU Concrete"/>
        </w:rPr>
        <w:t>(2) SS(Sum of Squares)</w:t>
      </w:r>
    </w:p>
    <w:p w14:paraId="785BCD72" w14:textId="77777777" w:rsidR="00614F98" w:rsidRDefault="00614F98" w:rsidP="00614F98">
      <w:pPr>
        <w:pStyle w:val="p4"/>
        <w:ind w:left="200" w:right="200"/>
      </w:pPr>
      <w:r>
        <w:rPr>
          <w:rFonts w:hint="eastAsia"/>
        </w:rPr>
        <w:t>제곱합</w:t>
      </w:r>
      <w:r>
        <w:t xml:space="preserve"> </w:t>
      </w:r>
      <w:r>
        <w:rPr>
          <w:rFonts w:hint="eastAsia"/>
        </w:rPr>
        <w:t>입니다</w:t>
      </w:r>
      <w:r>
        <w:t xml:space="preserve">. </w:t>
      </w:r>
    </w:p>
    <w:p w14:paraId="74E599B4" w14:textId="77777777" w:rsidR="00614F98" w:rsidRDefault="00614F98" w:rsidP="00614F98">
      <w:pPr>
        <w:pStyle w:val="p2"/>
        <w:rPr>
          <w:rFonts w:ascii="CMU Concrete" w:hAnsi="CMU Concrete"/>
        </w:rPr>
      </w:pPr>
      <w:r>
        <w:rPr>
          <w:rFonts w:ascii="CMU Concrete" w:hAnsi="CMU Concrete"/>
        </w:rPr>
        <w:t>(3) MS(Mean Sqare)</w:t>
      </w:r>
    </w:p>
    <w:p w14:paraId="27468202" w14:textId="77777777" w:rsidR="00614F98" w:rsidRDefault="00614F98" w:rsidP="00614F98">
      <w:pPr>
        <w:pStyle w:val="p4"/>
        <w:ind w:left="200" w:right="200"/>
      </w:pPr>
      <w:r>
        <w:rPr>
          <w:rFonts w:hint="eastAsia"/>
        </w:rPr>
        <w:t>제곱합을</w:t>
      </w:r>
      <w:r>
        <w:t xml:space="preserve"> </w:t>
      </w:r>
      <w:r>
        <w:rPr>
          <w:rFonts w:hint="eastAsia"/>
        </w:rPr>
        <w:t>자유도로</w:t>
      </w:r>
      <w:r>
        <w:t xml:space="preserve"> </w:t>
      </w:r>
      <w:r>
        <w:rPr>
          <w:rFonts w:hint="eastAsia"/>
        </w:rPr>
        <w:t>나눈</w:t>
      </w:r>
      <w:r>
        <w:t xml:space="preserve"> </w:t>
      </w:r>
      <w:r>
        <w:rPr>
          <w:rFonts w:hint="eastAsia"/>
        </w:rPr>
        <w:t>값으로</w:t>
      </w:r>
      <w:r>
        <w:t xml:space="preserve"> </w:t>
      </w:r>
      <w:r>
        <w:rPr>
          <w:rFonts w:hint="eastAsia"/>
        </w:rPr>
        <w:t>평균제곱입니다</w:t>
      </w:r>
      <w:r>
        <w:t>.</w:t>
      </w:r>
    </w:p>
    <w:p w14:paraId="56F644B1" w14:textId="77777777" w:rsidR="00614F98" w:rsidRDefault="00614F98" w:rsidP="00614F98">
      <w:pPr>
        <w:pStyle w:val="p2"/>
        <w:rPr>
          <w:rFonts w:ascii="CMU Concrete" w:hAnsi="CMU Concrete"/>
        </w:rPr>
      </w:pPr>
      <w:r>
        <w:rPr>
          <w:rFonts w:ascii="CMU Concrete" w:hAnsi="CMU Concrete"/>
        </w:rPr>
        <w:t>(4) F</w:t>
      </w:r>
    </w:p>
    <w:p w14:paraId="40B61C75" w14:textId="77777777" w:rsidR="00614F98" w:rsidRDefault="00614F98" w:rsidP="00614F98">
      <w:pPr>
        <w:pStyle w:val="p4"/>
        <w:ind w:left="200" w:right="200"/>
      </w:pP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라는</w:t>
      </w:r>
      <w:r>
        <w:t xml:space="preserve"> </w:t>
      </w:r>
      <w:r>
        <w:rPr>
          <w:rFonts w:hint="eastAsia"/>
        </w:rPr>
        <w:t>귀무가설을</w:t>
      </w:r>
      <w:r>
        <w:t xml:space="preserve"> </w:t>
      </w:r>
      <w:r>
        <w:rPr>
          <w:rFonts w:hint="eastAsia"/>
        </w:rPr>
        <w:t>검증하기</w:t>
      </w:r>
      <w:r>
        <w:t xml:space="preserve"> </w:t>
      </w:r>
      <w:r>
        <w:rPr>
          <w:rFonts w:hint="eastAsia"/>
        </w:rPr>
        <w:t>위한</w:t>
      </w:r>
      <w:r>
        <w:t xml:space="preserve"> F</w:t>
      </w:r>
      <w:r>
        <w:rPr>
          <w:rFonts w:hint="eastAsia"/>
        </w:rPr>
        <w:t>값을</w:t>
      </w:r>
      <w:r>
        <w:t xml:space="preserve"> </w:t>
      </w:r>
      <w:r>
        <w:rPr>
          <w:rFonts w:hint="eastAsia"/>
        </w:rPr>
        <w:t>의미합니다</w:t>
      </w:r>
      <w:r>
        <w:t>.</w:t>
      </w:r>
    </w:p>
    <w:p w14:paraId="256E8C66" w14:textId="77777777" w:rsidR="00614F98" w:rsidRDefault="00614F98" w:rsidP="00614F98">
      <w:pPr>
        <w:pStyle w:val="p2"/>
        <w:rPr>
          <w:rFonts w:ascii="CMU Concrete" w:hAnsi="CMU Concrete"/>
        </w:rPr>
      </w:pPr>
      <w:r>
        <w:rPr>
          <w:rFonts w:ascii="CMU Concrete" w:hAnsi="CMU Concrete"/>
        </w:rPr>
        <w:t>(5) p</w:t>
      </w:r>
    </w:p>
    <w:p w14:paraId="1D0CDB01" w14:textId="77777777" w:rsidR="00614F98" w:rsidRDefault="00614F98" w:rsidP="00614F98">
      <w:pPr>
        <w:pStyle w:val="p4"/>
        <w:ind w:left="200" w:right="200"/>
      </w:pPr>
      <w:r>
        <w:t>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즉</w:t>
      </w:r>
      <w:r>
        <w:t xml:space="preserve">, </w:t>
      </w:r>
      <w:r>
        <w:rPr>
          <w:rFonts w:hint="eastAsia"/>
        </w:rPr>
        <w:t>적어도</w:t>
      </w:r>
      <w:r>
        <w:t xml:space="preserve"> </w:t>
      </w:r>
      <w:r>
        <w:rPr>
          <w:rFonts w:hint="eastAsia"/>
        </w:rPr>
        <w:t>하나의</w:t>
      </w:r>
      <w:r>
        <w:t xml:space="preserve"> </w:t>
      </w:r>
      <w:r>
        <w:rPr>
          <w:rFonts w:hint="eastAsia"/>
        </w:rPr>
        <w:t>설명변수는</w:t>
      </w:r>
      <w:r>
        <w:t xml:space="preserve"> </w:t>
      </w:r>
      <w:r>
        <w:rPr>
          <w:rFonts w:hint="eastAsia"/>
        </w:rPr>
        <w:t>종속변수에</w:t>
      </w:r>
      <w:r>
        <w:t xml:space="preserve"> </w:t>
      </w:r>
      <w:r>
        <w:rPr>
          <w:rFonts w:hint="eastAsia"/>
        </w:rPr>
        <w:t>통계적으로</w:t>
      </w:r>
      <w:r>
        <w:t xml:space="preserve"> </w:t>
      </w:r>
      <w:r>
        <w:rPr>
          <w:rFonts w:hint="eastAsia"/>
        </w:rPr>
        <w:t>유의한</w:t>
      </w:r>
      <w:r>
        <w:t xml:space="preserve"> </w:t>
      </w:r>
      <w:r>
        <w:rPr>
          <w:rFonts w:hint="eastAsia"/>
        </w:rPr>
        <w:t>영향을</w:t>
      </w:r>
      <w:r>
        <w:t xml:space="preserve"> </w:t>
      </w:r>
      <w:r>
        <w:rPr>
          <w:rFonts w:hint="eastAsia"/>
        </w:rPr>
        <w:t>준다고</w:t>
      </w:r>
      <w:r>
        <w:t xml:space="preserve"> </w:t>
      </w:r>
      <w:r>
        <w:rPr>
          <w:rFonts w:hint="eastAsia"/>
        </w:rPr>
        <w:t>해석할</w:t>
      </w:r>
      <w:r>
        <w:t xml:space="preserve"> </w:t>
      </w:r>
      <w:r>
        <w:rPr>
          <w:rFonts w:hint="eastAsia"/>
        </w:rPr>
        <w:t>수</w:t>
      </w:r>
      <w:r>
        <w:t xml:space="preserve"> </w:t>
      </w:r>
      <w:r>
        <w:rPr>
          <w:rFonts w:hint="eastAsia"/>
        </w:rPr>
        <w:t>있습니다</w:t>
      </w:r>
      <w:r>
        <w:t xml:space="preserve">. </w:t>
      </w:r>
      <w:r>
        <w:rPr>
          <w:rFonts w:hint="eastAsia"/>
        </w:rPr>
        <w:t>반대로</w:t>
      </w:r>
      <w:r>
        <w:t xml:space="preserve"> p-</w:t>
      </w:r>
      <w:r>
        <w:rPr>
          <w:rFonts w:hint="eastAsia"/>
        </w:rPr>
        <w:t>값이</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되고</w:t>
      </w:r>
      <w:r>
        <w:t xml:space="preserve"> </w:t>
      </w:r>
      <w:r>
        <w:rPr>
          <w:rFonts w:hint="eastAsia"/>
        </w:rPr>
        <w:t>회귀식이</w:t>
      </w:r>
      <w:r>
        <w:t xml:space="preserve"> </w:t>
      </w:r>
      <w:r>
        <w:rPr>
          <w:rFonts w:hint="eastAsia"/>
        </w:rPr>
        <w:t>유효하지</w:t>
      </w:r>
      <w:r>
        <w:t xml:space="preserve"> </w:t>
      </w:r>
      <w:r>
        <w:rPr>
          <w:rFonts w:hint="eastAsia"/>
        </w:rPr>
        <w:t>않다는</w:t>
      </w:r>
      <w:r>
        <w:t xml:space="preserve"> </w:t>
      </w:r>
      <w:r>
        <w:rPr>
          <w:rFonts w:hint="eastAsia"/>
        </w:rPr>
        <w:t>의미입니다</w:t>
      </w:r>
      <w:r>
        <w:t>.</w:t>
      </w:r>
    </w:p>
    <w:p w14:paraId="113A86D0" w14:textId="77777777" w:rsidR="00614F98" w:rsidRDefault="00614F98" w:rsidP="00614F98">
      <w:pPr>
        <w:rPr>
          <w:rStyle w:val="p2Char"/>
          <w:rFonts w:ascii="CMU Concrete" w:hAnsi="CMU Concrete"/>
          <w:b/>
          <w:bCs/>
        </w:rPr>
      </w:pPr>
    </w:p>
    <w:p w14:paraId="0D529E0D" w14:textId="77777777" w:rsidR="00614F98" w:rsidRDefault="00614F98" w:rsidP="00614F98">
      <w:pPr>
        <w:pStyle w:val="11"/>
        <w:rPr>
          <w:rStyle w:val="p2Char"/>
        </w:rPr>
      </w:pPr>
      <w:r>
        <w:rPr>
          <w:rStyle w:val="p2Char"/>
        </w:rPr>
        <w:t>표준에러정보</w:t>
      </w:r>
    </w:p>
    <w:p w14:paraId="35860CF3" w14:textId="77777777" w:rsidR="00614F98" w:rsidRDefault="00614F98" w:rsidP="00614F98">
      <w:pPr>
        <w:rPr>
          <w:rStyle w:val="p2Char"/>
          <w:rFonts w:ascii="CMU Concrete" w:hAnsi="CMU Concrete"/>
        </w:rPr>
      </w:pPr>
    </w:p>
    <w:p w14:paraId="72AB90E7" w14:textId="77777777" w:rsidR="00614F98" w:rsidRDefault="00614F98" w:rsidP="00AE3A66">
      <w:pPr>
        <w:pStyle w:val="af"/>
      </w:pPr>
      <w:r>
        <w:rPr>
          <w:noProof/>
        </w:rPr>
        <w:drawing>
          <wp:inline distT="0" distB="0" distL="0" distR="0" wp14:anchorId="1FE756C7" wp14:editId="685D43BE">
            <wp:extent cx="5581650" cy="819150"/>
            <wp:effectExtent l="0" t="0" r="0" b="0"/>
            <wp:docPr id="195"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7"/>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5581650" cy="819150"/>
                    </a:xfrm>
                    <a:prstGeom prst="rect">
                      <a:avLst/>
                    </a:prstGeom>
                    <a:noFill/>
                    <a:ln>
                      <a:noFill/>
                    </a:ln>
                  </pic:spPr>
                </pic:pic>
              </a:graphicData>
            </a:graphic>
          </wp:inline>
        </w:drawing>
      </w:r>
    </w:p>
    <w:p w14:paraId="3AE2EAD3" w14:textId="77777777" w:rsidR="00614F98" w:rsidRDefault="00614F98" w:rsidP="00AE3A66">
      <w:pPr>
        <w:pStyle w:val="af"/>
      </w:pPr>
    </w:p>
    <w:p w14:paraId="2E5772B3" w14:textId="77777777" w:rsidR="00614F98" w:rsidRDefault="00614F98" w:rsidP="00614F98">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14:paraId="6BD812E5"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5B59BB2C" w14:textId="77777777" w:rsidR="00614F98" w:rsidRDefault="00614F98" w:rsidP="00614F98">
      <w:pPr>
        <w:pStyle w:val="p2"/>
        <w:rPr>
          <w:rFonts w:ascii="CMU Concrete" w:hAnsi="CMU Concrete"/>
        </w:rPr>
      </w:pPr>
    </w:p>
    <w:p w14:paraId="1C6E7B0D" w14:textId="77777777" w:rsidR="00614F98" w:rsidRDefault="00614F98" w:rsidP="00614F98">
      <w:pPr>
        <w:pStyle w:val="p2"/>
        <w:rPr>
          <w:rFonts w:ascii="CMU Concrete" w:hAnsi="CMU Concrete"/>
        </w:rPr>
      </w:pPr>
      <w:r>
        <w:rPr>
          <w:rFonts w:ascii="CMU Concrete" w:hAnsi="CMU Concrete"/>
        </w:rPr>
        <w:t>(2) Adjust R2</w:t>
      </w:r>
    </w:p>
    <w:p w14:paraId="5573630F" w14:textId="77777777" w:rsidR="00614F98" w:rsidRDefault="00614F98" w:rsidP="00614F98">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46AC1F46" w14:textId="77777777" w:rsidR="00614F98" w:rsidRDefault="00614F98" w:rsidP="00614F98">
      <w:pPr>
        <w:pStyle w:val="p2"/>
        <w:rPr>
          <w:rFonts w:ascii="CMU Concrete" w:hAnsi="CMU Concrete"/>
        </w:rPr>
      </w:pPr>
      <w:r>
        <w:rPr>
          <w:rFonts w:ascii="CMU Concrete" w:hAnsi="CMU Concrete"/>
        </w:rPr>
        <w:t xml:space="preserve">(3) RMSE (Root-Mean Square Error)  </w:t>
      </w:r>
    </w:p>
    <w:p w14:paraId="54389EB0" w14:textId="77777777" w:rsidR="00614F98" w:rsidRDefault="00614F98" w:rsidP="00AE3A66">
      <w:pPr>
        <w:pStyle w:val="af"/>
      </w:pPr>
      <w:r>
        <w:t xml:space="preserve">   </w:t>
      </w:r>
      <w:r>
        <w:object w:dxaOrig="3030" w:dyaOrig="435" w14:anchorId="4C0D9C22">
          <v:shape id="_x0000_i1240" type="#_x0000_t75" style="width:151.5pt;height:21.75pt" o:ole="">
            <v:imagedata r:id="rId802" o:title=""/>
          </v:shape>
          <o:OLEObject Type="Embed" ProgID="Equation.3" ShapeID="_x0000_i1240" DrawAspect="Content" ObjectID="_1684940257" r:id="rId857"/>
        </w:object>
      </w:r>
    </w:p>
    <w:p w14:paraId="1B2CB31C" w14:textId="77777777" w:rsidR="00614F98" w:rsidRDefault="00614F98" w:rsidP="00614F98">
      <w:pPr>
        <w:pStyle w:val="p2"/>
        <w:rPr>
          <w:rFonts w:ascii="CMU Concrete" w:hAnsi="CMU Concrete"/>
        </w:rPr>
      </w:pPr>
      <w:r>
        <w:rPr>
          <w:rFonts w:ascii="CMU Concrete" w:hAnsi="CMU Concrete"/>
        </w:rPr>
        <w:t xml:space="preserve">(4) MAE (Mean Absolute Error) </w:t>
      </w:r>
    </w:p>
    <w:p w14:paraId="1CE0059A" w14:textId="77777777" w:rsidR="00614F98" w:rsidRDefault="00614F98" w:rsidP="00AE3A66">
      <w:pPr>
        <w:pStyle w:val="af"/>
      </w:pPr>
      <w:r>
        <w:t xml:space="preserve">   </w:t>
      </w:r>
      <w:r>
        <w:object w:dxaOrig="2160" w:dyaOrig="720" w14:anchorId="412B9C3E">
          <v:shape id="_x0000_i1241" type="#_x0000_t75" style="width:108pt;height:36pt" o:ole="">
            <v:imagedata r:id="rId804" o:title=""/>
          </v:shape>
          <o:OLEObject Type="Embed" ProgID="Equation.3" ShapeID="_x0000_i1241" DrawAspect="Content" ObjectID="_1684940258" r:id="rId858"/>
        </w:object>
      </w:r>
    </w:p>
    <w:p w14:paraId="5943A2E9" w14:textId="77777777" w:rsidR="00614F98" w:rsidRDefault="00614F98" w:rsidP="00614F98">
      <w:pPr>
        <w:pStyle w:val="p2"/>
        <w:rPr>
          <w:rFonts w:ascii="CMU Concrete" w:hAnsi="CMU Concrete"/>
        </w:rPr>
      </w:pPr>
      <w:r>
        <w:rPr>
          <w:rFonts w:ascii="CMU Concrete" w:hAnsi="CMU Concrete"/>
        </w:rPr>
        <w:t>(5) MAPE (Mean Absolute Percentage Error)</w:t>
      </w:r>
    </w:p>
    <w:p w14:paraId="12CDA6CE" w14:textId="77777777" w:rsidR="00614F98" w:rsidRDefault="00614F98" w:rsidP="00AE3A66">
      <w:pPr>
        <w:pStyle w:val="af"/>
      </w:pPr>
      <w:r>
        <w:t xml:space="preserve">   </w:t>
      </w:r>
      <w:r>
        <w:object w:dxaOrig="3315" w:dyaOrig="720" w14:anchorId="4115D2D6">
          <v:shape id="_x0000_i1242" type="#_x0000_t75" style="width:165.75pt;height:36pt" o:ole="">
            <v:imagedata r:id="rId806" o:title=""/>
          </v:shape>
          <o:OLEObject Type="Embed" ProgID="Equation.3" ShapeID="_x0000_i1242" DrawAspect="Content" ObjectID="_1684940259" r:id="rId859"/>
        </w:object>
      </w:r>
    </w:p>
    <w:p w14:paraId="7684DE5C" w14:textId="77777777" w:rsidR="00614F98" w:rsidRDefault="00614F98" w:rsidP="00614F98">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62537218" w14:textId="77777777" w:rsidR="00614F98" w:rsidRDefault="00614F98" w:rsidP="00614F98">
      <w:pPr>
        <w:pStyle w:val="p2"/>
        <w:rPr>
          <w:rFonts w:ascii="CMU Concrete" w:hAnsi="CMU Concrete"/>
        </w:rPr>
      </w:pPr>
    </w:p>
    <w:p w14:paraId="364CFA88" w14:textId="77777777" w:rsidR="00614F98" w:rsidRDefault="00614F98" w:rsidP="00614F98">
      <w:pPr>
        <w:pStyle w:val="11"/>
        <w:rPr>
          <w:rStyle w:val="p2Char"/>
        </w:rPr>
      </w:pPr>
      <w:r>
        <w:rPr>
          <w:rStyle w:val="p2Char"/>
        </w:rPr>
        <w:t>Trace and Statistical Table</w:t>
      </w:r>
    </w:p>
    <w:p w14:paraId="4233F7E4" w14:textId="77777777" w:rsidR="00614F98" w:rsidRDefault="00614F98" w:rsidP="00614F98">
      <w:pPr>
        <w:rPr>
          <w:rStyle w:val="p2Char"/>
          <w:rFonts w:ascii="CMU Concrete" w:hAnsi="CMU Concrete"/>
        </w:rPr>
      </w:pPr>
    </w:p>
    <w:p w14:paraId="5EB9C06A" w14:textId="77777777" w:rsidR="00614F98" w:rsidRDefault="00614F98" w:rsidP="00AE3A66">
      <w:pPr>
        <w:pStyle w:val="af"/>
      </w:pPr>
      <w:r>
        <w:rPr>
          <w:noProof/>
        </w:rPr>
        <w:drawing>
          <wp:inline distT="0" distB="0" distL="0" distR="0" wp14:anchorId="7D462D30" wp14:editId="5CFCCC07">
            <wp:extent cx="5581650" cy="542925"/>
            <wp:effectExtent l="0" t="0" r="0" b="9525"/>
            <wp:docPr id="194" name="그림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8"/>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581650" cy="542925"/>
                    </a:xfrm>
                    <a:prstGeom prst="rect">
                      <a:avLst/>
                    </a:prstGeom>
                    <a:noFill/>
                    <a:ln>
                      <a:noFill/>
                    </a:ln>
                  </pic:spPr>
                </pic:pic>
              </a:graphicData>
            </a:graphic>
          </wp:inline>
        </w:drawing>
      </w:r>
    </w:p>
    <w:p w14:paraId="17179381" w14:textId="77777777" w:rsidR="00614F98" w:rsidRDefault="00614F98" w:rsidP="00AE3A66">
      <w:pPr>
        <w:pStyle w:val="af"/>
      </w:pPr>
    </w:p>
    <w:p w14:paraId="7E826C0A" w14:textId="77777777" w:rsidR="00614F98" w:rsidRDefault="00614F98" w:rsidP="00614F98">
      <w:pPr>
        <w:pStyle w:val="p2"/>
        <w:rPr>
          <w:rFonts w:ascii="CMU Concrete" w:hAnsi="CMU Concrete"/>
        </w:rPr>
      </w:pPr>
      <w:r>
        <w:rPr>
          <w:rFonts w:ascii="CMU Concrete" w:hAnsi="CMU Concrete"/>
        </w:rPr>
        <w:t xml:space="preserve">(1) </w:t>
      </w:r>
      <w:r>
        <w:rPr>
          <w:rFonts w:ascii="CMU Concrete" w:hAnsi="CMU Concrete" w:hint="eastAsia"/>
        </w:rPr>
        <w:t>이</w:t>
      </w:r>
      <w:r>
        <w:rPr>
          <w:rFonts w:ascii="CMU Concrete" w:hAnsi="CMU Concrete"/>
        </w:rPr>
        <w:t xml:space="preserve"> </w:t>
      </w:r>
      <w:r>
        <w:rPr>
          <w:rFonts w:ascii="CMU Concrete" w:hAnsi="CMU Concrete" w:hint="eastAsia"/>
        </w:rPr>
        <w:t>결과는</w:t>
      </w:r>
      <w:r>
        <w:rPr>
          <w:rFonts w:ascii="CMU Concrete" w:hAnsi="CMU Concrete"/>
        </w:rPr>
        <w:t xml:space="preserve"> </w:t>
      </w:r>
      <w:r>
        <w:rPr>
          <w:rFonts w:ascii="CMU Concrete" w:hAnsi="CMU Concrete" w:hint="eastAsia"/>
        </w:rPr>
        <w:t>기법을</w:t>
      </w:r>
      <w:r>
        <w:rPr>
          <w:rFonts w:ascii="CMU Concrete" w:hAnsi="CMU Concrete"/>
        </w:rPr>
        <w:t xml:space="preserve"> stepwise</w:t>
      </w:r>
      <w:r>
        <w:rPr>
          <w:rFonts w:ascii="CMU Concrete" w:hAnsi="CMU Concrete" w:hint="eastAsia"/>
        </w:rPr>
        <w:t>로</w:t>
      </w:r>
      <w:r>
        <w:rPr>
          <w:rFonts w:ascii="CMU Concrete" w:hAnsi="CMU Concrete"/>
        </w:rPr>
        <w:t xml:space="preserve"> </w:t>
      </w:r>
      <w:r>
        <w:rPr>
          <w:rFonts w:ascii="CMU Concrete" w:hAnsi="CMU Concrete" w:hint="eastAsia"/>
        </w:rPr>
        <w:t>선택했을</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출력됩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별</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설명하고</w:t>
      </w:r>
      <w:r>
        <w:rPr>
          <w:rFonts w:ascii="CMU Concrete" w:hAnsi="CMU Concrete"/>
        </w:rPr>
        <w:t xml:space="preserve"> </w:t>
      </w:r>
      <w:r>
        <w:rPr>
          <w:rFonts w:ascii="CMU Concrete" w:hAnsi="CMU Concrete" w:hint="eastAsia"/>
        </w:rPr>
        <w:t>있습니다</w:t>
      </w:r>
      <w:r>
        <w:rPr>
          <w:rFonts w:ascii="CMU Concrete" w:hAnsi="CMU Concrete"/>
        </w:rPr>
        <w:t>. Trace</w:t>
      </w:r>
      <w:r>
        <w:rPr>
          <w:rFonts w:ascii="CMU Concrete" w:hAnsi="CMU Concrete" w:hint="eastAsia"/>
        </w:rPr>
        <w:t>값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에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입력되었는지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14:paraId="6C77B3F7" w14:textId="77777777" w:rsidR="00614F98" w:rsidRDefault="00614F98" w:rsidP="00614F98">
      <w:pPr>
        <w:pStyle w:val="p2"/>
        <w:rPr>
          <w:rFonts w:ascii="CMU Concrete" w:hAnsi="CMU Concrete"/>
        </w:rPr>
      </w:pPr>
      <w:r>
        <w:rPr>
          <w:rFonts w:ascii="CMU Concrete" w:hAnsi="CMU Concrete"/>
        </w:rPr>
        <w:t>(2) Step1</w:t>
      </w:r>
      <w:r>
        <w:rPr>
          <w:rFonts w:ascii="CMU Concrete" w:hAnsi="CMU Concrete" w:hint="eastAsia"/>
        </w:rPr>
        <w:t>에서</w:t>
      </w:r>
      <w:r>
        <w:rPr>
          <w:rFonts w:ascii="CMU Concrete" w:hAnsi="CMU Concrete"/>
        </w:rPr>
        <w:t xml:space="preserve"> x2</w:t>
      </w:r>
      <w:r>
        <w:rPr>
          <w:rFonts w:ascii="CMU Concrete" w:hAnsi="CMU Concrete" w:hint="eastAsia"/>
        </w:rPr>
        <w:t>만</w:t>
      </w:r>
      <w:r>
        <w:rPr>
          <w:rFonts w:ascii="CMU Concrete" w:hAnsi="CMU Concrete"/>
        </w:rPr>
        <w:t xml:space="preserve"> Trace</w:t>
      </w:r>
      <w:r>
        <w:rPr>
          <w:rFonts w:ascii="CMU Concrete" w:hAnsi="CMU Concrete" w:hint="eastAsia"/>
        </w:rPr>
        <w:t>값이</w:t>
      </w:r>
      <w:r>
        <w:rPr>
          <w:rFonts w:ascii="CMU Concrete" w:hAnsi="CMU Concrete"/>
        </w:rPr>
        <w:t xml:space="preserve"> 1</w:t>
      </w:r>
      <w:r>
        <w:rPr>
          <w:rFonts w:ascii="CMU Concrete" w:hAnsi="CMU Concrete" w:hint="eastAsia"/>
        </w:rPr>
        <w:t>임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는</w:t>
      </w:r>
      <w:r>
        <w:rPr>
          <w:rFonts w:ascii="CMU Concrete" w:hAnsi="CMU Concrete"/>
        </w:rPr>
        <w:t xml:space="preserve"> Step1</w:t>
      </w:r>
      <w:r>
        <w:rPr>
          <w:rFonts w:ascii="CMU Concrete" w:hAnsi="CMU Concrete" w:hint="eastAsia"/>
        </w:rPr>
        <w:t>에서</w:t>
      </w:r>
      <w:r>
        <w:rPr>
          <w:rFonts w:ascii="CMU Concrete" w:hAnsi="CMU Concrete"/>
        </w:rPr>
        <w:t xml:space="preserve"> x2</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의미합니다</w:t>
      </w:r>
      <w:r>
        <w:rPr>
          <w:rFonts w:ascii="CMU Concrete" w:hAnsi="CMU Concrete"/>
        </w:rPr>
        <w:t xml:space="preserve">. </w:t>
      </w:r>
    </w:p>
    <w:p w14:paraId="47400025" w14:textId="77777777" w:rsidR="00614F98" w:rsidRDefault="00614F98" w:rsidP="00614F98">
      <w:pPr>
        <w:pStyle w:val="p2"/>
        <w:rPr>
          <w:rFonts w:ascii="CMU Concrete" w:hAnsi="CMU Concrete"/>
        </w:rPr>
      </w:pPr>
      <w:r>
        <w:rPr>
          <w:rFonts w:ascii="CMU Concrete" w:hAnsi="CMU Concrete"/>
        </w:rPr>
        <w:t>(3) Step2</w:t>
      </w:r>
      <w:r>
        <w:rPr>
          <w:rFonts w:ascii="CMU Concrete" w:hAnsi="CMU Concrete" w:hint="eastAsia"/>
        </w:rPr>
        <w:t>에서는</w:t>
      </w:r>
      <w:r>
        <w:rPr>
          <w:rFonts w:ascii="CMU Concrete" w:hAnsi="CMU Concrete"/>
        </w:rPr>
        <w:t xml:space="preserve"> x1</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w:t>
      </w:r>
      <w:r>
        <w:rPr>
          <w:rFonts w:ascii="CMU Concrete" w:hAnsi="CMU Concrete"/>
        </w:rPr>
        <w:t xml:space="preserve"> x1 </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w:t>
      </w:r>
      <w:r>
        <w:rPr>
          <w:rFonts w:ascii="CMU Concrete" w:hAnsi="CMU Concrete"/>
        </w:rPr>
        <w:t xml:space="preserve"> </w:t>
      </w:r>
      <w:r>
        <w:rPr>
          <w:rFonts w:ascii="CMU Concrete" w:hAnsi="CMU Concrete" w:hint="eastAsia"/>
        </w:rPr>
        <w:t>되었을</w:t>
      </w:r>
      <w:r>
        <w:rPr>
          <w:rFonts w:ascii="CMU Concrete" w:hAnsi="CMU Concrete"/>
        </w:rPr>
        <w:t xml:space="preserve"> </w:t>
      </w:r>
      <w:r>
        <w:rPr>
          <w:rFonts w:ascii="CMU Concrete" w:hAnsi="CMU Concrete" w:hint="eastAsia"/>
        </w:rPr>
        <w:t>때</w:t>
      </w:r>
      <w:r>
        <w:rPr>
          <w:rFonts w:ascii="CMU Concrete" w:hAnsi="CMU Concrete"/>
        </w:rPr>
        <w:t xml:space="preserve"> R2(R-Square)</w:t>
      </w:r>
      <w:r>
        <w:rPr>
          <w:rFonts w:ascii="CMU Concrete" w:hAnsi="CMU Concrete" w:hint="eastAsia"/>
        </w:rPr>
        <w:t>값은</w:t>
      </w:r>
      <w:r>
        <w:rPr>
          <w:rFonts w:ascii="CMU Concrete" w:hAnsi="CMU Concrete"/>
        </w:rPr>
        <w:t xml:space="preserve"> Step1</w:t>
      </w:r>
      <w:r>
        <w:rPr>
          <w:rFonts w:ascii="CMU Concrete" w:hAnsi="CMU Concrete" w:hint="eastAsia"/>
        </w:rPr>
        <w:t>보다</w:t>
      </w:r>
      <w:r>
        <w:rPr>
          <w:rFonts w:ascii="CMU Concrete" w:hAnsi="CMU Concrete"/>
        </w:rPr>
        <w:t xml:space="preserve"> </w:t>
      </w:r>
      <w:r>
        <w:rPr>
          <w:rFonts w:ascii="CMU Concrete" w:hAnsi="CMU Concrete" w:hint="eastAsia"/>
        </w:rPr>
        <w:t>좋아졌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D525731" w14:textId="77777777" w:rsidR="00614F98" w:rsidRDefault="00614F98" w:rsidP="00614F98">
      <w:pPr>
        <w:pStyle w:val="p2"/>
        <w:rPr>
          <w:rFonts w:ascii="CMU Concrete" w:hAnsi="CMU Concrete"/>
        </w:rPr>
      </w:pPr>
      <w:r>
        <w:rPr>
          <w:rFonts w:ascii="CMU Concrete" w:hAnsi="CMU Concrete"/>
        </w:rPr>
        <w:t>(4) Stepwise</w:t>
      </w:r>
      <w:r>
        <w:rPr>
          <w:rFonts w:ascii="CMU Concrete" w:hAnsi="CMU Concrete" w:hint="eastAsia"/>
        </w:rPr>
        <w:t>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앞에서의</w:t>
      </w:r>
      <w:r>
        <w:rPr>
          <w:rFonts w:ascii="CMU Concrete" w:hAnsi="CMU Concrete"/>
        </w:rPr>
        <w:t xml:space="preserve"> </w:t>
      </w:r>
      <w:r>
        <w:rPr>
          <w:rFonts w:ascii="CMU Concrete" w:hAnsi="CMU Concrete" w:hint="eastAsia"/>
        </w:rPr>
        <w:t>회귀테이블에</w:t>
      </w:r>
      <w:r>
        <w:rPr>
          <w:rFonts w:ascii="CMU Concrete" w:hAnsi="CMU Concrete"/>
        </w:rPr>
        <w:t xml:space="preserve"> </w:t>
      </w:r>
      <w:r>
        <w:rPr>
          <w:rFonts w:ascii="CMU Concrete" w:hAnsi="CMU Concrete" w:hint="eastAsia"/>
        </w:rPr>
        <w:t>마지막</w:t>
      </w:r>
      <w:r>
        <w:rPr>
          <w:rFonts w:ascii="CMU Concrete" w:hAnsi="CMU Concrete"/>
        </w:rPr>
        <w:t xml:space="preserve"> </w:t>
      </w:r>
      <w:r>
        <w:rPr>
          <w:rFonts w:ascii="CMU Concrete" w:hAnsi="CMU Concrete" w:hint="eastAsia"/>
        </w:rPr>
        <w:t>단계에</w:t>
      </w:r>
      <w:r>
        <w:rPr>
          <w:rFonts w:ascii="CMU Concrete" w:hAnsi="CMU Concrete"/>
        </w:rPr>
        <w:t xml:space="preserve"> </w:t>
      </w:r>
      <w:r>
        <w:rPr>
          <w:rFonts w:ascii="CMU Concrete" w:hAnsi="CMU Concrete" w:hint="eastAsia"/>
        </w:rPr>
        <w:t>포함되었던</w:t>
      </w:r>
      <w:r>
        <w:rPr>
          <w:rFonts w:ascii="CMU Concrete" w:hAnsi="CMU Concrete"/>
        </w:rPr>
        <w:t xml:space="preserve"> </w:t>
      </w:r>
      <w:r>
        <w:rPr>
          <w:rFonts w:ascii="CMU Concrete" w:hAnsi="CMU Concrete" w:hint="eastAsia"/>
        </w:rPr>
        <w:t>변수들만이</w:t>
      </w:r>
      <w:r>
        <w:rPr>
          <w:rFonts w:ascii="CMU Concrete" w:hAnsi="CMU Concrete"/>
        </w:rPr>
        <w:t xml:space="preserve"> </w:t>
      </w:r>
      <w:r>
        <w:rPr>
          <w:rFonts w:ascii="CMU Concrete" w:hAnsi="CMU Concrete" w:hint="eastAsia"/>
        </w:rPr>
        <w:t>출력되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변수</w:t>
      </w:r>
      <w:r>
        <w:rPr>
          <w:rFonts w:ascii="CMU Concrete" w:hAnsi="CMU Concrete"/>
        </w:rPr>
        <w:t xml:space="preserve"> x1, x2</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테이블이</w:t>
      </w:r>
      <w:r>
        <w:rPr>
          <w:rFonts w:ascii="CMU Concrete" w:hAnsi="CMU Concrete"/>
        </w:rPr>
        <w:t xml:space="preserve"> </w:t>
      </w:r>
      <w:r>
        <w:rPr>
          <w:rFonts w:ascii="CMU Concrete" w:hAnsi="CMU Concrete" w:hint="eastAsia"/>
        </w:rPr>
        <w:t>생성됩니다</w:t>
      </w:r>
      <w:r>
        <w:rPr>
          <w:rFonts w:ascii="CMU Concrete" w:hAnsi="CMU Concrete"/>
        </w:rPr>
        <w:t>.</w:t>
      </w:r>
    </w:p>
    <w:p w14:paraId="5AE7E524" w14:textId="77777777" w:rsidR="00614F98" w:rsidRDefault="00614F98" w:rsidP="00614F98">
      <w:pPr>
        <w:rPr>
          <w:rFonts w:ascii="CMU Concrete" w:hAnsi="CMU Concrete"/>
        </w:rPr>
      </w:pPr>
    </w:p>
    <w:p w14:paraId="0D4E771D" w14:textId="77777777" w:rsidR="00614F98" w:rsidRDefault="00614F98" w:rsidP="00614F98">
      <w:pPr>
        <w:rPr>
          <w:rFonts w:ascii="CMU Concrete" w:hAnsi="CMU Concrete"/>
        </w:rPr>
      </w:pPr>
    </w:p>
    <w:p w14:paraId="163C4FA1" w14:textId="77777777" w:rsidR="00614F98" w:rsidRDefault="00614F98" w:rsidP="00822CCC">
      <w:pPr>
        <w:pStyle w:val="000"/>
        <w:ind w:firstLine="108"/>
      </w:pPr>
      <w:bookmarkStart w:id="932" w:name="_Toc67925611"/>
      <w:r>
        <w:rPr>
          <w:rFonts w:hint="eastAsia"/>
        </w:rPr>
        <w:t>3.5.11 PCA 모델 노드</w:t>
      </w:r>
      <w:bookmarkEnd w:id="932"/>
      <w:r>
        <w:rPr>
          <w:rFonts w:hint="eastAsia"/>
        </w:rPr>
        <w:t xml:space="preserve"> </w:t>
      </w:r>
    </w:p>
    <w:tbl>
      <w:tblPr>
        <w:tblW w:w="0" w:type="auto"/>
        <w:tblLook w:val="01E0" w:firstRow="1" w:lastRow="1" w:firstColumn="1" w:lastColumn="1" w:noHBand="0" w:noVBand="0"/>
      </w:tblPr>
      <w:tblGrid>
        <w:gridCol w:w="1713"/>
        <w:gridCol w:w="7073"/>
      </w:tblGrid>
      <w:tr w:rsidR="00614F98" w14:paraId="0395FDFB" w14:textId="77777777" w:rsidTr="00614F98">
        <w:tc>
          <w:tcPr>
            <w:tcW w:w="1728" w:type="dxa"/>
            <w:vAlign w:val="center"/>
            <w:hideMark/>
          </w:tcPr>
          <w:p w14:paraId="22C7A0E4" w14:textId="77777777" w:rsidR="00614F98" w:rsidRDefault="00614F98">
            <w:pPr>
              <w:pStyle w:val="11"/>
              <w:jc w:val="center"/>
            </w:pPr>
            <w:r>
              <w:object w:dxaOrig="1005" w:dyaOrig="1155" w14:anchorId="2BE04C42">
                <v:shape id="_x0000_i1243" type="#_x0000_t75" style="width:50.25pt;height:57.75pt" o:ole="">
                  <v:imagedata r:id="rId861" o:title=""/>
                </v:shape>
                <o:OLEObject Type="Embed" ProgID="PBrush" ShapeID="_x0000_i1243" DrawAspect="Content" ObjectID="_1684940260" r:id="rId862"/>
              </w:object>
            </w:r>
          </w:p>
        </w:tc>
        <w:tc>
          <w:tcPr>
            <w:tcW w:w="7256" w:type="dxa"/>
            <w:vAlign w:val="center"/>
            <w:hideMark/>
          </w:tcPr>
          <w:p w14:paraId="5F7416A7" w14:textId="77777777" w:rsidR="00614F98" w:rsidRDefault="00614F98">
            <w:pPr>
              <w:rPr>
                <w:rFonts w:ascii="CMU Concrete" w:hAnsi="CMU Concrete"/>
              </w:rPr>
            </w:pPr>
            <w:r>
              <w:rPr>
                <w:rFonts w:ascii="CMU Concrete" w:hAnsi="CMU Concrete"/>
                <w:b/>
              </w:rPr>
              <w:t xml:space="preserve">PC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PCA </w:t>
            </w:r>
            <w:r>
              <w:rPr>
                <w:rFonts w:ascii="CMU Concrete" w:hAnsi="CMU Concrete" w:hint="eastAsia"/>
              </w:rPr>
              <w:t>분석</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생성되는</w:t>
            </w:r>
            <w:r>
              <w:rPr>
                <w:rFonts w:ascii="CMU Concrete" w:hAnsi="CMU Concrete"/>
              </w:rPr>
              <w:t xml:space="preserve"> </w:t>
            </w:r>
            <w:r>
              <w:rPr>
                <w:rFonts w:ascii="CMU Concrete" w:hAnsi="CMU Concrete" w:hint="eastAsia"/>
              </w:rPr>
              <w:t>노드로</w:t>
            </w:r>
            <w:r>
              <w:rPr>
                <w:rFonts w:ascii="CMU Concrete" w:hAnsi="CMU Concrete"/>
              </w:rPr>
              <w:t xml:space="preserve"> </w:t>
            </w:r>
            <w:r>
              <w:rPr>
                <w:rFonts w:ascii="CMU Concrete" w:hAnsi="CMU Concrete" w:hint="eastAsia"/>
              </w:rPr>
              <w:t>원래</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주성분으로</w:t>
            </w:r>
            <w:r>
              <w:rPr>
                <w:rFonts w:ascii="CMU Concrete" w:hAnsi="CMU Concrete"/>
              </w:rPr>
              <w:t xml:space="preserve"> </w:t>
            </w:r>
            <w:r>
              <w:rPr>
                <w:rFonts w:ascii="CMU Concrete" w:hAnsi="CMU Concrete" w:hint="eastAsia"/>
              </w:rPr>
              <w:t>축약되는</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보여줍니다</w:t>
            </w:r>
            <w:r>
              <w:rPr>
                <w:rFonts w:ascii="CMU Concrete" w:hAnsi="CMU Concrete"/>
              </w:rPr>
              <w:t xml:space="preserve">. </w:t>
            </w:r>
          </w:p>
        </w:tc>
      </w:tr>
    </w:tbl>
    <w:p w14:paraId="2C3D3C95"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조업편차분석</w:t>
      </w:r>
      <w:r>
        <w:rPr>
          <w:color w:val="000000" w:themeColor="text1"/>
        </w:rPr>
        <w:t>.txt)</w:t>
      </w:r>
    </w:p>
    <w:p w14:paraId="4449F506" w14:textId="77777777" w:rsidR="00614F98" w:rsidRDefault="00614F98" w:rsidP="00614F98">
      <w:pPr>
        <w:pStyle w:val="p2"/>
        <w:jc w:val="left"/>
        <w:rPr>
          <w:rFonts w:ascii="CMU Concrete" w:hAnsi="CMU Concrete"/>
          <w:color w:val="000000" w:themeColor="text1"/>
        </w:rPr>
      </w:pPr>
      <w:r>
        <w:rPr>
          <w:rFonts w:ascii="CMU Concrete" w:hAnsi="CMU Concrete" w:hint="eastAsia"/>
          <w:color w:val="000000" w:themeColor="text1"/>
        </w:rPr>
        <w:t>어떤</w:t>
      </w:r>
      <w:r>
        <w:rPr>
          <w:rFonts w:ascii="CMU Concrete" w:hAnsi="CMU Concrete"/>
          <w:color w:val="000000" w:themeColor="text1"/>
        </w:rPr>
        <w:t xml:space="preserve"> </w:t>
      </w:r>
      <w:r>
        <w:rPr>
          <w:rFonts w:ascii="CMU Concrete" w:hAnsi="CMU Concrete" w:hint="eastAsia"/>
          <w:color w:val="000000" w:themeColor="text1"/>
        </w:rPr>
        <w:t>제조</w:t>
      </w:r>
      <w:r>
        <w:rPr>
          <w:rFonts w:ascii="CMU Concrete" w:hAnsi="CMU Concrete"/>
          <w:color w:val="000000" w:themeColor="text1"/>
        </w:rPr>
        <w:t xml:space="preserve"> </w:t>
      </w:r>
      <w:r>
        <w:rPr>
          <w:rFonts w:ascii="CMU Concrete" w:hAnsi="CMU Concrete" w:hint="eastAsia"/>
          <w:color w:val="000000" w:themeColor="text1"/>
        </w:rPr>
        <w:t>공정</w:t>
      </w:r>
      <w:r>
        <w:rPr>
          <w:rFonts w:ascii="CMU Concrete" w:hAnsi="CMU Concrete"/>
          <w:color w:val="000000" w:themeColor="text1"/>
        </w:rPr>
        <w:t xml:space="preserve"> </w:t>
      </w:r>
      <w:r>
        <w:rPr>
          <w:rFonts w:ascii="CMU Concrete" w:hAnsi="CMU Concrete" w:hint="eastAsia"/>
          <w:color w:val="000000" w:themeColor="text1"/>
        </w:rPr>
        <w:t>중에</w:t>
      </w:r>
      <w:r>
        <w:rPr>
          <w:rFonts w:ascii="CMU Concrete" w:hAnsi="CMU Concrete"/>
          <w:color w:val="000000" w:themeColor="text1"/>
        </w:rPr>
        <w:t xml:space="preserve"> </w:t>
      </w:r>
      <w:r>
        <w:rPr>
          <w:rFonts w:ascii="CMU Concrete" w:hAnsi="CMU Concrete" w:hint="eastAsia"/>
          <w:color w:val="000000" w:themeColor="text1"/>
        </w:rPr>
        <w:t>발생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어떤</w:t>
      </w:r>
      <w:r>
        <w:rPr>
          <w:rFonts w:ascii="CMU Concrete" w:hAnsi="CMU Concrete"/>
          <w:color w:val="000000" w:themeColor="text1"/>
        </w:rPr>
        <w:t xml:space="preserve"> </w:t>
      </w:r>
      <w:r>
        <w:rPr>
          <w:rFonts w:ascii="CMU Concrete" w:hAnsi="CMU Concrete" w:hint="eastAsia"/>
          <w:color w:val="000000" w:themeColor="text1"/>
        </w:rPr>
        <w:t>원인에</w:t>
      </w:r>
      <w:r>
        <w:rPr>
          <w:rFonts w:ascii="CMU Concrete" w:hAnsi="CMU Concrete"/>
          <w:color w:val="000000" w:themeColor="text1"/>
        </w:rPr>
        <w:t xml:space="preserve"> </w:t>
      </w:r>
      <w:r>
        <w:rPr>
          <w:rFonts w:ascii="CMU Concrete" w:hAnsi="CMU Concrete" w:hint="eastAsia"/>
          <w:color w:val="000000" w:themeColor="text1"/>
        </w:rPr>
        <w:t>의해</w:t>
      </w:r>
      <w:r>
        <w:rPr>
          <w:rFonts w:ascii="CMU Concrete" w:hAnsi="CMU Concrete"/>
          <w:color w:val="000000" w:themeColor="text1"/>
        </w:rPr>
        <w:t xml:space="preserve"> </w:t>
      </w:r>
      <w:r>
        <w:rPr>
          <w:rFonts w:ascii="CMU Concrete" w:hAnsi="CMU Concrete" w:hint="eastAsia"/>
          <w:color w:val="000000" w:themeColor="text1"/>
        </w:rPr>
        <w:t>같은</w:t>
      </w:r>
      <w:r>
        <w:rPr>
          <w:rFonts w:ascii="CMU Concrete" w:hAnsi="CMU Concrete"/>
          <w:color w:val="000000" w:themeColor="text1"/>
        </w:rPr>
        <w:t xml:space="preserve"> </w:t>
      </w:r>
      <w:r>
        <w:rPr>
          <w:rFonts w:ascii="CMU Concrete" w:hAnsi="CMU Concrete" w:hint="eastAsia"/>
          <w:color w:val="000000" w:themeColor="text1"/>
        </w:rPr>
        <w:t>공정과정임에도</w:t>
      </w:r>
      <w:r>
        <w:rPr>
          <w:rFonts w:ascii="CMU Concrete" w:hAnsi="CMU Concrete"/>
          <w:color w:val="000000" w:themeColor="text1"/>
        </w:rPr>
        <w:t xml:space="preserve"> </w:t>
      </w:r>
      <w:r>
        <w:rPr>
          <w:rFonts w:ascii="CMU Concrete" w:hAnsi="CMU Concrete" w:hint="eastAsia"/>
          <w:color w:val="000000" w:themeColor="text1"/>
        </w:rPr>
        <w:t>불구하고</w:t>
      </w:r>
      <w:r>
        <w:rPr>
          <w:rFonts w:ascii="CMU Concrete" w:hAnsi="CMU Concrete"/>
          <w:color w:val="000000" w:themeColor="text1"/>
        </w:rPr>
        <w:t xml:space="preserve"> </w:t>
      </w:r>
      <w:r>
        <w:rPr>
          <w:rFonts w:ascii="CMU Concrete" w:hAnsi="CMU Concrete" w:hint="eastAsia"/>
          <w:color w:val="000000" w:themeColor="text1"/>
        </w:rPr>
        <w:t>조업</w:t>
      </w:r>
      <w:r>
        <w:rPr>
          <w:rFonts w:ascii="CMU Concrete" w:hAnsi="CMU Concrete"/>
          <w:color w:val="000000" w:themeColor="text1"/>
        </w:rPr>
        <w:t xml:space="preserve"> </w:t>
      </w:r>
      <w:r>
        <w:rPr>
          <w:rFonts w:ascii="CMU Concrete" w:hAnsi="CMU Concrete" w:hint="eastAsia"/>
          <w:color w:val="000000" w:themeColor="text1"/>
        </w:rPr>
        <w:t>편차가</w:t>
      </w:r>
      <w:r>
        <w:rPr>
          <w:rFonts w:ascii="CMU Concrete" w:hAnsi="CMU Concrete"/>
          <w:color w:val="000000" w:themeColor="text1"/>
        </w:rPr>
        <w:t xml:space="preserve"> </w:t>
      </w:r>
      <w:r>
        <w:rPr>
          <w:rFonts w:ascii="CMU Concrete" w:hAnsi="CMU Concrete" w:hint="eastAsia"/>
          <w:color w:val="000000" w:themeColor="text1"/>
        </w:rPr>
        <w:t>발생시키는</w:t>
      </w:r>
      <w:r>
        <w:rPr>
          <w:rFonts w:ascii="CMU Concrete" w:hAnsi="CMU Concrete"/>
          <w:color w:val="000000" w:themeColor="text1"/>
        </w:rPr>
        <w:t xml:space="preserve"> </w:t>
      </w:r>
      <w:r>
        <w:rPr>
          <w:rFonts w:ascii="CMU Concrete" w:hAnsi="CMU Concrete" w:hint="eastAsia"/>
          <w:color w:val="000000" w:themeColor="text1"/>
        </w:rPr>
        <w:t>원인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하고자</w:t>
      </w:r>
      <w:r>
        <w:rPr>
          <w:rFonts w:ascii="CMU Concrete" w:hAnsi="CMU Concrete"/>
          <w:color w:val="000000" w:themeColor="text1"/>
        </w:rPr>
        <w:t xml:space="preserve"> </w:t>
      </w:r>
      <w:r>
        <w:rPr>
          <w:rFonts w:ascii="CMU Concrete" w:hAnsi="CMU Concrete" w:hint="eastAsia"/>
          <w:color w:val="000000" w:themeColor="text1"/>
        </w:rPr>
        <w:t>합니다</w:t>
      </w:r>
      <w:r>
        <w:rPr>
          <w:rFonts w:ascii="CMU Concrete" w:hAnsi="CMU Concrete"/>
          <w:color w:val="000000" w:themeColor="text1"/>
        </w:rPr>
        <w:t xml:space="preserve">. </w:t>
      </w:r>
      <w:r>
        <w:rPr>
          <w:rFonts w:ascii="CMU Concrete" w:hAnsi="CMU Concrete" w:hint="eastAsia"/>
          <w:color w:val="000000" w:themeColor="text1"/>
        </w:rPr>
        <w:t>공정과정</w:t>
      </w:r>
      <w:r>
        <w:rPr>
          <w:rFonts w:ascii="CMU Concrete" w:hAnsi="CMU Concrete"/>
          <w:color w:val="000000" w:themeColor="text1"/>
        </w:rPr>
        <w:t xml:space="preserve"> </w:t>
      </w:r>
      <w:r>
        <w:rPr>
          <w:rFonts w:ascii="CMU Concrete" w:hAnsi="CMU Concrete" w:hint="eastAsia"/>
          <w:color w:val="000000" w:themeColor="text1"/>
        </w:rPr>
        <w:t>중에</w:t>
      </w:r>
      <w:r>
        <w:rPr>
          <w:rFonts w:ascii="CMU Concrete" w:hAnsi="CMU Concrete"/>
          <w:color w:val="000000" w:themeColor="text1"/>
        </w:rPr>
        <w:t xml:space="preserve"> </w:t>
      </w:r>
      <w:r>
        <w:rPr>
          <w:rFonts w:ascii="CMU Concrete" w:hAnsi="CMU Concrete" w:hint="eastAsia"/>
          <w:color w:val="000000" w:themeColor="text1"/>
        </w:rPr>
        <w:t>발생하는</w:t>
      </w:r>
      <w:r>
        <w:rPr>
          <w:rFonts w:ascii="CMU Concrete" w:hAnsi="CMU Concrete"/>
          <w:color w:val="000000" w:themeColor="text1"/>
        </w:rPr>
        <w:t xml:space="preserve"> </w:t>
      </w:r>
      <w:r>
        <w:rPr>
          <w:rFonts w:ascii="CMU Concrete" w:hAnsi="CMU Concrete" w:hint="eastAsia"/>
          <w:color w:val="000000" w:themeColor="text1"/>
        </w:rPr>
        <w:t>변수는</w:t>
      </w:r>
      <w:r>
        <w:rPr>
          <w:rFonts w:ascii="CMU Concrete" w:hAnsi="CMU Concrete"/>
          <w:color w:val="000000" w:themeColor="text1"/>
        </w:rPr>
        <w:t xml:space="preserve"> </w:t>
      </w:r>
      <w:r>
        <w:rPr>
          <w:rFonts w:ascii="CMU Concrete" w:hAnsi="CMU Concrete" w:hint="eastAsia"/>
          <w:color w:val="000000" w:themeColor="text1"/>
        </w:rPr>
        <w:t>총</w:t>
      </w:r>
      <w:r>
        <w:rPr>
          <w:rFonts w:ascii="CMU Concrete" w:hAnsi="CMU Concrete"/>
          <w:color w:val="000000" w:themeColor="text1"/>
        </w:rPr>
        <w:t xml:space="preserve"> A1 ~ A54</w:t>
      </w:r>
      <w:r>
        <w:rPr>
          <w:rFonts w:ascii="CMU Concrete" w:hAnsi="CMU Concrete" w:hint="eastAsia"/>
          <w:color w:val="000000" w:themeColor="text1"/>
        </w:rPr>
        <w:t>로</w:t>
      </w:r>
      <w:r>
        <w:rPr>
          <w:rFonts w:ascii="CMU Concrete" w:hAnsi="CMU Concrete"/>
          <w:color w:val="000000" w:themeColor="text1"/>
        </w:rPr>
        <w:t xml:space="preserve"> 54</w:t>
      </w:r>
      <w:r>
        <w:rPr>
          <w:rFonts w:ascii="CMU Concrete" w:hAnsi="CMU Concrete" w:hint="eastAsia"/>
          <w:color w:val="000000" w:themeColor="text1"/>
        </w:rPr>
        <w:t>개의</w:t>
      </w:r>
      <w:r>
        <w:rPr>
          <w:rFonts w:ascii="CMU Concrete" w:hAnsi="CMU Concrete"/>
          <w:color w:val="000000" w:themeColor="text1"/>
        </w:rPr>
        <w:t xml:space="preserve"> </w:t>
      </w:r>
      <w:r>
        <w:rPr>
          <w:rFonts w:ascii="CMU Concrete" w:hAnsi="CMU Concrete" w:hint="eastAsia"/>
          <w:color w:val="000000" w:themeColor="text1"/>
        </w:rPr>
        <w:t>변수가</w:t>
      </w:r>
      <w:r>
        <w:rPr>
          <w:rFonts w:ascii="CMU Concrete" w:hAnsi="CMU Concrete"/>
          <w:color w:val="000000" w:themeColor="text1"/>
        </w:rPr>
        <w:t xml:space="preserve"> </w:t>
      </w:r>
      <w:r>
        <w:rPr>
          <w:rFonts w:ascii="CMU Concrete" w:hAnsi="CMU Concrete" w:hint="eastAsia"/>
          <w:color w:val="000000" w:themeColor="text1"/>
        </w:rPr>
        <w:t>발생하고</w:t>
      </w:r>
      <w:r>
        <w:rPr>
          <w:rFonts w:ascii="CMU Concrete" w:hAnsi="CMU Concrete"/>
          <w:color w:val="000000" w:themeColor="text1"/>
        </w:rPr>
        <w:t xml:space="preserve">,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개수는</w:t>
      </w:r>
      <w:r>
        <w:rPr>
          <w:rFonts w:ascii="CMU Concrete" w:hAnsi="CMU Concrete"/>
          <w:color w:val="000000" w:themeColor="text1"/>
        </w:rPr>
        <w:t xml:space="preserve"> 7,596</w:t>
      </w:r>
      <w:r>
        <w:rPr>
          <w:rFonts w:ascii="CMU Concrete" w:hAnsi="CMU Concrete" w:hint="eastAsia"/>
          <w:color w:val="000000" w:themeColor="text1"/>
        </w:rPr>
        <w:t>개입니다</w:t>
      </w:r>
      <w:r>
        <w:rPr>
          <w:rFonts w:ascii="CMU Concrete" w:hAnsi="CMU Concrete"/>
          <w:color w:val="000000" w:themeColor="text1"/>
        </w:rPr>
        <w:t xml:space="preserve">. </w:t>
      </w:r>
      <w:r>
        <w:rPr>
          <w:rFonts w:ascii="CMU Concrete" w:hAnsi="CMU Concrete" w:hint="eastAsia"/>
          <w:color w:val="000000" w:themeColor="text1"/>
        </w:rPr>
        <w:t>데이터가</w:t>
      </w:r>
      <w:r>
        <w:rPr>
          <w:rFonts w:ascii="CMU Concrete" w:hAnsi="CMU Concrete"/>
          <w:color w:val="000000" w:themeColor="text1"/>
        </w:rPr>
        <w:t xml:space="preserve"> </w:t>
      </w:r>
      <w:r>
        <w:rPr>
          <w:rFonts w:ascii="CMU Concrete" w:hAnsi="CMU Concrete" w:hint="eastAsia"/>
          <w:color w:val="000000" w:themeColor="text1"/>
        </w:rPr>
        <w:t>다</w:t>
      </w:r>
      <w:r>
        <w:rPr>
          <w:rFonts w:ascii="CMU Concrete" w:hAnsi="CMU Concrete"/>
          <w:color w:val="000000" w:themeColor="text1"/>
        </w:rPr>
        <w:t xml:space="preserve"> </w:t>
      </w:r>
      <w:r>
        <w:rPr>
          <w:rFonts w:ascii="CMU Concrete" w:hAnsi="CMU Concrete" w:hint="eastAsia"/>
          <w:color w:val="000000" w:themeColor="text1"/>
        </w:rPr>
        <w:t>변량이고</w:t>
      </w:r>
      <w:r>
        <w:rPr>
          <w:rFonts w:ascii="CMU Concrete" w:hAnsi="CMU Concrete"/>
          <w:color w:val="000000" w:themeColor="text1"/>
        </w:rPr>
        <w:t xml:space="preserve"> </w:t>
      </w:r>
      <w:r>
        <w:rPr>
          <w:rFonts w:ascii="CMU Concrete" w:hAnsi="CMU Concrete" w:hint="eastAsia"/>
          <w:color w:val="000000" w:themeColor="text1"/>
        </w:rPr>
        <w:t>변수간</w:t>
      </w:r>
      <w:r>
        <w:rPr>
          <w:rFonts w:ascii="CMU Concrete" w:hAnsi="CMU Concrete"/>
          <w:color w:val="000000" w:themeColor="text1"/>
        </w:rPr>
        <w:t xml:space="preserve"> </w:t>
      </w:r>
      <w:r>
        <w:rPr>
          <w:rFonts w:ascii="CMU Concrete" w:hAnsi="CMU Concrete" w:hint="eastAsia"/>
          <w:color w:val="000000" w:themeColor="text1"/>
        </w:rPr>
        <w:t>다수의</w:t>
      </w:r>
      <w:r>
        <w:rPr>
          <w:rFonts w:ascii="CMU Concrete" w:hAnsi="CMU Concrete"/>
          <w:color w:val="000000" w:themeColor="text1"/>
        </w:rPr>
        <w:t xml:space="preserve"> </w:t>
      </w:r>
      <w:r>
        <w:rPr>
          <w:rFonts w:ascii="CMU Concrete" w:hAnsi="CMU Concrete" w:hint="eastAsia"/>
          <w:color w:val="000000" w:themeColor="text1"/>
        </w:rPr>
        <w:t>상관관계가</w:t>
      </w:r>
      <w:r>
        <w:rPr>
          <w:rFonts w:ascii="CMU Concrete" w:hAnsi="CMU Concrete"/>
          <w:color w:val="000000" w:themeColor="text1"/>
        </w:rPr>
        <w:t xml:space="preserve"> </w:t>
      </w:r>
      <w:r>
        <w:rPr>
          <w:rFonts w:ascii="CMU Concrete" w:hAnsi="CMU Concrete" w:hint="eastAsia"/>
          <w:color w:val="000000" w:themeColor="text1"/>
        </w:rPr>
        <w:t>존재하기</w:t>
      </w:r>
      <w:r>
        <w:rPr>
          <w:rFonts w:ascii="CMU Concrete" w:hAnsi="CMU Concrete"/>
          <w:color w:val="000000" w:themeColor="text1"/>
        </w:rPr>
        <w:t xml:space="preserve"> </w:t>
      </w:r>
      <w:r>
        <w:rPr>
          <w:rFonts w:ascii="CMU Concrete" w:hAnsi="CMU Concrete" w:hint="eastAsia"/>
          <w:color w:val="000000" w:themeColor="text1"/>
        </w:rPr>
        <w:t>때문에</w:t>
      </w:r>
      <w:r>
        <w:rPr>
          <w:rFonts w:ascii="CMU Concrete" w:hAnsi="CMU Concrete"/>
          <w:color w:val="000000" w:themeColor="text1"/>
        </w:rPr>
        <w:t xml:space="preserve"> </w:t>
      </w:r>
      <w:r>
        <w:rPr>
          <w:rFonts w:ascii="CMU Concrete" w:hAnsi="CMU Concrete" w:hint="eastAsia"/>
          <w:color w:val="000000" w:themeColor="text1"/>
        </w:rPr>
        <w:t>모든</w:t>
      </w:r>
      <w:r>
        <w:rPr>
          <w:rFonts w:ascii="CMU Concrete" w:hAnsi="CMU Concrete"/>
          <w:color w:val="000000" w:themeColor="text1"/>
        </w:rPr>
        <w:t xml:space="preserve"> </w:t>
      </w:r>
      <w:r>
        <w:rPr>
          <w:rFonts w:ascii="CMU Concrete" w:hAnsi="CMU Concrete" w:hint="eastAsia"/>
          <w:color w:val="000000" w:themeColor="text1"/>
        </w:rPr>
        <w:t>변수를</w:t>
      </w:r>
      <w:r>
        <w:rPr>
          <w:rFonts w:ascii="CMU Concrete" w:hAnsi="CMU Concrete"/>
          <w:color w:val="000000" w:themeColor="text1"/>
        </w:rPr>
        <w:t xml:space="preserve"> </w:t>
      </w:r>
      <w:r>
        <w:rPr>
          <w:rFonts w:ascii="CMU Concrete" w:hAnsi="CMU Concrete" w:hint="eastAsia"/>
          <w:color w:val="000000" w:themeColor="text1"/>
        </w:rPr>
        <w:t>고려하여</w:t>
      </w:r>
      <w:r>
        <w:rPr>
          <w:rFonts w:ascii="CMU Concrete" w:hAnsi="CMU Concrete"/>
          <w:color w:val="000000" w:themeColor="text1"/>
        </w:rPr>
        <w:t xml:space="preserve"> </w:t>
      </w:r>
      <w:r>
        <w:rPr>
          <w:rFonts w:ascii="CMU Concrete" w:hAnsi="CMU Concrete" w:hint="eastAsia"/>
          <w:color w:val="000000" w:themeColor="text1"/>
        </w:rPr>
        <w:t>분석하기에는</w:t>
      </w:r>
      <w:r>
        <w:rPr>
          <w:rFonts w:ascii="CMU Concrete" w:hAnsi="CMU Concrete"/>
          <w:color w:val="000000" w:themeColor="text1"/>
        </w:rPr>
        <w:t xml:space="preserve"> </w:t>
      </w:r>
      <w:r>
        <w:rPr>
          <w:rFonts w:ascii="CMU Concrete" w:hAnsi="CMU Concrete" w:hint="eastAsia"/>
          <w:color w:val="000000" w:themeColor="text1"/>
        </w:rPr>
        <w:t>어려움이</w:t>
      </w:r>
      <w:r>
        <w:rPr>
          <w:rFonts w:ascii="CMU Concrete" w:hAnsi="CMU Concrete"/>
          <w:color w:val="000000" w:themeColor="text1"/>
        </w:rPr>
        <w:t xml:space="preserve"> </w:t>
      </w:r>
      <w:r>
        <w:rPr>
          <w:rFonts w:ascii="CMU Concrete" w:hAnsi="CMU Concrete" w:hint="eastAsia"/>
          <w:color w:val="000000" w:themeColor="text1"/>
        </w:rPr>
        <w:t>따르므로</w:t>
      </w:r>
      <w:r>
        <w:rPr>
          <w:rFonts w:ascii="CMU Concrete" w:hAnsi="CMU Concrete"/>
          <w:color w:val="000000" w:themeColor="text1"/>
        </w:rPr>
        <w:t xml:space="preserve">, </w:t>
      </w:r>
      <w:r>
        <w:rPr>
          <w:rFonts w:ascii="CMU Concrete" w:hAnsi="CMU Concrete" w:hint="eastAsia"/>
          <w:color w:val="000000" w:themeColor="text1"/>
        </w:rPr>
        <w:t>주성분</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 xml:space="preserve"> </w:t>
      </w:r>
      <w:r>
        <w:rPr>
          <w:rFonts w:ascii="CMU Concrete" w:hAnsi="CMU Concrete" w:hint="eastAsia"/>
          <w:color w:val="000000" w:themeColor="text1"/>
        </w:rPr>
        <w:t>차원</w:t>
      </w:r>
      <w:r>
        <w:rPr>
          <w:rFonts w:ascii="CMU Concrete" w:hAnsi="CMU Concrete"/>
          <w:color w:val="000000" w:themeColor="text1"/>
        </w:rPr>
        <w:t xml:space="preserve"> </w:t>
      </w:r>
      <w:r>
        <w:rPr>
          <w:rFonts w:ascii="CMU Concrete" w:hAnsi="CMU Concrete" w:hint="eastAsia"/>
          <w:color w:val="000000" w:themeColor="text1"/>
        </w:rPr>
        <w:t>축소를</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군집화를</w:t>
      </w:r>
      <w:r>
        <w:rPr>
          <w:rFonts w:ascii="CMU Concrete" w:hAnsi="CMU Concrete"/>
          <w:color w:val="000000" w:themeColor="text1"/>
        </w:rPr>
        <w:t xml:space="preserve"> </w:t>
      </w:r>
      <w:r>
        <w:rPr>
          <w:rFonts w:ascii="CMU Concrete" w:hAnsi="CMU Concrete" w:hint="eastAsia"/>
          <w:color w:val="000000" w:themeColor="text1"/>
        </w:rPr>
        <w:t>하고</w:t>
      </w:r>
      <w:r>
        <w:rPr>
          <w:rFonts w:ascii="CMU Concrete" w:hAnsi="CMU Concrete"/>
          <w:color w:val="000000" w:themeColor="text1"/>
        </w:rPr>
        <w:t xml:space="preserve"> </w:t>
      </w:r>
      <w:r>
        <w:rPr>
          <w:rFonts w:ascii="CMU Concrete" w:hAnsi="CMU Concrete" w:hint="eastAsia"/>
          <w:color w:val="000000" w:themeColor="text1"/>
        </w:rPr>
        <w:t>이를</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어떻게</w:t>
      </w:r>
      <w:r>
        <w:rPr>
          <w:rFonts w:ascii="CMU Concrete" w:hAnsi="CMU Concrete"/>
          <w:color w:val="000000" w:themeColor="text1"/>
        </w:rPr>
        <w:t xml:space="preserve"> </w:t>
      </w:r>
      <w:r>
        <w:rPr>
          <w:rFonts w:ascii="CMU Concrete" w:hAnsi="CMU Concrete" w:hint="eastAsia"/>
          <w:color w:val="000000" w:themeColor="text1"/>
        </w:rPr>
        <w:t>그룹화가</w:t>
      </w:r>
      <w:r>
        <w:rPr>
          <w:rFonts w:ascii="CMU Concrete" w:hAnsi="CMU Concrete"/>
          <w:color w:val="000000" w:themeColor="text1"/>
        </w:rPr>
        <w:t xml:space="preserve"> </w:t>
      </w:r>
      <w:r>
        <w:rPr>
          <w:rFonts w:ascii="CMU Concrete" w:hAnsi="CMU Concrete" w:hint="eastAsia"/>
          <w:color w:val="000000" w:themeColor="text1"/>
        </w:rPr>
        <w:t>이루어</w:t>
      </w:r>
      <w:r>
        <w:rPr>
          <w:rFonts w:ascii="CMU Concrete" w:hAnsi="CMU Concrete"/>
          <w:color w:val="000000" w:themeColor="text1"/>
        </w:rPr>
        <w:t xml:space="preserve"> </w:t>
      </w:r>
      <w:r>
        <w:rPr>
          <w:rFonts w:ascii="CMU Concrete" w:hAnsi="CMU Concrete" w:hint="eastAsia"/>
          <w:color w:val="000000" w:themeColor="text1"/>
        </w:rPr>
        <w:t>졌으며</w:t>
      </w:r>
      <w:r>
        <w:rPr>
          <w:rFonts w:ascii="CMU Concrete" w:hAnsi="CMU Concrete"/>
          <w:color w:val="000000" w:themeColor="text1"/>
        </w:rPr>
        <w:t xml:space="preserve">, </w:t>
      </w:r>
      <w:r>
        <w:rPr>
          <w:rFonts w:ascii="CMU Concrete" w:hAnsi="CMU Concrete" w:hint="eastAsia"/>
          <w:color w:val="000000" w:themeColor="text1"/>
        </w:rPr>
        <w:t>어떤</w:t>
      </w:r>
      <w:r>
        <w:rPr>
          <w:rFonts w:ascii="CMU Concrete" w:hAnsi="CMU Concrete"/>
          <w:color w:val="000000" w:themeColor="text1"/>
        </w:rPr>
        <w:t xml:space="preserve"> </w:t>
      </w:r>
      <w:r>
        <w:rPr>
          <w:rFonts w:ascii="CMU Concrete" w:hAnsi="CMU Concrete" w:hint="eastAsia"/>
          <w:color w:val="000000" w:themeColor="text1"/>
        </w:rPr>
        <w:t>원인에</w:t>
      </w:r>
      <w:r>
        <w:rPr>
          <w:rFonts w:ascii="CMU Concrete" w:hAnsi="CMU Concrete"/>
          <w:color w:val="000000" w:themeColor="text1"/>
        </w:rPr>
        <w:t xml:space="preserve"> </w:t>
      </w:r>
      <w:r>
        <w:rPr>
          <w:rFonts w:ascii="CMU Concrete" w:hAnsi="CMU Concrete" w:hint="eastAsia"/>
          <w:color w:val="000000" w:themeColor="text1"/>
        </w:rPr>
        <w:t>의해</w:t>
      </w:r>
      <w:r>
        <w:rPr>
          <w:rFonts w:ascii="CMU Concrete" w:hAnsi="CMU Concrete"/>
          <w:color w:val="000000" w:themeColor="text1"/>
        </w:rPr>
        <w:t xml:space="preserve"> </w:t>
      </w:r>
      <w:r>
        <w:rPr>
          <w:rFonts w:ascii="CMU Concrete" w:hAnsi="CMU Concrete" w:hint="eastAsia"/>
          <w:color w:val="000000" w:themeColor="text1"/>
        </w:rPr>
        <w:t>편차가</w:t>
      </w:r>
      <w:r>
        <w:rPr>
          <w:rFonts w:ascii="CMU Concrete" w:hAnsi="CMU Concrete"/>
          <w:color w:val="000000" w:themeColor="text1"/>
        </w:rPr>
        <w:t xml:space="preserve"> </w:t>
      </w:r>
      <w:r>
        <w:rPr>
          <w:rFonts w:ascii="CMU Concrete" w:hAnsi="CMU Concrete" w:hint="eastAsia"/>
          <w:color w:val="000000" w:themeColor="text1"/>
        </w:rPr>
        <w:t>이루어</w:t>
      </w:r>
      <w:r>
        <w:rPr>
          <w:rFonts w:ascii="CMU Concrete" w:hAnsi="CMU Concrete"/>
          <w:color w:val="000000" w:themeColor="text1"/>
        </w:rPr>
        <w:t xml:space="preserve"> </w:t>
      </w:r>
      <w:r>
        <w:rPr>
          <w:rFonts w:ascii="CMU Concrete" w:hAnsi="CMU Concrete" w:hint="eastAsia"/>
          <w:color w:val="000000" w:themeColor="text1"/>
        </w:rPr>
        <w:t>졌는지</w:t>
      </w:r>
      <w:r>
        <w:rPr>
          <w:rFonts w:ascii="CMU Concrete" w:hAnsi="CMU Concrete"/>
          <w:color w:val="000000" w:themeColor="text1"/>
        </w:rPr>
        <w:t xml:space="preserve"> </w:t>
      </w:r>
      <w:r>
        <w:rPr>
          <w:rFonts w:ascii="CMU Concrete" w:hAnsi="CMU Concrete" w:hint="eastAsia"/>
          <w:color w:val="000000" w:themeColor="text1"/>
        </w:rPr>
        <w:t>알아</w:t>
      </w:r>
      <w:r>
        <w:rPr>
          <w:rFonts w:ascii="CMU Concrete" w:hAnsi="CMU Concrete"/>
          <w:color w:val="000000" w:themeColor="text1"/>
        </w:rPr>
        <w:t xml:space="preserve"> </w:t>
      </w:r>
      <w:r>
        <w:rPr>
          <w:rFonts w:ascii="CMU Concrete" w:hAnsi="CMU Concrete" w:hint="eastAsia"/>
          <w:color w:val="000000" w:themeColor="text1"/>
        </w:rPr>
        <w:t>보고자</w:t>
      </w:r>
      <w:r>
        <w:rPr>
          <w:rFonts w:ascii="CMU Concrete" w:hAnsi="CMU Concrete"/>
          <w:color w:val="000000" w:themeColor="text1"/>
        </w:rPr>
        <w:t xml:space="preserve"> </w:t>
      </w:r>
      <w:r>
        <w:rPr>
          <w:rFonts w:ascii="CMU Concrete" w:hAnsi="CMU Concrete" w:hint="eastAsia"/>
          <w:color w:val="000000" w:themeColor="text1"/>
        </w:rPr>
        <w:t>합니다</w:t>
      </w:r>
      <w:r>
        <w:rPr>
          <w:rFonts w:ascii="CMU Concrete" w:hAnsi="CMU Concrete"/>
          <w:color w:val="000000" w:themeColor="text1"/>
        </w:rPr>
        <w:t>.</w:t>
      </w:r>
    </w:p>
    <w:p w14:paraId="6449B94D" w14:textId="77777777" w:rsidR="00614F98" w:rsidRDefault="00614F98" w:rsidP="00614F98">
      <w:pPr>
        <w:pStyle w:val="p2"/>
        <w:jc w:val="left"/>
        <w:rPr>
          <w:rFonts w:ascii="CMU Concrete" w:hAnsi="CMU Concrete"/>
          <w:color w:val="000000" w:themeColor="text1"/>
        </w:rPr>
      </w:pPr>
      <w:r>
        <w:rPr>
          <w:noProof/>
        </w:rPr>
        <w:drawing>
          <wp:inline distT="0" distB="0" distL="0" distR="0" wp14:anchorId="56DA588A" wp14:editId="692C19FB">
            <wp:extent cx="5581650" cy="2143125"/>
            <wp:effectExtent l="0" t="0" r="0" b="9525"/>
            <wp:docPr id="193" name="그림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25"/>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5581650" cy="2143125"/>
                    </a:xfrm>
                    <a:prstGeom prst="rect">
                      <a:avLst/>
                    </a:prstGeom>
                    <a:noFill/>
                    <a:ln>
                      <a:noFill/>
                    </a:ln>
                  </pic:spPr>
                </pic:pic>
              </a:graphicData>
            </a:graphic>
          </wp:inline>
        </w:drawing>
      </w:r>
    </w:p>
    <w:p w14:paraId="7B569BCE" w14:textId="77777777" w:rsidR="00614F98" w:rsidRDefault="00614F98" w:rsidP="00614F98">
      <w:pPr>
        <w:pStyle w:val="11"/>
        <w:rPr>
          <w:rStyle w:val="p2Char"/>
        </w:rPr>
      </w:pPr>
    </w:p>
    <w:p w14:paraId="44A43010" w14:textId="77777777" w:rsidR="00614F98" w:rsidRDefault="00614F98" w:rsidP="00614F98">
      <w:pPr>
        <w:pStyle w:val="11"/>
        <w:rPr>
          <w:rStyle w:val="p2Char"/>
        </w:rPr>
      </w:pPr>
      <w:r>
        <w:rPr>
          <w:rStyle w:val="p2Char"/>
        </w:rPr>
        <w:t>PCA 수행정보</w:t>
      </w:r>
    </w:p>
    <w:p w14:paraId="69D4A3F6" w14:textId="77777777" w:rsidR="00614F98" w:rsidRDefault="00614F98" w:rsidP="00614F98">
      <w:pPr>
        <w:pStyle w:val="p2"/>
        <w:rPr>
          <w:rFonts w:ascii="CMU Concrete" w:hAnsi="CMU Concrete"/>
        </w:rPr>
      </w:pPr>
      <w:r>
        <w:rPr>
          <w:rFonts w:ascii="CMU Concrete" w:hAnsi="CMU Concrete" w:hint="eastAsia"/>
        </w:rPr>
        <w:t>전체변수를</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주성분으로</w:t>
      </w:r>
      <w:r>
        <w:rPr>
          <w:rFonts w:ascii="CMU Concrete" w:hAnsi="CMU Concrete"/>
        </w:rPr>
        <w:t xml:space="preserve"> </w:t>
      </w:r>
      <w:r>
        <w:rPr>
          <w:rFonts w:ascii="CMU Concrete" w:hAnsi="CMU Concrete" w:hint="eastAsia"/>
        </w:rPr>
        <w:t>축약했는지</w:t>
      </w:r>
      <w:r>
        <w:rPr>
          <w:rFonts w:ascii="CMU Concrete" w:hAnsi="CMU Concrete"/>
        </w:rPr>
        <w:t xml:space="preserve"> </w:t>
      </w:r>
      <w:r>
        <w:rPr>
          <w:rFonts w:ascii="CMU Concrete" w:hAnsi="CMU Concrete" w:hint="eastAsia"/>
        </w:rPr>
        <w:t>표시해주고</w:t>
      </w:r>
      <w:r>
        <w:rPr>
          <w:rFonts w:ascii="CMU Concrete" w:hAnsi="CMU Concrete"/>
        </w:rPr>
        <w:t xml:space="preserve"> T^2</w:t>
      </w:r>
      <w:r>
        <w:rPr>
          <w:rFonts w:ascii="CMU Concrete" w:hAnsi="CMU Concrete" w:hint="eastAsia"/>
        </w:rPr>
        <w:t>의</w:t>
      </w:r>
      <w:r>
        <w:rPr>
          <w:rFonts w:ascii="CMU Concrete" w:hAnsi="CMU Concrete"/>
        </w:rPr>
        <w:t xml:space="preserve"> Limit</w:t>
      </w:r>
      <w:r>
        <w:rPr>
          <w:rFonts w:ascii="CMU Concrete" w:hAnsi="CMU Concrete" w:hint="eastAsia"/>
        </w:rPr>
        <w:t>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DA2FF84" w14:textId="77777777" w:rsidR="00614F98" w:rsidRDefault="00614F98" w:rsidP="00614F98">
      <w:pPr>
        <w:pStyle w:val="11"/>
        <w:rPr>
          <w:rStyle w:val="p2Char"/>
        </w:rPr>
      </w:pPr>
      <w:r>
        <w:rPr>
          <w:rStyle w:val="p2Char"/>
        </w:rPr>
        <w:t>로드값</w:t>
      </w:r>
    </w:p>
    <w:p w14:paraId="11313B0E"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주성분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값으로</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결합</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의미합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주성분</w:t>
      </w:r>
      <w:r>
        <w:rPr>
          <w:rFonts w:ascii="CMU Concrete" w:hAnsi="CMU Concrete"/>
        </w:rPr>
        <w:t xml:space="preserve"> 1</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생성됩니다</w:t>
      </w:r>
      <w:r>
        <w:rPr>
          <w:rFonts w:ascii="CMU Concrete" w:hAnsi="CMU Concrete"/>
        </w:rPr>
        <w:t>.</w:t>
      </w:r>
    </w:p>
    <w:p w14:paraId="28B3423B" w14:textId="77777777" w:rsidR="00614F98" w:rsidRDefault="00614F98" w:rsidP="00614F98">
      <w:pPr>
        <w:pStyle w:val="15"/>
      </w:pPr>
      <w:r>
        <w:rPr>
          <w:rFonts w:hint="eastAsia"/>
        </w:rPr>
        <w:t>주성분</w:t>
      </w:r>
      <w:r>
        <w:rPr>
          <w:rFonts w:hint="eastAsia"/>
        </w:rPr>
        <w:t>1 = (-0.24360*A1)+(0.00132*A2)+(-0.24335*A3)+</w:t>
      </w:r>
      <w:r>
        <w:rPr>
          <w:rFonts w:hint="eastAsia"/>
        </w:rPr>
        <w:t>…</w:t>
      </w:r>
    </w:p>
    <w:p w14:paraId="0000A97B" w14:textId="77777777" w:rsidR="00614F98" w:rsidRDefault="00614F98" w:rsidP="00614F98"/>
    <w:p w14:paraId="34727135" w14:textId="77777777" w:rsidR="00614F98" w:rsidRDefault="00614F98" w:rsidP="00AE3A66">
      <w:pPr>
        <w:pStyle w:val="af"/>
      </w:pPr>
      <w:r>
        <w:rPr>
          <w:noProof/>
        </w:rPr>
        <w:drawing>
          <wp:inline distT="0" distB="0" distL="0" distR="0" wp14:anchorId="00D656D6" wp14:editId="5BEDB289">
            <wp:extent cx="5581650" cy="2066925"/>
            <wp:effectExtent l="0" t="0" r="0" b="9525"/>
            <wp:docPr id="192" name="그림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8"/>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5581650" cy="2066925"/>
                    </a:xfrm>
                    <a:prstGeom prst="rect">
                      <a:avLst/>
                    </a:prstGeom>
                    <a:noFill/>
                    <a:ln>
                      <a:noFill/>
                    </a:ln>
                  </pic:spPr>
                </pic:pic>
              </a:graphicData>
            </a:graphic>
          </wp:inline>
        </w:drawing>
      </w:r>
    </w:p>
    <w:p w14:paraId="256DC776" w14:textId="77777777" w:rsidR="00614F98" w:rsidRDefault="00614F98" w:rsidP="00614F98">
      <w:pPr>
        <w:rPr>
          <w:rStyle w:val="p2Char"/>
          <w:rFonts w:ascii="CMU Concrete" w:hAnsi="CMU Concrete"/>
          <w:b/>
          <w:bCs/>
        </w:rPr>
      </w:pPr>
    </w:p>
    <w:p w14:paraId="7F89CCE2" w14:textId="77777777" w:rsidR="00FA314F" w:rsidRDefault="00FA314F" w:rsidP="00614F98">
      <w:pPr>
        <w:rPr>
          <w:rStyle w:val="p2Char"/>
          <w:rFonts w:ascii="CMU Concrete" w:hAnsi="CMU Concrete"/>
          <w:b/>
          <w:bCs/>
        </w:rPr>
      </w:pPr>
    </w:p>
    <w:p w14:paraId="64860431" w14:textId="77777777" w:rsidR="00FA314F" w:rsidRDefault="00FA314F" w:rsidP="00614F98">
      <w:pPr>
        <w:rPr>
          <w:rStyle w:val="p2Char"/>
          <w:rFonts w:ascii="CMU Concrete" w:hAnsi="CMU Concrete"/>
          <w:b/>
          <w:bCs/>
        </w:rPr>
      </w:pPr>
    </w:p>
    <w:p w14:paraId="045BC304" w14:textId="77777777" w:rsidR="00FA314F" w:rsidRDefault="00FA314F" w:rsidP="00614F98">
      <w:pPr>
        <w:rPr>
          <w:rStyle w:val="p2Char"/>
          <w:rFonts w:ascii="CMU Concrete" w:hAnsi="CMU Concrete"/>
          <w:b/>
          <w:bCs/>
        </w:rPr>
      </w:pPr>
    </w:p>
    <w:p w14:paraId="4F55238E" w14:textId="77777777" w:rsidR="00614F98" w:rsidRDefault="00614F98" w:rsidP="00614F98">
      <w:pPr>
        <w:pStyle w:val="11"/>
        <w:rPr>
          <w:rStyle w:val="p2Char"/>
        </w:rPr>
      </w:pPr>
      <w:r>
        <w:rPr>
          <w:rStyle w:val="p2Char"/>
        </w:rPr>
        <w:t>분산설명력</w:t>
      </w:r>
    </w:p>
    <w:p w14:paraId="1041D3C8"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변동성을</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얼마만큼의</w:t>
      </w:r>
      <w:r>
        <w:rPr>
          <w:rFonts w:ascii="CMU Concrete" w:hAnsi="CMU Concrete"/>
        </w:rPr>
        <w:t xml:space="preserve"> </w:t>
      </w:r>
      <w:r>
        <w:rPr>
          <w:rFonts w:ascii="CMU Concrete" w:hAnsi="CMU Concrete" w:hint="eastAsia"/>
        </w:rPr>
        <w:t>기여를</w:t>
      </w:r>
      <w:r>
        <w:rPr>
          <w:rFonts w:ascii="CMU Concrete" w:hAnsi="CMU Concrete"/>
        </w:rPr>
        <w:t xml:space="preserve"> </w:t>
      </w:r>
      <w:r>
        <w:rPr>
          <w:rFonts w:ascii="CMU Concrete" w:hAnsi="CMU Concrete" w:hint="eastAsia"/>
        </w:rPr>
        <w:t>했는지를</w:t>
      </w:r>
      <w:r>
        <w:rPr>
          <w:rFonts w:ascii="CMU Concrete" w:hAnsi="CMU Concrete"/>
        </w:rPr>
        <w:t xml:space="preserve"> </w:t>
      </w:r>
      <w:r>
        <w:rPr>
          <w:rFonts w:ascii="CMU Concrete" w:hAnsi="CMU Concrete" w:hint="eastAsia"/>
        </w:rPr>
        <w:t>보여줍니다</w:t>
      </w:r>
      <w:r>
        <w:rPr>
          <w:rFonts w:ascii="CMU Concrete" w:hAnsi="CMU Concrete"/>
        </w:rPr>
        <w:t>.(</w:t>
      </w:r>
      <w:r>
        <w:rPr>
          <w:rFonts w:ascii="CMU Concrete" w:hAnsi="CMU Concrete" w:hint="eastAsia"/>
        </w:rPr>
        <w:t>관심</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갯수는</w:t>
      </w:r>
      <w:r>
        <w:rPr>
          <w:rFonts w:ascii="CMU Concrete" w:hAnsi="CMU Concrete"/>
        </w:rPr>
        <w:t xml:space="preserve"> PCA </w:t>
      </w:r>
      <w:r>
        <w:rPr>
          <w:rFonts w:ascii="CMU Concrete" w:hAnsi="CMU Concrete" w:hint="eastAsia"/>
        </w:rPr>
        <w:t>노드의</w:t>
      </w:r>
      <w:r>
        <w:rPr>
          <w:rFonts w:ascii="CMU Concrete" w:hAnsi="CMU Concrete"/>
        </w:rPr>
        <w:t xml:space="preserve"> </w:t>
      </w:r>
      <w:r>
        <w:rPr>
          <w:rFonts w:ascii="CMU Concrete" w:hAnsi="CMU Concrete" w:hint="eastAsia"/>
        </w:rPr>
        <w:t>속성창</w:t>
      </w:r>
      <w:r>
        <w:rPr>
          <w:rFonts w:ascii="CMU Concrete" w:hAnsi="CMU Concrete"/>
        </w:rPr>
        <w:t xml:space="preserve"> </w:t>
      </w:r>
      <w:r>
        <w:rPr>
          <w:rFonts w:ascii="CMU Concrete" w:hAnsi="CMU Concrete" w:hint="eastAsia"/>
        </w:rPr>
        <w:t>중</w:t>
      </w:r>
      <w:r>
        <w:rPr>
          <w:rFonts w:ascii="CMU Concrete" w:hAnsi="CMU Concrete"/>
        </w:rPr>
        <w:t xml:space="preserve"> </w:t>
      </w:r>
      <w:r>
        <w:rPr>
          <w:rFonts w:ascii="CMU Concrete" w:hAnsi="CMU Concrete" w:hint="eastAsia"/>
        </w:rPr>
        <w:t>주성분수에</w:t>
      </w:r>
      <w:r>
        <w:rPr>
          <w:rFonts w:ascii="CMU Concrete" w:hAnsi="CMU Concrete"/>
        </w:rPr>
        <w:t xml:space="preserve"> </w:t>
      </w:r>
      <w:r>
        <w:rPr>
          <w:rFonts w:ascii="CMU Concrete" w:hAnsi="CMU Concrete" w:hint="eastAsia"/>
        </w:rPr>
        <w:t>해당함</w:t>
      </w:r>
      <w:r>
        <w:rPr>
          <w:rFonts w:ascii="CMU Concrete" w:hAnsi="CMU Concrete"/>
        </w:rPr>
        <w:t xml:space="preserve">.) </w:t>
      </w:r>
    </w:p>
    <w:p w14:paraId="4866674A" w14:textId="77777777" w:rsidR="00614F98" w:rsidRDefault="00614F98" w:rsidP="00614F98">
      <w:pPr>
        <w:pStyle w:val="p2"/>
        <w:rPr>
          <w:rFonts w:ascii="CMU Concrete" w:hAnsi="CMU Concrete"/>
        </w:rPr>
      </w:pPr>
    </w:p>
    <w:p w14:paraId="1B954E3D" w14:textId="77777777" w:rsidR="00614F98" w:rsidRDefault="00614F98" w:rsidP="00AE3A66">
      <w:pPr>
        <w:pStyle w:val="af"/>
      </w:pPr>
      <w:r>
        <w:rPr>
          <w:noProof/>
        </w:rPr>
        <w:drawing>
          <wp:inline distT="0" distB="0" distL="0" distR="0" wp14:anchorId="2CAC6C0E" wp14:editId="48E71161">
            <wp:extent cx="5581650" cy="2057400"/>
            <wp:effectExtent l="0" t="0" r="0" b="0"/>
            <wp:docPr id="703" name="그림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9"/>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581650" cy="2057400"/>
                    </a:xfrm>
                    <a:prstGeom prst="rect">
                      <a:avLst/>
                    </a:prstGeom>
                    <a:noFill/>
                    <a:ln>
                      <a:noFill/>
                    </a:ln>
                  </pic:spPr>
                </pic:pic>
              </a:graphicData>
            </a:graphic>
          </wp:inline>
        </w:drawing>
      </w:r>
      <w:r>
        <w:t>.</w:t>
      </w:r>
    </w:p>
    <w:p w14:paraId="49E73128" w14:textId="77777777" w:rsidR="00614F98" w:rsidRDefault="00614F98" w:rsidP="00614F98">
      <w:pPr>
        <w:rPr>
          <w:rStyle w:val="p2Char"/>
          <w:rFonts w:ascii="CMU Concrete" w:hAnsi="CMU Concrete"/>
          <w:b/>
          <w:bCs/>
        </w:rPr>
      </w:pPr>
    </w:p>
    <w:p w14:paraId="4555B1CF" w14:textId="77777777" w:rsidR="00614F98" w:rsidRDefault="00614F98" w:rsidP="00614F98">
      <w:pPr>
        <w:rPr>
          <w:rStyle w:val="p2Char"/>
          <w:rFonts w:ascii="CMU Concrete" w:hAnsi="CMU Concrete"/>
          <w:b/>
          <w:bCs/>
        </w:rPr>
      </w:pPr>
      <w:r>
        <w:rPr>
          <w:rStyle w:val="p2Char"/>
          <w:rFonts w:ascii="CMU Concrete" w:hAnsi="CMU Concrete"/>
          <w:b/>
          <w:bCs/>
        </w:rPr>
        <w:t>주성분별</w:t>
      </w:r>
      <w:r>
        <w:rPr>
          <w:rStyle w:val="p2Char"/>
          <w:rFonts w:ascii="CMU Concrete" w:hAnsi="CMU Concrete"/>
          <w:b/>
          <w:bCs/>
        </w:rPr>
        <w:t xml:space="preserve"> Control Limit</w:t>
      </w:r>
    </w:p>
    <w:p w14:paraId="039329B8" w14:textId="77777777" w:rsidR="00614F98" w:rsidRDefault="00614F98" w:rsidP="00614F98">
      <w:pPr>
        <w:pStyle w:val="p2"/>
        <w:rPr>
          <w:rStyle w:val="p2Char"/>
          <w:rFonts w:ascii="CMU Concrete" w:hAnsi="CMU Concrete"/>
        </w:rPr>
      </w:pPr>
      <w:r>
        <w:rPr>
          <w:rFonts w:ascii="CMU Concrete" w:hAnsi="CMU Concrete" w:hint="eastAsia"/>
        </w:rPr>
        <w:t>주성분별</w:t>
      </w:r>
      <w:r>
        <w:rPr>
          <w:rFonts w:ascii="CMU Concrete" w:hAnsi="CMU Concrete"/>
        </w:rPr>
        <w:t xml:space="preserve"> Control Limit</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관심</w:t>
      </w:r>
      <w:r>
        <w:rPr>
          <w:rFonts w:ascii="CMU Concrete" w:hAnsi="CMU Concrete"/>
        </w:rPr>
        <w:t xml:space="preserve"> </w:t>
      </w:r>
      <w:r>
        <w:rPr>
          <w:rFonts w:ascii="CMU Concrete" w:hAnsi="CMU Concrete" w:hint="eastAsia"/>
        </w:rPr>
        <w:t>주성분의</w:t>
      </w:r>
      <w:r>
        <w:rPr>
          <w:rFonts w:ascii="CMU Concrete" w:hAnsi="CMU Concrete"/>
        </w:rPr>
        <w:t xml:space="preserve"> 95% Limit </w:t>
      </w:r>
      <w:r>
        <w:rPr>
          <w:rFonts w:ascii="CMU Concrete" w:hAnsi="CMU Concrete" w:hint="eastAsia"/>
        </w:rPr>
        <w:t>및</w:t>
      </w:r>
      <w:r>
        <w:rPr>
          <w:rFonts w:ascii="CMU Concrete" w:hAnsi="CMU Concrete"/>
        </w:rPr>
        <w:t xml:space="preserve"> 99% Limit</w:t>
      </w:r>
      <w:r>
        <w:rPr>
          <w:rFonts w:ascii="CMU Concrete" w:hAnsi="CMU Concrete" w:hint="eastAsia"/>
        </w:rPr>
        <w:t>를</w:t>
      </w:r>
      <w:r>
        <w:rPr>
          <w:rFonts w:ascii="CMU Concrete" w:hAnsi="CMU Concrete"/>
        </w:rPr>
        <w:t xml:space="preserve"> </w:t>
      </w:r>
      <w:r>
        <w:rPr>
          <w:rFonts w:ascii="CMU Concrete" w:hAnsi="CMU Concrete" w:hint="eastAsia"/>
        </w:rPr>
        <w:t>제공합니다</w:t>
      </w:r>
      <w:r>
        <w:rPr>
          <w:rFonts w:ascii="CMU Concrete" w:hAnsi="CMU Concrete"/>
        </w:rPr>
        <w:t>.</w:t>
      </w:r>
    </w:p>
    <w:p w14:paraId="3FB43150" w14:textId="77777777" w:rsidR="00614F98" w:rsidRDefault="00614F98" w:rsidP="00614F98">
      <w:pPr>
        <w:rPr>
          <w:rStyle w:val="p2Char"/>
          <w:rFonts w:ascii="CMU Concrete" w:hAnsi="CMU Concrete"/>
          <w:b/>
          <w:bCs/>
        </w:rPr>
      </w:pPr>
      <w:r>
        <w:rPr>
          <w:noProof/>
        </w:rPr>
        <w:drawing>
          <wp:inline distT="0" distB="0" distL="0" distR="0" wp14:anchorId="1B0BA73F" wp14:editId="63928762">
            <wp:extent cx="5581650" cy="1019175"/>
            <wp:effectExtent l="0" t="0" r="0" b="9525"/>
            <wp:docPr id="702" name="그림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0"/>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5581650" cy="1019175"/>
                    </a:xfrm>
                    <a:prstGeom prst="rect">
                      <a:avLst/>
                    </a:prstGeom>
                    <a:noFill/>
                    <a:ln>
                      <a:noFill/>
                    </a:ln>
                  </pic:spPr>
                </pic:pic>
              </a:graphicData>
            </a:graphic>
          </wp:inline>
        </w:drawing>
      </w:r>
    </w:p>
    <w:p w14:paraId="7ED4B01C" w14:textId="77777777" w:rsidR="00614F98" w:rsidRDefault="00614F98" w:rsidP="00614F98">
      <w:pPr>
        <w:rPr>
          <w:rStyle w:val="p2Char"/>
          <w:rFonts w:ascii="CMU Concrete" w:hAnsi="CMU Concrete"/>
          <w:b/>
          <w:bCs/>
        </w:rPr>
      </w:pPr>
    </w:p>
    <w:p w14:paraId="40753183" w14:textId="77777777" w:rsidR="00614F98" w:rsidRDefault="00614F98" w:rsidP="00614F98">
      <w:pPr>
        <w:pStyle w:val="11"/>
        <w:rPr>
          <w:rStyle w:val="p2Char"/>
        </w:rPr>
      </w:pPr>
      <w:r>
        <w:rPr>
          <w:rStyle w:val="p2Char"/>
        </w:rPr>
        <w:t>Loading Plot</w:t>
      </w:r>
    </w:p>
    <w:p w14:paraId="6AF9347F" w14:textId="77777777" w:rsidR="00614F98" w:rsidRDefault="00614F98" w:rsidP="00614F98">
      <w:pPr>
        <w:pStyle w:val="p2"/>
        <w:rPr>
          <w:rFonts w:ascii="CMU Concrete" w:hAnsi="CMU Concrete"/>
        </w:rPr>
      </w:pPr>
      <w:r>
        <w:rPr>
          <w:rFonts w:ascii="CMU Concrete" w:hAnsi="CMU Concrete"/>
        </w:rPr>
        <w:t>Loading plot</w:t>
      </w:r>
      <w:r>
        <w:rPr>
          <w:rFonts w:ascii="CMU Concrete" w:hAnsi="CMU Concrete" w:hint="eastAsia"/>
        </w:rPr>
        <w:t>은</w:t>
      </w:r>
      <w:r>
        <w:rPr>
          <w:rFonts w:ascii="CMU Concrete" w:hAnsi="CMU Concrete"/>
        </w:rPr>
        <w:t xml:space="preserve"> </w:t>
      </w:r>
      <w:r>
        <w:rPr>
          <w:rFonts w:ascii="CMU Concrete" w:hAnsi="CMU Concrete" w:hint="eastAsia"/>
        </w:rPr>
        <w:t>선택된</w:t>
      </w:r>
      <w:r>
        <w:rPr>
          <w:rFonts w:ascii="CMU Concrete" w:hAnsi="CMU Concrete"/>
        </w:rPr>
        <w:t xml:space="preserve"> </w:t>
      </w:r>
      <w:r>
        <w:rPr>
          <w:rFonts w:ascii="CMU Concrete" w:hAnsi="CMU Concrete" w:hint="eastAsia"/>
        </w:rPr>
        <w:t>두</w:t>
      </w:r>
      <w:r>
        <w:rPr>
          <w:rFonts w:ascii="CMU Concrete" w:hAnsi="CMU Concrete"/>
        </w:rPr>
        <w:t xml:space="preserve"> </w:t>
      </w:r>
      <w:r>
        <w:rPr>
          <w:rFonts w:ascii="CMU Concrete" w:hAnsi="CMU Concrete" w:hint="eastAsia"/>
        </w:rPr>
        <w:t>개의</w:t>
      </w:r>
      <w:r>
        <w:rPr>
          <w:rFonts w:ascii="CMU Concrete" w:hAnsi="CMU Concrete"/>
        </w:rPr>
        <w:t xml:space="preserve"> </w:t>
      </w:r>
      <w:r>
        <w:rPr>
          <w:rFonts w:ascii="CMU Concrete" w:hAnsi="CMU Concrete" w:hint="eastAsia"/>
        </w:rPr>
        <w:t>원</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혹은</w:t>
      </w:r>
      <w:r>
        <w:rPr>
          <w:rFonts w:ascii="CMU Concrete" w:hAnsi="CMU Concrete"/>
        </w:rPr>
        <w:t xml:space="preserve"> </w:t>
      </w:r>
      <w:r>
        <w:rPr>
          <w:rFonts w:ascii="CMU Concrete" w:hAnsi="CMU Concrete" w:hint="eastAsia"/>
        </w:rPr>
        <w:t>주성분의</w:t>
      </w:r>
      <w:r>
        <w:rPr>
          <w:rFonts w:ascii="CMU Concrete" w:hAnsi="CMU Concrete"/>
        </w:rPr>
        <w:t xml:space="preserve"> loading</w:t>
      </w:r>
      <w:r>
        <w:rPr>
          <w:rFonts w:ascii="CMU Concrete" w:hAnsi="CMU Concrete" w:hint="eastAsia"/>
        </w:rPr>
        <w:t>값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제공합니다</w:t>
      </w:r>
      <w:r>
        <w:rPr>
          <w:rFonts w:ascii="CMU Concrete" w:hAnsi="CMU Concrete"/>
        </w:rPr>
        <w:t>.</w:t>
      </w:r>
    </w:p>
    <w:p w14:paraId="755FD808" w14:textId="77777777" w:rsidR="00614F98" w:rsidRDefault="00614F98" w:rsidP="00614F98">
      <w:pPr>
        <w:pStyle w:val="p2"/>
        <w:ind w:left="0"/>
        <w:rPr>
          <w:rFonts w:ascii="CMU Concrete" w:hAnsi="CMU Concrete"/>
        </w:rPr>
      </w:pPr>
    </w:p>
    <w:p w14:paraId="78EF9A52" w14:textId="77777777" w:rsidR="00614F98" w:rsidRDefault="00614F98" w:rsidP="00AE3A66">
      <w:pPr>
        <w:pStyle w:val="af"/>
      </w:pPr>
      <w:r>
        <w:rPr>
          <w:noProof/>
        </w:rPr>
        <w:drawing>
          <wp:inline distT="0" distB="0" distL="0" distR="0" wp14:anchorId="2C422533" wp14:editId="0760AFF1">
            <wp:extent cx="4114800" cy="1924050"/>
            <wp:effectExtent l="0" t="0" r="0" b="0"/>
            <wp:docPr id="701" name="그림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867">
                      <a:extLst>
                        <a:ext uri="{28A0092B-C50C-407E-A947-70E740481C1C}">
                          <a14:useLocalDpi xmlns:a14="http://schemas.microsoft.com/office/drawing/2010/main" val="0"/>
                        </a:ext>
                      </a:extLst>
                    </a:blip>
                    <a:srcRect l="4341" t="20157" r="4460" b="12010"/>
                    <a:stretch>
                      <a:fillRect/>
                    </a:stretch>
                  </pic:blipFill>
                  <pic:spPr bwMode="auto">
                    <a:xfrm>
                      <a:off x="0" y="0"/>
                      <a:ext cx="4114800" cy="1924050"/>
                    </a:xfrm>
                    <a:prstGeom prst="rect">
                      <a:avLst/>
                    </a:prstGeom>
                    <a:noFill/>
                    <a:ln>
                      <a:noFill/>
                    </a:ln>
                  </pic:spPr>
                </pic:pic>
              </a:graphicData>
            </a:graphic>
          </wp:inline>
        </w:drawing>
      </w:r>
    </w:p>
    <w:p w14:paraId="1B003FE4" w14:textId="77777777" w:rsidR="00614F98" w:rsidRDefault="00614F98" w:rsidP="00AE3A66">
      <w:pPr>
        <w:pStyle w:val="af"/>
      </w:pPr>
    </w:p>
    <w:p w14:paraId="739FCA4B" w14:textId="77777777" w:rsidR="00614F98" w:rsidRDefault="00614F98" w:rsidP="00614F98">
      <w:pPr>
        <w:pStyle w:val="11"/>
        <w:rPr>
          <w:rStyle w:val="p2Char"/>
        </w:rPr>
      </w:pPr>
      <w:r>
        <w:rPr>
          <w:rStyle w:val="p2Char"/>
        </w:rPr>
        <w:t>Scree Plot</w:t>
      </w:r>
    </w:p>
    <w:p w14:paraId="54208F7D" w14:textId="77777777" w:rsidR="00614F98" w:rsidRDefault="00614F98" w:rsidP="00614F98">
      <w:pPr>
        <w:pStyle w:val="p2"/>
        <w:rPr>
          <w:rFonts w:ascii="CMU Concrete" w:hAnsi="CMU Concrete"/>
        </w:rPr>
      </w:pPr>
      <w:r>
        <w:rPr>
          <w:rFonts w:ascii="CMU Concrete" w:hAnsi="CMU Concrete"/>
        </w:rPr>
        <w:t>Scree plot</w:t>
      </w:r>
      <w:r>
        <w:rPr>
          <w:rFonts w:ascii="CMU Concrete" w:hAnsi="CMU Concrete" w:hint="eastAsia"/>
        </w:rPr>
        <w:t>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주성분에</w:t>
      </w:r>
      <w:r>
        <w:rPr>
          <w:rFonts w:ascii="CMU Concrete" w:hAnsi="CMU Concrete"/>
        </w:rPr>
        <w:t xml:space="preserve"> </w:t>
      </w:r>
      <w:r>
        <w:rPr>
          <w:rFonts w:ascii="CMU Concrete" w:hAnsi="CMU Concrete" w:hint="eastAsia"/>
        </w:rPr>
        <w:t>대한</w:t>
      </w:r>
      <w:r>
        <w:rPr>
          <w:rFonts w:ascii="CMU Concrete" w:hAnsi="CMU Concrete"/>
        </w:rPr>
        <w:t xml:space="preserve"> Eigenvalue</w:t>
      </w:r>
      <w:r>
        <w:rPr>
          <w:rFonts w:ascii="CMU Concrete" w:hAnsi="CMU Concrete" w:hint="eastAsia"/>
        </w:rPr>
        <w:t>값을</w:t>
      </w:r>
      <w:r>
        <w:rPr>
          <w:rFonts w:ascii="CMU Concrete" w:hAnsi="CMU Concrete"/>
        </w:rPr>
        <w:t xml:space="preserve"> </w:t>
      </w:r>
      <w:r>
        <w:rPr>
          <w:rFonts w:ascii="CMU Concrete" w:hAnsi="CMU Concrete" w:hint="eastAsia"/>
        </w:rPr>
        <w:t>표시한</w:t>
      </w:r>
      <w:r>
        <w:rPr>
          <w:rFonts w:ascii="CMU Concrete" w:hAnsi="CMU Concrete"/>
        </w:rPr>
        <w:t xml:space="preserve"> </w:t>
      </w:r>
      <w:r>
        <w:rPr>
          <w:rFonts w:ascii="CMU Concrete" w:hAnsi="CMU Concrete" w:hint="eastAsia"/>
        </w:rPr>
        <w:t>것입니다</w:t>
      </w:r>
      <w:r>
        <w:rPr>
          <w:rFonts w:ascii="CMU Concrete" w:hAnsi="CMU Concrete"/>
        </w:rPr>
        <w:t>. Scree plot</w:t>
      </w:r>
      <w:r>
        <w:rPr>
          <w:rFonts w:ascii="CMU Concrete" w:hAnsi="CMU Concrete" w:hint="eastAsia"/>
        </w:rPr>
        <w:t>은</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하는</w:t>
      </w:r>
      <w:r>
        <w:rPr>
          <w:rFonts w:ascii="CMU Concrete" w:hAnsi="CMU Concrete"/>
        </w:rPr>
        <w:t xml:space="preserve"> </w:t>
      </w:r>
      <w:r>
        <w:rPr>
          <w:rFonts w:ascii="CMU Concrete" w:hAnsi="CMU Concrete" w:hint="eastAsia"/>
        </w:rPr>
        <w:t>하나의</w:t>
      </w:r>
      <w:r>
        <w:rPr>
          <w:rFonts w:ascii="CMU Concrete" w:hAnsi="CMU Concrete"/>
        </w:rPr>
        <w:t xml:space="preserve"> </w:t>
      </w:r>
      <w:r>
        <w:rPr>
          <w:rFonts w:ascii="CMU Concrete" w:hAnsi="CMU Concrete" w:hint="eastAsia"/>
        </w:rPr>
        <w:t>방법으로</w:t>
      </w:r>
      <w:r>
        <w:rPr>
          <w:rFonts w:ascii="CMU Concrete" w:hAnsi="CMU Concrete"/>
        </w:rPr>
        <w:t xml:space="preserve"> Eigenvalue</w:t>
      </w:r>
      <w:r>
        <w:rPr>
          <w:rFonts w:ascii="CMU Concrete" w:hAnsi="CMU Concrete" w:hint="eastAsia"/>
        </w:rPr>
        <w:t>값의</w:t>
      </w:r>
      <w:r>
        <w:rPr>
          <w:rFonts w:ascii="CMU Concrete" w:hAnsi="CMU Concrete"/>
        </w:rPr>
        <w:t xml:space="preserve"> </w:t>
      </w:r>
      <w:r>
        <w:rPr>
          <w:rFonts w:ascii="CMU Concrete" w:hAnsi="CMU Concrete" w:hint="eastAsia"/>
        </w:rPr>
        <w:t>변화가</w:t>
      </w:r>
      <w:r>
        <w:rPr>
          <w:rFonts w:ascii="CMU Concrete" w:hAnsi="CMU Concrete"/>
        </w:rPr>
        <w:t xml:space="preserve"> </w:t>
      </w:r>
      <w:r>
        <w:rPr>
          <w:rFonts w:ascii="CMU Concrete" w:hAnsi="CMU Concrete" w:hint="eastAsia"/>
        </w:rPr>
        <w:t>급격히</w:t>
      </w:r>
      <w:r>
        <w:rPr>
          <w:rFonts w:ascii="CMU Concrete" w:hAnsi="CMU Concrete"/>
        </w:rPr>
        <w:t xml:space="preserve"> </w:t>
      </w:r>
      <w:r>
        <w:rPr>
          <w:rFonts w:ascii="CMU Concrete" w:hAnsi="CMU Concrete" w:hint="eastAsia"/>
        </w:rPr>
        <w:t>이루어지는</w:t>
      </w:r>
      <w:r>
        <w:rPr>
          <w:rFonts w:ascii="CMU Concrete" w:hAnsi="CMU Concrete"/>
        </w:rPr>
        <w:t xml:space="preserve"> </w:t>
      </w:r>
      <w:r>
        <w:rPr>
          <w:rFonts w:ascii="CMU Concrete" w:hAnsi="CMU Concrete" w:hint="eastAsia"/>
        </w:rPr>
        <w:t>수에서</w:t>
      </w:r>
      <w:r>
        <w:rPr>
          <w:rFonts w:ascii="CMU Concrete" w:hAnsi="CMU Concrete"/>
        </w:rPr>
        <w:t xml:space="preserve"> </w:t>
      </w:r>
      <w:r>
        <w:rPr>
          <w:rFonts w:ascii="CMU Concrete" w:hAnsi="CMU Concrete" w:hint="eastAsia"/>
        </w:rPr>
        <w:t>주성분의</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결정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002D8C26" w14:textId="77777777" w:rsidR="00614F98" w:rsidRDefault="00614F98" w:rsidP="00614F98">
      <w:pPr>
        <w:pStyle w:val="p2"/>
        <w:rPr>
          <w:rFonts w:ascii="CMU Concrete" w:hAnsi="CMU Concrete"/>
        </w:rPr>
      </w:pPr>
    </w:p>
    <w:p w14:paraId="6E664A32" w14:textId="77777777" w:rsidR="00614F98" w:rsidRDefault="00614F98" w:rsidP="00AE3A66">
      <w:pPr>
        <w:pStyle w:val="af"/>
      </w:pPr>
      <w:r>
        <w:rPr>
          <w:noProof/>
        </w:rPr>
        <w:drawing>
          <wp:inline distT="0" distB="0" distL="0" distR="0" wp14:anchorId="288CE858" wp14:editId="234A7543">
            <wp:extent cx="4210050" cy="2105025"/>
            <wp:effectExtent l="0" t="0" r="0" b="9525"/>
            <wp:docPr id="700" name="그림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868">
                      <a:extLst>
                        <a:ext uri="{28A0092B-C50C-407E-A947-70E740481C1C}">
                          <a14:useLocalDpi xmlns:a14="http://schemas.microsoft.com/office/drawing/2010/main" val="0"/>
                        </a:ext>
                      </a:extLst>
                    </a:blip>
                    <a:srcRect l="4341" t="14851" r="1614" b="8978"/>
                    <a:stretch>
                      <a:fillRect/>
                    </a:stretch>
                  </pic:blipFill>
                  <pic:spPr bwMode="auto">
                    <a:xfrm>
                      <a:off x="0" y="0"/>
                      <a:ext cx="4210050" cy="2105025"/>
                    </a:xfrm>
                    <a:prstGeom prst="rect">
                      <a:avLst/>
                    </a:prstGeom>
                    <a:noFill/>
                    <a:ln>
                      <a:noFill/>
                    </a:ln>
                  </pic:spPr>
                </pic:pic>
              </a:graphicData>
            </a:graphic>
          </wp:inline>
        </w:drawing>
      </w:r>
    </w:p>
    <w:p w14:paraId="65394970" w14:textId="77777777" w:rsidR="00614F98" w:rsidRDefault="00614F98" w:rsidP="00614F98">
      <w:pPr>
        <w:rPr>
          <w:rFonts w:ascii="CMU Concrete" w:hAnsi="CMU Concrete"/>
        </w:rPr>
      </w:pPr>
    </w:p>
    <w:p w14:paraId="61C33DDA" w14:textId="77777777" w:rsidR="00614F98" w:rsidRDefault="00614F98" w:rsidP="00614F98">
      <w:pPr>
        <w:rPr>
          <w:rFonts w:ascii="CMU Concrete" w:hAnsi="CMU Concrete"/>
        </w:rPr>
      </w:pPr>
    </w:p>
    <w:p w14:paraId="1A28D12E" w14:textId="77777777" w:rsidR="00614F98" w:rsidRDefault="00614F98" w:rsidP="00822CCC">
      <w:pPr>
        <w:pStyle w:val="000"/>
        <w:ind w:firstLine="108"/>
      </w:pPr>
      <w:bookmarkStart w:id="933" w:name="_Toc67925612"/>
      <w:r>
        <w:rPr>
          <w:rFonts w:hint="eastAsia"/>
        </w:rPr>
        <w:t>3.5.12 PCR 모델 노드</w:t>
      </w:r>
      <w:bookmarkEnd w:id="933"/>
    </w:p>
    <w:tbl>
      <w:tblPr>
        <w:tblW w:w="0" w:type="auto"/>
        <w:tblLook w:val="01E0" w:firstRow="1" w:lastRow="1" w:firstColumn="1" w:lastColumn="1" w:noHBand="0" w:noVBand="0"/>
      </w:tblPr>
      <w:tblGrid>
        <w:gridCol w:w="1709"/>
        <w:gridCol w:w="7077"/>
      </w:tblGrid>
      <w:tr w:rsidR="00614F98" w14:paraId="2B4D2254" w14:textId="77777777" w:rsidTr="00614F98">
        <w:tc>
          <w:tcPr>
            <w:tcW w:w="1728" w:type="dxa"/>
            <w:vAlign w:val="center"/>
            <w:hideMark/>
          </w:tcPr>
          <w:p w14:paraId="2AED844A" w14:textId="77777777" w:rsidR="00614F98" w:rsidRDefault="00614F98" w:rsidP="00AE3A66">
            <w:pPr>
              <w:pStyle w:val="af"/>
            </w:pPr>
            <w:r>
              <w:rPr>
                <w:noProof/>
              </w:rPr>
              <w:drawing>
                <wp:inline distT="0" distB="0" distL="0" distR="0" wp14:anchorId="45BC1C90" wp14:editId="7A815477">
                  <wp:extent cx="552450" cy="733425"/>
                  <wp:effectExtent l="0" t="0" r="0" b="9525"/>
                  <wp:docPr id="699" name="그림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7"/>
                          <pic:cNvPicPr>
                            <a:picLocks noChangeAspect="1" noChangeArrowheads="1"/>
                          </pic:cNvPicPr>
                        </pic:nvPicPr>
                        <pic:blipFill>
                          <a:blip r:embed="rId869">
                            <a:extLst>
                              <a:ext uri="{28A0092B-C50C-407E-A947-70E740481C1C}">
                                <a14:useLocalDpi xmlns:a14="http://schemas.microsoft.com/office/drawing/2010/main" val="0"/>
                              </a:ext>
                            </a:extLst>
                          </a:blip>
                          <a:srcRect l="48474" t="31158" r="48935" b="62547"/>
                          <a:stretch>
                            <a:fillRect/>
                          </a:stretch>
                        </pic:blipFill>
                        <pic:spPr bwMode="auto">
                          <a:xfrm>
                            <a:off x="0" y="0"/>
                            <a:ext cx="552450" cy="733425"/>
                          </a:xfrm>
                          <a:prstGeom prst="rect">
                            <a:avLst/>
                          </a:prstGeom>
                          <a:noFill/>
                          <a:ln>
                            <a:noFill/>
                          </a:ln>
                        </pic:spPr>
                      </pic:pic>
                    </a:graphicData>
                  </a:graphic>
                </wp:inline>
              </w:drawing>
            </w:r>
          </w:p>
        </w:tc>
        <w:tc>
          <w:tcPr>
            <w:tcW w:w="7256" w:type="dxa"/>
            <w:vAlign w:val="center"/>
            <w:hideMark/>
          </w:tcPr>
          <w:p w14:paraId="74F8D5A9" w14:textId="77777777" w:rsidR="00614F98" w:rsidRDefault="00614F98">
            <w:pPr>
              <w:rPr>
                <w:rFonts w:ascii="CMU Concrete" w:hAnsi="CMU Concrete"/>
                <w:color w:val="000000" w:themeColor="text1"/>
              </w:rPr>
            </w:pPr>
            <w:r>
              <w:rPr>
                <w:rFonts w:ascii="CMU Concrete" w:hAnsi="CMU Concrete"/>
                <w:b/>
                <w:color w:val="000000" w:themeColor="text1"/>
              </w:rPr>
              <w:t xml:space="preserve">PCR </w:t>
            </w:r>
            <w:r>
              <w:rPr>
                <w:rFonts w:ascii="CMU Concrete" w:hAnsi="CMU Concrete" w:hint="eastAsia"/>
                <w:b/>
                <w:color w:val="000000" w:themeColor="text1"/>
              </w:rPr>
              <w:t>모델</w:t>
            </w:r>
            <w:r>
              <w:rPr>
                <w:rFonts w:ascii="CMU Concrete" w:hAnsi="CMU Concrete"/>
                <w:b/>
                <w:color w:val="000000" w:themeColor="text1"/>
              </w:rPr>
              <w:t xml:space="preserve"> </w:t>
            </w:r>
            <w:r>
              <w:rPr>
                <w:rFonts w:ascii="CMU Concrete" w:hAnsi="CMU Concrete" w:hint="eastAsia"/>
                <w:b/>
                <w:color w:val="000000" w:themeColor="text1"/>
              </w:rPr>
              <w:t>노드</w:t>
            </w:r>
            <w:r>
              <w:rPr>
                <w:rFonts w:ascii="CMU Concrete" w:hAnsi="CMU Concrete" w:hint="eastAsia"/>
                <w:color w:val="000000" w:themeColor="text1"/>
              </w:rPr>
              <w:t>는</w:t>
            </w:r>
            <w:r>
              <w:rPr>
                <w:rFonts w:ascii="CMU Concrete" w:hAnsi="CMU Concrete"/>
                <w:color w:val="000000" w:themeColor="text1"/>
              </w:rPr>
              <w:t xml:space="preserve"> PCR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결과로</w:t>
            </w:r>
            <w:r>
              <w:rPr>
                <w:rFonts w:ascii="CMU Concrete" w:hAnsi="CMU Concrete"/>
                <w:color w:val="000000" w:themeColor="text1"/>
              </w:rPr>
              <w:t xml:space="preserve"> </w:t>
            </w:r>
            <w:r>
              <w:rPr>
                <w:rFonts w:ascii="CMU Concrete" w:hAnsi="CMU Concrete" w:hint="eastAsia"/>
                <w:color w:val="000000" w:themeColor="text1"/>
              </w:rPr>
              <w:t>생성됩니다</w:t>
            </w:r>
            <w:r>
              <w:rPr>
                <w:rFonts w:ascii="CMU Concrete" w:hAnsi="CMU Concrete"/>
                <w:color w:val="000000" w:themeColor="text1"/>
              </w:rPr>
              <w:t xml:space="preserve">. Training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으로</w:t>
            </w:r>
            <w:r>
              <w:rPr>
                <w:rFonts w:ascii="CMU Concrete" w:hAnsi="CMU Concrete"/>
                <w:color w:val="000000" w:themeColor="text1"/>
              </w:rPr>
              <w:t xml:space="preserve"> PCR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한</w:t>
            </w:r>
            <w:r>
              <w:rPr>
                <w:rFonts w:ascii="CMU Concrete" w:hAnsi="CMU Concrete"/>
                <w:color w:val="000000" w:themeColor="text1"/>
              </w:rPr>
              <w:t xml:space="preserve"> </w:t>
            </w:r>
            <w:r>
              <w:rPr>
                <w:rFonts w:ascii="CMU Concrete" w:hAnsi="CMU Concrete" w:hint="eastAsia"/>
                <w:color w:val="000000" w:themeColor="text1"/>
              </w:rPr>
              <w:t>후</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결과인</w:t>
            </w:r>
            <w:r>
              <w:rPr>
                <w:rFonts w:ascii="CMU Concrete" w:hAnsi="CMU Concrete"/>
                <w:color w:val="000000" w:themeColor="text1"/>
              </w:rPr>
              <w:t xml:space="preserve"> PCR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Test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w:t>
            </w:r>
            <w:r>
              <w:rPr>
                <w:rFonts w:ascii="CMU Concrete" w:hAnsi="CMU Concrete"/>
                <w:color w:val="000000" w:themeColor="text1"/>
              </w:rPr>
              <w:t>(</w:t>
            </w:r>
            <w:r>
              <w:rPr>
                <w:rFonts w:ascii="CMU Concrete" w:hAnsi="CMU Concrete" w:hint="eastAsia"/>
                <w:color w:val="000000" w:themeColor="text1"/>
              </w:rPr>
              <w:t>새로운</w:t>
            </w:r>
            <w:r>
              <w:rPr>
                <w:rFonts w:ascii="CMU Concrete" w:hAnsi="CMU Concrete"/>
                <w:color w:val="000000" w:themeColor="text1"/>
              </w:rPr>
              <w:t xml:space="preserve">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적용하여</w:t>
            </w:r>
            <w:r>
              <w:rPr>
                <w:rFonts w:ascii="CMU Concrete" w:hAnsi="CMU Concrete"/>
                <w:color w:val="000000" w:themeColor="text1"/>
              </w:rPr>
              <w:t xml:space="preserve"> </w:t>
            </w:r>
            <w:r>
              <w:rPr>
                <w:rFonts w:ascii="CMU Concrete" w:hAnsi="CMU Concrete" w:hint="eastAsia"/>
                <w:b/>
                <w:bCs/>
                <w:color w:val="000000" w:themeColor="text1"/>
              </w:rPr>
              <w:t>새로운</w:t>
            </w:r>
            <w:r>
              <w:rPr>
                <w:rFonts w:ascii="CMU Concrete" w:hAnsi="CMU Concrete"/>
                <w:b/>
                <w:bCs/>
                <w:color w:val="000000" w:themeColor="text1"/>
              </w:rPr>
              <w:t xml:space="preserve"> </w:t>
            </w:r>
            <w:r>
              <w:rPr>
                <w:rFonts w:ascii="CMU Concrete" w:hAnsi="CMU Concrete" w:hint="eastAsia"/>
                <w:b/>
                <w:bCs/>
                <w:color w:val="000000" w:themeColor="text1"/>
              </w:rPr>
              <w:t>데이터의</w:t>
            </w:r>
            <w:r>
              <w:rPr>
                <w:rFonts w:ascii="CMU Concrete" w:hAnsi="CMU Concrete"/>
                <w:b/>
                <w:bCs/>
                <w:color w:val="000000" w:themeColor="text1"/>
              </w:rPr>
              <w:t xml:space="preserve"> </w:t>
            </w:r>
            <w:r>
              <w:rPr>
                <w:rFonts w:ascii="CMU Concrete" w:hAnsi="CMU Concrete" w:hint="eastAsia"/>
                <w:b/>
                <w:bCs/>
                <w:color w:val="000000" w:themeColor="text1"/>
              </w:rPr>
              <w:t>예측</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사용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092998E1" w14:textId="77777777" w:rsidR="000E44BD" w:rsidRDefault="000E44BD">
            <w:pPr>
              <w:rPr>
                <w:rFonts w:ascii="CMU Concrete" w:hAnsi="CMU Concrete"/>
                <w:color w:val="000000" w:themeColor="text1"/>
              </w:rPr>
            </w:pPr>
          </w:p>
          <w:p w14:paraId="1BDA932F" w14:textId="77777777" w:rsidR="000E44BD" w:rsidRDefault="000E44BD">
            <w:pPr>
              <w:rPr>
                <w:rFonts w:ascii="CMU Concrete" w:hAnsi="CMU Concrete"/>
                <w:color w:val="000000" w:themeColor="text1"/>
              </w:rPr>
            </w:pPr>
          </w:p>
        </w:tc>
      </w:tr>
    </w:tbl>
    <w:p w14:paraId="492AC975"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조업편차분석</w:t>
      </w:r>
      <w:r>
        <w:rPr>
          <w:color w:val="000000" w:themeColor="text1"/>
        </w:rPr>
        <w:t>.txt )</w:t>
      </w:r>
    </w:p>
    <w:p w14:paraId="097F5849" w14:textId="77777777" w:rsidR="00614F98" w:rsidRDefault="00614F98" w:rsidP="00614F98">
      <w:pPr>
        <w:pStyle w:val="p2"/>
        <w:jc w:val="left"/>
        <w:rPr>
          <w:rFonts w:ascii="CMU Concrete" w:hAnsi="CMU Concrete"/>
          <w:color w:val="000000" w:themeColor="text1"/>
        </w:rPr>
      </w:pPr>
      <w:r>
        <w:rPr>
          <w:rFonts w:ascii="CMU Concrete" w:hAnsi="CMU Concrete" w:hint="eastAsia"/>
          <w:color w:val="000000" w:themeColor="text1"/>
        </w:rPr>
        <w:t>공정</w:t>
      </w:r>
      <w:r>
        <w:rPr>
          <w:rFonts w:ascii="CMU Concrete" w:hAnsi="CMU Concrete"/>
          <w:color w:val="000000" w:themeColor="text1"/>
        </w:rPr>
        <w:t xml:space="preserve"> </w:t>
      </w:r>
      <w:r>
        <w:rPr>
          <w:rFonts w:ascii="CMU Concrete" w:hAnsi="CMU Concrete" w:hint="eastAsia"/>
          <w:color w:val="000000" w:themeColor="text1"/>
        </w:rPr>
        <w:t>과정에서</w:t>
      </w:r>
      <w:r>
        <w:rPr>
          <w:rFonts w:ascii="CMU Concrete" w:hAnsi="CMU Concrete"/>
          <w:color w:val="000000" w:themeColor="text1"/>
        </w:rPr>
        <w:t xml:space="preserve"> </w:t>
      </w:r>
      <w:r>
        <w:rPr>
          <w:rFonts w:ascii="CMU Concrete" w:hAnsi="CMU Concrete" w:hint="eastAsia"/>
          <w:color w:val="000000" w:themeColor="text1"/>
        </w:rPr>
        <w:t>발생하는</w:t>
      </w:r>
      <w:r>
        <w:rPr>
          <w:rFonts w:ascii="CMU Concrete" w:hAnsi="CMU Concrete"/>
          <w:color w:val="000000" w:themeColor="text1"/>
        </w:rPr>
        <w:t xml:space="preserve"> </w:t>
      </w:r>
      <w:r>
        <w:rPr>
          <w:rFonts w:ascii="CMU Concrete" w:hAnsi="CMU Concrete" w:hint="eastAsia"/>
          <w:color w:val="000000" w:themeColor="text1"/>
        </w:rPr>
        <w:t>공정</w:t>
      </w:r>
      <w:r>
        <w:rPr>
          <w:rFonts w:ascii="CMU Concrete" w:hAnsi="CMU Concrete"/>
          <w:color w:val="000000" w:themeColor="text1"/>
        </w:rPr>
        <w:t xml:space="preserve"> </w:t>
      </w:r>
      <w:r>
        <w:rPr>
          <w:rFonts w:ascii="CMU Concrete" w:hAnsi="CMU Concrete" w:hint="eastAsia"/>
          <w:color w:val="000000" w:themeColor="text1"/>
        </w:rPr>
        <w:t>변수들</w:t>
      </w:r>
      <w:r>
        <w:rPr>
          <w:rFonts w:ascii="CMU Concrete" w:hAnsi="CMU Concrete"/>
          <w:color w:val="000000" w:themeColor="text1"/>
        </w:rPr>
        <w:t xml:space="preserve"> </w:t>
      </w:r>
      <w:r>
        <w:rPr>
          <w:rFonts w:ascii="CMU Concrete" w:hAnsi="CMU Concrete" w:hint="eastAsia"/>
          <w:color w:val="000000" w:themeColor="text1"/>
        </w:rPr>
        <w:t>중에</w:t>
      </w:r>
      <w:r>
        <w:rPr>
          <w:rFonts w:ascii="CMU Concrete" w:hAnsi="CMU Concrete"/>
          <w:color w:val="000000" w:themeColor="text1"/>
        </w:rPr>
        <w:t xml:space="preserve"> </w:t>
      </w:r>
      <w:r>
        <w:rPr>
          <w:rFonts w:ascii="CMU Concrete" w:hAnsi="CMU Concrete" w:hint="eastAsia"/>
          <w:color w:val="000000" w:themeColor="text1"/>
        </w:rPr>
        <w:t>한</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A1)</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종속변수로</w:t>
      </w:r>
      <w:r>
        <w:rPr>
          <w:rFonts w:ascii="CMU Concrete" w:hAnsi="CMU Concrete"/>
          <w:color w:val="000000" w:themeColor="text1"/>
        </w:rPr>
        <w:t xml:space="preserve"> </w:t>
      </w:r>
      <w:r>
        <w:rPr>
          <w:rFonts w:ascii="CMU Concrete" w:hAnsi="CMU Concrete" w:hint="eastAsia"/>
          <w:color w:val="000000" w:themeColor="text1"/>
        </w:rPr>
        <w:t>하여</w:t>
      </w:r>
      <w:r>
        <w:rPr>
          <w:rFonts w:ascii="CMU Concrete" w:hAnsi="CMU Concrete"/>
          <w:color w:val="000000" w:themeColor="text1"/>
        </w:rPr>
        <w:t xml:space="preserve"> </w:t>
      </w:r>
      <w:r>
        <w:rPr>
          <w:rFonts w:ascii="CMU Concrete" w:hAnsi="CMU Concrete" w:hint="eastAsia"/>
          <w:color w:val="000000" w:themeColor="text1"/>
        </w:rPr>
        <w:t>나머지</w:t>
      </w:r>
      <w:r>
        <w:rPr>
          <w:rFonts w:ascii="CMU Concrete" w:hAnsi="CMU Concrete"/>
          <w:color w:val="000000" w:themeColor="text1"/>
        </w:rPr>
        <w:t xml:space="preserve"> </w:t>
      </w:r>
      <w:r>
        <w:rPr>
          <w:rFonts w:ascii="CMU Concrete" w:hAnsi="CMU Concrete" w:hint="eastAsia"/>
          <w:color w:val="000000" w:themeColor="text1"/>
        </w:rPr>
        <w:t>변수들을</w:t>
      </w:r>
      <w:r>
        <w:rPr>
          <w:rFonts w:ascii="CMU Concrete" w:hAnsi="CMU Concrete"/>
          <w:color w:val="000000" w:themeColor="text1"/>
        </w:rPr>
        <w:t xml:space="preserve"> </w:t>
      </w:r>
      <w:r>
        <w:rPr>
          <w:rFonts w:ascii="CMU Concrete" w:hAnsi="CMU Concrete" w:hint="eastAsia"/>
          <w:color w:val="000000" w:themeColor="text1"/>
        </w:rPr>
        <w:t>독립변수로</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종속변수를</w:t>
      </w:r>
      <w:r>
        <w:rPr>
          <w:rFonts w:ascii="CMU Concrete" w:hAnsi="CMU Concrete"/>
          <w:color w:val="000000" w:themeColor="text1"/>
        </w:rPr>
        <w:t xml:space="preserve"> </w:t>
      </w:r>
      <w:r>
        <w:rPr>
          <w:rFonts w:ascii="CMU Concrete" w:hAnsi="CMU Concrete" w:hint="eastAsia"/>
          <w:color w:val="000000" w:themeColor="text1"/>
        </w:rPr>
        <w:t>예측해</w:t>
      </w:r>
      <w:r>
        <w:rPr>
          <w:rFonts w:ascii="CMU Concrete" w:hAnsi="CMU Concrete"/>
          <w:color w:val="000000" w:themeColor="text1"/>
        </w:rPr>
        <w:t xml:space="preserve"> </w:t>
      </w:r>
      <w:r>
        <w:rPr>
          <w:rFonts w:ascii="CMU Concrete" w:hAnsi="CMU Concrete" w:hint="eastAsia"/>
          <w:color w:val="000000" w:themeColor="text1"/>
        </w:rPr>
        <w:t>보고자</w:t>
      </w:r>
      <w:r>
        <w:rPr>
          <w:rFonts w:ascii="CMU Concrete" w:hAnsi="CMU Concrete"/>
          <w:color w:val="000000" w:themeColor="text1"/>
        </w:rPr>
        <w:t xml:space="preserve"> </w:t>
      </w:r>
      <w:r>
        <w:rPr>
          <w:rFonts w:ascii="CMU Concrete" w:hAnsi="CMU Concrete" w:hint="eastAsia"/>
          <w:color w:val="000000" w:themeColor="text1"/>
        </w:rPr>
        <w:t>한다</w:t>
      </w:r>
      <w:r>
        <w:rPr>
          <w:rFonts w:ascii="CMU Concrete" w:hAnsi="CMU Concrete"/>
          <w:color w:val="000000" w:themeColor="text1"/>
        </w:rPr>
        <w:t>.</w:t>
      </w:r>
    </w:p>
    <w:p w14:paraId="756AA6A2" w14:textId="77777777" w:rsidR="00614F98" w:rsidRDefault="00614F98" w:rsidP="00614F98">
      <w:pPr>
        <w:pStyle w:val="p2"/>
        <w:jc w:val="center"/>
        <w:rPr>
          <w:rFonts w:ascii="CMU Concrete" w:hAnsi="CMU Concrete"/>
          <w:color w:val="000000" w:themeColor="text1"/>
        </w:rPr>
      </w:pPr>
      <w:r>
        <w:rPr>
          <w:noProof/>
          <w:color w:val="000000" w:themeColor="text1"/>
        </w:rPr>
        <w:drawing>
          <wp:inline distT="0" distB="0" distL="0" distR="0" wp14:anchorId="1A26A63F" wp14:editId="4E926439">
            <wp:extent cx="4124325" cy="2809875"/>
            <wp:effectExtent l="0" t="0" r="9525" b="9525"/>
            <wp:docPr id="698" name="그림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3"/>
                    <pic:cNvPicPr>
                      <a:picLocks noChangeAspect="1" noChangeArrowheads="1"/>
                    </pic:cNvPicPr>
                  </pic:nvPicPr>
                  <pic:blipFill>
                    <a:blip r:embed="rId870">
                      <a:extLst>
                        <a:ext uri="{28A0092B-C50C-407E-A947-70E740481C1C}">
                          <a14:useLocalDpi xmlns:a14="http://schemas.microsoft.com/office/drawing/2010/main" val="0"/>
                        </a:ext>
                      </a:extLst>
                    </a:blip>
                    <a:srcRect l="1704" t="13457" r="4977" b="7652"/>
                    <a:stretch>
                      <a:fillRect/>
                    </a:stretch>
                  </pic:blipFill>
                  <pic:spPr bwMode="auto">
                    <a:xfrm>
                      <a:off x="0" y="0"/>
                      <a:ext cx="4124325" cy="2809875"/>
                    </a:xfrm>
                    <a:prstGeom prst="rect">
                      <a:avLst/>
                    </a:prstGeom>
                    <a:noFill/>
                    <a:ln>
                      <a:noFill/>
                    </a:ln>
                  </pic:spPr>
                </pic:pic>
              </a:graphicData>
            </a:graphic>
          </wp:inline>
        </w:drawing>
      </w:r>
    </w:p>
    <w:p w14:paraId="178784F2" w14:textId="77777777" w:rsidR="00614F98" w:rsidRDefault="00614F98" w:rsidP="00614F98">
      <w:pPr>
        <w:pStyle w:val="11"/>
      </w:pPr>
      <w:r>
        <w:rPr>
          <w:rFonts w:hint="eastAsia"/>
        </w:rPr>
        <w:t>분산설명력</w:t>
      </w:r>
    </w:p>
    <w:p w14:paraId="45040790"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주성분이</w:t>
      </w:r>
      <w:r>
        <w:rPr>
          <w:rFonts w:ascii="CMU Concrete" w:hAnsi="CMU Concrete"/>
        </w:rPr>
        <w:t xml:space="preserve"> </w:t>
      </w:r>
      <w:r>
        <w:rPr>
          <w:rFonts w:ascii="CMU Concrete" w:hAnsi="CMU Concrete" w:hint="eastAsia"/>
        </w:rPr>
        <w:t>전체변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46A2FC60" w14:textId="77777777" w:rsidR="00614F98" w:rsidRDefault="00614F98" w:rsidP="00614F98">
      <w:pPr>
        <w:pStyle w:val="p2"/>
        <w:rPr>
          <w:rFonts w:ascii="CMU Concrete" w:hAnsi="CMU Concrete"/>
        </w:rPr>
      </w:pPr>
    </w:p>
    <w:p w14:paraId="75B8B947" w14:textId="77777777" w:rsidR="00614F98" w:rsidRDefault="00614F98" w:rsidP="00AE3A66">
      <w:pPr>
        <w:pStyle w:val="af"/>
      </w:pPr>
      <w:r>
        <w:rPr>
          <w:noProof/>
        </w:rPr>
        <w:drawing>
          <wp:inline distT="0" distB="0" distL="0" distR="0" wp14:anchorId="26AC083A" wp14:editId="611BB672">
            <wp:extent cx="4972050" cy="885825"/>
            <wp:effectExtent l="0" t="0" r="0" b="9525"/>
            <wp:docPr id="697" name="그림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871">
                      <a:extLst>
                        <a:ext uri="{28A0092B-C50C-407E-A947-70E740481C1C}">
                          <a14:useLocalDpi xmlns:a14="http://schemas.microsoft.com/office/drawing/2010/main" val="0"/>
                        </a:ext>
                      </a:extLst>
                    </a:blip>
                    <a:srcRect l="3281" t="38744" r="5090" b="41354"/>
                    <a:stretch>
                      <a:fillRect/>
                    </a:stretch>
                  </pic:blipFill>
                  <pic:spPr bwMode="auto">
                    <a:xfrm>
                      <a:off x="0" y="0"/>
                      <a:ext cx="4972050" cy="885825"/>
                    </a:xfrm>
                    <a:prstGeom prst="rect">
                      <a:avLst/>
                    </a:prstGeom>
                    <a:noFill/>
                    <a:ln>
                      <a:noFill/>
                    </a:ln>
                  </pic:spPr>
                </pic:pic>
              </a:graphicData>
            </a:graphic>
          </wp:inline>
        </w:drawing>
      </w:r>
    </w:p>
    <w:p w14:paraId="4AA8C0CB" w14:textId="77777777" w:rsidR="00614F98" w:rsidRDefault="00614F98" w:rsidP="00614F98">
      <w:pPr>
        <w:rPr>
          <w:rStyle w:val="p2Char"/>
          <w:rFonts w:ascii="CMU Concrete" w:hAnsi="CMU Concrete"/>
          <w:b/>
          <w:bCs/>
        </w:rPr>
      </w:pPr>
    </w:p>
    <w:p w14:paraId="46F90A15" w14:textId="77777777" w:rsidR="00614F98" w:rsidRDefault="00614F98" w:rsidP="00614F98">
      <w:pPr>
        <w:pStyle w:val="11"/>
        <w:ind w:firstLineChars="100" w:firstLine="216"/>
        <w:rPr>
          <w:rStyle w:val="p2Char"/>
        </w:rPr>
      </w:pPr>
      <w:r>
        <w:rPr>
          <w:rStyle w:val="p2Char"/>
        </w:rPr>
        <w:t>X-</w:t>
      </w:r>
      <w:r w:rsidR="000C41EF">
        <w:rPr>
          <w:rStyle w:val="p2Char"/>
        </w:rPr>
        <w:t xml:space="preserve">Block </w:t>
      </w:r>
      <w:r>
        <w:rPr>
          <w:rStyle w:val="p2Char"/>
        </w:rPr>
        <w:t>loadings</w:t>
      </w:r>
    </w:p>
    <w:p w14:paraId="5B049567"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변수를</w:t>
      </w:r>
      <w:r>
        <w:rPr>
          <w:rFonts w:ascii="CMU Concrete" w:hAnsi="CMU Concrete"/>
        </w:rPr>
        <w:t xml:space="preserve"> </w:t>
      </w:r>
      <w:r>
        <w:rPr>
          <w:rFonts w:ascii="CMU Concrete" w:hAnsi="CMU Concrete" w:hint="eastAsia"/>
        </w:rPr>
        <w:t>이용해</w:t>
      </w:r>
      <w:r>
        <w:rPr>
          <w:rFonts w:ascii="CMU Concrete" w:hAnsi="CMU Concrete"/>
        </w:rPr>
        <w:t xml:space="preserve"> </w:t>
      </w:r>
      <w:r>
        <w:rPr>
          <w:rFonts w:ascii="CMU Concrete" w:hAnsi="CMU Concrete" w:hint="eastAsia"/>
        </w:rPr>
        <w:t>주성분을</w:t>
      </w:r>
      <w:r>
        <w:rPr>
          <w:rFonts w:ascii="CMU Concrete" w:hAnsi="CMU Concrete"/>
        </w:rPr>
        <w:t xml:space="preserve"> </w:t>
      </w:r>
      <w:r>
        <w:rPr>
          <w:rFonts w:ascii="CMU Concrete" w:hAnsi="CMU Concrete" w:hint="eastAsia"/>
        </w:rPr>
        <w:t>생성하는</w:t>
      </w:r>
      <w:r>
        <w:rPr>
          <w:rFonts w:ascii="CMU Concrete" w:hAnsi="CMU Concrete"/>
        </w:rPr>
        <w:t xml:space="preserve"> </w:t>
      </w:r>
      <w:r>
        <w:rPr>
          <w:rFonts w:ascii="CMU Concrete" w:hAnsi="CMU Concrete" w:hint="eastAsia"/>
        </w:rPr>
        <w:t>선형결합을</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는</w:t>
      </w:r>
      <w:r>
        <w:rPr>
          <w:rFonts w:ascii="CMU Concrete" w:hAnsi="CMU Concrete"/>
        </w:rPr>
        <w:t xml:space="preserve"> </w:t>
      </w:r>
      <w:r>
        <w:rPr>
          <w:rFonts w:ascii="CMU Concrete" w:hAnsi="CMU Concrete" w:hint="eastAsia"/>
        </w:rPr>
        <w:t>값으로</w:t>
      </w:r>
      <w:r>
        <w:rPr>
          <w:rFonts w:ascii="CMU Concrete" w:hAnsi="CMU Concrete"/>
        </w:rPr>
        <w:t xml:space="preserve"> </w:t>
      </w:r>
      <w:r>
        <w:rPr>
          <w:rFonts w:ascii="CMU Concrete" w:hAnsi="CMU Concrete" w:hint="eastAsia"/>
        </w:rPr>
        <w:t>선형</w:t>
      </w:r>
      <w:r>
        <w:rPr>
          <w:rFonts w:ascii="CMU Concrete" w:hAnsi="CMU Concrete"/>
        </w:rPr>
        <w:t xml:space="preserve"> </w:t>
      </w:r>
      <w:r>
        <w:rPr>
          <w:rFonts w:ascii="CMU Concrete" w:hAnsi="CMU Concrete" w:hint="eastAsia"/>
        </w:rPr>
        <w:t>결합</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의미합니다</w:t>
      </w:r>
      <w:r>
        <w:rPr>
          <w:rFonts w:ascii="CMU Concrete" w:hAnsi="CMU Concrete"/>
        </w:rPr>
        <w:t xml:space="preserve">. </w:t>
      </w:r>
      <w:r>
        <w:rPr>
          <w:rFonts w:ascii="CMU Concrete" w:hAnsi="CMU Concrete" w:hint="eastAsia"/>
        </w:rPr>
        <w:t>즉</w:t>
      </w:r>
      <w:r>
        <w:rPr>
          <w:rFonts w:ascii="CMU Concrete" w:hAnsi="CMU Concrete"/>
        </w:rPr>
        <w:t xml:space="preserve">, </w:t>
      </w:r>
      <w:r>
        <w:rPr>
          <w:rFonts w:ascii="CMU Concrete" w:hAnsi="CMU Concrete" w:hint="eastAsia"/>
        </w:rPr>
        <w:t>주성분</w:t>
      </w:r>
      <w:r>
        <w:rPr>
          <w:rFonts w:ascii="CMU Concrete" w:hAnsi="CMU Concrete"/>
        </w:rPr>
        <w:t xml:space="preserve"> 1</w:t>
      </w:r>
      <w:r>
        <w:rPr>
          <w:rFonts w:ascii="CMU Concrete" w:hAnsi="CMU Concrete" w:hint="eastAsia"/>
        </w:rPr>
        <w:t>은</w:t>
      </w:r>
      <w:r>
        <w:rPr>
          <w:rFonts w:ascii="CMU Concrete" w:hAnsi="CMU Concrete"/>
        </w:rPr>
        <w:t xml:space="preserve"> </w:t>
      </w:r>
      <w:r>
        <w:rPr>
          <w:rFonts w:ascii="CMU Concrete" w:hAnsi="CMU Concrete" w:hint="eastAsia"/>
        </w:rPr>
        <w:t>다음과</w:t>
      </w:r>
      <w:r>
        <w:rPr>
          <w:rFonts w:ascii="CMU Concrete" w:hAnsi="CMU Concrete"/>
        </w:rPr>
        <w:t xml:space="preserve"> </w:t>
      </w:r>
      <w:r>
        <w:rPr>
          <w:rFonts w:ascii="CMU Concrete" w:hAnsi="CMU Concrete" w:hint="eastAsia"/>
        </w:rPr>
        <w:t>같이</w:t>
      </w:r>
      <w:r>
        <w:rPr>
          <w:rFonts w:ascii="CMU Concrete" w:hAnsi="CMU Concrete"/>
        </w:rPr>
        <w:t xml:space="preserve"> </w:t>
      </w:r>
      <w:r>
        <w:rPr>
          <w:rFonts w:ascii="CMU Concrete" w:hAnsi="CMU Concrete" w:hint="eastAsia"/>
        </w:rPr>
        <w:t>생성됩니다</w:t>
      </w:r>
      <w:r>
        <w:rPr>
          <w:rFonts w:ascii="CMU Concrete" w:hAnsi="CMU Concrete"/>
        </w:rPr>
        <w:t>.</w:t>
      </w:r>
    </w:p>
    <w:p w14:paraId="59E47F16" w14:textId="77777777" w:rsidR="00614F98" w:rsidRDefault="00614F98" w:rsidP="00614F98">
      <w:pPr>
        <w:pStyle w:val="15"/>
      </w:pPr>
      <w:r>
        <w:rPr>
          <w:rFonts w:hint="eastAsia"/>
        </w:rPr>
        <w:t>주성분</w:t>
      </w:r>
      <w:r>
        <w:rPr>
          <w:rFonts w:hint="eastAsia"/>
        </w:rPr>
        <w:t>1 = (-0.00143*A2)+(0.23957*A3)+(-0.03681*A4)+</w:t>
      </w:r>
      <w:r>
        <w:rPr>
          <w:rFonts w:hint="eastAsia"/>
        </w:rPr>
        <w:t>…</w:t>
      </w:r>
    </w:p>
    <w:p w14:paraId="2DEC53B2" w14:textId="77777777" w:rsidR="00614F98" w:rsidRDefault="00614F98" w:rsidP="00AE3A66">
      <w:pPr>
        <w:pStyle w:val="af"/>
      </w:pPr>
    </w:p>
    <w:p w14:paraId="5E53B24C" w14:textId="77777777" w:rsidR="00614F98" w:rsidRDefault="00614F98" w:rsidP="00614F98">
      <w:pPr>
        <w:jc w:val="center"/>
        <w:rPr>
          <w:rStyle w:val="p2Char"/>
          <w:rFonts w:ascii="CMU Concrete" w:hAnsi="CMU Concrete"/>
          <w:b/>
          <w:bCs/>
          <w:color w:val="000000" w:themeColor="text1"/>
        </w:rPr>
      </w:pPr>
      <w:r>
        <w:rPr>
          <w:rFonts w:ascii="CMU Concrete" w:hAnsi="CMU Concrete"/>
          <w:b/>
          <w:noProof/>
          <w:color w:val="000000" w:themeColor="text1"/>
        </w:rPr>
        <w:drawing>
          <wp:inline distT="0" distB="0" distL="0" distR="0" wp14:anchorId="7776F47C" wp14:editId="7F332826">
            <wp:extent cx="4486275" cy="2495550"/>
            <wp:effectExtent l="0" t="0" r="9525" b="0"/>
            <wp:docPr id="696" name="그림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872">
                      <a:extLst>
                        <a:ext uri="{28A0092B-C50C-407E-A947-70E740481C1C}">
                          <a14:useLocalDpi xmlns:a14="http://schemas.microsoft.com/office/drawing/2010/main" val="0"/>
                        </a:ext>
                      </a:extLst>
                    </a:blip>
                    <a:srcRect l="2924" t="23254" r="5264" b="9671"/>
                    <a:stretch>
                      <a:fillRect/>
                    </a:stretch>
                  </pic:blipFill>
                  <pic:spPr bwMode="auto">
                    <a:xfrm>
                      <a:off x="0" y="0"/>
                      <a:ext cx="4486275" cy="2495550"/>
                    </a:xfrm>
                    <a:prstGeom prst="rect">
                      <a:avLst/>
                    </a:prstGeom>
                    <a:noFill/>
                    <a:ln>
                      <a:noFill/>
                    </a:ln>
                  </pic:spPr>
                </pic:pic>
              </a:graphicData>
            </a:graphic>
          </wp:inline>
        </w:drawing>
      </w:r>
    </w:p>
    <w:p w14:paraId="4BEBF742" w14:textId="77777777" w:rsidR="00614F98" w:rsidRDefault="00614F98" w:rsidP="00614F98">
      <w:pPr>
        <w:rPr>
          <w:rStyle w:val="p2Char"/>
          <w:rFonts w:ascii="CMU Concrete" w:hAnsi="CMU Concrete"/>
          <w:b/>
          <w:bCs/>
          <w:color w:val="000000" w:themeColor="text1"/>
        </w:rPr>
      </w:pPr>
    </w:p>
    <w:p w14:paraId="36797D2A" w14:textId="77777777" w:rsidR="00614F98" w:rsidRDefault="00614F98" w:rsidP="00614F98">
      <w:pPr>
        <w:pStyle w:val="11"/>
        <w:rPr>
          <w:rStyle w:val="p2Char"/>
          <w:color w:val="000000" w:themeColor="text1"/>
        </w:rPr>
      </w:pPr>
      <w:r>
        <w:rPr>
          <w:rStyle w:val="p2Char"/>
          <w:color w:val="000000" w:themeColor="text1"/>
        </w:rPr>
        <w:t>Regression coefficients</w:t>
      </w:r>
    </w:p>
    <w:p w14:paraId="6DC37418" w14:textId="77777777" w:rsidR="00614F98" w:rsidRDefault="00614F98" w:rsidP="00614F98">
      <w:pPr>
        <w:pStyle w:val="p2"/>
        <w:rPr>
          <w:rFonts w:ascii="CMU Concrete" w:hAnsi="CMU Concrete"/>
        </w:rPr>
      </w:pPr>
      <w:r>
        <w:rPr>
          <w:rFonts w:ascii="CMU Concrete" w:hAnsi="CMU Concrete" w:hint="eastAsia"/>
          <w:color w:val="000000" w:themeColor="text1"/>
        </w:rPr>
        <w:t>표준화</w:t>
      </w:r>
      <w:r>
        <w:rPr>
          <w:rFonts w:ascii="CMU Concrete" w:hAnsi="CMU Concrete"/>
          <w:color w:val="000000" w:themeColor="text1"/>
        </w:rPr>
        <w:t xml:space="preserve">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주성분으로</w:t>
      </w:r>
      <w:r>
        <w:rPr>
          <w:rFonts w:ascii="CMU Concrete" w:hAnsi="CMU Concrete"/>
          <w:color w:val="000000" w:themeColor="text1"/>
        </w:rPr>
        <w:t xml:space="preserve"> </w:t>
      </w:r>
      <w:r>
        <w:rPr>
          <w:rFonts w:ascii="CMU Concrete" w:hAnsi="CMU Concrete" w:hint="eastAsia"/>
          <w:color w:val="000000" w:themeColor="text1"/>
        </w:rPr>
        <w:t>표현된</w:t>
      </w:r>
      <w:r>
        <w:rPr>
          <w:rFonts w:ascii="CMU Concrete" w:hAnsi="CMU Concrete"/>
          <w:color w:val="000000" w:themeColor="text1"/>
        </w:rPr>
        <w:t xml:space="preserve"> </w:t>
      </w:r>
      <w:r>
        <w:rPr>
          <w:rFonts w:ascii="CMU Concrete" w:hAnsi="CMU Concrete" w:hint="eastAsia"/>
          <w:color w:val="000000" w:themeColor="text1"/>
        </w:rPr>
        <w:t>회귀모델과</w:t>
      </w:r>
      <w:r>
        <w:rPr>
          <w:rFonts w:ascii="CMU Concrete" w:hAnsi="CMU Concrete"/>
          <w:color w:val="000000" w:themeColor="text1"/>
        </w:rPr>
        <w:t xml:space="preserve"> </w:t>
      </w:r>
      <w:r>
        <w:rPr>
          <w:rFonts w:ascii="CMU Concrete" w:hAnsi="CMU Concrete" w:hint="eastAsia"/>
          <w:color w:val="000000" w:themeColor="text1"/>
        </w:rPr>
        <w:t>주성분의</w:t>
      </w:r>
      <w:r>
        <w:rPr>
          <w:rFonts w:ascii="CMU Concrete" w:hAnsi="CMU Concrete"/>
          <w:color w:val="000000" w:themeColor="text1"/>
        </w:rPr>
        <w:t xml:space="preserve"> </w:t>
      </w:r>
      <w:r>
        <w:rPr>
          <w:rFonts w:ascii="CMU Concrete" w:hAnsi="CMU Concrete" w:hint="eastAsia"/>
          <w:color w:val="000000" w:themeColor="text1"/>
        </w:rPr>
        <w:t>개수가</w:t>
      </w:r>
      <w:r>
        <w:rPr>
          <w:rFonts w:ascii="CMU Concrete" w:hAnsi="CMU Concrete"/>
          <w:color w:val="000000" w:themeColor="text1"/>
        </w:rPr>
        <w:t xml:space="preserve"> </w:t>
      </w:r>
      <w:r>
        <w:rPr>
          <w:rFonts w:ascii="CMU Concrete" w:hAnsi="CMU Concrete" w:hint="eastAsia"/>
          <w:color w:val="000000" w:themeColor="text1"/>
        </w:rPr>
        <w:t>한</w:t>
      </w:r>
      <w:r>
        <w:rPr>
          <w:rFonts w:ascii="CMU Concrete" w:hAnsi="CMU Concrete"/>
          <w:color w:val="000000" w:themeColor="text1"/>
        </w:rPr>
        <w:t xml:space="preserve"> </w:t>
      </w:r>
      <w:r>
        <w:rPr>
          <w:rFonts w:ascii="CMU Concrete" w:hAnsi="CMU Concrete" w:hint="eastAsia"/>
          <w:color w:val="000000" w:themeColor="text1"/>
        </w:rPr>
        <w:t>개부터</w:t>
      </w:r>
      <w:r>
        <w:rPr>
          <w:rFonts w:ascii="CMU Concrete" w:hAnsi="CMU Concrete"/>
          <w:color w:val="000000" w:themeColor="text1"/>
        </w:rPr>
        <w:t xml:space="preserve"> </w:t>
      </w:r>
      <w:r>
        <w:rPr>
          <w:rFonts w:ascii="CMU Concrete" w:hAnsi="CMU Concrete" w:hint="eastAsia"/>
          <w:color w:val="000000" w:themeColor="text1"/>
        </w:rPr>
        <w:t>선택된</w:t>
      </w:r>
      <w:r>
        <w:rPr>
          <w:rFonts w:ascii="CMU Concrete" w:hAnsi="CMU Concrete"/>
          <w:color w:val="000000" w:themeColor="text1"/>
        </w:rPr>
        <w:t xml:space="preserve"> </w:t>
      </w:r>
      <w:r>
        <w:rPr>
          <w:rFonts w:ascii="CMU Concrete" w:hAnsi="CMU Concrete" w:hint="eastAsia"/>
          <w:color w:val="000000" w:themeColor="text1"/>
        </w:rPr>
        <w:t>주성분</w:t>
      </w:r>
      <w:r>
        <w:rPr>
          <w:rFonts w:ascii="CMU Concrete" w:hAnsi="CMU Concrete"/>
          <w:color w:val="000000" w:themeColor="text1"/>
        </w:rPr>
        <w:t xml:space="preserve"> </w:t>
      </w:r>
      <w:r>
        <w:rPr>
          <w:rFonts w:ascii="CMU Concrete" w:hAnsi="CMU Concrete" w:hint="eastAsia"/>
          <w:color w:val="000000" w:themeColor="text1"/>
        </w:rPr>
        <w:t>개수까지</w:t>
      </w:r>
      <w:r>
        <w:rPr>
          <w:rFonts w:ascii="CMU Concrete" w:hAnsi="CMU Concrete"/>
          <w:color w:val="000000" w:themeColor="text1"/>
        </w:rPr>
        <w:t xml:space="preserve"> </w:t>
      </w:r>
      <w:r>
        <w:rPr>
          <w:rFonts w:ascii="CMU Concrete" w:hAnsi="CMU Concrete" w:hint="eastAsia"/>
          <w:color w:val="000000" w:themeColor="text1"/>
        </w:rPr>
        <w:t>늘어날</w:t>
      </w:r>
      <w:r>
        <w:rPr>
          <w:rFonts w:ascii="CMU Concrete" w:hAnsi="CMU Concrete"/>
          <w:color w:val="000000" w:themeColor="text1"/>
        </w:rPr>
        <w:t xml:space="preserve"> </w:t>
      </w:r>
      <w:r>
        <w:rPr>
          <w:rFonts w:ascii="CMU Concrete" w:hAnsi="CMU Concrete" w:hint="eastAsia"/>
          <w:color w:val="000000" w:themeColor="text1"/>
        </w:rPr>
        <w:t>때의</w:t>
      </w:r>
      <w:r>
        <w:rPr>
          <w:rFonts w:ascii="CMU Concrete" w:hAnsi="CMU Concrete"/>
          <w:color w:val="000000" w:themeColor="text1"/>
        </w:rPr>
        <w:t xml:space="preserve"> </w:t>
      </w:r>
      <w:r>
        <w:rPr>
          <w:rFonts w:ascii="CMU Concrete" w:hAnsi="CMU Concrete" w:hint="eastAsia"/>
          <w:color w:val="000000" w:themeColor="text1"/>
        </w:rPr>
        <w:t>표준화</w:t>
      </w:r>
      <w:r>
        <w:rPr>
          <w:rFonts w:ascii="CMU Concrete" w:hAnsi="CMU Concrete"/>
          <w:color w:val="000000" w:themeColor="text1"/>
        </w:rPr>
        <w:t xml:space="preserve"> </w:t>
      </w:r>
      <w:r>
        <w:rPr>
          <w:rFonts w:ascii="CMU Concrete" w:hAnsi="CMU Concrete" w:hint="eastAsia"/>
          <w:color w:val="000000" w:themeColor="text1"/>
        </w:rPr>
        <w:t>데이터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회귀계수를</w:t>
      </w:r>
      <w:r>
        <w:rPr>
          <w:rFonts w:ascii="CMU Concrete" w:hAnsi="CMU Concrete"/>
          <w:color w:val="000000" w:themeColor="text1"/>
        </w:rPr>
        <w:t xml:space="preserve"> </w:t>
      </w:r>
      <w:r>
        <w:rPr>
          <w:rFonts w:ascii="CMU Concrete" w:hAnsi="CMU Concrete" w:hint="eastAsia"/>
          <w:color w:val="000000" w:themeColor="text1"/>
        </w:rPr>
        <w:t>보여줍니다</w:t>
      </w:r>
      <w:r>
        <w:rPr>
          <w:rFonts w:ascii="CMU Concrete" w:hAnsi="CMU Concrete"/>
          <w:color w:val="000000" w:themeColor="text1"/>
        </w:rPr>
        <w:t>.</w:t>
      </w:r>
    </w:p>
    <w:p w14:paraId="7E49B3A0" w14:textId="77777777" w:rsidR="00614F98" w:rsidRDefault="00614F98" w:rsidP="00614F98">
      <w:pPr>
        <w:pStyle w:val="p2"/>
        <w:rPr>
          <w:rFonts w:ascii="CMU Concrete" w:hAnsi="CMU Concrete"/>
          <w:color w:val="000000" w:themeColor="text1"/>
        </w:rPr>
      </w:pPr>
    </w:p>
    <w:p w14:paraId="6C7D0B84" w14:textId="77777777" w:rsidR="00614F98" w:rsidRDefault="00614F98" w:rsidP="00614F98">
      <w:pPr>
        <w:pStyle w:val="15"/>
        <w:rPr>
          <w:color w:val="000000" w:themeColor="text1"/>
        </w:rPr>
      </w:pPr>
      <w:r>
        <w:rPr>
          <w:noProof/>
        </w:rPr>
        <w:drawing>
          <wp:inline distT="0" distB="0" distL="0" distR="0" wp14:anchorId="4C68A9C3" wp14:editId="689839DB">
            <wp:extent cx="4572000" cy="1847850"/>
            <wp:effectExtent l="0" t="0" r="0" b="0"/>
            <wp:docPr id="695" name="그림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3">
                      <a:extLst>
                        <a:ext uri="{28A0092B-C50C-407E-A947-70E740481C1C}">
                          <a14:useLocalDpi xmlns:a14="http://schemas.microsoft.com/office/drawing/2010/main" val="0"/>
                        </a:ext>
                      </a:extLst>
                    </a:blip>
                    <a:srcRect l="2924" t="21330" r="5264" b="29866"/>
                    <a:stretch>
                      <a:fillRect/>
                    </a:stretch>
                  </pic:blipFill>
                  <pic:spPr bwMode="auto">
                    <a:xfrm>
                      <a:off x="0" y="0"/>
                      <a:ext cx="4572000" cy="1847850"/>
                    </a:xfrm>
                    <a:prstGeom prst="rect">
                      <a:avLst/>
                    </a:prstGeom>
                    <a:noFill/>
                    <a:ln>
                      <a:noFill/>
                    </a:ln>
                  </pic:spPr>
                </pic:pic>
              </a:graphicData>
            </a:graphic>
          </wp:inline>
        </w:drawing>
      </w:r>
    </w:p>
    <w:p w14:paraId="142FB3AD" w14:textId="77777777" w:rsidR="00614F98" w:rsidRDefault="00614F98" w:rsidP="00AE3A66">
      <w:pPr>
        <w:pStyle w:val="af"/>
      </w:pPr>
    </w:p>
    <w:p w14:paraId="050CBCE8" w14:textId="77777777" w:rsidR="00614F98" w:rsidRDefault="00614F98" w:rsidP="00614F98">
      <w:pPr>
        <w:rPr>
          <w:rFonts w:ascii="CMU Concrete" w:hAnsi="CMU Concrete"/>
          <w:color w:val="000000" w:themeColor="text1"/>
        </w:rPr>
      </w:pPr>
    </w:p>
    <w:p w14:paraId="54B7C794" w14:textId="77777777" w:rsidR="00614F98" w:rsidRDefault="00614F98" w:rsidP="00614F98">
      <w:pPr>
        <w:pStyle w:val="11"/>
        <w:rPr>
          <w:rStyle w:val="p2Char"/>
        </w:rPr>
      </w:pPr>
      <w:r>
        <w:rPr>
          <w:rStyle w:val="p2Char"/>
          <w:color w:val="000000" w:themeColor="text1"/>
        </w:rPr>
        <w:t>표준에러정보</w:t>
      </w:r>
    </w:p>
    <w:p w14:paraId="2970548E" w14:textId="77777777" w:rsidR="00614F98" w:rsidRDefault="00614F98" w:rsidP="00614F98">
      <w:pPr>
        <w:rPr>
          <w:rStyle w:val="p2Char"/>
          <w:rFonts w:ascii="CMU Concrete" w:hAnsi="CMU Concrete"/>
          <w:color w:val="000000" w:themeColor="text1"/>
        </w:rPr>
      </w:pPr>
    </w:p>
    <w:p w14:paraId="5568929E" w14:textId="77777777" w:rsidR="00614F98" w:rsidRDefault="00614F98" w:rsidP="00614F98">
      <w:pPr>
        <w:jc w:val="center"/>
        <w:rPr>
          <w:rStyle w:val="p2Char"/>
          <w:rFonts w:ascii="CMU Concrete" w:hAnsi="CMU Concrete"/>
          <w:color w:val="000000" w:themeColor="text1"/>
        </w:rPr>
      </w:pPr>
      <w:r>
        <w:rPr>
          <w:rFonts w:ascii="CMU Concrete" w:hAnsi="CMU Concrete"/>
          <w:noProof/>
          <w:color w:val="000000" w:themeColor="text1"/>
        </w:rPr>
        <w:drawing>
          <wp:inline distT="0" distB="0" distL="0" distR="0" wp14:anchorId="1460251E" wp14:editId="32F070BC">
            <wp:extent cx="4657725" cy="876300"/>
            <wp:effectExtent l="0" t="0" r="9525" b="0"/>
            <wp:docPr id="694" name="그림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874">
                      <a:extLst>
                        <a:ext uri="{28A0092B-C50C-407E-A947-70E740481C1C}">
                          <a14:useLocalDpi xmlns:a14="http://schemas.microsoft.com/office/drawing/2010/main" val="0"/>
                        </a:ext>
                      </a:extLst>
                    </a:blip>
                    <a:srcRect l="3107" t="64124" r="5084" b="13037"/>
                    <a:stretch>
                      <a:fillRect/>
                    </a:stretch>
                  </pic:blipFill>
                  <pic:spPr bwMode="auto">
                    <a:xfrm>
                      <a:off x="0" y="0"/>
                      <a:ext cx="4657725" cy="876300"/>
                    </a:xfrm>
                    <a:prstGeom prst="rect">
                      <a:avLst/>
                    </a:prstGeom>
                    <a:noFill/>
                    <a:ln>
                      <a:noFill/>
                    </a:ln>
                  </pic:spPr>
                </pic:pic>
              </a:graphicData>
            </a:graphic>
          </wp:inline>
        </w:drawing>
      </w:r>
    </w:p>
    <w:p w14:paraId="27CD98BB" w14:textId="77777777" w:rsidR="00614F98" w:rsidRDefault="00614F98" w:rsidP="00614F98">
      <w:pPr>
        <w:pStyle w:val="p2"/>
        <w:ind w:left="0"/>
        <w:jc w:val="center"/>
      </w:pPr>
    </w:p>
    <w:p w14:paraId="156915E7" w14:textId="77777777" w:rsidR="00614F98" w:rsidRDefault="00614F98" w:rsidP="00614F98">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14:paraId="7B79FBD5"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11BF0E12" w14:textId="77777777" w:rsidR="00614F98" w:rsidRDefault="00614F98" w:rsidP="00614F98">
      <w:pPr>
        <w:pStyle w:val="p2"/>
        <w:rPr>
          <w:rFonts w:ascii="CMU Concrete" w:hAnsi="CMU Concrete"/>
        </w:rPr>
      </w:pPr>
      <w:r>
        <w:rPr>
          <w:rFonts w:ascii="CMU Concrete" w:hAnsi="CMU Concrete"/>
        </w:rPr>
        <w:t>(2) Adjust R2</w:t>
      </w:r>
    </w:p>
    <w:p w14:paraId="698B8D65" w14:textId="77777777" w:rsidR="00614F98" w:rsidRDefault="00614F98" w:rsidP="00614F98">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29BC5920" w14:textId="77777777" w:rsidR="00614F98" w:rsidRDefault="00614F98" w:rsidP="00614F98">
      <w:pPr>
        <w:pStyle w:val="p2"/>
        <w:rPr>
          <w:rFonts w:ascii="CMU Concrete" w:hAnsi="CMU Concrete"/>
        </w:rPr>
      </w:pPr>
      <w:r>
        <w:rPr>
          <w:rFonts w:ascii="CMU Concrete" w:hAnsi="CMU Concrete"/>
        </w:rPr>
        <w:t xml:space="preserve">(3) RMSE (Root-Mean Square Error)  </w:t>
      </w:r>
    </w:p>
    <w:p w14:paraId="39B3D6A6" w14:textId="77777777" w:rsidR="00614F98" w:rsidRDefault="00614F98" w:rsidP="00AE3A66">
      <w:pPr>
        <w:pStyle w:val="af"/>
      </w:pPr>
      <w:r>
        <w:t xml:space="preserve">   </w:t>
      </w:r>
      <w:r>
        <w:object w:dxaOrig="3030" w:dyaOrig="435" w14:anchorId="12275BF9">
          <v:shape id="_x0000_i1244" type="#_x0000_t75" style="width:151.5pt;height:21.75pt" o:ole="">
            <v:imagedata r:id="rId802" o:title=""/>
          </v:shape>
          <o:OLEObject Type="Embed" ProgID="Equation.3" ShapeID="_x0000_i1244" DrawAspect="Content" ObjectID="_1684940261" r:id="rId875"/>
        </w:object>
      </w:r>
    </w:p>
    <w:p w14:paraId="433E76B8" w14:textId="77777777" w:rsidR="00614F98" w:rsidRDefault="00614F98" w:rsidP="00614F98">
      <w:pPr>
        <w:pStyle w:val="p2"/>
        <w:rPr>
          <w:rFonts w:ascii="CMU Concrete" w:hAnsi="CMU Concrete"/>
        </w:rPr>
      </w:pPr>
      <w:r>
        <w:rPr>
          <w:rFonts w:ascii="CMU Concrete" w:hAnsi="CMU Concrete"/>
        </w:rPr>
        <w:t xml:space="preserve">(4) MAE (Mean Absolute Error) </w:t>
      </w:r>
    </w:p>
    <w:p w14:paraId="4E5D5792" w14:textId="77777777" w:rsidR="00614F98" w:rsidRDefault="00614F98" w:rsidP="00AE3A66">
      <w:pPr>
        <w:pStyle w:val="af"/>
      </w:pPr>
      <w:r>
        <w:t xml:space="preserve">   </w:t>
      </w:r>
      <w:r>
        <w:object w:dxaOrig="2160" w:dyaOrig="720" w14:anchorId="0B002B23">
          <v:shape id="_x0000_i1245" type="#_x0000_t75" style="width:108pt;height:36pt" o:ole="">
            <v:imagedata r:id="rId804" o:title=""/>
          </v:shape>
          <o:OLEObject Type="Embed" ProgID="Equation.3" ShapeID="_x0000_i1245" DrawAspect="Content" ObjectID="_1684940262" r:id="rId876"/>
        </w:object>
      </w:r>
    </w:p>
    <w:p w14:paraId="6DF55700" w14:textId="77777777" w:rsidR="00614F98" w:rsidRDefault="00614F98" w:rsidP="00614F98">
      <w:pPr>
        <w:pStyle w:val="p2"/>
        <w:rPr>
          <w:rFonts w:ascii="CMU Concrete" w:hAnsi="CMU Concrete"/>
        </w:rPr>
      </w:pPr>
      <w:r>
        <w:rPr>
          <w:rFonts w:ascii="CMU Concrete" w:hAnsi="CMU Concrete"/>
        </w:rPr>
        <w:t>(5) MAPE (Mean Absolute Percentage Error)</w:t>
      </w:r>
    </w:p>
    <w:p w14:paraId="78178878" w14:textId="77777777" w:rsidR="00614F98" w:rsidRDefault="00614F98" w:rsidP="00AE3A66">
      <w:pPr>
        <w:pStyle w:val="af"/>
      </w:pPr>
      <w:r>
        <w:t xml:space="preserve">   </w:t>
      </w:r>
      <w:r>
        <w:object w:dxaOrig="3315" w:dyaOrig="720" w14:anchorId="2083A2BA">
          <v:shape id="_x0000_i1246" type="#_x0000_t75" style="width:165.75pt;height:36pt" o:ole="">
            <v:imagedata r:id="rId806" o:title=""/>
          </v:shape>
          <o:OLEObject Type="Embed" ProgID="Equation.3" ShapeID="_x0000_i1246" DrawAspect="Content" ObjectID="_1684940263" r:id="rId877"/>
        </w:object>
      </w:r>
    </w:p>
    <w:p w14:paraId="39DB4BF8" w14:textId="77777777" w:rsidR="00614F98" w:rsidRDefault="00614F98" w:rsidP="00614F98">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CFE43FC" w14:textId="77777777" w:rsidR="00614F98" w:rsidRDefault="00614F98" w:rsidP="00614F98">
      <w:pPr>
        <w:rPr>
          <w:rFonts w:ascii="CMU Concrete" w:hAnsi="CMU Concrete"/>
        </w:rPr>
      </w:pPr>
    </w:p>
    <w:p w14:paraId="3182DAB0" w14:textId="77777777" w:rsidR="00614F98" w:rsidRDefault="00614F98" w:rsidP="00614F98">
      <w:pPr>
        <w:rPr>
          <w:rFonts w:ascii="CMU Concrete" w:hAnsi="CMU Concrete"/>
        </w:rPr>
      </w:pPr>
    </w:p>
    <w:p w14:paraId="040C5800" w14:textId="77777777" w:rsidR="00614F98" w:rsidRDefault="00614F98" w:rsidP="00822CCC">
      <w:pPr>
        <w:pStyle w:val="000"/>
        <w:ind w:firstLine="108"/>
      </w:pPr>
      <w:bookmarkStart w:id="934" w:name="_Toc67925613"/>
      <w:r>
        <w:rPr>
          <w:rFonts w:hint="eastAsia"/>
        </w:rPr>
        <w:t>3.5.13 PLS 모델 노드</w:t>
      </w:r>
      <w:bookmarkEnd w:id="934"/>
    </w:p>
    <w:tbl>
      <w:tblPr>
        <w:tblW w:w="0" w:type="auto"/>
        <w:tblLook w:val="01E0" w:firstRow="1" w:lastRow="1" w:firstColumn="1" w:lastColumn="1" w:noHBand="0" w:noVBand="0"/>
      </w:tblPr>
      <w:tblGrid>
        <w:gridCol w:w="1713"/>
        <w:gridCol w:w="7073"/>
      </w:tblGrid>
      <w:tr w:rsidR="00614F98" w14:paraId="60F118F4" w14:textId="77777777" w:rsidTr="00614F98">
        <w:tc>
          <w:tcPr>
            <w:tcW w:w="1728" w:type="dxa"/>
            <w:vAlign w:val="center"/>
            <w:hideMark/>
          </w:tcPr>
          <w:p w14:paraId="6898A51B" w14:textId="77777777" w:rsidR="00614F98" w:rsidRDefault="00614F98" w:rsidP="00AE3A66">
            <w:pPr>
              <w:pStyle w:val="af"/>
            </w:pPr>
            <w:r>
              <w:rPr>
                <w:noProof/>
              </w:rPr>
              <w:drawing>
                <wp:inline distT="0" distB="0" distL="0" distR="0" wp14:anchorId="75067835" wp14:editId="4D219E88">
                  <wp:extent cx="638175" cy="914400"/>
                  <wp:effectExtent l="0" t="0" r="9525" b="0"/>
                  <wp:docPr id="693" name="그림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3"/>
                          <pic:cNvPicPr>
                            <a:picLocks noChangeAspect="1" noChangeArrowheads="1"/>
                          </pic:cNvPicPr>
                        </pic:nvPicPr>
                        <pic:blipFill>
                          <a:blip r:embed="rId878">
                            <a:extLst>
                              <a:ext uri="{28A0092B-C50C-407E-A947-70E740481C1C}">
                                <a14:useLocalDpi xmlns:a14="http://schemas.microsoft.com/office/drawing/2010/main" val="0"/>
                              </a:ext>
                            </a:extLst>
                          </a:blip>
                          <a:srcRect l="49150" t="30096" r="48351" b="63525"/>
                          <a:stretch>
                            <a:fillRect/>
                          </a:stretch>
                        </pic:blipFill>
                        <pic:spPr bwMode="auto">
                          <a:xfrm>
                            <a:off x="0" y="0"/>
                            <a:ext cx="638175" cy="914400"/>
                          </a:xfrm>
                          <a:prstGeom prst="rect">
                            <a:avLst/>
                          </a:prstGeom>
                          <a:noFill/>
                          <a:ln>
                            <a:noFill/>
                          </a:ln>
                        </pic:spPr>
                      </pic:pic>
                    </a:graphicData>
                  </a:graphic>
                </wp:inline>
              </w:drawing>
            </w:r>
          </w:p>
        </w:tc>
        <w:tc>
          <w:tcPr>
            <w:tcW w:w="7256" w:type="dxa"/>
            <w:vAlign w:val="center"/>
            <w:hideMark/>
          </w:tcPr>
          <w:p w14:paraId="4302E3FC" w14:textId="77777777" w:rsidR="00614F98" w:rsidRDefault="00614F98">
            <w:pPr>
              <w:rPr>
                <w:rFonts w:ascii="CMU Concrete" w:hAnsi="CMU Concrete"/>
              </w:rPr>
            </w:pPr>
            <w:r>
              <w:rPr>
                <w:rFonts w:ascii="CMU Concrete" w:hAnsi="CMU Concrete"/>
                <w:b/>
              </w:rPr>
              <w:t xml:space="preserve">PL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PLS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PLS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PLS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1C5743C0"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조업편차분석</w:t>
      </w:r>
      <w:r>
        <w:rPr>
          <w:color w:val="000000" w:themeColor="text1"/>
        </w:rPr>
        <w:t>.txt)</w:t>
      </w:r>
    </w:p>
    <w:p w14:paraId="5ACEE0EF" w14:textId="77777777" w:rsidR="00614F98" w:rsidRDefault="00614F98" w:rsidP="00614F98">
      <w:pPr>
        <w:pStyle w:val="p2"/>
        <w:jc w:val="left"/>
        <w:rPr>
          <w:rFonts w:ascii="CMU Concrete" w:hAnsi="CMU Concrete"/>
          <w:color w:val="000000" w:themeColor="text1"/>
        </w:rPr>
      </w:pPr>
      <w:r>
        <w:rPr>
          <w:rFonts w:ascii="CMU Concrete" w:hAnsi="CMU Concrete" w:hint="eastAsia"/>
          <w:color w:val="000000" w:themeColor="text1"/>
        </w:rPr>
        <w:t>공정과정</w:t>
      </w:r>
      <w:r>
        <w:rPr>
          <w:rFonts w:ascii="CMU Concrete" w:hAnsi="CMU Concrete"/>
          <w:color w:val="000000" w:themeColor="text1"/>
        </w:rPr>
        <w:t xml:space="preserve"> </w:t>
      </w:r>
      <w:r>
        <w:rPr>
          <w:rFonts w:ascii="CMU Concrete" w:hAnsi="CMU Concrete" w:hint="eastAsia"/>
          <w:color w:val="000000" w:themeColor="text1"/>
        </w:rPr>
        <w:t>중에</w:t>
      </w:r>
      <w:r>
        <w:rPr>
          <w:rFonts w:ascii="CMU Concrete" w:hAnsi="CMU Concrete"/>
          <w:color w:val="000000" w:themeColor="text1"/>
        </w:rPr>
        <w:t xml:space="preserve"> </w:t>
      </w:r>
      <w:r>
        <w:rPr>
          <w:rFonts w:ascii="CMU Concrete" w:hAnsi="CMU Concrete" w:hint="eastAsia"/>
          <w:color w:val="000000" w:themeColor="text1"/>
        </w:rPr>
        <w:t>발생하는</w:t>
      </w:r>
      <w:r>
        <w:rPr>
          <w:rFonts w:ascii="CMU Concrete" w:hAnsi="CMU Concrete"/>
          <w:color w:val="000000" w:themeColor="text1"/>
        </w:rPr>
        <w:t xml:space="preserve"> A1 ~ A54, </w:t>
      </w:r>
      <w:r>
        <w:rPr>
          <w:rFonts w:ascii="CMU Concrete" w:hAnsi="CMU Concrete" w:hint="eastAsia"/>
          <w:color w:val="000000" w:themeColor="text1"/>
        </w:rPr>
        <w:t>총</w:t>
      </w:r>
      <w:r>
        <w:rPr>
          <w:rFonts w:ascii="CMU Concrete" w:hAnsi="CMU Concrete"/>
          <w:color w:val="000000" w:themeColor="text1"/>
        </w:rPr>
        <w:t xml:space="preserve"> 54</w:t>
      </w:r>
      <w:r>
        <w:rPr>
          <w:rFonts w:ascii="CMU Concrete" w:hAnsi="CMU Concrete" w:hint="eastAsia"/>
          <w:color w:val="000000" w:themeColor="text1"/>
        </w:rPr>
        <w:t>개의</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A1 </w:t>
      </w:r>
      <w:r>
        <w:rPr>
          <w:rFonts w:ascii="CMU Concrete" w:hAnsi="CMU Concrete" w:hint="eastAsia"/>
          <w:color w:val="000000" w:themeColor="text1"/>
        </w:rPr>
        <w:t>변수를</w:t>
      </w:r>
      <w:r>
        <w:rPr>
          <w:rFonts w:ascii="CMU Concrete" w:hAnsi="CMU Concrete"/>
          <w:color w:val="000000" w:themeColor="text1"/>
        </w:rPr>
        <w:t xml:space="preserve"> </w:t>
      </w:r>
      <w:r>
        <w:rPr>
          <w:rFonts w:ascii="CMU Concrete" w:hAnsi="CMU Concrete" w:hint="eastAsia"/>
          <w:color w:val="000000" w:themeColor="text1"/>
        </w:rPr>
        <w:t>종속변수로</w:t>
      </w:r>
      <w:r>
        <w:rPr>
          <w:rFonts w:ascii="CMU Concrete" w:hAnsi="CMU Concrete"/>
          <w:color w:val="000000" w:themeColor="text1"/>
        </w:rPr>
        <w:t xml:space="preserve"> </w:t>
      </w:r>
      <w:r>
        <w:rPr>
          <w:rFonts w:ascii="CMU Concrete" w:hAnsi="CMU Concrete" w:hint="eastAsia"/>
          <w:color w:val="000000" w:themeColor="text1"/>
        </w:rPr>
        <w:t>하고</w:t>
      </w:r>
      <w:r>
        <w:rPr>
          <w:rFonts w:ascii="CMU Concrete" w:hAnsi="CMU Concrete"/>
          <w:color w:val="000000" w:themeColor="text1"/>
        </w:rPr>
        <w:t xml:space="preserve"> </w:t>
      </w:r>
      <w:r>
        <w:rPr>
          <w:rFonts w:ascii="CMU Concrete" w:hAnsi="CMU Concrete" w:hint="eastAsia"/>
          <w:color w:val="000000" w:themeColor="text1"/>
        </w:rPr>
        <w:t>나머지</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A2 ~ A54)</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독립변수로</w:t>
      </w:r>
      <w:r>
        <w:rPr>
          <w:rFonts w:ascii="CMU Concrete" w:hAnsi="CMU Concrete"/>
          <w:color w:val="000000" w:themeColor="text1"/>
        </w:rPr>
        <w:t xml:space="preserve"> </w:t>
      </w:r>
      <w:r>
        <w:rPr>
          <w:rFonts w:ascii="CMU Concrete" w:hAnsi="CMU Concrete" w:hint="eastAsia"/>
          <w:color w:val="000000" w:themeColor="text1"/>
        </w:rPr>
        <w:t>하여</w:t>
      </w:r>
      <w:r>
        <w:rPr>
          <w:rFonts w:ascii="CMU Concrete" w:hAnsi="CMU Concrete"/>
          <w:color w:val="000000" w:themeColor="text1"/>
        </w:rPr>
        <w:t xml:space="preserve"> A1</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예측하는</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합니다</w:t>
      </w:r>
      <w:r>
        <w:rPr>
          <w:rFonts w:ascii="CMU Concrete" w:hAnsi="CMU Concrete"/>
          <w:color w:val="000000" w:themeColor="text1"/>
        </w:rPr>
        <w:t>.</w:t>
      </w:r>
    </w:p>
    <w:p w14:paraId="4D9815E7" w14:textId="77777777" w:rsidR="00614F98" w:rsidRDefault="00614F98" w:rsidP="00614F98">
      <w:pPr>
        <w:pStyle w:val="11"/>
        <w:rPr>
          <w:rStyle w:val="p2Char"/>
        </w:rPr>
      </w:pPr>
      <w:r>
        <w:rPr>
          <w:noProof/>
        </w:rPr>
        <w:drawing>
          <wp:inline distT="0" distB="0" distL="0" distR="0" wp14:anchorId="3D51A914" wp14:editId="1DCBB720">
            <wp:extent cx="5581650" cy="2143125"/>
            <wp:effectExtent l="0" t="0" r="0" b="9525"/>
            <wp:docPr id="692" name="그림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26"/>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5581650" cy="2143125"/>
                    </a:xfrm>
                    <a:prstGeom prst="rect">
                      <a:avLst/>
                    </a:prstGeom>
                    <a:noFill/>
                    <a:ln>
                      <a:noFill/>
                    </a:ln>
                  </pic:spPr>
                </pic:pic>
              </a:graphicData>
            </a:graphic>
          </wp:inline>
        </w:drawing>
      </w:r>
    </w:p>
    <w:p w14:paraId="5E8D1A07" w14:textId="77777777" w:rsidR="00614F98" w:rsidRDefault="00614F98" w:rsidP="00614F98">
      <w:pPr>
        <w:pStyle w:val="11"/>
        <w:rPr>
          <w:rStyle w:val="p2Char"/>
        </w:rPr>
      </w:pPr>
      <w:r>
        <w:rPr>
          <w:rStyle w:val="p2Char"/>
        </w:rPr>
        <w:t>독립변수로딩</w:t>
      </w:r>
    </w:p>
    <w:p w14:paraId="662C79F3" w14:textId="77777777" w:rsidR="00614F98" w:rsidRDefault="00614F98" w:rsidP="00614F98">
      <w:pPr>
        <w:pStyle w:val="p2"/>
        <w:rPr>
          <w:rFonts w:ascii="CMU Concrete" w:hAnsi="CMU Concrete"/>
        </w:rPr>
      </w:pPr>
      <w:r>
        <w:rPr>
          <w:rFonts w:ascii="CMU Concrete" w:hAnsi="CMU Concrete"/>
        </w:rPr>
        <w:t xml:space="preserve">PLS </w:t>
      </w:r>
      <w:r>
        <w:rPr>
          <w:rFonts w:ascii="CMU Concrete" w:hAnsi="CMU Concrete" w:hint="eastAsia"/>
        </w:rPr>
        <w:t>기본설명에서</w:t>
      </w:r>
      <w:r>
        <w:rPr>
          <w:rFonts w:ascii="CMU Concrete" w:hAnsi="CMU Concrete"/>
        </w:rPr>
        <w:t xml:space="preserve"> P</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값들</w:t>
      </w:r>
      <w:r>
        <w:rPr>
          <w:rFonts w:ascii="CMU Concrete" w:hAnsi="CMU Concrete"/>
        </w:rPr>
        <w:t xml:space="preserve"> </w:t>
      </w:r>
      <w:r>
        <w:rPr>
          <w:rFonts w:ascii="CMU Concrete" w:hAnsi="CMU Concrete" w:hint="eastAsia"/>
        </w:rPr>
        <w:t>입니다</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각</w:t>
      </w:r>
      <w:r>
        <w:rPr>
          <w:rFonts w:ascii="CMU Concrete" w:hAnsi="CMU Concrete"/>
        </w:rPr>
        <w:t xml:space="preserve"> iteration</w:t>
      </w:r>
      <w:r>
        <w:rPr>
          <w:rFonts w:ascii="CMU Concrete" w:hAnsi="CMU Concrete" w:hint="eastAsia"/>
        </w:rPr>
        <w:t>에서</w:t>
      </w:r>
      <w:r>
        <w:rPr>
          <w:rFonts w:ascii="CMU Concrete" w:hAnsi="CMU Concrete"/>
        </w:rPr>
        <w:t xml:space="preserve"> X</w:t>
      </w:r>
      <w:r>
        <w:rPr>
          <w:rFonts w:ascii="CMU Concrete" w:hAnsi="CMU Concrete" w:hint="eastAsia"/>
        </w:rPr>
        <w:t>를</w:t>
      </w:r>
      <w:r>
        <w:rPr>
          <w:rFonts w:ascii="CMU Concrete" w:hAnsi="CMU Concrete"/>
        </w:rPr>
        <w:t xml:space="preserve"> </w:t>
      </w:r>
      <w:r>
        <w:rPr>
          <w:rFonts w:ascii="CMU Concrete" w:hAnsi="CMU Concrete" w:hint="eastAsia"/>
        </w:rPr>
        <w:t>업데이트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됩니다</w:t>
      </w:r>
      <w:r>
        <w:rPr>
          <w:rFonts w:ascii="CMU Concrete" w:hAnsi="CMU Concrete"/>
        </w:rPr>
        <w:t>.</w:t>
      </w:r>
    </w:p>
    <w:p w14:paraId="534F3F56" w14:textId="77777777" w:rsidR="00614F98" w:rsidRDefault="00614F98" w:rsidP="00614F98">
      <w:pPr>
        <w:pStyle w:val="p2"/>
        <w:rPr>
          <w:rFonts w:ascii="CMU Concrete" w:hAnsi="CMU Concrete"/>
        </w:rPr>
      </w:pPr>
    </w:p>
    <w:p w14:paraId="223D9AD7" w14:textId="77777777" w:rsidR="00614F98" w:rsidRDefault="00614F98" w:rsidP="00AE3A66">
      <w:pPr>
        <w:pStyle w:val="af"/>
      </w:pPr>
      <w:r>
        <w:rPr>
          <w:noProof/>
        </w:rPr>
        <w:drawing>
          <wp:inline distT="0" distB="0" distL="0" distR="0" wp14:anchorId="51D6ED5D" wp14:editId="2B3D19CC">
            <wp:extent cx="5581650" cy="2200275"/>
            <wp:effectExtent l="0" t="0" r="0" b="9525"/>
            <wp:docPr id="691" name="그림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581650" cy="2200275"/>
                    </a:xfrm>
                    <a:prstGeom prst="rect">
                      <a:avLst/>
                    </a:prstGeom>
                    <a:noFill/>
                    <a:ln>
                      <a:noFill/>
                    </a:ln>
                  </pic:spPr>
                </pic:pic>
              </a:graphicData>
            </a:graphic>
          </wp:inline>
        </w:drawing>
      </w:r>
    </w:p>
    <w:p w14:paraId="3069E05B" w14:textId="77777777" w:rsidR="00614F98" w:rsidRDefault="00614F98" w:rsidP="00AE3A66">
      <w:pPr>
        <w:pStyle w:val="af"/>
        <w:rPr>
          <w:rStyle w:val="p2Char"/>
        </w:rPr>
      </w:pPr>
    </w:p>
    <w:p w14:paraId="68D0CA03" w14:textId="77777777" w:rsidR="00B97B4F" w:rsidRDefault="00B97B4F" w:rsidP="00AE3A66">
      <w:pPr>
        <w:pStyle w:val="af"/>
        <w:rPr>
          <w:rStyle w:val="p2Char"/>
        </w:rPr>
      </w:pPr>
    </w:p>
    <w:p w14:paraId="2CE2D5D1" w14:textId="77777777" w:rsidR="00B97B4F" w:rsidRDefault="00B97B4F" w:rsidP="00AE3A66">
      <w:pPr>
        <w:pStyle w:val="af"/>
        <w:rPr>
          <w:rStyle w:val="p2Char"/>
        </w:rPr>
      </w:pPr>
    </w:p>
    <w:p w14:paraId="15318F04" w14:textId="77777777" w:rsidR="00B97B4F" w:rsidRDefault="00B97B4F" w:rsidP="00AE3A66">
      <w:pPr>
        <w:pStyle w:val="af"/>
        <w:rPr>
          <w:rStyle w:val="p2Char"/>
        </w:rPr>
      </w:pPr>
    </w:p>
    <w:p w14:paraId="294848FF" w14:textId="77777777" w:rsidR="00B97B4F" w:rsidRDefault="00B97B4F" w:rsidP="00AE3A66">
      <w:pPr>
        <w:pStyle w:val="af"/>
        <w:rPr>
          <w:rStyle w:val="p2Char"/>
        </w:rPr>
      </w:pPr>
    </w:p>
    <w:p w14:paraId="55252F7C" w14:textId="77777777" w:rsidR="00B97B4F" w:rsidRDefault="00B97B4F" w:rsidP="00AE3A66">
      <w:pPr>
        <w:pStyle w:val="af"/>
        <w:rPr>
          <w:rStyle w:val="p2Char"/>
        </w:rPr>
      </w:pPr>
    </w:p>
    <w:p w14:paraId="0E9B8184" w14:textId="77777777" w:rsidR="00B97B4F" w:rsidRDefault="00B97B4F" w:rsidP="00AE3A66">
      <w:pPr>
        <w:pStyle w:val="af"/>
        <w:rPr>
          <w:rStyle w:val="p2Char"/>
        </w:rPr>
      </w:pPr>
    </w:p>
    <w:p w14:paraId="7EC453C8" w14:textId="77777777" w:rsidR="00B97B4F" w:rsidRDefault="00B97B4F" w:rsidP="00AE3A66">
      <w:pPr>
        <w:pStyle w:val="af"/>
        <w:rPr>
          <w:rStyle w:val="p2Char"/>
        </w:rPr>
      </w:pPr>
    </w:p>
    <w:p w14:paraId="4CCF0DA7" w14:textId="77777777" w:rsidR="00B97B4F" w:rsidRDefault="00B97B4F" w:rsidP="00AE3A66">
      <w:pPr>
        <w:pStyle w:val="af"/>
        <w:rPr>
          <w:rStyle w:val="p2Char"/>
        </w:rPr>
      </w:pPr>
    </w:p>
    <w:p w14:paraId="3E4B8C05" w14:textId="77777777" w:rsidR="00B97B4F" w:rsidRDefault="00B97B4F" w:rsidP="00AE3A66">
      <w:pPr>
        <w:pStyle w:val="af"/>
        <w:rPr>
          <w:rStyle w:val="p2Char"/>
        </w:rPr>
      </w:pPr>
    </w:p>
    <w:p w14:paraId="7347792D" w14:textId="77777777" w:rsidR="00B97B4F" w:rsidRDefault="00B97B4F" w:rsidP="00AE3A66">
      <w:pPr>
        <w:pStyle w:val="af"/>
        <w:rPr>
          <w:rStyle w:val="p2Char"/>
        </w:rPr>
      </w:pPr>
    </w:p>
    <w:p w14:paraId="180099A1" w14:textId="77777777" w:rsidR="00614F98" w:rsidRDefault="00614F98" w:rsidP="00614F98">
      <w:pPr>
        <w:pStyle w:val="11"/>
        <w:rPr>
          <w:rStyle w:val="p2Char"/>
        </w:rPr>
      </w:pPr>
      <w:r>
        <w:rPr>
          <w:rStyle w:val="p2Char"/>
        </w:rPr>
        <w:t>독립변수가중치</w:t>
      </w:r>
    </w:p>
    <w:p w14:paraId="6A1266B7" w14:textId="77777777" w:rsidR="00614F98" w:rsidRDefault="00614F98" w:rsidP="00B97B4F">
      <w:pPr>
        <w:pStyle w:val="p2"/>
        <w:rPr>
          <w:rFonts w:ascii="CMU Concrete" w:hAnsi="CMU Concrete"/>
        </w:rPr>
      </w:pPr>
      <w:r>
        <w:rPr>
          <w:rFonts w:ascii="CMU Concrete" w:hAnsi="CMU Concrete" w:hint="eastAsia"/>
        </w:rPr>
        <w:t>잠재변수의</w:t>
      </w:r>
      <w:r>
        <w:rPr>
          <w:rFonts w:ascii="CMU Concrete" w:hAnsi="CMU Concrete"/>
        </w:rPr>
        <w:t xml:space="preserve"> </w:t>
      </w:r>
      <w:r>
        <w:rPr>
          <w:rFonts w:ascii="CMU Concrete" w:hAnsi="CMU Concrete" w:hint="eastAsia"/>
        </w:rPr>
        <w:t>스코어를</w:t>
      </w:r>
      <w:r>
        <w:rPr>
          <w:rFonts w:ascii="CMU Concrete" w:hAnsi="CMU Concrete"/>
        </w:rPr>
        <w:t xml:space="preserve"> </w:t>
      </w:r>
      <w:r>
        <w:rPr>
          <w:rFonts w:ascii="CMU Concrete" w:hAnsi="CMU Concrete" w:hint="eastAsia"/>
        </w:rPr>
        <w:t>구하기</w:t>
      </w:r>
      <w:r>
        <w:rPr>
          <w:rFonts w:ascii="CMU Concrete" w:hAnsi="CMU Concrete"/>
        </w:rPr>
        <w:t xml:space="preserve"> </w:t>
      </w:r>
      <w:r>
        <w:rPr>
          <w:rFonts w:ascii="CMU Concrete" w:hAnsi="CMU Concrete" w:hint="eastAsia"/>
        </w:rPr>
        <w:t>위한</w:t>
      </w:r>
      <w:r>
        <w:rPr>
          <w:rFonts w:ascii="CMU Concrete" w:hAnsi="CMU Concrete"/>
        </w:rPr>
        <w:t xml:space="preserve"> X</w:t>
      </w:r>
      <w:r>
        <w:rPr>
          <w:rFonts w:ascii="CMU Concrete" w:hAnsi="CMU Concrete" w:hint="eastAsia"/>
        </w:rPr>
        <w:t>행렬에</w:t>
      </w:r>
      <w:r>
        <w:rPr>
          <w:rFonts w:ascii="CMU Concrete" w:hAnsi="CMU Concrete"/>
        </w:rPr>
        <w:t xml:space="preserve"> </w:t>
      </w:r>
      <w:r>
        <w:rPr>
          <w:rFonts w:ascii="CMU Concrete" w:hAnsi="CMU Concrete" w:hint="eastAsia"/>
        </w:rPr>
        <w:t>대한</w:t>
      </w:r>
      <w:r>
        <w:rPr>
          <w:rFonts w:ascii="CMU Concrete" w:hAnsi="CMU Concrete"/>
        </w:rPr>
        <w:t xml:space="preserve"> weight</w:t>
      </w:r>
      <w:r>
        <w:rPr>
          <w:rFonts w:ascii="CMU Concrete" w:hAnsi="CMU Concrete" w:hint="eastAsia"/>
        </w:rPr>
        <w:t>입니다</w:t>
      </w:r>
      <w:r>
        <w:rPr>
          <w:rFonts w:ascii="CMU Concrete" w:hAnsi="CMU Concrete"/>
        </w:rPr>
        <w:t>.</w:t>
      </w:r>
    </w:p>
    <w:p w14:paraId="5EFB6148" w14:textId="77777777" w:rsidR="00614F98" w:rsidRDefault="00614F98" w:rsidP="00AE3A66">
      <w:pPr>
        <w:pStyle w:val="af"/>
      </w:pPr>
      <w:r>
        <w:rPr>
          <w:noProof/>
        </w:rPr>
        <w:drawing>
          <wp:inline distT="0" distB="0" distL="0" distR="0" wp14:anchorId="32FE2844" wp14:editId="62137269">
            <wp:extent cx="5581650" cy="2219325"/>
            <wp:effectExtent l="0" t="0" r="0" b="9525"/>
            <wp:docPr id="690" name="그림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7"/>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5581650" cy="2219325"/>
                    </a:xfrm>
                    <a:prstGeom prst="rect">
                      <a:avLst/>
                    </a:prstGeom>
                    <a:noFill/>
                    <a:ln>
                      <a:noFill/>
                    </a:ln>
                  </pic:spPr>
                </pic:pic>
              </a:graphicData>
            </a:graphic>
          </wp:inline>
        </w:drawing>
      </w:r>
    </w:p>
    <w:p w14:paraId="6CCFE916" w14:textId="77777777" w:rsidR="00614F98" w:rsidRDefault="00614F98" w:rsidP="00614F98">
      <w:pPr>
        <w:rPr>
          <w:rStyle w:val="p2Char"/>
          <w:rFonts w:ascii="CMU Concrete" w:hAnsi="CMU Concrete"/>
          <w:b/>
          <w:bCs/>
        </w:rPr>
      </w:pPr>
    </w:p>
    <w:p w14:paraId="7F2DDA56" w14:textId="77777777" w:rsidR="00614F98" w:rsidRDefault="00614F98" w:rsidP="00614F98">
      <w:pPr>
        <w:pStyle w:val="11"/>
        <w:rPr>
          <w:rStyle w:val="p2Char"/>
        </w:rPr>
      </w:pPr>
      <w:r>
        <w:rPr>
          <w:rStyle w:val="p2Char"/>
        </w:rPr>
        <w:t>종속변수로딩</w:t>
      </w:r>
    </w:p>
    <w:p w14:paraId="1D1E246F" w14:textId="77777777" w:rsidR="00614F98" w:rsidRDefault="00614F98" w:rsidP="00614F98">
      <w:pPr>
        <w:pStyle w:val="p2"/>
        <w:rPr>
          <w:rFonts w:ascii="CMU Concrete" w:hAnsi="CMU Concrete"/>
        </w:rPr>
      </w:pPr>
      <w:r>
        <w:rPr>
          <w:rFonts w:ascii="CMU Concrete" w:hAnsi="CMU Concrete"/>
        </w:rPr>
        <w:t xml:space="preserve">PLS </w:t>
      </w:r>
      <w:r>
        <w:rPr>
          <w:rFonts w:ascii="CMU Concrete" w:hAnsi="CMU Concrete" w:hint="eastAsia"/>
        </w:rPr>
        <w:t>기본설명에서</w:t>
      </w:r>
      <w:r>
        <w:rPr>
          <w:rFonts w:ascii="CMU Concrete" w:hAnsi="CMU Concrete"/>
        </w:rPr>
        <w:t xml:space="preserve"> Q</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값들입니다</w:t>
      </w:r>
      <w:r>
        <w:rPr>
          <w:rFonts w:ascii="CMU Concrete" w:hAnsi="CMU Concrete"/>
        </w:rPr>
        <w:t xml:space="preserve">. </w:t>
      </w:r>
      <w:r>
        <w:rPr>
          <w:rFonts w:ascii="CMU Concrete" w:hAnsi="CMU Concrete" w:hint="eastAsia"/>
        </w:rPr>
        <w:t>알고리즘의</w:t>
      </w:r>
      <w:r>
        <w:rPr>
          <w:rFonts w:ascii="CMU Concrete" w:hAnsi="CMU Concrete"/>
        </w:rPr>
        <w:t xml:space="preserve"> </w:t>
      </w:r>
      <w:r>
        <w:rPr>
          <w:rFonts w:ascii="CMU Concrete" w:hAnsi="CMU Concrete" w:hint="eastAsia"/>
        </w:rPr>
        <w:t>각</w:t>
      </w:r>
      <w:r>
        <w:rPr>
          <w:rFonts w:ascii="CMU Concrete" w:hAnsi="CMU Concrete"/>
        </w:rPr>
        <w:t xml:space="preserve"> iteration</w:t>
      </w:r>
      <w:r>
        <w:rPr>
          <w:rFonts w:ascii="CMU Concrete" w:hAnsi="CMU Concrete" w:hint="eastAsia"/>
        </w:rPr>
        <w:t>에서</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업데이트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사용됩니다</w:t>
      </w:r>
      <w:r>
        <w:rPr>
          <w:rFonts w:ascii="CMU Concrete" w:hAnsi="CMU Concrete"/>
        </w:rPr>
        <w:t>.</w:t>
      </w:r>
    </w:p>
    <w:p w14:paraId="28686E4C" w14:textId="77777777" w:rsidR="00614F98" w:rsidRDefault="00614F98" w:rsidP="00614F98">
      <w:pPr>
        <w:pStyle w:val="p2"/>
        <w:rPr>
          <w:rFonts w:ascii="CMU Concrete" w:hAnsi="CMU Concrete"/>
        </w:rPr>
      </w:pPr>
    </w:p>
    <w:p w14:paraId="495C2762" w14:textId="77777777" w:rsidR="00614F98" w:rsidRDefault="00614F98" w:rsidP="00AE3A66">
      <w:pPr>
        <w:pStyle w:val="af"/>
      </w:pPr>
      <w:r>
        <w:rPr>
          <w:noProof/>
        </w:rPr>
        <w:drawing>
          <wp:inline distT="0" distB="0" distL="0" distR="0" wp14:anchorId="617F4246" wp14:editId="1F19150A">
            <wp:extent cx="5581650" cy="352425"/>
            <wp:effectExtent l="0" t="0" r="0" b="9525"/>
            <wp:docPr id="689" name="그림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5581650" cy="352425"/>
                    </a:xfrm>
                    <a:prstGeom prst="rect">
                      <a:avLst/>
                    </a:prstGeom>
                    <a:noFill/>
                    <a:ln>
                      <a:noFill/>
                    </a:ln>
                  </pic:spPr>
                </pic:pic>
              </a:graphicData>
            </a:graphic>
          </wp:inline>
        </w:drawing>
      </w:r>
    </w:p>
    <w:p w14:paraId="6F5FC945" w14:textId="77777777" w:rsidR="00614F98" w:rsidRDefault="00614F98" w:rsidP="00614F98">
      <w:pPr>
        <w:rPr>
          <w:rStyle w:val="p2Char"/>
          <w:rFonts w:ascii="CMU Concrete" w:hAnsi="CMU Concrete"/>
          <w:b/>
          <w:bCs/>
        </w:rPr>
      </w:pPr>
    </w:p>
    <w:p w14:paraId="48B940C5" w14:textId="77777777" w:rsidR="00614F98" w:rsidRDefault="00614F98" w:rsidP="00614F98">
      <w:pPr>
        <w:pStyle w:val="11"/>
        <w:rPr>
          <w:rStyle w:val="p2Char"/>
        </w:rPr>
      </w:pPr>
      <w:r>
        <w:rPr>
          <w:rStyle w:val="p2Char"/>
        </w:rPr>
        <w:t>Inner Relation Coefficients</w:t>
      </w:r>
    </w:p>
    <w:p w14:paraId="05F6A434" w14:textId="77777777" w:rsidR="00614F98" w:rsidRDefault="00614F98" w:rsidP="00614F98">
      <w:pPr>
        <w:pStyle w:val="p2"/>
        <w:rPr>
          <w:rFonts w:ascii="CMU Concrete" w:hAnsi="CMU Concrete"/>
        </w:rPr>
      </w:pPr>
      <w:r>
        <w:rPr>
          <w:rFonts w:ascii="CMU Concrete" w:hAnsi="CMU Concrete" w:hint="eastAsia"/>
        </w:rPr>
        <w:t>잠재변수들</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회귀계수입니다</w:t>
      </w:r>
      <w:r>
        <w:rPr>
          <w:rFonts w:ascii="CMU Concrete" w:hAnsi="CMU Concrete"/>
        </w:rPr>
        <w:t>.</w:t>
      </w:r>
    </w:p>
    <w:p w14:paraId="6206222D" w14:textId="77777777" w:rsidR="00614F98" w:rsidRDefault="00614F98" w:rsidP="00614F98">
      <w:pPr>
        <w:pStyle w:val="p2"/>
        <w:rPr>
          <w:rFonts w:ascii="CMU Concrete" w:hAnsi="CMU Concrete"/>
        </w:rPr>
      </w:pPr>
    </w:p>
    <w:p w14:paraId="2059F689" w14:textId="77777777" w:rsidR="00614F98" w:rsidRDefault="00614F98" w:rsidP="00AE3A66">
      <w:pPr>
        <w:pStyle w:val="af"/>
      </w:pPr>
      <w:r>
        <w:rPr>
          <w:noProof/>
        </w:rPr>
        <w:drawing>
          <wp:inline distT="0" distB="0" distL="0" distR="0" wp14:anchorId="2848D3EE" wp14:editId="2048F3E1">
            <wp:extent cx="5572125" cy="381000"/>
            <wp:effectExtent l="0" t="0" r="9525" b="0"/>
            <wp:docPr id="688" name="그림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5"/>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5572125" cy="381000"/>
                    </a:xfrm>
                    <a:prstGeom prst="rect">
                      <a:avLst/>
                    </a:prstGeom>
                    <a:noFill/>
                    <a:ln>
                      <a:noFill/>
                    </a:ln>
                  </pic:spPr>
                </pic:pic>
              </a:graphicData>
            </a:graphic>
          </wp:inline>
        </w:drawing>
      </w:r>
    </w:p>
    <w:p w14:paraId="3653A59C" w14:textId="77777777" w:rsidR="00614F98" w:rsidRDefault="00614F98" w:rsidP="00614F98">
      <w:pPr>
        <w:rPr>
          <w:rStyle w:val="p2Char"/>
          <w:rFonts w:ascii="CMU Concrete" w:hAnsi="CMU Concrete"/>
          <w:b/>
          <w:bCs/>
        </w:rPr>
      </w:pPr>
    </w:p>
    <w:p w14:paraId="42052238" w14:textId="77777777" w:rsidR="00614F98" w:rsidRDefault="00614F98" w:rsidP="00614F98">
      <w:pPr>
        <w:pStyle w:val="11"/>
        <w:rPr>
          <w:rStyle w:val="p2Char"/>
        </w:rPr>
      </w:pPr>
      <w:r>
        <w:rPr>
          <w:rStyle w:val="p2Char"/>
        </w:rPr>
        <w:t>Coefficient Beta</w:t>
      </w:r>
    </w:p>
    <w:p w14:paraId="59FEA24C" w14:textId="77777777" w:rsidR="00614F98" w:rsidRDefault="00614F98" w:rsidP="00614F98">
      <w:pPr>
        <w:pStyle w:val="p2"/>
        <w:rPr>
          <w:rFonts w:ascii="CMU Concrete" w:hAnsi="CMU Concrete"/>
        </w:rPr>
      </w:pPr>
      <w:r>
        <w:rPr>
          <w:rFonts w:ascii="CMU Concrete" w:hAnsi="CMU Concrete" w:hint="eastAsia"/>
        </w:rPr>
        <w:t>표준화</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계수를</w:t>
      </w:r>
      <w:r>
        <w:rPr>
          <w:rFonts w:ascii="CMU Concrete" w:hAnsi="CMU Concrete"/>
        </w:rPr>
        <w:t xml:space="preserve"> </w:t>
      </w:r>
      <w:r>
        <w:rPr>
          <w:rFonts w:ascii="CMU Concrete" w:hAnsi="CMU Concrete" w:hint="eastAsia"/>
        </w:rPr>
        <w:t>나타냅니다</w:t>
      </w:r>
      <w:r>
        <w:rPr>
          <w:rFonts w:ascii="CMU Concrete" w:hAnsi="CMU Concrete"/>
        </w:rPr>
        <w:t xml:space="preserve">. </w:t>
      </w:r>
      <w:r>
        <w:rPr>
          <w:rFonts w:ascii="CMU Concrete" w:hAnsi="CMU Concrete" w:hint="eastAsia"/>
        </w:rPr>
        <w:t>잠재변수수가</w:t>
      </w:r>
      <w:r>
        <w:rPr>
          <w:rFonts w:ascii="CMU Concrete" w:hAnsi="CMU Concrete"/>
        </w:rPr>
        <w:t xml:space="preserve"> </w:t>
      </w:r>
      <w:r>
        <w:rPr>
          <w:rFonts w:ascii="CMU Concrete" w:hAnsi="CMU Concrete" w:hint="eastAsia"/>
        </w:rPr>
        <w:t>늘어남에</w:t>
      </w:r>
      <w:r>
        <w:rPr>
          <w:rFonts w:ascii="CMU Concrete" w:hAnsi="CMU Concrete"/>
        </w:rPr>
        <w:t xml:space="preserve"> </w:t>
      </w:r>
      <w:r>
        <w:rPr>
          <w:rFonts w:ascii="CMU Concrete" w:hAnsi="CMU Concrete" w:hint="eastAsia"/>
        </w:rPr>
        <w:t>따라</w:t>
      </w:r>
      <w:r>
        <w:rPr>
          <w:rFonts w:ascii="CMU Concrete" w:hAnsi="CMU Concrete"/>
        </w:rPr>
        <w:t xml:space="preserve"> y1</w:t>
      </w:r>
      <w:r>
        <w:rPr>
          <w:rFonts w:ascii="CMU Concrete" w:hAnsi="CMU Concrete" w:hint="eastAsia"/>
        </w:rPr>
        <w:t>과</w:t>
      </w:r>
      <w:r>
        <w:rPr>
          <w:rFonts w:ascii="CMU Concrete" w:hAnsi="CMU Concrete"/>
        </w:rPr>
        <w:t xml:space="preserve"> y2</w:t>
      </w:r>
      <w:r>
        <w:rPr>
          <w:rFonts w:ascii="CMU Concrete" w:hAnsi="CMU Concrete" w:hint="eastAsia"/>
        </w:rPr>
        <w:t>의</w:t>
      </w:r>
      <w:r>
        <w:rPr>
          <w:rFonts w:ascii="CMU Concrete" w:hAnsi="CMU Concrete"/>
        </w:rPr>
        <w:t xml:space="preserve"> </w:t>
      </w:r>
      <w:r>
        <w:rPr>
          <w:rFonts w:ascii="CMU Concrete" w:hAnsi="CMU Concrete" w:hint="eastAsia"/>
        </w:rPr>
        <w:t>식이</w:t>
      </w:r>
      <w:r>
        <w:rPr>
          <w:rFonts w:ascii="CMU Concrete" w:hAnsi="CMU Concrete"/>
        </w:rPr>
        <w:t xml:space="preserve"> </w:t>
      </w:r>
      <w:r>
        <w:rPr>
          <w:rFonts w:ascii="CMU Concrete" w:hAnsi="CMU Concrete" w:hint="eastAsia"/>
        </w:rPr>
        <w:t>변화되는</w:t>
      </w:r>
      <w:r>
        <w:rPr>
          <w:rFonts w:ascii="CMU Concrete" w:hAnsi="CMU Concrete"/>
        </w:rPr>
        <w:t xml:space="preserve"> </w:t>
      </w:r>
      <w:r>
        <w:rPr>
          <w:rFonts w:ascii="CMU Concrete" w:hAnsi="CMU Concrete" w:hint="eastAsia"/>
        </w:rPr>
        <w:t>정보가</w:t>
      </w:r>
      <w:r>
        <w:rPr>
          <w:rFonts w:ascii="CMU Concrete" w:hAnsi="CMU Concrete"/>
        </w:rPr>
        <w:t xml:space="preserve"> </w:t>
      </w:r>
      <w:r>
        <w:rPr>
          <w:rFonts w:ascii="CMU Concrete" w:hAnsi="CMU Concrete" w:hint="eastAsia"/>
        </w:rPr>
        <w:t>나옵니다</w:t>
      </w:r>
      <w:r>
        <w:rPr>
          <w:rFonts w:ascii="CMU Concrete" w:hAnsi="CMU Concrete"/>
        </w:rPr>
        <w:t xml:space="preserve">. </w:t>
      </w:r>
    </w:p>
    <w:p w14:paraId="18A5234A" w14:textId="77777777" w:rsidR="00614F98" w:rsidRDefault="00614F98" w:rsidP="00614F98">
      <w:pPr>
        <w:pStyle w:val="p2"/>
        <w:rPr>
          <w:rFonts w:ascii="CMU Concrete" w:hAnsi="CMU Concrete"/>
        </w:rPr>
      </w:pPr>
    </w:p>
    <w:p w14:paraId="12479405" w14:textId="77777777" w:rsidR="00614F98" w:rsidRDefault="00614F98" w:rsidP="00AE3A66">
      <w:pPr>
        <w:pStyle w:val="af"/>
      </w:pPr>
      <w:r>
        <w:rPr>
          <w:noProof/>
        </w:rPr>
        <w:drawing>
          <wp:inline distT="0" distB="0" distL="0" distR="0" wp14:anchorId="7E4E1CC8" wp14:editId="29C0D103">
            <wp:extent cx="5581650" cy="2266950"/>
            <wp:effectExtent l="0" t="0" r="0" b="0"/>
            <wp:docPr id="687" name="그림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5581650" cy="2266950"/>
                    </a:xfrm>
                    <a:prstGeom prst="rect">
                      <a:avLst/>
                    </a:prstGeom>
                    <a:noFill/>
                    <a:ln>
                      <a:noFill/>
                    </a:ln>
                  </pic:spPr>
                </pic:pic>
              </a:graphicData>
            </a:graphic>
          </wp:inline>
        </w:drawing>
      </w:r>
    </w:p>
    <w:p w14:paraId="5F0637E4" w14:textId="77777777" w:rsidR="00614F98" w:rsidRDefault="00614F98" w:rsidP="00614F98">
      <w:pPr>
        <w:rPr>
          <w:rStyle w:val="p2Char"/>
          <w:rFonts w:ascii="CMU Concrete" w:hAnsi="CMU Concrete"/>
          <w:b/>
          <w:bCs/>
        </w:rPr>
      </w:pPr>
    </w:p>
    <w:p w14:paraId="0C9B08E3" w14:textId="77777777" w:rsidR="00614F98" w:rsidRDefault="00614F98" w:rsidP="00614F98">
      <w:pPr>
        <w:pStyle w:val="11"/>
        <w:rPr>
          <w:rStyle w:val="p2Char"/>
        </w:rPr>
      </w:pPr>
      <w:r>
        <w:rPr>
          <w:rStyle w:val="p2Char"/>
        </w:rPr>
        <w:t>분산설명력</w:t>
      </w:r>
    </w:p>
    <w:p w14:paraId="32B0A4E3"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w:t>
      </w:r>
    </w:p>
    <w:p w14:paraId="3DB269B0" w14:textId="77777777" w:rsidR="00614F98" w:rsidRDefault="00614F98" w:rsidP="00614F98">
      <w:pPr>
        <w:pStyle w:val="p2"/>
        <w:rPr>
          <w:rFonts w:ascii="CMU Concrete" w:hAnsi="CMU Concrete"/>
        </w:rPr>
      </w:pPr>
    </w:p>
    <w:p w14:paraId="008D5AE2" w14:textId="77777777" w:rsidR="00614F98" w:rsidRDefault="00614F98" w:rsidP="00AE3A66">
      <w:pPr>
        <w:pStyle w:val="af"/>
      </w:pPr>
      <w:r>
        <w:rPr>
          <w:noProof/>
        </w:rPr>
        <w:drawing>
          <wp:inline distT="0" distB="0" distL="0" distR="0" wp14:anchorId="169986A7" wp14:editId="651F247F">
            <wp:extent cx="5572125" cy="809625"/>
            <wp:effectExtent l="0" t="0" r="9525" b="9525"/>
            <wp:docPr id="686" name="그림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3"/>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5572125" cy="809625"/>
                    </a:xfrm>
                    <a:prstGeom prst="rect">
                      <a:avLst/>
                    </a:prstGeom>
                    <a:noFill/>
                    <a:ln>
                      <a:noFill/>
                    </a:ln>
                  </pic:spPr>
                </pic:pic>
              </a:graphicData>
            </a:graphic>
          </wp:inline>
        </w:drawing>
      </w:r>
    </w:p>
    <w:p w14:paraId="49E450B1" w14:textId="77777777" w:rsidR="00614F98" w:rsidRDefault="00614F98" w:rsidP="00614F98">
      <w:pPr>
        <w:rPr>
          <w:rStyle w:val="p2Char"/>
          <w:rFonts w:ascii="CMU Concrete" w:hAnsi="CMU Concrete"/>
          <w:b/>
          <w:bCs/>
        </w:rPr>
      </w:pPr>
    </w:p>
    <w:p w14:paraId="56F85FCE" w14:textId="77777777" w:rsidR="00614F98" w:rsidRDefault="00614F98" w:rsidP="00614F98">
      <w:pPr>
        <w:pStyle w:val="11"/>
        <w:rPr>
          <w:rStyle w:val="p2Char"/>
        </w:rPr>
      </w:pPr>
      <w:r>
        <w:rPr>
          <w:rStyle w:val="p2Char"/>
        </w:rPr>
        <w:t>표준에러정보</w:t>
      </w:r>
    </w:p>
    <w:p w14:paraId="11804E69" w14:textId="77777777" w:rsidR="00614F98" w:rsidRDefault="00614F98" w:rsidP="00614F98">
      <w:pPr>
        <w:rPr>
          <w:rStyle w:val="p2Char"/>
          <w:rFonts w:ascii="CMU Concrete" w:hAnsi="CMU Concrete"/>
        </w:rPr>
      </w:pPr>
    </w:p>
    <w:p w14:paraId="024CCD31" w14:textId="77777777" w:rsidR="00614F98" w:rsidRDefault="00614F98" w:rsidP="00AE3A66">
      <w:pPr>
        <w:pStyle w:val="af"/>
      </w:pPr>
      <w:r>
        <w:rPr>
          <w:noProof/>
        </w:rPr>
        <w:drawing>
          <wp:inline distT="0" distB="0" distL="0" distR="0" wp14:anchorId="222301E2" wp14:editId="76C8161E">
            <wp:extent cx="5581650" cy="990600"/>
            <wp:effectExtent l="0" t="0" r="0" b="0"/>
            <wp:docPr id="685" name="그림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2"/>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5581650" cy="990600"/>
                    </a:xfrm>
                    <a:prstGeom prst="rect">
                      <a:avLst/>
                    </a:prstGeom>
                    <a:noFill/>
                    <a:ln>
                      <a:noFill/>
                    </a:ln>
                  </pic:spPr>
                </pic:pic>
              </a:graphicData>
            </a:graphic>
          </wp:inline>
        </w:drawing>
      </w:r>
      <w:r>
        <w:rPr>
          <w:noProof/>
        </w:rPr>
        <w:t xml:space="preserve"> </w:t>
      </w:r>
    </w:p>
    <w:p w14:paraId="5768895F" w14:textId="77777777" w:rsidR="00614F98" w:rsidRDefault="00614F98" w:rsidP="00AE3A66">
      <w:pPr>
        <w:pStyle w:val="af"/>
      </w:pPr>
    </w:p>
    <w:p w14:paraId="606AE0AC" w14:textId="77777777" w:rsidR="00614F98" w:rsidRDefault="00614F98" w:rsidP="00614F98">
      <w:pPr>
        <w:pStyle w:val="p2"/>
        <w:rPr>
          <w:rFonts w:ascii="CMU Concrete" w:hAnsi="CMU Concrete"/>
        </w:rPr>
      </w:pPr>
      <w:r>
        <w:rPr>
          <w:rFonts w:ascii="CMU Concrete" w:hAnsi="CMU Concrete" w:hint="eastAsia"/>
        </w:rPr>
        <w:t>종속변수가</w:t>
      </w:r>
      <w:r>
        <w:rPr>
          <w:rFonts w:ascii="CMU Concrete" w:hAnsi="CMU Concrete"/>
        </w:rPr>
        <w:t xml:space="preserve"> </w:t>
      </w:r>
      <w:r>
        <w:rPr>
          <w:rFonts w:ascii="CMU Concrete" w:hAnsi="CMU Concrete" w:hint="eastAsia"/>
        </w:rPr>
        <w:t>여러</w:t>
      </w:r>
      <w:r>
        <w:rPr>
          <w:rFonts w:ascii="CMU Concrete" w:hAnsi="CMU Concrete"/>
        </w:rPr>
        <w:t xml:space="preserve"> </w:t>
      </w:r>
      <w:r>
        <w:rPr>
          <w:rFonts w:ascii="CMU Concrete" w:hAnsi="CMU Concrete" w:hint="eastAsia"/>
        </w:rPr>
        <w:t>개이므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종속변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에러정보가</w:t>
      </w:r>
      <w:r>
        <w:rPr>
          <w:rFonts w:ascii="CMU Concrete" w:hAnsi="CMU Concrete"/>
        </w:rPr>
        <w:t xml:space="preserve"> </w:t>
      </w:r>
      <w:r>
        <w:rPr>
          <w:rFonts w:ascii="CMU Concrete" w:hAnsi="CMU Concrete" w:hint="eastAsia"/>
        </w:rPr>
        <w:t>출력됩니다</w:t>
      </w:r>
      <w:r>
        <w:rPr>
          <w:rFonts w:ascii="CMU Concrete" w:hAnsi="CMU Concrete"/>
        </w:rPr>
        <w:t xml:space="preserve">. </w:t>
      </w:r>
    </w:p>
    <w:p w14:paraId="7F3A0B2F" w14:textId="77777777" w:rsidR="00614F98" w:rsidRDefault="00614F98" w:rsidP="00614F98">
      <w:pPr>
        <w:pStyle w:val="p2"/>
      </w:pPr>
      <w:r>
        <w:rPr>
          <w:rFonts w:ascii="CMU Concrete" w:hAnsi="CMU Concrete"/>
        </w:rPr>
        <w:t>(1) R-square(</w:t>
      </w:r>
      <w:r>
        <w:rPr>
          <w:rFonts w:ascii="CMU Concrete" w:hAnsi="CMU Concrete" w:hint="eastAsia"/>
        </w:rPr>
        <w:t>결정계수</w:t>
      </w:r>
      <w:r>
        <w:rPr>
          <w:rFonts w:ascii="CMU Concrete" w:hAnsi="CMU Concrete"/>
        </w:rPr>
        <w:t xml:space="preserve">) </w:t>
      </w:r>
    </w:p>
    <w:p w14:paraId="70CC0F12"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5F6B0F43" w14:textId="77777777" w:rsidR="00614F98" w:rsidRDefault="00614F98" w:rsidP="00614F98">
      <w:pPr>
        <w:pStyle w:val="p2"/>
        <w:rPr>
          <w:rFonts w:ascii="CMU Concrete" w:hAnsi="CMU Concrete"/>
        </w:rPr>
      </w:pPr>
      <w:r>
        <w:rPr>
          <w:rFonts w:ascii="CMU Concrete" w:hAnsi="CMU Concrete"/>
        </w:rPr>
        <w:t>(2) Adjust R2</w:t>
      </w:r>
    </w:p>
    <w:p w14:paraId="29356292" w14:textId="77777777" w:rsidR="00614F98" w:rsidRDefault="00614F98" w:rsidP="00614F98">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00133DBB" w14:textId="77777777" w:rsidR="00614F98" w:rsidRDefault="00614F98" w:rsidP="00614F98">
      <w:pPr>
        <w:pStyle w:val="p2"/>
        <w:rPr>
          <w:rFonts w:ascii="CMU Concrete" w:hAnsi="CMU Concrete"/>
        </w:rPr>
      </w:pPr>
      <w:r>
        <w:rPr>
          <w:rFonts w:ascii="CMU Concrete" w:hAnsi="CMU Concrete"/>
        </w:rPr>
        <w:t xml:space="preserve">(3) RMSE (Root-Mean Square Error)  </w:t>
      </w:r>
    </w:p>
    <w:p w14:paraId="7D33D55E" w14:textId="77777777" w:rsidR="00614F98" w:rsidRDefault="00614F98" w:rsidP="00AE3A66">
      <w:pPr>
        <w:pStyle w:val="af"/>
      </w:pPr>
      <w:r>
        <w:t xml:space="preserve">   </w:t>
      </w:r>
      <w:r>
        <w:object w:dxaOrig="3030" w:dyaOrig="435" w14:anchorId="4A8A0164">
          <v:shape id="_x0000_i1247" type="#_x0000_t75" style="width:151.5pt;height:21.75pt" o:ole="">
            <v:imagedata r:id="rId802" o:title=""/>
          </v:shape>
          <o:OLEObject Type="Embed" ProgID="Equation.3" ShapeID="_x0000_i1247" DrawAspect="Content" ObjectID="_1684940264" r:id="rId886"/>
        </w:object>
      </w:r>
    </w:p>
    <w:p w14:paraId="488D7E52" w14:textId="77777777" w:rsidR="00614F98" w:rsidRDefault="00614F98" w:rsidP="00614F98">
      <w:pPr>
        <w:pStyle w:val="p2"/>
        <w:rPr>
          <w:rFonts w:ascii="CMU Concrete" w:hAnsi="CMU Concrete"/>
        </w:rPr>
      </w:pPr>
      <w:r>
        <w:rPr>
          <w:rFonts w:ascii="CMU Concrete" w:hAnsi="CMU Concrete"/>
        </w:rPr>
        <w:t xml:space="preserve">(4) MAE (Mean Absolute Error) </w:t>
      </w:r>
    </w:p>
    <w:p w14:paraId="7733EB20" w14:textId="77777777" w:rsidR="00614F98" w:rsidRDefault="00614F98" w:rsidP="00AE3A66">
      <w:pPr>
        <w:pStyle w:val="af"/>
      </w:pPr>
      <w:r>
        <w:t xml:space="preserve">   </w:t>
      </w:r>
      <w:r>
        <w:object w:dxaOrig="2160" w:dyaOrig="720" w14:anchorId="2B644022">
          <v:shape id="_x0000_i1248" type="#_x0000_t75" style="width:108pt;height:36pt" o:ole="">
            <v:imagedata r:id="rId804" o:title=""/>
          </v:shape>
          <o:OLEObject Type="Embed" ProgID="Equation.3" ShapeID="_x0000_i1248" DrawAspect="Content" ObjectID="_1684940265" r:id="rId887"/>
        </w:object>
      </w:r>
    </w:p>
    <w:p w14:paraId="1DD01493" w14:textId="77777777" w:rsidR="00614F98" w:rsidRDefault="00614F98" w:rsidP="00614F98">
      <w:pPr>
        <w:pStyle w:val="p2"/>
        <w:rPr>
          <w:rFonts w:ascii="CMU Concrete" w:hAnsi="CMU Concrete"/>
        </w:rPr>
      </w:pPr>
      <w:r>
        <w:rPr>
          <w:rFonts w:ascii="CMU Concrete" w:hAnsi="CMU Concrete"/>
        </w:rPr>
        <w:t>(5) MAPE (Mean Absolute Percentage Error)</w:t>
      </w:r>
    </w:p>
    <w:p w14:paraId="52B21F3F" w14:textId="77777777" w:rsidR="00614F98" w:rsidRDefault="00614F98" w:rsidP="00AE3A66">
      <w:pPr>
        <w:pStyle w:val="af"/>
      </w:pPr>
      <w:r>
        <w:t xml:space="preserve">   </w:t>
      </w:r>
      <w:r>
        <w:object w:dxaOrig="3315" w:dyaOrig="720" w14:anchorId="3FFD13EB">
          <v:shape id="_x0000_i1249" type="#_x0000_t75" style="width:165.75pt;height:36pt" o:ole="">
            <v:imagedata r:id="rId806" o:title=""/>
          </v:shape>
          <o:OLEObject Type="Embed" ProgID="Equation.3" ShapeID="_x0000_i1249" DrawAspect="Content" ObjectID="_1684940266" r:id="rId888"/>
        </w:object>
      </w:r>
    </w:p>
    <w:p w14:paraId="1665978B" w14:textId="77777777" w:rsidR="00614F98" w:rsidRDefault="00614F98" w:rsidP="00614F98">
      <w:pPr>
        <w:pStyle w:val="p2"/>
        <w:rPr>
          <w:rStyle w:val="p2Cha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273794D" w14:textId="77777777" w:rsidR="00614F98" w:rsidRDefault="00614F98" w:rsidP="00614F98">
      <w:pPr>
        <w:rPr>
          <w:rStyle w:val="p2Char"/>
          <w:rFonts w:ascii="CMU Concrete" w:hAnsi="CMU Concrete"/>
          <w:b/>
          <w:bCs/>
        </w:rPr>
      </w:pPr>
    </w:p>
    <w:p w14:paraId="33015597" w14:textId="77777777" w:rsidR="00614F98" w:rsidRDefault="00614F98" w:rsidP="00614F98">
      <w:pPr>
        <w:pStyle w:val="11"/>
        <w:rPr>
          <w:rStyle w:val="p2Char"/>
        </w:rPr>
      </w:pPr>
      <w:r>
        <w:rPr>
          <w:rStyle w:val="p2Char"/>
        </w:rPr>
        <w:t>Scree Plot of X</w:t>
      </w:r>
    </w:p>
    <w:p w14:paraId="553D5ACB"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X</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설명력을</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plot</w:t>
      </w:r>
      <w:r>
        <w:rPr>
          <w:rFonts w:ascii="CMU Concrete" w:hAnsi="CMU Concrete" w:hint="eastAsia"/>
        </w:rPr>
        <w:t>으로</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14:paraId="2DD10EE4" w14:textId="77777777" w:rsidR="00614F98" w:rsidRDefault="00614F98" w:rsidP="00614F98">
      <w:pPr>
        <w:pStyle w:val="p2"/>
        <w:rPr>
          <w:rFonts w:ascii="CMU Concrete" w:hAnsi="CMU Concrete"/>
        </w:rPr>
      </w:pPr>
    </w:p>
    <w:p w14:paraId="4834FEF2" w14:textId="77777777" w:rsidR="00614F98" w:rsidRDefault="00614F98" w:rsidP="00AE3A66">
      <w:pPr>
        <w:pStyle w:val="af"/>
      </w:pPr>
      <w:r>
        <w:rPr>
          <w:noProof/>
        </w:rPr>
        <w:drawing>
          <wp:inline distT="0" distB="0" distL="0" distR="0" wp14:anchorId="6AF207B8" wp14:editId="75057202">
            <wp:extent cx="5572125" cy="2790825"/>
            <wp:effectExtent l="0" t="0" r="9525" b="9525"/>
            <wp:docPr id="684" name="그림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342553A5" w14:textId="77777777" w:rsidR="00614F98" w:rsidRDefault="00614F98" w:rsidP="00614F98">
      <w:pPr>
        <w:rPr>
          <w:rStyle w:val="p2Char"/>
          <w:rFonts w:ascii="CMU Concrete" w:hAnsi="CMU Concrete"/>
          <w:b/>
          <w:bCs/>
        </w:rPr>
      </w:pPr>
    </w:p>
    <w:p w14:paraId="1706B098" w14:textId="77777777" w:rsidR="00614F98" w:rsidRDefault="00614F98" w:rsidP="00614F98">
      <w:pPr>
        <w:pStyle w:val="11"/>
        <w:rPr>
          <w:rStyle w:val="p2Char"/>
        </w:rPr>
      </w:pPr>
      <w:r>
        <w:rPr>
          <w:rStyle w:val="p2Char"/>
        </w:rPr>
        <w:t>Scree Plot of Y</w:t>
      </w:r>
    </w:p>
    <w:p w14:paraId="76B16DEA" w14:textId="77777777" w:rsidR="00614F98" w:rsidRDefault="00614F98" w:rsidP="00614F98">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잠재변수가</w:t>
      </w:r>
      <w:r>
        <w:rPr>
          <w:rFonts w:ascii="CMU Concrete" w:hAnsi="CMU Concrete"/>
        </w:rPr>
        <w:t xml:space="preserve"> Y</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설명력을</w:t>
      </w:r>
      <w:r>
        <w:rPr>
          <w:rFonts w:ascii="CMU Concrete" w:hAnsi="CMU Concrete"/>
        </w:rPr>
        <w:t xml:space="preserve"> </w:t>
      </w:r>
      <w:r>
        <w:rPr>
          <w:rFonts w:ascii="CMU Concrete" w:hAnsi="CMU Concrete" w:hint="eastAsia"/>
        </w:rPr>
        <w:t>얼마나</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plot</w:t>
      </w:r>
      <w:r>
        <w:rPr>
          <w:rFonts w:ascii="CMU Concrete" w:hAnsi="CMU Concrete" w:hint="eastAsia"/>
        </w:rPr>
        <w:t>으로</w:t>
      </w:r>
      <w:r>
        <w:rPr>
          <w:rFonts w:ascii="CMU Concrete" w:hAnsi="CMU Concrete"/>
        </w:rPr>
        <w:t xml:space="preserve"> </w:t>
      </w:r>
      <w:r>
        <w:rPr>
          <w:rFonts w:ascii="CMU Concrete" w:hAnsi="CMU Concrete" w:hint="eastAsia"/>
        </w:rPr>
        <w:t>나타내고</w:t>
      </w:r>
      <w:r>
        <w:rPr>
          <w:rFonts w:ascii="CMU Concrete" w:hAnsi="CMU Concrete"/>
        </w:rPr>
        <w:t xml:space="preserve"> </w:t>
      </w:r>
      <w:r>
        <w:rPr>
          <w:rFonts w:ascii="CMU Concrete" w:hAnsi="CMU Concrete" w:hint="eastAsia"/>
        </w:rPr>
        <w:t>있습니다</w:t>
      </w:r>
      <w:r>
        <w:rPr>
          <w:rFonts w:ascii="CMU Concrete" w:hAnsi="CMU Concrete"/>
        </w:rPr>
        <w:t>.</w:t>
      </w:r>
    </w:p>
    <w:p w14:paraId="0FD29AC7" w14:textId="77777777" w:rsidR="00614F98" w:rsidRDefault="00614F98" w:rsidP="00614F98">
      <w:pPr>
        <w:pStyle w:val="p2"/>
        <w:rPr>
          <w:rFonts w:ascii="CMU Concrete" w:hAnsi="CMU Concrete"/>
        </w:rPr>
      </w:pPr>
    </w:p>
    <w:p w14:paraId="1D888602" w14:textId="77777777" w:rsidR="00614F98" w:rsidRDefault="00614F98" w:rsidP="00AE3A66">
      <w:pPr>
        <w:pStyle w:val="af"/>
      </w:pPr>
      <w:r>
        <w:rPr>
          <w:noProof/>
        </w:rPr>
        <w:drawing>
          <wp:inline distT="0" distB="0" distL="0" distR="0" wp14:anchorId="5B49ECB7" wp14:editId="6CF3B354">
            <wp:extent cx="5572125" cy="2790825"/>
            <wp:effectExtent l="0" t="0" r="9525" b="9525"/>
            <wp:docPr id="683" name="그림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1989B9AB" w14:textId="77777777" w:rsidR="00614F98" w:rsidRDefault="00614F98" w:rsidP="00AE3A66">
      <w:pPr>
        <w:pStyle w:val="af"/>
      </w:pPr>
    </w:p>
    <w:p w14:paraId="53A49EC6" w14:textId="77777777" w:rsidR="00614F98" w:rsidRDefault="00614F98" w:rsidP="00614F98">
      <w:pPr>
        <w:pStyle w:val="11"/>
        <w:rPr>
          <w:rStyle w:val="p2Char"/>
        </w:rPr>
      </w:pPr>
      <w:r>
        <w:rPr>
          <w:rStyle w:val="p2Char"/>
        </w:rPr>
        <w:t>Coefficient Plot</w:t>
      </w:r>
    </w:p>
    <w:p w14:paraId="6D6C00F9" w14:textId="77777777" w:rsidR="00614F98" w:rsidRDefault="00614F98" w:rsidP="00614F98">
      <w:pPr>
        <w:pStyle w:val="145cm"/>
        <w:rPr>
          <w:rFonts w:ascii="CMU Concrete" w:hAnsi="CMU Concrete"/>
        </w:rPr>
      </w:pPr>
      <w:r>
        <w:rPr>
          <w:rFonts w:ascii="CMU Concrete" w:eastAsia="굴림" w:hAnsi="CMU Concrete" w:hint="eastAsia"/>
        </w:rPr>
        <w:t>각</w:t>
      </w:r>
      <w:r>
        <w:rPr>
          <w:rFonts w:ascii="CMU Concrete" w:eastAsia="굴림" w:hAnsi="CMU Concrete"/>
        </w:rPr>
        <w:t xml:space="preserve"> </w:t>
      </w:r>
      <w:r>
        <w:rPr>
          <w:rFonts w:ascii="CMU Concrete" w:eastAsia="굴림" w:hAnsi="CMU Concrete" w:hint="eastAsia"/>
        </w:rPr>
        <w:t>종속변수에</w:t>
      </w:r>
      <w:r>
        <w:rPr>
          <w:rFonts w:ascii="CMU Concrete" w:eastAsia="굴림" w:hAnsi="CMU Concrete"/>
        </w:rPr>
        <w:t xml:space="preserve"> </w:t>
      </w:r>
      <w:r>
        <w:rPr>
          <w:rFonts w:ascii="CMU Concrete" w:eastAsia="굴림" w:hAnsi="CMU Concrete" w:hint="eastAsia"/>
        </w:rPr>
        <w:t>대해</w:t>
      </w:r>
      <w:r>
        <w:rPr>
          <w:rFonts w:ascii="CMU Concrete" w:eastAsia="굴림" w:hAnsi="CMU Concrete"/>
        </w:rPr>
        <w:t xml:space="preserve"> </w:t>
      </w:r>
      <w:r>
        <w:rPr>
          <w:rFonts w:ascii="CMU Concrete" w:eastAsia="굴림" w:hAnsi="CMU Concrete" w:hint="eastAsia"/>
        </w:rPr>
        <w:t>어떤</w:t>
      </w:r>
      <w:r>
        <w:rPr>
          <w:rFonts w:ascii="CMU Concrete" w:eastAsia="굴림" w:hAnsi="CMU Concrete"/>
        </w:rPr>
        <w:t xml:space="preserve"> </w:t>
      </w:r>
      <w:r>
        <w:rPr>
          <w:rFonts w:ascii="CMU Concrete" w:eastAsia="굴림" w:hAnsi="CMU Concrete" w:hint="eastAsia"/>
        </w:rPr>
        <w:t>변수가</w:t>
      </w:r>
      <w:r>
        <w:rPr>
          <w:rFonts w:ascii="CMU Concrete" w:eastAsia="굴림" w:hAnsi="CMU Concrete"/>
        </w:rPr>
        <w:t xml:space="preserve"> </w:t>
      </w:r>
      <w:r>
        <w:rPr>
          <w:rFonts w:ascii="CMU Concrete" w:eastAsia="굴림" w:hAnsi="CMU Concrete" w:hint="eastAsia"/>
        </w:rPr>
        <w:t>가장</w:t>
      </w:r>
      <w:r>
        <w:rPr>
          <w:rFonts w:ascii="CMU Concrete" w:eastAsia="굴림" w:hAnsi="CMU Concrete"/>
        </w:rPr>
        <w:t xml:space="preserve"> </w:t>
      </w:r>
      <w:r>
        <w:rPr>
          <w:rFonts w:ascii="CMU Concrete" w:eastAsia="굴림" w:hAnsi="CMU Concrete" w:hint="eastAsia"/>
        </w:rPr>
        <w:t>영향을</w:t>
      </w:r>
      <w:r>
        <w:rPr>
          <w:rFonts w:ascii="CMU Concrete" w:eastAsia="굴림" w:hAnsi="CMU Concrete"/>
        </w:rPr>
        <w:t xml:space="preserve"> </w:t>
      </w:r>
      <w:r>
        <w:rPr>
          <w:rFonts w:ascii="CMU Concrete" w:eastAsia="굴림" w:hAnsi="CMU Concrete" w:hint="eastAsia"/>
        </w:rPr>
        <w:t>많이</w:t>
      </w:r>
      <w:r>
        <w:rPr>
          <w:rFonts w:ascii="CMU Concrete" w:eastAsia="굴림" w:hAnsi="CMU Concrete"/>
        </w:rPr>
        <w:t xml:space="preserve"> </w:t>
      </w:r>
      <w:r>
        <w:rPr>
          <w:rFonts w:ascii="CMU Concrete" w:eastAsia="굴림" w:hAnsi="CMU Concrete" w:hint="eastAsia"/>
        </w:rPr>
        <w:t>미치는지를</w:t>
      </w:r>
      <w:r>
        <w:rPr>
          <w:rFonts w:ascii="CMU Concrete" w:eastAsia="굴림" w:hAnsi="CMU Concrete"/>
        </w:rPr>
        <w:t xml:space="preserve"> </w:t>
      </w:r>
      <w:r>
        <w:rPr>
          <w:rFonts w:ascii="CMU Concrete" w:eastAsia="굴림" w:hAnsi="CMU Concrete" w:hint="eastAsia"/>
        </w:rPr>
        <w:t>파악할</w:t>
      </w:r>
      <w:r>
        <w:rPr>
          <w:rFonts w:ascii="CMU Concrete" w:eastAsia="굴림" w:hAnsi="CMU Concrete"/>
        </w:rPr>
        <w:t xml:space="preserve"> </w:t>
      </w:r>
      <w:r>
        <w:rPr>
          <w:rFonts w:ascii="CMU Concrete" w:eastAsia="굴림" w:hAnsi="CMU Concrete" w:hint="eastAsia"/>
        </w:rPr>
        <w:t>수</w:t>
      </w:r>
      <w:r>
        <w:rPr>
          <w:rFonts w:ascii="CMU Concrete" w:eastAsia="굴림" w:hAnsi="CMU Concrete"/>
        </w:rPr>
        <w:t xml:space="preserve"> </w:t>
      </w:r>
      <w:r>
        <w:rPr>
          <w:rFonts w:ascii="CMU Concrete" w:eastAsia="굴림" w:hAnsi="CMU Concrete" w:hint="eastAsia"/>
        </w:rPr>
        <w:t>있습니다</w:t>
      </w:r>
      <w:r>
        <w:rPr>
          <w:rFonts w:ascii="CMU Concrete" w:eastAsia="굴림" w:hAnsi="CMU Concrete"/>
        </w:rPr>
        <w:t>.</w:t>
      </w:r>
    </w:p>
    <w:p w14:paraId="636E31A3" w14:textId="77777777" w:rsidR="00614F98" w:rsidRDefault="00614F98" w:rsidP="00614F98">
      <w:pPr>
        <w:pStyle w:val="145cm"/>
        <w:rPr>
          <w:rFonts w:ascii="CMU Concrete" w:eastAsia="굴림" w:hAnsi="CMU Concrete"/>
        </w:rPr>
      </w:pPr>
    </w:p>
    <w:p w14:paraId="15732AAF" w14:textId="77777777" w:rsidR="00614F98" w:rsidRDefault="00614F98" w:rsidP="00AE3A66">
      <w:pPr>
        <w:pStyle w:val="af"/>
      </w:pPr>
      <w:r>
        <w:rPr>
          <w:noProof/>
        </w:rPr>
        <w:drawing>
          <wp:inline distT="0" distB="0" distL="0" distR="0" wp14:anchorId="46D23C0E" wp14:editId="5C33A06A">
            <wp:extent cx="5572125" cy="2790825"/>
            <wp:effectExtent l="0" t="0" r="9525" b="9525"/>
            <wp:docPr id="682" name="그림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7E3947B3" w14:textId="77777777" w:rsidR="00614F98" w:rsidRDefault="00614F98" w:rsidP="00614F98">
      <w:pPr>
        <w:rPr>
          <w:rFonts w:ascii="CMU Concrete" w:hAnsi="CMU Concrete"/>
        </w:rPr>
      </w:pPr>
    </w:p>
    <w:p w14:paraId="76808CD8" w14:textId="77777777" w:rsidR="00614F98" w:rsidRDefault="00614F98" w:rsidP="00614F98">
      <w:pPr>
        <w:rPr>
          <w:rFonts w:ascii="CMU Concrete" w:hAnsi="CMU Concrete"/>
        </w:rPr>
      </w:pPr>
    </w:p>
    <w:p w14:paraId="3CA82D2F" w14:textId="77777777" w:rsidR="00614F98" w:rsidRDefault="00614F98" w:rsidP="00614F98">
      <w:pPr>
        <w:rPr>
          <w:rFonts w:ascii="CMU Concrete" w:hAnsi="CMU Concrete"/>
        </w:rPr>
      </w:pPr>
    </w:p>
    <w:p w14:paraId="1ADA4183" w14:textId="77777777" w:rsidR="00614F98" w:rsidRDefault="00614F98" w:rsidP="00822CCC">
      <w:pPr>
        <w:pStyle w:val="000"/>
        <w:ind w:firstLine="108"/>
      </w:pPr>
      <w:bookmarkStart w:id="935" w:name="_Toc67925614"/>
      <w:r>
        <w:rPr>
          <w:rFonts w:hint="eastAsia"/>
        </w:rPr>
        <w:t>3.5.14 QDA 모델 노드</w:t>
      </w:r>
      <w:bookmarkEnd w:id="935"/>
    </w:p>
    <w:tbl>
      <w:tblPr>
        <w:tblW w:w="0" w:type="auto"/>
        <w:tblLook w:val="01E0" w:firstRow="1" w:lastRow="1" w:firstColumn="1" w:lastColumn="1" w:noHBand="0" w:noVBand="0"/>
      </w:tblPr>
      <w:tblGrid>
        <w:gridCol w:w="1713"/>
        <w:gridCol w:w="7073"/>
      </w:tblGrid>
      <w:tr w:rsidR="00614F98" w14:paraId="7AFC4AE6" w14:textId="77777777" w:rsidTr="00614F98">
        <w:tc>
          <w:tcPr>
            <w:tcW w:w="1728" w:type="dxa"/>
            <w:vAlign w:val="center"/>
            <w:hideMark/>
          </w:tcPr>
          <w:p w14:paraId="42100579" w14:textId="77777777" w:rsidR="00614F98" w:rsidRDefault="00614F98" w:rsidP="00AE3A66">
            <w:pPr>
              <w:pStyle w:val="af"/>
              <w:rPr>
                <w:noProof/>
              </w:rPr>
            </w:pPr>
            <w:r>
              <w:rPr>
                <w:noProof/>
              </w:rPr>
              <w:drawing>
                <wp:inline distT="0" distB="0" distL="0" distR="0" wp14:anchorId="3F965CDC" wp14:editId="439DE8EF">
                  <wp:extent cx="638175" cy="733425"/>
                  <wp:effectExtent l="0" t="0" r="9525" b="9525"/>
                  <wp:docPr id="681" name="그림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6"/>
                          <pic:cNvPicPr>
                            <a:picLocks noChangeAspect="1" noChangeArrowheads="1"/>
                          </pic:cNvPicPr>
                        </pic:nvPicPr>
                        <pic:blipFill>
                          <a:blip r:embed="rId892">
                            <a:extLst>
                              <a:ext uri="{28A0092B-C50C-407E-A947-70E740481C1C}">
                                <a14:useLocalDpi xmlns:a14="http://schemas.microsoft.com/office/drawing/2010/main" val="0"/>
                              </a:ext>
                            </a:extLst>
                          </a:blip>
                          <a:srcRect l="46274" t="30716" r="51225" b="62486"/>
                          <a:stretch>
                            <a:fillRect/>
                          </a:stretch>
                        </pic:blipFill>
                        <pic:spPr bwMode="auto">
                          <a:xfrm>
                            <a:off x="0" y="0"/>
                            <a:ext cx="638175" cy="733425"/>
                          </a:xfrm>
                          <a:prstGeom prst="rect">
                            <a:avLst/>
                          </a:prstGeom>
                          <a:noFill/>
                          <a:ln>
                            <a:noFill/>
                          </a:ln>
                        </pic:spPr>
                      </pic:pic>
                    </a:graphicData>
                  </a:graphic>
                </wp:inline>
              </w:drawing>
            </w:r>
          </w:p>
        </w:tc>
        <w:tc>
          <w:tcPr>
            <w:tcW w:w="7256" w:type="dxa"/>
            <w:vAlign w:val="center"/>
            <w:hideMark/>
          </w:tcPr>
          <w:p w14:paraId="7BAEC659" w14:textId="77777777" w:rsidR="00614F98" w:rsidRDefault="00614F98">
            <w:pPr>
              <w:rPr>
                <w:rFonts w:ascii="CMU Concrete" w:hAnsi="CMU Concrete"/>
              </w:rPr>
            </w:pPr>
            <w:r>
              <w:rPr>
                <w:rFonts w:ascii="CMU Concrete" w:hAnsi="CMU Concrete"/>
                <w:b/>
              </w:rPr>
              <w:t xml:space="preserve">QD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QDA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QDA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QD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3BD26273"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고객이탈</w:t>
      </w:r>
      <w:r>
        <w:rPr>
          <w:color w:val="000000" w:themeColor="text1"/>
        </w:rPr>
        <w:t>_model.txt)</w:t>
      </w:r>
    </w:p>
    <w:p w14:paraId="1117AA3A"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회사의</w:t>
      </w:r>
      <w:r>
        <w:rPr>
          <w:rFonts w:ascii="CMU Concrete" w:hAnsi="CMU Concrete"/>
          <w:color w:val="000000" w:themeColor="text1"/>
        </w:rPr>
        <w:t xml:space="preserve"> </w:t>
      </w:r>
      <w:r>
        <w:rPr>
          <w:rFonts w:ascii="CMU Concrete" w:hAnsi="CMU Concrete" w:hint="eastAsia"/>
          <w:color w:val="000000" w:themeColor="text1"/>
        </w:rPr>
        <w:t>고객자료를</w:t>
      </w:r>
      <w:r>
        <w:rPr>
          <w:rFonts w:ascii="CMU Concrete" w:hAnsi="CMU Concrete"/>
          <w:color w:val="000000" w:themeColor="text1"/>
        </w:rPr>
        <w:t xml:space="preserve"> </w:t>
      </w:r>
      <w:r>
        <w:rPr>
          <w:rFonts w:ascii="CMU Concrete" w:hAnsi="CMU Concrete" w:hint="eastAsia"/>
          <w:color w:val="000000" w:themeColor="text1"/>
        </w:rPr>
        <w:t>바탕으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이탈</w:t>
      </w:r>
      <w:r>
        <w:rPr>
          <w:rFonts w:ascii="CMU Concrete" w:hAnsi="CMU Concrete"/>
          <w:color w:val="000000" w:themeColor="text1"/>
        </w:rPr>
        <w:t xml:space="preserve"> </w:t>
      </w:r>
      <w:r>
        <w:rPr>
          <w:rFonts w:ascii="CMU Concrete" w:hAnsi="CMU Concrete" w:hint="eastAsia"/>
          <w:color w:val="000000" w:themeColor="text1"/>
        </w:rPr>
        <w:t>여부를</w:t>
      </w:r>
      <w:r>
        <w:rPr>
          <w:rFonts w:ascii="CMU Concrete" w:hAnsi="CMU Concrete"/>
          <w:color w:val="000000" w:themeColor="text1"/>
        </w:rPr>
        <w:t xml:space="preserve"> </w:t>
      </w:r>
      <w:r>
        <w:rPr>
          <w:rFonts w:ascii="CMU Concrete" w:hAnsi="CMU Concrete" w:hint="eastAsia"/>
          <w:color w:val="000000" w:themeColor="text1"/>
        </w:rPr>
        <w:t>판단하고자</w:t>
      </w:r>
      <w:r>
        <w:rPr>
          <w:rFonts w:ascii="CMU Concrete" w:hAnsi="CMU Concrete"/>
          <w:color w:val="000000" w:themeColor="text1"/>
        </w:rPr>
        <w:t xml:space="preserve"> </w:t>
      </w:r>
      <w:r>
        <w:rPr>
          <w:rFonts w:ascii="CMU Concrete" w:hAnsi="CMU Concrete" w:hint="eastAsia"/>
          <w:color w:val="000000" w:themeColor="text1"/>
        </w:rPr>
        <w:t>고객이탈모형을</w:t>
      </w:r>
      <w:r>
        <w:rPr>
          <w:rFonts w:ascii="CMU Concrete" w:hAnsi="CMU Concrete"/>
          <w:color w:val="000000" w:themeColor="text1"/>
        </w:rPr>
        <w:t xml:space="preserve"> </w:t>
      </w:r>
      <w:r>
        <w:rPr>
          <w:rFonts w:ascii="CMU Concrete" w:hAnsi="CMU Concrete" w:hint="eastAsia"/>
          <w:color w:val="000000" w:themeColor="text1"/>
        </w:rPr>
        <w:t>구축하고자</w:t>
      </w:r>
      <w:r>
        <w:rPr>
          <w:rFonts w:ascii="CMU Concrete" w:hAnsi="CMU Concrete"/>
          <w:color w:val="000000" w:themeColor="text1"/>
        </w:rPr>
        <w:t xml:space="preserve"> QDA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53EA1B61" w14:textId="77777777" w:rsidR="00614F98" w:rsidRDefault="00614F98" w:rsidP="00614F98">
      <w:pPr>
        <w:pStyle w:val="11"/>
        <w:jc w:val="center"/>
        <w:rPr>
          <w:color w:val="000000" w:themeColor="text1"/>
        </w:rPr>
      </w:pPr>
      <w:r>
        <w:rPr>
          <w:noProof/>
        </w:rPr>
        <w:drawing>
          <wp:inline distT="0" distB="0" distL="0" distR="0" wp14:anchorId="5C9DFEB0" wp14:editId="1BFDFE48">
            <wp:extent cx="5219700" cy="2486025"/>
            <wp:effectExtent l="0" t="0" r="0" b="9525"/>
            <wp:docPr id="680" name="그림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57294DCD" w14:textId="77777777" w:rsidR="00614F98" w:rsidRDefault="00614F98" w:rsidP="00614F98">
      <w:pPr>
        <w:pStyle w:val="11"/>
      </w:pPr>
      <w:r>
        <w:rPr>
          <w:rFonts w:hint="eastAsia"/>
        </w:rPr>
        <w:t>클래스별</w:t>
      </w:r>
      <w:r>
        <w:t xml:space="preserve"> </w:t>
      </w:r>
      <w:r>
        <w:rPr>
          <w:rFonts w:hint="eastAsia"/>
        </w:rPr>
        <w:t>독립변수평균</w:t>
      </w:r>
    </w:p>
    <w:p w14:paraId="669A8B16" w14:textId="77777777" w:rsidR="00614F98" w:rsidRDefault="00614F98" w:rsidP="00614F98">
      <w:pPr>
        <w:pStyle w:val="p2"/>
        <w:rPr>
          <w:rFonts w:ascii="CMU Concrete" w:hAnsi="CMU Concrete"/>
        </w:rPr>
      </w:pPr>
      <w:r>
        <w:rPr>
          <w:rFonts w:ascii="CMU Concrete" w:hAnsi="CMU Concrete" w:hint="eastAsia"/>
        </w:rPr>
        <w:t>분류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클래스의</w:t>
      </w:r>
      <w:r>
        <w:rPr>
          <w:rFonts w:ascii="CMU Concrete" w:hAnsi="CMU Concrete"/>
        </w:rPr>
        <w:t xml:space="preserve"> </w:t>
      </w:r>
      <w:r>
        <w:rPr>
          <w:rFonts w:ascii="CMU Concrete" w:hAnsi="CMU Concrete" w:hint="eastAsia"/>
        </w:rPr>
        <w:t>변수평균값을</w:t>
      </w:r>
      <w:r>
        <w:rPr>
          <w:rFonts w:ascii="CMU Concrete" w:hAnsi="CMU Concrete"/>
        </w:rPr>
        <w:t xml:space="preserve"> </w:t>
      </w:r>
      <w:r>
        <w:rPr>
          <w:rFonts w:ascii="CMU Concrete" w:hAnsi="CMU Concrete" w:hint="eastAsia"/>
        </w:rPr>
        <w:t>나타냅니다</w:t>
      </w:r>
      <w:r>
        <w:rPr>
          <w:rFonts w:ascii="CMU Concrete" w:hAnsi="CMU Concrete"/>
        </w:rPr>
        <w:t>.</w:t>
      </w:r>
    </w:p>
    <w:p w14:paraId="51D6AE1F" w14:textId="77777777" w:rsidR="00614F98" w:rsidRDefault="00614F98" w:rsidP="00614F98">
      <w:pPr>
        <w:pStyle w:val="p2"/>
        <w:rPr>
          <w:rFonts w:ascii="CMU Concrete" w:hAnsi="CMU Concrete"/>
        </w:rPr>
      </w:pPr>
    </w:p>
    <w:p w14:paraId="33E2C104" w14:textId="77777777" w:rsidR="00614F98" w:rsidRDefault="00614F98" w:rsidP="00AE3A66">
      <w:pPr>
        <w:pStyle w:val="af"/>
      </w:pPr>
      <w:r>
        <w:rPr>
          <w:noProof/>
        </w:rPr>
        <w:drawing>
          <wp:inline distT="0" distB="0" distL="0" distR="0" wp14:anchorId="2D6F390E" wp14:editId="7A10C162">
            <wp:extent cx="5581650" cy="1619250"/>
            <wp:effectExtent l="0" t="0" r="0" b="0"/>
            <wp:docPr id="679" name="그림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5581650" cy="1619250"/>
                    </a:xfrm>
                    <a:prstGeom prst="rect">
                      <a:avLst/>
                    </a:prstGeom>
                    <a:noFill/>
                    <a:ln>
                      <a:noFill/>
                    </a:ln>
                  </pic:spPr>
                </pic:pic>
              </a:graphicData>
            </a:graphic>
          </wp:inline>
        </w:drawing>
      </w:r>
    </w:p>
    <w:p w14:paraId="1D13838F" w14:textId="77777777" w:rsidR="00614F98" w:rsidRDefault="00614F98" w:rsidP="00AE3A66">
      <w:pPr>
        <w:pStyle w:val="af"/>
      </w:pPr>
    </w:p>
    <w:p w14:paraId="10AAB4E8" w14:textId="77777777" w:rsidR="00614F98" w:rsidRDefault="00614F98" w:rsidP="00614F98">
      <w:pPr>
        <w:pStyle w:val="11"/>
        <w:rPr>
          <w:rStyle w:val="p2Char"/>
        </w:rPr>
      </w:pPr>
      <w:r>
        <w:rPr>
          <w:rStyle w:val="p2Char"/>
        </w:rPr>
        <w:t>클래스의 분산-공분산 행렬</w:t>
      </w:r>
    </w:p>
    <w:p w14:paraId="7FEAE558" w14:textId="77777777" w:rsidR="00614F98" w:rsidRDefault="00614F98" w:rsidP="00614F98">
      <w:pPr>
        <w:pStyle w:val="p2"/>
        <w:rPr>
          <w:rFonts w:ascii="CMU Concrete" w:hAnsi="CMU Concrete"/>
        </w:rPr>
      </w:pPr>
      <w:r>
        <w:rPr>
          <w:rFonts w:ascii="CMU Concrete" w:hAnsi="CMU Concrete" w:hint="eastAsia"/>
        </w:rPr>
        <w:t>클래스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로</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그룹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다르기</w:t>
      </w:r>
      <w:r>
        <w:rPr>
          <w:rFonts w:ascii="CMU Concrete" w:hAnsi="CMU Concrete"/>
        </w:rPr>
        <w:t xml:space="preserve"> </w:t>
      </w:r>
      <w:r>
        <w:rPr>
          <w:rFonts w:ascii="CMU Concrete" w:hAnsi="CMU Concrete" w:hint="eastAsia"/>
        </w:rPr>
        <w:t>때문에</w:t>
      </w:r>
      <w:r>
        <w:rPr>
          <w:rFonts w:ascii="CMU Concrete" w:hAnsi="CMU Concrete"/>
        </w:rPr>
        <w:t xml:space="preserve"> </w:t>
      </w:r>
      <w:r>
        <w:rPr>
          <w:rFonts w:ascii="CMU Concrete" w:hAnsi="CMU Concrete" w:hint="eastAsia"/>
        </w:rPr>
        <w:t>그룹</w:t>
      </w:r>
      <w:r>
        <w:rPr>
          <w:rFonts w:ascii="CMU Concrete" w:hAnsi="CMU Concrete"/>
        </w:rPr>
        <w:t xml:space="preserve"> </w:t>
      </w:r>
      <w:r>
        <w:rPr>
          <w:rFonts w:ascii="CMU Concrete" w:hAnsi="CMU Concrete" w:hint="eastAsia"/>
        </w:rPr>
        <w:t>수만큼의</w:t>
      </w:r>
      <w:r>
        <w:rPr>
          <w:rFonts w:ascii="CMU Concrete" w:hAnsi="CMU Concrete"/>
        </w:rPr>
        <w:t xml:space="preserve"> </w:t>
      </w:r>
      <w:r>
        <w:rPr>
          <w:rFonts w:ascii="CMU Concrete" w:hAnsi="CMU Concrete" w:hint="eastAsia"/>
        </w:rPr>
        <w:t>분산</w:t>
      </w:r>
      <w:r>
        <w:rPr>
          <w:rFonts w:ascii="CMU Concrete" w:hAnsi="CMU Concrete"/>
        </w:rPr>
        <w:t>-</w:t>
      </w:r>
      <w:r>
        <w:rPr>
          <w:rFonts w:ascii="CMU Concrete" w:hAnsi="CMU Concrete" w:hint="eastAsia"/>
        </w:rPr>
        <w:t>공분산</w:t>
      </w:r>
      <w:r>
        <w:rPr>
          <w:rFonts w:ascii="CMU Concrete" w:hAnsi="CMU Concrete"/>
        </w:rPr>
        <w:t xml:space="preserve"> </w:t>
      </w:r>
      <w:r>
        <w:rPr>
          <w:rFonts w:ascii="CMU Concrete" w:hAnsi="CMU Concrete" w:hint="eastAsia"/>
        </w:rPr>
        <w:t>행렬이</w:t>
      </w:r>
      <w:r>
        <w:rPr>
          <w:rFonts w:ascii="CMU Concrete" w:hAnsi="CMU Concrete"/>
        </w:rPr>
        <w:t xml:space="preserve"> </w:t>
      </w:r>
      <w:r>
        <w:rPr>
          <w:rFonts w:ascii="CMU Concrete" w:hAnsi="CMU Concrete" w:hint="eastAsia"/>
        </w:rPr>
        <w:t>출력됩니다</w:t>
      </w:r>
      <w:r>
        <w:rPr>
          <w:rFonts w:ascii="CMU Concrete" w:hAnsi="CMU Concrete"/>
        </w:rPr>
        <w:t>.</w:t>
      </w:r>
    </w:p>
    <w:p w14:paraId="716D6298" w14:textId="77777777" w:rsidR="00614F98" w:rsidRDefault="00614F98" w:rsidP="00614F98">
      <w:pPr>
        <w:pStyle w:val="p2"/>
        <w:rPr>
          <w:rFonts w:ascii="CMU Concrete" w:hAnsi="CMU Concrete"/>
        </w:rPr>
      </w:pPr>
    </w:p>
    <w:p w14:paraId="0C6C445A" w14:textId="77777777" w:rsidR="00614F98" w:rsidRDefault="00614F98" w:rsidP="00AE3A66">
      <w:pPr>
        <w:pStyle w:val="af"/>
      </w:pPr>
      <w:r>
        <w:rPr>
          <w:noProof/>
        </w:rPr>
        <w:drawing>
          <wp:inline distT="0" distB="0" distL="0" distR="0" wp14:anchorId="771B6A77" wp14:editId="6FD7B367">
            <wp:extent cx="5581650" cy="3152775"/>
            <wp:effectExtent l="0" t="0" r="0" b="9525"/>
            <wp:docPr id="678" name="그림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5"/>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5581650" cy="3152775"/>
                    </a:xfrm>
                    <a:prstGeom prst="rect">
                      <a:avLst/>
                    </a:prstGeom>
                    <a:noFill/>
                    <a:ln>
                      <a:noFill/>
                    </a:ln>
                  </pic:spPr>
                </pic:pic>
              </a:graphicData>
            </a:graphic>
          </wp:inline>
        </w:drawing>
      </w:r>
    </w:p>
    <w:p w14:paraId="3086F029" w14:textId="77777777" w:rsidR="00614F98" w:rsidRDefault="00614F98" w:rsidP="00AE3A66">
      <w:pPr>
        <w:pStyle w:val="af"/>
        <w:rPr>
          <w:rStyle w:val="p2Char"/>
        </w:rPr>
      </w:pPr>
    </w:p>
    <w:p w14:paraId="43B828F7" w14:textId="77777777" w:rsidR="00614F98" w:rsidRDefault="00614F98" w:rsidP="00614F98">
      <w:pPr>
        <w:pStyle w:val="11"/>
        <w:rPr>
          <w:rStyle w:val="p2Char"/>
        </w:rPr>
      </w:pPr>
      <w:r>
        <w:rPr>
          <w:rStyle w:val="p2Char"/>
        </w:rPr>
        <w:t>사전확률</w:t>
      </w:r>
    </w:p>
    <w:p w14:paraId="0B085DEE" w14:textId="77777777" w:rsidR="00614F98" w:rsidRDefault="00614F98" w:rsidP="00614F98">
      <w:pPr>
        <w:pStyle w:val="p2"/>
        <w:rPr>
          <w:rFonts w:ascii="CMU Concrete" w:hAnsi="CMU Concrete"/>
        </w:rPr>
      </w:pPr>
      <w:r>
        <w:rPr>
          <w:rFonts w:ascii="CMU Concrete" w:hAnsi="CMU Concrete" w:hint="eastAsia"/>
        </w:rPr>
        <w:t>점유도</w:t>
      </w:r>
      <w:r>
        <w:rPr>
          <w:rFonts w:ascii="CMU Concrete" w:hAnsi="CMU Concrete"/>
        </w:rPr>
        <w:t xml:space="preserve"> </w:t>
      </w:r>
      <w:r>
        <w:rPr>
          <w:rFonts w:ascii="CMU Concrete" w:hAnsi="CMU Concrete" w:hint="eastAsia"/>
        </w:rPr>
        <w:t>옵션에서</w:t>
      </w:r>
      <w:r>
        <w:rPr>
          <w:rFonts w:ascii="CMU Concrete" w:hAnsi="CMU Concrete"/>
        </w:rPr>
        <w:t xml:space="preserve"> </w:t>
      </w:r>
      <w:r>
        <w:rPr>
          <w:rFonts w:ascii="CMU Concrete" w:hAnsi="CMU Concrete" w:hint="eastAsia"/>
        </w:rPr>
        <w:t>지정한</w:t>
      </w:r>
      <w:r>
        <w:rPr>
          <w:rFonts w:ascii="CMU Concrete" w:hAnsi="CMU Concrete"/>
        </w:rPr>
        <w:t xml:space="preserve"> </w:t>
      </w:r>
      <w:r>
        <w:rPr>
          <w:rFonts w:ascii="CMU Concrete" w:hAnsi="CMU Concrete" w:hint="eastAsia"/>
        </w:rPr>
        <w:t>클래스별</w:t>
      </w:r>
      <w:r>
        <w:rPr>
          <w:rFonts w:ascii="CMU Concrete" w:hAnsi="CMU Concrete"/>
        </w:rPr>
        <w:t xml:space="preserve"> </w:t>
      </w:r>
      <w:r>
        <w:rPr>
          <w:rFonts w:ascii="CMU Concrete" w:hAnsi="CMU Concrete" w:hint="eastAsia"/>
        </w:rPr>
        <w:t>확률값을</w:t>
      </w:r>
      <w:r>
        <w:rPr>
          <w:rFonts w:ascii="CMU Concrete" w:hAnsi="CMU Concrete"/>
        </w:rPr>
        <w:t xml:space="preserve"> </w:t>
      </w:r>
      <w:r>
        <w:rPr>
          <w:rFonts w:ascii="CMU Concrete" w:hAnsi="CMU Concrete" w:hint="eastAsia"/>
        </w:rPr>
        <w:t>보여줍니다</w:t>
      </w:r>
      <w:r>
        <w:rPr>
          <w:rFonts w:ascii="CMU Concrete" w:hAnsi="CMU Concrete"/>
        </w:rPr>
        <w:t>.</w:t>
      </w:r>
    </w:p>
    <w:p w14:paraId="5B0830E7" w14:textId="77777777" w:rsidR="00614F98" w:rsidRDefault="00614F98" w:rsidP="00614F98">
      <w:pPr>
        <w:pStyle w:val="p2"/>
        <w:rPr>
          <w:rFonts w:ascii="CMU Concrete" w:hAnsi="CMU Concrete"/>
        </w:rPr>
      </w:pPr>
    </w:p>
    <w:p w14:paraId="6448E5A8" w14:textId="77777777" w:rsidR="00614F98" w:rsidRDefault="00614F98" w:rsidP="00AE3A66">
      <w:pPr>
        <w:pStyle w:val="af"/>
      </w:pPr>
      <w:r>
        <w:rPr>
          <w:noProof/>
        </w:rPr>
        <w:drawing>
          <wp:inline distT="0" distB="0" distL="0" distR="0" wp14:anchorId="60F92C2B" wp14:editId="410A5859">
            <wp:extent cx="5581650" cy="495300"/>
            <wp:effectExtent l="0" t="0" r="0" b="0"/>
            <wp:docPr id="677" name="그림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6"/>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581650" cy="495300"/>
                    </a:xfrm>
                    <a:prstGeom prst="rect">
                      <a:avLst/>
                    </a:prstGeom>
                    <a:noFill/>
                    <a:ln>
                      <a:noFill/>
                    </a:ln>
                  </pic:spPr>
                </pic:pic>
              </a:graphicData>
            </a:graphic>
          </wp:inline>
        </w:drawing>
      </w:r>
    </w:p>
    <w:p w14:paraId="5B9F52C5" w14:textId="77777777" w:rsidR="00614F98" w:rsidRDefault="00614F98" w:rsidP="00614F98">
      <w:pPr>
        <w:rPr>
          <w:rStyle w:val="p2Char"/>
          <w:rFonts w:ascii="CMU Concrete" w:hAnsi="CMU Concrete"/>
          <w:b/>
          <w:bCs/>
        </w:rPr>
      </w:pPr>
    </w:p>
    <w:p w14:paraId="0A372942" w14:textId="77777777" w:rsidR="00614F98" w:rsidRDefault="00614F98" w:rsidP="00614F98">
      <w:pPr>
        <w:pStyle w:val="11"/>
        <w:rPr>
          <w:rStyle w:val="p2Char"/>
        </w:rPr>
      </w:pPr>
      <w:r>
        <w:rPr>
          <w:rStyle w:val="p2Char"/>
        </w:rPr>
        <w:t>Confusion matrix for number &amp; percentage</w:t>
      </w:r>
    </w:p>
    <w:p w14:paraId="01368CB7" w14:textId="77777777" w:rsidR="00614F98" w:rsidRDefault="00614F98" w:rsidP="00614F98">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57.57%,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7.25%,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42.43%,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2.75%</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761, </w:t>
      </w:r>
      <w:r>
        <w:rPr>
          <w:rFonts w:ascii="CMU Concrete" w:hAnsi="CMU Concrete" w:hint="eastAsia"/>
        </w:rPr>
        <w:t>오분류율은</w:t>
      </w:r>
      <w:r>
        <w:rPr>
          <w:rFonts w:ascii="CMU Concrete" w:hAnsi="CMU Concrete"/>
        </w:rPr>
        <w:t xml:space="preserve"> 20.64%</w:t>
      </w:r>
      <w:r>
        <w:rPr>
          <w:rFonts w:ascii="CMU Concrete" w:hAnsi="CMU Concrete" w:hint="eastAsia"/>
        </w:rPr>
        <w:t>입니다</w:t>
      </w:r>
      <w:r>
        <w:rPr>
          <w:rFonts w:ascii="CMU Concrete" w:hAnsi="CMU Concrete"/>
        </w:rPr>
        <w:t>.</w:t>
      </w:r>
    </w:p>
    <w:p w14:paraId="24C103C0" w14:textId="77777777" w:rsidR="00614F98" w:rsidRDefault="00614F98" w:rsidP="00614F98">
      <w:pPr>
        <w:pStyle w:val="p2"/>
        <w:rPr>
          <w:rFonts w:ascii="CMU Concrete" w:hAnsi="CMU Concrete"/>
        </w:rPr>
      </w:pPr>
    </w:p>
    <w:p w14:paraId="1BB9AA3B" w14:textId="77777777" w:rsidR="00614F98" w:rsidRDefault="00614F98" w:rsidP="00AE3A66">
      <w:pPr>
        <w:pStyle w:val="af"/>
      </w:pPr>
      <w:r>
        <w:rPr>
          <w:noProof/>
        </w:rPr>
        <w:drawing>
          <wp:inline distT="0" distB="0" distL="0" distR="0" wp14:anchorId="40759116" wp14:editId="44EC37C2">
            <wp:extent cx="5581650" cy="819150"/>
            <wp:effectExtent l="0" t="0" r="0" b="0"/>
            <wp:docPr id="676" name="그림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7"/>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5581650" cy="819150"/>
                    </a:xfrm>
                    <a:prstGeom prst="rect">
                      <a:avLst/>
                    </a:prstGeom>
                    <a:noFill/>
                    <a:ln>
                      <a:noFill/>
                    </a:ln>
                  </pic:spPr>
                </pic:pic>
              </a:graphicData>
            </a:graphic>
          </wp:inline>
        </w:drawing>
      </w:r>
    </w:p>
    <w:p w14:paraId="3CC4515E" w14:textId="77777777" w:rsidR="00614F98" w:rsidRDefault="00614F98" w:rsidP="00614F98">
      <w:pPr>
        <w:rPr>
          <w:rFonts w:ascii="CMU Concrete" w:hAnsi="CMU Concrete"/>
        </w:rPr>
      </w:pPr>
    </w:p>
    <w:p w14:paraId="5272609F" w14:textId="77777777" w:rsidR="00614F98" w:rsidRDefault="00614F98" w:rsidP="00614F98">
      <w:pPr>
        <w:rPr>
          <w:rFonts w:ascii="CMU Concrete" w:hAnsi="CMU Concrete"/>
        </w:rPr>
      </w:pPr>
    </w:p>
    <w:p w14:paraId="08F19147" w14:textId="77777777" w:rsidR="00614F98" w:rsidRDefault="00614F98" w:rsidP="00822CCC">
      <w:pPr>
        <w:pStyle w:val="000"/>
        <w:ind w:firstLine="108"/>
      </w:pPr>
      <w:bookmarkStart w:id="936" w:name="_Toc67925615"/>
      <w:r>
        <w:rPr>
          <w:rFonts w:hint="eastAsia"/>
        </w:rPr>
        <w:t>3.5.15 RBF 모델 노드</w:t>
      </w:r>
      <w:bookmarkEnd w:id="936"/>
    </w:p>
    <w:tbl>
      <w:tblPr>
        <w:tblW w:w="0" w:type="auto"/>
        <w:tblLook w:val="01E0" w:firstRow="1" w:lastRow="1" w:firstColumn="1" w:lastColumn="1" w:noHBand="0" w:noVBand="0"/>
      </w:tblPr>
      <w:tblGrid>
        <w:gridCol w:w="1709"/>
        <w:gridCol w:w="7077"/>
      </w:tblGrid>
      <w:tr w:rsidR="00614F98" w14:paraId="490EA98B" w14:textId="77777777" w:rsidTr="00614F98">
        <w:tc>
          <w:tcPr>
            <w:tcW w:w="1728" w:type="dxa"/>
            <w:vAlign w:val="center"/>
            <w:hideMark/>
          </w:tcPr>
          <w:p w14:paraId="365EF848" w14:textId="77777777" w:rsidR="00614F98" w:rsidRDefault="00614F98" w:rsidP="00AE3A66">
            <w:pPr>
              <w:pStyle w:val="af"/>
            </w:pPr>
            <w:r>
              <w:rPr>
                <w:noProof/>
              </w:rPr>
              <w:drawing>
                <wp:inline distT="0" distB="0" distL="0" distR="0" wp14:anchorId="69A26C8E" wp14:editId="3523D6C2">
                  <wp:extent cx="552450" cy="914400"/>
                  <wp:effectExtent l="0" t="0" r="0" b="0"/>
                  <wp:docPr id="675" name="그림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1"/>
                          <pic:cNvPicPr>
                            <a:picLocks noChangeAspect="1" noChangeArrowheads="1"/>
                          </pic:cNvPicPr>
                        </pic:nvPicPr>
                        <pic:blipFill>
                          <a:blip r:embed="rId897">
                            <a:extLst>
                              <a:ext uri="{28A0092B-C50C-407E-A947-70E740481C1C}">
                                <a14:useLocalDpi xmlns:a14="http://schemas.microsoft.com/office/drawing/2010/main" val="0"/>
                              </a:ext>
                            </a:extLst>
                          </a:blip>
                          <a:srcRect l="51849" t="29260" r="45560" b="63438"/>
                          <a:stretch>
                            <a:fillRect/>
                          </a:stretch>
                        </pic:blipFill>
                        <pic:spPr bwMode="auto">
                          <a:xfrm>
                            <a:off x="0" y="0"/>
                            <a:ext cx="552450" cy="914400"/>
                          </a:xfrm>
                          <a:prstGeom prst="rect">
                            <a:avLst/>
                          </a:prstGeom>
                          <a:noFill/>
                          <a:ln>
                            <a:noFill/>
                          </a:ln>
                        </pic:spPr>
                      </pic:pic>
                    </a:graphicData>
                  </a:graphic>
                </wp:inline>
              </w:drawing>
            </w:r>
          </w:p>
        </w:tc>
        <w:tc>
          <w:tcPr>
            <w:tcW w:w="7256" w:type="dxa"/>
            <w:vAlign w:val="center"/>
            <w:hideMark/>
          </w:tcPr>
          <w:p w14:paraId="7467B16D" w14:textId="77777777" w:rsidR="00614F98" w:rsidRDefault="00614F98">
            <w:pPr>
              <w:rPr>
                <w:rFonts w:ascii="CMU Concrete" w:hAnsi="CMU Concrete"/>
              </w:rPr>
            </w:pPr>
            <w:r>
              <w:rPr>
                <w:rFonts w:ascii="CMU Concrete" w:hAnsi="CMU Concrete"/>
                <w:b/>
              </w:rPr>
              <w:t xml:space="preserve">RBF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RBF </w:t>
            </w:r>
            <w:r>
              <w:rPr>
                <w:rFonts w:ascii="CMU Concrete" w:hAnsi="CMU Concrete" w:hint="eastAsia"/>
              </w:rPr>
              <w:t>분류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RBF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RBF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528B1894"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RBF.csv)</w:t>
      </w:r>
    </w:p>
    <w:p w14:paraId="3D3AD2DD"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독일의</w:t>
      </w:r>
      <w:r>
        <w:rPr>
          <w:rFonts w:ascii="CMU Concrete" w:hAnsi="CMU Concrete"/>
          <w:color w:val="000000" w:themeColor="text1"/>
        </w:rPr>
        <w:t xml:space="preserve"> German Bank</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대출을</w:t>
      </w:r>
      <w:r>
        <w:rPr>
          <w:rFonts w:ascii="CMU Concrete" w:hAnsi="CMU Concrete"/>
          <w:color w:val="000000" w:themeColor="text1"/>
        </w:rPr>
        <w:t xml:space="preserve"> </w:t>
      </w:r>
      <w:r>
        <w:rPr>
          <w:rFonts w:ascii="CMU Concrete" w:hAnsi="CMU Concrete" w:hint="eastAsia"/>
          <w:color w:val="000000" w:themeColor="text1"/>
        </w:rPr>
        <w:t>신청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10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우량고객</w:t>
      </w:r>
      <w:r>
        <w:rPr>
          <w:rFonts w:ascii="CMU Concrete" w:hAnsi="CMU Concrete"/>
          <w:color w:val="000000" w:themeColor="text1"/>
        </w:rPr>
        <w:t xml:space="preserve"> 700</w:t>
      </w:r>
      <w:r>
        <w:rPr>
          <w:rFonts w:ascii="CMU Concrete" w:hAnsi="CMU Concrete" w:hint="eastAsia"/>
          <w:color w:val="000000" w:themeColor="text1"/>
        </w:rPr>
        <w:t>명</w:t>
      </w:r>
      <w:r>
        <w:rPr>
          <w:rFonts w:ascii="CMU Concrete" w:hAnsi="CMU Concrete"/>
          <w:color w:val="000000" w:themeColor="text1"/>
        </w:rPr>
        <w:t xml:space="preserve">, </w:t>
      </w:r>
      <w:r>
        <w:rPr>
          <w:rFonts w:ascii="CMU Concrete" w:hAnsi="CMU Concrete" w:hint="eastAsia"/>
          <w:color w:val="000000" w:themeColor="text1"/>
        </w:rPr>
        <w:t>불량고객</w:t>
      </w:r>
      <w:r>
        <w:rPr>
          <w:rFonts w:ascii="CMU Concrete" w:hAnsi="CMU Concrete"/>
          <w:color w:val="000000" w:themeColor="text1"/>
        </w:rPr>
        <w:t xml:space="preserve"> 3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분류</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변수는</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우</w:t>
      </w:r>
      <w:r>
        <w:rPr>
          <w:rFonts w:ascii="CMU Concrete" w:hAnsi="CMU Concrete"/>
          <w:color w:val="000000" w:themeColor="text1"/>
        </w:rPr>
        <w:t>/</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당좌구좌상태</w:t>
      </w:r>
      <w:r>
        <w:rPr>
          <w:rFonts w:ascii="CMU Concrete" w:hAnsi="CMU Concrete"/>
          <w:color w:val="000000" w:themeColor="text1"/>
        </w:rPr>
        <w:t xml:space="preserve">, </w:t>
      </w:r>
      <w:r>
        <w:rPr>
          <w:rFonts w:ascii="CMU Concrete" w:hAnsi="CMU Concrete" w:hint="eastAsia"/>
          <w:color w:val="000000" w:themeColor="text1"/>
        </w:rPr>
        <w:t>대출상환기간</w:t>
      </w:r>
      <w:r>
        <w:rPr>
          <w:rFonts w:ascii="CMU Concrete" w:hAnsi="CMU Concrete"/>
          <w:color w:val="000000" w:themeColor="text1"/>
        </w:rPr>
        <w:t xml:space="preserve">, </w:t>
      </w:r>
      <w:r>
        <w:rPr>
          <w:rFonts w:ascii="CMU Concrete" w:hAnsi="CMU Concrete" w:hint="eastAsia"/>
          <w:color w:val="000000" w:themeColor="text1"/>
        </w:rPr>
        <w:t>신용거래내역</w:t>
      </w:r>
      <w:r>
        <w:rPr>
          <w:rFonts w:ascii="CMU Concrete" w:hAnsi="CMU Concrete"/>
          <w:color w:val="000000" w:themeColor="text1"/>
        </w:rPr>
        <w:t xml:space="preserve">, </w:t>
      </w:r>
      <w:r>
        <w:rPr>
          <w:rFonts w:ascii="CMU Concrete" w:hAnsi="CMU Concrete" w:hint="eastAsia"/>
          <w:color w:val="000000" w:themeColor="text1"/>
        </w:rPr>
        <w:t>대출목적</w:t>
      </w:r>
      <w:r>
        <w:rPr>
          <w:rFonts w:ascii="CMU Concrete" w:hAnsi="CMU Concrete"/>
          <w:color w:val="000000" w:themeColor="text1"/>
        </w:rPr>
        <w:t xml:space="preserve">, </w:t>
      </w:r>
      <w:r>
        <w:rPr>
          <w:rFonts w:ascii="CMU Concrete" w:hAnsi="CMU Concrete" w:hint="eastAsia"/>
          <w:color w:val="000000" w:themeColor="text1"/>
        </w:rPr>
        <w:t>대출금액</w:t>
      </w:r>
      <w:r>
        <w:rPr>
          <w:rFonts w:ascii="CMU Concrete" w:hAnsi="CMU Concrete"/>
          <w:color w:val="000000" w:themeColor="text1"/>
        </w:rPr>
        <w:t xml:space="preserve">, </w:t>
      </w:r>
      <w:r>
        <w:rPr>
          <w:rFonts w:ascii="CMU Concrete" w:hAnsi="CMU Concrete" w:hint="eastAsia"/>
          <w:color w:val="000000" w:themeColor="text1"/>
        </w:rPr>
        <w:t>예금액</w:t>
      </w:r>
      <w:r>
        <w:rPr>
          <w:rFonts w:ascii="CMU Concrete" w:hAnsi="CMU Concrete"/>
          <w:color w:val="000000" w:themeColor="text1"/>
        </w:rPr>
        <w:t xml:space="preserve">, </w:t>
      </w:r>
      <w:r>
        <w:rPr>
          <w:rFonts w:ascii="CMU Concrete" w:hAnsi="CMU Concrete" w:hint="eastAsia"/>
          <w:color w:val="000000" w:themeColor="text1"/>
        </w:rPr>
        <w:t>근무년수</w:t>
      </w:r>
      <w:r>
        <w:rPr>
          <w:rFonts w:ascii="CMU Concrete" w:hAnsi="CMU Concrete"/>
          <w:color w:val="000000" w:themeColor="text1"/>
        </w:rPr>
        <w:t xml:space="preserve">, </w:t>
      </w:r>
      <w:r>
        <w:rPr>
          <w:rFonts w:ascii="CMU Concrete" w:hAnsi="CMU Concrete" w:hint="eastAsia"/>
          <w:color w:val="000000" w:themeColor="text1"/>
        </w:rPr>
        <w:t>소득</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할부</w:t>
      </w:r>
      <w:r>
        <w:rPr>
          <w:rFonts w:ascii="CMU Concrete" w:hAnsi="CMU Concrete"/>
          <w:color w:val="000000" w:themeColor="text1"/>
        </w:rPr>
        <w:t xml:space="preserve"> </w:t>
      </w:r>
      <w:r>
        <w:rPr>
          <w:rFonts w:ascii="CMU Concrete" w:hAnsi="CMU Concrete" w:hint="eastAsia"/>
          <w:color w:val="000000" w:themeColor="text1"/>
        </w:rPr>
        <w:t>거래</w:t>
      </w:r>
      <w:r>
        <w:rPr>
          <w:rFonts w:ascii="CMU Concrete" w:hAnsi="CMU Concrete"/>
          <w:color w:val="000000" w:themeColor="text1"/>
        </w:rPr>
        <w:t xml:space="preserve"> </w:t>
      </w:r>
      <w:r>
        <w:rPr>
          <w:rFonts w:ascii="CMU Concrete" w:hAnsi="CMU Concrete" w:hint="eastAsia"/>
          <w:color w:val="000000" w:themeColor="text1"/>
        </w:rPr>
        <w:t>상환액</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성별</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혼인관계</w:t>
      </w:r>
      <w:r>
        <w:rPr>
          <w:rFonts w:ascii="CMU Concrete" w:hAnsi="CMU Concrete"/>
          <w:color w:val="000000" w:themeColor="text1"/>
        </w:rPr>
        <w:t xml:space="preserve">, </w:t>
      </w:r>
      <w:r>
        <w:rPr>
          <w:rFonts w:ascii="CMU Concrete" w:hAnsi="CMU Concrete" w:hint="eastAsia"/>
          <w:color w:val="000000" w:themeColor="text1"/>
        </w:rPr>
        <w:t>보증인</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거주</w:t>
      </w:r>
      <w:r>
        <w:rPr>
          <w:rFonts w:ascii="CMU Concrete" w:hAnsi="CMU Concrete"/>
          <w:color w:val="000000" w:themeColor="text1"/>
        </w:rPr>
        <w:t xml:space="preserve"> </w:t>
      </w:r>
      <w:r>
        <w:rPr>
          <w:rFonts w:ascii="CMU Concrete" w:hAnsi="CMU Concrete" w:hint="eastAsia"/>
          <w:color w:val="000000" w:themeColor="text1"/>
        </w:rPr>
        <w:t>기간</w:t>
      </w:r>
      <w:r>
        <w:rPr>
          <w:rFonts w:ascii="CMU Concrete" w:hAnsi="CMU Concrete"/>
          <w:color w:val="000000" w:themeColor="text1"/>
        </w:rPr>
        <w:t xml:space="preserve">, </w:t>
      </w:r>
      <w:r>
        <w:rPr>
          <w:rFonts w:ascii="CMU Concrete" w:hAnsi="CMU Concrete" w:hint="eastAsia"/>
          <w:color w:val="000000" w:themeColor="text1"/>
        </w:rPr>
        <w:t>부동산</w:t>
      </w:r>
      <w:r>
        <w:rPr>
          <w:rFonts w:ascii="CMU Concrete" w:hAnsi="CMU Concrete"/>
          <w:color w:val="000000" w:themeColor="text1"/>
        </w:rPr>
        <w:t xml:space="preserve">, </w:t>
      </w:r>
      <w:r>
        <w:rPr>
          <w:rFonts w:ascii="CMU Concrete" w:hAnsi="CMU Concrete" w:hint="eastAsia"/>
          <w:color w:val="000000" w:themeColor="text1"/>
        </w:rPr>
        <w:t>연령</w:t>
      </w:r>
      <w:r>
        <w:rPr>
          <w:rFonts w:ascii="CMU Concrete" w:hAnsi="CMU Concrete"/>
          <w:color w:val="000000" w:themeColor="text1"/>
        </w:rPr>
        <w:t xml:space="preserve">, </w:t>
      </w:r>
      <w:r>
        <w:rPr>
          <w:rFonts w:ascii="CMU Concrete" w:hAnsi="CMU Concrete" w:hint="eastAsia"/>
          <w:color w:val="000000" w:themeColor="text1"/>
        </w:rPr>
        <w:t>타</w:t>
      </w:r>
      <w:r>
        <w:rPr>
          <w:rFonts w:ascii="CMU Concrete" w:hAnsi="CMU Concrete"/>
          <w:color w:val="000000" w:themeColor="text1"/>
        </w:rPr>
        <w:t xml:space="preserve"> </w:t>
      </w:r>
      <w:r>
        <w:rPr>
          <w:rFonts w:ascii="CMU Concrete" w:hAnsi="CMU Concrete" w:hint="eastAsia"/>
          <w:color w:val="000000" w:themeColor="text1"/>
        </w:rPr>
        <w:t>여신</w:t>
      </w:r>
      <w:r>
        <w:rPr>
          <w:rFonts w:ascii="CMU Concrete" w:hAnsi="CMU Concrete"/>
          <w:color w:val="000000" w:themeColor="text1"/>
        </w:rPr>
        <w:t xml:space="preserve"> </w:t>
      </w:r>
      <w:r>
        <w:rPr>
          <w:rFonts w:ascii="CMU Concrete" w:hAnsi="CMU Concrete" w:hint="eastAsia"/>
          <w:color w:val="000000" w:themeColor="text1"/>
        </w:rPr>
        <w:t>개설계획</w:t>
      </w:r>
      <w:r>
        <w:rPr>
          <w:rFonts w:ascii="CMU Concrete" w:hAnsi="CMU Concrete"/>
          <w:color w:val="000000" w:themeColor="text1"/>
        </w:rPr>
        <w:t xml:space="preserve">, </w:t>
      </w:r>
      <w:r>
        <w:rPr>
          <w:rFonts w:ascii="CMU Concrete" w:hAnsi="CMU Concrete" w:hint="eastAsia"/>
          <w:color w:val="000000" w:themeColor="text1"/>
        </w:rPr>
        <w:t>주거</w:t>
      </w:r>
      <w:r>
        <w:rPr>
          <w:rFonts w:ascii="CMU Concrete" w:hAnsi="CMU Concrete"/>
          <w:color w:val="000000" w:themeColor="text1"/>
        </w:rPr>
        <w:t xml:space="preserve"> </w:t>
      </w:r>
      <w:r>
        <w:rPr>
          <w:rFonts w:ascii="CMU Concrete" w:hAnsi="CMU Concrete" w:hint="eastAsia"/>
          <w:color w:val="000000" w:themeColor="text1"/>
        </w:rPr>
        <w:t>형태</w:t>
      </w:r>
      <w:r>
        <w:rPr>
          <w:rFonts w:ascii="CMU Concrete" w:hAnsi="CMU Concrete"/>
          <w:color w:val="000000" w:themeColor="text1"/>
        </w:rPr>
        <w:t xml:space="preserve">, </w:t>
      </w:r>
      <w:r>
        <w:rPr>
          <w:rFonts w:ascii="CMU Concrete" w:hAnsi="CMU Concrete" w:hint="eastAsia"/>
          <w:color w:val="000000" w:themeColor="text1"/>
        </w:rPr>
        <w:t>현재</w:t>
      </w:r>
      <w:r>
        <w:rPr>
          <w:rFonts w:ascii="CMU Concrete" w:hAnsi="CMU Concrete"/>
          <w:color w:val="000000" w:themeColor="text1"/>
        </w:rPr>
        <w:t xml:space="preserve"> </w:t>
      </w:r>
      <w:r>
        <w:rPr>
          <w:rFonts w:ascii="CMU Concrete" w:hAnsi="CMU Concrete" w:hint="eastAsia"/>
          <w:color w:val="000000" w:themeColor="text1"/>
        </w:rPr>
        <w:t>당행</w:t>
      </w:r>
      <w:r>
        <w:rPr>
          <w:rFonts w:ascii="CMU Concrete" w:hAnsi="CMU Concrete"/>
          <w:color w:val="000000" w:themeColor="text1"/>
        </w:rPr>
        <w:t xml:space="preserve"> </w:t>
      </w:r>
      <w:r>
        <w:rPr>
          <w:rFonts w:ascii="CMU Concrete" w:hAnsi="CMU Concrete" w:hint="eastAsia"/>
          <w:color w:val="000000" w:themeColor="text1"/>
        </w:rPr>
        <w:t>신용계좌수</w:t>
      </w:r>
      <w:r>
        <w:rPr>
          <w:rFonts w:ascii="CMU Concrete" w:hAnsi="CMU Concrete"/>
          <w:color w:val="000000" w:themeColor="text1"/>
        </w:rPr>
        <w:t xml:space="preserve">, </w:t>
      </w:r>
      <w:r>
        <w:rPr>
          <w:rFonts w:ascii="CMU Concrete" w:hAnsi="CMU Concrete" w:hint="eastAsia"/>
          <w:color w:val="000000" w:themeColor="text1"/>
        </w:rPr>
        <w:t>직업</w:t>
      </w:r>
      <w:r>
        <w:rPr>
          <w:rFonts w:ascii="CMU Concrete" w:hAnsi="CMU Concrete"/>
          <w:color w:val="000000" w:themeColor="text1"/>
        </w:rPr>
        <w:t xml:space="preserve">, </w:t>
      </w:r>
      <w:r>
        <w:rPr>
          <w:rFonts w:ascii="CMU Concrete" w:hAnsi="CMU Concrete" w:hint="eastAsia"/>
          <w:color w:val="000000" w:themeColor="text1"/>
        </w:rPr>
        <w:t>부양가족수</w:t>
      </w:r>
      <w:r>
        <w:rPr>
          <w:rFonts w:ascii="CMU Concrete" w:hAnsi="CMU Concrete"/>
          <w:color w:val="000000" w:themeColor="text1"/>
        </w:rPr>
        <w:t xml:space="preserve">, </w:t>
      </w:r>
      <w:r>
        <w:rPr>
          <w:rFonts w:ascii="CMU Concrete" w:hAnsi="CMU Concrete" w:hint="eastAsia"/>
          <w:color w:val="000000" w:themeColor="text1"/>
        </w:rPr>
        <w:t>전화소유유무</w:t>
      </w:r>
      <w:r>
        <w:rPr>
          <w:rFonts w:ascii="CMU Concrete" w:hAnsi="CMU Concrete"/>
          <w:color w:val="000000" w:themeColor="text1"/>
        </w:rPr>
        <w:t xml:space="preserve">, </w:t>
      </w:r>
      <w:r>
        <w:rPr>
          <w:rFonts w:ascii="CMU Concrete" w:hAnsi="CMU Concrete" w:hint="eastAsia"/>
          <w:color w:val="000000" w:themeColor="text1"/>
        </w:rPr>
        <w:t>외국인</w:t>
      </w:r>
      <w:r>
        <w:rPr>
          <w:rFonts w:ascii="CMU Concrete" w:hAnsi="CMU Concrete"/>
          <w:color w:val="000000" w:themeColor="text1"/>
        </w:rPr>
        <w:t xml:space="preserve"> </w:t>
      </w:r>
      <w:r>
        <w:rPr>
          <w:rFonts w:ascii="CMU Concrete" w:hAnsi="CMU Concrete" w:hint="eastAsia"/>
          <w:color w:val="000000" w:themeColor="text1"/>
        </w:rPr>
        <w:t>근로자</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이루어졌습니다</w:t>
      </w:r>
      <w:r>
        <w:rPr>
          <w:rFonts w:ascii="CMU Concrete" w:hAnsi="CMU Concrete"/>
          <w:color w:val="000000" w:themeColor="text1"/>
        </w:rPr>
        <w:t>.</w:t>
      </w:r>
    </w:p>
    <w:p w14:paraId="14B82DBF" w14:textId="77777777" w:rsidR="00614F98" w:rsidRDefault="00614F98" w:rsidP="00614F98">
      <w:pPr>
        <w:pStyle w:val="p2"/>
        <w:rPr>
          <w:rFonts w:ascii="CMU Concrete" w:hAnsi="CMU Concrete"/>
          <w:color w:val="000000" w:themeColor="text1"/>
        </w:rPr>
      </w:pPr>
      <w:r>
        <w:rPr>
          <w:noProof/>
          <w:color w:val="000000" w:themeColor="text1"/>
        </w:rPr>
        <w:drawing>
          <wp:inline distT="0" distB="0" distL="0" distR="0" wp14:anchorId="767AE6F4" wp14:editId="3AF29CAE">
            <wp:extent cx="5305425" cy="2276475"/>
            <wp:effectExtent l="0" t="0" r="9525" b="9525"/>
            <wp:docPr id="674" name="그림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4"/>
                    <pic:cNvPicPr>
                      <a:picLocks noChangeAspect="1" noChangeArrowheads="1"/>
                    </pic:cNvPicPr>
                  </pic:nvPicPr>
                  <pic:blipFill>
                    <a:blip r:embed="rId798">
                      <a:extLst>
                        <a:ext uri="{28A0092B-C50C-407E-A947-70E740481C1C}">
                          <a14:useLocalDpi xmlns:a14="http://schemas.microsoft.com/office/drawing/2010/main" val="0"/>
                        </a:ext>
                      </a:extLst>
                    </a:blip>
                    <a:srcRect l="1492" t="14169" r="3198" b="8009"/>
                    <a:stretch>
                      <a:fillRect/>
                    </a:stretch>
                  </pic:blipFill>
                  <pic:spPr bwMode="auto">
                    <a:xfrm>
                      <a:off x="0" y="0"/>
                      <a:ext cx="5305425" cy="2276475"/>
                    </a:xfrm>
                    <a:prstGeom prst="rect">
                      <a:avLst/>
                    </a:prstGeom>
                    <a:noFill/>
                    <a:ln>
                      <a:noFill/>
                    </a:ln>
                  </pic:spPr>
                </pic:pic>
              </a:graphicData>
            </a:graphic>
          </wp:inline>
        </w:drawing>
      </w:r>
    </w:p>
    <w:p w14:paraId="78BFBA78" w14:textId="77777777" w:rsidR="00614F98" w:rsidRDefault="00614F98" w:rsidP="00614F98">
      <w:pPr>
        <w:pStyle w:val="11"/>
      </w:pPr>
      <w:r>
        <w:rPr>
          <w:rFonts w:hint="eastAsia"/>
        </w:rPr>
        <w:t>옵션정보</w:t>
      </w:r>
    </w:p>
    <w:p w14:paraId="6E6195BC"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RBF </w:t>
      </w:r>
      <w:r>
        <w:rPr>
          <w:rFonts w:ascii="CMU Concrete" w:hAnsi="CMU Concrete" w:hint="eastAsia"/>
          <w:color w:val="000000" w:themeColor="text1"/>
        </w:rPr>
        <w:t>이용해서</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시</w:t>
      </w:r>
      <w:r>
        <w:rPr>
          <w:rFonts w:ascii="CMU Concrete" w:hAnsi="CMU Concrete"/>
          <w:color w:val="000000" w:themeColor="text1"/>
        </w:rPr>
        <w:t xml:space="preserve"> </w:t>
      </w:r>
      <w:r>
        <w:rPr>
          <w:rFonts w:ascii="CMU Concrete" w:hAnsi="CMU Concrete" w:hint="eastAsia"/>
          <w:color w:val="000000" w:themeColor="text1"/>
        </w:rPr>
        <w:t>어떤</w:t>
      </w:r>
      <w:r>
        <w:rPr>
          <w:rFonts w:ascii="CMU Concrete" w:hAnsi="CMU Concrete"/>
          <w:color w:val="000000" w:themeColor="text1"/>
        </w:rPr>
        <w:t xml:space="preserve"> </w:t>
      </w:r>
      <w:r>
        <w:rPr>
          <w:rFonts w:ascii="CMU Concrete" w:hAnsi="CMU Concrete" w:hint="eastAsia"/>
          <w:color w:val="000000" w:themeColor="text1"/>
        </w:rPr>
        <w:t>옵션을</w:t>
      </w:r>
      <w:r>
        <w:rPr>
          <w:rFonts w:ascii="CMU Concrete" w:hAnsi="CMU Concrete"/>
          <w:color w:val="000000" w:themeColor="text1"/>
        </w:rPr>
        <w:t xml:space="preserve"> </w:t>
      </w:r>
      <w:r>
        <w:rPr>
          <w:rFonts w:ascii="CMU Concrete" w:hAnsi="CMU Concrete" w:hint="eastAsia"/>
          <w:color w:val="000000" w:themeColor="text1"/>
        </w:rPr>
        <w:t>사용했는지를</w:t>
      </w:r>
      <w:r>
        <w:rPr>
          <w:rFonts w:ascii="CMU Concrete" w:hAnsi="CMU Concrete"/>
          <w:color w:val="000000" w:themeColor="text1"/>
        </w:rPr>
        <w:t xml:space="preserve"> </w:t>
      </w:r>
      <w:r>
        <w:rPr>
          <w:rFonts w:ascii="CMU Concrete" w:hAnsi="CMU Concrete" w:hint="eastAsia"/>
          <w:color w:val="000000" w:themeColor="text1"/>
        </w:rPr>
        <w:t>보여줍니다</w:t>
      </w:r>
      <w:r>
        <w:rPr>
          <w:rFonts w:ascii="CMU Concrete" w:hAnsi="CMU Concrete"/>
          <w:color w:val="000000" w:themeColor="text1"/>
        </w:rPr>
        <w:t xml:space="preserve">. </w:t>
      </w:r>
      <w:r>
        <w:rPr>
          <w:rFonts w:ascii="CMU Concrete" w:hAnsi="CMU Concrete" w:hint="eastAsia"/>
          <w:color w:val="000000" w:themeColor="text1"/>
        </w:rPr>
        <w:t>이것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옵션이</w:t>
      </w:r>
      <w:r>
        <w:rPr>
          <w:rFonts w:ascii="CMU Concrete" w:hAnsi="CMU Concrete"/>
          <w:color w:val="000000" w:themeColor="text1"/>
        </w:rPr>
        <w:t xml:space="preserve"> </w:t>
      </w:r>
      <w:r>
        <w:rPr>
          <w:rFonts w:ascii="CMU Concrete" w:hAnsi="CMU Concrete" w:hint="eastAsia"/>
          <w:color w:val="000000" w:themeColor="text1"/>
        </w:rPr>
        <w:t>바뀌었을</w:t>
      </w:r>
      <w:r>
        <w:rPr>
          <w:rFonts w:ascii="CMU Concrete" w:hAnsi="CMU Concrete"/>
          <w:color w:val="000000" w:themeColor="text1"/>
        </w:rPr>
        <w:t xml:space="preserve"> </w:t>
      </w:r>
      <w:r>
        <w:rPr>
          <w:rFonts w:ascii="CMU Concrete" w:hAnsi="CMU Concrete" w:hint="eastAsia"/>
          <w:color w:val="000000" w:themeColor="text1"/>
        </w:rPr>
        <w:t>때</w:t>
      </w:r>
      <w:r>
        <w:rPr>
          <w:rFonts w:ascii="CMU Concrete" w:hAnsi="CMU Concrete"/>
          <w:color w:val="000000" w:themeColor="text1"/>
        </w:rPr>
        <w:t xml:space="preserve"> </w:t>
      </w:r>
      <w:r>
        <w:rPr>
          <w:rFonts w:ascii="CMU Concrete" w:hAnsi="CMU Concrete" w:hint="eastAsia"/>
          <w:color w:val="000000" w:themeColor="text1"/>
        </w:rPr>
        <w:t>결과가</w:t>
      </w:r>
      <w:r>
        <w:rPr>
          <w:rFonts w:ascii="CMU Concrete" w:hAnsi="CMU Concrete"/>
          <w:color w:val="000000" w:themeColor="text1"/>
        </w:rPr>
        <w:t xml:space="preserve"> </w:t>
      </w:r>
      <w:r>
        <w:rPr>
          <w:rFonts w:ascii="CMU Concrete" w:hAnsi="CMU Concrete" w:hint="eastAsia"/>
          <w:color w:val="000000" w:themeColor="text1"/>
        </w:rPr>
        <w:t>어떻게</w:t>
      </w:r>
      <w:r>
        <w:rPr>
          <w:rFonts w:ascii="CMU Concrete" w:hAnsi="CMU Concrete"/>
          <w:color w:val="000000" w:themeColor="text1"/>
        </w:rPr>
        <w:t xml:space="preserve"> </w:t>
      </w:r>
      <w:r>
        <w:rPr>
          <w:rFonts w:ascii="CMU Concrete" w:hAnsi="CMU Concrete" w:hint="eastAsia"/>
          <w:color w:val="000000" w:themeColor="text1"/>
        </w:rPr>
        <w:t>바뀌었는지</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30BA4F26" w14:textId="77777777" w:rsidR="00614F98" w:rsidRDefault="00614F98" w:rsidP="00614F98">
      <w:pPr>
        <w:pStyle w:val="11"/>
        <w:rPr>
          <w:rStyle w:val="p2Char"/>
        </w:rPr>
      </w:pPr>
      <w:r>
        <w:rPr>
          <w:rStyle w:val="p2Char"/>
          <w:color w:val="000000" w:themeColor="text1"/>
        </w:rPr>
        <w:t>중심</w:t>
      </w:r>
    </w:p>
    <w:p w14:paraId="767B3666" w14:textId="77777777" w:rsidR="00614F98" w:rsidRDefault="00614F98" w:rsidP="00614F98">
      <w:pPr>
        <w:pStyle w:val="p2"/>
        <w:rPr>
          <w:rFonts w:ascii="CMU Concrete" w:hAnsi="CMU Concrete"/>
        </w:rPr>
      </w:pPr>
      <w:r>
        <w:rPr>
          <w:rFonts w:ascii="CMU Concrete" w:hAnsi="CMU Concrete"/>
          <w:color w:val="000000" w:themeColor="text1"/>
        </w:rPr>
        <w:t>Radial Basis Function</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중심값입니다</w:t>
      </w:r>
      <w:r>
        <w:rPr>
          <w:rFonts w:ascii="CMU Concrete" w:hAnsi="CMU Concrete"/>
          <w:color w:val="000000" w:themeColor="text1"/>
        </w:rPr>
        <w:t xml:space="preserve">. </w:t>
      </w:r>
      <w:r>
        <w:rPr>
          <w:rFonts w:ascii="CMU Concrete" w:hAnsi="CMU Concrete" w:hint="eastAsia"/>
          <w:color w:val="000000" w:themeColor="text1"/>
        </w:rPr>
        <w:t>사용자가</w:t>
      </w:r>
      <w:r>
        <w:rPr>
          <w:rFonts w:ascii="CMU Concrete" w:hAnsi="CMU Concrete"/>
          <w:color w:val="000000" w:themeColor="text1"/>
        </w:rPr>
        <w:t xml:space="preserve">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옵션에서</w:t>
      </w:r>
      <w:r>
        <w:rPr>
          <w:rFonts w:ascii="CMU Concrete" w:hAnsi="CMU Concrete"/>
          <w:color w:val="000000" w:themeColor="text1"/>
        </w:rPr>
        <w:t xml:space="preserve"> </w:t>
      </w:r>
      <w:r>
        <w:rPr>
          <w:rFonts w:ascii="CMU Concrete" w:hAnsi="CMU Concrete" w:hint="eastAsia"/>
          <w:color w:val="000000" w:themeColor="text1"/>
        </w:rPr>
        <w:t>중심수를</w:t>
      </w:r>
      <w:r>
        <w:rPr>
          <w:rFonts w:ascii="CMU Concrete" w:hAnsi="CMU Concrete"/>
          <w:color w:val="000000" w:themeColor="text1"/>
        </w:rPr>
        <w:t xml:space="preserve"> </w:t>
      </w:r>
      <w:r>
        <w:rPr>
          <w:rFonts w:ascii="CMU Concrete" w:hAnsi="CMU Concrete" w:hint="eastAsia"/>
          <w:color w:val="000000" w:themeColor="text1"/>
        </w:rPr>
        <w:t>선택하게</w:t>
      </w:r>
      <w:r>
        <w:rPr>
          <w:rFonts w:ascii="CMU Concrete" w:hAnsi="CMU Concrete"/>
          <w:color w:val="000000" w:themeColor="text1"/>
        </w:rPr>
        <w:t xml:space="preserve"> </w:t>
      </w:r>
      <w:r>
        <w:rPr>
          <w:rFonts w:ascii="CMU Concrete" w:hAnsi="CMU Concrete" w:hint="eastAsia"/>
          <w:color w:val="000000" w:themeColor="text1"/>
        </w:rPr>
        <w:t>되면</w:t>
      </w:r>
      <w:r>
        <w:rPr>
          <w:rFonts w:ascii="CMU Concrete" w:hAnsi="CMU Concrete"/>
          <w:color w:val="000000" w:themeColor="text1"/>
        </w:rPr>
        <w:t xml:space="preserve"> </w:t>
      </w:r>
      <w:r>
        <w:rPr>
          <w:rFonts w:ascii="CMU Concrete" w:hAnsi="CMU Concrete" w:hint="eastAsia"/>
          <w:color w:val="000000" w:themeColor="text1"/>
        </w:rPr>
        <w:t>그에</w:t>
      </w:r>
      <w:r>
        <w:rPr>
          <w:rFonts w:ascii="CMU Concrete" w:hAnsi="CMU Concrete"/>
          <w:color w:val="000000" w:themeColor="text1"/>
        </w:rPr>
        <w:t xml:space="preserve"> </w:t>
      </w:r>
      <w:r>
        <w:rPr>
          <w:rFonts w:ascii="CMU Concrete" w:hAnsi="CMU Concrete" w:hint="eastAsia"/>
          <w:color w:val="000000" w:themeColor="text1"/>
        </w:rPr>
        <w:t>해당하는</w:t>
      </w:r>
      <w:r>
        <w:rPr>
          <w:rFonts w:ascii="CMU Concrete" w:hAnsi="CMU Concrete"/>
          <w:color w:val="000000" w:themeColor="text1"/>
        </w:rPr>
        <w:t xml:space="preserve"> k-means </w:t>
      </w:r>
      <w:r>
        <w:rPr>
          <w:rFonts w:ascii="CMU Concrete" w:hAnsi="CMU Concrete" w:hint="eastAsia"/>
          <w:color w:val="000000" w:themeColor="text1"/>
        </w:rPr>
        <w:t>알고리즘이</w:t>
      </w:r>
      <w:r>
        <w:rPr>
          <w:rFonts w:ascii="CMU Concrete" w:hAnsi="CMU Concrete"/>
          <w:color w:val="000000" w:themeColor="text1"/>
        </w:rPr>
        <w:t xml:space="preserve"> </w:t>
      </w:r>
      <w:r>
        <w:rPr>
          <w:rFonts w:ascii="CMU Concrete" w:hAnsi="CMU Concrete" w:hint="eastAsia"/>
          <w:color w:val="000000" w:themeColor="text1"/>
        </w:rPr>
        <w:t>실행되며</w:t>
      </w:r>
      <w:r>
        <w:rPr>
          <w:rFonts w:ascii="CMU Concrete" w:hAnsi="CMU Concrete"/>
          <w:color w:val="000000" w:themeColor="text1"/>
        </w:rPr>
        <w:t xml:space="preserve"> </w:t>
      </w:r>
      <w:r>
        <w:rPr>
          <w:rFonts w:ascii="CMU Concrete" w:hAnsi="CMU Concrete" w:hint="eastAsia"/>
          <w:color w:val="000000" w:themeColor="text1"/>
        </w:rPr>
        <w:t>최종</w:t>
      </w:r>
      <w:r>
        <w:rPr>
          <w:rFonts w:ascii="CMU Concrete" w:hAnsi="CMU Concrete"/>
          <w:color w:val="000000" w:themeColor="text1"/>
        </w:rPr>
        <w:t xml:space="preserve"> RBF </w:t>
      </w:r>
      <w:r>
        <w:rPr>
          <w:rFonts w:ascii="CMU Concrete" w:hAnsi="CMU Concrete" w:hint="eastAsia"/>
          <w:color w:val="000000" w:themeColor="text1"/>
        </w:rPr>
        <w:t>중심의</w:t>
      </w:r>
      <w:r>
        <w:rPr>
          <w:rFonts w:ascii="CMU Concrete" w:hAnsi="CMU Concrete"/>
          <w:color w:val="000000" w:themeColor="text1"/>
        </w:rPr>
        <w:t xml:space="preserve"> </w:t>
      </w:r>
      <w:r>
        <w:rPr>
          <w:rFonts w:ascii="CMU Concrete" w:hAnsi="CMU Concrete" w:hint="eastAsia"/>
          <w:color w:val="000000" w:themeColor="text1"/>
        </w:rPr>
        <w:t>좌표를</w:t>
      </w:r>
      <w:r>
        <w:rPr>
          <w:rFonts w:ascii="CMU Concrete" w:hAnsi="CMU Concrete"/>
          <w:color w:val="000000" w:themeColor="text1"/>
        </w:rPr>
        <w:t xml:space="preserve"> </w:t>
      </w:r>
      <w:r>
        <w:rPr>
          <w:rFonts w:ascii="CMU Concrete" w:hAnsi="CMU Concrete" w:hint="eastAsia"/>
          <w:color w:val="000000" w:themeColor="text1"/>
        </w:rPr>
        <w:t>확인</w:t>
      </w:r>
      <w:r>
        <w:rPr>
          <w:rFonts w:ascii="CMU Concrete" w:hAnsi="CMU Concrete"/>
          <w:color w:val="000000" w:themeColor="text1"/>
        </w:rPr>
        <w:t xml:space="preserve"> </w:t>
      </w:r>
      <w:r>
        <w:rPr>
          <w:rFonts w:ascii="CMU Concrete" w:hAnsi="CMU Concrete" w:hint="eastAsia"/>
          <w:color w:val="000000" w:themeColor="text1"/>
        </w:rPr>
        <w:t>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p>
    <w:p w14:paraId="6FE2DFD6" w14:textId="77777777" w:rsidR="00614F98" w:rsidRDefault="00614F98" w:rsidP="00614F98">
      <w:pPr>
        <w:pStyle w:val="p2"/>
        <w:rPr>
          <w:rFonts w:ascii="CMU Concrete" w:hAnsi="CMU Concrete"/>
          <w:color w:val="000000" w:themeColor="text1"/>
        </w:rPr>
      </w:pPr>
    </w:p>
    <w:p w14:paraId="6DB20D73" w14:textId="77777777" w:rsidR="00614F98" w:rsidRDefault="00614F98" w:rsidP="00AE3A66">
      <w:pPr>
        <w:pStyle w:val="af"/>
      </w:pPr>
      <w:r>
        <w:rPr>
          <w:noProof/>
        </w:rPr>
        <w:drawing>
          <wp:inline distT="0" distB="0" distL="0" distR="0" wp14:anchorId="3550C567" wp14:editId="08718EA3">
            <wp:extent cx="4381500" cy="1095375"/>
            <wp:effectExtent l="0" t="0" r="0" b="9525"/>
            <wp:docPr id="672" name="그림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6"/>
                    <pic:cNvPicPr>
                      <a:picLocks noChangeAspect="1" noChangeArrowheads="1"/>
                    </pic:cNvPicPr>
                  </pic:nvPicPr>
                  <pic:blipFill>
                    <a:blip r:embed="rId898">
                      <a:extLst>
                        <a:ext uri="{28A0092B-C50C-407E-A947-70E740481C1C}">
                          <a14:useLocalDpi xmlns:a14="http://schemas.microsoft.com/office/drawing/2010/main" val="0"/>
                        </a:ext>
                      </a:extLst>
                    </a:blip>
                    <a:srcRect l="48857" t="17719" r="32571" b="66777"/>
                    <a:stretch>
                      <a:fillRect/>
                    </a:stretch>
                  </pic:blipFill>
                  <pic:spPr bwMode="auto">
                    <a:xfrm>
                      <a:off x="0" y="0"/>
                      <a:ext cx="4381500" cy="1095375"/>
                    </a:xfrm>
                    <a:prstGeom prst="rect">
                      <a:avLst/>
                    </a:prstGeom>
                    <a:noFill/>
                    <a:ln>
                      <a:noFill/>
                    </a:ln>
                  </pic:spPr>
                </pic:pic>
              </a:graphicData>
            </a:graphic>
          </wp:inline>
        </w:drawing>
      </w:r>
    </w:p>
    <w:p w14:paraId="62BAE697" w14:textId="77777777" w:rsidR="00614F98" w:rsidRDefault="00614F98" w:rsidP="00614F98">
      <w:pPr>
        <w:rPr>
          <w:rStyle w:val="p2Char"/>
          <w:rFonts w:ascii="CMU Concrete" w:hAnsi="CMU Concrete"/>
          <w:b/>
          <w:bCs/>
          <w:color w:val="000000" w:themeColor="text1"/>
        </w:rPr>
      </w:pPr>
    </w:p>
    <w:p w14:paraId="372D2BC3" w14:textId="77777777" w:rsidR="00614F98" w:rsidRDefault="00614F98" w:rsidP="00614F98">
      <w:pPr>
        <w:pStyle w:val="11"/>
        <w:rPr>
          <w:rStyle w:val="p2Char"/>
          <w:color w:val="000000" w:themeColor="text1"/>
        </w:rPr>
      </w:pPr>
      <w:r>
        <w:rPr>
          <w:rStyle w:val="p2Char"/>
          <w:color w:val="000000" w:themeColor="text1"/>
        </w:rPr>
        <w:t>오분류정보</w:t>
      </w:r>
    </w:p>
    <w:p w14:paraId="5AF4A9CF" w14:textId="77777777" w:rsidR="00614F98" w:rsidRDefault="00614F98" w:rsidP="00614F98">
      <w:pPr>
        <w:pStyle w:val="p2"/>
        <w:rPr>
          <w:rFonts w:ascii="CMU Concrete" w:hAnsi="CMU Concrete"/>
        </w:rPr>
      </w:pPr>
      <w:r>
        <w:rPr>
          <w:rFonts w:ascii="CMU Concrete" w:hAnsi="CMU Concrete" w:hint="eastAsia"/>
          <w:color w:val="000000" w:themeColor="text1"/>
        </w:rPr>
        <w:t>분류의</w:t>
      </w:r>
      <w:r>
        <w:rPr>
          <w:rFonts w:ascii="CMU Concrete" w:hAnsi="CMU Concrete"/>
          <w:color w:val="000000" w:themeColor="text1"/>
        </w:rPr>
        <w:t xml:space="preserve"> </w:t>
      </w:r>
      <w:r>
        <w:rPr>
          <w:rFonts w:ascii="CMU Concrete" w:hAnsi="CMU Concrete" w:hint="eastAsia"/>
          <w:color w:val="000000" w:themeColor="text1"/>
        </w:rPr>
        <w:t>경우에만</w:t>
      </w:r>
      <w:r>
        <w:rPr>
          <w:rFonts w:ascii="CMU Concrete" w:hAnsi="CMU Concrete"/>
          <w:color w:val="000000" w:themeColor="text1"/>
        </w:rPr>
        <w:t xml:space="preserve"> </w:t>
      </w:r>
      <w:r>
        <w:rPr>
          <w:rFonts w:ascii="CMU Concrete" w:hAnsi="CMU Concrete" w:hint="eastAsia"/>
          <w:color w:val="000000" w:themeColor="text1"/>
        </w:rPr>
        <w:t>해당됩니다</w:t>
      </w:r>
      <w:r>
        <w:rPr>
          <w:rFonts w:ascii="CMU Concrete" w:hAnsi="CMU Concrete"/>
          <w:color w:val="000000" w:themeColor="text1"/>
        </w:rPr>
        <w:t xml:space="preserve">. </w:t>
      </w:r>
      <w:r>
        <w:rPr>
          <w:rFonts w:ascii="CMU Concrete" w:hAnsi="CMU Concrete" w:hint="eastAsia"/>
          <w:color w:val="000000" w:themeColor="text1"/>
        </w:rPr>
        <w:t>원래</w:t>
      </w:r>
      <w:r>
        <w:rPr>
          <w:rFonts w:ascii="CMU Concrete" w:hAnsi="CMU Concrete"/>
          <w:color w:val="000000" w:themeColor="text1"/>
        </w:rPr>
        <w:t xml:space="preserve"> </w:t>
      </w:r>
      <w:r>
        <w:rPr>
          <w:rFonts w:ascii="CMU Concrete" w:hAnsi="CMU Concrete" w:hint="eastAsia"/>
          <w:color w:val="000000" w:themeColor="text1"/>
        </w:rPr>
        <w:t>클래스와</w:t>
      </w:r>
      <w:r>
        <w:rPr>
          <w:rFonts w:ascii="CMU Concrete" w:hAnsi="CMU Concrete"/>
          <w:color w:val="000000" w:themeColor="text1"/>
        </w:rPr>
        <w:t xml:space="preserve"> </w:t>
      </w:r>
      <w:r>
        <w:rPr>
          <w:rFonts w:ascii="CMU Concrete" w:hAnsi="CMU Concrete" w:hint="eastAsia"/>
          <w:color w:val="000000" w:themeColor="text1"/>
        </w:rPr>
        <w:t>예측</w:t>
      </w:r>
      <w:r>
        <w:rPr>
          <w:rFonts w:ascii="CMU Concrete" w:hAnsi="CMU Concrete"/>
          <w:color w:val="000000" w:themeColor="text1"/>
        </w:rPr>
        <w:t xml:space="preserve"> </w:t>
      </w:r>
      <w:r>
        <w:rPr>
          <w:rFonts w:ascii="CMU Concrete" w:hAnsi="CMU Concrete" w:hint="eastAsia"/>
          <w:color w:val="000000" w:themeColor="text1"/>
        </w:rPr>
        <w:t>클래스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교차표를</w:t>
      </w:r>
      <w:r>
        <w:rPr>
          <w:rFonts w:ascii="CMU Concrete" w:hAnsi="CMU Concrete"/>
          <w:color w:val="000000" w:themeColor="text1"/>
        </w:rPr>
        <w:t xml:space="preserve"> </w:t>
      </w:r>
      <w:r>
        <w:rPr>
          <w:rFonts w:ascii="CMU Concrete" w:hAnsi="CMU Concrete" w:hint="eastAsia"/>
          <w:color w:val="000000" w:themeColor="text1"/>
        </w:rPr>
        <w:t>통하여</w:t>
      </w:r>
      <w:r>
        <w:rPr>
          <w:rFonts w:ascii="CMU Concrete" w:hAnsi="CMU Concrete"/>
          <w:color w:val="000000" w:themeColor="text1"/>
        </w:rPr>
        <w:t xml:space="preserve"> </w:t>
      </w:r>
      <w:r>
        <w:rPr>
          <w:rFonts w:ascii="CMU Concrete" w:hAnsi="CMU Concrete" w:hint="eastAsia"/>
          <w:color w:val="000000" w:themeColor="text1"/>
        </w:rPr>
        <w:t>예측이</w:t>
      </w:r>
      <w:r>
        <w:rPr>
          <w:rFonts w:ascii="CMU Concrete" w:hAnsi="CMU Concrete"/>
          <w:color w:val="000000" w:themeColor="text1"/>
        </w:rPr>
        <w:t xml:space="preserve"> </w:t>
      </w:r>
      <w:r>
        <w:rPr>
          <w:rFonts w:ascii="CMU Concrete" w:hAnsi="CMU Concrete" w:hint="eastAsia"/>
          <w:color w:val="000000" w:themeColor="text1"/>
        </w:rPr>
        <w:t>잘못된</w:t>
      </w:r>
      <w:r>
        <w:rPr>
          <w:rFonts w:ascii="CMU Concrete" w:hAnsi="CMU Concrete"/>
          <w:color w:val="000000" w:themeColor="text1"/>
        </w:rPr>
        <w:t xml:space="preserve"> </w:t>
      </w:r>
      <w:r>
        <w:rPr>
          <w:rFonts w:ascii="CMU Concrete" w:hAnsi="CMU Concrete" w:hint="eastAsia"/>
          <w:color w:val="000000" w:themeColor="text1"/>
        </w:rPr>
        <w:t>관측치</w:t>
      </w:r>
      <w:r>
        <w:rPr>
          <w:rFonts w:ascii="CMU Concrete" w:hAnsi="CMU Concrete"/>
          <w:color w:val="000000" w:themeColor="text1"/>
        </w:rPr>
        <w:t xml:space="preserve"> </w:t>
      </w:r>
      <w:r>
        <w:rPr>
          <w:rFonts w:ascii="CMU Concrete" w:hAnsi="CMU Concrete" w:hint="eastAsia"/>
          <w:color w:val="000000" w:themeColor="text1"/>
        </w:rPr>
        <w:t>수와</w:t>
      </w:r>
      <w:r>
        <w:rPr>
          <w:rFonts w:ascii="CMU Concrete" w:hAnsi="CMU Concrete"/>
          <w:color w:val="000000" w:themeColor="text1"/>
        </w:rPr>
        <w:t xml:space="preserve"> </w:t>
      </w:r>
      <w:r>
        <w:rPr>
          <w:rFonts w:ascii="CMU Concrete" w:hAnsi="CMU Concrete" w:hint="eastAsia"/>
          <w:color w:val="000000" w:themeColor="text1"/>
        </w:rPr>
        <w:t>백분율을</w:t>
      </w:r>
      <w:r>
        <w:rPr>
          <w:rFonts w:ascii="CMU Concrete" w:hAnsi="CMU Concrete"/>
          <w:color w:val="000000" w:themeColor="text1"/>
        </w:rPr>
        <w:t xml:space="preserve"> </w:t>
      </w:r>
      <w:r>
        <w:rPr>
          <w:rFonts w:ascii="CMU Concrete" w:hAnsi="CMU Concrete" w:hint="eastAsia"/>
          <w:color w:val="000000" w:themeColor="text1"/>
        </w:rPr>
        <w:t>알</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3%,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99%,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97%,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1% </w:t>
      </w:r>
      <w:r>
        <w:rPr>
          <w:rFonts w:ascii="CMU Concrete" w:hAnsi="CMU Concrete" w:hint="eastAsia"/>
          <w:color w:val="000000" w:themeColor="text1"/>
        </w:rPr>
        <w:t>입니다</w:t>
      </w:r>
      <w:r>
        <w:rPr>
          <w:rFonts w:ascii="CMU Concrete" w:hAnsi="CMU Concrete"/>
          <w:color w:val="000000" w:themeColor="text1"/>
        </w:rPr>
        <w:t xml:space="preserve">. </w:t>
      </w:r>
      <w:r>
        <w:rPr>
          <w:rFonts w:ascii="CMU Concrete" w:hAnsi="CMU Concrete" w:hint="eastAsia"/>
          <w:color w:val="000000" w:themeColor="text1"/>
        </w:rPr>
        <w:t>오분류</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오분류율이</w:t>
      </w:r>
      <w:r>
        <w:rPr>
          <w:rFonts w:ascii="CMU Concrete" w:hAnsi="CMU Concrete"/>
          <w:color w:val="000000" w:themeColor="text1"/>
        </w:rPr>
        <w:t xml:space="preserve"> </w:t>
      </w:r>
      <w:r>
        <w:rPr>
          <w:rFonts w:ascii="CMU Concrete" w:hAnsi="CMU Concrete" w:hint="eastAsia"/>
          <w:color w:val="000000" w:themeColor="text1"/>
        </w:rPr>
        <w:t>낮을수록</w:t>
      </w:r>
      <w:r>
        <w:rPr>
          <w:rFonts w:ascii="CMU Concrete" w:hAnsi="CMU Concrete"/>
          <w:color w:val="000000" w:themeColor="text1"/>
        </w:rPr>
        <w:t xml:space="preserve"> </w:t>
      </w:r>
      <w:r>
        <w:rPr>
          <w:rFonts w:ascii="CMU Concrete" w:hAnsi="CMU Concrete" w:hint="eastAsia"/>
          <w:color w:val="000000" w:themeColor="text1"/>
        </w:rPr>
        <w:t>좋은</w:t>
      </w:r>
      <w:r>
        <w:rPr>
          <w:rFonts w:ascii="CMU Concrete" w:hAnsi="CMU Concrete"/>
          <w:color w:val="000000" w:themeColor="text1"/>
        </w:rPr>
        <w:t xml:space="preserve"> </w:t>
      </w:r>
      <w:r>
        <w:rPr>
          <w:rFonts w:ascii="CMU Concrete" w:hAnsi="CMU Concrete" w:hint="eastAsia"/>
          <w:color w:val="000000" w:themeColor="text1"/>
        </w:rPr>
        <w:t>모형이라</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77235F75" w14:textId="77777777" w:rsidR="00614F98" w:rsidRDefault="00614F98" w:rsidP="00614F98">
      <w:pPr>
        <w:pStyle w:val="p2"/>
        <w:rPr>
          <w:rFonts w:ascii="CMU Concrete" w:hAnsi="CMU Concrete"/>
          <w:color w:val="000000" w:themeColor="text1"/>
        </w:rPr>
      </w:pPr>
    </w:p>
    <w:p w14:paraId="231215F9" w14:textId="77777777" w:rsidR="00614F98" w:rsidRDefault="00614F98" w:rsidP="00AE3A66">
      <w:pPr>
        <w:pStyle w:val="af"/>
      </w:pPr>
      <w:r>
        <w:rPr>
          <w:noProof/>
        </w:rPr>
        <w:drawing>
          <wp:inline distT="0" distB="0" distL="0" distR="0" wp14:anchorId="213CBA12" wp14:editId="0779CB60">
            <wp:extent cx="5172075" cy="819150"/>
            <wp:effectExtent l="0" t="0" r="9525" b="0"/>
            <wp:docPr id="127" name="그림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5"/>
                    <pic:cNvPicPr>
                      <a:picLocks noChangeAspect="1" noChangeArrowheads="1"/>
                    </pic:cNvPicPr>
                  </pic:nvPicPr>
                  <pic:blipFill>
                    <a:blip r:embed="rId899">
                      <a:extLst>
                        <a:ext uri="{28A0092B-C50C-407E-A947-70E740481C1C}">
                          <a14:useLocalDpi xmlns:a14="http://schemas.microsoft.com/office/drawing/2010/main" val="0"/>
                        </a:ext>
                      </a:extLst>
                    </a:blip>
                    <a:srcRect l="2631" t="60194" r="4636" b="16748"/>
                    <a:stretch>
                      <a:fillRect/>
                    </a:stretch>
                  </pic:blipFill>
                  <pic:spPr bwMode="auto">
                    <a:xfrm>
                      <a:off x="0" y="0"/>
                      <a:ext cx="5172075" cy="819150"/>
                    </a:xfrm>
                    <a:prstGeom prst="rect">
                      <a:avLst/>
                    </a:prstGeom>
                    <a:noFill/>
                    <a:ln>
                      <a:noFill/>
                    </a:ln>
                  </pic:spPr>
                </pic:pic>
              </a:graphicData>
            </a:graphic>
          </wp:inline>
        </w:drawing>
      </w:r>
    </w:p>
    <w:p w14:paraId="07E1BEB6" w14:textId="77777777" w:rsidR="00614F98" w:rsidRDefault="00614F98" w:rsidP="00AE3A66">
      <w:pPr>
        <w:pStyle w:val="af"/>
      </w:pPr>
    </w:p>
    <w:p w14:paraId="7A5E0A01" w14:textId="77777777" w:rsidR="00614F98" w:rsidRDefault="00614F98" w:rsidP="00614F98">
      <w:pPr>
        <w:rPr>
          <w:rStyle w:val="p2Char"/>
          <w:rFonts w:ascii="CMU Concrete" w:hAnsi="CMU Concrete"/>
          <w:b/>
          <w:bCs/>
        </w:rPr>
      </w:pPr>
    </w:p>
    <w:p w14:paraId="04B2C9EB" w14:textId="77777777" w:rsidR="00614F98" w:rsidRDefault="00614F98" w:rsidP="00614F98">
      <w:pPr>
        <w:pStyle w:val="11"/>
        <w:rPr>
          <w:rStyle w:val="p2Char"/>
        </w:rPr>
      </w:pPr>
      <w:r>
        <w:rPr>
          <w:rStyle w:val="p2Char"/>
        </w:rPr>
        <w:t>ANOVA 테이블</w:t>
      </w:r>
    </w:p>
    <w:p w14:paraId="59F8F218" w14:textId="77777777" w:rsidR="00614F98" w:rsidRDefault="00614F98" w:rsidP="00614F98">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14:paraId="3E6C65A0" w14:textId="77777777" w:rsidR="00614F98" w:rsidRDefault="00614F98" w:rsidP="00614F98">
      <w:pPr>
        <w:pStyle w:val="p2"/>
        <w:rPr>
          <w:rFonts w:ascii="CMU Concrete" w:hAnsi="CMU Concrete"/>
        </w:rPr>
      </w:pPr>
    </w:p>
    <w:p w14:paraId="5F837BF9" w14:textId="77777777" w:rsidR="00614F98" w:rsidRDefault="00614F98" w:rsidP="00AE3A66">
      <w:pPr>
        <w:pStyle w:val="af"/>
      </w:pPr>
      <w:r>
        <w:rPr>
          <w:noProof/>
        </w:rPr>
        <w:drawing>
          <wp:inline distT="0" distB="0" distL="0" distR="0" wp14:anchorId="70DFD40C" wp14:editId="667BD247">
            <wp:extent cx="4572000" cy="828675"/>
            <wp:effectExtent l="0" t="0" r="0" b="9525"/>
            <wp:docPr id="126" name="그림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900">
                      <a:extLst>
                        <a:ext uri="{28A0092B-C50C-407E-A947-70E740481C1C}">
                          <a14:useLocalDpi xmlns:a14="http://schemas.microsoft.com/office/drawing/2010/main" val="0"/>
                        </a:ext>
                      </a:extLst>
                    </a:blip>
                    <a:srcRect l="55855" t="25839" r="7860" b="61610"/>
                    <a:stretch>
                      <a:fillRect/>
                    </a:stretch>
                  </pic:blipFill>
                  <pic:spPr bwMode="auto">
                    <a:xfrm>
                      <a:off x="0" y="0"/>
                      <a:ext cx="4572000" cy="828675"/>
                    </a:xfrm>
                    <a:prstGeom prst="rect">
                      <a:avLst/>
                    </a:prstGeom>
                    <a:noFill/>
                    <a:ln>
                      <a:noFill/>
                    </a:ln>
                  </pic:spPr>
                </pic:pic>
              </a:graphicData>
            </a:graphic>
          </wp:inline>
        </w:drawing>
      </w:r>
    </w:p>
    <w:p w14:paraId="5237D8EC" w14:textId="77777777" w:rsidR="00614F98" w:rsidRDefault="00614F98" w:rsidP="00614F98">
      <w:pPr>
        <w:rPr>
          <w:rStyle w:val="p2Char"/>
          <w:rFonts w:ascii="CMU Concrete" w:hAnsi="CMU Concrete"/>
          <w:b/>
          <w:bCs/>
        </w:rPr>
      </w:pPr>
    </w:p>
    <w:p w14:paraId="4389AAEE" w14:textId="77777777" w:rsidR="00614F98" w:rsidRDefault="00614F98" w:rsidP="00614F98">
      <w:pPr>
        <w:pStyle w:val="11"/>
        <w:rPr>
          <w:rStyle w:val="p2Char"/>
        </w:rPr>
      </w:pPr>
      <w:r>
        <w:rPr>
          <w:rStyle w:val="p2Char"/>
        </w:rPr>
        <w:t>표준에러정보</w:t>
      </w:r>
    </w:p>
    <w:p w14:paraId="136F3418" w14:textId="77777777" w:rsidR="00614F98" w:rsidRDefault="00614F98" w:rsidP="00614F98">
      <w:pPr>
        <w:pStyle w:val="p2"/>
        <w:rPr>
          <w:rFonts w:ascii="CMU Concrete" w:hAnsi="CMU Concrete"/>
        </w:rPr>
      </w:pPr>
      <w:r>
        <w:rPr>
          <w:rFonts w:ascii="CMU Concrete" w:hAnsi="CMU Concrete" w:hint="eastAsia"/>
        </w:rPr>
        <w:t>회귀분석의</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해당됩니다</w:t>
      </w:r>
      <w:r>
        <w:rPr>
          <w:rFonts w:ascii="CMU Concrete" w:hAnsi="CMU Concrete"/>
        </w:rPr>
        <w:t>.</w:t>
      </w:r>
    </w:p>
    <w:p w14:paraId="2C2E4912" w14:textId="77777777" w:rsidR="00614F98" w:rsidRDefault="00614F98" w:rsidP="00614F98">
      <w:pPr>
        <w:pStyle w:val="p2"/>
        <w:rPr>
          <w:rFonts w:ascii="CMU Concrete" w:hAnsi="CMU Concrete"/>
        </w:rPr>
      </w:pPr>
    </w:p>
    <w:p w14:paraId="06B614E7" w14:textId="77777777" w:rsidR="00614F98" w:rsidRDefault="00614F98" w:rsidP="00AE3A66">
      <w:pPr>
        <w:pStyle w:val="af"/>
      </w:pPr>
      <w:r>
        <w:rPr>
          <w:noProof/>
        </w:rPr>
        <w:drawing>
          <wp:inline distT="0" distB="0" distL="0" distR="0" wp14:anchorId="2C653D90" wp14:editId="373ED4AC">
            <wp:extent cx="4572000" cy="914400"/>
            <wp:effectExtent l="0" t="0" r="0" b="0"/>
            <wp:docPr id="125" name="그림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901">
                      <a:extLst>
                        <a:ext uri="{28A0092B-C50C-407E-A947-70E740481C1C}">
                          <a14:useLocalDpi xmlns:a14="http://schemas.microsoft.com/office/drawing/2010/main" val="0"/>
                        </a:ext>
                      </a:extLst>
                    </a:blip>
                    <a:srcRect l="55714" t="39867" r="8002" b="45367"/>
                    <a:stretch>
                      <a:fillRect/>
                    </a:stretch>
                  </pic:blipFill>
                  <pic:spPr bwMode="auto">
                    <a:xfrm>
                      <a:off x="0" y="0"/>
                      <a:ext cx="4572000" cy="914400"/>
                    </a:xfrm>
                    <a:prstGeom prst="rect">
                      <a:avLst/>
                    </a:prstGeom>
                    <a:noFill/>
                    <a:ln>
                      <a:noFill/>
                    </a:ln>
                  </pic:spPr>
                </pic:pic>
              </a:graphicData>
            </a:graphic>
          </wp:inline>
        </w:drawing>
      </w:r>
    </w:p>
    <w:p w14:paraId="124CA1D6" w14:textId="77777777" w:rsidR="00614F98" w:rsidRDefault="00614F98" w:rsidP="00AE3A66">
      <w:pPr>
        <w:pStyle w:val="af"/>
      </w:pPr>
    </w:p>
    <w:p w14:paraId="20E93FE6" w14:textId="77777777" w:rsidR="00614F98" w:rsidRDefault="00614F98" w:rsidP="00614F98">
      <w:pPr>
        <w:pStyle w:val="p2"/>
        <w:rPr>
          <w:rFonts w:ascii="CMU Concrete" w:hAnsi="CMU Concrete"/>
        </w:rPr>
      </w:pPr>
      <w:r>
        <w:rPr>
          <w:rFonts w:ascii="CMU Concrete" w:hAnsi="CMU Concrete"/>
        </w:rPr>
        <w:t>(1) Adjust R2</w:t>
      </w:r>
    </w:p>
    <w:p w14:paraId="2F451407" w14:textId="77777777" w:rsidR="00614F98" w:rsidRDefault="00614F98" w:rsidP="00614F98">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081E103C" w14:textId="77777777" w:rsidR="00614F98" w:rsidRDefault="00614F98" w:rsidP="00AE3A66">
      <w:pPr>
        <w:pStyle w:val="af"/>
      </w:pPr>
    </w:p>
    <w:p w14:paraId="04619069" w14:textId="77777777" w:rsidR="00614F98" w:rsidRDefault="00614F98" w:rsidP="00614F98">
      <w:pPr>
        <w:pStyle w:val="p2"/>
        <w:rPr>
          <w:rFonts w:ascii="CMU Concrete" w:hAnsi="CMU Concrete"/>
          <w:b/>
          <w:bCs/>
        </w:rPr>
      </w:pPr>
      <w:r>
        <w:rPr>
          <w:rFonts w:ascii="CMU Concrete" w:hAnsi="CMU Concrete"/>
        </w:rPr>
        <w:t>(2)</w:t>
      </w:r>
      <w:r>
        <w:rPr>
          <w:rFonts w:ascii="CMU Concrete" w:hAnsi="CMU Concrete"/>
          <w:b/>
          <w:bCs/>
        </w:rPr>
        <w:t xml:space="preserve"> </w:t>
      </w:r>
      <w:r>
        <w:rPr>
          <w:rFonts w:ascii="CMU Concrete" w:hAnsi="CMU Concrete"/>
        </w:rPr>
        <w:t>R-square(</w:t>
      </w:r>
      <w:r>
        <w:rPr>
          <w:rFonts w:ascii="CMU Concrete" w:hAnsi="CMU Concrete" w:hint="eastAsia"/>
        </w:rPr>
        <w:t>결정계수</w:t>
      </w:r>
      <w:r>
        <w:rPr>
          <w:rFonts w:ascii="CMU Concrete" w:hAnsi="CMU Concrete"/>
        </w:rPr>
        <w:t>)</w:t>
      </w:r>
    </w:p>
    <w:p w14:paraId="2DEDD1FB"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179D48C0" w14:textId="77777777" w:rsidR="00614F98" w:rsidRDefault="00614F98" w:rsidP="00614F98">
      <w:pPr>
        <w:pStyle w:val="p2"/>
        <w:rPr>
          <w:rFonts w:ascii="CMU Concrete" w:hAnsi="CMU Concrete"/>
        </w:rPr>
      </w:pPr>
      <w:r>
        <w:rPr>
          <w:rFonts w:ascii="CMU Concrete" w:hAnsi="CMU Concrete"/>
        </w:rPr>
        <w:t xml:space="preserve">(3) Root-MSE (Root-Mean Square Error)  </w:t>
      </w:r>
    </w:p>
    <w:p w14:paraId="07FCBAEE" w14:textId="77777777" w:rsidR="00614F98" w:rsidRDefault="00614F98" w:rsidP="00AE3A66">
      <w:pPr>
        <w:pStyle w:val="af"/>
      </w:pPr>
      <w:r>
        <w:t xml:space="preserve">   </w:t>
      </w:r>
      <w:r>
        <w:object w:dxaOrig="3030" w:dyaOrig="435" w14:anchorId="2BFC0C8B">
          <v:shape id="_x0000_i1250" type="#_x0000_t75" style="width:151.5pt;height:21.75pt" o:ole="">
            <v:imagedata r:id="rId802" o:title=""/>
          </v:shape>
          <o:OLEObject Type="Embed" ProgID="Equation.3" ShapeID="_x0000_i1250" DrawAspect="Content" ObjectID="_1684940267" r:id="rId902"/>
        </w:object>
      </w:r>
    </w:p>
    <w:p w14:paraId="059BF363" w14:textId="77777777" w:rsidR="00614F98" w:rsidRDefault="00614F98" w:rsidP="00614F98">
      <w:pPr>
        <w:pStyle w:val="p2"/>
        <w:rPr>
          <w:rFonts w:ascii="CMU Concrete" w:hAnsi="CMU Concrete"/>
        </w:rPr>
      </w:pPr>
      <w:r>
        <w:rPr>
          <w:rFonts w:ascii="CMU Concrete" w:hAnsi="CMU Concrete"/>
        </w:rPr>
        <w:t xml:space="preserve">(4) MAE (Mean Absolute Error) </w:t>
      </w:r>
    </w:p>
    <w:p w14:paraId="4AD4D5E9" w14:textId="77777777" w:rsidR="00614F98" w:rsidRDefault="00614F98" w:rsidP="00AE3A66">
      <w:pPr>
        <w:pStyle w:val="af"/>
      </w:pPr>
      <w:r>
        <w:t xml:space="preserve">   </w:t>
      </w:r>
      <w:r>
        <w:object w:dxaOrig="2160" w:dyaOrig="720" w14:anchorId="7F7A090F">
          <v:shape id="_x0000_i1251" type="#_x0000_t75" style="width:108pt;height:36pt" o:ole="">
            <v:imagedata r:id="rId804" o:title=""/>
          </v:shape>
          <o:OLEObject Type="Embed" ProgID="Equation.3" ShapeID="_x0000_i1251" DrawAspect="Content" ObjectID="_1684940268" r:id="rId903"/>
        </w:object>
      </w:r>
    </w:p>
    <w:p w14:paraId="621F2748" w14:textId="77777777" w:rsidR="00614F98" w:rsidRDefault="00614F98" w:rsidP="00614F98">
      <w:pPr>
        <w:pStyle w:val="p2"/>
        <w:rPr>
          <w:rFonts w:ascii="CMU Concrete" w:hAnsi="CMU Concrete"/>
          <w:b/>
          <w:bCs/>
        </w:rPr>
      </w:pPr>
      <w:r>
        <w:rPr>
          <w:rFonts w:ascii="CMU Concrete" w:hAnsi="CMU Concrete"/>
        </w:rPr>
        <w:t>(5) MAPE (Mean Absolute Percentage Error)</w:t>
      </w:r>
    </w:p>
    <w:p w14:paraId="6032D49D" w14:textId="77777777" w:rsidR="00614F98" w:rsidRDefault="00614F98" w:rsidP="00AE3A66">
      <w:pPr>
        <w:pStyle w:val="af"/>
      </w:pPr>
      <w:r>
        <w:t xml:space="preserve">   </w:t>
      </w:r>
      <w:r>
        <w:object w:dxaOrig="3315" w:dyaOrig="720" w14:anchorId="07BA791E">
          <v:shape id="_x0000_i1252" type="#_x0000_t75" style="width:165.75pt;height:36pt" o:ole="">
            <v:imagedata r:id="rId806" o:title=""/>
          </v:shape>
          <o:OLEObject Type="Embed" ProgID="Equation.3" ShapeID="_x0000_i1252" DrawAspect="Content" ObjectID="_1684940269" r:id="rId904"/>
        </w:object>
      </w:r>
    </w:p>
    <w:p w14:paraId="1913749D" w14:textId="77777777" w:rsidR="00614F98" w:rsidRDefault="00614F98" w:rsidP="00614F98">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A6D5BE4" w14:textId="77777777" w:rsidR="00614F98" w:rsidRDefault="00614F98" w:rsidP="00614F98">
      <w:pPr>
        <w:rPr>
          <w:rFonts w:ascii="CMU Concrete" w:hAnsi="CMU Concrete"/>
        </w:rPr>
      </w:pPr>
    </w:p>
    <w:p w14:paraId="706AFDC9" w14:textId="77777777" w:rsidR="00614F98" w:rsidRDefault="00614F98" w:rsidP="00614F98">
      <w:pPr>
        <w:rPr>
          <w:rFonts w:ascii="CMU Concrete" w:hAnsi="CMU Concrete"/>
        </w:rPr>
      </w:pPr>
    </w:p>
    <w:p w14:paraId="5396FE8E" w14:textId="77777777" w:rsidR="00614F98" w:rsidRDefault="00614F98" w:rsidP="00822CCC">
      <w:pPr>
        <w:pStyle w:val="000"/>
        <w:ind w:firstLine="108"/>
      </w:pPr>
      <w:bookmarkStart w:id="937" w:name="_Toc67925616"/>
      <w:r>
        <w:rPr>
          <w:rFonts w:hint="eastAsia"/>
        </w:rPr>
        <w:t>3.5.16 순차 연관성 분석 모델 노드</w:t>
      </w:r>
      <w:bookmarkEnd w:id="937"/>
    </w:p>
    <w:tbl>
      <w:tblPr>
        <w:tblW w:w="0" w:type="auto"/>
        <w:tblLook w:val="01E0" w:firstRow="1" w:lastRow="1" w:firstColumn="1" w:lastColumn="1" w:noHBand="0" w:noVBand="0"/>
      </w:tblPr>
      <w:tblGrid>
        <w:gridCol w:w="1717"/>
        <w:gridCol w:w="7069"/>
      </w:tblGrid>
      <w:tr w:rsidR="00614F98" w14:paraId="1CA05657" w14:textId="77777777" w:rsidTr="00614F98">
        <w:tc>
          <w:tcPr>
            <w:tcW w:w="1728" w:type="dxa"/>
            <w:vAlign w:val="center"/>
            <w:hideMark/>
          </w:tcPr>
          <w:p w14:paraId="62B07536" w14:textId="77777777" w:rsidR="00614F98" w:rsidRDefault="00614F98" w:rsidP="00AE3A66">
            <w:pPr>
              <w:pStyle w:val="af"/>
            </w:pPr>
            <w:r>
              <w:object w:dxaOrig="1155" w:dyaOrig="1155" w14:anchorId="17C52055">
                <v:shape id="_x0000_i1253" type="#_x0000_t75" style="width:57.75pt;height:57.75pt" o:ole="">
                  <v:imagedata r:id="rId905" o:title=""/>
                </v:shape>
                <o:OLEObject Type="Embed" ProgID="PBrush" ShapeID="_x0000_i1253" DrawAspect="Content" ObjectID="_1684940270" r:id="rId906"/>
              </w:object>
            </w:r>
          </w:p>
        </w:tc>
        <w:tc>
          <w:tcPr>
            <w:tcW w:w="7256" w:type="dxa"/>
            <w:vAlign w:val="center"/>
            <w:hideMark/>
          </w:tcPr>
          <w:p w14:paraId="268D7A7A" w14:textId="77777777" w:rsidR="00614F98" w:rsidRDefault="00614F98">
            <w:pPr>
              <w:rPr>
                <w:rFonts w:ascii="CMU Concrete" w:hAnsi="CMU Concrete"/>
              </w:rPr>
            </w:pPr>
            <w:r>
              <w:rPr>
                <w:rFonts w:ascii="CMU Concrete" w:hAnsi="CMU Concrete" w:hint="eastAsia"/>
                <w:b/>
              </w:rPr>
              <w:t>순차</w:t>
            </w:r>
            <w:r>
              <w:rPr>
                <w:rFonts w:ascii="CMU Concrete" w:hAnsi="CMU Concrete"/>
                <w:b/>
              </w:rPr>
              <w:t xml:space="preserve"> </w:t>
            </w:r>
            <w:r>
              <w:rPr>
                <w:rFonts w:ascii="CMU Concrete" w:hAnsi="CMU Concrete" w:hint="eastAsia"/>
                <w:b/>
              </w:rPr>
              <w:t>연관성</w:t>
            </w:r>
            <w:r>
              <w:rPr>
                <w:rFonts w:ascii="CMU Concrete" w:hAnsi="CMU Concrete"/>
                <w:b/>
              </w:rPr>
              <w:t xml:space="preserve"> </w:t>
            </w:r>
            <w:r>
              <w:rPr>
                <w:rFonts w:ascii="CMU Concrete" w:hAnsi="CMU Concrete" w:hint="eastAsia"/>
                <w:b/>
              </w:rPr>
              <w:t>분석</w:t>
            </w:r>
            <w:r>
              <w:rPr>
                <w:rFonts w:ascii="CMU Concrete" w:hAnsi="CMU Concrete"/>
                <w:b/>
              </w:rPr>
              <w:t xml:space="preserve">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들이</w:t>
            </w:r>
            <w:r>
              <w:rPr>
                <w:rFonts w:ascii="CMU Concrete" w:hAnsi="CMU Concrete"/>
              </w:rPr>
              <w:t xml:space="preserve"> </w:t>
            </w:r>
            <w:r>
              <w:rPr>
                <w:rFonts w:ascii="CMU Concrete" w:hAnsi="CMU Concrete" w:hint="eastAsia"/>
              </w:rPr>
              <w:t>순차적인</w:t>
            </w:r>
            <w:r>
              <w:rPr>
                <w:rFonts w:ascii="CMU Concrete" w:hAnsi="CMU Concrete"/>
              </w:rPr>
              <w:t xml:space="preserve"> </w:t>
            </w:r>
            <w:r>
              <w:rPr>
                <w:rFonts w:ascii="CMU Concrete" w:hAnsi="CMU Concrete" w:hint="eastAsia"/>
              </w:rPr>
              <w:t>관련성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것이라</w:t>
            </w:r>
            <w:r>
              <w:rPr>
                <w:rFonts w:ascii="CMU Concrete" w:hAnsi="CMU Concrete"/>
              </w:rPr>
              <w:t xml:space="preserve"> </w:t>
            </w:r>
            <w:r>
              <w:rPr>
                <w:rFonts w:ascii="CMU Concrete" w:hAnsi="CMU Concrete" w:hint="eastAsia"/>
              </w:rPr>
              <w:t>가정하고</w:t>
            </w:r>
            <w:r>
              <w:rPr>
                <w:rFonts w:ascii="CMU Concrete" w:hAnsi="CMU Concrete"/>
              </w:rPr>
              <w:t xml:space="preserve"> </w:t>
            </w:r>
            <w:r>
              <w:rPr>
                <w:rFonts w:ascii="CMU Concrete" w:hAnsi="CMU Concrete" w:hint="eastAsia"/>
              </w:rPr>
              <w:t>그</w:t>
            </w:r>
            <w:r>
              <w:rPr>
                <w:rFonts w:ascii="CMU Concrete" w:hAnsi="CMU Concrete"/>
              </w:rPr>
              <w:t xml:space="preserve"> </w:t>
            </w:r>
            <w:r>
              <w:rPr>
                <w:rFonts w:ascii="CMU Concrete" w:hAnsi="CMU Concrete" w:hint="eastAsia"/>
              </w:rPr>
              <w:t>변수들의</w:t>
            </w:r>
            <w:r>
              <w:rPr>
                <w:rFonts w:ascii="CMU Concrete" w:hAnsi="CMU Concrete"/>
              </w:rPr>
              <w:t xml:space="preserve"> </w:t>
            </w:r>
            <w:r>
              <w:rPr>
                <w:rFonts w:ascii="CMU Concrete" w:hAnsi="CMU Concrete" w:hint="eastAsia"/>
              </w:rPr>
              <w:t>순차</w:t>
            </w:r>
            <w:r>
              <w:rPr>
                <w:rFonts w:ascii="CMU Concrete" w:hAnsi="CMU Concrete"/>
              </w:rPr>
              <w:t xml:space="preserve"> </w:t>
            </w:r>
            <w:r>
              <w:rPr>
                <w:rFonts w:ascii="CMU Concrete" w:hAnsi="CMU Concrete" w:hint="eastAsia"/>
              </w:rPr>
              <w:t>연관성을</w:t>
            </w:r>
            <w:r>
              <w:rPr>
                <w:rFonts w:ascii="CMU Concrete" w:hAnsi="CMU Concrete"/>
              </w:rPr>
              <w:t xml:space="preserve"> </w:t>
            </w:r>
            <w:r>
              <w:rPr>
                <w:rFonts w:ascii="CMU Concrete" w:hAnsi="CMU Concrete" w:hint="eastAsia"/>
              </w:rPr>
              <w:t>관찰하고자</w:t>
            </w:r>
            <w:r>
              <w:rPr>
                <w:rFonts w:ascii="CMU Concrete" w:hAnsi="CMU Concrete"/>
              </w:rPr>
              <w:t xml:space="preserve"> </w:t>
            </w:r>
            <w:r>
              <w:rPr>
                <w:rFonts w:ascii="CMU Concrete" w:hAnsi="CMU Concrete" w:hint="eastAsia"/>
              </w:rPr>
              <w:t>하는</w:t>
            </w:r>
            <w:r>
              <w:rPr>
                <w:rFonts w:ascii="CMU Concrete" w:hAnsi="CMU Concrete"/>
              </w:rPr>
              <w:t xml:space="preserve"> </w:t>
            </w:r>
            <w:r>
              <w:rPr>
                <w:rFonts w:ascii="CMU Concrete" w:hAnsi="CMU Concrete" w:hint="eastAsia"/>
              </w:rPr>
              <w:t>노드입니다</w:t>
            </w:r>
            <w:r>
              <w:rPr>
                <w:rFonts w:ascii="CMU Concrete" w:hAnsi="CMU Concrete"/>
              </w:rPr>
              <w:t xml:space="preserve">. </w:t>
            </w:r>
          </w:p>
        </w:tc>
      </w:tr>
    </w:tbl>
    <w:p w14:paraId="4E1D0E0A"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순차연관성</w:t>
      </w:r>
      <w:r>
        <w:rPr>
          <w:color w:val="000000" w:themeColor="text1"/>
        </w:rPr>
        <w:t xml:space="preserve"> </w:t>
      </w:r>
      <w:r>
        <w:rPr>
          <w:rFonts w:hint="eastAsia"/>
          <w:color w:val="000000" w:themeColor="text1"/>
        </w:rPr>
        <w:t>분석</w:t>
      </w:r>
      <w:r>
        <w:rPr>
          <w:color w:val="000000" w:themeColor="text1"/>
        </w:rPr>
        <w:t>.csv )</w:t>
      </w:r>
    </w:p>
    <w:p w14:paraId="4BB06595"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과일가게에</w:t>
      </w:r>
      <w:r>
        <w:rPr>
          <w:rFonts w:ascii="CMU Concrete" w:hAnsi="CMU Concrete"/>
          <w:color w:val="000000" w:themeColor="text1"/>
        </w:rPr>
        <w:t xml:space="preserve"> </w:t>
      </w:r>
      <w:r>
        <w:rPr>
          <w:rFonts w:ascii="CMU Concrete" w:hAnsi="CMU Concrete" w:hint="eastAsia"/>
          <w:color w:val="000000" w:themeColor="text1"/>
        </w:rPr>
        <w:t>고객이</w:t>
      </w:r>
      <w:r>
        <w:rPr>
          <w:rFonts w:ascii="CMU Concrete" w:hAnsi="CMU Concrete"/>
          <w:color w:val="000000" w:themeColor="text1"/>
        </w:rPr>
        <w:t xml:space="preserve"> </w:t>
      </w:r>
      <w:r>
        <w:rPr>
          <w:rFonts w:ascii="CMU Concrete" w:hAnsi="CMU Concrete" w:hint="eastAsia"/>
          <w:color w:val="000000" w:themeColor="text1"/>
        </w:rPr>
        <w:t>구입한</w:t>
      </w:r>
      <w:r>
        <w:rPr>
          <w:rFonts w:ascii="CMU Concrete" w:hAnsi="CMU Concrete"/>
          <w:color w:val="000000" w:themeColor="text1"/>
        </w:rPr>
        <w:t xml:space="preserve"> </w:t>
      </w:r>
      <w:r>
        <w:rPr>
          <w:rFonts w:ascii="CMU Concrete" w:hAnsi="CMU Concrete" w:hint="eastAsia"/>
          <w:color w:val="000000" w:themeColor="text1"/>
        </w:rPr>
        <w:t>과일의</w:t>
      </w:r>
      <w:r>
        <w:rPr>
          <w:rFonts w:ascii="CMU Concrete" w:hAnsi="CMU Concrete"/>
          <w:color w:val="000000" w:themeColor="text1"/>
        </w:rPr>
        <w:t xml:space="preserve"> </w:t>
      </w:r>
      <w:r>
        <w:rPr>
          <w:rFonts w:ascii="CMU Concrete" w:hAnsi="CMU Concrete" w:hint="eastAsia"/>
          <w:color w:val="000000" w:themeColor="text1"/>
        </w:rPr>
        <w:t>정보가</w:t>
      </w:r>
      <w:r>
        <w:rPr>
          <w:rFonts w:ascii="CMU Concrete" w:hAnsi="CMU Concrete"/>
          <w:color w:val="000000" w:themeColor="text1"/>
        </w:rPr>
        <w:t xml:space="preserve"> </w:t>
      </w:r>
      <w:r>
        <w:rPr>
          <w:rFonts w:ascii="CMU Concrete" w:hAnsi="CMU Concrete" w:hint="eastAsia"/>
          <w:color w:val="000000" w:themeColor="text1"/>
        </w:rPr>
        <w:t>아래와</w:t>
      </w:r>
      <w:r>
        <w:rPr>
          <w:rFonts w:ascii="CMU Concrete" w:hAnsi="CMU Concrete"/>
          <w:color w:val="000000" w:themeColor="text1"/>
        </w:rPr>
        <w:t xml:space="preserve"> </w:t>
      </w:r>
      <w:r>
        <w:rPr>
          <w:rFonts w:ascii="CMU Concrete" w:hAnsi="CMU Concrete" w:hint="eastAsia"/>
          <w:color w:val="000000" w:themeColor="text1"/>
        </w:rPr>
        <w:t>같을</w:t>
      </w:r>
      <w:r>
        <w:rPr>
          <w:rFonts w:ascii="CMU Concrete" w:hAnsi="CMU Concrete"/>
          <w:color w:val="000000" w:themeColor="text1"/>
        </w:rPr>
        <w:t xml:space="preserve"> </w:t>
      </w:r>
      <w:r>
        <w:rPr>
          <w:rFonts w:ascii="CMU Concrete" w:hAnsi="CMU Concrete" w:hint="eastAsia"/>
          <w:color w:val="000000" w:themeColor="text1"/>
        </w:rPr>
        <w:t>때</w:t>
      </w:r>
      <w:r>
        <w:rPr>
          <w:rFonts w:ascii="CMU Concrete" w:hAnsi="CMU Concrete"/>
          <w:color w:val="000000" w:themeColor="text1"/>
        </w:rPr>
        <w:t xml:space="preserve">, </w:t>
      </w:r>
      <w:r>
        <w:rPr>
          <w:rFonts w:ascii="CMU Concrete" w:hAnsi="CMU Concrete" w:hint="eastAsia"/>
          <w:color w:val="000000" w:themeColor="text1"/>
        </w:rPr>
        <w:t>구입한</w:t>
      </w:r>
      <w:r>
        <w:rPr>
          <w:rFonts w:ascii="CMU Concrete" w:hAnsi="CMU Concrete"/>
          <w:color w:val="000000" w:themeColor="text1"/>
        </w:rPr>
        <w:t xml:space="preserve"> </w:t>
      </w:r>
      <w:r>
        <w:rPr>
          <w:rFonts w:ascii="CMU Concrete" w:hAnsi="CMU Concrete" w:hint="eastAsia"/>
          <w:color w:val="000000" w:themeColor="text1"/>
        </w:rPr>
        <w:t>순서를</w:t>
      </w:r>
      <w:r>
        <w:rPr>
          <w:rFonts w:ascii="CMU Concrete" w:hAnsi="CMU Concrete"/>
          <w:color w:val="000000" w:themeColor="text1"/>
        </w:rPr>
        <w:t xml:space="preserve"> </w:t>
      </w:r>
      <w:r>
        <w:rPr>
          <w:rFonts w:ascii="CMU Concrete" w:hAnsi="CMU Concrete" w:hint="eastAsia"/>
          <w:color w:val="000000" w:themeColor="text1"/>
        </w:rPr>
        <w:t>고려한</w:t>
      </w:r>
      <w:r>
        <w:rPr>
          <w:rFonts w:ascii="CMU Concrete" w:hAnsi="CMU Concrete"/>
          <w:color w:val="000000" w:themeColor="text1"/>
        </w:rPr>
        <w:t xml:space="preserve"> </w:t>
      </w:r>
      <w:r>
        <w:rPr>
          <w:rFonts w:ascii="CMU Concrete" w:hAnsi="CMU Concrete" w:hint="eastAsia"/>
          <w:color w:val="000000" w:themeColor="text1"/>
        </w:rPr>
        <w:t>과일</w:t>
      </w:r>
      <w:r>
        <w:rPr>
          <w:rFonts w:ascii="CMU Concrete" w:hAnsi="CMU Concrete"/>
          <w:color w:val="000000" w:themeColor="text1"/>
        </w:rPr>
        <w:t xml:space="preserve"> </w:t>
      </w:r>
      <w:r>
        <w:rPr>
          <w:rFonts w:ascii="CMU Concrete" w:hAnsi="CMU Concrete" w:hint="eastAsia"/>
          <w:color w:val="000000" w:themeColor="text1"/>
        </w:rPr>
        <w:t>선호에</w:t>
      </w:r>
      <w:r>
        <w:rPr>
          <w:rFonts w:ascii="CMU Concrete" w:hAnsi="CMU Concrete"/>
          <w:color w:val="000000" w:themeColor="text1"/>
        </w:rPr>
        <w:t xml:space="preserve"> </w:t>
      </w:r>
      <w:r>
        <w:rPr>
          <w:rFonts w:ascii="CMU Concrete" w:hAnsi="CMU Concrete" w:hint="eastAsia"/>
          <w:color w:val="000000" w:themeColor="text1"/>
        </w:rPr>
        <w:t>따른</w:t>
      </w:r>
      <w:r>
        <w:rPr>
          <w:rFonts w:ascii="CMU Concrete" w:hAnsi="CMU Concrete"/>
          <w:color w:val="000000" w:themeColor="text1"/>
        </w:rPr>
        <w:t xml:space="preserve"> </w:t>
      </w:r>
      <w:r>
        <w:rPr>
          <w:rFonts w:ascii="CMU Concrete" w:hAnsi="CMU Concrete" w:hint="eastAsia"/>
          <w:color w:val="000000" w:themeColor="text1"/>
        </w:rPr>
        <w:t>규칙</w:t>
      </w:r>
      <w:r>
        <w:rPr>
          <w:rFonts w:ascii="CMU Concrete" w:hAnsi="CMU Concrete"/>
          <w:color w:val="000000" w:themeColor="text1"/>
        </w:rPr>
        <w:t xml:space="preserve"> </w:t>
      </w:r>
      <w:r>
        <w:rPr>
          <w:rFonts w:ascii="CMU Concrete" w:hAnsi="CMU Concrete" w:hint="eastAsia"/>
          <w:color w:val="000000" w:themeColor="text1"/>
        </w:rPr>
        <w:t>탐사를</w:t>
      </w:r>
      <w:r>
        <w:rPr>
          <w:rFonts w:ascii="CMU Concrete" w:hAnsi="CMU Concrete"/>
          <w:color w:val="000000" w:themeColor="text1"/>
        </w:rPr>
        <w:t xml:space="preserve"> </w:t>
      </w:r>
      <w:r>
        <w:rPr>
          <w:rFonts w:ascii="CMU Concrete" w:hAnsi="CMU Concrete" w:hint="eastAsia"/>
          <w:color w:val="000000" w:themeColor="text1"/>
        </w:rPr>
        <w:t>순차</w:t>
      </w:r>
      <w:r>
        <w:rPr>
          <w:rFonts w:ascii="CMU Concrete" w:hAnsi="CMU Concrete"/>
          <w:color w:val="000000" w:themeColor="text1"/>
        </w:rPr>
        <w:t xml:space="preserve"> </w:t>
      </w:r>
      <w:r>
        <w:rPr>
          <w:rFonts w:ascii="CMU Concrete" w:hAnsi="CMU Concrete" w:hint="eastAsia"/>
          <w:color w:val="000000" w:themeColor="text1"/>
        </w:rPr>
        <w:t>연관성</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기법을</w:t>
      </w:r>
      <w:r>
        <w:rPr>
          <w:rFonts w:ascii="CMU Concrete" w:hAnsi="CMU Concrete"/>
          <w:color w:val="000000" w:themeColor="text1"/>
        </w:rPr>
        <w:t xml:space="preserve"> </w:t>
      </w:r>
      <w:r>
        <w:rPr>
          <w:rFonts w:ascii="CMU Concrete" w:hAnsi="CMU Concrete" w:hint="eastAsia"/>
          <w:color w:val="000000" w:themeColor="text1"/>
        </w:rPr>
        <w:t>활용하여</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고객별</w:t>
      </w:r>
      <w:r>
        <w:rPr>
          <w:rFonts w:ascii="CMU Concrete" w:hAnsi="CMU Concrete"/>
          <w:color w:val="000000" w:themeColor="text1"/>
        </w:rPr>
        <w:t xml:space="preserve"> </w:t>
      </w:r>
      <w:r>
        <w:rPr>
          <w:rFonts w:ascii="CMU Concrete" w:hAnsi="CMU Concrete" w:hint="eastAsia"/>
          <w:color w:val="000000" w:themeColor="text1"/>
        </w:rPr>
        <w:t>시간에</w:t>
      </w:r>
      <w:r>
        <w:rPr>
          <w:rFonts w:ascii="CMU Concrete" w:hAnsi="CMU Concrete"/>
          <w:color w:val="000000" w:themeColor="text1"/>
        </w:rPr>
        <w:t xml:space="preserve"> </w:t>
      </w:r>
      <w:r>
        <w:rPr>
          <w:rFonts w:ascii="CMU Concrete" w:hAnsi="CMU Concrete" w:hint="eastAsia"/>
          <w:color w:val="000000" w:themeColor="text1"/>
        </w:rPr>
        <w:t>따른</w:t>
      </w:r>
      <w:r>
        <w:rPr>
          <w:rFonts w:ascii="CMU Concrete" w:hAnsi="CMU Concrete"/>
          <w:color w:val="000000" w:themeColor="text1"/>
        </w:rPr>
        <w:t xml:space="preserve"> </w:t>
      </w:r>
      <w:r>
        <w:rPr>
          <w:rFonts w:ascii="CMU Concrete" w:hAnsi="CMU Concrete" w:hint="eastAsia"/>
          <w:color w:val="000000" w:themeColor="text1"/>
        </w:rPr>
        <w:t>구매품목</w:t>
      </w:r>
      <w:r>
        <w:rPr>
          <w:rFonts w:ascii="CMU Concrete" w:hAnsi="CMU Concrete"/>
          <w:color w:val="000000" w:themeColor="text1"/>
        </w:rPr>
        <w:t>(</w:t>
      </w:r>
      <w:r>
        <w:rPr>
          <w:rFonts w:ascii="CMU Concrete" w:hAnsi="CMU Concrete" w:hint="eastAsia"/>
          <w:color w:val="000000" w:themeColor="text1"/>
        </w:rPr>
        <w:t>과일</w:t>
      </w:r>
      <w:r>
        <w:rPr>
          <w:rFonts w:ascii="CMU Concrete" w:hAnsi="CMU Concrete"/>
          <w:color w:val="000000" w:themeColor="text1"/>
        </w:rPr>
        <w:t>)</w:t>
      </w:r>
      <w:r>
        <w:rPr>
          <w:rFonts w:ascii="CMU Concrete" w:hAnsi="CMU Concrete" w:hint="eastAsia"/>
          <w:color w:val="000000" w:themeColor="text1"/>
        </w:rPr>
        <w:t>과</w:t>
      </w:r>
      <w:r>
        <w:rPr>
          <w:rFonts w:ascii="CMU Concrete" w:hAnsi="CMU Concrete"/>
          <w:color w:val="000000" w:themeColor="text1"/>
        </w:rPr>
        <w:t xml:space="preserve"> </w:t>
      </w:r>
      <w:r>
        <w:rPr>
          <w:rFonts w:ascii="CMU Concrete" w:hAnsi="CMU Concrete" w:hint="eastAsia"/>
          <w:color w:val="000000" w:themeColor="text1"/>
        </w:rPr>
        <w:t>이력을</w:t>
      </w:r>
      <w:r>
        <w:rPr>
          <w:rFonts w:ascii="CMU Concrete" w:hAnsi="CMU Concrete"/>
          <w:color w:val="000000" w:themeColor="text1"/>
        </w:rPr>
        <w:t xml:space="preserve"> </w:t>
      </w:r>
      <w:r>
        <w:rPr>
          <w:rFonts w:ascii="CMU Concrete" w:hAnsi="CMU Concrete" w:hint="eastAsia"/>
          <w:color w:val="000000" w:themeColor="text1"/>
        </w:rPr>
        <w:t>나열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입력</w:t>
      </w:r>
      <w:r>
        <w:rPr>
          <w:rFonts w:ascii="CMU Concrete" w:hAnsi="CMU Concrete"/>
          <w:color w:val="000000" w:themeColor="text1"/>
        </w:rPr>
        <w:t xml:space="preserve"> </w:t>
      </w:r>
      <w:r>
        <w:rPr>
          <w:rFonts w:ascii="CMU Concrete" w:hAnsi="CMU Concrete" w:hint="eastAsia"/>
          <w:color w:val="000000" w:themeColor="text1"/>
        </w:rPr>
        <w:t>형태의</w:t>
      </w:r>
      <w:r>
        <w:rPr>
          <w:rFonts w:ascii="CMU Concrete" w:hAnsi="CMU Concrete"/>
          <w:color w:val="000000" w:themeColor="text1"/>
        </w:rPr>
        <w:t xml:space="preserve"> </w:t>
      </w:r>
      <w:r>
        <w:rPr>
          <w:rFonts w:ascii="CMU Concrete" w:hAnsi="CMU Concrete" w:hint="eastAsia"/>
          <w:color w:val="000000" w:themeColor="text1"/>
        </w:rPr>
        <w:t>세</w:t>
      </w:r>
      <w:r>
        <w:rPr>
          <w:rFonts w:ascii="CMU Concrete" w:hAnsi="CMU Concrete"/>
          <w:color w:val="000000" w:themeColor="text1"/>
        </w:rPr>
        <w:t xml:space="preserve"> </w:t>
      </w:r>
      <w:r>
        <w:rPr>
          <w:rFonts w:ascii="CMU Concrete" w:hAnsi="CMU Concrete" w:hint="eastAsia"/>
          <w:color w:val="000000" w:themeColor="text1"/>
        </w:rPr>
        <w:t>변수로</w:t>
      </w:r>
      <w:r>
        <w:rPr>
          <w:rFonts w:ascii="CMU Concrete" w:hAnsi="CMU Concrete"/>
          <w:color w:val="000000" w:themeColor="text1"/>
        </w:rPr>
        <w:t xml:space="preserve"> </w:t>
      </w:r>
      <w:r>
        <w:rPr>
          <w:rFonts w:ascii="CMU Concrete" w:hAnsi="CMU Concrete" w:hint="eastAsia"/>
          <w:color w:val="000000" w:themeColor="text1"/>
        </w:rPr>
        <w:t>구성하였습니다</w:t>
      </w:r>
      <w:r>
        <w:rPr>
          <w:rFonts w:ascii="CMU Concrete" w:hAnsi="CMU Concrete"/>
          <w:color w:val="000000" w:themeColor="text1"/>
        </w:rPr>
        <w:t>. (1</w:t>
      </w:r>
      <w:r>
        <w:rPr>
          <w:rFonts w:ascii="CMU Concrete" w:hAnsi="CMU Concrete" w:hint="eastAsia"/>
          <w:color w:val="000000" w:themeColor="text1"/>
        </w:rPr>
        <w:t>개</w:t>
      </w:r>
      <w:r>
        <w:rPr>
          <w:rFonts w:ascii="CMU Concrete" w:hAnsi="CMU Concrete"/>
          <w:color w:val="000000" w:themeColor="text1"/>
        </w:rPr>
        <w:t xml:space="preserve"> CID(</w:t>
      </w:r>
      <w:r>
        <w:rPr>
          <w:rFonts w:ascii="CMU Concrete" w:hAnsi="CMU Concrete" w:hint="eastAsia"/>
          <w:color w:val="000000" w:themeColor="text1"/>
        </w:rPr>
        <w:t>고객</w:t>
      </w:r>
      <w:r>
        <w:rPr>
          <w:rFonts w:ascii="CMU Concrete" w:hAnsi="CMU Concrete"/>
          <w:color w:val="000000" w:themeColor="text1"/>
        </w:rPr>
        <w:t>), 1</w:t>
      </w:r>
      <w:r>
        <w:rPr>
          <w:rFonts w:ascii="CMU Concrete" w:hAnsi="CMU Concrete" w:hint="eastAsia"/>
          <w:color w:val="000000" w:themeColor="text1"/>
        </w:rPr>
        <w:t>개</w:t>
      </w:r>
      <w:r>
        <w:rPr>
          <w:rFonts w:ascii="CMU Concrete" w:hAnsi="CMU Concrete"/>
          <w:color w:val="000000" w:themeColor="text1"/>
        </w:rPr>
        <w:t xml:space="preserve"> TID(</w:t>
      </w:r>
      <w:r>
        <w:rPr>
          <w:rFonts w:ascii="CMU Concrete" w:hAnsi="CMU Concrete" w:hint="eastAsia"/>
          <w:color w:val="000000" w:themeColor="text1"/>
        </w:rPr>
        <w:t>순서</w:t>
      </w:r>
      <w:r>
        <w:rPr>
          <w:rFonts w:ascii="CMU Concrete" w:hAnsi="CMU Concrete"/>
          <w:color w:val="000000" w:themeColor="text1"/>
        </w:rPr>
        <w:t>), 5</w:t>
      </w:r>
      <w:r>
        <w:rPr>
          <w:rFonts w:ascii="CMU Concrete" w:hAnsi="CMU Concrete" w:hint="eastAsia"/>
          <w:color w:val="000000" w:themeColor="text1"/>
        </w:rPr>
        <w:t>개</w:t>
      </w:r>
      <w:r>
        <w:rPr>
          <w:rFonts w:ascii="CMU Concrete" w:hAnsi="CMU Concrete"/>
          <w:color w:val="000000" w:themeColor="text1"/>
        </w:rPr>
        <w:t xml:space="preserve"> ITEMID(</w:t>
      </w:r>
      <w:r>
        <w:rPr>
          <w:rFonts w:ascii="CMU Concrete" w:hAnsi="CMU Concrete" w:hint="eastAsia"/>
          <w:color w:val="000000" w:themeColor="text1"/>
        </w:rPr>
        <w:t>품목</w:t>
      </w:r>
      <w:r>
        <w:rPr>
          <w:rFonts w:ascii="CMU Concrete" w:hAnsi="CMU Concrete"/>
          <w:color w:val="000000" w:themeColor="text1"/>
        </w:rPr>
        <w:t>))</w:t>
      </w:r>
    </w:p>
    <w:p w14:paraId="4935D7B3" w14:textId="77777777" w:rsidR="00614F98" w:rsidRDefault="00614F98" w:rsidP="00614F98">
      <w:pPr>
        <w:pStyle w:val="11"/>
        <w:jc w:val="center"/>
        <w:rPr>
          <w:color w:val="000000" w:themeColor="text1"/>
        </w:rPr>
      </w:pPr>
      <w:r>
        <w:rPr>
          <w:b w:val="0"/>
          <w:noProof/>
          <w:color w:val="000000" w:themeColor="text1"/>
          <w:sz w:val="20"/>
        </w:rPr>
        <w:drawing>
          <wp:inline distT="0" distB="0" distL="0" distR="0" wp14:anchorId="00762BB5" wp14:editId="00718D06">
            <wp:extent cx="2876550" cy="2238375"/>
            <wp:effectExtent l="0" t="0" r="0" b="9525"/>
            <wp:docPr id="124" name="그림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4"/>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876550" cy="2238375"/>
                    </a:xfrm>
                    <a:prstGeom prst="rect">
                      <a:avLst/>
                    </a:prstGeom>
                    <a:noFill/>
                    <a:ln>
                      <a:noFill/>
                    </a:ln>
                  </pic:spPr>
                </pic:pic>
              </a:graphicData>
            </a:graphic>
          </wp:inline>
        </w:drawing>
      </w:r>
    </w:p>
    <w:p w14:paraId="31A0CE50" w14:textId="77777777" w:rsidR="00614F98" w:rsidRDefault="00614F98" w:rsidP="00614F98">
      <w:pPr>
        <w:pStyle w:val="11"/>
        <w:rPr>
          <w:color w:val="000000" w:themeColor="text1"/>
        </w:rPr>
      </w:pPr>
      <w:r>
        <w:rPr>
          <w:rFonts w:hint="eastAsia"/>
        </w:rPr>
        <w:t>연관규</w:t>
      </w:r>
      <w:r>
        <w:rPr>
          <w:rFonts w:hint="eastAsia"/>
          <w:color w:val="000000" w:themeColor="text1"/>
        </w:rPr>
        <w:t>칙</w:t>
      </w:r>
      <w:r>
        <w:rPr>
          <w:color w:val="000000" w:themeColor="text1"/>
        </w:rPr>
        <w:t xml:space="preserve"> </w:t>
      </w:r>
      <w:r>
        <w:rPr>
          <w:rFonts w:hint="eastAsia"/>
          <w:color w:val="000000" w:themeColor="text1"/>
        </w:rPr>
        <w:t>정보</w:t>
      </w:r>
    </w:p>
    <w:p w14:paraId="01179634"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전체</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중에서</w:t>
      </w:r>
      <w:r>
        <w:rPr>
          <w:rFonts w:ascii="CMU Concrete" w:hAnsi="CMU Concrete"/>
          <w:color w:val="000000" w:themeColor="text1"/>
        </w:rPr>
        <w:t xml:space="preserve"> </w:t>
      </w:r>
      <w:r>
        <w:rPr>
          <w:rFonts w:ascii="CMU Concrete" w:hAnsi="CMU Concrete" w:hint="eastAsia"/>
          <w:color w:val="000000" w:themeColor="text1"/>
        </w:rPr>
        <w:t>감을</w:t>
      </w:r>
      <w:r>
        <w:rPr>
          <w:rFonts w:ascii="CMU Concrete" w:hAnsi="CMU Concrete"/>
          <w:color w:val="000000" w:themeColor="text1"/>
        </w:rPr>
        <w:t xml:space="preserve"> </w:t>
      </w:r>
      <w:r>
        <w:rPr>
          <w:rFonts w:ascii="CMU Concrete" w:hAnsi="CMU Concrete" w:hint="eastAsia"/>
          <w:color w:val="000000" w:themeColor="text1"/>
        </w:rPr>
        <w:t>구입한</w:t>
      </w:r>
      <w:r>
        <w:rPr>
          <w:rFonts w:ascii="CMU Concrete" w:hAnsi="CMU Concrete"/>
          <w:color w:val="000000" w:themeColor="text1"/>
        </w:rPr>
        <w:t xml:space="preserve"> </w:t>
      </w:r>
      <w:r>
        <w:rPr>
          <w:rFonts w:ascii="CMU Concrete" w:hAnsi="CMU Concrete" w:hint="eastAsia"/>
          <w:color w:val="000000" w:themeColor="text1"/>
        </w:rPr>
        <w:t>후</w:t>
      </w:r>
      <w:r>
        <w:rPr>
          <w:rFonts w:ascii="CMU Concrete" w:hAnsi="CMU Concrete"/>
          <w:color w:val="000000" w:themeColor="text1"/>
        </w:rPr>
        <w:t xml:space="preserve"> </w:t>
      </w:r>
      <w:r>
        <w:rPr>
          <w:rFonts w:ascii="CMU Concrete" w:hAnsi="CMU Concrete" w:hint="eastAsia"/>
          <w:color w:val="000000" w:themeColor="text1"/>
        </w:rPr>
        <w:t>바나나를</w:t>
      </w:r>
      <w:r>
        <w:rPr>
          <w:rFonts w:ascii="CMU Concrete" w:hAnsi="CMU Concrete"/>
          <w:color w:val="000000" w:themeColor="text1"/>
        </w:rPr>
        <w:t xml:space="preserve"> </w:t>
      </w:r>
      <w:r>
        <w:rPr>
          <w:rFonts w:ascii="CMU Concrete" w:hAnsi="CMU Concrete" w:hint="eastAsia"/>
          <w:color w:val="000000" w:themeColor="text1"/>
        </w:rPr>
        <w:t>구입할</w:t>
      </w:r>
      <w:r>
        <w:rPr>
          <w:rFonts w:ascii="CMU Concrete" w:hAnsi="CMU Concrete"/>
          <w:color w:val="000000" w:themeColor="text1"/>
        </w:rPr>
        <w:t xml:space="preserve"> </w:t>
      </w:r>
      <w:r>
        <w:rPr>
          <w:rFonts w:ascii="CMU Concrete" w:hAnsi="CMU Concrete" w:hint="eastAsia"/>
          <w:color w:val="000000" w:themeColor="text1"/>
        </w:rPr>
        <w:t>비율은</w:t>
      </w:r>
      <w:r>
        <w:rPr>
          <w:rFonts w:ascii="CMU Concrete" w:hAnsi="CMU Concrete"/>
          <w:color w:val="000000" w:themeColor="text1"/>
        </w:rPr>
        <w:t xml:space="preserve"> </w:t>
      </w:r>
      <w:r>
        <w:rPr>
          <w:rFonts w:ascii="CMU Concrete" w:hAnsi="CMU Concrete" w:hint="eastAsia"/>
          <w:color w:val="000000" w:themeColor="text1"/>
        </w:rPr>
        <w:t>지지도가</w:t>
      </w:r>
      <w:r>
        <w:rPr>
          <w:rFonts w:ascii="CMU Concrete" w:hAnsi="CMU Concrete"/>
          <w:color w:val="000000" w:themeColor="text1"/>
        </w:rPr>
        <w:t xml:space="preserve"> 33.33%</w:t>
      </w:r>
      <w:r>
        <w:rPr>
          <w:rFonts w:ascii="CMU Concrete" w:hAnsi="CMU Concrete" w:hint="eastAsia"/>
          <w:color w:val="000000" w:themeColor="text1"/>
        </w:rPr>
        <w:t>이고</w:t>
      </w:r>
      <w:r>
        <w:rPr>
          <w:rFonts w:ascii="CMU Concrete" w:hAnsi="CMU Concrete"/>
          <w:color w:val="000000" w:themeColor="text1"/>
        </w:rPr>
        <w:t xml:space="preserve">, </w:t>
      </w:r>
      <w:r>
        <w:rPr>
          <w:rFonts w:ascii="CMU Concrete" w:hAnsi="CMU Concrete" w:hint="eastAsia"/>
          <w:color w:val="000000" w:themeColor="text1"/>
        </w:rPr>
        <w:t>감을</w:t>
      </w:r>
      <w:r>
        <w:rPr>
          <w:rFonts w:ascii="CMU Concrete" w:hAnsi="CMU Concrete"/>
          <w:color w:val="000000" w:themeColor="text1"/>
        </w:rPr>
        <w:t xml:space="preserve"> </w:t>
      </w:r>
      <w:r>
        <w:rPr>
          <w:rFonts w:ascii="CMU Concrete" w:hAnsi="CMU Concrete" w:hint="eastAsia"/>
          <w:color w:val="000000" w:themeColor="text1"/>
        </w:rPr>
        <w:t>구입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중에서</w:t>
      </w:r>
      <w:r>
        <w:rPr>
          <w:rFonts w:ascii="CMU Concrete" w:hAnsi="CMU Concrete"/>
          <w:color w:val="000000" w:themeColor="text1"/>
        </w:rPr>
        <w:t xml:space="preserve"> </w:t>
      </w:r>
      <w:r>
        <w:rPr>
          <w:rFonts w:ascii="CMU Concrete" w:hAnsi="CMU Concrete" w:hint="eastAsia"/>
          <w:color w:val="000000" w:themeColor="text1"/>
        </w:rPr>
        <w:t>이후에</w:t>
      </w:r>
      <w:r>
        <w:rPr>
          <w:rFonts w:ascii="CMU Concrete" w:hAnsi="CMU Concrete"/>
          <w:color w:val="000000" w:themeColor="text1"/>
        </w:rPr>
        <w:t xml:space="preserve"> </w:t>
      </w:r>
      <w:r>
        <w:rPr>
          <w:rFonts w:ascii="CMU Concrete" w:hAnsi="CMU Concrete" w:hint="eastAsia"/>
          <w:color w:val="000000" w:themeColor="text1"/>
        </w:rPr>
        <w:t>바나나를</w:t>
      </w:r>
      <w:r>
        <w:rPr>
          <w:rFonts w:ascii="CMU Concrete" w:hAnsi="CMU Concrete"/>
          <w:color w:val="000000" w:themeColor="text1"/>
        </w:rPr>
        <w:t xml:space="preserve"> </w:t>
      </w:r>
      <w:r>
        <w:rPr>
          <w:rFonts w:ascii="CMU Concrete" w:hAnsi="CMU Concrete" w:hint="eastAsia"/>
          <w:color w:val="000000" w:themeColor="text1"/>
        </w:rPr>
        <w:t>구입할</w:t>
      </w:r>
      <w:r>
        <w:rPr>
          <w:rFonts w:ascii="CMU Concrete" w:hAnsi="CMU Concrete"/>
          <w:color w:val="000000" w:themeColor="text1"/>
        </w:rPr>
        <w:t xml:space="preserve"> </w:t>
      </w:r>
      <w:r>
        <w:rPr>
          <w:rFonts w:ascii="CMU Concrete" w:hAnsi="CMU Concrete" w:hint="eastAsia"/>
          <w:color w:val="000000" w:themeColor="text1"/>
        </w:rPr>
        <w:t>비율인</w:t>
      </w:r>
      <w:r>
        <w:rPr>
          <w:rFonts w:ascii="CMU Concrete" w:hAnsi="CMU Concrete"/>
          <w:color w:val="000000" w:themeColor="text1"/>
        </w:rPr>
        <w:t xml:space="preserve"> </w:t>
      </w:r>
      <w:r>
        <w:rPr>
          <w:rFonts w:ascii="CMU Concrete" w:hAnsi="CMU Concrete" w:hint="eastAsia"/>
          <w:color w:val="000000" w:themeColor="text1"/>
        </w:rPr>
        <w:t>신뢰도는</w:t>
      </w:r>
      <w:r>
        <w:rPr>
          <w:rFonts w:ascii="CMU Concrete" w:hAnsi="CMU Concrete"/>
          <w:color w:val="000000" w:themeColor="text1"/>
        </w:rPr>
        <w:t xml:space="preserve"> 66.67%</w:t>
      </w:r>
      <w:r>
        <w:rPr>
          <w:rFonts w:ascii="CMU Concrete" w:hAnsi="CMU Concrete" w:hint="eastAsia"/>
          <w:color w:val="000000" w:themeColor="text1"/>
        </w:rPr>
        <w:t>입니다</w:t>
      </w:r>
      <w:r>
        <w:rPr>
          <w:rFonts w:ascii="CMU Concrete" w:hAnsi="CMU Concrete"/>
          <w:color w:val="000000" w:themeColor="text1"/>
        </w:rPr>
        <w:t xml:space="preserve">. </w:t>
      </w:r>
      <w:r>
        <w:rPr>
          <w:rFonts w:ascii="CMU Concrete" w:hAnsi="CMU Concrete" w:hint="eastAsia"/>
          <w:color w:val="000000" w:themeColor="text1"/>
        </w:rPr>
        <w:t>순차</w:t>
      </w:r>
      <w:r>
        <w:rPr>
          <w:rFonts w:ascii="CMU Concrete" w:hAnsi="CMU Concrete"/>
          <w:color w:val="000000" w:themeColor="text1"/>
        </w:rPr>
        <w:t xml:space="preserve"> </w:t>
      </w:r>
      <w:r>
        <w:rPr>
          <w:rFonts w:ascii="CMU Concrete" w:hAnsi="CMU Concrete" w:hint="eastAsia"/>
          <w:color w:val="000000" w:themeColor="text1"/>
        </w:rPr>
        <w:t>연관</w:t>
      </w:r>
      <w:r>
        <w:rPr>
          <w:rFonts w:ascii="CMU Concrete" w:hAnsi="CMU Concrete"/>
          <w:color w:val="000000" w:themeColor="text1"/>
        </w:rPr>
        <w:t xml:space="preserve"> </w:t>
      </w:r>
      <w:r>
        <w:rPr>
          <w:rFonts w:ascii="CMU Concrete" w:hAnsi="CMU Concrete" w:hint="eastAsia"/>
          <w:color w:val="000000" w:themeColor="text1"/>
        </w:rPr>
        <w:t>규칙의</w:t>
      </w:r>
      <w:r>
        <w:rPr>
          <w:rFonts w:ascii="CMU Concrete" w:hAnsi="CMU Concrete"/>
          <w:color w:val="000000" w:themeColor="text1"/>
        </w:rPr>
        <w:t xml:space="preserve"> </w:t>
      </w:r>
      <w:r>
        <w:rPr>
          <w:rFonts w:ascii="CMU Concrete" w:hAnsi="CMU Concrete" w:hint="eastAsia"/>
          <w:color w:val="000000" w:themeColor="text1"/>
        </w:rPr>
        <w:t>두</w:t>
      </w:r>
      <w:r>
        <w:rPr>
          <w:rFonts w:ascii="CMU Concrete" w:hAnsi="CMU Concrete"/>
          <w:color w:val="000000" w:themeColor="text1"/>
        </w:rPr>
        <w:t xml:space="preserve"> </w:t>
      </w:r>
      <w:r>
        <w:rPr>
          <w:rFonts w:ascii="CMU Concrete" w:hAnsi="CMU Concrete" w:hint="eastAsia"/>
          <w:color w:val="000000" w:themeColor="text1"/>
        </w:rPr>
        <w:t>품목은</w:t>
      </w:r>
      <w:r>
        <w:rPr>
          <w:rFonts w:ascii="CMU Concrete" w:hAnsi="CMU Concrete"/>
          <w:color w:val="000000" w:themeColor="text1"/>
        </w:rPr>
        <w:t xml:space="preserve"> </w:t>
      </w:r>
      <w:r>
        <w:rPr>
          <w:rFonts w:ascii="CMU Concrete" w:hAnsi="CMU Concrete" w:hint="eastAsia"/>
          <w:color w:val="000000" w:themeColor="text1"/>
        </w:rPr>
        <w:t>서로</w:t>
      </w:r>
      <w:r>
        <w:rPr>
          <w:rFonts w:ascii="CMU Concrete" w:hAnsi="CMU Concrete"/>
          <w:color w:val="000000" w:themeColor="text1"/>
        </w:rPr>
        <w:t xml:space="preserve"> </w:t>
      </w:r>
      <w:r>
        <w:rPr>
          <w:rFonts w:ascii="CMU Concrete" w:hAnsi="CMU Concrete" w:hint="eastAsia"/>
          <w:color w:val="000000" w:themeColor="text1"/>
        </w:rPr>
        <w:t>구입시점이</w:t>
      </w:r>
      <w:r>
        <w:rPr>
          <w:rFonts w:ascii="CMU Concrete" w:hAnsi="CMU Concrete"/>
          <w:color w:val="000000" w:themeColor="text1"/>
        </w:rPr>
        <w:t xml:space="preserve"> </w:t>
      </w:r>
      <w:r>
        <w:rPr>
          <w:rFonts w:ascii="CMU Concrete" w:hAnsi="CMU Concrete" w:hint="eastAsia"/>
          <w:color w:val="000000" w:themeColor="text1"/>
        </w:rPr>
        <w:t>다르므로</w:t>
      </w:r>
      <w:r>
        <w:rPr>
          <w:rFonts w:ascii="CMU Concrete" w:hAnsi="CMU Concrete"/>
          <w:color w:val="000000" w:themeColor="text1"/>
        </w:rPr>
        <w:t xml:space="preserve"> </w:t>
      </w:r>
      <w:r>
        <w:rPr>
          <w:rFonts w:ascii="CMU Concrete" w:hAnsi="CMU Concrete" w:hint="eastAsia"/>
          <w:color w:val="000000" w:themeColor="text1"/>
        </w:rPr>
        <w:t>인과</w:t>
      </w:r>
      <w:r>
        <w:rPr>
          <w:rFonts w:ascii="CMU Concrete" w:hAnsi="CMU Concrete"/>
          <w:color w:val="000000" w:themeColor="text1"/>
        </w:rPr>
        <w:t xml:space="preserve"> </w:t>
      </w:r>
      <w:r>
        <w:rPr>
          <w:rFonts w:ascii="CMU Concrete" w:hAnsi="CMU Concrete" w:hint="eastAsia"/>
          <w:color w:val="000000" w:themeColor="text1"/>
        </w:rPr>
        <w:t>관계</w:t>
      </w:r>
      <w:r>
        <w:rPr>
          <w:rFonts w:ascii="CMU Concrete" w:hAnsi="CMU Concrete"/>
          <w:color w:val="000000" w:themeColor="text1"/>
        </w:rPr>
        <w:t xml:space="preserve"> </w:t>
      </w:r>
      <w:r>
        <w:rPr>
          <w:rFonts w:ascii="CMU Concrete" w:hAnsi="CMU Concrete" w:hint="eastAsia"/>
          <w:color w:val="000000" w:themeColor="text1"/>
        </w:rPr>
        <w:t>적인</w:t>
      </w:r>
      <w:r>
        <w:rPr>
          <w:rFonts w:ascii="CMU Concrete" w:hAnsi="CMU Concrete"/>
          <w:color w:val="000000" w:themeColor="text1"/>
        </w:rPr>
        <w:t xml:space="preserve"> </w:t>
      </w:r>
      <w:r>
        <w:rPr>
          <w:rFonts w:ascii="CMU Concrete" w:hAnsi="CMU Concrete" w:hint="eastAsia"/>
          <w:color w:val="000000" w:themeColor="text1"/>
        </w:rPr>
        <w:t>해석이</w:t>
      </w:r>
      <w:r>
        <w:rPr>
          <w:rFonts w:ascii="CMU Concrete" w:hAnsi="CMU Concrete"/>
          <w:color w:val="000000" w:themeColor="text1"/>
        </w:rPr>
        <w:t xml:space="preserve"> </w:t>
      </w:r>
      <w:r>
        <w:rPr>
          <w:rFonts w:ascii="CMU Concrete" w:hAnsi="CMU Concrete" w:hint="eastAsia"/>
          <w:color w:val="000000" w:themeColor="text1"/>
        </w:rPr>
        <w:t>가능합니다</w:t>
      </w:r>
      <w:r>
        <w:rPr>
          <w:rFonts w:ascii="CMU Concrete" w:hAnsi="CMU Concrete"/>
          <w:color w:val="000000" w:themeColor="text1"/>
        </w:rPr>
        <w:t xml:space="preserve">. </w:t>
      </w:r>
    </w:p>
    <w:p w14:paraId="00E9F2C8" w14:textId="77777777" w:rsidR="00614F98" w:rsidRDefault="00614F98" w:rsidP="00614F98">
      <w:pPr>
        <w:rPr>
          <w:rFonts w:ascii="CMU Concrete" w:hAnsi="CMU Concrete"/>
          <w:color w:val="000000" w:themeColor="text1"/>
        </w:rPr>
      </w:pPr>
    </w:p>
    <w:p w14:paraId="2A138460" w14:textId="77777777" w:rsidR="00614F98" w:rsidRDefault="00614F98" w:rsidP="00AE3A66">
      <w:pPr>
        <w:pStyle w:val="af"/>
      </w:pPr>
      <w:r>
        <w:rPr>
          <w:noProof/>
        </w:rPr>
        <mc:AlternateContent>
          <mc:Choice Requires="wps">
            <w:drawing>
              <wp:anchor distT="0" distB="0" distL="114300" distR="114300" simplePos="0" relativeHeight="251620352" behindDoc="0" locked="0" layoutInCell="1" allowOverlap="1" wp14:anchorId="11E48D6B" wp14:editId="1F3BDE0C">
                <wp:simplePos x="0" y="0"/>
                <wp:positionH relativeFrom="column">
                  <wp:posOffset>0</wp:posOffset>
                </wp:positionH>
                <wp:positionV relativeFrom="paragraph">
                  <wp:posOffset>577215</wp:posOffset>
                </wp:positionV>
                <wp:extent cx="5949315" cy="179705"/>
                <wp:effectExtent l="0" t="0" r="13335" b="10795"/>
                <wp:wrapNone/>
                <wp:docPr id="731" name="직사각형 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315" cy="179705"/>
                        </a:xfrm>
                        <a:prstGeom prst="rect">
                          <a:avLst/>
                        </a:prstGeom>
                        <a:noFill/>
                        <a:ln w="25400">
                          <a:solidFill>
                            <a:srgbClr val="FF0000"/>
                          </a:solidFill>
                          <a:miter lim="800000"/>
                          <a:headEnd/>
                          <a:tailEnd/>
                        </a:ln>
                      </wps:spPr>
                      <wps:bodyPr wrap="none" anchor="ctr"/>
                    </wps:wsp>
                  </a:graphicData>
                </a:graphic>
                <wp14:sizeRelH relativeFrom="margin">
                  <wp14:pctWidth>0</wp14:pctWidth>
                </wp14:sizeRelH>
                <wp14:sizeRelV relativeFrom="margin">
                  <wp14:pctHeight>0</wp14:pctHeight>
                </wp14:sizeRelV>
              </wp:anchor>
            </w:drawing>
          </mc:Choice>
          <mc:Fallback>
            <w:pict>
              <v:rect w14:anchorId="1367D3E3" id="직사각형 731" o:spid="_x0000_s1026" style="position:absolute;left:0;text-align:left;margin-left:0;margin-top:45.45pt;width:468.45pt;height:14.15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" filled="f" strokecolor="red" strokeweight="2pt"/>
            </w:pict>
          </mc:Fallback>
        </mc:AlternateContent>
      </w:r>
      <w:r>
        <w:rPr>
          <w:noProof/>
        </w:rPr>
        <w:drawing>
          <wp:inline distT="0" distB="0" distL="0" distR="0" wp14:anchorId="373723E3" wp14:editId="56C2350C">
            <wp:extent cx="5943600" cy="1000125"/>
            <wp:effectExtent l="0" t="0" r="0" b="9525"/>
            <wp:docPr id="123" name="그림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
                    <pic:cNvPicPr>
                      <a:picLocks noChangeAspect="1" noChangeArrowheads="1"/>
                    </pic:cNvPicPr>
                  </pic:nvPicPr>
                  <pic:blipFill>
                    <a:blip r:embed="rId908">
                      <a:extLst>
                        <a:ext uri="{28A0092B-C50C-407E-A947-70E740481C1C}">
                          <a14:useLocalDpi xmlns:a14="http://schemas.microsoft.com/office/drawing/2010/main" val="0"/>
                        </a:ext>
                      </a:extLst>
                    </a:blip>
                    <a:srcRect l="55714" t="28793" r="8002" b="55704"/>
                    <a:stretch>
                      <a:fillRect/>
                    </a:stretch>
                  </pic:blipFill>
                  <pic:spPr bwMode="auto">
                    <a:xfrm>
                      <a:off x="0" y="0"/>
                      <a:ext cx="5943600" cy="1000125"/>
                    </a:xfrm>
                    <a:prstGeom prst="rect">
                      <a:avLst/>
                    </a:prstGeom>
                    <a:noFill/>
                    <a:ln>
                      <a:noFill/>
                    </a:ln>
                  </pic:spPr>
                </pic:pic>
              </a:graphicData>
            </a:graphic>
          </wp:inline>
        </w:drawing>
      </w:r>
    </w:p>
    <w:p w14:paraId="49CA322C"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1) </w:t>
      </w:r>
      <w:r>
        <w:rPr>
          <w:rFonts w:ascii="CMU Concrete" w:hAnsi="CMU Concrete" w:hint="eastAsia"/>
          <w:color w:val="000000" w:themeColor="text1"/>
        </w:rPr>
        <w:t>연관규칙</w:t>
      </w:r>
    </w:p>
    <w:p w14:paraId="6CF3A4A0" w14:textId="77777777" w:rsidR="00614F98" w:rsidRDefault="00614F98" w:rsidP="00614F98">
      <w:pPr>
        <w:pStyle w:val="p4"/>
        <w:ind w:left="200" w:right="200"/>
        <w:rPr>
          <w:color w:val="000000" w:themeColor="text1"/>
        </w:rPr>
      </w:pPr>
      <w:r>
        <w:rPr>
          <w:color w:val="000000" w:themeColor="text1"/>
        </w:rPr>
        <w:t xml:space="preserve">[A-&gt;B] </w:t>
      </w:r>
      <w:r>
        <w:rPr>
          <w:rFonts w:hint="eastAsia"/>
          <w:color w:val="000000" w:themeColor="text1"/>
        </w:rPr>
        <w:t>연관규칙은</w:t>
      </w:r>
      <w:r>
        <w:rPr>
          <w:color w:val="000000" w:themeColor="text1"/>
        </w:rPr>
        <w:t xml:space="preserve"> "</w:t>
      </w:r>
      <w:r>
        <w:rPr>
          <w:rFonts w:hint="eastAsia"/>
          <w:color w:val="000000" w:themeColor="text1"/>
        </w:rPr>
        <w:t>상품</w:t>
      </w:r>
      <w:r>
        <w:rPr>
          <w:color w:val="000000" w:themeColor="text1"/>
        </w:rPr>
        <w:t xml:space="preserve"> A</w:t>
      </w:r>
      <w:r>
        <w:rPr>
          <w:rFonts w:hint="eastAsia"/>
          <w:color w:val="000000" w:themeColor="text1"/>
        </w:rPr>
        <w:t>가</w:t>
      </w:r>
      <w:r>
        <w:rPr>
          <w:color w:val="000000" w:themeColor="text1"/>
        </w:rPr>
        <w:t xml:space="preserve"> </w:t>
      </w:r>
      <w:r>
        <w:rPr>
          <w:rFonts w:hint="eastAsia"/>
          <w:color w:val="000000" w:themeColor="text1"/>
        </w:rPr>
        <w:t>구매된</w:t>
      </w:r>
      <w:r>
        <w:rPr>
          <w:color w:val="000000" w:themeColor="text1"/>
        </w:rPr>
        <w:t xml:space="preserve"> </w:t>
      </w:r>
      <w:r>
        <w:rPr>
          <w:rFonts w:hint="eastAsia"/>
          <w:color w:val="000000" w:themeColor="text1"/>
        </w:rPr>
        <w:t>경우는</w:t>
      </w:r>
      <w:r>
        <w:rPr>
          <w:color w:val="000000" w:themeColor="text1"/>
        </w:rPr>
        <w:t xml:space="preserve"> </w:t>
      </w:r>
      <w:r>
        <w:rPr>
          <w:rFonts w:hint="eastAsia"/>
          <w:color w:val="000000" w:themeColor="text1"/>
        </w:rPr>
        <w:t>상품</w:t>
      </w:r>
      <w:r>
        <w:rPr>
          <w:color w:val="000000" w:themeColor="text1"/>
        </w:rPr>
        <w:t xml:space="preserve"> B</w:t>
      </w:r>
      <w:r>
        <w:rPr>
          <w:rFonts w:hint="eastAsia"/>
          <w:color w:val="000000" w:themeColor="text1"/>
        </w:rPr>
        <w:t>도</w:t>
      </w:r>
      <w:r>
        <w:rPr>
          <w:color w:val="000000" w:themeColor="text1"/>
        </w:rPr>
        <w:t xml:space="preserve"> </w:t>
      </w:r>
      <w:r>
        <w:rPr>
          <w:rFonts w:hint="eastAsia"/>
          <w:color w:val="000000" w:themeColor="text1"/>
        </w:rPr>
        <w:t>구매된다</w:t>
      </w:r>
      <w:r>
        <w:rPr>
          <w:color w:val="000000" w:themeColor="text1"/>
        </w:rPr>
        <w:t xml:space="preserve">." </w:t>
      </w:r>
      <w:r>
        <w:rPr>
          <w:rFonts w:hint="eastAsia"/>
          <w:color w:val="000000" w:themeColor="text1"/>
        </w:rPr>
        <w:t>라고</w:t>
      </w:r>
      <w:r>
        <w:rPr>
          <w:color w:val="000000" w:themeColor="text1"/>
        </w:rPr>
        <w:t xml:space="preserve"> </w:t>
      </w:r>
      <w:r>
        <w:rPr>
          <w:rFonts w:hint="eastAsia"/>
          <w:color w:val="000000" w:themeColor="text1"/>
        </w:rPr>
        <w:t>해석됩니다</w:t>
      </w:r>
      <w:r>
        <w:rPr>
          <w:color w:val="000000" w:themeColor="text1"/>
        </w:rPr>
        <w:t xml:space="preserve">. </w:t>
      </w:r>
    </w:p>
    <w:p w14:paraId="59FF802A" w14:textId="77777777" w:rsidR="00614F98" w:rsidRDefault="00614F98" w:rsidP="00614F98">
      <w:pPr>
        <w:pStyle w:val="p4"/>
        <w:ind w:left="200" w:right="200"/>
        <w:rPr>
          <w:color w:val="000000" w:themeColor="text1"/>
        </w:rPr>
      </w:pPr>
      <w:r>
        <w:rPr>
          <w:rFonts w:hint="eastAsia"/>
          <w:color w:val="000000" w:themeColor="text1"/>
        </w:rPr>
        <w:t>예시</w:t>
      </w:r>
      <w:r>
        <w:rPr>
          <w:color w:val="000000" w:themeColor="text1"/>
        </w:rPr>
        <w:t>) “</w:t>
      </w:r>
      <w:r>
        <w:rPr>
          <w:rFonts w:hint="eastAsia"/>
          <w:color w:val="000000" w:themeColor="text1"/>
        </w:rPr>
        <w:t>감을</w:t>
      </w:r>
      <w:r>
        <w:rPr>
          <w:color w:val="000000" w:themeColor="text1"/>
        </w:rPr>
        <w:t xml:space="preserve"> </w:t>
      </w:r>
      <w:r>
        <w:rPr>
          <w:rFonts w:hint="eastAsia"/>
          <w:color w:val="000000" w:themeColor="text1"/>
        </w:rPr>
        <w:t>선택한</w:t>
      </w:r>
      <w:r>
        <w:rPr>
          <w:color w:val="000000" w:themeColor="text1"/>
        </w:rPr>
        <w:t xml:space="preserve"> </w:t>
      </w:r>
      <w:r>
        <w:rPr>
          <w:rFonts w:hint="eastAsia"/>
          <w:color w:val="000000" w:themeColor="text1"/>
        </w:rPr>
        <w:t>사람은</w:t>
      </w:r>
      <w:r>
        <w:rPr>
          <w:color w:val="000000" w:themeColor="text1"/>
        </w:rPr>
        <w:t xml:space="preserve"> </w:t>
      </w:r>
      <w:r>
        <w:rPr>
          <w:rFonts w:hint="eastAsia"/>
          <w:color w:val="000000" w:themeColor="text1"/>
        </w:rPr>
        <w:t>이후</w:t>
      </w:r>
      <w:r>
        <w:rPr>
          <w:color w:val="000000" w:themeColor="text1"/>
        </w:rPr>
        <w:t xml:space="preserve"> </w:t>
      </w:r>
      <w:r>
        <w:rPr>
          <w:rFonts w:hint="eastAsia"/>
          <w:color w:val="000000" w:themeColor="text1"/>
        </w:rPr>
        <w:t>감을</w:t>
      </w:r>
      <w:r>
        <w:rPr>
          <w:color w:val="000000" w:themeColor="text1"/>
        </w:rPr>
        <w:t xml:space="preserve"> </w:t>
      </w:r>
      <w:r>
        <w:rPr>
          <w:rFonts w:hint="eastAsia"/>
          <w:color w:val="000000" w:themeColor="text1"/>
        </w:rPr>
        <w:t>또</w:t>
      </w:r>
      <w:r>
        <w:rPr>
          <w:color w:val="000000" w:themeColor="text1"/>
        </w:rPr>
        <w:t xml:space="preserve"> </w:t>
      </w:r>
      <w:r>
        <w:rPr>
          <w:rFonts w:hint="eastAsia"/>
          <w:color w:val="000000" w:themeColor="text1"/>
        </w:rPr>
        <w:t>선택한다</w:t>
      </w:r>
      <w:r>
        <w:rPr>
          <w:color w:val="000000" w:themeColor="text1"/>
        </w:rPr>
        <w:t>”</w:t>
      </w:r>
      <w:r>
        <w:rPr>
          <w:rFonts w:hint="eastAsia"/>
          <w:color w:val="000000" w:themeColor="text1"/>
        </w:rPr>
        <w:t>라고</w:t>
      </w:r>
      <w:r>
        <w:rPr>
          <w:color w:val="000000" w:themeColor="text1"/>
        </w:rPr>
        <w:t xml:space="preserve"> </w:t>
      </w:r>
      <w:r>
        <w:rPr>
          <w:rFonts w:hint="eastAsia"/>
          <w:color w:val="000000" w:themeColor="text1"/>
        </w:rPr>
        <w:t>해석합니다</w:t>
      </w:r>
      <w:r>
        <w:rPr>
          <w:color w:val="000000" w:themeColor="text1"/>
        </w:rPr>
        <w:t xml:space="preserve">. </w:t>
      </w:r>
    </w:p>
    <w:p w14:paraId="39E4B6C8"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2) </w:t>
      </w:r>
      <w:r>
        <w:rPr>
          <w:rFonts w:ascii="CMU Concrete" w:hAnsi="CMU Concrete" w:hint="eastAsia"/>
          <w:color w:val="000000" w:themeColor="text1"/>
        </w:rPr>
        <w:t>신뢰도</w:t>
      </w:r>
      <w:r>
        <w:rPr>
          <w:rFonts w:ascii="CMU Concrete" w:hAnsi="CMU Concrete"/>
          <w:color w:val="000000" w:themeColor="text1"/>
        </w:rPr>
        <w:t>(%)</w:t>
      </w:r>
    </w:p>
    <w:p w14:paraId="1644E33C" w14:textId="77777777" w:rsidR="00614F98" w:rsidRDefault="00614F98" w:rsidP="00614F98">
      <w:pPr>
        <w:pStyle w:val="p4"/>
        <w:ind w:left="200" w:right="200"/>
        <w:rPr>
          <w:color w:val="000000" w:themeColor="text1"/>
        </w:rPr>
      </w:pPr>
      <w:r>
        <w:rPr>
          <w:rFonts w:hint="eastAsia"/>
          <w:color w:val="000000" w:themeColor="text1"/>
        </w:rPr>
        <w:t>신뢰도는</w:t>
      </w:r>
      <w:r>
        <w:rPr>
          <w:color w:val="000000" w:themeColor="text1"/>
        </w:rPr>
        <w:t xml:space="preserve"> </w:t>
      </w:r>
      <w:r>
        <w:rPr>
          <w:rFonts w:hint="eastAsia"/>
          <w:color w:val="000000" w:themeColor="text1"/>
        </w:rPr>
        <w:t>항목</w:t>
      </w:r>
      <w:r>
        <w:rPr>
          <w:color w:val="000000" w:themeColor="text1"/>
        </w:rPr>
        <w:t>A</w:t>
      </w:r>
      <w:r>
        <w:rPr>
          <w:rFonts w:hint="eastAsia"/>
          <w:color w:val="000000" w:themeColor="text1"/>
        </w:rPr>
        <w:t>를</w:t>
      </w:r>
      <w:r>
        <w:rPr>
          <w:color w:val="000000" w:themeColor="text1"/>
        </w:rPr>
        <w:t xml:space="preserve"> </w:t>
      </w:r>
      <w:r>
        <w:rPr>
          <w:rFonts w:hint="eastAsia"/>
          <w:color w:val="000000" w:themeColor="text1"/>
        </w:rPr>
        <w:t>포함하는</w:t>
      </w:r>
      <w:r>
        <w:rPr>
          <w:color w:val="000000" w:themeColor="text1"/>
        </w:rPr>
        <w:t xml:space="preserve"> </w:t>
      </w:r>
      <w:r>
        <w:rPr>
          <w:rFonts w:hint="eastAsia"/>
          <w:color w:val="000000" w:themeColor="text1"/>
        </w:rPr>
        <w:t>거래에서</w:t>
      </w:r>
      <w:r>
        <w:rPr>
          <w:color w:val="000000" w:themeColor="text1"/>
        </w:rPr>
        <w:t xml:space="preserve"> </w:t>
      </w:r>
      <w:r>
        <w:rPr>
          <w:rFonts w:hint="eastAsia"/>
          <w:color w:val="000000" w:themeColor="text1"/>
        </w:rPr>
        <w:t>항목</w:t>
      </w:r>
      <w:r>
        <w:rPr>
          <w:color w:val="000000" w:themeColor="text1"/>
        </w:rPr>
        <w:t>B</w:t>
      </w:r>
      <w:r>
        <w:rPr>
          <w:rFonts w:hint="eastAsia"/>
          <w:color w:val="000000" w:themeColor="text1"/>
        </w:rPr>
        <w:t>가</w:t>
      </w:r>
      <w:r>
        <w:rPr>
          <w:color w:val="000000" w:themeColor="text1"/>
        </w:rPr>
        <w:t xml:space="preserve"> </w:t>
      </w:r>
      <w:r>
        <w:rPr>
          <w:rFonts w:hint="eastAsia"/>
          <w:color w:val="000000" w:themeColor="text1"/>
        </w:rPr>
        <w:t>포함될</w:t>
      </w:r>
      <w:r>
        <w:rPr>
          <w:color w:val="000000" w:themeColor="text1"/>
        </w:rPr>
        <w:t xml:space="preserve"> </w:t>
      </w:r>
      <w:r>
        <w:rPr>
          <w:rFonts w:hint="eastAsia"/>
          <w:color w:val="000000" w:themeColor="text1"/>
        </w:rPr>
        <w:t>확률은</w:t>
      </w:r>
      <w:r>
        <w:rPr>
          <w:color w:val="000000" w:themeColor="text1"/>
        </w:rPr>
        <w:t xml:space="preserve"> </w:t>
      </w:r>
      <w:r>
        <w:rPr>
          <w:rFonts w:hint="eastAsia"/>
          <w:color w:val="000000" w:themeColor="text1"/>
        </w:rPr>
        <w:t>어느</w:t>
      </w:r>
      <w:r>
        <w:rPr>
          <w:color w:val="000000" w:themeColor="text1"/>
        </w:rPr>
        <w:t xml:space="preserve"> </w:t>
      </w:r>
      <w:r>
        <w:rPr>
          <w:rFonts w:hint="eastAsia"/>
          <w:color w:val="000000" w:themeColor="text1"/>
        </w:rPr>
        <w:t>정도인가를</w:t>
      </w:r>
      <w:r>
        <w:rPr>
          <w:color w:val="000000" w:themeColor="text1"/>
        </w:rPr>
        <w:t xml:space="preserve"> </w:t>
      </w:r>
      <w:r>
        <w:rPr>
          <w:rFonts w:hint="eastAsia"/>
          <w:color w:val="000000" w:themeColor="text1"/>
        </w:rPr>
        <w:t>나타내며</w:t>
      </w:r>
      <w:r>
        <w:rPr>
          <w:color w:val="000000" w:themeColor="text1"/>
        </w:rPr>
        <w:t xml:space="preserve"> </w:t>
      </w:r>
      <w:r>
        <w:rPr>
          <w:rFonts w:hint="eastAsia"/>
          <w:color w:val="000000" w:themeColor="text1"/>
        </w:rPr>
        <w:t>연관성의</w:t>
      </w:r>
      <w:r>
        <w:rPr>
          <w:color w:val="000000" w:themeColor="text1"/>
        </w:rPr>
        <w:t xml:space="preserve"> </w:t>
      </w:r>
      <w:r>
        <w:rPr>
          <w:rFonts w:hint="eastAsia"/>
          <w:color w:val="000000" w:themeColor="text1"/>
        </w:rPr>
        <w:t>정도를</w:t>
      </w:r>
      <w:r>
        <w:rPr>
          <w:color w:val="000000" w:themeColor="text1"/>
        </w:rPr>
        <w:t xml:space="preserve"> </w:t>
      </w:r>
      <w:r>
        <w:rPr>
          <w:rFonts w:hint="eastAsia"/>
          <w:color w:val="000000" w:themeColor="text1"/>
        </w:rPr>
        <w:t>파악할</w:t>
      </w:r>
      <w:r>
        <w:rPr>
          <w:color w:val="000000" w:themeColor="text1"/>
        </w:rPr>
        <w:t xml:space="preserve"> </w:t>
      </w:r>
      <w:r>
        <w:rPr>
          <w:rFonts w:hint="eastAsia"/>
          <w:color w:val="000000" w:themeColor="text1"/>
        </w:rPr>
        <w:t>수</w:t>
      </w:r>
      <w:r>
        <w:rPr>
          <w:color w:val="000000" w:themeColor="text1"/>
        </w:rPr>
        <w:t xml:space="preserve"> </w:t>
      </w:r>
      <w:r>
        <w:rPr>
          <w:rFonts w:hint="eastAsia"/>
          <w:color w:val="000000" w:themeColor="text1"/>
        </w:rPr>
        <w:t>있습니다</w:t>
      </w:r>
      <w:r>
        <w:rPr>
          <w:color w:val="000000" w:themeColor="text1"/>
        </w:rPr>
        <w:t xml:space="preserve">. </w:t>
      </w:r>
    </w:p>
    <w:p w14:paraId="6BCE40B2" w14:textId="77777777" w:rsidR="00614F98" w:rsidRDefault="00614F98" w:rsidP="00614F98">
      <w:pPr>
        <w:pStyle w:val="p4"/>
        <w:ind w:left="200" w:right="200"/>
        <w:rPr>
          <w:color w:val="000000" w:themeColor="text1"/>
        </w:rPr>
      </w:pPr>
      <w:r>
        <w:rPr>
          <w:rFonts w:hint="eastAsia"/>
          <w:color w:val="000000" w:themeColor="text1"/>
        </w:rPr>
        <w:t>예시</w:t>
      </w:r>
      <w:r>
        <w:rPr>
          <w:color w:val="000000" w:themeColor="text1"/>
        </w:rPr>
        <w:t xml:space="preserve">) </w:t>
      </w:r>
      <w:r>
        <w:rPr>
          <w:rFonts w:hint="eastAsia"/>
          <w:color w:val="000000" w:themeColor="text1"/>
        </w:rPr>
        <w:t>감을</w:t>
      </w:r>
      <w:r>
        <w:rPr>
          <w:color w:val="000000" w:themeColor="text1"/>
        </w:rPr>
        <w:t xml:space="preserve"> </w:t>
      </w:r>
      <w:r>
        <w:rPr>
          <w:rFonts w:hint="eastAsia"/>
          <w:color w:val="000000" w:themeColor="text1"/>
        </w:rPr>
        <w:t>선택한</w:t>
      </w:r>
      <w:r>
        <w:rPr>
          <w:color w:val="000000" w:themeColor="text1"/>
        </w:rPr>
        <w:t xml:space="preserve"> </w:t>
      </w:r>
      <w:r>
        <w:rPr>
          <w:rFonts w:hint="eastAsia"/>
          <w:color w:val="000000" w:themeColor="text1"/>
        </w:rPr>
        <w:t>사람</w:t>
      </w:r>
      <w:r>
        <w:rPr>
          <w:color w:val="000000" w:themeColor="text1"/>
        </w:rPr>
        <w:t xml:space="preserve"> </w:t>
      </w:r>
      <w:r>
        <w:rPr>
          <w:rFonts w:hint="eastAsia"/>
          <w:color w:val="000000" w:themeColor="text1"/>
        </w:rPr>
        <w:t>중</w:t>
      </w:r>
      <w:r>
        <w:rPr>
          <w:color w:val="000000" w:themeColor="text1"/>
        </w:rPr>
        <w:t xml:space="preserve"> </w:t>
      </w:r>
      <w:r>
        <w:rPr>
          <w:rFonts w:hint="eastAsia"/>
          <w:color w:val="000000" w:themeColor="text1"/>
        </w:rPr>
        <w:t>이후에</w:t>
      </w:r>
      <w:r>
        <w:rPr>
          <w:color w:val="000000" w:themeColor="text1"/>
        </w:rPr>
        <w:t xml:space="preserve"> </w:t>
      </w:r>
      <w:r>
        <w:rPr>
          <w:rFonts w:hint="eastAsia"/>
          <w:color w:val="000000" w:themeColor="text1"/>
        </w:rPr>
        <w:t>감을</w:t>
      </w:r>
      <w:r>
        <w:rPr>
          <w:color w:val="000000" w:themeColor="text1"/>
        </w:rPr>
        <w:t xml:space="preserve"> </w:t>
      </w:r>
      <w:r>
        <w:rPr>
          <w:rFonts w:hint="eastAsia"/>
          <w:color w:val="000000" w:themeColor="text1"/>
        </w:rPr>
        <w:t>선택할</w:t>
      </w:r>
      <w:r>
        <w:rPr>
          <w:color w:val="000000" w:themeColor="text1"/>
        </w:rPr>
        <w:t xml:space="preserve"> </w:t>
      </w:r>
      <w:r>
        <w:rPr>
          <w:rFonts w:hint="eastAsia"/>
          <w:color w:val="000000" w:themeColor="text1"/>
        </w:rPr>
        <w:t>확률이</w:t>
      </w:r>
      <w:r>
        <w:rPr>
          <w:color w:val="000000" w:themeColor="text1"/>
        </w:rPr>
        <w:t xml:space="preserve"> 100% </w:t>
      </w:r>
      <w:r>
        <w:rPr>
          <w:rFonts w:hint="eastAsia"/>
          <w:color w:val="000000" w:themeColor="text1"/>
        </w:rPr>
        <w:t>입니다</w:t>
      </w:r>
      <w:r>
        <w:rPr>
          <w:color w:val="000000" w:themeColor="text1"/>
        </w:rPr>
        <w:t>.</w:t>
      </w:r>
    </w:p>
    <w:p w14:paraId="6294ECF1" w14:textId="77777777" w:rsidR="00614F98" w:rsidRDefault="00614F98" w:rsidP="00AE3A66">
      <w:pPr>
        <w:pStyle w:val="af"/>
      </w:pPr>
      <w:r>
        <w:object w:dxaOrig="5040" w:dyaOrig="720" w14:anchorId="1D1D7889">
          <v:shape id="_x0000_i1254" type="#_x0000_t75" style="width:252pt;height:36pt" o:ole="">
            <v:imagedata r:id="rId792" o:title=""/>
          </v:shape>
          <o:OLEObject Type="Embed" ProgID="Equation.3" ShapeID="_x0000_i1254" DrawAspect="Content" ObjectID="_1684940271" r:id="rId909"/>
        </w:object>
      </w:r>
    </w:p>
    <w:p w14:paraId="0652B232"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3) </w:t>
      </w:r>
      <w:r>
        <w:rPr>
          <w:rFonts w:ascii="CMU Concrete" w:hAnsi="CMU Concrete" w:hint="eastAsia"/>
          <w:color w:val="000000" w:themeColor="text1"/>
        </w:rPr>
        <w:t>향상도</w:t>
      </w:r>
      <w:r>
        <w:rPr>
          <w:rFonts w:ascii="CMU Concrete" w:hAnsi="CMU Concrete"/>
          <w:color w:val="000000" w:themeColor="text1"/>
        </w:rPr>
        <w:t>(lift)</w:t>
      </w:r>
    </w:p>
    <w:p w14:paraId="2D8AD712" w14:textId="77777777" w:rsidR="00614F98" w:rsidRDefault="00614F98" w:rsidP="00614F98">
      <w:pPr>
        <w:pStyle w:val="p4"/>
        <w:ind w:left="200" w:right="200"/>
        <w:rPr>
          <w:color w:val="000000" w:themeColor="text1"/>
        </w:rPr>
      </w:pPr>
      <w:r>
        <w:rPr>
          <w:rFonts w:hint="eastAsia"/>
          <w:color w:val="000000" w:themeColor="text1"/>
        </w:rPr>
        <w:t>항목</w:t>
      </w:r>
      <w:r>
        <w:rPr>
          <w:color w:val="000000" w:themeColor="text1"/>
        </w:rPr>
        <w:t>A</w:t>
      </w:r>
      <w:r>
        <w:rPr>
          <w:rFonts w:hint="eastAsia"/>
          <w:color w:val="000000" w:themeColor="text1"/>
        </w:rPr>
        <w:t>를</w:t>
      </w:r>
      <w:r>
        <w:rPr>
          <w:color w:val="000000" w:themeColor="text1"/>
        </w:rPr>
        <w:t xml:space="preserve"> </w:t>
      </w:r>
      <w:r>
        <w:rPr>
          <w:rFonts w:hint="eastAsia"/>
          <w:color w:val="000000" w:themeColor="text1"/>
        </w:rPr>
        <w:t>구매한</w:t>
      </w:r>
      <w:r>
        <w:rPr>
          <w:color w:val="000000" w:themeColor="text1"/>
        </w:rPr>
        <w:t xml:space="preserve"> </w:t>
      </w:r>
      <w:r>
        <w:rPr>
          <w:rFonts w:hint="eastAsia"/>
          <w:color w:val="000000" w:themeColor="text1"/>
        </w:rPr>
        <w:t>경우</w:t>
      </w:r>
      <w:r>
        <w:rPr>
          <w:color w:val="000000" w:themeColor="text1"/>
        </w:rPr>
        <w:t xml:space="preserve"> </w:t>
      </w:r>
      <w:r>
        <w:rPr>
          <w:rFonts w:hint="eastAsia"/>
          <w:color w:val="000000" w:themeColor="text1"/>
        </w:rPr>
        <w:t>그</w:t>
      </w:r>
      <w:r>
        <w:rPr>
          <w:color w:val="000000" w:themeColor="text1"/>
        </w:rPr>
        <w:t xml:space="preserve"> </w:t>
      </w:r>
      <w:r>
        <w:rPr>
          <w:rFonts w:hint="eastAsia"/>
          <w:color w:val="000000" w:themeColor="text1"/>
        </w:rPr>
        <w:t>거래가</w:t>
      </w:r>
      <w:r>
        <w:rPr>
          <w:color w:val="000000" w:themeColor="text1"/>
        </w:rPr>
        <w:t xml:space="preserve"> </w:t>
      </w:r>
      <w:r>
        <w:rPr>
          <w:rFonts w:hint="eastAsia"/>
          <w:color w:val="000000" w:themeColor="text1"/>
        </w:rPr>
        <w:t>항목</w:t>
      </w:r>
      <w:r>
        <w:rPr>
          <w:color w:val="000000" w:themeColor="text1"/>
        </w:rPr>
        <w:t>B</w:t>
      </w:r>
      <w:r>
        <w:rPr>
          <w:rFonts w:hint="eastAsia"/>
          <w:color w:val="000000" w:themeColor="text1"/>
        </w:rPr>
        <w:t>를</w:t>
      </w:r>
      <w:r>
        <w:rPr>
          <w:color w:val="000000" w:themeColor="text1"/>
        </w:rPr>
        <w:t xml:space="preserve"> </w:t>
      </w:r>
      <w:r>
        <w:rPr>
          <w:rFonts w:hint="eastAsia"/>
          <w:color w:val="000000" w:themeColor="text1"/>
        </w:rPr>
        <w:t>포함하는</w:t>
      </w:r>
      <w:r>
        <w:rPr>
          <w:color w:val="000000" w:themeColor="text1"/>
        </w:rPr>
        <w:t xml:space="preserve"> </w:t>
      </w:r>
      <w:r>
        <w:rPr>
          <w:rFonts w:hint="eastAsia"/>
          <w:color w:val="000000" w:themeColor="text1"/>
        </w:rPr>
        <w:t>경우와</w:t>
      </w:r>
      <w:r>
        <w:rPr>
          <w:color w:val="000000" w:themeColor="text1"/>
        </w:rPr>
        <w:t xml:space="preserve"> </w:t>
      </w:r>
      <w:r>
        <w:rPr>
          <w:rFonts w:hint="eastAsia"/>
          <w:color w:val="000000" w:themeColor="text1"/>
        </w:rPr>
        <w:t>항목</w:t>
      </w:r>
      <w:r>
        <w:rPr>
          <w:color w:val="000000" w:themeColor="text1"/>
        </w:rPr>
        <w:t>B</w:t>
      </w:r>
      <w:r>
        <w:rPr>
          <w:rFonts w:hint="eastAsia"/>
          <w:color w:val="000000" w:themeColor="text1"/>
        </w:rPr>
        <w:t>가</w:t>
      </w:r>
      <w:r>
        <w:rPr>
          <w:color w:val="000000" w:themeColor="text1"/>
        </w:rPr>
        <w:t xml:space="preserve"> </w:t>
      </w:r>
      <w:r>
        <w:rPr>
          <w:rFonts w:hint="eastAsia"/>
          <w:color w:val="000000" w:themeColor="text1"/>
        </w:rPr>
        <w:t>임의로</w:t>
      </w:r>
      <w:r>
        <w:rPr>
          <w:color w:val="000000" w:themeColor="text1"/>
        </w:rPr>
        <w:t xml:space="preserve"> </w:t>
      </w:r>
      <w:r>
        <w:rPr>
          <w:rFonts w:hint="eastAsia"/>
          <w:color w:val="000000" w:themeColor="text1"/>
        </w:rPr>
        <w:t>구매되는</w:t>
      </w:r>
      <w:r>
        <w:rPr>
          <w:color w:val="000000" w:themeColor="text1"/>
        </w:rPr>
        <w:t xml:space="preserve"> </w:t>
      </w:r>
      <w:r>
        <w:rPr>
          <w:rFonts w:hint="eastAsia"/>
          <w:color w:val="000000" w:themeColor="text1"/>
        </w:rPr>
        <w:t>경우의</w:t>
      </w:r>
      <w:r>
        <w:rPr>
          <w:color w:val="000000" w:themeColor="text1"/>
        </w:rPr>
        <w:t xml:space="preserve"> </w:t>
      </w:r>
      <w:r>
        <w:rPr>
          <w:rFonts w:hint="eastAsia"/>
          <w:color w:val="000000" w:themeColor="text1"/>
        </w:rPr>
        <w:t>비를</w:t>
      </w:r>
      <w:r>
        <w:rPr>
          <w:color w:val="000000" w:themeColor="text1"/>
        </w:rPr>
        <w:t xml:space="preserve"> </w:t>
      </w:r>
      <w:r>
        <w:rPr>
          <w:rFonts w:hint="eastAsia"/>
          <w:color w:val="000000" w:themeColor="text1"/>
        </w:rPr>
        <w:t>나타냅니다</w:t>
      </w:r>
      <w:r>
        <w:rPr>
          <w:color w:val="000000" w:themeColor="text1"/>
        </w:rPr>
        <w:t xml:space="preserve">. </w:t>
      </w:r>
    </w:p>
    <w:p w14:paraId="42699C24" w14:textId="77777777" w:rsidR="00614F98" w:rsidRDefault="00614F98" w:rsidP="00AE3A66">
      <w:pPr>
        <w:pStyle w:val="af"/>
        <w:rPr>
          <w:noProof/>
        </w:rPr>
      </w:pPr>
      <w:r>
        <w:rPr>
          <w:noProof/>
        </w:rPr>
        <w:drawing>
          <wp:inline distT="0" distB="0" distL="0" distR="0" wp14:anchorId="0EA5DE43" wp14:editId="7379E5A9">
            <wp:extent cx="1009650" cy="466725"/>
            <wp:effectExtent l="0" t="0" r="0" b="9525"/>
            <wp:docPr id="122" name="그림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009650" cy="466725"/>
                    </a:xfrm>
                    <a:prstGeom prst="rect">
                      <a:avLst/>
                    </a:prstGeom>
                    <a:noFill/>
                    <a:ln>
                      <a:noFill/>
                    </a:ln>
                  </pic:spPr>
                </pic:pic>
              </a:graphicData>
            </a:graphic>
          </wp:inline>
        </w:drawing>
      </w:r>
    </w:p>
    <w:p w14:paraId="6897D94F" w14:textId="77777777" w:rsidR="00614F98" w:rsidRDefault="00614F98" w:rsidP="00614F98">
      <w:pPr>
        <w:pStyle w:val="p4"/>
        <w:ind w:left="200" w:right="200"/>
        <w:rPr>
          <w:color w:val="000000" w:themeColor="text1"/>
        </w:rPr>
      </w:pPr>
      <w:r>
        <w:rPr>
          <w:rFonts w:hint="eastAsia"/>
          <w:color w:val="000000" w:themeColor="text1"/>
        </w:rPr>
        <w:t>예시</w:t>
      </w:r>
      <w:r>
        <w:rPr>
          <w:color w:val="000000" w:themeColor="text1"/>
        </w:rPr>
        <w:t xml:space="preserve">) </w:t>
      </w:r>
      <w:r>
        <w:rPr>
          <w:rFonts w:hint="eastAsia"/>
          <w:color w:val="000000" w:themeColor="text1"/>
        </w:rPr>
        <w:t>감의</w:t>
      </w:r>
      <w:r>
        <w:rPr>
          <w:color w:val="000000" w:themeColor="text1"/>
        </w:rPr>
        <w:t xml:space="preserve"> </w:t>
      </w:r>
      <w:r>
        <w:rPr>
          <w:rFonts w:hint="eastAsia"/>
          <w:color w:val="000000" w:themeColor="text1"/>
        </w:rPr>
        <w:t>선택과</w:t>
      </w:r>
      <w:r>
        <w:rPr>
          <w:color w:val="000000" w:themeColor="text1"/>
        </w:rPr>
        <w:t xml:space="preserve"> </w:t>
      </w:r>
      <w:r>
        <w:rPr>
          <w:rFonts w:hint="eastAsia"/>
          <w:color w:val="000000" w:themeColor="text1"/>
        </w:rPr>
        <w:t>이후의</w:t>
      </w:r>
      <w:r>
        <w:rPr>
          <w:color w:val="000000" w:themeColor="text1"/>
        </w:rPr>
        <w:t xml:space="preserve"> </w:t>
      </w:r>
      <w:r>
        <w:rPr>
          <w:rFonts w:hint="eastAsia"/>
          <w:color w:val="000000" w:themeColor="text1"/>
        </w:rPr>
        <w:t>감</w:t>
      </w:r>
      <w:r>
        <w:rPr>
          <w:color w:val="000000" w:themeColor="text1"/>
        </w:rPr>
        <w:t xml:space="preserve"> </w:t>
      </w:r>
      <w:r>
        <w:rPr>
          <w:rFonts w:hint="eastAsia"/>
          <w:color w:val="000000" w:themeColor="text1"/>
        </w:rPr>
        <w:t>선택은</w:t>
      </w:r>
      <w:r>
        <w:rPr>
          <w:color w:val="000000" w:themeColor="text1"/>
        </w:rPr>
        <w:t xml:space="preserve"> </w:t>
      </w:r>
      <w:r>
        <w:rPr>
          <w:rFonts w:hint="eastAsia"/>
          <w:color w:val="000000" w:themeColor="text1"/>
        </w:rPr>
        <w:t>양의</w:t>
      </w:r>
      <w:r>
        <w:rPr>
          <w:color w:val="000000" w:themeColor="text1"/>
        </w:rPr>
        <w:t xml:space="preserve"> </w:t>
      </w:r>
      <w:r>
        <w:rPr>
          <w:rFonts w:hint="eastAsia"/>
          <w:color w:val="000000" w:themeColor="text1"/>
        </w:rPr>
        <w:t>연관관계가</w:t>
      </w:r>
      <w:r>
        <w:rPr>
          <w:color w:val="000000" w:themeColor="text1"/>
        </w:rPr>
        <w:t xml:space="preserve"> </w:t>
      </w:r>
      <w:r>
        <w:rPr>
          <w:rFonts w:hint="eastAsia"/>
          <w:color w:val="000000" w:themeColor="text1"/>
        </w:rPr>
        <w:t>있음</w:t>
      </w:r>
    </w:p>
    <w:p w14:paraId="24788970"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 (4) </w:t>
      </w:r>
      <w:r>
        <w:rPr>
          <w:rFonts w:ascii="CMU Concrete" w:hAnsi="CMU Concrete" w:hint="eastAsia"/>
          <w:color w:val="000000" w:themeColor="text1"/>
        </w:rPr>
        <w:t>지지율</w:t>
      </w:r>
      <w:r>
        <w:rPr>
          <w:rFonts w:ascii="CMU Concrete" w:hAnsi="CMU Concrete"/>
          <w:color w:val="000000" w:themeColor="text1"/>
        </w:rPr>
        <w:t>(%)</w:t>
      </w:r>
    </w:p>
    <w:p w14:paraId="3F3D4A15" w14:textId="77777777" w:rsidR="00614F98" w:rsidRDefault="00614F98" w:rsidP="00614F98">
      <w:pPr>
        <w:pStyle w:val="p4"/>
        <w:ind w:left="200" w:right="200"/>
        <w:rPr>
          <w:color w:val="000000" w:themeColor="text1"/>
        </w:rPr>
      </w:pPr>
      <w:r>
        <w:rPr>
          <w:rFonts w:hint="eastAsia"/>
          <w:color w:val="000000" w:themeColor="text1"/>
        </w:rPr>
        <w:t>지지도와</w:t>
      </w:r>
      <w:r>
        <w:rPr>
          <w:color w:val="000000" w:themeColor="text1"/>
        </w:rPr>
        <w:t xml:space="preserve"> </w:t>
      </w:r>
      <w:r>
        <w:rPr>
          <w:rFonts w:hint="eastAsia"/>
          <w:color w:val="000000" w:themeColor="text1"/>
        </w:rPr>
        <w:t>동일한</w:t>
      </w:r>
      <w:r>
        <w:rPr>
          <w:color w:val="000000" w:themeColor="text1"/>
        </w:rPr>
        <w:t xml:space="preserve"> </w:t>
      </w:r>
      <w:r>
        <w:rPr>
          <w:rFonts w:hint="eastAsia"/>
          <w:color w:val="000000" w:themeColor="text1"/>
        </w:rPr>
        <w:t>의미입니다</w:t>
      </w:r>
      <w:r>
        <w:rPr>
          <w:color w:val="000000" w:themeColor="text1"/>
        </w:rPr>
        <w:t xml:space="preserve">. </w:t>
      </w:r>
      <w:r>
        <w:rPr>
          <w:rFonts w:hint="eastAsia"/>
          <w:color w:val="000000" w:themeColor="text1"/>
        </w:rPr>
        <w:t>즉</w:t>
      </w:r>
      <w:r>
        <w:rPr>
          <w:color w:val="000000" w:themeColor="text1"/>
        </w:rPr>
        <w:t xml:space="preserve">, </w:t>
      </w:r>
      <w:r>
        <w:rPr>
          <w:rFonts w:hint="eastAsia"/>
          <w:color w:val="000000" w:themeColor="text1"/>
        </w:rPr>
        <w:t>지지도는</w:t>
      </w:r>
      <w:r>
        <w:rPr>
          <w:color w:val="000000" w:themeColor="text1"/>
        </w:rPr>
        <w:t xml:space="preserve"> A</w:t>
      </w:r>
      <w:r>
        <w:rPr>
          <w:rFonts w:hint="eastAsia"/>
          <w:color w:val="000000" w:themeColor="text1"/>
        </w:rPr>
        <w:t>와</w:t>
      </w:r>
      <w:r>
        <w:rPr>
          <w:color w:val="000000" w:themeColor="text1"/>
        </w:rPr>
        <w:t xml:space="preserve"> B</w:t>
      </w:r>
      <w:r>
        <w:rPr>
          <w:rFonts w:hint="eastAsia"/>
          <w:color w:val="000000" w:themeColor="text1"/>
        </w:rPr>
        <w:t>를</w:t>
      </w:r>
      <w:r>
        <w:rPr>
          <w:color w:val="000000" w:themeColor="text1"/>
        </w:rPr>
        <w:t xml:space="preserve"> </w:t>
      </w:r>
      <w:r>
        <w:rPr>
          <w:rFonts w:hint="eastAsia"/>
          <w:color w:val="000000" w:themeColor="text1"/>
        </w:rPr>
        <w:t>포함하는</w:t>
      </w:r>
      <w:r>
        <w:rPr>
          <w:color w:val="000000" w:themeColor="text1"/>
        </w:rPr>
        <w:t xml:space="preserve"> </w:t>
      </w:r>
      <w:r>
        <w:rPr>
          <w:rFonts w:hint="eastAsia"/>
          <w:color w:val="000000" w:themeColor="text1"/>
        </w:rPr>
        <w:t>거래의</w:t>
      </w:r>
      <w:r>
        <w:rPr>
          <w:color w:val="000000" w:themeColor="text1"/>
        </w:rPr>
        <w:t xml:space="preserve"> </w:t>
      </w:r>
      <w:r>
        <w:rPr>
          <w:rFonts w:hint="eastAsia"/>
          <w:color w:val="000000" w:themeColor="text1"/>
        </w:rPr>
        <w:t>수를</w:t>
      </w:r>
      <w:r>
        <w:rPr>
          <w:color w:val="000000" w:themeColor="text1"/>
        </w:rPr>
        <w:t xml:space="preserve"> </w:t>
      </w:r>
      <w:r>
        <w:rPr>
          <w:rFonts w:hint="eastAsia"/>
          <w:color w:val="000000" w:themeColor="text1"/>
        </w:rPr>
        <w:t>출력한</w:t>
      </w:r>
      <w:r>
        <w:rPr>
          <w:color w:val="000000" w:themeColor="text1"/>
        </w:rPr>
        <w:t xml:space="preserve"> </w:t>
      </w:r>
      <w:r>
        <w:rPr>
          <w:rFonts w:hint="eastAsia"/>
          <w:color w:val="000000" w:themeColor="text1"/>
        </w:rPr>
        <w:t>것이고</w:t>
      </w:r>
      <w:r>
        <w:rPr>
          <w:color w:val="000000" w:themeColor="text1"/>
        </w:rPr>
        <w:t xml:space="preserve">, </w:t>
      </w:r>
      <w:r>
        <w:rPr>
          <w:rFonts w:hint="eastAsia"/>
          <w:color w:val="000000" w:themeColor="text1"/>
        </w:rPr>
        <w:t>상대지지율은</w:t>
      </w:r>
      <w:r>
        <w:rPr>
          <w:color w:val="000000" w:themeColor="text1"/>
        </w:rPr>
        <w:t xml:space="preserve"> </w:t>
      </w:r>
      <w:r>
        <w:rPr>
          <w:rFonts w:hint="eastAsia"/>
          <w:color w:val="000000" w:themeColor="text1"/>
        </w:rPr>
        <w:t>그</w:t>
      </w:r>
      <w:r>
        <w:rPr>
          <w:color w:val="000000" w:themeColor="text1"/>
        </w:rPr>
        <w:t xml:space="preserve"> </w:t>
      </w:r>
      <w:r>
        <w:rPr>
          <w:rFonts w:hint="eastAsia"/>
          <w:color w:val="000000" w:themeColor="text1"/>
        </w:rPr>
        <w:t>거래의</w:t>
      </w:r>
      <w:r>
        <w:rPr>
          <w:color w:val="000000" w:themeColor="text1"/>
        </w:rPr>
        <w:t xml:space="preserve"> </w:t>
      </w:r>
      <w:r>
        <w:rPr>
          <w:rFonts w:hint="eastAsia"/>
          <w:color w:val="000000" w:themeColor="text1"/>
        </w:rPr>
        <w:t>수를</w:t>
      </w:r>
      <w:r>
        <w:rPr>
          <w:color w:val="000000" w:themeColor="text1"/>
        </w:rPr>
        <w:t xml:space="preserve"> </w:t>
      </w:r>
      <w:r>
        <w:rPr>
          <w:rFonts w:hint="eastAsia"/>
          <w:color w:val="000000" w:themeColor="text1"/>
        </w:rPr>
        <w:t>전체</w:t>
      </w:r>
      <w:r>
        <w:rPr>
          <w:color w:val="000000" w:themeColor="text1"/>
        </w:rPr>
        <w:t xml:space="preserve"> </w:t>
      </w:r>
      <w:r>
        <w:rPr>
          <w:rFonts w:hint="eastAsia"/>
          <w:color w:val="000000" w:themeColor="text1"/>
        </w:rPr>
        <w:t>거래수로</w:t>
      </w:r>
      <w:r>
        <w:rPr>
          <w:color w:val="000000" w:themeColor="text1"/>
        </w:rPr>
        <w:t xml:space="preserve"> </w:t>
      </w:r>
      <w:r>
        <w:rPr>
          <w:rFonts w:hint="eastAsia"/>
          <w:color w:val="000000" w:themeColor="text1"/>
        </w:rPr>
        <w:t>나눈</w:t>
      </w:r>
      <w:r>
        <w:rPr>
          <w:color w:val="000000" w:themeColor="text1"/>
        </w:rPr>
        <w:t xml:space="preserve"> </w:t>
      </w:r>
      <w:r>
        <w:rPr>
          <w:rFonts w:hint="eastAsia"/>
          <w:color w:val="000000" w:themeColor="text1"/>
        </w:rPr>
        <w:t>값입니다</w:t>
      </w:r>
      <w:r>
        <w:rPr>
          <w:color w:val="000000" w:themeColor="text1"/>
        </w:rPr>
        <w:t xml:space="preserve">. </w:t>
      </w:r>
    </w:p>
    <w:p w14:paraId="2D4FCA8B" w14:textId="77777777" w:rsidR="00614F98" w:rsidRDefault="00614F98" w:rsidP="00AE3A66">
      <w:pPr>
        <w:pStyle w:val="af"/>
      </w:pPr>
      <w:r>
        <w:object w:dxaOrig="4755" w:dyaOrig="720" w14:anchorId="6C6CBA44">
          <v:shape id="_x0000_i1255" type="#_x0000_t75" style="width:237.75pt;height:36pt" o:ole="">
            <v:imagedata r:id="rId795" o:title=""/>
          </v:shape>
          <o:OLEObject Type="Embed" ProgID="Equation.3" ShapeID="_x0000_i1255" DrawAspect="Content" ObjectID="_1684940272" r:id="rId910"/>
        </w:object>
      </w:r>
    </w:p>
    <w:p w14:paraId="6919F1D6" w14:textId="77777777" w:rsidR="00614F98" w:rsidRDefault="00614F98" w:rsidP="00614F98">
      <w:pPr>
        <w:rPr>
          <w:rFonts w:ascii="CMU Concrete" w:hAnsi="CMU Concrete"/>
          <w:color w:val="000000" w:themeColor="text1"/>
        </w:rPr>
      </w:pPr>
      <w:r>
        <w:rPr>
          <w:rFonts w:hint="eastAsia"/>
          <w:color w:val="000000" w:themeColor="text1"/>
        </w:rPr>
        <w:t>예시) 전체 과일 선택 건수 중 감을 선택한 사람이 이후에 감을 선택하는 비율은 18.52% 입니다.</w:t>
      </w:r>
    </w:p>
    <w:p w14:paraId="235F998D" w14:textId="77777777" w:rsidR="00614F98" w:rsidRDefault="00614F98" w:rsidP="00614F98">
      <w:pPr>
        <w:rPr>
          <w:rFonts w:ascii="CMU Concrete" w:hAnsi="CMU Concrete"/>
        </w:rPr>
      </w:pPr>
    </w:p>
    <w:p w14:paraId="259284E6" w14:textId="77777777" w:rsidR="00614F98" w:rsidRDefault="00614F98" w:rsidP="00822CCC">
      <w:pPr>
        <w:pStyle w:val="000"/>
        <w:ind w:firstLine="108"/>
      </w:pPr>
      <w:bookmarkStart w:id="938" w:name="_Toc67925617"/>
      <w:r>
        <w:rPr>
          <w:rFonts w:hint="eastAsia"/>
        </w:rPr>
        <w:t>3.5.17 SOM 모델 노드</w:t>
      </w:r>
      <w:bookmarkEnd w:id="938"/>
    </w:p>
    <w:tbl>
      <w:tblPr>
        <w:tblW w:w="0" w:type="auto"/>
        <w:tblLook w:val="01E0" w:firstRow="1" w:lastRow="1" w:firstColumn="1" w:lastColumn="1" w:noHBand="0" w:noVBand="0"/>
      </w:tblPr>
      <w:tblGrid>
        <w:gridCol w:w="1713"/>
        <w:gridCol w:w="7073"/>
      </w:tblGrid>
      <w:tr w:rsidR="00614F98" w14:paraId="245BDDB4" w14:textId="77777777" w:rsidTr="00614F98">
        <w:tc>
          <w:tcPr>
            <w:tcW w:w="1728" w:type="dxa"/>
            <w:vAlign w:val="center"/>
            <w:hideMark/>
          </w:tcPr>
          <w:p w14:paraId="01013AC2" w14:textId="77777777" w:rsidR="00614F98" w:rsidRDefault="00614F98" w:rsidP="00AE3A66">
            <w:pPr>
              <w:pStyle w:val="af"/>
            </w:pPr>
            <w:r>
              <w:rPr>
                <w:noProof/>
              </w:rPr>
              <w:drawing>
                <wp:inline distT="0" distB="0" distL="0" distR="0" wp14:anchorId="2232A1A4" wp14:editId="266C73E4">
                  <wp:extent cx="638175" cy="819150"/>
                  <wp:effectExtent l="0" t="0" r="9525" b="0"/>
                  <wp:docPr id="121" name="그림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
                          <pic:cNvPicPr>
                            <a:picLocks noChangeAspect="1" noChangeArrowheads="1"/>
                          </pic:cNvPicPr>
                        </pic:nvPicPr>
                        <pic:blipFill>
                          <a:blip r:embed="rId911">
                            <a:extLst>
                              <a:ext uri="{28A0092B-C50C-407E-A947-70E740481C1C}">
                                <a14:useLocalDpi xmlns:a14="http://schemas.microsoft.com/office/drawing/2010/main" val="0"/>
                              </a:ext>
                            </a:extLst>
                          </a:blip>
                          <a:srcRect l="47484" t="29817" r="50015" b="63638"/>
                          <a:stretch>
                            <a:fillRect/>
                          </a:stretch>
                        </pic:blipFill>
                        <pic:spPr bwMode="auto">
                          <a:xfrm>
                            <a:off x="0" y="0"/>
                            <a:ext cx="638175" cy="819150"/>
                          </a:xfrm>
                          <a:prstGeom prst="rect">
                            <a:avLst/>
                          </a:prstGeom>
                          <a:noFill/>
                          <a:ln>
                            <a:noFill/>
                          </a:ln>
                        </pic:spPr>
                      </pic:pic>
                    </a:graphicData>
                  </a:graphic>
                </wp:inline>
              </w:drawing>
            </w:r>
          </w:p>
        </w:tc>
        <w:tc>
          <w:tcPr>
            <w:tcW w:w="7256" w:type="dxa"/>
            <w:vAlign w:val="center"/>
            <w:hideMark/>
          </w:tcPr>
          <w:p w14:paraId="2737D7BB" w14:textId="77777777" w:rsidR="00614F98" w:rsidRDefault="00614F98">
            <w:pPr>
              <w:rPr>
                <w:rFonts w:ascii="CMU Concrete" w:hAnsi="CMU Concrete"/>
                <w:b/>
                <w:bCs/>
              </w:rPr>
            </w:pPr>
            <w:r>
              <w:rPr>
                <w:rFonts w:ascii="CMU Concrete" w:hAnsi="CMU Concrete"/>
                <w:b/>
              </w:rPr>
              <w:t>SOM</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OM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OM </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OM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Clustering</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73550D47"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축구선수</w:t>
      </w:r>
      <w:r>
        <w:rPr>
          <w:color w:val="000000" w:themeColor="text1"/>
        </w:rPr>
        <w:t xml:space="preserve"> </w:t>
      </w:r>
      <w:r>
        <w:rPr>
          <w:rFonts w:hint="eastAsia"/>
          <w:color w:val="000000" w:themeColor="text1"/>
        </w:rPr>
        <w:t>능력치</w:t>
      </w:r>
      <w:r>
        <w:rPr>
          <w:color w:val="000000" w:themeColor="text1"/>
        </w:rPr>
        <w:t xml:space="preserve"> </w:t>
      </w:r>
      <w:r>
        <w:rPr>
          <w:rFonts w:hint="eastAsia"/>
          <w:color w:val="000000" w:themeColor="text1"/>
        </w:rPr>
        <w:t>데이터</w:t>
      </w:r>
      <w:r>
        <w:rPr>
          <w:color w:val="000000" w:themeColor="text1"/>
        </w:rPr>
        <w:t>.ecl)</w:t>
      </w:r>
    </w:p>
    <w:p w14:paraId="20EB5EE8"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유명</w:t>
      </w:r>
      <w:r>
        <w:rPr>
          <w:rFonts w:ascii="CMU Concrete" w:hAnsi="CMU Concrete"/>
          <w:color w:val="000000" w:themeColor="text1"/>
        </w:rPr>
        <w:t xml:space="preserve"> </w:t>
      </w:r>
      <w:r>
        <w:rPr>
          <w:rFonts w:ascii="CMU Concrete" w:hAnsi="CMU Concrete" w:hint="eastAsia"/>
          <w:color w:val="000000" w:themeColor="text1"/>
        </w:rPr>
        <w:t>축구</w:t>
      </w:r>
      <w:r>
        <w:rPr>
          <w:rFonts w:ascii="CMU Concrete" w:hAnsi="CMU Concrete"/>
          <w:color w:val="000000" w:themeColor="text1"/>
        </w:rPr>
        <w:t xml:space="preserve"> </w:t>
      </w:r>
      <w:r>
        <w:rPr>
          <w:rFonts w:ascii="CMU Concrete" w:hAnsi="CMU Concrete" w:hint="eastAsia"/>
          <w:color w:val="000000" w:themeColor="text1"/>
        </w:rPr>
        <w:t>게임에서</w:t>
      </w:r>
      <w:r>
        <w:rPr>
          <w:rFonts w:ascii="CMU Concrete" w:hAnsi="CMU Concrete"/>
          <w:color w:val="000000" w:themeColor="text1"/>
        </w:rPr>
        <w:t xml:space="preserve"> </w:t>
      </w:r>
      <w:r>
        <w:rPr>
          <w:rFonts w:ascii="CMU Concrete" w:hAnsi="CMU Concrete" w:hint="eastAsia"/>
          <w:color w:val="000000" w:themeColor="text1"/>
        </w:rPr>
        <w:t>전세계</w:t>
      </w:r>
      <w:r>
        <w:rPr>
          <w:rFonts w:ascii="CMU Concrete" w:hAnsi="CMU Concrete"/>
          <w:color w:val="000000" w:themeColor="text1"/>
        </w:rPr>
        <w:t xml:space="preserve"> </w:t>
      </w:r>
      <w:r>
        <w:rPr>
          <w:rFonts w:ascii="CMU Concrete" w:hAnsi="CMU Concrete" w:hint="eastAsia"/>
          <w:color w:val="000000" w:themeColor="text1"/>
        </w:rPr>
        <w:t>축구</w:t>
      </w:r>
      <w:r>
        <w:rPr>
          <w:rFonts w:ascii="CMU Concrete" w:hAnsi="CMU Concrete"/>
          <w:color w:val="000000" w:themeColor="text1"/>
        </w:rPr>
        <w:t xml:space="preserve"> </w:t>
      </w:r>
      <w:r>
        <w:rPr>
          <w:rFonts w:ascii="CMU Concrete" w:hAnsi="CMU Concrete" w:hint="eastAsia"/>
          <w:color w:val="000000" w:themeColor="text1"/>
        </w:rPr>
        <w:t>선수</w:t>
      </w:r>
      <w:r>
        <w:rPr>
          <w:rFonts w:ascii="CMU Concrete" w:hAnsi="CMU Concrete"/>
          <w:color w:val="000000" w:themeColor="text1"/>
        </w:rPr>
        <w:t xml:space="preserve"> 4,585</w:t>
      </w:r>
      <w:r>
        <w:rPr>
          <w:rFonts w:ascii="CMU Concrete" w:hAnsi="CMU Concrete" w:hint="eastAsia"/>
          <w:color w:val="000000" w:themeColor="text1"/>
        </w:rPr>
        <w:t>명의</w:t>
      </w:r>
      <w:r>
        <w:rPr>
          <w:rFonts w:ascii="CMU Concrete" w:hAnsi="CMU Concrete"/>
          <w:color w:val="000000" w:themeColor="text1"/>
        </w:rPr>
        <w:t xml:space="preserve"> </w:t>
      </w:r>
      <w:r>
        <w:rPr>
          <w:rFonts w:ascii="CMU Concrete" w:hAnsi="CMU Concrete" w:hint="eastAsia"/>
          <w:color w:val="000000" w:themeColor="text1"/>
        </w:rPr>
        <w:t>신상</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능력치를</w:t>
      </w:r>
      <w:r>
        <w:rPr>
          <w:rFonts w:ascii="CMU Concrete" w:hAnsi="CMU Concrete"/>
          <w:color w:val="000000" w:themeColor="text1"/>
        </w:rPr>
        <w:t xml:space="preserve"> </w:t>
      </w:r>
      <w:r>
        <w:rPr>
          <w:rFonts w:ascii="CMU Concrete" w:hAnsi="CMU Concrete" w:hint="eastAsia"/>
          <w:color w:val="000000" w:themeColor="text1"/>
        </w:rPr>
        <w:t>데이터화</w:t>
      </w:r>
      <w:r>
        <w:rPr>
          <w:rFonts w:ascii="CMU Concrete" w:hAnsi="CMU Concrete"/>
          <w:color w:val="000000" w:themeColor="text1"/>
        </w:rPr>
        <w:t xml:space="preserve"> </w:t>
      </w:r>
      <w:r>
        <w:rPr>
          <w:rFonts w:ascii="CMU Concrete" w:hAnsi="CMU Concrete" w:hint="eastAsia"/>
          <w:color w:val="000000" w:themeColor="text1"/>
        </w:rPr>
        <w:t>된</w:t>
      </w:r>
      <w:r>
        <w:rPr>
          <w:rFonts w:ascii="CMU Concrete" w:hAnsi="CMU Concrete"/>
          <w:color w:val="000000" w:themeColor="text1"/>
        </w:rPr>
        <w:t xml:space="preserve"> </w:t>
      </w:r>
      <w:r>
        <w:rPr>
          <w:rFonts w:ascii="CMU Concrete" w:hAnsi="CMU Concrete" w:hint="eastAsia"/>
          <w:color w:val="000000" w:themeColor="text1"/>
        </w:rPr>
        <w:t>자료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축구</w:t>
      </w:r>
      <w:r>
        <w:rPr>
          <w:rFonts w:ascii="CMU Concrete" w:hAnsi="CMU Concrete"/>
          <w:color w:val="000000" w:themeColor="text1"/>
        </w:rPr>
        <w:t xml:space="preserve"> </w:t>
      </w:r>
      <w:r>
        <w:rPr>
          <w:rFonts w:ascii="CMU Concrete" w:hAnsi="CMU Concrete" w:hint="eastAsia"/>
          <w:color w:val="000000" w:themeColor="text1"/>
        </w:rPr>
        <w:t>선수의</w:t>
      </w:r>
      <w:r>
        <w:rPr>
          <w:rFonts w:ascii="CMU Concrete" w:hAnsi="CMU Concrete"/>
          <w:color w:val="000000" w:themeColor="text1"/>
        </w:rPr>
        <w:t xml:space="preserve"> </w:t>
      </w:r>
      <w:r>
        <w:rPr>
          <w:rFonts w:ascii="CMU Concrete" w:hAnsi="CMU Concrete" w:hint="eastAsia"/>
          <w:color w:val="000000" w:themeColor="text1"/>
        </w:rPr>
        <w:t>군집</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같은</w:t>
      </w:r>
      <w:r>
        <w:rPr>
          <w:rFonts w:ascii="CMU Concrete" w:hAnsi="CMU Concrete"/>
          <w:color w:val="000000" w:themeColor="text1"/>
        </w:rPr>
        <w:t xml:space="preserve"> </w:t>
      </w:r>
      <w:r>
        <w:rPr>
          <w:rFonts w:ascii="CMU Concrete" w:hAnsi="CMU Concrete" w:hint="eastAsia"/>
          <w:color w:val="000000" w:themeColor="text1"/>
        </w:rPr>
        <w:t>군집</w:t>
      </w:r>
      <w:r>
        <w:rPr>
          <w:rFonts w:ascii="CMU Concrete" w:hAnsi="CMU Concrete"/>
          <w:color w:val="000000" w:themeColor="text1"/>
        </w:rPr>
        <w:t xml:space="preserve"> </w:t>
      </w:r>
      <w:r>
        <w:rPr>
          <w:rFonts w:ascii="CMU Concrete" w:hAnsi="CMU Concrete" w:hint="eastAsia"/>
          <w:color w:val="000000" w:themeColor="text1"/>
        </w:rPr>
        <w:t>내에서</w:t>
      </w:r>
      <w:r>
        <w:rPr>
          <w:rFonts w:ascii="CMU Concrete" w:hAnsi="CMU Concrete"/>
          <w:color w:val="000000" w:themeColor="text1"/>
        </w:rPr>
        <w:t xml:space="preserve"> </w:t>
      </w:r>
      <w:r>
        <w:rPr>
          <w:rFonts w:ascii="CMU Concrete" w:hAnsi="CMU Concrete" w:hint="eastAsia"/>
          <w:color w:val="000000" w:themeColor="text1"/>
        </w:rPr>
        <w:t>저평가된</w:t>
      </w:r>
      <w:r>
        <w:rPr>
          <w:rFonts w:ascii="CMU Concrete" w:hAnsi="CMU Concrete"/>
          <w:color w:val="000000" w:themeColor="text1"/>
        </w:rPr>
        <w:t>(</w:t>
      </w:r>
      <w:r>
        <w:rPr>
          <w:rFonts w:ascii="CMU Concrete" w:hAnsi="CMU Concrete" w:hint="eastAsia"/>
          <w:color w:val="000000" w:themeColor="text1"/>
        </w:rPr>
        <w:t>몸값이</w:t>
      </w:r>
      <w:r>
        <w:rPr>
          <w:rFonts w:ascii="CMU Concrete" w:hAnsi="CMU Concrete"/>
          <w:color w:val="000000" w:themeColor="text1"/>
        </w:rPr>
        <w:t xml:space="preserve"> </w:t>
      </w:r>
      <w:r>
        <w:rPr>
          <w:rFonts w:ascii="CMU Concrete" w:hAnsi="CMU Concrete" w:hint="eastAsia"/>
          <w:color w:val="000000" w:themeColor="text1"/>
        </w:rPr>
        <w:t>낮은</w:t>
      </w:r>
      <w:r>
        <w:rPr>
          <w:rFonts w:ascii="CMU Concrete" w:hAnsi="CMU Concrete"/>
          <w:color w:val="000000" w:themeColor="text1"/>
        </w:rPr>
        <w:t xml:space="preserve">) </w:t>
      </w:r>
      <w:r>
        <w:rPr>
          <w:rFonts w:ascii="CMU Concrete" w:hAnsi="CMU Concrete" w:hint="eastAsia"/>
          <w:color w:val="000000" w:themeColor="text1"/>
        </w:rPr>
        <w:t>선수를</w:t>
      </w:r>
      <w:r>
        <w:rPr>
          <w:rFonts w:ascii="CMU Concrete" w:hAnsi="CMU Concrete"/>
          <w:color w:val="000000" w:themeColor="text1"/>
        </w:rPr>
        <w:t xml:space="preserve"> </w:t>
      </w:r>
      <w:r>
        <w:rPr>
          <w:rFonts w:ascii="CMU Concrete" w:hAnsi="CMU Concrete" w:hint="eastAsia"/>
          <w:color w:val="000000" w:themeColor="text1"/>
        </w:rPr>
        <w:t>발굴하고</w:t>
      </w:r>
      <w:r>
        <w:rPr>
          <w:rFonts w:ascii="CMU Concrete" w:hAnsi="CMU Concrete"/>
          <w:color w:val="000000" w:themeColor="text1"/>
        </w:rPr>
        <w:t xml:space="preserve"> SOM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00A4C121" w14:textId="77777777" w:rsidR="00614F98" w:rsidRDefault="00614F98" w:rsidP="00614F98">
      <w:pPr>
        <w:pStyle w:val="11"/>
      </w:pPr>
      <w:r>
        <w:rPr>
          <w:noProof/>
        </w:rPr>
        <w:drawing>
          <wp:inline distT="0" distB="0" distL="0" distR="0" wp14:anchorId="5A901572" wp14:editId="29A6B018">
            <wp:extent cx="5581650" cy="3419475"/>
            <wp:effectExtent l="0" t="0" r="0" b="9525"/>
            <wp:docPr id="120" name="그림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6"/>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5581650" cy="3419475"/>
                    </a:xfrm>
                    <a:prstGeom prst="rect">
                      <a:avLst/>
                    </a:prstGeom>
                    <a:noFill/>
                    <a:ln>
                      <a:noFill/>
                    </a:ln>
                  </pic:spPr>
                </pic:pic>
              </a:graphicData>
            </a:graphic>
          </wp:inline>
        </w:drawing>
      </w:r>
    </w:p>
    <w:p w14:paraId="4B91B01B" w14:textId="77777777" w:rsidR="00614F98" w:rsidRDefault="00614F98" w:rsidP="00614F98">
      <w:pPr>
        <w:pStyle w:val="11"/>
      </w:pPr>
      <w:r>
        <w:t xml:space="preserve">SOM </w:t>
      </w:r>
      <w:r>
        <w:rPr>
          <w:rFonts w:hint="eastAsia"/>
        </w:rPr>
        <w:t>모형</w:t>
      </w:r>
      <w:r>
        <w:t xml:space="preserve"> </w:t>
      </w:r>
      <w:r>
        <w:rPr>
          <w:rFonts w:hint="eastAsia"/>
        </w:rPr>
        <w:t>정보</w:t>
      </w:r>
    </w:p>
    <w:p w14:paraId="2F1DE097" w14:textId="77777777" w:rsidR="00614F98" w:rsidRDefault="00614F98" w:rsidP="00614F98">
      <w:pPr>
        <w:pStyle w:val="11"/>
      </w:pPr>
    </w:p>
    <w:p w14:paraId="283DCB90" w14:textId="77777777" w:rsidR="00614F98" w:rsidRDefault="00614F98" w:rsidP="00AE3A66">
      <w:pPr>
        <w:pStyle w:val="af"/>
      </w:pPr>
      <w:r>
        <w:rPr>
          <w:noProof/>
        </w:rPr>
        <w:drawing>
          <wp:inline distT="0" distB="0" distL="0" distR="0" wp14:anchorId="0D878E7A" wp14:editId="7ABE6062">
            <wp:extent cx="3238500" cy="2105025"/>
            <wp:effectExtent l="0" t="0" r="0" b="9525"/>
            <wp:docPr id="119" name="그림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39"/>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3238500" cy="2105025"/>
                    </a:xfrm>
                    <a:prstGeom prst="rect">
                      <a:avLst/>
                    </a:prstGeom>
                    <a:noFill/>
                    <a:ln>
                      <a:noFill/>
                    </a:ln>
                  </pic:spPr>
                </pic:pic>
              </a:graphicData>
            </a:graphic>
          </wp:inline>
        </w:drawing>
      </w:r>
    </w:p>
    <w:p w14:paraId="65B70A75" w14:textId="77777777" w:rsidR="00614F98" w:rsidRDefault="00614F98" w:rsidP="00AE3A66">
      <w:pPr>
        <w:pStyle w:val="af"/>
      </w:pPr>
    </w:p>
    <w:p w14:paraId="3A191EB8" w14:textId="77777777" w:rsidR="00614F98" w:rsidRDefault="00614F98" w:rsidP="00614F98">
      <w:pPr>
        <w:pStyle w:val="p2"/>
        <w:rPr>
          <w:rFonts w:ascii="CMU Concrete" w:hAnsi="CMU Concrete"/>
        </w:rPr>
      </w:pPr>
      <w:r>
        <w:rPr>
          <w:rFonts w:ascii="CMU Concrete" w:hAnsi="CMU Concrete"/>
        </w:rPr>
        <w:t xml:space="preserve">SOM </w:t>
      </w:r>
      <w:r>
        <w:rPr>
          <w:rFonts w:ascii="CMU Concrete" w:hAnsi="CMU Concrete" w:hint="eastAsia"/>
        </w:rPr>
        <w:t>모형</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SOM</w:t>
      </w:r>
      <w:r>
        <w:rPr>
          <w:rFonts w:ascii="CMU Concrete" w:hAnsi="CMU Concrete" w:hint="eastAsia"/>
        </w:rPr>
        <w:t>에</w:t>
      </w:r>
      <w:r>
        <w:rPr>
          <w:rFonts w:ascii="CMU Concrete" w:hAnsi="CMU Concrete"/>
        </w:rPr>
        <w:t xml:space="preserve"> </w:t>
      </w:r>
      <w:r>
        <w:rPr>
          <w:rFonts w:ascii="CMU Concrete" w:hAnsi="CMU Concrete" w:hint="eastAsia"/>
        </w:rPr>
        <w:t>토폴로지와</w:t>
      </w:r>
      <w:r>
        <w:rPr>
          <w:rFonts w:ascii="CMU Concrete" w:hAnsi="CMU Concrete"/>
        </w:rPr>
        <w:t xml:space="preserve"> Training</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얻을</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0BC481E" w14:textId="77777777" w:rsidR="00614F98" w:rsidRDefault="00614F98" w:rsidP="00614F98">
      <w:pPr>
        <w:pStyle w:val="11"/>
      </w:pPr>
      <w:r>
        <w:rPr>
          <w:rFonts w:hint="eastAsia"/>
        </w:rPr>
        <w:t>토폴로지</w:t>
      </w:r>
      <w:r>
        <w:t xml:space="preserve">(Topology) </w:t>
      </w:r>
      <w:r>
        <w:rPr>
          <w:rFonts w:hint="eastAsia"/>
        </w:rPr>
        <w:t>정보</w:t>
      </w:r>
    </w:p>
    <w:p w14:paraId="0227877C" w14:textId="77777777" w:rsidR="00614F98" w:rsidRDefault="00614F98" w:rsidP="00614F98">
      <w:pPr>
        <w:pStyle w:val="p2"/>
      </w:pPr>
      <w:r>
        <w:rPr>
          <w:rFonts w:hint="eastAsia"/>
        </w:rPr>
        <w:t>토폴로지의 종류: Hexagonal혹은 Grid 를 선택할 수 있습니다.</w:t>
      </w:r>
    </w:p>
    <w:p w14:paraId="418558C5" w14:textId="77777777" w:rsidR="00614F98" w:rsidRDefault="00614F98" w:rsidP="00614F98">
      <w:pPr>
        <w:pStyle w:val="p2"/>
      </w:pPr>
      <w:r>
        <w:rPr>
          <w:rFonts w:hint="eastAsia"/>
        </w:rPr>
        <w:t>가로, 세로 방향의 격자 수: 선택한 토폴로지에서 가로, 세로에 몇 개의 격자를 두어서 최종 Topology를 구성할지를 정하는 것입니다.</w:t>
      </w:r>
    </w:p>
    <w:p w14:paraId="33AB444D" w14:textId="77777777" w:rsidR="00614F98" w:rsidRDefault="00614F98" w:rsidP="00614F98">
      <w:pPr>
        <w:pStyle w:val="11"/>
      </w:pPr>
      <w:r>
        <w:t xml:space="preserve">Training </w:t>
      </w:r>
      <w:r>
        <w:rPr>
          <w:rFonts w:hint="eastAsia"/>
        </w:rPr>
        <w:t>정보</w:t>
      </w:r>
    </w:p>
    <w:p w14:paraId="4C681A6F" w14:textId="77777777" w:rsidR="00614F98" w:rsidRDefault="00614F98" w:rsidP="00614F98">
      <w:pPr>
        <w:pStyle w:val="p2"/>
      </w:pPr>
      <w:r>
        <w:rPr>
          <w:rFonts w:hint="eastAsia"/>
        </w:rPr>
        <w:t>반복 수:  몇 번의 반복을 통해 Training을 완료되었는지를 보여줍니다.</w:t>
      </w:r>
    </w:p>
    <w:p w14:paraId="50CAF3B5" w14:textId="77777777" w:rsidR="00614F98" w:rsidRDefault="00614F98" w:rsidP="00614F98">
      <w:pPr>
        <w:pStyle w:val="p2"/>
      </w:pPr>
      <w:r>
        <w:rPr>
          <w:rFonts w:hint="eastAsia"/>
        </w:rPr>
        <w:t>학습률의 변화: Training을 시작할 때와 끝낼 때의 학습률이 어떻게 변화하였는지를 보여줍니다.</w:t>
      </w:r>
    </w:p>
    <w:p w14:paraId="14F4495D" w14:textId="77777777" w:rsidR="00614F98" w:rsidRDefault="00614F98" w:rsidP="00614F98">
      <w:pPr>
        <w:pStyle w:val="p2"/>
      </w:pPr>
      <w:r>
        <w:rPr>
          <w:rFonts w:hint="eastAsia"/>
        </w:rPr>
        <w:t>이웃 반경의 변화: Training을 시작할 때와 끝낼 때의 이웃 반경이 어떻게 변화하였는지를 보여줍니다.</w:t>
      </w:r>
    </w:p>
    <w:p w14:paraId="7AAF29C2" w14:textId="77777777" w:rsidR="00614F98" w:rsidRDefault="00614F98" w:rsidP="00614F98">
      <w:pPr>
        <w:pStyle w:val="11"/>
      </w:pPr>
      <w:r>
        <w:t xml:space="preserve">Chart </w:t>
      </w:r>
      <w:r>
        <w:rPr>
          <w:rFonts w:hint="eastAsia"/>
        </w:rPr>
        <w:t>및</w:t>
      </w:r>
      <w:r>
        <w:t xml:space="preserve"> Statistics</w:t>
      </w:r>
    </w:p>
    <w:p w14:paraId="2CE1E16D" w14:textId="77777777" w:rsidR="00614F98" w:rsidRDefault="00614F98" w:rsidP="00614F98">
      <w:pPr>
        <w:pStyle w:val="p2"/>
        <w:rPr>
          <w:rFonts w:ascii="CMU Concrete" w:hAnsi="CMU Concrete"/>
        </w:rPr>
      </w:pPr>
      <w:r>
        <w:rPr>
          <w:rFonts w:ascii="CMU Concrete" w:hAnsi="CMU Concrete"/>
        </w:rPr>
        <w:t xml:space="preserve">SOM </w:t>
      </w:r>
      <w:r>
        <w:rPr>
          <w:rFonts w:ascii="CMU Concrete" w:hAnsi="CMU Concrete" w:hint="eastAsia"/>
        </w:rPr>
        <w:t>모델링</w:t>
      </w:r>
      <w:r>
        <w:rPr>
          <w:rFonts w:ascii="CMU Concrete" w:hAnsi="CMU Concrete"/>
        </w:rPr>
        <w:t xml:space="preserve"> </w:t>
      </w:r>
      <w:r>
        <w:rPr>
          <w:rFonts w:ascii="CMU Concrete" w:hAnsi="CMU Concrete" w:hint="eastAsia"/>
        </w:rPr>
        <w:t>노드에</w:t>
      </w:r>
      <w:r>
        <w:rPr>
          <w:rFonts w:ascii="CMU Concrete" w:hAnsi="CMU Concrete"/>
        </w:rPr>
        <w:t xml:space="preserve"> </w:t>
      </w:r>
      <w:r>
        <w:rPr>
          <w:rFonts w:ascii="CMU Concrete" w:hAnsi="CMU Concrete" w:hint="eastAsia"/>
        </w:rPr>
        <w:t>대해서</w:t>
      </w:r>
      <w:r>
        <w:rPr>
          <w:rFonts w:ascii="CMU Concrete" w:hAnsi="CMU Concrete"/>
        </w:rPr>
        <w:t xml:space="preserve"> </w:t>
      </w:r>
      <w:r>
        <w:rPr>
          <w:rFonts w:ascii="CMU Concrete" w:hAnsi="CMU Concrete" w:hint="eastAsia"/>
        </w:rPr>
        <w:t>설명할</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언급하였듯이</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에서도</w:t>
      </w:r>
      <w:r>
        <w:rPr>
          <w:rFonts w:ascii="CMU Concrete" w:hAnsi="CMU Concrete"/>
        </w:rPr>
        <w:t xml:space="preserve"> </w:t>
      </w:r>
      <w:r>
        <w:rPr>
          <w:rFonts w:ascii="CMU Concrete" w:hAnsi="CMU Concrete" w:hint="eastAsia"/>
        </w:rPr>
        <w:t>동일한</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제공합니다</w:t>
      </w:r>
      <w:r>
        <w:rPr>
          <w:rFonts w:ascii="CMU Concrete" w:hAnsi="CMU Concrete"/>
        </w:rPr>
        <w:t xml:space="preserve">. </w:t>
      </w:r>
    </w:p>
    <w:p w14:paraId="7091E671" w14:textId="77777777" w:rsidR="00614F98" w:rsidRDefault="00614F98" w:rsidP="00614F98">
      <w:pPr>
        <w:pStyle w:val="p2"/>
        <w:rPr>
          <w:rFonts w:ascii="CMU Concrete" w:hAnsi="CMU Concrete"/>
        </w:rPr>
      </w:pPr>
      <w:r>
        <w:rPr>
          <w:rFonts w:ascii="CMU Concrete" w:hAnsi="CMU Concrete"/>
        </w:rPr>
        <w:t>SOM Weight Position Chart</w:t>
      </w:r>
    </w:p>
    <w:p w14:paraId="284260B5" w14:textId="77777777" w:rsidR="00614F98" w:rsidRDefault="00614F98" w:rsidP="00614F98">
      <w:pPr>
        <w:pStyle w:val="p2"/>
        <w:rPr>
          <w:rFonts w:ascii="CMU Concrete" w:hAnsi="CMU Concrete"/>
        </w:rPr>
      </w:pPr>
      <w:r>
        <w:rPr>
          <w:rFonts w:ascii="CMU Concrete" w:hAnsi="CMU Concrete"/>
        </w:rPr>
        <w:t>SOM Topology Structure Chart</w:t>
      </w:r>
    </w:p>
    <w:p w14:paraId="1584C9B6" w14:textId="77777777" w:rsidR="00614F98" w:rsidRDefault="00614F98" w:rsidP="00614F98">
      <w:pPr>
        <w:pStyle w:val="p2"/>
        <w:rPr>
          <w:rFonts w:ascii="CMU Concrete" w:hAnsi="CMU Concrete"/>
        </w:rPr>
      </w:pPr>
      <w:r>
        <w:rPr>
          <w:rFonts w:ascii="CMU Concrete" w:hAnsi="CMU Concrete"/>
        </w:rPr>
        <w:t>SOM Hit Chart</w:t>
      </w:r>
    </w:p>
    <w:p w14:paraId="223B094F" w14:textId="77777777" w:rsidR="00614F98" w:rsidRDefault="00614F98" w:rsidP="00614F98">
      <w:pPr>
        <w:pStyle w:val="p2"/>
        <w:rPr>
          <w:rFonts w:ascii="CMU Concrete" w:hAnsi="CMU Concrete"/>
        </w:rPr>
      </w:pPr>
      <w:r>
        <w:rPr>
          <w:rFonts w:ascii="CMU Concrete" w:hAnsi="CMU Concrete"/>
        </w:rPr>
        <w:t>SOM Weight Plane Chart</w:t>
      </w:r>
    </w:p>
    <w:p w14:paraId="4DE0EC65" w14:textId="77777777" w:rsidR="00614F98" w:rsidRDefault="00614F98" w:rsidP="00614F98">
      <w:pPr>
        <w:pStyle w:val="p2"/>
        <w:ind w:left="0"/>
        <w:rPr>
          <w:rFonts w:ascii="CMU Concrete" w:hAnsi="CMU Concrete"/>
          <w:b/>
          <w:bCs/>
        </w:rPr>
      </w:pPr>
    </w:p>
    <w:p w14:paraId="48D9D095"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Weight Position Chart</w:t>
      </w:r>
    </w:p>
    <w:p w14:paraId="6723C190"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eight</w:t>
      </w:r>
      <w:r>
        <w:rPr>
          <w:rFonts w:ascii="CMU Concrete" w:hAnsi="CMU Concrete" w:hint="eastAsia"/>
        </w:rPr>
        <w:t>가</w:t>
      </w:r>
      <w:r>
        <w:rPr>
          <w:rFonts w:ascii="CMU Concrete" w:hAnsi="CMU Concrete"/>
        </w:rPr>
        <w:t xml:space="preserve"> </w:t>
      </w:r>
      <w:r>
        <w:rPr>
          <w:rFonts w:ascii="CMU Concrete" w:hAnsi="CMU Concrete" w:hint="eastAsia"/>
        </w:rPr>
        <w:t>공간상에</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배치되어</w:t>
      </w:r>
      <w:r>
        <w:rPr>
          <w:rFonts w:ascii="CMU Concrete" w:hAnsi="CMU Concrete"/>
        </w:rPr>
        <w:t xml:space="preserve"> </w:t>
      </w:r>
      <w:r>
        <w:rPr>
          <w:rFonts w:ascii="CMU Concrete" w:hAnsi="CMU Concrete" w:hint="eastAsia"/>
        </w:rPr>
        <w:t>있는지와</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간</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연결관계가</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61C59E8E" w14:textId="77777777" w:rsidR="00614F98" w:rsidRDefault="00614F98" w:rsidP="00614F98">
      <w:pPr>
        <w:pStyle w:val="p2"/>
        <w:ind w:left="0"/>
        <w:rPr>
          <w:rFonts w:ascii="CMU Concrete" w:hAnsi="CMU Concrete"/>
        </w:rPr>
      </w:pPr>
    </w:p>
    <w:p w14:paraId="7560A757" w14:textId="77777777" w:rsidR="00614F98" w:rsidRDefault="00614F98" w:rsidP="00AE3A66">
      <w:pPr>
        <w:pStyle w:val="af"/>
      </w:pPr>
      <w:r>
        <w:rPr>
          <w:noProof/>
        </w:rPr>
        <w:drawing>
          <wp:inline distT="0" distB="0" distL="0" distR="0" wp14:anchorId="34158F3B" wp14:editId="74847D5E">
            <wp:extent cx="5572125" cy="2962275"/>
            <wp:effectExtent l="0" t="0" r="9525" b="9525"/>
            <wp:docPr id="118" name="그림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14:paraId="1800BB2E" w14:textId="77777777" w:rsidR="00614F98" w:rsidRDefault="00614F98" w:rsidP="00AE3A66">
      <w:pPr>
        <w:pStyle w:val="af"/>
      </w:pPr>
    </w:p>
    <w:p w14:paraId="6F198FE0"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Topology Structure Chart</w:t>
      </w:r>
    </w:p>
    <w:p w14:paraId="42B17F1C"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Topology</w:t>
      </w:r>
      <w:r>
        <w:rPr>
          <w:rFonts w:ascii="CMU Concrete" w:hAnsi="CMU Concrete" w:hint="eastAsia"/>
        </w:rPr>
        <w:t>의</w:t>
      </w:r>
      <w:r>
        <w:rPr>
          <w:rFonts w:ascii="CMU Concrete" w:hAnsi="CMU Concrete"/>
        </w:rPr>
        <w:t xml:space="preserve"> Structure</w:t>
      </w:r>
      <w:r>
        <w:rPr>
          <w:rFonts w:ascii="CMU Concrete" w:hAnsi="CMU Concrete" w:hint="eastAsia"/>
        </w:rPr>
        <w:t>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볼</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아래의</w:t>
      </w:r>
      <w:r>
        <w:rPr>
          <w:rFonts w:ascii="CMU Concrete" w:hAnsi="CMU Concrete"/>
        </w:rPr>
        <w:t xml:space="preserve"> </w:t>
      </w:r>
      <w:r>
        <w:rPr>
          <w:rFonts w:ascii="CMU Concrete" w:hAnsi="CMU Concrete" w:hint="eastAsia"/>
        </w:rPr>
        <w:t>예시는</w:t>
      </w:r>
      <w:r>
        <w:rPr>
          <w:rFonts w:ascii="CMU Concrete" w:hAnsi="CMU Concrete"/>
        </w:rPr>
        <w:t xml:space="preserve"> Hexagonal Structure</w:t>
      </w:r>
      <w:r>
        <w:rPr>
          <w:rFonts w:ascii="CMU Concrete" w:hAnsi="CMU Concrete" w:hint="eastAsia"/>
        </w:rPr>
        <w:t>를</w:t>
      </w:r>
      <w:r>
        <w:rPr>
          <w:rFonts w:ascii="CMU Concrete" w:hAnsi="CMU Concrete"/>
        </w:rPr>
        <w:t xml:space="preserve"> </w:t>
      </w:r>
      <w:r>
        <w:rPr>
          <w:rFonts w:ascii="CMU Concrete" w:hAnsi="CMU Concrete" w:hint="eastAsia"/>
        </w:rPr>
        <w:t>시각화한</w:t>
      </w:r>
      <w:r>
        <w:rPr>
          <w:rFonts w:ascii="CMU Concrete" w:hAnsi="CMU Concrete"/>
        </w:rPr>
        <w:t xml:space="preserve"> </w:t>
      </w:r>
      <w:r>
        <w:rPr>
          <w:rFonts w:ascii="CMU Concrete" w:hAnsi="CMU Concrete" w:hint="eastAsia"/>
        </w:rPr>
        <w:t>것입니다</w:t>
      </w:r>
      <w:r>
        <w:rPr>
          <w:rFonts w:ascii="CMU Concrete" w:hAnsi="CMU Concrete"/>
        </w:rPr>
        <w:t>.</w:t>
      </w:r>
    </w:p>
    <w:p w14:paraId="2E661D08" w14:textId="77777777" w:rsidR="00614F98" w:rsidRDefault="00614F98" w:rsidP="00614F98">
      <w:pPr>
        <w:pStyle w:val="p2"/>
        <w:ind w:left="0"/>
        <w:rPr>
          <w:rFonts w:ascii="CMU Concrete" w:hAnsi="CMU Concrete"/>
        </w:rPr>
      </w:pPr>
    </w:p>
    <w:p w14:paraId="1E7476CD" w14:textId="77777777" w:rsidR="00614F98" w:rsidRDefault="00614F98" w:rsidP="00AE3A66">
      <w:pPr>
        <w:pStyle w:val="af"/>
      </w:pPr>
      <w:r>
        <w:rPr>
          <w:noProof/>
        </w:rPr>
        <w:drawing>
          <wp:inline distT="0" distB="0" distL="0" distR="0" wp14:anchorId="29043705" wp14:editId="19CA8366">
            <wp:extent cx="5572125" cy="2790825"/>
            <wp:effectExtent l="0" t="0" r="9525" b="9525"/>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0"/>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74FE6778" w14:textId="77777777" w:rsidR="00614F98" w:rsidRDefault="00614F98" w:rsidP="00AE3A66">
      <w:pPr>
        <w:pStyle w:val="af"/>
      </w:pPr>
    </w:p>
    <w:p w14:paraId="5ED44DFE"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Hit Chart</w:t>
      </w:r>
    </w:p>
    <w:p w14:paraId="11C0FC97"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Group</w:t>
      </w:r>
      <w:r>
        <w:rPr>
          <w:rFonts w:ascii="CMU Concrete" w:hAnsi="CMU Concrete" w:hint="eastAsia"/>
        </w:rPr>
        <w:t>당</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가까운</w:t>
      </w:r>
      <w:r>
        <w:rPr>
          <w:rFonts w:ascii="CMU Concrete" w:hAnsi="CMU Concrete"/>
        </w:rPr>
        <w:t xml:space="preserve"> </w:t>
      </w:r>
      <w:r>
        <w:rPr>
          <w:rFonts w:ascii="CMU Concrete" w:hAnsi="CMU Concrete" w:hint="eastAsia"/>
        </w:rPr>
        <w:t>데이터가</w:t>
      </w:r>
      <w:r>
        <w:rPr>
          <w:rFonts w:ascii="CMU Concrete" w:hAnsi="CMU Concrete"/>
        </w:rPr>
        <w:t xml:space="preserve"> </w:t>
      </w:r>
      <w:r>
        <w:rPr>
          <w:rFonts w:ascii="CMU Concrete" w:hAnsi="CMU Concrete" w:hint="eastAsia"/>
        </w:rPr>
        <w:t>몇</w:t>
      </w:r>
      <w:r>
        <w:rPr>
          <w:rFonts w:ascii="CMU Concrete" w:hAnsi="CMU Concrete"/>
        </w:rPr>
        <w:t xml:space="preserve"> </w:t>
      </w:r>
      <w:r>
        <w:rPr>
          <w:rFonts w:ascii="CMU Concrete" w:hAnsi="CMU Concrete" w:hint="eastAsia"/>
        </w:rPr>
        <w:t>개씩</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확인</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33A6F53D" w14:textId="77777777" w:rsidR="00614F98" w:rsidRDefault="00614F98" w:rsidP="00614F98">
      <w:pPr>
        <w:pStyle w:val="p2"/>
        <w:rPr>
          <w:rFonts w:ascii="CMU Concrete" w:hAnsi="CMU Concrete"/>
        </w:rPr>
      </w:pPr>
    </w:p>
    <w:p w14:paraId="271AEA78" w14:textId="77777777" w:rsidR="00614F98" w:rsidRDefault="00614F98" w:rsidP="00AE3A66">
      <w:pPr>
        <w:pStyle w:val="af"/>
      </w:pPr>
      <w:r>
        <w:rPr>
          <w:noProof/>
        </w:rPr>
        <w:drawing>
          <wp:inline distT="0" distB="0" distL="0" distR="0" wp14:anchorId="4B04E1BE" wp14:editId="091FAA76">
            <wp:extent cx="5572125" cy="2790825"/>
            <wp:effectExtent l="0" t="0" r="9525" b="9525"/>
            <wp:docPr id="116" name="그림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572125" cy="2790825"/>
                    </a:xfrm>
                    <a:prstGeom prst="rect">
                      <a:avLst/>
                    </a:prstGeom>
                    <a:noFill/>
                    <a:ln>
                      <a:noFill/>
                    </a:ln>
                  </pic:spPr>
                </pic:pic>
              </a:graphicData>
            </a:graphic>
          </wp:inline>
        </w:drawing>
      </w:r>
    </w:p>
    <w:p w14:paraId="4EA1D81B" w14:textId="77777777" w:rsidR="00614F98" w:rsidRDefault="00614F98" w:rsidP="00614F98">
      <w:pPr>
        <w:rPr>
          <w:rFonts w:ascii="CMU Concrete" w:hAnsi="CMU Concrete"/>
        </w:rPr>
      </w:pPr>
    </w:p>
    <w:p w14:paraId="31EC6DD5"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Weight Plane Chart</w:t>
      </w:r>
    </w:p>
    <w:p w14:paraId="563E5F0B"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Chart</w:t>
      </w:r>
      <w:r>
        <w:rPr>
          <w:rFonts w:ascii="CMU Concrete" w:hAnsi="CMU Concrete" w:hint="eastAsia"/>
        </w:rPr>
        <w:t>를</w:t>
      </w:r>
      <w:r>
        <w:rPr>
          <w:rFonts w:ascii="CMU Concrete" w:hAnsi="CMU Concrete"/>
        </w:rPr>
        <w:t xml:space="preserve"> </w:t>
      </w:r>
      <w:r>
        <w:rPr>
          <w:rFonts w:ascii="CMU Concrete" w:hAnsi="CMU Concrete" w:hint="eastAsia"/>
        </w:rPr>
        <w:t>통해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의</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시각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Weight 1</w:t>
      </w:r>
      <w:r>
        <w:rPr>
          <w:rFonts w:ascii="CMU Concrete" w:hAnsi="CMU Concrete" w:hint="eastAsia"/>
        </w:rPr>
        <w:t>이라는</w:t>
      </w:r>
      <w:r>
        <w:rPr>
          <w:rFonts w:ascii="CMU Concrete" w:hAnsi="CMU Concrete"/>
        </w:rPr>
        <w:t xml:space="preserve"> </w:t>
      </w:r>
      <w:r>
        <w:rPr>
          <w:rFonts w:ascii="CMU Concrete" w:hAnsi="CMU Concrete" w:hint="eastAsia"/>
        </w:rPr>
        <w:t>것은</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첫</w:t>
      </w:r>
      <w:r>
        <w:rPr>
          <w:rFonts w:ascii="CMU Concrete" w:hAnsi="CMU Concrete"/>
        </w:rPr>
        <w:t xml:space="preserve"> </w:t>
      </w:r>
      <w:r>
        <w:rPr>
          <w:rFonts w:ascii="CMU Concrete" w:hAnsi="CMU Concrete" w:hint="eastAsia"/>
        </w:rPr>
        <w:t>번째</w:t>
      </w:r>
      <w:r>
        <w:rPr>
          <w:rFonts w:ascii="CMU Concrete" w:hAnsi="CMU Concrete"/>
        </w:rPr>
        <w:t xml:space="preserve"> </w:t>
      </w:r>
      <w:r>
        <w:rPr>
          <w:rFonts w:ascii="CMU Concrete" w:hAnsi="CMU Concrete" w:hint="eastAsia"/>
        </w:rPr>
        <w:t>성분을</w:t>
      </w:r>
      <w:r>
        <w:rPr>
          <w:rFonts w:ascii="CMU Concrete" w:hAnsi="CMU Concrete"/>
        </w:rPr>
        <w:t xml:space="preserve"> </w:t>
      </w:r>
      <w:r>
        <w:rPr>
          <w:rFonts w:ascii="CMU Concrete" w:hAnsi="CMU Concrete" w:hint="eastAsia"/>
        </w:rPr>
        <w:t>나타냅니다</w:t>
      </w:r>
      <w:r>
        <w:rPr>
          <w:rFonts w:ascii="CMU Concrete" w:hAnsi="CMU Concrete"/>
        </w:rPr>
        <w:t xml:space="preserve">.  Topology </w:t>
      </w:r>
      <w:r>
        <w:rPr>
          <w:rFonts w:ascii="CMU Concrete" w:hAnsi="CMU Concrete" w:hint="eastAsia"/>
        </w:rPr>
        <w:t>상에서</w:t>
      </w:r>
      <w:r>
        <w:rPr>
          <w:rFonts w:ascii="CMU Concrete" w:hAnsi="CMU Concrete"/>
        </w:rPr>
        <w:t xml:space="preserve"> </w:t>
      </w:r>
      <w:r>
        <w:rPr>
          <w:rFonts w:ascii="CMU Concrete" w:hAnsi="CMU Concrete" w:hint="eastAsia"/>
        </w:rPr>
        <w:t>각</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여기서는</w:t>
      </w:r>
      <w:r>
        <w:rPr>
          <w:rFonts w:ascii="CMU Concrete" w:hAnsi="CMU Concrete"/>
        </w:rPr>
        <w:t xml:space="preserve"> </w:t>
      </w:r>
      <w:r>
        <w:rPr>
          <w:rFonts w:ascii="CMU Concrete" w:hAnsi="CMU Concrete" w:hint="eastAsia"/>
        </w:rPr>
        <w:t>첫번째</w:t>
      </w:r>
      <w:r>
        <w:rPr>
          <w:rFonts w:ascii="CMU Concrete" w:hAnsi="CMU Concrete"/>
        </w:rPr>
        <w:t xml:space="preserve"> </w:t>
      </w:r>
      <w:r>
        <w:rPr>
          <w:rFonts w:ascii="CMU Concrete" w:hAnsi="CMU Concrete" w:hint="eastAsia"/>
        </w:rPr>
        <w:t>성분</w:t>
      </w:r>
      <w:r>
        <w:rPr>
          <w:rFonts w:ascii="CMU Concrete" w:hAnsi="CMU Concrete"/>
        </w:rPr>
        <w:t>)</w:t>
      </w:r>
      <w:r>
        <w:rPr>
          <w:rFonts w:ascii="CMU Concrete" w:hAnsi="CMU Concrete" w:hint="eastAsia"/>
        </w:rPr>
        <w:t>의</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클수록</w:t>
      </w:r>
      <w:r>
        <w:rPr>
          <w:rFonts w:ascii="CMU Concrete" w:hAnsi="CMU Concrete"/>
        </w:rPr>
        <w:t xml:space="preserve"> </w:t>
      </w:r>
      <w:r>
        <w:rPr>
          <w:rFonts w:ascii="CMU Concrete" w:hAnsi="CMU Concrete" w:hint="eastAsia"/>
        </w:rPr>
        <w:t>밝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되고</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짙은</w:t>
      </w:r>
      <w:r>
        <w:rPr>
          <w:rFonts w:ascii="CMU Concrete" w:hAnsi="CMU Concrete"/>
        </w:rPr>
        <w:t xml:space="preserve"> </w:t>
      </w:r>
      <w:r>
        <w:rPr>
          <w:rFonts w:ascii="CMU Concrete" w:hAnsi="CMU Concrete" w:hint="eastAsia"/>
        </w:rPr>
        <w:t>색이</w:t>
      </w:r>
      <w:r>
        <w:rPr>
          <w:rFonts w:ascii="CMU Concrete" w:hAnsi="CMU Concrete"/>
        </w:rPr>
        <w:t xml:space="preserve"> </w:t>
      </w:r>
      <w:r>
        <w:rPr>
          <w:rFonts w:ascii="CMU Concrete" w:hAnsi="CMU Concrete" w:hint="eastAsia"/>
        </w:rPr>
        <w:t>됩니다</w:t>
      </w:r>
      <w:r>
        <w:rPr>
          <w:rFonts w:ascii="CMU Concrete" w:hAnsi="CMU Concrete"/>
        </w:rPr>
        <w:t>. ECMiner™ SOM</w:t>
      </w:r>
      <w:r>
        <w:rPr>
          <w:rFonts w:ascii="CMU Concrete" w:hAnsi="CMU Concrete" w:hint="eastAsia"/>
        </w:rPr>
        <w:t>에서는</w:t>
      </w:r>
      <w:r>
        <w:rPr>
          <w:rFonts w:ascii="CMU Concrete" w:hAnsi="CMU Concrete"/>
        </w:rPr>
        <w:t xml:space="preserve"> </w:t>
      </w:r>
      <w:r>
        <w:rPr>
          <w:rFonts w:ascii="CMU Concrete" w:hAnsi="CMU Concrete" w:hint="eastAsia"/>
        </w:rPr>
        <w:t>빨강색을</w:t>
      </w:r>
      <w:r>
        <w:rPr>
          <w:rFonts w:ascii="CMU Concrete" w:hAnsi="CMU Concrete"/>
        </w:rPr>
        <w:t xml:space="preserve"> </w:t>
      </w:r>
      <w:r>
        <w:rPr>
          <w:rFonts w:ascii="CMU Concrete" w:hAnsi="CMU Concrete" w:hint="eastAsia"/>
        </w:rPr>
        <w:t>기준으로</w:t>
      </w:r>
      <w:r>
        <w:rPr>
          <w:rFonts w:ascii="CMU Concrete" w:hAnsi="CMU Concrete"/>
        </w:rPr>
        <w:t xml:space="preserve"> Weight</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크면</w:t>
      </w:r>
      <w:r>
        <w:rPr>
          <w:rFonts w:ascii="CMU Concrete" w:hAnsi="CMU Concrete"/>
        </w:rPr>
        <w:t xml:space="preserve"> </w:t>
      </w:r>
      <w:r>
        <w:rPr>
          <w:rFonts w:ascii="CMU Concrete" w:hAnsi="CMU Concrete" w:hint="eastAsia"/>
        </w:rPr>
        <w:t>노란색에</w:t>
      </w:r>
      <w:r>
        <w:rPr>
          <w:rFonts w:ascii="CMU Concrete" w:hAnsi="CMU Concrete"/>
        </w:rPr>
        <w:t xml:space="preserve"> </w:t>
      </w:r>
      <w:r>
        <w:rPr>
          <w:rFonts w:ascii="CMU Concrete" w:hAnsi="CMU Concrete" w:hint="eastAsia"/>
        </w:rPr>
        <w:t>가까워지고</w:t>
      </w:r>
      <w:r>
        <w:rPr>
          <w:rFonts w:ascii="CMU Concrete" w:hAnsi="CMU Concrete"/>
        </w:rPr>
        <w:t>, 0</w:t>
      </w:r>
      <w:r>
        <w:rPr>
          <w:rFonts w:ascii="CMU Concrete" w:hAnsi="CMU Concrete" w:hint="eastAsia"/>
        </w:rPr>
        <w:t>보다</w:t>
      </w:r>
      <w:r>
        <w:rPr>
          <w:rFonts w:ascii="CMU Concrete" w:hAnsi="CMU Concrete"/>
        </w:rPr>
        <w:t xml:space="preserve"> </w:t>
      </w:r>
      <w:r>
        <w:rPr>
          <w:rFonts w:ascii="CMU Concrete" w:hAnsi="CMU Concrete" w:hint="eastAsia"/>
        </w:rPr>
        <w:t>작으면</w:t>
      </w:r>
      <w:r>
        <w:rPr>
          <w:rFonts w:ascii="CMU Concrete" w:hAnsi="CMU Concrete"/>
        </w:rPr>
        <w:t xml:space="preserve"> </w:t>
      </w:r>
      <w:r>
        <w:rPr>
          <w:rFonts w:ascii="CMU Concrete" w:hAnsi="CMU Concrete" w:hint="eastAsia"/>
        </w:rPr>
        <w:t>검은색에</w:t>
      </w:r>
      <w:r>
        <w:rPr>
          <w:rFonts w:ascii="CMU Concrete" w:hAnsi="CMU Concrete"/>
        </w:rPr>
        <w:t xml:space="preserve"> </w:t>
      </w:r>
      <w:r>
        <w:rPr>
          <w:rFonts w:ascii="CMU Concrete" w:hAnsi="CMU Concrete" w:hint="eastAsia"/>
        </w:rPr>
        <w:t>가까워지도록</w:t>
      </w:r>
      <w:r>
        <w:rPr>
          <w:rFonts w:ascii="CMU Concrete" w:hAnsi="CMU Concrete"/>
        </w:rPr>
        <w:t xml:space="preserve"> </w:t>
      </w:r>
      <w:r>
        <w:rPr>
          <w:rFonts w:ascii="CMU Concrete" w:hAnsi="CMU Concrete" w:hint="eastAsia"/>
        </w:rPr>
        <w:t>하였습니다</w:t>
      </w:r>
      <w:r>
        <w:rPr>
          <w:rFonts w:ascii="CMU Concrete" w:hAnsi="CMU Concrete"/>
        </w:rPr>
        <w:t>.</w:t>
      </w:r>
    </w:p>
    <w:p w14:paraId="31D0FA98" w14:textId="77777777" w:rsidR="00614F98" w:rsidRDefault="00614F98" w:rsidP="00614F98">
      <w:pPr>
        <w:rPr>
          <w:rFonts w:ascii="CMU Concrete" w:hAnsi="CMU Concrete"/>
        </w:rPr>
      </w:pPr>
    </w:p>
    <w:p w14:paraId="392A6BA4" w14:textId="77777777" w:rsidR="00614F98" w:rsidRDefault="00614F98" w:rsidP="00614F98">
      <w:pPr>
        <w:rPr>
          <w:rFonts w:ascii="CMU Concrete" w:hAnsi="CMU Concrete"/>
        </w:rPr>
      </w:pPr>
      <w:r>
        <w:rPr>
          <w:noProof/>
        </w:rPr>
        <w:drawing>
          <wp:inline distT="0" distB="0" distL="0" distR="0" wp14:anchorId="79FB3237" wp14:editId="1EDB3282">
            <wp:extent cx="5572125" cy="2962275"/>
            <wp:effectExtent l="0" t="0" r="9525" b="9525"/>
            <wp:docPr id="115" name="그림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14:paraId="2B7044ED" w14:textId="77777777" w:rsidR="00614F98" w:rsidRDefault="00614F98" w:rsidP="00614F98">
      <w:pPr>
        <w:rPr>
          <w:rFonts w:ascii="CMU Concrete" w:hAnsi="CMU Concrete"/>
        </w:rPr>
      </w:pPr>
    </w:p>
    <w:p w14:paraId="0D11037B" w14:textId="77777777" w:rsidR="00614F98" w:rsidRDefault="00614F98" w:rsidP="00401892">
      <w:pPr>
        <w:pStyle w:val="p2"/>
        <w:numPr>
          <w:ilvl w:val="0"/>
          <w:numId w:val="167"/>
        </w:numPr>
        <w:ind w:left="426"/>
        <w:rPr>
          <w:rFonts w:ascii="CMU Concrete" w:hAnsi="CMU Concrete"/>
          <w:b/>
          <w:bCs/>
        </w:rPr>
      </w:pPr>
      <w:r>
        <w:rPr>
          <w:rFonts w:ascii="CMU Concrete" w:hAnsi="CMU Concrete"/>
          <w:b/>
          <w:bCs/>
        </w:rPr>
        <w:t>SOM Statistics</w:t>
      </w:r>
    </w:p>
    <w:p w14:paraId="60BF2ED1" w14:textId="77777777" w:rsidR="00614F98" w:rsidRDefault="00614F98" w:rsidP="00614F98">
      <w:pPr>
        <w:pStyle w:val="p2"/>
        <w:rPr>
          <w:rFonts w:ascii="CMU Concrete" w:hAnsi="CMU Concrete"/>
        </w:rPr>
      </w:pPr>
      <w:r>
        <w:rPr>
          <w:rFonts w:ascii="CMU Concrete" w:hAnsi="CMU Concrete" w:hint="eastAsia"/>
        </w:rPr>
        <w:t>본</w:t>
      </w:r>
      <w:r>
        <w:rPr>
          <w:rFonts w:ascii="CMU Concrete" w:hAnsi="CMU Concrete"/>
        </w:rPr>
        <w:t xml:space="preserve"> Statistics</w:t>
      </w:r>
      <w:r>
        <w:rPr>
          <w:rFonts w:ascii="CMU Concrete" w:hAnsi="CMU Concrete" w:hint="eastAsia"/>
        </w:rPr>
        <w:t>를</w:t>
      </w:r>
      <w:r>
        <w:rPr>
          <w:rFonts w:ascii="CMU Concrete" w:hAnsi="CMU Concrete"/>
        </w:rPr>
        <w:t xml:space="preserve"> </w:t>
      </w:r>
      <w:r>
        <w:rPr>
          <w:rFonts w:ascii="CMU Concrete" w:hAnsi="CMU Concrete" w:hint="eastAsia"/>
        </w:rPr>
        <w:t>통하여</w:t>
      </w:r>
      <w:r>
        <w:rPr>
          <w:rFonts w:ascii="CMU Concrete" w:hAnsi="CMU Concrete"/>
        </w:rPr>
        <w:t xml:space="preserve"> Topology</w:t>
      </w:r>
      <w:r>
        <w:rPr>
          <w:rFonts w:ascii="CMU Concrete" w:hAnsi="CMU Concrete" w:hint="eastAsia"/>
        </w:rPr>
        <w:t>상에</w:t>
      </w:r>
      <w:r>
        <w:rPr>
          <w:rFonts w:ascii="CMU Concrete" w:hAnsi="CMU Concrete"/>
        </w:rPr>
        <w:t xml:space="preserve"> </w:t>
      </w:r>
      <w:r>
        <w:rPr>
          <w:rFonts w:ascii="CMU Concrete" w:hAnsi="CMU Concrete" w:hint="eastAsia"/>
        </w:rPr>
        <w:t>위치한</w:t>
      </w:r>
      <w:r>
        <w:rPr>
          <w:rFonts w:ascii="CMU Concrete" w:hAnsi="CMU Concrete"/>
        </w:rPr>
        <w:t xml:space="preserve"> Weight Vector</w:t>
      </w:r>
      <w:r>
        <w:rPr>
          <w:rFonts w:ascii="CMU Concrete" w:hAnsi="CMU Concrete" w:hint="eastAsia"/>
        </w:rPr>
        <w:t>의</w:t>
      </w:r>
      <w:r>
        <w:rPr>
          <w:rFonts w:ascii="CMU Concrete" w:hAnsi="CMU Concrete"/>
        </w:rPr>
        <w:t xml:space="preserve"> </w:t>
      </w:r>
      <w:r>
        <w:rPr>
          <w:rFonts w:ascii="CMU Concrete" w:hAnsi="CMU Concrete" w:hint="eastAsia"/>
        </w:rPr>
        <w:t>성분</w:t>
      </w:r>
      <w:r>
        <w:rPr>
          <w:rFonts w:ascii="CMU Concrete" w:hAnsi="CMU Concrete"/>
        </w:rPr>
        <w:t xml:space="preserve"> </w:t>
      </w:r>
      <w:r>
        <w:rPr>
          <w:rFonts w:ascii="CMU Concrete" w:hAnsi="CMU Concrete" w:hint="eastAsia"/>
        </w:rPr>
        <w:t>값을</w:t>
      </w:r>
      <w:r>
        <w:rPr>
          <w:rFonts w:ascii="CMU Concrete" w:hAnsi="CMU Concrete"/>
        </w:rPr>
        <w:t xml:space="preserve"> </w:t>
      </w:r>
      <w:r>
        <w:rPr>
          <w:rFonts w:ascii="CMU Concrete" w:hAnsi="CMU Concrete" w:hint="eastAsia"/>
        </w:rPr>
        <w:t>구체적으로</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화면표시에서</w:t>
      </w:r>
      <w:r>
        <w:rPr>
          <w:rFonts w:ascii="CMU Concrete" w:hAnsi="CMU Concrete"/>
        </w:rPr>
        <w:t xml:space="preserve"> </w:t>
      </w:r>
      <w:r>
        <w:rPr>
          <w:rFonts w:ascii="CMU Concrete" w:hAnsi="CMU Concrete" w:hint="eastAsia"/>
        </w:rPr>
        <w:t>나타나는</w:t>
      </w:r>
      <w:r>
        <w:rPr>
          <w:rFonts w:ascii="CMU Concrete" w:hAnsi="CMU Concrete"/>
        </w:rPr>
        <w:t xml:space="preserve"> SOM_YHAT</w:t>
      </w:r>
      <w:r>
        <w:rPr>
          <w:rFonts w:ascii="CMU Concrete" w:hAnsi="CMU Concrete" w:hint="eastAsia"/>
        </w:rPr>
        <w:t>이</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숫자에</w:t>
      </w:r>
      <w:r>
        <w:rPr>
          <w:rFonts w:ascii="CMU Concrete" w:hAnsi="CMU Concrete"/>
        </w:rPr>
        <w:t xml:space="preserve"> </w:t>
      </w:r>
      <w:r>
        <w:rPr>
          <w:rFonts w:ascii="CMU Concrete" w:hAnsi="CMU Concrete" w:hint="eastAsia"/>
        </w:rPr>
        <w:t>해당하는</w:t>
      </w:r>
      <w:r>
        <w:rPr>
          <w:rFonts w:ascii="CMU Concrete" w:hAnsi="CMU Concrete"/>
        </w:rPr>
        <w:t xml:space="preserve"> </w:t>
      </w:r>
      <w:r>
        <w:rPr>
          <w:rFonts w:ascii="CMU Concrete" w:hAnsi="CMU Concrete" w:hint="eastAsia"/>
        </w:rPr>
        <w:t>가로</w:t>
      </w:r>
      <w:r>
        <w:rPr>
          <w:rFonts w:ascii="CMU Concrete" w:hAnsi="CMU Concrete"/>
        </w:rPr>
        <w:t xml:space="preserve">, </w:t>
      </w:r>
      <w:r>
        <w:rPr>
          <w:rFonts w:ascii="CMU Concrete" w:hAnsi="CMU Concrete" w:hint="eastAsia"/>
        </w:rPr>
        <w:t>세로</w:t>
      </w:r>
      <w:r>
        <w:rPr>
          <w:rFonts w:ascii="CMU Concrete" w:hAnsi="CMU Concrete"/>
        </w:rPr>
        <w:t xml:space="preserve"> </w:t>
      </w:r>
      <w:r>
        <w:rPr>
          <w:rFonts w:ascii="CMU Concrete" w:hAnsi="CMU Concrete" w:hint="eastAsia"/>
        </w:rPr>
        <w:t>격자</w:t>
      </w:r>
      <w:r>
        <w:rPr>
          <w:rFonts w:ascii="CMU Concrete" w:hAnsi="CMU Concrete"/>
        </w:rPr>
        <w:t xml:space="preserve"> </w:t>
      </w:r>
      <w:r>
        <w:rPr>
          <w:rFonts w:ascii="CMU Concrete" w:hAnsi="CMU Concrete" w:hint="eastAsia"/>
        </w:rPr>
        <w:t>순서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2173FD6A" w14:textId="77777777" w:rsidR="00614F98" w:rsidRDefault="00614F98" w:rsidP="00614F98">
      <w:pPr>
        <w:pStyle w:val="p2"/>
        <w:ind w:firstLine="195"/>
        <w:rPr>
          <w:rFonts w:ascii="CMU Concrete" w:hAnsi="CMU Concrete"/>
        </w:rPr>
      </w:pPr>
    </w:p>
    <w:p w14:paraId="79CD9E27" w14:textId="77777777" w:rsidR="00614F98" w:rsidRDefault="00614F98" w:rsidP="00614F98">
      <w:pPr>
        <w:rPr>
          <w:rFonts w:ascii="CMU Concrete" w:hAnsi="CMU Concrete"/>
          <w:b/>
        </w:rPr>
      </w:pPr>
      <w:r>
        <w:rPr>
          <w:noProof/>
        </w:rPr>
        <w:drawing>
          <wp:inline distT="0" distB="0" distL="0" distR="0" wp14:anchorId="1F353B11" wp14:editId="5A2D5D32">
            <wp:extent cx="5581650" cy="3124200"/>
            <wp:effectExtent l="0" t="0" r="0" b="0"/>
            <wp:docPr id="114" name="그림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3"/>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581650" cy="3124200"/>
                    </a:xfrm>
                    <a:prstGeom prst="rect">
                      <a:avLst/>
                    </a:prstGeom>
                    <a:noFill/>
                    <a:ln>
                      <a:noFill/>
                    </a:ln>
                  </pic:spPr>
                </pic:pic>
              </a:graphicData>
            </a:graphic>
          </wp:inline>
        </w:drawing>
      </w:r>
    </w:p>
    <w:p w14:paraId="6039256B" w14:textId="77777777" w:rsidR="00614F98" w:rsidRDefault="00614F98" w:rsidP="00614F98">
      <w:pPr>
        <w:rPr>
          <w:rFonts w:ascii="CMU Concrete" w:hAnsi="CMU Concrete"/>
        </w:rPr>
      </w:pPr>
    </w:p>
    <w:p w14:paraId="0B5D5F67" w14:textId="77777777" w:rsidR="00614F98" w:rsidRDefault="00614F98" w:rsidP="00614F98">
      <w:pPr>
        <w:rPr>
          <w:rFonts w:ascii="CMU Concrete" w:hAnsi="CMU Concrete"/>
        </w:rPr>
      </w:pPr>
    </w:p>
    <w:p w14:paraId="1821AA9E" w14:textId="77777777" w:rsidR="00614F98" w:rsidRDefault="00614F98" w:rsidP="00614F98">
      <w:pPr>
        <w:rPr>
          <w:rFonts w:ascii="CMU Concrete" w:hAnsi="CMU Concrete"/>
        </w:rPr>
      </w:pPr>
    </w:p>
    <w:p w14:paraId="5E9B2BB7" w14:textId="77777777" w:rsidR="00614F98" w:rsidRDefault="00614F98" w:rsidP="00614F98">
      <w:pPr>
        <w:pStyle w:val="3"/>
      </w:pPr>
      <w:bookmarkStart w:id="939" w:name="_Toc67925618"/>
      <w:r>
        <w:rPr>
          <w:rFonts w:hint="eastAsia"/>
        </w:rPr>
        <w:t>3.5.18 Factor Analysis 모델 노드</w:t>
      </w:r>
      <w:bookmarkEnd w:id="939"/>
    </w:p>
    <w:tbl>
      <w:tblPr>
        <w:tblW w:w="0" w:type="auto"/>
        <w:tblLook w:val="01E0" w:firstRow="1" w:lastRow="1" w:firstColumn="1" w:lastColumn="1" w:noHBand="0" w:noVBand="0"/>
      </w:tblPr>
      <w:tblGrid>
        <w:gridCol w:w="1726"/>
        <w:gridCol w:w="7060"/>
      </w:tblGrid>
      <w:tr w:rsidR="00614F98" w14:paraId="2640E1E8" w14:textId="77777777" w:rsidTr="00614F98">
        <w:tc>
          <w:tcPr>
            <w:tcW w:w="1728" w:type="dxa"/>
            <w:vAlign w:val="center"/>
            <w:hideMark/>
          </w:tcPr>
          <w:p w14:paraId="01E8EDCA" w14:textId="77777777" w:rsidR="00614F98" w:rsidRDefault="00614F98" w:rsidP="00AE3A66">
            <w:pPr>
              <w:pStyle w:val="af"/>
            </w:pPr>
            <w:r>
              <w:object w:dxaOrig="1440" w:dyaOrig="1005" w14:anchorId="091B8389">
                <v:shape id="_x0000_i1256" type="#_x0000_t75" style="width:1in;height:50.25pt" o:ole="">
                  <v:imagedata r:id="rId914" o:title=""/>
                </v:shape>
                <o:OLEObject Type="Embed" ProgID="PBrush" ShapeID="_x0000_i1256" DrawAspect="Content" ObjectID="_1684940273" r:id="rId915"/>
              </w:object>
            </w:r>
          </w:p>
        </w:tc>
        <w:tc>
          <w:tcPr>
            <w:tcW w:w="7256" w:type="dxa"/>
            <w:vAlign w:val="center"/>
            <w:hideMark/>
          </w:tcPr>
          <w:p w14:paraId="5FF71DD8" w14:textId="77777777" w:rsidR="00614F98" w:rsidRDefault="00614F98">
            <w:pPr>
              <w:rPr>
                <w:rFonts w:ascii="CMU Concrete" w:hAnsi="CMU Concrete"/>
              </w:rPr>
            </w:pPr>
            <w:r>
              <w:rPr>
                <w:rFonts w:ascii="CMU Concrete" w:hAnsi="CMU Concrete"/>
                <w:b/>
              </w:rPr>
              <w:t>Factor Analysis</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Factor Analysis</w:t>
            </w:r>
            <w:r>
              <w:rPr>
                <w:rFonts w:ascii="CMU Concrete" w:hAnsi="CMU Concrete" w:hint="eastAsia"/>
              </w:rPr>
              <w:t>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w:t>
            </w:r>
            <w:r>
              <w:rPr>
                <w:rFonts w:ascii="CMU Concrete" w:hAnsi="CMU Concrete" w:hint="eastAsia"/>
              </w:rPr>
              <w:t>본</w:t>
            </w:r>
            <w:r>
              <w:rPr>
                <w:rFonts w:ascii="CMU Concrete" w:hAnsi="CMU Concrete"/>
              </w:rPr>
              <w:t xml:space="preserve">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통해서</w:t>
            </w:r>
            <w:r>
              <w:rPr>
                <w:rFonts w:ascii="CMU Concrete" w:hAnsi="CMU Concrete"/>
              </w:rPr>
              <w:t xml:space="preserve"> Factor Analysis</w:t>
            </w:r>
            <w:r>
              <w:rPr>
                <w:rFonts w:ascii="CMU Concrete" w:hAnsi="CMU Concrete" w:hint="eastAsia"/>
              </w:rPr>
              <w:t>의</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공통</w:t>
            </w:r>
            <w:r>
              <w:rPr>
                <w:rFonts w:ascii="CMU Concrete" w:hAnsi="CMU Concrete"/>
              </w:rPr>
              <w:t xml:space="preserve"> </w:t>
            </w:r>
            <w:r>
              <w:rPr>
                <w:rFonts w:ascii="CMU Concrete" w:hAnsi="CMU Concrete" w:hint="eastAsia"/>
              </w:rPr>
              <w:t>요인이</w:t>
            </w:r>
            <w:r>
              <w:rPr>
                <w:rFonts w:ascii="CMU Concrete" w:hAnsi="CMU Concrete"/>
              </w:rPr>
              <w:t xml:space="preserve"> </w:t>
            </w:r>
            <w:r>
              <w:rPr>
                <w:rFonts w:ascii="CMU Concrete" w:hAnsi="CMU Concrete" w:hint="eastAsia"/>
              </w:rPr>
              <w:t>추출되었는지를</w:t>
            </w:r>
            <w:r>
              <w:rPr>
                <w:rFonts w:ascii="CMU Concrete" w:hAnsi="CMU Concrete"/>
              </w:rPr>
              <w:t xml:space="preserve"> </w:t>
            </w:r>
            <w:r>
              <w:rPr>
                <w:rFonts w:ascii="CMU Concrete" w:hAnsi="CMU Concrete" w:hint="eastAsia"/>
              </w:rPr>
              <w:t>확인하고</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2227441F" w14:textId="77777777" w:rsidR="00614F98" w:rsidRDefault="00614F98" w:rsidP="00614F98">
      <w:pPr>
        <w:pStyle w:val="11"/>
        <w:rPr>
          <w:color w:val="000000" w:themeColor="text1"/>
        </w:rPr>
      </w:pPr>
      <w:r>
        <w:rPr>
          <w:rFonts w:hint="eastAsia"/>
          <w:color w:val="000000" w:themeColor="text1"/>
        </w:rPr>
        <w:t>일반정보</w:t>
      </w:r>
    </w:p>
    <w:p w14:paraId="576D0DA3"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Factor Analysis</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이용해서</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시</w:t>
      </w:r>
      <w:r>
        <w:rPr>
          <w:rFonts w:ascii="CMU Concrete" w:hAnsi="CMU Concrete"/>
          <w:color w:val="000000" w:themeColor="text1"/>
        </w:rPr>
        <w:t xml:space="preserve"> </w:t>
      </w:r>
      <w:r>
        <w:rPr>
          <w:rFonts w:ascii="CMU Concrete" w:hAnsi="CMU Concrete" w:hint="eastAsia"/>
          <w:color w:val="000000" w:themeColor="text1"/>
        </w:rPr>
        <w:t>사용한</w:t>
      </w:r>
      <w:r>
        <w:rPr>
          <w:rFonts w:ascii="CMU Concrete" w:hAnsi="CMU Concrete"/>
          <w:color w:val="000000" w:themeColor="text1"/>
        </w:rPr>
        <w:t xml:space="preserve"> </w:t>
      </w:r>
      <w:r>
        <w:rPr>
          <w:rFonts w:ascii="CMU Concrete" w:hAnsi="CMU Concrete" w:hint="eastAsia"/>
          <w:color w:val="000000" w:themeColor="text1"/>
        </w:rPr>
        <w:t>분석방법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요약정보를</w:t>
      </w:r>
      <w:r>
        <w:rPr>
          <w:rFonts w:ascii="CMU Concrete" w:hAnsi="CMU Concrete"/>
          <w:color w:val="000000" w:themeColor="text1"/>
        </w:rPr>
        <w:t xml:space="preserve"> </w:t>
      </w:r>
      <w:r>
        <w:rPr>
          <w:rFonts w:ascii="CMU Concrete" w:hAnsi="CMU Concrete" w:hint="eastAsia"/>
          <w:color w:val="000000" w:themeColor="text1"/>
        </w:rPr>
        <w:t>보여줍니다</w:t>
      </w:r>
      <w:r>
        <w:rPr>
          <w:rFonts w:ascii="CMU Concrete" w:hAnsi="CMU Concrete"/>
          <w:color w:val="000000" w:themeColor="text1"/>
        </w:rPr>
        <w:t xml:space="preserve"> (</w:t>
      </w:r>
      <w:r>
        <w:rPr>
          <w:rFonts w:ascii="CMU Concrete" w:hAnsi="CMU Concrete" w:hint="eastAsia"/>
          <w:color w:val="000000" w:themeColor="text1"/>
        </w:rPr>
        <w:t>요인수</w:t>
      </w:r>
      <w:r>
        <w:rPr>
          <w:rFonts w:ascii="CMU Concrete" w:hAnsi="CMU Concrete"/>
          <w:color w:val="000000" w:themeColor="text1"/>
        </w:rPr>
        <w:t xml:space="preserve">, </w:t>
      </w:r>
      <w:r>
        <w:rPr>
          <w:rFonts w:ascii="CMU Concrete" w:hAnsi="CMU Concrete" w:hint="eastAsia"/>
          <w:color w:val="000000" w:themeColor="text1"/>
        </w:rPr>
        <w:t>추출</w:t>
      </w:r>
      <w:r>
        <w:rPr>
          <w:rFonts w:ascii="CMU Concrete" w:hAnsi="CMU Concrete"/>
          <w:color w:val="000000" w:themeColor="text1"/>
        </w:rPr>
        <w:t xml:space="preserve"> </w:t>
      </w:r>
      <w:r>
        <w:rPr>
          <w:rFonts w:ascii="CMU Concrete" w:hAnsi="CMU Concrete" w:hint="eastAsia"/>
          <w:color w:val="000000" w:themeColor="text1"/>
        </w:rPr>
        <w:t>방법</w:t>
      </w:r>
      <w:r>
        <w:rPr>
          <w:rFonts w:ascii="CMU Concrete" w:hAnsi="CMU Concrete"/>
          <w:color w:val="000000" w:themeColor="text1"/>
        </w:rPr>
        <w:t xml:space="preserve">, </w:t>
      </w:r>
      <w:r>
        <w:rPr>
          <w:rFonts w:ascii="CMU Concrete" w:hAnsi="CMU Concrete" w:hint="eastAsia"/>
          <w:color w:val="000000" w:themeColor="text1"/>
        </w:rPr>
        <w:t>회전</w:t>
      </w:r>
      <w:r>
        <w:rPr>
          <w:rFonts w:ascii="CMU Concrete" w:hAnsi="CMU Concrete"/>
          <w:color w:val="000000" w:themeColor="text1"/>
        </w:rPr>
        <w:t xml:space="preserve"> </w:t>
      </w:r>
      <w:r>
        <w:rPr>
          <w:rFonts w:ascii="CMU Concrete" w:hAnsi="CMU Concrete" w:hint="eastAsia"/>
          <w:color w:val="000000" w:themeColor="text1"/>
        </w:rPr>
        <w:t>방법</w:t>
      </w:r>
      <w:r>
        <w:rPr>
          <w:rFonts w:ascii="CMU Concrete" w:hAnsi="CMU Concrete"/>
          <w:color w:val="000000" w:themeColor="text1"/>
        </w:rPr>
        <w:t xml:space="preserve">, </w:t>
      </w:r>
      <w:r>
        <w:rPr>
          <w:rFonts w:ascii="CMU Concrete" w:hAnsi="CMU Concrete" w:hint="eastAsia"/>
          <w:color w:val="000000" w:themeColor="text1"/>
        </w:rPr>
        <w:t>최적화</w:t>
      </w:r>
      <w:r>
        <w:rPr>
          <w:rFonts w:ascii="CMU Concrete" w:hAnsi="CMU Concrete"/>
          <w:color w:val="000000" w:themeColor="text1"/>
        </w:rPr>
        <w:t xml:space="preserve"> </w:t>
      </w:r>
      <w:r>
        <w:rPr>
          <w:rFonts w:ascii="CMU Concrete" w:hAnsi="CMU Concrete" w:hint="eastAsia"/>
          <w:color w:val="000000" w:themeColor="text1"/>
        </w:rPr>
        <w:t>결과</w:t>
      </w:r>
      <w:r>
        <w:rPr>
          <w:rFonts w:ascii="CMU Concrete" w:hAnsi="CMU Concrete"/>
          <w:color w:val="000000" w:themeColor="text1"/>
        </w:rPr>
        <w:t xml:space="preserve">). </w:t>
      </w:r>
      <w:r>
        <w:rPr>
          <w:rFonts w:ascii="CMU Concrete" w:hAnsi="CMU Concrete" w:hint="eastAsia"/>
          <w:color w:val="000000" w:themeColor="text1"/>
        </w:rPr>
        <w:t>알고리즘</w:t>
      </w:r>
      <w:r>
        <w:rPr>
          <w:rFonts w:ascii="CMU Concrete" w:hAnsi="CMU Concrete"/>
          <w:color w:val="000000" w:themeColor="text1"/>
        </w:rPr>
        <w:t xml:space="preserve"> </w:t>
      </w:r>
      <w:r>
        <w:rPr>
          <w:rFonts w:ascii="CMU Concrete" w:hAnsi="CMU Concrete" w:hint="eastAsia"/>
          <w:color w:val="000000" w:themeColor="text1"/>
        </w:rPr>
        <w:t>반복회수에</w:t>
      </w:r>
      <w:r>
        <w:rPr>
          <w:rFonts w:ascii="CMU Concrete" w:hAnsi="CMU Concrete"/>
          <w:color w:val="000000" w:themeColor="text1"/>
        </w:rPr>
        <w:t xml:space="preserve"> </w:t>
      </w:r>
      <w:r>
        <w:rPr>
          <w:rFonts w:ascii="CMU Concrete" w:hAnsi="CMU Concrete" w:hint="eastAsia"/>
          <w:color w:val="000000" w:themeColor="text1"/>
        </w:rPr>
        <w:t>따른</w:t>
      </w:r>
      <w:r>
        <w:rPr>
          <w:rFonts w:ascii="CMU Concrete" w:hAnsi="CMU Concrete"/>
          <w:color w:val="000000" w:themeColor="text1"/>
        </w:rPr>
        <w:t xml:space="preserve"> </w:t>
      </w:r>
      <w:r>
        <w:rPr>
          <w:rFonts w:ascii="CMU Concrete" w:hAnsi="CMU Concrete" w:hint="eastAsia"/>
          <w:color w:val="000000" w:themeColor="text1"/>
        </w:rPr>
        <w:t>함수값</w:t>
      </w:r>
      <w:r>
        <w:rPr>
          <w:rFonts w:ascii="CMU Concrete" w:hAnsi="CMU Concrete"/>
          <w:color w:val="000000" w:themeColor="text1"/>
        </w:rPr>
        <w:t xml:space="preserve"> </w:t>
      </w:r>
      <w:r>
        <w:rPr>
          <w:rFonts w:ascii="CMU Concrete" w:hAnsi="CMU Concrete" w:hint="eastAsia"/>
          <w:color w:val="000000" w:themeColor="text1"/>
        </w:rPr>
        <w:t>출력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더</w:t>
      </w:r>
      <w:r>
        <w:rPr>
          <w:rFonts w:ascii="CMU Concrete" w:hAnsi="CMU Concrete"/>
          <w:color w:val="000000" w:themeColor="text1"/>
        </w:rPr>
        <w:t xml:space="preserve"> </w:t>
      </w:r>
      <w:r>
        <w:rPr>
          <w:rFonts w:ascii="CMU Concrete" w:hAnsi="CMU Concrete" w:hint="eastAsia"/>
          <w:color w:val="000000" w:themeColor="text1"/>
        </w:rPr>
        <w:t>이상</w:t>
      </w:r>
      <w:r>
        <w:rPr>
          <w:rFonts w:ascii="CMU Concrete" w:hAnsi="CMU Concrete"/>
          <w:color w:val="000000" w:themeColor="text1"/>
        </w:rPr>
        <w:t xml:space="preserve"> </w:t>
      </w:r>
      <w:r>
        <w:rPr>
          <w:rFonts w:ascii="CMU Concrete" w:hAnsi="CMU Concrete" w:hint="eastAsia"/>
          <w:color w:val="000000" w:themeColor="text1"/>
        </w:rPr>
        <w:t>작아지지</w:t>
      </w:r>
      <w:r>
        <w:rPr>
          <w:rFonts w:ascii="CMU Concrete" w:hAnsi="CMU Concrete"/>
          <w:color w:val="000000" w:themeColor="text1"/>
        </w:rPr>
        <w:t xml:space="preserve"> </w:t>
      </w:r>
      <w:r>
        <w:rPr>
          <w:rFonts w:ascii="CMU Concrete" w:hAnsi="CMU Concrete" w:hint="eastAsia"/>
          <w:color w:val="000000" w:themeColor="text1"/>
        </w:rPr>
        <w:t>않는</w:t>
      </w:r>
      <w:r>
        <w:rPr>
          <w:rFonts w:ascii="CMU Concrete" w:hAnsi="CMU Concrete"/>
          <w:color w:val="000000" w:themeColor="text1"/>
        </w:rPr>
        <w:t xml:space="preserve"> </w:t>
      </w:r>
      <w:r>
        <w:rPr>
          <w:rFonts w:ascii="CMU Concrete" w:hAnsi="CMU Concrete" w:hint="eastAsia"/>
          <w:color w:val="000000" w:themeColor="text1"/>
        </w:rPr>
        <w:t>시점의</w:t>
      </w:r>
      <w:r>
        <w:rPr>
          <w:rFonts w:ascii="CMU Concrete" w:hAnsi="CMU Concrete"/>
          <w:color w:val="000000" w:themeColor="text1"/>
        </w:rPr>
        <w:t xml:space="preserve"> </w:t>
      </w:r>
      <w:r>
        <w:rPr>
          <w:rFonts w:ascii="CMU Concrete" w:hAnsi="CMU Concrete" w:hint="eastAsia"/>
          <w:color w:val="000000" w:themeColor="text1"/>
        </w:rPr>
        <w:t>회수를</w:t>
      </w:r>
      <w:r>
        <w:rPr>
          <w:rFonts w:ascii="CMU Concrete" w:hAnsi="CMU Concrete"/>
          <w:color w:val="000000" w:themeColor="text1"/>
        </w:rPr>
        <w:t xml:space="preserve"> </w:t>
      </w:r>
      <w:r>
        <w:rPr>
          <w:rFonts w:ascii="CMU Concrete" w:hAnsi="CMU Concrete" w:hint="eastAsia"/>
          <w:color w:val="000000" w:themeColor="text1"/>
        </w:rPr>
        <w:t>선택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0DB0FEC9" w14:textId="77777777" w:rsidR="00614F98" w:rsidRDefault="00614F98" w:rsidP="00614F98">
      <w:pPr>
        <w:pStyle w:val="11"/>
        <w:rPr>
          <w:rFonts w:ascii="굴림" w:hAnsi="굴림"/>
          <w:color w:val="000000" w:themeColor="text1"/>
        </w:rPr>
      </w:pPr>
      <w:r>
        <w:rPr>
          <w:rFonts w:ascii="굴림" w:hAnsi="굴림" w:hint="eastAsia"/>
          <w:color w:val="000000" w:themeColor="text1"/>
        </w:rPr>
        <w:t>예제데이터 (Factor Analysis.csv)</w:t>
      </w:r>
    </w:p>
    <w:p w14:paraId="5A2B0CF4" w14:textId="77777777" w:rsidR="00614F98" w:rsidRDefault="00614F98" w:rsidP="00614F98">
      <w:pPr>
        <w:pStyle w:val="p2"/>
        <w:rPr>
          <w:color w:val="000000" w:themeColor="text1"/>
        </w:rPr>
      </w:pPr>
      <w:r>
        <w:rPr>
          <w:rFonts w:hint="eastAsia"/>
          <w:color w:val="000000" w:themeColor="text1"/>
        </w:rPr>
        <w:t xml:space="preserve">현대인들의 행복지수에 영향을 주는 factor에 대해 요인분석을 수행하였습니다. Maximum Likelihood 방법으로 비회전 옵션을 적용하여 분석하였습니다. </w:t>
      </w:r>
    </w:p>
    <w:p w14:paraId="409CE5BA" w14:textId="77777777" w:rsidR="00614F98" w:rsidRDefault="00614F98" w:rsidP="00614F98">
      <w:pPr>
        <w:pStyle w:val="p2"/>
        <w:jc w:val="center"/>
        <w:rPr>
          <w:rFonts w:ascii="CMU Concrete" w:hAnsi="CMU Concrete"/>
          <w:color w:val="000000" w:themeColor="text1"/>
        </w:rPr>
      </w:pPr>
      <w:r>
        <w:rPr>
          <w:rFonts w:ascii="CMU Concrete" w:hAnsi="CMU Concrete"/>
          <w:noProof/>
          <w:color w:val="000000" w:themeColor="text1"/>
        </w:rPr>
        <w:drawing>
          <wp:inline distT="0" distB="0" distL="0" distR="0" wp14:anchorId="7F91E2CD" wp14:editId="195D3B4E">
            <wp:extent cx="3257550" cy="2200275"/>
            <wp:effectExtent l="0" t="0" r="0" b="9525"/>
            <wp:docPr id="113" name="그림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3257550" cy="2200275"/>
                    </a:xfrm>
                    <a:prstGeom prst="rect">
                      <a:avLst/>
                    </a:prstGeom>
                    <a:noFill/>
                    <a:ln>
                      <a:noFill/>
                    </a:ln>
                  </pic:spPr>
                </pic:pic>
              </a:graphicData>
            </a:graphic>
          </wp:inline>
        </w:drawing>
      </w:r>
    </w:p>
    <w:p w14:paraId="5E25D86D" w14:textId="77777777" w:rsidR="00614F98" w:rsidRDefault="00614F98" w:rsidP="00614F98">
      <w:pPr>
        <w:pStyle w:val="p2"/>
        <w:rPr>
          <w:rFonts w:ascii="CMU Concrete" w:hAnsi="CMU Concrete"/>
          <w:color w:val="000000" w:themeColor="text1"/>
        </w:rPr>
      </w:pPr>
    </w:p>
    <w:p w14:paraId="6CECAEDA" w14:textId="77777777" w:rsidR="00614F98" w:rsidRDefault="00614F98" w:rsidP="00614F98">
      <w:pPr>
        <w:pStyle w:val="11"/>
        <w:rPr>
          <w:color w:val="000000" w:themeColor="text1"/>
        </w:rPr>
      </w:pPr>
      <w:r>
        <w:rPr>
          <w:color w:val="000000" w:themeColor="text1"/>
        </w:rPr>
        <w:t>Factor Loading(</w:t>
      </w:r>
      <w:r>
        <w:rPr>
          <w:rFonts w:hint="eastAsia"/>
          <w:color w:val="000000" w:themeColor="text1"/>
        </w:rPr>
        <w:t>비회전</w:t>
      </w:r>
      <w:r>
        <w:rPr>
          <w:color w:val="000000" w:themeColor="text1"/>
        </w:rPr>
        <w:t xml:space="preserve">) </w:t>
      </w:r>
    </w:p>
    <w:p w14:paraId="4EFCD88E" w14:textId="77777777" w:rsidR="00614F98" w:rsidRDefault="00614F98" w:rsidP="00614F98">
      <w:pPr>
        <w:pStyle w:val="p2"/>
        <w:rPr>
          <w:color w:val="000000" w:themeColor="text1"/>
        </w:rPr>
      </w:pPr>
      <w:r>
        <w:rPr>
          <w:rFonts w:hint="eastAsia"/>
          <w:color w:val="000000" w:themeColor="text1"/>
        </w:rPr>
        <w:t xml:space="preserve">회전되지 않은 Factor Loading을 확인할 수 있습니다. Factor Loading은 각 요인의 Loading값으로 해당 변수와 요인의 설명 정도를 확인할 수 있습니다. Loading값의 크기를 보고 주요 요인으로 선택되는 변수 확인합니다. 공통성은 추출된 요인이 변수들의 속성을 얼마나 잘 반영하고 있는가에 대한 설명력을 의미합니다. </w:t>
      </w:r>
    </w:p>
    <w:p w14:paraId="550CA710" w14:textId="77777777" w:rsidR="00614F98" w:rsidRDefault="00614F98" w:rsidP="00614F98">
      <w:pPr>
        <w:pStyle w:val="p2"/>
        <w:rPr>
          <w:color w:val="000000" w:themeColor="text1"/>
        </w:rPr>
      </w:pPr>
      <w:r>
        <w:rPr>
          <w:rFonts w:hint="eastAsia"/>
          <w:color w:val="000000" w:themeColor="text1"/>
        </w:rPr>
        <w:t>아래 표에 대한 전반적인 해석은 다음과 같습니다. 일반적으로 Factor Loading이±0.3 이상이면 유의한 값으로 보고 ±0.5이상이면 높은 유의성이 있다고 해석합니다. 따라서 Factor1은 키에서 loading값이 0.85이고, 몸무게는 0.96이므로 Factor1은 키와 몸무게의 속성을 가장 많이 포함하고 있는 요인이라고 해석할 수 있습니다. 반면 Factor2에서 연소득의 loading값이 0.99이고 나머지 값들은 모두 0.3 이하이므로 Factor2는 연소득의 속성을 가장 많이 포함하고 있는 요인이라고 판단할 수 있습니다.</w:t>
      </w:r>
    </w:p>
    <w:p w14:paraId="6171E4BB" w14:textId="77777777" w:rsidR="00614F98" w:rsidRDefault="00614F98" w:rsidP="00614F98">
      <w:pPr>
        <w:rPr>
          <w:color w:val="000000" w:themeColor="text1"/>
        </w:rPr>
      </w:pPr>
    </w:p>
    <w:p w14:paraId="6960C48E" w14:textId="77777777" w:rsidR="00614F98" w:rsidRDefault="00614F98" w:rsidP="00AE3A66">
      <w:pPr>
        <w:pStyle w:val="af"/>
      </w:pPr>
      <w:r>
        <w:rPr>
          <w:noProof/>
        </w:rPr>
        <w:drawing>
          <wp:inline distT="0" distB="0" distL="0" distR="0" wp14:anchorId="72558D3F" wp14:editId="28B8E7A5">
            <wp:extent cx="4752975" cy="1733550"/>
            <wp:effectExtent l="0" t="0" r="9525" b="0"/>
            <wp:docPr id="112" name="그림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9"/>
                    <pic:cNvPicPr>
                      <a:picLocks noChangeAspect="1" noChangeArrowheads="1"/>
                    </pic:cNvPicPr>
                  </pic:nvPicPr>
                  <pic:blipFill>
                    <a:blip r:embed="rId917">
                      <a:extLst>
                        <a:ext uri="{28A0092B-C50C-407E-A947-70E740481C1C}">
                          <a14:useLocalDpi xmlns:a14="http://schemas.microsoft.com/office/drawing/2010/main" val="0"/>
                        </a:ext>
                      </a:extLst>
                    </a:blip>
                    <a:srcRect l="55714" t="20673" r="8002" b="52013"/>
                    <a:stretch>
                      <a:fillRect/>
                    </a:stretch>
                  </pic:blipFill>
                  <pic:spPr bwMode="auto">
                    <a:xfrm>
                      <a:off x="0" y="0"/>
                      <a:ext cx="4752975" cy="1733550"/>
                    </a:xfrm>
                    <a:prstGeom prst="rect">
                      <a:avLst/>
                    </a:prstGeom>
                    <a:noFill/>
                    <a:ln>
                      <a:noFill/>
                    </a:ln>
                  </pic:spPr>
                </pic:pic>
              </a:graphicData>
            </a:graphic>
          </wp:inline>
        </w:drawing>
      </w:r>
    </w:p>
    <w:p w14:paraId="406167A2" w14:textId="77777777" w:rsidR="00614F98" w:rsidRDefault="00614F98" w:rsidP="00614F98">
      <w:pPr>
        <w:rPr>
          <w:rFonts w:ascii="CMU Concrete" w:hAnsi="CMU Concrete"/>
          <w:color w:val="000000" w:themeColor="text1"/>
        </w:rPr>
      </w:pPr>
    </w:p>
    <w:p w14:paraId="73D188D7" w14:textId="77777777" w:rsidR="00614F98" w:rsidRDefault="00614F98" w:rsidP="00614F98">
      <w:pPr>
        <w:pStyle w:val="11"/>
        <w:rPr>
          <w:color w:val="000000" w:themeColor="text1"/>
        </w:rPr>
      </w:pPr>
      <w:r>
        <w:rPr>
          <w:rFonts w:hint="eastAsia"/>
          <w:color w:val="000000" w:themeColor="text1"/>
        </w:rPr>
        <w:t>요인별</w:t>
      </w:r>
      <w:r>
        <w:rPr>
          <w:color w:val="000000" w:themeColor="text1"/>
        </w:rPr>
        <w:t xml:space="preserve"> </w:t>
      </w:r>
      <w:r>
        <w:rPr>
          <w:rFonts w:hint="eastAsia"/>
          <w:color w:val="000000" w:themeColor="text1"/>
        </w:rPr>
        <w:t>점수</w:t>
      </w:r>
      <w:r>
        <w:rPr>
          <w:color w:val="000000" w:themeColor="text1"/>
        </w:rPr>
        <w:t xml:space="preserve"> </w:t>
      </w:r>
      <w:r>
        <w:rPr>
          <w:rFonts w:hint="eastAsia"/>
          <w:color w:val="000000" w:themeColor="text1"/>
        </w:rPr>
        <w:t>계수</w:t>
      </w:r>
      <w:r>
        <w:rPr>
          <w:color w:val="000000" w:themeColor="text1"/>
        </w:rPr>
        <w:t xml:space="preserve"> </w:t>
      </w:r>
    </w:p>
    <w:p w14:paraId="487B9BE3" w14:textId="77777777" w:rsidR="00614F98" w:rsidRDefault="00614F98" w:rsidP="00614F98">
      <w:pPr>
        <w:pStyle w:val="p2"/>
        <w:rPr>
          <w:color w:val="000000" w:themeColor="text1"/>
        </w:rPr>
      </w:pPr>
      <w:r>
        <w:rPr>
          <w:rStyle w:val="p2Char"/>
          <w:color w:val="000000" w:themeColor="text1"/>
        </w:rPr>
        <w:t>각 요인당 점수를 구하기 위한 계수가 어떠한지를 확인할 수 있습니다</w:t>
      </w:r>
      <w:r>
        <w:rPr>
          <w:rFonts w:hint="eastAsia"/>
          <w:color w:val="000000" w:themeColor="text1"/>
        </w:rPr>
        <w:t>. 이는 각 요인에 대한 독립변수들의 가중치를 의미합니다.</w:t>
      </w:r>
    </w:p>
    <w:p w14:paraId="49183000" w14:textId="77777777" w:rsidR="00614F98" w:rsidRDefault="00614F98" w:rsidP="00614F98">
      <w:pPr>
        <w:rPr>
          <w:color w:val="000000" w:themeColor="text1"/>
        </w:rPr>
      </w:pPr>
    </w:p>
    <w:p w14:paraId="3FF6565A" w14:textId="77777777" w:rsidR="00614F98" w:rsidRDefault="00614F98" w:rsidP="00AE3A66">
      <w:pPr>
        <w:pStyle w:val="af"/>
      </w:pPr>
      <w:r>
        <w:rPr>
          <w:noProof/>
        </w:rPr>
        <w:drawing>
          <wp:inline distT="0" distB="0" distL="0" distR="0" wp14:anchorId="6878A3B8" wp14:editId="589B6348">
            <wp:extent cx="4914900" cy="1162050"/>
            <wp:effectExtent l="0" t="0" r="0" b="0"/>
            <wp:docPr id="111" name="그림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48"/>
                    <pic:cNvPicPr>
                      <a:picLocks noChangeAspect="1" noChangeArrowheads="1"/>
                    </pic:cNvPicPr>
                  </pic:nvPicPr>
                  <pic:blipFill>
                    <a:blip r:embed="rId918">
                      <a:extLst>
                        <a:ext uri="{28A0092B-C50C-407E-A947-70E740481C1C}">
                          <a14:useLocalDpi xmlns:a14="http://schemas.microsoft.com/office/drawing/2010/main" val="0"/>
                        </a:ext>
                      </a:extLst>
                    </a:blip>
                    <a:srcRect l="48857" t="45773" r="1144" b="32079"/>
                    <a:stretch>
                      <a:fillRect/>
                    </a:stretch>
                  </pic:blipFill>
                  <pic:spPr bwMode="auto">
                    <a:xfrm>
                      <a:off x="0" y="0"/>
                      <a:ext cx="4914900" cy="1162050"/>
                    </a:xfrm>
                    <a:prstGeom prst="rect">
                      <a:avLst/>
                    </a:prstGeom>
                    <a:noFill/>
                    <a:ln>
                      <a:noFill/>
                    </a:ln>
                  </pic:spPr>
                </pic:pic>
              </a:graphicData>
            </a:graphic>
          </wp:inline>
        </w:drawing>
      </w:r>
    </w:p>
    <w:p w14:paraId="685B992E" w14:textId="77777777" w:rsidR="00614F98" w:rsidRDefault="00614F98" w:rsidP="00614F98">
      <w:pPr>
        <w:rPr>
          <w:rFonts w:ascii="CMU Concrete" w:hAnsi="CMU Concrete"/>
        </w:rPr>
      </w:pPr>
    </w:p>
    <w:p w14:paraId="1D10556D" w14:textId="77777777" w:rsidR="00614F98" w:rsidRDefault="00614F98" w:rsidP="00AE3A66">
      <w:pPr>
        <w:pStyle w:val="af"/>
      </w:pPr>
    </w:p>
    <w:p w14:paraId="16A9F6AA" w14:textId="77777777" w:rsidR="00614F98" w:rsidRDefault="00614F98" w:rsidP="00614F98">
      <w:pPr>
        <w:pStyle w:val="3"/>
      </w:pPr>
      <w:bookmarkStart w:id="940" w:name="_Toc67925619"/>
      <w:r>
        <w:rPr>
          <w:rFonts w:hint="eastAsia"/>
        </w:rPr>
        <w:t>3.5.19 RBF DDA 모델 노드</w:t>
      </w:r>
      <w:bookmarkEnd w:id="940"/>
    </w:p>
    <w:tbl>
      <w:tblPr>
        <w:tblW w:w="0" w:type="auto"/>
        <w:tblLook w:val="01E0" w:firstRow="1" w:lastRow="1" w:firstColumn="1" w:lastColumn="1" w:noHBand="0" w:noVBand="0"/>
      </w:tblPr>
      <w:tblGrid>
        <w:gridCol w:w="1716"/>
        <w:gridCol w:w="7070"/>
      </w:tblGrid>
      <w:tr w:rsidR="00614F98" w14:paraId="021B480A" w14:textId="77777777" w:rsidTr="00614F98">
        <w:tc>
          <w:tcPr>
            <w:tcW w:w="1728" w:type="dxa"/>
            <w:vAlign w:val="center"/>
            <w:hideMark/>
          </w:tcPr>
          <w:p w14:paraId="116896DA" w14:textId="77777777" w:rsidR="00614F98" w:rsidRDefault="00614F98" w:rsidP="00AE3A66">
            <w:pPr>
              <w:pStyle w:val="af"/>
            </w:pPr>
            <w:r>
              <w:object w:dxaOrig="1155" w:dyaOrig="1155" w14:anchorId="2EB64DAF">
                <v:shape id="_x0000_i1257" type="#_x0000_t75" style="width:57.75pt;height:57.75pt" o:ole="">
                  <v:imagedata r:id="rId919" o:title=""/>
                </v:shape>
                <o:OLEObject Type="Embed" ProgID="PBrush" ShapeID="_x0000_i1257" DrawAspect="Content" ObjectID="_1684940274" r:id="rId920"/>
              </w:object>
            </w:r>
          </w:p>
        </w:tc>
        <w:tc>
          <w:tcPr>
            <w:tcW w:w="7256" w:type="dxa"/>
            <w:vAlign w:val="center"/>
            <w:hideMark/>
          </w:tcPr>
          <w:p w14:paraId="746FDA6C" w14:textId="77777777" w:rsidR="00614F98" w:rsidRDefault="00614F98">
            <w:pPr>
              <w:rPr>
                <w:rFonts w:ascii="CMU Concrete" w:hAnsi="CMU Concrete"/>
                <w:color w:val="000000" w:themeColor="text1"/>
              </w:rPr>
            </w:pPr>
            <w:r>
              <w:rPr>
                <w:rFonts w:ascii="CMU Concrete" w:hAnsi="CMU Concrete"/>
                <w:b/>
                <w:color w:val="000000" w:themeColor="text1"/>
              </w:rPr>
              <w:t xml:space="preserve">RBF DDA </w:t>
            </w:r>
            <w:r>
              <w:rPr>
                <w:rFonts w:ascii="CMU Concrete" w:hAnsi="CMU Concrete" w:hint="eastAsia"/>
                <w:b/>
                <w:color w:val="000000" w:themeColor="text1"/>
              </w:rPr>
              <w:t>모델</w:t>
            </w:r>
            <w:r>
              <w:rPr>
                <w:rFonts w:ascii="CMU Concrete" w:hAnsi="CMU Concrete"/>
                <w:b/>
                <w:color w:val="000000" w:themeColor="text1"/>
              </w:rPr>
              <w:t xml:space="preserve"> </w:t>
            </w:r>
            <w:r>
              <w:rPr>
                <w:rFonts w:ascii="CMU Concrete" w:hAnsi="CMU Concrete" w:hint="eastAsia"/>
                <w:b/>
                <w:color w:val="000000" w:themeColor="text1"/>
              </w:rPr>
              <w:t>노드</w:t>
            </w:r>
            <w:r>
              <w:rPr>
                <w:rFonts w:ascii="CMU Concrete" w:hAnsi="CMU Concrete" w:hint="eastAsia"/>
                <w:color w:val="000000" w:themeColor="text1"/>
              </w:rPr>
              <w:t>는</w:t>
            </w:r>
            <w:r>
              <w:rPr>
                <w:rFonts w:ascii="CMU Concrete" w:hAnsi="CMU Concrete"/>
                <w:color w:val="000000" w:themeColor="text1"/>
              </w:rPr>
              <w:t xml:space="preserve"> RBF DDA</w:t>
            </w:r>
            <w:r>
              <w:rPr>
                <w:rFonts w:ascii="CMU Concrete" w:hAnsi="CMU Concrete" w:hint="eastAsia"/>
                <w:color w:val="000000" w:themeColor="text1"/>
              </w:rPr>
              <w:t>분류분석의</w:t>
            </w:r>
            <w:r>
              <w:rPr>
                <w:rFonts w:ascii="CMU Concrete" w:hAnsi="CMU Concrete"/>
                <w:color w:val="000000" w:themeColor="text1"/>
              </w:rPr>
              <w:t xml:space="preserve"> </w:t>
            </w:r>
            <w:r>
              <w:rPr>
                <w:rFonts w:ascii="CMU Concrete" w:hAnsi="CMU Concrete" w:hint="eastAsia"/>
                <w:color w:val="000000" w:themeColor="text1"/>
              </w:rPr>
              <w:t>결과로</w:t>
            </w:r>
            <w:r>
              <w:rPr>
                <w:rFonts w:ascii="CMU Concrete" w:hAnsi="CMU Concrete"/>
                <w:color w:val="000000" w:themeColor="text1"/>
              </w:rPr>
              <w:t xml:space="preserve"> </w:t>
            </w:r>
            <w:r>
              <w:rPr>
                <w:rFonts w:ascii="CMU Concrete" w:hAnsi="CMU Concrete" w:hint="eastAsia"/>
                <w:color w:val="000000" w:themeColor="text1"/>
              </w:rPr>
              <w:t>생성됩니다</w:t>
            </w:r>
            <w:r>
              <w:rPr>
                <w:rFonts w:ascii="CMU Concrete" w:hAnsi="CMU Concrete"/>
                <w:color w:val="000000" w:themeColor="text1"/>
              </w:rPr>
              <w:t xml:space="preserve"> Training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으로</w:t>
            </w:r>
            <w:r>
              <w:rPr>
                <w:rFonts w:ascii="CMU Concrete" w:hAnsi="CMU Concrete"/>
                <w:color w:val="000000" w:themeColor="text1"/>
              </w:rPr>
              <w:t xml:space="preserve"> RBF DDA</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고</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결과인</w:t>
            </w:r>
            <w:r>
              <w:rPr>
                <w:rFonts w:ascii="CMU Concrete" w:hAnsi="CMU Concrete"/>
                <w:color w:val="000000" w:themeColor="text1"/>
              </w:rPr>
              <w:t xml:space="preserve"> RBF DDA</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Test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w:t>
            </w:r>
            <w:r>
              <w:rPr>
                <w:rFonts w:ascii="CMU Concrete" w:hAnsi="CMU Concrete"/>
                <w:color w:val="000000" w:themeColor="text1"/>
              </w:rPr>
              <w:t>(</w:t>
            </w:r>
            <w:r>
              <w:rPr>
                <w:rFonts w:ascii="CMU Concrete" w:hAnsi="CMU Concrete" w:hint="eastAsia"/>
                <w:color w:val="000000" w:themeColor="text1"/>
              </w:rPr>
              <w:t>새로운</w:t>
            </w:r>
            <w:r>
              <w:rPr>
                <w:rFonts w:ascii="CMU Concrete" w:hAnsi="CMU Concrete"/>
                <w:color w:val="000000" w:themeColor="text1"/>
              </w:rPr>
              <w:t xml:space="preserve"> </w:t>
            </w:r>
            <w:r>
              <w:rPr>
                <w:rFonts w:ascii="CMU Concrete" w:hAnsi="CMU Concrete" w:hint="eastAsia"/>
                <w:color w:val="000000" w:themeColor="text1"/>
              </w:rPr>
              <w:t>데이터</w:t>
            </w:r>
            <w:r>
              <w:rPr>
                <w:rFonts w:ascii="CMU Concrete" w:hAnsi="CMU Concrete"/>
                <w:color w:val="000000" w:themeColor="text1"/>
              </w:rPr>
              <w:t xml:space="preserve"> </w:t>
            </w:r>
            <w:r>
              <w:rPr>
                <w:rFonts w:ascii="CMU Concrete" w:hAnsi="CMU Concrete" w:hint="eastAsia"/>
                <w:color w:val="000000" w:themeColor="text1"/>
              </w:rPr>
              <w:t>셋</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적용하여</w:t>
            </w:r>
            <w:r>
              <w:rPr>
                <w:rFonts w:ascii="CMU Concrete" w:hAnsi="CMU Concrete"/>
                <w:color w:val="000000" w:themeColor="text1"/>
              </w:rPr>
              <w:t xml:space="preserve"> </w:t>
            </w:r>
            <w:r>
              <w:rPr>
                <w:rFonts w:ascii="CMU Concrete" w:hAnsi="CMU Concrete" w:hint="eastAsia"/>
                <w:b/>
                <w:bCs/>
                <w:color w:val="000000" w:themeColor="text1"/>
              </w:rPr>
              <w:t>새로운</w:t>
            </w:r>
            <w:r>
              <w:rPr>
                <w:rFonts w:ascii="CMU Concrete" w:hAnsi="CMU Concrete"/>
                <w:b/>
                <w:bCs/>
                <w:color w:val="000000" w:themeColor="text1"/>
              </w:rPr>
              <w:t xml:space="preserve"> </w:t>
            </w:r>
            <w:r>
              <w:rPr>
                <w:rFonts w:ascii="CMU Concrete" w:hAnsi="CMU Concrete" w:hint="eastAsia"/>
                <w:b/>
                <w:bCs/>
                <w:color w:val="000000" w:themeColor="text1"/>
              </w:rPr>
              <w:t>데이터의</w:t>
            </w:r>
            <w:r>
              <w:rPr>
                <w:rFonts w:ascii="CMU Concrete" w:hAnsi="CMU Concrete"/>
                <w:b/>
                <w:bCs/>
                <w:color w:val="000000" w:themeColor="text1"/>
              </w:rPr>
              <w:t xml:space="preserve"> </w:t>
            </w:r>
            <w:r>
              <w:rPr>
                <w:rFonts w:ascii="CMU Concrete" w:hAnsi="CMU Concrete" w:hint="eastAsia"/>
                <w:b/>
                <w:bCs/>
                <w:color w:val="000000" w:themeColor="text1"/>
              </w:rPr>
              <w:t>분류</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사용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tc>
      </w:tr>
    </w:tbl>
    <w:p w14:paraId="6BA76333"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RBF.csv)</w:t>
      </w:r>
    </w:p>
    <w:p w14:paraId="0F9584E2"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독일의</w:t>
      </w:r>
      <w:r>
        <w:rPr>
          <w:rFonts w:ascii="CMU Concrete" w:hAnsi="CMU Concrete"/>
          <w:color w:val="000000" w:themeColor="text1"/>
        </w:rPr>
        <w:t xml:space="preserve"> German Bank</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대출을</w:t>
      </w:r>
      <w:r>
        <w:rPr>
          <w:rFonts w:ascii="CMU Concrete" w:hAnsi="CMU Concrete"/>
          <w:color w:val="000000" w:themeColor="text1"/>
        </w:rPr>
        <w:t xml:space="preserve"> </w:t>
      </w:r>
      <w:r>
        <w:rPr>
          <w:rFonts w:ascii="CMU Concrete" w:hAnsi="CMU Concrete" w:hint="eastAsia"/>
          <w:color w:val="000000" w:themeColor="text1"/>
        </w:rPr>
        <w:t>신청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10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우량고객</w:t>
      </w:r>
      <w:r>
        <w:rPr>
          <w:rFonts w:ascii="CMU Concrete" w:hAnsi="CMU Concrete"/>
          <w:color w:val="000000" w:themeColor="text1"/>
        </w:rPr>
        <w:t xml:space="preserve"> 700</w:t>
      </w:r>
      <w:r>
        <w:rPr>
          <w:rFonts w:ascii="CMU Concrete" w:hAnsi="CMU Concrete" w:hint="eastAsia"/>
          <w:color w:val="000000" w:themeColor="text1"/>
        </w:rPr>
        <w:t>명</w:t>
      </w:r>
      <w:r>
        <w:rPr>
          <w:rFonts w:ascii="CMU Concrete" w:hAnsi="CMU Concrete"/>
          <w:color w:val="000000" w:themeColor="text1"/>
        </w:rPr>
        <w:t xml:space="preserve">, </w:t>
      </w:r>
      <w:r>
        <w:rPr>
          <w:rFonts w:ascii="CMU Concrete" w:hAnsi="CMU Concrete" w:hint="eastAsia"/>
          <w:color w:val="000000" w:themeColor="text1"/>
        </w:rPr>
        <w:t>불량고객</w:t>
      </w:r>
      <w:r>
        <w:rPr>
          <w:rFonts w:ascii="CMU Concrete" w:hAnsi="CMU Concrete"/>
          <w:color w:val="000000" w:themeColor="text1"/>
        </w:rPr>
        <w:t xml:space="preserve"> 300</w:t>
      </w:r>
      <w:r>
        <w:rPr>
          <w:rFonts w:ascii="CMU Concrete" w:hAnsi="CMU Concrete" w:hint="eastAsia"/>
          <w:color w:val="000000" w:themeColor="text1"/>
        </w:rPr>
        <w:t>명</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분류</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변수는</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우</w:t>
      </w:r>
      <w:r>
        <w:rPr>
          <w:rFonts w:ascii="CMU Concrete" w:hAnsi="CMU Concrete"/>
          <w:color w:val="000000" w:themeColor="text1"/>
        </w:rPr>
        <w:t>/</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당좌구좌상태</w:t>
      </w:r>
      <w:r>
        <w:rPr>
          <w:rFonts w:ascii="CMU Concrete" w:hAnsi="CMU Concrete"/>
          <w:color w:val="000000" w:themeColor="text1"/>
        </w:rPr>
        <w:t xml:space="preserve">, </w:t>
      </w:r>
      <w:r>
        <w:rPr>
          <w:rFonts w:ascii="CMU Concrete" w:hAnsi="CMU Concrete" w:hint="eastAsia"/>
          <w:color w:val="000000" w:themeColor="text1"/>
        </w:rPr>
        <w:t>대출상환기간</w:t>
      </w:r>
      <w:r>
        <w:rPr>
          <w:rFonts w:ascii="CMU Concrete" w:hAnsi="CMU Concrete"/>
          <w:color w:val="000000" w:themeColor="text1"/>
        </w:rPr>
        <w:t xml:space="preserve">, </w:t>
      </w:r>
      <w:r>
        <w:rPr>
          <w:rFonts w:ascii="CMU Concrete" w:hAnsi="CMU Concrete" w:hint="eastAsia"/>
          <w:color w:val="000000" w:themeColor="text1"/>
        </w:rPr>
        <w:t>신용거래내역</w:t>
      </w:r>
      <w:r>
        <w:rPr>
          <w:rFonts w:ascii="CMU Concrete" w:hAnsi="CMU Concrete"/>
          <w:color w:val="000000" w:themeColor="text1"/>
        </w:rPr>
        <w:t xml:space="preserve">, </w:t>
      </w:r>
      <w:r>
        <w:rPr>
          <w:rFonts w:ascii="CMU Concrete" w:hAnsi="CMU Concrete" w:hint="eastAsia"/>
          <w:color w:val="000000" w:themeColor="text1"/>
        </w:rPr>
        <w:t>대출목적</w:t>
      </w:r>
      <w:r>
        <w:rPr>
          <w:rFonts w:ascii="CMU Concrete" w:hAnsi="CMU Concrete"/>
          <w:color w:val="000000" w:themeColor="text1"/>
        </w:rPr>
        <w:t xml:space="preserve">, </w:t>
      </w:r>
      <w:r>
        <w:rPr>
          <w:rFonts w:ascii="CMU Concrete" w:hAnsi="CMU Concrete" w:hint="eastAsia"/>
          <w:color w:val="000000" w:themeColor="text1"/>
        </w:rPr>
        <w:t>대출금액</w:t>
      </w:r>
      <w:r>
        <w:rPr>
          <w:rFonts w:ascii="CMU Concrete" w:hAnsi="CMU Concrete"/>
          <w:color w:val="000000" w:themeColor="text1"/>
        </w:rPr>
        <w:t xml:space="preserve">, </w:t>
      </w:r>
      <w:r>
        <w:rPr>
          <w:rFonts w:ascii="CMU Concrete" w:hAnsi="CMU Concrete" w:hint="eastAsia"/>
          <w:color w:val="000000" w:themeColor="text1"/>
        </w:rPr>
        <w:t>예금액</w:t>
      </w:r>
      <w:r>
        <w:rPr>
          <w:rFonts w:ascii="CMU Concrete" w:hAnsi="CMU Concrete"/>
          <w:color w:val="000000" w:themeColor="text1"/>
        </w:rPr>
        <w:t xml:space="preserve">, </w:t>
      </w:r>
      <w:r>
        <w:rPr>
          <w:rFonts w:ascii="CMU Concrete" w:hAnsi="CMU Concrete" w:hint="eastAsia"/>
          <w:color w:val="000000" w:themeColor="text1"/>
        </w:rPr>
        <w:t>근무년수</w:t>
      </w:r>
      <w:r>
        <w:rPr>
          <w:rFonts w:ascii="CMU Concrete" w:hAnsi="CMU Concrete"/>
          <w:color w:val="000000" w:themeColor="text1"/>
        </w:rPr>
        <w:t xml:space="preserve">, </w:t>
      </w:r>
      <w:r>
        <w:rPr>
          <w:rFonts w:ascii="CMU Concrete" w:hAnsi="CMU Concrete" w:hint="eastAsia"/>
          <w:color w:val="000000" w:themeColor="text1"/>
        </w:rPr>
        <w:t>소득</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w:t>
      </w:r>
      <w:r>
        <w:rPr>
          <w:rFonts w:ascii="CMU Concrete" w:hAnsi="CMU Concrete" w:hint="eastAsia"/>
          <w:color w:val="000000" w:themeColor="text1"/>
        </w:rPr>
        <w:t>할부</w:t>
      </w:r>
      <w:r>
        <w:rPr>
          <w:rFonts w:ascii="CMU Concrete" w:hAnsi="CMU Concrete"/>
          <w:color w:val="000000" w:themeColor="text1"/>
        </w:rPr>
        <w:t xml:space="preserve"> </w:t>
      </w:r>
      <w:r>
        <w:rPr>
          <w:rFonts w:ascii="CMU Concrete" w:hAnsi="CMU Concrete" w:hint="eastAsia"/>
          <w:color w:val="000000" w:themeColor="text1"/>
        </w:rPr>
        <w:t>거래</w:t>
      </w:r>
      <w:r>
        <w:rPr>
          <w:rFonts w:ascii="CMU Concrete" w:hAnsi="CMU Concrete"/>
          <w:color w:val="000000" w:themeColor="text1"/>
        </w:rPr>
        <w:t xml:space="preserve"> </w:t>
      </w:r>
      <w:r>
        <w:rPr>
          <w:rFonts w:ascii="CMU Concrete" w:hAnsi="CMU Concrete" w:hint="eastAsia"/>
          <w:color w:val="000000" w:themeColor="text1"/>
        </w:rPr>
        <w:t>상환액</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성별</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혼인관계</w:t>
      </w:r>
      <w:r>
        <w:rPr>
          <w:rFonts w:ascii="CMU Concrete" w:hAnsi="CMU Concrete"/>
          <w:color w:val="000000" w:themeColor="text1"/>
        </w:rPr>
        <w:t xml:space="preserve">, </w:t>
      </w:r>
      <w:r>
        <w:rPr>
          <w:rFonts w:ascii="CMU Concrete" w:hAnsi="CMU Concrete" w:hint="eastAsia"/>
          <w:color w:val="000000" w:themeColor="text1"/>
        </w:rPr>
        <w:t>보증인</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거주</w:t>
      </w:r>
      <w:r>
        <w:rPr>
          <w:rFonts w:ascii="CMU Concrete" w:hAnsi="CMU Concrete"/>
          <w:color w:val="000000" w:themeColor="text1"/>
        </w:rPr>
        <w:t xml:space="preserve"> </w:t>
      </w:r>
      <w:r>
        <w:rPr>
          <w:rFonts w:ascii="CMU Concrete" w:hAnsi="CMU Concrete" w:hint="eastAsia"/>
          <w:color w:val="000000" w:themeColor="text1"/>
        </w:rPr>
        <w:t>기간</w:t>
      </w:r>
      <w:r>
        <w:rPr>
          <w:rFonts w:ascii="CMU Concrete" w:hAnsi="CMU Concrete"/>
          <w:color w:val="000000" w:themeColor="text1"/>
        </w:rPr>
        <w:t xml:space="preserve">, </w:t>
      </w:r>
      <w:r>
        <w:rPr>
          <w:rFonts w:ascii="CMU Concrete" w:hAnsi="CMU Concrete" w:hint="eastAsia"/>
          <w:color w:val="000000" w:themeColor="text1"/>
        </w:rPr>
        <w:t>부동산</w:t>
      </w:r>
      <w:r>
        <w:rPr>
          <w:rFonts w:ascii="CMU Concrete" w:hAnsi="CMU Concrete"/>
          <w:color w:val="000000" w:themeColor="text1"/>
        </w:rPr>
        <w:t xml:space="preserve">, </w:t>
      </w:r>
      <w:r>
        <w:rPr>
          <w:rFonts w:ascii="CMU Concrete" w:hAnsi="CMU Concrete" w:hint="eastAsia"/>
          <w:color w:val="000000" w:themeColor="text1"/>
        </w:rPr>
        <w:t>연령</w:t>
      </w:r>
      <w:r>
        <w:rPr>
          <w:rFonts w:ascii="CMU Concrete" w:hAnsi="CMU Concrete"/>
          <w:color w:val="000000" w:themeColor="text1"/>
        </w:rPr>
        <w:t xml:space="preserve">, </w:t>
      </w:r>
      <w:r>
        <w:rPr>
          <w:rFonts w:ascii="CMU Concrete" w:hAnsi="CMU Concrete" w:hint="eastAsia"/>
          <w:color w:val="000000" w:themeColor="text1"/>
        </w:rPr>
        <w:t>타</w:t>
      </w:r>
      <w:r>
        <w:rPr>
          <w:rFonts w:ascii="CMU Concrete" w:hAnsi="CMU Concrete"/>
          <w:color w:val="000000" w:themeColor="text1"/>
        </w:rPr>
        <w:t xml:space="preserve"> </w:t>
      </w:r>
      <w:r>
        <w:rPr>
          <w:rFonts w:ascii="CMU Concrete" w:hAnsi="CMU Concrete" w:hint="eastAsia"/>
          <w:color w:val="000000" w:themeColor="text1"/>
        </w:rPr>
        <w:t>여신</w:t>
      </w:r>
      <w:r>
        <w:rPr>
          <w:rFonts w:ascii="CMU Concrete" w:hAnsi="CMU Concrete"/>
          <w:color w:val="000000" w:themeColor="text1"/>
        </w:rPr>
        <w:t xml:space="preserve"> </w:t>
      </w:r>
      <w:r>
        <w:rPr>
          <w:rFonts w:ascii="CMU Concrete" w:hAnsi="CMU Concrete" w:hint="eastAsia"/>
          <w:color w:val="000000" w:themeColor="text1"/>
        </w:rPr>
        <w:t>개설계획</w:t>
      </w:r>
      <w:r>
        <w:rPr>
          <w:rFonts w:ascii="CMU Concrete" w:hAnsi="CMU Concrete"/>
          <w:color w:val="000000" w:themeColor="text1"/>
        </w:rPr>
        <w:t xml:space="preserve">, </w:t>
      </w:r>
      <w:r>
        <w:rPr>
          <w:rFonts w:ascii="CMU Concrete" w:hAnsi="CMU Concrete" w:hint="eastAsia"/>
          <w:color w:val="000000" w:themeColor="text1"/>
        </w:rPr>
        <w:t>주거</w:t>
      </w:r>
      <w:r>
        <w:rPr>
          <w:rFonts w:ascii="CMU Concrete" w:hAnsi="CMU Concrete"/>
          <w:color w:val="000000" w:themeColor="text1"/>
        </w:rPr>
        <w:t xml:space="preserve"> </w:t>
      </w:r>
      <w:r>
        <w:rPr>
          <w:rFonts w:ascii="CMU Concrete" w:hAnsi="CMU Concrete" w:hint="eastAsia"/>
          <w:color w:val="000000" w:themeColor="text1"/>
        </w:rPr>
        <w:t>형태</w:t>
      </w:r>
      <w:r>
        <w:rPr>
          <w:rFonts w:ascii="CMU Concrete" w:hAnsi="CMU Concrete"/>
          <w:color w:val="000000" w:themeColor="text1"/>
        </w:rPr>
        <w:t xml:space="preserve">, </w:t>
      </w:r>
      <w:r>
        <w:rPr>
          <w:rFonts w:ascii="CMU Concrete" w:hAnsi="CMU Concrete" w:hint="eastAsia"/>
          <w:color w:val="000000" w:themeColor="text1"/>
        </w:rPr>
        <w:t>현재</w:t>
      </w:r>
      <w:r>
        <w:rPr>
          <w:rFonts w:ascii="CMU Concrete" w:hAnsi="CMU Concrete"/>
          <w:color w:val="000000" w:themeColor="text1"/>
        </w:rPr>
        <w:t xml:space="preserve"> </w:t>
      </w:r>
      <w:r>
        <w:rPr>
          <w:rFonts w:ascii="CMU Concrete" w:hAnsi="CMU Concrete" w:hint="eastAsia"/>
          <w:color w:val="000000" w:themeColor="text1"/>
        </w:rPr>
        <w:t>당행</w:t>
      </w:r>
      <w:r>
        <w:rPr>
          <w:rFonts w:ascii="CMU Concrete" w:hAnsi="CMU Concrete"/>
          <w:color w:val="000000" w:themeColor="text1"/>
        </w:rPr>
        <w:t xml:space="preserve"> </w:t>
      </w:r>
      <w:r>
        <w:rPr>
          <w:rFonts w:ascii="CMU Concrete" w:hAnsi="CMU Concrete" w:hint="eastAsia"/>
          <w:color w:val="000000" w:themeColor="text1"/>
        </w:rPr>
        <w:t>신용계좌수</w:t>
      </w:r>
      <w:r>
        <w:rPr>
          <w:rFonts w:ascii="CMU Concrete" w:hAnsi="CMU Concrete"/>
          <w:color w:val="000000" w:themeColor="text1"/>
        </w:rPr>
        <w:t xml:space="preserve">, </w:t>
      </w:r>
      <w:r>
        <w:rPr>
          <w:rFonts w:ascii="CMU Concrete" w:hAnsi="CMU Concrete" w:hint="eastAsia"/>
          <w:color w:val="000000" w:themeColor="text1"/>
        </w:rPr>
        <w:t>직업</w:t>
      </w:r>
      <w:r>
        <w:rPr>
          <w:rFonts w:ascii="CMU Concrete" w:hAnsi="CMU Concrete"/>
          <w:color w:val="000000" w:themeColor="text1"/>
        </w:rPr>
        <w:t xml:space="preserve">, </w:t>
      </w:r>
      <w:r>
        <w:rPr>
          <w:rFonts w:ascii="CMU Concrete" w:hAnsi="CMU Concrete" w:hint="eastAsia"/>
          <w:color w:val="000000" w:themeColor="text1"/>
        </w:rPr>
        <w:t>부양가족수</w:t>
      </w:r>
      <w:r>
        <w:rPr>
          <w:rFonts w:ascii="CMU Concrete" w:hAnsi="CMU Concrete"/>
          <w:color w:val="000000" w:themeColor="text1"/>
        </w:rPr>
        <w:t xml:space="preserve">, </w:t>
      </w:r>
      <w:r>
        <w:rPr>
          <w:rFonts w:ascii="CMU Concrete" w:hAnsi="CMU Concrete" w:hint="eastAsia"/>
          <w:color w:val="000000" w:themeColor="text1"/>
        </w:rPr>
        <w:t>전화소유유무</w:t>
      </w:r>
      <w:r>
        <w:rPr>
          <w:rFonts w:ascii="CMU Concrete" w:hAnsi="CMU Concrete"/>
          <w:color w:val="000000" w:themeColor="text1"/>
        </w:rPr>
        <w:t xml:space="preserve">, </w:t>
      </w:r>
      <w:r>
        <w:rPr>
          <w:rFonts w:ascii="CMU Concrete" w:hAnsi="CMU Concrete" w:hint="eastAsia"/>
          <w:color w:val="000000" w:themeColor="text1"/>
        </w:rPr>
        <w:t>외국인</w:t>
      </w:r>
      <w:r>
        <w:rPr>
          <w:rFonts w:ascii="CMU Concrete" w:hAnsi="CMU Concrete"/>
          <w:color w:val="000000" w:themeColor="text1"/>
        </w:rPr>
        <w:t xml:space="preserve"> </w:t>
      </w:r>
      <w:r>
        <w:rPr>
          <w:rFonts w:ascii="CMU Concrete" w:hAnsi="CMU Concrete" w:hint="eastAsia"/>
          <w:color w:val="000000" w:themeColor="text1"/>
        </w:rPr>
        <w:t>근로자</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이루어졌습니다</w:t>
      </w:r>
      <w:r>
        <w:rPr>
          <w:rFonts w:ascii="CMU Concrete" w:hAnsi="CMU Concrete"/>
          <w:color w:val="000000" w:themeColor="text1"/>
        </w:rPr>
        <w:t>.</w:t>
      </w:r>
    </w:p>
    <w:p w14:paraId="76178520" w14:textId="77777777" w:rsidR="00614F98" w:rsidRDefault="00614F98" w:rsidP="00614F98">
      <w:pPr>
        <w:pStyle w:val="p2"/>
        <w:rPr>
          <w:rFonts w:ascii="CMU Concrete" w:hAnsi="CMU Concrete"/>
          <w:color w:val="000000" w:themeColor="text1"/>
        </w:rPr>
      </w:pPr>
      <w:r>
        <w:rPr>
          <w:noProof/>
          <w:color w:val="000000" w:themeColor="text1"/>
        </w:rPr>
        <w:drawing>
          <wp:inline distT="0" distB="0" distL="0" distR="0" wp14:anchorId="22CF08F8" wp14:editId="5C3C9FCA">
            <wp:extent cx="5305425" cy="2276475"/>
            <wp:effectExtent l="0" t="0" r="9525" b="9525"/>
            <wp:docPr id="110" name="그림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0"/>
                    <pic:cNvPicPr>
                      <a:picLocks noChangeAspect="1" noChangeArrowheads="1"/>
                    </pic:cNvPicPr>
                  </pic:nvPicPr>
                  <pic:blipFill>
                    <a:blip r:embed="rId798">
                      <a:extLst>
                        <a:ext uri="{28A0092B-C50C-407E-A947-70E740481C1C}">
                          <a14:useLocalDpi xmlns:a14="http://schemas.microsoft.com/office/drawing/2010/main" val="0"/>
                        </a:ext>
                      </a:extLst>
                    </a:blip>
                    <a:srcRect l="1492" t="14169" r="3198" b="8009"/>
                    <a:stretch>
                      <a:fillRect/>
                    </a:stretch>
                  </pic:blipFill>
                  <pic:spPr bwMode="auto">
                    <a:xfrm>
                      <a:off x="0" y="0"/>
                      <a:ext cx="5305425" cy="2276475"/>
                    </a:xfrm>
                    <a:prstGeom prst="rect">
                      <a:avLst/>
                    </a:prstGeom>
                    <a:noFill/>
                    <a:ln>
                      <a:noFill/>
                    </a:ln>
                  </pic:spPr>
                </pic:pic>
              </a:graphicData>
            </a:graphic>
          </wp:inline>
        </w:drawing>
      </w:r>
    </w:p>
    <w:p w14:paraId="7F5B1136" w14:textId="77777777" w:rsidR="00614F98" w:rsidRDefault="00614F98" w:rsidP="00614F98">
      <w:pPr>
        <w:pStyle w:val="11"/>
      </w:pPr>
      <w:r>
        <w:rPr>
          <w:rFonts w:hint="eastAsia"/>
        </w:rPr>
        <w:t>옵션정보</w:t>
      </w:r>
    </w:p>
    <w:p w14:paraId="63B036BB" w14:textId="77777777" w:rsidR="00614F98" w:rsidRDefault="00614F98" w:rsidP="00614F98">
      <w:pPr>
        <w:pStyle w:val="p2"/>
        <w:rPr>
          <w:rFonts w:ascii="CMU Concrete" w:hAnsi="CMU Concrete"/>
        </w:rPr>
      </w:pPr>
      <w:r>
        <w:rPr>
          <w:rFonts w:ascii="CMU Concrete" w:hAnsi="CMU Concrete"/>
        </w:rPr>
        <w:t>RBF DDA</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A309659" w14:textId="77777777" w:rsidR="00614F98" w:rsidRDefault="00614F98" w:rsidP="00614F98">
      <w:pPr>
        <w:pStyle w:val="p2"/>
        <w:rPr>
          <w:rStyle w:val="p2Char"/>
          <w:rFonts w:ascii="CMU Concrete" w:hAnsi="CMU Concrete"/>
        </w:rPr>
      </w:pPr>
    </w:p>
    <w:p w14:paraId="3504BC2F" w14:textId="77777777" w:rsidR="00614F98" w:rsidRDefault="00614F98" w:rsidP="00614F98">
      <w:pPr>
        <w:pStyle w:val="11"/>
        <w:rPr>
          <w:rStyle w:val="p2Char"/>
        </w:rPr>
      </w:pPr>
      <w:r>
        <w:rPr>
          <w:rStyle w:val="p2Char"/>
        </w:rPr>
        <w:t>Weight, Sigma, 중심</w:t>
      </w:r>
    </w:p>
    <w:p w14:paraId="11B427A0" w14:textId="77777777" w:rsidR="00614F98" w:rsidRDefault="00614F98" w:rsidP="00614F98">
      <w:pPr>
        <w:pStyle w:val="p2"/>
        <w:rPr>
          <w:rFonts w:ascii="CMU Concrete" w:hAnsi="CMU Concrete"/>
        </w:rPr>
      </w:pPr>
      <w:r>
        <w:rPr>
          <w:rFonts w:ascii="CMU Concrete" w:hAnsi="CMU Concrete"/>
        </w:rPr>
        <w:t>RBF DDA</w:t>
      </w:r>
      <w:r>
        <w:rPr>
          <w:rFonts w:ascii="CMU Concrete" w:hAnsi="CMU Concrete" w:hint="eastAsia"/>
        </w:rPr>
        <w:t>의</w:t>
      </w:r>
      <w:r>
        <w:rPr>
          <w:rFonts w:ascii="CMU Concrete" w:hAnsi="CMU Concrete"/>
        </w:rPr>
        <w:t xml:space="preserve"> Training </w:t>
      </w:r>
      <w:r>
        <w:rPr>
          <w:rFonts w:ascii="CMU Concrete" w:hAnsi="CMU Concrete" w:hint="eastAsia"/>
        </w:rPr>
        <w:t>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얻어진</w:t>
      </w:r>
      <w:r>
        <w:rPr>
          <w:rFonts w:ascii="CMU Concrete" w:hAnsi="CMU Concrete"/>
        </w:rPr>
        <w:t xml:space="preserve"> Weight, Sigma, </w:t>
      </w:r>
      <w:r>
        <w:rPr>
          <w:rFonts w:ascii="CMU Concrete" w:hAnsi="CMU Concrete" w:hint="eastAsia"/>
        </w:rPr>
        <w:t>중심을</w:t>
      </w:r>
      <w:r>
        <w:rPr>
          <w:rFonts w:ascii="CMU Concrete" w:hAnsi="CMU Concrete"/>
        </w:rPr>
        <w:t xml:space="preserve"> </w:t>
      </w:r>
      <w:r>
        <w:rPr>
          <w:rFonts w:ascii="CMU Concrete" w:hAnsi="CMU Concrete" w:hint="eastAsia"/>
        </w:rPr>
        <w:t>보여줍니다</w:t>
      </w:r>
      <w:r>
        <w:rPr>
          <w:rFonts w:ascii="CMU Concrete" w:hAnsi="CMU Concrete"/>
        </w:rPr>
        <w:t>.</w:t>
      </w:r>
    </w:p>
    <w:p w14:paraId="4760E2B7" w14:textId="77777777" w:rsidR="00614F98" w:rsidRDefault="00614F98" w:rsidP="00614F98">
      <w:pPr>
        <w:pStyle w:val="p2"/>
        <w:rPr>
          <w:rFonts w:ascii="CMU Concrete" w:hAnsi="CMU Concrete"/>
        </w:rPr>
      </w:pPr>
    </w:p>
    <w:p w14:paraId="6AE66C28" w14:textId="77777777" w:rsidR="00614F98" w:rsidRDefault="00614F98" w:rsidP="00AE3A66">
      <w:pPr>
        <w:pStyle w:val="af"/>
      </w:pPr>
      <w:r>
        <w:rPr>
          <w:noProof/>
        </w:rPr>
        <w:drawing>
          <wp:inline distT="0" distB="0" distL="0" distR="0" wp14:anchorId="0AFE8722" wp14:editId="1CCAF209">
            <wp:extent cx="3752850" cy="2657475"/>
            <wp:effectExtent l="0" t="0" r="0" b="9525"/>
            <wp:docPr id="109" name="그림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3"/>
                    <pic:cNvPicPr>
                      <a:picLocks noChangeAspect="1" noChangeArrowheads="1"/>
                    </pic:cNvPicPr>
                  </pic:nvPicPr>
                  <pic:blipFill>
                    <a:blip r:embed="rId921">
                      <a:extLst>
                        <a:ext uri="{28A0092B-C50C-407E-A947-70E740481C1C}">
                          <a14:useLocalDpi xmlns:a14="http://schemas.microsoft.com/office/drawing/2010/main" val="0"/>
                        </a:ext>
                      </a:extLst>
                    </a:blip>
                    <a:srcRect l="48712" t="26578" r="36430" b="40199"/>
                    <a:stretch>
                      <a:fillRect/>
                    </a:stretch>
                  </pic:blipFill>
                  <pic:spPr bwMode="auto">
                    <a:xfrm>
                      <a:off x="0" y="0"/>
                      <a:ext cx="3752850" cy="2657475"/>
                    </a:xfrm>
                    <a:prstGeom prst="rect">
                      <a:avLst/>
                    </a:prstGeom>
                    <a:noFill/>
                    <a:ln>
                      <a:noFill/>
                    </a:ln>
                  </pic:spPr>
                </pic:pic>
              </a:graphicData>
            </a:graphic>
          </wp:inline>
        </w:drawing>
      </w:r>
    </w:p>
    <w:p w14:paraId="24D02708" w14:textId="77777777" w:rsidR="00614F98" w:rsidRDefault="00614F98" w:rsidP="00614F98">
      <w:pPr>
        <w:rPr>
          <w:rStyle w:val="p2Char"/>
          <w:rFonts w:ascii="CMU Concrete" w:hAnsi="CMU Concrete"/>
          <w:b/>
          <w:bCs/>
        </w:rPr>
      </w:pPr>
    </w:p>
    <w:p w14:paraId="607611FB" w14:textId="77777777" w:rsidR="00614F98" w:rsidRDefault="00614F98" w:rsidP="00614F98">
      <w:pPr>
        <w:pStyle w:val="11"/>
        <w:rPr>
          <w:rStyle w:val="p2Char"/>
        </w:rPr>
      </w:pPr>
      <w:r>
        <w:rPr>
          <w:rStyle w:val="p2Char"/>
        </w:rPr>
        <w:t>오분류정보</w:t>
      </w:r>
    </w:p>
    <w:p w14:paraId="2C9CAD3E" w14:textId="77777777" w:rsidR="00614F98" w:rsidRDefault="00614F98" w:rsidP="00614F98">
      <w:pPr>
        <w:pStyle w:val="p2"/>
        <w:rPr>
          <w:rFonts w:ascii="CMU Concrete" w:hAnsi="CMU Concrete"/>
          <w:color w:val="000000" w:themeColor="text1"/>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color w:val="000000" w:themeColor="text1"/>
        </w:rPr>
        <w:t>알</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7%,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100%,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93%,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0% </w:t>
      </w:r>
      <w:r>
        <w:rPr>
          <w:rFonts w:ascii="CMU Concrete" w:hAnsi="CMU Concrete" w:hint="eastAsia"/>
          <w:color w:val="000000" w:themeColor="text1"/>
        </w:rPr>
        <w:t>입니다</w:t>
      </w:r>
      <w:r>
        <w:rPr>
          <w:rFonts w:ascii="CMU Concrete" w:hAnsi="CMU Concrete"/>
          <w:color w:val="000000" w:themeColor="text1"/>
        </w:rPr>
        <w:t xml:space="preserve">. </w:t>
      </w:r>
      <w:r>
        <w:rPr>
          <w:rFonts w:ascii="CMU Concrete" w:hAnsi="CMU Concrete" w:hint="eastAsia"/>
          <w:color w:val="000000" w:themeColor="text1"/>
        </w:rPr>
        <w:t>오분류</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및</w:t>
      </w:r>
      <w:r>
        <w:rPr>
          <w:rFonts w:ascii="CMU Concrete" w:hAnsi="CMU Concrete"/>
          <w:color w:val="000000" w:themeColor="text1"/>
        </w:rPr>
        <w:t xml:space="preserve"> </w:t>
      </w:r>
      <w:r>
        <w:rPr>
          <w:rFonts w:ascii="CMU Concrete" w:hAnsi="CMU Concrete" w:hint="eastAsia"/>
          <w:color w:val="000000" w:themeColor="text1"/>
        </w:rPr>
        <w:t>오분류율이</w:t>
      </w:r>
      <w:r>
        <w:rPr>
          <w:rFonts w:ascii="CMU Concrete" w:hAnsi="CMU Concrete"/>
          <w:color w:val="000000" w:themeColor="text1"/>
        </w:rPr>
        <w:t xml:space="preserve"> </w:t>
      </w:r>
      <w:r>
        <w:rPr>
          <w:rFonts w:ascii="CMU Concrete" w:hAnsi="CMU Concrete" w:hint="eastAsia"/>
          <w:color w:val="000000" w:themeColor="text1"/>
        </w:rPr>
        <w:t>낮을수록</w:t>
      </w:r>
      <w:r>
        <w:rPr>
          <w:rFonts w:ascii="CMU Concrete" w:hAnsi="CMU Concrete"/>
          <w:color w:val="000000" w:themeColor="text1"/>
        </w:rPr>
        <w:t xml:space="preserve"> </w:t>
      </w:r>
      <w:r>
        <w:rPr>
          <w:rFonts w:ascii="CMU Concrete" w:hAnsi="CMU Concrete" w:hint="eastAsia"/>
          <w:color w:val="000000" w:themeColor="text1"/>
        </w:rPr>
        <w:t>좋은</w:t>
      </w:r>
      <w:r>
        <w:rPr>
          <w:rFonts w:ascii="CMU Concrete" w:hAnsi="CMU Concrete"/>
          <w:color w:val="000000" w:themeColor="text1"/>
        </w:rPr>
        <w:t xml:space="preserve"> </w:t>
      </w:r>
      <w:r>
        <w:rPr>
          <w:rFonts w:ascii="CMU Concrete" w:hAnsi="CMU Concrete" w:hint="eastAsia"/>
          <w:color w:val="000000" w:themeColor="text1"/>
        </w:rPr>
        <w:t>모형이라</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11AEDBF3" w14:textId="77777777" w:rsidR="00614F98" w:rsidRDefault="00614F98" w:rsidP="00614F98">
      <w:pPr>
        <w:pStyle w:val="p2"/>
        <w:rPr>
          <w:rFonts w:ascii="CMU Concrete" w:hAnsi="CMU Concrete"/>
          <w:color w:val="000000" w:themeColor="text1"/>
        </w:rPr>
      </w:pPr>
    </w:p>
    <w:p w14:paraId="7C38A422" w14:textId="77777777" w:rsidR="00614F98" w:rsidRDefault="00614F98" w:rsidP="00AE3A66">
      <w:pPr>
        <w:pStyle w:val="af"/>
      </w:pPr>
      <w:r>
        <w:rPr>
          <w:noProof/>
        </w:rPr>
        <w:drawing>
          <wp:inline distT="0" distB="0" distL="0" distR="0" wp14:anchorId="5AB84422" wp14:editId="30B3FB18">
            <wp:extent cx="5219700" cy="742950"/>
            <wp:effectExtent l="0" t="0" r="0" b="0"/>
            <wp:docPr id="108" name="그림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1"/>
                    <pic:cNvPicPr>
                      <a:picLocks noChangeAspect="1" noChangeArrowheads="1"/>
                    </pic:cNvPicPr>
                  </pic:nvPicPr>
                  <pic:blipFill>
                    <a:blip r:embed="rId922">
                      <a:extLst>
                        <a:ext uri="{28A0092B-C50C-407E-A947-70E740481C1C}">
                          <a14:useLocalDpi xmlns:a14="http://schemas.microsoft.com/office/drawing/2010/main" val="0"/>
                        </a:ext>
                      </a:extLst>
                    </a:blip>
                    <a:srcRect l="2341" t="60143" r="3922" b="15942"/>
                    <a:stretch>
                      <a:fillRect/>
                    </a:stretch>
                  </pic:blipFill>
                  <pic:spPr bwMode="auto">
                    <a:xfrm>
                      <a:off x="0" y="0"/>
                      <a:ext cx="5219700" cy="742950"/>
                    </a:xfrm>
                    <a:prstGeom prst="rect">
                      <a:avLst/>
                    </a:prstGeom>
                    <a:noFill/>
                    <a:ln>
                      <a:noFill/>
                    </a:ln>
                  </pic:spPr>
                </pic:pic>
              </a:graphicData>
            </a:graphic>
          </wp:inline>
        </w:drawing>
      </w:r>
    </w:p>
    <w:p w14:paraId="23FDA8A9" w14:textId="77777777" w:rsidR="00614F98" w:rsidRDefault="00614F98" w:rsidP="00614F98">
      <w:pPr>
        <w:pStyle w:val="p2"/>
        <w:rPr>
          <w:rFonts w:ascii="CMU Concrete" w:hAnsi="CMU Concrete"/>
        </w:rPr>
      </w:pPr>
    </w:p>
    <w:p w14:paraId="553C1C0F" w14:textId="77777777" w:rsidR="00614F98" w:rsidRDefault="00614F98" w:rsidP="00614F98">
      <w:pPr>
        <w:pStyle w:val="p2"/>
        <w:rPr>
          <w:rFonts w:ascii="CMU Concrete" w:hAnsi="CMU Concrete"/>
        </w:rPr>
      </w:pPr>
    </w:p>
    <w:p w14:paraId="7E0D3BEB" w14:textId="77777777" w:rsidR="00614F98" w:rsidRDefault="00614F98" w:rsidP="00AE3A66">
      <w:pPr>
        <w:pStyle w:val="af"/>
      </w:pPr>
    </w:p>
    <w:p w14:paraId="5CC0A9B8" w14:textId="77777777" w:rsidR="00614F98" w:rsidRDefault="00614F98" w:rsidP="00614F98">
      <w:pPr>
        <w:rPr>
          <w:rFonts w:ascii="CMU Concrete" w:hAnsi="CMU Concrete"/>
        </w:rPr>
      </w:pPr>
    </w:p>
    <w:p w14:paraId="663BE1B7" w14:textId="77777777" w:rsidR="00614F98" w:rsidRDefault="00614F98" w:rsidP="00614F98">
      <w:pPr>
        <w:rPr>
          <w:rFonts w:ascii="CMU Concrete" w:hAnsi="CMU Concrete"/>
        </w:rPr>
      </w:pPr>
    </w:p>
    <w:p w14:paraId="224F1C93" w14:textId="77777777" w:rsidR="00614F98" w:rsidRDefault="00614F98" w:rsidP="00614F98">
      <w:pPr>
        <w:pStyle w:val="3"/>
      </w:pPr>
      <w:bookmarkStart w:id="941" w:name="_Toc67925620"/>
      <w:r>
        <w:rPr>
          <w:rFonts w:hint="eastAsia"/>
        </w:rPr>
        <w:t>3.5.20 ScoreCard 모델 노드</w:t>
      </w:r>
      <w:bookmarkEnd w:id="941"/>
    </w:p>
    <w:tbl>
      <w:tblPr>
        <w:tblW w:w="0" w:type="auto"/>
        <w:tblLook w:val="01E0" w:firstRow="1" w:lastRow="1" w:firstColumn="1" w:lastColumn="1" w:noHBand="0" w:noVBand="0"/>
      </w:tblPr>
      <w:tblGrid>
        <w:gridCol w:w="1720"/>
        <w:gridCol w:w="7066"/>
      </w:tblGrid>
      <w:tr w:rsidR="00614F98" w14:paraId="285BF089" w14:textId="77777777" w:rsidTr="00614F98">
        <w:tc>
          <w:tcPr>
            <w:tcW w:w="1728" w:type="dxa"/>
            <w:vAlign w:val="center"/>
            <w:hideMark/>
          </w:tcPr>
          <w:p w14:paraId="5007E6E1" w14:textId="77777777" w:rsidR="00614F98" w:rsidRDefault="00614F98" w:rsidP="00AE3A66">
            <w:pPr>
              <w:pStyle w:val="af"/>
            </w:pPr>
            <w:r>
              <w:object w:dxaOrig="1290" w:dyaOrig="1155" w14:anchorId="1CC527B3">
                <v:shape id="_x0000_i1258" type="#_x0000_t75" style="width:64.5pt;height:57.75pt" o:ole="">
                  <v:imagedata r:id="rId923" o:title=""/>
                </v:shape>
                <o:OLEObject Type="Embed" ProgID="PBrush" ShapeID="_x0000_i1258" DrawAspect="Content" ObjectID="_1684940275" r:id="rId924"/>
              </w:object>
            </w:r>
          </w:p>
        </w:tc>
        <w:tc>
          <w:tcPr>
            <w:tcW w:w="7256" w:type="dxa"/>
            <w:vAlign w:val="center"/>
            <w:hideMark/>
          </w:tcPr>
          <w:p w14:paraId="5A311769" w14:textId="77777777" w:rsidR="00614F98" w:rsidRDefault="00614F98">
            <w:pPr>
              <w:rPr>
                <w:rFonts w:ascii="CMU Concrete" w:hAnsi="CMU Concrete"/>
              </w:rPr>
            </w:pPr>
            <w:r>
              <w:rPr>
                <w:rFonts w:ascii="CMU Concrete" w:hAnsi="CMU Concrete"/>
                <w:b/>
              </w:rPr>
              <w:t xml:space="preserve">ScoreCard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coreCard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coreCard</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coreCard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을</w:t>
            </w:r>
            <w:r>
              <w:rPr>
                <w:rFonts w:ascii="CMU Concrete" w:hAnsi="CMU Concrete"/>
              </w:rPr>
              <w:t xml:space="preserve"> </w:t>
            </w:r>
            <w:r>
              <w:rPr>
                <w:rFonts w:ascii="CMU Concrete" w:hAnsi="CMU Concrete" w:hint="eastAsia"/>
              </w:rPr>
              <w:t>뿐</w:t>
            </w:r>
            <w:r>
              <w:rPr>
                <w:rFonts w:ascii="CMU Concrete" w:hAnsi="CMU Concrete"/>
              </w:rPr>
              <w:t xml:space="preserve"> </w:t>
            </w:r>
            <w:r>
              <w:rPr>
                <w:rFonts w:ascii="CMU Concrete" w:hAnsi="CMU Concrete" w:hint="eastAsia"/>
              </w:rPr>
              <w:t>아니라</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해서</w:t>
            </w:r>
            <w:r>
              <w:rPr>
                <w:rFonts w:ascii="CMU Concrete" w:hAnsi="CMU Concrete"/>
              </w:rPr>
              <w:t xml:space="preserve"> Score</w:t>
            </w:r>
            <w:r>
              <w:rPr>
                <w:rFonts w:ascii="CMU Concrete" w:hAnsi="CMU Concrete" w:hint="eastAsia"/>
              </w:rPr>
              <w:t>를</w:t>
            </w:r>
            <w:r>
              <w:rPr>
                <w:rFonts w:ascii="CMU Concrete" w:hAnsi="CMU Concrete"/>
              </w:rPr>
              <w:t xml:space="preserve"> </w:t>
            </w:r>
            <w:r>
              <w:rPr>
                <w:rFonts w:ascii="CMU Concrete" w:hAnsi="CMU Concrete" w:hint="eastAsia"/>
              </w:rPr>
              <w:t>구하는</w:t>
            </w:r>
            <w:r>
              <w:rPr>
                <w:rFonts w:ascii="CMU Concrete" w:hAnsi="CMU Concrete"/>
              </w:rPr>
              <w:t xml:space="preserve"> </w:t>
            </w:r>
            <w:r>
              <w:rPr>
                <w:rFonts w:ascii="CMU Concrete" w:hAnsi="CMU Concrete" w:hint="eastAsia"/>
              </w:rPr>
              <w:t>데에도</w:t>
            </w:r>
            <w:r>
              <w:rPr>
                <w:rFonts w:ascii="CMU Concrete" w:hAnsi="CMU Concrete"/>
              </w:rPr>
              <w:t xml:space="preserve"> </w:t>
            </w:r>
            <w:r>
              <w:rPr>
                <w:rFonts w:ascii="CMU Concrete" w:hAnsi="CMU Concrete" w:hint="eastAsia"/>
              </w:rPr>
              <w:t>사용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6A2785FE"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고객이탈</w:t>
      </w:r>
      <w:r>
        <w:rPr>
          <w:color w:val="000000" w:themeColor="text1"/>
        </w:rPr>
        <w:t>_model.txt)</w:t>
      </w:r>
    </w:p>
    <w:p w14:paraId="094C5365"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어느</w:t>
      </w:r>
      <w:r>
        <w:rPr>
          <w:rFonts w:ascii="CMU Concrete" w:hAnsi="CMU Concrete"/>
          <w:color w:val="000000" w:themeColor="text1"/>
        </w:rPr>
        <w:t xml:space="preserve"> </w:t>
      </w:r>
      <w:r>
        <w:rPr>
          <w:rFonts w:ascii="CMU Concrete" w:hAnsi="CMU Concrete" w:hint="eastAsia"/>
          <w:color w:val="000000" w:themeColor="text1"/>
        </w:rPr>
        <w:t>회사의</w:t>
      </w:r>
      <w:r>
        <w:rPr>
          <w:rFonts w:ascii="CMU Concrete" w:hAnsi="CMU Concrete"/>
          <w:color w:val="000000" w:themeColor="text1"/>
        </w:rPr>
        <w:t xml:space="preserve"> </w:t>
      </w:r>
      <w:r>
        <w:rPr>
          <w:rFonts w:ascii="CMU Concrete" w:hAnsi="CMU Concrete" w:hint="eastAsia"/>
          <w:color w:val="000000" w:themeColor="text1"/>
        </w:rPr>
        <w:t>고객자료를</w:t>
      </w:r>
      <w:r>
        <w:rPr>
          <w:rFonts w:ascii="CMU Concrete" w:hAnsi="CMU Concrete"/>
          <w:color w:val="000000" w:themeColor="text1"/>
        </w:rPr>
        <w:t xml:space="preserve"> </w:t>
      </w:r>
      <w:r>
        <w:rPr>
          <w:rFonts w:ascii="CMU Concrete" w:hAnsi="CMU Concrete" w:hint="eastAsia"/>
          <w:color w:val="000000" w:themeColor="text1"/>
        </w:rPr>
        <w:t>바탕으로</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이탈</w:t>
      </w:r>
      <w:r>
        <w:rPr>
          <w:rFonts w:ascii="CMU Concrete" w:hAnsi="CMU Concrete"/>
          <w:color w:val="000000" w:themeColor="text1"/>
        </w:rPr>
        <w:t xml:space="preserve"> </w:t>
      </w:r>
      <w:r>
        <w:rPr>
          <w:rFonts w:ascii="CMU Concrete" w:hAnsi="CMU Concrete" w:hint="eastAsia"/>
          <w:color w:val="000000" w:themeColor="text1"/>
        </w:rPr>
        <w:t>여부를</w:t>
      </w:r>
      <w:r>
        <w:rPr>
          <w:rFonts w:ascii="CMU Concrete" w:hAnsi="CMU Concrete"/>
          <w:color w:val="000000" w:themeColor="text1"/>
        </w:rPr>
        <w:t xml:space="preserve"> </w:t>
      </w:r>
      <w:r>
        <w:rPr>
          <w:rFonts w:ascii="CMU Concrete" w:hAnsi="CMU Concrete" w:hint="eastAsia"/>
          <w:color w:val="000000" w:themeColor="text1"/>
        </w:rPr>
        <w:t>판단하고자</w:t>
      </w:r>
      <w:r>
        <w:rPr>
          <w:rFonts w:ascii="CMU Concrete" w:hAnsi="CMU Concrete"/>
          <w:color w:val="000000" w:themeColor="text1"/>
        </w:rPr>
        <w:t xml:space="preserve"> </w:t>
      </w:r>
      <w:r>
        <w:rPr>
          <w:rFonts w:ascii="CMU Concrete" w:hAnsi="CMU Concrete" w:hint="eastAsia"/>
          <w:color w:val="000000" w:themeColor="text1"/>
        </w:rPr>
        <w:t>고객이탈모형을</w:t>
      </w:r>
      <w:r>
        <w:rPr>
          <w:rFonts w:ascii="CMU Concrete" w:hAnsi="CMU Concrete"/>
          <w:color w:val="000000" w:themeColor="text1"/>
        </w:rPr>
        <w:t xml:space="preserve"> </w:t>
      </w:r>
      <w:r>
        <w:rPr>
          <w:rFonts w:ascii="CMU Concrete" w:hAnsi="CMU Concrete" w:hint="eastAsia"/>
          <w:color w:val="000000" w:themeColor="text1"/>
        </w:rPr>
        <w:t>구축하고자</w:t>
      </w:r>
      <w:r>
        <w:rPr>
          <w:rFonts w:ascii="CMU Concrete" w:hAnsi="CMU Concrete"/>
          <w:color w:val="000000" w:themeColor="text1"/>
        </w:rPr>
        <w:t xml:space="preserve"> ScoreCard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xml:space="preserve">. </w:t>
      </w:r>
      <w:r>
        <w:rPr>
          <w:rFonts w:ascii="CMU Concrete" w:hAnsi="CMU Concrete" w:hint="eastAsia"/>
          <w:color w:val="000000" w:themeColor="text1"/>
        </w:rPr>
        <w:t>단</w:t>
      </w:r>
      <w:r>
        <w:rPr>
          <w:rFonts w:ascii="CMU Concrete" w:hAnsi="CMU Concrete"/>
          <w:color w:val="000000" w:themeColor="text1"/>
        </w:rPr>
        <w:t xml:space="preserve"> ScoreCard </w:t>
      </w:r>
      <w:r>
        <w:rPr>
          <w:rFonts w:ascii="CMU Concrete" w:hAnsi="CMU Concrete" w:hint="eastAsia"/>
          <w:color w:val="000000" w:themeColor="text1"/>
        </w:rPr>
        <w:t>은</w:t>
      </w:r>
      <w:r>
        <w:rPr>
          <w:rFonts w:ascii="CMU Concrete" w:hAnsi="CMU Concrete"/>
          <w:color w:val="000000" w:themeColor="text1"/>
        </w:rPr>
        <w:t xml:space="preserve"> </w:t>
      </w:r>
      <w:r>
        <w:rPr>
          <w:rFonts w:ascii="CMU Concrete" w:hAnsi="CMU Concrete" w:hint="eastAsia"/>
          <w:color w:val="000000" w:themeColor="text1"/>
        </w:rPr>
        <w:t>독립변수가</w:t>
      </w:r>
      <w:r>
        <w:rPr>
          <w:rFonts w:ascii="CMU Concrete" w:hAnsi="CMU Concrete"/>
          <w:color w:val="000000" w:themeColor="text1"/>
        </w:rPr>
        <w:t xml:space="preserve"> </w:t>
      </w:r>
      <w:r>
        <w:rPr>
          <w:rFonts w:ascii="CMU Concrete" w:hAnsi="CMU Concrete" w:hint="eastAsia"/>
          <w:color w:val="000000" w:themeColor="text1"/>
        </w:rPr>
        <w:t>모두</w:t>
      </w:r>
      <w:r>
        <w:rPr>
          <w:rFonts w:ascii="CMU Concrete" w:hAnsi="CMU Concrete"/>
          <w:color w:val="000000" w:themeColor="text1"/>
        </w:rPr>
        <w:t xml:space="preserve"> </w:t>
      </w:r>
      <w:r>
        <w:rPr>
          <w:rFonts w:ascii="CMU Concrete" w:hAnsi="CMU Concrete" w:hint="eastAsia"/>
          <w:color w:val="000000" w:themeColor="text1"/>
        </w:rPr>
        <w:t>이산형이어야</w:t>
      </w:r>
      <w:r>
        <w:rPr>
          <w:rFonts w:ascii="CMU Concrete" w:hAnsi="CMU Concrete"/>
          <w:color w:val="000000" w:themeColor="text1"/>
        </w:rPr>
        <w:t xml:space="preserve"> </w:t>
      </w:r>
      <w:r>
        <w:rPr>
          <w:rFonts w:ascii="CMU Concrete" w:hAnsi="CMU Concrete" w:hint="eastAsia"/>
          <w:color w:val="000000" w:themeColor="text1"/>
        </w:rPr>
        <w:t>하므로</w:t>
      </w:r>
      <w:r>
        <w:rPr>
          <w:rFonts w:ascii="CMU Concrete" w:hAnsi="CMU Concrete"/>
          <w:color w:val="000000" w:themeColor="text1"/>
        </w:rPr>
        <w:t xml:space="preserve"> </w:t>
      </w:r>
      <w:r>
        <w:rPr>
          <w:rFonts w:ascii="CMU Concrete" w:hAnsi="CMU Concrete" w:hint="eastAsia"/>
          <w:color w:val="000000" w:themeColor="text1"/>
        </w:rPr>
        <w:t>연속형</w:t>
      </w:r>
      <w:r>
        <w:rPr>
          <w:rFonts w:ascii="CMU Concrete" w:hAnsi="CMU Concrete"/>
          <w:color w:val="000000" w:themeColor="text1"/>
        </w:rPr>
        <w:t xml:space="preserve"> </w:t>
      </w:r>
      <w:r>
        <w:rPr>
          <w:rFonts w:ascii="CMU Concrete" w:hAnsi="CMU Concrete" w:hint="eastAsia"/>
          <w:color w:val="000000" w:themeColor="text1"/>
        </w:rPr>
        <w:t>변수인</w:t>
      </w:r>
      <w:r>
        <w:rPr>
          <w:rFonts w:ascii="CMU Concrete" w:hAnsi="CMU Concrete"/>
          <w:color w:val="000000" w:themeColor="text1"/>
        </w:rPr>
        <w:t xml:space="preserve"> A1, A5, A6, A8 </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제거합니다</w:t>
      </w:r>
      <w:r>
        <w:rPr>
          <w:rFonts w:ascii="CMU Concrete" w:hAnsi="CMU Concrete"/>
          <w:color w:val="000000" w:themeColor="text1"/>
        </w:rPr>
        <w:t>.(</w:t>
      </w:r>
      <w:r>
        <w:rPr>
          <w:rFonts w:ascii="CMU Concrete" w:hAnsi="CMU Concrete" w:hint="eastAsia"/>
          <w:color w:val="000000" w:themeColor="text1"/>
        </w:rPr>
        <w:t>단</w:t>
      </w:r>
      <w:r>
        <w:rPr>
          <w:rFonts w:ascii="CMU Concrete" w:hAnsi="CMU Concrete"/>
          <w:color w:val="000000" w:themeColor="text1"/>
        </w:rPr>
        <w:t xml:space="preserve">, </w:t>
      </w:r>
      <w:r>
        <w:rPr>
          <w:rFonts w:ascii="CMU Concrete" w:hAnsi="CMU Concrete" w:hint="eastAsia"/>
          <w:color w:val="000000" w:themeColor="text1"/>
        </w:rPr>
        <w:t>구간화</w:t>
      </w:r>
      <w:r>
        <w:rPr>
          <w:rFonts w:ascii="CMU Concrete" w:hAnsi="CMU Concrete"/>
          <w:color w:val="000000" w:themeColor="text1"/>
        </w:rPr>
        <w:t xml:space="preserve"> </w:t>
      </w:r>
      <w:r>
        <w:rPr>
          <w:rFonts w:ascii="CMU Concrete" w:hAnsi="CMU Concrete" w:hint="eastAsia"/>
          <w:color w:val="000000" w:themeColor="text1"/>
        </w:rPr>
        <w:t>노드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연속형</w:t>
      </w:r>
      <w:r>
        <w:rPr>
          <w:rFonts w:ascii="CMU Concrete" w:hAnsi="CMU Concrete"/>
          <w:color w:val="000000" w:themeColor="text1"/>
        </w:rPr>
        <w:t xml:space="preserve"> </w:t>
      </w:r>
      <w:r>
        <w:rPr>
          <w:rFonts w:ascii="CMU Concrete" w:hAnsi="CMU Concrete" w:hint="eastAsia"/>
          <w:color w:val="000000" w:themeColor="text1"/>
        </w:rPr>
        <w:t>변수를</w:t>
      </w:r>
      <w:r>
        <w:rPr>
          <w:rFonts w:ascii="CMU Concrete" w:hAnsi="CMU Concrete"/>
          <w:color w:val="000000" w:themeColor="text1"/>
        </w:rPr>
        <w:t xml:space="preserve"> </w:t>
      </w:r>
      <w:r>
        <w:rPr>
          <w:rFonts w:ascii="CMU Concrete" w:hAnsi="CMU Concrete" w:hint="eastAsia"/>
          <w:color w:val="000000" w:themeColor="text1"/>
        </w:rPr>
        <w:t>이산형으로</w:t>
      </w:r>
      <w:r>
        <w:rPr>
          <w:rFonts w:ascii="CMU Concrete" w:hAnsi="CMU Concrete"/>
          <w:color w:val="000000" w:themeColor="text1"/>
        </w:rPr>
        <w:t xml:space="preserve"> </w:t>
      </w:r>
      <w:r>
        <w:rPr>
          <w:rFonts w:ascii="CMU Concrete" w:hAnsi="CMU Concrete" w:hint="eastAsia"/>
          <w:color w:val="000000" w:themeColor="text1"/>
        </w:rPr>
        <w:t>변환한</w:t>
      </w:r>
      <w:r>
        <w:rPr>
          <w:rFonts w:ascii="CMU Concrete" w:hAnsi="CMU Concrete"/>
          <w:color w:val="000000" w:themeColor="text1"/>
        </w:rPr>
        <w:t xml:space="preserve"> </w:t>
      </w:r>
      <w:r>
        <w:rPr>
          <w:rFonts w:ascii="CMU Concrete" w:hAnsi="CMU Concrete" w:hint="eastAsia"/>
          <w:color w:val="000000" w:themeColor="text1"/>
        </w:rPr>
        <w:t>후</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가능합니다</w:t>
      </w:r>
      <w:r>
        <w:rPr>
          <w:rFonts w:ascii="CMU Concrete" w:hAnsi="CMU Concrete"/>
          <w:color w:val="000000" w:themeColor="text1"/>
        </w:rPr>
        <w:t xml:space="preserve">. </w:t>
      </w:r>
      <w:r>
        <w:rPr>
          <w:rFonts w:ascii="CMU Concrete" w:hAnsi="CMU Concrete" w:hint="eastAsia"/>
          <w:color w:val="000000" w:themeColor="text1"/>
        </w:rPr>
        <w:t>본</w:t>
      </w:r>
      <w:r>
        <w:rPr>
          <w:rFonts w:ascii="CMU Concrete" w:hAnsi="CMU Concrete"/>
          <w:color w:val="000000" w:themeColor="text1"/>
        </w:rPr>
        <w:t xml:space="preserve"> </w:t>
      </w:r>
      <w:r>
        <w:rPr>
          <w:rFonts w:ascii="CMU Concrete" w:hAnsi="CMU Concrete" w:hint="eastAsia"/>
          <w:color w:val="000000" w:themeColor="text1"/>
        </w:rPr>
        <w:t>예시에서는</w:t>
      </w:r>
      <w:r>
        <w:rPr>
          <w:rFonts w:ascii="CMU Concrete" w:hAnsi="CMU Concrete"/>
          <w:color w:val="000000" w:themeColor="text1"/>
        </w:rPr>
        <w:t xml:space="preserve"> </w:t>
      </w:r>
      <w:r>
        <w:rPr>
          <w:rFonts w:ascii="CMU Concrete" w:hAnsi="CMU Concrete" w:hint="eastAsia"/>
          <w:color w:val="000000" w:themeColor="text1"/>
        </w:rPr>
        <w:t>이산형</w:t>
      </w:r>
      <w:r>
        <w:rPr>
          <w:rFonts w:ascii="CMU Concrete" w:hAnsi="CMU Concrete"/>
          <w:color w:val="000000" w:themeColor="text1"/>
        </w:rPr>
        <w:t xml:space="preserve"> </w:t>
      </w:r>
      <w:r>
        <w:rPr>
          <w:rFonts w:ascii="CMU Concrete" w:hAnsi="CMU Concrete" w:hint="eastAsia"/>
          <w:color w:val="000000" w:themeColor="text1"/>
        </w:rPr>
        <w:t>변수만으로</w:t>
      </w:r>
      <w:r>
        <w:rPr>
          <w:rFonts w:ascii="CMU Concrete" w:hAnsi="CMU Concrete"/>
          <w:color w:val="000000" w:themeColor="text1"/>
        </w:rPr>
        <w:t xml:space="preserve"> </w:t>
      </w:r>
      <w:r>
        <w:rPr>
          <w:rFonts w:ascii="CMU Concrete" w:hAnsi="CMU Concrete" w:hint="eastAsia"/>
          <w:color w:val="000000" w:themeColor="text1"/>
        </w:rPr>
        <w:t>분석</w:t>
      </w:r>
      <w:r>
        <w:rPr>
          <w:rFonts w:ascii="CMU Concrete" w:hAnsi="CMU Concrete"/>
          <w:color w:val="000000" w:themeColor="text1"/>
        </w:rPr>
        <w:t xml:space="preserve"> </w:t>
      </w:r>
      <w:r>
        <w:rPr>
          <w:rFonts w:ascii="CMU Concrete" w:hAnsi="CMU Concrete" w:hint="eastAsia"/>
          <w:color w:val="000000" w:themeColor="text1"/>
        </w:rPr>
        <w:t>하였습니다</w:t>
      </w:r>
      <w:r>
        <w:rPr>
          <w:rFonts w:ascii="CMU Concrete" w:hAnsi="CMU Concrete"/>
          <w:color w:val="000000" w:themeColor="text1"/>
        </w:rPr>
        <w:t>.)</w:t>
      </w:r>
    </w:p>
    <w:p w14:paraId="5027EF4E" w14:textId="77777777" w:rsidR="00614F98" w:rsidRDefault="00614F98" w:rsidP="00614F98">
      <w:pPr>
        <w:pStyle w:val="11"/>
        <w:jc w:val="center"/>
        <w:rPr>
          <w:color w:val="000000" w:themeColor="text1"/>
        </w:rPr>
      </w:pPr>
      <w:r>
        <w:rPr>
          <w:noProof/>
        </w:rPr>
        <w:drawing>
          <wp:inline distT="0" distB="0" distL="0" distR="0" wp14:anchorId="5290AD02" wp14:editId="03B48790">
            <wp:extent cx="5219700" cy="2486025"/>
            <wp:effectExtent l="0" t="0" r="0" b="9525"/>
            <wp:docPr id="107" name="그림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27146438" w14:textId="77777777" w:rsidR="00614F98" w:rsidRDefault="00614F98" w:rsidP="00614F98">
      <w:pPr>
        <w:pStyle w:val="11"/>
      </w:pPr>
      <w:r>
        <w:rPr>
          <w:rFonts w:hint="eastAsia"/>
        </w:rPr>
        <w:t>클래스</w:t>
      </w:r>
      <w:r>
        <w:t xml:space="preserve"> </w:t>
      </w:r>
      <w:r>
        <w:rPr>
          <w:rFonts w:hint="eastAsia"/>
        </w:rPr>
        <w:t>수와</w:t>
      </w:r>
      <w:r>
        <w:t xml:space="preserve"> </w:t>
      </w:r>
      <w:r>
        <w:rPr>
          <w:rFonts w:hint="eastAsia"/>
        </w:rPr>
        <w:t>총</w:t>
      </w:r>
      <w:r>
        <w:t xml:space="preserve"> </w:t>
      </w:r>
      <w:r>
        <w:rPr>
          <w:rFonts w:hint="eastAsia"/>
        </w:rPr>
        <w:t>시행</w:t>
      </w:r>
      <w:r>
        <w:t xml:space="preserve"> </w:t>
      </w:r>
      <w:r>
        <w:rPr>
          <w:rFonts w:hint="eastAsia"/>
        </w:rPr>
        <w:t>수</w:t>
      </w:r>
    </w:p>
    <w:p w14:paraId="54558CDD" w14:textId="77777777" w:rsidR="00614F98" w:rsidRDefault="00614F98" w:rsidP="00614F98">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알고리즘이</w:t>
      </w:r>
      <w:r>
        <w:rPr>
          <w:rFonts w:ascii="CMU Concrete" w:hAnsi="CMU Concrete"/>
        </w:rPr>
        <w:t xml:space="preserve"> </w:t>
      </w:r>
      <w:r>
        <w:rPr>
          <w:rFonts w:ascii="CMU Concrete" w:hAnsi="CMU Concrete" w:hint="eastAsia"/>
        </w:rPr>
        <w:t>실행된</w:t>
      </w:r>
      <w:r>
        <w:rPr>
          <w:rFonts w:ascii="CMU Concrete" w:hAnsi="CMU Concrete"/>
        </w:rPr>
        <w:t xml:space="preserve"> </w:t>
      </w:r>
      <w:r>
        <w:rPr>
          <w:rFonts w:ascii="CMU Concrete" w:hAnsi="CMU Concrete" w:hint="eastAsia"/>
        </w:rPr>
        <w:t>총</w:t>
      </w:r>
      <w:r>
        <w:rPr>
          <w:rFonts w:ascii="CMU Concrete" w:hAnsi="CMU Concrete"/>
        </w:rPr>
        <w:t xml:space="preserve"> </w:t>
      </w:r>
      <w:r>
        <w:rPr>
          <w:rFonts w:ascii="CMU Concrete" w:hAnsi="CMU Concrete" w:hint="eastAsia"/>
        </w:rPr>
        <w:t>시행</w:t>
      </w:r>
      <w:r>
        <w:rPr>
          <w:rFonts w:ascii="CMU Concrete" w:hAnsi="CMU Concrete"/>
        </w:rPr>
        <w:t xml:space="preserve"> </w:t>
      </w:r>
      <w:r>
        <w:rPr>
          <w:rFonts w:ascii="CMU Concrete" w:hAnsi="CMU Concrete" w:hint="eastAsia"/>
        </w:rPr>
        <w:t>수를</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109CFED" w14:textId="77777777" w:rsidR="00614F98" w:rsidRDefault="00614F98" w:rsidP="00614F98">
      <w:pPr>
        <w:pStyle w:val="11"/>
        <w:rPr>
          <w:rStyle w:val="p2Char"/>
        </w:rPr>
      </w:pPr>
      <w:r>
        <w:rPr>
          <w:rStyle w:val="p2Char"/>
        </w:rPr>
        <w:t>Y Value</w:t>
      </w:r>
    </w:p>
    <w:p w14:paraId="207AA88B" w14:textId="77777777" w:rsidR="00614F98" w:rsidRDefault="00614F98" w:rsidP="00614F98">
      <w:pPr>
        <w:pStyle w:val="p2"/>
        <w:rPr>
          <w:rFonts w:ascii="CMU Concrete" w:hAnsi="CMU Concrete"/>
        </w:rPr>
      </w:pPr>
      <w:r>
        <w:rPr>
          <w:rFonts w:ascii="CMU Concrete" w:hAnsi="CMU Concrete" w:hint="eastAsia"/>
        </w:rPr>
        <w:t>종속변수</w:t>
      </w:r>
      <w:r>
        <w:rPr>
          <w:rFonts w:ascii="CMU Concrete" w:hAnsi="CMU Concrete"/>
        </w:rPr>
        <w:t xml:space="preserve"> Y</w:t>
      </w:r>
      <w:r>
        <w:rPr>
          <w:rFonts w:ascii="CMU Concrete" w:hAnsi="CMU Concrete" w:hint="eastAsia"/>
        </w:rPr>
        <w:t>의</w:t>
      </w:r>
      <w:r>
        <w:rPr>
          <w:rFonts w:ascii="CMU Concrete" w:hAnsi="CMU Concrete"/>
        </w:rPr>
        <w:t xml:space="preserve"> </w:t>
      </w:r>
      <w:r>
        <w:rPr>
          <w:rFonts w:ascii="CMU Concrete" w:hAnsi="CMU Concrete" w:hint="eastAsia"/>
        </w:rPr>
        <w:t>클래스</w:t>
      </w:r>
      <w:r>
        <w:rPr>
          <w:rFonts w:ascii="CMU Concrete" w:hAnsi="CMU Concrete"/>
        </w:rPr>
        <w:t xml:space="preserve"> </w:t>
      </w:r>
      <w:r>
        <w:rPr>
          <w:rFonts w:ascii="CMU Concrete" w:hAnsi="CMU Concrete" w:hint="eastAsia"/>
        </w:rPr>
        <w:t>별</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비율을</w:t>
      </w:r>
      <w:r>
        <w:rPr>
          <w:rFonts w:ascii="CMU Concrete" w:hAnsi="CMU Concrete"/>
        </w:rPr>
        <w:t xml:space="preserve"> </w:t>
      </w:r>
      <w:r>
        <w:rPr>
          <w:rFonts w:ascii="CMU Concrete" w:hAnsi="CMU Concrete" w:hint="eastAsia"/>
        </w:rPr>
        <w:t>보여줍니다</w:t>
      </w:r>
      <w:r>
        <w:rPr>
          <w:rFonts w:ascii="CMU Concrete" w:hAnsi="CMU Concrete"/>
        </w:rPr>
        <w:t>.</w:t>
      </w:r>
    </w:p>
    <w:p w14:paraId="1CA09046" w14:textId="77777777" w:rsidR="00614F98" w:rsidRDefault="00614F98" w:rsidP="00614F98">
      <w:pPr>
        <w:pStyle w:val="p2"/>
        <w:rPr>
          <w:rFonts w:ascii="CMU Concrete" w:hAnsi="CMU Concrete"/>
        </w:rPr>
      </w:pPr>
    </w:p>
    <w:p w14:paraId="56CB949C" w14:textId="77777777" w:rsidR="00614F98" w:rsidRDefault="00614F98" w:rsidP="00AE3A66">
      <w:pPr>
        <w:pStyle w:val="af"/>
      </w:pPr>
      <w:r>
        <w:rPr>
          <w:noProof/>
        </w:rPr>
        <w:drawing>
          <wp:inline distT="0" distB="0" distL="0" distR="0" wp14:anchorId="183A56B9" wp14:editId="3FC1497F">
            <wp:extent cx="5581650" cy="628650"/>
            <wp:effectExtent l="0" t="0" r="0" b="0"/>
            <wp:docPr id="106" name="그림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3"/>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5581650" cy="628650"/>
                    </a:xfrm>
                    <a:prstGeom prst="rect">
                      <a:avLst/>
                    </a:prstGeom>
                    <a:noFill/>
                    <a:ln>
                      <a:noFill/>
                    </a:ln>
                  </pic:spPr>
                </pic:pic>
              </a:graphicData>
            </a:graphic>
          </wp:inline>
        </w:drawing>
      </w:r>
    </w:p>
    <w:p w14:paraId="5B1113F0" w14:textId="77777777" w:rsidR="00614F98" w:rsidRDefault="00614F98" w:rsidP="00AE3A66">
      <w:pPr>
        <w:pStyle w:val="af"/>
      </w:pPr>
    </w:p>
    <w:p w14:paraId="3936D446" w14:textId="77777777" w:rsidR="00614F98" w:rsidRDefault="00614F98" w:rsidP="00614F98">
      <w:pPr>
        <w:pStyle w:val="11"/>
        <w:rPr>
          <w:rStyle w:val="p2Char"/>
        </w:rPr>
      </w:pPr>
      <w:r>
        <w:rPr>
          <w:rStyle w:val="p2Char"/>
        </w:rPr>
        <w:t>로지스틱 테이블</w:t>
      </w:r>
    </w:p>
    <w:p w14:paraId="077A6576" w14:textId="77777777" w:rsidR="00614F98" w:rsidRDefault="00614F98" w:rsidP="00614F98">
      <w:pPr>
        <w:pStyle w:val="p2"/>
        <w:rPr>
          <w:rFonts w:ascii="CMU Concrete" w:hAnsi="CMU Concrete"/>
        </w:rPr>
      </w:pPr>
      <w:r>
        <w:rPr>
          <w:rFonts w:ascii="CMU Concrete" w:hAnsi="CMU Concrete"/>
          <w:b/>
          <w:bCs/>
        </w:rPr>
        <w:t>Parameter Estimate</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나타내며</w:t>
      </w:r>
      <w:r>
        <w:rPr>
          <w:rFonts w:ascii="CMU Concrete" w:hAnsi="CMU Concrete"/>
        </w:rPr>
        <w:t xml:space="preserve">, </w:t>
      </w:r>
      <w:r>
        <w:rPr>
          <w:rFonts w:ascii="CMU Concrete" w:hAnsi="CMU Concrete"/>
          <w:b/>
        </w:rPr>
        <w:t>Standard Error</w:t>
      </w:r>
      <w:r>
        <w:rPr>
          <w:rFonts w:ascii="CMU Concrete" w:hAnsi="CMU Concrete" w:hint="eastAsia"/>
        </w:rPr>
        <w:t>는</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계수</w:t>
      </w:r>
      <w:r>
        <w:rPr>
          <w:rFonts w:ascii="CMU Concrete" w:hAnsi="CMU Concrete"/>
        </w:rPr>
        <w:t>(Beta)</w:t>
      </w:r>
      <w:r>
        <w:rPr>
          <w:rFonts w:ascii="CMU Concrete" w:hAnsi="CMU Concrete" w:hint="eastAsia"/>
        </w:rPr>
        <w:t>의</w:t>
      </w:r>
      <w:r>
        <w:rPr>
          <w:rFonts w:ascii="CMU Concrete" w:hAnsi="CMU Concrete"/>
        </w:rPr>
        <w:t xml:space="preserve"> standard error</w:t>
      </w:r>
      <w:r>
        <w:rPr>
          <w:rFonts w:ascii="CMU Concrete" w:hAnsi="CMU Concrete" w:hint="eastAsia"/>
        </w:rPr>
        <w:t>입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변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검정의</w:t>
      </w:r>
      <w:r>
        <w:rPr>
          <w:rFonts w:ascii="CMU Concrete" w:hAnsi="CMU Concrete"/>
        </w:rPr>
        <w:t xml:space="preserve"> </w:t>
      </w:r>
      <w:r>
        <w:rPr>
          <w:rFonts w:ascii="CMU Concrete" w:hAnsi="CMU Concrete"/>
          <w:b/>
          <w:bCs/>
        </w:rPr>
        <w:t>z-value, p-value</w:t>
      </w:r>
      <w:r>
        <w:rPr>
          <w:rFonts w:ascii="CMU Concrete" w:hAnsi="CMU Concrete" w:hint="eastAsia"/>
          <w:bCs/>
        </w:rPr>
        <w:t>를</w:t>
      </w:r>
      <w:r>
        <w:rPr>
          <w:rFonts w:ascii="CMU Concrete" w:hAnsi="CMU Concrete"/>
        </w:rPr>
        <w:t xml:space="preserve"> </w:t>
      </w:r>
      <w:r>
        <w:rPr>
          <w:rFonts w:ascii="CMU Concrete" w:hAnsi="CMU Concrete" w:hint="eastAsia"/>
        </w:rPr>
        <w:t>보여줍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작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유의한</w:t>
      </w:r>
      <w:r>
        <w:rPr>
          <w:rFonts w:ascii="CMU Concrete" w:hAnsi="CMU Concrete"/>
        </w:rPr>
        <w:t xml:space="preserve"> </w:t>
      </w:r>
      <w:r>
        <w:rPr>
          <w:rFonts w:ascii="CMU Concrete" w:hAnsi="CMU Concrete" w:hint="eastAsia"/>
        </w:rPr>
        <w:t>변수라고</w:t>
      </w:r>
      <w:r>
        <w:rPr>
          <w:rFonts w:ascii="CMU Concrete" w:hAnsi="CMU Concrete"/>
        </w:rPr>
        <w:t xml:space="preserve"> </w:t>
      </w:r>
      <w:r>
        <w:rPr>
          <w:rFonts w:ascii="CMU Concrete" w:hAnsi="CMU Concrete" w:hint="eastAsia"/>
        </w:rPr>
        <w:t>판단합니다</w:t>
      </w:r>
      <w:r>
        <w:rPr>
          <w:rFonts w:ascii="CMU Concrete" w:hAnsi="CMU Concrete"/>
        </w:rPr>
        <w:t xml:space="preserve">. </w:t>
      </w:r>
      <w:r>
        <w:rPr>
          <w:rFonts w:ascii="CMU Concrete" w:hAnsi="CMU Concrete"/>
          <w:b/>
          <w:bCs/>
        </w:rPr>
        <w:t>Odds Ratio</w:t>
      </w:r>
      <w:r>
        <w:rPr>
          <w:rFonts w:ascii="CMU Concrete" w:hAnsi="CMU Concrete" w:hint="eastAsia"/>
        </w:rPr>
        <w:t>는</w:t>
      </w:r>
      <w:r>
        <w:rPr>
          <w:rFonts w:ascii="CMU Concrete" w:hAnsi="CMU Concrete"/>
        </w:rPr>
        <w:t xml:space="preserve"> </w:t>
      </w:r>
      <w:r>
        <w:rPr>
          <w:rFonts w:ascii="CMU Concrete" w:hAnsi="CMU Concrete" w:hint="eastAsia"/>
        </w:rPr>
        <w:t>입력변수가</w:t>
      </w:r>
      <w:r>
        <w:rPr>
          <w:rFonts w:ascii="CMU Concrete" w:hAnsi="CMU Concrete"/>
        </w:rPr>
        <w:t xml:space="preserve"> </w:t>
      </w:r>
      <w:r>
        <w:rPr>
          <w:rFonts w:ascii="CMU Concrete" w:hAnsi="CMU Concrete" w:hint="eastAsia"/>
        </w:rPr>
        <w:t>분류결정에</w:t>
      </w:r>
      <w:r>
        <w:rPr>
          <w:rFonts w:ascii="CMU Concrete" w:hAnsi="CMU Concrete"/>
        </w:rPr>
        <w:t xml:space="preserve"> </w:t>
      </w:r>
      <w:r>
        <w:rPr>
          <w:rFonts w:ascii="CMU Concrete" w:hAnsi="CMU Concrete" w:hint="eastAsia"/>
        </w:rPr>
        <w:t>미치는</w:t>
      </w:r>
      <w:r>
        <w:rPr>
          <w:rFonts w:ascii="CMU Concrete" w:hAnsi="CMU Concrete"/>
        </w:rPr>
        <w:t xml:space="preserve"> </w:t>
      </w:r>
      <w:r>
        <w:rPr>
          <w:rFonts w:ascii="CMU Concrete" w:hAnsi="CMU Concrete" w:hint="eastAsia"/>
        </w:rPr>
        <w:t>영향의</w:t>
      </w:r>
      <w:r>
        <w:rPr>
          <w:rFonts w:ascii="CMU Concrete" w:hAnsi="CMU Concrete"/>
        </w:rPr>
        <w:t xml:space="preserve"> </w:t>
      </w:r>
      <w:r>
        <w:rPr>
          <w:rFonts w:ascii="CMU Concrete" w:hAnsi="CMU Concrete" w:hint="eastAsia"/>
        </w:rPr>
        <w:t>정도를</w:t>
      </w:r>
      <w:r>
        <w:rPr>
          <w:rFonts w:ascii="CMU Concrete" w:hAnsi="CMU Concrete"/>
        </w:rPr>
        <w:t xml:space="preserve"> </w:t>
      </w:r>
      <w:r>
        <w:rPr>
          <w:rFonts w:ascii="CMU Concrete" w:hAnsi="CMU Concrete" w:hint="eastAsia"/>
        </w:rPr>
        <w:t>나타내는</w:t>
      </w:r>
      <w:r>
        <w:rPr>
          <w:rFonts w:ascii="CMU Concrete" w:hAnsi="CMU Concrete"/>
        </w:rPr>
        <w:t xml:space="preserve"> </w:t>
      </w:r>
      <w:r>
        <w:rPr>
          <w:rFonts w:ascii="CMU Concrete" w:hAnsi="CMU Concrete" w:hint="eastAsia"/>
        </w:rPr>
        <w:t>값입니다</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작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입력변수</w:t>
      </w:r>
      <w:r>
        <w:rPr>
          <w:rFonts w:ascii="CMU Concrete" w:hAnsi="CMU Concrete"/>
        </w:rPr>
        <w:t xml:space="preserve"> xi</w:t>
      </w:r>
      <w:r>
        <w:rPr>
          <w:rFonts w:ascii="CMU Concrete" w:hAnsi="CMU Concrete" w:hint="eastAsia"/>
        </w:rPr>
        <w:t>가</w:t>
      </w:r>
      <w:r>
        <w:rPr>
          <w:rFonts w:ascii="CMU Concrete" w:hAnsi="CMU Concrete"/>
        </w:rPr>
        <w:t xml:space="preserve"> (-)</w:t>
      </w:r>
      <w:r>
        <w:rPr>
          <w:rFonts w:ascii="CMU Concrete" w:hAnsi="CMU Concrete" w:hint="eastAsia"/>
        </w:rPr>
        <w:t>의</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준다는</w:t>
      </w:r>
      <w:r>
        <w:rPr>
          <w:rFonts w:ascii="CMU Concrete" w:hAnsi="CMU Concrete"/>
        </w:rPr>
        <w:t xml:space="preserve"> </w:t>
      </w:r>
      <w:r>
        <w:rPr>
          <w:rFonts w:ascii="CMU Concrete" w:hAnsi="CMU Concrete" w:hint="eastAsia"/>
        </w:rPr>
        <w:t>것이고</w:t>
      </w:r>
      <w:r>
        <w:rPr>
          <w:rFonts w:ascii="CMU Concrete" w:hAnsi="CMU Concrete"/>
        </w:rPr>
        <w:t xml:space="preserve">, </w:t>
      </w:r>
      <w:r>
        <w:rPr>
          <w:rFonts w:ascii="CMU Concrete" w:hAnsi="CMU Concrete" w:hint="eastAsia"/>
        </w:rPr>
        <w:t>오즈비가</w:t>
      </w:r>
      <w:r>
        <w:rPr>
          <w:rFonts w:ascii="CMU Concrete" w:hAnsi="CMU Concrete"/>
        </w:rPr>
        <w:t xml:space="preserve"> 1</w:t>
      </w:r>
      <w:r>
        <w:rPr>
          <w:rFonts w:ascii="CMU Concrete" w:hAnsi="CMU Concrete" w:hint="eastAsia"/>
        </w:rPr>
        <w:t>보다</w:t>
      </w:r>
      <w:r>
        <w:rPr>
          <w:rFonts w:ascii="CMU Concrete" w:hAnsi="CMU Concrete"/>
        </w:rPr>
        <w:t xml:space="preserve"> </w:t>
      </w:r>
      <w:r>
        <w:rPr>
          <w:rFonts w:ascii="CMU Concrete" w:hAnsi="CMU Concrete" w:hint="eastAsia"/>
        </w:rPr>
        <w:t>크다는</w:t>
      </w:r>
      <w:r>
        <w:rPr>
          <w:rFonts w:ascii="CMU Concrete" w:hAnsi="CMU Concrete"/>
        </w:rPr>
        <w:t xml:space="preserve"> </w:t>
      </w:r>
      <w:r>
        <w:rPr>
          <w:rFonts w:ascii="CMU Concrete" w:hAnsi="CMU Concrete" w:hint="eastAsia"/>
        </w:rPr>
        <w:t>것은</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줌을</w:t>
      </w:r>
      <w:r>
        <w:rPr>
          <w:rFonts w:ascii="CMU Concrete" w:hAnsi="CMU Concrete"/>
        </w:rPr>
        <w:t xml:space="preserve"> </w:t>
      </w:r>
      <w:r>
        <w:rPr>
          <w:rFonts w:ascii="CMU Concrete" w:hAnsi="CMU Concrete" w:hint="eastAsia"/>
        </w:rPr>
        <w:t>의미합니다</w:t>
      </w:r>
      <w:r>
        <w:rPr>
          <w:rFonts w:ascii="CMU Concrete" w:hAnsi="CMU Concrete"/>
        </w:rPr>
        <w:t>.</w:t>
      </w:r>
    </w:p>
    <w:p w14:paraId="7D932626" w14:textId="77777777" w:rsidR="00614F98" w:rsidRDefault="00614F98" w:rsidP="00614F98">
      <w:pPr>
        <w:pStyle w:val="p2"/>
        <w:rPr>
          <w:rFonts w:ascii="CMU Concrete" w:hAnsi="CMU Concrete"/>
        </w:rPr>
      </w:pPr>
    </w:p>
    <w:p w14:paraId="112B682F" w14:textId="77777777" w:rsidR="00614F98" w:rsidRDefault="00614F98" w:rsidP="00AE3A66">
      <w:pPr>
        <w:pStyle w:val="af"/>
      </w:pPr>
      <w:r>
        <w:rPr>
          <w:noProof/>
        </w:rPr>
        <w:drawing>
          <wp:inline distT="0" distB="0" distL="0" distR="0" wp14:anchorId="3ACDA5E0" wp14:editId="752D7117">
            <wp:extent cx="5581650" cy="1704975"/>
            <wp:effectExtent l="0" t="0" r="0" b="9525"/>
            <wp:docPr id="105" name="그림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5581650" cy="1704975"/>
                    </a:xfrm>
                    <a:prstGeom prst="rect">
                      <a:avLst/>
                    </a:prstGeom>
                    <a:noFill/>
                    <a:ln>
                      <a:noFill/>
                    </a:ln>
                  </pic:spPr>
                </pic:pic>
              </a:graphicData>
            </a:graphic>
          </wp:inline>
        </w:drawing>
      </w:r>
    </w:p>
    <w:p w14:paraId="49488799" w14:textId="77777777" w:rsidR="00614F98" w:rsidRDefault="00614F98" w:rsidP="00614F98">
      <w:pPr>
        <w:pStyle w:val="145cm"/>
        <w:rPr>
          <w:rFonts w:ascii="CMU Concrete" w:eastAsia="굴림" w:hAnsi="CMU Concrete"/>
        </w:rPr>
      </w:pPr>
    </w:p>
    <w:p w14:paraId="7E86DF15" w14:textId="77777777" w:rsidR="00614F98" w:rsidRDefault="00614F98" w:rsidP="00614F98">
      <w:pPr>
        <w:pStyle w:val="11"/>
        <w:rPr>
          <w:rStyle w:val="p2Char"/>
        </w:rPr>
      </w:pPr>
      <w:r>
        <w:rPr>
          <w:rStyle w:val="p2Char"/>
        </w:rPr>
        <w:t>Score 테이블</w:t>
      </w:r>
    </w:p>
    <w:p w14:paraId="1729150E" w14:textId="77777777" w:rsidR="00614F98" w:rsidRDefault="00614F98" w:rsidP="00614F98">
      <w:pPr>
        <w:rPr>
          <w:rStyle w:val="p2Char"/>
          <w:rFonts w:ascii="CMU Concrete" w:hAnsi="CMU Concrete"/>
        </w:rPr>
      </w:pPr>
      <w:r>
        <w:rPr>
          <w:noProof/>
        </w:rPr>
        <w:drawing>
          <wp:inline distT="0" distB="0" distL="0" distR="0" wp14:anchorId="77552493" wp14:editId="6B586508">
            <wp:extent cx="5581650" cy="2247900"/>
            <wp:effectExtent l="0" t="0" r="0" b="0"/>
            <wp:docPr id="104" name="그림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5581650" cy="2247900"/>
                    </a:xfrm>
                    <a:prstGeom prst="rect">
                      <a:avLst/>
                    </a:prstGeom>
                    <a:noFill/>
                    <a:ln>
                      <a:noFill/>
                    </a:ln>
                  </pic:spPr>
                </pic:pic>
              </a:graphicData>
            </a:graphic>
          </wp:inline>
        </w:drawing>
      </w:r>
    </w:p>
    <w:p w14:paraId="1E196745" w14:textId="77777777" w:rsidR="00614F98" w:rsidRDefault="00614F98" w:rsidP="00614F98">
      <w:pPr>
        <w:pStyle w:val="145cm"/>
      </w:pPr>
    </w:p>
    <w:p w14:paraId="4F9B89D9" w14:textId="77777777" w:rsidR="00614F98" w:rsidRDefault="00614F98" w:rsidP="00614F98">
      <w:pPr>
        <w:pStyle w:val="p2"/>
        <w:rPr>
          <w:rFonts w:ascii="CMU Concrete" w:hAnsi="CMU Concrete"/>
        </w:rPr>
      </w:pPr>
      <w:r>
        <w:rPr>
          <w:rFonts w:ascii="CMU Concrete" w:hAnsi="CMU Concrete"/>
        </w:rPr>
        <w:t xml:space="preserve">Score </w:t>
      </w:r>
      <w:r>
        <w:rPr>
          <w:rFonts w:ascii="CMU Concrete" w:hAnsi="CMU Concrete" w:hint="eastAsia"/>
        </w:rPr>
        <w:t>테이블을</w:t>
      </w:r>
      <w:r>
        <w:rPr>
          <w:rFonts w:ascii="CMU Concrete" w:hAnsi="CMU Concrete"/>
        </w:rPr>
        <w:t xml:space="preserve"> </w:t>
      </w:r>
      <w:r>
        <w:rPr>
          <w:rFonts w:ascii="CMU Concrete" w:hAnsi="CMU Concrete" w:hint="eastAsia"/>
        </w:rPr>
        <w:t>통해서</w:t>
      </w:r>
      <w:r>
        <w:rPr>
          <w:rFonts w:ascii="CMU Concrete" w:hAnsi="CMU Concrete"/>
        </w:rPr>
        <w:t xml:space="preserve"> Logistic </w:t>
      </w:r>
      <w:r>
        <w:rPr>
          <w:rFonts w:ascii="CMU Concrete" w:hAnsi="CMU Concrete" w:hint="eastAsia"/>
        </w:rPr>
        <w:t>회귀분석의</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더</w:t>
      </w:r>
      <w:r>
        <w:rPr>
          <w:rFonts w:ascii="CMU Concrete" w:hAnsi="CMU Concrete"/>
        </w:rPr>
        <w:t xml:space="preserve"> </w:t>
      </w:r>
      <w:r>
        <w:rPr>
          <w:rFonts w:ascii="CMU Concrete" w:hAnsi="CMU Concrete" w:hint="eastAsia"/>
        </w:rPr>
        <w:t>쉽게</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예를</w:t>
      </w:r>
      <w:r>
        <w:rPr>
          <w:rFonts w:ascii="CMU Concrete" w:hAnsi="CMU Concrete"/>
        </w:rPr>
        <w:t xml:space="preserve"> </w:t>
      </w:r>
      <w:r>
        <w:rPr>
          <w:rFonts w:ascii="CMU Concrete" w:hAnsi="CMU Concrete" w:hint="eastAsia"/>
        </w:rPr>
        <w:t>들어</w:t>
      </w:r>
      <w:r>
        <w:rPr>
          <w:rFonts w:ascii="CMU Concrete" w:hAnsi="CMU Concrete"/>
        </w:rPr>
        <w:t xml:space="preserve"> </w:t>
      </w:r>
      <w:r>
        <w:rPr>
          <w:rFonts w:ascii="CMU Concrete" w:hAnsi="CMU Concrete" w:hint="eastAsia"/>
        </w:rPr>
        <w:t>위의</w:t>
      </w:r>
      <w:r>
        <w:rPr>
          <w:rFonts w:ascii="CMU Concrete" w:hAnsi="CMU Concrete"/>
        </w:rPr>
        <w:t xml:space="preserve"> A2</w:t>
      </w:r>
      <w:r>
        <w:rPr>
          <w:rFonts w:ascii="CMU Concrete" w:hAnsi="CMU Concrete" w:hint="eastAsia"/>
        </w:rPr>
        <w:t>은</w:t>
      </w:r>
      <w:r>
        <w:rPr>
          <w:rFonts w:ascii="CMU Concrete" w:hAnsi="CMU Concrete"/>
        </w:rPr>
        <w:t xml:space="preserve"> A2_A, A2_B, A2_C, A2_D, A2_E</w:t>
      </w:r>
      <w:r>
        <w:rPr>
          <w:rFonts w:ascii="CMU Concrete" w:hAnsi="CMU Concrete" w:hint="eastAsia"/>
        </w:rPr>
        <w:t>으로</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파생변수를</w:t>
      </w:r>
      <w:r>
        <w:rPr>
          <w:rFonts w:ascii="CMU Concrete" w:hAnsi="CMU Concrete"/>
        </w:rPr>
        <w:t xml:space="preserve"> </w:t>
      </w:r>
      <w:r>
        <w:rPr>
          <w:rFonts w:ascii="CMU Concrete" w:hAnsi="CMU Concrete" w:hint="eastAsia"/>
        </w:rPr>
        <w:t>만들어서</w:t>
      </w:r>
      <w:r>
        <w:rPr>
          <w:rFonts w:ascii="CMU Concrete" w:hAnsi="CMU Concrete"/>
        </w:rPr>
        <w:t xml:space="preserve"> Score Card</w:t>
      </w:r>
      <w:r>
        <w:rPr>
          <w:rFonts w:ascii="CMU Concrete" w:hAnsi="CMU Concrete" w:hint="eastAsia"/>
        </w:rPr>
        <w:t>에서</w:t>
      </w:r>
      <w:r>
        <w:rPr>
          <w:rFonts w:ascii="CMU Concrete" w:hAnsi="CMU Concrete"/>
        </w:rPr>
        <w:t xml:space="preserve"> </w:t>
      </w:r>
      <w:r>
        <w:rPr>
          <w:rFonts w:ascii="CMU Concrete" w:hAnsi="CMU Concrete" w:hint="eastAsia"/>
        </w:rPr>
        <w:t>활용하는데</w:t>
      </w:r>
      <w:r>
        <w:rPr>
          <w:rFonts w:ascii="CMU Concrete" w:hAnsi="CMU Concrete"/>
        </w:rPr>
        <w:t xml:space="preserve"> </w:t>
      </w:r>
      <w:r>
        <w:rPr>
          <w:rFonts w:ascii="CMU Concrete" w:hAnsi="CMU Concrete" w:hint="eastAsia"/>
        </w:rPr>
        <w:t>이는</w:t>
      </w:r>
      <w:r>
        <w:rPr>
          <w:rFonts w:ascii="CMU Concrete" w:hAnsi="CMU Concrete"/>
        </w:rPr>
        <w:t xml:space="preserve"> A2</w:t>
      </w:r>
      <w:r>
        <w:rPr>
          <w:rFonts w:ascii="CMU Concrete" w:hAnsi="CMU Concrete" w:hint="eastAsia"/>
        </w:rPr>
        <w:t>변수의</w:t>
      </w:r>
      <w:r>
        <w:rPr>
          <w:rFonts w:ascii="CMU Concrete" w:hAnsi="CMU Concrete"/>
        </w:rPr>
        <w:t xml:space="preserve"> </w:t>
      </w:r>
      <w:r>
        <w:rPr>
          <w:rFonts w:ascii="CMU Concrete" w:hAnsi="CMU Concrete" w:hint="eastAsia"/>
        </w:rPr>
        <w:t>범주가</w:t>
      </w:r>
      <w:r>
        <w:rPr>
          <w:rFonts w:ascii="CMU Concrete" w:hAnsi="CMU Concrete"/>
        </w:rPr>
        <w:t xml:space="preserve"> 5</w:t>
      </w:r>
      <w:r>
        <w:rPr>
          <w:rFonts w:ascii="CMU Concrete" w:hAnsi="CMU Concrete" w:hint="eastAsia"/>
        </w:rPr>
        <w:t>개이기</w:t>
      </w:r>
      <w:r>
        <w:rPr>
          <w:rFonts w:ascii="CMU Concrete" w:hAnsi="CMU Concrete"/>
        </w:rPr>
        <w:t xml:space="preserve"> </w:t>
      </w:r>
      <w:r>
        <w:rPr>
          <w:rFonts w:ascii="CMU Concrete" w:hAnsi="CMU Concrete" w:hint="eastAsia"/>
        </w:rPr>
        <w:t>때문입니다</w:t>
      </w:r>
      <w:r>
        <w:rPr>
          <w:rFonts w:ascii="CMU Concrete" w:hAnsi="CMU Concrete"/>
        </w:rPr>
        <w:t>. A2_A, A2_B, A2_C, A2_D, A2_E</w:t>
      </w:r>
      <w:r>
        <w:rPr>
          <w:rFonts w:ascii="CMU Concrete" w:hAnsi="CMU Concrete" w:hint="eastAsia"/>
        </w:rPr>
        <w:t>중</w:t>
      </w:r>
      <w:r>
        <w:rPr>
          <w:rFonts w:ascii="CMU Concrete" w:hAnsi="CMU Concrete"/>
        </w:rPr>
        <w:t xml:space="preserve"> </w:t>
      </w:r>
      <w:r>
        <w:rPr>
          <w:rFonts w:ascii="CMU Concrete" w:hAnsi="CMU Concrete" w:hint="eastAsia"/>
        </w:rPr>
        <w:t>스코어가</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것은</w:t>
      </w:r>
      <w:r>
        <w:rPr>
          <w:rFonts w:ascii="CMU Concrete" w:hAnsi="CMU Concrete"/>
        </w:rPr>
        <w:t xml:space="preserve"> A2_C</w:t>
      </w:r>
      <w:r>
        <w:rPr>
          <w:rFonts w:ascii="CMU Concrete" w:hAnsi="CMU Concrete" w:hint="eastAsia"/>
        </w:rPr>
        <w:t>로</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이중에</w:t>
      </w:r>
      <w:r>
        <w:rPr>
          <w:rFonts w:ascii="CMU Concrete" w:hAnsi="CMU Concrete"/>
        </w:rPr>
        <w:t xml:space="preserve"> </w:t>
      </w:r>
      <w:r>
        <w:rPr>
          <w:rFonts w:ascii="CMU Concrete" w:hAnsi="CMU Concrete" w:hint="eastAsia"/>
        </w:rPr>
        <w:t>범주</w:t>
      </w:r>
      <w:r>
        <w:rPr>
          <w:rFonts w:ascii="CMU Concrete" w:hAnsi="CMU Concrete"/>
        </w:rPr>
        <w:t xml:space="preserve"> 3</w:t>
      </w:r>
      <w:r>
        <w:rPr>
          <w:rFonts w:ascii="CMU Concrete" w:hAnsi="CMU Concrete" w:hint="eastAsia"/>
        </w:rPr>
        <w:t>이</w:t>
      </w:r>
      <w:r>
        <w:rPr>
          <w:rFonts w:ascii="CMU Concrete" w:hAnsi="CMU Concrete"/>
        </w:rPr>
        <w:t xml:space="preserve"> </w:t>
      </w:r>
      <w:r>
        <w:rPr>
          <w:rFonts w:ascii="CMU Concrete" w:hAnsi="CMU Concrete" w:hint="eastAsia"/>
        </w:rPr>
        <w:t>가장</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미친다는</w:t>
      </w:r>
      <w:r>
        <w:rPr>
          <w:rFonts w:ascii="CMU Concrete" w:hAnsi="CMU Concrete"/>
        </w:rPr>
        <w:t xml:space="preserve"> </w:t>
      </w:r>
      <w:r>
        <w:rPr>
          <w:rFonts w:ascii="CMU Concrete" w:hAnsi="CMU Concrete" w:hint="eastAsia"/>
        </w:rPr>
        <w:t>의미입니다</w:t>
      </w:r>
      <w:r>
        <w:rPr>
          <w:rFonts w:ascii="CMU Concrete" w:hAnsi="CMU Concrete"/>
        </w:rPr>
        <w:t xml:space="preserve">. </w:t>
      </w:r>
      <w:r>
        <w:rPr>
          <w:rFonts w:ascii="CMU Concrete" w:hAnsi="CMU Concrete" w:hint="eastAsia"/>
        </w:rPr>
        <w:t>이런</w:t>
      </w:r>
      <w:r>
        <w:rPr>
          <w:rFonts w:ascii="CMU Concrete" w:hAnsi="CMU Concrete"/>
        </w:rPr>
        <w:t xml:space="preserve"> </w:t>
      </w:r>
      <w:r>
        <w:rPr>
          <w:rFonts w:ascii="CMU Concrete" w:hAnsi="CMU Concrete" w:hint="eastAsia"/>
        </w:rPr>
        <w:t>식으로</w:t>
      </w:r>
      <w:r>
        <w:rPr>
          <w:rFonts w:ascii="CMU Concrete" w:hAnsi="CMU Concrete"/>
        </w:rPr>
        <w:t xml:space="preserve"> </w:t>
      </w:r>
      <w:r>
        <w:rPr>
          <w:rFonts w:ascii="CMU Concrete" w:hAnsi="CMU Concrete" w:hint="eastAsia"/>
        </w:rPr>
        <w:t>다른</w:t>
      </w:r>
      <w:r>
        <w:rPr>
          <w:rFonts w:ascii="CMU Concrete" w:hAnsi="CMU Concrete"/>
        </w:rPr>
        <w:t xml:space="preserve"> </w:t>
      </w:r>
      <w:r>
        <w:rPr>
          <w:rFonts w:ascii="CMU Concrete" w:hAnsi="CMU Concrete" w:hint="eastAsia"/>
        </w:rPr>
        <w:t>변수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해석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고</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어떠한</w:t>
      </w:r>
      <w:r>
        <w:rPr>
          <w:rFonts w:ascii="CMU Concrete" w:hAnsi="CMU Concrete"/>
        </w:rPr>
        <w:t xml:space="preserve"> </w:t>
      </w:r>
      <w:r>
        <w:rPr>
          <w:rFonts w:ascii="CMU Concrete" w:hAnsi="CMU Concrete" w:hint="eastAsia"/>
        </w:rPr>
        <w:t>독립변수가</w:t>
      </w:r>
      <w:r>
        <w:rPr>
          <w:rFonts w:ascii="CMU Concrete" w:hAnsi="CMU Concrete"/>
        </w:rPr>
        <w:t xml:space="preserve"> </w:t>
      </w:r>
      <w:r>
        <w:rPr>
          <w:rFonts w:ascii="CMU Concrete" w:hAnsi="CMU Concrete" w:hint="eastAsia"/>
        </w:rPr>
        <w:t>분류에</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영향을</w:t>
      </w:r>
      <w:r>
        <w:rPr>
          <w:rFonts w:ascii="CMU Concrete" w:hAnsi="CMU Concrete"/>
        </w:rPr>
        <w:t xml:space="preserve"> </w:t>
      </w:r>
      <w:r>
        <w:rPr>
          <w:rFonts w:ascii="CMU Concrete" w:hAnsi="CMU Concrete" w:hint="eastAsia"/>
        </w:rPr>
        <w:t>주는지</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1D042420" w14:textId="77777777" w:rsidR="00614F98" w:rsidRDefault="00614F98" w:rsidP="00614F98">
      <w:pPr>
        <w:pStyle w:val="145cm"/>
        <w:ind w:left="0"/>
        <w:rPr>
          <w:rFonts w:ascii="CMU Concrete" w:eastAsia="굴림" w:hAnsi="CMU Concrete"/>
        </w:rPr>
      </w:pPr>
    </w:p>
    <w:p w14:paraId="42EA8E61" w14:textId="77777777" w:rsidR="00614F98" w:rsidRDefault="00614F98" w:rsidP="00614F98">
      <w:pPr>
        <w:pStyle w:val="11"/>
        <w:rPr>
          <w:rStyle w:val="p2Char"/>
        </w:rPr>
      </w:pPr>
      <w:r>
        <w:rPr>
          <w:rStyle w:val="p2Char"/>
        </w:rPr>
        <w:t>오분류 정보</w:t>
      </w:r>
    </w:p>
    <w:p w14:paraId="3B650644" w14:textId="77777777" w:rsidR="00614F98" w:rsidRDefault="00614F98" w:rsidP="00614F98">
      <w:pPr>
        <w:pStyle w:val="p2"/>
        <w:rPr>
          <w:rFonts w:ascii="CMU Concrete" w:hAnsi="CMU Concrete"/>
        </w:rPr>
      </w:pPr>
      <w:r>
        <w:rPr>
          <w:rFonts w:ascii="CMU Concrete" w:hAnsi="CMU Concrete" w:hint="eastAsia"/>
        </w:rPr>
        <w:t>종속변수의</w:t>
      </w:r>
      <w:r>
        <w:rPr>
          <w:rFonts w:ascii="CMU Concrete" w:hAnsi="CMU Concrete"/>
        </w:rPr>
        <w:t xml:space="preserve"> </w:t>
      </w:r>
      <w:r>
        <w:rPr>
          <w:rFonts w:ascii="CMU Concrete" w:hAnsi="CMU Concrete" w:hint="eastAsia"/>
        </w:rPr>
        <w:t>원래값과</w:t>
      </w:r>
      <w:r>
        <w:rPr>
          <w:rFonts w:ascii="CMU Concrete" w:hAnsi="CMU Concrete"/>
        </w:rPr>
        <w:t xml:space="preserve"> Logistic Regression</w:t>
      </w:r>
      <w:r>
        <w:rPr>
          <w:rFonts w:ascii="CMU Concrete" w:hAnsi="CMU Concrete" w:hint="eastAsia"/>
        </w:rPr>
        <w:t>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얻어진</w:t>
      </w:r>
      <w:r>
        <w:rPr>
          <w:rFonts w:ascii="CMU Concrete" w:hAnsi="CMU Concrete"/>
        </w:rPr>
        <w:t xml:space="preserve"> </w:t>
      </w:r>
      <w:r>
        <w:rPr>
          <w:rFonts w:ascii="CMU Concrete" w:hAnsi="CMU Concrete" w:hint="eastAsia"/>
        </w:rPr>
        <w:t>예측값</w:t>
      </w:r>
      <w:r>
        <w:rPr>
          <w:rFonts w:ascii="CMU Concrete" w:hAnsi="CMU Concrete"/>
        </w:rPr>
        <w:t xml:space="preserve"> </w:t>
      </w:r>
      <w:r>
        <w:rPr>
          <w:rFonts w:ascii="CMU Concrete" w:hAnsi="CMU Concrete" w:hint="eastAsia"/>
        </w:rPr>
        <w:t>간의</w:t>
      </w:r>
      <w:r>
        <w:rPr>
          <w:rFonts w:ascii="CMU Concrete" w:hAnsi="CMU Concrete"/>
        </w:rPr>
        <w:t xml:space="preserve"> </w:t>
      </w:r>
      <w:r>
        <w:rPr>
          <w:rFonts w:ascii="CMU Concrete" w:hAnsi="CMU Concrete" w:hint="eastAsia"/>
        </w:rPr>
        <w:t>빈도</w:t>
      </w:r>
      <w:r>
        <w:rPr>
          <w:rFonts w:ascii="CMU Concrete" w:hAnsi="CMU Concrete"/>
        </w:rPr>
        <w:t xml:space="preserve">, </w:t>
      </w:r>
      <w:r>
        <w:rPr>
          <w:rFonts w:ascii="CMU Concrete" w:hAnsi="CMU Concrete" w:hint="eastAsia"/>
        </w:rPr>
        <w:t>퍼센트</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오분류</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범주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분류정확도를</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탈고객을</w:t>
      </w:r>
      <w:r>
        <w:rPr>
          <w:rFonts w:ascii="CMU Concrete" w:hAnsi="CMU Concrete"/>
        </w:rPr>
        <w:t xml:space="preserve"> </w:t>
      </w:r>
      <w:r>
        <w:rPr>
          <w:rFonts w:ascii="CMU Concrete" w:hAnsi="CMU Concrete" w:hint="eastAsia"/>
        </w:rPr>
        <w:t>이탈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78.00%,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93.10%, </w:t>
      </w:r>
      <w:r>
        <w:rPr>
          <w:rFonts w:ascii="CMU Concrete" w:hAnsi="CMU Concrete" w:hint="eastAsia"/>
        </w:rPr>
        <w:t>이탈고객을</w:t>
      </w:r>
      <w:r>
        <w:rPr>
          <w:rFonts w:ascii="CMU Concrete" w:hAnsi="CMU Concrete"/>
        </w:rPr>
        <w:t xml:space="preserve"> </w:t>
      </w:r>
      <w:r>
        <w:rPr>
          <w:rFonts w:ascii="CMU Concrete" w:hAnsi="CMU Concrete" w:hint="eastAsia"/>
        </w:rPr>
        <w:t>이탈하지</w:t>
      </w:r>
      <w:r>
        <w:rPr>
          <w:rFonts w:ascii="CMU Concrete" w:hAnsi="CMU Concrete"/>
        </w:rPr>
        <w:t xml:space="preserve"> </w:t>
      </w:r>
      <w:r>
        <w:rPr>
          <w:rFonts w:ascii="CMU Concrete" w:hAnsi="CMU Concrete" w:hint="eastAsia"/>
        </w:rPr>
        <w:t>않은</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이</w:t>
      </w:r>
      <w:r>
        <w:rPr>
          <w:rFonts w:ascii="CMU Concrete" w:hAnsi="CMU Concrete"/>
        </w:rPr>
        <w:t xml:space="preserve"> 22.00%, </w:t>
      </w:r>
      <w:r>
        <w:rPr>
          <w:rFonts w:ascii="CMU Concrete" w:hAnsi="CMU Concrete" w:hint="eastAsia"/>
        </w:rPr>
        <w:t>이탈하지</w:t>
      </w:r>
      <w:r>
        <w:rPr>
          <w:rFonts w:ascii="CMU Concrete" w:hAnsi="CMU Concrete"/>
        </w:rPr>
        <w:t xml:space="preserve"> </w:t>
      </w:r>
      <w:r>
        <w:rPr>
          <w:rFonts w:ascii="CMU Concrete" w:hAnsi="CMU Concrete" w:hint="eastAsia"/>
        </w:rPr>
        <w:t>않을</w:t>
      </w:r>
      <w:r>
        <w:rPr>
          <w:rFonts w:ascii="CMU Concrete" w:hAnsi="CMU Concrete"/>
        </w:rPr>
        <w:t xml:space="preserve"> </w:t>
      </w:r>
      <w:r>
        <w:rPr>
          <w:rFonts w:ascii="CMU Concrete" w:hAnsi="CMU Concrete" w:hint="eastAsia"/>
        </w:rPr>
        <w:t>고객을</w:t>
      </w:r>
      <w:r>
        <w:rPr>
          <w:rFonts w:ascii="CMU Concrete" w:hAnsi="CMU Concrete"/>
        </w:rPr>
        <w:t xml:space="preserve"> </w:t>
      </w:r>
      <w:r>
        <w:rPr>
          <w:rFonts w:ascii="CMU Concrete" w:hAnsi="CMU Concrete" w:hint="eastAsia"/>
        </w:rPr>
        <w:t>이탈할</w:t>
      </w:r>
      <w:r>
        <w:rPr>
          <w:rFonts w:ascii="CMU Concrete" w:hAnsi="CMU Concrete"/>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rPr>
        <w:t xml:space="preserve"> </w:t>
      </w:r>
      <w:r>
        <w:rPr>
          <w:rFonts w:ascii="CMU Concrete" w:hAnsi="CMU Concrete" w:hint="eastAsia"/>
        </w:rPr>
        <w:t>확률은</w:t>
      </w:r>
      <w:r>
        <w:rPr>
          <w:rFonts w:ascii="CMU Concrete" w:hAnsi="CMU Concrete"/>
        </w:rPr>
        <w:t xml:space="preserve"> 6.90%</w:t>
      </w:r>
      <w:r>
        <w:rPr>
          <w:rFonts w:ascii="CMU Concrete" w:hAnsi="CMU Concrete" w:hint="eastAsia"/>
        </w:rPr>
        <w:t>입니다</w:t>
      </w:r>
      <w:r>
        <w:rPr>
          <w:rFonts w:ascii="CMU Concrete" w:hAnsi="CMU Concrete"/>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169, </w:t>
      </w:r>
      <w:r>
        <w:rPr>
          <w:rFonts w:ascii="CMU Concrete" w:hAnsi="CMU Concrete" w:hint="eastAsia"/>
        </w:rPr>
        <w:t>오분류율은</w:t>
      </w:r>
      <w:r>
        <w:rPr>
          <w:rFonts w:ascii="CMU Concrete" w:hAnsi="CMU Concrete"/>
        </w:rPr>
        <w:t xml:space="preserve"> 13.70%</w:t>
      </w:r>
      <w:r>
        <w:rPr>
          <w:rFonts w:ascii="CMU Concrete" w:hAnsi="CMU Concrete" w:hint="eastAsia"/>
        </w:rPr>
        <w:t>입니다</w:t>
      </w:r>
      <w:r>
        <w:rPr>
          <w:rFonts w:ascii="CMU Concrete" w:hAnsi="CMU Concrete"/>
        </w:rPr>
        <w:t>.</w:t>
      </w:r>
    </w:p>
    <w:p w14:paraId="2DAE2F2D" w14:textId="77777777" w:rsidR="00614F98" w:rsidRDefault="00614F98" w:rsidP="00614F98">
      <w:pPr>
        <w:pStyle w:val="p2"/>
        <w:rPr>
          <w:rFonts w:ascii="CMU Concrete" w:hAnsi="CMU Concrete"/>
        </w:rPr>
      </w:pPr>
    </w:p>
    <w:p w14:paraId="0E54AE56" w14:textId="77777777" w:rsidR="00614F98" w:rsidRDefault="00614F98" w:rsidP="00AE3A66">
      <w:pPr>
        <w:pStyle w:val="af"/>
      </w:pPr>
      <w:r>
        <w:rPr>
          <w:noProof/>
        </w:rPr>
        <w:drawing>
          <wp:inline distT="0" distB="0" distL="0" distR="0" wp14:anchorId="0FE542A2" wp14:editId="3928D07A">
            <wp:extent cx="5581650" cy="781050"/>
            <wp:effectExtent l="0" t="0" r="0" b="0"/>
            <wp:docPr id="103" name="그림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16"/>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5581650" cy="781050"/>
                    </a:xfrm>
                    <a:prstGeom prst="rect">
                      <a:avLst/>
                    </a:prstGeom>
                    <a:noFill/>
                    <a:ln>
                      <a:noFill/>
                    </a:ln>
                  </pic:spPr>
                </pic:pic>
              </a:graphicData>
            </a:graphic>
          </wp:inline>
        </w:drawing>
      </w:r>
    </w:p>
    <w:p w14:paraId="61B0DCAD" w14:textId="77777777" w:rsidR="00614F98" w:rsidRDefault="00614F98" w:rsidP="00614F98">
      <w:pPr>
        <w:rPr>
          <w:rFonts w:ascii="CMU Concrete" w:hAnsi="CMU Concrete"/>
        </w:rPr>
      </w:pPr>
    </w:p>
    <w:p w14:paraId="590EC4F8" w14:textId="77777777" w:rsidR="00614F98" w:rsidRDefault="00614F98" w:rsidP="00614F98">
      <w:pPr>
        <w:rPr>
          <w:rFonts w:ascii="CMU Concrete" w:hAnsi="CMU Concrete"/>
        </w:rPr>
      </w:pPr>
    </w:p>
    <w:p w14:paraId="26A73C0E" w14:textId="77777777" w:rsidR="00614F98" w:rsidRDefault="00614F98" w:rsidP="00614F98">
      <w:pPr>
        <w:pStyle w:val="3"/>
      </w:pPr>
      <w:bookmarkStart w:id="942" w:name="_Toc67925621"/>
      <w:r>
        <w:rPr>
          <w:rFonts w:hint="eastAsia"/>
        </w:rPr>
        <w:t>3.5.21 SVM 모델 노드</w:t>
      </w:r>
      <w:bookmarkEnd w:id="942"/>
    </w:p>
    <w:tbl>
      <w:tblPr>
        <w:tblW w:w="0" w:type="auto"/>
        <w:tblLook w:val="01E0" w:firstRow="1" w:lastRow="1" w:firstColumn="1" w:lastColumn="1" w:noHBand="0" w:noVBand="0"/>
      </w:tblPr>
      <w:tblGrid>
        <w:gridCol w:w="1709"/>
        <w:gridCol w:w="7077"/>
      </w:tblGrid>
      <w:tr w:rsidR="00614F98" w14:paraId="3E86466C" w14:textId="77777777" w:rsidTr="00614F98">
        <w:tc>
          <w:tcPr>
            <w:tcW w:w="1728" w:type="dxa"/>
            <w:vAlign w:val="center"/>
            <w:hideMark/>
          </w:tcPr>
          <w:p w14:paraId="78B7B661" w14:textId="77777777" w:rsidR="00614F98" w:rsidRDefault="00614F98" w:rsidP="00AE3A66">
            <w:pPr>
              <w:pStyle w:val="af"/>
            </w:pPr>
            <w:r>
              <w:object w:dxaOrig="870" w:dyaOrig="1005" w14:anchorId="6F9B6978">
                <v:shape id="_x0000_i1259" type="#_x0000_t75" style="width:43.5pt;height:50.25pt" o:ole="">
                  <v:imagedata r:id="rId929" o:title=""/>
                </v:shape>
                <o:OLEObject Type="Embed" ProgID="PBrush" ShapeID="_x0000_i1259" DrawAspect="Content" ObjectID="_1684940276" r:id="rId930"/>
              </w:object>
            </w:r>
          </w:p>
        </w:tc>
        <w:tc>
          <w:tcPr>
            <w:tcW w:w="7256" w:type="dxa"/>
            <w:vAlign w:val="center"/>
            <w:hideMark/>
          </w:tcPr>
          <w:p w14:paraId="3ADCAA83" w14:textId="77777777" w:rsidR="00614F98" w:rsidRDefault="00614F98">
            <w:pPr>
              <w:rPr>
                <w:rFonts w:ascii="CMU Concrete" w:hAnsi="CMU Concrete"/>
              </w:rPr>
            </w:pPr>
            <w:r>
              <w:rPr>
                <w:rFonts w:ascii="CMU Concrete" w:hAnsi="CMU Concrete"/>
                <w:b/>
              </w:rPr>
              <w:t xml:space="preserve">SVM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upport Vector Machine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VM</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VM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4048671D"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GermanCredit.ecl)</w:t>
      </w:r>
    </w:p>
    <w:p w14:paraId="34A8A11F"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독일의</w:t>
      </w:r>
      <w:r>
        <w:rPr>
          <w:rFonts w:ascii="CMU Concrete" w:hAnsi="CMU Concrete"/>
          <w:color w:val="000000" w:themeColor="text1"/>
        </w:rPr>
        <w:t xml:space="preserve"> German Bank</w:t>
      </w:r>
      <w:r>
        <w:rPr>
          <w:rFonts w:ascii="CMU Concrete" w:hAnsi="CMU Concrete" w:hint="eastAsia"/>
          <w:color w:val="000000" w:themeColor="text1"/>
        </w:rPr>
        <w:t>의</w:t>
      </w:r>
      <w:r>
        <w:rPr>
          <w:rFonts w:ascii="CMU Concrete" w:hAnsi="CMU Concrete"/>
          <w:color w:val="000000" w:themeColor="text1"/>
        </w:rPr>
        <w:t xml:space="preserve"> </w:t>
      </w:r>
      <w:r>
        <w:rPr>
          <w:rFonts w:ascii="CMU Concrete" w:hAnsi="CMU Concrete" w:hint="eastAsia"/>
          <w:color w:val="000000" w:themeColor="text1"/>
        </w:rPr>
        <w:t>대출을</w:t>
      </w:r>
      <w:r>
        <w:rPr>
          <w:rFonts w:ascii="CMU Concrete" w:hAnsi="CMU Concrete"/>
          <w:color w:val="000000" w:themeColor="text1"/>
        </w:rPr>
        <w:t xml:space="preserve"> </w:t>
      </w:r>
      <w:r>
        <w:rPr>
          <w:rFonts w:ascii="CMU Concrete" w:hAnsi="CMU Concrete" w:hint="eastAsia"/>
          <w:color w:val="000000" w:themeColor="text1"/>
        </w:rPr>
        <w:t>신청한</w:t>
      </w:r>
      <w:r>
        <w:rPr>
          <w:rFonts w:ascii="CMU Concrete" w:hAnsi="CMU Concrete"/>
          <w:color w:val="000000" w:themeColor="text1"/>
        </w:rPr>
        <w:t xml:space="preserve"> 1000</w:t>
      </w:r>
      <w:r>
        <w:rPr>
          <w:rFonts w:ascii="CMU Concrete" w:hAnsi="CMU Concrete" w:hint="eastAsia"/>
          <w:color w:val="000000" w:themeColor="text1"/>
        </w:rPr>
        <w:t>명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자료로</w:t>
      </w:r>
      <w:r>
        <w:rPr>
          <w:rFonts w:ascii="CMU Concrete" w:hAnsi="CMU Concrete"/>
          <w:color w:val="000000" w:themeColor="text1"/>
        </w:rPr>
        <w:t xml:space="preserve">, </w:t>
      </w:r>
      <w:r>
        <w:rPr>
          <w:rFonts w:ascii="CMU Concrete" w:hAnsi="CMU Concrete" w:hint="eastAsia"/>
          <w:color w:val="000000" w:themeColor="text1"/>
        </w:rPr>
        <w:t>이중</w:t>
      </w:r>
      <w:r>
        <w:rPr>
          <w:rFonts w:ascii="CMU Concrete" w:hAnsi="CMU Concrete"/>
          <w:color w:val="000000" w:themeColor="text1"/>
        </w:rPr>
        <w:t xml:space="preserve"> 700</w:t>
      </w:r>
      <w:r>
        <w:rPr>
          <w:rFonts w:ascii="CMU Concrete" w:hAnsi="CMU Concrete" w:hint="eastAsia"/>
          <w:color w:val="000000" w:themeColor="text1"/>
        </w:rPr>
        <w:t>명은</w:t>
      </w:r>
      <w:r>
        <w:rPr>
          <w:rFonts w:ascii="CMU Concrete" w:hAnsi="CMU Concrete"/>
          <w:color w:val="000000" w:themeColor="text1"/>
        </w:rPr>
        <w:t xml:space="preserve"> </w:t>
      </w:r>
      <w:r>
        <w:rPr>
          <w:rFonts w:ascii="CMU Concrete" w:hAnsi="CMU Concrete" w:hint="eastAsia"/>
          <w:color w:val="000000" w:themeColor="text1"/>
        </w:rPr>
        <w:t>우량</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300</w:t>
      </w:r>
      <w:r>
        <w:rPr>
          <w:rFonts w:ascii="CMU Concrete" w:hAnsi="CMU Concrete" w:hint="eastAsia"/>
          <w:color w:val="000000" w:themeColor="text1"/>
        </w:rPr>
        <w:t>명은</w:t>
      </w:r>
      <w:r>
        <w:rPr>
          <w:rFonts w:ascii="CMU Concrete" w:hAnsi="CMU Concrete"/>
          <w:color w:val="000000" w:themeColor="text1"/>
        </w:rPr>
        <w:t xml:space="preserve"> </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고객입니다</w:t>
      </w:r>
      <w:r>
        <w:rPr>
          <w:rFonts w:ascii="CMU Concrete" w:hAnsi="CMU Concrete"/>
          <w:color w:val="000000" w:themeColor="text1"/>
        </w:rPr>
        <w:t xml:space="preserve">. </w:t>
      </w:r>
      <w:r>
        <w:rPr>
          <w:rFonts w:ascii="CMU Concrete" w:hAnsi="CMU Concrete" w:hint="eastAsia"/>
          <w:color w:val="000000" w:themeColor="text1"/>
        </w:rPr>
        <w:t>이</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신용</w:t>
      </w:r>
      <w:r>
        <w:rPr>
          <w:rFonts w:ascii="CMU Concrete" w:hAnsi="CMU Concrete"/>
          <w:color w:val="000000" w:themeColor="text1"/>
        </w:rPr>
        <w:t xml:space="preserve"> </w:t>
      </w:r>
      <w:r>
        <w:rPr>
          <w:rFonts w:ascii="CMU Concrete" w:hAnsi="CMU Concrete" w:hint="eastAsia"/>
          <w:color w:val="000000" w:themeColor="text1"/>
        </w:rPr>
        <w:t>불량</w:t>
      </w:r>
      <w:r>
        <w:rPr>
          <w:rFonts w:ascii="CMU Concrete" w:hAnsi="CMU Concrete"/>
          <w:color w:val="000000" w:themeColor="text1"/>
        </w:rPr>
        <w:t xml:space="preserve"> </w:t>
      </w:r>
      <w:r>
        <w:rPr>
          <w:rFonts w:ascii="CMU Concrete" w:hAnsi="CMU Concrete" w:hint="eastAsia"/>
          <w:color w:val="000000" w:themeColor="text1"/>
        </w:rPr>
        <w:t>고객</w:t>
      </w:r>
      <w:r>
        <w:rPr>
          <w:rFonts w:ascii="CMU Concrete" w:hAnsi="CMU Concrete"/>
          <w:color w:val="000000" w:themeColor="text1"/>
        </w:rPr>
        <w:t xml:space="preserve"> </w:t>
      </w:r>
      <w:r>
        <w:rPr>
          <w:rFonts w:ascii="CMU Concrete" w:hAnsi="CMU Concrete" w:hint="eastAsia"/>
          <w:color w:val="000000" w:themeColor="text1"/>
        </w:rPr>
        <w:t>예측</w:t>
      </w:r>
      <w:r>
        <w:rPr>
          <w:rFonts w:ascii="CMU Concrete" w:hAnsi="CMU Concrete"/>
          <w:color w:val="000000" w:themeColor="text1"/>
        </w:rPr>
        <w:t xml:space="preserve"> </w:t>
      </w:r>
      <w:r>
        <w:rPr>
          <w:rFonts w:ascii="CMU Concrete" w:hAnsi="CMU Concrete" w:hint="eastAsia"/>
          <w:color w:val="000000" w:themeColor="text1"/>
        </w:rPr>
        <w:t>모델을</w:t>
      </w:r>
      <w:r>
        <w:rPr>
          <w:rFonts w:ascii="CMU Concrete" w:hAnsi="CMU Concrete"/>
          <w:color w:val="000000" w:themeColor="text1"/>
        </w:rPr>
        <w:t xml:space="preserve"> </w:t>
      </w:r>
      <w:r>
        <w:rPr>
          <w:rFonts w:ascii="CMU Concrete" w:hAnsi="CMU Concrete" w:hint="eastAsia"/>
          <w:color w:val="000000" w:themeColor="text1"/>
        </w:rPr>
        <w:t>개발을</w:t>
      </w:r>
      <w:r>
        <w:rPr>
          <w:rFonts w:ascii="CMU Concrete" w:hAnsi="CMU Concrete"/>
          <w:color w:val="000000" w:themeColor="text1"/>
        </w:rPr>
        <w:t xml:space="preserve"> </w:t>
      </w:r>
      <w:r>
        <w:rPr>
          <w:rFonts w:ascii="CMU Concrete" w:hAnsi="CMU Concrete" w:hint="eastAsia"/>
          <w:color w:val="000000" w:themeColor="text1"/>
        </w:rPr>
        <w:t>위하여</w:t>
      </w:r>
      <w:r>
        <w:rPr>
          <w:rFonts w:ascii="CMU Concrete" w:hAnsi="CMU Concrete"/>
          <w:color w:val="000000" w:themeColor="text1"/>
        </w:rPr>
        <w:t xml:space="preserve"> SVM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w:t>
      </w:r>
    </w:p>
    <w:p w14:paraId="4439F715" w14:textId="77777777" w:rsidR="00614F98" w:rsidRDefault="00614F98" w:rsidP="00614F98">
      <w:pPr>
        <w:pStyle w:val="11"/>
        <w:jc w:val="center"/>
      </w:pPr>
      <w:r>
        <w:rPr>
          <w:noProof/>
        </w:rPr>
        <w:drawing>
          <wp:inline distT="0" distB="0" distL="0" distR="0" wp14:anchorId="382A1688" wp14:editId="6DD2B9CD">
            <wp:extent cx="4314825" cy="2895600"/>
            <wp:effectExtent l="0" t="0" r="9525" b="0"/>
            <wp:docPr id="102" name="그림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3"/>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4314825" cy="2895600"/>
                    </a:xfrm>
                    <a:prstGeom prst="rect">
                      <a:avLst/>
                    </a:prstGeom>
                    <a:noFill/>
                    <a:ln>
                      <a:noFill/>
                    </a:ln>
                  </pic:spPr>
                </pic:pic>
              </a:graphicData>
            </a:graphic>
          </wp:inline>
        </w:drawing>
      </w:r>
    </w:p>
    <w:p w14:paraId="7EC8ABC7" w14:textId="77777777" w:rsidR="00614F98" w:rsidRDefault="00614F98" w:rsidP="00614F98">
      <w:pPr>
        <w:pStyle w:val="11"/>
      </w:pPr>
      <w:r>
        <w:rPr>
          <w:rFonts w:hint="eastAsia"/>
        </w:rPr>
        <w:t>옵션정보</w:t>
      </w:r>
    </w:p>
    <w:p w14:paraId="7372F89C" w14:textId="77777777" w:rsidR="00614F98" w:rsidRDefault="00614F98" w:rsidP="00614F98">
      <w:pPr>
        <w:pStyle w:val="p2"/>
        <w:rPr>
          <w:rFonts w:ascii="CMU Concrete" w:hAnsi="CMU Concrete"/>
        </w:rPr>
      </w:pPr>
      <w:r>
        <w:rPr>
          <w:rFonts w:ascii="CMU Concrete" w:hAnsi="CMU Concrete"/>
        </w:rPr>
        <w:t>SVM</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1CB87AAD" w14:textId="77777777" w:rsidR="00614F98" w:rsidRDefault="00614F98" w:rsidP="00614F98">
      <w:pPr>
        <w:pStyle w:val="p2"/>
        <w:jc w:val="center"/>
        <w:rPr>
          <w:rFonts w:ascii="CMU Concrete" w:hAnsi="CMU Concrete"/>
        </w:rPr>
      </w:pPr>
      <w:r>
        <w:rPr>
          <w:noProof/>
        </w:rPr>
        <w:drawing>
          <wp:inline distT="0" distB="0" distL="0" distR="0" wp14:anchorId="79A9FDC3" wp14:editId="482ED360">
            <wp:extent cx="2343150" cy="695325"/>
            <wp:effectExtent l="0" t="0" r="0" b="9525"/>
            <wp:docPr id="101" name="그림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57"/>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343150" cy="695325"/>
                    </a:xfrm>
                    <a:prstGeom prst="rect">
                      <a:avLst/>
                    </a:prstGeom>
                    <a:noFill/>
                    <a:ln>
                      <a:noFill/>
                    </a:ln>
                  </pic:spPr>
                </pic:pic>
              </a:graphicData>
            </a:graphic>
          </wp:inline>
        </w:drawing>
      </w:r>
    </w:p>
    <w:p w14:paraId="6C46F804" w14:textId="77777777" w:rsidR="00614F98" w:rsidRDefault="00614F98" w:rsidP="00614F98">
      <w:pPr>
        <w:pStyle w:val="p2"/>
        <w:jc w:val="center"/>
        <w:rPr>
          <w:rFonts w:ascii="CMU Concrete" w:hAnsi="CMU Concrete"/>
        </w:rPr>
      </w:pPr>
    </w:p>
    <w:p w14:paraId="79A5A1FE" w14:textId="77777777" w:rsidR="00614F98" w:rsidRDefault="00614F98" w:rsidP="00614F98">
      <w:pPr>
        <w:pStyle w:val="11"/>
      </w:pPr>
      <w:r>
        <w:rPr>
          <w:rFonts w:hint="eastAsia"/>
        </w:rPr>
        <w:t>오분류</w:t>
      </w:r>
      <w:r>
        <w:t xml:space="preserve"> </w:t>
      </w:r>
      <w:r>
        <w:rPr>
          <w:rFonts w:hint="eastAsia"/>
        </w:rPr>
        <w:t>정보</w:t>
      </w:r>
    </w:p>
    <w:p w14:paraId="624486E1" w14:textId="77777777" w:rsidR="00614F98" w:rsidRDefault="00614F98" w:rsidP="00614F98">
      <w:pPr>
        <w:pStyle w:val="p2"/>
        <w:rPr>
          <w:rFonts w:ascii="CMU Concrete" w:hAnsi="CMU Concrete"/>
        </w:rPr>
      </w:pPr>
      <w:r>
        <w:rPr>
          <w:rFonts w:ascii="CMU Concrete" w:hAnsi="CMU Concrete" w:hint="eastAsia"/>
        </w:rPr>
        <w:t>원래</w:t>
      </w:r>
      <w:r>
        <w:rPr>
          <w:rFonts w:ascii="CMU Concrete" w:hAnsi="CMU Concrete"/>
        </w:rPr>
        <w:t xml:space="preserve"> </w:t>
      </w:r>
      <w:r>
        <w:rPr>
          <w:rFonts w:ascii="CMU Concrete" w:hAnsi="CMU Concrete" w:hint="eastAsia"/>
        </w:rPr>
        <w:t>클래스와</w:t>
      </w:r>
      <w:r>
        <w:rPr>
          <w:rFonts w:ascii="CMU Concrete" w:hAnsi="CMU Concrete"/>
        </w:rPr>
        <w:t xml:space="preserve"> </w:t>
      </w:r>
      <w:r>
        <w:rPr>
          <w:rFonts w:ascii="CMU Concrete" w:hAnsi="CMU Concrete" w:hint="eastAsia"/>
        </w:rPr>
        <w:t>예측</w:t>
      </w:r>
      <w:r>
        <w:rPr>
          <w:rFonts w:ascii="CMU Concrete" w:hAnsi="CMU Concrete"/>
        </w:rPr>
        <w:t xml:space="preserve"> </w:t>
      </w:r>
      <w:r>
        <w:rPr>
          <w:rFonts w:ascii="CMU Concrete" w:hAnsi="CMU Concrete" w:hint="eastAsia"/>
        </w:rPr>
        <w:t>클래스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교차표를</w:t>
      </w:r>
      <w:r>
        <w:rPr>
          <w:rFonts w:ascii="CMU Concrete" w:hAnsi="CMU Concrete"/>
        </w:rPr>
        <w:t xml:space="preserve"> </w:t>
      </w:r>
      <w:r>
        <w:rPr>
          <w:rFonts w:ascii="CMU Concrete" w:hAnsi="CMU Concrete" w:hint="eastAsia"/>
        </w:rPr>
        <w:t>통하여</w:t>
      </w:r>
      <w:r>
        <w:rPr>
          <w:rFonts w:ascii="CMU Concrete" w:hAnsi="CMU Concrete"/>
        </w:rPr>
        <w:t xml:space="preserve"> </w:t>
      </w:r>
      <w:r>
        <w:rPr>
          <w:rFonts w:ascii="CMU Concrete" w:hAnsi="CMU Concrete" w:hint="eastAsia"/>
        </w:rPr>
        <w:t>예측이</w:t>
      </w:r>
      <w:r>
        <w:rPr>
          <w:rFonts w:ascii="CMU Concrete" w:hAnsi="CMU Concrete"/>
        </w:rPr>
        <w:t xml:space="preserve"> </w:t>
      </w:r>
      <w:r>
        <w:rPr>
          <w:rFonts w:ascii="CMU Concrete" w:hAnsi="CMU Concrete" w:hint="eastAsia"/>
        </w:rPr>
        <w:t>잘못된</w:t>
      </w:r>
      <w:r>
        <w:rPr>
          <w:rFonts w:ascii="CMU Concrete" w:hAnsi="CMU Concrete"/>
        </w:rPr>
        <w:t xml:space="preserve"> </w:t>
      </w:r>
      <w:r>
        <w:rPr>
          <w:rFonts w:ascii="CMU Concrete" w:hAnsi="CMU Concrete" w:hint="eastAsia"/>
        </w:rPr>
        <w:t>관측치</w:t>
      </w:r>
      <w:r>
        <w:rPr>
          <w:rFonts w:ascii="CMU Concrete" w:hAnsi="CMU Concrete"/>
        </w:rPr>
        <w:t xml:space="preserve"> </w:t>
      </w:r>
      <w:r>
        <w:rPr>
          <w:rFonts w:ascii="CMU Concrete" w:hAnsi="CMU Concrete" w:hint="eastAsia"/>
        </w:rPr>
        <w:t>수와</w:t>
      </w:r>
      <w:r>
        <w:rPr>
          <w:rFonts w:ascii="CMU Concrete" w:hAnsi="CMU Concrete"/>
        </w:rPr>
        <w:t xml:space="preserve"> </w:t>
      </w:r>
      <w:r>
        <w:rPr>
          <w:rFonts w:ascii="CMU Concrete" w:hAnsi="CMU Concrete" w:hint="eastAsia"/>
        </w:rPr>
        <w:t>백분율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62.67%,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97.29%, </w:t>
      </w:r>
      <w:r>
        <w:rPr>
          <w:rFonts w:ascii="CMU Concrete" w:hAnsi="CMU Concrete" w:hint="eastAsia"/>
          <w:color w:val="000000" w:themeColor="text1"/>
        </w:rPr>
        <w:t>불량고객을</w:t>
      </w:r>
      <w:r>
        <w:rPr>
          <w:rFonts w:ascii="CMU Concrete" w:hAnsi="CMU Concrete"/>
          <w:color w:val="000000" w:themeColor="text1"/>
        </w:rPr>
        <w:t xml:space="preserve"> </w:t>
      </w:r>
      <w:r>
        <w:rPr>
          <w:rFonts w:ascii="CMU Concrete" w:hAnsi="CMU Concrete" w:hint="eastAsia"/>
          <w:color w:val="000000" w:themeColor="text1"/>
        </w:rPr>
        <w:t>우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37.33%, </w:t>
      </w:r>
      <w:r>
        <w:rPr>
          <w:rFonts w:ascii="CMU Concrete" w:hAnsi="CMU Concrete" w:hint="eastAsia"/>
          <w:color w:val="000000" w:themeColor="text1"/>
        </w:rPr>
        <w:t>우량고객을</w:t>
      </w:r>
      <w:r>
        <w:rPr>
          <w:rFonts w:ascii="CMU Concrete" w:hAnsi="CMU Concrete"/>
          <w:color w:val="000000" w:themeColor="text1"/>
        </w:rPr>
        <w:t xml:space="preserve"> </w:t>
      </w:r>
      <w:r>
        <w:rPr>
          <w:rFonts w:ascii="CMU Concrete" w:hAnsi="CMU Concrete" w:hint="eastAsia"/>
          <w:color w:val="000000" w:themeColor="text1"/>
        </w:rPr>
        <w:t>불량고객으로</w:t>
      </w:r>
      <w:r>
        <w:rPr>
          <w:rFonts w:ascii="CMU Concrete" w:hAnsi="CMU Concrete"/>
          <w:color w:val="000000" w:themeColor="text1"/>
        </w:rPr>
        <w:t xml:space="preserve"> </w:t>
      </w:r>
      <w:r>
        <w:rPr>
          <w:rFonts w:ascii="CMU Concrete" w:hAnsi="CMU Concrete" w:hint="eastAsia"/>
          <w:color w:val="000000" w:themeColor="text1"/>
        </w:rPr>
        <w:t>예측할</w:t>
      </w:r>
      <w:r>
        <w:rPr>
          <w:rFonts w:ascii="CMU Concrete" w:hAnsi="CMU Concrete"/>
          <w:color w:val="000000" w:themeColor="text1"/>
        </w:rPr>
        <w:t xml:space="preserve"> </w:t>
      </w:r>
      <w:r>
        <w:rPr>
          <w:rFonts w:ascii="CMU Concrete" w:hAnsi="CMU Concrete" w:hint="eastAsia"/>
          <w:color w:val="000000" w:themeColor="text1"/>
        </w:rPr>
        <w:t>확률은</w:t>
      </w:r>
      <w:r>
        <w:rPr>
          <w:rFonts w:ascii="CMU Concrete" w:hAnsi="CMU Concrete"/>
          <w:color w:val="000000" w:themeColor="text1"/>
        </w:rPr>
        <w:t xml:space="preserve"> 2.71% </w:t>
      </w:r>
      <w:r>
        <w:rPr>
          <w:rFonts w:ascii="CMU Concrete" w:hAnsi="CMU Concrete" w:hint="eastAsia"/>
          <w:color w:val="000000" w:themeColor="text1"/>
        </w:rPr>
        <w:t>입니다</w:t>
      </w:r>
      <w:r>
        <w:rPr>
          <w:rFonts w:ascii="CMU Concrete" w:hAnsi="CMU Concrete"/>
          <w:color w:val="000000" w:themeColor="text1"/>
        </w:rPr>
        <w:t xml:space="preserve">. </w:t>
      </w:r>
      <w:r>
        <w:rPr>
          <w:rFonts w:ascii="CMU Concrete" w:hAnsi="CMU Concrete" w:hint="eastAsia"/>
        </w:rPr>
        <w:t>또한</w:t>
      </w:r>
      <w:r>
        <w:rPr>
          <w:rFonts w:ascii="CMU Concrete" w:hAnsi="CMU Concrete"/>
        </w:rPr>
        <w:t xml:space="preserve"> </w:t>
      </w:r>
      <w:r>
        <w:rPr>
          <w:rFonts w:ascii="CMU Concrete" w:hAnsi="CMU Concrete" w:hint="eastAsia"/>
        </w:rPr>
        <w:t>전체</w:t>
      </w:r>
      <w:r>
        <w:rPr>
          <w:rFonts w:ascii="CMU Concrete" w:hAnsi="CMU Concrete"/>
        </w:rPr>
        <w:t xml:space="preserve"> </w:t>
      </w:r>
      <w:r>
        <w:rPr>
          <w:rFonts w:ascii="CMU Concrete" w:hAnsi="CMU Concrete" w:hint="eastAsia"/>
        </w:rPr>
        <w:t>오분류수는</w:t>
      </w:r>
      <w:r>
        <w:rPr>
          <w:rFonts w:ascii="CMU Concrete" w:hAnsi="CMU Concrete"/>
        </w:rPr>
        <w:t xml:space="preserve"> 131, </w:t>
      </w:r>
      <w:r>
        <w:rPr>
          <w:rFonts w:ascii="CMU Concrete" w:hAnsi="CMU Concrete" w:hint="eastAsia"/>
        </w:rPr>
        <w:t>오분류율은</w:t>
      </w:r>
      <w:r>
        <w:rPr>
          <w:rFonts w:ascii="CMU Concrete" w:hAnsi="CMU Concrete"/>
        </w:rPr>
        <w:t xml:space="preserve"> 13.10%</w:t>
      </w:r>
      <w:r>
        <w:rPr>
          <w:rFonts w:ascii="CMU Concrete" w:hAnsi="CMU Concrete" w:hint="eastAsia"/>
        </w:rPr>
        <w:t>입니다</w:t>
      </w:r>
      <w:r>
        <w:rPr>
          <w:rFonts w:ascii="CMU Concrete" w:hAnsi="CMU Concrete"/>
        </w:rPr>
        <w:t>.</w:t>
      </w:r>
    </w:p>
    <w:p w14:paraId="79F75E72" w14:textId="77777777" w:rsidR="00614F98" w:rsidRDefault="00614F98" w:rsidP="00614F98">
      <w:pPr>
        <w:rPr>
          <w:rFonts w:ascii="CMU Concrete" w:hAnsi="CMU Concrete"/>
        </w:rPr>
      </w:pPr>
    </w:p>
    <w:p w14:paraId="21EF2D28" w14:textId="77777777" w:rsidR="00614F98" w:rsidRDefault="00614F98" w:rsidP="00AE3A66">
      <w:pPr>
        <w:pStyle w:val="af"/>
      </w:pPr>
      <w:r>
        <w:rPr>
          <w:noProof/>
        </w:rPr>
        <w:drawing>
          <wp:inline distT="0" distB="0" distL="0" distR="0" wp14:anchorId="07F0882D" wp14:editId="476FE4EA">
            <wp:extent cx="5572125" cy="800100"/>
            <wp:effectExtent l="0" t="0" r="9525" b="0"/>
            <wp:docPr id="100" name="그림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5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572125" cy="800100"/>
                    </a:xfrm>
                    <a:prstGeom prst="rect">
                      <a:avLst/>
                    </a:prstGeom>
                    <a:noFill/>
                    <a:ln>
                      <a:noFill/>
                    </a:ln>
                  </pic:spPr>
                </pic:pic>
              </a:graphicData>
            </a:graphic>
          </wp:inline>
        </w:drawing>
      </w:r>
    </w:p>
    <w:p w14:paraId="6FA4272D" w14:textId="77777777" w:rsidR="00614F98" w:rsidRDefault="00614F98" w:rsidP="00614F98">
      <w:pPr>
        <w:rPr>
          <w:rFonts w:ascii="CMU Concrete" w:hAnsi="CMU Concrete"/>
        </w:rPr>
      </w:pPr>
    </w:p>
    <w:p w14:paraId="077FECC7" w14:textId="77777777" w:rsidR="00614F98" w:rsidRDefault="00614F98" w:rsidP="00614F98">
      <w:pPr>
        <w:rPr>
          <w:rFonts w:ascii="CMU Concrete" w:hAnsi="CMU Concrete"/>
        </w:rPr>
      </w:pPr>
    </w:p>
    <w:p w14:paraId="51AB327C" w14:textId="77777777" w:rsidR="00614F98" w:rsidRDefault="00614F98" w:rsidP="00614F98">
      <w:pPr>
        <w:pStyle w:val="3"/>
      </w:pPr>
      <w:bookmarkStart w:id="943" w:name="_Toc67925622"/>
      <w:r>
        <w:rPr>
          <w:rFonts w:hint="eastAsia"/>
        </w:rPr>
        <w:t>3.5.22 SVR 모델 노드</w:t>
      </w:r>
      <w:bookmarkEnd w:id="943"/>
    </w:p>
    <w:tbl>
      <w:tblPr>
        <w:tblW w:w="0" w:type="auto"/>
        <w:tblLook w:val="01E0" w:firstRow="1" w:lastRow="1" w:firstColumn="1" w:lastColumn="1" w:noHBand="0" w:noVBand="0"/>
      </w:tblPr>
      <w:tblGrid>
        <w:gridCol w:w="1713"/>
        <w:gridCol w:w="7073"/>
      </w:tblGrid>
      <w:tr w:rsidR="00614F98" w14:paraId="0A768316" w14:textId="77777777" w:rsidTr="00614F98">
        <w:tc>
          <w:tcPr>
            <w:tcW w:w="1728" w:type="dxa"/>
            <w:vAlign w:val="center"/>
            <w:hideMark/>
          </w:tcPr>
          <w:p w14:paraId="2FBC8E9F" w14:textId="77777777" w:rsidR="00614F98" w:rsidRDefault="00614F98" w:rsidP="00AE3A66">
            <w:pPr>
              <w:pStyle w:val="af"/>
            </w:pPr>
            <w:r>
              <w:object w:dxaOrig="1005" w:dyaOrig="1005" w14:anchorId="1D8A16B6">
                <v:shape id="_x0000_i1260" type="#_x0000_t75" style="width:50.25pt;height:50.25pt" o:ole="">
                  <v:imagedata r:id="rId934" o:title=""/>
                </v:shape>
                <o:OLEObject Type="Embed" ProgID="PBrush" ShapeID="_x0000_i1260" DrawAspect="Content" ObjectID="_1684940277" r:id="rId935"/>
              </w:object>
            </w:r>
          </w:p>
        </w:tc>
        <w:tc>
          <w:tcPr>
            <w:tcW w:w="7256" w:type="dxa"/>
            <w:vAlign w:val="center"/>
            <w:hideMark/>
          </w:tcPr>
          <w:p w14:paraId="6FB83FDA" w14:textId="77777777" w:rsidR="00614F98" w:rsidRDefault="00614F98">
            <w:pPr>
              <w:rPr>
                <w:rFonts w:ascii="CMU Concrete" w:hAnsi="CMU Concrete"/>
              </w:rPr>
            </w:pPr>
            <w:r>
              <w:rPr>
                <w:rFonts w:ascii="CMU Concrete" w:hAnsi="CMU Concrete"/>
                <w:b/>
              </w:rPr>
              <w:t xml:space="preserve">SVR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Support Vector Regression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SVR</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SVR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7F8FA440"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SVR_BostonHousing.csv)</w:t>
      </w:r>
    </w:p>
    <w:p w14:paraId="449D3378"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보스턴의</w:t>
      </w:r>
      <w:r>
        <w:rPr>
          <w:rFonts w:ascii="CMU Concrete" w:hAnsi="CMU Concrete"/>
          <w:color w:val="000000" w:themeColor="text1"/>
        </w:rPr>
        <w:t xml:space="preserve"> 506</w:t>
      </w:r>
      <w:r>
        <w:rPr>
          <w:rFonts w:ascii="CMU Concrete" w:hAnsi="CMU Concrete" w:hint="eastAsia"/>
          <w:color w:val="000000" w:themeColor="text1"/>
        </w:rPr>
        <w:t>개</w:t>
      </w:r>
      <w:r>
        <w:rPr>
          <w:rFonts w:ascii="CMU Concrete" w:hAnsi="CMU Concrete"/>
          <w:color w:val="000000" w:themeColor="text1"/>
        </w:rPr>
        <w:t xml:space="preserve"> </w:t>
      </w:r>
      <w:r>
        <w:rPr>
          <w:rFonts w:ascii="CMU Concrete" w:hAnsi="CMU Concrete" w:hint="eastAsia"/>
          <w:color w:val="000000" w:themeColor="text1"/>
        </w:rPr>
        <w:t>주택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데이터</w:t>
      </w:r>
      <w:r>
        <w:rPr>
          <w:rFonts w:ascii="CMU Concrete" w:hAnsi="CMU Concrete"/>
          <w:color w:val="000000" w:themeColor="text1"/>
        </w:rPr>
        <w:t>(1993)</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주택가격을</w:t>
      </w:r>
      <w:r>
        <w:rPr>
          <w:rFonts w:ascii="CMU Concrete" w:hAnsi="CMU Concrete"/>
          <w:color w:val="000000" w:themeColor="text1"/>
        </w:rPr>
        <w:t xml:space="preserve"> </w:t>
      </w:r>
      <w:r>
        <w:rPr>
          <w:rFonts w:ascii="CMU Concrete" w:hAnsi="CMU Concrete" w:hint="eastAsia"/>
          <w:color w:val="000000" w:themeColor="text1"/>
        </w:rPr>
        <w:t>예측하는</w:t>
      </w:r>
      <w:r>
        <w:rPr>
          <w:rFonts w:ascii="CMU Concrete" w:hAnsi="CMU Concrete"/>
          <w:color w:val="000000" w:themeColor="text1"/>
        </w:rPr>
        <w:t xml:space="preserve"> </w:t>
      </w:r>
      <w:r>
        <w:rPr>
          <w:rFonts w:ascii="CMU Concrete" w:hAnsi="CMU Concrete" w:hint="eastAsia"/>
          <w:color w:val="000000" w:themeColor="text1"/>
        </w:rPr>
        <w:t>분석을</w:t>
      </w:r>
      <w:r>
        <w:rPr>
          <w:rFonts w:ascii="CMU Concrete" w:hAnsi="CMU Concrete"/>
          <w:color w:val="000000" w:themeColor="text1"/>
        </w:rPr>
        <w:t xml:space="preserve"> </w:t>
      </w:r>
      <w:r>
        <w:rPr>
          <w:rFonts w:ascii="CMU Concrete" w:hAnsi="CMU Concrete" w:hint="eastAsia"/>
          <w:color w:val="000000" w:themeColor="text1"/>
        </w:rPr>
        <w:t>수행하였습니다</w:t>
      </w:r>
      <w:r>
        <w:rPr>
          <w:rFonts w:ascii="CMU Concrete" w:hAnsi="CMU Concrete"/>
          <w:color w:val="000000" w:themeColor="text1"/>
        </w:rPr>
        <w:t>. [</w:t>
      </w:r>
      <w:r>
        <w:rPr>
          <w:rFonts w:ascii="CMU Concrete" w:hAnsi="CMU Concrete" w:hint="eastAsia"/>
          <w:color w:val="000000" w:themeColor="text1"/>
        </w:rPr>
        <w:t>자치시</w:t>
      </w:r>
      <w:r>
        <w:rPr>
          <w:rFonts w:ascii="CMU Concrete" w:hAnsi="CMU Concrete"/>
          <w:color w:val="000000" w:themeColor="text1"/>
        </w:rPr>
        <w:t xml:space="preserve">(town) </w:t>
      </w:r>
      <w:r>
        <w:rPr>
          <w:rFonts w:ascii="CMU Concrete" w:hAnsi="CMU Concrete" w:hint="eastAsia"/>
          <w:color w:val="000000" w:themeColor="text1"/>
        </w:rPr>
        <w:t>별</w:t>
      </w:r>
      <w:r>
        <w:rPr>
          <w:rFonts w:ascii="CMU Concrete" w:hAnsi="CMU Concrete"/>
          <w:color w:val="000000" w:themeColor="text1"/>
        </w:rPr>
        <w:t xml:space="preserve"> 1</w:t>
      </w:r>
      <w:r>
        <w:rPr>
          <w:rFonts w:ascii="CMU Concrete" w:hAnsi="CMU Concrete" w:hint="eastAsia"/>
          <w:color w:val="000000" w:themeColor="text1"/>
        </w:rPr>
        <w:t>인당</w:t>
      </w:r>
      <w:r>
        <w:rPr>
          <w:rFonts w:ascii="CMU Concrete" w:hAnsi="CMU Concrete"/>
          <w:color w:val="000000" w:themeColor="text1"/>
        </w:rPr>
        <w:t xml:space="preserve"> </w:t>
      </w:r>
      <w:r>
        <w:rPr>
          <w:rFonts w:ascii="CMU Concrete" w:hAnsi="CMU Concrete" w:hint="eastAsia"/>
          <w:color w:val="000000" w:themeColor="text1"/>
        </w:rPr>
        <w:t>범죄율</w:t>
      </w:r>
      <w:r>
        <w:rPr>
          <w:rFonts w:ascii="CMU Concrete" w:hAnsi="CMU Concrete"/>
          <w:color w:val="000000" w:themeColor="text1"/>
        </w:rPr>
        <w:t xml:space="preserve">, 25,000 </w:t>
      </w:r>
      <w:r>
        <w:rPr>
          <w:rFonts w:ascii="CMU Concrete" w:hAnsi="CMU Concrete" w:hint="eastAsia"/>
          <w:color w:val="000000" w:themeColor="text1"/>
        </w:rPr>
        <w:t>평방피트를</w:t>
      </w:r>
      <w:r>
        <w:rPr>
          <w:rFonts w:ascii="CMU Concrete" w:hAnsi="CMU Concrete"/>
          <w:color w:val="000000" w:themeColor="text1"/>
        </w:rPr>
        <w:t xml:space="preserve"> </w:t>
      </w:r>
      <w:r>
        <w:rPr>
          <w:rFonts w:ascii="CMU Concrete" w:hAnsi="CMU Concrete" w:hint="eastAsia"/>
          <w:color w:val="000000" w:themeColor="text1"/>
        </w:rPr>
        <w:t>초과하는</w:t>
      </w:r>
      <w:r>
        <w:rPr>
          <w:rFonts w:ascii="CMU Concrete" w:hAnsi="CMU Concrete"/>
          <w:color w:val="000000" w:themeColor="text1"/>
        </w:rPr>
        <w:t xml:space="preserve"> </w:t>
      </w:r>
      <w:r>
        <w:rPr>
          <w:rFonts w:ascii="CMU Concrete" w:hAnsi="CMU Concrete" w:hint="eastAsia"/>
          <w:color w:val="000000" w:themeColor="text1"/>
        </w:rPr>
        <w:t>거주지역의</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비소매상업지역이</w:t>
      </w:r>
      <w:r>
        <w:rPr>
          <w:rFonts w:ascii="CMU Concrete" w:hAnsi="CMU Concrete"/>
          <w:color w:val="000000" w:themeColor="text1"/>
        </w:rPr>
        <w:t xml:space="preserve"> </w:t>
      </w:r>
      <w:r>
        <w:rPr>
          <w:rFonts w:ascii="CMU Concrete" w:hAnsi="CMU Concrete" w:hint="eastAsia"/>
          <w:color w:val="000000" w:themeColor="text1"/>
        </w:rPr>
        <w:t>점유하고</w:t>
      </w:r>
      <w:r>
        <w:rPr>
          <w:rFonts w:ascii="CMU Concrete" w:hAnsi="CMU Concrete"/>
          <w:color w:val="000000" w:themeColor="text1"/>
        </w:rPr>
        <w:t xml:space="preserve"> </w:t>
      </w:r>
      <w:r>
        <w:rPr>
          <w:rFonts w:ascii="CMU Concrete" w:hAnsi="CMU Concrete" w:hint="eastAsia"/>
          <w:color w:val="000000" w:themeColor="text1"/>
        </w:rPr>
        <w:t>있는</w:t>
      </w:r>
      <w:r>
        <w:rPr>
          <w:rFonts w:ascii="CMU Concrete" w:hAnsi="CMU Concrete"/>
          <w:color w:val="000000" w:themeColor="text1"/>
        </w:rPr>
        <w:t xml:space="preserve"> </w:t>
      </w:r>
      <w:r>
        <w:rPr>
          <w:rFonts w:ascii="CMU Concrete" w:hAnsi="CMU Concrete" w:hint="eastAsia"/>
          <w:color w:val="000000" w:themeColor="text1"/>
        </w:rPr>
        <w:t>토지의</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xml:space="preserve">, </w:t>
      </w:r>
      <w:r>
        <w:rPr>
          <w:rFonts w:ascii="CMU Concrete" w:hAnsi="CMU Concrete" w:hint="eastAsia"/>
          <w:color w:val="000000" w:themeColor="text1"/>
        </w:rPr>
        <w:t>찰스강에</w:t>
      </w:r>
      <w:r>
        <w:rPr>
          <w:rFonts w:ascii="CMU Concrete" w:hAnsi="CMU Concrete"/>
          <w:color w:val="000000" w:themeColor="text1"/>
        </w:rPr>
        <w:t xml:space="preserve"> </w:t>
      </w:r>
      <w:r>
        <w:rPr>
          <w:rFonts w:ascii="CMU Concrete" w:hAnsi="CMU Concrete" w:hint="eastAsia"/>
          <w:color w:val="000000" w:themeColor="text1"/>
        </w:rPr>
        <w:t>대한</w:t>
      </w:r>
      <w:r>
        <w:rPr>
          <w:rFonts w:ascii="CMU Concrete" w:hAnsi="CMU Concrete"/>
          <w:color w:val="000000" w:themeColor="text1"/>
        </w:rPr>
        <w:t xml:space="preserve"> </w:t>
      </w:r>
      <w:r>
        <w:rPr>
          <w:rFonts w:ascii="CMU Concrete" w:hAnsi="CMU Concrete" w:hint="eastAsia"/>
          <w:color w:val="000000" w:themeColor="text1"/>
        </w:rPr>
        <w:t>더미변수</w:t>
      </w:r>
      <w:r>
        <w:rPr>
          <w:rFonts w:ascii="CMU Concrete" w:hAnsi="CMU Concrete"/>
          <w:color w:val="000000" w:themeColor="text1"/>
        </w:rPr>
        <w:t>(</w:t>
      </w:r>
      <w:r>
        <w:rPr>
          <w:rFonts w:ascii="CMU Concrete" w:hAnsi="CMU Concrete" w:hint="eastAsia"/>
          <w:color w:val="000000" w:themeColor="text1"/>
        </w:rPr>
        <w:t>강의</w:t>
      </w:r>
      <w:r>
        <w:rPr>
          <w:rFonts w:ascii="CMU Concrete" w:hAnsi="CMU Concrete"/>
          <w:color w:val="000000" w:themeColor="text1"/>
        </w:rPr>
        <w:t xml:space="preserve"> </w:t>
      </w:r>
      <w:r>
        <w:rPr>
          <w:rFonts w:ascii="CMU Concrete" w:hAnsi="CMU Concrete" w:hint="eastAsia"/>
          <w:color w:val="000000" w:themeColor="text1"/>
        </w:rPr>
        <w:t>경계에</w:t>
      </w:r>
      <w:r>
        <w:rPr>
          <w:rFonts w:ascii="CMU Concrete" w:hAnsi="CMU Concrete"/>
          <w:color w:val="000000" w:themeColor="text1"/>
        </w:rPr>
        <w:t xml:space="preserve"> </w:t>
      </w:r>
      <w:r>
        <w:rPr>
          <w:rFonts w:ascii="CMU Concrete" w:hAnsi="CMU Concrete" w:hint="eastAsia"/>
          <w:color w:val="000000" w:themeColor="text1"/>
        </w:rPr>
        <w:t>위치한</w:t>
      </w:r>
      <w:r>
        <w:rPr>
          <w:rFonts w:ascii="CMU Concrete" w:hAnsi="CMU Concrete"/>
          <w:color w:val="000000" w:themeColor="text1"/>
        </w:rPr>
        <w:t xml:space="preserve"> </w:t>
      </w:r>
      <w:r>
        <w:rPr>
          <w:rFonts w:ascii="CMU Concrete" w:hAnsi="CMU Concrete" w:hint="eastAsia"/>
          <w:color w:val="000000" w:themeColor="text1"/>
        </w:rPr>
        <w:t>경우는</w:t>
      </w:r>
      <w:r>
        <w:rPr>
          <w:rFonts w:ascii="CMU Concrete" w:hAnsi="CMU Concrete"/>
          <w:color w:val="000000" w:themeColor="text1"/>
        </w:rPr>
        <w:t xml:space="preserve"> 1, </w:t>
      </w:r>
      <w:r>
        <w:rPr>
          <w:rFonts w:ascii="CMU Concrete" w:hAnsi="CMU Concrete" w:hint="eastAsia"/>
          <w:color w:val="000000" w:themeColor="text1"/>
        </w:rPr>
        <w:t>아니면</w:t>
      </w:r>
      <w:r>
        <w:rPr>
          <w:rFonts w:ascii="CMU Concrete" w:hAnsi="CMU Concrete"/>
          <w:color w:val="000000" w:themeColor="text1"/>
        </w:rPr>
        <w:t xml:space="preserve"> 0), 10ppm </w:t>
      </w:r>
      <w:r>
        <w:rPr>
          <w:rFonts w:ascii="CMU Concrete" w:hAnsi="CMU Concrete" w:hint="eastAsia"/>
          <w:color w:val="000000" w:themeColor="text1"/>
        </w:rPr>
        <w:t>당</w:t>
      </w:r>
      <w:r>
        <w:rPr>
          <w:rFonts w:ascii="CMU Concrete" w:hAnsi="CMU Concrete"/>
          <w:color w:val="000000" w:themeColor="text1"/>
        </w:rPr>
        <w:t xml:space="preserve"> </w:t>
      </w:r>
      <w:r>
        <w:rPr>
          <w:rFonts w:ascii="CMU Concrete" w:hAnsi="CMU Concrete" w:hint="eastAsia"/>
          <w:color w:val="000000" w:themeColor="text1"/>
        </w:rPr>
        <w:t>농축</w:t>
      </w:r>
      <w:r>
        <w:rPr>
          <w:rFonts w:ascii="CMU Concrete" w:hAnsi="CMU Concrete"/>
          <w:color w:val="000000" w:themeColor="text1"/>
        </w:rPr>
        <w:t xml:space="preserve"> </w:t>
      </w:r>
      <w:r>
        <w:rPr>
          <w:rFonts w:ascii="CMU Concrete" w:hAnsi="CMU Concrete" w:hint="eastAsia"/>
          <w:color w:val="000000" w:themeColor="text1"/>
        </w:rPr>
        <w:t>일산화질소</w:t>
      </w:r>
      <w:r>
        <w:rPr>
          <w:rFonts w:ascii="CMU Concrete" w:hAnsi="CMU Concrete"/>
          <w:color w:val="000000" w:themeColor="text1"/>
        </w:rPr>
        <w:t xml:space="preserve">, </w:t>
      </w:r>
      <w:r>
        <w:rPr>
          <w:rFonts w:ascii="CMU Concrete" w:hAnsi="CMU Concrete" w:hint="eastAsia"/>
          <w:color w:val="000000" w:themeColor="text1"/>
        </w:rPr>
        <w:t>주택</w:t>
      </w:r>
      <w:r>
        <w:rPr>
          <w:rFonts w:ascii="CMU Concrete" w:hAnsi="CMU Concrete"/>
          <w:color w:val="000000" w:themeColor="text1"/>
        </w:rPr>
        <w:t xml:space="preserve"> 1</w:t>
      </w:r>
      <w:r>
        <w:rPr>
          <w:rFonts w:ascii="CMU Concrete" w:hAnsi="CMU Concrete" w:hint="eastAsia"/>
          <w:color w:val="000000" w:themeColor="text1"/>
        </w:rPr>
        <w:t>가구당</w:t>
      </w:r>
      <w:r>
        <w:rPr>
          <w:rFonts w:ascii="CMU Concrete" w:hAnsi="CMU Concrete"/>
          <w:color w:val="000000" w:themeColor="text1"/>
        </w:rPr>
        <w:t xml:space="preserve"> </w:t>
      </w:r>
      <w:r>
        <w:rPr>
          <w:rFonts w:ascii="CMU Concrete" w:hAnsi="CMU Concrete" w:hint="eastAsia"/>
          <w:color w:val="000000" w:themeColor="text1"/>
        </w:rPr>
        <w:t>평균</w:t>
      </w:r>
      <w:r>
        <w:rPr>
          <w:rFonts w:ascii="CMU Concrete" w:hAnsi="CMU Concrete"/>
          <w:color w:val="000000" w:themeColor="text1"/>
        </w:rPr>
        <w:t xml:space="preserve"> </w:t>
      </w:r>
      <w:r>
        <w:rPr>
          <w:rFonts w:ascii="CMU Concrete" w:hAnsi="CMU Concrete" w:hint="eastAsia"/>
          <w:color w:val="000000" w:themeColor="text1"/>
        </w:rPr>
        <w:t>방의</w:t>
      </w:r>
      <w:r>
        <w:rPr>
          <w:rFonts w:ascii="CMU Concrete" w:hAnsi="CMU Concrete"/>
          <w:color w:val="000000" w:themeColor="text1"/>
        </w:rPr>
        <w:t xml:space="preserve"> </w:t>
      </w:r>
      <w:r>
        <w:rPr>
          <w:rFonts w:ascii="CMU Concrete" w:hAnsi="CMU Concrete" w:hint="eastAsia"/>
          <w:color w:val="000000" w:themeColor="text1"/>
        </w:rPr>
        <w:t>개수</w:t>
      </w:r>
      <w:r>
        <w:rPr>
          <w:rFonts w:ascii="CMU Concrete" w:hAnsi="CMU Concrete"/>
          <w:color w:val="000000" w:themeColor="text1"/>
        </w:rPr>
        <w:t>, 1940</w:t>
      </w:r>
      <w:r>
        <w:rPr>
          <w:rFonts w:ascii="CMU Concrete" w:hAnsi="CMU Concrete" w:hint="eastAsia"/>
          <w:color w:val="000000" w:themeColor="text1"/>
        </w:rPr>
        <w:t>년</w:t>
      </w:r>
      <w:r>
        <w:rPr>
          <w:rFonts w:ascii="CMU Concrete" w:hAnsi="CMU Concrete"/>
          <w:color w:val="000000" w:themeColor="text1"/>
        </w:rPr>
        <w:t xml:space="preserve"> </w:t>
      </w:r>
      <w:r>
        <w:rPr>
          <w:rFonts w:ascii="CMU Concrete" w:hAnsi="CMU Concrete" w:hint="eastAsia"/>
          <w:color w:val="000000" w:themeColor="text1"/>
        </w:rPr>
        <w:t>이전에</w:t>
      </w:r>
      <w:r>
        <w:rPr>
          <w:rFonts w:ascii="CMU Concrete" w:hAnsi="CMU Concrete"/>
          <w:color w:val="000000" w:themeColor="text1"/>
        </w:rPr>
        <w:t xml:space="preserve"> </w:t>
      </w:r>
      <w:r>
        <w:rPr>
          <w:rFonts w:ascii="CMU Concrete" w:hAnsi="CMU Concrete" w:hint="eastAsia"/>
          <w:color w:val="000000" w:themeColor="text1"/>
        </w:rPr>
        <w:t>건축된</w:t>
      </w:r>
      <w:r>
        <w:rPr>
          <w:rFonts w:ascii="CMU Concrete" w:hAnsi="CMU Concrete"/>
          <w:color w:val="000000" w:themeColor="text1"/>
        </w:rPr>
        <w:t xml:space="preserve"> </w:t>
      </w:r>
      <w:r>
        <w:rPr>
          <w:rFonts w:ascii="CMU Concrete" w:hAnsi="CMU Concrete" w:hint="eastAsia"/>
          <w:color w:val="000000" w:themeColor="text1"/>
        </w:rPr>
        <w:t>소유주택의</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5</w:t>
      </w:r>
      <w:r>
        <w:rPr>
          <w:rFonts w:ascii="CMU Concrete" w:hAnsi="CMU Concrete" w:hint="eastAsia"/>
          <w:color w:val="000000" w:themeColor="text1"/>
        </w:rPr>
        <w:t>개의</w:t>
      </w:r>
      <w:r>
        <w:rPr>
          <w:rFonts w:ascii="CMU Concrete" w:hAnsi="CMU Concrete"/>
          <w:color w:val="000000" w:themeColor="text1"/>
        </w:rPr>
        <w:t xml:space="preserve"> </w:t>
      </w:r>
      <w:r>
        <w:rPr>
          <w:rFonts w:ascii="CMU Concrete" w:hAnsi="CMU Concrete" w:hint="eastAsia"/>
          <w:color w:val="000000" w:themeColor="text1"/>
        </w:rPr>
        <w:t>보스턴</w:t>
      </w:r>
      <w:r>
        <w:rPr>
          <w:rFonts w:ascii="CMU Concrete" w:hAnsi="CMU Concrete"/>
          <w:color w:val="000000" w:themeColor="text1"/>
        </w:rPr>
        <w:t xml:space="preserve"> </w:t>
      </w:r>
      <w:r>
        <w:rPr>
          <w:rFonts w:ascii="CMU Concrete" w:hAnsi="CMU Concrete" w:hint="eastAsia"/>
          <w:color w:val="000000" w:themeColor="text1"/>
        </w:rPr>
        <w:t>직업센터까지의</w:t>
      </w:r>
      <w:r>
        <w:rPr>
          <w:rFonts w:ascii="CMU Concrete" w:hAnsi="CMU Concrete"/>
          <w:color w:val="000000" w:themeColor="text1"/>
        </w:rPr>
        <w:t xml:space="preserve"> </w:t>
      </w:r>
      <w:r>
        <w:rPr>
          <w:rFonts w:ascii="CMU Concrete" w:hAnsi="CMU Concrete" w:hint="eastAsia"/>
          <w:color w:val="000000" w:themeColor="text1"/>
        </w:rPr>
        <w:t>접근성</w:t>
      </w:r>
      <w:r>
        <w:rPr>
          <w:rFonts w:ascii="CMU Concrete" w:hAnsi="CMU Concrete"/>
          <w:color w:val="000000" w:themeColor="text1"/>
        </w:rPr>
        <w:t xml:space="preserve"> </w:t>
      </w:r>
      <w:r>
        <w:rPr>
          <w:rFonts w:ascii="CMU Concrete" w:hAnsi="CMU Concrete" w:hint="eastAsia"/>
          <w:color w:val="000000" w:themeColor="text1"/>
        </w:rPr>
        <w:t>지수</w:t>
      </w:r>
      <w:r>
        <w:rPr>
          <w:rFonts w:ascii="CMU Concrete" w:hAnsi="CMU Concrete"/>
          <w:color w:val="000000" w:themeColor="text1"/>
        </w:rPr>
        <w:t xml:space="preserve">, </w:t>
      </w:r>
      <w:r>
        <w:rPr>
          <w:rFonts w:ascii="CMU Concrete" w:hAnsi="CMU Concrete" w:hint="eastAsia"/>
          <w:color w:val="000000" w:themeColor="text1"/>
        </w:rPr>
        <w:t>방사형</w:t>
      </w:r>
      <w:r>
        <w:rPr>
          <w:rFonts w:ascii="CMU Concrete" w:hAnsi="CMU Concrete"/>
          <w:color w:val="000000" w:themeColor="text1"/>
        </w:rPr>
        <w:t xml:space="preserve"> </w:t>
      </w:r>
      <w:r>
        <w:rPr>
          <w:rFonts w:ascii="CMU Concrete" w:hAnsi="CMU Concrete" w:hint="eastAsia"/>
          <w:color w:val="000000" w:themeColor="text1"/>
        </w:rPr>
        <w:t>도로까지의</w:t>
      </w:r>
      <w:r>
        <w:rPr>
          <w:rFonts w:ascii="CMU Concrete" w:hAnsi="CMU Concrete"/>
          <w:color w:val="000000" w:themeColor="text1"/>
        </w:rPr>
        <w:t xml:space="preserve"> </w:t>
      </w:r>
      <w:r>
        <w:rPr>
          <w:rFonts w:ascii="CMU Concrete" w:hAnsi="CMU Concrete" w:hint="eastAsia"/>
          <w:color w:val="000000" w:themeColor="text1"/>
        </w:rPr>
        <w:t>접근성</w:t>
      </w:r>
      <w:r>
        <w:rPr>
          <w:rFonts w:ascii="CMU Concrete" w:hAnsi="CMU Concrete"/>
          <w:color w:val="000000" w:themeColor="text1"/>
        </w:rPr>
        <w:t xml:space="preserve"> </w:t>
      </w:r>
      <w:r>
        <w:rPr>
          <w:rFonts w:ascii="CMU Concrete" w:hAnsi="CMU Concrete" w:hint="eastAsia"/>
          <w:color w:val="000000" w:themeColor="text1"/>
        </w:rPr>
        <w:t>지수</w:t>
      </w:r>
      <w:r>
        <w:rPr>
          <w:rFonts w:ascii="CMU Concrete" w:hAnsi="CMU Concrete"/>
          <w:color w:val="000000" w:themeColor="text1"/>
        </w:rPr>
        <w:t xml:space="preserve">, 10,000 </w:t>
      </w:r>
      <w:r>
        <w:rPr>
          <w:rFonts w:ascii="CMU Concrete" w:hAnsi="CMU Concrete" w:hint="eastAsia"/>
          <w:color w:val="000000" w:themeColor="text1"/>
        </w:rPr>
        <w:t>달러</w:t>
      </w:r>
      <w:r>
        <w:rPr>
          <w:rFonts w:ascii="CMU Concrete" w:hAnsi="CMU Concrete"/>
          <w:color w:val="000000" w:themeColor="text1"/>
        </w:rPr>
        <w:t xml:space="preserve"> </w:t>
      </w:r>
      <w:r>
        <w:rPr>
          <w:rFonts w:ascii="CMU Concrete" w:hAnsi="CMU Concrete" w:hint="eastAsia"/>
          <w:color w:val="000000" w:themeColor="text1"/>
        </w:rPr>
        <w:t>당</w:t>
      </w:r>
      <w:r>
        <w:rPr>
          <w:rFonts w:ascii="CMU Concrete" w:hAnsi="CMU Concrete"/>
          <w:color w:val="000000" w:themeColor="text1"/>
        </w:rPr>
        <w:t xml:space="preserve"> </w:t>
      </w:r>
      <w:r>
        <w:rPr>
          <w:rFonts w:ascii="CMU Concrete" w:hAnsi="CMU Concrete" w:hint="eastAsia"/>
          <w:color w:val="000000" w:themeColor="text1"/>
        </w:rPr>
        <w:t>재산세율</w:t>
      </w:r>
      <w:r>
        <w:rPr>
          <w:rFonts w:ascii="CMU Concrete" w:hAnsi="CMU Concrete"/>
          <w:color w:val="000000" w:themeColor="text1"/>
        </w:rPr>
        <w:t xml:space="preserve">, </w:t>
      </w:r>
      <w:r>
        <w:rPr>
          <w:rFonts w:ascii="CMU Concrete" w:hAnsi="CMU Concrete" w:hint="eastAsia"/>
          <w:color w:val="000000" w:themeColor="text1"/>
        </w:rPr>
        <w:t>자치시</w:t>
      </w:r>
      <w:r>
        <w:rPr>
          <w:rFonts w:ascii="CMU Concrete" w:hAnsi="CMU Concrete"/>
          <w:color w:val="000000" w:themeColor="text1"/>
        </w:rPr>
        <w:t>(town)</w:t>
      </w:r>
      <w:r>
        <w:rPr>
          <w:rFonts w:ascii="CMU Concrete" w:hAnsi="CMU Concrete" w:hint="eastAsia"/>
          <w:color w:val="000000" w:themeColor="text1"/>
        </w:rPr>
        <w:t>별</w:t>
      </w:r>
      <w:r>
        <w:rPr>
          <w:rFonts w:ascii="CMU Concrete" w:hAnsi="CMU Concrete"/>
          <w:color w:val="000000" w:themeColor="text1"/>
        </w:rPr>
        <w:t xml:space="preserve"> </w:t>
      </w:r>
      <w:r>
        <w:rPr>
          <w:rFonts w:ascii="CMU Concrete" w:hAnsi="CMU Concrete" w:hint="eastAsia"/>
          <w:color w:val="000000" w:themeColor="text1"/>
        </w:rPr>
        <w:t>학생</w:t>
      </w:r>
      <w:r>
        <w:rPr>
          <w:rFonts w:ascii="CMU Concrete" w:hAnsi="CMU Concrete"/>
          <w:color w:val="000000" w:themeColor="text1"/>
        </w:rPr>
        <w:t>/</w:t>
      </w:r>
      <w:r>
        <w:rPr>
          <w:rFonts w:ascii="CMU Concrete" w:hAnsi="CMU Concrete" w:hint="eastAsia"/>
          <w:color w:val="000000" w:themeColor="text1"/>
        </w:rPr>
        <w:t>교사</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 1000(Bk-0.63)^2(</w:t>
      </w:r>
      <w:r>
        <w:rPr>
          <w:rFonts w:ascii="CMU Concrete" w:hAnsi="CMU Concrete" w:hint="eastAsia"/>
          <w:color w:val="000000" w:themeColor="text1"/>
        </w:rPr>
        <w:t>여기서</w:t>
      </w:r>
      <w:r>
        <w:rPr>
          <w:rFonts w:ascii="CMU Concrete" w:hAnsi="CMU Concrete"/>
          <w:color w:val="000000" w:themeColor="text1"/>
        </w:rPr>
        <w:t xml:space="preserve"> Bk</w:t>
      </w:r>
      <w:r>
        <w:rPr>
          <w:rFonts w:ascii="CMU Concrete" w:hAnsi="CMU Concrete" w:hint="eastAsia"/>
          <w:color w:val="000000" w:themeColor="text1"/>
        </w:rPr>
        <w:t>는</w:t>
      </w:r>
      <w:r>
        <w:rPr>
          <w:rFonts w:ascii="CMU Concrete" w:hAnsi="CMU Concrete"/>
          <w:color w:val="000000" w:themeColor="text1"/>
        </w:rPr>
        <w:t xml:space="preserve"> </w:t>
      </w:r>
      <w:r>
        <w:rPr>
          <w:rFonts w:ascii="CMU Concrete" w:hAnsi="CMU Concrete" w:hint="eastAsia"/>
          <w:color w:val="000000" w:themeColor="text1"/>
        </w:rPr>
        <w:t>자치시별</w:t>
      </w:r>
      <w:r>
        <w:rPr>
          <w:rFonts w:ascii="CMU Concrete" w:hAnsi="CMU Concrete"/>
          <w:color w:val="000000" w:themeColor="text1"/>
        </w:rPr>
        <w:t xml:space="preserve"> </w:t>
      </w:r>
      <w:r>
        <w:rPr>
          <w:rFonts w:ascii="CMU Concrete" w:hAnsi="CMU Concrete" w:hint="eastAsia"/>
          <w:color w:val="000000" w:themeColor="text1"/>
        </w:rPr>
        <w:t>흑인의</w:t>
      </w:r>
      <w:r>
        <w:rPr>
          <w:rFonts w:ascii="CMU Concrete" w:hAnsi="CMU Concrete"/>
          <w:color w:val="000000" w:themeColor="text1"/>
        </w:rPr>
        <w:t xml:space="preserve"> </w:t>
      </w:r>
      <w:r>
        <w:rPr>
          <w:rFonts w:ascii="CMU Concrete" w:hAnsi="CMU Concrete" w:hint="eastAsia"/>
          <w:color w:val="000000" w:themeColor="text1"/>
        </w:rPr>
        <w:t>비율을</w:t>
      </w:r>
      <w:r>
        <w:rPr>
          <w:rFonts w:ascii="CMU Concrete" w:hAnsi="CMU Concrete"/>
          <w:color w:val="000000" w:themeColor="text1"/>
        </w:rPr>
        <w:t xml:space="preserve"> </w:t>
      </w:r>
      <w:r>
        <w:rPr>
          <w:rFonts w:ascii="CMU Concrete" w:hAnsi="CMU Concrete" w:hint="eastAsia"/>
          <w:color w:val="000000" w:themeColor="text1"/>
        </w:rPr>
        <w:t>말함</w:t>
      </w:r>
      <w:r>
        <w:rPr>
          <w:rFonts w:ascii="CMU Concrete" w:hAnsi="CMU Concrete"/>
          <w:color w:val="000000" w:themeColor="text1"/>
        </w:rPr>
        <w:t xml:space="preserve">), </w:t>
      </w:r>
      <w:r>
        <w:rPr>
          <w:rFonts w:ascii="CMU Concrete" w:hAnsi="CMU Concrete" w:hint="eastAsia"/>
          <w:color w:val="000000" w:themeColor="text1"/>
        </w:rPr>
        <w:t>모집단의</w:t>
      </w:r>
      <w:r>
        <w:rPr>
          <w:rFonts w:ascii="CMU Concrete" w:hAnsi="CMU Concrete"/>
          <w:color w:val="000000" w:themeColor="text1"/>
        </w:rPr>
        <w:t xml:space="preserve"> </w:t>
      </w:r>
      <w:r>
        <w:rPr>
          <w:rFonts w:ascii="CMU Concrete" w:hAnsi="CMU Concrete" w:hint="eastAsia"/>
          <w:color w:val="000000" w:themeColor="text1"/>
        </w:rPr>
        <w:t>하위계층의</w:t>
      </w:r>
      <w:r>
        <w:rPr>
          <w:rFonts w:ascii="CMU Concrete" w:hAnsi="CMU Concrete"/>
          <w:color w:val="000000" w:themeColor="text1"/>
        </w:rPr>
        <w:t xml:space="preserve"> </w:t>
      </w:r>
      <w:r>
        <w:rPr>
          <w:rFonts w:ascii="CMU Concrete" w:hAnsi="CMU Concrete" w:hint="eastAsia"/>
          <w:color w:val="000000" w:themeColor="text1"/>
        </w:rPr>
        <w:t>비율</w:t>
      </w:r>
      <w:r>
        <w:rPr>
          <w:rFonts w:ascii="CMU Concrete" w:hAnsi="CMU Concrete"/>
          <w:color w:val="000000" w:themeColor="text1"/>
        </w:rPr>
        <w:t>(%)</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이용하여</w:t>
      </w:r>
      <w:r>
        <w:rPr>
          <w:rFonts w:ascii="CMU Concrete" w:hAnsi="CMU Concrete"/>
          <w:color w:val="000000" w:themeColor="text1"/>
        </w:rPr>
        <w:t xml:space="preserve"> </w:t>
      </w:r>
      <w:r>
        <w:rPr>
          <w:rFonts w:ascii="CMU Concrete" w:hAnsi="CMU Concrete" w:hint="eastAsia"/>
          <w:color w:val="000000" w:themeColor="text1"/>
        </w:rPr>
        <w:t>본인</w:t>
      </w:r>
      <w:r>
        <w:rPr>
          <w:rFonts w:ascii="CMU Concrete" w:hAnsi="CMU Concrete"/>
          <w:color w:val="000000" w:themeColor="text1"/>
        </w:rPr>
        <w:t xml:space="preserve"> </w:t>
      </w:r>
      <w:r>
        <w:rPr>
          <w:rFonts w:ascii="CMU Concrete" w:hAnsi="CMU Concrete" w:hint="eastAsia"/>
          <w:color w:val="000000" w:themeColor="text1"/>
        </w:rPr>
        <w:t>소유의</w:t>
      </w:r>
      <w:r>
        <w:rPr>
          <w:rFonts w:ascii="CMU Concrete" w:hAnsi="CMU Concrete"/>
          <w:color w:val="000000" w:themeColor="text1"/>
        </w:rPr>
        <w:t xml:space="preserve"> </w:t>
      </w:r>
      <w:r>
        <w:rPr>
          <w:rFonts w:ascii="CMU Concrete" w:hAnsi="CMU Concrete" w:hint="eastAsia"/>
          <w:color w:val="000000" w:themeColor="text1"/>
        </w:rPr>
        <w:t>주택가격</w:t>
      </w:r>
      <w:r>
        <w:rPr>
          <w:rFonts w:ascii="CMU Concrete" w:hAnsi="CMU Concrete"/>
          <w:color w:val="000000" w:themeColor="text1"/>
        </w:rPr>
        <w:t>(</w:t>
      </w:r>
      <w:r>
        <w:rPr>
          <w:rFonts w:ascii="CMU Concrete" w:hAnsi="CMU Concrete" w:hint="eastAsia"/>
          <w:color w:val="000000" w:themeColor="text1"/>
        </w:rPr>
        <w:t>중앙값</w:t>
      </w:r>
      <w:r>
        <w:rPr>
          <w:rFonts w:ascii="CMU Concrete" w:hAnsi="CMU Concrete"/>
          <w:color w:val="000000" w:themeColor="text1"/>
        </w:rPr>
        <w:t>) (</w:t>
      </w:r>
      <w:r>
        <w:rPr>
          <w:rFonts w:ascii="CMU Concrete" w:hAnsi="CMU Concrete" w:hint="eastAsia"/>
          <w:color w:val="000000" w:themeColor="text1"/>
        </w:rPr>
        <w:t>단위</w:t>
      </w:r>
      <w:r>
        <w:rPr>
          <w:rFonts w:ascii="CMU Concrete" w:hAnsi="CMU Concrete"/>
          <w:color w:val="000000" w:themeColor="text1"/>
        </w:rPr>
        <w:t>: $1,000)</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예측합니다</w:t>
      </w:r>
      <w:r>
        <w:rPr>
          <w:rFonts w:ascii="CMU Concrete" w:hAnsi="CMU Concrete"/>
          <w:color w:val="000000" w:themeColor="text1"/>
        </w:rPr>
        <w:t>.]</w:t>
      </w:r>
    </w:p>
    <w:p w14:paraId="5DCC651F" w14:textId="77777777" w:rsidR="00614F98" w:rsidRDefault="00614F98" w:rsidP="00614F98">
      <w:pPr>
        <w:pStyle w:val="p2"/>
        <w:jc w:val="center"/>
        <w:rPr>
          <w:rFonts w:ascii="CMU Concrete" w:hAnsi="CMU Concrete"/>
          <w:color w:val="000000" w:themeColor="text1"/>
        </w:rPr>
      </w:pPr>
      <w:r>
        <w:rPr>
          <w:noProof/>
          <w:color w:val="000000" w:themeColor="text1"/>
        </w:rPr>
        <w:drawing>
          <wp:inline distT="0" distB="0" distL="0" distR="0" wp14:anchorId="55961830" wp14:editId="2AADB316">
            <wp:extent cx="4276725" cy="2228850"/>
            <wp:effectExtent l="0" t="0" r="9525" b="0"/>
            <wp:docPr id="99"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2"/>
                    <pic:cNvPicPr>
                      <a:picLocks noChangeAspect="1" noChangeArrowheads="1"/>
                    </pic:cNvPicPr>
                  </pic:nvPicPr>
                  <pic:blipFill>
                    <a:blip r:embed="rId936">
                      <a:extLst>
                        <a:ext uri="{28A0092B-C50C-407E-A947-70E740481C1C}">
                          <a14:useLocalDpi xmlns:a14="http://schemas.microsoft.com/office/drawing/2010/main" val="0"/>
                        </a:ext>
                      </a:extLst>
                    </a:blip>
                    <a:srcRect l="1492" t="13094" r="3749" b="17741"/>
                    <a:stretch>
                      <a:fillRect/>
                    </a:stretch>
                  </pic:blipFill>
                  <pic:spPr bwMode="auto">
                    <a:xfrm>
                      <a:off x="0" y="0"/>
                      <a:ext cx="4276725" cy="2228850"/>
                    </a:xfrm>
                    <a:prstGeom prst="rect">
                      <a:avLst/>
                    </a:prstGeom>
                    <a:noFill/>
                    <a:ln>
                      <a:noFill/>
                    </a:ln>
                  </pic:spPr>
                </pic:pic>
              </a:graphicData>
            </a:graphic>
          </wp:inline>
        </w:drawing>
      </w:r>
    </w:p>
    <w:p w14:paraId="05505100" w14:textId="77777777" w:rsidR="00614F98" w:rsidRDefault="00614F98" w:rsidP="00614F98">
      <w:pPr>
        <w:pStyle w:val="11"/>
      </w:pPr>
      <w:r>
        <w:rPr>
          <w:rFonts w:hint="eastAsia"/>
        </w:rPr>
        <w:t>옵션정보</w:t>
      </w:r>
    </w:p>
    <w:p w14:paraId="75400E57" w14:textId="77777777" w:rsidR="00614F98" w:rsidRDefault="00614F98" w:rsidP="00614F98">
      <w:pPr>
        <w:pStyle w:val="p2"/>
        <w:rPr>
          <w:rFonts w:ascii="CMU Concrete" w:hAnsi="CMU Concrete"/>
        </w:rPr>
      </w:pPr>
      <w:r>
        <w:rPr>
          <w:rFonts w:ascii="CMU Concrete" w:hAnsi="CMU Concrete"/>
        </w:rPr>
        <w:t>SVR</w:t>
      </w:r>
      <w:r>
        <w:rPr>
          <w:rFonts w:ascii="CMU Concrete" w:hAnsi="CMU Concrete" w:hint="eastAsia"/>
        </w:rPr>
        <w:t>을</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3573194A" w14:textId="77777777" w:rsidR="00614F98" w:rsidRDefault="00614F98" w:rsidP="00614F98">
      <w:pPr>
        <w:pStyle w:val="11"/>
      </w:pPr>
      <w:r>
        <w:t xml:space="preserve">ANOVA </w:t>
      </w:r>
      <w:r>
        <w:rPr>
          <w:rFonts w:hint="eastAsia"/>
        </w:rPr>
        <w:t>테이블</w:t>
      </w:r>
    </w:p>
    <w:p w14:paraId="1B9E0520" w14:textId="77777777" w:rsidR="00614F98" w:rsidRDefault="00614F98" w:rsidP="00614F98">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p>
    <w:p w14:paraId="18375CEB" w14:textId="77777777" w:rsidR="00614F98" w:rsidRDefault="00614F98" w:rsidP="00614F98">
      <w:pPr>
        <w:pStyle w:val="p2"/>
        <w:ind w:left="0"/>
        <w:rPr>
          <w:rFonts w:ascii="CMU Concrete" w:hAnsi="CMU Concrete"/>
        </w:rPr>
      </w:pPr>
    </w:p>
    <w:p w14:paraId="1EF45101" w14:textId="77777777" w:rsidR="00614F98" w:rsidRDefault="00614F98" w:rsidP="00AE3A66">
      <w:pPr>
        <w:pStyle w:val="af"/>
      </w:pPr>
      <w:r>
        <w:rPr>
          <w:noProof/>
        </w:rPr>
        <w:drawing>
          <wp:inline distT="0" distB="0" distL="0" distR="0" wp14:anchorId="546D19A8" wp14:editId="64BC10CE">
            <wp:extent cx="5114925" cy="1000125"/>
            <wp:effectExtent l="0" t="0" r="9525" b="9525"/>
            <wp:docPr id="98" name="그림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1"/>
                    <pic:cNvPicPr>
                      <a:picLocks noChangeAspect="1" noChangeArrowheads="1"/>
                    </pic:cNvPicPr>
                  </pic:nvPicPr>
                  <pic:blipFill>
                    <a:blip r:embed="rId937">
                      <a:extLst>
                        <a:ext uri="{28A0092B-C50C-407E-A947-70E740481C1C}">
                          <a14:useLocalDpi xmlns:a14="http://schemas.microsoft.com/office/drawing/2010/main" val="0"/>
                        </a:ext>
                      </a:extLst>
                    </a:blip>
                    <a:srcRect l="48856" t="33221" r="1144" b="53490"/>
                    <a:stretch>
                      <a:fillRect/>
                    </a:stretch>
                  </pic:blipFill>
                  <pic:spPr bwMode="auto">
                    <a:xfrm>
                      <a:off x="0" y="0"/>
                      <a:ext cx="5114925" cy="1000125"/>
                    </a:xfrm>
                    <a:prstGeom prst="rect">
                      <a:avLst/>
                    </a:prstGeom>
                    <a:noFill/>
                    <a:ln>
                      <a:noFill/>
                    </a:ln>
                  </pic:spPr>
                </pic:pic>
              </a:graphicData>
            </a:graphic>
          </wp:inline>
        </w:drawing>
      </w:r>
    </w:p>
    <w:p w14:paraId="1DD45E98" w14:textId="77777777" w:rsidR="00614F98" w:rsidRDefault="00614F98" w:rsidP="00614F98">
      <w:pPr>
        <w:rPr>
          <w:rFonts w:ascii="CMU Concrete" w:hAnsi="CMU Concrete"/>
        </w:rPr>
      </w:pPr>
    </w:p>
    <w:p w14:paraId="773DAEC7" w14:textId="77777777" w:rsidR="00614F98" w:rsidRDefault="00614F98" w:rsidP="00614F98">
      <w:pPr>
        <w:pStyle w:val="11"/>
      </w:pPr>
      <w:r>
        <w:rPr>
          <w:rFonts w:hint="eastAsia"/>
        </w:rPr>
        <w:t>표준에러정보</w:t>
      </w:r>
    </w:p>
    <w:p w14:paraId="14670607" w14:textId="77777777" w:rsidR="00614F98" w:rsidRDefault="00614F98" w:rsidP="00614F98">
      <w:pPr>
        <w:pStyle w:val="11"/>
      </w:pPr>
    </w:p>
    <w:p w14:paraId="4F5EE63A" w14:textId="77777777" w:rsidR="00614F98" w:rsidRDefault="00614F98" w:rsidP="00AE3A66">
      <w:pPr>
        <w:pStyle w:val="af"/>
      </w:pPr>
      <w:r>
        <w:rPr>
          <w:noProof/>
        </w:rPr>
        <w:drawing>
          <wp:inline distT="0" distB="0" distL="0" distR="0" wp14:anchorId="18AF8F4F" wp14:editId="1DDDA96C">
            <wp:extent cx="5114925" cy="914400"/>
            <wp:effectExtent l="0" t="0" r="9525" b="0"/>
            <wp:docPr id="97" name="그림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2"/>
                    <pic:cNvPicPr>
                      <a:picLocks noChangeAspect="1" noChangeArrowheads="1"/>
                    </pic:cNvPicPr>
                  </pic:nvPicPr>
                  <pic:blipFill>
                    <a:blip r:embed="rId938">
                      <a:extLst>
                        <a:ext uri="{28A0092B-C50C-407E-A947-70E740481C1C}">
                          <a14:useLocalDpi xmlns:a14="http://schemas.microsoft.com/office/drawing/2010/main" val="0"/>
                        </a:ext>
                      </a:extLst>
                    </a:blip>
                    <a:srcRect l="48856" t="47250" r="1144" b="37985"/>
                    <a:stretch>
                      <a:fillRect/>
                    </a:stretch>
                  </pic:blipFill>
                  <pic:spPr bwMode="auto">
                    <a:xfrm>
                      <a:off x="0" y="0"/>
                      <a:ext cx="5114925" cy="914400"/>
                    </a:xfrm>
                    <a:prstGeom prst="rect">
                      <a:avLst/>
                    </a:prstGeom>
                    <a:noFill/>
                    <a:ln>
                      <a:noFill/>
                    </a:ln>
                  </pic:spPr>
                </pic:pic>
              </a:graphicData>
            </a:graphic>
          </wp:inline>
        </w:drawing>
      </w:r>
    </w:p>
    <w:p w14:paraId="06B314F1" w14:textId="77777777" w:rsidR="00614F98" w:rsidRDefault="00614F98" w:rsidP="00AE3A66">
      <w:pPr>
        <w:pStyle w:val="af"/>
        <w:rPr>
          <w:rStyle w:val="p2Char"/>
        </w:rPr>
      </w:pPr>
    </w:p>
    <w:p w14:paraId="1F371B2C" w14:textId="77777777" w:rsidR="00614F98" w:rsidRDefault="00614F98" w:rsidP="00614F98">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14:paraId="201A349D" w14:textId="77777777" w:rsidR="00614F98" w:rsidRDefault="00614F98" w:rsidP="00614F98">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28612568" w14:textId="77777777" w:rsidR="00614F98" w:rsidRDefault="00614F98" w:rsidP="00614F98">
      <w:pPr>
        <w:pStyle w:val="p2"/>
        <w:rPr>
          <w:rFonts w:ascii="CMU Concrete" w:hAnsi="CMU Concrete"/>
        </w:rPr>
      </w:pPr>
      <w:r>
        <w:rPr>
          <w:rFonts w:ascii="CMU Concrete" w:hAnsi="CMU Concrete"/>
        </w:rPr>
        <w:t>(2) R-square(adj)</w:t>
      </w:r>
    </w:p>
    <w:p w14:paraId="31E4CD5D" w14:textId="77777777" w:rsidR="00614F98" w:rsidRDefault="00614F98" w:rsidP="00614F98">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31A746AC" w14:textId="77777777" w:rsidR="00614F98" w:rsidRDefault="00614F98" w:rsidP="00614F98">
      <w:pPr>
        <w:pStyle w:val="p2"/>
        <w:rPr>
          <w:rFonts w:ascii="CMU Concrete" w:hAnsi="CMU Concrete"/>
        </w:rPr>
      </w:pPr>
      <w:r>
        <w:rPr>
          <w:rFonts w:ascii="CMU Concrete" w:hAnsi="CMU Concrete"/>
        </w:rPr>
        <w:t xml:space="preserve">(3) Root-MSE (Root-Mean Square Error)  </w:t>
      </w:r>
    </w:p>
    <w:p w14:paraId="794EFECF" w14:textId="77777777" w:rsidR="00614F98" w:rsidRDefault="00614F98" w:rsidP="00AE3A66">
      <w:pPr>
        <w:pStyle w:val="af"/>
      </w:pPr>
      <w:r>
        <w:object w:dxaOrig="3030" w:dyaOrig="435" w14:anchorId="46E3F905">
          <v:shape id="_x0000_i1261" type="#_x0000_t75" style="width:151.5pt;height:21.75pt" o:ole="">
            <v:imagedata r:id="rId802" o:title=""/>
          </v:shape>
          <o:OLEObject Type="Embed" ProgID="Equation.3" ShapeID="_x0000_i1261" DrawAspect="Content" ObjectID="_1684940278" r:id="rId939"/>
        </w:object>
      </w:r>
    </w:p>
    <w:p w14:paraId="66925298" w14:textId="77777777" w:rsidR="00614F98" w:rsidRDefault="00614F98" w:rsidP="00614F98">
      <w:pPr>
        <w:pStyle w:val="p2"/>
        <w:rPr>
          <w:rFonts w:ascii="CMU Concrete" w:hAnsi="CMU Concrete"/>
        </w:rPr>
      </w:pPr>
      <w:r>
        <w:rPr>
          <w:rFonts w:ascii="CMU Concrete" w:hAnsi="CMU Concrete"/>
        </w:rPr>
        <w:t xml:space="preserve">(4) MAE (Mean Absolute Error) </w:t>
      </w:r>
    </w:p>
    <w:p w14:paraId="167773C1" w14:textId="77777777" w:rsidR="00614F98" w:rsidRDefault="00614F98" w:rsidP="00AE3A66">
      <w:pPr>
        <w:pStyle w:val="af"/>
      </w:pPr>
      <w:r>
        <w:t xml:space="preserve">   </w:t>
      </w:r>
      <w:r>
        <w:object w:dxaOrig="2160" w:dyaOrig="720" w14:anchorId="32D50E35">
          <v:shape id="_x0000_i1262" type="#_x0000_t75" style="width:108pt;height:36pt" o:ole="">
            <v:imagedata r:id="rId804" o:title=""/>
          </v:shape>
          <o:OLEObject Type="Embed" ProgID="Equation.3" ShapeID="_x0000_i1262" DrawAspect="Content" ObjectID="_1684940279" r:id="rId940"/>
        </w:object>
      </w:r>
    </w:p>
    <w:p w14:paraId="7FA0611E" w14:textId="77777777" w:rsidR="00614F98" w:rsidRDefault="00614F98" w:rsidP="00614F98">
      <w:pPr>
        <w:pStyle w:val="p2"/>
        <w:rPr>
          <w:rFonts w:ascii="CMU Concrete" w:hAnsi="CMU Concrete"/>
        </w:rPr>
      </w:pPr>
      <w:r>
        <w:rPr>
          <w:rFonts w:ascii="CMU Concrete" w:hAnsi="CMU Concrete"/>
        </w:rPr>
        <w:t>(5) MAPE (Mean Absolute Percentage Error)</w:t>
      </w:r>
    </w:p>
    <w:p w14:paraId="46BAA9F8" w14:textId="77777777" w:rsidR="00614F98" w:rsidRDefault="00614F98" w:rsidP="00AE3A66">
      <w:pPr>
        <w:pStyle w:val="af"/>
      </w:pPr>
      <w:r>
        <w:t xml:space="preserve">  </w:t>
      </w:r>
      <w:r>
        <w:object w:dxaOrig="3315" w:dyaOrig="720" w14:anchorId="328ED57B">
          <v:shape id="_x0000_i1263" type="#_x0000_t75" style="width:165.75pt;height:36pt" o:ole="">
            <v:imagedata r:id="rId806" o:title=""/>
          </v:shape>
          <o:OLEObject Type="Embed" ProgID="Equation.3" ShapeID="_x0000_i1263" DrawAspect="Content" ObjectID="_1684940280" r:id="rId941"/>
        </w:object>
      </w:r>
    </w:p>
    <w:p w14:paraId="0217627E" w14:textId="77777777" w:rsidR="00614F98" w:rsidRDefault="00614F98" w:rsidP="00614F98">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62A359E" w14:textId="77777777" w:rsidR="00614F98" w:rsidRDefault="00614F98" w:rsidP="00614F98">
      <w:pPr>
        <w:rPr>
          <w:rFonts w:ascii="CMU Concrete" w:hAnsi="CMU Concrete"/>
        </w:rPr>
      </w:pPr>
    </w:p>
    <w:p w14:paraId="2C57D0EF" w14:textId="77777777" w:rsidR="00614F98" w:rsidRDefault="00614F98" w:rsidP="00614F98">
      <w:pPr>
        <w:pStyle w:val="3"/>
      </w:pPr>
      <w:bookmarkStart w:id="944" w:name="_Toc67925623"/>
      <w:r>
        <w:rPr>
          <w:rFonts w:hint="eastAsia"/>
        </w:rPr>
        <w:t>3.5.2</w:t>
      </w:r>
      <w:r>
        <w:rPr>
          <w:rFonts w:hint="eastAsia"/>
          <w:lang w:eastAsia="ko-KR"/>
        </w:rPr>
        <w:t>3 One class SVM</w:t>
      </w:r>
      <w:r>
        <w:rPr>
          <w:rFonts w:hint="eastAsia"/>
        </w:rPr>
        <w:t xml:space="preserve"> 모델 노드</w:t>
      </w:r>
      <w:bookmarkEnd w:id="944"/>
    </w:p>
    <w:tbl>
      <w:tblPr>
        <w:tblW w:w="0" w:type="auto"/>
        <w:tblLook w:val="01E0" w:firstRow="1" w:lastRow="1" w:firstColumn="1" w:lastColumn="1" w:noHBand="0" w:noVBand="0"/>
      </w:tblPr>
      <w:tblGrid>
        <w:gridCol w:w="1820"/>
        <w:gridCol w:w="6966"/>
      </w:tblGrid>
      <w:tr w:rsidR="00614F98" w14:paraId="6BA020BE" w14:textId="77777777" w:rsidTr="00614F98">
        <w:tc>
          <w:tcPr>
            <w:tcW w:w="1821" w:type="dxa"/>
            <w:vAlign w:val="center"/>
            <w:hideMark/>
          </w:tcPr>
          <w:p w14:paraId="3FF725D5" w14:textId="77777777" w:rsidR="00614F98" w:rsidRDefault="00614F98" w:rsidP="00AE3A66">
            <w:pPr>
              <w:pStyle w:val="af"/>
            </w:pPr>
            <w:r>
              <w:object w:dxaOrig="1590" w:dyaOrig="1155" w14:anchorId="2CA09B70">
                <v:shape id="_x0000_i1264" type="#_x0000_t75" style="width:79.5pt;height:57.75pt" o:ole="">
                  <v:imagedata r:id="rId942" o:title=""/>
                </v:shape>
                <o:OLEObject Type="Embed" ProgID="PBrush" ShapeID="_x0000_i1264" DrawAspect="Content" ObjectID="_1684940281" r:id="rId943"/>
              </w:object>
            </w:r>
          </w:p>
        </w:tc>
        <w:tc>
          <w:tcPr>
            <w:tcW w:w="7181" w:type="dxa"/>
            <w:vAlign w:val="center"/>
            <w:hideMark/>
          </w:tcPr>
          <w:p w14:paraId="07734163" w14:textId="77777777" w:rsidR="00614F98" w:rsidRDefault="00614F98">
            <w:pPr>
              <w:rPr>
                <w:rFonts w:ascii="CMU Concrete" w:hAnsi="CMU Concrete"/>
              </w:rPr>
            </w:pPr>
            <w:r>
              <w:rPr>
                <w:rFonts w:ascii="CMU Concrete" w:hAnsi="CMU Concrete"/>
                <w:b/>
              </w:rPr>
              <w:t>One class SVM</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One class SVM </w:t>
            </w:r>
            <w:r>
              <w:rPr>
                <w:rFonts w:ascii="CMU Concrete" w:hAnsi="CMU Concrete" w:hint="eastAsia"/>
              </w:rPr>
              <w:t>분석</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탐지하는</w:t>
            </w:r>
            <w:r>
              <w:rPr>
                <w:rFonts w:ascii="CMU Concrete" w:hAnsi="CMU Concrete"/>
              </w:rPr>
              <w:t xml:space="preserve"> Support vector</w:t>
            </w:r>
            <w:r>
              <w:rPr>
                <w:rFonts w:ascii="CMU Concrete" w:hAnsi="CMU Concrete" w:hint="eastAsia"/>
              </w:rPr>
              <w:t>를</w:t>
            </w:r>
            <w:r>
              <w:rPr>
                <w:rFonts w:ascii="CMU Concrete" w:hAnsi="CMU Concrete"/>
              </w:rPr>
              <w:t xml:space="preserve"> </w:t>
            </w:r>
            <w:r>
              <w:rPr>
                <w:rFonts w:ascii="CMU Concrete" w:hAnsi="CMU Concrete" w:hint="eastAsia"/>
              </w:rPr>
              <w:t>찾고</w:t>
            </w:r>
            <w:r>
              <w:rPr>
                <w:rFonts w:ascii="CMU Concrete" w:hAnsi="CMU Concrete"/>
              </w:rPr>
              <w:t xml:space="preserve">, </w:t>
            </w:r>
            <w:r>
              <w:rPr>
                <w:rFonts w:ascii="CMU Concrete" w:hAnsi="CMU Concrete" w:hint="eastAsia"/>
              </w:rPr>
              <w:t>이를</w:t>
            </w:r>
            <w:r>
              <w:rPr>
                <w:rFonts w:ascii="CMU Concrete" w:hAnsi="CMU Concrete"/>
              </w:rPr>
              <w:t xml:space="preserve"> </w:t>
            </w:r>
            <w:r>
              <w:rPr>
                <w:rFonts w:ascii="CMU Concrete" w:hAnsi="CMU Concrete" w:hint="eastAsia"/>
              </w:rPr>
              <w:t>이용하여</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이상치를</w:t>
            </w:r>
            <w:r>
              <w:rPr>
                <w:rFonts w:ascii="CMU Concrete" w:hAnsi="CMU Concrete"/>
              </w:rPr>
              <w:t xml:space="preserve"> </w:t>
            </w:r>
            <w:r>
              <w:rPr>
                <w:rFonts w:ascii="CMU Concrete" w:hAnsi="CMU Concrete" w:hint="eastAsia"/>
              </w:rPr>
              <w:t>판별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tc>
      </w:tr>
    </w:tbl>
    <w:p w14:paraId="7915188C" w14:textId="77777777" w:rsidR="00614F98" w:rsidRDefault="00614F98" w:rsidP="00614F98">
      <w:pPr>
        <w:pStyle w:val="11"/>
        <w:rPr>
          <w:color w:val="000000" w:themeColor="text1"/>
        </w:rPr>
      </w:pPr>
      <w:r>
        <w:rPr>
          <w:rFonts w:hint="eastAsia"/>
          <w:color w:val="000000" w:themeColor="text1"/>
        </w:rPr>
        <w:t>예제</w:t>
      </w:r>
      <w:r>
        <w:rPr>
          <w:color w:val="000000" w:themeColor="text1"/>
        </w:rPr>
        <w:t>(</w:t>
      </w:r>
      <w:r>
        <w:rPr>
          <w:rFonts w:hint="eastAsia"/>
          <w:color w:val="000000" w:themeColor="text1"/>
        </w:rPr>
        <w:t>학습</w:t>
      </w:r>
      <w:r>
        <w:rPr>
          <w:color w:val="000000" w:themeColor="text1"/>
        </w:rPr>
        <w:t>)</w:t>
      </w:r>
      <w:r>
        <w:rPr>
          <w:rFonts w:hint="eastAsia"/>
          <w:color w:val="000000" w:themeColor="text1"/>
        </w:rPr>
        <w:t>데이터</w:t>
      </w:r>
      <w:r>
        <w:rPr>
          <w:color w:val="000000" w:themeColor="text1"/>
        </w:rPr>
        <w:t xml:space="preserve"> (Traning Data.ecl)</w:t>
      </w:r>
    </w:p>
    <w:p w14:paraId="395BB90F" w14:textId="77777777" w:rsidR="00614F98" w:rsidRDefault="00614F98" w:rsidP="00614F98">
      <w:pPr>
        <w:pStyle w:val="11"/>
        <w:rPr>
          <w:b w:val="0"/>
          <w:bCs w:val="0"/>
          <w:color w:val="000000" w:themeColor="text1"/>
          <w:sz w:val="20"/>
        </w:rPr>
      </w:pPr>
      <w:r>
        <w:rPr>
          <w:rFonts w:hint="eastAsia"/>
          <w:b w:val="0"/>
          <w:bCs w:val="0"/>
          <w:color w:val="000000" w:themeColor="text1"/>
          <w:sz w:val="20"/>
        </w:rPr>
        <w:t>대장균이</w:t>
      </w:r>
      <w:r>
        <w:rPr>
          <w:b w:val="0"/>
          <w:bCs w:val="0"/>
          <w:color w:val="000000" w:themeColor="text1"/>
          <w:sz w:val="20"/>
        </w:rPr>
        <w:t xml:space="preserve"> Cytoplasm(</w:t>
      </w:r>
      <w:r>
        <w:rPr>
          <w:rFonts w:hint="eastAsia"/>
          <w:b w:val="0"/>
          <w:bCs w:val="0"/>
          <w:color w:val="000000" w:themeColor="text1"/>
          <w:sz w:val="20"/>
        </w:rPr>
        <w:t>세포질</w:t>
      </w:r>
      <w:r>
        <w:rPr>
          <w:b w:val="0"/>
          <w:bCs w:val="0"/>
          <w:color w:val="000000" w:themeColor="text1"/>
          <w:sz w:val="20"/>
        </w:rPr>
        <w:t>)</w:t>
      </w:r>
      <w:r>
        <w:rPr>
          <w:rFonts w:hint="eastAsia"/>
          <w:b w:val="0"/>
          <w:bCs w:val="0"/>
          <w:color w:val="000000" w:themeColor="text1"/>
          <w:sz w:val="20"/>
        </w:rPr>
        <w:t>에</w:t>
      </w:r>
      <w:r>
        <w:rPr>
          <w:b w:val="0"/>
          <w:bCs w:val="0"/>
          <w:color w:val="000000" w:themeColor="text1"/>
          <w:sz w:val="20"/>
        </w:rPr>
        <w:t xml:space="preserve"> </w:t>
      </w:r>
      <w:r>
        <w:rPr>
          <w:rFonts w:hint="eastAsia"/>
          <w:b w:val="0"/>
          <w:bCs w:val="0"/>
          <w:color w:val="000000" w:themeColor="text1"/>
          <w:sz w:val="20"/>
        </w:rPr>
        <w:t>존재하는</w:t>
      </w:r>
      <w:r>
        <w:rPr>
          <w:b w:val="0"/>
          <w:bCs w:val="0"/>
          <w:color w:val="000000" w:themeColor="text1"/>
          <w:sz w:val="20"/>
        </w:rPr>
        <w:t xml:space="preserve"> </w:t>
      </w:r>
      <w:r>
        <w:rPr>
          <w:rFonts w:hint="eastAsia"/>
          <w:b w:val="0"/>
          <w:bCs w:val="0"/>
          <w:color w:val="000000" w:themeColor="text1"/>
          <w:sz w:val="20"/>
        </w:rPr>
        <w:t>데이터를</w:t>
      </w:r>
      <w:r>
        <w:rPr>
          <w:b w:val="0"/>
          <w:bCs w:val="0"/>
          <w:color w:val="000000" w:themeColor="text1"/>
          <w:sz w:val="20"/>
        </w:rPr>
        <w:t xml:space="preserve"> Training Data</w:t>
      </w:r>
      <w:r>
        <w:rPr>
          <w:rFonts w:hint="eastAsia"/>
          <w:b w:val="0"/>
          <w:bCs w:val="0"/>
          <w:color w:val="000000" w:themeColor="text1"/>
          <w:sz w:val="20"/>
        </w:rPr>
        <w:t>로</w:t>
      </w:r>
      <w:r>
        <w:rPr>
          <w:b w:val="0"/>
          <w:bCs w:val="0"/>
          <w:color w:val="000000" w:themeColor="text1"/>
          <w:sz w:val="20"/>
        </w:rPr>
        <w:t xml:space="preserve"> </w:t>
      </w:r>
      <w:r>
        <w:rPr>
          <w:rFonts w:hint="eastAsia"/>
          <w:b w:val="0"/>
          <w:bCs w:val="0"/>
          <w:color w:val="000000" w:themeColor="text1"/>
          <w:sz w:val="20"/>
        </w:rPr>
        <w:t>학습을</w:t>
      </w:r>
      <w:r>
        <w:rPr>
          <w:b w:val="0"/>
          <w:bCs w:val="0"/>
          <w:color w:val="000000" w:themeColor="text1"/>
          <w:sz w:val="20"/>
        </w:rPr>
        <w:t xml:space="preserve"> </w:t>
      </w:r>
      <w:r>
        <w:rPr>
          <w:rFonts w:hint="eastAsia"/>
          <w:b w:val="0"/>
          <w:bCs w:val="0"/>
          <w:color w:val="000000" w:themeColor="text1"/>
          <w:sz w:val="20"/>
        </w:rPr>
        <w:t>위한</w:t>
      </w:r>
      <w:r>
        <w:rPr>
          <w:b w:val="0"/>
          <w:bCs w:val="0"/>
          <w:color w:val="000000" w:themeColor="text1"/>
          <w:sz w:val="20"/>
        </w:rPr>
        <w:t xml:space="preserve"> </w:t>
      </w:r>
      <w:r>
        <w:rPr>
          <w:rFonts w:hint="eastAsia"/>
          <w:b w:val="0"/>
          <w:bCs w:val="0"/>
          <w:color w:val="000000" w:themeColor="text1"/>
          <w:sz w:val="20"/>
        </w:rPr>
        <w:t>데이터입니다</w:t>
      </w:r>
      <w:r>
        <w:rPr>
          <w:b w:val="0"/>
          <w:bCs w:val="0"/>
          <w:color w:val="000000" w:themeColor="text1"/>
          <w:sz w:val="20"/>
        </w:rPr>
        <w:t>.</w:t>
      </w:r>
    </w:p>
    <w:p w14:paraId="0ED73437" w14:textId="77777777" w:rsidR="00614F98" w:rsidRDefault="00614F98" w:rsidP="00614F98">
      <w:pPr>
        <w:pStyle w:val="11"/>
        <w:rPr>
          <w:color w:val="000000" w:themeColor="text1"/>
        </w:rPr>
      </w:pPr>
      <w:r>
        <w:rPr>
          <w:noProof/>
        </w:rPr>
        <w:drawing>
          <wp:inline distT="0" distB="0" distL="0" distR="0" wp14:anchorId="2877E3AB" wp14:editId="5BB94E01">
            <wp:extent cx="5219700" cy="2486025"/>
            <wp:effectExtent l="0" t="0" r="0" b="9525"/>
            <wp:docPr id="96" name="그림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5"/>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70FAEB8F" w14:textId="77777777" w:rsidR="00614F98" w:rsidRDefault="00614F98" w:rsidP="00614F98">
      <w:pPr>
        <w:pStyle w:val="11"/>
        <w:rPr>
          <w:color w:val="000000" w:themeColor="text1"/>
        </w:rPr>
      </w:pPr>
      <w:r>
        <w:rPr>
          <w:rFonts w:hint="eastAsia"/>
          <w:color w:val="000000" w:themeColor="text1"/>
        </w:rPr>
        <w:t>예제</w:t>
      </w:r>
      <w:r>
        <w:rPr>
          <w:color w:val="000000" w:themeColor="text1"/>
        </w:rPr>
        <w:t>(</w:t>
      </w:r>
      <w:r>
        <w:rPr>
          <w:rFonts w:hint="eastAsia"/>
          <w:color w:val="000000" w:themeColor="text1"/>
        </w:rPr>
        <w:t>테스트</w:t>
      </w:r>
      <w:r>
        <w:rPr>
          <w:color w:val="000000" w:themeColor="text1"/>
        </w:rPr>
        <w:t>)</w:t>
      </w:r>
      <w:r>
        <w:rPr>
          <w:rFonts w:hint="eastAsia"/>
          <w:color w:val="000000" w:themeColor="text1"/>
        </w:rPr>
        <w:t>데이터</w:t>
      </w:r>
      <w:r>
        <w:rPr>
          <w:color w:val="000000" w:themeColor="text1"/>
        </w:rPr>
        <w:t xml:space="preserve"> (Test Data.ecl)</w:t>
      </w:r>
    </w:p>
    <w:p w14:paraId="652BB506" w14:textId="77777777" w:rsidR="00614F98" w:rsidRDefault="00614F98" w:rsidP="00614F98">
      <w:pPr>
        <w:pStyle w:val="11"/>
        <w:rPr>
          <w:b w:val="0"/>
          <w:bCs w:val="0"/>
          <w:color w:val="000000" w:themeColor="text1"/>
          <w:sz w:val="20"/>
        </w:rPr>
      </w:pPr>
      <w:r>
        <w:rPr>
          <w:rFonts w:hint="eastAsia"/>
          <w:b w:val="0"/>
          <w:bCs w:val="0"/>
          <w:color w:val="000000" w:themeColor="text1"/>
          <w:sz w:val="20"/>
        </w:rPr>
        <w:t>대장균이</w:t>
      </w:r>
      <w:r>
        <w:rPr>
          <w:b w:val="0"/>
          <w:bCs w:val="0"/>
          <w:color w:val="000000" w:themeColor="text1"/>
          <w:sz w:val="20"/>
        </w:rPr>
        <w:t xml:space="preserve"> Cytoplasm</w:t>
      </w:r>
      <w:r>
        <w:rPr>
          <w:rFonts w:hint="eastAsia"/>
          <w:b w:val="0"/>
          <w:bCs w:val="0"/>
          <w:color w:val="000000" w:themeColor="text1"/>
          <w:sz w:val="20"/>
        </w:rPr>
        <w:t>에</w:t>
      </w:r>
      <w:r>
        <w:rPr>
          <w:b w:val="0"/>
          <w:bCs w:val="0"/>
          <w:color w:val="000000" w:themeColor="text1"/>
          <w:sz w:val="20"/>
        </w:rPr>
        <w:t xml:space="preserve"> </w:t>
      </w:r>
      <w:r>
        <w:rPr>
          <w:rFonts w:hint="eastAsia"/>
          <w:b w:val="0"/>
          <w:bCs w:val="0"/>
          <w:color w:val="000000" w:themeColor="text1"/>
          <w:sz w:val="20"/>
        </w:rPr>
        <w:t>존재하는</w:t>
      </w:r>
      <w:r>
        <w:rPr>
          <w:b w:val="0"/>
          <w:bCs w:val="0"/>
          <w:color w:val="000000" w:themeColor="text1"/>
          <w:sz w:val="20"/>
        </w:rPr>
        <w:t xml:space="preserve"> </w:t>
      </w:r>
      <w:r>
        <w:rPr>
          <w:rFonts w:hint="eastAsia"/>
          <w:b w:val="0"/>
          <w:bCs w:val="0"/>
          <w:color w:val="000000" w:themeColor="text1"/>
          <w:sz w:val="20"/>
        </w:rPr>
        <w:t>데이터와</w:t>
      </w:r>
      <w:r>
        <w:rPr>
          <w:b w:val="0"/>
          <w:bCs w:val="0"/>
          <w:color w:val="000000" w:themeColor="text1"/>
          <w:sz w:val="20"/>
        </w:rPr>
        <w:t xml:space="preserve"> </w:t>
      </w:r>
      <w:r>
        <w:rPr>
          <w:rFonts w:hint="eastAsia"/>
          <w:b w:val="0"/>
          <w:bCs w:val="0"/>
          <w:color w:val="000000" w:themeColor="text1"/>
          <w:sz w:val="20"/>
        </w:rPr>
        <w:t>다른</w:t>
      </w:r>
      <w:r>
        <w:rPr>
          <w:b w:val="0"/>
          <w:bCs w:val="0"/>
          <w:color w:val="000000" w:themeColor="text1"/>
          <w:sz w:val="20"/>
        </w:rPr>
        <w:t xml:space="preserve"> </w:t>
      </w:r>
      <w:r>
        <w:rPr>
          <w:rFonts w:hint="eastAsia"/>
          <w:b w:val="0"/>
          <w:bCs w:val="0"/>
          <w:color w:val="000000" w:themeColor="text1"/>
          <w:sz w:val="20"/>
        </w:rPr>
        <w:t>곳에</w:t>
      </w:r>
      <w:r>
        <w:rPr>
          <w:b w:val="0"/>
          <w:bCs w:val="0"/>
          <w:color w:val="000000" w:themeColor="text1"/>
          <w:sz w:val="20"/>
        </w:rPr>
        <w:t xml:space="preserve"> </w:t>
      </w:r>
      <w:r>
        <w:rPr>
          <w:rFonts w:hint="eastAsia"/>
          <w:b w:val="0"/>
          <w:bCs w:val="0"/>
          <w:color w:val="000000" w:themeColor="text1"/>
          <w:sz w:val="20"/>
        </w:rPr>
        <w:t>존재하는</w:t>
      </w:r>
      <w:r>
        <w:rPr>
          <w:b w:val="0"/>
          <w:bCs w:val="0"/>
          <w:color w:val="000000" w:themeColor="text1"/>
          <w:sz w:val="20"/>
        </w:rPr>
        <w:t xml:space="preserve"> </w:t>
      </w:r>
      <w:r>
        <w:rPr>
          <w:rFonts w:hint="eastAsia"/>
          <w:b w:val="0"/>
          <w:bCs w:val="0"/>
          <w:color w:val="000000" w:themeColor="text1"/>
          <w:sz w:val="20"/>
        </w:rPr>
        <w:t>데이터가</w:t>
      </w:r>
      <w:r>
        <w:rPr>
          <w:b w:val="0"/>
          <w:bCs w:val="0"/>
          <w:color w:val="000000" w:themeColor="text1"/>
          <w:sz w:val="20"/>
        </w:rPr>
        <w:t xml:space="preserve"> </w:t>
      </w:r>
      <w:r>
        <w:rPr>
          <w:rFonts w:hint="eastAsia"/>
          <w:b w:val="0"/>
          <w:bCs w:val="0"/>
          <w:color w:val="000000" w:themeColor="text1"/>
          <w:sz w:val="20"/>
        </w:rPr>
        <w:t>같이</w:t>
      </w:r>
      <w:r>
        <w:rPr>
          <w:b w:val="0"/>
          <w:bCs w:val="0"/>
          <w:color w:val="000000" w:themeColor="text1"/>
          <w:sz w:val="20"/>
        </w:rPr>
        <w:t xml:space="preserve"> </w:t>
      </w:r>
      <w:r>
        <w:rPr>
          <w:rFonts w:hint="eastAsia"/>
          <w:b w:val="0"/>
          <w:bCs w:val="0"/>
          <w:color w:val="000000" w:themeColor="text1"/>
          <w:sz w:val="20"/>
        </w:rPr>
        <w:t>있는</w:t>
      </w:r>
      <w:r>
        <w:rPr>
          <w:b w:val="0"/>
          <w:bCs w:val="0"/>
          <w:color w:val="000000" w:themeColor="text1"/>
          <w:sz w:val="20"/>
        </w:rPr>
        <w:t xml:space="preserve"> </w:t>
      </w:r>
      <w:r>
        <w:rPr>
          <w:rFonts w:hint="eastAsia"/>
          <w:b w:val="0"/>
          <w:bCs w:val="0"/>
          <w:color w:val="000000" w:themeColor="text1"/>
          <w:sz w:val="20"/>
        </w:rPr>
        <w:t>데이터를</w:t>
      </w:r>
      <w:r>
        <w:rPr>
          <w:b w:val="0"/>
          <w:bCs w:val="0"/>
          <w:color w:val="000000" w:themeColor="text1"/>
          <w:sz w:val="20"/>
        </w:rPr>
        <w:t xml:space="preserve"> Test Data</w:t>
      </w:r>
      <w:r>
        <w:rPr>
          <w:rFonts w:hint="eastAsia"/>
          <w:b w:val="0"/>
          <w:bCs w:val="0"/>
          <w:color w:val="000000" w:themeColor="text1"/>
          <w:sz w:val="20"/>
        </w:rPr>
        <w:t>로</w:t>
      </w:r>
      <w:r>
        <w:rPr>
          <w:b w:val="0"/>
          <w:bCs w:val="0"/>
          <w:color w:val="000000" w:themeColor="text1"/>
          <w:sz w:val="20"/>
        </w:rPr>
        <w:t xml:space="preserve"> </w:t>
      </w:r>
      <w:r>
        <w:rPr>
          <w:rFonts w:hint="eastAsia"/>
          <w:b w:val="0"/>
          <w:bCs w:val="0"/>
          <w:color w:val="000000" w:themeColor="text1"/>
          <w:sz w:val="20"/>
        </w:rPr>
        <w:t>사용하여</w:t>
      </w:r>
      <w:r>
        <w:rPr>
          <w:b w:val="0"/>
          <w:bCs w:val="0"/>
          <w:color w:val="000000" w:themeColor="text1"/>
          <w:sz w:val="20"/>
        </w:rPr>
        <w:t xml:space="preserve">, </w:t>
      </w:r>
      <w:r>
        <w:rPr>
          <w:rFonts w:hint="eastAsia"/>
          <w:b w:val="0"/>
          <w:bCs w:val="0"/>
          <w:color w:val="000000" w:themeColor="text1"/>
          <w:sz w:val="20"/>
        </w:rPr>
        <w:t>학습</w:t>
      </w:r>
      <w:r>
        <w:rPr>
          <w:b w:val="0"/>
          <w:bCs w:val="0"/>
          <w:color w:val="000000" w:themeColor="text1"/>
          <w:sz w:val="20"/>
        </w:rPr>
        <w:t xml:space="preserve"> </w:t>
      </w:r>
      <w:r>
        <w:rPr>
          <w:rFonts w:hint="eastAsia"/>
          <w:b w:val="0"/>
          <w:bCs w:val="0"/>
          <w:color w:val="000000" w:themeColor="text1"/>
          <w:sz w:val="20"/>
        </w:rPr>
        <w:t>데이터를</w:t>
      </w:r>
      <w:r>
        <w:rPr>
          <w:b w:val="0"/>
          <w:bCs w:val="0"/>
          <w:color w:val="000000" w:themeColor="text1"/>
          <w:sz w:val="20"/>
        </w:rPr>
        <w:t xml:space="preserve"> </w:t>
      </w:r>
      <w:r>
        <w:rPr>
          <w:rFonts w:hint="eastAsia"/>
          <w:b w:val="0"/>
          <w:bCs w:val="0"/>
          <w:color w:val="000000" w:themeColor="text1"/>
          <w:sz w:val="20"/>
        </w:rPr>
        <w:t>통해</w:t>
      </w:r>
      <w:r>
        <w:rPr>
          <w:b w:val="0"/>
          <w:bCs w:val="0"/>
          <w:color w:val="000000" w:themeColor="text1"/>
          <w:sz w:val="20"/>
        </w:rPr>
        <w:t xml:space="preserve"> </w:t>
      </w:r>
      <w:r>
        <w:rPr>
          <w:rFonts w:hint="eastAsia"/>
          <w:b w:val="0"/>
          <w:bCs w:val="0"/>
          <w:color w:val="000000" w:themeColor="text1"/>
          <w:sz w:val="20"/>
        </w:rPr>
        <w:t>학습된</w:t>
      </w:r>
      <w:r>
        <w:rPr>
          <w:b w:val="0"/>
          <w:bCs w:val="0"/>
          <w:color w:val="000000" w:themeColor="text1"/>
          <w:sz w:val="20"/>
        </w:rPr>
        <w:t xml:space="preserve"> One class SVM </w:t>
      </w:r>
      <w:r>
        <w:rPr>
          <w:rFonts w:hint="eastAsia"/>
          <w:b w:val="0"/>
          <w:bCs w:val="0"/>
          <w:color w:val="000000" w:themeColor="text1"/>
          <w:sz w:val="20"/>
        </w:rPr>
        <w:t>모델</w:t>
      </w:r>
      <w:r>
        <w:rPr>
          <w:b w:val="0"/>
          <w:bCs w:val="0"/>
          <w:color w:val="000000" w:themeColor="text1"/>
          <w:sz w:val="20"/>
        </w:rPr>
        <w:t xml:space="preserve"> </w:t>
      </w:r>
      <w:r>
        <w:rPr>
          <w:rFonts w:hint="eastAsia"/>
          <w:b w:val="0"/>
          <w:bCs w:val="0"/>
          <w:color w:val="000000" w:themeColor="text1"/>
          <w:sz w:val="20"/>
        </w:rPr>
        <w:t>노드를</w:t>
      </w:r>
      <w:r>
        <w:rPr>
          <w:b w:val="0"/>
          <w:bCs w:val="0"/>
          <w:color w:val="000000" w:themeColor="text1"/>
          <w:sz w:val="20"/>
        </w:rPr>
        <w:t xml:space="preserve"> </w:t>
      </w:r>
      <w:r>
        <w:rPr>
          <w:rFonts w:hint="eastAsia"/>
          <w:b w:val="0"/>
          <w:bCs w:val="0"/>
          <w:color w:val="000000" w:themeColor="text1"/>
          <w:sz w:val="20"/>
        </w:rPr>
        <w:t>이용하여</w:t>
      </w:r>
      <w:r>
        <w:rPr>
          <w:b w:val="0"/>
          <w:bCs w:val="0"/>
          <w:color w:val="000000" w:themeColor="text1"/>
          <w:sz w:val="20"/>
        </w:rPr>
        <w:t xml:space="preserve"> </w:t>
      </w:r>
      <w:r>
        <w:rPr>
          <w:rFonts w:hint="eastAsia"/>
          <w:b w:val="0"/>
          <w:bCs w:val="0"/>
          <w:color w:val="000000" w:themeColor="text1"/>
          <w:sz w:val="20"/>
        </w:rPr>
        <w:t>특정</w:t>
      </w:r>
      <w:r>
        <w:rPr>
          <w:b w:val="0"/>
          <w:bCs w:val="0"/>
          <w:color w:val="000000" w:themeColor="text1"/>
          <w:sz w:val="20"/>
        </w:rPr>
        <w:t xml:space="preserve"> </w:t>
      </w:r>
      <w:r>
        <w:rPr>
          <w:rFonts w:hint="eastAsia"/>
          <w:b w:val="0"/>
          <w:bCs w:val="0"/>
          <w:color w:val="000000" w:themeColor="text1"/>
          <w:sz w:val="20"/>
        </w:rPr>
        <w:t>집단에</w:t>
      </w:r>
      <w:r>
        <w:rPr>
          <w:b w:val="0"/>
          <w:bCs w:val="0"/>
          <w:color w:val="000000" w:themeColor="text1"/>
          <w:sz w:val="20"/>
        </w:rPr>
        <w:t xml:space="preserve"> </w:t>
      </w:r>
      <w:r>
        <w:rPr>
          <w:rFonts w:hint="eastAsia"/>
          <w:b w:val="0"/>
          <w:bCs w:val="0"/>
          <w:color w:val="000000" w:themeColor="text1"/>
          <w:sz w:val="20"/>
        </w:rPr>
        <w:t>속하는</w:t>
      </w:r>
      <w:r>
        <w:rPr>
          <w:b w:val="0"/>
          <w:bCs w:val="0"/>
          <w:color w:val="000000" w:themeColor="text1"/>
          <w:sz w:val="20"/>
        </w:rPr>
        <w:t xml:space="preserve"> </w:t>
      </w:r>
      <w:r>
        <w:rPr>
          <w:rFonts w:hint="eastAsia"/>
          <w:b w:val="0"/>
          <w:bCs w:val="0"/>
          <w:color w:val="000000" w:themeColor="text1"/>
          <w:sz w:val="20"/>
        </w:rPr>
        <w:t>데이터와</w:t>
      </w:r>
      <w:r>
        <w:rPr>
          <w:b w:val="0"/>
          <w:bCs w:val="0"/>
          <w:color w:val="000000" w:themeColor="text1"/>
          <w:sz w:val="20"/>
        </w:rPr>
        <w:t xml:space="preserve"> </w:t>
      </w:r>
      <w:r>
        <w:rPr>
          <w:rFonts w:hint="eastAsia"/>
          <w:b w:val="0"/>
          <w:bCs w:val="0"/>
          <w:color w:val="000000" w:themeColor="text1"/>
          <w:sz w:val="20"/>
        </w:rPr>
        <w:t>속하지</w:t>
      </w:r>
      <w:r>
        <w:rPr>
          <w:b w:val="0"/>
          <w:bCs w:val="0"/>
          <w:color w:val="000000" w:themeColor="text1"/>
          <w:sz w:val="20"/>
        </w:rPr>
        <w:t xml:space="preserve"> </w:t>
      </w:r>
      <w:r>
        <w:rPr>
          <w:rFonts w:hint="eastAsia"/>
          <w:b w:val="0"/>
          <w:bCs w:val="0"/>
          <w:color w:val="000000" w:themeColor="text1"/>
          <w:sz w:val="20"/>
        </w:rPr>
        <w:t>않는</w:t>
      </w:r>
      <w:r>
        <w:rPr>
          <w:b w:val="0"/>
          <w:bCs w:val="0"/>
          <w:color w:val="000000" w:themeColor="text1"/>
          <w:sz w:val="20"/>
        </w:rPr>
        <w:t xml:space="preserve"> </w:t>
      </w:r>
      <w:r>
        <w:rPr>
          <w:rFonts w:hint="eastAsia"/>
          <w:b w:val="0"/>
          <w:bCs w:val="0"/>
          <w:color w:val="000000" w:themeColor="text1"/>
          <w:sz w:val="20"/>
        </w:rPr>
        <w:t>이상치</w:t>
      </w:r>
      <w:r>
        <w:rPr>
          <w:b w:val="0"/>
          <w:bCs w:val="0"/>
          <w:color w:val="000000" w:themeColor="text1"/>
          <w:sz w:val="20"/>
        </w:rPr>
        <w:t xml:space="preserve"> </w:t>
      </w:r>
      <w:r>
        <w:rPr>
          <w:rFonts w:hint="eastAsia"/>
          <w:b w:val="0"/>
          <w:bCs w:val="0"/>
          <w:color w:val="000000" w:themeColor="text1"/>
          <w:sz w:val="20"/>
        </w:rPr>
        <w:t>데이터를</w:t>
      </w:r>
      <w:r>
        <w:rPr>
          <w:b w:val="0"/>
          <w:bCs w:val="0"/>
          <w:color w:val="000000" w:themeColor="text1"/>
          <w:sz w:val="20"/>
        </w:rPr>
        <w:t xml:space="preserve"> </w:t>
      </w:r>
      <w:r>
        <w:rPr>
          <w:rFonts w:hint="eastAsia"/>
          <w:b w:val="0"/>
          <w:bCs w:val="0"/>
          <w:color w:val="000000" w:themeColor="text1"/>
          <w:sz w:val="20"/>
        </w:rPr>
        <w:t>구분하는</w:t>
      </w:r>
      <w:r>
        <w:rPr>
          <w:b w:val="0"/>
          <w:bCs w:val="0"/>
          <w:color w:val="000000" w:themeColor="text1"/>
          <w:sz w:val="20"/>
        </w:rPr>
        <w:t xml:space="preserve"> </w:t>
      </w:r>
      <w:r>
        <w:rPr>
          <w:rFonts w:hint="eastAsia"/>
          <w:b w:val="0"/>
          <w:bCs w:val="0"/>
          <w:color w:val="000000" w:themeColor="text1"/>
          <w:sz w:val="20"/>
        </w:rPr>
        <w:t>분석을</w:t>
      </w:r>
      <w:r>
        <w:rPr>
          <w:b w:val="0"/>
          <w:bCs w:val="0"/>
          <w:color w:val="000000" w:themeColor="text1"/>
          <w:sz w:val="20"/>
        </w:rPr>
        <w:t xml:space="preserve"> </w:t>
      </w:r>
      <w:r>
        <w:rPr>
          <w:rFonts w:hint="eastAsia"/>
          <w:b w:val="0"/>
          <w:bCs w:val="0"/>
          <w:color w:val="000000" w:themeColor="text1"/>
          <w:sz w:val="20"/>
        </w:rPr>
        <w:t>수행합니다</w:t>
      </w:r>
      <w:r>
        <w:rPr>
          <w:b w:val="0"/>
          <w:bCs w:val="0"/>
          <w:color w:val="000000" w:themeColor="text1"/>
          <w:sz w:val="20"/>
        </w:rPr>
        <w:t>.</w:t>
      </w:r>
    </w:p>
    <w:p w14:paraId="58CC8C8E" w14:textId="77777777" w:rsidR="00614F98" w:rsidRDefault="00614F98" w:rsidP="00614F98">
      <w:pPr>
        <w:pStyle w:val="11"/>
        <w:jc w:val="center"/>
        <w:rPr>
          <w:rStyle w:val="p2Char"/>
        </w:rPr>
      </w:pPr>
      <w:r>
        <w:rPr>
          <w:b w:val="0"/>
          <w:bCs w:val="0"/>
          <w:color w:val="000000" w:themeColor="text1"/>
          <w:sz w:val="20"/>
        </w:rPr>
        <w:t xml:space="preserve">  </w:t>
      </w:r>
      <w:r>
        <w:rPr>
          <w:noProof/>
        </w:rPr>
        <w:drawing>
          <wp:inline distT="0" distB="0" distL="0" distR="0" wp14:anchorId="4F285519" wp14:editId="6EF257EC">
            <wp:extent cx="4314825" cy="2257425"/>
            <wp:effectExtent l="0" t="0" r="9525" b="9525"/>
            <wp:docPr id="95" name="그림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6"/>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4314825" cy="2257425"/>
                    </a:xfrm>
                    <a:prstGeom prst="rect">
                      <a:avLst/>
                    </a:prstGeom>
                    <a:noFill/>
                    <a:ln>
                      <a:noFill/>
                    </a:ln>
                  </pic:spPr>
                </pic:pic>
              </a:graphicData>
            </a:graphic>
          </wp:inline>
        </w:drawing>
      </w:r>
    </w:p>
    <w:p w14:paraId="3A391A93" w14:textId="77777777" w:rsidR="00614F98" w:rsidRDefault="00614F98" w:rsidP="00614F98">
      <w:pPr>
        <w:rPr>
          <w:rFonts w:ascii="CMU Concrete" w:hAnsi="CMU Concrete"/>
          <w:b/>
          <w:color w:val="FF0000"/>
        </w:rPr>
      </w:pPr>
    </w:p>
    <w:p w14:paraId="3BBD3DF6" w14:textId="77777777" w:rsidR="00614F98" w:rsidRDefault="00614F98" w:rsidP="00614F98">
      <w:pPr>
        <w:pStyle w:val="11"/>
      </w:pPr>
      <w:r>
        <w:rPr>
          <w:rFonts w:hint="eastAsia"/>
        </w:rPr>
        <w:t>옵션정보</w:t>
      </w:r>
    </w:p>
    <w:p w14:paraId="65FEE7EC" w14:textId="77777777" w:rsidR="00614F98" w:rsidRDefault="00614F98" w:rsidP="00614F98">
      <w:pPr>
        <w:pStyle w:val="p2"/>
        <w:rPr>
          <w:rFonts w:ascii="CMU Concrete" w:hAnsi="CMU Concrete"/>
        </w:rPr>
      </w:pPr>
      <w:r>
        <w:rPr>
          <w:rFonts w:ascii="CMU Concrete" w:hAnsi="CMU Concrete"/>
        </w:rPr>
        <w:t>One class SVM</w:t>
      </w:r>
      <w:r>
        <w:rPr>
          <w:rFonts w:ascii="CMU Concrete" w:hAnsi="CMU Concrete" w:hint="eastAsia"/>
        </w:rPr>
        <w:t>를</w:t>
      </w:r>
      <w:r>
        <w:rPr>
          <w:rFonts w:ascii="CMU Concrete" w:hAnsi="CMU Concrete"/>
        </w:rPr>
        <w:t xml:space="preserve"> </w:t>
      </w:r>
      <w:r>
        <w:rPr>
          <w:rFonts w:ascii="CMU Concrete" w:hAnsi="CMU Concrete" w:hint="eastAsia"/>
        </w:rPr>
        <w:t>이용해서</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옵션을</w:t>
      </w:r>
      <w:r>
        <w:rPr>
          <w:rFonts w:ascii="CMU Concrete" w:hAnsi="CMU Concrete"/>
        </w:rPr>
        <w:t xml:space="preserve"> </w:t>
      </w:r>
      <w:r>
        <w:rPr>
          <w:rFonts w:ascii="CMU Concrete" w:hAnsi="CMU Concrete" w:hint="eastAsia"/>
        </w:rPr>
        <w:t>사용했는지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것을</w:t>
      </w:r>
      <w:r>
        <w:rPr>
          <w:rFonts w:ascii="CMU Concrete" w:hAnsi="CMU Concrete"/>
        </w:rPr>
        <w:t xml:space="preserve"> </w:t>
      </w:r>
      <w:r>
        <w:rPr>
          <w:rFonts w:ascii="CMU Concrete" w:hAnsi="CMU Concrete" w:hint="eastAsia"/>
        </w:rPr>
        <w:t>통해</w:t>
      </w:r>
      <w:r>
        <w:rPr>
          <w:rFonts w:ascii="CMU Concrete" w:hAnsi="CMU Concrete"/>
        </w:rPr>
        <w:t xml:space="preserve"> </w:t>
      </w:r>
      <w:r>
        <w:rPr>
          <w:rFonts w:ascii="CMU Concrete" w:hAnsi="CMU Concrete" w:hint="eastAsia"/>
        </w:rPr>
        <w:t>옵션이</w:t>
      </w:r>
      <w:r>
        <w:rPr>
          <w:rFonts w:ascii="CMU Concrete" w:hAnsi="CMU Concrete"/>
        </w:rPr>
        <w:t xml:space="preserve"> </w:t>
      </w:r>
      <w:r>
        <w:rPr>
          <w:rFonts w:ascii="CMU Concrete" w:hAnsi="CMU Concrete" w:hint="eastAsia"/>
        </w:rPr>
        <w:t>바뀌었을</w:t>
      </w:r>
      <w:r>
        <w:rPr>
          <w:rFonts w:ascii="CMU Concrete" w:hAnsi="CMU Concrete"/>
        </w:rPr>
        <w:t xml:space="preserve"> </w:t>
      </w:r>
      <w:r>
        <w:rPr>
          <w:rFonts w:ascii="CMU Concrete" w:hAnsi="CMU Concrete" w:hint="eastAsia"/>
        </w:rPr>
        <w:t>때</w:t>
      </w:r>
      <w:r>
        <w:rPr>
          <w:rFonts w:ascii="CMU Concrete" w:hAnsi="CMU Concrete"/>
        </w:rPr>
        <w:t xml:space="preserve"> </w:t>
      </w:r>
      <w:r>
        <w:rPr>
          <w:rFonts w:ascii="CMU Concrete" w:hAnsi="CMU Concrete" w:hint="eastAsia"/>
        </w:rPr>
        <w:t>결과가</w:t>
      </w:r>
      <w:r>
        <w:rPr>
          <w:rFonts w:ascii="CMU Concrete" w:hAnsi="CMU Concrete"/>
        </w:rPr>
        <w:t xml:space="preserve"> </w:t>
      </w:r>
      <w:r>
        <w:rPr>
          <w:rFonts w:ascii="CMU Concrete" w:hAnsi="CMU Concrete" w:hint="eastAsia"/>
        </w:rPr>
        <w:t>어떻게</w:t>
      </w:r>
      <w:r>
        <w:rPr>
          <w:rFonts w:ascii="CMU Concrete" w:hAnsi="CMU Concrete"/>
        </w:rPr>
        <w:t xml:space="preserve"> </w:t>
      </w:r>
      <w:r>
        <w:rPr>
          <w:rFonts w:ascii="CMU Concrete" w:hAnsi="CMU Concrete" w:hint="eastAsia"/>
        </w:rPr>
        <w:t>바뀌었는지</w:t>
      </w:r>
      <w:r>
        <w:rPr>
          <w:rFonts w:ascii="CMU Concrete" w:hAnsi="CMU Concrete"/>
        </w:rPr>
        <w:t xml:space="preserve"> </w:t>
      </w:r>
      <w:r>
        <w:rPr>
          <w:rFonts w:ascii="CMU Concrete" w:hAnsi="CMU Concrete" w:hint="eastAsia"/>
        </w:rPr>
        <w:t>판단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7F14359A" w14:textId="77777777" w:rsidR="00614F98" w:rsidRDefault="00614F98" w:rsidP="00614F98">
      <w:pPr>
        <w:jc w:val="center"/>
        <w:rPr>
          <w:rFonts w:ascii="CMU Concrete" w:hAnsi="CMU Concrete"/>
          <w:b/>
          <w:color w:val="FF0000"/>
        </w:rPr>
      </w:pPr>
      <w:r>
        <w:rPr>
          <w:noProof/>
        </w:rPr>
        <w:drawing>
          <wp:inline distT="0" distB="0" distL="0" distR="0" wp14:anchorId="3E922BA6" wp14:editId="6223F796">
            <wp:extent cx="2266950" cy="828675"/>
            <wp:effectExtent l="0" t="0" r="0" b="9525"/>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7"/>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266950" cy="828675"/>
                    </a:xfrm>
                    <a:prstGeom prst="rect">
                      <a:avLst/>
                    </a:prstGeom>
                    <a:noFill/>
                    <a:ln>
                      <a:noFill/>
                    </a:ln>
                  </pic:spPr>
                </pic:pic>
              </a:graphicData>
            </a:graphic>
          </wp:inline>
        </w:drawing>
      </w:r>
    </w:p>
    <w:p w14:paraId="4559523A" w14:textId="77777777" w:rsidR="00614F98" w:rsidRDefault="00614F98" w:rsidP="00614F98">
      <w:pPr>
        <w:pStyle w:val="11"/>
      </w:pPr>
      <w:r>
        <w:t>Support Vector List</w:t>
      </w:r>
    </w:p>
    <w:p w14:paraId="0EB44986" w14:textId="77777777" w:rsidR="00614F98" w:rsidRDefault="00614F98" w:rsidP="00614F98">
      <w:pPr>
        <w:pStyle w:val="p2"/>
        <w:rPr>
          <w:rFonts w:ascii="CMU Concrete" w:hAnsi="CMU Concrete"/>
        </w:rPr>
      </w:pPr>
      <w:r>
        <w:rPr>
          <w:rFonts w:ascii="CMU Concrete" w:hAnsi="CMU Concrete" w:hint="eastAsia"/>
        </w:rPr>
        <w:t>모델링</w:t>
      </w:r>
      <w:r>
        <w:rPr>
          <w:rFonts w:ascii="CMU Concrete" w:hAnsi="CMU Concrete"/>
        </w:rPr>
        <w:t xml:space="preserve"> </w:t>
      </w:r>
      <w:r>
        <w:rPr>
          <w:rFonts w:ascii="CMU Concrete" w:hAnsi="CMU Concrete" w:hint="eastAsia"/>
        </w:rPr>
        <w:t>결과</w:t>
      </w:r>
      <w:r>
        <w:rPr>
          <w:rFonts w:ascii="CMU Concrete" w:hAnsi="CMU Concrete"/>
        </w:rPr>
        <w:t xml:space="preserve"> </w:t>
      </w:r>
      <w:r>
        <w:rPr>
          <w:rFonts w:ascii="CMU Concrete" w:hAnsi="CMU Concrete" w:hint="eastAsia"/>
        </w:rPr>
        <w:t>선정된</w:t>
      </w:r>
      <w:r>
        <w:rPr>
          <w:rFonts w:ascii="CMU Concrete" w:hAnsi="CMU Concrete"/>
        </w:rPr>
        <w:t xml:space="preserve"> support vector</w:t>
      </w:r>
      <w:r>
        <w:rPr>
          <w:rFonts w:ascii="CMU Concrete" w:hAnsi="CMU Concrete" w:hint="eastAsia"/>
        </w:rPr>
        <w:t>의</w:t>
      </w:r>
      <w:r>
        <w:rPr>
          <w:rFonts w:ascii="CMU Concrete" w:hAnsi="CMU Concrete"/>
        </w:rPr>
        <w:t xml:space="preserve"> </w:t>
      </w:r>
      <w:r>
        <w:rPr>
          <w:rFonts w:ascii="CMU Concrete" w:hAnsi="CMU Concrete" w:hint="eastAsia"/>
        </w:rPr>
        <w:t>개수와</w:t>
      </w:r>
      <w:r>
        <w:rPr>
          <w:rFonts w:ascii="CMU Concrete" w:hAnsi="CMU Concrete"/>
        </w:rPr>
        <w:t xml:space="preserve"> </w:t>
      </w:r>
      <w:r>
        <w:rPr>
          <w:rFonts w:ascii="CMU Concrete" w:hAnsi="CMU Concrete" w:hint="eastAsia"/>
        </w:rPr>
        <w:t>리스트를</w:t>
      </w:r>
      <w:r>
        <w:rPr>
          <w:rFonts w:ascii="CMU Concrete" w:hAnsi="CMU Concrete"/>
        </w:rPr>
        <w:t xml:space="preserve"> </w:t>
      </w:r>
      <w:r>
        <w:rPr>
          <w:rFonts w:ascii="CMU Concrete" w:hAnsi="CMU Concrete" w:hint="eastAsia"/>
        </w:rPr>
        <w:t>보여줍니다</w:t>
      </w:r>
      <w:r>
        <w:rPr>
          <w:rFonts w:ascii="CMU Concrete" w:hAnsi="CMU Concrete"/>
        </w:rPr>
        <w:t xml:space="preserve">. </w:t>
      </w:r>
      <w:r>
        <w:rPr>
          <w:rFonts w:ascii="CMU Concrete" w:hAnsi="CMU Concrete" w:hint="eastAsia"/>
        </w:rPr>
        <w:t>이는</w:t>
      </w:r>
      <w:r>
        <w:rPr>
          <w:rFonts w:ascii="CMU Concrete" w:hAnsi="CMU Concrete"/>
        </w:rPr>
        <w:t xml:space="preserve"> </w:t>
      </w:r>
      <w:r>
        <w:rPr>
          <w:rFonts w:ascii="CMU Concrete" w:hAnsi="CMU Concrete" w:hint="eastAsia"/>
        </w:rPr>
        <w:t>모델링</w:t>
      </w:r>
      <w:r>
        <w:rPr>
          <w:rFonts w:ascii="CMU Concrete" w:hAnsi="CMU Concrete"/>
        </w:rPr>
        <w:t xml:space="preserve"> </w:t>
      </w:r>
      <w:r>
        <w:rPr>
          <w:rFonts w:ascii="CMU Concrete" w:hAnsi="CMU Concrete" w:hint="eastAsia"/>
        </w:rPr>
        <w:t>수행</w:t>
      </w:r>
      <w:r>
        <w:rPr>
          <w:rFonts w:ascii="CMU Concrete" w:hAnsi="CMU Concrete"/>
        </w:rPr>
        <w:t xml:space="preserve"> </w:t>
      </w:r>
      <w:r>
        <w:rPr>
          <w:rFonts w:ascii="CMU Concrete" w:hAnsi="CMU Concrete" w:hint="eastAsia"/>
        </w:rPr>
        <w:t>결과</w:t>
      </w:r>
      <w:r>
        <w:rPr>
          <w:rFonts w:ascii="CMU Concrete" w:hAnsi="CMU Concrete"/>
        </w:rPr>
        <w:t xml:space="preserve"> alpha</w:t>
      </w:r>
      <w:r>
        <w:rPr>
          <w:rFonts w:ascii="CMU Concrete" w:hAnsi="CMU Concrete" w:hint="eastAsia"/>
        </w:rPr>
        <w:t>값이</w:t>
      </w:r>
      <w:r>
        <w:rPr>
          <w:rFonts w:ascii="CMU Concrete" w:hAnsi="CMU Concrete"/>
        </w:rPr>
        <w:t xml:space="preserve"> 0</w:t>
      </w:r>
      <w:r>
        <w:rPr>
          <w:rFonts w:ascii="CMU Concrete" w:hAnsi="CMU Concrete" w:hint="eastAsia"/>
        </w:rPr>
        <w:t>보다</w:t>
      </w:r>
      <w:r>
        <w:rPr>
          <w:rFonts w:ascii="CMU Concrete" w:hAnsi="CMU Concrete"/>
        </w:rPr>
        <w:t xml:space="preserve"> </w:t>
      </w:r>
      <w:r>
        <w:rPr>
          <w:rFonts w:ascii="CMU Concrete" w:hAnsi="CMU Concrete" w:hint="eastAsia"/>
        </w:rPr>
        <w:t>큰</w:t>
      </w:r>
      <w:r>
        <w:rPr>
          <w:rFonts w:ascii="CMU Concrete" w:hAnsi="CMU Concrete"/>
        </w:rPr>
        <w:t xml:space="preserve">, </w:t>
      </w:r>
      <w:r>
        <w:rPr>
          <w:rFonts w:ascii="CMU Concrete" w:hAnsi="CMU Concrete" w:hint="eastAsia"/>
        </w:rPr>
        <w:t>즉</w:t>
      </w:r>
      <w:r>
        <w:rPr>
          <w:rFonts w:ascii="CMU Concrete" w:hAnsi="CMU Concrete"/>
        </w:rPr>
        <w:t xml:space="preserve"> support vector</w:t>
      </w:r>
      <w:r>
        <w:rPr>
          <w:rFonts w:ascii="CMU Concrete" w:hAnsi="CMU Concrete" w:hint="eastAsia"/>
        </w:rPr>
        <w:t>로</w:t>
      </w:r>
      <w:r>
        <w:rPr>
          <w:rFonts w:ascii="CMU Concrete" w:hAnsi="CMU Concrete"/>
        </w:rPr>
        <w:t xml:space="preserve"> </w:t>
      </w:r>
      <w:r>
        <w:rPr>
          <w:rFonts w:ascii="CMU Concrete" w:hAnsi="CMU Concrete" w:hint="eastAsia"/>
        </w:rPr>
        <w:t>선정된</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값과</w:t>
      </w:r>
      <w:r>
        <w:rPr>
          <w:rFonts w:ascii="CMU Concrete" w:hAnsi="CMU Concrete"/>
        </w:rPr>
        <w:t xml:space="preserve"> alpha</w:t>
      </w:r>
      <w:r>
        <w:rPr>
          <w:rFonts w:ascii="CMU Concrete" w:hAnsi="CMU Concrete" w:hint="eastAsia"/>
        </w:rPr>
        <w:t>값을</w:t>
      </w:r>
      <w:r>
        <w:rPr>
          <w:rFonts w:ascii="CMU Concrete" w:hAnsi="CMU Concrete"/>
        </w:rPr>
        <w:t xml:space="preserve"> </w:t>
      </w:r>
      <w:r>
        <w:rPr>
          <w:rFonts w:ascii="CMU Concrete" w:hAnsi="CMU Concrete" w:hint="eastAsia"/>
        </w:rPr>
        <w:t>보여줍니다</w:t>
      </w:r>
      <w:r>
        <w:rPr>
          <w:rFonts w:ascii="CMU Concrete" w:hAnsi="CMU Concrete"/>
        </w:rPr>
        <w:t>.</w:t>
      </w:r>
    </w:p>
    <w:p w14:paraId="357553FA" w14:textId="77777777" w:rsidR="00614F98" w:rsidRDefault="00614F98" w:rsidP="00614F98">
      <w:pPr>
        <w:rPr>
          <w:rFonts w:ascii="CMU Concrete" w:hAnsi="CMU Concrete"/>
          <w:b/>
          <w:color w:val="FF0000"/>
        </w:rPr>
      </w:pPr>
    </w:p>
    <w:p w14:paraId="71235D6F" w14:textId="77777777" w:rsidR="00614F98" w:rsidRDefault="00614F98" w:rsidP="00614F98">
      <w:pPr>
        <w:rPr>
          <w:rFonts w:ascii="CMU Concrete" w:hAnsi="CMU Concrete"/>
          <w:b/>
          <w:color w:val="FF0000"/>
        </w:rPr>
      </w:pPr>
      <w:r>
        <w:rPr>
          <w:noProof/>
        </w:rPr>
        <w:drawing>
          <wp:inline distT="0" distB="0" distL="0" distR="0" wp14:anchorId="30EB71DB" wp14:editId="18DE2344">
            <wp:extent cx="5581650" cy="1962150"/>
            <wp:effectExtent l="0" t="0" r="0" b="0"/>
            <wp:docPr id="93" name="그림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8"/>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5581650" cy="1962150"/>
                    </a:xfrm>
                    <a:prstGeom prst="rect">
                      <a:avLst/>
                    </a:prstGeom>
                    <a:noFill/>
                    <a:ln>
                      <a:noFill/>
                    </a:ln>
                  </pic:spPr>
                </pic:pic>
              </a:graphicData>
            </a:graphic>
          </wp:inline>
        </w:drawing>
      </w:r>
    </w:p>
    <w:p w14:paraId="74C44D54" w14:textId="77777777" w:rsidR="00614F98" w:rsidRDefault="00614F98" w:rsidP="00614F98">
      <w:pPr>
        <w:rPr>
          <w:rFonts w:ascii="CMU Concrete" w:hAnsi="CMU Concrete"/>
          <w:b/>
          <w:color w:val="FF0000"/>
        </w:rPr>
      </w:pPr>
    </w:p>
    <w:p w14:paraId="29D77FD6" w14:textId="77777777" w:rsidR="00614F98" w:rsidRDefault="00614F98" w:rsidP="00614F98">
      <w:pPr>
        <w:pStyle w:val="11"/>
      </w:pPr>
      <w:r>
        <w:rPr>
          <w:rFonts w:hint="eastAsia"/>
        </w:rPr>
        <w:t>분석결과정보</w:t>
      </w:r>
    </w:p>
    <w:p w14:paraId="4B4FF302" w14:textId="77777777" w:rsidR="00614F98" w:rsidRDefault="00614F98" w:rsidP="00614F98">
      <w:pPr>
        <w:pStyle w:val="p2"/>
      </w:pPr>
      <w:r>
        <w:rPr>
          <w:rFonts w:ascii="CMU Concrete" w:hAnsi="CMU Concrete" w:hint="eastAsia"/>
          <w:b/>
          <w:bCs/>
        </w:rPr>
        <w:t>화면표시</w:t>
      </w:r>
      <w:r>
        <w:rPr>
          <w:rFonts w:ascii="CMU Concrete" w:hAnsi="CMU Concrete"/>
          <w:b/>
          <w:bCs/>
        </w:rPr>
        <w:t xml:space="preserve"> </w:t>
      </w:r>
      <w:r>
        <w:rPr>
          <w:rFonts w:ascii="CMU Concrete" w:hAnsi="CMU Concrete" w:hint="eastAsia"/>
          <w:b/>
          <w:bCs/>
        </w:rPr>
        <w:t>노드</w:t>
      </w:r>
      <w:r>
        <w:rPr>
          <w:rFonts w:ascii="CMU Concrete" w:hAnsi="CMU Concrete" w:hint="eastAsia"/>
        </w:rPr>
        <w:t>에서</w:t>
      </w:r>
      <w:r>
        <w:rPr>
          <w:rFonts w:ascii="CMU Concrete" w:hAnsi="CMU Concrete"/>
        </w:rPr>
        <w:t xml:space="preserve"> One class SVM </w:t>
      </w:r>
      <w:r>
        <w:rPr>
          <w:rFonts w:ascii="CMU Concrete" w:hAnsi="CMU Concrete" w:hint="eastAsia"/>
        </w:rPr>
        <w:t>결과인</w:t>
      </w:r>
      <w:r>
        <w:rPr>
          <w:rFonts w:ascii="CMU Concrete" w:hAnsi="CMU Concrete"/>
        </w:rPr>
        <w:t xml:space="preserve"> decision value</w:t>
      </w:r>
      <w:r>
        <w:rPr>
          <w:rFonts w:ascii="CMU Concrete" w:hAnsi="CMU Concrete" w:hint="eastAsia"/>
        </w:rPr>
        <w:t>와</w:t>
      </w:r>
      <w:r>
        <w:rPr>
          <w:rFonts w:ascii="CMU Concrete" w:hAnsi="CMU Concrete"/>
        </w:rPr>
        <w:t xml:space="preserve"> </w:t>
      </w:r>
      <w:r>
        <w:rPr>
          <w:rFonts w:ascii="CMU Concrete" w:hAnsi="CMU Concrete" w:hint="eastAsia"/>
        </w:rPr>
        <w:t>그에</w:t>
      </w:r>
      <w:r>
        <w:rPr>
          <w:rFonts w:ascii="CMU Concrete" w:hAnsi="CMU Concrete"/>
        </w:rPr>
        <w:t xml:space="preserve"> </w:t>
      </w:r>
      <w:r>
        <w:rPr>
          <w:rFonts w:ascii="CMU Concrete" w:hAnsi="CMU Concrete" w:hint="eastAsia"/>
        </w:rPr>
        <w:t>따른</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w:t>
      </w:r>
      <w:r>
        <w:rPr>
          <w:rFonts w:ascii="CMU Concrete" w:hAnsi="CMU Concrete"/>
        </w:rPr>
        <w:t xml:space="preserve"> </w:t>
      </w:r>
      <w:r>
        <w:rPr>
          <w:rFonts w:ascii="CMU Concrete" w:hAnsi="CMU Concrete" w:hint="eastAsia"/>
        </w:rPr>
        <w:t>결과를</w:t>
      </w:r>
      <w:r>
        <w:rPr>
          <w:rFonts w:ascii="CMU Concrete" w:hAnsi="CMU Concrete"/>
        </w:rPr>
        <w:t xml:space="preserve"> </w:t>
      </w:r>
      <w:r>
        <w:rPr>
          <w:rFonts w:ascii="CMU Concrete" w:hAnsi="CMU Concrete" w:hint="eastAsia"/>
        </w:rPr>
        <w:t>확인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p w14:paraId="552A6B64" w14:textId="77777777" w:rsidR="00614F98" w:rsidRDefault="00614F98" w:rsidP="00614F98">
      <w:pPr>
        <w:pStyle w:val="p2"/>
        <w:ind w:left="0"/>
        <w:rPr>
          <w:rFonts w:ascii="CMU Concrete" w:hAnsi="CMU Concrete"/>
        </w:rPr>
      </w:pPr>
      <w:r>
        <w:rPr>
          <w:rFonts w:hint="eastAsia"/>
          <w:noProof/>
        </w:rPr>
        <mc:AlternateContent>
          <mc:Choice Requires="wps">
            <w:drawing>
              <wp:anchor distT="0" distB="0" distL="114300" distR="114300" simplePos="0" relativeHeight="251679744" behindDoc="0" locked="0" layoutInCell="1" allowOverlap="1" wp14:anchorId="4B1081BA" wp14:editId="1CFB9F27">
                <wp:simplePos x="0" y="0"/>
                <wp:positionH relativeFrom="column">
                  <wp:posOffset>2990850</wp:posOffset>
                </wp:positionH>
                <wp:positionV relativeFrom="line">
                  <wp:posOffset>140335</wp:posOffset>
                </wp:positionV>
                <wp:extent cx="1527175" cy="2493010"/>
                <wp:effectExtent l="19050" t="19050" r="15875" b="21590"/>
                <wp:wrapNone/>
                <wp:docPr id="730" name="직사각형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175" cy="2493010"/>
                        </a:xfrm>
                        <a:prstGeom prst="rect">
                          <a:avLst/>
                        </a:prstGeom>
                        <a:noFill/>
                        <a:ln w="28575">
                          <a:solidFill>
                            <a:srgbClr val="C0504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B6D886" id="직사각형 730" o:spid="_x0000_s1026" style="position:absolute;left:0;text-align:left;margin-left:235.5pt;margin-top:11.05pt;width:120.25pt;height:196.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" filled="f" strokecolor="#c0504d" strokeweight="2.25pt">
                <w10:wrap anchory="line"/>
              </v:rect>
            </w:pict>
          </mc:Fallback>
        </mc:AlternateContent>
      </w:r>
      <w:r>
        <w:rPr>
          <w:rFonts w:hint="eastAsia"/>
          <w:noProof/>
        </w:rPr>
        <mc:AlternateContent>
          <mc:Choice Requires="wps">
            <w:drawing>
              <wp:anchor distT="0" distB="0" distL="114300" distR="114300" simplePos="0" relativeHeight="251682816" behindDoc="0" locked="0" layoutInCell="1" allowOverlap="1" wp14:anchorId="65252E12" wp14:editId="7C155E86">
                <wp:simplePos x="0" y="0"/>
                <wp:positionH relativeFrom="column">
                  <wp:posOffset>4563745</wp:posOffset>
                </wp:positionH>
                <wp:positionV relativeFrom="line">
                  <wp:posOffset>2563495</wp:posOffset>
                </wp:positionV>
                <wp:extent cx="1405890" cy="361950"/>
                <wp:effectExtent l="0" t="0" r="0" b="0"/>
                <wp:wrapNone/>
                <wp:docPr id="729"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59125" w14:textId="77777777" w:rsidR="00BA216B" w:rsidRDefault="00BA216B" w:rsidP="00614F98">
                            <w:r>
                              <w:rPr>
                                <w:rFonts w:hint="eastAsia"/>
                              </w:rPr>
                              <w:t>이상치 판별 결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52E12" id="Text Box 729" o:spid="_x0000_s1114" type="#_x0000_t202" style="position:absolute;left:0;text-align:left;margin-left:359.35pt;margin-top:201.85pt;width:110.7pt;height:2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" filled="f" stroked="f">
                <v:textbox>
                  <w:txbxContent>
                    <w:p w14:paraId="46059125" w14:textId="77777777" w:rsidR="00BA216B" w:rsidRDefault="00BA216B" w:rsidP="00614F98">
                      <w:r>
                        <w:rPr>
                          <w:rFonts w:hint="eastAsia"/>
                        </w:rPr>
                        <w:t>이상치 판별 결과</w:t>
                      </w:r>
                    </w:p>
                  </w:txbxContent>
                </v:textbox>
                <w10:wrap anchory="line"/>
              </v:shape>
            </w:pict>
          </mc:Fallback>
        </mc:AlternateContent>
      </w:r>
      <w:r>
        <w:rPr>
          <w:rFonts w:hint="eastAsia"/>
          <w:noProof/>
        </w:rPr>
        <mc:AlternateContent>
          <mc:Choice Requires="wps">
            <w:drawing>
              <wp:anchor distT="0" distB="0" distL="114300" distR="114300" simplePos="0" relativeHeight="251681792" behindDoc="0" locked="0" layoutInCell="1" allowOverlap="1" wp14:anchorId="6F4E4249" wp14:editId="5AD84632">
                <wp:simplePos x="0" y="0"/>
                <wp:positionH relativeFrom="column">
                  <wp:posOffset>4537075</wp:posOffset>
                </wp:positionH>
                <wp:positionV relativeFrom="line">
                  <wp:posOffset>141605</wp:posOffset>
                </wp:positionV>
                <wp:extent cx="1033780" cy="2493010"/>
                <wp:effectExtent l="19050" t="19050" r="13970" b="21590"/>
                <wp:wrapNone/>
                <wp:docPr id="728" name="직사각형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2493010"/>
                        </a:xfrm>
                        <a:prstGeom prst="rect">
                          <a:avLst/>
                        </a:prstGeom>
                        <a:noFill/>
                        <a:ln w="28575">
                          <a:solidFill>
                            <a:srgbClr val="4F81B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D25922" id="직사각형 728" o:spid="_x0000_s1026" style="position:absolute;left:0;text-align:left;margin-left:357.25pt;margin-top:11.15pt;width:81.4pt;height:196.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" filled="f" strokecolor="#4f81bd" strokeweight="2.25pt">
                <w10:wrap anchory="line"/>
              </v:rect>
            </w:pict>
          </mc:Fallback>
        </mc:AlternateContent>
      </w:r>
      <w:r>
        <w:rPr>
          <w:rFonts w:hint="eastAsia"/>
          <w:noProof/>
        </w:rPr>
        <mc:AlternateContent>
          <mc:Choice Requires="wps">
            <w:drawing>
              <wp:anchor distT="0" distB="0" distL="114300" distR="114300" simplePos="0" relativeHeight="251680768" behindDoc="0" locked="0" layoutInCell="1" allowOverlap="1" wp14:anchorId="66E36CC4" wp14:editId="3609CE65">
                <wp:simplePos x="0" y="0"/>
                <wp:positionH relativeFrom="column">
                  <wp:posOffset>3255645</wp:posOffset>
                </wp:positionH>
                <wp:positionV relativeFrom="line">
                  <wp:posOffset>2562225</wp:posOffset>
                </wp:positionV>
                <wp:extent cx="1405890" cy="361950"/>
                <wp:effectExtent l="0" t="0" r="0" b="0"/>
                <wp:wrapNone/>
                <wp:docPr id="727"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0C790" w14:textId="77777777" w:rsidR="00BA216B" w:rsidRDefault="00BA216B" w:rsidP="00614F98">
                            <w:r>
                              <w:rPr>
                                <w:rFonts w:hint="eastAsia"/>
                              </w:rPr>
                              <w:t>Decision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36CC4" id="Text Box 727" o:spid="_x0000_s1115" type="#_x0000_t202" style="position:absolute;left:0;text-align:left;margin-left:256.35pt;margin-top:201.75pt;width:110.7pt;height:2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" filled="f" stroked="f">
                <v:textbox>
                  <w:txbxContent>
                    <w:p w14:paraId="73D0C790" w14:textId="77777777" w:rsidR="00BA216B" w:rsidRDefault="00BA216B" w:rsidP="00614F98">
                      <w:r>
                        <w:rPr>
                          <w:rFonts w:hint="eastAsia"/>
                        </w:rPr>
                        <w:t>Decision value</w:t>
                      </w:r>
                    </w:p>
                  </w:txbxContent>
                </v:textbox>
                <w10:wrap anchory="line"/>
              </v:shape>
            </w:pict>
          </mc:Fallback>
        </mc:AlternateContent>
      </w:r>
      <w:r>
        <w:rPr>
          <w:noProof/>
        </w:rPr>
        <w:drawing>
          <wp:inline distT="0" distB="0" distL="0" distR="0" wp14:anchorId="0493B13A" wp14:editId="313FD78D">
            <wp:extent cx="5581650" cy="2400300"/>
            <wp:effectExtent l="0" t="0" r="0" b="0"/>
            <wp:docPr id="564" name="그림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66"/>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5581650" cy="2400300"/>
                    </a:xfrm>
                    <a:prstGeom prst="rect">
                      <a:avLst/>
                    </a:prstGeom>
                    <a:noFill/>
                    <a:ln>
                      <a:noFill/>
                    </a:ln>
                  </pic:spPr>
                </pic:pic>
              </a:graphicData>
            </a:graphic>
          </wp:inline>
        </w:drawing>
      </w:r>
    </w:p>
    <w:p w14:paraId="5766C919" w14:textId="77777777" w:rsidR="00614F98" w:rsidRDefault="00614F98" w:rsidP="00AE3A66">
      <w:pPr>
        <w:pStyle w:val="af"/>
      </w:pPr>
    </w:p>
    <w:p w14:paraId="1D3DA1E5" w14:textId="77777777" w:rsidR="00614F98" w:rsidRDefault="00614F98" w:rsidP="00614F98">
      <w:pPr>
        <w:rPr>
          <w:rFonts w:ascii="CMU Concrete" w:hAnsi="CMU Concrete"/>
          <w:b/>
          <w:color w:val="FF0000"/>
        </w:rPr>
      </w:pPr>
    </w:p>
    <w:p w14:paraId="6078918D" w14:textId="77777777" w:rsidR="00614F98" w:rsidRDefault="00614F98" w:rsidP="00614F98">
      <w:pPr>
        <w:pStyle w:val="3"/>
      </w:pPr>
      <w:bookmarkStart w:id="945" w:name="_Toc67925624"/>
      <w:r>
        <w:rPr>
          <w:rFonts w:hint="eastAsia"/>
        </w:rPr>
        <w:t>3.5.2</w:t>
      </w:r>
      <w:r>
        <w:rPr>
          <w:rFonts w:hint="eastAsia"/>
          <w:lang w:eastAsia="ko-KR"/>
        </w:rPr>
        <w:t>4 LOF</w:t>
      </w:r>
      <w:r>
        <w:rPr>
          <w:rFonts w:hint="eastAsia"/>
        </w:rPr>
        <w:t xml:space="preserve"> 모델 노드</w:t>
      </w:r>
      <w:bookmarkEnd w:id="945"/>
    </w:p>
    <w:tbl>
      <w:tblPr>
        <w:tblW w:w="0" w:type="auto"/>
        <w:tblLook w:val="01E0" w:firstRow="1" w:lastRow="1" w:firstColumn="1" w:lastColumn="1" w:noHBand="0" w:noVBand="0"/>
      </w:tblPr>
      <w:tblGrid>
        <w:gridCol w:w="1708"/>
        <w:gridCol w:w="7078"/>
      </w:tblGrid>
      <w:tr w:rsidR="00614F98" w14:paraId="7CF8C6EC" w14:textId="77777777" w:rsidTr="00614F98">
        <w:tc>
          <w:tcPr>
            <w:tcW w:w="1728" w:type="dxa"/>
            <w:vAlign w:val="center"/>
            <w:hideMark/>
          </w:tcPr>
          <w:p w14:paraId="0C74B361" w14:textId="77777777" w:rsidR="00614F98" w:rsidRDefault="00614F98" w:rsidP="00AE3A66">
            <w:pPr>
              <w:pStyle w:val="af"/>
            </w:pPr>
            <w:r>
              <w:object w:dxaOrig="870" w:dyaOrig="1005" w14:anchorId="50ACAAA8">
                <v:shape id="_x0000_i1265" type="#_x0000_t75" style="width:43.5pt;height:50.25pt" o:ole="">
                  <v:imagedata r:id="rId946" o:title=""/>
                </v:shape>
                <o:OLEObject Type="Embed" ProgID="PBrush" ShapeID="_x0000_i1265" DrawAspect="Content" ObjectID="_1684940282" r:id="rId947"/>
              </w:object>
            </w:r>
          </w:p>
        </w:tc>
        <w:tc>
          <w:tcPr>
            <w:tcW w:w="7256" w:type="dxa"/>
            <w:vAlign w:val="center"/>
            <w:hideMark/>
          </w:tcPr>
          <w:p w14:paraId="74124BF4" w14:textId="77777777" w:rsidR="00614F98" w:rsidRDefault="00614F98">
            <w:pPr>
              <w:rPr>
                <w:rFonts w:ascii="CMU Concrete" w:hAnsi="CMU Concrete"/>
              </w:rPr>
            </w:pPr>
            <w:r>
              <w:rPr>
                <w:rFonts w:ascii="CMU Concrete" w:hAnsi="CMU Concrete"/>
                <w:b/>
              </w:rPr>
              <w:t xml:space="preserve">LOF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Local Outlier Factor </w:t>
            </w:r>
            <w:r>
              <w:rPr>
                <w:rFonts w:ascii="CMU Concrete" w:hAnsi="CMU Concrete" w:hint="eastAsia"/>
              </w:rPr>
              <w:t>분석의</w:t>
            </w:r>
            <w:r>
              <w:rPr>
                <w:rFonts w:ascii="CMU Concrete" w:hAnsi="CMU Concrete"/>
              </w:rPr>
              <w:t xml:space="preserve">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LOF</w:t>
            </w:r>
            <w:r>
              <w:rPr>
                <w:rFonts w:ascii="CMU Concrete" w:hAnsi="CMU Concrete" w:hint="eastAsia"/>
              </w:rPr>
              <w:t>분석을</w:t>
            </w:r>
            <w:r>
              <w:rPr>
                <w:rFonts w:ascii="CMU Concrete" w:hAnsi="CMU Concrete"/>
              </w:rPr>
              <w:t xml:space="preserve"> </w:t>
            </w:r>
            <w:r>
              <w:rPr>
                <w:rFonts w:ascii="CMU Concrete" w:hAnsi="CMU Concrete" w:hint="eastAsia"/>
              </w:rPr>
              <w:t>수행하고</w:t>
            </w:r>
            <w:r>
              <w:rPr>
                <w:rFonts w:ascii="CMU Concrete" w:hAnsi="CMU Concrete"/>
              </w:rPr>
              <w:t xml:space="preserve">LOF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rPr>
              <w:t>새로운</w:t>
            </w:r>
            <w:r>
              <w:rPr>
                <w:rFonts w:ascii="CMU Concrete" w:hAnsi="CMU Concrete"/>
              </w:rPr>
              <w:t xml:space="preserve"> </w:t>
            </w:r>
            <w:r>
              <w:rPr>
                <w:rFonts w:ascii="CMU Concrete" w:hAnsi="CMU Concrete" w:hint="eastAsia"/>
              </w:rPr>
              <w:t>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이상치</w:t>
            </w:r>
            <w:r>
              <w:rPr>
                <w:rFonts w:ascii="CMU Concrete" w:hAnsi="CMU Concrete"/>
              </w:rPr>
              <w:t xml:space="preserve"> </w:t>
            </w:r>
            <w:r>
              <w:rPr>
                <w:rFonts w:ascii="CMU Concrete" w:hAnsi="CMU Concrete" w:hint="eastAsia"/>
              </w:rPr>
              <w:t>판별을</w:t>
            </w:r>
            <w:r>
              <w:rPr>
                <w:rFonts w:ascii="CMU Concrete" w:hAnsi="CMU Concrete"/>
              </w:rPr>
              <w:t xml:space="preserve"> </w:t>
            </w:r>
            <w:r>
              <w:rPr>
                <w:rFonts w:ascii="CMU Concrete" w:hAnsi="CMU Concrete" w:hint="eastAsia"/>
              </w:rPr>
              <w:t>진행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6EF45287" w14:textId="77777777" w:rsidR="00614F98" w:rsidRDefault="00614F98" w:rsidP="00614F98">
      <w:pPr>
        <w:rPr>
          <w:rFonts w:ascii="CMU Concrete" w:hAnsi="CMU Concrete"/>
          <w:b/>
          <w:color w:val="FF0000"/>
        </w:rPr>
      </w:pPr>
    </w:p>
    <w:p w14:paraId="2E0EFC8E" w14:textId="77777777" w:rsidR="00614F98" w:rsidRDefault="00614F98" w:rsidP="00614F98">
      <w:pPr>
        <w:pStyle w:val="11"/>
        <w:rPr>
          <w:color w:val="000000" w:themeColor="text1"/>
        </w:rPr>
      </w:pPr>
      <w:r>
        <w:rPr>
          <w:rFonts w:hint="eastAsia"/>
          <w:color w:val="000000" w:themeColor="text1"/>
        </w:rPr>
        <w:t>예제데이터</w:t>
      </w:r>
      <w:r>
        <w:rPr>
          <w:color w:val="000000" w:themeColor="text1"/>
        </w:rPr>
        <w:t xml:space="preserve"> (LOF_training.ecl, LOF_test.ecl)</w:t>
      </w:r>
    </w:p>
    <w:p w14:paraId="0FFBA2A3"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Protein Localization Sites (</w:t>
      </w:r>
      <w:r>
        <w:rPr>
          <w:rFonts w:ascii="CMU Concrete" w:hAnsi="CMU Concrete" w:hint="eastAsia"/>
          <w:color w:val="000000" w:themeColor="text1"/>
        </w:rPr>
        <w:t>단백질</w:t>
      </w:r>
      <w:r>
        <w:rPr>
          <w:rFonts w:ascii="CMU Concrete" w:hAnsi="CMU Concrete"/>
          <w:color w:val="000000" w:themeColor="text1"/>
        </w:rPr>
        <w:t>(</w:t>
      </w:r>
      <w:r>
        <w:rPr>
          <w:rFonts w:ascii="CMU Concrete" w:hAnsi="CMU Concrete" w:hint="eastAsia"/>
          <w:color w:val="000000" w:themeColor="text1"/>
        </w:rPr>
        <w:t>대장균</w:t>
      </w:r>
      <w:r>
        <w:rPr>
          <w:rFonts w:ascii="CMU Concrete" w:hAnsi="CMU Concrete"/>
          <w:color w:val="000000" w:themeColor="text1"/>
        </w:rPr>
        <w:t xml:space="preserve">) </w:t>
      </w:r>
      <w:r>
        <w:rPr>
          <w:rFonts w:ascii="CMU Concrete" w:hAnsi="CMU Concrete" w:hint="eastAsia"/>
          <w:color w:val="000000" w:themeColor="text1"/>
        </w:rPr>
        <w:t>존재</w:t>
      </w:r>
      <w:r>
        <w:rPr>
          <w:rFonts w:ascii="CMU Concrete" w:hAnsi="CMU Concrete"/>
          <w:color w:val="000000" w:themeColor="text1"/>
        </w:rPr>
        <w:t xml:space="preserve"> </w:t>
      </w:r>
      <w:r>
        <w:rPr>
          <w:rFonts w:ascii="CMU Concrete" w:hAnsi="CMU Concrete" w:hint="eastAsia"/>
          <w:color w:val="000000" w:themeColor="text1"/>
        </w:rPr>
        <w:t>위치</w:t>
      </w:r>
      <w:r>
        <w:rPr>
          <w:rFonts w:ascii="CMU Concrete" w:hAnsi="CMU Concrete"/>
          <w:color w:val="000000" w:themeColor="text1"/>
        </w:rPr>
        <w:t xml:space="preserve">) </w:t>
      </w:r>
    </w:p>
    <w:p w14:paraId="439B12E4"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대장균이</w:t>
      </w:r>
      <w:r>
        <w:rPr>
          <w:rFonts w:ascii="CMU Concrete" w:hAnsi="CMU Concrete"/>
          <w:color w:val="000000" w:themeColor="text1"/>
        </w:rPr>
        <w:t xml:space="preserve"> Cytoplasm(</w:t>
      </w:r>
      <w:r>
        <w:rPr>
          <w:rFonts w:ascii="CMU Concrete" w:hAnsi="CMU Concrete" w:hint="eastAsia"/>
          <w:color w:val="000000" w:themeColor="text1"/>
        </w:rPr>
        <w:t>세포질</w:t>
      </w:r>
      <w:r>
        <w:rPr>
          <w:rFonts w:ascii="CMU Concrete" w:hAnsi="CMU Concrete"/>
          <w:color w:val="000000" w:themeColor="text1"/>
        </w:rPr>
        <w:t>)</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존재하는</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Training Data</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학습한</w:t>
      </w:r>
      <w:r>
        <w:rPr>
          <w:rFonts w:ascii="CMU Concrete" w:hAnsi="CMU Concrete"/>
          <w:color w:val="000000" w:themeColor="text1"/>
        </w:rPr>
        <w:t xml:space="preserve"> </w:t>
      </w:r>
      <w:r>
        <w:rPr>
          <w:rFonts w:ascii="CMU Concrete" w:hAnsi="CMU Concrete" w:hint="eastAsia"/>
          <w:color w:val="000000" w:themeColor="text1"/>
        </w:rPr>
        <w:t>후</w:t>
      </w:r>
      <w:r>
        <w:rPr>
          <w:rFonts w:ascii="CMU Concrete" w:hAnsi="CMU Concrete"/>
          <w:color w:val="000000" w:themeColor="text1"/>
        </w:rPr>
        <w:t xml:space="preserve">, </w:t>
      </w:r>
      <w:r>
        <w:rPr>
          <w:rFonts w:ascii="CMU Concrete" w:hAnsi="CMU Concrete" w:hint="eastAsia"/>
          <w:color w:val="000000" w:themeColor="text1"/>
        </w:rPr>
        <w:t>대장균이</w:t>
      </w:r>
      <w:r>
        <w:rPr>
          <w:rFonts w:ascii="CMU Concrete" w:hAnsi="CMU Concrete"/>
          <w:color w:val="000000" w:themeColor="text1"/>
        </w:rPr>
        <w:t xml:space="preserve"> Cytoplasm</w:t>
      </w:r>
      <w:r>
        <w:rPr>
          <w:rFonts w:ascii="CMU Concrete" w:hAnsi="CMU Concrete" w:hint="eastAsia"/>
          <w:color w:val="000000" w:themeColor="text1"/>
        </w:rPr>
        <w:t>에</w:t>
      </w:r>
      <w:r>
        <w:rPr>
          <w:rFonts w:ascii="CMU Concrete" w:hAnsi="CMU Concrete"/>
          <w:color w:val="000000" w:themeColor="text1"/>
        </w:rPr>
        <w:t xml:space="preserve"> </w:t>
      </w:r>
      <w:r>
        <w:rPr>
          <w:rFonts w:ascii="CMU Concrete" w:hAnsi="CMU Concrete" w:hint="eastAsia"/>
          <w:color w:val="000000" w:themeColor="text1"/>
        </w:rPr>
        <w:t>존재하는</w:t>
      </w:r>
      <w:r>
        <w:rPr>
          <w:rFonts w:ascii="CMU Concrete" w:hAnsi="CMU Concrete"/>
          <w:color w:val="000000" w:themeColor="text1"/>
        </w:rPr>
        <w:t xml:space="preserve"> </w:t>
      </w:r>
      <w:r>
        <w:rPr>
          <w:rFonts w:ascii="CMU Concrete" w:hAnsi="CMU Concrete" w:hint="eastAsia"/>
          <w:color w:val="000000" w:themeColor="text1"/>
        </w:rPr>
        <w:t>데이터와</w:t>
      </w:r>
      <w:r>
        <w:rPr>
          <w:rFonts w:ascii="CMU Concrete" w:hAnsi="CMU Concrete"/>
          <w:color w:val="000000" w:themeColor="text1"/>
        </w:rPr>
        <w:t xml:space="preserve"> </w:t>
      </w:r>
      <w:r>
        <w:rPr>
          <w:rFonts w:ascii="CMU Concrete" w:hAnsi="CMU Concrete" w:hint="eastAsia"/>
          <w:color w:val="000000" w:themeColor="text1"/>
        </w:rPr>
        <w:t>다른</w:t>
      </w:r>
      <w:r>
        <w:rPr>
          <w:rFonts w:ascii="CMU Concrete" w:hAnsi="CMU Concrete"/>
          <w:color w:val="000000" w:themeColor="text1"/>
        </w:rPr>
        <w:t xml:space="preserve"> </w:t>
      </w:r>
      <w:r>
        <w:rPr>
          <w:rFonts w:ascii="CMU Concrete" w:hAnsi="CMU Concrete" w:hint="eastAsia"/>
          <w:color w:val="000000" w:themeColor="text1"/>
        </w:rPr>
        <w:t>곳에</w:t>
      </w:r>
      <w:r>
        <w:rPr>
          <w:rFonts w:ascii="CMU Concrete" w:hAnsi="CMU Concrete"/>
          <w:color w:val="000000" w:themeColor="text1"/>
        </w:rPr>
        <w:t xml:space="preserve"> </w:t>
      </w:r>
      <w:r>
        <w:rPr>
          <w:rFonts w:ascii="CMU Concrete" w:hAnsi="CMU Concrete" w:hint="eastAsia"/>
          <w:color w:val="000000" w:themeColor="text1"/>
        </w:rPr>
        <w:t>존재하는</w:t>
      </w:r>
      <w:r>
        <w:rPr>
          <w:rFonts w:ascii="CMU Concrete" w:hAnsi="CMU Concrete"/>
          <w:color w:val="000000" w:themeColor="text1"/>
        </w:rPr>
        <w:t xml:space="preserve"> </w:t>
      </w:r>
      <w:r>
        <w:rPr>
          <w:rFonts w:ascii="CMU Concrete" w:hAnsi="CMU Concrete" w:hint="eastAsia"/>
          <w:color w:val="000000" w:themeColor="text1"/>
        </w:rPr>
        <w:t>데이터가</w:t>
      </w:r>
      <w:r>
        <w:rPr>
          <w:rFonts w:ascii="CMU Concrete" w:hAnsi="CMU Concrete"/>
          <w:color w:val="000000" w:themeColor="text1"/>
        </w:rPr>
        <w:t xml:space="preserve"> </w:t>
      </w:r>
      <w:r>
        <w:rPr>
          <w:rFonts w:ascii="CMU Concrete" w:hAnsi="CMU Concrete" w:hint="eastAsia"/>
          <w:color w:val="000000" w:themeColor="text1"/>
        </w:rPr>
        <w:t>같이</w:t>
      </w:r>
      <w:r>
        <w:rPr>
          <w:rFonts w:ascii="CMU Concrete" w:hAnsi="CMU Concrete"/>
          <w:color w:val="000000" w:themeColor="text1"/>
        </w:rPr>
        <w:t xml:space="preserve"> </w:t>
      </w:r>
      <w:r>
        <w:rPr>
          <w:rFonts w:ascii="CMU Concrete" w:hAnsi="CMU Concrete" w:hint="eastAsia"/>
          <w:color w:val="000000" w:themeColor="text1"/>
        </w:rPr>
        <w:t>있는</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Test Data</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사용하여</w:t>
      </w:r>
      <w:r>
        <w:rPr>
          <w:rFonts w:ascii="CMU Concrete" w:hAnsi="CMU Concrete"/>
          <w:color w:val="000000" w:themeColor="text1"/>
        </w:rPr>
        <w:t xml:space="preserve"> </w:t>
      </w:r>
      <w:r>
        <w:rPr>
          <w:rFonts w:ascii="CMU Concrete" w:hAnsi="CMU Concrete" w:hint="eastAsia"/>
          <w:color w:val="000000" w:themeColor="text1"/>
        </w:rPr>
        <w:t>이상치로</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는지를</w:t>
      </w:r>
      <w:r>
        <w:rPr>
          <w:rFonts w:ascii="CMU Concrete" w:hAnsi="CMU Concrete"/>
          <w:color w:val="000000" w:themeColor="text1"/>
        </w:rPr>
        <w:t xml:space="preserve"> </w:t>
      </w:r>
      <w:r>
        <w:rPr>
          <w:rFonts w:ascii="CMU Concrete" w:hAnsi="CMU Concrete" w:hint="eastAsia"/>
          <w:color w:val="000000" w:themeColor="text1"/>
        </w:rPr>
        <w:t>분석했습니다</w:t>
      </w:r>
      <w:r>
        <w:rPr>
          <w:rFonts w:ascii="CMU Concrete" w:hAnsi="CMU Concrete"/>
          <w:color w:val="000000" w:themeColor="text1"/>
        </w:rPr>
        <w:t xml:space="preserve">.  - </w:t>
      </w:r>
      <w:r>
        <w:rPr>
          <w:rFonts w:ascii="CMU Concrete" w:hAnsi="CMU Concrete" w:hint="eastAsia"/>
          <w:color w:val="000000" w:themeColor="text1"/>
        </w:rPr>
        <w:t>출처</w:t>
      </w:r>
      <w:r>
        <w:rPr>
          <w:rFonts w:ascii="CMU Concrete" w:hAnsi="CMU Concrete"/>
          <w:color w:val="000000" w:themeColor="text1"/>
        </w:rPr>
        <w:t>: UCI Machine</w:t>
      </w:r>
    </w:p>
    <w:p w14:paraId="2F30A034" w14:textId="77777777" w:rsidR="00614F98" w:rsidRDefault="00614F98" w:rsidP="00614F98">
      <w:pPr>
        <w:pStyle w:val="p2"/>
        <w:rPr>
          <w:rFonts w:ascii="CMU Concrete" w:hAnsi="CMU Concrete"/>
          <w:color w:val="000000" w:themeColor="text1"/>
        </w:rPr>
      </w:pPr>
    </w:p>
    <w:p w14:paraId="777EA987" w14:textId="77777777" w:rsidR="00614F98" w:rsidRDefault="00614F98" w:rsidP="00614F98">
      <w:pPr>
        <w:jc w:val="center"/>
        <w:rPr>
          <w:rFonts w:ascii="CMU Concrete" w:hAnsi="CMU Concrete"/>
          <w:b/>
          <w:color w:val="000000" w:themeColor="text1"/>
        </w:rPr>
      </w:pPr>
      <w:r>
        <w:rPr>
          <w:noProof/>
          <w:color w:val="000000" w:themeColor="text1"/>
        </w:rPr>
        <w:drawing>
          <wp:inline distT="0" distB="0" distL="0" distR="0" wp14:anchorId="0B1BE13A" wp14:editId="793D1469">
            <wp:extent cx="3448050" cy="1571625"/>
            <wp:effectExtent l="0" t="0" r="0" b="9525"/>
            <wp:docPr id="563" name="그림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3"/>
                    <pic:cNvPicPr>
                      <a:picLocks noChangeAspect="1" noChangeArrowheads="1"/>
                    </pic:cNvPicPr>
                  </pic:nvPicPr>
                  <pic:blipFill>
                    <a:blip r:embed="rId948">
                      <a:extLst>
                        <a:ext uri="{28A0092B-C50C-407E-A947-70E740481C1C}">
                          <a14:useLocalDpi xmlns:a14="http://schemas.microsoft.com/office/drawing/2010/main" val="0"/>
                        </a:ext>
                      </a:extLst>
                    </a:blip>
                    <a:srcRect l="2982" t="13503" r="6487" b="54219"/>
                    <a:stretch>
                      <a:fillRect/>
                    </a:stretch>
                  </pic:blipFill>
                  <pic:spPr bwMode="auto">
                    <a:xfrm>
                      <a:off x="0" y="0"/>
                      <a:ext cx="3448050" cy="1571625"/>
                    </a:xfrm>
                    <a:prstGeom prst="rect">
                      <a:avLst/>
                    </a:prstGeom>
                    <a:noFill/>
                    <a:ln>
                      <a:noFill/>
                    </a:ln>
                  </pic:spPr>
                </pic:pic>
              </a:graphicData>
            </a:graphic>
          </wp:inline>
        </w:drawing>
      </w:r>
    </w:p>
    <w:p w14:paraId="513A9A8D" w14:textId="77777777" w:rsidR="00614F98" w:rsidRDefault="00614F98" w:rsidP="00614F98">
      <w:pPr>
        <w:pStyle w:val="11"/>
        <w:rPr>
          <w:color w:val="000000" w:themeColor="text1"/>
        </w:rPr>
      </w:pPr>
    </w:p>
    <w:p w14:paraId="5047EC76" w14:textId="77777777" w:rsidR="00614F98" w:rsidRDefault="00614F98" w:rsidP="00614F98">
      <w:pPr>
        <w:pStyle w:val="11"/>
        <w:rPr>
          <w:color w:val="000000" w:themeColor="text1"/>
        </w:rPr>
      </w:pPr>
      <w:r>
        <w:rPr>
          <w:rFonts w:hint="eastAsia"/>
          <w:color w:val="000000" w:themeColor="text1"/>
        </w:rPr>
        <w:t>옵션정보</w:t>
      </w:r>
    </w:p>
    <w:p w14:paraId="72475184"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LOF</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이용해서</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시</w:t>
      </w:r>
      <w:r>
        <w:rPr>
          <w:rFonts w:ascii="CMU Concrete" w:hAnsi="CMU Concrete"/>
          <w:color w:val="000000" w:themeColor="text1"/>
        </w:rPr>
        <w:t xml:space="preserve"> </w:t>
      </w:r>
      <w:r>
        <w:rPr>
          <w:rFonts w:ascii="CMU Concrete" w:hAnsi="CMU Concrete" w:hint="eastAsia"/>
          <w:color w:val="000000" w:themeColor="text1"/>
        </w:rPr>
        <w:t>어떤</w:t>
      </w:r>
      <w:r>
        <w:rPr>
          <w:rFonts w:ascii="CMU Concrete" w:hAnsi="CMU Concrete"/>
          <w:color w:val="000000" w:themeColor="text1"/>
        </w:rPr>
        <w:t xml:space="preserve"> </w:t>
      </w:r>
      <w:r>
        <w:rPr>
          <w:rFonts w:ascii="CMU Concrete" w:hAnsi="CMU Concrete" w:hint="eastAsia"/>
          <w:color w:val="000000" w:themeColor="text1"/>
        </w:rPr>
        <w:t>옵션을</w:t>
      </w:r>
      <w:r>
        <w:rPr>
          <w:rFonts w:ascii="CMU Concrete" w:hAnsi="CMU Concrete"/>
          <w:color w:val="000000" w:themeColor="text1"/>
        </w:rPr>
        <w:t xml:space="preserve"> </w:t>
      </w:r>
      <w:r>
        <w:rPr>
          <w:rFonts w:ascii="CMU Concrete" w:hAnsi="CMU Concrete" w:hint="eastAsia"/>
          <w:color w:val="000000" w:themeColor="text1"/>
        </w:rPr>
        <w:t>사용했는지를</w:t>
      </w:r>
      <w:r>
        <w:rPr>
          <w:rFonts w:ascii="CMU Concrete" w:hAnsi="CMU Concrete"/>
          <w:color w:val="000000" w:themeColor="text1"/>
        </w:rPr>
        <w:t xml:space="preserve"> </w:t>
      </w:r>
      <w:r>
        <w:rPr>
          <w:rFonts w:ascii="CMU Concrete" w:hAnsi="CMU Concrete" w:hint="eastAsia"/>
          <w:color w:val="000000" w:themeColor="text1"/>
        </w:rPr>
        <w:t>보여줍니다</w:t>
      </w:r>
      <w:r>
        <w:rPr>
          <w:rFonts w:ascii="CMU Concrete" w:hAnsi="CMU Concrete"/>
          <w:color w:val="000000" w:themeColor="text1"/>
        </w:rPr>
        <w:t xml:space="preserve">. </w:t>
      </w:r>
      <w:r>
        <w:rPr>
          <w:rFonts w:ascii="CMU Concrete" w:hAnsi="CMU Concrete" w:hint="eastAsia"/>
          <w:color w:val="000000" w:themeColor="text1"/>
        </w:rPr>
        <w:t>이것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옵션이</w:t>
      </w:r>
      <w:r>
        <w:rPr>
          <w:rFonts w:ascii="CMU Concrete" w:hAnsi="CMU Concrete"/>
          <w:color w:val="000000" w:themeColor="text1"/>
        </w:rPr>
        <w:t xml:space="preserve"> </w:t>
      </w:r>
      <w:r>
        <w:rPr>
          <w:rFonts w:ascii="CMU Concrete" w:hAnsi="CMU Concrete" w:hint="eastAsia"/>
          <w:color w:val="000000" w:themeColor="text1"/>
        </w:rPr>
        <w:t>바뀌었을</w:t>
      </w:r>
      <w:r>
        <w:rPr>
          <w:rFonts w:ascii="CMU Concrete" w:hAnsi="CMU Concrete"/>
          <w:color w:val="000000" w:themeColor="text1"/>
        </w:rPr>
        <w:t xml:space="preserve"> </w:t>
      </w:r>
      <w:r>
        <w:rPr>
          <w:rFonts w:ascii="CMU Concrete" w:hAnsi="CMU Concrete" w:hint="eastAsia"/>
          <w:color w:val="000000" w:themeColor="text1"/>
        </w:rPr>
        <w:t>때</w:t>
      </w:r>
      <w:r>
        <w:rPr>
          <w:rFonts w:ascii="CMU Concrete" w:hAnsi="CMU Concrete"/>
          <w:color w:val="000000" w:themeColor="text1"/>
        </w:rPr>
        <w:t xml:space="preserve"> </w:t>
      </w:r>
      <w:r>
        <w:rPr>
          <w:rFonts w:ascii="CMU Concrete" w:hAnsi="CMU Concrete" w:hint="eastAsia"/>
          <w:color w:val="000000" w:themeColor="text1"/>
        </w:rPr>
        <w:t>결과가</w:t>
      </w:r>
      <w:r>
        <w:rPr>
          <w:rFonts w:ascii="CMU Concrete" w:hAnsi="CMU Concrete"/>
          <w:color w:val="000000" w:themeColor="text1"/>
        </w:rPr>
        <w:t xml:space="preserve"> </w:t>
      </w:r>
      <w:r>
        <w:rPr>
          <w:rFonts w:ascii="CMU Concrete" w:hAnsi="CMU Concrete" w:hint="eastAsia"/>
          <w:color w:val="000000" w:themeColor="text1"/>
        </w:rPr>
        <w:t>어떻게</w:t>
      </w:r>
      <w:r>
        <w:rPr>
          <w:rFonts w:ascii="CMU Concrete" w:hAnsi="CMU Concrete"/>
          <w:color w:val="000000" w:themeColor="text1"/>
        </w:rPr>
        <w:t xml:space="preserve"> </w:t>
      </w:r>
      <w:r>
        <w:rPr>
          <w:rFonts w:ascii="CMU Concrete" w:hAnsi="CMU Concrete" w:hint="eastAsia"/>
          <w:color w:val="000000" w:themeColor="text1"/>
        </w:rPr>
        <w:t>바뀌었는지</w:t>
      </w:r>
      <w:r>
        <w:rPr>
          <w:rFonts w:ascii="CMU Concrete" w:hAnsi="CMU Concrete"/>
          <w:color w:val="000000" w:themeColor="text1"/>
        </w:rPr>
        <w:t xml:space="preserve"> </w:t>
      </w:r>
      <w:r>
        <w:rPr>
          <w:rFonts w:ascii="CMU Concrete" w:hAnsi="CMU Concrete" w:hint="eastAsia"/>
          <w:color w:val="000000" w:themeColor="text1"/>
        </w:rPr>
        <w:t>판단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350F2F50" w14:textId="77777777" w:rsidR="00614F98" w:rsidRDefault="00614F98" w:rsidP="00614F98">
      <w:pPr>
        <w:pStyle w:val="11"/>
        <w:rPr>
          <w:color w:val="000000" w:themeColor="text1"/>
        </w:rPr>
      </w:pPr>
      <w:r>
        <w:rPr>
          <w:rFonts w:hint="eastAsia"/>
          <w:color w:val="000000" w:themeColor="text1"/>
        </w:rPr>
        <w:t>통계정보</w:t>
      </w:r>
    </w:p>
    <w:p w14:paraId="2296DB5E" w14:textId="77777777" w:rsidR="00614F98" w:rsidRDefault="00614F98" w:rsidP="00614F98">
      <w:pPr>
        <w:pStyle w:val="p2"/>
        <w:rPr>
          <w:rFonts w:ascii="CMU Concrete" w:hAnsi="CMU Concrete"/>
          <w:color w:val="000000" w:themeColor="text1"/>
        </w:rPr>
      </w:pPr>
      <w:r>
        <w:rPr>
          <w:rFonts w:ascii="CMU Concrete" w:hAnsi="CMU Concrete" w:hint="eastAsia"/>
          <w:color w:val="000000" w:themeColor="text1"/>
        </w:rPr>
        <w:t>통계정보에는</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 xml:space="preserve"> </w:t>
      </w:r>
      <w:r>
        <w:rPr>
          <w:rFonts w:ascii="CMU Concrete" w:hAnsi="CMU Concrete" w:hint="eastAsia"/>
          <w:color w:val="000000" w:themeColor="text1"/>
        </w:rPr>
        <w:t>정렬표를</w:t>
      </w:r>
      <w:r>
        <w:rPr>
          <w:rFonts w:ascii="CMU Concrete" w:hAnsi="CMU Concrete"/>
          <w:color w:val="000000" w:themeColor="text1"/>
        </w:rPr>
        <w:t xml:space="preserve"> </w:t>
      </w:r>
      <w:r>
        <w:rPr>
          <w:rFonts w:ascii="CMU Concrete" w:hAnsi="CMU Concrete" w:hint="eastAsia"/>
          <w:color w:val="000000" w:themeColor="text1"/>
        </w:rPr>
        <w:t>나열합니다</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 xml:space="preserve"> </w:t>
      </w:r>
      <w:r>
        <w:rPr>
          <w:rFonts w:ascii="CMU Concrete" w:hAnsi="CMU Concrete" w:hint="eastAsia"/>
          <w:color w:val="000000" w:themeColor="text1"/>
        </w:rPr>
        <w:t>정렬표란</w:t>
      </w:r>
      <w:r>
        <w:rPr>
          <w:rFonts w:ascii="CMU Concrete" w:hAnsi="CMU Concrete"/>
          <w:color w:val="000000" w:themeColor="text1"/>
        </w:rPr>
        <w:t xml:space="preserve"> training </w:t>
      </w:r>
      <w:r>
        <w:rPr>
          <w:rFonts w:ascii="CMU Concrete" w:hAnsi="CMU Concrete" w:hint="eastAsia"/>
          <w:color w:val="000000" w:themeColor="text1"/>
        </w:rPr>
        <w:t>데이터에서</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결과값인</w:t>
      </w:r>
      <w:r>
        <w:rPr>
          <w:rFonts w:ascii="CMU Concrete" w:hAnsi="CMU Concrete"/>
          <w:color w:val="000000" w:themeColor="text1"/>
        </w:rPr>
        <w:t xml:space="preserve"> LOF score </w:t>
      </w:r>
      <w:r>
        <w:rPr>
          <w:rFonts w:ascii="CMU Concrete" w:hAnsi="CMU Concrete" w:hint="eastAsia"/>
          <w:color w:val="000000" w:themeColor="text1"/>
        </w:rPr>
        <w:t>가</w:t>
      </w:r>
      <w:r>
        <w:rPr>
          <w:rFonts w:ascii="CMU Concrete" w:hAnsi="CMU Concrete"/>
          <w:color w:val="000000" w:themeColor="text1"/>
        </w:rPr>
        <w:t xml:space="preserve"> </w:t>
      </w:r>
      <w:r>
        <w:rPr>
          <w:rFonts w:ascii="CMU Concrete" w:hAnsi="CMU Concrete" w:hint="eastAsia"/>
          <w:color w:val="000000" w:themeColor="text1"/>
        </w:rPr>
        <w:t>높은</w:t>
      </w:r>
      <w:r>
        <w:rPr>
          <w:rFonts w:ascii="CMU Concrete" w:hAnsi="CMU Concrete"/>
          <w:color w:val="000000" w:themeColor="text1"/>
        </w:rPr>
        <w:t xml:space="preserve"> </w:t>
      </w:r>
      <w:r>
        <w:rPr>
          <w:rFonts w:ascii="CMU Concrete" w:hAnsi="CMU Concrete" w:hint="eastAsia"/>
          <w:color w:val="000000" w:themeColor="text1"/>
        </w:rPr>
        <w:t>순서로</w:t>
      </w:r>
      <w:r>
        <w:rPr>
          <w:rFonts w:ascii="CMU Concrete" w:hAnsi="CMU Concrete"/>
          <w:color w:val="000000" w:themeColor="text1"/>
        </w:rPr>
        <w:t xml:space="preserve"> </w:t>
      </w:r>
      <w:r>
        <w:rPr>
          <w:rFonts w:ascii="CMU Concrete" w:hAnsi="CMU Concrete" w:hint="eastAsia"/>
          <w:color w:val="000000" w:themeColor="text1"/>
        </w:rPr>
        <w:t>나열합니다</w:t>
      </w:r>
      <w:r>
        <w:rPr>
          <w:rFonts w:ascii="CMU Concrete" w:hAnsi="CMU Concrete"/>
          <w:color w:val="000000" w:themeColor="text1"/>
        </w:rPr>
        <w:t>. LOF</w:t>
      </w:r>
      <w:r>
        <w:rPr>
          <w:rFonts w:ascii="CMU Concrete" w:hAnsi="CMU Concrete" w:hint="eastAsia"/>
          <w:color w:val="000000" w:themeColor="text1"/>
        </w:rPr>
        <w:t>값이</w:t>
      </w:r>
      <w:r>
        <w:rPr>
          <w:rFonts w:ascii="CMU Concrete" w:hAnsi="CMU Concrete"/>
          <w:color w:val="000000" w:themeColor="text1"/>
        </w:rPr>
        <w:t xml:space="preserve"> </w:t>
      </w:r>
      <w:r>
        <w:rPr>
          <w:rFonts w:ascii="CMU Concrete" w:hAnsi="CMU Concrete" w:hint="eastAsia"/>
          <w:color w:val="000000" w:themeColor="text1"/>
        </w:rPr>
        <w:t>클수록</w:t>
      </w:r>
      <w:r>
        <w:rPr>
          <w:rFonts w:ascii="CMU Concrete" w:hAnsi="CMU Concrete"/>
          <w:color w:val="000000" w:themeColor="text1"/>
        </w:rPr>
        <w:t xml:space="preserve"> </w:t>
      </w:r>
      <w:r>
        <w:rPr>
          <w:rFonts w:ascii="CMU Concrete" w:hAnsi="CMU Concrete" w:hint="eastAsia"/>
          <w:color w:val="000000" w:themeColor="text1"/>
        </w:rPr>
        <w:t>군집에서</w:t>
      </w:r>
      <w:r>
        <w:rPr>
          <w:rFonts w:ascii="CMU Concrete" w:hAnsi="CMU Concrete"/>
          <w:color w:val="000000" w:themeColor="text1"/>
        </w:rPr>
        <w:t xml:space="preserve"> </w:t>
      </w:r>
      <w:r>
        <w:rPr>
          <w:rFonts w:ascii="CMU Concrete" w:hAnsi="CMU Concrete" w:hint="eastAsia"/>
          <w:color w:val="000000" w:themeColor="text1"/>
        </w:rPr>
        <w:t>떨어져</w:t>
      </w:r>
      <w:r>
        <w:rPr>
          <w:rFonts w:ascii="CMU Concrete" w:hAnsi="CMU Concrete"/>
          <w:color w:val="000000" w:themeColor="text1"/>
        </w:rPr>
        <w:t xml:space="preserve"> </w:t>
      </w:r>
      <w:r>
        <w:rPr>
          <w:rFonts w:ascii="CMU Concrete" w:hAnsi="CMU Concrete" w:hint="eastAsia"/>
          <w:color w:val="000000" w:themeColor="text1"/>
        </w:rPr>
        <w:t>있음을</w:t>
      </w:r>
      <w:r>
        <w:rPr>
          <w:rFonts w:ascii="CMU Concrete" w:hAnsi="CMU Concrete"/>
          <w:color w:val="000000" w:themeColor="text1"/>
        </w:rPr>
        <w:t xml:space="preserve"> </w:t>
      </w:r>
      <w:r>
        <w:rPr>
          <w:rFonts w:ascii="CMU Concrete" w:hAnsi="CMU Concrete" w:hint="eastAsia"/>
          <w:color w:val="000000" w:themeColor="text1"/>
        </w:rPr>
        <w:t>의미하며</w:t>
      </w:r>
      <w:r>
        <w:rPr>
          <w:rFonts w:ascii="CMU Concrete" w:hAnsi="CMU Concrete"/>
          <w:color w:val="000000" w:themeColor="text1"/>
        </w:rPr>
        <w:t xml:space="preserve"> </w:t>
      </w:r>
      <w:r>
        <w:rPr>
          <w:rFonts w:ascii="CMU Concrete" w:hAnsi="CMU Concrete" w:hint="eastAsia"/>
          <w:color w:val="000000" w:themeColor="text1"/>
        </w:rPr>
        <w:t>이를</w:t>
      </w:r>
      <w:r>
        <w:rPr>
          <w:rFonts w:ascii="CMU Concrete" w:hAnsi="CMU Concrete"/>
          <w:color w:val="000000" w:themeColor="text1"/>
        </w:rPr>
        <w:t xml:space="preserve"> </w:t>
      </w:r>
      <w:r>
        <w:rPr>
          <w:rFonts w:ascii="CMU Concrete" w:hAnsi="CMU Concrete" w:hint="eastAsia"/>
          <w:color w:val="000000" w:themeColor="text1"/>
        </w:rPr>
        <w:t>참고하여</w:t>
      </w:r>
      <w:r>
        <w:rPr>
          <w:rFonts w:ascii="CMU Concrete" w:hAnsi="CMU Concrete"/>
          <w:color w:val="000000" w:themeColor="text1"/>
        </w:rPr>
        <w:t xml:space="preserve"> Score</w:t>
      </w:r>
      <w:r>
        <w:rPr>
          <w:rFonts w:ascii="CMU Concrete" w:hAnsi="CMU Concrete" w:hint="eastAsia"/>
          <w:color w:val="000000" w:themeColor="text1"/>
        </w:rPr>
        <w:t>값이</w:t>
      </w:r>
      <w:r>
        <w:rPr>
          <w:rFonts w:ascii="CMU Concrete" w:hAnsi="CMU Concrete"/>
          <w:color w:val="000000" w:themeColor="text1"/>
        </w:rPr>
        <w:t xml:space="preserve"> </w:t>
      </w:r>
      <w:r>
        <w:rPr>
          <w:rFonts w:ascii="CMU Concrete" w:hAnsi="CMU Concrete" w:hint="eastAsia"/>
          <w:color w:val="000000" w:themeColor="text1"/>
        </w:rPr>
        <w:t>큰</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제거한</w:t>
      </w:r>
      <w:r>
        <w:rPr>
          <w:rFonts w:ascii="CMU Concrete" w:hAnsi="CMU Concrete"/>
          <w:color w:val="000000" w:themeColor="text1"/>
        </w:rPr>
        <w:t xml:space="preserve"> </w:t>
      </w:r>
      <w:r>
        <w:rPr>
          <w:rFonts w:ascii="CMU Concrete" w:hAnsi="CMU Concrete" w:hint="eastAsia"/>
          <w:color w:val="000000" w:themeColor="text1"/>
        </w:rPr>
        <w:t>후</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정제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 xml:space="preserve">. </w:t>
      </w:r>
    </w:p>
    <w:p w14:paraId="106A6DAF" w14:textId="77777777" w:rsidR="00614F98" w:rsidRDefault="00614F98" w:rsidP="00614F98">
      <w:pPr>
        <w:pStyle w:val="p2"/>
        <w:rPr>
          <w:rFonts w:ascii="CMU Concrete" w:hAnsi="CMU Concrete"/>
          <w:color w:val="000000" w:themeColor="text1"/>
        </w:rPr>
      </w:pPr>
    </w:p>
    <w:p w14:paraId="5DFE7F74" w14:textId="77777777" w:rsidR="00614F98" w:rsidRDefault="00614F98" w:rsidP="00614F98">
      <w:pPr>
        <w:pStyle w:val="p2"/>
        <w:jc w:val="center"/>
        <w:rPr>
          <w:rFonts w:ascii="CMU Concrete" w:hAnsi="CMU Concrete"/>
          <w:color w:val="000000" w:themeColor="text1"/>
        </w:rPr>
      </w:pPr>
      <w:r>
        <w:rPr>
          <w:rFonts w:ascii="CMU Concrete" w:hAnsi="CMU Concrete"/>
          <w:noProof/>
          <w:color w:val="000000" w:themeColor="text1"/>
        </w:rPr>
        <w:drawing>
          <wp:inline distT="0" distB="0" distL="0" distR="0" wp14:anchorId="4AB7556E" wp14:editId="3744F855">
            <wp:extent cx="4705350" cy="3619500"/>
            <wp:effectExtent l="0" t="0" r="0" b="0"/>
            <wp:docPr id="562" name="그림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69"/>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4705350" cy="3619500"/>
                    </a:xfrm>
                    <a:prstGeom prst="rect">
                      <a:avLst/>
                    </a:prstGeom>
                    <a:noFill/>
                    <a:ln>
                      <a:noFill/>
                    </a:ln>
                  </pic:spPr>
                </pic:pic>
              </a:graphicData>
            </a:graphic>
          </wp:inline>
        </w:drawing>
      </w:r>
    </w:p>
    <w:p w14:paraId="076C7DC7" w14:textId="77777777" w:rsidR="00614F98" w:rsidRDefault="00614F98" w:rsidP="00614F98">
      <w:pPr>
        <w:pStyle w:val="11"/>
        <w:rPr>
          <w:b w:val="0"/>
          <w:bCs w:val="0"/>
          <w:color w:val="000000" w:themeColor="text1"/>
          <w:sz w:val="20"/>
        </w:rPr>
      </w:pPr>
    </w:p>
    <w:p w14:paraId="6821FFB3" w14:textId="77777777" w:rsidR="00614F98" w:rsidRDefault="00614F98" w:rsidP="00614F98">
      <w:pPr>
        <w:pStyle w:val="11"/>
        <w:rPr>
          <w:color w:val="000000" w:themeColor="text1"/>
        </w:rPr>
      </w:pPr>
      <w:r>
        <w:rPr>
          <w:color w:val="000000" w:themeColor="text1"/>
        </w:rPr>
        <w:t>LOF</w:t>
      </w:r>
      <w:r>
        <w:rPr>
          <w:rFonts w:hint="eastAsia"/>
          <w:color w:val="000000" w:themeColor="text1"/>
        </w:rPr>
        <w:t>모델링을</w:t>
      </w:r>
      <w:r>
        <w:rPr>
          <w:color w:val="000000" w:themeColor="text1"/>
        </w:rPr>
        <w:t xml:space="preserve"> </w:t>
      </w:r>
      <w:r>
        <w:rPr>
          <w:rFonts w:hint="eastAsia"/>
          <w:color w:val="000000" w:themeColor="text1"/>
        </w:rPr>
        <w:t>통한</w:t>
      </w:r>
      <w:r>
        <w:rPr>
          <w:color w:val="000000" w:themeColor="text1"/>
        </w:rPr>
        <w:t xml:space="preserve"> </w:t>
      </w:r>
      <w:r>
        <w:rPr>
          <w:rFonts w:hint="eastAsia"/>
          <w:color w:val="000000" w:themeColor="text1"/>
        </w:rPr>
        <w:t>이상치</w:t>
      </w:r>
      <w:r>
        <w:rPr>
          <w:color w:val="000000" w:themeColor="text1"/>
        </w:rPr>
        <w:t xml:space="preserve"> </w:t>
      </w:r>
      <w:r>
        <w:rPr>
          <w:rFonts w:hint="eastAsia"/>
          <w:color w:val="000000" w:themeColor="text1"/>
        </w:rPr>
        <w:t>판별</w:t>
      </w:r>
      <w:r>
        <w:rPr>
          <w:color w:val="000000" w:themeColor="text1"/>
        </w:rPr>
        <w:t xml:space="preserve"> </w:t>
      </w:r>
    </w:p>
    <w:p w14:paraId="7B5B7002" w14:textId="77777777" w:rsidR="00614F98" w:rsidRDefault="00614F98" w:rsidP="00614F98">
      <w:pPr>
        <w:pStyle w:val="p2"/>
        <w:rPr>
          <w:rFonts w:ascii="CMU Concrete" w:hAnsi="CMU Concrete"/>
          <w:color w:val="000000" w:themeColor="text1"/>
        </w:rPr>
      </w:pPr>
      <w:r>
        <w:rPr>
          <w:rFonts w:ascii="CMU Concrete" w:hAnsi="CMU Concrete"/>
          <w:color w:val="000000" w:themeColor="text1"/>
        </w:rPr>
        <w:t xml:space="preserve">LOF </w:t>
      </w:r>
      <w:r>
        <w:rPr>
          <w:rFonts w:ascii="CMU Concrete" w:hAnsi="CMU Concrete" w:hint="eastAsia"/>
          <w:color w:val="000000" w:themeColor="text1"/>
        </w:rPr>
        <w:t>모델링을</w:t>
      </w:r>
      <w:r>
        <w:rPr>
          <w:rFonts w:ascii="CMU Concrete" w:hAnsi="CMU Concrete"/>
          <w:color w:val="000000" w:themeColor="text1"/>
        </w:rPr>
        <w:t xml:space="preserve"> </w:t>
      </w:r>
      <w:r>
        <w:rPr>
          <w:rFonts w:ascii="CMU Concrete" w:hAnsi="CMU Concrete" w:hint="eastAsia"/>
          <w:color w:val="000000" w:themeColor="text1"/>
        </w:rPr>
        <w:t>통한</w:t>
      </w:r>
      <w:r>
        <w:rPr>
          <w:rFonts w:ascii="CMU Concrete" w:hAnsi="CMU Concrete"/>
          <w:color w:val="000000" w:themeColor="text1"/>
        </w:rPr>
        <w:t xml:space="preserve"> </w:t>
      </w:r>
      <w:r>
        <w:rPr>
          <w:rFonts w:ascii="CMU Concrete" w:hAnsi="CMU Concrete" w:hint="eastAsia"/>
          <w:color w:val="000000" w:themeColor="text1"/>
        </w:rPr>
        <w:t>이상치</w:t>
      </w:r>
      <w:r>
        <w:rPr>
          <w:rFonts w:ascii="CMU Concrete" w:hAnsi="CMU Concrete"/>
          <w:color w:val="000000" w:themeColor="text1"/>
        </w:rPr>
        <w:t xml:space="preserve"> </w:t>
      </w:r>
      <w:r>
        <w:rPr>
          <w:rFonts w:ascii="CMU Concrete" w:hAnsi="CMU Concrete" w:hint="eastAsia"/>
          <w:color w:val="000000" w:themeColor="text1"/>
        </w:rPr>
        <w:t>판별은</w:t>
      </w:r>
      <w:r>
        <w:rPr>
          <w:rFonts w:ascii="CMU Concrete" w:hAnsi="CMU Concrete"/>
          <w:color w:val="000000" w:themeColor="text1"/>
        </w:rPr>
        <w:t xml:space="preserve"> </w:t>
      </w:r>
      <w:r>
        <w:rPr>
          <w:rFonts w:ascii="CMU Concrete" w:hAnsi="CMU Concrete" w:hint="eastAsia"/>
          <w:color w:val="000000" w:themeColor="text1"/>
        </w:rPr>
        <w:t>다음</w:t>
      </w:r>
      <w:r>
        <w:rPr>
          <w:rFonts w:ascii="CMU Concrete" w:hAnsi="CMU Concrete"/>
          <w:color w:val="000000" w:themeColor="text1"/>
        </w:rPr>
        <w:t xml:space="preserve"> </w:t>
      </w:r>
      <w:r>
        <w:rPr>
          <w:rFonts w:ascii="CMU Concrete" w:hAnsi="CMU Concrete" w:hint="eastAsia"/>
          <w:color w:val="000000" w:themeColor="text1"/>
        </w:rPr>
        <w:t>그림과</w:t>
      </w:r>
      <w:r>
        <w:rPr>
          <w:rFonts w:ascii="CMU Concrete" w:hAnsi="CMU Concrete"/>
          <w:color w:val="000000" w:themeColor="text1"/>
        </w:rPr>
        <w:t xml:space="preserve"> </w:t>
      </w:r>
      <w:r>
        <w:rPr>
          <w:rFonts w:ascii="CMU Concrete" w:hAnsi="CMU Concrete" w:hint="eastAsia"/>
          <w:color w:val="000000" w:themeColor="text1"/>
        </w:rPr>
        <w:t>같이</w:t>
      </w:r>
      <w:r>
        <w:rPr>
          <w:rFonts w:ascii="CMU Concrete" w:hAnsi="CMU Concrete"/>
          <w:color w:val="000000" w:themeColor="text1"/>
        </w:rPr>
        <w:t xml:space="preserve"> </w:t>
      </w:r>
      <w:r>
        <w:rPr>
          <w:rFonts w:ascii="CMU Concrete" w:hAnsi="CMU Concrete" w:hint="eastAsia"/>
          <w:color w:val="000000" w:themeColor="text1"/>
        </w:rPr>
        <w:t>진행됩니다</w:t>
      </w:r>
      <w:r>
        <w:rPr>
          <w:rFonts w:ascii="CMU Concrete" w:hAnsi="CMU Concrete"/>
          <w:color w:val="000000" w:themeColor="text1"/>
        </w:rPr>
        <w:t>.</w:t>
      </w:r>
    </w:p>
    <w:p w14:paraId="7DE4F1D6" w14:textId="77777777" w:rsidR="00614F98" w:rsidRDefault="00614F98" w:rsidP="00614F98">
      <w:pPr>
        <w:pStyle w:val="p2"/>
        <w:jc w:val="center"/>
        <w:rPr>
          <w:rFonts w:ascii="CMU Concrete" w:hAnsi="CMU Concrete"/>
          <w:color w:val="000000" w:themeColor="text1"/>
        </w:rPr>
      </w:pPr>
      <w:r>
        <w:rPr>
          <w:noProof/>
          <w:color w:val="000000" w:themeColor="text1"/>
        </w:rPr>
        <w:drawing>
          <wp:inline distT="0" distB="0" distL="0" distR="0" wp14:anchorId="3D6670AE" wp14:editId="6BF795D7">
            <wp:extent cx="3067050" cy="1514475"/>
            <wp:effectExtent l="0" t="0" r="0" b="9525"/>
            <wp:docPr id="561" name="그림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0">
                      <a:extLst>
                        <a:ext uri="{28A0092B-C50C-407E-A947-70E740481C1C}">
                          <a14:useLocalDpi xmlns:a14="http://schemas.microsoft.com/office/drawing/2010/main" val="0"/>
                        </a:ext>
                      </a:extLst>
                    </a:blip>
                    <a:srcRect l="23296" t="39066" r="53078" b="39127"/>
                    <a:stretch>
                      <a:fillRect/>
                    </a:stretch>
                  </pic:blipFill>
                  <pic:spPr bwMode="auto">
                    <a:xfrm>
                      <a:off x="0" y="0"/>
                      <a:ext cx="3067050" cy="1514475"/>
                    </a:xfrm>
                    <a:prstGeom prst="rect">
                      <a:avLst/>
                    </a:prstGeom>
                    <a:noFill/>
                    <a:ln>
                      <a:noFill/>
                    </a:ln>
                  </pic:spPr>
                </pic:pic>
              </a:graphicData>
            </a:graphic>
          </wp:inline>
        </w:drawing>
      </w:r>
    </w:p>
    <w:p w14:paraId="531E9B59" w14:textId="77777777" w:rsidR="00614F98" w:rsidRDefault="00614F98" w:rsidP="00401892">
      <w:pPr>
        <w:pStyle w:val="p2"/>
        <w:numPr>
          <w:ilvl w:val="0"/>
          <w:numId w:val="171"/>
        </w:numPr>
        <w:rPr>
          <w:rFonts w:ascii="CMU Concrete" w:hAnsi="CMU Concrete"/>
          <w:color w:val="000000" w:themeColor="text1"/>
        </w:rPr>
      </w:pPr>
      <w:r>
        <w:rPr>
          <w:rFonts w:ascii="CMU Concrete" w:hAnsi="CMU Concrete" w:hint="eastAsia"/>
          <w:color w:val="000000" w:themeColor="text1"/>
        </w:rPr>
        <w:t>데이터를</w:t>
      </w:r>
      <w:r>
        <w:rPr>
          <w:rFonts w:ascii="CMU Concrete" w:hAnsi="CMU Concrete"/>
          <w:color w:val="000000" w:themeColor="text1"/>
        </w:rPr>
        <w:t xml:space="preserve"> training </w:t>
      </w:r>
      <w:r>
        <w:rPr>
          <w:rFonts w:ascii="CMU Concrete" w:hAnsi="CMU Concrete" w:hint="eastAsia"/>
          <w:color w:val="000000" w:themeColor="text1"/>
        </w:rPr>
        <w:t>용과</w:t>
      </w:r>
      <w:r>
        <w:rPr>
          <w:rFonts w:ascii="CMU Concrete" w:hAnsi="CMU Concrete"/>
          <w:color w:val="000000" w:themeColor="text1"/>
        </w:rPr>
        <w:t xml:space="preserve"> test</w:t>
      </w:r>
      <w:r>
        <w:rPr>
          <w:rFonts w:ascii="CMU Concrete" w:hAnsi="CMU Concrete" w:hint="eastAsia"/>
          <w:color w:val="000000" w:themeColor="text1"/>
        </w:rPr>
        <w:t>용으로</w:t>
      </w:r>
      <w:r>
        <w:rPr>
          <w:rFonts w:ascii="CMU Concrete" w:hAnsi="CMU Concrete"/>
          <w:color w:val="000000" w:themeColor="text1"/>
        </w:rPr>
        <w:t xml:space="preserve"> </w:t>
      </w:r>
      <w:r>
        <w:rPr>
          <w:rFonts w:ascii="CMU Concrete" w:hAnsi="CMU Concrete" w:hint="eastAsia"/>
          <w:color w:val="000000" w:themeColor="text1"/>
        </w:rPr>
        <w:t>나누고</w:t>
      </w:r>
      <w:r>
        <w:rPr>
          <w:rFonts w:ascii="CMU Concrete" w:hAnsi="CMU Concrete"/>
          <w:color w:val="000000" w:themeColor="text1"/>
        </w:rPr>
        <w:t xml:space="preserve"> training </w:t>
      </w:r>
      <w:r>
        <w:rPr>
          <w:rFonts w:ascii="CMU Concrete" w:hAnsi="CMU Concrete" w:hint="eastAsia"/>
          <w:color w:val="000000" w:themeColor="text1"/>
        </w:rPr>
        <w:t>데이터로</w:t>
      </w:r>
      <w:r>
        <w:rPr>
          <w:rFonts w:ascii="CMU Concrete" w:hAnsi="CMU Concrete"/>
          <w:color w:val="000000" w:themeColor="text1"/>
        </w:rPr>
        <w:t xml:space="preserve"> “</w:t>
      </w:r>
      <w:r>
        <w:rPr>
          <w:rFonts w:ascii="CMU Concrete" w:hAnsi="CMU Concrete" w:hint="eastAsia"/>
          <w:color w:val="000000" w:themeColor="text1"/>
        </w:rPr>
        <w:t>이상치</w:t>
      </w:r>
      <w:r>
        <w:rPr>
          <w:rFonts w:ascii="CMU Concrete" w:hAnsi="CMU Concrete"/>
          <w:color w:val="000000" w:themeColor="text1"/>
        </w:rPr>
        <w:t xml:space="preserve"> </w:t>
      </w:r>
      <w:r>
        <w:rPr>
          <w:rFonts w:ascii="CMU Concrete" w:hAnsi="CMU Concrete" w:hint="eastAsia"/>
          <w:color w:val="000000" w:themeColor="text1"/>
        </w:rPr>
        <w:t>판별</w:t>
      </w:r>
      <w:r>
        <w:rPr>
          <w:rFonts w:ascii="CMU Concrete" w:hAnsi="CMU Concrete"/>
          <w:color w:val="000000" w:themeColor="text1"/>
        </w:rPr>
        <w:t xml:space="preserve"> </w:t>
      </w:r>
      <w:r>
        <w:rPr>
          <w:rFonts w:ascii="CMU Concrete" w:hAnsi="CMU Concrete" w:hint="eastAsia"/>
          <w:color w:val="000000" w:themeColor="text1"/>
        </w:rPr>
        <w:t>여부</w:t>
      </w:r>
      <w:r>
        <w:rPr>
          <w:rFonts w:ascii="CMU Concrete" w:hAnsi="CMU Concrete"/>
          <w:color w:val="000000" w:themeColor="text1"/>
        </w:rPr>
        <w:t xml:space="preserve">” </w:t>
      </w:r>
      <w:r>
        <w:rPr>
          <w:rFonts w:ascii="CMU Concrete" w:hAnsi="CMU Concrete" w:hint="eastAsia"/>
          <w:color w:val="000000" w:themeColor="text1"/>
        </w:rPr>
        <w:t>옵션을</w:t>
      </w:r>
      <w:r>
        <w:rPr>
          <w:rFonts w:ascii="CMU Concrete" w:hAnsi="CMU Concrete"/>
          <w:color w:val="000000" w:themeColor="text1"/>
        </w:rPr>
        <w:t xml:space="preserve"> ‘</w:t>
      </w:r>
      <w:r>
        <w:rPr>
          <w:rFonts w:ascii="CMU Concrete" w:hAnsi="CMU Concrete" w:hint="eastAsia"/>
          <w:color w:val="000000" w:themeColor="text1"/>
        </w:rPr>
        <w:t>예</w:t>
      </w:r>
      <w:r>
        <w:rPr>
          <w:rFonts w:ascii="CMU Concrete" w:hAnsi="CMU Concrete"/>
          <w:color w:val="000000" w:themeColor="text1"/>
        </w:rPr>
        <w:t>’</w:t>
      </w:r>
      <w:r>
        <w:rPr>
          <w:rFonts w:ascii="CMU Concrete" w:hAnsi="CMU Concrete" w:hint="eastAsia"/>
          <w:color w:val="000000" w:themeColor="text1"/>
        </w:rPr>
        <w:t>로</w:t>
      </w:r>
      <w:r>
        <w:rPr>
          <w:rFonts w:ascii="CMU Concrete" w:hAnsi="CMU Concrete"/>
          <w:color w:val="000000" w:themeColor="text1"/>
        </w:rPr>
        <w:t xml:space="preserve"> </w:t>
      </w:r>
      <w:r>
        <w:rPr>
          <w:rFonts w:ascii="CMU Concrete" w:hAnsi="CMU Concrete" w:hint="eastAsia"/>
          <w:color w:val="000000" w:themeColor="text1"/>
        </w:rPr>
        <w:t>설정하여</w:t>
      </w:r>
      <w:r>
        <w:rPr>
          <w:rFonts w:ascii="CMU Concrete" w:hAnsi="CMU Concrete"/>
          <w:color w:val="000000" w:themeColor="text1"/>
        </w:rPr>
        <w:t xml:space="preserve"> </w:t>
      </w:r>
      <w:r>
        <w:rPr>
          <w:rFonts w:ascii="CMU Concrete" w:hAnsi="CMU Concrete" w:hint="eastAsia"/>
          <w:color w:val="000000" w:themeColor="text1"/>
        </w:rPr>
        <w:t>모델링</w:t>
      </w:r>
      <w:r>
        <w:rPr>
          <w:rFonts w:ascii="CMU Concrete" w:hAnsi="CMU Concrete"/>
          <w:color w:val="000000" w:themeColor="text1"/>
        </w:rPr>
        <w:t xml:space="preserve"> </w:t>
      </w:r>
      <w:r>
        <w:rPr>
          <w:rFonts w:ascii="CMU Concrete" w:hAnsi="CMU Concrete" w:hint="eastAsia"/>
          <w:color w:val="000000" w:themeColor="text1"/>
        </w:rPr>
        <w:t>합니다</w:t>
      </w:r>
      <w:r>
        <w:rPr>
          <w:rFonts w:ascii="CMU Concrete" w:hAnsi="CMU Concrete"/>
          <w:color w:val="000000" w:themeColor="text1"/>
        </w:rPr>
        <w:t>.</w:t>
      </w:r>
    </w:p>
    <w:p w14:paraId="583A81DE" w14:textId="77777777" w:rsidR="00614F98" w:rsidRDefault="00614F98" w:rsidP="00401892">
      <w:pPr>
        <w:pStyle w:val="p2"/>
        <w:numPr>
          <w:ilvl w:val="0"/>
          <w:numId w:val="171"/>
        </w:numPr>
        <w:rPr>
          <w:rFonts w:ascii="CMU Concrete" w:hAnsi="CMU Concrete"/>
          <w:color w:val="000000" w:themeColor="text1"/>
        </w:rPr>
      </w:pPr>
      <w:r>
        <w:rPr>
          <w:rFonts w:ascii="CMU Concrete" w:hAnsi="CMU Concrete"/>
          <w:color w:val="000000" w:themeColor="text1"/>
        </w:rPr>
        <w:t>Test</w:t>
      </w:r>
      <w:r>
        <w:rPr>
          <w:rFonts w:ascii="CMU Concrete" w:hAnsi="CMU Concrete" w:hint="eastAsia"/>
          <w:color w:val="000000" w:themeColor="text1"/>
        </w:rPr>
        <w:t>용</w:t>
      </w:r>
      <w:r>
        <w:rPr>
          <w:rFonts w:ascii="CMU Concrete" w:hAnsi="CMU Concrete"/>
          <w:color w:val="000000" w:themeColor="text1"/>
        </w:rPr>
        <w:t xml:space="preserve"> </w:t>
      </w:r>
      <w:r>
        <w:rPr>
          <w:rFonts w:ascii="CMU Concrete" w:hAnsi="CMU Concrete" w:hint="eastAsia"/>
          <w:color w:val="000000" w:themeColor="text1"/>
        </w:rPr>
        <w:t>데이터를</w:t>
      </w:r>
      <w:r>
        <w:rPr>
          <w:rFonts w:ascii="CMU Concrete" w:hAnsi="CMU Concrete"/>
          <w:color w:val="000000" w:themeColor="text1"/>
        </w:rPr>
        <w:t xml:space="preserve"> </w:t>
      </w:r>
      <w:r>
        <w:rPr>
          <w:rFonts w:ascii="CMU Concrete" w:hAnsi="CMU Concrete" w:hint="eastAsia"/>
          <w:color w:val="000000" w:themeColor="text1"/>
        </w:rPr>
        <w:t>생성된</w:t>
      </w:r>
      <w:r>
        <w:rPr>
          <w:rFonts w:ascii="CMU Concrete" w:hAnsi="CMU Concrete"/>
          <w:color w:val="000000" w:themeColor="text1"/>
        </w:rPr>
        <w:t xml:space="preserve"> </w:t>
      </w:r>
      <w:r>
        <w:rPr>
          <w:rFonts w:ascii="CMU Concrete" w:hAnsi="CMU Concrete" w:hint="eastAsia"/>
          <w:color w:val="000000" w:themeColor="text1"/>
        </w:rPr>
        <w:t>모델에</w:t>
      </w:r>
      <w:r>
        <w:rPr>
          <w:rFonts w:ascii="CMU Concrete" w:hAnsi="CMU Concrete"/>
          <w:color w:val="000000" w:themeColor="text1"/>
        </w:rPr>
        <w:t xml:space="preserve"> </w:t>
      </w:r>
      <w:r>
        <w:rPr>
          <w:rFonts w:ascii="CMU Concrete" w:hAnsi="CMU Concrete" w:hint="eastAsia"/>
          <w:color w:val="000000" w:themeColor="text1"/>
        </w:rPr>
        <w:t>적용합니다</w:t>
      </w:r>
      <w:r>
        <w:rPr>
          <w:rFonts w:ascii="CMU Concrete" w:hAnsi="CMU Concrete"/>
          <w:color w:val="000000" w:themeColor="text1"/>
        </w:rPr>
        <w:t>. (</w:t>
      </w:r>
      <w:r>
        <w:rPr>
          <w:rFonts w:ascii="CMU Concrete" w:hAnsi="CMU Concrete" w:hint="eastAsia"/>
          <w:color w:val="000000" w:themeColor="text1"/>
        </w:rPr>
        <w:t>이때</w:t>
      </w:r>
      <w:r>
        <w:rPr>
          <w:rFonts w:ascii="CMU Concrete" w:hAnsi="CMU Concrete"/>
          <w:color w:val="000000" w:themeColor="text1"/>
        </w:rPr>
        <w:t xml:space="preserve">, </w:t>
      </w:r>
      <w:r>
        <w:rPr>
          <w:rFonts w:ascii="CMU Concrete" w:hAnsi="CMU Concrete" w:hint="eastAsia"/>
          <w:color w:val="000000" w:themeColor="text1"/>
        </w:rPr>
        <w:t>생성된</w:t>
      </w:r>
      <w:r>
        <w:rPr>
          <w:rFonts w:ascii="CMU Concrete" w:hAnsi="CMU Concrete"/>
          <w:color w:val="000000" w:themeColor="text1"/>
        </w:rPr>
        <w:t xml:space="preserve"> </w:t>
      </w:r>
      <w:r>
        <w:rPr>
          <w:rFonts w:ascii="CMU Concrete" w:hAnsi="CMU Concrete" w:hint="eastAsia"/>
          <w:color w:val="000000" w:themeColor="text1"/>
        </w:rPr>
        <w:t>모델</w:t>
      </w:r>
      <w:r>
        <w:rPr>
          <w:rFonts w:ascii="CMU Concrete" w:hAnsi="CMU Concrete"/>
          <w:color w:val="000000" w:themeColor="text1"/>
        </w:rPr>
        <w:t xml:space="preserve"> </w:t>
      </w:r>
      <w:r>
        <w:rPr>
          <w:rFonts w:ascii="CMU Concrete" w:hAnsi="CMU Concrete" w:hint="eastAsia"/>
          <w:color w:val="000000" w:themeColor="text1"/>
        </w:rPr>
        <w:t>노드에서</w:t>
      </w:r>
      <w:r>
        <w:rPr>
          <w:rFonts w:ascii="CMU Concrete" w:hAnsi="CMU Concrete"/>
          <w:color w:val="000000" w:themeColor="text1"/>
        </w:rPr>
        <w:t xml:space="preserve"> </w:t>
      </w:r>
      <w:r>
        <w:rPr>
          <w:rFonts w:ascii="CMU Concrete" w:hAnsi="CMU Concrete" w:hint="eastAsia"/>
          <w:color w:val="000000" w:themeColor="text1"/>
        </w:rPr>
        <w:t>변수매칭방법을</w:t>
      </w:r>
      <w:r>
        <w:rPr>
          <w:rFonts w:ascii="CMU Concrete" w:hAnsi="CMU Concrete"/>
          <w:color w:val="000000" w:themeColor="text1"/>
        </w:rPr>
        <w:t xml:space="preserve"> ‘</w:t>
      </w:r>
      <w:r>
        <w:rPr>
          <w:rFonts w:ascii="CMU Concrete" w:hAnsi="CMU Concrete" w:hint="eastAsia"/>
          <w:color w:val="000000" w:themeColor="text1"/>
        </w:rPr>
        <w:t>이름</w:t>
      </w:r>
      <w:r>
        <w:rPr>
          <w:rFonts w:ascii="CMU Concrete" w:hAnsi="CMU Concrete"/>
          <w:color w:val="000000" w:themeColor="text1"/>
        </w:rPr>
        <w:t>’</w:t>
      </w:r>
      <w:r>
        <w:rPr>
          <w:rFonts w:ascii="CMU Concrete" w:hAnsi="CMU Concrete" w:hint="eastAsia"/>
          <w:color w:val="000000" w:themeColor="text1"/>
        </w:rPr>
        <w:t>으로</w:t>
      </w:r>
      <w:r>
        <w:rPr>
          <w:rFonts w:ascii="CMU Concrete" w:hAnsi="CMU Concrete"/>
          <w:color w:val="000000" w:themeColor="text1"/>
        </w:rPr>
        <w:t xml:space="preserve"> </w:t>
      </w:r>
      <w:r>
        <w:rPr>
          <w:rFonts w:ascii="CMU Concrete" w:hAnsi="CMU Concrete" w:hint="eastAsia"/>
          <w:color w:val="000000" w:themeColor="text1"/>
        </w:rPr>
        <w:t>설정합니다</w:t>
      </w:r>
      <w:r>
        <w:rPr>
          <w:rFonts w:ascii="CMU Concrete" w:hAnsi="CMU Concrete"/>
          <w:color w:val="000000" w:themeColor="text1"/>
        </w:rPr>
        <w:t xml:space="preserve">.) </w:t>
      </w:r>
    </w:p>
    <w:p w14:paraId="57950800" w14:textId="77777777" w:rsidR="00614F98" w:rsidRDefault="00614F98" w:rsidP="00401892">
      <w:pPr>
        <w:pStyle w:val="p2"/>
        <w:numPr>
          <w:ilvl w:val="0"/>
          <w:numId w:val="171"/>
        </w:numPr>
        <w:rPr>
          <w:rFonts w:ascii="CMU Concrete" w:hAnsi="CMU Concrete"/>
          <w:color w:val="000000" w:themeColor="text1"/>
        </w:rPr>
      </w:pPr>
      <w:r>
        <w:rPr>
          <w:rFonts w:ascii="CMU Concrete" w:hAnsi="CMU Concrete" w:hint="eastAsia"/>
          <w:color w:val="000000" w:themeColor="text1"/>
        </w:rPr>
        <w:t>화면표시</w:t>
      </w:r>
      <w:r>
        <w:rPr>
          <w:rFonts w:ascii="CMU Concrete" w:hAnsi="CMU Concrete"/>
          <w:color w:val="000000" w:themeColor="text1"/>
        </w:rPr>
        <w:t>(1)</w:t>
      </w:r>
      <w:r>
        <w:rPr>
          <w:rFonts w:ascii="CMU Concrete" w:hAnsi="CMU Concrete" w:hint="eastAsia"/>
          <w:color w:val="000000" w:themeColor="text1"/>
        </w:rPr>
        <w:t>을</w:t>
      </w:r>
      <w:r>
        <w:rPr>
          <w:rFonts w:ascii="CMU Concrete" w:hAnsi="CMU Concrete"/>
          <w:color w:val="000000" w:themeColor="text1"/>
        </w:rPr>
        <w:t xml:space="preserve"> </w:t>
      </w:r>
      <w:r>
        <w:rPr>
          <w:rFonts w:ascii="CMU Concrete" w:hAnsi="CMU Concrete" w:hint="eastAsia"/>
          <w:color w:val="000000" w:themeColor="text1"/>
        </w:rPr>
        <w:t>통해</w:t>
      </w:r>
      <w:r>
        <w:rPr>
          <w:rFonts w:ascii="CMU Concrete" w:hAnsi="CMU Concrete"/>
          <w:color w:val="000000" w:themeColor="text1"/>
        </w:rPr>
        <w:t xml:space="preserve"> </w:t>
      </w:r>
      <w:r>
        <w:rPr>
          <w:rFonts w:ascii="CMU Concrete" w:hAnsi="CMU Concrete" w:hint="eastAsia"/>
          <w:color w:val="000000" w:themeColor="text1"/>
        </w:rPr>
        <w:t>나온</w:t>
      </w:r>
      <w:r>
        <w:rPr>
          <w:rFonts w:ascii="CMU Concrete" w:hAnsi="CMU Concrete"/>
          <w:color w:val="000000" w:themeColor="text1"/>
        </w:rPr>
        <w:t xml:space="preserve"> </w:t>
      </w:r>
      <w:r>
        <w:rPr>
          <w:rFonts w:ascii="CMU Concrete" w:hAnsi="CMU Concrete" w:hint="eastAsia"/>
          <w:color w:val="000000" w:themeColor="text1"/>
        </w:rPr>
        <w:t>결과에서</w:t>
      </w:r>
      <w:r>
        <w:rPr>
          <w:rFonts w:ascii="CMU Concrete" w:hAnsi="CMU Concrete"/>
          <w:color w:val="000000" w:themeColor="text1"/>
        </w:rPr>
        <w:t xml:space="preserve"> LOF1_Outlier</w:t>
      </w:r>
      <w:r>
        <w:rPr>
          <w:rFonts w:ascii="CMU Concrete" w:hAnsi="CMU Concrete" w:hint="eastAsia"/>
          <w:color w:val="000000" w:themeColor="text1"/>
        </w:rPr>
        <w:t>가</w:t>
      </w:r>
      <w:r>
        <w:rPr>
          <w:rFonts w:ascii="CMU Concrete" w:hAnsi="CMU Concrete"/>
          <w:color w:val="000000" w:themeColor="text1"/>
        </w:rPr>
        <w:t xml:space="preserve"> 1</w:t>
      </w:r>
      <w:r>
        <w:rPr>
          <w:rFonts w:ascii="CMU Concrete" w:hAnsi="CMU Concrete" w:hint="eastAsia"/>
          <w:color w:val="000000" w:themeColor="text1"/>
        </w:rPr>
        <w:t>이면</w:t>
      </w:r>
      <w:r>
        <w:rPr>
          <w:rFonts w:ascii="CMU Concrete" w:hAnsi="CMU Concrete"/>
          <w:color w:val="000000" w:themeColor="text1"/>
        </w:rPr>
        <w:t xml:space="preserve"> </w:t>
      </w:r>
      <w:r>
        <w:rPr>
          <w:rFonts w:ascii="CMU Concrete" w:hAnsi="CMU Concrete" w:hint="eastAsia"/>
          <w:color w:val="000000" w:themeColor="text1"/>
        </w:rPr>
        <w:t>이상치</w:t>
      </w:r>
      <w:r>
        <w:rPr>
          <w:rFonts w:ascii="CMU Concrete" w:hAnsi="CMU Concrete"/>
          <w:color w:val="000000" w:themeColor="text1"/>
        </w:rPr>
        <w:t>, 0</w:t>
      </w:r>
      <w:r>
        <w:rPr>
          <w:rFonts w:ascii="CMU Concrete" w:hAnsi="CMU Concrete" w:hint="eastAsia"/>
          <w:color w:val="000000" w:themeColor="text1"/>
        </w:rPr>
        <w:t>이면</w:t>
      </w:r>
      <w:r>
        <w:rPr>
          <w:rFonts w:ascii="CMU Concrete" w:hAnsi="CMU Concrete"/>
          <w:color w:val="000000" w:themeColor="text1"/>
        </w:rPr>
        <w:t xml:space="preserve"> </w:t>
      </w:r>
      <w:r>
        <w:rPr>
          <w:rFonts w:ascii="CMU Concrete" w:hAnsi="CMU Concrete" w:hint="eastAsia"/>
          <w:color w:val="000000" w:themeColor="text1"/>
        </w:rPr>
        <w:t>정상범위</w:t>
      </w:r>
      <w:r>
        <w:rPr>
          <w:rFonts w:ascii="CMU Concrete" w:hAnsi="CMU Concrete"/>
          <w:color w:val="000000" w:themeColor="text1"/>
        </w:rPr>
        <w:t xml:space="preserve"> </w:t>
      </w:r>
      <w:r>
        <w:rPr>
          <w:rFonts w:ascii="CMU Concrete" w:hAnsi="CMU Concrete" w:hint="eastAsia"/>
          <w:color w:val="000000" w:themeColor="text1"/>
        </w:rPr>
        <w:t>안에</w:t>
      </w:r>
      <w:r>
        <w:rPr>
          <w:rFonts w:ascii="CMU Concrete" w:hAnsi="CMU Concrete"/>
          <w:color w:val="000000" w:themeColor="text1"/>
        </w:rPr>
        <w:t xml:space="preserve"> </w:t>
      </w:r>
      <w:r>
        <w:rPr>
          <w:rFonts w:ascii="CMU Concrete" w:hAnsi="CMU Concrete" w:hint="eastAsia"/>
          <w:color w:val="000000" w:themeColor="text1"/>
        </w:rPr>
        <w:t>있는</w:t>
      </w:r>
      <w:r>
        <w:rPr>
          <w:rFonts w:ascii="CMU Concrete" w:hAnsi="CMU Concrete"/>
          <w:color w:val="000000" w:themeColor="text1"/>
        </w:rPr>
        <w:t xml:space="preserve"> </w:t>
      </w:r>
      <w:r>
        <w:rPr>
          <w:rFonts w:ascii="CMU Concrete" w:hAnsi="CMU Concrete" w:hint="eastAsia"/>
          <w:color w:val="000000" w:themeColor="text1"/>
        </w:rPr>
        <w:t>데이터로</w:t>
      </w:r>
      <w:r>
        <w:rPr>
          <w:rFonts w:ascii="CMU Concrete" w:hAnsi="CMU Concrete"/>
          <w:color w:val="000000" w:themeColor="text1"/>
        </w:rPr>
        <w:t xml:space="preserve"> </w:t>
      </w:r>
      <w:r>
        <w:rPr>
          <w:rFonts w:ascii="CMU Concrete" w:hAnsi="CMU Concrete" w:hint="eastAsia"/>
          <w:color w:val="000000" w:themeColor="text1"/>
        </w:rPr>
        <w:t>해석할</w:t>
      </w:r>
      <w:r>
        <w:rPr>
          <w:rFonts w:ascii="CMU Concrete" w:hAnsi="CMU Concrete"/>
          <w:color w:val="000000" w:themeColor="text1"/>
        </w:rPr>
        <w:t xml:space="preserve"> </w:t>
      </w:r>
      <w:r>
        <w:rPr>
          <w:rFonts w:ascii="CMU Concrete" w:hAnsi="CMU Concrete" w:hint="eastAsia"/>
          <w:color w:val="000000" w:themeColor="text1"/>
        </w:rPr>
        <w:t>수</w:t>
      </w:r>
      <w:r>
        <w:rPr>
          <w:rFonts w:ascii="CMU Concrete" w:hAnsi="CMU Concrete"/>
          <w:color w:val="000000" w:themeColor="text1"/>
        </w:rPr>
        <w:t xml:space="preserve"> </w:t>
      </w:r>
      <w:r>
        <w:rPr>
          <w:rFonts w:ascii="CMU Concrete" w:hAnsi="CMU Concrete" w:hint="eastAsia"/>
          <w:color w:val="000000" w:themeColor="text1"/>
        </w:rPr>
        <w:t>있습니다</w:t>
      </w:r>
      <w:r>
        <w:rPr>
          <w:rFonts w:ascii="CMU Concrete" w:hAnsi="CMU Concrete"/>
          <w:color w:val="000000" w:themeColor="text1"/>
        </w:rPr>
        <w:t>.</w:t>
      </w:r>
      <w:r>
        <w:rPr>
          <w:rFonts w:hint="eastAsia"/>
          <w:noProof/>
          <w:color w:val="000000" w:themeColor="text1"/>
        </w:rPr>
        <w:t xml:space="preserve"> </w:t>
      </w:r>
    </w:p>
    <w:p w14:paraId="0B60C67D" w14:textId="77777777" w:rsidR="00614F98" w:rsidRDefault="00614F98" w:rsidP="00614F98">
      <w:pPr>
        <w:pStyle w:val="p2"/>
        <w:ind w:left="604"/>
        <w:jc w:val="center"/>
        <w:rPr>
          <w:rFonts w:ascii="CMU Concrete" w:hAnsi="CMU Concrete"/>
          <w:color w:val="000000" w:themeColor="text1"/>
        </w:rPr>
      </w:pPr>
      <w:r>
        <w:rPr>
          <w:noProof/>
          <w:color w:val="000000" w:themeColor="text1"/>
        </w:rPr>
        <w:drawing>
          <wp:inline distT="0" distB="0" distL="0" distR="0" wp14:anchorId="25F1C839" wp14:editId="143C4574">
            <wp:extent cx="4229100" cy="1924050"/>
            <wp:effectExtent l="0" t="0" r="0" b="0"/>
            <wp:docPr id="503" name="그림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55"/>
                    <pic:cNvPicPr>
                      <a:picLocks noChangeAspect="1" noChangeArrowheads="1"/>
                    </pic:cNvPicPr>
                  </pic:nvPicPr>
                  <pic:blipFill>
                    <a:blip r:embed="rId951">
                      <a:extLst>
                        <a:ext uri="{28A0092B-C50C-407E-A947-70E740481C1C}">
                          <a14:useLocalDpi xmlns:a14="http://schemas.microsoft.com/office/drawing/2010/main" val="0"/>
                        </a:ext>
                      </a:extLst>
                    </a:blip>
                    <a:srcRect l="1701" t="14063" r="4021" b="33333"/>
                    <a:stretch>
                      <a:fillRect/>
                    </a:stretch>
                  </pic:blipFill>
                  <pic:spPr bwMode="auto">
                    <a:xfrm>
                      <a:off x="0" y="0"/>
                      <a:ext cx="4229100" cy="1924050"/>
                    </a:xfrm>
                    <a:prstGeom prst="rect">
                      <a:avLst/>
                    </a:prstGeom>
                    <a:noFill/>
                    <a:ln>
                      <a:noFill/>
                    </a:ln>
                  </pic:spPr>
                </pic:pic>
              </a:graphicData>
            </a:graphic>
          </wp:inline>
        </w:drawing>
      </w:r>
    </w:p>
    <w:p w14:paraId="2E52CBEF" w14:textId="77777777" w:rsidR="00FA0D5C" w:rsidRDefault="00FA0D5C" w:rsidP="00FA0D5C">
      <w:pPr>
        <w:pStyle w:val="p2"/>
        <w:ind w:left="0"/>
        <w:rPr>
          <w:rFonts w:ascii="CMU Concrete" w:hAnsi="CMU Concrete"/>
        </w:rPr>
      </w:pPr>
    </w:p>
    <w:bookmarkEnd w:id="848"/>
    <w:bookmarkEnd w:id="849"/>
    <w:bookmarkEnd w:id="850"/>
    <w:bookmarkEnd w:id="851"/>
    <w:bookmarkEnd w:id="852"/>
    <w:bookmarkEnd w:id="853"/>
    <w:bookmarkEnd w:id="854"/>
    <w:bookmarkEnd w:id="855"/>
    <w:bookmarkEnd w:id="856"/>
    <w:bookmarkEnd w:id="857"/>
    <w:bookmarkEnd w:id="858"/>
    <w:bookmarkEnd w:id="859"/>
    <w:bookmarkEnd w:id="864"/>
    <w:bookmarkEnd w:id="865"/>
    <w:bookmarkEnd w:id="866"/>
    <w:bookmarkEnd w:id="867"/>
    <w:bookmarkEnd w:id="868"/>
    <w:bookmarkEnd w:id="869"/>
    <w:bookmarkEnd w:id="870"/>
    <w:bookmarkEnd w:id="871"/>
    <w:bookmarkEnd w:id="872"/>
    <w:bookmarkEnd w:id="873"/>
    <w:bookmarkEnd w:id="874"/>
    <w:bookmarkEnd w:id="875"/>
    <w:bookmarkEnd w:id="876"/>
    <w:p w14:paraId="3B5F1EE7" w14:textId="5AF2351E" w:rsidR="00AE2FC6" w:rsidRDefault="00AE2FC6" w:rsidP="00504E16">
      <w:pPr>
        <w:rPr>
          <w:rFonts w:ascii="CMU Concrete" w:hAnsi="CMU Concrete"/>
        </w:rPr>
      </w:pPr>
    </w:p>
    <w:p w14:paraId="5EA8A924" w14:textId="6BDA3C1F" w:rsidR="00FA0D5C" w:rsidRDefault="00FA0D5C" w:rsidP="00822CCC">
      <w:pPr>
        <w:pStyle w:val="000"/>
        <w:ind w:firstLine="108"/>
      </w:pPr>
      <w:bookmarkStart w:id="946" w:name="_Toc67925625"/>
      <w:r>
        <w:rPr>
          <w:rFonts w:hint="eastAsia"/>
        </w:rPr>
        <w:t>3.5.</w:t>
      </w:r>
      <w:r>
        <w:t>25</w:t>
      </w:r>
      <w:r>
        <w:rPr>
          <w:rFonts w:hint="eastAsia"/>
        </w:rPr>
        <w:t xml:space="preserve"> </w:t>
      </w:r>
      <w:r>
        <w:rPr>
          <w:rFonts w:hint="eastAsia"/>
          <w:lang w:eastAsia="ko-KR"/>
        </w:rPr>
        <w:t>C</w:t>
      </w:r>
      <w:r>
        <w:rPr>
          <w:lang w:eastAsia="ko-KR"/>
        </w:rPr>
        <w:t>CA</w:t>
      </w:r>
      <w:r>
        <w:rPr>
          <w:rFonts w:hint="eastAsia"/>
        </w:rPr>
        <w:t xml:space="preserve"> 모델 노드</w:t>
      </w:r>
      <w:bookmarkEnd w:id="946"/>
    </w:p>
    <w:tbl>
      <w:tblPr>
        <w:tblW w:w="0" w:type="auto"/>
        <w:tblLook w:val="01E0" w:firstRow="1" w:lastRow="1" w:firstColumn="1" w:lastColumn="1" w:noHBand="0" w:noVBand="0"/>
      </w:tblPr>
      <w:tblGrid>
        <w:gridCol w:w="1716"/>
        <w:gridCol w:w="7070"/>
      </w:tblGrid>
      <w:tr w:rsidR="00FA0D5C" w14:paraId="54F6C8B2" w14:textId="77777777" w:rsidTr="00232B2A">
        <w:tc>
          <w:tcPr>
            <w:tcW w:w="1728" w:type="dxa"/>
            <w:vAlign w:val="center"/>
            <w:hideMark/>
          </w:tcPr>
          <w:p w14:paraId="076DA306" w14:textId="22A7A34B" w:rsidR="00FA0D5C" w:rsidRDefault="00FA0D5C" w:rsidP="00232B2A">
            <w:pPr>
              <w:pStyle w:val="af"/>
            </w:pPr>
            <w:r>
              <w:rPr>
                <w:noProof/>
              </w:rPr>
              <w:drawing>
                <wp:inline distT="0" distB="0" distL="0" distR="0" wp14:anchorId="14303D01" wp14:editId="67413FCA">
                  <wp:extent cx="719062" cy="781050"/>
                  <wp:effectExtent l="0" t="0" r="5080" b="0"/>
                  <wp:docPr id="2144" name="그림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721254" cy="783431"/>
                          </a:xfrm>
                          <a:prstGeom prst="rect">
                            <a:avLst/>
                          </a:prstGeom>
                        </pic:spPr>
                      </pic:pic>
                    </a:graphicData>
                  </a:graphic>
                </wp:inline>
              </w:drawing>
            </w:r>
          </w:p>
        </w:tc>
        <w:tc>
          <w:tcPr>
            <w:tcW w:w="7256" w:type="dxa"/>
            <w:vAlign w:val="center"/>
            <w:hideMark/>
          </w:tcPr>
          <w:p w14:paraId="1413C199" w14:textId="08F9AD13" w:rsidR="00FA0D5C" w:rsidRDefault="00FA0D5C" w:rsidP="00232B2A">
            <w:pPr>
              <w:rPr>
                <w:rFonts w:ascii="CMU Concrete" w:hAnsi="CMU Concrete"/>
              </w:rPr>
            </w:pPr>
            <w:r>
              <w:rPr>
                <w:rFonts w:ascii="CMU Concrete" w:hAnsi="CMU Concrete"/>
                <w:b/>
              </w:rPr>
              <w:t xml:space="preserve">CCA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CCA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CCA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CCA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정준상관분석</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1A7E44C2" w14:textId="77777777" w:rsidR="00FA0D5C" w:rsidRDefault="00FA0D5C" w:rsidP="00FA0D5C">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조업편차분석</w:t>
      </w:r>
      <w:r>
        <w:rPr>
          <w:color w:val="000000" w:themeColor="text1"/>
        </w:rPr>
        <w:t>.txt)</w:t>
      </w:r>
    </w:p>
    <w:p w14:paraId="7920961F" w14:textId="4FB6C808" w:rsidR="00FA0D5C" w:rsidRDefault="00FA0D5C" w:rsidP="00FA0D5C">
      <w:pPr>
        <w:pStyle w:val="p2"/>
        <w:jc w:val="left"/>
        <w:rPr>
          <w:rFonts w:ascii="CMU Concrete" w:hAnsi="CMU Concrete"/>
          <w:color w:val="000000" w:themeColor="text1"/>
        </w:rPr>
      </w:pPr>
      <w:r>
        <w:rPr>
          <w:rFonts w:ascii="CMU Concrete" w:hAnsi="CMU Concrete" w:hint="eastAsia"/>
          <w:color w:val="000000" w:themeColor="text1"/>
        </w:rPr>
        <w:t>공정과정</w:t>
      </w:r>
      <w:r>
        <w:rPr>
          <w:rFonts w:ascii="CMU Concrete" w:hAnsi="CMU Concrete"/>
          <w:color w:val="000000" w:themeColor="text1"/>
        </w:rPr>
        <w:t xml:space="preserve"> </w:t>
      </w:r>
      <w:r>
        <w:rPr>
          <w:rFonts w:ascii="CMU Concrete" w:hAnsi="CMU Concrete" w:hint="eastAsia"/>
          <w:color w:val="000000" w:themeColor="text1"/>
        </w:rPr>
        <w:t>중에</w:t>
      </w:r>
      <w:r>
        <w:rPr>
          <w:rFonts w:ascii="CMU Concrete" w:hAnsi="CMU Concrete"/>
          <w:color w:val="000000" w:themeColor="text1"/>
        </w:rPr>
        <w:t xml:space="preserve"> </w:t>
      </w:r>
      <w:r>
        <w:rPr>
          <w:rFonts w:ascii="CMU Concrete" w:hAnsi="CMU Concrete" w:hint="eastAsia"/>
          <w:color w:val="000000" w:themeColor="text1"/>
        </w:rPr>
        <w:t>발생하는</w:t>
      </w:r>
      <w:r>
        <w:rPr>
          <w:rFonts w:ascii="CMU Concrete" w:hAnsi="CMU Concrete"/>
          <w:color w:val="000000" w:themeColor="text1"/>
        </w:rPr>
        <w:t xml:space="preserve"> A1 ~ A54, </w:t>
      </w:r>
      <w:r>
        <w:rPr>
          <w:rFonts w:ascii="CMU Concrete" w:hAnsi="CMU Concrete" w:hint="eastAsia"/>
          <w:color w:val="000000" w:themeColor="text1"/>
        </w:rPr>
        <w:t>총</w:t>
      </w:r>
      <w:r>
        <w:rPr>
          <w:rFonts w:ascii="CMU Concrete" w:hAnsi="CMU Concrete"/>
          <w:color w:val="000000" w:themeColor="text1"/>
        </w:rPr>
        <w:t xml:space="preserve"> 54</w:t>
      </w:r>
      <w:r>
        <w:rPr>
          <w:rFonts w:ascii="CMU Concrete" w:hAnsi="CMU Concrete" w:hint="eastAsia"/>
          <w:color w:val="000000" w:themeColor="text1"/>
        </w:rPr>
        <w:t>개의</w:t>
      </w:r>
      <w:r>
        <w:rPr>
          <w:rFonts w:ascii="CMU Concrete" w:hAnsi="CMU Concrete"/>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 xml:space="preserve"> </w:t>
      </w:r>
      <w:r>
        <w:rPr>
          <w:rFonts w:ascii="CMU Concrete" w:hAnsi="CMU Concrete" w:hint="eastAsia"/>
          <w:color w:val="000000" w:themeColor="text1"/>
        </w:rPr>
        <w:t>중</w:t>
      </w:r>
      <w:r>
        <w:rPr>
          <w:rFonts w:ascii="CMU Concrete" w:hAnsi="CMU Concrete"/>
          <w:color w:val="000000" w:themeColor="text1"/>
        </w:rPr>
        <w:t xml:space="preserve"> A1, A3, A7 </w:t>
      </w:r>
      <w:r>
        <w:rPr>
          <w:rFonts w:ascii="CMU Concrete" w:hAnsi="CMU Concrete" w:hint="eastAsia"/>
          <w:color w:val="000000" w:themeColor="text1"/>
        </w:rPr>
        <w:t>등</w:t>
      </w:r>
      <w:r>
        <w:rPr>
          <w:rFonts w:ascii="CMU Concrete" w:hAnsi="CMU Concrete" w:hint="eastAsia"/>
          <w:color w:val="000000" w:themeColor="text1"/>
        </w:rPr>
        <w:t xml:space="preserve"> </w:t>
      </w:r>
      <w:r>
        <w:rPr>
          <w:rFonts w:ascii="CMU Concrete" w:hAnsi="CMU Concrete"/>
          <w:color w:val="000000" w:themeColor="text1"/>
        </w:rPr>
        <w:t>3</w:t>
      </w:r>
      <w:r>
        <w:rPr>
          <w:rFonts w:ascii="CMU Concrete" w:hAnsi="CMU Concrete" w:hint="eastAsia"/>
          <w:color w:val="000000" w:themeColor="text1"/>
        </w:rPr>
        <w:t>개</w:t>
      </w:r>
      <w:r>
        <w:rPr>
          <w:rFonts w:ascii="CMU Concrete" w:hAnsi="CMU Concrete"/>
          <w:color w:val="000000" w:themeColor="text1"/>
        </w:rPr>
        <w:t xml:space="preserve"> </w:t>
      </w:r>
      <w:r>
        <w:rPr>
          <w:rFonts w:ascii="CMU Concrete" w:hAnsi="CMU Concrete" w:hint="eastAsia"/>
          <w:color w:val="000000" w:themeColor="text1"/>
        </w:rPr>
        <w:t>변수를</w:t>
      </w:r>
      <w:r>
        <w:rPr>
          <w:rFonts w:ascii="CMU Concrete" w:hAnsi="CMU Concrete"/>
          <w:color w:val="000000" w:themeColor="text1"/>
        </w:rPr>
        <w:t xml:space="preserve"> </w:t>
      </w:r>
      <w:r>
        <w:rPr>
          <w:rFonts w:ascii="CMU Concrete" w:hAnsi="CMU Concrete" w:hint="eastAsia"/>
          <w:color w:val="000000" w:themeColor="text1"/>
        </w:rPr>
        <w:t>종속변수로</w:t>
      </w:r>
      <w:r>
        <w:rPr>
          <w:rFonts w:ascii="CMU Concrete" w:hAnsi="CMU Concrete"/>
          <w:color w:val="000000" w:themeColor="text1"/>
        </w:rPr>
        <w:t xml:space="preserve"> </w:t>
      </w:r>
      <w:r>
        <w:rPr>
          <w:rFonts w:ascii="CMU Concrete" w:hAnsi="CMU Concrete" w:hint="eastAsia"/>
          <w:color w:val="000000" w:themeColor="text1"/>
        </w:rPr>
        <w:t>하고</w:t>
      </w:r>
      <w:r>
        <w:rPr>
          <w:rFonts w:ascii="CMU Concrete" w:hAnsi="CMU Concrete"/>
          <w:color w:val="000000" w:themeColor="text1"/>
        </w:rPr>
        <w:t xml:space="preserve"> </w:t>
      </w:r>
      <w:r>
        <w:rPr>
          <w:rFonts w:ascii="CMU Concrete" w:hAnsi="CMU Concrete" w:hint="eastAsia"/>
          <w:color w:val="000000" w:themeColor="text1"/>
        </w:rPr>
        <w:t>나머지</w:t>
      </w:r>
      <w:r>
        <w:rPr>
          <w:rFonts w:ascii="CMU Concrete" w:hAnsi="CMU Concrete"/>
          <w:color w:val="000000" w:themeColor="text1"/>
        </w:rPr>
        <w:t xml:space="preserve"> 51</w:t>
      </w:r>
      <w:r>
        <w:rPr>
          <w:rFonts w:ascii="CMU Concrete" w:hAnsi="CMU Concrete" w:hint="eastAsia"/>
          <w:color w:val="000000" w:themeColor="text1"/>
        </w:rPr>
        <w:t>개</w:t>
      </w:r>
      <w:r>
        <w:rPr>
          <w:rFonts w:ascii="CMU Concrete" w:hAnsi="CMU Concrete" w:hint="eastAsia"/>
          <w:color w:val="000000" w:themeColor="text1"/>
        </w:rPr>
        <w:t xml:space="preserve"> </w:t>
      </w:r>
      <w:r>
        <w:rPr>
          <w:rFonts w:ascii="CMU Concrete" w:hAnsi="CMU Concrete" w:hint="eastAsia"/>
          <w:color w:val="000000" w:themeColor="text1"/>
        </w:rPr>
        <w:t>변수</w:t>
      </w:r>
      <w:r>
        <w:rPr>
          <w:rFonts w:ascii="CMU Concrete" w:hAnsi="CMU Concrete"/>
          <w:color w:val="000000" w:themeColor="text1"/>
        </w:rPr>
        <w:t>(A2, A4, …, A54)</w:t>
      </w:r>
      <w:r>
        <w:rPr>
          <w:rFonts w:ascii="CMU Concrete" w:hAnsi="CMU Concrete" w:hint="eastAsia"/>
          <w:color w:val="000000" w:themeColor="text1"/>
        </w:rPr>
        <w:t>를</w:t>
      </w:r>
      <w:r>
        <w:rPr>
          <w:rFonts w:ascii="CMU Concrete" w:hAnsi="CMU Concrete"/>
          <w:color w:val="000000" w:themeColor="text1"/>
        </w:rPr>
        <w:t xml:space="preserve"> </w:t>
      </w:r>
      <w:r>
        <w:rPr>
          <w:rFonts w:ascii="CMU Concrete" w:hAnsi="CMU Concrete" w:hint="eastAsia"/>
          <w:color w:val="000000" w:themeColor="text1"/>
        </w:rPr>
        <w:t>독립변수로</w:t>
      </w:r>
      <w:r>
        <w:rPr>
          <w:rFonts w:ascii="CMU Concrete" w:hAnsi="CMU Concrete"/>
          <w:color w:val="000000" w:themeColor="text1"/>
        </w:rPr>
        <w:t xml:space="preserve"> </w:t>
      </w:r>
      <w:r>
        <w:rPr>
          <w:rFonts w:ascii="CMU Concrete" w:hAnsi="CMU Concrete" w:hint="eastAsia"/>
          <w:color w:val="000000" w:themeColor="text1"/>
        </w:rPr>
        <w:t>하여</w:t>
      </w:r>
      <w:r>
        <w:rPr>
          <w:rFonts w:ascii="CMU Concrete" w:hAnsi="CMU Concrete"/>
          <w:color w:val="000000" w:themeColor="text1"/>
        </w:rPr>
        <w:t xml:space="preserve"> </w:t>
      </w:r>
      <w:r>
        <w:rPr>
          <w:rFonts w:ascii="CMU Concrete" w:hAnsi="CMU Concrete" w:hint="eastAsia"/>
          <w:color w:val="000000" w:themeColor="text1"/>
        </w:rPr>
        <w:t>독립변수와</w:t>
      </w:r>
      <w:r>
        <w:rPr>
          <w:rFonts w:ascii="CMU Concrete" w:hAnsi="CMU Concrete" w:hint="eastAsia"/>
          <w:color w:val="000000" w:themeColor="text1"/>
        </w:rPr>
        <w:t xml:space="preserve"> </w:t>
      </w:r>
      <w:r>
        <w:rPr>
          <w:rFonts w:ascii="CMU Concrete" w:hAnsi="CMU Concrete" w:hint="eastAsia"/>
          <w:color w:val="000000" w:themeColor="text1"/>
        </w:rPr>
        <w:t>종속변수들</w:t>
      </w:r>
      <w:r>
        <w:rPr>
          <w:rFonts w:ascii="CMU Concrete" w:hAnsi="CMU Concrete" w:hint="eastAsia"/>
          <w:color w:val="000000" w:themeColor="text1"/>
        </w:rPr>
        <w:t xml:space="preserve"> </w:t>
      </w:r>
      <w:r>
        <w:rPr>
          <w:rFonts w:ascii="CMU Concrete" w:hAnsi="CMU Concrete" w:hint="eastAsia"/>
          <w:color w:val="000000" w:themeColor="text1"/>
        </w:rPr>
        <w:t>사이의</w:t>
      </w:r>
      <w:r>
        <w:rPr>
          <w:rFonts w:ascii="CMU Concrete" w:hAnsi="CMU Concrete" w:hint="eastAsia"/>
          <w:color w:val="000000" w:themeColor="text1"/>
        </w:rPr>
        <w:t xml:space="preserve"> </w:t>
      </w:r>
      <w:r>
        <w:rPr>
          <w:rFonts w:ascii="CMU Concrete" w:hAnsi="CMU Concrete" w:hint="eastAsia"/>
          <w:color w:val="000000" w:themeColor="text1"/>
        </w:rPr>
        <w:t>상관계수를</w:t>
      </w:r>
      <w:r>
        <w:rPr>
          <w:rFonts w:ascii="CMU Concrete" w:hAnsi="CMU Concrete" w:hint="eastAsia"/>
          <w:color w:val="000000" w:themeColor="text1"/>
        </w:rPr>
        <w:t xml:space="preserve"> </w:t>
      </w:r>
      <w:r>
        <w:rPr>
          <w:rFonts w:ascii="CMU Concrete" w:hAnsi="CMU Concrete" w:hint="eastAsia"/>
          <w:color w:val="000000" w:themeColor="text1"/>
        </w:rPr>
        <w:t>파악합니다</w:t>
      </w:r>
      <w:r>
        <w:rPr>
          <w:rFonts w:ascii="CMU Concrete" w:hAnsi="CMU Concrete"/>
          <w:color w:val="000000" w:themeColor="text1"/>
        </w:rPr>
        <w:t>.</w:t>
      </w:r>
    </w:p>
    <w:p w14:paraId="722C26AF" w14:textId="77777777" w:rsidR="00FA0D5C" w:rsidRDefault="00FA0D5C" w:rsidP="00FA0D5C">
      <w:pPr>
        <w:pStyle w:val="11"/>
        <w:rPr>
          <w:rStyle w:val="p2Char"/>
        </w:rPr>
      </w:pPr>
      <w:r>
        <w:rPr>
          <w:noProof/>
        </w:rPr>
        <w:drawing>
          <wp:inline distT="0" distB="0" distL="0" distR="0" wp14:anchorId="33C1D78F" wp14:editId="4D39219E">
            <wp:extent cx="5581650" cy="2143125"/>
            <wp:effectExtent l="0" t="0" r="0" b="9525"/>
            <wp:docPr id="2133" name="그림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26"/>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5581650" cy="2143125"/>
                    </a:xfrm>
                    <a:prstGeom prst="rect">
                      <a:avLst/>
                    </a:prstGeom>
                    <a:noFill/>
                    <a:ln>
                      <a:noFill/>
                    </a:ln>
                  </pic:spPr>
                </pic:pic>
              </a:graphicData>
            </a:graphic>
          </wp:inline>
        </w:drawing>
      </w:r>
    </w:p>
    <w:p w14:paraId="22D4F87E" w14:textId="582E1F2F" w:rsidR="00FA0D5C" w:rsidRDefault="00FA0D5C" w:rsidP="00FA0D5C">
      <w:pPr>
        <w:pStyle w:val="11"/>
        <w:rPr>
          <w:rStyle w:val="p2Char"/>
        </w:rPr>
      </w:pPr>
      <w:r>
        <w:rPr>
          <w:rStyle w:val="p2Char"/>
          <w:rFonts w:hint="eastAsia"/>
        </w:rPr>
        <w:t xml:space="preserve">정준상관계수 검정 </w:t>
      </w:r>
      <w:r>
        <w:rPr>
          <w:rStyle w:val="p2Char"/>
        </w:rPr>
        <w:t xml:space="preserve">– Wilks’ Lambda </w:t>
      </w:r>
      <w:r>
        <w:rPr>
          <w:rStyle w:val="p2Char"/>
          <w:rFonts w:hint="eastAsia"/>
        </w:rPr>
        <w:t>통계량</w:t>
      </w:r>
    </w:p>
    <w:p w14:paraId="10D67764" w14:textId="5D54FF19" w:rsidR="00FA0D5C" w:rsidRPr="00FA0D5C" w:rsidRDefault="00FA0D5C" w:rsidP="00FA0D5C">
      <w:pPr>
        <w:pStyle w:val="p2"/>
        <w:rPr>
          <w:rFonts w:ascii="CMU Concrete" w:hAnsi="CMU Concrete"/>
        </w:rPr>
      </w:pPr>
      <w:r>
        <w:rPr>
          <w:rFonts w:ascii="CMU Concrete" w:hAnsi="CMU Concrete" w:hint="eastAsia"/>
        </w:rPr>
        <w:t>정준상관계수</w:t>
      </w:r>
      <w:r>
        <w:rPr>
          <w:rFonts w:ascii="CMU Concrete" w:hAnsi="CMU Concrete" w:hint="eastAsia"/>
        </w:rPr>
        <w:t xml:space="preserve"> </w:t>
      </w:r>
      <w:r>
        <w:rPr>
          <w:rFonts w:ascii="CMU Concrete" w:hAnsi="CMU Concrete" w:hint="eastAsia"/>
        </w:rPr>
        <w:t>검정을</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rPr>
        <w:t xml:space="preserve">Wilks’ Lambda </w:t>
      </w:r>
      <w:r>
        <w:rPr>
          <w:rFonts w:ascii="CMU Concrete" w:hAnsi="CMU Concrete" w:hint="eastAsia"/>
        </w:rPr>
        <w:t>통계량입니다</w:t>
      </w:r>
      <w:r>
        <w:rPr>
          <w:rFonts w:ascii="CMU Concrete" w:hAnsi="CMU Concrete" w:hint="eastAsia"/>
        </w:rPr>
        <w:t xml:space="preserve">. </w:t>
      </w:r>
      <w:r>
        <w:rPr>
          <w:rFonts w:ascii="CMU Concrete" w:hAnsi="CMU Concrete" w:hint="eastAsia"/>
        </w:rPr>
        <w:t>카이제곱과</w:t>
      </w:r>
      <w:r>
        <w:rPr>
          <w:rFonts w:ascii="CMU Concrete" w:hAnsi="CMU Concrete" w:hint="eastAsia"/>
        </w:rPr>
        <w:t xml:space="preserve"> </w:t>
      </w:r>
      <w:r>
        <w:rPr>
          <w:rFonts w:ascii="CMU Concrete" w:hAnsi="CMU Concrete" w:hint="eastAsia"/>
        </w:rPr>
        <w:t>자유도</w:t>
      </w:r>
      <w:r>
        <w:rPr>
          <w:rFonts w:ascii="CMU Concrete" w:hAnsi="CMU Concrete" w:hint="eastAsia"/>
        </w:rPr>
        <w:t>,</w:t>
      </w:r>
      <w:r>
        <w:rPr>
          <w:rFonts w:ascii="CMU Concrete" w:hAnsi="CMU Concrete"/>
        </w:rPr>
        <w:t xml:space="preserve"> </w:t>
      </w:r>
      <w:r>
        <w:rPr>
          <w:rFonts w:ascii="CMU Concrete" w:hAnsi="CMU Concrete" w:hint="eastAsia"/>
        </w:rPr>
        <w:t>유의확률</w:t>
      </w:r>
      <w:r>
        <w:rPr>
          <w:rFonts w:ascii="CMU Concrete" w:hAnsi="CMU Concrete" w:hint="eastAsia"/>
        </w:rPr>
        <w:t>(</w:t>
      </w:r>
      <w:r>
        <w:rPr>
          <w:rFonts w:ascii="CMU Concrete" w:hAnsi="CMU Concrete" w:hint="eastAsia"/>
        </w:rPr>
        <w:t>단측</w:t>
      </w:r>
      <w:r>
        <w:rPr>
          <w:rFonts w:ascii="CMU Concrete" w:hAnsi="CMU Concrete" w:hint="eastAsia"/>
        </w:rPr>
        <w:t>)</w:t>
      </w:r>
      <w:r>
        <w:rPr>
          <w:rFonts w:ascii="CMU Concrete" w:hAnsi="CMU Concrete"/>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등이</w:t>
      </w:r>
      <w:r>
        <w:rPr>
          <w:rFonts w:ascii="CMU Concrete" w:hAnsi="CMU Concrete" w:hint="eastAsia"/>
        </w:rPr>
        <w:t xml:space="preserve"> </w:t>
      </w:r>
      <w:r>
        <w:rPr>
          <w:rFonts w:ascii="CMU Concrete" w:hAnsi="CMU Concrete" w:hint="eastAsia"/>
        </w:rPr>
        <w:t>제시됩니다</w:t>
      </w:r>
      <w:r>
        <w:rPr>
          <w:rFonts w:ascii="CMU Concrete" w:hAnsi="CMU Concrete" w:hint="eastAsia"/>
        </w:rPr>
        <w:t>.</w:t>
      </w:r>
    </w:p>
    <w:p w14:paraId="4635114C" w14:textId="25721A98" w:rsidR="00FA0D5C" w:rsidRDefault="00FA0D5C" w:rsidP="00FA0D5C">
      <w:pPr>
        <w:pStyle w:val="p2"/>
        <w:ind w:left="0"/>
        <w:rPr>
          <w:rFonts w:ascii="CMU Concrete" w:hAnsi="CMU Concrete"/>
        </w:rPr>
      </w:pPr>
      <w:r>
        <w:rPr>
          <w:noProof/>
        </w:rPr>
        <w:drawing>
          <wp:inline distT="0" distB="0" distL="0" distR="0" wp14:anchorId="25731071" wp14:editId="23CB8032">
            <wp:extent cx="5579110" cy="484505"/>
            <wp:effectExtent l="0" t="0" r="2540" b="0"/>
            <wp:docPr id="2145" name="그림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5579110" cy="484505"/>
                    </a:xfrm>
                    <a:prstGeom prst="rect">
                      <a:avLst/>
                    </a:prstGeom>
                  </pic:spPr>
                </pic:pic>
              </a:graphicData>
            </a:graphic>
          </wp:inline>
        </w:drawing>
      </w:r>
    </w:p>
    <w:p w14:paraId="1740DCA4" w14:textId="7BC0E7E2" w:rsidR="00FA0D5C" w:rsidRDefault="00FA0D5C" w:rsidP="00FA0D5C">
      <w:pPr>
        <w:pStyle w:val="11"/>
        <w:rPr>
          <w:rStyle w:val="p2Char"/>
        </w:rPr>
      </w:pPr>
      <w:r>
        <w:rPr>
          <w:rStyle w:val="p2Char"/>
          <w:rFonts w:hint="eastAsia"/>
        </w:rPr>
        <w:t>정준상관계수</w:t>
      </w:r>
    </w:p>
    <w:p w14:paraId="2E5D36E0" w14:textId="4E7B7378" w:rsidR="00FA0D5C" w:rsidRDefault="00FA0D5C" w:rsidP="00FA0D5C">
      <w:pPr>
        <w:pStyle w:val="p2"/>
        <w:rPr>
          <w:rFonts w:ascii="CMU Concrete" w:hAnsi="CMU Concrete"/>
        </w:rPr>
      </w:pPr>
      <w:r>
        <w:rPr>
          <w:rFonts w:ascii="CMU Concrete" w:hAnsi="CMU Concrete" w:hint="eastAsia"/>
        </w:rPr>
        <w:t>C</w:t>
      </w:r>
      <w:r>
        <w:rPr>
          <w:rFonts w:ascii="CMU Concrete" w:hAnsi="CMU Concrete"/>
        </w:rPr>
        <w:t>CA</w:t>
      </w:r>
      <w:r>
        <w:rPr>
          <w:rFonts w:ascii="CMU Concrete" w:hAnsi="CMU Concrete" w:hint="eastAsia"/>
        </w:rPr>
        <w:t xml:space="preserve"> </w:t>
      </w:r>
      <w:r>
        <w:rPr>
          <w:rFonts w:ascii="CMU Concrete" w:hAnsi="CMU Concrete" w:hint="eastAsia"/>
        </w:rPr>
        <w:t>결과로</w:t>
      </w:r>
      <w:r>
        <w:rPr>
          <w:rFonts w:ascii="CMU Concrete" w:hAnsi="CMU Concrete" w:hint="eastAsia"/>
        </w:rPr>
        <w:t xml:space="preserve"> </w:t>
      </w:r>
      <w:r>
        <w:rPr>
          <w:rFonts w:ascii="CMU Concrete" w:hAnsi="CMU Concrete" w:hint="eastAsia"/>
        </w:rPr>
        <w:t>독립변수들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종속변수</w:t>
      </w:r>
      <w:r>
        <w:rPr>
          <w:rFonts w:ascii="CMU Concrete" w:hAnsi="CMU Concrete" w:hint="eastAsia"/>
        </w:rPr>
        <w:t xml:space="preserve"> </w:t>
      </w:r>
      <w:r>
        <w:rPr>
          <w:rFonts w:ascii="CMU Concrete" w:hAnsi="CMU Concrete" w:hint="eastAsia"/>
        </w:rPr>
        <w:t>사이의</w:t>
      </w:r>
      <w:r>
        <w:rPr>
          <w:rFonts w:ascii="CMU Concrete" w:hAnsi="CMU Concrete" w:hint="eastAsia"/>
        </w:rPr>
        <w:t xml:space="preserve"> </w:t>
      </w:r>
      <w:r>
        <w:rPr>
          <w:rFonts w:ascii="CMU Concrete" w:hAnsi="CMU Concrete" w:hint="eastAsia"/>
        </w:rPr>
        <w:t>상관계수를</w:t>
      </w:r>
      <w:r>
        <w:rPr>
          <w:rFonts w:ascii="CMU Concrete" w:hAnsi="CMU Concrete" w:hint="eastAsia"/>
        </w:rPr>
        <w:t xml:space="preserve"> </w:t>
      </w:r>
      <w:r>
        <w:rPr>
          <w:rFonts w:ascii="CMU Concrete" w:hAnsi="CMU Concrete" w:hint="eastAsia"/>
        </w:rPr>
        <w:t>나타냅니다</w:t>
      </w:r>
      <w:r>
        <w:rPr>
          <w:rFonts w:ascii="CMU Concrete" w:hAnsi="CMU Concrete" w:hint="eastAsia"/>
        </w:rPr>
        <w:t>.</w:t>
      </w:r>
    </w:p>
    <w:p w14:paraId="490F0B29" w14:textId="23F339C8" w:rsidR="00FA0D5C" w:rsidRDefault="00FA0D5C" w:rsidP="00FA0D5C">
      <w:pPr>
        <w:pStyle w:val="af"/>
      </w:pPr>
      <w:r>
        <w:rPr>
          <w:noProof/>
        </w:rPr>
        <w:drawing>
          <wp:inline distT="0" distB="0" distL="0" distR="0" wp14:anchorId="44FC6AB9" wp14:editId="5101B0D1">
            <wp:extent cx="5579110" cy="483870"/>
            <wp:effectExtent l="0" t="0" r="2540" b="0"/>
            <wp:docPr id="2146" name="그림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a:stretch>
                      <a:fillRect/>
                    </a:stretch>
                  </pic:blipFill>
                  <pic:spPr>
                    <a:xfrm>
                      <a:off x="0" y="0"/>
                      <a:ext cx="5579110" cy="483870"/>
                    </a:xfrm>
                    <a:prstGeom prst="rect">
                      <a:avLst/>
                    </a:prstGeom>
                  </pic:spPr>
                </pic:pic>
              </a:graphicData>
            </a:graphic>
          </wp:inline>
        </w:drawing>
      </w:r>
    </w:p>
    <w:p w14:paraId="72A02536" w14:textId="075B5B63" w:rsidR="00FA0D5C" w:rsidRDefault="00FA0D5C" w:rsidP="00FA0D5C">
      <w:pPr>
        <w:pStyle w:val="11"/>
        <w:rPr>
          <w:rStyle w:val="p2Char"/>
        </w:rPr>
      </w:pPr>
      <w:r>
        <w:rPr>
          <w:rStyle w:val="p2Char"/>
          <w:rFonts w:hint="eastAsia"/>
        </w:rPr>
        <w:t>C</w:t>
      </w:r>
      <w:r>
        <w:rPr>
          <w:rStyle w:val="p2Char"/>
        </w:rPr>
        <w:t>oefficient X</w:t>
      </w:r>
    </w:p>
    <w:p w14:paraId="04C086F3" w14:textId="0777F338" w:rsidR="00FA0D5C" w:rsidRDefault="009A45CA" w:rsidP="00FA0D5C">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선형결합형태를</w:t>
      </w:r>
      <w:r>
        <w:rPr>
          <w:rFonts w:ascii="CMU Concrete" w:hAnsi="CMU Concrete"/>
        </w:rPr>
        <w:t xml:space="preserve"> </w:t>
      </w:r>
      <w:r>
        <w:rPr>
          <w:rFonts w:ascii="CMU Concrete" w:hAnsi="CMU Concrete" w:hint="eastAsia"/>
        </w:rPr>
        <w:t>수식과</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형태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173A570E" w14:textId="6E422738" w:rsidR="009A45CA" w:rsidRDefault="009A45CA" w:rsidP="009A45CA">
      <w:pPr>
        <w:pStyle w:val="p2"/>
        <w:ind w:left="0"/>
        <w:rPr>
          <w:rFonts w:ascii="CMU Concrete" w:hAnsi="CMU Concrete"/>
        </w:rPr>
      </w:pPr>
      <w:r>
        <w:rPr>
          <w:noProof/>
        </w:rPr>
        <w:drawing>
          <wp:inline distT="0" distB="0" distL="0" distR="0" wp14:anchorId="7AE79011" wp14:editId="48E913AC">
            <wp:extent cx="5579110" cy="960120"/>
            <wp:effectExtent l="0" t="0" r="2540" b="0"/>
            <wp:docPr id="2156" name="그림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5579110" cy="960120"/>
                    </a:xfrm>
                    <a:prstGeom prst="rect">
                      <a:avLst/>
                    </a:prstGeom>
                  </pic:spPr>
                </pic:pic>
              </a:graphicData>
            </a:graphic>
          </wp:inline>
        </w:drawing>
      </w:r>
    </w:p>
    <w:p w14:paraId="6905D557" w14:textId="27A1377A" w:rsidR="00FA0D5C" w:rsidRDefault="009A45CA" w:rsidP="009A45CA">
      <w:pPr>
        <w:pStyle w:val="p2"/>
        <w:ind w:left="0"/>
        <w:rPr>
          <w:rFonts w:ascii="CMU Concrete" w:hAnsi="CMU Concrete"/>
        </w:rPr>
      </w:pPr>
      <w:r>
        <w:rPr>
          <w:noProof/>
        </w:rPr>
        <w:drawing>
          <wp:inline distT="0" distB="0" distL="0" distR="0" wp14:anchorId="6EDA02B5" wp14:editId="30A48DD8">
            <wp:extent cx="5579110" cy="1028700"/>
            <wp:effectExtent l="0" t="0" r="2540" b="0"/>
            <wp:docPr id="2157" name="그림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6"/>
                    <a:srcRect b="29041"/>
                    <a:stretch/>
                  </pic:blipFill>
                  <pic:spPr bwMode="auto">
                    <a:xfrm>
                      <a:off x="0" y="0"/>
                      <a:ext cx="5579110" cy="1028700"/>
                    </a:xfrm>
                    <a:prstGeom prst="rect">
                      <a:avLst/>
                    </a:prstGeom>
                    <a:ln>
                      <a:noFill/>
                    </a:ln>
                    <a:extLst>
                      <a:ext uri="{53640926-AAD7-44D8-BBD7-CCE9431645EC}">
                        <a14:shadowObscured xmlns:a14="http://schemas.microsoft.com/office/drawing/2010/main"/>
                      </a:ext>
                    </a:extLst>
                  </pic:spPr>
                </pic:pic>
              </a:graphicData>
            </a:graphic>
          </wp:inline>
        </w:drawing>
      </w:r>
    </w:p>
    <w:p w14:paraId="0CB41854" w14:textId="14CC1DFB" w:rsidR="00FA0D5C" w:rsidRDefault="009A45CA" w:rsidP="00FA0D5C">
      <w:pPr>
        <w:pStyle w:val="11"/>
        <w:rPr>
          <w:rStyle w:val="p2Char"/>
        </w:rPr>
      </w:pPr>
      <w:r>
        <w:rPr>
          <w:rStyle w:val="p2Char"/>
          <w:rFonts w:hint="eastAsia"/>
        </w:rPr>
        <w:t>C</w:t>
      </w:r>
      <w:r>
        <w:rPr>
          <w:rStyle w:val="p2Char"/>
        </w:rPr>
        <w:t>oefficient Y</w:t>
      </w:r>
    </w:p>
    <w:p w14:paraId="7D65B9E4" w14:textId="66FA1545" w:rsidR="009A45CA" w:rsidRDefault="009A45CA" w:rsidP="009A45CA">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선형결합형태를</w:t>
      </w:r>
      <w:r>
        <w:rPr>
          <w:rFonts w:ascii="CMU Concrete" w:hAnsi="CMU Concrete"/>
        </w:rPr>
        <w:t xml:space="preserve"> </w:t>
      </w:r>
      <w:r>
        <w:rPr>
          <w:rFonts w:ascii="CMU Concrete" w:hAnsi="CMU Concrete" w:hint="eastAsia"/>
        </w:rPr>
        <w:t>수식과</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형태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56A88620" w14:textId="663BA9E5" w:rsidR="00FA0D5C" w:rsidRDefault="009A45CA" w:rsidP="00FA0D5C">
      <w:pPr>
        <w:pStyle w:val="af"/>
      </w:pPr>
      <w:r>
        <w:rPr>
          <w:noProof/>
        </w:rPr>
        <w:drawing>
          <wp:inline distT="0" distB="0" distL="0" distR="0" wp14:anchorId="19F1919B" wp14:editId="33E26193">
            <wp:extent cx="5579110" cy="1642110"/>
            <wp:effectExtent l="0" t="0" r="2540" b="0"/>
            <wp:docPr id="2158" name="그림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5579110" cy="1642110"/>
                    </a:xfrm>
                    <a:prstGeom prst="rect">
                      <a:avLst/>
                    </a:prstGeom>
                  </pic:spPr>
                </pic:pic>
              </a:graphicData>
            </a:graphic>
          </wp:inline>
        </w:drawing>
      </w:r>
    </w:p>
    <w:p w14:paraId="01D404E9" w14:textId="63D94422" w:rsidR="00FA0D5C" w:rsidRDefault="009A45CA" w:rsidP="00FA0D5C">
      <w:pPr>
        <w:pStyle w:val="11"/>
        <w:rPr>
          <w:rStyle w:val="p2Char"/>
        </w:rPr>
      </w:pPr>
      <w:r>
        <w:rPr>
          <w:rStyle w:val="p2Char"/>
        </w:rPr>
        <w:t>C</w:t>
      </w:r>
      <w:r w:rsidR="00232B2A">
        <w:rPr>
          <w:rStyle w:val="p2Char"/>
          <w:rFonts w:hint="eastAsia"/>
        </w:rPr>
        <w:t>a</w:t>
      </w:r>
      <w:r>
        <w:rPr>
          <w:rStyle w:val="p2Char"/>
        </w:rPr>
        <w:t>nonical Loading – Xscores vs X</w:t>
      </w:r>
    </w:p>
    <w:p w14:paraId="3DCD0FA6" w14:textId="0543767F" w:rsidR="00FA0D5C" w:rsidRDefault="009A45CA" w:rsidP="00FA0D5C">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w:t>
      </w:r>
      <w:r w:rsidR="00232B2A">
        <w:rPr>
          <w:rFonts w:ascii="CMU Concrete" w:hAnsi="CMU Concrete" w:hint="eastAsia"/>
        </w:rPr>
        <w:t>와</w:t>
      </w:r>
      <w:r w:rsidR="00232B2A">
        <w:rPr>
          <w:rFonts w:ascii="CMU Concrete" w:hAnsi="CMU Concrete" w:hint="eastAsia"/>
        </w:rPr>
        <w:t xml:space="preserve"> </w:t>
      </w:r>
      <w:r w:rsidR="00232B2A">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sidR="00232B2A">
        <w:rPr>
          <w:rFonts w:ascii="CMU Concrete" w:hAnsi="CMU Concrete" w:hint="eastAsia"/>
        </w:rPr>
        <w:t xml:space="preserve"> </w:t>
      </w:r>
      <w:r w:rsidR="00232B2A">
        <w:rPr>
          <w:rFonts w:ascii="CMU Concrete" w:hAnsi="CMU Concrete" w:hint="eastAsia"/>
        </w:rPr>
        <w:t>정보</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7EDE2533" w14:textId="2094EFB4" w:rsidR="00FA0D5C" w:rsidRDefault="009A45CA" w:rsidP="009A45CA">
      <w:pPr>
        <w:pStyle w:val="p2"/>
        <w:ind w:left="0"/>
        <w:rPr>
          <w:rFonts w:ascii="CMU Concrete" w:hAnsi="CMU Concrete"/>
        </w:rPr>
      </w:pPr>
      <w:r>
        <w:rPr>
          <w:noProof/>
        </w:rPr>
        <w:drawing>
          <wp:inline distT="0" distB="0" distL="0" distR="0" wp14:anchorId="0CBC9A05" wp14:editId="0EC61088">
            <wp:extent cx="5579110" cy="1037100"/>
            <wp:effectExtent l="0" t="0" r="2540" b="0"/>
            <wp:docPr id="2159" name="그림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8"/>
                    <a:srcRect t="2552"/>
                    <a:stretch/>
                  </pic:blipFill>
                  <pic:spPr bwMode="auto">
                    <a:xfrm>
                      <a:off x="0" y="0"/>
                      <a:ext cx="5579110" cy="1037100"/>
                    </a:xfrm>
                    <a:prstGeom prst="rect">
                      <a:avLst/>
                    </a:prstGeom>
                    <a:ln>
                      <a:noFill/>
                    </a:ln>
                    <a:extLst>
                      <a:ext uri="{53640926-AAD7-44D8-BBD7-CCE9431645EC}">
                        <a14:shadowObscured xmlns:a14="http://schemas.microsoft.com/office/drawing/2010/main"/>
                      </a:ext>
                    </a:extLst>
                  </pic:spPr>
                </pic:pic>
              </a:graphicData>
            </a:graphic>
          </wp:inline>
        </w:drawing>
      </w:r>
    </w:p>
    <w:p w14:paraId="4BBD582F" w14:textId="67A6D3AE" w:rsidR="00232B2A" w:rsidRDefault="00232B2A" w:rsidP="00232B2A">
      <w:pPr>
        <w:pStyle w:val="11"/>
        <w:rPr>
          <w:rStyle w:val="p2Char"/>
        </w:rPr>
      </w:pPr>
      <w:r>
        <w:rPr>
          <w:rStyle w:val="p2Char"/>
        </w:rPr>
        <w:t>Canonical Loading – Xscores vs Y</w:t>
      </w:r>
    </w:p>
    <w:p w14:paraId="39ECE59B" w14:textId="03119096" w:rsidR="00232B2A" w:rsidRDefault="00232B2A" w:rsidP="00232B2A">
      <w:pPr>
        <w:pStyle w:val="p2"/>
        <w:rPr>
          <w:rFonts w:ascii="CMU Concrete" w:hAnsi="CMU Concrete"/>
        </w:rPr>
      </w:pPr>
      <w:r>
        <w:rPr>
          <w:rFonts w:ascii="CMU Concrete" w:hAnsi="CMU Concrete" w:hint="eastAsia"/>
        </w:rPr>
        <w:t>독립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3B7FEFE3" w14:textId="23CD1DE6" w:rsidR="00FA0D5C" w:rsidRDefault="00232B2A" w:rsidP="00FA0D5C">
      <w:pPr>
        <w:rPr>
          <w:rStyle w:val="p2Char"/>
          <w:rFonts w:ascii="CMU Concrete" w:hAnsi="CMU Concrete"/>
          <w:b/>
          <w:bCs/>
        </w:rPr>
      </w:pPr>
      <w:r>
        <w:rPr>
          <w:noProof/>
        </w:rPr>
        <w:drawing>
          <wp:inline distT="0" distB="0" distL="0" distR="0" wp14:anchorId="6A0D18B4" wp14:editId="5F74F9DC">
            <wp:extent cx="5579110" cy="828842"/>
            <wp:effectExtent l="0" t="0" r="2540" b="9525"/>
            <wp:docPr id="2162" name="그림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9"/>
                    <a:srcRect t="1786" b="1"/>
                    <a:stretch/>
                  </pic:blipFill>
                  <pic:spPr bwMode="auto">
                    <a:xfrm>
                      <a:off x="0" y="0"/>
                      <a:ext cx="5579110" cy="828842"/>
                    </a:xfrm>
                    <a:prstGeom prst="rect">
                      <a:avLst/>
                    </a:prstGeom>
                    <a:ln>
                      <a:noFill/>
                    </a:ln>
                    <a:extLst>
                      <a:ext uri="{53640926-AAD7-44D8-BBD7-CCE9431645EC}">
                        <a14:shadowObscured xmlns:a14="http://schemas.microsoft.com/office/drawing/2010/main"/>
                      </a:ext>
                    </a:extLst>
                  </pic:spPr>
                </pic:pic>
              </a:graphicData>
            </a:graphic>
          </wp:inline>
        </w:drawing>
      </w:r>
    </w:p>
    <w:p w14:paraId="50313FAD" w14:textId="77777777" w:rsidR="00232B2A" w:rsidRDefault="00232B2A" w:rsidP="00232B2A">
      <w:pPr>
        <w:pStyle w:val="11"/>
        <w:rPr>
          <w:rStyle w:val="p2Char"/>
        </w:rPr>
      </w:pPr>
      <w:r>
        <w:rPr>
          <w:rStyle w:val="p2Char"/>
        </w:rPr>
        <w:t>Cononical Loading – Xscores vs X</w:t>
      </w:r>
    </w:p>
    <w:p w14:paraId="0C64BDEC" w14:textId="2163A383" w:rsidR="00232B2A" w:rsidRDefault="00232B2A" w:rsidP="00232B2A">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종속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639B2DB4" w14:textId="6ECD56F9" w:rsidR="00232B2A" w:rsidRDefault="00232B2A" w:rsidP="00FA0D5C">
      <w:pPr>
        <w:rPr>
          <w:rStyle w:val="p2Char"/>
          <w:rFonts w:ascii="CMU Concrete" w:hAnsi="CMU Concrete"/>
          <w:b/>
          <w:bCs/>
        </w:rPr>
      </w:pPr>
      <w:r>
        <w:rPr>
          <w:noProof/>
        </w:rPr>
        <w:drawing>
          <wp:inline distT="0" distB="0" distL="0" distR="0" wp14:anchorId="075A09C4" wp14:editId="25A25F90">
            <wp:extent cx="5579110" cy="866775"/>
            <wp:effectExtent l="0" t="0" r="2540" b="9525"/>
            <wp:docPr id="2163" name="그림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0"/>
                    <a:stretch>
                      <a:fillRect/>
                    </a:stretch>
                  </pic:blipFill>
                  <pic:spPr>
                    <a:xfrm>
                      <a:off x="0" y="0"/>
                      <a:ext cx="5579110" cy="866775"/>
                    </a:xfrm>
                    <a:prstGeom prst="rect">
                      <a:avLst/>
                    </a:prstGeom>
                  </pic:spPr>
                </pic:pic>
              </a:graphicData>
            </a:graphic>
          </wp:inline>
        </w:drawing>
      </w:r>
    </w:p>
    <w:p w14:paraId="0FD6B3B2" w14:textId="77777777" w:rsidR="00232B2A" w:rsidRDefault="00232B2A" w:rsidP="00232B2A">
      <w:pPr>
        <w:pStyle w:val="11"/>
        <w:rPr>
          <w:rStyle w:val="p2Char"/>
        </w:rPr>
      </w:pPr>
      <w:r>
        <w:rPr>
          <w:rStyle w:val="p2Char"/>
        </w:rPr>
        <w:t>Cononical Loading – Xscores vs X</w:t>
      </w:r>
    </w:p>
    <w:p w14:paraId="28206147" w14:textId="560457A2" w:rsidR="00232B2A" w:rsidRDefault="00232B2A" w:rsidP="00232B2A">
      <w:pPr>
        <w:pStyle w:val="p2"/>
        <w:rPr>
          <w:rFonts w:ascii="CMU Concrete" w:hAnsi="CMU Concrete"/>
        </w:rPr>
      </w:pPr>
      <w:r>
        <w:rPr>
          <w:rFonts w:ascii="CMU Concrete" w:hAnsi="CMU Concrete" w:hint="eastAsia"/>
        </w:rPr>
        <w:t>종속변수들의</w:t>
      </w:r>
      <w:r>
        <w:rPr>
          <w:rFonts w:ascii="CMU Concrete" w:hAnsi="CMU Concrete" w:hint="eastAsia"/>
        </w:rPr>
        <w:t xml:space="preserve"> </w:t>
      </w:r>
      <w:r>
        <w:rPr>
          <w:rFonts w:ascii="CMU Concrete" w:hAnsi="CMU Concrete" w:hint="eastAsia"/>
        </w:rPr>
        <w:t>정준변수와</w:t>
      </w:r>
      <w:r>
        <w:rPr>
          <w:rFonts w:ascii="CMU Concrete" w:hAnsi="CMU Concrete" w:hint="eastAsia"/>
        </w:rPr>
        <w:t xml:space="preserve"> </w:t>
      </w:r>
      <w:r>
        <w:rPr>
          <w:rFonts w:ascii="CMU Concrete" w:hAnsi="CMU Concrete" w:hint="eastAsia"/>
        </w:rPr>
        <w:t>독립변수들</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정준적재</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152135A9" w14:textId="295227C0" w:rsidR="00232B2A" w:rsidRDefault="00232B2A" w:rsidP="00FA0D5C">
      <w:pPr>
        <w:rPr>
          <w:rStyle w:val="p2Char"/>
          <w:rFonts w:ascii="CMU Concrete" w:hAnsi="CMU Concrete"/>
          <w:b/>
          <w:bCs/>
        </w:rPr>
      </w:pPr>
      <w:r>
        <w:rPr>
          <w:noProof/>
        </w:rPr>
        <w:drawing>
          <wp:inline distT="0" distB="0" distL="0" distR="0" wp14:anchorId="4FCBAB0B" wp14:editId="6138EDB4">
            <wp:extent cx="5579110" cy="1042670"/>
            <wp:effectExtent l="0" t="0" r="2540" b="5080"/>
            <wp:docPr id="2164" name="그림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1"/>
                    <a:stretch>
                      <a:fillRect/>
                    </a:stretch>
                  </pic:blipFill>
                  <pic:spPr>
                    <a:xfrm>
                      <a:off x="0" y="0"/>
                      <a:ext cx="5579110" cy="1042670"/>
                    </a:xfrm>
                    <a:prstGeom prst="rect">
                      <a:avLst/>
                    </a:prstGeom>
                  </pic:spPr>
                </pic:pic>
              </a:graphicData>
            </a:graphic>
          </wp:inline>
        </w:drawing>
      </w:r>
    </w:p>
    <w:p w14:paraId="3622AC22" w14:textId="55F1399F" w:rsidR="00FA0D5C" w:rsidRDefault="00FA0D5C" w:rsidP="00FA0D5C">
      <w:pPr>
        <w:pStyle w:val="11"/>
        <w:rPr>
          <w:rStyle w:val="p2Char"/>
        </w:rPr>
      </w:pPr>
      <w:r>
        <w:rPr>
          <w:rStyle w:val="p2Char"/>
        </w:rPr>
        <w:t>분산</w:t>
      </w:r>
      <w:r w:rsidR="009A45CA">
        <w:rPr>
          <w:rStyle w:val="p2Char"/>
          <w:rFonts w:hint="eastAsia"/>
        </w:rPr>
        <w:t xml:space="preserve"> </w:t>
      </w:r>
      <w:r>
        <w:rPr>
          <w:rStyle w:val="p2Char"/>
        </w:rPr>
        <w:t>설명력</w:t>
      </w:r>
    </w:p>
    <w:p w14:paraId="6B3277EE" w14:textId="707D97C4" w:rsidR="00FA0D5C" w:rsidRDefault="00FA0D5C" w:rsidP="00FA0D5C">
      <w:pPr>
        <w:pStyle w:val="p2"/>
        <w:rPr>
          <w:rFonts w:ascii="CMU Concrete" w:hAnsi="CMU Concrete"/>
        </w:rPr>
      </w:pPr>
      <w:r>
        <w:rPr>
          <w:rFonts w:ascii="CMU Concrete" w:hAnsi="CMU Concrete" w:hint="eastAsia"/>
        </w:rPr>
        <w:t>각</w:t>
      </w:r>
      <w:r>
        <w:rPr>
          <w:rFonts w:ascii="CMU Concrete" w:hAnsi="CMU Concrete"/>
        </w:rPr>
        <w:t xml:space="preserve"> </w:t>
      </w:r>
      <w:r w:rsidR="00232B2A">
        <w:rPr>
          <w:rFonts w:ascii="CMU Concrete" w:hAnsi="CMU Concrete" w:hint="eastAsia"/>
        </w:rPr>
        <w:t>정준변수가</w:t>
      </w:r>
      <w:r w:rsidR="00232B2A">
        <w:rPr>
          <w:rFonts w:ascii="CMU Concrete" w:hAnsi="CMU Concrete" w:hint="eastAsia"/>
        </w:rPr>
        <w:t xml:space="preserve"> </w:t>
      </w:r>
      <w:r>
        <w:rPr>
          <w:rFonts w:ascii="CMU Concrete" w:hAnsi="CMU Concrete" w:hint="eastAsia"/>
        </w:rPr>
        <w:t>전체데이터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정보를</w:t>
      </w:r>
      <w:r>
        <w:rPr>
          <w:rFonts w:ascii="CMU Concrete" w:hAnsi="CMU Concrete"/>
        </w:rPr>
        <w:t xml:space="preserve"> </w:t>
      </w:r>
      <w:r>
        <w:rPr>
          <w:rFonts w:ascii="CMU Concrete" w:hAnsi="CMU Concrete" w:hint="eastAsia"/>
        </w:rPr>
        <w:t>어느</w:t>
      </w:r>
      <w:r>
        <w:rPr>
          <w:rFonts w:ascii="CMU Concrete" w:hAnsi="CMU Concrete"/>
        </w:rPr>
        <w:t xml:space="preserve"> </w:t>
      </w:r>
      <w:r>
        <w:rPr>
          <w:rFonts w:ascii="CMU Concrete" w:hAnsi="CMU Concrete" w:hint="eastAsia"/>
        </w:rPr>
        <w:t>정도</w:t>
      </w:r>
      <w:r>
        <w:rPr>
          <w:rFonts w:ascii="CMU Concrete" w:hAnsi="CMU Concrete"/>
        </w:rPr>
        <w:t xml:space="preserve"> </w:t>
      </w:r>
      <w:r>
        <w:rPr>
          <w:rFonts w:ascii="CMU Concrete" w:hAnsi="CMU Concrete" w:hint="eastAsia"/>
        </w:rPr>
        <w:t>가지고</w:t>
      </w:r>
      <w:r>
        <w:rPr>
          <w:rFonts w:ascii="CMU Concrete" w:hAnsi="CMU Concrete"/>
        </w:rPr>
        <w:t xml:space="preserve"> </w:t>
      </w:r>
      <w:r>
        <w:rPr>
          <w:rFonts w:ascii="CMU Concrete" w:hAnsi="CMU Concrete" w:hint="eastAsia"/>
        </w:rPr>
        <w:t>있는지를</w:t>
      </w:r>
      <w:r>
        <w:rPr>
          <w:rFonts w:ascii="CMU Concrete" w:hAnsi="CMU Concrete"/>
        </w:rPr>
        <w:t xml:space="preserve"> </w:t>
      </w:r>
      <w:r>
        <w:rPr>
          <w:rFonts w:ascii="CMU Concrete" w:hAnsi="CMU Concrete" w:hint="eastAsia"/>
        </w:rPr>
        <w:t>표시하고</w:t>
      </w:r>
      <w:r>
        <w:rPr>
          <w:rFonts w:ascii="CMU Concrete" w:hAnsi="CMU Concrete"/>
        </w:rPr>
        <w:t xml:space="preserve"> </w:t>
      </w:r>
      <w:r>
        <w:rPr>
          <w:rFonts w:ascii="CMU Concrete" w:hAnsi="CMU Concrete" w:hint="eastAsia"/>
        </w:rPr>
        <w:t>있습니다</w:t>
      </w:r>
      <w:r>
        <w:rPr>
          <w:rFonts w:ascii="CMU Concrete" w:hAnsi="CMU Concrete"/>
        </w:rPr>
        <w:t>.</w:t>
      </w:r>
    </w:p>
    <w:p w14:paraId="67180421" w14:textId="7FA2C979" w:rsidR="00FA0D5C" w:rsidRDefault="00232B2A" w:rsidP="00FA0D5C">
      <w:pPr>
        <w:pStyle w:val="af"/>
      </w:pPr>
      <w:r>
        <w:rPr>
          <w:noProof/>
        </w:rPr>
        <w:drawing>
          <wp:inline distT="0" distB="0" distL="0" distR="0" wp14:anchorId="1E6FE82C" wp14:editId="6003FCCA">
            <wp:extent cx="5579110" cy="2158365"/>
            <wp:effectExtent l="0" t="0" r="2540" b="0"/>
            <wp:docPr id="2160" name="그림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2"/>
                    <a:stretch>
                      <a:fillRect/>
                    </a:stretch>
                  </pic:blipFill>
                  <pic:spPr>
                    <a:xfrm>
                      <a:off x="0" y="0"/>
                      <a:ext cx="5579110" cy="2158365"/>
                    </a:xfrm>
                    <a:prstGeom prst="rect">
                      <a:avLst/>
                    </a:prstGeom>
                  </pic:spPr>
                </pic:pic>
              </a:graphicData>
            </a:graphic>
          </wp:inline>
        </w:drawing>
      </w:r>
    </w:p>
    <w:p w14:paraId="23182F2E" w14:textId="71D6B3E0" w:rsidR="00232B2A" w:rsidRDefault="00232B2A" w:rsidP="00FA0D5C">
      <w:pPr>
        <w:pStyle w:val="af"/>
      </w:pPr>
    </w:p>
    <w:p w14:paraId="54BF931B" w14:textId="4AE4CB78" w:rsidR="00232B2A" w:rsidRDefault="00232B2A" w:rsidP="00FA0D5C">
      <w:pPr>
        <w:pStyle w:val="af"/>
      </w:pPr>
    </w:p>
    <w:p w14:paraId="63DDBD19" w14:textId="09CD69A0" w:rsidR="00E36B22" w:rsidRDefault="00E36B22" w:rsidP="00822CCC">
      <w:pPr>
        <w:pStyle w:val="000"/>
        <w:ind w:firstLine="108"/>
      </w:pPr>
      <w:bookmarkStart w:id="947" w:name="_Toc67925626"/>
      <w:r>
        <w:rPr>
          <w:rFonts w:hint="eastAsia"/>
        </w:rPr>
        <w:t>3.5.</w:t>
      </w:r>
      <w:r>
        <w:t>26</w:t>
      </w:r>
      <w:r>
        <w:rPr>
          <w:rFonts w:hint="eastAsia"/>
        </w:rPr>
        <w:t xml:space="preserve"> </w:t>
      </w:r>
      <w:r>
        <w:rPr>
          <w:lang w:eastAsia="ko-KR"/>
        </w:rPr>
        <w:t>RandomForests</w:t>
      </w:r>
      <w:r>
        <w:rPr>
          <w:rFonts w:hint="eastAsia"/>
        </w:rPr>
        <w:t xml:space="preserve"> 모델 노드</w:t>
      </w:r>
      <w:bookmarkEnd w:id="947"/>
    </w:p>
    <w:tbl>
      <w:tblPr>
        <w:tblW w:w="0" w:type="auto"/>
        <w:tblLook w:val="01E0" w:firstRow="1" w:lastRow="1" w:firstColumn="1" w:lastColumn="1" w:noHBand="0" w:noVBand="0"/>
      </w:tblPr>
      <w:tblGrid>
        <w:gridCol w:w="1956"/>
        <w:gridCol w:w="6830"/>
      </w:tblGrid>
      <w:tr w:rsidR="00E36B22" w14:paraId="7A45133A" w14:textId="77777777" w:rsidTr="00E36B22">
        <w:tc>
          <w:tcPr>
            <w:tcW w:w="1728" w:type="dxa"/>
            <w:vAlign w:val="center"/>
            <w:hideMark/>
          </w:tcPr>
          <w:p w14:paraId="4CAC5BEC" w14:textId="470CEF61" w:rsidR="00E36B22" w:rsidRDefault="00E36B22" w:rsidP="00E36B22">
            <w:pPr>
              <w:pStyle w:val="af"/>
            </w:pPr>
            <w:r>
              <w:rPr>
                <w:noProof/>
              </w:rPr>
              <w:drawing>
                <wp:inline distT="0" distB="0" distL="0" distR="0" wp14:anchorId="56483939" wp14:editId="1405A887">
                  <wp:extent cx="1104900" cy="723900"/>
                  <wp:effectExtent l="0" t="0" r="0" b="0"/>
                  <wp:docPr id="2141" name="그림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a:stretch>
                            <a:fillRect/>
                          </a:stretch>
                        </pic:blipFill>
                        <pic:spPr>
                          <a:xfrm>
                            <a:off x="0" y="0"/>
                            <a:ext cx="1104900" cy="723900"/>
                          </a:xfrm>
                          <a:prstGeom prst="rect">
                            <a:avLst/>
                          </a:prstGeom>
                        </pic:spPr>
                      </pic:pic>
                    </a:graphicData>
                  </a:graphic>
                </wp:inline>
              </w:drawing>
            </w:r>
          </w:p>
        </w:tc>
        <w:tc>
          <w:tcPr>
            <w:tcW w:w="7256" w:type="dxa"/>
            <w:vAlign w:val="center"/>
            <w:hideMark/>
          </w:tcPr>
          <w:p w14:paraId="0B4F3F89" w14:textId="538344BF" w:rsidR="00E36B22" w:rsidRDefault="00E36B22" w:rsidP="00E36B22">
            <w:pPr>
              <w:rPr>
                <w:rFonts w:ascii="CMU Concrete" w:hAnsi="CMU Concrete"/>
              </w:rPr>
            </w:pPr>
            <w:r>
              <w:rPr>
                <w:rFonts w:ascii="CMU Concrete" w:hAnsi="CMU Concrete"/>
                <w:b/>
              </w:rPr>
              <w:t xml:space="preserve">RandomForests </w:t>
            </w:r>
            <w:r>
              <w:rPr>
                <w:rFonts w:ascii="CMU Concrete" w:hAnsi="CMU Concrete" w:hint="eastAsia"/>
                <w:b/>
              </w:rPr>
              <w:t>모델</w:t>
            </w:r>
            <w:r>
              <w:rPr>
                <w:rFonts w:ascii="CMU Concrete" w:hAnsi="CMU Concrete"/>
                <w:b/>
              </w:rPr>
              <w:t xml:space="preserve"> </w:t>
            </w:r>
            <w:r>
              <w:rPr>
                <w:rFonts w:ascii="CMU Concrete" w:hAnsi="CMU Concrete" w:hint="eastAsia"/>
                <w:b/>
              </w:rPr>
              <w:t>노드</w:t>
            </w:r>
            <w:r>
              <w:rPr>
                <w:rFonts w:ascii="CMU Concrete" w:hAnsi="CMU Concrete" w:hint="eastAsia"/>
              </w:rPr>
              <w:t>는</w:t>
            </w:r>
            <w:r>
              <w:rPr>
                <w:rFonts w:ascii="CMU Concrete" w:hAnsi="CMU Concrete"/>
              </w:rPr>
              <w:t xml:space="preserve"> RandomForests </w:t>
            </w:r>
            <w:r>
              <w:rPr>
                <w:rFonts w:ascii="CMU Concrete" w:hAnsi="CMU Concrete" w:hint="eastAsia"/>
              </w:rPr>
              <w:t>결과로</w:t>
            </w:r>
            <w:r>
              <w:rPr>
                <w:rFonts w:ascii="CMU Concrete" w:hAnsi="CMU Concrete"/>
              </w:rPr>
              <w:t xml:space="preserve"> </w:t>
            </w:r>
            <w:r>
              <w:rPr>
                <w:rFonts w:ascii="CMU Concrete" w:hAnsi="CMU Concrete" w:hint="eastAsia"/>
              </w:rPr>
              <w:t>생성됩니다</w:t>
            </w:r>
            <w:r>
              <w:rPr>
                <w:rFonts w:ascii="CMU Concrete" w:hAnsi="CMU Concrete"/>
              </w:rPr>
              <w:t xml:space="preserve">. Training </w:t>
            </w:r>
            <w:r>
              <w:rPr>
                <w:rFonts w:ascii="CMU Concrete" w:hAnsi="CMU Concrete" w:hint="eastAsia"/>
              </w:rPr>
              <w:t>데이터</w:t>
            </w:r>
            <w:r>
              <w:rPr>
                <w:rFonts w:ascii="CMU Concrete" w:hAnsi="CMU Concrete"/>
              </w:rPr>
              <w:t xml:space="preserve"> </w:t>
            </w:r>
            <w:r>
              <w:rPr>
                <w:rFonts w:ascii="CMU Concrete" w:hAnsi="CMU Concrete" w:hint="eastAsia"/>
              </w:rPr>
              <w:t>셋으로</w:t>
            </w:r>
            <w:r>
              <w:rPr>
                <w:rFonts w:ascii="CMU Concrete" w:hAnsi="CMU Concrete"/>
              </w:rPr>
              <w:t xml:space="preserve"> RandomForests </w:t>
            </w:r>
            <w:r>
              <w:rPr>
                <w:rFonts w:ascii="CMU Concrete" w:hAnsi="CMU Concrete" w:hint="eastAsia"/>
              </w:rPr>
              <w:t>분석을</w:t>
            </w:r>
            <w:r>
              <w:rPr>
                <w:rFonts w:ascii="CMU Concrete" w:hAnsi="CMU Concrete"/>
              </w:rPr>
              <w:t xml:space="preserve"> </w:t>
            </w:r>
            <w:r>
              <w:rPr>
                <w:rFonts w:ascii="CMU Concrete" w:hAnsi="CMU Concrete" w:hint="eastAsia"/>
              </w:rPr>
              <w:t>수행한</w:t>
            </w:r>
            <w:r>
              <w:rPr>
                <w:rFonts w:ascii="CMU Concrete" w:hAnsi="CMU Concrete"/>
              </w:rPr>
              <w:t xml:space="preserve"> </w:t>
            </w:r>
            <w:r>
              <w:rPr>
                <w:rFonts w:ascii="CMU Concrete" w:hAnsi="CMU Concrete" w:hint="eastAsia"/>
              </w:rPr>
              <w:t>후</w:t>
            </w:r>
            <w:r>
              <w:rPr>
                <w:rFonts w:ascii="CMU Concrete" w:hAnsi="CMU Concrete"/>
              </w:rPr>
              <w:t xml:space="preserve"> </w:t>
            </w:r>
            <w:r>
              <w:rPr>
                <w:rFonts w:ascii="CMU Concrete" w:hAnsi="CMU Concrete" w:hint="eastAsia"/>
              </w:rPr>
              <w:t>분석</w:t>
            </w:r>
            <w:r>
              <w:rPr>
                <w:rFonts w:ascii="CMU Concrete" w:hAnsi="CMU Concrete"/>
              </w:rPr>
              <w:t xml:space="preserve"> </w:t>
            </w:r>
            <w:r>
              <w:rPr>
                <w:rFonts w:ascii="CMU Concrete" w:hAnsi="CMU Concrete" w:hint="eastAsia"/>
              </w:rPr>
              <w:t>결과인</w:t>
            </w:r>
            <w:r>
              <w:rPr>
                <w:rFonts w:ascii="CMU Concrete" w:hAnsi="CMU Concrete"/>
              </w:rPr>
              <w:t xml:space="preserve"> RandomForests </w:t>
            </w:r>
            <w:r>
              <w:rPr>
                <w:rFonts w:ascii="CMU Concrete" w:hAnsi="CMU Concrete" w:hint="eastAsia"/>
              </w:rPr>
              <w:t>모델</w:t>
            </w:r>
            <w:r>
              <w:rPr>
                <w:rFonts w:ascii="CMU Concrete" w:hAnsi="CMU Concrete"/>
              </w:rPr>
              <w:t xml:space="preserve"> </w:t>
            </w:r>
            <w:r>
              <w:rPr>
                <w:rFonts w:ascii="CMU Concrete" w:hAnsi="CMU Concrete" w:hint="eastAsia"/>
              </w:rPr>
              <w:t>노드를</w:t>
            </w:r>
            <w:r>
              <w:rPr>
                <w:rFonts w:ascii="CMU Concrete" w:hAnsi="CMU Concrete"/>
              </w:rPr>
              <w:t xml:space="preserve"> Test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새로운</w:t>
            </w:r>
            <w:r>
              <w:rPr>
                <w:rFonts w:ascii="CMU Concrete" w:hAnsi="CMU Concrete"/>
              </w:rPr>
              <w:t xml:space="preserve"> </w:t>
            </w:r>
            <w:r>
              <w:rPr>
                <w:rFonts w:ascii="CMU Concrete" w:hAnsi="CMU Concrete" w:hint="eastAsia"/>
              </w:rPr>
              <w:t>데이터</w:t>
            </w:r>
            <w:r>
              <w:rPr>
                <w:rFonts w:ascii="CMU Concrete" w:hAnsi="CMU Concrete"/>
              </w:rPr>
              <w:t xml:space="preserve"> </w:t>
            </w:r>
            <w:r>
              <w:rPr>
                <w:rFonts w:ascii="CMU Concrete" w:hAnsi="CMU Concrete" w:hint="eastAsia"/>
              </w:rPr>
              <w:t>셋</w:t>
            </w:r>
            <w:r>
              <w:rPr>
                <w:rFonts w:ascii="CMU Concrete" w:hAnsi="CMU Concrete"/>
              </w:rPr>
              <w:t>)</w:t>
            </w:r>
            <w:r>
              <w:rPr>
                <w:rFonts w:ascii="CMU Concrete" w:hAnsi="CMU Concrete" w:hint="eastAsia"/>
              </w:rPr>
              <w:t>에</w:t>
            </w:r>
            <w:r>
              <w:rPr>
                <w:rFonts w:ascii="CMU Concrete" w:hAnsi="CMU Concrete"/>
              </w:rPr>
              <w:t xml:space="preserve"> </w:t>
            </w:r>
            <w:r>
              <w:rPr>
                <w:rFonts w:ascii="CMU Concrete" w:hAnsi="CMU Concrete" w:hint="eastAsia"/>
              </w:rPr>
              <w:t>적용하여</w:t>
            </w:r>
            <w:r>
              <w:rPr>
                <w:rFonts w:ascii="CMU Concrete" w:hAnsi="CMU Concrete"/>
              </w:rPr>
              <w:t xml:space="preserve"> </w:t>
            </w:r>
            <w:r>
              <w:rPr>
                <w:rFonts w:ascii="CMU Concrete" w:hAnsi="CMU Concrete" w:hint="eastAsia"/>
                <w:b/>
                <w:bCs/>
              </w:rPr>
              <w:t>새로운</w:t>
            </w:r>
            <w:r>
              <w:rPr>
                <w:rFonts w:ascii="CMU Concrete" w:hAnsi="CMU Concrete"/>
                <w:b/>
                <w:bCs/>
              </w:rPr>
              <w:t xml:space="preserve"> </w:t>
            </w:r>
            <w:r>
              <w:rPr>
                <w:rFonts w:ascii="CMU Concrete" w:hAnsi="CMU Concrete" w:hint="eastAsia"/>
                <w:b/>
                <w:bCs/>
              </w:rPr>
              <w:t>데이터의</w:t>
            </w:r>
            <w:r>
              <w:rPr>
                <w:rFonts w:ascii="CMU Concrete" w:hAnsi="CMU Concrete"/>
                <w:b/>
                <w:bCs/>
              </w:rPr>
              <w:t xml:space="preserve"> </w:t>
            </w:r>
            <w:r>
              <w:rPr>
                <w:rFonts w:ascii="CMU Concrete" w:hAnsi="CMU Concrete" w:hint="eastAsia"/>
                <w:b/>
                <w:bCs/>
              </w:rPr>
              <w:t>예측</w:t>
            </w:r>
            <w:r>
              <w:rPr>
                <w:rFonts w:ascii="CMU Concrete" w:hAnsi="CMU Concrete" w:hint="eastAsia"/>
                <w:b/>
                <w:bCs/>
              </w:rPr>
              <w:t>/</w:t>
            </w:r>
            <w:r>
              <w:rPr>
                <w:rFonts w:ascii="CMU Concrete" w:hAnsi="CMU Concrete" w:hint="eastAsia"/>
                <w:b/>
                <w:bCs/>
              </w:rPr>
              <w:t>분류</w:t>
            </w:r>
            <w:r>
              <w:rPr>
                <w:rFonts w:ascii="CMU Concrete" w:hAnsi="CMU Concrete" w:hint="eastAsia"/>
              </w:rPr>
              <w:t>에</w:t>
            </w:r>
            <w:r>
              <w:rPr>
                <w:rFonts w:ascii="CMU Concrete" w:hAnsi="CMU Concrete"/>
              </w:rPr>
              <w:t xml:space="preserve"> </w:t>
            </w:r>
            <w:r>
              <w:rPr>
                <w:rFonts w:ascii="CMU Concrete" w:hAnsi="CMU Concrete" w:hint="eastAsia"/>
              </w:rPr>
              <w:t>사용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w:t>
            </w:r>
          </w:p>
        </w:tc>
      </w:tr>
    </w:tbl>
    <w:p w14:paraId="46FF9B92" w14:textId="3E97C2D6" w:rsidR="00E36B22" w:rsidRDefault="00E36B22" w:rsidP="00E36B22">
      <w:pPr>
        <w:pStyle w:val="11"/>
        <w:rPr>
          <w:color w:val="000000" w:themeColor="text1"/>
        </w:rPr>
      </w:pPr>
      <w:r>
        <w:rPr>
          <w:rFonts w:hint="eastAsia"/>
          <w:color w:val="000000" w:themeColor="text1"/>
        </w:rPr>
        <w:t>예제데이터</w:t>
      </w:r>
      <w:r>
        <w:rPr>
          <w:color w:val="000000" w:themeColor="text1"/>
        </w:rPr>
        <w:t xml:space="preserve"> (</w:t>
      </w:r>
      <w:r>
        <w:rPr>
          <w:rFonts w:hint="eastAsia"/>
          <w:color w:val="000000" w:themeColor="text1"/>
        </w:rPr>
        <w:t>고객이탈</w:t>
      </w:r>
      <w:r>
        <w:rPr>
          <w:rFonts w:hint="eastAsia"/>
          <w:color w:val="000000" w:themeColor="text1"/>
        </w:rPr>
        <w:t>_</w:t>
      </w:r>
      <w:r>
        <w:rPr>
          <w:color w:val="000000" w:themeColor="text1"/>
        </w:rPr>
        <w:t>model.txt)</w:t>
      </w:r>
    </w:p>
    <w:p w14:paraId="5700017C" w14:textId="7DC26108" w:rsidR="00E36B22" w:rsidRDefault="00E36B22" w:rsidP="00E36B22">
      <w:pPr>
        <w:pStyle w:val="p2"/>
        <w:jc w:val="left"/>
        <w:rPr>
          <w:rFonts w:ascii="CMU Concrete" w:hAnsi="CMU Concrete"/>
          <w:color w:val="000000" w:themeColor="text1"/>
        </w:rPr>
      </w:pPr>
      <w:r>
        <w:rPr>
          <w:rFonts w:ascii="CMU Concrete" w:hAnsi="CMU Concrete" w:hint="eastAsia"/>
          <w:color w:val="000000" w:themeColor="text1"/>
        </w:rPr>
        <w:t>어느</w:t>
      </w:r>
      <w:r>
        <w:rPr>
          <w:rFonts w:ascii="CMU Concrete" w:hAnsi="CMU Concrete" w:hint="eastAsia"/>
          <w:color w:val="000000" w:themeColor="text1"/>
        </w:rPr>
        <w:t xml:space="preserve"> </w:t>
      </w:r>
      <w:r>
        <w:rPr>
          <w:rFonts w:ascii="CMU Concrete" w:hAnsi="CMU Concrete" w:hint="eastAsia"/>
          <w:color w:val="000000" w:themeColor="text1"/>
        </w:rPr>
        <w:t>회사의</w:t>
      </w:r>
      <w:r>
        <w:rPr>
          <w:rFonts w:ascii="CMU Concrete" w:hAnsi="CMU Concrete" w:hint="eastAsia"/>
          <w:color w:val="000000" w:themeColor="text1"/>
        </w:rPr>
        <w:t xml:space="preserve"> </w:t>
      </w:r>
      <w:r>
        <w:rPr>
          <w:rFonts w:ascii="CMU Concrete" w:hAnsi="CMU Concrete" w:hint="eastAsia"/>
          <w:color w:val="000000" w:themeColor="text1"/>
        </w:rPr>
        <w:t>고객자료를</w:t>
      </w:r>
      <w:r>
        <w:rPr>
          <w:rFonts w:ascii="CMU Concrete" w:hAnsi="CMU Concrete" w:hint="eastAsia"/>
          <w:color w:val="000000" w:themeColor="text1"/>
        </w:rPr>
        <w:t xml:space="preserve"> </w:t>
      </w:r>
      <w:r>
        <w:rPr>
          <w:rFonts w:ascii="CMU Concrete" w:hAnsi="CMU Concrete" w:hint="eastAsia"/>
          <w:color w:val="000000" w:themeColor="text1"/>
        </w:rPr>
        <w:t>바탕으로</w:t>
      </w:r>
      <w:r>
        <w:rPr>
          <w:rFonts w:ascii="CMU Concrete" w:hAnsi="CMU Concrete" w:hint="eastAsia"/>
          <w:color w:val="000000" w:themeColor="text1"/>
        </w:rPr>
        <w:t xml:space="preserve"> </w:t>
      </w:r>
      <w:r>
        <w:rPr>
          <w:rFonts w:ascii="CMU Concrete" w:hAnsi="CMU Concrete" w:hint="eastAsia"/>
          <w:color w:val="000000" w:themeColor="text1"/>
        </w:rPr>
        <w:t>고객</w:t>
      </w:r>
      <w:r>
        <w:rPr>
          <w:rFonts w:ascii="CMU Concrete" w:hAnsi="CMU Concrete" w:hint="eastAsia"/>
          <w:color w:val="000000" w:themeColor="text1"/>
        </w:rPr>
        <w:t xml:space="preserve"> </w:t>
      </w:r>
      <w:r>
        <w:rPr>
          <w:rFonts w:ascii="CMU Concrete" w:hAnsi="CMU Concrete" w:hint="eastAsia"/>
          <w:color w:val="000000" w:themeColor="text1"/>
        </w:rPr>
        <w:t>이탈</w:t>
      </w:r>
      <w:r>
        <w:rPr>
          <w:rFonts w:ascii="CMU Concrete" w:hAnsi="CMU Concrete" w:hint="eastAsia"/>
          <w:color w:val="000000" w:themeColor="text1"/>
        </w:rPr>
        <w:t xml:space="preserve"> </w:t>
      </w:r>
      <w:r>
        <w:rPr>
          <w:rFonts w:ascii="CMU Concrete" w:hAnsi="CMU Concrete" w:hint="eastAsia"/>
          <w:color w:val="000000" w:themeColor="text1"/>
        </w:rPr>
        <w:t>여부를</w:t>
      </w:r>
      <w:r>
        <w:rPr>
          <w:rFonts w:ascii="CMU Concrete" w:hAnsi="CMU Concrete" w:hint="eastAsia"/>
          <w:color w:val="000000" w:themeColor="text1"/>
        </w:rPr>
        <w:t xml:space="preserve"> </w:t>
      </w:r>
      <w:r>
        <w:rPr>
          <w:rFonts w:ascii="CMU Concrete" w:hAnsi="CMU Concrete" w:hint="eastAsia"/>
          <w:color w:val="000000" w:themeColor="text1"/>
        </w:rPr>
        <w:t>판단하기</w:t>
      </w:r>
      <w:r>
        <w:rPr>
          <w:rFonts w:ascii="CMU Concrete" w:hAnsi="CMU Concrete" w:hint="eastAsia"/>
          <w:color w:val="000000" w:themeColor="text1"/>
        </w:rPr>
        <w:t xml:space="preserve"> </w:t>
      </w:r>
      <w:r>
        <w:rPr>
          <w:rFonts w:ascii="CMU Concrete" w:hAnsi="CMU Concrete" w:hint="eastAsia"/>
          <w:color w:val="000000" w:themeColor="text1"/>
        </w:rPr>
        <w:t>위한</w:t>
      </w:r>
      <w:r>
        <w:rPr>
          <w:rFonts w:ascii="CMU Concrete" w:hAnsi="CMU Concrete" w:hint="eastAsia"/>
          <w:color w:val="000000" w:themeColor="text1"/>
        </w:rPr>
        <w:t xml:space="preserve"> </w:t>
      </w:r>
      <w:r>
        <w:rPr>
          <w:rFonts w:ascii="CMU Concrete" w:hAnsi="CMU Concrete" w:hint="eastAsia"/>
          <w:color w:val="000000" w:themeColor="text1"/>
        </w:rPr>
        <w:t>고객이탈모형을</w:t>
      </w:r>
      <w:r>
        <w:rPr>
          <w:rFonts w:ascii="CMU Concrete" w:hAnsi="CMU Concrete" w:hint="eastAsia"/>
          <w:color w:val="000000" w:themeColor="text1"/>
        </w:rPr>
        <w:t xml:space="preserve"> </w:t>
      </w:r>
      <w:r>
        <w:rPr>
          <w:rFonts w:ascii="CMU Concrete" w:hAnsi="CMU Concrete" w:hint="eastAsia"/>
          <w:color w:val="000000" w:themeColor="text1"/>
        </w:rPr>
        <w:t>구축하고자</w:t>
      </w:r>
      <w:r>
        <w:rPr>
          <w:rFonts w:ascii="CMU Concrete" w:hAnsi="CMU Concrete" w:hint="eastAsia"/>
          <w:color w:val="000000" w:themeColor="text1"/>
        </w:rPr>
        <w:t xml:space="preserve"> </w:t>
      </w:r>
      <w:r>
        <w:rPr>
          <w:rFonts w:ascii="CMU Concrete" w:hAnsi="CMU Concrete"/>
          <w:color w:val="000000" w:themeColor="text1"/>
        </w:rPr>
        <w:t xml:space="preserve">RandomForests </w:t>
      </w:r>
      <w:r>
        <w:rPr>
          <w:rFonts w:ascii="CMU Concrete" w:hAnsi="CMU Concrete" w:hint="eastAsia"/>
          <w:color w:val="000000" w:themeColor="text1"/>
        </w:rPr>
        <w:t>모델</w:t>
      </w:r>
      <w:r>
        <w:rPr>
          <w:rFonts w:ascii="CMU Concrete" w:hAnsi="CMU Concrete" w:hint="eastAsia"/>
          <w:color w:val="000000" w:themeColor="text1"/>
        </w:rPr>
        <w:t xml:space="preserve"> </w:t>
      </w:r>
      <w:r>
        <w:rPr>
          <w:rFonts w:ascii="CMU Concrete" w:hAnsi="CMU Concrete" w:hint="eastAsia"/>
          <w:color w:val="000000" w:themeColor="text1"/>
        </w:rPr>
        <w:t>노드를</w:t>
      </w:r>
      <w:r>
        <w:rPr>
          <w:rFonts w:ascii="CMU Concrete" w:hAnsi="CMU Concrete" w:hint="eastAsia"/>
          <w:color w:val="000000" w:themeColor="text1"/>
        </w:rPr>
        <w:t xml:space="preserve"> </w:t>
      </w:r>
      <w:r>
        <w:rPr>
          <w:rFonts w:ascii="CMU Concrete" w:hAnsi="CMU Concrete" w:hint="eastAsia"/>
          <w:color w:val="000000" w:themeColor="text1"/>
        </w:rPr>
        <w:t>이용하여</w:t>
      </w:r>
      <w:r>
        <w:rPr>
          <w:rFonts w:ascii="CMU Concrete" w:hAnsi="CMU Concrete" w:hint="eastAsia"/>
          <w:color w:val="000000" w:themeColor="text1"/>
        </w:rPr>
        <w:t xml:space="preserve"> </w:t>
      </w:r>
      <w:r>
        <w:rPr>
          <w:rFonts w:ascii="CMU Concrete" w:hAnsi="CMU Concrete" w:hint="eastAsia"/>
          <w:color w:val="000000" w:themeColor="text1"/>
        </w:rPr>
        <w:t>분석을</w:t>
      </w:r>
      <w:r>
        <w:rPr>
          <w:rFonts w:ascii="CMU Concrete" w:hAnsi="CMU Concrete" w:hint="eastAsia"/>
          <w:color w:val="000000" w:themeColor="text1"/>
        </w:rPr>
        <w:t xml:space="preserve"> </w:t>
      </w:r>
      <w:r>
        <w:rPr>
          <w:rFonts w:ascii="CMU Concrete" w:hAnsi="CMU Concrete" w:hint="eastAsia"/>
          <w:color w:val="000000" w:themeColor="text1"/>
        </w:rPr>
        <w:t>수행하였습니다</w:t>
      </w:r>
      <w:r>
        <w:rPr>
          <w:rFonts w:ascii="CMU Concrete" w:hAnsi="CMU Concrete" w:hint="eastAsia"/>
          <w:color w:val="000000" w:themeColor="text1"/>
        </w:rPr>
        <w:t>.</w:t>
      </w:r>
    </w:p>
    <w:p w14:paraId="3645DCE5" w14:textId="7BD5B7FF" w:rsidR="00E36B22" w:rsidRDefault="00E36B22" w:rsidP="00E36B22">
      <w:pPr>
        <w:pStyle w:val="11"/>
        <w:rPr>
          <w:rStyle w:val="p2Char"/>
        </w:rPr>
      </w:pPr>
      <w:r>
        <w:rPr>
          <w:noProof/>
        </w:rPr>
        <w:drawing>
          <wp:inline distT="0" distB="0" distL="0" distR="0" wp14:anchorId="10891D3B" wp14:editId="381F0009">
            <wp:extent cx="5219700" cy="2486025"/>
            <wp:effectExtent l="0" t="0" r="0" b="9525"/>
            <wp:docPr id="2142" name="그림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7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19700" cy="2486025"/>
                    </a:xfrm>
                    <a:prstGeom prst="rect">
                      <a:avLst/>
                    </a:prstGeom>
                    <a:noFill/>
                    <a:ln>
                      <a:noFill/>
                    </a:ln>
                  </pic:spPr>
                </pic:pic>
              </a:graphicData>
            </a:graphic>
          </wp:inline>
        </w:drawing>
      </w:r>
    </w:p>
    <w:p w14:paraId="313817C8" w14:textId="5E531D4A" w:rsidR="00E36B22" w:rsidRDefault="00E36B22" w:rsidP="00E36B22">
      <w:pPr>
        <w:pStyle w:val="11"/>
        <w:rPr>
          <w:rStyle w:val="p2Char"/>
        </w:rPr>
      </w:pPr>
      <w:r>
        <w:rPr>
          <w:rStyle w:val="p2Char"/>
          <w:rFonts w:hint="eastAsia"/>
        </w:rPr>
        <w:t>종속변수(Y</w:t>
      </w:r>
      <w:r>
        <w:rPr>
          <w:rStyle w:val="p2Char"/>
        </w:rPr>
        <w:t xml:space="preserve"> Value)</w:t>
      </w:r>
    </w:p>
    <w:p w14:paraId="0997AD11" w14:textId="7834A073" w:rsidR="00E36B22" w:rsidRDefault="00E36B22" w:rsidP="00E36B22">
      <w:pPr>
        <w:pStyle w:val="p2"/>
        <w:rPr>
          <w:noProof/>
        </w:rPr>
      </w:pPr>
      <w:r>
        <w:rPr>
          <w:rFonts w:ascii="CMU Concrete" w:hAnsi="CMU Concrete" w:hint="eastAsia"/>
        </w:rPr>
        <w:t>종속변수</w:t>
      </w:r>
      <w:r>
        <w:rPr>
          <w:rFonts w:ascii="CMU Concrete" w:hAnsi="CMU Concrete" w:hint="eastAsia"/>
        </w:rPr>
        <w:t xml:space="preserve"> </w:t>
      </w:r>
      <w:r>
        <w:rPr>
          <w:rFonts w:ascii="CMU Concrete" w:hAnsi="CMU Concrete"/>
        </w:rPr>
        <w:t>Y(</w:t>
      </w:r>
      <w:r>
        <w:rPr>
          <w:rFonts w:ascii="CMU Concrete" w:hAnsi="CMU Concrete" w:hint="eastAsia"/>
        </w:rPr>
        <w:t>이탈여부</w:t>
      </w:r>
      <w:r>
        <w:rPr>
          <w:rFonts w:ascii="CMU Concrete" w:hAnsi="CMU Concrete" w:hint="eastAsia"/>
        </w:rPr>
        <w:t>)</w:t>
      </w:r>
      <w:r>
        <w:rPr>
          <w:rFonts w:ascii="CMU Concrete" w:hAnsi="CMU Concrete" w:hint="eastAsia"/>
        </w:rPr>
        <w:t>의</w:t>
      </w:r>
      <w:r>
        <w:rPr>
          <w:rFonts w:ascii="CMU Concrete" w:hAnsi="CMU Concrete" w:hint="eastAsia"/>
        </w:rPr>
        <w:t xml:space="preserve"> </w:t>
      </w:r>
      <w:r>
        <w:rPr>
          <w:rFonts w:ascii="CMU Concrete" w:hAnsi="CMU Concrete" w:hint="eastAsia"/>
        </w:rPr>
        <w:t>클래스별</w:t>
      </w:r>
      <w:r>
        <w:rPr>
          <w:rFonts w:ascii="CMU Concrete" w:hAnsi="CMU Concrete" w:hint="eastAsia"/>
        </w:rPr>
        <w:t xml:space="preserve"> </w:t>
      </w:r>
      <w:r>
        <w:rPr>
          <w:rFonts w:ascii="CMU Concrete" w:hAnsi="CMU Concrete" w:hint="eastAsia"/>
        </w:rPr>
        <w:t>빈도</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15FC4607" w14:textId="43F769C1" w:rsidR="00E36B22" w:rsidRDefault="00E36B22" w:rsidP="00E36B22">
      <w:pPr>
        <w:pStyle w:val="p2"/>
        <w:ind w:left="0"/>
        <w:rPr>
          <w:rFonts w:ascii="CMU Concrete" w:hAnsi="CMU Concrete"/>
        </w:rPr>
      </w:pPr>
      <w:r>
        <w:rPr>
          <w:noProof/>
        </w:rPr>
        <w:drawing>
          <wp:inline distT="0" distB="0" distL="0" distR="0" wp14:anchorId="2A394657" wp14:editId="18512D91">
            <wp:extent cx="5579110" cy="968375"/>
            <wp:effectExtent l="0" t="0" r="2540" b="3175"/>
            <wp:docPr id="2147" name="그림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4"/>
                    <a:stretch>
                      <a:fillRect/>
                    </a:stretch>
                  </pic:blipFill>
                  <pic:spPr>
                    <a:xfrm>
                      <a:off x="0" y="0"/>
                      <a:ext cx="5579110" cy="968375"/>
                    </a:xfrm>
                    <a:prstGeom prst="rect">
                      <a:avLst/>
                    </a:prstGeom>
                  </pic:spPr>
                </pic:pic>
              </a:graphicData>
            </a:graphic>
          </wp:inline>
        </w:drawing>
      </w:r>
    </w:p>
    <w:p w14:paraId="33DC53E1" w14:textId="2A776EFA" w:rsidR="00E36B22" w:rsidRDefault="00E36B22" w:rsidP="00E36B22">
      <w:pPr>
        <w:pStyle w:val="11"/>
        <w:rPr>
          <w:rStyle w:val="p2Char"/>
        </w:rPr>
      </w:pPr>
      <w:r>
        <w:rPr>
          <w:rStyle w:val="p2Char"/>
          <w:rFonts w:hint="eastAsia"/>
        </w:rPr>
        <w:t>옵션 정보</w:t>
      </w:r>
    </w:p>
    <w:p w14:paraId="268ABA74" w14:textId="37D22B49" w:rsidR="00E36B22" w:rsidRDefault="00E36B22" w:rsidP="00E36B22">
      <w:pPr>
        <w:pStyle w:val="p2"/>
        <w:rPr>
          <w:rFonts w:ascii="CMU Concrete" w:hAnsi="CMU Concrete"/>
        </w:rPr>
      </w:pPr>
      <w:r>
        <w:rPr>
          <w:rFonts w:ascii="CMU Concrete" w:hAnsi="CMU Concrete" w:hint="eastAsia"/>
        </w:rPr>
        <w:t>모델링</w:t>
      </w:r>
      <w:r>
        <w:rPr>
          <w:rFonts w:ascii="CMU Concrete" w:hAnsi="CMU Concrete" w:hint="eastAsia"/>
        </w:rPr>
        <w:t xml:space="preserve"> </w:t>
      </w:r>
      <w:r>
        <w:rPr>
          <w:rFonts w:ascii="CMU Concrete" w:hAnsi="CMU Concrete" w:hint="eastAsia"/>
        </w:rPr>
        <w:t>방법</w:t>
      </w:r>
      <w:r>
        <w:rPr>
          <w:rFonts w:ascii="CMU Concrete" w:hAnsi="CMU Concrete"/>
        </w:rPr>
        <w:t>(</w:t>
      </w:r>
      <w:r>
        <w:rPr>
          <w:rFonts w:ascii="CMU Concrete" w:hAnsi="CMU Concrete" w:hint="eastAsia"/>
        </w:rPr>
        <w:t>예측</w:t>
      </w:r>
      <w:r>
        <w:rPr>
          <w:rFonts w:ascii="CMU Concrete" w:hAnsi="CMU Concrete" w:hint="eastAsia"/>
        </w:rPr>
        <w:t>/</w:t>
      </w:r>
      <w:r>
        <w:rPr>
          <w:rFonts w:ascii="CMU Concrete" w:hAnsi="CMU Concrete" w:hint="eastAsia"/>
        </w:rPr>
        <w:t>분류</w:t>
      </w:r>
      <w:r>
        <w:rPr>
          <w:rFonts w:ascii="CMU Concrete" w:hAnsi="CMU Concrete" w:hint="eastAsia"/>
        </w:rPr>
        <w:t>)</w:t>
      </w:r>
      <w:r>
        <w:rPr>
          <w:rFonts w:ascii="CMU Concrete" w:hAnsi="CMU Concrete"/>
        </w:rPr>
        <w:t xml:space="preserve">, </w:t>
      </w:r>
      <w:r>
        <w:rPr>
          <w:rFonts w:ascii="CMU Concrete" w:hAnsi="CMU Concrete" w:hint="eastAsia"/>
        </w:rPr>
        <w:t>나무</w:t>
      </w:r>
      <w:r>
        <w:rPr>
          <w:rFonts w:ascii="CMU Concrete" w:hAnsi="CMU Concrete" w:hint="eastAsia"/>
        </w:rPr>
        <w:t xml:space="preserve"> </w:t>
      </w:r>
      <w:r>
        <w:rPr>
          <w:rFonts w:ascii="CMU Concrete" w:hAnsi="CMU Concrete" w:hint="eastAsia"/>
        </w:rPr>
        <w:t>수</w:t>
      </w:r>
      <w:r>
        <w:rPr>
          <w:rFonts w:ascii="CMU Concrete" w:hAnsi="CMU Concrete" w:hint="eastAsia"/>
        </w:rPr>
        <w:t>,</w:t>
      </w:r>
      <w:r>
        <w:rPr>
          <w:rFonts w:ascii="CMU Concrete" w:hAnsi="CMU Concrete"/>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개수</w:t>
      </w:r>
      <w:r>
        <w:rPr>
          <w:rFonts w:ascii="CMU Concrete" w:hAnsi="CMU Concrete"/>
        </w:rPr>
        <w:t xml:space="preserve"> </w:t>
      </w:r>
      <w:r>
        <w:rPr>
          <w:rFonts w:ascii="CMU Concrete" w:hAnsi="CMU Concrete" w:hint="eastAsia"/>
        </w:rPr>
        <w:t>등</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옵션</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05A0E81C" w14:textId="6675E17A" w:rsidR="00E36B22" w:rsidRDefault="00E36B22" w:rsidP="00E36B22">
      <w:pPr>
        <w:pStyle w:val="p2"/>
        <w:ind w:left="0"/>
        <w:rPr>
          <w:rFonts w:ascii="CMU Concrete" w:hAnsi="CMU Concrete"/>
        </w:rPr>
      </w:pPr>
      <w:r>
        <w:rPr>
          <w:noProof/>
        </w:rPr>
        <w:drawing>
          <wp:inline distT="0" distB="0" distL="0" distR="0" wp14:anchorId="5358012D" wp14:editId="7D4DD469">
            <wp:extent cx="1695450" cy="1819275"/>
            <wp:effectExtent l="0" t="0" r="0" b="9525"/>
            <wp:docPr id="2150" name="그림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5"/>
                    <a:stretch>
                      <a:fillRect/>
                    </a:stretch>
                  </pic:blipFill>
                  <pic:spPr>
                    <a:xfrm>
                      <a:off x="0" y="0"/>
                      <a:ext cx="1695450" cy="1819275"/>
                    </a:xfrm>
                    <a:prstGeom prst="rect">
                      <a:avLst/>
                    </a:prstGeom>
                  </pic:spPr>
                </pic:pic>
              </a:graphicData>
            </a:graphic>
          </wp:inline>
        </w:drawing>
      </w:r>
    </w:p>
    <w:p w14:paraId="1AD710C9" w14:textId="585346FA" w:rsidR="00E36B22" w:rsidRDefault="00E36B22" w:rsidP="00E36B22">
      <w:pPr>
        <w:pStyle w:val="11"/>
        <w:rPr>
          <w:rStyle w:val="p2Char"/>
        </w:rPr>
      </w:pPr>
      <w:r>
        <w:rPr>
          <w:rStyle w:val="p2Char"/>
          <w:rFonts w:hint="eastAsia"/>
        </w:rPr>
        <w:t>주요 인자 정보</w:t>
      </w:r>
    </w:p>
    <w:p w14:paraId="47ABBDEB" w14:textId="545965BF" w:rsidR="00E36B22" w:rsidRDefault="00E36B22" w:rsidP="00E36B22">
      <w:pPr>
        <w:pStyle w:val="p2"/>
        <w:rPr>
          <w:rFonts w:ascii="CMU Concrete" w:hAnsi="CMU Concrete"/>
        </w:rPr>
      </w:pPr>
      <w:r>
        <w:rPr>
          <w:rFonts w:ascii="CMU Concrete" w:hAnsi="CMU Concrete" w:hint="eastAsia"/>
        </w:rPr>
        <w:t>주요</w:t>
      </w:r>
      <w:r>
        <w:rPr>
          <w:rFonts w:ascii="CMU Concrete" w:hAnsi="CMU Concrete" w:hint="eastAsia"/>
        </w:rPr>
        <w:t xml:space="preserve"> </w:t>
      </w:r>
      <w:r>
        <w:rPr>
          <w:rFonts w:ascii="CMU Concrete" w:hAnsi="CMU Concrete" w:hint="eastAsia"/>
        </w:rPr>
        <w:t>인자별</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rPr>
        <w:t xml:space="preserve">OOB </w:t>
      </w:r>
      <w:r>
        <w:rPr>
          <w:rFonts w:ascii="CMU Concrete" w:hAnsi="CMU Concrete" w:hint="eastAsia"/>
        </w:rPr>
        <w:t>정확도</w:t>
      </w:r>
      <w:r>
        <w:rPr>
          <w:rFonts w:ascii="CMU Concrete" w:hAnsi="CMU Concrete" w:hint="eastAsia"/>
        </w:rPr>
        <w:t xml:space="preserve"> </w:t>
      </w:r>
      <w:r>
        <w:rPr>
          <w:rFonts w:ascii="CMU Concrete" w:hAnsi="CMU Concrete" w:hint="eastAsia"/>
        </w:rPr>
        <w:t>감소</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rPr>
        <w:t xml:space="preserve">Bag </w:t>
      </w:r>
      <w:r>
        <w:rPr>
          <w:rFonts w:ascii="CMU Concrete" w:hAnsi="CMU Concrete" w:hint="eastAsia"/>
        </w:rPr>
        <w:t>불순도</w:t>
      </w:r>
      <w:r>
        <w:rPr>
          <w:rFonts w:ascii="CMU Concrete" w:hAnsi="CMU Concrete" w:hint="eastAsia"/>
        </w:rPr>
        <w:t xml:space="preserve"> </w:t>
      </w:r>
      <w:r>
        <w:rPr>
          <w:rFonts w:ascii="CMU Concrete" w:hAnsi="CMU Concrete" w:hint="eastAsia"/>
        </w:rPr>
        <w:t>감소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22A1C47A" w14:textId="0AAA3250" w:rsidR="00E36B22" w:rsidRDefault="00E36B22" w:rsidP="00E36B22">
      <w:pPr>
        <w:pStyle w:val="af"/>
      </w:pPr>
      <w:r>
        <w:rPr>
          <w:noProof/>
        </w:rPr>
        <w:drawing>
          <wp:inline distT="0" distB="0" distL="0" distR="0" wp14:anchorId="3E58D18C" wp14:editId="2DDABDF3">
            <wp:extent cx="5579110" cy="1750060"/>
            <wp:effectExtent l="0" t="0" r="2540" b="2540"/>
            <wp:docPr id="2148" name="그림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5579110" cy="1750060"/>
                    </a:xfrm>
                    <a:prstGeom prst="rect">
                      <a:avLst/>
                    </a:prstGeom>
                  </pic:spPr>
                </pic:pic>
              </a:graphicData>
            </a:graphic>
          </wp:inline>
        </w:drawing>
      </w:r>
    </w:p>
    <w:p w14:paraId="32FB4993" w14:textId="7CCC0A6E" w:rsidR="00E36B22" w:rsidRDefault="00E36B22" w:rsidP="00E36B22">
      <w:pPr>
        <w:pStyle w:val="11"/>
        <w:rPr>
          <w:rStyle w:val="p2Char"/>
        </w:rPr>
      </w:pPr>
      <w:r>
        <w:rPr>
          <w:rStyle w:val="p2Char"/>
          <w:rFonts w:hint="eastAsia"/>
        </w:rPr>
        <w:t>오분류 정보</w:t>
      </w:r>
    </w:p>
    <w:p w14:paraId="717BCCF6" w14:textId="3572F97F" w:rsidR="00E36B22" w:rsidRDefault="00E36B22" w:rsidP="00E36B22">
      <w:pPr>
        <w:pStyle w:val="p2"/>
        <w:rPr>
          <w:rFonts w:ascii="CMU Concrete" w:hAnsi="CMU Concrete"/>
        </w:rPr>
      </w:pPr>
      <w:r>
        <w:rPr>
          <w:rFonts w:ascii="CMU Concrete" w:hAnsi="CMU Concrete" w:hint="eastAsia"/>
        </w:rPr>
        <w:t>모델링용</w:t>
      </w:r>
      <w:r>
        <w:rPr>
          <w:rFonts w:ascii="CMU Concrete" w:hAnsi="CMU Concrete" w:hint="eastAsia"/>
        </w:rPr>
        <w:t xml:space="preserve"> </w:t>
      </w:r>
      <w:r>
        <w:rPr>
          <w:rFonts w:ascii="CMU Concrete" w:hAnsi="CMU Concrete" w:hint="eastAsia"/>
        </w:rPr>
        <w:t>데이터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예측</w:t>
      </w:r>
      <w:r>
        <w:rPr>
          <w:rFonts w:ascii="CMU Concrete" w:hAnsi="CMU Concrete" w:hint="eastAsia"/>
        </w:rPr>
        <w:t>/</w:t>
      </w:r>
      <w:r>
        <w:rPr>
          <w:rFonts w:ascii="CMU Concrete" w:hAnsi="CMU Concrete" w:hint="eastAsia"/>
        </w:rPr>
        <w:t>분류</w:t>
      </w:r>
      <w:r>
        <w:rPr>
          <w:rFonts w:ascii="CMU Concrete" w:hAnsi="CMU Concrete" w:hint="eastAsia"/>
        </w:rPr>
        <w:t xml:space="preserve"> </w:t>
      </w:r>
      <w:r>
        <w:rPr>
          <w:rFonts w:ascii="CMU Concrete" w:hAnsi="CMU Concrete" w:hint="eastAsia"/>
        </w:rPr>
        <w:t>결과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16DA47FE" w14:textId="6D76522C" w:rsidR="00E36B22" w:rsidRDefault="00E36B22" w:rsidP="00E36B22">
      <w:pPr>
        <w:pStyle w:val="p2"/>
        <w:rPr>
          <w:rFonts w:ascii="CMU Concrete" w:hAnsi="CMU Concrete"/>
        </w:rPr>
      </w:pPr>
      <w:r>
        <w:rPr>
          <w:rFonts w:ascii="CMU Concrete" w:hAnsi="CMU Concrete" w:hint="eastAsia"/>
        </w:rPr>
        <w:t>종속변수의</w:t>
      </w:r>
      <w:r>
        <w:rPr>
          <w:rFonts w:ascii="CMU Concrete" w:hAnsi="CMU Concrete" w:hint="eastAsia"/>
        </w:rPr>
        <w:t xml:space="preserve"> </w:t>
      </w:r>
      <w:r>
        <w:rPr>
          <w:rFonts w:ascii="CMU Concrete" w:hAnsi="CMU Concrete" w:hint="eastAsia"/>
        </w:rPr>
        <w:t>원래값과</w:t>
      </w:r>
      <w:r>
        <w:rPr>
          <w:rFonts w:ascii="CMU Concrete" w:hAnsi="CMU Concrete" w:hint="eastAsia"/>
        </w:rPr>
        <w:t xml:space="preserve"> </w:t>
      </w:r>
      <w:r>
        <w:rPr>
          <w:rFonts w:ascii="CMU Concrete" w:hAnsi="CMU Concrete"/>
        </w:rPr>
        <w:t>RandomForests</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얻어진</w:t>
      </w:r>
      <w:r>
        <w:rPr>
          <w:rFonts w:ascii="CMU Concrete" w:hAnsi="CMU Concrete" w:hint="eastAsia"/>
        </w:rPr>
        <w:t xml:space="preserve"> </w:t>
      </w:r>
      <w:r>
        <w:rPr>
          <w:rFonts w:ascii="CMU Concrete" w:hAnsi="CMU Concrete" w:hint="eastAsia"/>
        </w:rPr>
        <w:t>예측값</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빈도</w:t>
      </w:r>
      <w:r>
        <w:rPr>
          <w:rFonts w:ascii="CMU Concrete" w:hAnsi="CMU Concrete" w:hint="eastAsia"/>
        </w:rPr>
        <w:t>,</w:t>
      </w:r>
      <w:r>
        <w:rPr>
          <w:rFonts w:ascii="CMU Concrete" w:hAnsi="CMU Concrete"/>
        </w:rPr>
        <w:t xml:space="preserve"> </w:t>
      </w:r>
      <w:r>
        <w:rPr>
          <w:rFonts w:ascii="CMU Concrete" w:hAnsi="CMU Concrete" w:hint="eastAsia"/>
        </w:rPr>
        <w:t>퍼센트</w:t>
      </w:r>
      <w:r>
        <w:rPr>
          <w:rFonts w:ascii="CMU Concrete" w:hAnsi="CMU Concrete" w:hint="eastAsia"/>
        </w:rPr>
        <w:t xml:space="preserve"> </w:t>
      </w:r>
      <w:r>
        <w:rPr>
          <w:rFonts w:ascii="CMU Concrete" w:hAnsi="CMU Concrete" w:hint="eastAsia"/>
        </w:rPr>
        <w:t>교차표를</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r>
        <w:rPr>
          <w:rFonts w:ascii="CMU Concrete" w:hAnsi="CMU Concrete"/>
        </w:rPr>
        <w:t xml:space="preserve"> </w:t>
      </w:r>
      <w:r>
        <w:rPr>
          <w:rFonts w:ascii="CMU Concrete" w:hAnsi="CMU Concrete" w:hint="eastAsia"/>
        </w:rPr>
        <w:t>오분류</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w:t>
      </w:r>
      <w:r>
        <w:rPr>
          <w:rFonts w:ascii="CMU Concrete" w:hAnsi="CMU Concrete" w:hint="eastAsia"/>
        </w:rPr>
        <w:t>클래스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분류</w:t>
      </w:r>
      <w:r>
        <w:rPr>
          <w:rFonts w:ascii="CMU Concrete" w:hAnsi="CMU Concrete" w:hint="eastAsia"/>
        </w:rPr>
        <w:t xml:space="preserve"> </w:t>
      </w:r>
      <w:r>
        <w:rPr>
          <w:rFonts w:ascii="CMU Concrete" w:hAnsi="CMU Concrete" w:hint="eastAsia"/>
        </w:rPr>
        <w:t>정확도를</w:t>
      </w:r>
      <w:r>
        <w:rPr>
          <w:rFonts w:ascii="CMU Concrete" w:hAnsi="CMU Concrete" w:hint="eastAsia"/>
        </w:rPr>
        <w:t xml:space="preserve"> </w:t>
      </w:r>
      <w:r>
        <w:rPr>
          <w:rFonts w:ascii="CMU Concrete" w:hAnsi="CMU Concrete" w:hint="eastAsia"/>
        </w:rPr>
        <w:t>판단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Pr>
          <w:rFonts w:ascii="CMU Concrete" w:hAnsi="CMU Concrete"/>
        </w:rPr>
        <w:t xml:space="preserve"> </w:t>
      </w:r>
      <w:r>
        <w:rPr>
          <w:rFonts w:ascii="CMU Concrete" w:hAnsi="CMU Concrete" w:hint="eastAsia"/>
        </w:rPr>
        <w:t>이탈고객을</w:t>
      </w:r>
      <w:r>
        <w:rPr>
          <w:rFonts w:ascii="CMU Concrete" w:hAnsi="CMU Concrete" w:hint="eastAsia"/>
        </w:rPr>
        <w:t xml:space="preserve"> </w:t>
      </w:r>
      <w:r>
        <w:rPr>
          <w:rFonts w:ascii="CMU Concrete" w:hAnsi="CMU Concrete" w:hint="eastAsia"/>
        </w:rPr>
        <w:t>이탈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83.88%, </w:t>
      </w:r>
      <w:r>
        <w:rPr>
          <w:rFonts w:ascii="CMU Concrete" w:hAnsi="CMU Concrete" w:hint="eastAsia"/>
        </w:rPr>
        <w:t>이탈하지</w:t>
      </w:r>
      <w:r>
        <w:rPr>
          <w:rFonts w:ascii="CMU Concrete" w:hAnsi="CMU Concrete" w:hint="eastAsia"/>
        </w:rPr>
        <w:t xml:space="preserve"> </w:t>
      </w:r>
      <w:r>
        <w:rPr>
          <w:rFonts w:ascii="CMU Concrete" w:hAnsi="CMU Concrete" w:hint="eastAsia"/>
        </w:rPr>
        <w:t>않을</w:t>
      </w:r>
      <w:r>
        <w:rPr>
          <w:rFonts w:ascii="CMU Concrete" w:hAnsi="CMU Concrete" w:hint="eastAsia"/>
        </w:rPr>
        <w:t xml:space="preserve"> </w:t>
      </w:r>
      <w:r>
        <w:rPr>
          <w:rFonts w:ascii="CMU Concrete" w:hAnsi="CMU Concrete" w:hint="eastAsia"/>
        </w:rPr>
        <w:t>고객을</w:t>
      </w:r>
      <w:r>
        <w:rPr>
          <w:rFonts w:ascii="CMU Concrete" w:hAnsi="CMU Concrete" w:hint="eastAsia"/>
        </w:rPr>
        <w:t xml:space="preserve"> </w:t>
      </w:r>
      <w:r>
        <w:rPr>
          <w:rFonts w:ascii="CMU Concrete" w:hAnsi="CMU Concrete" w:hint="eastAsia"/>
        </w:rPr>
        <w:t>이탈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고객으로</w:t>
      </w:r>
      <w:r>
        <w:rPr>
          <w:rFonts w:ascii="CMU Concrete" w:hAnsi="CMU Concrete"/>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95.88%, </w:t>
      </w:r>
      <w:r>
        <w:rPr>
          <w:rFonts w:ascii="CMU Concrete" w:hAnsi="CMU Concrete" w:hint="eastAsia"/>
        </w:rPr>
        <w:t>이탈고객을</w:t>
      </w:r>
      <w:r>
        <w:rPr>
          <w:rFonts w:ascii="CMU Concrete" w:hAnsi="CMU Concrete" w:hint="eastAsia"/>
        </w:rPr>
        <w:t xml:space="preserve"> </w:t>
      </w:r>
      <w:r>
        <w:rPr>
          <w:rFonts w:ascii="CMU Concrete" w:hAnsi="CMU Concrete" w:hint="eastAsia"/>
        </w:rPr>
        <w:t>이탈하지</w:t>
      </w:r>
      <w:r>
        <w:rPr>
          <w:rFonts w:ascii="CMU Concrete" w:hAnsi="CMU Concrete" w:hint="eastAsia"/>
        </w:rPr>
        <w:t xml:space="preserve"> </w:t>
      </w:r>
      <w:r>
        <w:rPr>
          <w:rFonts w:ascii="CMU Concrete" w:hAnsi="CMU Concrete" w:hint="eastAsia"/>
        </w:rPr>
        <w:t>않은</w:t>
      </w:r>
      <w:r>
        <w:rPr>
          <w:rFonts w:ascii="CMU Concrete" w:hAnsi="CMU Concrete" w:hint="eastAsia"/>
        </w:rPr>
        <w:t xml:space="preserve"> </w:t>
      </w:r>
      <w:r>
        <w:rPr>
          <w:rFonts w:ascii="CMU Concrete" w:hAnsi="CMU Concrete" w:hint="eastAsia"/>
        </w:rPr>
        <w:t>고객으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 xml:space="preserve">16.12%, </w:t>
      </w:r>
      <w:r>
        <w:rPr>
          <w:rFonts w:ascii="CMU Concrete" w:hAnsi="CMU Concrete" w:hint="eastAsia"/>
        </w:rPr>
        <w:t>이탈하지</w:t>
      </w:r>
      <w:r>
        <w:rPr>
          <w:rFonts w:ascii="CMU Concrete" w:hAnsi="CMU Concrete" w:hint="eastAsia"/>
        </w:rPr>
        <w:t xml:space="preserve"> </w:t>
      </w:r>
      <w:r>
        <w:rPr>
          <w:rFonts w:ascii="CMU Concrete" w:hAnsi="CMU Concrete" w:hint="eastAsia"/>
        </w:rPr>
        <w:t>않을</w:t>
      </w:r>
      <w:r>
        <w:rPr>
          <w:rFonts w:ascii="CMU Concrete" w:hAnsi="CMU Concrete" w:hint="eastAsia"/>
        </w:rPr>
        <w:t xml:space="preserve"> </w:t>
      </w:r>
      <w:r>
        <w:rPr>
          <w:rFonts w:ascii="CMU Concrete" w:hAnsi="CMU Concrete" w:hint="eastAsia"/>
        </w:rPr>
        <w:t>고객을</w:t>
      </w:r>
      <w:r>
        <w:rPr>
          <w:rFonts w:ascii="CMU Concrete" w:hAnsi="CMU Concrete" w:hint="eastAsia"/>
        </w:rPr>
        <w:t xml:space="preserve"> </w:t>
      </w:r>
      <w:r>
        <w:rPr>
          <w:rFonts w:ascii="CMU Concrete" w:hAnsi="CMU Concrete" w:hint="eastAsia"/>
        </w:rPr>
        <w:t>이탈할</w:t>
      </w:r>
      <w:r>
        <w:rPr>
          <w:rFonts w:ascii="CMU Concrete" w:hAnsi="CMU Concrete" w:hint="eastAsia"/>
        </w:rPr>
        <w:t xml:space="preserve"> </w:t>
      </w:r>
      <w:r>
        <w:rPr>
          <w:rFonts w:ascii="CMU Concrete" w:hAnsi="CMU Concrete" w:hint="eastAsia"/>
        </w:rPr>
        <w:t>고객으로</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확률은</w:t>
      </w:r>
      <w:r>
        <w:rPr>
          <w:rFonts w:ascii="CMU Concrete" w:hAnsi="CMU Concrete" w:hint="eastAsia"/>
        </w:rPr>
        <w:t xml:space="preserve"> </w:t>
      </w:r>
      <w:r>
        <w:rPr>
          <w:rFonts w:ascii="CMU Concrete" w:hAnsi="CMU Concrete"/>
        </w:rPr>
        <w:t>4.12%</w:t>
      </w:r>
      <w:r>
        <w:rPr>
          <w:rFonts w:ascii="CMU Concrete" w:hAnsi="CMU Concrete" w:hint="eastAsia"/>
        </w:rPr>
        <w:t>입니다</w:t>
      </w:r>
      <w:r>
        <w:rPr>
          <w:rFonts w:ascii="CMU Concrete" w:hAnsi="CMU Concrete" w:hint="eastAsia"/>
        </w:rPr>
        <w:t>.</w:t>
      </w:r>
      <w:r>
        <w:rPr>
          <w:rFonts w:ascii="CMU Concrete" w:hAnsi="CMU Concrete"/>
        </w:rPr>
        <w:t xml:space="preserve"> </w:t>
      </w:r>
      <w:r>
        <w:rPr>
          <w:rFonts w:ascii="CMU Concrete" w:hAnsi="CMU Concrete" w:hint="eastAsia"/>
        </w:rPr>
        <w:t>또한</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오분류</w:t>
      </w:r>
      <w:r>
        <w:rPr>
          <w:rFonts w:ascii="CMU Concrete" w:hAnsi="CMU Concrete" w:hint="eastAsia"/>
        </w:rPr>
        <w:t xml:space="preserve"> </w:t>
      </w:r>
      <w:r>
        <w:rPr>
          <w:rFonts w:ascii="CMU Concrete" w:hAnsi="CMU Concrete" w:hint="eastAsia"/>
        </w:rPr>
        <w:t>수는</w:t>
      </w:r>
      <w:r>
        <w:rPr>
          <w:rFonts w:ascii="CMU Concrete" w:hAnsi="CMU Concrete" w:hint="eastAsia"/>
        </w:rPr>
        <w:t xml:space="preserve"> </w:t>
      </w:r>
      <w:r>
        <w:rPr>
          <w:rFonts w:ascii="CMU Concrete" w:hAnsi="CMU Concrete"/>
        </w:rPr>
        <w:t xml:space="preserve">813, </w:t>
      </w:r>
      <w:r>
        <w:rPr>
          <w:rFonts w:ascii="CMU Concrete" w:hAnsi="CMU Concrete" w:hint="eastAsia"/>
        </w:rPr>
        <w:t>오분류율은</w:t>
      </w:r>
      <w:r>
        <w:rPr>
          <w:rFonts w:ascii="CMU Concrete" w:hAnsi="CMU Concrete" w:hint="eastAsia"/>
        </w:rPr>
        <w:t xml:space="preserve"> </w:t>
      </w:r>
      <w:r>
        <w:rPr>
          <w:rFonts w:ascii="CMU Concrete" w:hAnsi="CMU Concrete"/>
        </w:rPr>
        <w:t>9.53%</w:t>
      </w:r>
      <w:r>
        <w:rPr>
          <w:rFonts w:ascii="CMU Concrete" w:hAnsi="CMU Concrete" w:hint="eastAsia"/>
        </w:rPr>
        <w:t>입니다</w:t>
      </w:r>
      <w:r>
        <w:rPr>
          <w:rFonts w:ascii="CMU Concrete" w:hAnsi="CMU Concrete" w:hint="eastAsia"/>
        </w:rPr>
        <w:t>.</w:t>
      </w:r>
    </w:p>
    <w:p w14:paraId="465EA1FF" w14:textId="752DC098" w:rsidR="00232B2A" w:rsidRPr="00E36B22" w:rsidRDefault="00E36B22" w:rsidP="00FA0D5C">
      <w:pPr>
        <w:pStyle w:val="af"/>
      </w:pPr>
      <w:r>
        <w:rPr>
          <w:noProof/>
        </w:rPr>
        <w:drawing>
          <wp:inline distT="0" distB="0" distL="0" distR="0" wp14:anchorId="77427CB4" wp14:editId="3BB5EC38">
            <wp:extent cx="5579110" cy="981075"/>
            <wp:effectExtent l="0" t="0" r="2540" b="9525"/>
            <wp:docPr id="2151" name="그림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7"/>
                    <a:stretch>
                      <a:fillRect/>
                    </a:stretch>
                  </pic:blipFill>
                  <pic:spPr>
                    <a:xfrm>
                      <a:off x="0" y="0"/>
                      <a:ext cx="5579110" cy="981075"/>
                    </a:xfrm>
                    <a:prstGeom prst="rect">
                      <a:avLst/>
                    </a:prstGeom>
                  </pic:spPr>
                </pic:pic>
              </a:graphicData>
            </a:graphic>
          </wp:inline>
        </w:drawing>
      </w:r>
    </w:p>
    <w:p w14:paraId="7E5C6C1B" w14:textId="6018BE76" w:rsidR="00232B2A" w:rsidRDefault="00232B2A" w:rsidP="00FA0D5C">
      <w:pPr>
        <w:pStyle w:val="af"/>
      </w:pPr>
    </w:p>
    <w:p w14:paraId="40C7CE8D" w14:textId="67DA9834" w:rsidR="00FF625B" w:rsidRPr="00FF625B" w:rsidRDefault="00FF625B" w:rsidP="00FF625B">
      <w:pPr>
        <w:pStyle w:val="000"/>
        <w:ind w:firstLine="108"/>
      </w:pPr>
      <w:bookmarkStart w:id="948" w:name="_Toc67925627"/>
      <w:r>
        <w:rPr>
          <w:rFonts w:hint="eastAsia"/>
        </w:rPr>
        <w:t>3.5.</w:t>
      </w:r>
      <w:r>
        <w:t>27</w:t>
      </w:r>
      <w:r>
        <w:rPr>
          <w:rFonts w:hint="eastAsia"/>
        </w:rPr>
        <w:t xml:space="preserve"> </w:t>
      </w:r>
      <w:r>
        <w:rPr>
          <w:lang w:eastAsia="ko-KR"/>
        </w:rPr>
        <w:t>DNN</w:t>
      </w:r>
      <w:r>
        <w:rPr>
          <w:rFonts w:hint="eastAsia"/>
        </w:rPr>
        <w:t xml:space="preserve"> 모델 노드</w:t>
      </w:r>
      <w:bookmarkEnd w:id="948"/>
    </w:p>
    <w:tbl>
      <w:tblPr>
        <w:tblW w:w="0" w:type="auto"/>
        <w:tblLook w:val="01E0" w:firstRow="1" w:lastRow="1" w:firstColumn="1" w:lastColumn="1" w:noHBand="0" w:noVBand="0"/>
      </w:tblPr>
      <w:tblGrid>
        <w:gridCol w:w="1708"/>
        <w:gridCol w:w="7078"/>
      </w:tblGrid>
      <w:tr w:rsidR="00FF625B" w14:paraId="3B3A9E6D" w14:textId="77777777" w:rsidTr="00FF625B">
        <w:tc>
          <w:tcPr>
            <w:tcW w:w="1728" w:type="dxa"/>
            <w:vAlign w:val="center"/>
            <w:hideMark/>
          </w:tcPr>
          <w:p w14:paraId="4C4BBDE1" w14:textId="7E62BBC2" w:rsidR="00FF625B" w:rsidRDefault="00FF625B">
            <w:pPr>
              <w:jc w:val="center"/>
              <w:rPr>
                <w:rFonts w:asciiTheme="majorHAnsi" w:eastAsiaTheme="majorHAnsi" w:hAnsiTheme="majorHAnsi"/>
              </w:rPr>
            </w:pPr>
            <w:r>
              <w:rPr>
                <w:noProof/>
              </w:rPr>
              <w:drawing>
                <wp:inline distT="0" distB="0" distL="0" distR="0" wp14:anchorId="1E01109A" wp14:editId="5BB9B507">
                  <wp:extent cx="523875" cy="638175"/>
                  <wp:effectExtent l="0" t="0" r="9525" b="9525"/>
                  <wp:docPr id="2062" name="그림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523875" cy="638175"/>
                          </a:xfrm>
                          <a:prstGeom prst="rect">
                            <a:avLst/>
                          </a:prstGeom>
                          <a:noFill/>
                          <a:ln>
                            <a:noFill/>
                          </a:ln>
                        </pic:spPr>
                      </pic:pic>
                    </a:graphicData>
                  </a:graphic>
                </wp:inline>
              </w:drawing>
            </w:r>
          </w:p>
        </w:tc>
        <w:tc>
          <w:tcPr>
            <w:tcW w:w="7256" w:type="dxa"/>
            <w:vAlign w:val="center"/>
            <w:hideMark/>
          </w:tcPr>
          <w:p w14:paraId="10C04598" w14:textId="77777777" w:rsidR="00FF625B" w:rsidRDefault="00FF625B">
            <w:pPr>
              <w:rPr>
                <w:rFonts w:asciiTheme="majorHAnsi" w:eastAsiaTheme="majorHAnsi" w:hAnsiTheme="majorHAnsi"/>
              </w:rPr>
            </w:pPr>
            <w:r>
              <w:rPr>
                <w:rFonts w:asciiTheme="majorHAnsi" w:eastAsiaTheme="majorHAnsi" w:hAnsiTheme="majorHAnsi" w:hint="eastAsia"/>
                <w:b/>
              </w:rPr>
              <w:t>DNN 모델 노드</w:t>
            </w:r>
            <w:r>
              <w:rPr>
                <w:rFonts w:asciiTheme="majorHAnsi" w:eastAsiaTheme="majorHAnsi" w:hAnsiTheme="majorHAnsi" w:hint="eastAsia"/>
              </w:rPr>
              <w:t xml:space="preserve">는 </w:t>
            </w:r>
            <w:r>
              <w:rPr>
                <w:rFonts w:asciiTheme="majorHAnsi" w:eastAsiaTheme="majorHAnsi" w:hAnsiTheme="majorHAnsi" w:hint="eastAsia"/>
                <w:b/>
                <w:bCs/>
              </w:rPr>
              <w:t>DNN</w:t>
            </w:r>
            <w:r>
              <w:rPr>
                <w:rFonts w:asciiTheme="majorHAnsi" w:eastAsiaTheme="majorHAnsi" w:hAnsiTheme="majorHAnsi" w:hint="eastAsia"/>
              </w:rPr>
              <w:t xml:space="preserve"> 모델링 결과로 생성됩니다. Training 데이터 셋으로 DNN 분석을 수행한 후 분석 결과인 DNN 모델 노드를 Test 데이터 셋(새로운 데이터 셋)에 적용하여 </w:t>
            </w:r>
            <w:r>
              <w:rPr>
                <w:rFonts w:asciiTheme="majorHAnsi" w:eastAsiaTheme="majorHAnsi" w:hAnsiTheme="majorHAnsi" w:hint="eastAsia"/>
                <w:b/>
                <w:bCs/>
              </w:rPr>
              <w:t>새로운 데이터의 예측/분류</w:t>
            </w:r>
            <w:r>
              <w:rPr>
                <w:rFonts w:asciiTheme="majorHAnsi" w:eastAsiaTheme="majorHAnsi" w:hAnsiTheme="majorHAnsi" w:hint="eastAsia"/>
              </w:rPr>
              <w:t>에 사용될 수 있습니다.</w:t>
            </w:r>
          </w:p>
        </w:tc>
      </w:tr>
    </w:tbl>
    <w:p w14:paraId="52DC9D01" w14:textId="77777777" w:rsidR="00FF625B" w:rsidRDefault="00FF625B" w:rsidP="00FF625B">
      <w:pPr>
        <w:rPr>
          <w:rFonts w:asciiTheme="majorHAnsi" w:eastAsiaTheme="majorHAnsi" w:hAnsiTheme="majorHAnsi" w:cstheme="minorBidi"/>
          <w:b/>
          <w:bCs/>
          <w:kern w:val="2"/>
          <w:szCs w:val="22"/>
        </w:rPr>
      </w:pPr>
      <w:r>
        <w:rPr>
          <w:rFonts w:asciiTheme="majorHAnsi" w:eastAsiaTheme="majorHAnsi" w:hAnsiTheme="majorHAnsi" w:hint="eastAsia"/>
          <w:b/>
          <w:bCs/>
        </w:rPr>
        <w:t>옵션 정보</w:t>
      </w:r>
    </w:p>
    <w:p w14:paraId="74800E4B"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모델링</w:t>
      </w:r>
      <w:r>
        <w:rPr>
          <w:rFonts w:asciiTheme="majorHAnsi" w:eastAsiaTheme="majorHAnsi" w:hAnsiTheme="majorHAnsi" w:hint="eastAsia"/>
        </w:rPr>
        <w:t xml:space="preserve"> 방법(</w:t>
      </w:r>
      <w:r>
        <w:rPr>
          <w:rFonts w:asciiTheme="majorHAnsi" w:eastAsiaTheme="majorHAnsi" w:hAnsiTheme="majorHAnsi" w:hint="eastAsia"/>
          <w:b/>
          <w:bCs/>
        </w:rPr>
        <w:t>예측/분류</w:t>
      </w:r>
      <w:r>
        <w:rPr>
          <w:rFonts w:asciiTheme="majorHAnsi" w:eastAsiaTheme="majorHAnsi" w:hAnsiTheme="majorHAnsi" w:hint="eastAsia"/>
        </w:rPr>
        <w:t xml:space="preserve">), </w:t>
      </w:r>
      <w:r>
        <w:rPr>
          <w:rFonts w:asciiTheme="majorHAnsi" w:eastAsiaTheme="majorHAnsi" w:hAnsiTheme="majorHAnsi" w:hint="eastAsia"/>
          <w:b/>
          <w:bCs/>
        </w:rPr>
        <w:t>최적화기법</w:t>
      </w:r>
      <w:r>
        <w:rPr>
          <w:rFonts w:asciiTheme="majorHAnsi" w:eastAsiaTheme="majorHAnsi" w:hAnsiTheme="majorHAnsi" w:hint="eastAsia"/>
        </w:rPr>
        <w:t xml:space="preserve"> 정보, </w:t>
      </w:r>
      <w:r>
        <w:rPr>
          <w:rFonts w:asciiTheme="majorHAnsi" w:eastAsiaTheme="majorHAnsi" w:hAnsiTheme="majorHAnsi" w:hint="eastAsia"/>
          <w:b/>
          <w:bCs/>
        </w:rPr>
        <w:t>시행수</w:t>
      </w:r>
      <w:r>
        <w:rPr>
          <w:rFonts w:asciiTheme="majorHAnsi" w:eastAsiaTheme="majorHAnsi" w:hAnsiTheme="majorHAnsi" w:hint="eastAsia"/>
        </w:rPr>
        <w:t xml:space="preserve"> 등 </w:t>
      </w:r>
      <w:r>
        <w:rPr>
          <w:rFonts w:asciiTheme="majorHAnsi" w:eastAsiaTheme="majorHAnsi" w:hAnsiTheme="majorHAnsi" w:hint="eastAsia"/>
          <w:b/>
          <w:bCs/>
        </w:rPr>
        <w:t>인공신경망</w:t>
      </w:r>
      <w:r>
        <w:rPr>
          <w:rFonts w:asciiTheme="majorHAnsi" w:eastAsiaTheme="majorHAnsi" w:hAnsiTheme="majorHAnsi" w:hint="eastAsia"/>
        </w:rPr>
        <w:t xml:space="preserve"> 학습 전반에 걸친 학습 정보를 저장합니다.</w:t>
      </w:r>
    </w:p>
    <w:p w14:paraId="6FB158C4" w14:textId="2C2CA00C" w:rsidR="00FF625B" w:rsidRDefault="00FF625B" w:rsidP="00FF625B">
      <w:pPr>
        <w:rPr>
          <w:rFonts w:asciiTheme="majorHAnsi" w:eastAsiaTheme="majorHAnsi" w:hAnsiTheme="majorHAnsi"/>
        </w:rPr>
      </w:pPr>
      <w:r>
        <w:rPr>
          <w:noProof/>
        </w:rPr>
        <w:drawing>
          <wp:inline distT="0" distB="0" distL="0" distR="0" wp14:anchorId="29E695D9" wp14:editId="53EC52AD">
            <wp:extent cx="2114550" cy="1247775"/>
            <wp:effectExtent l="0" t="0" r="0" b="9525"/>
            <wp:docPr id="2061" name="그림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114550" cy="1247775"/>
                    </a:xfrm>
                    <a:prstGeom prst="rect">
                      <a:avLst/>
                    </a:prstGeom>
                    <a:noFill/>
                    <a:ln>
                      <a:noFill/>
                    </a:ln>
                  </pic:spPr>
                </pic:pic>
              </a:graphicData>
            </a:graphic>
          </wp:inline>
        </w:drawing>
      </w:r>
    </w:p>
    <w:p w14:paraId="01A74B6C"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인공신경망</w:t>
      </w:r>
      <w:r>
        <w:rPr>
          <w:rFonts w:asciiTheme="majorHAnsi" w:eastAsiaTheme="majorHAnsi" w:hAnsiTheme="majorHAnsi" w:hint="eastAsia"/>
        </w:rPr>
        <w:t>의</w:t>
      </w:r>
      <w:r>
        <w:rPr>
          <w:rFonts w:asciiTheme="majorHAnsi" w:eastAsiaTheme="majorHAnsi" w:hAnsiTheme="majorHAnsi" w:hint="eastAsia"/>
          <w:b/>
          <w:bCs/>
        </w:rPr>
        <w:t xml:space="preserve"> 입력층</w:t>
      </w:r>
      <w:r>
        <w:rPr>
          <w:rFonts w:asciiTheme="majorHAnsi" w:eastAsiaTheme="majorHAnsi" w:hAnsiTheme="majorHAnsi" w:hint="eastAsia"/>
        </w:rPr>
        <w:t xml:space="preserve">, 각각의 </w:t>
      </w:r>
      <w:r>
        <w:rPr>
          <w:rFonts w:asciiTheme="majorHAnsi" w:eastAsiaTheme="majorHAnsi" w:hAnsiTheme="majorHAnsi" w:hint="eastAsia"/>
          <w:b/>
          <w:bCs/>
        </w:rPr>
        <w:t>은닉층</w:t>
      </w:r>
      <w:r>
        <w:rPr>
          <w:rFonts w:asciiTheme="majorHAnsi" w:eastAsiaTheme="majorHAnsi" w:hAnsiTheme="majorHAnsi" w:hint="eastAsia"/>
        </w:rPr>
        <w:t xml:space="preserve">, </w:t>
      </w:r>
      <w:r>
        <w:rPr>
          <w:rFonts w:asciiTheme="majorHAnsi" w:eastAsiaTheme="majorHAnsi" w:hAnsiTheme="majorHAnsi" w:hint="eastAsia"/>
          <w:b/>
          <w:bCs/>
        </w:rPr>
        <w:t>출력층</w:t>
      </w:r>
      <w:r>
        <w:rPr>
          <w:rFonts w:asciiTheme="majorHAnsi" w:eastAsiaTheme="majorHAnsi" w:hAnsiTheme="majorHAnsi" w:hint="eastAsia"/>
        </w:rPr>
        <w:t>에서 노드(퍼셉트론) 정보를 보여줍니다.</w:t>
      </w:r>
    </w:p>
    <w:p w14:paraId="0A051739" w14:textId="00644B06" w:rsidR="00FF625B" w:rsidRDefault="00FF625B" w:rsidP="00FF625B">
      <w:pPr>
        <w:rPr>
          <w:rFonts w:asciiTheme="majorHAnsi" w:eastAsiaTheme="majorHAnsi" w:hAnsiTheme="majorHAnsi"/>
        </w:rPr>
      </w:pPr>
      <w:r>
        <w:rPr>
          <w:noProof/>
        </w:rPr>
        <w:drawing>
          <wp:inline distT="0" distB="0" distL="0" distR="0" wp14:anchorId="0E0F7EA0" wp14:editId="4A8F8EC0">
            <wp:extent cx="5724525" cy="1000125"/>
            <wp:effectExtent l="0" t="0" r="9525" b="9525"/>
            <wp:docPr id="2060" name="그림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5724525" cy="1000125"/>
                    </a:xfrm>
                    <a:prstGeom prst="rect">
                      <a:avLst/>
                    </a:prstGeom>
                    <a:noFill/>
                    <a:ln>
                      <a:noFill/>
                    </a:ln>
                  </pic:spPr>
                </pic:pic>
              </a:graphicData>
            </a:graphic>
          </wp:inline>
        </w:drawing>
      </w:r>
    </w:p>
    <w:p w14:paraId="0058A6E6"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가중치 정보</w:t>
      </w:r>
    </w:p>
    <w:p w14:paraId="64078594"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입력층 -&gt; 첫번째 은닉층</w:t>
      </w:r>
    </w:p>
    <w:p w14:paraId="0F9C73EC"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입력층</w:t>
      </w:r>
      <w:r>
        <w:rPr>
          <w:rFonts w:asciiTheme="majorHAnsi" w:eastAsiaTheme="majorHAnsi" w:hAnsiTheme="majorHAnsi" w:hint="eastAsia"/>
        </w:rPr>
        <w:t xml:space="preserve">의 모든 노드들과 첫번째 </w:t>
      </w:r>
      <w:r>
        <w:rPr>
          <w:rFonts w:asciiTheme="majorHAnsi" w:eastAsiaTheme="majorHAnsi" w:hAnsiTheme="majorHAnsi" w:hint="eastAsia"/>
          <w:b/>
          <w:bCs/>
        </w:rPr>
        <w:t>은닉층</w:t>
      </w:r>
      <w:r>
        <w:rPr>
          <w:rFonts w:asciiTheme="majorHAnsi" w:eastAsiaTheme="majorHAnsi" w:hAnsiTheme="majorHAnsi" w:hint="eastAsia"/>
        </w:rPr>
        <w:t xml:space="preserve">의 모든 노드들의 연결에 대한 가중치를 보여줍니다. 행은 </w:t>
      </w:r>
      <w:r>
        <w:rPr>
          <w:rFonts w:asciiTheme="majorHAnsi" w:eastAsiaTheme="majorHAnsi" w:hAnsiTheme="majorHAnsi" w:hint="eastAsia"/>
          <w:b/>
          <w:bCs/>
        </w:rPr>
        <w:t>입력층</w:t>
      </w:r>
      <w:r>
        <w:rPr>
          <w:rFonts w:asciiTheme="majorHAnsi" w:eastAsiaTheme="majorHAnsi" w:hAnsiTheme="majorHAnsi" w:hint="eastAsia"/>
        </w:rPr>
        <w:t xml:space="preserve">의 노드, 열은 첫번째 </w:t>
      </w:r>
      <w:r>
        <w:rPr>
          <w:rFonts w:asciiTheme="majorHAnsi" w:eastAsiaTheme="majorHAnsi" w:hAnsiTheme="majorHAnsi" w:hint="eastAsia"/>
          <w:b/>
          <w:bCs/>
        </w:rPr>
        <w:t>은닉층</w:t>
      </w:r>
      <w:r>
        <w:rPr>
          <w:rFonts w:asciiTheme="majorHAnsi" w:eastAsiaTheme="majorHAnsi" w:hAnsiTheme="majorHAnsi" w:hint="eastAsia"/>
        </w:rPr>
        <w:t xml:space="preserve">의 노드들을 의미합니다. </w:t>
      </w:r>
    </w:p>
    <w:p w14:paraId="0017D332" w14:textId="02CE47E4" w:rsidR="00FF625B" w:rsidRDefault="00FF625B" w:rsidP="00FF625B">
      <w:pPr>
        <w:rPr>
          <w:rFonts w:asciiTheme="majorHAnsi" w:eastAsiaTheme="majorHAnsi" w:hAnsiTheme="majorHAnsi"/>
        </w:rPr>
      </w:pPr>
      <w:r>
        <w:rPr>
          <w:rFonts w:asciiTheme="majorHAnsi" w:eastAsiaTheme="majorHAnsi" w:hAnsiTheme="majorHAnsi"/>
          <w:noProof/>
        </w:rPr>
        <w:drawing>
          <wp:inline distT="0" distB="0" distL="0" distR="0" wp14:anchorId="03797CF9" wp14:editId="0AA1F8B1">
            <wp:extent cx="5734050" cy="2143125"/>
            <wp:effectExtent l="0" t="0" r="0" b="9525"/>
            <wp:docPr id="2059" name="그림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5734050" cy="2143125"/>
                    </a:xfrm>
                    <a:prstGeom prst="rect">
                      <a:avLst/>
                    </a:prstGeom>
                    <a:noFill/>
                    <a:ln>
                      <a:noFill/>
                    </a:ln>
                  </pic:spPr>
                </pic:pic>
              </a:graphicData>
            </a:graphic>
          </wp:inline>
        </w:drawing>
      </w:r>
    </w:p>
    <w:p w14:paraId="2D0DC9F5"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은닉층 n -&gt; 은닉층 n+1</w:t>
      </w:r>
    </w:p>
    <w:p w14:paraId="0509769A"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 xml:space="preserve">은닉층 </w:t>
      </w:r>
      <w:r>
        <w:rPr>
          <w:rFonts w:asciiTheme="majorHAnsi" w:eastAsiaTheme="majorHAnsi" w:hAnsiTheme="majorHAnsi" w:hint="eastAsia"/>
        </w:rPr>
        <w:t xml:space="preserve">n의 모든 노드들과 </w:t>
      </w:r>
      <w:r>
        <w:rPr>
          <w:rFonts w:asciiTheme="majorHAnsi" w:eastAsiaTheme="majorHAnsi" w:hAnsiTheme="majorHAnsi" w:hint="eastAsia"/>
          <w:b/>
          <w:bCs/>
        </w:rPr>
        <w:t>은닉층 n+1</w:t>
      </w:r>
      <w:r>
        <w:rPr>
          <w:rFonts w:asciiTheme="majorHAnsi" w:eastAsiaTheme="majorHAnsi" w:hAnsiTheme="majorHAnsi" w:hint="eastAsia"/>
        </w:rPr>
        <w:t xml:space="preserve">의 모든 노드들의 연결에 대한 가중치를 보여줍니다. 행은 </w:t>
      </w:r>
      <w:r>
        <w:rPr>
          <w:rFonts w:asciiTheme="majorHAnsi" w:eastAsiaTheme="majorHAnsi" w:hAnsiTheme="majorHAnsi" w:hint="eastAsia"/>
          <w:b/>
          <w:bCs/>
        </w:rPr>
        <w:t xml:space="preserve">은닉층 </w:t>
      </w:r>
      <w:r>
        <w:rPr>
          <w:rFonts w:asciiTheme="majorHAnsi" w:eastAsiaTheme="majorHAnsi" w:hAnsiTheme="majorHAnsi" w:hint="eastAsia"/>
        </w:rPr>
        <w:t>n의</w:t>
      </w:r>
      <w:r>
        <w:rPr>
          <w:rFonts w:asciiTheme="majorHAnsi" w:eastAsiaTheme="majorHAnsi" w:hAnsiTheme="majorHAnsi" w:hint="eastAsia"/>
          <w:b/>
          <w:bCs/>
        </w:rPr>
        <w:t xml:space="preserve"> </w:t>
      </w:r>
      <w:r>
        <w:rPr>
          <w:rFonts w:asciiTheme="majorHAnsi" w:eastAsiaTheme="majorHAnsi" w:hAnsiTheme="majorHAnsi" w:hint="eastAsia"/>
        </w:rPr>
        <w:t xml:space="preserve">노드, 열은 </w:t>
      </w:r>
      <w:r>
        <w:rPr>
          <w:rFonts w:asciiTheme="majorHAnsi" w:eastAsiaTheme="majorHAnsi" w:hAnsiTheme="majorHAnsi" w:hint="eastAsia"/>
          <w:b/>
          <w:bCs/>
        </w:rPr>
        <w:t>은닉층 n+1</w:t>
      </w:r>
      <w:r>
        <w:rPr>
          <w:rFonts w:asciiTheme="majorHAnsi" w:eastAsiaTheme="majorHAnsi" w:hAnsiTheme="majorHAnsi" w:hint="eastAsia"/>
        </w:rPr>
        <w:t xml:space="preserve">의 노드들을 의미합니다. </w:t>
      </w:r>
    </w:p>
    <w:p w14:paraId="5717B4B5" w14:textId="5D386E54" w:rsidR="00FF625B" w:rsidRDefault="00FF625B" w:rsidP="00FF625B">
      <w:pPr>
        <w:rPr>
          <w:rFonts w:asciiTheme="majorHAnsi" w:eastAsiaTheme="majorHAnsi" w:hAnsiTheme="majorHAnsi"/>
        </w:rPr>
      </w:pPr>
      <w:r>
        <w:rPr>
          <w:rFonts w:asciiTheme="majorHAnsi" w:eastAsiaTheme="majorHAnsi" w:hAnsiTheme="majorHAnsi"/>
          <w:noProof/>
        </w:rPr>
        <w:drawing>
          <wp:inline distT="0" distB="0" distL="0" distR="0" wp14:anchorId="66BBFC73" wp14:editId="746EE447">
            <wp:extent cx="5734050" cy="2219325"/>
            <wp:effectExtent l="0" t="0" r="0" b="9525"/>
            <wp:docPr id="2058" name="그림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5734050" cy="2219325"/>
                    </a:xfrm>
                    <a:prstGeom prst="rect">
                      <a:avLst/>
                    </a:prstGeom>
                    <a:noFill/>
                    <a:ln>
                      <a:noFill/>
                    </a:ln>
                  </pic:spPr>
                </pic:pic>
              </a:graphicData>
            </a:graphic>
          </wp:inline>
        </w:drawing>
      </w:r>
    </w:p>
    <w:p w14:paraId="437C5786"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마지막 은닉층 -&gt; 출력층</w:t>
      </w:r>
    </w:p>
    <w:p w14:paraId="14368C5E" w14:textId="77777777" w:rsidR="00FF625B" w:rsidRDefault="00FF625B" w:rsidP="00FF625B">
      <w:pPr>
        <w:rPr>
          <w:rFonts w:asciiTheme="majorHAnsi" w:eastAsiaTheme="majorHAnsi" w:hAnsiTheme="majorHAnsi"/>
        </w:rPr>
      </w:pPr>
      <w:r>
        <w:rPr>
          <w:rFonts w:asciiTheme="majorHAnsi" w:eastAsiaTheme="majorHAnsi" w:hAnsiTheme="majorHAnsi" w:hint="eastAsia"/>
          <w:b/>
          <w:bCs/>
        </w:rPr>
        <w:t>마지막 은닉층</w:t>
      </w:r>
      <w:r>
        <w:rPr>
          <w:rFonts w:asciiTheme="majorHAnsi" w:eastAsiaTheme="majorHAnsi" w:hAnsiTheme="majorHAnsi" w:hint="eastAsia"/>
        </w:rPr>
        <w:t xml:space="preserve">의 모든 노드들과 </w:t>
      </w:r>
      <w:r>
        <w:rPr>
          <w:rFonts w:asciiTheme="majorHAnsi" w:eastAsiaTheme="majorHAnsi" w:hAnsiTheme="majorHAnsi" w:hint="eastAsia"/>
          <w:b/>
          <w:bCs/>
        </w:rPr>
        <w:t>출력층</w:t>
      </w:r>
      <w:r>
        <w:rPr>
          <w:rFonts w:asciiTheme="majorHAnsi" w:eastAsiaTheme="majorHAnsi" w:hAnsiTheme="majorHAnsi" w:hint="eastAsia"/>
        </w:rPr>
        <w:t xml:space="preserve">의 모든 노드들의 연결에 대한 가중치를 보여줍니다. 행은 </w:t>
      </w:r>
      <w:r>
        <w:rPr>
          <w:rFonts w:asciiTheme="majorHAnsi" w:eastAsiaTheme="majorHAnsi" w:hAnsiTheme="majorHAnsi" w:hint="eastAsia"/>
          <w:b/>
          <w:bCs/>
        </w:rPr>
        <w:t>마지막 은닉층</w:t>
      </w:r>
      <w:r>
        <w:rPr>
          <w:rFonts w:asciiTheme="majorHAnsi" w:eastAsiaTheme="majorHAnsi" w:hAnsiTheme="majorHAnsi" w:hint="eastAsia"/>
        </w:rPr>
        <w:t xml:space="preserve">의 노드, 열은 </w:t>
      </w:r>
      <w:r>
        <w:rPr>
          <w:rFonts w:asciiTheme="majorHAnsi" w:eastAsiaTheme="majorHAnsi" w:hAnsiTheme="majorHAnsi" w:hint="eastAsia"/>
          <w:b/>
          <w:bCs/>
        </w:rPr>
        <w:t>출력층</w:t>
      </w:r>
      <w:r>
        <w:rPr>
          <w:rFonts w:asciiTheme="majorHAnsi" w:eastAsiaTheme="majorHAnsi" w:hAnsiTheme="majorHAnsi" w:hint="eastAsia"/>
        </w:rPr>
        <w:t xml:space="preserve">의 노드들을 의미합니다. </w:t>
      </w:r>
    </w:p>
    <w:p w14:paraId="0BB3C014" w14:textId="14462367" w:rsidR="00FF625B" w:rsidRDefault="00FF625B" w:rsidP="00FF625B">
      <w:pPr>
        <w:rPr>
          <w:rFonts w:asciiTheme="majorHAnsi" w:eastAsiaTheme="majorHAnsi" w:hAnsiTheme="majorHAnsi"/>
        </w:rPr>
      </w:pPr>
      <w:r>
        <w:rPr>
          <w:rFonts w:asciiTheme="majorHAnsi" w:eastAsiaTheme="majorHAnsi" w:hAnsiTheme="majorHAnsi"/>
          <w:noProof/>
        </w:rPr>
        <w:drawing>
          <wp:inline distT="0" distB="0" distL="0" distR="0" wp14:anchorId="54D0B71F" wp14:editId="4228049F">
            <wp:extent cx="5638800" cy="2190750"/>
            <wp:effectExtent l="0" t="0" r="0" b="0"/>
            <wp:docPr id="2057" name="그림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5638800" cy="2190750"/>
                    </a:xfrm>
                    <a:prstGeom prst="rect">
                      <a:avLst/>
                    </a:prstGeom>
                    <a:noFill/>
                    <a:ln>
                      <a:noFill/>
                    </a:ln>
                  </pic:spPr>
                </pic:pic>
              </a:graphicData>
            </a:graphic>
          </wp:inline>
        </w:drawing>
      </w:r>
    </w:p>
    <w:p w14:paraId="09DC6F26" w14:textId="77777777" w:rsidR="00FF625B" w:rsidRDefault="00FF625B" w:rsidP="00FF625B">
      <w:pPr>
        <w:rPr>
          <w:rFonts w:asciiTheme="majorHAnsi" w:eastAsiaTheme="majorHAnsi" w:hAnsiTheme="majorHAnsi"/>
          <w:b/>
          <w:bCs/>
        </w:rPr>
      </w:pPr>
      <w:r>
        <w:rPr>
          <w:rFonts w:asciiTheme="majorHAnsi" w:eastAsiaTheme="majorHAnsi" w:hAnsiTheme="majorHAnsi" w:hint="eastAsia"/>
          <w:b/>
          <w:bCs/>
        </w:rPr>
        <w:t>표준 에러 정보</w:t>
      </w:r>
    </w:p>
    <w:p w14:paraId="68A0BAE7" w14:textId="30669563" w:rsidR="00FF625B" w:rsidRDefault="00FF625B" w:rsidP="00FF625B">
      <w:pPr>
        <w:rPr>
          <w:rFonts w:asciiTheme="majorHAnsi" w:eastAsiaTheme="majorHAnsi" w:hAnsiTheme="majorHAnsi"/>
        </w:rPr>
      </w:pPr>
      <w:r>
        <w:rPr>
          <w:noProof/>
        </w:rPr>
        <w:drawing>
          <wp:inline distT="0" distB="0" distL="0" distR="0" wp14:anchorId="660DF6F4" wp14:editId="0AAD2B66">
            <wp:extent cx="5619750" cy="1819275"/>
            <wp:effectExtent l="0" t="0" r="0" b="9525"/>
            <wp:docPr id="2056" name="그림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5619750" cy="1819275"/>
                    </a:xfrm>
                    <a:prstGeom prst="rect">
                      <a:avLst/>
                    </a:prstGeom>
                    <a:noFill/>
                    <a:ln>
                      <a:noFill/>
                    </a:ln>
                  </pic:spPr>
                </pic:pic>
              </a:graphicData>
            </a:graphic>
          </wp:inline>
        </w:drawing>
      </w:r>
    </w:p>
    <w:p w14:paraId="0F04602E" w14:textId="4014A23B" w:rsidR="00232B2A" w:rsidRDefault="00232B2A" w:rsidP="00FA0D5C">
      <w:pPr>
        <w:pStyle w:val="af"/>
      </w:pPr>
    </w:p>
    <w:p w14:paraId="72A07A09" w14:textId="1C409555" w:rsidR="00BA216B" w:rsidRDefault="00BA216B" w:rsidP="00FA0D5C">
      <w:pPr>
        <w:pStyle w:val="af"/>
      </w:pPr>
    </w:p>
    <w:p w14:paraId="74ADADF9" w14:textId="3500D7D6" w:rsidR="00BA216B" w:rsidRDefault="00BA216B" w:rsidP="00FA0D5C">
      <w:pPr>
        <w:pStyle w:val="af"/>
      </w:pPr>
    </w:p>
    <w:p w14:paraId="2A19DD6D" w14:textId="4B29BDB3" w:rsidR="00BA216B" w:rsidRDefault="00BA216B" w:rsidP="00FA0D5C">
      <w:pPr>
        <w:pStyle w:val="af"/>
      </w:pPr>
    </w:p>
    <w:p w14:paraId="1EF184A5" w14:textId="536C8FE9" w:rsidR="00BA216B" w:rsidRDefault="00BA216B" w:rsidP="00BA216B">
      <w:pPr>
        <w:pStyle w:val="000"/>
        <w:ind w:firstLine="108"/>
      </w:pPr>
      <w:bookmarkStart w:id="949" w:name="_Toc67925628"/>
      <w:r>
        <w:rPr>
          <w:rFonts w:hint="eastAsia"/>
        </w:rPr>
        <w:t>3.5.</w:t>
      </w:r>
      <w:r>
        <w:t>28</w:t>
      </w:r>
      <w:r>
        <w:rPr>
          <w:rFonts w:hint="eastAsia"/>
        </w:rPr>
        <w:t xml:space="preserve"> L</w:t>
      </w:r>
      <w:r>
        <w:rPr>
          <w:rFonts w:hint="eastAsia"/>
          <w:lang w:eastAsia="ko-KR"/>
        </w:rPr>
        <w:t>inear</w:t>
      </w:r>
      <w:r>
        <w:rPr>
          <w:rFonts w:hint="eastAsia"/>
        </w:rPr>
        <w:t>Regression 모델 노드</w:t>
      </w:r>
      <w:bookmarkEnd w:id="949"/>
    </w:p>
    <w:tbl>
      <w:tblPr>
        <w:tblW w:w="0" w:type="auto"/>
        <w:tblLook w:val="01E0" w:firstRow="1" w:lastRow="1" w:firstColumn="1" w:lastColumn="1" w:noHBand="0" w:noVBand="0"/>
      </w:tblPr>
      <w:tblGrid>
        <w:gridCol w:w="1866"/>
        <w:gridCol w:w="6920"/>
      </w:tblGrid>
      <w:tr w:rsidR="00BA216B" w14:paraId="0BC63C14" w14:textId="77777777" w:rsidTr="00BA216B">
        <w:tc>
          <w:tcPr>
            <w:tcW w:w="1728" w:type="dxa"/>
            <w:vAlign w:val="center"/>
            <w:hideMark/>
          </w:tcPr>
          <w:p w14:paraId="327A64B7" w14:textId="3E3BAF15" w:rsidR="00BA216B" w:rsidRDefault="00BA216B">
            <w:pPr>
              <w:pStyle w:val="af"/>
              <w:spacing w:line="256" w:lineRule="auto"/>
              <w:jc w:val="both"/>
              <w:rPr>
                <w:kern w:val="2"/>
              </w:rPr>
            </w:pPr>
            <w:r>
              <w:rPr>
                <w:noProof/>
                <w:kern w:val="2"/>
              </w:rPr>
              <w:drawing>
                <wp:inline distT="0" distB="0" distL="0" distR="0" wp14:anchorId="56FE793A" wp14:editId="76B94FEA">
                  <wp:extent cx="1047750" cy="600075"/>
                  <wp:effectExtent l="0" t="0" r="0" b="9525"/>
                  <wp:docPr id="2076" name="그림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94"/>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047750" cy="600075"/>
                          </a:xfrm>
                          <a:prstGeom prst="rect">
                            <a:avLst/>
                          </a:prstGeom>
                          <a:noFill/>
                          <a:ln>
                            <a:noFill/>
                          </a:ln>
                        </pic:spPr>
                      </pic:pic>
                    </a:graphicData>
                  </a:graphic>
                </wp:inline>
              </w:drawing>
            </w:r>
          </w:p>
        </w:tc>
        <w:tc>
          <w:tcPr>
            <w:tcW w:w="7256" w:type="dxa"/>
            <w:vAlign w:val="center"/>
            <w:hideMark/>
          </w:tcPr>
          <w:p w14:paraId="1C7691DB" w14:textId="77777777" w:rsidR="00BA216B" w:rsidRDefault="00BA216B" w:rsidP="0016024D">
            <w:pPr>
              <w:rPr>
                <w:rFonts w:ascii="CMU Concrete" w:hAnsi="CMU Concrete"/>
                <w:kern w:val="2"/>
              </w:rPr>
            </w:pPr>
            <w:r>
              <w:rPr>
                <w:rFonts w:ascii="CMU Concrete" w:hAnsi="CMU Concrete"/>
                <w:b/>
                <w:bCs/>
                <w:kern w:val="2"/>
              </w:rPr>
              <w:t xml:space="preserve">LinearRegression </w:t>
            </w:r>
            <w:r>
              <w:rPr>
                <w:rFonts w:ascii="CMU Concrete" w:hAnsi="CMU Concrete" w:hint="eastAsia"/>
                <w:b/>
                <w:bCs/>
                <w:kern w:val="2"/>
              </w:rPr>
              <w:t>모델</w:t>
            </w:r>
            <w:r>
              <w:rPr>
                <w:rFonts w:ascii="CMU Concrete" w:hAnsi="CMU Concrete"/>
                <w:b/>
                <w:bCs/>
                <w:kern w:val="2"/>
              </w:rPr>
              <w:t xml:space="preserve"> </w:t>
            </w:r>
            <w:r>
              <w:rPr>
                <w:rFonts w:ascii="CMU Concrete" w:hAnsi="CMU Concrete" w:hint="eastAsia"/>
                <w:b/>
                <w:bCs/>
                <w:kern w:val="2"/>
              </w:rPr>
              <w:t>노드</w:t>
            </w:r>
            <w:r>
              <w:rPr>
                <w:rFonts w:ascii="CMU Concrete" w:hAnsi="CMU Concrete" w:hint="eastAsia"/>
                <w:kern w:val="2"/>
              </w:rPr>
              <w:t>는</w:t>
            </w:r>
            <w:r>
              <w:rPr>
                <w:rFonts w:ascii="CMU Concrete" w:hAnsi="CMU Concrete"/>
                <w:kern w:val="2"/>
              </w:rPr>
              <w:t xml:space="preserve"> LinearRegression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결과로</w:t>
            </w:r>
            <w:r>
              <w:rPr>
                <w:rFonts w:ascii="CMU Concrete" w:hAnsi="CMU Concrete"/>
                <w:kern w:val="2"/>
              </w:rPr>
              <w:t xml:space="preserve"> </w:t>
            </w:r>
            <w:r>
              <w:rPr>
                <w:rFonts w:ascii="CMU Concrete" w:hAnsi="CMU Concrete" w:hint="eastAsia"/>
                <w:kern w:val="2"/>
              </w:rPr>
              <w:t>생성됩니다</w:t>
            </w:r>
            <w:r>
              <w:rPr>
                <w:rFonts w:ascii="CMU Concrete" w:hAnsi="CMU Concrete"/>
                <w:kern w:val="2"/>
              </w:rPr>
              <w:t xml:space="preserve">. Training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으로</w:t>
            </w:r>
            <w:r>
              <w:rPr>
                <w:rFonts w:ascii="CMU Concrete" w:hAnsi="CMU Concrete"/>
                <w:kern w:val="2"/>
              </w:rPr>
              <w:t xml:space="preserve"> LinearRegression </w:t>
            </w:r>
            <w:r>
              <w:rPr>
                <w:rFonts w:ascii="CMU Concrete" w:hAnsi="CMU Concrete" w:hint="eastAsia"/>
                <w:kern w:val="2"/>
              </w:rPr>
              <w:t>분석을</w:t>
            </w:r>
            <w:r>
              <w:rPr>
                <w:rFonts w:ascii="CMU Concrete" w:hAnsi="CMU Concrete"/>
                <w:kern w:val="2"/>
              </w:rPr>
              <w:t xml:space="preserve"> </w:t>
            </w:r>
            <w:r>
              <w:rPr>
                <w:rFonts w:ascii="CMU Concrete" w:hAnsi="CMU Concrete" w:hint="eastAsia"/>
                <w:kern w:val="2"/>
              </w:rPr>
              <w:t>수행한</w:t>
            </w:r>
            <w:r>
              <w:rPr>
                <w:rFonts w:ascii="CMU Concrete" w:hAnsi="CMU Concrete"/>
                <w:kern w:val="2"/>
              </w:rPr>
              <w:t xml:space="preserve"> </w:t>
            </w:r>
            <w:r>
              <w:rPr>
                <w:rFonts w:ascii="CMU Concrete" w:hAnsi="CMU Concrete" w:hint="eastAsia"/>
                <w:kern w:val="2"/>
              </w:rPr>
              <w:t>후</w:t>
            </w:r>
            <w:r>
              <w:rPr>
                <w:rFonts w:ascii="CMU Concrete" w:hAnsi="CMU Concrete"/>
                <w:kern w:val="2"/>
              </w:rPr>
              <w:t xml:space="preserve"> </w:t>
            </w:r>
            <w:r>
              <w:rPr>
                <w:rFonts w:ascii="CMU Concrete" w:hAnsi="CMU Concrete" w:hint="eastAsia"/>
                <w:kern w:val="2"/>
              </w:rPr>
              <w:t>분석</w:t>
            </w:r>
            <w:r>
              <w:rPr>
                <w:rFonts w:ascii="CMU Concrete" w:hAnsi="CMU Concrete"/>
                <w:kern w:val="2"/>
              </w:rPr>
              <w:t xml:space="preserve"> </w:t>
            </w:r>
            <w:r>
              <w:rPr>
                <w:rFonts w:ascii="CMU Concrete" w:hAnsi="CMU Concrete" w:hint="eastAsia"/>
                <w:kern w:val="2"/>
              </w:rPr>
              <w:t>결과인</w:t>
            </w:r>
            <w:r>
              <w:rPr>
                <w:rFonts w:ascii="CMU Concrete" w:hAnsi="CMU Concrete"/>
                <w:kern w:val="2"/>
              </w:rPr>
              <w:t xml:space="preserve"> LinearRegression </w:t>
            </w:r>
            <w:r>
              <w:rPr>
                <w:rFonts w:ascii="CMU Concrete" w:hAnsi="CMU Concrete" w:hint="eastAsia"/>
                <w:kern w:val="2"/>
              </w:rPr>
              <w:t>모델</w:t>
            </w:r>
            <w:r>
              <w:rPr>
                <w:rFonts w:ascii="CMU Concrete" w:hAnsi="CMU Concrete"/>
                <w:kern w:val="2"/>
              </w:rPr>
              <w:t xml:space="preserve"> </w:t>
            </w:r>
            <w:r>
              <w:rPr>
                <w:rFonts w:ascii="CMU Concrete" w:hAnsi="CMU Concrete" w:hint="eastAsia"/>
                <w:kern w:val="2"/>
              </w:rPr>
              <w:t>노드를</w:t>
            </w:r>
            <w:r>
              <w:rPr>
                <w:rFonts w:ascii="CMU Concrete" w:hAnsi="CMU Concrete"/>
                <w:kern w:val="2"/>
              </w:rPr>
              <w:t xml:space="preserve"> Test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w:t>
            </w:r>
            <w:r>
              <w:rPr>
                <w:rFonts w:ascii="CMU Concrete" w:hAnsi="CMU Concrete"/>
                <w:kern w:val="2"/>
              </w:rPr>
              <w:t>(</w:t>
            </w:r>
            <w:r>
              <w:rPr>
                <w:rFonts w:ascii="CMU Concrete" w:hAnsi="CMU Concrete" w:hint="eastAsia"/>
                <w:kern w:val="2"/>
              </w:rPr>
              <w:t>새로운</w:t>
            </w:r>
            <w:r>
              <w:rPr>
                <w:rFonts w:ascii="CMU Concrete" w:hAnsi="CMU Concrete"/>
                <w:kern w:val="2"/>
              </w:rPr>
              <w:t xml:space="preserve"> </w:t>
            </w:r>
            <w:r>
              <w:rPr>
                <w:rFonts w:ascii="CMU Concrete" w:hAnsi="CMU Concrete" w:hint="eastAsia"/>
                <w:kern w:val="2"/>
              </w:rPr>
              <w:t>데이터</w:t>
            </w:r>
            <w:r>
              <w:rPr>
                <w:rFonts w:ascii="CMU Concrete" w:hAnsi="CMU Concrete"/>
                <w:kern w:val="2"/>
              </w:rPr>
              <w:t xml:space="preserve"> </w:t>
            </w:r>
            <w:r>
              <w:rPr>
                <w:rFonts w:ascii="CMU Concrete" w:hAnsi="CMU Concrete" w:hint="eastAsia"/>
                <w:kern w:val="2"/>
              </w:rPr>
              <w:t>셋</w:t>
            </w:r>
            <w:r>
              <w:rPr>
                <w:rFonts w:ascii="CMU Concrete" w:hAnsi="CMU Concrete"/>
                <w:kern w:val="2"/>
              </w:rPr>
              <w:t>)</w:t>
            </w:r>
            <w:r>
              <w:rPr>
                <w:rFonts w:ascii="CMU Concrete" w:hAnsi="CMU Concrete" w:hint="eastAsia"/>
                <w:kern w:val="2"/>
              </w:rPr>
              <w:t>에</w:t>
            </w:r>
            <w:r>
              <w:rPr>
                <w:rFonts w:ascii="CMU Concrete" w:hAnsi="CMU Concrete"/>
                <w:kern w:val="2"/>
              </w:rPr>
              <w:t xml:space="preserve"> </w:t>
            </w:r>
            <w:r>
              <w:rPr>
                <w:rFonts w:ascii="CMU Concrete" w:hAnsi="CMU Concrete" w:hint="eastAsia"/>
                <w:kern w:val="2"/>
              </w:rPr>
              <w:t>적용하여</w:t>
            </w:r>
            <w:r>
              <w:rPr>
                <w:rFonts w:ascii="CMU Concrete" w:hAnsi="CMU Concrete"/>
                <w:kern w:val="2"/>
              </w:rPr>
              <w:t xml:space="preserve"> </w:t>
            </w:r>
            <w:r>
              <w:rPr>
                <w:rFonts w:ascii="CMU Concrete" w:hAnsi="CMU Concrete" w:hint="eastAsia"/>
                <w:b/>
                <w:bCs/>
                <w:kern w:val="2"/>
              </w:rPr>
              <w:t>새로운</w:t>
            </w:r>
            <w:r>
              <w:rPr>
                <w:rFonts w:ascii="CMU Concrete" w:hAnsi="CMU Concrete"/>
                <w:b/>
                <w:bCs/>
                <w:kern w:val="2"/>
              </w:rPr>
              <w:t xml:space="preserve"> </w:t>
            </w:r>
            <w:r>
              <w:rPr>
                <w:rFonts w:ascii="CMU Concrete" w:hAnsi="CMU Concrete" w:hint="eastAsia"/>
                <w:b/>
                <w:bCs/>
                <w:kern w:val="2"/>
              </w:rPr>
              <w:t>데이터의</w:t>
            </w:r>
            <w:r>
              <w:rPr>
                <w:rFonts w:ascii="CMU Concrete" w:hAnsi="CMU Concrete"/>
                <w:b/>
                <w:bCs/>
                <w:kern w:val="2"/>
              </w:rPr>
              <w:t xml:space="preserve"> </w:t>
            </w:r>
            <w:r>
              <w:rPr>
                <w:rFonts w:ascii="CMU Concrete" w:hAnsi="CMU Concrete" w:hint="eastAsia"/>
                <w:b/>
                <w:bCs/>
                <w:kern w:val="2"/>
              </w:rPr>
              <w:t>예측</w:t>
            </w:r>
            <w:r>
              <w:rPr>
                <w:rFonts w:ascii="CMU Concrete" w:hAnsi="CMU Concrete" w:hint="eastAsia"/>
                <w:kern w:val="2"/>
              </w:rPr>
              <w:t>에</w:t>
            </w:r>
            <w:r>
              <w:rPr>
                <w:rFonts w:ascii="CMU Concrete" w:hAnsi="CMU Concrete"/>
                <w:kern w:val="2"/>
              </w:rPr>
              <w:t xml:space="preserve"> </w:t>
            </w:r>
            <w:r>
              <w:rPr>
                <w:rFonts w:ascii="CMU Concrete" w:hAnsi="CMU Concrete" w:hint="eastAsia"/>
                <w:kern w:val="2"/>
              </w:rPr>
              <w:t>사용될</w:t>
            </w:r>
            <w:r>
              <w:rPr>
                <w:rFonts w:ascii="CMU Concrete" w:hAnsi="CMU Concrete"/>
                <w:kern w:val="2"/>
              </w:rPr>
              <w:t xml:space="preserve"> </w:t>
            </w:r>
            <w:r>
              <w:rPr>
                <w:rFonts w:ascii="CMU Concrete" w:hAnsi="CMU Concrete" w:hint="eastAsia"/>
                <w:kern w:val="2"/>
              </w:rPr>
              <w:t>수</w:t>
            </w:r>
            <w:r>
              <w:rPr>
                <w:rFonts w:ascii="CMU Concrete" w:hAnsi="CMU Concrete"/>
                <w:kern w:val="2"/>
              </w:rPr>
              <w:t xml:space="preserve"> </w:t>
            </w:r>
            <w:r>
              <w:rPr>
                <w:rFonts w:ascii="CMU Concrete" w:hAnsi="CMU Concrete" w:hint="eastAsia"/>
                <w:kern w:val="2"/>
              </w:rPr>
              <w:t>있습니다</w:t>
            </w:r>
            <w:r>
              <w:rPr>
                <w:rFonts w:ascii="CMU Concrete" w:hAnsi="CMU Concrete"/>
                <w:kern w:val="2"/>
              </w:rPr>
              <w:t>.</w:t>
            </w:r>
          </w:p>
        </w:tc>
      </w:tr>
    </w:tbl>
    <w:p w14:paraId="4EFB839C" w14:textId="77777777" w:rsidR="00BA216B" w:rsidRDefault="00BA216B" w:rsidP="00BA216B">
      <w:pPr>
        <w:pStyle w:val="11"/>
        <w:rPr>
          <w:kern w:val="2"/>
          <w:szCs w:val="22"/>
        </w:rPr>
      </w:pPr>
    </w:p>
    <w:p w14:paraId="21F4E84B" w14:textId="77777777" w:rsidR="00BA216B" w:rsidRDefault="00BA216B" w:rsidP="0016024D">
      <w:pPr>
        <w:pStyle w:val="11"/>
      </w:pPr>
      <w:r>
        <w:rPr>
          <w:rFonts w:hint="eastAsia"/>
        </w:rPr>
        <w:t>회귀식</w:t>
      </w:r>
    </w:p>
    <w:p w14:paraId="4B8038F2" w14:textId="77777777" w:rsidR="00BA216B" w:rsidRDefault="00BA216B" w:rsidP="0016024D">
      <w:pPr>
        <w:pStyle w:val="p2"/>
        <w:rPr>
          <w:rFonts w:ascii="CMU Concrete" w:hAnsi="CMU Concrete"/>
        </w:rPr>
      </w:pPr>
      <w:r>
        <w:rPr>
          <w:rFonts w:ascii="CMU Concrete" w:hAnsi="CMU Concrete" w:hint="eastAsia"/>
        </w:rPr>
        <w:t>독립변수들에</w:t>
      </w:r>
      <w:r>
        <w:rPr>
          <w:rFonts w:ascii="CMU Concrete" w:hAnsi="CMU Concrete"/>
        </w:rPr>
        <w:t xml:space="preserve"> </w:t>
      </w:r>
      <w:r>
        <w:rPr>
          <w:rFonts w:ascii="CMU Concrete" w:hAnsi="CMU Concrete" w:hint="eastAsia"/>
        </w:rPr>
        <w:t>의해</w:t>
      </w:r>
      <w:r>
        <w:rPr>
          <w:rFonts w:ascii="CMU Concrete" w:hAnsi="CMU Concrete"/>
        </w:rPr>
        <w:t xml:space="preserve"> </w:t>
      </w:r>
      <w:r>
        <w:rPr>
          <w:rFonts w:ascii="CMU Concrete" w:hAnsi="CMU Concrete" w:hint="eastAsia"/>
        </w:rPr>
        <w:t>생성된</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예측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회귀식으로</w:t>
      </w:r>
      <w:r>
        <w:rPr>
          <w:rFonts w:ascii="CMU Concrete" w:hAnsi="CMU Concrete"/>
        </w:rPr>
        <w:t xml:space="preserve"> LinearRegression </w:t>
      </w:r>
      <w:r>
        <w:rPr>
          <w:rFonts w:ascii="CMU Concrete" w:hAnsi="CMU Concrete" w:hint="eastAsia"/>
        </w:rPr>
        <w:t>수행의</w:t>
      </w:r>
      <w:r>
        <w:rPr>
          <w:rFonts w:ascii="CMU Concrete" w:hAnsi="CMU Concrete"/>
        </w:rPr>
        <w:t xml:space="preserve"> </w:t>
      </w:r>
      <w:r>
        <w:rPr>
          <w:rFonts w:ascii="CMU Concrete" w:hAnsi="CMU Concrete" w:hint="eastAsia"/>
        </w:rPr>
        <w:t>최종결과입니다</w:t>
      </w:r>
      <w:r>
        <w:rPr>
          <w:rFonts w:ascii="CMU Concrete" w:hAnsi="CMU Concrete"/>
        </w:rPr>
        <w:t xml:space="preserve">. </w:t>
      </w:r>
    </w:p>
    <w:p w14:paraId="1115827E" w14:textId="77777777" w:rsidR="00BA216B" w:rsidRDefault="00BA216B" w:rsidP="0016024D">
      <w:pPr>
        <w:pStyle w:val="af"/>
      </w:pPr>
      <w:r>
        <w:rPr>
          <w:rFonts w:hint="eastAsia"/>
        </w:rPr>
        <w:t>회귀계수</w:t>
      </w:r>
      <w:r>
        <w:t xml:space="preserve"> </w:t>
      </w:r>
      <w:r>
        <w:rPr>
          <w:rFonts w:hint="eastAsia"/>
        </w:rPr>
        <w:t>추정</w:t>
      </w:r>
      <w:r>
        <w:t xml:space="preserve"> </w:t>
      </w:r>
      <m:oMath>
        <m:r>
          <w:rPr>
            <w:rFonts w:ascii="Cambria Math"/>
          </w:rPr>
          <m:t>B=(X</m:t>
        </m:r>
        <m:r>
          <w:rPr>
            <w:rFonts w:ascii="Cambria Math"/>
          </w:rPr>
          <m:t>'</m:t>
        </m:r>
        <m:r>
          <w:rPr>
            <w:rFonts w:ascii="Cambria Math"/>
          </w:rPr>
          <m:t>X</m:t>
        </m:r>
        <m:sSup>
          <m:sSupPr>
            <m:ctrlPr>
              <w:rPr>
                <w:rFonts w:ascii="Cambria Math" w:hAnsi="Cambria Math"/>
                <w:i/>
              </w:rPr>
            </m:ctrlPr>
          </m:sSupPr>
          <m:e>
            <m:r>
              <w:rPr>
                <w:rFonts w:ascii="Cambria Math"/>
              </w:rPr>
              <m:t>+</m:t>
            </m:r>
            <m:r>
              <w:rPr>
                <w:rFonts w:ascii="Cambria Math" w:hAnsi="Cambria Math"/>
              </w:rPr>
              <m:t>αI</m:t>
            </m:r>
            <m:r>
              <w:rPr>
                <w:rFonts w:ascii="Cambria Math"/>
              </w:rPr>
              <m:t>)</m:t>
            </m:r>
          </m:e>
          <m:sup>
            <m:r>
              <w:rPr>
                <w:rFonts w:ascii="Cambria Math"/>
              </w:rPr>
              <m:t>-</m:t>
            </m:r>
            <m:r>
              <w:rPr>
                <w:rFonts w:ascii="Cambria Math"/>
              </w:rPr>
              <m:t>1</m:t>
            </m:r>
          </m:sup>
        </m:sSup>
        <m:r>
          <w:rPr>
            <w:rFonts w:ascii="Cambria Math"/>
          </w:rPr>
          <m:t>X</m:t>
        </m:r>
        <m:r>
          <w:rPr>
            <w:rFonts w:ascii="Cambria Math"/>
          </w:rPr>
          <m:t>'</m:t>
        </m:r>
        <m:r>
          <w:rPr>
            <w:rFonts w:ascii="Cambria Math"/>
          </w:rPr>
          <m:t>Y</m:t>
        </m:r>
      </m:oMath>
    </w:p>
    <w:p w14:paraId="013BE8CE" w14:textId="77777777" w:rsidR="00BA216B" w:rsidRDefault="00BA216B" w:rsidP="0016024D">
      <w:pPr>
        <w:pStyle w:val="af"/>
        <w:rPr>
          <w:rStyle w:val="p2Char"/>
        </w:rPr>
      </w:pPr>
      <w:r>
        <w:rPr>
          <w:rFonts w:hint="eastAsia"/>
        </w:rPr>
        <w:t>종속변수</w:t>
      </w:r>
      <w:r>
        <w:t xml:space="preserve"> </w:t>
      </w:r>
      <w:r>
        <w:rPr>
          <w:rFonts w:hint="eastAsia"/>
        </w:rPr>
        <w:t>예측</w:t>
      </w:r>
      <w:r>
        <w:t xml:space="preserve"> </w:t>
      </w:r>
      <m:oMath>
        <m:acc>
          <m:accPr>
            <m:ctrlPr>
              <w:rPr>
                <w:rFonts w:ascii="Cambria Math" w:hAnsi="Cambria Math"/>
                <w:i/>
              </w:rPr>
            </m:ctrlPr>
          </m:accPr>
          <m:e>
            <m:r>
              <w:rPr>
                <w:rFonts w:ascii="Cambria Math"/>
              </w:rPr>
              <m:t>Y</m:t>
            </m:r>
          </m:e>
        </m:acc>
        <m:r>
          <w:rPr>
            <w:rFonts w:ascii="Cambria Math"/>
          </w:rPr>
          <m:t>=XB</m:t>
        </m:r>
      </m:oMath>
    </w:p>
    <w:p w14:paraId="725ECFD2" w14:textId="77777777" w:rsidR="00BA216B" w:rsidRDefault="00BA216B" w:rsidP="0016024D">
      <w:pPr>
        <w:pStyle w:val="11"/>
        <w:rPr>
          <w:rStyle w:val="p2Char"/>
        </w:rPr>
      </w:pPr>
      <w:r>
        <w:rPr>
          <w:rStyle w:val="p2Char"/>
        </w:rPr>
        <w:t>회귀테이블</w:t>
      </w:r>
    </w:p>
    <w:p w14:paraId="3A5792D8" w14:textId="77777777" w:rsidR="00BA216B" w:rsidRDefault="00BA216B" w:rsidP="00BA216B">
      <w:pPr>
        <w:pStyle w:val="p2"/>
        <w:rPr>
          <w:rFonts w:ascii="CMU Concrete" w:hAnsi="CMU Concrete"/>
        </w:rPr>
      </w:pPr>
      <w:r>
        <w:rPr>
          <w:rFonts w:ascii="CMU Concrete" w:hAnsi="CMU Concrete" w:hint="eastAsia"/>
        </w:rPr>
        <w:t>각</w:t>
      </w:r>
      <w:r>
        <w:rPr>
          <w:rFonts w:ascii="CMU Concrete" w:hAnsi="CMU Concrete"/>
        </w:rPr>
        <w:t xml:space="preserve"> </w:t>
      </w:r>
      <w:r>
        <w:rPr>
          <w:rFonts w:ascii="CMU Concrete" w:hAnsi="CMU Concrete" w:hint="eastAsia"/>
        </w:rPr>
        <w:t>독립변수의</w:t>
      </w:r>
      <w:r>
        <w:rPr>
          <w:rFonts w:ascii="CMU Concrete" w:hAnsi="CMU Concrete"/>
        </w:rPr>
        <w:t xml:space="preserve"> </w:t>
      </w:r>
      <w:r>
        <w:rPr>
          <w:rFonts w:ascii="CMU Concrete" w:hAnsi="CMU Concrete" w:hint="eastAsia"/>
        </w:rPr>
        <w:t>유의성</w:t>
      </w:r>
      <w:r>
        <w:rPr>
          <w:rFonts w:ascii="CMU Concrete" w:hAnsi="CMU Concrete"/>
        </w:rPr>
        <w:t xml:space="preserve"> </w:t>
      </w:r>
      <w:r>
        <w:rPr>
          <w:rFonts w:ascii="CMU Concrete" w:hAnsi="CMU Concrete" w:hint="eastAsia"/>
        </w:rPr>
        <w:t>및</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계수값을</w:t>
      </w:r>
      <w:r>
        <w:rPr>
          <w:rFonts w:ascii="CMU Concrete" w:hAnsi="CMU Concrete"/>
        </w:rPr>
        <w:t xml:space="preserve"> </w:t>
      </w:r>
      <w:r>
        <w:rPr>
          <w:rFonts w:ascii="CMU Concrete" w:hAnsi="CMU Concrete" w:hint="eastAsia"/>
        </w:rPr>
        <w:t>파악하기</w:t>
      </w:r>
      <w:r>
        <w:rPr>
          <w:rFonts w:ascii="CMU Concrete" w:hAnsi="CMU Concrete"/>
        </w:rPr>
        <w:t xml:space="preserve"> </w:t>
      </w:r>
      <w:r>
        <w:rPr>
          <w:rFonts w:ascii="CMU Concrete" w:hAnsi="CMU Concrete" w:hint="eastAsia"/>
        </w:rPr>
        <w:t>위한</w:t>
      </w:r>
      <w:r>
        <w:rPr>
          <w:rFonts w:ascii="CMU Concrete" w:hAnsi="CMU Concrete"/>
        </w:rPr>
        <w:t xml:space="preserve"> </w:t>
      </w:r>
      <w:r>
        <w:rPr>
          <w:rFonts w:ascii="CMU Concrete" w:hAnsi="CMU Concrete" w:hint="eastAsia"/>
        </w:rPr>
        <w:t>테이블입니다</w:t>
      </w:r>
      <w:r>
        <w:rPr>
          <w:rFonts w:ascii="CMU Concrete" w:hAnsi="CMU Concrete"/>
        </w:rPr>
        <w:t>.</w:t>
      </w:r>
    </w:p>
    <w:p w14:paraId="4CA92888" w14:textId="77777777" w:rsidR="00BA216B" w:rsidRDefault="00BA216B" w:rsidP="00BA216B">
      <w:pPr>
        <w:pStyle w:val="p2"/>
        <w:ind w:left="0"/>
        <w:rPr>
          <w:rFonts w:ascii="CMU Concrete" w:hAnsi="CMU Concrete"/>
        </w:rPr>
      </w:pPr>
    </w:p>
    <w:p w14:paraId="1084CEDD" w14:textId="3340304B" w:rsidR="00BA216B" w:rsidRDefault="00BA216B" w:rsidP="00BA216B">
      <w:pPr>
        <w:pStyle w:val="af"/>
      </w:pPr>
      <w:r>
        <w:rPr>
          <w:noProof/>
        </w:rPr>
        <w:drawing>
          <wp:inline distT="0" distB="0" distL="0" distR="0" wp14:anchorId="7B7D8381" wp14:editId="183B3A81">
            <wp:extent cx="5581650" cy="1123950"/>
            <wp:effectExtent l="0" t="0" r="0" b="0"/>
            <wp:docPr id="2075" name="그림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4"/>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5581650" cy="1123950"/>
                    </a:xfrm>
                    <a:prstGeom prst="rect">
                      <a:avLst/>
                    </a:prstGeom>
                    <a:noFill/>
                    <a:ln>
                      <a:noFill/>
                    </a:ln>
                  </pic:spPr>
                </pic:pic>
              </a:graphicData>
            </a:graphic>
          </wp:inline>
        </w:drawing>
      </w:r>
    </w:p>
    <w:p w14:paraId="5200A583" w14:textId="77777777" w:rsidR="00BA216B" w:rsidRDefault="00BA216B" w:rsidP="00BA216B">
      <w:pPr>
        <w:pStyle w:val="af"/>
      </w:pPr>
    </w:p>
    <w:p w14:paraId="7DDA7963" w14:textId="77777777" w:rsidR="00BA216B" w:rsidRDefault="00BA216B" w:rsidP="00BA216B">
      <w:pPr>
        <w:pStyle w:val="p2"/>
        <w:rPr>
          <w:rFonts w:ascii="CMU Concrete" w:hAnsi="CMU Concrete"/>
        </w:rPr>
      </w:pPr>
      <w:r>
        <w:rPr>
          <w:rFonts w:ascii="CMU Concrete" w:hAnsi="CMU Concrete"/>
        </w:rPr>
        <w:t>(1) Parameter Estimate</w:t>
      </w:r>
    </w:p>
    <w:p w14:paraId="416FD342" w14:textId="77777777" w:rsidR="00BA216B" w:rsidRDefault="00BA216B" w:rsidP="00BA216B">
      <w:pPr>
        <w:pStyle w:val="p4"/>
        <w:ind w:left="200" w:right="200"/>
      </w:pPr>
      <w:r>
        <w:rPr>
          <w:rFonts w:hint="eastAsia"/>
        </w:rPr>
        <w:t>각</w:t>
      </w:r>
      <w:r>
        <w:t xml:space="preserve"> </w:t>
      </w:r>
      <w:r>
        <w:rPr>
          <w:rFonts w:hint="eastAsia"/>
        </w:rPr>
        <w:t>독립변수의</w:t>
      </w:r>
      <w:r>
        <w:t xml:space="preserve"> </w:t>
      </w:r>
      <w:r>
        <w:rPr>
          <w:rFonts w:hint="eastAsia"/>
        </w:rPr>
        <w:t>모수</w:t>
      </w:r>
      <w:r>
        <w:t xml:space="preserve"> </w:t>
      </w:r>
      <w:r>
        <w:rPr>
          <w:rFonts w:hint="eastAsia"/>
        </w:rPr>
        <w:t>추정치</w:t>
      </w:r>
      <w:r>
        <w:t>(</w:t>
      </w:r>
      <w:r>
        <w:rPr>
          <w:rFonts w:hint="eastAsia"/>
        </w:rPr>
        <w:t>회귀계수</w:t>
      </w:r>
      <w:r>
        <w:t>)</w:t>
      </w:r>
      <w:r>
        <w:rPr>
          <w:rFonts w:hint="eastAsia"/>
        </w:rPr>
        <w:t>입니다</w:t>
      </w:r>
      <w:r>
        <w:t xml:space="preserve">. </w:t>
      </w:r>
    </w:p>
    <w:p w14:paraId="7A087466" w14:textId="77777777" w:rsidR="00BA216B" w:rsidRDefault="00BA216B" w:rsidP="00BA216B">
      <w:pPr>
        <w:pStyle w:val="p2"/>
        <w:rPr>
          <w:rFonts w:ascii="CMU Concrete" w:hAnsi="CMU Concrete"/>
        </w:rPr>
      </w:pPr>
      <w:r>
        <w:rPr>
          <w:rFonts w:ascii="CMU Concrete" w:hAnsi="CMU Concrete"/>
        </w:rPr>
        <w:t>(2) Standard Error</w:t>
      </w:r>
    </w:p>
    <w:p w14:paraId="31665CB3" w14:textId="77777777" w:rsidR="00BA216B" w:rsidRDefault="00BA216B" w:rsidP="00BA216B">
      <w:pPr>
        <w:pStyle w:val="p4"/>
        <w:ind w:left="200" w:right="200"/>
      </w:pPr>
      <w:r>
        <w:rPr>
          <w:rFonts w:hint="eastAsia"/>
        </w:rPr>
        <w:t>모수</w:t>
      </w:r>
      <w:r>
        <w:t xml:space="preserve"> </w:t>
      </w:r>
      <w:r>
        <w:rPr>
          <w:rFonts w:hint="eastAsia"/>
        </w:rPr>
        <w:t>추정치</w:t>
      </w:r>
      <w:r>
        <w:t>(</w:t>
      </w:r>
      <w:r>
        <w:rPr>
          <w:rFonts w:hint="eastAsia"/>
        </w:rPr>
        <w:t>회귀계수</w:t>
      </w:r>
      <w:r>
        <w:t>)</w:t>
      </w:r>
      <w:r>
        <w:rPr>
          <w:rFonts w:hint="eastAsia"/>
        </w:rPr>
        <w:t>의</w:t>
      </w:r>
      <w:r>
        <w:t xml:space="preserve"> </w:t>
      </w:r>
      <w:r>
        <w:rPr>
          <w:rFonts w:hint="eastAsia"/>
        </w:rPr>
        <w:t>표준오차입니다</w:t>
      </w:r>
      <w:r>
        <w:t xml:space="preserve">. </w:t>
      </w:r>
    </w:p>
    <w:p w14:paraId="3EFF0B61" w14:textId="77777777" w:rsidR="00BA216B" w:rsidRDefault="00BA216B" w:rsidP="00BA216B">
      <w:pPr>
        <w:pStyle w:val="p2"/>
        <w:rPr>
          <w:rFonts w:ascii="CMU Concrete" w:hAnsi="CMU Concrete"/>
        </w:rPr>
      </w:pPr>
      <w:r>
        <w:rPr>
          <w:rFonts w:ascii="CMU Concrete" w:hAnsi="CMU Concrete"/>
        </w:rPr>
        <w:t>(3) t-value</w:t>
      </w:r>
    </w:p>
    <w:p w14:paraId="59646599" w14:textId="77777777" w:rsidR="00BA216B" w:rsidRDefault="00BA216B" w:rsidP="00BA216B">
      <w:pPr>
        <w:pStyle w:val="p4"/>
        <w:ind w:left="200" w:right="200"/>
      </w:pPr>
      <w:r>
        <w:rPr>
          <w:rStyle w:val="p2Char"/>
          <w:b/>
          <w:bCs w:val="0"/>
        </w:rPr>
        <w:t>’</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라는</w:t>
      </w:r>
      <w:r>
        <w:t xml:space="preserve"> </w:t>
      </w:r>
      <w:r>
        <w:rPr>
          <w:rFonts w:hint="eastAsia"/>
        </w:rPr>
        <w:t>귀무</w:t>
      </w:r>
      <w:r>
        <w:t xml:space="preserve"> </w:t>
      </w:r>
      <w:r>
        <w:rPr>
          <w:rFonts w:hint="eastAsia"/>
        </w:rPr>
        <w:t>가설을</w:t>
      </w:r>
      <w:r>
        <w:t xml:space="preserve"> </w:t>
      </w:r>
      <w:r>
        <w:rPr>
          <w:rFonts w:hint="eastAsia"/>
        </w:rPr>
        <w:t>검증하기</w:t>
      </w:r>
      <w:r>
        <w:t xml:space="preserve"> </w:t>
      </w:r>
      <w:r>
        <w:rPr>
          <w:rFonts w:hint="eastAsia"/>
        </w:rPr>
        <w:t>위한</w:t>
      </w:r>
      <w:r>
        <w:t xml:space="preserve"> </w:t>
      </w:r>
      <w:r>
        <w:rPr>
          <w:rFonts w:hint="eastAsia"/>
        </w:rPr>
        <w:t>각</w:t>
      </w:r>
      <w:r>
        <w:t xml:space="preserve"> </w:t>
      </w:r>
      <w:r>
        <w:rPr>
          <w:rFonts w:hint="eastAsia"/>
        </w:rPr>
        <w:t>변수의</w:t>
      </w:r>
      <w:r>
        <w:t xml:space="preserve"> t</w:t>
      </w:r>
      <w:r>
        <w:rPr>
          <w:rFonts w:hint="eastAsia"/>
        </w:rPr>
        <w:t>값을</w:t>
      </w:r>
      <w:r>
        <w:t xml:space="preserve"> </w:t>
      </w:r>
      <w:r>
        <w:rPr>
          <w:rFonts w:hint="eastAsia"/>
        </w:rPr>
        <w:t>의미합니다</w:t>
      </w:r>
      <w:r>
        <w:t xml:space="preserve">. </w:t>
      </w:r>
    </w:p>
    <w:p w14:paraId="7B9A84DB" w14:textId="77777777" w:rsidR="00BA216B" w:rsidRDefault="00BA216B" w:rsidP="00BA216B">
      <w:pPr>
        <w:pStyle w:val="p2"/>
        <w:rPr>
          <w:rFonts w:ascii="CMU Concrete" w:hAnsi="CMU Concrete"/>
        </w:rPr>
      </w:pPr>
      <w:r>
        <w:rPr>
          <w:rFonts w:ascii="CMU Concrete" w:hAnsi="CMU Concrete"/>
        </w:rPr>
        <w:t>(4) p-value</w:t>
      </w:r>
    </w:p>
    <w:p w14:paraId="71E7C36F" w14:textId="77777777" w:rsidR="00BA216B" w:rsidRDefault="00BA216B" w:rsidP="00BA216B">
      <w:pPr>
        <w:pStyle w:val="p4"/>
        <w:ind w:left="200" w:right="200"/>
      </w:pPr>
      <w:r>
        <w:rPr>
          <w:rFonts w:hint="eastAsia"/>
        </w:rPr>
        <w:t>각</w:t>
      </w:r>
      <w:r>
        <w:t xml:space="preserve"> </w:t>
      </w:r>
      <w:r>
        <w:rPr>
          <w:rFonts w:hint="eastAsia"/>
        </w:rPr>
        <w:t>추정치를</w:t>
      </w:r>
      <w:r>
        <w:t xml:space="preserve"> </w:t>
      </w:r>
      <w:r>
        <w:rPr>
          <w:rFonts w:hint="eastAsia"/>
        </w:rPr>
        <w:t>위한</w:t>
      </w:r>
      <w:r>
        <w:t xml:space="preserve"> </w:t>
      </w:r>
      <w:r>
        <w:rPr>
          <w:rFonts w:hint="eastAsia"/>
        </w:rPr>
        <w:t>확률로</w:t>
      </w:r>
      <w:r>
        <w:t xml:space="preserve"> 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 xml:space="preserve"> ‘</w:t>
      </w:r>
      <w:r>
        <w:rPr>
          <w:rFonts w:hint="eastAsia"/>
        </w:rPr>
        <w:t>특정변수가</w:t>
      </w:r>
      <w:r>
        <w:t xml:space="preserve"> </w:t>
      </w:r>
      <w:r>
        <w:rPr>
          <w:rFonts w:hint="eastAsia"/>
        </w:rPr>
        <w:t>종속변수에</w:t>
      </w:r>
      <w:r>
        <w:t xml:space="preserve"> </w:t>
      </w:r>
      <w:r>
        <w:rPr>
          <w:rFonts w:hint="eastAsia"/>
        </w:rPr>
        <w:t>미치는</w:t>
      </w:r>
      <w:r>
        <w:t xml:space="preserve"> </w:t>
      </w:r>
      <w:r>
        <w:rPr>
          <w:rFonts w:hint="eastAsia"/>
        </w:rPr>
        <w:t>영향력이</w:t>
      </w:r>
      <w:r>
        <w:t xml:space="preserve"> </w:t>
      </w:r>
      <w:r>
        <w:rPr>
          <w:rFonts w:hint="eastAsia"/>
        </w:rPr>
        <w:t>없습니다</w:t>
      </w:r>
      <w:r>
        <w:t xml:space="preserve">.’ </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됩니다</w:t>
      </w:r>
      <w:r>
        <w:t>.</w:t>
      </w:r>
    </w:p>
    <w:p w14:paraId="63417F85" w14:textId="77777777" w:rsidR="00BA216B" w:rsidRDefault="00BA216B" w:rsidP="00BA216B">
      <w:pPr>
        <w:pStyle w:val="11"/>
        <w:rPr>
          <w:rStyle w:val="p2Char"/>
        </w:rPr>
      </w:pPr>
      <w:r>
        <w:rPr>
          <w:rStyle w:val="p2Char"/>
        </w:rPr>
        <w:t>ANOVA 테이블</w:t>
      </w:r>
    </w:p>
    <w:p w14:paraId="62C5F771" w14:textId="77777777" w:rsidR="00BA216B" w:rsidRDefault="00BA216B" w:rsidP="00BA216B">
      <w:pPr>
        <w:pStyle w:val="p2"/>
        <w:rPr>
          <w:rFonts w:ascii="CMU Concrete" w:hAnsi="CMU Concrete"/>
        </w:rPr>
      </w:pPr>
      <w:r>
        <w:rPr>
          <w:rFonts w:ascii="CMU Concrete" w:hAnsi="CMU Concrete" w:hint="eastAsia"/>
        </w:rPr>
        <w:t>독립변수가</w:t>
      </w:r>
      <w:r>
        <w:rPr>
          <w:rFonts w:ascii="CMU Concrete" w:hAnsi="CMU Concrete"/>
        </w:rPr>
        <w:t xml:space="preserve"> </w:t>
      </w:r>
      <w:r>
        <w:rPr>
          <w:rFonts w:ascii="CMU Concrete" w:hAnsi="CMU Concrete" w:hint="eastAsia"/>
        </w:rPr>
        <w:t>종속변수</w:t>
      </w:r>
      <w:r>
        <w:rPr>
          <w:rFonts w:ascii="CMU Concrete" w:hAnsi="CMU Concrete"/>
        </w:rPr>
        <w:t xml:space="preserve"> y</w:t>
      </w:r>
      <w:r>
        <w:rPr>
          <w:rFonts w:ascii="CMU Concrete" w:hAnsi="CMU Concrete" w:hint="eastAsia"/>
        </w:rPr>
        <w:t>를</w:t>
      </w:r>
      <w:r>
        <w:rPr>
          <w:rFonts w:ascii="CMU Concrete" w:hAnsi="CMU Concrete"/>
        </w:rPr>
        <w:t xml:space="preserve"> </w:t>
      </w:r>
      <w:r>
        <w:rPr>
          <w:rFonts w:ascii="CMU Concrete" w:hAnsi="CMU Concrete" w:hint="eastAsia"/>
        </w:rPr>
        <w:t>설명하는데</w:t>
      </w:r>
      <w:r>
        <w:rPr>
          <w:rFonts w:ascii="CMU Concrete" w:hAnsi="CMU Concrete"/>
        </w:rPr>
        <w:t xml:space="preserve"> </w:t>
      </w:r>
      <w:r>
        <w:rPr>
          <w:rFonts w:ascii="CMU Concrete" w:hAnsi="CMU Concrete" w:hint="eastAsia"/>
        </w:rPr>
        <w:t>있어서</w:t>
      </w:r>
      <w:r>
        <w:rPr>
          <w:rFonts w:ascii="CMU Concrete" w:hAnsi="CMU Concrete"/>
        </w:rPr>
        <w:t xml:space="preserve"> </w:t>
      </w:r>
      <w:r>
        <w:rPr>
          <w:rFonts w:ascii="CMU Concrete" w:hAnsi="CMU Concrete" w:hint="eastAsia"/>
        </w:rPr>
        <w:t>통계적으로</w:t>
      </w:r>
      <w:r>
        <w:rPr>
          <w:rFonts w:ascii="CMU Concrete" w:hAnsi="CMU Concrete"/>
        </w:rPr>
        <w:t xml:space="preserve"> </w:t>
      </w:r>
      <w:r>
        <w:rPr>
          <w:rFonts w:ascii="CMU Concrete" w:hAnsi="CMU Concrete" w:hint="eastAsia"/>
        </w:rPr>
        <w:t>유의한지</w:t>
      </w:r>
      <w:r>
        <w:rPr>
          <w:rFonts w:ascii="CMU Concrete" w:hAnsi="CMU Concrete"/>
        </w:rPr>
        <w:t xml:space="preserve"> </w:t>
      </w:r>
      <w:r>
        <w:rPr>
          <w:rFonts w:ascii="CMU Concrete" w:hAnsi="CMU Concrete" w:hint="eastAsia"/>
        </w:rPr>
        <w:t>검정하기</w:t>
      </w:r>
      <w:r>
        <w:rPr>
          <w:rFonts w:ascii="CMU Concrete" w:hAnsi="CMU Concrete"/>
        </w:rPr>
        <w:t xml:space="preserve"> </w:t>
      </w:r>
      <w:r>
        <w:rPr>
          <w:rFonts w:ascii="CMU Concrete" w:hAnsi="CMU Concrete" w:hint="eastAsia"/>
        </w:rPr>
        <w:t>위해</w:t>
      </w:r>
      <w:r>
        <w:rPr>
          <w:rFonts w:ascii="CMU Concrete" w:hAnsi="CMU Concrete"/>
        </w:rPr>
        <w:t xml:space="preserve"> F</w:t>
      </w:r>
      <w:r>
        <w:rPr>
          <w:rFonts w:ascii="CMU Concrete" w:hAnsi="CMU Concrete" w:hint="eastAsia"/>
        </w:rPr>
        <w:t>검정을</w:t>
      </w:r>
      <w:r>
        <w:rPr>
          <w:rFonts w:ascii="CMU Concrete" w:hAnsi="CMU Concrete"/>
        </w:rPr>
        <w:t xml:space="preserve"> </w:t>
      </w:r>
      <w:r>
        <w:rPr>
          <w:rFonts w:ascii="CMU Concrete" w:hAnsi="CMU Concrete" w:hint="eastAsia"/>
        </w:rPr>
        <w:t>합니다</w:t>
      </w:r>
      <w:r>
        <w:rPr>
          <w:rFonts w:ascii="CMU Concrete" w:hAnsi="CMU Concrete"/>
        </w:rPr>
        <w:t>. p-</w:t>
      </w:r>
      <w:r>
        <w:rPr>
          <w:rFonts w:ascii="CMU Concrete" w:hAnsi="CMU Concrete" w:hint="eastAsia"/>
        </w:rPr>
        <w:t>값이</w:t>
      </w:r>
      <w:r>
        <w:rPr>
          <w:rFonts w:ascii="CMU Concrete" w:hAnsi="CMU Concrete"/>
        </w:rPr>
        <w:t xml:space="preserve"> </w:t>
      </w:r>
      <w:r>
        <w:rPr>
          <w:rFonts w:ascii="CMU Concrete" w:hAnsi="CMU Concrete" w:hint="eastAsia"/>
        </w:rPr>
        <w:t>유의수준보다</w:t>
      </w:r>
      <w:r>
        <w:rPr>
          <w:rFonts w:ascii="CMU Concrete" w:hAnsi="CMU Concrete"/>
        </w:rPr>
        <w:t xml:space="preserve"> </w:t>
      </w:r>
      <w:r>
        <w:rPr>
          <w:rFonts w:ascii="CMU Concrete" w:hAnsi="CMU Concrete" w:hint="eastAsia"/>
        </w:rPr>
        <w:t>커서</w:t>
      </w:r>
      <w:r>
        <w:rPr>
          <w:rFonts w:ascii="CMU Concrete" w:hAnsi="CMU Concrete"/>
        </w:rPr>
        <w:t xml:space="preserve"> </w:t>
      </w:r>
      <w:r>
        <w:rPr>
          <w:rFonts w:ascii="CMU Concrete" w:hAnsi="CMU Concrete" w:hint="eastAsia"/>
        </w:rPr>
        <w:t>유의하지</w:t>
      </w:r>
      <w:r>
        <w:rPr>
          <w:rFonts w:ascii="CMU Concrete" w:hAnsi="CMU Concrete"/>
        </w:rPr>
        <w:t xml:space="preserve"> </w:t>
      </w:r>
      <w:r>
        <w:rPr>
          <w:rFonts w:ascii="CMU Concrete" w:hAnsi="CMU Concrete" w:hint="eastAsia"/>
        </w:rPr>
        <w:t>않다면</w:t>
      </w:r>
      <w:r>
        <w:rPr>
          <w:rFonts w:ascii="CMU Concrete" w:hAnsi="CMU Concrete"/>
        </w:rPr>
        <w:t xml:space="preserve"> </w:t>
      </w:r>
      <w:r>
        <w:rPr>
          <w:rFonts w:ascii="CMU Concrete" w:hAnsi="CMU Concrete" w:hint="eastAsia"/>
        </w:rPr>
        <w:t>회귀계수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해석은</w:t>
      </w:r>
      <w:r>
        <w:rPr>
          <w:rFonts w:ascii="CMU Concrete" w:hAnsi="CMU Concrete"/>
        </w:rPr>
        <w:t xml:space="preserve"> </w:t>
      </w:r>
      <w:r>
        <w:rPr>
          <w:rFonts w:ascii="CMU Concrete" w:hAnsi="CMU Concrete" w:hint="eastAsia"/>
        </w:rPr>
        <w:t>의미가</w:t>
      </w:r>
      <w:r>
        <w:rPr>
          <w:rFonts w:ascii="CMU Concrete" w:hAnsi="CMU Concrete"/>
        </w:rPr>
        <w:t xml:space="preserve"> </w:t>
      </w:r>
      <w:r>
        <w:rPr>
          <w:rFonts w:ascii="CMU Concrete" w:hAnsi="CMU Concrete" w:hint="eastAsia"/>
        </w:rPr>
        <w:t>없습니다</w:t>
      </w:r>
      <w:r>
        <w:rPr>
          <w:rFonts w:ascii="CMU Concrete" w:hAnsi="CMU Concrete"/>
        </w:rPr>
        <w:t>.</w:t>
      </w:r>
    </w:p>
    <w:p w14:paraId="5FB299FE" w14:textId="77777777" w:rsidR="00BA216B" w:rsidRDefault="00BA216B" w:rsidP="00BA216B">
      <w:pPr>
        <w:pStyle w:val="p2"/>
        <w:ind w:left="0"/>
        <w:rPr>
          <w:rFonts w:ascii="CMU Concrete" w:hAnsi="CMU Concrete"/>
        </w:rPr>
      </w:pPr>
    </w:p>
    <w:p w14:paraId="61CA8D59" w14:textId="2C28180A" w:rsidR="00BA216B" w:rsidRDefault="00BA216B" w:rsidP="00BA216B">
      <w:pPr>
        <w:pStyle w:val="af"/>
      </w:pPr>
      <w:r>
        <w:rPr>
          <w:noProof/>
        </w:rPr>
        <w:drawing>
          <wp:inline distT="0" distB="0" distL="0" distR="0" wp14:anchorId="192AD91D" wp14:editId="3C4B3474">
            <wp:extent cx="5581650" cy="685800"/>
            <wp:effectExtent l="0" t="0" r="0" b="0"/>
            <wp:docPr id="2074" name="그림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5"/>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5581650" cy="685800"/>
                    </a:xfrm>
                    <a:prstGeom prst="rect">
                      <a:avLst/>
                    </a:prstGeom>
                    <a:noFill/>
                    <a:ln>
                      <a:noFill/>
                    </a:ln>
                  </pic:spPr>
                </pic:pic>
              </a:graphicData>
            </a:graphic>
          </wp:inline>
        </w:drawing>
      </w:r>
    </w:p>
    <w:p w14:paraId="329D74A3" w14:textId="77777777" w:rsidR="00BA216B" w:rsidRDefault="00BA216B" w:rsidP="00BA216B">
      <w:pPr>
        <w:rPr>
          <w:rStyle w:val="p2Char"/>
          <w:rFonts w:ascii="CMU Concrete" w:hAnsi="CMU Concrete"/>
          <w:b/>
          <w:bCs/>
        </w:rPr>
      </w:pPr>
    </w:p>
    <w:p w14:paraId="5D905ADE" w14:textId="77777777" w:rsidR="00BA216B" w:rsidRDefault="00BA216B" w:rsidP="00401892">
      <w:pPr>
        <w:pStyle w:val="p2"/>
        <w:numPr>
          <w:ilvl w:val="0"/>
          <w:numId w:val="179"/>
        </w:numPr>
      </w:pPr>
      <w:r>
        <w:rPr>
          <w:rFonts w:ascii="CMU Concrete" w:hAnsi="CMU Concrete"/>
        </w:rPr>
        <w:t>DF(Degree of Freedom)</w:t>
      </w:r>
    </w:p>
    <w:p w14:paraId="05FAE5B2" w14:textId="77777777" w:rsidR="00BA216B" w:rsidRDefault="00BA216B" w:rsidP="00BA216B">
      <w:pPr>
        <w:pStyle w:val="p4"/>
        <w:ind w:left="200" w:right="200"/>
      </w:pPr>
      <w:r>
        <w:rPr>
          <w:rFonts w:hint="eastAsia"/>
        </w:rPr>
        <w:t>자유도</w:t>
      </w:r>
      <w:r>
        <w:t xml:space="preserve"> </w:t>
      </w:r>
      <w:r>
        <w:rPr>
          <w:rFonts w:hint="eastAsia"/>
        </w:rPr>
        <w:t>입니다</w:t>
      </w:r>
      <w:r>
        <w:t>.</w:t>
      </w:r>
    </w:p>
    <w:p w14:paraId="054A987D" w14:textId="77777777" w:rsidR="00BA216B" w:rsidRDefault="00BA216B" w:rsidP="00BA216B">
      <w:pPr>
        <w:pStyle w:val="p2"/>
        <w:rPr>
          <w:rFonts w:ascii="CMU Concrete" w:hAnsi="CMU Concrete"/>
        </w:rPr>
      </w:pPr>
      <w:r>
        <w:rPr>
          <w:rFonts w:ascii="CMU Concrete" w:hAnsi="CMU Concrete"/>
        </w:rPr>
        <w:t>(2) SS(Sum of Squares)</w:t>
      </w:r>
    </w:p>
    <w:p w14:paraId="19C89714" w14:textId="77777777" w:rsidR="00BA216B" w:rsidRDefault="00BA216B" w:rsidP="00BA216B">
      <w:pPr>
        <w:pStyle w:val="p4"/>
        <w:ind w:left="200" w:right="200"/>
      </w:pPr>
      <w:r>
        <w:rPr>
          <w:rFonts w:hint="eastAsia"/>
        </w:rPr>
        <w:t>제곱합</w:t>
      </w:r>
      <w:r>
        <w:t xml:space="preserve"> </w:t>
      </w:r>
      <w:r>
        <w:rPr>
          <w:rFonts w:hint="eastAsia"/>
        </w:rPr>
        <w:t>입니다</w:t>
      </w:r>
      <w:r>
        <w:t xml:space="preserve">. </w:t>
      </w:r>
    </w:p>
    <w:p w14:paraId="3F589F6D" w14:textId="77777777" w:rsidR="00BA216B" w:rsidRDefault="00BA216B" w:rsidP="00BA216B">
      <w:pPr>
        <w:pStyle w:val="p2"/>
        <w:rPr>
          <w:rFonts w:ascii="CMU Concrete" w:hAnsi="CMU Concrete"/>
        </w:rPr>
      </w:pPr>
      <w:r>
        <w:rPr>
          <w:rFonts w:ascii="CMU Concrete" w:hAnsi="CMU Concrete"/>
        </w:rPr>
        <w:t>(3) MS(Mean Sqare)</w:t>
      </w:r>
    </w:p>
    <w:p w14:paraId="45E8E52D" w14:textId="77777777" w:rsidR="00BA216B" w:rsidRDefault="00BA216B" w:rsidP="00BA216B">
      <w:pPr>
        <w:pStyle w:val="p4"/>
        <w:ind w:left="200" w:right="200"/>
      </w:pPr>
      <w:r>
        <w:rPr>
          <w:rFonts w:hint="eastAsia"/>
        </w:rPr>
        <w:t>제곱합을</w:t>
      </w:r>
      <w:r>
        <w:t xml:space="preserve"> </w:t>
      </w:r>
      <w:r>
        <w:rPr>
          <w:rFonts w:hint="eastAsia"/>
        </w:rPr>
        <w:t>자유도로</w:t>
      </w:r>
      <w:r>
        <w:t xml:space="preserve"> </w:t>
      </w:r>
      <w:r>
        <w:rPr>
          <w:rFonts w:hint="eastAsia"/>
        </w:rPr>
        <w:t>나눈</w:t>
      </w:r>
      <w:r>
        <w:t xml:space="preserve"> </w:t>
      </w:r>
      <w:r>
        <w:rPr>
          <w:rFonts w:hint="eastAsia"/>
        </w:rPr>
        <w:t>값으로</w:t>
      </w:r>
      <w:r>
        <w:t xml:space="preserve"> </w:t>
      </w:r>
      <w:r>
        <w:rPr>
          <w:rFonts w:hint="eastAsia"/>
        </w:rPr>
        <w:t>평균제곱입니다</w:t>
      </w:r>
      <w:r>
        <w:t>.</w:t>
      </w:r>
    </w:p>
    <w:p w14:paraId="12ACBB41" w14:textId="77777777" w:rsidR="00BA216B" w:rsidRDefault="00BA216B" w:rsidP="00BA216B">
      <w:pPr>
        <w:pStyle w:val="p2"/>
        <w:rPr>
          <w:rFonts w:ascii="CMU Concrete" w:hAnsi="CMU Concrete"/>
        </w:rPr>
      </w:pPr>
      <w:r>
        <w:rPr>
          <w:rFonts w:ascii="CMU Concrete" w:hAnsi="CMU Concrete"/>
        </w:rPr>
        <w:t>(4) F</w:t>
      </w:r>
    </w:p>
    <w:p w14:paraId="0798602B" w14:textId="77777777" w:rsidR="00BA216B" w:rsidRDefault="00BA216B" w:rsidP="00BA216B">
      <w:pPr>
        <w:pStyle w:val="p4"/>
        <w:ind w:left="200" w:right="200"/>
      </w:pP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라는</w:t>
      </w:r>
      <w:r>
        <w:t xml:space="preserve"> </w:t>
      </w:r>
      <w:r>
        <w:rPr>
          <w:rFonts w:hint="eastAsia"/>
        </w:rPr>
        <w:t>귀무가설을</w:t>
      </w:r>
      <w:r>
        <w:t xml:space="preserve"> </w:t>
      </w:r>
      <w:r>
        <w:rPr>
          <w:rFonts w:hint="eastAsia"/>
        </w:rPr>
        <w:t>검증하기</w:t>
      </w:r>
      <w:r>
        <w:t xml:space="preserve"> </w:t>
      </w:r>
      <w:r>
        <w:rPr>
          <w:rFonts w:hint="eastAsia"/>
        </w:rPr>
        <w:t>위한</w:t>
      </w:r>
      <w:r>
        <w:t xml:space="preserve"> F</w:t>
      </w:r>
      <w:r>
        <w:rPr>
          <w:rFonts w:hint="eastAsia"/>
        </w:rPr>
        <w:t>값을</w:t>
      </w:r>
      <w:r>
        <w:t xml:space="preserve"> </w:t>
      </w:r>
      <w:r>
        <w:rPr>
          <w:rFonts w:hint="eastAsia"/>
        </w:rPr>
        <w:t>의미합니다</w:t>
      </w:r>
      <w:r>
        <w:t>.</w:t>
      </w:r>
    </w:p>
    <w:p w14:paraId="7BAE03E5" w14:textId="77777777" w:rsidR="00BA216B" w:rsidRDefault="00BA216B" w:rsidP="00BA216B">
      <w:pPr>
        <w:pStyle w:val="p2"/>
        <w:rPr>
          <w:rFonts w:ascii="CMU Concrete" w:hAnsi="CMU Concrete"/>
        </w:rPr>
      </w:pPr>
      <w:r>
        <w:rPr>
          <w:rFonts w:ascii="CMU Concrete" w:hAnsi="CMU Concrete"/>
        </w:rPr>
        <w:t>(5) p</w:t>
      </w:r>
    </w:p>
    <w:p w14:paraId="5DD863D2" w14:textId="77777777" w:rsidR="00BA216B" w:rsidRDefault="00BA216B" w:rsidP="00BA216B">
      <w:pPr>
        <w:pStyle w:val="p4"/>
        <w:ind w:left="200" w:right="200"/>
      </w:pPr>
      <w:r>
        <w:t>p--</w:t>
      </w:r>
      <w:r>
        <w:rPr>
          <w:rFonts w:hint="eastAsia"/>
        </w:rPr>
        <w:t>값이</w:t>
      </w:r>
      <w:r>
        <w:t xml:space="preserve"> </w:t>
      </w:r>
      <w:r>
        <w:rPr>
          <w:rFonts w:hint="eastAsia"/>
        </w:rPr>
        <w:t>유의수준보다</w:t>
      </w:r>
      <w:r>
        <w:t xml:space="preserve"> </w:t>
      </w:r>
      <w:r>
        <w:rPr>
          <w:rFonts w:hint="eastAsia"/>
        </w:rPr>
        <w:t>크면</w:t>
      </w:r>
      <w:r>
        <w:t xml:space="preserve"> </w:t>
      </w:r>
      <w:r>
        <w:rPr>
          <w:rFonts w:hint="eastAsia"/>
        </w:rPr>
        <w:t>귀무가설</w:t>
      </w:r>
      <w:r>
        <w:t>(</w:t>
      </w:r>
      <w:r>
        <w:rPr>
          <w:rFonts w:hint="eastAsia"/>
        </w:rPr>
        <w:t>모든</w:t>
      </w:r>
      <w:r>
        <w:t xml:space="preserve"> </w:t>
      </w:r>
      <w:r>
        <w:rPr>
          <w:rFonts w:hint="eastAsia"/>
        </w:rPr>
        <w:t>설명변수들과</w:t>
      </w:r>
      <w:r>
        <w:t xml:space="preserve"> </w:t>
      </w:r>
      <w:r>
        <w:rPr>
          <w:rFonts w:hint="eastAsia"/>
        </w:rPr>
        <w:t>반응변수가</w:t>
      </w:r>
      <w:r>
        <w:t xml:space="preserve"> </w:t>
      </w:r>
      <w:r>
        <w:rPr>
          <w:rFonts w:hint="eastAsia"/>
        </w:rPr>
        <w:t>서로</w:t>
      </w:r>
      <w:r>
        <w:t xml:space="preserve"> </w:t>
      </w:r>
      <w:r>
        <w:rPr>
          <w:rFonts w:hint="eastAsia"/>
        </w:rPr>
        <w:t>관련성이</w:t>
      </w:r>
      <w:r>
        <w:t xml:space="preserve"> </w:t>
      </w:r>
      <w:r>
        <w:rPr>
          <w:rFonts w:hint="eastAsia"/>
        </w:rPr>
        <w:t>없다</w:t>
      </w:r>
      <w:r>
        <w:t>.)</w:t>
      </w:r>
      <w:r>
        <w:rPr>
          <w:rFonts w:hint="eastAsia"/>
        </w:rPr>
        <w:t>을</w:t>
      </w:r>
      <w:r>
        <w:t xml:space="preserve"> </w:t>
      </w:r>
      <w:r>
        <w:rPr>
          <w:rFonts w:hint="eastAsia"/>
        </w:rPr>
        <w:t>기각할</w:t>
      </w:r>
      <w:r>
        <w:t xml:space="preserve"> </w:t>
      </w:r>
      <w:r>
        <w:rPr>
          <w:rFonts w:hint="eastAsia"/>
        </w:rPr>
        <w:t>수</w:t>
      </w:r>
      <w:r>
        <w:t xml:space="preserve"> </w:t>
      </w:r>
      <w:r>
        <w:rPr>
          <w:rFonts w:hint="eastAsia"/>
        </w:rPr>
        <w:t>없게</w:t>
      </w:r>
      <w:r>
        <w:t xml:space="preserve"> </w:t>
      </w:r>
      <w:r>
        <w:rPr>
          <w:rFonts w:hint="eastAsia"/>
        </w:rPr>
        <w:t>됩니다</w:t>
      </w:r>
      <w:r>
        <w:t xml:space="preserve">. </w:t>
      </w:r>
      <w:r>
        <w:rPr>
          <w:rFonts w:hint="eastAsia"/>
        </w:rPr>
        <w:t>즉</w:t>
      </w:r>
      <w:r>
        <w:t xml:space="preserve">, </w:t>
      </w:r>
      <w:r>
        <w:rPr>
          <w:rFonts w:hint="eastAsia"/>
        </w:rPr>
        <w:t>적어도</w:t>
      </w:r>
      <w:r>
        <w:t xml:space="preserve"> </w:t>
      </w:r>
      <w:r>
        <w:rPr>
          <w:rFonts w:hint="eastAsia"/>
        </w:rPr>
        <w:t>하나의</w:t>
      </w:r>
      <w:r>
        <w:t xml:space="preserve"> </w:t>
      </w:r>
      <w:r>
        <w:rPr>
          <w:rFonts w:hint="eastAsia"/>
        </w:rPr>
        <w:t>설명변수는</w:t>
      </w:r>
      <w:r>
        <w:t xml:space="preserve"> </w:t>
      </w:r>
      <w:r>
        <w:rPr>
          <w:rFonts w:hint="eastAsia"/>
        </w:rPr>
        <w:t>종속변수에</w:t>
      </w:r>
      <w:r>
        <w:t xml:space="preserve"> </w:t>
      </w:r>
      <w:r>
        <w:rPr>
          <w:rFonts w:hint="eastAsia"/>
        </w:rPr>
        <w:t>통계적으로</w:t>
      </w:r>
      <w:r>
        <w:t xml:space="preserve"> </w:t>
      </w:r>
      <w:r>
        <w:rPr>
          <w:rFonts w:hint="eastAsia"/>
        </w:rPr>
        <w:t>유의한</w:t>
      </w:r>
      <w:r>
        <w:t xml:space="preserve"> </w:t>
      </w:r>
      <w:r>
        <w:rPr>
          <w:rFonts w:hint="eastAsia"/>
        </w:rPr>
        <w:t>영향을</w:t>
      </w:r>
      <w:r>
        <w:t xml:space="preserve"> </w:t>
      </w:r>
      <w:r>
        <w:rPr>
          <w:rFonts w:hint="eastAsia"/>
        </w:rPr>
        <w:t>준다고</w:t>
      </w:r>
      <w:r>
        <w:t xml:space="preserve"> </w:t>
      </w:r>
      <w:r>
        <w:rPr>
          <w:rFonts w:hint="eastAsia"/>
        </w:rPr>
        <w:t>해석할</w:t>
      </w:r>
      <w:r>
        <w:t xml:space="preserve"> </w:t>
      </w:r>
      <w:r>
        <w:rPr>
          <w:rFonts w:hint="eastAsia"/>
        </w:rPr>
        <w:t>수</w:t>
      </w:r>
      <w:r>
        <w:t xml:space="preserve"> </w:t>
      </w:r>
      <w:r>
        <w:rPr>
          <w:rFonts w:hint="eastAsia"/>
        </w:rPr>
        <w:t>있습니다</w:t>
      </w:r>
      <w:r>
        <w:t xml:space="preserve">. </w:t>
      </w:r>
      <w:r>
        <w:rPr>
          <w:rFonts w:hint="eastAsia"/>
        </w:rPr>
        <w:t>반대로</w:t>
      </w:r>
      <w:r>
        <w:t xml:space="preserve"> p-</w:t>
      </w:r>
      <w:r>
        <w:rPr>
          <w:rFonts w:hint="eastAsia"/>
        </w:rPr>
        <w:t>값이</w:t>
      </w:r>
      <w:r>
        <w:t xml:space="preserve"> </w:t>
      </w:r>
      <w:r>
        <w:rPr>
          <w:rFonts w:hint="eastAsia"/>
        </w:rPr>
        <w:t>유의수준보다</w:t>
      </w:r>
      <w:r>
        <w:t xml:space="preserve"> </w:t>
      </w:r>
      <w:r>
        <w:rPr>
          <w:rFonts w:hint="eastAsia"/>
        </w:rPr>
        <w:t>작으면</w:t>
      </w:r>
      <w:r>
        <w:t xml:space="preserve"> </w:t>
      </w:r>
      <w:r>
        <w:rPr>
          <w:rFonts w:hint="eastAsia"/>
        </w:rPr>
        <w:t>귀무가설을</w:t>
      </w:r>
      <w:r>
        <w:t xml:space="preserve"> </w:t>
      </w:r>
      <w:r>
        <w:rPr>
          <w:rFonts w:hint="eastAsia"/>
        </w:rPr>
        <w:t>기각하게</w:t>
      </w:r>
      <w:r>
        <w:t xml:space="preserve"> </w:t>
      </w:r>
      <w:r>
        <w:rPr>
          <w:rFonts w:hint="eastAsia"/>
        </w:rPr>
        <w:t>되고</w:t>
      </w:r>
      <w:r>
        <w:t xml:space="preserve"> </w:t>
      </w:r>
      <w:r>
        <w:rPr>
          <w:rFonts w:hint="eastAsia"/>
        </w:rPr>
        <w:t>회귀식이</w:t>
      </w:r>
      <w:r>
        <w:t xml:space="preserve"> </w:t>
      </w:r>
      <w:r>
        <w:rPr>
          <w:rFonts w:hint="eastAsia"/>
        </w:rPr>
        <w:t>유효하지</w:t>
      </w:r>
      <w:r>
        <w:t xml:space="preserve"> </w:t>
      </w:r>
      <w:r>
        <w:rPr>
          <w:rFonts w:hint="eastAsia"/>
        </w:rPr>
        <w:t>않다는</w:t>
      </w:r>
      <w:r>
        <w:t xml:space="preserve"> </w:t>
      </w:r>
      <w:r>
        <w:rPr>
          <w:rFonts w:hint="eastAsia"/>
        </w:rPr>
        <w:t>의미입니다</w:t>
      </w:r>
      <w:r>
        <w:t>.</w:t>
      </w:r>
    </w:p>
    <w:p w14:paraId="517A6467" w14:textId="77777777" w:rsidR="00BA216B" w:rsidRDefault="00BA216B" w:rsidP="00BA216B">
      <w:pPr>
        <w:rPr>
          <w:rStyle w:val="p2Char"/>
          <w:rFonts w:ascii="CMU Concrete" w:hAnsi="CMU Concrete"/>
          <w:b/>
          <w:bCs/>
        </w:rPr>
      </w:pPr>
    </w:p>
    <w:p w14:paraId="7AFB1374" w14:textId="77777777" w:rsidR="0016024D" w:rsidRDefault="0016024D" w:rsidP="00BA216B">
      <w:pPr>
        <w:pStyle w:val="11"/>
        <w:rPr>
          <w:rStyle w:val="p2Char"/>
        </w:rPr>
      </w:pPr>
    </w:p>
    <w:p w14:paraId="0E6BA2A7" w14:textId="77777777" w:rsidR="0016024D" w:rsidRDefault="0016024D" w:rsidP="00BA216B">
      <w:pPr>
        <w:pStyle w:val="11"/>
        <w:rPr>
          <w:rStyle w:val="p2Char"/>
        </w:rPr>
      </w:pPr>
    </w:p>
    <w:p w14:paraId="5F6A9995" w14:textId="0D263929" w:rsidR="00BA216B" w:rsidRDefault="00BA216B" w:rsidP="00BA216B">
      <w:pPr>
        <w:pStyle w:val="11"/>
        <w:rPr>
          <w:rStyle w:val="p2Char"/>
        </w:rPr>
      </w:pPr>
      <w:r>
        <w:rPr>
          <w:rStyle w:val="p2Char"/>
        </w:rPr>
        <w:t>표준에러정보</w:t>
      </w:r>
    </w:p>
    <w:p w14:paraId="1792E4FD" w14:textId="77777777" w:rsidR="00BA216B" w:rsidRDefault="00BA216B" w:rsidP="00BA216B">
      <w:pPr>
        <w:rPr>
          <w:rStyle w:val="p2Char"/>
          <w:rFonts w:ascii="CMU Concrete" w:hAnsi="CMU Concrete"/>
        </w:rPr>
      </w:pPr>
    </w:p>
    <w:p w14:paraId="79677B0C" w14:textId="66DF0DF7" w:rsidR="00BA216B" w:rsidRDefault="00BA216B" w:rsidP="00BA216B">
      <w:pPr>
        <w:pStyle w:val="af"/>
      </w:pPr>
      <w:r>
        <w:rPr>
          <w:noProof/>
        </w:rPr>
        <w:drawing>
          <wp:inline distT="0" distB="0" distL="0" distR="0" wp14:anchorId="1BD7DAB8" wp14:editId="4D418D85">
            <wp:extent cx="5581650" cy="819150"/>
            <wp:effectExtent l="0" t="0" r="0" b="0"/>
            <wp:docPr id="2073" name="그림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6"/>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5581650" cy="819150"/>
                    </a:xfrm>
                    <a:prstGeom prst="rect">
                      <a:avLst/>
                    </a:prstGeom>
                    <a:noFill/>
                    <a:ln>
                      <a:noFill/>
                    </a:ln>
                  </pic:spPr>
                </pic:pic>
              </a:graphicData>
            </a:graphic>
          </wp:inline>
        </w:drawing>
      </w:r>
    </w:p>
    <w:p w14:paraId="11E883F5" w14:textId="77777777" w:rsidR="00BA216B" w:rsidRDefault="00BA216B" w:rsidP="00BA216B">
      <w:pPr>
        <w:pStyle w:val="af"/>
      </w:pPr>
    </w:p>
    <w:p w14:paraId="201B0694" w14:textId="77777777" w:rsidR="00BA216B" w:rsidRDefault="00BA216B" w:rsidP="00BA216B">
      <w:pPr>
        <w:pStyle w:val="p2"/>
        <w:rPr>
          <w:rFonts w:ascii="CMU Concrete" w:hAnsi="CMU Concrete"/>
        </w:rPr>
      </w:pPr>
      <w:r>
        <w:rPr>
          <w:rFonts w:ascii="CMU Concrete" w:hAnsi="CMU Concrete"/>
        </w:rPr>
        <w:t>(1) R-square(</w:t>
      </w:r>
      <w:r>
        <w:rPr>
          <w:rFonts w:ascii="CMU Concrete" w:hAnsi="CMU Concrete" w:hint="eastAsia"/>
        </w:rPr>
        <w:t>결정계수</w:t>
      </w:r>
      <w:r>
        <w:rPr>
          <w:rFonts w:ascii="CMU Concrete" w:hAnsi="CMU Concrete"/>
        </w:rPr>
        <w:t>)</w:t>
      </w:r>
    </w:p>
    <w:p w14:paraId="47D81490" w14:textId="77777777" w:rsidR="00BA216B" w:rsidRDefault="00BA216B" w:rsidP="00BA216B">
      <w:pPr>
        <w:pStyle w:val="p4"/>
        <w:ind w:left="200" w:right="200"/>
      </w:pPr>
      <w:r>
        <w:rPr>
          <w:rFonts w:hint="eastAsia"/>
        </w:rPr>
        <w:t>도출된</w:t>
      </w:r>
      <w:r>
        <w:t xml:space="preserve"> </w:t>
      </w:r>
      <w:r>
        <w:rPr>
          <w:rFonts w:hint="eastAsia"/>
        </w:rPr>
        <w:t>회귀식이</w:t>
      </w:r>
      <w:r>
        <w:t xml:space="preserve"> </w:t>
      </w:r>
      <w:r>
        <w:rPr>
          <w:rFonts w:hint="eastAsia"/>
        </w:rPr>
        <w:t>측정값들을</w:t>
      </w:r>
      <w:r>
        <w:t xml:space="preserve"> </w:t>
      </w:r>
      <w:r>
        <w:rPr>
          <w:rFonts w:hint="eastAsia"/>
        </w:rPr>
        <w:t>대표할만한가를</w:t>
      </w:r>
      <w:r>
        <w:t xml:space="preserve"> </w:t>
      </w:r>
      <w:r>
        <w:rPr>
          <w:rFonts w:hint="eastAsia"/>
        </w:rPr>
        <w:t>확인하는</w:t>
      </w:r>
      <w:r>
        <w:t xml:space="preserve"> </w:t>
      </w:r>
      <w:r>
        <w:rPr>
          <w:rFonts w:hint="eastAsia"/>
        </w:rPr>
        <w:t>것으로</w:t>
      </w:r>
      <w:r>
        <w:t xml:space="preserve">, </w:t>
      </w:r>
      <w:r>
        <w:rPr>
          <w:rFonts w:hint="eastAsia"/>
        </w:rPr>
        <w:t>즉</w:t>
      </w:r>
      <w:r>
        <w:t xml:space="preserve">, </w:t>
      </w:r>
      <w:r>
        <w:rPr>
          <w:rFonts w:hint="eastAsia"/>
        </w:rPr>
        <w:t>추정된</w:t>
      </w:r>
      <w:r>
        <w:t xml:space="preserve"> </w:t>
      </w:r>
      <w:r>
        <w:rPr>
          <w:rFonts w:hint="eastAsia"/>
        </w:rPr>
        <w:t>회귀선이</w:t>
      </w:r>
      <w:r>
        <w:t xml:space="preserve"> </w:t>
      </w:r>
      <w:r>
        <w:rPr>
          <w:rFonts w:hint="eastAsia"/>
        </w:rPr>
        <w:t>관측치들을</w:t>
      </w:r>
      <w:r>
        <w:t xml:space="preserve"> </w:t>
      </w:r>
      <w:r>
        <w:rPr>
          <w:rFonts w:hint="eastAsia"/>
        </w:rPr>
        <w:t>얼마나</w:t>
      </w:r>
      <w:r>
        <w:t xml:space="preserve"> </w:t>
      </w:r>
      <w:r>
        <w:rPr>
          <w:rFonts w:hint="eastAsia"/>
        </w:rPr>
        <w:t>잘</w:t>
      </w:r>
      <w:r>
        <w:t xml:space="preserve"> </w:t>
      </w:r>
      <w:r>
        <w:rPr>
          <w:rFonts w:hint="eastAsia"/>
        </w:rPr>
        <w:t>설명하는지를</w:t>
      </w:r>
      <w:r>
        <w:t xml:space="preserve"> </w:t>
      </w:r>
      <w:r>
        <w:rPr>
          <w:rFonts w:hint="eastAsia"/>
        </w:rPr>
        <w:t>검정하는</w:t>
      </w:r>
      <w:r>
        <w:t xml:space="preserve"> </w:t>
      </w:r>
      <w:r>
        <w:rPr>
          <w:rFonts w:hint="eastAsia"/>
        </w:rPr>
        <w:t>값입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4799A603" w14:textId="77777777" w:rsidR="00BA216B" w:rsidRDefault="00BA216B" w:rsidP="00BA216B">
      <w:pPr>
        <w:pStyle w:val="p2"/>
        <w:rPr>
          <w:rFonts w:ascii="CMU Concrete" w:hAnsi="CMU Concrete"/>
        </w:rPr>
      </w:pPr>
    </w:p>
    <w:p w14:paraId="6C82A8CA" w14:textId="77777777" w:rsidR="00BA216B" w:rsidRDefault="00BA216B" w:rsidP="00BA216B">
      <w:pPr>
        <w:pStyle w:val="p2"/>
        <w:rPr>
          <w:rFonts w:ascii="CMU Concrete" w:hAnsi="CMU Concrete"/>
        </w:rPr>
      </w:pPr>
      <w:r>
        <w:rPr>
          <w:rFonts w:ascii="CMU Concrete" w:hAnsi="CMU Concrete"/>
        </w:rPr>
        <w:t>(2) Adjust R2</w:t>
      </w:r>
    </w:p>
    <w:p w14:paraId="6B923635" w14:textId="77777777" w:rsidR="00BA216B" w:rsidRDefault="00BA216B" w:rsidP="00BA216B">
      <w:pPr>
        <w:pStyle w:val="p4"/>
        <w:ind w:left="200" w:right="200"/>
      </w:pPr>
      <w:r>
        <w:rPr>
          <w:rFonts w:hint="eastAsia"/>
        </w:rPr>
        <w:t>투입되는</w:t>
      </w:r>
      <w:r>
        <w:t xml:space="preserve"> </w:t>
      </w:r>
      <w:r>
        <w:rPr>
          <w:rFonts w:hint="eastAsia"/>
        </w:rPr>
        <w:t>독립변수들이</w:t>
      </w:r>
      <w:r>
        <w:t xml:space="preserve"> </w:t>
      </w:r>
      <w:r>
        <w:rPr>
          <w:rFonts w:hint="eastAsia"/>
        </w:rPr>
        <w:t>많을수록</w:t>
      </w:r>
      <w:r>
        <w:t xml:space="preserve"> </w:t>
      </w:r>
      <w:r>
        <w:rPr>
          <w:rFonts w:hint="eastAsia"/>
        </w:rPr>
        <w:t>종속변수에</w:t>
      </w:r>
      <w:r>
        <w:t xml:space="preserve"> </w:t>
      </w:r>
      <w:r>
        <w:rPr>
          <w:rFonts w:hint="eastAsia"/>
        </w:rPr>
        <w:t>대한</w:t>
      </w:r>
      <w:r>
        <w:t xml:space="preserve"> </w:t>
      </w:r>
      <w:r>
        <w:rPr>
          <w:rFonts w:hint="eastAsia"/>
        </w:rPr>
        <w:t>설명력인</w:t>
      </w:r>
      <w:r>
        <w:t xml:space="preserve"> R-square</w:t>
      </w:r>
      <w:r>
        <w:rPr>
          <w:rFonts w:hint="eastAsia"/>
        </w:rPr>
        <w:t>는</w:t>
      </w:r>
      <w:r>
        <w:t xml:space="preserve"> </w:t>
      </w:r>
      <w:r>
        <w:rPr>
          <w:rFonts w:hint="eastAsia"/>
        </w:rPr>
        <w:t>자연히</w:t>
      </w:r>
      <w:r>
        <w:t xml:space="preserve"> </w:t>
      </w:r>
      <w:r>
        <w:rPr>
          <w:rFonts w:hint="eastAsia"/>
        </w:rPr>
        <w:t>증가합니다</w:t>
      </w:r>
      <w:r>
        <w:t xml:space="preserve">. </w:t>
      </w:r>
      <w:r>
        <w:rPr>
          <w:rFonts w:hint="eastAsia"/>
        </w:rPr>
        <w:t>그러므로</w:t>
      </w:r>
      <w:r>
        <w:t xml:space="preserve"> </w:t>
      </w:r>
      <w:r>
        <w:rPr>
          <w:rFonts w:hint="eastAsia"/>
        </w:rPr>
        <w:t>실제</w:t>
      </w:r>
      <w:r>
        <w:t xml:space="preserve"> </w:t>
      </w:r>
      <w:r>
        <w:rPr>
          <w:rFonts w:hint="eastAsia"/>
        </w:rPr>
        <w:t>적합도를</w:t>
      </w:r>
      <w:r>
        <w:t xml:space="preserve"> </w:t>
      </w:r>
      <w:r>
        <w:rPr>
          <w:rFonts w:hint="eastAsia"/>
        </w:rPr>
        <w:t>판정하는</w:t>
      </w:r>
      <w:r>
        <w:t xml:space="preserve"> </w:t>
      </w:r>
      <w:r>
        <w:rPr>
          <w:rFonts w:hint="eastAsia"/>
        </w:rPr>
        <w:t>데에는</w:t>
      </w:r>
      <w:r>
        <w:t xml:space="preserve"> </w:t>
      </w:r>
      <w:r>
        <w:rPr>
          <w:rFonts w:hint="eastAsia"/>
        </w:rPr>
        <w:t>자유도를</w:t>
      </w:r>
      <w:r>
        <w:t xml:space="preserve"> </w:t>
      </w:r>
      <w:r>
        <w:rPr>
          <w:rFonts w:hint="eastAsia"/>
        </w:rPr>
        <w:t>고려하여</w:t>
      </w:r>
      <w:r>
        <w:t xml:space="preserve"> </w:t>
      </w:r>
      <w:r>
        <w:rPr>
          <w:rFonts w:hint="eastAsia"/>
        </w:rPr>
        <w:t>조정된</w:t>
      </w:r>
      <w:r>
        <w:t xml:space="preserve"> </w:t>
      </w:r>
      <w:r>
        <w:rPr>
          <w:rFonts w:hint="eastAsia"/>
        </w:rPr>
        <w:t>결정계수</w:t>
      </w:r>
      <w:r>
        <w:t xml:space="preserve"> R-square(adj)</w:t>
      </w:r>
      <w:r>
        <w:rPr>
          <w:rFonts w:hint="eastAsia"/>
        </w:rPr>
        <w:t>를</w:t>
      </w:r>
      <w:r>
        <w:t xml:space="preserve"> </w:t>
      </w:r>
      <w:r>
        <w:rPr>
          <w:rFonts w:hint="eastAsia"/>
        </w:rPr>
        <w:t>많이</w:t>
      </w:r>
      <w:r>
        <w:t xml:space="preserve"> </w:t>
      </w:r>
      <w:r>
        <w:rPr>
          <w:rFonts w:hint="eastAsia"/>
        </w:rPr>
        <w:t>활용합니다</w:t>
      </w:r>
      <w:r>
        <w:t>. 1</w:t>
      </w:r>
      <w:r>
        <w:rPr>
          <w:rFonts w:hint="eastAsia"/>
        </w:rPr>
        <w:t>에</w:t>
      </w:r>
      <w:r>
        <w:t xml:space="preserve"> </w:t>
      </w:r>
      <w:r>
        <w:rPr>
          <w:rFonts w:hint="eastAsia"/>
        </w:rPr>
        <w:t>가까울수록</w:t>
      </w:r>
      <w:r>
        <w:t xml:space="preserve"> </w:t>
      </w:r>
      <w:r>
        <w:rPr>
          <w:rFonts w:hint="eastAsia"/>
        </w:rPr>
        <w:t>회귀식이</w:t>
      </w:r>
      <w:r>
        <w:t xml:space="preserve"> </w:t>
      </w:r>
      <w:r>
        <w:rPr>
          <w:rFonts w:hint="eastAsia"/>
        </w:rPr>
        <w:t>데이터를</w:t>
      </w:r>
      <w:r>
        <w:t xml:space="preserve"> </w:t>
      </w:r>
      <w:r>
        <w:rPr>
          <w:rFonts w:hint="eastAsia"/>
        </w:rPr>
        <w:t>잘</w:t>
      </w:r>
      <w:r>
        <w:t xml:space="preserve"> </w:t>
      </w:r>
      <w:r>
        <w:rPr>
          <w:rFonts w:hint="eastAsia"/>
        </w:rPr>
        <w:t>설명하고</w:t>
      </w:r>
      <w:r>
        <w:t xml:space="preserve"> </w:t>
      </w:r>
      <w:r>
        <w:rPr>
          <w:rFonts w:hint="eastAsia"/>
        </w:rPr>
        <w:t>있음을</w:t>
      </w:r>
      <w:r>
        <w:t xml:space="preserve"> </w:t>
      </w:r>
      <w:r>
        <w:rPr>
          <w:rFonts w:hint="eastAsia"/>
        </w:rPr>
        <w:t>의미합니다</w:t>
      </w:r>
      <w:r>
        <w:t xml:space="preserve">. </w:t>
      </w:r>
    </w:p>
    <w:p w14:paraId="63366D96" w14:textId="77777777" w:rsidR="00BA216B" w:rsidRDefault="00BA216B" w:rsidP="00BA216B">
      <w:pPr>
        <w:pStyle w:val="p2"/>
        <w:rPr>
          <w:rFonts w:ascii="CMU Concrete" w:hAnsi="CMU Concrete"/>
        </w:rPr>
      </w:pPr>
      <w:r>
        <w:rPr>
          <w:rFonts w:ascii="CMU Concrete" w:hAnsi="CMU Concrete"/>
        </w:rPr>
        <w:t xml:space="preserve">(3) RMSE (Root-Mean Square Error)  </w:t>
      </w:r>
    </w:p>
    <w:p w14:paraId="3A1707B5" w14:textId="77777777" w:rsidR="00BA216B" w:rsidRDefault="00BA216B" w:rsidP="00BA216B">
      <w:pPr>
        <w:pStyle w:val="af"/>
      </w:pPr>
      <w:r>
        <w:t xml:space="preserve">   </w:t>
      </w:r>
      <w:r>
        <w:object w:dxaOrig="3030" w:dyaOrig="435" w14:anchorId="42EE8CA0">
          <v:shape id="_x0000_i1266" type="#_x0000_t75" style="width:151.5pt;height:21.75pt" o:ole="">
            <v:imagedata r:id="rId802" o:title=""/>
          </v:shape>
          <o:OLEObject Type="Embed" ProgID="Equation.3" ShapeID="_x0000_i1266" DrawAspect="Content" ObjectID="_1684940283" r:id="rId976"/>
        </w:object>
      </w:r>
    </w:p>
    <w:p w14:paraId="208F7A08" w14:textId="77777777" w:rsidR="00BA216B" w:rsidRDefault="00BA216B" w:rsidP="00BA216B">
      <w:pPr>
        <w:pStyle w:val="p2"/>
        <w:rPr>
          <w:rFonts w:ascii="CMU Concrete" w:hAnsi="CMU Concrete"/>
        </w:rPr>
      </w:pPr>
      <w:r>
        <w:rPr>
          <w:rFonts w:ascii="CMU Concrete" w:hAnsi="CMU Concrete"/>
        </w:rPr>
        <w:t xml:space="preserve">(4) MAE (Mean Absolute Error) </w:t>
      </w:r>
    </w:p>
    <w:p w14:paraId="3B493F20" w14:textId="77777777" w:rsidR="00BA216B" w:rsidRDefault="00BA216B" w:rsidP="00BA216B">
      <w:pPr>
        <w:pStyle w:val="af"/>
      </w:pPr>
      <w:r>
        <w:t xml:space="preserve">   </w:t>
      </w:r>
      <w:r>
        <w:object w:dxaOrig="2160" w:dyaOrig="720" w14:anchorId="5495B06A">
          <v:shape id="_x0000_i1267" type="#_x0000_t75" style="width:108pt;height:36pt" o:ole="">
            <v:imagedata r:id="rId804" o:title=""/>
          </v:shape>
          <o:OLEObject Type="Embed" ProgID="Equation.3" ShapeID="_x0000_i1267" DrawAspect="Content" ObjectID="_1684940284" r:id="rId977"/>
        </w:object>
      </w:r>
    </w:p>
    <w:p w14:paraId="04078DA3" w14:textId="77777777" w:rsidR="00BA216B" w:rsidRDefault="00BA216B" w:rsidP="00BA216B">
      <w:pPr>
        <w:pStyle w:val="p2"/>
        <w:rPr>
          <w:rFonts w:ascii="CMU Concrete" w:hAnsi="CMU Concrete"/>
        </w:rPr>
      </w:pPr>
      <w:r>
        <w:rPr>
          <w:rFonts w:ascii="CMU Concrete" w:hAnsi="CMU Concrete"/>
        </w:rPr>
        <w:t>(5) MAPE (Mean Absolute Percentage Error)</w:t>
      </w:r>
    </w:p>
    <w:p w14:paraId="30D165FB" w14:textId="77777777" w:rsidR="00BA216B" w:rsidRDefault="00BA216B" w:rsidP="00BA216B">
      <w:pPr>
        <w:pStyle w:val="af"/>
      </w:pPr>
      <w:r>
        <w:t xml:space="preserve">   </w:t>
      </w:r>
      <w:r>
        <w:object w:dxaOrig="3315" w:dyaOrig="720" w14:anchorId="0D9DA7A1">
          <v:shape id="_x0000_i1268" type="#_x0000_t75" style="width:165.75pt;height:36pt" o:ole="">
            <v:imagedata r:id="rId806" o:title=""/>
          </v:shape>
          <o:OLEObject Type="Embed" ProgID="Equation.3" ShapeID="_x0000_i1268" DrawAspect="Content" ObjectID="_1684940285" r:id="rId978"/>
        </w:object>
      </w:r>
    </w:p>
    <w:p w14:paraId="6C4217C3" w14:textId="77777777" w:rsidR="00BA216B" w:rsidRDefault="00BA216B" w:rsidP="00BA216B">
      <w:pPr>
        <w:pStyle w:val="p2"/>
        <w:rPr>
          <w:rFonts w:ascii="CMU Concrete" w:hAnsi="CMU Concrete"/>
        </w:rPr>
      </w:pPr>
      <w:r>
        <w:rPr>
          <w:rFonts w:ascii="CMU Concrete" w:hAnsi="CMU Concrete"/>
        </w:rPr>
        <w:t>(3) ~ (5)</w:t>
      </w:r>
      <w:r>
        <w:rPr>
          <w:rFonts w:ascii="CMU Concrete" w:hAnsi="CMU Concrete" w:hint="eastAsia"/>
        </w:rPr>
        <w:t>번</w:t>
      </w:r>
      <w:r>
        <w:rPr>
          <w:rFonts w:ascii="CMU Concrete" w:hAnsi="CMU Concrete"/>
        </w:rPr>
        <w:t xml:space="preserve"> </w:t>
      </w:r>
      <w:r>
        <w:rPr>
          <w:rFonts w:ascii="CMU Concrete" w:hAnsi="CMU Concrete" w:hint="eastAsia"/>
        </w:rPr>
        <w:t>모두</w:t>
      </w:r>
      <w:r>
        <w:rPr>
          <w:rFonts w:ascii="CMU Concrete" w:hAnsi="CMU Concrete"/>
        </w:rPr>
        <w:t xml:space="preserve"> </w:t>
      </w:r>
      <w:r>
        <w:rPr>
          <w:rFonts w:ascii="CMU Concrete" w:hAnsi="CMU Concrete" w:hint="eastAsia"/>
        </w:rPr>
        <w:t>종속</w:t>
      </w:r>
      <w:r>
        <w:rPr>
          <w:rFonts w:ascii="CMU Concrete" w:hAnsi="CMU Concrete"/>
        </w:rPr>
        <w:t xml:space="preserve"> </w:t>
      </w:r>
      <w:r>
        <w:rPr>
          <w:rFonts w:ascii="CMU Concrete" w:hAnsi="CMU Concrete" w:hint="eastAsia"/>
        </w:rPr>
        <w:t>변수의</w:t>
      </w:r>
      <w:r>
        <w:rPr>
          <w:rFonts w:ascii="CMU Concrete" w:hAnsi="CMU Concrete"/>
        </w:rPr>
        <w:t xml:space="preserve"> </w:t>
      </w:r>
      <w:r>
        <w:rPr>
          <w:rFonts w:ascii="CMU Concrete" w:hAnsi="CMU Concrete" w:hint="eastAsia"/>
        </w:rPr>
        <w:t>원래값과</w:t>
      </w:r>
      <w:r>
        <w:rPr>
          <w:rFonts w:ascii="CMU Concrete" w:hAnsi="CMU Concrete"/>
        </w:rPr>
        <w:t xml:space="preserve"> </w:t>
      </w:r>
      <w:r>
        <w:rPr>
          <w:rFonts w:ascii="CMU Concrete" w:hAnsi="CMU Concrete" w:hint="eastAsia"/>
        </w:rPr>
        <w:t>예측값의</w:t>
      </w:r>
      <w:r>
        <w:rPr>
          <w:rFonts w:ascii="CMU Concrete" w:hAnsi="CMU Concrete"/>
        </w:rPr>
        <w:t xml:space="preserve"> </w:t>
      </w:r>
      <w:r>
        <w:rPr>
          <w:rFonts w:ascii="CMU Concrete" w:hAnsi="CMU Concrete" w:hint="eastAsia"/>
        </w:rPr>
        <w:t>오차를</w:t>
      </w:r>
      <w:r>
        <w:rPr>
          <w:rFonts w:ascii="CMU Concrete" w:hAnsi="CMU Concrete"/>
        </w:rPr>
        <w:t xml:space="preserve"> </w:t>
      </w:r>
      <w:r>
        <w:rPr>
          <w:rFonts w:ascii="CMU Concrete" w:hAnsi="CMU Concrete" w:hint="eastAsia"/>
        </w:rPr>
        <w:t>나타낸</w:t>
      </w:r>
      <w:r>
        <w:rPr>
          <w:rFonts w:ascii="CMU Concrete" w:hAnsi="CMU Concrete"/>
        </w:rPr>
        <w:t xml:space="preserve"> </w:t>
      </w:r>
      <w:r>
        <w:rPr>
          <w:rFonts w:ascii="CMU Concrete" w:hAnsi="CMU Concrete" w:hint="eastAsia"/>
        </w:rPr>
        <w:t>것으로</w:t>
      </w:r>
      <w:r>
        <w:rPr>
          <w:rFonts w:ascii="CMU Concrete" w:hAnsi="CMU Concrete"/>
        </w:rPr>
        <w:t xml:space="preserve"> </w:t>
      </w:r>
      <w:r>
        <w:rPr>
          <w:rFonts w:ascii="CMU Concrete" w:hAnsi="CMU Concrete" w:hint="eastAsia"/>
        </w:rPr>
        <w:t>값이</w:t>
      </w:r>
      <w:r>
        <w:rPr>
          <w:rFonts w:ascii="CMU Concrete" w:hAnsi="CMU Concrete"/>
        </w:rPr>
        <w:t xml:space="preserve"> </w:t>
      </w:r>
      <w:r>
        <w:rPr>
          <w:rFonts w:ascii="CMU Concrete" w:hAnsi="CMU Concrete" w:hint="eastAsia"/>
        </w:rPr>
        <w:t>작을수록</w:t>
      </w:r>
      <w:r>
        <w:rPr>
          <w:rFonts w:ascii="CMU Concrete" w:hAnsi="CMU Concrete"/>
        </w:rPr>
        <w:t xml:space="preserve"> </w:t>
      </w:r>
      <w:r>
        <w:rPr>
          <w:rFonts w:ascii="CMU Concrete" w:hAnsi="CMU Concrete" w:hint="eastAsia"/>
        </w:rPr>
        <w:t>좋은</w:t>
      </w:r>
      <w:r>
        <w:rPr>
          <w:rFonts w:ascii="CMU Concrete" w:hAnsi="CMU Concrete"/>
        </w:rPr>
        <w:t xml:space="preserve"> </w:t>
      </w:r>
      <w:r>
        <w:rPr>
          <w:rFonts w:ascii="CMU Concrete" w:hAnsi="CMU Concrete" w:hint="eastAsia"/>
        </w:rPr>
        <w:t>모형이라</w:t>
      </w:r>
      <w:r>
        <w:rPr>
          <w:rFonts w:ascii="CMU Concrete" w:hAnsi="CMU Concrete"/>
        </w:rPr>
        <w:t xml:space="preserve"> </w:t>
      </w:r>
      <w:r>
        <w:rPr>
          <w:rFonts w:ascii="CMU Concrete" w:hAnsi="CMU Concrete" w:hint="eastAsia"/>
        </w:rPr>
        <w:t>할</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3E967BEA" w14:textId="77777777" w:rsidR="00BA216B" w:rsidRDefault="00BA216B" w:rsidP="00BA216B">
      <w:pPr>
        <w:pStyle w:val="p2"/>
        <w:rPr>
          <w:rFonts w:ascii="CMU Concrete" w:hAnsi="CMU Concrete"/>
        </w:rPr>
      </w:pPr>
    </w:p>
    <w:p w14:paraId="3AA4286A" w14:textId="77777777" w:rsidR="0016024D" w:rsidRDefault="0016024D" w:rsidP="00BA216B">
      <w:pPr>
        <w:pStyle w:val="11"/>
        <w:rPr>
          <w:rStyle w:val="p2Char"/>
        </w:rPr>
      </w:pPr>
    </w:p>
    <w:p w14:paraId="49D2DF0D" w14:textId="77777777" w:rsidR="0016024D" w:rsidRDefault="0016024D" w:rsidP="00BA216B">
      <w:pPr>
        <w:pStyle w:val="11"/>
        <w:rPr>
          <w:rStyle w:val="p2Char"/>
        </w:rPr>
      </w:pPr>
    </w:p>
    <w:p w14:paraId="6546ED5C" w14:textId="6D0CC3C0" w:rsidR="0016024D" w:rsidRPr="0016024D" w:rsidRDefault="00BA216B" w:rsidP="0016024D">
      <w:pPr>
        <w:pStyle w:val="11"/>
        <w:rPr>
          <w:rStyle w:val="p2Char"/>
        </w:rPr>
      </w:pPr>
      <w:r>
        <w:rPr>
          <w:rStyle w:val="p2Char"/>
        </w:rPr>
        <w:t>Trace and Statistical Table</w:t>
      </w:r>
    </w:p>
    <w:p w14:paraId="0421406B" w14:textId="7849D5B6" w:rsidR="00BA216B" w:rsidRDefault="00BA216B" w:rsidP="00BA216B">
      <w:pPr>
        <w:pStyle w:val="af"/>
      </w:pPr>
      <w:r>
        <w:rPr>
          <w:noProof/>
        </w:rPr>
        <w:drawing>
          <wp:inline distT="0" distB="0" distL="0" distR="0" wp14:anchorId="74348C26" wp14:editId="5560A940">
            <wp:extent cx="5581650" cy="542925"/>
            <wp:effectExtent l="0" t="0" r="0" b="9525"/>
            <wp:docPr id="2072" name="그림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87"/>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581650" cy="542925"/>
                    </a:xfrm>
                    <a:prstGeom prst="rect">
                      <a:avLst/>
                    </a:prstGeom>
                    <a:noFill/>
                    <a:ln>
                      <a:noFill/>
                    </a:ln>
                  </pic:spPr>
                </pic:pic>
              </a:graphicData>
            </a:graphic>
          </wp:inline>
        </w:drawing>
      </w:r>
    </w:p>
    <w:p w14:paraId="0AB10411" w14:textId="77777777" w:rsidR="00BA216B" w:rsidRDefault="00BA216B" w:rsidP="00BA216B">
      <w:pPr>
        <w:pStyle w:val="af"/>
      </w:pPr>
    </w:p>
    <w:p w14:paraId="43F5C6AF" w14:textId="77777777" w:rsidR="00BA216B" w:rsidRDefault="00BA216B" w:rsidP="00BA216B">
      <w:pPr>
        <w:pStyle w:val="p2"/>
        <w:rPr>
          <w:rFonts w:ascii="CMU Concrete" w:hAnsi="CMU Concrete"/>
        </w:rPr>
      </w:pPr>
      <w:r>
        <w:rPr>
          <w:rFonts w:ascii="CMU Concrete" w:hAnsi="CMU Concrete"/>
        </w:rPr>
        <w:t xml:space="preserve">(1) </w:t>
      </w:r>
      <w:r>
        <w:rPr>
          <w:rFonts w:ascii="CMU Concrete" w:hAnsi="CMU Concrete" w:hint="eastAsia"/>
        </w:rPr>
        <w:t>이</w:t>
      </w:r>
      <w:r>
        <w:rPr>
          <w:rFonts w:ascii="CMU Concrete" w:hAnsi="CMU Concrete"/>
        </w:rPr>
        <w:t xml:space="preserve"> </w:t>
      </w:r>
      <w:r>
        <w:rPr>
          <w:rFonts w:ascii="CMU Concrete" w:hAnsi="CMU Concrete" w:hint="eastAsia"/>
        </w:rPr>
        <w:t>결과는</w:t>
      </w:r>
      <w:r>
        <w:rPr>
          <w:rFonts w:ascii="CMU Concrete" w:hAnsi="CMU Concrete"/>
        </w:rPr>
        <w:t xml:space="preserve"> </w:t>
      </w:r>
      <w:r>
        <w:rPr>
          <w:rFonts w:ascii="CMU Concrete" w:hAnsi="CMU Concrete" w:hint="eastAsia"/>
        </w:rPr>
        <w:t>기법을</w:t>
      </w:r>
      <w:r>
        <w:rPr>
          <w:rFonts w:ascii="CMU Concrete" w:hAnsi="CMU Concrete"/>
        </w:rPr>
        <w:t xml:space="preserve"> stepwise</w:t>
      </w:r>
      <w:r>
        <w:rPr>
          <w:rFonts w:ascii="CMU Concrete" w:hAnsi="CMU Concrete" w:hint="eastAsia"/>
        </w:rPr>
        <w:t>로</w:t>
      </w:r>
      <w:r>
        <w:rPr>
          <w:rFonts w:ascii="CMU Concrete" w:hAnsi="CMU Concrete"/>
        </w:rPr>
        <w:t xml:space="preserve"> </w:t>
      </w:r>
      <w:r>
        <w:rPr>
          <w:rFonts w:ascii="CMU Concrete" w:hAnsi="CMU Concrete" w:hint="eastAsia"/>
        </w:rPr>
        <w:t>선택했을</w:t>
      </w:r>
      <w:r>
        <w:rPr>
          <w:rFonts w:ascii="CMU Concrete" w:hAnsi="CMU Concrete"/>
        </w:rPr>
        <w:t xml:space="preserve"> </w:t>
      </w:r>
      <w:r>
        <w:rPr>
          <w:rFonts w:ascii="CMU Concrete" w:hAnsi="CMU Concrete" w:hint="eastAsia"/>
        </w:rPr>
        <w:t>경우에만</w:t>
      </w:r>
      <w:r>
        <w:rPr>
          <w:rFonts w:ascii="CMU Concrete" w:hAnsi="CMU Concrete"/>
        </w:rPr>
        <w:t xml:space="preserve"> </w:t>
      </w:r>
      <w:r>
        <w:rPr>
          <w:rFonts w:ascii="CMU Concrete" w:hAnsi="CMU Concrete" w:hint="eastAsia"/>
        </w:rPr>
        <w:t>출력됩니다</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별</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대해</w:t>
      </w:r>
      <w:r>
        <w:rPr>
          <w:rFonts w:ascii="CMU Concrete" w:hAnsi="CMU Concrete"/>
        </w:rPr>
        <w:t xml:space="preserve"> </w:t>
      </w:r>
      <w:r>
        <w:rPr>
          <w:rFonts w:ascii="CMU Concrete" w:hAnsi="CMU Concrete" w:hint="eastAsia"/>
        </w:rPr>
        <w:t>설명하고</w:t>
      </w:r>
      <w:r>
        <w:rPr>
          <w:rFonts w:ascii="CMU Concrete" w:hAnsi="CMU Concrete"/>
        </w:rPr>
        <w:t xml:space="preserve"> </w:t>
      </w:r>
      <w:r>
        <w:rPr>
          <w:rFonts w:ascii="CMU Concrete" w:hAnsi="CMU Concrete" w:hint="eastAsia"/>
        </w:rPr>
        <w:t>있습니다</w:t>
      </w:r>
      <w:r>
        <w:rPr>
          <w:rFonts w:ascii="CMU Concrete" w:hAnsi="CMU Concrete"/>
        </w:rPr>
        <w:t>. Trace</w:t>
      </w:r>
      <w:r>
        <w:rPr>
          <w:rFonts w:ascii="CMU Concrete" w:hAnsi="CMU Concrete" w:hint="eastAsia"/>
        </w:rPr>
        <w:t>값은</w:t>
      </w:r>
      <w:r>
        <w:rPr>
          <w:rFonts w:ascii="CMU Concrete" w:hAnsi="CMU Concrete"/>
        </w:rPr>
        <w:t xml:space="preserve"> </w:t>
      </w:r>
      <w:r>
        <w:rPr>
          <w:rFonts w:ascii="CMU Concrete" w:hAnsi="CMU Concrete" w:hint="eastAsia"/>
        </w:rPr>
        <w:t>각</w:t>
      </w:r>
      <w:r>
        <w:rPr>
          <w:rFonts w:ascii="CMU Concrete" w:hAnsi="CMU Concrete"/>
        </w:rPr>
        <w:t xml:space="preserve"> </w:t>
      </w:r>
      <w:r>
        <w:rPr>
          <w:rFonts w:ascii="CMU Concrete" w:hAnsi="CMU Concrete" w:hint="eastAsia"/>
        </w:rPr>
        <w:t>단계에서</w:t>
      </w:r>
      <w:r>
        <w:rPr>
          <w:rFonts w:ascii="CMU Concrete" w:hAnsi="CMU Concrete"/>
        </w:rPr>
        <w:t xml:space="preserve"> </w:t>
      </w:r>
      <w:r>
        <w:rPr>
          <w:rFonts w:ascii="CMU Concrete" w:hAnsi="CMU Concrete" w:hint="eastAsia"/>
        </w:rPr>
        <w:t>어떤</w:t>
      </w:r>
      <w:r>
        <w:rPr>
          <w:rFonts w:ascii="CMU Concrete" w:hAnsi="CMU Concrete"/>
        </w:rPr>
        <w:t xml:space="preserve"> </w:t>
      </w:r>
      <w:r>
        <w:rPr>
          <w:rFonts w:ascii="CMU Concrete" w:hAnsi="CMU Concrete" w:hint="eastAsia"/>
        </w:rPr>
        <w:t>변수가</w:t>
      </w:r>
      <w:r>
        <w:rPr>
          <w:rFonts w:ascii="CMU Concrete" w:hAnsi="CMU Concrete"/>
        </w:rPr>
        <w:t xml:space="preserve"> </w:t>
      </w:r>
      <w:r>
        <w:rPr>
          <w:rFonts w:ascii="CMU Concrete" w:hAnsi="CMU Concrete" w:hint="eastAsia"/>
        </w:rPr>
        <w:t>입력되었는지를</w:t>
      </w:r>
      <w:r>
        <w:rPr>
          <w:rFonts w:ascii="CMU Concrete" w:hAnsi="CMU Concrete"/>
        </w:rPr>
        <w:t xml:space="preserve"> </w:t>
      </w:r>
      <w:r>
        <w:rPr>
          <w:rFonts w:ascii="CMU Concrete" w:hAnsi="CMU Concrete" w:hint="eastAsia"/>
        </w:rPr>
        <w:t>나타냅니다</w:t>
      </w:r>
      <w:r>
        <w:rPr>
          <w:rFonts w:ascii="CMU Concrete" w:hAnsi="CMU Concrete"/>
        </w:rPr>
        <w:t xml:space="preserve">. </w:t>
      </w:r>
    </w:p>
    <w:p w14:paraId="46D3FE7E" w14:textId="77777777" w:rsidR="00BA216B" w:rsidRDefault="00BA216B" w:rsidP="00BA216B">
      <w:pPr>
        <w:pStyle w:val="p2"/>
        <w:rPr>
          <w:rFonts w:ascii="CMU Concrete" w:hAnsi="CMU Concrete"/>
        </w:rPr>
      </w:pPr>
      <w:r>
        <w:rPr>
          <w:rFonts w:ascii="CMU Concrete" w:hAnsi="CMU Concrete"/>
        </w:rPr>
        <w:t>(2) Step1</w:t>
      </w:r>
      <w:r>
        <w:rPr>
          <w:rFonts w:ascii="CMU Concrete" w:hAnsi="CMU Concrete" w:hint="eastAsia"/>
        </w:rPr>
        <w:t>에서</w:t>
      </w:r>
      <w:r>
        <w:rPr>
          <w:rFonts w:ascii="CMU Concrete" w:hAnsi="CMU Concrete"/>
        </w:rPr>
        <w:t xml:space="preserve"> x2</w:t>
      </w:r>
      <w:r>
        <w:rPr>
          <w:rFonts w:ascii="CMU Concrete" w:hAnsi="CMU Concrete" w:hint="eastAsia"/>
        </w:rPr>
        <w:t>만</w:t>
      </w:r>
      <w:r>
        <w:rPr>
          <w:rFonts w:ascii="CMU Concrete" w:hAnsi="CMU Concrete"/>
        </w:rPr>
        <w:t xml:space="preserve"> Trace</w:t>
      </w:r>
      <w:r>
        <w:rPr>
          <w:rFonts w:ascii="CMU Concrete" w:hAnsi="CMU Concrete" w:hint="eastAsia"/>
        </w:rPr>
        <w:t>값이</w:t>
      </w:r>
      <w:r>
        <w:rPr>
          <w:rFonts w:ascii="CMU Concrete" w:hAnsi="CMU Concrete"/>
        </w:rPr>
        <w:t xml:space="preserve"> 1</w:t>
      </w:r>
      <w:r>
        <w:rPr>
          <w:rFonts w:ascii="CMU Concrete" w:hAnsi="CMU Concrete" w:hint="eastAsia"/>
        </w:rPr>
        <w:t>임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는</w:t>
      </w:r>
      <w:r>
        <w:rPr>
          <w:rFonts w:ascii="CMU Concrete" w:hAnsi="CMU Concrete"/>
        </w:rPr>
        <w:t xml:space="preserve"> Step1</w:t>
      </w:r>
      <w:r>
        <w:rPr>
          <w:rFonts w:ascii="CMU Concrete" w:hAnsi="CMU Concrete" w:hint="eastAsia"/>
        </w:rPr>
        <w:t>에서</w:t>
      </w:r>
      <w:r>
        <w:rPr>
          <w:rFonts w:ascii="CMU Concrete" w:hAnsi="CMU Concrete"/>
        </w:rPr>
        <w:t xml:space="preserve"> x2</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의미합니다</w:t>
      </w:r>
      <w:r>
        <w:rPr>
          <w:rFonts w:ascii="CMU Concrete" w:hAnsi="CMU Concrete"/>
        </w:rPr>
        <w:t xml:space="preserve">. </w:t>
      </w:r>
    </w:p>
    <w:p w14:paraId="4DD6F639" w14:textId="77777777" w:rsidR="00BA216B" w:rsidRDefault="00BA216B" w:rsidP="00BA216B">
      <w:pPr>
        <w:pStyle w:val="p2"/>
        <w:rPr>
          <w:rFonts w:ascii="CMU Concrete" w:hAnsi="CMU Concrete"/>
        </w:rPr>
      </w:pPr>
      <w:r>
        <w:rPr>
          <w:rFonts w:ascii="CMU Concrete" w:hAnsi="CMU Concrete"/>
        </w:rPr>
        <w:t>(3) Step2</w:t>
      </w:r>
      <w:r>
        <w:rPr>
          <w:rFonts w:ascii="CMU Concrete" w:hAnsi="CMU Concrete" w:hint="eastAsia"/>
        </w:rPr>
        <w:t>에서는</w:t>
      </w:r>
      <w:r>
        <w:rPr>
          <w:rFonts w:ascii="CMU Concrete" w:hAnsi="CMU Concrete"/>
        </w:rPr>
        <w:t xml:space="preserve"> x1</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되었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r>
        <w:rPr>
          <w:rFonts w:ascii="CMU Concrete" w:hAnsi="CMU Concrete" w:hint="eastAsia"/>
        </w:rPr>
        <w:t>이</w:t>
      </w:r>
      <w:r>
        <w:rPr>
          <w:rFonts w:ascii="CMU Concrete" w:hAnsi="CMU Concrete"/>
        </w:rPr>
        <w:t xml:space="preserve"> x1 </w:t>
      </w:r>
      <w:r>
        <w:rPr>
          <w:rFonts w:ascii="CMU Concrete" w:hAnsi="CMU Concrete" w:hint="eastAsia"/>
        </w:rPr>
        <w:t>변수가</w:t>
      </w:r>
      <w:r>
        <w:rPr>
          <w:rFonts w:ascii="CMU Concrete" w:hAnsi="CMU Concrete"/>
        </w:rPr>
        <w:t xml:space="preserve"> </w:t>
      </w:r>
      <w:r>
        <w:rPr>
          <w:rFonts w:ascii="CMU Concrete" w:hAnsi="CMU Concrete" w:hint="eastAsia"/>
        </w:rPr>
        <w:t>모형에</w:t>
      </w:r>
      <w:r>
        <w:rPr>
          <w:rFonts w:ascii="CMU Concrete" w:hAnsi="CMU Concrete"/>
        </w:rPr>
        <w:t xml:space="preserve"> </w:t>
      </w:r>
      <w:r>
        <w:rPr>
          <w:rFonts w:ascii="CMU Concrete" w:hAnsi="CMU Concrete" w:hint="eastAsia"/>
        </w:rPr>
        <w:t>추가</w:t>
      </w:r>
      <w:r>
        <w:rPr>
          <w:rFonts w:ascii="CMU Concrete" w:hAnsi="CMU Concrete"/>
        </w:rPr>
        <w:t xml:space="preserve"> </w:t>
      </w:r>
      <w:r>
        <w:rPr>
          <w:rFonts w:ascii="CMU Concrete" w:hAnsi="CMU Concrete" w:hint="eastAsia"/>
        </w:rPr>
        <w:t>되었을</w:t>
      </w:r>
      <w:r>
        <w:rPr>
          <w:rFonts w:ascii="CMU Concrete" w:hAnsi="CMU Concrete"/>
        </w:rPr>
        <w:t xml:space="preserve"> </w:t>
      </w:r>
      <w:r>
        <w:rPr>
          <w:rFonts w:ascii="CMU Concrete" w:hAnsi="CMU Concrete" w:hint="eastAsia"/>
        </w:rPr>
        <w:t>때</w:t>
      </w:r>
      <w:r>
        <w:rPr>
          <w:rFonts w:ascii="CMU Concrete" w:hAnsi="CMU Concrete"/>
        </w:rPr>
        <w:t xml:space="preserve"> R2(R-Square)</w:t>
      </w:r>
      <w:r>
        <w:rPr>
          <w:rFonts w:ascii="CMU Concrete" w:hAnsi="CMU Concrete" w:hint="eastAsia"/>
        </w:rPr>
        <w:t>값은</w:t>
      </w:r>
      <w:r>
        <w:rPr>
          <w:rFonts w:ascii="CMU Concrete" w:hAnsi="CMU Concrete"/>
        </w:rPr>
        <w:t xml:space="preserve"> Step1</w:t>
      </w:r>
      <w:r>
        <w:rPr>
          <w:rFonts w:ascii="CMU Concrete" w:hAnsi="CMU Concrete" w:hint="eastAsia"/>
        </w:rPr>
        <w:t>보다</w:t>
      </w:r>
      <w:r>
        <w:rPr>
          <w:rFonts w:ascii="CMU Concrete" w:hAnsi="CMU Concrete"/>
        </w:rPr>
        <w:t xml:space="preserve"> </w:t>
      </w:r>
      <w:r>
        <w:rPr>
          <w:rFonts w:ascii="CMU Concrete" w:hAnsi="CMU Concrete" w:hint="eastAsia"/>
        </w:rPr>
        <w:t>좋아졌음을</w:t>
      </w:r>
      <w:r>
        <w:rPr>
          <w:rFonts w:ascii="CMU Concrete" w:hAnsi="CMU Concrete"/>
        </w:rPr>
        <w:t xml:space="preserve"> </w:t>
      </w:r>
      <w:r>
        <w:rPr>
          <w:rFonts w:ascii="CMU Concrete" w:hAnsi="CMU Concrete" w:hint="eastAsia"/>
        </w:rPr>
        <w:t>알</w:t>
      </w:r>
      <w:r>
        <w:rPr>
          <w:rFonts w:ascii="CMU Concrete" w:hAnsi="CMU Concrete"/>
        </w:rPr>
        <w:t xml:space="preserve"> </w:t>
      </w:r>
      <w:r>
        <w:rPr>
          <w:rFonts w:ascii="CMU Concrete" w:hAnsi="CMU Concrete" w:hint="eastAsia"/>
        </w:rPr>
        <w:t>수</w:t>
      </w:r>
      <w:r>
        <w:rPr>
          <w:rFonts w:ascii="CMU Concrete" w:hAnsi="CMU Concrete"/>
        </w:rPr>
        <w:t xml:space="preserve"> </w:t>
      </w:r>
      <w:r>
        <w:rPr>
          <w:rFonts w:ascii="CMU Concrete" w:hAnsi="CMU Concrete" w:hint="eastAsia"/>
        </w:rPr>
        <w:t>있습니다</w:t>
      </w:r>
      <w:r>
        <w:rPr>
          <w:rFonts w:ascii="CMU Concrete" w:hAnsi="CMU Concrete"/>
        </w:rPr>
        <w:t xml:space="preserve">. </w:t>
      </w:r>
    </w:p>
    <w:p w14:paraId="4AB0C95D" w14:textId="77777777" w:rsidR="00BA216B" w:rsidRDefault="00BA216B" w:rsidP="00BA216B">
      <w:pPr>
        <w:pStyle w:val="p2"/>
        <w:rPr>
          <w:rFonts w:ascii="CMU Concrete" w:hAnsi="CMU Concrete"/>
        </w:rPr>
      </w:pPr>
      <w:r>
        <w:rPr>
          <w:rFonts w:ascii="CMU Concrete" w:hAnsi="CMU Concrete"/>
        </w:rPr>
        <w:t>(4) Stepwise</w:t>
      </w:r>
      <w:r>
        <w:rPr>
          <w:rFonts w:ascii="CMU Concrete" w:hAnsi="CMU Concrete" w:hint="eastAsia"/>
        </w:rPr>
        <w:t>를</w:t>
      </w:r>
      <w:r>
        <w:rPr>
          <w:rFonts w:ascii="CMU Concrete" w:hAnsi="CMU Concrete"/>
        </w:rPr>
        <w:t xml:space="preserve"> </w:t>
      </w:r>
      <w:r>
        <w:rPr>
          <w:rFonts w:ascii="CMU Concrete" w:hAnsi="CMU Concrete" w:hint="eastAsia"/>
        </w:rPr>
        <w:t>선택하면</w:t>
      </w:r>
      <w:r>
        <w:rPr>
          <w:rFonts w:ascii="CMU Concrete" w:hAnsi="CMU Concrete"/>
        </w:rPr>
        <w:t xml:space="preserve"> </w:t>
      </w:r>
      <w:r>
        <w:rPr>
          <w:rFonts w:ascii="CMU Concrete" w:hAnsi="CMU Concrete" w:hint="eastAsia"/>
        </w:rPr>
        <w:t>앞에서의</w:t>
      </w:r>
      <w:r>
        <w:rPr>
          <w:rFonts w:ascii="CMU Concrete" w:hAnsi="CMU Concrete"/>
        </w:rPr>
        <w:t xml:space="preserve"> </w:t>
      </w:r>
      <w:r>
        <w:rPr>
          <w:rFonts w:ascii="CMU Concrete" w:hAnsi="CMU Concrete" w:hint="eastAsia"/>
        </w:rPr>
        <w:t>회귀테이블에</w:t>
      </w:r>
      <w:r>
        <w:rPr>
          <w:rFonts w:ascii="CMU Concrete" w:hAnsi="CMU Concrete"/>
        </w:rPr>
        <w:t xml:space="preserve"> </w:t>
      </w:r>
      <w:r>
        <w:rPr>
          <w:rFonts w:ascii="CMU Concrete" w:hAnsi="CMU Concrete" w:hint="eastAsia"/>
        </w:rPr>
        <w:t>마지막</w:t>
      </w:r>
      <w:r>
        <w:rPr>
          <w:rFonts w:ascii="CMU Concrete" w:hAnsi="CMU Concrete"/>
        </w:rPr>
        <w:t xml:space="preserve"> </w:t>
      </w:r>
      <w:r>
        <w:rPr>
          <w:rFonts w:ascii="CMU Concrete" w:hAnsi="CMU Concrete" w:hint="eastAsia"/>
        </w:rPr>
        <w:t>단계에</w:t>
      </w:r>
      <w:r>
        <w:rPr>
          <w:rFonts w:ascii="CMU Concrete" w:hAnsi="CMU Concrete"/>
        </w:rPr>
        <w:t xml:space="preserve"> </w:t>
      </w:r>
      <w:r>
        <w:rPr>
          <w:rFonts w:ascii="CMU Concrete" w:hAnsi="CMU Concrete" w:hint="eastAsia"/>
        </w:rPr>
        <w:t>포함되었던</w:t>
      </w:r>
      <w:r>
        <w:rPr>
          <w:rFonts w:ascii="CMU Concrete" w:hAnsi="CMU Concrete"/>
        </w:rPr>
        <w:t xml:space="preserve"> </w:t>
      </w:r>
      <w:r>
        <w:rPr>
          <w:rFonts w:ascii="CMU Concrete" w:hAnsi="CMU Concrete" w:hint="eastAsia"/>
        </w:rPr>
        <w:t>변수들만이</w:t>
      </w:r>
      <w:r>
        <w:rPr>
          <w:rFonts w:ascii="CMU Concrete" w:hAnsi="CMU Concrete"/>
        </w:rPr>
        <w:t xml:space="preserve"> </w:t>
      </w:r>
      <w:r>
        <w:rPr>
          <w:rFonts w:ascii="CMU Concrete" w:hAnsi="CMU Concrete" w:hint="eastAsia"/>
        </w:rPr>
        <w:t>출력되어</w:t>
      </w:r>
      <w:r>
        <w:rPr>
          <w:rFonts w:ascii="CMU Concrete" w:hAnsi="CMU Concrete"/>
        </w:rPr>
        <w:t xml:space="preserve"> </w:t>
      </w:r>
      <w:r>
        <w:rPr>
          <w:rFonts w:ascii="CMU Concrete" w:hAnsi="CMU Concrete" w:hint="eastAsia"/>
        </w:rPr>
        <w:t>위와</w:t>
      </w:r>
      <w:r>
        <w:rPr>
          <w:rFonts w:ascii="CMU Concrete" w:hAnsi="CMU Concrete"/>
        </w:rPr>
        <w:t xml:space="preserve"> </w:t>
      </w:r>
      <w:r>
        <w:rPr>
          <w:rFonts w:ascii="CMU Concrete" w:hAnsi="CMU Concrete" w:hint="eastAsia"/>
        </w:rPr>
        <w:t>같은</w:t>
      </w:r>
      <w:r>
        <w:rPr>
          <w:rFonts w:ascii="CMU Concrete" w:hAnsi="CMU Concrete"/>
        </w:rPr>
        <w:t xml:space="preserve"> </w:t>
      </w:r>
      <w:r>
        <w:rPr>
          <w:rFonts w:ascii="CMU Concrete" w:hAnsi="CMU Concrete" w:hint="eastAsia"/>
        </w:rPr>
        <w:t>경우는</w:t>
      </w:r>
      <w:r>
        <w:rPr>
          <w:rFonts w:ascii="CMU Concrete" w:hAnsi="CMU Concrete"/>
        </w:rPr>
        <w:t xml:space="preserve"> </w:t>
      </w:r>
      <w:r>
        <w:rPr>
          <w:rFonts w:ascii="CMU Concrete" w:hAnsi="CMU Concrete" w:hint="eastAsia"/>
        </w:rPr>
        <w:t>변수</w:t>
      </w:r>
      <w:r>
        <w:rPr>
          <w:rFonts w:ascii="CMU Concrete" w:hAnsi="CMU Concrete"/>
        </w:rPr>
        <w:t xml:space="preserve"> x1, x2</w:t>
      </w:r>
      <w:r>
        <w:rPr>
          <w:rFonts w:ascii="CMU Concrete" w:hAnsi="CMU Concrete" w:hint="eastAsia"/>
        </w:rPr>
        <w:t>에</w:t>
      </w:r>
      <w:r>
        <w:rPr>
          <w:rFonts w:ascii="CMU Concrete" w:hAnsi="CMU Concrete"/>
        </w:rPr>
        <w:t xml:space="preserve"> </w:t>
      </w:r>
      <w:r>
        <w:rPr>
          <w:rFonts w:ascii="CMU Concrete" w:hAnsi="CMU Concrete" w:hint="eastAsia"/>
        </w:rPr>
        <w:t>대한</w:t>
      </w:r>
      <w:r>
        <w:rPr>
          <w:rFonts w:ascii="CMU Concrete" w:hAnsi="CMU Concrete"/>
        </w:rPr>
        <w:t xml:space="preserve"> </w:t>
      </w:r>
      <w:r>
        <w:rPr>
          <w:rFonts w:ascii="CMU Concrete" w:hAnsi="CMU Concrete" w:hint="eastAsia"/>
        </w:rPr>
        <w:t>회귀</w:t>
      </w:r>
      <w:r>
        <w:rPr>
          <w:rFonts w:ascii="CMU Concrete" w:hAnsi="CMU Concrete"/>
        </w:rPr>
        <w:t xml:space="preserve"> </w:t>
      </w:r>
      <w:r>
        <w:rPr>
          <w:rFonts w:ascii="CMU Concrete" w:hAnsi="CMU Concrete" w:hint="eastAsia"/>
        </w:rPr>
        <w:t>테이블이</w:t>
      </w:r>
      <w:r>
        <w:rPr>
          <w:rFonts w:ascii="CMU Concrete" w:hAnsi="CMU Concrete"/>
        </w:rPr>
        <w:t xml:space="preserve"> </w:t>
      </w:r>
      <w:r>
        <w:rPr>
          <w:rFonts w:ascii="CMU Concrete" w:hAnsi="CMU Concrete" w:hint="eastAsia"/>
        </w:rPr>
        <w:t>생성됩니다</w:t>
      </w:r>
      <w:r>
        <w:rPr>
          <w:rFonts w:ascii="CMU Concrete" w:hAnsi="CMU Concrete"/>
        </w:rPr>
        <w:t>.</w:t>
      </w:r>
    </w:p>
    <w:p w14:paraId="7B29DAC2" w14:textId="77777777" w:rsidR="00BA216B" w:rsidRDefault="00BA216B" w:rsidP="00BA216B"/>
    <w:p w14:paraId="1B5F5904" w14:textId="089BAE78" w:rsidR="00BA216B" w:rsidRDefault="00BA216B" w:rsidP="00FA0D5C">
      <w:pPr>
        <w:pStyle w:val="af"/>
      </w:pPr>
    </w:p>
    <w:p w14:paraId="5780F0E8" w14:textId="08A6E0C8" w:rsidR="0016024D" w:rsidRDefault="0016024D" w:rsidP="00FA0D5C">
      <w:pPr>
        <w:pStyle w:val="af"/>
      </w:pPr>
    </w:p>
    <w:p w14:paraId="050A0CBC" w14:textId="7B4289F5" w:rsidR="0016024D" w:rsidRDefault="0016024D" w:rsidP="00FA0D5C">
      <w:pPr>
        <w:pStyle w:val="af"/>
      </w:pPr>
    </w:p>
    <w:p w14:paraId="42B37F47" w14:textId="3F9FE919" w:rsidR="0016024D" w:rsidRDefault="0016024D" w:rsidP="00FA0D5C">
      <w:pPr>
        <w:pStyle w:val="af"/>
      </w:pPr>
    </w:p>
    <w:p w14:paraId="74BE46D6" w14:textId="6044F935" w:rsidR="0016024D" w:rsidRDefault="0016024D" w:rsidP="00FA0D5C">
      <w:pPr>
        <w:pStyle w:val="af"/>
      </w:pPr>
    </w:p>
    <w:p w14:paraId="5119572C" w14:textId="1156BA86" w:rsidR="0016024D" w:rsidRDefault="0016024D" w:rsidP="00FA0D5C">
      <w:pPr>
        <w:pStyle w:val="af"/>
      </w:pPr>
    </w:p>
    <w:p w14:paraId="473E67F1" w14:textId="7EA5E3B0" w:rsidR="0016024D" w:rsidRDefault="0016024D" w:rsidP="00FA0D5C">
      <w:pPr>
        <w:pStyle w:val="af"/>
      </w:pPr>
    </w:p>
    <w:p w14:paraId="3D1CCD40" w14:textId="4D6A9E6E" w:rsidR="0016024D" w:rsidRDefault="0016024D" w:rsidP="00FA0D5C">
      <w:pPr>
        <w:pStyle w:val="af"/>
      </w:pPr>
    </w:p>
    <w:p w14:paraId="0E4CB2A9" w14:textId="63FDD5DD" w:rsidR="0016024D" w:rsidRDefault="0016024D" w:rsidP="00FA0D5C">
      <w:pPr>
        <w:pStyle w:val="af"/>
      </w:pPr>
    </w:p>
    <w:p w14:paraId="1C02790C" w14:textId="2A376F9B" w:rsidR="0016024D" w:rsidRDefault="0016024D" w:rsidP="00FA0D5C">
      <w:pPr>
        <w:pStyle w:val="af"/>
      </w:pPr>
    </w:p>
    <w:p w14:paraId="2BC15504" w14:textId="77B81E45" w:rsidR="0016024D" w:rsidRDefault="0016024D" w:rsidP="00FA0D5C">
      <w:pPr>
        <w:pStyle w:val="af"/>
      </w:pPr>
    </w:p>
    <w:p w14:paraId="6D6E3792" w14:textId="48B2D04C" w:rsidR="0016024D" w:rsidRDefault="0016024D" w:rsidP="00FA0D5C">
      <w:pPr>
        <w:pStyle w:val="af"/>
      </w:pPr>
    </w:p>
    <w:p w14:paraId="0EEDE13C" w14:textId="09CFCC61" w:rsidR="0016024D" w:rsidRDefault="0016024D" w:rsidP="00FA0D5C">
      <w:pPr>
        <w:pStyle w:val="af"/>
      </w:pPr>
    </w:p>
    <w:p w14:paraId="03E06801" w14:textId="0282D88B" w:rsidR="0016024D" w:rsidRDefault="0016024D" w:rsidP="00FA0D5C">
      <w:pPr>
        <w:pStyle w:val="af"/>
      </w:pPr>
    </w:p>
    <w:p w14:paraId="70B9FC5F" w14:textId="652B11E5" w:rsidR="0016024D" w:rsidRDefault="0016024D" w:rsidP="00FA0D5C">
      <w:pPr>
        <w:pStyle w:val="af"/>
      </w:pPr>
    </w:p>
    <w:p w14:paraId="405A7C99" w14:textId="64C816B4" w:rsidR="0016024D" w:rsidRDefault="0016024D" w:rsidP="00FA0D5C">
      <w:pPr>
        <w:pStyle w:val="af"/>
      </w:pPr>
    </w:p>
    <w:p w14:paraId="6B1BF14C" w14:textId="646B4047" w:rsidR="0016024D" w:rsidRDefault="0016024D" w:rsidP="00FA0D5C">
      <w:pPr>
        <w:pStyle w:val="af"/>
      </w:pPr>
    </w:p>
    <w:p w14:paraId="018DC295" w14:textId="77777777" w:rsidR="0016024D" w:rsidRPr="00BA216B" w:rsidRDefault="0016024D" w:rsidP="00FA0D5C">
      <w:pPr>
        <w:pStyle w:val="af"/>
      </w:pPr>
    </w:p>
    <w:p w14:paraId="4B31695F" w14:textId="128DF97C" w:rsidR="00AE2FC6" w:rsidRPr="00D4048A" w:rsidRDefault="00AE2FC6" w:rsidP="00AE2FC6">
      <w:pPr>
        <w:pStyle w:val="00"/>
      </w:pPr>
      <w:bookmarkStart w:id="950" w:name="_Toc93916133"/>
      <w:bookmarkStart w:id="951" w:name="_Toc94670669"/>
      <w:bookmarkStart w:id="952" w:name="_Toc94688422"/>
      <w:bookmarkStart w:id="953" w:name="_Toc206929793"/>
      <w:bookmarkStart w:id="954" w:name="_Toc206929961"/>
      <w:bookmarkStart w:id="955" w:name="_Toc206930128"/>
      <w:bookmarkStart w:id="956" w:name="_Toc207077274"/>
      <w:bookmarkStart w:id="957" w:name="_Toc207077437"/>
      <w:bookmarkStart w:id="958" w:name="_Toc207077599"/>
      <w:bookmarkStart w:id="959" w:name="_Toc207079571"/>
      <w:bookmarkStart w:id="960" w:name="_Toc207079734"/>
      <w:bookmarkStart w:id="961" w:name="_Toc283655352"/>
      <w:bookmarkStart w:id="962" w:name="_Toc364411068"/>
      <w:bookmarkStart w:id="963" w:name="_Toc67925629"/>
      <w:r w:rsidRPr="00D4048A">
        <w:t>3.6 출력노드</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41A4391A" w14:textId="77777777" w:rsidR="00AE2FC6" w:rsidRPr="00D4048A" w:rsidRDefault="00AE2FC6" w:rsidP="00AE2FC6">
      <w:pPr>
        <w:rPr>
          <w:rFonts w:ascii="CMU Concrete" w:hAnsi="CMU Concrete"/>
        </w:rPr>
      </w:pPr>
      <w:r w:rsidRPr="00D4048A">
        <w:rPr>
          <w:rFonts w:ascii="CMU Concrete" w:hAnsi="CMU Concrete"/>
          <w:b/>
        </w:rPr>
        <w:t>출력</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스트림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실행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출력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b/>
          <w:bCs/>
        </w:rPr>
        <w:t>출력</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b/>
          <w:bCs/>
        </w:rPr>
        <w:t>ECMiner™</w:t>
      </w:r>
      <w:r w:rsidRPr="00D4048A">
        <w:rPr>
          <w:rFonts w:ascii="CMU Concrete" w:hAnsi="CMU Concrete"/>
        </w:rPr>
        <w:t>스트림</w:t>
      </w:r>
      <w:r w:rsidRPr="00D4048A">
        <w:rPr>
          <w:rFonts w:ascii="CMU Concrete" w:hAnsi="CMU Concrete"/>
        </w:rPr>
        <w:t xml:space="preserve"> </w:t>
      </w:r>
      <w:r w:rsidRPr="00D4048A">
        <w:rPr>
          <w:rFonts w:ascii="CMU Concrete" w:hAnsi="CMU Concrete"/>
        </w:rPr>
        <w:t>상에서</w:t>
      </w:r>
      <w:r w:rsidRPr="00D4048A">
        <w:rPr>
          <w:rFonts w:ascii="CMU Concrete" w:hAnsi="CMU Concrete"/>
        </w:rPr>
        <w:t xml:space="preserve"> </w:t>
      </w:r>
      <w:r w:rsidRPr="00D4048A">
        <w:rPr>
          <w:rFonts w:ascii="CMU Concrete" w:hAnsi="CMU Concrete"/>
        </w:rPr>
        <w:t>실행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형식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w:t>
      </w:r>
      <w:r w:rsidRPr="00D4048A">
        <w:rPr>
          <w:rFonts w:ascii="CMU Concrete" w:hAnsi="CMU Concrete"/>
        </w:rPr>
        <w:t>파일</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전환하여</w:t>
      </w:r>
      <w:r w:rsidRPr="00D4048A">
        <w:rPr>
          <w:rFonts w:ascii="CMU Concrete" w:hAnsi="CMU Concrete"/>
        </w:rPr>
        <w:t xml:space="preserve">, </w:t>
      </w:r>
      <w:r w:rsidRPr="00D4048A">
        <w:rPr>
          <w:rFonts w:ascii="CMU Concrete" w:hAnsi="CMU Concrete"/>
          <w:b/>
          <w:bCs/>
        </w:rPr>
        <w:t>ECMiner™</w:t>
      </w:r>
      <w:r w:rsidRPr="00D4048A">
        <w:rPr>
          <w:rFonts w:ascii="CMU Concrete" w:hAnsi="CMU Concrete"/>
        </w:rPr>
        <w:t>뿐만</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솔루션에서</w:t>
      </w:r>
      <w:r w:rsidRPr="00D4048A">
        <w:rPr>
          <w:rFonts w:ascii="CMU Concrete" w:hAnsi="CMU Concrete"/>
        </w:rPr>
        <w:t xml:space="preserve"> </w:t>
      </w:r>
      <w:r w:rsidRPr="00D4048A">
        <w:rPr>
          <w:rFonts w:ascii="CMU Concrete" w:hAnsi="CMU Concrete"/>
        </w:rPr>
        <w:t>사용이</w:t>
      </w:r>
      <w:r w:rsidRPr="00D4048A">
        <w:rPr>
          <w:rFonts w:ascii="CMU Concrete" w:hAnsi="CMU Concrete"/>
        </w:rPr>
        <w:t xml:space="preserve"> </w:t>
      </w:r>
      <w:r w:rsidRPr="00D4048A">
        <w:rPr>
          <w:rFonts w:ascii="CMU Concrete" w:hAnsi="CMU Concrete"/>
        </w:rPr>
        <w:t>가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해줍니다</w:t>
      </w:r>
      <w:r w:rsidRPr="00D4048A">
        <w:rPr>
          <w:rFonts w:ascii="CMU Concrete" w:hAnsi="CMU Concrete"/>
        </w:rPr>
        <w:t>.</w:t>
      </w:r>
    </w:p>
    <w:p w14:paraId="542F813F" w14:textId="77777777" w:rsidR="00AE2FC6" w:rsidRPr="00D4048A" w:rsidRDefault="00AE2FC6" w:rsidP="00AE2FC6">
      <w:pPr>
        <w:rPr>
          <w:rFonts w:ascii="CMU Concrete" w:hAnsi="CMU Concrete"/>
        </w:rPr>
      </w:pPr>
    </w:p>
    <w:p w14:paraId="3D7E2FD2" w14:textId="77777777" w:rsidR="00AE2FC6" w:rsidRPr="00D4048A" w:rsidRDefault="00AE2FC6" w:rsidP="00AE2FC6">
      <w:pPr>
        <w:rPr>
          <w:rFonts w:ascii="CMU Concrete" w:hAnsi="CMU Concrete"/>
        </w:rPr>
      </w:pPr>
      <w:r w:rsidRPr="00D4048A">
        <w:rPr>
          <w:rFonts w:ascii="CMU Concrete" w:hAnsi="CMU Concrete"/>
          <w:b/>
          <w:bCs/>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출력</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p>
    <w:p w14:paraId="2CFD4E47" w14:textId="77777777" w:rsidR="00AE2FC6" w:rsidRPr="00D4048A" w:rsidRDefault="00AE2FC6" w:rsidP="00AE2FC6">
      <w:pPr>
        <w:rPr>
          <w:rFonts w:ascii="CMU Concrete" w:hAnsi="CMU Concrete"/>
        </w:rPr>
      </w:pPr>
    </w:p>
    <w:p w14:paraId="0CB0BC1C" w14:textId="77777777" w:rsidR="00AE2FC6" w:rsidRPr="00D4048A" w:rsidRDefault="00AE2FC6" w:rsidP="00AE2FC6">
      <w:pPr>
        <w:pStyle w:val="1"/>
        <w:rPr>
          <w:rFonts w:ascii="CMU Concrete" w:hAnsi="CMU Concrete"/>
        </w:rPr>
      </w:pPr>
      <w:r w:rsidRPr="00D4048A">
        <w:rPr>
          <w:rFonts w:ascii="CMU Concrete" w:hAnsi="CMU Concrete"/>
        </w:rPr>
        <w:t xml:space="preserve">ODBC </w:t>
      </w:r>
      <w:r w:rsidRPr="00D4048A">
        <w:rPr>
          <w:rFonts w:ascii="CMU Concrete" w:hAnsi="CMU Concrete"/>
        </w:rPr>
        <w:t>출력</w:t>
      </w:r>
    </w:p>
    <w:p w14:paraId="732D2821" w14:textId="77777777" w:rsidR="00AE2FC6" w:rsidRPr="00D4048A" w:rsidRDefault="00AE2FC6" w:rsidP="00AE2FC6">
      <w:pPr>
        <w:pStyle w:val="p4"/>
      </w:pPr>
      <w:r w:rsidRPr="00D4048A">
        <w:t>ODBC</w:t>
      </w:r>
      <w:r w:rsidRPr="00D4048A">
        <w:t>를</w:t>
      </w:r>
      <w:r w:rsidRPr="00D4048A">
        <w:t xml:space="preserve"> </w:t>
      </w:r>
      <w:r w:rsidRPr="00D4048A">
        <w:t>이용하여</w:t>
      </w:r>
      <w:r w:rsidRPr="00D4048A">
        <w:t xml:space="preserve"> </w:t>
      </w:r>
      <w:r w:rsidRPr="00D4048A">
        <w:t>데이터를</w:t>
      </w:r>
      <w:r w:rsidRPr="00D4048A">
        <w:t xml:space="preserve"> </w:t>
      </w:r>
      <w:r w:rsidRPr="00D4048A">
        <w:t>데이터베이스로</w:t>
      </w:r>
      <w:r w:rsidRPr="00D4048A">
        <w:t xml:space="preserve"> </w:t>
      </w:r>
      <w:r w:rsidRPr="00D4048A">
        <w:t>저장합니다</w:t>
      </w:r>
      <w:r w:rsidRPr="00D4048A">
        <w:t>.</w:t>
      </w:r>
    </w:p>
    <w:p w14:paraId="26696F67" w14:textId="77777777" w:rsidR="00AE2FC6" w:rsidRPr="00D4048A" w:rsidRDefault="00AE2FC6" w:rsidP="00AE2FC6">
      <w:pPr>
        <w:pStyle w:val="1"/>
        <w:rPr>
          <w:rFonts w:ascii="CMU Concrete" w:hAnsi="CMU Concrete"/>
        </w:rPr>
      </w:pPr>
      <w:r w:rsidRPr="00D4048A">
        <w:rPr>
          <w:rFonts w:ascii="CMU Concrete" w:hAnsi="CMU Concrete"/>
        </w:rPr>
        <w:t xml:space="preserve">OLEDB </w:t>
      </w:r>
      <w:r w:rsidRPr="00D4048A">
        <w:rPr>
          <w:rFonts w:ascii="CMU Concrete" w:hAnsi="CMU Concrete"/>
        </w:rPr>
        <w:t>출력</w:t>
      </w:r>
    </w:p>
    <w:p w14:paraId="35E38E2C" w14:textId="77777777" w:rsidR="00AE2FC6" w:rsidRPr="00D4048A" w:rsidRDefault="00AE2FC6" w:rsidP="00AE2FC6">
      <w:pPr>
        <w:pStyle w:val="p4"/>
      </w:pPr>
      <w:r w:rsidRPr="00D4048A">
        <w:t xml:space="preserve">OLE DB </w:t>
      </w:r>
      <w:r w:rsidRPr="00D4048A">
        <w:t>기술을</w:t>
      </w:r>
      <w:r w:rsidRPr="00D4048A">
        <w:t xml:space="preserve"> </w:t>
      </w:r>
      <w:r w:rsidRPr="00D4048A">
        <w:t>이용하여</w:t>
      </w:r>
      <w:r w:rsidRPr="00D4048A">
        <w:t xml:space="preserve"> </w:t>
      </w:r>
      <w:r w:rsidRPr="00D4048A">
        <w:t>데이터베이스로</w:t>
      </w:r>
      <w:r w:rsidRPr="00D4048A">
        <w:t xml:space="preserve"> </w:t>
      </w:r>
      <w:r w:rsidRPr="00D4048A">
        <w:t>데이터를</w:t>
      </w:r>
      <w:r w:rsidRPr="00D4048A">
        <w:t xml:space="preserve"> </w:t>
      </w:r>
      <w:r w:rsidRPr="00D4048A">
        <w:t>저장합니다</w:t>
      </w:r>
      <w:r w:rsidRPr="00D4048A">
        <w:t>. ODBC</w:t>
      </w:r>
      <w:r w:rsidRPr="00D4048A">
        <w:t>보다</w:t>
      </w:r>
      <w:r w:rsidRPr="00D4048A">
        <w:t xml:space="preserve"> </w:t>
      </w:r>
      <w:r w:rsidRPr="00D4048A">
        <w:t>좋은</w:t>
      </w:r>
      <w:r w:rsidRPr="00D4048A">
        <w:t xml:space="preserve"> </w:t>
      </w:r>
      <w:r w:rsidRPr="00D4048A">
        <w:t>성능으로</w:t>
      </w:r>
      <w:r w:rsidRPr="00D4048A">
        <w:t xml:space="preserve"> </w:t>
      </w:r>
      <w:r w:rsidRPr="00D4048A">
        <w:t>데이터베이스를</w:t>
      </w:r>
      <w:r w:rsidRPr="00D4048A">
        <w:t xml:space="preserve"> </w:t>
      </w:r>
      <w:r w:rsidRPr="00D4048A">
        <w:t>조작할</w:t>
      </w:r>
      <w:r w:rsidRPr="00D4048A">
        <w:t xml:space="preserve"> </w:t>
      </w:r>
      <w:r w:rsidRPr="00D4048A">
        <w:t>수</w:t>
      </w:r>
      <w:r w:rsidRPr="00D4048A">
        <w:t xml:space="preserve"> </w:t>
      </w:r>
      <w:r w:rsidRPr="00D4048A">
        <w:t>있습니다</w:t>
      </w:r>
      <w:r w:rsidRPr="00D4048A">
        <w:t>.</w:t>
      </w:r>
    </w:p>
    <w:p w14:paraId="75D1F9F5" w14:textId="77777777" w:rsidR="00AE2FC6" w:rsidRPr="00D4048A" w:rsidRDefault="00AE2FC6" w:rsidP="00AE2FC6">
      <w:pPr>
        <w:pStyle w:val="1"/>
        <w:rPr>
          <w:rFonts w:ascii="CMU Concrete" w:hAnsi="CMU Concrete"/>
        </w:rPr>
      </w:pPr>
      <w:r w:rsidRPr="00D4048A">
        <w:rPr>
          <w:rFonts w:ascii="CMU Concrete" w:hAnsi="CMU Concrete"/>
        </w:rPr>
        <w:t>피봇</w:t>
      </w:r>
    </w:p>
    <w:p w14:paraId="136F3341" w14:textId="77777777" w:rsidR="00AE2FC6" w:rsidRPr="00D4048A" w:rsidRDefault="00AE2FC6" w:rsidP="00AE2FC6">
      <w:pPr>
        <w:pStyle w:val="p4"/>
      </w:pPr>
      <w:r w:rsidRPr="00D4048A">
        <w:t>입력된</w:t>
      </w:r>
      <w:r w:rsidRPr="00D4048A">
        <w:t xml:space="preserve"> </w:t>
      </w:r>
      <w:r w:rsidRPr="00D4048A">
        <w:t>정보에</w:t>
      </w:r>
      <w:r w:rsidRPr="00D4048A">
        <w:t xml:space="preserve"> </w:t>
      </w:r>
      <w:r w:rsidRPr="00D4048A">
        <w:t>따라</w:t>
      </w:r>
      <w:r w:rsidRPr="00D4048A">
        <w:t xml:space="preserve"> </w:t>
      </w:r>
      <w:r w:rsidRPr="00D4048A">
        <w:t>피봇팅을</w:t>
      </w:r>
      <w:r w:rsidRPr="00D4048A">
        <w:t xml:space="preserve"> </w:t>
      </w:r>
      <w:r w:rsidRPr="00D4048A">
        <w:t>수행합니다</w:t>
      </w:r>
      <w:r w:rsidRPr="00D4048A">
        <w:t xml:space="preserve">. </w:t>
      </w:r>
    </w:p>
    <w:p w14:paraId="2C0DF2D8" w14:textId="77777777" w:rsidR="00AE2FC6" w:rsidRPr="00D4048A" w:rsidRDefault="00AE2FC6" w:rsidP="00AE2FC6">
      <w:pPr>
        <w:pStyle w:val="1"/>
        <w:rPr>
          <w:rFonts w:ascii="CMU Concrete" w:hAnsi="CMU Concrete"/>
        </w:rPr>
      </w:pPr>
      <w:r w:rsidRPr="00D4048A">
        <w:rPr>
          <w:rFonts w:ascii="CMU Concrete" w:hAnsi="CMU Concrete"/>
        </w:rPr>
        <w:t>오라클</w:t>
      </w:r>
      <w:r w:rsidRPr="00D4048A">
        <w:rPr>
          <w:rFonts w:ascii="CMU Concrete" w:hAnsi="CMU Concrete"/>
        </w:rPr>
        <w:t xml:space="preserve"> </w:t>
      </w:r>
      <w:r w:rsidRPr="00D4048A">
        <w:rPr>
          <w:rFonts w:ascii="CMU Concrete" w:hAnsi="CMU Concrete"/>
        </w:rPr>
        <w:t>출력</w:t>
      </w:r>
    </w:p>
    <w:p w14:paraId="2E2A2515" w14:textId="77777777" w:rsidR="00AE2FC6" w:rsidRPr="00D4048A" w:rsidRDefault="00AE2FC6" w:rsidP="00AE2FC6">
      <w:pPr>
        <w:pStyle w:val="p4"/>
      </w:pPr>
      <w:r w:rsidRPr="00D4048A">
        <w:t>오라클</w:t>
      </w:r>
      <w:r w:rsidRPr="00D4048A">
        <w:t xml:space="preserve"> </w:t>
      </w:r>
      <w:r w:rsidRPr="00D4048A">
        <w:t>데이터베이스</w:t>
      </w:r>
      <w:r w:rsidRPr="00D4048A">
        <w:t xml:space="preserve"> </w:t>
      </w:r>
      <w:r w:rsidRPr="00D4048A">
        <w:t>데이터를</w:t>
      </w:r>
      <w:r w:rsidRPr="00D4048A">
        <w:t xml:space="preserve"> </w:t>
      </w:r>
      <w:r w:rsidRPr="00D4048A">
        <w:t>저장합니다</w:t>
      </w:r>
      <w:r w:rsidRPr="00D4048A">
        <w:t xml:space="preserve">. </w:t>
      </w:r>
    </w:p>
    <w:p w14:paraId="21DD5D97" w14:textId="77777777" w:rsidR="00AE2FC6" w:rsidRPr="00D4048A" w:rsidRDefault="00AE2FC6" w:rsidP="00AE2FC6">
      <w:pPr>
        <w:pStyle w:val="1"/>
        <w:rPr>
          <w:rFonts w:ascii="CMU Concrete" w:hAnsi="CMU Concrete"/>
        </w:rPr>
      </w:pPr>
      <w:r w:rsidRPr="00D4048A">
        <w:rPr>
          <w:rFonts w:ascii="CMU Concrete" w:hAnsi="CMU Concrete"/>
        </w:rPr>
        <w:t>원인</w:t>
      </w:r>
      <w:r w:rsidRPr="00D4048A">
        <w:rPr>
          <w:rFonts w:ascii="CMU Concrete" w:hAnsi="CMU Concrete"/>
        </w:rPr>
        <w:t>/</w:t>
      </w:r>
      <w:r w:rsidRPr="00D4048A">
        <w:rPr>
          <w:rFonts w:ascii="CMU Concrete" w:hAnsi="CMU Concrete"/>
        </w:rPr>
        <w:t>결과</w:t>
      </w:r>
      <w:r w:rsidRPr="00D4048A">
        <w:rPr>
          <w:rFonts w:ascii="CMU Concrete" w:hAnsi="CMU Concrete"/>
        </w:rPr>
        <w:t xml:space="preserve"> </w:t>
      </w:r>
      <w:r w:rsidRPr="00D4048A">
        <w:rPr>
          <w:rFonts w:ascii="CMU Concrete" w:hAnsi="CMU Concrete"/>
        </w:rPr>
        <w:t>연관</w:t>
      </w:r>
    </w:p>
    <w:p w14:paraId="445C1DDB" w14:textId="77777777" w:rsidR="00AE2FC6" w:rsidRPr="00D4048A" w:rsidRDefault="00AE2FC6" w:rsidP="00AE2FC6">
      <w:pPr>
        <w:pStyle w:val="p4"/>
      </w:pPr>
      <w:r w:rsidRPr="00D4048A">
        <w:t>원인</w:t>
      </w:r>
      <w:r w:rsidRPr="00D4048A">
        <w:t xml:space="preserve"> </w:t>
      </w:r>
      <w:r w:rsidRPr="00D4048A">
        <w:t>변수</w:t>
      </w:r>
      <w:r w:rsidRPr="00D4048A">
        <w:t xml:space="preserve"> </w:t>
      </w:r>
      <w:r w:rsidRPr="00D4048A">
        <w:t>값들과</w:t>
      </w:r>
      <w:r w:rsidRPr="00D4048A">
        <w:t xml:space="preserve"> </w:t>
      </w:r>
      <w:r w:rsidRPr="00D4048A">
        <w:t>결과</w:t>
      </w:r>
      <w:r w:rsidRPr="00D4048A">
        <w:t xml:space="preserve"> </w:t>
      </w:r>
      <w:r w:rsidRPr="00D4048A">
        <w:t>변수</w:t>
      </w:r>
      <w:r w:rsidRPr="00D4048A">
        <w:t xml:space="preserve"> </w:t>
      </w:r>
      <w:r w:rsidRPr="00D4048A">
        <w:t>값</w:t>
      </w:r>
      <w:r w:rsidRPr="00D4048A">
        <w:t xml:space="preserve"> </w:t>
      </w:r>
      <w:r w:rsidRPr="00D4048A">
        <w:t>간의</w:t>
      </w:r>
      <w:r w:rsidRPr="00D4048A">
        <w:t xml:space="preserve"> </w:t>
      </w:r>
      <w:r w:rsidRPr="00D4048A">
        <w:t>연관성을</w:t>
      </w:r>
      <w:r w:rsidRPr="00D4048A">
        <w:t xml:space="preserve"> </w:t>
      </w:r>
      <w:r w:rsidRPr="00D4048A">
        <w:t>분석합니다</w:t>
      </w:r>
      <w:r w:rsidRPr="00D4048A">
        <w:t xml:space="preserve">. </w:t>
      </w:r>
    </w:p>
    <w:p w14:paraId="1CF236A6" w14:textId="77777777" w:rsidR="00AE2FC6" w:rsidRPr="00D4048A" w:rsidRDefault="00AE2FC6" w:rsidP="00AE2FC6">
      <w:pPr>
        <w:pStyle w:val="1"/>
        <w:rPr>
          <w:rFonts w:ascii="CMU Concrete" w:hAnsi="CMU Concrete"/>
        </w:rPr>
      </w:pP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p>
    <w:p w14:paraId="13273ADA" w14:textId="77777777" w:rsidR="00AE2FC6" w:rsidRPr="00D4048A" w:rsidRDefault="00AE2FC6" w:rsidP="00AE2FC6">
      <w:pPr>
        <w:pStyle w:val="p4"/>
      </w:pPr>
      <w:r w:rsidRPr="00D4048A">
        <w:t>각</w:t>
      </w:r>
      <w:r w:rsidRPr="00D4048A">
        <w:t xml:space="preserve"> </w:t>
      </w:r>
      <w:r w:rsidRPr="00D4048A">
        <w:t>변수에</w:t>
      </w:r>
      <w:r w:rsidRPr="00D4048A">
        <w:t xml:space="preserve"> </w:t>
      </w:r>
      <w:r w:rsidRPr="00D4048A">
        <w:t>대한</w:t>
      </w:r>
      <w:r w:rsidRPr="00D4048A">
        <w:t xml:space="preserve"> </w:t>
      </w:r>
      <w:r w:rsidRPr="00D4048A">
        <w:t>통계분석을</w:t>
      </w:r>
      <w:r w:rsidRPr="00D4048A">
        <w:t xml:space="preserve"> </w:t>
      </w:r>
      <w:r w:rsidRPr="00D4048A">
        <w:t>수행합니다</w:t>
      </w:r>
      <w:r w:rsidRPr="00D4048A">
        <w:t xml:space="preserve">. </w:t>
      </w:r>
    </w:p>
    <w:p w14:paraId="630967AE" w14:textId="77777777" w:rsidR="00AE2FC6" w:rsidRPr="00D4048A" w:rsidRDefault="00AE2FC6" w:rsidP="00AE2FC6">
      <w:pPr>
        <w:pStyle w:val="1"/>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출력</w:t>
      </w:r>
    </w:p>
    <w:p w14:paraId="7ADB57AC" w14:textId="77777777" w:rsidR="00AE2FC6" w:rsidRPr="00D4048A" w:rsidRDefault="00AE2FC6" w:rsidP="00AE2FC6">
      <w:pPr>
        <w:pStyle w:val="p4"/>
      </w:pPr>
      <w:r w:rsidRPr="00D4048A">
        <w:t>파일에</w:t>
      </w:r>
      <w:r w:rsidRPr="00D4048A">
        <w:t xml:space="preserve"> </w:t>
      </w:r>
      <w:r w:rsidRPr="00D4048A">
        <w:t>데이터를</w:t>
      </w:r>
      <w:r w:rsidRPr="00D4048A">
        <w:t xml:space="preserve"> </w:t>
      </w:r>
      <w:r w:rsidRPr="00D4048A">
        <w:t>저장합니다</w:t>
      </w:r>
      <w:r w:rsidRPr="00D4048A">
        <w:t xml:space="preserve">. </w:t>
      </w:r>
    </w:p>
    <w:p w14:paraId="4BBF5D0A" w14:textId="77777777" w:rsidR="00AE2FC6" w:rsidRPr="00D4048A" w:rsidRDefault="00AE2FC6" w:rsidP="00AE2FC6">
      <w:pPr>
        <w:pStyle w:val="1"/>
        <w:rPr>
          <w:rFonts w:ascii="CMU Concrete" w:hAnsi="CMU Concrete"/>
        </w:rPr>
      </w:pPr>
      <w:r w:rsidRPr="00D4048A">
        <w:rPr>
          <w:rFonts w:ascii="CMU Concrete" w:hAnsi="CMU Concrete"/>
        </w:rPr>
        <w:t>화면표시</w:t>
      </w:r>
    </w:p>
    <w:p w14:paraId="076136B5" w14:textId="77777777" w:rsidR="00AE2FC6" w:rsidRDefault="00AE2FC6" w:rsidP="00AE2FC6">
      <w:pPr>
        <w:pStyle w:val="p4"/>
      </w:pPr>
      <w:r w:rsidRPr="00D4048A">
        <w:t>결과를</w:t>
      </w:r>
      <w:r w:rsidRPr="00D4048A">
        <w:t xml:space="preserve"> </w:t>
      </w:r>
      <w:r w:rsidRPr="00D4048A">
        <w:t>화면에</w:t>
      </w:r>
      <w:r w:rsidRPr="00D4048A">
        <w:t xml:space="preserve"> </w:t>
      </w:r>
      <w:r w:rsidRPr="00D4048A">
        <w:t>표시합니다</w:t>
      </w:r>
      <w:r w:rsidRPr="00D4048A">
        <w:t>.</w:t>
      </w:r>
    </w:p>
    <w:p w14:paraId="377C6AB6" w14:textId="77777777" w:rsidR="00AE2FC6" w:rsidRPr="00D4048A" w:rsidRDefault="00AE2FC6" w:rsidP="00AE2FC6">
      <w:pPr>
        <w:pStyle w:val="1"/>
        <w:rPr>
          <w:rFonts w:ascii="CMU Concrete" w:hAnsi="CMU Concrete"/>
        </w:rPr>
      </w:pPr>
      <w:r>
        <w:rPr>
          <w:rFonts w:ascii="CMU Concrete" w:hAnsi="CMU Concrete" w:hint="eastAsia"/>
        </w:rPr>
        <w:t>분리저장</w:t>
      </w:r>
    </w:p>
    <w:p w14:paraId="3B16A15B" w14:textId="77777777" w:rsidR="00AE2FC6" w:rsidRPr="00D4048A" w:rsidRDefault="00AE2FC6" w:rsidP="00AE2FC6">
      <w:pPr>
        <w:pStyle w:val="p4"/>
      </w:pPr>
      <w:r>
        <w:rPr>
          <w:rFonts w:hint="eastAsia"/>
        </w:rPr>
        <w:t>데이터를</w:t>
      </w:r>
      <w:r>
        <w:rPr>
          <w:rFonts w:hint="eastAsia"/>
        </w:rPr>
        <w:t xml:space="preserve"> </w:t>
      </w:r>
      <w:r>
        <w:rPr>
          <w:rFonts w:hint="eastAsia"/>
        </w:rPr>
        <w:t>분리하여</w:t>
      </w:r>
      <w:r>
        <w:rPr>
          <w:rFonts w:hint="eastAsia"/>
        </w:rPr>
        <w:t xml:space="preserve"> </w:t>
      </w:r>
      <w:r>
        <w:rPr>
          <w:rFonts w:hint="eastAsia"/>
        </w:rPr>
        <w:t>저장합니다</w:t>
      </w:r>
      <w:r>
        <w:rPr>
          <w:rFonts w:hint="eastAsia"/>
        </w:rPr>
        <w:t>.</w:t>
      </w:r>
      <w:r w:rsidRPr="00D4048A">
        <w:t xml:space="preserve"> </w:t>
      </w:r>
    </w:p>
    <w:p w14:paraId="6E3906B5" w14:textId="77777777" w:rsidR="00AE2FC6" w:rsidRPr="00D4048A" w:rsidRDefault="00AE2FC6" w:rsidP="00822CCC">
      <w:pPr>
        <w:pStyle w:val="000"/>
        <w:ind w:firstLine="108"/>
      </w:pPr>
      <w:bookmarkStart w:id="964" w:name="_Toc93916134"/>
      <w:bookmarkStart w:id="965" w:name="_Toc94670670"/>
      <w:bookmarkStart w:id="966" w:name="_Toc94688423"/>
      <w:bookmarkStart w:id="967" w:name="_Toc206929794"/>
      <w:bookmarkStart w:id="968" w:name="_Toc206929962"/>
      <w:bookmarkStart w:id="969" w:name="_Toc206930129"/>
      <w:bookmarkStart w:id="970" w:name="_Toc207077275"/>
      <w:bookmarkStart w:id="971" w:name="_Toc207077438"/>
      <w:bookmarkStart w:id="972" w:name="_Toc207077600"/>
      <w:bookmarkStart w:id="973" w:name="_Toc207079572"/>
      <w:bookmarkStart w:id="974" w:name="_Toc207079735"/>
      <w:bookmarkStart w:id="975" w:name="_Toc283655353"/>
      <w:bookmarkStart w:id="976" w:name="_Toc364411069"/>
      <w:bookmarkStart w:id="977" w:name="_Toc67925630"/>
      <w:r w:rsidRPr="00D4048A">
        <w:t>3.6.1 ODBC 출력노드</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tbl>
      <w:tblPr>
        <w:tblW w:w="0" w:type="auto"/>
        <w:tblLook w:val="01E0" w:firstRow="1" w:lastRow="1" w:firstColumn="1" w:lastColumn="1" w:noHBand="0" w:noVBand="0"/>
      </w:tblPr>
      <w:tblGrid>
        <w:gridCol w:w="1717"/>
        <w:gridCol w:w="7069"/>
      </w:tblGrid>
      <w:tr w:rsidR="00AE2FC6" w:rsidRPr="00D4048A" w14:paraId="75143FA2" w14:textId="77777777" w:rsidTr="007231D9">
        <w:tc>
          <w:tcPr>
            <w:tcW w:w="1728" w:type="dxa"/>
            <w:vAlign w:val="center"/>
          </w:tcPr>
          <w:p w14:paraId="1CC3481D" w14:textId="77777777" w:rsidR="00AE2FC6" w:rsidRPr="00D4048A" w:rsidRDefault="004E05C8" w:rsidP="00AE3A66">
            <w:pPr>
              <w:pStyle w:val="af"/>
            </w:pPr>
            <w:r>
              <w:object w:dxaOrig="1110" w:dyaOrig="1005" w14:anchorId="2076FCF8">
                <v:shape id="_x0000_i1269" type="#_x0000_t75" style="width:57.8pt;height:50.25pt" o:ole="">
                  <v:imagedata r:id="rId979" o:title=""/>
                </v:shape>
                <o:OLEObject Type="Embed" ProgID="PBrush" ShapeID="_x0000_i1269" DrawAspect="Content" ObjectID="_1684940286" r:id="rId980"/>
              </w:object>
            </w:r>
          </w:p>
        </w:tc>
        <w:tc>
          <w:tcPr>
            <w:tcW w:w="7256" w:type="dxa"/>
            <w:vAlign w:val="center"/>
          </w:tcPr>
          <w:p w14:paraId="0AB24BD7" w14:textId="77777777" w:rsidR="00AE2FC6" w:rsidRPr="00D4048A" w:rsidRDefault="00AE2FC6" w:rsidP="007231D9">
            <w:pPr>
              <w:rPr>
                <w:rFonts w:ascii="CMU Concrete" w:hAnsi="CMU Concrete"/>
              </w:rPr>
            </w:pPr>
            <w:r w:rsidRPr="00D4048A">
              <w:rPr>
                <w:rFonts w:ascii="CMU Concrete" w:hAnsi="CMU Concrete"/>
                <w:b/>
              </w:rPr>
              <w:t xml:space="preserve">ODBC </w:t>
            </w:r>
            <w:r w:rsidRPr="00D4048A">
              <w:rPr>
                <w:rFonts w:ascii="CMU Concrete" w:hAnsi="CMU Concrete"/>
                <w:b/>
              </w:rPr>
              <w:t>출력</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ODBC(Open Database Connectivity) </w:t>
            </w:r>
            <w:r w:rsidRPr="00D4048A">
              <w:rPr>
                <w:rFonts w:ascii="CMU Concrete" w:hAnsi="CMU Concrete"/>
              </w:rPr>
              <w:t>기술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베이스로</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24DA2376" w14:textId="77777777" w:rsidR="00AE2FC6" w:rsidRDefault="00AE2FC6" w:rsidP="00AE2FC6">
      <w:pPr>
        <w:pStyle w:val="11"/>
      </w:pPr>
      <w:r w:rsidRPr="00D4048A">
        <w:t>사용법</w:t>
      </w:r>
    </w:p>
    <w:p w14:paraId="5F8F3836" w14:textId="77777777" w:rsidR="00AE2FC6" w:rsidRPr="00D4048A" w:rsidRDefault="00AE2FC6" w:rsidP="00AE2FC6">
      <w:pPr>
        <w:pStyle w:val="11"/>
      </w:pPr>
    </w:p>
    <w:tbl>
      <w:tblPr>
        <w:tblW w:w="0" w:type="auto"/>
        <w:tblLook w:val="01E0" w:firstRow="1" w:lastRow="1" w:firstColumn="1" w:lastColumn="1" w:noHBand="0" w:noVBand="0"/>
      </w:tblPr>
      <w:tblGrid>
        <w:gridCol w:w="3966"/>
        <w:gridCol w:w="4820"/>
      </w:tblGrid>
      <w:tr w:rsidR="00AE2FC6" w:rsidRPr="00D4048A" w14:paraId="521E8DDC" w14:textId="77777777" w:rsidTr="007231D9">
        <w:tc>
          <w:tcPr>
            <w:tcW w:w="3935" w:type="dxa"/>
            <w:vAlign w:val="center"/>
          </w:tcPr>
          <w:p w14:paraId="146C615C" w14:textId="77777777" w:rsidR="00AE2FC6" w:rsidRPr="00D4048A" w:rsidRDefault="00B32DD7" w:rsidP="00AE3A66">
            <w:pPr>
              <w:pStyle w:val="af"/>
            </w:pPr>
            <w:r>
              <w:rPr>
                <w:noProof/>
              </w:rPr>
              <w:drawing>
                <wp:inline distT="0" distB="0" distL="0" distR="0" wp14:anchorId="0FD36813" wp14:editId="4D33EB1F">
                  <wp:extent cx="2381250" cy="3009900"/>
                  <wp:effectExtent l="0" t="0" r="0" b="0"/>
                  <wp:docPr id="1402" name="그림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81">
                            <a:extLst>
                              <a:ext uri="{28A0092B-C50C-407E-A947-70E740481C1C}">
                                <a14:useLocalDpi xmlns:a14="http://schemas.microsoft.com/office/drawing/2010/main" val="0"/>
                              </a:ext>
                            </a:extLst>
                          </a:blip>
                          <a:srcRect l="87428" t="6644" r="2" b="47583"/>
                          <a:stretch>
                            <a:fillRect/>
                          </a:stretch>
                        </pic:blipFill>
                        <pic:spPr bwMode="auto">
                          <a:xfrm>
                            <a:off x="0" y="0"/>
                            <a:ext cx="2381250" cy="3009900"/>
                          </a:xfrm>
                          <a:prstGeom prst="rect">
                            <a:avLst/>
                          </a:prstGeom>
                          <a:noFill/>
                          <a:ln>
                            <a:noFill/>
                          </a:ln>
                        </pic:spPr>
                      </pic:pic>
                    </a:graphicData>
                  </a:graphic>
                </wp:inline>
              </w:drawing>
            </w:r>
          </w:p>
        </w:tc>
        <w:tc>
          <w:tcPr>
            <w:tcW w:w="5067" w:type="dxa"/>
            <w:vAlign w:val="center"/>
          </w:tcPr>
          <w:p w14:paraId="1CDFD5EC" w14:textId="77777777" w:rsidR="00AE2FC6" w:rsidRPr="00D4048A" w:rsidRDefault="00B32DD7" w:rsidP="00AE3A66">
            <w:pPr>
              <w:pStyle w:val="af"/>
            </w:pPr>
            <w:r>
              <w:rPr>
                <w:noProof/>
              </w:rPr>
              <w:drawing>
                <wp:inline distT="0" distB="0" distL="0" distR="0" wp14:anchorId="5830F4B1" wp14:editId="5BCFE8BD">
                  <wp:extent cx="2838450" cy="1924050"/>
                  <wp:effectExtent l="0" t="0" r="0" b="0"/>
                  <wp:docPr id="1401" name="그림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7"/>
                          <pic:cNvPicPr>
                            <a:picLocks noChangeAspect="1" noChangeArrowheads="1"/>
                          </pic:cNvPicPr>
                        </pic:nvPicPr>
                        <pic:blipFill>
                          <a:blip r:embed="rId982">
                            <a:extLst>
                              <a:ext uri="{28A0092B-C50C-407E-A947-70E740481C1C}">
                                <a14:useLocalDpi xmlns:a14="http://schemas.microsoft.com/office/drawing/2010/main" val="0"/>
                              </a:ext>
                            </a:extLst>
                          </a:blip>
                          <a:srcRect l="59428" t="15961" r="20001" b="47864"/>
                          <a:stretch>
                            <a:fillRect/>
                          </a:stretch>
                        </pic:blipFill>
                        <pic:spPr bwMode="auto">
                          <a:xfrm>
                            <a:off x="0" y="0"/>
                            <a:ext cx="2838450" cy="1924050"/>
                          </a:xfrm>
                          <a:prstGeom prst="rect">
                            <a:avLst/>
                          </a:prstGeom>
                          <a:noFill/>
                          <a:ln>
                            <a:noFill/>
                          </a:ln>
                        </pic:spPr>
                      </pic:pic>
                    </a:graphicData>
                  </a:graphic>
                </wp:inline>
              </w:drawing>
            </w:r>
          </w:p>
        </w:tc>
      </w:tr>
    </w:tbl>
    <w:p w14:paraId="79350391" w14:textId="77777777" w:rsidR="00AE2FC6" w:rsidRPr="00D4048A" w:rsidRDefault="00AE2FC6" w:rsidP="00AE2FC6">
      <w:pPr>
        <w:rPr>
          <w:rFonts w:ascii="CMU Concrete" w:hAnsi="CMU Concrete"/>
        </w:rPr>
      </w:pPr>
    </w:p>
    <w:p w14:paraId="01D6B8EE" w14:textId="77777777" w:rsidR="00AE2FC6" w:rsidRPr="00D4048A" w:rsidRDefault="00AE2FC6" w:rsidP="00401892">
      <w:pPr>
        <w:numPr>
          <w:ilvl w:val="0"/>
          <w:numId w:val="45"/>
        </w:numPr>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Style w:val="p2Char"/>
          <w:rFonts w:ascii="CMU Concrete" w:hAnsi="CMU Concrete"/>
          <w:b/>
          <w:bCs/>
        </w:rPr>
        <w:t>데이터</w:t>
      </w:r>
      <w:r w:rsidRPr="00D4048A">
        <w:rPr>
          <w:rStyle w:val="p2Char"/>
          <w:rFonts w:ascii="CMU Concrete" w:hAnsi="CMU Concrete"/>
          <w:b/>
          <w:bCs/>
        </w:rPr>
        <w:t xml:space="preserve"> </w:t>
      </w:r>
      <w:r w:rsidRPr="00D4048A">
        <w:rPr>
          <w:rStyle w:val="p2Char"/>
          <w:rFonts w:ascii="CMU Concrete" w:hAnsi="CMU Concrete"/>
          <w:b/>
          <w:bCs/>
        </w:rPr>
        <w:t>소스</w:t>
      </w:r>
      <w:r w:rsidRPr="00D4048A">
        <w:rPr>
          <w:rStyle w:val="p2Char"/>
          <w:rFonts w:ascii="CMU Concrete" w:hAnsi="CMU Concrete"/>
          <w:b/>
          <w:bCs/>
        </w:rPr>
        <w:t xml:space="preserve">, </w:t>
      </w:r>
      <w:r w:rsidRPr="00D4048A">
        <w:rPr>
          <w:rStyle w:val="p2Char"/>
          <w:rFonts w:ascii="CMU Concrete" w:hAnsi="CMU Concrete"/>
          <w:b/>
          <w:bCs/>
        </w:rPr>
        <w:t>사용자명</w:t>
      </w:r>
      <w:r w:rsidRPr="00D4048A">
        <w:rPr>
          <w:rStyle w:val="p2Char"/>
          <w:rFonts w:ascii="CMU Concrete" w:hAnsi="CMU Concrete"/>
          <w:b/>
          <w:bCs/>
        </w:rPr>
        <w:t xml:space="preserve">, </w:t>
      </w:r>
      <w:r w:rsidRPr="00D4048A">
        <w:rPr>
          <w:rStyle w:val="p2Char"/>
          <w:rFonts w:ascii="CMU Concrete" w:hAnsi="CMU Concrete"/>
          <w:b/>
          <w:bCs/>
        </w:rPr>
        <w:t>비밀번호</w:t>
      </w:r>
      <w:r w:rsidRPr="00D4048A">
        <w:rPr>
          <w:rFonts w:ascii="CMU Concrete" w:hAnsi="CMU Concrete"/>
        </w:rPr>
        <w:t>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258141A1" w14:textId="77777777" w:rsidR="00AE2FC6" w:rsidRPr="00D4048A" w:rsidRDefault="00AE2FC6" w:rsidP="00401892">
      <w:pPr>
        <w:numPr>
          <w:ilvl w:val="0"/>
          <w:numId w:val="45"/>
        </w:numPr>
        <w:rPr>
          <w:rStyle w:val="p2Char"/>
          <w:rFonts w:ascii="CMU Concrete" w:hAnsi="CMU Concrete"/>
        </w:rPr>
      </w:pPr>
      <w:r w:rsidRPr="00D4048A">
        <w:rPr>
          <w:rFonts w:ascii="CMU Concrete" w:hAnsi="CMU Concrete"/>
        </w:rPr>
        <w:t>연결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데이터베이스가</w:t>
      </w:r>
      <w:r w:rsidRPr="00D4048A">
        <w:rPr>
          <w:rFonts w:ascii="CMU Concrete" w:hAnsi="CMU Concrete"/>
        </w:rPr>
        <w:t xml:space="preserve"> </w:t>
      </w:r>
      <w:r w:rsidRPr="00D4048A">
        <w:rPr>
          <w:rFonts w:ascii="CMU Concrete" w:hAnsi="CMU Concrete"/>
        </w:rPr>
        <w:t>없다면</w:t>
      </w:r>
      <w:r w:rsidRPr="00D4048A">
        <w:rPr>
          <w:rFonts w:ascii="CMU Concrete" w:hAnsi="CMU Concrete"/>
        </w:rPr>
        <w:t xml:space="preserve"> </w:t>
      </w:r>
      <w:r w:rsidRPr="00D4048A">
        <w:rPr>
          <w:rStyle w:val="p2Char"/>
          <w:rFonts w:ascii="CMU Concrete" w:hAnsi="CMU Concrete"/>
          <w:b/>
          <w:bCs/>
        </w:rPr>
        <w:t xml:space="preserve">ODBC </w:t>
      </w:r>
      <w:r w:rsidRPr="00D4048A">
        <w:rPr>
          <w:rStyle w:val="p2Char"/>
          <w:rFonts w:ascii="CMU Concrete" w:hAnsi="CMU Concrete"/>
          <w:b/>
          <w:bCs/>
        </w:rPr>
        <w:t>편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DSN</w:t>
      </w:r>
      <w:r w:rsidRPr="00D4048A">
        <w:rPr>
          <w:rFonts w:ascii="CMU Concrete" w:hAnsi="CMU Concrete"/>
        </w:rPr>
        <w:t>을</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p w14:paraId="6ABF75AF" w14:textId="77777777" w:rsidR="00AE2FC6" w:rsidRPr="00D4048A" w:rsidRDefault="00AE2FC6" w:rsidP="00401892">
      <w:pPr>
        <w:numPr>
          <w:ilvl w:val="0"/>
          <w:numId w:val="45"/>
        </w:numPr>
        <w:rPr>
          <w:rFonts w:ascii="CMU Concrete" w:hAnsi="CMU Concrete"/>
        </w:rPr>
      </w:pPr>
      <w:r w:rsidRPr="00D4048A">
        <w:rPr>
          <w:rStyle w:val="p2Char"/>
          <w:rFonts w:ascii="CMU Concrete" w:hAnsi="CMU Concrete"/>
          <w:b/>
          <w:bCs/>
        </w:rPr>
        <w:t xml:space="preserve">DB </w:t>
      </w:r>
      <w:r w:rsidRPr="00D4048A">
        <w:rPr>
          <w:rStyle w:val="p2Char"/>
          <w:rFonts w:ascii="CMU Concrete" w:hAnsi="CMU Concrete"/>
          <w:b/>
          <w:bCs/>
        </w:rPr>
        <w:t>정보</w:t>
      </w:r>
      <w:r w:rsidRPr="00D4048A">
        <w:rPr>
          <w:rStyle w:val="p2Char"/>
          <w:rFonts w:ascii="CMU Concrete" w:hAnsi="CMU Concrete"/>
          <w:b/>
          <w:bCs/>
        </w:rPr>
        <w:t xml:space="preserve"> </w:t>
      </w:r>
      <w:r w:rsidRPr="00D4048A">
        <w:rPr>
          <w:rStyle w:val="p2Char"/>
          <w:rFonts w:ascii="CMU Concrete" w:hAnsi="CMU Concrete"/>
          <w:b/>
          <w:bCs/>
        </w:rPr>
        <w:t>가져오기</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데이터베이스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가져옵니다</w:t>
      </w:r>
      <w:r w:rsidRPr="00D4048A">
        <w:rPr>
          <w:rFonts w:ascii="CMU Concrete" w:hAnsi="CMU Concrete"/>
        </w:rPr>
        <w:t xml:space="preserve">. </w:t>
      </w:r>
    </w:p>
    <w:p w14:paraId="4E12B442" w14:textId="77777777" w:rsidR="00AE2FC6" w:rsidRPr="00D4048A" w:rsidRDefault="00AE2FC6" w:rsidP="00401892">
      <w:pPr>
        <w:numPr>
          <w:ilvl w:val="0"/>
          <w:numId w:val="45"/>
        </w:numPr>
        <w:rPr>
          <w:rFonts w:ascii="CMU Concrete" w:hAnsi="CMU Concrete"/>
        </w:rPr>
      </w:pPr>
      <w:r w:rsidRPr="00D4048A">
        <w:rPr>
          <w:rFonts w:ascii="CMU Concrete" w:hAnsi="CMU Concrete"/>
        </w:rPr>
        <w:t>스키마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테이블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3E9A2137" w14:textId="77777777" w:rsidR="00AE2FC6" w:rsidRPr="00D4048A" w:rsidRDefault="00AE2FC6" w:rsidP="00401892">
      <w:pPr>
        <w:numPr>
          <w:ilvl w:val="0"/>
          <w:numId w:val="45"/>
        </w:num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제거</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비우기</w:t>
      </w:r>
      <w:r w:rsidRPr="00D4048A">
        <w:rPr>
          <w:rFonts w:ascii="CMU Concrete" w:hAnsi="CMU Concrete"/>
        </w:rPr>
        <w:t>의</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 xml:space="preserve">. </w:t>
      </w:r>
    </w:p>
    <w:p w14:paraId="39F921A2" w14:textId="77777777" w:rsidR="00AE2FC6" w:rsidRPr="00D4048A" w:rsidRDefault="00AE2FC6" w:rsidP="00401892">
      <w:pPr>
        <w:numPr>
          <w:ilvl w:val="0"/>
          <w:numId w:val="45"/>
        </w:numPr>
        <w:rPr>
          <w:rFonts w:ascii="CMU Concrete" w:hAnsi="CMU Concrete"/>
        </w:rPr>
      </w:pPr>
      <w:r w:rsidRPr="00D4048A">
        <w:rPr>
          <w:rStyle w:val="p2Char"/>
          <w:rFonts w:ascii="CMU Concrete" w:hAnsi="CMU Concrete"/>
          <w:b/>
          <w:bCs/>
        </w:rPr>
        <w:t>실행</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DB</w:t>
      </w:r>
      <w:r w:rsidRPr="00D4048A">
        <w:rPr>
          <w:rFonts w:ascii="CMU Concrete" w:hAnsi="CMU Concrete"/>
        </w:rPr>
        <w:t>로</w:t>
      </w:r>
      <w:r w:rsidRPr="00D4048A">
        <w:rPr>
          <w:rFonts w:ascii="CMU Concrete" w:hAnsi="CMU Concrete"/>
        </w:rPr>
        <w:t xml:space="preserve"> </w:t>
      </w:r>
      <w:r w:rsidRPr="00D4048A">
        <w:rPr>
          <w:rFonts w:ascii="CMU Concrete" w:hAnsi="CMU Concrete"/>
        </w:rPr>
        <w:t>저장됩니다</w:t>
      </w:r>
      <w:r w:rsidRPr="00D4048A">
        <w:rPr>
          <w:rFonts w:ascii="CMU Concrete" w:hAnsi="CMU Concrete"/>
        </w:rPr>
        <w:t>.</w:t>
      </w:r>
    </w:p>
    <w:p w14:paraId="258C17D9" w14:textId="77777777" w:rsidR="00AE2FC6" w:rsidRPr="00D4048A" w:rsidRDefault="00AE2FC6" w:rsidP="00AE2FC6">
      <w:pPr>
        <w:rPr>
          <w:rFonts w:ascii="CMU Concrete" w:hAnsi="CMU Concrete"/>
        </w:rPr>
      </w:pPr>
    </w:p>
    <w:p w14:paraId="0A7BAB10" w14:textId="77777777" w:rsidR="00AE2FC6" w:rsidRDefault="00AE2FC6" w:rsidP="00AE2FC6">
      <w:pPr>
        <w:pStyle w:val="11"/>
      </w:pPr>
      <w:r w:rsidRPr="00D4048A">
        <w:t>속성</w:t>
      </w:r>
    </w:p>
    <w:p w14:paraId="455E4660" w14:textId="77777777" w:rsidR="00AE2FC6" w:rsidRPr="00D4048A" w:rsidRDefault="00AE2FC6" w:rsidP="00AE2FC6">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141"/>
        <w:gridCol w:w="1332"/>
        <w:gridCol w:w="4638"/>
        <w:gridCol w:w="832"/>
        <w:gridCol w:w="832"/>
      </w:tblGrid>
      <w:tr w:rsidR="00AE2FC6" w:rsidRPr="00D4048A" w14:paraId="1971C483" w14:textId="77777777" w:rsidTr="007231D9">
        <w:trPr>
          <w:trHeight w:val="500"/>
          <w:tblCellSpacing w:w="0" w:type="dxa"/>
          <w:jc w:val="center"/>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CBEA83E"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75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949246B"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64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6070B2B"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744327C"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E518BEB"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2E649621" w14:textId="77777777" w:rsidTr="007231D9">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C8C9F18"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759" w:type="pct"/>
            <w:tcBorders>
              <w:top w:val="single" w:sz="2" w:space="0" w:color="999999"/>
              <w:left w:val="single" w:sz="2" w:space="0" w:color="999999"/>
              <w:bottom w:val="single" w:sz="6" w:space="0" w:color="999999"/>
              <w:right w:val="single" w:sz="6" w:space="0" w:color="999999"/>
            </w:tcBorders>
            <w:vAlign w:val="center"/>
          </w:tcPr>
          <w:p w14:paraId="79C03CD3"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643" w:type="pct"/>
            <w:tcBorders>
              <w:top w:val="single" w:sz="2" w:space="0" w:color="999999"/>
              <w:left w:val="single" w:sz="2" w:space="0" w:color="999999"/>
              <w:bottom w:val="single" w:sz="6" w:space="0" w:color="999999"/>
              <w:right w:val="single" w:sz="6" w:space="0" w:color="999999"/>
            </w:tcBorders>
            <w:vAlign w:val="center"/>
          </w:tcPr>
          <w:p w14:paraId="5EEA5413" w14:textId="77777777" w:rsidR="00AE2FC6" w:rsidRPr="00D4048A" w:rsidRDefault="00AE2FC6" w:rsidP="007231D9">
            <w:pPr>
              <w:jc w:val="left"/>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EA84C9E" w14:textId="77777777" w:rsidR="00AE2FC6" w:rsidRPr="00D4048A" w:rsidRDefault="00766C8E" w:rsidP="007231D9">
            <w:pPr>
              <w:jc w:val="center"/>
              <w:rPr>
                <w:rFonts w:ascii="CMU Concrete" w:hAnsi="CMU Concrete"/>
              </w:rPr>
            </w:pPr>
            <w:r>
              <w:rPr>
                <w:rFonts w:ascii="CMU Concrete"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14:paraId="799042EE" w14:textId="77777777" w:rsidR="00AE2FC6" w:rsidRPr="00D4048A" w:rsidRDefault="00AE2FC6" w:rsidP="007231D9">
            <w:pPr>
              <w:jc w:val="center"/>
              <w:rPr>
                <w:rFonts w:ascii="CMU Concrete" w:hAnsi="CMU Concrete"/>
              </w:rPr>
            </w:pPr>
          </w:p>
        </w:tc>
      </w:tr>
      <w:tr w:rsidR="00AE2FC6" w:rsidRPr="00D4048A" w14:paraId="0075A189"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63E03898"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2BE7F96F"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643" w:type="pct"/>
            <w:tcBorders>
              <w:top w:val="single" w:sz="2" w:space="0" w:color="999999"/>
              <w:left w:val="single" w:sz="2" w:space="0" w:color="999999"/>
              <w:bottom w:val="single" w:sz="6" w:space="0" w:color="999999"/>
              <w:right w:val="single" w:sz="6" w:space="0" w:color="999999"/>
            </w:tcBorders>
            <w:vAlign w:val="center"/>
          </w:tcPr>
          <w:p w14:paraId="7D58E579" w14:textId="77777777" w:rsidR="00AE2FC6" w:rsidRPr="00D4048A" w:rsidRDefault="00AE2FC6" w:rsidP="007231D9">
            <w:pPr>
              <w:jc w:val="left"/>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6683E1A"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14:paraId="7823620E" w14:textId="77777777" w:rsidR="00AE2FC6" w:rsidRPr="00D4048A" w:rsidRDefault="00AE2FC6" w:rsidP="007231D9">
            <w:pPr>
              <w:jc w:val="center"/>
              <w:rPr>
                <w:rFonts w:ascii="CMU Concrete" w:hAnsi="CMU Concrete"/>
              </w:rPr>
            </w:pPr>
          </w:p>
        </w:tc>
      </w:tr>
      <w:tr w:rsidR="00AE2FC6" w:rsidRPr="00D4048A" w14:paraId="0DA23AB5" w14:textId="77777777" w:rsidTr="007231D9">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BC2AE5B" w14:textId="77777777" w:rsidR="00AE2FC6" w:rsidRPr="00D4048A" w:rsidRDefault="00AE2FC6" w:rsidP="007231D9">
            <w:pPr>
              <w:pStyle w:val="ae"/>
              <w:rPr>
                <w:rFonts w:ascii="CMU Concrete" w:hAnsi="CMU Concrete"/>
              </w:rPr>
            </w:pPr>
            <w:r w:rsidRPr="00D4048A">
              <w:rPr>
                <w:rFonts w:ascii="CMU Concrete" w:hAnsi="CMU Concrete"/>
              </w:rPr>
              <w:t xml:space="preserve">DB </w:t>
            </w:r>
            <w:r w:rsidRPr="00D4048A">
              <w:rPr>
                <w:rFonts w:ascii="CMU Concrete" w:hAnsi="CMU Concrete"/>
              </w:rPr>
              <w:t>연결</w:t>
            </w:r>
          </w:p>
        </w:tc>
        <w:tc>
          <w:tcPr>
            <w:tcW w:w="759" w:type="pct"/>
            <w:tcBorders>
              <w:top w:val="single" w:sz="2" w:space="0" w:color="999999"/>
              <w:left w:val="single" w:sz="2" w:space="0" w:color="999999"/>
              <w:bottom w:val="single" w:sz="6" w:space="0" w:color="999999"/>
              <w:right w:val="single" w:sz="6" w:space="0" w:color="999999"/>
            </w:tcBorders>
            <w:vAlign w:val="center"/>
          </w:tcPr>
          <w:p w14:paraId="36A7ABA2" w14:textId="77777777" w:rsidR="00AE2FC6" w:rsidRPr="00D4048A" w:rsidRDefault="00AE2FC6" w:rsidP="007231D9">
            <w:pPr>
              <w:jc w:val="center"/>
              <w:rPr>
                <w:rFonts w:ascii="CMU Concrete" w:hAnsi="CMU Concrete"/>
              </w:rPr>
            </w:pPr>
            <w:r w:rsidRPr="00D4048A">
              <w:rPr>
                <w:rFonts w:ascii="CMU Concrete" w:hAnsi="CMU Concrete"/>
              </w:rPr>
              <w:t xml:space="preserve">ODBC </w:t>
            </w:r>
            <w:r w:rsidRPr="00D4048A">
              <w:rPr>
                <w:rFonts w:ascii="CMU Concrete" w:hAnsi="CMU Concrete"/>
              </w:rPr>
              <w:t>편집</w:t>
            </w:r>
          </w:p>
        </w:tc>
        <w:tc>
          <w:tcPr>
            <w:tcW w:w="2643" w:type="pct"/>
            <w:tcBorders>
              <w:top w:val="single" w:sz="2" w:space="0" w:color="999999"/>
              <w:left w:val="single" w:sz="2" w:space="0" w:color="999999"/>
              <w:bottom w:val="single" w:sz="6" w:space="0" w:color="999999"/>
              <w:right w:val="single" w:sz="6" w:space="0" w:color="999999"/>
            </w:tcBorders>
            <w:vAlign w:val="center"/>
          </w:tcPr>
          <w:p w14:paraId="59702B3C" w14:textId="77777777" w:rsidR="00AE2FC6" w:rsidRPr="00D4048A" w:rsidRDefault="00AE2FC6" w:rsidP="007231D9">
            <w:pPr>
              <w:jc w:val="left"/>
              <w:rPr>
                <w:rFonts w:ascii="CMU Concrete" w:hAnsi="CMU Concrete"/>
              </w:rPr>
            </w:pPr>
            <w:r w:rsidRPr="00D4048A">
              <w:rPr>
                <w:rFonts w:ascii="CMU Concrete" w:hAnsi="CMU Concrete"/>
              </w:rPr>
              <w:t xml:space="preserve">ODBC </w:t>
            </w:r>
            <w:r w:rsidRPr="00D4048A">
              <w:rPr>
                <w:rFonts w:ascii="CMU Concrete" w:hAnsi="CMU Concrete"/>
              </w:rPr>
              <w:t>연결을</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DSN(Data Source Name)</w:t>
            </w:r>
            <w:r w:rsidRPr="00D4048A">
              <w:rPr>
                <w:rFonts w:ascii="CMU Concrete" w:hAnsi="CMU Concrete"/>
              </w:rPr>
              <w:t>을</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만들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F377E47"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14:paraId="4EF44FB2" w14:textId="77777777" w:rsidR="00AE2FC6" w:rsidRPr="00D4048A" w:rsidRDefault="00AE2FC6" w:rsidP="007231D9">
            <w:pPr>
              <w:jc w:val="center"/>
              <w:rPr>
                <w:rFonts w:ascii="CMU Concrete" w:hAnsi="CMU Concrete"/>
              </w:rPr>
            </w:pPr>
          </w:p>
        </w:tc>
      </w:tr>
      <w:tr w:rsidR="00AE2FC6" w:rsidRPr="00D4048A" w14:paraId="10C1CC99"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23B2D978"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1F4D8E69" w14:textId="77777777" w:rsidR="00AE2FC6" w:rsidRPr="00D4048A" w:rsidRDefault="00AE2FC6" w:rsidP="007231D9">
            <w:pPr>
              <w:jc w:val="center"/>
              <w:rPr>
                <w:rFonts w:ascii="CMU Concrete" w:hAnsi="CMU Concrete"/>
              </w:rPr>
            </w:pPr>
            <w:r w:rsidRPr="00D4048A">
              <w:rPr>
                <w:rFonts w:ascii="CMU Concrete" w:hAnsi="CMU Concrete"/>
              </w:rPr>
              <w:t>데이터</w:t>
            </w:r>
          </w:p>
          <w:p w14:paraId="7D5D265C" w14:textId="77777777" w:rsidR="00AE2FC6" w:rsidRPr="00D4048A" w:rsidRDefault="00AE2FC6" w:rsidP="007231D9">
            <w:pPr>
              <w:jc w:val="center"/>
              <w:rPr>
                <w:rFonts w:ascii="CMU Concrete" w:hAnsi="CMU Concrete"/>
              </w:rPr>
            </w:pPr>
            <w:r w:rsidRPr="00D4048A">
              <w:rPr>
                <w:rFonts w:ascii="CMU Concrete" w:hAnsi="CMU Concrete"/>
              </w:rPr>
              <w:t>소스</w:t>
            </w:r>
          </w:p>
        </w:tc>
        <w:tc>
          <w:tcPr>
            <w:tcW w:w="2643" w:type="pct"/>
            <w:tcBorders>
              <w:top w:val="single" w:sz="2" w:space="0" w:color="999999"/>
              <w:left w:val="single" w:sz="2" w:space="0" w:color="999999"/>
              <w:bottom w:val="single" w:sz="6" w:space="0" w:color="999999"/>
              <w:right w:val="single" w:sz="6" w:space="0" w:color="999999"/>
            </w:tcBorders>
            <w:vAlign w:val="center"/>
          </w:tcPr>
          <w:p w14:paraId="79959DEA" w14:textId="77777777" w:rsidR="00AE2FC6" w:rsidRPr="00D4048A" w:rsidRDefault="00AE2FC6" w:rsidP="007231D9">
            <w:pPr>
              <w:jc w:val="left"/>
              <w:rPr>
                <w:rFonts w:ascii="CMU Concrete" w:hAnsi="CMU Concrete"/>
              </w:rPr>
            </w:pPr>
            <w:r w:rsidRPr="00D4048A">
              <w:rPr>
                <w:rFonts w:ascii="CMU Concrete" w:hAnsi="CMU Concrete"/>
              </w:rPr>
              <w:t>현재</w:t>
            </w:r>
            <w:r w:rsidRPr="00D4048A">
              <w:rPr>
                <w:rFonts w:ascii="CMU Concrete" w:hAnsi="CMU Concrete"/>
              </w:rPr>
              <w:t xml:space="preserve"> PC</w:t>
            </w:r>
            <w:r w:rsidRPr="00D4048A">
              <w:rPr>
                <w:rFonts w:ascii="CMU Concrete" w:hAnsi="CMU Concrete"/>
              </w:rPr>
              <w:t>내에</w:t>
            </w:r>
            <w:r w:rsidRPr="00D4048A">
              <w:rPr>
                <w:rFonts w:ascii="CMU Concrete" w:hAnsi="CMU Concrete"/>
              </w:rPr>
              <w:t xml:space="preserve"> </w:t>
            </w:r>
            <w:r w:rsidRPr="00D4048A">
              <w:rPr>
                <w:rFonts w:ascii="CMU Concrete" w:hAnsi="CMU Concrete"/>
              </w:rPr>
              <w:t>등록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ODBC DSN</w:t>
            </w:r>
            <w:r w:rsidRPr="00D4048A">
              <w:rPr>
                <w:rFonts w:ascii="CMU Concrete" w:hAnsi="CMU Concrete"/>
              </w:rPr>
              <w:t>의</w:t>
            </w:r>
            <w:r w:rsidRPr="00D4048A">
              <w:rPr>
                <w:rFonts w:ascii="CMU Concrete" w:hAnsi="CMU Concrete"/>
              </w:rPr>
              <w:t xml:space="preserve"> </w:t>
            </w:r>
            <w:r w:rsidRPr="00D4048A">
              <w:rPr>
                <w:rFonts w:ascii="CMU Concrete" w:hAnsi="CMU Concrete"/>
              </w:rPr>
              <w:t>목록을</w:t>
            </w:r>
            <w:r w:rsidRPr="00D4048A">
              <w:rPr>
                <w:rFonts w:ascii="CMU Concrete" w:hAnsi="CMU Concrete"/>
              </w:rPr>
              <w:t xml:space="preserve"> </w:t>
            </w:r>
            <w:r w:rsidRPr="00D4048A">
              <w:rPr>
                <w:rFonts w:ascii="CMU Concrete" w:hAnsi="CMU Concrete"/>
              </w:rPr>
              <w:t>나타내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DSN</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존재하지</w:t>
            </w:r>
            <w:r w:rsidRPr="00D4048A">
              <w:rPr>
                <w:rFonts w:ascii="CMU Concrete" w:hAnsi="CMU Concrete"/>
              </w:rPr>
              <w:t xml:space="preserve"> </w:t>
            </w:r>
            <w:r w:rsidRPr="00D4048A">
              <w:rPr>
                <w:rFonts w:ascii="CMU Concrete" w:hAnsi="CMU Concrete"/>
              </w:rPr>
              <w:t>않는다면</w:t>
            </w:r>
            <w:r w:rsidRPr="00D4048A">
              <w:rPr>
                <w:rFonts w:ascii="CMU Concrete" w:hAnsi="CMU Concrete"/>
              </w:rPr>
              <w:t xml:space="preserve"> "ODBC </w:t>
            </w:r>
            <w:r w:rsidRPr="00D4048A">
              <w:rPr>
                <w:rFonts w:ascii="CMU Concrete" w:hAnsi="CMU Concrete"/>
              </w:rPr>
              <w:t>편집</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7BD81C01"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14:paraId="2CB75843" w14:textId="77777777" w:rsidR="00AE2FC6" w:rsidRPr="00D4048A" w:rsidRDefault="00AE2FC6" w:rsidP="007231D9">
            <w:pPr>
              <w:jc w:val="center"/>
              <w:rPr>
                <w:rFonts w:ascii="CMU Concrete" w:hAnsi="CMU Concrete"/>
              </w:rPr>
            </w:pPr>
          </w:p>
        </w:tc>
      </w:tr>
      <w:tr w:rsidR="00AE2FC6" w:rsidRPr="00D4048A" w14:paraId="5FFD18D0"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75D2BD48"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30B459BC" w14:textId="77777777" w:rsidR="00AE2FC6" w:rsidRPr="00D4048A" w:rsidRDefault="00AE2FC6" w:rsidP="007231D9">
            <w:pPr>
              <w:jc w:val="center"/>
              <w:rPr>
                <w:rFonts w:ascii="CMU Concrete" w:hAnsi="CMU Concrete"/>
              </w:rPr>
            </w:pPr>
            <w:r w:rsidRPr="00D4048A">
              <w:rPr>
                <w:rFonts w:ascii="CMU Concrete" w:hAnsi="CMU Concrete"/>
              </w:rPr>
              <w:t>사용자명</w:t>
            </w:r>
          </w:p>
        </w:tc>
        <w:tc>
          <w:tcPr>
            <w:tcW w:w="2643" w:type="pct"/>
            <w:tcBorders>
              <w:top w:val="single" w:sz="2" w:space="0" w:color="999999"/>
              <w:left w:val="single" w:sz="2" w:space="0" w:color="999999"/>
              <w:bottom w:val="single" w:sz="6" w:space="0" w:color="999999"/>
              <w:right w:val="single" w:sz="6" w:space="0" w:color="999999"/>
            </w:tcBorders>
            <w:vAlign w:val="center"/>
          </w:tcPr>
          <w:p w14:paraId="11E34E67" w14:textId="77777777" w:rsidR="00AE2FC6" w:rsidRPr="00D4048A" w:rsidRDefault="00AE2FC6" w:rsidP="007231D9">
            <w:pPr>
              <w:jc w:val="left"/>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사용자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843755F"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14:paraId="2EFAA0F1" w14:textId="77777777" w:rsidR="00AE2FC6" w:rsidRPr="00D4048A" w:rsidRDefault="00AE2FC6" w:rsidP="007231D9">
            <w:pPr>
              <w:jc w:val="center"/>
              <w:rPr>
                <w:rFonts w:ascii="CMU Concrete" w:hAnsi="CMU Concrete"/>
              </w:rPr>
            </w:pPr>
          </w:p>
        </w:tc>
      </w:tr>
      <w:tr w:rsidR="00AE2FC6" w:rsidRPr="00D4048A" w14:paraId="2809D3F3"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0BADC68C"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24A69A50" w14:textId="77777777" w:rsidR="00AE2FC6" w:rsidRPr="00D4048A" w:rsidRDefault="00AE2FC6" w:rsidP="007231D9">
            <w:pPr>
              <w:jc w:val="center"/>
              <w:rPr>
                <w:rFonts w:ascii="CMU Concrete" w:hAnsi="CMU Concrete"/>
              </w:rPr>
            </w:pPr>
            <w:r w:rsidRPr="00D4048A">
              <w:rPr>
                <w:rFonts w:ascii="CMU Concrete" w:hAnsi="CMU Concrete"/>
              </w:rPr>
              <w:t>비밀번호</w:t>
            </w:r>
          </w:p>
        </w:tc>
        <w:tc>
          <w:tcPr>
            <w:tcW w:w="2643" w:type="pct"/>
            <w:tcBorders>
              <w:top w:val="single" w:sz="2" w:space="0" w:color="999999"/>
              <w:left w:val="single" w:sz="2" w:space="0" w:color="999999"/>
              <w:bottom w:val="single" w:sz="6" w:space="0" w:color="999999"/>
              <w:right w:val="single" w:sz="6" w:space="0" w:color="999999"/>
            </w:tcBorders>
            <w:vAlign w:val="center"/>
          </w:tcPr>
          <w:p w14:paraId="267AC468" w14:textId="77777777" w:rsidR="00AE2FC6" w:rsidRPr="00D4048A" w:rsidRDefault="00AE2FC6" w:rsidP="007231D9">
            <w:pPr>
              <w:jc w:val="left"/>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비밀번호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4ECD9F59"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14:paraId="416703CE" w14:textId="77777777" w:rsidR="00AE2FC6" w:rsidRPr="00D4048A" w:rsidRDefault="00AE2FC6" w:rsidP="007231D9">
            <w:pPr>
              <w:jc w:val="center"/>
              <w:rPr>
                <w:rFonts w:ascii="CMU Concrete" w:hAnsi="CMU Concrete"/>
              </w:rPr>
            </w:pPr>
          </w:p>
        </w:tc>
      </w:tr>
      <w:tr w:rsidR="00AE2FC6" w:rsidRPr="00D4048A" w14:paraId="6BD21A36" w14:textId="77777777" w:rsidTr="007231D9">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1C14CA27" w14:textId="77777777" w:rsidR="00AE2FC6" w:rsidRPr="00D4048A" w:rsidRDefault="00AE2FC6" w:rsidP="007231D9">
            <w:pPr>
              <w:pStyle w:val="ae"/>
              <w:rPr>
                <w:rFonts w:ascii="CMU Concrete" w:hAnsi="CMU Concrete"/>
              </w:rPr>
            </w:pPr>
            <w:r>
              <w:rPr>
                <w:rFonts w:ascii="CMU Concrete" w:hAnsi="CMU Concrete" w:hint="eastAsia"/>
              </w:rPr>
              <w:t>저장할</w:t>
            </w:r>
            <w:r>
              <w:rPr>
                <w:rFonts w:ascii="CMU Concrete" w:hAnsi="CMU Concrete" w:hint="eastAsia"/>
              </w:rPr>
              <w:t xml:space="preserve"> </w:t>
            </w:r>
            <w:r w:rsidRPr="00D4048A">
              <w:rPr>
                <w:rFonts w:ascii="CMU Concrete" w:hAnsi="CMU Concrete"/>
              </w:rPr>
              <w:t>테이블</w:t>
            </w:r>
          </w:p>
        </w:tc>
        <w:tc>
          <w:tcPr>
            <w:tcW w:w="759" w:type="pct"/>
            <w:tcBorders>
              <w:top w:val="single" w:sz="2" w:space="0" w:color="999999"/>
              <w:left w:val="single" w:sz="2" w:space="0" w:color="999999"/>
              <w:bottom w:val="single" w:sz="6" w:space="0" w:color="999999"/>
              <w:right w:val="single" w:sz="6" w:space="0" w:color="999999"/>
            </w:tcBorders>
            <w:vAlign w:val="center"/>
          </w:tcPr>
          <w:p w14:paraId="649BE879" w14:textId="77777777" w:rsidR="00AE2FC6" w:rsidRPr="00D4048A" w:rsidRDefault="00AE2FC6" w:rsidP="007231D9">
            <w:pPr>
              <w:jc w:val="center"/>
              <w:rPr>
                <w:rFonts w:ascii="CMU Concrete" w:hAnsi="CMU Concrete"/>
              </w:rPr>
            </w:pPr>
            <w:r w:rsidRPr="00D4048A">
              <w:rPr>
                <w:rFonts w:ascii="CMU Concrete" w:hAnsi="CMU Concrete"/>
              </w:rPr>
              <w:t xml:space="preserve">DB </w:t>
            </w:r>
            <w:r w:rsidRPr="00D4048A">
              <w:rPr>
                <w:rFonts w:ascii="CMU Concrete" w:hAnsi="CMU Concrete"/>
              </w:rPr>
              <w:t>정보</w:t>
            </w:r>
          </w:p>
          <w:p w14:paraId="4C324D89" w14:textId="77777777" w:rsidR="00AE2FC6" w:rsidRPr="00D4048A" w:rsidRDefault="00AE2FC6" w:rsidP="007231D9">
            <w:pPr>
              <w:jc w:val="center"/>
              <w:rPr>
                <w:rFonts w:ascii="CMU Concrete" w:hAnsi="CMU Concrete"/>
              </w:rPr>
            </w:pPr>
            <w:r w:rsidRPr="00D4048A">
              <w:rPr>
                <w:rFonts w:ascii="CMU Concrete" w:hAnsi="CMU Concrete"/>
              </w:rPr>
              <w:t>가져오기</w:t>
            </w:r>
          </w:p>
        </w:tc>
        <w:tc>
          <w:tcPr>
            <w:tcW w:w="2643" w:type="pct"/>
            <w:tcBorders>
              <w:top w:val="single" w:sz="2" w:space="0" w:color="999999"/>
              <w:left w:val="single" w:sz="2" w:space="0" w:color="999999"/>
              <w:bottom w:val="single" w:sz="6" w:space="0" w:color="999999"/>
              <w:right w:val="single" w:sz="6" w:space="0" w:color="999999"/>
            </w:tcBorders>
            <w:vAlign w:val="center"/>
          </w:tcPr>
          <w:p w14:paraId="40D569F8" w14:textId="77777777" w:rsidR="00AE2FC6" w:rsidRPr="00D4048A" w:rsidRDefault="00AE2FC6" w:rsidP="007231D9">
            <w:pPr>
              <w:jc w:val="left"/>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접속정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베이스의</w:t>
            </w:r>
            <w:r w:rsidRPr="00D4048A">
              <w:rPr>
                <w:rFonts w:ascii="CMU Concrete" w:hAnsi="CMU Concrete"/>
              </w:rPr>
              <w:t xml:space="preserve"> </w:t>
            </w:r>
            <w:r w:rsidRPr="00D4048A">
              <w:rPr>
                <w:rFonts w:ascii="CMU Concrete" w:hAnsi="CMU Concrete"/>
              </w:rPr>
              <w:t>스키마</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뷰</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읽어옵니다</w:t>
            </w:r>
            <w:r w:rsidRPr="00D4048A">
              <w:rPr>
                <w:rFonts w:ascii="CMU Concrete" w:hAnsi="CMU Concrete"/>
              </w:rPr>
              <w:t xml:space="preserve">. </w:t>
            </w:r>
            <w:r w:rsidRPr="00D4048A">
              <w:rPr>
                <w:rFonts w:ascii="CMU Concrete" w:hAnsi="CMU Concrete"/>
              </w:rPr>
              <w:t>가져온</w:t>
            </w:r>
            <w:r w:rsidRPr="00D4048A">
              <w:rPr>
                <w:rFonts w:ascii="CMU Concrete" w:hAnsi="CMU Concrete"/>
              </w:rPr>
              <w:t xml:space="preserve"> </w:t>
            </w:r>
            <w:r w:rsidRPr="00D4048A">
              <w:rPr>
                <w:rFonts w:ascii="CMU Concrete" w:hAnsi="CMU Concrete"/>
              </w:rPr>
              <w:t>정보는</w:t>
            </w:r>
            <w:r w:rsidRPr="00D4048A">
              <w:rPr>
                <w:rFonts w:ascii="CMU Concrete" w:hAnsi="CMU Concrete"/>
              </w:rPr>
              <w:t xml:space="preserve"> </w:t>
            </w:r>
            <w:r w:rsidRPr="00D4048A">
              <w:rPr>
                <w:rFonts w:ascii="CMU Concrete" w:hAnsi="CMU Concrete"/>
              </w:rPr>
              <w:t>아래쪽에</w:t>
            </w:r>
            <w:r w:rsidRPr="00D4048A">
              <w:rPr>
                <w:rFonts w:ascii="CMU Concrete" w:hAnsi="CMU Concrete"/>
              </w:rPr>
              <w:t xml:space="preserve"> </w:t>
            </w:r>
            <w:r w:rsidRPr="00D4048A">
              <w:rPr>
                <w:rFonts w:ascii="CMU Concrete" w:hAnsi="CMU Concrete"/>
              </w:rPr>
              <w:t>표시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64F29D5"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14:paraId="3604A8F2" w14:textId="77777777" w:rsidR="00AE2FC6" w:rsidRPr="00D4048A" w:rsidRDefault="00AE2FC6" w:rsidP="007231D9">
            <w:pPr>
              <w:jc w:val="center"/>
              <w:rPr>
                <w:rFonts w:ascii="CMU Concrete" w:hAnsi="CMU Concrete"/>
              </w:rPr>
            </w:pPr>
          </w:p>
        </w:tc>
      </w:tr>
      <w:tr w:rsidR="00AE2FC6" w:rsidRPr="00D4048A" w14:paraId="2CAC60D8"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764482B3"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3D56FB3F" w14:textId="77777777" w:rsidR="00AE2FC6" w:rsidRPr="00D4048A" w:rsidRDefault="00AE2FC6" w:rsidP="007231D9">
            <w:pPr>
              <w:jc w:val="center"/>
              <w:rPr>
                <w:rFonts w:ascii="CMU Concrete" w:hAnsi="CMU Concrete"/>
              </w:rPr>
            </w:pPr>
            <w:r w:rsidRPr="00D4048A">
              <w:rPr>
                <w:rFonts w:ascii="CMU Concrete" w:hAnsi="CMU Concrete"/>
              </w:rPr>
              <w:t>테이블</w:t>
            </w:r>
          </w:p>
          <w:p w14:paraId="4CF18138" w14:textId="77777777" w:rsidR="00AE2FC6" w:rsidRPr="00D4048A" w:rsidRDefault="00AE2FC6" w:rsidP="007231D9">
            <w:pPr>
              <w:jc w:val="center"/>
              <w:rPr>
                <w:rFonts w:ascii="CMU Concrete" w:hAnsi="CMU Concrete"/>
              </w:rPr>
            </w:pPr>
            <w:r w:rsidRPr="00D4048A">
              <w:rPr>
                <w:rFonts w:ascii="CMU Concrete" w:hAnsi="CMU Concrete"/>
              </w:rPr>
              <w:t>생성</w:t>
            </w:r>
          </w:p>
        </w:tc>
        <w:tc>
          <w:tcPr>
            <w:tcW w:w="2643" w:type="pct"/>
            <w:tcBorders>
              <w:top w:val="single" w:sz="2" w:space="0" w:color="999999"/>
              <w:left w:val="single" w:sz="2" w:space="0" w:color="999999"/>
              <w:bottom w:val="single" w:sz="6" w:space="0" w:color="999999"/>
              <w:right w:val="single" w:sz="6" w:space="0" w:color="999999"/>
            </w:tcBorders>
            <w:vAlign w:val="center"/>
          </w:tcPr>
          <w:p w14:paraId="67F7194F" w14:textId="77777777" w:rsidR="00AE2FC6" w:rsidRPr="00D4048A" w:rsidRDefault="00AE2FC6" w:rsidP="007231D9">
            <w:pPr>
              <w:jc w:val="left"/>
              <w:rPr>
                <w:rFonts w:ascii="CMU Concrete" w:hAnsi="CMU Concrete"/>
              </w:rPr>
            </w:pPr>
            <w:r w:rsidRPr="00D4048A">
              <w:rPr>
                <w:rFonts w:ascii="CMU Concrete" w:hAnsi="CMU Concrete"/>
              </w:rPr>
              <w:t>테이블을</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될</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생성하고</w:t>
            </w:r>
            <w:r w:rsidRPr="00D4048A">
              <w:rPr>
                <w:rFonts w:ascii="CMU Concrete" w:hAnsi="CMU Concrete"/>
              </w:rPr>
              <w:t>,</w:t>
            </w:r>
            <w:r>
              <w:rPr>
                <w:rFonts w:ascii="CMU Concrete" w:hAnsi="CMU Concrete" w:hint="eastAsia"/>
              </w:rPr>
              <w:t xml:space="preserve"> </w:t>
            </w:r>
            <w:r w:rsidRPr="00A60445">
              <w:rPr>
                <w:rFonts w:ascii="CMU Concrete" w:hAnsi="CMU Concrete"/>
                <w:b/>
              </w:rPr>
              <w:t>‘</w:t>
            </w:r>
            <w:r w:rsidRPr="00A60445">
              <w:rPr>
                <w:rStyle w:val="p2Char"/>
                <w:rFonts w:ascii="CMU Concrete" w:hAnsi="CMU Concrete"/>
                <w:b/>
                <w:bCs/>
              </w:rPr>
              <w:t>아니오</w:t>
            </w:r>
            <w:r w:rsidRPr="00A60445">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되면</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저장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0D92CEFC"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541B4082"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w:t>
            </w:r>
          </w:p>
          <w:p w14:paraId="3486A673" w14:textId="77777777" w:rsidR="00AE2FC6" w:rsidRPr="00D4048A" w:rsidRDefault="00AE2FC6" w:rsidP="007231D9">
            <w:pPr>
              <w:jc w:val="center"/>
              <w:rPr>
                <w:rFonts w:ascii="CMU Concrete" w:hAnsi="CMU Concrete"/>
              </w:rPr>
            </w:pPr>
            <w:r w:rsidRPr="00D4048A">
              <w:rPr>
                <w:rFonts w:ascii="CMU Concrete" w:hAnsi="CMU Concrete"/>
              </w:rPr>
              <w:t>아니오</w:t>
            </w:r>
          </w:p>
        </w:tc>
      </w:tr>
      <w:tr w:rsidR="00AE2FC6" w:rsidRPr="00D4048A" w14:paraId="571AF0FE"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6C0C1ADA"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276F1BFA" w14:textId="77777777" w:rsidR="00AE2FC6" w:rsidRPr="00D4048A" w:rsidRDefault="00AE2FC6" w:rsidP="007231D9">
            <w:pPr>
              <w:jc w:val="center"/>
              <w:rPr>
                <w:rFonts w:ascii="CMU Concrete" w:hAnsi="CMU Concrete"/>
              </w:rPr>
            </w:pPr>
            <w:r w:rsidRPr="00D4048A">
              <w:rPr>
                <w:rFonts w:ascii="CMU Concrete" w:hAnsi="CMU Concrete"/>
              </w:rPr>
              <w:t>스키마</w:t>
            </w:r>
          </w:p>
          <w:p w14:paraId="6C91062E"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2643" w:type="pct"/>
            <w:tcBorders>
              <w:top w:val="single" w:sz="2" w:space="0" w:color="999999"/>
              <w:left w:val="single" w:sz="2" w:space="0" w:color="999999"/>
              <w:bottom w:val="single" w:sz="6" w:space="0" w:color="999999"/>
              <w:right w:val="single" w:sz="6" w:space="0" w:color="999999"/>
            </w:tcBorders>
            <w:vAlign w:val="center"/>
          </w:tcPr>
          <w:p w14:paraId="12A7140A" w14:textId="77777777" w:rsidR="00AE2FC6" w:rsidRPr="00D4048A" w:rsidRDefault="00AE2FC6" w:rsidP="007231D9">
            <w:pPr>
              <w:jc w:val="left"/>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009B0424" w:rsidRPr="00D4048A">
              <w:rPr>
                <w:rFonts w:ascii="CMU Concrete" w:hAnsi="CMU Concrete" w:hint="eastAsia"/>
              </w:rPr>
              <w:t>목록</w:t>
            </w:r>
            <w:r w:rsidR="009B0424" w:rsidRPr="00D4048A">
              <w:rPr>
                <w:rFonts w:ascii="CMU Concrete" w:hAnsi="CMU Concrete" w:hint="eastAsia"/>
              </w:rPr>
              <w:t xml:space="preserve"> </w:t>
            </w:r>
            <w:r w:rsidR="009B0424" w:rsidRPr="00D4048A">
              <w:rPr>
                <w:rFonts w:ascii="CMU Concrete" w:hAnsi="CMU Concrete" w:hint="eastAsia"/>
              </w:rPr>
              <w:t>될</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스키마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테이블과</w:t>
            </w:r>
            <w:r w:rsidRPr="00D4048A">
              <w:rPr>
                <w:rFonts w:ascii="CMU Concrete" w:hAnsi="CMU Concrete"/>
              </w:rPr>
              <w:t xml:space="preserve"> </w:t>
            </w:r>
            <w:r w:rsidRPr="00D4048A">
              <w:rPr>
                <w:rFonts w:ascii="CMU Concrete" w:hAnsi="CMU Concrete"/>
              </w:rPr>
              <w:t>뷰를</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2EB88AE4"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78B51CB3" w14:textId="77777777" w:rsidR="00AE2FC6" w:rsidRPr="00D4048A" w:rsidRDefault="00AE2FC6" w:rsidP="007231D9">
            <w:pPr>
              <w:jc w:val="center"/>
              <w:rPr>
                <w:rFonts w:ascii="CMU Concrete" w:hAnsi="CMU Concrete"/>
              </w:rPr>
            </w:pPr>
            <w:r w:rsidRPr="00D4048A">
              <w:rPr>
                <w:rFonts w:ascii="CMU Concrete" w:hAnsi="CMU Concrete"/>
              </w:rPr>
              <w:t>All, Table, View</w:t>
            </w:r>
          </w:p>
        </w:tc>
      </w:tr>
      <w:tr w:rsidR="00AE2FC6" w:rsidRPr="00D4048A" w14:paraId="29DCBB03" w14:textId="77777777" w:rsidTr="007231D9">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3F9C24C1"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643AC9D7" w14:textId="77777777" w:rsidR="00AE2FC6" w:rsidRPr="00D4048A" w:rsidRDefault="00AE2FC6" w:rsidP="007231D9">
            <w:pPr>
              <w:jc w:val="center"/>
              <w:rPr>
                <w:rFonts w:ascii="CMU Concrete" w:hAnsi="CMU Concrete"/>
              </w:rPr>
            </w:pPr>
            <w:r w:rsidRPr="00D4048A">
              <w:rPr>
                <w:rFonts w:ascii="CMU Concrete" w:hAnsi="CMU Concrete"/>
              </w:rPr>
              <w:t>저장할</w:t>
            </w:r>
          </w:p>
          <w:p w14:paraId="3E5E331E" w14:textId="77777777" w:rsidR="00AE2FC6" w:rsidRPr="00D4048A" w:rsidRDefault="00AE2FC6" w:rsidP="007231D9">
            <w:pPr>
              <w:jc w:val="center"/>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명</w:t>
            </w:r>
          </w:p>
        </w:tc>
        <w:tc>
          <w:tcPr>
            <w:tcW w:w="2643" w:type="pct"/>
            <w:tcBorders>
              <w:top w:val="single" w:sz="2" w:space="0" w:color="999999"/>
              <w:left w:val="single" w:sz="2" w:space="0" w:color="999999"/>
              <w:bottom w:val="single" w:sz="6" w:space="0" w:color="999999"/>
              <w:right w:val="single" w:sz="6" w:space="0" w:color="999999"/>
            </w:tcBorders>
            <w:vAlign w:val="center"/>
          </w:tcPr>
          <w:p w14:paraId="3EDBE2F6" w14:textId="77777777" w:rsidR="00AE2FC6" w:rsidRPr="00D4048A" w:rsidRDefault="00AE2FC6" w:rsidP="007231D9">
            <w:pPr>
              <w:jc w:val="left"/>
              <w:rPr>
                <w:rFonts w:ascii="CMU Concrete" w:hAnsi="CMU Concrete"/>
              </w:rPr>
            </w:pPr>
            <w:r w:rsidRPr="00D4048A">
              <w:rPr>
                <w:rFonts w:ascii="CMU Concrete" w:hAnsi="CMU Concrete"/>
              </w:rPr>
              <w:t>DB</w:t>
            </w:r>
            <w:r w:rsidRPr="00D4048A">
              <w:rPr>
                <w:rFonts w:ascii="CMU Concrete" w:hAnsi="CMU Concrete"/>
              </w:rPr>
              <w:t>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149EC1C6"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297C8A92" w14:textId="77777777" w:rsidR="00AE2FC6" w:rsidRPr="00D4048A" w:rsidRDefault="00AE2FC6" w:rsidP="007231D9">
            <w:pPr>
              <w:jc w:val="center"/>
              <w:rPr>
                <w:rFonts w:ascii="CMU Concrete" w:hAnsi="CMU Concrete"/>
              </w:rPr>
            </w:pPr>
          </w:p>
        </w:tc>
      </w:tr>
      <w:tr w:rsidR="00AE2FC6" w:rsidRPr="00D4048A" w14:paraId="5150D383" w14:textId="77777777" w:rsidTr="007231D9">
        <w:trPr>
          <w:trHeight w:val="400"/>
          <w:tblCellSpacing w:w="0" w:type="dxa"/>
          <w:jc w:val="center"/>
        </w:trPr>
        <w:tc>
          <w:tcPr>
            <w:tcW w:w="650" w:type="pct"/>
            <w:vMerge w:val="restart"/>
            <w:tcBorders>
              <w:top w:val="single" w:sz="2" w:space="0" w:color="999999"/>
              <w:left w:val="single" w:sz="2" w:space="0" w:color="999999"/>
              <w:right w:val="single" w:sz="6" w:space="0" w:color="999999"/>
            </w:tcBorders>
            <w:shd w:val="clear" w:color="auto" w:fill="CCCCCC"/>
            <w:vAlign w:val="center"/>
          </w:tcPr>
          <w:p w14:paraId="13FF2FDE"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759" w:type="pct"/>
            <w:tcBorders>
              <w:top w:val="single" w:sz="2" w:space="0" w:color="999999"/>
              <w:left w:val="single" w:sz="2" w:space="0" w:color="999999"/>
              <w:bottom w:val="single" w:sz="6" w:space="0" w:color="999999"/>
              <w:right w:val="single" w:sz="6" w:space="0" w:color="999999"/>
            </w:tcBorders>
            <w:vAlign w:val="center"/>
          </w:tcPr>
          <w:p w14:paraId="3FDC1FF4" w14:textId="77777777" w:rsidR="00AE2FC6" w:rsidRPr="00D4048A" w:rsidRDefault="00AE2FC6" w:rsidP="007231D9">
            <w:pPr>
              <w:jc w:val="center"/>
              <w:rPr>
                <w:rFonts w:ascii="CMU Concrete" w:hAnsi="CMU Concrete"/>
              </w:rPr>
            </w:pPr>
            <w:r w:rsidRPr="00D4048A">
              <w:rPr>
                <w:rFonts w:ascii="CMU Concrete" w:hAnsi="CMU Concrete"/>
              </w:rPr>
              <w:t>테이블</w:t>
            </w:r>
          </w:p>
          <w:p w14:paraId="7AC2B857" w14:textId="77777777" w:rsidR="00AE2FC6" w:rsidRPr="00D4048A" w:rsidRDefault="00AE2FC6" w:rsidP="007231D9">
            <w:pPr>
              <w:jc w:val="center"/>
              <w:rPr>
                <w:rFonts w:ascii="CMU Concrete" w:hAnsi="CMU Concrete"/>
              </w:rPr>
            </w:pPr>
            <w:r w:rsidRPr="00D4048A">
              <w:rPr>
                <w:rFonts w:ascii="CMU Concrete" w:hAnsi="CMU Concrete"/>
              </w:rPr>
              <w:t>제거</w:t>
            </w:r>
          </w:p>
        </w:tc>
        <w:tc>
          <w:tcPr>
            <w:tcW w:w="2643" w:type="pct"/>
            <w:tcBorders>
              <w:top w:val="single" w:sz="2" w:space="0" w:color="999999"/>
              <w:left w:val="single" w:sz="2" w:space="0" w:color="999999"/>
              <w:bottom w:val="single" w:sz="6" w:space="0" w:color="999999"/>
              <w:right w:val="single" w:sz="6" w:space="0" w:color="999999"/>
            </w:tcBorders>
            <w:vAlign w:val="center"/>
          </w:tcPr>
          <w:p w14:paraId="1B26E69B" w14:textId="77777777" w:rsidR="00AE2FC6" w:rsidRPr="00D4048A" w:rsidRDefault="00AE2FC6" w:rsidP="007231D9">
            <w:pPr>
              <w:jc w:val="left"/>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존재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제거하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Style w:val="p2Char"/>
                <w:rFonts w:ascii="CMU Concrete" w:hAnsi="CMU Concrete"/>
                <w:b/>
                <w:bCs/>
              </w:rPr>
              <w:t xml:space="preserve"> </w:t>
            </w:r>
            <w:r w:rsidRPr="00D4048A">
              <w:rPr>
                <w:rFonts w:ascii="CMU Concrete" w:hAnsi="CMU Concrete"/>
              </w:rPr>
              <w:t>옵션이</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에만</w:t>
            </w:r>
            <w:r w:rsidRPr="00D4048A">
              <w:rPr>
                <w:rFonts w:ascii="CMU Concrete" w:hAnsi="CMU Concrete"/>
              </w:rPr>
              <w:t xml:space="preserve"> </w:t>
            </w:r>
            <w:r w:rsidRPr="00D4048A">
              <w:rPr>
                <w:rFonts w:ascii="CMU Concrete" w:hAnsi="CMU Concrete"/>
              </w:rPr>
              <w:t>활성화</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E698BAB"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14:paraId="72200446" w14:textId="77777777" w:rsidR="00AE2FC6" w:rsidRPr="00D4048A" w:rsidRDefault="00AE2FC6" w:rsidP="007231D9">
            <w:pPr>
              <w:jc w:val="center"/>
              <w:rPr>
                <w:rFonts w:ascii="CMU Concrete" w:hAnsi="CMU Concrete"/>
              </w:rPr>
            </w:pPr>
          </w:p>
        </w:tc>
      </w:tr>
      <w:tr w:rsidR="00AE2FC6" w:rsidRPr="00D4048A" w14:paraId="5F9C32C3" w14:textId="77777777" w:rsidTr="007231D9">
        <w:trPr>
          <w:trHeight w:val="400"/>
          <w:tblCellSpacing w:w="0" w:type="dxa"/>
          <w:jc w:val="center"/>
        </w:trPr>
        <w:tc>
          <w:tcPr>
            <w:tcW w:w="650" w:type="pct"/>
            <w:vMerge/>
            <w:tcBorders>
              <w:left w:val="single" w:sz="2" w:space="0" w:color="999999"/>
              <w:right w:val="single" w:sz="6" w:space="0" w:color="999999"/>
            </w:tcBorders>
            <w:vAlign w:val="center"/>
          </w:tcPr>
          <w:p w14:paraId="24CF1997"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381576E5" w14:textId="77777777" w:rsidR="00AE2FC6" w:rsidRPr="00D4048A" w:rsidRDefault="00AE2FC6" w:rsidP="007231D9">
            <w:pPr>
              <w:jc w:val="center"/>
              <w:rPr>
                <w:rFonts w:ascii="CMU Concrete" w:hAnsi="CMU Concrete"/>
              </w:rPr>
            </w:pPr>
            <w:r w:rsidRPr="00D4048A">
              <w:rPr>
                <w:rFonts w:ascii="CMU Concrete" w:hAnsi="CMU Concrete"/>
              </w:rPr>
              <w:t>테이블</w:t>
            </w:r>
          </w:p>
          <w:p w14:paraId="2A7EFC25" w14:textId="77777777" w:rsidR="00AE2FC6" w:rsidRPr="00D4048A" w:rsidRDefault="00AE2FC6" w:rsidP="007231D9">
            <w:pPr>
              <w:jc w:val="center"/>
              <w:rPr>
                <w:rFonts w:ascii="CMU Concrete" w:hAnsi="CMU Concrete"/>
              </w:rPr>
            </w:pPr>
            <w:r w:rsidRPr="00D4048A">
              <w:rPr>
                <w:rFonts w:ascii="CMU Concrete" w:hAnsi="CMU Concrete"/>
              </w:rPr>
              <w:t>비우기</w:t>
            </w:r>
          </w:p>
        </w:tc>
        <w:tc>
          <w:tcPr>
            <w:tcW w:w="2643" w:type="pct"/>
            <w:tcBorders>
              <w:top w:val="single" w:sz="2" w:space="0" w:color="999999"/>
              <w:left w:val="single" w:sz="2" w:space="0" w:color="999999"/>
              <w:bottom w:val="single" w:sz="6" w:space="0" w:color="999999"/>
              <w:right w:val="single" w:sz="6" w:space="0" w:color="999999"/>
            </w:tcBorders>
            <w:vAlign w:val="center"/>
          </w:tcPr>
          <w:p w14:paraId="649BDFD2" w14:textId="77777777" w:rsidR="00AE2FC6" w:rsidRPr="00D4048A" w:rsidRDefault="00AE2FC6" w:rsidP="007231D9">
            <w:pPr>
              <w:jc w:val="left"/>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삭제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아니오</w:t>
            </w:r>
            <w:r w:rsidRPr="00A60445">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될</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이어서</w:t>
            </w:r>
            <w:r w:rsidRPr="00D4048A">
              <w:rPr>
                <w:rFonts w:ascii="CMU Concrete" w:hAnsi="CMU Concrete"/>
              </w:rPr>
              <w:t xml:space="preserve"> </w:t>
            </w:r>
            <w:r w:rsidRPr="00D4048A">
              <w:rPr>
                <w:rFonts w:ascii="CMU Concrete" w:hAnsi="CMU Concrete"/>
              </w:rPr>
              <w:t>저장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제거</w:t>
            </w:r>
            <w:r w:rsidRPr="00D4048A">
              <w:rPr>
                <w:rFonts w:ascii="CMU Concrete" w:hAnsi="CMU Concrete"/>
              </w:rPr>
              <w:t>와</w:t>
            </w:r>
            <w:r w:rsidRPr="00D4048A">
              <w:rPr>
                <w:rFonts w:ascii="CMU Concrete" w:hAnsi="CMU Concrete"/>
              </w:rPr>
              <w:t xml:space="preserve"> </w:t>
            </w:r>
            <w:r w:rsidRPr="00D4048A">
              <w:rPr>
                <w:rFonts w:ascii="CMU Concrete" w:hAnsi="CMU Concrete"/>
              </w:rPr>
              <w:t>마찬가지로</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Style w:val="p2Char"/>
                <w:rFonts w:ascii="CMU Concrete" w:hAnsi="CMU Concrete"/>
                <w:b/>
                <w:bCs/>
              </w:rPr>
              <w:t xml:space="preserve"> </w:t>
            </w:r>
            <w:r w:rsidRPr="00D4048A">
              <w:rPr>
                <w:rFonts w:ascii="CMU Concrete" w:hAnsi="CMU Concrete"/>
              </w:rPr>
              <w:t>옵션이</w:t>
            </w:r>
            <w:r w:rsidRPr="00D4048A">
              <w:rPr>
                <w:rFonts w:ascii="CMU Concrete" w:hAnsi="CMU Concrete"/>
              </w:rPr>
              <w:t xml:space="preserve"> </w:t>
            </w:r>
            <w:r w:rsidRPr="009A23BE">
              <w:rPr>
                <w:rFonts w:ascii="CMU Concrete" w:hAnsi="CMU Concrete"/>
                <w:b/>
              </w:rPr>
              <w:t>‘</w:t>
            </w:r>
            <w:r w:rsidRPr="009A23BE">
              <w:rPr>
                <w:rStyle w:val="p2Char"/>
                <w:rFonts w:ascii="CMU Concrete" w:hAnsi="CMU Concrete"/>
                <w:b/>
                <w:bCs/>
              </w:rPr>
              <w:t>예</w:t>
            </w:r>
            <w:r w:rsidRPr="009A23BE">
              <w:rPr>
                <w:rStyle w:val="p2Cha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에만</w:t>
            </w:r>
            <w:r w:rsidRPr="00D4048A">
              <w:rPr>
                <w:rFonts w:ascii="CMU Concrete" w:hAnsi="CMU Concrete"/>
              </w:rPr>
              <w:t xml:space="preserve"> </w:t>
            </w:r>
            <w:r w:rsidRPr="00D4048A">
              <w:rPr>
                <w:rFonts w:ascii="CMU Concrete" w:hAnsi="CMU Concrete"/>
              </w:rPr>
              <w:t>활성화</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4AE666F6"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0408C5E2" w14:textId="77777777" w:rsidR="00AE2FC6" w:rsidRPr="00D4048A" w:rsidRDefault="00AE2FC6" w:rsidP="007231D9">
            <w:pPr>
              <w:jc w:val="center"/>
              <w:rPr>
                <w:rFonts w:ascii="CMU Concrete" w:hAnsi="CMU Concrete"/>
              </w:rPr>
            </w:pPr>
          </w:p>
        </w:tc>
      </w:tr>
      <w:tr w:rsidR="00AE2FC6" w:rsidRPr="00D4048A" w14:paraId="1E90CA10" w14:textId="77777777" w:rsidTr="007231D9">
        <w:trPr>
          <w:trHeight w:val="400"/>
          <w:tblCellSpacing w:w="0" w:type="dxa"/>
          <w:jc w:val="center"/>
        </w:trPr>
        <w:tc>
          <w:tcPr>
            <w:tcW w:w="650" w:type="pct"/>
            <w:vMerge/>
            <w:tcBorders>
              <w:left w:val="single" w:sz="2" w:space="0" w:color="999999"/>
              <w:bottom w:val="single" w:sz="6" w:space="0" w:color="999999"/>
              <w:right w:val="single" w:sz="6" w:space="0" w:color="999999"/>
            </w:tcBorders>
            <w:vAlign w:val="center"/>
          </w:tcPr>
          <w:p w14:paraId="06543D82" w14:textId="77777777" w:rsidR="00AE2FC6" w:rsidRPr="00D4048A" w:rsidRDefault="00AE2FC6" w:rsidP="007231D9">
            <w:pPr>
              <w:pStyle w:val="ae"/>
              <w:rPr>
                <w:rFonts w:ascii="CMU Concrete" w:hAnsi="CMU Concrete"/>
              </w:rPr>
            </w:pPr>
          </w:p>
        </w:tc>
        <w:tc>
          <w:tcPr>
            <w:tcW w:w="759" w:type="pct"/>
            <w:tcBorders>
              <w:top w:val="single" w:sz="2" w:space="0" w:color="999999"/>
              <w:left w:val="single" w:sz="2" w:space="0" w:color="999999"/>
              <w:bottom w:val="single" w:sz="6" w:space="0" w:color="999999"/>
              <w:right w:val="single" w:sz="6" w:space="0" w:color="999999"/>
            </w:tcBorders>
            <w:vAlign w:val="center"/>
          </w:tcPr>
          <w:p w14:paraId="68C84F75" w14:textId="77777777" w:rsidR="00AE2FC6" w:rsidRPr="00D4048A" w:rsidRDefault="00AE2FC6" w:rsidP="007231D9">
            <w:pPr>
              <w:jc w:val="center"/>
              <w:rPr>
                <w:rFonts w:ascii="CMU Concrete" w:hAnsi="CMU Concrete"/>
              </w:rPr>
            </w:pPr>
            <w:r w:rsidRPr="00D4048A">
              <w:rPr>
                <w:rFonts w:ascii="CMU Concrete" w:hAnsi="CMU Concrete"/>
              </w:rPr>
              <w:t>저장</w:t>
            </w:r>
            <w:r w:rsidRPr="00D4048A">
              <w:rPr>
                <w:rFonts w:ascii="CMU Concrete" w:hAnsi="CMU Concrete"/>
              </w:rPr>
              <w:t xml:space="preserve"> </w:t>
            </w:r>
            <w:r w:rsidRPr="00D4048A">
              <w:rPr>
                <w:rFonts w:ascii="CMU Concrete" w:hAnsi="CMU Concrete"/>
              </w:rPr>
              <w:t>방식</w:t>
            </w:r>
          </w:p>
        </w:tc>
        <w:tc>
          <w:tcPr>
            <w:tcW w:w="2643" w:type="pct"/>
            <w:tcBorders>
              <w:top w:val="single" w:sz="2" w:space="0" w:color="999999"/>
              <w:left w:val="single" w:sz="2" w:space="0" w:color="999999"/>
              <w:bottom w:val="single" w:sz="6" w:space="0" w:color="999999"/>
              <w:right w:val="single" w:sz="6" w:space="0" w:color="999999"/>
            </w:tcBorders>
            <w:vAlign w:val="center"/>
          </w:tcPr>
          <w:p w14:paraId="679D3449" w14:textId="77777777" w:rsidR="00AE2FC6" w:rsidRPr="00D4048A" w:rsidRDefault="00AE2FC6" w:rsidP="007231D9">
            <w:pPr>
              <w:jc w:val="left"/>
              <w:rPr>
                <w:rFonts w:ascii="CMU Concrete" w:hAnsi="CMU Concrete"/>
              </w:rPr>
            </w:pPr>
            <w:r w:rsidRPr="00D4048A">
              <w:rPr>
                <w:rFonts w:ascii="CMU Concrete" w:hAnsi="CMU Concrete"/>
                <w:b/>
              </w:rPr>
              <w:t>변수</w:t>
            </w:r>
            <w:r w:rsidRPr="00D4048A">
              <w:rPr>
                <w:rFonts w:ascii="CMU Concrete" w:hAnsi="CMU Concrete"/>
                <w:b/>
              </w:rPr>
              <w:t xml:space="preserve"> </w:t>
            </w:r>
            <w:r w:rsidRPr="00D4048A">
              <w:rPr>
                <w:rFonts w:ascii="CMU Concrete" w:hAnsi="CMU Concrete"/>
                <w:b/>
              </w:rPr>
              <w:t>순서별</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b/>
              </w:rPr>
              <w:t>변수명</w:t>
            </w:r>
            <w:r w:rsidRPr="00D4048A">
              <w:rPr>
                <w:rFonts w:ascii="CMU Concrete" w:hAnsi="CMU Concrete"/>
                <w:b/>
              </w:rPr>
              <w:t xml:space="preserve"> </w:t>
            </w:r>
            <w:r w:rsidRPr="00D4048A">
              <w:rPr>
                <w:rFonts w:ascii="CMU Concrete" w:hAnsi="CMU Concrete"/>
                <w:b/>
              </w:rPr>
              <w:t>일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기존에</w:t>
            </w:r>
            <w:r w:rsidRPr="00D4048A">
              <w:rPr>
                <w:rFonts w:ascii="CMU Concrete" w:hAnsi="CMU Concrete"/>
              </w:rPr>
              <w:t xml:space="preserve"> </w:t>
            </w:r>
            <w:r w:rsidRPr="00D4048A">
              <w:rPr>
                <w:rFonts w:ascii="CMU Concrete" w:hAnsi="CMU Concrete"/>
              </w:rPr>
              <w:t>있던</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추가적으로</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Table</w:t>
            </w:r>
            <w:r w:rsidRPr="00D4048A">
              <w:rPr>
                <w:rFonts w:ascii="CMU Concrete" w:hAnsi="CMU Concrete"/>
              </w:rPr>
              <w:t>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순서와</w:t>
            </w:r>
            <w:r w:rsidRPr="00D4048A">
              <w:rPr>
                <w:rFonts w:ascii="CMU Concrete" w:hAnsi="CMU Concrete"/>
              </w:rPr>
              <w:t xml:space="preserve"> </w:t>
            </w:r>
            <w:r w:rsidRPr="00D4048A">
              <w:rPr>
                <w:rFonts w:ascii="CMU Concrete" w:hAnsi="CMU Concrete"/>
              </w:rPr>
              <w:t>추가하려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Table</w:t>
            </w:r>
            <w:r w:rsidRPr="00D4048A">
              <w:rPr>
                <w:rFonts w:ascii="CMU Concrete" w:hAnsi="CMU Concrete"/>
              </w:rPr>
              <w:t>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순서가</w:t>
            </w:r>
            <w:r w:rsidRPr="00D4048A">
              <w:rPr>
                <w:rFonts w:ascii="CMU Concrete" w:hAnsi="CMU Concrete"/>
              </w:rPr>
              <w:t xml:space="preserve"> </w:t>
            </w:r>
            <w:r w:rsidRPr="00D4048A">
              <w:rPr>
                <w:rFonts w:ascii="CMU Concrete" w:hAnsi="CMU Concrete"/>
              </w:rPr>
              <w:t>일치하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볼지</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같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볼지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14EBCD3B"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352D1BD0" w14:textId="77777777" w:rsidR="00AE2FC6" w:rsidRPr="00D4048A" w:rsidRDefault="00AE2FC6"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순서별</w:t>
            </w:r>
            <w:r w:rsidRPr="00D4048A">
              <w:rPr>
                <w:rFonts w:ascii="CMU Concrete" w:hAnsi="CMU Concrete"/>
              </w:rPr>
              <w:t xml:space="preserve">, </w:t>
            </w:r>
            <w:r w:rsidRPr="00D4048A">
              <w:rPr>
                <w:rFonts w:ascii="CMU Concrete" w:hAnsi="CMU Concrete"/>
              </w:rPr>
              <w:t>변수명</w:t>
            </w:r>
            <w:r w:rsidRPr="00D4048A">
              <w:rPr>
                <w:rFonts w:ascii="CMU Concrete" w:hAnsi="CMU Concrete"/>
              </w:rPr>
              <w:t xml:space="preserve"> </w:t>
            </w:r>
            <w:r w:rsidRPr="00D4048A">
              <w:rPr>
                <w:rFonts w:ascii="CMU Concrete" w:hAnsi="CMU Concrete"/>
              </w:rPr>
              <w:t>일치</w:t>
            </w:r>
          </w:p>
        </w:tc>
      </w:tr>
      <w:tr w:rsidR="00AE2FC6" w:rsidRPr="00D4048A" w14:paraId="68DEE0FD" w14:textId="77777777" w:rsidTr="007231D9">
        <w:trPr>
          <w:trHeight w:val="400"/>
          <w:tblCellSpacing w:w="0" w:type="dxa"/>
          <w:jc w:val="center"/>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3A496F0" w14:textId="77777777" w:rsidR="00AE2FC6" w:rsidRPr="00D4048A" w:rsidRDefault="00AE2FC6" w:rsidP="007231D9">
            <w:pPr>
              <w:pStyle w:val="ae"/>
              <w:rPr>
                <w:rFonts w:ascii="CMU Concrete" w:hAnsi="CMU Concrete"/>
              </w:rPr>
            </w:pPr>
            <w:r w:rsidRPr="00D4048A">
              <w:rPr>
                <w:rFonts w:ascii="CMU Concrete" w:hAnsi="CMU Concrete"/>
              </w:rPr>
              <w:t>변수</w:t>
            </w:r>
            <w:r>
              <w:rPr>
                <w:rFonts w:ascii="CMU Concrete" w:hAnsi="CMU Concrete" w:hint="eastAsia"/>
              </w:rPr>
              <w:t>정보</w:t>
            </w:r>
          </w:p>
        </w:tc>
        <w:tc>
          <w:tcPr>
            <w:tcW w:w="759" w:type="pct"/>
            <w:tcBorders>
              <w:top w:val="single" w:sz="2" w:space="0" w:color="999999"/>
              <w:left w:val="single" w:sz="2" w:space="0" w:color="999999"/>
              <w:bottom w:val="single" w:sz="6" w:space="0" w:color="999999"/>
              <w:right w:val="single" w:sz="6" w:space="0" w:color="999999"/>
            </w:tcBorders>
            <w:vAlign w:val="center"/>
          </w:tcPr>
          <w:p w14:paraId="4C3F47D5" w14:textId="77777777" w:rsidR="00AE2FC6" w:rsidRPr="00D4048A" w:rsidRDefault="00AE2FC6" w:rsidP="007231D9">
            <w:pPr>
              <w:jc w:val="center"/>
              <w:rPr>
                <w:rFonts w:ascii="CMU Concrete" w:hAnsi="CMU Concrete"/>
              </w:rPr>
            </w:pPr>
            <w:r>
              <w:rPr>
                <w:rFonts w:ascii="CMU Concrete" w:hAnsi="CMU Concrete" w:hint="eastAsia"/>
              </w:rPr>
              <w:t>변수정보</w:t>
            </w:r>
          </w:p>
        </w:tc>
        <w:tc>
          <w:tcPr>
            <w:tcW w:w="2643" w:type="pct"/>
            <w:tcBorders>
              <w:top w:val="single" w:sz="2" w:space="0" w:color="999999"/>
              <w:left w:val="single" w:sz="2" w:space="0" w:color="999999"/>
              <w:bottom w:val="single" w:sz="6" w:space="0" w:color="999999"/>
              <w:right w:val="single" w:sz="6" w:space="0" w:color="999999"/>
            </w:tcBorders>
            <w:vAlign w:val="center"/>
          </w:tcPr>
          <w:p w14:paraId="32B39DA2" w14:textId="77777777" w:rsidR="00AE2FC6" w:rsidRPr="00D4048A" w:rsidRDefault="00AE2FC6" w:rsidP="007231D9">
            <w:pPr>
              <w:jc w:val="left"/>
              <w:rPr>
                <w:rFonts w:ascii="CMU Concrete" w:hAnsi="CMU Concrete"/>
              </w:rPr>
            </w:pPr>
            <w:r w:rsidRPr="00D4048A">
              <w:rPr>
                <w:rFonts w:ascii="CMU Concrete" w:hAnsi="CMU Concrete"/>
              </w:rPr>
              <w:t>DB</w:t>
            </w:r>
            <w:r w:rsidRPr="00D4048A">
              <w:rPr>
                <w:rFonts w:ascii="CMU Concrete" w:hAnsi="CMU Concrete"/>
              </w:rPr>
              <w:t>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필드명</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타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2FB30EDE" w14:textId="77777777" w:rsidR="00AE2FC6" w:rsidRPr="00D4048A" w:rsidRDefault="00AE2FC6" w:rsidP="007231D9">
            <w:pPr>
              <w:jc w:val="center"/>
              <w:rPr>
                <w:rFonts w:ascii="CMU Concrete" w:hAnsi="CMU Concrete"/>
              </w:rPr>
            </w:pPr>
          </w:p>
        </w:tc>
        <w:tc>
          <w:tcPr>
            <w:tcW w:w="474" w:type="pct"/>
            <w:tcBorders>
              <w:top w:val="single" w:sz="2" w:space="0" w:color="999999"/>
              <w:left w:val="single" w:sz="2" w:space="0" w:color="999999"/>
              <w:bottom w:val="single" w:sz="6" w:space="0" w:color="999999"/>
              <w:right w:val="single" w:sz="6" w:space="0" w:color="999999"/>
            </w:tcBorders>
            <w:vAlign w:val="center"/>
          </w:tcPr>
          <w:p w14:paraId="034E2B46" w14:textId="77777777" w:rsidR="00AE2FC6" w:rsidRPr="00D4048A" w:rsidRDefault="00AE2FC6" w:rsidP="007231D9">
            <w:pPr>
              <w:jc w:val="center"/>
              <w:rPr>
                <w:rFonts w:ascii="CMU Concrete" w:hAnsi="CMU Concrete"/>
              </w:rPr>
            </w:pPr>
          </w:p>
        </w:tc>
      </w:tr>
    </w:tbl>
    <w:p w14:paraId="496A2B78" w14:textId="77777777" w:rsidR="00AE2FC6" w:rsidRDefault="00AE2FC6" w:rsidP="00AE2FC6">
      <w:pPr>
        <w:rPr>
          <w:rFonts w:ascii="CMU Concrete" w:hAnsi="CMU Concrete"/>
        </w:rPr>
      </w:pPr>
      <w:bookmarkStart w:id="978" w:name="_Toc93916135"/>
    </w:p>
    <w:p w14:paraId="0912781C" w14:textId="77777777" w:rsidR="00AE2FC6" w:rsidRPr="00D4048A" w:rsidRDefault="00AE2FC6" w:rsidP="00822CCC">
      <w:pPr>
        <w:pStyle w:val="000"/>
        <w:ind w:firstLine="108"/>
      </w:pPr>
      <w:bookmarkStart w:id="979" w:name="_Toc94670671"/>
      <w:bookmarkStart w:id="980" w:name="_Toc94688424"/>
      <w:bookmarkStart w:id="981" w:name="_Toc206929795"/>
      <w:bookmarkStart w:id="982" w:name="_Toc206929963"/>
      <w:bookmarkStart w:id="983" w:name="_Toc206930130"/>
      <w:bookmarkStart w:id="984" w:name="_Toc207077276"/>
      <w:bookmarkStart w:id="985" w:name="_Toc207077439"/>
      <w:bookmarkStart w:id="986" w:name="_Toc207077601"/>
      <w:bookmarkStart w:id="987" w:name="_Toc207079573"/>
      <w:bookmarkStart w:id="988" w:name="_Toc207079736"/>
      <w:bookmarkStart w:id="989" w:name="_Toc283655354"/>
      <w:bookmarkStart w:id="990" w:name="_Toc364411070"/>
      <w:bookmarkStart w:id="991" w:name="_Toc67925631"/>
      <w:r w:rsidRPr="00D4048A">
        <w:t>3.6.2 OLEDB 출력 노드</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tbl>
      <w:tblPr>
        <w:tblW w:w="0" w:type="auto"/>
        <w:tblLook w:val="01E0" w:firstRow="1" w:lastRow="1" w:firstColumn="1" w:lastColumn="1" w:noHBand="0" w:noVBand="0"/>
      </w:tblPr>
      <w:tblGrid>
        <w:gridCol w:w="1711"/>
        <w:gridCol w:w="7075"/>
      </w:tblGrid>
      <w:tr w:rsidR="00AE2FC6" w:rsidRPr="00D4048A" w14:paraId="3B9893B4" w14:textId="77777777" w:rsidTr="007231D9">
        <w:tc>
          <w:tcPr>
            <w:tcW w:w="1728" w:type="dxa"/>
            <w:vAlign w:val="center"/>
          </w:tcPr>
          <w:p w14:paraId="249671A9" w14:textId="77777777" w:rsidR="00AE2FC6" w:rsidRPr="00D4048A" w:rsidRDefault="004E05C8" w:rsidP="00AE3A66">
            <w:pPr>
              <w:pStyle w:val="af"/>
            </w:pPr>
            <w:r>
              <w:object w:dxaOrig="1080" w:dyaOrig="975" w14:anchorId="42166983">
                <v:shape id="_x0000_i1270" type="#_x0000_t75" style="width:50.25pt;height:50.25pt" o:ole="">
                  <v:imagedata r:id="rId983" o:title=""/>
                </v:shape>
                <o:OLEObject Type="Embed" ProgID="PBrush" ShapeID="_x0000_i1270" DrawAspect="Content" ObjectID="_1684940287" r:id="rId984"/>
              </w:object>
            </w:r>
          </w:p>
        </w:tc>
        <w:tc>
          <w:tcPr>
            <w:tcW w:w="7256" w:type="dxa"/>
            <w:vAlign w:val="center"/>
          </w:tcPr>
          <w:p w14:paraId="3A932FAB" w14:textId="77777777" w:rsidR="00AE2FC6" w:rsidRPr="00D4048A" w:rsidRDefault="00AE2FC6" w:rsidP="007231D9">
            <w:pPr>
              <w:rPr>
                <w:rFonts w:ascii="CMU Concrete" w:hAnsi="CMU Concrete"/>
              </w:rPr>
            </w:pPr>
            <w:r w:rsidRPr="00D4048A">
              <w:rPr>
                <w:rFonts w:ascii="CMU Concrete" w:hAnsi="CMU Concrete"/>
                <w:b/>
              </w:rPr>
              <w:t xml:space="preserve">OLEDB </w:t>
            </w:r>
            <w:r w:rsidRPr="00D4048A">
              <w:rPr>
                <w:rFonts w:ascii="CMU Concrete" w:hAnsi="CMU Concrete"/>
                <w:b/>
              </w:rPr>
              <w:t>출력</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OLEDB </w:t>
            </w:r>
            <w:r w:rsidRPr="00D4048A">
              <w:rPr>
                <w:rFonts w:ascii="CMU Concrete" w:hAnsi="CMU Concrete"/>
              </w:rPr>
              <w:t>기술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새로이</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명을</w:t>
            </w:r>
            <w:r w:rsidRPr="00D4048A">
              <w:rPr>
                <w:rFonts w:ascii="CMU Concrete" w:hAnsi="CMU Concrete"/>
              </w:rPr>
              <w:t xml:space="preserve"> </w:t>
            </w:r>
            <w:r w:rsidRPr="00D4048A">
              <w:rPr>
                <w:rFonts w:ascii="CMU Concrete" w:hAnsi="CMU Concrete"/>
              </w:rPr>
              <w:t>입력하여</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ODBC </w:t>
            </w:r>
            <w:r w:rsidRPr="00D4048A">
              <w:rPr>
                <w:rFonts w:ascii="CMU Concrete" w:hAnsi="CMU Concrete"/>
              </w:rPr>
              <w:t>및</w:t>
            </w:r>
            <w:r w:rsidRPr="00D4048A">
              <w:rPr>
                <w:rFonts w:ascii="CMU Concrete" w:hAnsi="CMU Concrete"/>
              </w:rPr>
              <w:t xml:space="preserve"> OLEDB</w:t>
            </w:r>
            <w:r w:rsidRPr="00D4048A">
              <w:rPr>
                <w:rFonts w:ascii="CMU Concrete" w:hAnsi="CMU Concrete"/>
              </w:rPr>
              <w:t>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지원하는</w:t>
            </w:r>
            <w:r w:rsidRPr="00D4048A">
              <w:rPr>
                <w:rFonts w:ascii="CMU Concrete" w:hAnsi="CMU Concrete"/>
              </w:rPr>
              <w:t xml:space="preserve"> </w:t>
            </w:r>
            <w:r w:rsidRPr="00D4048A">
              <w:rPr>
                <w:rFonts w:ascii="CMU Concrete" w:hAnsi="CMU Concrete"/>
              </w:rPr>
              <w:t>데이터베이스라면</w:t>
            </w:r>
            <w:r w:rsidRPr="00D4048A">
              <w:rPr>
                <w:rFonts w:ascii="CMU Concrete" w:hAnsi="CMU Concrete"/>
              </w:rPr>
              <w:t xml:space="preserve"> OLEDB</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권장합니다</w:t>
            </w:r>
            <w:r w:rsidRPr="00D4048A">
              <w:rPr>
                <w:rFonts w:ascii="CMU Concrete" w:hAnsi="CMU Concrete"/>
              </w:rPr>
              <w:t>.</w:t>
            </w:r>
          </w:p>
        </w:tc>
      </w:tr>
    </w:tbl>
    <w:p w14:paraId="67673F66" w14:textId="77777777" w:rsidR="00AE2FC6" w:rsidRDefault="00AE2FC6" w:rsidP="00AE2FC6">
      <w:pPr>
        <w:pStyle w:val="11"/>
      </w:pPr>
      <w:r w:rsidRPr="00D4048A">
        <w:t>사용법</w:t>
      </w:r>
    </w:p>
    <w:p w14:paraId="7EF8122E" w14:textId="77777777" w:rsidR="00AE2FC6" w:rsidRPr="00D4048A" w:rsidRDefault="00AE2FC6" w:rsidP="00AE2FC6">
      <w:pPr>
        <w:pStyle w:val="11"/>
      </w:pPr>
    </w:p>
    <w:tbl>
      <w:tblPr>
        <w:tblW w:w="0" w:type="auto"/>
        <w:tblLook w:val="01E0" w:firstRow="1" w:lastRow="1" w:firstColumn="1" w:lastColumn="1" w:noHBand="0" w:noVBand="0"/>
      </w:tblPr>
      <w:tblGrid>
        <w:gridCol w:w="3546"/>
        <w:gridCol w:w="5240"/>
      </w:tblGrid>
      <w:tr w:rsidR="00AE2FC6" w:rsidRPr="00D4048A" w14:paraId="66496898" w14:textId="77777777" w:rsidTr="007231D9">
        <w:tc>
          <w:tcPr>
            <w:tcW w:w="3528" w:type="dxa"/>
            <w:vAlign w:val="center"/>
          </w:tcPr>
          <w:p w14:paraId="0DDE5EA8" w14:textId="77777777" w:rsidR="00AE2FC6" w:rsidRPr="00D4048A" w:rsidRDefault="00B32DD7" w:rsidP="00AE3A66">
            <w:pPr>
              <w:pStyle w:val="af"/>
            </w:pPr>
            <w:r>
              <w:rPr>
                <w:noProof/>
              </w:rPr>
              <w:drawing>
                <wp:inline distT="0" distB="0" distL="0" distR="0" wp14:anchorId="70DAAF0A" wp14:editId="52208AC1">
                  <wp:extent cx="2105025" cy="2657475"/>
                  <wp:effectExtent l="0" t="0" r="9525" b="9525"/>
                  <wp:docPr id="1400" name="그림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85">
                            <a:extLst>
                              <a:ext uri="{28A0092B-C50C-407E-A947-70E740481C1C}">
                                <a14:useLocalDpi xmlns:a14="http://schemas.microsoft.com/office/drawing/2010/main" val="0"/>
                              </a:ext>
                            </a:extLst>
                          </a:blip>
                          <a:srcRect l="87428" t="6644" r="2" b="47583"/>
                          <a:stretch>
                            <a:fillRect/>
                          </a:stretch>
                        </pic:blipFill>
                        <pic:spPr bwMode="auto">
                          <a:xfrm>
                            <a:off x="0" y="0"/>
                            <a:ext cx="2105025" cy="2657475"/>
                          </a:xfrm>
                          <a:prstGeom prst="rect">
                            <a:avLst/>
                          </a:prstGeom>
                          <a:noFill/>
                          <a:ln>
                            <a:noFill/>
                          </a:ln>
                        </pic:spPr>
                      </pic:pic>
                    </a:graphicData>
                  </a:graphic>
                </wp:inline>
              </w:drawing>
            </w:r>
          </w:p>
        </w:tc>
        <w:tc>
          <w:tcPr>
            <w:tcW w:w="5456" w:type="dxa"/>
          </w:tcPr>
          <w:p w14:paraId="26E214E5" w14:textId="77777777" w:rsidR="00AE2FC6" w:rsidRPr="00D4048A" w:rsidRDefault="00AE2FC6" w:rsidP="00401892">
            <w:pPr>
              <w:numPr>
                <w:ilvl w:val="0"/>
                <w:numId w:val="46"/>
              </w:numPr>
              <w:rPr>
                <w:rFonts w:ascii="CMU Concrete" w:hAnsi="CMU Concrete"/>
              </w:rPr>
            </w:pPr>
            <w:r w:rsidRPr="00D4048A">
              <w:rPr>
                <w:rFonts w:ascii="CMU Concrete" w:hAnsi="CMU Concrete"/>
              </w:rPr>
              <w:t>접속하려는</w:t>
            </w:r>
            <w:r w:rsidRPr="00D4048A">
              <w:rPr>
                <w:rFonts w:ascii="CMU Concrete" w:hAnsi="CMU Concrete"/>
              </w:rPr>
              <w:t xml:space="preserve"> </w:t>
            </w: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Style w:val="p2Char"/>
                <w:rFonts w:ascii="CMU Concrete" w:hAnsi="CMU Concrete"/>
                <w:b/>
                <w:bCs/>
              </w:rPr>
              <w:t>드라이버</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4A486211" w14:textId="77777777" w:rsidR="00AE2FC6" w:rsidRPr="00D4048A" w:rsidRDefault="00AE2FC6" w:rsidP="00401892">
            <w:pPr>
              <w:numPr>
                <w:ilvl w:val="0"/>
                <w:numId w:val="46"/>
              </w:numPr>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Style w:val="p2Char"/>
                <w:rFonts w:ascii="CMU Concrete" w:hAnsi="CMU Concrete"/>
                <w:b/>
                <w:bCs/>
              </w:rPr>
              <w:t xml:space="preserve">DB </w:t>
            </w:r>
            <w:r w:rsidRPr="00D4048A">
              <w:rPr>
                <w:rStyle w:val="p2Char"/>
                <w:rFonts w:ascii="CMU Concrete" w:hAnsi="CMU Concrete"/>
                <w:b/>
                <w:bCs/>
              </w:rPr>
              <w:t>서버</w:t>
            </w:r>
            <w:r w:rsidRPr="00D4048A">
              <w:rPr>
                <w:rStyle w:val="p2Char"/>
                <w:rFonts w:ascii="CMU Concrete" w:hAnsi="CMU Concrete"/>
                <w:b/>
                <w:bCs/>
              </w:rPr>
              <w:t xml:space="preserve"> </w:t>
            </w:r>
            <w:r w:rsidRPr="00D4048A">
              <w:rPr>
                <w:rStyle w:val="p2Char"/>
                <w:rFonts w:ascii="CMU Concrete" w:hAnsi="CMU Concrete"/>
                <w:b/>
                <w:bCs/>
              </w:rPr>
              <w:t>접속정보</w:t>
            </w:r>
            <w:r w:rsidRPr="00D4048A">
              <w:rPr>
                <w:rStyle w:val="p2Char"/>
                <w:rFonts w:ascii="CMU Concrete" w:hAnsi="CMU Concrete"/>
                <w:b/>
                <w:bCs/>
              </w:rPr>
              <w:t xml:space="preserve">, </w:t>
            </w:r>
            <w:r w:rsidRPr="00D4048A">
              <w:rPr>
                <w:rStyle w:val="p2Char"/>
                <w:rFonts w:ascii="CMU Concrete" w:hAnsi="CMU Concrete"/>
                <w:b/>
                <w:bCs/>
              </w:rPr>
              <w:t>사용자명</w:t>
            </w:r>
            <w:r w:rsidRPr="00D4048A">
              <w:rPr>
                <w:rStyle w:val="p2Char"/>
                <w:rFonts w:ascii="CMU Concrete" w:hAnsi="CMU Concrete"/>
                <w:b/>
                <w:bCs/>
              </w:rPr>
              <w:t xml:space="preserve">, </w:t>
            </w:r>
            <w:r w:rsidRPr="00D4048A">
              <w:rPr>
                <w:rStyle w:val="p2Char"/>
                <w:rFonts w:ascii="CMU Concrete" w:hAnsi="CMU Concrete"/>
                <w:b/>
                <w:bCs/>
              </w:rPr>
              <w:t>비밀번호</w:t>
            </w:r>
            <w:r w:rsidRPr="00D4048A">
              <w:rPr>
                <w:rFonts w:ascii="CMU Concrete" w:hAnsi="CMU Concrete"/>
              </w:rPr>
              <w:t>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55E70DF3" w14:textId="77777777" w:rsidR="00AE2FC6" w:rsidRPr="00D4048A" w:rsidRDefault="00AE2FC6" w:rsidP="00401892">
            <w:pPr>
              <w:numPr>
                <w:ilvl w:val="0"/>
                <w:numId w:val="46"/>
              </w:numPr>
              <w:rPr>
                <w:rFonts w:ascii="CMU Concrete" w:hAnsi="CMU Concrete"/>
              </w:rPr>
            </w:pPr>
            <w:r w:rsidRPr="00D4048A">
              <w:rPr>
                <w:rStyle w:val="p2Char"/>
                <w:rFonts w:ascii="CMU Concrete" w:hAnsi="CMU Concrete"/>
                <w:b/>
                <w:bCs/>
              </w:rPr>
              <w:t xml:space="preserve">DB </w:t>
            </w:r>
            <w:r w:rsidRPr="00D4048A">
              <w:rPr>
                <w:rStyle w:val="p2Char"/>
                <w:rFonts w:ascii="CMU Concrete" w:hAnsi="CMU Concrete"/>
                <w:b/>
                <w:bCs/>
              </w:rPr>
              <w:t>정보</w:t>
            </w:r>
            <w:r w:rsidRPr="00D4048A">
              <w:rPr>
                <w:rStyle w:val="p2Char"/>
                <w:rFonts w:ascii="CMU Concrete" w:hAnsi="CMU Concrete"/>
                <w:b/>
                <w:bCs/>
              </w:rPr>
              <w:t xml:space="preserve"> </w:t>
            </w:r>
            <w:r w:rsidRPr="00D4048A">
              <w:rPr>
                <w:rStyle w:val="p2Char"/>
                <w:rFonts w:ascii="CMU Concrete" w:hAnsi="CMU Concrete"/>
                <w:b/>
                <w:bCs/>
              </w:rPr>
              <w:t>가져오기</w:t>
            </w:r>
            <w:r w:rsidRPr="00D4048A">
              <w:rPr>
                <w:rStyle w:val="p2Char"/>
                <w:rFonts w:ascii="CMU Concrete" w:hAnsi="CMU Concrete"/>
                <w:b/>
                <w:bCs/>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데이터베이스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가져옵니다</w:t>
            </w:r>
            <w:r w:rsidRPr="00D4048A">
              <w:rPr>
                <w:rFonts w:ascii="CMU Concrete" w:hAnsi="CMU Concrete"/>
              </w:rPr>
              <w:t xml:space="preserve">. </w:t>
            </w:r>
          </w:p>
          <w:p w14:paraId="1C0F1313" w14:textId="77777777" w:rsidR="00AE2FC6" w:rsidRPr="00D4048A" w:rsidRDefault="00AE2FC6" w:rsidP="00401892">
            <w:pPr>
              <w:numPr>
                <w:ilvl w:val="0"/>
                <w:numId w:val="46"/>
              </w:numPr>
              <w:rPr>
                <w:rFonts w:ascii="CMU Concrete" w:hAnsi="CMU Concrete"/>
              </w:rPr>
            </w:pPr>
            <w:r w:rsidRPr="00D4048A">
              <w:rPr>
                <w:rFonts w:ascii="CMU Concrete" w:hAnsi="CMU Concrete"/>
              </w:rPr>
              <w:t>저장하기</w:t>
            </w:r>
            <w:r w:rsidRPr="00D4048A">
              <w:rPr>
                <w:rFonts w:ascii="CMU Concrete" w:hAnsi="CMU Concrete"/>
              </w:rPr>
              <w:t xml:space="preserve"> </w:t>
            </w:r>
            <w:r w:rsidRPr="00D4048A">
              <w:rPr>
                <w:rFonts w:ascii="CMU Concrete" w:hAnsi="CMU Concrete"/>
              </w:rPr>
              <w:t>전</w:t>
            </w:r>
            <w:r w:rsidRPr="00D4048A">
              <w:rPr>
                <w:rFonts w:ascii="CMU Concrete" w:hAnsi="CMU Concrete"/>
              </w:rPr>
              <w:t xml:space="preserve"> </w:t>
            </w:r>
            <w:r w:rsidRPr="00D4048A">
              <w:rPr>
                <w:rStyle w:val="p2Char"/>
                <w:rFonts w:ascii="CMU Concrete" w:hAnsi="CMU Concrete"/>
                <w:b/>
                <w:bCs/>
              </w:rPr>
              <w:t>저장할</w:t>
            </w:r>
            <w:r w:rsidRPr="00D4048A">
              <w:rPr>
                <w:rStyle w:val="p2Char"/>
                <w:rFonts w:ascii="CMU Concrete" w:hAnsi="CMU Concrete"/>
                <w:b/>
                <w:bCs/>
              </w:rPr>
              <w:t xml:space="preserve"> </w:t>
            </w:r>
            <w:r w:rsidRPr="00D4048A">
              <w:rPr>
                <w:rStyle w:val="p2Char"/>
                <w:rFonts w:ascii="CMU Concrete" w:hAnsi="CMU Concrete"/>
                <w:b/>
                <w:bCs/>
              </w:rPr>
              <w:t>변수</w:t>
            </w:r>
            <w:r w:rsidRPr="00D4048A">
              <w:rPr>
                <w:rFonts w:ascii="CMU Concrete" w:hAnsi="CMU Concrete"/>
              </w:rPr>
              <w:t xml:space="preserve"> </w:t>
            </w:r>
            <w:r w:rsidRPr="00D4048A">
              <w:rPr>
                <w:rFonts w:ascii="CMU Concrete" w:hAnsi="CMU Concrete"/>
              </w:rPr>
              <w:t>부분에</w:t>
            </w:r>
            <w:r w:rsidRPr="00D4048A">
              <w:rPr>
                <w:rFonts w:ascii="CMU Concrete" w:hAnsi="CMU Concrete"/>
              </w:rPr>
              <w:t xml:space="preserve"> </w:t>
            </w:r>
            <w:r w:rsidRPr="00D4048A">
              <w:rPr>
                <w:rFonts w:ascii="CMU Concrete" w:hAnsi="CMU Concrete"/>
              </w:rPr>
              <w:t>나타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확인합니다</w:t>
            </w:r>
            <w:r w:rsidRPr="00D4048A">
              <w:rPr>
                <w:rFonts w:ascii="CMU Concrete" w:hAnsi="CMU Concrete"/>
              </w:rPr>
              <w:t xml:space="preserve">. </w:t>
            </w:r>
          </w:p>
          <w:p w14:paraId="095B73AE" w14:textId="77777777" w:rsidR="00AE2FC6" w:rsidRPr="00D4048A" w:rsidRDefault="00AE2FC6" w:rsidP="00401892">
            <w:pPr>
              <w:numPr>
                <w:ilvl w:val="0"/>
                <w:numId w:val="46"/>
              </w:numPr>
              <w:rPr>
                <w:rFonts w:ascii="CMU Concrete" w:hAnsi="CMU Concrete"/>
              </w:rPr>
            </w:pPr>
            <w:r w:rsidRPr="00D4048A">
              <w:rPr>
                <w:rFonts w:ascii="CMU Concrete" w:hAnsi="CMU Concrete"/>
              </w:rPr>
              <w:t>기존에</w:t>
            </w:r>
            <w:r w:rsidRPr="00D4048A">
              <w:rPr>
                <w:rFonts w:ascii="CMU Concrete" w:hAnsi="CMU Concrete"/>
              </w:rPr>
              <w:t xml:space="preserve"> </w:t>
            </w:r>
            <w:r w:rsidRPr="00D4048A">
              <w:rPr>
                <w:rFonts w:ascii="CMU Concrete" w:hAnsi="CMU Concrete"/>
              </w:rPr>
              <w:t>존재하는</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형이</w:t>
            </w:r>
            <w:r w:rsidRPr="00D4048A">
              <w:rPr>
                <w:rFonts w:ascii="CMU Concrete" w:hAnsi="CMU Concrete"/>
              </w:rPr>
              <w:t xml:space="preserve"> </w:t>
            </w:r>
            <w:r w:rsidRPr="00D4048A">
              <w:rPr>
                <w:rFonts w:ascii="CMU Concrete" w:hAnsi="CMU Concrete"/>
              </w:rPr>
              <w:t>맞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에러가</w:t>
            </w:r>
            <w:r w:rsidRPr="00D4048A">
              <w:rPr>
                <w:rFonts w:ascii="CMU Concrete" w:hAnsi="CMU Concrete"/>
              </w:rPr>
              <w:t xml:space="preserve"> </w:t>
            </w:r>
            <w:r w:rsidRPr="00D4048A">
              <w:rPr>
                <w:rFonts w:ascii="CMU Concrete" w:hAnsi="CMU Concrete"/>
              </w:rPr>
              <w:t>발생합니다</w:t>
            </w:r>
            <w:r w:rsidRPr="00D4048A">
              <w:rPr>
                <w:rFonts w:ascii="CMU Concrete" w:hAnsi="CMU Concrete"/>
              </w:rPr>
              <w:t xml:space="preserve">. </w:t>
            </w:r>
          </w:p>
          <w:p w14:paraId="1471A165" w14:textId="77777777" w:rsidR="00AE2FC6" w:rsidRPr="00D4048A" w:rsidRDefault="00AE2FC6" w:rsidP="00401892">
            <w:pPr>
              <w:numPr>
                <w:ilvl w:val="0"/>
                <w:numId w:val="46"/>
              </w:num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아니면</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tc>
      </w:tr>
    </w:tbl>
    <w:p w14:paraId="293E854F" w14:textId="77777777" w:rsidR="00AE2FC6" w:rsidRPr="00D4048A" w:rsidRDefault="00AE2FC6" w:rsidP="00AE2FC6">
      <w:pPr>
        <w:rPr>
          <w:rStyle w:val="p2Char"/>
          <w:rFonts w:ascii="CMU Concrete" w:hAnsi="CMU Concrete"/>
        </w:rPr>
      </w:pPr>
    </w:p>
    <w:p w14:paraId="5E8CE55D" w14:textId="77777777" w:rsidR="00AE2FC6" w:rsidRPr="00D4048A" w:rsidRDefault="00AE2FC6" w:rsidP="00AE2FC6">
      <w:pPr>
        <w:rPr>
          <w:rFonts w:ascii="CMU Concrete" w:hAnsi="CMU Concrete"/>
        </w:rPr>
      </w:pPr>
      <w:r w:rsidRPr="00D4048A">
        <w:rPr>
          <w:rStyle w:val="p2Char"/>
          <w:rFonts w:ascii="CMU Concrete" w:hAnsi="CMU Concrete"/>
          <w:b/>
          <w:bCs/>
        </w:rPr>
        <w:t>저장</w:t>
      </w:r>
      <w:r w:rsidRPr="00D4048A">
        <w:rPr>
          <w:rStyle w:val="p2Char"/>
          <w:rFonts w:ascii="CMU Concrete" w:hAnsi="CMU Concrete"/>
          <w:b/>
          <w:bCs/>
        </w:rPr>
        <w:t xml:space="preserve"> </w:t>
      </w:r>
      <w:r w:rsidRPr="00D4048A">
        <w:rPr>
          <w:rStyle w:val="p2Char"/>
          <w:rFonts w:ascii="CMU Concrete" w:hAnsi="CMU Concrete"/>
          <w:b/>
          <w:bCs/>
        </w:rPr>
        <w:t>테이블</w:t>
      </w:r>
      <w:r w:rsidRPr="00D4048A">
        <w:rPr>
          <w:rFonts w:ascii="CMU Concrete" w:hAnsi="CMU Concrete"/>
        </w:rPr>
        <w:t>의</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Fonts w:ascii="CMU Concrete" w:hAnsi="CMU Concrete"/>
        </w:rPr>
        <w:t xml:space="preserve"> </w:t>
      </w:r>
      <w:r w:rsidRPr="00D4048A">
        <w:rPr>
          <w:rFonts w:ascii="CMU Concrete" w:hAnsi="CMU Concrete"/>
        </w:rPr>
        <w:t>옵션에서</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아니오</w:t>
      </w:r>
      <w:r w:rsidRPr="00A60445">
        <w:rPr>
          <w:rStyle w:val="p2Char"/>
          <w:rFonts w:ascii="CMU Concrete"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내용</w:t>
      </w:r>
      <w:r w:rsidRPr="00D4048A">
        <w:rPr>
          <w:rFonts w:ascii="CMU Concrete" w:hAnsi="CMU Concrete"/>
        </w:rPr>
        <w:t xml:space="preserve"> </w:t>
      </w:r>
      <w:r w:rsidRPr="00D4048A">
        <w:rPr>
          <w:rFonts w:ascii="CMU Concrete" w:hAnsi="CMU Concrete"/>
        </w:rPr>
        <w:t>지우기</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E480D6E" w14:textId="77777777" w:rsidR="00AE2FC6" w:rsidRPr="00D4048A" w:rsidRDefault="00AE2FC6" w:rsidP="00AE2FC6">
      <w:pPr>
        <w:rPr>
          <w:rFonts w:ascii="CMU Concrete" w:hAnsi="CMU Concrete"/>
        </w:rPr>
      </w:pPr>
      <w:r w:rsidRPr="00D4048A">
        <w:rPr>
          <w:rFonts w:ascii="CMU Concrete" w:hAnsi="CMU Concrete"/>
        </w:rPr>
        <w:t>이미</w:t>
      </w:r>
      <w:r w:rsidRPr="00D4048A">
        <w:rPr>
          <w:rFonts w:ascii="CMU Concrete" w:hAnsi="CMU Concrete"/>
        </w:rPr>
        <w:t xml:space="preserve"> </w:t>
      </w:r>
      <w:r w:rsidRPr="00D4048A">
        <w:rPr>
          <w:rFonts w:ascii="CMU Concrete" w:hAnsi="CMU Concrete"/>
        </w:rPr>
        <w:t>존재하는</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Fonts w:ascii="CMU Concrete" w:hAnsi="CMU Concrete"/>
        </w:rPr>
        <w:t xml:space="preserve"> </w:t>
      </w:r>
      <w:r w:rsidRPr="00D4048A">
        <w:rPr>
          <w:rFonts w:ascii="CMU Concrete" w:hAnsi="CMU Concrete"/>
        </w:rPr>
        <w:t>옵션에서</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삭제여부를</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에러가</w:t>
      </w:r>
      <w:r w:rsidRPr="00D4048A">
        <w:rPr>
          <w:rFonts w:ascii="CMU Concrete" w:hAnsi="CMU Concrete"/>
        </w:rPr>
        <w:t xml:space="preserve"> </w:t>
      </w:r>
      <w:r w:rsidRPr="00D4048A">
        <w:rPr>
          <w:rFonts w:ascii="CMU Concrete" w:hAnsi="CMU Concrete"/>
        </w:rPr>
        <w:t>발생합니다</w:t>
      </w:r>
      <w:r w:rsidRPr="00D4048A">
        <w:rPr>
          <w:rFonts w:ascii="CMU Concrete" w:hAnsi="CMU Concrete"/>
        </w:rPr>
        <w:t>.</w:t>
      </w:r>
    </w:p>
    <w:p w14:paraId="0D381D57" w14:textId="77777777" w:rsidR="00AE2FC6" w:rsidRDefault="00AE2FC6" w:rsidP="00AE2FC6">
      <w:pPr>
        <w:pStyle w:val="16"/>
        <w:rPr>
          <w:rFonts w:ascii="CMU Concrete" w:eastAsia="굴림" w:hAnsi="CMU Concrete"/>
        </w:rPr>
      </w:pPr>
      <w:r w:rsidRPr="00D4048A">
        <w:rPr>
          <w:rFonts w:ascii="CMU Concrete" w:eastAsia="굴림" w:hAnsi="CMU Concrete"/>
        </w:rPr>
        <w:t>속성</w:t>
      </w:r>
    </w:p>
    <w:p w14:paraId="3CCA470E" w14:textId="77777777" w:rsidR="00AE2FC6" w:rsidRPr="00064976" w:rsidRDefault="00AE2FC6" w:rsidP="00AE2FC6"/>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81"/>
        <w:gridCol w:w="1285"/>
        <w:gridCol w:w="4159"/>
        <w:gridCol w:w="695"/>
        <w:gridCol w:w="1246"/>
      </w:tblGrid>
      <w:tr w:rsidR="00AE2FC6" w:rsidRPr="00D4048A" w14:paraId="597BB24E" w14:textId="77777777" w:rsidTr="007231D9">
        <w:trPr>
          <w:trHeight w:val="500"/>
          <w:tblCellSpacing w:w="0" w:type="dxa"/>
          <w:jc w:val="center"/>
        </w:trPr>
        <w:tc>
          <w:tcPr>
            <w:tcW w:w="108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714C39F"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128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2A174F1"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4159"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771014A5"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69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EF4E8A4"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124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48DA83B"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308B9B9C" w14:textId="77777777" w:rsidTr="007231D9">
        <w:trPr>
          <w:trHeight w:val="400"/>
          <w:tblCellSpacing w:w="0" w:type="dxa"/>
          <w:jc w:val="center"/>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9743020"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1285" w:type="dxa"/>
            <w:tcBorders>
              <w:top w:val="single" w:sz="2" w:space="0" w:color="999999"/>
              <w:left w:val="single" w:sz="2" w:space="0" w:color="999999"/>
              <w:bottom w:val="single" w:sz="6" w:space="0" w:color="999999"/>
              <w:right w:val="single" w:sz="6" w:space="0" w:color="999999"/>
            </w:tcBorders>
            <w:vAlign w:val="center"/>
          </w:tcPr>
          <w:p w14:paraId="79673B00"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4159" w:type="dxa"/>
            <w:tcBorders>
              <w:top w:val="single" w:sz="2" w:space="0" w:color="999999"/>
              <w:left w:val="single" w:sz="2" w:space="0" w:color="999999"/>
              <w:bottom w:val="single" w:sz="6" w:space="0" w:color="999999"/>
              <w:right w:val="single" w:sz="6" w:space="0" w:color="999999"/>
            </w:tcBorders>
            <w:vAlign w:val="center"/>
          </w:tcPr>
          <w:p w14:paraId="084F671D"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69337D9A" w14:textId="77777777" w:rsidR="00AE2FC6" w:rsidRPr="00D4048A" w:rsidRDefault="00766C8E" w:rsidP="007231D9">
            <w:pPr>
              <w:jc w:val="center"/>
              <w:rPr>
                <w:rFonts w:ascii="CMU Concrete" w:hAnsi="CMU Concrete"/>
              </w:rPr>
            </w:pPr>
            <w:r>
              <w:rPr>
                <w:rFonts w:ascii="CMU Concrete" w:hint="eastAsia"/>
              </w:rPr>
              <w:t>선택</w:t>
            </w:r>
          </w:p>
        </w:tc>
        <w:tc>
          <w:tcPr>
            <w:tcW w:w="1246" w:type="dxa"/>
            <w:tcBorders>
              <w:top w:val="single" w:sz="2" w:space="0" w:color="999999"/>
              <w:left w:val="single" w:sz="2" w:space="0" w:color="999999"/>
              <w:bottom w:val="single" w:sz="6" w:space="0" w:color="999999"/>
              <w:right w:val="single" w:sz="6" w:space="0" w:color="999999"/>
            </w:tcBorders>
            <w:vAlign w:val="center"/>
          </w:tcPr>
          <w:p w14:paraId="77667461" w14:textId="77777777" w:rsidR="00AE2FC6" w:rsidRPr="00D4048A" w:rsidRDefault="00AE2FC6" w:rsidP="007231D9">
            <w:pPr>
              <w:jc w:val="center"/>
              <w:rPr>
                <w:rFonts w:ascii="CMU Concrete" w:hAnsi="CMU Concrete"/>
              </w:rPr>
            </w:pPr>
          </w:p>
        </w:tc>
      </w:tr>
      <w:tr w:rsidR="00AE2FC6" w:rsidRPr="00D4048A" w14:paraId="6933666D"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76DD7893"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2967957E"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4159" w:type="dxa"/>
            <w:tcBorders>
              <w:top w:val="single" w:sz="2" w:space="0" w:color="999999"/>
              <w:left w:val="single" w:sz="2" w:space="0" w:color="999999"/>
              <w:bottom w:val="single" w:sz="6" w:space="0" w:color="999999"/>
              <w:right w:val="single" w:sz="6" w:space="0" w:color="999999"/>
            </w:tcBorders>
            <w:vAlign w:val="center"/>
          </w:tcPr>
          <w:p w14:paraId="05DEC071" w14:textId="4A045359" w:rsidR="00AE2FC6"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4D897555"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1246" w:type="dxa"/>
            <w:tcBorders>
              <w:top w:val="single" w:sz="2" w:space="0" w:color="999999"/>
              <w:left w:val="single" w:sz="2" w:space="0" w:color="999999"/>
              <w:bottom w:val="single" w:sz="6" w:space="0" w:color="999999"/>
              <w:right w:val="single" w:sz="6" w:space="0" w:color="999999"/>
            </w:tcBorders>
            <w:vAlign w:val="center"/>
          </w:tcPr>
          <w:p w14:paraId="2D672641" w14:textId="77777777" w:rsidR="00AE2FC6" w:rsidRPr="00D4048A" w:rsidRDefault="00AE2FC6" w:rsidP="007231D9">
            <w:pPr>
              <w:jc w:val="center"/>
              <w:rPr>
                <w:rFonts w:ascii="CMU Concrete" w:hAnsi="CMU Concrete"/>
              </w:rPr>
            </w:pPr>
          </w:p>
        </w:tc>
      </w:tr>
      <w:tr w:rsidR="00AE2FC6" w:rsidRPr="00D4048A" w14:paraId="0E76FCE2" w14:textId="77777777" w:rsidTr="007231D9">
        <w:trPr>
          <w:trHeight w:val="400"/>
          <w:tblCellSpacing w:w="0" w:type="dxa"/>
          <w:jc w:val="center"/>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73ED4321" w14:textId="77777777" w:rsidR="00AE2FC6" w:rsidRPr="00D4048A" w:rsidRDefault="00AE2FC6" w:rsidP="007231D9">
            <w:pPr>
              <w:pStyle w:val="ae"/>
              <w:rPr>
                <w:rFonts w:ascii="CMU Concrete" w:hAnsi="CMU Concrete"/>
              </w:rPr>
            </w:pPr>
            <w:r w:rsidRPr="00D4048A">
              <w:rPr>
                <w:rFonts w:ascii="CMU Concrete" w:hAnsi="CMU Concrete"/>
              </w:rPr>
              <w:t xml:space="preserve">DB </w:t>
            </w:r>
            <w:r w:rsidRPr="00D4048A">
              <w:rPr>
                <w:rFonts w:ascii="CMU Concrete" w:hAnsi="CMU Concrete"/>
              </w:rPr>
              <w:t>연결</w:t>
            </w:r>
          </w:p>
        </w:tc>
        <w:tc>
          <w:tcPr>
            <w:tcW w:w="1285" w:type="dxa"/>
            <w:tcBorders>
              <w:top w:val="single" w:sz="2" w:space="0" w:color="999999"/>
              <w:left w:val="single" w:sz="2" w:space="0" w:color="999999"/>
              <w:bottom w:val="single" w:sz="6" w:space="0" w:color="999999"/>
              <w:right w:val="single" w:sz="6" w:space="0" w:color="999999"/>
            </w:tcBorders>
            <w:vAlign w:val="center"/>
          </w:tcPr>
          <w:p w14:paraId="70353987" w14:textId="77777777" w:rsidR="00AE2FC6" w:rsidRPr="00D4048A" w:rsidRDefault="00AE2FC6" w:rsidP="007231D9">
            <w:pPr>
              <w:jc w:val="center"/>
              <w:rPr>
                <w:rFonts w:ascii="CMU Concrete" w:hAnsi="CMU Concrete"/>
              </w:rPr>
            </w:pPr>
            <w:r w:rsidRPr="00D4048A">
              <w:rPr>
                <w:rFonts w:ascii="CMU Concrete" w:hAnsi="CMU Concrete"/>
              </w:rPr>
              <w:t>드라이버</w:t>
            </w:r>
            <w:r w:rsidRPr="00D4048A">
              <w:rPr>
                <w:rFonts w:ascii="CMU Concrete" w:hAnsi="CMU Concrete"/>
              </w:rPr>
              <w:t xml:space="preserve"> </w:t>
            </w:r>
            <w:r w:rsidRPr="00D4048A">
              <w:rPr>
                <w:rFonts w:ascii="CMU Concrete" w:hAnsi="CMU Concrete"/>
              </w:rPr>
              <w:t>선택</w:t>
            </w:r>
          </w:p>
        </w:tc>
        <w:tc>
          <w:tcPr>
            <w:tcW w:w="4159" w:type="dxa"/>
            <w:tcBorders>
              <w:top w:val="single" w:sz="2" w:space="0" w:color="999999"/>
              <w:left w:val="single" w:sz="2" w:space="0" w:color="999999"/>
              <w:bottom w:val="single" w:sz="6" w:space="0" w:color="999999"/>
              <w:right w:val="single" w:sz="6" w:space="0" w:color="999999"/>
            </w:tcBorders>
            <w:vAlign w:val="center"/>
          </w:tcPr>
          <w:p w14:paraId="44ECE9A7" w14:textId="77777777" w:rsidR="00AE2FC6" w:rsidRPr="00D4048A" w:rsidRDefault="00AE2FC6" w:rsidP="007231D9">
            <w:pPr>
              <w:rPr>
                <w:rFonts w:ascii="CMU Concrete" w:hAnsi="CMU Concrete"/>
              </w:rPr>
            </w:pPr>
            <w:r w:rsidRPr="00D4048A">
              <w:rPr>
                <w:rFonts w:ascii="CMU Concrete" w:hAnsi="CMU Concrete"/>
              </w:rPr>
              <w:t>접속할</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OLE DB </w:t>
            </w:r>
            <w:r w:rsidRPr="00D4048A">
              <w:rPr>
                <w:rFonts w:ascii="CMU Concrete" w:hAnsi="CMU Concrete"/>
              </w:rPr>
              <w:t>드라이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ECMiner™</w:t>
            </w:r>
            <w:r w:rsidRPr="00D4048A">
              <w:rPr>
                <w:rFonts w:ascii="CMU Concrete" w:hAnsi="CMU Concrete"/>
              </w:rPr>
              <w:t>은</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드라이버를</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근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4FCC7E03"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730B2AD4" w14:textId="77777777" w:rsidR="00AE2FC6" w:rsidRPr="00D4048A" w:rsidRDefault="00AE2FC6" w:rsidP="007231D9">
            <w:pPr>
              <w:jc w:val="center"/>
              <w:rPr>
                <w:rFonts w:ascii="CMU Concrete" w:hAnsi="CMU Concrete"/>
              </w:rPr>
            </w:pPr>
          </w:p>
        </w:tc>
      </w:tr>
      <w:tr w:rsidR="00AE2FC6" w:rsidRPr="00D4048A" w14:paraId="1A9EEA4F"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05D012F1"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1A735ACE" w14:textId="77777777" w:rsidR="00AE2FC6" w:rsidRPr="00D4048A" w:rsidRDefault="00AE2FC6" w:rsidP="007231D9">
            <w:pPr>
              <w:jc w:val="center"/>
              <w:rPr>
                <w:rFonts w:ascii="CMU Concrete" w:hAnsi="CMU Concrete"/>
              </w:rPr>
            </w:pPr>
            <w:r w:rsidRPr="00D4048A">
              <w:rPr>
                <w:rFonts w:ascii="CMU Concrete" w:hAnsi="CMU Concrete"/>
              </w:rPr>
              <w:t xml:space="preserve">DB </w:t>
            </w:r>
            <w:r w:rsidRPr="00D4048A">
              <w:rPr>
                <w:rFonts w:ascii="CMU Concrete" w:hAnsi="CMU Concrete"/>
              </w:rPr>
              <w:t>서버</w:t>
            </w:r>
            <w:r w:rsidRPr="00D4048A">
              <w:rPr>
                <w:rFonts w:ascii="CMU Concrete" w:hAnsi="CMU Concrete"/>
              </w:rPr>
              <w:t xml:space="preserve"> </w:t>
            </w:r>
            <w:r w:rsidRPr="00D4048A">
              <w:rPr>
                <w:rFonts w:ascii="CMU Concrete" w:hAnsi="CMU Concrete"/>
              </w:rPr>
              <w:t>접속정보</w:t>
            </w:r>
          </w:p>
        </w:tc>
        <w:tc>
          <w:tcPr>
            <w:tcW w:w="4159" w:type="dxa"/>
            <w:tcBorders>
              <w:top w:val="single" w:sz="2" w:space="0" w:color="999999"/>
              <w:left w:val="single" w:sz="2" w:space="0" w:color="999999"/>
              <w:bottom w:val="single" w:sz="6" w:space="0" w:color="999999"/>
              <w:right w:val="single" w:sz="6" w:space="0" w:color="999999"/>
            </w:tcBorders>
            <w:vAlign w:val="center"/>
          </w:tcPr>
          <w:p w14:paraId="566F4D9A" w14:textId="77777777" w:rsidR="00AE2FC6" w:rsidRPr="00D4048A" w:rsidRDefault="00AE2FC6" w:rsidP="007231D9">
            <w:pPr>
              <w:rPr>
                <w:rFonts w:ascii="CMU Concrete" w:hAnsi="CMU Concrete"/>
              </w:rPr>
            </w:pPr>
            <w:r w:rsidRPr="00D4048A">
              <w:rPr>
                <w:rFonts w:ascii="CMU Concrete" w:hAnsi="CMU Concrete"/>
              </w:rPr>
              <w:t>데이터베이스를</w:t>
            </w:r>
            <w:r w:rsidRPr="00D4048A">
              <w:rPr>
                <w:rFonts w:ascii="CMU Concrete" w:hAnsi="CMU Concrete"/>
              </w:rPr>
              <w:t xml:space="preserve"> </w:t>
            </w:r>
            <w:r w:rsidRPr="00D4048A">
              <w:rPr>
                <w:rFonts w:ascii="CMU Concrete" w:hAnsi="CMU Concrete"/>
              </w:rPr>
              <w:t>인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SQL </w:t>
            </w:r>
            <w:r w:rsidRPr="00D4048A">
              <w:rPr>
                <w:rFonts w:ascii="CMU Concrete" w:hAnsi="CMU Concrete"/>
              </w:rPr>
              <w:t>서버인</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서버의</w:t>
            </w:r>
            <w:r w:rsidRPr="00D4048A">
              <w:rPr>
                <w:rFonts w:ascii="CMU Concrete" w:hAnsi="CMU Concrete"/>
              </w:rPr>
              <w:t xml:space="preserve"> IP </w:t>
            </w:r>
            <w:r w:rsidRPr="00D4048A">
              <w:rPr>
                <w:rFonts w:ascii="CMU Concrete" w:hAnsi="CMU Concrete"/>
              </w:rPr>
              <w:t>어드레스를</w:t>
            </w:r>
            <w:r w:rsidRPr="00D4048A">
              <w:rPr>
                <w:rFonts w:ascii="CMU Concrete" w:hAnsi="CMU Concrete"/>
              </w:rPr>
              <w:t xml:space="preserve"> </w:t>
            </w:r>
            <w:r w:rsidRPr="00D4048A">
              <w:rPr>
                <w:rFonts w:ascii="CMU Concrete" w:hAnsi="CMU Concrete"/>
              </w:rPr>
              <w:t>입력하며</w:t>
            </w:r>
            <w:r w:rsidRPr="00D4048A">
              <w:rPr>
                <w:rFonts w:ascii="CMU Concrete" w:hAnsi="CMU Concrete"/>
              </w:rPr>
              <w:t>, Oracle</w:t>
            </w:r>
            <w:r w:rsidRPr="00D4048A">
              <w:rPr>
                <w:rFonts w:ascii="CMU Concrete" w:hAnsi="CMU Concrete"/>
              </w:rPr>
              <w:t>인</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TNS </w:t>
            </w:r>
            <w:r w:rsidRPr="00D4048A">
              <w:rPr>
                <w:rFonts w:ascii="CMU Concrete" w:hAnsi="CMU Concrete"/>
              </w:rPr>
              <w:t>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데이터베이스인</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베이스를</w:t>
            </w:r>
            <w:r w:rsidRPr="00D4048A">
              <w:rPr>
                <w:rFonts w:ascii="CMU Concrete" w:hAnsi="CMU Concrete"/>
              </w:rPr>
              <w:t xml:space="preserve"> </w:t>
            </w:r>
            <w:r w:rsidRPr="00D4048A">
              <w:rPr>
                <w:rFonts w:ascii="CMU Concrete" w:hAnsi="CMU Concrete"/>
              </w:rPr>
              <w:t>인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0700F2B4"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4A6B8A21" w14:textId="77777777" w:rsidR="00AE2FC6" w:rsidRPr="00D4048A" w:rsidRDefault="00AE2FC6" w:rsidP="007231D9">
            <w:pPr>
              <w:jc w:val="center"/>
              <w:rPr>
                <w:rFonts w:ascii="CMU Concrete" w:hAnsi="CMU Concrete"/>
              </w:rPr>
            </w:pPr>
          </w:p>
        </w:tc>
      </w:tr>
      <w:tr w:rsidR="00AE2FC6" w:rsidRPr="00D4048A" w14:paraId="4CE93AB0"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5D8F95C4"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68715B77" w14:textId="77777777" w:rsidR="00AE2FC6" w:rsidRPr="00D4048A" w:rsidRDefault="00AE2FC6" w:rsidP="007231D9">
            <w:pPr>
              <w:jc w:val="center"/>
              <w:rPr>
                <w:rFonts w:ascii="CMU Concrete" w:hAnsi="CMU Concrete"/>
              </w:rPr>
            </w:pPr>
            <w:r w:rsidRPr="00D4048A">
              <w:rPr>
                <w:rFonts w:ascii="CMU Concrete" w:hAnsi="CMU Concrete"/>
              </w:rPr>
              <w:t>사용자명</w:t>
            </w:r>
          </w:p>
        </w:tc>
        <w:tc>
          <w:tcPr>
            <w:tcW w:w="4159" w:type="dxa"/>
            <w:tcBorders>
              <w:top w:val="single" w:sz="2" w:space="0" w:color="999999"/>
              <w:left w:val="single" w:sz="2" w:space="0" w:color="999999"/>
              <w:bottom w:val="single" w:sz="6" w:space="0" w:color="999999"/>
              <w:right w:val="single" w:sz="6" w:space="0" w:color="999999"/>
            </w:tcBorders>
            <w:vAlign w:val="center"/>
          </w:tcPr>
          <w:p w14:paraId="5FCEC736" w14:textId="77777777" w:rsidR="00AE2FC6" w:rsidRPr="00D4048A" w:rsidRDefault="00AE2FC6" w:rsidP="007231D9">
            <w:pPr>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사용자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1ABD3A70"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687789AA" w14:textId="77777777" w:rsidR="00AE2FC6" w:rsidRPr="00D4048A" w:rsidRDefault="00AE2FC6" w:rsidP="007231D9">
            <w:pPr>
              <w:jc w:val="center"/>
              <w:rPr>
                <w:rFonts w:ascii="CMU Concrete" w:hAnsi="CMU Concrete"/>
              </w:rPr>
            </w:pPr>
          </w:p>
        </w:tc>
      </w:tr>
      <w:tr w:rsidR="00AE2FC6" w:rsidRPr="00D4048A" w14:paraId="07F14578"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2A7D5C6A"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264F0642" w14:textId="77777777" w:rsidR="00AE2FC6" w:rsidRPr="00D4048A" w:rsidRDefault="00AE2FC6" w:rsidP="007231D9">
            <w:pPr>
              <w:jc w:val="center"/>
              <w:rPr>
                <w:rFonts w:ascii="CMU Concrete" w:hAnsi="CMU Concrete"/>
              </w:rPr>
            </w:pPr>
            <w:r w:rsidRPr="00D4048A">
              <w:rPr>
                <w:rFonts w:ascii="CMU Concrete" w:hAnsi="CMU Concrete"/>
              </w:rPr>
              <w:t>비밀번호</w:t>
            </w:r>
          </w:p>
        </w:tc>
        <w:tc>
          <w:tcPr>
            <w:tcW w:w="4159" w:type="dxa"/>
            <w:tcBorders>
              <w:top w:val="single" w:sz="2" w:space="0" w:color="999999"/>
              <w:left w:val="single" w:sz="2" w:space="0" w:color="999999"/>
              <w:bottom w:val="single" w:sz="6" w:space="0" w:color="999999"/>
              <w:right w:val="single" w:sz="6" w:space="0" w:color="999999"/>
            </w:tcBorders>
            <w:vAlign w:val="center"/>
          </w:tcPr>
          <w:p w14:paraId="40AFCAD9" w14:textId="77777777" w:rsidR="00AE2FC6" w:rsidRPr="00D4048A" w:rsidRDefault="00AE2FC6" w:rsidP="007231D9">
            <w:pPr>
              <w:rPr>
                <w:rFonts w:ascii="CMU Concrete" w:hAnsi="CMU Concrete"/>
              </w:rPr>
            </w:pPr>
            <w:r w:rsidRPr="00D4048A">
              <w:rPr>
                <w:rFonts w:ascii="CMU Concrete" w:hAnsi="CMU Concrete"/>
              </w:rPr>
              <w:t>데이터베이스에</w:t>
            </w:r>
            <w:r w:rsidRPr="00D4048A">
              <w:rPr>
                <w:rFonts w:ascii="CMU Concrete" w:hAnsi="CMU Concrete"/>
              </w:rPr>
              <w:t xml:space="preserve"> </w:t>
            </w:r>
            <w:r w:rsidRPr="00D4048A">
              <w:rPr>
                <w:rFonts w:ascii="CMU Concrete" w:hAnsi="CMU Concrete"/>
              </w:rPr>
              <w:t>접속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비밀번호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3305BB81"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7DF70114" w14:textId="77777777" w:rsidR="00AE2FC6" w:rsidRPr="00D4048A" w:rsidRDefault="00AE2FC6" w:rsidP="007231D9">
            <w:pPr>
              <w:jc w:val="center"/>
              <w:rPr>
                <w:rFonts w:ascii="CMU Concrete" w:hAnsi="CMU Concrete"/>
              </w:rPr>
            </w:pPr>
          </w:p>
        </w:tc>
      </w:tr>
      <w:tr w:rsidR="00AE2FC6" w:rsidRPr="00D4048A" w14:paraId="1DFC208C" w14:textId="77777777" w:rsidTr="007231D9">
        <w:trPr>
          <w:trHeight w:val="400"/>
          <w:tblCellSpacing w:w="0" w:type="dxa"/>
          <w:jc w:val="center"/>
        </w:trPr>
        <w:tc>
          <w:tcPr>
            <w:tcW w:w="108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E02C0F8" w14:textId="77777777" w:rsidR="00AE2FC6" w:rsidRPr="00D4048A" w:rsidRDefault="00AE2FC6" w:rsidP="007231D9">
            <w:pPr>
              <w:pStyle w:val="ae"/>
              <w:rPr>
                <w:rFonts w:ascii="CMU Concrete" w:hAnsi="CMU Concrete"/>
              </w:rPr>
            </w:pPr>
            <w:r w:rsidRPr="00D4048A">
              <w:rPr>
                <w:rFonts w:ascii="CMU Concrete" w:hAnsi="CMU Concrete"/>
              </w:rPr>
              <w:t>저장테이블</w:t>
            </w:r>
          </w:p>
        </w:tc>
        <w:tc>
          <w:tcPr>
            <w:tcW w:w="1285" w:type="dxa"/>
            <w:tcBorders>
              <w:top w:val="single" w:sz="2" w:space="0" w:color="999999"/>
              <w:left w:val="single" w:sz="2" w:space="0" w:color="999999"/>
              <w:bottom w:val="single" w:sz="6" w:space="0" w:color="999999"/>
              <w:right w:val="single" w:sz="6" w:space="0" w:color="999999"/>
            </w:tcBorders>
            <w:vAlign w:val="center"/>
          </w:tcPr>
          <w:p w14:paraId="5AB1C2A8" w14:textId="77777777" w:rsidR="00AE2FC6" w:rsidRPr="00D4048A" w:rsidRDefault="00AE2FC6" w:rsidP="007231D9">
            <w:pPr>
              <w:jc w:val="center"/>
              <w:rPr>
                <w:rFonts w:ascii="CMU Concrete" w:hAnsi="CMU Concrete"/>
              </w:rPr>
            </w:pPr>
            <w:r w:rsidRPr="00D4048A">
              <w:rPr>
                <w:rFonts w:ascii="CMU Concrete" w:hAnsi="CMU Concrete"/>
              </w:rPr>
              <w:t xml:space="preserve">DB </w:t>
            </w:r>
            <w:r w:rsidRPr="00D4048A">
              <w:rPr>
                <w:rFonts w:ascii="CMU Concrete" w:hAnsi="CMU Concrete"/>
              </w:rPr>
              <w:t>정보</w:t>
            </w:r>
            <w:r w:rsidRPr="00D4048A">
              <w:rPr>
                <w:rFonts w:ascii="CMU Concrete" w:hAnsi="CMU Concrete"/>
              </w:rPr>
              <w:t xml:space="preserve"> </w:t>
            </w:r>
            <w:r w:rsidRPr="00D4048A">
              <w:rPr>
                <w:rFonts w:ascii="CMU Concrete" w:hAnsi="CMU Concrete"/>
              </w:rPr>
              <w:t>가져오기</w:t>
            </w:r>
          </w:p>
        </w:tc>
        <w:tc>
          <w:tcPr>
            <w:tcW w:w="4159" w:type="dxa"/>
            <w:tcBorders>
              <w:top w:val="single" w:sz="2" w:space="0" w:color="999999"/>
              <w:left w:val="single" w:sz="2" w:space="0" w:color="999999"/>
              <w:bottom w:val="single" w:sz="6" w:space="0" w:color="999999"/>
              <w:right w:val="single" w:sz="6" w:space="0" w:color="999999"/>
            </w:tcBorders>
            <w:vAlign w:val="center"/>
          </w:tcPr>
          <w:p w14:paraId="70859BB1" w14:textId="77777777" w:rsidR="00AE2FC6" w:rsidRPr="00D4048A" w:rsidRDefault="00AE2FC6" w:rsidP="007231D9">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데이터베이스</w:t>
            </w:r>
            <w:r w:rsidRPr="00D4048A">
              <w:rPr>
                <w:rFonts w:ascii="CMU Concrete" w:hAnsi="CMU Concrete"/>
              </w:rPr>
              <w:t xml:space="preserve"> </w:t>
            </w:r>
            <w:r w:rsidRPr="00D4048A">
              <w:rPr>
                <w:rFonts w:ascii="CMU Concrete" w:hAnsi="CMU Concrete"/>
              </w:rPr>
              <w:t>접속정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베이스의</w:t>
            </w:r>
            <w:r w:rsidRPr="00D4048A">
              <w:rPr>
                <w:rFonts w:ascii="CMU Concrete" w:hAnsi="CMU Concrete"/>
              </w:rPr>
              <w:t xml:space="preserve"> </w:t>
            </w:r>
            <w:r w:rsidRPr="00D4048A">
              <w:rPr>
                <w:rFonts w:ascii="CMU Concrete" w:hAnsi="CMU Concrete"/>
              </w:rPr>
              <w:t>스키마</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읽어옵니다</w:t>
            </w:r>
            <w:r w:rsidRPr="00D4048A">
              <w:rPr>
                <w:rFonts w:ascii="CMU Concrete" w:hAnsi="CMU Concrete"/>
              </w:rPr>
              <w:t xml:space="preserve">. </w:t>
            </w:r>
            <w:r w:rsidRPr="00D4048A">
              <w:rPr>
                <w:rFonts w:ascii="CMU Concrete" w:hAnsi="CMU Concrete"/>
              </w:rPr>
              <w:t>가져온</w:t>
            </w:r>
            <w:r w:rsidRPr="00D4048A">
              <w:rPr>
                <w:rFonts w:ascii="CMU Concrete" w:hAnsi="CMU Concrete"/>
              </w:rPr>
              <w:t xml:space="preserve"> </w:t>
            </w:r>
            <w:r w:rsidRPr="00D4048A">
              <w:rPr>
                <w:rFonts w:ascii="CMU Concrete" w:hAnsi="CMU Concrete"/>
              </w:rPr>
              <w:t>정보는</w:t>
            </w:r>
            <w:r w:rsidRPr="00D4048A">
              <w:rPr>
                <w:rFonts w:ascii="CMU Concrete" w:hAnsi="CMU Concrete"/>
              </w:rPr>
              <w:t xml:space="preserve"> </w:t>
            </w:r>
            <w:r w:rsidRPr="00D4048A">
              <w:rPr>
                <w:rFonts w:ascii="CMU Concrete" w:hAnsi="CMU Concrete"/>
              </w:rPr>
              <w:t>아래쪽에</w:t>
            </w:r>
            <w:r w:rsidRPr="00D4048A">
              <w:rPr>
                <w:rFonts w:ascii="CMU Concrete" w:hAnsi="CMU Concrete"/>
              </w:rPr>
              <w:t xml:space="preserve"> </w:t>
            </w:r>
            <w:r w:rsidRPr="00D4048A">
              <w:rPr>
                <w:rFonts w:ascii="CMU Concrete" w:hAnsi="CMU Concrete"/>
              </w:rPr>
              <w:t>목록이</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50B2CE62"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1246" w:type="dxa"/>
            <w:tcBorders>
              <w:top w:val="single" w:sz="2" w:space="0" w:color="999999"/>
              <w:left w:val="single" w:sz="2" w:space="0" w:color="999999"/>
              <w:bottom w:val="single" w:sz="6" w:space="0" w:color="999999"/>
              <w:right w:val="single" w:sz="6" w:space="0" w:color="999999"/>
            </w:tcBorders>
            <w:vAlign w:val="center"/>
          </w:tcPr>
          <w:p w14:paraId="76A473D1" w14:textId="77777777" w:rsidR="00AE2FC6" w:rsidRPr="00D4048A" w:rsidRDefault="00AE2FC6" w:rsidP="007231D9">
            <w:pPr>
              <w:jc w:val="center"/>
              <w:rPr>
                <w:rFonts w:ascii="CMU Concrete" w:hAnsi="CMU Concrete"/>
              </w:rPr>
            </w:pPr>
          </w:p>
        </w:tc>
      </w:tr>
      <w:tr w:rsidR="00AE2FC6" w:rsidRPr="00D4048A" w14:paraId="786CC20D"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6C796C01" w14:textId="77777777" w:rsidR="00AE2FC6" w:rsidRPr="00D4048A" w:rsidRDefault="00AE2FC6" w:rsidP="007231D9">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093157B4" w14:textId="77777777" w:rsidR="00AE2FC6" w:rsidRPr="00D4048A" w:rsidRDefault="00AE2FC6" w:rsidP="007231D9">
            <w:pPr>
              <w:jc w:val="center"/>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생성</w:t>
            </w:r>
          </w:p>
        </w:tc>
        <w:tc>
          <w:tcPr>
            <w:tcW w:w="4159" w:type="dxa"/>
            <w:tcBorders>
              <w:top w:val="single" w:sz="2" w:space="0" w:color="999999"/>
              <w:left w:val="single" w:sz="2" w:space="0" w:color="999999"/>
              <w:bottom w:val="single" w:sz="6" w:space="0" w:color="999999"/>
              <w:right w:val="single" w:sz="6" w:space="0" w:color="999999"/>
            </w:tcBorders>
            <w:vAlign w:val="center"/>
          </w:tcPr>
          <w:p w14:paraId="44FE5940" w14:textId="77777777" w:rsidR="00AE2FC6" w:rsidRPr="00D4048A" w:rsidRDefault="00AE2FC6" w:rsidP="007231D9">
            <w:pPr>
              <w:rPr>
                <w:rFonts w:ascii="CMU Concrete" w:hAnsi="CMU Concrete"/>
              </w:rPr>
            </w:pPr>
            <w:r w:rsidRPr="00D4048A">
              <w:rPr>
                <w:rFonts w:ascii="CMU Concrete" w:hAnsi="CMU Concrete"/>
              </w:rPr>
              <w:t>테이블을</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아니면</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그대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6CB2C350"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20FBD6D1"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418F9ABA"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7F5D5A6A" w14:textId="77777777" w:rsidR="00AE2FC6" w:rsidRPr="00D4048A" w:rsidRDefault="00AE2FC6" w:rsidP="007231D9">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3B6291B7" w14:textId="77777777" w:rsidR="00AE2FC6" w:rsidRPr="00D4048A" w:rsidRDefault="00AE2FC6" w:rsidP="007231D9">
            <w:pPr>
              <w:jc w:val="center"/>
              <w:rPr>
                <w:rFonts w:ascii="CMU Concrete" w:hAnsi="CMU Concrete"/>
              </w:rPr>
            </w:pPr>
            <w:r w:rsidRPr="00D4048A">
              <w:rPr>
                <w:rFonts w:ascii="CMU Concrete" w:hAnsi="CMU Concrete"/>
              </w:rPr>
              <w:t>스키마</w:t>
            </w:r>
            <w:r w:rsidRPr="00D4048A">
              <w:rPr>
                <w:rFonts w:ascii="CMU Concrete" w:hAnsi="CMU Concrete"/>
              </w:rPr>
              <w:t xml:space="preserve"> </w:t>
            </w:r>
            <w:r w:rsidRPr="00D4048A">
              <w:rPr>
                <w:rFonts w:ascii="CMU Concrete" w:hAnsi="CMU Concrete"/>
              </w:rPr>
              <w:t>선택</w:t>
            </w:r>
          </w:p>
        </w:tc>
        <w:tc>
          <w:tcPr>
            <w:tcW w:w="4159" w:type="dxa"/>
            <w:tcBorders>
              <w:top w:val="single" w:sz="2" w:space="0" w:color="999999"/>
              <w:left w:val="single" w:sz="2" w:space="0" w:color="999999"/>
              <w:bottom w:val="single" w:sz="6" w:space="0" w:color="999999"/>
              <w:right w:val="single" w:sz="6" w:space="0" w:color="999999"/>
            </w:tcBorders>
            <w:vAlign w:val="center"/>
          </w:tcPr>
          <w:p w14:paraId="4F7CE109" w14:textId="77777777" w:rsidR="00AE2FC6" w:rsidRPr="00D4048A" w:rsidRDefault="00AE2FC6" w:rsidP="007231D9">
            <w:pPr>
              <w:rPr>
                <w:rFonts w:ascii="CMU Concrete" w:hAnsi="CMU Concrete"/>
              </w:rPr>
            </w:pPr>
            <w:r w:rsidRPr="00D4048A">
              <w:rPr>
                <w:rFonts w:ascii="CMU Concrete" w:hAnsi="CMU Concrete"/>
              </w:rPr>
              <w:t>스키마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04D20205" w14:textId="77777777" w:rsidR="00AE2FC6" w:rsidRPr="00D4048A" w:rsidRDefault="00AE2FC6" w:rsidP="007231D9">
            <w:pP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14:paraId="07A434F0" w14:textId="77777777" w:rsidR="00AE2FC6" w:rsidRPr="00D4048A" w:rsidRDefault="00AE2FC6" w:rsidP="007231D9">
            <w:pPr>
              <w:rPr>
                <w:rFonts w:ascii="CMU Concrete" w:hAnsi="CMU Concrete"/>
              </w:rPr>
            </w:pPr>
            <w:r w:rsidRPr="00D4048A">
              <w:rPr>
                <w:rFonts w:ascii="CMU Concrete" w:hAnsi="CMU Concrete"/>
              </w:rPr>
              <w:t> </w:t>
            </w:r>
          </w:p>
        </w:tc>
      </w:tr>
      <w:tr w:rsidR="00AE2FC6" w:rsidRPr="00D4048A" w14:paraId="4B9917F8" w14:textId="77777777" w:rsidTr="007231D9">
        <w:trPr>
          <w:trHeight w:val="400"/>
          <w:tblCellSpacing w:w="0" w:type="dxa"/>
          <w:jc w:val="center"/>
        </w:trPr>
        <w:tc>
          <w:tcPr>
            <w:tcW w:w="1081" w:type="dxa"/>
            <w:vMerge/>
            <w:tcBorders>
              <w:top w:val="single" w:sz="2" w:space="0" w:color="999999"/>
              <w:left w:val="single" w:sz="2" w:space="0" w:color="999999"/>
              <w:bottom w:val="single" w:sz="6" w:space="0" w:color="999999"/>
              <w:right w:val="single" w:sz="6" w:space="0" w:color="999999"/>
            </w:tcBorders>
            <w:vAlign w:val="center"/>
          </w:tcPr>
          <w:p w14:paraId="3D2FAC9C" w14:textId="77777777" w:rsidR="00AE2FC6" w:rsidRPr="00D4048A" w:rsidRDefault="00AE2FC6" w:rsidP="007231D9">
            <w:pPr>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68FDAABF" w14:textId="77777777" w:rsidR="00AE2FC6" w:rsidRPr="00D4048A" w:rsidRDefault="00AE2FC6" w:rsidP="007231D9">
            <w:pPr>
              <w:jc w:val="center"/>
              <w:rPr>
                <w:rFonts w:ascii="CMU Concrete" w:hAnsi="CMU Concrete"/>
              </w:rPr>
            </w:pPr>
            <w:r w:rsidRPr="00D4048A">
              <w:rPr>
                <w:rFonts w:ascii="CMU Concrete" w:hAnsi="CMU Concrete"/>
              </w:rPr>
              <w:t>저장할</w:t>
            </w:r>
          </w:p>
          <w:p w14:paraId="668C4590" w14:textId="77777777" w:rsidR="00AE2FC6" w:rsidRPr="00D4048A" w:rsidRDefault="00AE2FC6" w:rsidP="007231D9">
            <w:pPr>
              <w:jc w:val="center"/>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명</w:t>
            </w:r>
          </w:p>
        </w:tc>
        <w:tc>
          <w:tcPr>
            <w:tcW w:w="4159" w:type="dxa"/>
            <w:tcBorders>
              <w:top w:val="single" w:sz="2" w:space="0" w:color="999999"/>
              <w:left w:val="single" w:sz="2" w:space="0" w:color="999999"/>
              <w:bottom w:val="single" w:sz="6" w:space="0" w:color="999999"/>
              <w:right w:val="single" w:sz="6" w:space="0" w:color="999999"/>
            </w:tcBorders>
            <w:vAlign w:val="center"/>
          </w:tcPr>
          <w:p w14:paraId="2E559FE6" w14:textId="77777777" w:rsidR="00AE2FC6" w:rsidRPr="00D4048A" w:rsidRDefault="00AE2FC6" w:rsidP="007231D9">
            <w:p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25E3F454"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3520EFB7" w14:textId="77777777" w:rsidR="00AE2FC6" w:rsidRPr="00D4048A" w:rsidRDefault="00AE2FC6" w:rsidP="007231D9">
            <w:pPr>
              <w:jc w:val="center"/>
              <w:rPr>
                <w:rFonts w:ascii="CMU Concrete" w:hAnsi="CMU Concrete"/>
              </w:rPr>
            </w:pPr>
          </w:p>
        </w:tc>
      </w:tr>
      <w:tr w:rsidR="00AE2FC6" w:rsidRPr="00D4048A" w14:paraId="270A7268" w14:textId="77777777" w:rsidTr="007231D9">
        <w:trPr>
          <w:trHeight w:val="400"/>
          <w:tblCellSpacing w:w="0" w:type="dxa"/>
          <w:jc w:val="center"/>
        </w:trPr>
        <w:tc>
          <w:tcPr>
            <w:tcW w:w="1081" w:type="dxa"/>
            <w:vMerge w:val="restart"/>
            <w:tcBorders>
              <w:top w:val="single" w:sz="2" w:space="0" w:color="999999"/>
              <w:left w:val="single" w:sz="2" w:space="0" w:color="999999"/>
              <w:right w:val="single" w:sz="6" w:space="0" w:color="999999"/>
            </w:tcBorders>
            <w:shd w:val="clear" w:color="auto" w:fill="CCCCCC"/>
            <w:vAlign w:val="center"/>
          </w:tcPr>
          <w:p w14:paraId="4B3972CA"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1285" w:type="dxa"/>
            <w:tcBorders>
              <w:top w:val="single" w:sz="2" w:space="0" w:color="999999"/>
              <w:left w:val="single" w:sz="2" w:space="0" w:color="999999"/>
              <w:bottom w:val="single" w:sz="6" w:space="0" w:color="999999"/>
              <w:right w:val="single" w:sz="6" w:space="0" w:color="999999"/>
            </w:tcBorders>
            <w:vAlign w:val="center"/>
          </w:tcPr>
          <w:p w14:paraId="75F58639" w14:textId="77777777" w:rsidR="00AE2FC6" w:rsidRPr="00D4048A" w:rsidRDefault="00AE2FC6" w:rsidP="007231D9">
            <w:pPr>
              <w:jc w:val="center"/>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제거</w:t>
            </w:r>
          </w:p>
        </w:tc>
        <w:tc>
          <w:tcPr>
            <w:tcW w:w="4159" w:type="dxa"/>
            <w:tcBorders>
              <w:top w:val="single" w:sz="2" w:space="0" w:color="999999"/>
              <w:left w:val="single" w:sz="2" w:space="0" w:color="999999"/>
              <w:bottom w:val="single" w:sz="6" w:space="0" w:color="999999"/>
              <w:right w:val="single" w:sz="6" w:space="0" w:color="999999"/>
            </w:tcBorders>
            <w:vAlign w:val="center"/>
          </w:tcPr>
          <w:p w14:paraId="672B268D" w14:textId="77777777" w:rsidR="00AE2FC6" w:rsidRPr="00D4048A" w:rsidRDefault="00AE2FC6" w:rsidP="007231D9">
            <w:pPr>
              <w:rPr>
                <w:rFonts w:ascii="CMU Concrete" w:hAnsi="CMU Concrete"/>
              </w:rPr>
            </w:pP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Fonts w:ascii="CMU Concrete" w:hAnsi="CMU Concrete"/>
              </w:rPr>
              <w:t xml:space="preserve"> </w:t>
            </w:r>
            <w:r w:rsidRPr="00D4048A">
              <w:rPr>
                <w:rFonts w:ascii="CMU Concrete" w:hAnsi="CMU Concrete"/>
              </w:rPr>
              <w:t>속성이</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예</w:t>
            </w:r>
            <w:r w:rsidRPr="00A60445">
              <w:rPr>
                <w:rStyle w:val="p2Cha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이미</w:t>
            </w:r>
            <w:r w:rsidRPr="00D4048A">
              <w:rPr>
                <w:rFonts w:ascii="CMU Concrete" w:hAnsi="CMU Concrete"/>
              </w:rPr>
              <w:t xml:space="preserve"> </w:t>
            </w:r>
            <w:r w:rsidRPr="00D4048A">
              <w:rPr>
                <w:rFonts w:ascii="CMU Concrete" w:hAnsi="CMU Concrete"/>
              </w:rPr>
              <w:t>존재하는</w:t>
            </w:r>
            <w:r w:rsidRPr="00D4048A">
              <w:rPr>
                <w:rFonts w:ascii="CMU Concrete" w:hAnsi="CMU Concrete"/>
              </w:rPr>
              <w:t xml:space="preserve"> </w:t>
            </w:r>
            <w:r w:rsidRPr="00D4048A">
              <w:rPr>
                <w:rFonts w:ascii="CMU Concrete" w:hAnsi="CMU Concrete"/>
              </w:rPr>
              <w:t>테이블의</w:t>
            </w:r>
            <w:r w:rsidRPr="00D4048A">
              <w:rPr>
                <w:rFonts w:ascii="CMU Concrete" w:hAnsi="CMU Concrete"/>
              </w:rPr>
              <w:t xml:space="preserve"> </w:t>
            </w:r>
            <w:r w:rsidRPr="00D4048A">
              <w:rPr>
                <w:rFonts w:ascii="CMU Concrete" w:hAnsi="CMU Concrete"/>
              </w:rPr>
              <w:t>내용</w:t>
            </w:r>
            <w:r w:rsidRPr="00D4048A">
              <w:rPr>
                <w:rFonts w:ascii="CMU Concrete" w:hAnsi="CMU Concrete"/>
              </w:rPr>
              <w:t xml:space="preserve"> </w:t>
            </w:r>
            <w:r w:rsidRPr="00D4048A">
              <w:rPr>
                <w:rFonts w:ascii="CMU Concrete" w:hAnsi="CMU Concrete"/>
              </w:rPr>
              <w:t>삭제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7D72D426"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3941A958"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0F4F11E1" w14:textId="77777777" w:rsidTr="007231D9">
        <w:trPr>
          <w:trHeight w:val="400"/>
          <w:tblCellSpacing w:w="0" w:type="dxa"/>
          <w:jc w:val="center"/>
        </w:trPr>
        <w:tc>
          <w:tcPr>
            <w:tcW w:w="1081" w:type="dxa"/>
            <w:vMerge/>
            <w:tcBorders>
              <w:left w:val="single" w:sz="2" w:space="0" w:color="999999"/>
              <w:right w:val="single" w:sz="6" w:space="0" w:color="999999"/>
            </w:tcBorders>
            <w:vAlign w:val="center"/>
          </w:tcPr>
          <w:p w14:paraId="56D3C6AA"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15793B28" w14:textId="77777777" w:rsidR="00AE2FC6" w:rsidRPr="00D4048A" w:rsidRDefault="00AE2FC6" w:rsidP="007231D9">
            <w:pPr>
              <w:jc w:val="center"/>
              <w:rPr>
                <w:rFonts w:ascii="CMU Concrete" w:hAnsi="CMU Concrete"/>
              </w:rPr>
            </w:pPr>
            <w:r w:rsidRPr="00D4048A">
              <w:rPr>
                <w:rFonts w:ascii="CMU Concrete" w:hAnsi="CMU Concrete"/>
              </w:rPr>
              <w:t>테이블</w:t>
            </w:r>
            <w:r w:rsidRPr="00D4048A">
              <w:rPr>
                <w:rFonts w:ascii="CMU Concrete" w:hAnsi="CMU Concrete"/>
              </w:rPr>
              <w:t xml:space="preserve"> </w:t>
            </w:r>
            <w:r w:rsidRPr="00D4048A">
              <w:rPr>
                <w:rFonts w:ascii="CMU Concrete" w:hAnsi="CMU Concrete"/>
              </w:rPr>
              <w:t>비우기</w:t>
            </w:r>
          </w:p>
        </w:tc>
        <w:tc>
          <w:tcPr>
            <w:tcW w:w="4159" w:type="dxa"/>
            <w:tcBorders>
              <w:top w:val="single" w:sz="2" w:space="0" w:color="999999"/>
              <w:left w:val="single" w:sz="2" w:space="0" w:color="999999"/>
              <w:bottom w:val="single" w:sz="6" w:space="0" w:color="999999"/>
              <w:right w:val="single" w:sz="6" w:space="0" w:color="999999"/>
            </w:tcBorders>
            <w:vAlign w:val="center"/>
          </w:tcPr>
          <w:p w14:paraId="66DF2760" w14:textId="77777777" w:rsidR="00AE2FC6" w:rsidRPr="00D4048A" w:rsidRDefault="00AE2FC6" w:rsidP="007231D9">
            <w:pPr>
              <w:rPr>
                <w:rFonts w:ascii="CMU Concrete" w:hAnsi="CMU Concrete"/>
              </w:rPr>
            </w:pPr>
            <w:r w:rsidRPr="00D4048A">
              <w:rPr>
                <w:rStyle w:val="p2Char"/>
                <w:rFonts w:ascii="CMU Concrete" w:hAnsi="CMU Concrete"/>
                <w:b/>
                <w:bCs/>
              </w:rPr>
              <w:t>테이블</w:t>
            </w:r>
            <w:r w:rsidRPr="00D4048A">
              <w:rPr>
                <w:rStyle w:val="p2Char"/>
                <w:rFonts w:ascii="CMU Concrete" w:hAnsi="CMU Concrete"/>
                <w:b/>
                <w:bCs/>
              </w:rPr>
              <w:t xml:space="preserve"> </w:t>
            </w:r>
            <w:r w:rsidRPr="00D4048A">
              <w:rPr>
                <w:rStyle w:val="p2Char"/>
                <w:rFonts w:ascii="CMU Concrete" w:hAnsi="CMU Concrete"/>
                <w:b/>
                <w:bCs/>
              </w:rPr>
              <w:t>생성</w:t>
            </w:r>
            <w:r w:rsidRPr="00D4048A">
              <w:rPr>
                <w:rFonts w:ascii="CMU Concrete" w:hAnsi="CMU Concrete"/>
              </w:rPr>
              <w:t xml:space="preserve"> </w:t>
            </w:r>
            <w:r w:rsidRPr="00D4048A">
              <w:rPr>
                <w:rFonts w:ascii="CMU Concrete" w:hAnsi="CMU Concrete"/>
              </w:rPr>
              <w:t>속성이</w:t>
            </w:r>
            <w:r w:rsidRPr="00D4048A">
              <w:rPr>
                <w:rFonts w:ascii="CMU Concrete" w:hAnsi="CMU Concrete"/>
              </w:rPr>
              <w:t xml:space="preserve"> </w:t>
            </w:r>
            <w:r w:rsidRPr="00A60445">
              <w:rPr>
                <w:rFonts w:ascii="CMU Concrete" w:hAnsi="CMU Concrete"/>
                <w:b/>
              </w:rPr>
              <w:t>‘</w:t>
            </w:r>
            <w:r w:rsidRPr="00A60445">
              <w:rPr>
                <w:rStyle w:val="p2Char"/>
                <w:rFonts w:ascii="CMU Concrete" w:hAnsi="CMU Concrete"/>
                <w:b/>
                <w:bCs/>
              </w:rPr>
              <w:t>아니오</w:t>
            </w:r>
            <w:r w:rsidRPr="00A60445">
              <w:rPr>
                <w:rStyle w:val="p2Cha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활성화</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이미</w:t>
            </w:r>
            <w:r w:rsidRPr="00D4048A">
              <w:rPr>
                <w:rFonts w:ascii="CMU Concrete" w:hAnsi="CMU Concrete"/>
              </w:rPr>
              <w:t xml:space="preserve"> </w:t>
            </w:r>
            <w:r w:rsidRPr="00D4048A">
              <w:rPr>
                <w:rFonts w:ascii="CMU Concrete" w:hAnsi="CMU Concrete"/>
              </w:rPr>
              <w:t>존재하는</w:t>
            </w:r>
            <w:r w:rsidRPr="00D4048A">
              <w:rPr>
                <w:rFonts w:ascii="CMU Concrete" w:hAnsi="CMU Concrete"/>
              </w:rPr>
              <w:t xml:space="preserve"> </w:t>
            </w:r>
            <w:r w:rsidRPr="00D4048A">
              <w:rPr>
                <w:rFonts w:ascii="CMU Concrete" w:hAnsi="CMU Concrete"/>
              </w:rPr>
              <w:t>테이블의</w:t>
            </w:r>
            <w:r w:rsidRPr="00D4048A">
              <w:rPr>
                <w:rFonts w:ascii="CMU Concrete" w:hAnsi="CMU Concrete"/>
              </w:rPr>
              <w:t xml:space="preserve"> </w:t>
            </w:r>
            <w:r w:rsidRPr="00D4048A">
              <w:rPr>
                <w:rFonts w:ascii="CMU Concrete" w:hAnsi="CMU Concrete"/>
              </w:rPr>
              <w:t>내용</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19F67069"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1246" w:type="dxa"/>
            <w:tcBorders>
              <w:top w:val="single" w:sz="2" w:space="0" w:color="999999"/>
              <w:left w:val="single" w:sz="2" w:space="0" w:color="999999"/>
              <w:bottom w:val="single" w:sz="6" w:space="0" w:color="999999"/>
              <w:right w:val="single" w:sz="6" w:space="0" w:color="999999"/>
            </w:tcBorders>
            <w:vAlign w:val="center"/>
          </w:tcPr>
          <w:p w14:paraId="1E431A27"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47C85AD8" w14:textId="77777777" w:rsidTr="007231D9">
        <w:trPr>
          <w:trHeight w:val="400"/>
          <w:tblCellSpacing w:w="0" w:type="dxa"/>
          <w:jc w:val="center"/>
        </w:trPr>
        <w:tc>
          <w:tcPr>
            <w:tcW w:w="1081" w:type="dxa"/>
            <w:vMerge/>
            <w:tcBorders>
              <w:left w:val="single" w:sz="2" w:space="0" w:color="999999"/>
              <w:bottom w:val="single" w:sz="6" w:space="0" w:color="999999"/>
              <w:right w:val="single" w:sz="6" w:space="0" w:color="999999"/>
            </w:tcBorders>
            <w:vAlign w:val="center"/>
          </w:tcPr>
          <w:p w14:paraId="676D91B1" w14:textId="77777777" w:rsidR="00AE2FC6" w:rsidRPr="00D4048A" w:rsidRDefault="00AE2FC6" w:rsidP="007231D9">
            <w:pPr>
              <w:pStyle w:val="ae"/>
              <w:rPr>
                <w:rFonts w:ascii="CMU Concrete" w:hAnsi="CMU Concrete"/>
              </w:rPr>
            </w:pPr>
          </w:p>
        </w:tc>
        <w:tc>
          <w:tcPr>
            <w:tcW w:w="1285" w:type="dxa"/>
            <w:tcBorders>
              <w:top w:val="single" w:sz="2" w:space="0" w:color="999999"/>
              <w:left w:val="single" w:sz="2" w:space="0" w:color="999999"/>
              <w:bottom w:val="single" w:sz="6" w:space="0" w:color="999999"/>
              <w:right w:val="single" w:sz="6" w:space="0" w:color="999999"/>
            </w:tcBorders>
            <w:vAlign w:val="center"/>
          </w:tcPr>
          <w:p w14:paraId="717B32E7" w14:textId="77777777" w:rsidR="00AE2FC6" w:rsidRPr="00D4048A" w:rsidRDefault="00AE2FC6" w:rsidP="007231D9">
            <w:pPr>
              <w:jc w:val="center"/>
              <w:rPr>
                <w:rFonts w:ascii="CMU Concrete" w:hAnsi="CMU Concrete"/>
              </w:rPr>
            </w:pPr>
            <w:r w:rsidRPr="00D4048A">
              <w:rPr>
                <w:rFonts w:ascii="CMU Concrete" w:hAnsi="CMU Concrete"/>
              </w:rPr>
              <w:t>저장</w:t>
            </w:r>
            <w:r w:rsidRPr="00D4048A">
              <w:rPr>
                <w:rFonts w:ascii="CMU Concrete" w:hAnsi="CMU Concrete"/>
              </w:rPr>
              <w:t xml:space="preserve"> </w:t>
            </w:r>
            <w:r w:rsidRPr="00D4048A">
              <w:rPr>
                <w:rFonts w:ascii="CMU Concrete" w:hAnsi="CMU Concrete"/>
              </w:rPr>
              <w:t>방식</w:t>
            </w:r>
          </w:p>
        </w:tc>
        <w:tc>
          <w:tcPr>
            <w:tcW w:w="4159" w:type="dxa"/>
            <w:tcBorders>
              <w:top w:val="single" w:sz="2" w:space="0" w:color="999999"/>
              <w:left w:val="single" w:sz="2" w:space="0" w:color="999999"/>
              <w:bottom w:val="single" w:sz="6" w:space="0" w:color="999999"/>
              <w:right w:val="single" w:sz="6" w:space="0" w:color="999999"/>
            </w:tcBorders>
            <w:vAlign w:val="center"/>
          </w:tcPr>
          <w:p w14:paraId="1E5CAE92"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b/>
              </w:rPr>
              <w:t>변수</w:t>
            </w:r>
            <w:r w:rsidRPr="00D4048A">
              <w:rPr>
                <w:rFonts w:ascii="CMU Concrete" w:hAnsi="CMU Concrete"/>
                <w:b/>
              </w:rPr>
              <w:t xml:space="preserve"> </w:t>
            </w:r>
            <w:r w:rsidRPr="00D4048A">
              <w:rPr>
                <w:rFonts w:ascii="CMU Concrete" w:hAnsi="CMU Concrete"/>
                <w:b/>
              </w:rPr>
              <w:t>순서별</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b/>
              </w:rPr>
              <w:t>변수명</w:t>
            </w:r>
            <w:r w:rsidRPr="00D4048A">
              <w:rPr>
                <w:rFonts w:ascii="CMU Concrete" w:hAnsi="CMU Concrete"/>
                <w:b/>
              </w:rPr>
              <w:t xml:space="preserve"> </w:t>
            </w:r>
            <w:r w:rsidRPr="00D4048A">
              <w:rPr>
                <w:rFonts w:ascii="CMU Concrete" w:hAnsi="CMU Concrete"/>
                <w:b/>
              </w:rPr>
              <w:t>일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기존에</w:t>
            </w:r>
            <w:r w:rsidRPr="00D4048A">
              <w:rPr>
                <w:rFonts w:ascii="CMU Concrete" w:hAnsi="CMU Concrete"/>
              </w:rPr>
              <w:t xml:space="preserve"> </w:t>
            </w:r>
            <w:r w:rsidRPr="00D4048A">
              <w:rPr>
                <w:rFonts w:ascii="CMU Concrete" w:hAnsi="CMU Concrete"/>
              </w:rPr>
              <w:t>있던</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추가적으로</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Table</w:t>
            </w:r>
            <w:r w:rsidRPr="00D4048A">
              <w:rPr>
                <w:rFonts w:ascii="CMU Concrete" w:hAnsi="CMU Concrete"/>
              </w:rPr>
              <w:t>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순서와</w:t>
            </w:r>
            <w:r w:rsidRPr="00D4048A">
              <w:rPr>
                <w:rFonts w:ascii="CMU Concrete" w:hAnsi="CMU Concrete"/>
              </w:rPr>
              <w:t xml:space="preserve"> </w:t>
            </w:r>
            <w:r w:rsidRPr="00D4048A">
              <w:rPr>
                <w:rFonts w:ascii="CMU Concrete" w:hAnsi="CMU Concrete"/>
              </w:rPr>
              <w:t>추가하려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Table</w:t>
            </w:r>
            <w:r w:rsidRPr="00D4048A">
              <w:rPr>
                <w:rFonts w:ascii="CMU Concrete" w:hAnsi="CMU Concrete"/>
              </w:rPr>
              <w:t>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순서가</w:t>
            </w:r>
            <w:r w:rsidRPr="00D4048A">
              <w:rPr>
                <w:rFonts w:ascii="CMU Concrete" w:hAnsi="CMU Concrete"/>
              </w:rPr>
              <w:t xml:space="preserve"> </w:t>
            </w:r>
            <w:r w:rsidRPr="00D4048A">
              <w:rPr>
                <w:rFonts w:ascii="CMU Concrete" w:hAnsi="CMU Concrete"/>
              </w:rPr>
              <w:t>일치하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볼지</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같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볼지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64A1EB2E" w14:textId="77777777" w:rsidR="00AE2FC6" w:rsidRPr="00D4048A" w:rsidRDefault="00AE2FC6" w:rsidP="007231D9">
            <w:pPr>
              <w:jc w:val="cente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14:paraId="32C8433D" w14:textId="77777777" w:rsidR="00AE2FC6" w:rsidRPr="00D4048A" w:rsidRDefault="00AE2FC6"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순서별</w:t>
            </w:r>
            <w:r w:rsidRPr="00D4048A">
              <w:rPr>
                <w:rFonts w:ascii="CMU Concrete" w:hAnsi="CMU Concrete"/>
              </w:rPr>
              <w:t xml:space="preserve">, </w:t>
            </w:r>
            <w:r w:rsidRPr="00D4048A">
              <w:rPr>
                <w:rFonts w:ascii="CMU Concrete" w:hAnsi="CMU Concrete"/>
              </w:rPr>
              <w:t>변수명</w:t>
            </w:r>
            <w:r w:rsidRPr="00D4048A">
              <w:rPr>
                <w:rFonts w:ascii="CMU Concrete" w:hAnsi="CMU Concrete"/>
              </w:rPr>
              <w:t xml:space="preserve"> </w:t>
            </w:r>
            <w:r w:rsidRPr="00D4048A">
              <w:rPr>
                <w:rFonts w:ascii="CMU Concrete" w:hAnsi="CMU Concrete"/>
              </w:rPr>
              <w:t>일치</w:t>
            </w:r>
          </w:p>
        </w:tc>
      </w:tr>
      <w:tr w:rsidR="00AE2FC6" w:rsidRPr="00D4048A" w14:paraId="75048DA5" w14:textId="77777777" w:rsidTr="007231D9">
        <w:trPr>
          <w:trHeight w:val="400"/>
          <w:tblCellSpacing w:w="0" w:type="dxa"/>
          <w:jc w:val="center"/>
        </w:trPr>
        <w:tc>
          <w:tcPr>
            <w:tcW w:w="108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6C51E895" w14:textId="77777777" w:rsidR="00AE2FC6" w:rsidRPr="00D4048A" w:rsidRDefault="00AE2FC6" w:rsidP="007231D9">
            <w:pPr>
              <w:pStyle w:val="ae"/>
              <w:rPr>
                <w:rFonts w:ascii="CMU Concrete" w:hAnsi="CMU Concrete"/>
              </w:rPr>
            </w:pPr>
            <w:r>
              <w:rPr>
                <w:rFonts w:ascii="CMU Concrete" w:hAnsi="CMU Concrete" w:hint="eastAsia"/>
              </w:rPr>
              <w:t>변수정보</w:t>
            </w:r>
          </w:p>
        </w:tc>
        <w:tc>
          <w:tcPr>
            <w:tcW w:w="1285" w:type="dxa"/>
            <w:tcBorders>
              <w:top w:val="single" w:sz="2" w:space="0" w:color="999999"/>
              <w:left w:val="single" w:sz="2" w:space="0" w:color="999999"/>
              <w:bottom w:val="single" w:sz="6" w:space="0" w:color="999999"/>
              <w:right w:val="single" w:sz="6" w:space="0" w:color="999999"/>
            </w:tcBorders>
            <w:vAlign w:val="center"/>
          </w:tcPr>
          <w:p w14:paraId="1D548D59" w14:textId="77777777" w:rsidR="00AE2FC6" w:rsidRPr="00D4048A" w:rsidRDefault="00AE2FC6" w:rsidP="007231D9">
            <w:pPr>
              <w:jc w:val="center"/>
              <w:rPr>
                <w:rFonts w:ascii="CMU Concrete" w:hAnsi="CMU Concrete"/>
              </w:rPr>
            </w:pPr>
            <w:r>
              <w:rPr>
                <w:rFonts w:ascii="CMU Concrete" w:hAnsi="CMU Concrete" w:hint="eastAsia"/>
              </w:rPr>
              <w:t>변수정보</w:t>
            </w:r>
          </w:p>
        </w:tc>
        <w:tc>
          <w:tcPr>
            <w:tcW w:w="4159" w:type="dxa"/>
            <w:tcBorders>
              <w:top w:val="single" w:sz="2" w:space="0" w:color="999999"/>
              <w:left w:val="single" w:sz="2" w:space="0" w:color="999999"/>
              <w:bottom w:val="single" w:sz="6" w:space="0" w:color="999999"/>
              <w:right w:val="single" w:sz="6" w:space="0" w:color="999999"/>
            </w:tcBorders>
            <w:vAlign w:val="center"/>
          </w:tcPr>
          <w:p w14:paraId="4FBF547D" w14:textId="77777777" w:rsidR="00AE2FC6" w:rsidRPr="00D4048A" w:rsidRDefault="00AE2FC6" w:rsidP="007231D9">
            <w:pPr>
              <w:rPr>
                <w:rFonts w:ascii="CMU Concrete" w:hAnsi="CMU Concrete"/>
              </w:rPr>
            </w:pPr>
            <w:r w:rsidRPr="00D4048A">
              <w:rPr>
                <w:rFonts w:ascii="CMU Concrete" w:hAnsi="CMU Concrete"/>
              </w:rPr>
              <w:t>저장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w:t>
            </w:r>
          </w:p>
        </w:tc>
        <w:tc>
          <w:tcPr>
            <w:tcW w:w="695" w:type="dxa"/>
            <w:tcBorders>
              <w:top w:val="single" w:sz="2" w:space="0" w:color="999999"/>
              <w:left w:val="single" w:sz="2" w:space="0" w:color="999999"/>
              <w:bottom w:val="single" w:sz="6" w:space="0" w:color="999999"/>
              <w:right w:val="single" w:sz="6" w:space="0" w:color="999999"/>
            </w:tcBorders>
            <w:vAlign w:val="center"/>
          </w:tcPr>
          <w:p w14:paraId="7A193259" w14:textId="77777777" w:rsidR="00AE2FC6" w:rsidRPr="00D4048A" w:rsidRDefault="00AE2FC6" w:rsidP="007231D9">
            <w:pPr>
              <w:jc w:val="center"/>
              <w:rPr>
                <w:rFonts w:ascii="CMU Concrete" w:hAnsi="CMU Concrete"/>
              </w:rPr>
            </w:pPr>
          </w:p>
        </w:tc>
        <w:tc>
          <w:tcPr>
            <w:tcW w:w="1246" w:type="dxa"/>
            <w:tcBorders>
              <w:top w:val="single" w:sz="2" w:space="0" w:color="999999"/>
              <w:left w:val="single" w:sz="2" w:space="0" w:color="999999"/>
              <w:bottom w:val="single" w:sz="6" w:space="0" w:color="999999"/>
              <w:right w:val="single" w:sz="6" w:space="0" w:color="999999"/>
            </w:tcBorders>
            <w:vAlign w:val="center"/>
          </w:tcPr>
          <w:p w14:paraId="33AD7299" w14:textId="77777777" w:rsidR="00AE2FC6" w:rsidRPr="00D4048A" w:rsidRDefault="00AE2FC6" w:rsidP="007231D9">
            <w:pPr>
              <w:jc w:val="center"/>
              <w:rPr>
                <w:rFonts w:ascii="CMU Concrete" w:hAnsi="CMU Concrete"/>
              </w:rPr>
            </w:pPr>
            <w:r w:rsidRPr="00D4048A">
              <w:rPr>
                <w:rFonts w:ascii="CMU Concrete" w:hAnsi="CMU Concrete"/>
              </w:rPr>
              <w:t>정수</w:t>
            </w:r>
            <w:r w:rsidRPr="00D4048A">
              <w:rPr>
                <w:rFonts w:ascii="CMU Concrete" w:hAnsi="CMU Concrete"/>
              </w:rPr>
              <w:t xml:space="preserve">, </w:t>
            </w:r>
            <w:r w:rsidRPr="00D4048A">
              <w:rPr>
                <w:rFonts w:ascii="CMU Concrete" w:hAnsi="CMU Concrete"/>
              </w:rPr>
              <w:t>실수</w:t>
            </w:r>
            <w:r w:rsidRPr="00D4048A">
              <w:rPr>
                <w:rFonts w:ascii="CMU Concrete" w:hAnsi="CMU Concrete"/>
              </w:rPr>
              <w:t>,</w:t>
            </w:r>
          </w:p>
          <w:p w14:paraId="20123193" w14:textId="77777777" w:rsidR="00AE2FC6" w:rsidRPr="00D4048A" w:rsidRDefault="00AE2FC6" w:rsidP="007231D9">
            <w:pPr>
              <w:jc w:val="center"/>
              <w:rPr>
                <w:rFonts w:ascii="CMU Concrete" w:hAnsi="CMU Concrete"/>
              </w:rPr>
            </w:pPr>
            <w:r w:rsidRPr="00D4048A">
              <w:rPr>
                <w:rFonts w:ascii="CMU Concrete" w:hAnsi="CMU Concrete"/>
              </w:rPr>
              <w:t>문자</w:t>
            </w:r>
            <w:r w:rsidRPr="00D4048A">
              <w:rPr>
                <w:rFonts w:ascii="CMU Concrete" w:hAnsi="CMU Concrete"/>
              </w:rPr>
              <w:t xml:space="preserve">, </w:t>
            </w:r>
            <w:r w:rsidRPr="00D4048A">
              <w:rPr>
                <w:rFonts w:ascii="CMU Concrete" w:hAnsi="CMU Concrete"/>
              </w:rPr>
              <w:t>날짜</w:t>
            </w:r>
          </w:p>
        </w:tc>
      </w:tr>
    </w:tbl>
    <w:p w14:paraId="4ABAEA74" w14:textId="77777777" w:rsidR="00AE2FC6" w:rsidRDefault="00AE2FC6" w:rsidP="00AE2FC6">
      <w:pPr>
        <w:rPr>
          <w:rFonts w:ascii="CMU Concrete" w:hAnsi="CMU Concrete"/>
        </w:rPr>
      </w:pPr>
    </w:p>
    <w:p w14:paraId="7FC13330" w14:textId="77777777" w:rsidR="00AE2FC6" w:rsidRPr="00D4048A" w:rsidRDefault="00AE2FC6" w:rsidP="00AE2FC6">
      <w:pPr>
        <w:rPr>
          <w:rFonts w:ascii="CMU Concrete" w:hAnsi="CMU Concrete"/>
        </w:rPr>
      </w:pPr>
    </w:p>
    <w:p w14:paraId="31D5AA7B" w14:textId="77777777" w:rsidR="00AE2FC6" w:rsidRPr="00D4048A" w:rsidRDefault="00AE2FC6" w:rsidP="00822CCC">
      <w:pPr>
        <w:pStyle w:val="000"/>
        <w:ind w:firstLine="108"/>
      </w:pPr>
      <w:bookmarkStart w:id="992" w:name="_Toc206929796"/>
      <w:bookmarkStart w:id="993" w:name="_Toc206929964"/>
      <w:bookmarkStart w:id="994" w:name="_Toc206930131"/>
      <w:bookmarkStart w:id="995" w:name="_Toc207077277"/>
      <w:bookmarkStart w:id="996" w:name="_Toc207077440"/>
      <w:bookmarkStart w:id="997" w:name="_Toc207077602"/>
      <w:bookmarkStart w:id="998" w:name="_Toc207079574"/>
      <w:bookmarkStart w:id="999" w:name="_Toc207079737"/>
      <w:bookmarkStart w:id="1000" w:name="_Toc283655355"/>
      <w:bookmarkStart w:id="1001" w:name="_Toc364411071"/>
      <w:bookmarkStart w:id="1002" w:name="_Toc67925632"/>
      <w:r w:rsidRPr="00D4048A">
        <w:t>3.6.3 피봇 노드</w:t>
      </w:r>
      <w:bookmarkEnd w:id="992"/>
      <w:bookmarkEnd w:id="993"/>
      <w:bookmarkEnd w:id="994"/>
      <w:bookmarkEnd w:id="995"/>
      <w:bookmarkEnd w:id="996"/>
      <w:bookmarkEnd w:id="997"/>
      <w:bookmarkEnd w:id="998"/>
      <w:bookmarkEnd w:id="999"/>
      <w:bookmarkEnd w:id="1000"/>
      <w:bookmarkEnd w:id="1001"/>
      <w:bookmarkEnd w:id="1002"/>
    </w:p>
    <w:tbl>
      <w:tblPr>
        <w:tblW w:w="0" w:type="auto"/>
        <w:tblLook w:val="01E0" w:firstRow="1" w:lastRow="1" w:firstColumn="1" w:lastColumn="1" w:noHBand="0" w:noVBand="0"/>
      </w:tblPr>
      <w:tblGrid>
        <w:gridCol w:w="1709"/>
        <w:gridCol w:w="7077"/>
      </w:tblGrid>
      <w:tr w:rsidR="00AE2FC6" w:rsidRPr="00D4048A" w14:paraId="13FB946A" w14:textId="77777777" w:rsidTr="007231D9">
        <w:tc>
          <w:tcPr>
            <w:tcW w:w="1728" w:type="dxa"/>
            <w:vAlign w:val="center"/>
          </w:tcPr>
          <w:p w14:paraId="6CF9F5D7" w14:textId="77777777" w:rsidR="00AE2FC6" w:rsidRPr="00D4048A" w:rsidRDefault="00C9121D" w:rsidP="00AE3A66">
            <w:pPr>
              <w:pStyle w:val="af"/>
            </w:pPr>
            <w:r>
              <w:object w:dxaOrig="825" w:dyaOrig="930" w14:anchorId="31A261FF">
                <v:shape id="_x0000_i1271" type="#_x0000_t75" style="width:44.25pt;height:42.75pt" o:ole="">
                  <v:imagedata r:id="rId986" o:title=""/>
                </v:shape>
                <o:OLEObject Type="Embed" ProgID="PBrush" ShapeID="_x0000_i1271" DrawAspect="Content" ObjectID="_1684940288" r:id="rId987"/>
              </w:object>
            </w:r>
          </w:p>
        </w:tc>
        <w:tc>
          <w:tcPr>
            <w:tcW w:w="7256" w:type="dxa"/>
            <w:vAlign w:val="center"/>
          </w:tcPr>
          <w:p w14:paraId="4C592C0C" w14:textId="77777777" w:rsidR="00AE2FC6" w:rsidRPr="00D4048A" w:rsidRDefault="00AE2FC6" w:rsidP="007231D9">
            <w:pPr>
              <w:rPr>
                <w:rFonts w:ascii="CMU Concrete" w:hAnsi="CMU Concrete"/>
              </w:rPr>
            </w:pPr>
            <w:r w:rsidRPr="00D4048A">
              <w:rPr>
                <w:rFonts w:ascii="CMU Concrete" w:hAnsi="CMU Concrete"/>
                <w:b/>
              </w:rPr>
              <w:t>피봇</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행과</w:t>
            </w:r>
            <w:r w:rsidRPr="00D4048A">
              <w:rPr>
                <w:rFonts w:ascii="CMU Concrete" w:hAnsi="CMU Concrete"/>
              </w:rPr>
              <w:t xml:space="preserve"> </w:t>
            </w:r>
            <w:r w:rsidRPr="00D4048A">
              <w:rPr>
                <w:rFonts w:ascii="CMU Concrete" w:hAnsi="CMU Concrete"/>
              </w:rPr>
              <w:t>열을</w:t>
            </w:r>
            <w:r w:rsidRPr="00D4048A">
              <w:rPr>
                <w:rFonts w:ascii="CMU Concrete" w:hAnsi="CMU Concrete"/>
              </w:rPr>
              <w:t xml:space="preserve"> </w:t>
            </w:r>
            <w:r w:rsidRPr="00D4048A">
              <w:rPr>
                <w:rFonts w:ascii="CMU Concrete" w:hAnsi="CMU Concrete"/>
              </w:rPr>
              <w:t>그룹핑하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화면상에</w:t>
            </w:r>
            <w:r w:rsidRPr="00D4048A">
              <w:rPr>
                <w:rFonts w:ascii="CMU Concrete" w:hAnsi="CMU Concrete"/>
              </w:rPr>
              <w:t xml:space="preserve"> </w:t>
            </w:r>
            <w:r w:rsidRPr="00D4048A">
              <w:rPr>
                <w:rFonts w:ascii="CMU Concrete" w:hAnsi="CMU Concrete"/>
              </w:rPr>
              <w:t>테이블로</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357967FF" w14:textId="77777777" w:rsidR="00AE2FC6" w:rsidRPr="00FC1029" w:rsidRDefault="00AE2FC6" w:rsidP="00AE2FC6">
      <w:pPr>
        <w:pStyle w:val="11"/>
      </w:pPr>
      <w:r w:rsidRPr="00D4048A">
        <w:t>사용법</w:t>
      </w:r>
    </w:p>
    <w:p w14:paraId="0D97720A" w14:textId="77777777" w:rsidR="00AE2FC6" w:rsidRPr="00D4048A" w:rsidRDefault="00AE2FC6" w:rsidP="00AE2FC6">
      <w:pPr>
        <w:pStyle w:val="11"/>
      </w:pPr>
    </w:p>
    <w:tbl>
      <w:tblPr>
        <w:tblW w:w="0" w:type="auto"/>
        <w:tblLook w:val="01E0" w:firstRow="1" w:lastRow="1" w:firstColumn="1" w:lastColumn="1" w:noHBand="0" w:noVBand="0"/>
      </w:tblPr>
      <w:tblGrid>
        <w:gridCol w:w="4838"/>
        <w:gridCol w:w="3948"/>
      </w:tblGrid>
      <w:tr w:rsidR="00AE2FC6" w:rsidRPr="00D4048A" w14:paraId="04C432CF" w14:textId="77777777" w:rsidTr="007231D9">
        <w:tc>
          <w:tcPr>
            <w:tcW w:w="4848" w:type="dxa"/>
            <w:vAlign w:val="center"/>
          </w:tcPr>
          <w:p w14:paraId="05FE994B" w14:textId="77777777" w:rsidR="00AE2FC6" w:rsidRDefault="00B32DD7" w:rsidP="00AE3A66">
            <w:pPr>
              <w:pStyle w:val="af"/>
              <w:rPr>
                <w:noProof/>
              </w:rPr>
            </w:pPr>
            <w:r>
              <w:rPr>
                <w:noProof/>
              </w:rPr>
              <w:drawing>
                <wp:inline distT="0" distB="0" distL="0" distR="0" wp14:anchorId="3D964529" wp14:editId="4577DDC3">
                  <wp:extent cx="2009775" cy="1095375"/>
                  <wp:effectExtent l="0" t="0" r="9525" b="9525"/>
                  <wp:docPr id="1399" name="그림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09"/>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2009775" cy="1095375"/>
                          </a:xfrm>
                          <a:prstGeom prst="rect">
                            <a:avLst/>
                          </a:prstGeom>
                          <a:noFill/>
                          <a:ln>
                            <a:noFill/>
                          </a:ln>
                        </pic:spPr>
                      </pic:pic>
                    </a:graphicData>
                  </a:graphic>
                </wp:inline>
              </w:drawing>
            </w:r>
          </w:p>
          <w:p w14:paraId="134B7371" w14:textId="77777777" w:rsidR="00AE2FC6" w:rsidRPr="00FC1029" w:rsidRDefault="00B32DD7" w:rsidP="00AE3A66">
            <w:pPr>
              <w:pStyle w:val="af"/>
            </w:pPr>
            <w:r>
              <w:rPr>
                <w:noProof/>
              </w:rPr>
              <w:drawing>
                <wp:anchor distT="0" distB="0" distL="114300" distR="114300" simplePos="0" relativeHeight="251712512" behindDoc="1" locked="0" layoutInCell="1" allowOverlap="1" wp14:anchorId="078889CE" wp14:editId="22835EE7">
                  <wp:simplePos x="0" y="0"/>
                  <wp:positionH relativeFrom="column">
                    <wp:posOffset>1800225</wp:posOffset>
                  </wp:positionH>
                  <wp:positionV relativeFrom="line">
                    <wp:posOffset>-2499995</wp:posOffset>
                  </wp:positionV>
                  <wp:extent cx="2849880" cy="2470150"/>
                  <wp:effectExtent l="0" t="0" r="7620" b="6350"/>
                  <wp:wrapTight wrapText="bothSides">
                    <wp:wrapPolygon edited="0">
                      <wp:start x="0" y="0"/>
                      <wp:lineTo x="0" y="21489"/>
                      <wp:lineTo x="21513" y="21489"/>
                      <wp:lineTo x="21513" y="0"/>
                      <wp:lineTo x="0" y="0"/>
                    </wp:wrapPolygon>
                  </wp:wrapTight>
                  <wp:docPr id="1569" name="그림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1"/>
                          <pic:cNvPicPr>
                            <a:picLocks noChangeAspect="1" noChangeArrowheads="1"/>
                          </pic:cNvPicPr>
                        </pic:nvPicPr>
                        <pic:blipFill>
                          <a:blip r:embed="rId989">
                            <a:extLst>
                              <a:ext uri="{28A0092B-C50C-407E-A947-70E740481C1C}">
                                <a14:useLocalDpi xmlns:a14="http://schemas.microsoft.com/office/drawing/2010/main" val="0"/>
                              </a:ext>
                            </a:extLst>
                          </a:blip>
                          <a:srcRect l="64571" t="14027" r="16000" b="42415"/>
                          <a:stretch>
                            <a:fillRect/>
                          </a:stretch>
                        </pic:blipFill>
                        <pic:spPr bwMode="auto">
                          <a:xfrm>
                            <a:off x="0" y="0"/>
                            <a:ext cx="2849880" cy="2470150"/>
                          </a:xfrm>
                          <a:prstGeom prst="rect">
                            <a:avLst/>
                          </a:prstGeom>
                          <a:noFill/>
                        </pic:spPr>
                      </pic:pic>
                    </a:graphicData>
                  </a:graphic>
                  <wp14:sizeRelH relativeFrom="page">
                    <wp14:pctWidth>0</wp14:pctWidth>
                  </wp14:sizeRelH>
                  <wp14:sizeRelV relativeFrom="page">
                    <wp14:pctHeight>0</wp14:pctHeight>
                  </wp14:sizeRelV>
                </wp:anchor>
              </w:drawing>
            </w:r>
            <w:r w:rsidR="00AE2FC6">
              <w:rPr>
                <w:rFonts w:hint="eastAsia"/>
                <w:noProof/>
              </w:rPr>
              <w:t xml:space="preserve">    </w:t>
            </w:r>
          </w:p>
        </w:tc>
        <w:tc>
          <w:tcPr>
            <w:tcW w:w="4154" w:type="dxa"/>
            <w:vAlign w:val="center"/>
          </w:tcPr>
          <w:p w14:paraId="50987B6F" w14:textId="77777777" w:rsidR="00AE2FC6" w:rsidRPr="00FC1029" w:rsidRDefault="00AE2FC6" w:rsidP="00401892">
            <w:pPr>
              <w:numPr>
                <w:ilvl w:val="0"/>
                <w:numId w:val="47"/>
              </w:numPr>
              <w:rPr>
                <w:rFonts w:ascii="CMU Concrete" w:hAnsi="CMU Concrete"/>
              </w:rPr>
            </w:pPr>
            <w:r w:rsidRPr="00D4048A">
              <w:rPr>
                <w:rFonts w:ascii="CMU Concrete" w:hAnsi="CMU Concrete"/>
              </w:rPr>
              <w:t>피봇팅</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구성을</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w:t>
            </w:r>
            <w:r w:rsidRPr="00D4048A">
              <w:rPr>
                <w:rFonts w:ascii="CMU Concrete" w:hAnsi="CMU Concrete"/>
              </w:rPr>
              <w:t>그러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뜹니다</w:t>
            </w:r>
            <w:r w:rsidRPr="00D4048A">
              <w:rPr>
                <w:rFonts w:ascii="CMU Concrete" w:hAnsi="CMU Concrete"/>
              </w:rPr>
              <w:t>.</w:t>
            </w:r>
            <w:bookmarkStart w:id="1003" w:name="#734c4e74"/>
            <w:bookmarkEnd w:id="1003"/>
          </w:p>
        </w:tc>
      </w:tr>
    </w:tbl>
    <w:p w14:paraId="75DDEEBC" w14:textId="77777777" w:rsidR="00AE2FC6" w:rsidRPr="00D4048A" w:rsidRDefault="00AE2FC6" w:rsidP="00401892">
      <w:pPr>
        <w:numPr>
          <w:ilvl w:val="0"/>
          <w:numId w:val="47"/>
        </w:num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그룹핑변수와</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p>
    <w:p w14:paraId="5E1CA3B2" w14:textId="77777777" w:rsidR="00AE2FC6" w:rsidRDefault="00AE2FC6" w:rsidP="00401892">
      <w:pPr>
        <w:numPr>
          <w:ilvl w:val="0"/>
          <w:numId w:val="47"/>
        </w:numPr>
        <w:rPr>
          <w:rFonts w:ascii="CMU Concrete" w:hAnsi="CMU Concrete"/>
        </w:rPr>
      </w:pPr>
      <w:r w:rsidRPr="00D4048A">
        <w:rPr>
          <w:rFonts w:ascii="CMU Concrete" w:hAnsi="CMU Concrete"/>
        </w:rPr>
        <w:t>행과</w:t>
      </w:r>
      <w:r w:rsidRPr="00D4048A">
        <w:rPr>
          <w:rFonts w:ascii="CMU Concrete" w:hAnsi="CMU Concrete"/>
        </w:rPr>
        <w:t xml:space="preserve"> </w:t>
      </w:r>
      <w:r w:rsidRPr="00D4048A">
        <w:rPr>
          <w:rFonts w:ascii="CMU Concrete" w:hAnsi="CMU Concrete"/>
        </w:rPr>
        <w:t>열을</w:t>
      </w:r>
      <w:r w:rsidRPr="00D4048A">
        <w:rPr>
          <w:rFonts w:ascii="CMU Concrete" w:hAnsi="CMU Concrete"/>
        </w:rPr>
        <w:t xml:space="preserve"> </w:t>
      </w:r>
      <w:r w:rsidRPr="00D4048A">
        <w:rPr>
          <w:rFonts w:ascii="CMU Concrete" w:hAnsi="CMU Concrete"/>
        </w:rPr>
        <w:t>그룹핑하여</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0BC0D82E" w14:textId="77777777" w:rsidR="00AE2FC6" w:rsidRPr="00FC1029" w:rsidRDefault="00AE2FC6" w:rsidP="00AE2FC6">
      <w:pPr>
        <w:rPr>
          <w:rStyle w:val="p2Char"/>
          <w:rFonts w:ascii="CMU Concrete" w:hAnsi="CMU Concrete"/>
        </w:rPr>
      </w:pPr>
    </w:p>
    <w:p w14:paraId="00322180" w14:textId="77777777" w:rsidR="00AE2FC6" w:rsidRPr="00064976" w:rsidRDefault="00AE2FC6" w:rsidP="00AE2FC6">
      <w:pPr>
        <w:rPr>
          <w:rFonts w:ascii="CMU Concrete" w:hAnsi="CMU Concrete"/>
        </w:rPr>
      </w:pPr>
    </w:p>
    <w:p w14:paraId="1E3BD53D" w14:textId="77777777" w:rsidR="00AE2FC6" w:rsidRPr="00D4048A" w:rsidRDefault="00B32DD7" w:rsidP="00AE3A66">
      <w:pPr>
        <w:pStyle w:val="af"/>
      </w:pPr>
      <w:r>
        <w:rPr>
          <w:noProof/>
        </w:rPr>
        <w:drawing>
          <wp:inline distT="0" distB="0" distL="0" distR="0" wp14:anchorId="5DB84357" wp14:editId="24DC8E53">
            <wp:extent cx="5029200" cy="914400"/>
            <wp:effectExtent l="19050" t="19050" r="19050" b="19050"/>
            <wp:docPr id="1398" name="그림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5029200" cy="914400"/>
                    </a:xfrm>
                    <a:prstGeom prst="rect">
                      <a:avLst/>
                    </a:prstGeom>
                    <a:noFill/>
                    <a:ln w="6350" cmpd="sng">
                      <a:solidFill>
                        <a:srgbClr val="000000"/>
                      </a:solidFill>
                      <a:miter lim="800000"/>
                      <a:headEnd/>
                      <a:tailEnd/>
                    </a:ln>
                    <a:effectLst/>
                  </pic:spPr>
                </pic:pic>
              </a:graphicData>
            </a:graphic>
          </wp:inline>
        </w:drawing>
      </w:r>
    </w:p>
    <w:p w14:paraId="78703F4E" w14:textId="77777777" w:rsidR="00AE2FC6" w:rsidRPr="00D4048A" w:rsidRDefault="00AE2FC6" w:rsidP="00AE2FC6">
      <w:pPr>
        <w:rPr>
          <w:rFonts w:ascii="CMU Concrete" w:hAnsi="CMU Concrete"/>
        </w:rPr>
      </w:pPr>
    </w:p>
    <w:p w14:paraId="053979C4" w14:textId="77777777" w:rsidR="00AE2FC6" w:rsidRDefault="00AE2FC6" w:rsidP="00AE2FC6">
      <w:pPr>
        <w:pStyle w:val="11"/>
      </w:pPr>
      <w:r w:rsidRPr="00D4048A">
        <w:t>속성</w:t>
      </w:r>
    </w:p>
    <w:p w14:paraId="0901135F" w14:textId="77777777" w:rsidR="00AE2FC6" w:rsidRPr="00D4048A" w:rsidRDefault="00AE2FC6" w:rsidP="00AE2FC6">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69"/>
        <w:gridCol w:w="1009"/>
        <w:gridCol w:w="4763"/>
        <w:gridCol w:w="697"/>
        <w:gridCol w:w="1237"/>
      </w:tblGrid>
      <w:tr w:rsidR="00AE2FC6" w:rsidRPr="00D4048A" w14:paraId="09354056" w14:textId="77777777" w:rsidTr="007231D9">
        <w:trPr>
          <w:trHeight w:val="500"/>
          <w:tblCellSpacing w:w="0" w:type="dxa"/>
          <w:jc w:val="center"/>
        </w:trPr>
        <w:tc>
          <w:tcPr>
            <w:tcW w:w="60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950DBB6"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57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E09916E"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71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01D31A1"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39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05D352"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70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9889E7E"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3785E2D0" w14:textId="77777777" w:rsidTr="007231D9">
        <w:trPr>
          <w:trHeight w:val="400"/>
          <w:tblCellSpacing w:w="0" w:type="dxa"/>
          <w:jc w:val="center"/>
        </w:trPr>
        <w:tc>
          <w:tcPr>
            <w:tcW w:w="609"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AF1E0C2"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575" w:type="pct"/>
            <w:tcBorders>
              <w:top w:val="single" w:sz="2" w:space="0" w:color="999999"/>
              <w:left w:val="single" w:sz="2" w:space="0" w:color="999999"/>
              <w:bottom w:val="single" w:sz="6" w:space="0" w:color="999999"/>
              <w:right w:val="single" w:sz="6" w:space="0" w:color="999999"/>
            </w:tcBorders>
            <w:vAlign w:val="center"/>
          </w:tcPr>
          <w:p w14:paraId="0C485130"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714" w:type="pct"/>
            <w:tcBorders>
              <w:top w:val="single" w:sz="2" w:space="0" w:color="999999"/>
              <w:left w:val="single" w:sz="2" w:space="0" w:color="999999"/>
              <w:bottom w:val="single" w:sz="6" w:space="0" w:color="999999"/>
              <w:right w:val="single" w:sz="6" w:space="0" w:color="999999"/>
            </w:tcBorders>
            <w:vAlign w:val="center"/>
          </w:tcPr>
          <w:p w14:paraId="4D5F68B1"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14:paraId="6040285D" w14:textId="77777777" w:rsidR="00AE2FC6" w:rsidRPr="00D4048A" w:rsidRDefault="00766C8E" w:rsidP="007231D9">
            <w:pPr>
              <w:jc w:val="center"/>
              <w:rPr>
                <w:rFonts w:ascii="CMU Concrete" w:hAnsi="CMU Concrete"/>
              </w:rPr>
            </w:pPr>
            <w:r>
              <w:rPr>
                <w:rFonts w:ascii="CMU Concrete" w:hint="eastAsia"/>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14:paraId="18595E5D" w14:textId="77777777" w:rsidR="00AE2FC6" w:rsidRPr="00D4048A" w:rsidRDefault="00AE2FC6" w:rsidP="007231D9">
            <w:pPr>
              <w:jc w:val="center"/>
              <w:rPr>
                <w:rFonts w:ascii="CMU Concrete" w:hAnsi="CMU Concrete"/>
              </w:rPr>
            </w:pPr>
          </w:p>
        </w:tc>
      </w:tr>
      <w:tr w:rsidR="00AE2FC6" w:rsidRPr="00D4048A" w14:paraId="31DD1476" w14:textId="77777777" w:rsidTr="007231D9">
        <w:trPr>
          <w:trHeight w:val="400"/>
          <w:tblCellSpacing w:w="0" w:type="dxa"/>
          <w:jc w:val="center"/>
        </w:trPr>
        <w:tc>
          <w:tcPr>
            <w:tcW w:w="609" w:type="pct"/>
            <w:vMerge/>
            <w:tcBorders>
              <w:top w:val="single" w:sz="2" w:space="0" w:color="999999"/>
              <w:left w:val="single" w:sz="2" w:space="0" w:color="999999"/>
              <w:bottom w:val="single" w:sz="6" w:space="0" w:color="999999"/>
              <w:right w:val="single" w:sz="6" w:space="0" w:color="999999"/>
            </w:tcBorders>
            <w:vAlign w:val="center"/>
          </w:tcPr>
          <w:p w14:paraId="265B14EA" w14:textId="77777777" w:rsidR="00AE2FC6" w:rsidRPr="00D4048A" w:rsidRDefault="00AE2FC6" w:rsidP="007231D9">
            <w:pPr>
              <w:pStyle w:val="ae"/>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14:paraId="0F3E1633"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714" w:type="pct"/>
            <w:tcBorders>
              <w:top w:val="single" w:sz="2" w:space="0" w:color="999999"/>
              <w:left w:val="single" w:sz="2" w:space="0" w:color="999999"/>
              <w:bottom w:val="single" w:sz="6" w:space="0" w:color="999999"/>
              <w:right w:val="single" w:sz="6" w:space="0" w:color="999999"/>
            </w:tcBorders>
            <w:vAlign w:val="center"/>
          </w:tcPr>
          <w:p w14:paraId="5BE6570D"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14:paraId="2EA6743A"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14:paraId="42C59B21" w14:textId="77777777" w:rsidR="00AE2FC6" w:rsidRPr="00D4048A" w:rsidRDefault="00AE2FC6" w:rsidP="007231D9">
            <w:pPr>
              <w:jc w:val="center"/>
              <w:rPr>
                <w:rFonts w:ascii="CMU Concrete" w:hAnsi="CMU Concrete"/>
              </w:rPr>
            </w:pPr>
          </w:p>
        </w:tc>
      </w:tr>
      <w:tr w:rsidR="00AE2FC6" w:rsidRPr="00D4048A" w14:paraId="32772549" w14:textId="77777777" w:rsidTr="007231D9">
        <w:trPr>
          <w:trHeight w:val="400"/>
          <w:tblCellSpacing w:w="0" w:type="dxa"/>
          <w:jc w:val="center"/>
        </w:trPr>
        <w:tc>
          <w:tcPr>
            <w:tcW w:w="609" w:type="pct"/>
            <w:vMerge w:val="restart"/>
            <w:tcBorders>
              <w:top w:val="single" w:sz="2" w:space="0" w:color="999999"/>
              <w:left w:val="single" w:sz="2" w:space="0" w:color="999999"/>
              <w:right w:val="single" w:sz="6" w:space="0" w:color="999999"/>
            </w:tcBorders>
            <w:shd w:val="clear" w:color="auto" w:fill="CCCCCC"/>
            <w:vAlign w:val="center"/>
          </w:tcPr>
          <w:p w14:paraId="0966B3AF" w14:textId="77777777" w:rsidR="00AE2FC6" w:rsidRPr="00D4048A" w:rsidRDefault="00AE2FC6" w:rsidP="007231D9">
            <w:pPr>
              <w:pStyle w:val="ae"/>
              <w:rPr>
                <w:rFonts w:ascii="CMU Concrete" w:hAnsi="CMU Concrete"/>
              </w:rPr>
            </w:pPr>
            <w:r w:rsidRPr="00D4048A">
              <w:rPr>
                <w:rFonts w:ascii="CMU Concrete" w:hAnsi="CMU Concrete"/>
              </w:rPr>
              <w:t>설정사항</w:t>
            </w:r>
          </w:p>
        </w:tc>
        <w:tc>
          <w:tcPr>
            <w:tcW w:w="575" w:type="pct"/>
            <w:tcBorders>
              <w:top w:val="single" w:sz="2" w:space="0" w:color="999999"/>
              <w:left w:val="single" w:sz="2" w:space="0" w:color="999999"/>
              <w:bottom w:val="single" w:sz="6" w:space="0" w:color="999999"/>
              <w:right w:val="single" w:sz="6" w:space="0" w:color="999999"/>
            </w:tcBorders>
            <w:vAlign w:val="center"/>
          </w:tcPr>
          <w:p w14:paraId="4407F89F" w14:textId="77777777" w:rsidR="00AE2FC6" w:rsidRPr="00D4048A" w:rsidRDefault="00AE2FC6" w:rsidP="007231D9">
            <w:pPr>
              <w:jc w:val="center"/>
              <w:rPr>
                <w:rFonts w:ascii="CMU Concrete" w:hAnsi="CMU Concrete"/>
              </w:rPr>
            </w:pPr>
            <w:r w:rsidRPr="00D4048A">
              <w:rPr>
                <w:rFonts w:ascii="CMU Concrete" w:hAnsi="CMU Concrete"/>
              </w:rPr>
              <w:t>피봇팅</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구성</w:t>
            </w:r>
          </w:p>
        </w:tc>
        <w:tc>
          <w:tcPr>
            <w:tcW w:w="2714" w:type="pct"/>
            <w:tcBorders>
              <w:top w:val="single" w:sz="2" w:space="0" w:color="999999"/>
              <w:left w:val="single" w:sz="2" w:space="0" w:color="999999"/>
              <w:bottom w:val="single" w:sz="6" w:space="0" w:color="999999"/>
              <w:right w:val="single" w:sz="6" w:space="0" w:color="999999"/>
            </w:tcBorders>
            <w:vAlign w:val="center"/>
          </w:tcPr>
          <w:p w14:paraId="00D9C083" w14:textId="77777777" w:rsidR="00AE2FC6" w:rsidRPr="00D4048A" w:rsidRDefault="00AE2FC6" w:rsidP="007231D9">
            <w:pPr>
              <w:rPr>
                <w:rFonts w:ascii="CMU Concrete" w:hAnsi="CMU Concrete"/>
              </w:rPr>
            </w:pPr>
            <w:r w:rsidRPr="00D4048A">
              <w:rPr>
                <w:rFonts w:ascii="CMU Concrete" w:hAnsi="CMU Concrete"/>
              </w:rPr>
              <w:t>행과</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하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14:paraId="3CBAFF69"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05" w:type="pct"/>
            <w:tcBorders>
              <w:top w:val="single" w:sz="2" w:space="0" w:color="999999"/>
              <w:left w:val="single" w:sz="2" w:space="0" w:color="999999"/>
              <w:bottom w:val="single" w:sz="6" w:space="0" w:color="999999"/>
              <w:right w:val="single" w:sz="6" w:space="0" w:color="999999"/>
            </w:tcBorders>
            <w:vAlign w:val="center"/>
          </w:tcPr>
          <w:p w14:paraId="6CE54439" w14:textId="77777777" w:rsidR="00AE2FC6" w:rsidRPr="00D4048A" w:rsidRDefault="00AE2FC6" w:rsidP="007231D9">
            <w:pPr>
              <w:jc w:val="center"/>
              <w:rPr>
                <w:rFonts w:ascii="CMU Concrete" w:hAnsi="CMU Concrete"/>
              </w:rPr>
            </w:pPr>
          </w:p>
        </w:tc>
      </w:tr>
      <w:tr w:rsidR="00AE2FC6" w:rsidRPr="00D4048A" w14:paraId="32500B15" w14:textId="77777777" w:rsidTr="007231D9">
        <w:trPr>
          <w:trHeight w:val="400"/>
          <w:tblCellSpacing w:w="0" w:type="dxa"/>
          <w:jc w:val="center"/>
        </w:trPr>
        <w:tc>
          <w:tcPr>
            <w:tcW w:w="609" w:type="pct"/>
            <w:vMerge/>
            <w:tcBorders>
              <w:left w:val="single" w:sz="2" w:space="0" w:color="999999"/>
              <w:right w:val="single" w:sz="6" w:space="0" w:color="999999"/>
            </w:tcBorders>
            <w:shd w:val="clear" w:color="auto" w:fill="CCCCCC"/>
            <w:vAlign w:val="center"/>
          </w:tcPr>
          <w:p w14:paraId="1FDE2E9F" w14:textId="77777777" w:rsidR="00AE2FC6" w:rsidRPr="00D4048A" w:rsidRDefault="00AE2FC6" w:rsidP="007231D9">
            <w:pPr>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14:paraId="29AF6015" w14:textId="77777777" w:rsidR="00AE2FC6" w:rsidRPr="00D4048A" w:rsidRDefault="00AE2FC6" w:rsidP="007231D9">
            <w:pPr>
              <w:jc w:val="center"/>
              <w:rPr>
                <w:rFonts w:ascii="CMU Concrete" w:hAnsi="CMU Concrete"/>
              </w:rPr>
            </w:pP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w:t>
            </w:r>
          </w:p>
        </w:tc>
        <w:tc>
          <w:tcPr>
            <w:tcW w:w="2714" w:type="pct"/>
            <w:tcBorders>
              <w:top w:val="single" w:sz="2" w:space="0" w:color="999999"/>
              <w:left w:val="single" w:sz="2" w:space="0" w:color="999999"/>
              <w:bottom w:val="single" w:sz="6" w:space="0" w:color="999999"/>
              <w:right w:val="single" w:sz="6" w:space="0" w:color="999999"/>
            </w:tcBorders>
            <w:vAlign w:val="center"/>
          </w:tcPr>
          <w:p w14:paraId="4805C2B2" w14:textId="77777777" w:rsidR="00AE2FC6" w:rsidRPr="00D4048A" w:rsidRDefault="00AE2FC6" w:rsidP="007231D9">
            <w:pPr>
              <w:rPr>
                <w:rFonts w:ascii="CMU Concrete" w:hAnsi="CMU Concrete"/>
              </w:rPr>
            </w:pP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tc>
        <w:tc>
          <w:tcPr>
            <w:tcW w:w="397" w:type="pct"/>
            <w:tcBorders>
              <w:top w:val="single" w:sz="2" w:space="0" w:color="999999"/>
              <w:left w:val="single" w:sz="2" w:space="0" w:color="999999"/>
              <w:bottom w:val="single" w:sz="6" w:space="0" w:color="999999"/>
              <w:right w:val="single" w:sz="6" w:space="0" w:color="999999"/>
            </w:tcBorders>
            <w:vAlign w:val="center"/>
          </w:tcPr>
          <w:p w14:paraId="200B01EE"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14:paraId="6155C414"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7820FBC9" w14:textId="77777777" w:rsidTr="007231D9">
        <w:trPr>
          <w:trHeight w:val="400"/>
          <w:tblCellSpacing w:w="0" w:type="dxa"/>
          <w:jc w:val="center"/>
        </w:trPr>
        <w:tc>
          <w:tcPr>
            <w:tcW w:w="609" w:type="pct"/>
            <w:vMerge/>
            <w:tcBorders>
              <w:left w:val="single" w:sz="2" w:space="0" w:color="999999"/>
              <w:right w:val="single" w:sz="6" w:space="0" w:color="999999"/>
            </w:tcBorders>
            <w:vAlign w:val="center"/>
          </w:tcPr>
          <w:p w14:paraId="43C5F9F9" w14:textId="77777777" w:rsidR="00AE2FC6" w:rsidRPr="00D4048A" w:rsidRDefault="00AE2FC6" w:rsidP="007231D9">
            <w:pPr>
              <w:rPr>
                <w:rFonts w:ascii="CMU Concrete" w:hAnsi="CMU Concrete"/>
              </w:rPr>
            </w:pPr>
          </w:p>
        </w:tc>
        <w:tc>
          <w:tcPr>
            <w:tcW w:w="575" w:type="pct"/>
            <w:tcBorders>
              <w:top w:val="single" w:sz="2" w:space="0" w:color="999999"/>
              <w:left w:val="single" w:sz="2" w:space="0" w:color="999999"/>
              <w:bottom w:val="single" w:sz="6" w:space="0" w:color="999999"/>
              <w:right w:val="single" w:sz="6" w:space="0" w:color="999999"/>
            </w:tcBorders>
            <w:vAlign w:val="center"/>
          </w:tcPr>
          <w:p w14:paraId="1D139B07" w14:textId="77777777" w:rsidR="00AE2FC6" w:rsidRPr="00D4048A" w:rsidRDefault="00AE2FC6" w:rsidP="007231D9">
            <w:pPr>
              <w:jc w:val="cente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경로</w:t>
            </w:r>
          </w:p>
        </w:tc>
        <w:tc>
          <w:tcPr>
            <w:tcW w:w="2714" w:type="pct"/>
            <w:tcBorders>
              <w:top w:val="single" w:sz="2" w:space="0" w:color="999999"/>
              <w:left w:val="single" w:sz="2" w:space="0" w:color="999999"/>
              <w:bottom w:val="single" w:sz="6" w:space="0" w:color="999999"/>
              <w:right w:val="single" w:sz="6" w:space="0" w:color="999999"/>
            </w:tcBorders>
            <w:vAlign w:val="center"/>
          </w:tcPr>
          <w:p w14:paraId="142F1FA8" w14:textId="77777777" w:rsidR="00AE2FC6" w:rsidRPr="00D4048A" w:rsidRDefault="00AE2FC6" w:rsidP="007231D9">
            <w:pP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경로를</w:t>
            </w:r>
            <w:r w:rsidRPr="00D4048A">
              <w:rPr>
                <w:rFonts w:ascii="CMU Concrete" w:hAnsi="CMU Concrete"/>
              </w:rPr>
              <w:t xml:space="preserve"> </w:t>
            </w:r>
            <w:r w:rsidRPr="00D4048A">
              <w:rPr>
                <w:rFonts w:ascii="CMU Concrete" w:hAnsi="CMU Concrete"/>
              </w:rPr>
              <w:t>지정하여</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경로에</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저장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397" w:type="pct"/>
            <w:tcBorders>
              <w:top w:val="single" w:sz="2" w:space="0" w:color="999999"/>
              <w:left w:val="single" w:sz="2" w:space="0" w:color="999999"/>
              <w:bottom w:val="single" w:sz="6" w:space="0" w:color="999999"/>
              <w:right w:val="single" w:sz="6" w:space="0" w:color="999999"/>
            </w:tcBorders>
            <w:vAlign w:val="center"/>
          </w:tcPr>
          <w:p w14:paraId="6EDE27C6"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05" w:type="pct"/>
            <w:tcBorders>
              <w:top w:val="single" w:sz="2" w:space="0" w:color="999999"/>
              <w:left w:val="single" w:sz="2" w:space="0" w:color="999999"/>
              <w:bottom w:val="single" w:sz="6" w:space="0" w:color="999999"/>
              <w:right w:val="single" w:sz="6" w:space="0" w:color="999999"/>
            </w:tcBorders>
            <w:vAlign w:val="center"/>
          </w:tcPr>
          <w:p w14:paraId="5BA8DC87" w14:textId="77777777" w:rsidR="00AE2FC6" w:rsidRPr="00D4048A" w:rsidRDefault="00AE2FC6" w:rsidP="007231D9">
            <w:pPr>
              <w:jc w:val="center"/>
              <w:rPr>
                <w:rFonts w:ascii="CMU Concrete" w:hAnsi="CMU Concrete"/>
              </w:rPr>
            </w:pPr>
          </w:p>
        </w:tc>
      </w:tr>
    </w:tbl>
    <w:p w14:paraId="24683892" w14:textId="77777777" w:rsidR="00892F57" w:rsidRPr="00D4048A" w:rsidRDefault="00892F57" w:rsidP="00822CCC">
      <w:pPr>
        <w:pStyle w:val="000"/>
        <w:ind w:firstLine="108"/>
      </w:pPr>
      <w:bookmarkStart w:id="1004" w:name="_Toc364411072"/>
      <w:bookmarkStart w:id="1005" w:name="_Toc384111082"/>
      <w:bookmarkStart w:id="1006" w:name="_Toc67925633"/>
      <w:bookmarkStart w:id="1007" w:name="_Toc206929800"/>
      <w:bookmarkStart w:id="1008" w:name="_Toc206929968"/>
      <w:bookmarkStart w:id="1009" w:name="_Toc206930135"/>
      <w:bookmarkStart w:id="1010" w:name="_Toc207077279"/>
      <w:bookmarkStart w:id="1011" w:name="_Toc207077442"/>
      <w:bookmarkStart w:id="1012" w:name="_Toc207077604"/>
      <w:bookmarkStart w:id="1013" w:name="_Toc207079576"/>
      <w:bookmarkStart w:id="1014" w:name="_Toc207079739"/>
      <w:bookmarkStart w:id="1015" w:name="_Toc283655357"/>
      <w:bookmarkStart w:id="1016" w:name="_Toc364411074"/>
      <w:r w:rsidRPr="00D4048A">
        <w:t>3.6.</w:t>
      </w:r>
      <w:r>
        <w:rPr>
          <w:rFonts w:hint="eastAsia"/>
        </w:rPr>
        <w:t>4</w:t>
      </w:r>
      <w:r w:rsidRPr="00D4048A">
        <w:t xml:space="preserve"> </w:t>
      </w:r>
      <w:r>
        <w:rPr>
          <w:rFonts w:hint="eastAsia"/>
        </w:rPr>
        <w:t>오라클</w:t>
      </w:r>
      <w:r w:rsidRPr="00D4048A">
        <w:t xml:space="preserve"> 출력노드</w:t>
      </w:r>
      <w:bookmarkEnd w:id="1004"/>
      <w:bookmarkEnd w:id="1005"/>
      <w:bookmarkEnd w:id="1006"/>
    </w:p>
    <w:tbl>
      <w:tblPr>
        <w:tblW w:w="0" w:type="auto"/>
        <w:tblLook w:val="01E0" w:firstRow="1" w:lastRow="1" w:firstColumn="1" w:lastColumn="1" w:noHBand="0" w:noVBand="0"/>
      </w:tblPr>
      <w:tblGrid>
        <w:gridCol w:w="1716"/>
        <w:gridCol w:w="7070"/>
      </w:tblGrid>
      <w:tr w:rsidR="00892F57" w:rsidRPr="00D4048A" w14:paraId="51B493E5" w14:textId="77777777" w:rsidTr="00504E16">
        <w:tc>
          <w:tcPr>
            <w:tcW w:w="1728" w:type="dxa"/>
            <w:vAlign w:val="center"/>
          </w:tcPr>
          <w:p w14:paraId="4D4EF7E7" w14:textId="77777777" w:rsidR="00892F57" w:rsidRPr="00D4048A" w:rsidRDefault="00892F57" w:rsidP="00AE3A66">
            <w:pPr>
              <w:pStyle w:val="af"/>
            </w:pPr>
            <w:r>
              <w:object w:dxaOrig="1095" w:dyaOrig="1065" w14:anchorId="68D66803">
                <v:shape id="_x0000_i1272" type="#_x0000_t75" style="width:55.5pt;height:53.25pt" o:ole="">
                  <v:imagedata r:id="rId991" o:title=""/>
                </v:shape>
                <o:OLEObject Type="Embed" ProgID="PBrush" ShapeID="_x0000_i1272" DrawAspect="Content" ObjectID="_1684940289" r:id="rId992"/>
              </w:object>
            </w:r>
          </w:p>
        </w:tc>
        <w:tc>
          <w:tcPr>
            <w:tcW w:w="7256" w:type="dxa"/>
            <w:vAlign w:val="center"/>
          </w:tcPr>
          <w:p w14:paraId="698941F7" w14:textId="77777777" w:rsidR="00892F57" w:rsidRPr="000F53D7" w:rsidRDefault="00892F57" w:rsidP="00504E16">
            <w:r w:rsidRPr="000F53D7">
              <w:rPr>
                <w:rFonts w:hint="eastAsia"/>
                <w:b/>
              </w:rPr>
              <w:t>오라클</w:t>
            </w:r>
            <w:r w:rsidRPr="000F53D7">
              <w:rPr>
                <w:b/>
              </w:rPr>
              <w:t xml:space="preserve"> </w:t>
            </w:r>
            <w:r w:rsidRPr="000F53D7">
              <w:rPr>
                <w:rFonts w:hint="eastAsia"/>
                <w:b/>
              </w:rPr>
              <w:t>출력</w:t>
            </w:r>
            <w:r w:rsidRPr="000F53D7">
              <w:rPr>
                <w:b/>
              </w:rPr>
              <w:t xml:space="preserve"> </w:t>
            </w:r>
            <w:r w:rsidRPr="000F53D7">
              <w:rPr>
                <w:rFonts w:hint="eastAsia"/>
                <w:b/>
              </w:rPr>
              <w:t>노드</w:t>
            </w:r>
            <w:r w:rsidRPr="000F53D7">
              <w:rPr>
                <w:rFonts w:hint="eastAsia"/>
              </w:rPr>
              <w:t>는</w:t>
            </w:r>
            <w:r w:rsidRPr="000F53D7">
              <w:t xml:space="preserve"> </w:t>
            </w:r>
            <w:r w:rsidRPr="000F53D7">
              <w:rPr>
                <w:rFonts w:hint="eastAsia"/>
              </w:rPr>
              <w:t>오라클</w:t>
            </w:r>
            <w:r w:rsidRPr="000F53D7">
              <w:t xml:space="preserve"> </w:t>
            </w:r>
            <w:r w:rsidRPr="000F53D7">
              <w:rPr>
                <w:rFonts w:hint="eastAsia"/>
              </w:rPr>
              <w:t>데이터를</w:t>
            </w:r>
            <w:r w:rsidRPr="000F53D7">
              <w:t xml:space="preserve"> </w:t>
            </w:r>
            <w:r w:rsidRPr="000F53D7">
              <w:rPr>
                <w:rFonts w:hint="eastAsia"/>
              </w:rPr>
              <w:t>데이터</w:t>
            </w:r>
            <w:r w:rsidRPr="000F53D7">
              <w:t xml:space="preserve"> </w:t>
            </w:r>
            <w:r w:rsidRPr="000F53D7">
              <w:rPr>
                <w:rFonts w:hint="eastAsia"/>
              </w:rPr>
              <w:t>베이스로</w:t>
            </w:r>
            <w:r w:rsidRPr="000F53D7">
              <w:t xml:space="preserve"> </w:t>
            </w:r>
            <w:r w:rsidRPr="000F53D7">
              <w:rPr>
                <w:rFonts w:hint="eastAsia"/>
              </w:rPr>
              <w:t>저장하는</w:t>
            </w:r>
            <w:r w:rsidRPr="000F53D7">
              <w:t xml:space="preserve"> </w:t>
            </w:r>
            <w:r w:rsidRPr="000F53D7">
              <w:rPr>
                <w:rFonts w:hint="eastAsia"/>
              </w:rPr>
              <w:t>노드입니다</w:t>
            </w:r>
          </w:p>
        </w:tc>
      </w:tr>
    </w:tbl>
    <w:p w14:paraId="179A9900" w14:textId="77777777" w:rsidR="002A2D4D" w:rsidRDefault="002A2D4D" w:rsidP="00892F57">
      <w:pPr>
        <w:pStyle w:val="11"/>
      </w:pPr>
    </w:p>
    <w:p w14:paraId="20EC628E" w14:textId="77777777" w:rsidR="002A2D4D" w:rsidRDefault="002A2D4D" w:rsidP="00892F57">
      <w:pPr>
        <w:pStyle w:val="11"/>
      </w:pPr>
    </w:p>
    <w:p w14:paraId="278D94FD" w14:textId="77777777" w:rsidR="002A2D4D" w:rsidRDefault="002A2D4D" w:rsidP="00892F57">
      <w:pPr>
        <w:pStyle w:val="11"/>
      </w:pPr>
    </w:p>
    <w:p w14:paraId="7D99789C" w14:textId="77777777" w:rsidR="002A2D4D" w:rsidRDefault="002A2D4D" w:rsidP="00892F57">
      <w:pPr>
        <w:pStyle w:val="11"/>
      </w:pPr>
    </w:p>
    <w:p w14:paraId="03B4FC8D" w14:textId="77777777" w:rsidR="002A2D4D" w:rsidRDefault="002A2D4D" w:rsidP="00892F57">
      <w:pPr>
        <w:pStyle w:val="11"/>
      </w:pPr>
    </w:p>
    <w:p w14:paraId="514954B6" w14:textId="77777777" w:rsidR="002A2D4D" w:rsidRDefault="002A2D4D" w:rsidP="00892F57">
      <w:pPr>
        <w:pStyle w:val="11"/>
      </w:pPr>
    </w:p>
    <w:p w14:paraId="05439965" w14:textId="77777777" w:rsidR="002A2D4D" w:rsidRDefault="002A2D4D" w:rsidP="00892F57">
      <w:pPr>
        <w:pStyle w:val="11"/>
      </w:pPr>
    </w:p>
    <w:p w14:paraId="0D6071EA" w14:textId="77777777" w:rsidR="00892F57" w:rsidRPr="00D4048A" w:rsidRDefault="00B32DD7" w:rsidP="00892F57">
      <w:pPr>
        <w:pStyle w:val="11"/>
      </w:pPr>
      <w:r>
        <w:rPr>
          <w:noProof/>
        </w:rPr>
        <w:drawing>
          <wp:anchor distT="0" distB="0" distL="114300" distR="114300" simplePos="0" relativeHeight="251713536" behindDoc="0" locked="0" layoutInCell="1" allowOverlap="0" wp14:anchorId="046133F4" wp14:editId="3C4CC7CA">
            <wp:simplePos x="0" y="0"/>
            <wp:positionH relativeFrom="column">
              <wp:posOffset>-3810</wp:posOffset>
            </wp:positionH>
            <wp:positionV relativeFrom="line">
              <wp:posOffset>198120</wp:posOffset>
            </wp:positionV>
            <wp:extent cx="2295525" cy="3333750"/>
            <wp:effectExtent l="0" t="0" r="9525" b="0"/>
            <wp:wrapSquare wrapText="bothSides"/>
            <wp:docPr id="2090" name="그림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993">
                      <a:extLst>
                        <a:ext uri="{28A0092B-C50C-407E-A947-70E740481C1C}">
                          <a14:useLocalDpi xmlns:a14="http://schemas.microsoft.com/office/drawing/2010/main" val="0"/>
                        </a:ext>
                      </a:extLst>
                    </a:blip>
                    <a:srcRect b="12712"/>
                    <a:stretch>
                      <a:fillRect/>
                    </a:stretch>
                  </pic:blipFill>
                  <pic:spPr bwMode="auto">
                    <a:xfrm>
                      <a:off x="0" y="0"/>
                      <a:ext cx="2295525" cy="3333750"/>
                    </a:xfrm>
                    <a:prstGeom prst="rect">
                      <a:avLst/>
                    </a:prstGeom>
                    <a:noFill/>
                  </pic:spPr>
                </pic:pic>
              </a:graphicData>
            </a:graphic>
            <wp14:sizeRelH relativeFrom="page">
              <wp14:pctWidth>0</wp14:pctWidth>
            </wp14:sizeRelH>
            <wp14:sizeRelV relativeFrom="page">
              <wp14:pctHeight>0</wp14:pctHeight>
            </wp14:sizeRelV>
          </wp:anchor>
        </w:drawing>
      </w:r>
      <w:r w:rsidR="00892F57" w:rsidRPr="00D4048A">
        <w:t>사용법</w:t>
      </w:r>
    </w:p>
    <w:p w14:paraId="47FED6A7" w14:textId="77777777" w:rsidR="00892F57" w:rsidRPr="000F53D7" w:rsidRDefault="00892F57" w:rsidP="00401892">
      <w:pPr>
        <w:numPr>
          <w:ilvl w:val="0"/>
          <w:numId w:val="45"/>
        </w:numPr>
      </w:pPr>
      <w:r w:rsidRPr="000F53D7">
        <w:rPr>
          <w:rFonts w:hint="eastAsia"/>
        </w:rPr>
        <w:t>데이터베이스에</w:t>
      </w:r>
      <w:r w:rsidRPr="000F53D7">
        <w:t xml:space="preserve"> </w:t>
      </w:r>
      <w:r w:rsidRPr="000F53D7">
        <w:rPr>
          <w:rFonts w:hint="eastAsia"/>
        </w:rPr>
        <w:t>접속하기</w:t>
      </w:r>
      <w:r w:rsidRPr="000F53D7">
        <w:t xml:space="preserve"> </w:t>
      </w:r>
      <w:r w:rsidRPr="000F53D7">
        <w:rPr>
          <w:rFonts w:hint="eastAsia"/>
        </w:rPr>
        <w:t>위하여</w:t>
      </w:r>
      <w:r w:rsidRPr="000F53D7">
        <w:t xml:space="preserve"> </w:t>
      </w:r>
      <w:r w:rsidRPr="000F53D7">
        <w:rPr>
          <w:rStyle w:val="p2Char"/>
          <w:bCs/>
        </w:rPr>
        <w:t xml:space="preserve">TNS </w:t>
      </w:r>
      <w:r w:rsidRPr="000F53D7">
        <w:rPr>
          <w:rStyle w:val="p2Char"/>
          <w:rFonts w:hint="eastAsia"/>
          <w:bCs/>
        </w:rPr>
        <w:t>명칭</w:t>
      </w:r>
      <w:r w:rsidRPr="000F53D7">
        <w:rPr>
          <w:rStyle w:val="p2Char"/>
          <w:bCs/>
        </w:rPr>
        <w:t xml:space="preserve">, </w:t>
      </w:r>
      <w:r w:rsidRPr="000F53D7">
        <w:rPr>
          <w:rStyle w:val="p2Char"/>
          <w:rFonts w:hint="eastAsia"/>
          <w:bCs/>
        </w:rPr>
        <w:t>접속</w:t>
      </w:r>
      <w:r w:rsidRPr="000F53D7">
        <w:rPr>
          <w:rStyle w:val="p2Char"/>
          <w:bCs/>
        </w:rPr>
        <w:t xml:space="preserve"> </w:t>
      </w:r>
      <w:r w:rsidRPr="000F53D7">
        <w:rPr>
          <w:rStyle w:val="p2Char"/>
          <w:rFonts w:hint="eastAsia"/>
          <w:bCs/>
        </w:rPr>
        <w:t>계정</w:t>
      </w:r>
      <w:r w:rsidRPr="000F53D7">
        <w:rPr>
          <w:rStyle w:val="p2Char"/>
          <w:bCs/>
        </w:rPr>
        <w:t xml:space="preserve">, </w:t>
      </w:r>
      <w:r w:rsidRPr="000F53D7">
        <w:rPr>
          <w:rStyle w:val="p2Char"/>
          <w:rFonts w:hint="eastAsia"/>
          <w:bCs/>
        </w:rPr>
        <w:t>계정암호</w:t>
      </w:r>
      <w:r w:rsidRPr="000F53D7">
        <w:rPr>
          <w:rFonts w:hint="eastAsia"/>
        </w:rPr>
        <w:t>를</w:t>
      </w:r>
      <w:r w:rsidRPr="000F53D7">
        <w:t xml:space="preserve"> </w:t>
      </w:r>
      <w:r w:rsidRPr="000F53D7">
        <w:rPr>
          <w:rFonts w:hint="eastAsia"/>
        </w:rPr>
        <w:t>입력합니다</w:t>
      </w:r>
      <w:r w:rsidRPr="000F53D7">
        <w:t xml:space="preserve">. </w:t>
      </w:r>
    </w:p>
    <w:p w14:paraId="167DAACC" w14:textId="77777777" w:rsidR="00892F57" w:rsidRPr="000F53D7" w:rsidRDefault="00892F57" w:rsidP="00401892">
      <w:pPr>
        <w:numPr>
          <w:ilvl w:val="0"/>
          <w:numId w:val="45"/>
        </w:numPr>
      </w:pPr>
      <w:r w:rsidRPr="000F53D7">
        <w:rPr>
          <w:rStyle w:val="p2Char"/>
          <w:bCs/>
        </w:rPr>
        <w:t xml:space="preserve">DB </w:t>
      </w:r>
      <w:r w:rsidRPr="000F53D7">
        <w:rPr>
          <w:rStyle w:val="p2Char"/>
          <w:rFonts w:hint="eastAsia"/>
          <w:bCs/>
        </w:rPr>
        <w:t>정보</w:t>
      </w:r>
      <w:r w:rsidRPr="000F53D7">
        <w:rPr>
          <w:rStyle w:val="p2Char"/>
          <w:bCs/>
        </w:rPr>
        <w:t xml:space="preserve"> </w:t>
      </w:r>
      <w:r w:rsidRPr="000F53D7">
        <w:rPr>
          <w:rStyle w:val="p2Char"/>
          <w:rFonts w:hint="eastAsia"/>
          <w:bCs/>
        </w:rPr>
        <w:t>가져오기</w:t>
      </w:r>
      <w:r w:rsidRPr="000F53D7">
        <w:t xml:space="preserve"> </w:t>
      </w:r>
      <w:r w:rsidRPr="000F53D7">
        <w:rPr>
          <w:rFonts w:hint="eastAsia"/>
        </w:rPr>
        <w:t>버튼을</w:t>
      </w:r>
      <w:r w:rsidRPr="000F53D7">
        <w:t xml:space="preserve"> </w:t>
      </w:r>
      <w:r w:rsidRPr="000F53D7">
        <w:rPr>
          <w:rFonts w:hint="eastAsia"/>
        </w:rPr>
        <w:t>눌러</w:t>
      </w:r>
      <w:r w:rsidRPr="000F53D7">
        <w:t xml:space="preserve"> </w:t>
      </w:r>
      <w:r w:rsidRPr="000F53D7">
        <w:rPr>
          <w:rFonts w:hint="eastAsia"/>
        </w:rPr>
        <w:t>지정된</w:t>
      </w:r>
      <w:r w:rsidRPr="000F53D7">
        <w:t xml:space="preserve"> </w:t>
      </w:r>
      <w:r w:rsidRPr="000F53D7">
        <w:rPr>
          <w:rFonts w:hint="eastAsia"/>
        </w:rPr>
        <w:t>데이터베이스의</w:t>
      </w:r>
      <w:r w:rsidRPr="000F53D7">
        <w:t xml:space="preserve"> </w:t>
      </w:r>
      <w:r w:rsidRPr="000F53D7">
        <w:rPr>
          <w:rFonts w:hint="eastAsia"/>
        </w:rPr>
        <w:t>정보를</w:t>
      </w:r>
      <w:r w:rsidRPr="000F53D7">
        <w:t xml:space="preserve"> </w:t>
      </w:r>
      <w:r w:rsidRPr="000F53D7">
        <w:rPr>
          <w:rFonts w:hint="eastAsia"/>
        </w:rPr>
        <w:t>가져옵니다</w:t>
      </w:r>
      <w:r w:rsidRPr="000F53D7">
        <w:t xml:space="preserve">. </w:t>
      </w:r>
    </w:p>
    <w:p w14:paraId="6E0E1DB0" w14:textId="77777777" w:rsidR="00892F57" w:rsidRPr="000F53D7" w:rsidRDefault="00892F57" w:rsidP="00401892">
      <w:pPr>
        <w:numPr>
          <w:ilvl w:val="0"/>
          <w:numId w:val="45"/>
        </w:numPr>
      </w:pPr>
      <w:r w:rsidRPr="000F53D7">
        <w:rPr>
          <w:rFonts w:hint="eastAsia"/>
        </w:rPr>
        <w:t>스키마를</w:t>
      </w:r>
      <w:r w:rsidRPr="000F53D7">
        <w:t xml:space="preserve"> </w:t>
      </w:r>
      <w:r w:rsidRPr="000F53D7">
        <w:rPr>
          <w:rFonts w:hint="eastAsia"/>
        </w:rPr>
        <w:t>선택하고</w:t>
      </w:r>
      <w:r w:rsidRPr="000F53D7">
        <w:t xml:space="preserve">, </w:t>
      </w:r>
      <w:r w:rsidRPr="000F53D7">
        <w:rPr>
          <w:rFonts w:hint="eastAsia"/>
        </w:rPr>
        <w:t>데이터를</w:t>
      </w:r>
      <w:r w:rsidRPr="000F53D7">
        <w:t xml:space="preserve"> </w:t>
      </w:r>
      <w:r w:rsidRPr="000F53D7">
        <w:rPr>
          <w:rFonts w:hint="eastAsia"/>
        </w:rPr>
        <w:t>저장할</w:t>
      </w:r>
      <w:r w:rsidRPr="000F53D7">
        <w:t xml:space="preserve"> </w:t>
      </w:r>
      <w:r w:rsidRPr="000F53D7">
        <w:rPr>
          <w:rFonts w:hint="eastAsia"/>
        </w:rPr>
        <w:t>테이블명을</w:t>
      </w:r>
      <w:r w:rsidRPr="000F53D7">
        <w:t xml:space="preserve"> </w:t>
      </w:r>
      <w:r w:rsidRPr="000F53D7">
        <w:rPr>
          <w:rFonts w:hint="eastAsia"/>
        </w:rPr>
        <w:t>입력합니다</w:t>
      </w:r>
      <w:r w:rsidRPr="000F53D7">
        <w:t xml:space="preserve">. </w:t>
      </w:r>
    </w:p>
    <w:p w14:paraId="2E95D104" w14:textId="77777777" w:rsidR="00892F57" w:rsidRPr="000F53D7" w:rsidRDefault="00892F57" w:rsidP="00401892">
      <w:pPr>
        <w:numPr>
          <w:ilvl w:val="0"/>
          <w:numId w:val="45"/>
        </w:numPr>
      </w:pPr>
      <w:r w:rsidRPr="000F53D7">
        <w:rPr>
          <w:rFonts w:hint="eastAsia"/>
        </w:rPr>
        <w:t>만약</w:t>
      </w:r>
      <w:r w:rsidRPr="000F53D7">
        <w:t xml:space="preserve"> </w:t>
      </w:r>
      <w:r w:rsidRPr="000F53D7">
        <w:rPr>
          <w:rFonts w:hint="eastAsia"/>
        </w:rPr>
        <w:t>테이블</w:t>
      </w:r>
      <w:r w:rsidRPr="000F53D7">
        <w:t xml:space="preserve"> </w:t>
      </w:r>
      <w:r w:rsidRPr="000F53D7">
        <w:rPr>
          <w:rFonts w:hint="eastAsia"/>
        </w:rPr>
        <w:t>생성</w:t>
      </w:r>
      <w:r w:rsidRPr="000F53D7">
        <w:t xml:space="preserve"> </w:t>
      </w:r>
      <w:r w:rsidRPr="000F53D7">
        <w:rPr>
          <w:rFonts w:hint="eastAsia"/>
        </w:rPr>
        <w:t>옵션을</w:t>
      </w:r>
      <w:r w:rsidRPr="000F53D7">
        <w:t xml:space="preserve"> </w:t>
      </w:r>
      <w:r w:rsidRPr="000F53D7">
        <w:rPr>
          <w:rStyle w:val="p2Char"/>
          <w:rFonts w:hint="eastAsia"/>
          <w:bCs/>
        </w:rPr>
        <w:t>예</w:t>
      </w:r>
      <w:r w:rsidRPr="000F53D7">
        <w:rPr>
          <w:rFonts w:hint="eastAsia"/>
        </w:rPr>
        <w:t>로</w:t>
      </w:r>
      <w:r w:rsidRPr="000F53D7">
        <w:t xml:space="preserve"> </w:t>
      </w:r>
      <w:r w:rsidRPr="000F53D7">
        <w:rPr>
          <w:rFonts w:hint="eastAsia"/>
        </w:rPr>
        <w:t>선택한</w:t>
      </w:r>
      <w:r w:rsidRPr="000F53D7">
        <w:t xml:space="preserve"> </w:t>
      </w:r>
      <w:r w:rsidRPr="000F53D7">
        <w:rPr>
          <w:rFonts w:hint="eastAsia"/>
        </w:rPr>
        <w:t>경우</w:t>
      </w:r>
      <w:r w:rsidRPr="000F53D7">
        <w:t xml:space="preserve">, </w:t>
      </w:r>
      <w:r w:rsidRPr="000F53D7">
        <w:rPr>
          <w:rStyle w:val="p2Char"/>
          <w:rFonts w:hint="eastAsia"/>
          <w:bCs/>
        </w:rPr>
        <w:t>테이블</w:t>
      </w:r>
      <w:r w:rsidRPr="000F53D7">
        <w:rPr>
          <w:rStyle w:val="p2Char"/>
          <w:bCs/>
        </w:rPr>
        <w:t xml:space="preserve"> </w:t>
      </w:r>
      <w:r w:rsidRPr="000F53D7">
        <w:rPr>
          <w:rStyle w:val="p2Char"/>
          <w:rFonts w:hint="eastAsia"/>
          <w:bCs/>
        </w:rPr>
        <w:t>제거</w:t>
      </w:r>
      <w:r w:rsidRPr="000F53D7">
        <w:t xml:space="preserve"> </w:t>
      </w:r>
      <w:r w:rsidRPr="000F53D7">
        <w:rPr>
          <w:rFonts w:hint="eastAsia"/>
        </w:rPr>
        <w:t>및</w:t>
      </w:r>
      <w:r w:rsidRPr="000F53D7">
        <w:t xml:space="preserve"> </w:t>
      </w:r>
      <w:r w:rsidRPr="000F53D7">
        <w:rPr>
          <w:rStyle w:val="p2Char"/>
          <w:rFonts w:hint="eastAsia"/>
          <w:bCs/>
        </w:rPr>
        <w:t>테이블</w:t>
      </w:r>
      <w:r w:rsidRPr="000F53D7">
        <w:rPr>
          <w:rStyle w:val="p2Char"/>
          <w:bCs/>
        </w:rPr>
        <w:t xml:space="preserve"> </w:t>
      </w:r>
      <w:r w:rsidRPr="000F53D7">
        <w:rPr>
          <w:rStyle w:val="p2Char"/>
          <w:rFonts w:hint="eastAsia"/>
          <w:bCs/>
        </w:rPr>
        <w:t>비우기</w:t>
      </w:r>
      <w:r w:rsidRPr="000F53D7">
        <w:rPr>
          <w:rFonts w:hint="eastAsia"/>
        </w:rPr>
        <w:t>의</w:t>
      </w:r>
      <w:r w:rsidRPr="000F53D7">
        <w:t xml:space="preserve"> </w:t>
      </w:r>
      <w:r w:rsidRPr="000F53D7">
        <w:rPr>
          <w:rFonts w:hint="eastAsia"/>
        </w:rPr>
        <w:t>옵션을</w:t>
      </w:r>
      <w:r w:rsidRPr="000F53D7">
        <w:t xml:space="preserve"> </w:t>
      </w:r>
      <w:r w:rsidRPr="000F53D7">
        <w:rPr>
          <w:rFonts w:hint="eastAsia"/>
        </w:rPr>
        <w:t>확인</w:t>
      </w:r>
      <w:r w:rsidRPr="000F53D7">
        <w:t xml:space="preserve"> </w:t>
      </w:r>
      <w:r w:rsidRPr="000F53D7">
        <w:rPr>
          <w:rFonts w:hint="eastAsia"/>
        </w:rPr>
        <w:t>또는</w:t>
      </w:r>
      <w:r w:rsidRPr="000F53D7">
        <w:t xml:space="preserve"> </w:t>
      </w:r>
      <w:r w:rsidRPr="000F53D7">
        <w:rPr>
          <w:rFonts w:hint="eastAsia"/>
        </w:rPr>
        <w:t>변경합니다</w:t>
      </w:r>
      <w:r w:rsidRPr="000F53D7">
        <w:t xml:space="preserve">. </w:t>
      </w:r>
    </w:p>
    <w:p w14:paraId="44804578" w14:textId="77777777" w:rsidR="00892F57" w:rsidRPr="000F53D7" w:rsidRDefault="00892F57" w:rsidP="00401892">
      <w:pPr>
        <w:numPr>
          <w:ilvl w:val="0"/>
          <w:numId w:val="45"/>
        </w:numPr>
      </w:pPr>
      <w:r w:rsidRPr="000F53D7">
        <w:rPr>
          <w:rStyle w:val="p2Char"/>
          <w:rFonts w:hint="eastAsia"/>
          <w:bCs/>
        </w:rPr>
        <w:t>실행</w:t>
      </w:r>
      <w:r w:rsidRPr="000F53D7">
        <w:t xml:space="preserve"> </w:t>
      </w:r>
      <w:r w:rsidRPr="000F53D7">
        <w:rPr>
          <w:rFonts w:hint="eastAsia"/>
        </w:rPr>
        <w:t>버튼을</w:t>
      </w:r>
      <w:r w:rsidRPr="000F53D7">
        <w:t xml:space="preserve"> </w:t>
      </w:r>
      <w:r w:rsidRPr="000F53D7">
        <w:rPr>
          <w:rFonts w:hint="eastAsia"/>
        </w:rPr>
        <w:t>누르면</w:t>
      </w:r>
      <w:r w:rsidRPr="000F53D7">
        <w:t xml:space="preserve">, </w:t>
      </w:r>
      <w:r w:rsidRPr="000F53D7">
        <w:rPr>
          <w:rFonts w:hint="eastAsia"/>
        </w:rPr>
        <w:t>데이터가</w:t>
      </w:r>
      <w:r w:rsidRPr="000F53D7">
        <w:t xml:space="preserve"> DB</w:t>
      </w:r>
      <w:r w:rsidRPr="000F53D7">
        <w:rPr>
          <w:rFonts w:hint="eastAsia"/>
        </w:rPr>
        <w:t>로</w:t>
      </w:r>
      <w:r w:rsidRPr="000F53D7">
        <w:t xml:space="preserve"> </w:t>
      </w:r>
      <w:r w:rsidRPr="000F53D7">
        <w:rPr>
          <w:rFonts w:hint="eastAsia"/>
        </w:rPr>
        <w:t>저장됩니다</w:t>
      </w:r>
      <w:r w:rsidRPr="000F53D7">
        <w:t>.</w:t>
      </w:r>
    </w:p>
    <w:p w14:paraId="07F5DD38" w14:textId="77777777" w:rsidR="00892F57" w:rsidRPr="00002B61" w:rsidRDefault="00892F57" w:rsidP="00892F57">
      <w:pPr>
        <w:rPr>
          <w:rFonts w:ascii="CMU Concrete" w:hAnsi="CMU Concrete"/>
        </w:rPr>
      </w:pPr>
    </w:p>
    <w:p w14:paraId="7E3471E6" w14:textId="77777777" w:rsidR="00892F57" w:rsidRDefault="00892F57" w:rsidP="00892F57">
      <w:pPr>
        <w:pStyle w:val="11"/>
      </w:pPr>
    </w:p>
    <w:p w14:paraId="3D028C7A" w14:textId="77777777" w:rsidR="00892F57" w:rsidRDefault="00892F57" w:rsidP="00892F57">
      <w:pPr>
        <w:pStyle w:val="11"/>
      </w:pPr>
    </w:p>
    <w:p w14:paraId="25D3EAFB" w14:textId="77777777" w:rsidR="00892F57" w:rsidRDefault="00892F57" w:rsidP="00892F57">
      <w:pPr>
        <w:pStyle w:val="11"/>
      </w:pPr>
    </w:p>
    <w:p w14:paraId="4DEA5DAC" w14:textId="77777777" w:rsidR="00892F57" w:rsidRDefault="00892F57" w:rsidP="00892F57">
      <w:pPr>
        <w:pStyle w:val="11"/>
      </w:pPr>
      <w:r w:rsidRPr="00D4048A">
        <w:t>속성</w:t>
      </w:r>
    </w:p>
    <w:p w14:paraId="33187C0E" w14:textId="77777777" w:rsidR="00892F57" w:rsidRPr="00D4048A" w:rsidRDefault="00892F57" w:rsidP="00892F57">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141"/>
        <w:gridCol w:w="1332"/>
        <w:gridCol w:w="4638"/>
        <w:gridCol w:w="832"/>
        <w:gridCol w:w="832"/>
      </w:tblGrid>
      <w:tr w:rsidR="00892F57" w:rsidRPr="00D4048A" w14:paraId="0D2B67F8" w14:textId="77777777" w:rsidTr="00504E16">
        <w:trPr>
          <w:trHeight w:val="500"/>
          <w:tblCellSpacing w:w="0" w:type="dxa"/>
          <w:jc w:val="center"/>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D5C067E" w14:textId="77777777" w:rsidR="00892F57" w:rsidRPr="000F53D7" w:rsidRDefault="00892F57" w:rsidP="00504E16">
            <w:pPr>
              <w:pStyle w:val="ae"/>
            </w:pPr>
            <w:r w:rsidRPr="000F53D7">
              <w:rPr>
                <w:rFonts w:hint="eastAsia"/>
              </w:rPr>
              <w:t>속성그룹</w:t>
            </w:r>
          </w:p>
        </w:tc>
        <w:tc>
          <w:tcPr>
            <w:tcW w:w="75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E71EEB5" w14:textId="77777777" w:rsidR="00892F57" w:rsidRPr="000F53D7" w:rsidRDefault="00892F57" w:rsidP="00504E16">
            <w:pPr>
              <w:pStyle w:val="ae"/>
            </w:pPr>
            <w:r w:rsidRPr="000F53D7">
              <w:rPr>
                <w:rFonts w:hint="eastAsia"/>
              </w:rPr>
              <w:t>속성명</w:t>
            </w:r>
          </w:p>
        </w:tc>
        <w:tc>
          <w:tcPr>
            <w:tcW w:w="264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3DF74E9" w14:textId="77777777" w:rsidR="00892F57" w:rsidRPr="000F53D7" w:rsidRDefault="00892F57" w:rsidP="00504E16">
            <w:pPr>
              <w:pStyle w:val="ae"/>
            </w:pPr>
            <w:r w:rsidRPr="000F53D7">
              <w:rPr>
                <w:rFonts w:hint="eastAsia"/>
              </w:rPr>
              <w:t>설명</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E9502B5" w14:textId="77777777" w:rsidR="00892F57" w:rsidRPr="000F53D7" w:rsidRDefault="00892F57" w:rsidP="00504E16">
            <w:pPr>
              <w:pStyle w:val="ae"/>
            </w:pPr>
            <w:r w:rsidRPr="000F53D7">
              <w:rPr>
                <w:rFonts w:hint="eastAsia"/>
              </w:rPr>
              <w:t>기타</w:t>
            </w:r>
          </w:p>
        </w:tc>
        <w:tc>
          <w:tcPr>
            <w:tcW w:w="47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595C174" w14:textId="77777777" w:rsidR="00892F57" w:rsidRPr="000F53D7" w:rsidRDefault="00892F57" w:rsidP="00504E16">
            <w:pPr>
              <w:pStyle w:val="ae"/>
            </w:pPr>
            <w:r w:rsidRPr="000F53D7">
              <w:rPr>
                <w:rFonts w:hint="eastAsia"/>
              </w:rPr>
              <w:t>비고</w:t>
            </w:r>
          </w:p>
        </w:tc>
      </w:tr>
      <w:tr w:rsidR="00892F57" w:rsidRPr="00D4048A" w14:paraId="5C5E0A8E" w14:textId="77777777" w:rsidTr="00504E16">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55404D10" w14:textId="77777777" w:rsidR="00892F57" w:rsidRPr="000F53D7" w:rsidRDefault="00892F57" w:rsidP="00504E16">
            <w:pPr>
              <w:pStyle w:val="ae"/>
            </w:pPr>
            <w:r w:rsidRPr="000F53D7">
              <w:rPr>
                <w:rFonts w:hint="eastAsia"/>
              </w:rPr>
              <w:t>일반정보</w:t>
            </w:r>
          </w:p>
        </w:tc>
        <w:tc>
          <w:tcPr>
            <w:tcW w:w="759" w:type="pct"/>
            <w:tcBorders>
              <w:top w:val="single" w:sz="2" w:space="0" w:color="999999"/>
              <w:left w:val="single" w:sz="2" w:space="0" w:color="999999"/>
              <w:bottom w:val="single" w:sz="6" w:space="0" w:color="999999"/>
              <w:right w:val="single" w:sz="6" w:space="0" w:color="999999"/>
            </w:tcBorders>
            <w:vAlign w:val="center"/>
          </w:tcPr>
          <w:p w14:paraId="1ED952F4" w14:textId="77777777" w:rsidR="00892F57" w:rsidRPr="000F53D7" w:rsidRDefault="00892F57" w:rsidP="00504E16">
            <w:pPr>
              <w:jc w:val="center"/>
            </w:pPr>
            <w:r w:rsidRPr="000F53D7">
              <w:rPr>
                <w:rFonts w:hint="eastAsia"/>
              </w:rPr>
              <w:t>이름</w:t>
            </w:r>
          </w:p>
        </w:tc>
        <w:tc>
          <w:tcPr>
            <w:tcW w:w="2643" w:type="pct"/>
            <w:tcBorders>
              <w:top w:val="single" w:sz="2" w:space="0" w:color="999999"/>
              <w:left w:val="single" w:sz="2" w:space="0" w:color="999999"/>
              <w:bottom w:val="single" w:sz="6" w:space="0" w:color="999999"/>
              <w:right w:val="single" w:sz="6" w:space="0" w:color="999999"/>
            </w:tcBorders>
            <w:vAlign w:val="center"/>
          </w:tcPr>
          <w:p w14:paraId="125022F3" w14:textId="77777777" w:rsidR="00892F57" w:rsidRPr="000F53D7" w:rsidRDefault="00892F57" w:rsidP="00504E16">
            <w:pPr>
              <w:ind w:firstLineChars="70" w:firstLine="140"/>
              <w:jc w:val="left"/>
            </w:pPr>
            <w:r w:rsidRPr="000F53D7">
              <w:rPr>
                <w:rFonts w:hint="eastAsia"/>
              </w:rPr>
              <w:t>노드의</w:t>
            </w:r>
            <w:r w:rsidRPr="000F53D7">
              <w:t xml:space="preserve"> </w:t>
            </w:r>
            <w:r w:rsidRPr="000F53D7">
              <w:rPr>
                <w:rFonts w:hint="eastAsia"/>
              </w:rPr>
              <w:t>이름을</w:t>
            </w:r>
            <w:r w:rsidRPr="000F53D7">
              <w:t xml:space="preserve"> </w:t>
            </w:r>
            <w:r w:rsidRPr="000F53D7">
              <w:rPr>
                <w:rFonts w:hint="eastAsia"/>
              </w:rPr>
              <w:t>입력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2759829F" w14:textId="77777777" w:rsidR="00892F57" w:rsidRPr="000F53D7" w:rsidRDefault="00E4573E" w:rsidP="00504E16">
            <w:pPr>
              <w:jc w:val="center"/>
            </w:pPr>
            <w:r>
              <w:rPr>
                <w:rFonts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14:paraId="2FF4C609" w14:textId="77777777" w:rsidR="00892F57" w:rsidRPr="000F53D7" w:rsidRDefault="00892F57" w:rsidP="00504E16">
            <w:pPr>
              <w:jc w:val="center"/>
            </w:pPr>
          </w:p>
        </w:tc>
      </w:tr>
      <w:tr w:rsidR="00892F57" w:rsidRPr="00D4048A" w14:paraId="66577F87"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1EC7C7C6"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7147B6C4" w14:textId="77777777" w:rsidR="00892F57" w:rsidRPr="000F53D7" w:rsidRDefault="00892F57" w:rsidP="00504E16">
            <w:pPr>
              <w:jc w:val="center"/>
            </w:pPr>
            <w:r w:rsidRPr="000F53D7">
              <w:rPr>
                <w:rFonts w:hint="eastAsia"/>
              </w:rPr>
              <w:t>설명</w:t>
            </w:r>
          </w:p>
        </w:tc>
        <w:tc>
          <w:tcPr>
            <w:tcW w:w="2643" w:type="pct"/>
            <w:tcBorders>
              <w:top w:val="single" w:sz="2" w:space="0" w:color="999999"/>
              <w:left w:val="single" w:sz="2" w:space="0" w:color="999999"/>
              <w:bottom w:val="single" w:sz="6" w:space="0" w:color="999999"/>
              <w:right w:val="single" w:sz="6" w:space="0" w:color="999999"/>
            </w:tcBorders>
            <w:vAlign w:val="center"/>
          </w:tcPr>
          <w:p w14:paraId="673B741D" w14:textId="77777777" w:rsidR="00892F57" w:rsidRPr="000F53D7" w:rsidRDefault="00892F57" w:rsidP="00504E16">
            <w:pPr>
              <w:ind w:firstLineChars="70" w:firstLine="140"/>
              <w:jc w:val="left"/>
            </w:pPr>
            <w:r w:rsidRPr="000F53D7">
              <w:rPr>
                <w:rFonts w:hint="eastAsia"/>
              </w:rPr>
              <w:t>노드에</w:t>
            </w:r>
            <w:r w:rsidRPr="000F53D7">
              <w:t xml:space="preserve"> </w:t>
            </w:r>
            <w:r w:rsidRPr="000F53D7">
              <w:rPr>
                <w:rFonts w:hint="eastAsia"/>
              </w:rPr>
              <w:t>대한</w:t>
            </w:r>
            <w:r w:rsidRPr="000F53D7">
              <w:t xml:space="preserve"> </w:t>
            </w:r>
            <w:r w:rsidRPr="000F53D7">
              <w:rPr>
                <w:rFonts w:hint="eastAsia"/>
              </w:rPr>
              <w:t>간단한</w:t>
            </w:r>
            <w:r w:rsidRPr="000F53D7">
              <w:t xml:space="preserve"> </w:t>
            </w:r>
            <w:r w:rsidRPr="000F53D7">
              <w:rPr>
                <w:rFonts w:hint="eastAsia"/>
              </w:rPr>
              <w:t>주석을</w:t>
            </w:r>
            <w:r w:rsidRPr="000F53D7">
              <w:t xml:space="preserve"> </w:t>
            </w:r>
            <w:r w:rsidRPr="000F53D7">
              <w:rPr>
                <w:rFonts w:hint="eastAsia"/>
              </w:rPr>
              <w:t>달</w:t>
            </w:r>
            <w:r w:rsidRPr="000F53D7">
              <w:t xml:space="preserve"> </w:t>
            </w:r>
            <w:r w:rsidRPr="000F53D7">
              <w:rPr>
                <w:rFonts w:hint="eastAsia"/>
              </w:rPr>
              <w:t>수</w:t>
            </w:r>
            <w:r w:rsidRPr="000F53D7">
              <w:t xml:space="preserve"> </w:t>
            </w:r>
            <w:r w:rsidRPr="000F53D7">
              <w:rPr>
                <w:rFonts w:hint="eastAsia"/>
              </w:rPr>
              <w:t>있습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6EE26090" w14:textId="77777777" w:rsidR="00892F57" w:rsidRPr="000F53D7" w:rsidRDefault="00892F57" w:rsidP="00504E16">
            <w:pPr>
              <w:jc w:val="center"/>
            </w:pPr>
            <w:r w:rsidRPr="000F53D7">
              <w:rPr>
                <w:rFonts w:hint="eastAsia"/>
              </w:rPr>
              <w:t>선택</w:t>
            </w:r>
          </w:p>
        </w:tc>
        <w:tc>
          <w:tcPr>
            <w:tcW w:w="474" w:type="pct"/>
            <w:tcBorders>
              <w:top w:val="single" w:sz="2" w:space="0" w:color="999999"/>
              <w:left w:val="single" w:sz="2" w:space="0" w:color="999999"/>
              <w:bottom w:val="single" w:sz="6" w:space="0" w:color="999999"/>
              <w:right w:val="single" w:sz="6" w:space="0" w:color="999999"/>
            </w:tcBorders>
            <w:vAlign w:val="center"/>
          </w:tcPr>
          <w:p w14:paraId="7D9F60F5" w14:textId="77777777" w:rsidR="00892F57" w:rsidRPr="000F53D7" w:rsidRDefault="00892F57" w:rsidP="00504E16">
            <w:pPr>
              <w:jc w:val="center"/>
            </w:pPr>
          </w:p>
        </w:tc>
      </w:tr>
      <w:tr w:rsidR="00892F57" w:rsidRPr="00D4048A" w14:paraId="7A8DEE84" w14:textId="77777777" w:rsidTr="00504E16">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5C446DE" w14:textId="77777777" w:rsidR="00892F57" w:rsidRPr="000F53D7" w:rsidRDefault="00892F57" w:rsidP="00504E16">
            <w:pPr>
              <w:pStyle w:val="ae"/>
            </w:pPr>
            <w:r w:rsidRPr="000F53D7">
              <w:rPr>
                <w:rFonts w:hint="eastAsia"/>
              </w:rPr>
              <w:t>오라클</w:t>
            </w:r>
            <w:r w:rsidRPr="000F53D7">
              <w:t xml:space="preserve"> </w:t>
            </w:r>
            <w:r w:rsidRPr="000F53D7">
              <w:rPr>
                <w:rFonts w:hint="eastAsia"/>
              </w:rPr>
              <w:t>접속</w:t>
            </w:r>
            <w:r w:rsidRPr="000F53D7">
              <w:t xml:space="preserve"> </w:t>
            </w:r>
            <w:r w:rsidRPr="000F53D7">
              <w:rPr>
                <w:rFonts w:hint="eastAsia"/>
              </w:rPr>
              <w:t>정보</w:t>
            </w:r>
          </w:p>
        </w:tc>
        <w:tc>
          <w:tcPr>
            <w:tcW w:w="759" w:type="pct"/>
            <w:tcBorders>
              <w:top w:val="single" w:sz="2" w:space="0" w:color="999999"/>
              <w:left w:val="single" w:sz="2" w:space="0" w:color="999999"/>
              <w:bottom w:val="single" w:sz="6" w:space="0" w:color="999999"/>
              <w:right w:val="single" w:sz="6" w:space="0" w:color="999999"/>
            </w:tcBorders>
            <w:vAlign w:val="center"/>
          </w:tcPr>
          <w:p w14:paraId="15DF90E9" w14:textId="77777777" w:rsidR="00892F57" w:rsidRPr="000F53D7" w:rsidRDefault="00892F57" w:rsidP="00504E16">
            <w:pPr>
              <w:jc w:val="center"/>
            </w:pPr>
            <w:r w:rsidRPr="000F53D7">
              <w:t xml:space="preserve">TNS </w:t>
            </w:r>
            <w:r w:rsidRPr="000F53D7">
              <w:rPr>
                <w:rFonts w:hint="eastAsia"/>
              </w:rPr>
              <w:t>명칭</w:t>
            </w:r>
          </w:p>
        </w:tc>
        <w:tc>
          <w:tcPr>
            <w:tcW w:w="2643" w:type="pct"/>
            <w:tcBorders>
              <w:top w:val="single" w:sz="2" w:space="0" w:color="999999"/>
              <w:left w:val="single" w:sz="2" w:space="0" w:color="999999"/>
              <w:bottom w:val="single" w:sz="6" w:space="0" w:color="999999"/>
              <w:right w:val="single" w:sz="6" w:space="0" w:color="999999"/>
            </w:tcBorders>
            <w:vAlign w:val="center"/>
          </w:tcPr>
          <w:p w14:paraId="3CC70174" w14:textId="77777777" w:rsidR="00892F57" w:rsidRPr="000F53D7" w:rsidRDefault="00892F57" w:rsidP="00504E16">
            <w:pPr>
              <w:ind w:firstLineChars="70" w:firstLine="140"/>
              <w:jc w:val="left"/>
            </w:pPr>
            <w:r w:rsidRPr="001D648A">
              <w:rPr>
                <w:rFonts w:hint="eastAsia"/>
                <w:color w:val="FF0000"/>
              </w:rPr>
              <w:t>접속할</w:t>
            </w:r>
            <w:r w:rsidRPr="001D648A">
              <w:rPr>
                <w:color w:val="FF0000"/>
              </w:rPr>
              <w:t xml:space="preserve"> </w:t>
            </w:r>
            <w:r w:rsidRPr="001D648A">
              <w:rPr>
                <w:rFonts w:hint="eastAsia"/>
                <w:color w:val="FF0000"/>
              </w:rPr>
              <w:t>오라클</w:t>
            </w:r>
            <w:r w:rsidRPr="001D648A">
              <w:rPr>
                <w:color w:val="FF0000"/>
              </w:rPr>
              <w:t xml:space="preserve"> </w:t>
            </w:r>
            <w:r w:rsidRPr="001D648A">
              <w:rPr>
                <w:rFonts w:hint="eastAsia"/>
                <w:color w:val="FF0000"/>
              </w:rPr>
              <w:t>데이터베이스의</w:t>
            </w:r>
            <w:r w:rsidRPr="001D648A">
              <w:rPr>
                <w:color w:val="FF0000"/>
              </w:rPr>
              <w:t xml:space="preserve"> TNS </w:t>
            </w:r>
            <w:r w:rsidRPr="001D648A">
              <w:rPr>
                <w:rFonts w:hint="eastAsia"/>
                <w:color w:val="FF0000"/>
              </w:rPr>
              <w:t>명을</w:t>
            </w:r>
            <w:r w:rsidRPr="001D648A">
              <w:rPr>
                <w:color w:val="FF0000"/>
              </w:rPr>
              <w:t xml:space="preserve"> </w:t>
            </w:r>
            <w:r w:rsidRPr="001D648A">
              <w:rPr>
                <w:rFonts w:hint="eastAsia"/>
                <w:color w:val="FF0000"/>
              </w:rPr>
              <w:t>입력합니다</w:t>
            </w:r>
            <w:r w:rsidR="001D648A" w:rsidRPr="001D648A">
              <w:rPr>
                <w:color w:val="FF0000"/>
              </w:rPr>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98F8B91" w14:textId="77777777" w:rsidR="00892F57" w:rsidRPr="000F53D7" w:rsidRDefault="00892F57" w:rsidP="00504E16">
            <w:pPr>
              <w:jc w:val="center"/>
            </w:pPr>
            <w:r w:rsidRPr="000F53D7">
              <w:rPr>
                <w:rFonts w:hint="eastAsia"/>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14:paraId="52EA1E01" w14:textId="77777777" w:rsidR="00892F57" w:rsidRPr="000F53D7" w:rsidRDefault="00892F57" w:rsidP="00504E16">
            <w:pPr>
              <w:jc w:val="center"/>
            </w:pPr>
          </w:p>
        </w:tc>
      </w:tr>
      <w:tr w:rsidR="00892F57" w:rsidRPr="00D4048A" w14:paraId="5C5CEBD6"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32043C35"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678699A3" w14:textId="77777777" w:rsidR="00892F57" w:rsidRPr="000F53D7" w:rsidRDefault="00892F57" w:rsidP="00504E16">
            <w:pPr>
              <w:jc w:val="center"/>
            </w:pPr>
            <w:r w:rsidRPr="000F53D7">
              <w:rPr>
                <w:rFonts w:hint="eastAsia"/>
              </w:rPr>
              <w:t>접속</w:t>
            </w:r>
            <w:r w:rsidRPr="000F53D7">
              <w:t xml:space="preserve"> </w:t>
            </w:r>
            <w:r w:rsidRPr="000F53D7">
              <w:rPr>
                <w:rFonts w:hint="eastAsia"/>
              </w:rPr>
              <w:t>계정</w:t>
            </w:r>
          </w:p>
        </w:tc>
        <w:tc>
          <w:tcPr>
            <w:tcW w:w="2643" w:type="pct"/>
            <w:tcBorders>
              <w:top w:val="single" w:sz="2" w:space="0" w:color="999999"/>
              <w:left w:val="single" w:sz="2" w:space="0" w:color="999999"/>
              <w:bottom w:val="single" w:sz="6" w:space="0" w:color="999999"/>
              <w:right w:val="single" w:sz="6" w:space="0" w:color="999999"/>
            </w:tcBorders>
            <w:vAlign w:val="center"/>
          </w:tcPr>
          <w:p w14:paraId="31C100FF" w14:textId="77777777" w:rsidR="00892F57" w:rsidRPr="000F53D7" w:rsidRDefault="00892F57" w:rsidP="00504E16">
            <w:pPr>
              <w:ind w:firstLineChars="70" w:firstLine="140"/>
              <w:jc w:val="left"/>
            </w:pPr>
            <w:r w:rsidRPr="000F53D7">
              <w:rPr>
                <w:rFonts w:hint="eastAsia"/>
              </w:rPr>
              <w:t>데이터베이스</w:t>
            </w:r>
            <w:r w:rsidRPr="000F53D7">
              <w:t xml:space="preserve"> </w:t>
            </w:r>
            <w:r w:rsidRPr="000F53D7">
              <w:rPr>
                <w:rFonts w:hint="eastAsia"/>
              </w:rPr>
              <w:t>접속</w:t>
            </w:r>
            <w:r w:rsidRPr="000F53D7">
              <w:t xml:space="preserve"> </w:t>
            </w:r>
            <w:r w:rsidRPr="000F53D7">
              <w:rPr>
                <w:rFonts w:hint="eastAsia"/>
              </w:rPr>
              <w:t>계정명을</w:t>
            </w:r>
            <w:r w:rsidRPr="000F53D7">
              <w:t xml:space="preserve"> </w:t>
            </w:r>
            <w:r w:rsidRPr="000F53D7">
              <w:rPr>
                <w:rFonts w:hint="eastAsia"/>
              </w:rPr>
              <w:t>입력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44FF700" w14:textId="77777777" w:rsidR="00892F57" w:rsidRPr="000F53D7" w:rsidRDefault="00892F57" w:rsidP="00504E16">
            <w:pPr>
              <w:jc w:val="center"/>
            </w:pPr>
            <w:r w:rsidRPr="000F53D7">
              <w:rPr>
                <w:rFonts w:hint="eastAsia"/>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14:paraId="1AC395F7" w14:textId="77777777" w:rsidR="00892F57" w:rsidRPr="000F53D7" w:rsidRDefault="00892F57" w:rsidP="00504E16">
            <w:pPr>
              <w:jc w:val="center"/>
            </w:pPr>
          </w:p>
        </w:tc>
      </w:tr>
      <w:tr w:rsidR="00892F57" w:rsidRPr="00D4048A" w14:paraId="2AA12E18"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73D0590A"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1AF4CED8" w14:textId="77777777" w:rsidR="00892F57" w:rsidRPr="000F53D7" w:rsidRDefault="00892F57" w:rsidP="00504E16">
            <w:pPr>
              <w:jc w:val="center"/>
            </w:pPr>
            <w:r w:rsidRPr="000F53D7">
              <w:rPr>
                <w:rFonts w:hint="eastAsia"/>
              </w:rPr>
              <w:t>계정</w:t>
            </w:r>
            <w:r w:rsidRPr="000F53D7">
              <w:t xml:space="preserve"> </w:t>
            </w:r>
            <w:r w:rsidRPr="000F53D7">
              <w:rPr>
                <w:rFonts w:hint="eastAsia"/>
              </w:rPr>
              <w:t>암호</w:t>
            </w:r>
          </w:p>
        </w:tc>
        <w:tc>
          <w:tcPr>
            <w:tcW w:w="2643" w:type="pct"/>
            <w:tcBorders>
              <w:top w:val="single" w:sz="2" w:space="0" w:color="999999"/>
              <w:left w:val="single" w:sz="2" w:space="0" w:color="999999"/>
              <w:bottom w:val="single" w:sz="6" w:space="0" w:color="999999"/>
              <w:right w:val="single" w:sz="6" w:space="0" w:color="999999"/>
            </w:tcBorders>
            <w:vAlign w:val="center"/>
          </w:tcPr>
          <w:p w14:paraId="3CAFF1D6" w14:textId="77777777" w:rsidR="00892F57" w:rsidRPr="000F53D7" w:rsidRDefault="00892F57" w:rsidP="00504E16">
            <w:pPr>
              <w:ind w:firstLineChars="70" w:firstLine="140"/>
              <w:jc w:val="left"/>
            </w:pPr>
            <w:r w:rsidRPr="000F53D7">
              <w:rPr>
                <w:rFonts w:hint="eastAsia"/>
              </w:rPr>
              <w:t>데이터베이스</w:t>
            </w:r>
            <w:r w:rsidRPr="000F53D7">
              <w:t xml:space="preserve"> </w:t>
            </w:r>
            <w:r w:rsidRPr="000F53D7">
              <w:rPr>
                <w:rFonts w:hint="eastAsia"/>
              </w:rPr>
              <w:t>접속</w:t>
            </w:r>
            <w:r w:rsidRPr="000F53D7">
              <w:t xml:space="preserve"> </w:t>
            </w:r>
            <w:r w:rsidRPr="000F53D7">
              <w:rPr>
                <w:rFonts w:hint="eastAsia"/>
              </w:rPr>
              <w:t>계정의</w:t>
            </w:r>
            <w:r w:rsidRPr="000F53D7">
              <w:t xml:space="preserve"> </w:t>
            </w:r>
            <w:r w:rsidRPr="000F53D7">
              <w:rPr>
                <w:rFonts w:hint="eastAsia"/>
              </w:rPr>
              <w:t>암호를</w:t>
            </w:r>
            <w:r w:rsidRPr="000F53D7">
              <w:t xml:space="preserve"> </w:t>
            </w:r>
            <w:r w:rsidRPr="000F53D7">
              <w:rPr>
                <w:rFonts w:hint="eastAsia"/>
              </w:rPr>
              <w:t>입력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44DD6F84" w14:textId="77777777" w:rsidR="00892F57" w:rsidRPr="000F53D7" w:rsidRDefault="00892F57" w:rsidP="00504E16">
            <w:pPr>
              <w:jc w:val="center"/>
            </w:pPr>
            <w:r w:rsidRPr="000F53D7">
              <w:rPr>
                <w:rFonts w:hint="eastAsia"/>
              </w:rPr>
              <w:t>필수</w:t>
            </w:r>
          </w:p>
        </w:tc>
        <w:tc>
          <w:tcPr>
            <w:tcW w:w="474" w:type="pct"/>
            <w:tcBorders>
              <w:top w:val="single" w:sz="2" w:space="0" w:color="999999"/>
              <w:left w:val="single" w:sz="2" w:space="0" w:color="999999"/>
              <w:bottom w:val="single" w:sz="6" w:space="0" w:color="999999"/>
              <w:right w:val="single" w:sz="6" w:space="0" w:color="999999"/>
            </w:tcBorders>
            <w:vAlign w:val="center"/>
          </w:tcPr>
          <w:p w14:paraId="7E0BED72" w14:textId="77777777" w:rsidR="00892F57" w:rsidRPr="000F53D7" w:rsidRDefault="00892F57" w:rsidP="00504E16">
            <w:pPr>
              <w:jc w:val="center"/>
            </w:pPr>
          </w:p>
        </w:tc>
      </w:tr>
      <w:tr w:rsidR="00892F57" w:rsidRPr="00D4048A" w14:paraId="261E07E8" w14:textId="77777777" w:rsidTr="00504E16">
        <w:trPr>
          <w:trHeight w:val="400"/>
          <w:tblCellSpacing w:w="0" w:type="dxa"/>
          <w:jc w:val="center"/>
        </w:trPr>
        <w:tc>
          <w:tcPr>
            <w:tcW w:w="650"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47215FB" w14:textId="77777777" w:rsidR="00892F57" w:rsidRPr="000F53D7" w:rsidRDefault="00892F57" w:rsidP="00504E16">
            <w:pPr>
              <w:pStyle w:val="ae"/>
            </w:pPr>
            <w:r w:rsidRPr="000F53D7">
              <w:rPr>
                <w:rFonts w:hint="eastAsia"/>
              </w:rPr>
              <w:t>선택사항</w:t>
            </w:r>
          </w:p>
        </w:tc>
        <w:tc>
          <w:tcPr>
            <w:tcW w:w="759" w:type="pct"/>
            <w:tcBorders>
              <w:top w:val="single" w:sz="2" w:space="0" w:color="999999"/>
              <w:left w:val="single" w:sz="2" w:space="0" w:color="999999"/>
              <w:bottom w:val="single" w:sz="6" w:space="0" w:color="999999"/>
              <w:right w:val="single" w:sz="6" w:space="0" w:color="999999"/>
            </w:tcBorders>
            <w:vAlign w:val="center"/>
          </w:tcPr>
          <w:p w14:paraId="27C1E7B2" w14:textId="77777777" w:rsidR="00892F57" w:rsidRPr="000F53D7" w:rsidRDefault="00892F57" w:rsidP="00504E16">
            <w:pPr>
              <w:jc w:val="center"/>
            </w:pPr>
            <w:r w:rsidRPr="000F53D7">
              <w:t xml:space="preserve">DB </w:t>
            </w:r>
            <w:r w:rsidRPr="000F53D7">
              <w:rPr>
                <w:rFonts w:hint="eastAsia"/>
              </w:rPr>
              <w:t>정보</w:t>
            </w:r>
          </w:p>
          <w:p w14:paraId="54E26344" w14:textId="77777777" w:rsidR="00892F57" w:rsidRPr="000F53D7" w:rsidRDefault="00892F57" w:rsidP="00504E16">
            <w:pPr>
              <w:jc w:val="center"/>
            </w:pPr>
            <w:r w:rsidRPr="000F53D7">
              <w:rPr>
                <w:rFonts w:hint="eastAsia"/>
              </w:rPr>
              <w:t>가져오기</w:t>
            </w:r>
          </w:p>
        </w:tc>
        <w:tc>
          <w:tcPr>
            <w:tcW w:w="2643" w:type="pct"/>
            <w:tcBorders>
              <w:top w:val="single" w:sz="2" w:space="0" w:color="999999"/>
              <w:left w:val="single" w:sz="2" w:space="0" w:color="999999"/>
              <w:bottom w:val="single" w:sz="6" w:space="0" w:color="999999"/>
              <w:right w:val="single" w:sz="6" w:space="0" w:color="999999"/>
            </w:tcBorders>
            <w:vAlign w:val="center"/>
          </w:tcPr>
          <w:p w14:paraId="0C070C1C" w14:textId="77777777" w:rsidR="00892F57" w:rsidRPr="000F53D7" w:rsidRDefault="00892F57" w:rsidP="00504E16">
            <w:pPr>
              <w:ind w:firstLineChars="70" w:firstLine="140"/>
              <w:jc w:val="left"/>
            </w:pPr>
            <w:r w:rsidRPr="000F53D7">
              <w:rPr>
                <w:rFonts w:hint="eastAsia"/>
              </w:rPr>
              <w:t>입력된</w:t>
            </w:r>
            <w:r w:rsidRPr="000F53D7">
              <w:t xml:space="preserve"> </w:t>
            </w:r>
            <w:r w:rsidRPr="000F53D7">
              <w:rPr>
                <w:rFonts w:hint="eastAsia"/>
              </w:rPr>
              <w:t>데이터베이스</w:t>
            </w:r>
            <w:r w:rsidRPr="000F53D7">
              <w:t xml:space="preserve"> </w:t>
            </w:r>
            <w:r w:rsidRPr="000F53D7">
              <w:rPr>
                <w:rFonts w:hint="eastAsia"/>
              </w:rPr>
              <w:t>접속정보를</w:t>
            </w:r>
            <w:r w:rsidRPr="000F53D7">
              <w:t xml:space="preserve"> </w:t>
            </w:r>
            <w:r w:rsidRPr="000F53D7">
              <w:rPr>
                <w:rFonts w:hint="eastAsia"/>
              </w:rPr>
              <w:t>이용하여</w:t>
            </w:r>
            <w:r w:rsidRPr="000F53D7">
              <w:t xml:space="preserve"> </w:t>
            </w:r>
            <w:r w:rsidRPr="000F53D7">
              <w:rPr>
                <w:rFonts w:hint="eastAsia"/>
              </w:rPr>
              <w:t>데이터베이스의</w:t>
            </w:r>
            <w:r w:rsidRPr="000F53D7">
              <w:t xml:space="preserve"> </w:t>
            </w:r>
            <w:r w:rsidRPr="000F53D7">
              <w:rPr>
                <w:rFonts w:hint="eastAsia"/>
              </w:rPr>
              <w:t>스키마</w:t>
            </w:r>
            <w:r w:rsidRPr="000F53D7">
              <w:t xml:space="preserve">, </w:t>
            </w:r>
            <w:r w:rsidRPr="000F53D7">
              <w:rPr>
                <w:rFonts w:hint="eastAsia"/>
              </w:rPr>
              <w:t>테이블</w:t>
            </w:r>
            <w:r w:rsidRPr="000F53D7">
              <w:t xml:space="preserve">, </w:t>
            </w:r>
            <w:r w:rsidRPr="000F53D7">
              <w:rPr>
                <w:rFonts w:hint="eastAsia"/>
              </w:rPr>
              <w:t>뷰</w:t>
            </w:r>
            <w:r w:rsidRPr="000F53D7">
              <w:t xml:space="preserve"> </w:t>
            </w:r>
            <w:r w:rsidRPr="000F53D7">
              <w:rPr>
                <w:rFonts w:hint="eastAsia"/>
              </w:rPr>
              <w:t>등의</w:t>
            </w:r>
            <w:r w:rsidRPr="000F53D7">
              <w:t xml:space="preserve"> </w:t>
            </w:r>
            <w:r w:rsidRPr="000F53D7">
              <w:rPr>
                <w:rFonts w:hint="eastAsia"/>
              </w:rPr>
              <w:t>정보를</w:t>
            </w:r>
            <w:r w:rsidRPr="000F53D7">
              <w:t xml:space="preserve"> </w:t>
            </w:r>
            <w:r w:rsidRPr="000F53D7">
              <w:rPr>
                <w:rFonts w:hint="eastAsia"/>
              </w:rPr>
              <w:t>읽어옵니다</w:t>
            </w:r>
            <w:r w:rsidRPr="000F53D7">
              <w:t xml:space="preserve">. </w:t>
            </w:r>
            <w:r w:rsidRPr="000F53D7">
              <w:rPr>
                <w:rFonts w:hint="eastAsia"/>
              </w:rPr>
              <w:t>가져온</w:t>
            </w:r>
            <w:r w:rsidRPr="000F53D7">
              <w:t xml:space="preserve"> </w:t>
            </w:r>
            <w:r w:rsidRPr="000F53D7">
              <w:rPr>
                <w:rFonts w:hint="eastAsia"/>
              </w:rPr>
              <w:t>정보는</w:t>
            </w:r>
            <w:r w:rsidRPr="000F53D7">
              <w:t xml:space="preserve"> </w:t>
            </w:r>
            <w:r w:rsidRPr="000F53D7">
              <w:rPr>
                <w:rFonts w:hint="eastAsia"/>
              </w:rPr>
              <w:t>아래쪽에</w:t>
            </w:r>
            <w:r w:rsidRPr="000F53D7">
              <w:t xml:space="preserve"> </w:t>
            </w:r>
            <w:r w:rsidRPr="000F53D7">
              <w:rPr>
                <w:rFonts w:hint="eastAsia"/>
              </w:rPr>
              <w:t>표시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056850F0" w14:textId="77777777" w:rsidR="00892F57" w:rsidRPr="000F53D7" w:rsidRDefault="00892F57" w:rsidP="00504E16">
            <w:pPr>
              <w:jc w:val="center"/>
            </w:pPr>
            <w:r w:rsidRPr="000F53D7">
              <w:rPr>
                <w:rFonts w:hint="eastAsia"/>
              </w:rPr>
              <w:t>버튼</w:t>
            </w:r>
          </w:p>
        </w:tc>
        <w:tc>
          <w:tcPr>
            <w:tcW w:w="474" w:type="pct"/>
            <w:tcBorders>
              <w:top w:val="single" w:sz="2" w:space="0" w:color="999999"/>
              <w:left w:val="single" w:sz="2" w:space="0" w:color="999999"/>
              <w:bottom w:val="single" w:sz="6" w:space="0" w:color="999999"/>
              <w:right w:val="single" w:sz="6" w:space="0" w:color="999999"/>
            </w:tcBorders>
            <w:vAlign w:val="center"/>
          </w:tcPr>
          <w:p w14:paraId="0DF5B499" w14:textId="77777777" w:rsidR="00892F57" w:rsidRPr="000F53D7" w:rsidRDefault="00892F57" w:rsidP="00504E16">
            <w:pPr>
              <w:jc w:val="center"/>
            </w:pPr>
          </w:p>
        </w:tc>
      </w:tr>
      <w:tr w:rsidR="00892F57" w:rsidRPr="00D4048A" w14:paraId="6C31B72C"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69221D34"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5CC7507F" w14:textId="77777777" w:rsidR="00892F57" w:rsidRPr="000F53D7" w:rsidRDefault="00892F57" w:rsidP="00504E16">
            <w:pPr>
              <w:jc w:val="center"/>
            </w:pPr>
            <w:r w:rsidRPr="000F53D7">
              <w:rPr>
                <w:rFonts w:hint="eastAsia"/>
              </w:rPr>
              <w:t>테이블</w:t>
            </w:r>
          </w:p>
          <w:p w14:paraId="6567F499" w14:textId="77777777" w:rsidR="00892F57" w:rsidRPr="000F53D7" w:rsidRDefault="00892F57" w:rsidP="00504E16">
            <w:pPr>
              <w:jc w:val="center"/>
            </w:pPr>
            <w:r w:rsidRPr="000F53D7">
              <w:rPr>
                <w:rFonts w:hint="eastAsia"/>
              </w:rPr>
              <w:t>생성</w:t>
            </w:r>
          </w:p>
        </w:tc>
        <w:tc>
          <w:tcPr>
            <w:tcW w:w="2643" w:type="pct"/>
            <w:tcBorders>
              <w:top w:val="single" w:sz="2" w:space="0" w:color="999999"/>
              <w:left w:val="single" w:sz="2" w:space="0" w:color="999999"/>
              <w:bottom w:val="single" w:sz="6" w:space="0" w:color="999999"/>
              <w:right w:val="single" w:sz="6" w:space="0" w:color="999999"/>
            </w:tcBorders>
            <w:vAlign w:val="center"/>
          </w:tcPr>
          <w:p w14:paraId="601F70F7" w14:textId="77777777" w:rsidR="00892F57" w:rsidRPr="000F53D7" w:rsidRDefault="00892F57" w:rsidP="00504E16">
            <w:pPr>
              <w:ind w:firstLineChars="70" w:firstLine="140"/>
              <w:jc w:val="left"/>
            </w:pPr>
            <w:r w:rsidRPr="000F53D7">
              <w:rPr>
                <w:rFonts w:hint="eastAsia"/>
              </w:rPr>
              <w:t>테이블을</w:t>
            </w:r>
            <w:r w:rsidRPr="000F53D7">
              <w:t xml:space="preserve"> </w:t>
            </w:r>
            <w:r w:rsidRPr="000F53D7">
              <w:rPr>
                <w:rFonts w:hint="eastAsia"/>
              </w:rPr>
              <w:t>새로</w:t>
            </w:r>
            <w:r w:rsidRPr="000F53D7">
              <w:t xml:space="preserve"> </w:t>
            </w:r>
            <w:r w:rsidRPr="000F53D7">
              <w:rPr>
                <w:rFonts w:hint="eastAsia"/>
              </w:rPr>
              <w:t>생성할</w:t>
            </w:r>
            <w:r w:rsidRPr="000F53D7">
              <w:t xml:space="preserve"> </w:t>
            </w:r>
            <w:r w:rsidRPr="000F53D7">
              <w:rPr>
                <w:rFonts w:hint="eastAsia"/>
              </w:rPr>
              <w:t>지의</w:t>
            </w:r>
            <w:r w:rsidRPr="000F53D7">
              <w:t xml:space="preserve"> </w:t>
            </w:r>
            <w:r w:rsidRPr="000F53D7">
              <w:rPr>
                <w:rFonts w:hint="eastAsia"/>
              </w:rPr>
              <w:t>여부를</w:t>
            </w:r>
            <w:r w:rsidRPr="000F53D7">
              <w:t xml:space="preserve"> </w:t>
            </w:r>
            <w:r w:rsidRPr="000F53D7">
              <w:rPr>
                <w:rFonts w:hint="eastAsia"/>
              </w:rPr>
              <w:t>나타냅니다</w:t>
            </w:r>
            <w:r w:rsidRPr="000F53D7">
              <w:t xml:space="preserve">. </w:t>
            </w:r>
            <w:r w:rsidRPr="000F53D7">
              <w:rPr>
                <w:rStyle w:val="p2Char"/>
                <w:rFonts w:hint="eastAsia"/>
                <w:bCs/>
              </w:rPr>
              <w:t>예</w:t>
            </w:r>
            <w:r w:rsidRPr="000F53D7">
              <w:rPr>
                <w:rFonts w:hint="eastAsia"/>
              </w:rPr>
              <w:t>로</w:t>
            </w:r>
            <w:r w:rsidRPr="000F53D7">
              <w:t xml:space="preserve"> </w:t>
            </w:r>
            <w:r w:rsidRPr="000F53D7">
              <w:rPr>
                <w:rFonts w:hint="eastAsia"/>
              </w:rPr>
              <w:t>선택될</w:t>
            </w:r>
            <w:r w:rsidRPr="000F53D7">
              <w:t xml:space="preserve"> </w:t>
            </w:r>
            <w:r w:rsidRPr="000F53D7">
              <w:rPr>
                <w:rFonts w:hint="eastAsia"/>
              </w:rPr>
              <w:t>경우에는</w:t>
            </w:r>
            <w:r w:rsidRPr="000F53D7">
              <w:t xml:space="preserve"> </w:t>
            </w:r>
            <w:r w:rsidRPr="000F53D7">
              <w:rPr>
                <w:rFonts w:hint="eastAsia"/>
              </w:rPr>
              <w:t>새로운</w:t>
            </w:r>
            <w:r w:rsidRPr="000F53D7">
              <w:t xml:space="preserve"> </w:t>
            </w:r>
            <w:r w:rsidRPr="000F53D7">
              <w:rPr>
                <w:rFonts w:hint="eastAsia"/>
              </w:rPr>
              <w:t>테이블을</w:t>
            </w:r>
            <w:r w:rsidRPr="000F53D7">
              <w:t xml:space="preserve"> </w:t>
            </w:r>
            <w:r w:rsidRPr="000F53D7">
              <w:rPr>
                <w:rFonts w:hint="eastAsia"/>
              </w:rPr>
              <w:t>생성하고</w:t>
            </w:r>
            <w:r w:rsidRPr="000F53D7">
              <w:t xml:space="preserve">, </w:t>
            </w:r>
            <w:r w:rsidRPr="000F53D7">
              <w:rPr>
                <w:rStyle w:val="p2Char"/>
                <w:rFonts w:hint="eastAsia"/>
                <w:bCs/>
              </w:rPr>
              <w:t>아니오</w:t>
            </w:r>
            <w:r w:rsidRPr="000F53D7">
              <w:rPr>
                <w:rFonts w:hint="eastAsia"/>
              </w:rPr>
              <w:t>로</w:t>
            </w:r>
            <w:r w:rsidRPr="000F53D7">
              <w:t xml:space="preserve"> </w:t>
            </w:r>
            <w:r w:rsidRPr="000F53D7">
              <w:rPr>
                <w:rFonts w:hint="eastAsia"/>
              </w:rPr>
              <w:t>선택되면</w:t>
            </w:r>
            <w:r w:rsidRPr="000F53D7">
              <w:t xml:space="preserve"> </w:t>
            </w:r>
            <w:r w:rsidRPr="000F53D7">
              <w:rPr>
                <w:rFonts w:hint="eastAsia"/>
              </w:rPr>
              <w:t>기존</w:t>
            </w:r>
            <w:r w:rsidRPr="000F53D7">
              <w:t xml:space="preserve"> </w:t>
            </w:r>
            <w:r w:rsidRPr="000F53D7">
              <w:rPr>
                <w:rFonts w:hint="eastAsia"/>
              </w:rPr>
              <w:t>테이블을</w:t>
            </w:r>
            <w:r w:rsidRPr="000F53D7">
              <w:t xml:space="preserve"> </w:t>
            </w:r>
            <w:r w:rsidRPr="000F53D7">
              <w:rPr>
                <w:rFonts w:hint="eastAsia"/>
              </w:rPr>
              <w:t>이용하여</w:t>
            </w:r>
            <w:r w:rsidRPr="000F53D7">
              <w:t xml:space="preserve"> </w:t>
            </w:r>
            <w:r w:rsidRPr="000F53D7">
              <w:rPr>
                <w:rFonts w:hint="eastAsia"/>
              </w:rPr>
              <w:t>저장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13D9656"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22BD3C95" w14:textId="77777777" w:rsidR="00892F57" w:rsidRPr="000F53D7" w:rsidRDefault="00892F57" w:rsidP="00504E16">
            <w:pPr>
              <w:jc w:val="center"/>
            </w:pPr>
            <w:r w:rsidRPr="000F53D7">
              <w:rPr>
                <w:rFonts w:hint="eastAsia"/>
              </w:rPr>
              <w:t>예</w:t>
            </w:r>
            <w:r w:rsidRPr="000F53D7">
              <w:t>,</w:t>
            </w:r>
          </w:p>
          <w:p w14:paraId="50C9E3B7" w14:textId="77777777" w:rsidR="00892F57" w:rsidRPr="000F53D7" w:rsidRDefault="00892F57" w:rsidP="00504E16">
            <w:pPr>
              <w:jc w:val="center"/>
            </w:pPr>
            <w:r w:rsidRPr="000F53D7">
              <w:rPr>
                <w:rFonts w:hint="eastAsia"/>
              </w:rPr>
              <w:t>아니오</w:t>
            </w:r>
          </w:p>
        </w:tc>
      </w:tr>
      <w:tr w:rsidR="00892F57" w:rsidRPr="00D4048A" w14:paraId="6D759896"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4A4D0F11"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0947D13A" w14:textId="77777777" w:rsidR="00892F57" w:rsidRPr="000F53D7" w:rsidRDefault="00892F57" w:rsidP="00504E16">
            <w:pPr>
              <w:jc w:val="center"/>
            </w:pPr>
            <w:r w:rsidRPr="000F53D7">
              <w:rPr>
                <w:rFonts w:hint="eastAsia"/>
              </w:rPr>
              <w:t>테이블</w:t>
            </w:r>
            <w:r w:rsidRPr="000F53D7">
              <w:t xml:space="preserve"> </w:t>
            </w:r>
            <w:r w:rsidRPr="000F53D7">
              <w:rPr>
                <w:rFonts w:hint="eastAsia"/>
              </w:rPr>
              <w:t>내용</w:t>
            </w:r>
            <w:r w:rsidRPr="000F53D7">
              <w:t xml:space="preserve"> </w:t>
            </w:r>
            <w:r w:rsidRPr="000F53D7">
              <w:rPr>
                <w:rFonts w:hint="eastAsia"/>
              </w:rPr>
              <w:t>초기화</w:t>
            </w:r>
          </w:p>
        </w:tc>
        <w:tc>
          <w:tcPr>
            <w:tcW w:w="2643" w:type="pct"/>
            <w:tcBorders>
              <w:top w:val="single" w:sz="2" w:space="0" w:color="999999"/>
              <w:left w:val="single" w:sz="2" w:space="0" w:color="999999"/>
              <w:bottom w:val="single" w:sz="6" w:space="0" w:color="999999"/>
              <w:right w:val="single" w:sz="6" w:space="0" w:color="999999"/>
            </w:tcBorders>
            <w:vAlign w:val="center"/>
          </w:tcPr>
          <w:p w14:paraId="23324D94" w14:textId="77777777" w:rsidR="00892F57" w:rsidRPr="000F53D7" w:rsidRDefault="00892F57" w:rsidP="00504E16">
            <w:pPr>
              <w:ind w:firstLineChars="70" w:firstLine="140"/>
              <w:jc w:val="left"/>
            </w:pPr>
            <w:r w:rsidRPr="000F53D7">
              <w:rPr>
                <w:rFonts w:hint="eastAsia"/>
              </w:rPr>
              <w:t>테이블</w:t>
            </w:r>
            <w:r w:rsidRPr="000F53D7">
              <w:t xml:space="preserve"> </w:t>
            </w:r>
            <w:r w:rsidRPr="000F53D7">
              <w:rPr>
                <w:rFonts w:hint="eastAsia"/>
              </w:rPr>
              <w:t>내용을</w:t>
            </w:r>
            <w:r w:rsidRPr="000F53D7">
              <w:t xml:space="preserve"> </w:t>
            </w:r>
            <w:r w:rsidRPr="000F53D7">
              <w:rPr>
                <w:rFonts w:hint="eastAsia"/>
              </w:rPr>
              <w:t>초기화</w:t>
            </w:r>
            <w:r w:rsidRPr="000F53D7">
              <w:t xml:space="preserve"> </w:t>
            </w:r>
            <w:r w:rsidRPr="000F53D7">
              <w:rPr>
                <w:rFonts w:hint="eastAsia"/>
              </w:rPr>
              <w:t>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5BD6E062"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5D6B0397" w14:textId="77777777" w:rsidR="00892F57" w:rsidRPr="000F53D7" w:rsidRDefault="00892F57" w:rsidP="00504E16">
            <w:pPr>
              <w:jc w:val="center"/>
            </w:pPr>
            <w:r w:rsidRPr="000F53D7">
              <w:t>All, Table, View</w:t>
            </w:r>
          </w:p>
        </w:tc>
      </w:tr>
      <w:tr w:rsidR="00892F57" w:rsidRPr="00D4048A" w14:paraId="34E27F73"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536B9F70"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62D069B9" w14:textId="77777777" w:rsidR="00892F57" w:rsidRPr="000F53D7" w:rsidRDefault="00892F57" w:rsidP="00504E16">
            <w:pPr>
              <w:jc w:val="center"/>
            </w:pPr>
            <w:r w:rsidRPr="000F53D7">
              <w:t>Update</w:t>
            </w:r>
          </w:p>
        </w:tc>
        <w:tc>
          <w:tcPr>
            <w:tcW w:w="2643" w:type="pct"/>
            <w:tcBorders>
              <w:top w:val="single" w:sz="2" w:space="0" w:color="999999"/>
              <w:left w:val="single" w:sz="2" w:space="0" w:color="999999"/>
              <w:bottom w:val="single" w:sz="6" w:space="0" w:color="999999"/>
              <w:right w:val="single" w:sz="6" w:space="0" w:color="999999"/>
            </w:tcBorders>
            <w:vAlign w:val="center"/>
          </w:tcPr>
          <w:p w14:paraId="7074B678" w14:textId="77777777" w:rsidR="00892F57" w:rsidRPr="000F53D7" w:rsidRDefault="00892F57" w:rsidP="00504E16">
            <w:pPr>
              <w:ind w:firstLineChars="70" w:firstLine="140"/>
              <w:jc w:val="left"/>
            </w:pPr>
            <w:r w:rsidRPr="000F53D7">
              <w:rPr>
                <w:rFonts w:hint="eastAsia"/>
              </w:rPr>
              <w:t>선택된</w:t>
            </w:r>
            <w:r w:rsidRPr="000F53D7">
              <w:t xml:space="preserve"> </w:t>
            </w:r>
            <w:r w:rsidRPr="000F53D7">
              <w:rPr>
                <w:rFonts w:hint="eastAsia"/>
              </w:rPr>
              <w:t>키</w:t>
            </w:r>
            <w:r w:rsidRPr="000F53D7">
              <w:t xml:space="preserve"> </w:t>
            </w:r>
            <w:r w:rsidRPr="000F53D7">
              <w:rPr>
                <w:rFonts w:hint="eastAsia"/>
              </w:rPr>
              <w:t>변수와</w:t>
            </w:r>
            <w:r w:rsidRPr="000F53D7">
              <w:t xml:space="preserve"> </w:t>
            </w:r>
            <w:r w:rsidRPr="000F53D7">
              <w:rPr>
                <w:rFonts w:hint="eastAsia"/>
              </w:rPr>
              <w:t>일치하는</w:t>
            </w:r>
            <w:r w:rsidRPr="000F53D7">
              <w:t xml:space="preserve"> date</w:t>
            </w:r>
            <w:r w:rsidRPr="000F53D7">
              <w:rPr>
                <w:rFonts w:hint="eastAsia"/>
              </w:rPr>
              <w:t>을</w:t>
            </w:r>
            <w:r w:rsidRPr="000F53D7">
              <w:t xml:space="preserve"> Update </w:t>
            </w:r>
            <w:r w:rsidRPr="000F53D7">
              <w:rPr>
                <w:rFonts w:hint="eastAsia"/>
              </w:rPr>
              <w:t>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488918BF"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4E873AAB" w14:textId="77777777" w:rsidR="00892F57" w:rsidRPr="000F53D7" w:rsidRDefault="00892F57" w:rsidP="00504E16">
            <w:pPr>
              <w:jc w:val="center"/>
            </w:pPr>
          </w:p>
        </w:tc>
      </w:tr>
      <w:tr w:rsidR="00892F57" w:rsidRPr="00D4048A" w14:paraId="6287D9E1"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704023A2"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67A3FB48" w14:textId="77777777" w:rsidR="00892F57" w:rsidRPr="000F53D7" w:rsidRDefault="00892F57" w:rsidP="00504E16">
            <w:pPr>
              <w:jc w:val="center"/>
            </w:pPr>
            <w:r w:rsidRPr="000F53D7">
              <w:t xml:space="preserve"> </w:t>
            </w:r>
            <w:r w:rsidRPr="000F53D7">
              <w:rPr>
                <w:rFonts w:hint="eastAsia"/>
              </w:rPr>
              <w:t>저장</w:t>
            </w:r>
            <w:r w:rsidRPr="000F53D7">
              <w:t xml:space="preserve"> </w:t>
            </w:r>
            <w:r w:rsidRPr="000F53D7">
              <w:rPr>
                <w:rFonts w:hint="eastAsia"/>
              </w:rPr>
              <w:t>방식</w:t>
            </w:r>
            <w:r w:rsidRPr="000F53D7">
              <w:t xml:space="preserve"> </w:t>
            </w:r>
          </w:p>
        </w:tc>
        <w:tc>
          <w:tcPr>
            <w:tcW w:w="2643" w:type="pct"/>
            <w:tcBorders>
              <w:top w:val="single" w:sz="2" w:space="0" w:color="999999"/>
              <w:left w:val="single" w:sz="2" w:space="0" w:color="999999"/>
              <w:bottom w:val="single" w:sz="6" w:space="0" w:color="999999"/>
              <w:right w:val="single" w:sz="6" w:space="0" w:color="999999"/>
            </w:tcBorders>
            <w:vAlign w:val="center"/>
          </w:tcPr>
          <w:p w14:paraId="18EBD5B2" w14:textId="77777777" w:rsidR="00892F57" w:rsidRPr="000F53D7" w:rsidRDefault="00892F57" w:rsidP="00504E16">
            <w:pPr>
              <w:ind w:firstLineChars="70" w:firstLine="140"/>
              <w:jc w:val="left"/>
            </w:pPr>
            <w:r w:rsidRPr="000F53D7">
              <w:rPr>
                <w:rFonts w:hint="eastAsia"/>
              </w:rPr>
              <w:t>변수</w:t>
            </w:r>
            <w:r w:rsidRPr="000F53D7">
              <w:t xml:space="preserve"> </w:t>
            </w:r>
            <w:r w:rsidRPr="000F53D7">
              <w:rPr>
                <w:rFonts w:hint="eastAsia"/>
              </w:rPr>
              <w:t>저장</w:t>
            </w:r>
            <w:r w:rsidRPr="000F53D7">
              <w:t xml:space="preserve"> </w:t>
            </w:r>
            <w:r w:rsidRPr="000F53D7">
              <w:rPr>
                <w:rFonts w:hint="eastAsia"/>
              </w:rPr>
              <w:t>방식을</w:t>
            </w:r>
            <w:r w:rsidRPr="000F53D7">
              <w:t xml:space="preserve"> </w:t>
            </w:r>
            <w:r w:rsidRPr="000F53D7">
              <w:rPr>
                <w:rFonts w:hint="eastAsia"/>
              </w:rPr>
              <w:t>지정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2A71CDA8"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6AEB5E26" w14:textId="77777777" w:rsidR="00892F57" w:rsidRPr="000F53D7" w:rsidRDefault="00892F57" w:rsidP="00504E16">
            <w:pPr>
              <w:jc w:val="center"/>
            </w:pPr>
            <w:r w:rsidRPr="000F53D7">
              <w:rPr>
                <w:rFonts w:hint="eastAsia"/>
              </w:rPr>
              <w:t>변수</w:t>
            </w:r>
            <w:r w:rsidRPr="000F53D7">
              <w:t xml:space="preserve"> </w:t>
            </w:r>
            <w:r w:rsidRPr="000F53D7">
              <w:rPr>
                <w:rFonts w:hint="eastAsia"/>
              </w:rPr>
              <w:t>순서별</w:t>
            </w:r>
            <w:r w:rsidRPr="000F53D7">
              <w:t xml:space="preserve">, </w:t>
            </w:r>
            <w:r w:rsidRPr="000F53D7">
              <w:rPr>
                <w:rFonts w:hint="eastAsia"/>
              </w:rPr>
              <w:t>변수명</w:t>
            </w:r>
            <w:r w:rsidRPr="000F53D7">
              <w:t xml:space="preserve"> </w:t>
            </w:r>
            <w:r w:rsidRPr="000F53D7">
              <w:rPr>
                <w:rFonts w:hint="eastAsia"/>
              </w:rPr>
              <w:t>일치</w:t>
            </w:r>
          </w:p>
        </w:tc>
      </w:tr>
      <w:tr w:rsidR="00892F57" w:rsidRPr="00D4048A" w14:paraId="0591B6DB" w14:textId="77777777" w:rsidTr="00504E16">
        <w:trPr>
          <w:trHeight w:val="400"/>
          <w:tblCellSpacing w:w="0" w:type="dxa"/>
          <w:jc w:val="center"/>
        </w:trPr>
        <w:tc>
          <w:tcPr>
            <w:tcW w:w="650" w:type="pct"/>
            <w:vMerge/>
            <w:tcBorders>
              <w:top w:val="single" w:sz="2" w:space="0" w:color="999999"/>
              <w:left w:val="single" w:sz="2" w:space="0" w:color="999999"/>
              <w:bottom w:val="single" w:sz="6" w:space="0" w:color="999999"/>
              <w:right w:val="single" w:sz="6" w:space="0" w:color="999999"/>
            </w:tcBorders>
            <w:vAlign w:val="center"/>
          </w:tcPr>
          <w:p w14:paraId="10BE732B"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7554F7B5" w14:textId="77777777" w:rsidR="00892F57" w:rsidRPr="000F53D7" w:rsidRDefault="00892F57" w:rsidP="00504E16">
            <w:pPr>
              <w:jc w:val="center"/>
            </w:pPr>
            <w:r w:rsidRPr="000F53D7">
              <w:rPr>
                <w:rFonts w:hint="eastAsia"/>
              </w:rPr>
              <w:t>저장할</w:t>
            </w:r>
          </w:p>
          <w:p w14:paraId="57AFD8B5" w14:textId="77777777" w:rsidR="00892F57" w:rsidRPr="000F53D7" w:rsidRDefault="00892F57" w:rsidP="00504E16">
            <w:pPr>
              <w:jc w:val="center"/>
            </w:pPr>
            <w:r w:rsidRPr="000F53D7">
              <w:rPr>
                <w:rFonts w:hint="eastAsia"/>
              </w:rPr>
              <w:t>테이블</w:t>
            </w:r>
            <w:r w:rsidRPr="000F53D7">
              <w:t xml:space="preserve"> </w:t>
            </w:r>
            <w:r w:rsidRPr="000F53D7">
              <w:rPr>
                <w:rFonts w:hint="eastAsia"/>
              </w:rPr>
              <w:t>명</w:t>
            </w:r>
          </w:p>
        </w:tc>
        <w:tc>
          <w:tcPr>
            <w:tcW w:w="2643" w:type="pct"/>
            <w:tcBorders>
              <w:top w:val="single" w:sz="2" w:space="0" w:color="999999"/>
              <w:left w:val="single" w:sz="2" w:space="0" w:color="999999"/>
              <w:bottom w:val="single" w:sz="6" w:space="0" w:color="999999"/>
              <w:right w:val="single" w:sz="6" w:space="0" w:color="999999"/>
            </w:tcBorders>
            <w:vAlign w:val="center"/>
          </w:tcPr>
          <w:p w14:paraId="10197EA2" w14:textId="77777777" w:rsidR="00892F57" w:rsidRPr="000F53D7" w:rsidRDefault="00892F57" w:rsidP="00504E16">
            <w:pPr>
              <w:ind w:firstLineChars="70" w:firstLine="140"/>
              <w:jc w:val="left"/>
            </w:pPr>
            <w:r w:rsidRPr="000F53D7">
              <w:rPr>
                <w:rFonts w:hint="eastAsia"/>
              </w:rPr>
              <w:t>저장할</w:t>
            </w:r>
            <w:r w:rsidRPr="000F53D7">
              <w:t xml:space="preserve"> </w:t>
            </w:r>
            <w:r w:rsidRPr="000F53D7">
              <w:rPr>
                <w:rFonts w:hint="eastAsia"/>
              </w:rPr>
              <w:t>테이블을</w:t>
            </w:r>
            <w:r w:rsidRPr="000F53D7">
              <w:t xml:space="preserve"> </w:t>
            </w:r>
            <w:r w:rsidRPr="000F53D7">
              <w:rPr>
                <w:rFonts w:hint="eastAsia"/>
              </w:rPr>
              <w:t>선택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D1BCF63"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6EEFEE31" w14:textId="77777777" w:rsidR="00892F57" w:rsidRPr="000F53D7" w:rsidRDefault="00892F57" w:rsidP="00504E16">
            <w:pPr>
              <w:jc w:val="center"/>
            </w:pPr>
          </w:p>
        </w:tc>
      </w:tr>
      <w:tr w:rsidR="00892F57" w:rsidRPr="00D4048A" w14:paraId="6FFCF651" w14:textId="77777777" w:rsidTr="00504E16">
        <w:trPr>
          <w:trHeight w:val="400"/>
          <w:tblCellSpacing w:w="0" w:type="dxa"/>
          <w:jc w:val="center"/>
        </w:trPr>
        <w:tc>
          <w:tcPr>
            <w:tcW w:w="650" w:type="pct"/>
            <w:vMerge w:val="restart"/>
            <w:tcBorders>
              <w:top w:val="single" w:sz="2" w:space="0" w:color="999999"/>
              <w:left w:val="single" w:sz="2" w:space="0" w:color="999999"/>
              <w:right w:val="single" w:sz="6" w:space="0" w:color="999999"/>
            </w:tcBorders>
            <w:shd w:val="clear" w:color="auto" w:fill="CCCCCC"/>
            <w:vAlign w:val="center"/>
          </w:tcPr>
          <w:p w14:paraId="42209626" w14:textId="77777777" w:rsidR="00892F57" w:rsidRPr="000F53D7" w:rsidRDefault="00892F57" w:rsidP="00504E16">
            <w:pPr>
              <w:pStyle w:val="ae"/>
            </w:pPr>
            <w:r w:rsidRPr="000F53D7">
              <w:t>SqlLo</w:t>
            </w:r>
            <w:r w:rsidR="00A77074">
              <w:rPr>
                <w:rFonts w:hint="eastAsia"/>
              </w:rPr>
              <w:t>a</w:t>
            </w:r>
            <w:r w:rsidRPr="000F53D7">
              <w:t xml:space="preserve">der </w:t>
            </w:r>
            <w:r w:rsidRPr="000F53D7">
              <w:rPr>
                <w:rFonts w:hint="eastAsia"/>
              </w:rPr>
              <w:t>옵션</w:t>
            </w:r>
          </w:p>
        </w:tc>
        <w:tc>
          <w:tcPr>
            <w:tcW w:w="759" w:type="pct"/>
            <w:tcBorders>
              <w:top w:val="single" w:sz="2" w:space="0" w:color="999999"/>
              <w:left w:val="single" w:sz="2" w:space="0" w:color="999999"/>
              <w:bottom w:val="single" w:sz="6" w:space="0" w:color="999999"/>
              <w:right w:val="single" w:sz="6" w:space="0" w:color="999999"/>
            </w:tcBorders>
            <w:vAlign w:val="center"/>
          </w:tcPr>
          <w:p w14:paraId="772CF82F" w14:textId="77777777" w:rsidR="00892F57" w:rsidRPr="000F53D7" w:rsidRDefault="00892F57" w:rsidP="00504E16">
            <w:pPr>
              <w:jc w:val="center"/>
            </w:pPr>
            <w:r w:rsidRPr="000F53D7">
              <w:t>Sql</w:t>
            </w:r>
            <w:r w:rsidRPr="000F53D7">
              <w:rPr>
                <w:rFonts w:hint="eastAsia"/>
              </w:rPr>
              <w:t>로더</w:t>
            </w:r>
            <w:r w:rsidRPr="000F53D7">
              <w:t xml:space="preserve"> </w:t>
            </w:r>
            <w:r w:rsidRPr="000F53D7">
              <w:rPr>
                <w:rFonts w:hint="eastAsia"/>
              </w:rPr>
              <w:t>사용</w:t>
            </w:r>
          </w:p>
        </w:tc>
        <w:tc>
          <w:tcPr>
            <w:tcW w:w="2643" w:type="pct"/>
            <w:tcBorders>
              <w:top w:val="single" w:sz="2" w:space="0" w:color="999999"/>
              <w:left w:val="single" w:sz="2" w:space="0" w:color="999999"/>
              <w:bottom w:val="single" w:sz="6" w:space="0" w:color="999999"/>
              <w:right w:val="single" w:sz="6" w:space="0" w:color="999999"/>
            </w:tcBorders>
            <w:vAlign w:val="center"/>
          </w:tcPr>
          <w:p w14:paraId="133A0EC0" w14:textId="77777777" w:rsidR="00892F57" w:rsidRPr="000F53D7" w:rsidRDefault="00892F57" w:rsidP="00504E16">
            <w:pPr>
              <w:ind w:firstLineChars="70" w:firstLine="140"/>
              <w:jc w:val="left"/>
            </w:pPr>
            <w:r w:rsidRPr="000F53D7">
              <w:t xml:space="preserve">Sql Loader </w:t>
            </w:r>
            <w:r w:rsidRPr="000F53D7">
              <w:rPr>
                <w:rFonts w:hint="eastAsia"/>
              </w:rPr>
              <w:t>사용여부를</w:t>
            </w:r>
            <w:r w:rsidRPr="000F53D7">
              <w:t xml:space="preserve"> </w:t>
            </w:r>
            <w:r w:rsidRPr="000F53D7">
              <w:rPr>
                <w:rFonts w:hint="eastAsia"/>
              </w:rPr>
              <w:t>결정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35548FFA"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08243474" w14:textId="77777777" w:rsidR="00892F57" w:rsidRPr="000F53D7" w:rsidRDefault="00892F57" w:rsidP="00504E16">
            <w:pPr>
              <w:jc w:val="center"/>
            </w:pPr>
          </w:p>
        </w:tc>
      </w:tr>
      <w:tr w:rsidR="00892F57" w:rsidRPr="00D4048A" w14:paraId="231E709F" w14:textId="77777777" w:rsidTr="00504E16">
        <w:trPr>
          <w:trHeight w:val="400"/>
          <w:tblCellSpacing w:w="0" w:type="dxa"/>
          <w:jc w:val="center"/>
        </w:trPr>
        <w:tc>
          <w:tcPr>
            <w:tcW w:w="650" w:type="pct"/>
            <w:vMerge/>
            <w:tcBorders>
              <w:top w:val="single" w:sz="2" w:space="0" w:color="999999"/>
              <w:left w:val="single" w:sz="2" w:space="0" w:color="999999"/>
              <w:right w:val="single" w:sz="6" w:space="0" w:color="999999"/>
            </w:tcBorders>
            <w:shd w:val="clear" w:color="auto" w:fill="CCCCCC"/>
            <w:vAlign w:val="center"/>
          </w:tcPr>
          <w:p w14:paraId="568279C2"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6685FCE3" w14:textId="77777777" w:rsidR="00892F57" w:rsidRPr="000F53D7" w:rsidRDefault="00892F57" w:rsidP="00504E16">
            <w:pPr>
              <w:jc w:val="center"/>
            </w:pPr>
            <w:r w:rsidRPr="000F53D7">
              <w:rPr>
                <w:rFonts w:hint="eastAsia"/>
              </w:rPr>
              <w:t>저장파일경로</w:t>
            </w:r>
          </w:p>
        </w:tc>
        <w:tc>
          <w:tcPr>
            <w:tcW w:w="2643" w:type="pct"/>
            <w:tcBorders>
              <w:top w:val="single" w:sz="2" w:space="0" w:color="999999"/>
              <w:left w:val="single" w:sz="2" w:space="0" w:color="999999"/>
              <w:bottom w:val="single" w:sz="6" w:space="0" w:color="999999"/>
              <w:right w:val="single" w:sz="6" w:space="0" w:color="999999"/>
            </w:tcBorders>
            <w:vAlign w:val="center"/>
          </w:tcPr>
          <w:p w14:paraId="3D438282" w14:textId="77777777" w:rsidR="00892F57" w:rsidRPr="000F53D7" w:rsidRDefault="00892F57" w:rsidP="00504E16">
            <w:pPr>
              <w:ind w:firstLineChars="70" w:firstLine="140"/>
              <w:jc w:val="left"/>
            </w:pPr>
            <w:r w:rsidRPr="000F53D7">
              <w:rPr>
                <w:rFonts w:hint="eastAsia"/>
              </w:rPr>
              <w:t>저장할</w:t>
            </w:r>
            <w:r w:rsidRPr="000F53D7">
              <w:t xml:space="preserve"> </w:t>
            </w:r>
            <w:r w:rsidRPr="000F53D7">
              <w:rPr>
                <w:rFonts w:hint="eastAsia"/>
              </w:rPr>
              <w:t>파일의</w:t>
            </w:r>
            <w:r w:rsidRPr="000F53D7">
              <w:t xml:space="preserve"> </w:t>
            </w:r>
            <w:r w:rsidRPr="000F53D7">
              <w:rPr>
                <w:rFonts w:hint="eastAsia"/>
              </w:rPr>
              <w:t>경로를</w:t>
            </w:r>
            <w:r w:rsidRPr="000F53D7">
              <w:t xml:space="preserve"> </w:t>
            </w:r>
            <w:r w:rsidRPr="000F53D7">
              <w:rPr>
                <w:rFonts w:hint="eastAsia"/>
              </w:rPr>
              <w:t>지정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61F27A3C"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2E4834CD" w14:textId="77777777" w:rsidR="00892F57" w:rsidRPr="000F53D7" w:rsidRDefault="00892F57" w:rsidP="00504E16">
            <w:pPr>
              <w:jc w:val="center"/>
            </w:pPr>
          </w:p>
        </w:tc>
      </w:tr>
      <w:tr w:rsidR="00892F57" w:rsidRPr="00D4048A" w14:paraId="07548A53" w14:textId="77777777" w:rsidTr="00504E16">
        <w:trPr>
          <w:trHeight w:val="400"/>
          <w:tblCellSpacing w:w="0" w:type="dxa"/>
          <w:jc w:val="center"/>
        </w:trPr>
        <w:tc>
          <w:tcPr>
            <w:tcW w:w="650" w:type="pct"/>
            <w:vMerge/>
            <w:tcBorders>
              <w:left w:val="single" w:sz="2" w:space="0" w:color="999999"/>
              <w:bottom w:val="single" w:sz="6" w:space="0" w:color="999999"/>
              <w:right w:val="single" w:sz="6" w:space="0" w:color="999999"/>
            </w:tcBorders>
            <w:vAlign w:val="center"/>
          </w:tcPr>
          <w:p w14:paraId="61D33690" w14:textId="77777777" w:rsidR="00892F57" w:rsidRPr="000F53D7" w:rsidRDefault="00892F57" w:rsidP="00504E16">
            <w:pPr>
              <w:pStyle w:val="ae"/>
            </w:pPr>
          </w:p>
        </w:tc>
        <w:tc>
          <w:tcPr>
            <w:tcW w:w="759" w:type="pct"/>
            <w:tcBorders>
              <w:top w:val="single" w:sz="2" w:space="0" w:color="999999"/>
              <w:left w:val="single" w:sz="2" w:space="0" w:color="999999"/>
              <w:bottom w:val="single" w:sz="6" w:space="0" w:color="999999"/>
              <w:right w:val="single" w:sz="6" w:space="0" w:color="999999"/>
            </w:tcBorders>
            <w:vAlign w:val="center"/>
          </w:tcPr>
          <w:p w14:paraId="7EE111FE" w14:textId="77777777" w:rsidR="00892F57" w:rsidRPr="000F53D7" w:rsidRDefault="00892F57" w:rsidP="00504E16">
            <w:pPr>
              <w:jc w:val="center"/>
            </w:pPr>
            <w:r w:rsidRPr="000F53D7">
              <w:rPr>
                <w:rFonts w:hint="eastAsia"/>
              </w:rPr>
              <w:t>명령문</w:t>
            </w:r>
            <w:r w:rsidRPr="000F53D7">
              <w:t xml:space="preserve"> </w:t>
            </w:r>
            <w:r w:rsidRPr="000F53D7">
              <w:rPr>
                <w:rFonts w:hint="eastAsia"/>
              </w:rPr>
              <w:t>편집</w:t>
            </w:r>
          </w:p>
        </w:tc>
        <w:tc>
          <w:tcPr>
            <w:tcW w:w="2643" w:type="pct"/>
            <w:tcBorders>
              <w:top w:val="single" w:sz="2" w:space="0" w:color="999999"/>
              <w:left w:val="single" w:sz="2" w:space="0" w:color="999999"/>
              <w:bottom w:val="single" w:sz="6" w:space="0" w:color="999999"/>
              <w:right w:val="single" w:sz="6" w:space="0" w:color="999999"/>
            </w:tcBorders>
            <w:vAlign w:val="center"/>
          </w:tcPr>
          <w:p w14:paraId="1B7C3BC1" w14:textId="77777777" w:rsidR="00892F57" w:rsidRPr="000F53D7" w:rsidRDefault="00892F57" w:rsidP="00504E16">
            <w:pPr>
              <w:ind w:firstLineChars="70" w:firstLine="140"/>
              <w:jc w:val="left"/>
            </w:pPr>
            <w:r w:rsidRPr="000F53D7">
              <w:rPr>
                <w:rFonts w:hint="eastAsia"/>
              </w:rPr>
              <w:t>쿼리문을</w:t>
            </w:r>
            <w:r w:rsidRPr="000F53D7">
              <w:t xml:space="preserve"> </w:t>
            </w:r>
            <w:r w:rsidRPr="000F53D7">
              <w:rPr>
                <w:rFonts w:hint="eastAsia"/>
              </w:rPr>
              <w:t>편집합니다</w:t>
            </w:r>
            <w:r w:rsidRPr="000F53D7">
              <w:t xml:space="preserve">. </w:t>
            </w:r>
          </w:p>
        </w:tc>
        <w:tc>
          <w:tcPr>
            <w:tcW w:w="474" w:type="pct"/>
            <w:tcBorders>
              <w:top w:val="single" w:sz="2" w:space="0" w:color="999999"/>
              <w:left w:val="single" w:sz="2" w:space="0" w:color="999999"/>
              <w:bottom w:val="single" w:sz="6" w:space="0" w:color="999999"/>
              <w:right w:val="single" w:sz="6" w:space="0" w:color="999999"/>
            </w:tcBorders>
            <w:vAlign w:val="center"/>
          </w:tcPr>
          <w:p w14:paraId="080D25F8"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7B76602D" w14:textId="77777777" w:rsidR="00892F57" w:rsidRPr="000F53D7" w:rsidRDefault="00892F57" w:rsidP="00504E16">
            <w:pPr>
              <w:jc w:val="center"/>
            </w:pPr>
          </w:p>
        </w:tc>
      </w:tr>
      <w:tr w:rsidR="00892F57" w:rsidRPr="00D4048A" w14:paraId="57ADAD4B" w14:textId="77777777" w:rsidTr="00504E16">
        <w:trPr>
          <w:trHeight w:val="400"/>
          <w:tblCellSpacing w:w="0" w:type="dxa"/>
          <w:jc w:val="center"/>
        </w:trPr>
        <w:tc>
          <w:tcPr>
            <w:tcW w:w="65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14B3BE3" w14:textId="77777777" w:rsidR="00892F57" w:rsidRPr="000F53D7" w:rsidRDefault="00892F57" w:rsidP="00504E16">
            <w:pPr>
              <w:pStyle w:val="ae"/>
            </w:pPr>
            <w:r w:rsidRPr="000F53D7">
              <w:rPr>
                <w:rFonts w:hint="eastAsia"/>
              </w:rPr>
              <w:t>변수정보</w:t>
            </w:r>
          </w:p>
        </w:tc>
        <w:tc>
          <w:tcPr>
            <w:tcW w:w="759" w:type="pct"/>
            <w:tcBorders>
              <w:top w:val="single" w:sz="2" w:space="0" w:color="999999"/>
              <w:left w:val="single" w:sz="2" w:space="0" w:color="999999"/>
              <w:bottom w:val="single" w:sz="6" w:space="0" w:color="999999"/>
              <w:right w:val="single" w:sz="6" w:space="0" w:color="999999"/>
            </w:tcBorders>
            <w:vAlign w:val="center"/>
          </w:tcPr>
          <w:p w14:paraId="4E4553F9" w14:textId="77777777" w:rsidR="00892F57" w:rsidRPr="000F53D7" w:rsidRDefault="00892F57" w:rsidP="00504E16">
            <w:pPr>
              <w:jc w:val="center"/>
            </w:pPr>
            <w:r w:rsidRPr="000F53D7">
              <w:rPr>
                <w:rFonts w:hint="eastAsia"/>
              </w:rPr>
              <w:t>변수정보</w:t>
            </w:r>
          </w:p>
        </w:tc>
        <w:tc>
          <w:tcPr>
            <w:tcW w:w="2643" w:type="pct"/>
            <w:tcBorders>
              <w:top w:val="single" w:sz="2" w:space="0" w:color="999999"/>
              <w:left w:val="single" w:sz="2" w:space="0" w:color="999999"/>
              <w:bottom w:val="single" w:sz="6" w:space="0" w:color="999999"/>
              <w:right w:val="single" w:sz="6" w:space="0" w:color="999999"/>
            </w:tcBorders>
            <w:vAlign w:val="center"/>
          </w:tcPr>
          <w:p w14:paraId="54B34F7F" w14:textId="77777777" w:rsidR="00892F57" w:rsidRPr="000F53D7" w:rsidRDefault="00892F57" w:rsidP="00504E16">
            <w:pPr>
              <w:ind w:firstLineChars="70" w:firstLine="140"/>
              <w:jc w:val="left"/>
            </w:pPr>
            <w:r w:rsidRPr="000F53D7">
              <w:t>DB</w:t>
            </w:r>
            <w:r w:rsidRPr="000F53D7">
              <w:rPr>
                <w:rFonts w:hint="eastAsia"/>
              </w:rPr>
              <w:t>로</w:t>
            </w:r>
            <w:r w:rsidRPr="000F53D7">
              <w:t xml:space="preserve"> </w:t>
            </w:r>
            <w:r w:rsidRPr="000F53D7">
              <w:rPr>
                <w:rFonts w:hint="eastAsia"/>
              </w:rPr>
              <w:t>저장할</w:t>
            </w:r>
            <w:r w:rsidRPr="000F53D7">
              <w:t xml:space="preserve"> </w:t>
            </w:r>
            <w:r w:rsidRPr="000F53D7">
              <w:rPr>
                <w:rFonts w:hint="eastAsia"/>
              </w:rPr>
              <w:t>변수의</w:t>
            </w:r>
            <w:r w:rsidRPr="000F53D7">
              <w:t xml:space="preserve"> </w:t>
            </w:r>
            <w:r w:rsidRPr="000F53D7">
              <w:rPr>
                <w:rFonts w:hint="eastAsia"/>
              </w:rPr>
              <w:t>필드명</w:t>
            </w:r>
            <w:r w:rsidRPr="000F53D7">
              <w:t xml:space="preserve"> </w:t>
            </w:r>
            <w:r w:rsidRPr="000F53D7">
              <w:rPr>
                <w:rFonts w:hint="eastAsia"/>
              </w:rPr>
              <w:t>및</w:t>
            </w:r>
            <w:r w:rsidRPr="000F53D7">
              <w:t xml:space="preserve"> </w:t>
            </w:r>
            <w:r w:rsidRPr="000F53D7">
              <w:rPr>
                <w:rFonts w:hint="eastAsia"/>
              </w:rPr>
              <w:t>타입이</w:t>
            </w:r>
            <w:r w:rsidRPr="000F53D7">
              <w:t xml:space="preserve"> </w:t>
            </w:r>
            <w:r w:rsidRPr="000F53D7">
              <w:rPr>
                <w:rFonts w:hint="eastAsia"/>
              </w:rPr>
              <w:t>나타납니다</w:t>
            </w:r>
            <w:r w:rsidRPr="000F53D7">
              <w:t>.</w:t>
            </w:r>
          </w:p>
        </w:tc>
        <w:tc>
          <w:tcPr>
            <w:tcW w:w="474" w:type="pct"/>
            <w:tcBorders>
              <w:top w:val="single" w:sz="2" w:space="0" w:color="999999"/>
              <w:left w:val="single" w:sz="2" w:space="0" w:color="999999"/>
              <w:bottom w:val="single" w:sz="6" w:space="0" w:color="999999"/>
              <w:right w:val="single" w:sz="6" w:space="0" w:color="999999"/>
            </w:tcBorders>
            <w:vAlign w:val="center"/>
          </w:tcPr>
          <w:p w14:paraId="7DFDA562" w14:textId="77777777" w:rsidR="00892F57" w:rsidRPr="000F53D7" w:rsidRDefault="00892F57" w:rsidP="00504E16">
            <w:pPr>
              <w:jc w:val="center"/>
            </w:pPr>
          </w:p>
        </w:tc>
        <w:tc>
          <w:tcPr>
            <w:tcW w:w="474" w:type="pct"/>
            <w:tcBorders>
              <w:top w:val="single" w:sz="2" w:space="0" w:color="999999"/>
              <w:left w:val="single" w:sz="2" w:space="0" w:color="999999"/>
              <w:bottom w:val="single" w:sz="6" w:space="0" w:color="999999"/>
              <w:right w:val="single" w:sz="6" w:space="0" w:color="999999"/>
            </w:tcBorders>
            <w:vAlign w:val="center"/>
          </w:tcPr>
          <w:p w14:paraId="06BE902C" w14:textId="77777777" w:rsidR="00892F57" w:rsidRPr="000F53D7" w:rsidRDefault="00892F57" w:rsidP="00504E16">
            <w:pPr>
              <w:jc w:val="center"/>
            </w:pPr>
          </w:p>
        </w:tc>
      </w:tr>
    </w:tbl>
    <w:p w14:paraId="3CDDF0C3" w14:textId="77777777" w:rsidR="00892F57" w:rsidRPr="00892F57" w:rsidRDefault="00892F57" w:rsidP="00892F57"/>
    <w:p w14:paraId="296A2C80" w14:textId="11DFB42F" w:rsidR="00AE2FC6" w:rsidRPr="00D4048A" w:rsidRDefault="00AE2FC6" w:rsidP="00822CCC">
      <w:pPr>
        <w:pStyle w:val="000"/>
        <w:ind w:firstLine="108"/>
      </w:pPr>
      <w:bookmarkStart w:id="1017" w:name="_Toc67925634"/>
      <w:r>
        <w:t>3.6.</w:t>
      </w:r>
      <w:r w:rsidR="00892F57">
        <w:rPr>
          <w:rFonts w:hint="eastAsia"/>
          <w:lang w:eastAsia="ko-KR"/>
        </w:rPr>
        <w:t>5</w:t>
      </w:r>
      <w:r w:rsidRPr="00D4048A">
        <w:t xml:space="preserve"> 원인/결과 연관 노드</w:t>
      </w:r>
      <w:bookmarkEnd w:id="1007"/>
      <w:bookmarkEnd w:id="1008"/>
      <w:bookmarkEnd w:id="1009"/>
      <w:bookmarkEnd w:id="1010"/>
      <w:bookmarkEnd w:id="1011"/>
      <w:bookmarkEnd w:id="1012"/>
      <w:bookmarkEnd w:id="1013"/>
      <w:bookmarkEnd w:id="1014"/>
      <w:bookmarkEnd w:id="1015"/>
      <w:bookmarkEnd w:id="1016"/>
      <w:bookmarkEnd w:id="1017"/>
    </w:p>
    <w:tbl>
      <w:tblPr>
        <w:tblW w:w="0" w:type="auto"/>
        <w:tblLook w:val="01E0" w:firstRow="1" w:lastRow="1" w:firstColumn="1" w:lastColumn="1" w:noHBand="0" w:noVBand="0"/>
      </w:tblPr>
      <w:tblGrid>
        <w:gridCol w:w="1721"/>
        <w:gridCol w:w="7065"/>
      </w:tblGrid>
      <w:tr w:rsidR="00AE2FC6" w:rsidRPr="00D4048A" w14:paraId="7685BCFA" w14:textId="77777777" w:rsidTr="007231D9">
        <w:tc>
          <w:tcPr>
            <w:tcW w:w="1728" w:type="dxa"/>
            <w:vAlign w:val="center"/>
          </w:tcPr>
          <w:p w14:paraId="693A0529" w14:textId="77777777" w:rsidR="00AE2FC6" w:rsidRPr="00D4048A" w:rsidRDefault="004E05C8" w:rsidP="00AE3A66">
            <w:pPr>
              <w:pStyle w:val="af"/>
            </w:pPr>
            <w:r>
              <w:object w:dxaOrig="1350" w:dyaOrig="1005" w14:anchorId="0DAABCB1">
                <v:shape id="_x0000_i1273" type="#_x0000_t75" style="width:64.55pt;height:50.25pt" o:ole="">
                  <v:imagedata r:id="rId994" o:title=""/>
                </v:shape>
                <o:OLEObject Type="Embed" ProgID="PBrush" ShapeID="_x0000_i1273" DrawAspect="Content" ObjectID="_1684940290" r:id="rId995"/>
              </w:object>
            </w:r>
          </w:p>
        </w:tc>
        <w:tc>
          <w:tcPr>
            <w:tcW w:w="7256" w:type="dxa"/>
            <w:vAlign w:val="center"/>
          </w:tcPr>
          <w:p w14:paraId="71E4EDDA" w14:textId="77777777" w:rsidR="00AE2FC6" w:rsidRPr="00D4048A" w:rsidRDefault="00AE2FC6" w:rsidP="007231D9">
            <w:pPr>
              <w:rPr>
                <w:rFonts w:ascii="CMU Concrete" w:hAnsi="CMU Concrete"/>
              </w:rPr>
            </w:pPr>
            <w:r w:rsidRPr="00D4048A">
              <w:rPr>
                <w:rFonts w:ascii="CMU Concrete" w:hAnsi="CMU Concrete"/>
                <w:b/>
              </w:rPr>
              <w:t>원인</w:t>
            </w:r>
            <w:r w:rsidRPr="00D4048A">
              <w:rPr>
                <w:rFonts w:ascii="CMU Concrete" w:hAnsi="CMU Concrete"/>
                <w:b/>
              </w:rPr>
              <w:t>/</w:t>
            </w:r>
            <w:r w:rsidRPr="00D4048A">
              <w:rPr>
                <w:rFonts w:ascii="CMU Concrete" w:hAnsi="CMU Concrete"/>
                <w:b/>
              </w:rPr>
              <w:t>결과</w:t>
            </w:r>
            <w:r w:rsidRPr="00D4048A">
              <w:rPr>
                <w:rFonts w:ascii="CMU Concrete" w:hAnsi="CMU Concrete"/>
                <w:b/>
              </w:rPr>
              <w:t xml:space="preserve"> </w:t>
            </w:r>
            <w:r w:rsidRPr="00D4048A">
              <w:rPr>
                <w:rFonts w:ascii="CMU Concrete" w:hAnsi="CMU Concrete"/>
                <w:b/>
              </w:rPr>
              <w:t>연관</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연관성을</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출력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03AFBB89" w14:textId="77777777" w:rsidR="00AE2FC6" w:rsidRDefault="00AE2FC6" w:rsidP="00AE2FC6">
      <w:pPr>
        <w:pStyle w:val="11"/>
      </w:pPr>
      <w:r w:rsidRPr="00D4048A">
        <w:t>사용법</w:t>
      </w:r>
    </w:p>
    <w:p w14:paraId="07BA1BDD" w14:textId="77777777" w:rsidR="00AE2FC6" w:rsidRPr="00D4048A" w:rsidRDefault="00AE2FC6" w:rsidP="00AE2FC6">
      <w:pPr>
        <w:pStyle w:val="11"/>
      </w:pPr>
    </w:p>
    <w:tbl>
      <w:tblPr>
        <w:tblW w:w="0" w:type="auto"/>
        <w:tblLook w:val="01E0" w:firstRow="1" w:lastRow="1" w:firstColumn="1" w:lastColumn="1" w:noHBand="0" w:noVBand="0"/>
      </w:tblPr>
      <w:tblGrid>
        <w:gridCol w:w="4002"/>
        <w:gridCol w:w="4784"/>
      </w:tblGrid>
      <w:tr w:rsidR="00AE2FC6" w:rsidRPr="00D4048A" w14:paraId="3A821FE6" w14:textId="77777777" w:rsidTr="007231D9">
        <w:tc>
          <w:tcPr>
            <w:tcW w:w="3528" w:type="dxa"/>
            <w:vAlign w:val="center"/>
          </w:tcPr>
          <w:p w14:paraId="09CB9D65" w14:textId="77777777" w:rsidR="00AE2FC6" w:rsidRPr="00D4048A" w:rsidRDefault="00AE2FC6" w:rsidP="00AE3A66">
            <w:pPr>
              <w:pStyle w:val="af"/>
            </w:pPr>
            <w:r>
              <w:object w:dxaOrig="4935" w:dyaOrig="2775" w14:anchorId="6A159177">
                <v:shape id="_x0000_i1274" type="#_x0000_t75" style="width:188.25pt;height:136.55pt" o:ole="" o:bordertopcolor="this" o:borderleftcolor="this" o:borderbottomcolor="this" o:borderrightcolor="this">
                  <v:imagedata r:id="rId996" o:title=""/>
                  <w10:bordertop type="single" width="4"/>
                  <w10:borderleft type="single" width="4"/>
                  <w10:borderbottom type="single" width="4"/>
                  <w10:borderright type="single" width="4"/>
                </v:shape>
                <o:OLEObject Type="Embed" ProgID="PBrush" ShapeID="_x0000_i1274" DrawAspect="Content" ObjectID="_1684940291" r:id="rId997"/>
              </w:object>
            </w:r>
          </w:p>
        </w:tc>
        <w:tc>
          <w:tcPr>
            <w:tcW w:w="5456" w:type="dxa"/>
            <w:vAlign w:val="center"/>
          </w:tcPr>
          <w:p w14:paraId="6361D054" w14:textId="77777777" w:rsidR="00AE2FC6" w:rsidRPr="00D4048A" w:rsidRDefault="00AE2FC6" w:rsidP="00401892">
            <w:pPr>
              <w:numPr>
                <w:ilvl w:val="0"/>
                <w:numId w:val="48"/>
              </w:numPr>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이산형이어야</w:t>
            </w:r>
            <w:r w:rsidRPr="00D4048A">
              <w:rPr>
                <w:rFonts w:ascii="CMU Concrete" w:hAnsi="CMU Concrete"/>
              </w:rPr>
              <w:t xml:space="preserve"> </w:t>
            </w:r>
            <w:r w:rsidRPr="00D4048A">
              <w:rPr>
                <w:rFonts w:ascii="CMU Concrete" w:hAnsi="CMU Concrete"/>
              </w:rPr>
              <w:t>하며</w:t>
            </w:r>
            <w:r w:rsidRPr="00D4048A">
              <w:rPr>
                <w:rFonts w:ascii="CMU Concrete" w:hAnsi="CMU Concrete"/>
              </w:rPr>
              <w:t xml:space="preserve"> </w:t>
            </w:r>
            <w:r w:rsidRPr="00D4048A">
              <w:rPr>
                <w:rFonts w:ascii="CMU Concrete" w:hAnsi="CMU Concrete"/>
              </w:rPr>
              <w:t>결과변수와</w:t>
            </w:r>
            <w:r w:rsidRPr="00D4048A">
              <w:rPr>
                <w:rFonts w:ascii="CMU Concrete" w:hAnsi="CMU Concrete"/>
              </w:rPr>
              <w:t xml:space="preserve"> </w:t>
            </w:r>
            <w:r w:rsidRPr="00D4048A">
              <w:rPr>
                <w:rFonts w:ascii="CMU Concrete" w:hAnsi="CMU Concrete"/>
              </w:rPr>
              <w:t>결과저장파일을</w:t>
            </w:r>
            <w:r w:rsidRPr="00D4048A">
              <w:rPr>
                <w:rFonts w:ascii="CMU Concrete" w:hAnsi="CMU Concrete"/>
              </w:rPr>
              <w:t xml:space="preserve"> </w:t>
            </w:r>
            <w:r w:rsidRPr="00D4048A">
              <w:rPr>
                <w:rFonts w:ascii="CMU Concrete" w:hAnsi="CMU Concrete"/>
              </w:rPr>
              <w:t>필수로</w:t>
            </w:r>
            <w:r w:rsidRPr="00D4048A">
              <w:rPr>
                <w:rFonts w:ascii="CMU Concrete" w:hAnsi="CMU Concrete"/>
              </w:rPr>
              <w:t xml:space="preserve"> </w:t>
            </w:r>
            <w:r w:rsidRPr="00D4048A">
              <w:rPr>
                <w:rFonts w:ascii="CMU Concrete" w:hAnsi="CMU Concrete"/>
              </w:rPr>
              <w:t>선택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2D0E9E49" w14:textId="77777777" w:rsidR="00AE2FC6" w:rsidRDefault="00AE2FC6" w:rsidP="00AE2FC6">
      <w:pPr>
        <w:pStyle w:val="p2"/>
        <w:rPr>
          <w:rFonts w:ascii="CMU Concrete" w:hAnsi="CMU Concrete"/>
        </w:rPr>
      </w:pPr>
    </w:p>
    <w:p w14:paraId="24DB274B" w14:textId="77777777" w:rsidR="00AE2FC6" w:rsidRDefault="00AE2FC6" w:rsidP="00AE2FC6">
      <w:pPr>
        <w:pStyle w:val="p2"/>
        <w:rPr>
          <w:rFonts w:ascii="CMU Concrete" w:hAnsi="CMU Concrete"/>
        </w:rPr>
      </w:pPr>
      <w:r w:rsidRPr="00D4048A">
        <w:rPr>
          <w:rFonts w:ascii="CMU Concrete" w:hAnsi="CMU Concrete"/>
        </w:rPr>
        <w:t>연관성</w:t>
      </w:r>
      <w:r w:rsidRPr="00D4048A">
        <w:rPr>
          <w:rFonts w:ascii="CMU Concrete" w:hAnsi="CMU Concrete"/>
        </w:rPr>
        <w:t xml:space="preserve"> </w:t>
      </w:r>
      <w:r w:rsidRPr="00D4048A">
        <w:rPr>
          <w:rFonts w:ascii="CMU Concrete" w:hAnsi="CMU Concrete"/>
        </w:rPr>
        <w:t>분석과</w:t>
      </w:r>
      <w:r w:rsidRPr="00D4048A">
        <w:rPr>
          <w:rFonts w:ascii="CMU Concrete" w:hAnsi="CMU Concrete"/>
        </w:rPr>
        <w:t xml:space="preserve"> </w:t>
      </w:r>
      <w:r w:rsidRPr="00D4048A">
        <w:rPr>
          <w:rFonts w:ascii="CMU Concrete" w:hAnsi="CMU Concrete"/>
        </w:rPr>
        <w:t>마찬가지로</w:t>
      </w:r>
      <w:r w:rsidRPr="00D4048A">
        <w:rPr>
          <w:rFonts w:ascii="CMU Concrete" w:hAnsi="CMU Concrete"/>
        </w:rPr>
        <w:t xml:space="preserve"> </w:t>
      </w:r>
      <w:r w:rsidRPr="00D4048A">
        <w:rPr>
          <w:rFonts w:ascii="CMU Concrete" w:hAnsi="CMU Concrete"/>
        </w:rPr>
        <w:t>지지도</w:t>
      </w:r>
      <w:r w:rsidRPr="00D4048A">
        <w:rPr>
          <w:rFonts w:ascii="CMU Concrete" w:hAnsi="CMU Concrete"/>
        </w:rPr>
        <w:t xml:space="preserve">, </w:t>
      </w:r>
      <w:r w:rsidRPr="00D4048A">
        <w:rPr>
          <w:rFonts w:ascii="CMU Concrete" w:hAnsi="CMU Concrete"/>
        </w:rPr>
        <w:t>신뢰도</w:t>
      </w:r>
      <w:r w:rsidRPr="00D4048A">
        <w:rPr>
          <w:rFonts w:ascii="CMU Concrete" w:hAnsi="CMU Concrete"/>
        </w:rPr>
        <w:t xml:space="preserve">, </w:t>
      </w:r>
      <w:r w:rsidRPr="00D4048A">
        <w:rPr>
          <w:rFonts w:ascii="CMU Concrete" w:hAnsi="CMU Concrete"/>
        </w:rPr>
        <w:t>향상도</w:t>
      </w:r>
      <w:r w:rsidRPr="00D4048A">
        <w:rPr>
          <w:rFonts w:ascii="CMU Concrete" w:hAnsi="CMU Concrete"/>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출력됩니다</w:t>
      </w:r>
      <w:r w:rsidRPr="00D4048A">
        <w:rPr>
          <w:rFonts w:ascii="CMU Concrete" w:hAnsi="CMU Concrete"/>
        </w:rPr>
        <w:t xml:space="preserve">. </w:t>
      </w:r>
    </w:p>
    <w:p w14:paraId="067F3ABF" w14:textId="77777777" w:rsidR="00AE2FC6" w:rsidRPr="00D4048A" w:rsidRDefault="00AE2FC6" w:rsidP="00AE2FC6">
      <w:pPr>
        <w:pStyle w:val="p2"/>
        <w:rPr>
          <w:rFonts w:ascii="CMU Concrete" w:hAnsi="CMU Concrete"/>
        </w:rPr>
      </w:pPr>
    </w:p>
    <w:p w14:paraId="59FD6456" w14:textId="77777777" w:rsidR="00AE2FC6" w:rsidRPr="00D4048A" w:rsidRDefault="00B32DD7" w:rsidP="00AE3A66">
      <w:pPr>
        <w:pStyle w:val="af"/>
      </w:pPr>
      <w:r>
        <w:rPr>
          <w:noProof/>
        </w:rPr>
        <w:drawing>
          <wp:inline distT="0" distB="0" distL="0" distR="0" wp14:anchorId="587A60CA" wp14:editId="68996EB7">
            <wp:extent cx="5857875" cy="3476625"/>
            <wp:effectExtent l="0" t="0" r="9525" b="9525"/>
            <wp:docPr id="1397" name="그림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17"/>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5857875" cy="3476625"/>
                    </a:xfrm>
                    <a:prstGeom prst="rect">
                      <a:avLst/>
                    </a:prstGeom>
                    <a:noFill/>
                    <a:ln>
                      <a:noFill/>
                    </a:ln>
                  </pic:spPr>
                </pic:pic>
              </a:graphicData>
            </a:graphic>
          </wp:inline>
        </w:drawing>
      </w:r>
    </w:p>
    <w:p w14:paraId="68FF24DC" w14:textId="77777777" w:rsidR="00AE2FC6" w:rsidRPr="00D4048A" w:rsidRDefault="00AE2FC6" w:rsidP="00AE2FC6">
      <w:pPr>
        <w:rPr>
          <w:rFonts w:ascii="CMU Concrete" w:hAnsi="CMU Concrete"/>
        </w:rPr>
      </w:pPr>
    </w:p>
    <w:p w14:paraId="1F360229" w14:textId="77777777" w:rsidR="00AE2FC6" w:rsidRDefault="00AE2FC6" w:rsidP="00AE2FC6">
      <w:pPr>
        <w:pStyle w:val="11"/>
      </w:pPr>
      <w:r w:rsidRPr="00D4048A">
        <w:t>속성</w:t>
      </w:r>
    </w:p>
    <w:p w14:paraId="75FDAA7F" w14:textId="77777777" w:rsidR="00AE2FC6" w:rsidRPr="00D4048A" w:rsidRDefault="00AE2FC6" w:rsidP="00AE2FC6">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78"/>
        <w:gridCol w:w="1392"/>
        <w:gridCol w:w="4575"/>
        <w:gridCol w:w="767"/>
        <w:gridCol w:w="963"/>
      </w:tblGrid>
      <w:tr w:rsidR="00AE2FC6" w:rsidRPr="00D4048A" w14:paraId="2487E8E9" w14:textId="77777777" w:rsidTr="007231D9">
        <w:trPr>
          <w:trHeight w:val="500"/>
          <w:tblCellSpacing w:w="0" w:type="dxa"/>
          <w:jc w:val="center"/>
        </w:trPr>
        <w:tc>
          <w:tcPr>
            <w:tcW w:w="61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F82AE8B"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77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36ECD41"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61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CC530BE"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44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3EBEC39"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55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CD222A4"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67BB7C8C" w14:textId="77777777" w:rsidTr="007231D9">
        <w:trPr>
          <w:trHeight w:val="400"/>
          <w:tblCellSpacing w:w="0" w:type="dxa"/>
          <w:jc w:val="center"/>
        </w:trPr>
        <w:tc>
          <w:tcPr>
            <w:tcW w:w="618"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CFF0BE3"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778" w:type="pct"/>
            <w:tcBorders>
              <w:top w:val="single" w:sz="2" w:space="0" w:color="999999"/>
              <w:left w:val="single" w:sz="2" w:space="0" w:color="999999"/>
              <w:bottom w:val="single" w:sz="6" w:space="0" w:color="999999"/>
              <w:right w:val="single" w:sz="6" w:space="0" w:color="999999"/>
            </w:tcBorders>
            <w:vAlign w:val="center"/>
          </w:tcPr>
          <w:p w14:paraId="2F77C3C1"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611" w:type="pct"/>
            <w:tcBorders>
              <w:top w:val="single" w:sz="2" w:space="0" w:color="999999"/>
              <w:left w:val="single" w:sz="2" w:space="0" w:color="999999"/>
              <w:bottom w:val="single" w:sz="6" w:space="0" w:color="999999"/>
              <w:right w:val="single" w:sz="6" w:space="0" w:color="999999"/>
            </w:tcBorders>
            <w:vAlign w:val="center"/>
          </w:tcPr>
          <w:p w14:paraId="209D971C"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58BAD866" w14:textId="77777777" w:rsidR="00AE2FC6" w:rsidRPr="00D4048A" w:rsidRDefault="00766C8E" w:rsidP="007231D9">
            <w:pPr>
              <w:jc w:val="center"/>
              <w:rPr>
                <w:rFonts w:ascii="CMU Concrete" w:hAnsi="CMU Concrete"/>
              </w:rPr>
            </w:pPr>
            <w:r>
              <w:rPr>
                <w:rFonts w:ascii="CMU Concrete" w:hint="eastAsia"/>
              </w:rPr>
              <w:t>선택</w:t>
            </w:r>
          </w:p>
        </w:tc>
        <w:tc>
          <w:tcPr>
            <w:tcW w:w="552" w:type="pct"/>
            <w:tcBorders>
              <w:top w:val="single" w:sz="2" w:space="0" w:color="999999"/>
              <w:left w:val="single" w:sz="2" w:space="0" w:color="999999"/>
              <w:bottom w:val="single" w:sz="6" w:space="0" w:color="999999"/>
              <w:right w:val="single" w:sz="6" w:space="0" w:color="999999"/>
            </w:tcBorders>
            <w:vAlign w:val="center"/>
          </w:tcPr>
          <w:p w14:paraId="130CA8FC" w14:textId="77777777" w:rsidR="00AE2FC6" w:rsidRPr="00D4048A" w:rsidRDefault="00AE2FC6" w:rsidP="007231D9">
            <w:pPr>
              <w:jc w:val="center"/>
              <w:rPr>
                <w:rFonts w:ascii="CMU Concrete" w:hAnsi="CMU Concrete"/>
              </w:rPr>
            </w:pPr>
          </w:p>
        </w:tc>
      </w:tr>
      <w:tr w:rsidR="00AE2FC6" w:rsidRPr="00D4048A" w14:paraId="0CC88ABD" w14:textId="77777777" w:rsidTr="007231D9">
        <w:trPr>
          <w:trHeight w:val="400"/>
          <w:tblCellSpacing w:w="0" w:type="dxa"/>
          <w:jc w:val="center"/>
        </w:trPr>
        <w:tc>
          <w:tcPr>
            <w:tcW w:w="618" w:type="pct"/>
            <w:vMerge/>
            <w:tcBorders>
              <w:top w:val="single" w:sz="2" w:space="0" w:color="999999"/>
              <w:left w:val="single" w:sz="2" w:space="0" w:color="999999"/>
              <w:bottom w:val="single" w:sz="6" w:space="0" w:color="999999"/>
              <w:right w:val="single" w:sz="6" w:space="0" w:color="999999"/>
            </w:tcBorders>
            <w:vAlign w:val="center"/>
          </w:tcPr>
          <w:p w14:paraId="1EA5FF1F" w14:textId="77777777" w:rsidR="00AE2FC6" w:rsidRPr="00D4048A" w:rsidRDefault="00AE2FC6" w:rsidP="007231D9">
            <w:pPr>
              <w:pStyle w:val="ae"/>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14:paraId="61391031"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611" w:type="pct"/>
            <w:tcBorders>
              <w:top w:val="single" w:sz="2" w:space="0" w:color="999999"/>
              <w:left w:val="single" w:sz="2" w:space="0" w:color="999999"/>
              <w:bottom w:val="single" w:sz="6" w:space="0" w:color="999999"/>
              <w:right w:val="single" w:sz="6" w:space="0" w:color="999999"/>
            </w:tcBorders>
            <w:vAlign w:val="center"/>
          </w:tcPr>
          <w:p w14:paraId="652F1006"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5986A96B"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552" w:type="pct"/>
            <w:tcBorders>
              <w:top w:val="single" w:sz="2" w:space="0" w:color="999999"/>
              <w:left w:val="single" w:sz="2" w:space="0" w:color="999999"/>
              <w:bottom w:val="single" w:sz="6" w:space="0" w:color="999999"/>
              <w:right w:val="single" w:sz="6" w:space="0" w:color="999999"/>
            </w:tcBorders>
            <w:vAlign w:val="center"/>
          </w:tcPr>
          <w:p w14:paraId="1E1E55A6" w14:textId="77777777" w:rsidR="00AE2FC6" w:rsidRPr="00D4048A" w:rsidRDefault="00AE2FC6" w:rsidP="007231D9">
            <w:pPr>
              <w:jc w:val="center"/>
              <w:rPr>
                <w:rFonts w:ascii="CMU Concrete" w:hAnsi="CMU Concrete"/>
              </w:rPr>
            </w:pPr>
          </w:p>
        </w:tc>
      </w:tr>
      <w:tr w:rsidR="00AE2FC6" w:rsidRPr="00D4048A" w14:paraId="34F0DD09" w14:textId="77777777" w:rsidTr="007231D9">
        <w:trPr>
          <w:trHeight w:val="400"/>
          <w:tblCellSpacing w:w="0" w:type="dxa"/>
          <w:jc w:val="center"/>
        </w:trPr>
        <w:tc>
          <w:tcPr>
            <w:tcW w:w="618" w:type="pct"/>
            <w:vMerge w:val="restart"/>
            <w:tcBorders>
              <w:top w:val="single" w:sz="2" w:space="0" w:color="999999"/>
              <w:left w:val="single" w:sz="2" w:space="0" w:color="999999"/>
              <w:right w:val="single" w:sz="6" w:space="0" w:color="999999"/>
            </w:tcBorders>
            <w:shd w:val="clear" w:color="auto" w:fill="CCCCCC"/>
            <w:vAlign w:val="center"/>
          </w:tcPr>
          <w:p w14:paraId="047F2871"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778" w:type="pct"/>
            <w:tcBorders>
              <w:top w:val="single" w:sz="2" w:space="0" w:color="999999"/>
              <w:left w:val="single" w:sz="2" w:space="0" w:color="999999"/>
              <w:bottom w:val="single" w:sz="6" w:space="0" w:color="999999"/>
              <w:right w:val="single" w:sz="6" w:space="0" w:color="999999"/>
            </w:tcBorders>
            <w:vAlign w:val="center"/>
          </w:tcPr>
          <w:p w14:paraId="1D3F17DF" w14:textId="77777777" w:rsidR="00AE2FC6" w:rsidRPr="00D4048A" w:rsidRDefault="00AE2FC6" w:rsidP="007231D9">
            <w:pPr>
              <w:jc w:val="cente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지지도</w:t>
            </w:r>
            <w:r w:rsidRPr="00D4048A">
              <w:rPr>
                <w:rFonts w:ascii="CMU Concrete" w:hAnsi="CMU Concrete"/>
              </w:rPr>
              <w:t>(</w:t>
            </w:r>
            <w:r w:rsidRPr="00D4048A">
              <w:rPr>
                <w:rFonts w:ascii="CMU Concrete" w:hAnsi="CMU Concrete"/>
              </w:rPr>
              <w:t>개</w:t>
            </w:r>
            <w:r w:rsidRPr="00D4048A">
              <w:rPr>
                <w:rFonts w:ascii="CMU Concrete" w:hAnsi="CMU Concrete"/>
              </w:rPr>
              <w:t>)</w:t>
            </w:r>
          </w:p>
        </w:tc>
        <w:tc>
          <w:tcPr>
            <w:tcW w:w="2611" w:type="pct"/>
            <w:tcBorders>
              <w:top w:val="single" w:sz="2" w:space="0" w:color="999999"/>
              <w:left w:val="single" w:sz="2" w:space="0" w:color="999999"/>
              <w:bottom w:val="single" w:sz="6" w:space="0" w:color="999999"/>
              <w:right w:val="single" w:sz="6" w:space="0" w:color="999999"/>
            </w:tcBorders>
            <w:vAlign w:val="center"/>
          </w:tcPr>
          <w:p w14:paraId="18838EEB" w14:textId="77777777" w:rsidR="00AE2FC6" w:rsidRPr="00D4048A" w:rsidRDefault="00AE2FC6" w:rsidP="007231D9">
            <w:pP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지지도</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0A0E9D19"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14:paraId="6DAD85BF" w14:textId="77777777" w:rsidR="00AE2FC6" w:rsidRPr="00D4048A" w:rsidRDefault="00AE2FC6" w:rsidP="007231D9">
            <w:pPr>
              <w:jc w:val="center"/>
              <w:rPr>
                <w:rFonts w:ascii="CMU Concrete" w:hAnsi="CMU Concrete"/>
              </w:rPr>
            </w:pPr>
          </w:p>
        </w:tc>
      </w:tr>
      <w:tr w:rsidR="00AE2FC6" w:rsidRPr="00D4048A" w14:paraId="01ECD47F" w14:textId="77777777" w:rsidTr="007231D9">
        <w:trPr>
          <w:trHeight w:val="400"/>
          <w:tblCellSpacing w:w="0" w:type="dxa"/>
          <w:jc w:val="center"/>
        </w:trPr>
        <w:tc>
          <w:tcPr>
            <w:tcW w:w="618" w:type="pct"/>
            <w:vMerge/>
            <w:tcBorders>
              <w:left w:val="single" w:sz="2" w:space="0" w:color="999999"/>
              <w:right w:val="single" w:sz="6" w:space="0" w:color="999999"/>
            </w:tcBorders>
            <w:vAlign w:val="center"/>
          </w:tcPr>
          <w:p w14:paraId="175C646F" w14:textId="77777777" w:rsidR="00AE2FC6" w:rsidRPr="00D4048A" w:rsidRDefault="00AE2FC6" w:rsidP="007231D9">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14:paraId="4E85B8B6" w14:textId="77777777" w:rsidR="00AE2FC6" w:rsidRPr="00D4048A" w:rsidRDefault="00AE2FC6" w:rsidP="007231D9">
            <w:pPr>
              <w:jc w:val="center"/>
              <w:rPr>
                <w:rFonts w:ascii="CMU Concrete" w:hAnsi="CMU Concrete"/>
              </w:rPr>
            </w:pPr>
            <w:r w:rsidRPr="00D4048A">
              <w:rPr>
                <w:rFonts w:ascii="CMU Concrete" w:hAnsi="CMU Concrete"/>
              </w:rPr>
              <w:t>원인</w:t>
            </w:r>
            <w:r w:rsidRPr="00D4048A">
              <w:rPr>
                <w:rFonts w:ascii="CMU Concrete" w:hAnsi="CMU Concrete"/>
              </w:rPr>
              <w:t xml:space="preserve"> </w:t>
            </w:r>
            <w:r w:rsidRPr="00D4048A">
              <w:rPr>
                <w:rFonts w:ascii="CMU Concrete" w:hAnsi="CMU Concrete"/>
              </w:rPr>
              <w:t>아이템</w:t>
            </w:r>
            <w:r w:rsidRPr="00D4048A">
              <w:rPr>
                <w:rFonts w:ascii="CMU Concrete" w:hAnsi="CMU Concrete"/>
              </w:rPr>
              <w:t xml:space="preserve"> </w:t>
            </w:r>
            <w:r w:rsidRPr="00D4048A">
              <w:rPr>
                <w:rFonts w:ascii="CMU Concrete" w:hAnsi="CMU Concrete"/>
              </w:rPr>
              <w:t>길이</w:t>
            </w:r>
          </w:p>
        </w:tc>
        <w:tc>
          <w:tcPr>
            <w:tcW w:w="2611" w:type="pct"/>
            <w:tcBorders>
              <w:top w:val="single" w:sz="2" w:space="0" w:color="999999"/>
              <w:left w:val="single" w:sz="2" w:space="0" w:color="999999"/>
              <w:bottom w:val="single" w:sz="6" w:space="0" w:color="999999"/>
              <w:right w:val="single" w:sz="6" w:space="0" w:color="999999"/>
            </w:tcBorders>
            <w:vAlign w:val="center"/>
          </w:tcPr>
          <w:p w14:paraId="7B0BF568" w14:textId="77777777" w:rsidR="00AE2FC6" w:rsidRPr="00D4048A" w:rsidRDefault="00AE2FC6" w:rsidP="007231D9">
            <w:pPr>
              <w:rPr>
                <w:rFonts w:ascii="CMU Concrete" w:hAnsi="CMU Concrete"/>
              </w:rPr>
            </w:pPr>
            <w:r w:rsidRPr="00D4048A">
              <w:rPr>
                <w:rFonts w:ascii="CMU Concrete" w:hAnsi="CMU Concrete"/>
              </w:rPr>
              <w:t>최대</w:t>
            </w:r>
            <w:r w:rsidRPr="00D4048A">
              <w:rPr>
                <w:rFonts w:ascii="CMU Concrete" w:hAnsi="CMU Concrete"/>
              </w:rPr>
              <w:t xml:space="preserve"> </w:t>
            </w:r>
            <w:r w:rsidRPr="00D4048A">
              <w:rPr>
                <w:rFonts w:ascii="CMU Concrete" w:hAnsi="CMU Concrete"/>
              </w:rPr>
              <w:t>아이템</w:t>
            </w:r>
            <w:r w:rsidRPr="00D4048A">
              <w:rPr>
                <w:rFonts w:ascii="CMU Concrete" w:hAnsi="CMU Concrete"/>
              </w:rPr>
              <w:t xml:space="preserve"> </w:t>
            </w:r>
            <w:r w:rsidRPr="00D4048A">
              <w:rPr>
                <w:rFonts w:ascii="CMU Concrete" w:hAnsi="CMU Concrete"/>
              </w:rPr>
              <w:t>길이</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2</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정수를</w:t>
            </w:r>
            <w:r w:rsidRPr="00D4048A">
              <w:rPr>
                <w:rFonts w:ascii="CMU Concrete" w:hAnsi="CMU Concrete"/>
              </w:rPr>
              <w:t xml:space="preserve"> </w:t>
            </w:r>
            <w:r w:rsidRPr="00D4048A">
              <w:rPr>
                <w:rFonts w:ascii="CMU Concrete" w:hAnsi="CMU Concrete"/>
              </w:rPr>
              <w:t>입력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14D28813"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14:paraId="6BBB0CF4" w14:textId="77777777" w:rsidR="00AE2FC6" w:rsidRPr="00D4048A" w:rsidRDefault="00AE2FC6" w:rsidP="007231D9">
            <w:pPr>
              <w:jc w:val="center"/>
              <w:rPr>
                <w:rFonts w:ascii="CMU Concrete" w:hAnsi="CMU Concrete"/>
              </w:rPr>
            </w:pPr>
          </w:p>
        </w:tc>
      </w:tr>
      <w:tr w:rsidR="00AE2FC6" w:rsidRPr="00D4048A" w14:paraId="4FE2BB7B" w14:textId="77777777" w:rsidTr="007231D9">
        <w:trPr>
          <w:trHeight w:val="400"/>
          <w:tblCellSpacing w:w="0" w:type="dxa"/>
          <w:jc w:val="center"/>
        </w:trPr>
        <w:tc>
          <w:tcPr>
            <w:tcW w:w="618" w:type="pct"/>
            <w:vMerge/>
            <w:tcBorders>
              <w:left w:val="single" w:sz="2" w:space="0" w:color="999999"/>
              <w:right w:val="single" w:sz="6" w:space="0" w:color="999999"/>
            </w:tcBorders>
            <w:vAlign w:val="center"/>
          </w:tcPr>
          <w:p w14:paraId="75A0B652" w14:textId="77777777" w:rsidR="00AE2FC6" w:rsidRPr="00D4048A" w:rsidRDefault="00AE2FC6" w:rsidP="007231D9">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14:paraId="317F4BBF" w14:textId="77777777" w:rsidR="00AE2FC6" w:rsidRPr="00D4048A" w:rsidRDefault="00AE2FC6" w:rsidP="007231D9">
            <w:pPr>
              <w:jc w:val="center"/>
              <w:rPr>
                <w:rFonts w:ascii="CMU Concrete" w:hAnsi="CMU Concrete"/>
              </w:rPr>
            </w:pPr>
            <w:r w:rsidRPr="00D4048A">
              <w:rPr>
                <w:rFonts w:ascii="CMU Concrete" w:hAnsi="CMU Concrete"/>
              </w:rPr>
              <w:t>최소신뢰도</w:t>
            </w:r>
            <w:r w:rsidRPr="00D4048A">
              <w:rPr>
                <w:rFonts w:ascii="CMU Concrete" w:hAnsi="CMU Concrete"/>
              </w:rPr>
              <w:t>(%)</w:t>
            </w:r>
          </w:p>
        </w:tc>
        <w:tc>
          <w:tcPr>
            <w:tcW w:w="2611" w:type="pct"/>
            <w:tcBorders>
              <w:top w:val="single" w:sz="2" w:space="0" w:color="999999"/>
              <w:left w:val="single" w:sz="2" w:space="0" w:color="999999"/>
              <w:bottom w:val="single" w:sz="6" w:space="0" w:color="999999"/>
              <w:right w:val="single" w:sz="6" w:space="0" w:color="999999"/>
            </w:tcBorders>
            <w:vAlign w:val="center"/>
          </w:tcPr>
          <w:p w14:paraId="7B89B4C7" w14:textId="77777777" w:rsidR="00AE2FC6" w:rsidRPr="00D4048A" w:rsidRDefault="00AE2FC6" w:rsidP="007231D9">
            <w:pP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신뢰도</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0 </w:t>
            </w:r>
            <w:r w:rsidRPr="00D4048A">
              <w:rPr>
                <w:rFonts w:ascii="CMU Concrete" w:hAnsi="CMU Concrete"/>
              </w:rPr>
              <w:t>이상</w:t>
            </w:r>
            <w:r w:rsidRPr="00D4048A">
              <w:rPr>
                <w:rFonts w:ascii="CMU Concrete" w:hAnsi="CMU Concrete"/>
              </w:rPr>
              <w:t xml:space="preserve"> 100 </w:t>
            </w:r>
            <w:r w:rsidRPr="00D4048A">
              <w:rPr>
                <w:rFonts w:ascii="CMU Concrete" w:hAnsi="CMU Concrete"/>
              </w:rPr>
              <w:t>미만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6CE920B0"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14:paraId="4697FD71" w14:textId="77777777" w:rsidR="00AE2FC6" w:rsidRPr="00D4048A" w:rsidRDefault="00AE2FC6" w:rsidP="007231D9">
            <w:pPr>
              <w:jc w:val="center"/>
              <w:rPr>
                <w:rFonts w:ascii="CMU Concrete" w:hAnsi="CMU Concrete"/>
              </w:rPr>
            </w:pPr>
          </w:p>
        </w:tc>
      </w:tr>
      <w:tr w:rsidR="00AE2FC6" w:rsidRPr="00D4048A" w14:paraId="4F569B3A" w14:textId="77777777" w:rsidTr="007231D9">
        <w:trPr>
          <w:trHeight w:val="890"/>
          <w:tblCellSpacing w:w="0" w:type="dxa"/>
          <w:jc w:val="center"/>
        </w:trPr>
        <w:tc>
          <w:tcPr>
            <w:tcW w:w="618" w:type="pct"/>
            <w:vMerge/>
            <w:tcBorders>
              <w:left w:val="single" w:sz="2" w:space="0" w:color="999999"/>
              <w:right w:val="single" w:sz="6" w:space="0" w:color="999999"/>
            </w:tcBorders>
            <w:vAlign w:val="center"/>
          </w:tcPr>
          <w:p w14:paraId="483F38F2" w14:textId="77777777" w:rsidR="00AE2FC6" w:rsidRPr="00D4048A" w:rsidRDefault="00AE2FC6" w:rsidP="007231D9">
            <w:pPr>
              <w:rPr>
                <w:rFonts w:ascii="CMU Concrete" w:hAnsi="CMU Concrete"/>
              </w:rPr>
            </w:pPr>
          </w:p>
        </w:tc>
        <w:tc>
          <w:tcPr>
            <w:tcW w:w="778" w:type="pct"/>
            <w:tcBorders>
              <w:top w:val="single" w:sz="2" w:space="0" w:color="999999"/>
              <w:left w:val="single" w:sz="2" w:space="0" w:color="999999"/>
              <w:right w:val="single" w:sz="6" w:space="0" w:color="999999"/>
            </w:tcBorders>
            <w:vAlign w:val="center"/>
          </w:tcPr>
          <w:p w14:paraId="3C787EE5" w14:textId="77777777" w:rsidR="00AE2FC6" w:rsidRPr="00D4048A" w:rsidRDefault="00AE2FC6" w:rsidP="007231D9">
            <w:pPr>
              <w:jc w:val="center"/>
              <w:rPr>
                <w:rFonts w:ascii="CMU Concrete" w:hAnsi="CMU Concrete"/>
              </w:rPr>
            </w:pPr>
            <w:r w:rsidRPr="00D4048A">
              <w:rPr>
                <w:rFonts w:ascii="CMU Concrete" w:hAnsi="CMU Concrete"/>
              </w:rPr>
              <w:t>최소향상도</w:t>
            </w:r>
          </w:p>
        </w:tc>
        <w:tc>
          <w:tcPr>
            <w:tcW w:w="2611" w:type="pct"/>
            <w:tcBorders>
              <w:top w:val="single" w:sz="2" w:space="0" w:color="999999"/>
              <w:left w:val="single" w:sz="2" w:space="0" w:color="999999"/>
              <w:right w:val="single" w:sz="6" w:space="0" w:color="999999"/>
            </w:tcBorders>
            <w:vAlign w:val="center"/>
          </w:tcPr>
          <w:p w14:paraId="75A8EF01" w14:textId="77777777" w:rsidR="00AE2FC6" w:rsidRPr="00D4048A" w:rsidRDefault="00AE2FC6" w:rsidP="007231D9">
            <w:pPr>
              <w:rPr>
                <w:rFonts w:ascii="CMU Concrete" w:hAnsi="CMU Concrete"/>
              </w:rPr>
            </w:pPr>
            <w:r w:rsidRPr="00D4048A">
              <w:rPr>
                <w:rFonts w:ascii="CMU Concrete" w:hAnsi="CMU Concrete"/>
              </w:rPr>
              <w:t>최소</w:t>
            </w:r>
            <w:r w:rsidRPr="00D4048A">
              <w:rPr>
                <w:rFonts w:ascii="CMU Concrete" w:hAnsi="CMU Concrete"/>
              </w:rPr>
              <w:t xml:space="preserve"> </w:t>
            </w:r>
            <w:r w:rsidRPr="00D4048A">
              <w:rPr>
                <w:rFonts w:ascii="CMU Concrete" w:hAnsi="CMU Concrete"/>
              </w:rPr>
              <w:t>향상도</w:t>
            </w:r>
            <w:r w:rsidRPr="00D4048A">
              <w:rPr>
                <w:rFonts w:ascii="CMU Concrete" w:hAnsi="CMU Concrete"/>
              </w:rPr>
              <w:t xml:space="preserve">(Lift)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0</w:t>
            </w:r>
            <w:r w:rsidRPr="00D4048A">
              <w:rPr>
                <w:rFonts w:ascii="CMU Concrete" w:hAnsi="CMU Concrete"/>
              </w:rPr>
              <w:t>이상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해야</w:t>
            </w:r>
            <w:r w:rsidRPr="00D4048A">
              <w:rPr>
                <w:rFonts w:ascii="CMU Concrete" w:hAnsi="CMU Concrete"/>
              </w:rPr>
              <w:t xml:space="preserve"> </w:t>
            </w:r>
            <w:r w:rsidRPr="00D4048A">
              <w:rPr>
                <w:rFonts w:ascii="CMU Concrete" w:hAnsi="CMU Concrete"/>
              </w:rPr>
              <w:t>합니다</w:t>
            </w:r>
          </w:p>
        </w:tc>
        <w:tc>
          <w:tcPr>
            <w:tcW w:w="441" w:type="pct"/>
            <w:tcBorders>
              <w:top w:val="single" w:sz="2" w:space="0" w:color="999999"/>
              <w:left w:val="single" w:sz="2" w:space="0" w:color="999999"/>
              <w:right w:val="single" w:sz="6" w:space="0" w:color="999999"/>
            </w:tcBorders>
            <w:vAlign w:val="center"/>
          </w:tcPr>
          <w:p w14:paraId="6CE5F511"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right w:val="single" w:sz="6" w:space="0" w:color="999999"/>
            </w:tcBorders>
            <w:vAlign w:val="center"/>
          </w:tcPr>
          <w:p w14:paraId="4CF7892F" w14:textId="77777777" w:rsidR="00AE2FC6" w:rsidRPr="00D4048A" w:rsidRDefault="00AE2FC6" w:rsidP="007231D9">
            <w:pPr>
              <w:jc w:val="center"/>
              <w:rPr>
                <w:rFonts w:ascii="CMU Concrete" w:hAnsi="CMU Concrete"/>
              </w:rPr>
            </w:pPr>
          </w:p>
        </w:tc>
      </w:tr>
      <w:tr w:rsidR="00AE2FC6" w:rsidRPr="00D4048A" w14:paraId="5806A1D3" w14:textId="77777777" w:rsidTr="007231D9">
        <w:trPr>
          <w:trHeight w:val="400"/>
          <w:tblCellSpacing w:w="0" w:type="dxa"/>
          <w:jc w:val="center"/>
        </w:trPr>
        <w:tc>
          <w:tcPr>
            <w:tcW w:w="618" w:type="pct"/>
            <w:vMerge/>
            <w:tcBorders>
              <w:left w:val="single" w:sz="2" w:space="0" w:color="999999"/>
              <w:right w:val="single" w:sz="6" w:space="0" w:color="999999"/>
            </w:tcBorders>
            <w:vAlign w:val="center"/>
          </w:tcPr>
          <w:p w14:paraId="488DE107" w14:textId="77777777" w:rsidR="00AE2FC6" w:rsidRPr="00D4048A" w:rsidRDefault="00AE2FC6" w:rsidP="007231D9">
            <w:pPr>
              <w:rPr>
                <w:rFonts w:ascii="CMU Concrete" w:hAnsi="CMU Concrete"/>
              </w:rPr>
            </w:pPr>
          </w:p>
        </w:tc>
        <w:tc>
          <w:tcPr>
            <w:tcW w:w="778" w:type="pct"/>
            <w:tcBorders>
              <w:top w:val="single" w:sz="2" w:space="0" w:color="999999"/>
              <w:left w:val="single" w:sz="2" w:space="0" w:color="999999"/>
              <w:bottom w:val="single" w:sz="6" w:space="0" w:color="999999"/>
              <w:right w:val="single" w:sz="6" w:space="0" w:color="999999"/>
            </w:tcBorders>
            <w:vAlign w:val="center"/>
          </w:tcPr>
          <w:p w14:paraId="05FEA509" w14:textId="77777777" w:rsidR="00AE2FC6" w:rsidRPr="00D4048A" w:rsidRDefault="00AE2FC6" w:rsidP="007231D9">
            <w:pPr>
              <w:jc w:val="cente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변수</w:t>
            </w:r>
          </w:p>
        </w:tc>
        <w:tc>
          <w:tcPr>
            <w:tcW w:w="2611" w:type="pct"/>
            <w:tcBorders>
              <w:top w:val="single" w:sz="2" w:space="0" w:color="999999"/>
              <w:left w:val="single" w:sz="2" w:space="0" w:color="999999"/>
              <w:bottom w:val="single" w:sz="6" w:space="0" w:color="999999"/>
              <w:right w:val="single" w:sz="6" w:space="0" w:color="999999"/>
            </w:tcBorders>
            <w:vAlign w:val="center"/>
          </w:tcPr>
          <w:p w14:paraId="150DF56E" w14:textId="77777777" w:rsidR="00AE2FC6" w:rsidRPr="00D4048A" w:rsidRDefault="00AE2FC6" w:rsidP="007231D9">
            <w:pP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41" w:type="pct"/>
            <w:tcBorders>
              <w:top w:val="single" w:sz="2" w:space="0" w:color="999999"/>
              <w:left w:val="single" w:sz="2" w:space="0" w:color="999999"/>
              <w:bottom w:val="single" w:sz="6" w:space="0" w:color="999999"/>
              <w:right w:val="single" w:sz="6" w:space="0" w:color="999999"/>
            </w:tcBorders>
            <w:vAlign w:val="center"/>
          </w:tcPr>
          <w:p w14:paraId="538D486A"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bottom w:val="single" w:sz="6" w:space="0" w:color="999999"/>
              <w:right w:val="single" w:sz="6" w:space="0" w:color="999999"/>
            </w:tcBorders>
            <w:vAlign w:val="center"/>
          </w:tcPr>
          <w:p w14:paraId="6E1FE0F9" w14:textId="77777777" w:rsidR="00AE2FC6" w:rsidRPr="00D4048A" w:rsidRDefault="00AE2FC6" w:rsidP="007231D9">
            <w:pPr>
              <w:jc w:val="center"/>
              <w:rPr>
                <w:rFonts w:ascii="CMU Concrete" w:hAnsi="CMU Concrete"/>
              </w:rPr>
            </w:pPr>
          </w:p>
        </w:tc>
      </w:tr>
      <w:tr w:rsidR="00AE2FC6" w:rsidRPr="00D4048A" w14:paraId="3E2A3D13" w14:textId="77777777" w:rsidTr="007231D9">
        <w:trPr>
          <w:trHeight w:val="768"/>
          <w:tblCellSpacing w:w="0" w:type="dxa"/>
          <w:jc w:val="center"/>
        </w:trPr>
        <w:tc>
          <w:tcPr>
            <w:tcW w:w="618" w:type="pct"/>
            <w:vMerge/>
            <w:tcBorders>
              <w:left w:val="single" w:sz="2" w:space="0" w:color="999999"/>
              <w:right w:val="single" w:sz="6" w:space="0" w:color="999999"/>
            </w:tcBorders>
            <w:vAlign w:val="center"/>
          </w:tcPr>
          <w:p w14:paraId="117AEEC0" w14:textId="77777777" w:rsidR="00AE2FC6" w:rsidRPr="00D4048A" w:rsidRDefault="00AE2FC6" w:rsidP="007231D9">
            <w:pPr>
              <w:rPr>
                <w:rFonts w:ascii="CMU Concrete" w:hAnsi="CMU Concrete"/>
              </w:rPr>
            </w:pPr>
          </w:p>
        </w:tc>
        <w:tc>
          <w:tcPr>
            <w:tcW w:w="778" w:type="pct"/>
            <w:tcBorders>
              <w:top w:val="single" w:sz="2" w:space="0" w:color="999999"/>
              <w:left w:val="single" w:sz="2" w:space="0" w:color="999999"/>
              <w:right w:val="single" w:sz="6" w:space="0" w:color="999999"/>
            </w:tcBorders>
            <w:vAlign w:val="center"/>
          </w:tcPr>
          <w:p w14:paraId="34260016" w14:textId="77777777" w:rsidR="00AE2FC6" w:rsidRPr="00D4048A" w:rsidRDefault="00AE2FC6" w:rsidP="007231D9">
            <w:pPr>
              <w:jc w:val="cente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파일</w:t>
            </w:r>
          </w:p>
        </w:tc>
        <w:tc>
          <w:tcPr>
            <w:tcW w:w="2611" w:type="pct"/>
            <w:tcBorders>
              <w:top w:val="single" w:sz="2" w:space="0" w:color="999999"/>
              <w:left w:val="single" w:sz="2" w:space="0" w:color="999999"/>
              <w:right w:val="single" w:sz="6" w:space="0" w:color="999999"/>
            </w:tcBorders>
            <w:vAlign w:val="center"/>
          </w:tcPr>
          <w:p w14:paraId="30DE18A5" w14:textId="77777777" w:rsidR="00AE2FC6" w:rsidRPr="00D4048A" w:rsidRDefault="00AE2FC6" w:rsidP="007231D9">
            <w:pP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41" w:type="pct"/>
            <w:tcBorders>
              <w:top w:val="single" w:sz="2" w:space="0" w:color="999999"/>
              <w:left w:val="single" w:sz="2" w:space="0" w:color="999999"/>
              <w:right w:val="single" w:sz="6" w:space="0" w:color="999999"/>
            </w:tcBorders>
            <w:vAlign w:val="center"/>
          </w:tcPr>
          <w:p w14:paraId="536444D0"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52" w:type="pct"/>
            <w:tcBorders>
              <w:top w:val="single" w:sz="2" w:space="0" w:color="999999"/>
              <w:left w:val="single" w:sz="2" w:space="0" w:color="999999"/>
              <w:right w:val="single" w:sz="6" w:space="0" w:color="999999"/>
            </w:tcBorders>
            <w:vAlign w:val="center"/>
          </w:tcPr>
          <w:p w14:paraId="48B0B55B" w14:textId="77777777" w:rsidR="00AE2FC6" w:rsidRPr="00D4048A" w:rsidRDefault="00AE2FC6" w:rsidP="007231D9">
            <w:pPr>
              <w:jc w:val="center"/>
              <w:rPr>
                <w:rFonts w:ascii="CMU Concrete" w:hAnsi="CMU Concrete"/>
              </w:rPr>
            </w:pPr>
          </w:p>
        </w:tc>
      </w:tr>
    </w:tbl>
    <w:p w14:paraId="7575D3A5" w14:textId="77777777" w:rsidR="00AE2FC6" w:rsidRDefault="00AE2FC6" w:rsidP="00AE2FC6">
      <w:pPr>
        <w:rPr>
          <w:rFonts w:ascii="CMU Concrete" w:hAnsi="CMU Concrete"/>
        </w:rPr>
      </w:pPr>
    </w:p>
    <w:p w14:paraId="444567AA" w14:textId="77777777" w:rsidR="00AE2FC6" w:rsidRPr="00D4048A" w:rsidRDefault="00AE2FC6" w:rsidP="00AE2FC6">
      <w:pPr>
        <w:rPr>
          <w:rFonts w:ascii="CMU Concrete" w:hAnsi="CMU Concrete"/>
        </w:rPr>
      </w:pPr>
    </w:p>
    <w:p w14:paraId="35A6AF03" w14:textId="77777777" w:rsidR="00AE2FC6" w:rsidRPr="00D4048A" w:rsidRDefault="00AE2FC6" w:rsidP="00822CCC">
      <w:pPr>
        <w:pStyle w:val="000"/>
        <w:ind w:firstLine="108"/>
      </w:pPr>
      <w:bookmarkStart w:id="1018" w:name="_Toc93916136"/>
      <w:bookmarkStart w:id="1019" w:name="_Toc94670672"/>
      <w:bookmarkStart w:id="1020" w:name="_Toc94688425"/>
      <w:bookmarkStart w:id="1021" w:name="_Toc206929801"/>
      <w:bookmarkStart w:id="1022" w:name="_Toc206929969"/>
      <w:bookmarkStart w:id="1023" w:name="_Toc206930136"/>
      <w:bookmarkStart w:id="1024" w:name="_Toc207077280"/>
      <w:bookmarkStart w:id="1025" w:name="_Toc207077443"/>
      <w:bookmarkStart w:id="1026" w:name="_Toc207077605"/>
      <w:bookmarkStart w:id="1027" w:name="_Toc207079577"/>
      <w:bookmarkStart w:id="1028" w:name="_Toc207079740"/>
      <w:bookmarkStart w:id="1029" w:name="_Toc283655358"/>
      <w:bookmarkStart w:id="1030" w:name="_Toc364411075"/>
      <w:bookmarkStart w:id="1031" w:name="_Toc67925635"/>
      <w:r>
        <w:t>3.6.</w:t>
      </w:r>
      <w:r w:rsidR="00892F57">
        <w:rPr>
          <w:rFonts w:hint="eastAsia"/>
          <w:lang w:eastAsia="ko-KR"/>
        </w:rPr>
        <w:t>6</w:t>
      </w:r>
      <w:r w:rsidRPr="00D4048A">
        <w:t xml:space="preserve"> 통계 분석 노드</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tbl>
      <w:tblPr>
        <w:tblW w:w="0" w:type="auto"/>
        <w:tblLook w:val="01E0" w:firstRow="1" w:lastRow="1" w:firstColumn="1" w:lastColumn="1" w:noHBand="0" w:noVBand="0"/>
      </w:tblPr>
      <w:tblGrid>
        <w:gridCol w:w="1710"/>
        <w:gridCol w:w="7076"/>
      </w:tblGrid>
      <w:tr w:rsidR="00AE2FC6" w:rsidRPr="00D4048A" w14:paraId="3D70526A" w14:textId="77777777" w:rsidTr="007231D9">
        <w:tc>
          <w:tcPr>
            <w:tcW w:w="1728" w:type="dxa"/>
            <w:vAlign w:val="center"/>
          </w:tcPr>
          <w:p w14:paraId="5694E027" w14:textId="77777777" w:rsidR="00AE2FC6" w:rsidRPr="00D4048A" w:rsidRDefault="00B32DD7" w:rsidP="00AE3A66">
            <w:pPr>
              <w:pStyle w:val="af"/>
            </w:pPr>
            <w:r>
              <w:rPr>
                <w:noProof/>
              </w:rPr>
              <w:drawing>
                <wp:inline distT="0" distB="0" distL="0" distR="0" wp14:anchorId="52A2301E" wp14:editId="6139569E">
                  <wp:extent cx="561975" cy="638175"/>
                  <wp:effectExtent l="0" t="0" r="9525" b="9525"/>
                  <wp:docPr id="1396" name="그림 472" descr="stat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stat_01"/>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561975" cy="638175"/>
                          </a:xfrm>
                          <a:prstGeom prst="rect">
                            <a:avLst/>
                          </a:prstGeom>
                          <a:noFill/>
                          <a:ln>
                            <a:noFill/>
                          </a:ln>
                        </pic:spPr>
                      </pic:pic>
                    </a:graphicData>
                  </a:graphic>
                </wp:inline>
              </w:drawing>
            </w:r>
          </w:p>
        </w:tc>
        <w:tc>
          <w:tcPr>
            <w:tcW w:w="7256" w:type="dxa"/>
            <w:vAlign w:val="center"/>
          </w:tcPr>
          <w:p w14:paraId="28681EBF" w14:textId="77777777" w:rsidR="00AE2FC6" w:rsidRPr="00D4048A" w:rsidRDefault="00AE2FC6" w:rsidP="007231D9">
            <w:pPr>
              <w:rPr>
                <w:rFonts w:ascii="CMU Concrete" w:hAnsi="CMU Concrete"/>
              </w:rPr>
            </w:pPr>
            <w:r w:rsidRPr="00D4048A">
              <w:rPr>
                <w:rFonts w:ascii="CMU Concrete" w:hAnsi="CMU Concrete"/>
                <w:b/>
              </w:rPr>
              <w:t>통계</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화면에</w:t>
            </w:r>
            <w:r w:rsidRPr="00D4048A">
              <w:rPr>
                <w:rFonts w:ascii="CMU Concrete" w:hAnsi="CMU Concrete"/>
              </w:rPr>
              <w:t xml:space="preserve"> </w:t>
            </w:r>
            <w:r w:rsidRPr="00D4048A">
              <w:rPr>
                <w:rFonts w:ascii="CMU Concrete" w:hAnsi="CMU Concrete"/>
              </w:rPr>
              <w:t>출력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19167BDC" w14:textId="77777777" w:rsidR="00AE2FC6" w:rsidRPr="00D4048A" w:rsidRDefault="006B438C" w:rsidP="00AE2FC6">
      <w:pPr>
        <w:pStyle w:val="11"/>
      </w:pPr>
      <w:r>
        <w:t>사용</w:t>
      </w:r>
      <w:r>
        <w:rPr>
          <w:rFonts w:hint="eastAsia"/>
        </w:rPr>
        <w:t>법</w:t>
      </w:r>
    </w:p>
    <w:p w14:paraId="0E9A681D" w14:textId="77777777" w:rsidR="00AE2FC6" w:rsidRPr="00D4048A" w:rsidRDefault="00AE2FC6" w:rsidP="00AE2FC6">
      <w:pPr>
        <w:pStyle w:val="p2"/>
        <w:rPr>
          <w:rFonts w:ascii="CMU Concrete" w:hAnsi="CMU Concrete"/>
        </w:rPr>
      </w:pP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변경</w:t>
      </w:r>
      <w:r w:rsidRPr="00D4048A">
        <w:rPr>
          <w:rFonts w:ascii="CMU Concrete" w:hAnsi="CMU Concrete"/>
        </w:rPr>
        <w:t xml:space="preserve"> </w:t>
      </w:r>
      <w:r w:rsidRPr="00D4048A">
        <w:rPr>
          <w:rFonts w:ascii="CMU Concrete" w:hAnsi="CMU Concrete"/>
        </w:rPr>
        <w:t>인터페이스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5498D50F" w14:textId="77777777" w:rsidR="00AE2FC6" w:rsidRDefault="00AE2FC6" w:rsidP="00AE2FC6">
      <w:pPr>
        <w:pStyle w:val="p2"/>
        <w:rPr>
          <w:rFonts w:ascii="CMU Concrete" w:hAnsi="CMU Concrete"/>
        </w:rPr>
      </w:pPr>
      <w:r w:rsidRPr="00D4048A">
        <w:rPr>
          <w:rFonts w:ascii="CMU Concrete" w:hAnsi="CMU Concrete"/>
          <w:b/>
        </w:rPr>
        <w:t>그룹핑</w:t>
      </w:r>
      <w:r w:rsidRPr="00D4048A">
        <w:rPr>
          <w:rFonts w:ascii="CMU Concrete" w:hAnsi="CMU Concrete"/>
          <w:b/>
        </w:rPr>
        <w:t xml:space="preserve"> </w:t>
      </w:r>
      <w:r w:rsidRPr="00D4048A">
        <w:rPr>
          <w:rFonts w:ascii="CMU Concrete" w:hAnsi="CMU Concrete"/>
          <w:b/>
        </w:rPr>
        <w:t>변수</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통계</w:t>
      </w:r>
      <w:r w:rsidRPr="00D4048A">
        <w:rPr>
          <w:rFonts w:ascii="CMU Concrete" w:hAnsi="CMU Concrete"/>
          <w:b/>
        </w:rPr>
        <w:t xml:space="preserve"> </w:t>
      </w:r>
      <w:r w:rsidRPr="00D4048A">
        <w:rPr>
          <w:rFonts w:ascii="CMU Concrete" w:hAnsi="CMU Concrete"/>
          <w:b/>
        </w:rPr>
        <w:t>변수</w:t>
      </w:r>
      <w:r w:rsidRPr="00D4048A">
        <w:rPr>
          <w:rFonts w:ascii="CMU Concrete" w:hAnsi="CMU Concrete"/>
        </w:rPr>
        <w:t xml:space="preserve"> </w:t>
      </w:r>
      <w:r w:rsidRPr="00D4048A">
        <w:rPr>
          <w:rFonts w:ascii="CMU Concrete" w:hAnsi="CMU Concrete"/>
        </w:rPr>
        <w:t>인터페이스는</w:t>
      </w:r>
      <w:r w:rsidRPr="00D4048A">
        <w:rPr>
          <w:rFonts w:ascii="CMU Concrete" w:hAnsi="CMU Concrete"/>
        </w:rPr>
        <w:t xml:space="preserve"> </w:t>
      </w:r>
      <w:r w:rsidRPr="00D4048A">
        <w:rPr>
          <w:rFonts w:ascii="CMU Concrete" w:hAnsi="CMU Concrete"/>
        </w:rPr>
        <w:t>통계값을</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열로</w:t>
      </w:r>
      <w:r w:rsidRPr="00D4048A">
        <w:rPr>
          <w:rFonts w:ascii="CMU Concrete" w:hAnsi="CMU Concrete"/>
        </w:rPr>
        <w:t xml:space="preserve"> </w:t>
      </w:r>
      <w:r w:rsidRPr="00D4048A">
        <w:rPr>
          <w:rFonts w:ascii="CMU Concrete" w:hAnsi="CMU Concrete"/>
        </w:rPr>
        <w:t>그룹핑</w:t>
      </w:r>
      <w:r w:rsidR="001737BD">
        <w:rPr>
          <w:rFonts w:ascii="CMU Concrete" w:hAnsi="CMU Concrete" w:hint="eastAsia"/>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드래그하여</w:t>
      </w:r>
      <w:r w:rsidRPr="00D4048A">
        <w:rPr>
          <w:rFonts w:ascii="CMU Concrete" w:hAnsi="CMU Concrete"/>
        </w:rPr>
        <w:t xml:space="preserve"> </w:t>
      </w:r>
      <w:r w:rsidRPr="00D4048A">
        <w:rPr>
          <w:rFonts w:ascii="CMU Concrete" w:hAnsi="CMU Concrete"/>
        </w:rPr>
        <w:t>선택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063286F4" w14:textId="77777777" w:rsidR="00AE2FC6" w:rsidRPr="00D4048A" w:rsidRDefault="00AE2FC6" w:rsidP="00AE2FC6">
      <w:pPr>
        <w:pStyle w:val="p2"/>
        <w:rPr>
          <w:rFonts w:ascii="CMU Concrete" w:hAnsi="CMU Concrete"/>
        </w:rPr>
      </w:pPr>
    </w:p>
    <w:tbl>
      <w:tblPr>
        <w:tblW w:w="5071" w:type="pct"/>
        <w:tblLook w:val="01E0" w:firstRow="1" w:lastRow="1" w:firstColumn="1" w:lastColumn="1" w:noHBand="0" w:noVBand="0"/>
      </w:tblPr>
      <w:tblGrid>
        <w:gridCol w:w="8911"/>
      </w:tblGrid>
      <w:tr w:rsidR="00AE2FC6" w:rsidRPr="00D4048A" w14:paraId="55839558" w14:textId="77777777" w:rsidTr="007231D9">
        <w:trPr>
          <w:trHeight w:val="5760"/>
        </w:trPr>
        <w:tc>
          <w:tcPr>
            <w:tcW w:w="5000" w:type="pct"/>
            <w:vAlign w:val="center"/>
          </w:tcPr>
          <w:tbl>
            <w:tblPr>
              <w:tblpPr w:leftFromText="142" w:rightFromText="142" w:vertAnchor="text" w:horzAnchor="margin" w:tblpXSpec="right" w:tblpY="1255"/>
              <w:tblOverlap w:val="neve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666"/>
              <w:gridCol w:w="2126"/>
              <w:gridCol w:w="2126"/>
            </w:tblGrid>
            <w:tr w:rsidR="008B3BBE" w:rsidRPr="00D4048A" w14:paraId="55126150" w14:textId="77777777" w:rsidTr="008B3BBE">
              <w:trPr>
                <w:trHeight w:val="557"/>
              </w:trPr>
              <w:tc>
                <w:tcPr>
                  <w:tcW w:w="614" w:type="dxa"/>
                  <w:vAlign w:val="center"/>
                </w:tcPr>
                <w:p w14:paraId="5B7004B2" w14:textId="77777777" w:rsidR="008B3BBE" w:rsidRPr="00D4048A" w:rsidRDefault="00B32DD7" w:rsidP="008B3BBE">
                  <w:pPr>
                    <w:rPr>
                      <w:rFonts w:ascii="CMU Concrete" w:hAnsi="CMU Concrete"/>
                    </w:rPr>
                  </w:pPr>
                  <w:r>
                    <w:rPr>
                      <w:rFonts w:ascii="CMU Concrete" w:hAnsi="CMU Concrete"/>
                      <w:noProof/>
                    </w:rPr>
                    <w:drawing>
                      <wp:inline distT="0" distB="0" distL="0" distR="0" wp14:anchorId="7419B7A3" wp14:editId="6FBCDA11">
                        <wp:extent cx="276225" cy="276225"/>
                        <wp:effectExtent l="0" t="0" r="9525" b="9525"/>
                        <wp:docPr id="1395" name="그림 473" descr="bin_sel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bin_select"/>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4252" w:type="dxa"/>
                  <w:gridSpan w:val="2"/>
                  <w:vAlign w:val="center"/>
                </w:tcPr>
                <w:p w14:paraId="73711A7F" w14:textId="77777777" w:rsidR="008B3BBE" w:rsidRPr="00D4048A" w:rsidRDefault="008B3BBE" w:rsidP="008B3BBE">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사용하도록</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r>
            <w:tr w:rsidR="008B3BBE" w:rsidRPr="00D4048A" w14:paraId="79885D76" w14:textId="77777777" w:rsidTr="008B3BBE">
              <w:trPr>
                <w:trHeight w:val="689"/>
              </w:trPr>
              <w:tc>
                <w:tcPr>
                  <w:tcW w:w="614" w:type="dxa"/>
                  <w:vAlign w:val="center"/>
                </w:tcPr>
                <w:p w14:paraId="3D2C188C" w14:textId="77777777" w:rsidR="008B3BBE" w:rsidRPr="00D4048A" w:rsidRDefault="00B32DD7" w:rsidP="008B3BBE">
                  <w:pPr>
                    <w:rPr>
                      <w:rFonts w:ascii="CMU Concrete" w:hAnsi="CMU Concrete"/>
                    </w:rPr>
                  </w:pPr>
                  <w:r>
                    <w:rPr>
                      <w:rFonts w:ascii="CMU Concrete" w:hAnsi="CMU Concrete"/>
                      <w:noProof/>
                    </w:rPr>
                    <w:drawing>
                      <wp:inline distT="0" distB="0" distL="0" distR="0" wp14:anchorId="3209EFCF" wp14:editId="3B06A2E1">
                        <wp:extent cx="276225" cy="276225"/>
                        <wp:effectExtent l="0" t="0" r="9525" b="9525"/>
                        <wp:docPr id="1394" name="그림 474" descr="bin_rev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bin_revers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4252" w:type="dxa"/>
                  <w:gridSpan w:val="2"/>
                  <w:vAlign w:val="center"/>
                </w:tcPr>
                <w:p w14:paraId="5FB68E92" w14:textId="77777777" w:rsidR="008B3BBE" w:rsidRPr="00D4048A" w:rsidRDefault="008B3BBE" w:rsidP="008B3BBE">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선택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변수들을</w:t>
                  </w:r>
                  <w:r>
                    <w:rPr>
                      <w:rFonts w:ascii="CMU Concrete" w:hAnsi="CMU Concrete"/>
                    </w:rPr>
                    <w:t xml:space="preserve"> </w:t>
                  </w:r>
                  <w:r>
                    <w:rPr>
                      <w:rFonts w:ascii="CMU Concrete" w:hAnsi="CMU Concrete" w:hint="eastAsia"/>
                    </w:rPr>
                    <w:t>반</w:t>
                  </w:r>
                  <w:r w:rsidRPr="00D4048A">
                    <w:rPr>
                      <w:rFonts w:ascii="CMU Concrete" w:hAnsi="CMU Concrete"/>
                    </w:rPr>
                    <w:t>전시킵니다</w:t>
                  </w:r>
                  <w:r w:rsidRPr="00D4048A">
                    <w:rPr>
                      <w:rFonts w:ascii="CMU Concrete" w:hAnsi="CMU Concrete"/>
                    </w:rPr>
                    <w:t>.</w:t>
                  </w:r>
                </w:p>
              </w:tc>
            </w:tr>
            <w:tr w:rsidR="008B3BBE" w:rsidRPr="00D4048A" w14:paraId="0BE5E70A" w14:textId="77777777" w:rsidTr="008B3BBE">
              <w:trPr>
                <w:trHeight w:val="500"/>
              </w:trPr>
              <w:tc>
                <w:tcPr>
                  <w:tcW w:w="614" w:type="dxa"/>
                  <w:vAlign w:val="center"/>
                </w:tcPr>
                <w:p w14:paraId="7F7683AE" w14:textId="77777777" w:rsidR="008B3BBE" w:rsidRPr="00D4048A" w:rsidRDefault="00B32DD7" w:rsidP="008B3BBE">
                  <w:pPr>
                    <w:rPr>
                      <w:rFonts w:ascii="CMU Concrete" w:hAnsi="CMU Concrete"/>
                    </w:rPr>
                  </w:pPr>
                  <w:r>
                    <w:rPr>
                      <w:rFonts w:ascii="CMU Concrete" w:hAnsi="CMU Concrete"/>
                      <w:noProof/>
                    </w:rPr>
                    <w:drawing>
                      <wp:inline distT="0" distB="0" distL="0" distR="0" wp14:anchorId="6E12D2E5" wp14:editId="08A37060">
                        <wp:extent cx="276225" cy="276225"/>
                        <wp:effectExtent l="0" t="0" r="9525" b="9525"/>
                        <wp:docPr id="1393" name="그림 475" descr="btn_con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btn_condition"/>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126" w:type="dxa"/>
                  <w:tcBorders>
                    <w:right w:val="nil"/>
                  </w:tcBorders>
                </w:tcPr>
                <w:p w14:paraId="00A6A852" w14:textId="77777777" w:rsidR="008B3BBE" w:rsidRPr="00D4048A" w:rsidRDefault="00B32DD7" w:rsidP="008B3BBE">
                  <w:pPr>
                    <w:rPr>
                      <w:rFonts w:ascii="CMU Concrete" w:hAnsi="CMU Concrete"/>
                    </w:rPr>
                  </w:pPr>
                  <w:r>
                    <w:rPr>
                      <w:noProof/>
                    </w:rPr>
                    <w:drawing>
                      <wp:inline distT="0" distB="0" distL="0" distR="0" wp14:anchorId="012BE321" wp14:editId="011AD62A">
                        <wp:extent cx="1190625" cy="1552575"/>
                        <wp:effectExtent l="0" t="0" r="9525" b="9525"/>
                        <wp:docPr id="1392" name="그림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190625" cy="1552575"/>
                                </a:xfrm>
                                <a:prstGeom prst="rect">
                                  <a:avLst/>
                                </a:prstGeom>
                                <a:noFill/>
                                <a:ln>
                                  <a:noFill/>
                                </a:ln>
                              </pic:spPr>
                            </pic:pic>
                          </a:graphicData>
                        </a:graphic>
                      </wp:inline>
                    </w:drawing>
                  </w:r>
                </w:p>
              </w:tc>
              <w:tc>
                <w:tcPr>
                  <w:tcW w:w="2126" w:type="dxa"/>
                  <w:tcBorders>
                    <w:left w:val="nil"/>
                  </w:tcBorders>
                  <w:vAlign w:val="center"/>
                </w:tcPr>
                <w:p w14:paraId="1493F9E1" w14:textId="77777777" w:rsidR="008B3BBE" w:rsidRPr="00D4048A" w:rsidRDefault="008B3BBE" w:rsidP="008B3BBE">
                  <w:pPr>
                    <w:rPr>
                      <w:rFonts w:ascii="CMU Concrete" w:hAnsi="CMU Concrete"/>
                    </w:rPr>
                  </w:pPr>
                  <w:r w:rsidRPr="00D4048A">
                    <w:rPr>
                      <w:rFonts w:ascii="CMU Concrete" w:hAnsi="CMU Concrete"/>
                    </w:rPr>
                    <w:t>버튼</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왼쪽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sidRPr="00D4048A">
                    <w:rPr>
                      <w:rFonts w:ascii="CMU Concrete" w:hAnsi="CMU Concrete"/>
                    </w:rPr>
                    <w:t>변수형</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Pr>
                      <w:rFonts w:ascii="CMU Concrete" w:hAnsi="CMU Concrete"/>
                    </w:rPr>
                    <w:t>변수명</w:t>
                  </w:r>
                  <w:r>
                    <w:rPr>
                      <w:rFonts w:ascii="CMU Concrete" w:hAnsi="CMU Concrete" w:hint="eastAsia"/>
                    </w:rPr>
                    <w:t xml:space="preserve"> </w:t>
                  </w:r>
                  <w:r>
                    <w:rPr>
                      <w:rFonts w:ascii="CMU Concrete" w:hAnsi="CMU Concrete" w:hint="eastAsia"/>
                    </w:rPr>
                    <w:t>조건에</w:t>
                  </w:r>
                  <w:r>
                    <w:rPr>
                      <w:rFonts w:ascii="CMU Concrete" w:hAnsi="CMU Concrete" w:hint="eastAsia"/>
                    </w:rPr>
                    <w:t xml:space="preserve"> </w:t>
                  </w:r>
                  <w:r>
                    <w:rPr>
                      <w:rFonts w:ascii="CMU Concrete" w:hAnsi="CMU Concrete" w:hint="eastAsia"/>
                    </w:rPr>
                    <w:t>일치하는</w:t>
                  </w:r>
                  <w:r>
                    <w:rPr>
                      <w:rFonts w:ascii="CMU Concrete" w:hAnsi="CMU Concrete" w:hint="eastAsia"/>
                    </w:rPr>
                    <w:t xml:space="preserve"> </w:t>
                  </w:r>
                  <w:r w:rsidRPr="00D4048A">
                    <w:rPr>
                      <w:rFonts w:ascii="CMU Concrete" w:hAnsi="CMU Concrete"/>
                    </w:rPr>
                    <w:t>변수</w:t>
                  </w:r>
                  <w:r>
                    <w:rPr>
                      <w:rFonts w:ascii="CMU Concrete" w:hAnsi="CMU Concrete" w:hint="eastAsia"/>
                    </w:rPr>
                    <w:t>들을</w:t>
                  </w:r>
                  <w:r>
                    <w:rPr>
                      <w:rFonts w:ascii="CMU Concrete" w:hAnsi="CMU Concrete" w:hint="eastAsia"/>
                    </w:rPr>
                    <w:t xml:space="preserve"> </w:t>
                  </w:r>
                  <w:r>
                    <w:rPr>
                      <w:rFonts w:ascii="CMU Concrete" w:hAnsi="CMU Concrete" w:hint="eastAsia"/>
                    </w:rPr>
                    <w:t>선택합니다</w:t>
                  </w:r>
                </w:p>
              </w:tc>
            </w:tr>
          </w:tbl>
          <w:p w14:paraId="0DDD0F63" w14:textId="77777777" w:rsidR="00AE2FC6" w:rsidRDefault="008B3BBE" w:rsidP="007231D9">
            <w:r>
              <w:object w:dxaOrig="4935" w:dyaOrig="7005" w14:anchorId="3E3CF0F7">
                <v:shape id="_x0000_i1275" type="#_x0000_t75" style="width:188.25pt;height:287.9pt" o:ole="">
                  <v:imagedata r:id="rId1000" o:title=""/>
                </v:shape>
                <o:OLEObject Type="Embed" ProgID="PBrush" ShapeID="_x0000_i1275" DrawAspect="Content" ObjectID="_1684940292" r:id="rId1001"/>
              </w:object>
            </w:r>
          </w:p>
          <w:p w14:paraId="74A41341" w14:textId="77777777" w:rsidR="00AE2FC6" w:rsidRPr="00D4048A" w:rsidRDefault="00AE2FC6" w:rsidP="007231D9">
            <w:pPr>
              <w:rPr>
                <w:rFonts w:ascii="CMU Concrete" w:hAnsi="CMU Concrete"/>
              </w:rPr>
            </w:pPr>
          </w:p>
        </w:tc>
      </w:tr>
    </w:tbl>
    <w:p w14:paraId="3405226B" w14:textId="77777777" w:rsidR="00AE2FC6" w:rsidRPr="00D4048A" w:rsidRDefault="00AE2FC6" w:rsidP="00AE2FC6">
      <w:pPr>
        <w:rPr>
          <w:rFonts w:ascii="CMU Concrete" w:hAnsi="CMU Concrete"/>
        </w:rPr>
      </w:pPr>
    </w:p>
    <w:p w14:paraId="4406275B" w14:textId="77777777" w:rsidR="00AE2FC6" w:rsidRPr="00D4048A" w:rsidRDefault="00AE2FC6" w:rsidP="00AE2FC6">
      <w:pPr>
        <w:pStyle w:val="11"/>
      </w:pPr>
      <w:r w:rsidRPr="00D4048A">
        <w:t>사용법</w:t>
      </w:r>
    </w:p>
    <w:p w14:paraId="3B20A8A6" w14:textId="77777777" w:rsidR="00AE2FC6" w:rsidRPr="00D4048A" w:rsidRDefault="00AE2FC6" w:rsidP="00401892">
      <w:pPr>
        <w:numPr>
          <w:ilvl w:val="0"/>
          <w:numId w:val="48"/>
        </w:numPr>
        <w:rPr>
          <w:rFonts w:ascii="CMU Concrete" w:hAnsi="CMU Concrete"/>
        </w:rPr>
      </w:pPr>
      <w:r w:rsidRPr="00D4048A">
        <w:rPr>
          <w:rFonts w:ascii="CMU Concrete" w:hAnsi="CMU Concrete"/>
        </w:rPr>
        <w:t>선택사항에서</w:t>
      </w:r>
      <w:r w:rsidRPr="00D4048A">
        <w:rPr>
          <w:rFonts w:ascii="CMU Concrete" w:hAnsi="CMU Concrete"/>
        </w:rPr>
        <w:t xml:space="preserve"> </w:t>
      </w:r>
      <w:r w:rsidRPr="00D4048A">
        <w:rPr>
          <w:rFonts w:ascii="CMU Concrete" w:hAnsi="CMU Concrete"/>
        </w:rPr>
        <w:t>알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EF2B2EE" w14:textId="77777777" w:rsidR="00AE2FC6" w:rsidRPr="00D4048A" w:rsidRDefault="00AE2FC6" w:rsidP="00401892">
      <w:pPr>
        <w:numPr>
          <w:ilvl w:val="0"/>
          <w:numId w:val="48"/>
        </w:numPr>
        <w:rPr>
          <w:rFonts w:ascii="CMU Concrete" w:hAnsi="CMU Concrete"/>
        </w:rPr>
      </w:pPr>
      <w:r w:rsidRPr="00D4048A">
        <w:rPr>
          <w:rFonts w:ascii="CMU Concrete" w:hAnsi="CMU Concrete"/>
        </w:rPr>
        <w:t>분석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드래그합니다</w:t>
      </w:r>
      <w:r w:rsidRPr="00D4048A">
        <w:rPr>
          <w:rFonts w:ascii="CMU Concrete" w:hAnsi="CMU Concrete"/>
        </w:rPr>
        <w:t xml:space="preserve">. </w:t>
      </w:r>
    </w:p>
    <w:p w14:paraId="6FC7515D" w14:textId="77777777" w:rsidR="00AE2FC6" w:rsidRPr="00D4048A" w:rsidRDefault="00AE2FC6" w:rsidP="00401892">
      <w:pPr>
        <w:numPr>
          <w:ilvl w:val="0"/>
          <w:numId w:val="48"/>
        </w:numPr>
        <w:rPr>
          <w:rFonts w:ascii="CMU Concrete" w:hAnsi="CMU Concrete"/>
        </w:rPr>
      </w:pPr>
      <w:r w:rsidRPr="00D4048A">
        <w:rPr>
          <w:rFonts w:ascii="CMU Concrete" w:hAnsi="CMU Concrete"/>
        </w:rPr>
        <w:t>스트림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별다른</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00075EC5" w:rsidRPr="00D4048A">
        <w:rPr>
          <w:rFonts w:ascii="CMU Concrete" w:hAnsi="CMU Concrete" w:hint="eastAsia"/>
        </w:rPr>
        <w:t>지정</w:t>
      </w:r>
      <w:r w:rsidR="00075EC5" w:rsidRPr="00D4048A">
        <w:rPr>
          <w:rFonts w:ascii="CMU Concrete" w:hAnsi="CMU Concrete" w:hint="eastAsia"/>
        </w:rPr>
        <w:t xml:space="preserve"> </w:t>
      </w:r>
      <w:r w:rsidR="00075EC5" w:rsidRPr="00D4048A">
        <w:rPr>
          <w:rFonts w:ascii="CMU Concrete" w:hAnsi="CMU Concrete" w:hint="eastAsia"/>
        </w:rPr>
        <w:t>없이</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p>
    <w:p w14:paraId="4C895532" w14:textId="77777777" w:rsidR="00AE2FC6" w:rsidRPr="00D4048A" w:rsidRDefault="00AE2FC6" w:rsidP="00AE2FC6">
      <w:pPr>
        <w:rPr>
          <w:rFonts w:ascii="CMU Concrete" w:hAnsi="CMU Concrete"/>
        </w:rPr>
      </w:pPr>
    </w:p>
    <w:p w14:paraId="4B96351B" w14:textId="77777777" w:rsidR="00AE2FC6" w:rsidRDefault="00AE2FC6" w:rsidP="00AE2FC6">
      <w:pPr>
        <w:pStyle w:val="11"/>
      </w:pPr>
      <w:r w:rsidRPr="00D4048A">
        <w:t>속성</w:t>
      </w:r>
    </w:p>
    <w:p w14:paraId="5C8033C2" w14:textId="77777777" w:rsidR="00AE2FC6" w:rsidRPr="00D4048A" w:rsidRDefault="00AE2FC6" w:rsidP="00AE2FC6">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182"/>
        <w:gridCol w:w="1244"/>
        <w:gridCol w:w="3850"/>
        <w:gridCol w:w="897"/>
        <w:gridCol w:w="1602"/>
      </w:tblGrid>
      <w:tr w:rsidR="00AE2FC6" w:rsidRPr="00D4048A" w14:paraId="532B0990" w14:textId="77777777" w:rsidTr="007231D9">
        <w:trPr>
          <w:trHeight w:val="500"/>
          <w:tblCellSpacing w:w="0" w:type="dxa"/>
          <w:jc w:val="center"/>
        </w:trPr>
        <w:tc>
          <w:tcPr>
            <w:tcW w:w="67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4E8958"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70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8F7D614"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1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6DC8054"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50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433DFCB"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91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51D6151"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5D07147D" w14:textId="77777777" w:rsidTr="007231D9">
        <w:trPr>
          <w:trHeight w:val="400"/>
          <w:tblCellSpacing w:w="0" w:type="dxa"/>
          <w:jc w:val="center"/>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351AA870"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709" w:type="pct"/>
            <w:tcBorders>
              <w:top w:val="single" w:sz="2" w:space="0" w:color="999999"/>
              <w:left w:val="single" w:sz="2" w:space="0" w:color="999999"/>
              <w:bottom w:val="single" w:sz="6" w:space="0" w:color="999999"/>
              <w:right w:val="single" w:sz="6" w:space="0" w:color="999999"/>
            </w:tcBorders>
            <w:vAlign w:val="center"/>
          </w:tcPr>
          <w:p w14:paraId="5ABCA355"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194" w:type="pct"/>
            <w:tcBorders>
              <w:top w:val="single" w:sz="2" w:space="0" w:color="999999"/>
              <w:left w:val="single" w:sz="2" w:space="0" w:color="999999"/>
              <w:bottom w:val="single" w:sz="6" w:space="0" w:color="999999"/>
              <w:right w:val="single" w:sz="6" w:space="0" w:color="999999"/>
            </w:tcBorders>
            <w:vAlign w:val="center"/>
          </w:tcPr>
          <w:p w14:paraId="11D2DB22"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14:paraId="612D665D" w14:textId="77777777" w:rsidR="00AE2FC6" w:rsidRPr="00D4048A" w:rsidRDefault="00766C8E" w:rsidP="007231D9">
            <w:pPr>
              <w:jc w:val="center"/>
              <w:rPr>
                <w:rFonts w:ascii="CMU Concrete" w:hAnsi="CMU Concrete"/>
              </w:rPr>
            </w:pPr>
            <w:r>
              <w:rPr>
                <w:rFonts w:ascii="CMU Concrete" w:hint="eastAsia"/>
              </w:rPr>
              <w:t>선택</w:t>
            </w:r>
          </w:p>
        </w:tc>
        <w:tc>
          <w:tcPr>
            <w:tcW w:w="913" w:type="pct"/>
            <w:tcBorders>
              <w:top w:val="single" w:sz="2" w:space="0" w:color="999999"/>
              <w:left w:val="single" w:sz="2" w:space="0" w:color="999999"/>
              <w:bottom w:val="single" w:sz="6" w:space="0" w:color="999999"/>
              <w:right w:val="single" w:sz="6" w:space="0" w:color="999999"/>
            </w:tcBorders>
            <w:vAlign w:val="center"/>
          </w:tcPr>
          <w:p w14:paraId="25BCF4C6" w14:textId="77777777" w:rsidR="00AE2FC6" w:rsidRPr="00D4048A" w:rsidRDefault="00AE2FC6" w:rsidP="007231D9">
            <w:pPr>
              <w:jc w:val="center"/>
              <w:rPr>
                <w:rFonts w:ascii="CMU Concrete" w:hAnsi="CMU Concrete"/>
              </w:rPr>
            </w:pPr>
          </w:p>
        </w:tc>
      </w:tr>
      <w:tr w:rsidR="00AE2FC6" w:rsidRPr="00D4048A" w14:paraId="3B1650D2" w14:textId="77777777" w:rsidTr="007231D9">
        <w:trPr>
          <w:trHeight w:val="400"/>
          <w:tblCellSpacing w:w="0" w:type="dxa"/>
          <w:jc w:val="center"/>
        </w:trPr>
        <w:tc>
          <w:tcPr>
            <w:tcW w:w="673" w:type="pct"/>
            <w:vMerge/>
            <w:tcBorders>
              <w:top w:val="single" w:sz="2" w:space="0" w:color="999999"/>
              <w:left w:val="single" w:sz="2" w:space="0" w:color="999999"/>
              <w:bottom w:val="single" w:sz="6" w:space="0" w:color="999999"/>
              <w:right w:val="single" w:sz="6" w:space="0" w:color="999999"/>
            </w:tcBorders>
            <w:vAlign w:val="center"/>
          </w:tcPr>
          <w:p w14:paraId="73A9E0F7" w14:textId="77777777" w:rsidR="00AE2FC6" w:rsidRPr="00D4048A" w:rsidRDefault="00AE2FC6" w:rsidP="007231D9">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14:paraId="5728509A"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194" w:type="pct"/>
            <w:tcBorders>
              <w:top w:val="single" w:sz="2" w:space="0" w:color="999999"/>
              <w:left w:val="single" w:sz="2" w:space="0" w:color="999999"/>
              <w:bottom w:val="single" w:sz="6" w:space="0" w:color="999999"/>
              <w:right w:val="single" w:sz="6" w:space="0" w:color="999999"/>
            </w:tcBorders>
            <w:vAlign w:val="center"/>
          </w:tcPr>
          <w:p w14:paraId="40A8FAF0" w14:textId="145FCDC5" w:rsidR="00AE2FC6" w:rsidRPr="00D4048A" w:rsidRDefault="009B4ABA" w:rsidP="007231D9">
            <w:pPr>
              <w:rPr>
                <w:rFonts w:ascii="CMU Concrete" w:hAnsi="CMU Concrete"/>
              </w:rPr>
            </w:pPr>
            <w:r>
              <w:rPr>
                <w:rFonts w:ascii="CMU Concrete" w:hAnsi="CMU Concrete"/>
              </w:rPr>
              <w:t>노드에</w:t>
            </w:r>
            <w:r>
              <w:rPr>
                <w:rFonts w:ascii="CMU Concrete" w:hAnsi="CMU Concrete"/>
              </w:rPr>
              <w:t xml:space="preserve"> </w:t>
            </w:r>
            <w:r>
              <w:rPr>
                <w:rFonts w:ascii="CMU Concrete" w:hAnsi="CMU Concrete"/>
              </w:rPr>
              <w:t>대한</w:t>
            </w:r>
            <w:r>
              <w:rPr>
                <w:rFonts w:ascii="CMU Concrete" w:hAnsi="CMU Concrete"/>
              </w:rPr>
              <w:t xml:space="preserve"> </w:t>
            </w:r>
            <w:r>
              <w:rPr>
                <w:rFonts w:ascii="CMU Concrete" w:hAnsi="CMU Concrete"/>
              </w:rPr>
              <w:t>간단한</w:t>
            </w:r>
            <w:r>
              <w:rPr>
                <w:rFonts w:ascii="CMU Concrete" w:hAnsi="CMU Concrete"/>
              </w:rPr>
              <w:t xml:space="preserve"> </w:t>
            </w:r>
            <w:r>
              <w:rPr>
                <w:rFonts w:ascii="CMU Concrete" w:hAnsi="CMU Concrete"/>
              </w:rPr>
              <w:t>주석을</w:t>
            </w:r>
            <w:r>
              <w:rPr>
                <w:rFonts w:ascii="CMU Concrete" w:hAnsi="CMU Concrete"/>
              </w:rPr>
              <w:t xml:space="preserve"> </w:t>
            </w:r>
            <w:r>
              <w:rPr>
                <w:rFonts w:ascii="CMU Concrete" w:hAnsi="CMU Concrete"/>
              </w:rPr>
              <w:t>달</w:t>
            </w:r>
            <w:r>
              <w:rPr>
                <w:rFonts w:ascii="CMU Concrete" w:hAnsi="CMU Concrete"/>
              </w:rPr>
              <w:t xml:space="preserve"> </w:t>
            </w:r>
            <w:r>
              <w:rPr>
                <w:rFonts w:ascii="CMU Concrete" w:hAnsi="CMU Concrete"/>
              </w:rPr>
              <w:t>수</w:t>
            </w:r>
            <w:r>
              <w:rPr>
                <w:rFonts w:ascii="CMU Concrete" w:hAnsi="CMU Concrete"/>
              </w:rPr>
              <w:t xml:space="preserve"> </w:t>
            </w:r>
            <w:r>
              <w:rPr>
                <w:rFonts w:ascii="CMU Concrete" w:hAnsi="CMU Concrete"/>
              </w:rPr>
              <w:t>있습니다</w:t>
            </w:r>
            <w:r>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14:paraId="2DAF9E9B"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913" w:type="pct"/>
            <w:tcBorders>
              <w:top w:val="single" w:sz="2" w:space="0" w:color="999999"/>
              <w:left w:val="single" w:sz="2" w:space="0" w:color="999999"/>
              <w:bottom w:val="single" w:sz="6" w:space="0" w:color="999999"/>
              <w:right w:val="single" w:sz="6" w:space="0" w:color="999999"/>
            </w:tcBorders>
            <w:vAlign w:val="center"/>
          </w:tcPr>
          <w:p w14:paraId="45647CD8" w14:textId="77777777" w:rsidR="00AE2FC6" w:rsidRPr="00D4048A" w:rsidRDefault="00AE2FC6" w:rsidP="007231D9">
            <w:pPr>
              <w:jc w:val="center"/>
              <w:rPr>
                <w:rFonts w:ascii="CMU Concrete" w:hAnsi="CMU Concrete"/>
              </w:rPr>
            </w:pPr>
          </w:p>
        </w:tc>
      </w:tr>
      <w:tr w:rsidR="00AE2FC6" w:rsidRPr="00D4048A" w14:paraId="44143DC1" w14:textId="77777777" w:rsidTr="007231D9">
        <w:trPr>
          <w:trHeight w:val="400"/>
          <w:tblCellSpacing w:w="0" w:type="dxa"/>
          <w:jc w:val="center"/>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22766C6"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709" w:type="pct"/>
            <w:tcBorders>
              <w:top w:val="single" w:sz="2" w:space="0" w:color="999999"/>
              <w:left w:val="single" w:sz="2" w:space="0" w:color="999999"/>
              <w:bottom w:val="single" w:sz="6" w:space="0" w:color="999999"/>
              <w:right w:val="single" w:sz="6" w:space="0" w:color="999999"/>
            </w:tcBorders>
            <w:vAlign w:val="center"/>
          </w:tcPr>
          <w:p w14:paraId="1C9E95A5" w14:textId="77777777" w:rsidR="00AE2FC6" w:rsidRPr="00D4048A" w:rsidRDefault="00AE2FC6" w:rsidP="007231D9">
            <w:pPr>
              <w:jc w:val="center"/>
              <w:rPr>
                <w:rFonts w:ascii="CMU Concrete" w:hAnsi="CMU Concrete"/>
              </w:rPr>
            </w:pPr>
            <w:r>
              <w:rPr>
                <w:rFonts w:ascii="CMU Concrete" w:hAnsi="CMU Concrete" w:hint="eastAsia"/>
              </w:rPr>
              <w:t>분산통계량</w:t>
            </w:r>
          </w:p>
        </w:tc>
        <w:tc>
          <w:tcPr>
            <w:tcW w:w="2194" w:type="pct"/>
            <w:tcBorders>
              <w:top w:val="single" w:sz="2" w:space="0" w:color="999999"/>
              <w:left w:val="single" w:sz="2" w:space="0" w:color="999999"/>
              <w:bottom w:val="single" w:sz="6" w:space="0" w:color="999999"/>
              <w:right w:val="single" w:sz="6" w:space="0" w:color="999999"/>
            </w:tcBorders>
            <w:vAlign w:val="center"/>
          </w:tcPr>
          <w:p w14:paraId="0ADF9B02" w14:textId="77777777" w:rsidR="00AE2FC6" w:rsidRPr="00D4048A" w:rsidRDefault="00AE2FC6" w:rsidP="007231D9">
            <w:pPr>
              <w:rPr>
                <w:rFonts w:ascii="CMU Concrete" w:hAnsi="CMU Concrete"/>
              </w:rPr>
            </w:pPr>
            <w:r>
              <w:rPr>
                <w:rFonts w:ascii="CMU Concrete" w:hAnsi="CMU Concrete" w:hint="eastAsia"/>
              </w:rPr>
              <w:t>연속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표준편차</w:t>
            </w:r>
            <w:r>
              <w:rPr>
                <w:rFonts w:ascii="CMU Concrete" w:hAnsi="CMU Concrete" w:hint="eastAsia"/>
              </w:rPr>
              <w:t xml:space="preserve">, </w:t>
            </w:r>
            <w:r>
              <w:rPr>
                <w:rFonts w:ascii="CMU Concrete" w:hAnsi="CMU Concrete" w:hint="eastAsia"/>
              </w:rPr>
              <w:t>첨도를</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r w:rsidRPr="00D4048A">
              <w:rPr>
                <w:rFonts w:ascii="CMU Concrete" w:hAnsi="CMU Concrete"/>
              </w:rPr>
              <w:t xml:space="preserve">. </w:t>
            </w:r>
          </w:p>
        </w:tc>
        <w:tc>
          <w:tcPr>
            <w:tcW w:w="511" w:type="pct"/>
            <w:tcBorders>
              <w:top w:val="single" w:sz="2" w:space="0" w:color="999999"/>
              <w:left w:val="single" w:sz="2" w:space="0" w:color="999999"/>
              <w:bottom w:val="single" w:sz="6" w:space="0" w:color="999999"/>
              <w:right w:val="single" w:sz="6" w:space="0" w:color="999999"/>
            </w:tcBorders>
            <w:vAlign w:val="center"/>
          </w:tcPr>
          <w:p w14:paraId="3F4A5AD1"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14:paraId="228ADB85"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03ED96CB" w14:textId="77777777" w:rsidTr="007231D9">
        <w:trPr>
          <w:trHeight w:val="400"/>
          <w:tblCellSpacing w:w="0" w:type="dxa"/>
          <w:jc w:val="center"/>
        </w:trPr>
        <w:tc>
          <w:tcPr>
            <w:tcW w:w="673" w:type="pct"/>
            <w:vMerge/>
            <w:tcBorders>
              <w:top w:val="single" w:sz="2" w:space="0" w:color="999999"/>
              <w:left w:val="single" w:sz="2" w:space="0" w:color="999999"/>
              <w:bottom w:val="single" w:sz="6" w:space="0" w:color="999999"/>
              <w:right w:val="single" w:sz="6" w:space="0" w:color="999999"/>
            </w:tcBorders>
            <w:vAlign w:val="center"/>
          </w:tcPr>
          <w:p w14:paraId="5791F70B" w14:textId="77777777" w:rsidR="00AE2FC6" w:rsidRPr="00D4048A" w:rsidRDefault="00AE2FC6" w:rsidP="007231D9">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14:paraId="15BF4A59" w14:textId="77777777" w:rsidR="00AE2FC6" w:rsidRPr="00D4048A" w:rsidRDefault="00AE2FC6" w:rsidP="007231D9">
            <w:pPr>
              <w:jc w:val="center"/>
              <w:rPr>
                <w:rFonts w:ascii="CMU Concrete" w:hAnsi="CMU Concrete"/>
              </w:rPr>
            </w:pPr>
            <w:r>
              <w:rPr>
                <w:rFonts w:ascii="CMU Concrete" w:hAnsi="CMU Concrete" w:hint="eastAsia"/>
              </w:rPr>
              <w:t>분포통계량</w:t>
            </w:r>
          </w:p>
        </w:tc>
        <w:tc>
          <w:tcPr>
            <w:tcW w:w="2194" w:type="pct"/>
            <w:tcBorders>
              <w:top w:val="single" w:sz="2" w:space="0" w:color="999999"/>
              <w:left w:val="single" w:sz="2" w:space="0" w:color="999999"/>
              <w:bottom w:val="single" w:sz="6" w:space="0" w:color="999999"/>
              <w:right w:val="single" w:sz="6" w:space="0" w:color="999999"/>
            </w:tcBorders>
            <w:vAlign w:val="center"/>
          </w:tcPr>
          <w:p w14:paraId="6693FAA4" w14:textId="77777777" w:rsidR="00AE2FC6" w:rsidRPr="00D4048A" w:rsidRDefault="00AE2FC6" w:rsidP="007231D9">
            <w:pPr>
              <w:rPr>
                <w:rFonts w:ascii="CMU Concrete" w:hAnsi="CMU Concrete"/>
              </w:rPr>
            </w:pPr>
            <w:r>
              <w:rPr>
                <w:rFonts w:ascii="CMU Concrete" w:hAnsi="CMU Concrete" w:hint="eastAsia"/>
              </w:rPr>
              <w:t>연속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왜도</w:t>
            </w:r>
            <w:r>
              <w:rPr>
                <w:rFonts w:ascii="CMU Concrete" w:hAnsi="CMU Concrete" w:hint="eastAsia"/>
              </w:rPr>
              <w:t xml:space="preserve">, </w:t>
            </w:r>
            <w:r>
              <w:rPr>
                <w:rFonts w:ascii="CMU Concrete" w:hAnsi="CMU Concrete" w:hint="eastAsia"/>
              </w:rPr>
              <w:t>중앙값</w:t>
            </w:r>
            <w:r>
              <w:rPr>
                <w:rFonts w:ascii="CMU Concrete" w:hAnsi="CMU Concrete" w:hint="eastAsia"/>
              </w:rPr>
              <w:t>, Q0, Q1, Q2, Q3, Q4, IQR</w:t>
            </w:r>
            <w:r>
              <w:rPr>
                <w:rFonts w:ascii="CMU Concrete" w:hAnsi="CMU Concrete" w:hint="eastAsia"/>
              </w:rPr>
              <w:t>을</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p>
        </w:tc>
        <w:tc>
          <w:tcPr>
            <w:tcW w:w="511" w:type="pct"/>
            <w:tcBorders>
              <w:top w:val="single" w:sz="2" w:space="0" w:color="999999"/>
              <w:left w:val="single" w:sz="2" w:space="0" w:color="999999"/>
              <w:bottom w:val="single" w:sz="6" w:space="0" w:color="999999"/>
              <w:right w:val="single" w:sz="6" w:space="0" w:color="999999"/>
            </w:tcBorders>
            <w:vAlign w:val="center"/>
          </w:tcPr>
          <w:p w14:paraId="56035C43"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14:paraId="59F76BC0"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688086E1" w14:textId="77777777" w:rsidTr="007231D9">
        <w:trPr>
          <w:trHeight w:val="400"/>
          <w:tblCellSpacing w:w="0" w:type="dxa"/>
          <w:jc w:val="center"/>
        </w:trPr>
        <w:tc>
          <w:tcPr>
            <w:tcW w:w="673" w:type="pct"/>
            <w:vMerge/>
            <w:tcBorders>
              <w:top w:val="single" w:sz="2" w:space="0" w:color="999999"/>
              <w:left w:val="single" w:sz="2" w:space="0" w:color="999999"/>
              <w:bottom w:val="single" w:sz="6" w:space="0" w:color="999999"/>
              <w:right w:val="single" w:sz="6" w:space="0" w:color="999999"/>
            </w:tcBorders>
            <w:vAlign w:val="center"/>
          </w:tcPr>
          <w:p w14:paraId="4CBEAEC1" w14:textId="77777777" w:rsidR="00AE2FC6" w:rsidRPr="00D4048A" w:rsidRDefault="00AE2FC6" w:rsidP="007231D9">
            <w:pPr>
              <w:pStyle w:val="ae"/>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14:paraId="4A43071E" w14:textId="77777777" w:rsidR="00AE2FC6" w:rsidRPr="00D4048A" w:rsidRDefault="00AE2FC6" w:rsidP="007231D9">
            <w:pPr>
              <w:jc w:val="center"/>
              <w:rPr>
                <w:rFonts w:ascii="CMU Concrete" w:hAnsi="CMU Concrete"/>
              </w:rPr>
            </w:pPr>
            <w:r>
              <w:rPr>
                <w:rFonts w:ascii="CMU Concrete" w:hAnsi="CMU Concrete" w:hint="eastAsia"/>
              </w:rPr>
              <w:t>데이터</w:t>
            </w:r>
            <w:r>
              <w:rPr>
                <w:rFonts w:ascii="CMU Concrete" w:hAnsi="CMU Concrete" w:hint="eastAsia"/>
              </w:rPr>
              <w:t xml:space="preserve"> </w:t>
            </w:r>
            <w:r>
              <w:rPr>
                <w:rFonts w:ascii="CMU Concrete" w:hAnsi="CMU Concrete" w:hint="eastAsia"/>
              </w:rPr>
              <w:t>개수</w:t>
            </w:r>
          </w:p>
        </w:tc>
        <w:tc>
          <w:tcPr>
            <w:tcW w:w="2194" w:type="pct"/>
            <w:tcBorders>
              <w:top w:val="single" w:sz="2" w:space="0" w:color="999999"/>
              <w:left w:val="single" w:sz="2" w:space="0" w:color="999999"/>
              <w:bottom w:val="single" w:sz="6" w:space="0" w:color="999999"/>
              <w:right w:val="single" w:sz="6" w:space="0" w:color="999999"/>
            </w:tcBorders>
            <w:vAlign w:val="center"/>
          </w:tcPr>
          <w:p w14:paraId="0874DE0C" w14:textId="77777777" w:rsidR="00AE2FC6" w:rsidRPr="00D4048A" w:rsidRDefault="00AE2FC6" w:rsidP="007231D9">
            <w:pPr>
              <w:rPr>
                <w:rFonts w:ascii="CMU Concrete" w:hAnsi="CMU Concrete"/>
              </w:rPr>
            </w:pPr>
            <w:r>
              <w:rPr>
                <w:rFonts w:ascii="CMU Concrete" w:hAnsi="CMU Concrete" w:hint="eastAsia"/>
              </w:rPr>
              <w:t>이산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sidR="00075EC5">
              <w:rPr>
                <w:rFonts w:ascii="CMU Concrete" w:hAnsi="CMU Concrete" w:hint="eastAsia"/>
              </w:rPr>
              <w:t>값</w:t>
            </w:r>
            <w:r w:rsidR="00075EC5">
              <w:rPr>
                <w:rFonts w:ascii="CMU Concrete" w:hAnsi="CMU Concrete" w:hint="eastAsia"/>
              </w:rPr>
              <w:t xml:space="preserve"> </w:t>
            </w:r>
            <w:r w:rsidR="00075EC5">
              <w:rPr>
                <w:rFonts w:ascii="CMU Concrete" w:hAnsi="CMU Concrete" w:hint="eastAsia"/>
              </w:rPr>
              <w:t>중</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순서대로</w:t>
            </w:r>
            <w:r>
              <w:rPr>
                <w:rFonts w:ascii="CMU Concrete" w:hAnsi="CMU Concrete" w:hint="eastAsia"/>
              </w:rPr>
              <w:t xml:space="preserve"> </w:t>
            </w:r>
            <w:r>
              <w:rPr>
                <w:rFonts w:ascii="CMU Concrete" w:hAnsi="CMU Concrete" w:hint="eastAsia"/>
              </w:rPr>
              <w:t>몇</w:t>
            </w:r>
            <w:r>
              <w:rPr>
                <w:rFonts w:ascii="CMU Concrete" w:hAnsi="CMU Concrete" w:hint="eastAsia"/>
              </w:rPr>
              <w:t xml:space="preserve"> </w:t>
            </w:r>
            <w:r>
              <w:rPr>
                <w:rFonts w:ascii="CMU Concrete" w:hAnsi="CMU Concrete" w:hint="eastAsia"/>
              </w:rPr>
              <w:t>개를</w:t>
            </w:r>
            <w:r>
              <w:rPr>
                <w:rFonts w:ascii="CMU Concrete" w:hAnsi="CMU Concrete" w:hint="eastAsia"/>
              </w:rPr>
              <w:t xml:space="preserve"> </w:t>
            </w:r>
            <w:r>
              <w:rPr>
                <w:rFonts w:ascii="CMU Concrete" w:hAnsi="CMU Concrete" w:hint="eastAsia"/>
              </w:rPr>
              <w:t>표시할</w:t>
            </w:r>
            <w:r>
              <w:rPr>
                <w:rFonts w:ascii="CMU Concrete" w:hAnsi="CMU Concrete" w:hint="eastAsia"/>
              </w:rPr>
              <w:t xml:space="preserve"> </w:t>
            </w:r>
            <w:r>
              <w:rPr>
                <w:rFonts w:ascii="CMU Concrete" w:hAnsi="CMU Concrete" w:hint="eastAsia"/>
              </w:rPr>
              <w:t>지</w:t>
            </w:r>
            <w:r>
              <w:rPr>
                <w:rFonts w:ascii="CMU Concrete" w:hAnsi="CMU Concrete" w:hint="eastAsia"/>
              </w:rPr>
              <w:t xml:space="preserve"> </w:t>
            </w:r>
            <w:r>
              <w:rPr>
                <w:rFonts w:ascii="CMU Concrete" w:hAnsi="CMU Concrete" w:hint="eastAsia"/>
              </w:rPr>
              <w:t>지정합니다</w:t>
            </w:r>
            <w:r>
              <w:rPr>
                <w:rFonts w:ascii="CMU Concrete" w:hAnsi="CMU Concrete" w:hint="eastAsia"/>
              </w:rPr>
              <w:t>.</w:t>
            </w:r>
          </w:p>
        </w:tc>
        <w:tc>
          <w:tcPr>
            <w:tcW w:w="511" w:type="pct"/>
            <w:tcBorders>
              <w:top w:val="single" w:sz="2" w:space="0" w:color="999999"/>
              <w:left w:val="single" w:sz="2" w:space="0" w:color="999999"/>
              <w:bottom w:val="single" w:sz="6" w:space="0" w:color="999999"/>
              <w:right w:val="single" w:sz="6" w:space="0" w:color="999999"/>
            </w:tcBorders>
            <w:vAlign w:val="center"/>
          </w:tcPr>
          <w:p w14:paraId="0677252A"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13" w:type="pct"/>
            <w:tcBorders>
              <w:top w:val="single" w:sz="2" w:space="0" w:color="999999"/>
              <w:left w:val="single" w:sz="2" w:space="0" w:color="999999"/>
              <w:bottom w:val="single" w:sz="6" w:space="0" w:color="999999"/>
              <w:right w:val="single" w:sz="6" w:space="0" w:color="999999"/>
            </w:tcBorders>
            <w:vAlign w:val="center"/>
          </w:tcPr>
          <w:p w14:paraId="23D97594" w14:textId="77777777" w:rsidR="00AE2FC6" w:rsidRPr="00D4048A" w:rsidRDefault="00AE2FC6" w:rsidP="007231D9">
            <w:pPr>
              <w:jc w:val="center"/>
              <w:rPr>
                <w:rFonts w:ascii="CMU Concrete" w:hAnsi="CMU Concrete"/>
              </w:rPr>
            </w:pPr>
          </w:p>
        </w:tc>
      </w:tr>
      <w:tr w:rsidR="00AE2FC6" w:rsidRPr="00D4048A" w14:paraId="3D080BE8" w14:textId="77777777" w:rsidTr="007231D9">
        <w:trPr>
          <w:trHeight w:val="400"/>
          <w:tblCellSpacing w:w="0" w:type="dxa"/>
          <w:jc w:val="center"/>
        </w:trPr>
        <w:tc>
          <w:tcPr>
            <w:tcW w:w="673"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25C356F5" w14:textId="77777777" w:rsidR="00AE2FC6" w:rsidRPr="00D4048A" w:rsidRDefault="00AE2FC6" w:rsidP="007231D9">
            <w:pPr>
              <w:pStyle w:val="ae"/>
              <w:rPr>
                <w:rFonts w:ascii="CMU Concrete" w:hAnsi="CMU Concrete"/>
              </w:rPr>
            </w:pPr>
            <w:r w:rsidRPr="00D4048A">
              <w:rPr>
                <w:rFonts w:ascii="CMU Concrete" w:hAnsi="CMU Concrete"/>
              </w:rPr>
              <w:t>그룹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변수</w:t>
            </w:r>
          </w:p>
        </w:tc>
        <w:tc>
          <w:tcPr>
            <w:tcW w:w="709" w:type="pct"/>
            <w:tcBorders>
              <w:top w:val="single" w:sz="2" w:space="0" w:color="999999"/>
              <w:left w:val="single" w:sz="2" w:space="0" w:color="999999"/>
              <w:bottom w:val="single" w:sz="6" w:space="0" w:color="999999"/>
              <w:right w:val="single" w:sz="6" w:space="0" w:color="999999"/>
            </w:tcBorders>
            <w:vAlign w:val="center"/>
          </w:tcPr>
          <w:p w14:paraId="51EBBA16" w14:textId="77777777" w:rsidR="00AE2FC6" w:rsidRPr="00D4048A" w:rsidRDefault="00AE2FC6" w:rsidP="007231D9">
            <w:pPr>
              <w:jc w:val="center"/>
              <w:rPr>
                <w:rFonts w:ascii="CMU Concrete" w:hAnsi="CMU Concrete"/>
              </w:rPr>
            </w:pPr>
            <w:r w:rsidRPr="00D4048A">
              <w:rPr>
                <w:rFonts w:ascii="CMU Concrete" w:hAnsi="CMU Concrete"/>
              </w:rPr>
              <w:t>행</w:t>
            </w:r>
            <w:r w:rsidRPr="00D4048A">
              <w:rPr>
                <w:rFonts w:ascii="CMU Concrete" w:hAnsi="CMU Concrete"/>
              </w:rPr>
              <w:t xml:space="preserve"> </w:t>
            </w:r>
            <w:r w:rsidRPr="00D4048A">
              <w:rPr>
                <w:rFonts w:ascii="CMU Concrete" w:hAnsi="CMU Concrete"/>
              </w:rPr>
              <w:t>그룹</w:t>
            </w:r>
          </w:p>
        </w:tc>
        <w:tc>
          <w:tcPr>
            <w:tcW w:w="2194" w:type="pct"/>
            <w:tcBorders>
              <w:top w:val="single" w:sz="2" w:space="0" w:color="999999"/>
              <w:left w:val="single" w:sz="2" w:space="0" w:color="999999"/>
              <w:bottom w:val="single" w:sz="6" w:space="0" w:color="999999"/>
              <w:right w:val="single" w:sz="6" w:space="0" w:color="999999"/>
            </w:tcBorders>
            <w:vAlign w:val="center"/>
          </w:tcPr>
          <w:p w14:paraId="5B4EC9F6" w14:textId="77777777" w:rsidR="00AE2FC6" w:rsidRPr="00D4048A" w:rsidRDefault="00AE2FC6" w:rsidP="007231D9">
            <w:pPr>
              <w:rPr>
                <w:rFonts w:ascii="CMU Concrete" w:hAnsi="CMU Concrete"/>
              </w:rPr>
            </w:pPr>
            <w:r w:rsidRPr="00D4048A">
              <w:rPr>
                <w:rFonts w:ascii="CMU Concrete" w:hAnsi="CMU Concrete"/>
              </w:rPr>
              <w:t>행</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드래그</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tc>
        <w:tc>
          <w:tcPr>
            <w:tcW w:w="511" w:type="pct"/>
            <w:tcBorders>
              <w:top w:val="single" w:sz="2" w:space="0" w:color="999999"/>
              <w:left w:val="single" w:sz="2" w:space="0" w:color="999999"/>
              <w:bottom w:val="single" w:sz="6" w:space="0" w:color="999999"/>
              <w:right w:val="single" w:sz="6" w:space="0" w:color="999999"/>
            </w:tcBorders>
            <w:vAlign w:val="center"/>
          </w:tcPr>
          <w:p w14:paraId="78A6D8C0" w14:textId="77777777" w:rsidR="00AE2FC6" w:rsidRPr="00D4048A" w:rsidRDefault="00AE2FC6"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913" w:type="pct"/>
            <w:tcBorders>
              <w:top w:val="single" w:sz="2" w:space="0" w:color="999999"/>
              <w:left w:val="single" w:sz="2" w:space="0" w:color="999999"/>
              <w:bottom w:val="single" w:sz="6" w:space="0" w:color="999999"/>
              <w:right w:val="single" w:sz="6" w:space="0" w:color="999999"/>
            </w:tcBorders>
            <w:vAlign w:val="center"/>
          </w:tcPr>
          <w:p w14:paraId="33D63DA7" w14:textId="77777777" w:rsidR="00AE2FC6" w:rsidRPr="00D4048A" w:rsidRDefault="00AE2FC6" w:rsidP="007231D9">
            <w:pPr>
              <w:jc w:val="center"/>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w:t>
            </w:r>
            <w:r w:rsidRPr="00D4048A">
              <w:rPr>
                <w:rFonts w:ascii="CMU Concrete" w:hAnsi="CMU Concrete"/>
              </w:rPr>
              <w:t xml:space="preserve"> </w:t>
            </w:r>
            <w:r w:rsidRPr="00D4048A">
              <w:rPr>
                <w:rFonts w:ascii="CMU Concrete" w:hAnsi="CMU Concrete"/>
              </w:rPr>
              <w:t>참조</w:t>
            </w:r>
          </w:p>
        </w:tc>
      </w:tr>
      <w:tr w:rsidR="00AE2FC6" w:rsidRPr="00D4048A" w14:paraId="17C3EB17" w14:textId="77777777" w:rsidTr="007231D9">
        <w:trPr>
          <w:trHeight w:val="400"/>
          <w:tblCellSpacing w:w="0" w:type="dxa"/>
          <w:jc w:val="center"/>
        </w:trPr>
        <w:tc>
          <w:tcPr>
            <w:tcW w:w="673" w:type="pct"/>
            <w:vMerge/>
            <w:tcBorders>
              <w:top w:val="single" w:sz="2" w:space="0" w:color="999999"/>
              <w:left w:val="single" w:sz="2" w:space="0" w:color="999999"/>
              <w:bottom w:val="single" w:sz="6" w:space="0" w:color="999999"/>
              <w:right w:val="single" w:sz="6" w:space="0" w:color="999999"/>
            </w:tcBorders>
            <w:vAlign w:val="center"/>
          </w:tcPr>
          <w:p w14:paraId="78BD8DC2" w14:textId="77777777" w:rsidR="00AE2FC6" w:rsidRPr="00D4048A" w:rsidRDefault="00AE2FC6" w:rsidP="007231D9">
            <w:pPr>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14:paraId="1AF43A73" w14:textId="77777777" w:rsidR="00AE2FC6" w:rsidRPr="00D4048A" w:rsidRDefault="00AE2FC6" w:rsidP="007231D9">
            <w:pPr>
              <w:jc w:val="center"/>
              <w:rPr>
                <w:rFonts w:ascii="CMU Concrete" w:hAnsi="CMU Concrete"/>
              </w:rPr>
            </w:pPr>
            <w:r w:rsidRPr="00D4048A">
              <w:rPr>
                <w:rFonts w:ascii="CMU Concrete" w:hAnsi="CMU Concrete"/>
              </w:rPr>
              <w:t>열</w:t>
            </w:r>
            <w:r w:rsidRPr="00D4048A">
              <w:rPr>
                <w:rFonts w:ascii="CMU Concrete" w:hAnsi="CMU Concrete"/>
              </w:rPr>
              <w:t xml:space="preserve"> </w:t>
            </w:r>
            <w:r w:rsidRPr="00D4048A">
              <w:rPr>
                <w:rFonts w:ascii="CMU Concrete" w:hAnsi="CMU Concrete"/>
              </w:rPr>
              <w:t>그룹</w:t>
            </w:r>
          </w:p>
        </w:tc>
        <w:tc>
          <w:tcPr>
            <w:tcW w:w="2194" w:type="pct"/>
            <w:tcBorders>
              <w:top w:val="single" w:sz="2" w:space="0" w:color="999999"/>
              <w:left w:val="single" w:sz="2" w:space="0" w:color="999999"/>
              <w:bottom w:val="single" w:sz="6" w:space="0" w:color="999999"/>
              <w:right w:val="single" w:sz="6" w:space="0" w:color="999999"/>
            </w:tcBorders>
            <w:vAlign w:val="center"/>
          </w:tcPr>
          <w:p w14:paraId="267301B4" w14:textId="77777777" w:rsidR="00AE2FC6" w:rsidRPr="00D4048A" w:rsidRDefault="00AE2FC6" w:rsidP="007231D9">
            <w:pPr>
              <w:rPr>
                <w:rFonts w:ascii="CMU Concrete" w:hAnsi="CMU Concrete"/>
              </w:rPr>
            </w:pPr>
            <w:r w:rsidRPr="00D4048A">
              <w:rPr>
                <w:rFonts w:ascii="CMU Concrete" w:hAnsi="CMU Concrete"/>
              </w:rPr>
              <w:t>열</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그룹핑</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드래그</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511" w:type="pct"/>
            <w:tcBorders>
              <w:top w:val="single" w:sz="2" w:space="0" w:color="999999"/>
              <w:left w:val="single" w:sz="2" w:space="0" w:color="999999"/>
              <w:bottom w:val="single" w:sz="6" w:space="0" w:color="999999"/>
              <w:right w:val="single" w:sz="6" w:space="0" w:color="999999"/>
            </w:tcBorders>
            <w:vAlign w:val="center"/>
          </w:tcPr>
          <w:p w14:paraId="25152B83" w14:textId="77777777" w:rsidR="00AE2FC6" w:rsidRPr="00D4048A" w:rsidRDefault="00AE2FC6"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913" w:type="pct"/>
            <w:tcBorders>
              <w:top w:val="single" w:sz="2" w:space="0" w:color="999999"/>
              <w:left w:val="single" w:sz="2" w:space="0" w:color="999999"/>
              <w:bottom w:val="single" w:sz="6" w:space="0" w:color="999999"/>
              <w:right w:val="single" w:sz="6" w:space="0" w:color="999999"/>
            </w:tcBorders>
            <w:vAlign w:val="center"/>
          </w:tcPr>
          <w:p w14:paraId="38330141" w14:textId="77777777" w:rsidR="00AE2FC6" w:rsidRPr="00D4048A" w:rsidRDefault="00AE2FC6" w:rsidP="007231D9">
            <w:pPr>
              <w:jc w:val="center"/>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w:t>
            </w:r>
            <w:r w:rsidRPr="00D4048A">
              <w:rPr>
                <w:rFonts w:ascii="CMU Concrete" w:hAnsi="CMU Concrete"/>
              </w:rPr>
              <w:t xml:space="preserve"> </w:t>
            </w:r>
            <w:r w:rsidRPr="00D4048A">
              <w:rPr>
                <w:rFonts w:ascii="CMU Concrete" w:hAnsi="CMU Concrete"/>
              </w:rPr>
              <w:t>참조</w:t>
            </w:r>
          </w:p>
        </w:tc>
      </w:tr>
      <w:tr w:rsidR="00AE2FC6" w:rsidRPr="00D4048A" w14:paraId="79FCBE27" w14:textId="77777777" w:rsidTr="007231D9">
        <w:trPr>
          <w:trHeight w:val="400"/>
          <w:tblCellSpacing w:w="0" w:type="dxa"/>
          <w:jc w:val="center"/>
        </w:trPr>
        <w:tc>
          <w:tcPr>
            <w:tcW w:w="673" w:type="pct"/>
            <w:vMerge/>
            <w:tcBorders>
              <w:top w:val="single" w:sz="2" w:space="0" w:color="999999"/>
              <w:left w:val="single" w:sz="2" w:space="0" w:color="999999"/>
              <w:bottom w:val="single" w:sz="6" w:space="0" w:color="999999"/>
              <w:right w:val="single" w:sz="6" w:space="0" w:color="999999"/>
            </w:tcBorders>
            <w:vAlign w:val="center"/>
          </w:tcPr>
          <w:p w14:paraId="521E87FA" w14:textId="77777777" w:rsidR="00AE2FC6" w:rsidRPr="00D4048A" w:rsidRDefault="00AE2FC6" w:rsidP="007231D9">
            <w:pPr>
              <w:rPr>
                <w:rFonts w:ascii="CMU Concrete" w:hAnsi="CMU Concrete"/>
              </w:rPr>
            </w:pPr>
          </w:p>
        </w:tc>
        <w:tc>
          <w:tcPr>
            <w:tcW w:w="709" w:type="pct"/>
            <w:tcBorders>
              <w:top w:val="single" w:sz="2" w:space="0" w:color="999999"/>
              <w:left w:val="single" w:sz="2" w:space="0" w:color="999999"/>
              <w:bottom w:val="single" w:sz="6" w:space="0" w:color="999999"/>
              <w:right w:val="single" w:sz="6" w:space="0" w:color="999999"/>
            </w:tcBorders>
            <w:vAlign w:val="center"/>
          </w:tcPr>
          <w:p w14:paraId="78536B9E" w14:textId="77777777" w:rsidR="00AE2FC6" w:rsidRPr="00D4048A" w:rsidRDefault="00AE2FC6" w:rsidP="007231D9">
            <w:pPr>
              <w:jc w:val="center"/>
              <w:rPr>
                <w:rFonts w:ascii="CMU Concrete" w:hAnsi="CMU Concrete"/>
              </w:rPr>
            </w:pPr>
            <w:r w:rsidRPr="00D4048A">
              <w:rPr>
                <w:rFonts w:ascii="CMU Concrete" w:hAnsi="CMU Concrete"/>
              </w:rPr>
              <w:t>통계값</w:t>
            </w:r>
            <w:r w:rsidRPr="00D4048A">
              <w:rPr>
                <w:rFonts w:ascii="CMU Concrete" w:hAnsi="CMU Concrete"/>
              </w:rPr>
              <w:t xml:space="preserve"> </w:t>
            </w:r>
            <w:r w:rsidRPr="00D4048A">
              <w:rPr>
                <w:rFonts w:ascii="CMU Concrete" w:hAnsi="CMU Concrete"/>
              </w:rPr>
              <w:t>변수</w:t>
            </w:r>
          </w:p>
        </w:tc>
        <w:tc>
          <w:tcPr>
            <w:tcW w:w="2194" w:type="pct"/>
            <w:tcBorders>
              <w:top w:val="single" w:sz="2" w:space="0" w:color="999999"/>
              <w:left w:val="single" w:sz="2" w:space="0" w:color="999999"/>
              <w:bottom w:val="single" w:sz="6" w:space="0" w:color="999999"/>
              <w:right w:val="single" w:sz="6" w:space="0" w:color="999999"/>
            </w:tcBorders>
            <w:vAlign w:val="center"/>
          </w:tcPr>
          <w:p w14:paraId="33547885" w14:textId="77777777" w:rsidR="00AE2FC6" w:rsidRPr="00D4048A" w:rsidRDefault="00AE2FC6" w:rsidP="007231D9">
            <w:pPr>
              <w:rPr>
                <w:rFonts w:ascii="CMU Concrete" w:hAnsi="CMU Concrete"/>
              </w:rPr>
            </w:pPr>
            <w:r w:rsidRPr="00D4048A">
              <w:rPr>
                <w:rFonts w:ascii="CMU Concrete" w:hAnsi="CMU Concrete"/>
              </w:rPr>
              <w:t>통계값을</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508" w:type="pct"/>
            <w:tcBorders>
              <w:top w:val="single" w:sz="2" w:space="0" w:color="999999"/>
              <w:left w:val="single" w:sz="2" w:space="0" w:color="999999"/>
              <w:bottom w:val="single" w:sz="6" w:space="0" w:color="999999"/>
              <w:right w:val="single" w:sz="6" w:space="0" w:color="999999"/>
            </w:tcBorders>
            <w:vAlign w:val="center"/>
          </w:tcPr>
          <w:p w14:paraId="4AA0645A" w14:textId="77777777" w:rsidR="00AE2FC6" w:rsidRPr="00D4048A" w:rsidRDefault="00AE2FC6" w:rsidP="007231D9">
            <w:pPr>
              <w:rPr>
                <w:rFonts w:ascii="CMU Concrete" w:hAnsi="CMU Concrete"/>
              </w:rPr>
            </w:pPr>
            <w:r w:rsidRPr="00D4048A">
              <w:rPr>
                <w:rFonts w:ascii="CMU Concrete" w:hAnsi="CMU Concrete"/>
              </w:rPr>
              <w:t>기타</w:t>
            </w:r>
            <w:r w:rsidRPr="00D4048A">
              <w:rPr>
                <w:rFonts w:ascii="CMU Concrete" w:hAnsi="CMU Concrete"/>
              </w:rPr>
              <w:t xml:space="preserve"> UI</w:t>
            </w:r>
          </w:p>
        </w:tc>
        <w:tc>
          <w:tcPr>
            <w:tcW w:w="916" w:type="pct"/>
            <w:tcBorders>
              <w:top w:val="single" w:sz="2" w:space="0" w:color="999999"/>
              <w:left w:val="single" w:sz="2" w:space="0" w:color="999999"/>
              <w:bottom w:val="single" w:sz="6" w:space="0" w:color="999999"/>
              <w:right w:val="single" w:sz="6" w:space="0" w:color="999999"/>
            </w:tcBorders>
            <w:vAlign w:val="center"/>
          </w:tcPr>
          <w:p w14:paraId="0636A8F7" w14:textId="77777777" w:rsidR="00AE2FC6" w:rsidRPr="00D4048A" w:rsidRDefault="00AE2FC6" w:rsidP="007231D9">
            <w:pPr>
              <w:jc w:val="center"/>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인터페이스</w:t>
            </w:r>
            <w:r w:rsidRPr="00D4048A">
              <w:rPr>
                <w:rFonts w:ascii="CMU Concrete" w:hAnsi="CMU Concrete"/>
              </w:rPr>
              <w:t xml:space="preserve"> </w:t>
            </w:r>
            <w:r w:rsidRPr="00D4048A">
              <w:rPr>
                <w:rFonts w:ascii="CMU Concrete" w:hAnsi="CMU Concrete"/>
              </w:rPr>
              <w:t>참조</w:t>
            </w:r>
          </w:p>
        </w:tc>
      </w:tr>
    </w:tbl>
    <w:p w14:paraId="7017E7BC" w14:textId="77777777" w:rsidR="00AE2FC6" w:rsidRPr="00D4048A" w:rsidRDefault="00AE2FC6" w:rsidP="00AE2FC6">
      <w:pPr>
        <w:rPr>
          <w:rFonts w:ascii="CMU Concrete" w:hAnsi="CMU Concrete"/>
        </w:rPr>
      </w:pPr>
    </w:p>
    <w:p w14:paraId="60220404" w14:textId="77777777" w:rsidR="00AE2FC6" w:rsidRDefault="00AE2FC6" w:rsidP="00AE2FC6">
      <w:pPr>
        <w:pStyle w:val="16"/>
        <w:rPr>
          <w:rFonts w:ascii="CMU Concrete" w:eastAsia="굴림" w:hAnsi="CMU Concrete"/>
        </w:rPr>
      </w:pPr>
      <w:r w:rsidRPr="00D4048A">
        <w:rPr>
          <w:rFonts w:ascii="CMU Concrete" w:eastAsia="굴림" w:hAnsi="CMU Concrete"/>
        </w:rPr>
        <w:t>결과</w:t>
      </w:r>
    </w:p>
    <w:p w14:paraId="1400FCE0" w14:textId="77777777" w:rsidR="00AE2FC6" w:rsidRPr="00064976" w:rsidRDefault="00AE2FC6" w:rsidP="00AE2FC6"/>
    <w:p w14:paraId="04F1D4AD" w14:textId="77777777" w:rsidR="00AE2FC6" w:rsidRPr="00D4048A" w:rsidRDefault="00B32DD7" w:rsidP="00AE3A66">
      <w:pPr>
        <w:pStyle w:val="af"/>
      </w:pPr>
      <w:r>
        <w:rPr>
          <w:noProof/>
        </w:rPr>
        <w:drawing>
          <wp:inline distT="0" distB="0" distL="0" distR="0" wp14:anchorId="42F5012B" wp14:editId="7D96C113">
            <wp:extent cx="2838450" cy="3286125"/>
            <wp:effectExtent l="0" t="0" r="0" b="9525"/>
            <wp:docPr id="1391" name="그림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838450" cy="3286125"/>
                    </a:xfrm>
                    <a:prstGeom prst="rect">
                      <a:avLst/>
                    </a:prstGeom>
                    <a:noFill/>
                    <a:ln>
                      <a:noFill/>
                    </a:ln>
                  </pic:spPr>
                </pic:pic>
              </a:graphicData>
            </a:graphic>
          </wp:inline>
        </w:drawing>
      </w:r>
    </w:p>
    <w:p w14:paraId="4C78A645" w14:textId="77777777" w:rsidR="00AE2FC6" w:rsidRDefault="00AE2FC6" w:rsidP="00AE2FC6">
      <w:pPr>
        <w:rPr>
          <w:rFonts w:ascii="CMU Concrete" w:hAnsi="CMU Concrete"/>
        </w:rPr>
      </w:pPr>
      <w:bookmarkStart w:id="1032" w:name="_Toc93916137"/>
      <w:bookmarkStart w:id="1033" w:name="_Toc94670673"/>
      <w:bookmarkStart w:id="1034" w:name="_Toc94688426"/>
    </w:p>
    <w:p w14:paraId="4B8F9276" w14:textId="77777777" w:rsidR="00AE2FC6" w:rsidRPr="00D4048A" w:rsidRDefault="00AE2FC6" w:rsidP="00AE2FC6">
      <w:pPr>
        <w:rPr>
          <w:rFonts w:ascii="CMU Concrete" w:hAnsi="CMU Concrete"/>
        </w:rPr>
      </w:pPr>
    </w:p>
    <w:p w14:paraId="5DF29A33" w14:textId="4E2DF243" w:rsidR="00AE2FC6" w:rsidRPr="00D4048A" w:rsidRDefault="00AE2FC6" w:rsidP="00822CCC">
      <w:pPr>
        <w:pStyle w:val="000"/>
        <w:ind w:firstLine="108"/>
      </w:pPr>
      <w:bookmarkStart w:id="1035" w:name="_Toc206929802"/>
      <w:bookmarkStart w:id="1036" w:name="_Toc206929970"/>
      <w:bookmarkStart w:id="1037" w:name="_Toc206930137"/>
      <w:bookmarkStart w:id="1038" w:name="_Toc207077281"/>
      <w:bookmarkStart w:id="1039" w:name="_Toc207077444"/>
      <w:bookmarkStart w:id="1040" w:name="_Toc207077606"/>
      <w:bookmarkStart w:id="1041" w:name="_Toc207079578"/>
      <w:bookmarkStart w:id="1042" w:name="_Toc207079741"/>
      <w:bookmarkStart w:id="1043" w:name="_Toc283655359"/>
      <w:bookmarkStart w:id="1044" w:name="_Toc364411076"/>
      <w:bookmarkStart w:id="1045" w:name="_Toc67925636"/>
      <w:r>
        <w:t>3.6.</w:t>
      </w:r>
      <w:r w:rsidR="00892F57">
        <w:rPr>
          <w:rFonts w:hint="eastAsia"/>
          <w:lang w:eastAsia="ko-KR"/>
        </w:rPr>
        <w:t>7</w:t>
      </w:r>
      <w:r w:rsidR="00EF0770">
        <w:rPr>
          <w:rFonts w:hint="eastAsia"/>
          <w:lang w:eastAsia="ko-KR"/>
        </w:rPr>
        <w:t xml:space="preserve"> </w:t>
      </w:r>
      <w:r w:rsidRPr="00D4048A">
        <w:t>파일 출력 노드</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tbl>
      <w:tblPr>
        <w:tblW w:w="0" w:type="auto"/>
        <w:tblLook w:val="01E0" w:firstRow="1" w:lastRow="1" w:firstColumn="1" w:lastColumn="1" w:noHBand="0" w:noVBand="0"/>
      </w:tblPr>
      <w:tblGrid>
        <w:gridCol w:w="1713"/>
        <w:gridCol w:w="7073"/>
      </w:tblGrid>
      <w:tr w:rsidR="00AE2FC6" w:rsidRPr="00D4048A" w14:paraId="5F85D569" w14:textId="77777777" w:rsidTr="007231D9">
        <w:tc>
          <w:tcPr>
            <w:tcW w:w="1728" w:type="dxa"/>
            <w:vAlign w:val="center"/>
          </w:tcPr>
          <w:p w14:paraId="3F126E7E" w14:textId="77777777" w:rsidR="00AE2FC6" w:rsidRPr="00D4048A" w:rsidRDefault="008F586E" w:rsidP="00AE3A66">
            <w:pPr>
              <w:pStyle w:val="af"/>
            </w:pPr>
            <w:r>
              <w:object w:dxaOrig="990" w:dyaOrig="945" w14:anchorId="02A819AC">
                <v:shape id="_x0000_i1276" type="#_x0000_t75" style="width:50.25pt;height:50.25pt" o:ole="">
                  <v:imagedata r:id="rId1003" o:title=""/>
                </v:shape>
                <o:OLEObject Type="Embed" ProgID="PBrush" ShapeID="_x0000_i1276" DrawAspect="Content" ObjectID="_1684940293" r:id="rId1004"/>
              </w:object>
            </w:r>
          </w:p>
        </w:tc>
        <w:tc>
          <w:tcPr>
            <w:tcW w:w="7256" w:type="dxa"/>
            <w:vAlign w:val="center"/>
          </w:tcPr>
          <w:p w14:paraId="4125BB0E" w14:textId="77777777" w:rsidR="00AE2FC6" w:rsidRPr="00D4048A" w:rsidRDefault="00AE2FC6" w:rsidP="007231D9">
            <w:pPr>
              <w:rPr>
                <w:rFonts w:ascii="CMU Concrete" w:hAnsi="CMU Concrete"/>
              </w:rPr>
            </w:pPr>
            <w:r w:rsidRPr="00D4048A">
              <w:rPr>
                <w:rFonts w:ascii="CMU Concrete" w:hAnsi="CMU Concrete"/>
                <w:b/>
              </w:rPr>
              <w:t>파일</w:t>
            </w:r>
            <w:r w:rsidRPr="00D4048A">
              <w:rPr>
                <w:rFonts w:ascii="CMU Concrete" w:hAnsi="CMU Concrete"/>
                <w:b/>
              </w:rPr>
              <w:t xml:space="preserve"> </w:t>
            </w:r>
            <w:r w:rsidRPr="00D4048A">
              <w:rPr>
                <w:rFonts w:ascii="CMU Concrete" w:hAnsi="CMU Concrete"/>
                <w:b/>
              </w:rPr>
              <w:t>출력</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2C59085E" w14:textId="77777777" w:rsidR="00AE2FC6" w:rsidRDefault="00AE2FC6" w:rsidP="00AE2FC6">
      <w:pPr>
        <w:pStyle w:val="11"/>
      </w:pPr>
      <w:r w:rsidRPr="00D4048A">
        <w:t>사용법</w:t>
      </w:r>
    </w:p>
    <w:p w14:paraId="6EA2D536" w14:textId="77777777" w:rsidR="00AE2FC6" w:rsidRPr="00D4048A" w:rsidRDefault="00AE2FC6" w:rsidP="00AE2FC6">
      <w:pPr>
        <w:pStyle w:val="11"/>
      </w:pPr>
    </w:p>
    <w:tbl>
      <w:tblPr>
        <w:tblW w:w="0" w:type="auto"/>
        <w:tblLook w:val="01E0" w:firstRow="1" w:lastRow="1" w:firstColumn="1" w:lastColumn="1" w:noHBand="0" w:noVBand="0"/>
      </w:tblPr>
      <w:tblGrid>
        <w:gridCol w:w="4002"/>
        <w:gridCol w:w="4784"/>
      </w:tblGrid>
      <w:tr w:rsidR="00AE2FC6" w:rsidRPr="00D4048A" w14:paraId="27361448" w14:textId="77777777" w:rsidTr="007231D9">
        <w:tc>
          <w:tcPr>
            <w:tcW w:w="3528" w:type="dxa"/>
            <w:vAlign w:val="center"/>
          </w:tcPr>
          <w:p w14:paraId="77DA7B5D" w14:textId="77777777" w:rsidR="00AE2FC6" w:rsidRPr="00D4048A" w:rsidRDefault="00AE2FC6" w:rsidP="00AE3A66">
            <w:pPr>
              <w:pStyle w:val="af"/>
            </w:pPr>
            <w:r>
              <w:object w:dxaOrig="4935" w:dyaOrig="6165" w14:anchorId="05ED80F4">
                <v:shape id="_x0000_i1277" type="#_x0000_t75" style="width:188.25pt;height:266.95pt" o:ole="" o:bordertopcolor="this" o:borderleftcolor="this" o:borderbottomcolor="this" o:borderrightcolor="this">
                  <v:imagedata r:id="rId1005" o:title=""/>
                  <w10:bordertop type="single" width="4"/>
                  <w10:borderleft type="single" width="4"/>
                  <w10:borderbottom type="single" width="4"/>
                  <w10:borderright type="single" width="4"/>
                </v:shape>
                <o:OLEObject Type="Embed" ProgID="PBrush" ShapeID="_x0000_i1277" DrawAspect="Content" ObjectID="_1684940294" r:id="rId1006"/>
              </w:object>
            </w:r>
          </w:p>
        </w:tc>
        <w:tc>
          <w:tcPr>
            <w:tcW w:w="5456" w:type="dxa"/>
            <w:vAlign w:val="center"/>
          </w:tcPr>
          <w:p w14:paraId="13BB9DA4" w14:textId="77777777" w:rsidR="00AE2FC6" w:rsidRPr="00D4048A" w:rsidRDefault="00AE2FC6" w:rsidP="00401892">
            <w:pPr>
              <w:numPr>
                <w:ilvl w:val="0"/>
                <w:numId w:val="49"/>
              </w:num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파일의</w:t>
            </w:r>
            <w:r w:rsidRPr="00D4048A">
              <w:rPr>
                <w:rFonts w:ascii="CMU Concrete" w:hAnsi="CMU Concrete"/>
              </w:rPr>
              <w:t xml:space="preserve"> </w:t>
            </w:r>
            <w:r w:rsidRPr="00D4048A">
              <w:rPr>
                <w:rFonts w:ascii="CMU Concrete" w:hAnsi="CMU Concrete"/>
              </w:rPr>
              <w:t>파일경로를</w:t>
            </w:r>
            <w:r w:rsidRPr="00D4048A">
              <w:rPr>
                <w:rFonts w:ascii="CMU Concrete" w:hAnsi="CMU Concrete"/>
              </w:rPr>
              <w:t xml:space="preserve"> </w:t>
            </w:r>
            <w:r w:rsidRPr="00D4048A">
              <w:rPr>
                <w:rFonts w:ascii="CMU Concrete" w:hAnsi="CMU Concrete"/>
                <w:b/>
              </w:rPr>
              <w:t>파일경로</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대화상자를</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F9B63FD" w14:textId="77777777" w:rsidR="00AE2FC6" w:rsidRPr="00D4048A" w:rsidRDefault="00AE2FC6" w:rsidP="00401892">
            <w:pPr>
              <w:numPr>
                <w:ilvl w:val="0"/>
                <w:numId w:val="49"/>
              </w:num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저장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변수명</w:t>
            </w:r>
            <w:r w:rsidRPr="00D4048A">
              <w:rPr>
                <w:rFonts w:ascii="CMU Concrete" w:hAnsi="CMU Concrete"/>
                <w:b/>
                <w:bCs/>
              </w:rPr>
              <w:t xml:space="preserve"> </w:t>
            </w:r>
            <w:r w:rsidRPr="00D4048A">
              <w:rPr>
                <w:rFonts w:ascii="CMU Concrete" w:hAnsi="CMU Concrete"/>
                <w:b/>
                <w:bCs/>
              </w:rPr>
              <w:t>저장</w:t>
            </w:r>
            <w:r w:rsidRPr="00D4048A">
              <w:rPr>
                <w:rFonts w:ascii="CMU Concrete" w:hAnsi="CMU Concrete"/>
              </w:rPr>
              <w:t>을</w:t>
            </w:r>
            <w:r w:rsidRPr="00D4048A">
              <w:rPr>
                <w:rFonts w:ascii="CMU Concrete" w:hAnsi="CMU Concrete"/>
              </w:rPr>
              <w:t xml:space="preserve"> </w:t>
            </w:r>
            <w:r w:rsidRPr="00D4048A">
              <w:rPr>
                <w:rFonts w:ascii="CMU Concrete" w:hAnsi="CMU Concrete"/>
                <w:b/>
                <w:bCs/>
              </w:rPr>
              <w:t>아니오</w:t>
            </w:r>
            <w:r w:rsidRPr="00D4048A">
              <w:rPr>
                <w:rFonts w:ascii="CMU Concrete" w:hAnsi="CMU Concrete"/>
              </w:rPr>
              <w:t>로</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p>
          <w:p w14:paraId="2757985C" w14:textId="77777777" w:rsidR="00AE2FC6" w:rsidRPr="00D4048A" w:rsidRDefault="00AE2FC6" w:rsidP="00401892">
            <w:pPr>
              <w:numPr>
                <w:ilvl w:val="0"/>
                <w:numId w:val="49"/>
              </w:numPr>
              <w:rPr>
                <w:rFonts w:ascii="CMU Concrete" w:hAnsi="CMU Concrete"/>
              </w:rPr>
            </w:pPr>
            <w:r w:rsidRPr="00D4048A">
              <w:rPr>
                <w:rFonts w:ascii="CMU Concrete" w:hAnsi="CMU Concrete"/>
              </w:rPr>
              <w:t>만약</w:t>
            </w:r>
            <w:r w:rsidRPr="00D4048A">
              <w:rPr>
                <w:rFonts w:ascii="CMU Concrete" w:hAnsi="CMU Concrete"/>
              </w:rPr>
              <w:t xml:space="preserve"> </w:t>
            </w:r>
            <w:r>
              <w:rPr>
                <w:rFonts w:ascii="CMU Concrete" w:hAnsi="CMU Concrete" w:hint="eastAsia"/>
                <w:b/>
                <w:bCs/>
              </w:rPr>
              <w:t>덮어</w:t>
            </w:r>
            <w:r w:rsidRPr="00D4048A">
              <w:rPr>
                <w:rFonts w:ascii="CMU Concrete" w:hAnsi="CMU Concrete"/>
                <w:b/>
                <w:bCs/>
              </w:rPr>
              <w:t>쓰기</w:t>
            </w:r>
            <w:r w:rsidRPr="00D4048A">
              <w:rPr>
                <w:rFonts w:ascii="CMU Concrete" w:hAnsi="CMU Concrete"/>
              </w:rPr>
              <w:t>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저장</w:t>
            </w:r>
            <w:r w:rsidRPr="00D4048A">
              <w:rPr>
                <w:rFonts w:ascii="CMU Concrete" w:hAnsi="CMU Concrete"/>
                <w:b/>
                <w:bCs/>
              </w:rPr>
              <w:t xml:space="preserve"> </w:t>
            </w:r>
            <w:r w:rsidRPr="00D4048A">
              <w:rPr>
                <w:rFonts w:ascii="CMU Concrete" w:hAnsi="CMU Concrete"/>
                <w:b/>
                <w:bCs/>
              </w:rPr>
              <w:t>방법</w:t>
            </w:r>
            <w:r w:rsidRPr="00D4048A">
              <w:rPr>
                <w:rFonts w:ascii="CMU Concrete" w:hAnsi="CMU Concrete"/>
              </w:rPr>
              <w:t>을</w:t>
            </w:r>
            <w:r w:rsidRPr="00D4048A">
              <w:rPr>
                <w:rFonts w:ascii="CMU Concrete" w:hAnsi="CMU Concrete"/>
              </w:rPr>
              <w:t xml:space="preserve"> </w:t>
            </w:r>
            <w:r>
              <w:rPr>
                <w:rFonts w:ascii="CMU Concrete" w:hAnsi="CMU Concrete" w:hint="eastAsia"/>
                <w:b/>
                <w:bCs/>
              </w:rPr>
              <w:t>덮어</w:t>
            </w:r>
            <w:r w:rsidRPr="00D4048A">
              <w:rPr>
                <w:rFonts w:ascii="CMU Concrete" w:hAnsi="CMU Concrete"/>
                <w:b/>
                <w:bCs/>
              </w:rPr>
              <w:t>쓰기</w:t>
            </w:r>
            <w:r w:rsidRPr="00D4048A">
              <w:rPr>
                <w:rFonts w:ascii="CMU Concrete" w:hAnsi="CMU Concrete"/>
              </w:rPr>
              <w:t>로</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p>
          <w:p w14:paraId="667CC4C8" w14:textId="77777777" w:rsidR="00AE2FC6" w:rsidRPr="00D4048A" w:rsidRDefault="00AE2FC6" w:rsidP="00401892">
            <w:pPr>
              <w:numPr>
                <w:ilvl w:val="0"/>
                <w:numId w:val="49"/>
              </w:num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b/>
                <w:bCs/>
              </w:rPr>
              <w:t>구분자</w:t>
            </w:r>
            <w:r w:rsidRPr="00D4048A">
              <w:rPr>
                <w:rFonts w:ascii="CMU Concrete" w:hAnsi="CMU Concrete"/>
              </w:rPr>
              <w:t>를</w:t>
            </w:r>
            <w:r w:rsidRPr="00D4048A">
              <w:rPr>
                <w:rFonts w:ascii="CMU Concrete" w:hAnsi="CMU Concrete"/>
              </w:rPr>
              <w:t xml:space="preserve"> </w:t>
            </w:r>
            <w:r w:rsidRPr="00D4048A">
              <w:rPr>
                <w:rFonts w:ascii="CMU Concrete" w:hAnsi="CMU Concrete"/>
                <w:b/>
                <w:bCs/>
              </w:rPr>
              <w:t>탭</w:t>
            </w:r>
            <w:r w:rsidRPr="00D4048A">
              <w:rPr>
                <w:rFonts w:ascii="CMU Concrete" w:hAnsi="CMU Concrete"/>
                <w:b/>
                <w:bCs/>
              </w:rPr>
              <w:t xml:space="preserve"> </w:t>
            </w:r>
            <w:r w:rsidRPr="00D4048A">
              <w:rPr>
                <w:rFonts w:ascii="CMU Concrete" w:hAnsi="CMU Concrete"/>
              </w:rPr>
              <w:t>이외의</w:t>
            </w:r>
            <w:r w:rsidRPr="00D4048A">
              <w:rPr>
                <w:rFonts w:ascii="CMU Concrete" w:hAnsi="CMU Concrete"/>
              </w:rPr>
              <w:t xml:space="preserve"> </w:t>
            </w:r>
            <w:r w:rsidRPr="00D4048A">
              <w:rPr>
                <w:rFonts w:ascii="CMU Concrete" w:hAnsi="CMU Concrete"/>
              </w:rPr>
              <w:t>문자로</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구분자</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에서</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구분자가</w:t>
            </w:r>
            <w:r w:rsidRPr="00D4048A">
              <w:rPr>
                <w:rFonts w:ascii="CMU Concrete" w:hAnsi="CMU Concrete"/>
              </w:rPr>
              <w:t xml:space="preserve"> </w:t>
            </w:r>
            <w:r w:rsidRPr="00D4048A">
              <w:rPr>
                <w:rFonts w:ascii="CMU Concrete" w:hAnsi="CMU Concrete"/>
              </w:rPr>
              <w:t>없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기타</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b/>
                <w:bCs/>
              </w:rPr>
              <w:t>기타</w:t>
            </w:r>
            <w:r w:rsidRPr="00D4048A">
              <w:rPr>
                <w:rFonts w:ascii="CMU Concrete" w:hAnsi="CMU Concrete"/>
                <w:b/>
                <w:bCs/>
              </w:rPr>
              <w:t xml:space="preserve"> </w:t>
            </w:r>
            <w:r w:rsidRPr="00D4048A">
              <w:rPr>
                <w:rFonts w:ascii="CMU Concrete" w:hAnsi="CMU Concrete"/>
                <w:b/>
                <w:bCs/>
              </w:rPr>
              <w:t>구분자</w:t>
            </w:r>
            <w:r w:rsidRPr="00D4048A">
              <w:rPr>
                <w:rFonts w:ascii="CMU Concrete" w:hAnsi="CMU Concrete"/>
              </w:rPr>
              <w:t>에서</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5B9611CF" w14:textId="77777777" w:rsidR="00AE2FC6" w:rsidRPr="00D4048A" w:rsidRDefault="00AE2FC6" w:rsidP="007231D9">
            <w:pPr>
              <w:rPr>
                <w:rFonts w:ascii="CMU Concrete" w:hAnsi="CMU Concrete"/>
              </w:rPr>
            </w:pPr>
          </w:p>
        </w:tc>
      </w:tr>
    </w:tbl>
    <w:p w14:paraId="60B4DF14" w14:textId="77777777" w:rsidR="00AE2FC6" w:rsidRDefault="00AE2FC6" w:rsidP="00AE2FC6">
      <w:pPr>
        <w:pStyle w:val="11"/>
      </w:pPr>
    </w:p>
    <w:p w14:paraId="15DEE2B4" w14:textId="77777777" w:rsidR="00AE2FC6" w:rsidRDefault="00AE2FC6" w:rsidP="00AE2FC6">
      <w:pPr>
        <w:pStyle w:val="11"/>
      </w:pPr>
      <w:r w:rsidRPr="00D4048A">
        <w:t>속성</w:t>
      </w:r>
    </w:p>
    <w:p w14:paraId="22ABBE1A" w14:textId="77777777" w:rsidR="00AE2FC6" w:rsidRPr="00D4048A" w:rsidRDefault="00AE2FC6" w:rsidP="00AE2FC6">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03"/>
        <w:gridCol w:w="1025"/>
        <w:gridCol w:w="4781"/>
        <w:gridCol w:w="713"/>
        <w:gridCol w:w="1253"/>
      </w:tblGrid>
      <w:tr w:rsidR="00AE2FC6" w:rsidRPr="00D4048A" w14:paraId="190801DB" w14:textId="77777777" w:rsidTr="007231D9">
        <w:trPr>
          <w:trHeight w:val="500"/>
          <w:tblCellSpacing w:w="0" w:type="dxa"/>
          <w:jc w:val="center"/>
        </w:trPr>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1A8B374"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58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FF931F9"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72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5FEE637"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40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ED28DC5"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71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E95847A"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13F41878" w14:textId="77777777" w:rsidTr="007231D9">
        <w:trPr>
          <w:trHeight w:val="400"/>
          <w:tblCellSpacing w:w="0" w:type="dxa"/>
          <w:jc w:val="center"/>
        </w:trPr>
        <w:tc>
          <w:tcPr>
            <w:tcW w:w="572" w:type="pct"/>
            <w:vMerge w:val="restart"/>
            <w:tcBorders>
              <w:top w:val="single" w:sz="2" w:space="0" w:color="999999"/>
              <w:left w:val="single" w:sz="2" w:space="0" w:color="999999"/>
              <w:right w:val="single" w:sz="6" w:space="0" w:color="999999"/>
            </w:tcBorders>
            <w:shd w:val="clear" w:color="auto" w:fill="CCCCCC"/>
            <w:vAlign w:val="center"/>
          </w:tcPr>
          <w:p w14:paraId="633BF79D"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584" w:type="pct"/>
            <w:tcBorders>
              <w:top w:val="single" w:sz="2" w:space="0" w:color="999999"/>
              <w:left w:val="single" w:sz="2" w:space="0" w:color="999999"/>
              <w:bottom w:val="single" w:sz="6" w:space="0" w:color="999999"/>
              <w:right w:val="single" w:sz="6" w:space="0" w:color="999999"/>
            </w:tcBorders>
            <w:vAlign w:val="center"/>
          </w:tcPr>
          <w:p w14:paraId="0E971FB3"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724" w:type="pct"/>
            <w:tcBorders>
              <w:top w:val="single" w:sz="2" w:space="0" w:color="999999"/>
              <w:left w:val="single" w:sz="2" w:space="0" w:color="999999"/>
              <w:bottom w:val="single" w:sz="6" w:space="0" w:color="999999"/>
              <w:right w:val="single" w:sz="6" w:space="0" w:color="999999"/>
            </w:tcBorders>
            <w:vAlign w:val="center"/>
          </w:tcPr>
          <w:p w14:paraId="56A7CB73"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7E34E82B" w14:textId="77777777" w:rsidR="00AE2FC6" w:rsidRPr="00D4048A" w:rsidRDefault="00766C8E" w:rsidP="007231D9">
            <w:pPr>
              <w:jc w:val="center"/>
              <w:rPr>
                <w:rFonts w:ascii="CMU Concrete" w:hAnsi="CMU Concrete"/>
              </w:rPr>
            </w:pPr>
            <w:r>
              <w:rPr>
                <w:rFonts w:ascii="CMU Concrete" w:hint="eastAsia"/>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14:paraId="4EBBC151" w14:textId="77777777" w:rsidR="00AE2FC6" w:rsidRPr="00D4048A" w:rsidRDefault="00AE2FC6" w:rsidP="007231D9">
            <w:pPr>
              <w:jc w:val="center"/>
              <w:rPr>
                <w:rFonts w:ascii="CMU Concrete" w:hAnsi="CMU Concrete"/>
              </w:rPr>
            </w:pPr>
          </w:p>
        </w:tc>
      </w:tr>
      <w:tr w:rsidR="00AE2FC6" w:rsidRPr="00D4048A" w14:paraId="3F65B50D" w14:textId="77777777" w:rsidTr="007231D9">
        <w:trPr>
          <w:trHeight w:val="400"/>
          <w:tblCellSpacing w:w="0" w:type="dxa"/>
          <w:jc w:val="center"/>
        </w:trPr>
        <w:tc>
          <w:tcPr>
            <w:tcW w:w="572" w:type="pct"/>
            <w:vMerge/>
            <w:tcBorders>
              <w:left w:val="single" w:sz="2" w:space="0" w:color="999999"/>
              <w:bottom w:val="single" w:sz="6" w:space="0" w:color="999999"/>
              <w:right w:val="single" w:sz="6" w:space="0" w:color="999999"/>
            </w:tcBorders>
            <w:shd w:val="clear" w:color="auto" w:fill="CCCCCC"/>
            <w:vAlign w:val="center"/>
          </w:tcPr>
          <w:p w14:paraId="165B777B"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4E0372E3"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724" w:type="pct"/>
            <w:tcBorders>
              <w:top w:val="single" w:sz="2" w:space="0" w:color="999999"/>
              <w:left w:val="single" w:sz="2" w:space="0" w:color="999999"/>
              <w:bottom w:val="single" w:sz="6" w:space="0" w:color="999999"/>
              <w:right w:val="single" w:sz="6" w:space="0" w:color="999999"/>
            </w:tcBorders>
            <w:vAlign w:val="center"/>
          </w:tcPr>
          <w:p w14:paraId="755B5A0F"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4C9AEB5B"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14:paraId="6E43F047" w14:textId="77777777" w:rsidR="00AE2FC6" w:rsidRPr="00D4048A" w:rsidRDefault="00AE2FC6" w:rsidP="007231D9">
            <w:pPr>
              <w:jc w:val="center"/>
              <w:rPr>
                <w:rFonts w:ascii="CMU Concrete" w:hAnsi="CMU Concrete"/>
              </w:rPr>
            </w:pPr>
          </w:p>
        </w:tc>
      </w:tr>
      <w:tr w:rsidR="00AE2FC6" w:rsidRPr="00D4048A" w14:paraId="70D1722B" w14:textId="77777777" w:rsidTr="007231D9">
        <w:trPr>
          <w:trHeight w:val="400"/>
          <w:tblCellSpacing w:w="0" w:type="dxa"/>
          <w:jc w:val="center"/>
        </w:trPr>
        <w:tc>
          <w:tcPr>
            <w:tcW w:w="572" w:type="pct"/>
            <w:vMerge w:val="restart"/>
            <w:tcBorders>
              <w:top w:val="single" w:sz="2" w:space="0" w:color="999999"/>
              <w:left w:val="single" w:sz="2" w:space="0" w:color="999999"/>
              <w:right w:val="single" w:sz="6" w:space="0" w:color="999999"/>
            </w:tcBorders>
            <w:shd w:val="clear" w:color="auto" w:fill="CCCCCC"/>
            <w:vAlign w:val="center"/>
          </w:tcPr>
          <w:p w14:paraId="3BDF84DF"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584" w:type="pct"/>
            <w:tcBorders>
              <w:top w:val="single" w:sz="2" w:space="0" w:color="999999"/>
              <w:left w:val="single" w:sz="2" w:space="0" w:color="999999"/>
              <w:bottom w:val="single" w:sz="6" w:space="0" w:color="999999"/>
              <w:right w:val="single" w:sz="6" w:space="0" w:color="999999"/>
            </w:tcBorders>
            <w:vAlign w:val="center"/>
          </w:tcPr>
          <w:p w14:paraId="08F92DFD" w14:textId="77777777" w:rsidR="00AE2FC6" w:rsidRPr="00D4048A" w:rsidRDefault="00AE2FC6" w:rsidP="007231D9">
            <w:pPr>
              <w:jc w:val="center"/>
              <w:rPr>
                <w:rFonts w:ascii="CMU Concrete" w:hAnsi="CMU Concrete"/>
              </w:rPr>
            </w:pPr>
            <w:r w:rsidRPr="00D4048A">
              <w:rPr>
                <w:rFonts w:ascii="CMU Concrete" w:hAnsi="CMU Concrete"/>
              </w:rPr>
              <w:t>변수명</w:t>
            </w:r>
            <w:r w:rsidRPr="00D4048A">
              <w:rPr>
                <w:rFonts w:ascii="CMU Concrete" w:hAnsi="CMU Concrete"/>
              </w:rPr>
              <w:t xml:space="preserve"> </w:t>
            </w:r>
            <w:r w:rsidRPr="00D4048A">
              <w:rPr>
                <w:rFonts w:ascii="CMU Concrete" w:hAnsi="CMU Concrete"/>
              </w:rPr>
              <w:t>저장</w:t>
            </w:r>
          </w:p>
        </w:tc>
        <w:tc>
          <w:tcPr>
            <w:tcW w:w="2724" w:type="pct"/>
            <w:tcBorders>
              <w:top w:val="single" w:sz="2" w:space="0" w:color="999999"/>
              <w:left w:val="single" w:sz="2" w:space="0" w:color="999999"/>
              <w:bottom w:val="single" w:sz="6" w:space="0" w:color="999999"/>
              <w:right w:val="single" w:sz="6" w:space="0" w:color="999999"/>
            </w:tcBorders>
            <w:vAlign w:val="center"/>
          </w:tcPr>
          <w:p w14:paraId="5A66079E" w14:textId="77777777" w:rsidR="00AE2FC6" w:rsidRPr="00D4048A" w:rsidRDefault="00AE2FC6" w:rsidP="007231D9">
            <w:pPr>
              <w:rPr>
                <w:rFonts w:ascii="CMU Concrete" w:hAnsi="CMU Concrete"/>
              </w:rPr>
            </w:pPr>
            <w:r w:rsidRPr="00D4048A">
              <w:rPr>
                <w:rFonts w:ascii="CMU Concrete" w:hAnsi="CMU Concrete"/>
              </w:rPr>
              <w:t>파일의</w:t>
            </w:r>
            <w:r w:rsidRPr="00D4048A">
              <w:rPr>
                <w:rFonts w:ascii="CMU Concrete" w:hAnsi="CMU Concrete"/>
              </w:rPr>
              <w:t xml:space="preserve"> </w:t>
            </w:r>
            <w:r w:rsidRPr="00D4048A">
              <w:rPr>
                <w:rFonts w:ascii="CMU Concrete" w:hAnsi="CMU Concrete"/>
              </w:rPr>
              <w:t>첫행에</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있다면</w:t>
            </w:r>
            <w:r w:rsidRPr="00D4048A">
              <w:rPr>
                <w:rFonts w:ascii="CMU Concrete" w:hAnsi="CMU Concrete"/>
              </w:rPr>
              <w:t xml:space="preserve"> </w:t>
            </w:r>
            <w:r w:rsidRPr="0082491F">
              <w:rPr>
                <w:rFonts w:ascii="CMU Concrete" w:hAnsi="CMU Concrete"/>
                <w:b/>
              </w:rPr>
              <w:t>‘</w:t>
            </w:r>
            <w:r w:rsidRPr="0082491F">
              <w:rPr>
                <w:rFonts w:ascii="CMU Concrete" w:hAnsi="CMU Concrete"/>
                <w:b/>
                <w:bCs/>
              </w:rPr>
              <w:t>예</w:t>
            </w:r>
            <w:r w:rsidRPr="0082491F">
              <w:rP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r w:rsidRPr="0082491F">
              <w:rPr>
                <w:rFonts w:ascii="CMU Concrete" w:hAnsi="CMU Concrete"/>
                <w:b/>
              </w:rPr>
              <w:t>‘</w:t>
            </w:r>
            <w:r w:rsidRPr="0082491F">
              <w:rPr>
                <w:rFonts w:ascii="CMU Concrete" w:hAnsi="CMU Concrete"/>
                <w:b/>
                <w:bCs/>
              </w:rPr>
              <w:t>아니오</w:t>
            </w:r>
            <w:r w:rsidRPr="0082491F">
              <w:rP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설정되면</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 xml:space="preserve">. </w:t>
            </w:r>
            <w:r w:rsidRPr="00D4048A">
              <w:rPr>
                <w:rFonts w:ascii="CMU Concrete" w:hAnsi="CMU Concrete"/>
              </w:rPr>
              <w:t>첫행에</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82491F">
              <w:rPr>
                <w:rFonts w:ascii="CMU Concrete" w:hAnsi="CMU Concrete"/>
                <w:b/>
              </w:rPr>
              <w:t>‘</w:t>
            </w:r>
            <w:r w:rsidRPr="0082491F">
              <w:rPr>
                <w:rFonts w:ascii="CMU Concrete" w:hAnsi="CMU Concrete"/>
                <w:b/>
                <w:bCs/>
              </w:rPr>
              <w:t>아니오</w:t>
            </w:r>
            <w:r w:rsidRPr="0082491F">
              <w:rP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설정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문자형으로</w:t>
            </w:r>
            <w:r w:rsidRPr="00D4048A">
              <w:rPr>
                <w:rFonts w:ascii="CMU Concrete" w:hAnsi="CMU Concrete"/>
              </w:rPr>
              <w:t xml:space="preserve"> </w:t>
            </w:r>
            <w:r w:rsidRPr="00D4048A">
              <w:rPr>
                <w:rFonts w:ascii="CMU Concrete" w:hAnsi="CMU Concrete"/>
              </w:rPr>
              <w:t>설정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173F27E5"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14:paraId="6CEA3A74"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169A7D8B"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2E15C98B"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14E19EF5" w14:textId="77777777" w:rsidR="00AE2FC6" w:rsidRPr="00D4048A" w:rsidRDefault="00AE2FC6" w:rsidP="007231D9">
            <w:pPr>
              <w:jc w:val="center"/>
              <w:rPr>
                <w:rFonts w:ascii="CMU Concrete" w:hAnsi="CMU Concrete"/>
              </w:rPr>
            </w:pPr>
            <w:r w:rsidRPr="00D4048A">
              <w:rPr>
                <w:rFonts w:ascii="CMU Concrete" w:hAnsi="CMU Concrete"/>
              </w:rPr>
              <w:t>저장</w:t>
            </w:r>
            <w:r w:rsidRPr="00D4048A">
              <w:rPr>
                <w:rFonts w:ascii="CMU Concrete" w:hAnsi="CMU Concrete"/>
              </w:rPr>
              <w:t xml:space="preserve"> </w:t>
            </w:r>
            <w:r w:rsidRPr="00D4048A">
              <w:rPr>
                <w:rFonts w:ascii="CMU Concrete" w:hAnsi="CMU Concrete"/>
              </w:rPr>
              <w:t>방법</w:t>
            </w:r>
          </w:p>
        </w:tc>
        <w:tc>
          <w:tcPr>
            <w:tcW w:w="2724" w:type="pct"/>
            <w:tcBorders>
              <w:top w:val="single" w:sz="2" w:space="0" w:color="999999"/>
              <w:left w:val="single" w:sz="2" w:space="0" w:color="999999"/>
              <w:bottom w:val="single" w:sz="6" w:space="0" w:color="999999"/>
              <w:right w:val="single" w:sz="6" w:space="0" w:color="999999"/>
            </w:tcBorders>
            <w:vAlign w:val="center"/>
          </w:tcPr>
          <w:p w14:paraId="2E9BDF18" w14:textId="77777777" w:rsidR="00AE2FC6" w:rsidRPr="00D4048A" w:rsidRDefault="00AE2FC6" w:rsidP="007231D9">
            <w:pPr>
              <w:rPr>
                <w:rFonts w:ascii="CMU Concrete" w:hAnsi="CMU Concrete"/>
              </w:rPr>
            </w:pPr>
            <w:r w:rsidRPr="00D4048A">
              <w:rPr>
                <w:rFonts w:ascii="CMU Concrete" w:hAnsi="CMU Concrete"/>
              </w:rPr>
              <w:t>파일을</w:t>
            </w:r>
            <w:r w:rsidRPr="00D4048A">
              <w:rPr>
                <w:rFonts w:ascii="CMU Concrete" w:hAnsi="CMU Concrete"/>
              </w:rPr>
              <w:t xml:space="preserve"> </w:t>
            </w:r>
            <w:r w:rsidRPr="00D4048A">
              <w:rPr>
                <w:rFonts w:ascii="CMU Concrete" w:hAnsi="CMU Concrete"/>
              </w:rPr>
              <w:t>덮어쓸지</w:t>
            </w:r>
            <w:r w:rsidRPr="00D4048A">
              <w:rPr>
                <w:rFonts w:ascii="CMU Concrete" w:hAnsi="CMU Concrete"/>
              </w:rPr>
              <w:t xml:space="preserve">, </w:t>
            </w:r>
            <w:r w:rsidR="00075EC5" w:rsidRPr="00D4048A">
              <w:rPr>
                <w:rFonts w:ascii="CMU Concrete" w:hAnsi="CMU Concrete" w:hint="eastAsia"/>
              </w:rPr>
              <w:t>이어</w:t>
            </w:r>
            <w:r w:rsidR="00075EC5" w:rsidRPr="00D4048A">
              <w:rPr>
                <w:rFonts w:ascii="CMU Concrete" w:hAnsi="CMU Concrete" w:hint="eastAsia"/>
              </w:rPr>
              <w:t xml:space="preserve"> </w:t>
            </w:r>
            <w:r w:rsidR="00075EC5" w:rsidRPr="00D4048A">
              <w:rPr>
                <w:rFonts w:ascii="CMU Concrete" w:hAnsi="CMU Concrete" w:hint="eastAsia"/>
              </w:rPr>
              <w:t>쓸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Fonts w:ascii="CMU Concrete" w:hAnsi="CMU Concrete"/>
                <w:b/>
                <w:bCs/>
              </w:rPr>
              <w:t>덮어쓰기</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기존의</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내용을</w:t>
            </w:r>
            <w:r w:rsidRPr="00D4048A">
              <w:rPr>
                <w:rFonts w:ascii="CMU Concrete" w:hAnsi="CMU Concrete"/>
              </w:rPr>
              <w:t xml:space="preserve"> </w:t>
            </w:r>
            <w:r w:rsidRPr="00D4048A">
              <w:rPr>
                <w:rFonts w:ascii="CMU Concrete" w:hAnsi="CMU Concrete"/>
              </w:rPr>
              <w:t>무시하고</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내용을</w:t>
            </w:r>
            <w:r w:rsidRPr="00D4048A">
              <w:rPr>
                <w:rFonts w:ascii="CMU Concrete" w:hAnsi="CMU Concrete"/>
              </w:rPr>
              <w:t xml:space="preserve"> </w:t>
            </w:r>
            <w:r w:rsidRPr="00D4048A">
              <w:rPr>
                <w:rFonts w:ascii="CMU Concrete" w:hAnsi="CMU Concrete"/>
              </w:rPr>
              <w:t>쓰고</w:t>
            </w:r>
            <w:r w:rsidRPr="00D4048A">
              <w:rPr>
                <w:rFonts w:ascii="CMU Concrete" w:hAnsi="CMU Concrete"/>
              </w:rPr>
              <w:t xml:space="preserve">, </w:t>
            </w:r>
            <w:r>
              <w:rPr>
                <w:rFonts w:ascii="CMU Concrete" w:hAnsi="CMU Concrete" w:hint="eastAsia"/>
                <w:b/>
                <w:bCs/>
              </w:rPr>
              <w:t>파일</w:t>
            </w:r>
            <w:r>
              <w:rPr>
                <w:rFonts w:ascii="CMU Concrete" w:hAnsi="CMU Concrete" w:hint="eastAsia"/>
                <w:b/>
                <w:bCs/>
              </w:rPr>
              <w:t xml:space="preserve"> </w:t>
            </w:r>
            <w:r w:rsidR="00075EC5">
              <w:rPr>
                <w:rFonts w:ascii="CMU Concrete" w:hAnsi="CMU Concrete" w:hint="eastAsia"/>
                <w:b/>
                <w:bCs/>
              </w:rPr>
              <w:t>존재</w:t>
            </w:r>
            <w:r w:rsidR="00075EC5">
              <w:rPr>
                <w:rFonts w:ascii="CMU Concrete" w:hAnsi="CMU Concrete" w:hint="eastAsia"/>
                <w:b/>
                <w:bCs/>
              </w:rPr>
              <w:t xml:space="preserve"> </w:t>
            </w:r>
            <w:r w:rsidR="00075EC5">
              <w:rPr>
                <w:rFonts w:ascii="CMU Concrete" w:hAnsi="CMU Concrete" w:hint="eastAsia"/>
                <w:b/>
                <w:bCs/>
              </w:rPr>
              <w:t>시</w:t>
            </w:r>
            <w:r>
              <w:rPr>
                <w:rFonts w:ascii="CMU Concrete" w:hAnsi="CMU Concrete" w:hint="eastAsia"/>
                <w:b/>
                <w:bCs/>
              </w:rPr>
              <w:t xml:space="preserve"> </w:t>
            </w:r>
            <w:r>
              <w:rPr>
                <w:rFonts w:ascii="CMU Concrete" w:hAnsi="CMU Concrete" w:hint="eastAsia"/>
                <w:b/>
                <w:bCs/>
              </w:rPr>
              <w:t>오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기존의</w:t>
            </w:r>
            <w:r>
              <w:rPr>
                <w:rFonts w:ascii="CMU Concrete" w:hAnsi="CMU Concrete" w:hint="eastAsia"/>
              </w:rPr>
              <w:t xml:space="preserve"> </w:t>
            </w:r>
            <w:r>
              <w:rPr>
                <w:rFonts w:ascii="CMU Concrete" w:hAnsi="CMU Concrete" w:hint="eastAsia"/>
              </w:rPr>
              <w:t>동일한</w:t>
            </w:r>
            <w:r w:rsidRPr="00D4048A">
              <w:rPr>
                <w:rFonts w:ascii="CMU Concrete" w:hAnsi="CMU Concrete"/>
              </w:rPr>
              <w:t xml:space="preserve"> </w:t>
            </w:r>
            <w:r w:rsidRPr="00D4048A">
              <w:rPr>
                <w:rFonts w:ascii="CMU Concrete" w:hAnsi="CMU Concrete"/>
              </w:rPr>
              <w:t>파일</w:t>
            </w:r>
            <w:r>
              <w:rPr>
                <w:rFonts w:ascii="CMU Concrete" w:hAnsi="CMU Concrete" w:hint="eastAsia"/>
              </w:rPr>
              <w:t>이</w:t>
            </w:r>
            <w:r>
              <w:rPr>
                <w:rFonts w:ascii="CMU Concrete" w:hAnsi="CMU Concrete" w:hint="eastAsia"/>
              </w:rPr>
              <w:t xml:space="preserve"> </w:t>
            </w:r>
            <w:r>
              <w:rPr>
                <w:rFonts w:ascii="CMU Concrete" w:hAnsi="CMU Concrete" w:hint="eastAsia"/>
              </w:rPr>
              <w:t>존재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저장이</w:t>
            </w:r>
            <w:r>
              <w:rPr>
                <w:rFonts w:ascii="CMU Concrete" w:hAnsi="CMU Concrete" w:hint="eastAsia"/>
              </w:rPr>
              <w:t xml:space="preserve"> </w:t>
            </w:r>
            <w:r>
              <w:rPr>
                <w:rFonts w:ascii="CMU Concrete" w:hAnsi="CMU Concrete" w:hint="eastAsia"/>
              </w:rPr>
              <w:t>되지</w:t>
            </w:r>
            <w:r>
              <w:rPr>
                <w:rFonts w:ascii="CMU Concrete" w:hAnsi="CMU Concrete" w:hint="eastAsia"/>
              </w:rPr>
              <w:t xml:space="preserve"> </w:t>
            </w:r>
            <w:r>
              <w:rPr>
                <w:rFonts w:ascii="CMU Concrete" w:hAnsi="CMU Concrete" w:hint="eastAsia"/>
              </w:rPr>
              <w:t>않으며</w:t>
            </w:r>
            <w:r>
              <w:rPr>
                <w:rFonts w:ascii="CMU Concrete" w:hAnsi="CMU Concrete" w:hint="eastAsia"/>
              </w:rPr>
              <w:t xml:space="preserve"> </w:t>
            </w:r>
            <w:r>
              <w:rPr>
                <w:rFonts w:ascii="CMU Concrete" w:hAnsi="CMU Concrete" w:hint="eastAsia"/>
              </w:rPr>
              <w:t>오류가</w:t>
            </w:r>
            <w:r>
              <w:rPr>
                <w:rFonts w:ascii="CMU Concrete" w:hAnsi="CMU Concrete" w:hint="eastAsia"/>
              </w:rPr>
              <w:t xml:space="preserve"> </w:t>
            </w:r>
            <w:r>
              <w:rPr>
                <w:rFonts w:ascii="CMU Concrete" w:hAnsi="CMU Concrete" w:hint="eastAsia"/>
              </w:rPr>
              <w:t>발생합니다</w:t>
            </w:r>
            <w:r>
              <w:rPr>
                <w:rFonts w:ascii="CMU Concrete" w:hAnsi="CMU Concrete" w:hint="eastAsia"/>
              </w:rPr>
              <w:t xml:space="preserve">. </w:t>
            </w:r>
          </w:p>
        </w:tc>
        <w:tc>
          <w:tcPr>
            <w:tcW w:w="406" w:type="pct"/>
            <w:tcBorders>
              <w:top w:val="single" w:sz="2" w:space="0" w:color="999999"/>
              <w:left w:val="single" w:sz="2" w:space="0" w:color="999999"/>
              <w:bottom w:val="single" w:sz="6" w:space="0" w:color="999999"/>
              <w:right w:val="single" w:sz="6" w:space="0" w:color="999999"/>
            </w:tcBorders>
            <w:vAlign w:val="center"/>
          </w:tcPr>
          <w:p w14:paraId="2CCA5723"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714" w:type="pct"/>
            <w:tcBorders>
              <w:top w:val="single" w:sz="2" w:space="0" w:color="999999"/>
              <w:left w:val="single" w:sz="2" w:space="0" w:color="999999"/>
              <w:bottom w:val="single" w:sz="6" w:space="0" w:color="999999"/>
              <w:right w:val="single" w:sz="6" w:space="0" w:color="999999"/>
            </w:tcBorders>
            <w:vAlign w:val="center"/>
          </w:tcPr>
          <w:p w14:paraId="697DB520" w14:textId="77777777" w:rsidR="00AE2FC6" w:rsidRPr="00D4048A" w:rsidRDefault="00AE2FC6" w:rsidP="007231D9">
            <w:pPr>
              <w:jc w:val="center"/>
              <w:rPr>
                <w:rFonts w:ascii="CMU Concrete" w:hAnsi="CMU Concrete"/>
              </w:rPr>
            </w:pPr>
            <w:r w:rsidRPr="00D4048A">
              <w:rPr>
                <w:rFonts w:ascii="CMU Concrete" w:hAnsi="CMU Concrete"/>
              </w:rPr>
              <w:t>덮어쓰기</w:t>
            </w:r>
            <w:r w:rsidRPr="00D4048A">
              <w:rPr>
                <w:rFonts w:ascii="CMU Concrete" w:hAnsi="CMU Concrete"/>
              </w:rPr>
              <w:t xml:space="preserve">, </w:t>
            </w:r>
            <w:r>
              <w:rPr>
                <w:rFonts w:ascii="CMU Concrete" w:hAnsi="CMU Concrete" w:hint="eastAsia"/>
              </w:rPr>
              <w:t>파일</w:t>
            </w:r>
            <w:r>
              <w:rPr>
                <w:rFonts w:ascii="CMU Concrete" w:hAnsi="CMU Concrete" w:hint="eastAsia"/>
              </w:rPr>
              <w:t xml:space="preserve"> </w:t>
            </w:r>
            <w:r w:rsidR="00075EC5">
              <w:rPr>
                <w:rFonts w:ascii="CMU Concrete" w:hAnsi="CMU Concrete" w:hint="eastAsia"/>
              </w:rPr>
              <w:t>존재</w:t>
            </w:r>
            <w:r w:rsidR="00075EC5">
              <w:rPr>
                <w:rFonts w:ascii="CMU Concrete" w:hAnsi="CMU Concrete" w:hint="eastAsia"/>
              </w:rPr>
              <w:t xml:space="preserve"> </w:t>
            </w:r>
            <w:r w:rsidR="00075EC5">
              <w:rPr>
                <w:rFonts w:ascii="CMU Concrete" w:hAnsi="CMU Concrete" w:hint="eastAsia"/>
              </w:rPr>
              <w:t>시</w:t>
            </w:r>
            <w:r>
              <w:rPr>
                <w:rFonts w:ascii="CMU Concrete" w:hAnsi="CMU Concrete" w:hint="eastAsia"/>
              </w:rPr>
              <w:t xml:space="preserve"> </w:t>
            </w:r>
            <w:r>
              <w:rPr>
                <w:rFonts w:ascii="CMU Concrete" w:hAnsi="CMU Concrete" w:hint="eastAsia"/>
              </w:rPr>
              <w:t>오류</w:t>
            </w:r>
          </w:p>
        </w:tc>
      </w:tr>
      <w:tr w:rsidR="00AE2FC6" w:rsidRPr="00D4048A" w14:paraId="73955A7B"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3FCF0D12"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053541A3" w14:textId="77777777" w:rsidR="00AE2FC6" w:rsidRPr="00D4048A" w:rsidRDefault="00AE2FC6" w:rsidP="007231D9">
            <w:pPr>
              <w:jc w:val="center"/>
              <w:rPr>
                <w:rFonts w:ascii="CMU Concrete" w:hAnsi="CMU Concrete"/>
              </w:rPr>
            </w:pPr>
            <w:r w:rsidRPr="00D4048A">
              <w:rPr>
                <w:rFonts w:ascii="CMU Concrete" w:hAnsi="CMU Concrete"/>
              </w:rPr>
              <w:t>구분자</w:t>
            </w:r>
          </w:p>
        </w:tc>
        <w:tc>
          <w:tcPr>
            <w:tcW w:w="2724" w:type="pct"/>
            <w:tcBorders>
              <w:top w:val="single" w:sz="2" w:space="0" w:color="999999"/>
              <w:left w:val="single" w:sz="2" w:space="0" w:color="999999"/>
              <w:bottom w:val="single" w:sz="6" w:space="0" w:color="999999"/>
              <w:right w:val="single" w:sz="6" w:space="0" w:color="999999"/>
            </w:tcBorders>
            <w:vAlign w:val="center"/>
          </w:tcPr>
          <w:p w14:paraId="6723B260" w14:textId="77777777" w:rsidR="00AE2FC6" w:rsidRPr="00D4048A" w:rsidRDefault="00AE2FC6" w:rsidP="007231D9">
            <w:pPr>
              <w:rPr>
                <w:rFonts w:ascii="CMU Concrete" w:hAnsi="CMU Concrete"/>
              </w:rPr>
            </w:pPr>
            <w:r w:rsidRPr="00D4048A">
              <w:rPr>
                <w:rFonts w:ascii="CMU Concrete" w:hAnsi="CMU Concrete"/>
              </w:rPr>
              <w:t>컬럼을</w:t>
            </w:r>
            <w:r w:rsidRPr="00D4048A">
              <w:rPr>
                <w:rFonts w:ascii="CMU Concrete" w:hAnsi="CMU Concrete"/>
              </w:rPr>
              <w:t xml:space="preserve"> </w:t>
            </w:r>
            <w:r w:rsidRPr="00D4048A">
              <w:rPr>
                <w:rFonts w:ascii="CMU Concrete" w:hAnsi="CMU Concrete"/>
              </w:rPr>
              <w:t>구분하는</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탭</w:t>
            </w:r>
            <w:r w:rsidRPr="00D4048A">
              <w:rPr>
                <w:rFonts w:ascii="CMU Concrete" w:hAnsi="CMU Concrete"/>
              </w:rPr>
              <w:t>), (</w:t>
            </w:r>
            <w:r w:rsidRPr="00D4048A">
              <w:rPr>
                <w:rFonts w:ascii="CMU Concrete" w:hAnsi="CMU Concrete"/>
              </w:rPr>
              <w:t>공백</w:t>
            </w:r>
            <w:r w:rsidRPr="00D4048A">
              <w:rPr>
                <w:rFonts w:ascii="CMU Concrete" w:hAnsi="CMU Concrete"/>
              </w:rPr>
              <w:t>), |(</w:t>
            </w:r>
            <w:r w:rsidRPr="00D4048A">
              <w:rPr>
                <w:rFonts w:ascii="CMU Concrete" w:hAnsi="CMU Concrete"/>
              </w:rPr>
              <w:t>바</w:t>
            </w:r>
            <w:r w:rsidRPr="00D4048A">
              <w:rPr>
                <w:rFonts w:ascii="CMU Concrete" w:hAnsi="CMU Concrete"/>
              </w:rPr>
              <w:t>), ,(</w:t>
            </w:r>
            <w:r w:rsidRPr="00D4048A">
              <w:rPr>
                <w:rFonts w:ascii="CMU Concrete" w:hAnsi="CMU Concrete"/>
              </w:rPr>
              <w:t>콤마</w:t>
            </w:r>
            <w:r w:rsidRPr="00D4048A">
              <w:rPr>
                <w:rFonts w:ascii="CMU Concrete" w:hAnsi="CMU Concrete"/>
              </w:rPr>
              <w:t>), ;(</w:t>
            </w:r>
            <w:r w:rsidRPr="00D4048A">
              <w:rPr>
                <w:rFonts w:ascii="CMU Concrete" w:hAnsi="CMU Concrete"/>
              </w:rPr>
              <w:t>세미콜론</w:t>
            </w:r>
            <w:r w:rsidRPr="00D4048A">
              <w:rPr>
                <w:rFonts w:ascii="CMU Concrete" w:hAnsi="CMU Concrete"/>
              </w:rPr>
              <w:t>),</w:t>
            </w:r>
          </w:p>
          <w:p w14:paraId="5F7EF480" w14:textId="77777777" w:rsidR="00AE2FC6" w:rsidRPr="00D4048A" w:rsidRDefault="00AE2FC6" w:rsidP="007231D9">
            <w:pPr>
              <w:rPr>
                <w:rFonts w:ascii="CMU Concrete" w:hAnsi="CMU Concrete"/>
              </w:rPr>
            </w:pPr>
            <w:r w:rsidRPr="00D4048A">
              <w:rPr>
                <w:rFonts w:ascii="CMU Concrete" w:hAnsi="CMU Concrete"/>
                <w:b/>
                <w:bCs/>
              </w:rPr>
              <w:t>:(</w:t>
            </w:r>
            <w:r w:rsidRPr="00D4048A">
              <w:rPr>
                <w:rFonts w:ascii="CMU Concrete" w:hAnsi="CMU Concrete"/>
                <w:b/>
                <w:bCs/>
              </w:rPr>
              <w:t>콜론</w:t>
            </w:r>
            <w:r w:rsidRPr="00D4048A">
              <w:rPr>
                <w:rFonts w:ascii="CMU Concrete"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원하며</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rPr>
              <w:t>이외의</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기타</w:t>
            </w:r>
            <w:r w:rsidRPr="00D4048A">
              <w:rPr>
                <w:rFonts w:ascii="CMU Concrete"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2476B45C"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14:paraId="78F1E970" w14:textId="77777777" w:rsidR="00AE2FC6" w:rsidRPr="00D4048A" w:rsidRDefault="00AE2FC6" w:rsidP="007231D9">
            <w:pPr>
              <w:jc w:val="center"/>
              <w:rPr>
                <w:rFonts w:ascii="CMU Concrete" w:hAnsi="CMU Concrete"/>
              </w:rPr>
            </w:pPr>
            <w:r w:rsidRPr="00D4048A">
              <w:rPr>
                <w:rFonts w:ascii="CMU Concrete" w:hAnsi="CMU Concrete"/>
              </w:rPr>
              <w:t>(</w:t>
            </w:r>
            <w:r w:rsidRPr="00D4048A">
              <w:rPr>
                <w:rFonts w:ascii="CMU Concrete" w:hAnsi="CMU Concrete"/>
              </w:rPr>
              <w:t>탭</w:t>
            </w:r>
            <w:r w:rsidRPr="00D4048A">
              <w:rPr>
                <w:rFonts w:ascii="CMU Concrete" w:hAnsi="CMU Concrete"/>
              </w:rPr>
              <w:t>) (</w:t>
            </w:r>
            <w:r w:rsidRPr="00D4048A">
              <w:rPr>
                <w:rFonts w:ascii="CMU Concrete" w:hAnsi="CMU Concrete"/>
              </w:rPr>
              <w:t>공백</w:t>
            </w:r>
            <w:r w:rsidRPr="00D4048A">
              <w:rPr>
                <w:rFonts w:ascii="CMU Concrete" w:hAnsi="CMU Concrete"/>
              </w:rPr>
              <w:t>) '|' ',' ';' ':' (</w:t>
            </w:r>
            <w:r w:rsidRPr="00D4048A">
              <w:rPr>
                <w:rFonts w:ascii="CMU Concrete" w:hAnsi="CMU Concrete"/>
              </w:rPr>
              <w:t>기타</w:t>
            </w:r>
            <w:r w:rsidRPr="00D4048A">
              <w:rPr>
                <w:rFonts w:ascii="CMU Concrete" w:hAnsi="CMU Concrete"/>
              </w:rPr>
              <w:t>)</w:t>
            </w:r>
          </w:p>
        </w:tc>
      </w:tr>
      <w:tr w:rsidR="00AE2FC6" w:rsidRPr="00D4048A" w14:paraId="26CA72E1"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43BD16FF"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48280748" w14:textId="77777777" w:rsidR="00AE2FC6" w:rsidRPr="00D4048A" w:rsidRDefault="00AE2FC6"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구분자</w:t>
            </w:r>
          </w:p>
        </w:tc>
        <w:tc>
          <w:tcPr>
            <w:tcW w:w="2724" w:type="pct"/>
            <w:tcBorders>
              <w:top w:val="single" w:sz="2" w:space="0" w:color="999999"/>
              <w:left w:val="single" w:sz="2" w:space="0" w:color="999999"/>
              <w:bottom w:val="single" w:sz="6" w:space="0" w:color="999999"/>
              <w:right w:val="single" w:sz="6" w:space="0" w:color="999999"/>
            </w:tcBorders>
            <w:vAlign w:val="center"/>
          </w:tcPr>
          <w:p w14:paraId="42AC3C68" w14:textId="77777777" w:rsidR="00AE2FC6" w:rsidRPr="00D4048A" w:rsidRDefault="00AE2FC6" w:rsidP="007231D9">
            <w:pPr>
              <w:rPr>
                <w:rFonts w:ascii="CMU Concrete" w:hAnsi="CMU Concrete"/>
              </w:rPr>
            </w:pPr>
            <w:r w:rsidRPr="00D4048A">
              <w:rPr>
                <w:rFonts w:ascii="CMU Concrete" w:hAnsi="CMU Concrete"/>
                <w:b/>
                <w:bCs/>
              </w:rPr>
              <w:t>구분자</w:t>
            </w:r>
            <w:r w:rsidRPr="00D4048A">
              <w:rPr>
                <w:rFonts w:ascii="CMU Concrete" w:hAnsi="CMU Concrete"/>
              </w:rPr>
              <w:t xml:space="preserve"> </w:t>
            </w:r>
            <w:r w:rsidRPr="00D4048A">
              <w:rPr>
                <w:rFonts w:ascii="CMU Concrete" w:hAns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기타</w:t>
            </w:r>
            <w:r w:rsidRPr="00D4048A">
              <w:rP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00075EC5" w:rsidRPr="00D4048A">
              <w:rPr>
                <w:rFonts w:ascii="CMU Concrete" w:hAnsi="CMU Concrete" w:hint="eastAsia"/>
              </w:rPr>
              <w:t>활성</w:t>
            </w:r>
            <w:r w:rsidR="00075EC5" w:rsidRPr="00D4048A">
              <w:rPr>
                <w:rFonts w:ascii="CMU Concrete" w:hAnsi="CMU Concrete" w:hint="eastAsia"/>
              </w:rPr>
              <w:t xml:space="preserve"> </w:t>
            </w:r>
            <w:r w:rsidR="00075EC5" w:rsidRPr="00D4048A">
              <w:rPr>
                <w:rFonts w:ascii="CMU Concrete" w:hAnsi="CMU Concrete" w:hint="eastAsia"/>
              </w:rPr>
              <w:t>되며</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64964728"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14:paraId="7434C084" w14:textId="77777777" w:rsidR="00AE2FC6" w:rsidRPr="00D4048A" w:rsidRDefault="00AE2FC6" w:rsidP="007231D9">
            <w:pPr>
              <w:jc w:val="center"/>
              <w:rPr>
                <w:rFonts w:ascii="CMU Concrete" w:hAnsi="CMU Concrete"/>
              </w:rPr>
            </w:pPr>
          </w:p>
        </w:tc>
      </w:tr>
      <w:tr w:rsidR="00AE2FC6" w:rsidRPr="00D4048A" w14:paraId="5E63EB31" w14:textId="77777777" w:rsidTr="007231D9">
        <w:trPr>
          <w:trHeight w:val="400"/>
          <w:tblCellSpacing w:w="0" w:type="dxa"/>
          <w:jc w:val="center"/>
        </w:trPr>
        <w:tc>
          <w:tcPr>
            <w:tcW w:w="572" w:type="pct"/>
            <w:vMerge/>
            <w:tcBorders>
              <w:left w:val="single" w:sz="2" w:space="0" w:color="999999"/>
              <w:bottom w:val="single" w:sz="6" w:space="0" w:color="999999"/>
              <w:right w:val="single" w:sz="6" w:space="0" w:color="999999"/>
            </w:tcBorders>
            <w:shd w:val="clear" w:color="auto" w:fill="CCCCCC"/>
            <w:vAlign w:val="center"/>
          </w:tcPr>
          <w:p w14:paraId="3FA5DD02"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591C6334" w14:textId="77777777" w:rsidR="00AE2FC6" w:rsidRPr="00D4048A" w:rsidRDefault="00AE2FC6" w:rsidP="007231D9">
            <w:pPr>
              <w:jc w:val="center"/>
              <w:rPr>
                <w:rFonts w:ascii="CMU Concrete" w:hAnsi="CMU Concrete"/>
              </w:rPr>
            </w:pPr>
            <w:r w:rsidRPr="00D4048A">
              <w:rPr>
                <w:rFonts w:ascii="CMU Concrete" w:hAnsi="CMU Concrete"/>
              </w:rPr>
              <w:t>문자열</w:t>
            </w:r>
            <w:r w:rsidRPr="00D4048A">
              <w:rPr>
                <w:rFonts w:ascii="CMU Concrete" w:hAnsi="CMU Concrete"/>
              </w:rPr>
              <w:t xml:space="preserve"> </w:t>
            </w:r>
            <w:r w:rsidRPr="00D4048A">
              <w:rPr>
                <w:rFonts w:ascii="CMU Concrete" w:hAnsi="CMU Concrete"/>
              </w:rPr>
              <w:t>따옴표로</w:t>
            </w:r>
            <w:r w:rsidRPr="00D4048A">
              <w:rPr>
                <w:rFonts w:ascii="CMU Concrete" w:hAnsi="CMU Concrete"/>
              </w:rPr>
              <w:t xml:space="preserve"> </w:t>
            </w:r>
            <w:r w:rsidRPr="00D4048A">
              <w:rPr>
                <w:rFonts w:ascii="CMU Concrete" w:hAnsi="CMU Concrete"/>
              </w:rPr>
              <w:t>묶음</w:t>
            </w:r>
          </w:p>
        </w:tc>
        <w:tc>
          <w:tcPr>
            <w:tcW w:w="2724" w:type="pct"/>
            <w:tcBorders>
              <w:top w:val="single" w:sz="2" w:space="0" w:color="999999"/>
              <w:left w:val="single" w:sz="2" w:space="0" w:color="999999"/>
              <w:bottom w:val="single" w:sz="6" w:space="0" w:color="999999"/>
              <w:right w:val="single" w:sz="6" w:space="0" w:color="999999"/>
            </w:tcBorders>
            <w:vAlign w:val="center"/>
          </w:tcPr>
          <w:p w14:paraId="311694B0" w14:textId="77777777" w:rsidR="00AE2FC6" w:rsidRPr="00D4048A" w:rsidRDefault="00AE2FC6" w:rsidP="007231D9">
            <w:pPr>
              <w:rPr>
                <w:rFonts w:ascii="CMU Concrete" w:hAnsi="CMU Concrete"/>
              </w:rPr>
            </w:pPr>
            <w:r w:rsidRPr="00D4048A">
              <w:rPr>
                <w:rFonts w:ascii="CMU Concrete" w:hAnsi="CMU Concrete"/>
              </w:rPr>
              <w:t>파일에서</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따옴표로</w:t>
            </w:r>
            <w:r w:rsidRPr="00D4048A">
              <w:rPr>
                <w:rFonts w:ascii="CMU Concrete" w:hAnsi="CMU Concrete"/>
              </w:rPr>
              <w:t xml:space="preserve"> </w:t>
            </w:r>
            <w:r w:rsidR="00075EC5" w:rsidRPr="00D4048A">
              <w:rPr>
                <w:rFonts w:ascii="CMU Concrete" w:hAnsi="CMU Concrete" w:hint="eastAsia"/>
              </w:rPr>
              <w:t>묶을</w:t>
            </w:r>
            <w:r w:rsidR="00075EC5" w:rsidRPr="00D4048A">
              <w:rPr>
                <w:rFonts w:ascii="CMU Concrete" w:hAnsi="CMU Concrete" w:hint="eastAsia"/>
              </w:rPr>
              <w:t xml:space="preserve"> </w:t>
            </w:r>
            <w:r w:rsidR="00075EC5" w:rsidRPr="00D4048A">
              <w:rPr>
                <w:rFonts w:ascii="CMU Concrete" w:hAnsi="CMU Concrete" w:hint="eastAsia"/>
              </w:rPr>
              <w:t>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4A52F2C3"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14:paraId="6B37FFF9"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18FFD81D" w14:textId="77777777" w:rsidTr="007231D9">
        <w:trPr>
          <w:trHeight w:val="400"/>
          <w:tblCellSpacing w:w="0" w:type="dxa"/>
          <w:jc w:val="center"/>
        </w:trPr>
        <w:tc>
          <w:tcPr>
            <w:tcW w:w="572" w:type="pct"/>
            <w:vMerge w:val="restart"/>
            <w:tcBorders>
              <w:top w:val="single" w:sz="2" w:space="0" w:color="999999"/>
              <w:left w:val="single" w:sz="2" w:space="0" w:color="999999"/>
              <w:right w:val="single" w:sz="6" w:space="0" w:color="999999"/>
            </w:tcBorders>
            <w:shd w:val="clear" w:color="auto" w:fill="CCCCCC"/>
            <w:vAlign w:val="center"/>
          </w:tcPr>
          <w:p w14:paraId="3A429AD5" w14:textId="77777777" w:rsidR="00AE2FC6" w:rsidRPr="00D4048A" w:rsidRDefault="00AE2FC6" w:rsidP="007231D9">
            <w:pPr>
              <w:pStyle w:val="ae"/>
              <w:rPr>
                <w:rFonts w:ascii="CMU Concrete" w:hAnsi="CMU Concrete"/>
              </w:rPr>
            </w:pPr>
            <w:r w:rsidRPr="00D4048A">
              <w:rPr>
                <w:rFonts w:ascii="CMU Concrete" w:hAnsi="CMU Concrete"/>
              </w:rPr>
              <w:t>파일</w:t>
            </w:r>
          </w:p>
        </w:tc>
        <w:tc>
          <w:tcPr>
            <w:tcW w:w="584" w:type="pct"/>
            <w:tcBorders>
              <w:top w:val="single" w:sz="2" w:space="0" w:color="999999"/>
              <w:left w:val="single" w:sz="2" w:space="0" w:color="999999"/>
              <w:bottom w:val="single" w:sz="6" w:space="0" w:color="999999"/>
              <w:right w:val="single" w:sz="6" w:space="0" w:color="999999"/>
            </w:tcBorders>
            <w:vAlign w:val="center"/>
          </w:tcPr>
          <w:p w14:paraId="283AA3AA" w14:textId="77777777" w:rsidR="00AE2FC6" w:rsidRPr="00D4048A" w:rsidRDefault="00AE2FC6" w:rsidP="007231D9">
            <w:pPr>
              <w:jc w:val="center"/>
              <w:rPr>
                <w:rFonts w:ascii="CMU Concrete" w:hAnsi="CMU Concrete"/>
              </w:rPr>
            </w:pPr>
            <w:r w:rsidRPr="00D4048A">
              <w:rPr>
                <w:rFonts w:ascii="CMU Concrete" w:hAnsi="CMU Concrete"/>
              </w:rPr>
              <w:t>파일경로</w:t>
            </w:r>
          </w:p>
        </w:tc>
        <w:tc>
          <w:tcPr>
            <w:tcW w:w="2724" w:type="pct"/>
            <w:tcBorders>
              <w:top w:val="single" w:sz="2" w:space="0" w:color="999999"/>
              <w:left w:val="single" w:sz="2" w:space="0" w:color="999999"/>
              <w:bottom w:val="single" w:sz="6" w:space="0" w:color="999999"/>
              <w:right w:val="single" w:sz="6" w:space="0" w:color="999999"/>
            </w:tcBorders>
            <w:vAlign w:val="center"/>
          </w:tcPr>
          <w:p w14:paraId="6CA572C4" w14:textId="77777777" w:rsidR="00AE2FC6" w:rsidRPr="00D4048A" w:rsidRDefault="00AE2FC6" w:rsidP="007231D9">
            <w:pPr>
              <w:rPr>
                <w:rFonts w:ascii="CMU Concrete" w:hAnsi="CMU Concrete"/>
              </w:rPr>
            </w:pPr>
            <w:r w:rsidRPr="00D4048A">
              <w:rPr>
                <w:rFonts w:ascii="CMU Concrete" w:hAnsi="CMU Concrete"/>
              </w:rPr>
              <w:t>저장할</w:t>
            </w:r>
            <w:r w:rsidRPr="00D4048A">
              <w:rPr>
                <w:rFonts w:ascii="CMU Concrete" w:hAnsi="CMU Concrete"/>
              </w:rPr>
              <w:t xml:space="preserve"> </w:t>
            </w:r>
            <w:r w:rsidRPr="00D4048A">
              <w:rPr>
                <w:rFonts w:ascii="CMU Concrete" w:hAnsi="CMU Concrete"/>
              </w:rPr>
              <w:t>파일의</w:t>
            </w:r>
            <w:r w:rsidRPr="00D4048A">
              <w:rPr>
                <w:rFonts w:ascii="CMU Concrete" w:hAnsi="CMU Concrete"/>
              </w:rPr>
              <w:t xml:space="preserve"> </w:t>
            </w:r>
            <w:r w:rsidRPr="00D4048A">
              <w:rPr>
                <w:rFonts w:ascii="CMU Concrete" w:hAnsi="CMU Concrete"/>
              </w:rPr>
              <w:t>경로와</w:t>
            </w:r>
            <w:r w:rsidRPr="00D4048A">
              <w:rPr>
                <w:rFonts w:ascii="CMU Concrete" w:hAnsi="CMU Concrete"/>
              </w:rPr>
              <w:t xml:space="preserve"> </w:t>
            </w:r>
            <w:r w:rsidRPr="00D4048A">
              <w:rPr>
                <w:rFonts w:ascii="CMU Concrete" w:hAnsi="CMU Concrete"/>
              </w:rPr>
              <w:t>파일명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w:t>
            </w:r>
            <w:r w:rsidRPr="00D4048A">
              <w:rPr>
                <w:rFonts w:ascii="CMU Concrete" w:hAnsi="CMU Concrete"/>
              </w:rPr>
              <w:t>대화상자를</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파일경로를</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2230CA62"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14:paraId="44D0CAC6" w14:textId="77777777" w:rsidR="00AE2FC6" w:rsidRPr="00D4048A" w:rsidRDefault="00AE2FC6" w:rsidP="007231D9">
            <w:pPr>
              <w:jc w:val="center"/>
              <w:rPr>
                <w:rFonts w:ascii="CMU Concrete" w:hAnsi="CMU Concrete"/>
              </w:rPr>
            </w:pPr>
          </w:p>
        </w:tc>
      </w:tr>
      <w:tr w:rsidR="00AE2FC6" w:rsidRPr="00D4048A" w14:paraId="7288DA33" w14:textId="77777777" w:rsidTr="007231D9">
        <w:trPr>
          <w:trHeight w:val="400"/>
          <w:tblCellSpacing w:w="0" w:type="dxa"/>
          <w:jc w:val="center"/>
        </w:trPr>
        <w:tc>
          <w:tcPr>
            <w:tcW w:w="572" w:type="pct"/>
            <w:vMerge/>
            <w:tcBorders>
              <w:left w:val="single" w:sz="2" w:space="0" w:color="999999"/>
              <w:bottom w:val="single" w:sz="6" w:space="0" w:color="999999"/>
              <w:right w:val="single" w:sz="6" w:space="0" w:color="999999"/>
            </w:tcBorders>
            <w:shd w:val="clear" w:color="auto" w:fill="CCCCCC"/>
            <w:vAlign w:val="center"/>
          </w:tcPr>
          <w:p w14:paraId="2A127D45"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225C8467" w14:textId="77777777" w:rsidR="00AE2FC6" w:rsidRPr="00D4048A" w:rsidRDefault="00AE2FC6" w:rsidP="007231D9">
            <w:pPr>
              <w:jc w:val="center"/>
              <w:rPr>
                <w:rFonts w:ascii="CMU Concrete" w:hAnsi="CMU Concrete"/>
              </w:rPr>
            </w:pPr>
            <w:r w:rsidRPr="00D4048A">
              <w:rPr>
                <w:rFonts w:ascii="CMU Concrete" w:hAnsi="CMU Concrete"/>
              </w:rPr>
              <w:t xml:space="preserve">FTP </w:t>
            </w:r>
            <w:r w:rsidRPr="00D4048A">
              <w:rPr>
                <w:rFonts w:ascii="CMU Concrete" w:hAnsi="CMU Concrete"/>
              </w:rPr>
              <w:t>사용</w:t>
            </w:r>
          </w:p>
        </w:tc>
        <w:tc>
          <w:tcPr>
            <w:tcW w:w="2724" w:type="pct"/>
            <w:tcBorders>
              <w:top w:val="single" w:sz="2" w:space="0" w:color="999999"/>
              <w:left w:val="single" w:sz="2" w:space="0" w:color="999999"/>
              <w:bottom w:val="single" w:sz="6" w:space="0" w:color="999999"/>
              <w:right w:val="single" w:sz="6" w:space="0" w:color="999999"/>
            </w:tcBorders>
            <w:vAlign w:val="center"/>
          </w:tcPr>
          <w:p w14:paraId="52503012" w14:textId="77777777" w:rsidR="00AE2FC6" w:rsidRPr="00D4048A" w:rsidRDefault="00AE2FC6" w:rsidP="007231D9">
            <w:pPr>
              <w:rPr>
                <w:rFonts w:ascii="CMU Concrete" w:hAnsi="CMU Concrete"/>
              </w:rPr>
            </w:pPr>
            <w:r w:rsidRPr="00D4048A">
              <w:rPr>
                <w:rFonts w:ascii="CMU Concrete" w:hAnsi="CMU Concrete"/>
              </w:rPr>
              <w:t>FTP</w:t>
            </w:r>
            <w:r w:rsidRPr="00D4048A">
              <w:rPr>
                <w:rFonts w:ascii="CMU Concrete" w:hAnsi="CMU Concrete"/>
              </w:rPr>
              <w:t>서버에</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저장하여</w:t>
            </w:r>
            <w:r w:rsidRPr="00D4048A">
              <w:rPr>
                <w:rFonts w:ascii="CMU Concrete" w:hAnsi="CMU Concrete"/>
              </w:rPr>
              <w:t xml:space="preserve"> </w:t>
            </w:r>
            <w:r w:rsidRPr="00D4048A">
              <w:rPr>
                <w:rFonts w:ascii="CMU Concrete" w:hAnsi="CMU Concrete"/>
              </w:rPr>
              <w:t>올려놓을</w:t>
            </w:r>
            <w:r w:rsidRPr="00D4048A">
              <w:rPr>
                <w:rFonts w:ascii="CMU Concrete" w:hAnsi="CMU Concrete"/>
              </w:rPr>
              <w:t xml:space="preserve"> </w:t>
            </w:r>
            <w:r w:rsidRPr="00D4048A">
              <w:rPr>
                <w:rFonts w:ascii="CMU Concrete" w:hAnsi="CMU Concrete"/>
              </w:rPr>
              <w:t>것인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선택</w:t>
            </w:r>
          </w:p>
        </w:tc>
        <w:tc>
          <w:tcPr>
            <w:tcW w:w="406" w:type="pct"/>
            <w:tcBorders>
              <w:top w:val="single" w:sz="2" w:space="0" w:color="999999"/>
              <w:left w:val="single" w:sz="2" w:space="0" w:color="999999"/>
              <w:bottom w:val="single" w:sz="6" w:space="0" w:color="999999"/>
              <w:right w:val="single" w:sz="6" w:space="0" w:color="999999"/>
            </w:tcBorders>
            <w:vAlign w:val="center"/>
          </w:tcPr>
          <w:p w14:paraId="6950F568"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714" w:type="pct"/>
            <w:tcBorders>
              <w:top w:val="single" w:sz="2" w:space="0" w:color="999999"/>
              <w:left w:val="single" w:sz="2" w:space="0" w:color="999999"/>
              <w:bottom w:val="single" w:sz="6" w:space="0" w:color="999999"/>
              <w:right w:val="single" w:sz="6" w:space="0" w:color="999999"/>
            </w:tcBorders>
            <w:vAlign w:val="center"/>
          </w:tcPr>
          <w:p w14:paraId="61E392F0"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 xml:space="preserve">, </w:t>
            </w:r>
            <w:r w:rsidRPr="00D4048A">
              <w:rPr>
                <w:rFonts w:ascii="CMU Concrete" w:hAnsi="CMU Concrete"/>
              </w:rPr>
              <w:t>아니오</w:t>
            </w:r>
          </w:p>
        </w:tc>
      </w:tr>
      <w:tr w:rsidR="00AE2FC6" w:rsidRPr="00D4048A" w14:paraId="2885B19A" w14:textId="77777777" w:rsidTr="007231D9">
        <w:trPr>
          <w:trHeight w:val="400"/>
          <w:tblCellSpacing w:w="0" w:type="dxa"/>
          <w:jc w:val="center"/>
        </w:trPr>
        <w:tc>
          <w:tcPr>
            <w:tcW w:w="572" w:type="pct"/>
            <w:vMerge w:val="restart"/>
            <w:tcBorders>
              <w:top w:val="single" w:sz="2" w:space="0" w:color="999999"/>
              <w:left w:val="single" w:sz="2" w:space="0" w:color="999999"/>
              <w:right w:val="single" w:sz="6" w:space="0" w:color="999999"/>
            </w:tcBorders>
            <w:shd w:val="clear" w:color="auto" w:fill="CCCCCC"/>
            <w:vAlign w:val="center"/>
          </w:tcPr>
          <w:p w14:paraId="0727CEA4" w14:textId="77777777" w:rsidR="00AE2FC6" w:rsidRPr="00D4048A" w:rsidRDefault="00AE2FC6" w:rsidP="007231D9">
            <w:pPr>
              <w:pStyle w:val="ae"/>
              <w:rPr>
                <w:rFonts w:ascii="CMU Concrete" w:hAnsi="CMU Concrete"/>
              </w:rPr>
            </w:pPr>
            <w:r w:rsidRPr="00D4048A">
              <w:rPr>
                <w:rFonts w:ascii="CMU Concrete" w:hAnsi="CMU Concrete"/>
              </w:rPr>
              <w:t xml:space="preserve">FTP </w:t>
            </w:r>
            <w:r w:rsidRPr="00D4048A">
              <w:rPr>
                <w:rFonts w:ascii="CMU Concrete" w:hAnsi="CMU Concrete"/>
              </w:rPr>
              <w:t>연결</w:t>
            </w:r>
          </w:p>
        </w:tc>
        <w:tc>
          <w:tcPr>
            <w:tcW w:w="584" w:type="pct"/>
            <w:tcBorders>
              <w:top w:val="single" w:sz="2" w:space="0" w:color="999999"/>
              <w:left w:val="single" w:sz="2" w:space="0" w:color="999999"/>
              <w:bottom w:val="single" w:sz="6" w:space="0" w:color="999999"/>
              <w:right w:val="single" w:sz="6" w:space="0" w:color="999999"/>
            </w:tcBorders>
            <w:vAlign w:val="center"/>
          </w:tcPr>
          <w:p w14:paraId="1D2F23A6" w14:textId="77777777" w:rsidR="00AE2FC6" w:rsidRPr="00D4048A" w:rsidRDefault="00AE2FC6" w:rsidP="007231D9">
            <w:pPr>
              <w:jc w:val="center"/>
              <w:rPr>
                <w:rFonts w:ascii="CMU Concrete" w:hAnsi="CMU Concrete"/>
              </w:rPr>
            </w:pPr>
            <w:r w:rsidRPr="00D4048A">
              <w:rPr>
                <w:rFonts w:ascii="CMU Concrete" w:hAnsi="CMU Concrete"/>
              </w:rPr>
              <w:t>FTP</w:t>
            </w:r>
            <w:r w:rsidRPr="00D4048A">
              <w:rPr>
                <w:rFonts w:ascii="CMU Concrete" w:hAnsi="CMU Concrete"/>
              </w:rPr>
              <w:t>서버</w:t>
            </w:r>
          </w:p>
        </w:tc>
        <w:tc>
          <w:tcPr>
            <w:tcW w:w="2724" w:type="pct"/>
            <w:tcBorders>
              <w:top w:val="single" w:sz="2" w:space="0" w:color="999999"/>
              <w:left w:val="single" w:sz="2" w:space="0" w:color="999999"/>
              <w:bottom w:val="single" w:sz="6" w:space="0" w:color="999999"/>
              <w:right w:val="single" w:sz="6" w:space="0" w:color="999999"/>
            </w:tcBorders>
            <w:vAlign w:val="center"/>
          </w:tcPr>
          <w:p w14:paraId="34776861" w14:textId="77777777" w:rsidR="00AE2FC6" w:rsidRPr="00D4048A" w:rsidRDefault="00AE2FC6" w:rsidP="007231D9">
            <w:pPr>
              <w:rPr>
                <w:rFonts w:ascii="CMU Concrete" w:hAnsi="CMU Concrete"/>
              </w:rPr>
            </w:pPr>
            <w:r w:rsidRPr="00D4048A">
              <w:rPr>
                <w:rFonts w:ascii="CMU Concrete" w:hAnsi="CMU Concrete"/>
              </w:rPr>
              <w:t>사용할</w:t>
            </w:r>
            <w:r w:rsidRPr="00D4048A">
              <w:rPr>
                <w:rFonts w:ascii="CMU Concrete" w:hAnsi="CMU Concrete"/>
              </w:rPr>
              <w:t xml:space="preserve"> FTP </w:t>
            </w:r>
            <w:r w:rsidRPr="00D4048A">
              <w:rPr>
                <w:rFonts w:ascii="CMU Concrete" w:hAnsi="CMU Concrete"/>
              </w:rPr>
              <w:t>서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63EC193E" w14:textId="77777777" w:rsidR="00AE2FC6" w:rsidRPr="00D4048A" w:rsidRDefault="00AE2FC6" w:rsidP="007231D9">
            <w:pP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14:paraId="73914EB7" w14:textId="77777777" w:rsidR="00AE2FC6" w:rsidRPr="00D4048A" w:rsidRDefault="00AE2FC6" w:rsidP="007231D9">
            <w:pPr>
              <w:rPr>
                <w:rFonts w:ascii="CMU Concrete" w:hAnsi="CMU Concrete"/>
              </w:rPr>
            </w:pPr>
          </w:p>
        </w:tc>
      </w:tr>
      <w:tr w:rsidR="00AE2FC6" w:rsidRPr="00D4048A" w14:paraId="11E75B07"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2BFB22CF"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5C732C13" w14:textId="77777777" w:rsidR="00AE2FC6" w:rsidRPr="00D4048A" w:rsidRDefault="00AE2FC6" w:rsidP="007231D9">
            <w:pPr>
              <w:jc w:val="center"/>
              <w:rPr>
                <w:rFonts w:ascii="CMU Concrete" w:hAnsi="CMU Concrete"/>
              </w:rPr>
            </w:pPr>
            <w:r w:rsidRPr="00D4048A">
              <w:rPr>
                <w:rFonts w:ascii="CMU Concrete" w:hAnsi="CMU Concrete"/>
              </w:rPr>
              <w:t xml:space="preserve">FTP </w:t>
            </w:r>
            <w:r w:rsidRPr="00D4048A">
              <w:rPr>
                <w:rFonts w:ascii="CMU Concrete" w:hAnsi="CMU Concrete"/>
              </w:rPr>
              <w:t>사용자</w:t>
            </w:r>
          </w:p>
        </w:tc>
        <w:tc>
          <w:tcPr>
            <w:tcW w:w="2724" w:type="pct"/>
            <w:tcBorders>
              <w:top w:val="single" w:sz="2" w:space="0" w:color="999999"/>
              <w:left w:val="single" w:sz="2" w:space="0" w:color="999999"/>
              <w:bottom w:val="single" w:sz="6" w:space="0" w:color="999999"/>
              <w:right w:val="single" w:sz="6" w:space="0" w:color="999999"/>
            </w:tcBorders>
            <w:vAlign w:val="center"/>
          </w:tcPr>
          <w:p w14:paraId="496EBCAE" w14:textId="77777777" w:rsidR="00AE2FC6" w:rsidRPr="00D4048A" w:rsidRDefault="00AE2FC6" w:rsidP="007231D9">
            <w:pPr>
              <w:rPr>
                <w:rFonts w:ascii="CMU Concrete" w:hAnsi="CMU Concrete"/>
              </w:rPr>
            </w:pPr>
            <w:r w:rsidRPr="00D4048A">
              <w:rPr>
                <w:rFonts w:ascii="CMU Concrete" w:hAnsi="CMU Concrete"/>
              </w:rPr>
              <w:t xml:space="preserve">FTP </w:t>
            </w:r>
            <w:r w:rsidRPr="00D4048A">
              <w:rPr>
                <w:rFonts w:ascii="CMU Concrete" w:hAnsi="CMU Concrete"/>
              </w:rPr>
              <w:t>사용자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384928A4" w14:textId="77777777" w:rsidR="00AE2FC6" w:rsidRPr="00D4048A" w:rsidRDefault="00AE2FC6" w:rsidP="007231D9">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14:paraId="69A8F5B7" w14:textId="77777777" w:rsidR="00AE2FC6" w:rsidRPr="00D4048A" w:rsidRDefault="00AE2FC6" w:rsidP="007231D9">
            <w:pPr>
              <w:jc w:val="center"/>
              <w:rPr>
                <w:rFonts w:ascii="CMU Concrete" w:hAnsi="CMU Concrete"/>
              </w:rPr>
            </w:pPr>
          </w:p>
        </w:tc>
      </w:tr>
      <w:tr w:rsidR="00AE2FC6" w:rsidRPr="00D4048A" w14:paraId="2D4707E1"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739BE472"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3E97DF80" w14:textId="77777777" w:rsidR="00AE2FC6" w:rsidRPr="00D4048A" w:rsidRDefault="00AE2FC6" w:rsidP="007231D9">
            <w:pPr>
              <w:jc w:val="center"/>
              <w:rPr>
                <w:rFonts w:ascii="CMU Concrete" w:hAnsi="CMU Concrete"/>
              </w:rPr>
            </w:pPr>
            <w:r w:rsidRPr="00D4048A">
              <w:rPr>
                <w:rFonts w:ascii="CMU Concrete" w:hAnsi="CMU Concrete"/>
              </w:rPr>
              <w:t xml:space="preserve">FTP </w:t>
            </w:r>
            <w:r w:rsidRPr="00D4048A">
              <w:rPr>
                <w:rFonts w:ascii="CMU Concrete" w:hAnsi="CMU Concrete"/>
              </w:rPr>
              <w:t>암호</w:t>
            </w:r>
          </w:p>
        </w:tc>
        <w:tc>
          <w:tcPr>
            <w:tcW w:w="2724" w:type="pct"/>
            <w:tcBorders>
              <w:top w:val="single" w:sz="2" w:space="0" w:color="999999"/>
              <w:left w:val="single" w:sz="2" w:space="0" w:color="999999"/>
              <w:bottom w:val="single" w:sz="6" w:space="0" w:color="999999"/>
              <w:right w:val="single" w:sz="6" w:space="0" w:color="999999"/>
            </w:tcBorders>
            <w:vAlign w:val="center"/>
          </w:tcPr>
          <w:p w14:paraId="63661587" w14:textId="77777777" w:rsidR="00AE2FC6" w:rsidRPr="00D4048A" w:rsidRDefault="00AE2FC6" w:rsidP="007231D9">
            <w:pPr>
              <w:rPr>
                <w:rFonts w:ascii="CMU Concrete" w:hAnsi="CMU Concrete"/>
              </w:rPr>
            </w:pPr>
            <w:r w:rsidRPr="00D4048A">
              <w:rPr>
                <w:rFonts w:ascii="CMU Concrete" w:hAnsi="CMU Concrete"/>
              </w:rPr>
              <w:t xml:space="preserve">FTP </w:t>
            </w:r>
            <w:r w:rsidRPr="00D4048A">
              <w:rPr>
                <w:rFonts w:ascii="CMU Concrete" w:hAnsi="CMU Concrete"/>
              </w:rPr>
              <w:t>사용자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암호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5E54C8B0" w14:textId="77777777" w:rsidR="00AE2FC6" w:rsidRPr="00D4048A" w:rsidRDefault="00AE2FC6" w:rsidP="007231D9">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14:paraId="75A3F04F" w14:textId="77777777" w:rsidR="00AE2FC6" w:rsidRPr="00D4048A" w:rsidRDefault="00AE2FC6" w:rsidP="007231D9">
            <w:pPr>
              <w:jc w:val="center"/>
              <w:rPr>
                <w:rFonts w:ascii="CMU Concrete" w:hAnsi="CMU Concrete"/>
              </w:rPr>
            </w:pPr>
          </w:p>
        </w:tc>
      </w:tr>
      <w:tr w:rsidR="00AE2FC6" w:rsidRPr="00D4048A" w14:paraId="376F26E3" w14:textId="77777777" w:rsidTr="007231D9">
        <w:trPr>
          <w:trHeight w:val="400"/>
          <w:tblCellSpacing w:w="0" w:type="dxa"/>
          <w:jc w:val="center"/>
        </w:trPr>
        <w:tc>
          <w:tcPr>
            <w:tcW w:w="572" w:type="pct"/>
            <w:vMerge/>
            <w:tcBorders>
              <w:left w:val="single" w:sz="2" w:space="0" w:color="999999"/>
              <w:right w:val="single" w:sz="6" w:space="0" w:color="999999"/>
            </w:tcBorders>
            <w:shd w:val="clear" w:color="auto" w:fill="CCCCCC"/>
            <w:vAlign w:val="center"/>
          </w:tcPr>
          <w:p w14:paraId="1905FBE9"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159DE3D4" w14:textId="77777777" w:rsidR="00AE2FC6" w:rsidRPr="00D4048A" w:rsidRDefault="00AE2FC6" w:rsidP="007231D9">
            <w:pPr>
              <w:jc w:val="center"/>
              <w:rPr>
                <w:rFonts w:ascii="CMU Concrete" w:hAnsi="CMU Concrete"/>
              </w:rPr>
            </w:pPr>
            <w:r w:rsidRPr="00D4048A">
              <w:rPr>
                <w:rFonts w:ascii="CMU Concrete" w:hAnsi="CMU Concrete"/>
              </w:rPr>
              <w:t xml:space="preserve">FTP </w:t>
            </w:r>
            <w:r w:rsidRPr="00D4048A">
              <w:rPr>
                <w:rFonts w:ascii="CMU Concrete" w:hAnsi="CMU Concrete"/>
              </w:rPr>
              <w:t>파일선택</w:t>
            </w:r>
          </w:p>
        </w:tc>
        <w:tc>
          <w:tcPr>
            <w:tcW w:w="2724" w:type="pct"/>
            <w:tcBorders>
              <w:top w:val="single" w:sz="2" w:space="0" w:color="999999"/>
              <w:left w:val="single" w:sz="2" w:space="0" w:color="999999"/>
              <w:bottom w:val="single" w:sz="6" w:space="0" w:color="999999"/>
              <w:right w:val="single" w:sz="6" w:space="0" w:color="999999"/>
            </w:tcBorders>
            <w:vAlign w:val="center"/>
          </w:tcPr>
          <w:p w14:paraId="6539E8BF" w14:textId="77777777" w:rsidR="00AE2FC6" w:rsidRPr="00D4048A" w:rsidRDefault="00AE2FC6" w:rsidP="007231D9">
            <w:pPr>
              <w:rPr>
                <w:rFonts w:ascii="CMU Concrete" w:hAnsi="CMU Concrete"/>
              </w:rPr>
            </w:pPr>
            <w:r w:rsidRPr="00D4048A">
              <w:rPr>
                <w:rFonts w:ascii="CMU Concrete" w:hAnsi="CMU Concrete"/>
              </w:rPr>
              <w:t xml:space="preserve">FTP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79A2D215" w14:textId="77777777" w:rsidR="00AE2FC6" w:rsidRPr="00D4048A" w:rsidRDefault="00AE2FC6" w:rsidP="007231D9">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14:paraId="766262A4" w14:textId="77777777" w:rsidR="00AE2FC6" w:rsidRPr="00D4048A" w:rsidRDefault="00AE2FC6" w:rsidP="007231D9">
            <w:pPr>
              <w:jc w:val="center"/>
              <w:rPr>
                <w:rFonts w:ascii="CMU Concrete" w:hAnsi="CMU Concrete"/>
              </w:rPr>
            </w:pPr>
          </w:p>
        </w:tc>
      </w:tr>
      <w:tr w:rsidR="00AE2FC6" w:rsidRPr="00D4048A" w14:paraId="20BA357A" w14:textId="77777777" w:rsidTr="007231D9">
        <w:trPr>
          <w:trHeight w:val="400"/>
          <w:tblCellSpacing w:w="0" w:type="dxa"/>
          <w:jc w:val="center"/>
        </w:trPr>
        <w:tc>
          <w:tcPr>
            <w:tcW w:w="572" w:type="pct"/>
            <w:vMerge/>
            <w:tcBorders>
              <w:left w:val="single" w:sz="2" w:space="0" w:color="999999"/>
              <w:bottom w:val="single" w:sz="6" w:space="0" w:color="999999"/>
              <w:right w:val="single" w:sz="6" w:space="0" w:color="999999"/>
            </w:tcBorders>
            <w:shd w:val="clear" w:color="auto" w:fill="CCCCCC"/>
            <w:vAlign w:val="center"/>
          </w:tcPr>
          <w:p w14:paraId="3E33AF4D" w14:textId="77777777" w:rsidR="00AE2FC6" w:rsidRPr="00D4048A" w:rsidRDefault="00AE2FC6" w:rsidP="007231D9">
            <w:pPr>
              <w:pStyle w:val="ae"/>
              <w:rPr>
                <w:rFonts w:ascii="CMU Concrete" w:hAnsi="CMU Concrete"/>
              </w:rPr>
            </w:pPr>
          </w:p>
        </w:tc>
        <w:tc>
          <w:tcPr>
            <w:tcW w:w="584" w:type="pct"/>
            <w:tcBorders>
              <w:top w:val="single" w:sz="2" w:space="0" w:color="999999"/>
              <w:left w:val="single" w:sz="2" w:space="0" w:color="999999"/>
              <w:bottom w:val="single" w:sz="6" w:space="0" w:color="999999"/>
              <w:right w:val="single" w:sz="6" w:space="0" w:color="999999"/>
            </w:tcBorders>
            <w:vAlign w:val="center"/>
          </w:tcPr>
          <w:p w14:paraId="5FD8F8D5" w14:textId="77777777" w:rsidR="00AE2FC6" w:rsidRPr="00D4048A" w:rsidRDefault="00AE2FC6" w:rsidP="007231D9">
            <w:pPr>
              <w:jc w:val="center"/>
              <w:rPr>
                <w:rFonts w:ascii="CMU Concrete" w:hAnsi="CMU Concrete"/>
              </w:rPr>
            </w:pPr>
            <w:r w:rsidRPr="00D4048A">
              <w:rPr>
                <w:rFonts w:ascii="CMU Concrete" w:hAnsi="CMU Concrete"/>
              </w:rPr>
              <w:t xml:space="preserve">FTP </w:t>
            </w:r>
            <w:r w:rsidRPr="00D4048A">
              <w:rPr>
                <w:rFonts w:ascii="CMU Concrete" w:hAnsi="CMU Concrete"/>
              </w:rPr>
              <w:t>파일경로</w:t>
            </w:r>
          </w:p>
        </w:tc>
        <w:tc>
          <w:tcPr>
            <w:tcW w:w="2724" w:type="pct"/>
            <w:tcBorders>
              <w:top w:val="single" w:sz="2" w:space="0" w:color="999999"/>
              <w:left w:val="single" w:sz="2" w:space="0" w:color="999999"/>
              <w:bottom w:val="single" w:sz="6" w:space="0" w:color="999999"/>
              <w:right w:val="single" w:sz="6" w:space="0" w:color="999999"/>
            </w:tcBorders>
            <w:vAlign w:val="center"/>
          </w:tcPr>
          <w:p w14:paraId="21CEF7BF" w14:textId="77777777" w:rsidR="00AE2FC6" w:rsidRPr="00D4048A" w:rsidRDefault="00AE2FC6" w:rsidP="007231D9">
            <w:pPr>
              <w:rPr>
                <w:rFonts w:ascii="CMU Concrete" w:hAnsi="CMU Concrete"/>
              </w:rPr>
            </w:pPr>
            <w:r w:rsidRPr="00D4048A">
              <w:rPr>
                <w:rFonts w:ascii="CMU Concrete" w:hAnsi="CMU Concrete"/>
              </w:rPr>
              <w:t xml:space="preserve">FTP </w:t>
            </w:r>
            <w:r w:rsidRPr="00D4048A">
              <w:rPr>
                <w:rFonts w:ascii="CMU Concrete" w:hAnsi="CMU Concrete"/>
              </w:rPr>
              <w:t>서버의</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경로에</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저장할지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1C03113D" w14:textId="77777777" w:rsidR="00AE2FC6" w:rsidRPr="00D4048A" w:rsidRDefault="00AE2FC6" w:rsidP="007231D9">
            <w:pPr>
              <w:jc w:val="center"/>
              <w:rPr>
                <w:rFonts w:ascii="CMU Concrete" w:hAnsi="CMU Concrete"/>
              </w:rPr>
            </w:pPr>
          </w:p>
        </w:tc>
        <w:tc>
          <w:tcPr>
            <w:tcW w:w="714" w:type="pct"/>
            <w:tcBorders>
              <w:top w:val="single" w:sz="2" w:space="0" w:color="999999"/>
              <w:left w:val="single" w:sz="2" w:space="0" w:color="999999"/>
              <w:bottom w:val="single" w:sz="6" w:space="0" w:color="999999"/>
              <w:right w:val="single" w:sz="6" w:space="0" w:color="999999"/>
            </w:tcBorders>
            <w:vAlign w:val="center"/>
          </w:tcPr>
          <w:p w14:paraId="3CB90323" w14:textId="77777777" w:rsidR="00AE2FC6" w:rsidRPr="00D4048A" w:rsidRDefault="00AE2FC6" w:rsidP="007231D9">
            <w:pPr>
              <w:jc w:val="center"/>
              <w:rPr>
                <w:rFonts w:ascii="CMU Concrete" w:hAnsi="CMU Concrete"/>
              </w:rPr>
            </w:pPr>
          </w:p>
        </w:tc>
      </w:tr>
      <w:tr w:rsidR="00AE2FC6" w:rsidRPr="00D4048A" w14:paraId="7CD25950" w14:textId="77777777" w:rsidTr="007231D9">
        <w:trPr>
          <w:trHeight w:val="400"/>
          <w:tblCellSpacing w:w="0" w:type="dxa"/>
          <w:jc w:val="center"/>
        </w:trPr>
        <w:tc>
          <w:tcPr>
            <w:tcW w:w="57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2A2420B" w14:textId="77777777" w:rsidR="00AE2FC6" w:rsidRPr="00D4048A" w:rsidRDefault="00AE2FC6" w:rsidP="007231D9">
            <w:pPr>
              <w:pStyle w:val="ae"/>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584" w:type="pct"/>
            <w:tcBorders>
              <w:top w:val="single" w:sz="2" w:space="0" w:color="999999"/>
              <w:left w:val="single" w:sz="2" w:space="0" w:color="999999"/>
              <w:bottom w:val="single" w:sz="6" w:space="0" w:color="999999"/>
              <w:right w:val="single" w:sz="6" w:space="0" w:color="999999"/>
            </w:tcBorders>
            <w:vAlign w:val="center"/>
          </w:tcPr>
          <w:p w14:paraId="45CC66BA" w14:textId="77777777" w:rsidR="00AE2FC6" w:rsidRPr="00D4048A" w:rsidRDefault="00AE2FC6"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2724" w:type="pct"/>
            <w:tcBorders>
              <w:top w:val="single" w:sz="2" w:space="0" w:color="999999"/>
              <w:left w:val="single" w:sz="2" w:space="0" w:color="999999"/>
              <w:bottom w:val="single" w:sz="6" w:space="0" w:color="999999"/>
              <w:right w:val="single" w:sz="6" w:space="0" w:color="999999"/>
            </w:tcBorders>
            <w:vAlign w:val="center"/>
          </w:tcPr>
          <w:p w14:paraId="4D8DD964" w14:textId="77777777" w:rsidR="00AE2FC6" w:rsidRPr="00D4048A" w:rsidRDefault="00AE2FC6" w:rsidP="007231D9">
            <w:pPr>
              <w:rPr>
                <w:rFonts w:ascii="CMU Concrete" w:hAnsi="CMU Concrete"/>
              </w:rPr>
            </w:pP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필드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406" w:type="pct"/>
            <w:tcBorders>
              <w:top w:val="single" w:sz="2" w:space="0" w:color="999999"/>
              <w:left w:val="single" w:sz="2" w:space="0" w:color="999999"/>
              <w:bottom w:val="single" w:sz="6" w:space="0" w:color="999999"/>
              <w:right w:val="single" w:sz="6" w:space="0" w:color="999999"/>
            </w:tcBorders>
            <w:vAlign w:val="center"/>
          </w:tcPr>
          <w:p w14:paraId="55D9B9C7" w14:textId="77777777" w:rsidR="00AE2FC6" w:rsidRPr="00D4048A" w:rsidRDefault="00AE2FC6" w:rsidP="007231D9">
            <w:pPr>
              <w:rPr>
                <w:rFonts w:ascii="CMU Concrete" w:hAnsi="CMU Concrete"/>
              </w:rPr>
            </w:pPr>
            <w:r w:rsidRPr="00D4048A">
              <w:rPr>
                <w:rFonts w:ascii="CMU Concrete" w:hAnsi="CMU Concrete"/>
              </w:rPr>
              <w:t> </w:t>
            </w:r>
          </w:p>
        </w:tc>
        <w:tc>
          <w:tcPr>
            <w:tcW w:w="714" w:type="pct"/>
            <w:tcBorders>
              <w:top w:val="single" w:sz="2" w:space="0" w:color="999999"/>
              <w:left w:val="single" w:sz="2" w:space="0" w:color="999999"/>
              <w:bottom w:val="single" w:sz="6" w:space="0" w:color="999999"/>
              <w:right w:val="single" w:sz="6" w:space="0" w:color="999999"/>
            </w:tcBorders>
            <w:vAlign w:val="center"/>
          </w:tcPr>
          <w:p w14:paraId="1CB8E914" w14:textId="77777777" w:rsidR="00AE2FC6" w:rsidRPr="00D4048A" w:rsidRDefault="00AE2FC6" w:rsidP="007231D9">
            <w:pPr>
              <w:rPr>
                <w:rFonts w:ascii="CMU Concrete" w:hAnsi="CMU Concrete"/>
              </w:rPr>
            </w:pPr>
            <w:r w:rsidRPr="00D4048A">
              <w:rPr>
                <w:rFonts w:ascii="CMU Concrete" w:hAnsi="CMU Concrete"/>
              </w:rPr>
              <w:t> </w:t>
            </w:r>
          </w:p>
        </w:tc>
      </w:tr>
    </w:tbl>
    <w:p w14:paraId="2CB942FB" w14:textId="77777777" w:rsidR="006B7EEF" w:rsidRDefault="006B7EEF" w:rsidP="006B7EEF">
      <w:pPr>
        <w:rPr>
          <w:rFonts w:ascii="CMU Concrete" w:hAnsi="CMU Concrete"/>
        </w:rPr>
      </w:pPr>
    </w:p>
    <w:p w14:paraId="5A4B66D5" w14:textId="77777777" w:rsidR="006B7EEF" w:rsidRPr="00D4048A" w:rsidRDefault="006B7EEF" w:rsidP="006B7EEF">
      <w:pPr>
        <w:rPr>
          <w:rFonts w:ascii="CMU Concrete" w:hAnsi="CMU Concrete"/>
        </w:rPr>
      </w:pPr>
    </w:p>
    <w:p w14:paraId="49937774" w14:textId="77777777" w:rsidR="00AE2FC6" w:rsidRPr="00D4048A" w:rsidRDefault="00AE2FC6" w:rsidP="00822CCC">
      <w:pPr>
        <w:pStyle w:val="000"/>
        <w:ind w:firstLine="108"/>
      </w:pPr>
      <w:bookmarkStart w:id="1046" w:name="_Toc93916138"/>
      <w:bookmarkStart w:id="1047" w:name="_Toc94670674"/>
      <w:bookmarkStart w:id="1048" w:name="_Toc94688427"/>
      <w:bookmarkStart w:id="1049" w:name="_Toc206929803"/>
      <w:bookmarkStart w:id="1050" w:name="_Toc206929971"/>
      <w:bookmarkStart w:id="1051" w:name="_Toc206930138"/>
      <w:bookmarkStart w:id="1052" w:name="_Toc207077282"/>
      <w:bookmarkStart w:id="1053" w:name="_Toc207077445"/>
      <w:bookmarkStart w:id="1054" w:name="_Toc207077607"/>
      <w:bookmarkStart w:id="1055" w:name="_Toc207079579"/>
      <w:bookmarkStart w:id="1056" w:name="_Toc207079742"/>
      <w:bookmarkStart w:id="1057" w:name="_Toc283655360"/>
      <w:bookmarkStart w:id="1058" w:name="_Toc364411077"/>
      <w:bookmarkStart w:id="1059" w:name="_Toc67925637"/>
      <w:r>
        <w:t>3.6.</w:t>
      </w:r>
      <w:r w:rsidR="00892F57">
        <w:rPr>
          <w:rFonts w:hint="eastAsia"/>
          <w:lang w:eastAsia="ko-KR"/>
        </w:rPr>
        <w:t>8</w:t>
      </w:r>
      <w:r w:rsidRPr="00D4048A">
        <w:t xml:space="preserve"> 화면 표시 노드</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tbl>
      <w:tblPr>
        <w:tblW w:w="0" w:type="auto"/>
        <w:tblLook w:val="01E0" w:firstRow="1" w:lastRow="1" w:firstColumn="1" w:lastColumn="1" w:noHBand="0" w:noVBand="0"/>
      </w:tblPr>
      <w:tblGrid>
        <w:gridCol w:w="1706"/>
        <w:gridCol w:w="7080"/>
      </w:tblGrid>
      <w:tr w:rsidR="00AE2FC6" w:rsidRPr="00D4048A" w14:paraId="3DF47449" w14:textId="77777777" w:rsidTr="007231D9">
        <w:tc>
          <w:tcPr>
            <w:tcW w:w="1728" w:type="dxa"/>
            <w:vAlign w:val="center"/>
          </w:tcPr>
          <w:p w14:paraId="395A8524" w14:textId="77777777" w:rsidR="00AE2FC6" w:rsidRPr="00D4048A" w:rsidRDefault="00B32DD7" w:rsidP="00AE3A66">
            <w:pPr>
              <w:pStyle w:val="af"/>
            </w:pPr>
            <w:r>
              <w:rPr>
                <w:noProof/>
              </w:rPr>
              <w:drawing>
                <wp:inline distT="0" distB="0" distL="0" distR="0" wp14:anchorId="0378BD3B" wp14:editId="1B7A0279">
                  <wp:extent cx="466725" cy="447675"/>
                  <wp:effectExtent l="0" t="0" r="9525" b="9525"/>
                  <wp:docPr id="1390" name="그림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466725" cy="447675"/>
                          </a:xfrm>
                          <a:prstGeom prst="rect">
                            <a:avLst/>
                          </a:prstGeom>
                          <a:noFill/>
                          <a:ln>
                            <a:noFill/>
                          </a:ln>
                        </pic:spPr>
                      </pic:pic>
                    </a:graphicData>
                  </a:graphic>
                </wp:inline>
              </w:drawing>
            </w:r>
          </w:p>
        </w:tc>
        <w:tc>
          <w:tcPr>
            <w:tcW w:w="7256" w:type="dxa"/>
            <w:vAlign w:val="center"/>
          </w:tcPr>
          <w:p w14:paraId="60B29469" w14:textId="77777777" w:rsidR="00AE2FC6" w:rsidRPr="00D4048A" w:rsidRDefault="00AE2FC6" w:rsidP="007231D9">
            <w:pPr>
              <w:rPr>
                <w:rFonts w:ascii="CMU Concrete" w:hAnsi="CMU Concrete"/>
              </w:rPr>
            </w:pPr>
            <w:r w:rsidRPr="00D4048A">
              <w:rPr>
                <w:rFonts w:ascii="CMU Concrete" w:hAnsi="CMU Concrete"/>
                <w:b/>
              </w:rPr>
              <w:t>화면</w:t>
            </w:r>
            <w:r w:rsidRPr="00D4048A">
              <w:rPr>
                <w:rFonts w:ascii="CMU Concrete" w:hAnsi="CMU Concrete"/>
                <w:b/>
              </w:rPr>
              <w:t xml:space="preserve"> </w:t>
            </w:r>
            <w:r w:rsidRPr="00D4048A">
              <w:rPr>
                <w:rFonts w:ascii="CMU Concrete" w:hAnsi="CMU Concrete"/>
                <w:b/>
              </w:rPr>
              <w:t>표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화면상에</w:t>
            </w:r>
            <w:r w:rsidRPr="00D4048A">
              <w:rPr>
                <w:rFonts w:ascii="CMU Concrete" w:hAnsi="CMU Concrete"/>
              </w:rPr>
              <w:t xml:space="preserve"> </w:t>
            </w:r>
            <w:r w:rsidRPr="00D4048A">
              <w:rPr>
                <w:rFonts w:ascii="CMU Concrete" w:hAnsi="CMU Concrete"/>
              </w:rPr>
              <w:t>테이블로</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661DDCD3" w14:textId="77777777" w:rsidR="00AE2FC6" w:rsidRPr="00D4048A" w:rsidRDefault="00AE2FC6" w:rsidP="00AE2FC6">
      <w:pPr>
        <w:pStyle w:val="11"/>
      </w:pPr>
      <w:r w:rsidRPr="00D4048A">
        <w:t>사용법</w:t>
      </w:r>
    </w:p>
    <w:p w14:paraId="22AD6F5C" w14:textId="77777777" w:rsidR="00AE2FC6" w:rsidRPr="00064976" w:rsidRDefault="00AE2FC6" w:rsidP="00AE2FC6">
      <w:pPr>
        <w:pStyle w:val="p2"/>
        <w:rPr>
          <w:rFonts w:ascii="CMU Concrete" w:hAnsi="CMU Concrete"/>
        </w:rPr>
      </w:pPr>
      <w:r w:rsidRPr="00D4048A">
        <w:rPr>
          <w:rFonts w:ascii="CMU Concrete" w:hAnsi="CMU Concrete"/>
          <w:b/>
        </w:rPr>
        <w:t>화면표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별다른</w:t>
      </w:r>
      <w:r w:rsidRPr="00D4048A">
        <w:rPr>
          <w:rFonts w:ascii="CMU Concrete" w:hAnsi="CMU Concrete"/>
        </w:rPr>
        <w:t xml:space="preserve"> </w:t>
      </w:r>
      <w:r w:rsidRPr="00D4048A">
        <w:rPr>
          <w:rFonts w:ascii="CMU Concrete" w:hAnsi="CMU Concrete"/>
        </w:rPr>
        <w:t>속성</w:t>
      </w:r>
      <w:r w:rsidRPr="00D4048A">
        <w:rPr>
          <w:rFonts w:ascii="CMU Concrete" w:hAnsi="CMU Concrete"/>
        </w:rPr>
        <w:t xml:space="preserve"> </w:t>
      </w:r>
      <w:r w:rsidRPr="00D4048A">
        <w:rPr>
          <w:rFonts w:ascii="CMU Concrete" w:hAnsi="CMU Concrete"/>
        </w:rPr>
        <w:t>지정</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r w:rsidRPr="00D4048A">
        <w:rPr>
          <w:rFonts w:ascii="CMU Concrete" w:hAnsi="CMU Concrete"/>
        </w:rPr>
        <w:t>다만</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지시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지시자</w:t>
      </w:r>
      <w:r w:rsidRPr="00D4048A">
        <w:rPr>
          <w:rFonts w:ascii="CMU Concrete" w:hAnsi="CMU Concrete"/>
        </w:rPr>
        <w:t xml:space="preserve"> </w:t>
      </w:r>
      <w:r w:rsidRPr="00D4048A">
        <w:rPr>
          <w:rFonts w:ascii="CMU Concrete" w:hAnsi="CMU Concrete"/>
        </w:rPr>
        <w:t>추가를</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거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295D4B1" w14:textId="77777777" w:rsidR="00AE2FC6" w:rsidRDefault="00AE2FC6" w:rsidP="00401892">
      <w:pPr>
        <w:numPr>
          <w:ilvl w:val="0"/>
          <w:numId w:val="50"/>
        </w:numPr>
        <w:rPr>
          <w:rFonts w:ascii="CMU Concrete" w:hAnsi="CMU Concrete"/>
        </w:rPr>
      </w:pPr>
      <w:r w:rsidRPr="00D4048A">
        <w:rPr>
          <w:rFonts w:ascii="CMU Concrete" w:hAnsi="CMU Concrete"/>
        </w:rPr>
        <w:t>필요한</w:t>
      </w:r>
      <w:r w:rsidRPr="00D4048A">
        <w:rPr>
          <w:rFonts w:ascii="CMU Concrete" w:hAnsi="CMU Concrete"/>
        </w:rPr>
        <w:t xml:space="preserve"> </w:t>
      </w:r>
      <w:r w:rsidRPr="00D4048A">
        <w:rPr>
          <w:rFonts w:ascii="CMU Concrete" w:hAnsi="CMU Concrete"/>
        </w:rPr>
        <w:t>지시자</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Fonts w:ascii="CMU Concrete" w:hAnsi="CMU Concrete"/>
        </w:rPr>
        <w:t>지시자</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속성이</w:t>
      </w:r>
      <w:r w:rsidRPr="00D4048A">
        <w:rPr>
          <w:rFonts w:ascii="CMU Concrete" w:hAnsi="CMU Concrete"/>
        </w:rPr>
        <w:t xml:space="preserve"> </w:t>
      </w:r>
      <w:r w:rsidRPr="00D4048A">
        <w:rPr>
          <w:rFonts w:ascii="CMU Concrete" w:hAnsi="CMU Concrete"/>
        </w:rPr>
        <w:t>노드의</w:t>
      </w:r>
      <w:r w:rsidRPr="00D4048A">
        <w:rPr>
          <w:rFonts w:ascii="CMU Concrete" w:hAnsi="CMU Concrete"/>
        </w:rPr>
        <w:t xml:space="preserve"> </w:t>
      </w:r>
      <w:r w:rsidRPr="00D4048A">
        <w:rPr>
          <w:rFonts w:ascii="CMU Concrete" w:hAnsi="CMU Concrete"/>
        </w:rPr>
        <w:t>속성창에</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p>
    <w:p w14:paraId="790D73F2" w14:textId="77777777" w:rsidR="00AE2FC6" w:rsidRPr="00064976" w:rsidRDefault="00AE2FC6" w:rsidP="00AE2FC6">
      <w:pPr>
        <w:rPr>
          <w:rFonts w:ascii="CMU Concrete" w:hAnsi="CMU Concrete"/>
        </w:rPr>
      </w:pPr>
    </w:p>
    <w:p w14:paraId="14260F9D" w14:textId="77777777" w:rsidR="00AE2FC6" w:rsidRDefault="00B32DD7" w:rsidP="00AE3A66">
      <w:pPr>
        <w:pStyle w:val="af"/>
      </w:pPr>
      <w:r>
        <w:rPr>
          <w:noProof/>
        </w:rPr>
        <w:drawing>
          <wp:inline distT="0" distB="0" distL="0" distR="0" wp14:anchorId="02F6BCCE" wp14:editId="32BD91AF">
            <wp:extent cx="2105025" cy="638175"/>
            <wp:effectExtent l="0" t="0" r="0" b="9525"/>
            <wp:docPr id="1389" name="그림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105025" cy="638175"/>
                    </a:xfrm>
                    <a:prstGeom prst="rect">
                      <a:avLst/>
                    </a:prstGeom>
                    <a:noFill/>
                    <a:ln>
                      <a:noFill/>
                    </a:ln>
                  </pic:spPr>
                </pic:pic>
              </a:graphicData>
            </a:graphic>
          </wp:inline>
        </w:drawing>
      </w:r>
    </w:p>
    <w:p w14:paraId="1331C7E4" w14:textId="77777777" w:rsidR="00AE2FC6" w:rsidRPr="00D4048A" w:rsidRDefault="00AE2FC6" w:rsidP="00AE3A66">
      <w:pPr>
        <w:pStyle w:val="af"/>
      </w:pPr>
    </w:p>
    <w:p w14:paraId="77CE1EBC" w14:textId="77777777" w:rsidR="00AE2FC6" w:rsidRPr="00D4048A" w:rsidRDefault="00AE2FC6" w:rsidP="00401892">
      <w:pPr>
        <w:numPr>
          <w:ilvl w:val="0"/>
          <w:numId w:val="50"/>
        </w:numPr>
        <w:rPr>
          <w:rFonts w:ascii="CMU Concrete" w:hAnsi="CMU Concrete"/>
        </w:rPr>
      </w:pPr>
      <w:r w:rsidRPr="00D4048A">
        <w:rPr>
          <w:rFonts w:ascii="CMU Concrete" w:hAnsi="CMU Concrete"/>
        </w:rPr>
        <w:t>지시자의</w:t>
      </w:r>
      <w:r w:rsidRPr="00D4048A">
        <w:rPr>
          <w:rFonts w:ascii="CMU Concrete" w:hAnsi="CMU Concrete"/>
        </w:rPr>
        <w:t xml:space="preserve"> </w:t>
      </w:r>
      <w:r w:rsidRPr="00D4048A">
        <w:rPr>
          <w:rFonts w:ascii="CMU Concrete" w:hAnsi="CMU Concrete"/>
        </w:rPr>
        <w:t>색상을</w:t>
      </w:r>
      <w:r w:rsidRPr="00D4048A">
        <w:rPr>
          <w:rFonts w:ascii="CMU Concrete" w:hAnsi="CMU Concrete"/>
        </w:rPr>
        <w:t xml:space="preserve"> </w:t>
      </w:r>
      <w:r w:rsidRPr="00D4048A">
        <w:rPr>
          <w:rFonts w:ascii="CMU Concrete" w:hAnsi="CMU Concrete"/>
        </w:rPr>
        <w:t>변경하려면</w:t>
      </w:r>
      <w:r w:rsidRPr="00D4048A">
        <w:rPr>
          <w:rFonts w:ascii="CMU Concrete" w:hAnsi="CMU Concrete"/>
        </w:rPr>
        <w:t xml:space="preserve"> (1) </w:t>
      </w:r>
      <w:r w:rsidR="00075EC5" w:rsidRPr="00D4048A">
        <w:rPr>
          <w:rFonts w:ascii="CMU Concrete" w:hAnsi="CMU Concrete" w:hint="eastAsia"/>
        </w:rPr>
        <w:t>선택</w:t>
      </w:r>
      <w:r w:rsidR="00075EC5" w:rsidRPr="00D4048A">
        <w:rPr>
          <w:rFonts w:ascii="CMU Concrete" w:hAnsi="CMU Concrete" w:hint="eastAsia"/>
        </w:rPr>
        <w:t xml:space="preserve"> </w:t>
      </w:r>
      <w:r w:rsidR="00075EC5" w:rsidRPr="00D4048A">
        <w:rPr>
          <w:rFonts w:ascii="CMU Concrete" w:hAnsi="CMU Concrete" w:hint="eastAsia"/>
        </w:rPr>
        <w:t>시에</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색상</w:t>
      </w:r>
      <w:r w:rsidRPr="00D4048A">
        <w:rPr>
          <w:rFonts w:ascii="CMU Concrete" w:hAnsi="CMU Concrete"/>
        </w:rPr>
        <w:t xml:space="preserve"> </w:t>
      </w:r>
      <w:r w:rsidRPr="00D4048A">
        <w:rPr>
          <w:rFonts w:ascii="CMU Concrete" w:hAnsi="CMU Concrete"/>
        </w:rPr>
        <w:t>다이얼로그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색상을</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 xml:space="preserve">. </w:t>
      </w:r>
    </w:p>
    <w:p w14:paraId="397E193E" w14:textId="77777777" w:rsidR="00AE2FC6" w:rsidRPr="00D4048A" w:rsidRDefault="00AE2FC6" w:rsidP="00401892">
      <w:pPr>
        <w:numPr>
          <w:ilvl w:val="0"/>
          <w:numId w:val="50"/>
        </w:numPr>
        <w:rPr>
          <w:rFonts w:ascii="CMU Concrete" w:hAnsi="CMU Concrete"/>
        </w:rPr>
      </w:pPr>
      <w:r w:rsidRPr="00D4048A">
        <w:rPr>
          <w:rFonts w:ascii="CMU Concrete" w:hAnsi="CMU Concrete"/>
        </w:rPr>
        <w:t>(2)</w:t>
      </w:r>
      <w:r w:rsidRPr="00D4048A">
        <w:rPr>
          <w:rFonts w:ascii="CMU Concrete" w:hAnsi="CMU Concrete"/>
        </w:rPr>
        <w:t>번</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가</w:t>
      </w:r>
      <w:r w:rsidRPr="00D4048A">
        <w:rPr>
          <w:rFonts w:ascii="CMU Concrete" w:hAnsi="CMU Concrete"/>
        </w:rPr>
        <w:t xml:space="preserve"> </w:t>
      </w:r>
      <w:r w:rsidRPr="00D4048A">
        <w:rPr>
          <w:rFonts w:ascii="CMU Concrete" w:hAnsi="CMU Concrete"/>
        </w:rPr>
        <w:t>실행됩니다</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지시자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359B3E9C" w14:textId="77777777" w:rsidR="00AE2FC6" w:rsidRPr="00064976" w:rsidRDefault="00AE2FC6" w:rsidP="00401892">
      <w:pPr>
        <w:numPr>
          <w:ilvl w:val="0"/>
          <w:numId w:val="50"/>
        </w:numPr>
        <w:rPr>
          <w:rFonts w:ascii="CMU Concrete" w:hAnsi="CMU Concrete"/>
        </w:rPr>
      </w:pPr>
      <w:r w:rsidRPr="00D4048A">
        <w:rPr>
          <w:rFonts w:ascii="CMU Concrete" w:hAnsi="CMU Concrete"/>
        </w:rPr>
        <w:t>(3)</w:t>
      </w:r>
      <w:r w:rsidRPr="00D4048A">
        <w:rPr>
          <w:rFonts w:ascii="CMU Concrete" w:hAnsi="CMU Concrete"/>
        </w:rPr>
        <w:t>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그러나</w:t>
      </w:r>
      <w:r w:rsidRPr="00D4048A">
        <w:rPr>
          <w:rFonts w:ascii="CMU Concrete" w:hAnsi="CMU Concrete"/>
        </w:rPr>
        <w:t>, (3)</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꼭</w:t>
      </w:r>
      <w:r w:rsidRPr="00D4048A">
        <w:rPr>
          <w:rFonts w:ascii="CMU Concrete" w:hAnsi="CMU Concrete"/>
        </w:rPr>
        <w:t xml:space="preserve"> (2)</w:t>
      </w:r>
      <w:r w:rsidRPr="00D4048A">
        <w:rPr>
          <w:rFonts w:ascii="CMU Concrete" w:hAnsi="CMU Concrete"/>
        </w:rPr>
        <w:t>의</w:t>
      </w:r>
      <w:r w:rsidRPr="00D4048A">
        <w:rPr>
          <w:rFonts w:ascii="CMU Concrete" w:hAnsi="CMU Concrete"/>
        </w:rPr>
        <w:t xml:space="preserve"> </w:t>
      </w:r>
      <w:r w:rsidRPr="00D4048A">
        <w:rPr>
          <w:rFonts w:ascii="CMU Concrete" w:hAnsi="CMU Concrete"/>
        </w:rPr>
        <w:t>편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사용하여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1FBDAD68" w14:textId="77777777" w:rsidR="00AE2FC6" w:rsidRDefault="00AE2FC6" w:rsidP="00AE2FC6">
      <w:pPr>
        <w:pStyle w:val="11"/>
      </w:pPr>
      <w:r w:rsidRPr="00D4048A">
        <w:t>속성</w:t>
      </w:r>
    </w:p>
    <w:p w14:paraId="4AB2343D" w14:textId="77777777" w:rsidR="00AE2FC6" w:rsidRPr="00D4048A" w:rsidRDefault="00AE2FC6" w:rsidP="00AE2FC6">
      <w:pPr>
        <w:pStyle w:val="11"/>
      </w:pPr>
    </w:p>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126"/>
        <w:gridCol w:w="1041"/>
        <w:gridCol w:w="4262"/>
        <w:gridCol w:w="1203"/>
        <w:gridCol w:w="834"/>
      </w:tblGrid>
      <w:tr w:rsidR="00AE2FC6" w:rsidRPr="00D4048A" w14:paraId="7ACC25C2" w14:textId="77777777" w:rsidTr="007231D9">
        <w:trPr>
          <w:trHeight w:val="500"/>
          <w:tblCellSpacing w:w="0" w:type="dxa"/>
          <w:jc w:val="center"/>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18AF09D"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104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A3D7274"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4262"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625CA78D"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1203"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794BD24"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834"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4028DDA7"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06860201" w14:textId="77777777" w:rsidTr="007231D9">
        <w:trPr>
          <w:trHeight w:val="400"/>
          <w:tblCellSpacing w:w="0" w:type="dxa"/>
          <w:jc w:val="center"/>
        </w:trPr>
        <w:tc>
          <w:tcPr>
            <w:tcW w:w="1126"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4D1785E"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1041" w:type="dxa"/>
            <w:tcBorders>
              <w:top w:val="single" w:sz="2" w:space="0" w:color="999999"/>
              <w:left w:val="single" w:sz="2" w:space="0" w:color="999999"/>
              <w:bottom w:val="single" w:sz="6" w:space="0" w:color="999999"/>
              <w:right w:val="single" w:sz="6" w:space="0" w:color="999999"/>
            </w:tcBorders>
            <w:vAlign w:val="center"/>
          </w:tcPr>
          <w:p w14:paraId="73036F68"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4262" w:type="dxa"/>
            <w:tcBorders>
              <w:top w:val="single" w:sz="2" w:space="0" w:color="999999"/>
              <w:left w:val="single" w:sz="2" w:space="0" w:color="999999"/>
              <w:bottom w:val="single" w:sz="6" w:space="0" w:color="999999"/>
              <w:right w:val="single" w:sz="6" w:space="0" w:color="999999"/>
            </w:tcBorders>
            <w:vAlign w:val="center"/>
          </w:tcPr>
          <w:p w14:paraId="65D5F100"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5B8B6F88" w14:textId="77777777" w:rsidR="00AE2FC6" w:rsidRPr="00D4048A" w:rsidRDefault="00766C8E" w:rsidP="007231D9">
            <w:pPr>
              <w:jc w:val="center"/>
              <w:rPr>
                <w:rFonts w:ascii="CMU Concrete" w:hAnsi="CMU Concrete"/>
              </w:rPr>
            </w:pPr>
            <w:r>
              <w:rPr>
                <w:rFonts w:ascii="CMU Concrete" w:hint="eastAsia"/>
              </w:rPr>
              <w:t>선택</w:t>
            </w:r>
          </w:p>
        </w:tc>
        <w:tc>
          <w:tcPr>
            <w:tcW w:w="834" w:type="dxa"/>
            <w:tcBorders>
              <w:top w:val="single" w:sz="2" w:space="0" w:color="999999"/>
              <w:left w:val="single" w:sz="2" w:space="0" w:color="999999"/>
              <w:bottom w:val="single" w:sz="6" w:space="0" w:color="999999"/>
              <w:right w:val="single" w:sz="6" w:space="0" w:color="999999"/>
            </w:tcBorders>
            <w:vAlign w:val="center"/>
          </w:tcPr>
          <w:p w14:paraId="0F4288C7" w14:textId="77777777" w:rsidR="00AE2FC6" w:rsidRPr="00D4048A" w:rsidRDefault="00AE2FC6" w:rsidP="007231D9">
            <w:pPr>
              <w:jc w:val="center"/>
              <w:rPr>
                <w:rFonts w:ascii="CMU Concrete" w:hAnsi="CMU Concrete"/>
              </w:rPr>
            </w:pPr>
          </w:p>
        </w:tc>
      </w:tr>
      <w:tr w:rsidR="00AE2FC6" w:rsidRPr="00D4048A" w14:paraId="7352FA2F" w14:textId="77777777" w:rsidTr="007231D9">
        <w:trPr>
          <w:trHeight w:val="400"/>
          <w:tblCellSpacing w:w="0" w:type="dxa"/>
          <w:jc w:val="center"/>
        </w:trPr>
        <w:tc>
          <w:tcPr>
            <w:tcW w:w="0" w:type="auto"/>
            <w:vMerge/>
            <w:tcBorders>
              <w:top w:val="single" w:sz="2" w:space="0" w:color="999999"/>
              <w:left w:val="single" w:sz="2" w:space="0" w:color="999999"/>
              <w:bottom w:val="single" w:sz="6" w:space="0" w:color="999999"/>
              <w:right w:val="single" w:sz="6" w:space="0" w:color="999999"/>
            </w:tcBorders>
            <w:vAlign w:val="center"/>
          </w:tcPr>
          <w:p w14:paraId="5E078D52" w14:textId="77777777" w:rsidR="00AE2FC6" w:rsidRPr="00D4048A" w:rsidRDefault="00AE2FC6" w:rsidP="007231D9">
            <w:pPr>
              <w:pStyle w:val="ae"/>
              <w:rPr>
                <w:rFonts w:ascii="CMU Concrete" w:hAnsi="CMU Concrete"/>
              </w:rPr>
            </w:pPr>
          </w:p>
        </w:tc>
        <w:tc>
          <w:tcPr>
            <w:tcW w:w="1041" w:type="dxa"/>
            <w:tcBorders>
              <w:top w:val="single" w:sz="2" w:space="0" w:color="999999"/>
              <w:left w:val="single" w:sz="2" w:space="0" w:color="999999"/>
              <w:bottom w:val="single" w:sz="6" w:space="0" w:color="999999"/>
              <w:right w:val="single" w:sz="6" w:space="0" w:color="999999"/>
            </w:tcBorders>
            <w:vAlign w:val="center"/>
          </w:tcPr>
          <w:p w14:paraId="62C55C07"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4262" w:type="dxa"/>
            <w:tcBorders>
              <w:top w:val="single" w:sz="2" w:space="0" w:color="999999"/>
              <w:left w:val="single" w:sz="2" w:space="0" w:color="999999"/>
              <w:bottom w:val="single" w:sz="6" w:space="0" w:color="999999"/>
              <w:right w:val="single" w:sz="6" w:space="0" w:color="999999"/>
            </w:tcBorders>
            <w:vAlign w:val="center"/>
          </w:tcPr>
          <w:p w14:paraId="48685F32"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6718D528"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834" w:type="dxa"/>
            <w:tcBorders>
              <w:top w:val="single" w:sz="2" w:space="0" w:color="999999"/>
              <w:left w:val="single" w:sz="2" w:space="0" w:color="999999"/>
              <w:bottom w:val="single" w:sz="6" w:space="0" w:color="999999"/>
              <w:right w:val="single" w:sz="6" w:space="0" w:color="999999"/>
            </w:tcBorders>
            <w:vAlign w:val="center"/>
          </w:tcPr>
          <w:p w14:paraId="3EB6511F" w14:textId="77777777" w:rsidR="00AE2FC6" w:rsidRPr="00D4048A" w:rsidRDefault="00AE2FC6" w:rsidP="007231D9">
            <w:pPr>
              <w:jc w:val="center"/>
              <w:rPr>
                <w:rFonts w:ascii="CMU Concrete" w:hAnsi="CMU Concrete"/>
              </w:rPr>
            </w:pPr>
          </w:p>
        </w:tc>
      </w:tr>
      <w:tr w:rsidR="00AE2FC6" w:rsidRPr="00D4048A" w14:paraId="4DE914E5" w14:textId="77777777" w:rsidTr="007231D9">
        <w:trPr>
          <w:trHeight w:val="400"/>
          <w:tblCellSpacing w:w="0" w:type="dxa"/>
          <w:jc w:val="center"/>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154DACE"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1041" w:type="dxa"/>
            <w:tcBorders>
              <w:top w:val="single" w:sz="2" w:space="0" w:color="999999"/>
              <w:left w:val="single" w:sz="2" w:space="0" w:color="999999"/>
              <w:bottom w:val="single" w:sz="6" w:space="0" w:color="999999"/>
              <w:right w:val="single" w:sz="6" w:space="0" w:color="999999"/>
            </w:tcBorders>
            <w:vAlign w:val="center"/>
          </w:tcPr>
          <w:p w14:paraId="3F5AE2E2" w14:textId="77777777" w:rsidR="00AE2FC6" w:rsidRPr="00D4048A" w:rsidRDefault="00AE2FC6" w:rsidP="007231D9">
            <w:pPr>
              <w:jc w:val="center"/>
              <w:rPr>
                <w:rFonts w:ascii="CMU Concrete" w:hAnsi="CMU Concrete"/>
              </w:rPr>
            </w:pPr>
            <w:r w:rsidRPr="00D4048A">
              <w:rPr>
                <w:rFonts w:ascii="CMU Concrete" w:hAnsi="CMU Concrete"/>
              </w:rPr>
              <w:t>새로</w:t>
            </w:r>
            <w:r w:rsidRPr="00D4048A">
              <w:rPr>
                <w:rFonts w:ascii="CMU Concrete" w:hAnsi="CMU Concrete"/>
              </w:rPr>
              <w:t xml:space="preserve"> </w:t>
            </w:r>
            <w:r w:rsidRPr="00D4048A">
              <w:rPr>
                <w:rFonts w:ascii="CMU Concrete" w:hAnsi="CMU Concrete"/>
              </w:rPr>
              <w:t>만들기</w:t>
            </w:r>
          </w:p>
        </w:tc>
        <w:tc>
          <w:tcPr>
            <w:tcW w:w="4262" w:type="dxa"/>
            <w:tcBorders>
              <w:top w:val="single" w:sz="2" w:space="0" w:color="999999"/>
              <w:left w:val="single" w:sz="2" w:space="0" w:color="999999"/>
              <w:bottom w:val="single" w:sz="6" w:space="0" w:color="999999"/>
              <w:right w:val="single" w:sz="6" w:space="0" w:color="999999"/>
            </w:tcBorders>
            <w:vAlign w:val="center"/>
          </w:tcPr>
          <w:p w14:paraId="1CBECDF9" w14:textId="77777777" w:rsidR="00AE2FC6" w:rsidRPr="00D4048A" w:rsidRDefault="00AE2FC6" w:rsidP="007231D9">
            <w:pPr>
              <w:rPr>
                <w:rFonts w:ascii="CMU Concrete" w:hAnsi="CMU Concrete"/>
              </w:rPr>
            </w:pPr>
            <w:r w:rsidRPr="00D4048A">
              <w:rPr>
                <w:rFonts w:ascii="CMU Concrete" w:hAnsi="CMU Concrete"/>
              </w:rPr>
              <w:t>테이블을</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만들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기본값인</w:t>
            </w:r>
            <w:r w:rsidRPr="00D4048A">
              <w:rPr>
                <w:rFonts w:ascii="CMU Concrete" w:hAnsi="CMU Concrete"/>
              </w:rPr>
              <w:t xml:space="preserve"> </w:t>
            </w:r>
            <w:r w:rsidRPr="0082491F">
              <w:rPr>
                <w:rFonts w:ascii="CMU Concrete" w:hAnsi="CMU Concrete"/>
                <w:b/>
              </w:rPr>
              <w:t>‘</w:t>
            </w:r>
            <w:r w:rsidRPr="0082491F">
              <w:rPr>
                <w:rStyle w:val="p2Char"/>
                <w:rFonts w:ascii="CMU Concrete" w:hAnsi="CMU Concrete"/>
                <w:b/>
                <w:bCs/>
              </w:rPr>
              <w:t>아니오</w:t>
            </w:r>
            <w:r w:rsidRPr="0082491F">
              <w:rPr>
                <w:rStyle w:val="p2Cha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00075EC5" w:rsidRPr="00D4048A">
              <w:rPr>
                <w:rFonts w:ascii="CMU Concrete" w:hAnsi="CMU Concrete" w:hint="eastAsia"/>
              </w:rPr>
              <w:t>실행</w:t>
            </w:r>
            <w:r w:rsidR="00075EC5" w:rsidRPr="00D4048A">
              <w:rPr>
                <w:rFonts w:ascii="CMU Concrete" w:hAnsi="CMU Concrete" w:hint="eastAsia"/>
              </w:rPr>
              <w:t xml:space="preserve"> </w:t>
            </w:r>
            <w:r w:rsidR="00075EC5" w:rsidRPr="00D4048A">
              <w:rPr>
                <w:rFonts w:ascii="CMU Concrete" w:hAnsi="CMU Concrete" w:hint="eastAsia"/>
              </w:rPr>
              <w:t>시에</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출력테이블만</w:t>
            </w:r>
            <w:r w:rsidRPr="00D4048A">
              <w:rPr>
                <w:rFonts w:ascii="CMU Concrete" w:hAnsi="CMU Concrete"/>
              </w:rPr>
              <w:t xml:space="preserve"> </w:t>
            </w:r>
            <w:r w:rsidRPr="00D4048A">
              <w:rPr>
                <w:rFonts w:ascii="CMU Concrete" w:hAnsi="CMU Concrete"/>
              </w:rPr>
              <w:t>만들어지나</w:t>
            </w:r>
            <w:r w:rsidRPr="00D4048A">
              <w:rPr>
                <w:rFonts w:ascii="CMU Concrete" w:hAnsi="CMU Concrete"/>
              </w:rPr>
              <w:t xml:space="preserve">, </w:t>
            </w:r>
            <w:r w:rsidRPr="0082491F">
              <w:rPr>
                <w:rFonts w:ascii="CMU Concrete" w:hAnsi="CMU Concrete"/>
                <w:b/>
              </w:rPr>
              <w:t>‘</w:t>
            </w:r>
            <w:r w:rsidRPr="0082491F">
              <w:rPr>
                <w:rStyle w:val="p2Char"/>
                <w:rFonts w:ascii="CMU Concrete" w:hAnsi="CMU Concrete"/>
                <w:b/>
                <w:bCs/>
              </w:rPr>
              <w:t>예</w:t>
            </w:r>
            <w:r w:rsidRPr="0082491F">
              <w:rPr>
                <w:rStyle w:val="p2Char"/>
                <w:rFonts w:ascii="CMU Concrete" w:hAnsi="CMU Concrete"/>
                <w:b/>
                <w:bCs/>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설정되면</w:t>
            </w:r>
            <w:r w:rsidRPr="00D4048A">
              <w:rPr>
                <w:rFonts w:ascii="CMU Concrete" w:hAnsi="CMU Concrete"/>
              </w:rPr>
              <w:t xml:space="preserve">, </w:t>
            </w:r>
            <w:r w:rsidR="00075EC5" w:rsidRPr="00D4048A">
              <w:rPr>
                <w:rFonts w:ascii="CMU Concrete" w:hAnsi="CMU Concrete" w:hint="eastAsia"/>
              </w:rPr>
              <w:t>실행</w:t>
            </w:r>
            <w:r w:rsidR="00075EC5" w:rsidRPr="00D4048A">
              <w:rPr>
                <w:rFonts w:ascii="CMU Concrete" w:hAnsi="CMU Concrete" w:hint="eastAsia"/>
              </w:rPr>
              <w:t xml:space="preserve"> </w:t>
            </w:r>
            <w:r w:rsidR="00075EC5" w:rsidRPr="00D4048A">
              <w:rPr>
                <w:rFonts w:ascii="CMU Concrete" w:hAnsi="CMU Concrete" w:hint="eastAsia"/>
              </w:rPr>
              <w:t>시마다</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출력</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나타</w:t>
            </w:r>
            <w:r w:rsidRPr="00D4048A">
              <w:rPr>
                <w:rFonts w:ascii="CMU Concrete" w:hAnsi="CMU Concrete"/>
              </w:rPr>
              <w:t xml:space="preserve"> </w:t>
            </w:r>
            <w:r w:rsidRPr="00D4048A">
              <w:rPr>
                <w:rFonts w:ascii="CMU Concrete" w:hAnsi="CMU Concrete"/>
              </w:rPr>
              <w:t>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5EF08313" w14:textId="77777777" w:rsidR="00AE2FC6" w:rsidRPr="00D4048A" w:rsidRDefault="00AE2FC6" w:rsidP="007231D9">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기본값</w:t>
            </w:r>
            <w:r w:rsidRPr="00D4048A">
              <w:rPr>
                <w:rFonts w:ascii="CMU Concrete" w:hAnsi="CMU Concrete"/>
              </w:rPr>
              <w:t xml:space="preserve">: </w:t>
            </w:r>
            <w:r w:rsidRPr="00D4048A">
              <w:rPr>
                <w:rStyle w:val="p2Char"/>
                <w:rFonts w:ascii="CMU Concrete" w:hAnsi="CMU Concrete"/>
                <w:b/>
                <w:bCs/>
              </w:rPr>
              <w:t>아니오</w:t>
            </w:r>
            <w:r w:rsidRPr="00D4048A">
              <w:rPr>
                <w:rFonts w:ascii="CMU Concrete" w:hAnsi="CMU Concrete"/>
              </w:rPr>
              <w:t>)</w:t>
            </w:r>
          </w:p>
        </w:tc>
        <w:tc>
          <w:tcPr>
            <w:tcW w:w="834" w:type="dxa"/>
            <w:tcBorders>
              <w:top w:val="single" w:sz="2" w:space="0" w:color="999999"/>
              <w:left w:val="single" w:sz="2" w:space="0" w:color="999999"/>
              <w:bottom w:val="single" w:sz="6" w:space="0" w:color="999999"/>
              <w:right w:val="single" w:sz="6" w:space="0" w:color="999999"/>
            </w:tcBorders>
            <w:vAlign w:val="center"/>
          </w:tcPr>
          <w:p w14:paraId="4BE163E4"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w:t>
            </w:r>
          </w:p>
          <w:p w14:paraId="20C20290" w14:textId="77777777" w:rsidR="00AE2FC6" w:rsidRPr="00D4048A" w:rsidRDefault="00AE2FC6" w:rsidP="007231D9">
            <w:pPr>
              <w:jc w:val="center"/>
              <w:rPr>
                <w:rFonts w:ascii="CMU Concrete" w:hAnsi="CMU Concrete"/>
              </w:rPr>
            </w:pPr>
            <w:r w:rsidRPr="00D4048A">
              <w:rPr>
                <w:rFonts w:ascii="CMU Concrete" w:hAnsi="CMU Concrete"/>
              </w:rPr>
              <w:t>아니오</w:t>
            </w:r>
          </w:p>
        </w:tc>
      </w:tr>
      <w:tr w:rsidR="00AE2FC6" w:rsidRPr="00D4048A" w14:paraId="5716B8CB" w14:textId="77777777" w:rsidTr="007231D9">
        <w:trPr>
          <w:trHeight w:val="400"/>
          <w:tblCellSpacing w:w="0" w:type="dxa"/>
          <w:jc w:val="center"/>
        </w:trPr>
        <w:tc>
          <w:tcPr>
            <w:tcW w:w="1126"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01D37315" w14:textId="77777777" w:rsidR="00AE2FC6" w:rsidRPr="00D4048A" w:rsidRDefault="00AE2FC6" w:rsidP="007231D9">
            <w:pPr>
              <w:pStyle w:val="ae"/>
              <w:rPr>
                <w:rFonts w:ascii="CMU Concrete" w:hAnsi="CMU Concrete"/>
              </w:rPr>
            </w:pPr>
            <w:r w:rsidRPr="00D4048A">
              <w:rPr>
                <w:rFonts w:ascii="CMU Concrete" w:hAnsi="CMU Concrete"/>
              </w:rPr>
              <w:t>지시자</w:t>
            </w:r>
          </w:p>
        </w:tc>
        <w:tc>
          <w:tcPr>
            <w:tcW w:w="1041" w:type="dxa"/>
            <w:tcBorders>
              <w:top w:val="single" w:sz="2" w:space="0" w:color="999999"/>
              <w:left w:val="single" w:sz="2" w:space="0" w:color="999999"/>
              <w:bottom w:val="single" w:sz="6" w:space="0" w:color="999999"/>
              <w:right w:val="single" w:sz="6" w:space="0" w:color="999999"/>
            </w:tcBorders>
            <w:vAlign w:val="center"/>
          </w:tcPr>
          <w:p w14:paraId="27F29099" w14:textId="77777777" w:rsidR="00AE2FC6" w:rsidRPr="00D4048A" w:rsidRDefault="00AE2FC6" w:rsidP="007231D9">
            <w:pPr>
              <w:jc w:val="center"/>
              <w:rPr>
                <w:rFonts w:ascii="CMU Concrete" w:hAnsi="CMU Concrete"/>
              </w:rPr>
            </w:pPr>
            <w:r w:rsidRPr="00D4048A">
              <w:rPr>
                <w:rFonts w:ascii="CMU Concrete" w:hAnsi="CMU Concrete"/>
              </w:rPr>
              <w:t>지시자</w:t>
            </w:r>
            <w:r w:rsidRPr="00D4048A">
              <w:rPr>
                <w:rFonts w:ascii="CMU Concrete" w:hAnsi="CMU Concrete"/>
              </w:rPr>
              <w:t xml:space="preserve"> </w:t>
            </w:r>
            <w:r w:rsidRPr="00D4048A">
              <w:rPr>
                <w:rFonts w:ascii="CMU Concrete" w:hAnsi="CMU Concrete"/>
              </w:rPr>
              <w:t>추가</w:t>
            </w:r>
          </w:p>
        </w:tc>
        <w:tc>
          <w:tcPr>
            <w:tcW w:w="4262" w:type="dxa"/>
            <w:tcBorders>
              <w:top w:val="single" w:sz="2" w:space="0" w:color="999999"/>
              <w:left w:val="single" w:sz="2" w:space="0" w:color="999999"/>
              <w:bottom w:val="single" w:sz="6" w:space="0" w:color="999999"/>
              <w:right w:val="single" w:sz="6" w:space="0" w:color="999999"/>
            </w:tcBorders>
            <w:vAlign w:val="center"/>
          </w:tcPr>
          <w:p w14:paraId="1FA1F841" w14:textId="77777777" w:rsidR="00AE2FC6" w:rsidRPr="00D4048A" w:rsidRDefault="00AE2FC6" w:rsidP="007231D9">
            <w:pPr>
              <w:rPr>
                <w:rFonts w:ascii="CMU Concrete" w:hAnsi="CMU Concrete"/>
              </w:rPr>
            </w:pPr>
            <w:r w:rsidRPr="00D4048A">
              <w:rPr>
                <w:rFonts w:ascii="CMU Concrete" w:hAnsi="CMU Concrete"/>
              </w:rPr>
              <w:t>특정</w:t>
            </w:r>
            <w:r w:rsidRPr="00D4048A">
              <w:rPr>
                <w:rFonts w:ascii="CMU Concrete" w:hAnsi="CMU Concrete"/>
              </w:rPr>
              <w:t xml:space="preserve"> </w:t>
            </w:r>
            <w:r w:rsidRPr="00D4048A">
              <w:rPr>
                <w:rFonts w:ascii="CMU Concrete" w:hAnsi="CMU Concrete"/>
              </w:rPr>
              <w:t>행을</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행들과</w:t>
            </w:r>
            <w:r w:rsidRPr="00D4048A">
              <w:rPr>
                <w:rFonts w:ascii="CMU Concrete" w:hAnsi="CMU Concrete"/>
              </w:rPr>
              <w:t xml:space="preserve"> </w:t>
            </w:r>
            <w:r w:rsidRPr="00D4048A">
              <w:rPr>
                <w:rFonts w:ascii="CMU Concrete" w:hAnsi="CMU Concrete"/>
              </w:rPr>
              <w:t>구분</w:t>
            </w:r>
            <w:r w:rsidRPr="00D4048A">
              <w:rPr>
                <w:rFonts w:ascii="CMU Concrete" w:hAnsi="CMU Concrete"/>
              </w:rPr>
              <w:t xml:space="preserve"> </w:t>
            </w:r>
            <w:r w:rsidRPr="00D4048A">
              <w:rPr>
                <w:rFonts w:ascii="CMU Concrete" w:hAnsi="CMU Concrete"/>
              </w:rPr>
              <w:t>짓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색깔</w:t>
            </w:r>
            <w:r w:rsidRPr="00D4048A">
              <w:rPr>
                <w:rFonts w:ascii="CMU Concrete" w:hAnsi="CMU Concrete"/>
              </w:rPr>
              <w:t xml:space="preserve"> </w:t>
            </w:r>
            <w:r w:rsidRPr="00D4048A">
              <w:rPr>
                <w:rFonts w:ascii="CMU Concrete" w:hAnsi="CMU Concrete"/>
              </w:rPr>
              <w:t>지시자를</w:t>
            </w:r>
            <w:r w:rsidRPr="00D4048A">
              <w:rPr>
                <w:rFonts w:ascii="CMU Concrete" w:hAnsi="CMU Concrete"/>
              </w:rPr>
              <w:t xml:space="preserve"> </w:t>
            </w:r>
            <w:r w:rsidRPr="00D4048A">
              <w:rPr>
                <w:rFonts w:ascii="CMU Concrete" w:hAnsi="CMU Concrete"/>
              </w:rPr>
              <w:t>추가하는</w:t>
            </w:r>
            <w:r w:rsidRPr="00D4048A">
              <w:rPr>
                <w:rFonts w:ascii="CMU Concrete" w:hAnsi="CMU Concrete"/>
              </w:rPr>
              <w:t xml:space="preserve"> </w:t>
            </w:r>
            <w:r w:rsidRPr="00D4048A">
              <w:rPr>
                <w:rFonts w:ascii="CMU Concrete" w:hAnsi="CMU Concrete"/>
              </w:rPr>
              <w:t>버튼입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23BDA8B6"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834" w:type="dxa"/>
            <w:tcBorders>
              <w:top w:val="single" w:sz="2" w:space="0" w:color="999999"/>
              <w:left w:val="single" w:sz="2" w:space="0" w:color="999999"/>
              <w:bottom w:val="single" w:sz="6" w:space="0" w:color="999999"/>
              <w:right w:val="single" w:sz="6" w:space="0" w:color="999999"/>
            </w:tcBorders>
            <w:vAlign w:val="center"/>
          </w:tcPr>
          <w:p w14:paraId="3DFE1274" w14:textId="77777777" w:rsidR="00AE2FC6" w:rsidRPr="00D4048A" w:rsidRDefault="00AE2FC6" w:rsidP="007231D9">
            <w:pPr>
              <w:jc w:val="center"/>
              <w:rPr>
                <w:rFonts w:ascii="CMU Concrete" w:hAnsi="CMU Concrete"/>
              </w:rPr>
            </w:pPr>
          </w:p>
        </w:tc>
      </w:tr>
      <w:tr w:rsidR="00AE2FC6" w:rsidRPr="00D4048A" w14:paraId="1F1275D4" w14:textId="77777777" w:rsidTr="007231D9">
        <w:trPr>
          <w:trHeight w:val="400"/>
          <w:tblCellSpacing w:w="0" w:type="dxa"/>
          <w:jc w:val="center"/>
        </w:trPr>
        <w:tc>
          <w:tcPr>
            <w:tcW w:w="0" w:type="auto"/>
            <w:vMerge/>
            <w:tcBorders>
              <w:top w:val="single" w:sz="2" w:space="0" w:color="999999"/>
              <w:left w:val="single" w:sz="2" w:space="0" w:color="999999"/>
              <w:bottom w:val="single" w:sz="6" w:space="0" w:color="999999"/>
              <w:right w:val="single" w:sz="6" w:space="0" w:color="999999"/>
            </w:tcBorders>
            <w:vAlign w:val="center"/>
          </w:tcPr>
          <w:p w14:paraId="1DBC169F" w14:textId="77777777" w:rsidR="00AE2FC6" w:rsidRPr="00D4048A" w:rsidRDefault="00AE2FC6" w:rsidP="007231D9">
            <w:pPr>
              <w:rPr>
                <w:rFonts w:ascii="CMU Concrete" w:hAnsi="CMU Concrete"/>
              </w:rPr>
            </w:pPr>
          </w:p>
        </w:tc>
        <w:tc>
          <w:tcPr>
            <w:tcW w:w="1041" w:type="dxa"/>
            <w:tcBorders>
              <w:top w:val="single" w:sz="2" w:space="0" w:color="999999"/>
              <w:left w:val="single" w:sz="2" w:space="0" w:color="999999"/>
              <w:bottom w:val="single" w:sz="6" w:space="0" w:color="999999"/>
              <w:right w:val="single" w:sz="6" w:space="0" w:color="999999"/>
            </w:tcBorders>
            <w:vAlign w:val="center"/>
          </w:tcPr>
          <w:p w14:paraId="53BC8131" w14:textId="77777777" w:rsidR="00AE2FC6" w:rsidRPr="00D4048A" w:rsidRDefault="00AE2FC6" w:rsidP="007231D9">
            <w:pPr>
              <w:jc w:val="center"/>
              <w:rPr>
                <w:rFonts w:ascii="CMU Concrete" w:hAnsi="CMU Concrete"/>
              </w:rPr>
            </w:pPr>
            <w:r w:rsidRPr="00D4048A">
              <w:rPr>
                <w:rFonts w:ascii="CMU Concrete" w:hAnsi="CMU Concrete"/>
              </w:rPr>
              <w:t>마지막</w:t>
            </w:r>
            <w:r w:rsidRPr="00D4048A">
              <w:rPr>
                <w:rFonts w:ascii="CMU Concrete" w:hAnsi="CMU Concrete"/>
              </w:rPr>
              <w:t xml:space="preserve"> </w:t>
            </w:r>
            <w:r w:rsidRPr="00D4048A">
              <w:rPr>
                <w:rFonts w:ascii="CMU Concrete" w:hAnsi="CMU Concrete"/>
              </w:rPr>
              <w:t>지시자</w:t>
            </w:r>
          </w:p>
          <w:p w14:paraId="01B50DD2" w14:textId="77777777" w:rsidR="00AE2FC6" w:rsidRPr="00D4048A" w:rsidRDefault="00AE2FC6" w:rsidP="007231D9">
            <w:pPr>
              <w:jc w:val="center"/>
              <w:rPr>
                <w:rFonts w:ascii="CMU Concrete" w:hAnsi="CMU Concrete"/>
              </w:rPr>
            </w:pPr>
            <w:r w:rsidRPr="00D4048A">
              <w:rPr>
                <w:rFonts w:ascii="CMU Concrete" w:hAnsi="CMU Concrete"/>
              </w:rPr>
              <w:t>삭제</w:t>
            </w:r>
          </w:p>
        </w:tc>
        <w:tc>
          <w:tcPr>
            <w:tcW w:w="4262" w:type="dxa"/>
            <w:tcBorders>
              <w:top w:val="single" w:sz="2" w:space="0" w:color="999999"/>
              <w:left w:val="single" w:sz="2" w:space="0" w:color="999999"/>
              <w:bottom w:val="single" w:sz="6" w:space="0" w:color="999999"/>
              <w:right w:val="single" w:sz="6" w:space="0" w:color="999999"/>
            </w:tcBorders>
            <w:vAlign w:val="center"/>
          </w:tcPr>
          <w:p w14:paraId="19DFDCAD" w14:textId="77777777" w:rsidR="00AE2FC6" w:rsidRPr="00D4048A" w:rsidRDefault="00AE2FC6" w:rsidP="00C93701">
            <w:pPr>
              <w:rPr>
                <w:rFonts w:ascii="CMU Concrete" w:hAnsi="CMU Concrete"/>
              </w:rPr>
            </w:pPr>
            <w:r w:rsidRPr="00D4048A">
              <w:rPr>
                <w:rFonts w:ascii="CMU Concrete" w:hAnsi="CMU Concrete"/>
              </w:rPr>
              <w:t>추가된</w:t>
            </w:r>
            <w:r w:rsidRPr="00D4048A">
              <w:rPr>
                <w:rFonts w:ascii="CMU Concrete" w:hAnsi="CMU Concrete"/>
              </w:rPr>
              <w:t xml:space="preserve"> </w:t>
            </w:r>
            <w:r w:rsidRPr="00D4048A">
              <w:rPr>
                <w:rFonts w:ascii="CMU Concrete" w:hAnsi="CMU Concrete"/>
              </w:rPr>
              <w:t>지시자</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지시자를</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14:paraId="3C2192D8" w14:textId="77777777" w:rsidR="00AE2FC6" w:rsidRPr="00D4048A" w:rsidRDefault="00AE2FC6" w:rsidP="007231D9">
            <w:pPr>
              <w:jc w:val="center"/>
              <w:rPr>
                <w:rFonts w:ascii="CMU Concrete" w:hAnsi="CMU Concrete"/>
              </w:rPr>
            </w:pPr>
            <w:r w:rsidRPr="00D4048A">
              <w:rPr>
                <w:rFonts w:ascii="CMU Concrete" w:hAnsi="CMU Concrete"/>
              </w:rPr>
              <w:t>버튼</w:t>
            </w:r>
          </w:p>
        </w:tc>
        <w:tc>
          <w:tcPr>
            <w:tcW w:w="834" w:type="dxa"/>
            <w:tcBorders>
              <w:top w:val="single" w:sz="2" w:space="0" w:color="999999"/>
              <w:left w:val="single" w:sz="2" w:space="0" w:color="999999"/>
              <w:bottom w:val="single" w:sz="6" w:space="0" w:color="999999"/>
              <w:right w:val="single" w:sz="6" w:space="0" w:color="999999"/>
            </w:tcBorders>
            <w:vAlign w:val="center"/>
          </w:tcPr>
          <w:p w14:paraId="6F0B4993" w14:textId="77777777" w:rsidR="00AE2FC6" w:rsidRPr="00D4048A" w:rsidRDefault="00AE2FC6" w:rsidP="007231D9">
            <w:pPr>
              <w:jc w:val="center"/>
              <w:rPr>
                <w:rFonts w:ascii="CMU Concrete" w:hAnsi="CMU Concrete"/>
              </w:rPr>
            </w:pPr>
          </w:p>
        </w:tc>
      </w:tr>
      <w:tr w:rsidR="00AE2FC6" w:rsidRPr="00D4048A" w14:paraId="7729C755" w14:textId="77777777" w:rsidTr="007231D9">
        <w:trPr>
          <w:trHeight w:val="400"/>
          <w:tblCellSpacing w:w="0" w:type="dxa"/>
          <w:jc w:val="center"/>
        </w:trPr>
        <w:tc>
          <w:tcPr>
            <w:tcW w:w="112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223F0F5F" w14:textId="77777777" w:rsidR="00AE2FC6" w:rsidRPr="00D4048A" w:rsidRDefault="00AE2FC6" w:rsidP="007231D9">
            <w:pPr>
              <w:pStyle w:val="ae"/>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1041" w:type="dxa"/>
            <w:tcBorders>
              <w:top w:val="single" w:sz="2" w:space="0" w:color="999999"/>
              <w:left w:val="single" w:sz="2" w:space="0" w:color="999999"/>
              <w:bottom w:val="single" w:sz="6" w:space="0" w:color="999999"/>
              <w:right w:val="single" w:sz="6" w:space="0" w:color="999999"/>
            </w:tcBorders>
            <w:vAlign w:val="center"/>
          </w:tcPr>
          <w:p w14:paraId="683D82AE" w14:textId="77777777" w:rsidR="00AE2FC6" w:rsidRPr="00D4048A" w:rsidRDefault="00AE2FC6"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4262" w:type="dxa"/>
            <w:tcBorders>
              <w:top w:val="single" w:sz="2" w:space="0" w:color="999999"/>
              <w:left w:val="single" w:sz="2" w:space="0" w:color="999999"/>
              <w:bottom w:val="single" w:sz="6" w:space="0" w:color="999999"/>
              <w:right w:val="single" w:sz="6" w:space="0" w:color="999999"/>
            </w:tcBorders>
            <w:vAlign w:val="center"/>
          </w:tcPr>
          <w:p w14:paraId="1ACB3EE1" w14:textId="77777777" w:rsidR="00AE2FC6" w:rsidRPr="00D4048A" w:rsidRDefault="00AE2FC6" w:rsidP="007231D9">
            <w:pPr>
              <w:rPr>
                <w:rFonts w:ascii="CMU Concrete" w:hAnsi="CMU Concrete"/>
              </w:rPr>
            </w:pPr>
            <w:r w:rsidRPr="00D4048A">
              <w:rPr>
                <w:rFonts w:ascii="CMU Concrete" w:hAnsi="CMU Concrete"/>
              </w:rPr>
              <w:t>테이블로</w:t>
            </w:r>
            <w:r w:rsidRPr="00D4048A">
              <w:rPr>
                <w:rFonts w:ascii="CMU Concrete" w:hAnsi="CMU Concrete"/>
              </w:rPr>
              <w:t xml:space="preserve"> </w:t>
            </w:r>
            <w:r w:rsidRPr="00D4048A">
              <w:rPr>
                <w:rFonts w:ascii="CMU Concrete" w:hAnsi="CMU Concrete"/>
              </w:rPr>
              <w:t>보여줄</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름과</w:t>
            </w:r>
            <w:r w:rsidRPr="00D4048A">
              <w:rPr>
                <w:rFonts w:ascii="CMU Concrete" w:hAnsi="CMU Concrete"/>
              </w:rPr>
              <w:t xml:space="preserve"> </w:t>
            </w:r>
            <w:r w:rsidRPr="00D4048A">
              <w:rPr>
                <w:rFonts w:ascii="CMU Concrete" w:hAnsi="CMU Concrete"/>
              </w:rPr>
              <w:t>타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02380646" w14:textId="77777777" w:rsidR="00AE2FC6" w:rsidRPr="00D4048A" w:rsidRDefault="00AE2FC6" w:rsidP="007231D9">
            <w:pPr>
              <w:rPr>
                <w:rFonts w:ascii="CMU Concrete" w:hAnsi="CMU Concrete"/>
              </w:rPr>
            </w:pPr>
            <w:r w:rsidRPr="00D4048A">
              <w:rPr>
                <w:rFonts w:ascii="CMU Concrete" w:hAnsi="CMU Concrete"/>
              </w:rPr>
              <w:t> </w:t>
            </w:r>
          </w:p>
        </w:tc>
        <w:tc>
          <w:tcPr>
            <w:tcW w:w="834" w:type="dxa"/>
            <w:tcBorders>
              <w:top w:val="single" w:sz="2" w:space="0" w:color="999999"/>
              <w:left w:val="single" w:sz="2" w:space="0" w:color="999999"/>
              <w:bottom w:val="single" w:sz="6" w:space="0" w:color="999999"/>
              <w:right w:val="single" w:sz="6" w:space="0" w:color="999999"/>
            </w:tcBorders>
            <w:vAlign w:val="center"/>
          </w:tcPr>
          <w:p w14:paraId="3A555850" w14:textId="77777777" w:rsidR="00AE2FC6" w:rsidRPr="00D4048A" w:rsidRDefault="00AE2FC6" w:rsidP="007231D9">
            <w:pPr>
              <w:rPr>
                <w:rFonts w:ascii="CMU Concrete" w:hAnsi="CMU Concrete"/>
              </w:rPr>
            </w:pPr>
            <w:r w:rsidRPr="00D4048A">
              <w:rPr>
                <w:rFonts w:ascii="CMU Concrete" w:hAnsi="CMU Concrete"/>
              </w:rPr>
              <w:t> </w:t>
            </w:r>
          </w:p>
        </w:tc>
      </w:tr>
    </w:tbl>
    <w:p w14:paraId="18D109A8" w14:textId="77777777" w:rsidR="00AE2FC6" w:rsidRDefault="00AE2FC6" w:rsidP="00AE2FC6">
      <w:pPr>
        <w:rPr>
          <w:rFonts w:ascii="CMU Concrete" w:hAnsi="CMU Concrete"/>
        </w:rPr>
      </w:pPr>
    </w:p>
    <w:p w14:paraId="266C3C96" w14:textId="77777777" w:rsidR="00AE2FC6" w:rsidRPr="00D4048A" w:rsidRDefault="00AE2FC6" w:rsidP="00AE2FC6">
      <w:pPr>
        <w:rPr>
          <w:rFonts w:ascii="CMU Concrete" w:hAnsi="CMU Concrete"/>
        </w:rPr>
      </w:pPr>
    </w:p>
    <w:p w14:paraId="215D1611" w14:textId="77777777" w:rsidR="00AE2FC6" w:rsidRPr="00D4048A" w:rsidRDefault="00AE2FC6" w:rsidP="00822CCC">
      <w:pPr>
        <w:pStyle w:val="000"/>
        <w:ind w:firstLine="108"/>
      </w:pPr>
      <w:bookmarkStart w:id="1060" w:name="_Toc283655361"/>
      <w:bookmarkStart w:id="1061" w:name="_Toc364411078"/>
      <w:bookmarkStart w:id="1062" w:name="_Toc67925638"/>
      <w:r>
        <w:t>3.6.</w:t>
      </w:r>
      <w:r w:rsidR="00892F57">
        <w:rPr>
          <w:rFonts w:hint="eastAsia"/>
          <w:lang w:eastAsia="ko-KR"/>
        </w:rPr>
        <w:t>9</w:t>
      </w:r>
      <w:r w:rsidRPr="00D4048A">
        <w:t xml:space="preserve"> 분리 저장</w:t>
      </w:r>
      <w:bookmarkEnd w:id="1060"/>
      <w:bookmarkEnd w:id="1061"/>
      <w:bookmarkEnd w:id="1062"/>
    </w:p>
    <w:tbl>
      <w:tblPr>
        <w:tblW w:w="0" w:type="auto"/>
        <w:tblLook w:val="01E0" w:firstRow="1" w:lastRow="1" w:firstColumn="1" w:lastColumn="1" w:noHBand="0" w:noVBand="0"/>
      </w:tblPr>
      <w:tblGrid>
        <w:gridCol w:w="1710"/>
        <w:gridCol w:w="7076"/>
      </w:tblGrid>
      <w:tr w:rsidR="00AE2FC6" w:rsidRPr="00D4048A" w14:paraId="1C79597C" w14:textId="77777777" w:rsidTr="007231D9">
        <w:tc>
          <w:tcPr>
            <w:tcW w:w="1728" w:type="dxa"/>
            <w:vAlign w:val="center"/>
          </w:tcPr>
          <w:p w14:paraId="0B246046" w14:textId="77777777" w:rsidR="00AE2FC6" w:rsidRPr="00D4048A" w:rsidRDefault="00B32DD7" w:rsidP="00AE3A66">
            <w:pPr>
              <w:pStyle w:val="af"/>
            </w:pPr>
            <w:r>
              <w:rPr>
                <w:noProof/>
              </w:rPr>
              <w:drawing>
                <wp:inline distT="0" distB="0" distL="0" distR="0" wp14:anchorId="31E21774" wp14:editId="2D8AA31E">
                  <wp:extent cx="561975" cy="561975"/>
                  <wp:effectExtent l="0" t="0" r="9525" b="9525"/>
                  <wp:docPr id="1388" name="그림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561975" cy="561975"/>
                          </a:xfrm>
                          <a:prstGeom prst="rect">
                            <a:avLst/>
                          </a:prstGeom>
                          <a:noFill/>
                          <a:ln>
                            <a:noFill/>
                          </a:ln>
                        </pic:spPr>
                      </pic:pic>
                    </a:graphicData>
                  </a:graphic>
                </wp:inline>
              </w:drawing>
            </w:r>
          </w:p>
        </w:tc>
        <w:tc>
          <w:tcPr>
            <w:tcW w:w="7256" w:type="dxa"/>
            <w:vAlign w:val="center"/>
          </w:tcPr>
          <w:p w14:paraId="0D8E0598" w14:textId="77777777" w:rsidR="00AE2FC6" w:rsidRPr="00D4048A" w:rsidRDefault="00AE2FC6" w:rsidP="007231D9">
            <w:pPr>
              <w:rPr>
                <w:rFonts w:ascii="CMU Concrete" w:hAnsi="CMU Concrete"/>
              </w:rPr>
            </w:pPr>
            <w:r w:rsidRPr="00D4048A">
              <w:rPr>
                <w:rFonts w:ascii="CMU Concrete" w:hAnsi="CMU Concrete"/>
                <w:b/>
              </w:rPr>
              <w:t>분리</w:t>
            </w:r>
            <w:r w:rsidRPr="00D4048A">
              <w:rPr>
                <w:rFonts w:ascii="CMU Concrete" w:hAnsi="CMU Concrete"/>
                <w:b/>
              </w:rPr>
              <w:t xml:space="preserve"> </w:t>
            </w:r>
            <w:r w:rsidRPr="00D4048A">
              <w:rPr>
                <w:rFonts w:ascii="CMU Concrete" w:hAnsi="CMU Concrete"/>
                <w:b/>
              </w:rPr>
              <w:t>저장</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분리해서</w:t>
            </w:r>
            <w:r w:rsidRPr="00D4048A">
              <w:rPr>
                <w:rFonts w:ascii="CMU Concrete" w:hAnsi="CMU Concrete"/>
              </w:rPr>
              <w:t xml:space="preserve"> </w:t>
            </w:r>
            <w:r w:rsidRPr="00D4048A">
              <w:rPr>
                <w:rFonts w:ascii="CMU Concrete" w:hAnsi="CMU Concrete"/>
              </w:rPr>
              <w:t>저장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p>
        </w:tc>
      </w:tr>
    </w:tbl>
    <w:p w14:paraId="766AA589" w14:textId="77777777" w:rsidR="00AE2FC6" w:rsidRPr="00D4048A" w:rsidRDefault="00AE2FC6" w:rsidP="00AE2FC6">
      <w:pPr>
        <w:rPr>
          <w:rFonts w:ascii="CMU Concrete" w:hAnsi="CMU Concrete"/>
        </w:rPr>
      </w:pPr>
      <w:r w:rsidRPr="00D4048A">
        <w:rPr>
          <w:rFonts w:ascii="CMU Concrete" w:hAnsi="CMU Concrete"/>
        </w:rPr>
        <w:t xml:space="preserve"> </w:t>
      </w:r>
      <w:r w:rsidRPr="00D4048A">
        <w:rPr>
          <w:rFonts w:ascii="CMU Concrete" w:hAnsi="CMU Concrete"/>
        </w:rPr>
        <w:t>대량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대상</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지만</w:t>
      </w:r>
      <w:r w:rsidRPr="00D4048A">
        <w:rPr>
          <w:rFonts w:ascii="CMU Concrete" w:hAnsi="CMU Concrete"/>
        </w:rPr>
        <w:t xml:space="preserve"> </w:t>
      </w:r>
      <w:r w:rsidRPr="00D4048A">
        <w:rPr>
          <w:rFonts w:ascii="CMU Concrete" w:hAnsi="CMU Concrete"/>
        </w:rPr>
        <w:t>분리하여</w:t>
      </w:r>
      <w:r w:rsidRPr="00D4048A">
        <w:rPr>
          <w:rFonts w:ascii="CMU Concrete" w:hAnsi="CMU Concrete"/>
        </w:rPr>
        <w:t xml:space="preserve"> </w:t>
      </w:r>
      <w:r w:rsidRPr="00D4048A">
        <w:rPr>
          <w:rFonts w:ascii="CMU Concrete" w:hAnsi="CMU Concrete"/>
        </w:rPr>
        <w:t>처리하고</w:t>
      </w:r>
      <w:r w:rsidRPr="00D4048A">
        <w:rPr>
          <w:rFonts w:ascii="CMU Concrete" w:hAnsi="CMU Concrete"/>
        </w:rPr>
        <w:t xml:space="preserve"> </w:t>
      </w:r>
      <w:r w:rsidRPr="00D4048A">
        <w:rPr>
          <w:rFonts w:ascii="CMU Concrete" w:hAnsi="CMU Concrete"/>
        </w:rPr>
        <w:t>분리된</w:t>
      </w:r>
      <w:r w:rsidRPr="00D4048A">
        <w:rPr>
          <w:rFonts w:ascii="CMU Concrete" w:hAnsi="CMU Concrete"/>
        </w:rPr>
        <w:t xml:space="preserve"> </w:t>
      </w:r>
      <w:r w:rsidRPr="00D4048A">
        <w:rPr>
          <w:rFonts w:ascii="CMU Concrete" w:hAnsi="CMU Concrete"/>
        </w:rPr>
        <w:t>처리</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합치는</w:t>
      </w:r>
      <w:r w:rsidRPr="00D4048A">
        <w:rPr>
          <w:rFonts w:ascii="CMU Concrete" w:hAnsi="CMU Concrete"/>
        </w:rPr>
        <w:t xml:space="preserve"> </w:t>
      </w:r>
      <w:r w:rsidRPr="00D4048A">
        <w:rPr>
          <w:rFonts w:ascii="CMU Concrete" w:hAnsi="CMU Concrete"/>
        </w:rPr>
        <w:t>방식으로</w:t>
      </w:r>
      <w:r w:rsidRPr="00D4048A">
        <w:rPr>
          <w:rFonts w:ascii="CMU Concrete" w:hAnsi="CMU Concrete"/>
        </w:rPr>
        <w:t xml:space="preserve"> </w:t>
      </w:r>
      <w:r w:rsidRPr="00D4048A">
        <w:rPr>
          <w:rFonts w:ascii="CMU Concrete" w:hAnsi="CMU Concrete"/>
        </w:rPr>
        <w:t>스트림을</w:t>
      </w:r>
      <w:r w:rsidRPr="00D4048A">
        <w:rPr>
          <w:rFonts w:ascii="CMU Concrete" w:hAnsi="CMU Concrete"/>
        </w:rPr>
        <w:t xml:space="preserve"> </w:t>
      </w:r>
      <w:r w:rsidRPr="00D4048A">
        <w:rPr>
          <w:rFonts w:ascii="CMU Concrete" w:hAnsi="CMU Concrete"/>
        </w:rPr>
        <w:t>구성하면</w:t>
      </w:r>
      <w:r w:rsidRPr="00D4048A">
        <w:rPr>
          <w:rFonts w:ascii="CMU Concrete" w:hAnsi="CMU Concrete"/>
        </w:rPr>
        <w:t xml:space="preserve"> </w:t>
      </w:r>
      <w:r w:rsidRPr="00D4048A">
        <w:rPr>
          <w:rFonts w:ascii="CMU Concrete" w:hAnsi="CMU Concrete"/>
        </w:rPr>
        <w:t>효율적인</w:t>
      </w:r>
      <w:r w:rsidRPr="00D4048A">
        <w:rPr>
          <w:rFonts w:ascii="CMU Concrete" w:hAnsi="CMU Concrete"/>
        </w:rPr>
        <w:t xml:space="preserve"> </w:t>
      </w:r>
      <w:r w:rsidRPr="00D4048A">
        <w:rPr>
          <w:rFonts w:ascii="CMU Concrete" w:hAnsi="CMU Concrete"/>
        </w:rPr>
        <w:t>프로젝트를</w:t>
      </w:r>
      <w:r w:rsidRPr="00D4048A">
        <w:rPr>
          <w:rFonts w:ascii="CMU Concrete" w:hAnsi="CMU Concrete"/>
        </w:rPr>
        <w:t xml:space="preserve"> </w:t>
      </w:r>
      <w:r w:rsidRPr="00D4048A">
        <w:rPr>
          <w:rFonts w:ascii="CMU Concrete" w:hAnsi="CMU Concrete"/>
        </w:rPr>
        <w:t>구성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분리저장</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참고로</w:t>
      </w:r>
      <w:r w:rsidRPr="00D4048A">
        <w:rPr>
          <w:rFonts w:ascii="CMU Concrete" w:hAnsi="CMU Concrete"/>
        </w:rPr>
        <w:t>, ECMiner™</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레코드</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3000</w:t>
      </w:r>
      <w:r w:rsidRPr="00D4048A">
        <w:rPr>
          <w:rFonts w:ascii="CMU Concrete" w:hAnsi="CMU Concrete"/>
        </w:rPr>
        <w:t>여만건</w:t>
      </w:r>
      <w:r w:rsidRPr="00D4048A">
        <w:rPr>
          <w:rFonts w:ascii="CMU Concrete" w:hAnsi="CMU Concrete"/>
        </w:rPr>
        <w:t xml:space="preserve"> </w:t>
      </w:r>
      <w:r w:rsidRPr="00D4048A">
        <w:rPr>
          <w:rFonts w:ascii="CMU Concrete" w:hAnsi="CMU Concrete"/>
        </w:rPr>
        <w:t>이하의</w:t>
      </w:r>
      <w:r w:rsidRPr="00D4048A">
        <w:rPr>
          <w:rFonts w:ascii="CMU Concrete" w:hAnsi="CMU Concrete"/>
        </w:rPr>
        <w:t xml:space="preserve"> </w:t>
      </w:r>
      <w:r w:rsidRPr="00D4048A">
        <w:rPr>
          <w:rFonts w:ascii="CMU Concrete" w:hAnsi="CMU Concrete"/>
        </w:rPr>
        <w:t>데이터에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효율적으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처리합니다</w:t>
      </w:r>
      <w:r w:rsidRPr="00D4048A">
        <w:rPr>
          <w:rFonts w:ascii="CMU Concrete" w:hAnsi="CMU Concrete"/>
        </w:rPr>
        <w:t>.</w:t>
      </w:r>
    </w:p>
    <w:p w14:paraId="745D8183" w14:textId="77777777" w:rsidR="00AE2FC6" w:rsidRDefault="00AE2FC6" w:rsidP="00AE2FC6">
      <w:pPr>
        <w:pStyle w:val="11"/>
      </w:pPr>
      <w:r w:rsidRPr="00D4048A">
        <w:t>사용법</w:t>
      </w:r>
    </w:p>
    <w:p w14:paraId="423E6B76" w14:textId="77777777" w:rsidR="00AE2FC6" w:rsidRPr="00D4048A" w:rsidRDefault="00AE2FC6" w:rsidP="00AE2FC6">
      <w:pPr>
        <w:pStyle w:val="11"/>
      </w:pPr>
    </w:p>
    <w:p w14:paraId="6FAD64DB" w14:textId="77777777" w:rsidR="00AE2FC6" w:rsidRPr="00D4048A" w:rsidRDefault="00B32DD7" w:rsidP="00AE3A66">
      <w:pPr>
        <w:pStyle w:val="af"/>
      </w:pPr>
      <w:r>
        <w:rPr>
          <w:noProof/>
        </w:rPr>
        <w:drawing>
          <wp:inline distT="0" distB="0" distL="0" distR="0" wp14:anchorId="2F88F734" wp14:editId="3AA086BF">
            <wp:extent cx="2009775" cy="2924175"/>
            <wp:effectExtent l="0" t="0" r="9525" b="9525"/>
            <wp:docPr id="1387" name="그림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009775" cy="2924175"/>
                    </a:xfrm>
                    <a:prstGeom prst="rect">
                      <a:avLst/>
                    </a:prstGeom>
                    <a:noFill/>
                    <a:ln>
                      <a:noFill/>
                    </a:ln>
                  </pic:spPr>
                </pic:pic>
              </a:graphicData>
            </a:graphic>
          </wp:inline>
        </w:drawing>
      </w:r>
    </w:p>
    <w:p w14:paraId="6A032156" w14:textId="77777777" w:rsidR="00AE2FC6" w:rsidRPr="00D4048A" w:rsidRDefault="00AE2FC6" w:rsidP="00401892">
      <w:pPr>
        <w:numPr>
          <w:ilvl w:val="0"/>
          <w:numId w:val="51"/>
        </w:numPr>
        <w:rPr>
          <w:rFonts w:ascii="CMU Concrete" w:hAnsi="CMU Concrete"/>
        </w:rPr>
      </w:pPr>
      <w:r w:rsidRPr="00D4048A">
        <w:rPr>
          <w:rFonts w:ascii="CMU Concrete" w:hAnsi="CMU Concrete"/>
          <w:b/>
        </w:rPr>
        <w:t>파일</w:t>
      </w:r>
      <w:r w:rsidRPr="00D4048A">
        <w:rPr>
          <w:rFonts w:ascii="CMU Concrete" w:hAnsi="CMU Concrete"/>
        </w:rPr>
        <w:t xml:space="preserve"> </w:t>
      </w:r>
      <w:r w:rsidRPr="00D4048A">
        <w:rPr>
          <w:rFonts w:ascii="CMU Concrete" w:hAnsi="CMU Concrete"/>
          <w:b/>
        </w:rPr>
        <w:t>경로</w:t>
      </w:r>
      <w:r w:rsidRPr="00D4048A">
        <w:rPr>
          <w:rFonts w:ascii="CMU Concrete" w:hAnsi="CMU Concrete"/>
        </w:rPr>
        <w:t>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파일의</w:t>
      </w:r>
      <w:r w:rsidRPr="00D4048A">
        <w:rPr>
          <w:rFonts w:ascii="CMU Concrete" w:hAnsi="CMU Concrete"/>
        </w:rPr>
        <w:t xml:space="preserve"> </w:t>
      </w:r>
      <w:r w:rsidRPr="00D4048A">
        <w:rPr>
          <w:rFonts w:ascii="CMU Concrete" w:hAnsi="CMU Concrete"/>
        </w:rPr>
        <w:t>이름과</w:t>
      </w:r>
      <w:r w:rsidRPr="00D4048A">
        <w:rPr>
          <w:rFonts w:ascii="CMU Concrete" w:hAnsi="CMU Concrete"/>
        </w:rPr>
        <w:t xml:space="preserve"> </w:t>
      </w:r>
      <w:r w:rsidRPr="00D4048A">
        <w:rPr>
          <w:rFonts w:ascii="CMU Concrete" w:hAnsi="CMU Concrete"/>
        </w:rPr>
        <w:t>경로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1522E325" w14:textId="77777777" w:rsidR="00AE2FC6" w:rsidRPr="00D4048A" w:rsidRDefault="00AE2FC6" w:rsidP="00401892">
      <w:pPr>
        <w:numPr>
          <w:ilvl w:val="0"/>
          <w:numId w:val="51"/>
        </w:numPr>
        <w:rPr>
          <w:rFonts w:ascii="CMU Concrete" w:hAnsi="CMU Concrete"/>
        </w:rPr>
      </w:pPr>
      <w:r w:rsidRPr="00D4048A">
        <w:rPr>
          <w:rFonts w:ascii="CMU Concrete" w:hAnsi="CMU Concrete"/>
          <w:b/>
        </w:rPr>
        <w:t>변수명</w:t>
      </w:r>
      <w:r w:rsidRPr="00D4048A">
        <w:rPr>
          <w:rFonts w:ascii="CMU Concrete" w:hAnsi="CMU Concrete"/>
        </w:rPr>
        <w:t xml:space="preserve"> </w:t>
      </w:r>
      <w:r w:rsidRPr="00D4048A">
        <w:rPr>
          <w:rFonts w:ascii="CMU Concrete" w:hAnsi="CMU Concrete"/>
          <w:b/>
        </w:rPr>
        <w:t>저장</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00075EC5" w:rsidRPr="00D4048A">
        <w:rPr>
          <w:rFonts w:ascii="CMU Concrete" w:hAnsi="CMU Concrete" w:hint="eastAsia"/>
        </w:rPr>
        <w:t>저장할</w:t>
      </w:r>
      <w:r w:rsidR="00075EC5" w:rsidRPr="00D4048A">
        <w:rPr>
          <w:rFonts w:ascii="CMU Concrete" w:hAnsi="CMU Concrete" w:hint="eastAsia"/>
        </w:rPr>
        <w:t xml:space="preserve"> </w:t>
      </w:r>
      <w:r w:rsidR="00075EC5" w:rsidRPr="00D4048A">
        <w:rPr>
          <w:rFonts w:ascii="CMU Concrete" w:hAnsi="CMU Concrete" w:hint="eastAsia"/>
        </w:rPr>
        <w:t>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7670C26D" w14:textId="77777777" w:rsidR="00AE2FC6" w:rsidRPr="00D4048A" w:rsidRDefault="00AE2FC6" w:rsidP="00401892">
      <w:pPr>
        <w:numPr>
          <w:ilvl w:val="0"/>
          <w:numId w:val="51"/>
        </w:numPr>
        <w:rPr>
          <w:rFonts w:ascii="CMU Concrete" w:hAnsi="CMU Concrete"/>
        </w:rPr>
      </w:pPr>
      <w:r w:rsidRPr="00D4048A">
        <w:rPr>
          <w:rFonts w:ascii="CMU Concrete" w:hAnsi="CMU Concrete"/>
          <w:b/>
        </w:rPr>
        <w:t>저장</w:t>
      </w:r>
      <w:r w:rsidRPr="00D4048A">
        <w:rPr>
          <w:rFonts w:ascii="CMU Concrete" w:hAnsi="CMU Concrete"/>
        </w:rPr>
        <w:t xml:space="preserve"> </w:t>
      </w:r>
      <w:r w:rsidRPr="00D4048A">
        <w:rPr>
          <w:rFonts w:ascii="CMU Concrete" w:hAnsi="CMU Concrete"/>
          <w:b/>
        </w:rPr>
        <w:t>방법</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이름이</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파일과</w:t>
      </w:r>
      <w:r w:rsidRPr="00D4048A">
        <w:rPr>
          <w:rFonts w:ascii="CMU Concrete" w:hAnsi="CMU Concrete"/>
        </w:rPr>
        <w:t xml:space="preserve"> </w:t>
      </w:r>
      <w:r w:rsidRPr="00D4048A">
        <w:rPr>
          <w:rFonts w:ascii="CMU Concrete" w:hAnsi="CMU Concrete"/>
        </w:rPr>
        <w:t>같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파일에</w:t>
      </w:r>
      <w:r w:rsidRPr="00D4048A">
        <w:rPr>
          <w:rFonts w:ascii="CMU Concrete" w:hAnsi="CMU Concrete"/>
        </w:rPr>
        <w:t xml:space="preserve"> </w:t>
      </w:r>
      <w:r w:rsidRPr="00D4048A">
        <w:rPr>
          <w:rFonts w:ascii="CMU Concrete" w:hAnsi="CMU Concrete"/>
        </w:rPr>
        <w:t>덮어쓸지</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에러</w:t>
      </w:r>
      <w:r w:rsidRPr="00D4048A">
        <w:rPr>
          <w:rFonts w:ascii="CMU Concrete" w:hAnsi="CMU Concrete"/>
        </w:rPr>
        <w:t xml:space="preserve"> </w:t>
      </w:r>
      <w:r w:rsidRPr="00D4048A">
        <w:rPr>
          <w:rFonts w:ascii="CMU Concrete" w:hAnsi="CMU Concrete"/>
        </w:rPr>
        <w:t>메시지를</w:t>
      </w:r>
      <w:r w:rsidRPr="00D4048A">
        <w:rPr>
          <w:rFonts w:ascii="CMU Concrete" w:hAnsi="CMU Concrete"/>
        </w:rPr>
        <w:t xml:space="preserve"> </w:t>
      </w:r>
      <w:r w:rsidRPr="00D4048A">
        <w:rPr>
          <w:rFonts w:ascii="CMU Concrete" w:hAnsi="CMU Concrete"/>
        </w:rPr>
        <w:t>줄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EDFD472" w14:textId="77777777" w:rsidR="00AE2FC6" w:rsidRPr="00D4048A" w:rsidRDefault="00AE2FC6" w:rsidP="00401892">
      <w:pPr>
        <w:numPr>
          <w:ilvl w:val="0"/>
          <w:numId w:val="51"/>
        </w:numPr>
        <w:rPr>
          <w:rFonts w:ascii="CMU Concrete" w:hAnsi="CMU Concrete"/>
        </w:rPr>
      </w:pPr>
      <w:r w:rsidRPr="00D4048A">
        <w:rPr>
          <w:rFonts w:ascii="CMU Concrete" w:hAnsi="CMU Concrete"/>
          <w:b/>
        </w:rPr>
        <w:t>구분자</w:t>
      </w:r>
      <w:r w:rsidRPr="00D4048A">
        <w:rPr>
          <w:rFonts w:ascii="CMU Concrete" w:hAnsi="CMU Concrete"/>
          <w:b/>
        </w:rPr>
        <w:t xml:space="preserve">, </w:t>
      </w:r>
      <w:r w:rsidRPr="00D4048A">
        <w:rPr>
          <w:rFonts w:ascii="CMU Concrete" w:hAnsi="CMU Concrete"/>
          <w:b/>
        </w:rPr>
        <w:t>기타</w:t>
      </w:r>
      <w:r w:rsidRPr="00D4048A">
        <w:rPr>
          <w:rFonts w:ascii="CMU Concrete" w:hAnsi="CMU Concrete"/>
          <w:b/>
        </w:rPr>
        <w:t xml:space="preserve"> </w:t>
      </w:r>
      <w:r w:rsidRPr="00D4048A">
        <w:rPr>
          <w:rFonts w:ascii="CMU Concrete" w:hAnsi="CMU Concrete"/>
          <w:b/>
        </w:rPr>
        <w:t>구분자</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설정하고</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분리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리수를</w:t>
      </w:r>
      <w:r w:rsidRPr="00D4048A">
        <w:rPr>
          <w:rFonts w:ascii="CMU Concrete" w:hAnsi="CMU Concrete"/>
        </w:rPr>
        <w:t xml:space="preserve"> </w:t>
      </w:r>
      <w:r w:rsidRPr="00D4048A">
        <w:rPr>
          <w:rFonts w:ascii="CMU Concrete" w:hAnsi="CMU Concrete"/>
        </w:rPr>
        <w:t>설정하여</w:t>
      </w:r>
      <w:r w:rsidRPr="00D4048A">
        <w:rPr>
          <w:rFonts w:ascii="CMU Concrete" w:hAnsi="CMU Concrete"/>
        </w:rPr>
        <w:t xml:space="preserve"> </w:t>
      </w:r>
      <w:r w:rsidRPr="00D4048A">
        <w:rPr>
          <w:rFonts w:ascii="CMU Concrete" w:hAnsi="CMU Concrete"/>
        </w:rPr>
        <w:t>분리의</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세부</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4BE5F533" w14:textId="77777777" w:rsidR="00AE2FC6" w:rsidRPr="00D4048A" w:rsidRDefault="00AE2FC6" w:rsidP="00AE2FC6">
      <w:pPr>
        <w:rPr>
          <w:rFonts w:ascii="CMU Concrete" w:hAnsi="CMU Concrete"/>
        </w:rPr>
      </w:pPr>
    </w:p>
    <w:p w14:paraId="4FFC92EC" w14:textId="77777777" w:rsidR="00AE2FC6" w:rsidRDefault="00AE2FC6" w:rsidP="00AE2FC6">
      <w:pPr>
        <w:pStyle w:val="11"/>
      </w:pPr>
      <w:r w:rsidRPr="00D4048A">
        <w:t>속성</w:t>
      </w:r>
    </w:p>
    <w:p w14:paraId="279D4911" w14:textId="77777777" w:rsidR="00AE2FC6" w:rsidRPr="00D4048A" w:rsidRDefault="00AE2FC6" w:rsidP="00AE2FC6">
      <w:pPr>
        <w:pStyle w:val="11"/>
      </w:pPr>
    </w:p>
    <w:tbl>
      <w:tblPr>
        <w:tblW w:w="8466" w:type="dxa"/>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091"/>
        <w:gridCol w:w="1022"/>
        <w:gridCol w:w="4214"/>
        <w:gridCol w:w="1203"/>
        <w:gridCol w:w="936"/>
      </w:tblGrid>
      <w:tr w:rsidR="00AE2FC6" w:rsidRPr="00D4048A" w14:paraId="18EFEF0D" w14:textId="77777777" w:rsidTr="00E839BF">
        <w:trPr>
          <w:trHeight w:val="500"/>
          <w:tblCellSpacing w:w="0" w:type="dxa"/>
          <w:jc w:val="center"/>
        </w:trPr>
        <w:tc>
          <w:tcPr>
            <w:tcW w:w="109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808E924" w14:textId="77777777" w:rsidR="00AE2FC6" w:rsidRPr="00D4048A" w:rsidRDefault="00AE2FC6" w:rsidP="007231D9">
            <w:pPr>
              <w:pStyle w:val="ae"/>
              <w:rPr>
                <w:rFonts w:ascii="CMU Concrete" w:hAnsi="CMU Concrete"/>
              </w:rPr>
            </w:pPr>
            <w:r w:rsidRPr="00D4048A">
              <w:rPr>
                <w:rFonts w:ascii="CMU Concrete" w:hAnsi="CMU Concrete"/>
              </w:rPr>
              <w:t>속성그룹</w:t>
            </w:r>
          </w:p>
        </w:tc>
        <w:tc>
          <w:tcPr>
            <w:tcW w:w="1022"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68E4ED5B"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4214"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172AFC0"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1203"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7CD1D9D"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93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2F5C0BD"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42AAA5FF" w14:textId="77777777" w:rsidTr="00E839BF">
        <w:trPr>
          <w:trHeight w:val="400"/>
          <w:tblCellSpacing w:w="0" w:type="dxa"/>
          <w:jc w:val="center"/>
        </w:trPr>
        <w:tc>
          <w:tcPr>
            <w:tcW w:w="1091" w:type="dxa"/>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7B277C6"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1022" w:type="dxa"/>
            <w:tcBorders>
              <w:top w:val="single" w:sz="2" w:space="0" w:color="999999"/>
              <w:left w:val="single" w:sz="2" w:space="0" w:color="999999"/>
              <w:bottom w:val="single" w:sz="6" w:space="0" w:color="999999"/>
              <w:right w:val="single" w:sz="6" w:space="0" w:color="999999"/>
            </w:tcBorders>
            <w:vAlign w:val="center"/>
          </w:tcPr>
          <w:p w14:paraId="24A9CDA9"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4214" w:type="dxa"/>
            <w:tcBorders>
              <w:top w:val="single" w:sz="2" w:space="0" w:color="999999"/>
              <w:left w:val="single" w:sz="2" w:space="0" w:color="999999"/>
              <w:bottom w:val="single" w:sz="6" w:space="0" w:color="999999"/>
              <w:right w:val="single" w:sz="6" w:space="0" w:color="999999"/>
            </w:tcBorders>
            <w:vAlign w:val="center"/>
          </w:tcPr>
          <w:p w14:paraId="214380FF"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35B87DBF" w14:textId="77777777" w:rsidR="00AE2FC6" w:rsidRPr="00D4048A" w:rsidRDefault="00766C8E" w:rsidP="007231D9">
            <w:pPr>
              <w:jc w:val="center"/>
              <w:rPr>
                <w:rFonts w:ascii="CMU Concrete" w:hAnsi="CMU Concrete"/>
              </w:rPr>
            </w:pPr>
            <w:r>
              <w:rPr>
                <w:rFonts w:ascii="CMU Concrete" w:hint="eastAsia"/>
              </w:rPr>
              <w:t>선택</w:t>
            </w:r>
          </w:p>
        </w:tc>
        <w:tc>
          <w:tcPr>
            <w:tcW w:w="936" w:type="dxa"/>
            <w:tcBorders>
              <w:top w:val="single" w:sz="2" w:space="0" w:color="999999"/>
              <w:left w:val="single" w:sz="2" w:space="0" w:color="999999"/>
              <w:bottom w:val="single" w:sz="6" w:space="0" w:color="999999"/>
              <w:right w:val="single" w:sz="6" w:space="0" w:color="999999"/>
            </w:tcBorders>
            <w:vAlign w:val="center"/>
          </w:tcPr>
          <w:p w14:paraId="01BCCA54" w14:textId="77777777" w:rsidR="00AE2FC6" w:rsidRPr="00D4048A" w:rsidRDefault="00AE2FC6" w:rsidP="007231D9">
            <w:pPr>
              <w:jc w:val="center"/>
              <w:rPr>
                <w:rFonts w:ascii="CMU Concrete" w:hAnsi="CMU Concrete"/>
              </w:rPr>
            </w:pPr>
          </w:p>
        </w:tc>
      </w:tr>
      <w:tr w:rsidR="00AE2FC6" w:rsidRPr="00D4048A" w14:paraId="1B51AA20" w14:textId="77777777" w:rsidTr="00E839BF">
        <w:trPr>
          <w:trHeight w:val="400"/>
          <w:tblCellSpacing w:w="0" w:type="dxa"/>
          <w:jc w:val="center"/>
        </w:trPr>
        <w:tc>
          <w:tcPr>
            <w:tcW w:w="1091" w:type="dxa"/>
            <w:vMerge/>
            <w:tcBorders>
              <w:top w:val="single" w:sz="2" w:space="0" w:color="999999"/>
              <w:left w:val="single" w:sz="2" w:space="0" w:color="999999"/>
              <w:bottom w:val="single" w:sz="6" w:space="0" w:color="999999"/>
              <w:right w:val="single" w:sz="6" w:space="0" w:color="999999"/>
            </w:tcBorders>
            <w:vAlign w:val="center"/>
          </w:tcPr>
          <w:p w14:paraId="27AF0B4C" w14:textId="77777777" w:rsidR="00AE2FC6" w:rsidRPr="00D4048A" w:rsidRDefault="00AE2FC6" w:rsidP="007231D9">
            <w:pPr>
              <w:pStyle w:val="ae"/>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01511D0F"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4214" w:type="dxa"/>
            <w:tcBorders>
              <w:top w:val="single" w:sz="2" w:space="0" w:color="999999"/>
              <w:left w:val="single" w:sz="2" w:space="0" w:color="999999"/>
              <w:bottom w:val="single" w:sz="6" w:space="0" w:color="999999"/>
              <w:right w:val="single" w:sz="6" w:space="0" w:color="999999"/>
            </w:tcBorders>
            <w:vAlign w:val="center"/>
          </w:tcPr>
          <w:p w14:paraId="1FD46FA4"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33CB99FB"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936" w:type="dxa"/>
            <w:tcBorders>
              <w:top w:val="single" w:sz="2" w:space="0" w:color="999999"/>
              <w:left w:val="single" w:sz="2" w:space="0" w:color="999999"/>
              <w:bottom w:val="single" w:sz="6" w:space="0" w:color="999999"/>
              <w:right w:val="single" w:sz="6" w:space="0" w:color="999999"/>
            </w:tcBorders>
            <w:vAlign w:val="center"/>
          </w:tcPr>
          <w:p w14:paraId="24DF0864" w14:textId="77777777" w:rsidR="00AE2FC6" w:rsidRPr="00D4048A" w:rsidRDefault="00AE2FC6" w:rsidP="007231D9">
            <w:pPr>
              <w:jc w:val="center"/>
              <w:rPr>
                <w:rFonts w:ascii="CMU Concrete" w:hAnsi="CMU Concrete"/>
              </w:rPr>
            </w:pPr>
          </w:p>
        </w:tc>
      </w:tr>
      <w:tr w:rsidR="00AE2FC6" w:rsidRPr="00D4048A" w14:paraId="35785131" w14:textId="77777777" w:rsidTr="00E839BF">
        <w:trPr>
          <w:trHeight w:val="400"/>
          <w:tblCellSpacing w:w="0" w:type="dxa"/>
          <w:jc w:val="center"/>
        </w:trPr>
        <w:tc>
          <w:tcPr>
            <w:tcW w:w="1091" w:type="dxa"/>
            <w:tcBorders>
              <w:top w:val="single" w:sz="6" w:space="0" w:color="999999"/>
              <w:left w:val="single" w:sz="2" w:space="0" w:color="999999"/>
              <w:bottom w:val="single" w:sz="6" w:space="0" w:color="999999"/>
              <w:right w:val="single" w:sz="6" w:space="0" w:color="999999"/>
            </w:tcBorders>
            <w:shd w:val="pct20" w:color="auto" w:fill="auto"/>
            <w:vAlign w:val="center"/>
          </w:tcPr>
          <w:p w14:paraId="26F85BE4" w14:textId="77777777" w:rsidR="00AE2FC6" w:rsidRPr="00D4048A" w:rsidRDefault="00AE2FC6" w:rsidP="007231D9">
            <w:pPr>
              <w:pStyle w:val="ae"/>
              <w:rPr>
                <w:rFonts w:ascii="CMU Concrete" w:hAnsi="CMU Concrete"/>
              </w:rPr>
            </w:pPr>
            <w:r w:rsidRPr="00D4048A">
              <w:rPr>
                <w:rFonts w:ascii="CMU Concrete" w:hAnsi="CMU Concrete"/>
              </w:rPr>
              <w:t>파일</w:t>
            </w:r>
          </w:p>
        </w:tc>
        <w:tc>
          <w:tcPr>
            <w:tcW w:w="1022" w:type="dxa"/>
            <w:tcBorders>
              <w:top w:val="single" w:sz="2" w:space="0" w:color="999999"/>
              <w:left w:val="single" w:sz="2" w:space="0" w:color="999999"/>
              <w:bottom w:val="single" w:sz="6" w:space="0" w:color="999999"/>
              <w:right w:val="single" w:sz="6" w:space="0" w:color="999999"/>
            </w:tcBorders>
            <w:vAlign w:val="center"/>
          </w:tcPr>
          <w:p w14:paraId="20E9F5E3" w14:textId="77777777" w:rsidR="00AE2FC6" w:rsidRPr="00D4048A" w:rsidRDefault="00AE2FC6" w:rsidP="007231D9">
            <w:pPr>
              <w:jc w:val="center"/>
              <w:rPr>
                <w:rFonts w:ascii="CMU Concrete" w:hAnsi="CMU Concrete"/>
              </w:rPr>
            </w:pPr>
            <w:r w:rsidRPr="00D4048A">
              <w:rPr>
                <w:rFonts w:ascii="CMU Concrete" w:hAnsi="CMU Concrete"/>
              </w:rPr>
              <w:t>파일경로</w:t>
            </w:r>
          </w:p>
        </w:tc>
        <w:tc>
          <w:tcPr>
            <w:tcW w:w="4214" w:type="dxa"/>
            <w:tcBorders>
              <w:top w:val="single" w:sz="2" w:space="0" w:color="999999"/>
              <w:left w:val="single" w:sz="2" w:space="0" w:color="999999"/>
              <w:bottom w:val="single" w:sz="6" w:space="0" w:color="999999"/>
              <w:right w:val="single" w:sz="6" w:space="0" w:color="999999"/>
            </w:tcBorders>
            <w:vAlign w:val="center"/>
          </w:tcPr>
          <w:p w14:paraId="4A8ABC33" w14:textId="77777777" w:rsidR="00AE2FC6" w:rsidRPr="00D4048A" w:rsidRDefault="00AE2FC6" w:rsidP="007231D9">
            <w:pPr>
              <w:rPr>
                <w:rFonts w:ascii="CMU Concrete" w:hAnsi="CMU Concrete"/>
              </w:rPr>
            </w:pPr>
            <w:r w:rsidRPr="00D4048A">
              <w:rPr>
                <w:rFonts w:ascii="CMU Concrete" w:hAnsi="CMU Concrete"/>
              </w:rPr>
              <w:t>저장할</w:t>
            </w:r>
            <w:r w:rsidRPr="00D4048A">
              <w:rPr>
                <w:rFonts w:ascii="CMU Concrete" w:hAnsi="CMU Concrete"/>
              </w:rPr>
              <w:t xml:space="preserve"> </w:t>
            </w:r>
            <w:r w:rsidRPr="00D4048A">
              <w:rPr>
                <w:rFonts w:ascii="CMU Concrete" w:hAnsi="CMU Concrete"/>
              </w:rPr>
              <w:t>파일의</w:t>
            </w:r>
            <w:r w:rsidRPr="00D4048A">
              <w:rPr>
                <w:rFonts w:ascii="CMU Concrete" w:hAnsi="CMU Concrete"/>
              </w:rPr>
              <w:t xml:space="preserve"> </w:t>
            </w:r>
            <w:r w:rsidRPr="00D4048A">
              <w:rPr>
                <w:rFonts w:ascii="CMU Concrete" w:hAnsi="CMU Concrete"/>
              </w:rPr>
              <w:t>경로</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4762D199"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350FAD4E" w14:textId="77777777" w:rsidR="00AE2FC6" w:rsidRPr="00D4048A" w:rsidRDefault="00AE2FC6" w:rsidP="007231D9">
            <w:pPr>
              <w:jc w:val="center"/>
              <w:rPr>
                <w:rFonts w:ascii="CMU Concrete" w:hAnsi="CMU Concrete"/>
              </w:rPr>
            </w:pPr>
          </w:p>
        </w:tc>
      </w:tr>
      <w:tr w:rsidR="00AE2FC6" w:rsidRPr="00D4048A" w14:paraId="5039158D" w14:textId="77777777" w:rsidTr="00E839BF">
        <w:trPr>
          <w:trHeight w:val="400"/>
          <w:tblCellSpacing w:w="0" w:type="dxa"/>
          <w:jc w:val="center"/>
        </w:trPr>
        <w:tc>
          <w:tcPr>
            <w:tcW w:w="1091" w:type="dxa"/>
            <w:vMerge w:val="restart"/>
            <w:tcBorders>
              <w:top w:val="single" w:sz="2" w:space="0" w:color="999999"/>
              <w:left w:val="single" w:sz="2" w:space="0" w:color="999999"/>
              <w:right w:val="single" w:sz="6" w:space="0" w:color="999999"/>
            </w:tcBorders>
            <w:shd w:val="clear" w:color="auto" w:fill="CCCCCC"/>
            <w:vAlign w:val="center"/>
          </w:tcPr>
          <w:p w14:paraId="63CFA60E"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1022" w:type="dxa"/>
            <w:tcBorders>
              <w:top w:val="single" w:sz="2" w:space="0" w:color="999999"/>
              <w:left w:val="single" w:sz="2" w:space="0" w:color="999999"/>
              <w:bottom w:val="single" w:sz="6" w:space="0" w:color="999999"/>
              <w:right w:val="single" w:sz="6" w:space="0" w:color="999999"/>
            </w:tcBorders>
            <w:vAlign w:val="center"/>
          </w:tcPr>
          <w:p w14:paraId="30225E73" w14:textId="77777777" w:rsidR="00AE2FC6" w:rsidRPr="00D4048A" w:rsidRDefault="00AE2FC6" w:rsidP="007231D9">
            <w:pPr>
              <w:jc w:val="center"/>
              <w:rPr>
                <w:rFonts w:ascii="CMU Concrete" w:hAnsi="CMU Concrete"/>
              </w:rPr>
            </w:pPr>
            <w:r w:rsidRPr="00D4048A">
              <w:rPr>
                <w:rFonts w:ascii="CMU Concrete" w:hAnsi="CMU Concrete"/>
              </w:rPr>
              <w:t>변수명</w:t>
            </w:r>
            <w:r w:rsidRPr="00D4048A">
              <w:rPr>
                <w:rFonts w:ascii="CMU Concrete" w:hAnsi="CMU Concrete"/>
              </w:rPr>
              <w:t xml:space="preserve"> </w:t>
            </w:r>
            <w:r w:rsidRPr="00D4048A">
              <w:rPr>
                <w:rFonts w:ascii="CMU Concrete" w:hAnsi="CMU Concrete"/>
              </w:rPr>
              <w:t>저장</w:t>
            </w:r>
          </w:p>
        </w:tc>
        <w:tc>
          <w:tcPr>
            <w:tcW w:w="4214" w:type="dxa"/>
            <w:tcBorders>
              <w:top w:val="single" w:sz="2" w:space="0" w:color="999999"/>
              <w:left w:val="single" w:sz="2" w:space="0" w:color="999999"/>
              <w:bottom w:val="single" w:sz="6" w:space="0" w:color="999999"/>
              <w:right w:val="single" w:sz="6" w:space="0" w:color="999999"/>
            </w:tcBorders>
            <w:vAlign w:val="center"/>
          </w:tcPr>
          <w:p w14:paraId="318E22D1" w14:textId="77777777" w:rsidR="00AE2FC6" w:rsidRPr="00D4048A" w:rsidRDefault="00AE2FC6" w:rsidP="007231D9">
            <w:pPr>
              <w:rPr>
                <w:rFonts w:ascii="CMU Concrete" w:hAnsi="CMU Concrete"/>
              </w:rPr>
            </w:pPr>
            <w:r w:rsidRPr="00D4048A">
              <w:rPr>
                <w:rFonts w:ascii="CMU Concrete" w:hAnsi="CMU Concrete"/>
              </w:rPr>
              <w:t>변수명을</w:t>
            </w:r>
            <w:r w:rsidRPr="00D4048A">
              <w:rPr>
                <w:rFonts w:ascii="CMU Concrete" w:hAnsi="CMU Concrete"/>
              </w:rPr>
              <w:t xml:space="preserve"> </w:t>
            </w:r>
            <w:r w:rsidRPr="00D4048A">
              <w:rPr>
                <w:rFonts w:ascii="CMU Concrete" w:hAnsi="CMU Concrete"/>
              </w:rPr>
              <w:t>저장할지</w:t>
            </w:r>
            <w:r w:rsidRPr="00D4048A">
              <w:rPr>
                <w:rFonts w:ascii="CMU Concrete" w:hAnsi="CMU Concrete"/>
              </w:rPr>
              <w:t xml:space="preserve"> </w:t>
            </w:r>
            <w:r w:rsidRPr="00D4048A">
              <w:rPr>
                <w:rFonts w:ascii="CMU Concrete" w:hAnsi="CMU Concrete"/>
              </w:rPr>
              <w:t>하지</w:t>
            </w:r>
            <w:r w:rsidRPr="00D4048A">
              <w:rPr>
                <w:rFonts w:ascii="CMU Concrete" w:hAnsi="CMU Concrete"/>
              </w:rPr>
              <w:t xml:space="preserve"> </w:t>
            </w:r>
            <w:r w:rsidRPr="00D4048A">
              <w:rPr>
                <w:rFonts w:ascii="CMU Concrete" w:hAnsi="CMU Concrete"/>
              </w:rPr>
              <w:t>않을지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34DA78E1" w14:textId="77777777" w:rsidR="00AE2FC6" w:rsidRPr="00D4048A" w:rsidRDefault="00AE2FC6" w:rsidP="007231D9">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기본값</w:t>
            </w:r>
            <w:r w:rsidRPr="00D4048A">
              <w:rPr>
                <w:rFonts w:ascii="CMU Concrete" w:hAnsi="CMU Concrete"/>
              </w:rPr>
              <w:t xml:space="preserve">: </w:t>
            </w:r>
            <w:r w:rsidRPr="00D4048A">
              <w:rPr>
                <w:rStyle w:val="p2Char"/>
                <w:rFonts w:ascii="CMU Concrete" w:hAnsi="CMU Concrete"/>
                <w:b/>
                <w:bCs/>
              </w:rPr>
              <w:t>예</w:t>
            </w:r>
            <w:r w:rsidRPr="00D4048A">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14:paraId="3C5C181F" w14:textId="77777777" w:rsidR="00AE2FC6" w:rsidRPr="00D4048A" w:rsidRDefault="00AE2FC6" w:rsidP="007231D9">
            <w:pPr>
              <w:jc w:val="center"/>
              <w:rPr>
                <w:rFonts w:ascii="CMU Concrete" w:hAnsi="CMU Concrete"/>
              </w:rPr>
            </w:pPr>
            <w:r w:rsidRPr="00D4048A">
              <w:rPr>
                <w:rFonts w:ascii="CMU Concrete" w:hAnsi="CMU Concrete"/>
              </w:rPr>
              <w:t>예</w:t>
            </w:r>
            <w:r w:rsidRPr="00D4048A">
              <w:rPr>
                <w:rFonts w:ascii="CMU Concrete" w:hAnsi="CMU Concrete"/>
              </w:rPr>
              <w:t>,</w:t>
            </w:r>
          </w:p>
          <w:p w14:paraId="34162292" w14:textId="77777777" w:rsidR="00AE2FC6" w:rsidRPr="00D4048A" w:rsidRDefault="00AE2FC6" w:rsidP="007231D9">
            <w:pPr>
              <w:jc w:val="center"/>
              <w:rPr>
                <w:rFonts w:ascii="CMU Concrete" w:hAnsi="CMU Concrete"/>
              </w:rPr>
            </w:pPr>
            <w:r w:rsidRPr="00D4048A">
              <w:rPr>
                <w:rFonts w:ascii="CMU Concrete" w:hAnsi="CMU Concrete"/>
              </w:rPr>
              <w:t>아니오</w:t>
            </w:r>
          </w:p>
        </w:tc>
      </w:tr>
      <w:tr w:rsidR="00AE2FC6" w:rsidRPr="00D4048A" w14:paraId="5AFCA3AF" w14:textId="77777777" w:rsidTr="00E839BF">
        <w:trPr>
          <w:trHeight w:val="400"/>
          <w:tblCellSpacing w:w="0" w:type="dxa"/>
          <w:jc w:val="center"/>
        </w:trPr>
        <w:tc>
          <w:tcPr>
            <w:tcW w:w="1091" w:type="dxa"/>
            <w:vMerge/>
            <w:tcBorders>
              <w:left w:val="single" w:sz="2" w:space="0" w:color="999999"/>
              <w:right w:val="single" w:sz="6" w:space="0" w:color="999999"/>
            </w:tcBorders>
            <w:shd w:val="clear" w:color="auto" w:fill="CCCCCC"/>
            <w:vAlign w:val="center"/>
          </w:tcPr>
          <w:p w14:paraId="38FCAC3F"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5068C78D" w14:textId="77777777" w:rsidR="00AE2FC6" w:rsidRPr="00D4048A" w:rsidRDefault="00AE2FC6" w:rsidP="007231D9">
            <w:pPr>
              <w:jc w:val="center"/>
              <w:rPr>
                <w:rFonts w:ascii="CMU Concrete" w:hAnsi="CMU Concrete"/>
              </w:rPr>
            </w:pPr>
            <w:r w:rsidRPr="00D4048A">
              <w:rPr>
                <w:rFonts w:ascii="CMU Concrete" w:hAnsi="CMU Concrete"/>
              </w:rPr>
              <w:t>저장방법</w:t>
            </w:r>
          </w:p>
        </w:tc>
        <w:tc>
          <w:tcPr>
            <w:tcW w:w="4214" w:type="dxa"/>
            <w:tcBorders>
              <w:top w:val="single" w:sz="2" w:space="0" w:color="999999"/>
              <w:left w:val="single" w:sz="2" w:space="0" w:color="999999"/>
              <w:bottom w:val="single" w:sz="6" w:space="0" w:color="999999"/>
              <w:right w:val="single" w:sz="6" w:space="0" w:color="999999"/>
            </w:tcBorders>
            <w:vAlign w:val="center"/>
          </w:tcPr>
          <w:p w14:paraId="5EBC3DD1"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방식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덮어쓰기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이름이</w:t>
            </w:r>
            <w:r w:rsidRPr="00D4048A">
              <w:rPr>
                <w:rFonts w:ascii="CMU Concrete" w:hAnsi="CMU Concrete"/>
              </w:rPr>
              <w:t xml:space="preserve"> </w:t>
            </w:r>
            <w:r w:rsidRPr="00D4048A">
              <w:rPr>
                <w:rFonts w:ascii="CMU Concrete" w:hAnsi="CMU Concrete"/>
              </w:rPr>
              <w:t>있더라도</w:t>
            </w:r>
            <w:r w:rsidRPr="00D4048A">
              <w:rPr>
                <w:rFonts w:ascii="CMU Concrete" w:hAnsi="CMU Concrete"/>
              </w:rPr>
              <w:t xml:space="preserve"> </w:t>
            </w:r>
            <w:r w:rsidRPr="00D4048A">
              <w:rPr>
                <w:rFonts w:ascii="CMU Concrete" w:hAnsi="CMU Concrete"/>
              </w:rPr>
              <w:t>덮어쓰고</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00075EC5" w:rsidRPr="00D4048A">
              <w:rPr>
                <w:rFonts w:ascii="CMU Concrete" w:hAnsi="CMU Concrete" w:hint="eastAsia"/>
              </w:rPr>
              <w:t>존재</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오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이름의</w:t>
            </w:r>
            <w:r w:rsidRPr="00D4048A">
              <w:rPr>
                <w:rFonts w:ascii="CMU Concrete" w:hAnsi="CMU Concrete"/>
              </w:rPr>
              <w:t xml:space="preserve"> </w:t>
            </w:r>
            <w:r w:rsidRPr="00D4048A">
              <w:rPr>
                <w:rFonts w:ascii="CMU Concrete" w:hAnsi="CMU Concrete"/>
              </w:rPr>
              <w:t>파일이</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오류</w:t>
            </w:r>
            <w:r w:rsidRPr="00D4048A">
              <w:rPr>
                <w:rFonts w:ascii="CMU Concrete" w:hAnsi="CMU Concrete"/>
              </w:rPr>
              <w:t xml:space="preserve"> </w:t>
            </w:r>
            <w:r w:rsidRPr="00D4048A">
              <w:rPr>
                <w:rFonts w:ascii="CMU Concrete" w:hAnsi="CMU Concrete"/>
              </w:rPr>
              <w:t>메시지를</w:t>
            </w:r>
            <w:r w:rsidRPr="00D4048A">
              <w:rPr>
                <w:rFonts w:ascii="CMU Concrete" w:hAnsi="CMU Concrete"/>
              </w:rPr>
              <w:t xml:space="preserve"> </w:t>
            </w:r>
            <w:r w:rsidRPr="00D4048A">
              <w:rPr>
                <w:rFonts w:ascii="CMU Concrete" w:hAnsi="CMU Concrete"/>
              </w:rPr>
              <w:t>줍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769C73B5" w14:textId="77777777" w:rsidR="00AE2FC6" w:rsidRPr="00D4048A" w:rsidRDefault="00AE2FC6" w:rsidP="007231D9">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기본값</w:t>
            </w:r>
            <w:r w:rsidRPr="00D4048A">
              <w:rPr>
                <w:rFonts w:ascii="CMU Concrete" w:hAnsi="CMU Concrete"/>
              </w:rPr>
              <w:t xml:space="preserve">: </w:t>
            </w:r>
            <w:r w:rsidRPr="00D4048A">
              <w:rPr>
                <w:rFonts w:ascii="CMU Concrete" w:hAnsi="CMU Concrete"/>
              </w:rPr>
              <w:t>덮어쓰기</w:t>
            </w:r>
            <w:r w:rsidRPr="00D4048A">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14:paraId="6B0FDF76" w14:textId="77777777" w:rsidR="00AE2FC6" w:rsidRPr="00D4048A" w:rsidRDefault="00AE2FC6" w:rsidP="007231D9">
            <w:pPr>
              <w:jc w:val="center"/>
              <w:rPr>
                <w:rFonts w:ascii="CMU Concrete" w:hAnsi="CMU Concrete"/>
              </w:rPr>
            </w:pPr>
            <w:r w:rsidRPr="00D4048A">
              <w:rPr>
                <w:rFonts w:ascii="CMU Concrete" w:hAnsi="CMU Concrete"/>
              </w:rPr>
              <w:t>덮어쓰기</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00075EC5" w:rsidRPr="00D4048A">
              <w:rPr>
                <w:rFonts w:ascii="CMU Concrete" w:hAnsi="CMU Concrete" w:hint="eastAsia"/>
              </w:rPr>
              <w:t>존재</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오류</w:t>
            </w:r>
          </w:p>
        </w:tc>
      </w:tr>
      <w:tr w:rsidR="00AE2FC6" w:rsidRPr="00D4048A" w14:paraId="335F3141" w14:textId="77777777" w:rsidTr="00E839BF">
        <w:trPr>
          <w:trHeight w:val="400"/>
          <w:tblCellSpacing w:w="0" w:type="dxa"/>
          <w:jc w:val="center"/>
        </w:trPr>
        <w:tc>
          <w:tcPr>
            <w:tcW w:w="1091" w:type="dxa"/>
            <w:vMerge/>
            <w:tcBorders>
              <w:left w:val="single" w:sz="2" w:space="0" w:color="999999"/>
              <w:right w:val="single" w:sz="6" w:space="0" w:color="999999"/>
            </w:tcBorders>
            <w:vAlign w:val="center"/>
          </w:tcPr>
          <w:p w14:paraId="2920471E"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56551BDE" w14:textId="77777777" w:rsidR="00AE2FC6" w:rsidRPr="00D4048A" w:rsidRDefault="00AE2FC6" w:rsidP="007231D9">
            <w:pPr>
              <w:jc w:val="center"/>
              <w:rPr>
                <w:rFonts w:ascii="CMU Concrete" w:hAnsi="CMU Concrete"/>
              </w:rPr>
            </w:pPr>
            <w:r w:rsidRPr="00D4048A">
              <w:rPr>
                <w:rFonts w:ascii="CMU Concrete" w:hAnsi="CMU Concrete"/>
              </w:rPr>
              <w:t>구분자</w:t>
            </w:r>
          </w:p>
        </w:tc>
        <w:tc>
          <w:tcPr>
            <w:tcW w:w="4214" w:type="dxa"/>
            <w:tcBorders>
              <w:top w:val="single" w:sz="2" w:space="0" w:color="999999"/>
              <w:left w:val="single" w:sz="2" w:space="0" w:color="999999"/>
              <w:bottom w:val="single" w:sz="6" w:space="0" w:color="999999"/>
              <w:right w:val="single" w:sz="6" w:space="0" w:color="999999"/>
            </w:tcBorders>
            <w:vAlign w:val="center"/>
          </w:tcPr>
          <w:p w14:paraId="1A1B08EA" w14:textId="77777777" w:rsidR="00AE2FC6" w:rsidRPr="00D4048A" w:rsidRDefault="00AE2FC6" w:rsidP="007231D9">
            <w:pPr>
              <w:rPr>
                <w:rFonts w:ascii="CMU Concrete" w:hAnsi="CMU Concrete"/>
              </w:rPr>
            </w:pPr>
            <w:r w:rsidRPr="00D4048A">
              <w:rPr>
                <w:rFonts w:ascii="CMU Concrete" w:hAnsi="CMU Concrete"/>
              </w:rPr>
              <w:t>컬럼을</w:t>
            </w:r>
            <w:r w:rsidRPr="00D4048A">
              <w:rPr>
                <w:rFonts w:ascii="CMU Concrete" w:hAnsi="CMU Concrete"/>
              </w:rPr>
              <w:t xml:space="preserve"> </w:t>
            </w:r>
            <w:r w:rsidRPr="00D4048A">
              <w:rPr>
                <w:rFonts w:ascii="CMU Concrete" w:hAnsi="CMU Concrete"/>
              </w:rPr>
              <w:t>구분하는</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탭</w:t>
            </w:r>
            <w:r w:rsidRPr="00D4048A">
              <w:rPr>
                <w:rFonts w:ascii="CMU Concrete" w:hAnsi="CMU Concrete"/>
                <w:b/>
                <w:bCs/>
              </w:rPr>
              <w:t>), (</w:t>
            </w:r>
            <w:r w:rsidRPr="00D4048A">
              <w:rPr>
                <w:rFonts w:ascii="CMU Concrete" w:hAnsi="CMU Concrete"/>
                <w:b/>
                <w:bCs/>
              </w:rPr>
              <w:t>공백</w:t>
            </w:r>
            <w:r w:rsidRPr="00D4048A">
              <w:rPr>
                <w:rFonts w:ascii="CMU Concrete" w:hAnsi="CMU Concrete"/>
                <w:b/>
                <w:bCs/>
              </w:rPr>
              <w:t>),  |(</w:t>
            </w:r>
            <w:r w:rsidRPr="00D4048A">
              <w:rPr>
                <w:rFonts w:ascii="CMU Concrete" w:hAnsi="CMU Concrete"/>
                <w:b/>
                <w:bCs/>
              </w:rPr>
              <w:t>바</w:t>
            </w:r>
            <w:r w:rsidRPr="00D4048A">
              <w:rPr>
                <w:rFonts w:ascii="CMU Concrete" w:hAnsi="CMU Concrete"/>
                <w:b/>
                <w:bCs/>
              </w:rPr>
              <w:t>),  ,(</w:t>
            </w:r>
            <w:r w:rsidRPr="00D4048A">
              <w:rPr>
                <w:rFonts w:ascii="CMU Concrete" w:hAnsi="CMU Concrete"/>
                <w:b/>
                <w:bCs/>
              </w:rPr>
              <w:t>콤마</w:t>
            </w:r>
            <w:r w:rsidRPr="00D4048A">
              <w:rPr>
                <w:rFonts w:ascii="CMU Concrete" w:hAnsi="CMU Concrete"/>
                <w:b/>
                <w:bCs/>
              </w:rPr>
              <w:t>),  ;(</w:t>
            </w:r>
            <w:r w:rsidRPr="00D4048A">
              <w:rPr>
                <w:rFonts w:ascii="CMU Concrete" w:hAnsi="CMU Concrete"/>
                <w:b/>
                <w:bCs/>
              </w:rPr>
              <w:t>세미콜론</w:t>
            </w:r>
            <w:r w:rsidRPr="00D4048A">
              <w:rPr>
                <w:rFonts w:ascii="CMU Concrete" w:hAnsi="CMU Concrete"/>
                <w:b/>
                <w:bCs/>
              </w:rPr>
              <w:t>), :(</w:t>
            </w:r>
            <w:r w:rsidRPr="00D4048A">
              <w:rPr>
                <w:rFonts w:ascii="CMU Concrete" w:hAnsi="CMU Concrete"/>
                <w:b/>
                <w:bCs/>
              </w:rPr>
              <w:t>콜론</w:t>
            </w:r>
            <w:r w:rsidRPr="00D4048A">
              <w:rPr>
                <w:rFonts w:ascii="CMU Concrete"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원하며</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rPr>
              <w:t>이외의</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기타</w:t>
            </w:r>
            <w:r w:rsidRPr="00D4048A">
              <w:rPr>
                <w:rFonts w:ascii="CMU Concrete"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1A31B6C0"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003CB101" w14:textId="77777777" w:rsidR="00AE2FC6" w:rsidRPr="00D4048A" w:rsidRDefault="00AE2FC6" w:rsidP="007231D9">
            <w:pPr>
              <w:jc w:val="center"/>
              <w:rPr>
                <w:rFonts w:ascii="CMU Concrete" w:hAnsi="CMU Concrete"/>
              </w:rPr>
            </w:pPr>
            <w:r w:rsidRPr="00D4048A">
              <w:rPr>
                <w:rFonts w:ascii="CMU Concrete" w:hAnsi="CMU Concrete"/>
              </w:rPr>
              <w:t>(</w:t>
            </w:r>
            <w:r w:rsidRPr="00D4048A">
              <w:rPr>
                <w:rFonts w:ascii="CMU Concrete" w:hAnsi="CMU Concrete"/>
              </w:rPr>
              <w:t>탭</w:t>
            </w:r>
            <w:r w:rsidRPr="00D4048A">
              <w:rPr>
                <w:rFonts w:ascii="CMU Concrete" w:hAnsi="CMU Concrete"/>
              </w:rPr>
              <w:t>) (</w:t>
            </w:r>
            <w:r w:rsidRPr="00D4048A">
              <w:rPr>
                <w:rFonts w:ascii="CMU Concrete" w:hAnsi="CMU Concrete"/>
              </w:rPr>
              <w:t>공백</w:t>
            </w:r>
            <w:r w:rsidRPr="00D4048A">
              <w:rPr>
                <w:rFonts w:ascii="CMU Concrete" w:hAnsi="CMU Concrete"/>
              </w:rPr>
              <w:t>) '|' ',' ';' ':' (</w:t>
            </w:r>
            <w:r w:rsidRPr="00D4048A">
              <w:rPr>
                <w:rFonts w:ascii="CMU Concrete" w:hAnsi="CMU Concrete"/>
              </w:rPr>
              <w:t>기타</w:t>
            </w:r>
            <w:r w:rsidRPr="00D4048A">
              <w:rPr>
                <w:rFonts w:ascii="CMU Concrete" w:hAnsi="CMU Concrete"/>
              </w:rPr>
              <w:t>)</w:t>
            </w:r>
          </w:p>
        </w:tc>
      </w:tr>
      <w:tr w:rsidR="00AE2FC6" w:rsidRPr="00D4048A" w14:paraId="3C8BC973" w14:textId="77777777" w:rsidTr="00E839BF">
        <w:trPr>
          <w:trHeight w:val="400"/>
          <w:tblCellSpacing w:w="0" w:type="dxa"/>
          <w:jc w:val="center"/>
        </w:trPr>
        <w:tc>
          <w:tcPr>
            <w:tcW w:w="1091" w:type="dxa"/>
            <w:vMerge/>
            <w:tcBorders>
              <w:left w:val="single" w:sz="2" w:space="0" w:color="999999"/>
              <w:right w:val="single" w:sz="6" w:space="0" w:color="999999"/>
            </w:tcBorders>
            <w:vAlign w:val="center"/>
          </w:tcPr>
          <w:p w14:paraId="65F165CD"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78DB53DE" w14:textId="77777777" w:rsidR="00AE2FC6" w:rsidRPr="00D4048A" w:rsidRDefault="00AE2FC6" w:rsidP="007231D9">
            <w:pPr>
              <w:jc w:val="center"/>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구분자</w:t>
            </w:r>
          </w:p>
        </w:tc>
        <w:tc>
          <w:tcPr>
            <w:tcW w:w="4214" w:type="dxa"/>
            <w:tcBorders>
              <w:top w:val="single" w:sz="2" w:space="0" w:color="999999"/>
              <w:left w:val="single" w:sz="2" w:space="0" w:color="999999"/>
              <w:bottom w:val="single" w:sz="6" w:space="0" w:color="999999"/>
              <w:right w:val="single" w:sz="6" w:space="0" w:color="999999"/>
            </w:tcBorders>
            <w:vAlign w:val="center"/>
          </w:tcPr>
          <w:p w14:paraId="112D6928" w14:textId="77777777" w:rsidR="00AE2FC6" w:rsidRPr="00D4048A" w:rsidRDefault="00AE2FC6" w:rsidP="007231D9">
            <w:pPr>
              <w:rPr>
                <w:rFonts w:ascii="CMU Concrete" w:hAnsi="CMU Concrete"/>
              </w:rPr>
            </w:pPr>
            <w:r w:rsidRPr="00D4048A">
              <w:rPr>
                <w:rFonts w:ascii="CMU Concrete" w:hAnsi="CMU Concrete"/>
                <w:b/>
                <w:bCs/>
              </w:rPr>
              <w:t>구분자</w:t>
            </w:r>
            <w:r w:rsidRPr="00D4048A">
              <w:rPr>
                <w:rFonts w:ascii="CMU Concrete" w:hAnsi="CMU Concrete"/>
              </w:rPr>
              <w:t xml:space="preserve"> </w:t>
            </w:r>
            <w:r w:rsidRPr="00D4048A">
              <w:rPr>
                <w:rFonts w:ascii="CMU Concrete" w:hAnsi="CMU Concrete"/>
              </w:rPr>
              <w:t>속성이</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기타</w:t>
            </w:r>
            <w:r w:rsidRPr="00D4048A">
              <w:rPr>
                <w:rFonts w:ascii="CMU Concrete" w:hAnsi="CMU Concrete"/>
                <w:b/>
                <w:bCs/>
              </w:rPr>
              <w: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00075EC5" w:rsidRPr="00D4048A">
              <w:rPr>
                <w:rFonts w:ascii="CMU Concrete" w:hAnsi="CMU Concrete" w:hint="eastAsia"/>
              </w:rPr>
              <w:t>활성</w:t>
            </w:r>
            <w:r w:rsidR="00075EC5" w:rsidRPr="00D4048A">
              <w:rPr>
                <w:rFonts w:ascii="CMU Concrete" w:hAnsi="CMU Concrete" w:hint="eastAsia"/>
              </w:rPr>
              <w:t xml:space="preserve"> </w:t>
            </w:r>
            <w:r w:rsidR="00075EC5" w:rsidRPr="00D4048A">
              <w:rPr>
                <w:rFonts w:ascii="CMU Concrete" w:hAnsi="CMU Concrete" w:hint="eastAsia"/>
              </w:rPr>
              <w:t>되며</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구분자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1627E09A" w14:textId="77777777" w:rsidR="00AE2FC6" w:rsidRPr="00D4048A" w:rsidRDefault="00AE2FC6" w:rsidP="007231D9">
            <w:pPr>
              <w:jc w:val="center"/>
              <w:rPr>
                <w:rFonts w:ascii="CMU Concrete" w:hAnsi="CMU Concrete"/>
              </w:rPr>
            </w:pPr>
          </w:p>
        </w:tc>
        <w:tc>
          <w:tcPr>
            <w:tcW w:w="936" w:type="dxa"/>
            <w:tcBorders>
              <w:top w:val="single" w:sz="2" w:space="0" w:color="999999"/>
              <w:left w:val="single" w:sz="2" w:space="0" w:color="999999"/>
              <w:bottom w:val="single" w:sz="6" w:space="0" w:color="999999"/>
              <w:right w:val="single" w:sz="6" w:space="0" w:color="999999"/>
            </w:tcBorders>
            <w:vAlign w:val="center"/>
          </w:tcPr>
          <w:p w14:paraId="12E028D9" w14:textId="77777777" w:rsidR="00AE2FC6" w:rsidRPr="00D4048A" w:rsidRDefault="00AE2FC6" w:rsidP="007231D9">
            <w:pPr>
              <w:jc w:val="center"/>
              <w:rPr>
                <w:rFonts w:ascii="CMU Concrete" w:hAnsi="CMU Concrete"/>
              </w:rPr>
            </w:pPr>
          </w:p>
        </w:tc>
      </w:tr>
      <w:tr w:rsidR="00AE2FC6" w:rsidRPr="00D4048A" w14:paraId="73FE2765" w14:textId="77777777" w:rsidTr="00E839BF">
        <w:trPr>
          <w:trHeight w:val="400"/>
          <w:tblCellSpacing w:w="0" w:type="dxa"/>
          <w:jc w:val="center"/>
        </w:trPr>
        <w:tc>
          <w:tcPr>
            <w:tcW w:w="1091" w:type="dxa"/>
            <w:vMerge/>
            <w:tcBorders>
              <w:left w:val="single" w:sz="2" w:space="0" w:color="999999"/>
              <w:right w:val="single" w:sz="6" w:space="0" w:color="999999"/>
            </w:tcBorders>
            <w:vAlign w:val="center"/>
          </w:tcPr>
          <w:p w14:paraId="59BC1898"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20085490" w14:textId="77777777" w:rsidR="00AE2FC6" w:rsidRPr="00D4048A" w:rsidRDefault="00AE2FC6" w:rsidP="007231D9">
            <w:pPr>
              <w:jc w:val="center"/>
              <w:rPr>
                <w:rFonts w:ascii="CMU Concrete" w:hAnsi="CMU Concrete"/>
              </w:rPr>
            </w:pPr>
            <w:r w:rsidRPr="00D4048A">
              <w:rPr>
                <w:rFonts w:ascii="CMU Concrete" w:hAnsi="CMU Concrete"/>
              </w:rPr>
              <w:t>문자열</w:t>
            </w:r>
            <w:r w:rsidRPr="00D4048A">
              <w:rPr>
                <w:rFonts w:ascii="CMU Concrete" w:hAnsi="CMU Concrete"/>
              </w:rPr>
              <w:t xml:space="preserve"> </w:t>
            </w:r>
            <w:r w:rsidRPr="00D4048A">
              <w:rPr>
                <w:rFonts w:ascii="CMU Concrete" w:hAnsi="CMU Concrete"/>
              </w:rPr>
              <w:t>따옴표로</w:t>
            </w:r>
            <w:r w:rsidRPr="00D4048A">
              <w:rPr>
                <w:rFonts w:ascii="CMU Concrete" w:hAnsi="CMU Concrete"/>
              </w:rPr>
              <w:t xml:space="preserve"> </w:t>
            </w:r>
            <w:r w:rsidRPr="00D4048A">
              <w:rPr>
                <w:rFonts w:ascii="CMU Concrete" w:hAnsi="CMU Concrete"/>
              </w:rPr>
              <w:t>묶음</w:t>
            </w:r>
          </w:p>
        </w:tc>
        <w:tc>
          <w:tcPr>
            <w:tcW w:w="4214" w:type="dxa"/>
            <w:tcBorders>
              <w:top w:val="single" w:sz="2" w:space="0" w:color="999999"/>
              <w:left w:val="single" w:sz="2" w:space="0" w:color="999999"/>
              <w:bottom w:val="single" w:sz="6" w:space="0" w:color="999999"/>
              <w:right w:val="single" w:sz="6" w:space="0" w:color="999999"/>
            </w:tcBorders>
            <w:vAlign w:val="center"/>
          </w:tcPr>
          <w:p w14:paraId="7AA0EDE1"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따옴표로</w:t>
            </w:r>
            <w:r w:rsidRPr="00D4048A">
              <w:rPr>
                <w:rFonts w:ascii="CMU Concrete" w:hAnsi="CMU Concrete"/>
              </w:rPr>
              <w:t xml:space="preserve"> </w:t>
            </w:r>
            <w:r w:rsidRPr="00D4048A">
              <w:rPr>
                <w:rFonts w:ascii="CMU Concrete" w:hAnsi="CMU Concrete"/>
              </w:rPr>
              <w:t>묶을지</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0AD2BB37" w14:textId="77777777" w:rsidR="00AE2FC6" w:rsidRPr="00D4048A" w:rsidRDefault="00AE2FC6" w:rsidP="007231D9">
            <w:pPr>
              <w:jc w:val="center"/>
              <w:rPr>
                <w:rFonts w:ascii="CMU Concrete" w:hAnsi="CMU Concrete"/>
              </w:rPr>
            </w:pPr>
            <w:r w:rsidRPr="00D4048A">
              <w:rPr>
                <w:rFonts w:ascii="CMU Concrete" w:hAnsi="CMU Concrete"/>
              </w:rPr>
              <w:t>선택</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아니오</w:t>
            </w:r>
            <w:r w:rsidRPr="00D4048A">
              <w:rPr>
                <w:rFonts w:ascii="CMU Concrete" w:hAnsi="CMU Concrete"/>
              </w:rPr>
              <w:t>)</w:t>
            </w:r>
          </w:p>
        </w:tc>
        <w:tc>
          <w:tcPr>
            <w:tcW w:w="936" w:type="dxa"/>
            <w:tcBorders>
              <w:top w:val="single" w:sz="2" w:space="0" w:color="999999"/>
              <w:left w:val="single" w:sz="2" w:space="0" w:color="999999"/>
              <w:bottom w:val="single" w:sz="6" w:space="0" w:color="999999"/>
              <w:right w:val="single" w:sz="6" w:space="0" w:color="999999"/>
            </w:tcBorders>
            <w:vAlign w:val="center"/>
          </w:tcPr>
          <w:p w14:paraId="5164E4CD" w14:textId="77777777" w:rsidR="00AE2FC6" w:rsidRPr="00D4048A" w:rsidRDefault="00AE2FC6" w:rsidP="007231D9">
            <w:pPr>
              <w:jc w:val="center"/>
              <w:rPr>
                <w:rFonts w:ascii="CMU Concrete" w:hAnsi="CMU Concrete"/>
              </w:rPr>
            </w:pPr>
            <w:r w:rsidRPr="00D4048A">
              <w:rPr>
                <w:rFonts w:ascii="CMU Concrete" w:hAnsi="CMU Concrete"/>
              </w:rPr>
              <w:t>예</w:t>
            </w:r>
          </w:p>
          <w:p w14:paraId="26AA72AD" w14:textId="77777777" w:rsidR="00AE2FC6" w:rsidRPr="00D4048A" w:rsidRDefault="00AE2FC6" w:rsidP="007231D9">
            <w:pPr>
              <w:jc w:val="center"/>
              <w:rPr>
                <w:rFonts w:ascii="CMU Concrete" w:hAnsi="CMU Concrete"/>
              </w:rPr>
            </w:pPr>
            <w:r w:rsidRPr="00D4048A">
              <w:rPr>
                <w:rFonts w:ascii="CMU Concrete" w:hAnsi="CMU Concrete"/>
              </w:rPr>
              <w:t>아니오</w:t>
            </w:r>
          </w:p>
        </w:tc>
      </w:tr>
      <w:tr w:rsidR="00AE2FC6" w:rsidRPr="00D4048A" w14:paraId="736EFEFB" w14:textId="77777777" w:rsidTr="00E839BF">
        <w:trPr>
          <w:trHeight w:val="400"/>
          <w:tblCellSpacing w:w="0" w:type="dxa"/>
          <w:jc w:val="center"/>
        </w:trPr>
        <w:tc>
          <w:tcPr>
            <w:tcW w:w="1091" w:type="dxa"/>
            <w:vMerge/>
            <w:tcBorders>
              <w:left w:val="single" w:sz="2" w:space="0" w:color="999999"/>
              <w:right w:val="single" w:sz="6" w:space="0" w:color="999999"/>
            </w:tcBorders>
            <w:vAlign w:val="center"/>
          </w:tcPr>
          <w:p w14:paraId="783A31A5"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6B8F6CC4" w14:textId="77777777" w:rsidR="00AE2FC6" w:rsidRPr="00D4048A" w:rsidRDefault="00AE2FC6" w:rsidP="007231D9">
            <w:pPr>
              <w:jc w:val="center"/>
              <w:rPr>
                <w:rFonts w:ascii="CMU Concrete" w:hAnsi="CMU Concrete"/>
              </w:rPr>
            </w:pPr>
            <w:r w:rsidRPr="00D4048A">
              <w:rPr>
                <w:rFonts w:ascii="CMU Concrete" w:hAnsi="CMU Concrete"/>
              </w:rPr>
              <w:t>기준변수</w:t>
            </w:r>
          </w:p>
        </w:tc>
        <w:tc>
          <w:tcPr>
            <w:tcW w:w="4214" w:type="dxa"/>
            <w:tcBorders>
              <w:top w:val="single" w:sz="2" w:space="0" w:color="999999"/>
              <w:left w:val="single" w:sz="2" w:space="0" w:color="999999"/>
              <w:bottom w:val="single" w:sz="6" w:space="0" w:color="999999"/>
              <w:right w:val="single" w:sz="6" w:space="0" w:color="999999"/>
            </w:tcBorders>
            <w:vAlign w:val="center"/>
          </w:tcPr>
          <w:p w14:paraId="784C95B5" w14:textId="77777777" w:rsidR="00AE2FC6" w:rsidRPr="00D4048A" w:rsidRDefault="00AE2FC6" w:rsidP="007231D9">
            <w:pP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의</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14:paraId="2D18405C"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1669C9CA" w14:textId="77777777" w:rsidR="00AE2FC6" w:rsidRPr="00D4048A" w:rsidRDefault="00AE2FC6" w:rsidP="007231D9">
            <w:pPr>
              <w:jc w:val="center"/>
              <w:rPr>
                <w:rFonts w:ascii="CMU Concrete" w:hAnsi="CMU Concrete"/>
              </w:rPr>
            </w:pPr>
            <w:r w:rsidRPr="00D4048A">
              <w:rPr>
                <w:rFonts w:ascii="CMU Concrete" w:hAnsi="CMU Concrete"/>
              </w:rPr>
              <w:t xml:space="preserve">Non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p>
        </w:tc>
      </w:tr>
      <w:tr w:rsidR="00AE2FC6" w:rsidRPr="00D4048A" w14:paraId="1010AC6B" w14:textId="77777777" w:rsidTr="00E839BF">
        <w:trPr>
          <w:trHeight w:val="400"/>
          <w:tblCellSpacing w:w="0" w:type="dxa"/>
          <w:jc w:val="center"/>
        </w:trPr>
        <w:tc>
          <w:tcPr>
            <w:tcW w:w="1091" w:type="dxa"/>
            <w:vMerge/>
            <w:tcBorders>
              <w:left w:val="single" w:sz="2" w:space="0" w:color="999999"/>
              <w:right w:val="single" w:sz="6" w:space="0" w:color="999999"/>
            </w:tcBorders>
            <w:shd w:val="pct20" w:color="auto" w:fill="auto"/>
            <w:vAlign w:val="center"/>
          </w:tcPr>
          <w:p w14:paraId="0438D0A8"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12A97F0C" w14:textId="77777777" w:rsidR="00AE2FC6" w:rsidRPr="00D4048A" w:rsidRDefault="00AE2FC6" w:rsidP="007231D9">
            <w:pPr>
              <w:jc w:val="cente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w:t>
            </w:r>
          </w:p>
        </w:tc>
        <w:tc>
          <w:tcPr>
            <w:tcW w:w="4214" w:type="dxa"/>
            <w:tcBorders>
              <w:top w:val="single" w:sz="2" w:space="0" w:color="999999"/>
              <w:left w:val="single" w:sz="2" w:space="0" w:color="999999"/>
              <w:bottom w:val="single" w:sz="6" w:space="0" w:color="999999"/>
              <w:right w:val="single" w:sz="6" w:space="0" w:color="999999"/>
            </w:tcBorders>
            <w:vAlign w:val="center"/>
          </w:tcPr>
          <w:p w14:paraId="0B7BA3D0" w14:textId="77777777" w:rsidR="00AE2FC6" w:rsidRPr="00D4048A" w:rsidRDefault="00AE2FC6" w:rsidP="007231D9">
            <w:pPr>
              <w:rPr>
                <w:rFonts w:ascii="CMU Concrete" w:hAnsi="CMU Concrete"/>
              </w:rPr>
            </w:pPr>
            <w:r w:rsidRPr="00D4048A">
              <w:rPr>
                <w:rFonts w:ascii="CMU Concrete" w:hAnsi="CMU Concrete"/>
              </w:rPr>
              <w:t>파일을</w:t>
            </w:r>
            <w:r w:rsidRPr="00D4048A">
              <w:rPr>
                <w:rFonts w:ascii="CMU Concrete" w:hAnsi="CMU Concrete"/>
              </w:rPr>
              <w:t xml:space="preserve"> </w:t>
            </w:r>
            <w:r w:rsidRPr="00D4048A">
              <w:rPr>
                <w:rFonts w:ascii="CMU Concrete" w:hAnsi="CMU Concrete"/>
              </w:rPr>
              <w:t>분리해서</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기준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범주</w:t>
            </w:r>
            <w:r w:rsidRPr="00D4048A">
              <w:rPr>
                <w:rFonts w:ascii="CMU Concrete" w:hAnsi="CMU Concrete"/>
              </w:rPr>
              <w:t xml:space="preserve"> </w:t>
            </w:r>
            <w:r w:rsidRPr="00D4048A">
              <w:rPr>
                <w:rFonts w:ascii="CMU Concrete" w:hAnsi="CMU Concrete"/>
              </w:rPr>
              <w:t>별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21481BBC"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665CC579" w14:textId="77777777" w:rsidR="00AE2FC6" w:rsidRPr="00D4048A" w:rsidRDefault="00AE2FC6" w:rsidP="007231D9">
            <w:pPr>
              <w:jc w:val="center"/>
              <w:rPr>
                <w:rFonts w:ascii="CMU Concrete" w:hAnsi="CMU Concrete"/>
              </w:rPr>
            </w:pPr>
          </w:p>
        </w:tc>
      </w:tr>
      <w:tr w:rsidR="00AE2FC6" w:rsidRPr="00D4048A" w14:paraId="1B341BD7" w14:textId="77777777" w:rsidTr="00E839BF">
        <w:trPr>
          <w:trHeight w:val="400"/>
          <w:tblCellSpacing w:w="0" w:type="dxa"/>
          <w:jc w:val="center"/>
        </w:trPr>
        <w:tc>
          <w:tcPr>
            <w:tcW w:w="1091" w:type="dxa"/>
            <w:vMerge/>
            <w:tcBorders>
              <w:left w:val="single" w:sz="2" w:space="0" w:color="999999"/>
              <w:right w:val="single" w:sz="6" w:space="0" w:color="999999"/>
            </w:tcBorders>
            <w:shd w:val="pct20" w:color="auto" w:fill="auto"/>
            <w:vAlign w:val="center"/>
          </w:tcPr>
          <w:p w14:paraId="6AB34934"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7B0C42E7" w14:textId="77777777" w:rsidR="00AE2FC6" w:rsidRPr="00D4048A" w:rsidRDefault="00AE2FC6" w:rsidP="007231D9">
            <w:pPr>
              <w:jc w:val="center"/>
              <w:rPr>
                <w:rFonts w:ascii="CMU Concrete" w:hAnsi="CMU Concrete"/>
              </w:rPr>
            </w:pPr>
            <w:r w:rsidRPr="00D4048A">
              <w:rPr>
                <w:rFonts w:ascii="CMU Concrete" w:hAnsi="CMU Concrete"/>
              </w:rPr>
              <w:t>파일</w:t>
            </w:r>
          </w:p>
          <w:p w14:paraId="206F9127" w14:textId="77777777" w:rsidR="00AE2FC6" w:rsidRPr="00D4048A" w:rsidRDefault="00AE2FC6" w:rsidP="007231D9">
            <w:pPr>
              <w:jc w:val="center"/>
              <w:rPr>
                <w:rFonts w:ascii="CMU Concrete" w:hAnsi="CMU Concrete"/>
              </w:rPr>
            </w:pPr>
            <w:r w:rsidRPr="00D4048A">
              <w:rPr>
                <w:rFonts w:ascii="CMU Concrete" w:hAnsi="CMU Concrete"/>
              </w:rPr>
              <w:t>분리수</w:t>
            </w:r>
          </w:p>
        </w:tc>
        <w:tc>
          <w:tcPr>
            <w:tcW w:w="4214" w:type="dxa"/>
            <w:tcBorders>
              <w:top w:val="single" w:sz="2" w:space="0" w:color="999999"/>
              <w:left w:val="single" w:sz="2" w:space="0" w:color="999999"/>
              <w:bottom w:val="single" w:sz="6" w:space="0" w:color="999999"/>
              <w:right w:val="single" w:sz="6" w:space="0" w:color="999999"/>
            </w:tcBorders>
            <w:vAlign w:val="center"/>
          </w:tcPr>
          <w:p w14:paraId="73205B1C" w14:textId="77777777" w:rsidR="00AE2FC6" w:rsidRPr="00D4048A" w:rsidRDefault="00AE2FC6" w:rsidP="001160AB">
            <w:pP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수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None</w:t>
            </w:r>
            <w:r w:rsidRPr="00D4048A">
              <w:rPr>
                <w:rFonts w:ascii="CMU Concrete" w:hAnsi="CMU Concrete"/>
              </w:rPr>
              <w:t>이면</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수에</w:t>
            </w:r>
            <w:r w:rsidRPr="00D4048A">
              <w:rPr>
                <w:rFonts w:ascii="CMU Concrete" w:hAnsi="CMU Concrete"/>
              </w:rPr>
              <w:t xml:space="preserve"> </w:t>
            </w:r>
            <w:r w:rsidRPr="00D4048A">
              <w:rPr>
                <w:rFonts w:ascii="CMU Concrete" w:hAnsi="CMU Concrete"/>
              </w:rPr>
              <w:t>맞게</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분리해서</w:t>
            </w:r>
            <w:r w:rsidRPr="00D4048A">
              <w:rPr>
                <w:rFonts w:ascii="CMU Concrete" w:hAnsi="CMU Concrete"/>
              </w:rPr>
              <w:t xml:space="preserve"> </w:t>
            </w:r>
            <w:r w:rsidRPr="00D4048A">
              <w:rPr>
                <w:rFonts w:ascii="CMU Concrete" w:hAnsi="CMU Concrete"/>
              </w:rPr>
              <w:t>저장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001160AB">
              <w:rPr>
                <w:rFonts w:ascii="CMU Concrete" w:hAnsi="CMU Concrete" w:hint="eastAsia"/>
              </w:rPr>
              <w:t>파일</w:t>
            </w:r>
            <w:r w:rsidR="001160AB">
              <w:rPr>
                <w:rFonts w:ascii="CMU Concrete" w:hAnsi="CMU Concrete" w:hint="eastAsia"/>
              </w:rPr>
              <w:t xml:space="preserve"> </w:t>
            </w:r>
            <w:r w:rsidR="001160AB">
              <w:rPr>
                <w:rFonts w:ascii="CMU Concrete" w:hAnsi="CMU Concrete" w:hint="eastAsia"/>
              </w:rPr>
              <w:t>수가</w:t>
            </w:r>
            <w:r w:rsidR="001160AB">
              <w:rPr>
                <w:rFonts w:ascii="CMU Concrete" w:hAnsi="CMU Concrete" w:hint="eastAsia"/>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w:t>
            </w:r>
            <w:r w:rsidR="001160AB">
              <w:rPr>
                <w:rFonts w:ascii="CMU Concrete" w:hAnsi="CMU Concrete" w:hint="eastAsia"/>
              </w:rPr>
              <w:t>보다</w:t>
            </w:r>
            <w:r w:rsidR="001160AB">
              <w:rPr>
                <w:rFonts w:ascii="CMU Concrete" w:hAnsi="CMU Concrete" w:hint="eastAsia"/>
              </w:rPr>
              <w:t xml:space="preserve"> </w:t>
            </w:r>
            <w:r w:rsidR="001160AB">
              <w:rPr>
                <w:rFonts w:ascii="CMU Concrete" w:hAnsi="CMU Concrete" w:hint="eastAsia"/>
              </w:rPr>
              <w:t>변</w:t>
            </w:r>
            <w:r w:rsidRPr="00D4048A">
              <w:rPr>
                <w:rFonts w:ascii="CMU Concrete" w:hAnsi="CMU Concrete"/>
              </w:rPr>
              <w:t>수를</w:t>
            </w:r>
            <w:r w:rsidRPr="00D4048A">
              <w:rPr>
                <w:rFonts w:ascii="CMU Concrete" w:hAnsi="CMU Concrete"/>
              </w:rPr>
              <w:t xml:space="preserve"> </w:t>
            </w:r>
            <w:r w:rsidRPr="00D4048A">
              <w:rPr>
                <w:rFonts w:ascii="CMU Concrete" w:hAnsi="CMU Concrete"/>
              </w:rPr>
              <w:t>가르는</w:t>
            </w:r>
            <w:r w:rsidRPr="00D4048A">
              <w:rPr>
                <w:rFonts w:ascii="CMU Concrete" w:hAnsi="CMU Concrete"/>
              </w:rPr>
              <w:t xml:space="preserve"> </w:t>
            </w:r>
            <w:r w:rsidRPr="00D4048A">
              <w:rPr>
                <w:rFonts w:ascii="CMU Concrete" w:hAnsi="CMU Concrete"/>
              </w:rPr>
              <w:t>우선</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가져서</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이하로</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저장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3B542820" w14:textId="77777777" w:rsidR="00AE2FC6" w:rsidRPr="00D4048A" w:rsidRDefault="00AE2FC6" w:rsidP="007231D9">
            <w:pPr>
              <w:jc w:val="cente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수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26941D48" w14:textId="77777777" w:rsidR="00AE2FC6" w:rsidRPr="00D4048A" w:rsidRDefault="00AE2FC6" w:rsidP="007231D9">
            <w:pPr>
              <w:jc w:val="center"/>
              <w:rPr>
                <w:rFonts w:ascii="CMU Concrete" w:hAnsi="CMU Concrete"/>
              </w:rPr>
            </w:pPr>
          </w:p>
        </w:tc>
      </w:tr>
      <w:tr w:rsidR="00AE2FC6" w:rsidRPr="00D4048A" w14:paraId="6097BFE1" w14:textId="77777777" w:rsidTr="00E839BF">
        <w:trPr>
          <w:trHeight w:val="400"/>
          <w:tblCellSpacing w:w="0" w:type="dxa"/>
          <w:jc w:val="center"/>
        </w:trPr>
        <w:tc>
          <w:tcPr>
            <w:tcW w:w="1091" w:type="dxa"/>
            <w:vMerge/>
            <w:tcBorders>
              <w:left w:val="single" w:sz="2" w:space="0" w:color="999999"/>
              <w:bottom w:val="single" w:sz="6" w:space="0" w:color="999999"/>
              <w:right w:val="single" w:sz="6" w:space="0" w:color="999999"/>
            </w:tcBorders>
            <w:shd w:val="pct20" w:color="auto" w:fill="auto"/>
            <w:vAlign w:val="center"/>
          </w:tcPr>
          <w:p w14:paraId="391CC1ED" w14:textId="77777777" w:rsidR="00AE2FC6" w:rsidRPr="00D4048A" w:rsidRDefault="00AE2FC6" w:rsidP="007231D9">
            <w:pPr>
              <w:rPr>
                <w:rFonts w:ascii="CMU Concrete" w:hAnsi="CMU Concrete"/>
              </w:rPr>
            </w:pPr>
          </w:p>
        </w:tc>
        <w:tc>
          <w:tcPr>
            <w:tcW w:w="1022" w:type="dxa"/>
            <w:tcBorders>
              <w:top w:val="single" w:sz="2" w:space="0" w:color="999999"/>
              <w:left w:val="single" w:sz="2" w:space="0" w:color="999999"/>
              <w:bottom w:val="single" w:sz="6" w:space="0" w:color="999999"/>
              <w:right w:val="single" w:sz="6" w:space="0" w:color="999999"/>
            </w:tcBorders>
            <w:vAlign w:val="center"/>
          </w:tcPr>
          <w:p w14:paraId="1F486B21" w14:textId="77777777" w:rsidR="00AE2FC6" w:rsidRPr="00D4048A" w:rsidRDefault="00AE2FC6" w:rsidP="007231D9">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분리수</w:t>
            </w:r>
          </w:p>
        </w:tc>
        <w:tc>
          <w:tcPr>
            <w:tcW w:w="4214" w:type="dxa"/>
            <w:tcBorders>
              <w:top w:val="single" w:sz="2" w:space="0" w:color="999999"/>
              <w:left w:val="single" w:sz="2" w:space="0" w:color="999999"/>
              <w:bottom w:val="single" w:sz="6" w:space="0" w:color="999999"/>
              <w:right w:val="single" w:sz="6" w:space="0" w:color="999999"/>
            </w:tcBorders>
            <w:vAlign w:val="center"/>
          </w:tcPr>
          <w:p w14:paraId="38429626" w14:textId="77777777" w:rsidR="00AE2FC6" w:rsidRPr="00D4048A" w:rsidRDefault="00AE2FC6" w:rsidP="007231D9">
            <w:pP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D86FC61" w14:textId="77777777" w:rsidR="00AE2FC6" w:rsidRPr="00D4048A" w:rsidRDefault="00AE2FC6" w:rsidP="001160AB">
            <w:pPr>
              <w:rPr>
                <w:rFonts w:ascii="CMU Concrete" w:hAnsi="CMU Concrete"/>
              </w:rPr>
            </w:pPr>
            <w:r w:rsidRPr="00D4048A">
              <w:rPr>
                <w:rFonts w:ascii="CMU Concrete" w:hAnsi="CMU Concrete"/>
              </w:rPr>
              <w:t>기준</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None</w:t>
            </w:r>
            <w:r w:rsidRPr="00D4048A">
              <w:rPr>
                <w:rFonts w:ascii="CMU Concrete" w:hAnsi="CMU Concrete"/>
              </w:rPr>
              <w:t>이면</w:t>
            </w:r>
            <w:r w:rsidRPr="00D4048A">
              <w:rPr>
                <w:rFonts w:ascii="CMU Concrete" w:hAnsi="CMU Concrete"/>
              </w:rPr>
              <w:t xml:space="preserve"> </w:t>
            </w:r>
            <w:r w:rsidRPr="00D4048A">
              <w:rPr>
                <w:rFonts w:ascii="CMU Concrete" w:hAnsi="CMU Concrete"/>
              </w:rPr>
              <w:t>단순하게</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에</w:t>
            </w:r>
            <w:r w:rsidRPr="00D4048A">
              <w:rPr>
                <w:rFonts w:ascii="CMU Concrete" w:hAnsi="CMU Concrete"/>
              </w:rPr>
              <w:t xml:space="preserve"> </w:t>
            </w:r>
            <w:r w:rsidRPr="00D4048A">
              <w:rPr>
                <w:rFonts w:ascii="CMU Concrete" w:hAnsi="CMU Concrete"/>
              </w:rPr>
              <w:t>해당하도록</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분리해</w:t>
            </w:r>
            <w:r w:rsidRPr="00D4048A">
              <w:rPr>
                <w:rFonts w:ascii="CMU Concrete" w:hAnsi="CMU Concrete"/>
              </w:rPr>
              <w:t xml:space="preserve"> </w:t>
            </w:r>
            <w:r w:rsidRPr="00D4048A">
              <w:rPr>
                <w:rFonts w:ascii="CMU Concrete" w:hAnsi="CMU Concrete"/>
              </w:rPr>
              <w:t>저장합니다</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w:t>
            </w:r>
            <w:r w:rsidR="001160AB">
              <w:rPr>
                <w:rFonts w:ascii="CMU Concrete" w:hAnsi="CMU Concrete" w:hint="eastAsia"/>
              </w:rPr>
              <w:t>가</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w:t>
            </w:r>
            <w:r w:rsidR="001160AB">
              <w:rPr>
                <w:rFonts w:ascii="CMU Concrete" w:hAnsi="CMU Concrete" w:hint="eastAsia"/>
              </w:rPr>
              <w:t>보다</w:t>
            </w:r>
            <w:r w:rsidR="001160AB">
              <w:rPr>
                <w:rFonts w:ascii="CMU Concrete" w:hAnsi="CMU Concrete" w:hint="eastAsia"/>
              </w:rPr>
              <w:t xml:space="preserve"> </w:t>
            </w:r>
            <w:r w:rsidR="001160AB">
              <w:rPr>
                <w:rFonts w:ascii="CMU Concrete" w:hAnsi="CMU Concrete" w:hint="eastAsia"/>
              </w:rPr>
              <w:t>변수를</w:t>
            </w:r>
            <w:r w:rsidRPr="00D4048A">
              <w:rPr>
                <w:rFonts w:ascii="CMU Concrete" w:hAnsi="CMU Concrete"/>
              </w:rPr>
              <w:t xml:space="preserve"> </w:t>
            </w:r>
            <w:r w:rsidRPr="00D4048A">
              <w:rPr>
                <w:rFonts w:ascii="CMU Concrete" w:hAnsi="CMU Concrete"/>
              </w:rPr>
              <w:t>가르는</w:t>
            </w:r>
            <w:r w:rsidRPr="00D4048A">
              <w:rPr>
                <w:rFonts w:ascii="CMU Concrete" w:hAnsi="CMU Concrete"/>
              </w:rPr>
              <w:t xml:space="preserve"> </w:t>
            </w:r>
            <w:r w:rsidRPr="00D4048A">
              <w:rPr>
                <w:rFonts w:ascii="CMU Concrete" w:hAnsi="CMU Concrete"/>
              </w:rPr>
              <w:t>기준에서</w:t>
            </w:r>
            <w:r w:rsidRPr="00D4048A">
              <w:rPr>
                <w:rFonts w:ascii="CMU Concrete" w:hAnsi="CMU Concrete"/>
              </w:rPr>
              <w:t xml:space="preserve"> </w:t>
            </w:r>
            <w:r w:rsidRPr="00D4048A">
              <w:rPr>
                <w:rFonts w:ascii="CMU Concrete" w:hAnsi="CMU Concrete"/>
              </w:rPr>
              <w:t>우선</w:t>
            </w:r>
            <w:r w:rsidRPr="00D4048A">
              <w:rPr>
                <w:rFonts w:ascii="CMU Concrete" w:hAnsi="CMU Concrete"/>
              </w:rPr>
              <w:t xml:space="preserve"> </w:t>
            </w:r>
            <w:r w:rsidRPr="00D4048A">
              <w:rPr>
                <w:rFonts w:ascii="CMU Concrete" w:hAnsi="CMU Concrete"/>
              </w:rPr>
              <w:t>순위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1,1,1,2,2,2,2,1,1,1,1 </w:t>
            </w:r>
            <w:r w:rsidRPr="00D4048A">
              <w:rPr>
                <w:rFonts w:ascii="CMU Concrete" w:hAnsi="CMU Concrete"/>
              </w:rPr>
              <w:t>순서로</w:t>
            </w:r>
            <w:r w:rsidRPr="00D4048A">
              <w:rPr>
                <w:rFonts w:ascii="CMU Concrete" w:hAnsi="CMU Concrete"/>
              </w:rPr>
              <w:t xml:space="preserve"> </w:t>
            </w:r>
            <w:r w:rsidRPr="00D4048A">
              <w:rPr>
                <w:rFonts w:ascii="CMU Concrete" w:hAnsi="CMU Concrete"/>
              </w:rPr>
              <w:t>나타나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3</w:t>
            </w:r>
            <w:r w:rsidRPr="00D4048A">
              <w:rPr>
                <w:rFonts w:ascii="CMU Concrete" w:hAnsi="CMU Concrete"/>
              </w:rPr>
              <w:t>으로</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1,1,1</w:t>
            </w:r>
            <w:r w:rsidRPr="00D4048A">
              <w:rPr>
                <w:rFonts w:ascii="CMU Concrete" w:hAnsi="CMU Concrete"/>
              </w:rPr>
              <w:t>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2,2,2,2</w:t>
            </w:r>
            <w:r w:rsidRPr="00D4048A">
              <w:rPr>
                <w:rFonts w:ascii="CMU Concrete" w:hAnsi="CMU Concrete"/>
              </w:rPr>
              <w:t>를</w:t>
            </w:r>
            <w:r w:rsidRPr="00D4048A">
              <w:rPr>
                <w:rFonts w:ascii="CMU Concrete" w:hAnsi="CMU Concrete"/>
              </w:rPr>
              <w:t xml:space="preserve"> </w:t>
            </w:r>
            <w:r w:rsidRPr="00D4048A">
              <w:rPr>
                <w:rFonts w:ascii="CMU Concrete" w:hAnsi="CMU Concrete"/>
              </w:rPr>
              <w:t>또</w:t>
            </w:r>
            <w:r w:rsidRPr="00D4048A">
              <w:rPr>
                <w:rFonts w:ascii="CMU Concrete" w:hAnsi="CMU Concrete"/>
              </w:rPr>
              <w:t xml:space="preserve"> </w:t>
            </w:r>
            <w:r w:rsidRPr="00D4048A">
              <w:rPr>
                <w:rFonts w:ascii="CMU Concrete" w:hAnsi="CMU Concrete"/>
              </w:rPr>
              <w:t>한파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1,1,1,1</w:t>
            </w:r>
            <w:r w:rsidRPr="00D4048A">
              <w:rPr>
                <w:rFonts w:ascii="CMU Concrete" w:hAnsi="CMU Concrete"/>
              </w:rPr>
              <w:t>을</w:t>
            </w:r>
            <w:r w:rsidRPr="00D4048A">
              <w:rPr>
                <w:rFonts w:ascii="CMU Concrete" w:hAnsi="CMU Concrete"/>
              </w:rPr>
              <w:t xml:space="preserve"> </w:t>
            </w:r>
            <w:r w:rsidRPr="00D4048A">
              <w:rPr>
                <w:rFonts w:ascii="CMU Concrete" w:hAnsi="CMU Concrete"/>
              </w:rPr>
              <w:t>또</w:t>
            </w:r>
            <w:r w:rsidRPr="00D4048A">
              <w:rPr>
                <w:rFonts w:ascii="CMU Concrete" w:hAnsi="CMU Concrete"/>
              </w:rPr>
              <w:t xml:space="preserve"> </w:t>
            </w:r>
            <w:r w:rsidRPr="00D4048A">
              <w:rPr>
                <w:rFonts w:ascii="CMU Concrete" w:hAnsi="CMU Concrete"/>
              </w:rPr>
              <w:t>한파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tc>
        <w:tc>
          <w:tcPr>
            <w:tcW w:w="1203" w:type="dxa"/>
            <w:tcBorders>
              <w:top w:val="single" w:sz="2" w:space="0" w:color="999999"/>
              <w:left w:val="single" w:sz="2" w:space="0" w:color="999999"/>
              <w:bottom w:val="single" w:sz="6" w:space="0" w:color="999999"/>
              <w:right w:val="single" w:sz="6" w:space="0" w:color="999999"/>
            </w:tcBorders>
            <w:vAlign w:val="center"/>
          </w:tcPr>
          <w:p w14:paraId="6E8D0780" w14:textId="77777777" w:rsidR="00AE2FC6" w:rsidRPr="00D4048A" w:rsidRDefault="00AE2FC6" w:rsidP="007231D9">
            <w:pPr>
              <w:jc w:val="center"/>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분리</w:t>
            </w:r>
            <w:r w:rsidRPr="00D4048A">
              <w:rPr>
                <w:rFonts w:ascii="CMU Concrete" w:hAnsi="CMU Concrete"/>
              </w:rPr>
              <w:t xml:space="preserve"> </w:t>
            </w:r>
            <w:r w:rsidRPr="00D4048A">
              <w:rPr>
                <w:rFonts w:ascii="CMU Concrete" w:hAnsi="CMU Concrete"/>
              </w:rPr>
              <w:t>기준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필수</w:t>
            </w:r>
          </w:p>
        </w:tc>
        <w:tc>
          <w:tcPr>
            <w:tcW w:w="936" w:type="dxa"/>
            <w:tcBorders>
              <w:top w:val="single" w:sz="2" w:space="0" w:color="999999"/>
              <w:left w:val="single" w:sz="2" w:space="0" w:color="999999"/>
              <w:bottom w:val="single" w:sz="6" w:space="0" w:color="999999"/>
              <w:right w:val="single" w:sz="6" w:space="0" w:color="999999"/>
            </w:tcBorders>
            <w:vAlign w:val="center"/>
          </w:tcPr>
          <w:p w14:paraId="3365B9DA" w14:textId="77777777" w:rsidR="00AE2FC6" w:rsidRPr="00D4048A" w:rsidRDefault="00AE2FC6" w:rsidP="007231D9">
            <w:pPr>
              <w:jc w:val="center"/>
              <w:rPr>
                <w:rFonts w:ascii="CMU Concrete" w:hAnsi="CMU Concrete"/>
              </w:rPr>
            </w:pPr>
          </w:p>
        </w:tc>
      </w:tr>
      <w:tr w:rsidR="00AE2FC6" w:rsidRPr="00D4048A" w14:paraId="34CB0F2C" w14:textId="77777777" w:rsidTr="00E839BF">
        <w:trPr>
          <w:trHeight w:val="400"/>
          <w:tblCellSpacing w:w="0" w:type="dxa"/>
          <w:jc w:val="center"/>
        </w:trPr>
        <w:tc>
          <w:tcPr>
            <w:tcW w:w="1091"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8A8F2DB" w14:textId="77777777" w:rsidR="00AE2FC6" w:rsidRPr="00D4048A" w:rsidRDefault="00AE2FC6" w:rsidP="007231D9">
            <w:pPr>
              <w:pStyle w:val="ae"/>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1022" w:type="dxa"/>
            <w:tcBorders>
              <w:top w:val="single" w:sz="2" w:space="0" w:color="999999"/>
              <w:left w:val="single" w:sz="2" w:space="0" w:color="999999"/>
              <w:bottom w:val="single" w:sz="6" w:space="0" w:color="999999"/>
              <w:right w:val="single" w:sz="6" w:space="0" w:color="999999"/>
            </w:tcBorders>
            <w:vAlign w:val="center"/>
          </w:tcPr>
          <w:p w14:paraId="44798669" w14:textId="77777777" w:rsidR="00AE2FC6" w:rsidRPr="00D4048A" w:rsidRDefault="00AE2FC6" w:rsidP="007231D9">
            <w:pPr>
              <w:jc w:val="center"/>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정보</w:t>
            </w:r>
          </w:p>
        </w:tc>
        <w:tc>
          <w:tcPr>
            <w:tcW w:w="4214" w:type="dxa"/>
            <w:tcBorders>
              <w:top w:val="single" w:sz="2" w:space="0" w:color="999999"/>
              <w:left w:val="single" w:sz="2" w:space="0" w:color="999999"/>
              <w:bottom w:val="single" w:sz="6" w:space="0" w:color="999999"/>
              <w:right w:val="single" w:sz="6" w:space="0" w:color="999999"/>
            </w:tcBorders>
            <w:vAlign w:val="center"/>
          </w:tcPr>
          <w:p w14:paraId="05265598" w14:textId="77777777" w:rsidR="00AE2FC6" w:rsidRPr="00D4048A" w:rsidRDefault="00AE2FC6" w:rsidP="007231D9">
            <w:pPr>
              <w:rPr>
                <w:rFonts w:ascii="CMU Concrete" w:hAnsi="CMU Concrete"/>
              </w:rPr>
            </w:pPr>
            <w:r w:rsidRPr="00D4048A">
              <w:rPr>
                <w:rFonts w:ascii="CMU Concrete" w:hAnsi="CMU Concrete"/>
              </w:rPr>
              <w:t>테이블로</w:t>
            </w:r>
            <w:r w:rsidRPr="00D4048A">
              <w:rPr>
                <w:rFonts w:ascii="CMU Concrete" w:hAnsi="CMU Concrete"/>
              </w:rPr>
              <w:t xml:space="preserve"> </w:t>
            </w:r>
            <w:r w:rsidRPr="00D4048A">
              <w:rPr>
                <w:rFonts w:ascii="CMU Concrete" w:hAnsi="CMU Concrete"/>
              </w:rPr>
              <w:t>보여줄</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이름과</w:t>
            </w:r>
            <w:r w:rsidRPr="00D4048A">
              <w:rPr>
                <w:rFonts w:ascii="CMU Concrete" w:hAnsi="CMU Concrete"/>
              </w:rPr>
              <w:t xml:space="preserve"> </w:t>
            </w:r>
            <w:r w:rsidRPr="00D4048A">
              <w:rPr>
                <w:rFonts w:ascii="CMU Concrete" w:hAnsi="CMU Concrete"/>
              </w:rPr>
              <w:t>타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1203" w:type="dxa"/>
            <w:tcBorders>
              <w:top w:val="single" w:sz="2" w:space="0" w:color="999999"/>
              <w:left w:val="single" w:sz="2" w:space="0" w:color="999999"/>
              <w:bottom w:val="single" w:sz="6" w:space="0" w:color="999999"/>
              <w:right w:val="single" w:sz="6" w:space="0" w:color="999999"/>
            </w:tcBorders>
            <w:vAlign w:val="center"/>
          </w:tcPr>
          <w:p w14:paraId="2AAE6DD4" w14:textId="77777777" w:rsidR="00AE2FC6" w:rsidRPr="00D4048A" w:rsidRDefault="00AE2FC6" w:rsidP="007231D9">
            <w:pPr>
              <w:rPr>
                <w:rFonts w:ascii="CMU Concrete" w:hAnsi="CMU Concrete"/>
              </w:rPr>
            </w:pPr>
            <w:r w:rsidRPr="00D4048A">
              <w:rPr>
                <w:rFonts w:ascii="CMU Concrete" w:hAnsi="CMU Concrete"/>
              </w:rPr>
              <w:t> </w:t>
            </w:r>
          </w:p>
        </w:tc>
        <w:tc>
          <w:tcPr>
            <w:tcW w:w="936" w:type="dxa"/>
            <w:tcBorders>
              <w:top w:val="single" w:sz="2" w:space="0" w:color="999999"/>
              <w:left w:val="single" w:sz="2" w:space="0" w:color="999999"/>
              <w:bottom w:val="single" w:sz="6" w:space="0" w:color="999999"/>
              <w:right w:val="single" w:sz="6" w:space="0" w:color="999999"/>
            </w:tcBorders>
            <w:vAlign w:val="center"/>
          </w:tcPr>
          <w:p w14:paraId="00B82E0B" w14:textId="77777777" w:rsidR="00AE2FC6" w:rsidRPr="00D4048A" w:rsidRDefault="00AE2FC6" w:rsidP="007231D9">
            <w:pPr>
              <w:rPr>
                <w:rFonts w:ascii="CMU Concrete" w:hAnsi="CMU Concrete"/>
              </w:rPr>
            </w:pPr>
            <w:r w:rsidRPr="00D4048A">
              <w:rPr>
                <w:rFonts w:ascii="CMU Concrete" w:hAnsi="CMU Concrete"/>
              </w:rPr>
              <w:t> </w:t>
            </w:r>
          </w:p>
        </w:tc>
      </w:tr>
    </w:tbl>
    <w:p w14:paraId="6D11E725" w14:textId="77777777" w:rsidR="00AE2FC6" w:rsidRDefault="00AE2FC6" w:rsidP="00AE2FC6">
      <w:pPr>
        <w:rPr>
          <w:rFonts w:ascii="CMU Concrete" w:hAnsi="CMU Concrete"/>
        </w:rPr>
      </w:pPr>
    </w:p>
    <w:tbl>
      <w:tblPr>
        <w:tblW w:w="8998" w:type="dxa"/>
        <w:tblCellSpacing w:w="15" w:type="dxa"/>
        <w:tblInd w:w="-20" w:type="dxa"/>
        <w:shd w:val="clear" w:color="auto" w:fill="DBE5F1"/>
        <w:tblCellMar>
          <w:top w:w="15" w:type="dxa"/>
          <w:left w:w="15" w:type="dxa"/>
          <w:bottom w:w="15" w:type="dxa"/>
          <w:right w:w="15" w:type="dxa"/>
        </w:tblCellMar>
        <w:tblLook w:val="04A0" w:firstRow="1" w:lastRow="0" w:firstColumn="1" w:lastColumn="0" w:noHBand="0" w:noVBand="1"/>
      </w:tblPr>
      <w:tblGrid>
        <w:gridCol w:w="8998"/>
      </w:tblGrid>
      <w:tr w:rsidR="00E839BF" w:rsidRPr="004351FE" w14:paraId="3CE556B4" w14:textId="77777777" w:rsidTr="007A0DD8">
        <w:trPr>
          <w:trHeight w:val="910"/>
          <w:tblCellSpacing w:w="15" w:type="dxa"/>
        </w:trPr>
        <w:tc>
          <w:tcPr>
            <w:tcW w:w="8998" w:type="dxa"/>
            <w:shd w:val="clear" w:color="auto" w:fill="DBE5F1"/>
            <w:vAlign w:val="center"/>
          </w:tcPr>
          <w:p w14:paraId="62DD6BD1" w14:textId="77777777" w:rsidR="00E839BF" w:rsidRDefault="00E839BF" w:rsidP="007A0DD8">
            <w:pPr>
              <w:rPr>
                <w:rStyle w:val="genexhighlight"/>
              </w:rPr>
            </w:pPr>
            <w:r>
              <w:rPr>
                <w:rStyle w:val="genexhighlight"/>
                <w:rFonts w:hint="eastAsia"/>
              </w:rPr>
              <w:t>&lt;기</w:t>
            </w:r>
            <w:r>
              <w:rPr>
                <w:rStyle w:val="genexhighlight"/>
              </w:rPr>
              <w:t>준변수</w:t>
            </w:r>
            <w:r>
              <w:rPr>
                <w:rStyle w:val="genexhighlight"/>
                <w:rFonts w:hint="eastAsia"/>
              </w:rPr>
              <w:t xml:space="preserve"> 설</w:t>
            </w:r>
            <w:r>
              <w:rPr>
                <w:rStyle w:val="genexhighlight"/>
              </w:rPr>
              <w:t>정되어</w:t>
            </w:r>
            <w:r>
              <w:rPr>
                <w:rStyle w:val="genexhighlight"/>
                <w:rFonts w:hint="eastAsia"/>
              </w:rPr>
              <w:t xml:space="preserve"> 있</w:t>
            </w:r>
            <w:r>
              <w:rPr>
                <w:rStyle w:val="genexhighlight"/>
              </w:rPr>
              <w:t>을</w:t>
            </w:r>
            <w:r>
              <w:rPr>
                <w:rStyle w:val="genexhighlight"/>
                <w:rFonts w:hint="eastAsia"/>
              </w:rPr>
              <w:t xml:space="preserve"> 경</w:t>
            </w:r>
            <w:r>
              <w:rPr>
                <w:rStyle w:val="genexhighlight"/>
              </w:rPr>
              <w:t>우</w:t>
            </w:r>
            <w:r>
              <w:rPr>
                <w:rStyle w:val="genexhighlight"/>
                <w:rFonts w:hint="eastAsia"/>
              </w:rPr>
              <w:t xml:space="preserve"> 분</w:t>
            </w:r>
            <w:r>
              <w:rPr>
                <w:rStyle w:val="genexhighlight"/>
              </w:rPr>
              <w:t>리</w:t>
            </w:r>
            <w:r>
              <w:rPr>
                <w:rStyle w:val="genexhighlight"/>
                <w:rFonts w:hint="eastAsia"/>
              </w:rPr>
              <w:t xml:space="preserve"> 저</w:t>
            </w:r>
            <w:r>
              <w:rPr>
                <w:rStyle w:val="genexhighlight"/>
              </w:rPr>
              <w:t>장</w:t>
            </w:r>
            <w:r>
              <w:rPr>
                <w:rStyle w:val="genexhighlight"/>
                <w:rFonts w:hint="eastAsia"/>
              </w:rPr>
              <w:t xml:space="preserve"> 방</w:t>
            </w:r>
            <w:r>
              <w:rPr>
                <w:rStyle w:val="genexhighlight"/>
              </w:rPr>
              <w:t>법</w:t>
            </w:r>
            <w:r>
              <w:rPr>
                <w:rStyle w:val="genexhighlight"/>
                <w:rFonts w:hint="eastAsia"/>
              </w:rPr>
              <w:t>&gt;</w:t>
            </w:r>
          </w:p>
          <w:p w14:paraId="637E0C69" w14:textId="77777777" w:rsidR="00E839BF" w:rsidRDefault="00E839BF" w:rsidP="00401892">
            <w:pPr>
              <w:numPr>
                <w:ilvl w:val="0"/>
                <w:numId w:val="119"/>
              </w:numPr>
            </w:pPr>
            <w:r>
              <w:rPr>
                <w:rFonts w:hint="eastAsia"/>
              </w:rPr>
              <w:t>데</w:t>
            </w:r>
            <w:r>
              <w:t>이터</w:t>
            </w:r>
            <w:r>
              <w:rPr>
                <w:rFonts w:hint="eastAsia"/>
              </w:rPr>
              <w:t xml:space="preserve"> 분</w:t>
            </w:r>
            <w:r>
              <w:t>리수로</w:t>
            </w:r>
            <w:r>
              <w:rPr>
                <w:rFonts w:hint="eastAsia"/>
              </w:rPr>
              <w:t xml:space="preserve"> </w:t>
            </w:r>
            <w:r w:rsidR="00075EC5">
              <w:rPr>
                <w:rFonts w:hint="eastAsia"/>
              </w:rPr>
              <w:t>분리 저장한</w:t>
            </w:r>
            <w:r>
              <w:rPr>
                <w:rFonts w:hint="eastAsia"/>
              </w:rPr>
              <w:t xml:space="preserve"> 경</w:t>
            </w:r>
            <w:r>
              <w:t>우</w:t>
            </w:r>
            <w:r>
              <w:rPr>
                <w:rFonts w:hint="eastAsia"/>
              </w:rPr>
              <w:t xml:space="preserve"> </w:t>
            </w:r>
          </w:p>
          <w:p w14:paraId="75AF1007" w14:textId="77777777" w:rsidR="00E839BF" w:rsidRDefault="00075EC5" w:rsidP="007A0DD8">
            <w:pPr>
              <w:ind w:left="425"/>
            </w:pPr>
            <w:r>
              <w:rPr>
                <w:rFonts w:hint="eastAsia"/>
              </w:rPr>
              <w:t>예를 들어</w:t>
            </w:r>
            <w:r w:rsidR="00E839BF">
              <w:rPr>
                <w:rFonts w:hint="eastAsia"/>
              </w:rPr>
              <w:t>, 데</w:t>
            </w:r>
            <w:r w:rsidR="00E839BF">
              <w:t>이터</w:t>
            </w:r>
            <w:r w:rsidR="00E839BF">
              <w:rPr>
                <w:rFonts w:hint="eastAsia"/>
              </w:rPr>
              <w:t xml:space="preserve"> 분</w:t>
            </w:r>
            <w:r w:rsidR="00E839BF">
              <w:t>리수가</w:t>
            </w:r>
            <w:r w:rsidR="00E839BF">
              <w:rPr>
                <w:rFonts w:hint="eastAsia"/>
              </w:rPr>
              <w:t xml:space="preserve"> 10으</w:t>
            </w:r>
            <w:r w:rsidR="00E839BF">
              <w:t>로</w:t>
            </w:r>
            <w:r w:rsidR="00E839BF">
              <w:rPr>
                <w:rFonts w:hint="eastAsia"/>
              </w:rPr>
              <w:t xml:space="preserve"> 설</w:t>
            </w:r>
            <w:r w:rsidR="00E839BF">
              <w:t>정한</w:t>
            </w:r>
            <w:r w:rsidR="00E839BF">
              <w:rPr>
                <w:rFonts w:hint="eastAsia"/>
              </w:rPr>
              <w:t xml:space="preserve"> 후 기</w:t>
            </w:r>
            <w:r w:rsidR="00E839BF">
              <w:t>준</w:t>
            </w:r>
            <w:r w:rsidR="00E839BF">
              <w:rPr>
                <w:rFonts w:hint="eastAsia"/>
              </w:rPr>
              <w:t xml:space="preserve"> 변</w:t>
            </w:r>
            <w:r w:rsidR="00E839BF">
              <w:t>수를</w:t>
            </w:r>
            <w:r w:rsidR="00E839BF">
              <w:rPr>
                <w:rFonts w:hint="eastAsia"/>
              </w:rPr>
              <w:t xml:space="preserve"> A라</w:t>
            </w:r>
            <w:r w:rsidR="00E839BF">
              <w:t>고</w:t>
            </w:r>
            <w:r w:rsidR="00E839BF">
              <w:rPr>
                <w:rFonts w:hint="eastAsia"/>
              </w:rPr>
              <w:t xml:space="preserve"> 하</w:t>
            </w:r>
            <w:r w:rsidR="00E839BF">
              <w:t>면</w:t>
            </w:r>
            <w:r w:rsidR="00E839BF">
              <w:rPr>
                <w:rFonts w:hint="eastAsia"/>
              </w:rPr>
              <w:t>,</w:t>
            </w:r>
            <w:r w:rsidR="00E839BF">
              <w:t xml:space="preserve"> </w:t>
            </w:r>
            <w:r w:rsidR="00E839BF">
              <w:rPr>
                <w:rFonts w:hint="eastAsia"/>
              </w:rPr>
              <w:t>데</w:t>
            </w:r>
            <w:r w:rsidR="00E839BF">
              <w:t>이터</w:t>
            </w:r>
            <w:r w:rsidR="00E839BF">
              <w:rPr>
                <w:rFonts w:hint="eastAsia"/>
              </w:rPr>
              <w:t xml:space="preserve"> 분</w:t>
            </w:r>
            <w:r w:rsidR="00E839BF">
              <w:t>리수</w:t>
            </w:r>
            <w:r w:rsidR="00E839BF">
              <w:rPr>
                <w:rFonts w:hint="eastAsia"/>
              </w:rPr>
              <w:t xml:space="preserve"> 옵</w:t>
            </w:r>
            <w:r w:rsidR="00E839BF">
              <w:t>션이</w:t>
            </w:r>
            <w:r w:rsidR="00E839BF">
              <w:rPr>
                <w:rFonts w:hint="eastAsia"/>
              </w:rPr>
              <w:t xml:space="preserve"> 우</w:t>
            </w:r>
            <w:r w:rsidR="00E839BF">
              <w:t>선순위가</w:t>
            </w:r>
            <w:r w:rsidR="00E839BF">
              <w:rPr>
                <w:rFonts w:hint="eastAsia"/>
              </w:rPr>
              <w:t xml:space="preserve"> 높</w:t>
            </w:r>
            <w:r w:rsidR="00E839BF">
              <w:t>으므로</w:t>
            </w:r>
            <w:r w:rsidR="00E839BF">
              <w:rPr>
                <w:rFonts w:hint="eastAsia"/>
              </w:rPr>
              <w:t>, 데</w:t>
            </w:r>
            <w:r w:rsidR="00E839BF">
              <w:t>이터를</w:t>
            </w:r>
            <w:r w:rsidR="00E839BF">
              <w:rPr>
                <w:rFonts w:hint="eastAsia"/>
              </w:rPr>
              <w:t xml:space="preserve"> 10개</w:t>
            </w:r>
            <w:r w:rsidR="00E839BF">
              <w:t>부터</w:t>
            </w:r>
            <w:r w:rsidR="00E839BF">
              <w:rPr>
                <w:rFonts w:hint="eastAsia"/>
              </w:rPr>
              <w:t xml:space="preserve"> 분</w:t>
            </w:r>
            <w:r w:rsidR="00E839BF">
              <w:t>리합니다</w:t>
            </w:r>
            <w:r w:rsidR="00E839BF">
              <w:rPr>
                <w:rFonts w:hint="eastAsia"/>
              </w:rPr>
              <w:t>. 그</w:t>
            </w:r>
            <w:r w:rsidR="00E839BF">
              <w:t xml:space="preserve"> </w:t>
            </w:r>
            <w:r w:rsidR="00E839BF">
              <w:rPr>
                <w:rFonts w:hint="eastAsia"/>
              </w:rPr>
              <w:t>후, A변</w:t>
            </w:r>
            <w:r w:rsidR="00E839BF">
              <w:t>수의</w:t>
            </w:r>
            <w:r w:rsidR="00E839BF">
              <w:rPr>
                <w:rFonts w:hint="eastAsia"/>
              </w:rPr>
              <w:t xml:space="preserve"> 10번</w:t>
            </w:r>
            <w:r w:rsidR="00E839BF">
              <w:t>째</w:t>
            </w:r>
            <w:r w:rsidR="00E839BF">
              <w:rPr>
                <w:rFonts w:hint="eastAsia"/>
              </w:rPr>
              <w:t xml:space="preserve"> 값</w:t>
            </w:r>
            <w:r w:rsidR="00E839BF">
              <w:t>과</w:t>
            </w:r>
            <w:r w:rsidR="00E839BF">
              <w:rPr>
                <w:rFonts w:hint="eastAsia"/>
              </w:rPr>
              <w:t xml:space="preserve"> 11번</w:t>
            </w:r>
            <w:r w:rsidR="00E839BF">
              <w:t>째</w:t>
            </w:r>
            <w:r w:rsidR="00E839BF">
              <w:rPr>
                <w:rFonts w:hint="eastAsia"/>
              </w:rPr>
              <w:t xml:space="preserve"> 값</w:t>
            </w:r>
            <w:r w:rsidR="00E839BF">
              <w:t>을</w:t>
            </w:r>
            <w:r w:rsidR="00E839BF">
              <w:rPr>
                <w:rFonts w:hint="eastAsia"/>
              </w:rPr>
              <w:t xml:space="preserve"> 비</w:t>
            </w:r>
            <w:r w:rsidR="00E839BF">
              <w:t>교하여</w:t>
            </w:r>
            <w:r w:rsidR="00E839BF">
              <w:rPr>
                <w:rFonts w:hint="eastAsia"/>
              </w:rPr>
              <w:t xml:space="preserve"> 같</w:t>
            </w:r>
            <w:r w:rsidR="00E839BF">
              <w:t>으면</w:t>
            </w:r>
            <w:r w:rsidR="00E839BF">
              <w:rPr>
                <w:rFonts w:hint="eastAsia"/>
              </w:rPr>
              <w:t xml:space="preserve"> 합</w:t>
            </w:r>
            <w:r w:rsidR="00E839BF">
              <w:t>쳐서</w:t>
            </w:r>
            <w:r w:rsidR="00E839BF">
              <w:rPr>
                <w:rFonts w:hint="eastAsia"/>
              </w:rPr>
              <w:t xml:space="preserve"> 11개</w:t>
            </w:r>
            <w:r w:rsidR="00E839BF">
              <w:t>의</w:t>
            </w:r>
            <w:r w:rsidR="00E839BF">
              <w:rPr>
                <w:rFonts w:hint="eastAsia"/>
              </w:rPr>
              <w:t xml:space="preserve"> 데</w:t>
            </w:r>
            <w:r w:rsidR="00E839BF">
              <w:t xml:space="preserve">이터 </w:t>
            </w:r>
            <w:r w:rsidR="00E839BF">
              <w:rPr>
                <w:rFonts w:hint="eastAsia"/>
              </w:rPr>
              <w:t>셋</w:t>
            </w:r>
            <w:r w:rsidR="00E839BF">
              <w:t>을</w:t>
            </w:r>
            <w:r w:rsidR="00E839BF">
              <w:rPr>
                <w:rFonts w:hint="eastAsia"/>
              </w:rPr>
              <w:t xml:space="preserve"> 구</w:t>
            </w:r>
            <w:r w:rsidR="00E839BF">
              <w:t>성하고</w:t>
            </w:r>
            <w:r w:rsidR="00E839BF">
              <w:rPr>
                <w:rFonts w:hint="eastAsia"/>
              </w:rPr>
              <w:t>, 다</w:t>
            </w:r>
            <w:r w:rsidR="00E839BF">
              <w:t>를</w:t>
            </w:r>
            <w:r w:rsidR="00E839BF">
              <w:rPr>
                <w:rFonts w:hint="eastAsia"/>
              </w:rPr>
              <w:t xml:space="preserve"> 경</w:t>
            </w:r>
            <w:r w:rsidR="00E839BF">
              <w:t>우</w:t>
            </w:r>
            <w:r w:rsidR="00E839BF">
              <w:rPr>
                <w:rFonts w:hint="eastAsia"/>
              </w:rPr>
              <w:t xml:space="preserve"> 10개</w:t>
            </w:r>
            <w:r w:rsidR="00E839BF">
              <w:t>의</w:t>
            </w:r>
            <w:r w:rsidR="00E839BF">
              <w:rPr>
                <w:rFonts w:hint="eastAsia"/>
              </w:rPr>
              <w:t xml:space="preserve"> 데</w:t>
            </w:r>
            <w:r w:rsidR="00E839BF">
              <w:t>이터를</w:t>
            </w:r>
            <w:r w:rsidR="00E839BF">
              <w:rPr>
                <w:rFonts w:hint="eastAsia"/>
              </w:rPr>
              <w:t xml:space="preserve"> </w:t>
            </w:r>
            <w:r>
              <w:rPr>
                <w:rFonts w:hint="eastAsia"/>
              </w:rPr>
              <w:t>분리 저장합니다</w:t>
            </w:r>
            <w:r w:rsidR="00E839BF">
              <w:rPr>
                <w:rFonts w:hint="eastAsia"/>
              </w:rPr>
              <w:t xml:space="preserve">. </w:t>
            </w:r>
            <w:r>
              <w:rPr>
                <w:rFonts w:hint="eastAsia"/>
              </w:rPr>
              <w:t>분리 저장되면</w:t>
            </w:r>
            <w:r w:rsidR="00E839BF">
              <w:rPr>
                <w:rFonts w:hint="eastAsia"/>
              </w:rPr>
              <w:t xml:space="preserve"> 다</w:t>
            </w:r>
            <w:r w:rsidR="00E839BF">
              <w:t>시</w:t>
            </w:r>
            <w:r w:rsidR="00E839BF">
              <w:rPr>
                <w:rFonts w:hint="eastAsia"/>
              </w:rPr>
              <w:t xml:space="preserve"> 10개 데</w:t>
            </w:r>
            <w:r w:rsidR="00E839BF">
              <w:t>이터를</w:t>
            </w:r>
            <w:r w:rsidR="00E839BF">
              <w:rPr>
                <w:rFonts w:hint="eastAsia"/>
              </w:rPr>
              <w:t xml:space="preserve"> 순</w:t>
            </w:r>
            <w:r w:rsidR="00E839BF">
              <w:t>서대로</w:t>
            </w:r>
            <w:r w:rsidR="00E839BF">
              <w:rPr>
                <w:rFonts w:hint="eastAsia"/>
              </w:rPr>
              <w:t xml:space="preserve"> 분</w:t>
            </w:r>
            <w:r w:rsidR="00E839BF">
              <w:t>리한</w:t>
            </w:r>
            <w:r w:rsidR="00E839BF">
              <w:rPr>
                <w:rFonts w:hint="eastAsia"/>
              </w:rPr>
              <w:t xml:space="preserve"> 후 이</w:t>
            </w:r>
            <w:r w:rsidR="00E839BF">
              <w:t>와</w:t>
            </w:r>
            <w:r w:rsidR="00E839BF">
              <w:rPr>
                <w:rFonts w:hint="eastAsia"/>
              </w:rPr>
              <w:t xml:space="preserve"> 같</w:t>
            </w:r>
            <w:r w:rsidR="00E839BF">
              <w:t>은</w:t>
            </w:r>
            <w:r w:rsidR="00E839BF">
              <w:rPr>
                <w:rFonts w:hint="eastAsia"/>
              </w:rPr>
              <w:t xml:space="preserve"> 방</w:t>
            </w:r>
            <w:r w:rsidR="00E839BF">
              <w:t>법을</w:t>
            </w:r>
            <w:r w:rsidR="00E839BF">
              <w:rPr>
                <w:rFonts w:hint="eastAsia"/>
              </w:rPr>
              <w:t xml:space="preserve"> 동</w:t>
            </w:r>
            <w:r w:rsidR="00E839BF">
              <w:t>일하게</w:t>
            </w:r>
            <w:r w:rsidR="00E839BF">
              <w:rPr>
                <w:rFonts w:hint="eastAsia"/>
              </w:rPr>
              <w:t xml:space="preserve"> 적</w:t>
            </w:r>
            <w:r w:rsidR="00E839BF">
              <w:t>용하여</w:t>
            </w:r>
            <w:r w:rsidR="00E839BF">
              <w:rPr>
                <w:rFonts w:hint="eastAsia"/>
              </w:rPr>
              <w:t xml:space="preserve"> 최</w:t>
            </w:r>
            <w:r w:rsidR="00E839BF">
              <w:t>종적으로</w:t>
            </w:r>
            <w:r w:rsidR="00E839BF">
              <w:rPr>
                <w:rFonts w:hint="eastAsia"/>
              </w:rPr>
              <w:t xml:space="preserve"> 하</w:t>
            </w:r>
            <w:r w:rsidR="00E839BF">
              <w:t>나의</w:t>
            </w:r>
            <w:r w:rsidR="00E839BF">
              <w:rPr>
                <w:rFonts w:hint="eastAsia"/>
              </w:rPr>
              <w:t xml:space="preserve"> 데</w:t>
            </w:r>
            <w:r w:rsidR="00E839BF">
              <w:t>이터파일을</w:t>
            </w:r>
            <w:r w:rsidR="00E839BF">
              <w:rPr>
                <w:rFonts w:hint="eastAsia"/>
              </w:rPr>
              <w:t xml:space="preserve"> 여러 개</w:t>
            </w:r>
            <w:r w:rsidR="00E839BF">
              <w:t>로</w:t>
            </w:r>
            <w:r w:rsidR="00E839BF">
              <w:rPr>
                <w:rFonts w:hint="eastAsia"/>
              </w:rPr>
              <w:t xml:space="preserve"> </w:t>
            </w:r>
            <w:r>
              <w:rPr>
                <w:rFonts w:hint="eastAsia"/>
              </w:rPr>
              <w:t>분리 저장하게</w:t>
            </w:r>
            <w:r w:rsidR="00E839BF">
              <w:rPr>
                <w:rFonts w:hint="eastAsia"/>
              </w:rPr>
              <w:t xml:space="preserve"> 됩</w:t>
            </w:r>
            <w:r w:rsidR="00E839BF">
              <w:t>니다</w:t>
            </w:r>
            <w:r w:rsidR="00E839BF">
              <w:rPr>
                <w:rFonts w:hint="eastAsia"/>
              </w:rPr>
              <w:t xml:space="preserve">. </w:t>
            </w:r>
          </w:p>
          <w:p w14:paraId="5806CE5C" w14:textId="77777777" w:rsidR="00E839BF" w:rsidRDefault="00E839BF" w:rsidP="00401892">
            <w:pPr>
              <w:numPr>
                <w:ilvl w:val="0"/>
                <w:numId w:val="119"/>
              </w:numPr>
            </w:pPr>
            <w:r>
              <w:rPr>
                <w:rFonts w:hint="eastAsia"/>
              </w:rPr>
              <w:t>파</w:t>
            </w:r>
            <w:r>
              <w:t>일</w:t>
            </w:r>
            <w:r>
              <w:rPr>
                <w:rFonts w:hint="eastAsia"/>
              </w:rPr>
              <w:t xml:space="preserve"> 수</w:t>
            </w:r>
            <w:r>
              <w:t>로</w:t>
            </w:r>
            <w:r>
              <w:rPr>
                <w:rFonts w:hint="eastAsia"/>
              </w:rPr>
              <w:t xml:space="preserve"> </w:t>
            </w:r>
            <w:r w:rsidR="00075EC5">
              <w:rPr>
                <w:rFonts w:hint="eastAsia"/>
              </w:rPr>
              <w:t>분리 저장한</w:t>
            </w:r>
            <w:r>
              <w:rPr>
                <w:rFonts w:hint="eastAsia"/>
              </w:rPr>
              <w:t xml:space="preserve"> 경우</w:t>
            </w:r>
          </w:p>
          <w:p w14:paraId="182775F8" w14:textId="77777777" w:rsidR="00E839BF" w:rsidRPr="004351FE" w:rsidRDefault="00E839BF" w:rsidP="007A0DD8">
            <w:pPr>
              <w:ind w:left="425"/>
            </w:pPr>
            <w:r>
              <w:rPr>
                <w:rFonts w:hint="eastAsia"/>
              </w:rPr>
              <w:t>파일 수를 설정하게 되면,</w:t>
            </w:r>
            <w:r>
              <w:t xml:space="preserve"> </w:t>
            </w:r>
            <w:r>
              <w:rPr>
                <w:rFonts w:hint="eastAsia"/>
              </w:rPr>
              <w:t>설정한 파일 분리수를 기준으로 전체 데이터를 나눌 데이터 분리수를 내부적으로 정의합니다.</w:t>
            </w:r>
            <w:r>
              <w:t xml:space="preserve"> (</w:t>
            </w:r>
            <w:r>
              <w:rPr>
                <w:rFonts w:hint="eastAsia"/>
              </w:rPr>
              <w:t xml:space="preserve">예 </w:t>
            </w:r>
            <w:r>
              <w:t>–</w:t>
            </w:r>
            <w:r>
              <w:rPr>
                <w:rFonts w:hint="eastAsia"/>
              </w:rPr>
              <w:t xml:space="preserve"> 100개의 행으로 구성된 데이터를 </w:t>
            </w:r>
            <w:r>
              <w:t>6</w:t>
            </w:r>
            <w:r>
              <w:rPr>
                <w:rFonts w:hint="eastAsia"/>
              </w:rPr>
              <w:t xml:space="preserve">개의 파일로 </w:t>
            </w:r>
            <w:r w:rsidR="00075EC5">
              <w:rPr>
                <w:rFonts w:hint="eastAsia"/>
              </w:rPr>
              <w:t>구분하려 할</w:t>
            </w:r>
            <w:r>
              <w:rPr>
                <w:rFonts w:hint="eastAsia"/>
              </w:rPr>
              <w:t xml:space="preserve"> 때,</w:t>
            </w:r>
            <w:r>
              <w:t xml:space="preserve"> </w:t>
            </w:r>
            <w:r>
              <w:rPr>
                <w:rFonts w:hint="eastAsia"/>
              </w:rPr>
              <w:t xml:space="preserve">데이터 분리수는 </w:t>
            </w:r>
            <w:r>
              <w:t>17</w:t>
            </w:r>
            <w:r>
              <w:rPr>
                <w:rFonts w:hint="eastAsia"/>
              </w:rPr>
              <w:t>개입니다)</w:t>
            </w:r>
            <w:r>
              <w:t xml:space="preserve"> </w:t>
            </w:r>
            <w:r>
              <w:rPr>
                <w:rFonts w:hint="eastAsia"/>
              </w:rPr>
              <w:t>데이터 분리수가 정의되면,</w:t>
            </w:r>
            <w:r>
              <w:t xml:space="preserve"> </w:t>
            </w:r>
            <w:r>
              <w:rPr>
                <w:rFonts w:hint="eastAsia"/>
              </w:rPr>
              <w:t xml:space="preserve">위의 데이터 분리수로 </w:t>
            </w:r>
            <w:r w:rsidR="00075EC5">
              <w:rPr>
                <w:rFonts w:hint="eastAsia"/>
              </w:rPr>
              <w:t>분리 저장하는</w:t>
            </w:r>
            <w:r>
              <w:rPr>
                <w:rFonts w:hint="eastAsia"/>
              </w:rPr>
              <w:t xml:space="preserve"> 방법과 동일한 방법에 의해 데이터를 </w:t>
            </w:r>
            <w:r w:rsidR="00075EC5">
              <w:rPr>
                <w:rFonts w:hint="eastAsia"/>
              </w:rPr>
              <w:t>분리 저장합니다</w:t>
            </w:r>
            <w:r>
              <w:rPr>
                <w:rFonts w:hint="eastAsia"/>
              </w:rPr>
              <w:t>.</w:t>
            </w:r>
          </w:p>
        </w:tc>
      </w:tr>
    </w:tbl>
    <w:p w14:paraId="453C064A" w14:textId="77777777" w:rsidR="00E839BF" w:rsidRPr="008468B4" w:rsidRDefault="00E839BF" w:rsidP="00E839BF">
      <w:pPr>
        <w:rPr>
          <w:rFonts w:ascii="CMU Concrete" w:hAnsi="CMU Concrete"/>
        </w:rPr>
      </w:pPr>
    </w:p>
    <w:p w14:paraId="2ACA28FD" w14:textId="77777777" w:rsidR="00AE2FC6" w:rsidRPr="00E839BF" w:rsidRDefault="00AE2FC6" w:rsidP="00AE2FC6">
      <w:pPr>
        <w:rPr>
          <w:rFonts w:ascii="CMU Concrete" w:hAnsi="CMU Concrete"/>
        </w:rPr>
      </w:pPr>
    </w:p>
    <w:p w14:paraId="28933F2A" w14:textId="77777777" w:rsidR="00AE2FC6" w:rsidRPr="00D4048A" w:rsidRDefault="00AE2FC6" w:rsidP="00AE2FC6">
      <w:pPr>
        <w:pStyle w:val="00"/>
      </w:pPr>
      <w:bookmarkStart w:id="1063" w:name="_Toc93916139"/>
      <w:bookmarkStart w:id="1064" w:name="_Toc94670675"/>
      <w:bookmarkStart w:id="1065" w:name="_Toc94688428"/>
      <w:bookmarkStart w:id="1066" w:name="_Toc206929804"/>
      <w:bookmarkStart w:id="1067" w:name="_Toc206929972"/>
      <w:bookmarkStart w:id="1068" w:name="_Toc206930139"/>
      <w:bookmarkStart w:id="1069" w:name="_Toc207077283"/>
      <w:bookmarkStart w:id="1070" w:name="_Toc207077446"/>
      <w:bookmarkStart w:id="1071" w:name="_Toc207077608"/>
      <w:bookmarkStart w:id="1072" w:name="_Toc207079580"/>
      <w:bookmarkStart w:id="1073" w:name="_Toc207079743"/>
      <w:bookmarkStart w:id="1074" w:name="_Toc283655362"/>
      <w:bookmarkStart w:id="1075" w:name="_Toc364411079"/>
      <w:bookmarkStart w:id="1076" w:name="_Toc67925639"/>
      <w:r w:rsidRPr="00D4048A">
        <w:t>3.7 모델 평가 노드</w:t>
      </w:r>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33EAEC26" w14:textId="77777777" w:rsidR="00AE2FC6" w:rsidRPr="00D4048A" w:rsidRDefault="00AE2FC6" w:rsidP="00AE2FC6">
      <w:pPr>
        <w:rPr>
          <w:rFonts w:ascii="CMU Concrete" w:hAnsi="CMU Concrete"/>
        </w:rPr>
      </w:pPr>
      <w:r w:rsidRPr="00D4048A">
        <w:rPr>
          <w:rFonts w:ascii="CMU Concrete" w:hAnsi="CMU Concrete"/>
          <w:b/>
        </w:rPr>
        <w:t>모델</w:t>
      </w:r>
      <w:r w:rsidRPr="00D4048A">
        <w:rPr>
          <w:rFonts w:ascii="CMU Concrete" w:hAnsi="CMU Concrete"/>
          <w:b/>
        </w:rPr>
        <w:t xml:space="preserve"> </w:t>
      </w:r>
      <w:r w:rsidRPr="00D4048A">
        <w:rPr>
          <w:rFonts w:ascii="CMU Concrete" w:hAnsi="CMU Concrete"/>
          <w:b/>
        </w:rPr>
        <w:t>평가</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모델링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정확도를</w:t>
      </w:r>
      <w:r w:rsidRPr="00D4048A">
        <w:rPr>
          <w:rFonts w:ascii="CMU Concrete" w:hAnsi="CMU Concrete"/>
        </w:rPr>
        <w:t xml:space="preserve"> </w:t>
      </w:r>
      <w:r w:rsidRPr="00D4048A">
        <w:rPr>
          <w:rFonts w:ascii="CMU Concrete" w:hAnsi="CMU Concrete"/>
        </w:rPr>
        <w:t>비교</w:t>
      </w:r>
      <w:r w:rsidRPr="00D4048A">
        <w:rPr>
          <w:rFonts w:ascii="CMU Concrete" w:hAnsi="CMU Concrete"/>
        </w:rPr>
        <w:t xml:space="preserve">, </w:t>
      </w:r>
      <w:r w:rsidRPr="00D4048A">
        <w:rPr>
          <w:rFonts w:ascii="CMU Concrete" w:hAnsi="CMU Concrete"/>
        </w:rPr>
        <w:t>평가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노드입니다</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b/>
          <w:bCs/>
        </w:rPr>
        <w:t>모델</w:t>
      </w:r>
      <w:r w:rsidRPr="00D4048A">
        <w:rPr>
          <w:rFonts w:ascii="CMU Concrete" w:hAnsi="CMU Concrete"/>
          <w:b/>
          <w:bCs/>
        </w:rPr>
        <w:t xml:space="preserve"> </w:t>
      </w:r>
      <w:r w:rsidRPr="00D4048A">
        <w:rPr>
          <w:rFonts w:ascii="CMU Concrete" w:hAnsi="CMU Concrete"/>
          <w:b/>
          <w:bCs/>
        </w:rPr>
        <w:t>평가</w:t>
      </w:r>
      <w:r w:rsidRPr="00D4048A">
        <w:rPr>
          <w:rFonts w:ascii="CMU Concrete" w:hAnsi="CMU Concrete"/>
          <w:b/>
          <w:bCs/>
        </w:rPr>
        <w:t xml:space="preserve"> </w:t>
      </w:r>
      <w:r w:rsidRPr="00D4048A">
        <w:rPr>
          <w:rFonts w:ascii="CMU Concrete" w:hAnsi="CMU Concrete"/>
          <w:b/>
          <w:bCs/>
        </w:rPr>
        <w:t>노드</w:t>
      </w:r>
      <w:r w:rsidRPr="00D4048A">
        <w:rPr>
          <w:rFonts w:ascii="CMU Concrete" w:hAnsi="CMU Concrete"/>
        </w:rPr>
        <w:t>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자료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예측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67248FE" w14:textId="77777777" w:rsidR="00AE2FC6" w:rsidRPr="00D4048A" w:rsidRDefault="00AE2FC6" w:rsidP="00AE2FC6">
      <w:pPr>
        <w:rPr>
          <w:rFonts w:ascii="CMU Concrete" w:hAnsi="CMU Concrete"/>
        </w:rPr>
      </w:pPr>
      <w:r w:rsidRPr="00D4048A">
        <w:rPr>
          <w:rFonts w:ascii="CMU Concrete" w:hAnsi="CMU Concrete"/>
          <w:b/>
          <w:bCs/>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평가</w:t>
      </w:r>
      <w:r w:rsidRPr="00D4048A">
        <w:rPr>
          <w:rFonts w:ascii="CMU Concrete" w:hAnsi="CMU Concrete"/>
        </w:rPr>
        <w:t xml:space="preserve"> </w:t>
      </w:r>
      <w:r w:rsidRPr="00D4048A">
        <w:rPr>
          <w:rFonts w:ascii="CMU Concrete" w:hAnsi="CMU Concrete"/>
        </w:rPr>
        <w:t>노드들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p>
    <w:p w14:paraId="79671448" w14:textId="77777777" w:rsidR="00AE2FC6" w:rsidRPr="00D4048A" w:rsidRDefault="00AE2FC6" w:rsidP="00AE2FC6">
      <w:pPr>
        <w:pStyle w:val="1"/>
        <w:rPr>
          <w:rFonts w:ascii="CMU Concrete" w:hAnsi="CMU Concrete"/>
        </w:rPr>
      </w:pPr>
      <w:r w:rsidRPr="00D4048A">
        <w:rPr>
          <w:rFonts w:ascii="CMU Concrete" w:hAnsi="CMU Concrete"/>
        </w:rPr>
        <w:t>ROC CHART</w:t>
      </w:r>
    </w:p>
    <w:p w14:paraId="02821076" w14:textId="77777777" w:rsidR="00AE2FC6" w:rsidRPr="00D4048A" w:rsidRDefault="00AE2FC6" w:rsidP="00AE2FC6">
      <w:pPr>
        <w:pStyle w:val="p4"/>
      </w:pPr>
      <w:r w:rsidRPr="00D4048A">
        <w:t>입력된</w:t>
      </w:r>
      <w:r w:rsidRPr="00D4048A">
        <w:t xml:space="preserve"> </w:t>
      </w:r>
      <w:r w:rsidRPr="00D4048A">
        <w:t>모델들의</w:t>
      </w:r>
      <w:r w:rsidRPr="00D4048A">
        <w:t xml:space="preserve"> ROC </w:t>
      </w:r>
      <w:r w:rsidRPr="00D4048A">
        <w:t>곡선을</w:t>
      </w:r>
      <w:r w:rsidRPr="00D4048A">
        <w:t xml:space="preserve"> </w:t>
      </w:r>
      <w:r w:rsidRPr="00D4048A">
        <w:t>그립니다</w:t>
      </w:r>
      <w:r w:rsidRPr="00D4048A">
        <w:t>.</w:t>
      </w:r>
    </w:p>
    <w:p w14:paraId="52BE2D8C" w14:textId="77777777" w:rsidR="00AE2FC6" w:rsidRPr="00D4048A" w:rsidRDefault="00AE2FC6" w:rsidP="00AE2FC6">
      <w:pPr>
        <w:pStyle w:val="1"/>
        <w:rPr>
          <w:rFonts w:ascii="CMU Concrete" w:hAnsi="CMU Concrete"/>
        </w:rPr>
      </w:pPr>
      <w:r w:rsidRPr="00D4048A">
        <w:rPr>
          <w:rFonts w:ascii="CMU Concrete" w:hAnsi="CMU Concrete"/>
        </w:rPr>
        <w:t>모델</w:t>
      </w:r>
      <w:r w:rsidRPr="00D4048A">
        <w:rPr>
          <w:rFonts w:ascii="CMU Concrete" w:hAnsi="CMU Concrete"/>
        </w:rPr>
        <w:t xml:space="preserve"> </w:t>
      </w:r>
      <w:r w:rsidRPr="00D4048A">
        <w:rPr>
          <w:rFonts w:ascii="CMU Concrete" w:hAnsi="CMU Concrete"/>
        </w:rPr>
        <w:t>평가</w:t>
      </w:r>
    </w:p>
    <w:p w14:paraId="64E633EB" w14:textId="77777777" w:rsidR="00AE2FC6" w:rsidRPr="00D4048A" w:rsidRDefault="00AE2FC6" w:rsidP="00AE2FC6">
      <w:pPr>
        <w:pStyle w:val="p4"/>
      </w:pPr>
      <w:r w:rsidRPr="00D4048A">
        <w:t>입력된</w:t>
      </w:r>
      <w:r w:rsidRPr="00D4048A">
        <w:t xml:space="preserve"> </w:t>
      </w:r>
      <w:r w:rsidRPr="00D4048A">
        <w:t>모델들을</w:t>
      </w:r>
      <w:r w:rsidRPr="00D4048A">
        <w:t xml:space="preserve"> </w:t>
      </w:r>
      <w:r w:rsidRPr="00D4048A">
        <w:t>비교할</w:t>
      </w:r>
      <w:r w:rsidRPr="00D4048A">
        <w:t xml:space="preserve"> </w:t>
      </w:r>
      <w:r w:rsidRPr="00D4048A">
        <w:t>수</w:t>
      </w:r>
      <w:r w:rsidRPr="00D4048A">
        <w:t xml:space="preserve"> </w:t>
      </w:r>
      <w:r w:rsidRPr="00D4048A">
        <w:t>있는</w:t>
      </w:r>
      <w:r w:rsidRPr="00D4048A">
        <w:t xml:space="preserve"> </w:t>
      </w:r>
      <w:r w:rsidRPr="00D4048A">
        <w:t>보고서를</w:t>
      </w:r>
      <w:r w:rsidRPr="00D4048A">
        <w:t xml:space="preserve"> </w:t>
      </w:r>
      <w:r w:rsidRPr="00D4048A">
        <w:t>생성합니다</w:t>
      </w:r>
      <w:r w:rsidRPr="00D4048A">
        <w:t>.</w:t>
      </w:r>
    </w:p>
    <w:p w14:paraId="6E62A9F7" w14:textId="77777777" w:rsidR="00AE2FC6" w:rsidRPr="00D4048A" w:rsidRDefault="00AE2FC6" w:rsidP="00AE2FC6">
      <w:pPr>
        <w:pStyle w:val="1"/>
        <w:rPr>
          <w:rFonts w:ascii="CMU Concrete" w:hAnsi="CMU Concrete"/>
        </w:rPr>
      </w:pPr>
      <w:r w:rsidRPr="00D4048A">
        <w:rPr>
          <w:rFonts w:ascii="CMU Concrete" w:hAnsi="CMU Concrete"/>
        </w:rPr>
        <w:t>이익도표</w:t>
      </w:r>
      <w:r>
        <w:rPr>
          <w:rFonts w:ascii="CMU Concrete" w:hAnsi="CMU Concrete" w:hint="eastAsia"/>
          <w:lang w:eastAsia="ko-KR"/>
        </w:rPr>
        <w:t>(Lift chart)</w:t>
      </w:r>
    </w:p>
    <w:p w14:paraId="5A1F62A3" w14:textId="77777777" w:rsidR="00AE2FC6" w:rsidRDefault="00AE2FC6" w:rsidP="00AE2FC6">
      <w:pPr>
        <w:pStyle w:val="p4"/>
      </w:pPr>
      <w:r w:rsidRPr="00D4048A">
        <w:t>입력된</w:t>
      </w:r>
      <w:r w:rsidRPr="00D4048A">
        <w:t xml:space="preserve"> </w:t>
      </w:r>
      <w:r w:rsidRPr="00D4048A">
        <w:t>모델들의</w:t>
      </w:r>
      <w:r w:rsidRPr="00D4048A">
        <w:t xml:space="preserve"> </w:t>
      </w:r>
      <w:r w:rsidRPr="00D4048A">
        <w:t>이익도표를</w:t>
      </w:r>
      <w:r w:rsidRPr="00D4048A">
        <w:t xml:space="preserve"> </w:t>
      </w:r>
      <w:r w:rsidRPr="00D4048A">
        <w:t>그립니다</w:t>
      </w:r>
      <w:r w:rsidRPr="00D4048A">
        <w:t>.</w:t>
      </w:r>
    </w:p>
    <w:p w14:paraId="0117F570" w14:textId="77777777" w:rsidR="00AE2FC6" w:rsidRDefault="00AE2FC6" w:rsidP="00AE2FC6"/>
    <w:p w14:paraId="0F2F8496" w14:textId="77777777" w:rsidR="00AE2FC6" w:rsidRPr="00064976" w:rsidRDefault="00AE2FC6" w:rsidP="00AE2FC6"/>
    <w:p w14:paraId="2CFE1921" w14:textId="77777777" w:rsidR="00AE2FC6" w:rsidRPr="00D4048A" w:rsidRDefault="00AE2FC6" w:rsidP="00822CCC">
      <w:pPr>
        <w:pStyle w:val="000"/>
        <w:ind w:firstLine="108"/>
      </w:pPr>
      <w:bookmarkStart w:id="1077" w:name="_Toc93916142"/>
      <w:bookmarkStart w:id="1078" w:name="_Toc94670678"/>
      <w:bookmarkStart w:id="1079" w:name="_Toc94688431"/>
      <w:bookmarkStart w:id="1080" w:name="_Toc206929805"/>
      <w:bookmarkStart w:id="1081" w:name="_Toc206929973"/>
      <w:bookmarkStart w:id="1082" w:name="_Toc206930140"/>
      <w:bookmarkStart w:id="1083" w:name="_Toc207077284"/>
      <w:bookmarkStart w:id="1084" w:name="_Toc207077447"/>
      <w:bookmarkStart w:id="1085" w:name="_Toc207077609"/>
      <w:bookmarkStart w:id="1086" w:name="_Toc207079581"/>
      <w:bookmarkStart w:id="1087" w:name="_Toc207079744"/>
      <w:bookmarkStart w:id="1088" w:name="_Toc283655363"/>
      <w:bookmarkStart w:id="1089" w:name="_Toc364411080"/>
      <w:bookmarkStart w:id="1090" w:name="_Toc67925640"/>
      <w:r w:rsidRPr="00D4048A">
        <w:t>3.7.1 ROC 차트</w:t>
      </w:r>
      <w:bookmarkEnd w:id="1077"/>
      <w:bookmarkEnd w:id="1078"/>
      <w:bookmarkEnd w:id="1079"/>
      <w:r w:rsidRPr="00D4048A">
        <w:t xml:space="preserve"> 노드</w:t>
      </w:r>
      <w:bookmarkEnd w:id="1080"/>
      <w:bookmarkEnd w:id="1081"/>
      <w:bookmarkEnd w:id="1082"/>
      <w:bookmarkEnd w:id="1083"/>
      <w:bookmarkEnd w:id="1084"/>
      <w:bookmarkEnd w:id="1085"/>
      <w:bookmarkEnd w:id="1086"/>
      <w:bookmarkEnd w:id="1087"/>
      <w:bookmarkEnd w:id="1088"/>
      <w:bookmarkEnd w:id="1089"/>
      <w:bookmarkEnd w:id="1090"/>
    </w:p>
    <w:tbl>
      <w:tblPr>
        <w:tblW w:w="0" w:type="auto"/>
        <w:tblLook w:val="01E0" w:firstRow="1" w:lastRow="1" w:firstColumn="1" w:lastColumn="1" w:noHBand="0" w:noVBand="0"/>
      </w:tblPr>
      <w:tblGrid>
        <w:gridCol w:w="1710"/>
        <w:gridCol w:w="7076"/>
      </w:tblGrid>
      <w:tr w:rsidR="00AE2FC6" w:rsidRPr="00D4048A" w14:paraId="7B212BBB" w14:textId="77777777" w:rsidTr="007231D9">
        <w:tc>
          <w:tcPr>
            <w:tcW w:w="1728" w:type="dxa"/>
            <w:vAlign w:val="center"/>
          </w:tcPr>
          <w:p w14:paraId="2B16D387" w14:textId="77777777" w:rsidR="00AE2FC6" w:rsidRPr="00D4048A" w:rsidRDefault="00B32DD7" w:rsidP="00AE3A66">
            <w:pPr>
              <w:pStyle w:val="af"/>
            </w:pPr>
            <w:r>
              <w:rPr>
                <w:noProof/>
              </w:rPr>
              <w:drawing>
                <wp:inline distT="0" distB="0" distL="0" distR="0" wp14:anchorId="397E3648" wp14:editId="3B5E26DA">
                  <wp:extent cx="561975" cy="447675"/>
                  <wp:effectExtent l="0" t="0" r="9525" b="9525"/>
                  <wp:docPr id="1386" name="그림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p>
        </w:tc>
        <w:tc>
          <w:tcPr>
            <w:tcW w:w="7256" w:type="dxa"/>
            <w:vAlign w:val="center"/>
          </w:tcPr>
          <w:p w14:paraId="25BDBDA5" w14:textId="77777777" w:rsidR="00AE2FC6" w:rsidRPr="00F220AB" w:rsidRDefault="00AE2FC6" w:rsidP="007231D9">
            <w:pPr>
              <w:rPr>
                <w:rFonts w:ascii="CMU Concrete" w:hAnsi="CMU Concrete"/>
              </w:rPr>
            </w:pPr>
            <w:r w:rsidRPr="00D4048A">
              <w:rPr>
                <w:rFonts w:ascii="CMU Concrete" w:hAnsi="CMU Concrete"/>
                <w:b/>
              </w:rPr>
              <w:t>ROC</w:t>
            </w:r>
            <w:r w:rsidRPr="00D4048A">
              <w:rPr>
                <w:rFonts w:ascii="CMU Concrete" w:hAnsi="CMU Concrete"/>
                <w:b/>
              </w:rPr>
              <w:t>차트</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모델링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F220AB">
              <w:rPr>
                <w:rFonts w:ascii="CMU Concrete" w:hAnsi="CMU Concrete" w:hint="eastAsia"/>
                <w:b/>
              </w:rPr>
              <w:t>분류</w:t>
            </w:r>
            <w:r w:rsidRPr="00F220AB">
              <w:rPr>
                <w:rFonts w:ascii="CMU Concrete" w:hAnsi="CMU Concrete"/>
                <w:b/>
              </w:rPr>
              <w:t>모델</w:t>
            </w:r>
            <w:r w:rsidRPr="00D4048A">
              <w:rPr>
                <w:rFonts w:ascii="CMU Concrete" w:hAnsi="CMU Concrete"/>
              </w:rPr>
              <w:t>의</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특이도와</w:t>
            </w:r>
            <w:r w:rsidRPr="00D4048A">
              <w:rPr>
                <w:rFonts w:ascii="CMU Concrete" w:hAnsi="CMU Concrete"/>
              </w:rPr>
              <w:t xml:space="preserve"> </w:t>
            </w:r>
            <w:r w:rsidRPr="00D4048A">
              <w:rPr>
                <w:rFonts w:ascii="CMU Concrete" w:hAnsi="CMU Concrete"/>
              </w:rPr>
              <w:t>민감도</w:t>
            </w:r>
            <w:r>
              <w:rPr>
                <w:rFonts w:ascii="CMU Concrete" w:hAnsi="CMU Concrete"/>
              </w:rPr>
              <w:t>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그립니다</w:t>
            </w:r>
            <w:r>
              <w:rPr>
                <w:rFonts w:ascii="CMU Concrete" w:hAnsi="CMU Concrete" w:hint="eastAsia"/>
              </w:rPr>
              <w:t xml:space="preserve">. </w:t>
            </w:r>
            <w:r>
              <w:rPr>
                <w:rFonts w:ascii="CMU Concrete" w:hAnsi="CMU Concrete" w:hint="eastAsia"/>
              </w:rPr>
              <w:t>이는</w:t>
            </w:r>
            <w:r>
              <w:rPr>
                <w:rFonts w:ascii="CMU Concrete" w:hAnsi="CMU Concrete" w:hint="eastAsia"/>
              </w:rPr>
              <w:t xml:space="preserve"> </w:t>
            </w:r>
            <w:r>
              <w:rPr>
                <w:rFonts w:ascii="CMU Concrete" w:hAnsi="CMU Concrete" w:hint="eastAsia"/>
              </w:rPr>
              <w:t>분류모델의</w:t>
            </w:r>
            <w:r>
              <w:rPr>
                <w:rFonts w:ascii="CMU Concrete" w:hAnsi="CMU Concrete" w:hint="eastAsia"/>
              </w:rPr>
              <w:t xml:space="preserve"> </w:t>
            </w:r>
            <w:r>
              <w:rPr>
                <w:rFonts w:ascii="CMU Concrete" w:hAnsi="CMU Concrete" w:hint="eastAsia"/>
              </w:rPr>
              <w:t>성능</w:t>
            </w:r>
            <w:r>
              <w:rPr>
                <w:rFonts w:ascii="CMU Concrete" w:hAnsi="CMU Concrete" w:hint="eastAsia"/>
              </w:rPr>
              <w:t xml:space="preserve"> </w:t>
            </w:r>
            <w:r>
              <w:rPr>
                <w:rFonts w:ascii="CMU Concrete" w:hAnsi="CMU Concrete" w:hint="eastAsia"/>
              </w:rPr>
              <w:t>평가</w:t>
            </w:r>
            <w:r>
              <w:rPr>
                <w:rFonts w:ascii="CMU Concrete" w:hAnsi="CMU Concrete" w:hint="eastAsia"/>
              </w:rPr>
              <w:t xml:space="preserve"> </w:t>
            </w:r>
            <w:r>
              <w:rPr>
                <w:rFonts w:ascii="CMU Concrete" w:hAnsi="CMU Concrete" w:hint="eastAsia"/>
              </w:rPr>
              <w:t>비교에</w:t>
            </w:r>
            <w:r>
              <w:rPr>
                <w:rFonts w:ascii="CMU Concrete" w:hAnsi="CMU Concrete" w:hint="eastAsia"/>
              </w:rPr>
              <w:t xml:space="preserve"> </w:t>
            </w:r>
            <w:r>
              <w:rPr>
                <w:rFonts w:ascii="CMU Concrete" w:hAnsi="CMU Concrete" w:hint="eastAsia"/>
              </w:rPr>
              <w:t>좋은</w:t>
            </w:r>
            <w:r>
              <w:rPr>
                <w:rFonts w:ascii="CMU Concrete" w:hAnsi="CMU Concrete" w:hint="eastAsia"/>
              </w:rPr>
              <w:t xml:space="preserve"> </w:t>
            </w:r>
            <w:r>
              <w:rPr>
                <w:rFonts w:ascii="CMU Concrete" w:hAnsi="CMU Concrete" w:hint="eastAsia"/>
              </w:rPr>
              <w:t>지표가</w:t>
            </w:r>
            <w:r>
              <w:rPr>
                <w:rFonts w:ascii="CMU Concrete" w:hAnsi="CMU Concrete" w:hint="eastAsia"/>
              </w:rPr>
              <w:t xml:space="preserve"> </w:t>
            </w:r>
            <w:r>
              <w:rPr>
                <w:rFonts w:ascii="CMU Concrete" w:hAnsi="CMU Concrete" w:hint="eastAsia"/>
              </w:rPr>
              <w:t>됩니다</w:t>
            </w:r>
            <w:r>
              <w:rPr>
                <w:rFonts w:ascii="CMU Concrete" w:hAnsi="CMU Concrete" w:hint="eastAsia"/>
              </w:rPr>
              <w:t xml:space="preserve">. </w:t>
            </w:r>
          </w:p>
        </w:tc>
      </w:tr>
    </w:tbl>
    <w:p w14:paraId="4297A3C0" w14:textId="77777777" w:rsidR="00AE2FC6" w:rsidRDefault="00AE2FC6" w:rsidP="00AE2FC6">
      <w:pPr>
        <w:rPr>
          <w:rFonts w:ascii="CMU Concrete" w:hAnsi="CMU Concrete"/>
          <w:b/>
          <w:bCs/>
        </w:rPr>
      </w:pPr>
    </w:p>
    <w:p w14:paraId="4E71D3E4" w14:textId="77777777" w:rsidR="00AE2FC6" w:rsidRPr="00D4048A" w:rsidRDefault="00AE2FC6" w:rsidP="00AE2FC6">
      <w:pPr>
        <w:rPr>
          <w:rFonts w:ascii="CMU Concrete" w:hAnsi="CMU Concrete"/>
        </w:rPr>
      </w:pPr>
      <w:r w:rsidRPr="00D4048A">
        <w:rPr>
          <w:rFonts w:ascii="CMU Concrete" w:hAnsi="CMU Concrete"/>
          <w:b/>
          <w:bCs/>
        </w:rPr>
        <w:t>민감도</w:t>
      </w:r>
      <w:r w:rsidRPr="00D4048A">
        <w:rPr>
          <w:rFonts w:ascii="CMU Concrete" w:hAnsi="CMU Concrete"/>
          <w:b/>
          <w:bCs/>
        </w:rPr>
        <w:t>(sensitivity</w:t>
      </w:r>
      <w:r>
        <w:rPr>
          <w:rFonts w:ascii="CMU Concrete" w:hAnsi="CMU Concrete" w:hint="eastAsia"/>
          <w:b/>
          <w:bCs/>
        </w:rPr>
        <w:t>,  True positive rate</w:t>
      </w:r>
      <w:r w:rsidRPr="00D4048A">
        <w:rPr>
          <w:rFonts w:ascii="CMU Concrete" w:hAnsi="CMU Concrete"/>
          <w:b/>
          <w:bCs/>
        </w:rPr>
        <w:t>)</w:t>
      </w:r>
      <w:r w:rsidRPr="00D4048A">
        <w:rPr>
          <w:rFonts w:ascii="CMU Concrete" w:hAnsi="CMU Concrete"/>
        </w:rPr>
        <w:t>란</w:t>
      </w:r>
      <w:r w:rsidRPr="00D4048A">
        <w:rPr>
          <w:rFonts w:ascii="CMU Concrete" w:hAnsi="CMU Concrete"/>
        </w:rPr>
        <w:t xml:space="preserve"> </w:t>
      </w:r>
      <w:r>
        <w:rPr>
          <w:rFonts w:ascii="CMU Concrete" w:hAnsi="CMU Concrete" w:hint="eastAsia"/>
        </w:rPr>
        <w:t>관심</w:t>
      </w:r>
      <w:r w:rsidRPr="00D4048A">
        <w:rPr>
          <w:rFonts w:ascii="CMU Concrete" w:hAnsi="CMU Concrete"/>
        </w:rPr>
        <w:t>범주</w:t>
      </w:r>
      <w:r>
        <w:rPr>
          <w:rFonts w:ascii="CMU Concrete" w:hAnsi="CMU Concrete" w:hint="eastAsia"/>
        </w:rPr>
        <w:t>를</w:t>
      </w:r>
      <w:r>
        <w:rPr>
          <w:rFonts w:ascii="CMU Concrete" w:hAnsi="CMU Concrete" w:hint="eastAsia"/>
        </w:rPr>
        <w:t xml:space="preserve"> </w:t>
      </w:r>
      <w:r>
        <w:rPr>
          <w:rFonts w:ascii="CMU Concrete" w:hAnsi="CMU Concrete" w:hint="eastAsia"/>
        </w:rPr>
        <w:t>올바르게</w:t>
      </w:r>
      <w:r>
        <w:rPr>
          <w:rFonts w:ascii="CMU Concrete" w:hAnsi="CMU Concrete" w:hint="eastAsia"/>
        </w:rPr>
        <w:t xml:space="preserve"> </w:t>
      </w:r>
      <w:r>
        <w:rPr>
          <w:rFonts w:ascii="CMU Concrete" w:hAnsi="CMU Concrete" w:hint="eastAsia"/>
        </w:rPr>
        <w:t>분류할</w:t>
      </w:r>
      <w:r>
        <w:rPr>
          <w:rFonts w:ascii="CMU Concrete" w:hAnsi="CMU Concrete" w:hint="eastAsia"/>
        </w:rPr>
        <w:t xml:space="preserve"> </w:t>
      </w:r>
      <w:r>
        <w:rPr>
          <w:rFonts w:ascii="CMU Concrete" w:hAnsi="CMU Concrete" w:hint="eastAsia"/>
        </w:rPr>
        <w:t>확률을</w:t>
      </w:r>
      <w:r>
        <w:rPr>
          <w:rFonts w:ascii="CMU Concrete" w:hAnsi="CMU Concrete" w:hint="eastAsia"/>
        </w:rPr>
        <w:t xml:space="preserve"> </w:t>
      </w:r>
      <w:r>
        <w:rPr>
          <w:rFonts w:ascii="CMU Concrete" w:hAnsi="CMU Concrete" w:hint="eastAsia"/>
        </w:rPr>
        <w:t>말합니다</w:t>
      </w:r>
      <w:r>
        <w:rPr>
          <w:rFonts w:ascii="CMU Concrete" w:hAnsi="CMU Concrete" w:hint="eastAsia"/>
        </w:rPr>
        <w:t>.</w:t>
      </w:r>
      <w:r w:rsidRPr="00D4048A">
        <w:rPr>
          <w:rFonts w:ascii="CMU Concrete" w:hAnsi="CMU Concrete"/>
        </w:rPr>
        <w:t xml:space="preserve"> </w:t>
      </w:r>
    </w:p>
    <w:p w14:paraId="7FDAB52E" w14:textId="77777777" w:rsidR="00AE2FC6" w:rsidRPr="00D4048A" w:rsidRDefault="00AE2FC6" w:rsidP="00AE2FC6">
      <w:pPr>
        <w:pStyle w:val="p4"/>
      </w:pPr>
      <w:r w:rsidRPr="00D4048A">
        <w:t>민감도</w:t>
      </w:r>
      <w:r w:rsidRPr="00D4048A">
        <w:t xml:space="preserve"> = </w:t>
      </w:r>
      <w:r>
        <w:rPr>
          <w:rFonts w:hint="eastAsia"/>
        </w:rPr>
        <w:t>관심</w:t>
      </w:r>
      <w:r w:rsidRPr="00D4048A">
        <w:t>범주</w:t>
      </w:r>
      <w:r w:rsidRPr="00D4048A">
        <w:t xml:space="preserve"> </w:t>
      </w:r>
      <w:r>
        <w:t>예측</w:t>
      </w:r>
      <w:r w:rsidRPr="00D4048A">
        <w:t>의</w:t>
      </w:r>
      <w:r w:rsidRPr="00D4048A">
        <w:t xml:space="preserve"> </w:t>
      </w:r>
      <w:r w:rsidRPr="00D4048A">
        <w:t>정분류</w:t>
      </w:r>
      <w:r w:rsidRPr="00D4048A">
        <w:t xml:space="preserve"> </w:t>
      </w:r>
      <w:r w:rsidRPr="00D4048A">
        <w:t>빈도</w:t>
      </w:r>
      <w:r w:rsidRPr="00D4048A">
        <w:t xml:space="preserve"> /  </w:t>
      </w:r>
      <w:r>
        <w:rPr>
          <w:rFonts w:hint="eastAsia"/>
        </w:rPr>
        <w:t>관심범주</w:t>
      </w:r>
      <w:r>
        <w:rPr>
          <w:rFonts w:hint="eastAsia"/>
        </w:rPr>
        <w:t xml:space="preserve"> </w:t>
      </w:r>
      <w:r w:rsidRPr="00D4048A">
        <w:t>빈도</w:t>
      </w:r>
    </w:p>
    <w:p w14:paraId="0465A05F" w14:textId="77777777" w:rsidR="00AE2FC6" w:rsidRPr="00D4048A" w:rsidRDefault="00AE2FC6" w:rsidP="00AE2FC6">
      <w:pPr>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b/>
        </w:rPr>
        <w:t>특이도</w:t>
      </w:r>
      <w:r w:rsidRPr="00D4048A">
        <w:rPr>
          <w:rFonts w:ascii="CMU Concrete" w:hAnsi="CMU Concrete"/>
          <w:b/>
        </w:rPr>
        <w:t>(specificity</w:t>
      </w:r>
      <w:r>
        <w:rPr>
          <w:rFonts w:ascii="CMU Concrete" w:hAnsi="CMU Concrete" w:hint="eastAsia"/>
          <w:b/>
        </w:rPr>
        <w:t>, True negative rate</w:t>
      </w:r>
      <w:r w:rsidRPr="00D4048A">
        <w:rPr>
          <w:rFonts w:ascii="CMU Concrete" w:hAnsi="CMU Concrete"/>
          <w:b/>
        </w:rPr>
        <w:t>)</w:t>
      </w:r>
      <w:r w:rsidRPr="00D4048A">
        <w:rPr>
          <w:rFonts w:ascii="CMU Concrete" w:hAnsi="CMU Concrete"/>
        </w:rPr>
        <w:t>는</w:t>
      </w:r>
      <w:r w:rsidRPr="00D4048A">
        <w:rPr>
          <w:rFonts w:ascii="CMU Concrete" w:hAnsi="CMU Concrete"/>
        </w:rPr>
        <w:t xml:space="preserve"> </w:t>
      </w:r>
      <w:r>
        <w:rPr>
          <w:rFonts w:ascii="CMU Concrete" w:hAnsi="CMU Concrete" w:hint="eastAsia"/>
        </w:rPr>
        <w:t>비관심범주를</w:t>
      </w:r>
      <w:r>
        <w:rPr>
          <w:rFonts w:ascii="CMU Concrete" w:hAnsi="CMU Concrete" w:hint="eastAsia"/>
        </w:rPr>
        <w:t xml:space="preserve"> </w:t>
      </w:r>
      <w:r>
        <w:rPr>
          <w:rFonts w:ascii="CMU Concrete" w:hAnsi="CMU Concrete" w:hint="eastAsia"/>
        </w:rPr>
        <w:t>올바르게</w:t>
      </w:r>
      <w:r>
        <w:rPr>
          <w:rFonts w:ascii="CMU Concrete" w:hAnsi="CMU Concrete" w:hint="eastAsia"/>
        </w:rPr>
        <w:t xml:space="preserve"> </w:t>
      </w:r>
      <w:r>
        <w:rPr>
          <w:rFonts w:ascii="CMU Concrete" w:hAnsi="CMU Concrete" w:hint="eastAsia"/>
        </w:rPr>
        <w:t>분류할</w:t>
      </w:r>
      <w:r>
        <w:rPr>
          <w:rFonts w:ascii="CMU Concrete" w:hAnsi="CMU Concrete" w:hint="eastAsia"/>
        </w:rPr>
        <w:t xml:space="preserve"> </w:t>
      </w:r>
      <w:r>
        <w:rPr>
          <w:rFonts w:ascii="CMU Concrete" w:hAnsi="CMU Concrete" w:hint="eastAsia"/>
        </w:rPr>
        <w:t>확률을</w:t>
      </w:r>
      <w:r>
        <w:rPr>
          <w:rFonts w:ascii="CMU Concrete" w:hAnsi="CMU Concrete" w:hint="eastAsia"/>
        </w:rPr>
        <w:t xml:space="preserve"> </w:t>
      </w:r>
      <w:r>
        <w:rPr>
          <w:rFonts w:ascii="CMU Concrete" w:hAnsi="CMU Concrete" w:hint="eastAsia"/>
        </w:rPr>
        <w:t>말합니다</w:t>
      </w:r>
      <w:r>
        <w:rPr>
          <w:rFonts w:ascii="CMU Concrete" w:hAnsi="CMU Concrete" w:hint="eastAsia"/>
        </w:rPr>
        <w:t>.</w:t>
      </w:r>
    </w:p>
    <w:p w14:paraId="49C61D53" w14:textId="77777777" w:rsidR="00AE2FC6" w:rsidRPr="00D4048A" w:rsidRDefault="00AE2FC6" w:rsidP="00AE2FC6">
      <w:pPr>
        <w:pStyle w:val="p4"/>
      </w:pPr>
      <w:r w:rsidRPr="00D4048A">
        <w:t>특이도</w:t>
      </w:r>
      <w:r w:rsidRPr="00D4048A">
        <w:t xml:space="preserve"> = </w:t>
      </w:r>
      <w:r>
        <w:rPr>
          <w:rFonts w:hint="eastAsia"/>
        </w:rPr>
        <w:t>비관심</w:t>
      </w:r>
      <w:r w:rsidRPr="00D4048A">
        <w:t>범주</w:t>
      </w:r>
      <w:r w:rsidRPr="00D4048A">
        <w:t xml:space="preserve"> </w:t>
      </w:r>
      <w:r>
        <w:t>예측</w:t>
      </w:r>
      <w:r w:rsidRPr="00D4048A">
        <w:t>의</w:t>
      </w:r>
      <w:r w:rsidRPr="00D4048A">
        <w:t xml:space="preserve"> </w:t>
      </w:r>
      <w:r>
        <w:rPr>
          <w:rFonts w:hint="eastAsia"/>
        </w:rPr>
        <w:t>정</w:t>
      </w:r>
      <w:r w:rsidRPr="00D4048A">
        <w:t>분류</w:t>
      </w:r>
      <w:r w:rsidRPr="00D4048A">
        <w:t xml:space="preserve"> </w:t>
      </w:r>
      <w:r w:rsidRPr="00D4048A">
        <w:t>빈도</w:t>
      </w:r>
      <w:r w:rsidRPr="00D4048A">
        <w:t xml:space="preserve"> / </w:t>
      </w:r>
      <w:r>
        <w:rPr>
          <w:rFonts w:hint="eastAsia"/>
        </w:rPr>
        <w:t>비관심</w:t>
      </w:r>
      <w:r w:rsidRPr="00D4048A">
        <w:t>범주</w:t>
      </w:r>
      <w:r w:rsidRPr="00D4048A">
        <w:t xml:space="preserve"> </w:t>
      </w:r>
      <w:r w:rsidRPr="00D4048A">
        <w:t>빈도</w:t>
      </w:r>
    </w:p>
    <w:p w14:paraId="505FD790" w14:textId="77777777" w:rsidR="00AE2FC6" w:rsidRDefault="00AE2FC6" w:rsidP="00AE2FC6">
      <w:pPr>
        <w:pStyle w:val="11"/>
        <w:rPr>
          <w:b w:val="0"/>
          <w:sz w:val="20"/>
        </w:rPr>
      </w:pPr>
      <w:r w:rsidRPr="00F220AB">
        <w:rPr>
          <w:rFonts w:hint="eastAsia"/>
          <w:sz w:val="20"/>
        </w:rPr>
        <w:t xml:space="preserve">ROC </w:t>
      </w:r>
      <w:r w:rsidRPr="00F220AB">
        <w:rPr>
          <w:rFonts w:hint="eastAsia"/>
          <w:sz w:val="20"/>
        </w:rPr>
        <w:t>곡선은</w:t>
      </w:r>
      <w:r w:rsidRPr="00F220AB">
        <w:rPr>
          <w:rFonts w:hint="eastAsia"/>
          <w:sz w:val="20"/>
        </w:rPr>
        <w:t xml:space="preserve"> </w:t>
      </w:r>
      <w:r w:rsidRPr="00F220AB">
        <w:rPr>
          <w:rFonts w:hint="eastAsia"/>
          <w:b w:val="0"/>
          <w:sz w:val="20"/>
        </w:rPr>
        <w:t>분류</w:t>
      </w:r>
      <w:r w:rsidRPr="00F220AB">
        <w:rPr>
          <w:rFonts w:hint="eastAsia"/>
          <w:b w:val="0"/>
          <w:sz w:val="20"/>
        </w:rPr>
        <w:t xml:space="preserve"> </w:t>
      </w:r>
      <w:r w:rsidRPr="00F220AB">
        <w:rPr>
          <w:rFonts w:hint="eastAsia"/>
          <w:b w:val="0"/>
          <w:sz w:val="20"/>
        </w:rPr>
        <w:t>기준값</w:t>
      </w:r>
      <w:r>
        <w:rPr>
          <w:rFonts w:hint="eastAsia"/>
          <w:b w:val="0"/>
          <w:sz w:val="20"/>
        </w:rPr>
        <w:t>(</w:t>
      </w:r>
      <w:r w:rsidRPr="00F220AB">
        <w:rPr>
          <w:rFonts w:hint="eastAsia"/>
          <w:b w:val="0"/>
          <w:sz w:val="20"/>
        </w:rPr>
        <w:t>cutoff</w:t>
      </w:r>
      <w:r>
        <w:rPr>
          <w:rFonts w:hint="eastAsia"/>
          <w:b w:val="0"/>
          <w:sz w:val="20"/>
        </w:rPr>
        <w:t>)</w:t>
      </w:r>
      <w:r w:rsidRPr="00F220AB">
        <w:rPr>
          <w:rFonts w:hint="eastAsia"/>
          <w:b w:val="0"/>
          <w:sz w:val="20"/>
        </w:rPr>
        <w:t>을</w:t>
      </w:r>
      <w:r w:rsidRPr="00F220AB">
        <w:rPr>
          <w:rFonts w:hint="eastAsia"/>
          <w:b w:val="0"/>
          <w:sz w:val="20"/>
        </w:rPr>
        <w:t xml:space="preserve"> 0</w:t>
      </w:r>
      <w:r w:rsidRPr="00F220AB">
        <w:rPr>
          <w:rFonts w:hint="eastAsia"/>
          <w:b w:val="0"/>
          <w:sz w:val="20"/>
        </w:rPr>
        <w:t>에서</w:t>
      </w:r>
      <w:r w:rsidRPr="00F220AB">
        <w:rPr>
          <w:rFonts w:hint="eastAsia"/>
          <w:b w:val="0"/>
          <w:sz w:val="20"/>
        </w:rPr>
        <w:t xml:space="preserve"> 1</w:t>
      </w:r>
      <w:r w:rsidRPr="00F220AB">
        <w:rPr>
          <w:rFonts w:hint="eastAsia"/>
          <w:b w:val="0"/>
          <w:sz w:val="20"/>
        </w:rPr>
        <w:t>로</w:t>
      </w:r>
      <w:r w:rsidRPr="00F220AB">
        <w:rPr>
          <w:rFonts w:hint="eastAsia"/>
          <w:b w:val="0"/>
          <w:sz w:val="20"/>
        </w:rPr>
        <w:t xml:space="preserve"> </w:t>
      </w:r>
      <w:r w:rsidRPr="00F220AB">
        <w:rPr>
          <w:rFonts w:hint="eastAsia"/>
          <w:b w:val="0"/>
          <w:sz w:val="20"/>
        </w:rPr>
        <w:t>증가시키면서</w:t>
      </w:r>
      <w:r w:rsidRPr="00F220AB">
        <w:rPr>
          <w:rFonts w:hint="eastAsia"/>
          <w:sz w:val="20"/>
        </w:rPr>
        <w:t xml:space="preserve"> </w:t>
      </w:r>
      <w:r w:rsidRPr="00F220AB">
        <w:rPr>
          <w:rFonts w:hint="eastAsia"/>
          <w:b w:val="0"/>
          <w:sz w:val="20"/>
        </w:rPr>
        <w:t>{1-</w:t>
      </w:r>
      <w:r w:rsidRPr="00F220AB">
        <w:rPr>
          <w:rFonts w:hint="eastAsia"/>
          <w:b w:val="0"/>
          <w:sz w:val="20"/>
        </w:rPr>
        <w:t>특이도</w:t>
      </w:r>
      <w:r w:rsidRPr="00F220AB">
        <w:rPr>
          <w:rFonts w:hint="eastAsia"/>
          <w:b w:val="0"/>
          <w:sz w:val="20"/>
        </w:rPr>
        <w:t xml:space="preserve">, </w:t>
      </w:r>
      <w:r w:rsidRPr="00F220AB">
        <w:rPr>
          <w:rFonts w:hint="eastAsia"/>
          <w:b w:val="0"/>
          <w:sz w:val="20"/>
        </w:rPr>
        <w:t>민감도</w:t>
      </w:r>
      <w:r w:rsidRPr="00F220AB">
        <w:rPr>
          <w:rFonts w:hint="eastAsia"/>
          <w:b w:val="0"/>
          <w:sz w:val="20"/>
        </w:rPr>
        <w:t xml:space="preserve">} </w:t>
      </w:r>
      <w:r w:rsidRPr="00F220AB">
        <w:rPr>
          <w:rFonts w:hint="eastAsia"/>
          <w:b w:val="0"/>
          <w:sz w:val="20"/>
        </w:rPr>
        <w:t>쌍을</w:t>
      </w:r>
      <w:r w:rsidRPr="00F220AB">
        <w:rPr>
          <w:rFonts w:hint="eastAsia"/>
          <w:b w:val="0"/>
          <w:sz w:val="20"/>
        </w:rPr>
        <w:t xml:space="preserve"> </w:t>
      </w:r>
      <w:r w:rsidRPr="00F220AB">
        <w:rPr>
          <w:rFonts w:hint="eastAsia"/>
          <w:b w:val="0"/>
          <w:sz w:val="20"/>
        </w:rPr>
        <w:t>그린</w:t>
      </w:r>
      <w:r w:rsidRPr="00F220AB">
        <w:rPr>
          <w:rFonts w:hint="eastAsia"/>
          <w:b w:val="0"/>
          <w:sz w:val="20"/>
        </w:rPr>
        <w:t xml:space="preserve"> </w:t>
      </w:r>
      <w:r w:rsidRPr="00F220AB">
        <w:rPr>
          <w:rFonts w:hint="eastAsia"/>
          <w:b w:val="0"/>
          <w:sz w:val="20"/>
        </w:rPr>
        <w:t>곡선입니다</w:t>
      </w:r>
      <w:r w:rsidRPr="00F220AB">
        <w:rPr>
          <w:rFonts w:hint="eastAsia"/>
          <w:b w:val="0"/>
          <w:sz w:val="20"/>
        </w:rPr>
        <w:t>. ROC</w:t>
      </w:r>
      <w:r w:rsidRPr="00F220AB">
        <w:rPr>
          <w:rFonts w:hint="eastAsia"/>
          <w:b w:val="0"/>
          <w:sz w:val="20"/>
        </w:rPr>
        <w:t>곡선이</w:t>
      </w:r>
      <w:r w:rsidRPr="00F220AB">
        <w:rPr>
          <w:rFonts w:hint="eastAsia"/>
          <w:b w:val="0"/>
          <w:sz w:val="20"/>
        </w:rPr>
        <w:t xml:space="preserve"> </w:t>
      </w:r>
      <w:r w:rsidRPr="00F220AB">
        <w:rPr>
          <w:rFonts w:hint="eastAsia"/>
          <w:b w:val="0"/>
          <w:sz w:val="20"/>
        </w:rPr>
        <w:t>왼쪽</w:t>
      </w:r>
      <w:r w:rsidRPr="00F220AB">
        <w:rPr>
          <w:rFonts w:hint="eastAsia"/>
          <w:b w:val="0"/>
          <w:sz w:val="20"/>
        </w:rPr>
        <w:t xml:space="preserve"> </w:t>
      </w:r>
      <w:r w:rsidRPr="00F220AB">
        <w:rPr>
          <w:rFonts w:hint="eastAsia"/>
          <w:b w:val="0"/>
          <w:sz w:val="20"/>
        </w:rPr>
        <w:t>위</w:t>
      </w:r>
      <w:r w:rsidRPr="00F220AB">
        <w:rPr>
          <w:rFonts w:hint="eastAsia"/>
          <w:b w:val="0"/>
          <w:sz w:val="20"/>
        </w:rPr>
        <w:t xml:space="preserve"> </w:t>
      </w:r>
      <w:r w:rsidRPr="00F220AB">
        <w:rPr>
          <w:rFonts w:hint="eastAsia"/>
          <w:b w:val="0"/>
          <w:sz w:val="20"/>
        </w:rPr>
        <w:t>모퉁이에</w:t>
      </w:r>
      <w:r w:rsidRPr="00F220AB">
        <w:rPr>
          <w:rFonts w:hint="eastAsia"/>
          <w:b w:val="0"/>
          <w:sz w:val="20"/>
        </w:rPr>
        <w:t xml:space="preserve"> </w:t>
      </w:r>
      <w:r w:rsidRPr="00F220AB">
        <w:rPr>
          <w:rFonts w:hint="eastAsia"/>
          <w:b w:val="0"/>
          <w:sz w:val="20"/>
        </w:rPr>
        <w:t>가까울수록</w:t>
      </w:r>
      <w:r w:rsidRPr="00F220AB">
        <w:rPr>
          <w:rFonts w:hint="eastAsia"/>
          <w:b w:val="0"/>
          <w:sz w:val="20"/>
        </w:rPr>
        <w:t xml:space="preserve"> </w:t>
      </w:r>
      <w:r w:rsidRPr="00F220AB">
        <w:rPr>
          <w:rFonts w:hint="eastAsia"/>
          <w:b w:val="0"/>
          <w:sz w:val="20"/>
        </w:rPr>
        <w:t>좋은</w:t>
      </w:r>
      <w:r w:rsidRPr="00F220AB">
        <w:rPr>
          <w:rFonts w:hint="eastAsia"/>
          <w:b w:val="0"/>
          <w:sz w:val="20"/>
        </w:rPr>
        <w:t xml:space="preserve"> </w:t>
      </w:r>
      <w:r w:rsidRPr="00F220AB">
        <w:rPr>
          <w:rFonts w:hint="eastAsia"/>
          <w:b w:val="0"/>
          <w:sz w:val="20"/>
        </w:rPr>
        <w:t>성능의</w:t>
      </w:r>
      <w:r w:rsidRPr="00F220AB">
        <w:rPr>
          <w:rFonts w:hint="eastAsia"/>
          <w:b w:val="0"/>
          <w:sz w:val="20"/>
        </w:rPr>
        <w:t xml:space="preserve"> </w:t>
      </w:r>
      <w:r w:rsidRPr="00F220AB">
        <w:rPr>
          <w:rFonts w:hint="eastAsia"/>
          <w:b w:val="0"/>
          <w:sz w:val="20"/>
        </w:rPr>
        <w:t>모델임을</w:t>
      </w:r>
      <w:r w:rsidRPr="00F220AB">
        <w:rPr>
          <w:rFonts w:hint="eastAsia"/>
          <w:b w:val="0"/>
          <w:sz w:val="20"/>
        </w:rPr>
        <w:t xml:space="preserve"> </w:t>
      </w:r>
      <w:r w:rsidRPr="00F220AB">
        <w:rPr>
          <w:rFonts w:hint="eastAsia"/>
          <w:b w:val="0"/>
          <w:sz w:val="20"/>
        </w:rPr>
        <w:t>의미합니다</w:t>
      </w:r>
      <w:r w:rsidRPr="00F220AB">
        <w:rPr>
          <w:rFonts w:hint="eastAsia"/>
          <w:b w:val="0"/>
          <w:sz w:val="20"/>
        </w:rPr>
        <w:t>.</w:t>
      </w:r>
    </w:p>
    <w:p w14:paraId="07DD840F" w14:textId="77777777" w:rsidR="00AE2FC6" w:rsidRPr="00D4048A" w:rsidRDefault="00AE2FC6" w:rsidP="00AE2FC6">
      <w:pPr>
        <w:pStyle w:val="11"/>
      </w:pPr>
      <w:r w:rsidRPr="00D4048A">
        <w:t>고려사항</w:t>
      </w:r>
    </w:p>
    <w:p w14:paraId="581FF7A2" w14:textId="77777777" w:rsidR="00AE2FC6" w:rsidRPr="001A79F7" w:rsidRDefault="00AE2FC6" w:rsidP="00401892">
      <w:pPr>
        <w:pStyle w:val="p2"/>
        <w:numPr>
          <w:ilvl w:val="0"/>
          <w:numId w:val="116"/>
        </w:numPr>
        <w:ind w:left="426"/>
        <w:rPr>
          <w:rFonts w:ascii="CMU Concrete" w:hAnsi="CMU Concrete"/>
        </w:rPr>
      </w:pPr>
      <w:r>
        <w:rPr>
          <w:rFonts w:ascii="CMU Concrete" w:hAnsi="CMU Concrete" w:hint="eastAsia"/>
        </w:rPr>
        <w:t>현재</w:t>
      </w:r>
      <w:r>
        <w:rPr>
          <w:rFonts w:ascii="CMU Concrete" w:hAnsi="CMU Concrete" w:hint="eastAsia"/>
        </w:rPr>
        <w:t xml:space="preserve"> </w:t>
      </w:r>
      <w:r>
        <w:rPr>
          <w:rFonts w:ascii="CMU Concrete" w:hAnsi="CMU Concrete" w:hint="eastAsia"/>
        </w:rPr>
        <w:t>분류모델</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LDA, QDA, Logistic </w:t>
      </w:r>
      <w:r>
        <w:rPr>
          <w:rFonts w:ascii="CMU Concrete" w:hAnsi="CMU Concrete" w:hint="eastAsia"/>
        </w:rPr>
        <w:t>모델</w:t>
      </w:r>
      <w:r>
        <w:rPr>
          <w:rFonts w:ascii="CMU Concrete" w:hAnsi="CMU Concrete" w:hint="eastAsia"/>
        </w:rPr>
        <w:t xml:space="preserve"> </w:t>
      </w:r>
      <w:r>
        <w:rPr>
          <w:rFonts w:ascii="CMU Concrete" w:hAnsi="CMU Concrete" w:hint="eastAsia"/>
        </w:rPr>
        <w:t>노드만</w:t>
      </w:r>
      <w:r>
        <w:rPr>
          <w:rFonts w:ascii="CMU Concrete" w:hAnsi="CMU Concrete" w:hint="eastAsia"/>
        </w:rPr>
        <w:t xml:space="preserve"> </w:t>
      </w:r>
      <w:r>
        <w:rPr>
          <w:rFonts w:ascii="CMU Concrete" w:hAnsi="CMU Concrete" w:hint="eastAsia"/>
        </w:rPr>
        <w:t>연결</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r w:rsidRPr="00D4048A">
        <w:rPr>
          <w:rFonts w:ascii="CMU Concrete" w:hAnsi="CMU Concrete"/>
        </w:rPr>
        <w:t>.</w:t>
      </w:r>
      <w:r w:rsidRPr="001A79F7">
        <w:rPr>
          <w:rFonts w:hint="eastAsia"/>
        </w:rPr>
        <w:t xml:space="preserve"> </w:t>
      </w:r>
    </w:p>
    <w:p w14:paraId="5D6BE6EE" w14:textId="77777777" w:rsidR="00AE2FC6" w:rsidRDefault="00AE2FC6" w:rsidP="00AE2FC6">
      <w:pPr>
        <w:pStyle w:val="11"/>
      </w:pPr>
      <w:r w:rsidRPr="00D4048A">
        <w:t>사용법</w:t>
      </w:r>
      <w:r w:rsidRPr="00D4048A">
        <w:t xml:space="preserve"> - Diagram </w:t>
      </w:r>
      <w:r w:rsidRPr="00D4048A">
        <w:t>예시</w:t>
      </w:r>
    </w:p>
    <w:p w14:paraId="0F871394" w14:textId="77777777" w:rsidR="00AE2FC6" w:rsidRPr="00D4048A" w:rsidRDefault="00B32DD7" w:rsidP="00AE3A66">
      <w:pPr>
        <w:pStyle w:val="af"/>
      </w:pPr>
      <w:r>
        <w:rPr>
          <w:noProof/>
        </w:rPr>
        <w:drawing>
          <wp:inline distT="0" distB="0" distL="0" distR="0" wp14:anchorId="10CF26DD" wp14:editId="26054E64">
            <wp:extent cx="3657600" cy="1828800"/>
            <wp:effectExtent l="0" t="0" r="0" b="0"/>
            <wp:docPr id="1385" name="그림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657600" cy="1828800"/>
                    </a:xfrm>
                    <a:prstGeom prst="rect">
                      <a:avLst/>
                    </a:prstGeom>
                    <a:noFill/>
                    <a:ln>
                      <a:noFill/>
                    </a:ln>
                  </pic:spPr>
                </pic:pic>
              </a:graphicData>
            </a:graphic>
          </wp:inline>
        </w:drawing>
      </w:r>
    </w:p>
    <w:p w14:paraId="4C06C372" w14:textId="77777777" w:rsidR="00AE2FC6" w:rsidRPr="00D4048A" w:rsidRDefault="00AE2FC6" w:rsidP="00AE2FC6">
      <w:pPr>
        <w:rPr>
          <w:rFonts w:ascii="CMU Concrete" w:hAnsi="CMU Concrete"/>
        </w:rPr>
      </w:pPr>
    </w:p>
    <w:p w14:paraId="3A84CC79" w14:textId="77777777" w:rsidR="00AE2FC6" w:rsidRDefault="00AE2FC6" w:rsidP="00AE2FC6">
      <w:pPr>
        <w:pStyle w:val="11"/>
      </w:pPr>
      <w:r w:rsidRPr="00D4048A">
        <w:t>속성</w:t>
      </w:r>
    </w:p>
    <w:p w14:paraId="13A5128E" w14:textId="77777777" w:rsidR="00AE2FC6" w:rsidRPr="00D4048A" w:rsidRDefault="00AE2FC6" w:rsidP="00AE2FC6">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302"/>
        <w:gridCol w:w="1120"/>
        <w:gridCol w:w="4477"/>
        <w:gridCol w:w="934"/>
        <w:gridCol w:w="942"/>
      </w:tblGrid>
      <w:tr w:rsidR="00AE2FC6" w:rsidRPr="00D4048A" w14:paraId="7F9A7039" w14:textId="77777777" w:rsidTr="007231D9">
        <w:trPr>
          <w:trHeight w:val="500"/>
          <w:tblCellSpacing w:w="0" w:type="dxa"/>
        </w:trPr>
        <w:tc>
          <w:tcPr>
            <w:tcW w:w="74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EC587D6" w14:textId="77777777" w:rsidR="00AE2FC6" w:rsidRPr="00D4048A" w:rsidRDefault="00AE2FC6" w:rsidP="007231D9">
            <w:pPr>
              <w:pStyle w:val="ae"/>
              <w:rPr>
                <w:rFonts w:ascii="CMU Concrete" w:hAnsi="CMU Concrete"/>
              </w:rPr>
            </w:pPr>
            <w:r w:rsidRPr="00D4048A">
              <w:rPr>
                <w:rFonts w:ascii="CMU Concrete" w:hAnsi="CMU Concrete"/>
              </w:rPr>
              <w:t>속성</w:t>
            </w:r>
            <w:r w:rsidRPr="00D4048A">
              <w:rPr>
                <w:rFonts w:ascii="CMU Concrete" w:hAnsi="CMU Concrete"/>
              </w:rPr>
              <w:t xml:space="preserve"> </w:t>
            </w:r>
            <w:r w:rsidRPr="00D4048A">
              <w:rPr>
                <w:rFonts w:ascii="CMU Concrete" w:hAnsi="CMU Concrete"/>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AF8E3B3"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9442463"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634EC6A"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53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5E817C"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056CC3B3" w14:textId="77777777" w:rsidTr="007231D9">
        <w:trPr>
          <w:trHeight w:val="400"/>
          <w:tblCellSpacing w:w="0" w:type="dxa"/>
        </w:trPr>
        <w:tc>
          <w:tcPr>
            <w:tcW w:w="74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2D03669"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638" w:type="pct"/>
            <w:tcBorders>
              <w:top w:val="single" w:sz="2" w:space="0" w:color="999999"/>
              <w:left w:val="single" w:sz="2" w:space="0" w:color="999999"/>
              <w:bottom w:val="single" w:sz="6" w:space="0" w:color="999999"/>
              <w:right w:val="single" w:sz="6" w:space="0" w:color="999999"/>
            </w:tcBorders>
            <w:vAlign w:val="center"/>
          </w:tcPr>
          <w:p w14:paraId="68C45626"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551" w:type="pct"/>
            <w:tcBorders>
              <w:top w:val="single" w:sz="2" w:space="0" w:color="999999"/>
              <w:left w:val="single" w:sz="2" w:space="0" w:color="999999"/>
              <w:bottom w:val="single" w:sz="6" w:space="0" w:color="999999"/>
              <w:right w:val="single" w:sz="6" w:space="0" w:color="999999"/>
            </w:tcBorders>
            <w:vAlign w:val="center"/>
          </w:tcPr>
          <w:p w14:paraId="4F29E13F"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14B307E1" w14:textId="77777777" w:rsidR="00AE2FC6" w:rsidRPr="00D4048A" w:rsidRDefault="00766C8E" w:rsidP="007231D9">
            <w:pPr>
              <w:jc w:val="center"/>
              <w:rPr>
                <w:rFonts w:ascii="CMU Concrete" w:hAnsi="CMU Concrete"/>
              </w:rPr>
            </w:pPr>
            <w:r>
              <w:rPr>
                <w:rFonts w:ascii="CMU Concrete" w:hint="eastAsia"/>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14:paraId="3341FBFC" w14:textId="77777777" w:rsidR="00AE2FC6" w:rsidRPr="00D4048A" w:rsidRDefault="00AE2FC6" w:rsidP="007231D9">
            <w:pPr>
              <w:jc w:val="center"/>
              <w:rPr>
                <w:rFonts w:ascii="CMU Concrete" w:hAnsi="CMU Concrete"/>
              </w:rPr>
            </w:pPr>
          </w:p>
        </w:tc>
      </w:tr>
      <w:tr w:rsidR="00AE2FC6" w:rsidRPr="00D4048A" w14:paraId="678B5BFF" w14:textId="77777777" w:rsidTr="007231D9">
        <w:trPr>
          <w:trHeight w:val="400"/>
          <w:tblCellSpacing w:w="0" w:type="dxa"/>
        </w:trPr>
        <w:tc>
          <w:tcPr>
            <w:tcW w:w="742" w:type="pct"/>
            <w:vMerge/>
            <w:tcBorders>
              <w:top w:val="single" w:sz="2" w:space="0" w:color="999999"/>
              <w:left w:val="single" w:sz="2" w:space="0" w:color="999999"/>
              <w:bottom w:val="single" w:sz="6" w:space="0" w:color="999999"/>
              <w:right w:val="single" w:sz="6" w:space="0" w:color="999999"/>
            </w:tcBorders>
            <w:vAlign w:val="center"/>
          </w:tcPr>
          <w:p w14:paraId="389C52A4" w14:textId="77777777" w:rsidR="00AE2FC6" w:rsidRPr="00D4048A" w:rsidRDefault="00AE2FC6" w:rsidP="007231D9">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14:paraId="601B2249"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551" w:type="pct"/>
            <w:tcBorders>
              <w:top w:val="single" w:sz="2" w:space="0" w:color="999999"/>
              <w:left w:val="single" w:sz="2" w:space="0" w:color="999999"/>
              <w:bottom w:val="single" w:sz="6" w:space="0" w:color="999999"/>
              <w:right w:val="single" w:sz="6" w:space="0" w:color="999999"/>
            </w:tcBorders>
            <w:vAlign w:val="center"/>
          </w:tcPr>
          <w:p w14:paraId="0BFF3A04"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596169B8"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14:paraId="09218F83" w14:textId="77777777" w:rsidR="00AE2FC6" w:rsidRPr="00D4048A" w:rsidRDefault="00AE2FC6" w:rsidP="007231D9">
            <w:pPr>
              <w:jc w:val="center"/>
              <w:rPr>
                <w:rFonts w:ascii="CMU Concrete" w:hAnsi="CMU Concrete"/>
              </w:rPr>
            </w:pPr>
          </w:p>
        </w:tc>
      </w:tr>
      <w:tr w:rsidR="00AE2FC6" w:rsidRPr="00D4048A" w14:paraId="535F8AFE" w14:textId="77777777" w:rsidTr="007231D9">
        <w:trPr>
          <w:trHeight w:val="400"/>
          <w:tblCellSpacing w:w="0" w:type="dxa"/>
        </w:trPr>
        <w:tc>
          <w:tcPr>
            <w:tcW w:w="742"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68552372"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638" w:type="pct"/>
            <w:tcBorders>
              <w:top w:val="single" w:sz="2" w:space="0" w:color="999999"/>
              <w:left w:val="single" w:sz="2" w:space="0" w:color="999999"/>
              <w:bottom w:val="single" w:sz="6" w:space="0" w:color="999999"/>
              <w:right w:val="single" w:sz="6" w:space="0" w:color="999999"/>
            </w:tcBorders>
            <w:vAlign w:val="center"/>
          </w:tcPr>
          <w:p w14:paraId="253DB624" w14:textId="77777777" w:rsidR="00AE2FC6" w:rsidRPr="00D4048A" w:rsidRDefault="00AE2FC6" w:rsidP="007231D9">
            <w:pPr>
              <w:jc w:val="center"/>
              <w:rPr>
                <w:rFonts w:ascii="CMU Concrete" w:hAnsi="CMU Concrete"/>
              </w:rPr>
            </w:pPr>
            <w:r w:rsidRPr="00D4048A">
              <w:rPr>
                <w:rFonts w:ascii="CMU Concrete" w:hAnsi="CMU Concrete"/>
              </w:rPr>
              <w:t>관심등급</w:t>
            </w:r>
          </w:p>
        </w:tc>
        <w:tc>
          <w:tcPr>
            <w:tcW w:w="2551" w:type="pct"/>
            <w:tcBorders>
              <w:top w:val="single" w:sz="2" w:space="0" w:color="999999"/>
              <w:left w:val="single" w:sz="2" w:space="0" w:color="999999"/>
              <w:bottom w:val="single" w:sz="6" w:space="0" w:color="999999"/>
              <w:right w:val="single" w:sz="6" w:space="0" w:color="999999"/>
            </w:tcBorders>
            <w:vAlign w:val="center"/>
          </w:tcPr>
          <w:p w14:paraId="4B8141DE"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관심등급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38C8C3BB"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14:paraId="0909ADDC" w14:textId="77777777" w:rsidR="00AE2FC6" w:rsidRPr="00D4048A" w:rsidRDefault="00AE2FC6" w:rsidP="007231D9">
            <w:pPr>
              <w:jc w:val="center"/>
              <w:rPr>
                <w:rFonts w:ascii="CMU Concrete" w:hAnsi="CMU Concrete"/>
              </w:rPr>
            </w:pPr>
            <w:r w:rsidRPr="00D4048A">
              <w:rPr>
                <w:rFonts w:ascii="CMU Concrete" w:hAnsi="CMU Concrete"/>
              </w:rPr>
              <w:t>자연수</w:t>
            </w:r>
          </w:p>
        </w:tc>
      </w:tr>
      <w:tr w:rsidR="00AE2FC6" w:rsidRPr="00D4048A" w14:paraId="4BD9E3CC" w14:textId="77777777" w:rsidTr="007231D9">
        <w:trPr>
          <w:trHeight w:val="400"/>
          <w:tblCellSpacing w:w="0" w:type="dxa"/>
        </w:trPr>
        <w:tc>
          <w:tcPr>
            <w:tcW w:w="742" w:type="pct"/>
            <w:vMerge/>
            <w:tcBorders>
              <w:top w:val="single" w:sz="2" w:space="0" w:color="999999"/>
              <w:left w:val="single" w:sz="2" w:space="0" w:color="999999"/>
              <w:bottom w:val="single" w:sz="6" w:space="0" w:color="999999"/>
              <w:right w:val="single" w:sz="6" w:space="0" w:color="999999"/>
            </w:tcBorders>
            <w:vAlign w:val="center"/>
          </w:tcPr>
          <w:p w14:paraId="13640359" w14:textId="77777777" w:rsidR="00AE2FC6" w:rsidRPr="00D4048A" w:rsidRDefault="00AE2FC6" w:rsidP="007231D9">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14:paraId="7EE13556" w14:textId="77777777" w:rsidR="00AE2FC6" w:rsidRPr="00D4048A" w:rsidRDefault="00AE2FC6" w:rsidP="007231D9">
            <w:pPr>
              <w:jc w:val="center"/>
              <w:rPr>
                <w:rFonts w:ascii="CMU Concrete" w:hAnsi="CMU Concrete"/>
              </w:rPr>
            </w:pPr>
            <w:r w:rsidRPr="00D4048A">
              <w:rPr>
                <w:rFonts w:ascii="CMU Concrete" w:hAnsi="CMU Concrete"/>
              </w:rPr>
              <w:t>분류</w:t>
            </w:r>
            <w:r w:rsidRPr="00D4048A">
              <w:rPr>
                <w:rFonts w:ascii="CMU Concrete" w:hAnsi="CMU Concrete"/>
              </w:rPr>
              <w:t xml:space="preserve"> </w:t>
            </w:r>
            <w:r w:rsidRPr="00D4048A">
              <w:rPr>
                <w:rFonts w:ascii="CMU Concrete" w:hAnsi="CMU Concrete"/>
              </w:rPr>
              <w:t>기준값</w:t>
            </w:r>
            <w:r w:rsidRPr="00D4048A">
              <w:rPr>
                <w:rFonts w:ascii="CMU Concrete" w:hAnsi="CMU Concrete"/>
              </w:rPr>
              <w:t xml:space="preserve"> </w:t>
            </w:r>
            <w:r w:rsidRPr="00D4048A">
              <w:rPr>
                <w:rFonts w:ascii="CMU Concrete" w:hAnsi="CMU Concrete"/>
              </w:rPr>
              <w:t>개수</w:t>
            </w:r>
          </w:p>
        </w:tc>
        <w:tc>
          <w:tcPr>
            <w:tcW w:w="2551" w:type="pct"/>
            <w:tcBorders>
              <w:top w:val="single" w:sz="2" w:space="0" w:color="999999"/>
              <w:left w:val="single" w:sz="2" w:space="0" w:color="999999"/>
              <w:bottom w:val="single" w:sz="6" w:space="0" w:color="999999"/>
              <w:right w:val="single" w:sz="6" w:space="0" w:color="999999"/>
            </w:tcBorders>
            <w:vAlign w:val="center"/>
          </w:tcPr>
          <w:p w14:paraId="20C81370" w14:textId="77777777" w:rsidR="00AE2FC6" w:rsidRPr="00D4048A" w:rsidRDefault="00AE2FC6" w:rsidP="007231D9">
            <w:pPr>
              <w:rPr>
                <w:rFonts w:ascii="CMU Concrete" w:hAnsi="CMU Concrete"/>
              </w:rPr>
            </w:pPr>
            <w:r w:rsidRPr="00D4048A">
              <w:rPr>
                <w:rFonts w:ascii="CMU Concrete" w:hAnsi="CMU Concrete"/>
              </w:rPr>
              <w:t>분류</w:t>
            </w:r>
            <w:r w:rsidRPr="00D4048A">
              <w:rPr>
                <w:rFonts w:ascii="CMU Concrete" w:hAnsi="CMU Concrete"/>
              </w:rPr>
              <w:t xml:space="preserve"> </w:t>
            </w:r>
            <w:r w:rsidRPr="00D4048A">
              <w:rPr>
                <w:rFonts w:ascii="CMU Concrete" w:hAnsi="CMU Concrete"/>
              </w:rPr>
              <w:t>기준</w:t>
            </w:r>
            <w:r w:rsidRPr="00D4048A">
              <w:rPr>
                <w:rFonts w:ascii="CMU Concrete" w:hAnsi="CMU Concrete"/>
              </w:rPr>
              <w:t xml:space="preserve"> </w:t>
            </w:r>
            <w:r w:rsidRPr="00D4048A">
              <w:rPr>
                <w:rFonts w:ascii="CMU Concrete" w:hAnsi="CMU Concrete"/>
              </w:rPr>
              <w:t>값</w:t>
            </w:r>
            <w:r>
              <w:rPr>
                <w:rFonts w:ascii="CMU Concrete" w:hAnsi="CMU Concrete" w:hint="eastAsia"/>
              </w:rPr>
              <w:t>(cutoff)</w:t>
            </w:r>
            <w:r w:rsidRPr="00D4048A">
              <w:rPr>
                <w:rFonts w:ascii="CMU Concrete" w:hAnsi="CMU Concrete"/>
              </w:rPr>
              <w:t>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선택할수록</w:t>
            </w:r>
            <w:r w:rsidRPr="00D4048A">
              <w:rPr>
                <w:rFonts w:ascii="CMU Concrete" w:hAnsi="CMU Concrete"/>
              </w:rPr>
              <w:t xml:space="preserve"> </w:t>
            </w:r>
            <w:r>
              <w:rPr>
                <w:rFonts w:ascii="CMU Concrete" w:hAnsi="CMU Concrete" w:hint="eastAsia"/>
              </w:rPr>
              <w:t>여러</w:t>
            </w:r>
            <w:r>
              <w:rPr>
                <w:rFonts w:ascii="CMU Concrete" w:hAnsi="CMU Concrete" w:hint="eastAsia"/>
              </w:rPr>
              <w:t xml:space="preserve"> </w:t>
            </w:r>
            <w:r w:rsidRPr="00D4048A">
              <w:rPr>
                <w:rFonts w:ascii="CMU Concrete" w:hAnsi="CMU Concrete"/>
              </w:rPr>
              <w:t>포인트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민감도</w:t>
            </w:r>
            <w:r w:rsidRPr="00D4048A">
              <w:rPr>
                <w:rFonts w:ascii="CMU Concrete" w:hAnsi="CMU Concrete"/>
              </w:rPr>
              <w:t xml:space="preserve">, </w:t>
            </w:r>
            <w:r w:rsidRPr="00D4048A">
              <w:rPr>
                <w:rFonts w:ascii="CMU Concrete" w:hAnsi="CMU Concrete"/>
              </w:rPr>
              <w:t>특이도를</w:t>
            </w:r>
            <w:r w:rsidRPr="00D4048A">
              <w:rPr>
                <w:rFonts w:ascii="CMU Concrete" w:hAnsi="CMU Concrete"/>
              </w:rPr>
              <w:t xml:space="preserve"> </w:t>
            </w:r>
            <w:r w:rsidRPr="00D4048A">
              <w:rPr>
                <w:rFonts w:ascii="CMU Concrete" w:hAnsi="CMU Concrete"/>
              </w:rPr>
              <w:t>구해</w:t>
            </w:r>
            <w:r w:rsidRPr="00D4048A">
              <w:rPr>
                <w:rFonts w:ascii="CMU Concrete" w:hAnsi="CMU Concrete"/>
              </w:rPr>
              <w:t xml:space="preserve"> </w:t>
            </w:r>
            <w:r>
              <w:rPr>
                <w:rFonts w:ascii="CMU Concrete" w:hAnsi="CMU Concrete" w:hint="eastAsia"/>
              </w:rPr>
              <w:t>세밀한</w:t>
            </w:r>
            <w:r w:rsidRPr="00D4048A">
              <w:rPr>
                <w:rFonts w:ascii="CMU Concrete" w:hAnsi="CMU Concrete"/>
              </w:rPr>
              <w:t xml:space="preserve">ROC </w:t>
            </w:r>
            <w:r w:rsidRPr="00D4048A">
              <w:rPr>
                <w:rFonts w:ascii="CMU Concrete" w:hAnsi="CMU Concrete"/>
              </w:rPr>
              <w:t>곡선을</w:t>
            </w:r>
            <w:r w:rsidRPr="00D4048A">
              <w:rPr>
                <w:rFonts w:ascii="CMU Concrete" w:hAnsi="CMU Concrete"/>
              </w:rPr>
              <w:t xml:space="preserve"> </w:t>
            </w:r>
            <w:r w:rsidRPr="00D4048A">
              <w:rPr>
                <w:rFonts w:ascii="CMU Concrete" w:hAnsi="CMU Concrete"/>
              </w:rPr>
              <w:t>생성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369E7872"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14:paraId="787F6F33" w14:textId="77777777" w:rsidR="00AE2FC6" w:rsidRPr="00D4048A" w:rsidRDefault="00AE2FC6" w:rsidP="007231D9">
            <w:pPr>
              <w:jc w:val="center"/>
              <w:rPr>
                <w:rFonts w:ascii="CMU Concrete" w:hAnsi="CMU Concrete"/>
              </w:rPr>
            </w:pPr>
          </w:p>
        </w:tc>
      </w:tr>
    </w:tbl>
    <w:p w14:paraId="0104F516" w14:textId="77777777" w:rsidR="00AE2FC6" w:rsidRPr="00D4048A" w:rsidRDefault="00AE2FC6" w:rsidP="00AE2FC6">
      <w:pPr>
        <w:rPr>
          <w:rFonts w:ascii="CMU Concrete" w:hAnsi="CMU Concrete"/>
        </w:rPr>
      </w:pPr>
    </w:p>
    <w:p w14:paraId="363AF6A7" w14:textId="77777777" w:rsidR="00AE2FC6" w:rsidRDefault="00AE2FC6" w:rsidP="00AE2FC6">
      <w:pPr>
        <w:pStyle w:val="11"/>
      </w:pPr>
      <w:r w:rsidRPr="00D4048A">
        <w:t>결과</w:t>
      </w:r>
    </w:p>
    <w:p w14:paraId="0F153E36" w14:textId="77777777" w:rsidR="00AE2FC6" w:rsidRDefault="00B32DD7" w:rsidP="00AE3A66">
      <w:pPr>
        <w:pStyle w:val="af"/>
      </w:pPr>
      <w:r>
        <w:rPr>
          <w:noProof/>
        </w:rPr>
        <w:drawing>
          <wp:inline distT="0" distB="0" distL="0" distR="0" wp14:anchorId="451FFB26" wp14:editId="349D19F6">
            <wp:extent cx="4476750" cy="2657475"/>
            <wp:effectExtent l="0" t="0" r="0" b="9525"/>
            <wp:docPr id="1384" name="그림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4476750" cy="2657475"/>
                    </a:xfrm>
                    <a:prstGeom prst="rect">
                      <a:avLst/>
                    </a:prstGeom>
                    <a:noFill/>
                    <a:ln>
                      <a:noFill/>
                    </a:ln>
                  </pic:spPr>
                </pic:pic>
              </a:graphicData>
            </a:graphic>
          </wp:inline>
        </w:drawing>
      </w:r>
    </w:p>
    <w:p w14:paraId="3D005EE1" w14:textId="77777777" w:rsidR="00AE2FC6" w:rsidRPr="00D4048A" w:rsidRDefault="00AE2FC6" w:rsidP="00AE3A66">
      <w:pPr>
        <w:pStyle w:val="af"/>
      </w:pPr>
    </w:p>
    <w:p w14:paraId="5244BF98" w14:textId="77777777" w:rsidR="00AE2FC6" w:rsidRPr="00D4048A" w:rsidRDefault="00AE2FC6" w:rsidP="00AE2FC6">
      <w:pPr>
        <w:pStyle w:val="p2"/>
        <w:rPr>
          <w:rFonts w:ascii="CMU Concrete" w:hAnsi="CMU Concrete"/>
        </w:rPr>
      </w:pPr>
      <w:r w:rsidRPr="00D4048A">
        <w:rPr>
          <w:rFonts w:ascii="CMU Concrete" w:hAnsi="CMU Concrete"/>
          <w:b/>
          <w:bCs/>
        </w:rPr>
        <w:t xml:space="preserve">ROC </w:t>
      </w:r>
      <w:r w:rsidRPr="00D4048A">
        <w:rPr>
          <w:rFonts w:ascii="CMU Concrete" w:hAnsi="CMU Concrete"/>
          <w:b/>
          <w:bCs/>
        </w:rPr>
        <w:t>곡선</w:t>
      </w:r>
      <w:r w:rsidRPr="00D4048A">
        <w:rPr>
          <w:rFonts w:ascii="CMU Concrete" w:hAnsi="CMU Concrete"/>
        </w:rPr>
        <w:t>은</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32770C9A" w14:textId="77777777" w:rsidR="00AE2FC6" w:rsidRPr="00D4048A" w:rsidRDefault="00AE2FC6" w:rsidP="00AE2FC6">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Pr>
          <w:rFonts w:ascii="CMU Concrete" w:hAnsi="CMU Concrete" w:hint="eastAsia"/>
        </w:rPr>
        <w:t>QDA</w:t>
      </w:r>
      <w:r w:rsidRPr="00D4048A">
        <w:rPr>
          <w:rFonts w:ascii="CMU Concrete" w:hAnsi="CMU Concrete"/>
          <w:b/>
          <w:bCs/>
        </w:rPr>
        <w:t xml:space="preserve"> </w:t>
      </w:r>
      <w:r w:rsidRPr="00D4048A">
        <w:rPr>
          <w:rFonts w:ascii="CMU Concrete" w:hAnsi="CMU Concrete"/>
          <w:b/>
          <w:bCs/>
        </w:rPr>
        <w:t>모델</w:t>
      </w:r>
      <w:r w:rsidRPr="00D4048A">
        <w:rPr>
          <w:rFonts w:ascii="CMU Concrete" w:hAnsi="CMU Concrete"/>
        </w:rPr>
        <w:t>이</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특이도에서</w:t>
      </w:r>
      <w:r w:rsidRPr="00D4048A">
        <w:rPr>
          <w:rFonts w:ascii="CMU Concrete" w:hAnsi="CMU Concrete"/>
        </w:rPr>
        <w:t xml:space="preserve"> </w:t>
      </w:r>
      <w:r w:rsidRPr="00D4048A">
        <w:rPr>
          <w:rFonts w:ascii="CMU Concrete" w:hAnsi="CMU Concrete"/>
        </w:rPr>
        <w:t>민감도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Pr>
          <w:rFonts w:ascii="CMU Concrete" w:hAnsi="CMU Concrete" w:hint="eastAsia"/>
        </w:rPr>
        <w:t>낮음</w:t>
      </w:r>
      <w:r w:rsidRPr="00D4048A">
        <w:rPr>
          <w:rFonts w:ascii="CMU Concrete" w:hAnsi="CMU Concrete"/>
        </w:rPr>
        <w:t>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것은</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모델이</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특이도에서</w:t>
      </w:r>
      <w:r w:rsidRPr="00D4048A">
        <w:rPr>
          <w:rFonts w:ascii="CMU Concrete" w:hAnsi="CMU Concrete"/>
        </w:rPr>
        <w:t xml:space="preserve"> </w:t>
      </w:r>
      <w:r w:rsidRPr="00D4048A">
        <w:rPr>
          <w:rFonts w:ascii="CMU Concrete" w:hAnsi="CMU Concrete"/>
        </w:rPr>
        <w:t>오분류율이</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Pr>
          <w:rFonts w:ascii="CMU Concrete" w:hAnsi="CMU Concrete" w:hint="eastAsia"/>
        </w:rPr>
        <w:t>높음</w:t>
      </w:r>
      <w:r w:rsidRPr="00D4048A">
        <w:rPr>
          <w:rFonts w:ascii="CMU Concrete" w:hAnsi="CMU Concrete"/>
        </w:rPr>
        <w:t>을</w:t>
      </w:r>
      <w:r w:rsidRPr="00D4048A">
        <w:rPr>
          <w:rFonts w:ascii="CMU Concrete" w:hAnsi="CMU Concrete"/>
        </w:rPr>
        <w:t xml:space="preserve"> </w:t>
      </w:r>
      <w:r w:rsidRPr="00D4048A">
        <w:rPr>
          <w:rFonts w:ascii="CMU Concrete" w:hAnsi="CMU Concrete"/>
        </w:rPr>
        <w:t>의미해</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Pr>
          <w:rFonts w:ascii="CMU Concrete" w:hAnsi="CMU Concrete" w:hint="eastAsia"/>
        </w:rPr>
        <w:t>나쁜</w:t>
      </w:r>
      <w:r w:rsidRPr="00D4048A">
        <w:rPr>
          <w:rFonts w:ascii="CMU Concrete" w:hAnsi="CMU Concrete"/>
        </w:rPr>
        <w:t xml:space="preserve"> </w:t>
      </w:r>
      <w:r w:rsidRPr="00D4048A">
        <w:rPr>
          <w:rFonts w:ascii="CMU Concrete" w:hAnsi="CMU Concrete"/>
        </w:rPr>
        <w:t>모델임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p>
    <w:p w14:paraId="1C2B3661" w14:textId="77777777" w:rsidR="00AE2FC6" w:rsidRPr="00D4048A" w:rsidRDefault="00AE2FC6" w:rsidP="00AE2FC6">
      <w:pPr>
        <w:pStyle w:val="p2"/>
        <w:rPr>
          <w:rFonts w:ascii="CMU Concrete" w:hAnsi="CMU Concrete"/>
        </w:rPr>
      </w:pPr>
      <w:r w:rsidRPr="00D4048A">
        <w:rPr>
          <w:rFonts w:ascii="CMU Concrete" w:hAnsi="CMU Concrete"/>
        </w:rPr>
        <w:t>모델의</w:t>
      </w:r>
      <w:r w:rsidRPr="00D4048A">
        <w:rPr>
          <w:rFonts w:ascii="CMU Concrete" w:hAnsi="CMU Concrete"/>
        </w:rPr>
        <w:t xml:space="preserve"> ROC </w:t>
      </w:r>
      <w:r w:rsidRPr="00D4048A">
        <w:rPr>
          <w:rFonts w:ascii="CMU Concrete" w:hAnsi="CMU Concrete"/>
        </w:rPr>
        <w:t>곡선이</w:t>
      </w:r>
      <w:r w:rsidRPr="00D4048A">
        <w:rPr>
          <w:rFonts w:ascii="CMU Concrete" w:hAnsi="CMU Concrete"/>
        </w:rPr>
        <w:t xml:space="preserve"> </w:t>
      </w:r>
      <w:r>
        <w:rPr>
          <w:rFonts w:ascii="CMU Concrete" w:hAnsi="CMU Concrete" w:hint="eastAsia"/>
        </w:rPr>
        <w:t>정확하게</w:t>
      </w:r>
      <w:r>
        <w:rPr>
          <w:rFonts w:ascii="CMU Concrete" w:hAnsi="CMU Concrete" w:hint="eastAsia"/>
        </w:rPr>
        <w:t xml:space="preserve"> </w:t>
      </w:r>
      <w:r>
        <w:rPr>
          <w:rFonts w:ascii="CMU Concrete" w:hAnsi="CMU Concrete" w:hint="eastAsia"/>
        </w:rPr>
        <w:t>대각선으로</w:t>
      </w:r>
      <w:r w:rsidRPr="00D4048A">
        <w:rPr>
          <w:rFonts w:ascii="CMU Concrete" w:hAnsi="CMU Concrete"/>
        </w:rPr>
        <w:t xml:space="preserve"> </w:t>
      </w:r>
      <w:r w:rsidRPr="00D4048A">
        <w:rPr>
          <w:rFonts w:ascii="CMU Concrete" w:hAnsi="CMU Concrete"/>
        </w:rPr>
        <w:t>나타났다면</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모델링의</w:t>
      </w:r>
      <w:r w:rsidRPr="00D4048A">
        <w:rPr>
          <w:rFonts w:ascii="CMU Concrete" w:hAnsi="CMU Concrete"/>
        </w:rPr>
        <w:t xml:space="preserve"> </w:t>
      </w:r>
      <w:r w:rsidRPr="00D4048A">
        <w:rPr>
          <w:rFonts w:ascii="CMU Concrete" w:hAnsi="CMU Concrete"/>
        </w:rPr>
        <w:t>효과가</w:t>
      </w:r>
      <w:r w:rsidRPr="00D4048A">
        <w:rPr>
          <w:rFonts w:ascii="CMU Concrete" w:hAnsi="CMU Concrete"/>
        </w:rPr>
        <w:t xml:space="preserve"> </w:t>
      </w:r>
      <w:r w:rsidRPr="00D4048A">
        <w:rPr>
          <w:rFonts w:ascii="CMU Concrete" w:hAnsi="CMU Concrete"/>
        </w:rPr>
        <w:t>전혀</w:t>
      </w:r>
      <w:r w:rsidRPr="00D4048A">
        <w:rPr>
          <w:rFonts w:ascii="CMU Concrete" w:hAnsi="CMU Concrete"/>
        </w:rPr>
        <w:t xml:space="preserve"> </w:t>
      </w:r>
      <w:r w:rsidRPr="00D4048A">
        <w:rPr>
          <w:rFonts w:ascii="CMU Concrete" w:hAnsi="CMU Concrete"/>
        </w:rPr>
        <w:t>없음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분류</w:t>
      </w:r>
      <w:r w:rsidRPr="00D4048A">
        <w:rPr>
          <w:rFonts w:ascii="CMU Concrete" w:hAnsi="CMU Concrete"/>
        </w:rPr>
        <w:t xml:space="preserve"> </w:t>
      </w:r>
      <w:r w:rsidRPr="00D4048A">
        <w:rPr>
          <w:rFonts w:ascii="CMU Concrete" w:hAnsi="CMU Concrete"/>
        </w:rPr>
        <w:t>기준값에서</w:t>
      </w:r>
      <w:r w:rsidRPr="00D4048A">
        <w:rPr>
          <w:rFonts w:ascii="CMU Concrete" w:hAnsi="CMU Concrete"/>
        </w:rPr>
        <w:t xml:space="preserve"> </w:t>
      </w:r>
      <w:r w:rsidRPr="00D4048A">
        <w:rPr>
          <w:rFonts w:ascii="CMU Concrete" w:hAnsi="CMU Concrete"/>
        </w:rPr>
        <w:t>특이도와</w:t>
      </w:r>
      <w:r w:rsidRPr="00D4048A">
        <w:rPr>
          <w:rFonts w:ascii="CMU Concrete" w:hAnsi="CMU Concrete"/>
        </w:rPr>
        <w:t xml:space="preserve"> </w:t>
      </w:r>
      <w:r w:rsidRPr="00D4048A">
        <w:rPr>
          <w:rFonts w:ascii="CMU Concrete" w:hAnsi="CMU Concrete"/>
        </w:rPr>
        <w:t>민감도가</w:t>
      </w:r>
      <w:r w:rsidRPr="00D4048A">
        <w:rPr>
          <w:rFonts w:ascii="CMU Concrete" w:hAnsi="CMU Concrete"/>
        </w:rPr>
        <w:t xml:space="preserve"> </w:t>
      </w:r>
      <w:r w:rsidRPr="00D4048A">
        <w:rPr>
          <w:rFonts w:ascii="CMU Concrete" w:hAnsi="CMU Concrete"/>
        </w:rPr>
        <w:t>동일하여</w:t>
      </w:r>
      <w:r w:rsidRPr="00D4048A">
        <w:rPr>
          <w:rFonts w:ascii="CMU Concrete" w:hAnsi="CMU Concrete"/>
        </w:rPr>
        <w:t xml:space="preserve"> </w:t>
      </w:r>
      <w:r w:rsidRPr="00D4048A">
        <w:rPr>
          <w:rFonts w:ascii="CMU Concrete" w:hAnsi="CMU Concrete"/>
        </w:rPr>
        <w:t>오분류</w:t>
      </w:r>
      <w:r w:rsidRPr="00D4048A">
        <w:rPr>
          <w:rFonts w:ascii="CMU Concrete" w:hAnsi="CMU Concrete"/>
        </w:rPr>
        <w:t xml:space="preserve"> </w:t>
      </w:r>
      <w:r w:rsidRPr="00D4048A">
        <w:rPr>
          <w:rFonts w:ascii="CMU Concrete" w:hAnsi="CMU Concrete"/>
        </w:rPr>
        <w:t>행렬의</w:t>
      </w:r>
      <w:r w:rsidRPr="00D4048A">
        <w:rPr>
          <w:rFonts w:ascii="CMU Concrete" w:hAnsi="CMU Concrete"/>
        </w:rPr>
        <w:t xml:space="preserve"> </w:t>
      </w:r>
      <w:r w:rsidRPr="00D4048A">
        <w:rPr>
          <w:rFonts w:ascii="CMU Concrete" w:hAnsi="CMU Concrete"/>
        </w:rPr>
        <w:t>대각원소의</w:t>
      </w:r>
      <w:r w:rsidRPr="00D4048A">
        <w:rPr>
          <w:rFonts w:ascii="CMU Concrete" w:hAnsi="CMU Concrete"/>
        </w:rPr>
        <w:t xml:space="preserve"> </w:t>
      </w:r>
      <w:r w:rsidRPr="00D4048A">
        <w:rPr>
          <w:rFonts w:ascii="CMU Concrete" w:hAnsi="CMU Concrete"/>
        </w:rPr>
        <w:t>빈도가</w:t>
      </w:r>
      <w:r w:rsidRPr="00D4048A">
        <w:rPr>
          <w:rFonts w:ascii="CMU Concrete" w:hAnsi="CMU Concrete"/>
        </w:rPr>
        <w:t xml:space="preserve"> </w:t>
      </w:r>
      <w:r w:rsidRPr="00D4048A">
        <w:rPr>
          <w:rFonts w:ascii="CMU Concrete" w:hAnsi="CMU Concrete"/>
        </w:rPr>
        <w:t>비대각원소의</w:t>
      </w:r>
      <w:r w:rsidRPr="00D4048A">
        <w:rPr>
          <w:rFonts w:ascii="CMU Concrete" w:hAnsi="CMU Concrete"/>
        </w:rPr>
        <w:t xml:space="preserve"> </w:t>
      </w:r>
      <w:r w:rsidRPr="00D4048A">
        <w:rPr>
          <w:rFonts w:ascii="CMU Concrete" w:hAnsi="CMU Concrete"/>
        </w:rPr>
        <w:t>빈도와</w:t>
      </w:r>
      <w:r w:rsidRPr="00D4048A">
        <w:rPr>
          <w:rFonts w:ascii="CMU Concrete" w:hAnsi="CMU Concrete"/>
        </w:rPr>
        <w:t xml:space="preserve"> </w:t>
      </w:r>
      <w:r w:rsidRPr="00D4048A">
        <w:rPr>
          <w:rFonts w:ascii="CMU Concrete" w:hAnsi="CMU Concrete"/>
        </w:rPr>
        <w:t>동일하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w:t>
      </w:r>
    </w:p>
    <w:p w14:paraId="40D1F730" w14:textId="77777777" w:rsidR="00AE2FC6" w:rsidRDefault="00AE2FC6" w:rsidP="00AE2FC6">
      <w:pPr>
        <w:rPr>
          <w:rFonts w:ascii="CMU Concrete" w:hAnsi="CMU Concrete"/>
        </w:rPr>
      </w:pPr>
    </w:p>
    <w:p w14:paraId="5204BF02" w14:textId="77777777" w:rsidR="00AE2FC6" w:rsidRPr="00D4048A" w:rsidRDefault="00AE2FC6" w:rsidP="00AE2FC6">
      <w:pPr>
        <w:rPr>
          <w:rFonts w:ascii="CMU Concrete" w:hAnsi="CMU Concrete"/>
        </w:rPr>
      </w:pPr>
    </w:p>
    <w:p w14:paraId="1B209003" w14:textId="77777777" w:rsidR="00AE2FC6" w:rsidRPr="00D4048A" w:rsidRDefault="00AE2FC6" w:rsidP="00822CCC">
      <w:pPr>
        <w:pStyle w:val="000"/>
        <w:ind w:firstLine="108"/>
      </w:pPr>
      <w:bookmarkStart w:id="1091" w:name="_Toc93916140"/>
      <w:bookmarkStart w:id="1092" w:name="_Toc94670676"/>
      <w:bookmarkStart w:id="1093" w:name="_Toc94688429"/>
      <w:bookmarkStart w:id="1094" w:name="_Toc206929806"/>
      <w:bookmarkStart w:id="1095" w:name="_Toc206929974"/>
      <w:bookmarkStart w:id="1096" w:name="_Toc206930141"/>
      <w:bookmarkStart w:id="1097" w:name="_Toc207077285"/>
      <w:bookmarkStart w:id="1098" w:name="_Toc207077448"/>
      <w:bookmarkStart w:id="1099" w:name="_Toc207077610"/>
      <w:bookmarkStart w:id="1100" w:name="_Toc207079582"/>
      <w:bookmarkStart w:id="1101" w:name="_Toc207079745"/>
      <w:bookmarkStart w:id="1102" w:name="_Toc283655364"/>
      <w:bookmarkStart w:id="1103" w:name="_Toc364411081"/>
      <w:bookmarkStart w:id="1104" w:name="_Toc67925641"/>
      <w:bookmarkStart w:id="1105" w:name="_Hlk36045872"/>
      <w:r w:rsidRPr="00D4048A">
        <w:t>3.7.2 모델평가 노드</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tbl>
      <w:tblPr>
        <w:tblW w:w="0" w:type="auto"/>
        <w:tblLook w:val="01E0" w:firstRow="1" w:lastRow="1" w:firstColumn="1" w:lastColumn="1" w:noHBand="0" w:noVBand="0"/>
      </w:tblPr>
      <w:tblGrid>
        <w:gridCol w:w="1710"/>
        <w:gridCol w:w="7076"/>
      </w:tblGrid>
      <w:tr w:rsidR="00AE2FC6" w:rsidRPr="00D4048A" w14:paraId="136F24E0" w14:textId="77777777" w:rsidTr="007231D9">
        <w:tc>
          <w:tcPr>
            <w:tcW w:w="1728" w:type="dxa"/>
            <w:vAlign w:val="center"/>
          </w:tcPr>
          <w:p w14:paraId="4B41863A" w14:textId="77777777" w:rsidR="00AE2FC6" w:rsidRPr="00D4048A" w:rsidRDefault="00B32DD7" w:rsidP="00AE3A66">
            <w:pPr>
              <w:pStyle w:val="af"/>
            </w:pPr>
            <w:r>
              <w:rPr>
                <w:noProof/>
              </w:rPr>
              <w:drawing>
                <wp:inline distT="0" distB="0" distL="0" distR="0" wp14:anchorId="57682F33" wp14:editId="09F9BEB9">
                  <wp:extent cx="561975" cy="466725"/>
                  <wp:effectExtent l="0" t="0" r="9525" b="9525"/>
                  <wp:docPr id="1383" name="그림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p>
        </w:tc>
        <w:tc>
          <w:tcPr>
            <w:tcW w:w="7256" w:type="dxa"/>
            <w:vAlign w:val="center"/>
          </w:tcPr>
          <w:p w14:paraId="2BC72F52" w14:textId="77777777" w:rsidR="00AE2FC6" w:rsidRPr="00D4048A" w:rsidRDefault="00AE2FC6" w:rsidP="007231D9">
            <w:pPr>
              <w:rPr>
                <w:rFonts w:ascii="CMU Concrete" w:hAnsi="CMU Concrete"/>
              </w:rPr>
            </w:pPr>
            <w:r w:rsidRPr="00D4048A">
              <w:rPr>
                <w:rFonts w:ascii="CMU Concrete" w:hAnsi="CMU Concrete"/>
                <w:b/>
              </w:rPr>
              <w:t>모델평가</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분류</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정확도를</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별로</w:t>
            </w:r>
            <w:r w:rsidRPr="00D4048A">
              <w:rPr>
                <w:rFonts w:ascii="CMU Concrete" w:hAnsi="CMU Concrete"/>
              </w:rPr>
              <w:t xml:space="preserve"> </w:t>
            </w:r>
            <w:r w:rsidRPr="00D4048A">
              <w:rPr>
                <w:rFonts w:ascii="CMU Concrete" w:hAnsi="CMU Concrete"/>
              </w:rPr>
              <w:t>한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하여</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평가하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군집분석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결과정보를</w:t>
            </w:r>
            <w:r w:rsidRPr="00D4048A">
              <w:rPr>
                <w:rFonts w:ascii="CMU Concrete" w:hAnsi="CMU Concrete"/>
              </w:rPr>
              <w:t xml:space="preserve"> </w:t>
            </w:r>
            <w:r w:rsidRPr="00D4048A">
              <w:rPr>
                <w:rFonts w:ascii="CMU Concrete" w:hAnsi="CMU Concrete"/>
              </w:rPr>
              <w:t>나열하여</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한눈에</w:t>
            </w:r>
            <w:r w:rsidRPr="00D4048A">
              <w:rPr>
                <w:rFonts w:ascii="CMU Concrete" w:hAnsi="CMU Concrete"/>
              </w:rPr>
              <w:t xml:space="preserve"> </w:t>
            </w:r>
            <w:r w:rsidRPr="00D4048A">
              <w:rPr>
                <w:rFonts w:ascii="CMU Concrete" w:hAnsi="CMU Concrete"/>
              </w:rPr>
              <w:t>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게</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29E64ED0" w14:textId="77777777" w:rsidR="00AE2FC6" w:rsidRPr="00D4048A" w:rsidRDefault="00AE2FC6" w:rsidP="00AE2FC6">
      <w:pPr>
        <w:pStyle w:val="11"/>
      </w:pPr>
      <w:r w:rsidRPr="00D4048A">
        <w:t>사용법</w:t>
      </w:r>
      <w:r w:rsidRPr="00D4048A">
        <w:t xml:space="preserve"> - Diagram </w:t>
      </w:r>
      <w:r w:rsidRPr="00D4048A">
        <w:t>예시</w:t>
      </w:r>
    </w:p>
    <w:p w14:paraId="036A4633" w14:textId="77777777" w:rsidR="00AE2FC6" w:rsidRDefault="00AE2FC6" w:rsidP="00AE2FC6">
      <w:pPr>
        <w:pStyle w:val="1"/>
      </w:pPr>
      <w:r w:rsidRPr="00D4048A">
        <w:t>군집 분석</w:t>
      </w:r>
    </w:p>
    <w:p w14:paraId="1F13D4B1" w14:textId="77777777" w:rsidR="00AE2FC6" w:rsidRPr="00D4048A" w:rsidRDefault="00AE2FC6" w:rsidP="00AE2FC6">
      <w:pPr>
        <w:pStyle w:val="p2"/>
        <w:ind w:left="0"/>
        <w:rPr>
          <w:rFonts w:ascii="CMU Concrete" w:hAnsi="CMU Concrete"/>
        </w:rPr>
      </w:pPr>
    </w:p>
    <w:p w14:paraId="56D34CB0" w14:textId="77777777" w:rsidR="00AE2FC6" w:rsidRPr="00D4048A" w:rsidRDefault="00B32DD7" w:rsidP="00AE3A66">
      <w:pPr>
        <w:pStyle w:val="af"/>
      </w:pPr>
      <w:r>
        <w:rPr>
          <w:noProof/>
        </w:rPr>
        <w:drawing>
          <wp:inline distT="0" distB="0" distL="0" distR="0" wp14:anchorId="1C35ECFE" wp14:editId="4D167634">
            <wp:extent cx="2743200" cy="1381125"/>
            <wp:effectExtent l="0" t="0" r="0" b="9525"/>
            <wp:docPr id="1382" name="그림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2743200" cy="1381125"/>
                    </a:xfrm>
                    <a:prstGeom prst="rect">
                      <a:avLst/>
                    </a:prstGeom>
                    <a:noFill/>
                    <a:ln>
                      <a:noFill/>
                    </a:ln>
                  </pic:spPr>
                </pic:pic>
              </a:graphicData>
            </a:graphic>
          </wp:inline>
        </w:drawing>
      </w:r>
    </w:p>
    <w:p w14:paraId="0331D33C" w14:textId="77777777" w:rsidR="00AE2FC6" w:rsidRPr="00D4048A" w:rsidRDefault="00AE2FC6" w:rsidP="00AE3A66">
      <w:pPr>
        <w:pStyle w:val="af"/>
      </w:pPr>
    </w:p>
    <w:p w14:paraId="2981495D" w14:textId="77777777" w:rsidR="00AE2FC6" w:rsidRDefault="00AE2FC6" w:rsidP="00AE2FC6">
      <w:pPr>
        <w:pStyle w:val="1"/>
      </w:pPr>
      <w:r w:rsidRPr="00D4048A">
        <w:t>분류 분석</w:t>
      </w:r>
    </w:p>
    <w:p w14:paraId="5FE840D7" w14:textId="77777777" w:rsidR="00AE2FC6" w:rsidRPr="00D4048A" w:rsidRDefault="00AE2FC6" w:rsidP="00AE2FC6">
      <w:pPr>
        <w:rPr>
          <w:rFonts w:ascii="CMU Concrete" w:hAnsi="CMU Concrete"/>
        </w:rPr>
      </w:pPr>
    </w:p>
    <w:p w14:paraId="6C0C5098" w14:textId="77777777" w:rsidR="00AE2FC6" w:rsidRPr="00D4048A" w:rsidRDefault="00B32DD7" w:rsidP="00AE3A66">
      <w:pPr>
        <w:pStyle w:val="af"/>
      </w:pPr>
      <w:r>
        <w:rPr>
          <w:noProof/>
        </w:rPr>
        <w:drawing>
          <wp:inline distT="0" distB="0" distL="0" distR="0" wp14:anchorId="0E8F00E4" wp14:editId="71C18F2A">
            <wp:extent cx="5295900" cy="2924175"/>
            <wp:effectExtent l="0" t="0" r="0" b="9525"/>
            <wp:docPr id="1381" name="그림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295900" cy="2924175"/>
                    </a:xfrm>
                    <a:prstGeom prst="rect">
                      <a:avLst/>
                    </a:prstGeom>
                    <a:noFill/>
                    <a:ln>
                      <a:noFill/>
                    </a:ln>
                  </pic:spPr>
                </pic:pic>
              </a:graphicData>
            </a:graphic>
          </wp:inline>
        </w:drawing>
      </w:r>
    </w:p>
    <w:p w14:paraId="2F7CC4EA" w14:textId="77777777" w:rsidR="00AE2FC6" w:rsidRPr="00D4048A" w:rsidRDefault="00AE2FC6" w:rsidP="00AE3A66">
      <w:pPr>
        <w:pStyle w:val="af"/>
      </w:pPr>
    </w:p>
    <w:p w14:paraId="609B1BD9" w14:textId="77777777" w:rsidR="00AE2FC6" w:rsidRDefault="00AE2FC6" w:rsidP="00AE2FC6">
      <w:pPr>
        <w:pStyle w:val="1"/>
      </w:pPr>
      <w:r w:rsidRPr="00D4048A">
        <w:t>회귀 분석</w:t>
      </w:r>
    </w:p>
    <w:p w14:paraId="398841AD" w14:textId="77777777" w:rsidR="00AE2FC6" w:rsidRPr="00D4048A" w:rsidRDefault="00AE2FC6" w:rsidP="00AE2FC6">
      <w:pPr>
        <w:rPr>
          <w:rFonts w:ascii="CMU Concrete" w:hAnsi="CMU Concrete"/>
        </w:rPr>
      </w:pPr>
    </w:p>
    <w:p w14:paraId="3B4C6EA0" w14:textId="77777777" w:rsidR="00AE2FC6" w:rsidRDefault="00B32DD7" w:rsidP="00AE3A66">
      <w:pPr>
        <w:pStyle w:val="af"/>
      </w:pPr>
      <w:r>
        <w:rPr>
          <w:noProof/>
        </w:rPr>
        <w:drawing>
          <wp:inline distT="0" distB="0" distL="0" distR="0" wp14:anchorId="736B1036" wp14:editId="299E3C24">
            <wp:extent cx="3381375" cy="2466975"/>
            <wp:effectExtent l="0" t="0" r="9525" b="9525"/>
            <wp:docPr id="1380" name="그림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381375" cy="2466975"/>
                    </a:xfrm>
                    <a:prstGeom prst="rect">
                      <a:avLst/>
                    </a:prstGeom>
                    <a:noFill/>
                    <a:ln>
                      <a:noFill/>
                    </a:ln>
                  </pic:spPr>
                </pic:pic>
              </a:graphicData>
            </a:graphic>
          </wp:inline>
        </w:drawing>
      </w:r>
    </w:p>
    <w:p w14:paraId="7E3CD5B9" w14:textId="77777777" w:rsidR="00AE2FC6" w:rsidRPr="00D4048A" w:rsidRDefault="00AE2FC6" w:rsidP="00AE3A66">
      <w:pPr>
        <w:pStyle w:val="af"/>
      </w:pPr>
    </w:p>
    <w:p w14:paraId="7EE02618" w14:textId="77777777" w:rsidR="00AE2FC6" w:rsidRPr="00D4048A" w:rsidRDefault="00AE2FC6" w:rsidP="00AE2FC6">
      <w:pPr>
        <w:pStyle w:val="11"/>
      </w:pPr>
      <w:r w:rsidRPr="00D4048A">
        <w:t>결과</w:t>
      </w:r>
    </w:p>
    <w:p w14:paraId="78226BB7" w14:textId="77777777" w:rsidR="00AE2FC6" w:rsidRPr="00D4048A" w:rsidRDefault="00AE2FC6" w:rsidP="00AE2FC6">
      <w:pPr>
        <w:pStyle w:val="1"/>
      </w:pPr>
      <w:r w:rsidRPr="00D4048A">
        <w:t>군집 분석</w:t>
      </w:r>
    </w:p>
    <w:p w14:paraId="5B8B3534" w14:textId="77777777" w:rsidR="00AE2FC6" w:rsidRDefault="00AE2FC6" w:rsidP="00AE2FC6">
      <w:pPr>
        <w:pStyle w:val="p4"/>
      </w:pPr>
      <w:r w:rsidRPr="00D4048A">
        <w:t>아래와</w:t>
      </w:r>
      <w:r w:rsidRPr="00D4048A">
        <w:t xml:space="preserve"> </w:t>
      </w:r>
      <w:r w:rsidRPr="00D4048A">
        <w:t>같이</w:t>
      </w:r>
      <w:r w:rsidRPr="00D4048A">
        <w:t xml:space="preserve"> KMEANS, HIERARCHICAL </w:t>
      </w:r>
      <w:r w:rsidRPr="00D4048A">
        <w:t>군집정보를</w:t>
      </w:r>
      <w:r w:rsidRPr="00D4048A">
        <w:t xml:space="preserve"> </w:t>
      </w:r>
      <w:r w:rsidRPr="00D4048A">
        <w:t>나열합니다</w:t>
      </w:r>
      <w:r w:rsidRPr="00D4048A">
        <w:t xml:space="preserve">. </w:t>
      </w:r>
    </w:p>
    <w:p w14:paraId="0684F11F" w14:textId="77777777" w:rsidR="00AE2FC6" w:rsidRPr="00064976" w:rsidRDefault="00AE2FC6" w:rsidP="00AE2FC6"/>
    <w:p w14:paraId="3522F4F3" w14:textId="77777777" w:rsidR="00AE2FC6" w:rsidRPr="00D4048A" w:rsidRDefault="00B32DD7" w:rsidP="00AE3A66">
      <w:pPr>
        <w:pStyle w:val="af"/>
      </w:pPr>
      <w:r>
        <w:rPr>
          <w:noProof/>
        </w:rPr>
        <w:drawing>
          <wp:inline distT="0" distB="0" distL="0" distR="0" wp14:anchorId="28A72882" wp14:editId="3675EA8D">
            <wp:extent cx="4943475" cy="4286250"/>
            <wp:effectExtent l="0" t="0" r="9525" b="0"/>
            <wp:docPr id="1379" name="그림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4943475" cy="4286250"/>
                    </a:xfrm>
                    <a:prstGeom prst="rect">
                      <a:avLst/>
                    </a:prstGeom>
                    <a:noFill/>
                    <a:ln>
                      <a:noFill/>
                    </a:ln>
                  </pic:spPr>
                </pic:pic>
              </a:graphicData>
            </a:graphic>
          </wp:inline>
        </w:drawing>
      </w:r>
    </w:p>
    <w:p w14:paraId="191BDB15" w14:textId="77777777" w:rsidR="00AE2FC6" w:rsidRPr="00D4048A" w:rsidRDefault="00B32DD7" w:rsidP="00AE2FC6">
      <w:pPr>
        <w:jc w:val="center"/>
        <w:rPr>
          <w:rFonts w:ascii="CMU Concrete" w:hAnsi="CMU Concrete"/>
        </w:rPr>
      </w:pPr>
      <w:r>
        <w:rPr>
          <w:noProof/>
        </w:rPr>
        <w:drawing>
          <wp:inline distT="0" distB="0" distL="0" distR="0" wp14:anchorId="6DC56BC2" wp14:editId="64B3E2E9">
            <wp:extent cx="4943475" cy="4295775"/>
            <wp:effectExtent l="0" t="0" r="9525" b="9525"/>
            <wp:docPr id="1378" name="그림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4943475" cy="4295775"/>
                    </a:xfrm>
                    <a:prstGeom prst="rect">
                      <a:avLst/>
                    </a:prstGeom>
                    <a:noFill/>
                    <a:ln>
                      <a:noFill/>
                    </a:ln>
                  </pic:spPr>
                </pic:pic>
              </a:graphicData>
            </a:graphic>
          </wp:inline>
        </w:drawing>
      </w:r>
    </w:p>
    <w:p w14:paraId="5CB06F12" w14:textId="77777777" w:rsidR="00AE2FC6" w:rsidRPr="00D4048A" w:rsidRDefault="00AE2FC6" w:rsidP="00AE2FC6">
      <w:pPr>
        <w:pStyle w:val="1"/>
      </w:pPr>
      <w:r w:rsidRPr="00D4048A">
        <w:t>분류 분석</w:t>
      </w:r>
    </w:p>
    <w:p w14:paraId="77A1F973" w14:textId="77777777" w:rsidR="00AE2FC6" w:rsidRDefault="00AE2FC6" w:rsidP="00AE2FC6">
      <w:pPr>
        <w:pStyle w:val="p4"/>
      </w:pPr>
      <w:r w:rsidRPr="00D4048A">
        <w:t>아래와</w:t>
      </w:r>
      <w:r w:rsidRPr="00D4048A">
        <w:t xml:space="preserve"> </w:t>
      </w:r>
      <w:r w:rsidRPr="00D4048A">
        <w:t>같이</w:t>
      </w:r>
      <w:r w:rsidRPr="00D4048A">
        <w:t xml:space="preserve"> </w:t>
      </w:r>
      <w:r w:rsidRPr="00D4048A">
        <w:t>각</w:t>
      </w:r>
      <w:r w:rsidRPr="00D4048A">
        <w:t xml:space="preserve"> </w:t>
      </w:r>
      <w:r w:rsidRPr="00D4048A">
        <w:t>모델</w:t>
      </w:r>
      <w:r w:rsidRPr="00D4048A">
        <w:t xml:space="preserve"> </w:t>
      </w:r>
      <w:r w:rsidRPr="00D4048A">
        <w:t>별로</w:t>
      </w:r>
      <w:r w:rsidRPr="00D4048A">
        <w:t xml:space="preserve"> </w:t>
      </w:r>
      <w:r w:rsidRPr="00D4048A">
        <w:t>오분류</w:t>
      </w:r>
      <w:r w:rsidRPr="00D4048A">
        <w:t xml:space="preserve"> </w:t>
      </w:r>
      <w:r w:rsidRPr="00D4048A">
        <w:t>표와</w:t>
      </w:r>
      <w:r w:rsidRPr="00D4048A">
        <w:t xml:space="preserve"> </w:t>
      </w:r>
      <w:r w:rsidRPr="00D4048A">
        <w:t>오분류</w:t>
      </w:r>
      <w:r w:rsidRPr="00D4048A">
        <w:t xml:space="preserve"> </w:t>
      </w:r>
      <w:r w:rsidRPr="00D4048A">
        <w:t>비율을</w:t>
      </w:r>
      <w:r w:rsidRPr="00D4048A">
        <w:t xml:space="preserve"> </w:t>
      </w:r>
      <w:r w:rsidRPr="00D4048A">
        <w:t>나열합니다</w:t>
      </w:r>
      <w:r w:rsidRPr="00D4048A">
        <w:t>.</w:t>
      </w:r>
    </w:p>
    <w:p w14:paraId="1BEBB0E8" w14:textId="77777777" w:rsidR="00AE2FC6" w:rsidRPr="00064976" w:rsidRDefault="00AE2FC6" w:rsidP="00AE2FC6"/>
    <w:p w14:paraId="3BEE7F23" w14:textId="77777777" w:rsidR="00AE2FC6" w:rsidRPr="00D4048A" w:rsidRDefault="00B32DD7" w:rsidP="00AE3A66">
      <w:pPr>
        <w:pStyle w:val="af"/>
      </w:pPr>
      <w:r>
        <w:rPr>
          <w:noProof/>
        </w:rPr>
        <w:drawing>
          <wp:inline distT="0" distB="0" distL="0" distR="0" wp14:anchorId="7D82ED4C" wp14:editId="6414ED9E">
            <wp:extent cx="4572000" cy="4943475"/>
            <wp:effectExtent l="0" t="0" r="0" b="9525"/>
            <wp:docPr id="1377" name="그림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4572000" cy="4943475"/>
                    </a:xfrm>
                    <a:prstGeom prst="rect">
                      <a:avLst/>
                    </a:prstGeom>
                    <a:noFill/>
                    <a:ln>
                      <a:noFill/>
                    </a:ln>
                  </pic:spPr>
                </pic:pic>
              </a:graphicData>
            </a:graphic>
          </wp:inline>
        </w:drawing>
      </w:r>
    </w:p>
    <w:p w14:paraId="479026CC" w14:textId="77777777" w:rsidR="00AE2FC6" w:rsidRPr="00D4048A" w:rsidRDefault="00AE2FC6" w:rsidP="00AE2FC6">
      <w:pPr>
        <w:rPr>
          <w:rStyle w:val="p4Char"/>
        </w:rPr>
      </w:pPr>
    </w:p>
    <w:p w14:paraId="002D4C16" w14:textId="77777777" w:rsidR="00AE2FC6" w:rsidRPr="00D4048A" w:rsidRDefault="00AE2FC6" w:rsidP="00AE2FC6">
      <w:pPr>
        <w:pStyle w:val="1"/>
        <w:rPr>
          <w:rStyle w:val="p4Char"/>
        </w:rPr>
      </w:pPr>
      <w:r w:rsidRPr="00D4048A">
        <w:rPr>
          <w:rStyle w:val="p4Char"/>
        </w:rPr>
        <w:t>회귀</w:t>
      </w:r>
      <w:r w:rsidRPr="00D4048A">
        <w:rPr>
          <w:rStyle w:val="p4Char"/>
        </w:rPr>
        <w:t xml:space="preserve"> </w:t>
      </w:r>
      <w:r w:rsidRPr="00D4048A">
        <w:rPr>
          <w:rStyle w:val="p4Char"/>
        </w:rPr>
        <w:t>분석</w:t>
      </w:r>
    </w:p>
    <w:p w14:paraId="64CC91A7" w14:textId="77777777" w:rsidR="00AE2FC6" w:rsidRPr="00064976" w:rsidRDefault="00AE2FC6" w:rsidP="00AE2FC6">
      <w:pPr>
        <w:pStyle w:val="p4"/>
      </w:pPr>
      <w:r w:rsidRPr="00D4048A">
        <w:t>아래와</w:t>
      </w:r>
      <w:r w:rsidRPr="00D4048A">
        <w:t xml:space="preserve"> </w:t>
      </w:r>
      <w:r w:rsidRPr="00D4048A">
        <w:t>같이</w:t>
      </w:r>
      <w:r w:rsidRPr="00D4048A">
        <w:t xml:space="preserve"> </w:t>
      </w:r>
      <w:r w:rsidRPr="00D4048A">
        <w:t>각</w:t>
      </w:r>
      <w:r w:rsidRPr="00D4048A">
        <w:t xml:space="preserve"> </w:t>
      </w:r>
      <w:r w:rsidRPr="00D4048A">
        <w:t>모델</w:t>
      </w:r>
      <w:r w:rsidRPr="00D4048A">
        <w:t xml:space="preserve"> </w:t>
      </w:r>
      <w:r w:rsidRPr="00D4048A">
        <w:t>별로</w:t>
      </w:r>
      <w:r w:rsidRPr="00D4048A">
        <w:t xml:space="preserve"> ANOVA </w:t>
      </w:r>
      <w:r w:rsidRPr="00D4048A">
        <w:t>테이블과</w:t>
      </w:r>
      <w:r w:rsidRPr="00D4048A">
        <w:t xml:space="preserve"> </w:t>
      </w:r>
      <w:r w:rsidRPr="00D4048A">
        <w:t>표준에러</w:t>
      </w:r>
      <w:r w:rsidRPr="00D4048A">
        <w:t xml:space="preserve"> </w:t>
      </w:r>
      <w:r w:rsidRPr="00D4048A">
        <w:t>정보를</w:t>
      </w:r>
      <w:r w:rsidRPr="00D4048A">
        <w:t xml:space="preserve"> </w:t>
      </w:r>
      <w:r w:rsidRPr="00D4048A">
        <w:t>나열합니다</w:t>
      </w:r>
      <w:r w:rsidRPr="00D4048A">
        <w:t>.</w:t>
      </w:r>
    </w:p>
    <w:p w14:paraId="16FC8D36" w14:textId="77777777" w:rsidR="00AE2FC6" w:rsidRDefault="00B32DD7" w:rsidP="00AE2FC6">
      <w:pPr>
        <w:jc w:val="center"/>
        <w:rPr>
          <w:rFonts w:ascii="CMU Concrete" w:hAnsi="CMU Concrete"/>
        </w:rPr>
      </w:pPr>
      <w:r>
        <w:rPr>
          <w:noProof/>
        </w:rPr>
        <w:drawing>
          <wp:inline distT="0" distB="0" distL="0" distR="0" wp14:anchorId="1B3C9557" wp14:editId="11ECB299">
            <wp:extent cx="4572000" cy="5400675"/>
            <wp:effectExtent l="0" t="0" r="0" b="9525"/>
            <wp:docPr id="1376" name="그림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4572000" cy="5400675"/>
                    </a:xfrm>
                    <a:prstGeom prst="rect">
                      <a:avLst/>
                    </a:prstGeom>
                    <a:noFill/>
                    <a:ln>
                      <a:noFill/>
                    </a:ln>
                  </pic:spPr>
                </pic:pic>
              </a:graphicData>
            </a:graphic>
          </wp:inline>
        </w:drawing>
      </w:r>
    </w:p>
    <w:bookmarkEnd w:id="1105"/>
    <w:p w14:paraId="71C214CD" w14:textId="77777777" w:rsidR="00AE2FC6" w:rsidRPr="00D4048A" w:rsidRDefault="00AE2FC6" w:rsidP="00AE2FC6">
      <w:pPr>
        <w:rPr>
          <w:rFonts w:ascii="CMU Concrete" w:hAnsi="CMU Concrete"/>
        </w:rPr>
      </w:pPr>
    </w:p>
    <w:p w14:paraId="3DA4E18D" w14:textId="77777777" w:rsidR="00AE2FC6" w:rsidRPr="00D4048A" w:rsidRDefault="00AE2FC6" w:rsidP="00822CCC">
      <w:pPr>
        <w:pStyle w:val="000"/>
        <w:ind w:firstLine="108"/>
      </w:pPr>
      <w:bookmarkStart w:id="1106" w:name="_Toc93916141"/>
      <w:bookmarkStart w:id="1107" w:name="_Toc94670677"/>
      <w:bookmarkStart w:id="1108" w:name="_Toc94688430"/>
      <w:bookmarkStart w:id="1109" w:name="_Toc206929807"/>
      <w:bookmarkStart w:id="1110" w:name="_Toc206929975"/>
      <w:bookmarkStart w:id="1111" w:name="_Toc206930142"/>
      <w:bookmarkStart w:id="1112" w:name="_Toc207077286"/>
      <w:bookmarkStart w:id="1113" w:name="_Toc207077449"/>
      <w:bookmarkStart w:id="1114" w:name="_Toc207077611"/>
      <w:bookmarkStart w:id="1115" w:name="_Toc207079583"/>
      <w:bookmarkStart w:id="1116" w:name="_Toc207079746"/>
      <w:bookmarkStart w:id="1117" w:name="_Toc283655365"/>
      <w:bookmarkStart w:id="1118" w:name="_Toc364411082"/>
      <w:bookmarkStart w:id="1119" w:name="_Toc67925642"/>
      <w:r w:rsidRPr="00D4048A">
        <w:t>3.7.3 이익도표</w:t>
      </w:r>
      <w:bookmarkEnd w:id="1106"/>
      <w:bookmarkEnd w:id="1107"/>
      <w:bookmarkEnd w:id="1108"/>
      <w:r w:rsidRPr="00D4048A">
        <w:t xml:space="preserve"> 노드</w:t>
      </w:r>
      <w:bookmarkEnd w:id="1109"/>
      <w:bookmarkEnd w:id="1110"/>
      <w:bookmarkEnd w:id="1111"/>
      <w:bookmarkEnd w:id="1112"/>
      <w:bookmarkEnd w:id="1113"/>
      <w:bookmarkEnd w:id="1114"/>
      <w:bookmarkEnd w:id="1115"/>
      <w:bookmarkEnd w:id="1116"/>
      <w:bookmarkEnd w:id="1117"/>
      <w:bookmarkEnd w:id="1118"/>
      <w:bookmarkEnd w:id="1119"/>
    </w:p>
    <w:tbl>
      <w:tblPr>
        <w:tblW w:w="0" w:type="auto"/>
        <w:tblLook w:val="01E0" w:firstRow="1" w:lastRow="1" w:firstColumn="1" w:lastColumn="1" w:noHBand="0" w:noVBand="0"/>
      </w:tblPr>
      <w:tblGrid>
        <w:gridCol w:w="1703"/>
        <w:gridCol w:w="7083"/>
      </w:tblGrid>
      <w:tr w:rsidR="00AE2FC6" w:rsidRPr="00D4048A" w14:paraId="12C15379" w14:textId="77777777" w:rsidTr="007231D9">
        <w:tc>
          <w:tcPr>
            <w:tcW w:w="1728" w:type="dxa"/>
            <w:vAlign w:val="center"/>
          </w:tcPr>
          <w:p w14:paraId="796DB968" w14:textId="77777777" w:rsidR="00AE2FC6" w:rsidRPr="00D4048A" w:rsidRDefault="00B32DD7" w:rsidP="00AE3A66">
            <w:pPr>
              <w:pStyle w:val="af"/>
            </w:pPr>
            <w:r>
              <w:rPr>
                <w:noProof/>
              </w:rPr>
              <w:drawing>
                <wp:inline distT="0" distB="0" distL="0" distR="0" wp14:anchorId="11118EE0" wp14:editId="408C5626">
                  <wp:extent cx="447675" cy="466725"/>
                  <wp:effectExtent l="0" t="0" r="9525" b="9525"/>
                  <wp:docPr id="1375" name="그림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p>
        </w:tc>
        <w:tc>
          <w:tcPr>
            <w:tcW w:w="7256" w:type="dxa"/>
            <w:vAlign w:val="center"/>
          </w:tcPr>
          <w:p w14:paraId="016ECD29" w14:textId="77777777" w:rsidR="00AE2FC6" w:rsidRPr="00D4048A" w:rsidRDefault="00AE2FC6" w:rsidP="007231D9">
            <w:pPr>
              <w:rPr>
                <w:rFonts w:ascii="CMU Concrete" w:hAnsi="CMU Concrete"/>
              </w:rPr>
            </w:pPr>
            <w:r w:rsidRPr="00D4048A">
              <w:rPr>
                <w:rFonts w:ascii="CMU Concrete" w:hAnsi="CMU Concrete"/>
                <w:b/>
              </w:rPr>
              <w:t>이익도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rPr>
              <w:t>사후</w:t>
            </w:r>
            <w:r w:rsidRPr="00D4048A">
              <w:rPr>
                <w:rFonts w:ascii="CMU Concrete" w:hAnsi="CMU Concrete"/>
              </w:rPr>
              <w:t xml:space="preserve"> </w:t>
            </w:r>
            <w:r w:rsidRPr="00D4048A">
              <w:rPr>
                <w:rFonts w:ascii="CMU Concrete" w:hAnsi="CMU Concrete"/>
              </w:rPr>
              <w:t>확률값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Pr>
                <w:rFonts w:ascii="CMU Concrete" w:hAnsi="CMU Concrete" w:hint="eastAsia"/>
              </w:rPr>
              <w:t>분류</w:t>
            </w:r>
            <w:r w:rsidRPr="00D4048A">
              <w:rPr>
                <w:rFonts w:ascii="CMU Concrete" w:hAnsi="CMU Concrete"/>
              </w:rPr>
              <w:t>모델</w:t>
            </w:r>
            <w:r>
              <w:rPr>
                <w:rFonts w:ascii="CMU Concrete" w:hAnsi="CMU Concrete" w:hint="eastAsia"/>
              </w:rPr>
              <w:t>을</w:t>
            </w:r>
            <w:r>
              <w:rPr>
                <w:rFonts w:ascii="CMU Concrete" w:hAnsi="CMU Concrete" w:hint="eastAsia"/>
              </w:rPr>
              <w:t xml:space="preserve"> </w:t>
            </w:r>
            <w:r>
              <w:rPr>
                <w:rFonts w:ascii="CMU Concrete" w:hAnsi="CMU Concrete"/>
              </w:rPr>
              <w:t>평가</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평가도구입니다</w:t>
            </w:r>
            <w:r w:rsidRPr="00D4048A">
              <w:rPr>
                <w:rFonts w:ascii="CMU Concrete" w:hAnsi="CMU Concrete"/>
              </w:rPr>
              <w:t xml:space="preserve">. </w:t>
            </w:r>
            <w:r w:rsidRPr="00D4048A">
              <w:rPr>
                <w:rFonts w:ascii="CMU Concrete" w:hAnsi="CMU Concrete"/>
                <w:b/>
              </w:rPr>
              <w:t>이익도표</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는</w:t>
            </w:r>
            <w:r w:rsidRPr="00D4048A">
              <w:rPr>
                <w:rFonts w:ascii="CMU Concrete" w:hAnsi="CMU Concrete"/>
              </w:rPr>
              <w:t xml:space="preserve"> </w:t>
            </w:r>
            <w:r w:rsidRPr="00D4048A">
              <w:rPr>
                <w:rFonts w:ascii="CMU Concrete" w:hAnsi="CMU Concrete"/>
                <w:b/>
              </w:rPr>
              <w:t>Captured Response, Response, Lift</w:t>
            </w:r>
            <w:r w:rsidRPr="00D4048A">
              <w:rPr>
                <w:rFonts w:ascii="CMU Concrete" w:hAnsi="CMU Concrete"/>
              </w:rPr>
              <w:t>의</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모형</w:t>
            </w:r>
            <w:r w:rsidRPr="00D4048A">
              <w:rPr>
                <w:rFonts w:ascii="CMU Concrete" w:hAnsi="CMU Concrete"/>
              </w:rPr>
              <w:t xml:space="preserve"> </w:t>
            </w:r>
            <w:r w:rsidRPr="00D4048A">
              <w:rPr>
                <w:rFonts w:ascii="CMU Concrete" w:hAnsi="CMU Concrete"/>
              </w:rPr>
              <w:t>평가를</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p>
        </w:tc>
      </w:tr>
    </w:tbl>
    <w:p w14:paraId="1DABF791" w14:textId="77777777" w:rsidR="00AE2FC6" w:rsidRPr="00D4048A" w:rsidRDefault="00AE2FC6" w:rsidP="00AE2FC6">
      <w:pPr>
        <w:pStyle w:val="11"/>
      </w:pPr>
      <w:r w:rsidRPr="00D4048A">
        <w:t>고려사항</w:t>
      </w:r>
    </w:p>
    <w:p w14:paraId="694533E7" w14:textId="77777777" w:rsidR="00AE2FC6" w:rsidRPr="001A79F7" w:rsidRDefault="00AE2FC6" w:rsidP="00401892">
      <w:pPr>
        <w:pStyle w:val="p2"/>
        <w:numPr>
          <w:ilvl w:val="0"/>
          <w:numId w:val="116"/>
        </w:numPr>
        <w:ind w:left="426"/>
        <w:rPr>
          <w:rFonts w:ascii="CMU Concrete" w:hAnsi="CMU Concrete"/>
        </w:rPr>
      </w:pPr>
      <w:r>
        <w:rPr>
          <w:rFonts w:ascii="CMU Concrete" w:hAnsi="CMU Concrete" w:hint="eastAsia"/>
        </w:rPr>
        <w:t>현재</w:t>
      </w:r>
      <w:r>
        <w:rPr>
          <w:rFonts w:ascii="CMU Concrete" w:hAnsi="CMU Concrete" w:hint="eastAsia"/>
        </w:rPr>
        <w:t xml:space="preserve"> </w:t>
      </w:r>
      <w:r>
        <w:rPr>
          <w:rFonts w:ascii="CMU Concrete" w:hAnsi="CMU Concrete" w:hint="eastAsia"/>
        </w:rPr>
        <w:t>분류모델</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LDA, QDA, Logistic</w:t>
      </w:r>
      <w:r w:rsidR="00815912">
        <w:rPr>
          <w:rFonts w:ascii="CMU Concrete" w:hAnsi="CMU Concrete"/>
        </w:rPr>
        <w:t xml:space="preserve">, </w:t>
      </w:r>
      <w:r w:rsidR="00815912">
        <w:rPr>
          <w:rFonts w:ascii="CMU Concrete" w:hAnsi="CMU Concrete" w:hint="eastAsia"/>
        </w:rPr>
        <w:t>C</w:t>
      </w:r>
      <w:r w:rsidR="00815912">
        <w:rPr>
          <w:rFonts w:ascii="CMU Concrete" w:hAnsi="CMU Concrete"/>
        </w:rPr>
        <w:t>ART, Random Forest</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노드만</w:t>
      </w:r>
      <w:r>
        <w:rPr>
          <w:rFonts w:ascii="CMU Concrete" w:hAnsi="CMU Concrete" w:hint="eastAsia"/>
        </w:rPr>
        <w:t xml:space="preserve"> </w:t>
      </w:r>
      <w:r>
        <w:rPr>
          <w:rFonts w:ascii="CMU Concrete" w:hAnsi="CMU Concrete" w:hint="eastAsia"/>
        </w:rPr>
        <w:t>연결</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1EE50C49" w14:textId="77777777" w:rsidR="00AE2FC6" w:rsidRDefault="00AE2FC6" w:rsidP="00AE2FC6">
      <w:pPr>
        <w:pStyle w:val="11"/>
      </w:pPr>
      <w:r w:rsidRPr="00D4048A">
        <w:t>사용법</w:t>
      </w:r>
      <w:r w:rsidRPr="00D4048A">
        <w:t xml:space="preserve"> - Diagram </w:t>
      </w:r>
      <w:r w:rsidRPr="00D4048A">
        <w:t>예시</w:t>
      </w:r>
    </w:p>
    <w:p w14:paraId="541502C4" w14:textId="77777777" w:rsidR="00AE2FC6" w:rsidRPr="00D4048A" w:rsidRDefault="00AE2FC6" w:rsidP="00AE2FC6">
      <w:pPr>
        <w:jc w:val="center"/>
        <w:rPr>
          <w:rFonts w:ascii="CMU Concrete" w:hAnsi="CMU Concrete"/>
        </w:rPr>
      </w:pPr>
    </w:p>
    <w:p w14:paraId="45180686" w14:textId="77777777" w:rsidR="00AE2FC6" w:rsidRDefault="00AE2FC6" w:rsidP="007D488B">
      <w:pPr>
        <w:pStyle w:val="15"/>
      </w:pPr>
    </w:p>
    <w:p w14:paraId="45BF1D0B" w14:textId="77777777" w:rsidR="00815912" w:rsidRPr="00815912" w:rsidRDefault="00815912" w:rsidP="00815912">
      <w:r>
        <w:rPr>
          <w:noProof/>
        </w:rPr>
        <w:drawing>
          <wp:inline distT="0" distB="0" distL="0" distR="0" wp14:anchorId="2A2552AD" wp14:editId="62D1BCFB">
            <wp:extent cx="2552700" cy="3209925"/>
            <wp:effectExtent l="0" t="0" r="0" b="9525"/>
            <wp:docPr id="1407" name="그림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3"/>
                    <a:stretch>
                      <a:fillRect/>
                    </a:stretch>
                  </pic:blipFill>
                  <pic:spPr>
                    <a:xfrm>
                      <a:off x="0" y="0"/>
                      <a:ext cx="2555625" cy="3213603"/>
                    </a:xfrm>
                    <a:prstGeom prst="rect">
                      <a:avLst/>
                    </a:prstGeom>
                  </pic:spPr>
                </pic:pic>
              </a:graphicData>
            </a:graphic>
          </wp:inline>
        </w:drawing>
      </w:r>
    </w:p>
    <w:p w14:paraId="4FCA0B15" w14:textId="77777777" w:rsidR="00AE2FC6" w:rsidRPr="00D4048A" w:rsidRDefault="00B32DD7" w:rsidP="00AE2FC6">
      <w:pPr>
        <w:rPr>
          <w:rFonts w:ascii="CMU Concrete" w:hAnsi="CMU Concrete"/>
        </w:rPr>
      </w:pPr>
      <w:r>
        <w:rPr>
          <w:noProof/>
        </w:rPr>
        <w:drawing>
          <wp:anchor distT="0" distB="0" distL="114300" distR="114300" simplePos="0" relativeHeight="251711488" behindDoc="0" locked="0" layoutInCell="1" allowOverlap="1" wp14:anchorId="0A001E11" wp14:editId="234BC679">
            <wp:simplePos x="0" y="0"/>
            <wp:positionH relativeFrom="column">
              <wp:posOffset>-3810</wp:posOffset>
            </wp:positionH>
            <wp:positionV relativeFrom="paragraph">
              <wp:posOffset>32385</wp:posOffset>
            </wp:positionV>
            <wp:extent cx="2239010" cy="1050925"/>
            <wp:effectExtent l="0" t="0" r="8890" b="0"/>
            <wp:wrapSquare wrapText="bothSides"/>
            <wp:docPr id="1568" name="그림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239010" cy="1050925"/>
                    </a:xfrm>
                    <a:prstGeom prst="rect">
                      <a:avLst/>
                    </a:prstGeom>
                    <a:noFill/>
                  </pic:spPr>
                </pic:pic>
              </a:graphicData>
            </a:graphic>
            <wp14:sizeRelH relativeFrom="page">
              <wp14:pctWidth>0</wp14:pctWidth>
            </wp14:sizeRelH>
            <wp14:sizeRelV relativeFrom="page">
              <wp14:pctHeight>0</wp14:pctHeight>
            </wp14:sizeRelV>
          </wp:anchor>
        </w:drawing>
      </w:r>
      <w:r w:rsidR="00AE2FC6" w:rsidRPr="00D4048A">
        <w:rPr>
          <w:rFonts w:ascii="CMU Concrete" w:hAnsi="CMU Concrete"/>
        </w:rPr>
        <w:t xml:space="preserve">  </w:t>
      </w:r>
    </w:p>
    <w:p w14:paraId="1518078A" w14:textId="77777777" w:rsidR="00AE2FC6" w:rsidRPr="00D4048A" w:rsidRDefault="00AE2FC6" w:rsidP="00401892">
      <w:pPr>
        <w:numPr>
          <w:ilvl w:val="0"/>
          <w:numId w:val="52"/>
        </w:numPr>
        <w:ind w:left="426"/>
        <w:rPr>
          <w:rFonts w:ascii="CMU Concrete" w:hAnsi="CMU Concrete"/>
        </w:rPr>
      </w:pPr>
      <w:r w:rsidRPr="00D4048A">
        <w:rPr>
          <w:rFonts w:ascii="CMU Concrete" w:hAnsi="CMU Concrete"/>
        </w:rPr>
        <w:t>관심</w:t>
      </w:r>
      <w:r w:rsidRPr="00D4048A">
        <w:rPr>
          <w:rFonts w:ascii="CMU Concrete" w:hAnsi="CMU Concrete"/>
        </w:rPr>
        <w:t xml:space="preserve"> </w:t>
      </w:r>
      <w:r w:rsidRPr="00D4048A">
        <w:rPr>
          <w:rFonts w:ascii="CMU Concrete" w:hAnsi="CMU Concrete"/>
        </w:rPr>
        <w:t>등급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관심등급으로</w:t>
      </w:r>
      <w:r w:rsidRPr="00D4048A">
        <w:rPr>
          <w:rFonts w:ascii="CMU Concrete" w:hAnsi="CMU Concrete"/>
        </w:rPr>
        <w:t xml:space="preserve"> </w:t>
      </w:r>
      <w:r w:rsidRPr="00D4048A">
        <w:rPr>
          <w:rFonts w:ascii="CMU Concrete" w:hAnsi="CMU Concrete"/>
        </w:rPr>
        <w:t>나눌지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55E5E39E" w14:textId="77777777" w:rsidR="00AE2FC6" w:rsidRPr="00D4048A" w:rsidRDefault="00AE2FC6" w:rsidP="00401892">
      <w:pPr>
        <w:numPr>
          <w:ilvl w:val="0"/>
          <w:numId w:val="52"/>
        </w:numPr>
        <w:ind w:left="426"/>
        <w:rPr>
          <w:rFonts w:ascii="CMU Concrete" w:hAnsi="CMU Concrete"/>
        </w:rPr>
      </w:pPr>
      <w:r w:rsidRPr="00D4048A">
        <w:rPr>
          <w:rFonts w:ascii="CMU Concrete" w:hAnsi="CMU Concrete"/>
        </w:rPr>
        <w:t>등급</w:t>
      </w:r>
      <w:r w:rsidRPr="00D4048A">
        <w:rPr>
          <w:rFonts w:ascii="CMU Concrete" w:hAnsi="CMU Concrete"/>
        </w:rPr>
        <w:t xml:space="preserve"> </w:t>
      </w:r>
      <w:r w:rsidRPr="00D4048A">
        <w:rPr>
          <w:rFonts w:ascii="CMU Concrete" w:hAnsi="CMU Concrete"/>
        </w:rPr>
        <w:t>비율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등급당</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Percent</w:t>
      </w:r>
      <w:r w:rsidRPr="00D4048A">
        <w:rPr>
          <w:rFonts w:ascii="CMU Concrete" w:hAnsi="CMU Concrete"/>
        </w:rPr>
        <w:t>를</w:t>
      </w:r>
      <w:r w:rsidRPr="00D4048A">
        <w:rPr>
          <w:rFonts w:ascii="CMU Concrete" w:hAnsi="CMU Concrete"/>
        </w:rPr>
        <w:t xml:space="preserve"> </w:t>
      </w:r>
      <w:r w:rsidRPr="00D4048A">
        <w:rPr>
          <w:rFonts w:ascii="CMU Concrete" w:hAnsi="CMU Concrete"/>
        </w:rPr>
        <w:t>가질지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6F59FDDC" w14:textId="77777777" w:rsidR="00AE2FC6" w:rsidRPr="00D4048A" w:rsidRDefault="00AE2FC6" w:rsidP="00401892">
      <w:pPr>
        <w:numPr>
          <w:ilvl w:val="0"/>
          <w:numId w:val="52"/>
        </w:numPr>
        <w:ind w:left="426"/>
        <w:rPr>
          <w:rFonts w:ascii="CMU Concrete" w:hAnsi="CMU Concrete"/>
        </w:rPr>
      </w:pPr>
      <w:r w:rsidRPr="00D4048A">
        <w:rPr>
          <w:rFonts w:ascii="CMU Concrete" w:hAnsi="CMU Concrete"/>
        </w:rPr>
        <w:t>누적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Captured Response</w:t>
      </w:r>
      <w:r w:rsidRPr="00D4048A">
        <w:rPr>
          <w:rFonts w:ascii="CMU Concrete" w:hAnsi="CMU Concrete"/>
        </w:rPr>
        <w:t>를</w:t>
      </w:r>
      <w:r w:rsidRPr="00D4048A">
        <w:rPr>
          <w:rFonts w:ascii="CMU Concrete" w:hAnsi="CMU Concrete"/>
        </w:rPr>
        <w:t xml:space="preserve"> </w:t>
      </w:r>
      <w:r w:rsidRPr="00D4048A">
        <w:rPr>
          <w:rFonts w:ascii="CMU Concrete" w:hAnsi="CMU Concrete"/>
        </w:rPr>
        <w:t>누적으로</w:t>
      </w:r>
      <w:r w:rsidRPr="00D4048A">
        <w:rPr>
          <w:rFonts w:ascii="CMU Concrete" w:hAnsi="CMU Concrete"/>
        </w:rPr>
        <w:t xml:space="preserve"> </w:t>
      </w:r>
      <w:r w:rsidRPr="00D4048A">
        <w:rPr>
          <w:rFonts w:ascii="CMU Concrete" w:hAnsi="CMU Concrete"/>
        </w:rPr>
        <w:t>보여줄지</w:t>
      </w:r>
      <w:r w:rsidRPr="00D4048A">
        <w:rPr>
          <w:rFonts w:ascii="CMU Concrete" w:hAnsi="CMU Concrete"/>
        </w:rPr>
        <w:t xml:space="preserve"> </w:t>
      </w:r>
      <w:r w:rsidRPr="00D4048A">
        <w:rPr>
          <w:rFonts w:ascii="CMU Concrete" w:hAnsi="CMU Concrete"/>
        </w:rPr>
        <w:t>아닐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A6CDC7A" w14:textId="77777777" w:rsidR="00AE2FC6" w:rsidRPr="00D4048A" w:rsidRDefault="00AE2FC6" w:rsidP="00AE2FC6">
      <w:pPr>
        <w:rPr>
          <w:rFonts w:ascii="CMU Concrete" w:hAnsi="CMU Concrete"/>
        </w:rPr>
      </w:pPr>
    </w:p>
    <w:p w14:paraId="6D532263" w14:textId="77777777" w:rsidR="00AE2FC6" w:rsidRDefault="00AE2FC6" w:rsidP="00AE2FC6">
      <w:pPr>
        <w:pStyle w:val="11"/>
      </w:pPr>
      <w:r w:rsidRPr="00D4048A">
        <w:t>속성</w:t>
      </w:r>
    </w:p>
    <w:p w14:paraId="295B29A6" w14:textId="77777777" w:rsidR="00AE2FC6" w:rsidRPr="00D4048A" w:rsidRDefault="00AE2FC6" w:rsidP="00AE2FC6">
      <w:pPr>
        <w:pStyle w:val="11"/>
      </w:pP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300"/>
        <w:gridCol w:w="1120"/>
        <w:gridCol w:w="4477"/>
        <w:gridCol w:w="934"/>
        <w:gridCol w:w="944"/>
      </w:tblGrid>
      <w:tr w:rsidR="00AE2FC6" w:rsidRPr="00D4048A" w14:paraId="3170A8D8" w14:textId="77777777" w:rsidTr="007231D9">
        <w:trPr>
          <w:trHeight w:val="500"/>
          <w:tblCellSpacing w:w="0" w:type="dxa"/>
        </w:trPr>
        <w:tc>
          <w:tcPr>
            <w:tcW w:w="74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9599E8C" w14:textId="77777777" w:rsidR="00AE2FC6" w:rsidRPr="00D4048A" w:rsidRDefault="00AE2FC6" w:rsidP="007231D9">
            <w:pPr>
              <w:pStyle w:val="ae"/>
              <w:rPr>
                <w:rFonts w:ascii="CMU Concrete" w:hAnsi="CMU Concrete"/>
              </w:rPr>
            </w:pPr>
            <w:r w:rsidRPr="00D4048A">
              <w:rPr>
                <w:rFonts w:ascii="CMU Concrete" w:hAnsi="CMU Concrete"/>
              </w:rPr>
              <w:t>속성</w:t>
            </w:r>
            <w:r w:rsidRPr="00D4048A">
              <w:rPr>
                <w:rFonts w:ascii="CMU Concrete" w:hAnsi="CMU Concrete"/>
              </w:rPr>
              <w:t xml:space="preserve"> </w:t>
            </w:r>
            <w:r w:rsidRPr="00D4048A">
              <w:rPr>
                <w:rFonts w:ascii="CMU Concrete" w:hAnsi="CMU Concrete"/>
              </w:rPr>
              <w:t>그룹</w:t>
            </w:r>
          </w:p>
        </w:tc>
        <w:tc>
          <w:tcPr>
            <w:tcW w:w="63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E242125" w14:textId="77777777" w:rsidR="00AE2FC6" w:rsidRPr="00D4048A" w:rsidRDefault="00AE2FC6" w:rsidP="007231D9">
            <w:pPr>
              <w:pStyle w:val="ae"/>
              <w:rPr>
                <w:rFonts w:ascii="CMU Concrete" w:hAnsi="CMU Concrete"/>
              </w:rPr>
            </w:pPr>
            <w:r w:rsidRPr="00D4048A">
              <w:rPr>
                <w:rFonts w:ascii="CMU Concrete" w:hAnsi="CMU Concrete"/>
              </w:rPr>
              <w:t>속성명</w:t>
            </w:r>
          </w:p>
        </w:tc>
        <w:tc>
          <w:tcPr>
            <w:tcW w:w="2551"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B1882CC" w14:textId="77777777" w:rsidR="00AE2FC6" w:rsidRPr="00D4048A" w:rsidRDefault="00AE2FC6" w:rsidP="007231D9">
            <w:pPr>
              <w:pStyle w:val="ae"/>
              <w:rPr>
                <w:rFonts w:ascii="CMU Concrete" w:hAnsi="CMU Concrete"/>
              </w:rPr>
            </w:pPr>
            <w:r w:rsidRPr="00D4048A">
              <w:rPr>
                <w:rFonts w:ascii="CMU Concrete" w:hAnsi="CMU Concrete"/>
              </w:rPr>
              <w:t>설명</w:t>
            </w:r>
          </w:p>
        </w:tc>
        <w:tc>
          <w:tcPr>
            <w:tcW w:w="53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65EBDC6" w14:textId="77777777" w:rsidR="00AE2FC6" w:rsidRPr="00D4048A" w:rsidRDefault="00AE2FC6" w:rsidP="007231D9">
            <w:pPr>
              <w:pStyle w:val="ae"/>
              <w:rPr>
                <w:rFonts w:ascii="CMU Concrete" w:hAnsi="CMU Concrete"/>
              </w:rPr>
            </w:pPr>
            <w:r w:rsidRPr="00D4048A">
              <w:rPr>
                <w:rFonts w:ascii="CMU Concrete" w:hAnsi="CMU Concrete"/>
              </w:rPr>
              <w:t>기타</w:t>
            </w:r>
          </w:p>
        </w:tc>
        <w:tc>
          <w:tcPr>
            <w:tcW w:w="53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BA343E6" w14:textId="77777777" w:rsidR="00AE2FC6" w:rsidRPr="00D4048A" w:rsidRDefault="00AE2FC6" w:rsidP="007231D9">
            <w:pPr>
              <w:pStyle w:val="ae"/>
              <w:rPr>
                <w:rFonts w:ascii="CMU Concrete" w:hAnsi="CMU Concrete"/>
              </w:rPr>
            </w:pPr>
            <w:r w:rsidRPr="00D4048A">
              <w:rPr>
                <w:rFonts w:ascii="CMU Concrete" w:hAnsi="CMU Concrete"/>
              </w:rPr>
              <w:t>비고</w:t>
            </w:r>
          </w:p>
        </w:tc>
      </w:tr>
      <w:tr w:rsidR="00AE2FC6" w:rsidRPr="00D4048A" w14:paraId="639DEAE8" w14:textId="77777777" w:rsidTr="007231D9">
        <w:trPr>
          <w:trHeight w:val="400"/>
          <w:tblCellSpacing w:w="0" w:type="dxa"/>
        </w:trPr>
        <w:tc>
          <w:tcPr>
            <w:tcW w:w="74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A0A3B96" w14:textId="77777777" w:rsidR="00AE2FC6" w:rsidRPr="00D4048A" w:rsidRDefault="00AE2FC6" w:rsidP="007231D9">
            <w:pPr>
              <w:pStyle w:val="ae"/>
              <w:rPr>
                <w:rFonts w:ascii="CMU Concrete" w:hAnsi="CMU Concrete"/>
              </w:rPr>
            </w:pPr>
            <w:r w:rsidRPr="00D4048A">
              <w:rPr>
                <w:rFonts w:ascii="CMU Concrete" w:hAnsi="CMU Concrete"/>
              </w:rPr>
              <w:t>일반정보</w:t>
            </w:r>
          </w:p>
        </w:tc>
        <w:tc>
          <w:tcPr>
            <w:tcW w:w="638" w:type="pct"/>
            <w:tcBorders>
              <w:top w:val="single" w:sz="2" w:space="0" w:color="999999"/>
              <w:left w:val="single" w:sz="2" w:space="0" w:color="999999"/>
              <w:bottom w:val="single" w:sz="6" w:space="0" w:color="999999"/>
              <w:right w:val="single" w:sz="6" w:space="0" w:color="999999"/>
            </w:tcBorders>
            <w:vAlign w:val="center"/>
          </w:tcPr>
          <w:p w14:paraId="059CD086" w14:textId="77777777" w:rsidR="00AE2FC6" w:rsidRPr="00D4048A" w:rsidRDefault="00AE2FC6" w:rsidP="007231D9">
            <w:pPr>
              <w:jc w:val="center"/>
              <w:rPr>
                <w:rFonts w:ascii="CMU Concrete" w:hAnsi="CMU Concrete"/>
              </w:rPr>
            </w:pPr>
            <w:r w:rsidRPr="00D4048A">
              <w:rPr>
                <w:rFonts w:ascii="CMU Concrete" w:hAnsi="CMU Concrete"/>
              </w:rPr>
              <w:t>이름</w:t>
            </w:r>
          </w:p>
        </w:tc>
        <w:tc>
          <w:tcPr>
            <w:tcW w:w="2551" w:type="pct"/>
            <w:tcBorders>
              <w:top w:val="single" w:sz="2" w:space="0" w:color="999999"/>
              <w:left w:val="single" w:sz="2" w:space="0" w:color="999999"/>
              <w:bottom w:val="single" w:sz="6" w:space="0" w:color="999999"/>
              <w:right w:val="single" w:sz="6" w:space="0" w:color="999999"/>
            </w:tcBorders>
            <w:vAlign w:val="center"/>
          </w:tcPr>
          <w:p w14:paraId="6BF84EC9" w14:textId="77777777" w:rsidR="00AE2FC6" w:rsidRPr="00D4048A" w:rsidRDefault="00AE2FC6" w:rsidP="007231D9">
            <w:pPr>
              <w:rPr>
                <w:rFonts w:ascii="CMU Concrete" w:hAnsi="CMU Concrete"/>
              </w:rPr>
            </w:pPr>
            <w:r w:rsidRPr="00D4048A">
              <w:rPr>
                <w:rFonts w:ascii="CMU Concrete" w:hAnsi="CMU Concrete"/>
              </w:rPr>
              <w:t>노드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2FF3785F" w14:textId="77777777" w:rsidR="00AE2FC6" w:rsidRPr="00D4048A" w:rsidRDefault="00766C8E" w:rsidP="007231D9">
            <w:pPr>
              <w:jc w:val="center"/>
              <w:rPr>
                <w:rFonts w:ascii="CMU Concrete" w:hAnsi="CMU Concrete"/>
              </w:rPr>
            </w:pPr>
            <w:r>
              <w:rPr>
                <w:rFonts w:ascii="CMU Concrete" w:hint="eastAsia"/>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14:paraId="2A5D9806" w14:textId="77777777" w:rsidR="00AE2FC6" w:rsidRPr="00D4048A" w:rsidRDefault="00AE2FC6" w:rsidP="007231D9">
            <w:pPr>
              <w:jc w:val="center"/>
              <w:rPr>
                <w:rFonts w:ascii="CMU Concrete" w:hAnsi="CMU Concrete"/>
              </w:rPr>
            </w:pPr>
          </w:p>
        </w:tc>
      </w:tr>
      <w:tr w:rsidR="00AE2FC6" w:rsidRPr="00D4048A" w14:paraId="61745F98" w14:textId="77777777" w:rsidTr="007231D9">
        <w:trPr>
          <w:trHeight w:val="400"/>
          <w:tblCellSpacing w:w="0" w:type="dxa"/>
        </w:trPr>
        <w:tc>
          <w:tcPr>
            <w:tcW w:w="741" w:type="pct"/>
            <w:vMerge/>
            <w:tcBorders>
              <w:top w:val="single" w:sz="2" w:space="0" w:color="999999"/>
              <w:left w:val="single" w:sz="2" w:space="0" w:color="999999"/>
              <w:bottom w:val="single" w:sz="6" w:space="0" w:color="999999"/>
              <w:right w:val="single" w:sz="6" w:space="0" w:color="999999"/>
            </w:tcBorders>
            <w:vAlign w:val="center"/>
          </w:tcPr>
          <w:p w14:paraId="3C49A01F" w14:textId="77777777" w:rsidR="00AE2FC6" w:rsidRPr="00D4048A" w:rsidRDefault="00AE2FC6" w:rsidP="007231D9">
            <w:pPr>
              <w:pStyle w:val="ae"/>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14:paraId="6F9096EE" w14:textId="77777777" w:rsidR="00AE2FC6" w:rsidRPr="00D4048A" w:rsidRDefault="00AE2FC6" w:rsidP="007231D9">
            <w:pPr>
              <w:jc w:val="center"/>
              <w:rPr>
                <w:rFonts w:ascii="CMU Concrete" w:hAnsi="CMU Concrete"/>
              </w:rPr>
            </w:pPr>
            <w:r w:rsidRPr="00D4048A">
              <w:rPr>
                <w:rFonts w:ascii="CMU Concrete" w:hAnsi="CMU Concrete"/>
              </w:rPr>
              <w:t>설명</w:t>
            </w:r>
          </w:p>
        </w:tc>
        <w:tc>
          <w:tcPr>
            <w:tcW w:w="2551" w:type="pct"/>
            <w:tcBorders>
              <w:top w:val="single" w:sz="2" w:space="0" w:color="999999"/>
              <w:left w:val="single" w:sz="2" w:space="0" w:color="999999"/>
              <w:bottom w:val="single" w:sz="6" w:space="0" w:color="999999"/>
              <w:right w:val="single" w:sz="6" w:space="0" w:color="999999"/>
            </w:tcBorders>
            <w:vAlign w:val="center"/>
          </w:tcPr>
          <w:p w14:paraId="18FB2837" w14:textId="77777777" w:rsidR="00AE2FC6" w:rsidRPr="00D4048A" w:rsidRDefault="00AE2FC6" w:rsidP="007231D9">
            <w:pPr>
              <w:rPr>
                <w:rFonts w:ascii="CMU Concrete" w:hAnsi="CMU Concrete"/>
              </w:rPr>
            </w:pPr>
            <w:r w:rsidRPr="00D4048A">
              <w:rPr>
                <w:rFonts w:ascii="CMU Concrete" w:hAnsi="CMU Concrete"/>
              </w:rPr>
              <w:t>노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주석을</w:t>
            </w:r>
            <w:r w:rsidRPr="00D4048A">
              <w:rPr>
                <w:rFonts w:ascii="CMU Concrete" w:hAnsi="CMU Concrete"/>
              </w:rPr>
              <w:t xml:space="preserve"> </w:t>
            </w:r>
            <w:r w:rsidRPr="00D4048A">
              <w:rPr>
                <w:rFonts w:ascii="CMU Concrete" w:hAnsi="CMU Concrete"/>
              </w:rPr>
              <w:t>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76429447" w14:textId="77777777" w:rsidR="00AE2FC6" w:rsidRPr="00D4048A" w:rsidRDefault="00AE2FC6" w:rsidP="007231D9">
            <w:pPr>
              <w:jc w:val="center"/>
              <w:rPr>
                <w:rFonts w:ascii="CMU Concrete" w:hAnsi="CMU Concrete"/>
              </w:rPr>
            </w:pPr>
            <w:r w:rsidRPr="00D4048A">
              <w:rPr>
                <w:rFonts w:ascii="CMU Concrete" w:hAnsi="CMU Concrete"/>
              </w:rPr>
              <w:t>선택</w:t>
            </w:r>
          </w:p>
        </w:tc>
        <w:tc>
          <w:tcPr>
            <w:tcW w:w="538" w:type="pct"/>
            <w:tcBorders>
              <w:top w:val="single" w:sz="2" w:space="0" w:color="999999"/>
              <w:left w:val="single" w:sz="2" w:space="0" w:color="999999"/>
              <w:bottom w:val="single" w:sz="6" w:space="0" w:color="999999"/>
              <w:right w:val="single" w:sz="6" w:space="0" w:color="999999"/>
            </w:tcBorders>
            <w:vAlign w:val="center"/>
          </w:tcPr>
          <w:p w14:paraId="733F60E0" w14:textId="77777777" w:rsidR="00AE2FC6" w:rsidRPr="00D4048A" w:rsidRDefault="00AE2FC6" w:rsidP="007231D9">
            <w:pPr>
              <w:jc w:val="center"/>
              <w:rPr>
                <w:rFonts w:ascii="CMU Concrete" w:hAnsi="CMU Concrete"/>
              </w:rPr>
            </w:pPr>
          </w:p>
        </w:tc>
      </w:tr>
      <w:tr w:rsidR="00AE2FC6" w:rsidRPr="00D4048A" w14:paraId="23507D8A" w14:textId="77777777" w:rsidTr="007231D9">
        <w:trPr>
          <w:trHeight w:val="400"/>
          <w:tblCellSpacing w:w="0" w:type="dxa"/>
        </w:trPr>
        <w:tc>
          <w:tcPr>
            <w:tcW w:w="741" w:type="pct"/>
            <w:vMerge w:val="restart"/>
            <w:tcBorders>
              <w:top w:val="single" w:sz="2" w:space="0" w:color="999999"/>
              <w:left w:val="single" w:sz="2" w:space="0" w:color="999999"/>
              <w:bottom w:val="single" w:sz="6" w:space="0" w:color="999999"/>
              <w:right w:val="single" w:sz="6" w:space="0" w:color="999999"/>
            </w:tcBorders>
            <w:shd w:val="clear" w:color="auto" w:fill="CCCCCC"/>
            <w:vAlign w:val="center"/>
          </w:tcPr>
          <w:p w14:paraId="48842B8D" w14:textId="77777777" w:rsidR="00AE2FC6" w:rsidRPr="00D4048A" w:rsidRDefault="00AE2FC6" w:rsidP="007231D9">
            <w:pPr>
              <w:pStyle w:val="ae"/>
              <w:rPr>
                <w:rFonts w:ascii="CMU Concrete" w:hAnsi="CMU Concrete"/>
              </w:rPr>
            </w:pPr>
            <w:r w:rsidRPr="00D4048A">
              <w:rPr>
                <w:rFonts w:ascii="CMU Concrete" w:hAnsi="CMU Concrete"/>
              </w:rPr>
              <w:t>선택사항</w:t>
            </w:r>
          </w:p>
        </w:tc>
        <w:tc>
          <w:tcPr>
            <w:tcW w:w="638" w:type="pct"/>
            <w:tcBorders>
              <w:top w:val="single" w:sz="2" w:space="0" w:color="999999"/>
              <w:left w:val="single" w:sz="2" w:space="0" w:color="999999"/>
              <w:bottom w:val="single" w:sz="6" w:space="0" w:color="999999"/>
              <w:right w:val="single" w:sz="6" w:space="0" w:color="999999"/>
            </w:tcBorders>
            <w:vAlign w:val="center"/>
          </w:tcPr>
          <w:p w14:paraId="11879831" w14:textId="77777777" w:rsidR="00AE2FC6" w:rsidRPr="00D4048A" w:rsidRDefault="00AE2FC6" w:rsidP="007231D9">
            <w:pPr>
              <w:jc w:val="center"/>
              <w:rPr>
                <w:rFonts w:ascii="CMU Concrete" w:hAnsi="CMU Concrete"/>
              </w:rPr>
            </w:pPr>
            <w:r w:rsidRPr="00D4048A">
              <w:rPr>
                <w:rFonts w:ascii="CMU Concrete" w:hAnsi="CMU Concrete"/>
              </w:rPr>
              <w:t>관심등급</w:t>
            </w:r>
          </w:p>
        </w:tc>
        <w:tc>
          <w:tcPr>
            <w:tcW w:w="2551" w:type="pct"/>
            <w:tcBorders>
              <w:top w:val="single" w:sz="2" w:space="0" w:color="999999"/>
              <w:left w:val="single" w:sz="2" w:space="0" w:color="999999"/>
              <w:bottom w:val="single" w:sz="6" w:space="0" w:color="999999"/>
              <w:right w:val="single" w:sz="6" w:space="0" w:color="999999"/>
            </w:tcBorders>
            <w:vAlign w:val="center"/>
          </w:tcPr>
          <w:p w14:paraId="19E64CB8"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관심등급으로</w:t>
            </w:r>
            <w:r w:rsidRPr="00D4048A">
              <w:rPr>
                <w:rFonts w:ascii="CMU Concrete" w:hAnsi="CMU Concrete"/>
              </w:rPr>
              <w:t xml:space="preserve"> </w:t>
            </w:r>
            <w:r w:rsidRPr="00D4048A">
              <w:rPr>
                <w:rFonts w:ascii="CMU Concrete" w:hAnsi="CMU Concrete"/>
              </w:rPr>
              <w:t>나눌지</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3319FC2C"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14:paraId="06EBE8D9" w14:textId="77777777" w:rsidR="00AE2FC6" w:rsidRPr="00D4048A" w:rsidRDefault="00AE2FC6" w:rsidP="007231D9">
            <w:pPr>
              <w:jc w:val="center"/>
              <w:rPr>
                <w:rFonts w:ascii="CMU Concrete" w:hAnsi="CMU Concrete"/>
              </w:rPr>
            </w:pPr>
            <w:r w:rsidRPr="00D4048A">
              <w:rPr>
                <w:rFonts w:ascii="CMU Concrete" w:hAnsi="CMU Concrete"/>
              </w:rPr>
              <w:t>자연수</w:t>
            </w:r>
          </w:p>
        </w:tc>
      </w:tr>
      <w:tr w:rsidR="00AE2FC6" w:rsidRPr="00D4048A" w14:paraId="59FAFA52" w14:textId="77777777" w:rsidTr="007231D9">
        <w:trPr>
          <w:trHeight w:val="400"/>
          <w:tblCellSpacing w:w="0" w:type="dxa"/>
        </w:trPr>
        <w:tc>
          <w:tcPr>
            <w:tcW w:w="741" w:type="pct"/>
            <w:vMerge/>
            <w:tcBorders>
              <w:top w:val="single" w:sz="2" w:space="0" w:color="999999"/>
              <w:left w:val="single" w:sz="2" w:space="0" w:color="999999"/>
              <w:bottom w:val="single" w:sz="6" w:space="0" w:color="999999"/>
              <w:right w:val="single" w:sz="6" w:space="0" w:color="999999"/>
            </w:tcBorders>
            <w:vAlign w:val="center"/>
          </w:tcPr>
          <w:p w14:paraId="61ECCD28" w14:textId="77777777" w:rsidR="00AE2FC6" w:rsidRPr="00D4048A" w:rsidRDefault="00AE2FC6" w:rsidP="007231D9">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14:paraId="54874FF2" w14:textId="77777777" w:rsidR="00AE2FC6" w:rsidRPr="00D4048A" w:rsidRDefault="00AE2FC6" w:rsidP="007231D9">
            <w:pPr>
              <w:jc w:val="center"/>
              <w:rPr>
                <w:rFonts w:ascii="CMU Concrete" w:hAnsi="CMU Concrete"/>
              </w:rPr>
            </w:pPr>
            <w:r w:rsidRPr="00D4048A">
              <w:rPr>
                <w:rFonts w:ascii="CMU Concrete" w:hAnsi="CMU Concrete"/>
              </w:rPr>
              <w:t>등급</w:t>
            </w:r>
            <w:r w:rsidRPr="00D4048A">
              <w:rPr>
                <w:rFonts w:ascii="CMU Concrete" w:hAnsi="CMU Concrete"/>
              </w:rPr>
              <w:t xml:space="preserve"> </w:t>
            </w:r>
            <w:r w:rsidRPr="00D4048A">
              <w:rPr>
                <w:rFonts w:ascii="CMU Concrete" w:hAnsi="CMU Concrete"/>
              </w:rPr>
              <w:t>비율</w:t>
            </w:r>
          </w:p>
        </w:tc>
        <w:tc>
          <w:tcPr>
            <w:tcW w:w="2551" w:type="pct"/>
            <w:tcBorders>
              <w:top w:val="single" w:sz="2" w:space="0" w:color="999999"/>
              <w:left w:val="single" w:sz="2" w:space="0" w:color="999999"/>
              <w:bottom w:val="single" w:sz="6" w:space="0" w:color="999999"/>
              <w:right w:val="single" w:sz="6" w:space="0" w:color="999999"/>
            </w:tcBorders>
            <w:vAlign w:val="center"/>
          </w:tcPr>
          <w:p w14:paraId="6612DDA4"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등급당</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Percent</w:t>
            </w:r>
            <w:r w:rsidRPr="00D4048A">
              <w:rPr>
                <w:rFonts w:ascii="CMU Concrete" w:hAnsi="CMU Concrete"/>
              </w:rPr>
              <w:t>를</w:t>
            </w:r>
            <w:r w:rsidRPr="00D4048A">
              <w:rPr>
                <w:rFonts w:ascii="CMU Concrete" w:hAnsi="CMU Concrete"/>
              </w:rPr>
              <w:t xml:space="preserve"> </w:t>
            </w:r>
            <w:r w:rsidRPr="00D4048A">
              <w:rPr>
                <w:rFonts w:ascii="CMU Concrete" w:hAnsi="CMU Concrete"/>
              </w:rPr>
              <w:t>가질지</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7CCDB78A"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14:paraId="7B07169A" w14:textId="77777777" w:rsidR="00AE2FC6" w:rsidRPr="00D4048A" w:rsidRDefault="00AE2FC6" w:rsidP="007231D9">
            <w:pPr>
              <w:jc w:val="center"/>
              <w:rPr>
                <w:rFonts w:ascii="CMU Concrete" w:hAnsi="CMU Concrete"/>
              </w:rPr>
            </w:pPr>
          </w:p>
        </w:tc>
      </w:tr>
      <w:tr w:rsidR="00AE2FC6" w:rsidRPr="00D4048A" w14:paraId="1CBE5722" w14:textId="77777777" w:rsidTr="007231D9">
        <w:trPr>
          <w:trHeight w:val="400"/>
          <w:tblCellSpacing w:w="0" w:type="dxa"/>
        </w:trPr>
        <w:tc>
          <w:tcPr>
            <w:tcW w:w="741" w:type="pct"/>
            <w:vMerge/>
            <w:tcBorders>
              <w:top w:val="single" w:sz="2" w:space="0" w:color="999999"/>
              <w:left w:val="single" w:sz="2" w:space="0" w:color="999999"/>
              <w:bottom w:val="single" w:sz="6" w:space="0" w:color="999999"/>
              <w:right w:val="single" w:sz="6" w:space="0" w:color="999999"/>
            </w:tcBorders>
            <w:vAlign w:val="center"/>
          </w:tcPr>
          <w:p w14:paraId="0C61F6AE" w14:textId="77777777" w:rsidR="00AE2FC6" w:rsidRPr="00D4048A" w:rsidRDefault="00AE2FC6" w:rsidP="007231D9">
            <w:pPr>
              <w:rPr>
                <w:rFonts w:ascii="CMU Concrete" w:hAnsi="CMU Concrete"/>
              </w:rPr>
            </w:pPr>
          </w:p>
        </w:tc>
        <w:tc>
          <w:tcPr>
            <w:tcW w:w="638" w:type="pct"/>
            <w:tcBorders>
              <w:top w:val="single" w:sz="2" w:space="0" w:color="999999"/>
              <w:left w:val="single" w:sz="2" w:space="0" w:color="999999"/>
              <w:bottom w:val="single" w:sz="6" w:space="0" w:color="999999"/>
              <w:right w:val="single" w:sz="6" w:space="0" w:color="999999"/>
            </w:tcBorders>
            <w:vAlign w:val="center"/>
          </w:tcPr>
          <w:p w14:paraId="2541315A" w14:textId="77777777" w:rsidR="00AE2FC6" w:rsidRPr="00D4048A" w:rsidRDefault="00AE2FC6" w:rsidP="007231D9">
            <w:pPr>
              <w:jc w:val="center"/>
              <w:rPr>
                <w:rFonts w:ascii="CMU Concrete" w:hAnsi="CMU Concrete"/>
              </w:rPr>
            </w:pPr>
            <w:r w:rsidRPr="00D4048A">
              <w:rPr>
                <w:rFonts w:ascii="CMU Concrete" w:hAnsi="CMU Concrete"/>
              </w:rPr>
              <w:t>누적</w:t>
            </w:r>
          </w:p>
        </w:tc>
        <w:tc>
          <w:tcPr>
            <w:tcW w:w="2551" w:type="pct"/>
            <w:tcBorders>
              <w:top w:val="single" w:sz="2" w:space="0" w:color="999999"/>
              <w:left w:val="single" w:sz="2" w:space="0" w:color="999999"/>
              <w:bottom w:val="single" w:sz="6" w:space="0" w:color="999999"/>
              <w:right w:val="single" w:sz="6" w:space="0" w:color="999999"/>
            </w:tcBorders>
            <w:vAlign w:val="center"/>
          </w:tcPr>
          <w:p w14:paraId="510F0FC1" w14:textId="77777777" w:rsidR="00AE2FC6" w:rsidRPr="00D4048A" w:rsidRDefault="00AE2FC6" w:rsidP="007231D9">
            <w:pPr>
              <w:rPr>
                <w:rFonts w:ascii="CMU Concrete" w:hAnsi="CMU Concrete"/>
              </w:rPr>
            </w:pP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Captured Response</w:t>
            </w:r>
            <w:r w:rsidRPr="00D4048A">
              <w:rPr>
                <w:rFonts w:ascii="CMU Concrete" w:hAnsi="CMU Concrete"/>
              </w:rPr>
              <w:t>를</w:t>
            </w:r>
            <w:r w:rsidRPr="00D4048A">
              <w:rPr>
                <w:rFonts w:ascii="CMU Concrete" w:hAnsi="CMU Concrete"/>
              </w:rPr>
              <w:t xml:space="preserve"> </w:t>
            </w:r>
            <w:r w:rsidR="00075EC5" w:rsidRPr="00D4048A">
              <w:rPr>
                <w:rFonts w:ascii="CMU Concrete" w:hAnsi="CMU Concrete" w:hint="eastAsia"/>
              </w:rPr>
              <w:t>가질</w:t>
            </w:r>
            <w:r w:rsidR="00075EC5" w:rsidRPr="00D4048A">
              <w:rPr>
                <w:rFonts w:ascii="CMU Concrete" w:hAnsi="CMU Concrete" w:hint="eastAsia"/>
              </w:rPr>
              <w:t xml:space="preserve"> </w:t>
            </w:r>
            <w:r w:rsidR="00075EC5" w:rsidRPr="00D4048A">
              <w:rPr>
                <w:rFonts w:ascii="CMU Concrete" w:hAnsi="CMU Concrete" w:hint="eastAsia"/>
              </w:rPr>
              <w:t>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532" w:type="pct"/>
            <w:tcBorders>
              <w:top w:val="single" w:sz="2" w:space="0" w:color="999999"/>
              <w:left w:val="single" w:sz="2" w:space="0" w:color="999999"/>
              <w:bottom w:val="single" w:sz="6" w:space="0" w:color="999999"/>
              <w:right w:val="single" w:sz="6" w:space="0" w:color="999999"/>
            </w:tcBorders>
            <w:vAlign w:val="center"/>
          </w:tcPr>
          <w:p w14:paraId="49DC3295" w14:textId="77777777" w:rsidR="00AE2FC6" w:rsidRPr="00D4048A" w:rsidRDefault="00AE2FC6" w:rsidP="007231D9">
            <w:pPr>
              <w:jc w:val="center"/>
              <w:rPr>
                <w:rFonts w:ascii="CMU Concrete" w:hAnsi="CMU Concrete"/>
              </w:rPr>
            </w:pPr>
            <w:r w:rsidRPr="00D4048A">
              <w:rPr>
                <w:rFonts w:ascii="CMU Concrete" w:hAnsi="CMU Concrete"/>
              </w:rPr>
              <w:t>필수</w:t>
            </w:r>
          </w:p>
        </w:tc>
        <w:tc>
          <w:tcPr>
            <w:tcW w:w="538" w:type="pct"/>
            <w:tcBorders>
              <w:top w:val="single" w:sz="2" w:space="0" w:color="999999"/>
              <w:left w:val="single" w:sz="2" w:space="0" w:color="999999"/>
              <w:bottom w:val="single" w:sz="6" w:space="0" w:color="999999"/>
              <w:right w:val="single" w:sz="6" w:space="0" w:color="999999"/>
            </w:tcBorders>
            <w:vAlign w:val="center"/>
          </w:tcPr>
          <w:p w14:paraId="1F8D654F" w14:textId="77777777" w:rsidR="00AE2FC6" w:rsidRPr="00D4048A" w:rsidRDefault="00AE2FC6" w:rsidP="007231D9">
            <w:pPr>
              <w:jc w:val="center"/>
              <w:rPr>
                <w:rFonts w:ascii="CMU Concrete" w:hAnsi="CMU Concrete"/>
              </w:rPr>
            </w:pPr>
            <w:r w:rsidRPr="00D4048A">
              <w:rPr>
                <w:rFonts w:ascii="CMU Concrete" w:hAnsi="CMU Concrete"/>
              </w:rPr>
              <w:t>예</w:t>
            </w:r>
          </w:p>
          <w:p w14:paraId="0E743FC0" w14:textId="77777777" w:rsidR="00AE2FC6" w:rsidRPr="00D4048A" w:rsidRDefault="00AE2FC6" w:rsidP="007231D9">
            <w:pPr>
              <w:jc w:val="center"/>
              <w:rPr>
                <w:rFonts w:ascii="CMU Concrete" w:hAnsi="CMU Concrete"/>
              </w:rPr>
            </w:pPr>
            <w:r w:rsidRPr="00D4048A">
              <w:rPr>
                <w:rFonts w:ascii="CMU Concrete" w:hAnsi="CMU Concrete"/>
              </w:rPr>
              <w:t>아니오</w:t>
            </w:r>
          </w:p>
        </w:tc>
      </w:tr>
    </w:tbl>
    <w:p w14:paraId="4D217789" w14:textId="77777777" w:rsidR="00AE2FC6" w:rsidRPr="00D4048A" w:rsidRDefault="00AE2FC6" w:rsidP="00AE2FC6">
      <w:pPr>
        <w:rPr>
          <w:rFonts w:ascii="CMU Concrete" w:hAnsi="CMU Concrete"/>
        </w:rPr>
      </w:pPr>
    </w:p>
    <w:p w14:paraId="17F3A7DA" w14:textId="77777777" w:rsidR="00AE2FC6" w:rsidRDefault="00AE2FC6" w:rsidP="00AE2FC6">
      <w:pPr>
        <w:pStyle w:val="11"/>
      </w:pPr>
      <w:r w:rsidRPr="00D4048A">
        <w:t>결과</w:t>
      </w:r>
    </w:p>
    <w:p w14:paraId="797B0AF1" w14:textId="77777777" w:rsidR="00AE2FC6" w:rsidRPr="00D4048A" w:rsidRDefault="00815912" w:rsidP="00AE2FC6">
      <w:pPr>
        <w:pStyle w:val="11"/>
      </w:pPr>
      <w:r>
        <w:rPr>
          <w:noProof/>
        </w:rPr>
        <w:drawing>
          <wp:inline distT="0" distB="0" distL="0" distR="0" wp14:anchorId="031F622D" wp14:editId="2D09C8E7">
            <wp:extent cx="5579110" cy="3711201"/>
            <wp:effectExtent l="0" t="0" r="2540" b="3810"/>
            <wp:docPr id="1411" name="그림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5"/>
                    <a:stretch>
                      <a:fillRect/>
                    </a:stretch>
                  </pic:blipFill>
                  <pic:spPr>
                    <a:xfrm>
                      <a:off x="0" y="0"/>
                      <a:ext cx="5579110" cy="3711201"/>
                    </a:xfrm>
                    <a:prstGeom prst="rect">
                      <a:avLst/>
                    </a:prstGeom>
                  </pic:spPr>
                </pic:pic>
              </a:graphicData>
            </a:graphic>
          </wp:inline>
        </w:drawing>
      </w:r>
    </w:p>
    <w:p w14:paraId="005FBAF6" w14:textId="77777777" w:rsidR="00AE2FC6" w:rsidRPr="00D4048A" w:rsidRDefault="00AE2FC6" w:rsidP="00AE3A66">
      <w:pPr>
        <w:pStyle w:val="af"/>
      </w:pPr>
    </w:p>
    <w:p w14:paraId="73942922" w14:textId="77777777" w:rsidR="00AE2FC6" w:rsidRPr="00D4048A" w:rsidRDefault="00AE2FC6" w:rsidP="00AE2FC6">
      <w:pPr>
        <w:pStyle w:val="p2"/>
        <w:rPr>
          <w:rFonts w:ascii="CMU Concrete" w:hAnsi="CMU Concrete"/>
        </w:rPr>
      </w:pPr>
      <w:r w:rsidRPr="00D4048A">
        <w:rPr>
          <w:rFonts w:ascii="CMU Concrete" w:hAnsi="CMU Concrete"/>
          <w:b/>
        </w:rPr>
        <w:t>Captured Response</w:t>
      </w:r>
      <w:r w:rsidRPr="00D4048A">
        <w:rPr>
          <w:rFonts w:ascii="CMU Concrete" w:hAnsi="CMU Concrete"/>
        </w:rPr>
        <w:t>는</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범주</w:t>
      </w:r>
      <w:r w:rsidRPr="00D4048A">
        <w:rPr>
          <w:rFonts w:ascii="CMU Concrete" w:hAnsi="CMU Concrete"/>
        </w:rPr>
        <w:t xml:space="preserve"> </w:t>
      </w:r>
      <w:r w:rsidRPr="00D4048A">
        <w:rPr>
          <w:rFonts w:ascii="CMU Concrete" w:hAnsi="CMU Concrete"/>
        </w:rPr>
        <w:t>내에서</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집단이</w:t>
      </w:r>
      <w:r w:rsidRPr="00D4048A">
        <w:rPr>
          <w:rFonts w:ascii="CMU Concrete" w:hAnsi="CMU Concrete"/>
        </w:rPr>
        <w:t xml:space="preserve"> </w:t>
      </w:r>
      <w:r w:rsidRPr="00D4048A">
        <w:rPr>
          <w:rFonts w:ascii="CMU Concrete" w:hAnsi="CMU Concrete"/>
        </w:rPr>
        <w:t>차지하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점유율로</w:t>
      </w:r>
      <w:r w:rsidRPr="00D4048A">
        <w:rPr>
          <w:rFonts w:ascii="CMU Concrete" w:hAnsi="CMU Concrete"/>
        </w:rPr>
        <w:t xml:space="preserve"> </w:t>
      </w:r>
      <w:r w:rsidRPr="00D4048A">
        <w:rPr>
          <w:rFonts w:ascii="CMU Concrete" w:hAnsi="CMU Concrete"/>
        </w:rPr>
        <w:t>해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값이</w:t>
      </w:r>
      <w:r>
        <w:rPr>
          <w:rFonts w:ascii="CMU Concrete" w:hAnsi="CMU Concrete" w:hint="eastAsia"/>
        </w:rPr>
        <w:t xml:space="preserve"> </w:t>
      </w:r>
      <w:r>
        <w:rPr>
          <w:rFonts w:ascii="CMU Concrete" w:hAnsi="CMU Concrete" w:hint="eastAsia"/>
        </w:rPr>
        <w:t>높다는</w:t>
      </w:r>
      <w:r>
        <w:rPr>
          <w:rFonts w:ascii="CMU Concrete" w:hAnsi="CMU Concrete" w:hint="eastAsia"/>
        </w:rPr>
        <w:t xml:space="preserve"> </w:t>
      </w:r>
      <w:r>
        <w:rPr>
          <w:rFonts w:ascii="CMU Concrete" w:hAnsi="CMU Concrete" w:hint="eastAsia"/>
        </w:rPr>
        <w:t>것은</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집단에</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범주가</w:t>
      </w:r>
      <w:r>
        <w:rPr>
          <w:rFonts w:ascii="CMU Concrete" w:hAnsi="CMU Concrete" w:hint="eastAsia"/>
        </w:rPr>
        <w:t xml:space="preserve"> </w:t>
      </w:r>
      <w:r>
        <w:rPr>
          <w:rFonts w:ascii="CMU Concrete" w:hAnsi="CMU Concrete" w:hint="eastAsia"/>
        </w:rPr>
        <w:t>상대적으로</w:t>
      </w:r>
      <w:r>
        <w:rPr>
          <w:rFonts w:ascii="CMU Concrete" w:hAnsi="CMU Concrete" w:hint="eastAsia"/>
        </w:rPr>
        <w:t xml:space="preserve"> </w:t>
      </w:r>
      <w:r>
        <w:rPr>
          <w:rFonts w:ascii="CMU Concrete" w:hAnsi="CMU Concrete" w:hint="eastAsia"/>
        </w:rPr>
        <w:t>많이</w:t>
      </w:r>
      <w:r>
        <w:rPr>
          <w:rFonts w:ascii="CMU Concrete" w:hAnsi="CMU Concrete" w:hint="eastAsia"/>
        </w:rPr>
        <w:t xml:space="preserve"> </w:t>
      </w:r>
      <w:r>
        <w:rPr>
          <w:rFonts w:ascii="CMU Concrete" w:hAnsi="CMU Concrete" w:hint="eastAsia"/>
        </w:rPr>
        <w:t>밀집함을</w:t>
      </w:r>
      <w:r>
        <w:rPr>
          <w:rFonts w:ascii="CMU Concrete" w:hAnsi="CMU Concrete" w:hint="eastAsia"/>
        </w:rPr>
        <w:t xml:space="preserve"> </w:t>
      </w:r>
      <w:r>
        <w:rPr>
          <w:rFonts w:ascii="CMU Concrete" w:hAnsi="CMU Concrete" w:hint="eastAsia"/>
        </w:rPr>
        <w:t>의미합니다</w:t>
      </w:r>
      <w:r>
        <w:rPr>
          <w:rFonts w:ascii="CMU Concrete" w:hAnsi="CMU Concrete" w:hint="eastAsia"/>
        </w:rPr>
        <w:t xml:space="preserve">. </w:t>
      </w:r>
    </w:p>
    <w:p w14:paraId="15FAFF48" w14:textId="77777777" w:rsidR="00AE2FC6" w:rsidRPr="00D4048A" w:rsidRDefault="00AE2FC6" w:rsidP="00AE2FC6">
      <w:pPr>
        <w:pStyle w:val="p2"/>
        <w:rPr>
          <w:rFonts w:ascii="CMU Concrete" w:hAnsi="CMU Concrete"/>
        </w:rPr>
      </w:pPr>
      <w:r w:rsidRPr="00D4048A">
        <w:rPr>
          <w:rFonts w:ascii="CMU Concrete" w:hAnsi="CMU Concrete"/>
          <w:b/>
        </w:rPr>
        <w:t>Response</w:t>
      </w:r>
      <w:r w:rsidRPr="00D4048A">
        <w:rPr>
          <w:rFonts w:ascii="CMU Concrete" w:hAnsi="CMU Concrete"/>
        </w:rPr>
        <w:t>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집단</w:t>
      </w:r>
      <w:r w:rsidRPr="00D4048A">
        <w:rPr>
          <w:rFonts w:ascii="CMU Concrete" w:hAnsi="CMU Concrete"/>
        </w:rPr>
        <w:t xml:space="preserve"> </w:t>
      </w:r>
      <w:r w:rsidRPr="00D4048A">
        <w:rPr>
          <w:rFonts w:ascii="CMU Concrete" w:hAnsi="CMU Concrete"/>
        </w:rPr>
        <w:t>내에서</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범주의</w:t>
      </w:r>
      <w:r w:rsidRPr="00D4048A">
        <w:rPr>
          <w:rFonts w:ascii="CMU Concrete" w:hAnsi="CMU Concrete"/>
        </w:rPr>
        <w:t xml:space="preserve"> </w:t>
      </w:r>
      <w:r w:rsidRPr="00D4048A">
        <w:rPr>
          <w:rFonts w:ascii="CMU Concrete" w:hAnsi="CMU Concrete"/>
        </w:rPr>
        <w:t>빈도와</w:t>
      </w:r>
      <w:r w:rsidRPr="00D4048A">
        <w:rPr>
          <w:rFonts w:ascii="CMU Concrete" w:hAnsi="CMU Concrete"/>
        </w:rPr>
        <w:t xml:space="preserve"> </w:t>
      </w:r>
      <w:r w:rsidRPr="00D4048A">
        <w:rPr>
          <w:rFonts w:ascii="CMU Concrete" w:hAnsi="CMU Concrete"/>
        </w:rPr>
        <w:t>집단</w:t>
      </w:r>
      <w:r w:rsidRPr="00D4048A">
        <w:rPr>
          <w:rFonts w:ascii="CMU Concrete" w:hAnsi="CMU Concrete"/>
        </w:rPr>
        <w:t xml:space="preserve"> </w:t>
      </w:r>
      <w:r w:rsidRPr="00D4048A">
        <w:rPr>
          <w:rFonts w:ascii="CMU Concrete" w:hAnsi="CMU Concrete"/>
        </w:rPr>
        <w:t>내</w:t>
      </w:r>
      <w:r w:rsidRPr="00D4048A">
        <w:rPr>
          <w:rFonts w:ascii="CMU Concrete" w:hAnsi="CMU Concrete"/>
        </w:rPr>
        <w:t xml:space="preserve"> </w:t>
      </w:r>
      <w:r w:rsidRPr="00D4048A">
        <w:rPr>
          <w:rFonts w:ascii="CMU Concrete" w:hAnsi="CMU Concrete"/>
        </w:rPr>
        <w:t>관찰치의</w:t>
      </w:r>
      <w:r w:rsidRPr="00D4048A">
        <w:rPr>
          <w:rFonts w:ascii="CMU Concrete" w:hAnsi="CMU Concrete"/>
        </w:rPr>
        <w:t xml:space="preserve"> </w:t>
      </w:r>
      <w:r w:rsidRPr="00D4048A">
        <w:rPr>
          <w:rFonts w:ascii="CMU Concrete" w:hAnsi="CMU Concrete"/>
        </w:rPr>
        <w:t>빈도의</w:t>
      </w:r>
      <w:r w:rsidRPr="00D4048A">
        <w:rPr>
          <w:rFonts w:ascii="CMU Concrete" w:hAnsi="CMU Concrete"/>
        </w:rPr>
        <w:t xml:space="preserve"> </w:t>
      </w:r>
      <w:r w:rsidRPr="00D4048A">
        <w:rPr>
          <w:rFonts w:ascii="CMU Concrete" w:hAnsi="CMU Concrete"/>
        </w:rPr>
        <w:t>비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r w:rsidRPr="00D4048A">
        <w:rPr>
          <w:rFonts w:ascii="CMU Concrete" w:hAnsi="CMU Concrete"/>
        </w:rPr>
        <w:t>목표변수</w:t>
      </w:r>
      <w:r w:rsidRPr="00D4048A">
        <w:rPr>
          <w:rFonts w:ascii="CMU Concrete" w:hAnsi="CMU Concrete"/>
        </w:rPr>
        <w:t xml:space="preserve"> </w:t>
      </w:r>
      <w:r w:rsidRPr="00D4048A">
        <w:rPr>
          <w:rFonts w:ascii="CMU Concrete" w:hAnsi="CMU Concrete"/>
        </w:rPr>
        <w:t>내에서</w:t>
      </w:r>
      <w:r w:rsidRPr="00D4048A">
        <w:rPr>
          <w:rFonts w:ascii="CMU Concrete" w:hAnsi="CMU Concrete"/>
        </w:rPr>
        <w:t xml:space="preserve"> </w:t>
      </w:r>
      <w:r w:rsidRPr="00D4048A">
        <w:rPr>
          <w:rFonts w:ascii="CMU Concrete" w:hAnsi="CMU Concrete"/>
          <w:b/>
        </w:rPr>
        <w:t>특정</w:t>
      </w:r>
      <w:r w:rsidRPr="00D4048A">
        <w:rPr>
          <w:rFonts w:ascii="CMU Concrete" w:hAnsi="CMU Concrete"/>
          <w:b/>
        </w:rPr>
        <w:t xml:space="preserve"> </w:t>
      </w:r>
      <w:r w:rsidRPr="00D4048A">
        <w:rPr>
          <w:rFonts w:ascii="CMU Concrete" w:hAnsi="CMU Concrete"/>
          <w:b/>
        </w:rPr>
        <w:t>범주</w:t>
      </w:r>
      <w:r w:rsidRPr="00D4048A">
        <w:rPr>
          <w:rFonts w:ascii="CMU Concrete" w:hAnsi="CMU Concrete"/>
        </w:rPr>
        <w:t>의</w:t>
      </w:r>
      <w:r w:rsidRPr="00D4048A">
        <w:rPr>
          <w:rFonts w:ascii="CMU Concrete" w:hAnsi="CMU Concrete"/>
        </w:rPr>
        <w:t xml:space="preserve"> </w:t>
      </w:r>
      <w:r w:rsidRPr="00D4048A">
        <w:rPr>
          <w:rFonts w:ascii="CMU Concrete" w:hAnsi="CMU Concrete"/>
        </w:rPr>
        <w:t>점유율을</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집단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구한</w:t>
      </w:r>
      <w:r w:rsidRPr="00D4048A">
        <w:rPr>
          <w:rFonts w:ascii="CMU Concrete" w:hAnsi="CMU Concrete"/>
        </w:rPr>
        <w:t xml:space="preserve"> </w:t>
      </w:r>
      <w:r w:rsidRPr="00D4048A">
        <w:rPr>
          <w:rFonts w:ascii="CMU Concrete" w:hAnsi="CMU Concrete"/>
        </w:rPr>
        <w:t>값이라고</w:t>
      </w:r>
      <w:r w:rsidRPr="00D4048A">
        <w:rPr>
          <w:rFonts w:ascii="CMU Concrete" w:hAnsi="CMU Concrete"/>
        </w:rPr>
        <w:t xml:space="preserve"> </w:t>
      </w:r>
      <w:r w:rsidRPr="00D4048A">
        <w:rPr>
          <w:rFonts w:ascii="CMU Concrete" w:hAnsi="CMU Concrete"/>
        </w:rPr>
        <w:t>해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9202DAB" w14:textId="77777777" w:rsidR="00AE2FC6" w:rsidRPr="00D4048A" w:rsidRDefault="00AE2FC6" w:rsidP="00AE2FC6">
      <w:pPr>
        <w:pStyle w:val="p2"/>
        <w:rPr>
          <w:rFonts w:ascii="CMU Concrete" w:hAnsi="CMU Concrete"/>
        </w:rPr>
        <w:sectPr w:rsidR="00AE2FC6" w:rsidRPr="00D4048A" w:rsidSect="00CC6590">
          <w:headerReference w:type="even" r:id="rId1026"/>
          <w:pgSz w:w="11906" w:h="16838" w:code="9"/>
          <w:pgMar w:top="1701" w:right="1418" w:bottom="1701" w:left="1418" w:header="851" w:footer="992" w:gutter="284"/>
          <w:cols w:space="425"/>
          <w:docGrid w:type="lines" w:linePitch="360"/>
        </w:sectPr>
      </w:pPr>
      <w:r w:rsidRPr="00D4048A">
        <w:rPr>
          <w:rFonts w:ascii="CMU Concrete" w:hAnsi="CMU Concrete"/>
          <w:b/>
        </w:rPr>
        <w:t>Lift</w:t>
      </w:r>
      <w:r w:rsidRPr="00D4048A">
        <w:rPr>
          <w:rFonts w:ascii="CMU Concrete" w:hAnsi="CMU Concrete"/>
        </w:rPr>
        <w:t>는</w:t>
      </w:r>
      <w:r w:rsidRPr="00D4048A">
        <w:rPr>
          <w:rFonts w:ascii="CMU Concrete" w:hAnsi="CMU Concrete"/>
        </w:rPr>
        <w:t xml:space="preserve"> </w:t>
      </w:r>
      <w:r w:rsidRPr="00D4048A">
        <w:rPr>
          <w:rFonts w:ascii="CMU Concrete" w:hAnsi="CMU Concrete"/>
          <w:b/>
        </w:rPr>
        <w:t>특정</w:t>
      </w:r>
      <w:r w:rsidRPr="00D4048A">
        <w:rPr>
          <w:rFonts w:ascii="CMU Concrete" w:hAnsi="CMU Concrete"/>
          <w:b/>
        </w:rPr>
        <w:t xml:space="preserve"> </w:t>
      </w:r>
      <w:r w:rsidRPr="00D4048A">
        <w:rPr>
          <w:rFonts w:ascii="CMU Concrete" w:hAnsi="CMU Concrete"/>
          <w:b/>
        </w:rPr>
        <w:t>범주</w:t>
      </w:r>
      <w:r w:rsidRPr="00D4048A">
        <w:rPr>
          <w:rFonts w:ascii="CMU Concrete" w:hAnsi="CMU Concrete"/>
        </w:rPr>
        <w:t>가</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집단에서</w:t>
      </w:r>
      <w:r w:rsidRPr="00D4048A">
        <w:rPr>
          <w:rFonts w:ascii="CMU Concrete" w:hAnsi="CMU Concrete"/>
        </w:rPr>
        <w:t xml:space="preserve"> </w:t>
      </w:r>
      <w:r w:rsidRPr="00D4048A">
        <w:rPr>
          <w:rFonts w:ascii="CMU Concrete" w:hAnsi="CMU Concrete"/>
        </w:rPr>
        <w:t>평균적으로</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빈도와</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집단내의</w:t>
      </w:r>
      <w:r w:rsidRPr="00D4048A">
        <w:rPr>
          <w:rFonts w:ascii="CMU Concrete" w:hAnsi="CMU Concrete"/>
        </w:rPr>
        <w:t xml:space="preserve"> </w:t>
      </w:r>
      <w:r w:rsidRPr="00D4048A">
        <w:rPr>
          <w:rFonts w:ascii="CMU Concrete" w:hAnsi="CMU Concrete"/>
          <w:b/>
        </w:rPr>
        <w:t>특정</w:t>
      </w:r>
      <w:r w:rsidRPr="00D4048A">
        <w:rPr>
          <w:rFonts w:ascii="CMU Concrete" w:hAnsi="CMU Concrete"/>
          <w:b/>
        </w:rPr>
        <w:t xml:space="preserve"> </w:t>
      </w:r>
      <w:r w:rsidRPr="00D4048A">
        <w:rPr>
          <w:rFonts w:ascii="CMU Concrete" w:hAnsi="CMU Concrete"/>
          <w:b/>
        </w:rPr>
        <w:t>범주</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비율입니다</w:t>
      </w:r>
      <w:r w:rsidRPr="00D4048A">
        <w:rPr>
          <w:rFonts w:ascii="CMU Concrete" w:hAnsi="CMU Concrete"/>
        </w:rPr>
        <w:t xml:space="preserve">. </w:t>
      </w:r>
      <w:r>
        <w:rPr>
          <w:rFonts w:ascii="CMU Concrete" w:hAnsi="CMU Concrete" w:hint="eastAsia"/>
        </w:rPr>
        <w:t xml:space="preserve"> </w:t>
      </w:r>
      <w:r>
        <w:rPr>
          <w:rFonts w:ascii="CMU Concrete" w:hAnsi="CMU Concrete" w:hint="eastAsia"/>
        </w:rPr>
        <w:br/>
      </w:r>
      <w:r>
        <w:rPr>
          <w:rFonts w:ascii="CMU Concrete" w:hAnsi="CMU Concrete" w:hint="eastAsia"/>
        </w:rPr>
        <w:t>위와</w:t>
      </w:r>
      <w:r>
        <w:rPr>
          <w:rFonts w:ascii="CMU Concrete" w:hAnsi="CMU Concrete" w:hint="eastAsia"/>
        </w:rPr>
        <w:t xml:space="preserve"> </w:t>
      </w:r>
      <w:r>
        <w:rPr>
          <w:rFonts w:ascii="CMU Concrete" w:hAnsi="CMU Concrete" w:hint="eastAsia"/>
        </w:rPr>
        <w:t>같은</w:t>
      </w:r>
      <w:r>
        <w:rPr>
          <w:rFonts w:ascii="CMU Concrete" w:hAnsi="CMU Concrete" w:hint="eastAsia"/>
        </w:rPr>
        <w:t xml:space="preserve"> </w:t>
      </w:r>
      <w:r>
        <w:rPr>
          <w:rFonts w:ascii="CMU Concrete" w:hAnsi="CMU Concrete" w:hint="eastAsia"/>
        </w:rPr>
        <w:t>통계량</w:t>
      </w:r>
      <w:r>
        <w:rPr>
          <w:rFonts w:ascii="CMU Concrete" w:hAnsi="CMU Concrete" w:hint="eastAsia"/>
        </w:rPr>
        <w:t xml:space="preserve"> </w:t>
      </w:r>
      <w:r>
        <w:rPr>
          <w:rFonts w:ascii="CMU Concrete" w:hAnsi="CMU Concrete" w:hint="eastAsia"/>
        </w:rPr>
        <w:t>각각에</w:t>
      </w:r>
      <w:r>
        <w:rPr>
          <w:rFonts w:ascii="CMU Concrete" w:hAnsi="CMU Concrete" w:hint="eastAsia"/>
        </w:rPr>
        <w:t xml:space="preserve"> </w:t>
      </w:r>
      <w:r>
        <w:rPr>
          <w:rFonts w:ascii="CMU Concrete" w:hAnsi="CMU Concrete" w:hint="eastAsia"/>
        </w:rPr>
        <w:t>대하여</w:t>
      </w:r>
      <w:r>
        <w:rPr>
          <w:rFonts w:ascii="CMU Concrete" w:hAnsi="CMU Concrete" w:hint="eastAsia"/>
        </w:rPr>
        <w:t xml:space="preserve"> </w:t>
      </w:r>
      <w:r>
        <w:rPr>
          <w:rFonts w:ascii="CMU Concrete" w:hAnsi="CMU Concrete" w:hint="eastAsia"/>
        </w:rPr>
        <w:t>도식화한</w:t>
      </w:r>
      <w:r>
        <w:rPr>
          <w:rFonts w:ascii="CMU Concrete" w:hAnsi="CMU Concrete" w:hint="eastAsia"/>
        </w:rPr>
        <w:t xml:space="preserve"> </w:t>
      </w:r>
      <w:r>
        <w:rPr>
          <w:rFonts w:ascii="CMU Concrete" w:hAnsi="CMU Concrete" w:hint="eastAsia"/>
        </w:rPr>
        <w:t>것을</w:t>
      </w:r>
      <w:r>
        <w:rPr>
          <w:rFonts w:ascii="CMU Concrete" w:hAnsi="CMU Concrete" w:hint="eastAsia"/>
        </w:rPr>
        <w:t xml:space="preserve"> </w:t>
      </w:r>
      <w:r>
        <w:rPr>
          <w:rFonts w:ascii="CMU Concrete" w:hAnsi="CMU Concrete" w:hint="eastAsia"/>
        </w:rPr>
        <w:t>총칭하여</w:t>
      </w:r>
      <w:r>
        <w:rPr>
          <w:rFonts w:ascii="CMU Concrete" w:hAnsi="CMU Concrete" w:hint="eastAsia"/>
        </w:rPr>
        <w:t xml:space="preserve"> </w:t>
      </w:r>
      <w:r w:rsidRPr="001A79F7">
        <w:rPr>
          <w:rFonts w:ascii="CMU Concrete" w:hAnsi="CMU Concrete" w:hint="eastAsia"/>
          <w:b/>
        </w:rPr>
        <w:t>이익도표</w:t>
      </w:r>
      <w:r>
        <w:rPr>
          <w:rFonts w:ascii="CMU Concrete" w:hAnsi="CMU Concrete" w:hint="eastAsia"/>
        </w:rPr>
        <w:t>라고</w:t>
      </w:r>
      <w:r>
        <w:rPr>
          <w:rFonts w:ascii="CMU Concrete" w:hAnsi="CMU Concrete" w:hint="eastAsia"/>
        </w:rPr>
        <w:t xml:space="preserve"> </w:t>
      </w:r>
      <w:r>
        <w:rPr>
          <w:rFonts w:ascii="CMU Concrete" w:hAnsi="CMU Concrete" w:hint="eastAsia"/>
        </w:rPr>
        <w:t>합니다</w:t>
      </w:r>
      <w:r>
        <w:rPr>
          <w:rFonts w:ascii="CMU Concrete" w:hAnsi="CMU Concrete" w:hint="eastAsia"/>
        </w:rPr>
        <w:t>.</w:t>
      </w:r>
    </w:p>
    <w:p w14:paraId="4284E205" w14:textId="77777777" w:rsidR="00AE2FC6" w:rsidRPr="002351E1" w:rsidRDefault="00AE2FC6" w:rsidP="00AE2FC6">
      <w:pPr>
        <w:rPr>
          <w:rFonts w:ascii="CMU Concrete" w:hAnsi="CMU Concrete"/>
        </w:rPr>
        <w:sectPr w:rsidR="00AE2FC6" w:rsidRPr="002351E1" w:rsidSect="00CC6590">
          <w:headerReference w:type="even" r:id="rId1027"/>
          <w:pgSz w:w="11906" w:h="16838" w:code="9"/>
          <w:pgMar w:top="1701" w:right="1418" w:bottom="1701" w:left="1418" w:header="851" w:footer="992" w:gutter="284"/>
          <w:cols w:space="425"/>
          <w:docGrid w:type="lines" w:linePitch="360"/>
        </w:sectPr>
      </w:pPr>
    </w:p>
    <w:p w14:paraId="7EDFBF0B" w14:textId="77777777" w:rsidR="00AE2FC6" w:rsidRPr="00D4048A" w:rsidRDefault="00AE2FC6" w:rsidP="00AE2FC6">
      <w:pPr>
        <w:pStyle w:val="Agenda0"/>
        <w:rPr>
          <w:rFonts w:ascii="CMU Concrete" w:hAnsi="CMU Concrete"/>
        </w:rPr>
      </w:pPr>
      <w:bookmarkStart w:id="1120" w:name="_Toc93916143"/>
      <w:bookmarkStart w:id="1121" w:name="_Toc94670679"/>
      <w:bookmarkStart w:id="1122" w:name="_Toc94688432"/>
      <w:bookmarkStart w:id="1123" w:name="_Toc206929808"/>
      <w:bookmarkStart w:id="1124" w:name="_Toc206929976"/>
      <w:bookmarkStart w:id="1125" w:name="_Toc206930143"/>
      <w:bookmarkStart w:id="1126" w:name="_Toc207077287"/>
      <w:bookmarkStart w:id="1127" w:name="_Toc207077450"/>
      <w:bookmarkStart w:id="1128" w:name="_Toc207077612"/>
      <w:bookmarkStart w:id="1129" w:name="_Toc207079584"/>
      <w:bookmarkStart w:id="1130" w:name="_Toc207079747"/>
      <w:bookmarkStart w:id="1131" w:name="_Toc283655366"/>
    </w:p>
    <w:p w14:paraId="68B0F20B" w14:textId="77777777" w:rsidR="00AE2FC6" w:rsidRPr="00D4048A" w:rsidRDefault="00AE2FC6" w:rsidP="00AE2FC6">
      <w:pPr>
        <w:pStyle w:val="Agenda0"/>
        <w:rPr>
          <w:rFonts w:ascii="CMU Concrete" w:hAnsi="CMU Concrete"/>
        </w:rPr>
      </w:pPr>
    </w:p>
    <w:p w14:paraId="6742834F" w14:textId="77777777" w:rsidR="00AE2FC6" w:rsidRPr="00D4048A" w:rsidRDefault="00AE2FC6" w:rsidP="00AE2FC6">
      <w:pPr>
        <w:pStyle w:val="Agenda0"/>
        <w:rPr>
          <w:rFonts w:ascii="CMU Concrete" w:hAnsi="CMU Concrete"/>
        </w:rPr>
      </w:pPr>
    </w:p>
    <w:p w14:paraId="7DB45C71" w14:textId="77777777" w:rsidR="00AE2FC6" w:rsidRPr="00D4048A" w:rsidRDefault="00AE2FC6" w:rsidP="00AE2FC6">
      <w:pPr>
        <w:pStyle w:val="Agenda0"/>
        <w:rPr>
          <w:rFonts w:ascii="CMU Concrete" w:hAnsi="CMU Concrete"/>
        </w:rPr>
      </w:pPr>
      <w:bookmarkStart w:id="1132" w:name="_Toc364411083"/>
      <w:bookmarkStart w:id="1133" w:name="_Toc67925643"/>
      <w:bookmarkEnd w:id="1120"/>
      <w:bookmarkEnd w:id="1121"/>
      <w:bookmarkEnd w:id="1122"/>
      <w:bookmarkEnd w:id="1123"/>
      <w:bookmarkEnd w:id="1124"/>
      <w:bookmarkEnd w:id="1125"/>
      <w:bookmarkEnd w:id="1126"/>
      <w:bookmarkEnd w:id="1127"/>
      <w:bookmarkEnd w:id="1128"/>
      <w:bookmarkEnd w:id="1129"/>
      <w:bookmarkEnd w:id="1130"/>
      <w:bookmarkEnd w:id="1131"/>
      <w:r w:rsidRPr="00D4048A">
        <w:rPr>
          <w:rFonts w:ascii="CMU Concrete" w:hAnsi="CMU Concrete"/>
        </w:rPr>
        <w:t>제</w:t>
      </w:r>
      <w:r w:rsidRPr="00D4048A">
        <w:rPr>
          <w:rFonts w:ascii="CMU Concrete" w:hAnsi="CMU Concrete"/>
        </w:rPr>
        <w:t xml:space="preserve"> 4</w:t>
      </w:r>
      <w:r w:rsidRPr="00D4048A">
        <w:rPr>
          <w:rFonts w:ascii="CMU Concrete" w:hAnsi="CMU Concrete"/>
        </w:rPr>
        <w:t>장</w:t>
      </w:r>
      <w:r w:rsidRPr="00D4048A">
        <w:rPr>
          <w:rFonts w:ascii="CMU Concrete" w:hAnsi="CMU Concrete"/>
        </w:rPr>
        <w:t xml:space="preserve"> </w:t>
      </w:r>
      <w:r w:rsidRPr="00D4048A">
        <w:rPr>
          <w:rFonts w:ascii="CMU Concrete" w:hAnsi="CMU Concrete"/>
        </w:rPr>
        <w:t>예제</w:t>
      </w:r>
      <w:bookmarkEnd w:id="1132"/>
      <w:bookmarkEnd w:id="1133"/>
    </w:p>
    <w:p w14:paraId="0B4B46BA" w14:textId="77777777" w:rsidR="00AE2FC6" w:rsidRPr="00D4048A" w:rsidRDefault="00576518" w:rsidP="00AE2FC6">
      <w:pPr>
        <w:rPr>
          <w:rFonts w:ascii="CMU Concrete" w:hAnsi="CMU Concrete"/>
        </w:rPr>
      </w:pPr>
      <w:r>
        <w:rPr>
          <w:rFonts w:ascii="CMU Concrete" w:hAnsi="CMU Concrete"/>
        </w:rPr>
        <w:pict w14:anchorId="0EC748F0">
          <v:rect id="_x0000_i1280" style="width:373.4pt;height:1.5pt" o:hrpct="850" o:hralign="right" o:hrstd="t" o:hr="t" fillcolor="#9d9da1" stroked="f"/>
        </w:pict>
      </w:r>
    </w:p>
    <w:p w14:paraId="61E501CB" w14:textId="77777777" w:rsidR="00AE2FC6" w:rsidRPr="00D4048A" w:rsidRDefault="00AE2FC6" w:rsidP="00AE2FC6">
      <w:pPr>
        <w:rPr>
          <w:rFonts w:ascii="CMU Concrete" w:hAnsi="CMU Concrete"/>
        </w:rPr>
      </w:pPr>
    </w:p>
    <w:p w14:paraId="2982B9BD" w14:textId="77777777" w:rsidR="00AE2FC6" w:rsidRPr="00D4048A" w:rsidRDefault="00AE2FC6" w:rsidP="00AE2FC6">
      <w:pPr>
        <w:rPr>
          <w:rFonts w:ascii="CMU Concrete" w:hAnsi="CMU Concrete"/>
        </w:rPr>
      </w:pPr>
    </w:p>
    <w:p w14:paraId="171C5E35" w14:textId="77777777" w:rsidR="00AE2FC6" w:rsidRPr="00D4048A" w:rsidRDefault="00AE2FC6" w:rsidP="00AE2FC6">
      <w:pPr>
        <w:rPr>
          <w:rFonts w:ascii="CMU Concrete" w:hAnsi="CMU Concrete"/>
        </w:rPr>
      </w:pPr>
    </w:p>
    <w:p w14:paraId="3656C2DD" w14:textId="77777777" w:rsidR="00AE2FC6" w:rsidRPr="00D4048A" w:rsidRDefault="00AE2FC6" w:rsidP="00AE2FC6">
      <w:pPr>
        <w:rPr>
          <w:rFonts w:ascii="CMU Concrete" w:hAnsi="CMU Concrete"/>
        </w:rPr>
      </w:pPr>
    </w:p>
    <w:p w14:paraId="397E672F" w14:textId="77777777" w:rsidR="00AE2FC6" w:rsidRPr="00D4048A" w:rsidRDefault="00AE2FC6" w:rsidP="00AE2FC6">
      <w:pPr>
        <w:rPr>
          <w:rFonts w:ascii="CMU Concrete" w:hAnsi="CMU Concrete"/>
        </w:rPr>
      </w:pPr>
    </w:p>
    <w:p w14:paraId="41495A2E" w14:textId="77777777" w:rsidR="00AE2FC6" w:rsidRPr="007C6CA7" w:rsidRDefault="00AE2FC6" w:rsidP="00AE2FC6">
      <w:pPr>
        <w:pStyle w:val="Agenda"/>
        <w:rPr>
          <w:rFonts w:ascii="CMU Concrete" w:hAnsi="CMU Concrete"/>
        </w:rPr>
      </w:pPr>
      <w:r w:rsidRPr="00D4048A">
        <w:rPr>
          <w:rFonts w:ascii="CMU Concrete" w:hAnsi="CMU Concrete"/>
        </w:rPr>
        <w:t xml:space="preserve">4.1 </w:t>
      </w:r>
      <w:r w:rsidRPr="00D4048A">
        <w:rPr>
          <w:rFonts w:ascii="CMU Concrete" w:hAnsi="CMU Concrete"/>
        </w:rPr>
        <w:t>고객</w:t>
      </w:r>
      <w:r w:rsidRPr="00D4048A">
        <w:rPr>
          <w:rFonts w:ascii="CMU Concrete" w:hAnsi="CMU Concrete"/>
        </w:rPr>
        <w:t xml:space="preserve"> </w:t>
      </w:r>
      <w:r w:rsidRPr="00D4048A">
        <w:rPr>
          <w:rFonts w:ascii="CMU Concrete" w:hAnsi="CMU Concrete"/>
        </w:rPr>
        <w:t>세분화</w:t>
      </w:r>
      <w:r>
        <w:rPr>
          <w:rFonts w:ascii="CMU Concrete" w:hAnsi="CMU Concrete" w:hint="eastAsia"/>
        </w:rPr>
        <w:t xml:space="preserve"> </w:t>
      </w:r>
      <w:r w:rsidRPr="007C6CA7">
        <w:rPr>
          <w:rFonts w:ascii="CMU Concrete" w:hAnsi="CMU Concrete" w:hint="eastAsia"/>
        </w:rPr>
        <w:t>분석</w:t>
      </w:r>
    </w:p>
    <w:p w14:paraId="361563F7" w14:textId="77777777" w:rsidR="00AE2FC6" w:rsidRPr="007C6CA7" w:rsidRDefault="00AE2FC6" w:rsidP="00AE2FC6">
      <w:pPr>
        <w:pStyle w:val="Agenda"/>
        <w:rPr>
          <w:rFonts w:ascii="CMU Concrete" w:hAnsi="CMU Concrete"/>
        </w:rPr>
      </w:pPr>
      <w:r w:rsidRPr="007C6CA7">
        <w:rPr>
          <w:rFonts w:ascii="CMU Concrete" w:hAnsi="CMU Concrete"/>
        </w:rPr>
        <w:t xml:space="preserve">4.2 </w:t>
      </w:r>
      <w:r w:rsidRPr="007C6CA7">
        <w:rPr>
          <w:rFonts w:ascii="CMU Concrete" w:hAnsi="CMU Concrete"/>
        </w:rPr>
        <w:t>고객</w:t>
      </w:r>
      <w:r w:rsidRPr="007C6CA7">
        <w:rPr>
          <w:rFonts w:ascii="CMU Concrete" w:hAnsi="CMU Concrete"/>
        </w:rPr>
        <w:t xml:space="preserve"> </w:t>
      </w:r>
      <w:r w:rsidRPr="007C6CA7">
        <w:rPr>
          <w:rFonts w:ascii="CMU Concrete" w:hAnsi="CMU Concrete"/>
        </w:rPr>
        <w:t>이탈</w:t>
      </w:r>
      <w:r w:rsidRPr="007C6CA7">
        <w:rPr>
          <w:rFonts w:ascii="CMU Concrete" w:hAnsi="CMU Concrete" w:hint="eastAsia"/>
        </w:rPr>
        <w:t xml:space="preserve"> </w:t>
      </w:r>
      <w:r w:rsidRPr="007C6CA7">
        <w:rPr>
          <w:rFonts w:ascii="CMU Concrete" w:hAnsi="CMU Concrete" w:hint="eastAsia"/>
        </w:rPr>
        <w:t>예측</w:t>
      </w:r>
      <w:r w:rsidRPr="007C6CA7">
        <w:rPr>
          <w:rFonts w:ascii="CMU Concrete" w:hAnsi="CMU Concrete" w:hint="eastAsia"/>
        </w:rPr>
        <w:t xml:space="preserve"> </w:t>
      </w:r>
      <w:r w:rsidRPr="007C6CA7">
        <w:rPr>
          <w:rFonts w:ascii="CMU Concrete" w:hAnsi="CMU Concrete" w:hint="eastAsia"/>
        </w:rPr>
        <w:t>모델</w:t>
      </w:r>
    </w:p>
    <w:p w14:paraId="6DA8B89E" w14:textId="77777777" w:rsidR="00AE2FC6" w:rsidRPr="007C6CA7" w:rsidRDefault="00AE2FC6" w:rsidP="00AE2FC6">
      <w:pPr>
        <w:pStyle w:val="Agenda"/>
        <w:rPr>
          <w:rFonts w:ascii="CMU Concrete" w:hAnsi="CMU Concrete"/>
        </w:rPr>
      </w:pPr>
      <w:r w:rsidRPr="007C6CA7">
        <w:rPr>
          <w:rFonts w:ascii="CMU Concrete" w:hAnsi="CMU Concrete"/>
        </w:rPr>
        <w:t>4.</w:t>
      </w:r>
      <w:r w:rsidRPr="007C6CA7">
        <w:rPr>
          <w:rFonts w:ascii="CMU Concrete" w:hAnsi="CMU Concrete" w:hint="eastAsia"/>
        </w:rPr>
        <w:t>3</w:t>
      </w:r>
      <w:r w:rsidRPr="007C6CA7">
        <w:rPr>
          <w:rFonts w:ascii="CMU Concrete" w:hAnsi="CMU Concrete"/>
        </w:rPr>
        <w:t xml:space="preserve"> </w:t>
      </w:r>
      <w:r w:rsidRPr="007C6CA7">
        <w:rPr>
          <w:rFonts w:ascii="CMU Concrete" w:hAnsi="CMU Concrete"/>
        </w:rPr>
        <w:t>상품</w:t>
      </w:r>
      <w:r w:rsidRPr="007C6CA7">
        <w:rPr>
          <w:rFonts w:ascii="CMU Concrete" w:hAnsi="CMU Concrete"/>
        </w:rPr>
        <w:t xml:space="preserve"> </w:t>
      </w:r>
      <w:r w:rsidRPr="007C6CA7">
        <w:rPr>
          <w:rFonts w:ascii="CMU Concrete" w:hAnsi="CMU Concrete"/>
        </w:rPr>
        <w:t>연관성</w:t>
      </w:r>
      <w:r w:rsidRPr="007C6CA7">
        <w:rPr>
          <w:rFonts w:ascii="CMU Concrete" w:hAnsi="CMU Concrete"/>
        </w:rPr>
        <w:t xml:space="preserve"> </w:t>
      </w:r>
      <w:r w:rsidRPr="007C6CA7">
        <w:rPr>
          <w:rFonts w:ascii="CMU Concrete" w:hAnsi="CMU Concrete" w:hint="eastAsia"/>
        </w:rPr>
        <w:t>분석</w:t>
      </w:r>
      <w:r w:rsidRPr="007C6CA7">
        <w:rPr>
          <w:rFonts w:ascii="CMU Concrete" w:hAnsi="CMU Concrete" w:hint="eastAsia"/>
        </w:rPr>
        <w:t xml:space="preserve"> </w:t>
      </w:r>
    </w:p>
    <w:p w14:paraId="7CBF86F2" w14:textId="77777777" w:rsidR="00AE2FC6" w:rsidRPr="00D4048A" w:rsidRDefault="00AE2FC6" w:rsidP="00AE2FC6">
      <w:pPr>
        <w:pStyle w:val="Agenda"/>
        <w:rPr>
          <w:rFonts w:ascii="CMU Concrete" w:hAnsi="CMU Concrete"/>
        </w:rPr>
      </w:pPr>
      <w:r>
        <w:rPr>
          <w:rFonts w:ascii="CMU Concrete" w:hAnsi="CMU Concrete"/>
        </w:rPr>
        <w:t>4.</w:t>
      </w:r>
      <w:r>
        <w:rPr>
          <w:rFonts w:ascii="CMU Concrete" w:hAnsi="CMU Concrete" w:hint="eastAsia"/>
        </w:rPr>
        <w:t>4</w:t>
      </w:r>
      <w:r w:rsidRPr="00D4048A">
        <w:rPr>
          <w:rFonts w:ascii="CMU Concrete" w:hAnsi="CMU Concrete"/>
        </w:rPr>
        <w:t xml:space="preserve"> </w:t>
      </w:r>
      <w:r w:rsidRPr="00D4048A">
        <w:rPr>
          <w:rFonts w:ascii="CMU Concrete" w:hAnsi="CMU Concrete"/>
        </w:rPr>
        <w:t>조업편차</w:t>
      </w:r>
      <w:r w:rsidRPr="00D4048A">
        <w:rPr>
          <w:rFonts w:ascii="CMU Concrete" w:hAnsi="CMU Concrete"/>
        </w:rPr>
        <w:t xml:space="preserve"> </w:t>
      </w:r>
      <w:r w:rsidRPr="00D4048A">
        <w:rPr>
          <w:rFonts w:ascii="CMU Concrete" w:hAnsi="CMU Concrete"/>
        </w:rPr>
        <w:t>분석</w:t>
      </w:r>
    </w:p>
    <w:p w14:paraId="5AA8F45D" w14:textId="77777777" w:rsidR="00AE2FC6" w:rsidRPr="00D4048A" w:rsidRDefault="00AE2FC6" w:rsidP="00AE2FC6">
      <w:pPr>
        <w:rPr>
          <w:rFonts w:ascii="CMU Concrete" w:hAnsi="CMU Concrete"/>
        </w:rPr>
      </w:pPr>
      <w:r w:rsidRPr="00D4048A">
        <w:rPr>
          <w:rFonts w:ascii="CMU Concrete" w:hAnsi="CMU Concrete"/>
          <w:b/>
        </w:rPr>
        <w:br w:type="page"/>
        <w:t>ECMiner™</w:t>
      </w:r>
      <w:r w:rsidRPr="00D4048A">
        <w:rPr>
          <w:rFonts w:ascii="CMU Concrete" w:hAnsi="CMU Concrete"/>
        </w:rPr>
        <w:t>를</w:t>
      </w:r>
      <w:r w:rsidRPr="00D4048A">
        <w:rPr>
          <w:rFonts w:ascii="CMU Concrete" w:hAnsi="CMU Concrete"/>
        </w:rPr>
        <w:t xml:space="preserve"> </w:t>
      </w:r>
      <w:r w:rsidRPr="00D4048A">
        <w:rPr>
          <w:rFonts w:ascii="CMU Concrete" w:hAnsi="CMU Concrete"/>
        </w:rPr>
        <w:t>효율적으로</w:t>
      </w:r>
      <w:r w:rsidRPr="00D4048A">
        <w:rPr>
          <w:rFonts w:ascii="CMU Concrete" w:hAnsi="CMU Concrete"/>
        </w:rPr>
        <w:t xml:space="preserve"> </w:t>
      </w:r>
      <w:r w:rsidRPr="00D4048A">
        <w:rPr>
          <w:rFonts w:ascii="CMU Concrete" w:hAnsi="CMU Concrete"/>
        </w:rPr>
        <w:t>활용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예제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예제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b/>
        </w:rPr>
        <w:t>ECMiner™</w:t>
      </w:r>
      <w:r w:rsidRPr="00D4048A">
        <w:rPr>
          <w:rFonts w:ascii="CMU Concrete" w:hAnsi="CMU Concrete"/>
        </w:rPr>
        <w:t>의</w:t>
      </w:r>
      <w:r w:rsidRPr="00D4048A">
        <w:rPr>
          <w:rFonts w:ascii="CMU Concrete" w:hAnsi="CMU Concrete"/>
        </w:rPr>
        <w:t xml:space="preserve"> </w:t>
      </w:r>
      <w:r w:rsidRPr="00D4048A">
        <w:rPr>
          <w:rFonts w:ascii="CMU Concrete" w:hAnsi="CMU Concrete"/>
        </w:rPr>
        <w:t>활용법을</w:t>
      </w:r>
      <w:r w:rsidRPr="00D4048A">
        <w:rPr>
          <w:rFonts w:ascii="CMU Concrete" w:hAnsi="CMU Concrete"/>
        </w:rPr>
        <w:t xml:space="preserve"> </w:t>
      </w:r>
      <w:r w:rsidRPr="00D4048A">
        <w:rPr>
          <w:rFonts w:ascii="CMU Concrete" w:hAnsi="CMU Concrete"/>
        </w:rPr>
        <w:t>익힐</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EB376C5" w14:textId="77777777" w:rsidR="00AE2FC6" w:rsidRPr="00D4048A" w:rsidRDefault="00AE2FC6" w:rsidP="00AE2FC6">
      <w:pPr>
        <w:rPr>
          <w:rFonts w:ascii="CMU Concrete" w:hAnsi="CMU Concrete"/>
        </w:rPr>
      </w:pPr>
    </w:p>
    <w:p w14:paraId="65E01504" w14:textId="77777777" w:rsidR="00AE2FC6" w:rsidRPr="00D4048A" w:rsidRDefault="00AE2FC6" w:rsidP="00AE2FC6">
      <w:pPr>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예제</w:t>
      </w:r>
      <w:r w:rsidRPr="00D4048A">
        <w:rPr>
          <w:rFonts w:ascii="CMU Concrete" w:hAnsi="CMU Concrete"/>
        </w:rPr>
        <w:t xml:space="preserve"> </w:t>
      </w:r>
      <w:r w:rsidRPr="00D4048A">
        <w:rPr>
          <w:rFonts w:ascii="CMU Concrete" w:hAnsi="CMU Concrete"/>
        </w:rPr>
        <w:t>내용들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0933628" w14:textId="77777777" w:rsidR="00AE2FC6" w:rsidRPr="00D4048A" w:rsidRDefault="00AE2FC6" w:rsidP="00AE2FC6">
      <w:pPr>
        <w:rPr>
          <w:rFonts w:ascii="CMU Concrete" w:hAnsi="CMU Concrete"/>
        </w:rPr>
      </w:pPr>
    </w:p>
    <w:p w14:paraId="0A919877" w14:textId="77777777" w:rsidR="00AE2FC6" w:rsidRPr="00D4048A" w:rsidRDefault="00AE2FC6" w:rsidP="00AE2FC6">
      <w:pPr>
        <w:pStyle w:val="1"/>
        <w:rPr>
          <w:rFonts w:ascii="CMU Concrete" w:hAnsi="CMU Concrete"/>
        </w:rPr>
      </w:pPr>
      <w:bookmarkStart w:id="1134" w:name="_Toc94670680"/>
      <w:r w:rsidRPr="00D4048A">
        <w:rPr>
          <w:rFonts w:ascii="CMU Concrete" w:hAnsi="CMU Concrete"/>
        </w:rPr>
        <w:t>고객</w:t>
      </w:r>
      <w:r w:rsidRPr="00D4048A">
        <w:rPr>
          <w:rFonts w:ascii="CMU Concrete" w:hAnsi="CMU Concrete"/>
        </w:rPr>
        <w:t xml:space="preserve"> </w:t>
      </w:r>
      <w:r w:rsidRPr="00D4048A">
        <w:rPr>
          <w:rFonts w:ascii="CMU Concrete" w:hAnsi="CMU Concrete"/>
        </w:rPr>
        <w:t>세분화</w:t>
      </w:r>
      <w:bookmarkEnd w:id="1134"/>
      <w:r>
        <w:rPr>
          <w:rFonts w:ascii="CMU Concrete" w:hAnsi="CMU Concrete" w:hint="eastAsia"/>
          <w:lang w:eastAsia="ko-KR"/>
        </w:rPr>
        <w:t xml:space="preserve"> </w:t>
      </w:r>
      <w:r w:rsidRPr="007C6CA7">
        <w:rPr>
          <w:rFonts w:ascii="CMU Concrete" w:hAnsi="CMU Concrete" w:hint="eastAsia"/>
          <w:lang w:eastAsia="ko-KR"/>
        </w:rPr>
        <w:t>분석</w:t>
      </w:r>
    </w:p>
    <w:p w14:paraId="0E92D158" w14:textId="77777777" w:rsidR="00AE2FC6" w:rsidRPr="00D4048A" w:rsidRDefault="00AE2FC6" w:rsidP="00AE2FC6">
      <w:pPr>
        <w:pStyle w:val="p4"/>
      </w:pPr>
      <w:r w:rsidRPr="00D4048A">
        <w:t>고객</w:t>
      </w:r>
      <w:r w:rsidRPr="00D4048A">
        <w:t xml:space="preserve"> </w:t>
      </w:r>
      <w:r w:rsidRPr="00D4048A">
        <w:t>세분화</w:t>
      </w:r>
      <w:r w:rsidRPr="00D4048A">
        <w:t xml:space="preserve"> </w:t>
      </w:r>
      <w:r w:rsidRPr="00D4048A">
        <w:t>과정을</w:t>
      </w:r>
      <w:r w:rsidRPr="00D4048A">
        <w:t xml:space="preserve"> </w:t>
      </w:r>
      <w:r w:rsidRPr="00D4048A">
        <w:t>단계별로</w:t>
      </w:r>
      <w:r w:rsidRPr="00D4048A">
        <w:t xml:space="preserve"> </w:t>
      </w:r>
      <w:r w:rsidRPr="00D4048A">
        <w:t>나타내어</w:t>
      </w:r>
      <w:r w:rsidRPr="00D4048A">
        <w:t xml:space="preserve"> </w:t>
      </w:r>
      <w:r w:rsidRPr="00D4048A">
        <w:t>줍니다</w:t>
      </w:r>
      <w:r w:rsidRPr="00D4048A">
        <w:t>.</w:t>
      </w:r>
    </w:p>
    <w:p w14:paraId="3175D4B7" w14:textId="77777777" w:rsidR="00AE2FC6" w:rsidRPr="007C6CA7" w:rsidRDefault="00AE2FC6" w:rsidP="00AE2FC6">
      <w:pPr>
        <w:pStyle w:val="1"/>
        <w:rPr>
          <w:rFonts w:ascii="CMU Concrete" w:hAnsi="CMU Concrete"/>
        </w:rPr>
      </w:pPr>
      <w:bookmarkStart w:id="1135" w:name="_Toc94670681"/>
      <w:r w:rsidRPr="00D4048A">
        <w:rPr>
          <w:rFonts w:ascii="CMU Concrete" w:hAnsi="CMU Concrete"/>
        </w:rPr>
        <w:t>고객</w:t>
      </w:r>
      <w:r w:rsidRPr="00D4048A">
        <w:rPr>
          <w:rFonts w:ascii="CMU Concrete" w:hAnsi="CMU Concrete"/>
        </w:rPr>
        <w:t xml:space="preserve"> </w:t>
      </w:r>
      <w:r w:rsidRPr="00D4048A">
        <w:rPr>
          <w:rFonts w:ascii="CMU Concrete" w:hAnsi="CMU Concrete"/>
        </w:rPr>
        <w:t>이탈</w:t>
      </w:r>
      <w:bookmarkEnd w:id="1135"/>
      <w:r>
        <w:rPr>
          <w:rFonts w:ascii="CMU Concrete" w:hAnsi="CMU Concrete" w:hint="eastAsia"/>
          <w:lang w:eastAsia="ko-KR"/>
        </w:rPr>
        <w:t xml:space="preserve"> </w:t>
      </w:r>
      <w:r w:rsidRPr="007C6CA7">
        <w:rPr>
          <w:rFonts w:ascii="CMU Concrete" w:hAnsi="CMU Concrete" w:hint="eastAsia"/>
          <w:lang w:eastAsia="ko-KR"/>
        </w:rPr>
        <w:t>예측</w:t>
      </w:r>
      <w:r w:rsidRPr="007C6CA7">
        <w:rPr>
          <w:rFonts w:ascii="CMU Concrete" w:hAnsi="CMU Concrete" w:hint="eastAsia"/>
          <w:lang w:eastAsia="ko-KR"/>
        </w:rPr>
        <w:t xml:space="preserve"> </w:t>
      </w:r>
      <w:r w:rsidRPr="007C6CA7">
        <w:rPr>
          <w:rFonts w:ascii="CMU Concrete" w:hAnsi="CMU Concrete" w:hint="eastAsia"/>
          <w:lang w:eastAsia="ko-KR"/>
        </w:rPr>
        <w:t>모델</w:t>
      </w:r>
    </w:p>
    <w:p w14:paraId="106E4FB8" w14:textId="77777777" w:rsidR="00AE2FC6" w:rsidRPr="00D4048A" w:rsidRDefault="00AE2FC6" w:rsidP="00AE2FC6">
      <w:pPr>
        <w:pStyle w:val="p4"/>
      </w:pPr>
      <w:r w:rsidRPr="00D4048A">
        <w:t>이탈</w:t>
      </w:r>
      <w:r w:rsidRPr="00D4048A">
        <w:t xml:space="preserve"> </w:t>
      </w:r>
      <w:r w:rsidRPr="00D4048A">
        <w:t>고객</w:t>
      </w:r>
      <w:r w:rsidRPr="00D4048A">
        <w:t xml:space="preserve"> </w:t>
      </w:r>
      <w:r w:rsidRPr="00D4048A">
        <w:t>자료를</w:t>
      </w:r>
      <w:r w:rsidRPr="00D4048A">
        <w:t xml:space="preserve"> </w:t>
      </w:r>
      <w:r w:rsidRPr="00D4048A">
        <w:t>통해</w:t>
      </w:r>
      <w:r w:rsidRPr="00D4048A">
        <w:t xml:space="preserve"> </w:t>
      </w:r>
      <w:r w:rsidRPr="00D4048A">
        <w:t>향후</w:t>
      </w:r>
      <w:r w:rsidRPr="00D4048A">
        <w:t xml:space="preserve"> </w:t>
      </w:r>
      <w:r w:rsidRPr="00D4048A">
        <w:t>잠재</w:t>
      </w:r>
      <w:r w:rsidRPr="00D4048A">
        <w:t xml:space="preserve"> </w:t>
      </w:r>
      <w:r w:rsidRPr="00D4048A">
        <w:t>이탈</w:t>
      </w:r>
      <w:r w:rsidRPr="00D4048A">
        <w:t xml:space="preserve"> </w:t>
      </w:r>
      <w:r w:rsidRPr="00D4048A">
        <w:t>고객에</w:t>
      </w:r>
      <w:r w:rsidRPr="00D4048A">
        <w:t xml:space="preserve"> </w:t>
      </w:r>
      <w:r w:rsidRPr="00D4048A">
        <w:t>대한</w:t>
      </w:r>
      <w:r w:rsidRPr="00D4048A">
        <w:t xml:space="preserve"> </w:t>
      </w:r>
      <w:r w:rsidRPr="00D4048A">
        <w:t>분류와</w:t>
      </w:r>
      <w:r w:rsidRPr="00D4048A">
        <w:t xml:space="preserve"> </w:t>
      </w:r>
      <w:r w:rsidRPr="00D4048A">
        <w:t>그</w:t>
      </w:r>
      <w:r w:rsidRPr="00D4048A">
        <w:t xml:space="preserve"> </w:t>
      </w:r>
      <w:r w:rsidRPr="00D4048A">
        <w:t>확률을</w:t>
      </w:r>
      <w:r w:rsidRPr="00D4048A">
        <w:t xml:space="preserve"> </w:t>
      </w:r>
      <w:r w:rsidRPr="00D4048A">
        <w:t>구하는</w:t>
      </w:r>
      <w:r w:rsidRPr="00D4048A">
        <w:t xml:space="preserve"> </w:t>
      </w:r>
      <w:r w:rsidRPr="00D4048A">
        <w:t>과정을</w:t>
      </w:r>
      <w:r w:rsidRPr="00D4048A">
        <w:t xml:space="preserve"> </w:t>
      </w:r>
      <w:r w:rsidRPr="00D4048A">
        <w:t>나타내어</w:t>
      </w:r>
      <w:r w:rsidRPr="00D4048A">
        <w:t xml:space="preserve"> </w:t>
      </w:r>
      <w:r w:rsidRPr="00D4048A">
        <w:t>줍니다</w:t>
      </w:r>
      <w:r w:rsidRPr="00D4048A">
        <w:t>.</w:t>
      </w:r>
    </w:p>
    <w:p w14:paraId="72F4F426" w14:textId="77777777" w:rsidR="00AE2FC6" w:rsidRPr="00D4048A" w:rsidRDefault="00AE2FC6" w:rsidP="00AE2FC6">
      <w:pPr>
        <w:pStyle w:val="1"/>
        <w:rPr>
          <w:rFonts w:ascii="CMU Concrete" w:hAnsi="CMU Concrete"/>
        </w:rPr>
      </w:pPr>
      <w:bookmarkStart w:id="1136" w:name="_Toc94670683"/>
      <w:r w:rsidRPr="00D4048A">
        <w:rPr>
          <w:rFonts w:ascii="CMU Concrete" w:hAnsi="CMU Concrete"/>
        </w:rPr>
        <w:t>상품</w:t>
      </w:r>
      <w:r w:rsidRPr="00D4048A">
        <w:rPr>
          <w:rFonts w:ascii="CMU Concrete" w:hAnsi="CMU Concrete"/>
        </w:rPr>
        <w:t xml:space="preserve"> </w:t>
      </w:r>
      <w:r w:rsidRPr="00D4048A">
        <w:rPr>
          <w:rFonts w:ascii="CMU Concrete" w:hAnsi="CMU Concrete"/>
        </w:rPr>
        <w:t>연관성</w:t>
      </w:r>
      <w:bookmarkEnd w:id="1136"/>
      <w:r>
        <w:rPr>
          <w:rFonts w:ascii="CMU Concrete" w:hAnsi="CMU Concrete" w:hint="eastAsia"/>
          <w:lang w:eastAsia="ko-KR"/>
        </w:rPr>
        <w:t xml:space="preserve"> </w:t>
      </w:r>
      <w:r w:rsidRPr="007C6CA7">
        <w:rPr>
          <w:rFonts w:ascii="CMU Concrete" w:hAnsi="CMU Concrete" w:hint="eastAsia"/>
          <w:lang w:eastAsia="ko-KR"/>
        </w:rPr>
        <w:t>분석</w:t>
      </w:r>
    </w:p>
    <w:p w14:paraId="3A473963" w14:textId="77777777" w:rsidR="00AE2FC6" w:rsidRPr="00D4048A" w:rsidRDefault="00AE2FC6" w:rsidP="00AE2FC6">
      <w:pPr>
        <w:pStyle w:val="p4"/>
      </w:pPr>
      <w:r w:rsidRPr="00D4048A">
        <w:t>구매한</w:t>
      </w:r>
      <w:r w:rsidRPr="00D4048A">
        <w:t xml:space="preserve"> </w:t>
      </w:r>
      <w:r w:rsidRPr="00D4048A">
        <w:t>제품</w:t>
      </w:r>
      <w:r w:rsidRPr="00D4048A">
        <w:t xml:space="preserve"> </w:t>
      </w:r>
      <w:r w:rsidRPr="00D4048A">
        <w:t>사이의</w:t>
      </w:r>
      <w:r w:rsidRPr="00D4048A">
        <w:t xml:space="preserve"> </w:t>
      </w:r>
      <w:r w:rsidRPr="00D4048A">
        <w:t>연관성을</w:t>
      </w:r>
      <w:r w:rsidRPr="00D4048A">
        <w:t xml:space="preserve"> </w:t>
      </w:r>
      <w:r w:rsidRPr="00D4048A">
        <w:t>분석함으로써</w:t>
      </w:r>
      <w:r w:rsidRPr="00D4048A">
        <w:t xml:space="preserve"> </w:t>
      </w:r>
      <w:r w:rsidRPr="00D4048A">
        <w:t>동시에</w:t>
      </w:r>
      <w:r w:rsidRPr="00D4048A">
        <w:t xml:space="preserve"> </w:t>
      </w:r>
      <w:r w:rsidRPr="00D4048A">
        <w:t>구매되는</w:t>
      </w:r>
      <w:r w:rsidRPr="00D4048A">
        <w:t xml:space="preserve"> </w:t>
      </w:r>
      <w:r w:rsidRPr="00D4048A">
        <w:t>관계</w:t>
      </w:r>
      <w:r w:rsidRPr="00D4048A">
        <w:t>(</w:t>
      </w:r>
      <w:r w:rsidRPr="00D4048A">
        <w:t>즉</w:t>
      </w:r>
      <w:r w:rsidRPr="00D4048A">
        <w:t xml:space="preserve">, </w:t>
      </w:r>
      <w:r w:rsidRPr="00D4048A">
        <w:t>관련성이</w:t>
      </w:r>
      <w:r w:rsidRPr="00D4048A">
        <w:t xml:space="preserve"> </w:t>
      </w:r>
      <w:r w:rsidRPr="00D4048A">
        <w:t>있는</w:t>
      </w:r>
      <w:r w:rsidRPr="00D4048A">
        <w:t xml:space="preserve"> </w:t>
      </w:r>
      <w:r w:rsidRPr="00D4048A">
        <w:t>상품</w:t>
      </w:r>
      <w:r w:rsidRPr="00D4048A">
        <w:t>)</w:t>
      </w:r>
      <w:r w:rsidRPr="00D4048A">
        <w:t>를</w:t>
      </w:r>
      <w:r w:rsidRPr="00D4048A">
        <w:t xml:space="preserve"> </w:t>
      </w:r>
      <w:r w:rsidRPr="00D4048A">
        <w:t>알아냅니다</w:t>
      </w:r>
      <w:r w:rsidRPr="00D4048A">
        <w:t>.</w:t>
      </w:r>
    </w:p>
    <w:p w14:paraId="59714DE0" w14:textId="77777777" w:rsidR="00AE2FC6" w:rsidRPr="00D4048A" w:rsidRDefault="00AE2FC6" w:rsidP="00AE2FC6">
      <w:pPr>
        <w:pStyle w:val="1"/>
        <w:rPr>
          <w:rFonts w:ascii="CMU Concrete" w:hAnsi="CMU Concrete"/>
        </w:rPr>
      </w:pPr>
      <w:bookmarkStart w:id="1137" w:name="_Toc94670684"/>
      <w:r w:rsidRPr="00D4048A">
        <w:rPr>
          <w:rFonts w:ascii="CMU Concrete" w:hAnsi="CMU Concrete"/>
        </w:rPr>
        <w:t>조업</w:t>
      </w:r>
      <w:r w:rsidRPr="00D4048A">
        <w:rPr>
          <w:rFonts w:ascii="CMU Concrete" w:hAnsi="CMU Concrete"/>
        </w:rPr>
        <w:t xml:space="preserve"> </w:t>
      </w:r>
      <w:r w:rsidRPr="00D4048A">
        <w:rPr>
          <w:rFonts w:ascii="CMU Concrete" w:hAnsi="CMU Concrete"/>
        </w:rPr>
        <w:t>편차</w:t>
      </w:r>
      <w:r w:rsidRPr="00D4048A">
        <w:rPr>
          <w:rFonts w:ascii="CMU Concrete" w:hAnsi="CMU Concrete"/>
        </w:rPr>
        <w:t xml:space="preserve"> </w:t>
      </w:r>
      <w:r w:rsidRPr="00D4048A">
        <w:rPr>
          <w:rFonts w:ascii="CMU Concrete" w:hAnsi="CMU Concrete"/>
        </w:rPr>
        <w:t>분석</w:t>
      </w:r>
      <w:bookmarkEnd w:id="1137"/>
    </w:p>
    <w:p w14:paraId="6AC56C14" w14:textId="77777777" w:rsidR="00AE2FC6" w:rsidRPr="00D4048A" w:rsidRDefault="00AE2FC6" w:rsidP="00AE2FC6">
      <w:pPr>
        <w:pStyle w:val="p4"/>
      </w:pPr>
      <w:r w:rsidRPr="00D4048A">
        <w:t>생산공정에서</w:t>
      </w:r>
      <w:r w:rsidRPr="00D4048A">
        <w:t xml:space="preserve"> </w:t>
      </w:r>
      <w:r w:rsidRPr="00D4048A">
        <w:t>설비간의</w:t>
      </w:r>
      <w:r w:rsidRPr="00D4048A">
        <w:t xml:space="preserve"> </w:t>
      </w:r>
      <w:r w:rsidRPr="00D4048A">
        <w:t>조업</w:t>
      </w:r>
      <w:r w:rsidRPr="00D4048A">
        <w:t xml:space="preserve"> </w:t>
      </w:r>
      <w:r w:rsidRPr="00D4048A">
        <w:t>편차</w:t>
      </w:r>
      <w:r w:rsidRPr="00D4048A">
        <w:t xml:space="preserve"> </w:t>
      </w:r>
      <w:r w:rsidRPr="00D4048A">
        <w:t>유무와</w:t>
      </w:r>
      <w:r w:rsidRPr="00D4048A">
        <w:t xml:space="preserve"> </w:t>
      </w:r>
      <w:r w:rsidRPr="00D4048A">
        <w:t>그</w:t>
      </w:r>
      <w:r w:rsidRPr="00D4048A">
        <w:t xml:space="preserve"> </w:t>
      </w:r>
      <w:r w:rsidRPr="00D4048A">
        <w:t>요인을</w:t>
      </w:r>
      <w:r w:rsidRPr="00D4048A">
        <w:t xml:space="preserve"> </w:t>
      </w:r>
      <w:r w:rsidRPr="00D4048A">
        <w:t>찾아내어</w:t>
      </w:r>
      <w:r w:rsidRPr="00D4048A">
        <w:t xml:space="preserve"> </w:t>
      </w:r>
      <w:r w:rsidRPr="00D4048A">
        <w:t>일정한</w:t>
      </w:r>
      <w:r w:rsidRPr="00D4048A">
        <w:t xml:space="preserve"> </w:t>
      </w:r>
      <w:r w:rsidRPr="00D4048A">
        <w:t>품질을</w:t>
      </w:r>
      <w:r w:rsidRPr="00D4048A">
        <w:t xml:space="preserve"> </w:t>
      </w:r>
      <w:r w:rsidRPr="00D4048A">
        <w:t>유지하고자</w:t>
      </w:r>
      <w:r w:rsidRPr="00D4048A">
        <w:t xml:space="preserve"> </w:t>
      </w:r>
      <w:r w:rsidRPr="00D4048A">
        <w:t>합니다</w:t>
      </w:r>
      <w:r w:rsidRPr="00D4048A">
        <w:t>.</w:t>
      </w:r>
    </w:p>
    <w:p w14:paraId="32D03613" w14:textId="77777777" w:rsidR="00AE2FC6" w:rsidRPr="00D4048A" w:rsidRDefault="00AE2FC6" w:rsidP="00AE2FC6">
      <w:pPr>
        <w:rPr>
          <w:rFonts w:ascii="CMU Concrete" w:hAnsi="CMU Concrete"/>
        </w:rPr>
      </w:pPr>
    </w:p>
    <w:p w14:paraId="78B745A6" w14:textId="77777777" w:rsidR="00AE2FC6" w:rsidRPr="00D4048A" w:rsidRDefault="00AE2FC6" w:rsidP="00AE2FC6">
      <w:pPr>
        <w:rPr>
          <w:rFonts w:ascii="CMU Concrete" w:hAnsi="CMU Concrete"/>
        </w:rPr>
      </w:pPr>
    </w:p>
    <w:p w14:paraId="29F7EDD6" w14:textId="77777777" w:rsidR="00AE2FC6" w:rsidRPr="00D4048A" w:rsidRDefault="00AE2FC6" w:rsidP="00AE2FC6">
      <w:pPr>
        <w:rPr>
          <w:rFonts w:ascii="CMU Concrete" w:hAnsi="CMU Concrete"/>
        </w:rPr>
      </w:pPr>
    </w:p>
    <w:p w14:paraId="276C0063" w14:textId="77777777" w:rsidR="00AE2FC6" w:rsidRPr="00D4048A" w:rsidRDefault="00AE2FC6" w:rsidP="00AE2FC6">
      <w:pPr>
        <w:rPr>
          <w:rFonts w:ascii="CMU Concrete" w:hAnsi="CMU Concrete"/>
        </w:rPr>
      </w:pPr>
    </w:p>
    <w:p w14:paraId="7557A10A" w14:textId="77777777" w:rsidR="00AE2FC6" w:rsidRPr="00D4048A" w:rsidRDefault="00AE2FC6" w:rsidP="00AE2FC6">
      <w:pPr>
        <w:rPr>
          <w:rFonts w:ascii="CMU Concrete" w:hAnsi="CMU Concrete"/>
        </w:rPr>
      </w:pPr>
    </w:p>
    <w:p w14:paraId="3DC9FCFC" w14:textId="77777777" w:rsidR="00AE2FC6" w:rsidRPr="00D4048A" w:rsidRDefault="00AE2FC6" w:rsidP="00AE2FC6">
      <w:pPr>
        <w:rPr>
          <w:rFonts w:ascii="CMU Concrete" w:hAnsi="CMU Concrete"/>
        </w:rPr>
      </w:pPr>
    </w:p>
    <w:p w14:paraId="08FB2F3C" w14:textId="77777777" w:rsidR="00AE2FC6" w:rsidRDefault="00AE2FC6" w:rsidP="00AE2FC6">
      <w:pPr>
        <w:rPr>
          <w:rFonts w:ascii="CMU Concrete" w:hAnsi="CMU Concrete"/>
        </w:rPr>
      </w:pPr>
    </w:p>
    <w:p w14:paraId="274FC28D" w14:textId="77777777" w:rsidR="00AE2FC6" w:rsidRDefault="00AE2FC6" w:rsidP="00AE2FC6">
      <w:pPr>
        <w:rPr>
          <w:rFonts w:ascii="CMU Concrete" w:hAnsi="CMU Concrete"/>
        </w:rPr>
      </w:pPr>
    </w:p>
    <w:p w14:paraId="39E76614" w14:textId="77777777" w:rsidR="00AE2FC6" w:rsidRDefault="00AE2FC6" w:rsidP="00AE2FC6">
      <w:pPr>
        <w:rPr>
          <w:rFonts w:ascii="CMU Concrete" w:hAnsi="CMU Concrete"/>
        </w:rPr>
      </w:pPr>
    </w:p>
    <w:p w14:paraId="7D43D259" w14:textId="77777777" w:rsidR="00AE2FC6" w:rsidRDefault="00AE2FC6" w:rsidP="00AE2FC6">
      <w:pPr>
        <w:rPr>
          <w:rFonts w:ascii="CMU Concrete" w:hAnsi="CMU Concrete"/>
        </w:rPr>
      </w:pPr>
    </w:p>
    <w:p w14:paraId="2DE98C4E" w14:textId="77777777" w:rsidR="00AE2FC6" w:rsidRDefault="00AE2FC6" w:rsidP="00AE2FC6">
      <w:pPr>
        <w:rPr>
          <w:rFonts w:ascii="CMU Concrete" w:hAnsi="CMU Concrete"/>
        </w:rPr>
      </w:pPr>
    </w:p>
    <w:p w14:paraId="73B85C6E" w14:textId="77777777" w:rsidR="00AE2FC6" w:rsidRDefault="00AE2FC6" w:rsidP="00AE2FC6">
      <w:pPr>
        <w:rPr>
          <w:rFonts w:ascii="CMU Concrete" w:hAnsi="CMU Concrete"/>
        </w:rPr>
      </w:pPr>
    </w:p>
    <w:p w14:paraId="02BEEED6" w14:textId="77777777" w:rsidR="00AE2FC6" w:rsidRPr="00D4048A" w:rsidRDefault="00AE2FC6" w:rsidP="00AE2FC6">
      <w:pPr>
        <w:rPr>
          <w:rFonts w:ascii="CMU Concrete" w:hAnsi="CMU Concrete"/>
        </w:rPr>
      </w:pPr>
    </w:p>
    <w:p w14:paraId="71DD396B" w14:textId="77777777" w:rsidR="00AE2FC6" w:rsidRPr="00D4048A" w:rsidRDefault="00AE2FC6" w:rsidP="00AE2FC6">
      <w:pPr>
        <w:rPr>
          <w:rFonts w:ascii="CMU Concrete" w:hAnsi="CMU Concrete"/>
        </w:rPr>
      </w:pPr>
    </w:p>
    <w:p w14:paraId="4EF0A81F" w14:textId="77777777" w:rsidR="00AE2FC6" w:rsidRPr="00D4048A" w:rsidRDefault="00AE2FC6" w:rsidP="00AE2FC6">
      <w:pPr>
        <w:pStyle w:val="00"/>
      </w:pPr>
      <w:bookmarkStart w:id="1138" w:name="_Toc93916144"/>
      <w:bookmarkStart w:id="1139" w:name="_Toc94670686"/>
      <w:bookmarkStart w:id="1140" w:name="_Toc94688433"/>
      <w:bookmarkStart w:id="1141" w:name="_Toc206929809"/>
      <w:bookmarkStart w:id="1142" w:name="_Toc206929977"/>
      <w:bookmarkStart w:id="1143" w:name="_Toc206930144"/>
      <w:bookmarkStart w:id="1144" w:name="_Toc207077288"/>
      <w:bookmarkStart w:id="1145" w:name="_Toc207077451"/>
      <w:bookmarkStart w:id="1146" w:name="_Toc207077613"/>
      <w:bookmarkStart w:id="1147" w:name="_Toc207079585"/>
      <w:bookmarkStart w:id="1148" w:name="_Toc207079748"/>
      <w:bookmarkStart w:id="1149" w:name="_Toc283655367"/>
      <w:bookmarkStart w:id="1150" w:name="_Toc364411084"/>
      <w:bookmarkStart w:id="1151" w:name="_Toc67925644"/>
      <w:r w:rsidRPr="00D4048A">
        <w:t xml:space="preserve">4.1 고객 세분화 </w:t>
      </w:r>
      <w:bookmarkEnd w:id="1138"/>
      <w:bookmarkEnd w:id="1139"/>
      <w:bookmarkEnd w:id="1140"/>
      <w:bookmarkEnd w:id="1141"/>
      <w:bookmarkEnd w:id="1142"/>
      <w:bookmarkEnd w:id="1143"/>
      <w:bookmarkEnd w:id="1144"/>
      <w:bookmarkEnd w:id="1145"/>
      <w:bookmarkEnd w:id="1146"/>
      <w:bookmarkEnd w:id="1147"/>
      <w:bookmarkEnd w:id="1148"/>
      <w:bookmarkEnd w:id="1149"/>
      <w:r>
        <w:rPr>
          <w:rFonts w:hint="eastAsia"/>
          <w:lang w:eastAsia="ko-KR"/>
        </w:rPr>
        <w:t>분석</w:t>
      </w:r>
      <w:bookmarkEnd w:id="1150"/>
      <w:bookmarkEnd w:id="1151"/>
    </w:p>
    <w:p w14:paraId="016E8D8C" w14:textId="77777777" w:rsidR="00AE2FC6" w:rsidRPr="00D4048A" w:rsidRDefault="00AE2FC6" w:rsidP="00AE2FC6">
      <w:pPr>
        <w:pStyle w:val="11"/>
      </w:pPr>
      <w:r w:rsidRPr="00D4048A">
        <w:t>분석</w:t>
      </w:r>
      <w:r w:rsidRPr="00D4048A">
        <w:t xml:space="preserve"> </w:t>
      </w:r>
      <w:r w:rsidRPr="00D4048A">
        <w:t>목적</w:t>
      </w:r>
    </w:p>
    <w:p w14:paraId="0938F700" w14:textId="77777777" w:rsidR="00AE2FC6" w:rsidRPr="00D4048A" w:rsidRDefault="00AE2FC6" w:rsidP="00AE2FC6">
      <w:pPr>
        <w:pStyle w:val="p2"/>
        <w:rPr>
          <w:rFonts w:ascii="CMU Concrete" w:hAnsi="CMU Concrete"/>
        </w:rPr>
      </w:pPr>
      <w:r w:rsidRPr="00D4048A">
        <w:rPr>
          <w:rFonts w:ascii="CMU Concrete" w:hAnsi="CMU Concrete"/>
        </w:rPr>
        <w:t>카드</w:t>
      </w:r>
      <w:r w:rsidRPr="00D4048A">
        <w:rPr>
          <w:rFonts w:ascii="CMU Concrete" w:hAnsi="CMU Concrete"/>
        </w:rPr>
        <w:t xml:space="preserve"> </w:t>
      </w:r>
      <w:r w:rsidRPr="00D4048A">
        <w:rPr>
          <w:rFonts w:ascii="CMU Concrete" w:hAnsi="CMU Concrete"/>
        </w:rPr>
        <w:t>발급</w:t>
      </w:r>
      <w:r w:rsidR="00075EC5">
        <w:rPr>
          <w:rFonts w:ascii="CMU Concrete" w:hAnsi="CMU Concrete" w:hint="eastAsia"/>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특성이</w:t>
      </w:r>
      <w:r w:rsidRPr="00D4048A">
        <w:rPr>
          <w:rFonts w:ascii="CMU Concrete" w:hAnsi="CMU Concrete"/>
        </w:rPr>
        <w:t xml:space="preserve"> </w:t>
      </w:r>
      <w:r w:rsidRPr="00D4048A">
        <w:rPr>
          <w:rFonts w:ascii="CMU Concrete" w:hAnsi="CMU Concrete"/>
        </w:rPr>
        <w:t>비슷한</w:t>
      </w:r>
      <w:r w:rsidRPr="00D4048A">
        <w:rPr>
          <w:rFonts w:ascii="CMU Concrete" w:hAnsi="CMU Concrete"/>
        </w:rPr>
        <w:t xml:space="preserve"> </w:t>
      </w:r>
      <w:r w:rsidRPr="00D4048A">
        <w:rPr>
          <w:rFonts w:ascii="CMU Concrete" w:hAnsi="CMU Concrete"/>
        </w:rPr>
        <w:t>고객의</w:t>
      </w:r>
      <w:r w:rsidRPr="00D4048A">
        <w:rPr>
          <w:rFonts w:ascii="CMU Concrete" w:hAnsi="CMU Concrete"/>
        </w:rPr>
        <w:t xml:space="preserve"> </w:t>
      </w:r>
      <w:r w:rsidRPr="00D4048A">
        <w:rPr>
          <w:rFonts w:ascii="CMU Concrete" w:hAnsi="CMU Concrete"/>
        </w:rPr>
        <w:t>세분화로</w:t>
      </w:r>
      <w:r w:rsidRPr="00D4048A">
        <w:rPr>
          <w:rFonts w:ascii="CMU Concrete" w:hAnsi="CMU Concrete"/>
        </w:rPr>
        <w:t xml:space="preserve"> </w:t>
      </w:r>
      <w:r w:rsidRPr="00D4048A">
        <w:rPr>
          <w:rFonts w:ascii="CMU Concrete" w:hAnsi="CMU Concrete"/>
        </w:rPr>
        <w:t>카드</w:t>
      </w:r>
      <w:r w:rsidRPr="00D4048A">
        <w:rPr>
          <w:rFonts w:ascii="CMU Concrete" w:hAnsi="CMU Concrete"/>
        </w:rPr>
        <w:t xml:space="preserve"> </w:t>
      </w:r>
      <w:r w:rsidRPr="00D4048A">
        <w:rPr>
          <w:rFonts w:ascii="CMU Concrete" w:hAnsi="CMU Concrete"/>
        </w:rPr>
        <w:t>발급의</w:t>
      </w:r>
      <w:r w:rsidRPr="00D4048A">
        <w:rPr>
          <w:rFonts w:ascii="CMU Concrete" w:hAnsi="CMU Concrete"/>
        </w:rPr>
        <w:t xml:space="preserve"> </w:t>
      </w:r>
      <w:r w:rsidRPr="00D4048A">
        <w:rPr>
          <w:rFonts w:ascii="CMU Concrete" w:hAnsi="CMU Concrete"/>
        </w:rPr>
        <w:t>효율성을</w:t>
      </w:r>
      <w:r w:rsidRPr="00D4048A">
        <w:rPr>
          <w:rFonts w:ascii="CMU Concrete" w:hAnsi="CMU Concrete"/>
        </w:rPr>
        <w:t xml:space="preserve"> </w:t>
      </w:r>
      <w:r w:rsidRPr="00D4048A">
        <w:rPr>
          <w:rFonts w:ascii="CMU Concrete" w:hAnsi="CMU Concrete"/>
        </w:rPr>
        <w:t>높이고자</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696864E2" w14:textId="77777777" w:rsidR="00AE2FC6" w:rsidRPr="00D4048A" w:rsidRDefault="00AE2FC6" w:rsidP="00AE2FC6">
      <w:pPr>
        <w:pStyle w:val="11"/>
      </w:pPr>
      <w:r w:rsidRPr="00D4048A">
        <w:t>분석</w:t>
      </w:r>
      <w:r w:rsidRPr="00D4048A">
        <w:t xml:space="preserve"> </w:t>
      </w:r>
      <w:r w:rsidRPr="00D4048A">
        <w:t>방법</w:t>
      </w:r>
    </w:p>
    <w:p w14:paraId="64F32C0C" w14:textId="77777777" w:rsidR="00AE2FC6" w:rsidRPr="00D4048A" w:rsidRDefault="00AE2FC6" w:rsidP="00AE2FC6">
      <w:pPr>
        <w:pStyle w:val="p2"/>
        <w:rPr>
          <w:rFonts w:ascii="CMU Concrete" w:hAnsi="CMU Concrete"/>
        </w:rPr>
      </w:pP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파악합니다</w:t>
      </w:r>
      <w:r w:rsidRPr="00D4048A">
        <w:rPr>
          <w:rFonts w:ascii="CMU Concrete" w:hAnsi="CMU Concrete"/>
        </w:rPr>
        <w:t xml:space="preserve">. </w:t>
      </w:r>
    </w:p>
    <w:p w14:paraId="5FEDA6C4" w14:textId="77777777" w:rsidR="00AE2FC6" w:rsidRDefault="00AE2FC6" w:rsidP="00AE2FC6">
      <w:pPr>
        <w:pStyle w:val="p2"/>
        <w:rPr>
          <w:rFonts w:ascii="CMU Concrete" w:hAnsi="CMU Concrete"/>
        </w:rPr>
      </w:pPr>
      <w:r w:rsidRPr="00D4048A">
        <w:rPr>
          <w:rFonts w:ascii="CMU Concrete" w:hAnsi="CMU Concrete"/>
        </w:rPr>
        <w:t xml:space="preserve">K-Means </w:t>
      </w:r>
      <w:r w:rsidRPr="00D4048A">
        <w:rPr>
          <w:rFonts w:ascii="CMU Concrete" w:hAnsi="CMU Concrete"/>
        </w:rPr>
        <w:t>클러스터링</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고객을</w:t>
      </w:r>
      <w:r w:rsidRPr="00D4048A">
        <w:rPr>
          <w:rFonts w:ascii="CMU Concrete" w:hAnsi="CMU Concrete"/>
        </w:rPr>
        <w:t xml:space="preserve"> </w:t>
      </w:r>
      <w:r w:rsidRPr="00D4048A">
        <w:rPr>
          <w:rFonts w:ascii="CMU Concrete" w:hAnsi="CMU Concrete"/>
        </w:rPr>
        <w:t>세분화합니다</w:t>
      </w:r>
      <w:r w:rsidRPr="00D4048A">
        <w:rPr>
          <w:rFonts w:ascii="CMU Concrete" w:hAnsi="CMU Concrete"/>
        </w:rPr>
        <w:t xml:space="preserve">. </w:t>
      </w:r>
    </w:p>
    <w:p w14:paraId="3B23A850" w14:textId="77777777" w:rsidR="00AE2FC6" w:rsidRPr="00D4048A" w:rsidRDefault="00AE2FC6" w:rsidP="00AE2FC6">
      <w:pPr>
        <w:pStyle w:val="11"/>
      </w:pPr>
      <w:r w:rsidRPr="00D4048A">
        <w:t>데이터</w:t>
      </w:r>
    </w:p>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3526"/>
        <w:gridCol w:w="3537"/>
      </w:tblGrid>
      <w:tr w:rsidR="00AE2FC6" w:rsidRPr="00D4048A" w14:paraId="39C15AF7" w14:textId="77777777" w:rsidTr="007231D9">
        <w:trPr>
          <w:trHeight w:val="321"/>
          <w:tblCellSpacing w:w="0" w:type="dxa"/>
          <w:jc w:val="center"/>
        </w:trPr>
        <w:tc>
          <w:tcPr>
            <w:tcW w:w="706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14:paraId="61FCC93F" w14:textId="77777777" w:rsidR="00AE2FC6" w:rsidRPr="00D4048A" w:rsidRDefault="00AE2FC6" w:rsidP="007231D9">
            <w:pPr>
              <w:pStyle w:val="ae"/>
              <w:rPr>
                <w:rFonts w:ascii="CMU Concrete" w:hAnsi="CMU Concrete"/>
              </w:rPr>
            </w:pPr>
            <w:r w:rsidRPr="00D4048A">
              <w:rPr>
                <w:rFonts w:ascii="CMU Concrete" w:hAnsi="CMU Concrete"/>
              </w:rPr>
              <w:t>고객</w:t>
            </w:r>
            <w:r>
              <w:rPr>
                <w:rFonts w:ascii="CMU Concrete" w:hAnsi="CMU Concrete" w:hint="eastAsia"/>
              </w:rPr>
              <w:t xml:space="preserve"> </w:t>
            </w:r>
            <w:r w:rsidRPr="00D4048A">
              <w:rPr>
                <w:rFonts w:ascii="CMU Concrete" w:hAnsi="CMU Concrete"/>
              </w:rPr>
              <w:t>세분화</w:t>
            </w:r>
            <w:r w:rsidRPr="00D4048A">
              <w:rPr>
                <w:rFonts w:ascii="CMU Concrete" w:hAnsi="CMU Concrete"/>
              </w:rPr>
              <w:t xml:space="preserve"> </w:t>
            </w:r>
            <w:r>
              <w:rPr>
                <w:rFonts w:ascii="CMU Concrete" w:hAnsi="CMU Concrete" w:hint="eastAsia"/>
              </w:rPr>
              <w:t>분석</w:t>
            </w:r>
          </w:p>
        </w:tc>
      </w:tr>
      <w:tr w:rsidR="00AE2FC6" w:rsidRPr="00D4048A" w14:paraId="5A4218A6" w14:textId="77777777" w:rsidTr="007231D9">
        <w:trPr>
          <w:trHeight w:val="400"/>
          <w:tblCellSpacing w:w="0" w:type="dxa"/>
          <w:jc w:val="center"/>
        </w:trPr>
        <w:tc>
          <w:tcPr>
            <w:tcW w:w="352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49CB90D8" w14:textId="77777777" w:rsidR="00AE2FC6" w:rsidRPr="00D4048A" w:rsidRDefault="00AE2FC6" w:rsidP="007231D9">
            <w:pPr>
              <w:pStyle w:val="ae"/>
              <w:rPr>
                <w:rFonts w:ascii="CMU Concrete" w:hAnsi="CMU Concrete"/>
              </w:rPr>
            </w:pPr>
            <w:r w:rsidRPr="00D4048A">
              <w:rPr>
                <w:rFonts w:ascii="CMU Concrete" w:hAnsi="CMU Concrete"/>
              </w:rPr>
              <w:t>예제</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21808384"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고객세분화</w:t>
            </w:r>
            <w:r w:rsidRPr="00D4048A">
              <w:rPr>
                <w:rFonts w:ascii="CMU Concrete" w:hAnsi="CMU Concrete"/>
              </w:rPr>
              <w:t>.ecm'</w:t>
            </w:r>
          </w:p>
        </w:tc>
      </w:tr>
      <w:tr w:rsidR="00AE2FC6" w:rsidRPr="00D4048A" w14:paraId="22458895" w14:textId="77777777" w:rsidTr="007231D9">
        <w:trPr>
          <w:trHeight w:val="400"/>
          <w:tblCellSpacing w:w="0" w:type="dxa"/>
          <w:jc w:val="center"/>
        </w:trPr>
        <w:tc>
          <w:tcPr>
            <w:tcW w:w="3526"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34B86CE6"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2236902B"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고객세분화</w:t>
            </w:r>
            <w:r w:rsidRPr="00D4048A">
              <w:rPr>
                <w:rFonts w:ascii="CMU Concrete" w:hAnsi="CMU Concrete"/>
              </w:rPr>
              <w:t>.txt'</w:t>
            </w:r>
          </w:p>
        </w:tc>
      </w:tr>
    </w:tbl>
    <w:p w14:paraId="60957021" w14:textId="77777777" w:rsidR="00AE2FC6" w:rsidRPr="00D4048A" w:rsidRDefault="00AE2FC6" w:rsidP="00AE2FC6">
      <w:pPr>
        <w:pStyle w:val="11"/>
      </w:pPr>
      <w:r w:rsidRPr="00D4048A">
        <w:t>데이터의</w:t>
      </w:r>
      <w:r w:rsidRPr="00D4048A">
        <w:t xml:space="preserve"> </w:t>
      </w:r>
      <w:r w:rsidRPr="00D4048A">
        <w:t>설명</w:t>
      </w:r>
    </w:p>
    <w:p w14:paraId="5FFB7E13" w14:textId="77777777" w:rsidR="00AE2FC6" w:rsidRDefault="00AE2FC6" w:rsidP="00AE2FC6">
      <w:pPr>
        <w:pStyle w:val="p2"/>
        <w:rPr>
          <w:rFonts w:ascii="CMU Concrete" w:hAnsi="CMU Concrete"/>
        </w:rPr>
      </w:pPr>
      <w:r w:rsidRPr="00D4048A">
        <w:rPr>
          <w:rFonts w:ascii="CMU Concrete" w:hAnsi="CMU Concrete"/>
        </w:rPr>
        <w:t>카드</w:t>
      </w:r>
      <w:r w:rsidRPr="00D4048A">
        <w:rPr>
          <w:rFonts w:ascii="CMU Concrete" w:hAnsi="CMU Concrete"/>
        </w:rPr>
        <w:t xml:space="preserve"> </w:t>
      </w:r>
      <w:r w:rsidRPr="00D4048A">
        <w:rPr>
          <w:rFonts w:ascii="CMU Concrete" w:hAnsi="CMU Concrete"/>
        </w:rPr>
        <w:t>발급용</w:t>
      </w:r>
      <w:r w:rsidRPr="00D4048A">
        <w:rPr>
          <w:rFonts w:ascii="CMU Concrete" w:hAnsi="CMU Concrete"/>
        </w:rPr>
        <w:t xml:space="preserve"> </w:t>
      </w:r>
      <w:r w:rsidRPr="00D4048A">
        <w:rPr>
          <w:rFonts w:ascii="CMU Concrete" w:hAnsi="CMU Concrete"/>
        </w:rPr>
        <w:t>신청서의</w:t>
      </w:r>
      <w:r w:rsidRPr="00D4048A">
        <w:rPr>
          <w:rFonts w:ascii="CMU Concrete" w:hAnsi="CMU Concrete"/>
        </w:rPr>
        <w:t xml:space="preserve"> </w:t>
      </w:r>
      <w:r w:rsidRPr="00D4048A">
        <w:rPr>
          <w:rFonts w:ascii="CMU Concrete" w:hAnsi="CMU Concrete"/>
        </w:rPr>
        <w:t>내용으로</w:t>
      </w:r>
      <w:r w:rsidRPr="00D4048A">
        <w:rPr>
          <w:rFonts w:ascii="CMU Concrete" w:hAnsi="CMU Concrete"/>
        </w:rPr>
        <w:t xml:space="preserve"> </w:t>
      </w:r>
      <w:r w:rsidRPr="00D4048A">
        <w:rPr>
          <w:rFonts w:ascii="CMU Concrete" w:hAnsi="CMU Concrete"/>
        </w:rPr>
        <w:t>의미</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변수변환의</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거쳤습니다</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15</w:t>
      </w:r>
      <w:r w:rsidRPr="00D4048A">
        <w:rPr>
          <w:rFonts w:ascii="CMU Concrete" w:hAnsi="CMU Concrete"/>
        </w:rPr>
        <w:t>개의</w:t>
      </w:r>
      <w:r w:rsidRPr="00D4048A">
        <w:rPr>
          <w:rFonts w:ascii="CMU Concrete" w:hAnsi="CMU Concrete"/>
        </w:rPr>
        <w:t xml:space="preserve"> </w:t>
      </w:r>
      <w:r w:rsidRPr="00D4048A">
        <w:rPr>
          <w:rFonts w:ascii="CMU Concrete" w:hAnsi="CMU Concrete"/>
        </w:rPr>
        <w:t>변수로서</w:t>
      </w:r>
      <w:r w:rsidRPr="00D4048A">
        <w:rPr>
          <w:rFonts w:ascii="CMU Concrete" w:hAnsi="CMU Concrete"/>
        </w:rPr>
        <w:t xml:space="preserve"> 9</w:t>
      </w:r>
      <w:r w:rsidRPr="00D4048A">
        <w:rPr>
          <w:rFonts w:ascii="CMU Concrete" w:hAnsi="CMU Concrete"/>
        </w:rPr>
        <w:t>개의</w:t>
      </w:r>
      <w:r w:rsidRPr="00D4048A">
        <w:rPr>
          <w:rFonts w:ascii="CMU Concrete" w:hAnsi="CMU Concrete"/>
        </w:rPr>
        <w:t xml:space="preserve"> </w:t>
      </w:r>
      <w:r w:rsidRPr="00D4048A">
        <w:rPr>
          <w:rFonts w:ascii="CMU Concrete" w:hAnsi="CMU Concrete"/>
        </w:rPr>
        <w:t>범주형</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6</w:t>
      </w:r>
      <w:r w:rsidRPr="00D4048A">
        <w:rPr>
          <w:rFonts w:ascii="CMU Concrete" w:hAnsi="CMU Concrete"/>
        </w:rPr>
        <w:t>개의</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범주로</w:t>
      </w:r>
      <w:r w:rsidRPr="00D4048A">
        <w:rPr>
          <w:rFonts w:ascii="CMU Concrete" w:hAnsi="CMU Concrete"/>
        </w:rPr>
        <w:t xml:space="preserve"> </w:t>
      </w:r>
      <w:r w:rsidRPr="00D4048A">
        <w:rPr>
          <w:rFonts w:ascii="CMU Concrete" w:hAnsi="CMU Concrete"/>
        </w:rPr>
        <w:t>구성되어</w:t>
      </w:r>
      <w:r w:rsidRPr="00D4048A">
        <w:rPr>
          <w:rFonts w:ascii="CMU Concrete" w:hAnsi="CMU Concrete"/>
        </w:rPr>
        <w:t xml:space="preserve"> </w:t>
      </w:r>
      <w:r w:rsidRPr="00D4048A">
        <w:rPr>
          <w:rFonts w:ascii="CMU Concrete" w:hAnsi="CMU Concrete"/>
        </w:rPr>
        <w:t>있습니다</w:t>
      </w:r>
      <w:r>
        <w:rPr>
          <w:rFonts w:ascii="CMU Concrete" w:hAnsi="CMU Concrete"/>
        </w:rPr>
        <w:t>.</w:t>
      </w:r>
    </w:p>
    <w:p w14:paraId="4E2081CF" w14:textId="77777777" w:rsidR="00AE2FC6" w:rsidRPr="00D4048A" w:rsidRDefault="00AE2FC6" w:rsidP="00AE2FC6">
      <w:pPr>
        <w:pStyle w:val="p2"/>
        <w:rPr>
          <w:rFonts w:ascii="CMU Concrete" w:hAnsi="CMU Concrete"/>
        </w:rPr>
      </w:pPr>
    </w:p>
    <w:tbl>
      <w:tblPr>
        <w:tblW w:w="7815" w:type="dxa"/>
        <w:tblCellSpacing w:w="0" w:type="dxa"/>
        <w:tblInd w:w="50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558"/>
        <w:gridCol w:w="6257"/>
      </w:tblGrid>
      <w:tr w:rsidR="00AE2FC6" w:rsidRPr="00D4048A" w14:paraId="36CFEFD9" w14:textId="77777777" w:rsidTr="007231D9">
        <w:trPr>
          <w:trHeight w:val="421"/>
          <w:tblCellSpacing w:w="0" w:type="dxa"/>
        </w:trPr>
        <w:tc>
          <w:tcPr>
            <w:tcW w:w="1558"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020B30C" w14:textId="77777777" w:rsidR="00AE2FC6" w:rsidRPr="00D4048A" w:rsidRDefault="00AE2FC6" w:rsidP="007231D9">
            <w:pPr>
              <w:pStyle w:val="ae"/>
              <w:rPr>
                <w:rFonts w:ascii="CMU Concrete" w:hAnsi="CMU Concrete"/>
              </w:rPr>
            </w:pPr>
            <w:r w:rsidRPr="00D4048A">
              <w:rPr>
                <w:rFonts w:ascii="CMU Concrete" w:hAnsi="CMU Concrete"/>
              </w:rPr>
              <w:t>변수명</w:t>
            </w:r>
          </w:p>
        </w:tc>
        <w:tc>
          <w:tcPr>
            <w:tcW w:w="6257"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181ACD4"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형태</w:t>
            </w:r>
          </w:p>
        </w:tc>
      </w:tr>
      <w:tr w:rsidR="00AE2FC6" w:rsidRPr="00D4048A" w14:paraId="7E9E057C"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2311F76" w14:textId="77777777" w:rsidR="00AE2FC6" w:rsidRPr="00D4048A" w:rsidRDefault="00AE2FC6" w:rsidP="007231D9">
            <w:pPr>
              <w:pStyle w:val="ae"/>
              <w:rPr>
                <w:rFonts w:ascii="CMU Concrete" w:hAnsi="CMU Concrete"/>
              </w:rPr>
            </w:pPr>
            <w:r w:rsidRPr="00D4048A">
              <w:rPr>
                <w:rFonts w:ascii="CMU Concrete" w:hAnsi="CMU Concrete"/>
              </w:rPr>
              <w:t>FIELD1</w:t>
            </w:r>
          </w:p>
        </w:tc>
        <w:tc>
          <w:tcPr>
            <w:tcW w:w="6257" w:type="dxa"/>
            <w:tcBorders>
              <w:top w:val="single" w:sz="2" w:space="0" w:color="999999"/>
              <w:left w:val="single" w:sz="2" w:space="0" w:color="999999"/>
              <w:bottom w:val="single" w:sz="6" w:space="0" w:color="999999"/>
              <w:right w:val="single" w:sz="6" w:space="0" w:color="999999"/>
            </w:tcBorders>
            <w:vAlign w:val="center"/>
          </w:tcPr>
          <w:p w14:paraId="1190E496"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b, a) </w:t>
            </w:r>
            <w:r w:rsidRPr="00D4048A">
              <w:rPr>
                <w:rFonts w:ascii="CMU Concrete" w:hAnsi="CMU Concrete"/>
              </w:rPr>
              <w:t>변수</w:t>
            </w:r>
          </w:p>
        </w:tc>
      </w:tr>
      <w:tr w:rsidR="00AE2FC6" w:rsidRPr="00D4048A" w14:paraId="1B3A9ED9"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0F4572B1" w14:textId="77777777" w:rsidR="00AE2FC6" w:rsidRPr="00D4048A" w:rsidRDefault="00AE2FC6" w:rsidP="007231D9">
            <w:pPr>
              <w:pStyle w:val="ae"/>
              <w:rPr>
                <w:rFonts w:ascii="CMU Concrete" w:hAnsi="CMU Concrete"/>
              </w:rPr>
            </w:pPr>
            <w:r w:rsidRPr="00D4048A">
              <w:rPr>
                <w:rFonts w:ascii="CMU Concrete" w:hAnsi="CMU Concrete"/>
              </w:rPr>
              <w:t>FIELD2</w:t>
            </w:r>
          </w:p>
        </w:tc>
        <w:tc>
          <w:tcPr>
            <w:tcW w:w="6257" w:type="dxa"/>
            <w:tcBorders>
              <w:top w:val="single" w:sz="2" w:space="0" w:color="999999"/>
              <w:left w:val="single" w:sz="2" w:space="0" w:color="999999"/>
              <w:bottom w:val="single" w:sz="6" w:space="0" w:color="999999"/>
              <w:right w:val="single" w:sz="6" w:space="0" w:color="999999"/>
            </w:tcBorders>
            <w:vAlign w:val="center"/>
          </w:tcPr>
          <w:p w14:paraId="764DA187"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3022D818"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32ECA667" w14:textId="77777777" w:rsidR="00AE2FC6" w:rsidRPr="00D4048A" w:rsidRDefault="00AE2FC6" w:rsidP="007231D9">
            <w:pPr>
              <w:pStyle w:val="ae"/>
              <w:rPr>
                <w:rFonts w:ascii="CMU Concrete" w:hAnsi="CMU Concrete"/>
              </w:rPr>
            </w:pPr>
            <w:r w:rsidRPr="00D4048A">
              <w:rPr>
                <w:rFonts w:ascii="CMU Concrete" w:hAnsi="CMU Concrete"/>
              </w:rPr>
              <w:t>FIELD3</w:t>
            </w:r>
          </w:p>
        </w:tc>
        <w:tc>
          <w:tcPr>
            <w:tcW w:w="6257" w:type="dxa"/>
            <w:tcBorders>
              <w:top w:val="single" w:sz="2" w:space="0" w:color="999999"/>
              <w:left w:val="single" w:sz="2" w:space="0" w:color="999999"/>
              <w:bottom w:val="single" w:sz="6" w:space="0" w:color="999999"/>
              <w:right w:val="single" w:sz="6" w:space="0" w:color="999999"/>
            </w:tcBorders>
            <w:vAlign w:val="center"/>
          </w:tcPr>
          <w:p w14:paraId="3BB88068"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7A82C209"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43C8E10B" w14:textId="77777777" w:rsidR="00AE2FC6" w:rsidRPr="00D4048A" w:rsidRDefault="00AE2FC6" w:rsidP="007231D9">
            <w:pPr>
              <w:pStyle w:val="ae"/>
              <w:rPr>
                <w:rFonts w:ascii="CMU Concrete" w:hAnsi="CMU Concrete"/>
              </w:rPr>
            </w:pPr>
            <w:r w:rsidRPr="00D4048A">
              <w:rPr>
                <w:rFonts w:ascii="CMU Concrete" w:hAnsi="CMU Concrete"/>
              </w:rPr>
              <w:t>FIELD4</w:t>
            </w:r>
          </w:p>
        </w:tc>
        <w:tc>
          <w:tcPr>
            <w:tcW w:w="6257" w:type="dxa"/>
            <w:tcBorders>
              <w:top w:val="single" w:sz="2" w:space="0" w:color="999999"/>
              <w:left w:val="single" w:sz="2" w:space="0" w:color="999999"/>
              <w:bottom w:val="single" w:sz="6" w:space="0" w:color="999999"/>
              <w:right w:val="single" w:sz="6" w:space="0" w:color="999999"/>
            </w:tcBorders>
            <w:vAlign w:val="center"/>
          </w:tcPr>
          <w:p w14:paraId="0C6E320D"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u, y, l, t) </w:t>
            </w:r>
            <w:r w:rsidRPr="00D4048A">
              <w:rPr>
                <w:rFonts w:ascii="CMU Concrete" w:hAnsi="CMU Concrete"/>
              </w:rPr>
              <w:t>변수</w:t>
            </w:r>
          </w:p>
        </w:tc>
      </w:tr>
      <w:tr w:rsidR="00AE2FC6" w:rsidRPr="00D4048A" w14:paraId="7C17CE24"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055ABEA5" w14:textId="77777777" w:rsidR="00AE2FC6" w:rsidRPr="00D4048A" w:rsidRDefault="00AE2FC6" w:rsidP="007231D9">
            <w:pPr>
              <w:pStyle w:val="ae"/>
              <w:rPr>
                <w:rFonts w:ascii="CMU Concrete" w:hAnsi="CMU Concrete"/>
              </w:rPr>
            </w:pPr>
            <w:r w:rsidRPr="00D4048A">
              <w:rPr>
                <w:rFonts w:ascii="CMU Concrete" w:hAnsi="CMU Concrete"/>
              </w:rPr>
              <w:t>FIELD5</w:t>
            </w:r>
          </w:p>
        </w:tc>
        <w:tc>
          <w:tcPr>
            <w:tcW w:w="6257" w:type="dxa"/>
            <w:tcBorders>
              <w:top w:val="single" w:sz="2" w:space="0" w:color="999999"/>
              <w:left w:val="single" w:sz="2" w:space="0" w:color="999999"/>
              <w:bottom w:val="single" w:sz="6" w:space="0" w:color="999999"/>
              <w:right w:val="single" w:sz="6" w:space="0" w:color="999999"/>
            </w:tcBorders>
            <w:vAlign w:val="center"/>
          </w:tcPr>
          <w:p w14:paraId="05507EA9"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g, p, gg) </w:t>
            </w:r>
            <w:r w:rsidRPr="00D4048A">
              <w:rPr>
                <w:rFonts w:ascii="CMU Concrete" w:hAnsi="CMU Concrete"/>
              </w:rPr>
              <w:t>변수</w:t>
            </w:r>
          </w:p>
        </w:tc>
      </w:tr>
      <w:tr w:rsidR="00AE2FC6" w:rsidRPr="00D4048A" w14:paraId="6293A746"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384C367C" w14:textId="77777777" w:rsidR="00AE2FC6" w:rsidRPr="00D4048A" w:rsidRDefault="00AE2FC6" w:rsidP="007231D9">
            <w:pPr>
              <w:pStyle w:val="ae"/>
              <w:rPr>
                <w:rFonts w:ascii="CMU Concrete" w:hAnsi="CMU Concrete"/>
              </w:rPr>
            </w:pPr>
            <w:r w:rsidRPr="00D4048A">
              <w:rPr>
                <w:rFonts w:ascii="CMU Concrete" w:hAnsi="CMU Concrete"/>
              </w:rPr>
              <w:t>FIELD6</w:t>
            </w:r>
          </w:p>
        </w:tc>
        <w:tc>
          <w:tcPr>
            <w:tcW w:w="6257" w:type="dxa"/>
            <w:tcBorders>
              <w:top w:val="single" w:sz="2" w:space="0" w:color="999999"/>
              <w:left w:val="single" w:sz="2" w:space="0" w:color="999999"/>
              <w:bottom w:val="single" w:sz="6" w:space="0" w:color="999999"/>
              <w:right w:val="single" w:sz="6" w:space="0" w:color="999999"/>
            </w:tcBorders>
            <w:vAlign w:val="center"/>
          </w:tcPr>
          <w:p w14:paraId="5ED3132E"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c, d, cc, i, j, k, m, r, q, w, x, e, aa, ff) </w:t>
            </w:r>
            <w:r w:rsidRPr="00D4048A">
              <w:rPr>
                <w:rFonts w:ascii="CMU Concrete" w:hAnsi="CMU Concrete"/>
              </w:rPr>
              <w:t>변수</w:t>
            </w:r>
          </w:p>
        </w:tc>
      </w:tr>
      <w:tr w:rsidR="00AE2FC6" w:rsidRPr="00D4048A" w14:paraId="7777D404"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558500EB" w14:textId="77777777" w:rsidR="00AE2FC6" w:rsidRPr="00D4048A" w:rsidRDefault="00AE2FC6" w:rsidP="007231D9">
            <w:pPr>
              <w:pStyle w:val="ae"/>
              <w:rPr>
                <w:rFonts w:ascii="CMU Concrete" w:hAnsi="CMU Concrete"/>
              </w:rPr>
            </w:pPr>
            <w:r w:rsidRPr="00D4048A">
              <w:rPr>
                <w:rFonts w:ascii="CMU Concrete" w:hAnsi="CMU Concrete"/>
              </w:rPr>
              <w:t>FIELD7</w:t>
            </w:r>
          </w:p>
        </w:tc>
        <w:tc>
          <w:tcPr>
            <w:tcW w:w="6257" w:type="dxa"/>
            <w:tcBorders>
              <w:top w:val="single" w:sz="2" w:space="0" w:color="999999"/>
              <w:left w:val="single" w:sz="2" w:space="0" w:color="999999"/>
              <w:bottom w:val="single" w:sz="6" w:space="0" w:color="999999"/>
              <w:right w:val="single" w:sz="6" w:space="0" w:color="999999"/>
            </w:tcBorders>
            <w:vAlign w:val="center"/>
          </w:tcPr>
          <w:p w14:paraId="6A812510"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v, h, bb, j, n, z, dd, ff, o) </w:t>
            </w:r>
            <w:r w:rsidRPr="00D4048A">
              <w:rPr>
                <w:rFonts w:ascii="CMU Concrete" w:hAnsi="CMU Concrete"/>
              </w:rPr>
              <w:t>변수</w:t>
            </w:r>
          </w:p>
        </w:tc>
      </w:tr>
      <w:tr w:rsidR="00AE2FC6" w:rsidRPr="00D4048A" w14:paraId="2FE4C64F"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4B0D8B4C" w14:textId="77777777" w:rsidR="00AE2FC6" w:rsidRPr="00D4048A" w:rsidRDefault="00AE2FC6" w:rsidP="007231D9">
            <w:pPr>
              <w:pStyle w:val="ae"/>
              <w:rPr>
                <w:rFonts w:ascii="CMU Concrete" w:hAnsi="CMU Concrete"/>
              </w:rPr>
            </w:pPr>
            <w:r w:rsidRPr="00D4048A">
              <w:rPr>
                <w:rFonts w:ascii="CMU Concrete" w:hAnsi="CMU Concrete"/>
              </w:rPr>
              <w:t>FIELD8</w:t>
            </w:r>
          </w:p>
        </w:tc>
        <w:tc>
          <w:tcPr>
            <w:tcW w:w="6257" w:type="dxa"/>
            <w:tcBorders>
              <w:top w:val="single" w:sz="2" w:space="0" w:color="999999"/>
              <w:left w:val="single" w:sz="2" w:space="0" w:color="999999"/>
              <w:bottom w:val="single" w:sz="6" w:space="0" w:color="999999"/>
              <w:right w:val="single" w:sz="6" w:space="0" w:color="999999"/>
            </w:tcBorders>
            <w:vAlign w:val="center"/>
          </w:tcPr>
          <w:p w14:paraId="61A5C789" w14:textId="77777777" w:rsidR="00AE2FC6" w:rsidRPr="00D4048A" w:rsidRDefault="00AE2FC6" w:rsidP="007231D9">
            <w:pPr>
              <w:rPr>
                <w:rFonts w:ascii="CMU Concrete" w:hAnsi="CMU Concrete"/>
              </w:rPr>
            </w:pPr>
            <w:r w:rsidRPr="00D4048A">
              <w:rPr>
                <w:rFonts w:ascii="CMU Concrete" w:hAnsi="CMU Concrete"/>
              </w:rPr>
              <w:t>연속형</w:t>
            </w:r>
          </w:p>
        </w:tc>
      </w:tr>
      <w:tr w:rsidR="00AE2FC6" w:rsidRPr="00D4048A" w14:paraId="6C51F032"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7698A1FB" w14:textId="77777777" w:rsidR="00AE2FC6" w:rsidRPr="00D4048A" w:rsidRDefault="00AE2FC6" w:rsidP="007231D9">
            <w:pPr>
              <w:pStyle w:val="ae"/>
              <w:rPr>
                <w:rFonts w:ascii="CMU Concrete" w:hAnsi="CMU Concrete"/>
              </w:rPr>
            </w:pPr>
            <w:r w:rsidRPr="00D4048A">
              <w:rPr>
                <w:rFonts w:ascii="CMU Concrete" w:hAnsi="CMU Concrete"/>
              </w:rPr>
              <w:t>FIELD9</w:t>
            </w:r>
          </w:p>
        </w:tc>
        <w:tc>
          <w:tcPr>
            <w:tcW w:w="6257" w:type="dxa"/>
            <w:tcBorders>
              <w:top w:val="single" w:sz="2" w:space="0" w:color="999999"/>
              <w:left w:val="single" w:sz="2" w:space="0" w:color="999999"/>
              <w:bottom w:val="single" w:sz="6" w:space="0" w:color="999999"/>
              <w:right w:val="single" w:sz="6" w:space="0" w:color="999999"/>
            </w:tcBorders>
            <w:vAlign w:val="center"/>
          </w:tcPr>
          <w:p w14:paraId="588B1FDB"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t, f) </w:t>
            </w:r>
            <w:r w:rsidRPr="00D4048A">
              <w:rPr>
                <w:rFonts w:ascii="CMU Concrete" w:hAnsi="CMU Concrete"/>
              </w:rPr>
              <w:t>변수</w:t>
            </w:r>
          </w:p>
        </w:tc>
      </w:tr>
      <w:tr w:rsidR="00AE2FC6" w:rsidRPr="00D4048A" w14:paraId="0B45D834"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1E788DA0" w14:textId="77777777" w:rsidR="00AE2FC6" w:rsidRPr="00D4048A" w:rsidRDefault="00AE2FC6" w:rsidP="007231D9">
            <w:pPr>
              <w:pStyle w:val="ae"/>
              <w:rPr>
                <w:rFonts w:ascii="CMU Concrete" w:hAnsi="CMU Concrete"/>
              </w:rPr>
            </w:pPr>
            <w:r w:rsidRPr="00D4048A">
              <w:rPr>
                <w:rFonts w:ascii="CMU Concrete" w:hAnsi="CMU Concrete"/>
              </w:rPr>
              <w:t>FIELD10</w:t>
            </w:r>
          </w:p>
        </w:tc>
        <w:tc>
          <w:tcPr>
            <w:tcW w:w="6257" w:type="dxa"/>
            <w:tcBorders>
              <w:top w:val="single" w:sz="2" w:space="0" w:color="999999"/>
              <w:left w:val="single" w:sz="2" w:space="0" w:color="999999"/>
              <w:bottom w:val="single" w:sz="6" w:space="0" w:color="999999"/>
              <w:right w:val="single" w:sz="6" w:space="0" w:color="999999"/>
            </w:tcBorders>
            <w:vAlign w:val="center"/>
          </w:tcPr>
          <w:p w14:paraId="11DDF67D"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t, f) </w:t>
            </w:r>
            <w:r w:rsidRPr="00D4048A">
              <w:rPr>
                <w:rFonts w:ascii="CMU Concrete" w:hAnsi="CMU Concrete"/>
              </w:rPr>
              <w:t>변수</w:t>
            </w:r>
          </w:p>
        </w:tc>
      </w:tr>
      <w:tr w:rsidR="00AE2FC6" w:rsidRPr="00D4048A" w14:paraId="0BB7E2A8"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1183FE9D" w14:textId="77777777" w:rsidR="00AE2FC6" w:rsidRPr="00D4048A" w:rsidRDefault="00AE2FC6" w:rsidP="007231D9">
            <w:pPr>
              <w:pStyle w:val="ae"/>
              <w:rPr>
                <w:rFonts w:ascii="CMU Concrete" w:hAnsi="CMU Concrete"/>
              </w:rPr>
            </w:pPr>
            <w:r w:rsidRPr="00D4048A">
              <w:rPr>
                <w:rFonts w:ascii="CMU Concrete" w:hAnsi="CMU Concrete"/>
              </w:rPr>
              <w:t>FIELD11</w:t>
            </w:r>
          </w:p>
        </w:tc>
        <w:tc>
          <w:tcPr>
            <w:tcW w:w="6257" w:type="dxa"/>
            <w:tcBorders>
              <w:top w:val="single" w:sz="2" w:space="0" w:color="999999"/>
              <w:left w:val="single" w:sz="2" w:space="0" w:color="999999"/>
              <w:bottom w:val="single" w:sz="6" w:space="0" w:color="999999"/>
              <w:right w:val="single" w:sz="6" w:space="0" w:color="999999"/>
            </w:tcBorders>
            <w:vAlign w:val="center"/>
          </w:tcPr>
          <w:p w14:paraId="0FCB7799" w14:textId="77777777" w:rsidR="00AE2FC6" w:rsidRPr="00D4048A" w:rsidRDefault="00AE2FC6" w:rsidP="007231D9">
            <w:pPr>
              <w:rPr>
                <w:rFonts w:ascii="CMU Concrete" w:hAnsi="CMU Concrete"/>
              </w:rPr>
            </w:pPr>
            <w:r w:rsidRPr="00D4048A">
              <w:rPr>
                <w:rFonts w:ascii="CMU Concrete" w:hAnsi="CMU Concrete"/>
              </w:rPr>
              <w:t>연속형</w:t>
            </w:r>
          </w:p>
        </w:tc>
      </w:tr>
      <w:tr w:rsidR="00AE2FC6" w:rsidRPr="00D4048A" w14:paraId="6B48D1BC"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287EF1BE" w14:textId="77777777" w:rsidR="00AE2FC6" w:rsidRPr="00D4048A" w:rsidRDefault="00AE2FC6" w:rsidP="007231D9">
            <w:pPr>
              <w:pStyle w:val="ae"/>
              <w:rPr>
                <w:rFonts w:ascii="CMU Concrete" w:hAnsi="CMU Concrete"/>
              </w:rPr>
            </w:pPr>
            <w:r w:rsidRPr="00D4048A">
              <w:rPr>
                <w:rFonts w:ascii="CMU Concrete" w:hAnsi="CMU Concrete"/>
              </w:rPr>
              <w:t>FIELD12</w:t>
            </w:r>
          </w:p>
        </w:tc>
        <w:tc>
          <w:tcPr>
            <w:tcW w:w="6257" w:type="dxa"/>
            <w:tcBorders>
              <w:top w:val="single" w:sz="2" w:space="0" w:color="999999"/>
              <w:left w:val="single" w:sz="2" w:space="0" w:color="999999"/>
              <w:bottom w:val="single" w:sz="6" w:space="0" w:color="999999"/>
              <w:right w:val="single" w:sz="6" w:space="0" w:color="999999"/>
            </w:tcBorders>
            <w:vAlign w:val="center"/>
          </w:tcPr>
          <w:p w14:paraId="290CCE08"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t, f) </w:t>
            </w:r>
            <w:r w:rsidRPr="00D4048A">
              <w:rPr>
                <w:rFonts w:ascii="CMU Concrete" w:hAnsi="CMU Concrete"/>
              </w:rPr>
              <w:t>변수</w:t>
            </w:r>
          </w:p>
        </w:tc>
      </w:tr>
      <w:tr w:rsidR="00AE2FC6" w:rsidRPr="00D4048A" w14:paraId="4A83A32C"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3A3086A" w14:textId="77777777" w:rsidR="00AE2FC6" w:rsidRPr="00D4048A" w:rsidRDefault="00AE2FC6" w:rsidP="007231D9">
            <w:pPr>
              <w:pStyle w:val="ae"/>
              <w:rPr>
                <w:rFonts w:ascii="CMU Concrete" w:hAnsi="CMU Concrete"/>
              </w:rPr>
            </w:pPr>
            <w:r w:rsidRPr="00D4048A">
              <w:rPr>
                <w:rFonts w:ascii="CMU Concrete" w:hAnsi="CMU Concrete"/>
              </w:rPr>
              <w:t>FIELD13</w:t>
            </w:r>
          </w:p>
        </w:tc>
        <w:tc>
          <w:tcPr>
            <w:tcW w:w="6257" w:type="dxa"/>
            <w:tcBorders>
              <w:top w:val="single" w:sz="2" w:space="0" w:color="999999"/>
              <w:left w:val="single" w:sz="2" w:space="0" w:color="999999"/>
              <w:bottom w:val="single" w:sz="6" w:space="0" w:color="999999"/>
              <w:right w:val="single" w:sz="6" w:space="0" w:color="999999"/>
            </w:tcBorders>
            <w:vAlign w:val="center"/>
          </w:tcPr>
          <w:p w14:paraId="0086B2BD" w14:textId="77777777" w:rsidR="00AE2FC6" w:rsidRPr="00D4048A" w:rsidRDefault="00AE2FC6" w:rsidP="007231D9">
            <w:pPr>
              <w:rPr>
                <w:rFonts w:ascii="CMU Concrete" w:hAnsi="CMU Concrete"/>
              </w:rPr>
            </w:pPr>
            <w:r w:rsidRPr="00D4048A">
              <w:rPr>
                <w:rFonts w:ascii="CMU Concrete" w:hAnsi="CMU Concrete"/>
              </w:rPr>
              <w:t>범주형</w:t>
            </w:r>
            <w:r w:rsidRPr="00D4048A">
              <w:rPr>
                <w:rFonts w:ascii="CMU Concrete" w:hAnsi="CMU Concrete"/>
              </w:rPr>
              <w:t xml:space="preserve">(g, p, s) </w:t>
            </w:r>
            <w:r w:rsidRPr="00D4048A">
              <w:rPr>
                <w:rFonts w:ascii="CMU Concrete" w:hAnsi="CMU Concrete"/>
              </w:rPr>
              <w:t>변수</w:t>
            </w:r>
          </w:p>
        </w:tc>
      </w:tr>
      <w:tr w:rsidR="00AE2FC6" w:rsidRPr="00D4048A" w14:paraId="44599D6B"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3717B6C3" w14:textId="77777777" w:rsidR="00AE2FC6" w:rsidRPr="00D4048A" w:rsidRDefault="00AE2FC6" w:rsidP="007231D9">
            <w:pPr>
              <w:pStyle w:val="ae"/>
              <w:rPr>
                <w:rFonts w:ascii="CMU Concrete" w:hAnsi="CMU Concrete"/>
              </w:rPr>
            </w:pPr>
            <w:r w:rsidRPr="00D4048A">
              <w:rPr>
                <w:rFonts w:ascii="CMU Concrete" w:hAnsi="CMU Concrete"/>
              </w:rPr>
              <w:t>FIELD14</w:t>
            </w:r>
          </w:p>
        </w:tc>
        <w:tc>
          <w:tcPr>
            <w:tcW w:w="6257" w:type="dxa"/>
            <w:tcBorders>
              <w:top w:val="single" w:sz="2" w:space="0" w:color="999999"/>
              <w:left w:val="single" w:sz="2" w:space="0" w:color="999999"/>
              <w:bottom w:val="single" w:sz="6" w:space="0" w:color="999999"/>
              <w:right w:val="single" w:sz="6" w:space="0" w:color="999999"/>
            </w:tcBorders>
            <w:vAlign w:val="center"/>
          </w:tcPr>
          <w:p w14:paraId="23CB2BBC" w14:textId="77777777" w:rsidR="00AE2FC6" w:rsidRPr="00D4048A" w:rsidRDefault="00AE2FC6" w:rsidP="007231D9">
            <w:pPr>
              <w:rPr>
                <w:rFonts w:ascii="CMU Concrete" w:hAnsi="CMU Concrete"/>
              </w:rPr>
            </w:pPr>
            <w:r w:rsidRPr="00D4048A">
              <w:rPr>
                <w:rFonts w:ascii="CMU Concrete" w:hAnsi="CMU Concrete"/>
              </w:rPr>
              <w:t>연속형</w:t>
            </w:r>
          </w:p>
        </w:tc>
      </w:tr>
      <w:tr w:rsidR="00AE2FC6" w:rsidRPr="00D4048A" w14:paraId="21158867" w14:textId="77777777" w:rsidTr="007231D9">
        <w:trPr>
          <w:trHeight w:val="337"/>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3CF8EEB5" w14:textId="77777777" w:rsidR="00AE2FC6" w:rsidRPr="00D4048A" w:rsidRDefault="00AE2FC6" w:rsidP="007231D9">
            <w:pPr>
              <w:pStyle w:val="ae"/>
              <w:rPr>
                <w:rFonts w:ascii="CMU Concrete" w:hAnsi="CMU Concrete"/>
              </w:rPr>
            </w:pPr>
            <w:r w:rsidRPr="00D4048A">
              <w:rPr>
                <w:rFonts w:ascii="CMU Concrete" w:hAnsi="CMU Concrete"/>
              </w:rPr>
              <w:t>FIELD15</w:t>
            </w:r>
          </w:p>
        </w:tc>
        <w:tc>
          <w:tcPr>
            <w:tcW w:w="6257" w:type="dxa"/>
            <w:tcBorders>
              <w:top w:val="single" w:sz="2" w:space="0" w:color="999999"/>
              <w:left w:val="single" w:sz="2" w:space="0" w:color="999999"/>
              <w:bottom w:val="single" w:sz="6" w:space="0" w:color="999999"/>
              <w:right w:val="single" w:sz="6" w:space="0" w:color="999999"/>
            </w:tcBorders>
            <w:vAlign w:val="center"/>
          </w:tcPr>
          <w:p w14:paraId="34EA719E" w14:textId="77777777" w:rsidR="00AE2FC6" w:rsidRPr="00D4048A" w:rsidRDefault="00AE2FC6" w:rsidP="007231D9">
            <w:pPr>
              <w:rPr>
                <w:rFonts w:ascii="CMU Concrete" w:hAnsi="CMU Concrete"/>
              </w:rPr>
            </w:pPr>
            <w:r w:rsidRPr="00D4048A">
              <w:rPr>
                <w:rFonts w:ascii="CMU Concrete" w:hAnsi="CMU Concrete"/>
              </w:rPr>
              <w:t>연속형</w:t>
            </w:r>
          </w:p>
        </w:tc>
      </w:tr>
    </w:tbl>
    <w:p w14:paraId="521E8E44" w14:textId="77777777" w:rsidR="00AE2FC6" w:rsidRPr="00D4048A" w:rsidRDefault="00AE2FC6" w:rsidP="00AE2FC6">
      <w:pPr>
        <w:pStyle w:val="16"/>
        <w:rPr>
          <w:rFonts w:ascii="CMU Concrete" w:eastAsia="굴림" w:hAnsi="CMU Concrete"/>
        </w:rPr>
      </w:pPr>
    </w:p>
    <w:p w14:paraId="79449F0A" w14:textId="77777777" w:rsidR="00AE2FC6" w:rsidRPr="00D4048A" w:rsidRDefault="00AE2FC6" w:rsidP="00AE2FC6">
      <w:pPr>
        <w:pStyle w:val="11"/>
      </w:pPr>
      <w:r w:rsidRPr="00D4048A">
        <w:t>필요</w:t>
      </w:r>
      <w:r w:rsidRPr="00D4048A">
        <w:t xml:space="preserve"> NODE </w:t>
      </w:r>
      <w:r w:rsidRPr="00D4048A">
        <w:t>설명</w:t>
      </w:r>
      <w:r w:rsidRPr="00D4048A">
        <w:t xml:space="preserve"> </w:t>
      </w:r>
      <w:r w:rsidRPr="00D4048A">
        <w:t>및</w:t>
      </w:r>
      <w:r w:rsidRPr="00D4048A">
        <w:t xml:space="preserve"> </w:t>
      </w:r>
      <w:r w:rsidRPr="00D4048A">
        <w:t>처리</w:t>
      </w:r>
      <w:r w:rsidRPr="00D4048A">
        <w:t xml:space="preserve"> </w:t>
      </w:r>
      <w:r w:rsidRPr="00D4048A">
        <w:t>방법</w:t>
      </w:r>
    </w:p>
    <w:p w14:paraId="589648C1" w14:textId="77777777" w:rsidR="00AE2FC6" w:rsidRDefault="00AE2FC6" w:rsidP="00AE2FC6">
      <w:pPr>
        <w:pStyle w:val="p2"/>
        <w:rPr>
          <w:rFonts w:ascii="CMU Concrete" w:hAnsi="CMU Concrete"/>
        </w:rPr>
      </w:pPr>
      <w:r w:rsidRPr="00D4048A">
        <w:rPr>
          <w:rFonts w:ascii="CMU Concrete" w:hAnsi="CMU Concrete"/>
        </w:rPr>
        <w:t>고객</w:t>
      </w:r>
      <w:r w:rsidRPr="00D4048A">
        <w:rPr>
          <w:rFonts w:ascii="CMU Concrete" w:hAnsi="CMU Concrete"/>
        </w:rPr>
        <w:t xml:space="preserve"> </w:t>
      </w:r>
      <w:r w:rsidRPr="00D4048A">
        <w:rPr>
          <w:rFonts w:ascii="CMU Concrete" w:hAnsi="CMU Concrete"/>
        </w:rPr>
        <w:t>세분화</w:t>
      </w:r>
      <w:r w:rsidRPr="00D4048A">
        <w:rPr>
          <w:rFonts w:ascii="CMU Concrete" w:hAnsi="CMU Concrete"/>
        </w:rPr>
        <w:t xml:space="preserve"> </w:t>
      </w:r>
      <w:r w:rsidRPr="00D4048A">
        <w:rPr>
          <w:rFonts w:ascii="CMU Concrete" w:hAnsi="CMU Concrete"/>
        </w:rPr>
        <w:t>모형</w:t>
      </w:r>
      <w:r w:rsidRPr="00D4048A">
        <w:rPr>
          <w:rFonts w:ascii="CMU Concrete" w:hAnsi="CMU Concrete"/>
        </w:rPr>
        <w:t xml:space="preserve"> </w:t>
      </w:r>
      <w:r w:rsidR="00075EC5" w:rsidRPr="00D4048A">
        <w:rPr>
          <w:rFonts w:ascii="CMU Concrete" w:hAnsi="CMU Concrete" w:hint="eastAsia"/>
        </w:rPr>
        <w:t>분석</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노드</w:t>
      </w:r>
    </w:p>
    <w:p w14:paraId="1871F35A" w14:textId="77777777" w:rsidR="00AE2FC6" w:rsidRPr="00D4048A" w:rsidRDefault="00AE2FC6" w:rsidP="00AE2FC6">
      <w:pPr>
        <w:pStyle w:val="p2"/>
        <w:rPr>
          <w:rFonts w:ascii="CMU Concrete" w:hAnsi="CMU Concrete"/>
        </w:rPr>
      </w:pPr>
    </w:p>
    <w:p w14:paraId="66917200" w14:textId="77777777" w:rsidR="00AE2FC6" w:rsidRPr="00D4048A" w:rsidRDefault="00B32DD7" w:rsidP="00AE3A66">
      <w:pPr>
        <w:pStyle w:val="af"/>
      </w:pPr>
      <w:r>
        <w:rPr>
          <w:noProof/>
        </w:rPr>
        <w:drawing>
          <wp:inline distT="0" distB="0" distL="0" distR="0" wp14:anchorId="0E45CD32" wp14:editId="6B6D218E">
            <wp:extent cx="4476750" cy="2181225"/>
            <wp:effectExtent l="0" t="0" r="0" b="9525"/>
            <wp:docPr id="1372" name="그림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4476750" cy="2181225"/>
                    </a:xfrm>
                    <a:prstGeom prst="rect">
                      <a:avLst/>
                    </a:prstGeom>
                    <a:noFill/>
                    <a:ln>
                      <a:noFill/>
                    </a:ln>
                  </pic:spPr>
                </pic:pic>
              </a:graphicData>
            </a:graphic>
          </wp:inline>
        </w:drawing>
      </w:r>
    </w:p>
    <w:p w14:paraId="74CF4D94" w14:textId="77777777" w:rsidR="00AE2FC6" w:rsidRPr="00D4048A" w:rsidRDefault="00AE2FC6" w:rsidP="00AE2FC6">
      <w:pPr>
        <w:rPr>
          <w:rFonts w:ascii="CMU Concrete" w:hAnsi="CMU Concrete"/>
        </w:rPr>
      </w:pPr>
    </w:p>
    <w:p w14:paraId="4FE00FF7" w14:textId="77777777" w:rsidR="00AE2FC6" w:rsidRPr="00D4048A" w:rsidRDefault="00AE2FC6" w:rsidP="00AE2FC6">
      <w:pPr>
        <w:pStyle w:val="p2"/>
        <w:rPr>
          <w:rFonts w:ascii="CMU Concrete" w:hAnsi="CMU Concrete"/>
        </w:rPr>
      </w:pPr>
      <w:r w:rsidRPr="00D4048A">
        <w:rPr>
          <w:rFonts w:ascii="CMU Concrete" w:hAnsi="CMU Concrete"/>
        </w:rPr>
        <w:t>데이터의</w:t>
      </w:r>
      <w:r w:rsidRPr="00D4048A">
        <w:rPr>
          <w:rFonts w:ascii="CMU Concrete" w:hAnsi="CMU Concrete"/>
        </w:rPr>
        <w:t xml:space="preserve"> </w:t>
      </w:r>
      <w:r w:rsidRPr="00D4048A">
        <w:rPr>
          <w:rFonts w:ascii="CMU Concrete" w:hAnsi="CMU Concrete"/>
        </w:rPr>
        <w:t>전체적인</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알아</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노드의</w:t>
      </w:r>
      <w:r w:rsidRPr="00D4048A">
        <w:rPr>
          <w:rFonts w:ascii="CMU Concrete" w:hAnsi="CMU Concrete"/>
        </w:rPr>
        <w:t xml:space="preserve"> </w:t>
      </w: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살펴봅니다</w:t>
      </w:r>
      <w:r w:rsidRPr="00D4048A">
        <w:rPr>
          <w:rFonts w:ascii="CMU Concrete" w:hAnsi="CMU Concrete"/>
        </w:rPr>
        <w:t>.</w:t>
      </w:r>
    </w:p>
    <w:p w14:paraId="61D15178" w14:textId="77777777" w:rsidR="00AE2FC6" w:rsidRDefault="00AE2FC6" w:rsidP="00AE2FC6">
      <w:pPr>
        <w:pStyle w:val="p2"/>
        <w:rPr>
          <w:rFonts w:ascii="CMU Concrete" w:hAnsi="CMU Concrete"/>
        </w:rPr>
      </w:pPr>
      <w:r w:rsidRPr="00D4048A">
        <w:rPr>
          <w:rFonts w:ascii="CMU Concrete" w:hAnsi="CMU Concrete"/>
        </w:rPr>
        <w:t>그림에서</w:t>
      </w:r>
      <w:r w:rsidRPr="00D4048A">
        <w:rPr>
          <w:rFonts w:ascii="CMU Concrete" w:hAnsi="CMU Concrete"/>
        </w:rPr>
        <w:t xml:space="preserve"> FIELD11, FIELD14, FIELD15</w:t>
      </w:r>
      <w:r w:rsidRPr="00D4048A">
        <w:rPr>
          <w:rFonts w:ascii="CMU Concrete" w:hAnsi="CMU Concrete"/>
        </w:rPr>
        <w:t>의</w:t>
      </w:r>
      <w:r w:rsidRPr="00D4048A">
        <w:rPr>
          <w:rFonts w:ascii="CMU Concrete" w:hAnsi="CMU Concrete"/>
        </w:rPr>
        <w:t xml:space="preserve"> </w:t>
      </w:r>
      <w:r w:rsidRPr="00D4048A">
        <w:rPr>
          <w:rFonts w:ascii="CMU Concrete" w:hAnsi="CMU Concrete"/>
        </w:rPr>
        <w:t>일부</w:t>
      </w:r>
      <w:r w:rsidRPr="00D4048A">
        <w:rPr>
          <w:rFonts w:ascii="CMU Concrete" w:hAnsi="CMU Concrete"/>
        </w:rPr>
        <w:t xml:space="preserve"> </w:t>
      </w:r>
      <w:r w:rsidRPr="00D4048A">
        <w:rPr>
          <w:rFonts w:ascii="CMU Concrete" w:hAnsi="CMU Concrete"/>
        </w:rPr>
        <w:t>점들이</w:t>
      </w:r>
      <w:r w:rsidRPr="00D4048A">
        <w:rPr>
          <w:rFonts w:ascii="CMU Concrete" w:hAnsi="CMU Concrete"/>
        </w:rPr>
        <w:t xml:space="preserve"> </w:t>
      </w:r>
      <w:r w:rsidRPr="00D4048A">
        <w:rPr>
          <w:rFonts w:ascii="CMU Concrete" w:hAnsi="CMU Concrete"/>
        </w:rPr>
        <w:t>바깥쪽</w:t>
      </w:r>
      <w:r w:rsidRPr="00D4048A">
        <w:rPr>
          <w:rFonts w:ascii="CMU Concrete" w:hAnsi="CMU Concrete"/>
        </w:rPr>
        <w:t>(outlier)</w:t>
      </w:r>
      <w:r w:rsidRPr="00D4048A">
        <w:rPr>
          <w:rFonts w:ascii="CMU Concrete" w:hAnsi="CMU Concrete"/>
        </w:rPr>
        <w:t>으로</w:t>
      </w:r>
      <w:r w:rsidRPr="00D4048A">
        <w:rPr>
          <w:rFonts w:ascii="CMU Concrete" w:hAnsi="CMU Concrete"/>
        </w:rPr>
        <w:t xml:space="preserve"> </w:t>
      </w:r>
      <w:r w:rsidRPr="00D4048A">
        <w:rPr>
          <w:rFonts w:ascii="CMU Concrete" w:hAnsi="CMU Concrete"/>
        </w:rPr>
        <w:t>치우쳐져</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62F4129" w14:textId="77777777" w:rsidR="00AE2FC6" w:rsidRPr="00D4048A" w:rsidRDefault="00AE2FC6" w:rsidP="00AE2FC6">
      <w:pPr>
        <w:pStyle w:val="p2"/>
        <w:rPr>
          <w:rFonts w:ascii="CMU Concrete" w:hAnsi="CMU Concrete"/>
        </w:rPr>
      </w:pPr>
    </w:p>
    <w:p w14:paraId="4DE39032" w14:textId="77777777" w:rsidR="00AE2FC6" w:rsidRDefault="00B32DD7" w:rsidP="00AE3A66">
      <w:pPr>
        <w:pStyle w:val="af"/>
      </w:pPr>
      <w:r>
        <w:rPr>
          <w:noProof/>
        </w:rPr>
        <w:drawing>
          <wp:inline distT="0" distB="0" distL="0" distR="0" wp14:anchorId="23F04456" wp14:editId="54AD240B">
            <wp:extent cx="5314950" cy="2562225"/>
            <wp:effectExtent l="0" t="0" r="0" b="9525"/>
            <wp:docPr id="1371" name="그림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314950" cy="2562225"/>
                    </a:xfrm>
                    <a:prstGeom prst="rect">
                      <a:avLst/>
                    </a:prstGeom>
                    <a:noFill/>
                    <a:ln>
                      <a:noFill/>
                    </a:ln>
                  </pic:spPr>
                </pic:pic>
              </a:graphicData>
            </a:graphic>
          </wp:inline>
        </w:drawing>
      </w:r>
    </w:p>
    <w:p w14:paraId="2E1FA0E3" w14:textId="77777777" w:rsidR="00AE2FC6" w:rsidRPr="00D4048A" w:rsidRDefault="00AE2FC6" w:rsidP="00AE3A66">
      <w:pPr>
        <w:pStyle w:val="af"/>
      </w:pPr>
    </w:p>
    <w:p w14:paraId="0E6BEC53" w14:textId="77777777" w:rsidR="00AE2FC6" w:rsidRPr="00D4048A" w:rsidRDefault="00AE2FC6" w:rsidP="00AE2FC6">
      <w:pPr>
        <w:pStyle w:val="p2"/>
        <w:rPr>
          <w:rFonts w:ascii="CMU Concrete" w:hAnsi="CMU Concrete"/>
        </w:rPr>
      </w:pPr>
      <w:r w:rsidRPr="00D4048A">
        <w:rPr>
          <w:rFonts w:ascii="CMU Concrete" w:hAnsi="CMU Concrete"/>
        </w:rPr>
        <w:t>바깥쪽으로</w:t>
      </w:r>
      <w:r w:rsidRPr="00D4048A">
        <w:rPr>
          <w:rFonts w:ascii="CMU Concrete" w:hAnsi="CMU Concrete"/>
        </w:rPr>
        <w:t xml:space="preserve"> </w:t>
      </w:r>
      <w:r w:rsidRPr="00D4048A">
        <w:rPr>
          <w:rFonts w:ascii="CMU Concrete" w:hAnsi="CMU Concrete"/>
        </w:rPr>
        <w:t>치우쳐진</w:t>
      </w:r>
      <w:r w:rsidRPr="00D4048A">
        <w:rPr>
          <w:rFonts w:ascii="CMU Concrete" w:hAnsi="CMU Concrete"/>
        </w:rPr>
        <w:t xml:space="preserve"> </w:t>
      </w:r>
      <w:r w:rsidRPr="00D4048A">
        <w:rPr>
          <w:rFonts w:ascii="CMU Concrete" w:hAnsi="CMU Concrete"/>
        </w:rPr>
        <w:t>점들은</w:t>
      </w:r>
      <w:r w:rsidRPr="00D4048A">
        <w:rPr>
          <w:rFonts w:ascii="CMU Concrete" w:hAnsi="CMU Concrete"/>
        </w:rPr>
        <w:t xml:space="preserve"> </w:t>
      </w:r>
      <w:r w:rsidRPr="00D4048A">
        <w:rPr>
          <w:rFonts w:ascii="CMU Concrete" w:hAnsi="CMU Concrete"/>
        </w:rPr>
        <w:t>모형</w:t>
      </w:r>
      <w:r w:rsidRPr="00D4048A">
        <w:rPr>
          <w:rFonts w:ascii="CMU Concrete" w:hAnsi="CMU Concrete"/>
        </w:rPr>
        <w:t xml:space="preserve"> </w:t>
      </w:r>
      <w:r w:rsidR="00075EC5" w:rsidRPr="00D4048A">
        <w:rPr>
          <w:rFonts w:ascii="CMU Concrete" w:hAnsi="CMU Concrete" w:hint="eastAsia"/>
        </w:rPr>
        <w:t>설정</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므로</w:t>
      </w:r>
      <w:r w:rsidRPr="00D4048A">
        <w:rPr>
          <w:rFonts w:ascii="CMU Concrete" w:hAnsi="CMU Concrete"/>
        </w:rPr>
        <w:t xml:space="preserve"> </w:t>
      </w:r>
      <w:r w:rsidRPr="00D4048A">
        <w:rPr>
          <w:rFonts w:ascii="CMU Concrete" w:hAnsi="CMU Concrete"/>
        </w:rPr>
        <w:t>제거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좋습니다</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노드로</w:t>
      </w:r>
      <w:r w:rsidRPr="00D4048A">
        <w:rPr>
          <w:rFonts w:ascii="CMU Concrete" w:hAnsi="CMU Concrete"/>
        </w:rPr>
        <w:t xml:space="preserve"> </w:t>
      </w:r>
      <w:r w:rsidRPr="00D4048A">
        <w:rPr>
          <w:rFonts w:ascii="CMU Concrete" w:hAnsi="CMU Concrete"/>
        </w:rPr>
        <w:t>이상치</w:t>
      </w:r>
      <w:r w:rsidRPr="00D4048A">
        <w:rPr>
          <w:rFonts w:ascii="CMU Concrete" w:hAnsi="CMU Concrete"/>
        </w:rPr>
        <w:t>(outlier)</w:t>
      </w:r>
      <w:r w:rsidRPr="00D4048A">
        <w:rPr>
          <w:rFonts w:ascii="CMU Concrete" w:hAnsi="CMU Concrete"/>
        </w:rPr>
        <w:t>들을</w:t>
      </w:r>
      <w:r w:rsidRPr="00D4048A">
        <w:rPr>
          <w:rFonts w:ascii="CMU Concrete" w:hAnsi="CMU Concrete"/>
        </w:rPr>
        <w:t xml:space="preserve"> </w:t>
      </w:r>
      <w:r w:rsidRPr="00D4048A">
        <w:rPr>
          <w:rFonts w:ascii="CMU Concrete" w:hAnsi="CMU Concrete"/>
        </w:rPr>
        <w:t>제거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p>
    <w:p w14:paraId="5D55E70B" w14:textId="77777777" w:rsidR="00AE2FC6" w:rsidRDefault="00AE2FC6" w:rsidP="00AE2FC6">
      <w:pPr>
        <w:pStyle w:val="p2"/>
        <w:rPr>
          <w:rFonts w:ascii="CMU Concrete" w:hAnsi="CMU Concrete"/>
        </w:rPr>
      </w:pPr>
      <w:r w:rsidRPr="00D4048A">
        <w:rPr>
          <w:rFonts w:ascii="CMU Concrete" w:hAnsi="CMU Concrete"/>
        </w:rPr>
        <w:t>'FIELD11'</w:t>
      </w:r>
      <w:r w:rsidRPr="00D4048A">
        <w:rPr>
          <w:rFonts w:ascii="CMU Concrete" w:hAnsi="CMU Concrete"/>
        </w:rPr>
        <w:t>에서</w:t>
      </w:r>
      <w:r w:rsidRPr="00D4048A">
        <w:rPr>
          <w:rFonts w:ascii="CMU Concrete" w:hAnsi="CMU Concrete"/>
        </w:rPr>
        <w:t xml:space="preserve"> 40</w:t>
      </w:r>
      <w:r w:rsidRPr="00D4048A">
        <w:rPr>
          <w:rFonts w:ascii="CMU Concrete" w:hAnsi="CMU Concrete"/>
        </w:rPr>
        <w:t>보다</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수를</w:t>
      </w:r>
      <w:r w:rsidRPr="00D4048A">
        <w:rPr>
          <w:rFonts w:ascii="CMU Concrete" w:hAnsi="CMU Concrete"/>
        </w:rPr>
        <w:t>, 'FIELD14'</w:t>
      </w:r>
      <w:r w:rsidRPr="00D4048A">
        <w:rPr>
          <w:rFonts w:ascii="CMU Concrete" w:hAnsi="CMU Concrete"/>
        </w:rPr>
        <w:t>에서는</w:t>
      </w:r>
      <w:r w:rsidRPr="00D4048A">
        <w:rPr>
          <w:rFonts w:ascii="CMU Concrete" w:hAnsi="CMU Concrete"/>
        </w:rPr>
        <w:t xml:space="preserve"> 1000</w:t>
      </w:r>
      <w:r w:rsidRPr="00D4048A">
        <w:rPr>
          <w:rFonts w:ascii="CMU Concrete" w:hAnsi="CMU Concrete"/>
        </w:rPr>
        <w:t>보다</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수를</w:t>
      </w:r>
      <w:r w:rsidRPr="00D4048A">
        <w:rPr>
          <w:rFonts w:ascii="CMU Concrete" w:hAnsi="CMU Concrete"/>
        </w:rPr>
        <w:t>, 'FIELD15'</w:t>
      </w:r>
      <w:r w:rsidRPr="00D4048A">
        <w:rPr>
          <w:rFonts w:ascii="CMU Concrete" w:hAnsi="CMU Concrete"/>
        </w:rPr>
        <w:t>에서는</w:t>
      </w:r>
      <w:r w:rsidRPr="00D4048A">
        <w:rPr>
          <w:rFonts w:ascii="CMU Concrete" w:hAnsi="CMU Concrete"/>
        </w:rPr>
        <w:t xml:space="preserve"> 2000</w:t>
      </w:r>
      <w:r w:rsidRPr="00D4048A">
        <w:rPr>
          <w:rFonts w:ascii="CMU Concrete" w:hAnsi="CMU Concrete"/>
        </w:rPr>
        <w:t>보다</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제거하고</w:t>
      </w:r>
      <w:r w:rsidRPr="00D4048A">
        <w:rPr>
          <w:rFonts w:ascii="CMU Concrete" w:hAnsi="CMU Concrete"/>
        </w:rPr>
        <w:t xml:space="preserve"> </w:t>
      </w: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그려본</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438D885B" w14:textId="77777777" w:rsidR="00AE2FC6" w:rsidRPr="00D4048A" w:rsidRDefault="00AE2FC6" w:rsidP="00AE2FC6">
      <w:pPr>
        <w:pStyle w:val="p2"/>
        <w:rPr>
          <w:rFonts w:ascii="CMU Concrete" w:hAnsi="CMU Concrete"/>
        </w:rPr>
      </w:pPr>
    </w:p>
    <w:p w14:paraId="27B4F276" w14:textId="77777777" w:rsidR="00AE2FC6" w:rsidRPr="00D4048A" w:rsidRDefault="00B32DD7" w:rsidP="00AE3A66">
      <w:pPr>
        <w:pStyle w:val="af"/>
      </w:pPr>
      <w:r>
        <w:rPr>
          <w:noProof/>
        </w:rPr>
        <w:drawing>
          <wp:inline distT="0" distB="0" distL="0" distR="0" wp14:anchorId="157A478E" wp14:editId="114CA3B9">
            <wp:extent cx="4743450" cy="2647950"/>
            <wp:effectExtent l="0" t="0" r="0" b="0"/>
            <wp:docPr id="1370" name="그림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4743450" cy="2647950"/>
                    </a:xfrm>
                    <a:prstGeom prst="rect">
                      <a:avLst/>
                    </a:prstGeom>
                    <a:noFill/>
                    <a:ln>
                      <a:noFill/>
                    </a:ln>
                  </pic:spPr>
                </pic:pic>
              </a:graphicData>
            </a:graphic>
          </wp:inline>
        </w:drawing>
      </w:r>
    </w:p>
    <w:p w14:paraId="63C665D1" w14:textId="77777777" w:rsidR="00AE2FC6" w:rsidRDefault="00AE2FC6" w:rsidP="00AE2FC6">
      <w:pPr>
        <w:pStyle w:val="p2"/>
        <w:rPr>
          <w:rFonts w:ascii="CMU Concrete" w:hAnsi="CMU Concrete"/>
        </w:rPr>
      </w:pPr>
    </w:p>
    <w:p w14:paraId="4D3CF1AB" w14:textId="77777777" w:rsidR="00AE2FC6" w:rsidRPr="00D4048A" w:rsidRDefault="00AE2FC6" w:rsidP="00AE2FC6">
      <w:pPr>
        <w:pStyle w:val="p2"/>
        <w:rPr>
          <w:rFonts w:ascii="CMU Concrete" w:hAnsi="CMU Concrete"/>
        </w:rPr>
      </w:pPr>
      <w:r w:rsidRPr="00D4048A">
        <w:rPr>
          <w:rFonts w:ascii="CMU Concrete" w:hAnsi="CMU Concrete"/>
        </w:rPr>
        <w:t>위</w:t>
      </w:r>
      <w:r w:rsidRPr="00D4048A">
        <w:rPr>
          <w:rFonts w:ascii="CMU Concrete" w:hAnsi="CMU Concrete"/>
        </w:rPr>
        <w:t xml:space="preserve"> </w:t>
      </w:r>
      <w:r w:rsidRPr="00D4048A">
        <w:rPr>
          <w:rFonts w:ascii="CMU Concrete" w:hAnsi="CMU Concrete"/>
        </w:rPr>
        <w:t>그래프에서</w:t>
      </w:r>
      <w:r w:rsidRPr="00D4048A">
        <w:rPr>
          <w:rFonts w:ascii="CMU Concrete" w:hAnsi="CMU Concrete"/>
        </w:rPr>
        <w:t xml:space="preserve"> </w:t>
      </w:r>
      <w:r w:rsidRPr="00D4048A">
        <w:rPr>
          <w:rFonts w:ascii="CMU Concrete" w:hAnsi="CMU Concrete"/>
        </w:rPr>
        <w:t>보듯이</w:t>
      </w:r>
      <w:r w:rsidRPr="00D4048A">
        <w:rPr>
          <w:rFonts w:ascii="CMU Concrete" w:hAnsi="CMU Concrete"/>
        </w:rPr>
        <w:t xml:space="preserve"> </w:t>
      </w:r>
      <w:r w:rsidRPr="00D4048A">
        <w:rPr>
          <w:rFonts w:ascii="CMU Concrete" w:hAnsi="CMU Concrete"/>
        </w:rPr>
        <w:t>이상치</w:t>
      </w:r>
      <w:r w:rsidRPr="00D4048A">
        <w:rPr>
          <w:rFonts w:ascii="CMU Concrete" w:hAnsi="CMU Concrete"/>
        </w:rPr>
        <w:t>(outlier)</w:t>
      </w:r>
      <w:r w:rsidRPr="00D4048A">
        <w:rPr>
          <w:rFonts w:ascii="CMU Concrete" w:hAnsi="CMU Concrete"/>
        </w:rPr>
        <w:t>가</w:t>
      </w:r>
      <w:r w:rsidRPr="00D4048A">
        <w:rPr>
          <w:rFonts w:ascii="CMU Concrete" w:hAnsi="CMU Concrete"/>
        </w:rPr>
        <w:t xml:space="preserve"> </w:t>
      </w:r>
      <w:r w:rsidRPr="00D4048A">
        <w:rPr>
          <w:rFonts w:ascii="CMU Concrete" w:hAnsi="CMU Concrete"/>
        </w:rPr>
        <w:t>없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61018CB" w14:textId="77777777" w:rsidR="00AE2FC6" w:rsidRDefault="00AE2FC6" w:rsidP="00AE2FC6">
      <w:pPr>
        <w:pStyle w:val="p2"/>
        <w:rPr>
          <w:rFonts w:ascii="CMU Concrete" w:hAnsi="CMU Concrete"/>
        </w:rPr>
      </w:pPr>
      <w:r w:rsidRPr="00D4048A">
        <w:rPr>
          <w:rFonts w:ascii="CMU Concrete" w:hAnsi="CMU Concrete"/>
        </w:rPr>
        <w:t>이상치</w:t>
      </w:r>
      <w:r w:rsidRPr="00D4048A">
        <w:rPr>
          <w:rFonts w:ascii="CMU Concrete" w:hAnsi="CMU Concrete"/>
        </w:rPr>
        <w:t>(Outlier)</w:t>
      </w:r>
      <w:r w:rsidRPr="00D4048A">
        <w:rPr>
          <w:rFonts w:ascii="CMU Concrete" w:hAnsi="CMU Concrete"/>
        </w:rPr>
        <w:t>가</w:t>
      </w:r>
      <w:r w:rsidRPr="00D4048A">
        <w:rPr>
          <w:rFonts w:ascii="CMU Concrete" w:hAnsi="CMU Concrete"/>
        </w:rPr>
        <w:t xml:space="preserve"> </w:t>
      </w:r>
      <w:r w:rsidRPr="00D4048A">
        <w:rPr>
          <w:rFonts w:ascii="CMU Concrete" w:hAnsi="CMU Concrete"/>
        </w:rPr>
        <w:t>제거된</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살펴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출력노드의</w:t>
      </w:r>
      <w:r w:rsidRPr="00D4048A">
        <w:rPr>
          <w:rFonts w:ascii="CMU Concrete" w:hAnsi="CMU Concrete"/>
        </w:rPr>
        <w:t xml:space="preserve"> '</w:t>
      </w:r>
      <w:r w:rsidRPr="00D4048A">
        <w:rPr>
          <w:rFonts w:ascii="CMU Concrete" w:hAnsi="CMU Concrete"/>
        </w:rPr>
        <w:t>화면표시</w:t>
      </w:r>
      <w:r>
        <w:rPr>
          <w:rFonts w:ascii="CMU Concrete" w:hAnsi="CMU Concrete"/>
        </w:rPr>
        <w:t>’</w:t>
      </w:r>
      <w:r w:rsidRPr="00D4048A">
        <w:rPr>
          <w:rFonts w:ascii="CMU Concrete" w:hAnsi="CMU Concrete"/>
        </w:rPr>
        <w:t xml:space="preserve"> </w:t>
      </w:r>
      <w:r w:rsidRPr="00D4048A">
        <w:rPr>
          <w:rFonts w:ascii="CMU Concrete" w:hAnsi="CMU Concrete"/>
        </w:rPr>
        <w:t>에서</w:t>
      </w:r>
      <w:r w:rsidRPr="00D4048A">
        <w:rPr>
          <w:rFonts w:ascii="CMU Concrete" w:hAnsi="CMU Concrete"/>
        </w:rPr>
        <w:t xml:space="preserve"> </w:t>
      </w:r>
      <w:r w:rsidRPr="00021501">
        <w:rPr>
          <w:rFonts w:ascii="CMU Concrete" w:hAnsi="CMU Concrete"/>
        </w:rPr>
        <w:t>[</w:t>
      </w:r>
      <w:r w:rsidRPr="00021501">
        <w:rPr>
          <w:rFonts w:ascii="CMU Concrete" w:hAnsi="CMU Concrete"/>
        </w:rPr>
        <w:t>분석</w:t>
      </w:r>
      <w:r w:rsidRPr="00021501">
        <w:rPr>
          <w:rFonts w:ascii="CMU Concrete" w:hAnsi="CMU Concrete"/>
        </w:rPr>
        <w:t xml:space="preserve">] </w:t>
      </w:r>
      <w:r w:rsidRPr="00021501">
        <w:rPr>
          <w:rFonts w:ascii="CMU Concrete" w:hAnsi="CMU Concrete"/>
        </w:rPr>
        <w:sym w:font="Wingdings" w:char="00E8"/>
      </w:r>
      <w:r w:rsidRPr="00021501">
        <w:rPr>
          <w:rFonts w:ascii="CMU Concrete" w:hAnsi="CMU Concrete"/>
        </w:rPr>
        <w:t xml:space="preserve"> [</w:t>
      </w:r>
      <w:r w:rsidRPr="00021501">
        <w:rPr>
          <w:rFonts w:ascii="CMU Concrete" w:hAnsi="CMU Concrete" w:hint="eastAsia"/>
        </w:rPr>
        <w:t>기초통계</w:t>
      </w:r>
      <w:r w:rsidRPr="00021501">
        <w:rPr>
          <w:rFonts w:ascii="CMU Concrete" w:hAnsi="CMU Concrete"/>
        </w:rPr>
        <w:t xml:space="preserve">] </w:t>
      </w:r>
      <w:r w:rsidRPr="00021501">
        <w:rPr>
          <w:rFonts w:ascii="CMU Concrete" w:hAnsi="CMU Concrete"/>
        </w:rPr>
        <w:sym w:font="Wingdings" w:char="00E8"/>
      </w:r>
      <w:r w:rsidRPr="00021501">
        <w:rPr>
          <w:rFonts w:ascii="CMU Concrete" w:hAnsi="CMU Concrete"/>
        </w:rPr>
        <w:t xml:space="preserve"> [</w:t>
      </w:r>
      <w:r w:rsidRPr="00021501">
        <w:rPr>
          <w:rFonts w:ascii="CMU Concrete" w:hAnsi="CMU Concrete" w:hint="eastAsia"/>
        </w:rPr>
        <w:t>상관관계분석</w:t>
      </w:r>
      <w:r w:rsidRPr="00021501">
        <w:rPr>
          <w:rFonts w:ascii="CMU Concrete" w:hAnsi="CMU Concrete" w:hint="eastAsia"/>
        </w:rPr>
        <w:t>(C)</w:t>
      </w:r>
      <w:r w:rsidRPr="00021501">
        <w:rPr>
          <w:rFonts w:ascii="CMU Concrete" w:hAnsi="CMU Concrete"/>
        </w:rPr>
        <w:t>]</w:t>
      </w:r>
      <w:r w:rsidRPr="00021501">
        <w:rPr>
          <w:rFonts w:ascii="CMU Concrete" w:hAnsi="CMU Concrete"/>
        </w:rPr>
        <w:sym w:font="Wingdings" w:char="F0E8"/>
      </w:r>
      <w:r w:rsidRPr="00021501">
        <w:rPr>
          <w:rFonts w:ascii="CMU Concrete" w:hAnsi="CMU Concrete" w:hint="eastAsia"/>
        </w:rPr>
        <w:t>[</w:t>
      </w:r>
      <w:r w:rsidRPr="00021501">
        <w:rPr>
          <w:rFonts w:ascii="CMU Concrete" w:hAnsi="CMU Concrete" w:hint="eastAsia"/>
        </w:rPr>
        <w:t>화면표시</w:t>
      </w:r>
      <w:r w:rsidRPr="00021501">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클릭합니다</w:t>
      </w:r>
      <w:r>
        <w:rPr>
          <w:rFonts w:ascii="CMU Concrete" w:hAnsi="CMU Concrete" w:hint="eastAsia"/>
        </w:rPr>
        <w:t>.</w:t>
      </w:r>
    </w:p>
    <w:p w14:paraId="2293FE43" w14:textId="77777777" w:rsidR="00AE2FC6" w:rsidRPr="00021501" w:rsidRDefault="00AE2FC6" w:rsidP="00AE2FC6">
      <w:pPr>
        <w:pStyle w:val="p2"/>
        <w:rPr>
          <w:rFonts w:ascii="CMU Concrete" w:hAnsi="CMU Concrete"/>
        </w:rPr>
      </w:pPr>
    </w:p>
    <w:p w14:paraId="228E1401" w14:textId="77777777" w:rsidR="00AE2FC6" w:rsidRPr="00D4048A" w:rsidRDefault="00B32DD7" w:rsidP="00AE3A66">
      <w:pPr>
        <w:pStyle w:val="af"/>
      </w:pPr>
      <w:r>
        <w:rPr>
          <w:noProof/>
        </w:rPr>
        <w:drawing>
          <wp:inline distT="0" distB="0" distL="0" distR="0" wp14:anchorId="1D35EF93" wp14:editId="4431AEFF">
            <wp:extent cx="4391025" cy="2295525"/>
            <wp:effectExtent l="0" t="0" r="9525" b="9525"/>
            <wp:docPr id="1369" name="그림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4391025" cy="2295525"/>
                    </a:xfrm>
                    <a:prstGeom prst="rect">
                      <a:avLst/>
                    </a:prstGeom>
                    <a:noFill/>
                    <a:ln>
                      <a:noFill/>
                    </a:ln>
                  </pic:spPr>
                </pic:pic>
              </a:graphicData>
            </a:graphic>
          </wp:inline>
        </w:drawing>
      </w:r>
    </w:p>
    <w:p w14:paraId="3FA21EAA" w14:textId="77777777" w:rsidR="00AE2FC6" w:rsidRDefault="00B32DD7" w:rsidP="00AE3A66">
      <w:pPr>
        <w:pStyle w:val="af"/>
      </w:pPr>
      <w:r>
        <w:rPr>
          <w:noProof/>
        </w:rPr>
        <w:drawing>
          <wp:inline distT="0" distB="0" distL="0" distR="0" wp14:anchorId="32502A19" wp14:editId="41134EB8">
            <wp:extent cx="4924425" cy="1733550"/>
            <wp:effectExtent l="0" t="0" r="9525" b="0"/>
            <wp:docPr id="1368" name="그림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4924425" cy="1733550"/>
                    </a:xfrm>
                    <a:prstGeom prst="rect">
                      <a:avLst/>
                    </a:prstGeom>
                    <a:noFill/>
                    <a:ln>
                      <a:noFill/>
                    </a:ln>
                  </pic:spPr>
                </pic:pic>
              </a:graphicData>
            </a:graphic>
          </wp:inline>
        </w:drawing>
      </w:r>
    </w:p>
    <w:p w14:paraId="497F315B" w14:textId="77777777" w:rsidR="00AE2FC6" w:rsidRPr="00D4048A" w:rsidRDefault="00AE2FC6" w:rsidP="00AE3A66">
      <w:pPr>
        <w:pStyle w:val="af"/>
      </w:pPr>
    </w:p>
    <w:p w14:paraId="2F95427B" w14:textId="77777777" w:rsidR="00AE2FC6" w:rsidRPr="00D4048A" w:rsidRDefault="00AE2FC6" w:rsidP="00AE2FC6">
      <w:pPr>
        <w:pStyle w:val="p2"/>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상관관계가</w:t>
      </w:r>
      <w:r w:rsidRPr="00D4048A">
        <w:rPr>
          <w:rFonts w:ascii="CMU Concrete" w:hAnsi="CMU Concrete"/>
        </w:rPr>
        <w:t xml:space="preserve"> </w:t>
      </w:r>
      <w:r w:rsidRPr="00D4048A">
        <w:rPr>
          <w:rFonts w:ascii="CMU Concrete" w:hAnsi="CMU Concrete"/>
        </w:rPr>
        <w:t>낮게</w:t>
      </w:r>
      <w:r w:rsidRPr="00D4048A">
        <w:rPr>
          <w:rFonts w:ascii="CMU Concrete" w:hAnsi="CMU Concrete"/>
        </w:rPr>
        <w:t xml:space="preserve"> </w:t>
      </w:r>
      <w:r w:rsidRPr="00D4048A">
        <w:rPr>
          <w:rFonts w:ascii="CMU Concrete" w:hAnsi="CMU Concrete"/>
        </w:rPr>
        <w:t>나오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0C243B09" w14:textId="77777777" w:rsidR="00AE2FC6" w:rsidRPr="00D4048A" w:rsidRDefault="00AE2FC6" w:rsidP="00AE2FC6">
      <w:pPr>
        <w:pStyle w:val="p2"/>
        <w:rPr>
          <w:rFonts w:ascii="CMU Concrete" w:hAnsi="CMU Concrete"/>
        </w:rPr>
      </w:pPr>
      <w:r w:rsidRPr="00D4048A">
        <w:rPr>
          <w:rFonts w:ascii="CMU Concrete" w:hAnsi="CMU Concrete"/>
        </w:rPr>
        <w:t>데이터의</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고객의</w:t>
      </w:r>
      <w:r w:rsidRPr="00D4048A">
        <w:rPr>
          <w:rFonts w:ascii="CMU Concrete" w:hAnsi="CMU Concrete"/>
        </w:rPr>
        <w:t xml:space="preserve"> </w:t>
      </w:r>
      <w:r w:rsidRPr="00D4048A">
        <w:rPr>
          <w:rFonts w:ascii="CMU Concrete" w:hAnsi="CMU Concrete"/>
        </w:rPr>
        <w:t>세분화를</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w:t>
      </w:r>
      <w:r w:rsidRPr="00D4048A">
        <w:rPr>
          <w:rFonts w:ascii="CMU Concrete" w:hAnsi="CMU Concrete"/>
        </w:rPr>
        <w:t>노드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KMEANS'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모델은</w:t>
      </w:r>
      <w:r w:rsidRPr="00D4048A">
        <w:rPr>
          <w:rFonts w:ascii="CMU Concrete" w:hAnsi="CMU Concrete"/>
        </w:rPr>
        <w:t xml:space="preserve"> </w:t>
      </w:r>
      <w:r w:rsidRPr="00D4048A">
        <w:rPr>
          <w:rFonts w:ascii="CMU Concrete" w:hAnsi="CMU Concrete"/>
        </w:rPr>
        <w:t>종속변수</w:t>
      </w:r>
      <w:r w:rsidRPr="00D4048A">
        <w:rPr>
          <w:rFonts w:ascii="CMU Concrete" w:hAnsi="CMU Concrete"/>
        </w:rPr>
        <w:t>(Y)</w:t>
      </w:r>
      <w:r w:rsidRPr="00D4048A">
        <w:rPr>
          <w:rFonts w:ascii="CMU Concrete" w:hAnsi="CMU Concrete"/>
        </w:rPr>
        <w:t>값이</w:t>
      </w:r>
      <w:r w:rsidRPr="00D4048A">
        <w:rPr>
          <w:rFonts w:ascii="CMU Concrete" w:hAnsi="CMU Concrete"/>
        </w:rPr>
        <w:t xml:space="preserve"> </w:t>
      </w:r>
      <w:r w:rsidRPr="00D4048A">
        <w:rPr>
          <w:rFonts w:ascii="CMU Concrete" w:hAnsi="CMU Concrete"/>
        </w:rPr>
        <w:t>존재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비슷한</w:t>
      </w:r>
      <w:r w:rsidRPr="00D4048A">
        <w:rPr>
          <w:rFonts w:ascii="CMU Concrete" w:hAnsi="CMU Concrete"/>
        </w:rPr>
        <w:t xml:space="preserve"> </w:t>
      </w:r>
      <w:r w:rsidRPr="00D4048A">
        <w:rPr>
          <w:rFonts w:ascii="CMU Concrete" w:hAnsi="CMU Concrete"/>
        </w:rPr>
        <w:t>속성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그룹끼리</w:t>
      </w:r>
      <w:r w:rsidRPr="00D4048A">
        <w:rPr>
          <w:rFonts w:ascii="CMU Concrete" w:hAnsi="CMU Concrete"/>
        </w:rPr>
        <w:t xml:space="preserve"> </w:t>
      </w:r>
      <w:r w:rsidRPr="00D4048A">
        <w:rPr>
          <w:rFonts w:ascii="CMU Concrete" w:hAnsi="CMU Concrete"/>
        </w:rPr>
        <w:t>묶는</w:t>
      </w:r>
      <w:r w:rsidRPr="00D4048A">
        <w:rPr>
          <w:rFonts w:ascii="CMU Concrete" w:hAnsi="CMU Concrete"/>
        </w:rPr>
        <w:t xml:space="preserve"> </w:t>
      </w:r>
      <w:r w:rsidRPr="00D4048A">
        <w:rPr>
          <w:rFonts w:ascii="CMU Concrete" w:hAnsi="CMU Concrete"/>
        </w:rPr>
        <w:t>통계적인</w:t>
      </w:r>
      <w:r w:rsidRPr="00D4048A">
        <w:rPr>
          <w:rFonts w:ascii="CMU Concrete" w:hAnsi="CMU Concrete"/>
        </w:rPr>
        <w:t xml:space="preserve"> </w:t>
      </w:r>
      <w:r w:rsidRPr="00D4048A">
        <w:rPr>
          <w:rFonts w:ascii="CMU Concrete" w:hAnsi="CMU Concrete"/>
        </w:rPr>
        <w:t>방법입니다</w:t>
      </w:r>
      <w:r>
        <w:rPr>
          <w:rFonts w:ascii="CMU Concrete" w:hAnsi="CMU Concrete" w:hint="eastAsia"/>
        </w:rPr>
        <w:t xml:space="preserve">. </w:t>
      </w:r>
      <w:r>
        <w:rPr>
          <w:rFonts w:ascii="CMU Concrete" w:hAnsi="CMU Concrete" w:hint="eastAsia"/>
        </w:rPr>
        <w:t>생성된</w:t>
      </w:r>
      <w:r>
        <w:rPr>
          <w:rFonts w:ascii="CMU Concrete" w:hAnsi="CMU Concrete" w:hint="eastAsia"/>
        </w:rPr>
        <w:t xml:space="preserve"> KMEANS </w:t>
      </w:r>
      <w:r>
        <w:rPr>
          <w:rFonts w:ascii="CMU Concrete" w:hAnsi="CMU Concrete" w:hint="eastAsia"/>
        </w:rPr>
        <w:t>모델</w:t>
      </w:r>
      <w:r>
        <w:rPr>
          <w:rFonts w:ascii="CMU Concrete" w:hAnsi="CMU Concrete" w:hint="eastAsia"/>
        </w:rPr>
        <w:t xml:space="preserve"> </w:t>
      </w:r>
      <w:r>
        <w:rPr>
          <w:rFonts w:ascii="CMU Concrete" w:hAnsi="CMU Concrete" w:hint="eastAsia"/>
        </w:rPr>
        <w:t>노드를</w:t>
      </w:r>
      <w:r>
        <w:rPr>
          <w:rFonts w:ascii="CMU Concrete" w:hAnsi="CMU Concrete" w:hint="eastAsia"/>
        </w:rPr>
        <w:t xml:space="preserve"> </w:t>
      </w:r>
      <w:r>
        <w:rPr>
          <w:rFonts w:ascii="CMU Concrete" w:hAnsi="CMU Concrete" w:hint="eastAsia"/>
        </w:rPr>
        <w:t>클릭하면</w:t>
      </w:r>
      <w:r>
        <w:rPr>
          <w:rFonts w:ascii="CMU Concrete" w:hAnsi="CMU Concrete" w:hint="eastAsia"/>
        </w:rPr>
        <w:t xml:space="preserve"> </w:t>
      </w:r>
      <w:r>
        <w:rPr>
          <w:rFonts w:ascii="CMU Concrete" w:hAnsi="CMU Concrete"/>
        </w:rPr>
        <w:t>‘</w:t>
      </w:r>
      <w:r>
        <w:rPr>
          <w:rFonts w:ascii="CMU Concrete" w:hAnsi="CMU Concrete" w:hint="eastAsia"/>
        </w:rPr>
        <w:t>General Info</w:t>
      </w:r>
      <w:r>
        <w:rPr>
          <w:rFonts w:ascii="CMU Concrete" w:hAnsi="CMU Concrete"/>
        </w:rPr>
        <w:t>’</w:t>
      </w:r>
      <w:r>
        <w:rPr>
          <w:rFonts w:ascii="CMU Concrete" w:hAnsi="CMU Concrete" w:hint="eastAsia"/>
        </w:rPr>
        <w:t>에서</w:t>
      </w:r>
      <w:r>
        <w:rPr>
          <w:rFonts w:ascii="CMU Concrete" w:hAnsi="CMU Concrete" w:hint="eastAsia"/>
        </w:rPr>
        <w:t xml:space="preserve"> </w:t>
      </w:r>
      <w:r>
        <w:rPr>
          <w:rFonts w:ascii="CMU Concrete" w:hAnsi="CMU Concrete" w:hint="eastAsia"/>
        </w:rPr>
        <w:t>기본적인</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정보와</w:t>
      </w:r>
      <w:r>
        <w:rPr>
          <w:rFonts w:ascii="CMU Concrete" w:hAnsi="CMU Concrete" w:hint="eastAsia"/>
        </w:rPr>
        <w:t xml:space="preserve"> </w:t>
      </w:r>
      <w:r>
        <w:rPr>
          <w:rFonts w:ascii="CMU Concrete" w:hAnsi="CMU Concrete"/>
        </w:rPr>
        <w:t>‘</w:t>
      </w:r>
      <w:r>
        <w:rPr>
          <w:rFonts w:ascii="CMU Concrete" w:hAnsi="CMU Concrete" w:hint="eastAsia"/>
        </w:rPr>
        <w:t>Model info</w:t>
      </w:r>
      <w:r>
        <w:rPr>
          <w:rFonts w:ascii="CMU Concrete" w:hAnsi="CMU Concrete"/>
        </w:rPr>
        <w:t>’</w:t>
      </w:r>
      <w:r>
        <w:rPr>
          <w:rFonts w:ascii="CMU Concrete" w:hAnsi="CMU Concrete" w:hint="eastAsia"/>
        </w:rPr>
        <w:t>에서</w:t>
      </w:r>
      <w:r>
        <w:rPr>
          <w:rFonts w:ascii="CMU Concrete" w:hAnsi="CMU Concrete" w:hint="eastAsia"/>
        </w:rPr>
        <w:t xml:space="preserve"> </w:t>
      </w:r>
      <w:r>
        <w:rPr>
          <w:rFonts w:ascii="CMU Concrete" w:hAnsi="CMU Concrete" w:hint="eastAsia"/>
        </w:rPr>
        <w:t>세분화</w:t>
      </w:r>
      <w:r>
        <w:rPr>
          <w:rFonts w:ascii="CMU Concrete" w:hAnsi="CMU Concrete" w:hint="eastAsia"/>
        </w:rPr>
        <w:t xml:space="preserve"> </w:t>
      </w:r>
      <w:r>
        <w:rPr>
          <w:rFonts w:ascii="CMU Concrete" w:hAnsi="CMU Concrete" w:hint="eastAsia"/>
        </w:rPr>
        <w:t>정보들이</w:t>
      </w:r>
      <w:r>
        <w:rPr>
          <w:rFonts w:ascii="CMU Concrete" w:hAnsi="CMU Concrete" w:hint="eastAsia"/>
        </w:rPr>
        <w:t xml:space="preserve"> </w:t>
      </w:r>
      <w:r>
        <w:rPr>
          <w:rFonts w:ascii="CMU Concrete" w:hAnsi="CMU Concrete" w:hint="eastAsia"/>
        </w:rPr>
        <w:t>나타나는</w:t>
      </w:r>
      <w:r>
        <w:rPr>
          <w:rFonts w:ascii="CMU Concrete" w:hAnsi="CMU Concrete" w:hint="eastAsia"/>
        </w:rPr>
        <w:t xml:space="preserve"> </w:t>
      </w:r>
      <w:r>
        <w:rPr>
          <w:rFonts w:ascii="CMU Concrete" w:hAnsi="CMU Concrete" w:hint="eastAsia"/>
        </w:rPr>
        <w:t>것을</w:t>
      </w:r>
      <w:r>
        <w:rPr>
          <w:rFonts w:ascii="CMU Concrete" w:hAnsi="CMU Concrete" w:hint="eastAsia"/>
        </w:rPr>
        <w:t xml:space="preserve"> </w:t>
      </w:r>
      <w:r>
        <w:rPr>
          <w:rFonts w:ascii="CMU Concrete" w:hAnsi="CMU Concrete" w:hint="eastAsia"/>
        </w:rPr>
        <w:t>볼</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4F96D48" w14:textId="77777777" w:rsidR="00AE2FC6" w:rsidRDefault="00B32DD7" w:rsidP="00AE3A66">
      <w:pPr>
        <w:pStyle w:val="af"/>
      </w:pPr>
      <w:r>
        <w:rPr>
          <w:noProof/>
        </w:rPr>
        <w:drawing>
          <wp:inline distT="0" distB="0" distL="0" distR="0" wp14:anchorId="6B89AF1D" wp14:editId="1CBFB9C5">
            <wp:extent cx="4667250" cy="2828925"/>
            <wp:effectExtent l="0" t="0" r="0" b="9525"/>
            <wp:docPr id="1367" name="그림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4667250" cy="2828925"/>
                    </a:xfrm>
                    <a:prstGeom prst="rect">
                      <a:avLst/>
                    </a:prstGeom>
                    <a:noFill/>
                    <a:ln>
                      <a:noFill/>
                    </a:ln>
                  </pic:spPr>
                </pic:pic>
              </a:graphicData>
            </a:graphic>
          </wp:inline>
        </w:drawing>
      </w:r>
    </w:p>
    <w:p w14:paraId="4FE25905" w14:textId="77777777" w:rsidR="00AE2FC6" w:rsidRPr="00D4048A" w:rsidRDefault="00AE2FC6" w:rsidP="00AE3A66">
      <w:pPr>
        <w:pStyle w:val="af"/>
      </w:pPr>
    </w:p>
    <w:p w14:paraId="397DE3F1" w14:textId="77777777" w:rsidR="00AE2FC6" w:rsidRPr="00D4048A" w:rsidRDefault="00AE2FC6" w:rsidP="00AE2FC6">
      <w:pPr>
        <w:pStyle w:val="p2"/>
        <w:rPr>
          <w:rFonts w:ascii="CMU Concrete" w:hAnsi="CMU Concrete"/>
        </w:rPr>
      </w:pPr>
      <w:r w:rsidRPr="00D4048A">
        <w:rPr>
          <w:rFonts w:ascii="CMU Concrete" w:hAnsi="CMU Concrete"/>
        </w:rPr>
        <w:t>출력노드의</w:t>
      </w:r>
      <w:r w:rsidRPr="00D4048A">
        <w:rPr>
          <w:rFonts w:ascii="CMU Concrete" w:hAnsi="CMU Concrete"/>
        </w:rPr>
        <w:t xml:space="preserve"> '</w:t>
      </w:r>
      <w:r w:rsidRPr="00D4048A">
        <w:rPr>
          <w:rFonts w:ascii="CMU Concrete" w:hAnsi="CMU Concrete"/>
        </w:rPr>
        <w:t>화면표시</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들이</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집단으로</w:t>
      </w:r>
      <w:r w:rsidRPr="00D4048A">
        <w:rPr>
          <w:rFonts w:ascii="CMU Concrete" w:hAnsi="CMU Concrete"/>
        </w:rPr>
        <w:t xml:space="preserve"> </w:t>
      </w:r>
      <w:r w:rsidRPr="00D4048A">
        <w:rPr>
          <w:rFonts w:ascii="CMU Concrete" w:hAnsi="CMU Concrete"/>
        </w:rPr>
        <w:t>분류되었는지를</w:t>
      </w:r>
      <w:r w:rsidRPr="00D4048A">
        <w:rPr>
          <w:rFonts w:ascii="CMU Concrete" w:hAnsi="CMU Concrete"/>
        </w:rPr>
        <w:t xml:space="preserve"> </w:t>
      </w:r>
      <w:r w:rsidRPr="00D4048A">
        <w:rPr>
          <w:rFonts w:ascii="CMU Concrete" w:hAnsi="CMU Concrete"/>
        </w:rPr>
        <w:t>알아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KM_YHAT) </w:t>
      </w:r>
      <w:r w:rsidRPr="00D4048A">
        <w:rPr>
          <w:rFonts w:ascii="CMU Concrete" w:hAnsi="CMU Concrete"/>
        </w:rPr>
        <w:t>중심으로부터의</w:t>
      </w:r>
      <w:r w:rsidRPr="00D4048A">
        <w:rPr>
          <w:rFonts w:ascii="CMU Concrete" w:hAnsi="CMU Concrete"/>
        </w:rPr>
        <w:t xml:space="preserve"> </w:t>
      </w:r>
      <w:r w:rsidRPr="00D4048A">
        <w:rPr>
          <w:rFonts w:ascii="CMU Concrete" w:hAnsi="CMU Concrete"/>
        </w:rPr>
        <w:t>거리</w:t>
      </w:r>
      <w:r w:rsidRPr="00D4048A">
        <w:rPr>
          <w:rFonts w:ascii="CMU Concrete" w:hAnsi="CMU Concrete"/>
        </w:rPr>
        <w:t xml:space="preserve"> (KM_DISTANCE)</w:t>
      </w:r>
      <w:r w:rsidRPr="00D4048A">
        <w:rPr>
          <w:rFonts w:ascii="CMU Concrete" w:hAnsi="CMU Concrete"/>
        </w:rPr>
        <w:t>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D9E6733" w14:textId="77777777" w:rsidR="00AE2FC6" w:rsidRPr="00D4048A" w:rsidRDefault="00AE2FC6" w:rsidP="00AE2FC6">
      <w:pPr>
        <w:pStyle w:val="p2"/>
        <w:rPr>
          <w:rFonts w:ascii="CMU Concrete" w:hAnsi="CMU Concrete"/>
        </w:rPr>
      </w:pPr>
    </w:p>
    <w:p w14:paraId="30E9D06B" w14:textId="77777777" w:rsidR="00AE2FC6" w:rsidRDefault="00AE2FC6" w:rsidP="00AE2FC6">
      <w:pPr>
        <w:pStyle w:val="p2"/>
        <w:rPr>
          <w:rFonts w:ascii="CMU Concrete" w:hAnsi="CMU Concrete"/>
        </w:rPr>
      </w:pPr>
      <w:r w:rsidRPr="00021501">
        <w:rPr>
          <w:rFonts w:ascii="CMU Concrete" w:hAnsi="CMU Concrete"/>
          <w:b/>
        </w:rPr>
        <w:t>고객세분화</w:t>
      </w:r>
      <w:r w:rsidRPr="00D4048A">
        <w:rPr>
          <w:rFonts w:ascii="CMU Concrete" w:hAnsi="CMU Concrete"/>
        </w:rPr>
        <w:t>는</w:t>
      </w:r>
      <w:r w:rsidRPr="00D4048A">
        <w:rPr>
          <w:rFonts w:ascii="CMU Concrete" w:hAnsi="CMU Concrete"/>
        </w:rPr>
        <w:t xml:space="preserve"> </w:t>
      </w:r>
      <w:r w:rsidRPr="00D4048A">
        <w:rPr>
          <w:rFonts w:ascii="CMU Concrete" w:hAnsi="CMU Concrete"/>
        </w:rPr>
        <w:t>종속변수</w:t>
      </w:r>
      <w:r w:rsidRPr="00D4048A">
        <w:rPr>
          <w:rFonts w:ascii="CMU Concrete" w:hAnsi="CMU Concrete"/>
        </w:rPr>
        <w:t>(y</w:t>
      </w:r>
      <w:r w:rsidRPr="00D4048A">
        <w:rPr>
          <w:rFonts w:ascii="CMU Concrete" w:hAnsi="CMU Concrete"/>
        </w:rPr>
        <w:t>변수</w:t>
      </w:r>
      <w:r w:rsidRPr="00D4048A">
        <w:rPr>
          <w:rFonts w:ascii="CMU Concrete" w:hAnsi="CMU Concrete"/>
        </w:rPr>
        <w:t>)</w:t>
      </w:r>
      <w:r w:rsidRPr="00D4048A">
        <w:rPr>
          <w:rFonts w:ascii="CMU Concrete" w:hAnsi="CMU Concrete"/>
        </w:rPr>
        <w:t>가</w:t>
      </w:r>
      <w:r w:rsidRPr="00D4048A">
        <w:rPr>
          <w:rFonts w:ascii="CMU Concrete" w:hAnsi="CMU Concrete"/>
        </w:rPr>
        <w:t xml:space="preserve"> </w:t>
      </w:r>
      <w:r w:rsidRPr="00D4048A">
        <w:rPr>
          <w:rFonts w:ascii="CMU Concrete" w:hAnsi="CMU Concrete"/>
        </w:rPr>
        <w:t>없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sidRPr="00D4048A">
        <w:rPr>
          <w:rFonts w:ascii="CMU Concrete" w:hAnsi="CMU Concrete"/>
        </w:rPr>
        <w:t>클러스터링</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며</w:t>
      </w:r>
      <w:r w:rsidRPr="00D4048A">
        <w:rPr>
          <w:rFonts w:ascii="CMU Concrete" w:hAnsi="CMU Concrete"/>
        </w:rPr>
        <w:t xml:space="preserve"> </w:t>
      </w:r>
      <w:r w:rsidRPr="00D4048A">
        <w:rPr>
          <w:rFonts w:ascii="CMU Concrete" w:hAnsi="CMU Concrete"/>
        </w:rPr>
        <w:t>클러스터링</w:t>
      </w:r>
      <w:r w:rsidRPr="00D4048A">
        <w:rPr>
          <w:rFonts w:ascii="CMU Concrete" w:hAnsi="CMU Concrete"/>
        </w:rPr>
        <w:t xml:space="preserve"> </w:t>
      </w:r>
      <w:r w:rsidRPr="00D4048A">
        <w:rPr>
          <w:rFonts w:ascii="CMU Concrete" w:hAnsi="CMU Concrete"/>
        </w:rPr>
        <w:t>방법에는</w:t>
      </w:r>
      <w:r w:rsidRPr="00D4048A">
        <w:rPr>
          <w:rFonts w:ascii="CMU Concrete" w:hAnsi="CMU Concrete"/>
        </w:rPr>
        <w:t xml:space="preserve"> HIERARCHICAL, K-means</w:t>
      </w:r>
      <w:r w:rsidRPr="00D4048A">
        <w:rPr>
          <w:rFonts w:ascii="CMU Concrete" w:hAnsi="CMU Concrete"/>
        </w:rPr>
        <w:t>방법</w:t>
      </w:r>
      <w:r w:rsidRPr="00D4048A">
        <w:rPr>
          <w:rFonts w:ascii="CMU Concrete" w:hAnsi="CMU Concrete"/>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K-Means</w:t>
      </w:r>
      <w:r w:rsidRPr="00D4048A">
        <w:rPr>
          <w:rFonts w:ascii="CMU Concrete" w:hAnsi="CMU Concrete"/>
        </w:rPr>
        <w:t>의</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결과물</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KM-YHAT'</w:t>
      </w:r>
      <w:r w:rsidRPr="00D4048A">
        <w:rPr>
          <w:rFonts w:ascii="CMU Concrete" w:hAnsi="CMU Concrete"/>
        </w:rPr>
        <w:t>값이</w:t>
      </w:r>
      <w:r w:rsidRPr="00D4048A">
        <w:rPr>
          <w:rFonts w:ascii="CMU Concrete" w:hAnsi="CMU Concrete"/>
        </w:rPr>
        <w:t xml:space="preserve"> </w:t>
      </w:r>
      <w:r w:rsidRPr="00D4048A">
        <w:rPr>
          <w:rFonts w:ascii="CMU Concrete" w:hAnsi="CMU Concrete"/>
        </w:rPr>
        <w:t>그룹을</w:t>
      </w:r>
      <w:r w:rsidRPr="00D4048A">
        <w:rPr>
          <w:rFonts w:ascii="CMU Concrete" w:hAnsi="CMU Concrete"/>
        </w:rPr>
        <w:t xml:space="preserve"> </w:t>
      </w:r>
      <w:r w:rsidRPr="00D4048A">
        <w:rPr>
          <w:rFonts w:ascii="CMU Concrete" w:hAnsi="CMU Concrete"/>
        </w:rPr>
        <w:t>분류한</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14ED57E4" w14:textId="77777777" w:rsidR="00AE2FC6" w:rsidRPr="00D4048A" w:rsidRDefault="00AE2FC6" w:rsidP="00AE2FC6">
      <w:pPr>
        <w:pStyle w:val="p2"/>
        <w:rPr>
          <w:rFonts w:ascii="CMU Concrete" w:hAnsi="CMU Concrete"/>
        </w:rPr>
      </w:pPr>
    </w:p>
    <w:p w14:paraId="70517016" w14:textId="77777777" w:rsidR="00AE2FC6" w:rsidRDefault="00AE2FC6" w:rsidP="00AE2FC6">
      <w:pPr>
        <w:rPr>
          <w:rFonts w:ascii="CMU Concrete" w:hAnsi="CMU Concrete"/>
        </w:rPr>
      </w:pPr>
      <w:bookmarkStart w:id="1152" w:name="_Toc93916145"/>
      <w:bookmarkStart w:id="1153" w:name="_Toc94670687"/>
      <w:bookmarkStart w:id="1154" w:name="_Toc94688434"/>
    </w:p>
    <w:p w14:paraId="7F45E6E9" w14:textId="77777777" w:rsidR="00AE2FC6" w:rsidRDefault="00AE2FC6" w:rsidP="00AE2FC6">
      <w:pPr>
        <w:rPr>
          <w:rFonts w:ascii="CMU Concrete" w:hAnsi="CMU Concrete"/>
        </w:rPr>
      </w:pPr>
    </w:p>
    <w:p w14:paraId="37B880A4" w14:textId="77777777" w:rsidR="00AE2FC6" w:rsidRPr="00D4048A" w:rsidRDefault="00AE2FC6" w:rsidP="00AE2FC6">
      <w:pPr>
        <w:rPr>
          <w:rFonts w:ascii="CMU Concrete" w:hAnsi="CMU Concrete"/>
        </w:rPr>
      </w:pPr>
    </w:p>
    <w:p w14:paraId="3C2BE121" w14:textId="77777777" w:rsidR="00AE2FC6" w:rsidRPr="00D4048A" w:rsidRDefault="00AE2FC6" w:rsidP="00AE2FC6">
      <w:pPr>
        <w:pStyle w:val="00"/>
      </w:pPr>
      <w:bookmarkStart w:id="1155" w:name="_Toc206929810"/>
      <w:bookmarkStart w:id="1156" w:name="_Toc206929978"/>
      <w:bookmarkStart w:id="1157" w:name="_Toc206930145"/>
      <w:bookmarkStart w:id="1158" w:name="_Toc207077289"/>
      <w:bookmarkStart w:id="1159" w:name="_Toc207077452"/>
      <w:bookmarkStart w:id="1160" w:name="_Toc207077614"/>
      <w:bookmarkStart w:id="1161" w:name="_Toc207079586"/>
      <w:bookmarkStart w:id="1162" w:name="_Toc207079749"/>
      <w:bookmarkStart w:id="1163" w:name="_Toc283655368"/>
      <w:bookmarkStart w:id="1164" w:name="_Toc364411085"/>
      <w:bookmarkStart w:id="1165" w:name="_Toc67925645"/>
      <w:r w:rsidRPr="00D4048A">
        <w:t xml:space="preserve">4.2 고객 이탈 예측 </w:t>
      </w:r>
      <w:bookmarkEnd w:id="1152"/>
      <w:bookmarkEnd w:id="1153"/>
      <w:bookmarkEnd w:id="1154"/>
      <w:bookmarkEnd w:id="1155"/>
      <w:bookmarkEnd w:id="1156"/>
      <w:bookmarkEnd w:id="1157"/>
      <w:bookmarkEnd w:id="1158"/>
      <w:bookmarkEnd w:id="1159"/>
      <w:bookmarkEnd w:id="1160"/>
      <w:bookmarkEnd w:id="1161"/>
      <w:bookmarkEnd w:id="1162"/>
      <w:bookmarkEnd w:id="1163"/>
      <w:r>
        <w:rPr>
          <w:rFonts w:hint="eastAsia"/>
          <w:lang w:eastAsia="ko-KR"/>
        </w:rPr>
        <w:t>분석</w:t>
      </w:r>
      <w:bookmarkEnd w:id="1164"/>
      <w:bookmarkEnd w:id="1165"/>
    </w:p>
    <w:p w14:paraId="7A6888C0" w14:textId="77777777" w:rsidR="00AE2FC6" w:rsidRPr="00D4048A" w:rsidRDefault="00AE2FC6" w:rsidP="00AE2FC6">
      <w:pPr>
        <w:pStyle w:val="11"/>
      </w:pPr>
      <w:r w:rsidRPr="00D4048A">
        <w:t>분석</w:t>
      </w:r>
      <w:r w:rsidRPr="00D4048A">
        <w:t xml:space="preserve"> </w:t>
      </w:r>
      <w:r w:rsidRPr="00D4048A">
        <w:t>목적</w:t>
      </w:r>
    </w:p>
    <w:p w14:paraId="17531ED2" w14:textId="77777777" w:rsidR="00AE2FC6" w:rsidRPr="00D4048A" w:rsidRDefault="00AE2FC6" w:rsidP="00AE2FC6">
      <w:pPr>
        <w:pStyle w:val="p2"/>
        <w:rPr>
          <w:rFonts w:ascii="CMU Concrete" w:hAnsi="CMU Concrete"/>
        </w:rPr>
      </w:pPr>
      <w:r w:rsidRPr="00D4048A">
        <w:rPr>
          <w:rFonts w:ascii="CMU Concrete" w:hAnsi="CMU Concrete"/>
        </w:rPr>
        <w:t>고객의</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가능성을</w:t>
      </w:r>
      <w:r w:rsidRPr="00D4048A">
        <w:rPr>
          <w:rFonts w:ascii="CMU Concrete" w:hAnsi="CMU Concrete"/>
        </w:rPr>
        <w:t xml:space="preserve"> </w:t>
      </w:r>
      <w:r w:rsidRPr="00D4048A">
        <w:rPr>
          <w:rFonts w:ascii="CMU Concrete" w:hAnsi="CMU Concrete"/>
        </w:rPr>
        <w:t>예측하는</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만들어</w:t>
      </w:r>
      <w:r w:rsidRPr="00D4048A">
        <w:rPr>
          <w:rFonts w:ascii="CMU Concrete" w:hAnsi="CMU Concrete"/>
        </w:rPr>
        <w:t xml:space="preserve"> </w:t>
      </w:r>
      <w:r w:rsidRPr="00D4048A">
        <w:rPr>
          <w:rFonts w:ascii="CMU Concrete" w:hAnsi="CMU Concrete"/>
        </w:rPr>
        <w:t>차후</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고객을</w:t>
      </w:r>
      <w:r w:rsidRPr="00D4048A">
        <w:rPr>
          <w:rFonts w:ascii="CMU Concrete" w:hAnsi="CMU Concrete"/>
        </w:rPr>
        <w:t xml:space="preserve"> </w:t>
      </w:r>
      <w:r w:rsidRPr="00D4048A">
        <w:rPr>
          <w:rFonts w:ascii="CMU Concrete" w:hAnsi="CMU Concrete"/>
        </w:rPr>
        <w:t>분류하고</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확률을</w:t>
      </w:r>
      <w:r w:rsidRPr="00D4048A">
        <w:rPr>
          <w:rFonts w:ascii="CMU Concrete" w:hAnsi="CMU Concrete"/>
        </w:rPr>
        <w:t xml:space="preserve"> </w:t>
      </w:r>
      <w:r w:rsidRPr="00D4048A">
        <w:rPr>
          <w:rFonts w:ascii="CMU Concrete" w:hAnsi="CMU Concrete"/>
        </w:rPr>
        <w:t>알아보고자</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6AD21582" w14:textId="77777777" w:rsidR="00AE2FC6" w:rsidRPr="00D4048A" w:rsidRDefault="00AE2FC6" w:rsidP="00AE2FC6">
      <w:pPr>
        <w:pStyle w:val="11"/>
      </w:pPr>
      <w:r w:rsidRPr="00D4048A">
        <w:t>분석</w:t>
      </w:r>
      <w:r w:rsidRPr="00D4048A">
        <w:t xml:space="preserve"> </w:t>
      </w:r>
      <w:r w:rsidRPr="00D4048A">
        <w:t>방법</w:t>
      </w:r>
    </w:p>
    <w:p w14:paraId="18901769" w14:textId="77777777" w:rsidR="00AE2FC6" w:rsidRPr="00D4048A" w:rsidRDefault="00AE2FC6" w:rsidP="00401892">
      <w:pPr>
        <w:numPr>
          <w:ilvl w:val="0"/>
          <w:numId w:val="53"/>
        </w:numPr>
        <w:ind w:left="426"/>
        <w:rPr>
          <w:rFonts w:ascii="CMU Concrete" w:hAnsi="CMU Concrete"/>
        </w:rPr>
      </w:pP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파악합니다</w:t>
      </w:r>
      <w:r w:rsidRPr="00D4048A">
        <w:rPr>
          <w:rFonts w:ascii="CMU Concrete" w:hAnsi="CMU Concrete"/>
        </w:rPr>
        <w:t xml:space="preserve">. </w:t>
      </w:r>
    </w:p>
    <w:p w14:paraId="6ADEE24C" w14:textId="77777777" w:rsidR="00AE2FC6" w:rsidRPr="00D4048A" w:rsidRDefault="00AE2FC6" w:rsidP="00401892">
      <w:pPr>
        <w:numPr>
          <w:ilvl w:val="0"/>
          <w:numId w:val="53"/>
        </w:numPr>
        <w:ind w:left="426"/>
        <w:rPr>
          <w:rFonts w:ascii="CMU Concrete" w:hAnsi="CMU Concrete"/>
        </w:rPr>
      </w:pPr>
      <w:r w:rsidRPr="00D4048A">
        <w:rPr>
          <w:rFonts w:ascii="CMU Concrete" w:hAnsi="CMU Concrete"/>
        </w:rPr>
        <w:t>Logistic, LDA, QDA</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비교합니다</w:t>
      </w:r>
      <w:r w:rsidRPr="00D4048A">
        <w:rPr>
          <w:rFonts w:ascii="CMU Concrete" w:hAnsi="CMU Concrete"/>
        </w:rPr>
        <w:t xml:space="preserve">. </w:t>
      </w:r>
    </w:p>
    <w:p w14:paraId="039C5E92" w14:textId="77777777" w:rsidR="00AE2FC6" w:rsidRPr="00064976" w:rsidRDefault="00AE2FC6" w:rsidP="00401892">
      <w:pPr>
        <w:numPr>
          <w:ilvl w:val="0"/>
          <w:numId w:val="53"/>
        </w:numPr>
        <w:ind w:left="426"/>
        <w:rPr>
          <w:rFonts w:ascii="CMU Concrete" w:hAnsi="CMU Concrete"/>
        </w:rPr>
      </w:pPr>
      <w:r w:rsidRPr="00D4048A">
        <w:rPr>
          <w:rFonts w:ascii="CMU Concrete" w:hAnsi="CMU Concrete"/>
        </w:rPr>
        <w:t>비교된</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모델로</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고객을</w:t>
      </w:r>
      <w:r w:rsidRPr="00D4048A">
        <w:rPr>
          <w:rFonts w:ascii="CMU Concrete" w:hAnsi="CMU Concrete"/>
        </w:rPr>
        <w:t xml:space="preserve"> </w:t>
      </w:r>
      <w:r w:rsidRPr="00D4048A">
        <w:rPr>
          <w:rFonts w:ascii="CMU Concrete" w:hAnsi="CMU Concrete"/>
        </w:rPr>
        <w:t>예측합니다</w:t>
      </w:r>
      <w:r w:rsidRPr="00D4048A">
        <w:rPr>
          <w:rFonts w:ascii="CMU Concrete" w:hAnsi="CMU Concrete"/>
        </w:rPr>
        <w:t xml:space="preserve">. </w:t>
      </w:r>
    </w:p>
    <w:p w14:paraId="20E4BC51" w14:textId="77777777" w:rsidR="00AE2FC6" w:rsidRDefault="00AE2FC6" w:rsidP="00AE2FC6">
      <w:pPr>
        <w:pStyle w:val="11"/>
      </w:pPr>
      <w:r w:rsidRPr="00D4048A">
        <w:t>데이터</w:t>
      </w:r>
    </w:p>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2375"/>
        <w:gridCol w:w="4868"/>
      </w:tblGrid>
      <w:tr w:rsidR="00AE2FC6" w:rsidRPr="00D4048A" w14:paraId="1A345FE5" w14:textId="77777777" w:rsidTr="007231D9">
        <w:trPr>
          <w:trHeight w:val="500"/>
          <w:tblCellSpacing w:w="0" w:type="dxa"/>
          <w:jc w:val="center"/>
        </w:trPr>
        <w:tc>
          <w:tcPr>
            <w:tcW w:w="724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14:paraId="02192886" w14:textId="77777777" w:rsidR="00AE2FC6" w:rsidRPr="00D4048A" w:rsidRDefault="00AE2FC6" w:rsidP="007231D9">
            <w:pPr>
              <w:pStyle w:val="ae"/>
              <w:rPr>
                <w:rFonts w:ascii="CMU Concrete" w:hAnsi="CMU Concrete"/>
              </w:rPr>
            </w:pPr>
            <w:r w:rsidRPr="00D4048A">
              <w:rPr>
                <w:rFonts w:ascii="CMU Concrete" w:hAnsi="CMU Concrete"/>
              </w:rPr>
              <w:t>고객이탈</w:t>
            </w:r>
            <w:r w:rsidRPr="00D4048A">
              <w:rPr>
                <w:rFonts w:ascii="CMU Concrete" w:hAnsi="CMU Concrete"/>
              </w:rPr>
              <w:t xml:space="preserve"> </w:t>
            </w:r>
            <w:r w:rsidRPr="00D4048A">
              <w:rPr>
                <w:rFonts w:ascii="CMU Concrete" w:hAnsi="CMU Concrete"/>
              </w:rPr>
              <w:t>모델</w:t>
            </w:r>
          </w:p>
        </w:tc>
      </w:tr>
      <w:tr w:rsidR="00AE2FC6" w:rsidRPr="00D4048A" w14:paraId="60D64F42" w14:textId="77777777" w:rsidTr="007231D9">
        <w:trPr>
          <w:trHeight w:val="400"/>
          <w:tblCellSpacing w:w="0" w:type="dxa"/>
          <w:jc w:val="center"/>
        </w:trPr>
        <w:tc>
          <w:tcPr>
            <w:tcW w:w="237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664F850C" w14:textId="77777777" w:rsidR="00AE2FC6" w:rsidRPr="00D4048A" w:rsidRDefault="00AE2FC6" w:rsidP="007231D9">
            <w:pPr>
              <w:pStyle w:val="ae"/>
              <w:rPr>
                <w:rFonts w:ascii="CMU Concrete" w:hAnsi="CMU Concrete"/>
              </w:rPr>
            </w:pPr>
            <w:r w:rsidRPr="00D4048A">
              <w:rPr>
                <w:rFonts w:ascii="CMU Concrete" w:hAnsi="CMU Concrete"/>
              </w:rPr>
              <w:t>예제</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13AFF853"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고객이탈</w:t>
            </w:r>
            <w:r w:rsidRPr="00D4048A">
              <w:rPr>
                <w:rFonts w:ascii="CMU Concrete" w:hAnsi="CMU Concrete"/>
              </w:rPr>
              <w:t>.ecm'</w:t>
            </w:r>
          </w:p>
        </w:tc>
      </w:tr>
      <w:tr w:rsidR="00AE2FC6" w:rsidRPr="00D4048A" w14:paraId="2ABF42DF" w14:textId="77777777" w:rsidTr="007231D9">
        <w:trPr>
          <w:trHeight w:val="400"/>
          <w:tblCellSpacing w:w="0" w:type="dxa"/>
          <w:jc w:val="center"/>
        </w:trPr>
        <w:tc>
          <w:tcPr>
            <w:tcW w:w="237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8AB7F48"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063E9AA4" w14:textId="77777777" w:rsidR="00AE2FC6" w:rsidRPr="00D4048A" w:rsidRDefault="00AE2FC6" w:rsidP="007231D9">
            <w:pPr>
              <w:rPr>
                <w:rFonts w:ascii="CMU Concrete" w:hAnsi="CMU Concrete"/>
              </w:rPr>
            </w:pPr>
            <w:r>
              <w:rPr>
                <w:rFonts w:ascii="CMU Concrete" w:hAnsi="CMU Concrete"/>
              </w:rPr>
              <w:t>Model data</w:t>
            </w:r>
            <w:r w:rsidRPr="00D4048A">
              <w:rPr>
                <w:rFonts w:ascii="CMU Concrete" w:hAnsi="CMU Concrete"/>
              </w:rPr>
              <w:t>: '</w:t>
            </w:r>
            <w:r w:rsidRPr="00D4048A">
              <w:rPr>
                <w:rFonts w:ascii="CMU Concrete" w:hAnsi="CMU Concrete"/>
              </w:rPr>
              <w:t>고객이탈</w:t>
            </w:r>
            <w:r>
              <w:rPr>
                <w:rFonts w:ascii="CMU Concrete" w:hAnsi="CMU Concrete"/>
              </w:rPr>
              <w:t>_model.txt'</w:t>
            </w:r>
            <w:r>
              <w:rPr>
                <w:rFonts w:ascii="CMU Concrete" w:hAnsi="CMU Concrete"/>
              </w:rPr>
              <w:br/>
              <w:t>Test Data</w:t>
            </w:r>
            <w:r w:rsidRPr="00D4048A">
              <w:rPr>
                <w:rFonts w:ascii="CMU Concrete" w:hAnsi="CMU Concrete"/>
              </w:rPr>
              <w:t>: '</w:t>
            </w:r>
            <w:r w:rsidRPr="00D4048A">
              <w:rPr>
                <w:rFonts w:ascii="CMU Concrete" w:hAnsi="CMU Concrete"/>
              </w:rPr>
              <w:t>고객이탈</w:t>
            </w:r>
            <w:r w:rsidRPr="00D4048A">
              <w:rPr>
                <w:rFonts w:ascii="CMU Concrete" w:hAnsi="CMU Concrete"/>
              </w:rPr>
              <w:t>_testset.txt'</w:t>
            </w:r>
          </w:p>
        </w:tc>
      </w:tr>
    </w:tbl>
    <w:p w14:paraId="06752ED2" w14:textId="77777777" w:rsidR="00AE2FC6" w:rsidRPr="00D4048A" w:rsidRDefault="00AE2FC6" w:rsidP="00AE2FC6">
      <w:pPr>
        <w:pStyle w:val="11"/>
      </w:pPr>
      <w:r w:rsidRPr="00D4048A">
        <w:t>데이터의</w:t>
      </w:r>
      <w:r w:rsidRPr="00D4048A">
        <w:t xml:space="preserve"> </w:t>
      </w:r>
      <w:r w:rsidRPr="00D4048A">
        <w:t>설명</w:t>
      </w:r>
    </w:p>
    <w:p w14:paraId="5891DE8B" w14:textId="77777777" w:rsidR="00AE2FC6" w:rsidRDefault="00AE2FC6" w:rsidP="00AE2FC6">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은</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회사</w:t>
      </w:r>
      <w:r w:rsidRPr="00D4048A">
        <w:rPr>
          <w:rFonts w:ascii="CMU Concrete" w:hAnsi="CMU Concrete"/>
        </w:rPr>
        <w:t xml:space="preserve"> </w:t>
      </w:r>
      <w:r w:rsidRPr="00D4048A">
        <w:rPr>
          <w:rFonts w:ascii="CMU Concrete" w:hAnsi="CMU Concrete"/>
        </w:rPr>
        <w:t>고객의</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나타낸</w:t>
      </w:r>
      <w:r w:rsidRPr="00D4048A">
        <w:rPr>
          <w:rFonts w:ascii="CMU Concrete" w:hAnsi="CMU Concrete"/>
        </w:rPr>
        <w:t xml:space="preserve"> </w:t>
      </w:r>
      <w:r w:rsidRPr="00D4048A">
        <w:rPr>
          <w:rFonts w:ascii="CMU Concrete" w:hAnsi="CMU Concrete"/>
        </w:rPr>
        <w:t>자료입니다</w:t>
      </w:r>
      <w:r w:rsidRPr="00D4048A">
        <w:rPr>
          <w:rFonts w:ascii="CMU Concrete" w:hAnsi="CMU Concrete"/>
        </w:rPr>
        <w:t xml:space="preserve">. </w:t>
      </w:r>
    </w:p>
    <w:p w14:paraId="6F13536F" w14:textId="77777777" w:rsidR="00AE2FC6" w:rsidRDefault="00AE2FC6" w:rsidP="00AE2FC6">
      <w:pPr>
        <w:pStyle w:val="p2"/>
        <w:rPr>
          <w:rFonts w:ascii="CMU Concrete" w:hAnsi="CMU Concrete"/>
        </w:rPr>
      </w:pPr>
    </w:p>
    <w:tbl>
      <w:tblPr>
        <w:tblW w:w="5679" w:type="dxa"/>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447"/>
        <w:gridCol w:w="4232"/>
      </w:tblGrid>
      <w:tr w:rsidR="00AE2FC6" w:rsidRPr="00D4048A" w14:paraId="7EC50E96" w14:textId="77777777" w:rsidTr="007231D9">
        <w:trPr>
          <w:trHeight w:val="492"/>
          <w:tblCellSpacing w:w="0" w:type="dxa"/>
        </w:trPr>
        <w:tc>
          <w:tcPr>
            <w:tcW w:w="1447"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374BA77" w14:textId="77777777" w:rsidR="00AE2FC6" w:rsidRPr="00D4048A" w:rsidRDefault="00AE2FC6" w:rsidP="007231D9">
            <w:pPr>
              <w:pStyle w:val="ae"/>
              <w:rPr>
                <w:rFonts w:ascii="CMU Concrete" w:hAnsi="CMU Concrete"/>
              </w:rPr>
            </w:pPr>
            <w:r w:rsidRPr="00D4048A">
              <w:rPr>
                <w:rFonts w:ascii="CMU Concrete" w:hAnsi="CMU Concrete"/>
              </w:rPr>
              <w:t>변수명</w:t>
            </w:r>
          </w:p>
        </w:tc>
        <w:tc>
          <w:tcPr>
            <w:tcW w:w="4232"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40224BDC"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형태</w:t>
            </w:r>
          </w:p>
        </w:tc>
      </w:tr>
      <w:tr w:rsidR="00AE2FC6" w:rsidRPr="00D4048A" w14:paraId="5A35B166"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8CD7E43" w14:textId="77777777" w:rsidR="00AE2FC6" w:rsidRPr="00D4048A" w:rsidRDefault="00AE2FC6" w:rsidP="007231D9">
            <w:pPr>
              <w:pStyle w:val="ae"/>
              <w:rPr>
                <w:rFonts w:ascii="CMU Concrete" w:hAnsi="CMU Concrete"/>
              </w:rPr>
            </w:pPr>
            <w:r w:rsidRPr="00D4048A">
              <w:rPr>
                <w:rFonts w:ascii="CMU Concrete" w:hAnsi="CMU Concrete"/>
              </w:rPr>
              <w:t>A1</w:t>
            </w:r>
          </w:p>
        </w:tc>
        <w:tc>
          <w:tcPr>
            <w:tcW w:w="0" w:type="auto"/>
            <w:tcBorders>
              <w:top w:val="single" w:sz="2" w:space="0" w:color="999999"/>
              <w:left w:val="single" w:sz="2" w:space="0" w:color="999999"/>
              <w:bottom w:val="single" w:sz="6" w:space="0" w:color="999999"/>
              <w:right w:val="single" w:sz="6" w:space="0" w:color="999999"/>
            </w:tcBorders>
            <w:vAlign w:val="center"/>
          </w:tcPr>
          <w:p w14:paraId="2E71AE3A"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59462E2D"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58E37716" w14:textId="77777777" w:rsidR="00AE2FC6" w:rsidRPr="00D4048A" w:rsidRDefault="00AE2FC6" w:rsidP="007231D9">
            <w:pPr>
              <w:pStyle w:val="ae"/>
              <w:rPr>
                <w:rFonts w:ascii="CMU Concrete" w:hAnsi="CMU Concrete"/>
              </w:rPr>
            </w:pPr>
            <w:r w:rsidRPr="00D4048A">
              <w:rPr>
                <w:rFonts w:ascii="CMU Concrete" w:hAnsi="CMU Concrete"/>
              </w:rPr>
              <w:t>A2</w:t>
            </w:r>
          </w:p>
        </w:tc>
        <w:tc>
          <w:tcPr>
            <w:tcW w:w="0" w:type="auto"/>
            <w:tcBorders>
              <w:top w:val="single" w:sz="2" w:space="0" w:color="999999"/>
              <w:left w:val="single" w:sz="2" w:space="0" w:color="999999"/>
              <w:bottom w:val="single" w:sz="6" w:space="0" w:color="999999"/>
              <w:right w:val="single" w:sz="6" w:space="0" w:color="999999"/>
            </w:tcBorders>
            <w:vAlign w:val="center"/>
          </w:tcPr>
          <w:p w14:paraId="295C6973" w14:textId="77777777" w:rsidR="00AE2FC6" w:rsidRPr="00D4048A" w:rsidRDefault="00AE2FC6" w:rsidP="007231D9">
            <w:pPr>
              <w:rPr>
                <w:rFonts w:ascii="CMU Concrete" w:hAnsi="CMU Concrete"/>
              </w:rPr>
            </w:pPr>
            <w:r>
              <w:rPr>
                <w:rFonts w:ascii="CMU Concrete" w:hAnsi="CMU Concrete" w:hint="eastAsia"/>
              </w:rPr>
              <w:t>범주형</w:t>
            </w:r>
            <w:r>
              <w:rPr>
                <w:rFonts w:ascii="CMU Concrete" w:hAnsi="CMU Concrete" w:hint="eastAsia"/>
              </w:rPr>
              <w:t>(A, B, C, D, E)</w:t>
            </w:r>
            <w:r w:rsidRPr="00D4048A">
              <w:rPr>
                <w:rFonts w:ascii="CMU Concrete" w:hAnsi="CMU Concrete"/>
              </w:rPr>
              <w:t xml:space="preserve"> </w:t>
            </w:r>
            <w:r w:rsidRPr="00D4048A">
              <w:rPr>
                <w:rFonts w:ascii="CMU Concrete" w:hAnsi="CMU Concrete"/>
              </w:rPr>
              <w:t>변수</w:t>
            </w:r>
          </w:p>
        </w:tc>
      </w:tr>
      <w:tr w:rsidR="00AE2FC6" w:rsidRPr="00D4048A" w14:paraId="0715CF1B"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74666689" w14:textId="77777777" w:rsidR="00AE2FC6" w:rsidRPr="00D4048A" w:rsidRDefault="00AE2FC6" w:rsidP="007231D9">
            <w:pPr>
              <w:pStyle w:val="ae"/>
              <w:rPr>
                <w:rFonts w:ascii="CMU Concrete" w:hAnsi="CMU Concrete"/>
              </w:rPr>
            </w:pPr>
            <w:r w:rsidRPr="00D4048A">
              <w:rPr>
                <w:rFonts w:ascii="CMU Concrete" w:hAnsi="CMU Concrete"/>
              </w:rPr>
              <w:t>A3</w:t>
            </w:r>
          </w:p>
        </w:tc>
        <w:tc>
          <w:tcPr>
            <w:tcW w:w="0" w:type="auto"/>
            <w:tcBorders>
              <w:top w:val="single" w:sz="2" w:space="0" w:color="999999"/>
              <w:left w:val="single" w:sz="2" w:space="0" w:color="999999"/>
              <w:bottom w:val="single" w:sz="6" w:space="0" w:color="999999"/>
              <w:right w:val="single" w:sz="6" w:space="0" w:color="999999"/>
            </w:tcBorders>
            <w:vAlign w:val="center"/>
          </w:tcPr>
          <w:p w14:paraId="17788F15" w14:textId="77777777" w:rsidR="00AE2FC6" w:rsidRPr="00D4048A" w:rsidRDefault="00AE2FC6" w:rsidP="007231D9">
            <w:pPr>
              <w:rPr>
                <w:rFonts w:ascii="CMU Concrete" w:hAnsi="CMU Concrete"/>
              </w:rPr>
            </w:pPr>
            <w:r>
              <w:rPr>
                <w:rFonts w:ascii="CMU Concrete" w:hAnsi="CMU Concrete" w:hint="eastAsia"/>
              </w:rPr>
              <w:t>범주형</w:t>
            </w:r>
            <w:r>
              <w:rPr>
                <w:rFonts w:ascii="CMU Concrete" w:hAnsi="CMU Concrete" w:hint="eastAsia"/>
              </w:rPr>
              <w:t>(M, MH, ML, H, L, N)</w:t>
            </w:r>
            <w:r w:rsidRPr="00D4048A">
              <w:rPr>
                <w:rFonts w:ascii="CMU Concrete" w:hAnsi="CMU Concrete"/>
              </w:rPr>
              <w:t xml:space="preserve"> </w:t>
            </w:r>
            <w:r w:rsidRPr="00D4048A">
              <w:rPr>
                <w:rFonts w:ascii="CMU Concrete" w:hAnsi="CMU Concrete"/>
              </w:rPr>
              <w:t>변수</w:t>
            </w:r>
          </w:p>
        </w:tc>
      </w:tr>
      <w:tr w:rsidR="00AE2FC6" w:rsidRPr="00D4048A" w14:paraId="033CD83E"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AB6F44E" w14:textId="77777777" w:rsidR="00AE2FC6" w:rsidRPr="00D4048A" w:rsidRDefault="00AE2FC6" w:rsidP="007231D9">
            <w:pPr>
              <w:pStyle w:val="ae"/>
              <w:rPr>
                <w:rFonts w:ascii="CMU Concrete" w:hAnsi="CMU Concrete"/>
              </w:rPr>
            </w:pPr>
            <w:r w:rsidRPr="00D4048A">
              <w:rPr>
                <w:rFonts w:ascii="CMU Concrete" w:hAnsi="CMU Concrete"/>
              </w:rPr>
              <w:t>A4</w:t>
            </w:r>
          </w:p>
        </w:tc>
        <w:tc>
          <w:tcPr>
            <w:tcW w:w="0" w:type="auto"/>
            <w:tcBorders>
              <w:top w:val="single" w:sz="2" w:space="0" w:color="999999"/>
              <w:left w:val="single" w:sz="2" w:space="0" w:color="999999"/>
              <w:bottom w:val="single" w:sz="6" w:space="0" w:color="999999"/>
              <w:right w:val="single" w:sz="6" w:space="0" w:color="999999"/>
            </w:tcBorders>
            <w:vAlign w:val="center"/>
          </w:tcPr>
          <w:p w14:paraId="07C748B4" w14:textId="77777777" w:rsidR="00AE2FC6" w:rsidRPr="00D4048A" w:rsidRDefault="00AE2FC6" w:rsidP="007231D9">
            <w:pPr>
              <w:rPr>
                <w:rFonts w:ascii="CMU Concrete" w:hAnsi="CMU Concrete"/>
              </w:rPr>
            </w:pPr>
            <w:r>
              <w:rPr>
                <w:rFonts w:ascii="CMU Concrete" w:hAnsi="CMU Concrete" w:hint="eastAsia"/>
              </w:rPr>
              <w:t>범주형</w:t>
            </w:r>
            <w:r>
              <w:rPr>
                <w:rFonts w:ascii="CMU Concrete" w:hAnsi="CMU Concrete" w:hint="eastAsia"/>
              </w:rPr>
              <w:t xml:space="preserve">(G, C, B, H, E, K, A, </w:t>
            </w:r>
            <w:r>
              <w:rPr>
                <w:rFonts w:ascii="CMU Concrete" w:hAnsi="CMU Concrete" w:hint="eastAsia"/>
              </w:rPr>
              <w:t>기타</w:t>
            </w:r>
            <w:r>
              <w:rPr>
                <w:rFonts w:ascii="CMU Concrete" w:hAnsi="CMU Concrete" w:hint="eastAsia"/>
              </w:rPr>
              <w:t>4</w:t>
            </w:r>
            <w:r>
              <w:rPr>
                <w:rFonts w:ascii="CMU Concrete" w:hAnsi="CMU Concrete" w:hint="eastAsia"/>
              </w:rPr>
              <w:t>개</w:t>
            </w:r>
            <w:r>
              <w:rPr>
                <w:rFonts w:ascii="CMU Concrete" w:hAnsi="CMU Concrete" w:hint="eastAsia"/>
              </w:rPr>
              <w:t>)</w:t>
            </w:r>
            <w:r w:rsidRPr="00D4048A">
              <w:rPr>
                <w:rFonts w:ascii="CMU Concrete" w:hAnsi="CMU Concrete"/>
              </w:rPr>
              <w:t xml:space="preserve"> </w:t>
            </w:r>
            <w:r w:rsidRPr="00D4048A">
              <w:rPr>
                <w:rFonts w:ascii="CMU Concrete" w:hAnsi="CMU Concrete"/>
              </w:rPr>
              <w:t>변수</w:t>
            </w:r>
          </w:p>
        </w:tc>
      </w:tr>
      <w:tr w:rsidR="00AE2FC6" w:rsidRPr="00D4048A" w14:paraId="5C0F0410"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50407480" w14:textId="77777777" w:rsidR="00AE2FC6" w:rsidRPr="00D4048A" w:rsidRDefault="00AE2FC6" w:rsidP="007231D9">
            <w:pPr>
              <w:pStyle w:val="ae"/>
              <w:rPr>
                <w:rFonts w:ascii="CMU Concrete" w:hAnsi="CMU Concrete"/>
              </w:rPr>
            </w:pPr>
            <w:r w:rsidRPr="00D4048A">
              <w:rPr>
                <w:rFonts w:ascii="CMU Concrete" w:hAnsi="CMU Concrete"/>
              </w:rPr>
              <w:t>A5</w:t>
            </w:r>
          </w:p>
        </w:tc>
        <w:tc>
          <w:tcPr>
            <w:tcW w:w="0" w:type="auto"/>
            <w:tcBorders>
              <w:top w:val="single" w:sz="2" w:space="0" w:color="999999"/>
              <w:left w:val="single" w:sz="2" w:space="0" w:color="999999"/>
              <w:bottom w:val="single" w:sz="6" w:space="0" w:color="999999"/>
              <w:right w:val="single" w:sz="6" w:space="0" w:color="999999"/>
            </w:tcBorders>
            <w:vAlign w:val="center"/>
          </w:tcPr>
          <w:p w14:paraId="53C23243"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00382721"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471BBDD7" w14:textId="77777777" w:rsidR="00AE2FC6" w:rsidRPr="00D4048A" w:rsidRDefault="00AE2FC6" w:rsidP="007231D9">
            <w:pPr>
              <w:pStyle w:val="ae"/>
              <w:rPr>
                <w:rFonts w:ascii="CMU Concrete" w:hAnsi="CMU Concrete"/>
              </w:rPr>
            </w:pPr>
            <w:r w:rsidRPr="00D4048A">
              <w:rPr>
                <w:rFonts w:ascii="CMU Concrete" w:hAnsi="CMU Concrete"/>
              </w:rPr>
              <w:t>A6</w:t>
            </w:r>
          </w:p>
        </w:tc>
        <w:tc>
          <w:tcPr>
            <w:tcW w:w="0" w:type="auto"/>
            <w:tcBorders>
              <w:top w:val="single" w:sz="2" w:space="0" w:color="999999"/>
              <w:left w:val="single" w:sz="2" w:space="0" w:color="999999"/>
              <w:bottom w:val="single" w:sz="6" w:space="0" w:color="999999"/>
              <w:right w:val="single" w:sz="6" w:space="0" w:color="999999"/>
            </w:tcBorders>
            <w:vAlign w:val="center"/>
          </w:tcPr>
          <w:p w14:paraId="0E4ECDC1"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02C58443"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0541D171" w14:textId="77777777" w:rsidR="00AE2FC6" w:rsidRPr="00D4048A" w:rsidRDefault="00AE2FC6" w:rsidP="007231D9">
            <w:pPr>
              <w:pStyle w:val="ae"/>
              <w:rPr>
                <w:rFonts w:ascii="CMU Concrete" w:hAnsi="CMU Concrete"/>
              </w:rPr>
            </w:pPr>
            <w:r w:rsidRPr="00D4048A">
              <w:rPr>
                <w:rFonts w:ascii="CMU Concrete" w:hAnsi="CMU Concrete"/>
              </w:rPr>
              <w:t>A7</w:t>
            </w:r>
          </w:p>
        </w:tc>
        <w:tc>
          <w:tcPr>
            <w:tcW w:w="0" w:type="auto"/>
            <w:tcBorders>
              <w:top w:val="single" w:sz="2" w:space="0" w:color="999999"/>
              <w:left w:val="single" w:sz="2" w:space="0" w:color="999999"/>
              <w:bottom w:val="single" w:sz="6" w:space="0" w:color="999999"/>
              <w:right w:val="single" w:sz="6" w:space="0" w:color="999999"/>
            </w:tcBorders>
            <w:vAlign w:val="center"/>
          </w:tcPr>
          <w:p w14:paraId="490C9539"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16517A2F"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6E6FB5C9" w14:textId="77777777" w:rsidR="00AE2FC6" w:rsidRPr="00D4048A" w:rsidRDefault="00AE2FC6" w:rsidP="007231D9">
            <w:pPr>
              <w:pStyle w:val="ae"/>
              <w:rPr>
                <w:rFonts w:ascii="CMU Concrete" w:hAnsi="CMU Concrete"/>
              </w:rPr>
            </w:pPr>
            <w:r w:rsidRPr="00D4048A">
              <w:rPr>
                <w:rFonts w:ascii="CMU Concrete" w:hAnsi="CMU Concrete"/>
              </w:rPr>
              <w:t>A8</w:t>
            </w:r>
          </w:p>
        </w:tc>
        <w:tc>
          <w:tcPr>
            <w:tcW w:w="0" w:type="auto"/>
            <w:tcBorders>
              <w:top w:val="single" w:sz="2" w:space="0" w:color="999999"/>
              <w:left w:val="single" w:sz="2" w:space="0" w:color="999999"/>
              <w:bottom w:val="single" w:sz="6" w:space="0" w:color="999999"/>
              <w:right w:val="single" w:sz="6" w:space="0" w:color="999999"/>
            </w:tcBorders>
            <w:vAlign w:val="center"/>
          </w:tcPr>
          <w:p w14:paraId="4E9DC9BF" w14:textId="77777777" w:rsidR="00AE2FC6" w:rsidRPr="00D4048A" w:rsidRDefault="00AE2FC6" w:rsidP="007231D9">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p>
        </w:tc>
      </w:tr>
      <w:tr w:rsidR="00AE2FC6" w:rsidRPr="00D4048A" w14:paraId="001717CA"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4EC90FBA" w14:textId="77777777" w:rsidR="00AE2FC6" w:rsidRPr="00D4048A" w:rsidRDefault="00AE2FC6" w:rsidP="007231D9">
            <w:pPr>
              <w:pStyle w:val="ae"/>
              <w:rPr>
                <w:rFonts w:ascii="CMU Concrete" w:hAnsi="CMU Concrete"/>
              </w:rPr>
            </w:pPr>
            <w:r w:rsidRPr="00D4048A">
              <w:rPr>
                <w:rFonts w:ascii="CMU Concrete" w:hAnsi="CMU Concrete"/>
              </w:rPr>
              <w:t>A9</w:t>
            </w:r>
          </w:p>
        </w:tc>
        <w:tc>
          <w:tcPr>
            <w:tcW w:w="0" w:type="auto"/>
            <w:tcBorders>
              <w:top w:val="single" w:sz="2" w:space="0" w:color="999999"/>
              <w:left w:val="single" w:sz="2" w:space="0" w:color="999999"/>
              <w:bottom w:val="single" w:sz="6" w:space="0" w:color="999999"/>
              <w:right w:val="single" w:sz="6" w:space="0" w:color="999999"/>
            </w:tcBorders>
            <w:vAlign w:val="center"/>
          </w:tcPr>
          <w:p w14:paraId="126D2452" w14:textId="77777777" w:rsidR="00AE2FC6" w:rsidRPr="00D4048A" w:rsidRDefault="00AE2FC6" w:rsidP="007231D9">
            <w:pPr>
              <w:rPr>
                <w:rFonts w:ascii="CMU Concrete" w:hAnsi="CMU Concrete"/>
              </w:rPr>
            </w:pPr>
            <w:r>
              <w:rPr>
                <w:rFonts w:ascii="CMU Concrete" w:hAnsi="CMU Concrete" w:hint="eastAsia"/>
              </w:rPr>
              <w:t>범주형</w:t>
            </w:r>
            <w:r>
              <w:rPr>
                <w:rFonts w:ascii="CMU Concrete" w:hAnsi="CMU Concrete" w:hint="eastAsia"/>
              </w:rPr>
              <w:t>(A, B, C, D)</w:t>
            </w:r>
            <w:r w:rsidRPr="00D4048A">
              <w:rPr>
                <w:rFonts w:ascii="CMU Concrete" w:hAnsi="CMU Concrete"/>
              </w:rPr>
              <w:t xml:space="preserve"> </w:t>
            </w:r>
            <w:r w:rsidRPr="00D4048A">
              <w:rPr>
                <w:rFonts w:ascii="CMU Concrete" w:hAnsi="CMU Concrete"/>
              </w:rPr>
              <w:t>변수</w:t>
            </w:r>
          </w:p>
        </w:tc>
      </w:tr>
      <w:tr w:rsidR="00AE2FC6" w:rsidRPr="00D4048A" w14:paraId="66190139" w14:textId="77777777" w:rsidTr="007231D9">
        <w:trPr>
          <w:trHeight w:val="393"/>
          <w:tblCellSpacing w:w="0" w:type="dxa"/>
        </w:trPr>
        <w:tc>
          <w:tcPr>
            <w:tcW w:w="0" w:type="auto"/>
            <w:tcBorders>
              <w:top w:val="single" w:sz="2" w:space="0" w:color="999999"/>
              <w:left w:val="single" w:sz="2" w:space="0" w:color="999999"/>
              <w:bottom w:val="single" w:sz="6" w:space="0" w:color="999999"/>
              <w:right w:val="single" w:sz="6" w:space="0" w:color="999999"/>
            </w:tcBorders>
            <w:shd w:val="clear" w:color="auto" w:fill="CCCCCC"/>
            <w:vAlign w:val="center"/>
          </w:tcPr>
          <w:p w14:paraId="10F84420" w14:textId="77777777" w:rsidR="00AE2FC6" w:rsidRPr="00D4048A" w:rsidRDefault="00AE2FC6" w:rsidP="007231D9">
            <w:pPr>
              <w:pStyle w:val="ae"/>
              <w:rPr>
                <w:rFonts w:ascii="CMU Concrete" w:hAnsi="CMU Concrete"/>
              </w:rPr>
            </w:pPr>
            <w:r w:rsidRPr="00D4048A">
              <w:rPr>
                <w:rFonts w:ascii="CMU Concrete" w:hAnsi="CMU Concrete"/>
              </w:rPr>
              <w:t>이탈여부</w:t>
            </w:r>
          </w:p>
        </w:tc>
        <w:tc>
          <w:tcPr>
            <w:tcW w:w="0" w:type="auto"/>
            <w:tcBorders>
              <w:top w:val="single" w:sz="2" w:space="0" w:color="999999"/>
              <w:left w:val="single" w:sz="2" w:space="0" w:color="999999"/>
              <w:bottom w:val="single" w:sz="6" w:space="0" w:color="999999"/>
              <w:right w:val="single" w:sz="6" w:space="0" w:color="999999"/>
            </w:tcBorders>
            <w:vAlign w:val="center"/>
          </w:tcPr>
          <w:p w14:paraId="1F5A4BC1" w14:textId="77777777" w:rsidR="00AE2FC6" w:rsidRPr="00D4048A" w:rsidRDefault="00AE2FC6" w:rsidP="007231D9">
            <w:pPr>
              <w:rPr>
                <w:rFonts w:ascii="CMU Concrete" w:hAnsi="CMU Concrete"/>
              </w:rPr>
            </w:pPr>
            <w:r w:rsidRPr="00D4048A">
              <w:rPr>
                <w:rFonts w:ascii="CMU Concrete" w:hAnsi="CMU Concrete"/>
              </w:rPr>
              <w:t>0,1</w:t>
            </w:r>
            <w:r w:rsidRPr="00D4048A">
              <w:rPr>
                <w:rFonts w:ascii="CMU Concrete" w:hAnsi="CMU Concrete"/>
              </w:rPr>
              <w:t>의</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w:t>
            </w:r>
          </w:p>
        </w:tc>
      </w:tr>
    </w:tbl>
    <w:p w14:paraId="6850D4BA" w14:textId="77777777" w:rsidR="00AE2FC6" w:rsidRPr="00D4048A" w:rsidRDefault="00AE2FC6" w:rsidP="00AE2FC6">
      <w:pPr>
        <w:pStyle w:val="16"/>
        <w:rPr>
          <w:rFonts w:ascii="CMU Concrete" w:eastAsia="굴림" w:hAnsi="CMU Concrete"/>
        </w:rPr>
      </w:pPr>
    </w:p>
    <w:p w14:paraId="7FFDC86C" w14:textId="77777777" w:rsidR="00AE2FC6" w:rsidRPr="00D4048A" w:rsidRDefault="00AE2FC6" w:rsidP="00AE2FC6">
      <w:pPr>
        <w:pStyle w:val="11"/>
      </w:pPr>
      <w:r w:rsidRPr="00D4048A">
        <w:t>필요</w:t>
      </w:r>
      <w:r w:rsidRPr="00D4048A">
        <w:t xml:space="preserve"> NODE </w:t>
      </w:r>
      <w:r w:rsidRPr="00D4048A">
        <w:t>설명</w:t>
      </w:r>
      <w:r w:rsidRPr="00D4048A">
        <w:t xml:space="preserve"> </w:t>
      </w:r>
      <w:r w:rsidRPr="00D4048A">
        <w:t>및</w:t>
      </w:r>
      <w:r w:rsidRPr="00D4048A">
        <w:t xml:space="preserve"> </w:t>
      </w:r>
      <w:r w:rsidRPr="00D4048A">
        <w:t>처리</w:t>
      </w:r>
      <w:r w:rsidRPr="00D4048A">
        <w:t xml:space="preserve"> </w:t>
      </w:r>
      <w:r w:rsidRPr="00D4048A">
        <w:t>방법</w:t>
      </w:r>
    </w:p>
    <w:p w14:paraId="45FEC3CE" w14:textId="77777777" w:rsidR="00AE2FC6" w:rsidRDefault="00AE2FC6" w:rsidP="00401892">
      <w:pPr>
        <w:numPr>
          <w:ilvl w:val="0"/>
          <w:numId w:val="54"/>
        </w:numPr>
        <w:ind w:left="426"/>
        <w:rPr>
          <w:rFonts w:ascii="CMU Concrete" w:hAnsi="CMU Concrete"/>
        </w:rPr>
      </w:pPr>
      <w:r w:rsidRPr="00D4048A">
        <w:rPr>
          <w:rFonts w:ascii="CMU Concrete" w:hAnsi="CMU Concrete"/>
        </w:rPr>
        <w:t>고객</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모형</w:t>
      </w:r>
      <w:r w:rsidRPr="00D4048A">
        <w:rPr>
          <w:rFonts w:ascii="CMU Concrete" w:hAnsi="CMU Concrete"/>
        </w:rPr>
        <w:t xml:space="preserve"> </w:t>
      </w:r>
      <w:r w:rsidR="00075EC5" w:rsidRPr="00D4048A">
        <w:rPr>
          <w:rFonts w:ascii="CMU Concrete" w:hAnsi="CMU Concrete" w:hint="eastAsia"/>
        </w:rPr>
        <w:t>분석</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노드</w:t>
      </w:r>
    </w:p>
    <w:p w14:paraId="59AA9751" w14:textId="77777777" w:rsidR="00AE2FC6" w:rsidRPr="00064976" w:rsidRDefault="00AE2FC6" w:rsidP="00AE2FC6">
      <w:pPr>
        <w:rPr>
          <w:rFonts w:ascii="CMU Concrete" w:hAnsi="CMU Concrete"/>
        </w:rPr>
      </w:pPr>
    </w:p>
    <w:p w14:paraId="007BE455" w14:textId="77777777" w:rsidR="00AE2FC6" w:rsidRDefault="00B32DD7" w:rsidP="00AE3A66">
      <w:pPr>
        <w:pStyle w:val="af"/>
        <w:rPr>
          <w:noProof/>
        </w:rPr>
      </w:pPr>
      <w:r>
        <w:rPr>
          <w:noProof/>
        </w:rPr>
        <w:drawing>
          <wp:inline distT="0" distB="0" distL="0" distR="0" wp14:anchorId="263BACCB" wp14:editId="024674A4">
            <wp:extent cx="4381500" cy="3105150"/>
            <wp:effectExtent l="0" t="0" r="0" b="0"/>
            <wp:docPr id="1366" name="그림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4381500" cy="3105150"/>
                    </a:xfrm>
                    <a:prstGeom prst="rect">
                      <a:avLst/>
                    </a:prstGeom>
                    <a:noFill/>
                    <a:ln>
                      <a:noFill/>
                    </a:ln>
                  </pic:spPr>
                </pic:pic>
              </a:graphicData>
            </a:graphic>
          </wp:inline>
        </w:drawing>
      </w:r>
    </w:p>
    <w:p w14:paraId="2BF3458E" w14:textId="77777777" w:rsidR="00AE2FC6" w:rsidRPr="00D4048A" w:rsidRDefault="00AE2FC6" w:rsidP="00AE3A66">
      <w:pPr>
        <w:pStyle w:val="af"/>
      </w:pPr>
    </w:p>
    <w:p w14:paraId="2EC026AA" w14:textId="77777777" w:rsidR="00AE2FC6" w:rsidRPr="00D4048A" w:rsidRDefault="00AE2FC6" w:rsidP="00AE2FC6">
      <w:pPr>
        <w:rPr>
          <w:rFonts w:ascii="CMU Concrete" w:hAnsi="CMU Concrete"/>
        </w:rPr>
      </w:pPr>
    </w:p>
    <w:p w14:paraId="1C981114" w14:textId="77777777" w:rsidR="00AE2FC6" w:rsidRDefault="00AE2FC6" w:rsidP="00401892">
      <w:pPr>
        <w:numPr>
          <w:ilvl w:val="0"/>
          <w:numId w:val="54"/>
        </w:numPr>
        <w:ind w:left="426"/>
        <w:rPr>
          <w:rFonts w:ascii="CMU Concrete" w:hAnsi="CMU Concrete"/>
        </w:rPr>
      </w:pP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파악합니다</w:t>
      </w:r>
      <w:r w:rsidRPr="00D4048A">
        <w:rPr>
          <w:rFonts w:ascii="CMU Concrete" w:hAnsi="CMU Concrete"/>
        </w:rPr>
        <w:t>.</w:t>
      </w:r>
    </w:p>
    <w:p w14:paraId="10D3E8C6" w14:textId="77777777" w:rsidR="00AE2FC6" w:rsidRPr="00064976" w:rsidRDefault="00AE2FC6" w:rsidP="00AE2FC6">
      <w:pPr>
        <w:rPr>
          <w:rFonts w:ascii="CMU Concrete" w:hAnsi="CMU Concrete"/>
        </w:rPr>
      </w:pPr>
    </w:p>
    <w:p w14:paraId="2C95AE1D" w14:textId="77777777" w:rsidR="00AE2FC6" w:rsidRDefault="00B32DD7" w:rsidP="00AE3A66">
      <w:pPr>
        <w:pStyle w:val="af"/>
      </w:pPr>
      <w:r>
        <w:rPr>
          <w:noProof/>
        </w:rPr>
        <w:drawing>
          <wp:inline distT="0" distB="0" distL="0" distR="0" wp14:anchorId="4A51A74C" wp14:editId="63F56249">
            <wp:extent cx="5114925" cy="2838450"/>
            <wp:effectExtent l="0" t="0" r="9525" b="0"/>
            <wp:docPr id="1365" name="그림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114925" cy="2838450"/>
                    </a:xfrm>
                    <a:prstGeom prst="rect">
                      <a:avLst/>
                    </a:prstGeom>
                    <a:noFill/>
                    <a:ln>
                      <a:noFill/>
                    </a:ln>
                  </pic:spPr>
                </pic:pic>
              </a:graphicData>
            </a:graphic>
          </wp:inline>
        </w:drawing>
      </w:r>
    </w:p>
    <w:p w14:paraId="054556E2" w14:textId="77777777" w:rsidR="00AE2FC6" w:rsidRPr="00D4048A" w:rsidRDefault="00AE2FC6" w:rsidP="00AE3A66">
      <w:pPr>
        <w:pStyle w:val="af"/>
      </w:pPr>
    </w:p>
    <w:p w14:paraId="5022CABE" w14:textId="77777777" w:rsidR="00AE2FC6" w:rsidRPr="00D4048A" w:rsidRDefault="00AE2FC6" w:rsidP="00AE2FC6">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그림은</w:t>
      </w:r>
      <w:r w:rsidRPr="00D4048A">
        <w:rPr>
          <w:rFonts w:ascii="CMU Concrete" w:hAnsi="CMU Concrete"/>
        </w:rPr>
        <w:t xml:space="preserve"> </w:t>
      </w: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나타낸</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는</w:t>
      </w:r>
      <w:r w:rsidRPr="00D4048A">
        <w:rPr>
          <w:rFonts w:ascii="CMU Concrete" w:hAnsi="CMU Concrete"/>
        </w:rPr>
        <w:t xml:space="preserve"> </w:t>
      </w:r>
      <w:r w:rsidRPr="00D4048A">
        <w:rPr>
          <w:rFonts w:ascii="CMU Concrete" w:hAnsi="CMU Concrete"/>
        </w:rPr>
        <w:t>데이터간의</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그래프로</w:t>
      </w:r>
      <w:r w:rsidRPr="00D4048A">
        <w:rPr>
          <w:rFonts w:ascii="CMU Concrete" w:hAnsi="CMU Concrete"/>
        </w:rPr>
        <w:t xml:space="preserve"> </w:t>
      </w:r>
      <w:r w:rsidRPr="00D4048A">
        <w:rPr>
          <w:rFonts w:ascii="CMU Concrete" w:hAnsi="CMU Concrete"/>
        </w:rPr>
        <w:t>나타낸</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위</w:t>
      </w:r>
      <w:r w:rsidRPr="00D4048A">
        <w:rPr>
          <w:rFonts w:ascii="CMU Concrete" w:hAnsi="CMU Concrete"/>
        </w:rPr>
        <w:t xml:space="preserve"> </w:t>
      </w:r>
      <w:r w:rsidRPr="00D4048A">
        <w:rPr>
          <w:rFonts w:ascii="CMU Concrete" w:hAnsi="CMU Concrete"/>
        </w:rPr>
        <w:t>그림에서</w:t>
      </w:r>
      <w:r w:rsidRPr="00D4048A">
        <w:rPr>
          <w:rFonts w:ascii="CMU Concrete" w:hAnsi="CMU Concrete"/>
        </w:rPr>
        <w:t xml:space="preserve"> 'A8'</w:t>
      </w:r>
      <w:r w:rsidRPr="00D4048A">
        <w:rPr>
          <w:rFonts w:ascii="CMU Concrete" w:hAnsi="CMU Concrete"/>
        </w:rPr>
        <w:t>변수가</w:t>
      </w:r>
      <w:r w:rsidRPr="00D4048A">
        <w:rPr>
          <w:rFonts w:ascii="CMU Concrete" w:hAnsi="CMU Concrete"/>
        </w:rPr>
        <w:t xml:space="preserve"> 'A5'</w:t>
      </w:r>
      <w:r w:rsidRPr="00D4048A">
        <w:rPr>
          <w:rFonts w:ascii="CMU Concrete" w:hAnsi="CMU Concrete"/>
        </w:rPr>
        <w:t>변수</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A7'</w:t>
      </w:r>
      <w:r w:rsidRPr="00D4048A">
        <w:rPr>
          <w:rFonts w:ascii="CMU Concrete" w:hAnsi="CMU Concrete"/>
        </w:rPr>
        <w:t>변수와</w:t>
      </w:r>
      <w:r w:rsidRPr="00D4048A">
        <w:rPr>
          <w:rFonts w:ascii="CMU Concrete" w:hAnsi="CMU Concrete"/>
        </w:rPr>
        <w:t xml:space="preserve"> </w:t>
      </w:r>
      <w:r w:rsidRPr="00D4048A">
        <w:rPr>
          <w:rFonts w:ascii="CMU Concrete" w:hAnsi="CMU Concrete"/>
        </w:rPr>
        <w:t>대략적인</w:t>
      </w:r>
      <w:r w:rsidRPr="00D4048A">
        <w:rPr>
          <w:rFonts w:ascii="CMU Concrete" w:hAnsi="CMU Concrete"/>
        </w:rPr>
        <w:t xml:space="preserve"> </w:t>
      </w:r>
      <w:r w:rsidRPr="00D4048A">
        <w:rPr>
          <w:rFonts w:ascii="CMU Concrete" w:hAnsi="CMU Concrete"/>
        </w:rPr>
        <w:t>선형관계를</w:t>
      </w:r>
      <w:r w:rsidRPr="00D4048A">
        <w:rPr>
          <w:rFonts w:ascii="CMU Concrete" w:hAnsi="CMU Concrete"/>
        </w:rPr>
        <w:t xml:space="preserve"> </w:t>
      </w:r>
      <w:r w:rsidRPr="00D4048A">
        <w:rPr>
          <w:rFonts w:ascii="CMU Concrete" w:hAnsi="CMU Concrete"/>
        </w:rPr>
        <w:t>가짐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61C8CAC7" w14:textId="77777777" w:rsidR="00AE2FC6" w:rsidRPr="00D4048A" w:rsidRDefault="00AE2FC6" w:rsidP="00AE2FC6">
      <w:pPr>
        <w:pStyle w:val="p2"/>
        <w:rPr>
          <w:rFonts w:ascii="CMU Concrete" w:hAnsi="CMU Concrete"/>
        </w:rPr>
      </w:pPr>
    </w:p>
    <w:p w14:paraId="6F181E17" w14:textId="77777777" w:rsidR="00AE2FC6" w:rsidRDefault="00AE2FC6" w:rsidP="00AE2FC6">
      <w:pPr>
        <w:pStyle w:val="p2"/>
        <w:rPr>
          <w:rFonts w:ascii="CMU Concrete" w:hAnsi="CMU Concrete"/>
        </w:rPr>
      </w:pPr>
      <w:r w:rsidRPr="00D4048A">
        <w:rPr>
          <w:rFonts w:ascii="CMU Concrete" w:hAnsi="CMU Concrete"/>
        </w:rPr>
        <w:t>변수들</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자세히</w:t>
      </w:r>
      <w:r w:rsidRPr="00D4048A">
        <w:rPr>
          <w:rFonts w:ascii="CMU Concrete" w:hAnsi="CMU Concrete"/>
        </w:rPr>
        <w:t xml:space="preserve"> </w:t>
      </w:r>
      <w:r w:rsidRPr="00D4048A">
        <w:rPr>
          <w:rFonts w:ascii="CMU Concrete" w:hAnsi="CMU Concrete"/>
        </w:rPr>
        <w:t>알아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파일입력</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나오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0B47447B" w14:textId="77777777" w:rsidR="00AE2FC6" w:rsidRPr="00D4048A" w:rsidRDefault="00AE2FC6" w:rsidP="00AE2FC6">
      <w:pPr>
        <w:pStyle w:val="p2"/>
        <w:rPr>
          <w:rFonts w:ascii="CMU Concrete" w:hAnsi="CMU Concrete"/>
        </w:rPr>
      </w:pPr>
    </w:p>
    <w:p w14:paraId="481ADA5B" w14:textId="77777777" w:rsidR="00AE2FC6" w:rsidRPr="00D4048A" w:rsidRDefault="00B32DD7" w:rsidP="00AE3A66">
      <w:pPr>
        <w:pStyle w:val="af"/>
      </w:pPr>
      <w:r>
        <w:rPr>
          <w:noProof/>
        </w:rPr>
        <w:drawing>
          <wp:inline distT="0" distB="0" distL="0" distR="0" wp14:anchorId="477B3449" wp14:editId="57C878E4">
            <wp:extent cx="4391025" cy="2200275"/>
            <wp:effectExtent l="0" t="0" r="9525" b="9525"/>
            <wp:docPr id="1364" name="그림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4391025" cy="2200275"/>
                    </a:xfrm>
                    <a:prstGeom prst="rect">
                      <a:avLst/>
                    </a:prstGeom>
                    <a:noFill/>
                    <a:ln>
                      <a:noFill/>
                    </a:ln>
                  </pic:spPr>
                </pic:pic>
              </a:graphicData>
            </a:graphic>
          </wp:inline>
        </w:drawing>
      </w:r>
    </w:p>
    <w:p w14:paraId="4937AD53" w14:textId="77777777" w:rsidR="00AE2FC6" w:rsidRPr="00D4048A" w:rsidRDefault="00AE2FC6" w:rsidP="00AE2FC6">
      <w:pPr>
        <w:pStyle w:val="p2"/>
        <w:rPr>
          <w:rFonts w:ascii="CMU Concrete" w:hAnsi="CMU Concrete"/>
        </w:rPr>
      </w:pPr>
    </w:p>
    <w:p w14:paraId="780121F0" w14:textId="77777777" w:rsidR="00AE2FC6" w:rsidRDefault="00AE2FC6" w:rsidP="00AE2FC6">
      <w:pPr>
        <w:pStyle w:val="p2"/>
        <w:rPr>
          <w:rFonts w:ascii="CMU Concrete" w:hAnsi="CMU Concrete"/>
        </w:rPr>
      </w:pP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화면으로</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021501">
        <w:rPr>
          <w:rFonts w:ascii="CMU Concrete" w:hAnsi="CMU Concrete"/>
        </w:rPr>
        <w:t>[</w:t>
      </w:r>
      <w:r w:rsidRPr="00021501">
        <w:rPr>
          <w:rFonts w:ascii="CMU Concrete" w:hAnsi="CMU Concrete"/>
        </w:rPr>
        <w:t>분석</w:t>
      </w:r>
      <w:r>
        <w:rPr>
          <w:rFonts w:ascii="CMU Concrete" w:hAnsi="CMU Concrete" w:hint="eastAsia"/>
        </w:rPr>
        <w:t xml:space="preserve">] </w:t>
      </w:r>
      <w:r w:rsidRPr="00021501">
        <w:rPr>
          <w:rFonts w:ascii="CMU Concrete" w:hAnsi="CMU Concrete"/>
        </w:rPr>
        <w:sym w:font="Wingdings" w:char="00E8"/>
      </w:r>
      <w:r>
        <w:rPr>
          <w:rFonts w:ascii="CMU Concrete" w:hAnsi="CMU Concrete" w:hint="eastAsia"/>
        </w:rPr>
        <w:t xml:space="preserve"> </w:t>
      </w:r>
      <w:r w:rsidRPr="00021501">
        <w:rPr>
          <w:rFonts w:ascii="CMU Concrete" w:hAnsi="CMU Concrete"/>
        </w:rPr>
        <w:t>[</w:t>
      </w:r>
      <w:r w:rsidRPr="00021501">
        <w:rPr>
          <w:rFonts w:ascii="CMU Concrete" w:hAnsi="CMU Concrete" w:hint="eastAsia"/>
        </w:rPr>
        <w:t>기초통계</w:t>
      </w:r>
      <w:r>
        <w:rPr>
          <w:rFonts w:ascii="CMU Concrete" w:hAnsi="CMU Concrete"/>
        </w:rPr>
        <w:t>]</w:t>
      </w:r>
      <w:r>
        <w:rPr>
          <w:rFonts w:ascii="CMU Concrete" w:hAnsi="CMU Concrete" w:hint="eastAsia"/>
        </w:rPr>
        <w:t xml:space="preserve"> </w:t>
      </w:r>
      <w:r w:rsidRPr="00021501">
        <w:rPr>
          <w:rFonts w:ascii="CMU Concrete" w:hAnsi="CMU Concrete"/>
        </w:rPr>
        <w:sym w:font="Wingdings" w:char="00E8"/>
      </w:r>
      <w:r>
        <w:rPr>
          <w:rFonts w:ascii="CMU Concrete" w:hAnsi="CMU Concrete" w:hint="eastAsia"/>
        </w:rPr>
        <w:t xml:space="preserve"> </w:t>
      </w:r>
      <w:r w:rsidRPr="00021501">
        <w:rPr>
          <w:rFonts w:ascii="CMU Concrete" w:hAnsi="CMU Concrete"/>
        </w:rPr>
        <w:t xml:space="preserve"> [</w:t>
      </w:r>
      <w:r w:rsidRPr="00021501">
        <w:rPr>
          <w:rFonts w:ascii="CMU Concrete" w:hAnsi="CMU Concrete" w:hint="eastAsia"/>
        </w:rPr>
        <w:t>상관관계분석</w:t>
      </w:r>
      <w:r w:rsidRPr="00021501">
        <w:rPr>
          <w:rFonts w:ascii="CMU Concrete" w:hAnsi="CMU Concrete" w:hint="eastAsia"/>
        </w:rPr>
        <w:t>(C)</w:t>
      </w:r>
      <w:r w:rsidRPr="00021501">
        <w:rPr>
          <w:rFonts w:ascii="CMU Concrete" w:hAnsi="CMU Concrete"/>
        </w:rPr>
        <w:t>]</w:t>
      </w:r>
      <w:r>
        <w:rPr>
          <w:rFonts w:ascii="CMU Concrete" w:hAnsi="CMU Concrete" w:hint="eastAsia"/>
        </w:rPr>
        <w:t xml:space="preserve"> </w:t>
      </w:r>
      <w:r w:rsidRPr="00021501">
        <w:rPr>
          <w:rFonts w:ascii="CMU Concrete" w:hAnsi="CMU Concrete"/>
        </w:rPr>
        <w:sym w:font="Wingdings" w:char="F0E8"/>
      </w:r>
      <w:r>
        <w:rPr>
          <w:rFonts w:ascii="CMU Concrete" w:hAnsi="CMU Concrete" w:hint="eastAsia"/>
        </w:rPr>
        <w:t xml:space="preserve"> </w:t>
      </w:r>
      <w:r w:rsidRPr="00021501">
        <w:rPr>
          <w:rFonts w:ascii="CMU Concrete" w:hAnsi="CMU Concrete" w:hint="eastAsia"/>
        </w:rPr>
        <w:t>[</w:t>
      </w:r>
      <w:r w:rsidRPr="00021501">
        <w:rPr>
          <w:rFonts w:ascii="CMU Concrete" w:hAnsi="CMU Concrete" w:hint="eastAsia"/>
        </w:rPr>
        <w:t>화면표시</w:t>
      </w:r>
      <w:r w:rsidRPr="00021501">
        <w:rPr>
          <w:rFonts w:ascii="CMU Concrete" w:hAnsi="CMU Concrete" w:hint="eastAsia"/>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w:t>
      </w:r>
      <w:r w:rsidRPr="00D4048A">
        <w:rPr>
          <w:rFonts w:ascii="CMU Concrete" w:hAnsi="CMU Concrete"/>
        </w:rPr>
        <w:t>그러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성됩니다</w:t>
      </w:r>
      <w:r w:rsidRPr="00D4048A">
        <w:rPr>
          <w:rFonts w:ascii="CMU Concrete" w:hAnsi="CMU Concrete"/>
        </w:rPr>
        <w:t>.</w:t>
      </w:r>
    </w:p>
    <w:p w14:paraId="5E7FFDC1" w14:textId="77777777" w:rsidR="00AE2FC6" w:rsidRPr="00D4048A" w:rsidRDefault="00AE2FC6" w:rsidP="00AE2FC6">
      <w:pPr>
        <w:pStyle w:val="p2"/>
        <w:rPr>
          <w:rFonts w:ascii="CMU Concrete" w:hAnsi="CMU Concrete"/>
        </w:rPr>
      </w:pPr>
    </w:p>
    <w:p w14:paraId="6F36C1D5" w14:textId="77777777" w:rsidR="00AE2FC6" w:rsidRDefault="00B32DD7" w:rsidP="00AE3A66">
      <w:pPr>
        <w:pStyle w:val="af"/>
      </w:pPr>
      <w:r>
        <w:rPr>
          <w:noProof/>
        </w:rPr>
        <w:drawing>
          <wp:inline distT="0" distB="0" distL="0" distR="0" wp14:anchorId="5BFA6FAB" wp14:editId="40D2A2A9">
            <wp:extent cx="4391025" cy="1552575"/>
            <wp:effectExtent l="0" t="0" r="9525" b="9525"/>
            <wp:docPr id="1363" name="그림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4391025" cy="1552575"/>
                    </a:xfrm>
                    <a:prstGeom prst="rect">
                      <a:avLst/>
                    </a:prstGeom>
                    <a:noFill/>
                    <a:ln>
                      <a:noFill/>
                    </a:ln>
                  </pic:spPr>
                </pic:pic>
              </a:graphicData>
            </a:graphic>
          </wp:inline>
        </w:drawing>
      </w:r>
    </w:p>
    <w:p w14:paraId="22B6F7B9" w14:textId="77777777" w:rsidR="00AE2FC6" w:rsidRPr="00D4048A" w:rsidRDefault="00AE2FC6" w:rsidP="00AE3A66">
      <w:pPr>
        <w:pStyle w:val="af"/>
      </w:pPr>
    </w:p>
    <w:p w14:paraId="604A4B0C" w14:textId="77777777" w:rsidR="00AE2FC6" w:rsidRPr="00D4048A" w:rsidRDefault="00AE2FC6" w:rsidP="00AE2FC6">
      <w:pPr>
        <w:pStyle w:val="p2"/>
        <w:rPr>
          <w:rFonts w:ascii="CMU Concrete" w:hAnsi="CMU Concrete"/>
        </w:rPr>
      </w:pPr>
      <w:r w:rsidRPr="00D4048A">
        <w:rPr>
          <w:rFonts w:ascii="CMU Concrete" w:hAnsi="CMU Concrete"/>
        </w:rPr>
        <w:t>변수들간의</w:t>
      </w:r>
      <w:r w:rsidRPr="00D4048A">
        <w:rPr>
          <w:rFonts w:ascii="CMU Concrete" w:hAnsi="CMU Concrete"/>
        </w:rPr>
        <w:t xml:space="preserve"> </w:t>
      </w:r>
      <w:r w:rsidRPr="00D4048A">
        <w:rPr>
          <w:rFonts w:ascii="CMU Concrete" w:hAnsi="CMU Concrete"/>
        </w:rPr>
        <w:t>상관관계와</w:t>
      </w:r>
      <w:r w:rsidRPr="00D4048A">
        <w:rPr>
          <w:rFonts w:ascii="CMU Concrete" w:hAnsi="CMU Concrete"/>
        </w:rPr>
        <w:t xml:space="preserve"> p-value </w:t>
      </w:r>
      <w:r w:rsidRPr="00D4048A">
        <w:rPr>
          <w:rFonts w:ascii="CMU Concrete" w:hAnsi="CMU Concrete"/>
        </w:rPr>
        <w:t>값이</w:t>
      </w:r>
      <w:r w:rsidRPr="00D4048A">
        <w:rPr>
          <w:rFonts w:ascii="CMU Concrete" w:hAnsi="CMU Concrete"/>
        </w:rPr>
        <w:t xml:space="preserve"> </w:t>
      </w:r>
      <w:r w:rsidRPr="00D4048A">
        <w:rPr>
          <w:rFonts w:ascii="CMU Concrete" w:hAnsi="CMU Concrete"/>
        </w:rPr>
        <w:t>나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여기서도</w:t>
      </w:r>
      <w:r w:rsidRPr="00D4048A">
        <w:rPr>
          <w:rFonts w:ascii="CMU Concrete" w:hAnsi="CMU Concrete"/>
        </w:rPr>
        <w:t xml:space="preserve"> 'A8'</w:t>
      </w:r>
      <w:r w:rsidRPr="00D4048A">
        <w:rPr>
          <w:rFonts w:ascii="CMU Concrete" w:hAnsi="CMU Concrete"/>
        </w:rPr>
        <w:t>변수가</w:t>
      </w:r>
      <w:r w:rsidRPr="00D4048A">
        <w:rPr>
          <w:rFonts w:ascii="CMU Concrete" w:hAnsi="CMU Concrete"/>
        </w:rPr>
        <w:t xml:space="preserve"> 'A5'</w:t>
      </w:r>
      <w:r w:rsidRPr="00D4048A">
        <w:rPr>
          <w:rFonts w:ascii="CMU Concrete" w:hAnsi="CMU Concrete"/>
        </w:rPr>
        <w:t>변수</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A7'</w:t>
      </w:r>
      <w:r w:rsidRPr="00D4048A">
        <w:rPr>
          <w:rFonts w:ascii="CMU Concrete" w:hAnsi="CMU Concrete"/>
        </w:rPr>
        <w:t>변수와</w:t>
      </w:r>
      <w:r w:rsidRPr="00D4048A">
        <w:rPr>
          <w:rFonts w:ascii="CMU Concrete" w:hAnsi="CMU Concrete"/>
        </w:rPr>
        <w:t xml:space="preserve"> </w:t>
      </w:r>
      <w:r w:rsidRPr="00D4048A">
        <w:rPr>
          <w:rFonts w:ascii="CMU Concrete" w:hAnsi="CMU Concrete"/>
        </w:rPr>
        <w:t>상관계수가</w:t>
      </w:r>
      <w:r w:rsidRPr="00D4048A">
        <w:rPr>
          <w:rFonts w:ascii="CMU Concrete" w:hAnsi="CMU Concrete"/>
        </w:rPr>
        <w:t xml:space="preserve"> 0.880, 0.728</w:t>
      </w:r>
      <w:r w:rsidRPr="00D4048A">
        <w:rPr>
          <w:rFonts w:ascii="CMU Concrete" w:hAnsi="CMU Concrete"/>
        </w:rPr>
        <w:t>으로</w:t>
      </w:r>
      <w:r w:rsidRPr="00D4048A">
        <w:rPr>
          <w:rFonts w:ascii="CMU Concrete" w:hAnsi="CMU Concrete"/>
        </w:rPr>
        <w:t xml:space="preserve"> </w:t>
      </w:r>
      <w:r w:rsidRPr="00D4048A">
        <w:rPr>
          <w:rFonts w:ascii="CMU Concrete" w:hAnsi="CMU Concrete"/>
        </w:rPr>
        <w:t>높게</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D2DF935" w14:textId="77777777" w:rsidR="00AE2FC6" w:rsidRDefault="00AE2FC6" w:rsidP="00AE2FC6">
      <w:pPr>
        <w:pStyle w:val="p2"/>
        <w:rPr>
          <w:rFonts w:ascii="CMU Concrete" w:hAnsi="CMU Concrete"/>
        </w:rPr>
      </w:pPr>
      <w:r w:rsidRPr="00D4048A">
        <w:rPr>
          <w:rFonts w:ascii="CMU Concrete" w:hAnsi="CMU Concrete"/>
        </w:rPr>
        <w:t>'A8'</w:t>
      </w:r>
      <w:r w:rsidRPr="00D4048A">
        <w:rPr>
          <w:rFonts w:ascii="CMU Concrete" w:hAnsi="CMU Concrete"/>
        </w:rPr>
        <w:t>과</w:t>
      </w:r>
      <w:r w:rsidRPr="00D4048A">
        <w:rPr>
          <w:rFonts w:ascii="CMU Concrete" w:hAnsi="CMU Concrete"/>
        </w:rPr>
        <w:t xml:space="preserve"> 'A5'</w:t>
      </w:r>
      <w:r w:rsidRPr="00D4048A">
        <w:rPr>
          <w:rFonts w:ascii="CMU Concrete" w:hAnsi="CMU Concrete"/>
        </w:rPr>
        <w:t>이</w:t>
      </w:r>
      <w:r w:rsidRPr="00D4048A">
        <w:rPr>
          <w:rFonts w:ascii="CMU Concrete" w:hAnsi="CMU Concrete"/>
        </w:rPr>
        <w:t xml:space="preserve"> </w:t>
      </w:r>
      <w:r w:rsidRPr="00D4048A">
        <w:rPr>
          <w:rFonts w:ascii="CMU Concrete" w:hAnsi="CMU Concrete"/>
        </w:rPr>
        <w:t>만나는</w:t>
      </w:r>
      <w:r w:rsidRPr="00D4048A">
        <w:rPr>
          <w:rFonts w:ascii="CMU Concrete" w:hAnsi="CMU Concrete"/>
        </w:rPr>
        <w:t xml:space="preserve"> </w:t>
      </w:r>
      <w:r w:rsidRPr="00D4048A">
        <w:rPr>
          <w:rFonts w:ascii="CMU Concrete" w:hAnsi="CMU Concrete"/>
        </w:rPr>
        <w:t>셀을</w:t>
      </w:r>
      <w:r w:rsidRPr="00D4048A">
        <w:rPr>
          <w:rFonts w:ascii="CMU Concrete" w:hAnsi="CMU Concrete"/>
        </w:rPr>
        <w:t xml:space="preserve"> </w:t>
      </w:r>
      <w:r w:rsidRPr="00D4048A">
        <w:rPr>
          <w:rFonts w:ascii="CMU Concrete" w:hAnsi="CMU Concrete"/>
        </w:rPr>
        <w:t>클릭하게</w:t>
      </w:r>
      <w:r w:rsidRPr="00D4048A">
        <w:rPr>
          <w:rFonts w:ascii="CMU Concrete" w:hAnsi="CMU Concrete"/>
        </w:rPr>
        <w:t xml:space="preserve"> </w:t>
      </w:r>
      <w:r w:rsidRPr="00D4048A">
        <w:rPr>
          <w:rFonts w:ascii="CMU Concrete" w:hAnsi="CMU Concrete"/>
        </w:rPr>
        <w:t>되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변수들간의</w:t>
      </w:r>
      <w:r w:rsidRPr="00D4048A">
        <w:rPr>
          <w:rFonts w:ascii="CMU Concrete" w:hAnsi="CMU Concrete"/>
        </w:rPr>
        <w:t xml:space="preserve"> </w:t>
      </w:r>
      <w:r w:rsidRPr="00D4048A">
        <w:rPr>
          <w:rFonts w:ascii="CMU Concrete" w:hAnsi="CMU Concrete"/>
        </w:rPr>
        <w:t>기본차트가</w:t>
      </w:r>
      <w:r w:rsidRPr="00D4048A">
        <w:rPr>
          <w:rFonts w:ascii="CMU Concrete" w:hAnsi="CMU Concrete"/>
        </w:rPr>
        <w:t xml:space="preserve"> </w:t>
      </w:r>
      <w:r w:rsidRPr="00D4048A">
        <w:rPr>
          <w:rFonts w:ascii="CMU Concrete" w:hAnsi="CMU Concrete"/>
        </w:rPr>
        <w:t>나타나게</w:t>
      </w:r>
      <w:r w:rsidRPr="00D4048A">
        <w:rPr>
          <w:rFonts w:ascii="CMU Concrete" w:hAnsi="CMU Concrete"/>
        </w:rPr>
        <w:t xml:space="preserve"> </w:t>
      </w:r>
      <w:r w:rsidRPr="00D4048A">
        <w:rPr>
          <w:rFonts w:ascii="CMU Concrete" w:hAnsi="CMU Concrete"/>
        </w:rPr>
        <w:t>되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그룹간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눈으로</w:t>
      </w:r>
      <w:r w:rsidRPr="00D4048A">
        <w:rPr>
          <w:rFonts w:ascii="CMU Concrete" w:hAnsi="CMU Concrete"/>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가능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07BE24AC" w14:textId="77777777" w:rsidR="00AE2FC6" w:rsidRPr="00D4048A" w:rsidRDefault="00AE2FC6" w:rsidP="00AE2FC6">
      <w:pPr>
        <w:pStyle w:val="p2"/>
        <w:rPr>
          <w:rFonts w:ascii="CMU Concrete" w:hAnsi="CMU Concrete"/>
        </w:rPr>
      </w:pPr>
    </w:p>
    <w:p w14:paraId="249199BA" w14:textId="77777777" w:rsidR="00AE2FC6" w:rsidRDefault="00B32DD7" w:rsidP="00AE3A66">
      <w:pPr>
        <w:pStyle w:val="af"/>
      </w:pPr>
      <w:r>
        <w:rPr>
          <w:noProof/>
        </w:rPr>
        <w:drawing>
          <wp:inline distT="0" distB="0" distL="0" distR="0" wp14:anchorId="1F58F5A1" wp14:editId="6BB71372">
            <wp:extent cx="4010025" cy="2924175"/>
            <wp:effectExtent l="0" t="0" r="9525" b="9525"/>
            <wp:docPr id="1362" name="그림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010025" cy="2924175"/>
                    </a:xfrm>
                    <a:prstGeom prst="rect">
                      <a:avLst/>
                    </a:prstGeom>
                    <a:noFill/>
                    <a:ln>
                      <a:noFill/>
                    </a:ln>
                  </pic:spPr>
                </pic:pic>
              </a:graphicData>
            </a:graphic>
          </wp:inline>
        </w:drawing>
      </w:r>
    </w:p>
    <w:p w14:paraId="00C333BD" w14:textId="77777777" w:rsidR="00AE2FC6" w:rsidRPr="00D4048A" w:rsidRDefault="00AE2FC6" w:rsidP="00AE3A66">
      <w:pPr>
        <w:pStyle w:val="af"/>
      </w:pPr>
    </w:p>
    <w:p w14:paraId="5BA491DB" w14:textId="77777777" w:rsidR="00AE2FC6" w:rsidRDefault="00AE2FC6" w:rsidP="00AE2FC6">
      <w:pPr>
        <w:pStyle w:val="p2"/>
        <w:rPr>
          <w:rFonts w:ascii="CMU Concrete" w:hAnsi="CMU Concrete"/>
        </w:rPr>
      </w:pPr>
      <w:r w:rsidRPr="00D4048A">
        <w:rPr>
          <w:rFonts w:ascii="CMU Concrete" w:hAnsi="CMU Concrete"/>
        </w:rPr>
        <w:t>변수들간의</w:t>
      </w:r>
      <w:r w:rsidRPr="00D4048A">
        <w:rPr>
          <w:rFonts w:ascii="CMU Concrete" w:hAnsi="CMU Concrete"/>
        </w:rPr>
        <w:t xml:space="preserve"> </w:t>
      </w:r>
      <w:r w:rsidRPr="00D4048A">
        <w:rPr>
          <w:rFonts w:ascii="CMU Concrete" w:hAnsi="CMU Concrete"/>
        </w:rPr>
        <w:t>상관관계가</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공선성이</w:t>
      </w:r>
      <w:r w:rsidRPr="00D4048A">
        <w:rPr>
          <w:rFonts w:ascii="CMU Concrete" w:hAnsi="CMU Concrete"/>
        </w:rPr>
        <w:t xml:space="preserve"> </w:t>
      </w:r>
      <w:r w:rsidRPr="00D4048A">
        <w:rPr>
          <w:rFonts w:ascii="CMU Concrete" w:hAnsi="CMU Concrete"/>
        </w:rPr>
        <w:t>생기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Pr>
          <w:rFonts w:ascii="CMU Concrete" w:hAnsi="CMU Concrete" w:hint="eastAsia"/>
        </w:rPr>
        <w:t>이런</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높은</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변수들</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일부</w:t>
      </w:r>
      <w:r>
        <w:rPr>
          <w:rFonts w:ascii="CMU Concrete" w:hAnsi="CMU Concrete" w:hint="eastAsia"/>
        </w:rPr>
        <w:t xml:space="preserve"> </w:t>
      </w:r>
      <w:r>
        <w:rPr>
          <w:rFonts w:ascii="CMU Concrete" w:hAnsi="CMU Concrete" w:hint="eastAsia"/>
        </w:rPr>
        <w:t>변수만을</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세워도</w:t>
      </w:r>
      <w:r w:rsidRPr="00D4048A">
        <w:rPr>
          <w:rFonts w:ascii="CMU Concrete" w:hAnsi="CMU Concrete"/>
        </w:rPr>
        <w:t xml:space="preserve"> </w:t>
      </w:r>
      <w:r w:rsidRPr="00D4048A">
        <w:rPr>
          <w:rFonts w:ascii="CMU Concrete" w:hAnsi="CMU Concrete"/>
        </w:rPr>
        <w:t>예측력에서는</w:t>
      </w:r>
      <w:r w:rsidRPr="00D4048A">
        <w:rPr>
          <w:rFonts w:ascii="CMU Concrete" w:hAnsi="CMU Concrete"/>
        </w:rPr>
        <w:t xml:space="preserve"> </w:t>
      </w:r>
      <w:r w:rsidRPr="00D4048A">
        <w:rPr>
          <w:rFonts w:ascii="CMU Concrete" w:hAnsi="CMU Concrete"/>
        </w:rPr>
        <w:t>별</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그러므로</w:t>
      </w:r>
      <w:r w:rsidRPr="00D4048A">
        <w:rPr>
          <w:rFonts w:ascii="CMU Concrete" w:hAnsi="CMU Concrete"/>
        </w:rPr>
        <w:t xml:space="preserve"> </w:t>
      </w:r>
      <w:r w:rsidRPr="00D4048A">
        <w:rPr>
          <w:rFonts w:ascii="CMU Concrete" w:hAnsi="CMU Concrete"/>
        </w:rPr>
        <w:t>여기에서</w:t>
      </w:r>
      <w:r w:rsidRPr="00D4048A">
        <w:rPr>
          <w:rFonts w:ascii="CMU Concrete" w:hAnsi="CMU Concrete"/>
        </w:rPr>
        <w:t xml:space="preserve"> 'A8'</w:t>
      </w:r>
      <w:r w:rsidRPr="00D4048A">
        <w:rPr>
          <w:rFonts w:ascii="CMU Concrete" w:hAnsi="CMU Concrete"/>
        </w:rPr>
        <w:t>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w:t>
      </w:r>
      <w:r w:rsidRPr="00D4048A">
        <w:rPr>
          <w:rFonts w:ascii="CMU Concrete" w:hAnsi="CMU Concrete"/>
        </w:rPr>
        <w:t>필터에서</w:t>
      </w:r>
      <w:r w:rsidRPr="00D4048A">
        <w:rPr>
          <w:rFonts w:ascii="CMU Concrete" w:hAnsi="CMU Concrete"/>
        </w:rPr>
        <w:t xml:space="preserve"> 'A8'</w:t>
      </w:r>
      <w:r w:rsidRPr="00D4048A">
        <w:rPr>
          <w:rFonts w:ascii="CMU Concrete" w:hAnsi="CMU Concrete"/>
        </w:rPr>
        <w:t>을</w:t>
      </w:r>
      <w:r w:rsidRPr="00D4048A">
        <w:rPr>
          <w:rFonts w:ascii="CMU Concrete" w:hAnsi="CMU Concrete"/>
        </w:rPr>
        <w:t xml:space="preserve"> </w:t>
      </w:r>
      <w:r w:rsidRPr="00D4048A">
        <w:rPr>
          <w:rFonts w:ascii="CMU Concrete" w:hAnsi="CMU Concrete"/>
        </w:rPr>
        <w:t>제거하고</w:t>
      </w:r>
      <w:r w:rsidRPr="00D4048A">
        <w:rPr>
          <w:rFonts w:ascii="CMU Concrete" w:hAnsi="CMU Concrete"/>
        </w:rPr>
        <w:t xml:space="preserve"> '</w:t>
      </w:r>
      <w:r>
        <w:rPr>
          <w:rFonts w:ascii="CMU Concrete" w:hAnsi="CMU Concrete"/>
        </w:rPr>
        <w:t>형태변</w:t>
      </w:r>
      <w:r>
        <w:rPr>
          <w:rFonts w:ascii="CMU Concrete" w:hAnsi="CMU Concrete" w:hint="eastAsia"/>
        </w:rPr>
        <w:t>경</w:t>
      </w:r>
      <w:r w:rsidRPr="00D4048A">
        <w:rPr>
          <w:rFonts w:ascii="CMU Concrete" w:hAnsi="CMU Concrete"/>
        </w:rPr>
        <w:t>'</w:t>
      </w:r>
      <w:r w:rsidRPr="00D4048A">
        <w:rPr>
          <w:rFonts w:ascii="CMU Concrete" w:hAnsi="CMU Concrete"/>
        </w:rPr>
        <w:t>노드에서</w:t>
      </w:r>
      <w:r w:rsidRPr="00D4048A">
        <w:rPr>
          <w:rFonts w:ascii="CMU Concrete" w:hAnsi="CMU Concrete"/>
        </w:rPr>
        <w:t xml:space="preserve"> target</w:t>
      </w:r>
      <w:r w:rsidRPr="00D4048A">
        <w:rPr>
          <w:rFonts w:ascii="CMU Concrete" w:hAnsi="CMU Concrete"/>
        </w:rPr>
        <w:t>변수가</w:t>
      </w:r>
      <w:r w:rsidRPr="00D4048A">
        <w:rPr>
          <w:rFonts w:ascii="CMU Concrete" w:hAnsi="CMU Concrete"/>
        </w:rPr>
        <w:t xml:space="preserve"> </w:t>
      </w:r>
      <w:r w:rsidRPr="00D4048A">
        <w:rPr>
          <w:rFonts w:ascii="CMU Concrete" w:hAnsi="CMU Concrete"/>
        </w:rPr>
        <w:t>될</w:t>
      </w:r>
      <w:r w:rsidRPr="00D4048A">
        <w:rPr>
          <w:rFonts w:ascii="CMU Concrete" w:hAnsi="CMU Concrete"/>
        </w:rPr>
        <w:t xml:space="preserve"> '</w:t>
      </w:r>
      <w:r w:rsidRPr="00D4048A">
        <w:rPr>
          <w:rFonts w:ascii="CMU Concrete" w:hAnsi="CMU Concrete"/>
        </w:rPr>
        <w:t>이탈여부</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종속변수로</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이탈여부</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지정하여</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r w:rsidRPr="00D4048A">
        <w:rPr>
          <w:rFonts w:ascii="CMU Concrete" w:hAnsi="CMU Concrete"/>
        </w:rPr>
        <w:t>모형의</w:t>
      </w:r>
      <w:r w:rsidRPr="00D4048A">
        <w:rPr>
          <w:rFonts w:ascii="CMU Concrete" w:hAnsi="CMU Concrete"/>
        </w:rPr>
        <w:t xml:space="preserve"> </w:t>
      </w:r>
      <w:r w:rsidRPr="00D4048A">
        <w:rPr>
          <w:rFonts w:ascii="CMU Concrete" w:hAnsi="CMU Concrete"/>
        </w:rPr>
        <w:t>예측력을</w:t>
      </w:r>
      <w:r w:rsidRPr="00D4048A">
        <w:rPr>
          <w:rFonts w:ascii="CMU Concrete" w:hAnsi="CMU Concrete"/>
        </w:rPr>
        <w:t xml:space="preserve"> </w:t>
      </w:r>
      <w:r w:rsidRPr="00D4048A">
        <w:rPr>
          <w:rFonts w:ascii="CMU Concrete" w:hAnsi="CMU Concrete"/>
        </w:rPr>
        <w:t>평가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Pr>
          <w:rFonts w:ascii="CMU Concrete" w:hAnsi="CMU Concrete"/>
        </w:rPr>
        <w:t>‘</w:t>
      </w:r>
      <w:r>
        <w:rPr>
          <w:rFonts w:ascii="CMU Concrete" w:hAnsi="CMU Concrete" w:hint="eastAsia"/>
        </w:rPr>
        <w:t>분할</w:t>
      </w:r>
      <w:r>
        <w:rPr>
          <w:rFonts w:ascii="CMU Concrete" w:hAnsi="CMU Concrete"/>
        </w:rPr>
        <w:t>’</w:t>
      </w:r>
      <w:r>
        <w:rPr>
          <w:rFonts w:ascii="CMU Concrete" w:hAnsi="CMU Concrete" w:hint="eastAsia"/>
        </w:rPr>
        <w:t>노드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Training Set'</w:t>
      </w:r>
      <w:r w:rsidRPr="00D4048A">
        <w:rPr>
          <w:rFonts w:ascii="CMU Concrete" w:hAnsi="CMU Concrete"/>
        </w:rPr>
        <w:t>과</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테스트</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Test Set'</w:t>
      </w:r>
      <w:r w:rsidRPr="00D4048A">
        <w:rPr>
          <w:rFonts w:ascii="CMU Concrete" w:hAnsi="CMU Concrete"/>
        </w:rPr>
        <w:t>을</w:t>
      </w:r>
      <w:r w:rsidRPr="00D4048A">
        <w:rPr>
          <w:rFonts w:ascii="CMU Concrete" w:hAnsi="CMU Concrete"/>
        </w:rPr>
        <w:t xml:space="preserve"> 7:3</w:t>
      </w:r>
      <w:r w:rsidRPr="00D4048A">
        <w:rPr>
          <w:rFonts w:ascii="CMU Concrete" w:hAnsi="CMU Concrete"/>
        </w:rPr>
        <w:t>의</w:t>
      </w:r>
      <w:r w:rsidRPr="00D4048A">
        <w:rPr>
          <w:rFonts w:ascii="CMU Concrete" w:hAnsi="CMU Concrete"/>
        </w:rPr>
        <w:t xml:space="preserve"> </w:t>
      </w:r>
      <w:r w:rsidRPr="00D4048A">
        <w:rPr>
          <w:rFonts w:ascii="CMU Concrete" w:hAnsi="CMU Concrete"/>
        </w:rPr>
        <w:t>비율로</w:t>
      </w:r>
      <w:r w:rsidRPr="00D4048A">
        <w:rPr>
          <w:rFonts w:ascii="CMU Concrete" w:hAnsi="CMU Concrete"/>
        </w:rPr>
        <w:t xml:space="preserve"> </w:t>
      </w:r>
      <w:r w:rsidRPr="00D4048A">
        <w:rPr>
          <w:rFonts w:ascii="CMU Concrete" w:hAnsi="CMU Concrete"/>
        </w:rPr>
        <w:t>나누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p>
    <w:p w14:paraId="537C613D" w14:textId="77777777" w:rsidR="00AE2FC6" w:rsidRPr="00D4048A" w:rsidRDefault="00AE2FC6" w:rsidP="00AE2FC6">
      <w:pPr>
        <w:pStyle w:val="p2"/>
        <w:rPr>
          <w:rFonts w:ascii="CMU Concrete" w:hAnsi="CMU Concrete"/>
        </w:rPr>
      </w:pPr>
    </w:p>
    <w:p w14:paraId="65AB4EEE" w14:textId="77777777" w:rsidR="00AE2FC6" w:rsidRDefault="00B32DD7" w:rsidP="00AE3A66">
      <w:pPr>
        <w:pStyle w:val="af"/>
      </w:pPr>
      <w:r>
        <w:rPr>
          <w:noProof/>
        </w:rPr>
        <w:drawing>
          <wp:inline distT="0" distB="0" distL="0" distR="0" wp14:anchorId="0732D027" wp14:editId="6971E563">
            <wp:extent cx="4219575" cy="1924050"/>
            <wp:effectExtent l="0" t="0" r="9525" b="0"/>
            <wp:docPr id="1361" name="그림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4219575" cy="1924050"/>
                    </a:xfrm>
                    <a:prstGeom prst="rect">
                      <a:avLst/>
                    </a:prstGeom>
                    <a:noFill/>
                    <a:ln>
                      <a:noFill/>
                    </a:ln>
                  </pic:spPr>
                </pic:pic>
              </a:graphicData>
            </a:graphic>
          </wp:inline>
        </w:drawing>
      </w:r>
    </w:p>
    <w:p w14:paraId="77FFDE45" w14:textId="77777777" w:rsidR="00AE2FC6" w:rsidRPr="00D4048A" w:rsidRDefault="00AE2FC6" w:rsidP="00AE3A66">
      <w:pPr>
        <w:pStyle w:val="af"/>
      </w:pPr>
    </w:p>
    <w:p w14:paraId="2DFEE6CB" w14:textId="77777777" w:rsidR="00AE2FC6" w:rsidRDefault="00AE2FC6" w:rsidP="00AE2FC6">
      <w:pPr>
        <w:pStyle w:val="p2"/>
        <w:rPr>
          <w:rFonts w:ascii="CMU Concrete" w:hAnsi="CMU Concrete"/>
        </w:rPr>
      </w:pPr>
      <w:r w:rsidRPr="00D4048A">
        <w:rPr>
          <w:rFonts w:ascii="CMU Concrete" w:hAnsi="CMU Concrete"/>
        </w:rPr>
        <w:t>각각의</w:t>
      </w:r>
      <w:r w:rsidRPr="00D4048A">
        <w:rPr>
          <w:rFonts w:ascii="CMU Concrete" w:hAnsi="CMU Concrete"/>
        </w:rPr>
        <w:t xml:space="preserve"> </w:t>
      </w:r>
      <w:r w:rsidRPr="00D4048A">
        <w:rPr>
          <w:rFonts w:ascii="CMU Concrete" w:hAnsi="CMU Concrete"/>
        </w:rPr>
        <w:t>방법</w:t>
      </w:r>
      <w:r w:rsidRPr="00D4048A">
        <w:rPr>
          <w:rFonts w:ascii="CMU Concrete" w:hAnsi="CMU Concrete"/>
        </w:rPr>
        <w:t>(Logistic, LDA, QDA)</w:t>
      </w:r>
      <w:r w:rsidRPr="00D4048A">
        <w:rPr>
          <w:rFonts w:ascii="CMU Concrete" w:hAnsi="CMU Concrete"/>
        </w:rPr>
        <w:t>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3</w:t>
      </w:r>
      <w:r w:rsidRPr="00D4048A">
        <w:rPr>
          <w:rFonts w:ascii="CMU Concrete" w:hAnsi="CMU Concrete"/>
        </w:rPr>
        <w:t>가지의</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만듭니다</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모형이</w:t>
      </w:r>
      <w:r w:rsidRPr="00D4048A">
        <w:rPr>
          <w:rFonts w:ascii="CMU Concrete" w:hAnsi="CMU Concrete"/>
        </w:rPr>
        <w:t xml:space="preserve"> </w:t>
      </w:r>
      <w:r w:rsidRPr="00D4048A">
        <w:rPr>
          <w:rFonts w:ascii="CMU Concrete" w:hAnsi="CMU Concrete"/>
        </w:rPr>
        <w:t>왼쪽편의</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창에</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6E8B89D" w14:textId="77777777" w:rsidR="00AE2FC6" w:rsidRPr="00D4048A" w:rsidRDefault="00AE2FC6" w:rsidP="00AE2FC6">
      <w:pPr>
        <w:pStyle w:val="p2"/>
        <w:rPr>
          <w:rFonts w:ascii="CMU Concrete" w:hAnsi="CMU Concrete"/>
        </w:rPr>
      </w:pPr>
    </w:p>
    <w:tbl>
      <w:tblPr>
        <w:tblW w:w="0" w:type="auto"/>
        <w:tblInd w:w="1008" w:type="dxa"/>
        <w:tblLook w:val="01E0" w:firstRow="1" w:lastRow="1" w:firstColumn="1" w:lastColumn="1" w:noHBand="0" w:noVBand="0"/>
      </w:tblPr>
      <w:tblGrid>
        <w:gridCol w:w="2664"/>
        <w:gridCol w:w="5114"/>
      </w:tblGrid>
      <w:tr w:rsidR="00AE2FC6" w:rsidRPr="00D4048A" w14:paraId="4757C489" w14:textId="77777777" w:rsidTr="007231D9">
        <w:tc>
          <w:tcPr>
            <w:tcW w:w="2700" w:type="dxa"/>
            <w:vAlign w:val="center"/>
          </w:tcPr>
          <w:p w14:paraId="48FF21B9" w14:textId="77777777" w:rsidR="00AE2FC6" w:rsidRPr="00D4048A" w:rsidRDefault="00B32DD7" w:rsidP="00AE3A66">
            <w:pPr>
              <w:pStyle w:val="af"/>
            </w:pPr>
            <w:r>
              <w:rPr>
                <w:noProof/>
              </w:rPr>
              <w:drawing>
                <wp:inline distT="0" distB="0" distL="0" distR="0" wp14:anchorId="0A5E4D1C" wp14:editId="5179F33C">
                  <wp:extent cx="1009650" cy="1009650"/>
                  <wp:effectExtent l="0" t="0" r="0" b="0"/>
                  <wp:docPr id="1360" name="그림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040">
                            <a:extLst>
                              <a:ext uri="{28A0092B-C50C-407E-A947-70E740481C1C}">
                                <a14:useLocalDpi xmlns:a14="http://schemas.microsoft.com/office/drawing/2010/main" val="0"/>
                              </a:ext>
                            </a:extLst>
                          </a:blip>
                          <a:srcRect t="2800"/>
                          <a:stretch>
                            <a:fillRect/>
                          </a:stretch>
                        </pic:blipFill>
                        <pic:spPr bwMode="auto">
                          <a:xfrm>
                            <a:off x="0" y="0"/>
                            <a:ext cx="1009650" cy="1009650"/>
                          </a:xfrm>
                          <a:prstGeom prst="rect">
                            <a:avLst/>
                          </a:prstGeom>
                          <a:noFill/>
                          <a:ln>
                            <a:noFill/>
                          </a:ln>
                        </pic:spPr>
                      </pic:pic>
                    </a:graphicData>
                  </a:graphic>
                </wp:inline>
              </w:drawing>
            </w:r>
          </w:p>
        </w:tc>
        <w:tc>
          <w:tcPr>
            <w:tcW w:w="5276" w:type="dxa"/>
            <w:vAlign w:val="center"/>
          </w:tcPr>
          <w:p w14:paraId="7EBD8301" w14:textId="77777777" w:rsidR="00AE2FC6" w:rsidRPr="00D4048A" w:rsidRDefault="00AE2FC6" w:rsidP="007231D9">
            <w:pPr>
              <w:rPr>
                <w:rFonts w:ascii="CMU Concrete" w:hAnsi="CMU Concrete"/>
              </w:rPr>
            </w:pPr>
            <w:r w:rsidRPr="00D4048A">
              <w:rPr>
                <w:rFonts w:ascii="CMU Concrete" w:hAnsi="CMU Concrete"/>
              </w:rPr>
              <w:t>예측모형의</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창으로</w:t>
            </w:r>
            <w:r w:rsidRPr="00D4048A">
              <w:rPr>
                <w:rFonts w:ascii="CMU Concrete" w:hAnsi="CMU Concrete"/>
              </w:rPr>
              <w:t xml:space="preserve"> </w:t>
            </w:r>
            <w:r w:rsidRPr="00D4048A">
              <w:rPr>
                <w:rFonts w:ascii="CMU Concrete" w:hAnsi="CMU Concrete"/>
              </w:rPr>
              <w:t>가져옵니다</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tc>
      </w:tr>
    </w:tbl>
    <w:p w14:paraId="0D1B8953" w14:textId="77777777" w:rsidR="00AE2FC6" w:rsidRDefault="00AE2FC6" w:rsidP="00AE2FC6">
      <w:pPr>
        <w:pStyle w:val="p2"/>
        <w:rPr>
          <w:rFonts w:ascii="CMU Concrete" w:hAnsi="CMU Concrete"/>
        </w:rPr>
      </w:pPr>
    </w:p>
    <w:p w14:paraId="746FE88D" w14:textId="77777777" w:rsidR="00AE2FC6" w:rsidRPr="00D4048A" w:rsidRDefault="00AE2FC6" w:rsidP="00AE2FC6">
      <w:pPr>
        <w:pStyle w:val="p2"/>
        <w:rPr>
          <w:rFonts w:ascii="CMU Concrete" w:hAnsi="CMU Concrete"/>
        </w:rPr>
      </w:pPr>
      <w:r w:rsidRPr="00D4048A">
        <w:rPr>
          <w:rFonts w:ascii="CMU Concrete" w:hAnsi="CMU Concrete"/>
        </w:rPr>
        <w:t>새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모델들을</w:t>
      </w:r>
      <w:r w:rsidRPr="00D4048A">
        <w:rPr>
          <w:rFonts w:ascii="CMU Concrete" w:hAnsi="CMU Concrete"/>
        </w:rPr>
        <w:t xml:space="preserve"> </w:t>
      </w:r>
      <w:r w:rsidRPr="00D4048A">
        <w:rPr>
          <w:rFonts w:ascii="CMU Concrete" w:hAnsi="CMU Concrete"/>
        </w:rPr>
        <w:t>비교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평가용</w:t>
      </w:r>
      <w:r w:rsidRPr="00D4048A">
        <w:rPr>
          <w:rFonts w:ascii="CMU Concrete" w:hAnsi="CMU Concrete"/>
        </w:rPr>
        <w:t xml:space="preserve"> </w:t>
      </w:r>
      <w:r w:rsidRPr="00D4048A">
        <w:rPr>
          <w:rFonts w:ascii="CMU Concrete" w:hAnsi="CMU Concrete"/>
        </w:rPr>
        <w:t>데이터</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오분류</w:t>
      </w:r>
      <w:r w:rsidRPr="00D4048A">
        <w:rPr>
          <w:rFonts w:ascii="CMU Concrete" w:hAnsi="CMU Concrete"/>
        </w:rPr>
        <w:t xml:space="preserve"> </w:t>
      </w:r>
      <w:r w:rsidRPr="00D4048A">
        <w:rPr>
          <w:rFonts w:ascii="CMU Concrete" w:hAnsi="CMU Concrete"/>
        </w:rPr>
        <w:t>확률을</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p w14:paraId="04395A4B" w14:textId="77777777" w:rsidR="00AE2FC6" w:rsidRDefault="00AE2FC6" w:rsidP="00AE2FC6">
      <w:pPr>
        <w:pStyle w:val="145cm"/>
        <w:rPr>
          <w:rFonts w:ascii="CMU Concrete" w:eastAsia="굴림" w:hAnsi="CMU Concrete"/>
          <w:b/>
        </w:rPr>
      </w:pPr>
      <w:r w:rsidRPr="00D4048A">
        <w:rPr>
          <w:rFonts w:ascii="CMU Concrete" w:eastAsia="굴림" w:hAnsi="CMU Concrete"/>
          <w:b/>
        </w:rPr>
        <w:t>Logistic</w:t>
      </w:r>
    </w:p>
    <w:p w14:paraId="2749A678" w14:textId="77777777" w:rsidR="00AE2FC6" w:rsidRPr="00D4048A" w:rsidRDefault="00AE2FC6" w:rsidP="00AE2FC6">
      <w:pPr>
        <w:pStyle w:val="145cm"/>
        <w:rPr>
          <w:rFonts w:ascii="CMU Concrete" w:eastAsia="굴림" w:hAnsi="CMU Concrete"/>
          <w:b/>
        </w:rPr>
      </w:pPr>
    </w:p>
    <w:p w14:paraId="4F841E69" w14:textId="77777777" w:rsidR="00AE2FC6" w:rsidRDefault="00B32DD7" w:rsidP="00AE3A66">
      <w:pPr>
        <w:pStyle w:val="af"/>
      </w:pPr>
      <w:r>
        <w:rPr>
          <w:noProof/>
        </w:rPr>
        <w:drawing>
          <wp:inline distT="0" distB="0" distL="0" distR="0" wp14:anchorId="2A2CE0D4" wp14:editId="4E7530B1">
            <wp:extent cx="4953000" cy="1190625"/>
            <wp:effectExtent l="0" t="0" r="0" b="9525"/>
            <wp:docPr id="1359" name="그림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953000" cy="1190625"/>
                    </a:xfrm>
                    <a:prstGeom prst="rect">
                      <a:avLst/>
                    </a:prstGeom>
                    <a:noFill/>
                    <a:ln>
                      <a:noFill/>
                    </a:ln>
                  </pic:spPr>
                </pic:pic>
              </a:graphicData>
            </a:graphic>
          </wp:inline>
        </w:drawing>
      </w:r>
    </w:p>
    <w:p w14:paraId="1A8F93AA" w14:textId="77777777" w:rsidR="00AE2FC6" w:rsidRPr="00D4048A" w:rsidRDefault="00AE2FC6" w:rsidP="00AE3A66">
      <w:pPr>
        <w:pStyle w:val="af"/>
      </w:pPr>
    </w:p>
    <w:p w14:paraId="11209B5B" w14:textId="77777777" w:rsidR="00AE2FC6" w:rsidRDefault="00AE2FC6" w:rsidP="00AE2FC6">
      <w:pPr>
        <w:pStyle w:val="145cm"/>
        <w:rPr>
          <w:rStyle w:val="af4"/>
          <w:rFonts w:ascii="CMU Concrete" w:eastAsia="굴림" w:hAnsi="CMU Concrete"/>
        </w:rPr>
      </w:pPr>
      <w:r w:rsidRPr="00D4048A">
        <w:rPr>
          <w:rStyle w:val="af4"/>
          <w:rFonts w:ascii="CMU Concrete" w:eastAsia="굴림" w:hAnsi="CMU Concrete"/>
        </w:rPr>
        <w:t>LDA</w:t>
      </w:r>
    </w:p>
    <w:p w14:paraId="2AF4A72F" w14:textId="77777777" w:rsidR="00AE2FC6" w:rsidRPr="00D4048A" w:rsidRDefault="00AE2FC6" w:rsidP="00AE2FC6">
      <w:pPr>
        <w:pStyle w:val="145cm"/>
        <w:rPr>
          <w:rStyle w:val="af4"/>
          <w:rFonts w:ascii="CMU Concrete" w:eastAsia="굴림" w:hAnsi="CMU Concrete"/>
        </w:rPr>
      </w:pPr>
    </w:p>
    <w:p w14:paraId="06BE879A" w14:textId="77777777" w:rsidR="00AE2FC6" w:rsidRDefault="00B32DD7" w:rsidP="00AE3A66">
      <w:pPr>
        <w:pStyle w:val="af"/>
      </w:pPr>
      <w:r>
        <w:rPr>
          <w:noProof/>
        </w:rPr>
        <w:drawing>
          <wp:inline distT="0" distB="0" distL="0" distR="0" wp14:anchorId="77115922" wp14:editId="00D9E5B9">
            <wp:extent cx="4943475" cy="1190625"/>
            <wp:effectExtent l="0" t="0" r="9525" b="9525"/>
            <wp:docPr id="1358" name="그림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4943475" cy="1190625"/>
                    </a:xfrm>
                    <a:prstGeom prst="rect">
                      <a:avLst/>
                    </a:prstGeom>
                    <a:noFill/>
                    <a:ln>
                      <a:noFill/>
                    </a:ln>
                  </pic:spPr>
                </pic:pic>
              </a:graphicData>
            </a:graphic>
          </wp:inline>
        </w:drawing>
      </w:r>
    </w:p>
    <w:p w14:paraId="5664C409" w14:textId="77777777" w:rsidR="00AE2FC6" w:rsidRPr="00D4048A" w:rsidRDefault="00AE2FC6" w:rsidP="00AE3A66">
      <w:pPr>
        <w:pStyle w:val="af"/>
      </w:pPr>
    </w:p>
    <w:p w14:paraId="72C163BC" w14:textId="77777777" w:rsidR="00AE2FC6" w:rsidRDefault="00AE2FC6" w:rsidP="00AE2FC6">
      <w:pPr>
        <w:pStyle w:val="145cm"/>
        <w:rPr>
          <w:rStyle w:val="af4"/>
          <w:rFonts w:ascii="CMU Concrete" w:eastAsia="굴림" w:hAnsi="CMU Concrete"/>
        </w:rPr>
      </w:pPr>
      <w:r w:rsidRPr="00D4048A">
        <w:rPr>
          <w:rStyle w:val="af4"/>
          <w:rFonts w:ascii="CMU Concrete" w:eastAsia="굴림" w:hAnsi="CMU Concrete"/>
        </w:rPr>
        <w:t>QDA</w:t>
      </w:r>
    </w:p>
    <w:p w14:paraId="001C14AB" w14:textId="77777777" w:rsidR="00AE2FC6" w:rsidRPr="00D4048A" w:rsidRDefault="00AE2FC6" w:rsidP="00AE2FC6">
      <w:pPr>
        <w:pStyle w:val="145cm"/>
        <w:rPr>
          <w:rStyle w:val="af4"/>
          <w:rFonts w:ascii="CMU Concrete" w:eastAsia="굴림" w:hAnsi="CMU Concrete"/>
        </w:rPr>
      </w:pPr>
    </w:p>
    <w:p w14:paraId="505190DA" w14:textId="77777777" w:rsidR="00AE2FC6" w:rsidRDefault="00B32DD7" w:rsidP="00AE3A66">
      <w:pPr>
        <w:pStyle w:val="af"/>
      </w:pPr>
      <w:r>
        <w:rPr>
          <w:noProof/>
        </w:rPr>
        <w:drawing>
          <wp:inline distT="0" distB="0" distL="0" distR="0" wp14:anchorId="53C0C516" wp14:editId="424EA181">
            <wp:extent cx="4943475" cy="1190625"/>
            <wp:effectExtent l="0" t="0" r="9525" b="9525"/>
            <wp:docPr id="1357" name="그림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4943475" cy="1190625"/>
                    </a:xfrm>
                    <a:prstGeom prst="rect">
                      <a:avLst/>
                    </a:prstGeom>
                    <a:noFill/>
                    <a:ln>
                      <a:noFill/>
                    </a:ln>
                  </pic:spPr>
                </pic:pic>
              </a:graphicData>
            </a:graphic>
          </wp:inline>
        </w:drawing>
      </w:r>
    </w:p>
    <w:p w14:paraId="642EE5E5" w14:textId="77777777" w:rsidR="00AE2FC6" w:rsidRPr="00D4048A" w:rsidRDefault="00AE2FC6" w:rsidP="00AE3A66">
      <w:pPr>
        <w:pStyle w:val="af"/>
      </w:pPr>
    </w:p>
    <w:p w14:paraId="76365D3A" w14:textId="77777777" w:rsidR="00AE2FC6" w:rsidRPr="00D4048A" w:rsidRDefault="00AE2FC6" w:rsidP="00AE2FC6">
      <w:pPr>
        <w:pStyle w:val="p2"/>
        <w:rPr>
          <w:rFonts w:ascii="CMU Concrete" w:hAnsi="CMU Concrete"/>
        </w:rPr>
      </w:pPr>
      <w:r w:rsidRPr="00D4048A">
        <w:rPr>
          <w:rFonts w:ascii="CMU Concrete" w:hAnsi="CMU Concrete"/>
        </w:rPr>
        <w:t>세</w:t>
      </w:r>
      <w:r w:rsidRPr="00D4048A">
        <w:rPr>
          <w:rFonts w:ascii="CMU Concrete" w:hAnsi="CMU Concrete"/>
        </w:rPr>
        <w:t xml:space="preserve"> </w:t>
      </w:r>
      <w:r w:rsidR="00075EC5" w:rsidRPr="00D4048A">
        <w:rPr>
          <w:rFonts w:ascii="CMU Concrete" w:hAnsi="CMU Concrete" w:hint="eastAsia"/>
        </w:rPr>
        <w:t>모형</w:t>
      </w:r>
      <w:r w:rsidR="00075EC5" w:rsidRPr="00D4048A">
        <w:rPr>
          <w:rFonts w:ascii="CMU Concrete" w:hAnsi="CMU Concrete" w:hint="eastAsia"/>
        </w:rPr>
        <w:t xml:space="preserve"> </w:t>
      </w:r>
      <w:r w:rsidR="00075EC5" w:rsidRPr="00D4048A">
        <w:rPr>
          <w:rFonts w:ascii="CMU Concrete" w:hAnsi="CMU Concrete" w:hint="eastAsia"/>
        </w:rPr>
        <w:t>중</w:t>
      </w:r>
      <w:r w:rsidRPr="00D4048A">
        <w:rPr>
          <w:rFonts w:ascii="CMU Concrete" w:hAnsi="CMU Concrete"/>
        </w:rPr>
        <w:t xml:space="preserve"> L</w:t>
      </w:r>
      <w:r>
        <w:rPr>
          <w:rFonts w:ascii="CMU Concrete" w:hAnsi="CMU Concrete" w:hint="eastAsia"/>
        </w:rPr>
        <w:t>ogistic</w:t>
      </w:r>
      <w:r w:rsidRPr="00D4048A">
        <w:rPr>
          <w:rFonts w:ascii="CMU Concrete" w:hAnsi="CMU Concrete"/>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이용한</w:t>
      </w:r>
      <w:r w:rsidRPr="00D4048A">
        <w:rPr>
          <w:rFonts w:ascii="CMU Concrete" w:hAnsi="CMU Concrete"/>
        </w:rPr>
        <w:t xml:space="preserve"> </w:t>
      </w:r>
      <w:r w:rsidRPr="00D4048A">
        <w:rPr>
          <w:rFonts w:ascii="CMU Concrete" w:hAnsi="CMU Concrete"/>
        </w:rPr>
        <w:t>모델이</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예측력이</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EA36E83" w14:textId="77777777" w:rsidR="00AE2FC6" w:rsidRPr="00D4048A" w:rsidRDefault="00AE2FC6" w:rsidP="00AE2FC6">
      <w:pPr>
        <w:pStyle w:val="p2"/>
        <w:rPr>
          <w:rFonts w:ascii="CMU Concrete" w:hAnsi="CMU Concrete"/>
        </w:rPr>
      </w:pPr>
    </w:p>
    <w:p w14:paraId="7ED3558D" w14:textId="77777777" w:rsidR="00AE2FC6" w:rsidRDefault="00AE2FC6" w:rsidP="00AE2FC6">
      <w:pPr>
        <w:pStyle w:val="p2"/>
        <w:rPr>
          <w:rFonts w:ascii="CMU Concrete" w:hAnsi="CMU Concrete"/>
        </w:rPr>
      </w:pP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예측할</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불러옵니다</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예측력이</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Pr>
          <w:rFonts w:ascii="CMU Concrete" w:hAnsi="CMU Concrete" w:hint="eastAsia"/>
        </w:rPr>
        <w:t>Logistic</w:t>
      </w:r>
      <w:r w:rsidRPr="00D4048A">
        <w:rPr>
          <w:rFonts w:ascii="CMU Concrete" w:hAnsi="CMU Concrete"/>
        </w:rPr>
        <w:t>모형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들어오는</w:t>
      </w:r>
      <w:r w:rsidRPr="00D4048A">
        <w:rPr>
          <w:rFonts w:ascii="CMU Concrete" w:hAnsi="CMU Concrete"/>
        </w:rPr>
        <w:t xml:space="preserve"> </w:t>
      </w:r>
      <w:r w:rsidRPr="00D4048A">
        <w:rPr>
          <w:rFonts w:ascii="CMU Concrete" w:hAnsi="CMU Concrete"/>
        </w:rPr>
        <w:t>고객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석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결과로</w:t>
      </w:r>
      <w:r w:rsidRPr="00D4048A">
        <w:rPr>
          <w:rFonts w:ascii="CMU Concrete" w:hAnsi="CMU Concrete"/>
        </w:rPr>
        <w:t xml:space="preserve"> </w:t>
      </w:r>
      <w:r w:rsidRPr="00D4048A">
        <w:rPr>
          <w:rFonts w:ascii="CMU Concrete" w:hAnsi="CMU Concrete"/>
        </w:rPr>
        <w:t>고객의</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예측합니다</w:t>
      </w:r>
      <w:r w:rsidRPr="00D4048A">
        <w:rPr>
          <w:rFonts w:ascii="CMU Concrete" w:hAnsi="CMU Concrete"/>
        </w:rPr>
        <w:t xml:space="preserve">. </w:t>
      </w:r>
      <w:r w:rsidRPr="00D4048A">
        <w:rPr>
          <w:rFonts w:ascii="CMU Concrete" w:hAnsi="CMU Concrete"/>
        </w:rPr>
        <w:t>예측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탈여부가</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순서대로</w:t>
      </w:r>
      <w:r w:rsidRPr="00D4048A">
        <w:rPr>
          <w:rFonts w:ascii="CMU Concrete" w:hAnsi="CMU Concrete"/>
        </w:rPr>
        <w:t xml:space="preserve"> </w:t>
      </w:r>
      <w:r w:rsidRPr="00D4048A">
        <w:rPr>
          <w:rFonts w:ascii="CMU Concrete" w:hAnsi="CMU Concrete"/>
        </w:rPr>
        <w:t>정렬합니다</w:t>
      </w:r>
      <w:r w:rsidRPr="00D4048A">
        <w:rPr>
          <w:rFonts w:ascii="CMU Concrete" w:hAnsi="CMU Concrete"/>
        </w:rPr>
        <w:t xml:space="preserve">. </w:t>
      </w:r>
    </w:p>
    <w:p w14:paraId="0C860ABF" w14:textId="77777777" w:rsidR="00AE2FC6" w:rsidRPr="00064976" w:rsidRDefault="00AE2FC6" w:rsidP="00AE2FC6">
      <w:pPr>
        <w:pStyle w:val="p2"/>
        <w:ind w:left="0"/>
        <w:rPr>
          <w:rFonts w:ascii="CMU Concrete" w:hAnsi="CMU Concrete"/>
        </w:rPr>
      </w:pPr>
    </w:p>
    <w:p w14:paraId="0D56F311" w14:textId="77777777" w:rsidR="00AE2FC6" w:rsidRPr="00D4048A" w:rsidRDefault="00B32DD7" w:rsidP="00AE3A66">
      <w:pPr>
        <w:pStyle w:val="af"/>
      </w:pPr>
      <w:r>
        <w:rPr>
          <w:noProof/>
        </w:rPr>
        <w:drawing>
          <wp:inline distT="0" distB="0" distL="0" distR="0" wp14:anchorId="65FD47E9" wp14:editId="5D96ADA6">
            <wp:extent cx="4476750" cy="2924175"/>
            <wp:effectExtent l="0" t="0" r="0" b="9525"/>
            <wp:docPr id="1356" name="그림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4476750" cy="2924175"/>
                    </a:xfrm>
                    <a:prstGeom prst="rect">
                      <a:avLst/>
                    </a:prstGeom>
                    <a:noFill/>
                    <a:ln>
                      <a:noFill/>
                    </a:ln>
                  </pic:spPr>
                </pic:pic>
              </a:graphicData>
            </a:graphic>
          </wp:inline>
        </w:drawing>
      </w:r>
    </w:p>
    <w:p w14:paraId="5BB7970F" w14:textId="77777777" w:rsidR="00AE2FC6" w:rsidRPr="00021501" w:rsidRDefault="00AE2FC6" w:rsidP="007D488B">
      <w:pPr>
        <w:pStyle w:val="15"/>
      </w:pPr>
      <w:r w:rsidRPr="00021501">
        <w:t>‘L</w:t>
      </w:r>
      <w:r>
        <w:rPr>
          <w:rFonts w:hint="eastAsia"/>
        </w:rPr>
        <w:t>RN3</w:t>
      </w:r>
      <w:r w:rsidRPr="00021501">
        <w:t xml:space="preserve">_YHAT' ==&gt;  </w:t>
      </w:r>
      <w:r w:rsidRPr="00021501">
        <w:t>고객의</w:t>
      </w:r>
      <w:r w:rsidRPr="00021501">
        <w:t xml:space="preserve"> </w:t>
      </w:r>
      <w:r w:rsidRPr="00021501">
        <w:t>이탈</w:t>
      </w:r>
      <w:r w:rsidRPr="00021501">
        <w:t xml:space="preserve"> </w:t>
      </w:r>
      <w:r w:rsidRPr="00021501">
        <w:t>여부</w:t>
      </w:r>
      <w:r w:rsidRPr="00021501">
        <w:t xml:space="preserve"> </w:t>
      </w:r>
      <w:r w:rsidRPr="00021501">
        <w:t>추정</w:t>
      </w:r>
      <w:r w:rsidRPr="00021501">
        <w:t xml:space="preserve"> </w:t>
      </w:r>
      <w:r w:rsidRPr="00021501">
        <w:t>값</w:t>
      </w:r>
    </w:p>
    <w:p w14:paraId="2D2B0A05" w14:textId="77777777" w:rsidR="00AE2FC6" w:rsidRPr="00021501" w:rsidRDefault="00AE2FC6" w:rsidP="007D488B">
      <w:pPr>
        <w:pStyle w:val="15"/>
      </w:pPr>
      <w:r w:rsidRPr="00021501">
        <w:t>‘L</w:t>
      </w:r>
      <w:r>
        <w:rPr>
          <w:rFonts w:hint="eastAsia"/>
        </w:rPr>
        <w:t>RN3</w:t>
      </w:r>
      <w:r w:rsidRPr="00021501">
        <w:t xml:space="preserve">_POS'  ==&gt;  </w:t>
      </w:r>
      <w:r w:rsidRPr="00021501">
        <w:t>이탈</w:t>
      </w:r>
      <w:r w:rsidRPr="00021501">
        <w:t xml:space="preserve"> </w:t>
      </w:r>
      <w:r w:rsidRPr="00021501">
        <w:t>여부에</w:t>
      </w:r>
      <w:r w:rsidRPr="00021501">
        <w:t xml:space="preserve"> </w:t>
      </w:r>
      <w:r w:rsidRPr="00021501">
        <w:t>대한</w:t>
      </w:r>
      <w:r w:rsidRPr="00021501">
        <w:t xml:space="preserve"> </w:t>
      </w:r>
      <w:r w:rsidRPr="00021501">
        <w:t>사후확률</w:t>
      </w:r>
    </w:p>
    <w:p w14:paraId="672C270C" w14:textId="77777777" w:rsidR="00AE2FC6" w:rsidRPr="00931DC2" w:rsidRDefault="00AE2FC6" w:rsidP="00AE2FC6"/>
    <w:p w14:paraId="23E2F145" w14:textId="77777777" w:rsidR="00AE2FC6" w:rsidRDefault="00AE2FC6" w:rsidP="00AE2FC6">
      <w:pPr>
        <w:pStyle w:val="p2"/>
        <w:rPr>
          <w:rFonts w:ascii="CMU Concrete" w:hAnsi="CMU Concrete"/>
        </w:rPr>
      </w:pPr>
      <w:r w:rsidRPr="00D4048A">
        <w:rPr>
          <w:rFonts w:ascii="CMU Concrete" w:hAnsi="CMU Concrete"/>
        </w:rPr>
        <w:t>고객</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값과</w:t>
      </w:r>
      <w:r w:rsidRPr="00D4048A">
        <w:rPr>
          <w:rFonts w:ascii="CMU Concrete" w:hAnsi="CMU Concrete"/>
        </w:rPr>
        <w:t xml:space="preserve"> </w:t>
      </w:r>
      <w:r w:rsidRPr="00D4048A">
        <w:rPr>
          <w:rFonts w:ascii="CMU Concrete" w:hAnsi="CMU Concrete"/>
        </w:rPr>
        <w:t>이탈</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마케팅이나</w:t>
      </w:r>
      <w:r w:rsidRPr="00D4048A">
        <w:rPr>
          <w:rFonts w:ascii="CMU Concrete" w:hAnsi="CMU Concrete"/>
        </w:rPr>
        <w:t xml:space="preserve"> </w:t>
      </w:r>
      <w:r w:rsidRPr="00D4048A">
        <w:rPr>
          <w:rFonts w:ascii="CMU Concrete" w:hAnsi="CMU Concrete"/>
        </w:rPr>
        <w:t>이벤트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44EABD9" w14:textId="77777777" w:rsidR="00AE2FC6" w:rsidRPr="00D4048A" w:rsidRDefault="00AE2FC6" w:rsidP="00AE2FC6">
      <w:pPr>
        <w:pStyle w:val="p2"/>
        <w:rPr>
          <w:rFonts w:ascii="CMU Concrete" w:hAnsi="CMU Concrete"/>
        </w:rPr>
      </w:pPr>
    </w:p>
    <w:p w14:paraId="69237E1E" w14:textId="77777777" w:rsidR="00AE2FC6" w:rsidRPr="00D4048A" w:rsidRDefault="00AE2FC6" w:rsidP="00AE2FC6">
      <w:pPr>
        <w:pStyle w:val="p2"/>
        <w:rPr>
          <w:rFonts w:ascii="CMU Concrete" w:hAnsi="CMU Concrete"/>
        </w:rPr>
      </w:pPr>
      <w:r w:rsidRPr="00021501">
        <w:rPr>
          <w:rFonts w:ascii="CMU Concrete" w:hAnsi="CMU Concrete"/>
          <w:b/>
        </w:rPr>
        <w:t>고객</w:t>
      </w:r>
      <w:r w:rsidRPr="00021501">
        <w:rPr>
          <w:rFonts w:ascii="CMU Concrete" w:hAnsi="CMU Concrete"/>
          <w:b/>
        </w:rPr>
        <w:t xml:space="preserve"> </w:t>
      </w:r>
      <w:r w:rsidRPr="00021501">
        <w:rPr>
          <w:rFonts w:ascii="CMU Concrete" w:hAnsi="CMU Concrete"/>
          <w:b/>
        </w:rPr>
        <w:t>이탈</w:t>
      </w:r>
      <w:r>
        <w:rPr>
          <w:rFonts w:ascii="CMU Concrete" w:hAnsi="CMU Concrete" w:hint="eastAsia"/>
          <w:b/>
        </w:rPr>
        <w:t>분석</w:t>
      </w:r>
      <w:r w:rsidRPr="00D4048A">
        <w:rPr>
          <w:rFonts w:ascii="CMU Concrete" w:hAnsi="CMU Concrete"/>
        </w:rPr>
        <w:t>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마이닝</w:t>
      </w:r>
      <w:r w:rsidRPr="00D4048A">
        <w:rPr>
          <w:rFonts w:ascii="CMU Concrete" w:hAnsi="CMU Concrete"/>
        </w:rPr>
        <w:t xml:space="preserve"> </w:t>
      </w:r>
      <w:r w:rsidRPr="00D4048A">
        <w:rPr>
          <w:rFonts w:ascii="CMU Concrete" w:hAnsi="CMU Concrete"/>
        </w:rPr>
        <w:t>기법</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Classification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Classification </w:t>
      </w:r>
      <w:r w:rsidRPr="00D4048A">
        <w:rPr>
          <w:rFonts w:ascii="CMU Concrete" w:hAnsi="CMU Concrete"/>
        </w:rPr>
        <w:t>방법은</w:t>
      </w:r>
      <w:r w:rsidRPr="00D4048A">
        <w:rPr>
          <w:rFonts w:ascii="CMU Concrete" w:hAnsi="CMU Concrete"/>
        </w:rPr>
        <w:t xml:space="preserve"> </w:t>
      </w:r>
      <w:r>
        <w:rPr>
          <w:rFonts w:ascii="CMU Concrete" w:hAnsi="CMU Concrete" w:hint="eastAsia"/>
        </w:rPr>
        <w:t>교사</w:t>
      </w:r>
      <w:r>
        <w:rPr>
          <w:rFonts w:ascii="CMU Concrete" w:hAnsi="CMU Concrete" w:hint="eastAsia"/>
        </w:rPr>
        <w:t xml:space="preserve"> </w:t>
      </w:r>
      <w:r>
        <w:rPr>
          <w:rFonts w:ascii="CMU Concrete" w:hAnsi="CMU Concrete" w:hint="eastAsia"/>
        </w:rPr>
        <w:t>학습</w:t>
      </w:r>
      <w:r>
        <w:rPr>
          <w:rFonts w:ascii="CMU Concrete" w:hAnsi="CMU Concrete" w:hint="eastAsia"/>
        </w:rPr>
        <w:t>(supervised learning)</w:t>
      </w:r>
      <w:r>
        <w:rPr>
          <w:rFonts w:ascii="CMU Concrete" w:hAnsi="CMU Concrete" w:hint="eastAsia"/>
        </w:rPr>
        <w:t>으로</w:t>
      </w:r>
      <w:r>
        <w:rPr>
          <w:rFonts w:ascii="CMU Concrete" w:hAnsi="CMU Concrete" w:hint="eastAsia"/>
        </w:rPr>
        <w:t xml:space="preserve"> </w:t>
      </w:r>
      <w:r w:rsidRPr="00D4048A">
        <w:rPr>
          <w:rFonts w:ascii="CMU Concrete" w:hAnsi="CMU Concrete"/>
        </w:rPr>
        <w:t>종속변수</w:t>
      </w:r>
      <w:r w:rsidRPr="00D4048A">
        <w:rPr>
          <w:rFonts w:ascii="CMU Concrete" w:hAnsi="CMU Concrete"/>
        </w:rPr>
        <w:t>(y</w:t>
      </w:r>
      <w:r w:rsidRPr="00D4048A">
        <w:rPr>
          <w:rFonts w:ascii="CMU Concrete" w:hAnsi="CMU Concrete"/>
        </w:rPr>
        <w:t>값</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독립변수</w:t>
      </w:r>
      <w:r w:rsidRPr="00D4048A">
        <w:rPr>
          <w:rFonts w:ascii="CMU Concrete" w:hAnsi="CMU Concrete"/>
        </w:rPr>
        <w:t>(x</w:t>
      </w:r>
      <w:r w:rsidRPr="00D4048A">
        <w:rPr>
          <w:rFonts w:ascii="CMU Concrete" w:hAnsi="CMU Concrete"/>
        </w:rPr>
        <w:t>값</w:t>
      </w:r>
      <w:r w:rsidRPr="00D4048A">
        <w:rPr>
          <w:rFonts w:ascii="CMU Concrete" w:hAnsi="CMU Concrete"/>
        </w:rPr>
        <w:t>)</w:t>
      </w:r>
      <w:r w:rsidRPr="00D4048A">
        <w:rPr>
          <w:rFonts w:ascii="CMU Concrete" w:hAnsi="CMU Concrete"/>
        </w:rPr>
        <w:t>가</w:t>
      </w:r>
      <w:r w:rsidRPr="00D4048A">
        <w:rPr>
          <w:rFonts w:ascii="CMU Concrete" w:hAnsi="CMU Concrete"/>
        </w:rPr>
        <w:t xml:space="preserve"> </w:t>
      </w:r>
      <w:r w:rsidRPr="00D4048A">
        <w:rPr>
          <w:rFonts w:ascii="CMU Concrete" w:hAnsi="CMU Concrete"/>
        </w:rPr>
        <w:t>존재</w:t>
      </w:r>
      <w:r w:rsidRPr="00D4048A">
        <w:rPr>
          <w:rFonts w:ascii="CMU Concrete" w:hAnsi="CMU Concrete"/>
        </w:rPr>
        <w:t xml:space="preserve"> </w:t>
      </w:r>
      <w:r w:rsidRPr="00D4048A">
        <w:rPr>
          <w:rFonts w:ascii="CMU Concrete" w:hAnsi="CMU Concrete"/>
        </w:rPr>
        <w:t>하여야</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Pr>
          <w:rFonts w:ascii="CMU Concrete" w:hAnsi="CMU Concrete" w:hint="eastAsia"/>
        </w:rPr>
        <w:t>이러한</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이전</w:t>
      </w:r>
      <w:r w:rsidRPr="00D4048A">
        <w:rPr>
          <w:rFonts w:ascii="CMU Concrete" w:hAnsi="CMU Concrete"/>
        </w:rPr>
        <w:t>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Pr>
          <w:rFonts w:ascii="CMU Concrete" w:hAnsi="CMU Concrete" w:hint="eastAsia"/>
        </w:rPr>
        <w:t>이용하여</w:t>
      </w:r>
      <w:r w:rsidRPr="00D4048A">
        <w:rPr>
          <w:rFonts w:ascii="CMU Concrete" w:hAnsi="CMU Concrete"/>
        </w:rPr>
        <w:t xml:space="preserve"> </w:t>
      </w:r>
      <w:r w:rsidRPr="00D4048A">
        <w:rPr>
          <w:rFonts w:ascii="CMU Concrete" w:hAnsi="CMU Concrete"/>
        </w:rPr>
        <w:t>향후에</w:t>
      </w:r>
      <w:r w:rsidRPr="00D4048A">
        <w:rPr>
          <w:rFonts w:ascii="CMU Concrete" w:hAnsi="CMU Concrete"/>
        </w:rPr>
        <w:t xml:space="preserve"> </w:t>
      </w:r>
      <w:r w:rsidRPr="00D4048A">
        <w:rPr>
          <w:rFonts w:ascii="CMU Concrete" w:hAnsi="CMU Concrete"/>
        </w:rPr>
        <w:t>들어올</w:t>
      </w:r>
      <w:r w:rsidRPr="00D4048A">
        <w:rPr>
          <w:rFonts w:ascii="CMU Concrete" w:hAnsi="CMU Concrete"/>
        </w:rPr>
        <w:t xml:space="preserve"> </w:t>
      </w:r>
      <w:r w:rsidRPr="00D4048A">
        <w:rPr>
          <w:rFonts w:ascii="CMU Concrete" w:hAnsi="CMU Concrete"/>
        </w:rPr>
        <w:t>고객들의</w:t>
      </w:r>
      <w:r w:rsidRPr="00D4048A">
        <w:rPr>
          <w:rFonts w:ascii="CMU Concrete" w:hAnsi="CMU Concrete"/>
        </w:rPr>
        <w:t xml:space="preserve"> </w:t>
      </w:r>
      <w:r w:rsidRPr="00D4048A">
        <w:rPr>
          <w:rFonts w:ascii="CMU Concrete" w:hAnsi="CMU Concrete"/>
        </w:rPr>
        <w:t>성향을</w:t>
      </w:r>
      <w:r w:rsidRPr="00D4048A">
        <w:rPr>
          <w:rFonts w:ascii="CMU Concrete" w:hAnsi="CMU Concrete"/>
        </w:rPr>
        <w:t xml:space="preserve"> </w:t>
      </w:r>
      <w:r w:rsidRPr="00D4048A">
        <w:rPr>
          <w:rFonts w:ascii="CMU Concrete" w:hAnsi="CMU Concrete"/>
        </w:rPr>
        <w:t>예측하는</w:t>
      </w:r>
      <w:r w:rsidRPr="00D4048A">
        <w:rPr>
          <w:rFonts w:ascii="CMU Concrete" w:hAnsi="CMU Concrete"/>
        </w:rPr>
        <w:t xml:space="preserve"> </w:t>
      </w:r>
      <w:r>
        <w:rPr>
          <w:rFonts w:ascii="CMU Concrete" w:hAnsi="CMU Concrete"/>
        </w:rPr>
        <w:t>방법</w:t>
      </w:r>
      <w:r>
        <w:rPr>
          <w:rFonts w:ascii="CMU Concrete" w:hAnsi="CMU Concrete" w:hint="eastAsia"/>
        </w:rPr>
        <w:t>이며</w:t>
      </w:r>
      <w:r>
        <w:rPr>
          <w:rFonts w:ascii="CMU Concrete" w:hAnsi="CMU Concrete" w:hint="eastAsia"/>
        </w:rPr>
        <w:t xml:space="preserve"> </w:t>
      </w:r>
      <w:r>
        <w:rPr>
          <w:rFonts w:ascii="CMU Concrete" w:hAnsi="CMU Concrete" w:hint="eastAsia"/>
        </w:rPr>
        <w:t>마케팅</w:t>
      </w:r>
      <w:r>
        <w:rPr>
          <w:rFonts w:ascii="CMU Concrete" w:hAnsi="CMU Concrete" w:hint="eastAsia"/>
        </w:rPr>
        <w:t xml:space="preserve"> </w:t>
      </w:r>
      <w:r>
        <w:rPr>
          <w:rFonts w:ascii="CMU Concrete" w:hAnsi="CMU Concrete" w:hint="eastAsia"/>
        </w:rPr>
        <w:t>전략</w:t>
      </w:r>
      <w:r>
        <w:rPr>
          <w:rFonts w:ascii="CMU Concrete" w:hAnsi="CMU Concrete" w:hint="eastAsia"/>
        </w:rPr>
        <w:t xml:space="preserve"> </w:t>
      </w:r>
      <w:r>
        <w:rPr>
          <w:rFonts w:ascii="CMU Concrete" w:hAnsi="CMU Concrete" w:hint="eastAsia"/>
        </w:rPr>
        <w:t>수립에</w:t>
      </w:r>
      <w:r>
        <w:rPr>
          <w:rFonts w:ascii="CMU Concrete" w:hAnsi="CMU Concrete" w:hint="eastAsia"/>
        </w:rPr>
        <w:t xml:space="preserve"> </w:t>
      </w:r>
      <w:r>
        <w:rPr>
          <w:rFonts w:ascii="CMU Concrete" w:hAnsi="CMU Concrete" w:hint="eastAsia"/>
        </w:rPr>
        <w:t>중요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sidRPr="00D4048A">
        <w:rPr>
          <w:rFonts w:ascii="CMU Concrete" w:hAnsi="CMU Concrete"/>
        </w:rPr>
        <w:t xml:space="preserve"> </w:t>
      </w:r>
    </w:p>
    <w:p w14:paraId="11AA4062" w14:textId="77777777" w:rsidR="00AE2FC6" w:rsidRPr="00D4048A" w:rsidRDefault="00AE2FC6" w:rsidP="00AE2FC6">
      <w:pPr>
        <w:rPr>
          <w:rFonts w:ascii="CMU Concrete" w:hAnsi="CMU Concrete"/>
        </w:rPr>
      </w:pPr>
    </w:p>
    <w:p w14:paraId="4B74B044" w14:textId="77777777" w:rsidR="00AE2FC6" w:rsidRDefault="00AE2FC6" w:rsidP="00AE2FC6">
      <w:pPr>
        <w:rPr>
          <w:rFonts w:ascii="CMU Concrete" w:hAnsi="CMU Concrete"/>
        </w:rPr>
      </w:pPr>
      <w:r w:rsidRPr="00D4048A">
        <w:rPr>
          <w:rFonts w:ascii="CMU Concrete" w:hAnsi="CMU Concrete"/>
        </w:rPr>
        <w:t> </w:t>
      </w:r>
    </w:p>
    <w:p w14:paraId="569AF12D" w14:textId="77777777" w:rsidR="00AE2FC6" w:rsidRDefault="00AE2FC6" w:rsidP="00AE2FC6">
      <w:pPr>
        <w:rPr>
          <w:rFonts w:ascii="CMU Concrete" w:hAnsi="CMU Concrete"/>
        </w:rPr>
      </w:pPr>
    </w:p>
    <w:p w14:paraId="11232856" w14:textId="77777777" w:rsidR="00AE2FC6" w:rsidRPr="00D4048A" w:rsidRDefault="00AE2FC6" w:rsidP="00AE2FC6">
      <w:pPr>
        <w:rPr>
          <w:rFonts w:ascii="CMU Concrete" w:hAnsi="CMU Concrete"/>
        </w:rPr>
      </w:pPr>
    </w:p>
    <w:p w14:paraId="0CCF2EAE" w14:textId="77777777" w:rsidR="00AE2FC6" w:rsidRPr="00D4048A" w:rsidRDefault="00AE2FC6" w:rsidP="00AE2FC6">
      <w:pPr>
        <w:rPr>
          <w:rFonts w:ascii="CMU Concrete" w:hAnsi="CMU Concrete"/>
        </w:rPr>
      </w:pPr>
    </w:p>
    <w:p w14:paraId="033E8EF9" w14:textId="77777777" w:rsidR="00AE2FC6" w:rsidRPr="00D4048A" w:rsidRDefault="00AE2FC6" w:rsidP="00AE2FC6">
      <w:pPr>
        <w:pStyle w:val="00"/>
      </w:pPr>
      <w:bookmarkStart w:id="1166" w:name="_Toc93916147"/>
      <w:bookmarkStart w:id="1167" w:name="_Toc94670689"/>
      <w:bookmarkStart w:id="1168" w:name="_Toc94688436"/>
      <w:bookmarkStart w:id="1169" w:name="_Toc206929812"/>
      <w:bookmarkStart w:id="1170" w:name="_Toc206929980"/>
      <w:bookmarkStart w:id="1171" w:name="_Toc206930147"/>
      <w:bookmarkStart w:id="1172" w:name="_Toc207077291"/>
      <w:bookmarkStart w:id="1173" w:name="_Toc207077454"/>
      <w:bookmarkStart w:id="1174" w:name="_Toc207077616"/>
      <w:bookmarkStart w:id="1175" w:name="_Toc207079588"/>
      <w:bookmarkStart w:id="1176" w:name="_Toc207079751"/>
      <w:bookmarkStart w:id="1177" w:name="_Toc283655370"/>
      <w:bookmarkStart w:id="1178" w:name="_Toc364411086"/>
      <w:bookmarkStart w:id="1179" w:name="_Toc67925646"/>
      <w:r w:rsidRPr="00D4048A">
        <w:t>4.</w:t>
      </w:r>
      <w:r>
        <w:rPr>
          <w:rFonts w:hint="eastAsia"/>
        </w:rPr>
        <w:t>3</w:t>
      </w:r>
      <w:r w:rsidRPr="00D4048A">
        <w:t xml:space="preserve"> 상품 연관성 분석</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11FF9E0F" w14:textId="77777777" w:rsidR="00AE2FC6" w:rsidRPr="00D4048A" w:rsidRDefault="00AE2FC6" w:rsidP="00AE2FC6">
      <w:pPr>
        <w:pStyle w:val="11"/>
      </w:pPr>
      <w:r w:rsidRPr="00D4048A">
        <w:t>분석</w:t>
      </w:r>
      <w:r w:rsidRPr="00D4048A">
        <w:t xml:space="preserve"> </w:t>
      </w:r>
      <w:r w:rsidRPr="00D4048A">
        <w:t>목적</w:t>
      </w:r>
    </w:p>
    <w:p w14:paraId="165F5063" w14:textId="77777777" w:rsidR="00AE2FC6" w:rsidRPr="00D4048A" w:rsidRDefault="00AE2FC6" w:rsidP="00AE2FC6">
      <w:pPr>
        <w:pStyle w:val="p2"/>
        <w:rPr>
          <w:rFonts w:ascii="CMU Concrete" w:hAnsi="CMU Concrete"/>
        </w:rPr>
      </w:pPr>
      <w:r w:rsidRPr="00D4048A">
        <w:rPr>
          <w:rFonts w:ascii="CMU Concrete" w:hAnsi="CMU Concrete"/>
        </w:rPr>
        <w:t>'</w:t>
      </w:r>
      <w:r w:rsidRPr="00D4048A">
        <w:rPr>
          <w:rFonts w:ascii="CMU Concrete" w:hAnsi="CMU Concrete"/>
        </w:rPr>
        <w:t>어떤</w:t>
      </w:r>
      <w:r w:rsidRPr="00D4048A">
        <w:rPr>
          <w:rFonts w:ascii="CMU Concrete" w:hAnsi="CMU Concrete"/>
        </w:rPr>
        <w:t xml:space="preserve"> </w:t>
      </w:r>
      <w:r w:rsidRPr="00D4048A">
        <w:rPr>
          <w:rFonts w:ascii="CMU Concrete" w:hAnsi="CMU Concrete"/>
        </w:rPr>
        <w:t>제품들이</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구매되는가</w:t>
      </w:r>
      <w:r w:rsidRPr="00D4048A">
        <w:rPr>
          <w:rFonts w:ascii="CMU Concrete" w:hAnsi="CMU Concrete"/>
        </w:rPr>
        <w:t xml:space="preserve">?' </w:t>
      </w:r>
      <w:r w:rsidRPr="00D4048A">
        <w:rPr>
          <w:rFonts w:ascii="CMU Concrete" w:hAnsi="CMU Concrete"/>
        </w:rPr>
        <w:t>를</w:t>
      </w:r>
      <w:r w:rsidRPr="00D4048A">
        <w:rPr>
          <w:rFonts w:ascii="CMU Concrete" w:hAnsi="CMU Concrete"/>
        </w:rPr>
        <w:t xml:space="preserve"> </w:t>
      </w:r>
      <w:r w:rsidRPr="00D4048A">
        <w:rPr>
          <w:rFonts w:ascii="CMU Concrete" w:hAnsi="CMU Concrete"/>
        </w:rPr>
        <w:t>알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구매한</w:t>
      </w:r>
      <w:r w:rsidRPr="00D4048A">
        <w:rPr>
          <w:rFonts w:ascii="CMU Concrete" w:hAnsi="CMU Concrete"/>
        </w:rPr>
        <w:t xml:space="preserve"> </w:t>
      </w:r>
      <w:r w:rsidRPr="00D4048A">
        <w:rPr>
          <w:rFonts w:ascii="CMU Concrete" w:hAnsi="CMU Concrete"/>
        </w:rPr>
        <w:t>제품</w:t>
      </w:r>
      <w:r w:rsidRPr="00D4048A">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연관성을</w:t>
      </w:r>
      <w:r w:rsidRPr="00D4048A">
        <w:rPr>
          <w:rFonts w:ascii="CMU Concrete" w:hAnsi="CMU Concrete"/>
        </w:rPr>
        <w:t xml:space="preserve"> </w:t>
      </w:r>
      <w:r w:rsidRPr="00D4048A">
        <w:rPr>
          <w:rFonts w:ascii="CMU Concrete" w:hAnsi="CMU Concrete"/>
        </w:rPr>
        <w:t>분석함으로써</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구매되는</w:t>
      </w:r>
      <w:r w:rsidRPr="00D4048A">
        <w:rPr>
          <w:rFonts w:ascii="CMU Concrete" w:hAnsi="CMU Concrete"/>
        </w:rPr>
        <w:t xml:space="preserve"> </w:t>
      </w:r>
      <w:r w:rsidRPr="00D4048A">
        <w:rPr>
          <w:rFonts w:ascii="CMU Concrete" w:hAnsi="CMU Concrete"/>
        </w:rPr>
        <w:t>관계</w:t>
      </w:r>
      <w:r w:rsidRPr="00D4048A">
        <w:rPr>
          <w:rFonts w:ascii="CMU Concrete" w:hAnsi="CMU Concrete"/>
        </w:rPr>
        <w:t>(</w:t>
      </w:r>
      <w:r w:rsidRPr="00D4048A">
        <w:rPr>
          <w:rFonts w:ascii="CMU Concrete" w:hAnsi="CMU Concrete"/>
        </w:rPr>
        <w:t>즉</w:t>
      </w:r>
      <w:r w:rsidRPr="00D4048A">
        <w:rPr>
          <w:rFonts w:ascii="CMU Concrete" w:hAnsi="CMU Concrete"/>
        </w:rPr>
        <w:t xml:space="preserve">, </w:t>
      </w:r>
      <w:r w:rsidRPr="00D4048A">
        <w:rPr>
          <w:rFonts w:ascii="CMU Concrete" w:hAnsi="CMU Concrete"/>
        </w:rPr>
        <w:t>관련성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상품</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알아내어</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묶음이나</w:t>
      </w:r>
      <w:r w:rsidRPr="00D4048A">
        <w:rPr>
          <w:rFonts w:ascii="CMU Concrete" w:hAnsi="CMU Concrete"/>
        </w:rPr>
        <w:t xml:space="preserve"> </w:t>
      </w:r>
      <w:r w:rsidRPr="00D4048A">
        <w:rPr>
          <w:rFonts w:ascii="CMU Concrete" w:hAnsi="CMU Concrete"/>
        </w:rPr>
        <w:t>교차판매</w:t>
      </w:r>
      <w:r w:rsidRPr="00D4048A">
        <w:rPr>
          <w:rFonts w:ascii="CMU Concrete" w:hAnsi="CMU Concrete"/>
        </w:rPr>
        <w:t>(Cross Selling)</w:t>
      </w:r>
      <w:r w:rsidRPr="00D4048A">
        <w:rPr>
          <w:rFonts w:ascii="CMU Concrete" w:hAnsi="CMU Concrete"/>
        </w:rPr>
        <w:t>를</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정보로</w:t>
      </w:r>
      <w:r w:rsidRPr="00D4048A">
        <w:rPr>
          <w:rFonts w:ascii="CMU Concrete" w:hAnsi="CMU Concrete"/>
        </w:rPr>
        <w:t xml:space="preserve"> </w:t>
      </w:r>
      <w:r w:rsidRPr="00D4048A">
        <w:rPr>
          <w:rFonts w:ascii="CMU Concrete" w:hAnsi="CMU Concrete"/>
        </w:rPr>
        <w:t>활용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Pr>
          <w:rFonts w:ascii="CMU Concrete" w:hAnsi="CMU Concrete" w:hint="eastAsia"/>
        </w:rPr>
        <w:t>주로</w:t>
      </w:r>
      <w:r>
        <w:rPr>
          <w:rFonts w:ascii="CMU Concrete" w:hAnsi="CMU Concrete" w:hint="eastAsia"/>
        </w:rPr>
        <w:t xml:space="preserve"> </w:t>
      </w:r>
      <w:r>
        <w:rPr>
          <w:rFonts w:ascii="CMU Concrete" w:hAnsi="CMU Concrete"/>
        </w:rPr>
        <w:t>‘</w:t>
      </w:r>
      <w:r>
        <w:rPr>
          <w:rFonts w:ascii="CMU Concrete" w:hAnsi="CMU Concrete" w:hint="eastAsia"/>
        </w:rPr>
        <w:t>장바구니</w:t>
      </w:r>
      <w:r>
        <w:rPr>
          <w:rFonts w:ascii="CMU Concrete" w:hAnsi="CMU Concrete" w:hint="eastAsia"/>
        </w:rPr>
        <w:t xml:space="preserve"> </w:t>
      </w:r>
      <w:r>
        <w:rPr>
          <w:rFonts w:ascii="CMU Concrete" w:hAnsi="CMU Concrete" w:hint="eastAsia"/>
        </w:rPr>
        <w:t>분석</w:t>
      </w:r>
      <w:r>
        <w:rPr>
          <w:rFonts w:ascii="CMU Concrete" w:hAnsi="CMU Concrete" w:hint="eastAsia"/>
        </w:rPr>
        <w:t>(Market Basket Analysis)</w:t>
      </w:r>
      <w:r>
        <w:rPr>
          <w:rFonts w:ascii="CMU Concrete" w:hAnsi="CMU Concrete"/>
        </w:rPr>
        <w:t>’</w:t>
      </w:r>
      <w:r>
        <w:rPr>
          <w:rFonts w:ascii="CMU Concrete" w:hAnsi="CMU Concrete" w:hint="eastAsia"/>
        </w:rPr>
        <w:t>이라고도</w:t>
      </w:r>
      <w:r>
        <w:rPr>
          <w:rFonts w:ascii="CMU Concrete" w:hAnsi="CMU Concrete" w:hint="eastAsia"/>
        </w:rPr>
        <w:t xml:space="preserve"> </w:t>
      </w:r>
      <w:r>
        <w:rPr>
          <w:rFonts w:ascii="CMU Concrete" w:hAnsi="CMU Concrete" w:hint="eastAsia"/>
        </w:rPr>
        <w:t>불립니다</w:t>
      </w:r>
      <w:r>
        <w:rPr>
          <w:rFonts w:ascii="CMU Concrete" w:hAnsi="CMU Concrete" w:hint="eastAsia"/>
        </w:rPr>
        <w:t>.</w:t>
      </w:r>
    </w:p>
    <w:p w14:paraId="619BB384" w14:textId="77777777" w:rsidR="00AE2FC6" w:rsidRPr="00D4048A" w:rsidRDefault="00AE2FC6" w:rsidP="00AE2FC6">
      <w:pPr>
        <w:pStyle w:val="11"/>
      </w:pPr>
      <w:r w:rsidRPr="00D4048A">
        <w:t>분석</w:t>
      </w:r>
      <w:r w:rsidRPr="00D4048A">
        <w:t xml:space="preserve"> </w:t>
      </w:r>
      <w:r w:rsidRPr="00D4048A">
        <w:t>방법</w:t>
      </w:r>
    </w:p>
    <w:p w14:paraId="2D42A8B8" w14:textId="44495CB0" w:rsidR="00AE2FC6" w:rsidRDefault="00AE2FC6" w:rsidP="00AE2FC6">
      <w:pPr>
        <w:pStyle w:val="p2"/>
        <w:rPr>
          <w:rFonts w:ascii="CMU Concrete" w:hAnsi="CMU Concrete"/>
        </w:rPr>
      </w:pPr>
      <w:r w:rsidRPr="00D4048A">
        <w:rPr>
          <w:rFonts w:ascii="CMU Concrete" w:hAnsi="CMU Concrete"/>
        </w:rPr>
        <w:t>모델링</w:t>
      </w:r>
      <w:r w:rsidRPr="00D4048A">
        <w:rPr>
          <w:rFonts w:ascii="CMU Concrete" w:hAnsi="CMU Concrete"/>
        </w:rPr>
        <w:t xml:space="preserve"> </w:t>
      </w:r>
      <w:r w:rsidRPr="00D4048A">
        <w:rPr>
          <w:rFonts w:ascii="CMU Concrete" w:hAnsi="CMU Concrete"/>
        </w:rPr>
        <w:t>노드에</w:t>
      </w:r>
      <w:r w:rsidRPr="00D4048A">
        <w:rPr>
          <w:rFonts w:ascii="CMU Concrete" w:hAnsi="CMU Concrete"/>
        </w:rPr>
        <w:t xml:space="preserve"> </w:t>
      </w:r>
      <w:r w:rsidRPr="00D4048A">
        <w:rPr>
          <w:rFonts w:ascii="CMU Concrete" w:hAnsi="CMU Concrete"/>
        </w:rPr>
        <w:t>있는</w:t>
      </w:r>
      <w:r>
        <w:rPr>
          <w:rFonts w:ascii="CMU Concrete" w:hAnsi="CMU Concrete"/>
        </w:rPr>
        <w:t xml:space="preserve"> '</w:t>
      </w:r>
      <w:r>
        <w:rPr>
          <w:rFonts w:ascii="CMU Concrete" w:hAnsi="CMU Concrete" w:hint="eastAsia"/>
        </w:rPr>
        <w:t>연관성</w:t>
      </w:r>
      <w:r>
        <w:rPr>
          <w:rFonts w:ascii="CMU Concrete" w:hAnsi="CMU Concrete" w:hint="eastAsia"/>
        </w:rPr>
        <w:t xml:space="preserve"> </w:t>
      </w:r>
      <w:r>
        <w:rPr>
          <w:rFonts w:ascii="CMU Concrete" w:hAnsi="CMU Concrete" w:hint="eastAsia"/>
        </w:rPr>
        <w:t>분석</w:t>
      </w:r>
      <w:r>
        <w:rPr>
          <w:rFonts w:ascii="CMU Concrete" w:hAnsi="CMU Concrete"/>
        </w:rPr>
        <w:t>’</w:t>
      </w:r>
      <w:r w:rsidRPr="00D4048A">
        <w:rPr>
          <w:rFonts w:ascii="CMU Concrete" w:hAnsi="CMU Concrete"/>
        </w:rPr>
        <w:t xml:space="preserve"> </w:t>
      </w:r>
      <w:r w:rsidR="007E0E3A">
        <w:rPr>
          <w:rFonts w:ascii="CMU Concrete" w:hAnsi="CMU Concrete" w:hint="eastAsia"/>
        </w:rPr>
        <w:t>방법을</w:t>
      </w:r>
      <w:r w:rsidR="007E0E3A">
        <w:rPr>
          <w:rFonts w:ascii="CMU Concrete" w:hAnsi="CMU Concrete" w:hint="eastAsia"/>
        </w:rPr>
        <w:t xml:space="preserve"> </w:t>
      </w:r>
      <w:r w:rsidRPr="00D4048A">
        <w:rPr>
          <w:rFonts w:ascii="CMU Concrete" w:hAnsi="CMU Concrete"/>
        </w:rPr>
        <w:t>사용합니다</w:t>
      </w:r>
      <w:r w:rsidRPr="00D4048A">
        <w:rPr>
          <w:rFonts w:ascii="CMU Concrete" w:hAnsi="CMU Concrete"/>
        </w:rPr>
        <w:t xml:space="preserve">. </w:t>
      </w:r>
    </w:p>
    <w:p w14:paraId="714F658B" w14:textId="77777777" w:rsidR="00AE2FC6" w:rsidRPr="003B6D8C" w:rsidRDefault="00AE2FC6" w:rsidP="00AE2FC6">
      <w:pPr>
        <w:pStyle w:val="p2"/>
        <w:ind w:left="0"/>
        <w:rPr>
          <w:rFonts w:ascii="CMU Concrete" w:hAnsi="CMU Concrete"/>
          <w:b/>
          <w:sz w:val="22"/>
        </w:rPr>
      </w:pPr>
      <w:r w:rsidRPr="003B6D8C">
        <w:rPr>
          <w:rFonts w:ascii="CMU Concrete" w:hAnsi="CMU Concrete" w:hint="eastAsia"/>
          <w:b/>
          <w:sz w:val="22"/>
        </w:rPr>
        <w:t>데이터</w:t>
      </w:r>
    </w:p>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3009"/>
        <w:gridCol w:w="3874"/>
      </w:tblGrid>
      <w:tr w:rsidR="00AE2FC6" w:rsidRPr="00D4048A" w14:paraId="6C5DCF5C" w14:textId="77777777" w:rsidTr="007231D9">
        <w:trPr>
          <w:trHeight w:val="500"/>
          <w:tblCellSpacing w:w="0" w:type="dxa"/>
          <w:jc w:val="center"/>
        </w:trPr>
        <w:tc>
          <w:tcPr>
            <w:tcW w:w="688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14:paraId="0DF78960" w14:textId="77777777" w:rsidR="00AE2FC6" w:rsidRPr="00D4048A" w:rsidRDefault="00AE2FC6" w:rsidP="007231D9">
            <w:pPr>
              <w:pStyle w:val="ae"/>
              <w:rPr>
                <w:rFonts w:ascii="CMU Concrete" w:hAnsi="CMU Concrete"/>
              </w:rPr>
            </w:pPr>
            <w:r w:rsidRPr="00D4048A">
              <w:rPr>
                <w:rFonts w:ascii="CMU Concrete" w:hAnsi="CMU Concrete"/>
              </w:rPr>
              <w:t>상품</w:t>
            </w:r>
            <w:r w:rsidRPr="00D4048A">
              <w:rPr>
                <w:rFonts w:ascii="CMU Concrete" w:hAnsi="CMU Concrete"/>
              </w:rPr>
              <w:t xml:space="preserve"> </w:t>
            </w:r>
            <w:r w:rsidRPr="00D4048A">
              <w:rPr>
                <w:rFonts w:ascii="CMU Concrete" w:hAnsi="CMU Concrete"/>
              </w:rPr>
              <w:t>연관성</w:t>
            </w:r>
            <w:r w:rsidRPr="00D4048A">
              <w:rPr>
                <w:rFonts w:ascii="CMU Concrete" w:hAnsi="CMU Concrete"/>
              </w:rPr>
              <w:t xml:space="preserve"> </w:t>
            </w:r>
            <w:r w:rsidRPr="00D4048A">
              <w:rPr>
                <w:rFonts w:ascii="CMU Concrete" w:hAnsi="CMU Concrete"/>
              </w:rPr>
              <w:t>분석</w:t>
            </w:r>
          </w:p>
        </w:tc>
      </w:tr>
      <w:tr w:rsidR="00AE2FC6" w:rsidRPr="00D4048A" w14:paraId="3AE273A8" w14:textId="77777777" w:rsidTr="007231D9">
        <w:trPr>
          <w:trHeight w:val="400"/>
          <w:tblCellSpacing w:w="0" w:type="dxa"/>
          <w:jc w:val="center"/>
        </w:trPr>
        <w:tc>
          <w:tcPr>
            <w:tcW w:w="3009"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65E8F20F" w14:textId="77777777" w:rsidR="00AE2FC6" w:rsidRPr="00D4048A" w:rsidRDefault="00AE2FC6" w:rsidP="007231D9">
            <w:pPr>
              <w:pStyle w:val="ae"/>
              <w:rPr>
                <w:rFonts w:ascii="CMU Concrete" w:hAnsi="CMU Concrete"/>
              </w:rPr>
            </w:pPr>
            <w:r w:rsidRPr="00D4048A">
              <w:rPr>
                <w:rFonts w:ascii="CMU Concrete" w:hAnsi="CMU Concrete"/>
              </w:rPr>
              <w:t>예제</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파일</w:t>
            </w:r>
          </w:p>
        </w:tc>
        <w:tc>
          <w:tcPr>
            <w:tcW w:w="3874" w:type="dxa"/>
            <w:tcBorders>
              <w:top w:val="single" w:sz="2" w:space="0" w:color="999999"/>
              <w:left w:val="single" w:sz="2" w:space="0" w:color="999999"/>
              <w:bottom w:val="single" w:sz="6" w:space="0" w:color="999999"/>
              <w:right w:val="single" w:sz="6" w:space="0" w:color="999999"/>
            </w:tcBorders>
            <w:vAlign w:val="center"/>
          </w:tcPr>
          <w:p w14:paraId="349B0A2F"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상품연관성</w:t>
            </w:r>
            <w:r w:rsidRPr="00D4048A">
              <w:rPr>
                <w:rFonts w:ascii="CMU Concrete" w:hAnsi="CMU Concrete"/>
              </w:rPr>
              <w:t>.ecm'</w:t>
            </w:r>
          </w:p>
        </w:tc>
      </w:tr>
      <w:tr w:rsidR="00AE2FC6" w:rsidRPr="00D4048A" w14:paraId="51422A0F" w14:textId="77777777" w:rsidTr="007231D9">
        <w:trPr>
          <w:trHeight w:val="400"/>
          <w:tblCellSpacing w:w="0" w:type="dxa"/>
          <w:jc w:val="center"/>
        </w:trPr>
        <w:tc>
          <w:tcPr>
            <w:tcW w:w="3009"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C7BD1EB"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w:t>
            </w:r>
          </w:p>
        </w:tc>
        <w:tc>
          <w:tcPr>
            <w:tcW w:w="3874" w:type="dxa"/>
            <w:tcBorders>
              <w:top w:val="single" w:sz="2" w:space="0" w:color="999999"/>
              <w:left w:val="single" w:sz="2" w:space="0" w:color="999999"/>
              <w:bottom w:val="single" w:sz="6" w:space="0" w:color="999999"/>
              <w:right w:val="single" w:sz="6" w:space="0" w:color="999999"/>
            </w:tcBorders>
            <w:vAlign w:val="center"/>
          </w:tcPr>
          <w:p w14:paraId="5530EEB3"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상품연관성</w:t>
            </w:r>
            <w:r w:rsidRPr="00D4048A">
              <w:rPr>
                <w:rFonts w:ascii="CMU Concrete" w:hAnsi="CMU Concrete"/>
              </w:rPr>
              <w:t>.csv'</w:t>
            </w:r>
          </w:p>
        </w:tc>
      </w:tr>
    </w:tbl>
    <w:p w14:paraId="725463E7" w14:textId="77777777" w:rsidR="00AE2FC6" w:rsidRPr="00D4048A" w:rsidRDefault="00AE2FC6" w:rsidP="00AE2FC6">
      <w:pPr>
        <w:pStyle w:val="11"/>
      </w:pPr>
      <w:r w:rsidRPr="00D4048A">
        <w:t>데이터의</w:t>
      </w:r>
      <w:r w:rsidRPr="00D4048A">
        <w:t xml:space="preserve"> </w:t>
      </w:r>
      <w:r w:rsidRPr="00D4048A">
        <w:t>설명</w:t>
      </w:r>
    </w:p>
    <w:p w14:paraId="2A8988AF" w14:textId="77777777" w:rsidR="00AE2FC6" w:rsidRPr="00D4048A" w:rsidRDefault="00AE2FC6" w:rsidP="00AE2FC6">
      <w:pPr>
        <w:pStyle w:val="p2"/>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고객별로</w:t>
      </w:r>
      <w:r w:rsidRPr="00D4048A">
        <w:rPr>
          <w:rFonts w:ascii="CMU Concrete" w:hAnsi="CMU Concrete"/>
        </w:rPr>
        <w:t xml:space="preserve"> </w:t>
      </w:r>
      <w:r w:rsidRPr="00D4048A">
        <w:rPr>
          <w:rFonts w:ascii="CMU Concrete" w:hAnsi="CMU Concrete"/>
        </w:rPr>
        <w:t>사과</w:t>
      </w:r>
      <w:r w:rsidRPr="00D4048A">
        <w:rPr>
          <w:rFonts w:ascii="CMU Concrete" w:hAnsi="CMU Concrete"/>
        </w:rPr>
        <w:t xml:space="preserve">, </w:t>
      </w:r>
      <w:r w:rsidRPr="00D4048A">
        <w:rPr>
          <w:rFonts w:ascii="CMU Concrete" w:hAnsi="CMU Concrete"/>
        </w:rPr>
        <w:t>배</w:t>
      </w:r>
      <w:r w:rsidRPr="00D4048A">
        <w:rPr>
          <w:rFonts w:ascii="CMU Concrete" w:hAnsi="CMU Concrete"/>
        </w:rPr>
        <w:t xml:space="preserve">, </w:t>
      </w:r>
      <w:r w:rsidRPr="00D4048A">
        <w:rPr>
          <w:rFonts w:ascii="CMU Concrete" w:hAnsi="CMU Concrete"/>
        </w:rPr>
        <w:t>감</w:t>
      </w:r>
      <w:r w:rsidRPr="00D4048A">
        <w:rPr>
          <w:rFonts w:ascii="CMU Concrete" w:hAnsi="CMU Concrete"/>
        </w:rPr>
        <w:t xml:space="preserve">, </w:t>
      </w:r>
      <w:r w:rsidRPr="00D4048A">
        <w:rPr>
          <w:rFonts w:ascii="CMU Concrete" w:hAnsi="CMU Concrete"/>
        </w:rPr>
        <w:t>귤</w:t>
      </w:r>
      <w:r w:rsidRPr="00D4048A">
        <w:rPr>
          <w:rFonts w:ascii="CMU Concrete" w:hAnsi="CMU Concrete"/>
        </w:rPr>
        <w:t xml:space="preserve">, </w:t>
      </w:r>
      <w:r w:rsidRPr="00D4048A">
        <w:rPr>
          <w:rFonts w:ascii="CMU Concrete" w:hAnsi="CMU Concrete"/>
        </w:rPr>
        <w:t>대추</w:t>
      </w:r>
      <w:r w:rsidRPr="00D4048A">
        <w:rPr>
          <w:rFonts w:ascii="CMU Concrete" w:hAnsi="CMU Concrete"/>
        </w:rPr>
        <w:t xml:space="preserve">, </w:t>
      </w:r>
      <w:r w:rsidRPr="00D4048A">
        <w:rPr>
          <w:rFonts w:ascii="CMU Concrete" w:hAnsi="CMU Concrete"/>
        </w:rPr>
        <w:t>바나나</w:t>
      </w:r>
      <w:r w:rsidRPr="00D4048A">
        <w:rPr>
          <w:rFonts w:ascii="CMU Concrete" w:hAnsi="CMU Concrete"/>
        </w:rPr>
        <w:t xml:space="preserve">, </w:t>
      </w:r>
      <w:r w:rsidRPr="00D4048A">
        <w:rPr>
          <w:rFonts w:ascii="CMU Concrete" w:hAnsi="CMU Concrete"/>
        </w:rPr>
        <w:t>파인애플의</w:t>
      </w:r>
      <w:r w:rsidRPr="00D4048A">
        <w:rPr>
          <w:rFonts w:ascii="CMU Concrete" w:hAnsi="CMU Concrete"/>
        </w:rPr>
        <w:t xml:space="preserve"> </w:t>
      </w:r>
      <w:r w:rsidRPr="00D4048A">
        <w:rPr>
          <w:rFonts w:ascii="CMU Concrete" w:hAnsi="CMU Concrete"/>
        </w:rPr>
        <w:t>제품</w:t>
      </w:r>
      <w:r w:rsidRPr="00D4048A">
        <w:rPr>
          <w:rFonts w:ascii="CMU Concrete" w:hAnsi="CMU Concrete"/>
        </w:rPr>
        <w:t xml:space="preserve"> </w:t>
      </w:r>
      <w:r w:rsidRPr="00D4048A">
        <w:rPr>
          <w:rFonts w:ascii="CMU Concrete" w:hAnsi="CMU Concrete"/>
        </w:rPr>
        <w:t>구매를</w:t>
      </w:r>
      <w:r w:rsidRPr="00D4048A">
        <w:rPr>
          <w:rFonts w:ascii="CMU Concrete" w:hAnsi="CMU Concrete"/>
        </w:rPr>
        <w:t xml:space="preserve"> </w:t>
      </w:r>
      <w:r w:rsidR="00075EC5" w:rsidRPr="00D4048A">
        <w:rPr>
          <w:rFonts w:ascii="CMU Concrete" w:hAnsi="CMU Concrete" w:hint="eastAsia"/>
        </w:rPr>
        <w:t>구매</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1', </w:t>
      </w:r>
      <w:r w:rsidRPr="00D4048A">
        <w:rPr>
          <w:rFonts w:ascii="CMU Concrete" w:hAnsi="CMU Concrete"/>
        </w:rPr>
        <w:t>비구매</w:t>
      </w:r>
      <w:r w:rsidR="00075EC5">
        <w:rPr>
          <w:rFonts w:ascii="CMU Concrete" w:hAnsi="CMU Concrete" w:hint="eastAsia"/>
        </w:rPr>
        <w:t xml:space="preserve"> </w:t>
      </w:r>
      <w:r w:rsidRPr="00D4048A">
        <w:rPr>
          <w:rFonts w:ascii="CMU Concrete" w:hAnsi="CMU Concrete"/>
        </w:rPr>
        <w:t>시</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표시</w:t>
      </w:r>
      <w:r w:rsidRPr="00D4048A">
        <w:rPr>
          <w:rFonts w:ascii="CMU Concrete" w:hAnsi="CMU Concrete"/>
        </w:rPr>
        <w:t xml:space="preserve">, </w:t>
      </w:r>
      <w:r>
        <w:rPr>
          <w:rFonts w:ascii="CMU Concrete" w:hAnsi="CMU Concrete" w:hint="eastAsia"/>
        </w:rPr>
        <w:t>연관성</w:t>
      </w:r>
      <w:r>
        <w:rPr>
          <w:rFonts w:ascii="CMU Concrete" w:hAnsi="CMU Concrete" w:hint="eastAsia"/>
        </w:rPr>
        <w:t xml:space="preserve"> </w:t>
      </w:r>
      <w:r>
        <w:rPr>
          <w:rFonts w:ascii="CMU Concrete" w:hAnsi="CMU Concrete" w:hint="eastAsia"/>
        </w:rPr>
        <w:t>분석에</w:t>
      </w:r>
      <w:r>
        <w:rPr>
          <w:rFonts w:ascii="CMU Concrete" w:hAnsi="CMU Concrete" w:hint="eastAsia"/>
        </w:rPr>
        <w:t xml:space="preserve"> </w:t>
      </w:r>
      <w:r>
        <w:rPr>
          <w:rFonts w:ascii="CMU Concrete" w:hAnsi="CMU Concrete" w:hint="eastAsia"/>
        </w:rPr>
        <w:t>쓰이는</w:t>
      </w:r>
      <w:r>
        <w:rPr>
          <w:rFonts w:ascii="CMU Concrete" w:hAnsi="CMU Concrete" w:hint="eastAsia"/>
        </w:rPr>
        <w:t xml:space="preserve"> </w:t>
      </w:r>
      <w:r>
        <w:rPr>
          <w:rFonts w:ascii="CMU Concrete" w:hAnsi="CMU Concrete" w:hint="eastAsia"/>
        </w:rPr>
        <w:t>알고리즘인</w:t>
      </w:r>
      <w:r>
        <w:rPr>
          <w:rFonts w:ascii="CMU Concrete" w:hAnsi="CMU Concrete" w:hint="eastAsia"/>
        </w:rPr>
        <w:t xml:space="preserve"> </w:t>
      </w:r>
      <w:r w:rsidRPr="00D4048A">
        <w:rPr>
          <w:rFonts w:ascii="CMU Concrete" w:hAnsi="CMU Concrete"/>
        </w:rPr>
        <w:t xml:space="preserve">'APRIORI' </w:t>
      </w:r>
      <w:r>
        <w:rPr>
          <w:rFonts w:ascii="CMU Concrete" w:hAnsi="CMU Concrete"/>
        </w:rPr>
        <w:t>방법</w:t>
      </w:r>
      <w:r>
        <w:rPr>
          <w:rFonts w:ascii="CMU Concrete" w:hAnsi="CMU Concrete" w:hint="eastAsia"/>
        </w:rPr>
        <w:t>을</w:t>
      </w:r>
      <w:r>
        <w:rPr>
          <w:rFonts w:ascii="CMU Concrete" w:hAnsi="CMU Concrete" w:hint="eastAsia"/>
        </w:rPr>
        <w:t xml:space="preserve"> </w:t>
      </w:r>
      <w:r>
        <w:rPr>
          <w:rFonts w:ascii="CMU Concrete" w:hAnsi="CMU Concrete" w:hint="eastAsia"/>
        </w:rPr>
        <w:t>적용하기</w:t>
      </w:r>
      <w:r>
        <w:rPr>
          <w:rFonts w:ascii="CMU Concrete" w:hAnsi="CMU Concrete" w:hint="eastAsia"/>
        </w:rPr>
        <w:t xml:space="preserve"> </w:t>
      </w:r>
      <w:r>
        <w:rPr>
          <w:rFonts w:ascii="CMU Concrete" w:hAnsi="CMU Concrete" w:hint="eastAsia"/>
        </w:rPr>
        <w:t>위해서는</w:t>
      </w:r>
      <w:r w:rsidRPr="00D4048A">
        <w:rPr>
          <w:rFonts w:ascii="CMU Concrete" w:hAnsi="CMU Concrete"/>
        </w:rPr>
        <w:t xml:space="preserve"> </w:t>
      </w:r>
      <w:r w:rsidRPr="00D4048A">
        <w:rPr>
          <w:rFonts w:ascii="CMU Concrete" w:hAnsi="CMU Concrete"/>
        </w:rPr>
        <w:t>구매</w:t>
      </w:r>
      <w:r w:rsidRPr="00D4048A">
        <w:rPr>
          <w:rFonts w:ascii="CMU Concrete" w:hAnsi="CMU Concrete"/>
        </w:rPr>
        <w:t xml:space="preserve">, </w:t>
      </w:r>
      <w:r w:rsidRPr="00D4048A">
        <w:rPr>
          <w:rFonts w:ascii="CMU Concrete" w:hAnsi="CMU Concrete"/>
        </w:rPr>
        <w:t>비구매</w:t>
      </w:r>
      <w:r w:rsidRPr="00D4048A">
        <w:rPr>
          <w:rFonts w:ascii="CMU Concrete" w:hAnsi="CMU Concrete"/>
        </w:rPr>
        <w:t xml:space="preserve"> </w:t>
      </w:r>
      <w:r w:rsidRPr="00D4048A">
        <w:rPr>
          <w:rFonts w:ascii="CMU Concrete" w:hAnsi="CMU Concrete"/>
        </w:rPr>
        <w:t>형식으로만</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구성되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794D6D79" w14:textId="77777777" w:rsidR="00AE2FC6" w:rsidRPr="00D4048A" w:rsidRDefault="00AE2FC6" w:rsidP="00AE2FC6">
      <w:pPr>
        <w:pStyle w:val="11"/>
      </w:pPr>
      <w:r w:rsidRPr="00D4048A">
        <w:t>필요</w:t>
      </w:r>
      <w:r w:rsidRPr="00D4048A">
        <w:t xml:space="preserve"> NODE </w:t>
      </w:r>
      <w:r w:rsidRPr="00D4048A">
        <w:t>설명</w:t>
      </w:r>
      <w:r w:rsidRPr="00D4048A">
        <w:t xml:space="preserve"> </w:t>
      </w:r>
      <w:r w:rsidRPr="00D4048A">
        <w:t>및</w:t>
      </w:r>
      <w:r w:rsidRPr="00D4048A">
        <w:t xml:space="preserve"> </w:t>
      </w:r>
      <w:r w:rsidRPr="00D4048A">
        <w:t>처리</w:t>
      </w:r>
      <w:r w:rsidRPr="00D4048A">
        <w:t xml:space="preserve"> </w:t>
      </w:r>
      <w:r w:rsidRPr="00D4048A">
        <w:t>방법</w:t>
      </w:r>
    </w:p>
    <w:p w14:paraId="2A6DBB3C" w14:textId="77777777" w:rsidR="00AE2FC6" w:rsidRDefault="00AE2FC6" w:rsidP="00401892">
      <w:pPr>
        <w:numPr>
          <w:ilvl w:val="0"/>
          <w:numId w:val="54"/>
        </w:numPr>
        <w:ind w:left="426"/>
        <w:rPr>
          <w:rFonts w:ascii="CMU Concrete" w:hAnsi="CMU Concrete"/>
        </w:rPr>
      </w:pPr>
      <w:r w:rsidRPr="00D4048A">
        <w:rPr>
          <w:rFonts w:ascii="CMU Concrete" w:hAnsi="CMU Concrete"/>
        </w:rPr>
        <w:t>연관성</w:t>
      </w:r>
      <w:r w:rsidRPr="00D4048A">
        <w:rPr>
          <w:rFonts w:ascii="CMU Concrete" w:hAnsi="CMU Concrete"/>
        </w:rPr>
        <w:t xml:space="preserve"> </w:t>
      </w:r>
      <w:r w:rsidR="00075EC5" w:rsidRPr="00D4048A">
        <w:rPr>
          <w:rFonts w:ascii="CMU Concrete" w:hAnsi="CMU Concrete" w:hint="eastAsia"/>
        </w:rPr>
        <w:t>분석</w:t>
      </w:r>
      <w:r w:rsidR="00075EC5" w:rsidRPr="00D4048A">
        <w:rPr>
          <w:rFonts w:ascii="CMU Concrete" w:hAnsi="CMU Concrete" w:hint="eastAsia"/>
        </w:rPr>
        <w:t xml:space="preserve"> </w:t>
      </w:r>
      <w:r w:rsidR="00075EC5" w:rsidRPr="00D4048A">
        <w:rPr>
          <w:rFonts w:ascii="CMU Concrete" w:hAnsi="CMU Concrete" w:hint="eastAsia"/>
        </w:rPr>
        <w:t>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노드</w:t>
      </w:r>
    </w:p>
    <w:p w14:paraId="4EB4C570" w14:textId="77777777" w:rsidR="00AE2FC6" w:rsidRPr="00D4048A" w:rsidRDefault="00AE2FC6" w:rsidP="00AE2FC6">
      <w:pPr>
        <w:rPr>
          <w:rFonts w:ascii="CMU Concrete" w:hAnsi="CMU Concrete"/>
        </w:rPr>
      </w:pPr>
    </w:p>
    <w:p w14:paraId="08072EF6" w14:textId="77777777" w:rsidR="00AE2FC6" w:rsidRPr="00D4048A" w:rsidRDefault="00B32DD7" w:rsidP="00AE3A66">
      <w:pPr>
        <w:pStyle w:val="af"/>
      </w:pPr>
      <w:r>
        <w:rPr>
          <w:noProof/>
        </w:rPr>
        <w:drawing>
          <wp:inline distT="0" distB="0" distL="0" distR="0" wp14:anchorId="1D5D93C6" wp14:editId="7890B229">
            <wp:extent cx="2743200" cy="1476375"/>
            <wp:effectExtent l="0" t="0" r="0" b="9525"/>
            <wp:docPr id="1355" name="그림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743200" cy="1476375"/>
                    </a:xfrm>
                    <a:prstGeom prst="rect">
                      <a:avLst/>
                    </a:prstGeom>
                    <a:noFill/>
                    <a:ln>
                      <a:noFill/>
                    </a:ln>
                  </pic:spPr>
                </pic:pic>
              </a:graphicData>
            </a:graphic>
          </wp:inline>
        </w:drawing>
      </w:r>
    </w:p>
    <w:p w14:paraId="16A13B9B" w14:textId="77777777" w:rsidR="00AE2FC6" w:rsidRPr="00D4048A" w:rsidRDefault="00AE2FC6" w:rsidP="00AE3A66">
      <w:pPr>
        <w:pStyle w:val="af"/>
      </w:pPr>
    </w:p>
    <w:p w14:paraId="4278718A" w14:textId="77777777" w:rsidR="00AE2FC6" w:rsidRPr="00D4048A" w:rsidRDefault="00AE2FC6" w:rsidP="00AE2FC6">
      <w:pPr>
        <w:pStyle w:val="p2"/>
        <w:rPr>
          <w:rFonts w:ascii="CMU Concrete" w:hAnsi="CMU Concrete"/>
        </w:rPr>
      </w:pPr>
      <w:r w:rsidRPr="00D4048A">
        <w:rPr>
          <w:rFonts w:ascii="CMU Concrete" w:hAnsi="CMU Concrete"/>
        </w:rPr>
        <w:t>상품</w:t>
      </w:r>
      <w:r w:rsidRPr="00D4048A">
        <w:rPr>
          <w:rFonts w:ascii="CMU Concrete" w:hAnsi="CMU Concrete"/>
        </w:rPr>
        <w:t xml:space="preserve"> </w:t>
      </w:r>
      <w:r w:rsidRPr="00D4048A">
        <w:rPr>
          <w:rFonts w:ascii="CMU Concrete" w:hAnsi="CMU Concrete"/>
        </w:rPr>
        <w:t>연관성</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데이터로</w:t>
      </w:r>
      <w:r w:rsidRPr="00D4048A">
        <w:rPr>
          <w:rFonts w:ascii="CMU Concrete" w:hAnsi="CMU Concrete"/>
        </w:rPr>
        <w:t xml:space="preserve"> </w:t>
      </w:r>
      <w:r w:rsidRPr="00D4048A">
        <w:rPr>
          <w:rFonts w:ascii="CMU Concrete" w:hAnsi="CMU Concrete"/>
        </w:rPr>
        <w:t>엑셀</w:t>
      </w:r>
      <w:r w:rsidRPr="00D4048A">
        <w:rPr>
          <w:rFonts w:ascii="CMU Concrete" w:hAnsi="CMU Concrete"/>
        </w:rPr>
        <w:t xml:space="preserve"> </w:t>
      </w:r>
      <w:r w:rsidRPr="00D4048A">
        <w:rPr>
          <w:rFonts w:ascii="CMU Concrete" w:hAnsi="CMU Concrete"/>
        </w:rPr>
        <w:t>파일과</w:t>
      </w:r>
      <w:r w:rsidRPr="00D4048A">
        <w:rPr>
          <w:rFonts w:ascii="CMU Concrete" w:hAnsi="CMU Concrete"/>
        </w:rPr>
        <w:t xml:space="preserve"> csv </w:t>
      </w:r>
      <w:r w:rsidRPr="00D4048A">
        <w:rPr>
          <w:rFonts w:ascii="CMU Concrete" w:hAnsi="CMU Concrete"/>
        </w:rPr>
        <w:t>파일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1A898DF" w14:textId="77777777" w:rsidR="00AE2FC6" w:rsidRDefault="00AE2FC6" w:rsidP="00AE2FC6">
      <w:pPr>
        <w:pStyle w:val="p2"/>
        <w:rPr>
          <w:rFonts w:ascii="CMU Concrete" w:hAnsi="CMU Concrete"/>
        </w:rPr>
      </w:pPr>
      <w:r w:rsidRPr="00D4048A">
        <w:rPr>
          <w:rFonts w:ascii="CMU Concrete" w:hAnsi="CMU Concrete"/>
        </w:rPr>
        <w:t>엑셀</w:t>
      </w:r>
      <w:r w:rsidRPr="00D4048A">
        <w:rPr>
          <w:rFonts w:ascii="CMU Concrete" w:hAnsi="CMU Concrete"/>
        </w:rPr>
        <w:t xml:space="preserve">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이용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알아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Pr>
          <w:rFonts w:ascii="CMU Concrete" w:hAnsi="CMU Concrete" w:hint="eastAsia"/>
        </w:rPr>
        <w:t>엑</w:t>
      </w:r>
      <w:r w:rsidRPr="00D4048A">
        <w:rPr>
          <w:rFonts w:ascii="CMU Concrete" w:hAnsi="CMU Concrete"/>
        </w:rPr>
        <w:t>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w:t>
      </w:r>
      <w:r w:rsidRPr="00D4048A">
        <w:rPr>
          <w:rFonts w:ascii="CMU Concrete" w:hAnsi="CMU Concrete"/>
        </w:rPr>
        <w:t>노드를</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csv </w:t>
      </w:r>
      <w:r w:rsidRPr="00D4048A">
        <w:rPr>
          <w:rFonts w:ascii="CMU Concrete" w:hAnsi="CMU Concrete"/>
        </w:rPr>
        <w:t>파일을</w:t>
      </w:r>
      <w:r w:rsidRPr="00D4048A">
        <w:rPr>
          <w:rFonts w:ascii="CMU Concrete" w:hAnsi="CMU Concrete"/>
        </w:rPr>
        <w:t xml:space="preserve"> </w:t>
      </w:r>
      <w:r w:rsidRPr="00D4048A">
        <w:rPr>
          <w:rFonts w:ascii="CMU Concrete" w:hAnsi="CMU Concrete"/>
        </w:rPr>
        <w:t>이용할</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입력</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5BFD5F67" w14:textId="77777777" w:rsidR="00AE2FC6" w:rsidRPr="00D4048A" w:rsidRDefault="00AE2FC6" w:rsidP="00AE2FC6">
      <w:pPr>
        <w:pStyle w:val="p2"/>
        <w:rPr>
          <w:rFonts w:ascii="CMU Concrete" w:hAnsi="CMU Concrete"/>
        </w:rPr>
      </w:pPr>
    </w:p>
    <w:p w14:paraId="2241DBB2" w14:textId="77777777" w:rsidR="00AE2FC6" w:rsidRPr="00D4048A" w:rsidRDefault="00B32DD7" w:rsidP="00AE3A66">
      <w:pPr>
        <w:pStyle w:val="af"/>
      </w:pPr>
      <w:r>
        <w:rPr>
          <w:noProof/>
        </w:rPr>
        <w:drawing>
          <wp:inline distT="0" distB="0" distL="0" distR="0" wp14:anchorId="14DF525A" wp14:editId="620FCE92">
            <wp:extent cx="4572000" cy="2647950"/>
            <wp:effectExtent l="0" t="0" r="0" b="0"/>
            <wp:docPr id="1354" name="그림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4572000" cy="2647950"/>
                    </a:xfrm>
                    <a:prstGeom prst="rect">
                      <a:avLst/>
                    </a:prstGeom>
                    <a:noFill/>
                    <a:ln>
                      <a:noFill/>
                    </a:ln>
                  </pic:spPr>
                </pic:pic>
              </a:graphicData>
            </a:graphic>
          </wp:inline>
        </w:drawing>
      </w:r>
    </w:p>
    <w:p w14:paraId="5395F702" w14:textId="77777777" w:rsidR="00AE2FC6" w:rsidRPr="00D4048A" w:rsidRDefault="00AE2FC6" w:rsidP="00AE2FC6">
      <w:pPr>
        <w:pStyle w:val="p4"/>
      </w:pPr>
      <w:r w:rsidRPr="00D4048A">
        <w:t>'</w:t>
      </w:r>
      <w:r w:rsidRPr="00D4048A">
        <w:t>연관성</w:t>
      </w:r>
      <w:r w:rsidRPr="00D4048A">
        <w:t xml:space="preserve"> </w:t>
      </w:r>
      <w:r w:rsidRPr="00D4048A">
        <w:t>분석</w:t>
      </w:r>
      <w:r w:rsidRPr="00D4048A">
        <w:t xml:space="preserve">' </w:t>
      </w:r>
      <w:r w:rsidRPr="00D4048A">
        <w:t>방법은</w:t>
      </w:r>
      <w:r w:rsidRPr="00D4048A">
        <w:t xml:space="preserve"> </w:t>
      </w:r>
      <w:r w:rsidRPr="00D4048A">
        <w:t>구매</w:t>
      </w:r>
      <w:r w:rsidRPr="00D4048A">
        <w:t xml:space="preserve">, </w:t>
      </w:r>
      <w:r w:rsidRPr="00D4048A">
        <w:t>비구매</w:t>
      </w:r>
      <w:r w:rsidRPr="00D4048A">
        <w:t xml:space="preserve"> </w:t>
      </w:r>
      <w:r w:rsidRPr="00D4048A">
        <w:t>형식으로</w:t>
      </w:r>
      <w:r w:rsidRPr="00D4048A">
        <w:t xml:space="preserve"> 0, 1</w:t>
      </w:r>
      <w:r w:rsidRPr="00D4048A">
        <w:t>로만</w:t>
      </w:r>
      <w:r w:rsidRPr="00D4048A">
        <w:t xml:space="preserve"> </w:t>
      </w:r>
      <w:r w:rsidRPr="00D4048A">
        <w:t>인식을</w:t>
      </w:r>
      <w:r w:rsidRPr="00D4048A">
        <w:t xml:space="preserve"> </w:t>
      </w:r>
      <w:r w:rsidRPr="00D4048A">
        <w:t>합니다</w:t>
      </w:r>
      <w:r w:rsidRPr="00D4048A">
        <w:t xml:space="preserve">. </w:t>
      </w:r>
    </w:p>
    <w:p w14:paraId="3B31DC2C" w14:textId="77777777" w:rsidR="00AE2FC6" w:rsidRPr="00D4048A" w:rsidRDefault="00AE2FC6" w:rsidP="00AE2FC6">
      <w:pPr>
        <w:pStyle w:val="p2"/>
        <w:rPr>
          <w:rFonts w:ascii="CMU Concrete" w:hAnsi="CMU Concrete"/>
        </w:rPr>
      </w:pPr>
    </w:p>
    <w:p w14:paraId="02D852AA" w14:textId="77777777" w:rsidR="00AE2FC6" w:rsidRDefault="00AE2FC6" w:rsidP="00AE2FC6">
      <w:pPr>
        <w:pStyle w:val="p2"/>
        <w:rPr>
          <w:rFonts w:ascii="CMU Concrete" w:hAnsi="CMU Concrete"/>
        </w:rPr>
      </w:pPr>
      <w:r w:rsidRPr="00D4048A">
        <w:rPr>
          <w:rFonts w:ascii="CMU Concrete" w:hAnsi="CMU Concrete"/>
        </w:rPr>
        <w:t>더</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형식을</w:t>
      </w:r>
      <w:r w:rsidRPr="00D4048A">
        <w:rPr>
          <w:rFonts w:ascii="CMU Concrete" w:hAnsi="CMU Concrete"/>
        </w:rPr>
        <w:t xml:space="preserve"> </w:t>
      </w:r>
      <w:r w:rsidRPr="00D4048A">
        <w:rPr>
          <w:rFonts w:ascii="CMU Concrete" w:hAnsi="CMU Concrete"/>
        </w:rPr>
        <w:t>알아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파일입력</w:t>
      </w:r>
      <w:r w:rsidRPr="00D4048A">
        <w:rPr>
          <w:rFonts w:ascii="CMU Concrete" w:hAnsi="CMU Concrete"/>
        </w:rPr>
        <w:t>'</w:t>
      </w:r>
      <w:r w:rsidRPr="00D4048A">
        <w:rPr>
          <w:rFonts w:ascii="CMU Concrete" w:hAnsi="CMU Concrete"/>
        </w:rPr>
        <w:t>창의</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A)' </w:t>
      </w:r>
      <w:r w:rsidRPr="00D4048A">
        <w:rPr>
          <w:rFonts w:ascii="CMU Concrete" w:hAnsi="CMU Concrete"/>
        </w:rPr>
        <w:sym w:font="Wingdings" w:char="00E8"/>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통계분석</w:t>
      </w:r>
      <w:r w:rsidRPr="00D4048A">
        <w:rPr>
          <w:rFonts w:ascii="CMU Concrete" w:hAnsi="CMU Concrete"/>
        </w:rPr>
        <w:t xml:space="preserve">(D)' </w:t>
      </w:r>
      <w:r w:rsidRPr="00D4048A">
        <w:rPr>
          <w:rFonts w:ascii="CMU Concrete" w:hAnsi="CMU Concrete"/>
        </w:rPr>
        <w:sym w:font="Wingdings" w:char="00E8"/>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w:t>
      </w:r>
      <w:r>
        <w:rPr>
          <w:rFonts w:ascii="CMU Concrete" w:hAnsi="CMU Concrete"/>
        </w:rPr>
        <w:t>(C)’</w:t>
      </w:r>
      <w:r w:rsidRPr="00D4048A">
        <w:rPr>
          <w:rFonts w:ascii="CMU Concrete" w:hAnsi="CMU Concrete"/>
        </w:rPr>
        <w:t>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3FE7EC98" w14:textId="77777777" w:rsidR="00AE2FC6" w:rsidRPr="00D4048A" w:rsidRDefault="00AE2FC6" w:rsidP="00AE2FC6">
      <w:pPr>
        <w:pStyle w:val="p2"/>
        <w:rPr>
          <w:rFonts w:ascii="CMU Concrete" w:hAnsi="CMU Concrete"/>
        </w:rPr>
      </w:pPr>
    </w:p>
    <w:p w14:paraId="3F6C5CD6" w14:textId="77777777" w:rsidR="00AE2FC6" w:rsidRDefault="00B32DD7" w:rsidP="00AE3A66">
      <w:pPr>
        <w:pStyle w:val="af"/>
      </w:pPr>
      <w:r>
        <w:rPr>
          <w:noProof/>
        </w:rPr>
        <w:drawing>
          <wp:inline distT="0" distB="0" distL="0" distR="0" wp14:anchorId="49F3E07F" wp14:editId="1374A4AA">
            <wp:extent cx="2562225" cy="1914525"/>
            <wp:effectExtent l="0" t="0" r="9525" b="9525"/>
            <wp:docPr id="1353" name="그림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w:drawing>
          <wp:inline distT="0" distB="0" distL="0" distR="0" wp14:anchorId="7080490A" wp14:editId="7CDDB744">
            <wp:extent cx="5105400" cy="1285875"/>
            <wp:effectExtent l="0" t="0" r="0" b="9525"/>
            <wp:docPr id="1352" name="그림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5105400" cy="1285875"/>
                    </a:xfrm>
                    <a:prstGeom prst="rect">
                      <a:avLst/>
                    </a:prstGeom>
                    <a:noFill/>
                    <a:ln>
                      <a:noFill/>
                    </a:ln>
                  </pic:spPr>
                </pic:pic>
              </a:graphicData>
            </a:graphic>
          </wp:inline>
        </w:drawing>
      </w:r>
    </w:p>
    <w:p w14:paraId="3B325183" w14:textId="77777777" w:rsidR="00AE2FC6" w:rsidRPr="00D4048A" w:rsidRDefault="00AE2FC6" w:rsidP="00AE3A66">
      <w:pPr>
        <w:pStyle w:val="af"/>
      </w:pPr>
    </w:p>
    <w:p w14:paraId="146DEB47" w14:textId="77777777" w:rsidR="00AE2FC6" w:rsidRPr="00D4048A" w:rsidRDefault="00AE2FC6" w:rsidP="00AE2FC6">
      <w:pPr>
        <w:pStyle w:val="p2"/>
        <w:rPr>
          <w:rFonts w:ascii="CMU Concrete" w:hAnsi="CMU Concrete"/>
        </w:rPr>
      </w:pPr>
      <w:r w:rsidRPr="00D4048A">
        <w:rPr>
          <w:rFonts w:ascii="CMU Concrete" w:hAnsi="CMU Concrete"/>
        </w:rPr>
        <w:t>고객</w:t>
      </w:r>
      <w:r w:rsidRPr="00D4048A">
        <w:rPr>
          <w:rFonts w:ascii="CMU Concrete" w:hAnsi="CMU Concrete"/>
        </w:rPr>
        <w:t xml:space="preserve"> </w:t>
      </w:r>
      <w:r w:rsidRPr="00D4048A">
        <w:rPr>
          <w:rFonts w:ascii="CMU Concrete" w:hAnsi="CMU Concrete"/>
        </w:rPr>
        <w:t>번호를</w:t>
      </w:r>
      <w:r w:rsidRPr="00D4048A">
        <w:rPr>
          <w:rFonts w:ascii="CMU Concrete" w:hAnsi="CMU Concrete"/>
        </w:rPr>
        <w:t xml:space="preserve"> </w:t>
      </w:r>
      <w:r w:rsidRPr="00D4048A">
        <w:rPr>
          <w:rFonts w:ascii="CMU Concrete" w:hAnsi="CMU Concrete"/>
        </w:rPr>
        <w:t>제외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변수들이</w:t>
      </w:r>
      <w:r w:rsidRPr="00D4048A">
        <w:rPr>
          <w:rFonts w:ascii="CMU Concrete" w:hAnsi="CMU Concrete"/>
        </w:rPr>
        <w:t xml:space="preserve"> 0, 1</w:t>
      </w:r>
      <w:r w:rsidRPr="00D4048A">
        <w:rPr>
          <w:rFonts w:ascii="CMU Concrete" w:hAnsi="CMU Concrete"/>
        </w:rPr>
        <w:t>로</w:t>
      </w:r>
      <w:r w:rsidRPr="00D4048A">
        <w:rPr>
          <w:rFonts w:ascii="CMU Concrete" w:hAnsi="CMU Concrete"/>
        </w:rPr>
        <w:t xml:space="preserve"> </w:t>
      </w:r>
      <w:r w:rsidRPr="00D4048A">
        <w:rPr>
          <w:rFonts w:ascii="CMU Concrete" w:hAnsi="CMU Concrete"/>
        </w:rPr>
        <w:t>구성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연관성</w:t>
      </w:r>
      <w:r w:rsidRPr="00D4048A">
        <w:rPr>
          <w:rFonts w:ascii="CMU Concrete" w:hAnsi="CMU Concrete"/>
        </w:rPr>
        <w:t xml:space="preserve"> </w:t>
      </w:r>
      <w:r w:rsidRPr="00D4048A">
        <w:rPr>
          <w:rFonts w:ascii="CMU Concrete" w:hAnsi="CMU Concrete"/>
        </w:rPr>
        <w:t>분석에서</w:t>
      </w:r>
      <w:r w:rsidRPr="00D4048A">
        <w:rPr>
          <w:rFonts w:ascii="CMU Concrete" w:hAnsi="CMU Concrete"/>
        </w:rPr>
        <w:t xml:space="preserve"> '</w:t>
      </w:r>
      <w:r w:rsidRPr="00D4048A">
        <w:rPr>
          <w:rFonts w:ascii="CMU Concrete" w:hAnsi="CMU Concrete"/>
        </w:rPr>
        <w:t>고객번호</w:t>
      </w:r>
      <w:r w:rsidRPr="00D4048A">
        <w:rPr>
          <w:rFonts w:ascii="CMU Concrete" w:hAnsi="CMU Concrete"/>
        </w:rPr>
        <w:t>'</w:t>
      </w:r>
      <w:r w:rsidRPr="00D4048A">
        <w:rPr>
          <w:rFonts w:ascii="CMU Concrete" w:hAnsi="CMU Concrete"/>
        </w:rPr>
        <w:t>는</w:t>
      </w:r>
      <w:r w:rsidRPr="00D4048A">
        <w:rPr>
          <w:rFonts w:ascii="CMU Concrete" w:hAnsi="CMU Concrete"/>
        </w:rPr>
        <w:t xml:space="preserve"> </w:t>
      </w:r>
      <w:r w:rsidRPr="00D4048A">
        <w:rPr>
          <w:rFonts w:ascii="CMU Concrete" w:hAnsi="CMU Concrete"/>
        </w:rPr>
        <w:t>필요가</w:t>
      </w:r>
      <w:r w:rsidRPr="00D4048A">
        <w:rPr>
          <w:rFonts w:ascii="CMU Concrete" w:hAnsi="CMU Concrete"/>
        </w:rPr>
        <w:t xml:space="preserve"> </w:t>
      </w:r>
      <w:r w:rsidRPr="00D4048A">
        <w:rPr>
          <w:rFonts w:ascii="CMU Concrete" w:hAnsi="CMU Concrete"/>
        </w:rPr>
        <w:t>없으므로</w:t>
      </w:r>
      <w:r w:rsidRPr="00D4048A">
        <w:rPr>
          <w:rFonts w:ascii="CMU Concrete" w:hAnsi="CMU Concrete"/>
        </w:rPr>
        <w:t xml:space="preserve"> '</w:t>
      </w:r>
      <w:r w:rsidRPr="00D4048A">
        <w:rPr>
          <w:rFonts w:ascii="CMU Concrete" w:hAnsi="CMU Concrete"/>
        </w:rPr>
        <w:t>필터</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걸러냅니다</w:t>
      </w:r>
      <w:r w:rsidRPr="00D4048A">
        <w:rPr>
          <w:rFonts w:ascii="CMU Concrete" w:hAnsi="CMU Concrete"/>
        </w:rPr>
        <w:t xml:space="preserve">. </w:t>
      </w:r>
    </w:p>
    <w:p w14:paraId="57E7D0B8" w14:textId="77777777" w:rsidR="00AE2FC6" w:rsidRPr="00D4048A" w:rsidRDefault="00AE2FC6" w:rsidP="00AE2FC6">
      <w:pPr>
        <w:pStyle w:val="p2"/>
        <w:rPr>
          <w:rFonts w:ascii="CMU Concrete" w:hAnsi="CMU Concrete"/>
        </w:rPr>
      </w:pPr>
    </w:p>
    <w:p w14:paraId="733EF915" w14:textId="77777777" w:rsidR="00AE2FC6" w:rsidRDefault="00AE2FC6" w:rsidP="00AE2FC6">
      <w:pPr>
        <w:pStyle w:val="p2"/>
        <w:rPr>
          <w:rFonts w:ascii="CMU Concrete" w:hAnsi="CMU Concrete"/>
        </w:rPr>
      </w:pPr>
      <w:r w:rsidRPr="00D4048A">
        <w:rPr>
          <w:rFonts w:ascii="CMU Concrete" w:hAnsi="CMU Concrete"/>
        </w:rPr>
        <w:t>연관성</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행</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모델보고서</w:t>
      </w:r>
      <w:r w:rsidRPr="00D4048A">
        <w:rPr>
          <w:rFonts w:ascii="CMU Concrete" w:hAnsi="CMU Concrete"/>
        </w:rPr>
        <w:t>'</w:t>
      </w:r>
      <w:r w:rsidRPr="00D4048A">
        <w:rPr>
          <w:rFonts w:ascii="CMU Concrete" w:hAnsi="CMU Concrete"/>
        </w:rPr>
        <w:t>에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정보와</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정보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w:t>
      </w:r>
      <w:r w:rsidRPr="00D4048A">
        <w:rPr>
          <w:rFonts w:ascii="CMU Concrete" w:hAnsi="CMU Concrete"/>
        </w:rPr>
        <w:t>모델정보</w:t>
      </w:r>
      <w:r w:rsidRPr="00D4048A">
        <w:rPr>
          <w:rFonts w:ascii="CMU Concrete" w:hAnsi="CMU Concrete"/>
        </w:rPr>
        <w:t>'</w:t>
      </w:r>
      <w:r w:rsidRPr="00D4048A">
        <w:rPr>
          <w:rFonts w:ascii="CMU Concrete" w:hAnsi="CMU Concrete"/>
        </w:rPr>
        <w:t>에는</w:t>
      </w:r>
      <w:r w:rsidRPr="00D4048A">
        <w:rPr>
          <w:rFonts w:ascii="CMU Concrete" w:hAnsi="CMU Concrete"/>
        </w:rPr>
        <w:t xml:space="preserve"> 'Set </w:t>
      </w:r>
      <w:r w:rsidRPr="00D4048A">
        <w:rPr>
          <w:rFonts w:ascii="CMU Concrete" w:hAnsi="CMU Concrete"/>
        </w:rPr>
        <w:t>정보</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규칙정보</w:t>
      </w:r>
      <w:r w:rsidRPr="00D4048A">
        <w:rPr>
          <w:rFonts w:ascii="CMU Concrete" w:hAnsi="CMU Concrete"/>
        </w:rPr>
        <w:t>'</w:t>
      </w:r>
      <w:r w:rsidRPr="00D4048A">
        <w:rPr>
          <w:rFonts w:ascii="CMU Concrete" w:hAnsi="CMU Concrete"/>
        </w:rPr>
        <w:t>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51E69D74" w14:textId="77777777" w:rsidR="00AE2FC6" w:rsidRPr="00D4048A" w:rsidRDefault="00AE2FC6" w:rsidP="00AE2FC6">
      <w:pPr>
        <w:pStyle w:val="p2"/>
        <w:rPr>
          <w:rFonts w:ascii="CMU Concrete" w:hAnsi="CMU Concrete"/>
        </w:rPr>
      </w:pPr>
    </w:p>
    <w:p w14:paraId="17334AAD" w14:textId="77777777" w:rsidR="00AE2FC6" w:rsidRDefault="00B32DD7" w:rsidP="00AE3A66">
      <w:pPr>
        <w:pStyle w:val="af"/>
      </w:pPr>
      <w:r>
        <w:rPr>
          <w:noProof/>
        </w:rPr>
        <w:drawing>
          <wp:inline distT="0" distB="0" distL="0" distR="0" wp14:anchorId="1434C22B" wp14:editId="60CC9DAB">
            <wp:extent cx="4752975" cy="2200275"/>
            <wp:effectExtent l="0" t="0" r="9525" b="9525"/>
            <wp:docPr id="1351" name="그림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752975" cy="2200275"/>
                    </a:xfrm>
                    <a:prstGeom prst="rect">
                      <a:avLst/>
                    </a:prstGeom>
                    <a:noFill/>
                    <a:ln>
                      <a:noFill/>
                    </a:ln>
                  </pic:spPr>
                </pic:pic>
              </a:graphicData>
            </a:graphic>
          </wp:inline>
        </w:drawing>
      </w:r>
    </w:p>
    <w:p w14:paraId="25C49907" w14:textId="77777777" w:rsidR="00AE2FC6" w:rsidRPr="00D4048A" w:rsidRDefault="00AE2FC6" w:rsidP="00AE3A66">
      <w:pPr>
        <w:pStyle w:val="af"/>
      </w:pPr>
    </w:p>
    <w:p w14:paraId="022F74A4" w14:textId="77777777" w:rsidR="00AE2FC6" w:rsidRPr="00D4048A" w:rsidRDefault="00AE2FC6" w:rsidP="00AE2FC6">
      <w:pPr>
        <w:pStyle w:val="p2"/>
        <w:rPr>
          <w:rFonts w:ascii="CMU Concrete" w:hAnsi="CMU Concrete"/>
        </w:rPr>
      </w:pPr>
      <w:r w:rsidRPr="00D4048A">
        <w:rPr>
          <w:rFonts w:ascii="CMU Concrete" w:hAnsi="CMU Concrete"/>
        </w:rPr>
        <w:t>위에서</w:t>
      </w:r>
      <w:r w:rsidRPr="00D4048A">
        <w:rPr>
          <w:rFonts w:ascii="CMU Concrete" w:hAnsi="CMU Concrete"/>
        </w:rPr>
        <w:t xml:space="preserve"> </w:t>
      </w:r>
      <w:r w:rsidRPr="00D4048A">
        <w:rPr>
          <w:rFonts w:ascii="CMU Concrete" w:hAnsi="CMU Concrete"/>
        </w:rPr>
        <w:t>보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규칙정보입니다</w:t>
      </w:r>
      <w:r w:rsidRPr="00D4048A">
        <w:rPr>
          <w:rFonts w:ascii="CMU Concrete" w:hAnsi="CMU Concrete"/>
        </w:rPr>
        <w:t>.</w:t>
      </w:r>
    </w:p>
    <w:p w14:paraId="719A7BE9" w14:textId="77777777" w:rsidR="00AE2FC6" w:rsidRPr="00D4048A" w:rsidRDefault="00AE2FC6" w:rsidP="00AE2FC6">
      <w:pPr>
        <w:pStyle w:val="p4"/>
      </w:pPr>
      <w:r w:rsidRPr="00D4048A">
        <w:rPr>
          <w:rStyle w:val="af4"/>
        </w:rPr>
        <w:t>지지도</w:t>
      </w:r>
      <w:r w:rsidRPr="00D4048A">
        <w:t xml:space="preserve"> = (</w:t>
      </w:r>
      <w:r w:rsidRPr="00D4048A">
        <w:t>품목</w:t>
      </w:r>
      <w:r w:rsidRPr="00D4048A">
        <w:t xml:space="preserve"> A</w:t>
      </w:r>
      <w:r w:rsidRPr="00D4048A">
        <w:t>와</w:t>
      </w:r>
      <w:r w:rsidRPr="00D4048A">
        <w:t xml:space="preserve"> B</w:t>
      </w:r>
      <w:r w:rsidRPr="00D4048A">
        <w:t>를</w:t>
      </w:r>
      <w:r w:rsidRPr="00D4048A">
        <w:t xml:space="preserve"> </w:t>
      </w:r>
      <w:r w:rsidRPr="00D4048A">
        <w:t>동시에</w:t>
      </w:r>
      <w:r w:rsidRPr="00D4048A">
        <w:t xml:space="preserve"> </w:t>
      </w:r>
      <w:r w:rsidRPr="00D4048A">
        <w:t>포함하는</w:t>
      </w:r>
      <w:r w:rsidRPr="00D4048A">
        <w:t xml:space="preserve"> </w:t>
      </w:r>
      <w:r w:rsidRPr="00D4048A">
        <w:t>거래</w:t>
      </w:r>
      <w:r w:rsidRPr="00D4048A">
        <w:t xml:space="preserve"> </w:t>
      </w:r>
      <w:r w:rsidRPr="00D4048A">
        <w:t>수</w:t>
      </w:r>
      <w:r w:rsidRPr="00D4048A">
        <w:t>) / (</w:t>
      </w:r>
      <w:r w:rsidRPr="00D4048A">
        <w:t>전체</w:t>
      </w:r>
      <w:r w:rsidRPr="00D4048A">
        <w:t xml:space="preserve"> </w:t>
      </w:r>
      <w:r w:rsidRPr="00D4048A">
        <w:t>거래</w:t>
      </w:r>
      <w:r w:rsidRPr="00D4048A">
        <w:t xml:space="preserve"> </w:t>
      </w:r>
      <w:r w:rsidRPr="00D4048A">
        <w:t>수</w:t>
      </w:r>
      <w:r w:rsidRPr="00D4048A">
        <w:t>)</w:t>
      </w:r>
    </w:p>
    <w:p w14:paraId="4E908CA9" w14:textId="77777777" w:rsidR="00AE2FC6" w:rsidRPr="00D4048A" w:rsidRDefault="00AE2FC6" w:rsidP="00AE2FC6">
      <w:pPr>
        <w:pStyle w:val="p4"/>
      </w:pPr>
      <w:r w:rsidRPr="00D4048A">
        <w:t xml:space="preserve">  - </w:t>
      </w:r>
      <w:r w:rsidRPr="00D4048A">
        <w:t>두</w:t>
      </w:r>
      <w:r w:rsidRPr="00D4048A">
        <w:t xml:space="preserve"> </w:t>
      </w:r>
      <w:r w:rsidRPr="00D4048A">
        <w:t>품목의</w:t>
      </w:r>
      <w:r w:rsidRPr="00D4048A">
        <w:t xml:space="preserve"> </w:t>
      </w:r>
      <w:r w:rsidRPr="00D4048A">
        <w:t>동시</w:t>
      </w:r>
      <w:r w:rsidRPr="00D4048A">
        <w:t xml:space="preserve"> </w:t>
      </w:r>
      <w:r w:rsidRPr="00D4048A">
        <w:t>구매가</w:t>
      </w:r>
      <w:r w:rsidRPr="00D4048A">
        <w:t xml:space="preserve"> </w:t>
      </w:r>
      <w:r w:rsidRPr="00D4048A">
        <w:t>얼마나</w:t>
      </w:r>
      <w:r w:rsidRPr="00D4048A">
        <w:t xml:space="preserve"> </w:t>
      </w:r>
      <w:r w:rsidRPr="00D4048A">
        <w:t>자주</w:t>
      </w:r>
      <w:r w:rsidRPr="00D4048A">
        <w:t xml:space="preserve"> </w:t>
      </w:r>
      <w:r w:rsidRPr="00D4048A">
        <w:t>일어나는가를</w:t>
      </w:r>
      <w:r w:rsidRPr="00D4048A">
        <w:t xml:space="preserve"> </w:t>
      </w:r>
      <w:r w:rsidRPr="00D4048A">
        <w:t>측정</w:t>
      </w:r>
    </w:p>
    <w:p w14:paraId="1A711945" w14:textId="77777777" w:rsidR="00AE2FC6" w:rsidRPr="00D4048A" w:rsidRDefault="00AE2FC6" w:rsidP="00AE2FC6">
      <w:pPr>
        <w:pStyle w:val="p4"/>
      </w:pPr>
      <w:r w:rsidRPr="00D4048A">
        <w:rPr>
          <w:rStyle w:val="af4"/>
        </w:rPr>
        <w:t>신뢰도</w:t>
      </w:r>
      <w:r w:rsidRPr="00D4048A">
        <w:t xml:space="preserve"> = (</w:t>
      </w:r>
      <w:r w:rsidRPr="00D4048A">
        <w:t>품목</w:t>
      </w:r>
      <w:r w:rsidRPr="00D4048A">
        <w:t xml:space="preserve"> A</w:t>
      </w:r>
      <w:r w:rsidRPr="00D4048A">
        <w:t>와</w:t>
      </w:r>
      <w:r w:rsidRPr="00D4048A">
        <w:t xml:space="preserve"> B</w:t>
      </w:r>
      <w:r w:rsidRPr="00D4048A">
        <w:t>를</w:t>
      </w:r>
      <w:r w:rsidRPr="00D4048A">
        <w:t xml:space="preserve"> </w:t>
      </w:r>
      <w:r w:rsidRPr="00D4048A">
        <w:t>동시에</w:t>
      </w:r>
      <w:r w:rsidRPr="00D4048A">
        <w:t xml:space="preserve"> </w:t>
      </w:r>
      <w:r w:rsidRPr="00D4048A">
        <w:t>포함하는</w:t>
      </w:r>
      <w:r w:rsidRPr="00D4048A">
        <w:t xml:space="preserve"> </w:t>
      </w:r>
      <w:r w:rsidRPr="00D4048A">
        <w:t>거래</w:t>
      </w:r>
      <w:r w:rsidRPr="00D4048A">
        <w:t xml:space="preserve"> </w:t>
      </w:r>
      <w:r w:rsidRPr="00D4048A">
        <w:t>수</w:t>
      </w:r>
      <w:r w:rsidRPr="00D4048A">
        <w:t>) / (</w:t>
      </w:r>
      <w:r w:rsidRPr="00D4048A">
        <w:t>품목</w:t>
      </w:r>
      <w:r w:rsidRPr="00D4048A">
        <w:t xml:space="preserve"> A</w:t>
      </w:r>
      <w:r w:rsidRPr="00D4048A">
        <w:t>를</w:t>
      </w:r>
      <w:r w:rsidRPr="00D4048A">
        <w:t xml:space="preserve"> </w:t>
      </w:r>
      <w:r w:rsidRPr="00D4048A">
        <w:t>포함하는</w:t>
      </w:r>
      <w:r w:rsidRPr="00D4048A">
        <w:t xml:space="preserve"> </w:t>
      </w:r>
      <w:r w:rsidRPr="00D4048A">
        <w:t>거래</w:t>
      </w:r>
      <w:r w:rsidRPr="00D4048A">
        <w:t xml:space="preserve"> </w:t>
      </w:r>
      <w:r w:rsidRPr="00D4048A">
        <w:t>수</w:t>
      </w:r>
      <w:r w:rsidRPr="00D4048A">
        <w:t>)</w:t>
      </w:r>
    </w:p>
    <w:p w14:paraId="7FE338CA" w14:textId="77777777" w:rsidR="00AE2FC6" w:rsidRPr="00D4048A" w:rsidRDefault="00AE2FC6" w:rsidP="00AE2FC6">
      <w:pPr>
        <w:pStyle w:val="p4"/>
      </w:pPr>
      <w:r w:rsidRPr="00D4048A">
        <w:t xml:space="preserve">  - </w:t>
      </w:r>
      <w:r w:rsidRPr="00D4048A">
        <w:t>품목</w:t>
      </w:r>
      <w:r w:rsidRPr="00D4048A">
        <w:t xml:space="preserve"> A</w:t>
      </w:r>
      <w:r w:rsidRPr="00D4048A">
        <w:t>를</w:t>
      </w:r>
      <w:r w:rsidRPr="00D4048A">
        <w:t xml:space="preserve"> </w:t>
      </w:r>
      <w:r w:rsidRPr="00D4048A">
        <w:t>구매하였을</w:t>
      </w:r>
      <w:r w:rsidRPr="00D4048A">
        <w:t xml:space="preserve"> </w:t>
      </w:r>
      <w:r w:rsidRPr="00D4048A">
        <w:t>경우</w:t>
      </w:r>
      <w:r w:rsidRPr="00D4048A">
        <w:t xml:space="preserve"> </w:t>
      </w:r>
      <w:r w:rsidRPr="00D4048A">
        <w:t>품목</w:t>
      </w:r>
      <w:r w:rsidRPr="00D4048A">
        <w:t xml:space="preserve"> B</w:t>
      </w:r>
      <w:r w:rsidRPr="00D4048A">
        <w:t>를</w:t>
      </w:r>
      <w:r w:rsidRPr="00D4048A">
        <w:t xml:space="preserve"> </w:t>
      </w:r>
      <w:r w:rsidRPr="00D4048A">
        <w:t>구매하는</w:t>
      </w:r>
      <w:r w:rsidRPr="00D4048A">
        <w:t xml:space="preserve"> </w:t>
      </w:r>
      <w:r w:rsidRPr="00D4048A">
        <w:t>가능성은</w:t>
      </w:r>
      <w:r w:rsidRPr="00D4048A">
        <w:t xml:space="preserve"> </w:t>
      </w:r>
      <w:r w:rsidRPr="00D4048A">
        <w:t>얼마인가를</w:t>
      </w:r>
      <w:r w:rsidRPr="00D4048A">
        <w:t xml:space="preserve"> </w:t>
      </w:r>
      <w:r w:rsidRPr="00D4048A">
        <w:t>측정</w:t>
      </w:r>
    </w:p>
    <w:p w14:paraId="4B069D96" w14:textId="77777777" w:rsidR="00AE2FC6" w:rsidRPr="00D4048A" w:rsidRDefault="00AE2FC6" w:rsidP="00AE2FC6">
      <w:pPr>
        <w:pStyle w:val="p4"/>
      </w:pPr>
      <w:r w:rsidRPr="00D4048A">
        <w:rPr>
          <w:rStyle w:val="af4"/>
        </w:rPr>
        <w:t>향상도</w:t>
      </w:r>
      <w:r>
        <w:t xml:space="preserve"> =</w:t>
      </w:r>
      <w:r w:rsidRPr="00D4048A">
        <w:t>(</w:t>
      </w:r>
      <w:r w:rsidRPr="00D4048A">
        <w:t>품목</w:t>
      </w:r>
      <w:r w:rsidRPr="00D4048A">
        <w:t xml:space="preserve"> A</w:t>
      </w:r>
      <w:r w:rsidRPr="00D4048A">
        <w:t>와</w:t>
      </w:r>
      <w:r w:rsidRPr="00D4048A">
        <w:t xml:space="preserve"> B</w:t>
      </w:r>
      <w:r w:rsidRPr="00D4048A">
        <w:t>를</w:t>
      </w:r>
      <w:r w:rsidRPr="00D4048A">
        <w:t xml:space="preserve"> </w:t>
      </w:r>
      <w:r w:rsidRPr="00D4048A">
        <w:t>동시에</w:t>
      </w:r>
      <w:r w:rsidRPr="00D4048A">
        <w:t xml:space="preserve"> </w:t>
      </w:r>
      <w:r w:rsidRPr="00D4048A">
        <w:t>포함하는</w:t>
      </w:r>
      <w:r w:rsidRPr="00D4048A">
        <w:t xml:space="preserve"> </w:t>
      </w:r>
      <w:r w:rsidRPr="00D4048A">
        <w:t>거래</w:t>
      </w:r>
      <w:r w:rsidRPr="00D4048A">
        <w:t xml:space="preserve"> </w:t>
      </w:r>
      <w:r w:rsidRPr="00D4048A">
        <w:t>수</w:t>
      </w:r>
      <w:r w:rsidRPr="00D4048A">
        <w:t>) / (</w:t>
      </w:r>
      <w:r w:rsidRPr="00D4048A">
        <w:t>품목</w:t>
      </w:r>
      <w:r w:rsidRPr="00D4048A">
        <w:t xml:space="preserve"> A</w:t>
      </w:r>
      <w:r w:rsidRPr="00D4048A">
        <w:t>를</w:t>
      </w:r>
      <w:r w:rsidRPr="00D4048A">
        <w:t xml:space="preserve"> </w:t>
      </w:r>
      <w:r w:rsidRPr="00D4048A">
        <w:t>포함하는</w:t>
      </w:r>
      <w:r w:rsidRPr="00D4048A">
        <w:t xml:space="preserve"> </w:t>
      </w:r>
      <w:r w:rsidRPr="00D4048A">
        <w:t>거래</w:t>
      </w:r>
      <w:r w:rsidRPr="00D4048A">
        <w:t xml:space="preserve"> </w:t>
      </w:r>
      <w:r w:rsidRPr="00D4048A">
        <w:t>수</w:t>
      </w:r>
      <w:r w:rsidRPr="00D4048A">
        <w:t xml:space="preserve"> * </w:t>
      </w:r>
      <w:r w:rsidRPr="00D4048A">
        <w:t>품목</w:t>
      </w:r>
      <w:r w:rsidRPr="00D4048A">
        <w:t xml:space="preserve"> B</w:t>
      </w:r>
      <w:r w:rsidRPr="00D4048A">
        <w:t>를</w:t>
      </w:r>
      <w:r w:rsidRPr="00D4048A">
        <w:t xml:space="preserve"> </w:t>
      </w:r>
      <w:r w:rsidRPr="00D4048A">
        <w:t>포함하는</w:t>
      </w:r>
      <w:r w:rsidRPr="00D4048A">
        <w:t xml:space="preserve"> </w:t>
      </w:r>
      <w:r w:rsidRPr="00D4048A">
        <w:t>거래</w:t>
      </w:r>
      <w:r w:rsidRPr="00D4048A">
        <w:t xml:space="preserve"> </w:t>
      </w:r>
      <w:r w:rsidRPr="00D4048A">
        <w:t>수</w:t>
      </w:r>
      <w:r w:rsidRPr="00D4048A">
        <w:t>)</w:t>
      </w:r>
    </w:p>
    <w:p w14:paraId="57D8553D" w14:textId="77777777" w:rsidR="00AE2FC6" w:rsidRPr="00D4048A" w:rsidRDefault="00AE2FC6" w:rsidP="00AE2FC6">
      <w:pPr>
        <w:pStyle w:val="p4"/>
      </w:pPr>
      <w:r w:rsidRPr="00D4048A">
        <w:t xml:space="preserve">  - </w:t>
      </w:r>
      <w:r w:rsidRPr="00D4048A">
        <w:rPr>
          <w:rStyle w:val="2Char0"/>
          <w:rFonts w:ascii="CMU Concrete" w:eastAsia="굴림" w:hAnsi="CMU Concrete"/>
        </w:rPr>
        <w:t>향상도의</w:t>
      </w:r>
      <w:r w:rsidRPr="00D4048A">
        <w:rPr>
          <w:rStyle w:val="2Char0"/>
          <w:rFonts w:ascii="CMU Concrete" w:eastAsia="굴림" w:hAnsi="CMU Concrete"/>
        </w:rPr>
        <w:t xml:space="preserve"> </w:t>
      </w:r>
      <w:r w:rsidRPr="00D4048A">
        <w:rPr>
          <w:rStyle w:val="2Char0"/>
          <w:rFonts w:ascii="CMU Concrete" w:eastAsia="굴림" w:hAnsi="CMU Concrete"/>
        </w:rPr>
        <w:t>값이</w:t>
      </w:r>
      <w:r w:rsidRPr="00D4048A">
        <w:rPr>
          <w:rStyle w:val="2Char0"/>
          <w:rFonts w:ascii="CMU Concrete" w:eastAsia="굴림" w:hAnsi="CMU Concrete"/>
        </w:rPr>
        <w:t xml:space="preserve"> 1</w:t>
      </w:r>
      <w:r w:rsidRPr="00D4048A">
        <w:rPr>
          <w:rStyle w:val="2Char0"/>
          <w:rFonts w:ascii="CMU Concrete" w:eastAsia="굴림" w:hAnsi="CMU Concrete"/>
        </w:rPr>
        <w:t>에</w:t>
      </w:r>
      <w:r w:rsidRPr="00D4048A">
        <w:rPr>
          <w:rStyle w:val="2Char0"/>
          <w:rFonts w:ascii="CMU Concrete" w:eastAsia="굴림" w:hAnsi="CMU Concrete"/>
        </w:rPr>
        <w:t xml:space="preserve"> </w:t>
      </w:r>
      <w:r w:rsidRPr="00D4048A">
        <w:rPr>
          <w:rStyle w:val="2Char0"/>
          <w:rFonts w:ascii="CMU Concrete" w:eastAsia="굴림" w:hAnsi="CMU Concrete"/>
        </w:rPr>
        <w:t>가까울</w:t>
      </w:r>
      <w:r w:rsidRPr="00D4048A">
        <w:rPr>
          <w:rStyle w:val="2Char0"/>
          <w:rFonts w:ascii="CMU Concrete" w:eastAsia="굴림" w:hAnsi="CMU Concrete"/>
        </w:rPr>
        <w:t xml:space="preserve"> </w:t>
      </w:r>
      <w:r w:rsidRPr="00D4048A">
        <w:t>경우</w:t>
      </w:r>
      <w:r w:rsidRPr="00D4048A">
        <w:t xml:space="preserve">: </w:t>
      </w:r>
      <w:r w:rsidRPr="00D4048A">
        <w:t>두</w:t>
      </w:r>
      <w:r w:rsidRPr="00D4048A">
        <w:t xml:space="preserve"> </w:t>
      </w:r>
      <w:r w:rsidRPr="00D4048A">
        <w:t>품목은</w:t>
      </w:r>
      <w:r w:rsidRPr="00D4048A">
        <w:t xml:space="preserve"> </w:t>
      </w:r>
      <w:r w:rsidRPr="00D4048A">
        <w:t>독립에</w:t>
      </w:r>
      <w:r w:rsidRPr="00D4048A">
        <w:t xml:space="preserve"> </w:t>
      </w:r>
      <w:r w:rsidRPr="00D4048A">
        <w:t>가까운</w:t>
      </w:r>
      <w:r w:rsidRPr="00D4048A">
        <w:t xml:space="preserve"> </w:t>
      </w:r>
      <w:r w:rsidRPr="00D4048A">
        <w:t>사건</w:t>
      </w:r>
    </w:p>
    <w:p w14:paraId="214AE585" w14:textId="77777777" w:rsidR="00AE2FC6" w:rsidRPr="00D4048A" w:rsidRDefault="00AE2FC6" w:rsidP="00AE2FC6">
      <w:pPr>
        <w:pStyle w:val="p4"/>
      </w:pPr>
      <w:r w:rsidRPr="00D4048A">
        <w:t xml:space="preserve">  - </w:t>
      </w:r>
      <w:r w:rsidRPr="00D4048A">
        <w:t>향상도의</w:t>
      </w:r>
      <w:r w:rsidRPr="00D4048A">
        <w:t xml:space="preserve"> </w:t>
      </w:r>
      <w:r w:rsidRPr="00D4048A">
        <w:t>값이</w:t>
      </w:r>
      <w:r w:rsidRPr="00D4048A">
        <w:t xml:space="preserve"> 1</w:t>
      </w:r>
      <w:r w:rsidRPr="00D4048A">
        <w:t>보다</w:t>
      </w:r>
      <w:r w:rsidRPr="00D4048A">
        <w:t xml:space="preserve"> </w:t>
      </w:r>
      <w:r w:rsidRPr="00D4048A">
        <w:t>클</w:t>
      </w:r>
      <w:r w:rsidRPr="00D4048A">
        <w:t xml:space="preserve"> </w:t>
      </w:r>
      <w:r w:rsidRPr="00D4048A">
        <w:t>경우</w:t>
      </w:r>
      <w:r w:rsidRPr="00D4048A">
        <w:t xml:space="preserve">: </w:t>
      </w:r>
      <w:r w:rsidRPr="00D4048A">
        <w:t>두</w:t>
      </w:r>
      <w:r w:rsidRPr="00D4048A">
        <w:t xml:space="preserve"> </w:t>
      </w:r>
      <w:r w:rsidRPr="00D4048A">
        <w:t>품목이</w:t>
      </w:r>
      <w:r w:rsidRPr="00D4048A">
        <w:t xml:space="preserve"> </w:t>
      </w:r>
      <w:r w:rsidRPr="00D4048A">
        <w:t>양의</w:t>
      </w:r>
      <w:r w:rsidRPr="00D4048A">
        <w:t xml:space="preserve"> </w:t>
      </w:r>
      <w:r w:rsidRPr="00D4048A">
        <w:t>연관관계</w:t>
      </w:r>
    </w:p>
    <w:p w14:paraId="5153E96B" w14:textId="77777777" w:rsidR="00AE2FC6" w:rsidRPr="00D4048A" w:rsidRDefault="00AE2FC6" w:rsidP="00AE2FC6">
      <w:pPr>
        <w:pStyle w:val="p4"/>
      </w:pPr>
      <w:r w:rsidRPr="00D4048A">
        <w:t xml:space="preserve">  - </w:t>
      </w:r>
      <w:r w:rsidRPr="00D4048A">
        <w:t>향상도의</w:t>
      </w:r>
      <w:r w:rsidRPr="00D4048A">
        <w:t xml:space="preserve"> </w:t>
      </w:r>
      <w:r w:rsidRPr="00D4048A">
        <w:t>값이</w:t>
      </w:r>
      <w:r w:rsidRPr="00D4048A">
        <w:t xml:space="preserve"> 1</w:t>
      </w:r>
      <w:r w:rsidRPr="00D4048A">
        <w:t>보다</w:t>
      </w:r>
      <w:r w:rsidRPr="00D4048A">
        <w:t xml:space="preserve"> </w:t>
      </w:r>
      <w:r w:rsidRPr="00D4048A">
        <w:t>작을</w:t>
      </w:r>
      <w:r w:rsidRPr="00D4048A">
        <w:t xml:space="preserve"> </w:t>
      </w:r>
      <w:r w:rsidRPr="00D4048A">
        <w:t>경우</w:t>
      </w:r>
      <w:r w:rsidRPr="00D4048A">
        <w:t xml:space="preserve">: </w:t>
      </w:r>
      <w:r w:rsidRPr="00D4048A">
        <w:t>두</w:t>
      </w:r>
      <w:r w:rsidRPr="00D4048A">
        <w:t xml:space="preserve"> </w:t>
      </w:r>
      <w:r w:rsidRPr="00D4048A">
        <w:t>품목이</w:t>
      </w:r>
      <w:r w:rsidRPr="00D4048A">
        <w:t xml:space="preserve"> </w:t>
      </w:r>
      <w:r w:rsidRPr="00D4048A">
        <w:t>음의</w:t>
      </w:r>
      <w:r w:rsidRPr="00D4048A">
        <w:t xml:space="preserve"> </w:t>
      </w:r>
      <w:r w:rsidRPr="00D4048A">
        <w:t>연관관계</w:t>
      </w:r>
    </w:p>
    <w:p w14:paraId="1B2EA05D" w14:textId="77777777" w:rsidR="00AE2FC6" w:rsidRPr="00D4048A" w:rsidRDefault="00AE2FC6" w:rsidP="00AE2FC6">
      <w:pPr>
        <w:pStyle w:val="p4"/>
      </w:pPr>
      <w:r w:rsidRPr="00D4048A">
        <w:t xml:space="preserve">  - </w:t>
      </w:r>
      <w:r w:rsidRPr="00D4048A">
        <w:t>의미</w:t>
      </w:r>
      <w:r w:rsidRPr="00D4048A">
        <w:t xml:space="preserve"> </w:t>
      </w:r>
      <w:r w:rsidRPr="00D4048A">
        <w:t>있는</w:t>
      </w:r>
      <w:r w:rsidRPr="00D4048A">
        <w:t xml:space="preserve"> </w:t>
      </w:r>
      <w:r w:rsidRPr="00D4048A">
        <w:t>연관성</w:t>
      </w:r>
      <w:r w:rsidRPr="00D4048A">
        <w:t xml:space="preserve"> </w:t>
      </w:r>
      <w:r w:rsidRPr="00D4048A">
        <w:t>규칙이</w:t>
      </w:r>
      <w:r w:rsidRPr="00D4048A">
        <w:t xml:space="preserve"> </w:t>
      </w:r>
      <w:r w:rsidRPr="00D4048A">
        <w:t>되기</w:t>
      </w:r>
      <w:r w:rsidRPr="00D4048A">
        <w:t xml:space="preserve"> </w:t>
      </w:r>
      <w:r w:rsidRPr="00D4048A">
        <w:t>위해선</w:t>
      </w:r>
      <w:r w:rsidRPr="00D4048A">
        <w:t xml:space="preserve"> </w:t>
      </w:r>
      <w:r w:rsidRPr="00D4048A">
        <w:t>향상도</w:t>
      </w:r>
      <w:r w:rsidRPr="00D4048A">
        <w:t xml:space="preserve"> </w:t>
      </w:r>
      <w:r w:rsidRPr="00D4048A">
        <w:t>값이</w:t>
      </w:r>
      <w:r w:rsidRPr="00D4048A">
        <w:t xml:space="preserve"> '1'</w:t>
      </w:r>
      <w:r w:rsidRPr="00D4048A">
        <w:t>이상이어야</w:t>
      </w:r>
      <w:r w:rsidRPr="00D4048A">
        <w:t xml:space="preserve"> </w:t>
      </w:r>
      <w:r w:rsidRPr="00D4048A">
        <w:t>합니다</w:t>
      </w:r>
      <w:r w:rsidRPr="00D4048A">
        <w:t>.</w:t>
      </w:r>
    </w:p>
    <w:p w14:paraId="66CAD83D" w14:textId="77777777" w:rsidR="00AE2FC6" w:rsidRPr="00D4048A" w:rsidRDefault="00AE2FC6" w:rsidP="00AE2FC6">
      <w:pPr>
        <w:rPr>
          <w:rFonts w:ascii="CMU Concrete" w:hAnsi="CMU Concrete"/>
        </w:rPr>
      </w:pPr>
    </w:p>
    <w:p w14:paraId="0ED68ECE" w14:textId="77777777" w:rsidR="00AE2FC6" w:rsidRPr="00D4048A" w:rsidRDefault="00AE2FC6" w:rsidP="00AE2FC6">
      <w:pPr>
        <w:pStyle w:val="p4"/>
      </w:pPr>
      <w:r w:rsidRPr="00D4048A">
        <w:t>예를</w:t>
      </w:r>
      <w:r w:rsidRPr="00D4048A">
        <w:t xml:space="preserve"> </w:t>
      </w:r>
      <w:r w:rsidRPr="00D4048A">
        <w:t>들어</w:t>
      </w:r>
      <w:r w:rsidRPr="00D4048A">
        <w:t xml:space="preserve"> "[</w:t>
      </w:r>
      <w:r w:rsidRPr="00D4048A">
        <w:t>대추</w:t>
      </w:r>
      <w:r w:rsidRPr="00D4048A">
        <w:t xml:space="preserve">, </w:t>
      </w:r>
      <w:r w:rsidRPr="00D4048A">
        <w:t>바나나</w:t>
      </w:r>
      <w:r w:rsidRPr="00D4048A">
        <w:t>] ==&gt; [</w:t>
      </w:r>
      <w:r w:rsidRPr="00D4048A">
        <w:t>귤</w:t>
      </w:r>
      <w:r w:rsidRPr="00D4048A">
        <w:t xml:space="preserve">]" </w:t>
      </w:r>
      <w:r w:rsidRPr="00D4048A">
        <w:t>규칙을</w:t>
      </w:r>
      <w:r w:rsidRPr="00D4048A">
        <w:t xml:space="preserve"> </w:t>
      </w:r>
      <w:r w:rsidRPr="00D4048A">
        <w:t>보면</w:t>
      </w:r>
      <w:r w:rsidRPr="00D4048A">
        <w:t xml:space="preserve"> </w:t>
      </w:r>
      <w:r w:rsidRPr="00D4048A">
        <w:t>신뢰도</w:t>
      </w:r>
      <w:r w:rsidRPr="00D4048A">
        <w:t xml:space="preserve"> 100%, </w:t>
      </w:r>
      <w:r w:rsidRPr="00D4048A">
        <w:t>향상도</w:t>
      </w:r>
      <w:r w:rsidRPr="00D4048A">
        <w:t xml:space="preserve"> 1.579</w:t>
      </w:r>
      <w:r w:rsidRPr="00D4048A">
        <w:t>로서</w:t>
      </w:r>
      <w:r w:rsidRPr="00D4048A">
        <w:t xml:space="preserve">, </w:t>
      </w:r>
      <w:r w:rsidRPr="00D4048A">
        <w:t>대추와</w:t>
      </w:r>
      <w:r w:rsidRPr="00D4048A">
        <w:t xml:space="preserve"> </w:t>
      </w:r>
      <w:r w:rsidRPr="00D4048A">
        <w:t>바나나를</w:t>
      </w:r>
      <w:r w:rsidRPr="00D4048A">
        <w:t xml:space="preserve"> </w:t>
      </w:r>
      <w:r w:rsidRPr="00D4048A">
        <w:t>구매한</w:t>
      </w:r>
      <w:r w:rsidRPr="00D4048A">
        <w:t xml:space="preserve"> </w:t>
      </w:r>
      <w:r w:rsidRPr="00D4048A">
        <w:t>고객이</w:t>
      </w:r>
      <w:r w:rsidRPr="00D4048A">
        <w:t xml:space="preserve"> </w:t>
      </w:r>
      <w:r w:rsidRPr="00D4048A">
        <w:t>귤을</w:t>
      </w:r>
      <w:r w:rsidRPr="00D4048A">
        <w:t xml:space="preserve"> </w:t>
      </w:r>
      <w:r w:rsidRPr="00D4048A">
        <w:t>함께</w:t>
      </w:r>
      <w:r w:rsidRPr="00D4048A">
        <w:t xml:space="preserve"> </w:t>
      </w:r>
      <w:r w:rsidRPr="00D4048A">
        <w:t>구입할</w:t>
      </w:r>
      <w:r w:rsidRPr="00D4048A">
        <w:t xml:space="preserve"> </w:t>
      </w:r>
      <w:r w:rsidRPr="00D4048A">
        <w:t>비율이</w:t>
      </w:r>
      <w:r w:rsidRPr="00D4048A">
        <w:t xml:space="preserve"> </w:t>
      </w:r>
      <w:r w:rsidRPr="00D4048A">
        <w:t>전체</w:t>
      </w:r>
      <w:r w:rsidRPr="00D4048A">
        <w:t xml:space="preserve"> </w:t>
      </w:r>
      <w:r w:rsidRPr="00D4048A">
        <w:t>고객의</w:t>
      </w:r>
      <w:r w:rsidRPr="00D4048A">
        <w:t xml:space="preserve"> </w:t>
      </w:r>
      <w:r w:rsidRPr="00D4048A">
        <w:t>귤</w:t>
      </w:r>
      <w:r w:rsidRPr="00D4048A">
        <w:t xml:space="preserve"> </w:t>
      </w:r>
      <w:r w:rsidRPr="00D4048A">
        <w:t>구매</w:t>
      </w:r>
      <w:r w:rsidRPr="00D4048A">
        <w:t xml:space="preserve"> </w:t>
      </w:r>
      <w:r w:rsidRPr="00D4048A">
        <w:t>선택비율에</w:t>
      </w:r>
      <w:r w:rsidRPr="00D4048A">
        <w:t xml:space="preserve"> </w:t>
      </w:r>
      <w:r w:rsidRPr="00D4048A">
        <w:t>비해</w:t>
      </w:r>
      <w:r w:rsidRPr="00D4048A">
        <w:t xml:space="preserve"> 1.579</w:t>
      </w:r>
      <w:r w:rsidRPr="00D4048A">
        <w:t>배</w:t>
      </w:r>
      <w:r w:rsidRPr="00D4048A">
        <w:t xml:space="preserve"> </w:t>
      </w:r>
      <w:r w:rsidRPr="00D4048A">
        <w:t>높음을</w:t>
      </w:r>
      <w:r w:rsidRPr="00D4048A">
        <w:t xml:space="preserve"> </w:t>
      </w:r>
      <w:r w:rsidRPr="00D4048A">
        <w:t>나타냅니다</w:t>
      </w:r>
      <w:r w:rsidRPr="00D4048A">
        <w:t xml:space="preserve">. </w:t>
      </w:r>
    </w:p>
    <w:p w14:paraId="583124DD" w14:textId="77777777" w:rsidR="00AE2FC6" w:rsidRDefault="00AE2FC6" w:rsidP="00AE2FC6">
      <w:pPr>
        <w:rPr>
          <w:rFonts w:ascii="CMU Concrete" w:hAnsi="CMU Concrete"/>
        </w:rPr>
      </w:pPr>
    </w:p>
    <w:p w14:paraId="70601CAE" w14:textId="77777777" w:rsidR="00AE2FC6" w:rsidRPr="00D4048A" w:rsidRDefault="00AE2FC6" w:rsidP="00AE2FC6">
      <w:pPr>
        <w:rPr>
          <w:rFonts w:ascii="CMU Concrete" w:hAnsi="CMU Concrete"/>
        </w:rPr>
      </w:pPr>
    </w:p>
    <w:p w14:paraId="32393CB8" w14:textId="77777777" w:rsidR="00AE2FC6" w:rsidRPr="00D4048A" w:rsidRDefault="00AE2FC6" w:rsidP="00AE2FC6">
      <w:pPr>
        <w:pStyle w:val="00"/>
      </w:pPr>
      <w:bookmarkStart w:id="1180" w:name="_Toc93916148"/>
      <w:bookmarkStart w:id="1181" w:name="_Toc94670690"/>
      <w:bookmarkStart w:id="1182" w:name="_Toc94688437"/>
      <w:bookmarkStart w:id="1183" w:name="_Toc206929813"/>
      <w:bookmarkStart w:id="1184" w:name="_Toc206929981"/>
      <w:bookmarkStart w:id="1185" w:name="_Toc206930148"/>
      <w:bookmarkStart w:id="1186" w:name="_Toc207077292"/>
      <w:bookmarkStart w:id="1187" w:name="_Toc207077455"/>
      <w:bookmarkStart w:id="1188" w:name="_Toc207077617"/>
      <w:bookmarkStart w:id="1189" w:name="_Toc207079589"/>
      <w:bookmarkStart w:id="1190" w:name="_Toc207079752"/>
      <w:bookmarkStart w:id="1191" w:name="_Toc283655371"/>
      <w:bookmarkStart w:id="1192" w:name="_Toc364411087"/>
      <w:bookmarkStart w:id="1193" w:name="_Toc67925647"/>
      <w:r>
        <w:t>4.</w:t>
      </w:r>
      <w:r>
        <w:rPr>
          <w:rFonts w:hint="eastAsia"/>
        </w:rPr>
        <w:t>4</w:t>
      </w:r>
      <w:r w:rsidRPr="00D4048A">
        <w:t xml:space="preserve"> 조업 편차 분석</w:t>
      </w:r>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58DB1BE9" w14:textId="77777777" w:rsidR="00AE2FC6" w:rsidRPr="00D4048A" w:rsidRDefault="00AE2FC6" w:rsidP="00AE2FC6">
      <w:pPr>
        <w:pStyle w:val="11"/>
      </w:pPr>
      <w:r w:rsidRPr="00D4048A">
        <w:t>분석</w:t>
      </w:r>
      <w:r w:rsidRPr="00D4048A">
        <w:t xml:space="preserve"> </w:t>
      </w:r>
      <w:r w:rsidRPr="00D4048A">
        <w:t>목적</w:t>
      </w:r>
    </w:p>
    <w:p w14:paraId="68CA94E8" w14:textId="77777777" w:rsidR="00AE2FC6" w:rsidRPr="00D4048A" w:rsidRDefault="00AE2FC6" w:rsidP="00AE2FC6">
      <w:pPr>
        <w:pStyle w:val="p2"/>
        <w:rPr>
          <w:rFonts w:ascii="CMU Concrete" w:hAnsi="CMU Concrete"/>
        </w:rPr>
      </w:pPr>
      <w:r w:rsidRPr="00D4048A">
        <w:rPr>
          <w:rFonts w:ascii="CMU Concrete" w:hAnsi="CMU Concrete"/>
        </w:rPr>
        <w:t>생산공정에서</w:t>
      </w:r>
      <w:r w:rsidRPr="00D4048A">
        <w:rPr>
          <w:rFonts w:ascii="CMU Concrete" w:hAnsi="CMU Concrete"/>
        </w:rPr>
        <w:t xml:space="preserve"> </w:t>
      </w:r>
      <w:r w:rsidRPr="00D4048A">
        <w:rPr>
          <w:rFonts w:ascii="CMU Concrete" w:hAnsi="CMU Concrete"/>
        </w:rPr>
        <w:t>설비간의</w:t>
      </w:r>
      <w:r w:rsidRPr="00D4048A">
        <w:rPr>
          <w:rFonts w:ascii="CMU Concrete" w:hAnsi="CMU Concrete"/>
        </w:rPr>
        <w:t xml:space="preserve"> </w:t>
      </w:r>
      <w:r w:rsidRPr="00D4048A">
        <w:rPr>
          <w:rFonts w:ascii="CMU Concrete" w:hAnsi="CMU Concrete"/>
        </w:rPr>
        <w:t>조업</w:t>
      </w:r>
      <w:r w:rsidRPr="00D4048A">
        <w:rPr>
          <w:rFonts w:ascii="CMU Concrete" w:hAnsi="CMU Concrete"/>
        </w:rPr>
        <w:t xml:space="preserve"> </w:t>
      </w:r>
      <w:r w:rsidRPr="00D4048A">
        <w:rPr>
          <w:rFonts w:ascii="CMU Concrete" w:hAnsi="CMU Concrete"/>
        </w:rPr>
        <w:t>편차</w:t>
      </w:r>
      <w:r w:rsidRPr="00D4048A">
        <w:rPr>
          <w:rFonts w:ascii="CMU Concrete" w:hAnsi="CMU Concrete"/>
        </w:rPr>
        <w:t xml:space="preserve"> </w:t>
      </w:r>
      <w:r w:rsidRPr="00D4048A">
        <w:rPr>
          <w:rFonts w:ascii="CMU Concrete" w:hAnsi="CMU Concrete"/>
        </w:rPr>
        <w:t>유무와</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요인을</w:t>
      </w:r>
      <w:r w:rsidRPr="00D4048A">
        <w:rPr>
          <w:rFonts w:ascii="CMU Concrete" w:hAnsi="CMU Concrete"/>
        </w:rPr>
        <w:t xml:space="preserve"> </w:t>
      </w:r>
      <w:r w:rsidRPr="00D4048A">
        <w:rPr>
          <w:rFonts w:ascii="CMU Concrete" w:hAnsi="CMU Concrete"/>
        </w:rPr>
        <w:t>찾아내어</w:t>
      </w:r>
      <w:r w:rsidRPr="00D4048A">
        <w:rPr>
          <w:rFonts w:ascii="CMU Concrete" w:hAnsi="CMU Concrete"/>
        </w:rPr>
        <w:t xml:space="preserve"> </w:t>
      </w:r>
      <w:r>
        <w:rPr>
          <w:rFonts w:ascii="CMU Concrete" w:hAnsi="CMU Concrete"/>
        </w:rPr>
        <w:t>품질</w:t>
      </w:r>
      <w:r>
        <w:rPr>
          <w:rFonts w:ascii="CMU Concrete" w:hAnsi="CMU Concrete" w:hint="eastAsia"/>
        </w:rPr>
        <w:t xml:space="preserve"> </w:t>
      </w:r>
      <w:r>
        <w:rPr>
          <w:rFonts w:ascii="CMU Concrete" w:hAnsi="CMU Concrete" w:hint="eastAsia"/>
        </w:rPr>
        <w:t>향상</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일정한</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유지를</w:t>
      </w:r>
      <w:r>
        <w:rPr>
          <w:rFonts w:ascii="CMU Concrete" w:hAnsi="CMU Concrete" w:hint="eastAsia"/>
        </w:rPr>
        <w:t xml:space="preserve"> </w:t>
      </w:r>
      <w:r>
        <w:rPr>
          <w:rFonts w:ascii="CMU Concrete" w:hAnsi="CMU Concrete" w:hint="eastAsia"/>
        </w:rPr>
        <w:t>위해</w:t>
      </w:r>
      <w:r>
        <w:rPr>
          <w:rFonts w:ascii="CMU Concrete" w:hAnsi="CMU Concrete" w:hint="eastAsia"/>
        </w:rPr>
        <w:t xml:space="preserve"> </w:t>
      </w:r>
      <w:r>
        <w:rPr>
          <w:rFonts w:ascii="CMU Concrete" w:hAnsi="CMU Concrete" w:hint="eastAsia"/>
        </w:rPr>
        <w:t>적용하는</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p w14:paraId="3EBF6B43" w14:textId="77777777" w:rsidR="00AE2FC6" w:rsidRPr="00D4048A" w:rsidRDefault="00AE2FC6" w:rsidP="00AE2FC6">
      <w:pPr>
        <w:pStyle w:val="11"/>
      </w:pPr>
      <w:r w:rsidRPr="00D4048A">
        <w:t>분석</w:t>
      </w:r>
      <w:r w:rsidRPr="00D4048A">
        <w:t xml:space="preserve"> </w:t>
      </w:r>
      <w:r w:rsidRPr="00D4048A">
        <w:t>방법</w:t>
      </w:r>
    </w:p>
    <w:p w14:paraId="5082C128" w14:textId="77777777" w:rsidR="00AE2FC6" w:rsidRDefault="00AE2FC6" w:rsidP="00AE2FC6">
      <w:pPr>
        <w:pStyle w:val="p2"/>
        <w:rPr>
          <w:rFonts w:ascii="CMU Concrete" w:hAnsi="CMU Concrete"/>
        </w:rPr>
      </w:pP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파악</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PCA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조업</w:t>
      </w:r>
      <w:r w:rsidRPr="00D4048A">
        <w:rPr>
          <w:rFonts w:ascii="CMU Concrete" w:hAnsi="CMU Concrete"/>
        </w:rPr>
        <w:t xml:space="preserve"> </w:t>
      </w:r>
      <w:r>
        <w:rPr>
          <w:rFonts w:ascii="CMU Concrete" w:hAnsi="CMU Concrete" w:hint="eastAsia"/>
        </w:rPr>
        <w:t>현황</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sidRPr="00D4048A">
        <w:rPr>
          <w:rFonts w:ascii="CMU Concrete" w:hAnsi="CMU Concrete"/>
        </w:rPr>
        <w:t>편차를</w:t>
      </w:r>
      <w:r w:rsidRPr="00D4048A">
        <w:rPr>
          <w:rFonts w:ascii="CMU Concrete" w:hAnsi="CMU Concrete"/>
        </w:rPr>
        <w:t xml:space="preserve"> </w:t>
      </w:r>
      <w:r w:rsidRPr="00D4048A">
        <w:rPr>
          <w:rFonts w:ascii="CMU Concrete" w:hAnsi="CMU Concrete"/>
        </w:rPr>
        <w:t>알아봅니다</w:t>
      </w:r>
      <w:r w:rsidRPr="00D4048A">
        <w:rPr>
          <w:rFonts w:ascii="CMU Concrete" w:hAnsi="CMU Concrete"/>
        </w:rPr>
        <w:t xml:space="preserve">. </w:t>
      </w:r>
    </w:p>
    <w:p w14:paraId="4338F0E0" w14:textId="77777777" w:rsidR="00AE2FC6" w:rsidRDefault="00AE2FC6" w:rsidP="00AE2FC6">
      <w:pPr>
        <w:pStyle w:val="p2"/>
        <w:ind w:left="0"/>
        <w:rPr>
          <w:rFonts w:ascii="CMU Concrete" w:hAnsi="CMU Concrete"/>
          <w:b/>
          <w:sz w:val="22"/>
        </w:rPr>
      </w:pPr>
      <w:r w:rsidRPr="003B6D8C">
        <w:rPr>
          <w:rFonts w:ascii="CMU Concrete" w:hAnsi="CMU Concrete" w:hint="eastAsia"/>
          <w:b/>
          <w:sz w:val="22"/>
        </w:rPr>
        <w:t>데이터</w:t>
      </w:r>
    </w:p>
    <w:tbl>
      <w:tblPr>
        <w:tblW w:w="0" w:type="auto"/>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3315"/>
        <w:gridCol w:w="3748"/>
      </w:tblGrid>
      <w:tr w:rsidR="00AE2FC6" w:rsidRPr="00D4048A" w14:paraId="3F148606" w14:textId="77777777" w:rsidTr="007231D9">
        <w:trPr>
          <w:trHeight w:val="500"/>
          <w:tblCellSpacing w:w="0" w:type="dxa"/>
          <w:jc w:val="center"/>
        </w:trPr>
        <w:tc>
          <w:tcPr>
            <w:tcW w:w="7063" w:type="dxa"/>
            <w:gridSpan w:val="2"/>
            <w:tcBorders>
              <w:top w:val="single" w:sz="2" w:space="0" w:color="999999"/>
              <w:left w:val="single" w:sz="2" w:space="0" w:color="999999"/>
              <w:bottom w:val="single" w:sz="6" w:space="0" w:color="999999"/>
              <w:right w:val="single" w:sz="6" w:space="0" w:color="999999"/>
            </w:tcBorders>
            <w:shd w:val="clear" w:color="auto" w:fill="CCCCCC"/>
            <w:vAlign w:val="center"/>
          </w:tcPr>
          <w:p w14:paraId="7A7D96F1" w14:textId="77777777" w:rsidR="00AE2FC6" w:rsidRPr="00D4048A" w:rsidRDefault="00AE2FC6" w:rsidP="007231D9">
            <w:pPr>
              <w:pStyle w:val="ae"/>
              <w:rPr>
                <w:rFonts w:ascii="CMU Concrete" w:hAnsi="CMU Concrete"/>
              </w:rPr>
            </w:pPr>
            <w:r w:rsidRPr="00D4048A">
              <w:rPr>
                <w:rFonts w:ascii="CMU Concrete" w:hAnsi="CMU Concrete"/>
              </w:rPr>
              <w:t>조업</w:t>
            </w:r>
            <w:r w:rsidRPr="00D4048A">
              <w:rPr>
                <w:rFonts w:ascii="CMU Concrete" w:hAnsi="CMU Concrete"/>
              </w:rPr>
              <w:t xml:space="preserve"> </w:t>
            </w:r>
            <w:r w:rsidRPr="00D4048A">
              <w:rPr>
                <w:rFonts w:ascii="CMU Concrete" w:hAnsi="CMU Concrete"/>
              </w:rPr>
              <w:t>편차</w:t>
            </w:r>
            <w:r w:rsidRPr="00D4048A">
              <w:rPr>
                <w:rFonts w:ascii="CMU Concrete" w:hAnsi="CMU Concrete"/>
              </w:rPr>
              <w:t xml:space="preserve"> </w:t>
            </w:r>
            <w:r w:rsidRPr="00D4048A">
              <w:rPr>
                <w:rFonts w:ascii="CMU Concrete" w:hAnsi="CMU Concrete"/>
              </w:rPr>
              <w:t>분석</w:t>
            </w:r>
          </w:p>
        </w:tc>
      </w:tr>
      <w:tr w:rsidR="00AE2FC6" w:rsidRPr="00D4048A" w14:paraId="49299D75" w14:textId="77777777" w:rsidTr="007231D9">
        <w:trPr>
          <w:trHeight w:val="400"/>
          <w:tblCellSpacing w:w="0" w:type="dxa"/>
          <w:jc w:val="center"/>
        </w:trPr>
        <w:tc>
          <w:tcPr>
            <w:tcW w:w="331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1166725E" w14:textId="77777777" w:rsidR="00AE2FC6" w:rsidRPr="00D4048A" w:rsidRDefault="00AE2FC6" w:rsidP="007231D9">
            <w:pPr>
              <w:pStyle w:val="ae"/>
              <w:rPr>
                <w:rFonts w:ascii="CMU Concrete" w:hAnsi="CMU Concrete"/>
              </w:rPr>
            </w:pPr>
            <w:r w:rsidRPr="00D4048A">
              <w:rPr>
                <w:rFonts w:ascii="CMU Concrete" w:hAnsi="CMU Concrete"/>
              </w:rPr>
              <w:t>예제</w:t>
            </w:r>
            <w:r w:rsidRPr="00D4048A">
              <w:rPr>
                <w:rFonts w:ascii="CMU Concrete" w:hAnsi="CMU Concrete"/>
              </w:rPr>
              <w:t xml:space="preserve"> </w:t>
            </w:r>
            <w:r w:rsidRPr="00D4048A">
              <w:rPr>
                <w:rFonts w:ascii="CMU Concrete" w:hAnsi="CMU Concrete"/>
              </w:rPr>
              <w:t>프로젝트</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223E3FFD"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조업편차분석</w:t>
            </w:r>
            <w:r w:rsidRPr="00D4048A">
              <w:rPr>
                <w:rFonts w:ascii="CMU Concrete" w:hAnsi="CMU Concrete"/>
              </w:rPr>
              <w:t>.ecm'</w:t>
            </w:r>
          </w:p>
        </w:tc>
      </w:tr>
      <w:tr w:rsidR="00AE2FC6" w:rsidRPr="00D4048A" w14:paraId="258CA436" w14:textId="77777777" w:rsidTr="007231D9">
        <w:trPr>
          <w:trHeight w:val="400"/>
          <w:tblCellSpacing w:w="0" w:type="dxa"/>
          <w:jc w:val="center"/>
        </w:trPr>
        <w:tc>
          <w:tcPr>
            <w:tcW w:w="3315" w:type="dxa"/>
            <w:tcBorders>
              <w:top w:val="single" w:sz="2" w:space="0" w:color="999999"/>
              <w:left w:val="single" w:sz="2" w:space="0" w:color="999999"/>
              <w:bottom w:val="single" w:sz="6" w:space="0" w:color="999999"/>
              <w:right w:val="single" w:sz="6" w:space="0" w:color="999999"/>
            </w:tcBorders>
            <w:shd w:val="clear" w:color="auto" w:fill="CCCCCC"/>
            <w:vAlign w:val="center"/>
          </w:tcPr>
          <w:p w14:paraId="5C8A7575" w14:textId="77777777" w:rsidR="00AE2FC6" w:rsidRPr="00D4048A" w:rsidRDefault="00AE2FC6" w:rsidP="007231D9">
            <w:pPr>
              <w:pStyle w:val="ae"/>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w:t>
            </w:r>
          </w:p>
        </w:tc>
        <w:tc>
          <w:tcPr>
            <w:tcW w:w="0" w:type="auto"/>
            <w:tcBorders>
              <w:top w:val="single" w:sz="2" w:space="0" w:color="999999"/>
              <w:left w:val="single" w:sz="2" w:space="0" w:color="999999"/>
              <w:bottom w:val="single" w:sz="6" w:space="0" w:color="999999"/>
              <w:right w:val="single" w:sz="6" w:space="0" w:color="999999"/>
            </w:tcBorders>
            <w:vAlign w:val="center"/>
          </w:tcPr>
          <w:p w14:paraId="46C8EF2E" w14:textId="77777777" w:rsidR="00AE2FC6" w:rsidRPr="00D4048A" w:rsidRDefault="00AE2FC6" w:rsidP="007231D9">
            <w:pPr>
              <w:rPr>
                <w:rFonts w:ascii="CMU Concrete" w:hAnsi="CMU Concrete"/>
              </w:rPr>
            </w:pPr>
            <w:r w:rsidRPr="00D4048A">
              <w:rPr>
                <w:rFonts w:ascii="CMU Concrete" w:hAnsi="CMU Concrete"/>
              </w:rPr>
              <w:t>'</w:t>
            </w:r>
            <w:r w:rsidRPr="00D4048A">
              <w:rPr>
                <w:rFonts w:ascii="CMU Concrete" w:hAnsi="CMU Concrete"/>
              </w:rPr>
              <w:t>조업편차분석</w:t>
            </w:r>
            <w:r w:rsidRPr="00D4048A">
              <w:rPr>
                <w:rFonts w:ascii="CMU Concrete" w:hAnsi="CMU Concrete"/>
              </w:rPr>
              <w:t>.txt'</w:t>
            </w:r>
          </w:p>
        </w:tc>
      </w:tr>
    </w:tbl>
    <w:p w14:paraId="1F845FB2" w14:textId="77777777" w:rsidR="00AE2FC6" w:rsidRPr="00D4048A" w:rsidRDefault="00AE2FC6" w:rsidP="00AE2FC6">
      <w:pPr>
        <w:pStyle w:val="11"/>
      </w:pPr>
      <w:r w:rsidRPr="00D4048A">
        <w:t>데이터의</w:t>
      </w:r>
      <w:r w:rsidRPr="00D4048A">
        <w:t xml:space="preserve"> </w:t>
      </w:r>
      <w:r w:rsidRPr="00D4048A">
        <w:t>설명</w:t>
      </w:r>
    </w:p>
    <w:p w14:paraId="3457EC5B" w14:textId="77777777" w:rsidR="00AE2FC6" w:rsidRPr="00D4048A" w:rsidRDefault="00AE2FC6" w:rsidP="00AE2FC6">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은</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공장의</w:t>
      </w:r>
      <w:r w:rsidRPr="00D4048A">
        <w:rPr>
          <w:rFonts w:ascii="CMU Concrete" w:hAnsi="CMU Concrete"/>
        </w:rPr>
        <w:t xml:space="preserve"> 54</w:t>
      </w:r>
      <w:r w:rsidRPr="00D4048A">
        <w:rPr>
          <w:rFonts w:ascii="CMU Concrete" w:hAnsi="CMU Concrete"/>
        </w:rPr>
        <w:t>개의</w:t>
      </w:r>
      <w:r w:rsidRPr="00D4048A">
        <w:rPr>
          <w:rFonts w:ascii="CMU Concrete" w:hAnsi="CMU Concrete"/>
        </w:rPr>
        <w:t xml:space="preserve"> </w:t>
      </w:r>
      <w:r w:rsidRPr="00D4048A">
        <w:rPr>
          <w:rFonts w:ascii="CMU Concrete" w:hAnsi="CMU Concrete"/>
        </w:rPr>
        <w:t>조업</w:t>
      </w:r>
      <w:r w:rsidRPr="00D4048A">
        <w:rPr>
          <w:rFonts w:ascii="CMU Concrete" w:hAnsi="CMU Concrete"/>
        </w:rPr>
        <w:t xml:space="preserve"> </w:t>
      </w:r>
      <w:r w:rsidRPr="00D4048A">
        <w:rPr>
          <w:rFonts w:ascii="CMU Concrete" w:hAnsi="CMU Concrete"/>
        </w:rPr>
        <w:t>공정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w:t>
      </w:r>
      <w:r w:rsidRPr="00D4048A">
        <w:rPr>
          <w:rFonts w:ascii="CMU Concrete" w:hAnsi="CMU Concrete"/>
        </w:rPr>
        <w:t>모두</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w:t>
      </w:r>
      <w:r w:rsidRPr="00D4048A">
        <w:rPr>
          <w:rFonts w:ascii="CMU Concrete" w:hAnsi="CMU Concrete"/>
        </w:rPr>
        <w:t>)</w:t>
      </w:r>
      <w:r w:rsidRPr="00D4048A">
        <w:rPr>
          <w:rFonts w:ascii="CMU Concrete" w:hAnsi="CMU Concrete"/>
        </w:rPr>
        <w:t>입니다</w:t>
      </w:r>
      <w:r w:rsidRPr="00D4048A">
        <w:rPr>
          <w:rFonts w:ascii="CMU Concrete" w:hAnsi="CMU Concrete"/>
        </w:rPr>
        <w:t>. 54</w:t>
      </w:r>
      <w:r w:rsidRPr="00D4048A">
        <w:rPr>
          <w:rFonts w:ascii="CMU Concrete" w:hAnsi="CMU Concrete"/>
        </w:rPr>
        <w:t>개의</w:t>
      </w:r>
      <w:r w:rsidRPr="00D4048A">
        <w:rPr>
          <w:rFonts w:ascii="CMU Concrete" w:hAnsi="CMU Concrete"/>
        </w:rPr>
        <w:t xml:space="preserve"> </w:t>
      </w:r>
      <w:r w:rsidRPr="00D4048A">
        <w:rPr>
          <w:rFonts w:ascii="CMU Concrete" w:hAnsi="CMU Concrete"/>
        </w:rPr>
        <w:t>독립변수만으로</w:t>
      </w:r>
      <w:r w:rsidRPr="00D4048A">
        <w:rPr>
          <w:rFonts w:ascii="CMU Concrete" w:hAnsi="CMU Concrete"/>
        </w:rPr>
        <w:t xml:space="preserve"> </w:t>
      </w:r>
      <w:r w:rsidRPr="00D4048A">
        <w:rPr>
          <w:rFonts w:ascii="CMU Concrete" w:hAnsi="CMU Concrete"/>
        </w:rPr>
        <w:t>구성되어</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7596</w:t>
      </w:r>
      <w:r w:rsidRPr="00D4048A">
        <w:rPr>
          <w:rFonts w:ascii="CMU Concrete" w:hAnsi="CMU Concrete"/>
        </w:rPr>
        <w:t>개의</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존재합니다</w:t>
      </w:r>
      <w:r w:rsidRPr="00D4048A">
        <w:rPr>
          <w:rFonts w:ascii="CMU Concrete" w:hAnsi="CMU Concrete"/>
        </w:rPr>
        <w:t xml:space="preserve">. </w:t>
      </w:r>
    </w:p>
    <w:p w14:paraId="2C133DD8" w14:textId="77777777" w:rsidR="00AE2FC6" w:rsidRPr="00D4048A" w:rsidRDefault="00AE2FC6" w:rsidP="00AE2FC6">
      <w:pPr>
        <w:pStyle w:val="11"/>
      </w:pPr>
      <w:r w:rsidRPr="00D4048A">
        <w:t>필요</w:t>
      </w:r>
      <w:r w:rsidRPr="00D4048A">
        <w:t xml:space="preserve"> NODE </w:t>
      </w:r>
      <w:r w:rsidRPr="00D4048A">
        <w:t>설명</w:t>
      </w:r>
      <w:r w:rsidRPr="00D4048A">
        <w:t xml:space="preserve"> </w:t>
      </w:r>
      <w:r w:rsidRPr="00D4048A">
        <w:t>및</w:t>
      </w:r>
      <w:r w:rsidRPr="00D4048A">
        <w:t xml:space="preserve"> </w:t>
      </w:r>
      <w:r w:rsidRPr="00D4048A">
        <w:t>처리</w:t>
      </w:r>
      <w:r w:rsidRPr="00D4048A">
        <w:t xml:space="preserve"> </w:t>
      </w:r>
      <w:r w:rsidRPr="00D4048A">
        <w:t>방법</w:t>
      </w:r>
    </w:p>
    <w:p w14:paraId="793858B0" w14:textId="77777777" w:rsidR="00AE2FC6" w:rsidRDefault="00AE2FC6" w:rsidP="00401892">
      <w:pPr>
        <w:numPr>
          <w:ilvl w:val="0"/>
          <w:numId w:val="54"/>
        </w:numPr>
        <w:ind w:left="426"/>
        <w:rPr>
          <w:rFonts w:ascii="CMU Concrete" w:hAnsi="CMU Concrete"/>
        </w:rPr>
      </w:pPr>
      <w:r w:rsidRPr="00D4048A">
        <w:rPr>
          <w:rFonts w:ascii="CMU Concrete" w:hAnsi="CMU Concrete"/>
        </w:rPr>
        <w:t>조업</w:t>
      </w:r>
      <w:r w:rsidRPr="00D4048A">
        <w:rPr>
          <w:rFonts w:ascii="CMU Concrete" w:hAnsi="CMU Concrete"/>
        </w:rPr>
        <w:t xml:space="preserve"> </w:t>
      </w:r>
      <w:r w:rsidRPr="00D4048A">
        <w:rPr>
          <w:rFonts w:ascii="CMU Concrete" w:hAnsi="CMU Concrete"/>
        </w:rPr>
        <w:t>편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노드</w:t>
      </w:r>
    </w:p>
    <w:p w14:paraId="01AF543F" w14:textId="77777777" w:rsidR="00AE2FC6" w:rsidRPr="00064976" w:rsidRDefault="00AE2FC6" w:rsidP="00AE2FC6">
      <w:pPr>
        <w:rPr>
          <w:rFonts w:ascii="CMU Concrete" w:hAnsi="CMU Concrete"/>
        </w:rPr>
      </w:pPr>
    </w:p>
    <w:p w14:paraId="3E3FB58D" w14:textId="77777777" w:rsidR="00AE2FC6" w:rsidRDefault="00B32DD7" w:rsidP="00AE3A66">
      <w:pPr>
        <w:pStyle w:val="af"/>
      </w:pPr>
      <w:r>
        <w:rPr>
          <w:noProof/>
        </w:rPr>
        <w:drawing>
          <wp:inline distT="0" distB="0" distL="0" distR="0" wp14:anchorId="5AB88AC2" wp14:editId="24C98D9A">
            <wp:extent cx="2562225" cy="1476375"/>
            <wp:effectExtent l="0" t="0" r="9525" b="9525"/>
            <wp:docPr id="1350" name="그림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562225" cy="1476375"/>
                    </a:xfrm>
                    <a:prstGeom prst="rect">
                      <a:avLst/>
                    </a:prstGeom>
                    <a:noFill/>
                    <a:ln>
                      <a:noFill/>
                    </a:ln>
                  </pic:spPr>
                </pic:pic>
              </a:graphicData>
            </a:graphic>
          </wp:inline>
        </w:drawing>
      </w:r>
    </w:p>
    <w:p w14:paraId="2D24B2B3" w14:textId="77777777" w:rsidR="00AE2FC6" w:rsidRPr="00D4048A" w:rsidRDefault="00AE2FC6" w:rsidP="00AE3A66">
      <w:pPr>
        <w:pStyle w:val="af"/>
      </w:pPr>
    </w:p>
    <w:p w14:paraId="73E84AA6" w14:textId="77777777" w:rsidR="00AE2FC6" w:rsidRDefault="00AE2FC6" w:rsidP="00401892">
      <w:pPr>
        <w:numPr>
          <w:ilvl w:val="0"/>
          <w:numId w:val="54"/>
        </w:numPr>
        <w:ind w:left="426"/>
        <w:rPr>
          <w:rFonts w:ascii="CMU Concrete" w:hAnsi="CMU Concrete"/>
        </w:rPr>
      </w:pPr>
      <w:r w:rsidRPr="00D4048A">
        <w:rPr>
          <w:rFonts w:ascii="CMU Concrete" w:hAnsi="CMU Concrete"/>
        </w:rPr>
        <w:t>데이터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알아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파일입력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3184C967" w14:textId="77777777" w:rsidR="00AE2FC6" w:rsidRPr="00064976" w:rsidRDefault="00AE2FC6" w:rsidP="00AE2FC6">
      <w:pPr>
        <w:rPr>
          <w:rFonts w:ascii="CMU Concrete" w:hAnsi="CMU Concrete"/>
        </w:rPr>
      </w:pPr>
    </w:p>
    <w:p w14:paraId="4E2F3B13" w14:textId="77777777" w:rsidR="00AE2FC6" w:rsidRDefault="00B32DD7" w:rsidP="00AE3A66">
      <w:pPr>
        <w:pStyle w:val="af"/>
      </w:pPr>
      <w:r>
        <w:rPr>
          <w:noProof/>
        </w:rPr>
        <w:drawing>
          <wp:inline distT="0" distB="0" distL="0" distR="0" wp14:anchorId="20C32F5E" wp14:editId="634A16AC">
            <wp:extent cx="2562225" cy="1924050"/>
            <wp:effectExtent l="0" t="0" r="9525" b="0"/>
            <wp:docPr id="1349" name="그림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562225" cy="1924050"/>
                    </a:xfrm>
                    <a:prstGeom prst="rect">
                      <a:avLst/>
                    </a:prstGeom>
                    <a:noFill/>
                    <a:ln>
                      <a:noFill/>
                    </a:ln>
                  </pic:spPr>
                </pic:pic>
              </a:graphicData>
            </a:graphic>
          </wp:inline>
        </w:drawing>
      </w:r>
    </w:p>
    <w:p w14:paraId="04FA2CC2" w14:textId="77777777" w:rsidR="00AE2FC6" w:rsidRPr="00D4048A" w:rsidRDefault="00AE2FC6" w:rsidP="00AE3A66">
      <w:pPr>
        <w:pStyle w:val="af"/>
      </w:pPr>
    </w:p>
    <w:p w14:paraId="0C93D4B0" w14:textId="77777777" w:rsidR="00AE2FC6" w:rsidRDefault="00AE2FC6" w:rsidP="00AE2FC6">
      <w:pPr>
        <w:pStyle w:val="p2"/>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만</w:t>
      </w:r>
      <w:r w:rsidRPr="00D4048A">
        <w:rPr>
          <w:rFonts w:ascii="CMU Concrete" w:hAnsi="CMU Concrete"/>
        </w:rPr>
        <w:t xml:space="preserve"> </w:t>
      </w:r>
      <w:r w:rsidRPr="00D4048A">
        <w:rPr>
          <w:rFonts w:ascii="CMU Concrete" w:hAnsi="CMU Concrete"/>
        </w:rPr>
        <w:t>존재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기초적인</w:t>
      </w:r>
      <w:r w:rsidRPr="00D4048A">
        <w:rPr>
          <w:rFonts w:ascii="CMU Concrete" w:hAnsi="CMU Concrete"/>
        </w:rPr>
        <w:t xml:space="preserve"> </w:t>
      </w:r>
      <w:r w:rsidRPr="00D4048A">
        <w:rPr>
          <w:rFonts w:ascii="CMU Concrete" w:hAnsi="CMU Concrete"/>
        </w:rPr>
        <w:t>통계량들을</w:t>
      </w:r>
      <w:r w:rsidRPr="00D4048A">
        <w:rPr>
          <w:rFonts w:ascii="CMU Concrete" w:hAnsi="CMU Concrete"/>
        </w:rPr>
        <w:t xml:space="preserve"> </w:t>
      </w:r>
      <w:r w:rsidRPr="00D4048A">
        <w:rPr>
          <w:rFonts w:ascii="CMU Concrete" w:hAnsi="CMU Concrete"/>
        </w:rPr>
        <w:t>살펴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파일입력</w:t>
      </w:r>
      <w:r w:rsidRPr="00D4048A">
        <w:rPr>
          <w:rFonts w:ascii="CMU Concrete" w:hAnsi="CMU Concrete"/>
        </w:rPr>
        <w:t>'</w:t>
      </w:r>
      <w:r w:rsidRPr="00D4048A">
        <w:rPr>
          <w:rFonts w:ascii="CMU Concrete" w:hAnsi="CMU Concrete"/>
        </w:rPr>
        <w:t>창의</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A)' </w:t>
      </w:r>
      <w:r w:rsidRPr="00D4048A">
        <w:rPr>
          <w:rFonts w:ascii="CMU Concrete" w:hAnsi="CMU Concrete"/>
        </w:rPr>
        <w:sym w:font="Wingdings" w:char="F0E8"/>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통계분석</w:t>
      </w:r>
      <w:r w:rsidRPr="00D4048A">
        <w:rPr>
          <w:rFonts w:ascii="CMU Concrete" w:hAnsi="CMU Concrete"/>
        </w:rPr>
        <w:t xml:space="preserve">(D)' </w:t>
      </w:r>
      <w:r w:rsidRPr="00D4048A">
        <w:rPr>
          <w:rFonts w:ascii="CMU Concrete" w:hAnsi="CMU Concrete"/>
        </w:rPr>
        <w:sym w:font="Wingdings" w:char="F0E8"/>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C)’</w:t>
      </w:r>
      <w:r w:rsidRPr="00D4048A">
        <w:rPr>
          <w:rFonts w:ascii="CMU Concrete" w:hAnsi="CMU Concrete"/>
        </w:rPr>
        <w:t>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1E531EFC" w14:textId="77777777" w:rsidR="00AE2FC6" w:rsidRPr="00D4048A" w:rsidRDefault="00AE2FC6" w:rsidP="00AE2FC6">
      <w:pPr>
        <w:pStyle w:val="p2"/>
        <w:rPr>
          <w:rFonts w:ascii="CMU Concrete" w:hAnsi="CMU Concrete"/>
        </w:rPr>
      </w:pPr>
    </w:p>
    <w:p w14:paraId="75D8621D" w14:textId="77777777" w:rsidR="00AE2FC6" w:rsidRDefault="00B32DD7" w:rsidP="00AE3A66">
      <w:pPr>
        <w:pStyle w:val="af"/>
      </w:pPr>
      <w:r>
        <w:rPr>
          <w:noProof/>
        </w:rPr>
        <w:drawing>
          <wp:inline distT="0" distB="0" distL="0" distR="0" wp14:anchorId="54BC545C" wp14:editId="2C54BA7F">
            <wp:extent cx="4572000" cy="1914525"/>
            <wp:effectExtent l="0" t="0" r="0" b="9525"/>
            <wp:docPr id="1348" name="그림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4572000" cy="1914525"/>
                    </a:xfrm>
                    <a:prstGeom prst="rect">
                      <a:avLst/>
                    </a:prstGeom>
                    <a:noFill/>
                    <a:ln>
                      <a:noFill/>
                    </a:ln>
                  </pic:spPr>
                </pic:pic>
              </a:graphicData>
            </a:graphic>
          </wp:inline>
        </w:drawing>
      </w:r>
    </w:p>
    <w:p w14:paraId="0938F810" w14:textId="77777777" w:rsidR="00AE2FC6" w:rsidRPr="00D4048A" w:rsidRDefault="00AE2FC6" w:rsidP="00AE3A66">
      <w:pPr>
        <w:pStyle w:val="af"/>
      </w:pPr>
    </w:p>
    <w:p w14:paraId="6991254C" w14:textId="77777777" w:rsidR="00AE2FC6" w:rsidRPr="00D4048A" w:rsidRDefault="00AE2FC6" w:rsidP="00AE2FC6">
      <w:pPr>
        <w:pStyle w:val="p4"/>
      </w:pPr>
      <w:r w:rsidRPr="00D4048A">
        <w:t>각</w:t>
      </w:r>
      <w:r w:rsidRPr="00D4048A">
        <w:t xml:space="preserve"> </w:t>
      </w:r>
      <w:r w:rsidRPr="00D4048A">
        <w:t>공정</w:t>
      </w:r>
      <w:r w:rsidRPr="00D4048A">
        <w:t xml:space="preserve"> </w:t>
      </w:r>
      <w:r w:rsidRPr="00D4048A">
        <w:t>변수의</w:t>
      </w:r>
      <w:r w:rsidRPr="00D4048A">
        <w:t xml:space="preserve"> </w:t>
      </w:r>
      <w:r w:rsidRPr="00D4048A">
        <w:t>기초통계</w:t>
      </w:r>
      <w:r w:rsidRPr="00D4048A">
        <w:t xml:space="preserve"> </w:t>
      </w:r>
      <w:r w:rsidRPr="00D4048A">
        <w:t>값들을</w:t>
      </w:r>
      <w:r w:rsidRPr="00D4048A">
        <w:t xml:space="preserve"> </w:t>
      </w:r>
      <w:r w:rsidRPr="00D4048A">
        <w:t>살펴</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0050CA40" w14:textId="77777777" w:rsidR="00AE2FC6" w:rsidRPr="00D4048A" w:rsidRDefault="00AE2FC6" w:rsidP="00AE2FC6">
      <w:pPr>
        <w:pStyle w:val="p4"/>
        <w:ind w:left="0"/>
      </w:pPr>
      <w:r w:rsidRPr="00D4048A">
        <w:t xml:space="preserve">PCA(Principle Component Analysis) </w:t>
      </w:r>
      <w:r w:rsidRPr="00D4048A">
        <w:t>분석에서는</w:t>
      </w:r>
      <w:r w:rsidRPr="00D4048A">
        <w:t xml:space="preserve"> 'No.'</w:t>
      </w:r>
      <w:r w:rsidRPr="00D4048A">
        <w:t>는</w:t>
      </w:r>
      <w:r w:rsidRPr="00D4048A">
        <w:t xml:space="preserve"> </w:t>
      </w:r>
      <w:r w:rsidRPr="00D4048A">
        <w:t>필요가</w:t>
      </w:r>
      <w:r w:rsidRPr="00D4048A">
        <w:t xml:space="preserve"> </w:t>
      </w:r>
      <w:r w:rsidRPr="00D4048A">
        <w:t>없으므로</w:t>
      </w:r>
      <w:r w:rsidRPr="00D4048A">
        <w:t xml:space="preserve"> '</w:t>
      </w:r>
      <w:r w:rsidRPr="00D4048A">
        <w:t>필터</w:t>
      </w:r>
      <w:r w:rsidRPr="00D4048A">
        <w:t xml:space="preserve">' </w:t>
      </w:r>
      <w:r w:rsidRPr="00D4048A">
        <w:t>노드에서</w:t>
      </w:r>
      <w:r w:rsidRPr="00D4048A">
        <w:t xml:space="preserve"> </w:t>
      </w:r>
      <w:r w:rsidRPr="00D4048A">
        <w:t>제거합니다</w:t>
      </w:r>
      <w:r w:rsidRPr="00D4048A">
        <w:t>. 5</w:t>
      </w:r>
      <w:r w:rsidRPr="00D4048A">
        <w:t>개의</w:t>
      </w:r>
      <w:r w:rsidRPr="00D4048A">
        <w:t xml:space="preserve"> </w:t>
      </w:r>
      <w:r w:rsidRPr="00D4048A">
        <w:t>주성분으로</w:t>
      </w:r>
      <w:r w:rsidRPr="00D4048A">
        <w:t xml:space="preserve"> </w:t>
      </w:r>
      <w:r w:rsidRPr="00D4048A">
        <w:t>데이터를</w:t>
      </w:r>
      <w:r w:rsidRPr="00D4048A">
        <w:t xml:space="preserve"> </w:t>
      </w:r>
      <w:r w:rsidRPr="00D4048A">
        <w:t>축소시켜</w:t>
      </w:r>
      <w:r w:rsidRPr="00D4048A">
        <w:t xml:space="preserve"> </w:t>
      </w:r>
      <w:r w:rsidRPr="00D4048A">
        <w:t>살펴</w:t>
      </w:r>
      <w:r w:rsidRPr="00D4048A">
        <w:t xml:space="preserve"> </w:t>
      </w:r>
      <w:r w:rsidRPr="00D4048A">
        <w:t>보도록</w:t>
      </w:r>
      <w:r w:rsidRPr="00D4048A">
        <w:t xml:space="preserve"> </w:t>
      </w:r>
      <w:r w:rsidRPr="00D4048A">
        <w:t>합니다</w:t>
      </w:r>
      <w:r w:rsidRPr="00D4048A">
        <w:t xml:space="preserve">. </w:t>
      </w:r>
      <w:r w:rsidRPr="00D4048A">
        <w:t>주성분을</w:t>
      </w:r>
      <w:r w:rsidRPr="00D4048A">
        <w:t xml:space="preserve"> </w:t>
      </w:r>
      <w:r w:rsidRPr="00D4048A">
        <w:t>지정하기</w:t>
      </w:r>
      <w:r w:rsidRPr="00D4048A">
        <w:t xml:space="preserve"> </w:t>
      </w:r>
      <w:r w:rsidRPr="00D4048A">
        <w:t>위해서는</w:t>
      </w:r>
      <w:r w:rsidRPr="00D4048A">
        <w:t xml:space="preserve"> </w:t>
      </w:r>
      <w:r w:rsidRPr="00D4048A">
        <w:t>선택사항에서</w:t>
      </w:r>
      <w:r w:rsidRPr="00D4048A">
        <w:t xml:space="preserve"> </w:t>
      </w:r>
      <w:r w:rsidRPr="00D4048A">
        <w:t>주성분의</w:t>
      </w:r>
      <w:r w:rsidRPr="00D4048A">
        <w:t xml:space="preserve"> </w:t>
      </w:r>
      <w:r w:rsidRPr="00D4048A">
        <w:t>수를</w:t>
      </w:r>
      <w:r w:rsidRPr="00D4048A">
        <w:t xml:space="preserve"> 5</w:t>
      </w:r>
      <w:r w:rsidRPr="00D4048A">
        <w:t>개로</w:t>
      </w:r>
      <w:r>
        <w:rPr>
          <w:rFonts w:hint="eastAsia"/>
        </w:rPr>
        <w:t xml:space="preserve"> </w:t>
      </w:r>
      <w:r>
        <w:rPr>
          <w:rFonts w:hint="eastAsia"/>
        </w:rPr>
        <w:t>설정합니다</w:t>
      </w:r>
      <w:r>
        <w:rPr>
          <w:rFonts w:hint="eastAsia"/>
        </w:rPr>
        <w:t>.</w:t>
      </w:r>
      <w:r w:rsidRPr="00D4048A">
        <w:t xml:space="preserve"> </w:t>
      </w:r>
      <w:r w:rsidRPr="00D4048A">
        <w:t>주성분의</w:t>
      </w:r>
      <w:r w:rsidRPr="00D4048A">
        <w:t xml:space="preserve"> </w:t>
      </w:r>
      <w:r w:rsidRPr="00D4048A">
        <w:t>수는</w:t>
      </w:r>
      <w:r w:rsidRPr="00D4048A">
        <w:t xml:space="preserve"> Eigenvalue</w:t>
      </w:r>
      <w:r w:rsidRPr="00D4048A">
        <w:t>를</w:t>
      </w:r>
      <w:r w:rsidRPr="00D4048A">
        <w:t xml:space="preserve"> </w:t>
      </w:r>
      <w:r w:rsidRPr="00D4048A">
        <w:t>확인하고</w:t>
      </w:r>
      <w:r w:rsidRPr="00D4048A">
        <w:t xml:space="preserve"> </w:t>
      </w:r>
      <w:r w:rsidRPr="00D4048A">
        <w:t>정하게</w:t>
      </w:r>
      <w:r w:rsidRPr="00D4048A">
        <w:t xml:space="preserve"> </w:t>
      </w:r>
      <w:r w:rsidRPr="00D4048A">
        <w:t>되는데</w:t>
      </w:r>
      <w:r w:rsidRPr="00D4048A">
        <w:t>, EigenValue(</w:t>
      </w:r>
      <w:r w:rsidRPr="00D4048A">
        <w:t>고유치</w:t>
      </w:r>
      <w:r w:rsidRPr="00D4048A">
        <w:t>)</w:t>
      </w:r>
      <w:r w:rsidRPr="00D4048A">
        <w:t>가</w:t>
      </w:r>
      <w:r w:rsidRPr="00D4048A">
        <w:t xml:space="preserve"> </w:t>
      </w:r>
      <w:r w:rsidRPr="00D4048A">
        <w:t>급강하를</w:t>
      </w:r>
      <w:r w:rsidRPr="00D4048A">
        <w:t xml:space="preserve"> </w:t>
      </w:r>
      <w:r w:rsidRPr="00D4048A">
        <w:t>보이고</w:t>
      </w:r>
      <w:r w:rsidRPr="00D4048A">
        <w:t xml:space="preserve"> </w:t>
      </w:r>
      <w:r w:rsidRPr="00D4048A">
        <w:t>난</w:t>
      </w:r>
      <w:r w:rsidRPr="00D4048A">
        <w:t xml:space="preserve"> </w:t>
      </w:r>
      <w:r w:rsidRPr="00D4048A">
        <w:t>후의</w:t>
      </w:r>
      <w:r w:rsidRPr="00D4048A">
        <w:t xml:space="preserve"> EigenValue</w:t>
      </w:r>
      <w:r w:rsidRPr="00D4048A">
        <w:t>에</w:t>
      </w:r>
      <w:r w:rsidRPr="00D4048A">
        <w:t xml:space="preserve"> </w:t>
      </w:r>
      <w:r w:rsidRPr="00D4048A">
        <w:t>해당하는</w:t>
      </w:r>
      <w:r w:rsidRPr="00D4048A">
        <w:t xml:space="preserve"> </w:t>
      </w:r>
      <w:r w:rsidRPr="00D4048A">
        <w:t>인자</w:t>
      </w:r>
      <w:r w:rsidRPr="00D4048A">
        <w:t xml:space="preserve"> </w:t>
      </w:r>
      <w:r w:rsidRPr="00D4048A">
        <w:t>수를</w:t>
      </w:r>
      <w:r w:rsidRPr="00D4048A">
        <w:t xml:space="preserve"> </w:t>
      </w:r>
      <w:r w:rsidRPr="00D4048A">
        <w:t>선택합니다</w:t>
      </w:r>
      <w:r w:rsidRPr="00D4048A">
        <w:t>.</w:t>
      </w:r>
      <w:r>
        <w:rPr>
          <w:rFonts w:hint="eastAsia"/>
        </w:rPr>
        <w:t xml:space="preserve"> </w:t>
      </w:r>
      <w:r w:rsidRPr="00D4048A">
        <w:t>(</w:t>
      </w:r>
      <w:r w:rsidRPr="00D4048A">
        <w:t>사용자의</w:t>
      </w:r>
      <w:r w:rsidRPr="00D4048A">
        <w:t xml:space="preserve"> </w:t>
      </w:r>
      <w:r w:rsidRPr="00D4048A">
        <w:t>판단에</w:t>
      </w:r>
      <w:r w:rsidRPr="00D4048A">
        <w:t xml:space="preserve"> </w:t>
      </w:r>
      <w:r w:rsidRPr="00D4048A">
        <w:t>따라서</w:t>
      </w:r>
      <w:r w:rsidRPr="00D4048A">
        <w:t xml:space="preserve"> </w:t>
      </w:r>
      <w:r w:rsidRPr="00D4048A">
        <w:t>달라짐</w:t>
      </w:r>
      <w:r w:rsidRPr="00D4048A">
        <w:t xml:space="preserve">) </w:t>
      </w:r>
    </w:p>
    <w:p w14:paraId="366BB378" w14:textId="77777777" w:rsidR="00AE2FC6" w:rsidRPr="00D4048A" w:rsidRDefault="00AE2FC6" w:rsidP="00AE2FC6">
      <w:pPr>
        <w:pStyle w:val="145cm"/>
        <w:rPr>
          <w:rFonts w:ascii="CMU Concrete" w:eastAsia="굴림" w:hAnsi="CMU Concrete"/>
        </w:rPr>
      </w:pPr>
    </w:p>
    <w:p w14:paraId="5CD0E19A" w14:textId="77777777" w:rsidR="00AE2FC6" w:rsidRPr="00D4048A" w:rsidRDefault="00AE2FC6" w:rsidP="00401892">
      <w:pPr>
        <w:numPr>
          <w:ilvl w:val="0"/>
          <w:numId w:val="54"/>
        </w:numPr>
        <w:ind w:left="426"/>
        <w:rPr>
          <w:rFonts w:ascii="CMU Concrete" w:hAnsi="CMU Concrete"/>
        </w:rPr>
      </w:pPr>
      <w:r w:rsidRPr="00D4048A">
        <w:rPr>
          <w:rFonts w:ascii="CMU Concrete" w:hAnsi="CMU Concrete"/>
        </w:rPr>
        <w:t>PCA</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행</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살펴봅니다</w:t>
      </w:r>
      <w:r w:rsidRPr="00D4048A">
        <w:rPr>
          <w:rFonts w:ascii="CMU Concrete" w:hAnsi="CMU Concrete"/>
        </w:rPr>
        <w:t>.</w:t>
      </w:r>
    </w:p>
    <w:p w14:paraId="546BC575" w14:textId="77777777" w:rsidR="00AE2FC6" w:rsidRPr="00D4048A" w:rsidRDefault="00AE2FC6" w:rsidP="00AE2FC6">
      <w:pPr>
        <w:pStyle w:val="p4"/>
      </w:pPr>
      <w:r w:rsidRPr="00D4048A">
        <w:t>생성된</w:t>
      </w:r>
      <w:r w:rsidRPr="00D4048A">
        <w:t xml:space="preserve"> </w:t>
      </w:r>
      <w:r w:rsidRPr="00D4048A">
        <w:t>모델</w:t>
      </w:r>
      <w:r w:rsidRPr="00D4048A">
        <w:t xml:space="preserve"> </w:t>
      </w:r>
      <w:r w:rsidRPr="00D4048A">
        <w:t>노드를</w:t>
      </w:r>
      <w:r w:rsidRPr="00D4048A">
        <w:t xml:space="preserve"> </w:t>
      </w:r>
      <w:r w:rsidRPr="00D4048A">
        <w:t>더블</w:t>
      </w:r>
      <w:r w:rsidRPr="00D4048A">
        <w:t xml:space="preserve"> </w:t>
      </w:r>
      <w:r w:rsidRPr="00D4048A">
        <w:t>클릭해</w:t>
      </w:r>
      <w:r w:rsidRPr="00D4048A">
        <w:t xml:space="preserve"> </w:t>
      </w:r>
      <w:r w:rsidRPr="00D4048A">
        <w:t>봅니다</w:t>
      </w:r>
      <w:r w:rsidRPr="00D4048A">
        <w:t xml:space="preserve">. </w:t>
      </w:r>
      <w:r w:rsidRPr="00D4048A">
        <w:t>더블클릭을</w:t>
      </w:r>
      <w:r w:rsidRPr="00D4048A">
        <w:t xml:space="preserve"> </w:t>
      </w:r>
      <w:r w:rsidRPr="00D4048A">
        <w:t>하면</w:t>
      </w:r>
      <w:r w:rsidRPr="00D4048A">
        <w:t xml:space="preserve"> PCA </w:t>
      </w:r>
      <w:r w:rsidRPr="00D4048A">
        <w:t>모형에</w:t>
      </w:r>
      <w:r w:rsidRPr="00D4048A">
        <w:t xml:space="preserve"> </w:t>
      </w:r>
      <w:r w:rsidRPr="00D4048A">
        <w:t>대한</w:t>
      </w:r>
      <w:r w:rsidRPr="00D4048A">
        <w:t xml:space="preserve"> </w:t>
      </w:r>
      <w:r w:rsidRPr="00D4048A">
        <w:t>정보가</w:t>
      </w:r>
      <w:r w:rsidRPr="00D4048A">
        <w:t xml:space="preserve"> </w:t>
      </w:r>
      <w:r w:rsidRPr="00D4048A">
        <w:t>나타납니다</w:t>
      </w:r>
      <w:r w:rsidRPr="00D4048A">
        <w:t xml:space="preserve">. </w:t>
      </w:r>
      <w:r w:rsidRPr="00D4048A">
        <w:t>여기서는</w:t>
      </w:r>
      <w:r w:rsidRPr="00D4048A">
        <w:t xml:space="preserve"> </w:t>
      </w:r>
      <w:r w:rsidRPr="00D4048A">
        <w:t>변수들의</w:t>
      </w:r>
      <w:r w:rsidRPr="00D4048A">
        <w:t xml:space="preserve"> </w:t>
      </w:r>
      <w:r w:rsidRPr="00D4048A">
        <w:t>일반적인</w:t>
      </w:r>
      <w:r w:rsidRPr="00D4048A">
        <w:t xml:space="preserve"> </w:t>
      </w:r>
      <w:r w:rsidRPr="00D4048A">
        <w:t>정보가</w:t>
      </w:r>
      <w:r w:rsidRPr="00D4048A">
        <w:t xml:space="preserve"> </w:t>
      </w:r>
      <w:r w:rsidRPr="00D4048A">
        <w:t>나타나는</w:t>
      </w:r>
      <w:r w:rsidRPr="00D4048A">
        <w:t xml:space="preserve"> 'General Info'</w:t>
      </w:r>
      <w:r w:rsidRPr="00D4048A">
        <w:t>탭과</w:t>
      </w:r>
      <w:r w:rsidRPr="00D4048A">
        <w:t xml:space="preserve"> </w:t>
      </w:r>
      <w:r w:rsidRPr="00D4048A">
        <w:t>주성분에</w:t>
      </w:r>
      <w:r w:rsidRPr="00D4048A">
        <w:t xml:space="preserve"> </w:t>
      </w:r>
      <w:r w:rsidRPr="00D4048A">
        <w:t>대한</w:t>
      </w:r>
      <w:r w:rsidRPr="00D4048A">
        <w:t xml:space="preserve"> </w:t>
      </w:r>
      <w:r w:rsidRPr="00D4048A">
        <w:t>정보와</w:t>
      </w:r>
      <w:r w:rsidRPr="00D4048A">
        <w:t xml:space="preserve"> </w:t>
      </w:r>
      <w:r w:rsidRPr="00D4048A">
        <w:t>각</w:t>
      </w:r>
      <w:r w:rsidRPr="00D4048A">
        <w:t xml:space="preserve"> </w:t>
      </w:r>
      <w:r w:rsidRPr="00D4048A">
        <w:t>변수의</w:t>
      </w:r>
      <w:r w:rsidRPr="00D4048A">
        <w:t xml:space="preserve"> </w:t>
      </w:r>
      <w:r w:rsidRPr="00D4048A">
        <w:t>설명력을</w:t>
      </w:r>
      <w:r w:rsidRPr="00D4048A">
        <w:t xml:space="preserve"> </w:t>
      </w:r>
      <w:r w:rsidRPr="00D4048A">
        <w:t>나타내는</w:t>
      </w:r>
      <w:r w:rsidRPr="00D4048A">
        <w:t xml:space="preserve"> </w:t>
      </w:r>
      <w:r w:rsidRPr="00D4048A">
        <w:t>수치를</w:t>
      </w:r>
      <w:r w:rsidRPr="00D4048A">
        <w:t xml:space="preserve"> </w:t>
      </w:r>
      <w:r w:rsidRPr="00D4048A">
        <w:t>포함한</w:t>
      </w:r>
      <w:r w:rsidRPr="00D4048A">
        <w:t xml:space="preserve"> 'Model Info'</w:t>
      </w:r>
      <w:r w:rsidRPr="00D4048A">
        <w:t>탭</w:t>
      </w:r>
      <w:r w:rsidRPr="00D4048A">
        <w:t xml:space="preserve">, </w:t>
      </w:r>
      <w:r w:rsidRPr="00D4048A">
        <w:t>추출된</w:t>
      </w:r>
      <w:r w:rsidRPr="00D4048A">
        <w:t xml:space="preserve"> </w:t>
      </w:r>
      <w:r w:rsidRPr="00D4048A">
        <w:t>주성분들의</w:t>
      </w:r>
      <w:r w:rsidRPr="00D4048A">
        <w:t xml:space="preserve"> </w:t>
      </w:r>
      <w:r w:rsidRPr="00D4048A">
        <w:t>관계를</w:t>
      </w:r>
      <w:r w:rsidRPr="00D4048A">
        <w:t xml:space="preserve"> </w:t>
      </w:r>
      <w:r w:rsidRPr="00D4048A">
        <w:t>도표로</w:t>
      </w:r>
      <w:r w:rsidRPr="00D4048A">
        <w:t xml:space="preserve"> </w:t>
      </w:r>
      <w:r w:rsidRPr="00D4048A">
        <w:t>볼</w:t>
      </w:r>
      <w:r w:rsidRPr="00D4048A">
        <w:t xml:space="preserve"> </w:t>
      </w:r>
      <w:r w:rsidRPr="00D4048A">
        <w:t>수</w:t>
      </w:r>
      <w:r w:rsidRPr="00D4048A">
        <w:t xml:space="preserve"> </w:t>
      </w:r>
      <w:r w:rsidRPr="00D4048A">
        <w:t>있는</w:t>
      </w:r>
      <w:r w:rsidRPr="00D4048A">
        <w:t xml:space="preserve"> 'Lo</w:t>
      </w:r>
      <w:r>
        <w:rPr>
          <w:rFonts w:hint="eastAsia"/>
        </w:rPr>
        <w:t>a</w:t>
      </w:r>
      <w:r w:rsidRPr="00D4048A">
        <w:t>ding Plot'</w:t>
      </w:r>
      <w:r w:rsidRPr="00D4048A">
        <w:t>탭</w:t>
      </w:r>
      <w:r w:rsidRPr="00D4048A">
        <w:t>, EigenValue</w:t>
      </w:r>
      <w:r w:rsidRPr="00D4048A">
        <w:t>를</w:t>
      </w:r>
      <w:r w:rsidRPr="00D4048A">
        <w:t xml:space="preserve"> </w:t>
      </w:r>
      <w:r w:rsidRPr="00D4048A">
        <w:t>도표로</w:t>
      </w:r>
      <w:r w:rsidRPr="00D4048A">
        <w:t xml:space="preserve"> </w:t>
      </w:r>
      <w:r w:rsidRPr="00D4048A">
        <w:t>나타낸</w:t>
      </w:r>
      <w:r w:rsidRPr="00D4048A">
        <w:t xml:space="preserve"> 'Scree Plot'</w:t>
      </w:r>
      <w:r w:rsidRPr="00D4048A">
        <w:t>탭이</w:t>
      </w:r>
      <w:r w:rsidRPr="00D4048A">
        <w:t xml:space="preserve"> </w:t>
      </w:r>
      <w:r w:rsidRPr="00D4048A">
        <w:t>있습니다</w:t>
      </w:r>
      <w:r w:rsidRPr="00D4048A">
        <w:t>.</w:t>
      </w:r>
    </w:p>
    <w:p w14:paraId="458304A7" w14:textId="77777777" w:rsidR="00AE2FC6" w:rsidRPr="00D4048A" w:rsidRDefault="00AE2FC6" w:rsidP="00AE2FC6">
      <w:pPr>
        <w:pStyle w:val="145cm"/>
        <w:rPr>
          <w:rFonts w:ascii="CMU Concrete" w:eastAsia="굴림" w:hAnsi="CMU Concrete"/>
        </w:rPr>
      </w:pPr>
    </w:p>
    <w:p w14:paraId="4E564AC4" w14:textId="77777777" w:rsidR="00AE2FC6" w:rsidRDefault="00AE2FC6" w:rsidP="00AE2FC6">
      <w:pPr>
        <w:pStyle w:val="p4"/>
      </w:pPr>
      <w:r w:rsidRPr="00D4048A">
        <w:t xml:space="preserve"> 'Model Info' </w:t>
      </w:r>
      <w:r w:rsidRPr="00D4048A">
        <w:t>탭</w:t>
      </w:r>
    </w:p>
    <w:p w14:paraId="5F7F21B6" w14:textId="77777777" w:rsidR="00AE2FC6" w:rsidRPr="00064976" w:rsidRDefault="00AE2FC6" w:rsidP="00AE2FC6"/>
    <w:p w14:paraId="2B3D1B29" w14:textId="77777777" w:rsidR="00AE2FC6" w:rsidRPr="00D4048A" w:rsidRDefault="00B32DD7" w:rsidP="00AE3A66">
      <w:pPr>
        <w:pStyle w:val="af"/>
      </w:pPr>
      <w:r>
        <w:rPr>
          <w:noProof/>
        </w:rPr>
        <w:drawing>
          <wp:inline distT="0" distB="0" distL="0" distR="0" wp14:anchorId="29086249" wp14:editId="49837733">
            <wp:extent cx="4572000" cy="2105025"/>
            <wp:effectExtent l="0" t="0" r="0" b="9525"/>
            <wp:docPr id="1347" name="그림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4572000" cy="2105025"/>
                    </a:xfrm>
                    <a:prstGeom prst="rect">
                      <a:avLst/>
                    </a:prstGeom>
                    <a:noFill/>
                    <a:ln>
                      <a:noFill/>
                    </a:ln>
                  </pic:spPr>
                </pic:pic>
              </a:graphicData>
            </a:graphic>
          </wp:inline>
        </w:drawing>
      </w:r>
    </w:p>
    <w:p w14:paraId="6247B7C7" w14:textId="77777777" w:rsidR="00AE2FC6" w:rsidRPr="00D4048A" w:rsidRDefault="00AE2FC6" w:rsidP="00AE2FC6">
      <w:pPr>
        <w:pStyle w:val="p2"/>
        <w:ind w:leftChars="422" w:left="844"/>
        <w:rPr>
          <w:rFonts w:ascii="CMU Concrete" w:hAnsi="CMU Concrete"/>
        </w:rPr>
      </w:pPr>
      <w:r w:rsidRPr="00131727">
        <w:rPr>
          <w:rFonts w:hint="eastAsia"/>
          <w:b/>
        </w:rPr>
        <w:t>로드</w:t>
      </w:r>
      <w:r>
        <w:rPr>
          <w:rFonts w:hint="eastAsia"/>
        </w:rPr>
        <w:t xml:space="preserve">란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이용해</w:t>
      </w:r>
      <w:r w:rsidRPr="00D4048A">
        <w:rPr>
          <w:rFonts w:ascii="CMU Concrete" w:hAnsi="CMU Concrete"/>
        </w:rPr>
        <w:t xml:space="preserve"> </w:t>
      </w:r>
      <w:r w:rsidRPr="00D4048A">
        <w:rPr>
          <w:rFonts w:ascii="CMU Concrete" w:hAnsi="CMU Concrete"/>
        </w:rPr>
        <w:t>주성분을</w:t>
      </w:r>
      <w:r w:rsidRPr="00D4048A">
        <w:rPr>
          <w:rFonts w:ascii="CMU Concrete" w:hAnsi="CMU Concrete"/>
        </w:rPr>
        <w:t xml:space="preserve"> </w:t>
      </w:r>
      <w:r w:rsidRPr="00D4048A">
        <w:rPr>
          <w:rFonts w:ascii="CMU Concrete" w:hAnsi="CMU Concrete"/>
        </w:rPr>
        <w:t>생성하는</w:t>
      </w:r>
      <w:r w:rsidRPr="00D4048A">
        <w:rPr>
          <w:rFonts w:ascii="CMU Concrete" w:hAnsi="CMU Concrete"/>
        </w:rPr>
        <w:t xml:space="preserve"> </w:t>
      </w:r>
      <w:r w:rsidRPr="00D4048A">
        <w:rPr>
          <w:rFonts w:ascii="CMU Concrete" w:hAnsi="CMU Concrete"/>
        </w:rPr>
        <w:t>선형결합을</w:t>
      </w:r>
      <w:r w:rsidRPr="00D4048A">
        <w:rPr>
          <w:rFonts w:ascii="CMU Concrete" w:hAnsi="CMU Concrete"/>
        </w:rPr>
        <w:t xml:space="preserve"> </w:t>
      </w:r>
      <w:r w:rsidRPr="00D4048A">
        <w:rPr>
          <w:rFonts w:ascii="CMU Concrete" w:hAnsi="CMU Concrete"/>
        </w:rPr>
        <w:t>표시하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결합</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계수값을</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주성분</w:t>
      </w:r>
      <w:r w:rsidRPr="00D4048A">
        <w:rPr>
          <w:rFonts w:ascii="CMU Concrete" w:hAnsi="CMU Concrete"/>
        </w:rPr>
        <w:t xml:space="preserve"> 1</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생성됩니다</w:t>
      </w:r>
      <w:r w:rsidRPr="00D4048A">
        <w:rPr>
          <w:rFonts w:ascii="CMU Concrete" w:hAnsi="CMU Concrete"/>
        </w:rPr>
        <w:t>.</w:t>
      </w:r>
    </w:p>
    <w:p w14:paraId="74623CDC" w14:textId="77777777" w:rsidR="00AE2FC6" w:rsidRDefault="00AE2FC6" w:rsidP="00AE2FC6">
      <w:pPr>
        <w:pStyle w:val="p4"/>
        <w:ind w:leftChars="468" w:left="936"/>
      </w:pPr>
      <w:r w:rsidRPr="00D4048A">
        <w:t xml:space="preserve">Ex) </w:t>
      </w:r>
      <w:r w:rsidRPr="00D4048A">
        <w:t>주성분</w:t>
      </w:r>
      <w:r w:rsidRPr="00D4048A">
        <w:t>1 = -0.2436A1 + 0.001321A2 - 0.2434A3 + ……</w:t>
      </w:r>
    </w:p>
    <w:p w14:paraId="77C5AF84" w14:textId="77777777" w:rsidR="00AE2FC6" w:rsidRPr="00064976" w:rsidRDefault="00AE2FC6" w:rsidP="00AE2FC6"/>
    <w:p w14:paraId="75EB54DC" w14:textId="77777777" w:rsidR="00AE2FC6" w:rsidRPr="00D4048A" w:rsidRDefault="00B32DD7" w:rsidP="00AE3A66">
      <w:pPr>
        <w:pStyle w:val="af"/>
      </w:pPr>
      <w:r>
        <w:rPr>
          <w:noProof/>
        </w:rPr>
        <w:drawing>
          <wp:inline distT="0" distB="0" distL="0" distR="0" wp14:anchorId="7DAD517E" wp14:editId="5380A9EE">
            <wp:extent cx="4667250" cy="1190625"/>
            <wp:effectExtent l="0" t="0" r="0" b="9525"/>
            <wp:docPr id="1346" name="그림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667250" cy="1190625"/>
                    </a:xfrm>
                    <a:prstGeom prst="rect">
                      <a:avLst/>
                    </a:prstGeom>
                    <a:noFill/>
                    <a:ln>
                      <a:noFill/>
                    </a:ln>
                  </pic:spPr>
                </pic:pic>
              </a:graphicData>
            </a:graphic>
          </wp:inline>
        </w:drawing>
      </w:r>
    </w:p>
    <w:p w14:paraId="60236A24" w14:textId="77777777" w:rsidR="00AE2FC6" w:rsidRDefault="00AE2FC6" w:rsidP="00AE2FC6">
      <w:pPr>
        <w:pStyle w:val="p4"/>
      </w:pPr>
    </w:p>
    <w:p w14:paraId="49ABC869" w14:textId="77777777" w:rsidR="00AE2FC6" w:rsidRDefault="00AE2FC6" w:rsidP="00AE2FC6">
      <w:pPr>
        <w:pStyle w:val="p4"/>
      </w:pPr>
      <w:r w:rsidRPr="00131727">
        <w:rPr>
          <w:rFonts w:hint="eastAsia"/>
          <w:b/>
        </w:rPr>
        <w:t>분산설명력</w:t>
      </w:r>
      <w:r>
        <w:rPr>
          <w:rFonts w:hint="eastAsia"/>
        </w:rPr>
        <w:t xml:space="preserve"> </w:t>
      </w:r>
      <w:r>
        <w:rPr>
          <w:rFonts w:hint="eastAsia"/>
        </w:rPr>
        <w:t>표에서는</w:t>
      </w:r>
      <w:r>
        <w:rPr>
          <w:rFonts w:hint="eastAsia"/>
        </w:rPr>
        <w:t xml:space="preserve"> </w:t>
      </w:r>
      <w:r w:rsidRPr="00D4048A">
        <w:t>각</w:t>
      </w:r>
      <w:r w:rsidRPr="00D4048A">
        <w:t xml:space="preserve"> </w:t>
      </w:r>
      <w:r w:rsidRPr="00D4048A">
        <w:t>주성분의</w:t>
      </w:r>
      <w:r w:rsidRPr="00D4048A">
        <w:t xml:space="preserve"> Eigen Value</w:t>
      </w:r>
      <w:r w:rsidRPr="00D4048A">
        <w:t>와</w:t>
      </w:r>
      <w:r w:rsidRPr="00D4048A">
        <w:t xml:space="preserve"> </w:t>
      </w:r>
      <w:r w:rsidRPr="00D4048A">
        <w:t>모델에</w:t>
      </w:r>
      <w:r w:rsidRPr="00D4048A">
        <w:t xml:space="preserve"> </w:t>
      </w:r>
      <w:r w:rsidRPr="00D4048A">
        <w:t>영향을</w:t>
      </w:r>
      <w:r w:rsidRPr="00D4048A">
        <w:t xml:space="preserve"> </w:t>
      </w:r>
      <w:r w:rsidRPr="00D4048A">
        <w:t>미치는</w:t>
      </w:r>
      <w:r w:rsidRPr="00D4048A">
        <w:t xml:space="preserve"> </w:t>
      </w:r>
      <w:r w:rsidRPr="00D4048A">
        <w:t>기여율이</w:t>
      </w:r>
      <w:r w:rsidRPr="00D4048A">
        <w:t xml:space="preserve"> </w:t>
      </w:r>
      <w:r w:rsidRPr="00D4048A">
        <w:t>나타납니다</w:t>
      </w:r>
      <w:r w:rsidRPr="00D4048A">
        <w:t>.</w:t>
      </w:r>
      <w:r w:rsidRPr="00131727">
        <w:t xml:space="preserve"> </w:t>
      </w:r>
      <w:r>
        <w:rPr>
          <w:rFonts w:hint="eastAsia"/>
        </w:rPr>
        <w:t>기여율은</w:t>
      </w:r>
      <w:r>
        <w:rPr>
          <w:rFonts w:hint="eastAsia"/>
        </w:rPr>
        <w:t xml:space="preserve"> </w:t>
      </w:r>
      <w:r w:rsidRPr="00D4048A">
        <w:t>각</w:t>
      </w:r>
      <w:r w:rsidRPr="00D4048A">
        <w:t xml:space="preserve"> </w:t>
      </w:r>
      <w:r w:rsidRPr="00D4048A">
        <w:t>주성분이</w:t>
      </w:r>
      <w:r w:rsidRPr="00D4048A">
        <w:t xml:space="preserve"> </w:t>
      </w:r>
      <w:r w:rsidRPr="00D4048A">
        <w:t>전체데이터에</w:t>
      </w:r>
      <w:r w:rsidRPr="00D4048A">
        <w:t xml:space="preserve"> </w:t>
      </w:r>
      <w:r w:rsidRPr="00D4048A">
        <w:t>대한</w:t>
      </w:r>
      <w:r w:rsidRPr="00D4048A">
        <w:t xml:space="preserve"> </w:t>
      </w:r>
      <w:r w:rsidRPr="00D4048A">
        <w:t>정보를</w:t>
      </w:r>
      <w:r w:rsidRPr="00D4048A">
        <w:t xml:space="preserve"> </w:t>
      </w:r>
      <w:r w:rsidRPr="00D4048A">
        <w:t>어느</w:t>
      </w:r>
      <w:r w:rsidRPr="00D4048A">
        <w:t xml:space="preserve"> </w:t>
      </w:r>
      <w:r w:rsidRPr="00D4048A">
        <w:t>정도</w:t>
      </w:r>
      <w:r w:rsidRPr="00D4048A">
        <w:t xml:space="preserve"> </w:t>
      </w:r>
      <w:r w:rsidRPr="00D4048A">
        <w:t>가지고</w:t>
      </w:r>
      <w:r w:rsidRPr="00D4048A">
        <w:t xml:space="preserve"> </w:t>
      </w:r>
      <w:r w:rsidRPr="00D4048A">
        <w:t>있는지를</w:t>
      </w:r>
      <w:r w:rsidRPr="00D4048A">
        <w:t xml:space="preserve"> </w:t>
      </w:r>
      <w:r w:rsidRPr="00D4048A">
        <w:t>표시하고</w:t>
      </w:r>
      <w:r w:rsidRPr="00D4048A">
        <w:t xml:space="preserve"> </w:t>
      </w:r>
      <w:r w:rsidRPr="00D4048A">
        <w:t>있습니다</w:t>
      </w:r>
      <w:r w:rsidRPr="00D4048A">
        <w:t xml:space="preserve">. </w:t>
      </w:r>
      <w:r>
        <w:rPr>
          <w:rFonts w:hint="eastAsia"/>
        </w:rPr>
        <w:t>즉</w:t>
      </w:r>
      <w:r>
        <w:rPr>
          <w:rFonts w:hint="eastAsia"/>
        </w:rPr>
        <w:t xml:space="preserve">, </w:t>
      </w:r>
      <w:r>
        <w:rPr>
          <w:rFonts w:hint="eastAsia"/>
        </w:rPr>
        <w:t>각</w:t>
      </w:r>
      <w:r>
        <w:rPr>
          <w:rFonts w:hint="eastAsia"/>
        </w:rPr>
        <w:t xml:space="preserve"> </w:t>
      </w:r>
      <w:r>
        <w:rPr>
          <w:rFonts w:hint="eastAsia"/>
        </w:rPr>
        <w:t>주성분이</w:t>
      </w:r>
      <w:r>
        <w:rPr>
          <w:rFonts w:hint="eastAsia"/>
        </w:rPr>
        <w:t xml:space="preserve"> </w:t>
      </w:r>
      <w:r>
        <w:rPr>
          <w:rFonts w:hint="eastAsia"/>
        </w:rPr>
        <w:t>데이터</w:t>
      </w:r>
      <w:r>
        <w:rPr>
          <w:rFonts w:hint="eastAsia"/>
        </w:rPr>
        <w:t xml:space="preserve"> </w:t>
      </w:r>
      <w:r>
        <w:rPr>
          <w:rFonts w:hint="eastAsia"/>
        </w:rPr>
        <w:t>변동성을</w:t>
      </w:r>
      <w:r>
        <w:rPr>
          <w:rFonts w:hint="eastAsia"/>
        </w:rPr>
        <w:t xml:space="preserve"> </w:t>
      </w:r>
      <w:r>
        <w:rPr>
          <w:rFonts w:hint="eastAsia"/>
        </w:rPr>
        <w:t>설명하는데</w:t>
      </w:r>
      <w:r>
        <w:rPr>
          <w:rFonts w:hint="eastAsia"/>
        </w:rPr>
        <w:t xml:space="preserve"> </w:t>
      </w:r>
      <w:r>
        <w:rPr>
          <w:rFonts w:hint="eastAsia"/>
        </w:rPr>
        <w:t>얼마만큼의</w:t>
      </w:r>
      <w:r>
        <w:rPr>
          <w:rFonts w:hint="eastAsia"/>
        </w:rPr>
        <w:t xml:space="preserve"> </w:t>
      </w:r>
      <w:r>
        <w:rPr>
          <w:rFonts w:hint="eastAsia"/>
        </w:rPr>
        <w:t>기여를</w:t>
      </w:r>
      <w:r>
        <w:rPr>
          <w:rFonts w:hint="eastAsia"/>
        </w:rPr>
        <w:t xml:space="preserve"> </w:t>
      </w:r>
      <w:r>
        <w:rPr>
          <w:rFonts w:hint="eastAsia"/>
        </w:rPr>
        <w:t>했는지를</w:t>
      </w:r>
      <w:r>
        <w:rPr>
          <w:rFonts w:hint="eastAsia"/>
        </w:rPr>
        <w:t xml:space="preserve"> </w:t>
      </w:r>
      <w:r>
        <w:rPr>
          <w:rFonts w:hint="eastAsia"/>
        </w:rPr>
        <w:t>보여줍니다</w:t>
      </w:r>
      <w:r>
        <w:rPr>
          <w:rFonts w:hint="eastAsia"/>
        </w:rPr>
        <w:t>.</w:t>
      </w:r>
    </w:p>
    <w:p w14:paraId="5E343C1C" w14:textId="77777777" w:rsidR="00AE2FC6" w:rsidRPr="00064976" w:rsidRDefault="00AE2FC6" w:rsidP="00AE2FC6"/>
    <w:p w14:paraId="14F2E174" w14:textId="77777777" w:rsidR="00AE2FC6" w:rsidRPr="00D4048A" w:rsidRDefault="00AE2FC6" w:rsidP="00AE2FC6">
      <w:pPr>
        <w:pStyle w:val="p4"/>
      </w:pPr>
      <w:r w:rsidRPr="00D4048A">
        <w:t xml:space="preserve"> 'Loding Plot'</w:t>
      </w:r>
      <w:r>
        <w:rPr>
          <w:rFonts w:hint="eastAsia"/>
        </w:rPr>
        <w:t xml:space="preserve"> </w:t>
      </w:r>
      <w:r>
        <w:rPr>
          <w:rFonts w:hint="eastAsia"/>
        </w:rPr>
        <w:t>탭</w:t>
      </w:r>
    </w:p>
    <w:p w14:paraId="44BFEC77" w14:textId="77777777" w:rsidR="00AE2FC6" w:rsidRDefault="00B32DD7" w:rsidP="00AE3A66">
      <w:pPr>
        <w:pStyle w:val="af"/>
      </w:pPr>
      <w:r>
        <w:rPr>
          <w:noProof/>
        </w:rPr>
        <w:drawing>
          <wp:inline distT="0" distB="0" distL="0" distR="0" wp14:anchorId="3F8ABB89" wp14:editId="0A03F777">
            <wp:extent cx="4038600" cy="2200275"/>
            <wp:effectExtent l="0" t="0" r="0" b="9525"/>
            <wp:docPr id="1345" name="그림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4038600" cy="2200275"/>
                    </a:xfrm>
                    <a:prstGeom prst="rect">
                      <a:avLst/>
                    </a:prstGeom>
                    <a:noFill/>
                    <a:ln>
                      <a:noFill/>
                    </a:ln>
                  </pic:spPr>
                </pic:pic>
              </a:graphicData>
            </a:graphic>
          </wp:inline>
        </w:drawing>
      </w:r>
    </w:p>
    <w:p w14:paraId="11DF7C75" w14:textId="77777777" w:rsidR="00AE2FC6" w:rsidRPr="00D4048A" w:rsidRDefault="00AE2FC6" w:rsidP="00AE3A66">
      <w:pPr>
        <w:pStyle w:val="af"/>
      </w:pPr>
    </w:p>
    <w:p w14:paraId="45B64535" w14:textId="77777777" w:rsidR="00AE2FC6" w:rsidRPr="00D4048A" w:rsidRDefault="00AE2FC6" w:rsidP="00AE2FC6">
      <w:pPr>
        <w:pStyle w:val="p4"/>
        <w:ind w:leftChars="468" w:left="936"/>
      </w:pPr>
      <w:r w:rsidRPr="00D4048A">
        <w:t>두</w:t>
      </w:r>
      <w:r w:rsidRPr="00D4048A">
        <w:t xml:space="preserve"> </w:t>
      </w:r>
      <w:r w:rsidRPr="00D4048A">
        <w:t>개의</w:t>
      </w:r>
      <w:r w:rsidRPr="00D4048A">
        <w:t xml:space="preserve"> </w:t>
      </w:r>
      <w:r w:rsidRPr="00D4048A">
        <w:t>주성분</w:t>
      </w:r>
      <w:r w:rsidRPr="00D4048A">
        <w:t xml:space="preserve"> </w:t>
      </w:r>
      <w:r w:rsidRPr="00D4048A">
        <w:t>간의</w:t>
      </w:r>
      <w:r w:rsidRPr="00D4048A">
        <w:t xml:space="preserve"> </w:t>
      </w:r>
      <w:r w:rsidRPr="00D4048A">
        <w:t>관계를</w:t>
      </w:r>
      <w:r w:rsidRPr="00D4048A">
        <w:t xml:space="preserve"> </w:t>
      </w:r>
      <w:r w:rsidRPr="00D4048A">
        <w:t>살펴보기</w:t>
      </w:r>
      <w:r w:rsidRPr="00D4048A">
        <w:t xml:space="preserve"> </w:t>
      </w:r>
      <w:r w:rsidRPr="00D4048A">
        <w:t>위한</w:t>
      </w:r>
      <w:r w:rsidRPr="00D4048A">
        <w:t xml:space="preserve"> plot</w:t>
      </w:r>
      <w:r>
        <w:rPr>
          <w:rFonts w:hint="eastAsia"/>
        </w:rPr>
        <w:t>입니다</w:t>
      </w:r>
      <w:r w:rsidRPr="00D4048A">
        <w:t xml:space="preserve">. </w:t>
      </w:r>
      <w:r>
        <w:rPr>
          <w:rFonts w:hint="eastAsia"/>
        </w:rPr>
        <w:t>탭</w:t>
      </w:r>
      <w:r>
        <w:rPr>
          <w:rFonts w:hint="eastAsia"/>
        </w:rPr>
        <w:t xml:space="preserve"> </w:t>
      </w:r>
      <w:r>
        <w:rPr>
          <w:rFonts w:hint="eastAsia"/>
        </w:rPr>
        <w:t>상단에</w:t>
      </w:r>
      <w:r>
        <w:rPr>
          <w:rFonts w:hint="eastAsia"/>
        </w:rPr>
        <w:t xml:space="preserve"> </w:t>
      </w:r>
      <w:r w:rsidRPr="00D4048A">
        <w:t>있는</w:t>
      </w:r>
      <w:r w:rsidRPr="00D4048A">
        <w:t xml:space="preserve"> </w:t>
      </w:r>
      <w:r w:rsidRPr="00D4048A">
        <w:t>콤보박스로</w:t>
      </w:r>
      <w:r w:rsidRPr="00D4048A">
        <w:t xml:space="preserve"> </w:t>
      </w:r>
      <w:r>
        <w:rPr>
          <w:rFonts w:hint="eastAsia"/>
        </w:rPr>
        <w:t>설정을</w:t>
      </w:r>
      <w:r>
        <w:rPr>
          <w:rFonts w:hint="eastAsia"/>
        </w:rPr>
        <w:t xml:space="preserve"> </w:t>
      </w:r>
      <w:r>
        <w:rPr>
          <w:rFonts w:hint="eastAsia"/>
        </w:rPr>
        <w:t>바꾸면서</w:t>
      </w:r>
      <w:r>
        <w:rPr>
          <w:rFonts w:hint="eastAsia"/>
        </w:rPr>
        <w:t xml:space="preserve"> </w:t>
      </w:r>
      <w:r>
        <w:rPr>
          <w:rFonts w:hint="eastAsia"/>
        </w:rPr>
        <w:t>주성분간의</w:t>
      </w:r>
      <w:r>
        <w:rPr>
          <w:rFonts w:hint="eastAsia"/>
        </w:rPr>
        <w:t xml:space="preserve"> </w:t>
      </w:r>
      <w:r>
        <w:rPr>
          <w:rFonts w:hint="eastAsia"/>
        </w:rPr>
        <w:t>관계를</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7C89DEA3" w14:textId="77777777" w:rsidR="00AE2FC6" w:rsidRPr="00D4048A" w:rsidRDefault="00AE2FC6" w:rsidP="00AE2FC6">
      <w:pPr>
        <w:pStyle w:val="145cm"/>
        <w:rPr>
          <w:rFonts w:ascii="CMU Concrete" w:eastAsia="굴림" w:hAnsi="CMU Concrete"/>
        </w:rPr>
      </w:pPr>
    </w:p>
    <w:p w14:paraId="502F11FE" w14:textId="77777777" w:rsidR="00AE2FC6" w:rsidRDefault="00AE2FC6" w:rsidP="00AE2FC6">
      <w:pPr>
        <w:pStyle w:val="p4"/>
      </w:pPr>
      <w:r w:rsidRPr="00D4048A">
        <w:t xml:space="preserve"> 'Scree Plot'</w:t>
      </w:r>
      <w:r>
        <w:rPr>
          <w:rFonts w:hint="eastAsia"/>
        </w:rPr>
        <w:t xml:space="preserve"> </w:t>
      </w:r>
      <w:r>
        <w:rPr>
          <w:rFonts w:hint="eastAsia"/>
        </w:rPr>
        <w:t>탭</w:t>
      </w:r>
    </w:p>
    <w:p w14:paraId="38D22400" w14:textId="77777777" w:rsidR="00AE2FC6" w:rsidRPr="00064976" w:rsidRDefault="00AE2FC6" w:rsidP="00AE2FC6"/>
    <w:p w14:paraId="70BBEEF6" w14:textId="77777777" w:rsidR="00AE2FC6" w:rsidRDefault="00B32DD7" w:rsidP="00AE3A66">
      <w:pPr>
        <w:pStyle w:val="af"/>
      </w:pPr>
      <w:r>
        <w:rPr>
          <w:noProof/>
        </w:rPr>
        <w:drawing>
          <wp:inline distT="0" distB="0" distL="0" distR="0" wp14:anchorId="40FF32D3" wp14:editId="55394833">
            <wp:extent cx="4752975" cy="2466975"/>
            <wp:effectExtent l="0" t="0" r="9525" b="9525"/>
            <wp:docPr id="1344" name="그림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14:paraId="74CB40D6" w14:textId="77777777" w:rsidR="00AE2FC6" w:rsidRPr="00D4048A" w:rsidRDefault="00AE2FC6" w:rsidP="00AE3A66">
      <w:pPr>
        <w:pStyle w:val="af"/>
      </w:pPr>
    </w:p>
    <w:p w14:paraId="34833A1E" w14:textId="77777777" w:rsidR="00AE2FC6" w:rsidRPr="00131727" w:rsidRDefault="00AE2FC6" w:rsidP="00AE2FC6">
      <w:pPr>
        <w:pStyle w:val="p4"/>
      </w:pPr>
      <w:r w:rsidRPr="00D4048A">
        <w:t>Eigen value</w:t>
      </w:r>
      <w:r w:rsidRPr="00D4048A">
        <w:t>를</w:t>
      </w:r>
      <w:r w:rsidRPr="00D4048A">
        <w:t xml:space="preserve"> </w:t>
      </w:r>
      <w:r w:rsidRPr="00D4048A">
        <w:t>큰</w:t>
      </w:r>
      <w:r w:rsidRPr="00D4048A">
        <w:t xml:space="preserve"> </w:t>
      </w:r>
      <w:r w:rsidRPr="00D4048A">
        <w:t>순서대로</w:t>
      </w:r>
      <w:r w:rsidRPr="00D4048A">
        <w:t xml:space="preserve"> </w:t>
      </w:r>
      <w:r w:rsidRPr="00D4048A">
        <w:t>나타낸</w:t>
      </w:r>
      <w:r w:rsidRPr="00D4048A">
        <w:t xml:space="preserve"> </w:t>
      </w:r>
      <w:r w:rsidRPr="00D4048A">
        <w:t>막대그래프로</w:t>
      </w:r>
      <w:r w:rsidRPr="00D4048A">
        <w:t xml:space="preserve"> Eigen Value(</w:t>
      </w:r>
      <w:r w:rsidRPr="00D4048A">
        <w:t>고유치</w:t>
      </w:r>
      <w:r w:rsidRPr="00D4048A">
        <w:t>)</w:t>
      </w:r>
      <w:r w:rsidRPr="00D4048A">
        <w:t>가</w:t>
      </w:r>
      <w:r w:rsidRPr="00D4048A">
        <w:t xml:space="preserve"> </w:t>
      </w:r>
      <w:r w:rsidRPr="00D4048A">
        <w:t>급강하를</w:t>
      </w:r>
      <w:r w:rsidRPr="00D4048A">
        <w:t xml:space="preserve"> </w:t>
      </w:r>
      <w:r w:rsidRPr="00D4048A">
        <w:t>보이고</w:t>
      </w:r>
      <w:r w:rsidRPr="00D4048A">
        <w:t xml:space="preserve"> </w:t>
      </w:r>
      <w:r w:rsidRPr="00D4048A">
        <w:t>난</w:t>
      </w:r>
      <w:r w:rsidRPr="00D4048A">
        <w:t xml:space="preserve"> </w:t>
      </w:r>
      <w:r w:rsidRPr="00D4048A">
        <w:t>후의</w:t>
      </w:r>
      <w:r w:rsidRPr="00D4048A">
        <w:t xml:space="preserve"> Eigen Value</w:t>
      </w:r>
      <w:r w:rsidRPr="00D4048A">
        <w:t>에</w:t>
      </w:r>
      <w:r w:rsidRPr="00D4048A">
        <w:t xml:space="preserve"> </w:t>
      </w:r>
      <w:r w:rsidRPr="00D4048A">
        <w:t>해당하는</w:t>
      </w:r>
      <w:r w:rsidRPr="00D4048A">
        <w:t xml:space="preserve"> </w:t>
      </w:r>
      <w:r w:rsidRPr="00D4048A">
        <w:t>인자</w:t>
      </w:r>
      <w:r w:rsidRPr="00D4048A">
        <w:t xml:space="preserve"> </w:t>
      </w:r>
      <w:r w:rsidRPr="00D4048A">
        <w:t>수를</w:t>
      </w:r>
      <w:r>
        <w:rPr>
          <w:rFonts w:hint="eastAsia"/>
        </w:rPr>
        <w:t xml:space="preserve"> </w:t>
      </w:r>
      <w:r>
        <w:rPr>
          <w:rFonts w:hint="eastAsia"/>
        </w:rPr>
        <w:t>최적의</w:t>
      </w:r>
      <w:r>
        <w:rPr>
          <w:rFonts w:hint="eastAsia"/>
        </w:rPr>
        <w:t xml:space="preserve"> </w:t>
      </w:r>
      <w:r>
        <w:rPr>
          <w:rFonts w:hint="eastAsia"/>
        </w:rPr>
        <w:t>주성분</w:t>
      </w:r>
      <w:r>
        <w:rPr>
          <w:rFonts w:hint="eastAsia"/>
        </w:rPr>
        <w:t xml:space="preserve"> </w:t>
      </w:r>
      <w:r>
        <w:rPr>
          <w:rFonts w:hint="eastAsia"/>
        </w:rPr>
        <w:t>수로</w:t>
      </w:r>
      <w:r w:rsidRPr="00D4048A">
        <w:t xml:space="preserve"> </w:t>
      </w:r>
      <w:r w:rsidRPr="00D4048A">
        <w:t>선택합니다</w:t>
      </w:r>
      <w:r w:rsidRPr="00D4048A">
        <w:t xml:space="preserve">. </w:t>
      </w:r>
      <w:r>
        <w:rPr>
          <w:rFonts w:hint="eastAsia"/>
        </w:rPr>
        <w:t>또한</w:t>
      </w:r>
      <w:r>
        <w:rPr>
          <w:rFonts w:hint="eastAsia"/>
        </w:rPr>
        <w:t xml:space="preserve"> </w:t>
      </w:r>
      <w:r>
        <w:rPr>
          <w:rFonts w:hint="eastAsia"/>
        </w:rPr>
        <w:t>꺾은선</w:t>
      </w:r>
      <w:r>
        <w:rPr>
          <w:rFonts w:hint="eastAsia"/>
        </w:rPr>
        <w:t xml:space="preserve"> </w:t>
      </w:r>
      <w:r>
        <w:rPr>
          <w:rFonts w:hint="eastAsia"/>
        </w:rPr>
        <w:t>그래프는</w:t>
      </w:r>
      <w:r>
        <w:rPr>
          <w:rFonts w:hint="eastAsia"/>
        </w:rPr>
        <w:t xml:space="preserve"> </w:t>
      </w:r>
      <w:r>
        <w:rPr>
          <w:rFonts w:hint="eastAsia"/>
        </w:rPr>
        <w:t>주성분</w:t>
      </w:r>
      <w:r>
        <w:rPr>
          <w:rFonts w:hint="eastAsia"/>
        </w:rPr>
        <w:t xml:space="preserve"> </w:t>
      </w:r>
      <w:r>
        <w:rPr>
          <w:rFonts w:hint="eastAsia"/>
        </w:rPr>
        <w:t>개수에</w:t>
      </w:r>
      <w:r>
        <w:rPr>
          <w:rFonts w:hint="eastAsia"/>
        </w:rPr>
        <w:t xml:space="preserve"> </w:t>
      </w:r>
      <w:r>
        <w:rPr>
          <w:rFonts w:hint="eastAsia"/>
        </w:rPr>
        <w:t>따른</w:t>
      </w:r>
      <w:r>
        <w:rPr>
          <w:rFonts w:hint="eastAsia"/>
        </w:rPr>
        <w:t xml:space="preserve"> </w:t>
      </w:r>
      <w:r>
        <w:rPr>
          <w:rFonts w:hint="eastAsia"/>
        </w:rPr>
        <w:t>분산</w:t>
      </w:r>
      <w:r>
        <w:rPr>
          <w:rFonts w:hint="eastAsia"/>
        </w:rPr>
        <w:t xml:space="preserve"> </w:t>
      </w:r>
      <w:r>
        <w:rPr>
          <w:rFonts w:hint="eastAsia"/>
        </w:rPr>
        <w:t>설명력을</w:t>
      </w:r>
      <w:r>
        <w:rPr>
          <w:rFonts w:hint="eastAsia"/>
        </w:rPr>
        <w:t xml:space="preserve"> </w:t>
      </w:r>
      <w:r>
        <w:rPr>
          <w:rFonts w:hint="eastAsia"/>
        </w:rPr>
        <w:t>나타내는</w:t>
      </w:r>
      <w:r>
        <w:rPr>
          <w:rFonts w:hint="eastAsia"/>
        </w:rPr>
        <w:t xml:space="preserve"> </w:t>
      </w:r>
      <w:r>
        <w:rPr>
          <w:rFonts w:hint="eastAsia"/>
        </w:rPr>
        <w:t>그래프로</w:t>
      </w:r>
      <w:r>
        <w:rPr>
          <w:rFonts w:hint="eastAsia"/>
        </w:rPr>
        <w:t xml:space="preserve">, </w:t>
      </w:r>
      <w:r>
        <w:rPr>
          <w:rFonts w:hint="eastAsia"/>
        </w:rPr>
        <w:t>우측에</w:t>
      </w:r>
      <w:r>
        <w:rPr>
          <w:rFonts w:hint="eastAsia"/>
        </w:rPr>
        <w:t xml:space="preserve"> </w:t>
      </w:r>
      <w:r>
        <w:rPr>
          <w:rFonts w:hint="eastAsia"/>
        </w:rPr>
        <w:t>위치한</w:t>
      </w:r>
      <w:r>
        <w:rPr>
          <w:rFonts w:hint="eastAsia"/>
        </w:rPr>
        <w:t xml:space="preserve"> </w:t>
      </w:r>
      <w:r>
        <w:rPr>
          <w:rFonts w:hint="eastAsia"/>
        </w:rPr>
        <w:t>축이</w:t>
      </w:r>
      <w:r>
        <w:rPr>
          <w:rFonts w:hint="eastAsia"/>
        </w:rPr>
        <w:t xml:space="preserve"> </w:t>
      </w:r>
      <w:r>
        <w:rPr>
          <w:rFonts w:hint="eastAsia"/>
        </w:rPr>
        <w:t>기준이</w:t>
      </w:r>
      <w:r>
        <w:rPr>
          <w:rFonts w:hint="eastAsia"/>
        </w:rPr>
        <w:t xml:space="preserve"> </w:t>
      </w:r>
      <w:r>
        <w:rPr>
          <w:rFonts w:hint="eastAsia"/>
        </w:rPr>
        <w:t>됩니다</w:t>
      </w:r>
      <w:r>
        <w:rPr>
          <w:rFonts w:hint="eastAsia"/>
        </w:rPr>
        <w:t xml:space="preserve">. </w:t>
      </w:r>
      <w:r>
        <w:rPr>
          <w:rFonts w:hint="eastAsia"/>
        </w:rPr>
        <w:t>보통</w:t>
      </w:r>
      <w:r>
        <w:rPr>
          <w:rFonts w:hint="eastAsia"/>
        </w:rPr>
        <w:t xml:space="preserve"> </w:t>
      </w:r>
      <w:r>
        <w:rPr>
          <w:rFonts w:hint="eastAsia"/>
        </w:rPr>
        <w:t>주성분</w:t>
      </w:r>
      <w:r>
        <w:rPr>
          <w:rFonts w:hint="eastAsia"/>
        </w:rPr>
        <w:t xml:space="preserve"> </w:t>
      </w:r>
      <w:r>
        <w:rPr>
          <w:rFonts w:hint="eastAsia"/>
        </w:rPr>
        <w:t>개수를</w:t>
      </w:r>
      <w:r>
        <w:rPr>
          <w:rFonts w:hint="eastAsia"/>
        </w:rPr>
        <w:t xml:space="preserve"> </w:t>
      </w:r>
      <w:r>
        <w:rPr>
          <w:rFonts w:hint="eastAsia"/>
        </w:rPr>
        <w:t>결정할</w:t>
      </w:r>
      <w:r>
        <w:rPr>
          <w:rFonts w:hint="eastAsia"/>
        </w:rPr>
        <w:t xml:space="preserve"> </w:t>
      </w:r>
      <w:r>
        <w:rPr>
          <w:rFonts w:hint="eastAsia"/>
        </w:rPr>
        <w:t>때</w:t>
      </w:r>
      <w:r>
        <w:rPr>
          <w:rFonts w:hint="eastAsia"/>
        </w:rPr>
        <w:t xml:space="preserve">, </w:t>
      </w:r>
      <w:r>
        <w:rPr>
          <w:rFonts w:hint="eastAsia"/>
        </w:rPr>
        <w:t>분산설명력이</w:t>
      </w:r>
      <w:r>
        <w:rPr>
          <w:rFonts w:hint="eastAsia"/>
        </w:rPr>
        <w:t xml:space="preserve"> 80% </w:t>
      </w:r>
      <w:r>
        <w:rPr>
          <w:rFonts w:hint="eastAsia"/>
        </w:rPr>
        <w:t>이상을</w:t>
      </w:r>
      <w:r>
        <w:rPr>
          <w:rFonts w:hint="eastAsia"/>
        </w:rPr>
        <w:t xml:space="preserve"> </w:t>
      </w:r>
      <w:r>
        <w:rPr>
          <w:rFonts w:hint="eastAsia"/>
        </w:rPr>
        <w:t>만족하는</w:t>
      </w:r>
      <w:r>
        <w:rPr>
          <w:rFonts w:hint="eastAsia"/>
        </w:rPr>
        <w:t xml:space="preserve"> </w:t>
      </w:r>
      <w:r>
        <w:rPr>
          <w:rFonts w:hint="eastAsia"/>
        </w:rPr>
        <w:t>최소의</w:t>
      </w:r>
      <w:r>
        <w:rPr>
          <w:rFonts w:hint="eastAsia"/>
        </w:rPr>
        <w:t xml:space="preserve"> </w:t>
      </w:r>
      <w:r>
        <w:rPr>
          <w:rFonts w:hint="eastAsia"/>
        </w:rPr>
        <w:t>주성분</w:t>
      </w:r>
      <w:r>
        <w:rPr>
          <w:rFonts w:hint="eastAsia"/>
        </w:rPr>
        <w:t xml:space="preserve"> </w:t>
      </w:r>
      <w:r>
        <w:rPr>
          <w:rFonts w:hint="eastAsia"/>
        </w:rPr>
        <w:t>수를</w:t>
      </w:r>
      <w:r>
        <w:rPr>
          <w:rFonts w:hint="eastAsia"/>
        </w:rPr>
        <w:t xml:space="preserve"> </w:t>
      </w:r>
      <w:r>
        <w:rPr>
          <w:rFonts w:hint="eastAsia"/>
        </w:rPr>
        <w:t>이용합니다</w:t>
      </w:r>
      <w:r>
        <w:rPr>
          <w:rFonts w:hint="eastAsia"/>
        </w:rPr>
        <w:t>.</w:t>
      </w:r>
    </w:p>
    <w:p w14:paraId="29596BCA" w14:textId="77777777" w:rsidR="00AE2FC6" w:rsidRPr="00131727" w:rsidRDefault="00AE2FC6" w:rsidP="00AE2FC6">
      <w:pPr>
        <w:rPr>
          <w:rFonts w:ascii="CMU Concrete" w:hAnsi="CMU Concrete"/>
        </w:rPr>
      </w:pPr>
    </w:p>
    <w:p w14:paraId="6688E485" w14:textId="77777777" w:rsidR="00AE2FC6" w:rsidRDefault="00AE2FC6" w:rsidP="00AE2FC6">
      <w:pPr>
        <w:pStyle w:val="p4"/>
        <w:ind w:left="0"/>
      </w:pPr>
      <w:r>
        <w:t>'PCA</w:t>
      </w:r>
      <w:r w:rsidRPr="00D4048A">
        <w:t>'</w:t>
      </w:r>
      <w:r>
        <w:rPr>
          <w:rFonts w:hint="eastAsia"/>
        </w:rPr>
        <w:t>모델링노드</w:t>
      </w:r>
      <w:r w:rsidRPr="00D4048A">
        <w:t>에서</w:t>
      </w:r>
      <w:r w:rsidRPr="00D4048A">
        <w:t xml:space="preserve"> </w:t>
      </w:r>
      <w:r w:rsidRPr="00D4048A">
        <w:t>노드</w:t>
      </w:r>
      <w:r w:rsidRPr="00D4048A">
        <w:t xml:space="preserve"> </w:t>
      </w:r>
      <w:r w:rsidRPr="00D4048A">
        <w:t>속성창의</w:t>
      </w:r>
      <w:r w:rsidRPr="00D4048A">
        <w:t xml:space="preserve"> </w:t>
      </w:r>
      <w:r w:rsidRPr="00D4048A">
        <w:t>결과보기를</w:t>
      </w:r>
      <w:r w:rsidRPr="00D4048A">
        <w:t xml:space="preserve"> </w:t>
      </w:r>
      <w:r w:rsidRPr="00D4048A">
        <w:t>누르면</w:t>
      </w:r>
      <w:r w:rsidRPr="00D4048A">
        <w:t xml:space="preserve"> </w:t>
      </w:r>
      <w:r w:rsidRPr="00D4048A">
        <w:t>공정</w:t>
      </w:r>
      <w:r w:rsidRPr="00D4048A">
        <w:t xml:space="preserve"> </w:t>
      </w:r>
      <w:r w:rsidRPr="00D4048A">
        <w:t>데이터의</w:t>
      </w:r>
      <w:r w:rsidRPr="00D4048A">
        <w:t xml:space="preserve"> </w:t>
      </w:r>
      <w:r w:rsidRPr="00D4048A">
        <w:t>분포</w:t>
      </w:r>
      <w:r>
        <w:rPr>
          <w:rFonts w:hint="eastAsia"/>
        </w:rPr>
        <w:t>인</w:t>
      </w:r>
      <w:r>
        <w:rPr>
          <w:rFonts w:hint="eastAsia"/>
        </w:rPr>
        <w:t xml:space="preserve"> control chart </w:t>
      </w:r>
      <w:r w:rsidRPr="00D4048A">
        <w:t>를</w:t>
      </w:r>
      <w:r w:rsidRPr="00D4048A">
        <w:t xml:space="preserve"> </w:t>
      </w:r>
      <w:r w:rsidRPr="00D4048A">
        <w:t>살펴</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2CB3AEBD" w14:textId="77777777" w:rsidR="00AE2FC6" w:rsidRPr="00D4048A" w:rsidRDefault="00AE2FC6" w:rsidP="003A5EC0">
      <w:pPr>
        <w:pStyle w:val="145cm"/>
        <w:ind w:left="0"/>
        <w:rPr>
          <w:rFonts w:ascii="CMU Concrete" w:eastAsia="굴림" w:hAnsi="CMU Concrete"/>
        </w:rPr>
      </w:pPr>
    </w:p>
    <w:p w14:paraId="04435C22" w14:textId="77777777" w:rsidR="00AE2FC6" w:rsidRDefault="00AE2FC6" w:rsidP="00AE2FC6">
      <w:pPr>
        <w:pStyle w:val="p4"/>
      </w:pPr>
      <w:r w:rsidRPr="00D4048A">
        <w:t>- T-square plot</w:t>
      </w:r>
    </w:p>
    <w:p w14:paraId="2732452B" w14:textId="77777777" w:rsidR="00AE2FC6" w:rsidRPr="00064976" w:rsidRDefault="00AE2FC6" w:rsidP="00AE2FC6"/>
    <w:p w14:paraId="4E943AAB" w14:textId="77777777" w:rsidR="00AE2FC6" w:rsidRDefault="00B32DD7" w:rsidP="00AE3A66">
      <w:pPr>
        <w:pStyle w:val="af"/>
      </w:pPr>
      <w:r>
        <w:rPr>
          <w:noProof/>
        </w:rPr>
        <w:drawing>
          <wp:inline distT="0" distB="0" distL="0" distR="0" wp14:anchorId="52EF46FA" wp14:editId="1193C0AB">
            <wp:extent cx="4305300" cy="2466975"/>
            <wp:effectExtent l="0" t="0" r="0" b="9525"/>
            <wp:docPr id="1343" name="그림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4305300" cy="2466975"/>
                    </a:xfrm>
                    <a:prstGeom prst="rect">
                      <a:avLst/>
                    </a:prstGeom>
                    <a:noFill/>
                    <a:ln>
                      <a:noFill/>
                    </a:ln>
                  </pic:spPr>
                </pic:pic>
              </a:graphicData>
            </a:graphic>
          </wp:inline>
        </w:drawing>
      </w:r>
    </w:p>
    <w:p w14:paraId="279B86DE" w14:textId="77777777" w:rsidR="00AE2FC6" w:rsidRDefault="00AE2FC6" w:rsidP="00AE2FC6">
      <w:pPr>
        <w:pStyle w:val="p4"/>
      </w:pPr>
      <w:r>
        <w:t xml:space="preserve">- </w:t>
      </w:r>
      <w:r>
        <w:rPr>
          <w:rFonts w:hint="eastAsia"/>
        </w:rPr>
        <w:t>Residual</w:t>
      </w:r>
      <w:r w:rsidRPr="00D4048A">
        <w:t xml:space="preserve"> plot</w:t>
      </w:r>
    </w:p>
    <w:p w14:paraId="1491B6D6" w14:textId="77777777" w:rsidR="00AE2FC6" w:rsidRDefault="00B32DD7" w:rsidP="00AE3A66">
      <w:pPr>
        <w:pStyle w:val="af"/>
        <w:rPr>
          <w:noProof/>
        </w:rPr>
      </w:pPr>
      <w:r>
        <w:rPr>
          <w:noProof/>
        </w:rPr>
        <w:drawing>
          <wp:inline distT="0" distB="0" distL="0" distR="0" wp14:anchorId="76658232" wp14:editId="6C53286D">
            <wp:extent cx="4295775" cy="2371725"/>
            <wp:effectExtent l="0" t="0" r="9525" b="9525"/>
            <wp:docPr id="1342" name="그림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4295775" cy="2371725"/>
                    </a:xfrm>
                    <a:prstGeom prst="rect">
                      <a:avLst/>
                    </a:prstGeom>
                    <a:noFill/>
                    <a:ln>
                      <a:noFill/>
                    </a:ln>
                  </pic:spPr>
                </pic:pic>
              </a:graphicData>
            </a:graphic>
          </wp:inline>
        </w:drawing>
      </w:r>
    </w:p>
    <w:p w14:paraId="351FEE75" w14:textId="77777777" w:rsidR="00AE2FC6" w:rsidRPr="00D4048A" w:rsidRDefault="00AE2FC6" w:rsidP="00AE2FC6">
      <w:pPr>
        <w:pStyle w:val="p4"/>
        <w:ind w:leftChars="468" w:left="936"/>
      </w:pPr>
      <w:r>
        <w:rPr>
          <w:rFonts w:hint="eastAsia"/>
        </w:rPr>
        <w:t>T-square plot</w:t>
      </w:r>
      <w:r>
        <w:rPr>
          <w:rFonts w:hint="eastAsia"/>
        </w:rPr>
        <w:t>과</w:t>
      </w:r>
      <w:r>
        <w:rPr>
          <w:rFonts w:hint="eastAsia"/>
        </w:rPr>
        <w:t xml:space="preserve"> Residual plot</w:t>
      </w:r>
      <w:r>
        <w:rPr>
          <w:rFonts w:hint="eastAsia"/>
        </w:rPr>
        <w:t>을</w:t>
      </w:r>
      <w:r>
        <w:rPr>
          <w:rFonts w:hint="eastAsia"/>
        </w:rPr>
        <w:t xml:space="preserve"> </w:t>
      </w:r>
      <w:r>
        <w:rPr>
          <w:rFonts w:hint="eastAsia"/>
        </w:rPr>
        <w:t>이용하여</w:t>
      </w:r>
      <w:r>
        <w:rPr>
          <w:rFonts w:hint="eastAsia"/>
        </w:rPr>
        <w:t xml:space="preserve"> </w:t>
      </w:r>
      <w:r>
        <w:rPr>
          <w:rFonts w:hint="eastAsia"/>
        </w:rPr>
        <w:t>공정상에서</w:t>
      </w:r>
      <w:r>
        <w:rPr>
          <w:rFonts w:hint="eastAsia"/>
        </w:rPr>
        <w:t xml:space="preserve"> </w:t>
      </w:r>
      <w:r>
        <w:rPr>
          <w:rFonts w:hint="eastAsia"/>
        </w:rPr>
        <w:t>이상상태를</w:t>
      </w:r>
      <w:r>
        <w:rPr>
          <w:rFonts w:hint="eastAsia"/>
        </w:rPr>
        <w:t xml:space="preserve"> </w:t>
      </w:r>
      <w:r>
        <w:rPr>
          <w:rFonts w:hint="eastAsia"/>
        </w:rPr>
        <w:t>판단할</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r w:rsidRPr="00D4048A">
        <w:t>.</w:t>
      </w:r>
    </w:p>
    <w:p w14:paraId="250BD99E" w14:textId="77777777" w:rsidR="00AE2FC6" w:rsidRPr="00F717B4" w:rsidRDefault="00AE2FC6" w:rsidP="00AE3A66">
      <w:pPr>
        <w:pStyle w:val="af"/>
      </w:pPr>
    </w:p>
    <w:p w14:paraId="52A85771" w14:textId="77777777" w:rsidR="00AE2FC6" w:rsidRDefault="00AE2FC6" w:rsidP="00AE2FC6">
      <w:pPr>
        <w:pStyle w:val="p4"/>
      </w:pPr>
      <w:r>
        <w:t xml:space="preserve">- </w:t>
      </w:r>
      <w:r>
        <w:rPr>
          <w:rFonts w:hint="eastAsia"/>
        </w:rPr>
        <w:t>Contribution</w:t>
      </w:r>
    </w:p>
    <w:p w14:paraId="1F2F6A1C" w14:textId="77777777" w:rsidR="00AE2FC6" w:rsidRPr="00D4048A" w:rsidRDefault="00B32DD7" w:rsidP="00AE3A66">
      <w:pPr>
        <w:pStyle w:val="af"/>
      </w:pPr>
      <w:r>
        <w:rPr>
          <w:noProof/>
        </w:rPr>
        <w:drawing>
          <wp:inline distT="0" distB="0" distL="0" distR="0" wp14:anchorId="612CFD0C" wp14:editId="4D42C24D">
            <wp:extent cx="4381500" cy="2105025"/>
            <wp:effectExtent l="0" t="0" r="0" b="9525"/>
            <wp:docPr id="1341" name="그림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381500" cy="2105025"/>
                    </a:xfrm>
                    <a:prstGeom prst="rect">
                      <a:avLst/>
                    </a:prstGeom>
                    <a:noFill/>
                    <a:ln>
                      <a:noFill/>
                    </a:ln>
                  </pic:spPr>
                </pic:pic>
              </a:graphicData>
            </a:graphic>
          </wp:inline>
        </w:drawing>
      </w:r>
    </w:p>
    <w:p w14:paraId="790688C3" w14:textId="77777777" w:rsidR="00AE2FC6" w:rsidRDefault="00AE2FC6" w:rsidP="00AE2FC6">
      <w:pPr>
        <w:pStyle w:val="p4"/>
        <w:ind w:leftChars="468" w:left="936"/>
      </w:pPr>
      <w:r>
        <w:t>C</w:t>
      </w:r>
      <w:r>
        <w:rPr>
          <w:rFonts w:hint="eastAsia"/>
        </w:rPr>
        <w:t>ontrol chart</w:t>
      </w:r>
      <w:r>
        <w:rPr>
          <w:rFonts w:hint="eastAsia"/>
        </w:rPr>
        <w:t>에서</w:t>
      </w:r>
      <w:r>
        <w:rPr>
          <w:rFonts w:hint="eastAsia"/>
        </w:rPr>
        <w:t xml:space="preserve"> </w:t>
      </w:r>
      <w:r>
        <w:rPr>
          <w:rFonts w:hint="eastAsia"/>
        </w:rPr>
        <w:t>추출된</w:t>
      </w:r>
      <w:r>
        <w:rPr>
          <w:rFonts w:hint="eastAsia"/>
        </w:rPr>
        <w:t xml:space="preserve"> </w:t>
      </w:r>
      <w:r>
        <w:rPr>
          <w:rFonts w:hint="eastAsia"/>
        </w:rPr>
        <w:t>데이터이</w:t>
      </w:r>
      <w:r>
        <w:rPr>
          <w:rFonts w:hint="eastAsia"/>
        </w:rPr>
        <w:t xml:space="preserve"> </w:t>
      </w:r>
      <w:r>
        <w:rPr>
          <w:rFonts w:hint="eastAsia"/>
        </w:rPr>
        <w:t>주성분에</w:t>
      </w:r>
      <w:r>
        <w:rPr>
          <w:rFonts w:hint="eastAsia"/>
        </w:rPr>
        <w:t xml:space="preserve"> </w:t>
      </w:r>
      <w:r>
        <w:rPr>
          <w:rFonts w:hint="eastAsia"/>
        </w:rPr>
        <w:t>미치는</w:t>
      </w:r>
      <w:r>
        <w:rPr>
          <w:rFonts w:hint="eastAsia"/>
        </w:rPr>
        <w:t xml:space="preserve"> </w:t>
      </w:r>
      <w:r>
        <w:rPr>
          <w:rFonts w:hint="eastAsia"/>
        </w:rPr>
        <w:t>공헌도를</w:t>
      </w:r>
      <w:r>
        <w:rPr>
          <w:rFonts w:hint="eastAsia"/>
        </w:rPr>
        <w:t xml:space="preserve"> </w:t>
      </w:r>
      <w:r>
        <w:rPr>
          <w:rFonts w:hint="eastAsia"/>
        </w:rPr>
        <w:t>살펴</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r>
        <w:rPr>
          <w:rFonts w:hint="eastAsia"/>
        </w:rPr>
        <w:t>이를</w:t>
      </w:r>
      <w:r>
        <w:rPr>
          <w:rFonts w:hint="eastAsia"/>
        </w:rPr>
        <w:t xml:space="preserve"> </w:t>
      </w:r>
      <w:r>
        <w:rPr>
          <w:rFonts w:hint="eastAsia"/>
        </w:rPr>
        <w:t>통해</w:t>
      </w:r>
      <w:r>
        <w:rPr>
          <w:rFonts w:hint="eastAsia"/>
        </w:rPr>
        <w:t xml:space="preserve"> </w:t>
      </w:r>
      <w:r>
        <w:rPr>
          <w:rFonts w:hint="eastAsia"/>
        </w:rPr>
        <w:t>그룹을</w:t>
      </w:r>
      <w:r>
        <w:rPr>
          <w:rFonts w:hint="eastAsia"/>
        </w:rPr>
        <w:t xml:space="preserve"> </w:t>
      </w:r>
      <w:r w:rsidR="00075EC5">
        <w:rPr>
          <w:rFonts w:hint="eastAsia"/>
        </w:rPr>
        <w:t>구분</w:t>
      </w:r>
      <w:r w:rsidR="00075EC5">
        <w:rPr>
          <w:rFonts w:hint="eastAsia"/>
        </w:rPr>
        <w:t xml:space="preserve"> </w:t>
      </w:r>
      <w:r w:rsidR="00075EC5">
        <w:rPr>
          <w:rFonts w:hint="eastAsia"/>
        </w:rPr>
        <w:t>짓는</w:t>
      </w:r>
      <w:r>
        <w:rPr>
          <w:rFonts w:hint="eastAsia"/>
        </w:rPr>
        <w:t xml:space="preserve"> </w:t>
      </w:r>
      <w:r>
        <w:rPr>
          <w:rFonts w:hint="eastAsia"/>
        </w:rPr>
        <w:t>변수를</w:t>
      </w:r>
      <w:r>
        <w:rPr>
          <w:rFonts w:hint="eastAsia"/>
        </w:rPr>
        <w:t xml:space="preserve"> </w:t>
      </w:r>
      <w:r>
        <w:rPr>
          <w:rFonts w:hint="eastAsia"/>
        </w:rPr>
        <w:t>추출해</w:t>
      </w:r>
      <w:r>
        <w:rPr>
          <w:rFonts w:hint="eastAsia"/>
        </w:rPr>
        <w:t xml:space="preserve"> </w:t>
      </w:r>
      <w:r>
        <w:rPr>
          <w:rFonts w:hint="eastAsia"/>
        </w:rPr>
        <w:t>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0AB9A3D1" w14:textId="77777777" w:rsidR="00AE2FC6" w:rsidRPr="00F717B4" w:rsidRDefault="00AE2FC6" w:rsidP="00AE2FC6"/>
    <w:p w14:paraId="0ECE4FE3" w14:textId="77777777" w:rsidR="00AE2FC6" w:rsidRDefault="00AE2FC6" w:rsidP="00AE2FC6">
      <w:pPr>
        <w:pStyle w:val="p4"/>
      </w:pPr>
      <w:r>
        <w:t xml:space="preserve">- </w:t>
      </w:r>
      <w:r>
        <w:rPr>
          <w:rFonts w:hint="eastAsia"/>
        </w:rPr>
        <w:t>Data chart</w:t>
      </w:r>
    </w:p>
    <w:p w14:paraId="1BDB6B78" w14:textId="77777777" w:rsidR="00AE2FC6" w:rsidRDefault="00B32DD7" w:rsidP="00AE2FC6">
      <w:pPr>
        <w:jc w:val="center"/>
      </w:pPr>
      <w:r>
        <w:rPr>
          <w:noProof/>
        </w:rPr>
        <w:drawing>
          <wp:inline distT="0" distB="0" distL="0" distR="0" wp14:anchorId="66C993C9" wp14:editId="1524E29C">
            <wp:extent cx="4572000" cy="2562225"/>
            <wp:effectExtent l="0" t="0" r="0" b="9525"/>
            <wp:docPr id="1340" name="그림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572000" cy="2562225"/>
                    </a:xfrm>
                    <a:prstGeom prst="rect">
                      <a:avLst/>
                    </a:prstGeom>
                    <a:noFill/>
                    <a:ln>
                      <a:noFill/>
                    </a:ln>
                  </pic:spPr>
                </pic:pic>
              </a:graphicData>
            </a:graphic>
          </wp:inline>
        </w:drawing>
      </w:r>
    </w:p>
    <w:p w14:paraId="4BB69051" w14:textId="77777777" w:rsidR="00AE2FC6" w:rsidRDefault="00AE2FC6" w:rsidP="00AE2FC6">
      <w:pPr>
        <w:pStyle w:val="p4"/>
        <w:ind w:leftChars="468" w:left="936"/>
      </w:pPr>
      <w:r>
        <w:rPr>
          <w:rFonts w:hint="eastAsia"/>
        </w:rPr>
        <w:t>Data chart</w:t>
      </w:r>
      <w:r>
        <w:rPr>
          <w:rFonts w:hint="eastAsia"/>
        </w:rPr>
        <w:t>에서</w:t>
      </w:r>
      <w:r>
        <w:rPr>
          <w:rFonts w:hint="eastAsia"/>
        </w:rPr>
        <w:t xml:space="preserve"> control chart, T-square plot, Residual plot</w:t>
      </w:r>
      <w:r>
        <w:rPr>
          <w:rFonts w:hint="eastAsia"/>
        </w:rPr>
        <w:t>을</w:t>
      </w:r>
      <w:r>
        <w:rPr>
          <w:rFonts w:hint="eastAsia"/>
        </w:rPr>
        <w:t xml:space="preserve"> </w:t>
      </w:r>
      <w:r>
        <w:rPr>
          <w:rFonts w:hint="eastAsia"/>
        </w:rPr>
        <w:t>한눈에</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으며</w:t>
      </w:r>
      <w:r>
        <w:rPr>
          <w:rFonts w:hint="eastAsia"/>
        </w:rPr>
        <w:t xml:space="preserve">, </w:t>
      </w:r>
      <w:r>
        <w:rPr>
          <w:rFonts w:hint="eastAsia"/>
        </w:rPr>
        <w:t>차트와</w:t>
      </w:r>
      <w:r>
        <w:rPr>
          <w:rFonts w:hint="eastAsia"/>
        </w:rPr>
        <w:t xml:space="preserve"> </w:t>
      </w:r>
      <w:r>
        <w:rPr>
          <w:rFonts w:hint="eastAsia"/>
        </w:rPr>
        <w:t>데이터를</w:t>
      </w:r>
      <w:r>
        <w:rPr>
          <w:rFonts w:hint="eastAsia"/>
        </w:rPr>
        <w:t xml:space="preserve"> </w:t>
      </w:r>
      <w:r>
        <w:rPr>
          <w:rFonts w:hint="eastAsia"/>
        </w:rPr>
        <w:t>매칭시킬</w:t>
      </w:r>
      <w:r>
        <w:rPr>
          <w:rFonts w:hint="eastAsia"/>
        </w:rPr>
        <w:t xml:space="preserve"> </w:t>
      </w:r>
      <w:r>
        <w:rPr>
          <w:rFonts w:hint="eastAsia"/>
        </w:rPr>
        <w:t>수</w:t>
      </w:r>
      <w:r>
        <w:rPr>
          <w:rFonts w:hint="eastAsia"/>
        </w:rPr>
        <w:t xml:space="preserve"> </w:t>
      </w:r>
      <w:r>
        <w:rPr>
          <w:rFonts w:hint="eastAsia"/>
        </w:rPr>
        <w:t>있으며</w:t>
      </w:r>
      <w:r>
        <w:rPr>
          <w:rFonts w:hint="eastAsia"/>
        </w:rPr>
        <w:t xml:space="preserve">, </w:t>
      </w:r>
      <w:r>
        <w:rPr>
          <w:rFonts w:hint="eastAsia"/>
        </w:rPr>
        <w:t>이를</w:t>
      </w:r>
      <w:r>
        <w:rPr>
          <w:rFonts w:hint="eastAsia"/>
        </w:rPr>
        <w:t xml:space="preserve"> </w:t>
      </w:r>
      <w:r>
        <w:rPr>
          <w:rFonts w:hint="eastAsia"/>
        </w:rPr>
        <w:t>이용하여</w:t>
      </w:r>
      <w:r>
        <w:rPr>
          <w:rFonts w:hint="eastAsia"/>
        </w:rPr>
        <w:t xml:space="preserve"> </w:t>
      </w:r>
      <w:r>
        <w:rPr>
          <w:rFonts w:hint="eastAsia"/>
        </w:rPr>
        <w:t>조업</w:t>
      </w:r>
      <w:r>
        <w:rPr>
          <w:rFonts w:hint="eastAsia"/>
        </w:rPr>
        <w:t xml:space="preserve"> </w:t>
      </w:r>
      <w:r>
        <w:rPr>
          <w:rFonts w:hint="eastAsia"/>
        </w:rPr>
        <w:t>진행</w:t>
      </w:r>
      <w:r>
        <w:rPr>
          <w:rFonts w:hint="eastAsia"/>
        </w:rPr>
        <w:t xml:space="preserve"> </w:t>
      </w:r>
      <w:r>
        <w:rPr>
          <w:rFonts w:hint="eastAsia"/>
        </w:rPr>
        <w:t>방향을</w:t>
      </w:r>
      <w:r>
        <w:rPr>
          <w:rFonts w:hint="eastAsia"/>
        </w:rPr>
        <w:t xml:space="preserve"> </w:t>
      </w:r>
      <w:r>
        <w:rPr>
          <w:rFonts w:hint="eastAsia"/>
        </w:rPr>
        <w:t>시각적으로</w:t>
      </w:r>
      <w:r>
        <w:rPr>
          <w:rFonts w:hint="eastAsia"/>
        </w:rPr>
        <w:t xml:space="preserve"> </w:t>
      </w:r>
      <w:r>
        <w:rPr>
          <w:rFonts w:hint="eastAsia"/>
        </w:rPr>
        <w:t>판단할</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p>
    <w:p w14:paraId="35CB5655" w14:textId="77777777" w:rsidR="003A5EC0" w:rsidRDefault="003A5EC0" w:rsidP="003A5EC0">
      <w:pPr>
        <w:pStyle w:val="p4"/>
      </w:pPr>
    </w:p>
    <w:p w14:paraId="54BBCBBA" w14:textId="77777777" w:rsidR="003A5EC0" w:rsidRDefault="003A5EC0" w:rsidP="003A5EC0">
      <w:pPr>
        <w:pStyle w:val="p4"/>
      </w:pPr>
    </w:p>
    <w:p w14:paraId="43837809" w14:textId="77777777" w:rsidR="003A5EC0" w:rsidRDefault="003A5EC0" w:rsidP="003A5EC0">
      <w:pPr>
        <w:pStyle w:val="p4"/>
      </w:pPr>
    </w:p>
    <w:p w14:paraId="25A0C677" w14:textId="77777777" w:rsidR="003A5EC0" w:rsidRDefault="003A5EC0" w:rsidP="003A5EC0">
      <w:pPr>
        <w:pStyle w:val="p4"/>
      </w:pPr>
    </w:p>
    <w:p w14:paraId="23EA8ADD" w14:textId="77777777" w:rsidR="003A5EC0" w:rsidRDefault="003A5EC0" w:rsidP="003A5EC0">
      <w:pPr>
        <w:pStyle w:val="p4"/>
      </w:pPr>
      <w:r>
        <w:t xml:space="preserve">- </w:t>
      </w:r>
      <w:r>
        <w:rPr>
          <w:rFonts w:hint="eastAsia"/>
        </w:rPr>
        <w:t>조업편차</w:t>
      </w:r>
      <w:r>
        <w:rPr>
          <w:rFonts w:hint="eastAsia"/>
        </w:rPr>
        <w:t xml:space="preserve"> </w:t>
      </w:r>
      <w:r>
        <w:rPr>
          <w:rFonts w:hint="eastAsia"/>
        </w:rPr>
        <w:t>영향</w:t>
      </w:r>
      <w:r>
        <w:rPr>
          <w:rFonts w:hint="eastAsia"/>
        </w:rPr>
        <w:t xml:space="preserve"> </w:t>
      </w:r>
      <w:r>
        <w:rPr>
          <w:rFonts w:hint="eastAsia"/>
        </w:rPr>
        <w:t>인자</w:t>
      </w:r>
      <w:r>
        <w:rPr>
          <w:rFonts w:hint="eastAsia"/>
        </w:rPr>
        <w:t xml:space="preserve"> </w:t>
      </w:r>
      <w:r>
        <w:rPr>
          <w:rFonts w:hint="eastAsia"/>
        </w:rPr>
        <w:t>분석</w:t>
      </w:r>
    </w:p>
    <w:p w14:paraId="77DE0CA2" w14:textId="77777777" w:rsidR="003A5EC0" w:rsidRDefault="00B32DD7" w:rsidP="00AE3A66">
      <w:pPr>
        <w:pStyle w:val="af"/>
      </w:pPr>
      <w:r>
        <w:rPr>
          <w:noProof/>
        </w:rPr>
        <w:drawing>
          <wp:inline distT="0" distB="0" distL="0" distR="0" wp14:anchorId="10FA4358" wp14:editId="43163DF5">
            <wp:extent cx="5581650" cy="2924175"/>
            <wp:effectExtent l="0" t="0" r="0" b="9525"/>
            <wp:docPr id="1339" name="그림 535" descr="example_workvarianc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example_workvariance08"/>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5581650" cy="2924175"/>
                    </a:xfrm>
                    <a:prstGeom prst="rect">
                      <a:avLst/>
                    </a:prstGeom>
                    <a:noFill/>
                    <a:ln>
                      <a:noFill/>
                    </a:ln>
                  </pic:spPr>
                </pic:pic>
              </a:graphicData>
            </a:graphic>
          </wp:inline>
        </w:drawing>
      </w:r>
    </w:p>
    <w:p w14:paraId="1C97A694" w14:textId="77777777" w:rsidR="003A5EC0" w:rsidRPr="00D4048A" w:rsidRDefault="003A5EC0" w:rsidP="00AE3A66">
      <w:pPr>
        <w:pStyle w:val="af"/>
      </w:pPr>
    </w:p>
    <w:p w14:paraId="00DE3BD5" w14:textId="77777777" w:rsidR="003A5EC0" w:rsidRDefault="003A5EC0" w:rsidP="003A5EC0">
      <w:pPr>
        <w:pStyle w:val="p4"/>
      </w:pPr>
      <w:r w:rsidRPr="00D4048A">
        <w:t>위</w:t>
      </w:r>
      <w:r w:rsidRPr="00D4048A">
        <w:t xml:space="preserve"> </w:t>
      </w:r>
      <w:r w:rsidRPr="00D4048A">
        <w:t>그림에서</w:t>
      </w:r>
      <w:r w:rsidRPr="00D4048A">
        <w:t xml:space="preserve"> 4</w:t>
      </w:r>
      <w:r w:rsidRPr="00D4048A">
        <w:t>개의</w:t>
      </w:r>
      <w:r w:rsidRPr="00D4048A">
        <w:t xml:space="preserve"> </w:t>
      </w:r>
      <w:r w:rsidRPr="00D4048A">
        <w:t>그룹으로</w:t>
      </w:r>
      <w:r w:rsidRPr="00D4048A">
        <w:t xml:space="preserve"> </w:t>
      </w:r>
      <w:r w:rsidRPr="00D4048A">
        <w:t>나누어져</w:t>
      </w:r>
      <w:r w:rsidRPr="00D4048A">
        <w:t xml:space="preserve"> </w:t>
      </w:r>
      <w:r w:rsidRPr="00D4048A">
        <w:t>있음을</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마우스</w:t>
      </w:r>
      <w:r w:rsidRPr="00D4048A">
        <w:t xml:space="preserve"> </w:t>
      </w:r>
      <w:r w:rsidRPr="00D4048A">
        <w:t>드래그로</w:t>
      </w:r>
      <w:r w:rsidRPr="00D4048A">
        <w:t xml:space="preserve"> </w:t>
      </w:r>
      <w:r w:rsidR="00075EC5" w:rsidRPr="00D4048A">
        <w:rPr>
          <w:rFonts w:hint="eastAsia"/>
        </w:rPr>
        <w:t>관심</w:t>
      </w:r>
      <w:r w:rsidR="00075EC5" w:rsidRPr="00D4048A">
        <w:rPr>
          <w:rFonts w:hint="eastAsia"/>
        </w:rPr>
        <w:t xml:space="preserve"> </w:t>
      </w:r>
      <w:r w:rsidR="00075EC5" w:rsidRPr="00D4048A">
        <w:rPr>
          <w:rFonts w:hint="eastAsia"/>
        </w:rPr>
        <w:t>있는</w:t>
      </w:r>
      <w:r w:rsidRPr="00D4048A">
        <w:t xml:space="preserve"> </w:t>
      </w:r>
      <w:r w:rsidRPr="00D4048A">
        <w:t>데이터를</w:t>
      </w:r>
      <w:r w:rsidRPr="00D4048A">
        <w:t xml:space="preserve"> </w:t>
      </w:r>
      <w:r w:rsidRPr="00D4048A">
        <w:t>한</w:t>
      </w:r>
      <w:r w:rsidRPr="00D4048A">
        <w:t xml:space="preserve"> </w:t>
      </w:r>
      <w:r w:rsidRPr="00D4048A">
        <w:t>묶음으로</w:t>
      </w:r>
      <w:r w:rsidRPr="00D4048A">
        <w:t xml:space="preserve"> </w:t>
      </w:r>
      <w:r w:rsidRPr="00D4048A">
        <w:t>하고</w:t>
      </w:r>
      <w:r w:rsidRPr="00D4048A">
        <w:t xml:space="preserve"> </w:t>
      </w:r>
      <w:r w:rsidRPr="00D4048A">
        <w:t>데이터를</w:t>
      </w:r>
      <w:r w:rsidRPr="00D4048A">
        <w:t xml:space="preserve"> </w:t>
      </w:r>
      <w:r w:rsidRPr="00D4048A">
        <w:t>추출합니다</w:t>
      </w:r>
      <w:r w:rsidRPr="00D4048A">
        <w:t xml:space="preserve">. </w:t>
      </w:r>
      <w:r w:rsidRPr="00D4048A">
        <w:t>비교하고</w:t>
      </w:r>
      <w:r w:rsidRPr="00D4048A">
        <w:t xml:space="preserve"> </w:t>
      </w:r>
      <w:r w:rsidRPr="00D4048A">
        <w:t>싶은</w:t>
      </w:r>
      <w:r w:rsidRPr="00D4048A">
        <w:t xml:space="preserve"> </w:t>
      </w:r>
      <w:r w:rsidRPr="00D4048A">
        <w:t>그룹을</w:t>
      </w:r>
      <w:r w:rsidRPr="00D4048A">
        <w:t xml:space="preserve"> </w:t>
      </w:r>
      <w:r w:rsidRPr="00D4048A">
        <w:t>직접</w:t>
      </w:r>
      <w:r w:rsidRPr="00D4048A">
        <w:t xml:space="preserve"> </w:t>
      </w:r>
      <w:r w:rsidRPr="00D4048A">
        <w:t>지정하여</w:t>
      </w:r>
      <w:r w:rsidRPr="00D4048A">
        <w:t xml:space="preserve"> </w:t>
      </w:r>
      <w:r w:rsidRPr="00D4048A">
        <w:t>공정의</w:t>
      </w:r>
      <w:r w:rsidRPr="00D4048A">
        <w:t xml:space="preserve"> </w:t>
      </w:r>
      <w:r w:rsidRPr="00D4048A">
        <w:t>차이를</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68AA1977" w14:textId="77777777" w:rsidR="003A5EC0" w:rsidRPr="003A5EC0" w:rsidRDefault="00B32DD7" w:rsidP="003A5EC0">
      <w:r>
        <w:rPr>
          <w:noProof/>
        </w:rPr>
        <w:drawing>
          <wp:inline distT="0" distB="0" distL="0" distR="0" wp14:anchorId="5E91EB94" wp14:editId="4753BE30">
            <wp:extent cx="4305300" cy="2466975"/>
            <wp:effectExtent l="0" t="0" r="0" b="9525"/>
            <wp:docPr id="1338" name="그림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4305300" cy="2466975"/>
                    </a:xfrm>
                    <a:prstGeom prst="rect">
                      <a:avLst/>
                    </a:prstGeom>
                    <a:noFill/>
                    <a:ln>
                      <a:noFill/>
                    </a:ln>
                  </pic:spPr>
                </pic:pic>
              </a:graphicData>
            </a:graphic>
          </wp:inline>
        </w:drawing>
      </w:r>
    </w:p>
    <w:p w14:paraId="609FE82F" w14:textId="77777777" w:rsidR="003A5EC0" w:rsidRDefault="003A5EC0" w:rsidP="003A5EC0">
      <w:pPr>
        <w:pStyle w:val="p4"/>
      </w:pPr>
      <w:r>
        <w:rPr>
          <w:rFonts w:hint="eastAsia"/>
        </w:rPr>
        <w:t>첫번째로</w:t>
      </w:r>
      <w:r>
        <w:t xml:space="preserve"> </w:t>
      </w:r>
      <w:r>
        <w:t>지정한</w:t>
      </w:r>
      <w:r>
        <w:t xml:space="preserve"> </w:t>
      </w:r>
      <w:r>
        <w:t>그룹</w:t>
      </w:r>
      <w:r>
        <w:t xml:space="preserve"> </w:t>
      </w:r>
      <w:r>
        <w:t>중</w:t>
      </w:r>
      <w:r>
        <w:t xml:space="preserve"> </w:t>
      </w:r>
      <w:r>
        <w:t>제</w:t>
      </w:r>
      <w:r>
        <w:t>1</w:t>
      </w:r>
      <w:r>
        <w:t>주성분에서</w:t>
      </w:r>
      <w:r>
        <w:t xml:space="preserve"> </w:t>
      </w:r>
      <w:r>
        <w:t>위에서</w:t>
      </w:r>
      <w:r>
        <w:t xml:space="preserve"> </w:t>
      </w:r>
      <w:r>
        <w:t>집단을</w:t>
      </w:r>
      <w:r>
        <w:t xml:space="preserve"> </w:t>
      </w:r>
      <w:r>
        <w:t>묶어서</w:t>
      </w:r>
      <w:r>
        <w:t xml:space="preserve"> </w:t>
      </w:r>
      <w:r>
        <w:t>만든</w:t>
      </w:r>
      <w:r>
        <w:t xml:space="preserve"> </w:t>
      </w:r>
      <w:r>
        <w:t>그룹을</w:t>
      </w:r>
      <w:r>
        <w:t xml:space="preserve"> </w:t>
      </w:r>
      <w:r>
        <w:t>나타낸</w:t>
      </w:r>
      <w:r>
        <w:t xml:space="preserve"> </w:t>
      </w:r>
      <w:r>
        <w:t>것입니다</w:t>
      </w:r>
      <w:r>
        <w:t>. A2, A5, A49</w:t>
      </w:r>
      <w:r>
        <w:t>번</w:t>
      </w:r>
      <w:r>
        <w:t xml:space="preserve"> </w:t>
      </w:r>
      <w:r>
        <w:t>공정의</w:t>
      </w:r>
      <w:r>
        <w:t xml:space="preserve"> </w:t>
      </w:r>
      <w:r>
        <w:t>영향이</w:t>
      </w:r>
      <w:r>
        <w:t xml:space="preserve"> </w:t>
      </w:r>
      <w:r>
        <w:t>큰</w:t>
      </w:r>
      <w:r>
        <w:t xml:space="preserve"> </w:t>
      </w:r>
      <w:r>
        <w:t>것을</w:t>
      </w:r>
      <w:r>
        <w:t xml:space="preserve"> </w:t>
      </w:r>
      <w:r>
        <w:t>볼</w:t>
      </w:r>
      <w:r>
        <w:t xml:space="preserve"> </w:t>
      </w:r>
      <w:r>
        <w:t>수</w:t>
      </w:r>
      <w:r>
        <w:t xml:space="preserve"> </w:t>
      </w:r>
      <w:r>
        <w:t>있습니다</w:t>
      </w:r>
      <w:r>
        <w:t>.</w:t>
      </w:r>
      <w:r w:rsidRPr="00D4048A">
        <w:t>.</w:t>
      </w:r>
    </w:p>
    <w:p w14:paraId="719B4556" w14:textId="77777777" w:rsidR="00AE2FC6" w:rsidRPr="003A5EC0" w:rsidRDefault="00AE2FC6" w:rsidP="00AE2FC6">
      <w:pPr>
        <w:jc w:val="center"/>
      </w:pPr>
    </w:p>
    <w:p w14:paraId="6CBFF484" w14:textId="77777777" w:rsidR="00AE2FC6" w:rsidRPr="00D4048A" w:rsidRDefault="00AE2FC6" w:rsidP="00AE2FC6">
      <w:pPr>
        <w:rPr>
          <w:rFonts w:ascii="CMU Concrete" w:hAnsi="CMU Concrete"/>
        </w:rPr>
      </w:pPr>
      <w:r w:rsidRPr="00131727">
        <w:rPr>
          <w:rFonts w:ascii="CMU Concrete" w:hAnsi="CMU Concrete"/>
          <w:b/>
        </w:rPr>
        <w:t>조업</w:t>
      </w:r>
      <w:r w:rsidRPr="00131727">
        <w:rPr>
          <w:rFonts w:ascii="CMU Concrete" w:hAnsi="CMU Concrete"/>
          <w:b/>
        </w:rPr>
        <w:t xml:space="preserve"> </w:t>
      </w:r>
      <w:r w:rsidRPr="00131727">
        <w:rPr>
          <w:rFonts w:ascii="CMU Concrete" w:hAnsi="CMU Concrete"/>
          <w:b/>
        </w:rPr>
        <w:t>편차</w:t>
      </w:r>
      <w:r w:rsidRPr="00131727">
        <w:rPr>
          <w:rFonts w:ascii="CMU Concrete" w:hAnsi="CMU Concrete"/>
          <w:b/>
        </w:rPr>
        <w:t xml:space="preserve"> </w:t>
      </w:r>
      <w:r w:rsidRPr="00131727">
        <w:rPr>
          <w:rFonts w:ascii="CMU Concrete" w:hAnsi="CMU Concrete"/>
          <w:b/>
        </w:rPr>
        <w:t>분석</w:t>
      </w:r>
      <w:r w:rsidRPr="00D4048A">
        <w:rPr>
          <w:rFonts w:ascii="CMU Concrete" w:hAnsi="CMU Concrete"/>
        </w:rPr>
        <w:t>은</w:t>
      </w:r>
      <w:r w:rsidRPr="00D4048A">
        <w:rPr>
          <w:rFonts w:ascii="CMU Concrete" w:hAnsi="CMU Concrete"/>
        </w:rPr>
        <w:t xml:space="preserve"> </w:t>
      </w:r>
      <w:r w:rsidRPr="00D4048A">
        <w:rPr>
          <w:rFonts w:ascii="CMU Concrete" w:hAnsi="CMU Concrete"/>
        </w:rPr>
        <w:t>생산공정이나</w:t>
      </w:r>
      <w:r w:rsidRPr="00D4048A">
        <w:rPr>
          <w:rFonts w:ascii="CMU Concrete" w:hAnsi="CMU Concrete"/>
        </w:rPr>
        <w:t xml:space="preserve"> </w:t>
      </w:r>
      <w:r w:rsidRPr="00D4048A">
        <w:rPr>
          <w:rFonts w:ascii="CMU Concrete" w:hAnsi="CMU Concrete"/>
        </w:rPr>
        <w:t>업무</w:t>
      </w:r>
      <w:r w:rsidRPr="00D4048A">
        <w:rPr>
          <w:rFonts w:ascii="CMU Concrete" w:hAnsi="CMU Concrete"/>
        </w:rPr>
        <w:t xml:space="preserve"> </w:t>
      </w:r>
      <w:r w:rsidRPr="00D4048A">
        <w:rPr>
          <w:rFonts w:ascii="CMU Concrete" w:hAnsi="CMU Concrete"/>
        </w:rPr>
        <w:t>프로세스간의</w:t>
      </w:r>
      <w:r w:rsidRPr="00D4048A">
        <w:rPr>
          <w:rFonts w:ascii="CMU Concrete" w:hAnsi="CMU Concrete"/>
        </w:rPr>
        <w:t xml:space="preserve"> </w:t>
      </w:r>
      <w:r w:rsidRPr="00D4048A">
        <w:rPr>
          <w:rFonts w:ascii="CMU Concrete" w:hAnsi="CMU Concrete"/>
        </w:rPr>
        <w:t>차이를</w:t>
      </w:r>
      <w:r w:rsidRPr="00D4048A">
        <w:rPr>
          <w:rFonts w:ascii="CMU Concrete" w:hAnsi="CMU Concrete"/>
        </w:rPr>
        <w:t xml:space="preserve"> </w:t>
      </w:r>
      <w:r w:rsidRPr="00D4048A">
        <w:rPr>
          <w:rFonts w:ascii="CMU Concrete" w:hAnsi="CMU Concrete"/>
        </w:rPr>
        <w:t>알아보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분석입니다</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축소시켜</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만으로</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차이를</w:t>
      </w:r>
      <w:r w:rsidRPr="00D4048A">
        <w:rPr>
          <w:rFonts w:ascii="CMU Concrete" w:hAnsi="CMU Concrete"/>
        </w:rPr>
        <w:t xml:space="preserve"> </w:t>
      </w:r>
      <w:r w:rsidRPr="00D4048A">
        <w:rPr>
          <w:rFonts w:ascii="CMU Concrete" w:hAnsi="CMU Concrete"/>
        </w:rPr>
        <w:t>살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PCA</w:t>
      </w:r>
      <w:r w:rsidRPr="00D4048A">
        <w:rPr>
          <w:rFonts w:ascii="CMU Concrete" w:hAnsi="CMU Concrete"/>
        </w:rPr>
        <w:t>방법과</w:t>
      </w:r>
      <w:r w:rsidRPr="00D4048A">
        <w:rPr>
          <w:rFonts w:ascii="CMU Concrete" w:hAnsi="CMU Concrete"/>
        </w:rPr>
        <w:t xml:space="preserve"> Visual</w:t>
      </w:r>
      <w:r w:rsidRPr="00D4048A">
        <w:rPr>
          <w:rFonts w:ascii="CMU Concrete" w:hAnsi="CMU Concrete"/>
        </w:rPr>
        <w:t>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w:t>
      </w:r>
      <w:r w:rsidRPr="00D4048A">
        <w:rPr>
          <w:rFonts w:ascii="CMU Concrete" w:hAnsi="CMU Concrete"/>
        </w:rPr>
        <w:t>조업편차와</w:t>
      </w:r>
      <w:r w:rsidRPr="00D4048A">
        <w:rPr>
          <w:rFonts w:ascii="CMU Concrete" w:hAnsi="CMU Concrete"/>
        </w:rPr>
        <w:t xml:space="preserve"> </w:t>
      </w:r>
      <w:r w:rsidRPr="00D4048A">
        <w:rPr>
          <w:rFonts w:ascii="CMU Concrete" w:hAnsi="CMU Concrete"/>
        </w:rPr>
        <w:t>업무</w:t>
      </w:r>
      <w:r w:rsidRPr="00D4048A">
        <w:rPr>
          <w:rFonts w:ascii="CMU Concrete" w:hAnsi="CMU Concrete"/>
        </w:rPr>
        <w:t xml:space="preserve"> </w:t>
      </w:r>
      <w:r w:rsidRPr="00D4048A">
        <w:rPr>
          <w:rFonts w:ascii="CMU Concrete" w:hAnsi="CMU Concrete"/>
        </w:rPr>
        <w:t>프로세스의</w:t>
      </w:r>
      <w:r w:rsidRPr="00D4048A">
        <w:rPr>
          <w:rFonts w:ascii="CMU Concrete" w:hAnsi="CMU Concrete"/>
        </w:rPr>
        <w:t xml:space="preserve"> </w:t>
      </w:r>
      <w:r w:rsidRPr="00D4048A">
        <w:rPr>
          <w:rFonts w:ascii="CMU Concrete" w:hAnsi="CMU Concrete"/>
        </w:rPr>
        <w:t>차이를</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Pr>
          <w:rFonts w:ascii="CMU Concrete" w:hAnsi="CMU Concrete"/>
        </w:rPr>
        <w:t>있</w:t>
      </w:r>
      <w:r>
        <w:rPr>
          <w:rFonts w:ascii="CMU Concrete" w:hAnsi="CMU Concrete" w:hint="eastAsia"/>
        </w:rPr>
        <w:t>으며</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개선을</w:t>
      </w:r>
      <w:r>
        <w:rPr>
          <w:rFonts w:ascii="CMU Concrete" w:hAnsi="CMU Concrete" w:hint="eastAsia"/>
        </w:rPr>
        <w:t xml:space="preserve"> </w:t>
      </w:r>
      <w:r>
        <w:rPr>
          <w:rFonts w:ascii="CMU Concrete" w:hAnsi="CMU Concrete" w:hint="eastAsia"/>
        </w:rPr>
        <w:t>이뤄낼</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r w:rsidRPr="00D4048A">
        <w:rPr>
          <w:rFonts w:ascii="CMU Concrete" w:hAnsi="CMU Concrete"/>
        </w:rPr>
        <w:t xml:space="preserve"> </w:t>
      </w:r>
    </w:p>
    <w:p w14:paraId="1B146AF6" w14:textId="77777777" w:rsidR="00B51D7D" w:rsidRPr="00AE2FC6" w:rsidRDefault="00B51D7D" w:rsidP="00B51D7D">
      <w:pPr>
        <w:rPr>
          <w:rFonts w:ascii="CMU Concrete" w:hAnsi="CMU Concrete"/>
        </w:rPr>
      </w:pPr>
    </w:p>
    <w:p w14:paraId="79580E58" w14:textId="77777777" w:rsidR="00B51D7D" w:rsidRPr="00AB4A39" w:rsidRDefault="00B51D7D" w:rsidP="00B51D7D">
      <w:pPr>
        <w:pStyle w:val="145cm"/>
        <w:rPr>
          <w:rFonts w:ascii="CMU Concrete" w:eastAsia="굴림" w:hAnsi="CMU Concrete"/>
        </w:rPr>
      </w:pPr>
    </w:p>
    <w:p w14:paraId="422B41E6" w14:textId="77777777" w:rsidR="00B51D7D" w:rsidRPr="00D4048A" w:rsidRDefault="00B51D7D" w:rsidP="00B51D7D">
      <w:pPr>
        <w:rPr>
          <w:rFonts w:ascii="CMU Concrete" w:hAnsi="CMU Concrete"/>
        </w:rPr>
        <w:sectPr w:rsidR="00B51D7D" w:rsidRPr="00D4048A" w:rsidSect="00CC6590">
          <w:headerReference w:type="even" r:id="rId1063"/>
          <w:pgSz w:w="11906" w:h="16838" w:code="9"/>
          <w:pgMar w:top="1701" w:right="1418" w:bottom="1701" w:left="1418" w:header="851" w:footer="992" w:gutter="284"/>
          <w:cols w:space="425"/>
          <w:docGrid w:type="lines" w:linePitch="360"/>
        </w:sectPr>
      </w:pPr>
    </w:p>
    <w:p w14:paraId="108BFF2E" w14:textId="0D75D502" w:rsidR="00B51D7D" w:rsidRPr="00D4048A" w:rsidRDefault="00B51D7D" w:rsidP="00B51D7D">
      <w:pPr>
        <w:pStyle w:val="Agenda0"/>
        <w:rPr>
          <w:rFonts w:ascii="CMU Concrete" w:hAnsi="CMU Concrete"/>
        </w:rPr>
      </w:pPr>
      <w:bookmarkStart w:id="1194" w:name="_Toc93916162"/>
      <w:bookmarkStart w:id="1195" w:name="_Toc94670704"/>
      <w:bookmarkStart w:id="1196" w:name="_Toc94688451"/>
      <w:bookmarkStart w:id="1197" w:name="_Toc206929828"/>
      <w:bookmarkStart w:id="1198" w:name="_Toc206929996"/>
      <w:bookmarkStart w:id="1199" w:name="_Toc206930163"/>
      <w:bookmarkStart w:id="1200" w:name="_Toc207077307"/>
      <w:bookmarkStart w:id="1201" w:name="_Toc207077470"/>
      <w:bookmarkStart w:id="1202" w:name="_Toc207077632"/>
      <w:bookmarkStart w:id="1203" w:name="_Toc207079604"/>
      <w:bookmarkStart w:id="1204" w:name="_Toc207079767"/>
      <w:bookmarkStart w:id="1205" w:name="_Toc283655386"/>
    </w:p>
    <w:p w14:paraId="65C94D64" w14:textId="77777777" w:rsidR="00B51D7D" w:rsidRPr="00D4048A" w:rsidRDefault="00B51D7D" w:rsidP="00B51D7D">
      <w:pPr>
        <w:pStyle w:val="Agenda0"/>
        <w:rPr>
          <w:rFonts w:ascii="CMU Concrete" w:hAnsi="CMU Concrete"/>
        </w:rPr>
      </w:pPr>
    </w:p>
    <w:p w14:paraId="3CDA1AC7" w14:textId="77777777" w:rsidR="00822CCC" w:rsidRDefault="00822CCC" w:rsidP="00B51D7D">
      <w:pPr>
        <w:pStyle w:val="Agenda0"/>
        <w:rPr>
          <w:rFonts w:ascii="CMU Concrete" w:hAnsi="CMU Concrete"/>
        </w:rPr>
      </w:pPr>
    </w:p>
    <w:p w14:paraId="76AAF2AE" w14:textId="66329063" w:rsidR="00B51D7D" w:rsidRPr="00D4048A" w:rsidRDefault="00B51D7D" w:rsidP="00B51D7D">
      <w:pPr>
        <w:pStyle w:val="Agenda0"/>
        <w:rPr>
          <w:rFonts w:ascii="CMU Concrete" w:hAnsi="CMU Concrete"/>
        </w:rPr>
      </w:pPr>
      <w:bookmarkStart w:id="1206" w:name="_Toc67925648"/>
      <w:r w:rsidRPr="00D4048A">
        <w:rPr>
          <w:rFonts w:ascii="CMU Concrete" w:hAnsi="CMU Concrete"/>
        </w:rPr>
        <w:t>제</w:t>
      </w:r>
      <w:r w:rsidRPr="00D4048A">
        <w:rPr>
          <w:rFonts w:ascii="CMU Concrete" w:hAnsi="CMU Concrete"/>
        </w:rPr>
        <w:t xml:space="preserve"> 5</w:t>
      </w:r>
      <w:r w:rsidRPr="00D4048A">
        <w:rPr>
          <w:rFonts w:ascii="CMU Concrete" w:hAnsi="CMU Concrete"/>
        </w:rPr>
        <w:t>장</w:t>
      </w:r>
      <w:r w:rsidRPr="00D4048A">
        <w:rPr>
          <w:rFonts w:ascii="CMU Concrete" w:hAnsi="CMU Concrete"/>
        </w:rPr>
        <w:t xml:space="preserve"> </w:t>
      </w:r>
      <w:r w:rsidRPr="00D4048A">
        <w:rPr>
          <w:rFonts w:ascii="CMU Concrete" w:hAnsi="CMU Concrete"/>
        </w:rPr>
        <w:t>데이터탐색기</w:t>
      </w:r>
      <w:bookmarkEnd w:id="1206"/>
    </w:p>
    <w:p w14:paraId="172CF8FF" w14:textId="77777777" w:rsidR="00B51D7D" w:rsidRPr="00D4048A" w:rsidRDefault="00576518" w:rsidP="00B51D7D">
      <w:pPr>
        <w:rPr>
          <w:rFonts w:ascii="CMU Concrete" w:hAnsi="CMU Concrete"/>
        </w:rPr>
      </w:pPr>
      <w:r>
        <w:rPr>
          <w:rFonts w:ascii="CMU Concrete" w:hAnsi="CMU Concrete"/>
        </w:rPr>
        <w:pict w14:anchorId="7BFD82B3">
          <v:rect id="_x0000_i1282" style="width:373.4pt;height:1.5pt" o:hrpct="850" o:hralign="right" o:hrstd="t" o:hr="t" fillcolor="#9d9da1" stroked="f"/>
        </w:pict>
      </w:r>
    </w:p>
    <w:p w14:paraId="335904D0" w14:textId="77777777" w:rsidR="00B51D7D" w:rsidRPr="00D4048A" w:rsidRDefault="00B51D7D" w:rsidP="00B51D7D">
      <w:pPr>
        <w:rPr>
          <w:rFonts w:ascii="CMU Concrete" w:hAnsi="CMU Concrete"/>
        </w:rPr>
      </w:pPr>
    </w:p>
    <w:p w14:paraId="791A5F8C" w14:textId="77777777" w:rsidR="00B51D7D" w:rsidRPr="00D4048A" w:rsidRDefault="00B51D7D" w:rsidP="00B51D7D">
      <w:pPr>
        <w:rPr>
          <w:rFonts w:ascii="CMU Concrete" w:hAnsi="CMU Concrete"/>
        </w:rPr>
      </w:pPr>
    </w:p>
    <w:p w14:paraId="03D082B6" w14:textId="77777777" w:rsidR="00B51D7D" w:rsidRPr="00D4048A" w:rsidRDefault="00B51D7D" w:rsidP="00B51D7D">
      <w:pPr>
        <w:rPr>
          <w:rFonts w:ascii="CMU Concrete" w:hAnsi="CMU Concrete"/>
        </w:rPr>
      </w:pPr>
    </w:p>
    <w:p w14:paraId="7133358A" w14:textId="77777777" w:rsidR="00B51D7D" w:rsidRPr="00D4048A" w:rsidRDefault="00B51D7D" w:rsidP="00B51D7D">
      <w:pPr>
        <w:rPr>
          <w:rFonts w:ascii="CMU Concrete" w:hAnsi="CMU Concrete"/>
        </w:rPr>
      </w:pPr>
    </w:p>
    <w:p w14:paraId="5499DC87" w14:textId="77777777" w:rsidR="00B51D7D" w:rsidRPr="00D4048A" w:rsidRDefault="00B51D7D" w:rsidP="00B51D7D">
      <w:pPr>
        <w:rPr>
          <w:rFonts w:ascii="CMU Concrete" w:hAnsi="CMU Concrete"/>
        </w:rPr>
      </w:pPr>
    </w:p>
    <w:p w14:paraId="2DAE0860" w14:textId="77777777" w:rsidR="00B51D7D" w:rsidRPr="00D4048A" w:rsidRDefault="00B51D7D" w:rsidP="00B51D7D">
      <w:pPr>
        <w:pStyle w:val="Agenda"/>
        <w:rPr>
          <w:rFonts w:ascii="CMU Concrete" w:hAnsi="CMU Concrete"/>
        </w:rPr>
      </w:pPr>
      <w:r w:rsidRPr="00D4048A">
        <w:rPr>
          <w:rFonts w:ascii="CMU Concrete" w:hAnsi="CMU Concrete"/>
        </w:rPr>
        <w:t>5.1 U.I</w:t>
      </w:r>
      <w:r>
        <w:rPr>
          <w:rFonts w:ascii="CMU Concrete" w:hAnsi="CMU Concrete" w:hint="eastAsia"/>
        </w:rPr>
        <w:t>.</w:t>
      </w:r>
    </w:p>
    <w:p w14:paraId="088422D8" w14:textId="77777777" w:rsidR="00B51D7D" w:rsidRPr="00D4048A" w:rsidRDefault="00B51D7D" w:rsidP="00B51D7D">
      <w:pPr>
        <w:pStyle w:val="Agenda"/>
        <w:rPr>
          <w:rFonts w:ascii="CMU Concrete" w:hAnsi="CMU Concrete"/>
        </w:rPr>
      </w:pPr>
      <w:r w:rsidRPr="00D4048A">
        <w:rPr>
          <w:rFonts w:ascii="CMU Concrete" w:hAnsi="CMU Concrete"/>
        </w:rPr>
        <w:t xml:space="preserve">5.2 </w:t>
      </w:r>
      <w:r w:rsidRPr="00D4048A">
        <w:rPr>
          <w:rFonts w:ascii="CMU Concrete" w:hAnsi="CMU Concrete"/>
        </w:rPr>
        <w:t>파일</w:t>
      </w:r>
    </w:p>
    <w:p w14:paraId="50397563" w14:textId="77777777" w:rsidR="00B51D7D" w:rsidRPr="00D4048A" w:rsidRDefault="00B51D7D" w:rsidP="00B51D7D">
      <w:pPr>
        <w:pStyle w:val="Agenda"/>
        <w:rPr>
          <w:rFonts w:ascii="CMU Concrete" w:hAnsi="CMU Concrete"/>
        </w:rPr>
      </w:pPr>
      <w:r w:rsidRPr="00D4048A">
        <w:rPr>
          <w:rFonts w:ascii="CMU Concrete" w:hAnsi="CMU Concrete"/>
        </w:rPr>
        <w:t xml:space="preserve">5.3 </w:t>
      </w:r>
      <w:r w:rsidRPr="00D4048A">
        <w:rPr>
          <w:rFonts w:ascii="CMU Concrete" w:hAnsi="CMU Concrete"/>
        </w:rPr>
        <w:t>분석</w:t>
      </w:r>
    </w:p>
    <w:p w14:paraId="4759244A" w14:textId="77777777" w:rsidR="00B51D7D" w:rsidRPr="00D4048A" w:rsidRDefault="00B51D7D" w:rsidP="00B51D7D">
      <w:pPr>
        <w:pStyle w:val="Agenda"/>
        <w:rPr>
          <w:rFonts w:ascii="CMU Concrete" w:hAnsi="CMU Concrete"/>
        </w:rPr>
      </w:pPr>
      <w:r w:rsidRPr="00D4048A">
        <w:rPr>
          <w:rFonts w:ascii="CMU Concrete" w:hAnsi="CMU Concrete"/>
        </w:rPr>
        <w:t xml:space="preserve">5.4 </w:t>
      </w:r>
      <w:r w:rsidRPr="00D4048A">
        <w:rPr>
          <w:rFonts w:ascii="CMU Concrete" w:hAnsi="CMU Concrete"/>
        </w:rPr>
        <w:t>차트</w:t>
      </w:r>
    </w:p>
    <w:p w14:paraId="41D2161B" w14:textId="77777777" w:rsidR="00B51D7D" w:rsidRPr="00D4048A" w:rsidRDefault="00B51D7D" w:rsidP="00B51D7D">
      <w:pPr>
        <w:pStyle w:val="Agenda"/>
        <w:rPr>
          <w:rFonts w:ascii="CMU Concrete" w:hAnsi="CMU Concrete"/>
        </w:rPr>
      </w:pPr>
      <w:r w:rsidRPr="00D4048A">
        <w:rPr>
          <w:rFonts w:ascii="CMU Concrete" w:hAnsi="CMU Concrete"/>
        </w:rPr>
        <w:t xml:space="preserve">5.5 </w:t>
      </w:r>
      <w:r w:rsidRPr="00D4048A">
        <w:rPr>
          <w:rFonts w:ascii="CMU Concrete" w:hAnsi="CMU Concrete"/>
        </w:rPr>
        <w:t>데이터</w:t>
      </w:r>
    </w:p>
    <w:p w14:paraId="33A6E0E0" w14:textId="77777777" w:rsidR="00B51D7D" w:rsidRPr="00D4048A" w:rsidRDefault="00B51D7D" w:rsidP="00B51D7D">
      <w:pPr>
        <w:pStyle w:val="11"/>
      </w:pPr>
      <w:r w:rsidRPr="00D4048A">
        <w:br w:type="page"/>
      </w:r>
      <w:r w:rsidRPr="00D4048A">
        <w:t>데이터</w:t>
      </w:r>
      <w:r w:rsidRPr="00D4048A">
        <w:t xml:space="preserve"> </w:t>
      </w:r>
      <w:r w:rsidRPr="00D4048A">
        <w:t>탐색기</w:t>
      </w:r>
    </w:p>
    <w:p w14:paraId="240DCDC3"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는</w:t>
      </w:r>
      <w:r w:rsidRPr="00D4048A">
        <w:rPr>
          <w:rFonts w:ascii="CMU Concrete" w:hAnsi="CMU Concrete"/>
        </w:rPr>
        <w:t xml:space="preserve"> </w:t>
      </w:r>
      <w:r w:rsidRPr="00D4048A">
        <w:rPr>
          <w:rFonts w:ascii="CMU Concrete" w:hAnsi="CMU Concrete"/>
        </w:rPr>
        <w:t>입</w:t>
      </w:r>
      <w:r w:rsidRPr="00D4048A">
        <w:rPr>
          <w:rFonts w:ascii="CMU Concrete" w:hAnsi="CMU Concrete"/>
        </w:rPr>
        <w:sym w:font="Wingdings" w:char="F09E"/>
      </w:r>
      <w:r w:rsidRPr="00D4048A">
        <w:rPr>
          <w:rFonts w:ascii="CMU Concrete" w:hAnsi="CMU Concrete"/>
        </w:rPr>
        <w:t>출력</w:t>
      </w:r>
      <w:r w:rsidRPr="00D4048A">
        <w:rPr>
          <w:rFonts w:ascii="CMU Concrete" w:hAnsi="CMU Concrete"/>
        </w:rPr>
        <w:t xml:space="preserve"> </w:t>
      </w:r>
      <w:r w:rsidRPr="00D4048A">
        <w:rPr>
          <w:rFonts w:ascii="CMU Concrete" w:hAnsi="CMU Concrete"/>
        </w:rPr>
        <w:t>노드에서의</w:t>
      </w:r>
      <w:r w:rsidRPr="00D4048A">
        <w:rPr>
          <w:rFonts w:ascii="CMU Concrete" w:hAnsi="CMU Concrete"/>
        </w:rPr>
        <w:t xml:space="preserve"> </w:t>
      </w:r>
      <w:r w:rsidRPr="00D4048A">
        <w:rPr>
          <w:rFonts w:ascii="CMU Concrete" w:hAnsi="CMU Concrete"/>
        </w:rPr>
        <w:t>원본</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과</w:t>
      </w:r>
      <w:r w:rsidRPr="00D4048A">
        <w:rPr>
          <w:rFonts w:ascii="CMU Concrete" w:hAnsi="CMU Concrete"/>
        </w:rPr>
        <w:t xml:space="preserve"> </w:t>
      </w:r>
      <w:r w:rsidRPr="00D4048A">
        <w:rPr>
          <w:rFonts w:ascii="CMU Concrete" w:hAnsi="CMU Concrete"/>
        </w:rPr>
        <w:t>기초분석을</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수정</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기초분석</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09B8A41" w14:textId="77777777" w:rsidR="00B51D7D" w:rsidRPr="00D4048A" w:rsidRDefault="00B51D7D" w:rsidP="00B51D7D">
      <w:pPr>
        <w:pStyle w:val="11"/>
      </w:pPr>
      <w:r w:rsidRPr="00D4048A">
        <w:t>데이터</w:t>
      </w:r>
      <w:r w:rsidRPr="00D4048A">
        <w:t xml:space="preserve"> </w:t>
      </w:r>
      <w:r w:rsidRPr="00D4048A">
        <w:t>탐색기를</w:t>
      </w:r>
      <w:r w:rsidRPr="00D4048A">
        <w:t xml:space="preserve"> </w:t>
      </w:r>
      <w:r w:rsidRPr="00D4048A">
        <w:t>사용하는</w:t>
      </w:r>
      <w:r w:rsidRPr="00D4048A">
        <w:t xml:space="preserve"> </w:t>
      </w:r>
      <w:r w:rsidRPr="00D4048A">
        <w:t>노드</w:t>
      </w:r>
    </w:p>
    <w:p w14:paraId="2A13C657"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는</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입</w:t>
      </w:r>
      <w:r w:rsidRPr="00D4048A">
        <w:rPr>
          <w:rFonts w:ascii="CMU Concrete" w:hAnsi="CMU Concrete"/>
        </w:rPr>
        <w:sym w:font="Wingdings" w:char="F09E"/>
      </w:r>
      <w:r w:rsidRPr="00D4048A">
        <w:rPr>
          <w:rFonts w:ascii="CMU Concrete" w:hAnsi="CMU Concrete"/>
        </w:rPr>
        <w:t>출력</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3ACD291" w14:textId="77777777" w:rsidR="00B51D7D" w:rsidRPr="00D4048A" w:rsidRDefault="00B51D7D" w:rsidP="00B51D7D">
      <w:pPr>
        <w:pStyle w:val="1"/>
        <w:rPr>
          <w:rFonts w:ascii="CMU Concrete" w:hAnsi="CMU Concrete"/>
        </w:rPr>
      </w:pPr>
      <w:r w:rsidRPr="00D4048A">
        <w:rPr>
          <w:rFonts w:ascii="CMU Concrete" w:hAnsi="CMU Concrete"/>
        </w:rPr>
        <w:t>파일</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p>
    <w:p w14:paraId="2816F226" w14:textId="77777777" w:rsidR="00B51D7D" w:rsidRPr="00D4048A" w:rsidRDefault="00B51D7D" w:rsidP="00B51D7D">
      <w:pPr>
        <w:pStyle w:val="1"/>
        <w:rPr>
          <w:rFonts w:ascii="CMU Concrete" w:hAnsi="CMU Concrete"/>
        </w:rPr>
      </w:pPr>
      <w:r w:rsidRPr="00D4048A">
        <w:rPr>
          <w:rFonts w:ascii="CMU Concrete" w:hAnsi="CMU Concrete"/>
        </w:rPr>
        <w:t>파일입력</w:t>
      </w:r>
      <w:r w:rsidRPr="00D4048A">
        <w:rPr>
          <w:rFonts w:ascii="CMU Concrete" w:hAnsi="CMU Concrete"/>
        </w:rPr>
        <w:t xml:space="preserve">2 </w:t>
      </w:r>
      <w:r w:rsidRPr="00D4048A">
        <w:rPr>
          <w:rFonts w:ascii="CMU Concrete" w:hAnsi="CMU Concrete"/>
        </w:rPr>
        <w:t>노드</w:t>
      </w:r>
      <w:r w:rsidRPr="00D4048A">
        <w:rPr>
          <w:rFonts w:ascii="CMU Concrete" w:hAnsi="CMU Concrete"/>
        </w:rPr>
        <w:t xml:space="preserve"> </w:t>
      </w:r>
    </w:p>
    <w:p w14:paraId="13545DBF" w14:textId="77777777" w:rsidR="00B51D7D" w:rsidRPr="00D4048A" w:rsidRDefault="00B51D7D" w:rsidP="00B51D7D">
      <w:pPr>
        <w:pStyle w:val="1"/>
        <w:rPr>
          <w:rFonts w:ascii="CMU Concrete" w:hAnsi="CMU Concrete"/>
        </w:rPr>
      </w:pPr>
      <w:r w:rsidRPr="00D4048A">
        <w:rPr>
          <w:rFonts w:ascii="CMU Concrete" w:hAnsi="CMU Concrete"/>
        </w:rPr>
        <w:t>엑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노드</w:t>
      </w:r>
    </w:p>
    <w:p w14:paraId="269D15DF" w14:textId="77777777" w:rsidR="00B51D7D" w:rsidRPr="00D4048A" w:rsidRDefault="00B51D7D" w:rsidP="00B51D7D">
      <w:pPr>
        <w:pStyle w:val="1"/>
        <w:rPr>
          <w:rFonts w:ascii="CMU Concrete" w:hAnsi="CMU Concrete"/>
        </w:rPr>
      </w:pPr>
      <w:r w:rsidRPr="00D4048A">
        <w:rPr>
          <w:rFonts w:ascii="CMU Concrete" w:hAnsi="CMU Concrete"/>
        </w:rPr>
        <w:t>액세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노드</w:t>
      </w:r>
    </w:p>
    <w:p w14:paraId="735CC94D" w14:textId="77777777" w:rsidR="00B51D7D" w:rsidRPr="00D4048A" w:rsidRDefault="00B51D7D" w:rsidP="00B51D7D">
      <w:pPr>
        <w:pStyle w:val="1"/>
        <w:rPr>
          <w:rFonts w:ascii="CMU Concrete" w:hAnsi="CMU Concrete"/>
        </w:rPr>
      </w:pPr>
      <w:r w:rsidRPr="00D4048A">
        <w:rPr>
          <w:rFonts w:ascii="CMU Concrete" w:hAnsi="CMU Concrete"/>
        </w:rPr>
        <w:t xml:space="preserve">ODBC </w:t>
      </w:r>
      <w:r w:rsidRPr="00D4048A">
        <w:rPr>
          <w:rFonts w:ascii="CMU Concrete" w:hAnsi="CMU Concrete"/>
        </w:rPr>
        <w:t>입력</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p>
    <w:p w14:paraId="49A37F24" w14:textId="77777777" w:rsidR="00B51D7D" w:rsidRPr="00D4048A" w:rsidRDefault="00B51D7D" w:rsidP="00B51D7D">
      <w:pPr>
        <w:pStyle w:val="1"/>
        <w:rPr>
          <w:rFonts w:ascii="CMU Concrete" w:hAnsi="CMU Concrete"/>
        </w:rPr>
      </w:pPr>
      <w:r w:rsidRPr="00D4048A">
        <w:rPr>
          <w:rFonts w:ascii="CMU Concrete" w:hAnsi="CMU Concrete"/>
        </w:rPr>
        <w:t xml:space="preserve">OLEDB </w:t>
      </w:r>
      <w:r w:rsidRPr="00D4048A">
        <w:rPr>
          <w:rFonts w:ascii="CMU Concrete" w:hAnsi="CMU Concrete"/>
        </w:rPr>
        <w:t>입력</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p>
    <w:p w14:paraId="20515EC6" w14:textId="77777777" w:rsidR="00B51D7D" w:rsidRPr="00D4048A" w:rsidRDefault="00B51D7D" w:rsidP="00B51D7D">
      <w:pPr>
        <w:pStyle w:val="1"/>
        <w:rPr>
          <w:rFonts w:ascii="CMU Concrete" w:hAnsi="CMU Concrete"/>
        </w:rPr>
      </w:pPr>
      <w:r w:rsidRPr="00D4048A">
        <w:rPr>
          <w:rFonts w:ascii="CMU Concrete" w:hAnsi="CMU Concrete"/>
        </w:rPr>
        <w:t>화면표시</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p>
    <w:p w14:paraId="6CAD8B79" w14:textId="77777777" w:rsidR="00B51D7D" w:rsidRPr="00064976" w:rsidRDefault="00B51D7D" w:rsidP="00B51D7D">
      <w:pPr>
        <w:pStyle w:val="1"/>
        <w:rPr>
          <w:rFonts w:ascii="CMU Concrete" w:hAnsi="CMU Concrete"/>
        </w:rPr>
      </w:pPr>
      <w:r w:rsidRPr="00D4048A">
        <w:rPr>
          <w:rFonts w:ascii="CMU Concrete" w:hAnsi="CMU Concrete"/>
        </w:rPr>
        <w:t>오라클</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p>
    <w:p w14:paraId="58CC8DFA" w14:textId="77777777" w:rsidR="00B51D7D" w:rsidRPr="00D4048A" w:rsidRDefault="00B51D7D" w:rsidP="00B51D7D">
      <w:pPr>
        <w:pStyle w:val="11"/>
      </w:pPr>
      <w:r w:rsidRPr="00D4048A">
        <w:t>시작</w:t>
      </w:r>
      <w:r w:rsidRPr="00D4048A">
        <w:t xml:space="preserve"> </w:t>
      </w:r>
      <w:r w:rsidRPr="00D4048A">
        <w:t>하기</w:t>
      </w:r>
    </w:p>
    <w:p w14:paraId="3A6F94C0" w14:textId="77777777" w:rsidR="00B51D7D" w:rsidRPr="00D4048A" w:rsidRDefault="00B51D7D" w:rsidP="00B51D7D">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노드들을</w:t>
      </w:r>
      <w:r w:rsidRPr="00D4048A">
        <w:rPr>
          <w:rFonts w:ascii="CMU Concrete" w:hAnsi="CMU Concrete"/>
        </w:rPr>
        <w:t xml:space="preserve"> </w:t>
      </w:r>
      <w:r w:rsidRPr="00D4048A">
        <w:rPr>
          <w:rFonts w:ascii="CMU Concrete" w:hAnsi="CMU Concrete"/>
        </w:rPr>
        <w:t>프로젝트에</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노드의</w:t>
      </w:r>
      <w:r w:rsidRPr="00D4048A">
        <w:rPr>
          <w:rFonts w:ascii="CMU Concrete" w:hAnsi="CMU Concrete"/>
        </w:rPr>
        <w:t xml:space="preserve"> </w:t>
      </w:r>
      <w:r w:rsidRPr="00D4048A">
        <w:rPr>
          <w:rFonts w:ascii="CMU Concrete" w:hAnsi="CMU Concrete"/>
        </w:rPr>
        <w:t>사용법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읽어옵니다</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읽은</w:t>
      </w:r>
      <w:r w:rsidRPr="00D4048A">
        <w:rPr>
          <w:rFonts w:ascii="CMU Concrete" w:hAnsi="CMU Concrete"/>
        </w:rPr>
        <w:t xml:space="preserve"> </w:t>
      </w:r>
      <w:r w:rsidRPr="00D4048A">
        <w:rPr>
          <w:rFonts w:ascii="CMU Concrete" w:hAnsi="CMU Concrete"/>
        </w:rPr>
        <w:t>노드는</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를</w:t>
      </w:r>
      <w:r w:rsidRPr="00D4048A">
        <w:rPr>
          <w:rFonts w:ascii="CMU Concrete" w:hAnsi="CMU Concrete"/>
        </w:rPr>
        <w:t xml:space="preserve"> </w:t>
      </w:r>
      <w:r w:rsidRPr="00D4048A">
        <w:rPr>
          <w:rFonts w:ascii="CMU Concrete" w:hAnsi="CMU Concrete"/>
        </w:rPr>
        <w:t>시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5AA56ED" w14:textId="77777777" w:rsidR="00B51D7D" w:rsidRPr="00D4048A" w:rsidRDefault="00B51D7D" w:rsidP="00401892">
      <w:pPr>
        <w:numPr>
          <w:ilvl w:val="0"/>
          <w:numId w:val="55"/>
        </w:numPr>
        <w:ind w:left="426"/>
        <w:rPr>
          <w:rFonts w:ascii="CMU Concrete" w:hAnsi="CMU Concrete"/>
        </w:rPr>
      </w:pPr>
      <w:r w:rsidRPr="00D4048A">
        <w:rPr>
          <w:rFonts w:ascii="CMU Concrete" w:hAnsi="CMU Concrete"/>
        </w:rPr>
        <w:t>노드를</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는</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p>
    <w:p w14:paraId="52D59F62" w14:textId="77777777" w:rsidR="00B51D7D" w:rsidRPr="00D4048A" w:rsidRDefault="00B51D7D" w:rsidP="00401892">
      <w:pPr>
        <w:numPr>
          <w:ilvl w:val="0"/>
          <w:numId w:val="55"/>
        </w:numPr>
        <w:ind w:left="426"/>
        <w:rPr>
          <w:rFonts w:ascii="CMU Concrete" w:hAnsi="CMU Concrete"/>
        </w:rPr>
      </w:pPr>
      <w:r w:rsidRPr="00D4048A">
        <w:rPr>
          <w:rFonts w:ascii="CMU Concrete" w:hAnsi="CMU Concrete"/>
        </w:rPr>
        <w:t>노드를</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메뉴의</w:t>
      </w:r>
      <w:r w:rsidRPr="00D4048A">
        <w:rPr>
          <w:rFonts w:ascii="CMU Concrete" w:hAnsi="CMU Concrete"/>
        </w:rPr>
        <w:t xml:space="preserve"> </w:t>
      </w:r>
      <w:r w:rsidRPr="00D4048A">
        <w:rPr>
          <w:rFonts w:ascii="CMU Concrete" w:hAnsi="CMU Concrete"/>
          <w:b/>
        </w:rPr>
        <w:t>데이터</w:t>
      </w:r>
      <w:r w:rsidRPr="00D4048A">
        <w:rPr>
          <w:rFonts w:ascii="CMU Concrete" w:hAnsi="CMU Concrete"/>
          <w:b/>
        </w:rPr>
        <w:t xml:space="preserve"> </w:t>
      </w:r>
      <w:r>
        <w:rPr>
          <w:rFonts w:ascii="CMU Concrete" w:hAnsi="CMU Concrete" w:hint="eastAsia"/>
          <w:b/>
        </w:rPr>
        <w:t>탐색</w:t>
      </w:r>
      <w:r w:rsidRPr="00D4048A">
        <w:rPr>
          <w:rFonts w:ascii="CMU Concrete" w:hAnsi="CMU Concrete"/>
          <w:b/>
        </w:rPr>
        <w:t>기</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p>
    <w:p w14:paraId="685051E9" w14:textId="77777777" w:rsidR="00B51D7D" w:rsidRPr="00D4048A" w:rsidRDefault="00B51D7D" w:rsidP="00401892">
      <w:pPr>
        <w:numPr>
          <w:ilvl w:val="0"/>
          <w:numId w:val="55"/>
        </w:numPr>
        <w:ind w:left="426"/>
        <w:rPr>
          <w:rFonts w:ascii="CMU Concrete" w:hAnsi="CMU Concrete"/>
        </w:rPr>
      </w:pPr>
      <w:r w:rsidRPr="00D4048A">
        <w:rPr>
          <w:rFonts w:ascii="CMU Concrete" w:hAnsi="CMU Concrete"/>
        </w:rPr>
        <w:t>노드를</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툴바의</w:t>
      </w:r>
      <w:r w:rsidRPr="00D4048A">
        <w:rPr>
          <w:rFonts w:ascii="CMU Concrete" w:hAnsi="CMU Concrete"/>
        </w:rPr>
        <w:t xml:space="preserve"> </w:t>
      </w:r>
      <w:r w:rsidRPr="00D4048A">
        <w:rPr>
          <w:rFonts w:ascii="CMU Concrete" w:hAnsi="CMU Concrete"/>
          <w:b/>
          <w:bCs/>
        </w:rPr>
        <w:t>[</w:t>
      </w:r>
      <w:r w:rsidRPr="00D4048A">
        <w:rPr>
          <w:rFonts w:ascii="CMU Concrete" w:hAnsi="CMU Concrete"/>
          <w:b/>
          <w:bCs/>
        </w:rPr>
        <w:t>보기</w:t>
      </w:r>
      <w:r w:rsidRPr="00D4048A">
        <w:rPr>
          <w:rFonts w:ascii="CMU Concrete" w:hAnsi="CMU Concrete"/>
          <w:b/>
          <w:bCs/>
        </w:rPr>
        <w:t>] – [</w:t>
      </w:r>
      <w:r w:rsidRPr="00D4048A">
        <w:rPr>
          <w:rFonts w:ascii="CMU Concrete" w:hAnsi="CMU Concrete"/>
          <w:b/>
          <w:bCs/>
        </w:rPr>
        <w:t>데이터</w:t>
      </w:r>
      <w:r w:rsidRPr="00D4048A">
        <w:rPr>
          <w:rFonts w:ascii="CMU Concrete" w:hAnsi="CMU Concrete"/>
          <w:b/>
          <w:bCs/>
        </w:rPr>
        <w:t xml:space="preserve"> </w:t>
      </w:r>
      <w:r>
        <w:rPr>
          <w:rFonts w:ascii="CMU Concrete" w:hAnsi="CMU Concrete" w:hint="eastAsia"/>
          <w:b/>
          <w:bCs/>
        </w:rPr>
        <w:t>탐색</w:t>
      </w:r>
      <w:r w:rsidRPr="00D4048A">
        <w:rPr>
          <w:rFonts w:ascii="CMU Concrete" w:hAnsi="CMU Concrete"/>
          <w:b/>
          <w:bCs/>
        </w:rPr>
        <w:t>기</w:t>
      </w:r>
      <w:r w:rsidRPr="00D4048A">
        <w:rPr>
          <w:rFonts w:ascii="CMU Concrete" w:hAnsi="CMU Concrete"/>
          <w:b/>
          <w:bCs/>
        </w:rPr>
        <w:t>]</w:t>
      </w:r>
      <w:r w:rsidRPr="00D4048A">
        <w:rPr>
          <w:rFonts w:ascii="CMU Concrete" w:hAnsi="CMU Concrete"/>
        </w:rPr>
        <w:t>를</w:t>
      </w:r>
      <w:r w:rsidRPr="00D4048A">
        <w:rPr>
          <w:rFonts w:ascii="CMU Concrete" w:hAnsi="CMU Concrete"/>
          <w:b/>
          <w:bCs/>
        </w:rPr>
        <w:t xml:space="preserve"> </w:t>
      </w:r>
      <w:r w:rsidRPr="00D4048A">
        <w:rPr>
          <w:rFonts w:ascii="CMU Concrete" w:hAnsi="CMU Concrete"/>
        </w:rPr>
        <w:t>클릭하는</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p>
    <w:p w14:paraId="6C633348" w14:textId="77777777" w:rsidR="00B51D7D" w:rsidRPr="00064976" w:rsidRDefault="00B51D7D" w:rsidP="00B51D7D">
      <w:pPr>
        <w:pStyle w:val="p3"/>
        <w:rPr>
          <w:rFonts w:ascii="CMU Concrete" w:eastAsia="굴림" w:hAnsi="CMU Concrete"/>
          <w:i/>
        </w:rPr>
      </w:pPr>
      <w:r w:rsidRPr="00D4048A">
        <w:rPr>
          <w:rFonts w:ascii="CMU Concrete" w:eastAsia="굴림" w:hAnsi="CMU Concrete"/>
          <w:b/>
          <w:bCs/>
          <w:iCs/>
          <w:color w:val="000000"/>
        </w:rPr>
        <w:t xml:space="preserve">NOTE </w:t>
      </w:r>
      <w:r w:rsidRPr="00D4048A">
        <w:rPr>
          <w:rStyle w:val="noteChar"/>
          <w:rFonts w:ascii="CMU Concrete" w:eastAsia="굴림" w:hAnsi="CMU Concrete"/>
        </w:rPr>
        <w:t>화면표시</w:t>
      </w:r>
      <w:r w:rsidRPr="00D4048A">
        <w:rPr>
          <w:rStyle w:val="noteChar"/>
          <w:rFonts w:ascii="CMU Concrete" w:eastAsia="굴림" w:hAnsi="CMU Concrete"/>
        </w:rPr>
        <w:t xml:space="preserve"> </w:t>
      </w:r>
      <w:r w:rsidRPr="00D4048A">
        <w:rPr>
          <w:rStyle w:val="noteChar"/>
          <w:rFonts w:ascii="CMU Concrete" w:eastAsia="굴림" w:hAnsi="CMU Concrete"/>
        </w:rPr>
        <w:t>노드의</w:t>
      </w:r>
      <w:r w:rsidRPr="00D4048A">
        <w:rPr>
          <w:rStyle w:val="noteChar"/>
          <w:rFonts w:ascii="CMU Concrete" w:eastAsia="굴림" w:hAnsi="CMU Concrete"/>
        </w:rPr>
        <w:t xml:space="preserve"> </w:t>
      </w:r>
      <w:r w:rsidRPr="00D4048A">
        <w:rPr>
          <w:rStyle w:val="noteChar"/>
          <w:rFonts w:ascii="CMU Concrete" w:eastAsia="굴림" w:hAnsi="CMU Concrete"/>
        </w:rPr>
        <w:t>경우</w:t>
      </w:r>
      <w:r w:rsidRPr="00D4048A">
        <w:rPr>
          <w:rStyle w:val="noteChar"/>
          <w:rFonts w:ascii="CMU Concrete" w:eastAsia="굴림" w:hAnsi="CMU Concrete"/>
        </w:rPr>
        <w:t xml:space="preserve"> </w:t>
      </w:r>
      <w:r w:rsidRPr="00D4048A">
        <w:rPr>
          <w:rStyle w:val="noteChar"/>
          <w:rFonts w:ascii="CMU Concrete" w:eastAsia="굴림" w:hAnsi="CMU Concrete"/>
        </w:rPr>
        <w:t>프로젝트</w:t>
      </w:r>
      <w:r w:rsidRPr="00D4048A">
        <w:rPr>
          <w:rStyle w:val="noteChar"/>
          <w:rFonts w:ascii="CMU Concrete" w:eastAsia="굴림" w:hAnsi="CMU Concrete"/>
        </w:rPr>
        <w:t xml:space="preserve"> </w:t>
      </w:r>
      <w:r w:rsidRPr="00D4048A">
        <w:rPr>
          <w:rStyle w:val="noteChar"/>
          <w:rFonts w:ascii="CMU Concrete" w:eastAsia="굴림" w:hAnsi="CMU Concrete"/>
        </w:rPr>
        <w:t>수행</w:t>
      </w:r>
      <w:r w:rsidRPr="00D4048A">
        <w:rPr>
          <w:rStyle w:val="noteChar"/>
          <w:rFonts w:ascii="CMU Concrete" w:eastAsia="굴림" w:hAnsi="CMU Concrete"/>
        </w:rPr>
        <w:t xml:space="preserve"> </w:t>
      </w:r>
      <w:r w:rsidRPr="00D4048A">
        <w:rPr>
          <w:rStyle w:val="noteChar"/>
          <w:rFonts w:ascii="CMU Concrete" w:eastAsia="굴림" w:hAnsi="CMU Concrete"/>
        </w:rPr>
        <w:t>시에</w:t>
      </w:r>
      <w:r w:rsidRPr="00D4048A">
        <w:rPr>
          <w:rStyle w:val="noteChar"/>
          <w:rFonts w:ascii="CMU Concrete" w:eastAsia="굴림" w:hAnsi="CMU Concrete"/>
        </w:rPr>
        <w:t xml:space="preserve"> </w:t>
      </w:r>
      <w:r w:rsidRPr="00D4048A">
        <w:rPr>
          <w:rStyle w:val="noteChar"/>
          <w:rFonts w:ascii="CMU Concrete" w:eastAsia="굴림" w:hAnsi="CMU Concrete"/>
        </w:rPr>
        <w:t>자동으로</w:t>
      </w:r>
      <w:r w:rsidRPr="00D4048A">
        <w:rPr>
          <w:rStyle w:val="noteChar"/>
          <w:rFonts w:ascii="CMU Concrete" w:eastAsia="굴림" w:hAnsi="CMU Concrete"/>
        </w:rPr>
        <w:t xml:space="preserve"> </w:t>
      </w:r>
      <w:r w:rsidRPr="00D4048A">
        <w:rPr>
          <w:rStyle w:val="noteChar"/>
          <w:rFonts w:ascii="CMU Concrete" w:eastAsia="굴림" w:hAnsi="CMU Concrete"/>
        </w:rPr>
        <w:t>실행됩니다</w:t>
      </w:r>
      <w:r w:rsidRPr="00D4048A">
        <w:rPr>
          <w:rStyle w:val="noteChar"/>
          <w:rFonts w:ascii="CMU Concrete" w:eastAsia="굴림" w:hAnsi="CMU Concrete"/>
        </w:rPr>
        <w:t xml:space="preserve">. </w:t>
      </w:r>
      <w:r w:rsidRPr="00D4048A">
        <w:rPr>
          <w:rStyle w:val="noteChar"/>
          <w:rFonts w:ascii="CMU Concrete" w:eastAsia="굴림" w:hAnsi="CMU Concrete"/>
        </w:rPr>
        <w:t>사용자가</w:t>
      </w:r>
      <w:r w:rsidRPr="00D4048A">
        <w:rPr>
          <w:rStyle w:val="noteChar"/>
          <w:rFonts w:ascii="CMU Concrete" w:eastAsia="굴림" w:hAnsi="CMU Concrete"/>
        </w:rPr>
        <w:t xml:space="preserve"> </w:t>
      </w:r>
      <w:r w:rsidRPr="00D4048A">
        <w:rPr>
          <w:rStyle w:val="noteChar"/>
          <w:rFonts w:ascii="CMU Concrete" w:eastAsia="굴림" w:hAnsi="CMU Concrete"/>
        </w:rPr>
        <w:t>직접</w:t>
      </w:r>
      <w:r w:rsidRPr="00D4048A">
        <w:rPr>
          <w:rStyle w:val="noteChar"/>
          <w:rFonts w:ascii="CMU Concrete" w:eastAsia="굴림" w:hAnsi="CMU Concrete"/>
        </w:rPr>
        <w:t xml:space="preserve"> </w:t>
      </w:r>
      <w:r w:rsidRPr="00D4048A">
        <w:rPr>
          <w:rStyle w:val="noteChar"/>
          <w:rFonts w:ascii="CMU Concrete" w:eastAsia="굴림" w:hAnsi="CMU Concrete"/>
        </w:rPr>
        <w:t>실행하기</w:t>
      </w:r>
      <w:r w:rsidRPr="00D4048A">
        <w:rPr>
          <w:rStyle w:val="noteChar"/>
          <w:rFonts w:ascii="CMU Concrete" w:eastAsia="굴림" w:hAnsi="CMU Concrete"/>
        </w:rPr>
        <w:t xml:space="preserve"> </w:t>
      </w:r>
      <w:r w:rsidRPr="00D4048A">
        <w:rPr>
          <w:rStyle w:val="noteChar"/>
          <w:rFonts w:ascii="CMU Concrete" w:eastAsia="굴림" w:hAnsi="CMU Concrete"/>
        </w:rPr>
        <w:t>위해서는</w:t>
      </w:r>
      <w:r w:rsidRPr="00D4048A">
        <w:rPr>
          <w:rStyle w:val="noteChar"/>
          <w:rFonts w:ascii="CMU Concrete" w:eastAsia="굴림" w:hAnsi="CMU Concrete"/>
        </w:rPr>
        <w:t xml:space="preserve"> </w:t>
      </w:r>
      <w:r w:rsidRPr="00D4048A">
        <w:rPr>
          <w:rStyle w:val="noteChar"/>
          <w:rFonts w:ascii="CMU Concrete" w:eastAsia="굴림" w:hAnsi="CMU Concrete"/>
        </w:rPr>
        <w:t>프로젝트</w:t>
      </w:r>
      <w:r w:rsidRPr="00D4048A">
        <w:rPr>
          <w:rStyle w:val="noteChar"/>
          <w:rFonts w:ascii="CMU Concrete" w:eastAsia="굴림" w:hAnsi="CMU Concrete"/>
        </w:rPr>
        <w:t xml:space="preserve"> </w:t>
      </w:r>
      <w:r w:rsidRPr="00D4048A">
        <w:rPr>
          <w:rStyle w:val="noteChar"/>
          <w:rFonts w:ascii="CMU Concrete" w:eastAsia="굴림" w:hAnsi="CMU Concrete"/>
        </w:rPr>
        <w:t>수행</w:t>
      </w:r>
      <w:r w:rsidRPr="00D4048A">
        <w:rPr>
          <w:rStyle w:val="noteChar"/>
          <w:rFonts w:ascii="CMU Concrete" w:eastAsia="굴림" w:hAnsi="CMU Concrete"/>
        </w:rPr>
        <w:t xml:space="preserve"> </w:t>
      </w:r>
      <w:r w:rsidRPr="00D4048A">
        <w:rPr>
          <w:rStyle w:val="noteChar"/>
          <w:rFonts w:ascii="CMU Concrete" w:eastAsia="굴림" w:hAnsi="CMU Concrete"/>
        </w:rPr>
        <w:t>후에</w:t>
      </w:r>
      <w:r w:rsidRPr="00D4048A">
        <w:rPr>
          <w:rStyle w:val="noteChar"/>
          <w:rFonts w:ascii="CMU Concrete" w:eastAsia="굴림" w:hAnsi="CMU Concrete"/>
        </w:rPr>
        <w:t xml:space="preserve">, </w:t>
      </w:r>
      <w:r w:rsidRPr="00D4048A">
        <w:rPr>
          <w:rStyle w:val="noteChar"/>
          <w:rFonts w:ascii="CMU Concrete" w:eastAsia="굴림" w:hAnsi="CMU Concrete"/>
        </w:rPr>
        <w:t>리소스창의</w:t>
      </w:r>
      <w:r w:rsidRPr="00D4048A">
        <w:rPr>
          <w:rStyle w:val="noteChar"/>
          <w:rFonts w:ascii="CMU Concrete" w:eastAsia="굴림" w:hAnsi="CMU Concrete"/>
        </w:rPr>
        <w:t xml:space="preserve"> output</w:t>
      </w:r>
      <w:r w:rsidRPr="00D4048A">
        <w:rPr>
          <w:rStyle w:val="noteChar"/>
          <w:rFonts w:ascii="CMU Concrete" w:eastAsia="굴림" w:hAnsi="CMU Concrete"/>
        </w:rPr>
        <w:t>윈도우에서</w:t>
      </w:r>
      <w:r w:rsidRPr="00D4048A">
        <w:rPr>
          <w:rStyle w:val="noteChar"/>
          <w:rFonts w:ascii="CMU Concrete" w:eastAsia="굴림" w:hAnsi="CMU Concrete"/>
        </w:rPr>
        <w:t xml:space="preserve"> </w:t>
      </w:r>
      <w:r w:rsidRPr="00D4048A">
        <w:rPr>
          <w:rStyle w:val="noteChar"/>
          <w:rFonts w:ascii="CMU Concrete" w:eastAsia="굴림" w:hAnsi="CMU Concrete"/>
        </w:rPr>
        <w:t>화면표시</w:t>
      </w:r>
      <w:r w:rsidRPr="00D4048A">
        <w:rPr>
          <w:rStyle w:val="noteChar"/>
          <w:rFonts w:ascii="CMU Concrete" w:eastAsia="굴림" w:hAnsi="CMU Concrete"/>
        </w:rPr>
        <w:t xml:space="preserve"> </w:t>
      </w:r>
      <w:r w:rsidRPr="00D4048A">
        <w:rPr>
          <w:rStyle w:val="noteChar"/>
          <w:rFonts w:ascii="CMU Concrete" w:eastAsia="굴림" w:hAnsi="CMU Concrete"/>
        </w:rPr>
        <w:t>노드를</w:t>
      </w:r>
      <w:r w:rsidRPr="00D4048A">
        <w:rPr>
          <w:rStyle w:val="noteChar"/>
          <w:rFonts w:ascii="CMU Concrete" w:eastAsia="굴림" w:hAnsi="CMU Concrete"/>
        </w:rPr>
        <w:t xml:space="preserve"> </w:t>
      </w:r>
      <w:r w:rsidRPr="00D4048A">
        <w:rPr>
          <w:rStyle w:val="noteChar"/>
          <w:rFonts w:ascii="CMU Concrete" w:eastAsia="굴림" w:hAnsi="CMU Concrete"/>
        </w:rPr>
        <w:t>더블</w:t>
      </w:r>
      <w:r w:rsidRPr="00D4048A">
        <w:rPr>
          <w:rStyle w:val="noteChar"/>
          <w:rFonts w:ascii="CMU Concrete" w:eastAsia="굴림" w:hAnsi="CMU Concrete"/>
        </w:rPr>
        <w:t xml:space="preserve"> </w:t>
      </w:r>
      <w:r w:rsidRPr="00D4048A">
        <w:rPr>
          <w:rStyle w:val="noteChar"/>
          <w:rFonts w:ascii="CMU Concrete" w:eastAsia="굴림" w:hAnsi="CMU Concrete"/>
        </w:rPr>
        <w:t>클릭하면</w:t>
      </w:r>
      <w:r w:rsidRPr="00D4048A">
        <w:rPr>
          <w:rStyle w:val="noteChar"/>
          <w:rFonts w:ascii="CMU Concrete" w:eastAsia="굴림" w:hAnsi="CMU Concrete"/>
        </w:rPr>
        <w:t xml:space="preserve"> </w:t>
      </w:r>
      <w:r w:rsidRPr="00D4048A">
        <w:rPr>
          <w:rStyle w:val="noteChar"/>
          <w:rFonts w:ascii="CMU Concrete" w:eastAsia="굴림" w:hAnsi="CMU Concrete"/>
        </w:rPr>
        <w:t>됩니다</w:t>
      </w:r>
      <w:r w:rsidRPr="00D4048A">
        <w:rPr>
          <w:rStyle w:val="noteChar"/>
          <w:rFonts w:ascii="CMU Concrete" w:eastAsia="굴림" w:hAnsi="CMU Concrete"/>
        </w:rPr>
        <w:t>.</w:t>
      </w:r>
    </w:p>
    <w:p w14:paraId="34B3309E" w14:textId="77777777" w:rsidR="00B51D7D" w:rsidRPr="00D4048A" w:rsidRDefault="00B51D7D" w:rsidP="00B51D7D">
      <w:pPr>
        <w:pStyle w:val="11"/>
      </w:pPr>
      <w:r w:rsidRPr="00D4048A">
        <w:t>화면</w:t>
      </w:r>
      <w:r w:rsidRPr="00D4048A">
        <w:t xml:space="preserve"> </w:t>
      </w:r>
      <w:r w:rsidRPr="00D4048A">
        <w:t>구성</w:t>
      </w:r>
    </w:p>
    <w:p w14:paraId="595CE0C2" w14:textId="77777777" w:rsidR="00B51D7D"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를</w:t>
      </w:r>
      <w:r w:rsidRPr="00D4048A">
        <w:rPr>
          <w:rFonts w:ascii="CMU Concrete" w:hAnsi="CMU Concrete"/>
        </w:rPr>
        <w:t xml:space="preserve"> </w:t>
      </w:r>
      <w:r w:rsidRPr="00D4048A">
        <w:rPr>
          <w:rFonts w:ascii="CMU Concrete" w:hAnsi="CMU Concrete"/>
        </w:rPr>
        <w:t>실행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을</w:t>
      </w:r>
      <w:r w:rsidRPr="00D4048A">
        <w:rPr>
          <w:rFonts w:ascii="CMU Concrete" w:hAnsi="CMU Concrete"/>
        </w:rPr>
        <w:t xml:space="preserve"> </w:t>
      </w:r>
      <w:r w:rsidRPr="00D4048A">
        <w:rPr>
          <w:rFonts w:ascii="CMU Concrete" w:hAnsi="CMU Concrete"/>
        </w:rPr>
        <w:t>보실</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B2757A1" w14:textId="77777777" w:rsidR="00B51D7D" w:rsidRPr="00D4048A" w:rsidRDefault="00B51D7D" w:rsidP="00B51D7D">
      <w:pPr>
        <w:pStyle w:val="p2"/>
        <w:rPr>
          <w:rFonts w:ascii="CMU Concrete" w:hAnsi="CMU Concrete"/>
        </w:rPr>
      </w:pPr>
    </w:p>
    <w:p w14:paraId="0F599D93" w14:textId="77777777" w:rsidR="00B51D7D" w:rsidRPr="00D4048A" w:rsidRDefault="00B32DD7" w:rsidP="00AE3A66">
      <w:pPr>
        <w:pStyle w:val="af"/>
      </w:pPr>
      <w:r>
        <w:rPr>
          <w:noProof/>
        </w:rPr>
        <w:drawing>
          <wp:inline distT="0" distB="0" distL="0" distR="0" wp14:anchorId="478BFFE4" wp14:editId="72B41DA3">
            <wp:extent cx="5581650" cy="3381375"/>
            <wp:effectExtent l="0" t="0" r="0" b="9525"/>
            <wp:docPr id="1337" name="그림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5581650" cy="3381375"/>
                    </a:xfrm>
                    <a:prstGeom prst="rect">
                      <a:avLst/>
                    </a:prstGeom>
                    <a:noFill/>
                    <a:ln>
                      <a:noFill/>
                    </a:ln>
                  </pic:spPr>
                </pic:pic>
              </a:graphicData>
            </a:graphic>
          </wp:inline>
        </w:drawing>
      </w:r>
    </w:p>
    <w:p w14:paraId="7BFEBAF5" w14:textId="77777777" w:rsidR="00B51D7D" w:rsidRPr="00D4048A" w:rsidRDefault="00B51D7D" w:rsidP="00B51D7D">
      <w:pPr>
        <w:rPr>
          <w:rFonts w:ascii="CMU Concrete" w:hAnsi="CMU Concrete"/>
        </w:rPr>
      </w:pPr>
    </w:p>
    <w:p w14:paraId="76574FCC" w14:textId="77777777" w:rsidR="00B51D7D" w:rsidRPr="00D4048A" w:rsidRDefault="00B51D7D" w:rsidP="00B51D7D">
      <w:pPr>
        <w:rPr>
          <w:rFonts w:ascii="CMU Concrete" w:hAnsi="CMU Concrete"/>
        </w:rPr>
      </w:pPr>
    </w:p>
    <w:p w14:paraId="0E9D3CA0" w14:textId="77777777" w:rsidR="00B51D7D" w:rsidRPr="00D4048A" w:rsidRDefault="00B51D7D" w:rsidP="00B51D7D">
      <w:pPr>
        <w:rPr>
          <w:rFonts w:ascii="CMU Concrete" w:hAnsi="CMU Concrete"/>
        </w:rPr>
      </w:pPr>
    </w:p>
    <w:p w14:paraId="412B6ED0" w14:textId="77777777" w:rsidR="00B51D7D" w:rsidRPr="00D4048A" w:rsidRDefault="00B51D7D" w:rsidP="00B51D7D">
      <w:pPr>
        <w:rPr>
          <w:rFonts w:ascii="CMU Concrete" w:hAnsi="CMU Concrete"/>
        </w:rPr>
      </w:pPr>
    </w:p>
    <w:p w14:paraId="3A46ED3E" w14:textId="77777777" w:rsidR="00B51D7D" w:rsidRPr="00D4048A" w:rsidRDefault="00B51D7D" w:rsidP="00B51D7D">
      <w:pPr>
        <w:rPr>
          <w:rFonts w:ascii="CMU Concrete" w:hAnsi="CMU Concrete"/>
        </w:rPr>
      </w:pPr>
    </w:p>
    <w:p w14:paraId="4E082888" w14:textId="77777777" w:rsidR="00B51D7D" w:rsidRPr="00D4048A" w:rsidRDefault="00B51D7D" w:rsidP="00B51D7D">
      <w:pPr>
        <w:rPr>
          <w:rFonts w:ascii="CMU Concrete" w:hAnsi="CMU Concrete"/>
        </w:rPr>
      </w:pPr>
    </w:p>
    <w:p w14:paraId="2A07CE69" w14:textId="77777777" w:rsidR="00B51D7D" w:rsidRPr="00D4048A" w:rsidRDefault="00B51D7D" w:rsidP="00B51D7D">
      <w:pPr>
        <w:rPr>
          <w:rFonts w:ascii="CMU Concrete" w:hAnsi="CMU Concrete"/>
        </w:rPr>
      </w:pPr>
    </w:p>
    <w:p w14:paraId="0886664B" w14:textId="77777777" w:rsidR="00B51D7D" w:rsidRPr="00D4048A" w:rsidRDefault="00B51D7D" w:rsidP="00B51D7D">
      <w:pPr>
        <w:rPr>
          <w:rFonts w:ascii="CMU Concrete" w:hAnsi="CMU Concrete"/>
        </w:rPr>
      </w:pPr>
    </w:p>
    <w:p w14:paraId="270EFE0D" w14:textId="77777777" w:rsidR="00B51D7D" w:rsidRPr="00D4048A" w:rsidRDefault="00B51D7D" w:rsidP="00B51D7D">
      <w:pPr>
        <w:rPr>
          <w:rFonts w:ascii="CMU Concrete" w:hAnsi="CMU Concrete"/>
        </w:rPr>
      </w:pPr>
    </w:p>
    <w:p w14:paraId="0534F20C" w14:textId="77777777" w:rsidR="00B51D7D" w:rsidRPr="00D4048A" w:rsidRDefault="00B51D7D" w:rsidP="00B51D7D">
      <w:pPr>
        <w:rPr>
          <w:rFonts w:ascii="CMU Concrete" w:hAnsi="CMU Concrete"/>
        </w:rPr>
      </w:pPr>
    </w:p>
    <w:p w14:paraId="5B36681C" w14:textId="77777777" w:rsidR="00B51D7D" w:rsidRPr="00D4048A" w:rsidRDefault="00B51D7D" w:rsidP="00B51D7D">
      <w:pPr>
        <w:rPr>
          <w:rFonts w:ascii="CMU Concrete" w:hAnsi="CMU Concrete"/>
        </w:rPr>
      </w:pPr>
    </w:p>
    <w:p w14:paraId="5144EB63" w14:textId="77777777" w:rsidR="00B51D7D" w:rsidRPr="00D4048A" w:rsidRDefault="00B51D7D" w:rsidP="00B51D7D">
      <w:pPr>
        <w:rPr>
          <w:rFonts w:ascii="CMU Concrete" w:hAnsi="CMU Concrete"/>
        </w:rPr>
      </w:pPr>
    </w:p>
    <w:p w14:paraId="5C072069" w14:textId="77777777" w:rsidR="00B51D7D" w:rsidRPr="00D4048A" w:rsidRDefault="00B51D7D" w:rsidP="00B51D7D">
      <w:pPr>
        <w:rPr>
          <w:rFonts w:ascii="CMU Concrete" w:hAnsi="CMU Concrete"/>
        </w:rPr>
      </w:pPr>
    </w:p>
    <w:p w14:paraId="1873481E" w14:textId="77777777" w:rsidR="00B51D7D" w:rsidRPr="00D4048A" w:rsidRDefault="00B51D7D" w:rsidP="00B51D7D">
      <w:pPr>
        <w:rPr>
          <w:rFonts w:ascii="CMU Concrete" w:hAnsi="CMU Concrete"/>
        </w:rPr>
      </w:pPr>
    </w:p>
    <w:p w14:paraId="19A276ED" w14:textId="77777777" w:rsidR="00B51D7D" w:rsidRPr="00D4048A" w:rsidRDefault="00B51D7D" w:rsidP="00B51D7D">
      <w:pPr>
        <w:rPr>
          <w:rFonts w:ascii="CMU Concrete" w:hAnsi="CMU Concrete"/>
        </w:rPr>
      </w:pPr>
    </w:p>
    <w:p w14:paraId="08B91547" w14:textId="77777777" w:rsidR="00B51D7D" w:rsidRPr="00D4048A" w:rsidRDefault="00B51D7D" w:rsidP="00B51D7D">
      <w:pPr>
        <w:rPr>
          <w:rFonts w:ascii="CMU Concrete" w:hAnsi="CMU Concrete"/>
        </w:rPr>
      </w:pPr>
    </w:p>
    <w:p w14:paraId="3F71FA98" w14:textId="77777777" w:rsidR="00B51D7D" w:rsidRDefault="00B51D7D" w:rsidP="00B51D7D">
      <w:pPr>
        <w:rPr>
          <w:rFonts w:ascii="CMU Concrete" w:hAnsi="CMU Concrete"/>
        </w:rPr>
      </w:pPr>
    </w:p>
    <w:p w14:paraId="12A75CBB" w14:textId="77777777" w:rsidR="00B51D7D" w:rsidRDefault="00B51D7D" w:rsidP="00B51D7D">
      <w:pPr>
        <w:rPr>
          <w:rFonts w:ascii="CMU Concrete" w:hAnsi="CMU Concrete"/>
        </w:rPr>
      </w:pPr>
    </w:p>
    <w:p w14:paraId="399D3EA9" w14:textId="77777777" w:rsidR="00B51D7D" w:rsidRPr="00D4048A" w:rsidRDefault="00B51D7D" w:rsidP="00B51D7D">
      <w:pPr>
        <w:rPr>
          <w:rFonts w:ascii="CMU Concrete" w:hAnsi="CMU Concrete"/>
        </w:rPr>
      </w:pPr>
    </w:p>
    <w:p w14:paraId="6079B33B" w14:textId="77777777" w:rsidR="00B51D7D" w:rsidRPr="00D4048A" w:rsidRDefault="00B51D7D" w:rsidP="00B51D7D">
      <w:pPr>
        <w:pStyle w:val="00"/>
      </w:pPr>
      <w:bookmarkStart w:id="1207" w:name="_Toc93916151"/>
      <w:bookmarkStart w:id="1208" w:name="_Toc94670693"/>
      <w:bookmarkStart w:id="1209" w:name="_Toc94688440"/>
      <w:bookmarkStart w:id="1210" w:name="_Toc206929816"/>
      <w:bookmarkStart w:id="1211" w:name="_Toc206929984"/>
      <w:bookmarkStart w:id="1212" w:name="_Toc206930151"/>
      <w:bookmarkStart w:id="1213" w:name="_Toc207077295"/>
      <w:bookmarkStart w:id="1214" w:name="_Toc207077458"/>
      <w:bookmarkStart w:id="1215" w:name="_Toc207077620"/>
      <w:bookmarkStart w:id="1216" w:name="_Toc207079592"/>
      <w:bookmarkStart w:id="1217" w:name="_Toc207079755"/>
      <w:bookmarkStart w:id="1218" w:name="_Toc283655374"/>
      <w:bookmarkStart w:id="1219" w:name="_Toc67925649"/>
      <w:r w:rsidRPr="00D4048A">
        <w:t>5.1 UI</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7DDD678" w14:textId="77777777" w:rsidR="00B51D7D" w:rsidRPr="00D4048A" w:rsidRDefault="00B51D7D" w:rsidP="00822CCC">
      <w:pPr>
        <w:pStyle w:val="000"/>
        <w:ind w:firstLine="108"/>
      </w:pPr>
      <w:bookmarkStart w:id="1220" w:name="_Toc93916152"/>
      <w:bookmarkStart w:id="1221" w:name="_Toc94670694"/>
      <w:bookmarkStart w:id="1222" w:name="_Toc94688441"/>
      <w:bookmarkStart w:id="1223" w:name="_Toc206929817"/>
      <w:bookmarkStart w:id="1224" w:name="_Toc206929985"/>
      <w:bookmarkStart w:id="1225" w:name="_Toc206930152"/>
      <w:bookmarkStart w:id="1226" w:name="_Toc207077296"/>
      <w:bookmarkStart w:id="1227" w:name="_Toc207077459"/>
      <w:bookmarkStart w:id="1228" w:name="_Toc207077621"/>
      <w:bookmarkStart w:id="1229" w:name="_Toc207079593"/>
      <w:bookmarkStart w:id="1230" w:name="_Toc207079756"/>
      <w:bookmarkStart w:id="1231" w:name="_Toc283655375"/>
      <w:bookmarkStart w:id="1232" w:name="_Toc67925650"/>
      <w:r w:rsidRPr="00D4048A">
        <w:t>5.1.1 화면구성과 윈도우 기능</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547992FB" w14:textId="77777777" w:rsidR="00B51D7D" w:rsidRPr="00D4048A" w:rsidRDefault="00B51D7D" w:rsidP="00B51D7D">
      <w:pPr>
        <w:pStyle w:val="11"/>
      </w:pPr>
      <w:r w:rsidRPr="00D4048A">
        <w:t>데이터</w:t>
      </w:r>
      <w:r w:rsidRPr="00D4048A">
        <w:t xml:space="preserve"> </w:t>
      </w:r>
      <w:r w:rsidRPr="00D4048A">
        <w:t>탐색기</w:t>
      </w:r>
      <w:r w:rsidRPr="00D4048A">
        <w:t xml:space="preserve"> </w:t>
      </w:r>
      <w:r w:rsidRPr="00D4048A">
        <w:t>화면</w:t>
      </w:r>
      <w:r w:rsidRPr="00D4048A">
        <w:t xml:space="preserve"> </w:t>
      </w:r>
      <w:r w:rsidRPr="00D4048A">
        <w:t>구성</w:t>
      </w:r>
    </w:p>
    <w:p w14:paraId="57089BC5" w14:textId="77777777" w:rsidR="00B51D7D"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는</w:t>
      </w:r>
      <w:r w:rsidRPr="00D4048A">
        <w:rPr>
          <w:rFonts w:ascii="CMU Concrete" w:hAnsi="CMU Concrete"/>
        </w:rPr>
        <w:t xml:space="preserve"> </w:t>
      </w:r>
      <w:r w:rsidRPr="00D4048A">
        <w:rPr>
          <w:rFonts w:ascii="CMU Concrete" w:hAnsi="CMU Concrete"/>
        </w:rPr>
        <w:t>아래</w:t>
      </w:r>
      <w:r w:rsidRPr="00D4048A">
        <w:rPr>
          <w:rFonts w:ascii="CMU Concrete" w:hAnsi="CMU Concrete"/>
        </w:rPr>
        <w:t xml:space="preserve"> </w:t>
      </w:r>
      <w:r w:rsidRPr="00D4048A">
        <w:rPr>
          <w:rFonts w:ascii="CMU Concrete" w:hAnsi="CMU Concrete"/>
        </w:rPr>
        <w:t>그림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으로</w:t>
      </w:r>
      <w:r w:rsidRPr="00D4048A">
        <w:rPr>
          <w:rFonts w:ascii="CMU Concrete" w:hAnsi="CMU Concrete"/>
        </w:rPr>
        <w:t xml:space="preserve"> </w:t>
      </w:r>
      <w:r w:rsidRPr="00D4048A">
        <w:rPr>
          <w:rFonts w:ascii="CMU Concrete" w:hAnsi="CMU Concrete"/>
        </w:rPr>
        <w:t>구성됩니다</w:t>
      </w:r>
      <w:r w:rsidRPr="00D4048A">
        <w:rPr>
          <w:rFonts w:ascii="CMU Concrete" w:hAnsi="CMU Concrete"/>
        </w:rPr>
        <w:t>.</w:t>
      </w:r>
    </w:p>
    <w:p w14:paraId="004CC6B0" w14:textId="77777777" w:rsidR="00B51D7D" w:rsidRPr="00D4048A" w:rsidRDefault="00B32DD7" w:rsidP="00B51D7D">
      <w:pPr>
        <w:pStyle w:val="p2"/>
        <w:rPr>
          <w:rFonts w:ascii="CMU Concrete" w:hAnsi="CMU Concrete"/>
        </w:rPr>
      </w:pPr>
      <w:r>
        <w:rPr>
          <w:rFonts w:ascii="CMU Concrete" w:hAnsi="CMU Concrete"/>
          <w:noProof/>
        </w:rPr>
        <w:drawing>
          <wp:inline distT="0" distB="0" distL="0" distR="0" wp14:anchorId="41A1BE88" wp14:editId="02E1ED21">
            <wp:extent cx="5391150" cy="3657600"/>
            <wp:effectExtent l="0" t="0" r="0" b="0"/>
            <wp:docPr id="1336" name="그림 540" descr="dataexplorer_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dataexplorer_window"/>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391150" cy="3657600"/>
                    </a:xfrm>
                    <a:prstGeom prst="rect">
                      <a:avLst/>
                    </a:prstGeom>
                    <a:noFill/>
                    <a:ln>
                      <a:noFill/>
                    </a:ln>
                  </pic:spPr>
                </pic:pic>
              </a:graphicData>
            </a:graphic>
          </wp:inline>
        </w:drawing>
      </w:r>
    </w:p>
    <w:p w14:paraId="1C6EF38E" w14:textId="77777777" w:rsidR="00B51D7D" w:rsidRPr="00D4048A" w:rsidRDefault="00B51D7D" w:rsidP="00B51D7D">
      <w:pPr>
        <w:pStyle w:val="16"/>
        <w:rPr>
          <w:rFonts w:ascii="CMU Concrete" w:eastAsia="굴림" w:hAnsi="CMU Concrete"/>
        </w:rPr>
      </w:pPr>
    </w:p>
    <w:p w14:paraId="6782491B" w14:textId="77777777" w:rsidR="00B51D7D" w:rsidRDefault="00B51D7D" w:rsidP="00B51D7D">
      <w:pPr>
        <w:pStyle w:val="11"/>
      </w:pPr>
      <w:r w:rsidRPr="00D4048A">
        <w:t>윈도우</w:t>
      </w:r>
      <w:r w:rsidRPr="00D4048A">
        <w:t xml:space="preserve"> </w:t>
      </w:r>
      <w:r w:rsidRPr="00D4048A">
        <w:t>설명</w:t>
      </w:r>
    </w:p>
    <w:p w14:paraId="0C3B73B8" w14:textId="77777777" w:rsidR="00B51D7D" w:rsidRPr="00D4048A" w:rsidRDefault="00B51D7D" w:rsidP="00B51D7D">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753"/>
        <w:gridCol w:w="1602"/>
        <w:gridCol w:w="5167"/>
        <w:gridCol w:w="1253"/>
      </w:tblGrid>
      <w:tr w:rsidR="00B51D7D" w:rsidRPr="00D4048A" w14:paraId="2DD9385D" w14:textId="77777777" w:rsidTr="00255DC0">
        <w:trPr>
          <w:trHeight w:val="5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FD30454" w14:textId="77777777" w:rsidR="00B51D7D" w:rsidRPr="00D4048A" w:rsidRDefault="00B51D7D" w:rsidP="00255DC0">
            <w:pPr>
              <w:pStyle w:val="ae"/>
              <w:rPr>
                <w:rFonts w:ascii="CMU Concrete" w:hAnsi="CMU Concrete"/>
              </w:rPr>
            </w:pPr>
            <w:r w:rsidRPr="00D4048A">
              <w:rPr>
                <w:rFonts w:ascii="CMU Concrete" w:hAnsi="CMU Concrete"/>
              </w:rPr>
              <w:t>윈도우</w:t>
            </w:r>
            <w:r w:rsidRPr="00D4048A">
              <w:rPr>
                <w:rFonts w:ascii="CMU Concrete" w:hAnsi="CMU Concrete"/>
              </w:rPr>
              <w:t xml:space="preserve"> </w:t>
            </w:r>
            <w:r w:rsidRPr="00D4048A">
              <w:rPr>
                <w:rFonts w:ascii="CMU Concrete" w:hAnsi="CMU Concrete"/>
              </w:rPr>
              <w:t>번호</w:t>
            </w:r>
          </w:p>
        </w:tc>
        <w:tc>
          <w:tcPr>
            <w:tcW w:w="9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D59E3FB" w14:textId="77777777" w:rsidR="00B51D7D" w:rsidRPr="00D4048A" w:rsidRDefault="00B51D7D" w:rsidP="00255DC0">
            <w:pPr>
              <w:pStyle w:val="ae"/>
              <w:rPr>
                <w:rFonts w:ascii="CMU Concrete" w:hAnsi="CMU Concrete"/>
              </w:rPr>
            </w:pPr>
            <w:r w:rsidRPr="00D4048A">
              <w:rPr>
                <w:rFonts w:ascii="CMU Concrete" w:hAnsi="CMU Concrete"/>
              </w:rPr>
              <w:t>윈도우명</w:t>
            </w:r>
          </w:p>
        </w:tc>
        <w:tc>
          <w:tcPr>
            <w:tcW w:w="294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C8BE961" w14:textId="77777777" w:rsidR="00B51D7D" w:rsidRPr="00D4048A" w:rsidRDefault="00B51D7D" w:rsidP="00255DC0">
            <w:pPr>
              <w:pStyle w:val="ae"/>
              <w:rPr>
                <w:rFonts w:ascii="CMU Concrete" w:hAnsi="CMU Concrete"/>
              </w:rPr>
            </w:pPr>
            <w:r w:rsidRPr="00D4048A">
              <w:rPr>
                <w:rFonts w:ascii="CMU Concrete" w:hAnsi="CMU Concrete"/>
              </w:rPr>
              <w:t>기능</w:t>
            </w:r>
          </w:p>
        </w:tc>
        <w:tc>
          <w:tcPr>
            <w:tcW w:w="71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E84F5DE" w14:textId="77777777" w:rsidR="00B51D7D" w:rsidRPr="00D4048A" w:rsidRDefault="00B51D7D" w:rsidP="00255DC0">
            <w:pPr>
              <w:pStyle w:val="ae"/>
              <w:rPr>
                <w:rFonts w:ascii="CMU Concrete" w:hAnsi="CMU Concrete"/>
              </w:rPr>
            </w:pPr>
            <w:r w:rsidRPr="00D4048A">
              <w:rPr>
                <w:rFonts w:ascii="CMU Concrete" w:hAnsi="CMU Concrete"/>
              </w:rPr>
              <w:t>비고</w:t>
            </w:r>
          </w:p>
        </w:tc>
      </w:tr>
      <w:tr w:rsidR="00B51D7D" w:rsidRPr="00D4048A" w14:paraId="4CCBE8ED" w14:textId="77777777" w:rsidTr="00255DC0">
        <w:trPr>
          <w:trHeight w:val="4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1542526" w14:textId="77777777" w:rsidR="00B51D7D" w:rsidRPr="00D4048A" w:rsidRDefault="00B51D7D" w:rsidP="00255DC0">
            <w:pPr>
              <w:pStyle w:val="ae"/>
              <w:rPr>
                <w:rFonts w:ascii="CMU Concrete" w:hAnsi="CMU Concrete"/>
              </w:rPr>
            </w:pPr>
            <w:r w:rsidRPr="00D4048A">
              <w:rPr>
                <w:rFonts w:ascii="CMU Concrete" w:hAnsi="CMU Concrete"/>
              </w:rPr>
              <w:t>1</w:t>
            </w:r>
          </w:p>
        </w:tc>
        <w:tc>
          <w:tcPr>
            <w:tcW w:w="913" w:type="pct"/>
            <w:tcBorders>
              <w:top w:val="single" w:sz="2" w:space="0" w:color="999999"/>
              <w:left w:val="single" w:sz="2" w:space="0" w:color="999999"/>
              <w:bottom w:val="single" w:sz="6" w:space="0" w:color="999999"/>
              <w:right w:val="single" w:sz="6" w:space="0" w:color="999999"/>
            </w:tcBorders>
            <w:vAlign w:val="center"/>
          </w:tcPr>
          <w:p w14:paraId="1421E2B9" w14:textId="77777777" w:rsidR="00B51D7D" w:rsidRPr="00D4048A" w:rsidRDefault="00B51D7D" w:rsidP="00255DC0">
            <w:pPr>
              <w:jc w:val="center"/>
              <w:rPr>
                <w:rFonts w:ascii="CMU Concrete" w:hAnsi="CMU Concrete"/>
              </w:rPr>
            </w:pPr>
            <w:r w:rsidRPr="00D4048A">
              <w:rPr>
                <w:rFonts w:ascii="CMU Concrete" w:hAnsi="CMU Concrete"/>
              </w:rPr>
              <w:t>메뉴</w:t>
            </w:r>
          </w:p>
        </w:tc>
        <w:tc>
          <w:tcPr>
            <w:tcW w:w="2944" w:type="pct"/>
            <w:tcBorders>
              <w:top w:val="single" w:sz="2" w:space="0" w:color="999999"/>
              <w:left w:val="single" w:sz="2" w:space="0" w:color="999999"/>
              <w:bottom w:val="single" w:sz="6" w:space="0" w:color="999999"/>
              <w:right w:val="single" w:sz="6" w:space="0" w:color="999999"/>
            </w:tcBorders>
            <w:vAlign w:val="center"/>
          </w:tcPr>
          <w:p w14:paraId="7303845C"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메뉴들입니다</w:t>
            </w:r>
            <w:r w:rsidRPr="00D4048A">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14:paraId="68F9A8C1" w14:textId="77777777" w:rsidR="00B51D7D" w:rsidRPr="00D4048A" w:rsidRDefault="00B51D7D" w:rsidP="00255DC0">
            <w:pPr>
              <w:jc w:val="center"/>
              <w:rPr>
                <w:rFonts w:ascii="CMU Concrete" w:hAnsi="CMU Concrete"/>
              </w:rPr>
            </w:pPr>
            <w:r w:rsidRPr="00D4048A">
              <w:rPr>
                <w:rFonts w:ascii="CMU Concrete" w:hAnsi="CMU Concrete"/>
              </w:rPr>
              <w:t>메뉴</w:t>
            </w:r>
            <w:r w:rsidRPr="00D4048A">
              <w:rPr>
                <w:rFonts w:ascii="CMU Concrete" w:hAnsi="CMU Concrete"/>
              </w:rPr>
              <w:t xml:space="preserve"> </w:t>
            </w:r>
            <w:r w:rsidRPr="00D4048A">
              <w:rPr>
                <w:rFonts w:ascii="CMU Concrete" w:hAnsi="CMU Concrete"/>
              </w:rPr>
              <w:t>상세</w:t>
            </w:r>
          </w:p>
        </w:tc>
      </w:tr>
      <w:tr w:rsidR="00B51D7D" w:rsidRPr="00D4048A" w14:paraId="60EEE636" w14:textId="77777777" w:rsidTr="00255DC0">
        <w:trPr>
          <w:trHeight w:val="4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5B3ACC1" w14:textId="77777777" w:rsidR="00B51D7D" w:rsidRPr="00D4048A" w:rsidRDefault="00B51D7D" w:rsidP="00255DC0">
            <w:pPr>
              <w:pStyle w:val="ae"/>
              <w:rPr>
                <w:rFonts w:ascii="CMU Concrete" w:hAnsi="CMU Concrete"/>
              </w:rPr>
            </w:pPr>
            <w:r w:rsidRPr="00D4048A">
              <w:rPr>
                <w:rFonts w:ascii="CMU Concrete" w:hAnsi="CMU Concrete"/>
              </w:rPr>
              <w:t>2</w:t>
            </w:r>
          </w:p>
        </w:tc>
        <w:tc>
          <w:tcPr>
            <w:tcW w:w="913" w:type="pct"/>
            <w:tcBorders>
              <w:top w:val="single" w:sz="2" w:space="0" w:color="999999"/>
              <w:left w:val="single" w:sz="2" w:space="0" w:color="999999"/>
              <w:bottom w:val="single" w:sz="6" w:space="0" w:color="999999"/>
              <w:right w:val="single" w:sz="6" w:space="0" w:color="999999"/>
            </w:tcBorders>
            <w:vAlign w:val="center"/>
          </w:tcPr>
          <w:p w14:paraId="18F74E18" w14:textId="77777777" w:rsidR="00B51D7D" w:rsidRPr="00D4048A" w:rsidRDefault="00B51D7D" w:rsidP="00255DC0">
            <w:pPr>
              <w:jc w:val="center"/>
              <w:rPr>
                <w:rFonts w:ascii="CMU Concrete" w:hAnsi="CMU Concrete"/>
              </w:rPr>
            </w:pPr>
            <w:r w:rsidRPr="00D4048A">
              <w:rPr>
                <w:rFonts w:ascii="CMU Concrete" w:hAnsi="CMU Concrete"/>
              </w:rPr>
              <w:t>툴바</w:t>
            </w:r>
          </w:p>
        </w:tc>
        <w:tc>
          <w:tcPr>
            <w:tcW w:w="2944" w:type="pct"/>
            <w:tcBorders>
              <w:top w:val="single" w:sz="2" w:space="0" w:color="999999"/>
              <w:left w:val="single" w:sz="2" w:space="0" w:color="999999"/>
              <w:bottom w:val="single" w:sz="6" w:space="0" w:color="999999"/>
              <w:right w:val="single" w:sz="6" w:space="0" w:color="999999"/>
            </w:tcBorders>
            <w:vAlign w:val="center"/>
          </w:tcPr>
          <w:p w14:paraId="627BAA5C"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툴바</w:t>
            </w:r>
            <w:r w:rsidRPr="00D4048A">
              <w:rPr>
                <w:rFonts w:ascii="CMU Concrete" w:hAnsi="CMU Concrete"/>
              </w:rPr>
              <w:t xml:space="preserve"> </w:t>
            </w:r>
            <w:r w:rsidRPr="00D4048A">
              <w:rPr>
                <w:rFonts w:ascii="CMU Concrete" w:hAnsi="CMU Concrete"/>
              </w:rPr>
              <w:t>메뉴들입니다</w:t>
            </w:r>
            <w:r w:rsidRPr="00D4048A">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14:paraId="3D437BBD" w14:textId="77777777" w:rsidR="00B51D7D" w:rsidRPr="00D4048A" w:rsidRDefault="00B51D7D" w:rsidP="00255DC0">
            <w:pPr>
              <w:jc w:val="center"/>
              <w:rPr>
                <w:rFonts w:ascii="CMU Concrete" w:hAnsi="CMU Concrete"/>
              </w:rPr>
            </w:pPr>
            <w:r w:rsidRPr="00D4048A">
              <w:rPr>
                <w:rFonts w:ascii="CMU Concrete" w:hAnsi="CMU Concrete"/>
              </w:rPr>
              <w:t>툴바</w:t>
            </w:r>
            <w:r w:rsidRPr="00D4048A">
              <w:rPr>
                <w:rFonts w:ascii="CMU Concrete" w:hAnsi="CMU Concrete"/>
              </w:rPr>
              <w:t xml:space="preserve"> </w:t>
            </w:r>
            <w:r w:rsidRPr="00D4048A">
              <w:rPr>
                <w:rFonts w:ascii="CMU Concrete" w:hAnsi="CMU Concrete"/>
              </w:rPr>
              <w:t>상세</w:t>
            </w:r>
          </w:p>
        </w:tc>
      </w:tr>
      <w:tr w:rsidR="00B51D7D" w:rsidRPr="00D4048A" w14:paraId="7F95CDD4" w14:textId="77777777" w:rsidTr="00255DC0">
        <w:trPr>
          <w:trHeight w:val="4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8029CAE" w14:textId="77777777" w:rsidR="00B51D7D" w:rsidRPr="00D4048A" w:rsidRDefault="00B51D7D" w:rsidP="00255DC0">
            <w:pPr>
              <w:pStyle w:val="ae"/>
              <w:rPr>
                <w:rFonts w:ascii="CMU Concrete" w:hAnsi="CMU Concrete"/>
              </w:rPr>
            </w:pPr>
            <w:r w:rsidRPr="00D4048A">
              <w:rPr>
                <w:rFonts w:ascii="CMU Concrete" w:hAnsi="CMU Concrete"/>
              </w:rPr>
              <w:t>3</w:t>
            </w:r>
          </w:p>
        </w:tc>
        <w:tc>
          <w:tcPr>
            <w:tcW w:w="913" w:type="pct"/>
            <w:tcBorders>
              <w:top w:val="single" w:sz="2" w:space="0" w:color="999999"/>
              <w:left w:val="single" w:sz="2" w:space="0" w:color="999999"/>
              <w:bottom w:val="single" w:sz="6" w:space="0" w:color="999999"/>
              <w:right w:val="single" w:sz="6" w:space="0" w:color="999999"/>
            </w:tcBorders>
            <w:vAlign w:val="center"/>
          </w:tcPr>
          <w:p w14:paraId="27418ABE" w14:textId="77777777" w:rsidR="00B51D7D" w:rsidRPr="00D4048A" w:rsidRDefault="00B51D7D" w:rsidP="00255DC0">
            <w:pPr>
              <w:jc w:val="center"/>
              <w:rPr>
                <w:rFonts w:ascii="CMU Concrete" w:hAnsi="CMU Concrete"/>
              </w:rPr>
            </w:pPr>
            <w:r w:rsidRPr="00D4048A">
              <w:rPr>
                <w:rFonts w:ascii="CMU Concrete" w:hAnsi="CMU Concrete"/>
              </w:rPr>
              <w:t>데이터형</w:t>
            </w:r>
            <w:r w:rsidRPr="00D4048A">
              <w:rPr>
                <w:rFonts w:ascii="CMU Concrete" w:hAnsi="CMU Concrete"/>
              </w:rPr>
              <w:t xml:space="preserve"> </w:t>
            </w:r>
            <w:r w:rsidRPr="00D4048A">
              <w:rPr>
                <w:rFonts w:ascii="CMU Concrete" w:hAnsi="CMU Concrete"/>
              </w:rPr>
              <w:t>지정</w:t>
            </w:r>
          </w:p>
          <w:p w14:paraId="18745219" w14:textId="77777777" w:rsidR="00B51D7D" w:rsidRPr="00D4048A" w:rsidRDefault="00B51D7D" w:rsidP="00255DC0">
            <w:pPr>
              <w:jc w:val="center"/>
              <w:rPr>
                <w:rFonts w:ascii="CMU Concrete" w:hAnsi="CMU Concrete"/>
              </w:rPr>
            </w:pPr>
            <w:r w:rsidRPr="00D4048A">
              <w:rPr>
                <w:rFonts w:ascii="CMU Concrete" w:hAnsi="CMU Concrete"/>
              </w:rPr>
              <w:t>및</w:t>
            </w:r>
            <w:r w:rsidRPr="00D4048A">
              <w:rPr>
                <w:rFonts w:ascii="CMU Concrete" w:hAnsi="CMU Concrete"/>
              </w:rPr>
              <w:t xml:space="preserve"> </w:t>
            </w:r>
            <w:r w:rsidRPr="00D4048A">
              <w:rPr>
                <w:rFonts w:ascii="CMU Concrete" w:hAnsi="CMU Concrete"/>
              </w:rPr>
              <w:t>변경</w:t>
            </w:r>
            <w:r w:rsidRPr="00D4048A">
              <w:rPr>
                <w:rFonts w:ascii="CMU Concrete" w:hAnsi="CMU Concrete"/>
              </w:rPr>
              <w:t xml:space="preserve"> </w:t>
            </w:r>
            <w:r w:rsidRPr="00D4048A">
              <w:rPr>
                <w:rFonts w:ascii="CMU Concrete" w:hAnsi="CMU Concrete"/>
              </w:rPr>
              <w:t>영역</w:t>
            </w:r>
          </w:p>
        </w:tc>
        <w:tc>
          <w:tcPr>
            <w:tcW w:w="2944" w:type="pct"/>
            <w:tcBorders>
              <w:top w:val="single" w:sz="2" w:space="0" w:color="999999"/>
              <w:left w:val="single" w:sz="2" w:space="0" w:color="999999"/>
              <w:bottom w:val="single" w:sz="6" w:space="0" w:color="999999"/>
              <w:right w:val="single" w:sz="6" w:space="0" w:color="999999"/>
            </w:tcBorders>
            <w:vAlign w:val="center"/>
          </w:tcPr>
          <w:p w14:paraId="417E4FF7" w14:textId="77777777" w:rsidR="00B51D7D" w:rsidRPr="00D4048A" w:rsidRDefault="00B51D7D" w:rsidP="00255DC0">
            <w:pPr>
              <w:rPr>
                <w:rFonts w:ascii="CMU Concrete" w:hAnsi="CMU Concrete"/>
              </w:rPr>
            </w:pPr>
            <w:r w:rsidRPr="00D4048A">
              <w:rPr>
                <w:rFonts w:ascii="CMU Concrete" w:hAnsi="CMU Concrete"/>
              </w:rPr>
              <w:t>데이터형</w:t>
            </w:r>
            <w:r w:rsidRPr="00D4048A">
              <w:rPr>
                <w:rFonts w:ascii="CMU Concrete" w:hAnsi="CMU Concrete"/>
              </w:rPr>
              <w:t>(</w:t>
            </w:r>
            <w:r>
              <w:rPr>
                <w:rFonts w:ascii="CMU Concrete" w:hAnsi="CMU Concrete" w:hint="eastAsia"/>
              </w:rPr>
              <w:t>이산형</w:t>
            </w:r>
            <w:r w:rsidR="00543BC0">
              <w:rPr>
                <w:rFonts w:ascii="CMU Concrete" w:hAnsi="CMU Concrete" w:hint="eastAsia"/>
              </w:rPr>
              <w:t>,</w:t>
            </w:r>
            <w:r>
              <w:rPr>
                <w:rFonts w:ascii="CMU Concrete" w:hAnsi="CMU Concrete" w:hint="eastAsia"/>
              </w:rPr>
              <w:t>연속형</w:t>
            </w:r>
            <w:r w:rsidRPr="00D4048A">
              <w:rPr>
                <w:rFonts w:ascii="CMU Concrete" w:hAnsi="CMU Concrete"/>
              </w:rPr>
              <w:t>)</w:t>
            </w:r>
            <w:r w:rsidRPr="00D4048A">
              <w:rPr>
                <w:rFonts w:ascii="CMU Concrete" w:hAnsi="CMU Concrete"/>
              </w:rPr>
              <w:t>과</w:t>
            </w:r>
            <w:r w:rsidRPr="00D4048A">
              <w:rPr>
                <w:rFonts w:ascii="CMU Concrete" w:hAnsi="CMU Concrete"/>
              </w:rPr>
              <w:t xml:space="preserve"> </w:t>
            </w:r>
            <w:r w:rsidRPr="00D4048A">
              <w:rPr>
                <w:rFonts w:ascii="CMU Concrete" w:hAnsi="CMU Concrete"/>
              </w:rPr>
              <w:t>역할</w:t>
            </w:r>
            <w:r w:rsidRPr="00D4048A">
              <w:rPr>
                <w:rFonts w:ascii="CMU Concrete" w:hAnsi="CMU Concrete"/>
              </w:rPr>
              <w:t>(</w:t>
            </w:r>
            <w:r w:rsidRPr="00D4048A">
              <w:rPr>
                <w:rFonts w:ascii="CMU Concrete" w:hAnsi="CMU Concrete"/>
              </w:rPr>
              <w:t>독립변수</w:t>
            </w:r>
            <w:r w:rsidRPr="00D4048A">
              <w:rPr>
                <w:rFonts w:ascii="CMU Concrete" w:hAnsi="CMU Concrete"/>
              </w:rPr>
              <w:t>,</w:t>
            </w:r>
            <w:r w:rsidRPr="00D4048A">
              <w:rPr>
                <w:rFonts w:ascii="CMU Concrete" w:hAnsi="CMU Concrete"/>
              </w:rPr>
              <w:t>종속변수</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지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변경하는</w:t>
            </w:r>
            <w:r w:rsidRPr="00D4048A">
              <w:rPr>
                <w:rFonts w:ascii="CMU Concrete" w:hAnsi="CMU Concrete"/>
              </w:rPr>
              <w:t xml:space="preserve"> </w:t>
            </w:r>
            <w:r w:rsidRPr="00D4048A">
              <w:rPr>
                <w:rFonts w:ascii="CMU Concrete" w:hAnsi="CMU Concrete"/>
              </w:rPr>
              <w:t>영역입니다</w:t>
            </w:r>
            <w:r w:rsidRPr="00D4048A">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14:paraId="25CE8A21" w14:textId="77777777" w:rsidR="00B51D7D" w:rsidRPr="00D4048A" w:rsidRDefault="00B51D7D" w:rsidP="00255DC0">
            <w:pPr>
              <w:jc w:val="center"/>
              <w:rPr>
                <w:rFonts w:ascii="CMU Concrete" w:hAnsi="CMU Concrete"/>
              </w:rPr>
            </w:pPr>
          </w:p>
        </w:tc>
      </w:tr>
      <w:tr w:rsidR="00B51D7D" w:rsidRPr="00D4048A" w14:paraId="50A3897F" w14:textId="77777777" w:rsidTr="00255DC0">
        <w:trPr>
          <w:trHeight w:val="4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10646E9" w14:textId="77777777" w:rsidR="00B51D7D" w:rsidRPr="00D4048A" w:rsidRDefault="00B51D7D" w:rsidP="00255DC0">
            <w:pPr>
              <w:pStyle w:val="ae"/>
              <w:rPr>
                <w:rFonts w:ascii="CMU Concrete" w:hAnsi="CMU Concrete"/>
              </w:rPr>
            </w:pPr>
            <w:r w:rsidRPr="00D4048A">
              <w:rPr>
                <w:rFonts w:ascii="CMU Concrete" w:hAnsi="CMU Concrete"/>
              </w:rPr>
              <w:t>4</w:t>
            </w:r>
          </w:p>
        </w:tc>
        <w:tc>
          <w:tcPr>
            <w:tcW w:w="913" w:type="pct"/>
            <w:tcBorders>
              <w:top w:val="single" w:sz="2" w:space="0" w:color="999999"/>
              <w:left w:val="single" w:sz="2" w:space="0" w:color="999999"/>
              <w:bottom w:val="single" w:sz="6" w:space="0" w:color="999999"/>
              <w:right w:val="single" w:sz="6" w:space="0" w:color="999999"/>
            </w:tcBorders>
            <w:vAlign w:val="center"/>
          </w:tcPr>
          <w:p w14:paraId="58DB2D16" w14:textId="77777777" w:rsidR="00B51D7D" w:rsidRPr="00D4048A" w:rsidRDefault="00B51D7D" w:rsidP="00255DC0">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p>
        </w:tc>
        <w:tc>
          <w:tcPr>
            <w:tcW w:w="2944" w:type="pct"/>
            <w:tcBorders>
              <w:top w:val="single" w:sz="2" w:space="0" w:color="999999"/>
              <w:left w:val="single" w:sz="2" w:space="0" w:color="999999"/>
              <w:bottom w:val="single" w:sz="6" w:space="0" w:color="999999"/>
              <w:right w:val="single" w:sz="6" w:space="0" w:color="999999"/>
            </w:tcBorders>
            <w:vAlign w:val="center"/>
          </w:tcPr>
          <w:p w14:paraId="6B5D9A07" w14:textId="77777777" w:rsidR="00B51D7D" w:rsidRPr="00D4048A" w:rsidRDefault="00B51D7D" w:rsidP="00255DC0">
            <w:pPr>
              <w:rPr>
                <w:rFonts w:ascii="CMU Concrete" w:hAnsi="CMU Concrete"/>
              </w:rPr>
            </w:pPr>
            <w:r w:rsidRPr="00D4048A">
              <w:rPr>
                <w:rFonts w:ascii="CMU Concrete" w:hAnsi="CMU Concrete"/>
              </w:rPr>
              <w:t>데이터가</w:t>
            </w:r>
            <w:r w:rsidRPr="00D4048A">
              <w:rPr>
                <w:rFonts w:ascii="CMU Concrete" w:hAnsi="CMU Concrete"/>
              </w:rPr>
              <w:t xml:space="preserve"> </w:t>
            </w:r>
            <w:r w:rsidRPr="00D4048A">
              <w:rPr>
                <w:rFonts w:ascii="CMU Concrete" w:hAnsi="CMU Concrete"/>
              </w:rPr>
              <w:t>실제로</w:t>
            </w:r>
            <w:r w:rsidRPr="00D4048A">
              <w:rPr>
                <w:rFonts w:ascii="CMU Concrete" w:hAnsi="CMU Concrete"/>
              </w:rPr>
              <w:t xml:space="preserve"> </w:t>
            </w:r>
            <w:r w:rsidRPr="00D4048A">
              <w:rPr>
                <w:rFonts w:ascii="CMU Concrete" w:hAnsi="CMU Concrete"/>
              </w:rPr>
              <w:t>보이는</w:t>
            </w:r>
            <w:r w:rsidRPr="00D4048A">
              <w:rPr>
                <w:rFonts w:ascii="CMU Concrete" w:hAnsi="CMU Concrete"/>
              </w:rPr>
              <w:t xml:space="preserve"> </w:t>
            </w:r>
            <w:r w:rsidRPr="00D4048A">
              <w:rPr>
                <w:rFonts w:ascii="CMU Concrete" w:hAnsi="CMU Concrete"/>
              </w:rPr>
              <w:t>영역입니다</w:t>
            </w:r>
            <w:r w:rsidRPr="00D4048A">
              <w:rPr>
                <w:rFonts w:ascii="CMU Concrete" w:hAnsi="CMU Concrete"/>
              </w:rPr>
              <w:t xml:space="preserve">. </w:t>
            </w:r>
            <w:r w:rsidRPr="00D4048A">
              <w:rPr>
                <w:rFonts w:ascii="CMU Concrete" w:hAnsi="CMU Concrete"/>
                <w:b/>
              </w:rPr>
              <w:t>원본</w:t>
            </w:r>
            <w:r w:rsidRPr="00D4048A">
              <w:rPr>
                <w:rFonts w:ascii="CMU Concrete" w:hAnsi="CMU Concrete"/>
                <w:b/>
              </w:rPr>
              <w:t xml:space="preserve"> </w:t>
            </w:r>
            <w:r w:rsidRPr="00D4048A">
              <w:rPr>
                <w:rFonts w:ascii="CMU Concrete" w:hAnsi="CMU Concrete"/>
                <w:b/>
              </w:rPr>
              <w:t>데이터</w:t>
            </w:r>
            <w:r w:rsidRPr="00D4048A">
              <w:rPr>
                <w:rFonts w:ascii="CMU Concrete" w:hAnsi="CMU Concrete"/>
              </w:rPr>
              <w:t>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수행</w:t>
            </w:r>
            <w:r w:rsidRPr="00D4048A">
              <w:rPr>
                <w:rFonts w:ascii="CMU Concrete" w:hAnsi="CMU Concrete"/>
              </w:rPr>
              <w:t xml:space="preserve"> </w:t>
            </w:r>
            <w:r w:rsidRPr="00D4048A">
              <w:rPr>
                <w:rFonts w:ascii="CMU Concrete" w:hAnsi="CMU Concrete"/>
              </w:rPr>
              <w:t>결과인</w:t>
            </w:r>
            <w:r w:rsidRPr="00D4048A">
              <w:rPr>
                <w:rFonts w:ascii="CMU Concrete" w:hAnsi="CMU Concrete"/>
                <w:b/>
              </w:rPr>
              <w:t xml:space="preserve"> </w:t>
            </w:r>
            <w:r w:rsidRPr="00D4048A">
              <w:rPr>
                <w:rFonts w:ascii="CMU Concrete" w:hAnsi="CMU Concrete"/>
                <w:b/>
              </w:rPr>
              <w:t>데이터</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상관</w:t>
            </w:r>
            <w:r w:rsidRPr="00D4048A">
              <w:rPr>
                <w:rFonts w:ascii="CMU Concrete" w:hAnsi="CMU Concrete"/>
                <w:b/>
              </w:rPr>
              <w:t xml:space="preserve"> </w:t>
            </w:r>
            <w:r w:rsidRPr="00D4048A">
              <w:rPr>
                <w:rFonts w:ascii="CMU Concrete" w:hAnsi="CMU Concrete"/>
                <w:b/>
              </w:rPr>
              <w:t>관계</w:t>
            </w:r>
            <w:r w:rsidRPr="00D4048A">
              <w:rPr>
                <w:rFonts w:ascii="CMU Concrete" w:hAnsi="CMU Concrete"/>
                <w:b/>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영역에서</w:t>
            </w:r>
            <w:r w:rsidRPr="00D4048A">
              <w:rPr>
                <w:rFonts w:ascii="CMU Concrete" w:hAnsi="CMU Concrete"/>
              </w:rPr>
              <w:t xml:space="preserve"> </w:t>
            </w:r>
            <w:r w:rsidRPr="00D4048A">
              <w:rPr>
                <w:rFonts w:ascii="CMU Concrete" w:hAnsi="CMU Concrete"/>
              </w:rPr>
              <w:t>표시되고</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탐색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부분입니다</w:t>
            </w:r>
            <w:r w:rsidRPr="00D4048A">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14:paraId="00EAF41C" w14:textId="77777777" w:rsidR="00B51D7D" w:rsidRPr="00D4048A" w:rsidRDefault="00B51D7D" w:rsidP="00255DC0">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상세</w:t>
            </w:r>
          </w:p>
        </w:tc>
      </w:tr>
      <w:tr w:rsidR="00B51D7D" w:rsidRPr="00D4048A" w14:paraId="251DFA7F" w14:textId="77777777" w:rsidTr="00255DC0">
        <w:trPr>
          <w:trHeight w:val="400"/>
          <w:tblCellSpacing w:w="0" w:type="dxa"/>
          <w:jc w:val="center"/>
        </w:trPr>
        <w:tc>
          <w:tcPr>
            <w:tcW w:w="42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CDEB73D" w14:textId="77777777" w:rsidR="00B51D7D" w:rsidRPr="00D4048A" w:rsidRDefault="00B51D7D" w:rsidP="00255DC0">
            <w:pPr>
              <w:pStyle w:val="ae"/>
              <w:rPr>
                <w:rFonts w:ascii="CMU Concrete" w:hAnsi="CMU Concrete"/>
              </w:rPr>
            </w:pPr>
            <w:r w:rsidRPr="00D4048A">
              <w:rPr>
                <w:rFonts w:ascii="CMU Concrete" w:hAnsi="CMU Concrete"/>
              </w:rPr>
              <w:t>5</w:t>
            </w:r>
          </w:p>
        </w:tc>
        <w:tc>
          <w:tcPr>
            <w:tcW w:w="913" w:type="pct"/>
            <w:tcBorders>
              <w:top w:val="single" w:sz="2" w:space="0" w:color="999999"/>
              <w:left w:val="single" w:sz="2" w:space="0" w:color="999999"/>
              <w:bottom w:val="single" w:sz="6" w:space="0" w:color="999999"/>
              <w:right w:val="single" w:sz="6" w:space="0" w:color="999999"/>
            </w:tcBorders>
            <w:vAlign w:val="center"/>
          </w:tcPr>
          <w:p w14:paraId="772865E4" w14:textId="77777777" w:rsidR="00B51D7D" w:rsidRPr="00D4048A" w:rsidRDefault="00B51D7D" w:rsidP="00255DC0">
            <w:pPr>
              <w:jc w:val="center"/>
              <w:rPr>
                <w:rFonts w:ascii="CMU Concrete" w:hAnsi="CMU Concrete"/>
              </w:rPr>
            </w:pPr>
            <w:r w:rsidRPr="00D4048A">
              <w:rPr>
                <w:rFonts w:ascii="CMU Concrete" w:hAnsi="CMU Concrete"/>
              </w:rPr>
              <w:t>출력</w:t>
            </w:r>
            <w:r w:rsidRPr="00D4048A">
              <w:rPr>
                <w:rFonts w:ascii="CMU Concrete" w:hAnsi="CMU Concrete"/>
              </w:rPr>
              <w:t xml:space="preserve"> </w:t>
            </w:r>
            <w:r w:rsidRPr="00D4048A">
              <w:rPr>
                <w:rFonts w:ascii="CMU Concrete" w:hAnsi="CMU Concrete"/>
              </w:rPr>
              <w:t>관리창</w:t>
            </w:r>
          </w:p>
        </w:tc>
        <w:tc>
          <w:tcPr>
            <w:tcW w:w="2944" w:type="pct"/>
            <w:tcBorders>
              <w:top w:val="single" w:sz="2" w:space="0" w:color="999999"/>
              <w:left w:val="single" w:sz="2" w:space="0" w:color="999999"/>
              <w:bottom w:val="single" w:sz="6" w:space="0" w:color="999999"/>
              <w:right w:val="single" w:sz="6" w:space="0" w:color="999999"/>
            </w:tcBorders>
            <w:vAlign w:val="center"/>
          </w:tcPr>
          <w:p w14:paraId="63D9C7A6" w14:textId="77777777" w:rsidR="00B51D7D" w:rsidRPr="00D4048A" w:rsidRDefault="00B51D7D" w:rsidP="00255DC0">
            <w:pPr>
              <w:rPr>
                <w:rFonts w:ascii="CMU Concrete" w:hAnsi="CMU Concrete"/>
              </w:rPr>
            </w:pPr>
            <w:r w:rsidRPr="00D4048A">
              <w:rPr>
                <w:rFonts w:ascii="CMU Concrete" w:hAnsi="CMU Concrete"/>
                <w:b/>
                <w:bCs/>
              </w:rPr>
              <w:t>차트</w:t>
            </w:r>
            <w:r w:rsidRPr="00D4048A">
              <w:rPr>
                <w:rFonts w:ascii="CMU Concrete" w:hAnsi="CMU Concrete"/>
                <w:b/>
                <w:bCs/>
              </w:rPr>
              <w:t xml:space="preserve">, </w:t>
            </w:r>
            <w:r w:rsidRPr="00D4048A">
              <w:rPr>
                <w:rFonts w:ascii="CMU Concrete" w:hAnsi="CMU Concrete"/>
                <w:b/>
                <w:bCs/>
              </w:rPr>
              <w:t>통계</w:t>
            </w:r>
            <w:r w:rsidRPr="00D4048A">
              <w:rPr>
                <w:rFonts w:ascii="CMU Concrete" w:hAnsi="CMU Concrete"/>
                <w:b/>
                <w:bCs/>
              </w:rPr>
              <w:t xml:space="preserve"> </w:t>
            </w:r>
            <w:r w:rsidRPr="00D4048A">
              <w:rPr>
                <w:rFonts w:ascii="CMU Concrete" w:hAnsi="CMU Concrete"/>
                <w:b/>
                <w:bCs/>
              </w:rPr>
              <w:t>결과</w:t>
            </w:r>
            <w:r w:rsidRPr="00D4048A">
              <w:rPr>
                <w:rFonts w:ascii="CMU Concrete" w:hAnsi="CMU Concrete"/>
                <w:b/>
                <w:bCs/>
              </w:rPr>
              <w:t xml:space="preserve">, </w:t>
            </w:r>
            <w:r w:rsidRPr="00D4048A">
              <w:rPr>
                <w:rFonts w:ascii="CMU Concrete" w:hAnsi="CMU Concrete"/>
                <w:b/>
                <w:bCs/>
              </w:rPr>
              <w:t>분산</w:t>
            </w:r>
            <w:r w:rsidRPr="00D4048A">
              <w:rPr>
                <w:rFonts w:ascii="CMU Concrete" w:hAnsi="CMU Concrete"/>
                <w:b/>
                <w:bCs/>
              </w:rPr>
              <w:t xml:space="preserve"> </w:t>
            </w:r>
            <w:r w:rsidRPr="00D4048A">
              <w:rPr>
                <w:rFonts w:ascii="CMU Concrete" w:hAnsi="CMU Concrete"/>
                <w:b/>
                <w:bCs/>
              </w:rPr>
              <w:t>분석</w:t>
            </w:r>
            <w:r w:rsidRPr="00D4048A">
              <w:rPr>
                <w:rFonts w:ascii="CMU Concrete" w:hAnsi="CMU Concrete"/>
              </w:rPr>
              <w:t xml:space="preserve"> </w:t>
            </w:r>
            <w:r w:rsidRPr="00D4048A">
              <w:rPr>
                <w:rFonts w:ascii="CMU Concrete" w:hAnsi="CMU Concrete"/>
              </w:rPr>
              <w:t>내용</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출력</w:t>
            </w:r>
            <w:r w:rsidRPr="00D4048A">
              <w:rPr>
                <w:rFonts w:ascii="CMU Concrete" w:hAnsi="CMU Concrete"/>
              </w:rPr>
              <w:t xml:space="preserve"> </w:t>
            </w:r>
            <w:r w:rsidRPr="00D4048A">
              <w:rPr>
                <w:rFonts w:ascii="CMU Concrete" w:hAnsi="CMU Concrete"/>
              </w:rPr>
              <w:t>결과들을</w:t>
            </w:r>
            <w:r w:rsidRPr="00D4048A">
              <w:rPr>
                <w:rFonts w:ascii="CMU Concrete" w:hAnsi="CMU Concrete"/>
              </w:rPr>
              <w:t xml:space="preserve"> </w:t>
            </w:r>
            <w:r w:rsidRPr="00D4048A">
              <w:rPr>
                <w:rFonts w:ascii="CMU Concrete" w:hAnsi="CMU Concrete"/>
              </w:rPr>
              <w:t>관리하는</w:t>
            </w:r>
            <w:r w:rsidRPr="00D4048A">
              <w:rPr>
                <w:rFonts w:ascii="CMU Concrete" w:hAnsi="CMU Concrete"/>
              </w:rPr>
              <w:t xml:space="preserve"> </w:t>
            </w:r>
            <w:r w:rsidRPr="00D4048A">
              <w:rPr>
                <w:rFonts w:ascii="CMU Concrete" w:hAnsi="CMU Concrete"/>
              </w:rPr>
              <w:t>창입니다</w:t>
            </w:r>
            <w:r w:rsidRPr="00D4048A">
              <w:rPr>
                <w:rFonts w:ascii="CMU Concrete" w:hAnsi="CMU Concrete"/>
              </w:rPr>
              <w:t xml:space="preserve">. </w:t>
            </w:r>
            <w:r w:rsidRPr="00D4048A">
              <w:rPr>
                <w:rFonts w:ascii="CMU Concrete" w:hAnsi="CMU Concrete"/>
              </w:rPr>
              <w:t>관리를</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아래</w:t>
            </w:r>
            <w:r w:rsidRPr="00D4048A">
              <w:rPr>
                <w:rFonts w:ascii="CMU Concrete" w:hAnsi="CMU Concrete"/>
              </w:rPr>
              <w:t xml:space="preserve"> </w:t>
            </w:r>
            <w:r w:rsidRPr="00D4048A">
              <w:rPr>
                <w:rFonts w:ascii="CMU Concrete" w:hAnsi="CMU Concrete"/>
                <w:b/>
                <w:bCs/>
              </w:rPr>
              <w:t>출력</w:t>
            </w:r>
            <w:r w:rsidRPr="00D4048A">
              <w:rPr>
                <w:rFonts w:ascii="CMU Concrete" w:hAnsi="CMU Concrete"/>
                <w:b/>
                <w:bCs/>
              </w:rPr>
              <w:t xml:space="preserve"> </w:t>
            </w:r>
            <w:r w:rsidRPr="00D4048A">
              <w:rPr>
                <w:rFonts w:ascii="CMU Concrete" w:hAnsi="CMU Concrete"/>
                <w:b/>
                <w:bCs/>
              </w:rPr>
              <w:t>관리</w:t>
            </w:r>
            <w:r w:rsidRPr="00D4048A">
              <w:rPr>
                <w:rFonts w:ascii="CMU Concrete" w:hAnsi="CMU Concrete"/>
              </w:rPr>
              <w:t xml:space="preserve"> </w:t>
            </w:r>
            <w:r w:rsidRPr="00D4048A">
              <w:rPr>
                <w:rFonts w:ascii="CMU Concrete" w:hAnsi="CMU Concrete"/>
                <w:b/>
                <w:bCs/>
              </w:rPr>
              <w:t>툴바</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출력</w:t>
            </w:r>
            <w:r w:rsidRPr="00D4048A">
              <w:rPr>
                <w:rFonts w:ascii="CMU Concrete" w:hAnsi="CMU Concrete"/>
              </w:rPr>
              <w:t xml:space="preserve"> </w:t>
            </w:r>
            <w:r w:rsidRPr="00D4048A">
              <w:rPr>
                <w:rFonts w:ascii="CMU Concrete" w:hAnsi="CMU Concrete"/>
              </w:rPr>
              <w:t>관리</w:t>
            </w:r>
            <w:r w:rsidRPr="00D4048A">
              <w:rPr>
                <w:rFonts w:ascii="CMU Concrete" w:hAnsi="CMU Concrete"/>
              </w:rPr>
              <w:t xml:space="preserve"> </w:t>
            </w:r>
            <w:r w:rsidRPr="00D4048A">
              <w:rPr>
                <w:rFonts w:ascii="CMU Concrete" w:hAnsi="CMU Concrete"/>
              </w:rPr>
              <w:t>툴바는</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숨기기</w:t>
            </w:r>
            <w:r w:rsidRPr="00D4048A">
              <w:rPr>
                <w:rFonts w:ascii="CMU Concrete" w:hAnsi="CMU Concrete"/>
              </w:rPr>
              <w:t xml:space="preserve">, </w:t>
            </w:r>
            <w:r w:rsidRPr="00D4048A">
              <w:rPr>
                <w:rFonts w:ascii="CMU Concrete" w:hAnsi="CMU Concrete"/>
              </w:rPr>
              <w:t>닫기</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tc>
        <w:tc>
          <w:tcPr>
            <w:tcW w:w="714" w:type="pct"/>
            <w:tcBorders>
              <w:top w:val="single" w:sz="2" w:space="0" w:color="999999"/>
              <w:left w:val="single" w:sz="2" w:space="0" w:color="999999"/>
              <w:bottom w:val="single" w:sz="6" w:space="0" w:color="999999"/>
              <w:right w:val="single" w:sz="6" w:space="0" w:color="999999"/>
            </w:tcBorders>
            <w:vAlign w:val="center"/>
          </w:tcPr>
          <w:p w14:paraId="34CD13D5" w14:textId="77777777" w:rsidR="00B51D7D" w:rsidRPr="00D4048A" w:rsidRDefault="00B51D7D" w:rsidP="00255DC0">
            <w:pPr>
              <w:jc w:val="center"/>
              <w:rPr>
                <w:rFonts w:ascii="CMU Concrete" w:hAnsi="CMU Concrete"/>
              </w:rPr>
            </w:pPr>
            <w:r w:rsidRPr="00D4048A">
              <w:rPr>
                <w:rFonts w:ascii="CMU Concrete" w:hAnsi="CMU Concrete"/>
              </w:rPr>
              <w:t>출력</w:t>
            </w:r>
            <w:r w:rsidRPr="00D4048A">
              <w:rPr>
                <w:rFonts w:ascii="CMU Concrete" w:hAnsi="CMU Concrete"/>
              </w:rPr>
              <w:t xml:space="preserve"> </w:t>
            </w:r>
            <w:r w:rsidRPr="00D4048A">
              <w:rPr>
                <w:rFonts w:ascii="CMU Concrete" w:hAnsi="CMU Concrete"/>
              </w:rPr>
              <w:t>관리</w:t>
            </w:r>
          </w:p>
          <w:p w14:paraId="3A7E94C4" w14:textId="77777777" w:rsidR="00B51D7D" w:rsidRPr="00D4048A" w:rsidRDefault="00B51D7D" w:rsidP="00255DC0">
            <w:pPr>
              <w:jc w:val="center"/>
              <w:rPr>
                <w:rFonts w:ascii="CMU Concrete" w:hAnsi="CMU Concrete"/>
              </w:rPr>
            </w:pPr>
            <w:r w:rsidRPr="00D4048A">
              <w:rPr>
                <w:rFonts w:ascii="CMU Concrete" w:hAnsi="CMU Concrete"/>
              </w:rPr>
              <w:t>상세</w:t>
            </w:r>
          </w:p>
        </w:tc>
      </w:tr>
    </w:tbl>
    <w:p w14:paraId="0A1FA512" w14:textId="77777777" w:rsidR="00B51D7D" w:rsidRDefault="00B51D7D" w:rsidP="00B51D7D">
      <w:pPr>
        <w:pStyle w:val="p2"/>
        <w:ind w:left="0"/>
        <w:rPr>
          <w:rFonts w:ascii="CMU Concrete" w:hAnsi="CMU Concrete"/>
        </w:rPr>
      </w:pPr>
    </w:p>
    <w:p w14:paraId="7B0C493A" w14:textId="77777777" w:rsidR="00B51D7D" w:rsidRPr="00D4048A" w:rsidRDefault="00B51D7D" w:rsidP="00B51D7D">
      <w:pPr>
        <w:pStyle w:val="p2"/>
        <w:ind w:left="0"/>
        <w:rPr>
          <w:rFonts w:ascii="CMU Concrete" w:hAnsi="CMU Concrete"/>
        </w:rPr>
      </w:pPr>
    </w:p>
    <w:p w14:paraId="21621DEC" w14:textId="77777777" w:rsidR="00B51D7D" w:rsidRPr="00D4048A" w:rsidRDefault="00B51D7D" w:rsidP="00822CCC">
      <w:pPr>
        <w:pStyle w:val="000"/>
        <w:ind w:firstLine="108"/>
      </w:pPr>
      <w:bookmarkStart w:id="1233" w:name="_Toc93916153"/>
      <w:bookmarkStart w:id="1234" w:name="_Toc94670695"/>
      <w:bookmarkStart w:id="1235" w:name="_Toc94688442"/>
      <w:bookmarkStart w:id="1236" w:name="_Toc206929818"/>
      <w:bookmarkStart w:id="1237" w:name="_Toc206929986"/>
      <w:bookmarkStart w:id="1238" w:name="_Toc206930153"/>
      <w:bookmarkStart w:id="1239" w:name="_Toc207077297"/>
      <w:bookmarkStart w:id="1240" w:name="_Toc207077460"/>
      <w:bookmarkStart w:id="1241" w:name="_Toc207077622"/>
      <w:bookmarkStart w:id="1242" w:name="_Toc207079594"/>
      <w:bookmarkStart w:id="1243" w:name="_Toc207079757"/>
      <w:bookmarkStart w:id="1244" w:name="_Toc283655376"/>
      <w:bookmarkStart w:id="1245" w:name="_Toc67925651"/>
      <w:r w:rsidRPr="00D4048A">
        <w:t>5.1.2 주메뉴</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4C22B748" w14:textId="77777777" w:rsidR="00B51D7D" w:rsidRPr="00D4048A" w:rsidRDefault="00B51D7D" w:rsidP="00B51D7D">
      <w:pPr>
        <w:pStyle w:val="11"/>
      </w:pPr>
      <w:r w:rsidRPr="00D4048A">
        <w:t>메뉴</w:t>
      </w:r>
    </w:p>
    <w:p w14:paraId="6ADE291C"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메뉴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메뉴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제공하지만</w:t>
      </w:r>
      <w:r w:rsidRPr="00D4048A">
        <w:rPr>
          <w:rFonts w:ascii="CMU Concrete" w:hAnsi="CMU Concrete"/>
        </w:rPr>
        <w:t xml:space="preserve">, </w:t>
      </w:r>
      <w:r w:rsidRPr="00D4048A">
        <w:rPr>
          <w:rFonts w:ascii="CMU Concrete" w:hAnsi="CMU Concrete"/>
        </w:rPr>
        <w:t>노드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일부</w:t>
      </w:r>
      <w:r w:rsidRPr="00D4048A">
        <w:rPr>
          <w:rFonts w:ascii="CMU Concrete" w:hAnsi="CMU Concrete"/>
        </w:rPr>
        <w:t xml:space="preserve"> </w:t>
      </w:r>
      <w:r w:rsidRPr="00D4048A">
        <w:rPr>
          <w:rFonts w:ascii="CMU Concrete" w:hAnsi="CMU Concrete"/>
        </w:rPr>
        <w:t>메뉴가</w:t>
      </w:r>
      <w:r w:rsidRPr="00D4048A">
        <w:rPr>
          <w:rFonts w:ascii="CMU Concrete" w:hAnsi="CMU Concrete"/>
        </w:rPr>
        <w:t xml:space="preserve"> </w:t>
      </w:r>
      <w:r w:rsidRPr="00D4048A">
        <w:rPr>
          <w:rFonts w:ascii="CMU Concrete" w:hAnsi="CMU Concrete"/>
        </w:rPr>
        <w:t>제공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67DBFCD9" w14:textId="77777777" w:rsidR="00B51D7D" w:rsidRPr="00D4048A" w:rsidRDefault="00B51D7D" w:rsidP="00B51D7D">
      <w:pPr>
        <w:pStyle w:val="p2"/>
        <w:rPr>
          <w:rFonts w:ascii="CMU Concrete" w:hAnsi="CMU Concrete"/>
        </w:rPr>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917"/>
        <w:gridCol w:w="1062"/>
        <w:gridCol w:w="753"/>
        <w:gridCol w:w="9"/>
        <w:gridCol w:w="548"/>
        <w:gridCol w:w="1260"/>
        <w:gridCol w:w="3478"/>
        <w:gridCol w:w="748"/>
      </w:tblGrid>
      <w:tr w:rsidR="00B51D7D" w:rsidRPr="00D4048A" w14:paraId="6D4D83A6" w14:textId="77777777" w:rsidTr="00A854BF">
        <w:trPr>
          <w:trHeight w:val="406"/>
          <w:tblCellSpacing w:w="0" w:type="dxa"/>
          <w:jc w:val="center"/>
        </w:trPr>
        <w:tc>
          <w:tcPr>
            <w:tcW w:w="523" w:type="pct"/>
            <w:tcBorders>
              <w:top w:val="single" w:sz="6" w:space="0" w:color="999999"/>
              <w:left w:val="single" w:sz="2" w:space="0" w:color="999999"/>
              <w:bottom w:val="single" w:sz="2" w:space="0" w:color="999999"/>
              <w:right w:val="single" w:sz="6" w:space="0" w:color="999999"/>
            </w:tcBorders>
            <w:shd w:val="clear" w:color="auto" w:fill="CCCCCC"/>
            <w:vAlign w:val="center"/>
          </w:tcPr>
          <w:p w14:paraId="7D7FFD66" w14:textId="77777777" w:rsidR="00B51D7D" w:rsidRPr="00D4048A" w:rsidRDefault="00B51D7D" w:rsidP="00255DC0">
            <w:pPr>
              <w:pStyle w:val="ae"/>
              <w:rPr>
                <w:rFonts w:ascii="CMU Concrete" w:hAnsi="CMU Concrete"/>
              </w:rPr>
            </w:pPr>
            <w:r w:rsidRPr="00D4048A">
              <w:rPr>
                <w:rFonts w:ascii="CMU Concrete" w:hAnsi="CMU Concrete"/>
              </w:rPr>
              <w:t>메뉴</w:t>
            </w:r>
            <w:r w:rsidRPr="00D4048A">
              <w:rPr>
                <w:rFonts w:ascii="CMU Concrete" w:hAnsi="CMU Concrete"/>
              </w:rPr>
              <w:t xml:space="preserve"> </w:t>
            </w:r>
            <w:r w:rsidRPr="00D4048A">
              <w:rPr>
                <w:rFonts w:ascii="CMU Concrete" w:hAnsi="CMU Concrete"/>
              </w:rPr>
              <w:t>그룹</w:t>
            </w:r>
          </w:p>
        </w:tc>
        <w:tc>
          <w:tcPr>
            <w:tcW w:w="2069" w:type="pct"/>
            <w:gridSpan w:val="5"/>
            <w:tcBorders>
              <w:top w:val="single" w:sz="6" w:space="0" w:color="999999"/>
              <w:left w:val="single" w:sz="2" w:space="0" w:color="999999"/>
              <w:bottom w:val="single" w:sz="2" w:space="0" w:color="999999"/>
              <w:right w:val="single" w:sz="6" w:space="0" w:color="999999"/>
            </w:tcBorders>
            <w:shd w:val="clear" w:color="auto" w:fill="CCCCCC"/>
            <w:vAlign w:val="center"/>
          </w:tcPr>
          <w:p w14:paraId="322939D3" w14:textId="77777777" w:rsidR="00B51D7D" w:rsidRPr="00D4048A" w:rsidRDefault="00B51D7D" w:rsidP="00255DC0">
            <w:pPr>
              <w:pStyle w:val="ae"/>
              <w:rPr>
                <w:rFonts w:ascii="CMU Concrete" w:hAnsi="CMU Concrete"/>
              </w:rPr>
            </w:pPr>
            <w:r w:rsidRPr="00D4048A">
              <w:rPr>
                <w:rFonts w:ascii="CMU Concrete" w:hAnsi="CMU Concrete"/>
              </w:rPr>
              <w:t>메뉴명</w:t>
            </w:r>
          </w:p>
        </w:tc>
        <w:tc>
          <w:tcPr>
            <w:tcW w:w="2408" w:type="pct"/>
            <w:gridSpan w:val="2"/>
            <w:tcBorders>
              <w:top w:val="single" w:sz="6" w:space="0" w:color="999999"/>
              <w:left w:val="single" w:sz="2" w:space="0" w:color="999999"/>
              <w:bottom w:val="single" w:sz="2" w:space="0" w:color="999999"/>
              <w:right w:val="single" w:sz="6" w:space="0" w:color="999999"/>
            </w:tcBorders>
            <w:shd w:val="clear" w:color="auto" w:fill="CCCCCC"/>
            <w:vAlign w:val="center"/>
          </w:tcPr>
          <w:p w14:paraId="729C3295" w14:textId="77777777" w:rsidR="00B51D7D" w:rsidRPr="00D4048A" w:rsidRDefault="00B51D7D" w:rsidP="00255DC0">
            <w:pPr>
              <w:pStyle w:val="ae"/>
              <w:rPr>
                <w:rFonts w:ascii="CMU Concrete" w:hAnsi="CMU Concrete"/>
              </w:rPr>
            </w:pPr>
            <w:r w:rsidRPr="00D4048A">
              <w:rPr>
                <w:rFonts w:ascii="CMU Concrete" w:hAnsi="CMU Concrete"/>
              </w:rPr>
              <w:t>설명</w:t>
            </w:r>
          </w:p>
        </w:tc>
      </w:tr>
      <w:tr w:rsidR="00B51D7D" w:rsidRPr="00D4048A" w14:paraId="43076A96" w14:textId="77777777" w:rsidTr="00A854BF">
        <w:trPr>
          <w:trHeight w:val="400"/>
          <w:tblCellSpacing w:w="0" w:type="dxa"/>
          <w:jc w:val="center"/>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51C06B85" w14:textId="77777777" w:rsidR="00B51D7D" w:rsidRPr="00D4048A" w:rsidRDefault="00B51D7D" w:rsidP="00255DC0">
            <w:pPr>
              <w:pStyle w:val="ae"/>
              <w:rPr>
                <w:rFonts w:ascii="CMU Concrete" w:hAnsi="CMU Concrete"/>
              </w:rPr>
            </w:pPr>
            <w:r w:rsidRPr="00D4048A">
              <w:rPr>
                <w:rFonts w:ascii="CMU Concrete" w:hAnsi="CMU Concrete"/>
              </w:rPr>
              <w:t>파일</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DE99CAA" w14:textId="77777777" w:rsidR="00B51D7D" w:rsidRPr="00D4048A" w:rsidRDefault="00B51D7D" w:rsidP="00255DC0">
            <w:pPr>
              <w:jc w:val="center"/>
              <w:rPr>
                <w:rFonts w:ascii="CMU Concrete" w:hAnsi="CMU Concrete"/>
              </w:rPr>
            </w:pPr>
            <w:r w:rsidRPr="00D4048A">
              <w:rPr>
                <w:rFonts w:ascii="CMU Concrete" w:hAnsi="CMU Concrete"/>
              </w:rPr>
              <w:t>다시읽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62C0D4F"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실행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변경을</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무시하고</w:t>
            </w:r>
            <w:r w:rsidRPr="00D4048A">
              <w:rPr>
                <w:rFonts w:ascii="CMU Concrete" w:hAnsi="CMU Concrete"/>
              </w:rPr>
              <w:t xml:space="preserve">, </w:t>
            </w:r>
            <w:r w:rsidRPr="00D4048A">
              <w:rPr>
                <w:rFonts w:ascii="CMU Concrete" w:hAnsi="CMU Concrete"/>
              </w:rPr>
              <w:t>처음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상태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읽어옵니다</w:t>
            </w:r>
            <w:r w:rsidRPr="00D4048A">
              <w:rPr>
                <w:rFonts w:ascii="CMU Concrete" w:hAnsi="CMU Concrete"/>
              </w:rPr>
              <w:t>.</w:t>
            </w:r>
          </w:p>
        </w:tc>
      </w:tr>
      <w:tr w:rsidR="00B51D7D" w:rsidRPr="00D4048A" w14:paraId="17E3C588" w14:textId="77777777" w:rsidTr="00A854BF">
        <w:trPr>
          <w:trHeight w:val="45"/>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0E90E2FF" w14:textId="77777777" w:rsidR="00B51D7D" w:rsidRPr="00D4048A" w:rsidRDefault="00B51D7D"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676116B1" w14:textId="77777777" w:rsidR="00B51D7D" w:rsidRPr="00D4048A" w:rsidRDefault="00B51D7D" w:rsidP="00255DC0">
            <w:pPr>
              <w:jc w:val="center"/>
              <w:rPr>
                <w:rFonts w:ascii="CMU Concrete" w:hAnsi="CMU Concrete"/>
              </w:rPr>
            </w:pPr>
            <w:r w:rsidRPr="00D4048A">
              <w:rPr>
                <w:rFonts w:ascii="CMU Concrete" w:hAnsi="CMU Concrete"/>
              </w:rPr>
              <w:t>저장</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2B07E23"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합니다</w:t>
            </w:r>
            <w:r w:rsidRPr="00D4048A">
              <w:rPr>
                <w:rFonts w:ascii="CMU Concrete" w:hAnsi="CMU Concrete"/>
              </w:rPr>
              <w:t>.</w:t>
            </w:r>
          </w:p>
        </w:tc>
      </w:tr>
      <w:tr w:rsidR="00B51D7D" w:rsidRPr="00D4048A" w14:paraId="12CF2563" w14:textId="77777777" w:rsidTr="00A854BF">
        <w:trPr>
          <w:trHeight w:val="400"/>
          <w:tblCellSpacing w:w="0" w:type="dxa"/>
          <w:jc w:val="center"/>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181DAA75" w14:textId="77777777" w:rsidR="00B51D7D" w:rsidRPr="00D4048A" w:rsidRDefault="00B51D7D" w:rsidP="00255DC0">
            <w:pPr>
              <w:pStyle w:val="ae"/>
              <w:rPr>
                <w:rFonts w:ascii="CMU Concrete" w:hAnsi="CMU Concrete"/>
              </w:rPr>
            </w:pPr>
            <w:r w:rsidRPr="00D4048A">
              <w:rPr>
                <w:rFonts w:ascii="CMU Concrete" w:hAnsi="CMU Concrete"/>
              </w:rPr>
              <w:t>편집</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4520F8E2" w14:textId="77777777" w:rsidR="00B51D7D" w:rsidRPr="00D4048A" w:rsidRDefault="00B51D7D" w:rsidP="00255DC0">
            <w:pPr>
              <w:jc w:val="center"/>
              <w:rPr>
                <w:rFonts w:ascii="CMU Concrete" w:hAnsi="CMU Concrete"/>
              </w:rPr>
            </w:pPr>
            <w:r w:rsidRPr="00D4048A">
              <w:rPr>
                <w:rFonts w:ascii="CMU Concrete" w:hAnsi="CMU Concrete"/>
              </w:rPr>
              <w:t>복사</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CF8E0A7" w14:textId="77777777" w:rsidR="00B51D7D" w:rsidRPr="00D4048A" w:rsidRDefault="00B51D7D" w:rsidP="00255DC0">
            <w:pPr>
              <w:rPr>
                <w:rFonts w:ascii="CMU Concrete" w:hAnsi="CMU Concrete"/>
              </w:rPr>
            </w:pPr>
            <w:r w:rsidRPr="00D4048A">
              <w:rPr>
                <w:rFonts w:ascii="CMU Concrete" w:hAnsi="CMU Concrete"/>
              </w:rPr>
              <w:t>행</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복사</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r w:rsidR="00B51D7D" w:rsidRPr="00D4048A" w14:paraId="004BBB42"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2FD9FBB7" w14:textId="77777777" w:rsidR="00B51D7D" w:rsidRPr="00D4048A" w:rsidRDefault="00B51D7D"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89A7086" w14:textId="77777777" w:rsidR="00B51D7D" w:rsidRPr="00D4048A" w:rsidRDefault="00B51D7D" w:rsidP="00255DC0">
            <w:pPr>
              <w:jc w:val="center"/>
              <w:rPr>
                <w:rFonts w:ascii="CMU Concrete" w:hAnsi="CMU Concrete"/>
              </w:rPr>
            </w:pPr>
            <w:r w:rsidRPr="00D4048A">
              <w:rPr>
                <w:rFonts w:ascii="CMU Concrete" w:hAnsi="CMU Concrete"/>
              </w:rPr>
              <w:t>찾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37DBA4BD" w14:textId="77777777" w:rsidR="00B51D7D" w:rsidRPr="00D4048A" w:rsidRDefault="00B51D7D" w:rsidP="00255DC0">
            <w:pPr>
              <w:rPr>
                <w:rFonts w:ascii="CMU Concrete" w:hAnsi="CMU Concrete"/>
              </w:rPr>
            </w:pP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에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찾습니다</w:t>
            </w:r>
            <w:r w:rsidRPr="00D4048A">
              <w:rPr>
                <w:rFonts w:ascii="CMU Concrete" w:hAnsi="CMU Concrete"/>
              </w:rPr>
              <w:t>.</w:t>
            </w:r>
          </w:p>
        </w:tc>
      </w:tr>
      <w:tr w:rsidR="00B51D7D" w:rsidRPr="00D4048A" w14:paraId="5ACFDA7B"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745B8939" w14:textId="77777777" w:rsidR="00B51D7D" w:rsidRPr="00D4048A" w:rsidRDefault="00B51D7D"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76AC3D07" w14:textId="77777777" w:rsidR="00B51D7D" w:rsidRPr="00D4048A" w:rsidRDefault="00B51D7D" w:rsidP="00255DC0">
            <w:pPr>
              <w:jc w:val="center"/>
              <w:rPr>
                <w:rFonts w:ascii="CMU Concrete" w:hAnsi="CMU Concrete"/>
              </w:rPr>
            </w:pPr>
            <w:r w:rsidRPr="00D4048A">
              <w:rPr>
                <w:rFonts w:ascii="CMU Concrete" w:hAnsi="CMU Concrete"/>
              </w:rPr>
              <w:t>찾기</w:t>
            </w:r>
            <w:r w:rsidRPr="00D4048A">
              <w:rPr>
                <w:rFonts w:ascii="CMU Concrete" w:hAnsi="CMU Concrete"/>
              </w:rPr>
              <w:t>(</w:t>
            </w:r>
            <w:r w:rsidRPr="00D4048A">
              <w:rPr>
                <w:rFonts w:ascii="CMU Concrete" w:hAnsi="CMU Concrete"/>
              </w:rPr>
              <w:t>선택필드</w:t>
            </w:r>
            <w:r w:rsidRPr="00D4048A">
              <w:rPr>
                <w:rFonts w:ascii="CMU Concrete" w:hAnsi="CMU Concrete"/>
              </w:rPr>
              <w: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8AE1E5E" w14:textId="77777777" w:rsidR="00B51D7D" w:rsidRPr="00D4048A" w:rsidRDefault="00B51D7D" w:rsidP="00255DC0">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에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찾습니다</w:t>
            </w:r>
            <w:r w:rsidRPr="00D4048A">
              <w:rPr>
                <w:rFonts w:ascii="CMU Concrete" w:hAnsi="CMU Concrete"/>
              </w:rPr>
              <w:t>.</w:t>
            </w:r>
          </w:p>
        </w:tc>
      </w:tr>
      <w:tr w:rsidR="00B51D7D" w:rsidRPr="00D4048A" w14:paraId="66F02742"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72FD94D2" w14:textId="77777777" w:rsidR="00B51D7D" w:rsidRPr="00D4048A" w:rsidRDefault="00B51D7D"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05432AF6" w14:textId="77777777" w:rsidR="00B51D7D" w:rsidRPr="00D4048A" w:rsidRDefault="00B51D7D" w:rsidP="00255DC0">
            <w:pPr>
              <w:jc w:val="center"/>
              <w:rPr>
                <w:rFonts w:ascii="CMU Concrete" w:hAnsi="CMU Concrete"/>
              </w:rPr>
            </w:pPr>
            <w:r w:rsidRPr="00D4048A">
              <w:rPr>
                <w:rFonts w:ascii="CMU Concrete" w:hAnsi="CMU Concrete"/>
              </w:rPr>
              <w:t>모두선택</w:t>
            </w:r>
          </w:p>
        </w:tc>
        <w:tc>
          <w:tcPr>
            <w:tcW w:w="2408" w:type="pct"/>
            <w:gridSpan w:val="2"/>
            <w:tcBorders>
              <w:top w:val="single" w:sz="2" w:space="0" w:color="999999"/>
              <w:left w:val="single" w:sz="2" w:space="0" w:color="999999"/>
              <w:bottom w:val="single" w:sz="2" w:space="0" w:color="999999"/>
            </w:tcBorders>
            <w:vAlign w:val="center"/>
          </w:tcPr>
          <w:p w14:paraId="7CD3DDC7" w14:textId="77777777" w:rsidR="00B51D7D" w:rsidRPr="00E003C0"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전체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r>
      <w:tr w:rsidR="00B51D7D" w:rsidRPr="00D4048A" w14:paraId="4851BFF9" w14:textId="77777777" w:rsidTr="00A854BF">
        <w:trPr>
          <w:trHeight w:val="45"/>
          <w:tblCellSpacing w:w="0" w:type="dxa"/>
          <w:jc w:val="center"/>
        </w:trPr>
        <w:tc>
          <w:tcPr>
            <w:tcW w:w="523" w:type="pct"/>
            <w:vMerge w:val="restart"/>
            <w:tcBorders>
              <w:top w:val="single" w:sz="2" w:space="0" w:color="999999"/>
              <w:left w:val="single" w:sz="2" w:space="0" w:color="999999"/>
              <w:right w:val="single" w:sz="6" w:space="0" w:color="999999"/>
            </w:tcBorders>
            <w:shd w:val="clear" w:color="auto" w:fill="CCCCCC"/>
            <w:vAlign w:val="center"/>
          </w:tcPr>
          <w:p w14:paraId="261EF482" w14:textId="77777777" w:rsidR="00B51D7D" w:rsidRPr="00D4048A" w:rsidRDefault="00B51D7D" w:rsidP="00255DC0">
            <w:pPr>
              <w:pStyle w:val="ae"/>
              <w:rPr>
                <w:rFonts w:ascii="CMU Concrete" w:hAnsi="CMU Concrete"/>
              </w:rPr>
            </w:pPr>
            <w:r w:rsidRPr="00D4048A">
              <w:rPr>
                <w:rFonts w:ascii="CMU Concrete" w:hAnsi="CMU Concrete"/>
              </w:rPr>
              <w:t>분석</w:t>
            </w: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0C96D76D" w14:textId="77777777" w:rsidR="00B51D7D" w:rsidRPr="00D4048A" w:rsidRDefault="00B51D7D" w:rsidP="00255DC0">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11D32CEB" w14:textId="77777777" w:rsidR="00B51D7D" w:rsidRPr="00D4048A" w:rsidRDefault="00B51D7D" w:rsidP="00255DC0">
            <w:pPr>
              <w:jc w:val="center"/>
              <w:rPr>
                <w:rFonts w:ascii="CMU Concrete" w:hAnsi="CMU Concrete"/>
              </w:rPr>
            </w:pPr>
            <w:r w:rsidRPr="00D4048A">
              <w:rPr>
                <w:rFonts w:ascii="CMU Concrete" w:hAnsi="CMU Concrete"/>
              </w:rPr>
              <w:t>전체</w:t>
            </w:r>
          </w:p>
          <w:p w14:paraId="6D6EEF50" w14:textId="77777777" w:rsidR="00B51D7D" w:rsidRPr="00D4048A" w:rsidRDefault="00B51D7D" w:rsidP="00255DC0">
            <w:pPr>
              <w:jc w:val="center"/>
              <w:rPr>
                <w:rFonts w:ascii="CMU Concrete" w:hAnsi="CMU Concrete"/>
              </w:rPr>
            </w:pPr>
            <w:r w:rsidRPr="00D4048A">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3DFB5E4"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초통계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568936A3" w14:textId="77777777" w:rsidTr="00A854BF">
        <w:trPr>
          <w:trHeight w:val="400"/>
          <w:tblCellSpacing w:w="0" w:type="dxa"/>
          <w:jc w:val="center"/>
        </w:trPr>
        <w:tc>
          <w:tcPr>
            <w:tcW w:w="523" w:type="pct"/>
            <w:vMerge/>
            <w:tcBorders>
              <w:left w:val="single" w:sz="2" w:space="0" w:color="999999"/>
              <w:right w:val="single" w:sz="6" w:space="0" w:color="999999"/>
            </w:tcBorders>
            <w:vAlign w:val="center"/>
          </w:tcPr>
          <w:p w14:paraId="033E8CA0"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1A58F73" w14:textId="77777777" w:rsidR="00B51D7D" w:rsidRPr="00D4048A"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177CE089" w14:textId="77777777" w:rsidR="00B51D7D" w:rsidRPr="00D4048A" w:rsidRDefault="00B51D7D" w:rsidP="00255DC0">
            <w:pPr>
              <w:jc w:val="center"/>
              <w:rPr>
                <w:rFonts w:ascii="CMU Concrete" w:hAnsi="CMU Concrete"/>
              </w:rPr>
            </w:pPr>
            <w:r w:rsidRPr="00D4048A">
              <w:rPr>
                <w:rFonts w:ascii="CMU Concrete" w:hAnsi="CMU Concrete"/>
              </w:rPr>
              <w:t>연속형</w:t>
            </w:r>
          </w:p>
          <w:p w14:paraId="2CBEA344" w14:textId="77777777" w:rsidR="00B51D7D" w:rsidRPr="00D4048A" w:rsidRDefault="00B51D7D" w:rsidP="00255DC0">
            <w:pPr>
              <w:jc w:val="center"/>
              <w:rPr>
                <w:rFonts w:ascii="CMU Concrete" w:hAnsi="CMU Concrete"/>
              </w:rPr>
            </w:pPr>
            <w:r w:rsidRPr="00D4048A">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88A23B9"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초통계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2DA29B6A" w14:textId="77777777" w:rsidTr="00A854BF">
        <w:trPr>
          <w:trHeight w:val="400"/>
          <w:tblCellSpacing w:w="0" w:type="dxa"/>
          <w:jc w:val="center"/>
        </w:trPr>
        <w:tc>
          <w:tcPr>
            <w:tcW w:w="523" w:type="pct"/>
            <w:vMerge/>
            <w:tcBorders>
              <w:left w:val="single" w:sz="2" w:space="0" w:color="999999"/>
              <w:right w:val="single" w:sz="6" w:space="0" w:color="999999"/>
            </w:tcBorders>
            <w:vAlign w:val="center"/>
          </w:tcPr>
          <w:p w14:paraId="69020186"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0D016A9E" w14:textId="77777777" w:rsidR="00B51D7D" w:rsidRPr="00D4048A"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0A63E952" w14:textId="77777777" w:rsidR="00B51D7D" w:rsidRPr="00D4048A" w:rsidRDefault="00B51D7D" w:rsidP="00255DC0">
            <w:pPr>
              <w:jc w:val="center"/>
              <w:rPr>
                <w:rFonts w:ascii="CMU Concrete" w:hAnsi="CMU Concrete"/>
              </w:rPr>
            </w:pPr>
            <w:r w:rsidRPr="00D4048A">
              <w:rPr>
                <w:rFonts w:ascii="CMU Concrete" w:hAnsi="CMU Concrete"/>
              </w:rPr>
              <w:t>이산형</w:t>
            </w:r>
          </w:p>
          <w:p w14:paraId="35FAB1ED" w14:textId="77777777" w:rsidR="00B51D7D" w:rsidRPr="00D4048A" w:rsidRDefault="00B51D7D" w:rsidP="00255DC0">
            <w:pPr>
              <w:jc w:val="center"/>
              <w:rPr>
                <w:rFonts w:ascii="CMU Concrete" w:hAnsi="CMU Concrete"/>
              </w:rPr>
            </w:pPr>
            <w:r w:rsidRPr="00D4048A">
              <w:rPr>
                <w:rFonts w:ascii="CMU Concrete" w:hAnsi="CMU Concrete"/>
              </w:rPr>
              <w:t>데이터</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D88A158"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초통계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7AA054A6" w14:textId="77777777" w:rsidTr="00A854BF">
        <w:trPr>
          <w:trHeight w:val="63"/>
          <w:tblCellSpacing w:w="0" w:type="dxa"/>
          <w:jc w:val="center"/>
        </w:trPr>
        <w:tc>
          <w:tcPr>
            <w:tcW w:w="523" w:type="pct"/>
            <w:vMerge/>
            <w:tcBorders>
              <w:left w:val="single" w:sz="2" w:space="0" w:color="999999"/>
              <w:right w:val="single" w:sz="6" w:space="0" w:color="999999"/>
            </w:tcBorders>
            <w:vAlign w:val="center"/>
          </w:tcPr>
          <w:p w14:paraId="52310175"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3D11B813" w14:textId="77777777" w:rsidR="00B51D7D" w:rsidRDefault="00B51D7D" w:rsidP="00255DC0">
            <w:pPr>
              <w:jc w:val="center"/>
              <w:rPr>
                <w:rFonts w:ascii="CMU Concrete" w:hAnsi="CMU Concrete"/>
              </w:rPr>
            </w:pPr>
            <w:r>
              <w:rPr>
                <w:rFonts w:ascii="CMU Concrete" w:hAnsi="CMU Concrete" w:hint="eastAsia"/>
              </w:rPr>
              <w:t>기초통계</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6BCF912F" w14:textId="77777777" w:rsidR="00B51D7D" w:rsidRDefault="00B51D7D" w:rsidP="00255DC0">
            <w:pPr>
              <w:jc w:val="center"/>
              <w:rPr>
                <w:rFonts w:ascii="CMU Concrete" w:hAnsi="CMU Concrete"/>
              </w:rPr>
            </w:pPr>
            <w:r>
              <w:rPr>
                <w:rFonts w:ascii="CMU Concrete" w:hAnsi="CMU Concrete" w:hint="eastAsia"/>
              </w:rPr>
              <w:t>기술통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501A194" w14:textId="77777777" w:rsidR="00B51D7D" w:rsidRPr="000A0A1B" w:rsidRDefault="00B51D7D" w:rsidP="00255DC0">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56784736" w14:textId="77777777" w:rsidTr="00A854BF">
        <w:trPr>
          <w:trHeight w:val="120"/>
          <w:tblCellSpacing w:w="0" w:type="dxa"/>
          <w:jc w:val="center"/>
        </w:trPr>
        <w:tc>
          <w:tcPr>
            <w:tcW w:w="523" w:type="pct"/>
            <w:vMerge/>
            <w:tcBorders>
              <w:left w:val="single" w:sz="2" w:space="0" w:color="999999"/>
              <w:right w:val="single" w:sz="6" w:space="0" w:color="999999"/>
            </w:tcBorders>
            <w:vAlign w:val="center"/>
          </w:tcPr>
          <w:p w14:paraId="73DC52BF"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665F5FB2"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73E728AC" w14:textId="77777777" w:rsidR="00B51D7D" w:rsidRDefault="00B51D7D" w:rsidP="00255DC0">
            <w:pPr>
              <w:jc w:val="center"/>
              <w:rPr>
                <w:rFonts w:ascii="CMU Concrete" w:hAnsi="CMU Concrete"/>
              </w:rPr>
            </w:pPr>
            <w:r>
              <w:rPr>
                <w:rFonts w:ascii="CMU Concrete" w:hAnsi="CMU Concrete" w:hint="eastAsia"/>
              </w:rPr>
              <w:t>상관관계분석</w:t>
            </w:r>
          </w:p>
        </w:tc>
        <w:tc>
          <w:tcPr>
            <w:tcW w:w="718" w:type="pct"/>
            <w:tcBorders>
              <w:top w:val="single" w:sz="2" w:space="0" w:color="999999"/>
              <w:left w:val="single" w:sz="2" w:space="0" w:color="999999"/>
              <w:bottom w:val="single" w:sz="2" w:space="0" w:color="999999"/>
              <w:right w:val="single" w:sz="6" w:space="0" w:color="999999"/>
            </w:tcBorders>
            <w:vAlign w:val="center"/>
          </w:tcPr>
          <w:p w14:paraId="061035BD" w14:textId="77777777" w:rsidR="00B51D7D" w:rsidRDefault="00B51D7D" w:rsidP="00255DC0">
            <w:pPr>
              <w:jc w:val="center"/>
              <w:rPr>
                <w:rFonts w:ascii="CMU Concrete" w:hAnsi="CMU Concrete"/>
              </w:rPr>
            </w:pPr>
            <w:r>
              <w:rPr>
                <w:rFonts w:ascii="CMU Concrete" w:hAnsi="CMU Concrete" w:hint="eastAsia"/>
              </w:rPr>
              <w:t>화면표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36EA52D3" w14:textId="77777777" w:rsidR="00B51D7D" w:rsidRPr="00D4048A" w:rsidRDefault="00B51D7D" w:rsidP="00255DC0">
            <w:pPr>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w:t>
            </w:r>
            <w:r w:rsidRPr="00D4048A">
              <w:rPr>
                <w:rFonts w:ascii="CMU Concrete" w:hAnsi="CMU Concrete"/>
              </w:rPr>
              <w:t>범주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필드간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화면으로</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11293EAC" w14:textId="77777777" w:rsidTr="00A854BF">
        <w:trPr>
          <w:trHeight w:val="120"/>
          <w:tblCellSpacing w:w="0" w:type="dxa"/>
          <w:jc w:val="center"/>
        </w:trPr>
        <w:tc>
          <w:tcPr>
            <w:tcW w:w="523" w:type="pct"/>
            <w:vMerge/>
            <w:tcBorders>
              <w:left w:val="single" w:sz="2" w:space="0" w:color="999999"/>
              <w:right w:val="single" w:sz="6" w:space="0" w:color="999999"/>
            </w:tcBorders>
            <w:vAlign w:val="center"/>
          </w:tcPr>
          <w:p w14:paraId="5F50C54C"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8ADD6E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001AB4D7"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1B9849D0" w14:textId="77777777" w:rsidR="00B51D7D" w:rsidRDefault="00B51D7D" w:rsidP="00255DC0">
            <w:pPr>
              <w:jc w:val="center"/>
              <w:rPr>
                <w:rFonts w:ascii="CMU Concrete" w:hAnsi="CMU Concrete"/>
              </w:rPr>
            </w:pPr>
            <w:r>
              <w:rPr>
                <w:rFonts w:ascii="CMU Concrete" w:hAnsi="CMU Concrete" w:hint="eastAsia"/>
              </w:rPr>
              <w:t>파일로</w:t>
            </w:r>
            <w:r>
              <w:rPr>
                <w:rFonts w:ascii="CMU Concrete" w:hAnsi="CMU Concrete" w:hint="eastAsia"/>
              </w:rPr>
              <w:t xml:space="preserve"> </w:t>
            </w:r>
            <w:r>
              <w:rPr>
                <w:rFonts w:ascii="CMU Concrete" w:hAnsi="CMU Concrete" w:hint="eastAsia"/>
              </w:rPr>
              <w:t>저장</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3C5482C3" w14:textId="77777777" w:rsidR="00B51D7D" w:rsidRPr="000A0A1B" w:rsidRDefault="00B51D7D" w:rsidP="00255DC0">
            <w:pPr>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w:t>
            </w:r>
            <w:r w:rsidRPr="00D4048A">
              <w:rPr>
                <w:rFonts w:ascii="CMU Concrete" w:hAnsi="CMU Concrete"/>
              </w:rPr>
              <w:t>범주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필드간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r w:rsidR="00B51D7D" w:rsidRPr="00D4048A" w14:paraId="03FF28C4" w14:textId="77777777" w:rsidTr="00A854BF">
        <w:trPr>
          <w:trHeight w:val="120"/>
          <w:tblCellSpacing w:w="0" w:type="dxa"/>
          <w:jc w:val="center"/>
        </w:trPr>
        <w:tc>
          <w:tcPr>
            <w:tcW w:w="523" w:type="pct"/>
            <w:vMerge/>
            <w:tcBorders>
              <w:left w:val="single" w:sz="2" w:space="0" w:color="999999"/>
              <w:right w:val="single" w:sz="6" w:space="0" w:color="999999"/>
            </w:tcBorders>
            <w:vAlign w:val="center"/>
          </w:tcPr>
          <w:p w14:paraId="7655F910"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B40DDF0"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628F153B"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262E587E" w14:textId="77777777" w:rsidR="00B51D7D" w:rsidRDefault="00B51D7D" w:rsidP="00255DC0">
            <w:pPr>
              <w:jc w:val="center"/>
              <w:rPr>
                <w:rFonts w:ascii="CMU Concrete" w:hAnsi="CMU Concrete"/>
              </w:rPr>
            </w:pPr>
            <w:r>
              <w:rPr>
                <w:rFonts w:ascii="CMU Concrete" w:hAnsi="CMU Concrete" w:hint="eastAsia"/>
              </w:rPr>
              <w:t>네트워크</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B05AE5E" w14:textId="77777777" w:rsidR="00B51D7D" w:rsidRPr="000A0A1B" w:rsidRDefault="00B51D7D" w:rsidP="00255DC0">
            <w:pPr>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w:t>
            </w:r>
            <w:r w:rsidRPr="00D4048A">
              <w:rPr>
                <w:rFonts w:ascii="CMU Concrete" w:hAnsi="CMU Concrete"/>
              </w:rPr>
              <w:t>범주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필드간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시각적인</w:t>
            </w:r>
            <w:r w:rsidRPr="00D4048A">
              <w:rPr>
                <w:rFonts w:ascii="CMU Concrete" w:hAnsi="CMU Concrete"/>
              </w:rPr>
              <w:t xml:space="preserve"> </w:t>
            </w:r>
            <w:r w:rsidRPr="00D4048A">
              <w:rPr>
                <w:rFonts w:ascii="CMU Concrete" w:hAnsi="CMU Concrete"/>
              </w:rPr>
              <w:t>네트워크로</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07A4B427"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6ECB87CB"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125777A"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65653931" w14:textId="77777777" w:rsidR="00B51D7D" w:rsidRDefault="00B51D7D" w:rsidP="00255DC0">
            <w:pPr>
              <w:jc w:val="center"/>
              <w:rPr>
                <w:rFonts w:ascii="CMU Concrete" w:hAnsi="CMU Concrete"/>
              </w:rPr>
            </w:pPr>
            <w:r>
              <w:rPr>
                <w:rFonts w:ascii="CMU Concrete" w:hAnsi="CMU Concrete" w:hint="eastAsia"/>
              </w:rPr>
              <w:t>평균비교분석</w:t>
            </w:r>
          </w:p>
        </w:tc>
        <w:tc>
          <w:tcPr>
            <w:tcW w:w="718" w:type="pct"/>
            <w:tcBorders>
              <w:top w:val="single" w:sz="2" w:space="0" w:color="999999"/>
              <w:left w:val="single" w:sz="2" w:space="0" w:color="999999"/>
              <w:bottom w:val="single" w:sz="2" w:space="0" w:color="999999"/>
              <w:right w:val="single" w:sz="6" w:space="0" w:color="999999"/>
            </w:tcBorders>
            <w:vAlign w:val="center"/>
          </w:tcPr>
          <w:p w14:paraId="774FFDA4" w14:textId="77777777" w:rsidR="00B51D7D" w:rsidRDefault="00B51D7D" w:rsidP="00255DC0">
            <w:pPr>
              <w:jc w:val="center"/>
              <w:rPr>
                <w:rFonts w:ascii="CMU Concrete" w:hAnsi="CMU Concrete"/>
              </w:rPr>
            </w:pPr>
            <w:r>
              <w:rPr>
                <w:rFonts w:ascii="CMU Concrete" w:hAnsi="CMU Concrete" w:hint="eastAsia"/>
              </w:rPr>
              <w:t>일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2C26B8C" w14:textId="77777777" w:rsidR="00B51D7D" w:rsidRPr="00D4048A" w:rsidRDefault="00B51D7D" w:rsidP="00255DC0">
            <w:pPr>
              <w:rPr>
                <w:rFonts w:ascii="CMU Concrete" w:hAnsi="CMU Concrete"/>
              </w:rPr>
            </w:pPr>
            <w:r w:rsidRPr="00D4048A">
              <w:rPr>
                <w:rFonts w:ascii="CMU Concrete" w:hAnsi="CMU Concrete"/>
              </w:rPr>
              <w:t>주어진</w:t>
            </w:r>
            <w:r w:rsidRPr="00D4048A">
              <w:rPr>
                <w:rFonts w:ascii="CMU Concrete" w:hAnsi="CMU Concrete"/>
              </w:rPr>
              <w:t xml:space="preserve"> </w:t>
            </w:r>
            <w:r w:rsidRPr="00D4048A">
              <w:rPr>
                <w:rFonts w:ascii="CMU Concrete" w:hAnsi="CMU Concrete"/>
              </w:rPr>
              <w:t>평균치와</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평균값을</w:t>
            </w:r>
            <w:r w:rsidRPr="00D4048A">
              <w:rPr>
                <w:rFonts w:ascii="CMU Concrete" w:hAnsi="CMU Concrete"/>
              </w:rPr>
              <w:t xml:space="preserve"> </w:t>
            </w:r>
            <w:r w:rsidRPr="00D4048A">
              <w:rPr>
                <w:rFonts w:ascii="CMU Concrete" w:hAnsi="CMU Concrete"/>
              </w:rPr>
              <w:t>비교합니다</w:t>
            </w:r>
            <w:r w:rsidRPr="00D4048A">
              <w:rPr>
                <w:rFonts w:ascii="CMU Concrete" w:hAnsi="CMU Concrete"/>
              </w:rPr>
              <w:t>.</w:t>
            </w:r>
          </w:p>
        </w:tc>
      </w:tr>
      <w:tr w:rsidR="00B51D7D" w:rsidRPr="00D4048A" w14:paraId="1F6585A8"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549FEAEC"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60446C3"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3D1B7750"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61BD150C" w14:textId="77777777" w:rsidR="00B51D7D" w:rsidRDefault="00B51D7D" w:rsidP="00255DC0">
            <w:pPr>
              <w:jc w:val="center"/>
              <w:rPr>
                <w:rFonts w:ascii="CMU Concrete" w:hAnsi="CMU Concrete"/>
              </w:rPr>
            </w:pPr>
            <w:r>
              <w:rPr>
                <w:rFonts w:ascii="CMU Concrete" w:hAnsi="CMU Concrete" w:hint="eastAsia"/>
              </w:rPr>
              <w:t>독립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DDD5729" w14:textId="77777777" w:rsidR="00B51D7D" w:rsidRPr="00D4048A" w:rsidRDefault="00B51D7D" w:rsidP="00255DC0">
            <w:pPr>
              <w:rPr>
                <w:rFonts w:ascii="CMU Concrete" w:hAnsi="CMU Concrete"/>
              </w:rPr>
            </w:pPr>
            <w:r w:rsidRPr="00D4048A">
              <w:rPr>
                <w:rFonts w:ascii="CMU Concrete" w:hAnsi="CMU Concrete"/>
              </w:rPr>
              <w:t>상호</w:t>
            </w:r>
            <w:r w:rsidRPr="00D4048A">
              <w:rPr>
                <w:rFonts w:ascii="CMU Concrete" w:hAnsi="CMU Concrete"/>
              </w:rPr>
              <w:t xml:space="preserve"> </w:t>
            </w:r>
            <w:r w:rsidRPr="00D4048A">
              <w:rPr>
                <w:rFonts w:ascii="CMU Concrete" w:hAnsi="CMU Concrete"/>
              </w:rPr>
              <w:t>독립적인</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독립표본</w:t>
            </w:r>
            <w:r w:rsidRPr="00D4048A">
              <w:rPr>
                <w:rFonts w:ascii="CMU Concrete" w:hAnsi="CMU Concrete"/>
              </w:rPr>
              <w:t xml:space="preserve"> T-test</w:t>
            </w:r>
            <w:r w:rsidRPr="00D4048A">
              <w:rPr>
                <w:rFonts w:ascii="CMU Concrete" w:hAnsi="CMU Concrete"/>
              </w:rPr>
              <w:t>를</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p>
        </w:tc>
      </w:tr>
      <w:tr w:rsidR="00B51D7D" w:rsidRPr="00D4048A" w14:paraId="1E9AA236"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14C535A2"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6CA732C8"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655425EE"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683FFE4A" w14:textId="77777777" w:rsidR="00B51D7D" w:rsidRDefault="00B51D7D" w:rsidP="00255DC0">
            <w:pPr>
              <w:jc w:val="center"/>
              <w:rPr>
                <w:rFonts w:ascii="CMU Concrete" w:hAnsi="CMU Concrete"/>
              </w:rPr>
            </w:pPr>
            <w:r>
              <w:rPr>
                <w:rFonts w:ascii="CMU Concrete" w:hAnsi="CMU Concrete" w:hint="eastAsia"/>
              </w:rPr>
              <w:t>대응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7A0B4D1F" w14:textId="77777777" w:rsidR="00B51D7D" w:rsidRPr="00D4048A" w:rsidRDefault="00B51D7D" w:rsidP="00255DC0">
            <w:pPr>
              <w:rPr>
                <w:rFonts w:ascii="CMU Concrete" w:hAnsi="CMU Concrete"/>
              </w:rPr>
            </w:pPr>
            <w:r w:rsidRPr="00D4048A">
              <w:rPr>
                <w:rFonts w:ascii="CMU Concrete" w:hAnsi="CMU Concrete"/>
              </w:rPr>
              <w:t>상호</w:t>
            </w:r>
            <w:r w:rsidRPr="00D4048A">
              <w:rPr>
                <w:rFonts w:ascii="CMU Concrete" w:hAnsi="CMU Concrete"/>
              </w:rPr>
              <w:t xml:space="preserve"> </w:t>
            </w:r>
            <w:r w:rsidRPr="00D4048A">
              <w:rPr>
                <w:rFonts w:ascii="CMU Concrete" w:hAnsi="CMU Concrete"/>
              </w:rPr>
              <w:t>의존적인</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대응표본</w:t>
            </w:r>
            <w:r w:rsidRPr="00D4048A">
              <w:rPr>
                <w:rFonts w:ascii="CMU Concrete" w:hAnsi="CMU Concrete"/>
              </w:rPr>
              <w:t xml:space="preserve"> T-test</w:t>
            </w:r>
            <w:r w:rsidRPr="00D4048A">
              <w:rPr>
                <w:rFonts w:ascii="CMU Concrete" w:hAnsi="CMU Concrete"/>
              </w:rPr>
              <w:t>를</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p>
        </w:tc>
      </w:tr>
      <w:tr w:rsidR="00B51D7D" w:rsidRPr="00D4048A" w14:paraId="43F9BC3D"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2D4DC683"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BC561B7"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7E425FF3"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5367EF80" w14:textId="77777777" w:rsidR="00B51D7D" w:rsidRDefault="00B51D7D" w:rsidP="00255DC0">
            <w:pPr>
              <w:jc w:val="center"/>
              <w:rPr>
                <w:rFonts w:ascii="CMU Concrete" w:hAnsi="CMU Concrete"/>
              </w:rPr>
            </w:pPr>
            <w:r>
              <w:rPr>
                <w:rFonts w:ascii="CMU Concrete" w:hAnsi="CMU Concrete" w:hint="eastAsia"/>
              </w:rPr>
              <w:t>유의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55BF603" w14:textId="77777777" w:rsidR="00B51D7D" w:rsidRPr="00D4048A" w:rsidRDefault="00B51D7D" w:rsidP="00255DC0">
            <w:pPr>
              <w:rPr>
                <w:rFonts w:ascii="CMU Concrete" w:hAnsi="CMU Concrete"/>
              </w:rPr>
            </w:pPr>
            <w:r w:rsidRPr="00D4048A">
              <w:rPr>
                <w:rFonts w:ascii="CMU Concrete" w:hAnsi="CMU Concrete"/>
              </w:rPr>
              <w:t>요인필드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그룹간</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있는지</w:t>
            </w:r>
            <w:r w:rsidRPr="00D4048A">
              <w:rPr>
                <w:rFonts w:ascii="CMU Concrete" w:hAnsi="CMU Concrete"/>
              </w:rPr>
              <w:t xml:space="preserve"> </w:t>
            </w:r>
            <w:r w:rsidRPr="00D4048A">
              <w:rPr>
                <w:rFonts w:ascii="CMU Concrete" w:hAnsi="CMU Concrete"/>
              </w:rPr>
              <w:t>검정합니다</w:t>
            </w:r>
            <w:r w:rsidRPr="00D4048A">
              <w:rPr>
                <w:rFonts w:ascii="CMU Concrete" w:hAnsi="CMU Concrete"/>
              </w:rPr>
              <w:t>.</w:t>
            </w:r>
          </w:p>
        </w:tc>
      </w:tr>
      <w:tr w:rsidR="00B51D7D" w:rsidRPr="00D4048A" w14:paraId="2F757D2B"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5EB74042"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729047C"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3B9DE117" w14:textId="77777777" w:rsidR="00B51D7D" w:rsidRDefault="00B51D7D" w:rsidP="00255DC0">
            <w:pPr>
              <w:jc w:val="center"/>
              <w:rPr>
                <w:rFonts w:ascii="CMU Concrete" w:hAnsi="CMU Concrete"/>
              </w:rPr>
            </w:pPr>
            <w:r>
              <w:rPr>
                <w:rFonts w:ascii="CMU Concrete" w:hAnsi="CMU Concrete" w:hint="eastAsia"/>
              </w:rPr>
              <w:t>비율검정</w:t>
            </w:r>
          </w:p>
        </w:tc>
        <w:tc>
          <w:tcPr>
            <w:tcW w:w="718" w:type="pct"/>
            <w:tcBorders>
              <w:top w:val="single" w:sz="2" w:space="0" w:color="999999"/>
              <w:left w:val="single" w:sz="2" w:space="0" w:color="999999"/>
              <w:bottom w:val="single" w:sz="2" w:space="0" w:color="999999"/>
              <w:right w:val="single" w:sz="6" w:space="0" w:color="999999"/>
            </w:tcBorders>
            <w:vAlign w:val="center"/>
          </w:tcPr>
          <w:p w14:paraId="32D0F33E" w14:textId="77777777" w:rsidR="00B51D7D" w:rsidRDefault="00B51D7D" w:rsidP="00255DC0">
            <w:pPr>
              <w:jc w:val="center"/>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비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5105ABB" w14:textId="77777777" w:rsidR="00B51D7D" w:rsidRPr="00D4048A" w:rsidRDefault="00B51D7D" w:rsidP="00255DC0">
            <w:pPr>
              <w:rPr>
                <w:rFonts w:ascii="CMU Concrete" w:hAnsi="CMU Concrete"/>
              </w:rPr>
            </w:pPr>
            <w:r>
              <w:t>선택된 필드의 데이터 값들이 이항 자료인 경우 그 비율에 대한 신뢰구간 계산 및 가설 검정</w:t>
            </w:r>
            <w:r>
              <w:rPr>
                <w:rFonts w:hint="eastAsia"/>
              </w:rPr>
              <w:t>합니다.</w:t>
            </w:r>
          </w:p>
        </w:tc>
      </w:tr>
      <w:tr w:rsidR="00B51D7D" w:rsidRPr="00D4048A" w14:paraId="2152C592"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494FAE2A"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0D96F68"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00939CB6"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39EFA0E0" w14:textId="77777777" w:rsidR="00B51D7D" w:rsidRDefault="00B51D7D" w:rsidP="00255DC0">
            <w:pPr>
              <w:jc w:val="cente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비율</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38FB720A" w14:textId="77777777" w:rsidR="00B51D7D" w:rsidRPr="00D4048A" w:rsidRDefault="00B51D7D" w:rsidP="00255DC0">
            <w:pPr>
              <w:rPr>
                <w:rFonts w:ascii="CMU Concrete" w:hAnsi="CMU Concrete"/>
              </w:rPr>
            </w:pPr>
            <w:r>
              <w:t>이항 자료인 두 변수에 대하여 이벤트 비율간 차이에 대한 신뢰구간 계산 및 가설 검정</w:t>
            </w:r>
            <w:r>
              <w:rPr>
                <w:rFonts w:hint="eastAsia"/>
              </w:rPr>
              <w:t>합니다</w:t>
            </w:r>
          </w:p>
        </w:tc>
      </w:tr>
      <w:tr w:rsidR="00B51D7D" w:rsidRPr="00D4048A" w14:paraId="1F28C398"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7F724701"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E1AF0D1"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A955AB7"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5EC601AF" w14:textId="77777777" w:rsidR="00B51D7D" w:rsidRDefault="00B51D7D" w:rsidP="00255DC0">
            <w:pPr>
              <w:jc w:val="center"/>
              <w:rPr>
                <w:rFonts w:ascii="CMU Concrete" w:hAnsi="CMU Concrete"/>
              </w:rPr>
            </w:pPr>
            <w:r>
              <w:rPr>
                <w:rFonts w:ascii="CMU Concrete" w:hAnsi="CMU Concrete" w:hint="eastAsia"/>
              </w:rPr>
              <w:t>1-</w:t>
            </w:r>
            <w:r>
              <w:rPr>
                <w:rFonts w:ascii="CMU Concrete" w:hAnsi="CMU Concrete" w:hint="eastAsia"/>
              </w:rPr>
              <w:t>표본</w:t>
            </w:r>
            <w:r>
              <w:rPr>
                <w:rFonts w:ascii="CMU Concrete" w:hAnsi="CMU Concrete" w:hint="eastAsia"/>
              </w:rPr>
              <w:t xml:space="preserve"> </w:t>
            </w: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D3B834B" w14:textId="77777777" w:rsidR="00B51D7D" w:rsidRPr="00D4048A" w:rsidRDefault="00B51D7D" w:rsidP="00255DC0">
            <w:pPr>
              <w:rPr>
                <w:rFonts w:ascii="CMU Concrete" w:hAnsi="CMU Concrete"/>
              </w:rPr>
            </w:pPr>
            <w:r>
              <w:t>선택된 필드의 데이터 값들이 포아송 자료인 경우 그 비율에 대한 신뢰구간 계산 및 가설 검정</w:t>
            </w:r>
            <w:r>
              <w:rPr>
                <w:rFonts w:hint="eastAsia"/>
              </w:rPr>
              <w:t>합니다</w:t>
            </w:r>
          </w:p>
        </w:tc>
      </w:tr>
      <w:tr w:rsidR="00B51D7D" w:rsidRPr="00D4048A" w14:paraId="51547AF1"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79E44EB2"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46ABF082"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D369028"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41451BB5" w14:textId="77777777" w:rsidR="00B51D7D" w:rsidRDefault="00B51D7D" w:rsidP="00255DC0">
            <w:pPr>
              <w:jc w:val="center"/>
              <w:rPr>
                <w:rFonts w:ascii="CMU Concrete" w:hAnsi="CMU Concrete"/>
              </w:rPr>
            </w:pPr>
            <w:r>
              <w:rPr>
                <w:rFonts w:ascii="CMU Concrete" w:hAnsi="CMU Concrete" w:hint="eastAsia"/>
              </w:rPr>
              <w:t>2-</w:t>
            </w:r>
            <w:r>
              <w:rPr>
                <w:rFonts w:ascii="CMU Concrete" w:hAnsi="CMU Concrete" w:hint="eastAsia"/>
              </w:rPr>
              <w:t>표본</w:t>
            </w:r>
            <w:r>
              <w:rPr>
                <w:rFonts w:ascii="CMU Concrete" w:hAnsi="CMU Concrete" w:hint="eastAsia"/>
              </w:rPr>
              <w:t xml:space="preserve"> </w:t>
            </w: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344CC0B" w14:textId="77777777" w:rsidR="00B51D7D" w:rsidRPr="00D4048A" w:rsidRDefault="00B51D7D" w:rsidP="00255DC0">
            <w:pPr>
              <w:rPr>
                <w:rFonts w:ascii="CMU Concrete" w:hAnsi="CMU Concrete"/>
              </w:rPr>
            </w:pPr>
            <w:r>
              <w:t>포아송 자료인 두 변수에 대하여 이벤트 비율간 차이에 대한 신뢰구간 계산 및 가설 검정</w:t>
            </w:r>
            <w:r>
              <w:rPr>
                <w:rFonts w:hint="eastAsia"/>
              </w:rPr>
              <w:t>합니다.</w:t>
            </w:r>
          </w:p>
        </w:tc>
      </w:tr>
      <w:tr w:rsidR="00B51D7D" w:rsidRPr="00D4048A" w14:paraId="4FE5E1BA"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30FD4B30"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003A4FE6"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5817EDC4" w14:textId="77777777" w:rsidR="00B51D7D" w:rsidRDefault="00B51D7D" w:rsidP="00255DC0">
            <w:pPr>
              <w:jc w:val="center"/>
              <w:rPr>
                <w:rFonts w:ascii="CMU Concrete" w:hAnsi="CMU Concrete"/>
              </w:rPr>
            </w:pPr>
            <w:r>
              <w:rPr>
                <w:rFonts w:ascii="CMU Concrete" w:hAnsi="CMU Concrete" w:hint="eastAsia"/>
              </w:rPr>
              <w:t>분산검정</w:t>
            </w:r>
          </w:p>
        </w:tc>
        <w:tc>
          <w:tcPr>
            <w:tcW w:w="718" w:type="pct"/>
            <w:tcBorders>
              <w:top w:val="single" w:sz="2" w:space="0" w:color="999999"/>
              <w:left w:val="single" w:sz="2" w:space="0" w:color="999999"/>
              <w:bottom w:val="single" w:sz="2" w:space="0" w:color="999999"/>
              <w:right w:val="single" w:sz="6" w:space="0" w:color="999999"/>
            </w:tcBorders>
            <w:vAlign w:val="center"/>
          </w:tcPr>
          <w:p w14:paraId="29094F6C" w14:textId="77777777" w:rsidR="00B51D7D" w:rsidRDefault="00B51D7D" w:rsidP="00255DC0">
            <w:pPr>
              <w:jc w:val="center"/>
              <w:rPr>
                <w:rFonts w:ascii="CMU Concrete" w:hAnsi="CMU Concrete"/>
              </w:rPr>
            </w:pPr>
            <w:r>
              <w:rPr>
                <w:rFonts w:ascii="CMU Concrete" w:hAnsi="CMU Concrete" w:hint="eastAsia"/>
              </w:rPr>
              <w:t>단일</w:t>
            </w:r>
            <w:r>
              <w:rPr>
                <w:rFonts w:ascii="CMU Concrete" w:hAnsi="CMU Concrete" w:hint="eastAsia"/>
              </w:rPr>
              <w:t xml:space="preserve"> </w:t>
            </w:r>
            <w:r>
              <w:rPr>
                <w:rFonts w:ascii="CMU Concrete" w:hAnsi="CMU Concrete" w:hint="eastAsia"/>
              </w:rPr>
              <w:t>표본</w:t>
            </w:r>
          </w:p>
          <w:p w14:paraId="6538B494" w14:textId="77777777" w:rsidR="00B51D7D" w:rsidRDefault="00B51D7D" w:rsidP="00255DC0">
            <w:pPr>
              <w:jc w:val="center"/>
              <w:rPr>
                <w:rFonts w:ascii="CMU Concrete" w:hAnsi="CMU Concrete"/>
              </w:rPr>
            </w:pPr>
            <w:r>
              <w:rPr>
                <w:rFonts w:ascii="CMU Concrete" w:hAnsi="CMU Concrete" w:hint="eastAsia"/>
              </w:rPr>
              <w:t>분산</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B748382" w14:textId="77777777" w:rsidR="00B51D7D" w:rsidRPr="00D4048A" w:rsidRDefault="00B51D7D" w:rsidP="00255DC0">
            <w:pPr>
              <w:rPr>
                <w:rFonts w:ascii="CMU Concrete" w:hAnsi="CMU Concrete"/>
              </w:rPr>
            </w:pPr>
            <w:r>
              <w:t>연속형 변수의 분산에 대한 신뢰구간 계산 및 가설 검정</w:t>
            </w:r>
            <w:r>
              <w:rPr>
                <w:rFonts w:hint="eastAsia"/>
              </w:rPr>
              <w:t>합니다.</w:t>
            </w:r>
          </w:p>
        </w:tc>
      </w:tr>
      <w:tr w:rsidR="00B51D7D" w:rsidRPr="00D4048A" w14:paraId="20BA5098"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41116BB2"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45D5E4F"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1CF7E3F4"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6CF0C6A7" w14:textId="77777777" w:rsidR="00B51D7D" w:rsidRDefault="00B51D7D" w:rsidP="00255DC0">
            <w:pPr>
              <w:jc w:val="cente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표본</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C01EBA7" w14:textId="77777777" w:rsidR="00B51D7D" w:rsidRPr="00D4048A" w:rsidRDefault="00B51D7D" w:rsidP="00255DC0">
            <w:pPr>
              <w:rPr>
                <w:rFonts w:ascii="CMU Concrete" w:hAnsi="CMU Concrete"/>
              </w:rPr>
            </w:pPr>
            <w:r>
              <w:t>두 연속형 변수의 분산 비에 대한 신뢰구간 계산 및 가설 검정</w:t>
            </w:r>
            <w:r>
              <w:rPr>
                <w:rFonts w:hint="eastAsia"/>
              </w:rPr>
              <w:t>합니다</w:t>
            </w:r>
          </w:p>
        </w:tc>
      </w:tr>
      <w:tr w:rsidR="00B51D7D" w:rsidRPr="00D4048A" w14:paraId="1E7CA665" w14:textId="77777777" w:rsidTr="00A854BF">
        <w:trPr>
          <w:trHeight w:val="57"/>
          <w:tblCellSpacing w:w="0" w:type="dxa"/>
          <w:jc w:val="center"/>
        </w:trPr>
        <w:tc>
          <w:tcPr>
            <w:tcW w:w="523" w:type="pct"/>
            <w:vMerge/>
            <w:tcBorders>
              <w:left w:val="single" w:sz="2" w:space="0" w:color="999999"/>
              <w:right w:val="single" w:sz="6" w:space="0" w:color="999999"/>
            </w:tcBorders>
            <w:vAlign w:val="center"/>
          </w:tcPr>
          <w:p w14:paraId="26B2927D"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2BAA92E3"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49D1E143" w14:textId="77777777" w:rsidR="00B51D7D" w:rsidRDefault="00B51D7D" w:rsidP="00255DC0">
            <w:pPr>
              <w:jc w:val="center"/>
              <w:rPr>
                <w:rFonts w:ascii="CMU Concrete" w:hAnsi="CMU Concrete"/>
              </w:rPr>
            </w:pPr>
            <w:r>
              <w:rPr>
                <w:rFonts w:ascii="CMU Concrete" w:hAnsi="CMU Concrete" w:hint="eastAsia"/>
              </w:rPr>
              <w:t>정규성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3BB962B" w14:textId="77777777" w:rsidR="00B51D7D" w:rsidRPr="00D4048A" w:rsidRDefault="00B51D7D" w:rsidP="00255DC0">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값들이</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르는지</w:t>
            </w:r>
            <w:r w:rsidRPr="00D4048A">
              <w:rPr>
                <w:rFonts w:ascii="CMU Concrete" w:hAnsi="CMU Concrete"/>
              </w:rPr>
              <w:t xml:space="preserve"> </w:t>
            </w:r>
            <w:r w:rsidRPr="00D4048A">
              <w:rPr>
                <w:rFonts w:ascii="CMU Concrete" w:hAnsi="CMU Concrete"/>
              </w:rPr>
              <w:t>따르지</w:t>
            </w:r>
            <w:r w:rsidRPr="00D4048A">
              <w:rPr>
                <w:rFonts w:ascii="CMU Concrete" w:hAnsi="CMU Concrete"/>
              </w:rPr>
              <w:t xml:space="preserve"> </w:t>
            </w:r>
            <w:r w:rsidRPr="00D4048A">
              <w:rPr>
                <w:rFonts w:ascii="CMU Concrete" w:hAnsi="CMU Concrete"/>
              </w:rPr>
              <w:t>않는지를</w:t>
            </w:r>
            <w:r w:rsidRPr="00D4048A">
              <w:rPr>
                <w:rFonts w:ascii="CMU Concrete" w:hAnsi="CMU Concrete"/>
              </w:rPr>
              <w:t xml:space="preserve"> </w:t>
            </w:r>
            <w:r w:rsidRPr="00D4048A">
              <w:rPr>
                <w:rFonts w:ascii="CMU Concrete" w:hAnsi="CMU Concrete"/>
              </w:rPr>
              <w:t>통계적으로</w:t>
            </w:r>
            <w:r w:rsidRPr="00D4048A">
              <w:rPr>
                <w:rFonts w:ascii="CMU Concrete" w:hAnsi="CMU Concrete"/>
              </w:rPr>
              <w:t xml:space="preserve"> </w:t>
            </w:r>
            <w:r w:rsidRPr="00D4048A">
              <w:rPr>
                <w:rFonts w:ascii="CMU Concrete" w:hAnsi="CMU Concrete"/>
              </w:rPr>
              <w:t>검정</w:t>
            </w:r>
            <w:r>
              <w:rPr>
                <w:rFonts w:ascii="CMU Concrete" w:hAnsi="CMU Concrete" w:hint="eastAsia"/>
              </w:rPr>
              <w:t>합니다</w:t>
            </w:r>
            <w:r>
              <w:rPr>
                <w:rFonts w:ascii="CMU Concrete" w:hAnsi="CMU Concrete" w:hint="eastAsia"/>
              </w:rPr>
              <w:t>.</w:t>
            </w:r>
          </w:p>
        </w:tc>
      </w:tr>
      <w:tr w:rsidR="00B51D7D" w:rsidRPr="00D4048A" w14:paraId="4416CF1C" w14:textId="77777777" w:rsidTr="00A854BF">
        <w:trPr>
          <w:trHeight w:val="57"/>
          <w:tblCellSpacing w:w="0" w:type="dxa"/>
          <w:jc w:val="center"/>
        </w:trPr>
        <w:tc>
          <w:tcPr>
            <w:tcW w:w="523" w:type="pct"/>
            <w:vMerge/>
            <w:tcBorders>
              <w:left w:val="single" w:sz="2" w:space="0" w:color="999999"/>
              <w:right w:val="single" w:sz="6" w:space="0" w:color="999999"/>
            </w:tcBorders>
            <w:vAlign w:val="center"/>
          </w:tcPr>
          <w:p w14:paraId="2F084211"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6ADB43B1"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78C0BC02" w14:textId="77777777" w:rsidR="00B51D7D" w:rsidRDefault="00B51D7D" w:rsidP="00255DC0">
            <w:pPr>
              <w:jc w:val="center"/>
              <w:rPr>
                <w:rFonts w:ascii="CMU Concrete" w:hAnsi="CMU Concrete"/>
              </w:rPr>
            </w:pPr>
            <w:r>
              <w:rPr>
                <w:rFonts w:ascii="CMU Concrete" w:hAnsi="CMU Concrete" w:hint="eastAsia"/>
              </w:rPr>
              <w:t>포아송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4F98959" w14:textId="77777777" w:rsidR="00B51D7D" w:rsidRPr="00D4048A" w:rsidRDefault="00B51D7D" w:rsidP="00255DC0">
            <w:pPr>
              <w:rPr>
                <w:rFonts w:ascii="CMU Concrete" w:hAnsi="CMU Concrete"/>
              </w:rPr>
            </w:pPr>
            <w:r>
              <w:rPr>
                <w:rFonts w:ascii="CMU Concrete" w:hAnsi="CMU Concrete" w:hint="eastAsia"/>
              </w:rPr>
              <w:t>수집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rsidR="00B51D7D" w:rsidRPr="00D4048A" w14:paraId="67A47A44" w14:textId="77777777" w:rsidTr="00A854BF">
        <w:trPr>
          <w:trHeight w:val="135"/>
          <w:tblCellSpacing w:w="0" w:type="dxa"/>
          <w:jc w:val="center"/>
        </w:trPr>
        <w:tc>
          <w:tcPr>
            <w:tcW w:w="523" w:type="pct"/>
            <w:vMerge/>
            <w:tcBorders>
              <w:left w:val="single" w:sz="2" w:space="0" w:color="999999"/>
              <w:right w:val="single" w:sz="6" w:space="0" w:color="999999"/>
            </w:tcBorders>
            <w:vAlign w:val="center"/>
          </w:tcPr>
          <w:p w14:paraId="3A142C5B"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32F667F7" w14:textId="77777777" w:rsidR="00B51D7D" w:rsidRDefault="00B51D7D" w:rsidP="00255DC0">
            <w:pPr>
              <w:jc w:val="center"/>
              <w:rPr>
                <w:rFonts w:ascii="CMU Concrete" w:hAnsi="CMU Concrete"/>
              </w:rPr>
            </w:pPr>
            <w:r>
              <w:rPr>
                <w:rFonts w:ascii="CMU Concrete" w:hAnsi="CMU Concrete" w:hint="eastAsia"/>
              </w:rPr>
              <w:t>분산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31FF3E75" w14:textId="77777777" w:rsidR="00B51D7D" w:rsidRPr="00D4048A" w:rsidRDefault="00B51D7D" w:rsidP="00255DC0">
            <w:pPr>
              <w:jc w:val="center"/>
              <w:rPr>
                <w:rFonts w:ascii="CMU Concrete" w:hAnsi="CMU Concrete"/>
              </w:rPr>
            </w:pPr>
            <w:r w:rsidRPr="00D4048A">
              <w:rPr>
                <w:rFonts w:ascii="CMU Concrete" w:hAnsi="CMU Concrete"/>
              </w:rPr>
              <w:t>일원</w:t>
            </w:r>
            <w:r w:rsidRPr="00D4048A">
              <w:rPr>
                <w:rFonts w:ascii="CMU Concrete" w:hAnsi="CMU Concrete"/>
              </w:rPr>
              <w:t xml:space="preserve"> </w:t>
            </w:r>
            <w:r w:rsidRPr="00D4048A">
              <w:rPr>
                <w:rFonts w:ascii="CMU Concrete" w:hAnsi="CMU Concrete"/>
              </w:rPr>
              <w:t>배치법</w:t>
            </w:r>
            <w:r w:rsidRPr="00D4048A">
              <w:rPr>
                <w:rFonts w:ascii="CMU Concrete" w:hAnsi="CMU Concrete"/>
              </w:rPr>
              <w:t xml:space="preserve"> Stack</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80BCC2C" w14:textId="77777777" w:rsidR="00B51D7D" w:rsidRPr="00D4048A" w:rsidRDefault="00B51D7D" w:rsidP="00255DC0">
            <w:pPr>
              <w:rPr>
                <w:rFonts w:ascii="CMU Concrete" w:hAnsi="CMU Concrete"/>
              </w:rPr>
            </w:pPr>
            <w:r w:rsidRPr="00D4048A">
              <w:rPr>
                <w:rFonts w:ascii="CMU Concrete" w:hAnsi="CMU Concrete"/>
              </w:rPr>
              <w:t>Stack</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일원</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수행</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r w:rsidR="00B51D7D" w:rsidRPr="00D4048A" w14:paraId="5101FEC3" w14:textId="77777777" w:rsidTr="00A854BF">
        <w:trPr>
          <w:trHeight w:val="135"/>
          <w:tblCellSpacing w:w="0" w:type="dxa"/>
          <w:jc w:val="center"/>
        </w:trPr>
        <w:tc>
          <w:tcPr>
            <w:tcW w:w="523" w:type="pct"/>
            <w:vMerge/>
            <w:tcBorders>
              <w:left w:val="single" w:sz="2" w:space="0" w:color="999999"/>
              <w:right w:val="single" w:sz="6" w:space="0" w:color="999999"/>
            </w:tcBorders>
            <w:vAlign w:val="center"/>
          </w:tcPr>
          <w:p w14:paraId="2BF36B14"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45FB914"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574C13CC" w14:textId="77777777" w:rsidR="00B51D7D" w:rsidRPr="00D4048A" w:rsidRDefault="00B51D7D" w:rsidP="00255DC0">
            <w:pPr>
              <w:jc w:val="center"/>
              <w:rPr>
                <w:rFonts w:ascii="CMU Concrete" w:hAnsi="CMU Concrete"/>
              </w:rPr>
            </w:pPr>
            <w:r w:rsidRPr="00D4048A">
              <w:rPr>
                <w:rFonts w:ascii="CMU Concrete" w:hAnsi="CMU Concrete"/>
              </w:rPr>
              <w:t>이원</w:t>
            </w:r>
            <w:r w:rsidRPr="00D4048A">
              <w:rPr>
                <w:rFonts w:ascii="CMU Concrete" w:hAnsi="CMU Concrete"/>
              </w:rPr>
              <w:t xml:space="preserve"> </w:t>
            </w:r>
            <w:r w:rsidRPr="00D4048A">
              <w:rPr>
                <w:rFonts w:ascii="CMU Concrete" w:hAnsi="CMU Concrete"/>
              </w:rPr>
              <w:t>배치법</w:t>
            </w:r>
            <w:r w:rsidRPr="00D4048A">
              <w:rPr>
                <w:rFonts w:ascii="CMU Concrete" w:hAnsi="CMU Concrete"/>
              </w:rPr>
              <w:t xml:space="preserve"> Stack</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CA069A7" w14:textId="77777777" w:rsidR="00B51D7D" w:rsidRPr="00D4048A" w:rsidRDefault="00B51D7D" w:rsidP="00255DC0">
            <w:pPr>
              <w:rPr>
                <w:rFonts w:ascii="CMU Concrete" w:hAnsi="CMU Concrete"/>
              </w:rPr>
            </w:pPr>
            <w:r w:rsidRPr="00D4048A">
              <w:rPr>
                <w:rFonts w:ascii="CMU Concrete" w:hAnsi="CMU Concrete"/>
              </w:rPr>
              <w:t xml:space="preserve">Stack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이원</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수행</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r w:rsidR="00B51D7D" w:rsidRPr="00D4048A" w14:paraId="24AF00DA" w14:textId="77777777" w:rsidTr="00A854BF">
        <w:trPr>
          <w:trHeight w:val="135"/>
          <w:tblCellSpacing w:w="0" w:type="dxa"/>
          <w:jc w:val="center"/>
        </w:trPr>
        <w:tc>
          <w:tcPr>
            <w:tcW w:w="523" w:type="pct"/>
            <w:vMerge/>
            <w:tcBorders>
              <w:left w:val="single" w:sz="2" w:space="0" w:color="999999"/>
              <w:right w:val="single" w:sz="6" w:space="0" w:color="999999"/>
            </w:tcBorders>
            <w:vAlign w:val="center"/>
          </w:tcPr>
          <w:p w14:paraId="54976989"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4FB89FC9"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78D6B4E3" w14:textId="77777777" w:rsidR="00B51D7D" w:rsidRPr="00D4048A" w:rsidRDefault="00B51D7D" w:rsidP="00255DC0">
            <w:pPr>
              <w:jc w:val="center"/>
              <w:rPr>
                <w:rFonts w:ascii="CMU Concrete" w:hAnsi="CMU Concrete"/>
              </w:rPr>
            </w:pPr>
            <w:r>
              <w:rPr>
                <w:rFonts w:ascii="CMU Concrete" w:hAnsi="CMU Concrete" w:hint="eastAsia"/>
              </w:rPr>
              <w:t>GLM(</w:t>
            </w:r>
            <w:r>
              <w:rPr>
                <w:rFonts w:ascii="CMU Concrete" w:hAnsi="CMU Concrete" w:hint="eastAsia"/>
              </w:rPr>
              <w:t>일반</w:t>
            </w:r>
            <w:r>
              <w:rPr>
                <w:rFonts w:ascii="CMU Concrete" w:hAnsi="CMU Concrete" w:hint="eastAsia"/>
              </w:rPr>
              <w:t xml:space="preserve"> </w:t>
            </w:r>
            <w:r>
              <w:rPr>
                <w:rFonts w:ascii="CMU Concrete" w:hAnsi="CMU Concrete" w:hint="eastAsia"/>
              </w:rPr>
              <w:t>선형</w:t>
            </w:r>
            <w:r>
              <w:rPr>
                <w:rFonts w:ascii="CMU Concrete" w:hAnsi="CMU Concrete" w:hint="eastAsia"/>
              </w:rPr>
              <w:t xml:space="preserve"> </w:t>
            </w:r>
            <w:r>
              <w:rPr>
                <w:rFonts w:ascii="CMU Concrete" w:hAnsi="CMU Concrete" w:hint="eastAsia"/>
              </w:rPr>
              <w:t>모델</w:t>
            </w:r>
            <w:r>
              <w:rPr>
                <w:rFonts w:ascii="CMU Concrete" w:hAnsi="CMU Concrete" w:hint="eastAsia"/>
              </w:rPr>
              <w: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FE6649F" w14:textId="77777777" w:rsidR="00B51D7D" w:rsidRPr="00D4048A" w:rsidRDefault="00B51D7D" w:rsidP="00255DC0">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일반적인</w:t>
            </w:r>
            <w:r>
              <w:rPr>
                <w:rFonts w:ascii="CMU Concrete" w:hAnsi="CMU Concrete" w:hint="eastAsia"/>
              </w:rPr>
              <w:t xml:space="preserve"> </w:t>
            </w:r>
            <w:r>
              <w:rPr>
                <w:rFonts w:ascii="CMU Concrete" w:hAnsi="CMU Concrete" w:hint="eastAsia"/>
              </w:rPr>
              <w:t>형태의</w:t>
            </w:r>
            <w:r>
              <w:rPr>
                <w:rFonts w:ascii="CMU Concrete" w:hAnsi="CMU Concrete" w:hint="eastAsia"/>
              </w:rPr>
              <w:t xml:space="preserve"> </w:t>
            </w:r>
            <w:r>
              <w:rPr>
                <w:rFonts w:ascii="CMU Concrete" w:hAnsi="CMU Concrete" w:hint="eastAsia"/>
              </w:rPr>
              <w:t>분산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rsidR="00B51D7D" w:rsidRPr="00D4048A" w14:paraId="353AEB83"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68C083E9"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3C915DE2" w14:textId="77777777" w:rsidR="00B51D7D" w:rsidRDefault="00B51D7D" w:rsidP="00255DC0">
            <w:pPr>
              <w:jc w:val="center"/>
              <w:rPr>
                <w:rFonts w:ascii="CMU Concrete" w:hAnsi="CMU Concrete"/>
              </w:rPr>
            </w:pPr>
            <w:r>
              <w:rPr>
                <w:rFonts w:ascii="CMU Concrete" w:hAnsi="CMU Concrete" w:hint="eastAsia"/>
              </w:rPr>
              <w:t>회귀분석</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2FCB7195" w14:textId="77777777" w:rsidR="00B51D7D" w:rsidRDefault="00B51D7D" w:rsidP="00255DC0">
            <w:pPr>
              <w:jc w:val="center"/>
              <w:rPr>
                <w:rFonts w:ascii="CMU Concrete" w:hAnsi="CMU Concrete"/>
              </w:rPr>
            </w:pPr>
            <w:r>
              <w:rPr>
                <w:rFonts w:ascii="CMU Concrete" w:hAnsi="CMU Concrete" w:hint="eastAsia"/>
              </w:rPr>
              <w:t>직교</w:t>
            </w:r>
            <w:r>
              <w:rPr>
                <w:rFonts w:ascii="CMU Concrete" w:hAnsi="CMU Concrete" w:hint="eastAsia"/>
              </w:rPr>
              <w:t xml:space="preserve"> </w:t>
            </w:r>
            <w:r>
              <w:rPr>
                <w:rFonts w:ascii="CMU Concrete" w:hAnsi="CMU Concrete" w:hint="eastAsia"/>
              </w:rPr>
              <w:t>회귀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AD129BC" w14:textId="77777777" w:rsidR="00B51D7D" w:rsidRPr="00D4048A" w:rsidRDefault="00B51D7D" w:rsidP="00255DC0">
            <w:pPr>
              <w:rPr>
                <w:rFonts w:ascii="CMU Concrete" w:hAnsi="CMU Concrete"/>
              </w:rPr>
            </w:pPr>
            <w:r>
              <w:rPr>
                <w:rFonts w:ascii="CMU Concrete" w:hAnsi="CMU Concrete" w:hint="eastAsia"/>
              </w:rPr>
              <w:t>실제</w:t>
            </w:r>
            <w:r>
              <w:rPr>
                <w:rFonts w:ascii="CMU Concrete" w:hAnsi="CMU Concrete" w:hint="eastAsia"/>
              </w:rPr>
              <w:t xml:space="preserve"> </w:t>
            </w:r>
            <w:r>
              <w:rPr>
                <w:rFonts w:ascii="CMU Concrete" w:hAnsi="CMU Concrete" w:hint="eastAsia"/>
              </w:rPr>
              <w:t>관측치와</w:t>
            </w:r>
            <w:r>
              <w:rPr>
                <w:rFonts w:ascii="CMU Concrete" w:hAnsi="CMU Concrete" w:hint="eastAsia"/>
              </w:rPr>
              <w:t xml:space="preserve"> </w:t>
            </w:r>
            <w:r>
              <w:rPr>
                <w:rFonts w:ascii="CMU Concrete" w:hAnsi="CMU Concrete" w:hint="eastAsia"/>
              </w:rPr>
              <w:t>회귀</w:t>
            </w:r>
            <w:r>
              <w:rPr>
                <w:rFonts w:ascii="CMU Concrete" w:hAnsi="CMU Concrete" w:hint="eastAsia"/>
              </w:rPr>
              <w:t xml:space="preserve"> </w:t>
            </w:r>
            <w:r>
              <w:rPr>
                <w:rFonts w:ascii="CMU Concrete" w:hAnsi="CMU Concrete" w:hint="eastAsia"/>
              </w:rPr>
              <w:t>직선간</w:t>
            </w:r>
            <w:r>
              <w:rPr>
                <w:rFonts w:ascii="CMU Concrete" w:hAnsi="CMU Concrete" w:hint="eastAsia"/>
              </w:rPr>
              <w:t xml:space="preserve"> </w:t>
            </w:r>
            <w:r>
              <w:rPr>
                <w:rFonts w:ascii="CMU Concrete" w:hAnsi="CMU Concrete" w:hint="eastAsia"/>
              </w:rPr>
              <w:t>최간거리의</w:t>
            </w:r>
            <w:r>
              <w:rPr>
                <w:rFonts w:ascii="CMU Concrete" w:hAnsi="CMU Concrete" w:hint="eastAsia"/>
              </w:rPr>
              <w:t xml:space="preserve"> </w:t>
            </w:r>
            <w:r>
              <w:rPr>
                <w:rFonts w:ascii="CMU Concrete" w:hAnsi="CMU Concrete" w:hint="eastAsia"/>
              </w:rPr>
              <w:t>제곱합을</w:t>
            </w:r>
            <w:r>
              <w:rPr>
                <w:rFonts w:ascii="CMU Concrete" w:hAnsi="CMU Concrete" w:hint="eastAsia"/>
              </w:rPr>
              <w:t xml:space="preserve"> </w:t>
            </w:r>
            <w:r>
              <w:rPr>
                <w:rFonts w:ascii="CMU Concrete" w:hAnsi="CMU Concrete" w:hint="eastAsia"/>
              </w:rPr>
              <w:t>최소화하는</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rsidR="00B51D7D" w:rsidRPr="00D4048A" w14:paraId="085EA6F1"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3069CEBE"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662D13CE"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6A5DBC4C" w14:textId="77777777" w:rsidR="00B51D7D" w:rsidRDefault="00B51D7D" w:rsidP="00255DC0">
            <w:pPr>
              <w:jc w:val="center"/>
              <w:rPr>
                <w:rFonts w:ascii="CMU Concrete" w:hAnsi="CMU Concrete"/>
              </w:rPr>
            </w:pPr>
            <w:r>
              <w:rPr>
                <w:rFonts w:ascii="CMU Concrete" w:hAnsi="CMU Concrete" w:hint="eastAsia"/>
              </w:rPr>
              <w:t>Nonlinear Regression</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90D901E" w14:textId="77777777" w:rsidR="00B51D7D" w:rsidRPr="00D4048A" w:rsidRDefault="00B51D7D" w:rsidP="00255DC0">
            <w:pPr>
              <w:rPr>
                <w:rFonts w:ascii="CMU Concrete" w:hAnsi="CMU Concrete"/>
              </w:rPr>
            </w:pPr>
            <w:r>
              <w:rPr>
                <w:rFonts w:ascii="CMU Concrete" w:hAnsi="CMU Concrete" w:hint="eastAsia"/>
              </w:rPr>
              <w:t>비선형</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tc>
      </w:tr>
      <w:tr w:rsidR="00B51D7D" w:rsidRPr="00D4048A" w14:paraId="04C8B23A"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32372F70"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0A23A4E5" w14:textId="77777777" w:rsidR="00B51D7D" w:rsidRDefault="00B51D7D" w:rsidP="00255DC0">
            <w:pPr>
              <w:jc w:val="center"/>
              <w:rPr>
                <w:rFonts w:ascii="CMU Concrete" w:hAnsi="CMU Concrete"/>
              </w:rPr>
            </w:pPr>
            <w:r>
              <w:rPr>
                <w:rFonts w:ascii="CMU Concrete" w:hAnsi="CMU Concrete" w:hint="eastAsia"/>
              </w:rPr>
              <w:t>SPC</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1479AA6E" w14:textId="77777777" w:rsidR="00B51D7D" w:rsidRDefault="00B51D7D" w:rsidP="00255DC0">
            <w:pPr>
              <w:jc w:val="center"/>
              <w:rPr>
                <w:rFonts w:ascii="CMU Concrete" w:hAnsi="CMU Concrete"/>
              </w:rPr>
            </w:pPr>
            <w:r>
              <w:rPr>
                <w:rFonts w:ascii="CMU Concrete" w:hAnsi="CMU Concrete" w:hint="eastAsia"/>
              </w:rPr>
              <w:t>공정능력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A8BEB25" w14:textId="77777777" w:rsidR="00B51D7D" w:rsidRPr="00E003C0" w:rsidRDefault="00B51D7D" w:rsidP="00255DC0">
            <w:pPr>
              <w:rPr>
                <w:rFonts w:ascii="CMU Concrete" w:hAnsi="CMU Concrete"/>
              </w:rPr>
            </w:pP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명세서</w:t>
            </w:r>
            <w:r w:rsidRPr="00D4048A">
              <w:rPr>
                <w:rFonts w:ascii="CMU Concrete" w:hAnsi="CMU Concrete"/>
              </w:rPr>
              <w:t xml:space="preserve"> </w:t>
            </w:r>
            <w:r w:rsidRPr="00D4048A">
              <w:rPr>
                <w:rFonts w:ascii="CMU Concrete" w:hAnsi="CMU Concrete"/>
              </w:rPr>
              <w:t>상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비교하여</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능력을</w:t>
            </w:r>
            <w:r w:rsidRPr="00D4048A">
              <w:rPr>
                <w:rFonts w:ascii="CMU Concrete" w:hAnsi="CMU Concrete"/>
              </w:rPr>
              <w:t xml:space="preserve"> </w:t>
            </w:r>
            <w:r w:rsidRPr="00D4048A">
              <w:rPr>
                <w:rFonts w:ascii="CMU Concrete" w:hAnsi="CMU Concrete"/>
              </w:rPr>
              <w:t>분석합니다</w:t>
            </w:r>
            <w:r>
              <w:rPr>
                <w:rFonts w:ascii="CMU Concrete" w:hAnsi="CMU Concrete"/>
              </w:rPr>
              <w:t>.</w:t>
            </w:r>
          </w:p>
        </w:tc>
      </w:tr>
      <w:tr w:rsidR="00B51D7D" w:rsidRPr="00D4048A" w14:paraId="44098F35"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226A0EFF"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9CE21C1"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53F1D024" w14:textId="77777777" w:rsidR="00B51D7D" w:rsidRDefault="00B51D7D" w:rsidP="00255DC0">
            <w:pPr>
              <w:jc w:val="center"/>
              <w:rPr>
                <w:rFonts w:ascii="CMU Concrete" w:hAnsi="CMU Concrete"/>
              </w:rPr>
            </w:pPr>
            <w:r>
              <w:rPr>
                <w:rFonts w:ascii="CMU Concrete" w:hAnsi="CMU Concrete" w:hint="eastAsia"/>
              </w:rPr>
              <w:t>공정능력</w:t>
            </w:r>
            <w:r>
              <w:rPr>
                <w:rFonts w:ascii="CMU Concrete" w:hAnsi="CMU Concrete" w:hint="eastAsia"/>
              </w:rPr>
              <w:t xml:space="preserve"> </w:t>
            </w:r>
            <w:r>
              <w:rPr>
                <w:rFonts w:ascii="CMU Concrete" w:hAnsi="CMU Concrete" w:hint="eastAsia"/>
              </w:rPr>
              <w:t>요약</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7ECAC58C" w14:textId="77777777" w:rsidR="00B51D7D" w:rsidRPr="00D4048A" w:rsidRDefault="00B51D7D" w:rsidP="00255DC0">
            <w:pPr>
              <w:rPr>
                <w:rFonts w:ascii="CMU Concrete" w:hAnsi="CMU Concrete"/>
              </w:rPr>
            </w:pPr>
            <w:r>
              <w:t xml:space="preserve">데이터가 원하는 공정 영역 내에서 이루어지는지 여부를 요약 리포트 형태로 </w:t>
            </w:r>
            <w:r>
              <w:rPr>
                <w:rFonts w:hint="eastAsia"/>
              </w:rPr>
              <w:t>보여줍니다.</w:t>
            </w:r>
          </w:p>
        </w:tc>
      </w:tr>
      <w:tr w:rsidR="00B51D7D" w:rsidRPr="00D4048A" w14:paraId="10AC7F34"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3DC7CE21"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53B94B7"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49C50A52" w14:textId="77777777" w:rsidR="00B51D7D" w:rsidRDefault="00B51D7D" w:rsidP="00255DC0">
            <w:pPr>
              <w:jc w:val="center"/>
              <w:rPr>
                <w:rFonts w:ascii="CMU Concrete" w:hAnsi="CMU Concrete"/>
              </w:rPr>
            </w:pPr>
            <w:r>
              <w:rPr>
                <w:rFonts w:ascii="CMU Concrete" w:hAnsi="CMU Concrete" w:hint="eastAsia"/>
              </w:rPr>
              <w:t>합격표본추출</w:t>
            </w:r>
          </w:p>
        </w:tc>
        <w:tc>
          <w:tcPr>
            <w:tcW w:w="718" w:type="pct"/>
            <w:tcBorders>
              <w:top w:val="single" w:sz="2" w:space="0" w:color="999999"/>
              <w:left w:val="single" w:sz="2" w:space="0" w:color="999999"/>
              <w:bottom w:val="single" w:sz="2" w:space="0" w:color="999999"/>
              <w:right w:val="single" w:sz="6" w:space="0" w:color="999999"/>
            </w:tcBorders>
            <w:vAlign w:val="center"/>
          </w:tcPr>
          <w:p w14:paraId="2729BD76" w14:textId="77777777" w:rsidR="00B51D7D" w:rsidRDefault="00B51D7D" w:rsidP="00255DC0">
            <w:pPr>
              <w:jc w:val="center"/>
              <w:rPr>
                <w:rFonts w:ascii="CMU Concrete" w:hAnsi="CMU Concrete"/>
              </w:rPr>
            </w:pPr>
            <w:r>
              <w:rPr>
                <w:rFonts w:ascii="CMU Concrete" w:hAnsi="CMU Concrete" w:hint="eastAsia"/>
              </w:rPr>
              <w:t>계수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07563143" w14:textId="77777777" w:rsidR="00B51D7D" w:rsidRPr="00D4048A" w:rsidRDefault="00B51D7D" w:rsidP="00255DC0">
            <w:pPr>
              <w:rPr>
                <w:rFonts w:ascii="CMU Concrete" w:hAnsi="CMU Concrete"/>
              </w:rPr>
            </w:pPr>
            <w:r>
              <w:t>전체 로트(lot) 또는 배치(batch)를 대상으로 품질 기준에</w:t>
            </w:r>
            <w:r>
              <w:rPr>
                <w:rFonts w:hint="eastAsia"/>
              </w:rPr>
              <w:t xml:space="preserve"> </w:t>
            </w:r>
            <w:r>
              <w:t>의해 로트의 합격, 불합격 판정</w:t>
            </w:r>
            <w:r>
              <w:rPr>
                <w:rFonts w:hint="eastAsia"/>
              </w:rPr>
              <w:t>을</w:t>
            </w:r>
            <w:r w:rsidR="00075EC5">
              <w:rPr>
                <w:rFonts w:hint="eastAsia"/>
              </w:rPr>
              <w:t xml:space="preserve"> </w:t>
            </w:r>
            <w:r>
              <w:rPr>
                <w:rFonts w:hint="eastAsia"/>
              </w:rPr>
              <w:t>위한 계수형</w:t>
            </w:r>
            <w:r w:rsidR="00075EC5">
              <w:rPr>
                <w:rFonts w:hint="eastAsia"/>
              </w:rPr>
              <w:t xml:space="preserve"> </w:t>
            </w:r>
            <w:r>
              <w:rPr>
                <w:rFonts w:hint="eastAsia"/>
              </w:rPr>
              <w:t>샘플링 계획을 생성합니다.</w:t>
            </w:r>
          </w:p>
        </w:tc>
      </w:tr>
      <w:tr w:rsidR="00B51D7D" w:rsidRPr="00D4048A" w14:paraId="227B0EB8"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4498B9A5"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216BAE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2D0DAA41"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00495423" w14:textId="77777777" w:rsidR="00B51D7D" w:rsidRDefault="00B51D7D" w:rsidP="00255DC0">
            <w:pPr>
              <w:jc w:val="center"/>
              <w:rPr>
                <w:rFonts w:ascii="CMU Concrete" w:hAnsi="CMU Concrete"/>
              </w:rPr>
            </w:pPr>
            <w:r>
              <w:rPr>
                <w:rFonts w:ascii="CMU Concrete" w:hAnsi="CMU Concrete" w:hint="eastAsia"/>
              </w:rPr>
              <w:t>계량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82D71FF" w14:textId="77777777" w:rsidR="00B51D7D" w:rsidRPr="00D4048A" w:rsidRDefault="00B51D7D" w:rsidP="00255DC0">
            <w:pPr>
              <w:rPr>
                <w:rFonts w:ascii="CMU Concrete" w:hAnsi="CMU Concrete"/>
              </w:rPr>
            </w:pPr>
            <w:r>
              <w:t>전체 로트(lot) 또는 배치(batch)를 대상으로 품질 기준에 의해 로트의 합격, 불합</w:t>
            </w:r>
            <w:r>
              <w:rPr>
                <w:rFonts w:hint="eastAsia"/>
              </w:rPr>
              <w:t>격</w:t>
            </w:r>
            <w:r>
              <w:t xml:space="preserve"> </w:t>
            </w:r>
            <w:r w:rsidR="00075EC5">
              <w:rPr>
                <w:rFonts w:hint="eastAsia"/>
              </w:rPr>
              <w:t>판정을 위한</w:t>
            </w:r>
            <w:r>
              <w:rPr>
                <w:rFonts w:hint="eastAsia"/>
              </w:rPr>
              <w:t xml:space="preserve"> 계량형</w:t>
            </w:r>
            <w:r w:rsidR="00075EC5">
              <w:rPr>
                <w:rFonts w:hint="eastAsia"/>
              </w:rPr>
              <w:t xml:space="preserve"> </w:t>
            </w:r>
            <w:r>
              <w:rPr>
                <w:rFonts w:hint="eastAsia"/>
              </w:rPr>
              <w:t>샘플링 계획을 생성합니다.</w:t>
            </w:r>
          </w:p>
        </w:tc>
      </w:tr>
      <w:tr w:rsidR="00B51D7D" w:rsidRPr="00D4048A" w14:paraId="5702BF70"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65F06AD6"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33F766C"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44AEEF8A" w14:textId="77777777" w:rsidR="00B51D7D" w:rsidRDefault="00B51D7D" w:rsidP="00255DC0">
            <w:pPr>
              <w:jc w:val="center"/>
              <w:rPr>
                <w:rFonts w:ascii="CMU Concrete" w:hAnsi="CMU Concrete"/>
              </w:rPr>
            </w:pPr>
            <w:r>
              <w:rPr>
                <w:rFonts w:ascii="CMU Concrete" w:hAnsi="CMU Concrete" w:hint="eastAsia"/>
              </w:rPr>
              <w:t>공차구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062866F7" w14:textId="77777777" w:rsidR="00B51D7D" w:rsidRPr="00D4048A" w:rsidRDefault="00B51D7D" w:rsidP="00255DC0">
            <w:pPr>
              <w:rPr>
                <w:rFonts w:ascii="CMU Concrete" w:hAnsi="CMU Concrete"/>
              </w:rPr>
            </w:pPr>
            <w:r>
              <w:t>최소 모집단의 비율과 신뢰 수준을 설정하며, 샘플로부터 얻어진 통계량을 기초로 지정된 모집단에서의 최소비율과 신뢰 수준을 만족하는 구간을 제시합니다</w:t>
            </w:r>
            <w:r>
              <w:rPr>
                <w:rFonts w:hint="eastAsia"/>
              </w:rPr>
              <w:t>.</w:t>
            </w:r>
          </w:p>
        </w:tc>
      </w:tr>
      <w:tr w:rsidR="00B51D7D" w:rsidRPr="00D4048A" w14:paraId="169E8E89"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1F76FDE3"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32F6AAE8" w14:textId="77777777" w:rsidR="00B51D7D" w:rsidRDefault="00B51D7D" w:rsidP="00255DC0">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분석</w:t>
            </w: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3C075E06" w14:textId="77777777" w:rsidR="00B51D7D" w:rsidRDefault="00B51D7D" w:rsidP="00255DC0">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모델</w:t>
            </w:r>
          </w:p>
        </w:tc>
        <w:tc>
          <w:tcPr>
            <w:tcW w:w="718" w:type="pct"/>
            <w:tcBorders>
              <w:top w:val="single" w:sz="2" w:space="0" w:color="999999"/>
              <w:left w:val="single" w:sz="2" w:space="0" w:color="999999"/>
              <w:bottom w:val="single" w:sz="2" w:space="0" w:color="999999"/>
              <w:right w:val="single" w:sz="6" w:space="0" w:color="999999"/>
            </w:tcBorders>
            <w:vAlign w:val="center"/>
          </w:tcPr>
          <w:p w14:paraId="01AEDA8F" w14:textId="77777777" w:rsidR="00B51D7D" w:rsidRDefault="00B51D7D" w:rsidP="00255DC0">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분해</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C035347" w14:textId="77777777" w:rsidR="00B51D7D" w:rsidRPr="00D4048A" w:rsidRDefault="00B51D7D" w:rsidP="00255DC0">
            <w:pPr>
              <w:rPr>
                <w:rFonts w:ascii="CMU Concrete" w:hAnsi="CMU Concrete"/>
              </w:rPr>
            </w:pP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성분별로</w:t>
            </w:r>
            <w:r w:rsidRPr="00D4048A">
              <w:rPr>
                <w:rFonts w:ascii="CMU Concrete" w:hAnsi="CMU Concrete"/>
              </w:rPr>
              <w:t xml:space="preserve"> </w:t>
            </w:r>
            <w:r w:rsidRPr="00D4048A">
              <w:rPr>
                <w:rFonts w:ascii="CMU Concrete" w:hAnsi="CMU Concrete"/>
              </w:rPr>
              <w:t>나</w:t>
            </w:r>
            <w:r>
              <w:rPr>
                <w:rFonts w:ascii="CMU Concrete" w:hAnsi="CMU Concrete" w:hint="eastAsia"/>
              </w:rPr>
              <w:t>누어</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tc>
      </w:tr>
      <w:tr w:rsidR="00B51D7D" w:rsidRPr="00D4048A" w14:paraId="64FA6AA6"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5BCEC9AD"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271BDC9F"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72EB9361"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5281E55A" w14:textId="77777777" w:rsidR="00B51D7D" w:rsidRDefault="00B51D7D" w:rsidP="00255DC0">
            <w:pPr>
              <w:jc w:val="center"/>
              <w:rPr>
                <w:rFonts w:ascii="CMU Concrete" w:hAnsi="CMU Concrete"/>
              </w:rPr>
            </w:pPr>
            <w:r>
              <w:rPr>
                <w:rFonts w:ascii="CMU Concrete" w:hAnsi="CMU Concrete" w:hint="eastAsia"/>
              </w:rPr>
              <w:t>이동평균</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C4883F0" w14:textId="77777777" w:rsidR="00B51D7D" w:rsidRPr="00D4048A" w:rsidRDefault="00B51D7D" w:rsidP="00255DC0">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시점과</w:t>
            </w:r>
            <w:r w:rsidRPr="00D4048A">
              <w:rPr>
                <w:rFonts w:ascii="CMU Concrete" w:hAnsi="CMU Concrete"/>
              </w:rPr>
              <w:t xml:space="preserve"> </w:t>
            </w:r>
            <w:r w:rsidRPr="00D4048A">
              <w:rPr>
                <w:rFonts w:ascii="CMU Concrete" w:hAnsi="CMU Concrete"/>
              </w:rPr>
              <w:t>과거</w:t>
            </w:r>
            <w:r w:rsidRPr="00D4048A">
              <w:rPr>
                <w:rFonts w:ascii="CMU Concrete" w:hAnsi="CMU Concrete"/>
              </w:rPr>
              <w:t xml:space="preserve">, </w:t>
            </w:r>
            <w:r w:rsidRPr="00D4048A">
              <w:rPr>
                <w:rFonts w:ascii="CMU Concrete" w:hAnsi="CMU Concrete"/>
              </w:rPr>
              <w:t>미래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평균한</w:t>
            </w:r>
            <w:r w:rsidRPr="00D4048A">
              <w:rPr>
                <w:rFonts w:ascii="CMU Concrete" w:hAnsi="CMU Concrete"/>
              </w:rPr>
              <w:t xml:space="preserve"> </w:t>
            </w:r>
            <w:r w:rsidRPr="00D4048A">
              <w:rPr>
                <w:rFonts w:ascii="CMU Concrete" w:hAnsi="CMU Concrete"/>
              </w:rPr>
              <w:t>값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tc>
      </w:tr>
      <w:tr w:rsidR="00B51D7D" w:rsidRPr="00D4048A" w14:paraId="704BE613"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75DA41AF"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116DF8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758AB2D5"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64FB7F53" w14:textId="77777777" w:rsidR="00B51D7D" w:rsidRDefault="00B51D7D" w:rsidP="00255DC0">
            <w:pPr>
              <w:jc w:val="center"/>
              <w:rPr>
                <w:rFonts w:ascii="CMU Concrete" w:hAnsi="CMU Concrete"/>
              </w:rPr>
            </w:pPr>
            <w:r>
              <w:rPr>
                <w:rFonts w:ascii="CMU Concrete" w:hAnsi="CMU Concrete" w:hint="eastAsia"/>
              </w:rPr>
              <w:t>지수분할</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F508D5D" w14:textId="77777777" w:rsidR="00B51D7D" w:rsidRPr="00D4048A" w:rsidRDefault="00B51D7D" w:rsidP="00255DC0">
            <w:pPr>
              <w:rPr>
                <w:rFonts w:ascii="CMU Concrete" w:hAnsi="CMU Concrete"/>
              </w:rPr>
            </w:pPr>
            <w:r>
              <w:rPr>
                <w:rFonts w:ascii="CMU Concrete" w:hAnsi="CMU Concrete" w:hint="eastAsia"/>
              </w:rPr>
              <w:t>최근의</w:t>
            </w:r>
            <w:r>
              <w:rPr>
                <w:rFonts w:ascii="CMU Concrete" w:hAnsi="CMU Concrete" w:hint="eastAsia"/>
              </w:rPr>
              <w:t xml:space="preserve"> </w:t>
            </w:r>
            <w:r>
              <w:rPr>
                <w:rFonts w:ascii="CMU Concrete" w:hAnsi="CMU Concrete" w:hint="eastAsia"/>
              </w:rPr>
              <w:t>자료에</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많은</w:t>
            </w:r>
            <w:r>
              <w:rPr>
                <w:rFonts w:ascii="CMU Concrete" w:hAnsi="CMU Concrete" w:hint="eastAsia"/>
              </w:rPr>
              <w:t xml:space="preserve"> </w:t>
            </w:r>
            <w:r>
              <w:rPr>
                <w:rFonts w:ascii="CMU Concrete" w:hAnsi="CMU Concrete" w:hint="eastAsia"/>
              </w:rPr>
              <w:t>가중값을</w:t>
            </w:r>
            <w:r>
              <w:rPr>
                <w:rFonts w:ascii="CMU Concrete" w:hAnsi="CMU Concrete" w:hint="eastAsia"/>
              </w:rPr>
              <w:t xml:space="preserve"> </w:t>
            </w:r>
            <w:r>
              <w:rPr>
                <w:rFonts w:ascii="CMU Concrete" w:hAnsi="CMU Concrete" w:hint="eastAsia"/>
              </w:rPr>
              <w:t>부여하여</w:t>
            </w:r>
            <w:r>
              <w:rPr>
                <w:rFonts w:ascii="CMU Concrete" w:hAnsi="CMU Concrete" w:hint="eastAsia"/>
              </w:rPr>
              <w:t xml:space="preserve"> </w:t>
            </w:r>
            <w:r>
              <w:rPr>
                <w:rFonts w:ascii="CMU Concrete" w:hAnsi="CMU Concrete" w:hint="eastAsia"/>
              </w:rPr>
              <w:t>예측하는</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tc>
      </w:tr>
      <w:tr w:rsidR="00B51D7D" w:rsidRPr="00D4048A" w14:paraId="1B402665"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2AC65712"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607243C"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2B05CB58"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1856B5A1" w14:textId="77777777" w:rsidR="00B51D7D" w:rsidRDefault="00B51D7D" w:rsidP="00255DC0">
            <w:pPr>
              <w:jc w:val="center"/>
              <w:rPr>
                <w:rFonts w:ascii="CMU Concrete" w:hAnsi="CMU Concrete"/>
              </w:rPr>
            </w:pPr>
            <w:r>
              <w:rPr>
                <w:rFonts w:ascii="CMU Concrete" w:hAnsi="CMU Concrete" w:hint="eastAsia"/>
              </w:rPr>
              <w:t>추세분석</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1829FFA" w14:textId="77777777" w:rsidR="00B51D7D" w:rsidRPr="00D4048A" w:rsidRDefault="00B51D7D" w:rsidP="00255DC0">
            <w:pPr>
              <w:rPr>
                <w:rFonts w:ascii="CMU Concrete" w:hAnsi="CMU Concrete"/>
              </w:rPr>
            </w:pPr>
            <w:r w:rsidRPr="00D4048A">
              <w:rPr>
                <w:rFonts w:ascii="CMU Concrete" w:hAnsi="CMU Concrete"/>
              </w:rPr>
              <w:t>계수를</w:t>
            </w:r>
            <w:r w:rsidRPr="00D4048A">
              <w:rPr>
                <w:rFonts w:ascii="CMU Concrete" w:hAnsi="CMU Concrete"/>
              </w:rPr>
              <w:t xml:space="preserve"> </w:t>
            </w:r>
            <w:r w:rsidRPr="00D4048A">
              <w:rPr>
                <w:rFonts w:ascii="CMU Concrete" w:hAnsi="CMU Concrete"/>
              </w:rPr>
              <w:t>추정하고</w:t>
            </w:r>
            <w:r w:rsidRPr="00D4048A">
              <w:rPr>
                <w:rFonts w:ascii="CMU Concrete" w:hAnsi="CMU Concrete"/>
              </w:rPr>
              <w:t xml:space="preserve">, </w:t>
            </w:r>
            <w:r w:rsidRPr="00D4048A">
              <w:rPr>
                <w:rFonts w:ascii="CMU Concrete" w:hAnsi="CMU Concrete"/>
              </w:rPr>
              <w:t>추정한</w:t>
            </w:r>
            <w:r w:rsidRPr="00D4048A">
              <w:rPr>
                <w:rFonts w:ascii="CMU Concrete" w:hAnsi="CMU Concrete"/>
              </w:rPr>
              <w:t xml:space="preserve"> </w:t>
            </w:r>
            <w:r w:rsidRPr="00D4048A">
              <w:rPr>
                <w:rFonts w:ascii="CMU Concrete" w:hAnsi="CMU Concrete"/>
              </w:rPr>
              <w:t>계수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식의</w:t>
            </w:r>
            <w:r w:rsidRPr="00D4048A">
              <w:rPr>
                <w:rFonts w:ascii="CMU Concrete" w:hAnsi="CMU Concrete"/>
              </w:rPr>
              <w:t xml:space="preserve"> </w:t>
            </w:r>
            <w:r w:rsidRPr="00D4048A">
              <w:rPr>
                <w:rFonts w:ascii="CMU Concrete" w:hAnsi="CMU Concrete"/>
              </w:rPr>
              <w:t>적합성을</w:t>
            </w:r>
            <w:r w:rsidRPr="00D4048A">
              <w:rPr>
                <w:rFonts w:ascii="CMU Concrete" w:hAnsi="CMU Concrete"/>
              </w:rPr>
              <w:t xml:space="preserve"> Test </w:t>
            </w:r>
            <w:r w:rsidRPr="00D4048A">
              <w:rPr>
                <w:rFonts w:ascii="CMU Concrete" w:hAnsi="CMU Concrete"/>
              </w:rPr>
              <w:t>하고</w:t>
            </w:r>
            <w:r w:rsidRPr="00D4048A">
              <w:rPr>
                <w:rFonts w:ascii="CMU Concrete" w:hAnsi="CMU Concrete"/>
              </w:rPr>
              <w:t xml:space="preserve"> </w:t>
            </w:r>
            <w:r w:rsidRPr="00D4048A">
              <w:rPr>
                <w:rFonts w:ascii="CMU Concrete" w:hAnsi="CMU Concrete"/>
              </w:rPr>
              <w:t>마지막으로</w:t>
            </w:r>
            <w:r w:rsidRPr="00D4048A">
              <w:rPr>
                <w:rFonts w:ascii="CMU Concrete" w:hAnsi="CMU Concrete"/>
              </w:rPr>
              <w:t xml:space="preserve"> Forecasting</w:t>
            </w:r>
            <w:r w:rsidRPr="00D4048A">
              <w:rPr>
                <w:rFonts w:ascii="CMU Concrete" w:hAnsi="CMU Concrete"/>
              </w:rPr>
              <w:t>까지</w:t>
            </w:r>
            <w:r w:rsidRPr="00D4048A">
              <w:rPr>
                <w:rFonts w:ascii="CMU Concrete" w:hAnsi="CMU Concrete"/>
              </w:rPr>
              <w:t xml:space="preserve"> </w:t>
            </w:r>
            <w:r>
              <w:rPr>
                <w:rFonts w:ascii="CMU Concrete" w:hAnsi="CMU Concrete" w:hint="eastAsia"/>
              </w:rPr>
              <w:t>합니다</w:t>
            </w:r>
            <w:r>
              <w:rPr>
                <w:rFonts w:ascii="CMU Concrete" w:hAnsi="CMU Concrete" w:hint="eastAsia"/>
              </w:rPr>
              <w:t>.</w:t>
            </w:r>
          </w:p>
        </w:tc>
      </w:tr>
      <w:tr w:rsidR="00B51D7D" w:rsidRPr="00D4048A" w14:paraId="7A1EEA5C"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070DABBD"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2822A3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69AF898"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423FACEB" w14:textId="77777777" w:rsidR="00B51D7D" w:rsidRDefault="00B51D7D" w:rsidP="00255DC0">
            <w:pPr>
              <w:jc w:val="center"/>
              <w:rPr>
                <w:rFonts w:ascii="CMU Concrete" w:hAnsi="CMU Concrete"/>
              </w:rPr>
            </w:pPr>
            <w:r>
              <w:rPr>
                <w:rFonts w:ascii="CMU Concrete" w:hAnsi="CMU Concrete" w:hint="eastAsia"/>
              </w:rPr>
              <w:t>ARIMA</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FD99B13" w14:textId="77777777" w:rsidR="00B51D7D" w:rsidRPr="00D4048A" w:rsidRDefault="00B51D7D" w:rsidP="00255DC0">
            <w:pPr>
              <w:rPr>
                <w:rFonts w:ascii="CMU Concrete" w:hAnsi="CMU Concrete"/>
              </w:rPr>
            </w:pP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기본적인</w:t>
            </w:r>
            <w:r w:rsidRPr="00D4048A">
              <w:rPr>
                <w:rFonts w:ascii="CMU Concrete" w:hAnsi="CMU Concrete"/>
              </w:rPr>
              <w:t xml:space="preserve"> </w:t>
            </w:r>
            <w:r w:rsidRPr="00D4048A">
              <w:rPr>
                <w:rFonts w:ascii="CMU Concrete" w:hAnsi="CMU Concrete"/>
              </w:rPr>
              <w:t>추세를</w:t>
            </w:r>
            <w:r w:rsidRPr="00D4048A">
              <w:rPr>
                <w:rFonts w:ascii="CMU Concrete" w:hAnsi="CMU Concrete"/>
              </w:rPr>
              <w:t xml:space="preserve"> </w:t>
            </w:r>
            <w:r w:rsidRPr="00D4048A">
              <w:rPr>
                <w:rFonts w:ascii="CMU Concrete" w:hAnsi="CMU Concrete"/>
              </w:rPr>
              <w:t>얻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수행하는</w:t>
            </w:r>
            <w:r w:rsidRPr="00D4048A">
              <w:rPr>
                <w:rFonts w:ascii="CMU Concrete" w:hAnsi="CMU Concrete"/>
              </w:rPr>
              <w:t xml:space="preserve"> </w:t>
            </w:r>
            <w:r w:rsidRPr="00D4048A">
              <w:rPr>
                <w:rFonts w:ascii="CMU Concrete" w:hAnsi="CMU Concrete"/>
              </w:rPr>
              <w:t>방법</w:t>
            </w:r>
          </w:p>
        </w:tc>
      </w:tr>
      <w:tr w:rsidR="00B51D7D" w:rsidRPr="00D4048A" w14:paraId="25F21259"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0F11D00C"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9672351"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4C2B4CA"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7C9E8577" w14:textId="77777777" w:rsidR="00B51D7D" w:rsidRDefault="00B51D7D" w:rsidP="00255DC0">
            <w:pPr>
              <w:jc w:val="center"/>
              <w:rPr>
                <w:rFonts w:ascii="CMU Concrete" w:hAnsi="CMU Concrete"/>
              </w:rPr>
            </w:pPr>
            <w:r>
              <w:rPr>
                <w:rFonts w:ascii="CMU Concrete" w:hAnsi="CMU Concrete" w:hint="eastAsia"/>
              </w:rPr>
              <w:t>GARCH</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8732F7F" w14:textId="77777777" w:rsidR="00B51D7D" w:rsidRPr="00D4048A" w:rsidRDefault="00B51D7D" w:rsidP="00255DC0">
            <w:pPr>
              <w:rPr>
                <w:rFonts w:ascii="CMU Concrete" w:hAnsi="CMU Concrete"/>
              </w:rPr>
            </w:pPr>
            <w:r>
              <w:rPr>
                <w:rFonts w:hint="eastAsia"/>
              </w:rPr>
              <w:t>변동성을</w:t>
            </w:r>
            <w:r>
              <w:t xml:space="preserve"> </w:t>
            </w:r>
            <w:r>
              <w:rPr>
                <w:rFonts w:hint="eastAsia"/>
              </w:rPr>
              <w:t>측정하고</w:t>
            </w:r>
            <w:r>
              <w:t xml:space="preserve"> </w:t>
            </w:r>
            <w:r>
              <w:rPr>
                <w:rFonts w:hint="eastAsia"/>
              </w:rPr>
              <w:t>예측하여 줍니다.</w:t>
            </w:r>
          </w:p>
        </w:tc>
      </w:tr>
      <w:tr w:rsidR="00B51D7D" w:rsidRPr="00D4048A" w14:paraId="6D275134"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52B6B9CC"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47029C4E"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A3323F8"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26F7AD73" w14:textId="77777777" w:rsidR="00B51D7D" w:rsidRDefault="00B51D7D" w:rsidP="00255DC0">
            <w:pPr>
              <w:jc w:val="center"/>
              <w:rPr>
                <w:rFonts w:ascii="CMU Concrete" w:hAnsi="CMU Concrete"/>
              </w:rPr>
            </w:pPr>
            <w:r>
              <w:rPr>
                <w:rFonts w:ascii="CMU Concrete" w:hAnsi="CMU Concrete" w:hint="eastAsia"/>
              </w:rPr>
              <w:t>VAR</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06C5CBC7" w14:textId="77777777" w:rsidR="00B51D7D" w:rsidRPr="00D4048A" w:rsidRDefault="00B51D7D" w:rsidP="00255DC0">
            <w:pPr>
              <w:rPr>
                <w:rFonts w:ascii="CMU Concrete" w:hAnsi="CMU Concrete"/>
              </w:rPr>
            </w:pPr>
            <w:r>
              <w:rPr>
                <w:rFonts w:hint="eastAsia"/>
              </w:rPr>
              <w:t>특정</w:t>
            </w:r>
            <w:r>
              <w:rPr>
                <w:rFonts w:hAnsi="CMU Concrete"/>
              </w:rPr>
              <w:t xml:space="preserve"> </w:t>
            </w:r>
            <w:r>
              <w:rPr>
                <w:rFonts w:hint="eastAsia"/>
              </w:rPr>
              <w:t>변수의</w:t>
            </w:r>
            <w:r>
              <w:rPr>
                <w:rFonts w:hAnsi="CMU Concrete"/>
              </w:rPr>
              <w:t xml:space="preserve"> </w:t>
            </w:r>
            <w:r>
              <w:rPr>
                <w:rFonts w:hint="eastAsia"/>
              </w:rPr>
              <w:t>집합들이</w:t>
            </w:r>
            <w:r>
              <w:rPr>
                <w:rFonts w:hAnsi="CMU Concrete"/>
              </w:rPr>
              <w:t xml:space="preserve"> </w:t>
            </w:r>
            <w:r>
              <w:rPr>
                <w:rFonts w:hint="eastAsia"/>
              </w:rPr>
              <w:t>단순히</w:t>
            </w:r>
            <w:r>
              <w:rPr>
                <w:rFonts w:hAnsi="CMU Concrete"/>
              </w:rPr>
              <w:t xml:space="preserve"> </w:t>
            </w:r>
            <w:r>
              <w:rPr>
                <w:rFonts w:hint="eastAsia"/>
              </w:rPr>
              <w:t>개별적으로</w:t>
            </w:r>
            <w:r>
              <w:rPr>
                <w:rFonts w:hAnsi="CMU Concrete"/>
              </w:rPr>
              <w:t xml:space="preserve"> </w:t>
            </w:r>
            <w:r>
              <w:rPr>
                <w:rFonts w:hint="eastAsia"/>
              </w:rPr>
              <w:t>움직이는</w:t>
            </w:r>
            <w:r>
              <w:rPr>
                <w:rFonts w:hAnsi="CMU Concrete"/>
              </w:rPr>
              <w:t xml:space="preserve"> </w:t>
            </w:r>
            <w:r>
              <w:rPr>
                <w:rFonts w:hint="eastAsia"/>
              </w:rPr>
              <w:t>것이</w:t>
            </w:r>
            <w:r>
              <w:rPr>
                <w:rFonts w:hAnsi="CMU Concrete"/>
              </w:rPr>
              <w:t xml:space="preserve"> </w:t>
            </w:r>
            <w:r>
              <w:rPr>
                <w:rFonts w:hint="eastAsia"/>
              </w:rPr>
              <w:t>아니라</w:t>
            </w:r>
            <w:r>
              <w:rPr>
                <w:rFonts w:hAnsi="CMU Concrete"/>
              </w:rPr>
              <w:t xml:space="preserve"> </w:t>
            </w:r>
            <w:r>
              <w:rPr>
                <w:rFonts w:hint="eastAsia"/>
              </w:rPr>
              <w:t>서로</w:t>
            </w:r>
            <w:r>
              <w:rPr>
                <w:rFonts w:hAnsi="CMU Concrete"/>
              </w:rPr>
              <w:t xml:space="preserve"> </w:t>
            </w:r>
            <w:r>
              <w:rPr>
                <w:rFonts w:hint="eastAsia"/>
              </w:rPr>
              <w:t>영향을</w:t>
            </w:r>
            <w:r>
              <w:rPr>
                <w:rFonts w:hAnsi="CMU Concrete"/>
              </w:rPr>
              <w:t xml:space="preserve"> </w:t>
            </w:r>
            <w:r>
              <w:rPr>
                <w:rFonts w:hint="eastAsia"/>
              </w:rPr>
              <w:t>받으며</w:t>
            </w:r>
            <w:r>
              <w:rPr>
                <w:rFonts w:hAnsi="CMU Concrete"/>
              </w:rPr>
              <w:t xml:space="preserve"> </w:t>
            </w:r>
            <w:r>
              <w:rPr>
                <w:rFonts w:hint="eastAsia"/>
              </w:rPr>
              <w:t>움직이고</w:t>
            </w:r>
            <w:r>
              <w:rPr>
                <w:rFonts w:hAnsi="CMU Concrete"/>
              </w:rPr>
              <w:t xml:space="preserve"> </w:t>
            </w:r>
            <w:r>
              <w:rPr>
                <w:rFonts w:hint="eastAsia"/>
              </w:rPr>
              <w:t>있다면 VAR 모델을 상정할 수 있습니다.</w:t>
            </w:r>
          </w:p>
        </w:tc>
      </w:tr>
      <w:tr w:rsidR="00B51D7D" w:rsidRPr="00D4048A" w14:paraId="42566920"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186335C6"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112A667"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33867D1C"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497A5DC8" w14:textId="77777777" w:rsidR="00B51D7D" w:rsidRDefault="00B51D7D" w:rsidP="00255DC0">
            <w:pPr>
              <w:jc w:val="center"/>
              <w:rPr>
                <w:rFonts w:ascii="CMU Concrete" w:hAnsi="CMU Concrete"/>
              </w:rPr>
            </w:pPr>
            <w:r>
              <w:rPr>
                <w:rFonts w:ascii="CMU Concrete" w:hAnsi="CMU Concrete" w:hint="eastAsia"/>
              </w:rPr>
              <w:t>ARMAX</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766CADDA" w14:textId="77777777" w:rsidR="00B51D7D" w:rsidRPr="00D4048A" w:rsidRDefault="00B51D7D" w:rsidP="00255DC0">
            <w:pPr>
              <w:rPr>
                <w:rFonts w:ascii="CMU Concrete" w:hAnsi="CMU Concrete"/>
              </w:rPr>
            </w:pPr>
            <w:r>
              <w:rPr>
                <w:rFonts w:hint="eastAsia"/>
              </w:rPr>
              <w:t>시계열 데이터와 적합치, 그리고 적합치의 상한, 하한을 보여줍니다.</w:t>
            </w:r>
          </w:p>
        </w:tc>
      </w:tr>
      <w:tr w:rsidR="00B51D7D" w:rsidRPr="00D4048A" w14:paraId="49BBE0F7" w14:textId="77777777" w:rsidTr="00A854BF">
        <w:trPr>
          <w:trHeight w:val="60"/>
          <w:tblCellSpacing w:w="0" w:type="dxa"/>
          <w:jc w:val="center"/>
        </w:trPr>
        <w:tc>
          <w:tcPr>
            <w:tcW w:w="523" w:type="pct"/>
            <w:vMerge/>
            <w:tcBorders>
              <w:left w:val="single" w:sz="2" w:space="0" w:color="999999"/>
              <w:right w:val="single" w:sz="6" w:space="0" w:color="999999"/>
            </w:tcBorders>
            <w:vAlign w:val="center"/>
          </w:tcPr>
          <w:p w14:paraId="080BBDE1"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45801EA1"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5F23E1AD" w14:textId="77777777" w:rsidR="00B51D7D" w:rsidRDefault="00B51D7D" w:rsidP="00255DC0">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검정</w:t>
            </w:r>
          </w:p>
        </w:tc>
        <w:tc>
          <w:tcPr>
            <w:tcW w:w="718" w:type="pct"/>
            <w:tcBorders>
              <w:top w:val="single" w:sz="2" w:space="0" w:color="999999"/>
              <w:left w:val="single" w:sz="2" w:space="0" w:color="999999"/>
              <w:bottom w:val="single" w:sz="2" w:space="0" w:color="999999"/>
              <w:right w:val="single" w:sz="6" w:space="0" w:color="999999"/>
            </w:tcBorders>
            <w:vAlign w:val="center"/>
          </w:tcPr>
          <w:p w14:paraId="7E9585DB" w14:textId="77777777" w:rsidR="00B51D7D" w:rsidRDefault="00B51D7D" w:rsidP="00255DC0">
            <w:pPr>
              <w:jc w:val="center"/>
              <w:rPr>
                <w:rFonts w:ascii="CMU Concrete" w:hAnsi="CMU Concrete"/>
              </w:rPr>
            </w:pPr>
            <w:r>
              <w:rPr>
                <w:rFonts w:ascii="CMU Concrete" w:hAnsi="CMU Concrete" w:hint="eastAsia"/>
              </w:rPr>
              <w:t>단위근</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93D24DC" w14:textId="77777777" w:rsidR="00B51D7D" w:rsidRPr="00D4048A" w:rsidRDefault="00B51D7D" w:rsidP="00255DC0">
            <w:pPr>
              <w:rPr>
                <w:rFonts w:ascii="CMU Concrete" w:hAnsi="CMU Concrete"/>
              </w:rPr>
            </w:pPr>
            <w:r>
              <w:rPr>
                <w:rFonts w:ascii="CMU Concrete" w:hAnsi="CMU Concrete" w:hint="eastAsia"/>
              </w:rPr>
              <w:t>하나의</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단위근</w:t>
            </w:r>
            <w:r>
              <w:rPr>
                <w:rFonts w:ascii="CMU Concrete" w:hAnsi="CMU Concrete" w:hint="eastAsia"/>
              </w:rPr>
              <w:t>(Unit root)</w:t>
            </w:r>
            <w:r>
              <w:rPr>
                <w:rFonts w:ascii="CMU Concrete" w:hAnsi="CMU Concrete" w:hint="eastAsia"/>
              </w:rPr>
              <w:t>을</w:t>
            </w:r>
            <w:r>
              <w:rPr>
                <w:rFonts w:ascii="CMU Concrete" w:hAnsi="CMU Concrete" w:hint="eastAsia"/>
              </w:rPr>
              <w:t xml:space="preserve"> </w:t>
            </w:r>
            <w:r>
              <w:rPr>
                <w:rFonts w:ascii="CMU Concrete" w:hAnsi="CMU Concrete" w:hint="eastAsia"/>
              </w:rPr>
              <w:t>가지고</w:t>
            </w:r>
            <w:r>
              <w:rPr>
                <w:rFonts w:ascii="CMU Concrete" w:hAnsi="CMU Concrete" w:hint="eastAsia"/>
              </w:rPr>
              <w:t xml:space="preserve"> </w:t>
            </w:r>
            <w:r>
              <w:rPr>
                <w:rFonts w:ascii="CMU Concrete" w:hAnsi="CMU Concrete" w:hint="eastAsia"/>
              </w:rPr>
              <w:t>있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rsidR="00B51D7D" w:rsidRPr="00D4048A" w14:paraId="06F9DE68" w14:textId="77777777" w:rsidTr="00A854BF">
        <w:trPr>
          <w:trHeight w:val="60"/>
          <w:tblCellSpacing w:w="0" w:type="dxa"/>
          <w:jc w:val="center"/>
        </w:trPr>
        <w:tc>
          <w:tcPr>
            <w:tcW w:w="523" w:type="pct"/>
            <w:vMerge/>
            <w:tcBorders>
              <w:left w:val="single" w:sz="2" w:space="0" w:color="999999"/>
              <w:right w:val="single" w:sz="6" w:space="0" w:color="999999"/>
            </w:tcBorders>
            <w:vAlign w:val="center"/>
          </w:tcPr>
          <w:p w14:paraId="47B243CA"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1CDF70F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42FE036F"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25D68049" w14:textId="77777777" w:rsidR="00B51D7D" w:rsidRDefault="00B51D7D" w:rsidP="00255DC0">
            <w:pPr>
              <w:jc w:val="center"/>
              <w:rPr>
                <w:rFonts w:ascii="CMU Concrete" w:hAnsi="CMU Concrete"/>
              </w:rPr>
            </w:pPr>
            <w:r>
              <w:rPr>
                <w:rFonts w:ascii="CMU Concrete" w:hAnsi="CMU Concrete" w:hint="eastAsia"/>
              </w:rPr>
              <w:t>그레인저</w:t>
            </w:r>
            <w:r>
              <w:rPr>
                <w:rFonts w:ascii="CMU Concrete" w:hAnsi="CMU Concrete" w:hint="eastAsia"/>
              </w:rPr>
              <w:t xml:space="preserve"> </w:t>
            </w:r>
            <w:r>
              <w:rPr>
                <w:rFonts w:ascii="CMU Concrete" w:hAnsi="CMU Concrete" w:hint="eastAsia"/>
              </w:rPr>
              <w:t>인과관계</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31042485" w14:textId="77777777" w:rsidR="00B51D7D" w:rsidRPr="00D4048A" w:rsidRDefault="00B51D7D" w:rsidP="00255DC0">
            <w:pPr>
              <w:rPr>
                <w:rFonts w:ascii="CMU Concrete" w:hAnsi="CMU Concrete"/>
              </w:rPr>
            </w:pPr>
            <w:r>
              <w:rPr>
                <w:rFonts w:hint="eastAsia"/>
              </w:rPr>
              <w:t>하나의 시계열이 다른 시계열을 예측하는 데 유용한지 그렇지 않은지를 검정합니다.</w:t>
            </w:r>
          </w:p>
        </w:tc>
      </w:tr>
      <w:tr w:rsidR="00B51D7D" w:rsidRPr="00D4048A" w14:paraId="0A508CCA" w14:textId="77777777" w:rsidTr="00A854BF">
        <w:trPr>
          <w:trHeight w:val="60"/>
          <w:tblCellSpacing w:w="0" w:type="dxa"/>
          <w:jc w:val="center"/>
        </w:trPr>
        <w:tc>
          <w:tcPr>
            <w:tcW w:w="523" w:type="pct"/>
            <w:vMerge/>
            <w:tcBorders>
              <w:left w:val="single" w:sz="2" w:space="0" w:color="999999"/>
              <w:right w:val="single" w:sz="6" w:space="0" w:color="999999"/>
            </w:tcBorders>
            <w:vAlign w:val="center"/>
          </w:tcPr>
          <w:p w14:paraId="3AD5F853"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DA45900"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64F72E76"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79BE606C" w14:textId="77777777" w:rsidR="00B51D7D" w:rsidRDefault="00B51D7D" w:rsidP="00255DC0">
            <w:pPr>
              <w:jc w:val="center"/>
              <w:rPr>
                <w:rFonts w:ascii="CMU Concrete" w:hAnsi="CMU Concrete"/>
              </w:rPr>
            </w:pPr>
            <w:r>
              <w:rPr>
                <w:rFonts w:ascii="CMU Concrete" w:hAnsi="CMU Concrete" w:hint="eastAsia"/>
              </w:rPr>
              <w:t>공적분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785FD3B" w14:textId="77777777" w:rsidR="00B51D7D" w:rsidRPr="00D4048A" w:rsidRDefault="00B51D7D" w:rsidP="00255DC0">
            <w:pPr>
              <w:rPr>
                <w:rFonts w:ascii="CMU Concrete" w:hAnsi="CMU Concrete"/>
              </w:rPr>
            </w:pPr>
            <w:r>
              <w:rPr>
                <w:rFonts w:ascii="CMU Concrete" w:hAnsi="CMU Concrete" w:hint="eastAsia"/>
              </w:rPr>
              <w:t>두</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공적분</w:t>
            </w:r>
            <w:r>
              <w:rPr>
                <w:rFonts w:ascii="CMU Concrete" w:hAnsi="CMU Concrete" w:hint="eastAsia"/>
              </w:rPr>
              <w:t xml:space="preserve"> </w:t>
            </w:r>
            <w:r>
              <w:rPr>
                <w:rFonts w:ascii="CMU Concrete" w:hAnsi="CMU Concrete" w:hint="eastAsia"/>
              </w:rPr>
              <w:t>관계</w:t>
            </w:r>
            <w:r>
              <w:rPr>
                <w:rFonts w:ascii="CMU Concrete" w:hAnsi="CMU Concrete" w:hint="eastAsia"/>
              </w:rPr>
              <w:t>(Cointegrated)</w:t>
            </w:r>
            <w:r>
              <w:rPr>
                <w:rFonts w:ascii="CMU Concrete" w:hAnsi="CMU Concrete" w:hint="eastAsia"/>
              </w:rPr>
              <w:t>를</w:t>
            </w:r>
            <w:r>
              <w:rPr>
                <w:rFonts w:ascii="CMU Concrete" w:hAnsi="CMU Concrete" w:hint="eastAsia"/>
              </w:rPr>
              <w:t xml:space="preserve"> </w:t>
            </w:r>
            <w:r>
              <w:rPr>
                <w:rFonts w:ascii="CMU Concrete" w:hAnsi="CMU Concrete" w:hint="eastAsia"/>
              </w:rPr>
              <w:t>갖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rsidR="00B51D7D" w:rsidRPr="00D4048A" w14:paraId="0ED1DD48" w14:textId="77777777" w:rsidTr="00A854BF">
        <w:trPr>
          <w:trHeight w:val="45"/>
          <w:tblCellSpacing w:w="0" w:type="dxa"/>
          <w:jc w:val="center"/>
        </w:trPr>
        <w:tc>
          <w:tcPr>
            <w:tcW w:w="523" w:type="pct"/>
            <w:vMerge/>
            <w:tcBorders>
              <w:left w:val="single" w:sz="2" w:space="0" w:color="999999"/>
              <w:right w:val="single" w:sz="6" w:space="0" w:color="999999"/>
            </w:tcBorders>
            <w:vAlign w:val="center"/>
          </w:tcPr>
          <w:p w14:paraId="4F35D861"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FBAE784"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20508A79"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4CDCFD6D" w14:textId="77777777" w:rsidR="00B51D7D" w:rsidRDefault="00B51D7D" w:rsidP="00255DC0">
            <w:pPr>
              <w:jc w:val="center"/>
              <w:rPr>
                <w:rFonts w:ascii="CMU Concrete" w:hAnsi="CMU Concrete"/>
              </w:rPr>
            </w:pPr>
            <w:r>
              <w:rPr>
                <w:rFonts w:ascii="CMU Concrete" w:hAnsi="CMU Concrete" w:hint="eastAsia"/>
              </w:rPr>
              <w:t>ARCH Test</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54F324A6" w14:textId="77777777" w:rsidR="00B51D7D" w:rsidRPr="00D4048A" w:rsidRDefault="00B51D7D" w:rsidP="00255DC0">
            <w:pPr>
              <w:rPr>
                <w:rFonts w:ascii="CMU Concrete" w:hAnsi="CMU Concrete"/>
              </w:rPr>
            </w:pPr>
            <w:r>
              <w:rPr>
                <w:rFonts w:ascii="CMU Concrete" w:hAnsi="CMU Concrete" w:hint="eastAsia"/>
              </w:rPr>
              <w:t>하나의</w:t>
            </w:r>
            <w:r>
              <w:rPr>
                <w:rFonts w:ascii="CMU Concrete" w:hAnsi="CMU Concrete" w:hint="eastAsia"/>
              </w:rPr>
              <w:t xml:space="preserve"> </w:t>
            </w:r>
            <w:r>
              <w:rPr>
                <w:rFonts w:ascii="CMU Concrete" w:hAnsi="CMU Concrete" w:hint="eastAsia"/>
              </w:rPr>
              <w:t>시계열이</w:t>
            </w:r>
            <w:r>
              <w:rPr>
                <w:rFonts w:ascii="CMU Concrete" w:hAnsi="CMU Concrete" w:hint="eastAsia"/>
              </w:rPr>
              <w:t xml:space="preserve"> </w:t>
            </w:r>
            <w:r>
              <w:rPr>
                <w:rFonts w:ascii="CMU Concrete" w:hAnsi="CMU Concrete" w:hint="eastAsia"/>
              </w:rPr>
              <w:t>시간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변하는</w:t>
            </w:r>
            <w:r>
              <w:rPr>
                <w:rFonts w:ascii="CMU Concrete" w:hAnsi="CMU Concrete" w:hint="eastAsia"/>
              </w:rPr>
              <w:t xml:space="preserve"> </w:t>
            </w:r>
            <w:r>
              <w:rPr>
                <w:rFonts w:ascii="CMU Concrete" w:hAnsi="CMU Concrete" w:hint="eastAsia"/>
              </w:rPr>
              <w:t>변동성을</w:t>
            </w:r>
            <w:r>
              <w:rPr>
                <w:rFonts w:ascii="CMU Concrete" w:hAnsi="CMU Concrete" w:hint="eastAsia"/>
              </w:rPr>
              <w:t xml:space="preserve"> </w:t>
            </w:r>
            <w:r>
              <w:rPr>
                <w:rFonts w:ascii="CMU Concrete" w:hAnsi="CMU Concrete" w:hint="eastAsia"/>
              </w:rPr>
              <w:t>예측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지</w:t>
            </w:r>
            <w:r>
              <w:rPr>
                <w:rFonts w:ascii="CMU Concrete" w:hAnsi="CMU Concrete" w:hint="eastAsia"/>
              </w:rPr>
              <w:t xml:space="preserve"> </w:t>
            </w:r>
            <w:r>
              <w:rPr>
                <w:rFonts w:ascii="CMU Concrete" w:hAnsi="CMU Concrete" w:hint="eastAsia"/>
              </w:rPr>
              <w:t>없는지를</w:t>
            </w:r>
            <w:r>
              <w:rPr>
                <w:rFonts w:ascii="CMU Concrete" w:hAnsi="CMU Concrete" w:hint="eastAsia"/>
              </w:rPr>
              <w:t xml:space="preserve"> </w:t>
            </w:r>
            <w:r>
              <w:rPr>
                <w:rFonts w:ascii="CMU Concrete" w:hAnsi="CMU Concrete" w:hint="eastAsia"/>
              </w:rPr>
              <w:t>검정합니다</w:t>
            </w:r>
            <w:r>
              <w:rPr>
                <w:rFonts w:ascii="CMU Concrete" w:hAnsi="CMU Concrete" w:hint="eastAsia"/>
              </w:rPr>
              <w:t>.</w:t>
            </w:r>
          </w:p>
        </w:tc>
      </w:tr>
      <w:tr w:rsidR="00B51D7D" w:rsidRPr="00D4048A" w14:paraId="4966D90F" w14:textId="77777777" w:rsidTr="00A854BF">
        <w:trPr>
          <w:trHeight w:val="360"/>
          <w:tblCellSpacing w:w="0" w:type="dxa"/>
          <w:jc w:val="center"/>
        </w:trPr>
        <w:tc>
          <w:tcPr>
            <w:tcW w:w="523" w:type="pct"/>
            <w:vMerge/>
            <w:tcBorders>
              <w:left w:val="single" w:sz="2" w:space="0" w:color="999999"/>
              <w:right w:val="single" w:sz="6" w:space="0" w:color="999999"/>
            </w:tcBorders>
            <w:vAlign w:val="center"/>
          </w:tcPr>
          <w:p w14:paraId="2422D8FE"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67EB46D6" w14:textId="77777777" w:rsidR="00B51D7D" w:rsidRDefault="00B51D7D" w:rsidP="00255DC0">
            <w:pPr>
              <w:jc w:val="center"/>
              <w:rPr>
                <w:rFonts w:ascii="CMU Concrete" w:hAnsi="CMU Concrete"/>
              </w:rPr>
            </w:pPr>
          </w:p>
        </w:tc>
        <w:tc>
          <w:tcPr>
            <w:tcW w:w="746" w:type="pct"/>
            <w:gridSpan w:val="3"/>
            <w:vMerge w:val="restart"/>
            <w:tcBorders>
              <w:top w:val="single" w:sz="2" w:space="0" w:color="999999"/>
              <w:left w:val="single" w:sz="2" w:space="0" w:color="999999"/>
              <w:bottom w:val="single" w:sz="2" w:space="0" w:color="999999"/>
              <w:right w:val="single" w:sz="6" w:space="0" w:color="999999"/>
            </w:tcBorders>
            <w:vAlign w:val="center"/>
          </w:tcPr>
          <w:p w14:paraId="48097348" w14:textId="77777777" w:rsidR="00B51D7D" w:rsidRDefault="00B51D7D" w:rsidP="00255DC0">
            <w:pPr>
              <w:jc w:val="center"/>
              <w:rPr>
                <w:rFonts w:ascii="CMU Concrete" w:hAnsi="CMU Concrete"/>
              </w:rPr>
            </w:pPr>
            <w:r>
              <w:rPr>
                <w:rFonts w:ascii="CMU Concrete" w:hAnsi="CMU Concrete" w:hint="eastAsia"/>
              </w:rPr>
              <w:t>시계열</w:t>
            </w:r>
            <w:r>
              <w:rPr>
                <w:rFonts w:ascii="CMU Concrete" w:hAnsi="CMU Concrete" w:hint="eastAsia"/>
              </w:rPr>
              <w:t xml:space="preserve"> </w:t>
            </w:r>
            <w:r>
              <w:rPr>
                <w:rFonts w:ascii="CMU Concrete" w:hAnsi="CMU Concrete" w:hint="eastAsia"/>
              </w:rPr>
              <w:t>상관성</w:t>
            </w:r>
          </w:p>
        </w:tc>
        <w:tc>
          <w:tcPr>
            <w:tcW w:w="718" w:type="pct"/>
            <w:tcBorders>
              <w:top w:val="single" w:sz="2" w:space="0" w:color="999999"/>
              <w:left w:val="single" w:sz="2" w:space="0" w:color="999999"/>
              <w:bottom w:val="single" w:sz="2" w:space="0" w:color="999999"/>
              <w:right w:val="single" w:sz="6" w:space="0" w:color="999999"/>
            </w:tcBorders>
            <w:vAlign w:val="center"/>
          </w:tcPr>
          <w:p w14:paraId="2D986E72" w14:textId="77777777" w:rsidR="00B51D7D" w:rsidRDefault="00B51D7D" w:rsidP="00255DC0">
            <w:pPr>
              <w:jc w:val="center"/>
              <w:rPr>
                <w:rFonts w:ascii="CMU Concrete" w:hAnsi="CMU Concrete"/>
              </w:rPr>
            </w:pPr>
            <w:r>
              <w:rPr>
                <w:rFonts w:ascii="CMU Concrete" w:hAnsi="CMU Concrete" w:hint="eastAsia"/>
              </w:rPr>
              <w:t>교차상관</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BD1C45C" w14:textId="77777777" w:rsidR="00B51D7D" w:rsidRPr="00E96D8E" w:rsidRDefault="00B51D7D" w:rsidP="00255DC0">
            <w:pPr>
              <w:rPr>
                <w:rFonts w:ascii="CMU Concrete" w:hAnsi="CMU Concrete"/>
              </w:rPr>
            </w:pPr>
            <w:r w:rsidRPr="00E96D8E">
              <w:rPr>
                <w:rFonts w:hint="eastAsia"/>
              </w:rPr>
              <w:t>두 시계열간의 유사성을 측정하는 지표입니다.</w:t>
            </w:r>
          </w:p>
        </w:tc>
      </w:tr>
      <w:tr w:rsidR="00B51D7D" w:rsidRPr="00D4048A" w14:paraId="2988615E" w14:textId="77777777" w:rsidTr="00A854BF">
        <w:trPr>
          <w:trHeight w:val="360"/>
          <w:tblCellSpacing w:w="0" w:type="dxa"/>
          <w:jc w:val="center"/>
        </w:trPr>
        <w:tc>
          <w:tcPr>
            <w:tcW w:w="523" w:type="pct"/>
            <w:vMerge/>
            <w:tcBorders>
              <w:left w:val="single" w:sz="2" w:space="0" w:color="999999"/>
              <w:right w:val="single" w:sz="6" w:space="0" w:color="999999"/>
            </w:tcBorders>
            <w:vAlign w:val="center"/>
          </w:tcPr>
          <w:p w14:paraId="09A1F3E9"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2516F4DB" w14:textId="77777777" w:rsidR="00B51D7D" w:rsidRDefault="00B51D7D" w:rsidP="00255DC0">
            <w:pPr>
              <w:jc w:val="center"/>
              <w:rPr>
                <w:rFonts w:ascii="CMU Concrete" w:hAnsi="CMU Concrete"/>
              </w:rPr>
            </w:pPr>
          </w:p>
        </w:tc>
        <w:tc>
          <w:tcPr>
            <w:tcW w:w="746" w:type="pct"/>
            <w:gridSpan w:val="3"/>
            <w:vMerge/>
            <w:tcBorders>
              <w:top w:val="single" w:sz="2" w:space="0" w:color="999999"/>
              <w:left w:val="single" w:sz="2" w:space="0" w:color="999999"/>
              <w:bottom w:val="single" w:sz="2" w:space="0" w:color="999999"/>
              <w:right w:val="single" w:sz="6" w:space="0" w:color="999999"/>
            </w:tcBorders>
            <w:vAlign w:val="center"/>
          </w:tcPr>
          <w:p w14:paraId="7CBC4CC6" w14:textId="77777777" w:rsidR="00B51D7D" w:rsidRDefault="00B51D7D" w:rsidP="00255DC0">
            <w:pPr>
              <w:jc w:val="center"/>
              <w:rPr>
                <w:rFonts w:ascii="CMU Concrete" w:hAnsi="CMU Concrete"/>
              </w:rPr>
            </w:pPr>
          </w:p>
        </w:tc>
        <w:tc>
          <w:tcPr>
            <w:tcW w:w="718" w:type="pct"/>
            <w:tcBorders>
              <w:top w:val="single" w:sz="2" w:space="0" w:color="999999"/>
              <w:left w:val="single" w:sz="2" w:space="0" w:color="999999"/>
              <w:bottom w:val="single" w:sz="2" w:space="0" w:color="999999"/>
              <w:right w:val="single" w:sz="6" w:space="0" w:color="999999"/>
            </w:tcBorders>
            <w:vAlign w:val="center"/>
          </w:tcPr>
          <w:p w14:paraId="5EDA3240" w14:textId="77777777" w:rsidR="00B51D7D" w:rsidRDefault="00B51D7D" w:rsidP="00255DC0">
            <w:pPr>
              <w:jc w:val="center"/>
              <w:rPr>
                <w:rFonts w:ascii="CMU Concrete" w:hAnsi="CMU Concrete"/>
              </w:rPr>
            </w:pPr>
            <w:r>
              <w:rPr>
                <w:rFonts w:ascii="CMU Concrete" w:hAnsi="CMU Concrete" w:hint="eastAsia"/>
              </w:rPr>
              <w:t>자기상관</w:t>
            </w:r>
            <w:r>
              <w:rPr>
                <w:rFonts w:ascii="CMU Concrete" w:hAnsi="CMU Concrete" w:hint="eastAsia"/>
              </w:rPr>
              <w:t xml:space="preserve"> </w:t>
            </w:r>
            <w:r>
              <w:rPr>
                <w:rFonts w:ascii="CMU Concrete" w:hAnsi="CMU Concrete" w:hint="eastAsia"/>
              </w:rPr>
              <w:t>편자기상관</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73C6B7DC" w14:textId="77777777" w:rsidR="00B51D7D" w:rsidRPr="00D4048A" w:rsidRDefault="00B51D7D" w:rsidP="00255DC0">
            <w:pPr>
              <w:rPr>
                <w:rFonts w:ascii="CMU Concrete" w:hAnsi="CMU Concrete"/>
              </w:rPr>
            </w:pPr>
            <w:r>
              <w:rPr>
                <w:rFonts w:ascii="CMU Concrete" w:cs="Arial" w:hint="eastAsia"/>
              </w:rPr>
              <w:t>시계열</w:t>
            </w:r>
            <w:r>
              <w:rPr>
                <w:rFonts w:ascii="CMU Concrete" w:hAnsi="CMU Concrete" w:cs="Arial"/>
              </w:rPr>
              <w:t xml:space="preserve"> </w:t>
            </w:r>
            <w:r>
              <w:rPr>
                <w:rFonts w:ascii="CMU Concrete" w:cs="Arial" w:hint="eastAsia"/>
              </w:rPr>
              <w:t>데이터의</w:t>
            </w:r>
            <w:r>
              <w:rPr>
                <w:rFonts w:ascii="CMU Concrete" w:hAnsi="CMU Concrete" w:cs="Arial"/>
              </w:rPr>
              <w:t xml:space="preserve"> </w:t>
            </w:r>
            <w:r>
              <w:rPr>
                <w:rFonts w:ascii="CMU Concrete" w:cs="Arial" w:hint="eastAsia"/>
              </w:rPr>
              <w:t>값이</w:t>
            </w:r>
            <w:r>
              <w:rPr>
                <w:rFonts w:ascii="CMU Concrete" w:hAnsi="CMU Concrete" w:cs="Arial"/>
              </w:rPr>
              <w:t xml:space="preserve"> </w:t>
            </w:r>
            <w:r>
              <w:rPr>
                <w:rFonts w:ascii="CMU Concrete" w:cs="Arial" w:hint="eastAsia"/>
              </w:rPr>
              <w:t>과거의</w:t>
            </w:r>
            <w:r>
              <w:rPr>
                <w:rFonts w:ascii="CMU Concrete" w:hAnsi="CMU Concrete" w:cs="Arial"/>
              </w:rPr>
              <w:t xml:space="preserve"> </w:t>
            </w:r>
            <w:r>
              <w:rPr>
                <w:rFonts w:ascii="CMU Concrete" w:cs="Arial" w:hint="eastAsia"/>
              </w:rPr>
              <w:t>데이터와</w:t>
            </w:r>
            <w:r>
              <w:rPr>
                <w:rFonts w:ascii="CMU Concrete" w:hAnsi="CMU Concrete" w:cs="Arial"/>
              </w:rPr>
              <w:t xml:space="preserve"> </w:t>
            </w:r>
            <w:r>
              <w:rPr>
                <w:rFonts w:ascii="CMU Concrete" w:cs="Arial" w:hint="eastAsia"/>
              </w:rPr>
              <w:t>어떠한</w:t>
            </w:r>
            <w:r>
              <w:rPr>
                <w:rFonts w:ascii="CMU Concrete" w:hAnsi="CMU Concrete" w:cs="Arial"/>
              </w:rPr>
              <w:t xml:space="preserve"> </w:t>
            </w:r>
            <w:r>
              <w:rPr>
                <w:rFonts w:ascii="CMU Concrete" w:cs="Arial" w:hint="eastAsia"/>
              </w:rPr>
              <w:t>상관관계를</w:t>
            </w:r>
            <w:r>
              <w:rPr>
                <w:rFonts w:ascii="CMU Concrete" w:hAnsi="CMU Concrete" w:cs="Arial"/>
              </w:rPr>
              <w:t xml:space="preserve"> </w:t>
            </w:r>
            <w:r>
              <w:rPr>
                <w:rFonts w:ascii="CMU Concrete" w:cs="Arial" w:hint="eastAsia"/>
              </w:rPr>
              <w:t>갖는지를</w:t>
            </w:r>
            <w:r>
              <w:rPr>
                <w:rFonts w:ascii="CMU Concrete" w:cs="Arial" w:hint="eastAsia"/>
              </w:rPr>
              <w:t xml:space="preserve"> </w:t>
            </w:r>
            <w:r>
              <w:rPr>
                <w:rFonts w:ascii="CMU Concrete" w:cs="Arial" w:hint="eastAsia"/>
              </w:rPr>
              <w:t>알려줍니다</w:t>
            </w:r>
            <w:r>
              <w:rPr>
                <w:rFonts w:ascii="CMU Concrete" w:cs="Arial" w:hint="eastAsia"/>
              </w:rPr>
              <w:t>.</w:t>
            </w:r>
          </w:p>
        </w:tc>
      </w:tr>
      <w:tr w:rsidR="00B51D7D" w:rsidRPr="00D4048A" w14:paraId="0C8547BA"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700C2318" w14:textId="77777777" w:rsidR="00B51D7D" w:rsidRPr="00D4048A" w:rsidRDefault="00B51D7D" w:rsidP="00255DC0">
            <w:pPr>
              <w:rPr>
                <w:rFonts w:ascii="CMU Concrete" w:hAnsi="CMU Concrete"/>
              </w:rPr>
            </w:pPr>
          </w:p>
        </w:tc>
        <w:tc>
          <w:tcPr>
            <w:tcW w:w="605" w:type="pct"/>
            <w:vMerge w:val="restart"/>
            <w:tcBorders>
              <w:top w:val="single" w:sz="2" w:space="0" w:color="999999"/>
              <w:left w:val="single" w:sz="2" w:space="0" w:color="999999"/>
              <w:bottom w:val="single" w:sz="2" w:space="0" w:color="999999"/>
              <w:right w:val="single" w:sz="6" w:space="0" w:color="999999"/>
            </w:tcBorders>
            <w:vAlign w:val="center"/>
          </w:tcPr>
          <w:p w14:paraId="1CAB48A8" w14:textId="77777777" w:rsidR="00B51D7D" w:rsidRDefault="00B51D7D" w:rsidP="00255DC0">
            <w:pPr>
              <w:jc w:val="center"/>
              <w:rPr>
                <w:rFonts w:ascii="CMU Concrete" w:hAnsi="CMU Concrete"/>
              </w:rPr>
            </w:pPr>
            <w:r>
              <w:rPr>
                <w:rFonts w:ascii="CMU Concrete" w:hAnsi="CMU Concrete" w:hint="eastAsia"/>
              </w:rPr>
              <w:t>표</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720F0F19" w14:textId="77777777" w:rsidR="00B51D7D" w:rsidRDefault="00B51D7D" w:rsidP="00255DC0">
            <w:pPr>
              <w:jc w:val="center"/>
              <w:rPr>
                <w:rFonts w:ascii="CMU Concrete" w:hAnsi="CMU Concrete"/>
              </w:rPr>
            </w:pPr>
            <w:r>
              <w:rPr>
                <w:rFonts w:ascii="CMU Concrete" w:hAnsi="CMU Concrete" w:hint="eastAsia"/>
              </w:rPr>
              <w:t>빈도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6C32985" w14:textId="77777777" w:rsidR="00B51D7D" w:rsidRPr="00D4048A" w:rsidRDefault="00B51D7D" w:rsidP="00255DC0">
            <w:pPr>
              <w:rPr>
                <w:rFonts w:ascii="CMU Concrete" w:hAnsi="CMU Concrete"/>
              </w:rPr>
            </w:pPr>
            <w:r w:rsidRPr="00D4048A">
              <w:rPr>
                <w:rFonts w:ascii="CMU Concrete" w:hAnsi="CMU Concrete"/>
              </w:rPr>
              <w:t>어떤</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빈도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481C9B79"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61F74CB3"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701D6B15"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33A1ED88"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66223945" w14:textId="77777777" w:rsidR="00B51D7D" w:rsidRDefault="00B51D7D" w:rsidP="00255DC0">
            <w:pPr>
              <w:jc w:val="center"/>
              <w:rPr>
                <w:rFonts w:ascii="CMU Concrete" w:hAnsi="CMU Concrete"/>
              </w:rPr>
            </w:pPr>
            <w:r>
              <w:rPr>
                <w:rFonts w:ascii="CMU Concrete" w:hAnsi="CMU Concrete" w:hint="eastAsia"/>
              </w:rPr>
              <w:t>교차표</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9FBF51E" w14:textId="77777777" w:rsidR="00B51D7D" w:rsidRPr="00D4048A" w:rsidRDefault="00B51D7D" w:rsidP="00255DC0">
            <w:pPr>
              <w:rPr>
                <w:rFonts w:ascii="CMU Concrete" w:hAnsi="CMU Concrete"/>
              </w:rPr>
            </w:pP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공유하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빈도수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인지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r>
      <w:tr w:rsidR="00B51D7D" w:rsidRPr="00D4048A" w14:paraId="7B355B41"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67464FD5"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0F71924C"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13062103" w14:textId="77777777" w:rsidR="00B51D7D" w:rsidRDefault="00B51D7D" w:rsidP="00255DC0">
            <w:pPr>
              <w:jc w:val="center"/>
              <w:rPr>
                <w:rFonts w:ascii="CMU Concrete" w:hAnsi="CMU Concrete"/>
              </w:rPr>
            </w:pPr>
            <w:r>
              <w:rPr>
                <w:rFonts w:ascii="CMU Concrete" w:hAnsi="CMU Concrete" w:hint="eastAsia"/>
              </w:rPr>
              <w:t>일변량</w:t>
            </w:r>
            <w:r>
              <w:rPr>
                <w:rFonts w:ascii="CMU Concrete" w:hAnsi="CMU Concrete" w:hint="eastAsia"/>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6D2D3ACA" w14:textId="77777777" w:rsidR="00B51D7D" w:rsidRPr="00D4048A" w:rsidRDefault="00B51D7D" w:rsidP="00255DC0">
            <w:pPr>
              <w:rPr>
                <w:rFonts w:ascii="CMU Concrete" w:hAnsi="CMU Concrete"/>
              </w:rPr>
            </w:pPr>
            <w:r>
              <w:t>수집된 자료가 특정 비율을 갖는 다항분포를 따르는지 검정</w:t>
            </w:r>
            <w:r>
              <w:rPr>
                <w:rFonts w:hint="eastAsia"/>
              </w:rPr>
              <w:t>합니다</w:t>
            </w:r>
          </w:p>
        </w:tc>
      </w:tr>
      <w:tr w:rsidR="00B51D7D" w:rsidRPr="00D4048A" w14:paraId="16E3517E" w14:textId="77777777" w:rsidTr="00A854BF">
        <w:trPr>
          <w:trHeight w:val="90"/>
          <w:tblCellSpacing w:w="0" w:type="dxa"/>
          <w:jc w:val="center"/>
        </w:trPr>
        <w:tc>
          <w:tcPr>
            <w:tcW w:w="523" w:type="pct"/>
            <w:vMerge/>
            <w:tcBorders>
              <w:left w:val="single" w:sz="2" w:space="0" w:color="999999"/>
              <w:right w:val="single" w:sz="6" w:space="0" w:color="999999"/>
            </w:tcBorders>
            <w:vAlign w:val="center"/>
          </w:tcPr>
          <w:p w14:paraId="48FAC0D4" w14:textId="77777777" w:rsidR="00B51D7D" w:rsidRPr="00D4048A" w:rsidRDefault="00B51D7D" w:rsidP="00255DC0">
            <w:pPr>
              <w:rPr>
                <w:rFonts w:ascii="CMU Concrete" w:hAnsi="CMU Concrete"/>
              </w:rPr>
            </w:pPr>
          </w:p>
        </w:tc>
        <w:tc>
          <w:tcPr>
            <w:tcW w:w="605" w:type="pct"/>
            <w:vMerge/>
            <w:tcBorders>
              <w:top w:val="single" w:sz="2" w:space="0" w:color="999999"/>
              <w:left w:val="single" w:sz="2" w:space="0" w:color="999999"/>
              <w:bottom w:val="single" w:sz="2" w:space="0" w:color="999999"/>
              <w:right w:val="single" w:sz="6" w:space="0" w:color="999999"/>
            </w:tcBorders>
            <w:vAlign w:val="center"/>
          </w:tcPr>
          <w:p w14:paraId="56C4545D" w14:textId="77777777" w:rsidR="00B51D7D" w:rsidRDefault="00B51D7D" w:rsidP="00255DC0">
            <w:pPr>
              <w:jc w:val="center"/>
              <w:rPr>
                <w:rFonts w:ascii="CMU Concrete" w:hAnsi="CMU Concrete"/>
              </w:rPr>
            </w:pP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44E55B56" w14:textId="77777777" w:rsidR="00B51D7D" w:rsidRDefault="00B51D7D" w:rsidP="00255DC0">
            <w:pPr>
              <w:jc w:val="center"/>
              <w:rPr>
                <w:rFonts w:ascii="CMU Concrete" w:hAnsi="CMU Concrete"/>
              </w:rPr>
            </w:pPr>
            <w:r>
              <w:rPr>
                <w:rFonts w:ascii="CMU Concrete" w:hAnsi="CMU Concrete" w:hint="eastAsia"/>
              </w:rPr>
              <w:t>독립성</w:t>
            </w:r>
            <w:r>
              <w:rPr>
                <w:rFonts w:ascii="CMU Concrete" w:hAnsi="CMU Concrete" w:hint="eastAsia"/>
              </w:rPr>
              <w:t xml:space="preserve"> </w:t>
            </w:r>
            <w:r>
              <w:rPr>
                <w:rFonts w:ascii="CMU Concrete" w:hAnsi="CMU Concrete" w:hint="eastAsia"/>
              </w:rPr>
              <w:t>검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DEDCD22" w14:textId="77777777" w:rsidR="00B51D7D" w:rsidRPr="00D4048A" w:rsidRDefault="00B51D7D" w:rsidP="00255DC0">
            <w:pPr>
              <w:rPr>
                <w:rFonts w:ascii="CMU Concrete" w:hAnsi="CMU Concrete"/>
              </w:rPr>
            </w:pP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요인간의</w:t>
            </w:r>
            <w:r w:rsidRPr="00D4048A">
              <w:rPr>
                <w:rFonts w:ascii="CMU Concrete" w:hAnsi="CMU Concrete"/>
              </w:rPr>
              <w:t xml:space="preserve"> </w:t>
            </w:r>
            <w:r w:rsidRPr="00D4048A">
              <w:rPr>
                <w:rFonts w:ascii="CMU Concrete" w:hAnsi="CMU Concrete"/>
              </w:rPr>
              <w:t>관계유무를</w:t>
            </w:r>
            <w:r w:rsidRPr="00D4048A">
              <w:rPr>
                <w:rFonts w:ascii="CMU Concrete" w:hAnsi="CMU Concrete"/>
              </w:rPr>
              <w:t xml:space="preserve"> </w:t>
            </w:r>
            <w:r w:rsidRPr="00D4048A">
              <w:rPr>
                <w:rFonts w:ascii="CMU Concrete" w:hAnsi="CMU Concrete"/>
              </w:rPr>
              <w:t>검정합니다</w:t>
            </w:r>
            <w:r w:rsidRPr="00D4048A">
              <w:rPr>
                <w:rFonts w:ascii="CMU Concrete" w:hAnsi="CMU Concrete"/>
              </w:rPr>
              <w:t>.</w:t>
            </w:r>
          </w:p>
        </w:tc>
      </w:tr>
      <w:tr w:rsidR="003867BB" w:rsidRPr="00D4048A" w14:paraId="5BE88875" w14:textId="77777777" w:rsidTr="00A854BF">
        <w:trPr>
          <w:trHeight w:val="180"/>
          <w:tblCellSpacing w:w="0" w:type="dxa"/>
          <w:jc w:val="center"/>
        </w:trPr>
        <w:tc>
          <w:tcPr>
            <w:tcW w:w="523" w:type="pct"/>
            <w:vMerge/>
            <w:tcBorders>
              <w:left w:val="single" w:sz="2" w:space="0" w:color="999999"/>
              <w:right w:val="single" w:sz="6" w:space="0" w:color="999999"/>
            </w:tcBorders>
            <w:vAlign w:val="center"/>
          </w:tcPr>
          <w:p w14:paraId="29BA14D5" w14:textId="77777777" w:rsidR="003867BB" w:rsidRPr="00D4048A" w:rsidRDefault="003867BB" w:rsidP="00255DC0">
            <w:pPr>
              <w:rPr>
                <w:rFonts w:ascii="CMU Concrete" w:hAnsi="CMU Concrete"/>
              </w:rPr>
            </w:pPr>
          </w:p>
        </w:tc>
        <w:tc>
          <w:tcPr>
            <w:tcW w:w="605" w:type="pct"/>
            <w:vMerge w:val="restart"/>
            <w:tcBorders>
              <w:top w:val="single" w:sz="2" w:space="0" w:color="999999"/>
              <w:left w:val="single" w:sz="2" w:space="0" w:color="999999"/>
              <w:right w:val="single" w:sz="6" w:space="0" w:color="999999"/>
            </w:tcBorders>
            <w:vAlign w:val="center"/>
          </w:tcPr>
          <w:p w14:paraId="62BE02D9" w14:textId="77777777" w:rsidR="003867BB" w:rsidRDefault="003867BB" w:rsidP="00255DC0">
            <w:pPr>
              <w:jc w:val="center"/>
              <w:rPr>
                <w:rFonts w:ascii="CMU Concrete" w:hAnsi="CMU Concrete"/>
              </w:rPr>
            </w:pPr>
            <w:r>
              <w:rPr>
                <w:rFonts w:ascii="CMU Concrete" w:hAnsi="CMU Concrete" w:hint="eastAsia"/>
              </w:rPr>
              <w:t>확률분포</w:t>
            </w:r>
          </w:p>
        </w:tc>
        <w:tc>
          <w:tcPr>
            <w:tcW w:w="1464" w:type="pct"/>
            <w:gridSpan w:val="4"/>
            <w:tcBorders>
              <w:top w:val="single" w:sz="2" w:space="0" w:color="999999"/>
              <w:left w:val="single" w:sz="2" w:space="0" w:color="999999"/>
              <w:bottom w:val="single" w:sz="2" w:space="0" w:color="999999"/>
              <w:right w:val="single" w:sz="6" w:space="0" w:color="999999"/>
            </w:tcBorders>
            <w:vAlign w:val="center"/>
          </w:tcPr>
          <w:p w14:paraId="2E802602" w14:textId="77777777" w:rsidR="003867BB" w:rsidRDefault="003867BB" w:rsidP="00255DC0">
            <w:pPr>
              <w:jc w:val="center"/>
              <w:rPr>
                <w:rFonts w:ascii="CMU Concrete" w:hAnsi="CMU Concrete"/>
              </w:rPr>
            </w:pPr>
            <w:r>
              <w:rPr>
                <w:rFonts w:ascii="CMU Concrete" w:hAnsi="CMU Concrete" w:hint="eastAsia"/>
              </w:rPr>
              <w:t>모수</w:t>
            </w:r>
            <w:r>
              <w:rPr>
                <w:rFonts w:ascii="CMU Concrete" w:hAnsi="CMU Concrete" w:hint="eastAsia"/>
              </w:rPr>
              <w:t xml:space="preserve"> </w:t>
            </w:r>
            <w:r>
              <w:rPr>
                <w:rFonts w:ascii="CMU Concrete" w:hAnsi="CMU Concrete" w:hint="eastAsia"/>
              </w:rPr>
              <w:t>추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053EF924" w14:textId="77777777" w:rsidR="003867BB" w:rsidRPr="00D4048A" w:rsidRDefault="003867BB" w:rsidP="00255DC0">
            <w:pPr>
              <w:rPr>
                <w:rFonts w:ascii="CMU Concrete" w:hAnsi="CMU Concrete"/>
              </w:rPr>
            </w:pPr>
            <w:r w:rsidRPr="00D4048A">
              <w:rPr>
                <w:rFonts w:ascii="CMU Concrete" w:hAnsi="CMU Concrete"/>
              </w:rPr>
              <w:t>데이터가</w:t>
            </w:r>
            <w:r w:rsidRPr="00D4048A">
              <w:rPr>
                <w:rFonts w:ascii="CMU Concrete" w:hAnsi="CMU Concrete"/>
              </w:rPr>
              <w:t xml:space="preserve"> </w:t>
            </w:r>
            <w:r w:rsidRPr="00D4048A">
              <w:rPr>
                <w:rFonts w:ascii="CMU Concrete" w:hAnsi="CMU Concrete"/>
              </w:rPr>
              <w:t>주어져</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모수</w:t>
            </w:r>
            <w:r>
              <w:rPr>
                <w:rFonts w:ascii="CMU Concrete" w:hAnsi="CMU Concrete" w:hint="eastAsia"/>
              </w:rPr>
              <w:t>를</w:t>
            </w:r>
            <w:r>
              <w:rPr>
                <w:rFonts w:ascii="CMU Concrete" w:hAnsi="CMU Concrete" w:hint="eastAsia"/>
              </w:rPr>
              <w:t xml:space="preserve"> </w:t>
            </w:r>
            <w:r>
              <w:rPr>
                <w:rFonts w:ascii="CMU Concrete" w:hAnsi="CMU Concrete" w:hint="eastAsia"/>
              </w:rPr>
              <w:t>찾아줍니다</w:t>
            </w:r>
            <w:r>
              <w:rPr>
                <w:rFonts w:ascii="CMU Concrete" w:hAnsi="CMU Concrete" w:hint="eastAsia"/>
              </w:rPr>
              <w:t xml:space="preserve">. </w:t>
            </w:r>
            <w:r>
              <w:rPr>
                <w:rFonts w:ascii="CMU Concrete" w:hAnsi="CMU Concrete" w:hint="eastAsia"/>
              </w:rPr>
              <w:t>또</w:t>
            </w:r>
            <w:r>
              <w:rPr>
                <w:rFonts w:ascii="CMU Concrete" w:hAnsi="CMU Concrete" w:hint="eastAsia"/>
              </w:rPr>
              <w:t xml:space="preserve">, </w:t>
            </w:r>
            <w:r w:rsidRPr="00D4048A">
              <w:rPr>
                <w:rFonts w:ascii="CMU Concrete" w:hAnsi="CMU Concrete"/>
              </w:rPr>
              <w:t>추정된</w:t>
            </w:r>
            <w:r w:rsidRPr="00D4048A">
              <w:rPr>
                <w:rFonts w:ascii="CMU Concrete" w:hAnsi="CMU Concrete"/>
              </w:rPr>
              <w:t xml:space="preserve"> </w:t>
            </w:r>
            <w:r w:rsidRPr="00D4048A">
              <w:rPr>
                <w:rFonts w:ascii="CMU Concrete" w:hAnsi="CMU Concrete"/>
              </w:rPr>
              <w:t>모수의</w:t>
            </w:r>
            <w:r w:rsidRPr="00D4048A">
              <w:rPr>
                <w:rFonts w:ascii="CMU Concrete" w:hAnsi="CMU Concrete"/>
              </w:rPr>
              <w:t xml:space="preserve"> </w:t>
            </w:r>
            <w:r w:rsidRPr="00D4048A">
              <w:rPr>
                <w:rFonts w:ascii="CMU Concrete" w:hAnsi="CMU Concrete"/>
              </w:rPr>
              <w:t>신뢰</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w:t>
            </w:r>
            <w:r w:rsidRPr="00D4048A">
              <w:rPr>
                <w:rFonts w:ascii="CMU Concrete" w:hAnsi="CMU Concrete"/>
              </w:rPr>
              <w:t>구해</w:t>
            </w:r>
            <w:r w:rsidRPr="00D4048A">
              <w:rPr>
                <w:rFonts w:ascii="CMU Concrete" w:hAnsi="CMU Concrete"/>
              </w:rPr>
              <w:t xml:space="preserve"> </w:t>
            </w:r>
            <w:r w:rsidRPr="00D4048A">
              <w:rPr>
                <w:rFonts w:ascii="CMU Concrete" w:hAnsi="CMU Concrete"/>
              </w:rPr>
              <w:t>주어</w:t>
            </w:r>
            <w:r w:rsidRPr="00D4048A">
              <w:rPr>
                <w:rFonts w:ascii="CMU Concrete" w:hAnsi="CMU Concrete"/>
              </w:rPr>
              <w:t xml:space="preserve"> </w:t>
            </w:r>
            <w:r w:rsidRPr="00D4048A">
              <w:rPr>
                <w:rFonts w:ascii="CMU Concrete" w:hAnsi="CMU Concrete"/>
              </w:rPr>
              <w:t>추정된</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w:t>
            </w:r>
            <w:r w:rsidRPr="00D4048A">
              <w:rPr>
                <w:rFonts w:ascii="CMU Concrete" w:hAnsi="CMU Concrete"/>
              </w:rPr>
              <w:t xml:space="preserve"> </w:t>
            </w:r>
            <w:r w:rsidRPr="00D4048A">
              <w:rPr>
                <w:rFonts w:ascii="CMU Concrete" w:hAnsi="CMU Concrete"/>
              </w:rPr>
              <w:t>신뢰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제시해줍니다</w:t>
            </w:r>
            <w:r w:rsidRPr="00D4048A">
              <w:rPr>
                <w:rFonts w:ascii="CMU Concrete" w:hAnsi="CMU Concrete"/>
              </w:rPr>
              <w:t>.</w:t>
            </w:r>
          </w:p>
        </w:tc>
      </w:tr>
      <w:tr w:rsidR="003867BB" w:rsidRPr="00D4048A" w14:paraId="4867FC20" w14:textId="77777777" w:rsidTr="00A854BF">
        <w:trPr>
          <w:trHeight w:val="1815"/>
          <w:tblCellSpacing w:w="0" w:type="dxa"/>
          <w:jc w:val="center"/>
        </w:trPr>
        <w:tc>
          <w:tcPr>
            <w:tcW w:w="523" w:type="pct"/>
            <w:vMerge/>
            <w:tcBorders>
              <w:left w:val="single" w:sz="2" w:space="0" w:color="999999"/>
              <w:right w:val="single" w:sz="6" w:space="0" w:color="999999"/>
            </w:tcBorders>
            <w:vAlign w:val="center"/>
          </w:tcPr>
          <w:p w14:paraId="02C7DB0E" w14:textId="77777777" w:rsidR="003867BB" w:rsidRPr="00D4048A" w:rsidRDefault="003867BB" w:rsidP="00255DC0">
            <w:pPr>
              <w:rPr>
                <w:rFonts w:ascii="CMU Concrete" w:hAnsi="CMU Concrete"/>
              </w:rPr>
            </w:pPr>
          </w:p>
        </w:tc>
        <w:tc>
          <w:tcPr>
            <w:tcW w:w="605" w:type="pct"/>
            <w:vMerge/>
            <w:tcBorders>
              <w:left w:val="single" w:sz="2" w:space="0" w:color="999999"/>
              <w:right w:val="single" w:sz="6" w:space="0" w:color="999999"/>
            </w:tcBorders>
            <w:vAlign w:val="center"/>
          </w:tcPr>
          <w:p w14:paraId="482B66CD" w14:textId="77777777" w:rsidR="003867BB" w:rsidRDefault="003867BB" w:rsidP="00255DC0">
            <w:pPr>
              <w:jc w:val="center"/>
              <w:rPr>
                <w:rFonts w:ascii="CMU Concrete" w:hAnsi="CMU Concrete"/>
              </w:rPr>
            </w:pPr>
          </w:p>
        </w:tc>
        <w:tc>
          <w:tcPr>
            <w:tcW w:w="1464" w:type="pct"/>
            <w:gridSpan w:val="4"/>
            <w:tcBorders>
              <w:top w:val="single" w:sz="2" w:space="0" w:color="999999"/>
              <w:left w:val="single" w:sz="2" w:space="0" w:color="999999"/>
              <w:right w:val="single" w:sz="6" w:space="0" w:color="999999"/>
            </w:tcBorders>
            <w:vAlign w:val="center"/>
          </w:tcPr>
          <w:p w14:paraId="4413A196" w14:textId="77777777" w:rsidR="003867BB" w:rsidRDefault="003867BB" w:rsidP="00255DC0">
            <w:pPr>
              <w:jc w:val="center"/>
              <w:rPr>
                <w:rFonts w:ascii="CMU Concrete" w:hAnsi="CMU Concrete"/>
              </w:rPr>
            </w:pPr>
            <w:r>
              <w:rPr>
                <w:rFonts w:ascii="CMU Concrete" w:hAnsi="CMU Concrete" w:hint="eastAsia"/>
              </w:rPr>
              <w:t>개별분포</w:t>
            </w:r>
            <w:r>
              <w:rPr>
                <w:rFonts w:ascii="CMU Concrete" w:hAnsi="CMU Concrete" w:hint="eastAsia"/>
              </w:rPr>
              <w:t xml:space="preserve"> </w:t>
            </w:r>
            <w:r>
              <w:rPr>
                <w:rFonts w:ascii="CMU Concrete" w:hAnsi="CMU Concrete" w:hint="eastAsia"/>
              </w:rPr>
              <w:t>식별</w:t>
            </w:r>
          </w:p>
        </w:tc>
        <w:tc>
          <w:tcPr>
            <w:tcW w:w="2408" w:type="pct"/>
            <w:gridSpan w:val="2"/>
            <w:tcBorders>
              <w:top w:val="single" w:sz="2" w:space="0" w:color="999999"/>
              <w:left w:val="single" w:sz="2" w:space="0" w:color="999999"/>
              <w:right w:val="single" w:sz="6" w:space="0" w:color="999999"/>
            </w:tcBorders>
            <w:vAlign w:val="center"/>
          </w:tcPr>
          <w:p w14:paraId="402AE38A" w14:textId="77777777" w:rsidR="003867BB" w:rsidRPr="00D4048A" w:rsidRDefault="003867BB" w:rsidP="00255DC0">
            <w:pPr>
              <w:rPr>
                <w:rFonts w:ascii="CMU Concrete" w:hAnsi="CMU Concrete"/>
              </w:rPr>
            </w:pPr>
            <w:r>
              <w:t>데이터의 분포를 확인하기 위하여 여러 분포에 적용하여 얻어진 Anderson-Darling 통계량과 그의 P-value 값을 토대로 데이터의 가장 유사한 분포를 확인할</w:t>
            </w:r>
            <w:r>
              <w:rPr>
                <w:rFonts w:hint="eastAsia"/>
              </w:rPr>
              <w:t xml:space="preserve"> 수 있습니다.</w:t>
            </w:r>
          </w:p>
        </w:tc>
      </w:tr>
      <w:tr w:rsidR="00A854BF" w:rsidRPr="00D4048A" w14:paraId="0BF1EF15" w14:textId="77777777" w:rsidTr="00A854BF">
        <w:trPr>
          <w:trHeight w:val="360"/>
          <w:tblCellSpacing w:w="0" w:type="dxa"/>
          <w:jc w:val="center"/>
        </w:trPr>
        <w:tc>
          <w:tcPr>
            <w:tcW w:w="523" w:type="pct"/>
            <w:vMerge/>
            <w:tcBorders>
              <w:left w:val="single" w:sz="2" w:space="0" w:color="999999"/>
              <w:right w:val="single" w:sz="6" w:space="0" w:color="999999"/>
            </w:tcBorders>
            <w:vAlign w:val="center"/>
          </w:tcPr>
          <w:p w14:paraId="58402D0B" w14:textId="77777777" w:rsidR="00A854BF" w:rsidRPr="00D4048A" w:rsidRDefault="00A854BF" w:rsidP="00255DC0">
            <w:pPr>
              <w:rPr>
                <w:rFonts w:ascii="CMU Concrete" w:hAnsi="CMU Concrete"/>
              </w:rPr>
            </w:pPr>
          </w:p>
        </w:tc>
        <w:tc>
          <w:tcPr>
            <w:tcW w:w="1039" w:type="pct"/>
            <w:gridSpan w:val="3"/>
            <w:vMerge w:val="restart"/>
            <w:tcBorders>
              <w:top w:val="single" w:sz="2" w:space="0" w:color="999999"/>
              <w:left w:val="single" w:sz="2" w:space="0" w:color="999999"/>
              <w:right w:val="single" w:sz="6" w:space="0" w:color="999999"/>
            </w:tcBorders>
            <w:vAlign w:val="center"/>
          </w:tcPr>
          <w:p w14:paraId="310CDB89" w14:textId="77777777" w:rsidR="00A854BF" w:rsidRDefault="00A854BF" w:rsidP="00CB2098">
            <w:pPr>
              <w:jc w:val="center"/>
              <w:rPr>
                <w:rFonts w:ascii="CMU Concrete" w:hAnsi="CMU Concrete"/>
              </w:rPr>
            </w:pPr>
            <w:r>
              <w:rPr>
                <w:rFonts w:ascii="CMU Concrete" w:hAnsi="CMU Concrete" w:hint="eastAsia"/>
              </w:rPr>
              <w:t>비모수</w:t>
            </w:r>
            <w:r>
              <w:rPr>
                <w:rFonts w:ascii="CMU Concrete" w:hAnsi="CMU Concrete" w:hint="eastAsia"/>
              </w:rPr>
              <w:t xml:space="preserve"> </w:t>
            </w:r>
            <w:r>
              <w:rPr>
                <w:rFonts w:ascii="CMU Concrete" w:hAnsi="CMU Concrete" w:hint="eastAsia"/>
              </w:rPr>
              <w:t>검정</w:t>
            </w: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14:paraId="554ED6C2" w14:textId="77777777" w:rsidR="00A854BF" w:rsidRDefault="00A854BF" w:rsidP="00CB2098">
            <w:pPr>
              <w:jc w:val="center"/>
              <w:rPr>
                <w:rFonts w:ascii="CMU Concrete" w:hAnsi="CMU Concrete"/>
              </w:rPr>
            </w:pPr>
            <w:r>
              <w:rPr>
                <w:rFonts w:ascii="CMU Concrete" w:hAnsi="CMU Concrete" w:hint="eastAsia"/>
              </w:rPr>
              <w:t>일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4C91AEF6" w14:textId="77777777" w:rsidR="00A854BF" w:rsidRDefault="00A854BF" w:rsidP="00CB2098">
            <w:r>
              <w:rPr>
                <w:rFonts w:hint="eastAsia"/>
              </w:rPr>
              <w:t>주어진 중앙값과 선택된 필드의 중앙값을 비교합니다.</w:t>
            </w:r>
          </w:p>
        </w:tc>
      </w:tr>
      <w:tr w:rsidR="00A854BF" w:rsidRPr="00D4048A" w14:paraId="578A03BB" w14:textId="77777777" w:rsidTr="00CB2098">
        <w:trPr>
          <w:trHeight w:val="360"/>
          <w:tblCellSpacing w:w="0" w:type="dxa"/>
          <w:jc w:val="center"/>
        </w:trPr>
        <w:tc>
          <w:tcPr>
            <w:tcW w:w="523" w:type="pct"/>
            <w:vMerge/>
            <w:tcBorders>
              <w:left w:val="single" w:sz="2" w:space="0" w:color="999999"/>
              <w:right w:val="single" w:sz="6" w:space="0" w:color="999999"/>
            </w:tcBorders>
            <w:vAlign w:val="center"/>
          </w:tcPr>
          <w:p w14:paraId="5B6DB8B1" w14:textId="77777777" w:rsidR="00A854BF" w:rsidRPr="00D4048A" w:rsidRDefault="00A854BF" w:rsidP="00255DC0">
            <w:pPr>
              <w:rPr>
                <w:rFonts w:ascii="CMU Concrete" w:hAnsi="CMU Concrete"/>
              </w:rPr>
            </w:pPr>
          </w:p>
        </w:tc>
        <w:tc>
          <w:tcPr>
            <w:tcW w:w="1039" w:type="pct"/>
            <w:gridSpan w:val="3"/>
            <w:vMerge/>
            <w:tcBorders>
              <w:left w:val="single" w:sz="2" w:space="0" w:color="999999"/>
              <w:right w:val="single" w:sz="6" w:space="0" w:color="999999"/>
            </w:tcBorders>
            <w:vAlign w:val="center"/>
          </w:tcPr>
          <w:p w14:paraId="1B5343C2" w14:textId="77777777" w:rsidR="00A854BF" w:rsidRDefault="00A854BF" w:rsidP="00CB2098">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14:paraId="645B1AB4" w14:textId="77777777" w:rsidR="00A854BF" w:rsidRDefault="00A854BF" w:rsidP="00CB2098">
            <w:pPr>
              <w:jc w:val="center"/>
              <w:rPr>
                <w:rFonts w:ascii="CMU Concrete" w:hAnsi="CMU Concrete"/>
              </w:rPr>
            </w:pPr>
            <w:r>
              <w:rPr>
                <w:rFonts w:ascii="CMU Concrete" w:hAnsi="CMU Concrete" w:hint="eastAsia"/>
              </w:rPr>
              <w:t>독립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161C5232" w14:textId="77777777" w:rsidR="00A854BF" w:rsidRDefault="00A854BF" w:rsidP="00CB2098">
            <w:r>
              <w:rPr>
                <w:rFonts w:hint="eastAsia"/>
              </w:rPr>
              <w:t>한 변수 내의 두 그룹간의 평균 또는 중앙값을 비교합니다.</w:t>
            </w:r>
          </w:p>
        </w:tc>
      </w:tr>
      <w:tr w:rsidR="00A854BF" w:rsidRPr="00D4048A" w14:paraId="758295BA" w14:textId="77777777" w:rsidTr="00CB2098">
        <w:trPr>
          <w:trHeight w:val="360"/>
          <w:tblCellSpacing w:w="0" w:type="dxa"/>
          <w:jc w:val="center"/>
        </w:trPr>
        <w:tc>
          <w:tcPr>
            <w:tcW w:w="523" w:type="pct"/>
            <w:vMerge/>
            <w:tcBorders>
              <w:left w:val="single" w:sz="2" w:space="0" w:color="999999"/>
              <w:right w:val="single" w:sz="6" w:space="0" w:color="999999"/>
            </w:tcBorders>
            <w:vAlign w:val="center"/>
          </w:tcPr>
          <w:p w14:paraId="64BE0648" w14:textId="77777777" w:rsidR="00A854BF" w:rsidRPr="00D4048A" w:rsidRDefault="00A854BF" w:rsidP="00255DC0">
            <w:pPr>
              <w:rPr>
                <w:rFonts w:ascii="CMU Concrete" w:hAnsi="CMU Concrete"/>
              </w:rPr>
            </w:pPr>
          </w:p>
        </w:tc>
        <w:tc>
          <w:tcPr>
            <w:tcW w:w="1039" w:type="pct"/>
            <w:gridSpan w:val="3"/>
            <w:vMerge/>
            <w:tcBorders>
              <w:left w:val="single" w:sz="2" w:space="0" w:color="999999"/>
              <w:right w:val="single" w:sz="6" w:space="0" w:color="999999"/>
            </w:tcBorders>
            <w:vAlign w:val="center"/>
          </w:tcPr>
          <w:p w14:paraId="6903E0D4" w14:textId="77777777" w:rsidR="00A854BF" w:rsidRDefault="00A854BF" w:rsidP="00CB2098">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14:paraId="54D51BB3" w14:textId="77777777" w:rsidR="00A854BF" w:rsidRDefault="00A854BF" w:rsidP="00CB2098">
            <w:pPr>
              <w:jc w:val="center"/>
              <w:rPr>
                <w:rFonts w:ascii="CMU Concrete" w:hAnsi="CMU Concrete"/>
              </w:rPr>
            </w:pPr>
            <w:r>
              <w:rPr>
                <w:rFonts w:ascii="CMU Concrete" w:hAnsi="CMU Concrete" w:hint="eastAsia"/>
              </w:rPr>
              <w:t>대응표본</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0E949771" w14:textId="77777777" w:rsidR="00A854BF" w:rsidRPr="00C84B13" w:rsidRDefault="00A854BF" w:rsidP="00CB2098">
            <w:r>
              <w:rPr>
                <w:rFonts w:hint="eastAsia"/>
              </w:rPr>
              <w:t>상호 의존적인 각각의 필드에 대해 중앙값을 비교합니다.</w:t>
            </w:r>
          </w:p>
        </w:tc>
      </w:tr>
      <w:tr w:rsidR="00A854BF" w:rsidRPr="00D4048A" w14:paraId="706E09F7" w14:textId="77777777" w:rsidTr="00CB2098">
        <w:trPr>
          <w:trHeight w:val="360"/>
          <w:tblCellSpacing w:w="0" w:type="dxa"/>
          <w:jc w:val="center"/>
        </w:trPr>
        <w:tc>
          <w:tcPr>
            <w:tcW w:w="523" w:type="pct"/>
            <w:vMerge/>
            <w:tcBorders>
              <w:left w:val="single" w:sz="2" w:space="0" w:color="999999"/>
              <w:right w:val="single" w:sz="6" w:space="0" w:color="999999"/>
            </w:tcBorders>
            <w:vAlign w:val="center"/>
          </w:tcPr>
          <w:p w14:paraId="2DB6EBF2" w14:textId="77777777" w:rsidR="00A854BF" w:rsidRPr="00D4048A" w:rsidRDefault="00A854BF" w:rsidP="00255DC0">
            <w:pPr>
              <w:rPr>
                <w:rFonts w:ascii="CMU Concrete" w:hAnsi="CMU Concrete"/>
              </w:rPr>
            </w:pPr>
          </w:p>
        </w:tc>
        <w:tc>
          <w:tcPr>
            <w:tcW w:w="1039" w:type="pct"/>
            <w:gridSpan w:val="3"/>
            <w:vMerge/>
            <w:tcBorders>
              <w:left w:val="single" w:sz="2" w:space="0" w:color="999999"/>
              <w:right w:val="single" w:sz="6" w:space="0" w:color="999999"/>
            </w:tcBorders>
            <w:vAlign w:val="center"/>
          </w:tcPr>
          <w:p w14:paraId="5D8661A1" w14:textId="77777777" w:rsidR="00A854BF" w:rsidRDefault="00A854BF" w:rsidP="00CB2098">
            <w:pPr>
              <w:jc w:val="center"/>
              <w:rPr>
                <w:rFonts w:ascii="CMU Concrete" w:hAnsi="CMU Concrete"/>
              </w:rPr>
            </w:pP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14:paraId="075C389B" w14:textId="77777777" w:rsidR="00A854BF" w:rsidRDefault="00A854BF" w:rsidP="00CB2098">
            <w:pPr>
              <w:jc w:val="center"/>
              <w:rPr>
                <w:rFonts w:ascii="CMU Concrete" w:hAnsi="CMU Concrete"/>
              </w:rPr>
            </w:pPr>
            <w:r>
              <w:rPr>
                <w:rFonts w:ascii="CMU Concrete" w:hAnsi="CMU Concrete" w:hint="eastAsia"/>
              </w:rPr>
              <w:t>분산분석</w:t>
            </w:r>
            <w:r>
              <w:rPr>
                <w:rFonts w:ascii="CMU Concrete" w:hAnsi="CMU Concrete" w:hint="eastAsia"/>
              </w:rPr>
              <w:t xml:space="preserve"> - </w:t>
            </w:r>
            <w:r>
              <w:rPr>
                <w:rFonts w:ascii="CMU Concrete" w:hAnsi="CMU Concrete" w:hint="eastAsia"/>
              </w:rPr>
              <w:t>일원배치법</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77F440FC" w14:textId="77777777" w:rsidR="00A854BF" w:rsidRDefault="00A854BF" w:rsidP="00CB2098">
            <w:r>
              <w:rPr>
                <w:rFonts w:hint="eastAsia"/>
              </w:rPr>
              <w:t>3개 이상의 중앙값 차이 검정을 진행합니다.</w:t>
            </w:r>
          </w:p>
        </w:tc>
      </w:tr>
      <w:tr w:rsidR="00A854BF" w:rsidRPr="00D4048A" w14:paraId="142C1DEF" w14:textId="77777777" w:rsidTr="00A854BF">
        <w:trPr>
          <w:trHeight w:val="360"/>
          <w:tblCellSpacing w:w="0" w:type="dxa"/>
          <w:jc w:val="center"/>
        </w:trPr>
        <w:tc>
          <w:tcPr>
            <w:tcW w:w="523" w:type="pct"/>
            <w:vMerge/>
            <w:tcBorders>
              <w:left w:val="single" w:sz="2" w:space="0" w:color="999999"/>
              <w:right w:val="single" w:sz="6" w:space="0" w:color="999999"/>
            </w:tcBorders>
            <w:vAlign w:val="center"/>
          </w:tcPr>
          <w:p w14:paraId="488143D6" w14:textId="77777777" w:rsidR="00A854BF" w:rsidRPr="00D4048A" w:rsidRDefault="00A854BF" w:rsidP="00255DC0">
            <w:pPr>
              <w:rPr>
                <w:rFonts w:ascii="CMU Concrete" w:hAnsi="CMU Concrete"/>
              </w:rPr>
            </w:pPr>
          </w:p>
        </w:tc>
        <w:tc>
          <w:tcPr>
            <w:tcW w:w="1039" w:type="pct"/>
            <w:gridSpan w:val="3"/>
            <w:vMerge w:val="restart"/>
            <w:tcBorders>
              <w:top w:val="single" w:sz="2" w:space="0" w:color="999999"/>
              <w:left w:val="single" w:sz="2" w:space="0" w:color="999999"/>
              <w:right w:val="single" w:sz="6" w:space="0" w:color="999999"/>
            </w:tcBorders>
            <w:vAlign w:val="center"/>
          </w:tcPr>
          <w:p w14:paraId="2214535E" w14:textId="77777777" w:rsidR="00A854BF" w:rsidRPr="00D4048A" w:rsidRDefault="00A854BF" w:rsidP="00255DC0">
            <w:pPr>
              <w:jc w:val="center"/>
              <w:rPr>
                <w:rFonts w:ascii="CMU Concrete" w:hAnsi="CMU Concrete"/>
              </w:rPr>
            </w:pPr>
            <w:r>
              <w:rPr>
                <w:rFonts w:ascii="CMU Concrete" w:hAnsi="CMU Concrete" w:hint="eastAsia"/>
              </w:rPr>
              <w:t>정확도</w:t>
            </w:r>
            <w:r>
              <w:rPr>
                <w:rFonts w:ascii="CMU Concrete" w:hAnsi="CMU Concrete" w:hint="eastAsia"/>
              </w:rPr>
              <w:t xml:space="preserve"> </w:t>
            </w:r>
            <w:r>
              <w:rPr>
                <w:rFonts w:ascii="CMU Concrete" w:hAnsi="CMU Concrete" w:hint="eastAsia"/>
              </w:rPr>
              <w:t>측도</w:t>
            </w:r>
          </w:p>
        </w:tc>
        <w:tc>
          <w:tcPr>
            <w:tcW w:w="1030" w:type="pct"/>
            <w:gridSpan w:val="2"/>
            <w:tcBorders>
              <w:top w:val="single" w:sz="2" w:space="0" w:color="999999"/>
              <w:left w:val="single" w:sz="2" w:space="0" w:color="999999"/>
              <w:bottom w:val="single" w:sz="2" w:space="0" w:color="999999"/>
              <w:right w:val="single" w:sz="6" w:space="0" w:color="999999"/>
            </w:tcBorders>
            <w:vAlign w:val="center"/>
          </w:tcPr>
          <w:p w14:paraId="00CF02D6" w14:textId="77777777" w:rsidR="00A854BF" w:rsidRPr="00D4048A" w:rsidRDefault="00A854BF" w:rsidP="00255DC0">
            <w:pPr>
              <w:jc w:val="center"/>
              <w:rPr>
                <w:rFonts w:ascii="CMU Concrete" w:hAnsi="CMU Concrete"/>
              </w:rPr>
            </w:pPr>
            <w:r>
              <w:rPr>
                <w:rFonts w:ascii="CMU Concrete" w:hAnsi="CMU Concrete" w:hint="eastAsia"/>
              </w:rPr>
              <w:t>분류</w:t>
            </w:r>
          </w:p>
        </w:tc>
        <w:tc>
          <w:tcPr>
            <w:tcW w:w="2408" w:type="pct"/>
            <w:gridSpan w:val="2"/>
            <w:tcBorders>
              <w:top w:val="single" w:sz="2" w:space="0" w:color="999999"/>
              <w:left w:val="single" w:sz="2" w:space="0" w:color="999999"/>
              <w:bottom w:val="single" w:sz="2" w:space="0" w:color="999999"/>
              <w:right w:val="single" w:sz="6" w:space="0" w:color="999999"/>
            </w:tcBorders>
            <w:vAlign w:val="center"/>
          </w:tcPr>
          <w:p w14:paraId="20AC7C5F" w14:textId="77777777" w:rsidR="00A854BF" w:rsidRPr="00D4048A" w:rsidRDefault="00A854BF" w:rsidP="00255DC0">
            <w:pPr>
              <w:rPr>
                <w:rFonts w:ascii="CMU Concrete" w:hAnsi="CMU Concrete"/>
              </w:rPr>
            </w:pPr>
            <w:r w:rsidRPr="00D4048A">
              <w:rPr>
                <w:rFonts w:ascii="CMU Concrete" w:hAnsi="CMU Concrete"/>
              </w:rPr>
              <w:t>독립변수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클래스의</w:t>
            </w:r>
            <w:r w:rsidRPr="00D4048A">
              <w:rPr>
                <w:rFonts w:ascii="CMU Concrete" w:hAnsi="CMU Concrete"/>
              </w:rPr>
              <w:t xml:space="preserve"> label</w:t>
            </w:r>
            <w:r w:rsidRPr="00D4048A">
              <w:rPr>
                <w:rFonts w:ascii="CMU Concrete" w:hAnsi="CMU Concrete"/>
              </w:rPr>
              <w:t>을</w:t>
            </w:r>
            <w:r w:rsidRPr="00D4048A">
              <w:rPr>
                <w:rFonts w:ascii="CMU Concrete" w:hAnsi="CMU Concrete"/>
              </w:rPr>
              <w:t xml:space="preserve"> </w:t>
            </w:r>
            <w:r w:rsidRPr="00D4048A">
              <w:rPr>
                <w:rFonts w:ascii="CMU Concrete" w:hAnsi="CMU Concrete"/>
              </w:rPr>
              <w:t>예측</w:t>
            </w:r>
            <w:r>
              <w:rPr>
                <w:rFonts w:ascii="CMU Concrete" w:hAnsi="CMU Concrete" w:hint="eastAsia"/>
              </w:rPr>
              <w:t>합니다</w:t>
            </w:r>
            <w:r>
              <w:rPr>
                <w:rFonts w:ascii="CMU Concrete" w:hAnsi="CMU Concrete" w:hint="eastAsia"/>
              </w:rPr>
              <w:t>.</w:t>
            </w:r>
          </w:p>
        </w:tc>
      </w:tr>
      <w:tr w:rsidR="00A854BF" w:rsidRPr="00D4048A" w14:paraId="27A0C6EF" w14:textId="77777777" w:rsidTr="00A854BF">
        <w:trPr>
          <w:trHeight w:val="1759"/>
          <w:tblCellSpacing w:w="0" w:type="dxa"/>
          <w:jc w:val="center"/>
        </w:trPr>
        <w:tc>
          <w:tcPr>
            <w:tcW w:w="523" w:type="pct"/>
            <w:vMerge/>
            <w:tcBorders>
              <w:left w:val="single" w:sz="2" w:space="0" w:color="999999"/>
              <w:right w:val="single" w:sz="6" w:space="0" w:color="999999"/>
            </w:tcBorders>
            <w:vAlign w:val="center"/>
          </w:tcPr>
          <w:p w14:paraId="7B851B7F" w14:textId="77777777" w:rsidR="00A854BF" w:rsidRPr="00D4048A" w:rsidRDefault="00A854BF" w:rsidP="00255DC0">
            <w:pPr>
              <w:rPr>
                <w:rFonts w:ascii="CMU Concrete" w:hAnsi="CMU Concrete"/>
              </w:rPr>
            </w:pPr>
          </w:p>
        </w:tc>
        <w:tc>
          <w:tcPr>
            <w:tcW w:w="1039" w:type="pct"/>
            <w:gridSpan w:val="3"/>
            <w:vMerge/>
            <w:tcBorders>
              <w:left w:val="single" w:sz="2" w:space="0" w:color="999999"/>
              <w:right w:val="single" w:sz="6" w:space="0" w:color="999999"/>
            </w:tcBorders>
            <w:vAlign w:val="center"/>
          </w:tcPr>
          <w:p w14:paraId="3C7CCC23" w14:textId="77777777" w:rsidR="00A854BF" w:rsidRDefault="00A854BF" w:rsidP="00255DC0">
            <w:pPr>
              <w:jc w:val="center"/>
              <w:rPr>
                <w:rFonts w:ascii="CMU Concrete" w:hAnsi="CMU Concrete"/>
              </w:rPr>
            </w:pPr>
          </w:p>
        </w:tc>
        <w:tc>
          <w:tcPr>
            <w:tcW w:w="1030" w:type="pct"/>
            <w:gridSpan w:val="2"/>
            <w:tcBorders>
              <w:top w:val="single" w:sz="2" w:space="0" w:color="999999"/>
              <w:left w:val="single" w:sz="2" w:space="0" w:color="999999"/>
              <w:right w:val="single" w:sz="6" w:space="0" w:color="999999"/>
            </w:tcBorders>
            <w:vAlign w:val="center"/>
          </w:tcPr>
          <w:p w14:paraId="1AB039A7" w14:textId="77777777" w:rsidR="00A854BF" w:rsidRPr="00D4048A" w:rsidRDefault="00A854BF" w:rsidP="00255DC0">
            <w:pPr>
              <w:jc w:val="center"/>
              <w:rPr>
                <w:rFonts w:ascii="CMU Concrete" w:hAnsi="CMU Concrete"/>
              </w:rPr>
            </w:pPr>
            <w:r>
              <w:rPr>
                <w:rFonts w:ascii="CMU Concrete" w:hAnsi="CMU Concrete" w:hint="eastAsia"/>
              </w:rPr>
              <w:t>예측</w:t>
            </w:r>
          </w:p>
        </w:tc>
        <w:tc>
          <w:tcPr>
            <w:tcW w:w="2408" w:type="pct"/>
            <w:gridSpan w:val="2"/>
            <w:tcBorders>
              <w:top w:val="single" w:sz="2" w:space="0" w:color="999999"/>
              <w:left w:val="single" w:sz="2" w:space="0" w:color="999999"/>
              <w:right w:val="single" w:sz="6" w:space="0" w:color="999999"/>
            </w:tcBorders>
            <w:vAlign w:val="center"/>
          </w:tcPr>
          <w:p w14:paraId="75A07476" w14:textId="77777777" w:rsidR="00A854BF" w:rsidRPr="00D4048A" w:rsidRDefault="00A854BF" w:rsidP="00255DC0">
            <w:pPr>
              <w:rPr>
                <w:rFonts w:ascii="CMU Concrete" w:hAnsi="CMU Concrete"/>
              </w:rPr>
            </w:pPr>
            <w:r w:rsidRPr="00D4048A">
              <w:rPr>
                <w:rFonts w:ascii="CMU Concrete" w:hAnsi="CMU Concrete"/>
              </w:rPr>
              <w:t>종속변수와</w:t>
            </w:r>
            <w:r w:rsidRPr="00D4048A">
              <w:rPr>
                <w:rFonts w:ascii="CMU Concrete" w:hAnsi="CMU Concrete"/>
              </w:rPr>
              <w:t xml:space="preserve"> </w:t>
            </w:r>
            <w:r w:rsidRPr="00D4048A">
              <w:rPr>
                <w:rFonts w:ascii="CMU Concrete" w:hAnsi="CMU Concrete"/>
              </w:rPr>
              <w:t>예측변수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R-square, MAPE, MAD</w:t>
            </w:r>
            <w:r>
              <w:rPr>
                <w:rFonts w:ascii="CMU Concrete" w:hAnsi="CMU Concrete"/>
              </w:rPr>
              <w:t>, MSD</w:t>
            </w:r>
            <w:r>
              <w:rPr>
                <w:rFonts w:ascii="CMU Concrete" w:hAnsi="CMU Concrete" w:hint="eastAsia"/>
              </w:rPr>
              <w:t>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tc>
      </w:tr>
      <w:tr w:rsidR="00A854BF" w:rsidRPr="00D4048A" w14:paraId="1BA4EEE4" w14:textId="77777777" w:rsidTr="00CB2098">
        <w:trPr>
          <w:trHeight w:val="400"/>
          <w:tblCellSpacing w:w="0" w:type="dxa"/>
          <w:jc w:val="center"/>
        </w:trPr>
        <w:tc>
          <w:tcPr>
            <w:tcW w:w="523" w:type="pct"/>
            <w:vMerge w:val="restart"/>
            <w:tcBorders>
              <w:top w:val="single" w:sz="2" w:space="0" w:color="999999"/>
              <w:left w:val="single" w:sz="2" w:space="0" w:color="999999"/>
              <w:right w:val="single" w:sz="6" w:space="0" w:color="999999"/>
            </w:tcBorders>
            <w:shd w:val="clear" w:color="auto" w:fill="CCCCCC"/>
            <w:vAlign w:val="center"/>
          </w:tcPr>
          <w:p w14:paraId="5DFC803C" w14:textId="77777777" w:rsidR="00A854BF" w:rsidRPr="00D4048A" w:rsidRDefault="00A854BF" w:rsidP="00255DC0">
            <w:pPr>
              <w:pStyle w:val="ae"/>
              <w:rPr>
                <w:rFonts w:ascii="CMU Concrete" w:hAnsi="CMU Concrete"/>
              </w:rPr>
            </w:pPr>
          </w:p>
        </w:tc>
        <w:tc>
          <w:tcPr>
            <w:tcW w:w="1034" w:type="pct"/>
            <w:gridSpan w:val="2"/>
            <w:vMerge w:val="restart"/>
            <w:tcBorders>
              <w:top w:val="single" w:sz="2" w:space="0" w:color="999999"/>
              <w:left w:val="single" w:sz="2" w:space="0" w:color="999999"/>
              <w:right w:val="single" w:sz="6" w:space="0" w:color="999999"/>
            </w:tcBorders>
            <w:vAlign w:val="center"/>
          </w:tcPr>
          <w:p w14:paraId="3AD06D97" w14:textId="77777777" w:rsidR="00A854BF" w:rsidRPr="00D4048A" w:rsidRDefault="00A854BF" w:rsidP="00255DC0">
            <w:pPr>
              <w:jc w:val="center"/>
              <w:rPr>
                <w:rFonts w:ascii="CMU Concrete" w:hAnsi="CMU Concrete"/>
              </w:rPr>
            </w:pPr>
            <w:r>
              <w:rPr>
                <w:rFonts w:ascii="CMU Concrete" w:hAnsi="CMU Concrete" w:hint="eastAsia"/>
              </w:rPr>
              <w:t>Gage R&amp;R</w:t>
            </w: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14:paraId="690913FE" w14:textId="77777777" w:rsidR="00A854BF" w:rsidRPr="00D4048A" w:rsidRDefault="00A854BF" w:rsidP="00255DC0">
            <w:pPr>
              <w:jc w:val="center"/>
              <w:rPr>
                <w:rFonts w:ascii="CMU Concrete" w:hAnsi="CMU Concrete"/>
              </w:rPr>
            </w:pPr>
            <w:r>
              <w:rPr>
                <w:rFonts w:ascii="CMU Concrete" w:hAnsi="CMU Concrete" w:hint="eastAsia"/>
              </w:rPr>
              <w:t xml:space="preserve">Gage </w:t>
            </w:r>
            <w:r>
              <w:rPr>
                <w:rFonts w:ascii="CMU Concrete" w:hAnsi="CMU Concrete" w:hint="eastAsia"/>
              </w:rPr>
              <w:t>런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1C50E4D2" w14:textId="77777777" w:rsidR="00A854BF" w:rsidRPr="00D4048A" w:rsidRDefault="00AA711D" w:rsidP="00255DC0">
            <w:pPr>
              <w:rPr>
                <w:rFonts w:ascii="CMU Concrete" w:hAnsi="CMU Concrete"/>
              </w:rPr>
            </w:pPr>
            <w:r w:rsidRPr="00AA711D">
              <w:rPr>
                <w:rFonts w:ascii="CMU Concrete" w:hAnsi="CMU Concrete"/>
              </w:rPr>
              <w:t>실험을</w:t>
            </w:r>
            <w:r w:rsidRPr="00AA711D">
              <w:rPr>
                <w:rFonts w:ascii="CMU Concrete" w:hAnsi="CMU Concrete"/>
              </w:rPr>
              <w:t xml:space="preserve"> </w:t>
            </w:r>
            <w:r w:rsidRPr="00AA711D">
              <w:rPr>
                <w:rFonts w:ascii="CMU Concrete" w:hAnsi="CMU Concrete"/>
              </w:rPr>
              <w:t>통해서</w:t>
            </w:r>
            <w:r w:rsidRPr="00AA711D">
              <w:rPr>
                <w:rFonts w:ascii="CMU Concrete" w:hAnsi="CMU Concrete"/>
              </w:rPr>
              <w:t xml:space="preserve"> </w:t>
            </w:r>
            <w:r w:rsidRPr="00AA711D">
              <w:rPr>
                <w:rFonts w:ascii="CMU Concrete" w:hAnsi="CMU Concrete"/>
              </w:rPr>
              <w:t>얻은</w:t>
            </w:r>
            <w:r w:rsidRPr="00AA711D">
              <w:rPr>
                <w:rFonts w:ascii="CMU Concrete" w:hAnsi="CMU Concrete"/>
              </w:rPr>
              <w:t xml:space="preserve"> </w:t>
            </w:r>
            <w:r w:rsidRPr="00AA711D">
              <w:rPr>
                <w:rFonts w:ascii="CMU Concrete" w:hAnsi="CMU Concrete"/>
              </w:rPr>
              <w:t>전체</w:t>
            </w:r>
            <w:r w:rsidRPr="00AA711D">
              <w:rPr>
                <w:rFonts w:ascii="CMU Concrete" w:hAnsi="CMU Concrete"/>
              </w:rPr>
              <w:t xml:space="preserve"> </w:t>
            </w:r>
            <w:r w:rsidRPr="00AA711D">
              <w:rPr>
                <w:rFonts w:ascii="CMU Concrete" w:hAnsi="CMU Concrete"/>
              </w:rPr>
              <w:t>관측치를</w:t>
            </w:r>
            <w:r>
              <w:rPr>
                <w:rFonts w:ascii="CMU Concrete" w:hAnsi="CMU Concrete"/>
              </w:rPr>
              <w:t xml:space="preserve"> </w:t>
            </w:r>
            <w:r>
              <w:rPr>
                <w:rFonts w:ascii="CMU Concrete" w:hAnsi="CMU Concrete" w:hint="eastAsia"/>
              </w:rPr>
              <w:t>보여줍니다</w:t>
            </w:r>
            <w:r>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66671531" w14:textId="77777777" w:rsidR="00A854BF" w:rsidRPr="00D4048A" w:rsidRDefault="00A854BF" w:rsidP="00255DC0">
            <w:pPr>
              <w:rPr>
                <w:rFonts w:ascii="CMU Concrete" w:hAnsi="CMU Concrete"/>
              </w:rPr>
            </w:pPr>
          </w:p>
        </w:tc>
      </w:tr>
      <w:tr w:rsidR="00A854BF" w:rsidRPr="00D4048A" w14:paraId="191A3E63" w14:textId="77777777" w:rsidTr="00CB2098">
        <w:trPr>
          <w:trHeight w:val="400"/>
          <w:tblCellSpacing w:w="0" w:type="dxa"/>
          <w:jc w:val="center"/>
        </w:trPr>
        <w:tc>
          <w:tcPr>
            <w:tcW w:w="523" w:type="pct"/>
            <w:vMerge/>
            <w:tcBorders>
              <w:left w:val="single" w:sz="2" w:space="0" w:color="999999"/>
              <w:right w:val="single" w:sz="6" w:space="0" w:color="999999"/>
            </w:tcBorders>
            <w:shd w:val="clear" w:color="auto" w:fill="CCCCCC"/>
            <w:vAlign w:val="center"/>
          </w:tcPr>
          <w:p w14:paraId="216D5E7F" w14:textId="77777777" w:rsidR="00A854BF" w:rsidRPr="00D4048A" w:rsidRDefault="00A854BF" w:rsidP="00255DC0">
            <w:pPr>
              <w:pStyle w:val="ae"/>
              <w:rPr>
                <w:rFonts w:ascii="CMU Concrete" w:hAnsi="CMU Concrete"/>
              </w:rPr>
            </w:pPr>
          </w:p>
        </w:tc>
        <w:tc>
          <w:tcPr>
            <w:tcW w:w="1034" w:type="pct"/>
            <w:gridSpan w:val="2"/>
            <w:vMerge/>
            <w:tcBorders>
              <w:left w:val="single" w:sz="2" w:space="0" w:color="999999"/>
              <w:right w:val="single" w:sz="6" w:space="0" w:color="999999"/>
            </w:tcBorders>
            <w:vAlign w:val="center"/>
          </w:tcPr>
          <w:p w14:paraId="7BCEF46B" w14:textId="77777777" w:rsidR="00A854BF" w:rsidRPr="00D4048A" w:rsidRDefault="00A854BF" w:rsidP="00255DC0">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14:paraId="4D83953F" w14:textId="77777777" w:rsidR="00A854BF" w:rsidRPr="00D4048A" w:rsidRDefault="00A854BF" w:rsidP="00255DC0">
            <w:pPr>
              <w:jc w:val="center"/>
              <w:rPr>
                <w:rFonts w:ascii="CMU Concrete" w:hAnsi="CMU Concrete"/>
              </w:rPr>
            </w:pPr>
            <w:r>
              <w:rPr>
                <w:rFonts w:ascii="CMU Concrete" w:hAnsi="CMU Concrete" w:hint="eastAsia"/>
              </w:rPr>
              <w:t xml:space="preserve">Gage </w:t>
            </w:r>
            <w:r>
              <w:rPr>
                <w:rFonts w:ascii="CMU Concrete" w:hAnsi="CMU Concrete" w:hint="eastAsia"/>
              </w:rPr>
              <w:t>선형성</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편향</w:t>
            </w:r>
            <w:r>
              <w:rPr>
                <w:rFonts w:ascii="CMU Concrete" w:hAnsi="CMU Concrete" w:hint="eastAsia"/>
              </w:rPr>
              <w:t xml:space="preserve"> </w:t>
            </w:r>
            <w:r>
              <w:rPr>
                <w:rFonts w:ascii="CMU Concrete" w:hAnsi="CMU Concrete" w:hint="eastAsia"/>
              </w:rPr>
              <w:t>연구</w:t>
            </w:r>
          </w:p>
        </w:tc>
        <w:tc>
          <w:tcPr>
            <w:tcW w:w="1982" w:type="pct"/>
            <w:tcBorders>
              <w:top w:val="single" w:sz="2" w:space="0" w:color="999999"/>
              <w:left w:val="single" w:sz="2" w:space="0" w:color="999999"/>
              <w:bottom w:val="single" w:sz="2" w:space="0" w:color="999999"/>
              <w:right w:val="single" w:sz="6" w:space="0" w:color="999999"/>
            </w:tcBorders>
            <w:vAlign w:val="center"/>
          </w:tcPr>
          <w:p w14:paraId="4C016CC6" w14:textId="77777777" w:rsidR="00A854BF" w:rsidRPr="00D4048A" w:rsidRDefault="00AA711D" w:rsidP="00255DC0">
            <w:pPr>
              <w:rPr>
                <w:rFonts w:ascii="CMU Concrete" w:hAnsi="CMU Concrete"/>
              </w:rPr>
            </w:pPr>
            <w:r w:rsidRPr="00AA711D">
              <w:rPr>
                <w:rFonts w:ascii="CMU Concrete" w:hAnsi="CMU Concrete" w:hint="eastAsia"/>
              </w:rPr>
              <w:t>부품의</w:t>
            </w:r>
            <w:r w:rsidRPr="00AA711D">
              <w:rPr>
                <w:rFonts w:ascii="CMU Concrete" w:hAnsi="CMU Concrete"/>
              </w:rPr>
              <w:t xml:space="preserve"> </w:t>
            </w:r>
            <w:r w:rsidRPr="00AA711D">
              <w:rPr>
                <w:rFonts w:ascii="CMU Concrete" w:hAnsi="CMU Concrete"/>
              </w:rPr>
              <w:t>규격에</w:t>
            </w:r>
            <w:r w:rsidRPr="00AA711D">
              <w:rPr>
                <w:rFonts w:ascii="CMU Concrete" w:hAnsi="CMU Concrete"/>
              </w:rPr>
              <w:t xml:space="preserve"> </w:t>
            </w:r>
            <w:r w:rsidRPr="00AA711D">
              <w:rPr>
                <w:rFonts w:ascii="CMU Concrete" w:hAnsi="CMU Concrete"/>
              </w:rPr>
              <w:t>따라서</w:t>
            </w:r>
            <w:r w:rsidRPr="00AA711D">
              <w:rPr>
                <w:rFonts w:ascii="CMU Concrete" w:hAnsi="CMU Concrete"/>
              </w:rPr>
              <w:t xml:space="preserve"> </w:t>
            </w:r>
            <w:r w:rsidRPr="00AA711D">
              <w:rPr>
                <w:rFonts w:ascii="CMU Concrete" w:hAnsi="CMU Concrete"/>
              </w:rPr>
              <w:t>측정</w:t>
            </w:r>
            <w:r w:rsidRPr="00AA711D">
              <w:rPr>
                <w:rFonts w:ascii="CMU Concrete" w:hAnsi="CMU Concrete"/>
              </w:rPr>
              <w:t xml:space="preserve"> </w:t>
            </w:r>
            <w:r w:rsidRPr="00AA711D">
              <w:rPr>
                <w:rFonts w:ascii="CMU Concrete" w:hAnsi="CMU Concrete"/>
              </w:rPr>
              <w:t>값과</w:t>
            </w:r>
            <w:r w:rsidRPr="00AA711D">
              <w:rPr>
                <w:rFonts w:ascii="CMU Concrete" w:hAnsi="CMU Concrete"/>
              </w:rPr>
              <w:t xml:space="preserve"> </w:t>
            </w:r>
            <w:r w:rsidRPr="00AA711D">
              <w:rPr>
                <w:rFonts w:ascii="CMU Concrete" w:hAnsi="CMU Concrete"/>
              </w:rPr>
              <w:t>기준</w:t>
            </w:r>
            <w:r w:rsidRPr="00AA711D">
              <w:rPr>
                <w:rFonts w:ascii="CMU Concrete" w:hAnsi="CMU Concrete"/>
              </w:rPr>
              <w:t xml:space="preserve"> </w:t>
            </w:r>
            <w:r w:rsidRPr="00AA711D">
              <w:rPr>
                <w:rFonts w:ascii="CMU Concrete" w:hAnsi="CMU Concrete"/>
              </w:rPr>
              <w:t>값의</w:t>
            </w:r>
            <w:r w:rsidRPr="00AA711D">
              <w:rPr>
                <w:rFonts w:ascii="CMU Concrete" w:hAnsi="CMU Concrete"/>
              </w:rPr>
              <w:t xml:space="preserve"> </w:t>
            </w:r>
            <w:r w:rsidRPr="00AA711D">
              <w:rPr>
                <w:rFonts w:ascii="CMU Concrete" w:hAnsi="CMU Concrete"/>
              </w:rPr>
              <w:t>차이라고</w:t>
            </w:r>
            <w:r w:rsidRPr="00AA711D">
              <w:rPr>
                <w:rFonts w:ascii="CMU Concrete" w:hAnsi="CMU Concrete"/>
              </w:rPr>
              <w:t xml:space="preserve"> </w:t>
            </w:r>
            <w:r w:rsidRPr="00AA711D">
              <w:rPr>
                <w:rFonts w:ascii="CMU Concrete" w:hAnsi="CMU Concrete"/>
              </w:rPr>
              <w:t>할</w:t>
            </w:r>
            <w:r w:rsidRPr="00AA711D">
              <w:rPr>
                <w:rFonts w:ascii="CMU Concrete" w:hAnsi="CMU Concrete"/>
              </w:rPr>
              <w:t xml:space="preserve"> </w:t>
            </w:r>
            <w:r w:rsidRPr="00AA711D">
              <w:rPr>
                <w:rFonts w:ascii="CMU Concrete" w:hAnsi="CMU Concrete"/>
              </w:rPr>
              <w:t>수</w:t>
            </w:r>
            <w:r w:rsidRPr="00AA711D">
              <w:rPr>
                <w:rFonts w:ascii="CMU Concrete" w:hAnsi="CMU Concrete"/>
              </w:rPr>
              <w:t xml:space="preserve"> </w:t>
            </w:r>
            <w:r w:rsidRPr="00AA711D">
              <w:rPr>
                <w:rFonts w:ascii="CMU Concrete" w:hAnsi="CMU Concrete"/>
              </w:rPr>
              <w:t>있는</w:t>
            </w:r>
            <w:r w:rsidRPr="00AA711D">
              <w:rPr>
                <w:rFonts w:ascii="CMU Concrete" w:hAnsi="CMU Concrete"/>
              </w:rPr>
              <w:t xml:space="preserve"> </w:t>
            </w:r>
            <w:r w:rsidRPr="00AA711D">
              <w:rPr>
                <w:rFonts w:ascii="CMU Concrete" w:hAnsi="CMU Concrete"/>
              </w:rPr>
              <w:t>편향이</w:t>
            </w:r>
            <w:r w:rsidRPr="00AA711D">
              <w:rPr>
                <w:rFonts w:ascii="CMU Concrete" w:hAnsi="CMU Concrete"/>
              </w:rPr>
              <w:t xml:space="preserve"> </w:t>
            </w:r>
            <w:r w:rsidRPr="00AA711D">
              <w:rPr>
                <w:rFonts w:ascii="CMU Concrete" w:hAnsi="CMU Concrete"/>
              </w:rPr>
              <w:t>선형적인</w:t>
            </w:r>
            <w:r w:rsidRPr="00AA711D">
              <w:rPr>
                <w:rFonts w:ascii="CMU Concrete" w:hAnsi="CMU Concrete"/>
              </w:rPr>
              <w:t xml:space="preserve"> </w:t>
            </w:r>
            <w:r w:rsidRPr="00AA711D">
              <w:rPr>
                <w:rFonts w:ascii="CMU Concrete" w:hAnsi="CMU Concrete"/>
              </w:rPr>
              <w:t>관계를</w:t>
            </w:r>
            <w:r w:rsidRPr="00AA711D">
              <w:rPr>
                <w:rFonts w:ascii="CMU Concrete" w:hAnsi="CMU Concrete"/>
              </w:rPr>
              <w:t xml:space="preserve"> </w:t>
            </w:r>
            <w:r w:rsidRPr="00AA711D">
              <w:rPr>
                <w:rFonts w:ascii="CMU Concrete" w:hAnsi="CMU Concrete"/>
              </w:rPr>
              <w:t>가지고</w:t>
            </w:r>
            <w:r w:rsidRPr="00AA711D">
              <w:rPr>
                <w:rFonts w:ascii="CMU Concrete" w:hAnsi="CMU Concrete"/>
              </w:rPr>
              <w:t xml:space="preserve"> </w:t>
            </w:r>
            <w:r w:rsidRPr="00AA711D">
              <w:rPr>
                <w:rFonts w:ascii="CMU Concrete" w:hAnsi="CMU Concrete"/>
              </w:rPr>
              <w:t>있는지를</w:t>
            </w:r>
            <w:r w:rsidRPr="00AA711D">
              <w:rPr>
                <w:rFonts w:ascii="CMU Concrete" w:hAnsi="CMU Concrete"/>
              </w:rPr>
              <w:t xml:space="preserve"> </w:t>
            </w:r>
            <w:r w:rsidRPr="00AA711D">
              <w:rPr>
                <w:rFonts w:ascii="CMU Concrete" w:hAnsi="CMU Concrete"/>
              </w:rPr>
              <w:t>판단하기</w:t>
            </w:r>
            <w:r w:rsidRPr="00AA711D">
              <w:rPr>
                <w:rFonts w:ascii="CMU Concrete" w:hAnsi="CMU Concrete"/>
              </w:rPr>
              <w:t xml:space="preserve"> </w:t>
            </w:r>
            <w:r w:rsidRPr="00AA711D">
              <w:rPr>
                <w:rFonts w:ascii="CMU Concrete" w:hAnsi="CMU Concrete"/>
              </w:rPr>
              <w:t>위해</w:t>
            </w:r>
            <w:r w:rsidRPr="00AA711D">
              <w:rPr>
                <w:rFonts w:ascii="CMU Concrete" w:hAnsi="CMU Concrete"/>
              </w:rPr>
              <w:t xml:space="preserve"> </w:t>
            </w:r>
            <w:r w:rsidRPr="00AA711D">
              <w:rPr>
                <w:rFonts w:ascii="CMU Concrete" w:hAnsi="CMU Concrete"/>
              </w:rPr>
              <w:t>사용합니다</w:t>
            </w:r>
          </w:p>
        </w:tc>
        <w:tc>
          <w:tcPr>
            <w:tcW w:w="426" w:type="pct"/>
            <w:tcBorders>
              <w:top w:val="single" w:sz="2" w:space="0" w:color="999999"/>
              <w:left w:val="single" w:sz="2" w:space="0" w:color="999999"/>
              <w:bottom w:val="single" w:sz="2" w:space="0" w:color="999999"/>
              <w:right w:val="single" w:sz="6" w:space="0" w:color="999999"/>
            </w:tcBorders>
            <w:vAlign w:val="center"/>
          </w:tcPr>
          <w:p w14:paraId="6DB6CE6E" w14:textId="77777777" w:rsidR="00A854BF" w:rsidRPr="00D4048A" w:rsidRDefault="00A854BF" w:rsidP="00255DC0">
            <w:pPr>
              <w:rPr>
                <w:rFonts w:ascii="CMU Concrete" w:hAnsi="CMU Concrete"/>
              </w:rPr>
            </w:pPr>
          </w:p>
        </w:tc>
      </w:tr>
      <w:tr w:rsidR="00A854BF" w:rsidRPr="00D4048A" w14:paraId="04F9487B" w14:textId="77777777" w:rsidTr="00CB2098">
        <w:trPr>
          <w:trHeight w:val="400"/>
          <w:tblCellSpacing w:w="0" w:type="dxa"/>
          <w:jc w:val="center"/>
        </w:trPr>
        <w:tc>
          <w:tcPr>
            <w:tcW w:w="523" w:type="pct"/>
            <w:vMerge/>
            <w:tcBorders>
              <w:left w:val="single" w:sz="2" w:space="0" w:color="999999"/>
              <w:right w:val="single" w:sz="6" w:space="0" w:color="999999"/>
            </w:tcBorders>
            <w:shd w:val="clear" w:color="auto" w:fill="CCCCCC"/>
            <w:vAlign w:val="center"/>
          </w:tcPr>
          <w:p w14:paraId="1ED80926" w14:textId="77777777" w:rsidR="00A854BF" w:rsidRPr="00D4048A" w:rsidRDefault="00A854BF" w:rsidP="00255DC0">
            <w:pPr>
              <w:pStyle w:val="ae"/>
              <w:rPr>
                <w:rFonts w:ascii="CMU Concrete" w:hAnsi="CMU Concrete"/>
              </w:rPr>
            </w:pPr>
          </w:p>
        </w:tc>
        <w:tc>
          <w:tcPr>
            <w:tcW w:w="1034" w:type="pct"/>
            <w:gridSpan w:val="2"/>
            <w:vMerge/>
            <w:tcBorders>
              <w:left w:val="single" w:sz="2" w:space="0" w:color="999999"/>
              <w:right w:val="single" w:sz="6" w:space="0" w:color="999999"/>
            </w:tcBorders>
            <w:vAlign w:val="center"/>
          </w:tcPr>
          <w:p w14:paraId="60E3BE96" w14:textId="77777777" w:rsidR="00A854BF" w:rsidRPr="00D4048A" w:rsidRDefault="00A854BF" w:rsidP="00255DC0">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14:paraId="1C135AC9" w14:textId="77777777" w:rsidR="00A854BF" w:rsidRPr="00A854BF" w:rsidRDefault="00A854BF" w:rsidP="00A854BF">
            <w:pPr>
              <w:jc w:val="center"/>
              <w:rPr>
                <w:rFonts w:ascii="CMU Concrete" w:hAnsi="CMU Concrete"/>
              </w:rPr>
            </w:pPr>
            <w:r>
              <w:rPr>
                <w:rFonts w:ascii="CMU Concrete" w:hAnsi="CMU Concrete" w:hint="eastAsia"/>
              </w:rPr>
              <w:t>Gage R&amp;R(</w:t>
            </w:r>
            <w:r>
              <w:rPr>
                <w:rFonts w:ascii="CMU Concrete" w:hAnsi="CMU Concrete" w:hint="eastAsia"/>
              </w:rPr>
              <w:t>교차분석</w:t>
            </w:r>
            <w:r>
              <w:rPr>
                <w:rFonts w:ascii="CMU Concrete" w:hAnsi="CMU Concrete" w:hint="eastAsia"/>
              </w:rPr>
              <w:t>)</w:t>
            </w:r>
          </w:p>
        </w:tc>
        <w:tc>
          <w:tcPr>
            <w:tcW w:w="1982" w:type="pct"/>
            <w:tcBorders>
              <w:top w:val="single" w:sz="2" w:space="0" w:color="999999"/>
              <w:left w:val="single" w:sz="2" w:space="0" w:color="999999"/>
              <w:bottom w:val="single" w:sz="2" w:space="0" w:color="999999"/>
              <w:right w:val="single" w:sz="6" w:space="0" w:color="999999"/>
            </w:tcBorders>
            <w:vAlign w:val="center"/>
          </w:tcPr>
          <w:p w14:paraId="2D8E7FC7" w14:textId="77777777" w:rsidR="00A854BF" w:rsidRPr="00D4048A" w:rsidRDefault="00AA711D" w:rsidP="00AA711D">
            <w:pPr>
              <w:rPr>
                <w:rFonts w:ascii="CMU Concrete" w:hAnsi="CMU Concrete"/>
              </w:rPr>
            </w:pPr>
            <w:r w:rsidRPr="00AA711D">
              <w:rPr>
                <w:rFonts w:ascii="CMU Concrete" w:hAnsi="CMU Concrete" w:hint="eastAsia"/>
              </w:rPr>
              <w:t>측정시스템이</w:t>
            </w:r>
            <w:r w:rsidRPr="00AA711D">
              <w:rPr>
                <w:rFonts w:ascii="CMU Concrete" w:hAnsi="CMU Concrete"/>
              </w:rPr>
              <w:t xml:space="preserve"> </w:t>
            </w:r>
            <w:r w:rsidRPr="00AA711D">
              <w:rPr>
                <w:rFonts w:ascii="CMU Concrete" w:hAnsi="CMU Concrete"/>
              </w:rPr>
              <w:t>부품간을</w:t>
            </w:r>
            <w:r w:rsidRPr="00AA711D">
              <w:rPr>
                <w:rFonts w:ascii="CMU Concrete" w:hAnsi="CMU Concrete"/>
              </w:rPr>
              <w:t xml:space="preserve"> </w:t>
            </w:r>
            <w:r w:rsidRPr="00AA711D">
              <w:rPr>
                <w:rFonts w:ascii="CMU Concrete" w:hAnsi="CMU Concrete"/>
              </w:rPr>
              <w:t>얼마나</w:t>
            </w:r>
            <w:r w:rsidRPr="00AA711D">
              <w:rPr>
                <w:rFonts w:ascii="CMU Concrete" w:hAnsi="CMU Concrete"/>
              </w:rPr>
              <w:t xml:space="preserve"> </w:t>
            </w:r>
            <w:r w:rsidRPr="00AA711D">
              <w:rPr>
                <w:rFonts w:ascii="CMU Concrete" w:hAnsi="CMU Concrete"/>
              </w:rPr>
              <w:t>잘</w:t>
            </w:r>
            <w:r w:rsidRPr="00AA711D">
              <w:rPr>
                <w:rFonts w:ascii="CMU Concrete" w:hAnsi="CMU Concrete"/>
              </w:rPr>
              <w:t xml:space="preserve"> </w:t>
            </w:r>
            <w:r w:rsidRPr="00AA711D">
              <w:rPr>
                <w:rFonts w:ascii="CMU Concrete" w:hAnsi="CMU Concrete"/>
              </w:rPr>
              <w:t>구별하는지</w:t>
            </w:r>
            <w:r w:rsidRPr="00AA711D">
              <w:rPr>
                <w:rFonts w:ascii="CMU Concrete" w:hAnsi="CMU Concrete"/>
              </w:rPr>
              <w:t xml:space="preserve">, </w:t>
            </w:r>
            <w:r w:rsidRPr="00AA711D">
              <w:rPr>
                <w:rFonts w:ascii="CMU Concrete" w:hAnsi="CMU Concrete"/>
              </w:rPr>
              <w:t>개별</w:t>
            </w:r>
            <w:r w:rsidRPr="00AA711D">
              <w:rPr>
                <w:rFonts w:ascii="CMU Concrete" w:hAnsi="CMU Concrete"/>
              </w:rPr>
              <w:t xml:space="preserve"> </w:t>
            </w:r>
            <w:r w:rsidRPr="00AA711D">
              <w:rPr>
                <w:rFonts w:ascii="CMU Concrete" w:hAnsi="CMU Concrete"/>
              </w:rPr>
              <w:t>부품이</w:t>
            </w:r>
            <w:r w:rsidRPr="00AA711D">
              <w:rPr>
                <w:rFonts w:ascii="CMU Concrete" w:hAnsi="CMU Concrete"/>
              </w:rPr>
              <w:t xml:space="preserve"> </w:t>
            </w:r>
            <w:r w:rsidRPr="00AA711D">
              <w:rPr>
                <w:rFonts w:ascii="CMU Concrete" w:hAnsi="CMU Concrete"/>
              </w:rPr>
              <w:t>개별</w:t>
            </w:r>
            <w:r w:rsidRPr="00AA711D">
              <w:rPr>
                <w:rFonts w:ascii="CMU Concrete" w:hAnsi="CMU Concrete"/>
              </w:rPr>
              <w:t xml:space="preserve"> </w:t>
            </w:r>
            <w:r w:rsidRPr="00AA711D">
              <w:rPr>
                <w:rFonts w:ascii="CMU Concrete" w:hAnsi="CMU Concrete"/>
              </w:rPr>
              <w:t>작업에</w:t>
            </w:r>
            <w:r w:rsidRPr="00AA711D">
              <w:rPr>
                <w:rFonts w:ascii="CMU Concrete" w:hAnsi="CMU Concrete"/>
              </w:rPr>
              <w:t xml:space="preserve"> </w:t>
            </w:r>
            <w:r w:rsidRPr="00AA711D">
              <w:rPr>
                <w:rFonts w:ascii="CMU Concrete" w:hAnsi="CMU Concrete"/>
              </w:rPr>
              <w:t>의해</w:t>
            </w:r>
            <w:r w:rsidRPr="00AA711D">
              <w:rPr>
                <w:rFonts w:ascii="CMU Concrete" w:hAnsi="CMU Concrete"/>
              </w:rPr>
              <w:t xml:space="preserve"> </w:t>
            </w:r>
            <w:r w:rsidRPr="00AA711D">
              <w:rPr>
                <w:rFonts w:ascii="CMU Concrete" w:hAnsi="CMU Concrete"/>
              </w:rPr>
              <w:t>여러</w:t>
            </w:r>
            <w:r w:rsidRPr="00AA711D">
              <w:rPr>
                <w:rFonts w:ascii="CMU Concrete" w:hAnsi="CMU Concrete"/>
              </w:rPr>
              <w:t xml:space="preserve"> </w:t>
            </w:r>
            <w:r w:rsidRPr="00AA711D">
              <w:rPr>
                <w:rFonts w:ascii="CMU Concrete" w:hAnsi="CMU Concrete"/>
              </w:rPr>
              <w:t>번</w:t>
            </w:r>
            <w:r w:rsidRPr="00AA711D">
              <w:rPr>
                <w:rFonts w:ascii="CMU Concrete" w:hAnsi="CMU Concrete"/>
              </w:rPr>
              <w:t xml:space="preserve"> </w:t>
            </w:r>
            <w:r w:rsidRPr="00AA711D">
              <w:rPr>
                <w:rFonts w:ascii="CMU Concrete" w:hAnsi="CMU Concrete" w:hint="eastAsia"/>
              </w:rPr>
              <w:t>측정될</w:t>
            </w:r>
            <w:r w:rsidRPr="00AA711D">
              <w:rPr>
                <w:rFonts w:ascii="CMU Concrete" w:hAnsi="CMU Concrete"/>
              </w:rPr>
              <w:t xml:space="preserve"> </w:t>
            </w:r>
            <w:r w:rsidRPr="00AA711D">
              <w:rPr>
                <w:rFonts w:ascii="CMU Concrete" w:hAnsi="CMU Concrete"/>
              </w:rPr>
              <w:t>때</w:t>
            </w:r>
            <w:r w:rsidRPr="00AA711D">
              <w:rPr>
                <w:rFonts w:ascii="CMU Concrete" w:hAnsi="CMU Concrete"/>
              </w:rPr>
              <w:t xml:space="preserve"> </w:t>
            </w:r>
            <w:r w:rsidRPr="00AA711D">
              <w:rPr>
                <w:rFonts w:ascii="CMU Concrete" w:hAnsi="CMU Concrete"/>
              </w:rPr>
              <w:t>측정시스템에서</w:t>
            </w:r>
            <w:r w:rsidRPr="00AA711D">
              <w:rPr>
                <w:rFonts w:ascii="CMU Concrete" w:hAnsi="CMU Concrete"/>
              </w:rPr>
              <w:t xml:space="preserve"> </w:t>
            </w:r>
            <w:r w:rsidRPr="00AA711D">
              <w:rPr>
                <w:rFonts w:ascii="CMU Concrete" w:hAnsi="CMU Concrete"/>
              </w:rPr>
              <w:t>야기하는</w:t>
            </w:r>
            <w:r w:rsidRPr="00AA711D">
              <w:rPr>
                <w:rFonts w:ascii="CMU Concrete" w:hAnsi="CMU Concrete"/>
              </w:rPr>
              <w:t xml:space="preserve"> </w:t>
            </w:r>
            <w:r w:rsidRPr="00AA711D">
              <w:rPr>
                <w:rFonts w:ascii="CMU Concrete" w:hAnsi="CMU Concrete"/>
              </w:rPr>
              <w:t>변동</w:t>
            </w:r>
            <w:r>
              <w:rPr>
                <w:rFonts w:ascii="CMU Concrete" w:hAnsi="CMU Concrete" w:hint="eastAsia"/>
              </w:rPr>
              <w:t>을</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사용합니다</w:t>
            </w:r>
            <w:r>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4EC8B5F5" w14:textId="77777777" w:rsidR="00A854BF" w:rsidRPr="00D4048A" w:rsidRDefault="00A854BF" w:rsidP="00255DC0">
            <w:pPr>
              <w:rPr>
                <w:rFonts w:ascii="CMU Concrete" w:hAnsi="CMU Concrete"/>
              </w:rPr>
            </w:pPr>
          </w:p>
        </w:tc>
      </w:tr>
      <w:tr w:rsidR="00A854BF" w:rsidRPr="00D4048A" w14:paraId="46C1B308" w14:textId="77777777" w:rsidTr="00CB2098">
        <w:trPr>
          <w:trHeight w:val="400"/>
          <w:tblCellSpacing w:w="0" w:type="dxa"/>
          <w:jc w:val="center"/>
        </w:trPr>
        <w:tc>
          <w:tcPr>
            <w:tcW w:w="523" w:type="pct"/>
            <w:vMerge/>
            <w:tcBorders>
              <w:left w:val="single" w:sz="2" w:space="0" w:color="999999"/>
              <w:bottom w:val="single" w:sz="2" w:space="0" w:color="999999"/>
              <w:right w:val="single" w:sz="6" w:space="0" w:color="999999"/>
            </w:tcBorders>
            <w:shd w:val="clear" w:color="auto" w:fill="CCCCCC"/>
            <w:vAlign w:val="center"/>
          </w:tcPr>
          <w:p w14:paraId="6A5E4D4E" w14:textId="77777777" w:rsidR="00A854BF" w:rsidRPr="00D4048A" w:rsidRDefault="00A854BF" w:rsidP="00255DC0">
            <w:pPr>
              <w:pStyle w:val="ae"/>
              <w:rPr>
                <w:rFonts w:ascii="CMU Concrete" w:hAnsi="CMU Concrete"/>
              </w:rPr>
            </w:pPr>
          </w:p>
        </w:tc>
        <w:tc>
          <w:tcPr>
            <w:tcW w:w="1034" w:type="pct"/>
            <w:gridSpan w:val="2"/>
            <w:vMerge/>
            <w:tcBorders>
              <w:left w:val="single" w:sz="2" w:space="0" w:color="999999"/>
              <w:bottom w:val="single" w:sz="2" w:space="0" w:color="999999"/>
              <w:right w:val="single" w:sz="6" w:space="0" w:color="999999"/>
            </w:tcBorders>
            <w:vAlign w:val="center"/>
          </w:tcPr>
          <w:p w14:paraId="3EC89323" w14:textId="77777777" w:rsidR="00A854BF" w:rsidRPr="00D4048A" w:rsidRDefault="00A854BF" w:rsidP="00255DC0">
            <w:pPr>
              <w:jc w:val="center"/>
              <w:rPr>
                <w:rFonts w:ascii="CMU Concrete" w:hAnsi="CMU Concrete"/>
              </w:rPr>
            </w:pPr>
          </w:p>
        </w:tc>
        <w:tc>
          <w:tcPr>
            <w:tcW w:w="1035" w:type="pct"/>
            <w:gridSpan w:val="3"/>
            <w:tcBorders>
              <w:top w:val="single" w:sz="2" w:space="0" w:color="999999"/>
              <w:left w:val="single" w:sz="2" w:space="0" w:color="999999"/>
              <w:bottom w:val="single" w:sz="2" w:space="0" w:color="999999"/>
              <w:right w:val="single" w:sz="6" w:space="0" w:color="999999"/>
            </w:tcBorders>
            <w:vAlign w:val="center"/>
          </w:tcPr>
          <w:p w14:paraId="2FC16B79" w14:textId="77777777" w:rsidR="00A854BF" w:rsidRPr="00D4048A" w:rsidRDefault="00A854BF" w:rsidP="00255DC0">
            <w:pPr>
              <w:jc w:val="center"/>
              <w:rPr>
                <w:rFonts w:ascii="CMU Concrete" w:hAnsi="CMU Concrete"/>
              </w:rPr>
            </w:pPr>
            <w:r>
              <w:rPr>
                <w:rFonts w:ascii="CMU Concrete" w:hAnsi="CMU Concrete" w:hint="eastAsia"/>
              </w:rPr>
              <w:t>Gage R&amp;R(</w:t>
            </w:r>
            <w:r>
              <w:rPr>
                <w:rFonts w:ascii="CMU Concrete" w:hAnsi="CMU Concrete" w:hint="eastAsia"/>
              </w:rPr>
              <w:t>내포분석</w:t>
            </w:r>
            <w:r>
              <w:rPr>
                <w:rFonts w:ascii="CMU Concrete" w:hAnsi="CMU Concrete" w:hint="eastAsia"/>
              </w:rPr>
              <w:t>)</w:t>
            </w:r>
          </w:p>
        </w:tc>
        <w:tc>
          <w:tcPr>
            <w:tcW w:w="1982" w:type="pct"/>
            <w:tcBorders>
              <w:top w:val="single" w:sz="2" w:space="0" w:color="999999"/>
              <w:left w:val="single" w:sz="2" w:space="0" w:color="999999"/>
              <w:bottom w:val="single" w:sz="2" w:space="0" w:color="999999"/>
              <w:right w:val="single" w:sz="6" w:space="0" w:color="999999"/>
            </w:tcBorders>
            <w:vAlign w:val="center"/>
          </w:tcPr>
          <w:p w14:paraId="2A44DEEB" w14:textId="77777777" w:rsidR="00A854BF" w:rsidRPr="00D4048A" w:rsidRDefault="00AA711D" w:rsidP="00255DC0">
            <w:pPr>
              <w:rPr>
                <w:rFonts w:ascii="CMU Concrete" w:hAnsi="CMU Concrete"/>
              </w:rPr>
            </w:pPr>
            <w:r>
              <w:rPr>
                <w:rFonts w:hint="eastAsia"/>
              </w:rPr>
              <w:t>파괴 검사</w:t>
            </w:r>
            <w:r>
              <w:t>와 같이 각 부품을 하나의 측정 시스템에서만 측정할 경우</w:t>
            </w:r>
            <w:r>
              <w:rPr>
                <w:rFonts w:hint="eastAsia"/>
              </w:rPr>
              <w:t xml:space="preserve"> 사용합니다.</w:t>
            </w:r>
          </w:p>
        </w:tc>
        <w:tc>
          <w:tcPr>
            <w:tcW w:w="426" w:type="pct"/>
            <w:tcBorders>
              <w:top w:val="single" w:sz="2" w:space="0" w:color="999999"/>
              <w:left w:val="single" w:sz="2" w:space="0" w:color="999999"/>
              <w:bottom w:val="single" w:sz="2" w:space="0" w:color="999999"/>
              <w:right w:val="single" w:sz="6" w:space="0" w:color="999999"/>
            </w:tcBorders>
            <w:vAlign w:val="center"/>
          </w:tcPr>
          <w:p w14:paraId="2F28AEAB" w14:textId="77777777" w:rsidR="00A854BF" w:rsidRPr="00AA711D" w:rsidRDefault="00A854BF" w:rsidP="00255DC0">
            <w:pPr>
              <w:rPr>
                <w:rFonts w:ascii="CMU Concrete" w:hAnsi="CMU Concrete"/>
              </w:rPr>
            </w:pPr>
          </w:p>
        </w:tc>
      </w:tr>
      <w:tr w:rsidR="00A854BF" w:rsidRPr="00D4048A" w14:paraId="43793AE9" w14:textId="77777777" w:rsidTr="00A854BF">
        <w:trPr>
          <w:trHeight w:val="400"/>
          <w:tblCellSpacing w:w="0" w:type="dxa"/>
          <w:jc w:val="center"/>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0FFE1CBD" w14:textId="77777777" w:rsidR="00A854BF" w:rsidRPr="00D4048A" w:rsidRDefault="00A854BF" w:rsidP="00255DC0">
            <w:pPr>
              <w:pStyle w:val="ae"/>
              <w:rPr>
                <w:rFonts w:ascii="CMU Concrete" w:hAnsi="CMU Concrete"/>
              </w:rPr>
            </w:pPr>
            <w:r w:rsidRPr="00D4048A">
              <w:rPr>
                <w:rFonts w:ascii="CMU Concrete" w:hAnsi="CMU Concrete"/>
              </w:rPr>
              <w:t>차트</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22A1488B" w14:textId="77777777" w:rsidR="00A854BF" w:rsidRPr="00D4048A" w:rsidRDefault="00A854BF" w:rsidP="00255DC0">
            <w:pPr>
              <w:jc w:val="center"/>
              <w:rPr>
                <w:rFonts w:ascii="CMU Concrete" w:hAnsi="CMU Concrete"/>
              </w:rPr>
            </w:pPr>
            <w:r w:rsidRPr="00D4048A">
              <w:rPr>
                <w:rFonts w:ascii="CMU Concrete" w:hAnsi="CMU Concrete"/>
              </w:rPr>
              <w:t>2</w:t>
            </w:r>
            <w:r w:rsidRPr="00D4048A">
              <w:rPr>
                <w:rFonts w:ascii="CMU Concrete" w:hAnsi="CMU Concrete"/>
              </w:rPr>
              <w:t>차원</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2068B3B8" w14:textId="77777777" w:rsidR="00A854BF" w:rsidRPr="00D4048A" w:rsidRDefault="00A854BF" w:rsidP="00255DC0">
            <w:pPr>
              <w:rPr>
                <w:rFonts w:ascii="CMU Concrete" w:hAnsi="CMU Concrete"/>
              </w:rPr>
            </w:pPr>
            <w:r w:rsidRPr="00D4048A">
              <w:rPr>
                <w:rFonts w:ascii="CMU Concrete" w:hAnsi="CMU Concrete"/>
              </w:rPr>
              <w:t>2</w:t>
            </w:r>
            <w:r w:rsidRPr="00D4048A">
              <w:rPr>
                <w:rFonts w:ascii="CMU Concrete" w:hAnsi="CMU Concrete"/>
              </w:rPr>
              <w:t>차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6BC36EA9"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5E05115B"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1CD5DDAE"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3A6184D" w14:textId="77777777" w:rsidR="00A854BF" w:rsidRPr="00D4048A" w:rsidRDefault="00A854BF" w:rsidP="00255DC0">
            <w:pPr>
              <w:jc w:val="center"/>
              <w:rPr>
                <w:rFonts w:ascii="CMU Concrete" w:hAnsi="CMU Concrete"/>
              </w:rPr>
            </w:pPr>
            <w:r w:rsidRPr="00D4048A">
              <w:rPr>
                <w:rFonts w:ascii="CMU Concrete" w:hAnsi="CMU Concrete"/>
              </w:rPr>
              <w:t>3</w:t>
            </w:r>
            <w:r w:rsidRPr="00D4048A">
              <w:rPr>
                <w:rFonts w:ascii="CMU Concrete" w:hAnsi="CMU Concrete"/>
              </w:rPr>
              <w:t>차원</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25FF35BD" w14:textId="77777777" w:rsidR="00A854BF" w:rsidRPr="00D4048A" w:rsidRDefault="00A854BF" w:rsidP="00255DC0">
            <w:pPr>
              <w:rPr>
                <w:rFonts w:ascii="CMU Concrete" w:hAnsi="CMU Concrete"/>
              </w:rPr>
            </w:pPr>
            <w:r w:rsidRPr="00D4048A">
              <w:rPr>
                <w:rFonts w:ascii="CMU Concrete" w:hAnsi="CMU Concrete"/>
              </w:rPr>
              <w:t>3</w:t>
            </w:r>
            <w:r w:rsidRPr="00D4048A">
              <w:rPr>
                <w:rFonts w:ascii="CMU Concrete" w:hAnsi="CMU Concrete"/>
              </w:rPr>
              <w:t>차원</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4ABD5F7D"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5CA25CF0"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0377ACD3"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212DC92F" w14:textId="77777777" w:rsidR="00A854BF" w:rsidRPr="00D4048A" w:rsidRDefault="00A854BF" w:rsidP="00255DC0">
            <w:pPr>
              <w:jc w:val="center"/>
              <w:rPr>
                <w:rFonts w:ascii="CMU Concrete" w:hAnsi="CMU Concrete"/>
              </w:rPr>
            </w:pPr>
            <w:r w:rsidRPr="00D4048A">
              <w:rPr>
                <w:rFonts w:ascii="CMU Concrete" w:hAnsi="CMU Concrete"/>
              </w:rPr>
              <w:t>바</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748BE231" w14:textId="77777777" w:rsidR="00A854BF" w:rsidRPr="00D4048A" w:rsidRDefault="00A854BF" w:rsidP="00255DC0">
            <w:pPr>
              <w:rPr>
                <w:rFonts w:ascii="CMU Concrete" w:hAnsi="CMU Concrete"/>
              </w:rPr>
            </w:pPr>
            <w:r w:rsidRPr="00D4048A">
              <w:rPr>
                <w:rFonts w:ascii="CMU Concrete" w:hAnsi="CMU Concrete"/>
              </w:rPr>
              <w:t>바</w:t>
            </w:r>
            <w:r w:rsidRPr="00D4048A">
              <w:rPr>
                <w:rFonts w:ascii="CMU Concrete" w:hAnsi="CMU Concrete"/>
              </w:rPr>
              <w:t xml:space="preserve"> </w:t>
            </w:r>
            <w:r w:rsidRPr="00D4048A">
              <w:rPr>
                <w:rFonts w:ascii="CMU Concrete" w:hAnsi="CMU Concrete"/>
              </w:rPr>
              <w:t>차트</w:t>
            </w:r>
            <w:r w:rsidRPr="00D4048A">
              <w:rPr>
                <w:rFonts w:ascii="CMU Concrete" w:hAnsi="CMU Concrete"/>
              </w:rPr>
              <w:t>(Bar Chart)</w:t>
            </w:r>
            <w:r w:rsidRPr="00D4048A">
              <w:rPr>
                <w:rFonts w:ascii="CMU Concrete" w:hAnsi="CMU Concrete"/>
              </w:rPr>
              <w:t>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35717500"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1AB1436E"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5BD43828"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777B2F9E" w14:textId="77777777" w:rsidR="00A854BF" w:rsidRPr="00D4048A" w:rsidRDefault="00A854BF" w:rsidP="00255DC0">
            <w:pPr>
              <w:jc w:val="center"/>
              <w:rPr>
                <w:rFonts w:ascii="CMU Concrete" w:hAnsi="CMU Concrete"/>
              </w:rPr>
            </w:pPr>
            <w:r w:rsidRPr="00D4048A">
              <w:rPr>
                <w:rFonts w:ascii="CMU Concrete" w:hAnsi="CMU Concrete"/>
              </w:rPr>
              <w:t>박스</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4BDEBF7A" w14:textId="77777777" w:rsidR="00A854BF" w:rsidRPr="00D4048A" w:rsidRDefault="00A854BF" w:rsidP="00255DC0">
            <w:pPr>
              <w:rPr>
                <w:rFonts w:ascii="CMU Concrete" w:hAnsi="CMU Concrete"/>
              </w:rPr>
            </w:pPr>
            <w:r w:rsidRPr="00D4048A">
              <w:rPr>
                <w:rFonts w:ascii="CMU Concrete" w:hAnsi="CMU Concrete"/>
              </w:rPr>
              <w:t>박스</w:t>
            </w:r>
            <w:r w:rsidRPr="00D4048A">
              <w:rPr>
                <w:rFonts w:ascii="CMU Concrete" w:hAnsi="CMU Concrete"/>
              </w:rPr>
              <w:t xml:space="preserve"> </w:t>
            </w:r>
            <w:r w:rsidRPr="00D4048A">
              <w:rPr>
                <w:rFonts w:ascii="CMU Concrete" w:hAnsi="CMU Concrete"/>
              </w:rPr>
              <w:t>차트</w:t>
            </w:r>
            <w:r w:rsidRPr="00D4048A">
              <w:rPr>
                <w:rFonts w:ascii="CMU Concrete" w:hAnsi="CMU Concrete"/>
              </w:rPr>
              <w:t>(Box Chart)</w:t>
            </w:r>
            <w:r w:rsidRPr="00D4048A">
              <w:rPr>
                <w:rFonts w:ascii="CMU Concrete" w:hAnsi="CMU Concrete"/>
              </w:rPr>
              <w:t>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3B64878F"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61BA5E57"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1D749B92"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1D80E3E4" w14:textId="77777777" w:rsidR="00A854BF" w:rsidRPr="00D4048A" w:rsidRDefault="00A854BF" w:rsidP="00255DC0">
            <w:pPr>
              <w:jc w:val="center"/>
              <w:rPr>
                <w:rFonts w:ascii="CMU Concrete" w:hAnsi="CMU Concrete"/>
              </w:rPr>
            </w:pP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74B36FFA" w14:textId="77777777" w:rsidR="00A854BF" w:rsidRPr="00D4048A" w:rsidRDefault="00A854BF" w:rsidP="00255DC0">
            <w:pPr>
              <w:rPr>
                <w:rFonts w:ascii="CMU Concrete" w:hAnsi="CMU Concrete"/>
              </w:rPr>
            </w:pPr>
            <w:r w:rsidRPr="00D4048A">
              <w:rPr>
                <w:rFonts w:ascii="CMU Concrete" w:hAnsi="CMU Concrete"/>
              </w:rPr>
              <w:t>매트릭스</w:t>
            </w:r>
            <w:r w:rsidRPr="00D4048A">
              <w:rPr>
                <w:rFonts w:ascii="CMU Concrete" w:hAnsi="CMU Concrete"/>
              </w:rPr>
              <w:t xml:space="preserve"> </w:t>
            </w:r>
            <w:r w:rsidRPr="00D4048A">
              <w:rPr>
                <w:rFonts w:ascii="CMU Concrete" w:hAnsi="CMU Concrete"/>
              </w:rPr>
              <w:t>차트</w:t>
            </w:r>
            <w:r w:rsidRPr="00D4048A">
              <w:rPr>
                <w:rFonts w:ascii="CMU Concrete" w:hAnsi="CMU Concrete"/>
              </w:rPr>
              <w:t>(Matrix Chart)</w:t>
            </w:r>
            <w:r w:rsidRPr="00D4048A">
              <w:rPr>
                <w:rFonts w:ascii="CMU Concrete" w:hAnsi="CMU Concrete"/>
              </w:rPr>
              <w:t>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22DBB4F8"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5B923D3E"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45C21E0D"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4307A885" w14:textId="77777777" w:rsidR="00A854BF" w:rsidRPr="00D4048A" w:rsidRDefault="00A854BF" w:rsidP="00255DC0">
            <w:pPr>
              <w:jc w:val="center"/>
              <w:rPr>
                <w:rFonts w:ascii="CMU Concrete" w:hAnsi="CMU Concrete"/>
              </w:rPr>
            </w:pPr>
            <w:r w:rsidRPr="00D4048A">
              <w:rPr>
                <w:rFonts w:ascii="CMU Concrete" w:hAnsi="CMU Concrete"/>
              </w:rPr>
              <w:t>파레토</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17D8E151" w14:textId="77777777" w:rsidR="00A854BF" w:rsidRPr="00D4048A" w:rsidRDefault="00A854BF" w:rsidP="00255DC0">
            <w:pPr>
              <w:rPr>
                <w:rFonts w:ascii="CMU Concrete" w:hAnsi="CMU Concrete"/>
              </w:rPr>
            </w:pPr>
            <w:r w:rsidRPr="00D4048A">
              <w:rPr>
                <w:rFonts w:ascii="CMU Concrete" w:hAnsi="CMU Concrete"/>
              </w:rPr>
              <w:t>파레토</w:t>
            </w:r>
            <w:r w:rsidRPr="00D4048A">
              <w:rPr>
                <w:rFonts w:ascii="CMU Concrete" w:hAnsi="CMU Concrete"/>
              </w:rPr>
              <w:t xml:space="preserve"> </w:t>
            </w:r>
            <w:r w:rsidRPr="00D4048A">
              <w:rPr>
                <w:rFonts w:ascii="CMU Concrete" w:hAnsi="CMU Concrete"/>
              </w:rPr>
              <w:t>차트</w:t>
            </w:r>
            <w:r w:rsidRPr="00D4048A">
              <w:rPr>
                <w:rFonts w:ascii="CMU Concrete" w:hAnsi="CMU Concrete"/>
              </w:rPr>
              <w:t>(Pareto Chart)</w:t>
            </w:r>
            <w:r w:rsidRPr="00D4048A">
              <w:rPr>
                <w:rFonts w:ascii="CMU Concrete" w:hAnsi="CMU Concrete"/>
              </w:rPr>
              <w:t>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7648A296"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653CF6D0"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14444AF8"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1AFCBE99" w14:textId="77777777" w:rsidR="00A854BF" w:rsidRPr="00D4048A" w:rsidRDefault="00A854BF" w:rsidP="00255DC0">
            <w:pPr>
              <w:jc w:val="center"/>
              <w:rPr>
                <w:rFonts w:ascii="CMU Concrete" w:hAnsi="CMU Concrete"/>
              </w:rPr>
            </w:pPr>
            <w:r w:rsidRPr="00D4048A">
              <w:rPr>
                <w:rFonts w:ascii="CMU Concrete" w:hAnsi="CMU Concrete"/>
              </w:rPr>
              <w:t>파이</w:t>
            </w:r>
            <w:r w:rsidRPr="00D4048A">
              <w:rPr>
                <w:rFonts w:ascii="CMU Concrete" w:hAnsi="CMU Concrete"/>
              </w:rPr>
              <w:t xml:space="preserve"> </w:t>
            </w:r>
            <w:r w:rsidRPr="00D4048A">
              <w:rPr>
                <w:rFonts w:ascii="CMU Concrete" w:hAnsi="CMU Concrete"/>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6D28B764" w14:textId="77777777" w:rsidR="00A854BF" w:rsidRPr="00D4048A" w:rsidRDefault="00A854BF" w:rsidP="00255DC0">
            <w:pPr>
              <w:rPr>
                <w:rFonts w:ascii="CMU Concrete" w:hAnsi="CMU Concrete"/>
              </w:rPr>
            </w:pPr>
            <w:r w:rsidRPr="00D4048A">
              <w:rPr>
                <w:rFonts w:ascii="CMU Concrete" w:hAnsi="CMU Concrete"/>
              </w:rPr>
              <w:t>파이</w:t>
            </w:r>
            <w:r w:rsidRPr="00D4048A">
              <w:rPr>
                <w:rFonts w:ascii="CMU Concrete" w:hAnsi="CMU Concrete"/>
              </w:rPr>
              <w:t xml:space="preserve"> </w:t>
            </w:r>
            <w:r w:rsidRPr="00D4048A">
              <w:rPr>
                <w:rFonts w:ascii="CMU Concrete" w:hAnsi="CMU Concrete"/>
              </w:rPr>
              <w:t>차트</w:t>
            </w:r>
            <w:r w:rsidRPr="00D4048A">
              <w:rPr>
                <w:rFonts w:ascii="CMU Concrete" w:hAnsi="CMU Concrete"/>
              </w:rPr>
              <w:t>(Pie Chart)</w:t>
            </w:r>
            <w:r w:rsidRPr="00D4048A">
              <w:rPr>
                <w:rFonts w:ascii="CMU Concrete" w:hAnsi="CMU Concrete"/>
              </w:rPr>
              <w:t>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4E105FED"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21F32DC4"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6ED58318"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10132163" w14:textId="77777777" w:rsidR="00A854BF" w:rsidRPr="00D4048A" w:rsidRDefault="00A854BF" w:rsidP="00255DC0">
            <w:pPr>
              <w:jc w:val="center"/>
              <w:rPr>
                <w:rFonts w:ascii="CMU Concrete" w:hAnsi="CMU Concrete"/>
              </w:rPr>
            </w:pPr>
            <w:r>
              <w:rPr>
                <w:rFonts w:ascii="CMU Concrete" w:hAnsi="CMU Concrete" w:hint="eastAsia"/>
              </w:rPr>
              <w:t>멀티</w:t>
            </w:r>
            <w:r>
              <w:rPr>
                <w:rFonts w:ascii="CMU Concrete" w:hAnsi="CMU Concrete" w:hint="eastAsia"/>
              </w:rPr>
              <w:t xml:space="preserve"> </w:t>
            </w:r>
            <w:r>
              <w:rPr>
                <w:rFonts w:ascii="CMU Concrete" w:hAnsi="CMU Concrete" w:hint="eastAsia"/>
              </w:rPr>
              <w:t>차트</w:t>
            </w:r>
          </w:p>
        </w:tc>
        <w:tc>
          <w:tcPr>
            <w:tcW w:w="1982" w:type="pct"/>
            <w:tcBorders>
              <w:top w:val="single" w:sz="2" w:space="0" w:color="999999"/>
              <w:left w:val="single" w:sz="2" w:space="0" w:color="999999"/>
              <w:bottom w:val="single" w:sz="2" w:space="0" w:color="999999"/>
              <w:right w:val="single" w:sz="6" w:space="0" w:color="999999"/>
            </w:tcBorders>
            <w:vAlign w:val="center"/>
          </w:tcPr>
          <w:p w14:paraId="48F49B92" w14:textId="77777777" w:rsidR="00A854BF" w:rsidRPr="00D4048A" w:rsidRDefault="00075EC5" w:rsidP="00255DC0">
            <w:pPr>
              <w:rPr>
                <w:rFonts w:ascii="CMU Concrete" w:hAnsi="CMU Concrete"/>
              </w:rPr>
            </w:pPr>
            <w:r>
              <w:rPr>
                <w:rFonts w:ascii="CMU Concrete" w:hAnsi="CMU Concrete" w:hint="eastAsia"/>
              </w:rPr>
              <w:t>여러</w:t>
            </w:r>
            <w:r>
              <w:rPr>
                <w:rFonts w:ascii="CMU Concrete" w:hAnsi="CMU Concrete" w:hint="eastAsia"/>
              </w:rPr>
              <w:t xml:space="preserve"> </w:t>
            </w:r>
            <w:r>
              <w:rPr>
                <w:rFonts w:ascii="CMU Concrete" w:hAnsi="CMU Concrete" w:hint="eastAsia"/>
              </w:rPr>
              <w:t>변수의</w:t>
            </w:r>
            <w:r w:rsidR="00A854BF">
              <w:rPr>
                <w:rFonts w:ascii="CMU Concrete" w:hAnsi="CMU Concrete" w:hint="eastAsia"/>
              </w:rPr>
              <w:t xml:space="preserve"> </w:t>
            </w:r>
            <w:r w:rsidR="00A854BF">
              <w:rPr>
                <w:rFonts w:ascii="CMU Concrete" w:hAnsi="CMU Concrete" w:hint="eastAsia"/>
              </w:rPr>
              <w:t>특징을</w:t>
            </w:r>
            <w:r w:rsidR="00A854BF">
              <w:rPr>
                <w:rFonts w:ascii="CMU Concrete" w:hAnsi="CMU Concrete" w:hint="eastAsia"/>
              </w:rPr>
              <w:t xml:space="preserve"> </w:t>
            </w:r>
            <w:r w:rsidR="00A854BF">
              <w:rPr>
                <w:rFonts w:ascii="CMU Concrete" w:hAnsi="CMU Concrete" w:hint="eastAsia"/>
              </w:rPr>
              <w:t>한</w:t>
            </w:r>
            <w:r w:rsidR="00A854BF">
              <w:rPr>
                <w:rFonts w:ascii="CMU Concrete" w:hAnsi="CMU Concrete" w:hint="eastAsia"/>
              </w:rPr>
              <w:t xml:space="preserve"> </w:t>
            </w:r>
            <w:r w:rsidR="00A854BF">
              <w:rPr>
                <w:rFonts w:ascii="CMU Concrete" w:hAnsi="CMU Concrete" w:hint="eastAsia"/>
              </w:rPr>
              <w:t>눈에</w:t>
            </w:r>
            <w:r w:rsidR="00A854BF">
              <w:rPr>
                <w:rFonts w:ascii="CMU Concrete" w:hAnsi="CMU Concrete" w:hint="eastAsia"/>
              </w:rPr>
              <w:t xml:space="preserve"> </w:t>
            </w:r>
            <w:r w:rsidR="00A854BF">
              <w:rPr>
                <w:rFonts w:ascii="CMU Concrete" w:hAnsi="CMU Concrete" w:hint="eastAsia"/>
              </w:rPr>
              <w:t>보여줍니다</w:t>
            </w:r>
            <w:r w:rsidR="00A854BF">
              <w:rPr>
                <w:rFonts w:ascii="CMU Concrete" w:hAnsi="CMU Concrete" w:hint="eastAsia"/>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6B010A40" w14:textId="77777777" w:rsidR="00A854BF" w:rsidRPr="00D4048A" w:rsidRDefault="00A854BF" w:rsidP="00255DC0">
            <w:pPr>
              <w:rPr>
                <w:rFonts w:ascii="CMU Concrete" w:hAnsi="CMU Concrete"/>
              </w:rPr>
            </w:pPr>
          </w:p>
        </w:tc>
      </w:tr>
      <w:tr w:rsidR="00A854BF" w:rsidRPr="00D4048A" w14:paraId="52E4473B" w14:textId="77777777" w:rsidTr="00A854BF">
        <w:trPr>
          <w:trHeight w:val="400"/>
          <w:tblCellSpacing w:w="0" w:type="dxa"/>
          <w:jc w:val="center"/>
        </w:trPr>
        <w:tc>
          <w:tcPr>
            <w:tcW w:w="523" w:type="pct"/>
            <w:vMerge w:val="restart"/>
            <w:tcBorders>
              <w:top w:val="single" w:sz="2" w:space="0" w:color="999999"/>
              <w:left w:val="single" w:sz="2" w:space="0" w:color="999999"/>
              <w:bottom w:val="single" w:sz="2" w:space="0" w:color="999999"/>
              <w:right w:val="single" w:sz="6" w:space="0" w:color="999999"/>
            </w:tcBorders>
            <w:shd w:val="clear" w:color="auto" w:fill="CCCCCC"/>
            <w:vAlign w:val="center"/>
          </w:tcPr>
          <w:p w14:paraId="092F7D11" w14:textId="77777777" w:rsidR="00A854BF" w:rsidRPr="00D4048A" w:rsidRDefault="00A854BF" w:rsidP="00255DC0">
            <w:pPr>
              <w:pStyle w:val="ae"/>
              <w:rPr>
                <w:rFonts w:ascii="CMU Concrete" w:hAnsi="CMU Concrete"/>
              </w:rPr>
            </w:pPr>
            <w:r w:rsidRPr="00D4048A">
              <w:rPr>
                <w:rFonts w:ascii="CMU Concrete" w:hAnsi="CMU Concrete"/>
              </w:rPr>
              <w:t>데이터</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7DDDA5E0" w14:textId="77777777" w:rsidR="00A854BF" w:rsidRPr="00D4048A" w:rsidRDefault="00A854BF" w:rsidP="00255DC0">
            <w:pPr>
              <w:jc w:val="center"/>
              <w:rPr>
                <w:rFonts w:ascii="CMU Concrete" w:hAnsi="CMU Concrete"/>
              </w:rPr>
            </w:pPr>
            <w:r w:rsidRPr="00D4048A">
              <w:rPr>
                <w:rFonts w:ascii="CMU Concrete" w:hAnsi="CMU Concrete"/>
              </w:rPr>
              <w:t>정렬</w:t>
            </w:r>
          </w:p>
        </w:tc>
        <w:tc>
          <w:tcPr>
            <w:tcW w:w="1982" w:type="pct"/>
            <w:tcBorders>
              <w:top w:val="single" w:sz="2" w:space="0" w:color="999999"/>
              <w:left w:val="single" w:sz="2" w:space="0" w:color="999999"/>
              <w:bottom w:val="single" w:sz="2" w:space="0" w:color="999999"/>
              <w:right w:val="single" w:sz="6" w:space="0" w:color="999999"/>
            </w:tcBorders>
            <w:vAlign w:val="center"/>
          </w:tcPr>
          <w:p w14:paraId="3B318520" w14:textId="77777777" w:rsidR="00A854BF" w:rsidRPr="00D4048A" w:rsidRDefault="00A854BF" w:rsidP="00255DC0">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들을</w:t>
            </w:r>
            <w:r w:rsidRPr="00D4048A">
              <w:rPr>
                <w:rFonts w:ascii="CMU Concrete" w:hAnsi="CMU Concrete"/>
              </w:rPr>
              <w:t xml:space="preserve"> </w:t>
            </w:r>
            <w:r w:rsidRPr="00D4048A">
              <w:rPr>
                <w:rFonts w:ascii="CMU Concrete" w:hAnsi="CMU Concrete"/>
              </w:rPr>
              <w:t>정렬합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75CCF51D"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6D754715"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1A8D7947"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40726046" w14:textId="77777777" w:rsidR="00A854BF" w:rsidRPr="00D4048A" w:rsidRDefault="00A854BF" w:rsidP="00255DC0">
            <w:pPr>
              <w:jc w:val="center"/>
              <w:rPr>
                <w:rFonts w:ascii="CMU Concrete" w:hAnsi="CMU Concrete"/>
              </w:rPr>
            </w:pP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p>
        </w:tc>
        <w:tc>
          <w:tcPr>
            <w:tcW w:w="1982" w:type="pct"/>
            <w:tcBorders>
              <w:top w:val="single" w:sz="2" w:space="0" w:color="999999"/>
              <w:left w:val="single" w:sz="2" w:space="0" w:color="999999"/>
              <w:bottom w:val="single" w:sz="2" w:space="0" w:color="999999"/>
              <w:right w:val="single" w:sz="6" w:space="0" w:color="999999"/>
            </w:tcBorders>
            <w:vAlign w:val="center"/>
          </w:tcPr>
          <w:p w14:paraId="7EE44234" w14:textId="77777777" w:rsidR="00A854BF" w:rsidRPr="00D4048A" w:rsidRDefault="00A854BF" w:rsidP="00255DC0">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파생</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15CCD0DC"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34C0403F"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4734F58D"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5BD050D" w14:textId="77777777" w:rsidR="00A854BF" w:rsidRPr="00D4048A" w:rsidRDefault="00A854BF" w:rsidP="00255DC0">
            <w:pPr>
              <w:jc w:val="center"/>
              <w:rPr>
                <w:rFonts w:ascii="CMU Concrete" w:hAnsi="CMU Concrete"/>
              </w:rPr>
            </w:pPr>
            <w:r w:rsidRPr="00D4048A">
              <w:rPr>
                <w:rFonts w:ascii="CMU Concrete" w:hAnsi="CMU Concrete"/>
              </w:rPr>
              <w:t>적용</w:t>
            </w:r>
          </w:p>
        </w:tc>
        <w:tc>
          <w:tcPr>
            <w:tcW w:w="1982" w:type="pct"/>
            <w:tcBorders>
              <w:top w:val="single" w:sz="2" w:space="0" w:color="999999"/>
              <w:left w:val="single" w:sz="2" w:space="0" w:color="999999"/>
              <w:bottom w:val="single" w:sz="2" w:space="0" w:color="999999"/>
              <w:right w:val="single" w:sz="6" w:space="0" w:color="999999"/>
            </w:tcBorders>
            <w:vAlign w:val="center"/>
          </w:tcPr>
          <w:p w14:paraId="4F77B3F7" w14:textId="77777777" w:rsidR="00A854BF" w:rsidRPr="00D4048A" w:rsidRDefault="00A854BF"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조작된</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프로젝트의</w:t>
            </w:r>
            <w:r w:rsidRPr="00D4048A">
              <w:rPr>
                <w:rFonts w:ascii="CMU Concrete" w:hAnsi="CMU Concrete"/>
              </w:rPr>
              <w:t xml:space="preserve"> </w:t>
            </w:r>
            <w:r w:rsidRPr="00D4048A">
              <w:rPr>
                <w:rFonts w:ascii="CMU Concrete" w:hAnsi="CMU Concrete"/>
              </w:rPr>
              <w:t>노드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스트림으로</w:t>
            </w:r>
            <w:r w:rsidRPr="00D4048A">
              <w:rPr>
                <w:rFonts w:ascii="CMU Concrete" w:hAnsi="CMU Concrete"/>
              </w:rPr>
              <w:t xml:space="preserve"> </w:t>
            </w:r>
            <w:r w:rsidRPr="00D4048A">
              <w:rPr>
                <w:rFonts w:ascii="CMU Concrete" w:hAnsi="CMU Concrete"/>
              </w:rPr>
              <w:t>구성</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3E3FE851"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4BAE823A" w14:textId="77777777" w:rsidTr="00A854BF">
        <w:trPr>
          <w:trHeight w:val="400"/>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4E6D7C0A"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93C6C97" w14:textId="77777777" w:rsidR="00A854BF" w:rsidRPr="00D4048A" w:rsidRDefault="00A854BF" w:rsidP="00255DC0">
            <w:pPr>
              <w:jc w:val="center"/>
              <w:rPr>
                <w:rFonts w:ascii="CMU Concrete" w:hAnsi="CMU Concrete"/>
              </w:rPr>
            </w:pPr>
            <w:r w:rsidRPr="00D4048A">
              <w:rPr>
                <w:rFonts w:ascii="CMU Concrete" w:hAnsi="CMU Concrete"/>
              </w:rPr>
              <w:t>필터</w:t>
            </w:r>
          </w:p>
        </w:tc>
        <w:tc>
          <w:tcPr>
            <w:tcW w:w="1982" w:type="pct"/>
            <w:tcBorders>
              <w:top w:val="single" w:sz="2" w:space="0" w:color="999999"/>
              <w:left w:val="single" w:sz="2" w:space="0" w:color="999999"/>
              <w:bottom w:val="single" w:sz="2" w:space="0" w:color="999999"/>
              <w:right w:val="single" w:sz="6" w:space="0" w:color="999999"/>
            </w:tcBorders>
            <w:vAlign w:val="center"/>
          </w:tcPr>
          <w:p w14:paraId="7E1EB857" w14:textId="77777777" w:rsidR="00A854BF" w:rsidRPr="00D4048A" w:rsidRDefault="00A854BF" w:rsidP="00255DC0">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해당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걸러</w:t>
            </w:r>
            <w:r w:rsidRPr="00D4048A">
              <w:rPr>
                <w:rFonts w:ascii="CMU Concrete" w:hAnsi="CMU Concrete"/>
              </w:rPr>
              <w:t xml:space="preserve"> </w:t>
            </w:r>
            <w:r w:rsidRPr="00D4048A">
              <w:rPr>
                <w:rFonts w:ascii="CMU Concrete" w:hAnsi="CMU Concrete"/>
              </w:rPr>
              <w:t>냅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7B92D97D" w14:textId="77777777" w:rsidR="00A854BF" w:rsidRPr="00D4048A" w:rsidRDefault="00A854BF" w:rsidP="00255DC0">
            <w:pPr>
              <w:rPr>
                <w:rFonts w:ascii="CMU Concrete" w:hAnsi="CMU Concrete"/>
              </w:rPr>
            </w:pPr>
            <w:r w:rsidRPr="00D4048A">
              <w:rPr>
                <w:rFonts w:ascii="CMU Concrete" w:hAnsi="CMU Concrete"/>
              </w:rPr>
              <w:t> </w:t>
            </w:r>
          </w:p>
        </w:tc>
      </w:tr>
      <w:tr w:rsidR="00A854BF" w:rsidRPr="00D4048A" w14:paraId="038797E7" w14:textId="77777777" w:rsidTr="00A854BF">
        <w:trPr>
          <w:trHeight w:val="135"/>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00C6C19E"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63FE7601" w14:textId="77777777" w:rsidR="00A854BF" w:rsidRPr="00D4048A" w:rsidRDefault="00A854BF" w:rsidP="00255DC0">
            <w:pPr>
              <w:jc w:val="center"/>
              <w:rPr>
                <w:rFonts w:ascii="CMU Concrete" w:hAnsi="CMU Concrete"/>
              </w:rPr>
            </w:pPr>
            <w:r w:rsidRPr="00D4048A">
              <w:rPr>
                <w:rFonts w:ascii="CMU Concrete" w:hAnsi="CMU Concrete"/>
              </w:rPr>
              <w:t>관심변수</w:t>
            </w:r>
            <w:r w:rsidRPr="00D4048A">
              <w:rPr>
                <w:rFonts w:ascii="CMU Concrete" w:hAnsi="CMU Concrete"/>
              </w:rPr>
              <w:t xml:space="preserve"> </w:t>
            </w:r>
            <w:r w:rsidRPr="00D4048A">
              <w:rPr>
                <w:rFonts w:ascii="CMU Concrete" w:hAnsi="CMU Concrete"/>
              </w:rPr>
              <w:t>고정</w:t>
            </w:r>
          </w:p>
        </w:tc>
        <w:tc>
          <w:tcPr>
            <w:tcW w:w="1982" w:type="pct"/>
            <w:tcBorders>
              <w:top w:val="single" w:sz="2" w:space="0" w:color="999999"/>
              <w:left w:val="single" w:sz="2" w:space="0" w:color="999999"/>
              <w:bottom w:val="single" w:sz="2" w:space="0" w:color="999999"/>
              <w:right w:val="single" w:sz="6" w:space="0" w:color="999999"/>
            </w:tcBorders>
            <w:vAlign w:val="center"/>
          </w:tcPr>
          <w:p w14:paraId="3401F9A1" w14:textId="77777777" w:rsidR="00A854BF" w:rsidRPr="00D4048A" w:rsidRDefault="00A854BF" w:rsidP="00255DC0">
            <w:pPr>
              <w:rPr>
                <w:rFonts w:ascii="CMU Concrete" w:hAnsi="CMU Concrete"/>
              </w:rPr>
            </w:pPr>
            <w:r w:rsidRPr="00D4048A">
              <w:rPr>
                <w:rFonts w:ascii="CMU Concrete" w:hAnsi="CMU Concrete"/>
              </w:rPr>
              <w:t>고정할</w:t>
            </w:r>
            <w:r w:rsidRPr="00D4048A">
              <w:rPr>
                <w:rFonts w:ascii="CMU Concrete" w:hAnsi="CMU Concrete"/>
              </w:rPr>
              <w:t xml:space="preserve"> </w:t>
            </w:r>
            <w:r w:rsidRPr="00D4048A">
              <w:rPr>
                <w:rFonts w:ascii="CMU Concrete" w:hAnsi="CMU Concrete"/>
              </w:rPr>
              <w:t>열을</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관심변수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4AD25EB1" w14:textId="77777777" w:rsidR="00A854BF" w:rsidRPr="00D4048A" w:rsidRDefault="00A854BF" w:rsidP="00255DC0">
            <w:pPr>
              <w:rPr>
                <w:rFonts w:ascii="CMU Concrete" w:hAnsi="CMU Concrete"/>
              </w:rPr>
            </w:pPr>
          </w:p>
        </w:tc>
      </w:tr>
      <w:tr w:rsidR="00A854BF" w:rsidRPr="00D4048A" w14:paraId="7F798528" w14:textId="77777777" w:rsidTr="00A854BF">
        <w:trPr>
          <w:trHeight w:val="135"/>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03DB261B"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09517B3B" w14:textId="77777777" w:rsidR="00A854BF" w:rsidRPr="00D4048A" w:rsidRDefault="00A854BF" w:rsidP="00255DC0">
            <w:pPr>
              <w:jc w:val="center"/>
              <w:rPr>
                <w:rFonts w:ascii="CMU Concrete" w:hAnsi="CMU Concrete"/>
              </w:rPr>
            </w:pPr>
            <w:r>
              <w:rPr>
                <w:rFonts w:ascii="CMU Concrete" w:hAnsi="CMU Concrete" w:hint="eastAsia"/>
              </w:rPr>
              <w:t xml:space="preserve">Box-Cox </w:t>
            </w:r>
            <w:r>
              <w:rPr>
                <w:rFonts w:ascii="CMU Concrete" w:hAnsi="CMU Concrete" w:hint="eastAsia"/>
              </w:rPr>
              <w:t>변환</w:t>
            </w:r>
          </w:p>
        </w:tc>
        <w:tc>
          <w:tcPr>
            <w:tcW w:w="1982" w:type="pct"/>
            <w:tcBorders>
              <w:top w:val="single" w:sz="2" w:space="0" w:color="999999"/>
              <w:left w:val="single" w:sz="2" w:space="0" w:color="999999"/>
              <w:bottom w:val="single" w:sz="2" w:space="0" w:color="999999"/>
              <w:right w:val="single" w:sz="6" w:space="0" w:color="999999"/>
            </w:tcBorders>
            <w:vAlign w:val="center"/>
          </w:tcPr>
          <w:p w14:paraId="15F13A5D" w14:textId="77777777" w:rsidR="00A854BF" w:rsidRPr="00D4048A" w:rsidRDefault="00A854BF" w:rsidP="00255DC0">
            <w:pPr>
              <w:rPr>
                <w:rFonts w:ascii="CMU Concrete" w:hAnsi="CMU Concrete"/>
              </w:rPr>
            </w:pP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p>
        </w:tc>
        <w:tc>
          <w:tcPr>
            <w:tcW w:w="426" w:type="pct"/>
            <w:tcBorders>
              <w:top w:val="single" w:sz="2" w:space="0" w:color="999999"/>
              <w:left w:val="single" w:sz="2" w:space="0" w:color="999999"/>
              <w:bottom w:val="single" w:sz="2" w:space="0" w:color="999999"/>
              <w:right w:val="single" w:sz="6" w:space="0" w:color="999999"/>
            </w:tcBorders>
            <w:vAlign w:val="center"/>
          </w:tcPr>
          <w:p w14:paraId="6258B08A" w14:textId="77777777" w:rsidR="00A854BF" w:rsidRPr="00D4048A" w:rsidRDefault="00A854BF" w:rsidP="00255DC0">
            <w:pPr>
              <w:rPr>
                <w:rFonts w:ascii="CMU Concrete" w:hAnsi="CMU Concrete"/>
              </w:rPr>
            </w:pPr>
          </w:p>
        </w:tc>
      </w:tr>
      <w:tr w:rsidR="00A854BF" w:rsidRPr="00D4048A" w14:paraId="1455EC5B" w14:textId="77777777" w:rsidTr="00A854BF">
        <w:trPr>
          <w:trHeight w:val="135"/>
          <w:tblCellSpacing w:w="0" w:type="dxa"/>
          <w:jc w:val="center"/>
        </w:trPr>
        <w:tc>
          <w:tcPr>
            <w:tcW w:w="523" w:type="pct"/>
            <w:vMerge/>
            <w:tcBorders>
              <w:top w:val="single" w:sz="2" w:space="0" w:color="999999"/>
              <w:left w:val="single" w:sz="2" w:space="0" w:color="999999"/>
              <w:bottom w:val="single" w:sz="2" w:space="0" w:color="999999"/>
              <w:right w:val="single" w:sz="6" w:space="0" w:color="999999"/>
            </w:tcBorders>
            <w:vAlign w:val="center"/>
          </w:tcPr>
          <w:p w14:paraId="73F6465D" w14:textId="77777777" w:rsidR="00A854BF" w:rsidRPr="00D4048A" w:rsidRDefault="00A854BF" w:rsidP="00255DC0">
            <w:pPr>
              <w:pStyle w:val="ae"/>
              <w:rPr>
                <w:rFonts w:ascii="CMU Concrete" w:hAnsi="CMU Concrete"/>
              </w:rPr>
            </w:pP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49F66149" w14:textId="77777777" w:rsidR="00A854BF" w:rsidRPr="00D4048A" w:rsidRDefault="00A854BF" w:rsidP="00255DC0">
            <w:pPr>
              <w:jc w:val="center"/>
              <w:rPr>
                <w:rFonts w:ascii="CMU Concrete" w:hAnsi="CMU Concrete"/>
              </w:rPr>
            </w:pPr>
            <w:r>
              <w:rPr>
                <w:rFonts w:ascii="CMU Concrete" w:hAnsi="CMU Concrete" w:hint="eastAsia"/>
              </w:rPr>
              <w:t xml:space="preserve">Johnson </w:t>
            </w:r>
            <w:r>
              <w:rPr>
                <w:rFonts w:ascii="CMU Concrete" w:hAnsi="CMU Concrete" w:hint="eastAsia"/>
              </w:rPr>
              <w:t>변환</w:t>
            </w:r>
          </w:p>
        </w:tc>
        <w:tc>
          <w:tcPr>
            <w:tcW w:w="1982" w:type="pct"/>
            <w:tcBorders>
              <w:top w:val="single" w:sz="2" w:space="0" w:color="999999"/>
              <w:left w:val="single" w:sz="2" w:space="0" w:color="999999"/>
              <w:bottom w:val="single" w:sz="2" w:space="0" w:color="999999"/>
              <w:right w:val="single" w:sz="6" w:space="0" w:color="999999"/>
            </w:tcBorders>
            <w:vAlign w:val="center"/>
          </w:tcPr>
          <w:p w14:paraId="0BFEFEF8" w14:textId="77777777" w:rsidR="00A854BF" w:rsidRPr="00D4048A" w:rsidRDefault="00A854BF" w:rsidP="00255DC0">
            <w:pPr>
              <w:rPr>
                <w:rFonts w:ascii="CMU Concrete" w:hAnsi="CMU Concrete"/>
              </w:rPr>
            </w:pP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p>
        </w:tc>
        <w:tc>
          <w:tcPr>
            <w:tcW w:w="426" w:type="pct"/>
            <w:tcBorders>
              <w:top w:val="single" w:sz="2" w:space="0" w:color="999999"/>
              <w:left w:val="single" w:sz="2" w:space="0" w:color="999999"/>
              <w:bottom w:val="single" w:sz="2" w:space="0" w:color="999999"/>
              <w:right w:val="single" w:sz="6" w:space="0" w:color="999999"/>
            </w:tcBorders>
            <w:vAlign w:val="center"/>
          </w:tcPr>
          <w:p w14:paraId="50883494" w14:textId="77777777" w:rsidR="00A854BF" w:rsidRPr="00D4048A" w:rsidRDefault="00A854BF" w:rsidP="00255DC0">
            <w:pPr>
              <w:rPr>
                <w:rFonts w:ascii="CMU Concrete" w:hAnsi="CMU Concrete"/>
              </w:rPr>
            </w:pPr>
          </w:p>
        </w:tc>
      </w:tr>
      <w:tr w:rsidR="00A854BF" w:rsidRPr="00D4048A" w14:paraId="1C4584A4" w14:textId="77777777" w:rsidTr="00A854BF">
        <w:trPr>
          <w:trHeight w:val="400"/>
          <w:tblCellSpacing w:w="0" w:type="dxa"/>
          <w:jc w:val="center"/>
        </w:trPr>
        <w:tc>
          <w:tcPr>
            <w:tcW w:w="523"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3F5929B0" w14:textId="77777777" w:rsidR="00A854BF" w:rsidRPr="00D4048A" w:rsidRDefault="00A854BF" w:rsidP="00255DC0">
            <w:pPr>
              <w:pStyle w:val="ae"/>
              <w:rPr>
                <w:rFonts w:ascii="CMU Concrete" w:hAnsi="CMU Concrete"/>
              </w:rPr>
            </w:pPr>
            <w:r>
              <w:rPr>
                <w:rFonts w:ascii="CMU Concrete" w:hAnsi="CMU Concrete" w:hint="eastAsia"/>
              </w:rPr>
              <w:t>창</w:t>
            </w:r>
          </w:p>
        </w:tc>
        <w:tc>
          <w:tcPr>
            <w:tcW w:w="2069" w:type="pct"/>
            <w:gridSpan w:val="5"/>
            <w:tcBorders>
              <w:top w:val="single" w:sz="2" w:space="0" w:color="999999"/>
              <w:left w:val="single" w:sz="2" w:space="0" w:color="999999"/>
              <w:bottom w:val="single" w:sz="2" w:space="0" w:color="999999"/>
              <w:right w:val="single" w:sz="6" w:space="0" w:color="999999"/>
            </w:tcBorders>
            <w:vAlign w:val="center"/>
          </w:tcPr>
          <w:p w14:paraId="5AA11B7A" w14:textId="77777777" w:rsidR="00A854BF" w:rsidRPr="00D4048A" w:rsidRDefault="00A854BF" w:rsidP="00255DC0">
            <w:pPr>
              <w:jc w:val="cente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관리</w:t>
            </w:r>
          </w:p>
        </w:tc>
        <w:tc>
          <w:tcPr>
            <w:tcW w:w="1982" w:type="pct"/>
            <w:tcBorders>
              <w:top w:val="single" w:sz="2" w:space="0" w:color="999999"/>
              <w:left w:val="single" w:sz="2" w:space="0" w:color="999999"/>
              <w:bottom w:val="single" w:sz="2" w:space="0" w:color="999999"/>
              <w:right w:val="single" w:sz="6" w:space="0" w:color="999999"/>
            </w:tcBorders>
            <w:vAlign w:val="center"/>
          </w:tcPr>
          <w:p w14:paraId="71A80FA7" w14:textId="77777777" w:rsidR="00A854BF" w:rsidRPr="00D4048A" w:rsidRDefault="00A854BF" w:rsidP="00255DC0">
            <w:pPr>
              <w:rPr>
                <w:rFonts w:ascii="CMU Concrete" w:hAnsi="CMU Concrete"/>
              </w:rPr>
            </w:pPr>
            <w:r w:rsidRPr="00D4048A">
              <w:rPr>
                <w:rFonts w:ascii="CMU Concrete" w:hAnsi="CMU Concrete"/>
              </w:rPr>
              <w:t>결과로</w:t>
            </w:r>
            <w:r w:rsidRPr="00D4048A">
              <w:rPr>
                <w:rFonts w:ascii="CMU Concrete" w:hAnsi="CMU Concrete"/>
              </w:rPr>
              <w:t xml:space="preserve"> </w:t>
            </w:r>
            <w:r w:rsidRPr="00D4048A">
              <w:rPr>
                <w:rFonts w:ascii="CMU Concrete" w:hAnsi="CMU Concrete"/>
              </w:rPr>
              <w:t>출력된</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통계량</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윈도우를</w:t>
            </w:r>
            <w:r w:rsidRPr="00D4048A">
              <w:rPr>
                <w:rFonts w:ascii="CMU Concrete" w:hAnsi="CMU Concrete"/>
              </w:rPr>
              <w:t xml:space="preserve"> </w:t>
            </w:r>
            <w:r w:rsidRPr="00D4048A">
              <w:rPr>
                <w:rFonts w:ascii="CMU Concrete" w:hAnsi="CMU Concrete"/>
              </w:rPr>
              <w:t>관리합니다</w:t>
            </w:r>
            <w:r w:rsidRPr="00D4048A">
              <w:rPr>
                <w:rFonts w:ascii="CMU Concrete" w:hAnsi="CMU Concrete"/>
              </w:rPr>
              <w:t>.</w:t>
            </w:r>
          </w:p>
        </w:tc>
        <w:tc>
          <w:tcPr>
            <w:tcW w:w="426" w:type="pct"/>
            <w:tcBorders>
              <w:top w:val="single" w:sz="2" w:space="0" w:color="999999"/>
              <w:left w:val="single" w:sz="2" w:space="0" w:color="999999"/>
              <w:bottom w:val="single" w:sz="2" w:space="0" w:color="999999"/>
              <w:right w:val="single" w:sz="6" w:space="0" w:color="999999"/>
            </w:tcBorders>
            <w:vAlign w:val="center"/>
          </w:tcPr>
          <w:p w14:paraId="576D6EEE" w14:textId="77777777" w:rsidR="00A854BF" w:rsidRPr="00D4048A" w:rsidRDefault="00A854BF" w:rsidP="00255DC0">
            <w:pPr>
              <w:rPr>
                <w:rFonts w:ascii="CMU Concrete" w:hAnsi="CMU Concrete"/>
              </w:rPr>
            </w:pPr>
            <w:r w:rsidRPr="00D4048A">
              <w:rPr>
                <w:rFonts w:ascii="CMU Concrete" w:hAnsi="CMU Concrete"/>
              </w:rPr>
              <w:t> </w:t>
            </w:r>
          </w:p>
        </w:tc>
      </w:tr>
    </w:tbl>
    <w:p w14:paraId="31FE5BCC" w14:textId="77777777" w:rsidR="00B51D7D" w:rsidRDefault="00B51D7D" w:rsidP="00B51D7D">
      <w:pPr>
        <w:rPr>
          <w:rFonts w:ascii="CMU Concrete" w:hAnsi="CMU Concrete"/>
        </w:rPr>
      </w:pPr>
      <w:bookmarkStart w:id="1246" w:name="_Toc93916154"/>
      <w:bookmarkStart w:id="1247" w:name="_Toc94670696"/>
      <w:bookmarkStart w:id="1248" w:name="_Toc94688443"/>
    </w:p>
    <w:p w14:paraId="0614813F" w14:textId="77777777" w:rsidR="00B51D7D" w:rsidRPr="00D4048A" w:rsidRDefault="003867BB" w:rsidP="00B51D7D">
      <w:pPr>
        <w:rPr>
          <w:rFonts w:ascii="CMU Concrete" w:hAnsi="CMU Concrete"/>
        </w:rPr>
      </w:pPr>
      <w:r>
        <w:rPr>
          <w:rFonts w:ascii="CMU Concrete" w:hAnsi="CMU Concrete"/>
        </w:rPr>
        <w:br w:type="page"/>
      </w:r>
    </w:p>
    <w:p w14:paraId="5BAF0316" w14:textId="77777777" w:rsidR="00B51D7D" w:rsidRPr="00D4048A" w:rsidRDefault="00B51D7D" w:rsidP="00822CCC">
      <w:pPr>
        <w:pStyle w:val="000"/>
        <w:ind w:firstLine="108"/>
      </w:pPr>
      <w:bookmarkStart w:id="1249" w:name="_Toc206929819"/>
      <w:bookmarkStart w:id="1250" w:name="_Toc206929987"/>
      <w:bookmarkStart w:id="1251" w:name="_Toc206930154"/>
      <w:bookmarkStart w:id="1252" w:name="_Toc207077298"/>
      <w:bookmarkStart w:id="1253" w:name="_Toc207077461"/>
      <w:bookmarkStart w:id="1254" w:name="_Toc207077623"/>
      <w:bookmarkStart w:id="1255" w:name="_Toc207079595"/>
      <w:bookmarkStart w:id="1256" w:name="_Toc207079758"/>
      <w:bookmarkStart w:id="1257" w:name="_Toc283655377"/>
      <w:bookmarkStart w:id="1258" w:name="_Toc67925652"/>
      <w:r w:rsidRPr="00D4048A">
        <w:t>5.1.3 부메뉴(마우스, 키보드 이용)</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64163B7B"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메뉴로</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클릭</w:t>
      </w:r>
      <w:r w:rsidRPr="00D4048A">
        <w:rPr>
          <w:rFonts w:ascii="CMU Concrete" w:hAnsi="CMU Concrete"/>
        </w:rPr>
        <w:t xml:space="preserve"> </w:t>
      </w:r>
      <w:r w:rsidRPr="00D4048A">
        <w:rPr>
          <w:rFonts w:ascii="CMU Concrete" w:hAnsi="CMU Concrete"/>
        </w:rPr>
        <w:t>시에</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메뉴입니다</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메뉴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제공하지만</w:t>
      </w:r>
      <w:r w:rsidRPr="00D4048A">
        <w:rPr>
          <w:rFonts w:ascii="CMU Concrete" w:hAnsi="CMU Concrete"/>
        </w:rPr>
        <w:t xml:space="preserve">, </w:t>
      </w:r>
      <w:r w:rsidRPr="00D4048A">
        <w:rPr>
          <w:rFonts w:ascii="CMU Concrete" w:hAnsi="CMU Concrete"/>
        </w:rPr>
        <w:t>노드의</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일부</w:t>
      </w:r>
      <w:r w:rsidRPr="00D4048A">
        <w:rPr>
          <w:rFonts w:ascii="CMU Concrete" w:hAnsi="CMU Concrete"/>
        </w:rPr>
        <w:t xml:space="preserve"> </w:t>
      </w:r>
      <w:r w:rsidRPr="00D4048A">
        <w:rPr>
          <w:rFonts w:ascii="CMU Concrete" w:hAnsi="CMU Concrete"/>
        </w:rPr>
        <w:t>메뉴가</w:t>
      </w:r>
      <w:r w:rsidRPr="00D4048A">
        <w:rPr>
          <w:rFonts w:ascii="CMU Concrete" w:hAnsi="CMU Concrete"/>
        </w:rPr>
        <w:t xml:space="preserve"> </w:t>
      </w:r>
      <w:r w:rsidRPr="00D4048A">
        <w:rPr>
          <w:rFonts w:ascii="CMU Concrete" w:hAnsi="CMU Concrete"/>
        </w:rPr>
        <w:t>제공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3F4CB61" w14:textId="77777777" w:rsidR="00B51D7D" w:rsidRPr="00D4048A" w:rsidRDefault="00B51D7D" w:rsidP="00B51D7D">
      <w:pPr>
        <w:pStyle w:val="11"/>
      </w:pPr>
      <w:r w:rsidRPr="00D4048A">
        <w:t>열</w:t>
      </w:r>
      <w:r w:rsidRPr="00D4048A">
        <w:t xml:space="preserve"> </w:t>
      </w:r>
      <w:r w:rsidRPr="00D4048A">
        <w:t>삭제</w:t>
      </w:r>
    </w:p>
    <w:p w14:paraId="212B1F15" w14:textId="77777777" w:rsidR="00B51D7D" w:rsidRPr="00D4048A" w:rsidRDefault="00B51D7D" w:rsidP="00401892">
      <w:pPr>
        <w:numPr>
          <w:ilvl w:val="0"/>
          <w:numId w:val="56"/>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머리글의</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번호</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필드명에서</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메뉴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0E54301D" w14:textId="77777777" w:rsidR="00B51D7D" w:rsidRPr="00483C20" w:rsidRDefault="00B51D7D" w:rsidP="00401892">
      <w:pPr>
        <w:numPr>
          <w:ilvl w:val="0"/>
          <w:numId w:val="56"/>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상에서</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적용이</w:t>
      </w:r>
      <w:r w:rsidRPr="00D4048A">
        <w:rPr>
          <w:rFonts w:ascii="CMU Concrete" w:hAnsi="CMU Concrete"/>
        </w:rPr>
        <w:t xml:space="preserve"> </w:t>
      </w:r>
      <w:r w:rsidRPr="00D4048A">
        <w:rPr>
          <w:rFonts w:ascii="CMU Concrete" w:hAnsi="CMU Concrete"/>
        </w:rPr>
        <w:t>실행되면</w:t>
      </w:r>
      <w:r w:rsidRPr="00D4048A">
        <w:rPr>
          <w:rFonts w:ascii="CMU Concrete" w:hAnsi="CMU Concrete"/>
        </w:rPr>
        <w:t xml:space="preserve">, </w:t>
      </w:r>
      <w:r w:rsidRPr="00D4048A">
        <w:rPr>
          <w:rFonts w:ascii="CMU Concrete" w:hAnsi="CMU Concrete"/>
        </w:rPr>
        <w:t>스트림에</w:t>
      </w:r>
      <w:r w:rsidRPr="00D4048A">
        <w:rPr>
          <w:rFonts w:ascii="CMU Concrete" w:hAnsi="CMU Concrete"/>
        </w:rPr>
        <w:t xml:space="preserve"> </w:t>
      </w:r>
      <w:r w:rsidRPr="00D4048A">
        <w:rPr>
          <w:rStyle w:val="p3Char"/>
          <w:rFonts w:ascii="CMU Concrete" w:eastAsia="굴림" w:hAnsi="CMU Concrete"/>
          <w:b/>
          <w:bCs/>
        </w:rPr>
        <w:t>필터노드</w:t>
      </w:r>
      <w:r w:rsidRPr="00D4048A">
        <w:rPr>
          <w:rFonts w:ascii="CMU Concrete" w:hAnsi="CMU Concrete"/>
        </w:rPr>
        <w:t>가</w:t>
      </w:r>
      <w:r w:rsidRPr="00D4048A">
        <w:rPr>
          <w:rFonts w:ascii="CMU Concrete" w:hAnsi="CMU Concrete"/>
        </w:rPr>
        <w:t xml:space="preserve"> </w:t>
      </w:r>
      <w:r w:rsidRPr="00D4048A">
        <w:rPr>
          <w:rFonts w:ascii="CMU Concrete" w:hAnsi="CMU Concrete"/>
        </w:rPr>
        <w:t>추가되어</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제거되게</w:t>
      </w:r>
      <w:r w:rsidRPr="00D4048A">
        <w:rPr>
          <w:rFonts w:ascii="CMU Concrete" w:hAnsi="CMU Concrete"/>
        </w:rPr>
        <w:t xml:space="preserve"> </w:t>
      </w:r>
      <w:r w:rsidRPr="00D4048A">
        <w:rPr>
          <w:rFonts w:ascii="CMU Concrete" w:hAnsi="CMU Concrete"/>
        </w:rPr>
        <w:t>됩니다</w:t>
      </w:r>
      <w:r>
        <w:rPr>
          <w:rFonts w:ascii="CMU Concrete" w:hAnsi="CMU Concrete" w:hint="eastAsia"/>
        </w:rPr>
        <w:t>.</w:t>
      </w:r>
    </w:p>
    <w:p w14:paraId="4EC686F3" w14:textId="77777777" w:rsidR="00B51D7D" w:rsidRPr="00D4048A" w:rsidRDefault="00B51D7D" w:rsidP="00B51D7D">
      <w:pPr>
        <w:pStyle w:val="11"/>
      </w:pPr>
      <w:r w:rsidRPr="00D4048A">
        <w:t>행</w:t>
      </w:r>
      <w:r w:rsidRPr="00D4048A">
        <w:t xml:space="preserve"> </w:t>
      </w:r>
      <w:r w:rsidRPr="00D4048A">
        <w:t>삭제</w:t>
      </w:r>
    </w:p>
    <w:p w14:paraId="3133FDE2" w14:textId="77777777" w:rsidR="00B51D7D" w:rsidRPr="00D4048A" w:rsidRDefault="00B51D7D" w:rsidP="00401892">
      <w:pPr>
        <w:numPr>
          <w:ilvl w:val="0"/>
          <w:numId w:val="57"/>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머리글의</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번호에서</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메뉴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329F8644" w14:textId="77777777" w:rsidR="00B51D7D" w:rsidRPr="00D4048A" w:rsidRDefault="00B51D7D" w:rsidP="00401892">
      <w:pPr>
        <w:numPr>
          <w:ilvl w:val="0"/>
          <w:numId w:val="57"/>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행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상에서</w:t>
      </w:r>
      <w:r w:rsidRPr="00D4048A">
        <w:rPr>
          <w:rFonts w:ascii="CMU Concrete" w:hAnsi="CMU Concrete"/>
        </w:rPr>
        <w:t xml:space="preserve"> </w:t>
      </w:r>
      <w:r w:rsidRPr="00D4048A">
        <w:rPr>
          <w:rFonts w:ascii="CMU Concrete" w:hAnsi="CMU Concrete"/>
        </w:rPr>
        <w:t>삭제됩니다</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00075EC5" w:rsidRPr="00D4048A">
        <w:rPr>
          <w:rFonts w:ascii="CMU Concrete" w:hAnsi="CMU Concrete" w:hint="eastAsia"/>
        </w:rPr>
        <w:t>삭제</w:t>
      </w:r>
      <w:r w:rsidR="00075EC5" w:rsidRPr="00D4048A">
        <w:rPr>
          <w:rFonts w:ascii="CMU Concrete" w:hAnsi="CMU Concrete" w:hint="eastAsia"/>
        </w:rPr>
        <w:t xml:space="preserve"> </w:t>
      </w:r>
      <w:r w:rsidR="00075EC5" w:rsidRPr="00D4048A">
        <w:rPr>
          <w:rFonts w:ascii="CMU Concrete" w:hAnsi="CMU Concrete" w:hint="eastAsia"/>
        </w:rPr>
        <w:t>후</w:t>
      </w:r>
      <w:r w:rsidRPr="00D4048A">
        <w:rPr>
          <w:rFonts w:ascii="CMU Concrete" w:hAnsi="CMU Concrete"/>
        </w:rPr>
        <w:t xml:space="preserve"> </w:t>
      </w:r>
      <w:r w:rsidRPr="00D4048A">
        <w:rPr>
          <w:rFonts w:ascii="CMU Concrete" w:hAnsi="CMU Concrete"/>
        </w:rPr>
        <w:t>적용이</w:t>
      </w:r>
      <w:r w:rsidRPr="00D4048A">
        <w:rPr>
          <w:rFonts w:ascii="CMU Concrete" w:hAnsi="CMU Concrete"/>
        </w:rPr>
        <w:t xml:space="preserve"> </w:t>
      </w:r>
      <w:r w:rsidRPr="00D4048A">
        <w:rPr>
          <w:rFonts w:ascii="CMU Concrete" w:hAnsi="CMU Concrete"/>
        </w:rPr>
        <w:t>실행되면</w:t>
      </w:r>
      <w:r w:rsidRPr="00D4048A">
        <w:rPr>
          <w:rFonts w:ascii="CMU Concrete" w:hAnsi="CMU Concrete"/>
        </w:rPr>
        <w:t xml:space="preserve">, </w:t>
      </w:r>
      <w:r w:rsidRPr="00D4048A">
        <w:rPr>
          <w:rFonts w:ascii="CMU Concrete" w:hAnsi="CMU Concrete"/>
        </w:rPr>
        <w:t>스트림에</w:t>
      </w:r>
      <w:r w:rsidRPr="00D4048A">
        <w:rPr>
          <w:rFonts w:ascii="CMU Concrete" w:hAnsi="CMU Concrete"/>
        </w:rPr>
        <w:t xml:space="preserve"> </w:t>
      </w:r>
      <w:r w:rsidRPr="009428FA">
        <w:rPr>
          <w:rFonts w:ascii="CMU Concrete" w:hAnsi="CMU Concrete" w:hint="eastAsia"/>
          <w:b/>
        </w:rPr>
        <w:t>선택</w:t>
      </w:r>
      <w:r w:rsidRPr="00D4048A">
        <w:rPr>
          <w:rStyle w:val="p3Char"/>
          <w:rFonts w:ascii="CMU Concrete" w:eastAsia="굴림" w:hAnsi="CMU Concrete"/>
          <w:b/>
          <w:bCs/>
        </w:rPr>
        <w:t xml:space="preserve"> </w:t>
      </w:r>
      <w:r w:rsidRPr="00D4048A">
        <w:rPr>
          <w:rStyle w:val="p3Char"/>
          <w:rFonts w:ascii="CMU Concrete" w:eastAsia="굴림" w:hAnsi="CMU Concrete"/>
          <w:b/>
          <w:bCs/>
        </w:rPr>
        <w:t>노드</w:t>
      </w:r>
      <w:r w:rsidRPr="00D4048A">
        <w:rPr>
          <w:rFonts w:ascii="CMU Concrete" w:hAnsi="CMU Concrete"/>
        </w:rPr>
        <w:t>가</w:t>
      </w:r>
      <w:r w:rsidRPr="00D4048A">
        <w:rPr>
          <w:rFonts w:ascii="CMU Concrete" w:hAnsi="CMU Concrete"/>
        </w:rPr>
        <w:t xml:space="preserve"> </w:t>
      </w:r>
      <w:r w:rsidRPr="00D4048A">
        <w:rPr>
          <w:rFonts w:ascii="CMU Concrete" w:hAnsi="CMU Concrete"/>
        </w:rPr>
        <w:t>추가되어</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행이</w:t>
      </w:r>
      <w:r w:rsidRPr="00D4048A">
        <w:rPr>
          <w:rFonts w:ascii="CMU Concrete" w:hAnsi="CMU Concrete"/>
        </w:rPr>
        <w:t xml:space="preserve"> </w:t>
      </w:r>
      <w:r w:rsidRPr="00D4048A">
        <w:rPr>
          <w:rFonts w:ascii="CMU Concrete" w:hAnsi="CMU Concrete"/>
        </w:rPr>
        <w:t>제거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2CEEBD44" w14:textId="77777777" w:rsidR="00B51D7D" w:rsidRPr="00D4048A" w:rsidRDefault="00B51D7D" w:rsidP="00B51D7D">
      <w:pPr>
        <w:pStyle w:val="11"/>
      </w:pPr>
      <w:r w:rsidRPr="00D4048A">
        <w:t>열</w:t>
      </w:r>
      <w:r w:rsidRPr="00D4048A">
        <w:t xml:space="preserve"> </w:t>
      </w:r>
      <w:r w:rsidRPr="00D4048A">
        <w:t>숨기기</w:t>
      </w:r>
    </w:p>
    <w:p w14:paraId="5DDF9605" w14:textId="77777777" w:rsidR="00B51D7D" w:rsidRPr="00D4048A" w:rsidRDefault="00B51D7D" w:rsidP="00401892">
      <w:pPr>
        <w:numPr>
          <w:ilvl w:val="0"/>
          <w:numId w:val="58"/>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머리글의</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번호</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필드명에서</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메뉴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658B201F" w14:textId="77777777" w:rsidR="00B51D7D" w:rsidRPr="00D4048A" w:rsidRDefault="00B51D7D" w:rsidP="00401892">
      <w:pPr>
        <w:numPr>
          <w:ilvl w:val="0"/>
          <w:numId w:val="58"/>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상에서</w:t>
      </w:r>
      <w:r w:rsidRPr="00D4048A">
        <w:rPr>
          <w:rFonts w:ascii="CMU Concrete" w:hAnsi="CMU Concrete"/>
        </w:rPr>
        <w:t xml:space="preserve"> </w:t>
      </w:r>
      <w:r w:rsidRPr="00D4048A">
        <w:rPr>
          <w:rFonts w:ascii="CMU Concrete" w:hAnsi="CMU Concrete"/>
        </w:rPr>
        <w:t>숨겨지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삭제와는</w:t>
      </w:r>
      <w:r w:rsidRPr="00D4048A">
        <w:rPr>
          <w:rFonts w:ascii="CMU Concrete" w:hAnsi="CMU Concrete"/>
        </w:rPr>
        <w:t xml:space="preserve"> </w:t>
      </w:r>
      <w:r w:rsidRPr="00D4048A">
        <w:rPr>
          <w:rFonts w:ascii="CMU Concrete" w:hAnsi="CMU Concrete"/>
        </w:rPr>
        <w:t>달리</w:t>
      </w:r>
      <w:r w:rsidRPr="00D4048A">
        <w:rPr>
          <w:rFonts w:ascii="CMU Concrete" w:hAnsi="CMU Concrete"/>
        </w:rPr>
        <w:t xml:space="preserve">, </w:t>
      </w:r>
      <w:r w:rsidRPr="00D4048A">
        <w:rPr>
          <w:rFonts w:ascii="CMU Concrete" w:hAnsi="CMU Concrete"/>
        </w:rPr>
        <w:t>단지</w:t>
      </w:r>
      <w:r w:rsidRPr="00D4048A">
        <w:rPr>
          <w:rFonts w:ascii="CMU Concrete" w:hAnsi="CMU Concrete"/>
        </w:rPr>
        <w:t xml:space="preserve"> </w:t>
      </w:r>
      <w:r w:rsidRPr="00D4048A">
        <w:rPr>
          <w:rFonts w:ascii="CMU Concrete" w:hAnsi="CMU Concrete"/>
        </w:rPr>
        <w:t>숨겨지기만</w:t>
      </w:r>
      <w:r w:rsidRPr="00D4048A">
        <w:rPr>
          <w:rFonts w:ascii="CMU Concrete" w:hAnsi="CMU Concrete"/>
        </w:rPr>
        <w:t xml:space="preserve"> </w:t>
      </w:r>
      <w:r w:rsidRPr="00D4048A">
        <w:rPr>
          <w:rFonts w:ascii="CMU Concrete" w:hAnsi="CMU Concrete"/>
        </w:rPr>
        <w:t>했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스트림에는</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p w14:paraId="255C2B17" w14:textId="77777777" w:rsidR="00B51D7D" w:rsidRPr="00D4048A" w:rsidRDefault="00B51D7D" w:rsidP="00B51D7D">
      <w:pPr>
        <w:pStyle w:val="11"/>
      </w:pPr>
      <w:r w:rsidRPr="00D4048A">
        <w:t>열</w:t>
      </w:r>
      <w:r w:rsidRPr="00D4048A">
        <w:t xml:space="preserve"> </w:t>
      </w:r>
      <w:r w:rsidRPr="00D4048A">
        <w:t>숨기기</w:t>
      </w:r>
      <w:r w:rsidRPr="00D4048A">
        <w:t xml:space="preserve"> </w:t>
      </w:r>
      <w:r w:rsidRPr="00D4048A">
        <w:t>취소</w:t>
      </w:r>
    </w:p>
    <w:p w14:paraId="5BEDE56C" w14:textId="77777777" w:rsidR="00B51D7D" w:rsidRPr="00D4048A" w:rsidRDefault="00B51D7D" w:rsidP="00401892">
      <w:pPr>
        <w:numPr>
          <w:ilvl w:val="0"/>
          <w:numId w:val="59"/>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하나</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숨겨졌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머리글의</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번호</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필드명에서</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숨겨진</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번호와</w:t>
      </w:r>
      <w:r w:rsidRPr="00D4048A">
        <w:rPr>
          <w:rFonts w:ascii="CMU Concrete" w:hAnsi="CMU Concrete"/>
        </w:rPr>
        <w:t xml:space="preserve"> </w:t>
      </w:r>
      <w:r w:rsidRPr="00D4048A">
        <w:rPr>
          <w:rFonts w:ascii="CMU Concrete" w:hAnsi="CMU Concrete"/>
        </w:rPr>
        <w:t>필드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508758CB" w14:textId="77777777" w:rsidR="00B51D7D" w:rsidRPr="00D4048A" w:rsidRDefault="00B51D7D" w:rsidP="00401892">
      <w:pPr>
        <w:numPr>
          <w:ilvl w:val="0"/>
          <w:numId w:val="59"/>
        </w:numPr>
        <w:ind w:left="426"/>
        <w:rPr>
          <w:rFonts w:ascii="CMU Concrete" w:hAnsi="CMU Concrete"/>
          <w:b/>
          <w:bCs/>
        </w:rPr>
      </w:pPr>
      <w:r w:rsidRPr="00D4048A">
        <w:rPr>
          <w:rFonts w:ascii="CMU Concrete" w:hAnsi="CMU Concrete"/>
        </w:rPr>
        <w:t>실행</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나타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7366478C" w14:textId="77777777" w:rsidR="00543BC0" w:rsidRPr="00D4048A" w:rsidRDefault="00543BC0" w:rsidP="00543BC0">
      <w:pPr>
        <w:pStyle w:val="11"/>
      </w:pPr>
      <w:r>
        <w:rPr>
          <w:rFonts w:hint="eastAsia"/>
        </w:rPr>
        <w:t>기타</w:t>
      </w:r>
    </w:p>
    <w:p w14:paraId="35D3C3F7" w14:textId="77777777" w:rsidR="00543BC0" w:rsidRPr="00543BC0" w:rsidRDefault="00543BC0" w:rsidP="00401892">
      <w:pPr>
        <w:numPr>
          <w:ilvl w:val="0"/>
          <w:numId w:val="59"/>
        </w:numPr>
        <w:ind w:left="426"/>
        <w:rPr>
          <w:rFonts w:ascii="CMU Concrete" w:hAnsi="CMU Concrete"/>
          <w:b/>
          <w:bCs/>
        </w:rPr>
      </w:pPr>
      <w:r w:rsidRPr="00D4048A">
        <w:rPr>
          <w:rFonts w:ascii="CMU Concrete" w:hAnsi="CMU Concrete"/>
        </w:rPr>
        <w:t xml:space="preserve"> </w:t>
      </w:r>
      <w:r>
        <w:rPr>
          <w:rFonts w:ascii="CMU Concrete" w:hAnsi="CMU Concrete" w:hint="eastAsia"/>
        </w:rPr>
        <w:t>복사</w:t>
      </w:r>
      <w:r>
        <w:rPr>
          <w:rFonts w:ascii="CMU Concrete" w:hAnsi="CMU Concrete" w:hint="eastAsia"/>
        </w:rPr>
        <w:t>/</w:t>
      </w:r>
      <w:r>
        <w:rPr>
          <w:rFonts w:ascii="CMU Concrete" w:hAnsi="CMU Concrete" w:hint="eastAsia"/>
        </w:rPr>
        <w:t>컬럼</w:t>
      </w:r>
      <w:r>
        <w:rPr>
          <w:rFonts w:ascii="CMU Concrete" w:hAnsi="CMU Concrete" w:hint="eastAsia"/>
        </w:rPr>
        <w:t xml:space="preserve"> </w:t>
      </w:r>
      <w:r>
        <w:rPr>
          <w:rFonts w:ascii="CMU Concrete" w:hAnsi="CMU Concrete" w:hint="eastAsia"/>
        </w:rPr>
        <w:t>이름과</w:t>
      </w:r>
      <w:r>
        <w:rPr>
          <w:rFonts w:ascii="CMU Concrete" w:hAnsi="CMU Concrete" w:hint="eastAsia"/>
        </w:rPr>
        <w:t xml:space="preserve"> </w:t>
      </w:r>
      <w:r>
        <w:rPr>
          <w:rFonts w:ascii="CMU Concrete" w:hAnsi="CMU Concrete" w:hint="eastAsia"/>
        </w:rPr>
        <w:t>함께</w:t>
      </w:r>
      <w:r>
        <w:rPr>
          <w:rFonts w:ascii="CMU Concrete" w:hAnsi="CMU Concrete" w:hint="eastAsia"/>
        </w:rPr>
        <w:t xml:space="preserve"> </w:t>
      </w:r>
      <w:r>
        <w:rPr>
          <w:rFonts w:ascii="CMU Concrete" w:hAnsi="CMU Concrete" w:hint="eastAsia"/>
        </w:rPr>
        <w:t>복사</w:t>
      </w:r>
      <w:r>
        <w:rPr>
          <w:rFonts w:ascii="CMU Concrete" w:hAnsi="CMU Concrete" w:hint="eastAsia"/>
        </w:rPr>
        <w:t>/</w:t>
      </w:r>
      <w:r>
        <w:rPr>
          <w:rFonts w:ascii="CMU Concrete" w:hAnsi="CMU Concrete" w:hint="eastAsia"/>
        </w:rPr>
        <w:t>전체선택</w:t>
      </w:r>
      <w:r>
        <w:rPr>
          <w:rFonts w:ascii="CMU Concrete" w:hAnsi="CMU Concrete" w:hint="eastAsia"/>
        </w:rPr>
        <w:t>/Ex</w:t>
      </w:r>
      <w:r>
        <w:rPr>
          <w:rFonts w:ascii="CMU Concrete" w:hAnsi="CMU Concrete"/>
        </w:rPr>
        <w:t>cel</w:t>
      </w:r>
      <w:r>
        <w:rPr>
          <w:rFonts w:ascii="CMU Concrete" w:hAnsi="CMU Concrete" w:hint="eastAsia"/>
        </w:rPr>
        <w:t>로</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내보내기</w:t>
      </w:r>
      <w:r>
        <w:rPr>
          <w:rFonts w:ascii="CMU Concrete" w:hAnsi="CMU Concrete" w:hint="eastAsia"/>
        </w:rPr>
        <w:t xml:space="preserve"> </w:t>
      </w:r>
      <w:r>
        <w:rPr>
          <w:rFonts w:ascii="CMU Concrete" w:hAnsi="CMU Concrete" w:hint="eastAsia"/>
        </w:rPr>
        <w:t>기능을</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r>
        <w:rPr>
          <w:rFonts w:ascii="CMU Concrete" w:hAnsi="CMU Concrete"/>
        </w:rPr>
        <w:t xml:space="preserve"> </w:t>
      </w:r>
    </w:p>
    <w:p w14:paraId="1811A92F" w14:textId="77777777" w:rsidR="00543BC0" w:rsidRPr="00D4048A" w:rsidRDefault="00543BC0" w:rsidP="00401892">
      <w:pPr>
        <w:numPr>
          <w:ilvl w:val="0"/>
          <w:numId w:val="59"/>
        </w:numPr>
        <w:ind w:left="426"/>
        <w:rPr>
          <w:rFonts w:ascii="CMU Concrete" w:hAnsi="CMU Concrete"/>
          <w:b/>
          <w:bCs/>
        </w:rPr>
      </w:pPr>
      <w:r>
        <w:rPr>
          <w:rFonts w:ascii="CMU Concrete" w:hAnsi="CMU Concrete"/>
        </w:rPr>
        <w:t xml:space="preserve"> </w:t>
      </w:r>
      <w:r>
        <w:rPr>
          <w:rFonts w:ascii="CMU Concrete" w:hAnsi="CMU Concrete" w:hint="eastAsia"/>
        </w:rPr>
        <w:t>열삭제</w:t>
      </w:r>
      <w:r>
        <w:rPr>
          <w:rFonts w:ascii="CMU Concrete" w:hAnsi="CMU Concrete" w:hint="eastAsia"/>
        </w:rPr>
        <w:t>,</w:t>
      </w:r>
      <w:r>
        <w:rPr>
          <w:rFonts w:ascii="CMU Concrete" w:hAnsi="CMU Concrete"/>
        </w:rPr>
        <w:t xml:space="preserve"> </w:t>
      </w:r>
      <w:r>
        <w:rPr>
          <w:rFonts w:ascii="CMU Concrete" w:hAnsi="CMU Concrete" w:hint="eastAsia"/>
        </w:rPr>
        <w:t>행삭제</w:t>
      </w:r>
      <w:r>
        <w:rPr>
          <w:rFonts w:ascii="CMU Concrete" w:hAnsi="CMU Concrete" w:hint="eastAsia"/>
        </w:rPr>
        <w:t xml:space="preserve"> </w:t>
      </w:r>
      <w:r>
        <w:rPr>
          <w:rFonts w:ascii="CMU Concrete" w:hAnsi="CMU Concrete" w:hint="eastAsia"/>
        </w:rPr>
        <w:t>등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수정된</w:t>
      </w:r>
      <w:r>
        <w:rPr>
          <w:rFonts w:ascii="CMU Concrete" w:hAnsi="CMU Concrete" w:hint="eastAsia"/>
        </w:rPr>
        <w:t xml:space="preserve"> </w:t>
      </w:r>
      <w:r>
        <w:rPr>
          <w:rFonts w:ascii="CMU Concrete" w:hAnsi="CMU Concrete" w:hint="eastAsia"/>
        </w:rPr>
        <w:t>데이터는</w:t>
      </w:r>
      <w:r>
        <w:rPr>
          <w:rFonts w:ascii="CMU Concrete" w:hAnsi="CMU Concrete" w:hint="eastAsia"/>
        </w:rPr>
        <w:t xml:space="preserve"> </w:t>
      </w:r>
      <w:r>
        <w:rPr>
          <w:rFonts w:ascii="CMU Concrete" w:hAnsi="CMU Concrete"/>
        </w:rPr>
        <w:t>‘</w:t>
      </w:r>
      <w:r>
        <w:rPr>
          <w:rFonts w:ascii="CMU Concrete" w:hAnsi="CMU Concrete" w:hint="eastAsia"/>
        </w:rPr>
        <w:t>적용</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즉시</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스트림에</w:t>
      </w:r>
      <w:r>
        <w:rPr>
          <w:rFonts w:ascii="CMU Concrete" w:hAnsi="CMU Concrete" w:hint="eastAsia"/>
        </w:rPr>
        <w:t xml:space="preserve"> </w:t>
      </w:r>
      <w:r>
        <w:rPr>
          <w:rFonts w:ascii="CMU Concrete" w:hAnsi="CMU Concrete" w:hint="eastAsia"/>
        </w:rPr>
        <w:t>적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78942A5E" w14:textId="77777777" w:rsidR="00B51D7D" w:rsidRPr="00543BC0" w:rsidRDefault="00B51D7D" w:rsidP="00B51D7D">
      <w:pPr>
        <w:rPr>
          <w:rFonts w:ascii="CMU Concrete" w:hAnsi="CMU Concrete"/>
        </w:rPr>
      </w:pPr>
    </w:p>
    <w:p w14:paraId="672A3E20" w14:textId="77777777" w:rsidR="00B51D7D" w:rsidRPr="00D4048A" w:rsidRDefault="00B51D7D" w:rsidP="00B51D7D">
      <w:pPr>
        <w:rPr>
          <w:rFonts w:ascii="CMU Concrete" w:hAnsi="CMU Concrete"/>
        </w:rPr>
      </w:pPr>
    </w:p>
    <w:p w14:paraId="5A9E33B4" w14:textId="77777777" w:rsidR="00B51D7D" w:rsidRPr="00D4048A" w:rsidRDefault="00B51D7D" w:rsidP="00822CCC">
      <w:pPr>
        <w:pStyle w:val="000"/>
        <w:ind w:firstLine="108"/>
      </w:pPr>
      <w:bookmarkStart w:id="1259" w:name="_Toc93916155"/>
      <w:bookmarkStart w:id="1260" w:name="_Toc94670697"/>
      <w:bookmarkStart w:id="1261" w:name="_Toc94688444"/>
      <w:bookmarkStart w:id="1262" w:name="_Toc206929820"/>
      <w:bookmarkStart w:id="1263" w:name="_Toc206929988"/>
      <w:bookmarkStart w:id="1264" w:name="_Toc206930155"/>
      <w:bookmarkStart w:id="1265" w:name="_Toc207077299"/>
      <w:bookmarkStart w:id="1266" w:name="_Toc207077462"/>
      <w:bookmarkStart w:id="1267" w:name="_Toc207077624"/>
      <w:bookmarkStart w:id="1268" w:name="_Toc207079596"/>
      <w:bookmarkStart w:id="1269" w:name="_Toc207079759"/>
      <w:bookmarkStart w:id="1270" w:name="_Toc283655378"/>
      <w:bookmarkStart w:id="1271" w:name="_Toc67925653"/>
      <w:r w:rsidRPr="00D4048A">
        <w:t>5.1.4 툴바</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023277AE"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의</w:t>
      </w:r>
      <w:r w:rsidRPr="00D4048A">
        <w:rPr>
          <w:rFonts w:ascii="CMU Concrete" w:hAnsi="CMU Concrete"/>
        </w:rPr>
        <w:t xml:space="preserve"> </w:t>
      </w:r>
      <w:r w:rsidRPr="00D4048A">
        <w:rPr>
          <w:rFonts w:ascii="CMU Concrete" w:hAnsi="CMU Concrete"/>
        </w:rPr>
        <w:t>툴바로</w:t>
      </w:r>
      <w:r w:rsidRPr="00D4048A">
        <w:rPr>
          <w:rFonts w:ascii="CMU Concrete" w:hAnsi="CMU Concrete"/>
        </w:rPr>
        <w:t xml:space="preserve"> </w:t>
      </w:r>
      <w:r w:rsidRPr="00D4048A">
        <w:rPr>
          <w:rFonts w:ascii="CMU Concrete" w:hAnsi="CMU Concrete"/>
        </w:rPr>
        <w:t>제공되는</w:t>
      </w:r>
      <w:r w:rsidRPr="00D4048A">
        <w:rPr>
          <w:rFonts w:ascii="CMU Concrete" w:hAnsi="CMU Concrete"/>
        </w:rPr>
        <w:t xml:space="preserve"> </w:t>
      </w:r>
      <w:r w:rsidRPr="00D4048A">
        <w:rPr>
          <w:rFonts w:ascii="CMU Concrete" w:hAnsi="CMU Concrete"/>
        </w:rPr>
        <w:t>메뉴입니다</w:t>
      </w:r>
    </w:p>
    <w:p w14:paraId="65260847" w14:textId="77777777" w:rsidR="00B51D7D" w:rsidRDefault="00B51D7D" w:rsidP="00B51D7D">
      <w:pPr>
        <w:pStyle w:val="11"/>
      </w:pPr>
      <w:r w:rsidRPr="00D4048A">
        <w:t>데이터</w:t>
      </w:r>
      <w:r w:rsidRPr="00D4048A">
        <w:t xml:space="preserve"> </w:t>
      </w:r>
      <w:r w:rsidRPr="00D4048A">
        <w:t>탐색기</w:t>
      </w:r>
      <w:r w:rsidRPr="00D4048A">
        <w:t xml:space="preserve"> </w:t>
      </w:r>
      <w:r w:rsidRPr="00D4048A">
        <w:t>툴바</w:t>
      </w:r>
      <w:r w:rsidRPr="00D4048A">
        <w:t xml:space="preserve"> </w:t>
      </w:r>
      <w:r w:rsidRPr="00D4048A">
        <w:t>메뉴</w:t>
      </w:r>
    </w:p>
    <w:p w14:paraId="7F18833A" w14:textId="77777777" w:rsidR="00B51D7D" w:rsidRPr="00D4048A" w:rsidRDefault="00B51D7D" w:rsidP="00B51D7D">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625"/>
        <w:gridCol w:w="1520"/>
        <w:gridCol w:w="4122"/>
        <w:gridCol w:w="754"/>
        <w:gridCol w:w="754"/>
      </w:tblGrid>
      <w:tr w:rsidR="00B51D7D" w:rsidRPr="00D4048A" w14:paraId="08994E5C" w14:textId="77777777" w:rsidTr="00255DC0">
        <w:trPr>
          <w:trHeight w:val="5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6F4D71" w14:textId="77777777" w:rsidR="00B51D7D" w:rsidRPr="00D4048A" w:rsidRDefault="00B51D7D" w:rsidP="00255DC0">
            <w:pPr>
              <w:pStyle w:val="ae"/>
              <w:rPr>
                <w:rFonts w:ascii="CMU Concrete" w:hAnsi="CMU Concrete"/>
              </w:rPr>
            </w:pPr>
            <w:r w:rsidRPr="00D4048A">
              <w:rPr>
                <w:rFonts w:ascii="CMU Concrete" w:hAnsi="CMU Concrete"/>
              </w:rPr>
              <w:t>메뉴</w:t>
            </w:r>
          </w:p>
        </w:tc>
        <w:tc>
          <w:tcPr>
            <w:tcW w:w="59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AFACE2D" w14:textId="77777777" w:rsidR="00B51D7D" w:rsidRPr="00D4048A" w:rsidRDefault="00B51D7D" w:rsidP="00255DC0">
            <w:pPr>
              <w:pStyle w:val="ae"/>
              <w:rPr>
                <w:rFonts w:ascii="CMU Concrete" w:hAnsi="CMU Concrete"/>
              </w:rPr>
            </w:pPr>
            <w:r w:rsidRPr="00D4048A">
              <w:rPr>
                <w:rFonts w:ascii="CMU Concrete" w:hAnsi="CMU Concrete"/>
              </w:rPr>
              <w:t>아이콘</w:t>
            </w:r>
          </w:p>
        </w:tc>
        <w:tc>
          <w:tcPr>
            <w:tcW w:w="241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2C4844B" w14:textId="77777777" w:rsidR="00B51D7D" w:rsidRPr="00D4048A" w:rsidRDefault="00B51D7D" w:rsidP="00255DC0">
            <w:pPr>
              <w:pStyle w:val="ae"/>
              <w:rPr>
                <w:rFonts w:ascii="CMU Concrete" w:hAnsi="CMU Concrete"/>
              </w:rPr>
            </w:pPr>
            <w:r w:rsidRPr="00D4048A">
              <w:rPr>
                <w:rFonts w:ascii="CMU Concrete" w:hAnsi="CMU Concrete"/>
              </w:rPr>
              <w:t>설명</w:t>
            </w:r>
          </w:p>
        </w:tc>
        <w:tc>
          <w:tcPr>
            <w:tcW w:w="49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813F2F6" w14:textId="77777777" w:rsidR="00B51D7D" w:rsidRPr="00D4048A" w:rsidRDefault="00B51D7D" w:rsidP="00255DC0">
            <w:pPr>
              <w:pStyle w:val="ae"/>
              <w:rPr>
                <w:rFonts w:ascii="CMU Concrete" w:hAnsi="CMU Concrete"/>
              </w:rPr>
            </w:pPr>
            <w:r w:rsidRPr="00D4048A">
              <w:rPr>
                <w:rFonts w:ascii="CMU Concrete" w:hAnsi="CMU Concrete"/>
              </w:rPr>
              <w:t>기타</w:t>
            </w:r>
          </w:p>
        </w:tc>
        <w:tc>
          <w:tcPr>
            <w:tcW w:w="49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05C864E" w14:textId="77777777" w:rsidR="00B51D7D" w:rsidRPr="00D4048A" w:rsidRDefault="00B51D7D" w:rsidP="00255DC0">
            <w:pPr>
              <w:pStyle w:val="ae"/>
              <w:rPr>
                <w:rFonts w:ascii="CMU Concrete" w:hAnsi="CMU Concrete"/>
              </w:rPr>
            </w:pPr>
            <w:r w:rsidRPr="00D4048A">
              <w:rPr>
                <w:rFonts w:ascii="CMU Concrete" w:hAnsi="CMU Concrete"/>
              </w:rPr>
              <w:t>비고</w:t>
            </w:r>
          </w:p>
        </w:tc>
      </w:tr>
      <w:tr w:rsidR="00B51D7D" w:rsidRPr="00D4048A" w14:paraId="60D43EA5"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C5FC1BC" w14:textId="77777777" w:rsidR="00B51D7D" w:rsidRPr="00D4048A" w:rsidRDefault="00B51D7D" w:rsidP="00255DC0">
            <w:pPr>
              <w:pStyle w:val="ae"/>
              <w:rPr>
                <w:rFonts w:ascii="CMU Concrete" w:hAnsi="CMU Concrete"/>
              </w:rPr>
            </w:pPr>
            <w:r w:rsidRPr="00D4048A">
              <w:rPr>
                <w:rFonts w:ascii="CMU Concrete" w:hAnsi="CMU Concrete"/>
              </w:rPr>
              <w:t>저장</w:t>
            </w:r>
          </w:p>
        </w:tc>
        <w:tc>
          <w:tcPr>
            <w:tcW w:w="596" w:type="pct"/>
            <w:tcBorders>
              <w:top w:val="single" w:sz="2" w:space="0" w:color="999999"/>
              <w:left w:val="single" w:sz="2" w:space="0" w:color="999999"/>
              <w:bottom w:val="single" w:sz="6" w:space="0" w:color="999999"/>
              <w:right w:val="single" w:sz="6" w:space="0" w:color="999999"/>
            </w:tcBorders>
            <w:vAlign w:val="center"/>
          </w:tcPr>
          <w:p w14:paraId="009850D9"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17546964" wp14:editId="3052C8A8">
                  <wp:extent cx="276225" cy="276225"/>
                  <wp:effectExtent l="0" t="0" r="9525" b="9525"/>
                  <wp:docPr id="1335" name="그림 708" descr="dataexplorer_toolbar_sav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08" descr="dataexplorer_toolbar_saveas"/>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6E623892" w14:textId="77777777" w:rsidR="00B51D7D" w:rsidRPr="00D4048A" w:rsidRDefault="00B51D7D" w:rsidP="00255DC0">
            <w:pPr>
              <w:rPr>
                <w:rFonts w:ascii="CMU Concrete" w:hAnsi="CMU Concrete"/>
              </w:rPr>
            </w:pPr>
            <w:r w:rsidRPr="00D4048A">
              <w:rPr>
                <w:rFonts w:ascii="CMU Concrete" w:hAnsi="CMU Concrete"/>
              </w:rPr>
              <w:t>데이터를</w:t>
            </w:r>
            <w:r w:rsidRPr="00D4048A">
              <w:rPr>
                <w:rFonts w:ascii="CMU Concrete" w:hAnsi="CMU Concrete"/>
              </w:rPr>
              <w:t>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합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49212B88"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188FD467"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19CFD593"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97427DE" w14:textId="77777777" w:rsidR="00B51D7D" w:rsidRPr="00D4048A" w:rsidRDefault="00B51D7D" w:rsidP="00255DC0">
            <w:pPr>
              <w:pStyle w:val="ae"/>
              <w:rPr>
                <w:rFonts w:ascii="CMU Concrete" w:hAnsi="CMU Concrete"/>
              </w:rPr>
            </w:pPr>
            <w:r w:rsidRPr="00D4048A">
              <w:rPr>
                <w:rFonts w:ascii="CMU Concrete" w:hAnsi="CMU Concrete"/>
              </w:rPr>
              <w:t>기술통계</w:t>
            </w:r>
          </w:p>
        </w:tc>
        <w:tc>
          <w:tcPr>
            <w:tcW w:w="596" w:type="pct"/>
            <w:tcBorders>
              <w:top w:val="single" w:sz="2" w:space="0" w:color="999999"/>
              <w:left w:val="single" w:sz="2" w:space="0" w:color="999999"/>
              <w:bottom w:val="single" w:sz="6" w:space="0" w:color="999999"/>
              <w:right w:val="single" w:sz="6" w:space="0" w:color="999999"/>
            </w:tcBorders>
            <w:vAlign w:val="center"/>
          </w:tcPr>
          <w:p w14:paraId="082A4705"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0AE5AA2A" wp14:editId="72E89B50">
                  <wp:extent cx="276225" cy="276225"/>
                  <wp:effectExtent l="0" t="0" r="9525" b="9525"/>
                  <wp:docPr id="1334" name="그림 709" descr="dataexplorer_toolbar_desc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09" descr="dataexplorer_toolbar_descstat"/>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58F33659" w14:textId="77777777" w:rsidR="00B51D7D" w:rsidRPr="00D4048A" w:rsidRDefault="00B51D7D" w:rsidP="00255DC0">
            <w:pPr>
              <w:rPr>
                <w:rFonts w:ascii="CMU Concrete" w:hAnsi="CMU Concrete"/>
              </w:rPr>
            </w:pPr>
            <w:r w:rsidRPr="00D4048A">
              <w:rPr>
                <w:rFonts w:ascii="CMU Concrete" w:hAnsi="CMU Concrete"/>
              </w:rPr>
              <w:t>기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봅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0578E2A1"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099AFC5B"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49569CE7"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54129D0" w14:textId="77777777" w:rsidR="00B51D7D" w:rsidRPr="00D4048A" w:rsidRDefault="00B51D7D" w:rsidP="00255DC0">
            <w:pPr>
              <w:pStyle w:val="ae"/>
              <w:rPr>
                <w:rFonts w:ascii="CMU Concrete" w:hAnsi="CMU Concrete"/>
              </w:rPr>
            </w:pPr>
            <w:r w:rsidRPr="00D4048A">
              <w:rPr>
                <w:rFonts w:ascii="CMU Concrete" w:hAnsi="CMU Concrete"/>
              </w:rPr>
              <w:t>정렬</w:t>
            </w:r>
          </w:p>
        </w:tc>
        <w:tc>
          <w:tcPr>
            <w:tcW w:w="596" w:type="pct"/>
            <w:tcBorders>
              <w:top w:val="single" w:sz="2" w:space="0" w:color="999999"/>
              <w:left w:val="single" w:sz="2" w:space="0" w:color="999999"/>
              <w:bottom w:val="single" w:sz="6" w:space="0" w:color="999999"/>
              <w:right w:val="single" w:sz="6" w:space="0" w:color="999999"/>
            </w:tcBorders>
            <w:vAlign w:val="center"/>
          </w:tcPr>
          <w:p w14:paraId="3FEE005B"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37DC63D9" wp14:editId="609B4B70">
                  <wp:extent cx="276225" cy="276225"/>
                  <wp:effectExtent l="0" t="0" r="9525" b="9525"/>
                  <wp:docPr id="1333" name="그림 710" descr="dataexplorer_toolbar_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0" descr="dataexplorer_toolbar_sort"/>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28907D33" w14:textId="77777777" w:rsidR="00B51D7D" w:rsidRPr="00D4048A" w:rsidRDefault="00B51D7D" w:rsidP="00255DC0">
            <w:pPr>
              <w:rPr>
                <w:rFonts w:ascii="CMU Concrete" w:hAnsi="CMU Concrete"/>
              </w:rPr>
            </w:pPr>
            <w:r w:rsidRPr="00D4048A">
              <w:rPr>
                <w:rFonts w:ascii="CMU Concrete" w:hAnsi="CMU Concrete"/>
              </w:rPr>
              <w:t>다중</w:t>
            </w:r>
            <w:r w:rsidRPr="00D4048A">
              <w:rPr>
                <w:rFonts w:ascii="CMU Concrete" w:hAnsi="CMU Concrete"/>
              </w:rPr>
              <w:t xml:space="preserve"> </w:t>
            </w:r>
            <w:r w:rsidRPr="00D4048A">
              <w:rPr>
                <w:rFonts w:ascii="CMU Concrete" w:hAnsi="CMU Concrete"/>
              </w:rPr>
              <w:t>정렬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4A1FD4B5"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42301306"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04EB7CC7"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ACE2DF3" w14:textId="77777777" w:rsidR="00B51D7D" w:rsidRPr="00D4048A" w:rsidRDefault="00B51D7D" w:rsidP="00255DC0">
            <w:pPr>
              <w:pStyle w:val="ae"/>
              <w:rPr>
                <w:rFonts w:ascii="CMU Concrete" w:hAnsi="CMU Concrete"/>
              </w:rPr>
            </w:pP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p>
        </w:tc>
        <w:tc>
          <w:tcPr>
            <w:tcW w:w="596" w:type="pct"/>
            <w:tcBorders>
              <w:top w:val="single" w:sz="2" w:space="0" w:color="999999"/>
              <w:left w:val="single" w:sz="2" w:space="0" w:color="999999"/>
              <w:bottom w:val="single" w:sz="6" w:space="0" w:color="999999"/>
              <w:right w:val="single" w:sz="6" w:space="0" w:color="999999"/>
            </w:tcBorders>
            <w:vAlign w:val="center"/>
          </w:tcPr>
          <w:p w14:paraId="72C5898F"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20A0283C" wp14:editId="40A9FFCC">
                  <wp:extent cx="276225" cy="276225"/>
                  <wp:effectExtent l="0" t="0" r="9525" b="9525"/>
                  <wp:docPr id="1332" name="그림 711" descr="dataexplorer_toolbar_der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1" descr="dataexplorer_toolbar_derive"/>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1F3B1B54" w14:textId="77777777" w:rsidR="00B51D7D" w:rsidRPr="00D4048A" w:rsidRDefault="00B51D7D" w:rsidP="00255DC0">
            <w:pPr>
              <w:rPr>
                <w:rFonts w:ascii="CMU Concrete" w:hAnsi="CMU Concrete"/>
              </w:rPr>
            </w:pP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r w:rsidRPr="00D4048A">
              <w:rPr>
                <w:rFonts w:ascii="CMU Concrete" w:hAnsi="CMU Concrete"/>
              </w:rPr>
              <w:t>를</w:t>
            </w:r>
            <w:r w:rsidRPr="00D4048A">
              <w:rPr>
                <w:rFonts w:ascii="CMU Concrete" w:hAnsi="CMU Concrete"/>
              </w:rPr>
              <w:t xml:space="preserve"> </w:t>
            </w:r>
            <w:r w:rsidRPr="00D4048A">
              <w:rPr>
                <w:rFonts w:ascii="CMU Concrete" w:hAnsi="CMU Concrete"/>
              </w:rPr>
              <w:t>생성합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39941A0B"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01B7D824"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0178EAB3"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91E8B67" w14:textId="77777777" w:rsidR="00B51D7D" w:rsidRPr="00D4048A" w:rsidRDefault="00B51D7D" w:rsidP="00255DC0">
            <w:pPr>
              <w:pStyle w:val="ae"/>
              <w:rPr>
                <w:rFonts w:ascii="CMU Concrete" w:hAnsi="CMU Concrete"/>
              </w:rPr>
            </w:pPr>
            <w:r w:rsidRPr="00D4048A">
              <w:rPr>
                <w:rFonts w:ascii="CMU Concrete" w:hAnsi="CMU Concrete"/>
              </w:rPr>
              <w:t>차트</w:t>
            </w:r>
          </w:p>
        </w:tc>
        <w:tc>
          <w:tcPr>
            <w:tcW w:w="596" w:type="pct"/>
            <w:tcBorders>
              <w:top w:val="single" w:sz="2" w:space="0" w:color="999999"/>
              <w:left w:val="single" w:sz="2" w:space="0" w:color="999999"/>
              <w:bottom w:val="single" w:sz="6" w:space="0" w:color="999999"/>
              <w:right w:val="single" w:sz="6" w:space="0" w:color="999999"/>
            </w:tcBorders>
            <w:vAlign w:val="center"/>
          </w:tcPr>
          <w:p w14:paraId="03D6C63B"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5E0A3E27" wp14:editId="54C71577">
                  <wp:extent cx="466725" cy="276225"/>
                  <wp:effectExtent l="0" t="0" r="9525" b="9525"/>
                  <wp:docPr id="1331" name="그림 712" descr="dataexplorer_toolba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2" descr="dataexplorer_toolbar_chart"/>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617F6520" w14:textId="77777777" w:rsidR="00B51D7D" w:rsidRPr="00D4048A" w:rsidRDefault="00B51D7D" w:rsidP="00255DC0">
            <w:pPr>
              <w:rPr>
                <w:rFonts w:ascii="CMU Concrete" w:hAnsi="CMU Concrete"/>
              </w:rPr>
            </w:pP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6F577675"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09684DAF"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3E727B45"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6D08A61" w14:textId="77777777" w:rsidR="00B51D7D" w:rsidRPr="00D4048A" w:rsidRDefault="00B51D7D" w:rsidP="00255DC0">
            <w:pPr>
              <w:pStyle w:val="ae"/>
              <w:rPr>
                <w:rFonts w:ascii="CMU Concrete" w:hAnsi="CMU Concrete"/>
              </w:rPr>
            </w:pPr>
            <w:r w:rsidRPr="00D4048A">
              <w:rPr>
                <w:rFonts w:ascii="CMU Concrete" w:hAnsi="CMU Concrete"/>
              </w:rPr>
              <w:t>적용</w:t>
            </w:r>
          </w:p>
        </w:tc>
        <w:tc>
          <w:tcPr>
            <w:tcW w:w="596" w:type="pct"/>
            <w:tcBorders>
              <w:top w:val="single" w:sz="2" w:space="0" w:color="999999"/>
              <w:left w:val="single" w:sz="2" w:space="0" w:color="999999"/>
              <w:bottom w:val="single" w:sz="6" w:space="0" w:color="999999"/>
              <w:right w:val="single" w:sz="6" w:space="0" w:color="999999"/>
            </w:tcBorders>
            <w:vAlign w:val="center"/>
          </w:tcPr>
          <w:p w14:paraId="59596B4D"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5F59734B" wp14:editId="748F66B2">
                  <wp:extent cx="276225" cy="276225"/>
                  <wp:effectExtent l="0" t="0" r="0" b="9525"/>
                  <wp:docPr id="1330" name="그림 713" descr="dataexplorer_toolbar_a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3" descr="dataexplorer_toolbar_apply"/>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6" w:space="0" w:color="999999"/>
              <w:right w:val="single" w:sz="6" w:space="0" w:color="999999"/>
            </w:tcBorders>
            <w:vAlign w:val="center"/>
          </w:tcPr>
          <w:p w14:paraId="567659ED" w14:textId="77777777" w:rsidR="00B51D7D" w:rsidRPr="00D4048A" w:rsidRDefault="00B51D7D" w:rsidP="00255DC0">
            <w:pPr>
              <w:rPr>
                <w:rFonts w:ascii="CMU Concrete" w:hAnsi="CMU Concrete"/>
              </w:rPr>
            </w:pPr>
            <w:r w:rsidRPr="00D4048A">
              <w:rPr>
                <w:rFonts w:ascii="CMU Concrete" w:hAnsi="CMU Concrete"/>
              </w:rPr>
              <w:t>전처리</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프로젝트에</w:t>
            </w:r>
            <w:r w:rsidRPr="00D4048A">
              <w:rPr>
                <w:rFonts w:ascii="CMU Concrete" w:hAnsi="CMU Concrete"/>
              </w:rPr>
              <w:t xml:space="preserve"> </w:t>
            </w:r>
            <w:r w:rsidRPr="00D4048A">
              <w:rPr>
                <w:rFonts w:ascii="CMU Concrete" w:hAnsi="CMU Concrete"/>
              </w:rPr>
              <w:t>적용합니다</w:t>
            </w:r>
            <w:r w:rsidRPr="00D4048A">
              <w:rPr>
                <w:rFonts w:ascii="CMU Concrete" w:hAnsi="CMU Concrete"/>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1564BF4E"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6" w:space="0" w:color="999999"/>
              <w:right w:val="single" w:sz="6" w:space="0" w:color="999999"/>
            </w:tcBorders>
            <w:vAlign w:val="center"/>
          </w:tcPr>
          <w:p w14:paraId="550BBD85"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52A9EA01" w14:textId="77777777" w:rsidTr="00255DC0">
        <w:trPr>
          <w:trHeight w:val="400"/>
          <w:tblCellSpacing w:w="0" w:type="dxa"/>
          <w:jc w:val="center"/>
        </w:trPr>
        <w:tc>
          <w:tcPr>
            <w:tcW w:w="994" w:type="pct"/>
            <w:tcBorders>
              <w:top w:val="single" w:sz="2" w:space="0" w:color="999999"/>
              <w:left w:val="single" w:sz="2" w:space="0" w:color="999999"/>
              <w:bottom w:val="single" w:sz="2" w:space="0" w:color="999999"/>
              <w:right w:val="single" w:sz="6" w:space="0" w:color="999999"/>
            </w:tcBorders>
            <w:shd w:val="clear" w:color="auto" w:fill="CCCCCC"/>
            <w:vAlign w:val="center"/>
          </w:tcPr>
          <w:p w14:paraId="48EFEBBE" w14:textId="77777777" w:rsidR="00B51D7D" w:rsidRPr="00D4048A" w:rsidRDefault="00B51D7D" w:rsidP="00255DC0">
            <w:pPr>
              <w:pStyle w:val="ae"/>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관리</w:t>
            </w:r>
          </w:p>
        </w:tc>
        <w:tc>
          <w:tcPr>
            <w:tcW w:w="596" w:type="pct"/>
            <w:tcBorders>
              <w:top w:val="single" w:sz="2" w:space="0" w:color="999999"/>
              <w:left w:val="single" w:sz="2" w:space="0" w:color="999999"/>
              <w:bottom w:val="single" w:sz="2" w:space="0" w:color="999999"/>
              <w:right w:val="single" w:sz="6" w:space="0" w:color="999999"/>
            </w:tcBorders>
            <w:vAlign w:val="center"/>
          </w:tcPr>
          <w:p w14:paraId="3733C485"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3CB86882" wp14:editId="3C63AD28">
                  <wp:extent cx="276225" cy="276225"/>
                  <wp:effectExtent l="0" t="0" r="9525" b="9525"/>
                  <wp:docPr id="1329" name="그림 714" descr="dataexplorer_toolbar_outputm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4" descr="dataexplorer_toolbar_outputmgr"/>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416" w:type="pct"/>
            <w:tcBorders>
              <w:top w:val="single" w:sz="2" w:space="0" w:color="999999"/>
              <w:left w:val="single" w:sz="2" w:space="0" w:color="999999"/>
              <w:bottom w:val="single" w:sz="2" w:space="0" w:color="999999"/>
              <w:right w:val="single" w:sz="6" w:space="0" w:color="999999"/>
            </w:tcBorders>
            <w:vAlign w:val="center"/>
          </w:tcPr>
          <w:p w14:paraId="5806FCC1" w14:textId="77777777" w:rsidR="00B51D7D" w:rsidRPr="00D4048A" w:rsidRDefault="00B51D7D" w:rsidP="00255DC0">
            <w:pPr>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창을</w:t>
            </w:r>
            <w:r w:rsidRPr="00D4048A">
              <w:rPr>
                <w:rFonts w:ascii="CMU Concrete" w:hAnsi="CMU Concrete"/>
              </w:rPr>
              <w:t xml:space="preserve"> </w:t>
            </w:r>
            <w:r w:rsidRPr="00D4048A">
              <w:rPr>
                <w:rFonts w:ascii="CMU Concrete" w:hAnsi="CMU Concrete"/>
              </w:rPr>
              <w:t>관리합니다</w:t>
            </w:r>
            <w:r w:rsidRPr="00D4048A">
              <w:rPr>
                <w:rFonts w:ascii="CMU Concrete" w:hAnsi="CMU Concrete"/>
              </w:rPr>
              <w:t>.</w:t>
            </w:r>
          </w:p>
        </w:tc>
        <w:tc>
          <w:tcPr>
            <w:tcW w:w="497" w:type="pct"/>
            <w:tcBorders>
              <w:top w:val="single" w:sz="2" w:space="0" w:color="999999"/>
              <w:left w:val="single" w:sz="2" w:space="0" w:color="999999"/>
              <w:bottom w:val="single" w:sz="2" w:space="0" w:color="999999"/>
              <w:right w:val="single" w:sz="6" w:space="0" w:color="999999"/>
            </w:tcBorders>
            <w:vAlign w:val="center"/>
          </w:tcPr>
          <w:p w14:paraId="1F1B5B2C" w14:textId="77777777" w:rsidR="00B51D7D" w:rsidRPr="00D4048A" w:rsidRDefault="00B51D7D" w:rsidP="00255DC0">
            <w:pPr>
              <w:rPr>
                <w:rFonts w:ascii="CMU Concrete" w:hAnsi="CMU Concrete"/>
              </w:rPr>
            </w:pPr>
            <w:r w:rsidRPr="00D4048A">
              <w:rPr>
                <w:rFonts w:ascii="CMU Concrete" w:hAnsi="CMU Concrete"/>
              </w:rPr>
              <w:t> </w:t>
            </w:r>
          </w:p>
        </w:tc>
        <w:tc>
          <w:tcPr>
            <w:tcW w:w="497" w:type="pct"/>
            <w:tcBorders>
              <w:top w:val="single" w:sz="2" w:space="0" w:color="999999"/>
              <w:left w:val="single" w:sz="2" w:space="0" w:color="999999"/>
              <w:bottom w:val="single" w:sz="2" w:space="0" w:color="999999"/>
              <w:right w:val="single" w:sz="6" w:space="0" w:color="999999"/>
            </w:tcBorders>
            <w:vAlign w:val="center"/>
          </w:tcPr>
          <w:p w14:paraId="77855F67" w14:textId="77777777" w:rsidR="00B51D7D" w:rsidRPr="00D4048A" w:rsidRDefault="00B51D7D" w:rsidP="00255DC0">
            <w:pPr>
              <w:rPr>
                <w:rFonts w:ascii="CMU Concrete" w:hAnsi="CMU Concrete"/>
              </w:rPr>
            </w:pPr>
            <w:r w:rsidRPr="00D4048A">
              <w:rPr>
                <w:rFonts w:ascii="CMU Concrete" w:hAnsi="CMU Concrete"/>
              </w:rPr>
              <w:t> </w:t>
            </w:r>
          </w:p>
        </w:tc>
      </w:tr>
      <w:tr w:rsidR="00B51D7D" w:rsidRPr="00D4048A" w14:paraId="49D59803" w14:textId="77777777" w:rsidTr="00255DC0">
        <w:trPr>
          <w:trHeight w:val="400"/>
          <w:tblCellSpacing w:w="0" w:type="dxa"/>
          <w:jc w:val="center"/>
        </w:trPr>
        <w:tc>
          <w:tcPr>
            <w:tcW w:w="99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B82FE4E" w14:textId="77777777" w:rsidR="00B51D7D" w:rsidRPr="00D4048A" w:rsidRDefault="00B51D7D" w:rsidP="00255DC0">
            <w:pPr>
              <w:pStyle w:val="ae"/>
              <w:rPr>
                <w:rFonts w:ascii="CMU Concrete" w:hAnsi="CMU Concrete"/>
              </w:rPr>
            </w:pPr>
            <w:r>
              <w:rPr>
                <w:rFonts w:ascii="CMU Concrete" w:hAnsi="CMU Concrete" w:hint="eastAsia"/>
              </w:rPr>
              <w:t>형태</w:t>
            </w:r>
            <w:r>
              <w:rPr>
                <w:rFonts w:ascii="CMU Concrete" w:hAnsi="CMU Concrete" w:hint="eastAsia"/>
              </w:rPr>
              <w:t xml:space="preserve"> </w:t>
            </w:r>
            <w:r>
              <w:rPr>
                <w:rFonts w:ascii="CMU Concrete" w:hAnsi="CMU Concrete" w:hint="eastAsia"/>
              </w:rPr>
              <w:t>변경</w:t>
            </w:r>
          </w:p>
        </w:tc>
        <w:tc>
          <w:tcPr>
            <w:tcW w:w="596" w:type="pct"/>
            <w:tcBorders>
              <w:top w:val="single" w:sz="2" w:space="0" w:color="999999"/>
              <w:left w:val="single" w:sz="2" w:space="0" w:color="999999"/>
              <w:bottom w:val="single" w:sz="6" w:space="0" w:color="999999"/>
              <w:right w:val="single" w:sz="6" w:space="0" w:color="999999"/>
            </w:tcBorders>
            <w:vAlign w:val="center"/>
          </w:tcPr>
          <w:p w14:paraId="4B62DD49" w14:textId="77777777" w:rsidR="00B51D7D" w:rsidRPr="008C191C" w:rsidRDefault="00A22056" w:rsidP="00255DC0">
            <w:pPr>
              <w:jc w:val="center"/>
              <w:rPr>
                <w:rFonts w:ascii="CMU Concrete" w:hAnsi="CMU Concrete"/>
                <w:noProof/>
              </w:rPr>
            </w:pPr>
            <w:r>
              <w:object w:dxaOrig="2415" w:dyaOrig="345" w14:anchorId="28B68C9D">
                <v:shape id="_x0000_i1283" type="#_x0000_t75" style="width:71.95pt;height:14.25pt" o:ole="">
                  <v:imagedata r:id="rId1071" o:title=""/>
                </v:shape>
                <o:OLEObject Type="Embed" ProgID="PBrush" ShapeID="_x0000_i1283" DrawAspect="Content" ObjectID="_1684940295" r:id="rId1072"/>
              </w:object>
            </w:r>
          </w:p>
        </w:tc>
        <w:tc>
          <w:tcPr>
            <w:tcW w:w="2416" w:type="pct"/>
            <w:tcBorders>
              <w:top w:val="single" w:sz="2" w:space="0" w:color="999999"/>
              <w:left w:val="single" w:sz="2" w:space="0" w:color="999999"/>
              <w:bottom w:val="single" w:sz="6" w:space="0" w:color="999999"/>
              <w:right w:val="single" w:sz="6" w:space="0" w:color="999999"/>
            </w:tcBorders>
            <w:vAlign w:val="center"/>
          </w:tcPr>
          <w:p w14:paraId="2AD02964" w14:textId="77777777" w:rsidR="00B51D7D" w:rsidRPr="00D4048A" w:rsidRDefault="00B51D7D" w:rsidP="00255DC0">
            <w:pPr>
              <w:rPr>
                <w:rFonts w:ascii="CMU Concrete" w:hAnsi="CMU Concrete"/>
              </w:rPr>
            </w:pPr>
            <w:r>
              <w:rPr>
                <w:rFonts w:ascii="CMU Concrete" w:hAnsi="CMU Concrete" w:hint="eastAsia"/>
              </w:rPr>
              <w:t>데이터의</w:t>
            </w:r>
            <w:r>
              <w:rPr>
                <w:rFonts w:ascii="CMU Concrete" w:hAnsi="CMU Concrete" w:hint="eastAsia"/>
              </w:rPr>
              <w:t xml:space="preserve"> </w:t>
            </w:r>
            <w:r>
              <w:rPr>
                <w:rFonts w:ascii="CMU Concrete" w:hAnsi="CMU Concrete" w:hint="eastAsia"/>
              </w:rPr>
              <w:t>형태를</w:t>
            </w:r>
            <w:r>
              <w:rPr>
                <w:rFonts w:ascii="CMU Concrete" w:hAnsi="CMU Concrete" w:hint="eastAsia"/>
              </w:rPr>
              <w:t xml:space="preserve"> </w:t>
            </w:r>
            <w:r>
              <w:rPr>
                <w:rFonts w:ascii="CMU Concrete" w:hAnsi="CMU Concrete" w:hint="eastAsia"/>
              </w:rPr>
              <w:t>알</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으며</w:t>
            </w:r>
            <w:r>
              <w:rPr>
                <w:rFonts w:ascii="CMU Concrete" w:hAnsi="CMU Concrete" w:hint="eastAsia"/>
              </w:rPr>
              <w:t xml:space="preserve">, </w:t>
            </w:r>
            <w:r>
              <w:rPr>
                <w:rFonts w:ascii="CMU Concrete" w:hAnsi="CMU Concrete" w:hint="eastAsia"/>
              </w:rPr>
              <w:t>변경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tc>
        <w:tc>
          <w:tcPr>
            <w:tcW w:w="497" w:type="pct"/>
            <w:tcBorders>
              <w:top w:val="single" w:sz="2" w:space="0" w:color="999999"/>
              <w:left w:val="single" w:sz="2" w:space="0" w:color="999999"/>
              <w:bottom w:val="single" w:sz="6" w:space="0" w:color="999999"/>
              <w:right w:val="single" w:sz="6" w:space="0" w:color="999999"/>
            </w:tcBorders>
            <w:vAlign w:val="center"/>
          </w:tcPr>
          <w:p w14:paraId="0ED09C13" w14:textId="77777777" w:rsidR="00B51D7D" w:rsidRPr="00D4048A" w:rsidRDefault="00B51D7D" w:rsidP="00255DC0">
            <w:pPr>
              <w:rPr>
                <w:rFonts w:ascii="CMU Concrete" w:hAnsi="CMU Concrete"/>
              </w:rPr>
            </w:pPr>
          </w:p>
        </w:tc>
        <w:tc>
          <w:tcPr>
            <w:tcW w:w="497" w:type="pct"/>
            <w:tcBorders>
              <w:top w:val="single" w:sz="2" w:space="0" w:color="999999"/>
              <w:left w:val="single" w:sz="2" w:space="0" w:color="999999"/>
              <w:bottom w:val="single" w:sz="6" w:space="0" w:color="999999"/>
              <w:right w:val="single" w:sz="6" w:space="0" w:color="999999"/>
            </w:tcBorders>
            <w:vAlign w:val="center"/>
          </w:tcPr>
          <w:p w14:paraId="740047F6" w14:textId="77777777" w:rsidR="00B51D7D" w:rsidRPr="00D4048A" w:rsidRDefault="00B51D7D" w:rsidP="00255DC0">
            <w:pPr>
              <w:rPr>
                <w:rFonts w:ascii="CMU Concrete" w:hAnsi="CMU Concrete"/>
              </w:rPr>
            </w:pPr>
          </w:p>
        </w:tc>
      </w:tr>
    </w:tbl>
    <w:p w14:paraId="22357772" w14:textId="77777777" w:rsidR="00B51D7D" w:rsidRDefault="00B51D7D" w:rsidP="00B51D7D">
      <w:pPr>
        <w:rPr>
          <w:rFonts w:ascii="CMU Concrete" w:hAnsi="CMU Concrete"/>
        </w:rPr>
      </w:pPr>
    </w:p>
    <w:p w14:paraId="78340769" w14:textId="77777777" w:rsidR="00B51D7D" w:rsidRPr="00D4048A" w:rsidRDefault="00B51D7D" w:rsidP="00B51D7D">
      <w:pPr>
        <w:rPr>
          <w:rFonts w:ascii="CMU Concrete" w:hAnsi="CMU Concrete"/>
        </w:rPr>
      </w:pPr>
    </w:p>
    <w:p w14:paraId="7F0D2D6B" w14:textId="77777777" w:rsidR="00B51D7D" w:rsidRPr="00D4048A" w:rsidRDefault="00B51D7D" w:rsidP="00822CCC">
      <w:pPr>
        <w:pStyle w:val="000"/>
        <w:ind w:firstLine="108"/>
      </w:pPr>
      <w:bookmarkStart w:id="1272" w:name="_Toc93916156"/>
      <w:bookmarkStart w:id="1273" w:name="_Toc94670698"/>
      <w:bookmarkStart w:id="1274" w:name="_Toc94688445"/>
      <w:bookmarkStart w:id="1275" w:name="_Toc206929821"/>
      <w:bookmarkStart w:id="1276" w:name="_Toc206929989"/>
      <w:bookmarkStart w:id="1277" w:name="_Toc206930156"/>
      <w:bookmarkStart w:id="1278" w:name="_Toc207077300"/>
      <w:bookmarkStart w:id="1279" w:name="_Toc207077463"/>
      <w:bookmarkStart w:id="1280" w:name="_Toc207077625"/>
      <w:bookmarkStart w:id="1281" w:name="_Toc207079597"/>
      <w:bookmarkStart w:id="1282" w:name="_Toc207079760"/>
      <w:bookmarkStart w:id="1283" w:name="_Toc283655379"/>
      <w:bookmarkStart w:id="1284" w:name="_Toc67925654"/>
      <w:r w:rsidRPr="00D4048A">
        <w:t>5.1.5 데이터 영역(Grid)</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37945FD4"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가</w:t>
      </w:r>
      <w:r w:rsidRPr="00D4048A">
        <w:rPr>
          <w:rFonts w:ascii="CMU Concrete" w:hAnsi="CMU Concrete"/>
        </w:rPr>
        <w:t xml:space="preserve"> </w:t>
      </w:r>
      <w:r w:rsidRPr="00D4048A">
        <w:rPr>
          <w:rFonts w:ascii="CMU Concrete" w:hAnsi="CMU Concrete"/>
        </w:rPr>
        <w:t>보여지는</w:t>
      </w:r>
      <w:r w:rsidRPr="00D4048A">
        <w:rPr>
          <w:rFonts w:ascii="CMU Concrete" w:hAnsi="CMU Concrete"/>
        </w:rPr>
        <w:t xml:space="preserve"> </w:t>
      </w:r>
      <w:r w:rsidRPr="00D4048A">
        <w:rPr>
          <w:rFonts w:ascii="CMU Concrete" w:hAnsi="CMU Concrete"/>
        </w:rPr>
        <w:t>영역으로</w:t>
      </w:r>
      <w:r w:rsidRPr="00D4048A">
        <w:rPr>
          <w:rFonts w:ascii="CMU Concrete" w:hAnsi="CMU Concrete"/>
        </w:rPr>
        <w:t xml:space="preserve">, </w:t>
      </w:r>
      <w:r w:rsidRPr="00D4048A">
        <w:rPr>
          <w:rFonts w:ascii="CMU Concrete" w:hAnsi="CMU Concrete"/>
        </w:rPr>
        <w:t>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시트에서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편집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p w14:paraId="522D0887" w14:textId="77777777" w:rsidR="00B51D7D" w:rsidRDefault="00B51D7D" w:rsidP="00B51D7D">
      <w:pPr>
        <w:pStyle w:val="11"/>
      </w:pPr>
      <w:r w:rsidRPr="00D4048A">
        <w:t>윈도우</w:t>
      </w:r>
      <w:r w:rsidRPr="00D4048A">
        <w:t xml:space="preserve"> </w:t>
      </w:r>
      <w:r w:rsidRPr="00D4048A">
        <w:t>배치</w:t>
      </w:r>
    </w:p>
    <w:p w14:paraId="24AD0BF2" w14:textId="77777777" w:rsidR="00B51D7D" w:rsidRPr="00D4048A" w:rsidRDefault="00B51D7D" w:rsidP="00B51D7D">
      <w:pPr>
        <w:pStyle w:val="11"/>
      </w:pPr>
    </w:p>
    <w:p w14:paraId="1DB001C8" w14:textId="77777777" w:rsidR="00B51D7D" w:rsidRDefault="00B32DD7" w:rsidP="00AE3A66">
      <w:pPr>
        <w:pStyle w:val="af"/>
      </w:pPr>
      <w:r>
        <w:rPr>
          <w:noProof/>
        </w:rPr>
        <w:drawing>
          <wp:inline distT="0" distB="0" distL="0" distR="0" wp14:anchorId="7E3D2425" wp14:editId="56F69FFC">
            <wp:extent cx="4848225" cy="3657600"/>
            <wp:effectExtent l="0" t="0" r="9525" b="0"/>
            <wp:docPr id="1328" name="그림 549" descr="dataexplorer_data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dataexplorer_dataarea"/>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4848225" cy="3657600"/>
                    </a:xfrm>
                    <a:prstGeom prst="rect">
                      <a:avLst/>
                    </a:prstGeom>
                    <a:noFill/>
                    <a:ln>
                      <a:noFill/>
                    </a:ln>
                  </pic:spPr>
                </pic:pic>
              </a:graphicData>
            </a:graphic>
          </wp:inline>
        </w:drawing>
      </w:r>
    </w:p>
    <w:p w14:paraId="04411859" w14:textId="77777777" w:rsidR="00B51D7D" w:rsidRPr="00D4048A" w:rsidRDefault="00B51D7D" w:rsidP="00AE3A66">
      <w:pPr>
        <w:pStyle w:val="af"/>
      </w:pPr>
    </w:p>
    <w:p w14:paraId="504FB4C5" w14:textId="77777777" w:rsidR="00B51D7D" w:rsidRDefault="00B51D7D" w:rsidP="00B51D7D">
      <w:pPr>
        <w:pStyle w:val="11"/>
      </w:pPr>
      <w:r w:rsidRPr="00D4048A">
        <w:t>윈도우</w:t>
      </w:r>
      <w:r w:rsidRPr="00D4048A">
        <w:t xml:space="preserve"> </w:t>
      </w:r>
      <w:r w:rsidRPr="00D4048A">
        <w:t>설명</w:t>
      </w:r>
    </w:p>
    <w:p w14:paraId="1CD6CA60" w14:textId="77777777" w:rsidR="00B51D7D" w:rsidRPr="00D4048A" w:rsidRDefault="00B51D7D" w:rsidP="00B51D7D">
      <w:pPr>
        <w:pStyle w:val="11"/>
      </w:pPr>
    </w:p>
    <w:tbl>
      <w:tblPr>
        <w:tblW w:w="5000"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903"/>
        <w:gridCol w:w="1297"/>
        <w:gridCol w:w="5362"/>
        <w:gridCol w:w="1213"/>
      </w:tblGrid>
      <w:tr w:rsidR="00B51D7D" w:rsidRPr="00D4048A" w14:paraId="2A153E3D" w14:textId="77777777" w:rsidTr="00255DC0">
        <w:trPr>
          <w:trHeight w:val="500"/>
          <w:tblCellSpacing w:w="0" w:type="dxa"/>
          <w:jc w:val="center"/>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71E926C" w14:textId="77777777" w:rsidR="00B51D7D" w:rsidRPr="00D4048A" w:rsidRDefault="00B51D7D" w:rsidP="00255DC0">
            <w:pPr>
              <w:pStyle w:val="ae"/>
              <w:rPr>
                <w:rFonts w:ascii="CMU Concrete" w:hAnsi="CMU Concrete"/>
              </w:rPr>
            </w:pPr>
            <w:r w:rsidRPr="00D4048A">
              <w:rPr>
                <w:rFonts w:ascii="CMU Concrete" w:hAnsi="CMU Concrete"/>
              </w:rPr>
              <w:t>윈도우</w:t>
            </w:r>
            <w:r w:rsidRPr="00D4048A">
              <w:rPr>
                <w:rFonts w:ascii="CMU Concrete" w:hAnsi="CMU Concrete"/>
              </w:rPr>
              <w:t xml:space="preserve"> </w:t>
            </w:r>
            <w:r w:rsidRPr="00D4048A">
              <w:rPr>
                <w:rFonts w:ascii="CMU Concrete" w:hAnsi="CMU Concrete"/>
              </w:rPr>
              <w:t>번호</w:t>
            </w:r>
          </w:p>
        </w:tc>
        <w:tc>
          <w:tcPr>
            <w:tcW w:w="739"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E4395C" w14:textId="77777777" w:rsidR="00B51D7D" w:rsidRPr="00D4048A" w:rsidRDefault="00B51D7D" w:rsidP="00255DC0">
            <w:pPr>
              <w:pStyle w:val="ae"/>
              <w:rPr>
                <w:rFonts w:ascii="CMU Concrete" w:hAnsi="CMU Concrete"/>
              </w:rPr>
            </w:pPr>
            <w:r w:rsidRPr="00D4048A">
              <w:rPr>
                <w:rFonts w:ascii="CMU Concrete" w:hAnsi="CMU Concrete"/>
              </w:rPr>
              <w:t>윈도우명</w:t>
            </w:r>
          </w:p>
        </w:tc>
        <w:tc>
          <w:tcPr>
            <w:tcW w:w="305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0796FA3" w14:textId="77777777" w:rsidR="00B51D7D" w:rsidRPr="00D4048A" w:rsidRDefault="00B51D7D" w:rsidP="00255DC0">
            <w:pPr>
              <w:pStyle w:val="ae"/>
              <w:rPr>
                <w:rFonts w:ascii="CMU Concrete" w:hAnsi="CMU Concrete"/>
              </w:rPr>
            </w:pPr>
            <w:r w:rsidRPr="00D4048A">
              <w:rPr>
                <w:rFonts w:ascii="CMU Concrete" w:hAnsi="CMU Concrete"/>
              </w:rPr>
              <w:t>기능</w:t>
            </w:r>
          </w:p>
        </w:tc>
        <w:tc>
          <w:tcPr>
            <w:tcW w:w="69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DBCABBC" w14:textId="77777777" w:rsidR="00B51D7D" w:rsidRPr="00D4048A" w:rsidRDefault="00B51D7D" w:rsidP="00255DC0">
            <w:pPr>
              <w:pStyle w:val="ae"/>
              <w:rPr>
                <w:rFonts w:ascii="CMU Concrete" w:hAnsi="CMU Concrete"/>
              </w:rPr>
            </w:pPr>
            <w:r w:rsidRPr="00D4048A">
              <w:rPr>
                <w:rFonts w:ascii="CMU Concrete" w:hAnsi="CMU Concrete"/>
              </w:rPr>
              <w:t>비고</w:t>
            </w:r>
          </w:p>
        </w:tc>
      </w:tr>
      <w:tr w:rsidR="00B51D7D" w:rsidRPr="00D4048A" w14:paraId="38D09811" w14:textId="77777777" w:rsidTr="00255DC0">
        <w:trPr>
          <w:trHeight w:val="400"/>
          <w:tblCellSpacing w:w="0" w:type="dxa"/>
          <w:jc w:val="center"/>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C017611" w14:textId="77777777" w:rsidR="00B51D7D" w:rsidRPr="00D4048A" w:rsidRDefault="00B51D7D" w:rsidP="00255DC0">
            <w:pPr>
              <w:pStyle w:val="ae"/>
              <w:rPr>
                <w:rFonts w:ascii="CMU Concrete" w:hAnsi="CMU Concrete"/>
              </w:rPr>
            </w:pPr>
            <w:r w:rsidRPr="00D4048A">
              <w:rPr>
                <w:rFonts w:ascii="CMU Concrete" w:hAnsi="CMU Concrete"/>
              </w:rPr>
              <w:t>1</w:t>
            </w:r>
          </w:p>
        </w:tc>
        <w:tc>
          <w:tcPr>
            <w:tcW w:w="739" w:type="pct"/>
            <w:tcBorders>
              <w:top w:val="single" w:sz="2" w:space="0" w:color="999999"/>
              <w:left w:val="single" w:sz="2" w:space="0" w:color="999999"/>
              <w:bottom w:val="single" w:sz="6" w:space="0" w:color="999999"/>
              <w:right w:val="single" w:sz="6" w:space="0" w:color="999999"/>
            </w:tcBorders>
            <w:vAlign w:val="center"/>
          </w:tcPr>
          <w:p w14:paraId="2F1B1DBA" w14:textId="77777777" w:rsidR="00B51D7D" w:rsidRPr="00D4048A" w:rsidRDefault="00B51D7D" w:rsidP="00255DC0">
            <w:pPr>
              <w:jc w:val="center"/>
              <w:rPr>
                <w:rFonts w:ascii="CMU Concrete" w:hAnsi="CMU Concrete"/>
              </w:rPr>
            </w:pPr>
            <w:r w:rsidRPr="00D4048A">
              <w:rPr>
                <w:rFonts w:ascii="CMU Concrete" w:hAnsi="CMU Concrete"/>
              </w:rPr>
              <w:t>열</w:t>
            </w:r>
            <w:r w:rsidRPr="00D4048A">
              <w:rPr>
                <w:rFonts w:ascii="CMU Concrete" w:hAnsi="CMU Concrete"/>
              </w:rPr>
              <w:t xml:space="preserve"> </w:t>
            </w:r>
            <w:r w:rsidRPr="00D4048A">
              <w:rPr>
                <w:rFonts w:ascii="CMU Concrete" w:hAnsi="CMU Concrete"/>
              </w:rPr>
              <w:t>머리글</w:t>
            </w:r>
          </w:p>
        </w:tc>
        <w:tc>
          <w:tcPr>
            <w:tcW w:w="3055" w:type="pct"/>
            <w:tcBorders>
              <w:top w:val="single" w:sz="2" w:space="0" w:color="999999"/>
              <w:left w:val="single" w:sz="2" w:space="0" w:color="999999"/>
              <w:bottom w:val="single" w:sz="6" w:space="0" w:color="999999"/>
              <w:right w:val="single" w:sz="6" w:space="0" w:color="999999"/>
            </w:tcBorders>
            <w:vAlign w:val="center"/>
          </w:tcPr>
          <w:p w14:paraId="3E504136" w14:textId="77777777" w:rsidR="00B51D7D" w:rsidRPr="00D4048A" w:rsidRDefault="00B51D7D" w:rsidP="00255DC0">
            <w:pPr>
              <w:rPr>
                <w:rFonts w:ascii="CMU Concrete" w:hAnsi="CMU Concrete"/>
              </w:rPr>
            </w:pPr>
            <w:r w:rsidRPr="00483C20">
              <w:rPr>
                <w:rFonts w:ascii="CMU Concrete" w:hAnsi="CMU Concrete"/>
              </w:rPr>
              <w:t>데이터</w:t>
            </w:r>
            <w:r w:rsidRPr="00483C20">
              <w:rPr>
                <w:rFonts w:ascii="CMU Concrete" w:hAnsi="CMU Concrete"/>
              </w:rPr>
              <w:t xml:space="preserve"> </w:t>
            </w:r>
            <w:r w:rsidRPr="00483C20">
              <w:rPr>
                <w:rFonts w:ascii="CMU Concrete" w:hAnsi="CMU Concrete"/>
              </w:rPr>
              <w:t>영역의</w:t>
            </w:r>
            <w:r w:rsidRPr="00483C20">
              <w:rPr>
                <w:rFonts w:ascii="CMU Concrete" w:hAnsi="CMU Concrete"/>
              </w:rPr>
              <w:t xml:space="preserve"> </w:t>
            </w:r>
            <w:r w:rsidRPr="00483C20">
              <w:rPr>
                <w:rFonts w:ascii="CMU Concrete" w:hAnsi="CMU Concrete"/>
              </w:rPr>
              <w:t>위쪽</w:t>
            </w:r>
            <w:r w:rsidRPr="00483C20">
              <w:rPr>
                <w:rFonts w:ascii="CMU Concrete" w:hAnsi="CMU Concrete"/>
              </w:rPr>
              <w:t xml:space="preserve"> </w:t>
            </w:r>
            <w:r w:rsidRPr="00483C20">
              <w:rPr>
                <w:rFonts w:ascii="CMU Concrete" w:hAnsi="CMU Concrete"/>
              </w:rPr>
              <w:t>부분으로</w:t>
            </w:r>
            <w:r w:rsidRPr="00483C20">
              <w:rPr>
                <w:rFonts w:ascii="CMU Concrete" w:hAnsi="CMU Concrete"/>
              </w:rPr>
              <w:t xml:space="preserve">, </w:t>
            </w:r>
            <w:r w:rsidRPr="00483C20">
              <w:rPr>
                <w:rFonts w:ascii="CMU Concrete" w:hAnsi="CMU Concrete"/>
                <w:b/>
              </w:rPr>
              <w:t>열</w:t>
            </w:r>
            <w:r w:rsidRPr="00483C20">
              <w:rPr>
                <w:rFonts w:ascii="CMU Concrete" w:hAnsi="CMU Concrete"/>
                <w:b/>
              </w:rPr>
              <w:t xml:space="preserve"> </w:t>
            </w:r>
            <w:r w:rsidRPr="00483C20">
              <w:rPr>
                <w:rFonts w:ascii="CMU Concrete" w:hAnsi="CMU Concrete"/>
                <w:b/>
              </w:rPr>
              <w:t>번호</w:t>
            </w:r>
            <w:r w:rsidRPr="00483C20">
              <w:rPr>
                <w:rFonts w:ascii="CMU Concrete" w:hAnsi="CMU Concrete"/>
                <w:b/>
              </w:rPr>
              <w:t xml:space="preserve">, </w:t>
            </w:r>
            <w:r w:rsidRPr="00483C20">
              <w:rPr>
                <w:rFonts w:ascii="CMU Concrete" w:hAnsi="CMU Concrete"/>
                <w:b/>
              </w:rPr>
              <w:t>필드명</w:t>
            </w:r>
            <w:r w:rsidRPr="00483C20">
              <w:rPr>
                <w:rFonts w:ascii="CMU Concrete" w:hAnsi="CMU Concrete"/>
              </w:rPr>
              <w:t>이</w:t>
            </w:r>
            <w:r w:rsidRPr="00483C20">
              <w:rPr>
                <w:rFonts w:ascii="CMU Concrete" w:hAnsi="CMU Concrete"/>
              </w:rPr>
              <w:t xml:space="preserve"> </w:t>
            </w:r>
            <w:r w:rsidRPr="00483C20">
              <w:rPr>
                <w:rFonts w:ascii="CMU Concrete" w:hAnsi="CMU Concrete"/>
              </w:rPr>
              <w:t>보여</w:t>
            </w:r>
            <w:r w:rsidRPr="00483C20">
              <w:rPr>
                <w:rFonts w:ascii="CMU Concrete" w:hAnsi="CMU Concrete"/>
              </w:rPr>
              <w:t xml:space="preserve"> </w:t>
            </w:r>
            <w:r w:rsidRPr="00483C20">
              <w:rPr>
                <w:rFonts w:ascii="CMU Concrete" w:hAnsi="CMU Concrete"/>
              </w:rPr>
              <w:t>집니다</w:t>
            </w:r>
            <w:r w:rsidRPr="00483C20">
              <w:rPr>
                <w:rFonts w:ascii="CMU Concrete" w:hAnsi="CMU Concrete"/>
              </w:rPr>
              <w:t xml:space="preserve">. </w:t>
            </w:r>
            <w:r w:rsidRPr="00483C20">
              <w:rPr>
                <w:rFonts w:ascii="CMU Concrete" w:hAnsi="CMU Concrete"/>
              </w:rPr>
              <w:t>마우스</w:t>
            </w:r>
            <w:r w:rsidRPr="00483C20">
              <w:rPr>
                <w:rFonts w:ascii="CMU Concrete" w:hAnsi="CMU Concrete"/>
              </w:rPr>
              <w:t xml:space="preserve"> </w:t>
            </w:r>
            <w:r w:rsidRPr="00483C20">
              <w:rPr>
                <w:rFonts w:ascii="CMU Concrete" w:hAnsi="CMU Concrete"/>
              </w:rPr>
              <w:t>오른쪽</w:t>
            </w:r>
            <w:r w:rsidRPr="00483C20">
              <w:rPr>
                <w:rFonts w:ascii="CMU Concrete" w:hAnsi="CMU Concrete"/>
              </w:rPr>
              <w:t xml:space="preserve"> </w:t>
            </w:r>
            <w:r w:rsidRPr="00483C20">
              <w:rPr>
                <w:rFonts w:ascii="CMU Concrete" w:hAnsi="CMU Concrete"/>
              </w:rPr>
              <w:t>버튼을</w:t>
            </w:r>
            <w:r w:rsidRPr="00483C20">
              <w:rPr>
                <w:rFonts w:ascii="CMU Concrete" w:hAnsi="CMU Concrete"/>
              </w:rPr>
              <w:t xml:space="preserve"> </w:t>
            </w:r>
            <w:r w:rsidRPr="00483C20">
              <w:rPr>
                <w:rFonts w:ascii="CMU Concrete" w:hAnsi="CMU Concrete"/>
              </w:rPr>
              <w:t>클릭하여</w:t>
            </w:r>
            <w:r w:rsidRPr="00483C20">
              <w:rPr>
                <w:rFonts w:ascii="CMU Concrete" w:hAnsi="CMU Concrete"/>
              </w:rPr>
              <w:t xml:space="preserve"> </w:t>
            </w:r>
            <w:r w:rsidRPr="00483C20">
              <w:rPr>
                <w:rFonts w:ascii="CMU Concrete" w:hAnsi="CMU Concrete" w:hint="eastAsia"/>
                <w:b/>
                <w:bCs/>
              </w:rPr>
              <w:t>열삭제</w:t>
            </w:r>
            <w:r w:rsidRPr="00483C20">
              <w:rPr>
                <w:rFonts w:ascii="CMU Concrete" w:hAnsi="CMU Concrete" w:hint="eastAsia"/>
                <w:b/>
                <w:bCs/>
              </w:rPr>
              <w:t xml:space="preserve">, </w:t>
            </w:r>
            <w:r w:rsidRPr="00483C20">
              <w:rPr>
                <w:rFonts w:ascii="CMU Concrete" w:hAnsi="CMU Concrete" w:hint="eastAsia"/>
                <w:b/>
                <w:bCs/>
              </w:rPr>
              <w:t>열숨기기</w:t>
            </w:r>
            <w:r w:rsidRPr="00483C20">
              <w:rPr>
                <w:rFonts w:ascii="CMU Concrete" w:hAnsi="CMU Concrete" w:hint="eastAsia"/>
                <w:b/>
                <w:bCs/>
              </w:rPr>
              <w:t xml:space="preserve">, </w:t>
            </w:r>
            <w:r w:rsidRPr="00483C20">
              <w:rPr>
                <w:rFonts w:ascii="CMU Concrete" w:hAnsi="CMU Concrete" w:hint="eastAsia"/>
                <w:b/>
                <w:bCs/>
              </w:rPr>
              <w:t>복사</w:t>
            </w:r>
            <w:r w:rsidRPr="00483C20">
              <w:rPr>
                <w:rFonts w:ascii="CMU Concrete" w:hAnsi="CMU Concrete" w:hint="eastAsia"/>
                <w:b/>
                <w:bCs/>
              </w:rPr>
              <w:t xml:space="preserve">, </w:t>
            </w:r>
            <w:r w:rsidRPr="00483C20">
              <w:rPr>
                <w:rFonts w:ascii="CMU Concrete" w:hAnsi="CMU Concrete" w:hint="eastAsia"/>
                <w:b/>
                <w:bCs/>
              </w:rPr>
              <w:t>컬럼이름과</w:t>
            </w:r>
            <w:r w:rsidRPr="00483C20">
              <w:rPr>
                <w:rFonts w:ascii="CMU Concrete" w:hAnsi="CMU Concrete" w:hint="eastAsia"/>
                <w:b/>
                <w:bCs/>
              </w:rPr>
              <w:t xml:space="preserve"> </w:t>
            </w:r>
            <w:r w:rsidRPr="00483C20">
              <w:rPr>
                <w:rFonts w:ascii="CMU Concrete" w:hAnsi="CMU Concrete" w:hint="eastAsia"/>
                <w:b/>
                <w:bCs/>
              </w:rPr>
              <w:t>함께</w:t>
            </w:r>
            <w:r w:rsidRPr="00483C20">
              <w:rPr>
                <w:rFonts w:ascii="CMU Concrete" w:hAnsi="CMU Concrete" w:hint="eastAsia"/>
                <w:b/>
                <w:bCs/>
              </w:rPr>
              <w:t xml:space="preserve"> </w:t>
            </w:r>
            <w:r w:rsidRPr="00483C20">
              <w:rPr>
                <w:rFonts w:ascii="CMU Concrete" w:hAnsi="CMU Concrete" w:hint="eastAsia"/>
                <w:b/>
                <w:bCs/>
              </w:rPr>
              <w:t>복사</w:t>
            </w:r>
            <w:r w:rsidRPr="00483C20">
              <w:rPr>
                <w:rFonts w:ascii="CMU Concrete" w:hAnsi="CMU Concrete" w:hint="eastAsia"/>
                <w:b/>
                <w:bCs/>
              </w:rPr>
              <w:t xml:space="preserve">, </w:t>
            </w:r>
            <w:r w:rsidRPr="00483C20">
              <w:rPr>
                <w:rFonts w:ascii="CMU Concrete" w:hAnsi="CMU Concrete" w:hint="eastAsia"/>
                <w:b/>
                <w:bCs/>
              </w:rPr>
              <w:t>전체선택</w:t>
            </w:r>
            <w:r w:rsidRPr="00483C20">
              <w:rPr>
                <w:rFonts w:ascii="CMU Concrete" w:hAnsi="CMU Concrete" w:hint="eastAsia"/>
                <w:b/>
                <w:bCs/>
              </w:rPr>
              <w:t>, Excel</w:t>
            </w:r>
            <w:r w:rsidRPr="00483C20">
              <w:rPr>
                <w:rFonts w:ascii="CMU Concrete" w:hAnsi="CMU Concrete" w:hint="eastAsia"/>
                <w:b/>
                <w:bCs/>
              </w:rPr>
              <w:t>로</w:t>
            </w:r>
            <w:r w:rsidRPr="00483C20">
              <w:rPr>
                <w:rFonts w:ascii="CMU Concrete" w:hAnsi="CMU Concrete" w:hint="eastAsia"/>
                <w:b/>
                <w:bCs/>
              </w:rPr>
              <w:t xml:space="preserve"> </w:t>
            </w:r>
            <w:r w:rsidRPr="00483C20">
              <w:rPr>
                <w:rFonts w:ascii="CMU Concrete" w:hAnsi="CMU Concrete" w:hint="eastAsia"/>
                <w:b/>
                <w:bCs/>
              </w:rPr>
              <w:t>데이터</w:t>
            </w:r>
            <w:r w:rsidRPr="00483C20">
              <w:rPr>
                <w:rFonts w:ascii="CMU Concrete" w:hAnsi="CMU Concrete" w:hint="eastAsia"/>
                <w:b/>
                <w:bCs/>
              </w:rPr>
              <w:t xml:space="preserve"> </w:t>
            </w:r>
            <w:r w:rsidRPr="00483C20">
              <w:rPr>
                <w:rFonts w:ascii="CMU Concrete" w:hAnsi="CMU Concrete" w:hint="eastAsia"/>
                <w:b/>
                <w:bCs/>
              </w:rPr>
              <w:t>보내기</w:t>
            </w:r>
            <w:r w:rsidRPr="00D4048A">
              <w:rPr>
                <w:rFonts w:ascii="CMU Concrete" w:hAnsi="CMU Concrete"/>
              </w:rPr>
              <w:t>가</w:t>
            </w:r>
            <w:r w:rsidRPr="00D4048A">
              <w:rPr>
                <w:rFonts w:ascii="CMU Concrete" w:hAnsi="CMU Concrete"/>
              </w:rPr>
              <w:t xml:space="preserve"> </w:t>
            </w:r>
            <w:r w:rsidRPr="00D4048A">
              <w:rPr>
                <w:rFonts w:ascii="CMU Concrete" w:hAnsi="CMU Concrete"/>
              </w:rPr>
              <w:t>가능</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열의</w:t>
            </w:r>
            <w:r w:rsidRPr="00D4048A">
              <w:rPr>
                <w:rFonts w:ascii="CMU Concrete" w:hAnsi="CMU Concrete"/>
              </w:rPr>
              <w:t xml:space="preserve"> </w:t>
            </w:r>
            <w:r w:rsidRPr="00D4048A">
              <w:rPr>
                <w:rFonts w:ascii="CMU Concrete" w:hAnsi="CMU Concrete"/>
              </w:rPr>
              <w:t>경계</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간격이</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rPr>
              <w:t>맞춰집니다</w:t>
            </w:r>
            <w:r w:rsidRPr="00D4048A">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14:paraId="27E289E3" w14:textId="77777777" w:rsidR="00B51D7D" w:rsidRPr="00D4048A" w:rsidRDefault="00B51D7D" w:rsidP="00255DC0">
            <w:pPr>
              <w:rPr>
                <w:rFonts w:ascii="CMU Concrete" w:hAnsi="CMU Concrete"/>
              </w:rPr>
            </w:pPr>
          </w:p>
        </w:tc>
      </w:tr>
      <w:tr w:rsidR="00B51D7D" w:rsidRPr="00D4048A" w14:paraId="0F893841" w14:textId="77777777" w:rsidTr="00255DC0">
        <w:trPr>
          <w:trHeight w:val="400"/>
          <w:tblCellSpacing w:w="0" w:type="dxa"/>
          <w:jc w:val="center"/>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5668C68" w14:textId="77777777" w:rsidR="00B51D7D" w:rsidRPr="00D4048A" w:rsidRDefault="00B51D7D" w:rsidP="00255DC0">
            <w:pPr>
              <w:pStyle w:val="ae"/>
              <w:rPr>
                <w:rStyle w:val="af4"/>
                <w:rFonts w:ascii="CMU Concrete" w:hAnsi="CMU Concrete"/>
              </w:rPr>
            </w:pPr>
            <w:r w:rsidRPr="00D4048A">
              <w:rPr>
                <w:rFonts w:ascii="CMU Concrete" w:hAnsi="CMU Concrete"/>
              </w:rPr>
              <w:t>2</w:t>
            </w:r>
          </w:p>
        </w:tc>
        <w:tc>
          <w:tcPr>
            <w:tcW w:w="739" w:type="pct"/>
            <w:tcBorders>
              <w:top w:val="single" w:sz="2" w:space="0" w:color="999999"/>
              <w:left w:val="single" w:sz="2" w:space="0" w:color="999999"/>
              <w:bottom w:val="single" w:sz="6" w:space="0" w:color="999999"/>
              <w:right w:val="single" w:sz="6" w:space="0" w:color="999999"/>
            </w:tcBorders>
            <w:vAlign w:val="center"/>
          </w:tcPr>
          <w:p w14:paraId="3A254F84" w14:textId="77777777" w:rsidR="00B51D7D" w:rsidRPr="00D4048A" w:rsidRDefault="00B51D7D" w:rsidP="00255DC0">
            <w:pPr>
              <w:jc w:val="center"/>
              <w:rPr>
                <w:rFonts w:ascii="CMU Concrete" w:hAnsi="CMU Concrete"/>
              </w:rPr>
            </w:pPr>
            <w:r w:rsidRPr="00D4048A">
              <w:rPr>
                <w:rFonts w:ascii="CMU Concrete" w:hAnsi="CMU Concrete"/>
              </w:rPr>
              <w:t>행</w:t>
            </w:r>
            <w:r w:rsidRPr="00D4048A">
              <w:rPr>
                <w:rFonts w:ascii="CMU Concrete" w:hAnsi="CMU Concrete"/>
              </w:rPr>
              <w:t xml:space="preserve"> </w:t>
            </w:r>
            <w:r w:rsidRPr="00D4048A">
              <w:rPr>
                <w:rFonts w:ascii="CMU Concrete" w:hAnsi="CMU Concrete"/>
              </w:rPr>
              <w:t>머리글</w:t>
            </w:r>
          </w:p>
        </w:tc>
        <w:tc>
          <w:tcPr>
            <w:tcW w:w="3055" w:type="pct"/>
            <w:tcBorders>
              <w:top w:val="single" w:sz="2" w:space="0" w:color="999999"/>
              <w:left w:val="single" w:sz="2" w:space="0" w:color="999999"/>
              <w:bottom w:val="single" w:sz="6" w:space="0" w:color="999999"/>
              <w:right w:val="single" w:sz="6" w:space="0" w:color="999999"/>
            </w:tcBorders>
            <w:vAlign w:val="center"/>
          </w:tcPr>
          <w:p w14:paraId="44685DB5"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부분으로</w:t>
            </w:r>
            <w:r w:rsidRPr="00D4048A">
              <w:rPr>
                <w:rFonts w:ascii="CMU Concrete" w:hAnsi="CMU Concrete"/>
              </w:rPr>
              <w:t xml:space="preserve">, </w:t>
            </w:r>
            <w:r w:rsidRPr="00D4048A">
              <w:rPr>
                <w:rFonts w:ascii="CMU Concrete" w:hAnsi="CMU Concrete"/>
                <w:b/>
                <w:bCs/>
              </w:rPr>
              <w:t>행</w:t>
            </w:r>
            <w:r w:rsidRPr="00D4048A">
              <w:rPr>
                <w:rFonts w:ascii="CMU Concrete" w:hAnsi="CMU Concrete"/>
                <w:b/>
                <w:bCs/>
              </w:rPr>
              <w:t xml:space="preserve"> </w:t>
            </w:r>
            <w:r w:rsidRPr="00D4048A">
              <w:rPr>
                <w:rFonts w:ascii="CMU Concrete" w:hAnsi="CMU Concrete"/>
                <w:b/>
                <w:bCs/>
              </w:rPr>
              <w:t>번호</w:t>
            </w:r>
            <w:r w:rsidRPr="00D4048A">
              <w:rPr>
                <w:rFonts w:ascii="CMU Concrete" w:hAnsi="CMU Concrete"/>
              </w:rPr>
              <w:t>가</w:t>
            </w:r>
            <w:r w:rsidRPr="00D4048A">
              <w:rPr>
                <w:rFonts w:ascii="CMU Concrete" w:hAnsi="CMU Concrete"/>
              </w:rPr>
              <w:t xml:space="preserve"> </w:t>
            </w:r>
            <w:r w:rsidRPr="00D4048A">
              <w:rPr>
                <w:rFonts w:ascii="CMU Concrete" w:hAnsi="CMU Concrete"/>
              </w:rPr>
              <w:t>보여집니다</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b/>
                <w:bCs/>
              </w:rPr>
              <w:t>행</w:t>
            </w:r>
            <w:r w:rsidRPr="00D4048A">
              <w:rPr>
                <w:rFonts w:ascii="CMU Concrete" w:hAnsi="CMU Concrete"/>
                <w:b/>
                <w:bCs/>
              </w:rPr>
              <w:t xml:space="preserve"> </w:t>
            </w:r>
            <w:r w:rsidRPr="00D4048A">
              <w:rPr>
                <w:rFonts w:ascii="CMU Concrete" w:hAnsi="CMU Concrete"/>
                <w:b/>
                <w:bCs/>
              </w:rPr>
              <w:t>삭제</w:t>
            </w:r>
            <w:r w:rsidRPr="00D4048A">
              <w:rPr>
                <w:rFonts w:ascii="CMU Concrete" w:hAnsi="CMU Concrete"/>
                <w:b/>
                <w:bCs/>
              </w:rPr>
              <w:t xml:space="preserve">, </w:t>
            </w:r>
            <w:r w:rsidRPr="00D4048A">
              <w:rPr>
                <w:rFonts w:ascii="CMU Concrete" w:hAnsi="CMU Concrete"/>
                <w:b/>
                <w:bCs/>
              </w:rPr>
              <w:t>복사</w:t>
            </w:r>
            <w:r w:rsidRPr="00D4048A">
              <w:rPr>
                <w:rFonts w:ascii="CMU Concrete" w:hAnsi="CMU Concrete"/>
                <w:b/>
                <w:bCs/>
              </w:rPr>
              <w:t>,</w:t>
            </w:r>
            <w:r w:rsidRPr="00D4048A">
              <w:rPr>
                <w:rFonts w:ascii="CMU Concrete" w:hAnsi="CMU Concrete"/>
              </w:rPr>
              <w:t xml:space="preserve"> </w:t>
            </w:r>
            <w:r w:rsidRPr="00483C20">
              <w:rPr>
                <w:rFonts w:ascii="CMU Concrete" w:hAnsi="CMU Concrete" w:hint="eastAsia"/>
                <w:b/>
                <w:bCs/>
              </w:rPr>
              <w:t>컬럼이름과</w:t>
            </w:r>
            <w:r w:rsidRPr="00483C20">
              <w:rPr>
                <w:rFonts w:ascii="CMU Concrete" w:hAnsi="CMU Concrete" w:hint="eastAsia"/>
                <w:b/>
                <w:bCs/>
              </w:rPr>
              <w:t xml:space="preserve"> </w:t>
            </w:r>
            <w:r w:rsidRPr="00483C20">
              <w:rPr>
                <w:rFonts w:ascii="CMU Concrete" w:hAnsi="CMU Concrete" w:hint="eastAsia"/>
                <w:b/>
                <w:bCs/>
              </w:rPr>
              <w:t>함께</w:t>
            </w:r>
            <w:r w:rsidRPr="00483C20">
              <w:rPr>
                <w:rFonts w:ascii="CMU Concrete" w:hAnsi="CMU Concrete" w:hint="eastAsia"/>
                <w:b/>
                <w:bCs/>
              </w:rPr>
              <w:t xml:space="preserve"> </w:t>
            </w:r>
            <w:r w:rsidRPr="00483C20">
              <w:rPr>
                <w:rFonts w:ascii="CMU Concrete" w:hAnsi="CMU Concrete" w:hint="eastAsia"/>
                <w:b/>
                <w:bCs/>
              </w:rPr>
              <w:t>복사</w:t>
            </w:r>
            <w:r w:rsidRPr="00483C20">
              <w:rPr>
                <w:rFonts w:ascii="CMU Concrete" w:hAnsi="CMU Concrete"/>
                <w:b/>
                <w:bCs/>
              </w:rPr>
              <w:t xml:space="preserve">, </w:t>
            </w:r>
            <w:r w:rsidRPr="00483C20">
              <w:rPr>
                <w:rFonts w:ascii="CMU Concrete" w:hAnsi="CMU Concrete" w:hint="eastAsia"/>
                <w:b/>
                <w:bCs/>
              </w:rPr>
              <w:t>전체선택</w:t>
            </w:r>
            <w:r w:rsidRPr="00483C20">
              <w:rPr>
                <w:rFonts w:ascii="CMU Concrete" w:hAnsi="CMU Concrete"/>
                <w:b/>
                <w:bCs/>
              </w:rPr>
              <w:t xml:space="preserve">, </w:t>
            </w:r>
            <w:r w:rsidRPr="00483C20">
              <w:rPr>
                <w:rFonts w:ascii="CMU Concrete" w:hAnsi="CMU Concrete" w:hint="eastAsia"/>
                <w:b/>
                <w:bCs/>
              </w:rPr>
              <w:t>Excel</w:t>
            </w:r>
            <w:r w:rsidRPr="00483C20">
              <w:rPr>
                <w:rFonts w:ascii="CMU Concrete" w:hAnsi="CMU Concrete" w:hint="eastAsia"/>
                <w:b/>
                <w:bCs/>
              </w:rPr>
              <w:t>로</w:t>
            </w:r>
            <w:r w:rsidRPr="00483C20">
              <w:rPr>
                <w:rFonts w:ascii="CMU Concrete" w:hAnsi="CMU Concrete" w:hint="eastAsia"/>
                <w:b/>
                <w:bCs/>
              </w:rPr>
              <w:t xml:space="preserve"> </w:t>
            </w:r>
            <w:r w:rsidRPr="00483C20">
              <w:rPr>
                <w:rFonts w:ascii="CMU Concrete" w:hAnsi="CMU Concrete" w:hint="eastAsia"/>
                <w:b/>
                <w:bCs/>
              </w:rPr>
              <w:t>테이터</w:t>
            </w:r>
            <w:r w:rsidRPr="00483C20">
              <w:rPr>
                <w:rFonts w:ascii="CMU Concrete" w:hAnsi="CMU Concrete" w:hint="eastAsia"/>
                <w:b/>
                <w:bCs/>
              </w:rPr>
              <w:t xml:space="preserve"> </w:t>
            </w:r>
            <w:r w:rsidRPr="00483C20">
              <w:rPr>
                <w:rFonts w:ascii="CMU Concrete" w:hAnsi="CMU Concrete" w:hint="eastAsia"/>
                <w:b/>
                <w:bCs/>
              </w:rPr>
              <w:t>보내기</w:t>
            </w:r>
            <w:r w:rsidRPr="00483C20">
              <w:rPr>
                <w:rFonts w:ascii="CMU Concrete" w:hAnsi="CMU Concrete"/>
              </w:rPr>
              <w:t xml:space="preserve"> </w:t>
            </w:r>
            <w:r w:rsidRPr="007C6CA7">
              <w:rPr>
                <w:rFonts w:ascii="CMU Concrete" w:hAnsi="CMU Concrete" w:hint="eastAsia"/>
              </w:rPr>
              <w:t>가</w:t>
            </w:r>
            <w:r w:rsidRPr="00483C20">
              <w:rPr>
                <w:rFonts w:ascii="CMU Concrete" w:hAnsi="CMU Concrete"/>
              </w:rPr>
              <w:t xml:space="preserve"> </w:t>
            </w:r>
            <w:r w:rsidRPr="00483C20">
              <w:rPr>
                <w:rFonts w:ascii="CMU Concrete" w:hAnsi="CMU Concrete"/>
              </w:rPr>
              <w:t>가능합니다</w:t>
            </w:r>
            <w:r w:rsidRPr="00483C20">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14:paraId="72DFD206" w14:textId="77777777" w:rsidR="00B51D7D" w:rsidRPr="00D4048A" w:rsidRDefault="00B51D7D" w:rsidP="00255DC0">
            <w:pPr>
              <w:rPr>
                <w:rFonts w:ascii="CMU Concrete" w:hAnsi="CMU Concrete"/>
              </w:rPr>
            </w:pPr>
          </w:p>
        </w:tc>
      </w:tr>
      <w:tr w:rsidR="00B51D7D" w:rsidRPr="00D4048A" w14:paraId="757328E8" w14:textId="77777777" w:rsidTr="00255DC0">
        <w:trPr>
          <w:trHeight w:val="400"/>
          <w:tblCellSpacing w:w="0" w:type="dxa"/>
          <w:jc w:val="center"/>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E3FC3B2" w14:textId="77777777" w:rsidR="00B51D7D" w:rsidRPr="00D4048A" w:rsidRDefault="00B51D7D" w:rsidP="00255DC0">
            <w:pPr>
              <w:pStyle w:val="ae"/>
              <w:rPr>
                <w:rFonts w:ascii="CMU Concrete" w:hAnsi="CMU Concrete"/>
              </w:rPr>
            </w:pPr>
            <w:r w:rsidRPr="00D4048A">
              <w:rPr>
                <w:rFonts w:ascii="CMU Concrete" w:hAnsi="CMU Concrete"/>
              </w:rPr>
              <w:t>3</w:t>
            </w:r>
          </w:p>
        </w:tc>
        <w:tc>
          <w:tcPr>
            <w:tcW w:w="739" w:type="pct"/>
            <w:tcBorders>
              <w:top w:val="single" w:sz="2" w:space="0" w:color="999999"/>
              <w:left w:val="single" w:sz="2" w:space="0" w:color="999999"/>
              <w:bottom w:val="single" w:sz="6" w:space="0" w:color="999999"/>
              <w:right w:val="single" w:sz="6" w:space="0" w:color="999999"/>
            </w:tcBorders>
            <w:vAlign w:val="center"/>
          </w:tcPr>
          <w:p w14:paraId="0F435258" w14:textId="77777777" w:rsidR="00B51D7D" w:rsidRPr="00D4048A" w:rsidRDefault="00B51D7D" w:rsidP="00255DC0">
            <w:pPr>
              <w:jc w:val="cente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w:t>
            </w:r>
          </w:p>
        </w:tc>
        <w:tc>
          <w:tcPr>
            <w:tcW w:w="3055" w:type="pct"/>
            <w:tcBorders>
              <w:top w:val="single" w:sz="2" w:space="0" w:color="999999"/>
              <w:left w:val="single" w:sz="2" w:space="0" w:color="999999"/>
              <w:bottom w:val="single" w:sz="6" w:space="0" w:color="999999"/>
              <w:right w:val="single" w:sz="6" w:space="0" w:color="999999"/>
            </w:tcBorders>
            <w:vAlign w:val="center"/>
          </w:tcPr>
          <w:p w14:paraId="24BAA2CF" w14:textId="77777777" w:rsidR="00B51D7D" w:rsidRPr="00D4048A" w:rsidRDefault="00B51D7D" w:rsidP="00255DC0">
            <w:pPr>
              <w:rPr>
                <w:rFonts w:ascii="CMU Concrete" w:hAnsi="CMU Concrete"/>
              </w:rPr>
            </w:pPr>
            <w:r w:rsidRPr="00D4048A">
              <w:rPr>
                <w:rFonts w:ascii="CMU Concrete" w:hAnsi="CMU Concrete"/>
              </w:rPr>
              <w:t>실제로</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표시되는</w:t>
            </w:r>
            <w:r w:rsidRPr="00D4048A">
              <w:rPr>
                <w:rFonts w:ascii="CMU Concrete" w:hAnsi="CMU Concrete"/>
              </w:rPr>
              <w:t xml:space="preserve"> </w:t>
            </w:r>
            <w:r w:rsidRPr="00D4048A">
              <w:rPr>
                <w:rFonts w:ascii="CMU Concrete" w:hAnsi="CMU Concrete"/>
              </w:rPr>
              <w:t>부분입니다</w:t>
            </w:r>
            <w:r w:rsidRPr="00D4048A">
              <w:rPr>
                <w:rFonts w:ascii="CMU Concrete" w:hAnsi="CMU Concrete"/>
              </w:rPr>
              <w:t xml:space="preserve">. </w:t>
            </w:r>
            <w:r w:rsidRPr="00D4048A">
              <w:rPr>
                <w:rFonts w:ascii="CMU Concrete" w:hAnsi="CMU Concrete"/>
              </w:rPr>
              <w:t>처음에는</w:t>
            </w:r>
            <w:r w:rsidRPr="00D4048A">
              <w:rPr>
                <w:rFonts w:ascii="CMU Concrete" w:hAnsi="CMU Concrete"/>
              </w:rPr>
              <w:t xml:space="preserve"> </w:t>
            </w:r>
            <w:r w:rsidRPr="00D4048A">
              <w:rPr>
                <w:rFonts w:ascii="CMU Concrete" w:hAnsi="CMU Concrete"/>
                <w:b/>
                <w:bCs/>
              </w:rPr>
              <w:t>데이터시트</w:t>
            </w:r>
            <w:r w:rsidRPr="00D4048A">
              <w:rPr>
                <w:rFonts w:ascii="CMU Concrete" w:hAnsi="CMU Concrete"/>
              </w:rPr>
              <w:t>만</w:t>
            </w:r>
            <w:r w:rsidRPr="00D4048A">
              <w:rPr>
                <w:rFonts w:ascii="CMU Concrete" w:hAnsi="CMU Concrete"/>
              </w:rPr>
              <w:t xml:space="preserve"> </w:t>
            </w:r>
            <w:r w:rsidRPr="00D4048A">
              <w:rPr>
                <w:rFonts w:ascii="CMU Concrete" w:hAnsi="CMU Concrete"/>
              </w:rPr>
              <w:t>존재하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석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분포</w:t>
            </w:r>
            <w:r w:rsidRPr="00D4048A">
              <w:rPr>
                <w:rFonts w:ascii="CMU Concrete" w:hAnsi="CMU Concrete"/>
                <w:b/>
                <w:bCs/>
              </w:rPr>
              <w:t xml:space="preserve">, </w:t>
            </w:r>
            <w:r w:rsidRPr="00D4048A">
              <w:rPr>
                <w:rFonts w:ascii="CMU Concrete" w:hAnsi="CMU Concrete"/>
                <w:b/>
                <w:bCs/>
              </w:rPr>
              <w:t>이산형</w:t>
            </w:r>
            <w:r w:rsidRPr="00D4048A">
              <w:rPr>
                <w:rFonts w:ascii="CMU Concrete" w:hAnsi="CMU Concrete"/>
                <w:b/>
                <w:bCs/>
              </w:rPr>
              <w:t xml:space="preserve"> </w:t>
            </w:r>
            <w:r w:rsidRPr="00D4048A">
              <w:rPr>
                <w:rFonts w:ascii="CMU Concrete" w:hAnsi="CMU Concrete"/>
                <w:b/>
                <w:bCs/>
              </w:rPr>
              <w:t>분포</w:t>
            </w:r>
            <w:r>
              <w:rPr>
                <w:rFonts w:ascii="CMU Concrete" w:hAnsi="CMU Concrete" w:hint="eastAsia"/>
                <w:b/>
                <w:bCs/>
              </w:rPr>
              <w:t>`</w:t>
            </w:r>
            <w:r w:rsidRPr="00D4048A">
              <w:rPr>
                <w:rFonts w:ascii="CMU Concrete" w:hAnsi="CMU Concrete"/>
                <w:b/>
                <w:bCs/>
              </w:rPr>
              <w:t xml:space="preserve">, </w:t>
            </w:r>
            <w:r w:rsidRPr="00D4048A">
              <w:rPr>
                <w:rFonts w:ascii="CMU Concrete" w:hAnsi="CMU Concrete"/>
                <w:b/>
                <w:bCs/>
              </w:rPr>
              <w:t>상관</w:t>
            </w:r>
            <w:r w:rsidRPr="00D4048A">
              <w:rPr>
                <w:rFonts w:ascii="CMU Concrete" w:hAnsi="CMU Concrete"/>
                <w:b/>
                <w:bCs/>
              </w:rPr>
              <w:t xml:space="preserve"> </w:t>
            </w:r>
            <w:r w:rsidRPr="00D4048A">
              <w:rPr>
                <w:rFonts w:ascii="CMU Concrete" w:hAnsi="CMU Concrete"/>
                <w:b/>
                <w:bCs/>
              </w:rPr>
              <w:t>관계</w:t>
            </w:r>
            <w:r w:rsidRPr="00D4048A">
              <w:rPr>
                <w:rFonts w:ascii="CMU Concrete" w:hAnsi="CMU Concrete"/>
                <w:b/>
                <w:bCs/>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분석결과</w:t>
            </w:r>
            <w:r w:rsidRPr="00D4048A">
              <w:rPr>
                <w:rFonts w:ascii="CMU Concrete" w:hAnsi="CMU Concrete"/>
              </w:rPr>
              <w:t xml:space="preserve"> </w:t>
            </w:r>
            <w:r w:rsidRPr="00D4048A">
              <w:rPr>
                <w:rFonts w:ascii="CMU Concrete" w:hAnsi="CMU Concrete"/>
              </w:rPr>
              <w:t>시트가</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b/>
                <w:bCs/>
              </w:rPr>
              <w:t>복사</w:t>
            </w:r>
            <w:r w:rsidRPr="00D4048A">
              <w:rPr>
                <w:rFonts w:ascii="CMU Concrete" w:hAnsi="CMU Concrete"/>
                <w:b/>
                <w:bCs/>
              </w:rPr>
              <w:t xml:space="preserve">, </w:t>
            </w:r>
            <w:r w:rsidRPr="00D4048A">
              <w:rPr>
                <w:rFonts w:ascii="CMU Concrete" w:hAnsi="CMU Concrete"/>
                <w:b/>
                <w:bCs/>
              </w:rPr>
              <w:t>붙여넣기</w:t>
            </w:r>
            <w:r w:rsidRPr="00D4048A">
              <w:rPr>
                <w:rFonts w:ascii="CMU Concrete" w:hAnsi="CMU Concrete"/>
                <w:b/>
                <w:bCs/>
              </w:rPr>
              <w:t xml:space="preserve">, </w:t>
            </w:r>
            <w:r w:rsidRPr="00D4048A">
              <w:rPr>
                <w:rFonts w:ascii="CMU Concrete" w:hAnsi="CMU Concrete"/>
                <w:b/>
                <w:bCs/>
              </w:rPr>
              <w:t>삭제</w:t>
            </w:r>
            <w:r w:rsidRPr="00D4048A">
              <w:rPr>
                <w:rFonts w:ascii="CMU Concrete" w:hAnsi="CMU Concrete"/>
                <w:b/>
                <w:bCs/>
              </w:rPr>
              <w:t xml:space="preserve">, </w:t>
            </w:r>
            <w:r w:rsidRPr="00D4048A">
              <w:rPr>
                <w:rFonts w:ascii="CMU Concrete" w:hAnsi="CMU Concrete"/>
                <w:b/>
                <w:bCs/>
              </w:rPr>
              <w:t>전체선택</w:t>
            </w:r>
            <w:r w:rsidRPr="00D4048A">
              <w:rPr>
                <w:rFonts w:ascii="CMU Concrete" w:hAnsi="CMU Concrete"/>
                <w:b/>
                <w:bCs/>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메뉴는</w:t>
            </w:r>
            <w:r w:rsidRPr="00D4048A">
              <w:rPr>
                <w:rFonts w:ascii="CMU Concrete" w:hAnsi="CMU Concrete"/>
              </w:rPr>
              <w:t xml:space="preserve"> </w:t>
            </w:r>
            <w:r w:rsidRPr="00D4048A">
              <w:rPr>
                <w:rFonts w:ascii="CMU Concrete" w:hAnsi="CMU Concrete"/>
              </w:rPr>
              <w:t>조금씩</w:t>
            </w:r>
            <w:r w:rsidRPr="00D4048A">
              <w:rPr>
                <w:rFonts w:ascii="CMU Concrete" w:hAnsi="CMU Concrete"/>
              </w:rPr>
              <w:t xml:space="preserve"> </w:t>
            </w:r>
            <w:r w:rsidRPr="00D4048A">
              <w:rPr>
                <w:rFonts w:ascii="CMU Concrete" w:hAnsi="CMU Concrete"/>
              </w:rPr>
              <w:t>달라집니다</w:t>
            </w:r>
            <w:r w:rsidRPr="00D4048A">
              <w:rPr>
                <w:rFonts w:ascii="CMU Concrete" w:hAnsi="CMU Concrete"/>
              </w:rPr>
              <w:t xml:space="preserve">.) </w:t>
            </w:r>
          </w:p>
        </w:tc>
        <w:tc>
          <w:tcPr>
            <w:tcW w:w="692" w:type="pct"/>
            <w:tcBorders>
              <w:top w:val="single" w:sz="2" w:space="0" w:color="999999"/>
              <w:left w:val="single" w:sz="2" w:space="0" w:color="999999"/>
              <w:bottom w:val="single" w:sz="6" w:space="0" w:color="999999"/>
              <w:right w:val="single" w:sz="6" w:space="0" w:color="999999"/>
            </w:tcBorders>
            <w:vAlign w:val="center"/>
          </w:tcPr>
          <w:p w14:paraId="27049274" w14:textId="77777777" w:rsidR="00B51D7D" w:rsidRPr="00D4048A" w:rsidRDefault="00B51D7D" w:rsidP="00255DC0">
            <w:pPr>
              <w:rPr>
                <w:rFonts w:ascii="CMU Concrete" w:hAnsi="CMU Concrete"/>
              </w:rPr>
            </w:pPr>
          </w:p>
        </w:tc>
      </w:tr>
      <w:tr w:rsidR="00B51D7D" w:rsidRPr="00D4048A" w14:paraId="57AD4B15" w14:textId="77777777" w:rsidTr="00255DC0">
        <w:trPr>
          <w:trHeight w:val="400"/>
          <w:tblCellSpacing w:w="0" w:type="dxa"/>
          <w:jc w:val="center"/>
        </w:trPr>
        <w:tc>
          <w:tcPr>
            <w:tcW w:w="515"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DF53208" w14:textId="77777777" w:rsidR="00B51D7D" w:rsidRPr="00D4048A" w:rsidRDefault="00B51D7D" w:rsidP="00255DC0">
            <w:pPr>
              <w:pStyle w:val="ae"/>
              <w:rPr>
                <w:rFonts w:ascii="CMU Concrete" w:hAnsi="CMU Concrete"/>
              </w:rPr>
            </w:pPr>
            <w:r w:rsidRPr="00D4048A">
              <w:rPr>
                <w:rFonts w:ascii="CMU Concrete" w:hAnsi="CMU Concrete"/>
              </w:rPr>
              <w:t xml:space="preserve">4 </w:t>
            </w:r>
          </w:p>
        </w:tc>
        <w:tc>
          <w:tcPr>
            <w:tcW w:w="739" w:type="pct"/>
            <w:tcBorders>
              <w:top w:val="single" w:sz="2" w:space="0" w:color="999999"/>
              <w:left w:val="single" w:sz="2" w:space="0" w:color="999999"/>
              <w:bottom w:val="single" w:sz="6" w:space="0" w:color="999999"/>
              <w:right w:val="single" w:sz="6" w:space="0" w:color="999999"/>
            </w:tcBorders>
            <w:vAlign w:val="center"/>
          </w:tcPr>
          <w:p w14:paraId="228D5086" w14:textId="77777777" w:rsidR="00B51D7D" w:rsidRPr="00D4048A" w:rsidRDefault="00B51D7D" w:rsidP="00255DC0">
            <w:pPr>
              <w:jc w:val="center"/>
              <w:rPr>
                <w:rFonts w:ascii="CMU Concrete" w:hAnsi="CMU Concrete"/>
              </w:rPr>
            </w:pPr>
            <w:r w:rsidRPr="00D4048A">
              <w:rPr>
                <w:rFonts w:ascii="CMU Concrete" w:hAnsi="CMU Concrete"/>
              </w:rPr>
              <w:t>시트</w:t>
            </w:r>
            <w:r w:rsidRPr="00D4048A">
              <w:rPr>
                <w:rFonts w:ascii="CMU Concrete" w:hAnsi="CMU Concrete"/>
              </w:rPr>
              <w:t xml:space="preserve"> </w:t>
            </w:r>
            <w:r w:rsidRPr="00D4048A">
              <w:rPr>
                <w:rFonts w:ascii="CMU Concrete" w:hAnsi="CMU Concrete"/>
              </w:rPr>
              <w:t>탭</w:t>
            </w:r>
          </w:p>
        </w:tc>
        <w:tc>
          <w:tcPr>
            <w:tcW w:w="3055" w:type="pct"/>
            <w:tcBorders>
              <w:top w:val="single" w:sz="2" w:space="0" w:color="999999"/>
              <w:left w:val="single" w:sz="2" w:space="0" w:color="999999"/>
              <w:bottom w:val="single" w:sz="6" w:space="0" w:color="999999"/>
              <w:right w:val="single" w:sz="6" w:space="0" w:color="999999"/>
            </w:tcBorders>
            <w:vAlign w:val="center"/>
          </w:tcPr>
          <w:p w14:paraId="2256E293" w14:textId="77777777" w:rsidR="00B51D7D" w:rsidRPr="00D4048A" w:rsidRDefault="00B51D7D" w:rsidP="00255DC0">
            <w:pPr>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을</w:t>
            </w:r>
            <w:r w:rsidRPr="00D4048A">
              <w:rPr>
                <w:rFonts w:ascii="CMU Concrete" w:hAnsi="CMU Concrete"/>
              </w:rPr>
              <w:t xml:space="preserve"> </w:t>
            </w:r>
            <w:r w:rsidRPr="00D4048A">
              <w:rPr>
                <w:rFonts w:ascii="CMU Concrete" w:hAnsi="CMU Concrete"/>
              </w:rPr>
              <w:t>관리하는</w:t>
            </w:r>
            <w:r w:rsidRPr="00D4048A">
              <w:rPr>
                <w:rFonts w:ascii="CMU Concrete" w:hAnsi="CMU Concrete"/>
              </w:rPr>
              <w:t xml:space="preserve"> </w:t>
            </w:r>
            <w:r w:rsidRPr="00D4048A">
              <w:rPr>
                <w:rFonts w:ascii="CMU Concrete" w:hAnsi="CMU Concrete"/>
              </w:rPr>
              <w:t>탭입니다</w:t>
            </w:r>
            <w:r w:rsidRPr="00D4048A">
              <w:rPr>
                <w:rFonts w:ascii="CMU Concrete" w:hAnsi="CMU Concrete"/>
              </w:rPr>
              <w:t xml:space="preserve">. </w:t>
            </w:r>
            <w:r w:rsidRPr="00D4048A">
              <w:rPr>
                <w:rFonts w:ascii="CMU Concrete" w:hAnsi="CMU Concrete"/>
              </w:rPr>
              <w:t>선택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창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뿐만</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드래그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탭의</w:t>
            </w:r>
            <w:r w:rsidRPr="00D4048A">
              <w:rPr>
                <w:rFonts w:ascii="CMU Concrete" w:hAnsi="CMU Concrete"/>
              </w:rPr>
              <w:t xml:space="preserve"> </w:t>
            </w:r>
            <w:r w:rsidRPr="00D4048A">
              <w:rPr>
                <w:rFonts w:ascii="CMU Concrete" w:hAnsi="CMU Concrete"/>
              </w:rPr>
              <w:t>위치를</w:t>
            </w:r>
            <w:r w:rsidRPr="00D4048A">
              <w:rPr>
                <w:rFonts w:ascii="CMU Concrete" w:hAnsi="CMU Concrete"/>
              </w:rPr>
              <w:t xml:space="preserve"> </w:t>
            </w:r>
            <w:r w:rsidRPr="00D4048A">
              <w:rPr>
                <w:rFonts w:ascii="CMU Concrete" w:hAnsi="CMU Concrete"/>
              </w:rPr>
              <w:t>바꿀</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692" w:type="pct"/>
            <w:tcBorders>
              <w:top w:val="single" w:sz="2" w:space="0" w:color="999999"/>
              <w:left w:val="single" w:sz="2" w:space="0" w:color="999999"/>
              <w:bottom w:val="single" w:sz="6" w:space="0" w:color="999999"/>
              <w:right w:val="single" w:sz="6" w:space="0" w:color="999999"/>
            </w:tcBorders>
            <w:vAlign w:val="center"/>
          </w:tcPr>
          <w:p w14:paraId="7A3ED639" w14:textId="77777777" w:rsidR="00B51D7D" w:rsidRPr="00D4048A" w:rsidRDefault="00B51D7D" w:rsidP="00255DC0">
            <w:pPr>
              <w:rPr>
                <w:rFonts w:ascii="CMU Concrete" w:hAnsi="CMU Concrete"/>
              </w:rPr>
            </w:pPr>
          </w:p>
        </w:tc>
      </w:tr>
    </w:tbl>
    <w:p w14:paraId="2E264091" w14:textId="77777777" w:rsidR="00B51D7D" w:rsidRDefault="00B51D7D" w:rsidP="00B51D7D">
      <w:pPr>
        <w:rPr>
          <w:rFonts w:ascii="CMU Concrete" w:hAnsi="CMU Concrete"/>
        </w:rPr>
      </w:pPr>
    </w:p>
    <w:p w14:paraId="0C87CFA6" w14:textId="77777777" w:rsidR="00B51D7D" w:rsidRPr="00D4048A" w:rsidRDefault="00B51D7D" w:rsidP="00B51D7D">
      <w:pPr>
        <w:rPr>
          <w:rFonts w:ascii="CMU Concrete" w:hAnsi="CMU Concrete"/>
        </w:rPr>
      </w:pPr>
    </w:p>
    <w:p w14:paraId="5135C608" w14:textId="77777777" w:rsidR="00B51D7D" w:rsidRPr="00D4048A" w:rsidRDefault="00B51D7D" w:rsidP="00822CCC">
      <w:pPr>
        <w:pStyle w:val="000"/>
        <w:ind w:firstLine="108"/>
      </w:pPr>
      <w:bookmarkStart w:id="1285" w:name="_Toc93916157"/>
      <w:bookmarkStart w:id="1286" w:name="_Toc94670699"/>
      <w:bookmarkStart w:id="1287" w:name="_Toc94688446"/>
      <w:bookmarkStart w:id="1288" w:name="_Toc206929822"/>
      <w:bookmarkStart w:id="1289" w:name="_Toc206929990"/>
      <w:bookmarkStart w:id="1290" w:name="_Toc206930157"/>
      <w:bookmarkStart w:id="1291" w:name="_Toc207077301"/>
      <w:bookmarkStart w:id="1292" w:name="_Toc207077464"/>
      <w:bookmarkStart w:id="1293" w:name="_Toc207077626"/>
      <w:bookmarkStart w:id="1294" w:name="_Toc207079598"/>
      <w:bookmarkStart w:id="1295" w:name="_Toc207079761"/>
      <w:bookmarkStart w:id="1296" w:name="_Toc283655380"/>
      <w:bookmarkStart w:id="1297" w:name="_Toc67925655"/>
      <w:r w:rsidRPr="00D4048A">
        <w:t>5.1.6 결과 관리창</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16FAF9A0" w14:textId="77777777" w:rsidR="00B51D7D" w:rsidRPr="00D4048A" w:rsidRDefault="00B51D7D" w:rsidP="00B51D7D">
      <w:pPr>
        <w:pStyle w:val="p2"/>
        <w:rPr>
          <w:rFonts w:ascii="CMU Concrete" w:hAnsi="CMU Concrete"/>
        </w:rPr>
      </w:pPr>
      <w:r w:rsidRPr="00D4048A">
        <w:rPr>
          <w:rFonts w:ascii="CMU Concrete" w:hAnsi="CMU Concrete"/>
          <w:b/>
        </w:rPr>
        <w:t>결과</w:t>
      </w:r>
      <w:r w:rsidRPr="00D4048A">
        <w:rPr>
          <w:rFonts w:ascii="CMU Concrete" w:hAnsi="CMU Concrete"/>
          <w:b/>
        </w:rPr>
        <w:t xml:space="preserve"> </w:t>
      </w:r>
      <w:r w:rsidRPr="00D4048A">
        <w:rPr>
          <w:rFonts w:ascii="CMU Concrete" w:hAnsi="CMU Concrete"/>
          <w:b/>
        </w:rPr>
        <w:t>관리</w:t>
      </w:r>
      <w:r>
        <w:rPr>
          <w:rFonts w:ascii="CMU Concrete" w:hAnsi="CMU Concrete" w:hint="eastAsia"/>
          <w:b/>
        </w:rPr>
        <w:t>창</w:t>
      </w:r>
      <w:r>
        <w:rPr>
          <w:rFonts w:ascii="CMU Concrete" w:hAnsi="CMU Concrete" w:hint="eastAsia"/>
        </w:rPr>
        <w:t>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수행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결과</w:t>
      </w:r>
      <w:r w:rsidRPr="00D4048A">
        <w:rPr>
          <w:rFonts w:ascii="CMU Concrete" w:hAnsi="CMU Concrete"/>
        </w:rPr>
        <w:t>(</w:t>
      </w:r>
      <w:r w:rsidRPr="00D4048A">
        <w:rPr>
          <w:rFonts w:ascii="CMU Concrete" w:hAnsi="CMU Concrete"/>
        </w:rPr>
        <w:t>차트</w:t>
      </w:r>
      <w:r w:rsidRPr="00D4048A">
        <w:rPr>
          <w:rFonts w:ascii="CMU Concrete" w:hAnsi="CMU Concrete"/>
        </w:rPr>
        <w:t xml:space="preserve">, </w:t>
      </w:r>
      <w:r w:rsidRPr="00D4048A">
        <w:rPr>
          <w:rFonts w:ascii="CMU Concrete" w:hAnsi="CMU Concrete"/>
        </w:rPr>
        <w:t>통계량</w:t>
      </w:r>
      <w:r w:rsidRPr="00D4048A">
        <w:rPr>
          <w:rFonts w:ascii="CMU Concrete" w:hAnsi="CMU Concrete"/>
        </w:rPr>
        <w:t>)</w:t>
      </w:r>
      <w:r w:rsidRPr="00D4048A">
        <w:rPr>
          <w:rFonts w:ascii="CMU Concrete" w:hAnsi="CMU Concrete"/>
        </w:rPr>
        <w:t>들을</w:t>
      </w:r>
      <w:r w:rsidRPr="00D4048A">
        <w:rPr>
          <w:rFonts w:ascii="CMU Concrete" w:hAnsi="CMU Concrete"/>
        </w:rPr>
        <w:t xml:space="preserve"> </w:t>
      </w:r>
      <w:r w:rsidRPr="00D4048A">
        <w:rPr>
          <w:rFonts w:ascii="CMU Concrete" w:hAnsi="CMU Concrete"/>
        </w:rPr>
        <w:t>관리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결과가</w:t>
      </w:r>
      <w:r w:rsidRPr="00D4048A">
        <w:rPr>
          <w:rFonts w:ascii="CMU Concrete" w:hAnsi="CMU Concrete"/>
        </w:rPr>
        <w:t xml:space="preserve"> </w:t>
      </w:r>
      <w:r w:rsidRPr="00D4048A">
        <w:rPr>
          <w:rFonts w:ascii="CMU Concrete" w:hAnsi="CMU Concrete"/>
        </w:rPr>
        <w:t>수행되어</w:t>
      </w:r>
      <w:r w:rsidRPr="00D4048A">
        <w:rPr>
          <w:rFonts w:ascii="CMU Concrete" w:hAnsi="CMU Concrete"/>
        </w:rPr>
        <w:t xml:space="preserve"> </w:t>
      </w:r>
      <w:r w:rsidRPr="00D4048A">
        <w:rPr>
          <w:rFonts w:ascii="CMU Concrete" w:hAnsi="CMU Concrete"/>
        </w:rPr>
        <w:t>새</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생기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결과에</w:t>
      </w:r>
      <w:r w:rsidRPr="00D4048A">
        <w:rPr>
          <w:rFonts w:ascii="CMU Concrete" w:hAnsi="CMU Concrete"/>
        </w:rPr>
        <w:t xml:space="preserve"> </w:t>
      </w:r>
      <w:r w:rsidRPr="00D4048A">
        <w:rPr>
          <w:rFonts w:ascii="CMU Concrete" w:hAnsi="CMU Concrete"/>
        </w:rPr>
        <w:t>해당되는</w:t>
      </w:r>
      <w:r w:rsidRPr="00D4048A">
        <w:rPr>
          <w:rFonts w:ascii="CMU Concrete" w:hAnsi="CMU Concrete"/>
        </w:rPr>
        <w:t xml:space="preserve"> </w:t>
      </w:r>
      <w:r w:rsidRPr="00D4048A">
        <w:rPr>
          <w:rFonts w:ascii="CMU Concrete" w:hAnsi="CMU Concrete"/>
        </w:rPr>
        <w:t>항목이</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b/>
          <w:bCs/>
        </w:rPr>
        <w:t>결과</w:t>
      </w:r>
      <w:r w:rsidRPr="00D4048A">
        <w:rPr>
          <w:rFonts w:ascii="CMU Concrete" w:hAnsi="CMU Concrete"/>
          <w:b/>
          <w:bCs/>
        </w:rPr>
        <w:t xml:space="preserve"> </w:t>
      </w:r>
      <w:r w:rsidRPr="00D4048A">
        <w:rPr>
          <w:rFonts w:ascii="CMU Concrete" w:hAnsi="CMU Concrete"/>
          <w:b/>
          <w:bCs/>
        </w:rPr>
        <w:t>관</w:t>
      </w:r>
      <w:r>
        <w:rPr>
          <w:rFonts w:ascii="CMU Concrete" w:hAnsi="CMU Concrete" w:hint="eastAsia"/>
          <w:b/>
          <w:bCs/>
        </w:rPr>
        <w:t>리창</w:t>
      </w:r>
      <w:r w:rsidRPr="00D4048A">
        <w:rPr>
          <w:rFonts w:ascii="CMU Concrete" w:hAnsi="CMU Concrete"/>
        </w:rPr>
        <w:t>에</w:t>
      </w:r>
      <w:r w:rsidRPr="00D4048A">
        <w:rPr>
          <w:rFonts w:ascii="CMU Concrete" w:hAnsi="CMU Concrete"/>
        </w:rPr>
        <w:t xml:space="preserve"> </w:t>
      </w:r>
      <w:r w:rsidRPr="00D4048A">
        <w:rPr>
          <w:rFonts w:ascii="CMU Concrete" w:hAnsi="CMU Concrete"/>
        </w:rPr>
        <w:t>추가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항목은</w:t>
      </w:r>
      <w:r w:rsidRPr="00D4048A">
        <w:rPr>
          <w:rFonts w:ascii="CMU Concrete" w:hAnsi="CMU Concrete"/>
        </w:rPr>
        <w:t xml:space="preserve"> </w:t>
      </w:r>
      <w:r w:rsidRPr="00D4048A">
        <w:rPr>
          <w:rFonts w:ascii="CMU Concrete" w:hAnsi="CMU Concrete"/>
        </w:rPr>
        <w:t>결과</w:t>
      </w:r>
      <w:r>
        <w:rPr>
          <w:rFonts w:ascii="CMU Concrete" w:hAnsi="CMU Concrete" w:hint="eastAsia"/>
        </w:rPr>
        <w:t>창</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툴바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관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차트</w:t>
      </w:r>
      <w:r w:rsidRPr="00D4048A">
        <w:rPr>
          <w:rFonts w:ascii="CMU Concrete" w:hAnsi="CMU Concrete"/>
        </w:rPr>
        <w:t>", "</w:t>
      </w:r>
      <w:r w:rsidRPr="00D4048A">
        <w:rPr>
          <w:rFonts w:ascii="CMU Concrete" w:hAnsi="CMU Concrete"/>
        </w:rPr>
        <w:t>기술통계</w:t>
      </w:r>
      <w:r w:rsidRPr="00D4048A">
        <w:rPr>
          <w:rFonts w:ascii="CMU Concrete" w:hAnsi="CMU Concrete"/>
        </w:rPr>
        <w:t>",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w:t>
      </w:r>
      <w:r w:rsidRPr="00D4048A">
        <w:rPr>
          <w:rFonts w:ascii="CMU Concrete" w:hAnsi="CMU Concrete"/>
        </w:rPr>
        <w:t>등의</w:t>
      </w:r>
      <w:r w:rsidRPr="00D4048A">
        <w:rPr>
          <w:rFonts w:ascii="CMU Concrete" w:hAnsi="CMU Concrete"/>
        </w:rPr>
        <w:t xml:space="preserve"> </w:t>
      </w:r>
      <w:r w:rsidRPr="00D4048A">
        <w:rPr>
          <w:rFonts w:ascii="CMU Concrete" w:hAnsi="CMU Concrete"/>
        </w:rPr>
        <w:t>그룹으로</w:t>
      </w:r>
      <w:r w:rsidRPr="00D4048A">
        <w:rPr>
          <w:rFonts w:ascii="CMU Concrete" w:hAnsi="CMU Concrete"/>
        </w:rPr>
        <w:t xml:space="preserve"> </w:t>
      </w:r>
      <w:r w:rsidRPr="00D4048A">
        <w:rPr>
          <w:rFonts w:ascii="CMU Concrete" w:hAnsi="CMU Concrete"/>
        </w:rPr>
        <w:t>나뉘어서</w:t>
      </w:r>
      <w:r w:rsidRPr="00D4048A">
        <w:rPr>
          <w:rFonts w:ascii="CMU Concrete" w:hAnsi="CMU Concrete"/>
        </w:rPr>
        <w:t xml:space="preserve"> </w:t>
      </w:r>
      <w:r w:rsidRPr="00D4048A">
        <w:rPr>
          <w:rFonts w:ascii="CMU Concrete" w:hAnsi="CMU Concrete"/>
        </w:rPr>
        <w:t>관리됩니다</w:t>
      </w:r>
      <w:r w:rsidRPr="00D4048A">
        <w:rPr>
          <w:rFonts w:ascii="CMU Concrete" w:hAnsi="CMU Concrete"/>
        </w:rPr>
        <w:t xml:space="preserve">. </w:t>
      </w:r>
    </w:p>
    <w:p w14:paraId="35472500" w14:textId="77777777" w:rsidR="00B51D7D" w:rsidRPr="00D4048A" w:rsidRDefault="00B51D7D" w:rsidP="00B51D7D">
      <w:pPr>
        <w:pStyle w:val="11"/>
      </w:pPr>
      <w:r w:rsidRPr="00D4048A">
        <w:t>실행</w:t>
      </w:r>
      <w:r w:rsidRPr="00D4048A">
        <w:t xml:space="preserve"> </w:t>
      </w:r>
      <w:r w:rsidRPr="00D4048A">
        <w:t>방법</w:t>
      </w:r>
    </w:p>
    <w:p w14:paraId="05633B7C" w14:textId="77777777" w:rsidR="00B51D7D" w:rsidRPr="00D4048A" w:rsidRDefault="00B51D7D" w:rsidP="00B51D7D">
      <w:pPr>
        <w:pStyle w:val="p2"/>
        <w:rPr>
          <w:rFonts w:ascii="CMU Concrete" w:hAnsi="CMU Concrete"/>
        </w:rPr>
      </w:pPr>
      <w:r w:rsidRPr="00D4048A">
        <w:rPr>
          <w:rFonts w:ascii="CMU Concrete" w:hAnsi="CMU Concrete"/>
        </w:rPr>
        <w:t>툴바의</w:t>
      </w:r>
      <w:r w:rsidRPr="00D4048A">
        <w:rPr>
          <w:rFonts w:ascii="CMU Concrete" w:hAnsi="CMU Concrete"/>
        </w:rPr>
        <w:t xml:space="preserve"> </w:t>
      </w:r>
      <w:r w:rsidRPr="00D4048A">
        <w:rPr>
          <w:rFonts w:ascii="CMU Concrete" w:hAnsi="CMU Concrete"/>
          <w:b/>
        </w:rPr>
        <w:t>[</w:t>
      </w:r>
      <w:r w:rsidRPr="00D4048A">
        <w:rPr>
          <w:rFonts w:ascii="CMU Concrete" w:hAnsi="CMU Concrete"/>
          <w:b/>
        </w:rPr>
        <w:t>창</w:t>
      </w:r>
      <w:r w:rsidRPr="00D4048A">
        <w:rPr>
          <w:rFonts w:ascii="CMU Concrete" w:hAnsi="CMU Concrete"/>
          <w:b/>
        </w:rPr>
        <w:t>]-[</w:t>
      </w:r>
      <w:r w:rsidRPr="00D4048A">
        <w:rPr>
          <w:rFonts w:ascii="CMU Concrete" w:hAnsi="CMU Concrete"/>
          <w:b/>
        </w:rPr>
        <w:t>결과관리</w:t>
      </w:r>
      <w:r w:rsidRPr="00D4048A">
        <w:rPr>
          <w:rFonts w:ascii="CMU Concrete" w:hAnsi="CMU Concrete"/>
          <w:b/>
        </w:rPr>
        <w:t>]</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클릭하시면</w:t>
      </w:r>
      <w:r w:rsidRPr="00D4048A">
        <w:rPr>
          <w:rFonts w:ascii="CMU Concrete" w:hAnsi="CMU Concrete"/>
        </w:rPr>
        <w:t xml:space="preserve"> </w:t>
      </w:r>
      <w:r w:rsidRPr="00D4048A">
        <w:rPr>
          <w:rFonts w:ascii="CMU Concrete" w:hAnsi="CMU Concrete"/>
          <w:b/>
        </w:rPr>
        <w:t>결과</w:t>
      </w:r>
      <w:r w:rsidRPr="00D4048A">
        <w:rPr>
          <w:rFonts w:ascii="CMU Concrete" w:hAnsi="CMU Concrete"/>
          <w:b/>
        </w:rPr>
        <w:t xml:space="preserve"> </w:t>
      </w:r>
      <w:r w:rsidRPr="00D4048A">
        <w:rPr>
          <w:rFonts w:ascii="CMU Concrete" w:hAnsi="CMU Concrete"/>
          <w:b/>
        </w:rPr>
        <w:t>관리</w:t>
      </w:r>
      <w:r>
        <w:rPr>
          <w:rFonts w:ascii="CMU Concrete" w:hAnsi="CMU Concrete" w:hint="eastAsia"/>
          <w:b/>
        </w:rPr>
        <w:t>창</w:t>
      </w:r>
      <w:r>
        <w:rPr>
          <w:rFonts w:ascii="CMU Concrete" w:hAnsi="CMU Concrete" w:hint="eastAsia"/>
        </w:rPr>
        <w:t>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4AEDA64A" w14:textId="77777777" w:rsidR="00B51D7D" w:rsidRDefault="00B51D7D" w:rsidP="00B51D7D">
      <w:pPr>
        <w:pStyle w:val="11"/>
      </w:pPr>
      <w:r w:rsidRPr="00D4048A">
        <w:t>실행</w:t>
      </w:r>
      <w:r w:rsidRPr="00D4048A">
        <w:t xml:space="preserve"> </w:t>
      </w:r>
      <w:r w:rsidRPr="00D4048A">
        <w:t>화면</w:t>
      </w:r>
    </w:p>
    <w:p w14:paraId="1A113F19" w14:textId="77777777" w:rsidR="004A2BC3" w:rsidRPr="004A2BC3" w:rsidRDefault="00B32DD7" w:rsidP="004A2BC3">
      <w:pPr>
        <w:jc w:val="center"/>
        <w:rPr>
          <w:sz w:val="18"/>
          <w:szCs w:val="18"/>
        </w:rPr>
      </w:pPr>
      <w:r>
        <w:rPr>
          <w:noProof/>
        </w:rPr>
        <mc:AlternateContent>
          <mc:Choice Requires="wps">
            <w:drawing>
              <wp:anchor distT="0" distB="0" distL="114300" distR="114300" simplePos="0" relativeHeight="251697152" behindDoc="0" locked="0" layoutInCell="1" allowOverlap="1" wp14:anchorId="4E3638D4" wp14:editId="4E647930">
                <wp:simplePos x="0" y="0"/>
                <wp:positionH relativeFrom="column">
                  <wp:posOffset>4441825</wp:posOffset>
                </wp:positionH>
                <wp:positionV relativeFrom="paragraph">
                  <wp:posOffset>427990</wp:posOffset>
                </wp:positionV>
                <wp:extent cx="878840" cy="3361055"/>
                <wp:effectExtent l="17145" t="12065" r="18415" b="17780"/>
                <wp:wrapNone/>
                <wp:docPr id="1567" name="Rectangle 1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8840" cy="3361055"/>
                        </a:xfrm>
                        <a:prstGeom prst="rect">
                          <a:avLst/>
                        </a:prstGeom>
                        <a:noFill/>
                        <a:ln w="19050">
                          <a:solidFill>
                            <a:srgbClr val="99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9D4BF4" id="Rectangle 1418" o:spid="_x0000_s1026" style="position:absolute;left:0;text-align:left;margin-left:349.75pt;margin-top:33.7pt;width:69.2pt;height:264.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" filled="f" strokecolor="#930" strokeweight="1.5pt"/>
            </w:pict>
          </mc:Fallback>
        </mc:AlternateContent>
      </w:r>
      <w:r>
        <w:rPr>
          <w:noProof/>
          <w:sz w:val="18"/>
          <w:szCs w:val="18"/>
        </w:rPr>
        <w:drawing>
          <wp:inline distT="0" distB="0" distL="0" distR="0" wp14:anchorId="547B81CE" wp14:editId="7F89FCD4">
            <wp:extent cx="5324475" cy="3838575"/>
            <wp:effectExtent l="0" t="0" r="9525" b="9525"/>
            <wp:docPr id="1327" name="그림 550" descr="dataexplorer_outputmana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dataexplorer_outputmanager"/>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5324475" cy="3838575"/>
                    </a:xfrm>
                    <a:prstGeom prst="rect">
                      <a:avLst/>
                    </a:prstGeom>
                    <a:noFill/>
                    <a:ln>
                      <a:noFill/>
                    </a:ln>
                  </pic:spPr>
                </pic:pic>
              </a:graphicData>
            </a:graphic>
          </wp:inline>
        </w:drawing>
      </w:r>
    </w:p>
    <w:p w14:paraId="22AE703C" w14:textId="77777777" w:rsidR="00B51D7D" w:rsidRPr="00D4048A" w:rsidRDefault="00B51D7D" w:rsidP="008C34D1">
      <w:pPr>
        <w:pStyle w:val="11"/>
        <w:jc w:val="center"/>
      </w:pPr>
    </w:p>
    <w:p w14:paraId="19147295" w14:textId="77777777" w:rsidR="00B51D7D" w:rsidRPr="00D4048A" w:rsidRDefault="00B51D7D" w:rsidP="00AE3A66">
      <w:pPr>
        <w:pStyle w:val="af"/>
      </w:pPr>
    </w:p>
    <w:p w14:paraId="407C8E3A" w14:textId="77777777" w:rsidR="00B51D7D" w:rsidRPr="00D4048A" w:rsidRDefault="00B51D7D" w:rsidP="00B51D7D">
      <w:pPr>
        <w:rPr>
          <w:rFonts w:ascii="CMU Concrete" w:hAnsi="CMU Concrete"/>
        </w:rPr>
      </w:pPr>
    </w:p>
    <w:p w14:paraId="05692795" w14:textId="77777777" w:rsidR="00B51D7D" w:rsidRDefault="00B51D7D" w:rsidP="00B51D7D">
      <w:pPr>
        <w:pStyle w:val="11"/>
      </w:pPr>
      <w:r w:rsidRPr="00D4048A">
        <w:t>데이터</w:t>
      </w:r>
      <w:r w:rsidRPr="00D4048A">
        <w:t xml:space="preserve"> </w:t>
      </w:r>
      <w:r w:rsidRPr="00D4048A">
        <w:t>탐색기</w:t>
      </w:r>
      <w:r w:rsidRPr="00D4048A">
        <w:t xml:space="preserve"> </w:t>
      </w:r>
      <w:r w:rsidRPr="00D4048A">
        <w:t>결과</w:t>
      </w:r>
      <w:r w:rsidRPr="00D4048A">
        <w:t xml:space="preserve"> </w:t>
      </w:r>
      <w:r w:rsidRPr="00D4048A">
        <w:t>관리</w:t>
      </w:r>
      <w:r w:rsidRPr="00D4048A">
        <w:t xml:space="preserve"> </w:t>
      </w:r>
      <w:r w:rsidRPr="00D4048A">
        <w:t>윈도우</w:t>
      </w:r>
      <w:r w:rsidRPr="00D4048A">
        <w:t xml:space="preserve"> </w:t>
      </w:r>
      <w:r w:rsidRPr="00D4048A">
        <w:t>메뉴</w:t>
      </w:r>
      <w:r w:rsidRPr="00D4048A">
        <w:t xml:space="preserve"> </w:t>
      </w:r>
    </w:p>
    <w:p w14:paraId="2E2030CF" w14:textId="77777777" w:rsidR="00B51D7D" w:rsidRPr="00D4048A" w:rsidRDefault="00B51D7D" w:rsidP="00B51D7D">
      <w:pPr>
        <w:pStyle w:val="11"/>
      </w:pPr>
    </w:p>
    <w:tbl>
      <w:tblPr>
        <w:tblW w:w="5000" w:type="pct"/>
        <w:jc w:val="center"/>
        <w:tblCellSpacing w:w="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top w:w="30" w:type="dxa"/>
          <w:left w:w="30" w:type="dxa"/>
          <w:bottom w:w="30" w:type="dxa"/>
          <w:right w:w="30" w:type="dxa"/>
        </w:tblCellMar>
        <w:tblLook w:val="0000" w:firstRow="0" w:lastRow="0" w:firstColumn="0" w:lastColumn="0" w:noHBand="0" w:noVBand="0"/>
      </w:tblPr>
      <w:tblGrid>
        <w:gridCol w:w="1919"/>
        <w:gridCol w:w="1327"/>
        <w:gridCol w:w="3610"/>
        <w:gridCol w:w="960"/>
        <w:gridCol w:w="960"/>
      </w:tblGrid>
      <w:tr w:rsidR="00B51D7D" w:rsidRPr="00D4048A" w14:paraId="1AAAE5AE" w14:textId="77777777" w:rsidTr="00255DC0">
        <w:trPr>
          <w:tblCellSpacing w:w="0" w:type="dxa"/>
          <w:jc w:val="center"/>
        </w:trPr>
        <w:tc>
          <w:tcPr>
            <w:tcW w:w="1093" w:type="pct"/>
            <w:shd w:val="clear" w:color="auto" w:fill="CCCCCC"/>
            <w:vAlign w:val="center"/>
          </w:tcPr>
          <w:p w14:paraId="23FD3916" w14:textId="77777777" w:rsidR="00B51D7D" w:rsidRPr="00D4048A" w:rsidRDefault="00B51D7D" w:rsidP="00255DC0">
            <w:pPr>
              <w:pStyle w:val="ae"/>
              <w:rPr>
                <w:rFonts w:ascii="CMU Concrete" w:hAnsi="CMU Concrete"/>
                <w:sz w:val="24"/>
              </w:rPr>
            </w:pPr>
            <w:r w:rsidRPr="00D4048A">
              <w:rPr>
                <w:rFonts w:ascii="CMU Concrete" w:hAnsi="CMU Concrete"/>
              </w:rPr>
              <w:t>메뉴</w:t>
            </w:r>
          </w:p>
        </w:tc>
        <w:tc>
          <w:tcPr>
            <w:tcW w:w="756" w:type="pct"/>
            <w:shd w:val="clear" w:color="auto" w:fill="CCCCCC"/>
            <w:vAlign w:val="center"/>
          </w:tcPr>
          <w:p w14:paraId="4483CA32" w14:textId="77777777" w:rsidR="00B51D7D" w:rsidRPr="00D4048A" w:rsidRDefault="00B51D7D" w:rsidP="00255DC0">
            <w:pPr>
              <w:pStyle w:val="ae"/>
              <w:rPr>
                <w:rFonts w:ascii="CMU Concrete" w:hAnsi="CMU Concrete"/>
                <w:sz w:val="24"/>
              </w:rPr>
            </w:pPr>
            <w:r w:rsidRPr="00D4048A">
              <w:rPr>
                <w:rFonts w:ascii="CMU Concrete" w:hAnsi="CMU Concrete"/>
              </w:rPr>
              <w:t>아이콘</w:t>
            </w:r>
          </w:p>
        </w:tc>
        <w:tc>
          <w:tcPr>
            <w:tcW w:w="2057" w:type="pct"/>
            <w:shd w:val="clear" w:color="auto" w:fill="CCCCCC"/>
            <w:vAlign w:val="center"/>
          </w:tcPr>
          <w:p w14:paraId="0EF0CBC4" w14:textId="77777777" w:rsidR="00B51D7D" w:rsidRPr="00D4048A" w:rsidRDefault="00B51D7D" w:rsidP="00255DC0">
            <w:pPr>
              <w:pStyle w:val="ae"/>
              <w:rPr>
                <w:rFonts w:ascii="CMU Concrete" w:hAnsi="CMU Concrete"/>
                <w:sz w:val="24"/>
              </w:rPr>
            </w:pPr>
            <w:r w:rsidRPr="00D4048A">
              <w:rPr>
                <w:rFonts w:ascii="CMU Concrete" w:hAnsi="CMU Concrete"/>
              </w:rPr>
              <w:t>설명</w:t>
            </w:r>
          </w:p>
        </w:tc>
        <w:tc>
          <w:tcPr>
            <w:tcW w:w="547" w:type="pct"/>
            <w:shd w:val="clear" w:color="auto" w:fill="CCCCCC"/>
            <w:vAlign w:val="center"/>
          </w:tcPr>
          <w:p w14:paraId="46C5CB63" w14:textId="77777777" w:rsidR="00B51D7D" w:rsidRPr="00D4048A" w:rsidRDefault="00B51D7D" w:rsidP="00255DC0">
            <w:pPr>
              <w:pStyle w:val="ae"/>
              <w:rPr>
                <w:rFonts w:ascii="CMU Concrete" w:hAnsi="CMU Concrete"/>
                <w:sz w:val="24"/>
              </w:rPr>
            </w:pPr>
            <w:r w:rsidRPr="00D4048A">
              <w:rPr>
                <w:rFonts w:ascii="CMU Concrete" w:hAnsi="CMU Concrete"/>
              </w:rPr>
              <w:t>기타</w:t>
            </w:r>
          </w:p>
        </w:tc>
        <w:tc>
          <w:tcPr>
            <w:tcW w:w="547" w:type="pct"/>
            <w:shd w:val="clear" w:color="auto" w:fill="CCCCCC"/>
            <w:vAlign w:val="center"/>
          </w:tcPr>
          <w:p w14:paraId="2D185CBF" w14:textId="77777777" w:rsidR="00B51D7D" w:rsidRPr="00D4048A" w:rsidRDefault="00B51D7D" w:rsidP="00255DC0">
            <w:pPr>
              <w:pStyle w:val="ae"/>
              <w:rPr>
                <w:rFonts w:ascii="CMU Concrete" w:hAnsi="CMU Concrete"/>
                <w:sz w:val="24"/>
              </w:rPr>
            </w:pPr>
            <w:r w:rsidRPr="00D4048A">
              <w:rPr>
                <w:rFonts w:ascii="CMU Concrete" w:hAnsi="CMU Concrete"/>
              </w:rPr>
              <w:t>비고</w:t>
            </w:r>
          </w:p>
        </w:tc>
      </w:tr>
      <w:tr w:rsidR="00B51D7D" w:rsidRPr="00D4048A" w14:paraId="52610BD6" w14:textId="77777777" w:rsidTr="00255DC0">
        <w:trPr>
          <w:tblCellSpacing w:w="0" w:type="dxa"/>
          <w:jc w:val="center"/>
        </w:trPr>
        <w:tc>
          <w:tcPr>
            <w:tcW w:w="1093" w:type="pct"/>
            <w:shd w:val="clear" w:color="auto" w:fill="CCCCCC"/>
            <w:vAlign w:val="center"/>
          </w:tcPr>
          <w:p w14:paraId="2939F2F8" w14:textId="77777777" w:rsidR="00B51D7D" w:rsidRPr="00D4048A" w:rsidRDefault="00B51D7D" w:rsidP="00255DC0">
            <w:pPr>
              <w:pStyle w:val="ae"/>
              <w:rPr>
                <w:rFonts w:ascii="CMU Concrete" w:hAnsi="CMU Concrete"/>
                <w:sz w:val="24"/>
              </w:rPr>
            </w:pPr>
            <w:r w:rsidRPr="00D4048A">
              <w:rPr>
                <w:rFonts w:ascii="CMU Concrete" w:hAnsi="CMU Concrete"/>
              </w:rPr>
              <w:t>보이기</w:t>
            </w:r>
          </w:p>
        </w:tc>
        <w:tc>
          <w:tcPr>
            <w:tcW w:w="756" w:type="pct"/>
            <w:vAlign w:val="center"/>
          </w:tcPr>
          <w:p w14:paraId="2F2AD4C2" w14:textId="77777777" w:rsidR="00B51D7D" w:rsidRPr="00D4048A" w:rsidRDefault="00B32DD7" w:rsidP="00AE3A66">
            <w:pPr>
              <w:pStyle w:val="af"/>
              <w:rPr>
                <w:sz w:val="24"/>
              </w:rPr>
            </w:pPr>
            <w:r>
              <w:rPr>
                <w:noProof/>
              </w:rPr>
              <w:drawing>
                <wp:inline distT="0" distB="0" distL="0" distR="0" wp14:anchorId="38E44727" wp14:editId="6BB53B69">
                  <wp:extent cx="276225" cy="276225"/>
                  <wp:effectExtent l="0" t="0" r="9525" b="9525"/>
                  <wp:docPr id="1326" name="그림 717" descr="dataexplorer_outputmanager_sh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7" descr="dataexplorer_outputmanager_show"/>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1930E6F4" w14:textId="77777777" w:rsidR="00B51D7D" w:rsidRPr="00D4048A" w:rsidRDefault="00B51D7D" w:rsidP="00255DC0">
            <w:pPr>
              <w:rPr>
                <w:rFonts w:ascii="CMU Concrete" w:hAnsi="CMU Concrete"/>
                <w:sz w:val="24"/>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결과창만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547" w:type="pct"/>
            <w:vAlign w:val="center"/>
          </w:tcPr>
          <w:p w14:paraId="0418D544"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47BA5523" w14:textId="77777777" w:rsidR="00B51D7D" w:rsidRPr="00D4048A" w:rsidRDefault="00B51D7D" w:rsidP="00255DC0">
            <w:pPr>
              <w:rPr>
                <w:rFonts w:ascii="CMU Concrete" w:hAnsi="CMU Concrete"/>
                <w:sz w:val="24"/>
              </w:rPr>
            </w:pPr>
            <w:r w:rsidRPr="00D4048A">
              <w:rPr>
                <w:rFonts w:ascii="CMU Concrete" w:hAnsi="CMU Concrete"/>
              </w:rPr>
              <w:t> </w:t>
            </w:r>
          </w:p>
        </w:tc>
      </w:tr>
      <w:tr w:rsidR="00B51D7D" w:rsidRPr="00D4048A" w14:paraId="23E83D14" w14:textId="77777777" w:rsidTr="00255DC0">
        <w:trPr>
          <w:tblCellSpacing w:w="0" w:type="dxa"/>
          <w:jc w:val="center"/>
        </w:trPr>
        <w:tc>
          <w:tcPr>
            <w:tcW w:w="1093" w:type="pct"/>
            <w:shd w:val="clear" w:color="auto" w:fill="CCCCCC"/>
            <w:vAlign w:val="center"/>
          </w:tcPr>
          <w:p w14:paraId="700FEEB3" w14:textId="77777777" w:rsidR="00B51D7D" w:rsidRPr="00D4048A" w:rsidRDefault="00B51D7D" w:rsidP="00255DC0">
            <w:pPr>
              <w:pStyle w:val="ae"/>
              <w:rPr>
                <w:rFonts w:ascii="CMU Concrete" w:hAnsi="CMU Concrete"/>
                <w:sz w:val="24"/>
              </w:rPr>
            </w:pPr>
            <w:r w:rsidRPr="00D4048A">
              <w:rPr>
                <w:rFonts w:ascii="CMU Concrete" w:hAnsi="CMU Concrete"/>
              </w:rPr>
              <w:t>모두</w:t>
            </w:r>
            <w:r w:rsidRPr="00D4048A">
              <w:rPr>
                <w:rFonts w:ascii="CMU Concrete" w:hAnsi="CMU Concrete"/>
              </w:rPr>
              <w:t xml:space="preserve"> </w:t>
            </w:r>
            <w:r w:rsidRPr="00D4048A">
              <w:rPr>
                <w:rFonts w:ascii="CMU Concrete" w:hAnsi="CMU Concrete"/>
              </w:rPr>
              <w:t>보이기</w:t>
            </w:r>
          </w:p>
        </w:tc>
        <w:tc>
          <w:tcPr>
            <w:tcW w:w="756" w:type="pct"/>
            <w:vAlign w:val="center"/>
          </w:tcPr>
          <w:p w14:paraId="2E4540B0" w14:textId="77777777" w:rsidR="00B51D7D" w:rsidRPr="00D4048A" w:rsidRDefault="00B32DD7" w:rsidP="00AE3A66">
            <w:pPr>
              <w:pStyle w:val="af"/>
              <w:rPr>
                <w:sz w:val="24"/>
              </w:rPr>
            </w:pPr>
            <w:r>
              <w:rPr>
                <w:noProof/>
              </w:rPr>
              <w:drawing>
                <wp:inline distT="0" distB="0" distL="0" distR="0" wp14:anchorId="600AD404" wp14:editId="22B528A7">
                  <wp:extent cx="276225" cy="276225"/>
                  <wp:effectExtent l="0" t="0" r="9525" b="9525"/>
                  <wp:docPr id="1325" name="그림 718" descr="dataexplorer_outputmanager_sho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8" descr="dataexplorer_outputmanager_showall"/>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31CF7CED" w14:textId="77777777" w:rsidR="00B51D7D" w:rsidRPr="00D4048A" w:rsidRDefault="00B51D7D" w:rsidP="00255DC0">
            <w:pPr>
              <w:rPr>
                <w:rFonts w:ascii="CMU Concrete" w:hAnsi="CMU Concrete"/>
                <w:sz w:val="24"/>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결과창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tc>
        <w:tc>
          <w:tcPr>
            <w:tcW w:w="547" w:type="pct"/>
            <w:vAlign w:val="center"/>
          </w:tcPr>
          <w:p w14:paraId="7FF85388"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74A97486" w14:textId="77777777" w:rsidR="00B51D7D" w:rsidRPr="00D4048A" w:rsidRDefault="00B51D7D" w:rsidP="00255DC0">
            <w:pPr>
              <w:rPr>
                <w:rFonts w:ascii="CMU Concrete" w:hAnsi="CMU Concrete"/>
                <w:sz w:val="24"/>
              </w:rPr>
            </w:pPr>
            <w:r w:rsidRPr="00D4048A">
              <w:rPr>
                <w:rFonts w:ascii="CMU Concrete" w:hAnsi="CMU Concrete"/>
              </w:rPr>
              <w:t> </w:t>
            </w:r>
          </w:p>
        </w:tc>
      </w:tr>
      <w:tr w:rsidR="00B51D7D" w:rsidRPr="00D4048A" w14:paraId="2458EBC4" w14:textId="77777777" w:rsidTr="00255DC0">
        <w:trPr>
          <w:tblCellSpacing w:w="0" w:type="dxa"/>
          <w:jc w:val="center"/>
        </w:trPr>
        <w:tc>
          <w:tcPr>
            <w:tcW w:w="1093" w:type="pct"/>
            <w:shd w:val="clear" w:color="auto" w:fill="CCCCCC"/>
            <w:vAlign w:val="center"/>
          </w:tcPr>
          <w:p w14:paraId="1F7C009C" w14:textId="77777777" w:rsidR="00B51D7D" w:rsidRPr="00D4048A" w:rsidRDefault="00B51D7D" w:rsidP="00255DC0">
            <w:pPr>
              <w:pStyle w:val="ae"/>
              <w:rPr>
                <w:rFonts w:ascii="CMU Concrete" w:hAnsi="CMU Concrete"/>
                <w:sz w:val="24"/>
              </w:rPr>
            </w:pPr>
            <w:r w:rsidRPr="00D4048A">
              <w:rPr>
                <w:rFonts w:ascii="CMU Concrete" w:hAnsi="CMU Concrete"/>
              </w:rPr>
              <w:t>숨기기</w:t>
            </w:r>
          </w:p>
        </w:tc>
        <w:tc>
          <w:tcPr>
            <w:tcW w:w="756" w:type="pct"/>
            <w:vAlign w:val="center"/>
          </w:tcPr>
          <w:p w14:paraId="73301A10"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015926B0" wp14:editId="1AE54BBD">
                  <wp:extent cx="276225" cy="276225"/>
                  <wp:effectExtent l="0" t="0" r="9525" b="9525"/>
                  <wp:docPr id="1324" name="그림 719" descr="dataexplorer_outputmanager_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19" descr="dataexplorer_outputmanager_close"/>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1764DD43" w14:textId="77777777" w:rsidR="00B51D7D" w:rsidRPr="00D4048A" w:rsidRDefault="00B51D7D" w:rsidP="00255DC0">
            <w:pPr>
              <w:rPr>
                <w:rFonts w:ascii="CMU Concrete" w:hAnsi="CMU Concrete"/>
                <w:sz w:val="24"/>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결과창을</w:t>
            </w:r>
            <w:r w:rsidRPr="00D4048A">
              <w:rPr>
                <w:rFonts w:ascii="CMU Concrete" w:hAnsi="CMU Concrete"/>
              </w:rPr>
              <w:t xml:space="preserve"> </w:t>
            </w:r>
            <w:r w:rsidRPr="00D4048A">
              <w:rPr>
                <w:rFonts w:ascii="CMU Concrete" w:hAnsi="CMU Concrete"/>
              </w:rPr>
              <w:t>숨김니다</w:t>
            </w:r>
            <w:r w:rsidRPr="00D4048A">
              <w:rPr>
                <w:rFonts w:ascii="CMU Concrete" w:hAnsi="CMU Concrete"/>
              </w:rPr>
              <w:t>.</w:t>
            </w:r>
          </w:p>
        </w:tc>
        <w:tc>
          <w:tcPr>
            <w:tcW w:w="547" w:type="pct"/>
            <w:vAlign w:val="center"/>
          </w:tcPr>
          <w:p w14:paraId="13891A26"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0DBCF03C" w14:textId="77777777" w:rsidR="00B51D7D" w:rsidRPr="00D4048A" w:rsidRDefault="00B51D7D" w:rsidP="00255DC0">
            <w:pPr>
              <w:rPr>
                <w:rFonts w:ascii="CMU Concrete" w:hAnsi="CMU Concrete"/>
                <w:sz w:val="24"/>
              </w:rPr>
            </w:pPr>
            <w:r w:rsidRPr="00D4048A">
              <w:rPr>
                <w:rFonts w:ascii="CMU Concrete" w:hAnsi="CMU Concrete"/>
              </w:rPr>
              <w:t> </w:t>
            </w:r>
          </w:p>
        </w:tc>
      </w:tr>
      <w:tr w:rsidR="00B51D7D" w:rsidRPr="00D4048A" w14:paraId="4EB1FA23" w14:textId="77777777" w:rsidTr="00255DC0">
        <w:trPr>
          <w:tblCellSpacing w:w="0" w:type="dxa"/>
          <w:jc w:val="center"/>
        </w:trPr>
        <w:tc>
          <w:tcPr>
            <w:tcW w:w="1093" w:type="pct"/>
            <w:shd w:val="clear" w:color="auto" w:fill="CCCCCC"/>
            <w:vAlign w:val="center"/>
          </w:tcPr>
          <w:p w14:paraId="02597A00" w14:textId="77777777" w:rsidR="00B51D7D" w:rsidRPr="00D4048A" w:rsidRDefault="00B51D7D" w:rsidP="00255DC0">
            <w:pPr>
              <w:pStyle w:val="ae"/>
              <w:rPr>
                <w:rFonts w:ascii="CMU Concrete" w:hAnsi="CMU Concrete"/>
                <w:sz w:val="24"/>
              </w:rPr>
            </w:pPr>
            <w:r w:rsidRPr="00D4048A">
              <w:rPr>
                <w:rFonts w:ascii="CMU Concrete" w:hAnsi="CMU Concrete"/>
              </w:rPr>
              <w:t>모두</w:t>
            </w:r>
            <w:r w:rsidRPr="00D4048A">
              <w:rPr>
                <w:rFonts w:ascii="CMU Concrete" w:hAnsi="CMU Concrete"/>
              </w:rPr>
              <w:t xml:space="preserve"> </w:t>
            </w:r>
            <w:r w:rsidRPr="00D4048A">
              <w:rPr>
                <w:rFonts w:ascii="CMU Concrete" w:hAnsi="CMU Concrete"/>
              </w:rPr>
              <w:t>숨기기</w:t>
            </w:r>
          </w:p>
        </w:tc>
        <w:tc>
          <w:tcPr>
            <w:tcW w:w="756" w:type="pct"/>
            <w:vAlign w:val="center"/>
          </w:tcPr>
          <w:p w14:paraId="3DAA0387" w14:textId="77777777" w:rsidR="00B51D7D" w:rsidRPr="00D4048A" w:rsidRDefault="00B32DD7" w:rsidP="00255DC0">
            <w:pPr>
              <w:jc w:val="center"/>
              <w:rPr>
                <w:rFonts w:ascii="CMU Concrete" w:hAnsi="CMU Concrete"/>
                <w:sz w:val="24"/>
              </w:rPr>
            </w:pPr>
            <w:r>
              <w:rPr>
                <w:rFonts w:ascii="CMU Concrete" w:hAnsi="CMU Concrete"/>
                <w:noProof/>
              </w:rPr>
              <w:drawing>
                <wp:inline distT="0" distB="0" distL="0" distR="0" wp14:anchorId="00EAFD24" wp14:editId="6997468F">
                  <wp:extent cx="276225" cy="276225"/>
                  <wp:effectExtent l="0" t="0" r="9525" b="9525"/>
                  <wp:docPr id="1323" name="그림 720" descr="dataexplorer_outputmanager_close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0" descr="dataexplorer_outputmanager_closeall"/>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3E562E5B" w14:textId="77777777" w:rsidR="00B51D7D" w:rsidRPr="00D4048A" w:rsidRDefault="00B51D7D" w:rsidP="00255DC0">
            <w:pPr>
              <w:rPr>
                <w:rFonts w:ascii="CMU Concrete" w:hAnsi="CMU Concrete"/>
                <w:sz w:val="24"/>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결과창을</w:t>
            </w:r>
            <w:r w:rsidRPr="00D4048A">
              <w:rPr>
                <w:rFonts w:ascii="CMU Concrete" w:hAnsi="CMU Concrete"/>
              </w:rPr>
              <w:t xml:space="preserve"> </w:t>
            </w:r>
            <w:r w:rsidRPr="00D4048A">
              <w:rPr>
                <w:rFonts w:ascii="CMU Concrete" w:hAnsi="CMU Concrete"/>
              </w:rPr>
              <w:t>숨김니다</w:t>
            </w:r>
            <w:r w:rsidRPr="00D4048A">
              <w:rPr>
                <w:rFonts w:ascii="CMU Concrete" w:hAnsi="CMU Concrete"/>
              </w:rPr>
              <w:t>.</w:t>
            </w:r>
          </w:p>
        </w:tc>
        <w:tc>
          <w:tcPr>
            <w:tcW w:w="547" w:type="pct"/>
            <w:vAlign w:val="center"/>
          </w:tcPr>
          <w:p w14:paraId="0B3D4183"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4806FA02" w14:textId="77777777" w:rsidR="00B51D7D" w:rsidRPr="00D4048A" w:rsidRDefault="00B51D7D" w:rsidP="00255DC0">
            <w:pPr>
              <w:rPr>
                <w:rFonts w:ascii="CMU Concrete" w:hAnsi="CMU Concrete"/>
                <w:sz w:val="24"/>
              </w:rPr>
            </w:pPr>
            <w:r w:rsidRPr="00D4048A">
              <w:rPr>
                <w:rFonts w:ascii="CMU Concrete" w:hAnsi="CMU Concrete"/>
              </w:rPr>
              <w:t> </w:t>
            </w:r>
          </w:p>
        </w:tc>
      </w:tr>
      <w:tr w:rsidR="00B51D7D" w:rsidRPr="00D4048A" w14:paraId="3D32E1BA" w14:textId="77777777" w:rsidTr="00255DC0">
        <w:trPr>
          <w:tblCellSpacing w:w="0" w:type="dxa"/>
          <w:jc w:val="center"/>
        </w:trPr>
        <w:tc>
          <w:tcPr>
            <w:tcW w:w="1093" w:type="pct"/>
            <w:shd w:val="clear" w:color="auto" w:fill="CCCCCC"/>
            <w:vAlign w:val="center"/>
          </w:tcPr>
          <w:p w14:paraId="1CD601A2" w14:textId="77777777" w:rsidR="00B51D7D" w:rsidRPr="00D4048A" w:rsidRDefault="00B51D7D" w:rsidP="00255DC0">
            <w:pPr>
              <w:pStyle w:val="ae"/>
              <w:rPr>
                <w:rFonts w:ascii="CMU Concrete" w:hAnsi="CMU Concrete"/>
                <w:sz w:val="24"/>
              </w:rPr>
            </w:pPr>
            <w:r w:rsidRPr="00D4048A">
              <w:rPr>
                <w:rFonts w:ascii="CMU Concrete" w:hAnsi="CMU Concrete"/>
              </w:rPr>
              <w:t>닫기</w:t>
            </w:r>
          </w:p>
        </w:tc>
        <w:tc>
          <w:tcPr>
            <w:tcW w:w="756" w:type="pct"/>
            <w:vAlign w:val="center"/>
          </w:tcPr>
          <w:p w14:paraId="5909736D" w14:textId="77777777" w:rsidR="00B51D7D" w:rsidRPr="00D4048A" w:rsidRDefault="00B32DD7" w:rsidP="00255DC0">
            <w:pPr>
              <w:jc w:val="center"/>
              <w:rPr>
                <w:rFonts w:ascii="CMU Concrete" w:hAnsi="CMU Concrete"/>
              </w:rPr>
            </w:pPr>
            <w:r>
              <w:rPr>
                <w:rFonts w:ascii="CMU Concrete" w:hAnsi="CMU Concrete"/>
                <w:noProof/>
              </w:rPr>
              <w:drawing>
                <wp:inline distT="0" distB="0" distL="0" distR="0" wp14:anchorId="1677CE51" wp14:editId="6B7ABEED">
                  <wp:extent cx="276225" cy="276225"/>
                  <wp:effectExtent l="0" t="0" r="9525" b="9525"/>
                  <wp:docPr id="1322" name="그림 721" descr="dataexplorer_outputmanager_destr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1" descr="dataexplorer_outputmanager_destroy"/>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5A9DF2B0" w14:textId="77777777" w:rsidR="00B51D7D" w:rsidRPr="00D4048A" w:rsidRDefault="00B51D7D" w:rsidP="00255DC0">
            <w:pPr>
              <w:rPr>
                <w:rFonts w:ascii="CMU Concrete" w:hAnsi="CMU Concrete"/>
                <w:sz w:val="24"/>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결과창을</w:t>
            </w:r>
            <w:r w:rsidRPr="00D4048A">
              <w:rPr>
                <w:rFonts w:ascii="CMU Concrete" w:hAnsi="CMU Concrete"/>
              </w:rPr>
              <w:t xml:space="preserve"> </w:t>
            </w:r>
            <w:r w:rsidRPr="00D4048A">
              <w:rPr>
                <w:rFonts w:ascii="CMU Concrete" w:hAnsi="CMU Concrete"/>
              </w:rPr>
              <w:t>닫습니다</w:t>
            </w:r>
            <w:r w:rsidRPr="00D4048A">
              <w:rPr>
                <w:rFonts w:ascii="CMU Concrete" w:hAnsi="CMU Concrete"/>
              </w:rPr>
              <w:t>.</w:t>
            </w:r>
          </w:p>
        </w:tc>
        <w:tc>
          <w:tcPr>
            <w:tcW w:w="547" w:type="pct"/>
            <w:vAlign w:val="center"/>
          </w:tcPr>
          <w:p w14:paraId="78743ED3"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1E9B0C48" w14:textId="77777777" w:rsidR="00B51D7D" w:rsidRPr="00D4048A" w:rsidRDefault="00B51D7D" w:rsidP="00255DC0">
            <w:pPr>
              <w:rPr>
                <w:rFonts w:ascii="CMU Concrete" w:hAnsi="CMU Concrete"/>
                <w:sz w:val="24"/>
              </w:rPr>
            </w:pPr>
            <w:r w:rsidRPr="00D4048A">
              <w:rPr>
                <w:rFonts w:ascii="CMU Concrete" w:hAnsi="CMU Concrete"/>
              </w:rPr>
              <w:t> </w:t>
            </w:r>
          </w:p>
        </w:tc>
      </w:tr>
      <w:tr w:rsidR="00B51D7D" w:rsidRPr="00D4048A" w14:paraId="0C88F9C0" w14:textId="77777777" w:rsidTr="00255DC0">
        <w:trPr>
          <w:tblCellSpacing w:w="0" w:type="dxa"/>
          <w:jc w:val="center"/>
        </w:trPr>
        <w:tc>
          <w:tcPr>
            <w:tcW w:w="1093" w:type="pct"/>
            <w:shd w:val="clear" w:color="auto" w:fill="CCCCCC"/>
            <w:vAlign w:val="center"/>
          </w:tcPr>
          <w:p w14:paraId="640A5F8E" w14:textId="77777777" w:rsidR="00B51D7D" w:rsidRPr="00D4048A" w:rsidRDefault="00B51D7D" w:rsidP="00255DC0">
            <w:pPr>
              <w:pStyle w:val="ae"/>
              <w:rPr>
                <w:rFonts w:ascii="CMU Concrete" w:hAnsi="CMU Concrete"/>
                <w:sz w:val="24"/>
              </w:rPr>
            </w:pPr>
            <w:r w:rsidRPr="00D4048A">
              <w:rPr>
                <w:rFonts w:ascii="CMU Concrete" w:hAnsi="CMU Concrete"/>
              </w:rPr>
              <w:t>모두</w:t>
            </w:r>
            <w:r w:rsidRPr="00D4048A">
              <w:rPr>
                <w:rFonts w:ascii="CMU Concrete" w:hAnsi="CMU Concrete"/>
              </w:rPr>
              <w:t xml:space="preserve"> </w:t>
            </w:r>
            <w:r w:rsidRPr="00D4048A">
              <w:rPr>
                <w:rFonts w:ascii="CMU Concrete" w:hAnsi="CMU Concrete"/>
              </w:rPr>
              <w:t>닫기</w:t>
            </w:r>
          </w:p>
        </w:tc>
        <w:tc>
          <w:tcPr>
            <w:tcW w:w="756" w:type="pct"/>
            <w:vAlign w:val="center"/>
          </w:tcPr>
          <w:p w14:paraId="7D00B342" w14:textId="77777777" w:rsidR="00B51D7D" w:rsidRPr="00D4048A" w:rsidRDefault="00B32DD7" w:rsidP="00255DC0">
            <w:pPr>
              <w:jc w:val="center"/>
              <w:rPr>
                <w:rFonts w:ascii="CMU Concrete" w:hAnsi="CMU Concrete"/>
                <w:sz w:val="24"/>
              </w:rPr>
            </w:pPr>
            <w:r>
              <w:rPr>
                <w:rFonts w:ascii="CMU Concrete" w:hAnsi="CMU Concrete"/>
                <w:noProof/>
              </w:rPr>
              <w:drawing>
                <wp:inline distT="0" distB="0" distL="0" distR="0" wp14:anchorId="6DA9B9DF" wp14:editId="5EFB8846">
                  <wp:extent cx="276225" cy="276225"/>
                  <wp:effectExtent l="0" t="0" r="9525" b="9525"/>
                  <wp:docPr id="1321" name="그림 722" descr="dataexplorer_outputmanager_destroy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2" descr="dataexplorer_outputmanager_destroyall"/>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2057" w:type="pct"/>
            <w:vAlign w:val="center"/>
          </w:tcPr>
          <w:p w14:paraId="1EE9E1AA" w14:textId="77777777" w:rsidR="00B51D7D" w:rsidRPr="00D4048A" w:rsidRDefault="00B51D7D" w:rsidP="00255DC0">
            <w:pPr>
              <w:rPr>
                <w:rFonts w:ascii="CMU Concrete" w:hAnsi="CMU Concrete"/>
                <w:sz w:val="24"/>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결과창을</w:t>
            </w:r>
            <w:r w:rsidRPr="00D4048A">
              <w:rPr>
                <w:rFonts w:ascii="CMU Concrete" w:hAnsi="CMU Concrete"/>
              </w:rPr>
              <w:t xml:space="preserve"> </w:t>
            </w:r>
            <w:r w:rsidRPr="00D4048A">
              <w:rPr>
                <w:rFonts w:ascii="CMU Concrete" w:hAnsi="CMU Concrete"/>
              </w:rPr>
              <w:t>닫습니다</w:t>
            </w:r>
            <w:r w:rsidRPr="00D4048A">
              <w:rPr>
                <w:rFonts w:ascii="CMU Concrete" w:hAnsi="CMU Concrete"/>
              </w:rPr>
              <w:t>.</w:t>
            </w:r>
          </w:p>
        </w:tc>
        <w:tc>
          <w:tcPr>
            <w:tcW w:w="547" w:type="pct"/>
            <w:vAlign w:val="center"/>
          </w:tcPr>
          <w:p w14:paraId="0D8305D0" w14:textId="77777777" w:rsidR="00B51D7D" w:rsidRPr="00D4048A" w:rsidRDefault="00B51D7D" w:rsidP="00255DC0">
            <w:pPr>
              <w:rPr>
                <w:rFonts w:ascii="CMU Concrete" w:hAnsi="CMU Concrete"/>
                <w:sz w:val="24"/>
              </w:rPr>
            </w:pPr>
            <w:r w:rsidRPr="00D4048A">
              <w:rPr>
                <w:rFonts w:ascii="CMU Concrete" w:hAnsi="CMU Concrete"/>
              </w:rPr>
              <w:t> </w:t>
            </w:r>
          </w:p>
        </w:tc>
        <w:tc>
          <w:tcPr>
            <w:tcW w:w="547" w:type="pct"/>
            <w:vAlign w:val="center"/>
          </w:tcPr>
          <w:p w14:paraId="7682A1E0" w14:textId="77777777" w:rsidR="00B51D7D" w:rsidRPr="00D4048A" w:rsidRDefault="00B51D7D" w:rsidP="00255DC0">
            <w:pPr>
              <w:rPr>
                <w:rFonts w:ascii="CMU Concrete" w:hAnsi="CMU Concrete"/>
                <w:sz w:val="24"/>
              </w:rPr>
            </w:pPr>
            <w:r w:rsidRPr="00D4048A">
              <w:rPr>
                <w:rFonts w:ascii="CMU Concrete" w:hAnsi="CMU Concrete"/>
              </w:rPr>
              <w:t> </w:t>
            </w:r>
          </w:p>
        </w:tc>
      </w:tr>
    </w:tbl>
    <w:p w14:paraId="7DE1F976" w14:textId="77777777" w:rsidR="00B51D7D" w:rsidRPr="00D4048A" w:rsidRDefault="00B51D7D" w:rsidP="00B51D7D">
      <w:pPr>
        <w:rPr>
          <w:rFonts w:ascii="CMU Concrete" w:hAnsi="CMU Concrete"/>
        </w:rPr>
      </w:pPr>
      <w:bookmarkStart w:id="1298" w:name="_Toc93916158"/>
      <w:bookmarkStart w:id="1299" w:name="_Toc94670700"/>
      <w:bookmarkStart w:id="1300" w:name="_Toc94688447"/>
    </w:p>
    <w:p w14:paraId="612C2557" w14:textId="77777777" w:rsidR="00B51D7D" w:rsidRPr="008D08F6" w:rsidRDefault="00B51D7D" w:rsidP="00B51D7D">
      <w:pPr>
        <w:pStyle w:val="00"/>
      </w:pPr>
      <w:bookmarkStart w:id="1301" w:name="_Toc206929823"/>
      <w:bookmarkStart w:id="1302" w:name="_Toc206929991"/>
      <w:bookmarkStart w:id="1303" w:name="_Toc206930158"/>
      <w:bookmarkStart w:id="1304" w:name="_Toc207077302"/>
      <w:bookmarkStart w:id="1305" w:name="_Toc207077465"/>
      <w:bookmarkStart w:id="1306" w:name="_Toc207077627"/>
      <w:bookmarkStart w:id="1307" w:name="_Toc207079599"/>
      <w:bookmarkStart w:id="1308" w:name="_Toc207079762"/>
      <w:bookmarkStart w:id="1309" w:name="_Toc283655381"/>
      <w:bookmarkStart w:id="1310" w:name="_Toc67925656"/>
      <w:r w:rsidRPr="00D4048A">
        <w:t>5.2 파일</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75A17602" w14:textId="77777777" w:rsidR="00B51D7D" w:rsidRPr="00D4048A" w:rsidRDefault="00B51D7D" w:rsidP="00822CCC">
      <w:pPr>
        <w:pStyle w:val="000"/>
        <w:ind w:firstLine="108"/>
      </w:pPr>
      <w:bookmarkStart w:id="1311" w:name="_Toc93916159"/>
      <w:bookmarkStart w:id="1312" w:name="_Toc94670701"/>
      <w:bookmarkStart w:id="1313" w:name="_Toc94688448"/>
      <w:bookmarkStart w:id="1314" w:name="_Toc206929824"/>
      <w:bookmarkStart w:id="1315" w:name="_Toc206929992"/>
      <w:bookmarkStart w:id="1316" w:name="_Toc206930159"/>
      <w:bookmarkStart w:id="1317" w:name="_Toc207077303"/>
      <w:bookmarkStart w:id="1318" w:name="_Toc207077466"/>
      <w:bookmarkStart w:id="1319" w:name="_Toc207077628"/>
      <w:bookmarkStart w:id="1320" w:name="_Toc207079600"/>
      <w:bookmarkStart w:id="1321" w:name="_Toc207079763"/>
      <w:bookmarkStart w:id="1322" w:name="_Toc283655382"/>
      <w:bookmarkStart w:id="1323" w:name="_Toc67925657"/>
      <w:r w:rsidRPr="00D4048A">
        <w:t>5.2.1 다시읽기</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4E393126"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실행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조작을</w:t>
      </w:r>
      <w:r w:rsidRPr="00D4048A">
        <w:rPr>
          <w:rFonts w:ascii="CMU Concrete" w:hAnsi="CMU Concrete"/>
        </w:rPr>
        <w:t xml:space="preserve"> </w:t>
      </w:r>
      <w:r w:rsidRPr="00D4048A">
        <w:rPr>
          <w:rFonts w:ascii="CMU Concrete" w:hAnsi="CMU Concrete"/>
        </w:rPr>
        <w:t>무시하고</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DB</w:t>
      </w:r>
      <w:r w:rsidRPr="00D4048A">
        <w:rPr>
          <w:rFonts w:ascii="CMU Concrete" w:hAnsi="CMU Concrete"/>
        </w:rPr>
        <w:t>에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읽어</w:t>
      </w:r>
      <w:r w:rsidRPr="00D4048A">
        <w:rPr>
          <w:rFonts w:ascii="CMU Concrete" w:hAnsi="CMU Concrete"/>
        </w:rPr>
        <w:t xml:space="preserve"> </w:t>
      </w:r>
      <w:r w:rsidRPr="00D4048A">
        <w:rPr>
          <w:rFonts w:ascii="CMU Concrete" w:hAnsi="CMU Concrete"/>
        </w:rPr>
        <w:t>오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w:t>
      </w:r>
    </w:p>
    <w:p w14:paraId="031F538D" w14:textId="77777777" w:rsidR="00B51D7D" w:rsidRPr="00D4048A" w:rsidRDefault="00B51D7D" w:rsidP="00B51D7D">
      <w:pPr>
        <w:pStyle w:val="11"/>
      </w:pPr>
      <w:r w:rsidRPr="00D4048A">
        <w:t>실행</w:t>
      </w:r>
      <w:r w:rsidRPr="00D4048A">
        <w:t xml:space="preserve"> </w:t>
      </w:r>
      <w:r w:rsidRPr="00D4048A">
        <w:t>방법</w:t>
      </w:r>
    </w:p>
    <w:p w14:paraId="63D50C68" w14:textId="77777777" w:rsidR="00B51D7D" w:rsidRDefault="00B51D7D" w:rsidP="00B51D7D">
      <w:pPr>
        <w:pStyle w:val="p2"/>
        <w:rPr>
          <w:rFonts w:ascii="CMU Concrete" w:hAnsi="CMU Concrete"/>
        </w:rPr>
      </w:pPr>
      <w:r w:rsidRPr="00D4048A">
        <w:rPr>
          <w:rFonts w:ascii="CMU Concrete" w:hAnsi="CMU Concrete"/>
          <w:b/>
        </w:rPr>
        <w:t>[</w:t>
      </w:r>
      <w:r w:rsidRPr="00D4048A">
        <w:rPr>
          <w:rFonts w:ascii="CMU Concrete" w:hAnsi="CMU Concrete"/>
          <w:b/>
        </w:rPr>
        <w:t>파일</w:t>
      </w:r>
      <w:r w:rsidRPr="00D4048A">
        <w:rPr>
          <w:rFonts w:ascii="CMU Concrete" w:hAnsi="CMU Concrete"/>
          <w:b/>
        </w:rPr>
        <w:t>]</w:t>
      </w:r>
      <w:r w:rsidRPr="00D4048A">
        <w:rPr>
          <w:rFonts w:ascii="CMU Concrete" w:hAnsi="CMU Concrete"/>
        </w:rPr>
        <w:t xml:space="preserve"> </w:t>
      </w:r>
      <w:r w:rsidRPr="00D4048A">
        <w:rPr>
          <w:rFonts w:ascii="CMU Concrete" w:hAnsi="CMU Concrete"/>
        </w:rPr>
        <w:t>메뉴의</w:t>
      </w:r>
      <w:r w:rsidRPr="00D4048A">
        <w:rPr>
          <w:rFonts w:ascii="CMU Concrete" w:hAnsi="CMU Concrete"/>
        </w:rPr>
        <w:t xml:space="preserve"> [</w:t>
      </w:r>
      <w:r w:rsidRPr="00D4048A">
        <w:rPr>
          <w:rFonts w:ascii="CMU Concrete" w:hAnsi="CMU Concrete"/>
          <w:b/>
        </w:rPr>
        <w:t>다시</w:t>
      </w:r>
      <w:r w:rsidRPr="00D4048A">
        <w:rPr>
          <w:rFonts w:ascii="CMU Concrete" w:hAnsi="CMU Concrete"/>
          <w:b/>
        </w:rPr>
        <w:t xml:space="preserve"> </w:t>
      </w:r>
      <w:r w:rsidRPr="00D4048A">
        <w:rPr>
          <w:rFonts w:ascii="CMU Concrete" w:hAnsi="CMU Concrete"/>
          <w:b/>
        </w:rPr>
        <w:t>읽기</w:t>
      </w:r>
      <w:r w:rsidRPr="00D4048A">
        <w:rPr>
          <w:rFonts w:ascii="CMU Concrete" w:hAnsi="CMU Concrete"/>
          <w:b/>
        </w:rPr>
        <w:t>]</w:t>
      </w:r>
      <w:r w:rsidRPr="00D4048A">
        <w:rPr>
          <w:rFonts w:ascii="CMU Concrete" w:hAnsi="CMU Concrete"/>
        </w:rPr>
        <w:t xml:space="preserve"> </w:t>
      </w:r>
      <w:r w:rsidRPr="00D4048A">
        <w:rPr>
          <w:rFonts w:ascii="CMU Concrete" w:hAnsi="CMU Concrete"/>
        </w:rPr>
        <w:t>메뉴를</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실행합니다</w:t>
      </w:r>
      <w:r w:rsidRPr="00D4048A">
        <w:rPr>
          <w:rFonts w:ascii="CMU Concrete" w:hAnsi="CMU Concrete"/>
        </w:rPr>
        <w:t>.</w:t>
      </w:r>
    </w:p>
    <w:p w14:paraId="7F49D6DC" w14:textId="77777777" w:rsidR="00B51D7D" w:rsidRPr="00D4048A" w:rsidRDefault="00B51D7D" w:rsidP="00B51D7D">
      <w:pPr>
        <w:pStyle w:val="p2"/>
        <w:rPr>
          <w:rFonts w:ascii="CMU Concrete" w:hAnsi="CMU Concrete"/>
        </w:rPr>
      </w:pPr>
    </w:p>
    <w:p w14:paraId="4EC4A809" w14:textId="77777777" w:rsidR="00B51D7D" w:rsidRPr="00D4048A" w:rsidRDefault="00B51D7D" w:rsidP="00AE3A66">
      <w:pPr>
        <w:pStyle w:val="af"/>
      </w:pPr>
      <w:r w:rsidRPr="00D4048A">
        <w:tab/>
      </w:r>
      <w:r w:rsidR="00B32DD7">
        <w:rPr>
          <w:noProof/>
        </w:rPr>
        <w:drawing>
          <wp:inline distT="0" distB="0" distL="0" distR="0" wp14:anchorId="497B000A" wp14:editId="72A7E122">
            <wp:extent cx="2647950" cy="1733550"/>
            <wp:effectExtent l="0" t="0" r="0" b="0"/>
            <wp:docPr id="1320" name="그림 557" descr="dataexplorer_re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dataexplorer_reload"/>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2647950" cy="1733550"/>
                    </a:xfrm>
                    <a:prstGeom prst="rect">
                      <a:avLst/>
                    </a:prstGeom>
                    <a:noFill/>
                    <a:ln>
                      <a:noFill/>
                    </a:ln>
                  </pic:spPr>
                </pic:pic>
              </a:graphicData>
            </a:graphic>
          </wp:inline>
        </w:drawing>
      </w:r>
    </w:p>
    <w:p w14:paraId="696F53AF" w14:textId="77777777" w:rsidR="00B51D7D" w:rsidRPr="00D4048A" w:rsidRDefault="00B51D7D" w:rsidP="00B51D7D">
      <w:pPr>
        <w:pStyle w:val="p2"/>
        <w:rPr>
          <w:rFonts w:ascii="CMU Concrete" w:hAnsi="CMU Concrete"/>
        </w:rPr>
      </w:pPr>
      <w:r w:rsidRPr="00D4048A">
        <w:rPr>
          <w:rFonts w:ascii="CMU Concrete" w:hAnsi="CMU Concrete"/>
          <w:b/>
          <w:iCs/>
          <w:color w:val="000000"/>
        </w:rPr>
        <w:t xml:space="preserve">NOTE </w:t>
      </w:r>
      <w:r w:rsidRPr="00D4048A">
        <w:rPr>
          <w:rStyle w:val="noteChar"/>
          <w:rFonts w:ascii="CMU Concrete" w:eastAsia="굴림" w:hAnsi="CMU Concrete"/>
        </w:rPr>
        <w:t>필드</w:t>
      </w:r>
      <w:r w:rsidRPr="00D4048A">
        <w:rPr>
          <w:rStyle w:val="noteChar"/>
          <w:rFonts w:ascii="CMU Concrete" w:eastAsia="굴림" w:hAnsi="CMU Concrete"/>
        </w:rPr>
        <w:t xml:space="preserve"> </w:t>
      </w:r>
      <w:r w:rsidRPr="00D4048A">
        <w:rPr>
          <w:rStyle w:val="noteChar"/>
          <w:rFonts w:ascii="CMU Concrete" w:eastAsia="굴림" w:hAnsi="CMU Concrete"/>
        </w:rPr>
        <w:t>및</w:t>
      </w:r>
      <w:r w:rsidRPr="00D4048A">
        <w:rPr>
          <w:rStyle w:val="noteChar"/>
          <w:rFonts w:ascii="CMU Concrete" w:eastAsia="굴림" w:hAnsi="CMU Concrete"/>
        </w:rPr>
        <w:t xml:space="preserve"> </w:t>
      </w:r>
      <w:r w:rsidRPr="00D4048A">
        <w:rPr>
          <w:rStyle w:val="noteChar"/>
          <w:rFonts w:ascii="CMU Concrete" w:eastAsia="굴림" w:hAnsi="CMU Concrete"/>
        </w:rPr>
        <w:t>데이터</w:t>
      </w:r>
      <w:r w:rsidRPr="00D4048A">
        <w:rPr>
          <w:rStyle w:val="noteChar"/>
          <w:rFonts w:ascii="CMU Concrete" w:eastAsia="굴림" w:hAnsi="CMU Concrete"/>
        </w:rPr>
        <w:t xml:space="preserve"> </w:t>
      </w:r>
      <w:r w:rsidRPr="00D4048A">
        <w:rPr>
          <w:rStyle w:val="noteChar"/>
          <w:rFonts w:ascii="CMU Concrete" w:eastAsia="굴림" w:hAnsi="CMU Concrete"/>
        </w:rPr>
        <w:t>삭제</w:t>
      </w:r>
      <w:r w:rsidRPr="00D4048A">
        <w:rPr>
          <w:rStyle w:val="noteChar"/>
          <w:rFonts w:ascii="CMU Concrete" w:eastAsia="굴림" w:hAnsi="CMU Concrete"/>
        </w:rPr>
        <w:t xml:space="preserve">, </w:t>
      </w:r>
      <w:r w:rsidRPr="00D4048A">
        <w:rPr>
          <w:rStyle w:val="noteChar"/>
          <w:rFonts w:ascii="CMU Concrete" w:eastAsia="굴림" w:hAnsi="CMU Concrete"/>
        </w:rPr>
        <w:t>파생</w:t>
      </w:r>
      <w:r w:rsidRPr="00D4048A">
        <w:rPr>
          <w:rStyle w:val="noteChar"/>
          <w:rFonts w:ascii="CMU Concrete" w:eastAsia="굴림" w:hAnsi="CMU Concrete"/>
        </w:rPr>
        <w:t xml:space="preserve"> </w:t>
      </w:r>
      <w:r w:rsidRPr="00D4048A">
        <w:rPr>
          <w:rStyle w:val="noteChar"/>
          <w:rFonts w:ascii="CMU Concrete" w:eastAsia="굴림" w:hAnsi="CMU Concrete"/>
        </w:rPr>
        <w:t>필드</w:t>
      </w:r>
      <w:r w:rsidRPr="00D4048A">
        <w:rPr>
          <w:rStyle w:val="noteChar"/>
          <w:rFonts w:ascii="CMU Concrete" w:eastAsia="굴림" w:hAnsi="CMU Concrete"/>
        </w:rPr>
        <w:t xml:space="preserve"> </w:t>
      </w:r>
      <w:r w:rsidRPr="00D4048A">
        <w:rPr>
          <w:rStyle w:val="noteChar"/>
          <w:rFonts w:ascii="CMU Concrete" w:eastAsia="굴림" w:hAnsi="CMU Concrete"/>
        </w:rPr>
        <w:t>추가</w:t>
      </w:r>
      <w:r w:rsidRPr="00D4048A">
        <w:rPr>
          <w:rStyle w:val="noteChar"/>
          <w:rFonts w:ascii="CMU Concrete" w:eastAsia="굴림" w:hAnsi="CMU Concrete"/>
        </w:rPr>
        <w:t xml:space="preserve">, </w:t>
      </w:r>
      <w:r w:rsidRPr="00D4048A">
        <w:rPr>
          <w:rStyle w:val="noteChar"/>
          <w:rFonts w:ascii="CMU Concrete" w:eastAsia="굴림" w:hAnsi="CMU Concrete"/>
        </w:rPr>
        <w:t>정렬</w:t>
      </w:r>
      <w:r w:rsidRPr="00D4048A">
        <w:rPr>
          <w:rStyle w:val="noteChar"/>
          <w:rFonts w:ascii="CMU Concrete" w:eastAsia="굴림" w:hAnsi="CMU Concrete"/>
        </w:rPr>
        <w:t xml:space="preserve"> </w:t>
      </w:r>
      <w:r w:rsidRPr="00D4048A">
        <w:rPr>
          <w:rStyle w:val="noteChar"/>
          <w:rFonts w:ascii="CMU Concrete" w:eastAsia="굴림" w:hAnsi="CMU Concrete"/>
        </w:rPr>
        <w:t>등의</w:t>
      </w:r>
      <w:r w:rsidRPr="00D4048A">
        <w:rPr>
          <w:rStyle w:val="noteChar"/>
          <w:rFonts w:ascii="CMU Concrete" w:eastAsia="굴림" w:hAnsi="CMU Concrete"/>
        </w:rPr>
        <w:t xml:space="preserve"> </w:t>
      </w:r>
      <w:r w:rsidRPr="00D4048A">
        <w:rPr>
          <w:rStyle w:val="noteChar"/>
          <w:rFonts w:ascii="CMU Concrete" w:eastAsia="굴림" w:hAnsi="CMU Concrete"/>
        </w:rPr>
        <w:t>작업이</w:t>
      </w:r>
      <w:r w:rsidRPr="00D4048A">
        <w:rPr>
          <w:rStyle w:val="noteChar"/>
          <w:rFonts w:ascii="CMU Concrete" w:eastAsia="굴림" w:hAnsi="CMU Concrete"/>
        </w:rPr>
        <w:t xml:space="preserve"> </w:t>
      </w:r>
      <w:r w:rsidRPr="00D4048A">
        <w:rPr>
          <w:rStyle w:val="noteChar"/>
          <w:rFonts w:ascii="CMU Concrete" w:eastAsia="굴림" w:hAnsi="CMU Concrete"/>
        </w:rPr>
        <w:t>모두</w:t>
      </w:r>
      <w:r w:rsidRPr="00D4048A">
        <w:rPr>
          <w:rStyle w:val="noteChar"/>
          <w:rFonts w:ascii="CMU Concrete" w:eastAsia="굴림" w:hAnsi="CMU Concrete"/>
        </w:rPr>
        <w:t xml:space="preserve"> </w:t>
      </w:r>
      <w:r w:rsidRPr="00D4048A">
        <w:rPr>
          <w:rStyle w:val="noteChar"/>
          <w:rFonts w:ascii="CMU Concrete" w:eastAsia="굴림" w:hAnsi="CMU Concrete"/>
        </w:rPr>
        <w:t>무시되고</w:t>
      </w:r>
      <w:r w:rsidRPr="00D4048A">
        <w:rPr>
          <w:rStyle w:val="noteChar"/>
          <w:rFonts w:ascii="CMU Concrete" w:eastAsia="굴림" w:hAnsi="CMU Concrete"/>
        </w:rPr>
        <w:t xml:space="preserve"> </w:t>
      </w:r>
      <w:r w:rsidRPr="00D4048A">
        <w:rPr>
          <w:rStyle w:val="noteChar"/>
          <w:rFonts w:ascii="CMU Concrete" w:eastAsia="굴림" w:hAnsi="CMU Concrete"/>
        </w:rPr>
        <w:t>초기상태로</w:t>
      </w:r>
      <w:r w:rsidRPr="00D4048A">
        <w:rPr>
          <w:rStyle w:val="noteChar"/>
          <w:rFonts w:ascii="CMU Concrete" w:eastAsia="굴림" w:hAnsi="CMU Concrete"/>
        </w:rPr>
        <w:t xml:space="preserve"> </w:t>
      </w:r>
      <w:r w:rsidRPr="00D4048A">
        <w:rPr>
          <w:rStyle w:val="noteChar"/>
          <w:rFonts w:ascii="CMU Concrete" w:eastAsia="굴림" w:hAnsi="CMU Concrete"/>
        </w:rPr>
        <w:t>되돌아</w:t>
      </w:r>
      <w:r w:rsidRPr="00D4048A">
        <w:rPr>
          <w:rStyle w:val="noteChar"/>
          <w:rFonts w:ascii="CMU Concrete" w:eastAsia="굴림" w:hAnsi="CMU Concrete"/>
        </w:rPr>
        <w:t xml:space="preserve"> </w:t>
      </w:r>
      <w:r w:rsidRPr="00D4048A">
        <w:rPr>
          <w:rStyle w:val="noteChar"/>
          <w:rFonts w:ascii="CMU Concrete" w:eastAsia="굴림" w:hAnsi="CMU Concrete"/>
        </w:rPr>
        <w:t>갑니다</w:t>
      </w:r>
      <w:r w:rsidRPr="00D4048A">
        <w:rPr>
          <w:rStyle w:val="noteChar"/>
          <w:rFonts w:ascii="CMU Concrete" w:eastAsia="굴림" w:hAnsi="CMU Concrete"/>
        </w:rPr>
        <w:t>.</w:t>
      </w:r>
    </w:p>
    <w:p w14:paraId="6EEA486C" w14:textId="77777777" w:rsidR="00B51D7D" w:rsidRDefault="00B51D7D" w:rsidP="00B51D7D">
      <w:pPr>
        <w:rPr>
          <w:rFonts w:ascii="CMU Concrete" w:hAnsi="CMU Concrete"/>
        </w:rPr>
      </w:pPr>
    </w:p>
    <w:p w14:paraId="2CE94DFF" w14:textId="77777777" w:rsidR="00B51D7D" w:rsidRPr="00D4048A" w:rsidRDefault="00B51D7D" w:rsidP="00B51D7D">
      <w:pPr>
        <w:rPr>
          <w:rFonts w:ascii="CMU Concrete" w:hAnsi="CMU Concrete"/>
        </w:rPr>
      </w:pPr>
    </w:p>
    <w:p w14:paraId="0D6205BC" w14:textId="77777777" w:rsidR="00B51D7D" w:rsidRPr="00D4048A" w:rsidRDefault="00B51D7D" w:rsidP="00822CCC">
      <w:pPr>
        <w:pStyle w:val="000"/>
        <w:ind w:firstLine="108"/>
      </w:pPr>
      <w:bookmarkStart w:id="1324" w:name="_Toc93916160"/>
      <w:bookmarkStart w:id="1325" w:name="_Toc94670702"/>
      <w:bookmarkStart w:id="1326" w:name="_Toc94688449"/>
      <w:bookmarkStart w:id="1327" w:name="_Toc206929825"/>
      <w:bookmarkStart w:id="1328" w:name="_Toc206929993"/>
      <w:bookmarkStart w:id="1329" w:name="_Toc206930160"/>
      <w:bookmarkStart w:id="1330" w:name="_Toc207077304"/>
      <w:bookmarkStart w:id="1331" w:name="_Toc207077467"/>
      <w:bookmarkStart w:id="1332" w:name="_Toc207077629"/>
      <w:bookmarkStart w:id="1333" w:name="_Toc207079601"/>
      <w:bookmarkStart w:id="1334" w:name="_Toc207079764"/>
      <w:bookmarkStart w:id="1335" w:name="_Toc283655383"/>
      <w:bookmarkStart w:id="1336" w:name="_Toc67925658"/>
      <w:r w:rsidRPr="00D4048A">
        <w:t>5.2.2 저장하기</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0482A576"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b/>
        </w:rPr>
        <w:t>ECMiner™</w:t>
      </w:r>
      <w:r w:rsidRPr="00D4048A">
        <w:rPr>
          <w:rFonts w:ascii="CMU Concrete" w:hAnsi="CMU Concrete"/>
        </w:rPr>
        <w:t>의</w:t>
      </w:r>
      <w:r w:rsidRPr="00D4048A">
        <w:rPr>
          <w:rFonts w:ascii="CMU Concrete" w:hAnsi="CMU Concrete"/>
        </w:rPr>
        <w:t xml:space="preserve"> </w:t>
      </w:r>
      <w:r w:rsidRPr="00D4048A">
        <w:rPr>
          <w:rFonts w:ascii="CMU Concrete" w:hAnsi="CMU Concrete"/>
        </w:rPr>
        <w:t>기본확장자인</w:t>
      </w:r>
      <w:r w:rsidRPr="00D4048A">
        <w:rPr>
          <w:rFonts w:ascii="CMU Concrete" w:hAnsi="CMU Concrete"/>
        </w:rPr>
        <w:t xml:space="preserve"> ecl</w:t>
      </w:r>
      <w:r w:rsidRPr="00D4048A">
        <w:rPr>
          <w:rFonts w:ascii="CMU Concrete" w:hAnsi="CMU Concrete"/>
        </w:rPr>
        <w:t>로</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제공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밖에</w:t>
      </w:r>
      <w:r w:rsidRPr="00D4048A">
        <w:rPr>
          <w:rFonts w:ascii="CMU Concrete" w:hAnsi="CMU Concrete"/>
        </w:rPr>
        <w:t xml:space="preserve"> txt, csv </w:t>
      </w:r>
      <w:r w:rsidRPr="00D4048A">
        <w:rPr>
          <w:rFonts w:ascii="CMU Concrete" w:hAnsi="CMU Concrete"/>
        </w:rPr>
        <w:t>확장자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w:t>
      </w:r>
    </w:p>
    <w:p w14:paraId="23126122" w14:textId="77777777" w:rsidR="00B51D7D" w:rsidRPr="00D4048A" w:rsidRDefault="00B51D7D" w:rsidP="00B51D7D">
      <w:pPr>
        <w:pStyle w:val="11"/>
      </w:pPr>
      <w:r w:rsidRPr="00D4048A">
        <w:t>실행</w:t>
      </w:r>
      <w:r w:rsidRPr="00D4048A">
        <w:t xml:space="preserve"> </w:t>
      </w:r>
      <w:r w:rsidRPr="00D4048A">
        <w:t>방법</w:t>
      </w:r>
    </w:p>
    <w:p w14:paraId="132510D9" w14:textId="77777777" w:rsidR="00B51D7D" w:rsidRDefault="00B51D7D" w:rsidP="00B51D7D">
      <w:pPr>
        <w:pStyle w:val="p2"/>
        <w:rPr>
          <w:rFonts w:ascii="CMU Concrete" w:hAnsi="CMU Concrete"/>
        </w:rPr>
      </w:pPr>
      <w:r w:rsidRPr="00D4048A">
        <w:rPr>
          <w:rFonts w:ascii="CMU Concrete" w:hAnsi="CMU Concrete"/>
          <w:b/>
        </w:rPr>
        <w:t>[</w:t>
      </w:r>
      <w:r w:rsidRPr="00D4048A">
        <w:rPr>
          <w:rFonts w:ascii="CMU Concrete" w:hAnsi="CMU Concrete"/>
          <w:b/>
        </w:rPr>
        <w:t>파일</w:t>
      </w:r>
      <w:r w:rsidRPr="00D4048A">
        <w:rPr>
          <w:rFonts w:ascii="CMU Concrete" w:hAnsi="CMU Concrete"/>
          <w:b/>
        </w:rPr>
        <w:t>]</w:t>
      </w:r>
      <w:r w:rsidRPr="00D4048A">
        <w:rPr>
          <w:rFonts w:ascii="CMU Concrete" w:hAnsi="CMU Concrete"/>
        </w:rPr>
        <w:t>의</w:t>
      </w:r>
      <w:r w:rsidRPr="00D4048A">
        <w:rPr>
          <w:rFonts w:ascii="CMU Concrete" w:hAnsi="CMU Concrete"/>
        </w:rPr>
        <w:t xml:space="preserve"> </w:t>
      </w:r>
      <w:r w:rsidRPr="00D4048A">
        <w:rPr>
          <w:rFonts w:ascii="CMU Concrete" w:hAnsi="CMU Concrete"/>
          <w:b/>
        </w:rPr>
        <w:t>[</w:t>
      </w:r>
      <w:r w:rsidRPr="00D4048A">
        <w:rPr>
          <w:rFonts w:ascii="CMU Concrete" w:hAnsi="CMU Concrete"/>
          <w:b/>
        </w:rPr>
        <w:t>저장</w:t>
      </w:r>
      <w:r w:rsidRPr="00D4048A">
        <w:rPr>
          <w:rFonts w:ascii="CMU Concrete" w:hAnsi="CMU Concrete"/>
          <w:b/>
        </w:rPr>
        <w:t>]</w:t>
      </w:r>
      <w:r w:rsidRPr="00D4048A">
        <w:rPr>
          <w:rFonts w:ascii="CMU Concrete" w:hAnsi="CMU Concrete"/>
        </w:rPr>
        <w:t xml:space="preserve"> </w:t>
      </w:r>
      <w:r w:rsidRPr="00D4048A">
        <w:rPr>
          <w:rFonts w:ascii="CMU Concrete" w:hAnsi="CMU Concrete"/>
        </w:rPr>
        <w:t>메뉴</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툴바의</w:t>
      </w:r>
      <w:r w:rsidRPr="00D4048A">
        <w:rPr>
          <w:rFonts w:ascii="CMU Concrete" w:hAnsi="CMU Concrete"/>
        </w:rPr>
        <w:t xml:space="preserve"> </w:t>
      </w:r>
      <w:r w:rsidRPr="00D4048A">
        <w:rPr>
          <w:rFonts w:ascii="CMU Concrete" w:hAnsi="CMU Concrete"/>
          <w:b/>
        </w:rPr>
        <w:t>저장</w:t>
      </w:r>
      <w:r w:rsidRPr="00D4048A">
        <w:rPr>
          <w:rFonts w:ascii="CMU Concrete" w:hAnsi="CMU Concrete"/>
          <w:b/>
        </w:rPr>
        <w:t xml:space="preserve"> </w:t>
      </w:r>
      <w:r w:rsidRPr="00D4048A">
        <w:rPr>
          <w:rFonts w:ascii="CMU Concrete" w:hAnsi="CMU Concrete"/>
          <w:b/>
        </w:rPr>
        <w:t>아이콘</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저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00410DA" w14:textId="77777777" w:rsidR="00B51D7D" w:rsidRPr="00D4048A" w:rsidRDefault="00B51D7D" w:rsidP="00B51D7D">
      <w:pPr>
        <w:pStyle w:val="p2"/>
        <w:rPr>
          <w:rFonts w:ascii="CMU Concrete" w:hAnsi="CMU Concrete"/>
        </w:rPr>
      </w:pPr>
    </w:p>
    <w:p w14:paraId="070741A2" w14:textId="77777777" w:rsidR="00B51D7D" w:rsidRDefault="00B51D7D" w:rsidP="00AE3A66">
      <w:pPr>
        <w:pStyle w:val="af"/>
      </w:pPr>
      <w:r w:rsidRPr="00D4048A">
        <w:tab/>
      </w:r>
      <w:r w:rsidR="00B32DD7">
        <w:rPr>
          <w:noProof/>
        </w:rPr>
        <w:drawing>
          <wp:inline distT="0" distB="0" distL="0" distR="0" wp14:anchorId="13884CD4" wp14:editId="2D74D149">
            <wp:extent cx="2647950" cy="1733550"/>
            <wp:effectExtent l="0" t="0" r="0" b="0"/>
            <wp:docPr id="1319" name="그림 558" descr="dataexplorer_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dataexplorer_save"/>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2647950" cy="1733550"/>
                    </a:xfrm>
                    <a:prstGeom prst="rect">
                      <a:avLst/>
                    </a:prstGeom>
                    <a:noFill/>
                    <a:ln>
                      <a:noFill/>
                    </a:ln>
                  </pic:spPr>
                </pic:pic>
              </a:graphicData>
            </a:graphic>
          </wp:inline>
        </w:drawing>
      </w:r>
      <w:r w:rsidRPr="00D4048A">
        <w:t>또는</w:t>
      </w:r>
      <w:r w:rsidRPr="00D4048A">
        <w:t xml:space="preserve">  </w:t>
      </w:r>
      <w:r w:rsidR="00B32DD7">
        <w:rPr>
          <w:noProof/>
        </w:rPr>
        <w:drawing>
          <wp:inline distT="0" distB="0" distL="0" distR="0" wp14:anchorId="3D98DE8F" wp14:editId="758DA1C7">
            <wp:extent cx="276225" cy="276225"/>
            <wp:effectExtent l="19050" t="19050" r="28575" b="28575"/>
            <wp:docPr id="1318" name="그림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5"/>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w="6350" cmpd="sng">
                      <a:solidFill>
                        <a:srgbClr val="000000"/>
                      </a:solidFill>
                      <a:miter lim="800000"/>
                      <a:headEnd/>
                      <a:tailEnd/>
                    </a:ln>
                    <a:effectLst/>
                  </pic:spPr>
                </pic:pic>
              </a:graphicData>
            </a:graphic>
          </wp:inline>
        </w:drawing>
      </w:r>
    </w:p>
    <w:p w14:paraId="3C6D8D70" w14:textId="77777777" w:rsidR="00B51D7D" w:rsidRPr="00D4048A" w:rsidRDefault="00B51D7D" w:rsidP="00AE3A66">
      <w:pPr>
        <w:pStyle w:val="af"/>
      </w:pPr>
    </w:p>
    <w:p w14:paraId="51D7D442" w14:textId="77777777" w:rsidR="00B51D7D" w:rsidRPr="00D4048A" w:rsidRDefault="00B51D7D" w:rsidP="00B51D7D">
      <w:pPr>
        <w:pStyle w:val="11"/>
      </w:pPr>
      <w:r w:rsidRPr="00D4048A">
        <w:t>저장</w:t>
      </w:r>
      <w:r w:rsidRPr="00D4048A">
        <w:t xml:space="preserve"> </w:t>
      </w:r>
      <w:r w:rsidRPr="00D4048A">
        <w:t>형식</w:t>
      </w:r>
    </w:p>
    <w:p w14:paraId="5FF6C842" w14:textId="77777777" w:rsidR="00B51D7D" w:rsidRPr="00D4048A" w:rsidRDefault="00B51D7D" w:rsidP="00B51D7D">
      <w:pPr>
        <w:pStyle w:val="p2"/>
        <w:rPr>
          <w:rFonts w:ascii="CMU Concrete" w:hAnsi="CMU Concrete"/>
        </w:rPr>
      </w:pPr>
      <w:r w:rsidRPr="00D4048A">
        <w:rPr>
          <w:rFonts w:ascii="CMU Concrete" w:hAnsi="CMU Concrete"/>
        </w:rPr>
        <w:t>텍스트</w:t>
      </w:r>
      <w:r w:rsidRPr="00D4048A">
        <w:rPr>
          <w:rFonts w:ascii="CMU Concrete" w:hAnsi="CMU Concrete"/>
        </w:rPr>
        <w:t xml:space="preserve"> </w:t>
      </w:r>
      <w:r w:rsidRPr="00D4048A">
        <w:rPr>
          <w:rFonts w:ascii="CMU Concrete" w:hAnsi="CMU Concrete"/>
        </w:rPr>
        <w:t>파일</w:t>
      </w:r>
      <w:r w:rsidRPr="00D4048A">
        <w:rPr>
          <w:rFonts w:ascii="CMU Concrete" w:hAnsi="CMU Concrete"/>
        </w:rPr>
        <w:t xml:space="preserve"> </w:t>
      </w:r>
      <w:r w:rsidRPr="00D4048A">
        <w:rPr>
          <w:rFonts w:ascii="CMU Concrete" w:hAnsi="CMU Concrete"/>
        </w:rPr>
        <w:t>형태로는</w:t>
      </w:r>
      <w:r w:rsidRPr="00D4048A">
        <w:rPr>
          <w:rFonts w:ascii="CMU Concrete" w:hAnsi="CMU Concrete"/>
        </w:rPr>
        <w:t xml:space="preserve"> </w:t>
      </w:r>
      <w:r w:rsidRPr="00D4048A">
        <w:rPr>
          <w:rFonts w:ascii="CMU Concrete" w:hAnsi="CMU Concrete"/>
        </w:rPr>
        <w:t>확장자</w:t>
      </w:r>
      <w:r w:rsidRPr="00D4048A">
        <w:rPr>
          <w:rFonts w:ascii="CMU Concrete" w:hAnsi="CMU Concrete"/>
        </w:rPr>
        <w:t xml:space="preserve"> "txt", "csv"</w:t>
      </w:r>
      <w:r w:rsidRPr="00D4048A">
        <w:rPr>
          <w:rFonts w:ascii="CMU Concrete" w:hAnsi="CMU Concrete"/>
        </w:rPr>
        <w:t>가</w:t>
      </w:r>
      <w:r w:rsidRPr="00D4048A">
        <w:rPr>
          <w:rFonts w:ascii="CMU Concrete" w:hAnsi="CMU Concrete"/>
        </w:rPr>
        <w:t xml:space="preserve"> </w:t>
      </w:r>
      <w:r w:rsidRPr="00D4048A">
        <w:rPr>
          <w:rFonts w:ascii="CMU Concrete" w:hAnsi="CMU Concrete"/>
        </w:rPr>
        <w:t>지원되고</w:t>
      </w:r>
      <w:r w:rsidRPr="00D4048A">
        <w:rPr>
          <w:rFonts w:ascii="CMU Concrete" w:hAnsi="CMU Concrete"/>
        </w:rPr>
        <w:t xml:space="preserve"> </w:t>
      </w:r>
      <w:r w:rsidRPr="00D4048A">
        <w:rPr>
          <w:rFonts w:ascii="CMU Concrete" w:hAnsi="CMU Concrete"/>
          <w:b/>
        </w:rPr>
        <w:t>ECMiner™</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파일인</w:t>
      </w:r>
      <w:r w:rsidRPr="00D4048A">
        <w:rPr>
          <w:rFonts w:ascii="CMU Concrete" w:hAnsi="CMU Concrete"/>
        </w:rPr>
        <w:t xml:space="preserve"> ecl</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p>
    <w:p w14:paraId="196D757A" w14:textId="77777777" w:rsidR="00B51D7D" w:rsidRPr="005C54B7" w:rsidRDefault="00B51D7D" w:rsidP="00B51D7D">
      <w:pPr>
        <w:pStyle w:val="00"/>
      </w:pPr>
      <w:bookmarkStart w:id="1337" w:name="_Toc206929827"/>
      <w:bookmarkStart w:id="1338" w:name="_Toc206929995"/>
      <w:bookmarkStart w:id="1339" w:name="_Toc206930162"/>
      <w:bookmarkStart w:id="1340" w:name="_Toc207077306"/>
      <w:bookmarkStart w:id="1341" w:name="_Toc207077469"/>
      <w:bookmarkStart w:id="1342" w:name="_Toc207077631"/>
      <w:bookmarkStart w:id="1343" w:name="_Toc207079603"/>
      <w:bookmarkStart w:id="1344" w:name="_Toc207079766"/>
      <w:bookmarkStart w:id="1345" w:name="_Toc283655385"/>
      <w:bookmarkStart w:id="1346" w:name="_Toc67925659"/>
      <w:r w:rsidRPr="00D4048A">
        <w:t>5.3 분석</w:t>
      </w:r>
      <w:bookmarkEnd w:id="1337"/>
      <w:bookmarkEnd w:id="1338"/>
      <w:bookmarkEnd w:id="1339"/>
      <w:bookmarkEnd w:id="1340"/>
      <w:bookmarkEnd w:id="1341"/>
      <w:bookmarkEnd w:id="1342"/>
      <w:bookmarkEnd w:id="1343"/>
      <w:bookmarkEnd w:id="1344"/>
      <w:bookmarkEnd w:id="1345"/>
      <w:bookmarkEnd w:id="1346"/>
    </w:p>
    <w:p w14:paraId="17409992" w14:textId="77777777" w:rsidR="00B51D7D" w:rsidRPr="00D4048A" w:rsidRDefault="00B51D7D" w:rsidP="00822CCC">
      <w:pPr>
        <w:pStyle w:val="000"/>
        <w:ind w:firstLine="108"/>
      </w:pPr>
      <w:bookmarkStart w:id="1347" w:name="_Toc67925660"/>
      <w:r w:rsidRPr="00D4048A">
        <w:t>5.3.1 데이터 통계분석</w:t>
      </w:r>
      <w:bookmarkEnd w:id="1347"/>
    </w:p>
    <w:p w14:paraId="24503E1F" w14:textId="77777777" w:rsidR="00B51D7D" w:rsidRPr="00D4048A" w:rsidRDefault="00B51D7D" w:rsidP="00B51D7D">
      <w:pPr>
        <w:pStyle w:val="11"/>
      </w:pPr>
      <w:r w:rsidRPr="00D4048A">
        <w:t xml:space="preserve">(1) </w:t>
      </w:r>
      <w:r w:rsidRPr="00D4048A">
        <w:t>전체</w:t>
      </w:r>
      <w:r w:rsidRPr="00D4048A">
        <w:t xml:space="preserve"> </w:t>
      </w:r>
      <w:r w:rsidRPr="00D4048A">
        <w:t>데이터</w:t>
      </w:r>
    </w:p>
    <w:p w14:paraId="356BFB10"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통계</w:t>
      </w:r>
      <w:r w:rsidRPr="00D4048A">
        <w:rPr>
          <w:rFonts w:ascii="CMU Concrete" w:hAnsi="CMU Concrete"/>
          <w:b/>
          <w:bCs/>
        </w:rPr>
        <w:t xml:space="preserve"> </w:t>
      </w:r>
      <w:r w:rsidRPr="00D4048A">
        <w:rPr>
          <w:rFonts w:ascii="CMU Concrete" w:hAnsi="CMU Concrete"/>
          <w:b/>
          <w:bCs/>
        </w:rPr>
        <w:t>분석</w:t>
      </w:r>
      <w:r w:rsidRPr="00D4048A">
        <w:rPr>
          <w:rFonts w:ascii="CMU Concrete" w:hAnsi="CMU Concrete"/>
          <w:b/>
          <w:bCs/>
        </w:rPr>
        <w:t xml:space="preserve"> – </w:t>
      </w:r>
      <w:r w:rsidRPr="00D4048A">
        <w:rPr>
          <w:rFonts w:ascii="CMU Concrete" w:hAnsi="CMU Concrete"/>
          <w:b/>
          <w:bCs/>
        </w:rPr>
        <w:t>전체</w:t>
      </w:r>
      <w:r w:rsidRPr="00D4048A">
        <w:rPr>
          <w:rFonts w:ascii="CMU Concrete" w:hAnsi="CMU Concrete"/>
          <w:b/>
          <w:bCs/>
        </w:rPr>
        <w:t xml:space="preserve"> </w:t>
      </w:r>
      <w:r w:rsidRPr="00D4048A">
        <w:rPr>
          <w:rFonts w:ascii="CMU Concrete" w:hAnsi="CMU Concrete"/>
          <w:b/>
          <w:bCs/>
        </w:rPr>
        <w:t>데이터</w:t>
      </w:r>
      <w:r>
        <w:rPr>
          <w:rFonts w:ascii="CMU Concrete" w:hAnsi="CMU Concrete" w:hint="eastAsia"/>
          <w:b/>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A8B5973" w14:textId="77777777" w:rsidR="00B51D7D" w:rsidRPr="00D4048A" w:rsidRDefault="00B51D7D" w:rsidP="00B51D7D">
      <w:pPr>
        <w:pStyle w:val="11"/>
      </w:pPr>
      <w:r w:rsidRPr="00D4048A">
        <w:t>실행</w:t>
      </w:r>
      <w:r w:rsidRPr="00D4048A">
        <w:t xml:space="preserve"> </w:t>
      </w:r>
      <w:r w:rsidRPr="00D4048A">
        <w:t>방법</w:t>
      </w:r>
    </w:p>
    <w:p w14:paraId="1EF352F1" w14:textId="77777777" w:rsidR="00B51D7D" w:rsidRPr="00D4048A" w:rsidRDefault="00B51D7D" w:rsidP="00B51D7D">
      <w:pPr>
        <w:pStyle w:val="p2"/>
        <w:rPr>
          <w:rFonts w:ascii="CMU Concrete" w:hAnsi="CMU Concrete"/>
        </w:rPr>
      </w:pPr>
      <w:r w:rsidRPr="00EF569D">
        <w:rPr>
          <w:rFonts w:ascii="CMU Concrete" w:hAnsi="CMU Concrete"/>
          <w:b/>
        </w:rPr>
        <w:t>[</w:t>
      </w:r>
      <w:r w:rsidRPr="00EF569D">
        <w:rPr>
          <w:rFonts w:ascii="CMU Concrete" w:hAnsi="CMU Concrete"/>
          <w:b/>
        </w:rPr>
        <w:t>분석</w:t>
      </w:r>
      <w:r w:rsidRPr="00EF569D">
        <w:rPr>
          <w:rFonts w:ascii="CMU Concrete" w:hAnsi="CMU Concrete"/>
          <w:b/>
        </w:rPr>
        <w:t>] – [</w:t>
      </w:r>
      <w:r w:rsidRPr="00EF569D">
        <w:rPr>
          <w:rFonts w:ascii="CMU Concrete" w:hAnsi="CMU Concrete"/>
          <w:b/>
        </w:rPr>
        <w:t>데이터</w:t>
      </w:r>
      <w:r w:rsidRPr="00EF569D">
        <w:rPr>
          <w:rFonts w:ascii="CMU Concrete" w:hAnsi="CMU Concrete"/>
          <w:b/>
        </w:rPr>
        <w:t xml:space="preserve"> </w:t>
      </w:r>
      <w:r w:rsidRPr="00EF569D">
        <w:rPr>
          <w:rFonts w:ascii="CMU Concrete" w:hAnsi="CMU Concrete"/>
          <w:b/>
        </w:rPr>
        <w:t>통계</w:t>
      </w:r>
      <w:r w:rsidRPr="00EF569D">
        <w:rPr>
          <w:rFonts w:ascii="CMU Concrete" w:hAnsi="CMU Concrete"/>
          <w:b/>
        </w:rPr>
        <w:t xml:space="preserve"> </w:t>
      </w:r>
      <w:r w:rsidRPr="00EF569D">
        <w:rPr>
          <w:rFonts w:ascii="CMU Concrete" w:hAnsi="CMU Concrete"/>
          <w:b/>
        </w:rPr>
        <w:t>분석</w:t>
      </w:r>
      <w:r w:rsidRPr="00EF569D">
        <w:rPr>
          <w:rFonts w:ascii="CMU Concrete" w:hAnsi="CMU Concrete"/>
          <w:b/>
        </w:rPr>
        <w:t>] – [</w:t>
      </w:r>
      <w:r w:rsidRPr="00EF569D">
        <w:rPr>
          <w:rFonts w:ascii="CMU Concrete" w:hAnsi="CMU Concrete"/>
          <w:b/>
        </w:rPr>
        <w:t>전체</w:t>
      </w:r>
      <w:r w:rsidRPr="00EF569D">
        <w:rPr>
          <w:rFonts w:ascii="CMU Concrete" w:hAnsi="CMU Concrete"/>
          <w:b/>
        </w:rPr>
        <w:t xml:space="preserve"> </w:t>
      </w:r>
      <w:r w:rsidRPr="00EF569D">
        <w:rPr>
          <w:rFonts w:ascii="CMU Concrete" w:hAnsi="CMU Concrete"/>
          <w:b/>
        </w:rPr>
        <w:t>데이터</w:t>
      </w:r>
      <w:r w:rsidRPr="00EF569D">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시트가</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p>
    <w:p w14:paraId="77C1A9EF" w14:textId="77777777" w:rsidR="00B51D7D" w:rsidRDefault="00B51D7D" w:rsidP="00B51D7D">
      <w:pPr>
        <w:pStyle w:val="11"/>
      </w:pPr>
      <w:r w:rsidRPr="00D4048A">
        <w:t>예제</w:t>
      </w:r>
      <w:r w:rsidRPr="00D4048A">
        <w:t xml:space="preserve"> </w:t>
      </w:r>
      <w:r w:rsidRPr="00D4048A">
        <w:t>데이터</w:t>
      </w:r>
    </w:p>
    <w:p w14:paraId="5BA1337A" w14:textId="77777777" w:rsidR="00B51D7D" w:rsidRPr="00D4048A" w:rsidRDefault="00B51D7D" w:rsidP="00B51D7D">
      <w:pPr>
        <w:pStyle w:val="11"/>
      </w:pPr>
    </w:p>
    <w:p w14:paraId="5240C0B0" w14:textId="77777777" w:rsidR="00B51D7D" w:rsidRDefault="00B32DD7" w:rsidP="00AE3A66">
      <w:pPr>
        <w:pStyle w:val="af"/>
      </w:pPr>
      <w:r>
        <w:rPr>
          <w:noProof/>
        </w:rPr>
        <w:drawing>
          <wp:inline distT="0" distB="0" distL="0" distR="0" wp14:anchorId="677FB6C7" wp14:editId="55843B57">
            <wp:extent cx="2838450" cy="1552575"/>
            <wp:effectExtent l="0" t="0" r="0" b="9525"/>
            <wp:docPr id="1317" name="그림 727" descr="dataexplorer_datadistribution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7" descr="dataexplorer_datadistribution_data"/>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2838450" cy="1552575"/>
                    </a:xfrm>
                    <a:prstGeom prst="rect">
                      <a:avLst/>
                    </a:prstGeom>
                    <a:noFill/>
                    <a:ln>
                      <a:noFill/>
                    </a:ln>
                  </pic:spPr>
                </pic:pic>
              </a:graphicData>
            </a:graphic>
          </wp:inline>
        </w:drawing>
      </w:r>
    </w:p>
    <w:p w14:paraId="192CF2F6" w14:textId="77777777" w:rsidR="00B51D7D" w:rsidRPr="00D4048A" w:rsidRDefault="00B51D7D" w:rsidP="00AE3A66">
      <w:pPr>
        <w:pStyle w:val="af"/>
      </w:pPr>
    </w:p>
    <w:p w14:paraId="6C7184BB" w14:textId="77777777" w:rsidR="00B51D7D" w:rsidRDefault="00B51D7D" w:rsidP="00B51D7D">
      <w:pPr>
        <w:pStyle w:val="11"/>
      </w:pPr>
      <w:r w:rsidRPr="00D4048A">
        <w:t>전체</w:t>
      </w:r>
      <w:r w:rsidRPr="00D4048A">
        <w:t xml:space="preserve"> </w:t>
      </w:r>
      <w:r w:rsidRPr="00D4048A">
        <w:t>데이터</w:t>
      </w:r>
      <w:r w:rsidRPr="00D4048A">
        <w:t xml:space="preserve"> </w:t>
      </w:r>
      <w:r w:rsidRPr="00D4048A">
        <w:t>통계분석</w:t>
      </w:r>
      <w:r w:rsidRPr="00D4048A">
        <w:t xml:space="preserve"> </w:t>
      </w:r>
      <w:r w:rsidRPr="00D4048A">
        <w:t>실행</w:t>
      </w:r>
      <w:r w:rsidRPr="00D4048A">
        <w:t xml:space="preserve"> </w:t>
      </w:r>
      <w:r w:rsidRPr="00D4048A">
        <w:t>결과</w:t>
      </w:r>
    </w:p>
    <w:p w14:paraId="59FDF111" w14:textId="77777777" w:rsidR="00B51D7D" w:rsidRPr="00D4048A" w:rsidRDefault="00B51D7D" w:rsidP="00B51D7D">
      <w:pPr>
        <w:pStyle w:val="11"/>
      </w:pPr>
    </w:p>
    <w:p w14:paraId="7E16122E" w14:textId="77777777" w:rsidR="00B51D7D" w:rsidRDefault="00B32DD7" w:rsidP="00AE3A66">
      <w:pPr>
        <w:pStyle w:val="af"/>
      </w:pPr>
      <w:r>
        <w:rPr>
          <w:noProof/>
        </w:rPr>
        <w:drawing>
          <wp:inline distT="0" distB="0" distL="0" distR="0" wp14:anchorId="290B6601" wp14:editId="4CE54FBF">
            <wp:extent cx="4200525" cy="1095375"/>
            <wp:effectExtent l="0" t="0" r="9525" b="9525"/>
            <wp:docPr id="1316" name="그림 728" descr="dataexplorer_datadistribution_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28" descr="dataexplorer_datadistribution_result"/>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4200525" cy="1095375"/>
                    </a:xfrm>
                    <a:prstGeom prst="rect">
                      <a:avLst/>
                    </a:prstGeom>
                    <a:noFill/>
                    <a:ln>
                      <a:noFill/>
                    </a:ln>
                  </pic:spPr>
                </pic:pic>
              </a:graphicData>
            </a:graphic>
          </wp:inline>
        </w:drawing>
      </w:r>
    </w:p>
    <w:p w14:paraId="2FC47C54" w14:textId="77777777" w:rsidR="00B51D7D" w:rsidRPr="00D4048A" w:rsidRDefault="00B51D7D" w:rsidP="00AE3A66">
      <w:pPr>
        <w:pStyle w:val="af"/>
      </w:pPr>
    </w:p>
    <w:p w14:paraId="1FE261AF" w14:textId="77777777" w:rsidR="00B51D7D" w:rsidRPr="00483C20" w:rsidRDefault="00B51D7D" w:rsidP="00B51D7D">
      <w:pPr>
        <w:pStyle w:val="p4"/>
        <w:rPr>
          <w:i/>
        </w:rPr>
      </w:pPr>
      <w:r w:rsidRPr="00483C20">
        <w:rPr>
          <w:b/>
          <w:i/>
          <w:iCs/>
          <w:color w:val="000000"/>
        </w:rPr>
        <w:t xml:space="preserve">NOTE </w:t>
      </w:r>
      <w:r w:rsidRPr="00483C20">
        <w:rPr>
          <w:i/>
        </w:rPr>
        <w:t>연속형</w:t>
      </w:r>
      <w:r w:rsidRPr="00483C20">
        <w:rPr>
          <w:i/>
        </w:rPr>
        <w:t xml:space="preserve"> </w:t>
      </w:r>
      <w:r w:rsidRPr="00483C20">
        <w:rPr>
          <w:i/>
        </w:rPr>
        <w:t>데이터</w:t>
      </w:r>
      <w:r w:rsidRPr="00483C20">
        <w:rPr>
          <w:i/>
        </w:rPr>
        <w:t xml:space="preserve"> </w:t>
      </w:r>
      <w:r w:rsidRPr="00483C20">
        <w:rPr>
          <w:i/>
        </w:rPr>
        <w:t>통계</w:t>
      </w:r>
      <w:r w:rsidRPr="00483C20">
        <w:rPr>
          <w:i/>
        </w:rPr>
        <w:t xml:space="preserve"> </w:t>
      </w:r>
      <w:r w:rsidRPr="00483C20">
        <w:rPr>
          <w:i/>
        </w:rPr>
        <w:t>분석</w:t>
      </w:r>
      <w:r w:rsidRPr="00483C20">
        <w:rPr>
          <w:i/>
        </w:rPr>
        <w:t xml:space="preserve"> </w:t>
      </w:r>
      <w:r w:rsidRPr="00483C20">
        <w:rPr>
          <w:i/>
        </w:rPr>
        <w:t>결과해석과</w:t>
      </w:r>
      <w:r w:rsidRPr="00483C20">
        <w:rPr>
          <w:i/>
        </w:rPr>
        <w:t xml:space="preserve"> </w:t>
      </w:r>
      <w:r w:rsidRPr="00483C20">
        <w:rPr>
          <w:i/>
        </w:rPr>
        <w:t>이산형</w:t>
      </w:r>
      <w:r w:rsidRPr="00483C20">
        <w:rPr>
          <w:i/>
        </w:rPr>
        <w:t xml:space="preserve"> </w:t>
      </w:r>
      <w:r w:rsidRPr="00483C20">
        <w:rPr>
          <w:i/>
        </w:rPr>
        <w:t>데이터</w:t>
      </w:r>
      <w:r w:rsidRPr="00483C20">
        <w:rPr>
          <w:i/>
        </w:rPr>
        <w:t xml:space="preserve"> </w:t>
      </w:r>
      <w:r w:rsidRPr="00483C20">
        <w:rPr>
          <w:i/>
        </w:rPr>
        <w:t>통계</w:t>
      </w:r>
      <w:r w:rsidRPr="00483C20">
        <w:rPr>
          <w:i/>
        </w:rPr>
        <w:t xml:space="preserve"> </w:t>
      </w:r>
      <w:r w:rsidRPr="00483C20">
        <w:rPr>
          <w:i/>
        </w:rPr>
        <w:t>분석</w:t>
      </w:r>
      <w:r w:rsidRPr="00483C20">
        <w:rPr>
          <w:i/>
        </w:rPr>
        <w:t xml:space="preserve"> </w:t>
      </w:r>
      <w:r w:rsidRPr="00483C20">
        <w:rPr>
          <w:i/>
        </w:rPr>
        <w:t>결과해석을</w:t>
      </w:r>
      <w:r w:rsidRPr="00483C20">
        <w:rPr>
          <w:i/>
        </w:rPr>
        <w:t xml:space="preserve"> </w:t>
      </w:r>
      <w:r w:rsidRPr="00483C20">
        <w:rPr>
          <w:i/>
        </w:rPr>
        <w:t>참조하십시오</w:t>
      </w:r>
      <w:r w:rsidRPr="00483C20">
        <w:rPr>
          <w:i/>
        </w:rPr>
        <w:t>.</w:t>
      </w:r>
    </w:p>
    <w:p w14:paraId="4ACA2EC5" w14:textId="77777777" w:rsidR="00B51D7D" w:rsidRPr="00D4048A" w:rsidRDefault="00B51D7D" w:rsidP="00B51D7D">
      <w:pPr>
        <w:pStyle w:val="11"/>
      </w:pPr>
      <w:r w:rsidRPr="00D4048A">
        <w:t xml:space="preserve">(2) </w:t>
      </w:r>
      <w:r w:rsidRPr="00D4048A">
        <w:t>데이터</w:t>
      </w:r>
      <w:r w:rsidRPr="00D4048A">
        <w:t xml:space="preserve"> </w:t>
      </w:r>
      <w:r w:rsidRPr="00D4048A">
        <w:t>분포</w:t>
      </w:r>
      <w:r w:rsidRPr="00D4048A">
        <w:t>(</w:t>
      </w:r>
      <w:r w:rsidRPr="00D4048A">
        <w:t>연속형</w:t>
      </w:r>
      <w:r w:rsidRPr="00D4048A">
        <w:t>)</w:t>
      </w:r>
    </w:p>
    <w:p w14:paraId="49711E3F"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통계</w:t>
      </w:r>
      <w:r w:rsidRPr="00D4048A">
        <w:rPr>
          <w:rFonts w:ascii="CMU Concrete" w:hAnsi="CMU Concrete"/>
          <w:b/>
          <w:bCs/>
        </w:rPr>
        <w:t xml:space="preserve"> </w:t>
      </w:r>
      <w:r w:rsidRPr="00D4048A">
        <w:rPr>
          <w:rFonts w:ascii="CMU Concrete" w:hAnsi="CMU Concrete"/>
          <w:b/>
          <w:bCs/>
        </w:rPr>
        <w:t>분석</w:t>
      </w:r>
      <w:r w:rsidRPr="00D4048A">
        <w:rPr>
          <w:rFonts w:ascii="CMU Concrete" w:hAnsi="CMU Concrete"/>
          <w:b/>
          <w:bCs/>
        </w:rPr>
        <w:t xml:space="preserve"> – </w:t>
      </w:r>
      <w:r w:rsidRPr="00D4048A">
        <w:rPr>
          <w:rFonts w:ascii="CMU Concrete" w:hAnsi="CMU Concrete"/>
          <w:b/>
          <w:bCs/>
        </w:rPr>
        <w:t>연속형</w:t>
      </w:r>
      <w:r w:rsidRPr="00D4048A">
        <w:rPr>
          <w:rFonts w:ascii="CMU Concrete" w:hAnsi="CMU Concrete"/>
          <w:b/>
          <w:bCs/>
        </w:rPr>
        <w:t xml:space="preserve"> </w:t>
      </w:r>
      <w:r w:rsidRPr="00D4048A">
        <w:rPr>
          <w:rFonts w:ascii="CMU Concrete" w:hAnsi="CMU Concrete"/>
          <w:b/>
          <w:bCs/>
        </w:rPr>
        <w:t>데이터</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3A23932" w14:textId="77777777" w:rsidR="00B51D7D" w:rsidRPr="00D4048A" w:rsidRDefault="00B51D7D" w:rsidP="00B51D7D">
      <w:pPr>
        <w:pStyle w:val="11"/>
      </w:pPr>
      <w:r w:rsidRPr="00D4048A">
        <w:t>실행</w:t>
      </w:r>
      <w:r w:rsidRPr="00D4048A">
        <w:t xml:space="preserve"> </w:t>
      </w:r>
      <w:r w:rsidRPr="00D4048A">
        <w:t>방법</w:t>
      </w:r>
    </w:p>
    <w:p w14:paraId="5178F2A1" w14:textId="77777777" w:rsidR="00B51D7D" w:rsidRPr="00D4048A" w:rsidRDefault="00B51D7D" w:rsidP="00B51D7D">
      <w:pPr>
        <w:pStyle w:val="p2"/>
        <w:rPr>
          <w:rFonts w:ascii="CMU Concrete" w:hAnsi="CMU Concrete"/>
        </w:rPr>
      </w:pPr>
      <w:r w:rsidRPr="00BC0254">
        <w:rPr>
          <w:rFonts w:ascii="CMU Concrete" w:hAnsi="CMU Concrete"/>
          <w:b/>
        </w:rPr>
        <w:t>[</w:t>
      </w:r>
      <w:r w:rsidRPr="00BC0254">
        <w:rPr>
          <w:rFonts w:ascii="CMU Concrete" w:hAnsi="CMU Concrete"/>
          <w:b/>
        </w:rPr>
        <w:t>분석</w:t>
      </w:r>
      <w:r w:rsidRPr="00BC0254">
        <w:rPr>
          <w:rFonts w:ascii="CMU Concrete" w:hAnsi="CMU Concrete"/>
          <w:b/>
        </w:rPr>
        <w:t>] – [</w:t>
      </w:r>
      <w:r w:rsidRPr="00BC0254">
        <w:rPr>
          <w:rFonts w:ascii="CMU Concrete" w:hAnsi="CMU Concrete"/>
          <w:b/>
        </w:rPr>
        <w:t>데이터</w:t>
      </w:r>
      <w:r w:rsidRPr="00BC0254">
        <w:rPr>
          <w:rFonts w:ascii="CMU Concrete" w:hAnsi="CMU Concrete"/>
          <w:b/>
        </w:rPr>
        <w:t xml:space="preserve"> </w:t>
      </w:r>
      <w:r w:rsidRPr="00BC0254">
        <w:rPr>
          <w:rFonts w:ascii="CMU Concrete" w:hAnsi="CMU Concrete"/>
          <w:b/>
        </w:rPr>
        <w:t>통계</w:t>
      </w:r>
      <w:r w:rsidRPr="00BC0254">
        <w:rPr>
          <w:rFonts w:ascii="CMU Concrete" w:hAnsi="CMU Concrete"/>
          <w:b/>
        </w:rPr>
        <w:t xml:space="preserve"> </w:t>
      </w:r>
      <w:r w:rsidRPr="00BC0254">
        <w:rPr>
          <w:rFonts w:ascii="CMU Concrete" w:hAnsi="CMU Concrete"/>
          <w:b/>
        </w:rPr>
        <w:t>분석</w:t>
      </w:r>
      <w:r w:rsidRPr="00BC0254">
        <w:rPr>
          <w:rFonts w:ascii="CMU Concrete" w:hAnsi="CMU Concrete"/>
          <w:b/>
        </w:rPr>
        <w:t>] – [</w:t>
      </w:r>
      <w:r w:rsidRPr="00BC0254">
        <w:rPr>
          <w:rFonts w:ascii="CMU Concrete" w:hAnsi="CMU Concrete"/>
          <w:b/>
        </w:rPr>
        <w:t>연속형</w:t>
      </w:r>
      <w:r w:rsidRPr="00BC0254">
        <w:rPr>
          <w:rFonts w:ascii="CMU Concrete" w:hAnsi="CMU Concrete"/>
          <w:b/>
        </w:rPr>
        <w:t xml:space="preserve"> </w:t>
      </w:r>
      <w:r w:rsidRPr="00BC0254">
        <w:rPr>
          <w:rFonts w:ascii="CMU Concrete" w:hAnsi="CMU Concrete"/>
          <w:b/>
        </w:rPr>
        <w:t>데이터</w:t>
      </w:r>
      <w:r w:rsidRPr="00BC0254">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연속형</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시트가</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2800DE8F" w14:textId="77777777" w:rsidR="00B51D7D" w:rsidRDefault="00B51D7D" w:rsidP="00B51D7D">
      <w:pPr>
        <w:pStyle w:val="11"/>
      </w:pPr>
      <w:r w:rsidRPr="00D4048A">
        <w:t>연속형</w:t>
      </w:r>
      <w:r w:rsidRPr="00D4048A">
        <w:t xml:space="preserve"> </w:t>
      </w:r>
      <w:r w:rsidRPr="00D4048A">
        <w:t>데이터</w:t>
      </w:r>
      <w:r w:rsidRPr="00D4048A">
        <w:t xml:space="preserve"> </w:t>
      </w:r>
      <w:r w:rsidRPr="00D4048A">
        <w:t>통계분석</w:t>
      </w:r>
      <w:r w:rsidRPr="00D4048A">
        <w:t xml:space="preserve"> </w:t>
      </w:r>
      <w:r w:rsidRPr="00D4048A">
        <w:t>실행</w:t>
      </w:r>
      <w:r w:rsidRPr="00D4048A">
        <w:t xml:space="preserve"> </w:t>
      </w:r>
      <w:r w:rsidRPr="00D4048A">
        <w:t>결과</w:t>
      </w:r>
    </w:p>
    <w:p w14:paraId="4466E625" w14:textId="77777777" w:rsidR="00B51D7D" w:rsidRPr="00F141C3" w:rsidRDefault="00B32DD7" w:rsidP="00F141C3">
      <w:pPr>
        <w:pStyle w:val="11"/>
        <w:jc w:val="center"/>
      </w:pPr>
      <w:r>
        <w:rPr>
          <w:noProof/>
          <w:color w:val="555555"/>
          <w:sz w:val="18"/>
          <w:szCs w:val="18"/>
        </w:rPr>
        <w:drawing>
          <wp:inline distT="0" distB="0" distL="0" distR="0" wp14:anchorId="17A4D9E1" wp14:editId="143135BF">
            <wp:extent cx="4943475" cy="2562225"/>
            <wp:effectExtent l="0" t="0" r="9525" b="9525"/>
            <wp:docPr id="1315" name="그림 56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image002"/>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943475" cy="2562225"/>
                    </a:xfrm>
                    <a:prstGeom prst="rect">
                      <a:avLst/>
                    </a:prstGeom>
                    <a:noFill/>
                    <a:ln>
                      <a:noFill/>
                    </a:ln>
                  </pic:spPr>
                </pic:pic>
              </a:graphicData>
            </a:graphic>
          </wp:inline>
        </w:drawing>
      </w:r>
    </w:p>
    <w:p w14:paraId="3A97FD3F" w14:textId="77777777" w:rsidR="00B51D7D" w:rsidRPr="00D4048A" w:rsidRDefault="00B51D7D" w:rsidP="00AE3A66">
      <w:pPr>
        <w:pStyle w:val="af"/>
      </w:pPr>
    </w:p>
    <w:p w14:paraId="73DB31A0" w14:textId="77777777" w:rsidR="00B51D7D" w:rsidRPr="00D4048A" w:rsidRDefault="00B51D7D" w:rsidP="00B51D7D">
      <w:pPr>
        <w:pStyle w:val="11"/>
      </w:pPr>
      <w:r w:rsidRPr="00D4048A">
        <w:t>지원되는</w:t>
      </w:r>
      <w:r w:rsidRPr="00D4048A">
        <w:t xml:space="preserve"> </w:t>
      </w:r>
      <w:r w:rsidRPr="00D4048A">
        <w:t>통계량</w:t>
      </w:r>
    </w:p>
    <w:p w14:paraId="3B0BBBDD" w14:textId="77777777" w:rsidR="00B51D7D" w:rsidRPr="00D4048A" w:rsidRDefault="00B51D7D" w:rsidP="00B51D7D">
      <w:pPr>
        <w:pStyle w:val="p2"/>
        <w:rPr>
          <w:rFonts w:ascii="CMU Concrete" w:hAnsi="CMU Concrete"/>
        </w:rPr>
      </w:pPr>
      <w:r w:rsidRPr="00D4048A">
        <w:rPr>
          <w:rFonts w:ascii="CMU Concrete" w:hAnsi="CMU Concrete"/>
        </w:rPr>
        <w:t>총합</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최소값</w:t>
      </w:r>
      <w:r w:rsidRPr="00D4048A">
        <w:rPr>
          <w:rFonts w:ascii="CMU Concrete" w:hAnsi="CMU Concrete"/>
        </w:rPr>
        <w:t xml:space="preserve">, </w:t>
      </w:r>
      <w:r w:rsidRPr="00D4048A">
        <w:rPr>
          <w:rFonts w:ascii="CMU Concrete" w:hAnsi="CMU Concrete"/>
        </w:rPr>
        <w:t>최대값</w:t>
      </w:r>
      <w:r w:rsidRPr="00D4048A">
        <w:rPr>
          <w:rFonts w:ascii="CMU Concrete" w:hAnsi="CMU Concrete"/>
        </w:rPr>
        <w:t xml:space="preserve">, </w:t>
      </w:r>
      <w:r w:rsidRPr="00D4048A">
        <w:rPr>
          <w:rFonts w:ascii="CMU Concrete" w:hAnsi="CMU Concrete"/>
        </w:rPr>
        <w:t>범위</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표준</w:t>
      </w:r>
      <w:r w:rsidRPr="00D4048A">
        <w:rPr>
          <w:rFonts w:ascii="CMU Concrete" w:hAnsi="CMU Concrete"/>
        </w:rPr>
        <w:t xml:space="preserve"> </w:t>
      </w:r>
      <w:r w:rsidRPr="00D4048A">
        <w:rPr>
          <w:rFonts w:ascii="CMU Concrete" w:hAnsi="CMU Concrete"/>
        </w:rPr>
        <w:t>편차</w:t>
      </w:r>
      <w:r w:rsidRPr="00D4048A">
        <w:rPr>
          <w:rFonts w:ascii="CMU Concrete" w:hAnsi="CMU Concrete"/>
        </w:rPr>
        <w:t xml:space="preserve">, </w:t>
      </w:r>
      <w:r w:rsidRPr="00D4048A">
        <w:rPr>
          <w:rFonts w:ascii="CMU Concrete" w:hAnsi="CMU Concrete"/>
        </w:rPr>
        <w:t>첨도</w:t>
      </w:r>
      <w:r w:rsidRPr="00D4048A">
        <w:rPr>
          <w:rFonts w:ascii="CMU Concrete" w:hAnsi="CMU Concrete"/>
        </w:rPr>
        <w:t xml:space="preserve">, </w:t>
      </w:r>
      <w:r w:rsidRPr="00D4048A">
        <w:rPr>
          <w:rFonts w:ascii="CMU Concrete" w:hAnsi="CMU Concrete"/>
        </w:rPr>
        <w:t>왜도</w:t>
      </w:r>
      <w:r w:rsidRPr="00D4048A">
        <w:rPr>
          <w:rFonts w:ascii="CMU Concrete" w:hAnsi="CMU Concrete"/>
        </w:rPr>
        <w:t xml:space="preserve">, </w:t>
      </w:r>
      <w:r w:rsidRPr="00D4048A">
        <w:rPr>
          <w:rFonts w:ascii="CMU Concrete" w:hAnsi="CMU Concrete"/>
        </w:rPr>
        <w:t>중간값</w:t>
      </w:r>
      <w:r w:rsidRPr="00D4048A">
        <w:rPr>
          <w:rFonts w:ascii="CMU Concrete" w:hAnsi="CMU Concrete"/>
        </w:rPr>
        <w:t xml:space="preserve">, </w:t>
      </w:r>
      <w:r w:rsidRPr="00D4048A">
        <w:rPr>
          <w:rFonts w:ascii="CMU Concrete" w:hAnsi="CMU Concrete"/>
        </w:rPr>
        <w:t>사분위값이</w:t>
      </w:r>
      <w:r w:rsidRPr="00D4048A">
        <w:rPr>
          <w:rFonts w:ascii="CMU Concrete" w:hAnsi="CMU Concrete"/>
        </w:rPr>
        <w:t xml:space="preserve"> </w:t>
      </w:r>
      <w:r w:rsidRPr="00D4048A">
        <w:rPr>
          <w:rFonts w:ascii="CMU Concrete" w:hAnsi="CMU Concrete"/>
        </w:rPr>
        <w:t>지원됩니다</w:t>
      </w:r>
      <w:r w:rsidRPr="00D4048A">
        <w:rPr>
          <w:rFonts w:ascii="CMU Concrete" w:hAnsi="CMU Concrete"/>
        </w:rPr>
        <w:t>.</w:t>
      </w:r>
    </w:p>
    <w:p w14:paraId="4C32E720" w14:textId="77777777" w:rsidR="00B51D7D" w:rsidRPr="00483C20" w:rsidRDefault="00B51D7D" w:rsidP="00B51D7D">
      <w:pPr>
        <w:pStyle w:val="p2"/>
        <w:rPr>
          <w:rFonts w:ascii="CMU Concrete" w:hAnsi="CMU Concrete"/>
          <w:i/>
        </w:rPr>
      </w:pPr>
      <w:r w:rsidRPr="00483C20">
        <w:rPr>
          <w:rFonts w:ascii="CMU Concrete" w:hAnsi="CMU Concrete"/>
          <w:b/>
          <w:i/>
          <w:iCs/>
          <w:color w:val="000000"/>
        </w:rPr>
        <w:t xml:space="preserve">NOTE </w:t>
      </w:r>
      <w:r w:rsidRPr="00483C20">
        <w:rPr>
          <w:rFonts w:ascii="CMU Concrete" w:hAnsi="CMU Concrete"/>
          <w:i/>
        </w:rPr>
        <w:t>박스</w:t>
      </w:r>
      <w:r w:rsidRPr="00483C20">
        <w:rPr>
          <w:rFonts w:ascii="CMU Concrete" w:hAnsi="CMU Concrete"/>
          <w:i/>
        </w:rPr>
        <w:t xml:space="preserve"> </w:t>
      </w:r>
      <w:r w:rsidRPr="00483C20">
        <w:rPr>
          <w:rFonts w:ascii="CMU Concrete" w:hAnsi="CMU Concrete"/>
          <w:i/>
        </w:rPr>
        <w:t>플롯의</w:t>
      </w:r>
      <w:r w:rsidRPr="00483C20">
        <w:rPr>
          <w:rFonts w:ascii="CMU Concrete" w:hAnsi="CMU Concrete"/>
          <w:i/>
        </w:rPr>
        <w:t xml:space="preserve"> </w:t>
      </w:r>
      <w:r w:rsidRPr="00483C20">
        <w:rPr>
          <w:rFonts w:ascii="CMU Concrete" w:hAnsi="CMU Concrete"/>
          <w:i/>
        </w:rPr>
        <w:t>양쪽</w:t>
      </w:r>
      <w:r w:rsidRPr="00483C20">
        <w:rPr>
          <w:rFonts w:ascii="CMU Concrete" w:hAnsi="CMU Concrete"/>
          <w:i/>
        </w:rPr>
        <w:t xml:space="preserve"> </w:t>
      </w:r>
      <w:r w:rsidRPr="00483C20">
        <w:rPr>
          <w:rFonts w:ascii="CMU Concrete" w:hAnsi="CMU Concrete"/>
          <w:i/>
        </w:rPr>
        <w:t>끝의</w:t>
      </w:r>
      <w:r w:rsidRPr="00483C20">
        <w:rPr>
          <w:rFonts w:ascii="CMU Concrete" w:hAnsi="CMU Concrete"/>
          <w:i/>
        </w:rPr>
        <w:t xml:space="preserve"> </w:t>
      </w:r>
      <w:r w:rsidRPr="00483C20">
        <w:rPr>
          <w:rFonts w:ascii="CMU Concrete" w:hAnsi="CMU Concrete"/>
          <w:i/>
        </w:rPr>
        <w:t>숫자는</w:t>
      </w:r>
      <w:r w:rsidRPr="00483C20">
        <w:rPr>
          <w:rFonts w:ascii="CMU Concrete" w:hAnsi="CMU Concrete"/>
          <w:i/>
        </w:rPr>
        <w:t xml:space="preserve"> outlier</w:t>
      </w:r>
      <w:r w:rsidRPr="00483C20">
        <w:rPr>
          <w:rFonts w:ascii="CMU Concrete" w:hAnsi="CMU Concrete"/>
          <w:i/>
        </w:rPr>
        <w:t>의</w:t>
      </w:r>
      <w:r w:rsidRPr="00483C20">
        <w:rPr>
          <w:rFonts w:ascii="CMU Concrete" w:hAnsi="CMU Concrete"/>
          <w:i/>
        </w:rPr>
        <w:t xml:space="preserve"> </w:t>
      </w:r>
      <w:r w:rsidRPr="00483C20">
        <w:rPr>
          <w:rFonts w:ascii="CMU Concrete" w:hAnsi="CMU Concrete"/>
          <w:i/>
        </w:rPr>
        <w:t>수를</w:t>
      </w:r>
      <w:r w:rsidRPr="00483C20">
        <w:rPr>
          <w:rFonts w:ascii="CMU Concrete" w:hAnsi="CMU Concrete"/>
          <w:i/>
        </w:rPr>
        <w:t xml:space="preserve"> </w:t>
      </w:r>
      <w:r w:rsidRPr="00483C20">
        <w:rPr>
          <w:rFonts w:ascii="CMU Concrete" w:hAnsi="CMU Concrete"/>
          <w:i/>
        </w:rPr>
        <w:t>나타냅니다</w:t>
      </w:r>
      <w:r w:rsidRPr="00483C20">
        <w:rPr>
          <w:rFonts w:ascii="CMU Concrete" w:hAnsi="CMU Concrete"/>
          <w:i/>
        </w:rPr>
        <w:t>. outlier</w:t>
      </w:r>
      <w:r w:rsidRPr="00483C20">
        <w:rPr>
          <w:rFonts w:ascii="CMU Concrete" w:hAnsi="CMU Concrete"/>
          <w:i/>
        </w:rPr>
        <w:t>의</w:t>
      </w:r>
      <w:r w:rsidRPr="00483C20">
        <w:rPr>
          <w:rFonts w:ascii="CMU Concrete" w:hAnsi="CMU Concrete"/>
          <w:i/>
        </w:rPr>
        <w:t xml:space="preserve"> </w:t>
      </w:r>
      <w:r w:rsidRPr="00483C20">
        <w:rPr>
          <w:rFonts w:ascii="CMU Concrete" w:hAnsi="CMU Concrete"/>
          <w:i/>
        </w:rPr>
        <w:t>수가</w:t>
      </w:r>
      <w:r w:rsidRPr="00483C20">
        <w:rPr>
          <w:rFonts w:ascii="CMU Concrete" w:hAnsi="CMU Concrete"/>
          <w:i/>
        </w:rPr>
        <w:t xml:space="preserve"> 100</w:t>
      </w:r>
      <w:r w:rsidRPr="00483C20">
        <w:rPr>
          <w:rFonts w:ascii="CMU Concrete" w:hAnsi="CMU Concrete"/>
          <w:i/>
        </w:rPr>
        <w:t>개를</w:t>
      </w:r>
      <w:r w:rsidRPr="00483C20">
        <w:rPr>
          <w:rFonts w:ascii="CMU Concrete" w:hAnsi="CMU Concrete"/>
          <w:i/>
        </w:rPr>
        <w:t xml:space="preserve"> </w:t>
      </w:r>
      <w:r w:rsidRPr="00483C20">
        <w:rPr>
          <w:rFonts w:ascii="CMU Concrete" w:hAnsi="CMU Concrete"/>
          <w:i/>
        </w:rPr>
        <w:t>넘으면</w:t>
      </w:r>
      <w:r w:rsidRPr="00483C20">
        <w:rPr>
          <w:rFonts w:ascii="CMU Concrete" w:hAnsi="CMU Concrete"/>
          <w:i/>
        </w:rPr>
        <w:t xml:space="preserve"> '*'</w:t>
      </w:r>
      <w:r w:rsidRPr="00483C20">
        <w:rPr>
          <w:rFonts w:ascii="CMU Concrete" w:hAnsi="CMU Concrete"/>
          <w:i/>
        </w:rPr>
        <w:t>로</w:t>
      </w:r>
      <w:r w:rsidRPr="00483C20">
        <w:rPr>
          <w:rFonts w:ascii="CMU Concrete" w:hAnsi="CMU Concrete"/>
          <w:i/>
        </w:rPr>
        <w:t xml:space="preserve"> </w:t>
      </w:r>
      <w:r w:rsidRPr="00483C20">
        <w:rPr>
          <w:rFonts w:ascii="CMU Concrete" w:hAnsi="CMU Concrete"/>
          <w:i/>
        </w:rPr>
        <w:t>나타납니다</w:t>
      </w:r>
      <w:r w:rsidRPr="00483C20">
        <w:rPr>
          <w:rFonts w:ascii="CMU Concrete" w:hAnsi="CMU Concrete"/>
          <w:i/>
        </w:rPr>
        <w:t xml:space="preserve">. </w:t>
      </w:r>
    </w:p>
    <w:p w14:paraId="57D9884C" w14:textId="77777777" w:rsidR="00B51D7D" w:rsidRPr="00D4048A" w:rsidRDefault="00B51D7D" w:rsidP="00B51D7D">
      <w:pPr>
        <w:pStyle w:val="11"/>
      </w:pPr>
      <w:r w:rsidRPr="00D4048A">
        <w:t xml:space="preserve">(3) </w:t>
      </w:r>
      <w:r w:rsidRPr="00D4048A">
        <w:t>데이터</w:t>
      </w:r>
      <w:r w:rsidRPr="00D4048A">
        <w:t xml:space="preserve"> </w:t>
      </w:r>
      <w:r w:rsidRPr="00D4048A">
        <w:t>분포</w:t>
      </w:r>
      <w:r w:rsidRPr="00D4048A">
        <w:t>(</w:t>
      </w:r>
      <w:r w:rsidRPr="00D4048A">
        <w:t>이산형</w:t>
      </w:r>
      <w:r w:rsidRPr="00D4048A">
        <w:t>)</w:t>
      </w:r>
    </w:p>
    <w:p w14:paraId="4F4EA500"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b/>
          <w:bCs/>
        </w:rPr>
        <w:t>데이터</w:t>
      </w:r>
      <w:r w:rsidRPr="00D4048A">
        <w:rPr>
          <w:rFonts w:ascii="CMU Concrete" w:hAnsi="CMU Concrete"/>
          <w:b/>
          <w:bCs/>
        </w:rPr>
        <w:t xml:space="preserve"> </w:t>
      </w:r>
      <w:r w:rsidRPr="00D4048A">
        <w:rPr>
          <w:rFonts w:ascii="CMU Concrete" w:hAnsi="CMU Concrete"/>
          <w:b/>
          <w:bCs/>
        </w:rPr>
        <w:t>통계</w:t>
      </w:r>
      <w:r w:rsidRPr="00D4048A">
        <w:rPr>
          <w:rFonts w:ascii="CMU Concrete" w:hAnsi="CMU Concrete"/>
          <w:b/>
          <w:bCs/>
        </w:rPr>
        <w:t xml:space="preserve"> </w:t>
      </w:r>
      <w:r w:rsidRPr="00D4048A">
        <w:rPr>
          <w:rFonts w:ascii="CMU Concrete" w:hAnsi="CMU Concrete"/>
          <w:b/>
          <w:bCs/>
        </w:rPr>
        <w:t>분석</w:t>
      </w:r>
      <w:r w:rsidRPr="00D4048A">
        <w:rPr>
          <w:rFonts w:ascii="CMU Concrete" w:hAnsi="CMU Concrete"/>
          <w:b/>
          <w:bCs/>
        </w:rPr>
        <w:t xml:space="preserve"> – </w:t>
      </w:r>
      <w:r w:rsidRPr="00D4048A">
        <w:rPr>
          <w:rFonts w:ascii="CMU Concrete" w:hAnsi="CMU Concrete"/>
          <w:b/>
          <w:bCs/>
        </w:rPr>
        <w:t>이산형</w:t>
      </w:r>
      <w:r w:rsidRPr="00D4048A">
        <w:rPr>
          <w:rFonts w:ascii="CMU Concrete" w:hAnsi="CMU Concrete"/>
          <w:b/>
          <w:bCs/>
        </w:rPr>
        <w:t xml:space="preserve"> </w:t>
      </w:r>
      <w:r w:rsidRPr="00D4048A">
        <w:rPr>
          <w:rFonts w:ascii="CMU Concrete" w:hAnsi="CMU Concrete"/>
          <w:b/>
          <w:bCs/>
        </w:rPr>
        <w:t>데이터</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내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71CBF3A" w14:textId="77777777" w:rsidR="00B51D7D" w:rsidRPr="00D4048A" w:rsidRDefault="00B51D7D" w:rsidP="00B51D7D">
      <w:pPr>
        <w:pStyle w:val="11"/>
      </w:pPr>
      <w:r w:rsidRPr="00D4048A">
        <w:t>실행</w:t>
      </w:r>
      <w:r w:rsidRPr="00D4048A">
        <w:t xml:space="preserve"> </w:t>
      </w:r>
      <w:r w:rsidRPr="00D4048A">
        <w:t>방법</w:t>
      </w:r>
    </w:p>
    <w:p w14:paraId="44E0DFD3" w14:textId="77777777" w:rsidR="00B51D7D" w:rsidRPr="00D4048A" w:rsidRDefault="00B51D7D" w:rsidP="00B51D7D">
      <w:pPr>
        <w:pStyle w:val="p2"/>
        <w:rPr>
          <w:rFonts w:ascii="CMU Concrete" w:hAnsi="CMU Concrete"/>
        </w:rPr>
      </w:pPr>
      <w:r w:rsidRPr="00BC0254">
        <w:rPr>
          <w:rFonts w:ascii="CMU Concrete" w:hAnsi="CMU Concrete"/>
          <w:b/>
        </w:rPr>
        <w:t>[</w:t>
      </w:r>
      <w:r w:rsidRPr="00BC0254">
        <w:rPr>
          <w:rFonts w:ascii="CMU Concrete" w:hAnsi="CMU Concrete"/>
          <w:b/>
        </w:rPr>
        <w:t>분석</w:t>
      </w:r>
      <w:r w:rsidRPr="00BC0254">
        <w:rPr>
          <w:rFonts w:ascii="CMU Concrete" w:hAnsi="CMU Concrete"/>
          <w:b/>
        </w:rPr>
        <w:t>] – [</w:t>
      </w:r>
      <w:r w:rsidRPr="00BC0254">
        <w:rPr>
          <w:rFonts w:ascii="CMU Concrete" w:hAnsi="CMU Concrete"/>
          <w:b/>
        </w:rPr>
        <w:t>데이터</w:t>
      </w:r>
      <w:r w:rsidRPr="00BC0254">
        <w:rPr>
          <w:rFonts w:ascii="CMU Concrete" w:hAnsi="CMU Concrete"/>
          <w:b/>
        </w:rPr>
        <w:t xml:space="preserve"> </w:t>
      </w:r>
      <w:r w:rsidRPr="00BC0254">
        <w:rPr>
          <w:rFonts w:ascii="CMU Concrete" w:hAnsi="CMU Concrete"/>
          <w:b/>
        </w:rPr>
        <w:t>통계</w:t>
      </w:r>
      <w:r w:rsidRPr="00BC0254">
        <w:rPr>
          <w:rFonts w:ascii="CMU Concrete" w:hAnsi="CMU Concrete"/>
          <w:b/>
        </w:rPr>
        <w:t xml:space="preserve"> </w:t>
      </w:r>
      <w:r w:rsidRPr="00BC0254">
        <w:rPr>
          <w:rFonts w:ascii="CMU Concrete" w:hAnsi="CMU Concrete"/>
          <w:b/>
        </w:rPr>
        <w:t>분석</w:t>
      </w:r>
      <w:r w:rsidRPr="00BC0254">
        <w:rPr>
          <w:rFonts w:ascii="CMU Concrete" w:hAnsi="CMU Concrete"/>
          <w:b/>
        </w:rPr>
        <w:t>] – [</w:t>
      </w:r>
      <w:r w:rsidRPr="00BC0254">
        <w:rPr>
          <w:rFonts w:ascii="CMU Concrete" w:hAnsi="CMU Concrete"/>
          <w:b/>
        </w:rPr>
        <w:t>이산형</w:t>
      </w:r>
      <w:r w:rsidRPr="00BC0254">
        <w:rPr>
          <w:rFonts w:ascii="CMU Concrete" w:hAnsi="CMU Concrete"/>
          <w:b/>
        </w:rPr>
        <w:t xml:space="preserve"> </w:t>
      </w:r>
      <w:r w:rsidRPr="00BC0254">
        <w:rPr>
          <w:rFonts w:ascii="CMU Concrete" w:hAnsi="CMU Concrete"/>
          <w:b/>
        </w:rPr>
        <w:t>데이터</w:t>
      </w:r>
      <w:r w:rsidRPr="00BC0254">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시트가</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01F76DA2" w14:textId="77777777" w:rsidR="00B51D7D" w:rsidRPr="00D4048A" w:rsidRDefault="00B51D7D" w:rsidP="00B51D7D">
      <w:pPr>
        <w:pStyle w:val="11"/>
      </w:pPr>
      <w:r w:rsidRPr="00D4048A">
        <w:t>예제</w:t>
      </w:r>
      <w:r w:rsidRPr="00D4048A">
        <w:t xml:space="preserve"> </w:t>
      </w:r>
      <w:r w:rsidRPr="00D4048A">
        <w:t>데이터</w:t>
      </w:r>
    </w:p>
    <w:p w14:paraId="0C359A60" w14:textId="77777777" w:rsidR="00F141C3" w:rsidRPr="00F141C3" w:rsidRDefault="00B51D7D" w:rsidP="00F141C3">
      <w:pPr>
        <w:pStyle w:val="p2"/>
        <w:rPr>
          <w:rFonts w:ascii="CMU Concrete" w:hAnsi="CMU Concrete"/>
        </w:rPr>
      </w:pPr>
      <w:r w:rsidRPr="00D4048A">
        <w:rPr>
          <w:rFonts w:ascii="CMU Concrete" w:hAnsi="CMU Concrete"/>
          <w:b/>
        </w:rPr>
        <w:t>NOTE</w:t>
      </w:r>
      <w:r w:rsidRPr="00D4048A">
        <w:rPr>
          <w:rFonts w:ascii="CMU Concrete" w:hAnsi="CMU Concrete"/>
        </w:rPr>
        <w:t xml:space="preserve"> </w:t>
      </w:r>
      <w:r w:rsidRPr="00D4048A">
        <w:rPr>
          <w:rStyle w:val="noteChar"/>
          <w:rFonts w:ascii="CMU Concrete" w:eastAsia="굴림" w:hAnsi="CMU Concrete"/>
        </w:rPr>
        <w:t xml:space="preserve">A2~A4 </w:t>
      </w:r>
      <w:r w:rsidRPr="00D4048A">
        <w:rPr>
          <w:rStyle w:val="noteChar"/>
          <w:rFonts w:ascii="CMU Concrete" w:eastAsia="굴림" w:hAnsi="CMU Concrete"/>
        </w:rPr>
        <w:t>부분은</w:t>
      </w:r>
      <w:r w:rsidRPr="00D4048A">
        <w:rPr>
          <w:rStyle w:val="noteChar"/>
          <w:rFonts w:ascii="CMU Concrete" w:eastAsia="굴림" w:hAnsi="CMU Concrete"/>
        </w:rPr>
        <w:t xml:space="preserve"> </w:t>
      </w:r>
      <w:r w:rsidRPr="00D4048A">
        <w:rPr>
          <w:rStyle w:val="noteChar"/>
          <w:rFonts w:ascii="CMU Concrete" w:eastAsia="굴림" w:hAnsi="CMU Concrete"/>
        </w:rPr>
        <w:t>이산형</w:t>
      </w:r>
      <w:r w:rsidRPr="00D4048A">
        <w:rPr>
          <w:rStyle w:val="noteChar"/>
          <w:rFonts w:ascii="CMU Concrete" w:eastAsia="굴림" w:hAnsi="CMU Concrete"/>
        </w:rPr>
        <w:t xml:space="preserve"> </w:t>
      </w:r>
      <w:r w:rsidRPr="00D4048A">
        <w:rPr>
          <w:rStyle w:val="noteChar"/>
          <w:rFonts w:ascii="CMU Concrete" w:eastAsia="굴림" w:hAnsi="CMU Concrete"/>
        </w:rPr>
        <w:t>데이터</w:t>
      </w:r>
      <w:r w:rsidRPr="00D4048A">
        <w:rPr>
          <w:rStyle w:val="noteChar"/>
          <w:rFonts w:ascii="CMU Concrete" w:eastAsia="굴림" w:hAnsi="CMU Concrete"/>
        </w:rPr>
        <w:t xml:space="preserve"> </w:t>
      </w:r>
      <w:r w:rsidRPr="00D4048A">
        <w:rPr>
          <w:rStyle w:val="noteChar"/>
          <w:rFonts w:ascii="CMU Concrete" w:eastAsia="굴림" w:hAnsi="CMU Concrete"/>
        </w:rPr>
        <w:t>필드입니다</w:t>
      </w:r>
      <w:r w:rsidRPr="00D4048A">
        <w:rPr>
          <w:rStyle w:val="noteChar"/>
          <w:rFonts w:ascii="CMU Concrete" w:eastAsia="굴림" w:hAnsi="CMU Concrete"/>
        </w:rPr>
        <w:t>.</w:t>
      </w:r>
    </w:p>
    <w:p w14:paraId="7F700308" w14:textId="77777777" w:rsidR="00B51D7D" w:rsidRDefault="00B32DD7" w:rsidP="00AE3A66">
      <w:pPr>
        <w:pStyle w:val="af"/>
      </w:pPr>
      <w:r>
        <w:rPr>
          <w:noProof/>
        </w:rPr>
        <w:drawing>
          <wp:inline distT="0" distB="0" distL="0" distR="0" wp14:anchorId="0E2BE4FA" wp14:editId="3EE78E51">
            <wp:extent cx="4752975" cy="2466975"/>
            <wp:effectExtent l="0" t="0" r="9525" b="9525"/>
            <wp:docPr id="1314" name="그림 56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image002"/>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14:paraId="0731368C" w14:textId="77777777" w:rsidR="00B51D7D" w:rsidRPr="00D4048A" w:rsidRDefault="00B51D7D" w:rsidP="00AE3A66">
      <w:pPr>
        <w:pStyle w:val="af"/>
      </w:pPr>
    </w:p>
    <w:p w14:paraId="06064BBD" w14:textId="77777777" w:rsidR="00B51D7D" w:rsidRDefault="00B51D7D" w:rsidP="00B51D7D">
      <w:pPr>
        <w:pStyle w:val="16"/>
        <w:rPr>
          <w:rFonts w:ascii="CMU Concrete" w:eastAsia="굴림" w:hAnsi="CMU Concrete"/>
        </w:rPr>
      </w:pPr>
      <w:r w:rsidRPr="00D4048A">
        <w:rPr>
          <w:rFonts w:ascii="CMU Concrete" w:eastAsia="굴림" w:hAnsi="CMU Concrete"/>
        </w:rPr>
        <w:t>실행</w:t>
      </w:r>
      <w:r w:rsidRPr="00D4048A">
        <w:rPr>
          <w:rFonts w:ascii="CMU Concrete" w:eastAsia="굴림" w:hAnsi="CMU Concrete"/>
        </w:rPr>
        <w:t xml:space="preserve"> </w:t>
      </w:r>
      <w:r w:rsidRPr="00D4048A">
        <w:rPr>
          <w:rFonts w:ascii="CMU Concrete" w:eastAsia="굴림" w:hAnsi="CMU Concrete"/>
        </w:rPr>
        <w:t>결과</w:t>
      </w:r>
    </w:p>
    <w:p w14:paraId="3A9451F3" w14:textId="77777777" w:rsidR="00B51D7D" w:rsidRPr="00064976" w:rsidRDefault="00B51D7D" w:rsidP="00B51D7D"/>
    <w:p w14:paraId="6718AB45" w14:textId="77777777" w:rsidR="00B51D7D" w:rsidRDefault="00B32DD7" w:rsidP="007D488B">
      <w:pPr>
        <w:pStyle w:val="15"/>
      </w:pPr>
      <w:r>
        <w:rPr>
          <w:noProof/>
        </w:rPr>
        <w:drawing>
          <wp:inline distT="0" distB="0" distL="0" distR="0" wp14:anchorId="1570D797" wp14:editId="544BA087">
            <wp:extent cx="5391150" cy="1647825"/>
            <wp:effectExtent l="0" t="0" r="0" b="9525"/>
            <wp:docPr id="1313" name="그림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5391150" cy="1647825"/>
                    </a:xfrm>
                    <a:prstGeom prst="rect">
                      <a:avLst/>
                    </a:prstGeom>
                    <a:noFill/>
                    <a:ln>
                      <a:noFill/>
                    </a:ln>
                  </pic:spPr>
                </pic:pic>
              </a:graphicData>
            </a:graphic>
          </wp:inline>
        </w:drawing>
      </w:r>
    </w:p>
    <w:p w14:paraId="386F67A9" w14:textId="77777777" w:rsidR="00B51D7D" w:rsidRPr="00064976" w:rsidRDefault="00B51D7D" w:rsidP="00B51D7D"/>
    <w:p w14:paraId="24E87FF5" w14:textId="77777777" w:rsidR="00B51D7D" w:rsidRPr="00D4048A" w:rsidRDefault="00B51D7D" w:rsidP="00B51D7D">
      <w:pPr>
        <w:pStyle w:val="16"/>
        <w:rPr>
          <w:rFonts w:ascii="CMU Concrete" w:eastAsia="굴림" w:hAnsi="CMU Concrete"/>
        </w:rPr>
      </w:pPr>
      <w:r w:rsidRPr="00D4048A">
        <w:rPr>
          <w:rFonts w:ascii="CMU Concrete" w:eastAsia="굴림" w:hAnsi="CMU Concrete"/>
        </w:rPr>
        <w:t>결과</w:t>
      </w:r>
      <w:r w:rsidRPr="00D4048A">
        <w:rPr>
          <w:rFonts w:ascii="CMU Concrete" w:eastAsia="굴림" w:hAnsi="CMU Concrete"/>
        </w:rPr>
        <w:t xml:space="preserve"> </w:t>
      </w:r>
      <w:r w:rsidRPr="00D4048A">
        <w:rPr>
          <w:rFonts w:ascii="CMU Concrete" w:eastAsia="굴림" w:hAnsi="CMU Concrete"/>
        </w:rPr>
        <w:t>설명</w:t>
      </w:r>
    </w:p>
    <w:p w14:paraId="0681B160" w14:textId="77777777" w:rsidR="00B51D7D" w:rsidRPr="00D4048A" w:rsidRDefault="00B51D7D" w:rsidP="00401892">
      <w:pPr>
        <w:numPr>
          <w:ilvl w:val="0"/>
          <w:numId w:val="60"/>
        </w:numPr>
        <w:ind w:left="426"/>
        <w:rPr>
          <w:rFonts w:ascii="CMU Concrete" w:hAnsi="CMU Concrete"/>
        </w:rPr>
      </w:pPr>
      <w:r w:rsidRPr="00D4048A">
        <w:rPr>
          <w:rStyle w:val="p2Char"/>
          <w:rFonts w:ascii="CMU Concrete" w:hAnsi="CMU Concrete"/>
          <w:b/>
          <w:bCs/>
        </w:rPr>
        <w:t>변수</w:t>
      </w:r>
      <w:r w:rsidRPr="00D4048A">
        <w:rPr>
          <w:rStyle w:val="p2Char"/>
          <w:rFonts w:ascii="CMU Concrete" w:hAnsi="CMU Concrete"/>
          <w:b/>
          <w:bCs/>
        </w:rPr>
        <w:t xml:space="preserve"> </w:t>
      </w:r>
      <w:r w:rsidRPr="00D4048A">
        <w:rPr>
          <w:rStyle w:val="p2Char"/>
          <w:rFonts w:ascii="CMU Concrete" w:hAnsi="CMU Concrete"/>
          <w:b/>
          <w:bCs/>
        </w:rPr>
        <w:t>개수와</w:t>
      </w:r>
      <w:r w:rsidRPr="00D4048A">
        <w:rPr>
          <w:rStyle w:val="p2Char"/>
          <w:rFonts w:ascii="CMU Concrete" w:hAnsi="CMU Concrete"/>
          <w:b/>
          <w:bCs/>
        </w:rPr>
        <w:t xml:space="preserve"> </w:t>
      </w:r>
      <w:r w:rsidRPr="00D4048A">
        <w:rPr>
          <w:rStyle w:val="p2Char"/>
          <w:rFonts w:ascii="CMU Concrete" w:hAnsi="CMU Concrete"/>
          <w:b/>
          <w:bCs/>
        </w:rPr>
        <w:t>빈도</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변수값의</w:t>
      </w:r>
      <w:r w:rsidRPr="00D4048A">
        <w:rPr>
          <w:rFonts w:ascii="CMU Concrete" w:hAnsi="CMU Concrete"/>
        </w:rPr>
        <w:t xml:space="preserve"> </w:t>
      </w:r>
      <w:r w:rsidRPr="00D4048A">
        <w:rPr>
          <w:rFonts w:ascii="CMU Concrete" w:hAnsi="CMU Concrete"/>
        </w:rPr>
        <w:t>출현</w:t>
      </w:r>
      <w:r w:rsidRPr="00D4048A">
        <w:rPr>
          <w:rFonts w:ascii="CMU Concrete" w:hAnsi="CMU Concrete"/>
        </w:rPr>
        <w:t xml:space="preserve"> </w:t>
      </w:r>
      <w:r w:rsidRPr="00D4048A">
        <w:rPr>
          <w:rFonts w:ascii="CMU Concrete" w:hAnsi="CMU Concrete"/>
        </w:rPr>
        <w:t>빈도수를</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 xml:space="preserve">. </w:t>
      </w:r>
    </w:p>
    <w:p w14:paraId="387E5B69" w14:textId="77777777" w:rsidR="00B51D7D" w:rsidRPr="00D4048A" w:rsidRDefault="00B51D7D" w:rsidP="00401892">
      <w:pPr>
        <w:numPr>
          <w:ilvl w:val="0"/>
          <w:numId w:val="60"/>
        </w:numPr>
        <w:ind w:left="426"/>
        <w:rPr>
          <w:rFonts w:ascii="CMU Concrete" w:hAnsi="CMU Concrete"/>
        </w:rPr>
      </w:pPr>
      <w:r w:rsidRPr="00D4048A">
        <w:rPr>
          <w:rStyle w:val="p2Char"/>
          <w:rFonts w:ascii="CMU Concrete" w:hAnsi="CMU Concrete"/>
          <w:b/>
          <w:bCs/>
        </w:rPr>
        <w:t>누적</w:t>
      </w:r>
      <w:r w:rsidRPr="00D4048A">
        <w:rPr>
          <w:rStyle w:val="p2Char"/>
          <w:rFonts w:ascii="CMU Concrete" w:hAnsi="CMU Concrete"/>
          <w:b/>
          <w:bCs/>
        </w:rPr>
        <w:t xml:space="preserve"> </w:t>
      </w:r>
      <w:r w:rsidRPr="00D4048A">
        <w:rPr>
          <w:rStyle w:val="p2Char"/>
          <w:rFonts w:ascii="CMU Concrete" w:hAnsi="CMU Concrete"/>
          <w:b/>
          <w:bCs/>
        </w:rPr>
        <w:t>빈도</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출현한</w:t>
      </w:r>
      <w:r w:rsidRPr="00D4048A">
        <w:rPr>
          <w:rFonts w:ascii="CMU Concrete" w:hAnsi="CMU Concrete"/>
        </w:rPr>
        <w:t xml:space="preserve"> </w:t>
      </w:r>
      <w:r w:rsidRPr="00D4048A">
        <w:rPr>
          <w:rFonts w:ascii="CMU Concrete" w:hAnsi="CMU Concrete"/>
        </w:rPr>
        <w:t>변수부터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빈도수입니다</w:t>
      </w:r>
      <w:r w:rsidRPr="00D4048A">
        <w:rPr>
          <w:rFonts w:ascii="CMU Concrete" w:hAnsi="CMU Concrete"/>
        </w:rPr>
        <w:t xml:space="preserve">. </w:t>
      </w:r>
    </w:p>
    <w:p w14:paraId="62859313" w14:textId="77777777" w:rsidR="00B51D7D" w:rsidRPr="00D4048A" w:rsidRDefault="00B51D7D" w:rsidP="00401892">
      <w:pPr>
        <w:numPr>
          <w:ilvl w:val="0"/>
          <w:numId w:val="60"/>
        </w:numPr>
        <w:ind w:left="426"/>
        <w:rPr>
          <w:rFonts w:ascii="CMU Concrete" w:hAnsi="CMU Concrete"/>
        </w:rPr>
      </w:pPr>
      <w:r w:rsidRPr="00D4048A">
        <w:rPr>
          <w:rStyle w:val="p2Char"/>
          <w:rFonts w:ascii="CMU Concrete" w:hAnsi="CMU Concrete"/>
          <w:b/>
          <w:bCs/>
        </w:rPr>
        <w:t>백분율</w:t>
      </w:r>
      <w:r w:rsidRPr="00D4048A">
        <w:rPr>
          <w:rFonts w:ascii="CMU Concrete" w:hAnsi="CMU Concrete"/>
        </w:rPr>
        <w:t xml:space="preserve">: </w:t>
      </w:r>
      <w:r w:rsidRPr="00D4048A">
        <w:rPr>
          <w:rFonts w:ascii="CMU Concrete" w:hAnsi="CMU Concrete"/>
        </w:rPr>
        <w:t>결측값을</w:t>
      </w:r>
      <w:r w:rsidRPr="00D4048A">
        <w:rPr>
          <w:rFonts w:ascii="CMU Concrete" w:hAnsi="CMU Concrete"/>
        </w:rPr>
        <w:t xml:space="preserve"> </w:t>
      </w:r>
      <w:r w:rsidRPr="00D4048A">
        <w:rPr>
          <w:rFonts w:ascii="CMU Concrete" w:hAnsi="CMU Concrete"/>
        </w:rPr>
        <w:t>포함한</w:t>
      </w:r>
      <w:r w:rsidRPr="00D4048A">
        <w:rPr>
          <w:rFonts w:ascii="CMU Concrete" w:hAnsi="CMU Concrete"/>
        </w:rPr>
        <w:t xml:space="preserve"> </w:t>
      </w:r>
      <w:r w:rsidRPr="00D4048A">
        <w:rPr>
          <w:rFonts w:ascii="CMU Concrete" w:hAnsi="CMU Concrete"/>
        </w:rPr>
        <w:t>백분율입니다</w:t>
      </w:r>
      <w:r w:rsidRPr="00D4048A">
        <w:rPr>
          <w:rFonts w:ascii="CMU Concrete" w:hAnsi="CMU Concrete"/>
        </w:rPr>
        <w:t xml:space="preserve">. </w:t>
      </w:r>
    </w:p>
    <w:p w14:paraId="39682821" w14:textId="77777777" w:rsidR="00B51D7D" w:rsidRPr="00D4048A" w:rsidRDefault="00B51D7D" w:rsidP="00401892">
      <w:pPr>
        <w:numPr>
          <w:ilvl w:val="0"/>
          <w:numId w:val="60"/>
        </w:numPr>
        <w:ind w:left="426"/>
        <w:rPr>
          <w:rFonts w:ascii="CMU Concrete" w:hAnsi="CMU Concrete"/>
        </w:rPr>
      </w:pPr>
      <w:r w:rsidRPr="00D4048A">
        <w:rPr>
          <w:rStyle w:val="p2Char"/>
          <w:rFonts w:ascii="CMU Concrete" w:hAnsi="CMU Concrete"/>
          <w:b/>
          <w:bCs/>
        </w:rPr>
        <w:t>유효</w:t>
      </w:r>
      <w:r w:rsidRPr="00D4048A">
        <w:rPr>
          <w:rStyle w:val="p2Char"/>
          <w:rFonts w:ascii="CMU Concrete" w:hAnsi="CMU Concrete"/>
          <w:b/>
          <w:bCs/>
        </w:rPr>
        <w:t xml:space="preserve"> </w:t>
      </w:r>
      <w:r w:rsidRPr="00D4048A">
        <w:rPr>
          <w:rStyle w:val="p2Char"/>
          <w:rFonts w:ascii="CMU Concrete" w:hAnsi="CMU Concrete"/>
          <w:b/>
          <w:bCs/>
        </w:rPr>
        <w:t>백분율</w:t>
      </w:r>
      <w:r w:rsidRPr="00D4048A">
        <w:rPr>
          <w:rFonts w:ascii="CMU Concrete" w:hAnsi="CMU Concrete"/>
        </w:rPr>
        <w:t xml:space="preserve">: </w:t>
      </w:r>
      <w:r w:rsidRPr="00D4048A">
        <w:rPr>
          <w:rFonts w:ascii="CMU Concrete" w:hAnsi="CMU Concrete"/>
        </w:rPr>
        <w:t>결측값을</w:t>
      </w:r>
      <w:r w:rsidRPr="00D4048A">
        <w:rPr>
          <w:rFonts w:ascii="CMU Concrete" w:hAnsi="CMU Concrete"/>
        </w:rPr>
        <w:t xml:space="preserve"> </w:t>
      </w:r>
      <w:r>
        <w:rPr>
          <w:rFonts w:ascii="CMU Concrete" w:hAnsi="CMU Concrete"/>
        </w:rPr>
        <w:t>제외</w:t>
      </w:r>
      <w:r>
        <w:rPr>
          <w:rFonts w:ascii="CMU Concrete" w:hAnsi="CMU Concrete" w:hint="eastAsia"/>
        </w:rPr>
        <w:t>한</w:t>
      </w:r>
      <w:r w:rsidRPr="00D4048A">
        <w:rPr>
          <w:rFonts w:ascii="CMU Concrete" w:hAnsi="CMU Concrete"/>
        </w:rPr>
        <w:t xml:space="preserve"> </w:t>
      </w:r>
      <w:r w:rsidRPr="00D4048A">
        <w:rPr>
          <w:rFonts w:ascii="CMU Concrete" w:hAnsi="CMU Concrete"/>
        </w:rPr>
        <w:t>백분율입니다</w:t>
      </w:r>
      <w:r w:rsidRPr="00D4048A">
        <w:rPr>
          <w:rFonts w:ascii="CMU Concrete" w:hAnsi="CMU Concrete"/>
        </w:rPr>
        <w:t>.</w:t>
      </w:r>
    </w:p>
    <w:p w14:paraId="6BD846DD" w14:textId="77777777" w:rsidR="00B51D7D" w:rsidRPr="00D8605A" w:rsidRDefault="00B51D7D" w:rsidP="00401892">
      <w:pPr>
        <w:numPr>
          <w:ilvl w:val="0"/>
          <w:numId w:val="60"/>
        </w:numPr>
        <w:ind w:left="426"/>
        <w:rPr>
          <w:rFonts w:ascii="CMU Concrete" w:hAnsi="CMU Concrete"/>
        </w:rPr>
      </w:pPr>
      <w:r w:rsidRPr="00D4048A">
        <w:rPr>
          <w:rStyle w:val="p2Char"/>
          <w:rFonts w:ascii="CMU Concrete" w:hAnsi="CMU Concrete"/>
          <w:b/>
          <w:bCs/>
        </w:rPr>
        <w:t>누적</w:t>
      </w:r>
      <w:r w:rsidRPr="00D4048A">
        <w:rPr>
          <w:rStyle w:val="p2Char"/>
          <w:rFonts w:ascii="CMU Concrete" w:hAnsi="CMU Concrete"/>
          <w:b/>
          <w:bCs/>
        </w:rPr>
        <w:t xml:space="preserve"> </w:t>
      </w:r>
      <w:r w:rsidRPr="00D4048A">
        <w:rPr>
          <w:rStyle w:val="p2Char"/>
          <w:rFonts w:ascii="CMU Concrete" w:hAnsi="CMU Concrete"/>
          <w:b/>
          <w:bCs/>
        </w:rPr>
        <w:t>백분율</w:t>
      </w:r>
      <w:r w:rsidRPr="00D4048A">
        <w:rPr>
          <w:rFonts w:ascii="CMU Concrete" w:hAnsi="CMU Concrete"/>
        </w:rPr>
        <w:t xml:space="preserve">: </w:t>
      </w:r>
      <w:r w:rsidRPr="00D4048A">
        <w:rPr>
          <w:rFonts w:ascii="CMU Concrete" w:hAnsi="CMU Concrete"/>
        </w:rPr>
        <w:t>유효</w:t>
      </w:r>
      <w:r w:rsidRPr="00D4048A">
        <w:rPr>
          <w:rFonts w:ascii="CMU Concrete" w:hAnsi="CMU Concrete"/>
        </w:rPr>
        <w:t xml:space="preserve"> </w:t>
      </w:r>
      <w:r w:rsidRPr="00D4048A">
        <w:rPr>
          <w:rFonts w:ascii="CMU Concrete" w:hAnsi="CMU Concrete"/>
        </w:rPr>
        <w:t>백분율을</w:t>
      </w:r>
      <w:r w:rsidRPr="00D4048A">
        <w:rPr>
          <w:rFonts w:ascii="CMU Concrete" w:hAnsi="CMU Concrete"/>
        </w:rPr>
        <w:t xml:space="preserve"> </w:t>
      </w:r>
      <w:r w:rsidRPr="00D4048A">
        <w:rPr>
          <w:rFonts w:ascii="CMU Concrete" w:hAnsi="CMU Concrete"/>
        </w:rPr>
        <w:t>누적시킨</w:t>
      </w:r>
      <w:r w:rsidRPr="00D4048A">
        <w:rPr>
          <w:rFonts w:ascii="CMU Concrete" w:hAnsi="CMU Concrete"/>
        </w:rPr>
        <w:t xml:space="preserve"> </w:t>
      </w:r>
      <w:r w:rsidRPr="00D4048A">
        <w:rPr>
          <w:rFonts w:ascii="CMU Concrete" w:hAnsi="CMU Concrete"/>
        </w:rPr>
        <w:t>값입니다</w:t>
      </w:r>
      <w:r>
        <w:rPr>
          <w:rFonts w:ascii="CMU Concrete" w:hAnsi="CMU Concrete"/>
        </w:rPr>
        <w:t>.</w:t>
      </w:r>
    </w:p>
    <w:p w14:paraId="6323740F" w14:textId="77777777" w:rsidR="00B51D7D" w:rsidRPr="00D8605A" w:rsidRDefault="00B51D7D" w:rsidP="00B51D7D"/>
    <w:p w14:paraId="62285351" w14:textId="77777777" w:rsidR="00B51D7D" w:rsidRDefault="00B51D7D" w:rsidP="00822CCC">
      <w:pPr>
        <w:pStyle w:val="000"/>
        <w:ind w:firstLine="108"/>
      </w:pPr>
      <w:bookmarkStart w:id="1348" w:name="_Toc67925661"/>
      <w:r>
        <w:rPr>
          <w:rFonts w:hint="eastAsia"/>
        </w:rPr>
        <w:t>5.3.2 기초통계</w:t>
      </w:r>
      <w:bookmarkEnd w:id="1348"/>
    </w:p>
    <w:p w14:paraId="40112B88" w14:textId="77777777" w:rsidR="00B51D7D" w:rsidRPr="007F3E5C" w:rsidRDefault="00B51D7D" w:rsidP="00401892">
      <w:pPr>
        <w:numPr>
          <w:ilvl w:val="0"/>
          <w:numId w:val="109"/>
        </w:numPr>
        <w:rPr>
          <w:b/>
        </w:rPr>
      </w:pPr>
      <w:r>
        <w:rPr>
          <w:rFonts w:hint="eastAsia"/>
          <w:b/>
        </w:rPr>
        <w:t>5.3.2</w:t>
      </w:r>
      <w:r w:rsidRPr="007F3E5C">
        <w:rPr>
          <w:rFonts w:hint="eastAsia"/>
          <w:b/>
        </w:rPr>
        <w:t>.1 기술통계</w:t>
      </w:r>
    </w:p>
    <w:p w14:paraId="6DBFE9D4" w14:textId="77777777" w:rsidR="00B51D7D" w:rsidRPr="00D4048A" w:rsidRDefault="00B51D7D" w:rsidP="00B51D7D">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b/>
        </w:rPr>
        <w:t>기술</w:t>
      </w:r>
      <w:r w:rsidRPr="00D4048A">
        <w:rPr>
          <w:rFonts w:ascii="CMU Concrete" w:hAnsi="CMU Concrete"/>
          <w:b/>
        </w:rPr>
        <w:t xml:space="preserve"> </w:t>
      </w:r>
      <w:r w:rsidRPr="00D4048A">
        <w:rPr>
          <w:rFonts w:ascii="CMU Concrete" w:hAnsi="CMU Concrete"/>
          <w:b/>
        </w:rPr>
        <w:t>통계</w:t>
      </w:r>
      <w:r w:rsidRPr="00D4048A">
        <w:rPr>
          <w:rFonts w:ascii="CMU Concrete" w:hAnsi="CMU Concrete"/>
        </w:rPr>
        <w:t>기능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67A59A8" w14:textId="77777777" w:rsidR="00B51D7D" w:rsidRPr="00D4048A" w:rsidRDefault="00B51D7D" w:rsidP="00B51D7D">
      <w:pPr>
        <w:pStyle w:val="11"/>
        <w:ind w:left="170"/>
      </w:pPr>
      <w:r w:rsidRPr="00D4048A">
        <w:t>실행</w:t>
      </w:r>
      <w:r w:rsidRPr="00D4048A">
        <w:t xml:space="preserve"> </w:t>
      </w:r>
      <w:r w:rsidRPr="00D4048A">
        <w:t>방법</w:t>
      </w:r>
    </w:p>
    <w:p w14:paraId="4ECE74BF" w14:textId="77777777" w:rsidR="00B51D7D" w:rsidRPr="00D4048A" w:rsidRDefault="00B51D7D" w:rsidP="00B51D7D">
      <w:pPr>
        <w:pStyle w:val="p2"/>
        <w:ind w:left="400"/>
        <w:rPr>
          <w:rFonts w:ascii="CMU Concrete" w:hAnsi="CMU Concrete"/>
        </w:rPr>
      </w:pPr>
      <w:r w:rsidRPr="00D4048A">
        <w:rPr>
          <w:rFonts w:ascii="CMU Concrete" w:hAnsi="CMU Concrete"/>
          <w:b/>
          <w:spacing w:val="2"/>
        </w:rPr>
        <w:t>[</w:t>
      </w:r>
      <w:r w:rsidRPr="00D4048A">
        <w:rPr>
          <w:rFonts w:ascii="CMU Concrete" w:hAnsi="CMU Concrete"/>
          <w:b/>
          <w:spacing w:val="2"/>
        </w:rPr>
        <w:t>분석</w:t>
      </w:r>
      <w:r w:rsidRPr="00D4048A">
        <w:rPr>
          <w:rFonts w:ascii="CMU Concrete" w:hAnsi="CMU Concrete"/>
          <w:b/>
          <w:spacing w:val="2"/>
        </w:rPr>
        <w:t>] – [</w:t>
      </w:r>
      <w:r w:rsidRPr="00D4048A">
        <w:rPr>
          <w:rFonts w:ascii="CMU Concrete" w:hAnsi="CMU Concrete"/>
          <w:b/>
          <w:spacing w:val="2"/>
        </w:rPr>
        <w:t>기술통계</w:t>
      </w:r>
      <w:r w:rsidRPr="00D4048A">
        <w:rPr>
          <w:rFonts w:ascii="CMU Concrete" w:hAnsi="CMU Concrete"/>
          <w:b/>
          <w:spacing w:val="2"/>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툴바의</w:t>
      </w:r>
      <w:r w:rsidRPr="00D4048A">
        <w:rPr>
          <w:rFonts w:ascii="CMU Concrete" w:hAnsi="CMU Concrete"/>
        </w:rPr>
        <w:t xml:space="preserve"> </w:t>
      </w:r>
      <w:r w:rsidRPr="00D4048A">
        <w:rPr>
          <w:rFonts w:ascii="CMU Concrete" w:hAnsi="CMU Concrete"/>
          <w:b/>
          <w:spacing w:val="2"/>
        </w:rPr>
        <w:t>기술통계</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클릭하시면</w:t>
      </w:r>
      <w:r w:rsidRPr="00D4048A">
        <w:rPr>
          <w:rFonts w:ascii="CMU Concrete" w:hAnsi="CMU Concrete"/>
        </w:rPr>
        <w:t xml:space="preserve"> </w:t>
      </w:r>
      <w:r w:rsidRPr="00D4048A">
        <w:rPr>
          <w:rFonts w:ascii="CMU Concrete" w:hAnsi="CMU Concrete"/>
        </w:rPr>
        <w:t>기술통계</w:t>
      </w:r>
      <w:r w:rsidRPr="00D4048A">
        <w:rPr>
          <w:rFonts w:ascii="CMU Concrete" w:hAnsi="CMU Concrete"/>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6161A0D2" w14:textId="77777777" w:rsidR="00B51D7D" w:rsidRDefault="00B51D7D" w:rsidP="00B51D7D">
      <w:pPr>
        <w:pStyle w:val="11"/>
        <w:ind w:left="170"/>
      </w:pPr>
      <w:r w:rsidRPr="00D4048A">
        <w:t>기술통계</w:t>
      </w:r>
      <w:r w:rsidRPr="00D4048A">
        <w:t xml:space="preserve"> </w:t>
      </w:r>
      <w:r w:rsidRPr="00D4048A">
        <w:t>다이얼로그</w:t>
      </w:r>
    </w:p>
    <w:p w14:paraId="79638588" w14:textId="77777777" w:rsidR="00B51D7D" w:rsidRPr="00D4048A" w:rsidRDefault="00B51D7D" w:rsidP="00B51D7D">
      <w:pPr>
        <w:pStyle w:val="11"/>
        <w:ind w:left="400"/>
      </w:pPr>
    </w:p>
    <w:p w14:paraId="7A06AC29" w14:textId="77777777" w:rsidR="00B51D7D" w:rsidRPr="00D4048A" w:rsidRDefault="00B32DD7" w:rsidP="007D488B">
      <w:pPr>
        <w:pStyle w:val="15"/>
        <w:rPr>
          <w:rFonts w:eastAsia="굴림"/>
        </w:rPr>
      </w:pPr>
      <w:r>
        <w:rPr>
          <w:noProof/>
          <w:color w:val="555555"/>
          <w:sz w:val="18"/>
          <w:szCs w:val="18"/>
        </w:rPr>
        <w:drawing>
          <wp:inline distT="0" distB="0" distL="0" distR="0" wp14:anchorId="44AF0B0C" wp14:editId="745A327B">
            <wp:extent cx="2105025" cy="3209925"/>
            <wp:effectExtent l="0" t="0" r="9525" b="9525"/>
            <wp:docPr id="1312" name="그림 56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image002"/>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2105025" cy="3209925"/>
                    </a:xfrm>
                    <a:prstGeom prst="rect">
                      <a:avLst/>
                    </a:prstGeom>
                    <a:noFill/>
                    <a:ln>
                      <a:noFill/>
                    </a:ln>
                  </pic:spPr>
                </pic:pic>
              </a:graphicData>
            </a:graphic>
          </wp:inline>
        </w:drawing>
      </w:r>
    </w:p>
    <w:p w14:paraId="6D07A78A" w14:textId="77777777" w:rsidR="00B51D7D" w:rsidRPr="00D4048A" w:rsidRDefault="00B51D7D" w:rsidP="00B51D7D">
      <w:pPr>
        <w:pStyle w:val="p2"/>
        <w:ind w:left="400"/>
        <w:rPr>
          <w:rFonts w:ascii="CMU Concrete" w:hAnsi="CMU Concrete"/>
        </w:rPr>
      </w:pPr>
      <w:r w:rsidRPr="00483C20">
        <w:rPr>
          <w:b/>
        </w:rPr>
        <w:t>1</w:t>
      </w:r>
      <w:r w:rsidRPr="00D4048A">
        <w:rPr>
          <w:rFonts w:ascii="CMU Concrete" w:hAnsi="CMU Concrete"/>
        </w:rPr>
        <w:t xml:space="preserve"> : </w:t>
      </w:r>
      <w:r w:rsidRPr="00D4048A">
        <w:rPr>
          <w:rFonts w:ascii="CMU Concrete" w:hAnsi="CMU Concrete"/>
        </w:rPr>
        <w:t>여러</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기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추가되고</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리스트가</w:t>
      </w:r>
      <w:r w:rsidRPr="00D4048A">
        <w:rPr>
          <w:rFonts w:ascii="CMU Concrete" w:hAnsi="CMU Concrete"/>
        </w:rPr>
        <w:t xml:space="preserve"> </w:t>
      </w:r>
      <w:r w:rsidRPr="00D4048A">
        <w:rPr>
          <w:rFonts w:ascii="CMU Concrete" w:hAnsi="CMU Concrete"/>
        </w:rPr>
        <w:t>제거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리스트</w:t>
      </w:r>
      <w:r w:rsidRPr="00D4048A">
        <w:rPr>
          <w:rFonts w:ascii="CMU Concrete" w:hAnsi="CMU Concrete"/>
        </w:rPr>
        <w:t xml:space="preserve"> </w:t>
      </w:r>
      <w:r w:rsidRPr="00D4048A">
        <w:rPr>
          <w:rFonts w:ascii="CMU Concrete" w:hAnsi="CMU Concrete"/>
        </w:rPr>
        <w:t>원소가</w:t>
      </w:r>
      <w:r w:rsidRPr="00D4048A">
        <w:rPr>
          <w:rFonts w:ascii="CMU Concrete" w:hAnsi="CMU Concrete"/>
        </w:rPr>
        <w:t xml:space="preserve"> 1</w:t>
      </w:r>
      <w:r w:rsidRPr="00D4048A">
        <w:rPr>
          <w:rFonts w:ascii="CMU Concrete" w:hAnsi="CMU Concrete"/>
        </w:rPr>
        <w:t>개일</w:t>
      </w:r>
      <w:r w:rsidRPr="00D4048A">
        <w:rPr>
          <w:rFonts w:ascii="CMU Concrete" w:hAnsi="CMU Concrete"/>
        </w:rPr>
        <w:t xml:space="preserve"> </w:t>
      </w:r>
      <w:r w:rsidRPr="00D4048A">
        <w:rPr>
          <w:rFonts w:ascii="CMU Concrete" w:hAnsi="CMU Concrete"/>
        </w:rPr>
        <w:t>때는</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눌러도</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이상</w:t>
      </w:r>
      <w:r w:rsidRPr="00D4048A">
        <w:rPr>
          <w:rFonts w:ascii="CMU Concrete" w:hAnsi="CMU Concrete"/>
        </w:rPr>
        <w:t xml:space="preserve"> </w:t>
      </w:r>
      <w:r w:rsidRPr="00D4048A">
        <w:rPr>
          <w:rFonts w:ascii="CMU Concrete" w:hAnsi="CMU Concrete"/>
        </w:rPr>
        <w:t>리스트</w:t>
      </w:r>
      <w:r w:rsidRPr="00D4048A">
        <w:rPr>
          <w:rFonts w:ascii="CMU Concrete" w:hAnsi="CMU Concrete"/>
        </w:rPr>
        <w:t xml:space="preserve"> </w:t>
      </w:r>
      <w:r w:rsidRPr="00D4048A">
        <w:rPr>
          <w:rFonts w:ascii="CMU Concrete" w:hAnsi="CMU Concrete"/>
        </w:rPr>
        <w:t>원소가</w:t>
      </w:r>
      <w:r w:rsidRPr="00D4048A">
        <w:rPr>
          <w:rFonts w:ascii="CMU Concrete" w:hAnsi="CMU Concrete"/>
        </w:rPr>
        <w:t xml:space="preserve"> </w:t>
      </w:r>
      <w:r w:rsidRPr="00D4048A">
        <w:rPr>
          <w:rFonts w:ascii="CMU Concrete" w:hAnsi="CMU Concrete"/>
        </w:rPr>
        <w:t>줄어들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 xml:space="preserve">. </w:t>
      </w:r>
    </w:p>
    <w:p w14:paraId="59B342B5" w14:textId="77777777" w:rsidR="00B51D7D" w:rsidRPr="00D4048A" w:rsidRDefault="00B51D7D" w:rsidP="00B51D7D">
      <w:pPr>
        <w:pStyle w:val="p2"/>
        <w:ind w:left="400"/>
        <w:rPr>
          <w:rFonts w:ascii="CMU Concrete" w:hAnsi="CMU Concrete"/>
        </w:rPr>
      </w:pPr>
      <w:r w:rsidRPr="00D4048A">
        <w:rPr>
          <w:rStyle w:val="p3Char"/>
          <w:rFonts w:ascii="CMU Concrete" w:eastAsia="굴림" w:hAnsi="CMU Concrete"/>
          <w:b/>
          <w:bCs/>
          <w:spacing w:val="2"/>
        </w:rPr>
        <w:t>2</w:t>
      </w:r>
      <w:r w:rsidRPr="00D4048A">
        <w:rPr>
          <w:rFonts w:ascii="CMU Concrete" w:hAnsi="CMU Concrete"/>
        </w:rPr>
        <w:t xml:space="preserve"> : </w:t>
      </w:r>
      <w:r w:rsidRPr="00D4048A">
        <w:rPr>
          <w:rFonts w:ascii="CMU Concrete" w:hAnsi="CMU Concrete"/>
        </w:rPr>
        <w:t>기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입니다</w:t>
      </w:r>
      <w:r w:rsidRPr="00D4048A">
        <w:rPr>
          <w:rFonts w:ascii="CMU Concrete" w:hAnsi="CMU Concrete"/>
        </w:rPr>
        <w:t xml:space="preserve">. </w:t>
      </w:r>
    </w:p>
    <w:p w14:paraId="4D12F10B" w14:textId="77777777" w:rsidR="00B51D7D" w:rsidRPr="00D4048A" w:rsidRDefault="00B51D7D" w:rsidP="00B51D7D">
      <w:pPr>
        <w:pStyle w:val="p2"/>
        <w:ind w:left="400"/>
        <w:rPr>
          <w:rFonts w:ascii="CMU Concrete" w:hAnsi="CMU Concrete"/>
        </w:rPr>
      </w:pPr>
      <w:r w:rsidRPr="00D4048A">
        <w:rPr>
          <w:rStyle w:val="p3Char"/>
          <w:rFonts w:ascii="CMU Concrete" w:eastAsia="굴림" w:hAnsi="CMU Concrete"/>
          <w:b/>
          <w:bCs/>
          <w:spacing w:val="2"/>
        </w:rPr>
        <w:t>3</w:t>
      </w:r>
      <w:r w:rsidRPr="00D4048A">
        <w:rPr>
          <w:rFonts w:ascii="CMU Concrete" w:hAnsi="CMU Concrete"/>
        </w:rPr>
        <w:t xml:space="preserve"> : </w:t>
      </w:r>
      <w:r w:rsidRPr="00D4048A">
        <w:rPr>
          <w:rFonts w:ascii="CMU Concrete" w:hAnsi="CMU Concrete"/>
        </w:rPr>
        <w:t>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른</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머리글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필드가</w:t>
      </w:r>
      <w:r w:rsidRPr="00D4048A">
        <w:rPr>
          <w:rFonts w:ascii="CMU Concrete" w:hAnsi="CMU Concrete"/>
        </w:rPr>
        <w:t xml:space="preserve"> </w:t>
      </w:r>
      <w:r w:rsidRPr="00D4048A">
        <w:rPr>
          <w:rFonts w:ascii="CMU Concrete" w:hAnsi="CMU Concrete"/>
        </w:rPr>
        <w:t>선택됩니다</w:t>
      </w:r>
      <w:r w:rsidRPr="00D4048A">
        <w:rPr>
          <w:rFonts w:ascii="CMU Concrete" w:hAnsi="CMU Concrete"/>
        </w:rPr>
        <w:t xml:space="preserve">. </w:t>
      </w:r>
    </w:p>
    <w:p w14:paraId="6AB62449" w14:textId="77777777" w:rsidR="00B51D7D" w:rsidRPr="00D4048A" w:rsidRDefault="00B51D7D" w:rsidP="00B51D7D">
      <w:pPr>
        <w:pStyle w:val="p2"/>
        <w:ind w:left="400"/>
        <w:rPr>
          <w:rFonts w:ascii="CMU Concrete" w:hAnsi="CMU Concrete"/>
        </w:rPr>
      </w:pPr>
      <w:r w:rsidRPr="00D4048A">
        <w:rPr>
          <w:rStyle w:val="p3Char"/>
          <w:rFonts w:ascii="CMU Concrete" w:eastAsia="굴림" w:hAnsi="CMU Concrete"/>
          <w:b/>
          <w:bCs/>
          <w:spacing w:val="2"/>
        </w:rPr>
        <w:t>4</w:t>
      </w:r>
      <w:r w:rsidRPr="00D4048A">
        <w:rPr>
          <w:rFonts w:ascii="CMU Concrete" w:hAnsi="CMU Concrete"/>
        </w:rPr>
        <w:t xml:space="preserve"> : </w:t>
      </w:r>
      <w:r w:rsidRPr="00D4048A">
        <w:rPr>
          <w:rFonts w:ascii="CMU Concrete" w:hAnsi="CMU Concrete"/>
        </w:rPr>
        <w:t>전체</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통계량</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시</w:t>
      </w:r>
      <w:r w:rsidRPr="00D4048A">
        <w:rPr>
          <w:rFonts w:ascii="CMU Concrete" w:hAnsi="CMU Concrete"/>
        </w:rPr>
        <w:t xml:space="preserve">, </w:t>
      </w:r>
      <w:r w:rsidRPr="00D4048A">
        <w:rPr>
          <w:rFonts w:ascii="CMU Concrete" w:hAnsi="CMU Concrete"/>
        </w:rPr>
        <w:t>체크박스로</w:t>
      </w:r>
      <w:r w:rsidRPr="00D4048A">
        <w:rPr>
          <w:rFonts w:ascii="CMU Concrete" w:hAnsi="CMU Concrete"/>
        </w:rPr>
        <w:t xml:space="preserve"> </w:t>
      </w:r>
      <w:r w:rsidRPr="00D4048A">
        <w:rPr>
          <w:rFonts w:ascii="CMU Concrete" w:hAnsi="CMU Concrete"/>
        </w:rPr>
        <w:t>일일이</w:t>
      </w:r>
      <w:r w:rsidRPr="00D4048A">
        <w:rPr>
          <w:rFonts w:ascii="CMU Concrete" w:hAnsi="CMU Concrete"/>
        </w:rPr>
        <w:t xml:space="preserve"> </w:t>
      </w:r>
      <w:r w:rsidRPr="00D4048A">
        <w:rPr>
          <w:rFonts w:ascii="CMU Concrete" w:hAnsi="CMU Concrete"/>
        </w:rPr>
        <w:t>선택하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해제</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입니다</w:t>
      </w:r>
      <w:r w:rsidRPr="00D4048A">
        <w:rPr>
          <w:rFonts w:ascii="CMU Concrete" w:hAnsi="CMU Concrete"/>
        </w:rPr>
        <w:t>.</w:t>
      </w:r>
    </w:p>
    <w:p w14:paraId="689AF6EF" w14:textId="77777777" w:rsidR="00B51D7D" w:rsidRPr="00483C20" w:rsidRDefault="00B51D7D" w:rsidP="00B51D7D">
      <w:pPr>
        <w:pStyle w:val="p4"/>
        <w:ind w:left="400"/>
        <w:rPr>
          <w:i/>
        </w:rPr>
      </w:pPr>
      <w:r w:rsidRPr="00483C20">
        <w:rPr>
          <w:b/>
          <w:i/>
          <w:iCs/>
          <w:color w:val="000000"/>
        </w:rPr>
        <w:t xml:space="preserve">NOTE </w:t>
      </w:r>
      <w:r w:rsidRPr="00483C20">
        <w:rPr>
          <w:i/>
        </w:rPr>
        <w:t>수학적인</w:t>
      </w:r>
      <w:r w:rsidRPr="00483C20">
        <w:rPr>
          <w:i/>
        </w:rPr>
        <w:t xml:space="preserve"> </w:t>
      </w:r>
      <w:r w:rsidRPr="00483C20">
        <w:rPr>
          <w:i/>
        </w:rPr>
        <w:t>통계량을</w:t>
      </w:r>
      <w:r w:rsidRPr="00483C20">
        <w:rPr>
          <w:i/>
        </w:rPr>
        <w:t xml:space="preserve"> </w:t>
      </w:r>
      <w:r w:rsidRPr="00483C20">
        <w:rPr>
          <w:i/>
        </w:rPr>
        <w:t>얻을</w:t>
      </w:r>
      <w:r w:rsidRPr="00483C20">
        <w:rPr>
          <w:i/>
        </w:rPr>
        <w:t xml:space="preserve"> </w:t>
      </w:r>
      <w:r w:rsidRPr="00483C20">
        <w:rPr>
          <w:i/>
        </w:rPr>
        <w:t>수</w:t>
      </w:r>
      <w:r w:rsidRPr="00483C20">
        <w:rPr>
          <w:i/>
        </w:rPr>
        <w:t xml:space="preserve"> </w:t>
      </w:r>
      <w:r w:rsidRPr="00483C20">
        <w:rPr>
          <w:i/>
        </w:rPr>
        <w:t>없는</w:t>
      </w:r>
      <w:r w:rsidRPr="00483C20">
        <w:rPr>
          <w:i/>
        </w:rPr>
        <w:t xml:space="preserve"> </w:t>
      </w:r>
      <w:r w:rsidRPr="00483C20">
        <w:rPr>
          <w:i/>
        </w:rPr>
        <w:t>범주형</w:t>
      </w:r>
      <w:r w:rsidRPr="00483C20">
        <w:rPr>
          <w:i/>
        </w:rPr>
        <w:t xml:space="preserve"> </w:t>
      </w:r>
      <w:r w:rsidRPr="00483C20">
        <w:rPr>
          <w:i/>
        </w:rPr>
        <w:t>데이터필드는</w:t>
      </w:r>
      <w:r w:rsidRPr="00483C20">
        <w:rPr>
          <w:i/>
        </w:rPr>
        <w:t xml:space="preserve"> </w:t>
      </w:r>
      <w:r w:rsidRPr="00483C20">
        <w:rPr>
          <w:i/>
        </w:rPr>
        <w:t>선택할</w:t>
      </w:r>
      <w:r w:rsidRPr="00483C20">
        <w:rPr>
          <w:i/>
        </w:rPr>
        <w:t xml:space="preserve"> </w:t>
      </w:r>
      <w:r w:rsidRPr="00483C20">
        <w:rPr>
          <w:i/>
        </w:rPr>
        <w:t>수</w:t>
      </w:r>
      <w:r w:rsidRPr="00483C20">
        <w:rPr>
          <w:i/>
        </w:rPr>
        <w:t xml:space="preserve"> </w:t>
      </w:r>
      <w:r w:rsidRPr="00483C20">
        <w:rPr>
          <w:i/>
        </w:rPr>
        <w:t>없습니다</w:t>
      </w:r>
      <w:r w:rsidRPr="00483C20">
        <w:rPr>
          <w:i/>
        </w:rPr>
        <w:t>.(</w:t>
      </w:r>
      <w:r w:rsidRPr="00483C20">
        <w:rPr>
          <w:i/>
        </w:rPr>
        <w:t>필드</w:t>
      </w:r>
      <w:r w:rsidRPr="00483C20">
        <w:rPr>
          <w:i/>
        </w:rPr>
        <w:t xml:space="preserve"> </w:t>
      </w:r>
      <w:r w:rsidRPr="00483C20">
        <w:rPr>
          <w:i/>
        </w:rPr>
        <w:t>선택</w:t>
      </w:r>
      <w:r w:rsidRPr="00483C20">
        <w:rPr>
          <w:i/>
        </w:rPr>
        <w:t xml:space="preserve"> </w:t>
      </w:r>
      <w:r w:rsidRPr="00483C20">
        <w:rPr>
          <w:i/>
        </w:rPr>
        <w:t>콤보</w:t>
      </w:r>
      <w:r w:rsidRPr="00483C20">
        <w:rPr>
          <w:i/>
        </w:rPr>
        <w:t xml:space="preserve"> </w:t>
      </w:r>
      <w:r w:rsidRPr="00483C20">
        <w:rPr>
          <w:i/>
        </w:rPr>
        <w:t>박스에</w:t>
      </w:r>
      <w:r w:rsidRPr="00483C20">
        <w:rPr>
          <w:i/>
        </w:rPr>
        <w:t xml:space="preserve"> </w:t>
      </w:r>
      <w:r w:rsidRPr="00483C20">
        <w:rPr>
          <w:i/>
        </w:rPr>
        <w:t>범주형</w:t>
      </w:r>
      <w:r w:rsidRPr="00483C20">
        <w:rPr>
          <w:i/>
        </w:rPr>
        <w:t xml:space="preserve"> </w:t>
      </w:r>
      <w:r w:rsidRPr="00483C20">
        <w:rPr>
          <w:i/>
        </w:rPr>
        <w:t>필드는</w:t>
      </w:r>
      <w:r w:rsidRPr="00483C20">
        <w:rPr>
          <w:i/>
        </w:rPr>
        <w:t xml:space="preserve"> </w:t>
      </w:r>
      <w:r w:rsidRPr="00483C20">
        <w:rPr>
          <w:i/>
        </w:rPr>
        <w:t>나타나지</w:t>
      </w:r>
      <w:r w:rsidRPr="00483C20">
        <w:rPr>
          <w:i/>
        </w:rPr>
        <w:t xml:space="preserve"> </w:t>
      </w:r>
      <w:r w:rsidRPr="00483C20">
        <w:rPr>
          <w:i/>
        </w:rPr>
        <w:t>않습니다</w:t>
      </w:r>
      <w:r w:rsidRPr="00483C20">
        <w:rPr>
          <w:i/>
        </w:rPr>
        <w:t xml:space="preserve">) </w:t>
      </w:r>
    </w:p>
    <w:p w14:paraId="1C0016AD" w14:textId="77777777" w:rsidR="00B51D7D" w:rsidRPr="00064976" w:rsidRDefault="00B51D7D" w:rsidP="00B51D7D">
      <w:pPr>
        <w:ind w:left="400"/>
      </w:pPr>
    </w:p>
    <w:p w14:paraId="4A72BB3F" w14:textId="77777777" w:rsidR="00B51D7D" w:rsidRDefault="00B51D7D" w:rsidP="00B51D7D">
      <w:pPr>
        <w:pStyle w:val="11"/>
        <w:ind w:left="170"/>
      </w:pPr>
      <w:r w:rsidRPr="00D4048A">
        <w:t>실행</w:t>
      </w:r>
      <w:r w:rsidRPr="00D4048A">
        <w:t xml:space="preserve"> </w:t>
      </w:r>
      <w:r w:rsidRPr="00D4048A">
        <w:t>결과</w:t>
      </w:r>
    </w:p>
    <w:p w14:paraId="2E8635E8" w14:textId="77777777" w:rsidR="00B51D7D" w:rsidRPr="00D4048A" w:rsidRDefault="00B51D7D" w:rsidP="00B51D7D">
      <w:pPr>
        <w:pStyle w:val="11"/>
        <w:ind w:left="400"/>
      </w:pPr>
    </w:p>
    <w:p w14:paraId="6DCECCD6" w14:textId="77777777" w:rsidR="00B51D7D" w:rsidRPr="00D4048A" w:rsidRDefault="00B32DD7" w:rsidP="00AE3A66">
      <w:pPr>
        <w:pStyle w:val="af"/>
      </w:pPr>
      <w:r>
        <w:rPr>
          <w:noProof/>
        </w:rPr>
        <w:drawing>
          <wp:inline distT="0" distB="0" distL="0" distR="0" wp14:anchorId="7B4E538A" wp14:editId="434F97E9">
            <wp:extent cx="2105025" cy="2200275"/>
            <wp:effectExtent l="0" t="0" r="9525" b="9525"/>
            <wp:docPr id="1311" name="그림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33"/>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2105025" cy="2200275"/>
                    </a:xfrm>
                    <a:prstGeom prst="rect">
                      <a:avLst/>
                    </a:prstGeom>
                    <a:noFill/>
                    <a:ln>
                      <a:noFill/>
                    </a:ln>
                  </pic:spPr>
                </pic:pic>
              </a:graphicData>
            </a:graphic>
          </wp:inline>
        </w:drawing>
      </w:r>
    </w:p>
    <w:p w14:paraId="3195197E" w14:textId="77777777" w:rsidR="00B51D7D" w:rsidRPr="00D4048A" w:rsidRDefault="00B51D7D" w:rsidP="00B51D7D">
      <w:pPr>
        <w:pStyle w:val="16"/>
        <w:ind w:left="400"/>
        <w:rPr>
          <w:rFonts w:ascii="CMU Concrete" w:eastAsia="굴림" w:hAnsi="CMU Concrete"/>
        </w:rPr>
      </w:pPr>
    </w:p>
    <w:p w14:paraId="3FFFB20B" w14:textId="77777777" w:rsidR="00B51D7D" w:rsidRPr="00D4048A" w:rsidRDefault="00B51D7D" w:rsidP="00B51D7D">
      <w:pPr>
        <w:pStyle w:val="11"/>
        <w:ind w:left="170"/>
      </w:pPr>
      <w:r w:rsidRPr="00D4048A">
        <w:t>결과</w:t>
      </w:r>
      <w:r w:rsidRPr="00D4048A">
        <w:t xml:space="preserve"> </w:t>
      </w:r>
      <w:r w:rsidRPr="00D4048A">
        <w:t>설명</w:t>
      </w:r>
    </w:p>
    <w:p w14:paraId="4F5E1D79" w14:textId="77777777" w:rsidR="00B51D7D" w:rsidRPr="00D4048A" w:rsidRDefault="00B51D7D" w:rsidP="00B51D7D">
      <w:pPr>
        <w:pStyle w:val="p2"/>
        <w:ind w:left="400"/>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들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r w:rsidRPr="00D4048A">
        <w:rPr>
          <w:rFonts w:ascii="CMU Concrete" w:hAnsi="CMU Concrete"/>
        </w:rPr>
        <w:t>지원되는</w:t>
      </w:r>
      <w:r w:rsidRPr="00D4048A">
        <w:rPr>
          <w:rFonts w:ascii="CMU Concrete" w:hAnsi="CMU Concrete"/>
        </w:rPr>
        <w:t xml:space="preserve"> </w:t>
      </w:r>
      <w:r w:rsidRPr="00D4048A">
        <w:rPr>
          <w:rFonts w:ascii="CMU Concrete" w:hAnsi="CMU Concrete"/>
        </w:rPr>
        <w:t>통계량으로는</w:t>
      </w:r>
      <w:r w:rsidRPr="00D4048A">
        <w:rPr>
          <w:rFonts w:ascii="CMU Concrete" w:hAnsi="CMU Concrete"/>
        </w:rPr>
        <w:t xml:space="preserve"> </w:t>
      </w:r>
      <w:r w:rsidRPr="00D4048A">
        <w:rPr>
          <w:rFonts w:ascii="CMU Concrete" w:hAnsi="CMU Concrete"/>
        </w:rPr>
        <w:t>총합</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최소값</w:t>
      </w:r>
      <w:r w:rsidRPr="00D4048A">
        <w:rPr>
          <w:rFonts w:ascii="CMU Concrete" w:hAnsi="CMU Concrete"/>
        </w:rPr>
        <w:t xml:space="preserve">, </w:t>
      </w:r>
      <w:r w:rsidRPr="00D4048A">
        <w:rPr>
          <w:rFonts w:ascii="CMU Concrete" w:hAnsi="CMU Concrete"/>
        </w:rPr>
        <w:t>최대값</w:t>
      </w:r>
      <w:r w:rsidRPr="00D4048A">
        <w:rPr>
          <w:rFonts w:ascii="CMU Concrete" w:hAnsi="CMU Concrete"/>
        </w:rPr>
        <w:t xml:space="preserve">, </w:t>
      </w:r>
      <w:r w:rsidRPr="00D4048A">
        <w:rPr>
          <w:rFonts w:ascii="CMU Concrete" w:hAnsi="CMU Concrete"/>
        </w:rPr>
        <w:t>범위</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표준편차</w:t>
      </w:r>
      <w:r w:rsidRPr="00D4048A">
        <w:rPr>
          <w:rFonts w:ascii="CMU Concrete" w:hAnsi="CMU Concrete"/>
        </w:rPr>
        <w:t xml:space="preserve">, </w:t>
      </w:r>
      <w:r w:rsidRPr="00D4048A">
        <w:rPr>
          <w:rFonts w:ascii="CMU Concrete" w:hAnsi="CMU Concrete"/>
        </w:rPr>
        <w:t>왜도</w:t>
      </w:r>
      <w:r w:rsidRPr="00D4048A">
        <w:rPr>
          <w:rFonts w:ascii="CMU Concrete" w:hAnsi="CMU Concrete"/>
        </w:rPr>
        <w:t xml:space="preserve">, </w:t>
      </w:r>
      <w:r w:rsidRPr="00D4048A">
        <w:rPr>
          <w:rFonts w:ascii="CMU Concrete" w:hAnsi="CMU Concrete"/>
        </w:rPr>
        <w:t>첨도</w:t>
      </w:r>
      <w:r w:rsidRPr="00D4048A">
        <w:rPr>
          <w:rFonts w:ascii="CMU Concrete" w:hAnsi="CMU Concrete"/>
        </w:rPr>
        <w:t xml:space="preserve">, </w:t>
      </w:r>
      <w:r w:rsidRPr="00D4048A">
        <w:rPr>
          <w:rFonts w:ascii="CMU Concrete" w:hAnsi="CMU Concrete"/>
        </w:rPr>
        <w:t>중앙값</w:t>
      </w:r>
      <w:r w:rsidRPr="00D4048A">
        <w:rPr>
          <w:rFonts w:ascii="CMU Concrete" w:hAnsi="CMU Concrete"/>
        </w:rPr>
        <w:t>, 4</w:t>
      </w:r>
      <w:r w:rsidRPr="00D4048A">
        <w:rPr>
          <w:rFonts w:ascii="CMU Concrete" w:hAnsi="CMU Concrete"/>
        </w:rPr>
        <w:t>분위수등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689D7DC0" w14:textId="77777777" w:rsidR="00B51D7D" w:rsidRDefault="00B51D7D" w:rsidP="00B51D7D">
      <w:pPr>
        <w:ind w:left="400"/>
      </w:pPr>
    </w:p>
    <w:p w14:paraId="7CEE23EF" w14:textId="77777777" w:rsidR="00B51D7D" w:rsidRPr="001C5AC7" w:rsidRDefault="00B51D7D" w:rsidP="00401892">
      <w:pPr>
        <w:numPr>
          <w:ilvl w:val="0"/>
          <w:numId w:val="109"/>
        </w:numPr>
        <w:rPr>
          <w:b/>
        </w:rPr>
      </w:pPr>
      <w:r>
        <w:rPr>
          <w:rFonts w:hint="eastAsia"/>
          <w:b/>
        </w:rPr>
        <w:t>5.3.2</w:t>
      </w:r>
      <w:r w:rsidRPr="007F3E5C">
        <w:rPr>
          <w:rFonts w:hint="eastAsia"/>
          <w:b/>
        </w:rPr>
        <w:t>.2 상관 관계 분석</w:t>
      </w:r>
    </w:p>
    <w:p w14:paraId="56E58B53" w14:textId="77777777" w:rsidR="00B51D7D" w:rsidRPr="00C27769" w:rsidRDefault="00B51D7D" w:rsidP="00B51D7D">
      <w:pPr>
        <w:pStyle w:val="11"/>
        <w:ind w:left="170"/>
        <w:rPr>
          <w:rFonts w:ascii="굴림" w:hAnsi="굴림"/>
          <w:sz w:val="20"/>
        </w:rPr>
      </w:pPr>
      <w:r w:rsidRPr="00C27769">
        <w:rPr>
          <w:rFonts w:ascii="굴림" w:hAnsi="굴림"/>
          <w:sz w:val="20"/>
        </w:rPr>
        <w:t>(1) 화면표시</w:t>
      </w:r>
    </w:p>
    <w:p w14:paraId="3F1EC09A" w14:textId="77777777" w:rsidR="00B51D7D" w:rsidRPr="00D4048A" w:rsidRDefault="00B51D7D" w:rsidP="00B51D7D">
      <w:pPr>
        <w:pStyle w:val="p2"/>
        <w:ind w:left="400"/>
        <w:rPr>
          <w:rFonts w:ascii="CMU Concrete" w:hAnsi="CMU Concrete"/>
        </w:rPr>
      </w:pPr>
      <w:r w:rsidRPr="00D4048A">
        <w:rPr>
          <w:rFonts w:ascii="CMU Concrete" w:hAnsi="CMU Concrete"/>
          <w:b/>
          <w:bCs/>
        </w:rPr>
        <w:t>화면</w:t>
      </w:r>
      <w:r w:rsidRPr="00D4048A">
        <w:rPr>
          <w:rFonts w:ascii="CMU Concrete" w:hAnsi="CMU Concrete"/>
          <w:b/>
          <w:bCs/>
        </w:rPr>
        <w:t xml:space="preserve"> </w:t>
      </w:r>
      <w:r w:rsidRPr="00D4048A">
        <w:rPr>
          <w:rFonts w:ascii="CMU Concrete" w:hAnsi="CMU Concrete"/>
          <w:b/>
          <w:bCs/>
        </w:rPr>
        <w:t>표시</w:t>
      </w:r>
      <w:r w:rsidRPr="00D4048A">
        <w:rPr>
          <w:rFonts w:ascii="CMU Concrete" w:hAnsi="CMU Concrete"/>
        </w:rPr>
        <w:t xml:space="preserve"> </w:t>
      </w:r>
      <w:r w:rsidRPr="00D4048A">
        <w:rPr>
          <w:rFonts w:ascii="CMU Concrete" w:hAnsi="CMU Concrete"/>
        </w:rPr>
        <w:t>기능은</w:t>
      </w:r>
      <w:r w:rsidRPr="00D4048A">
        <w:rPr>
          <w:rFonts w:ascii="CMU Concrete" w:hAnsi="CMU Concrete"/>
        </w:rPr>
        <w:t xml:space="preserve"> </w:t>
      </w:r>
      <w:r w:rsidRPr="00D4048A">
        <w:rPr>
          <w:rFonts w:ascii="CMU Concrete" w:hAnsi="CMU Concrete"/>
        </w:rPr>
        <w:t>상관관계</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화면에</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실행</w:t>
      </w:r>
      <w:r w:rsidRPr="00D4048A">
        <w:rPr>
          <w:rFonts w:ascii="CMU Concrete" w:hAnsi="CMU Concrete"/>
        </w:rPr>
        <w:t xml:space="preserve"> </w:t>
      </w:r>
      <w:r w:rsidRPr="00D4048A">
        <w:rPr>
          <w:rFonts w:ascii="CMU Concrete" w:hAnsi="CMU Concrete"/>
        </w:rPr>
        <w:t>되면</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표시하는</w:t>
      </w:r>
      <w:r w:rsidRPr="00D4048A">
        <w:rPr>
          <w:rFonts w:ascii="CMU Concrete" w:hAnsi="CMU Concrete"/>
        </w:rPr>
        <w:t xml:space="preserve"> </w:t>
      </w:r>
      <w:r w:rsidRPr="00D4048A">
        <w:rPr>
          <w:rFonts w:ascii="CMU Concrete" w:hAnsi="CMU Concrete"/>
        </w:rPr>
        <w:t>시트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w:t>
      </w:r>
      <w:r w:rsidRPr="00D4048A">
        <w:rPr>
          <w:rFonts w:ascii="CMU Concrete" w:hAnsi="CMU Concrete"/>
        </w:rPr>
        <w:t xml:space="preserve"> </w:t>
      </w:r>
      <w:r w:rsidRPr="00D4048A">
        <w:rPr>
          <w:rFonts w:ascii="CMU Concrete" w:hAnsi="CMU Concrete"/>
        </w:rPr>
        <w:t>추가됩니다</w:t>
      </w:r>
      <w:r w:rsidRPr="00D4048A">
        <w:rPr>
          <w:rFonts w:ascii="CMU Concrete" w:hAnsi="CMU Concrete"/>
        </w:rPr>
        <w:t xml:space="preserve">. </w:t>
      </w:r>
    </w:p>
    <w:p w14:paraId="19CF986F"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결과</w:t>
      </w:r>
    </w:p>
    <w:p w14:paraId="4C178E8D" w14:textId="77777777" w:rsidR="00B51D7D" w:rsidRPr="00D4048A" w:rsidRDefault="00B32DD7" w:rsidP="00AE3A66">
      <w:pPr>
        <w:pStyle w:val="af"/>
      </w:pPr>
      <w:r>
        <w:rPr>
          <w:noProof/>
        </w:rPr>
        <w:drawing>
          <wp:inline distT="0" distB="0" distL="0" distR="0" wp14:anchorId="04FBEC7F" wp14:editId="5F83AFF7">
            <wp:extent cx="4476750" cy="2466975"/>
            <wp:effectExtent l="0" t="0" r="0" b="9525"/>
            <wp:docPr id="1310" name="그림 567" descr="dataexplorer_corre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dataexplorer_correlation"/>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4476750" cy="2466975"/>
                    </a:xfrm>
                    <a:prstGeom prst="rect">
                      <a:avLst/>
                    </a:prstGeom>
                    <a:noFill/>
                    <a:ln>
                      <a:noFill/>
                    </a:ln>
                  </pic:spPr>
                </pic:pic>
              </a:graphicData>
            </a:graphic>
          </wp:inline>
        </w:drawing>
      </w:r>
    </w:p>
    <w:p w14:paraId="3EC481DA" w14:textId="77777777" w:rsidR="00B51D7D" w:rsidRPr="00D4048A" w:rsidRDefault="00B51D7D" w:rsidP="00B51D7D">
      <w:pPr>
        <w:pStyle w:val="p2"/>
        <w:ind w:left="400"/>
        <w:rPr>
          <w:rFonts w:ascii="CMU Concrete" w:hAnsi="CMU Concrete"/>
        </w:rPr>
      </w:pPr>
      <w:r w:rsidRPr="00D4048A">
        <w:rPr>
          <w:rFonts w:ascii="CMU Concrete" w:hAnsi="CMU Concrete"/>
        </w:rPr>
        <w:t>결과</w:t>
      </w:r>
      <w:r w:rsidRPr="00D4048A">
        <w:rPr>
          <w:rFonts w:ascii="CMU Concrete" w:hAnsi="CMU Concrete"/>
        </w:rPr>
        <w:t xml:space="preserve"> </w:t>
      </w:r>
      <w:r w:rsidRPr="00D4048A">
        <w:rPr>
          <w:rFonts w:ascii="CMU Concrete" w:hAnsi="CMU Concrete"/>
        </w:rPr>
        <w:t>설명</w:t>
      </w:r>
    </w:p>
    <w:p w14:paraId="13B65EBE" w14:textId="77777777" w:rsidR="00B51D7D" w:rsidRPr="00D4048A" w:rsidRDefault="00B51D7D" w:rsidP="00B51D7D">
      <w:pPr>
        <w:pStyle w:val="p4"/>
        <w:ind w:left="400"/>
      </w:pPr>
      <w:r w:rsidRPr="00D4048A">
        <w:t xml:space="preserve">Cor : </w:t>
      </w:r>
      <w:r w:rsidRPr="00D4048A">
        <w:t>상관관계</w:t>
      </w:r>
      <w:r w:rsidRPr="00D4048A">
        <w:t>(Correlation)</w:t>
      </w:r>
      <w:r w:rsidRPr="00D4048A">
        <w:t>값입니다</w:t>
      </w:r>
      <w:r w:rsidRPr="00D4048A">
        <w:t xml:space="preserve">. </w:t>
      </w:r>
    </w:p>
    <w:p w14:paraId="565D4AA1" w14:textId="77777777" w:rsidR="00B51D7D" w:rsidRPr="00D4048A" w:rsidRDefault="00B51D7D" w:rsidP="00B51D7D">
      <w:pPr>
        <w:pStyle w:val="p4"/>
        <w:ind w:left="400"/>
      </w:pPr>
      <w:r w:rsidRPr="00D4048A">
        <w:t xml:space="preserve">p : </w:t>
      </w:r>
      <w:r w:rsidRPr="00D4048A">
        <w:t>상관관계</w:t>
      </w:r>
      <w:r w:rsidRPr="00D4048A">
        <w:t xml:space="preserve"> </w:t>
      </w:r>
      <w:r w:rsidRPr="00D4048A">
        <w:t>값에</w:t>
      </w:r>
      <w:r w:rsidRPr="00D4048A">
        <w:t xml:space="preserve"> </w:t>
      </w:r>
      <w:r w:rsidRPr="00D4048A">
        <w:t>해당되는</w:t>
      </w:r>
      <w:r w:rsidRPr="00D4048A">
        <w:t xml:space="preserve"> p-Value</w:t>
      </w:r>
      <w:r w:rsidRPr="00D4048A">
        <w:t>입니다</w:t>
      </w:r>
      <w:r w:rsidRPr="00D4048A">
        <w:t>.</w:t>
      </w:r>
    </w:p>
    <w:p w14:paraId="5404F7C0" w14:textId="77777777" w:rsidR="00B51D7D" w:rsidRPr="00D4048A" w:rsidRDefault="00B51D7D" w:rsidP="00B51D7D">
      <w:pPr>
        <w:pStyle w:val="p2"/>
        <w:ind w:left="400"/>
        <w:rPr>
          <w:rFonts w:ascii="CMU Concrete" w:hAnsi="CMU Concrete"/>
        </w:rPr>
      </w:pPr>
    </w:p>
    <w:p w14:paraId="5DA164DA" w14:textId="77777777" w:rsidR="00B51D7D" w:rsidRPr="00C27769" w:rsidRDefault="00B51D7D" w:rsidP="00B51D7D">
      <w:pPr>
        <w:pStyle w:val="11"/>
        <w:ind w:left="170"/>
        <w:rPr>
          <w:sz w:val="20"/>
        </w:rPr>
      </w:pPr>
      <w:r w:rsidRPr="00C27769">
        <w:rPr>
          <w:sz w:val="20"/>
        </w:rPr>
        <w:t>상관</w:t>
      </w:r>
      <w:r w:rsidRPr="00C27769">
        <w:rPr>
          <w:sz w:val="20"/>
        </w:rPr>
        <w:t xml:space="preserve"> </w:t>
      </w:r>
      <w:r w:rsidRPr="00C27769">
        <w:rPr>
          <w:sz w:val="20"/>
        </w:rPr>
        <w:t>관계</w:t>
      </w:r>
      <w:r w:rsidRPr="00C27769">
        <w:rPr>
          <w:sz w:val="20"/>
        </w:rPr>
        <w:t xml:space="preserve"> </w:t>
      </w:r>
      <w:r w:rsidRPr="00C27769">
        <w:rPr>
          <w:sz w:val="20"/>
        </w:rPr>
        <w:t>차트</w:t>
      </w:r>
    </w:p>
    <w:p w14:paraId="13A6F2D0" w14:textId="77777777" w:rsidR="00B51D7D" w:rsidRPr="00D4048A" w:rsidRDefault="00B51D7D" w:rsidP="00B51D7D">
      <w:pPr>
        <w:pStyle w:val="p2"/>
        <w:ind w:left="400"/>
        <w:rPr>
          <w:rFonts w:ascii="CMU Concrete" w:hAnsi="CMU Concrete"/>
        </w:rPr>
      </w:pPr>
      <w:r w:rsidRPr="00D4048A">
        <w:rPr>
          <w:rFonts w:ascii="CMU Concrete" w:hAnsi="CMU Concrete"/>
        </w:rPr>
        <w:t>상관</w:t>
      </w:r>
      <w:r w:rsidRPr="00D4048A">
        <w:rPr>
          <w:rFonts w:ascii="CMU Concrete" w:hAnsi="CMU Concrete"/>
        </w:rPr>
        <w:t xml:space="preserve"> </w:t>
      </w:r>
      <w:r w:rsidRPr="00D4048A">
        <w:rPr>
          <w:rFonts w:ascii="CMU Concrete" w:hAnsi="CMU Concrete"/>
        </w:rPr>
        <w:t>관계</w:t>
      </w:r>
      <w:r w:rsidRPr="00D4048A">
        <w:rPr>
          <w:rFonts w:ascii="CMU Concrete" w:hAnsi="CMU Concrete"/>
        </w:rPr>
        <w:t xml:space="preserve"> </w:t>
      </w:r>
      <w:r w:rsidRPr="00D4048A">
        <w:rPr>
          <w:rFonts w:ascii="CMU Concrete" w:hAnsi="CMU Concrete"/>
        </w:rPr>
        <w:t>시트에서는</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클릭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들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06BDD375" w14:textId="77777777" w:rsidR="00F141C3" w:rsidRPr="00F141C3" w:rsidRDefault="00B51D7D" w:rsidP="00F141C3">
      <w:pPr>
        <w:pStyle w:val="p2"/>
        <w:ind w:left="400"/>
        <w:rPr>
          <w:rFonts w:ascii="CMU Concrete" w:hAnsi="CMU Concrete"/>
        </w:rPr>
      </w:pPr>
      <w:r w:rsidRPr="00D4048A">
        <w:rPr>
          <w:rFonts w:ascii="CMU Concrete" w:hAnsi="CMU Concrete"/>
        </w:rPr>
        <w:t>두</w:t>
      </w:r>
      <w:r w:rsidRPr="00D4048A">
        <w:rPr>
          <w:rFonts w:ascii="CMU Concrete" w:hAnsi="CMU Concrete"/>
        </w:rPr>
        <w:t xml:space="preserve"> </w:t>
      </w:r>
      <w:r w:rsidRPr="00D4048A">
        <w:rPr>
          <w:rFonts w:ascii="CMU Concrete" w:hAnsi="CMU Concrete"/>
        </w:rPr>
        <w:t>필드가</w:t>
      </w:r>
      <w:r w:rsidRPr="00D4048A">
        <w:rPr>
          <w:rFonts w:ascii="CMU Concrete" w:hAnsi="CMU Concrete"/>
        </w:rPr>
        <w:t xml:space="preserve"> </w:t>
      </w:r>
      <w:r w:rsidRPr="00D4048A">
        <w:rPr>
          <w:rFonts w:ascii="CMU Concrete" w:hAnsi="CMU Concrete"/>
        </w:rPr>
        <w:t>만나는</w:t>
      </w:r>
      <w:r w:rsidRPr="00D4048A">
        <w:rPr>
          <w:rFonts w:ascii="CMU Concrete" w:hAnsi="CMU Concrete"/>
        </w:rPr>
        <w:t xml:space="preserve"> </w:t>
      </w:r>
      <w:r w:rsidRPr="00D4048A">
        <w:rPr>
          <w:rFonts w:ascii="CMU Concrete" w:hAnsi="CMU Concrete"/>
        </w:rPr>
        <w:t>셀을</w:t>
      </w:r>
      <w:r w:rsidRPr="00D4048A">
        <w:rPr>
          <w:rFonts w:ascii="CMU Concrete" w:hAnsi="CMU Concrete"/>
        </w:rPr>
        <w:t xml:space="preserve"> </w:t>
      </w:r>
      <w:r w:rsidRPr="00D4048A">
        <w:rPr>
          <w:rFonts w:ascii="CMU Concrete" w:hAnsi="CMU Concrete"/>
        </w:rPr>
        <w:t>더블</w:t>
      </w:r>
      <w:r w:rsidRPr="00D4048A">
        <w:rPr>
          <w:rFonts w:ascii="CMU Concrete" w:hAnsi="CMU Concrete"/>
        </w:rPr>
        <w:t xml:space="preserve"> </w:t>
      </w:r>
      <w:r w:rsidRPr="00D4048A">
        <w:rPr>
          <w:rFonts w:ascii="CMU Concrete" w:hAnsi="CMU Concrete"/>
        </w:rPr>
        <w:t>클릭하시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포도</w:t>
      </w:r>
      <w:r w:rsidRPr="00D4048A">
        <w:rPr>
          <w:rFonts w:ascii="CMU Concrete" w:hAnsi="CMU Concrete"/>
        </w:rPr>
        <w:t xml:space="preserve"> </w:t>
      </w:r>
      <w:r w:rsidRPr="00D4048A">
        <w:rPr>
          <w:rFonts w:ascii="CMU Concrete" w:hAnsi="CMU Concrete"/>
        </w:rPr>
        <w:t>차트와</w:t>
      </w:r>
      <w:r w:rsidRPr="00D4048A">
        <w:rPr>
          <w:rFonts w:ascii="CMU Concrete" w:hAnsi="CMU Concrete"/>
        </w:rPr>
        <w:t xml:space="preserve"> </w:t>
      </w:r>
      <w:r w:rsidRPr="00D4048A">
        <w:rPr>
          <w:rFonts w:ascii="CMU Concrete" w:hAnsi="CMU Concrete"/>
        </w:rPr>
        <w:t>추세선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B65E454" w14:textId="77777777" w:rsidR="00B51D7D" w:rsidRDefault="00B32DD7" w:rsidP="00AE3A66">
      <w:pPr>
        <w:pStyle w:val="af"/>
      </w:pPr>
      <w:r>
        <w:rPr>
          <w:noProof/>
        </w:rPr>
        <w:drawing>
          <wp:inline distT="0" distB="0" distL="0" distR="0" wp14:anchorId="25A97CE4" wp14:editId="5A028D44">
            <wp:extent cx="4667250" cy="3019425"/>
            <wp:effectExtent l="0" t="0" r="0" b="9525"/>
            <wp:docPr id="1309" name="그림 568" descr="dataexplorer_correlation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dataexplorer_correlation_2d"/>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4667250" cy="3019425"/>
                    </a:xfrm>
                    <a:prstGeom prst="rect">
                      <a:avLst/>
                    </a:prstGeom>
                    <a:noFill/>
                    <a:ln>
                      <a:noFill/>
                    </a:ln>
                  </pic:spPr>
                </pic:pic>
              </a:graphicData>
            </a:graphic>
          </wp:inline>
        </w:drawing>
      </w:r>
    </w:p>
    <w:p w14:paraId="4EF54687" w14:textId="77777777" w:rsidR="00B51D7D" w:rsidRPr="00C27769" w:rsidRDefault="00B51D7D" w:rsidP="00B51D7D">
      <w:pPr>
        <w:pStyle w:val="11"/>
        <w:ind w:left="170"/>
        <w:rPr>
          <w:sz w:val="20"/>
        </w:rPr>
      </w:pPr>
      <w:r w:rsidRPr="00C27769">
        <w:rPr>
          <w:sz w:val="20"/>
        </w:rPr>
        <w:t xml:space="preserve">(2) </w:t>
      </w:r>
      <w:r w:rsidRPr="00C27769">
        <w:rPr>
          <w:sz w:val="20"/>
        </w:rPr>
        <w:t>파일로</w:t>
      </w:r>
      <w:r w:rsidRPr="00C27769">
        <w:rPr>
          <w:sz w:val="20"/>
        </w:rPr>
        <w:t xml:space="preserve"> </w:t>
      </w:r>
      <w:r w:rsidRPr="00C27769">
        <w:rPr>
          <w:sz w:val="20"/>
        </w:rPr>
        <w:t>저장</w:t>
      </w:r>
    </w:p>
    <w:p w14:paraId="329F84FB" w14:textId="77777777" w:rsidR="00B51D7D" w:rsidRDefault="00B51D7D" w:rsidP="00B51D7D">
      <w:pPr>
        <w:pStyle w:val="p2"/>
        <w:ind w:left="400"/>
        <w:rPr>
          <w:rFonts w:ascii="CMU Concrete" w:hAnsi="CMU Concrete"/>
        </w:rPr>
      </w:pPr>
      <w:r w:rsidRPr="00D4048A">
        <w:rPr>
          <w:rFonts w:ascii="CMU Concrete" w:hAnsi="CMU Concrete"/>
          <w:b/>
          <w:bCs/>
        </w:rPr>
        <w:t>파일로</w:t>
      </w:r>
      <w:r w:rsidRPr="00D4048A">
        <w:rPr>
          <w:rFonts w:ascii="CMU Concrete" w:hAnsi="CMU Concrete"/>
          <w:b/>
          <w:bCs/>
        </w:rPr>
        <w:t xml:space="preserve"> </w:t>
      </w:r>
      <w:r w:rsidRPr="00D4048A">
        <w:rPr>
          <w:rFonts w:ascii="CMU Concrete" w:hAnsi="CMU Concrete"/>
          <w:b/>
          <w:bCs/>
        </w:rPr>
        <w:t>저장</w:t>
      </w:r>
      <w:r w:rsidRPr="00D4048A">
        <w:rPr>
          <w:rFonts w:ascii="CMU Concrete" w:hAnsi="CMU Concrete"/>
        </w:rPr>
        <w:t xml:space="preserve"> </w:t>
      </w:r>
      <w:r w:rsidRPr="00D4048A">
        <w:rPr>
          <w:rFonts w:ascii="CMU Concrete" w:hAnsi="CMU Concrete"/>
        </w:rPr>
        <w:t>기능은</w:t>
      </w:r>
      <w:r w:rsidRPr="00D4048A">
        <w:rPr>
          <w:rFonts w:ascii="CMU Concrete" w:hAnsi="CMU Concrete"/>
        </w:rPr>
        <w:t xml:space="preserve"> </w:t>
      </w:r>
      <w:r w:rsidRPr="00D4048A">
        <w:rPr>
          <w:rFonts w:ascii="CMU Concrete" w:hAnsi="CMU Concrete"/>
        </w:rPr>
        <w:t>상관관계</w:t>
      </w:r>
      <w:r w:rsidRPr="00D4048A">
        <w:rPr>
          <w:rFonts w:ascii="CMU Concrete" w:hAnsi="CMU Concrete"/>
        </w:rPr>
        <w:t xml:space="preserve"> </w:t>
      </w:r>
      <w:r w:rsidRPr="00D4048A">
        <w:rPr>
          <w:rFonts w:ascii="CMU Concrete" w:hAnsi="CMU Concrete"/>
        </w:rPr>
        <w:t>테이블을</w:t>
      </w:r>
      <w:r w:rsidRPr="00D4048A">
        <w:rPr>
          <w:rFonts w:ascii="CMU Concrete" w:hAnsi="CMU Concrete"/>
        </w:rPr>
        <w:t xml:space="preserve"> </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실행되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보여지면서</w:t>
      </w:r>
      <w:r w:rsidRPr="00D4048A">
        <w:rPr>
          <w:rFonts w:ascii="CMU Concrete" w:hAnsi="CMU Concrete"/>
        </w:rPr>
        <w:t xml:space="preserve"> </w:t>
      </w:r>
      <w:r w:rsidRPr="00D4048A">
        <w:rPr>
          <w:rFonts w:ascii="CMU Concrete" w:hAnsi="CMU Concrete"/>
          <w:b/>
          <w:bCs/>
        </w:rPr>
        <w:t>파일명</w:t>
      </w:r>
      <w:r w:rsidRPr="00D4048A">
        <w:rPr>
          <w:rFonts w:ascii="CMU Concrete" w:hAnsi="CMU Concrete"/>
        </w:rPr>
        <w:t xml:space="preserve"> </w:t>
      </w:r>
      <w:r w:rsidRPr="00D4048A">
        <w:rPr>
          <w:rFonts w:ascii="CMU Concrete" w:hAnsi="CMU Concrete"/>
        </w:rPr>
        <w:t>지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b/>
          <w:bCs/>
        </w:rPr>
        <w:t>상관</w:t>
      </w:r>
      <w:r w:rsidRPr="00D4048A">
        <w:rPr>
          <w:rFonts w:ascii="CMU Concrete" w:hAnsi="CMU Concrete"/>
          <w:b/>
          <w:bCs/>
        </w:rPr>
        <w:t xml:space="preserve"> </w:t>
      </w:r>
      <w:r w:rsidRPr="00D4048A">
        <w:rPr>
          <w:rFonts w:ascii="CMU Concrete" w:hAnsi="CMU Concrete"/>
          <w:b/>
          <w:bCs/>
        </w:rPr>
        <w:t>계수</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적어도</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b/>
          <w:bCs/>
        </w:rPr>
        <w:t>상관</w:t>
      </w:r>
      <w:r w:rsidRPr="00D4048A">
        <w:rPr>
          <w:rFonts w:ascii="CMU Concrete" w:hAnsi="CMU Concrete"/>
          <w:b/>
          <w:bCs/>
        </w:rPr>
        <w:t xml:space="preserve"> </w:t>
      </w:r>
      <w:r w:rsidRPr="00D4048A">
        <w:rPr>
          <w:rFonts w:ascii="CMU Concrete" w:hAnsi="CMU Concrete"/>
          <w:b/>
          <w:bCs/>
        </w:rPr>
        <w:t>계수</w:t>
      </w:r>
      <w:r w:rsidRPr="00D4048A">
        <w:rPr>
          <w:rFonts w:ascii="CMU Concrete" w:hAnsi="CMU Concrete"/>
        </w:rPr>
        <w:t>보다</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변수들만</w:t>
      </w:r>
      <w:r w:rsidRPr="00D4048A">
        <w:rPr>
          <w:rFonts w:ascii="CMU Concrete" w:hAnsi="CMU Concrete"/>
        </w:rPr>
        <w:t xml:space="preserve"> </w:t>
      </w:r>
      <w:r w:rsidRPr="00D4048A">
        <w:rPr>
          <w:rFonts w:ascii="CMU Concrete" w:hAnsi="CMU Concrete"/>
        </w:rPr>
        <w:t>저장됩니다</w:t>
      </w:r>
      <w:r w:rsidRPr="00D4048A">
        <w:rPr>
          <w:rFonts w:ascii="CMU Concrete" w:hAnsi="CMU Concrete"/>
        </w:rPr>
        <w:t xml:space="preserve">. </w:t>
      </w:r>
    </w:p>
    <w:p w14:paraId="2CBD6627" w14:textId="77777777" w:rsidR="00B51D7D" w:rsidRPr="00D4048A" w:rsidRDefault="00B51D7D" w:rsidP="00B51D7D">
      <w:pPr>
        <w:pStyle w:val="p2"/>
        <w:ind w:left="400"/>
        <w:rPr>
          <w:rFonts w:ascii="CMU Concrete" w:hAnsi="CMU Concrete"/>
        </w:rPr>
      </w:pPr>
    </w:p>
    <w:p w14:paraId="7904BF41" w14:textId="77777777" w:rsidR="00B51D7D" w:rsidRPr="00D4048A" w:rsidRDefault="00B32DD7" w:rsidP="00AE3A66">
      <w:pPr>
        <w:pStyle w:val="af"/>
      </w:pPr>
      <w:r>
        <w:rPr>
          <w:noProof/>
        </w:rPr>
        <w:drawing>
          <wp:inline distT="0" distB="0" distL="0" distR="0" wp14:anchorId="2A3AFB46" wp14:editId="2EF2512E">
            <wp:extent cx="3019425" cy="1924050"/>
            <wp:effectExtent l="0" t="0" r="9525" b="0"/>
            <wp:docPr id="1308" name="그림 569" descr="dataexplorer_correlation_fileP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dataexplorer_correlation_fileProp"/>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3019425" cy="1924050"/>
                    </a:xfrm>
                    <a:prstGeom prst="rect">
                      <a:avLst/>
                    </a:prstGeom>
                    <a:noFill/>
                    <a:ln>
                      <a:noFill/>
                    </a:ln>
                  </pic:spPr>
                </pic:pic>
              </a:graphicData>
            </a:graphic>
          </wp:inline>
        </w:drawing>
      </w:r>
    </w:p>
    <w:p w14:paraId="462A1FB1" w14:textId="77777777" w:rsidR="00B51D7D" w:rsidRPr="00D4048A" w:rsidRDefault="00B51D7D" w:rsidP="00B51D7D">
      <w:pPr>
        <w:pStyle w:val="p2"/>
        <w:ind w:left="400"/>
        <w:rPr>
          <w:rFonts w:ascii="CMU Concrete" w:hAnsi="CMU Concrete"/>
        </w:rPr>
      </w:pPr>
    </w:p>
    <w:p w14:paraId="590EA589"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결과</w:t>
      </w:r>
    </w:p>
    <w:p w14:paraId="21F1699D" w14:textId="77777777" w:rsidR="00B51D7D" w:rsidRPr="00D4048A" w:rsidRDefault="00B32DD7" w:rsidP="007D488B">
      <w:pPr>
        <w:pStyle w:val="11"/>
        <w:ind w:left="400"/>
        <w:jc w:val="center"/>
      </w:pPr>
      <w:r>
        <w:rPr>
          <w:noProof/>
        </w:rPr>
        <w:drawing>
          <wp:inline distT="0" distB="0" distL="0" distR="0" wp14:anchorId="5D3A4EDD" wp14:editId="212125A2">
            <wp:extent cx="2647950" cy="1095375"/>
            <wp:effectExtent l="0" t="0" r="0" b="9525"/>
            <wp:docPr id="1307" name="그림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2647950" cy="1095375"/>
                    </a:xfrm>
                    <a:prstGeom prst="rect">
                      <a:avLst/>
                    </a:prstGeom>
                    <a:noFill/>
                    <a:ln>
                      <a:noFill/>
                    </a:ln>
                  </pic:spPr>
                </pic:pic>
              </a:graphicData>
            </a:graphic>
          </wp:inline>
        </w:drawing>
      </w:r>
    </w:p>
    <w:p w14:paraId="456D74A4" w14:textId="77777777" w:rsidR="00B51D7D" w:rsidRPr="00D4048A" w:rsidRDefault="00B51D7D" w:rsidP="00AE3A66">
      <w:pPr>
        <w:pStyle w:val="af"/>
      </w:pPr>
    </w:p>
    <w:p w14:paraId="132091CB" w14:textId="77777777" w:rsidR="00B51D7D" w:rsidRPr="00D4048A" w:rsidRDefault="00B51D7D" w:rsidP="00B51D7D">
      <w:pPr>
        <w:pStyle w:val="16"/>
        <w:ind w:left="400"/>
        <w:rPr>
          <w:rFonts w:ascii="CMU Concrete" w:eastAsia="굴림" w:hAnsi="CMU Concrete"/>
        </w:rPr>
      </w:pPr>
    </w:p>
    <w:p w14:paraId="6385E6E5" w14:textId="77777777" w:rsidR="00B51D7D" w:rsidRPr="00C27769" w:rsidRDefault="00B51D7D" w:rsidP="00B51D7D">
      <w:pPr>
        <w:pStyle w:val="11"/>
        <w:ind w:left="170"/>
        <w:rPr>
          <w:sz w:val="20"/>
        </w:rPr>
      </w:pPr>
      <w:r w:rsidRPr="00C27769">
        <w:rPr>
          <w:sz w:val="20"/>
        </w:rPr>
        <w:t xml:space="preserve">(3) </w:t>
      </w:r>
      <w:r w:rsidRPr="00C27769">
        <w:rPr>
          <w:sz w:val="20"/>
        </w:rPr>
        <w:t>네트워크</w:t>
      </w:r>
    </w:p>
    <w:p w14:paraId="22F7CA57" w14:textId="77777777" w:rsidR="00B51D7D" w:rsidRPr="00D4048A" w:rsidRDefault="00B51D7D" w:rsidP="00B51D7D">
      <w:pPr>
        <w:pStyle w:val="p2"/>
        <w:ind w:left="400"/>
        <w:rPr>
          <w:rFonts w:ascii="CMU Concrete" w:hAnsi="CMU Concrete"/>
        </w:rPr>
      </w:pPr>
      <w:r w:rsidRPr="00D4048A">
        <w:rPr>
          <w:rFonts w:ascii="CMU Concrete" w:hAnsi="CMU Concrete"/>
          <w:b/>
          <w:bCs/>
        </w:rPr>
        <w:t>네트워크</w:t>
      </w:r>
      <w:r w:rsidRPr="00D4048A">
        <w:rPr>
          <w:rFonts w:ascii="CMU Concrete" w:hAnsi="CMU Concrete"/>
        </w:rPr>
        <w:t xml:space="preserve"> </w:t>
      </w:r>
      <w:r w:rsidRPr="00D4048A">
        <w:rPr>
          <w:rFonts w:ascii="CMU Concrete" w:hAnsi="CMU Concrete"/>
        </w:rPr>
        <w:t>기능은</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경우와</w:t>
      </w:r>
      <w:r w:rsidRPr="00D4048A">
        <w:rPr>
          <w:rFonts w:ascii="CMU Concrete" w:hAnsi="CMU Concrete"/>
        </w:rPr>
        <w:t xml:space="preserve"> </w:t>
      </w:r>
      <w:r w:rsidRPr="00D4048A">
        <w:rPr>
          <w:rFonts w:ascii="CMU Concrete" w:hAnsi="CMU Concrete"/>
        </w:rPr>
        <w:t>달리</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테이블로</w:t>
      </w:r>
      <w:r w:rsidRPr="00D4048A">
        <w:rPr>
          <w:rFonts w:ascii="CMU Concrete" w:hAnsi="CMU Concrete"/>
        </w:rPr>
        <w:t xml:space="preserve"> </w:t>
      </w:r>
      <w:r w:rsidRPr="00D4048A">
        <w:rPr>
          <w:rFonts w:ascii="CMU Concrete" w:hAnsi="CMU Concrete"/>
        </w:rPr>
        <w:t>표시하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w:t>
      </w:r>
      <w:r w:rsidRPr="00D4048A">
        <w:rPr>
          <w:rFonts w:ascii="CMU Concrete" w:hAnsi="CMU Concrete"/>
        </w:rPr>
        <w:t>선의</w:t>
      </w:r>
      <w:r w:rsidRPr="00D4048A">
        <w:rPr>
          <w:rFonts w:ascii="CMU Concrete" w:hAnsi="CMU Concrete"/>
        </w:rPr>
        <w:t xml:space="preserve"> </w:t>
      </w:r>
      <w:r w:rsidRPr="00D4048A">
        <w:rPr>
          <w:rFonts w:ascii="CMU Concrete" w:hAnsi="CMU Concrete"/>
        </w:rPr>
        <w:t>색깔과</w:t>
      </w:r>
      <w:r w:rsidRPr="00D4048A">
        <w:rPr>
          <w:rFonts w:ascii="CMU Concrete" w:hAnsi="CMU Concrete"/>
        </w:rPr>
        <w:t xml:space="preserve"> </w:t>
      </w:r>
      <w:r w:rsidRPr="00D4048A">
        <w:rPr>
          <w:rFonts w:ascii="CMU Concrete" w:hAnsi="CMU Concrete"/>
        </w:rPr>
        <w:t>굵기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변수간의</w:t>
      </w:r>
      <w:r w:rsidRPr="00D4048A">
        <w:rPr>
          <w:rFonts w:ascii="CMU Concrete" w:hAnsi="CMU Concrete"/>
        </w:rPr>
        <w:t xml:space="preserve"> </w:t>
      </w:r>
      <w:r w:rsidRPr="00D4048A">
        <w:rPr>
          <w:rFonts w:ascii="CMU Concrete" w:hAnsi="CMU Concrete"/>
        </w:rPr>
        <w:t>상관관계를</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Pr>
          <w:rFonts w:ascii="CMU Concrete" w:hAnsi="CMU Concrete" w:hint="eastAsia"/>
        </w:rPr>
        <w:t>빨간색은</w:t>
      </w:r>
      <w:r>
        <w:rPr>
          <w:rFonts w:ascii="CMU Concrete" w:hAnsi="CMU Concrete" w:hint="eastAsia"/>
        </w:rPr>
        <w:t xml:space="preserve"> </w:t>
      </w:r>
      <w:r>
        <w:rPr>
          <w:rFonts w:ascii="CMU Concrete" w:hAnsi="CMU Concrete" w:hint="eastAsia"/>
        </w:rPr>
        <w:t>양의</w:t>
      </w:r>
      <w:r>
        <w:rPr>
          <w:rFonts w:ascii="CMU Concrete" w:hAnsi="CMU Concrete" w:hint="eastAsia"/>
        </w:rPr>
        <w:t xml:space="preserve"> </w:t>
      </w:r>
      <w:r>
        <w:rPr>
          <w:rFonts w:ascii="CMU Concrete" w:hAnsi="CMU Concrete" w:hint="eastAsia"/>
        </w:rPr>
        <w:t>상관관계</w:t>
      </w:r>
      <w:r>
        <w:rPr>
          <w:rFonts w:ascii="CMU Concrete" w:hAnsi="CMU Concrete" w:hint="eastAsia"/>
        </w:rPr>
        <w:t xml:space="preserve">, </w:t>
      </w:r>
      <w:r>
        <w:rPr>
          <w:rFonts w:ascii="CMU Concrete" w:hAnsi="CMU Concrete" w:hint="eastAsia"/>
        </w:rPr>
        <w:t>파란색은</w:t>
      </w:r>
      <w:r>
        <w:rPr>
          <w:rFonts w:ascii="CMU Concrete" w:hAnsi="CMU Concrete" w:hint="eastAsia"/>
        </w:rPr>
        <w:t xml:space="preserve"> </w:t>
      </w:r>
      <w:r>
        <w:rPr>
          <w:rFonts w:ascii="CMU Concrete" w:hAnsi="CMU Concrete" w:hint="eastAsia"/>
        </w:rPr>
        <w:t>음의</w:t>
      </w:r>
      <w:r>
        <w:rPr>
          <w:rFonts w:ascii="CMU Concrete" w:hAnsi="CMU Concrete" w:hint="eastAsia"/>
        </w:rPr>
        <w:t xml:space="preserve"> </w:t>
      </w:r>
      <w:r>
        <w:rPr>
          <w:rFonts w:ascii="CMU Concrete" w:hAnsi="CMU Concrete" w:hint="eastAsia"/>
        </w:rPr>
        <w:t>상관관계를</w:t>
      </w:r>
      <w:r>
        <w:rPr>
          <w:rFonts w:ascii="CMU Concrete" w:hAnsi="CMU Concrete" w:hint="eastAsia"/>
        </w:rPr>
        <w:t xml:space="preserve"> </w:t>
      </w:r>
      <w:r>
        <w:rPr>
          <w:rFonts w:ascii="CMU Concrete" w:hAnsi="CMU Concrete" w:hint="eastAsia"/>
        </w:rPr>
        <w:t>의미하며</w:t>
      </w:r>
      <w:r>
        <w:rPr>
          <w:rFonts w:ascii="CMU Concrete" w:hAnsi="CMU Concrete" w:hint="eastAsia"/>
        </w:rPr>
        <w:t xml:space="preserve">, </w:t>
      </w:r>
      <w:r>
        <w:rPr>
          <w:rFonts w:ascii="CMU Concrete" w:hAnsi="CMU Concrete" w:hint="eastAsia"/>
        </w:rPr>
        <w:t>굵기가</w:t>
      </w:r>
      <w:r>
        <w:rPr>
          <w:rFonts w:ascii="CMU Concrete" w:hAnsi="CMU Concrete" w:hint="eastAsia"/>
        </w:rPr>
        <w:t xml:space="preserve"> </w:t>
      </w:r>
      <w:r>
        <w:rPr>
          <w:rFonts w:ascii="CMU Concrete" w:hAnsi="CMU Concrete" w:hint="eastAsia"/>
        </w:rPr>
        <w:t>굵을수록</w:t>
      </w:r>
      <w:r>
        <w:rPr>
          <w:rFonts w:ascii="CMU Concrete" w:hAnsi="CMU Concrete" w:hint="eastAsia"/>
        </w:rPr>
        <w:t xml:space="preserve"> </w:t>
      </w:r>
      <w:r>
        <w:rPr>
          <w:rFonts w:ascii="CMU Concrete" w:hAnsi="CMU Concrete" w:hint="eastAsia"/>
        </w:rPr>
        <w:t>상관계수의</w:t>
      </w:r>
      <w:r>
        <w:rPr>
          <w:rFonts w:ascii="CMU Concrete" w:hAnsi="CMU Concrete" w:hint="eastAsia"/>
        </w:rPr>
        <w:t xml:space="preserve"> </w:t>
      </w:r>
      <w:r>
        <w:rPr>
          <w:rFonts w:ascii="CMU Concrete" w:hAnsi="CMU Concrete" w:hint="eastAsia"/>
        </w:rPr>
        <w:t>절대값이</w:t>
      </w:r>
      <w:r>
        <w:rPr>
          <w:rFonts w:ascii="CMU Concrete" w:hAnsi="CMU Concrete" w:hint="eastAsia"/>
        </w:rPr>
        <w:t xml:space="preserve"> </w:t>
      </w:r>
      <w:r>
        <w:rPr>
          <w:rFonts w:ascii="CMU Concrete" w:hAnsi="CMU Concrete" w:hint="eastAsia"/>
        </w:rPr>
        <w:t>큼을</w:t>
      </w:r>
      <w:r>
        <w:rPr>
          <w:rFonts w:ascii="CMU Concrete" w:hAnsi="CMU Concrete" w:hint="eastAsia"/>
        </w:rPr>
        <w:t xml:space="preserve"> </w:t>
      </w:r>
      <w:r>
        <w:rPr>
          <w:rFonts w:ascii="CMU Concrete" w:hAnsi="CMU Concrete" w:hint="eastAsia"/>
        </w:rPr>
        <w:t>의미합니다</w:t>
      </w:r>
      <w:r>
        <w:rPr>
          <w:rFonts w:ascii="CMU Concrete" w:hAnsi="CMU Concrete" w:hint="eastAsia"/>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계수</w:t>
      </w:r>
      <w:r w:rsidRPr="00D4048A">
        <w:rPr>
          <w:rFonts w:ascii="CMU Concrete" w:hAnsi="CMU Concrete"/>
        </w:rPr>
        <w:t xml:space="preserve"> </w:t>
      </w:r>
      <w:r w:rsidRPr="00D4048A">
        <w:rPr>
          <w:rFonts w:ascii="CMU Concrete" w:hAnsi="CMU Concrete"/>
        </w:rPr>
        <w:t>조절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계수값</w:t>
      </w:r>
      <w:r w:rsidRPr="00D4048A">
        <w:rPr>
          <w:rFonts w:ascii="CMU Concrete" w:hAnsi="CMU Concrete"/>
        </w:rPr>
        <w:t xml:space="preserve"> </w:t>
      </w:r>
      <w:r w:rsidRPr="00D4048A">
        <w:rPr>
          <w:rFonts w:ascii="CMU Concrete" w:hAnsi="CMU Concrete"/>
        </w:rPr>
        <w:t>이상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관계만을</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기능이</w:t>
      </w:r>
      <w:r w:rsidRPr="00D4048A">
        <w:rPr>
          <w:rFonts w:ascii="CMU Concrete" w:hAnsi="CMU Concrete"/>
        </w:rPr>
        <w:t xml:space="preserve"> </w:t>
      </w:r>
      <w:r w:rsidRPr="00D4048A">
        <w:rPr>
          <w:rFonts w:ascii="CMU Concrete" w:hAnsi="CMU Concrete"/>
        </w:rPr>
        <w:t>있어</w:t>
      </w:r>
      <w:r w:rsidRPr="00D4048A">
        <w:rPr>
          <w:rFonts w:ascii="CMU Concrete" w:hAnsi="CMU Concrete"/>
        </w:rPr>
        <w:t xml:space="preserve">, </w:t>
      </w:r>
      <w:r w:rsidR="00075EC5" w:rsidRPr="00D4048A">
        <w:rPr>
          <w:rFonts w:ascii="CMU Concrete" w:hAnsi="CMU Concrete" w:hint="eastAsia"/>
        </w:rPr>
        <w:t>의미</w:t>
      </w:r>
      <w:r w:rsidR="00075EC5" w:rsidRPr="00D4048A">
        <w:rPr>
          <w:rFonts w:ascii="CMU Concrete" w:hAnsi="CMU Concrete" w:hint="eastAsia"/>
        </w:rPr>
        <w:t xml:space="preserve"> </w:t>
      </w:r>
      <w:r w:rsidR="00075EC5" w:rsidRPr="00D4048A">
        <w:rPr>
          <w:rFonts w:ascii="CMU Concrete" w:hAnsi="CMU Concrete" w:hint="eastAsia"/>
        </w:rPr>
        <w:t>있는</w:t>
      </w:r>
      <w:r w:rsidRPr="00D4048A">
        <w:rPr>
          <w:rFonts w:ascii="CMU Concrete" w:hAnsi="CMU Concrete"/>
        </w:rPr>
        <w:t xml:space="preserve"> </w:t>
      </w:r>
      <w:r w:rsidRPr="00D4048A">
        <w:rPr>
          <w:rFonts w:ascii="CMU Concrete" w:hAnsi="CMU Concrete"/>
        </w:rPr>
        <w:t>상관계수를</w:t>
      </w:r>
      <w:r w:rsidRPr="00D4048A">
        <w:rPr>
          <w:rFonts w:ascii="CMU Concrete" w:hAnsi="CMU Concrete"/>
        </w:rPr>
        <w:t xml:space="preserve"> </w:t>
      </w:r>
      <w:r w:rsidRPr="00D4048A">
        <w:rPr>
          <w:rFonts w:ascii="CMU Concrete" w:hAnsi="CMU Concrete"/>
        </w:rPr>
        <w:t>보이는</w:t>
      </w:r>
      <w:r w:rsidRPr="00D4048A">
        <w:rPr>
          <w:rFonts w:ascii="CMU Concrete" w:hAnsi="CMU Concrete"/>
        </w:rPr>
        <w:t xml:space="preserve"> </w:t>
      </w:r>
      <w:r w:rsidRPr="00D4048A">
        <w:rPr>
          <w:rFonts w:ascii="CMU Concrete" w:hAnsi="CMU Concrete"/>
        </w:rPr>
        <w:t>변수들만의</w:t>
      </w:r>
      <w:r w:rsidRPr="00D4048A">
        <w:rPr>
          <w:rFonts w:ascii="CMU Concrete" w:hAnsi="CMU Concrete"/>
        </w:rPr>
        <w:t xml:space="preserve"> </w:t>
      </w:r>
      <w:r w:rsidRPr="00D4048A">
        <w:rPr>
          <w:rFonts w:ascii="CMU Concrete" w:hAnsi="CMU Concrete"/>
        </w:rPr>
        <w:t>상관</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선택적으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71A3BB5"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결과</w:t>
      </w:r>
    </w:p>
    <w:p w14:paraId="647148E5" w14:textId="77777777" w:rsidR="00B51D7D" w:rsidRPr="00D4048A" w:rsidRDefault="00B51D7D" w:rsidP="00B51D7D">
      <w:pPr>
        <w:pStyle w:val="11"/>
        <w:ind w:left="400"/>
      </w:pPr>
    </w:p>
    <w:p w14:paraId="69067798" w14:textId="77777777" w:rsidR="005C3B13" w:rsidRPr="005C3B13" w:rsidRDefault="005C3B13" w:rsidP="00401892">
      <w:pPr>
        <w:numPr>
          <w:ilvl w:val="0"/>
          <w:numId w:val="123"/>
        </w:numPr>
        <w:spacing w:before="100" w:beforeAutospacing="1" w:after="100" w:afterAutospacing="1" w:line="480" w:lineRule="atLeast"/>
        <w:ind w:left="270"/>
        <w:jc w:val="left"/>
        <w:rPr>
          <w:color w:val="555555"/>
          <w:sz w:val="18"/>
          <w:szCs w:val="18"/>
        </w:rPr>
      </w:pPr>
    </w:p>
    <w:tbl>
      <w:tblPr>
        <w:tblW w:w="0" w:type="auto"/>
        <w:tblInd w:w="270" w:type="dxa"/>
        <w:tblCellMar>
          <w:top w:w="15" w:type="dxa"/>
          <w:left w:w="15" w:type="dxa"/>
          <w:bottom w:w="15" w:type="dxa"/>
          <w:right w:w="15" w:type="dxa"/>
        </w:tblCellMar>
        <w:tblLook w:val="04A0" w:firstRow="1" w:lastRow="0" w:firstColumn="1" w:lastColumn="0" w:noHBand="0" w:noVBand="1"/>
      </w:tblPr>
      <w:tblGrid>
        <w:gridCol w:w="7111"/>
      </w:tblGrid>
      <w:tr w:rsidR="005C3B13" w:rsidRPr="005C3B13" w14:paraId="484A80CC" w14:textId="77777777" w:rsidTr="005C3B13">
        <w:tc>
          <w:tcPr>
            <w:tcW w:w="7111" w:type="dxa"/>
            <w:tcBorders>
              <w:top w:val="single" w:sz="2" w:space="0" w:color="D4E0EE"/>
              <w:left w:val="single" w:sz="2" w:space="0" w:color="D4E0EE"/>
              <w:bottom w:val="single" w:sz="2" w:space="0" w:color="D4E0EE"/>
              <w:right w:val="single" w:sz="2" w:space="0" w:color="D4E0EE"/>
            </w:tcBorders>
            <w:vAlign w:val="center"/>
            <w:hideMark/>
          </w:tcPr>
          <w:p w14:paraId="3826EC78" w14:textId="77777777" w:rsidR="005C3B13" w:rsidRPr="005C3B13" w:rsidRDefault="00B32DD7" w:rsidP="005C3B13">
            <w:pPr>
              <w:jc w:val="left"/>
              <w:rPr>
                <w:sz w:val="18"/>
                <w:szCs w:val="18"/>
              </w:rPr>
            </w:pPr>
            <w:r>
              <w:rPr>
                <w:noProof/>
                <w:sz w:val="18"/>
                <w:szCs w:val="18"/>
              </w:rPr>
              <w:drawing>
                <wp:inline distT="0" distB="0" distL="0" distR="0" wp14:anchorId="4172CAF3" wp14:editId="0FAD7C1D">
                  <wp:extent cx="4476750" cy="2743200"/>
                  <wp:effectExtent l="0" t="0" r="0" b="0"/>
                  <wp:docPr id="1306" name="그림 571" descr="dataexplorer_correlation_netwo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dataexplorer_correlation_network1"/>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tc>
      </w:tr>
    </w:tbl>
    <w:p w14:paraId="6D3BFDB4" w14:textId="77777777" w:rsidR="00B51D7D" w:rsidRPr="00D4048A" w:rsidRDefault="00B51D7D" w:rsidP="00AE3A66">
      <w:pPr>
        <w:pStyle w:val="af"/>
      </w:pPr>
    </w:p>
    <w:p w14:paraId="3180DC4D" w14:textId="77777777" w:rsidR="00B51D7D" w:rsidRDefault="00B51D7D" w:rsidP="00B51D7D">
      <w:pPr>
        <w:ind w:left="400"/>
        <w:rPr>
          <w:rFonts w:ascii="CMU Concrete" w:hAnsi="CMU Concrete"/>
        </w:rPr>
      </w:pPr>
    </w:p>
    <w:p w14:paraId="37903DD4" w14:textId="77777777" w:rsidR="00B51D7D" w:rsidRDefault="00B51D7D" w:rsidP="00B51D7D">
      <w:pPr>
        <w:ind w:left="400"/>
      </w:pPr>
    </w:p>
    <w:p w14:paraId="33A0CF46" w14:textId="77777777" w:rsidR="00B51D7D" w:rsidRPr="007F3E5C" w:rsidRDefault="00B51D7D" w:rsidP="00401892">
      <w:pPr>
        <w:numPr>
          <w:ilvl w:val="0"/>
          <w:numId w:val="109"/>
        </w:numPr>
        <w:rPr>
          <w:b/>
        </w:rPr>
      </w:pPr>
      <w:r>
        <w:rPr>
          <w:rFonts w:hint="eastAsia"/>
          <w:b/>
        </w:rPr>
        <w:t>5.3.2</w:t>
      </w:r>
      <w:r w:rsidRPr="007F3E5C">
        <w:rPr>
          <w:rFonts w:hint="eastAsia"/>
          <w:b/>
        </w:rPr>
        <w:t>.3 평균 비교 분석</w:t>
      </w:r>
    </w:p>
    <w:p w14:paraId="3B3C816E" w14:textId="77777777" w:rsidR="00B51D7D" w:rsidRPr="009A2CE1" w:rsidRDefault="00B51D7D" w:rsidP="00B51D7D">
      <w:pPr>
        <w:pStyle w:val="11"/>
        <w:ind w:left="170"/>
        <w:rPr>
          <w:sz w:val="20"/>
        </w:rPr>
      </w:pPr>
      <w:r w:rsidRPr="009A2CE1">
        <w:rPr>
          <w:sz w:val="20"/>
        </w:rPr>
        <w:t xml:space="preserve">(1) </w:t>
      </w:r>
      <w:r w:rsidRPr="009A2CE1">
        <w:rPr>
          <w:sz w:val="20"/>
        </w:rPr>
        <w:t>일표본</w:t>
      </w:r>
    </w:p>
    <w:p w14:paraId="1B3E1A00" w14:textId="77777777" w:rsidR="00B51D7D" w:rsidRPr="00D4048A" w:rsidRDefault="00B51D7D" w:rsidP="00B51D7D">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비교</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xml:space="preserve"> - </w:t>
      </w:r>
      <w:r w:rsidRPr="00D4048A">
        <w:rPr>
          <w:rFonts w:ascii="CMU Concrete" w:hAnsi="CMU Concrete"/>
          <w:b/>
        </w:rPr>
        <w:t>일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주어진</w:t>
      </w:r>
      <w:r w:rsidRPr="00D4048A">
        <w:rPr>
          <w:rFonts w:ascii="CMU Concrete" w:hAnsi="CMU Concrete"/>
        </w:rPr>
        <w:t xml:space="preserve"> </w:t>
      </w:r>
      <w:r w:rsidRPr="00D4048A">
        <w:rPr>
          <w:rFonts w:ascii="CMU Concrete" w:hAnsi="CMU Concrete"/>
        </w:rPr>
        <w:t>평균치와</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평균값을</w:t>
      </w:r>
      <w:r w:rsidRPr="00D4048A">
        <w:rPr>
          <w:rFonts w:ascii="CMU Concrete" w:hAnsi="CMU Concrete"/>
        </w:rPr>
        <w:t xml:space="preserve"> </w:t>
      </w:r>
      <w:r w:rsidRPr="00D4048A">
        <w:rPr>
          <w:rFonts w:ascii="CMU Concrete" w:hAnsi="CMU Concrete"/>
        </w:rPr>
        <w:t>비교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8783EF4" w14:textId="77777777" w:rsidR="00B51D7D" w:rsidRPr="00C27769" w:rsidRDefault="00B51D7D" w:rsidP="00B51D7D">
      <w:pPr>
        <w:pStyle w:val="11"/>
        <w:ind w:left="170"/>
        <w:rPr>
          <w:sz w:val="20"/>
        </w:rPr>
      </w:pPr>
      <w:r w:rsidRPr="00C27769">
        <w:rPr>
          <w:sz w:val="20"/>
        </w:rPr>
        <w:t xml:space="preserve"> </w:t>
      </w:r>
      <w:r w:rsidRPr="00C27769">
        <w:rPr>
          <w:sz w:val="20"/>
        </w:rPr>
        <w:t>실행</w:t>
      </w:r>
      <w:r w:rsidRPr="00C27769">
        <w:rPr>
          <w:sz w:val="20"/>
        </w:rPr>
        <w:t xml:space="preserve"> </w:t>
      </w:r>
      <w:r w:rsidRPr="00C27769">
        <w:rPr>
          <w:sz w:val="20"/>
        </w:rPr>
        <w:t>방법</w:t>
      </w:r>
    </w:p>
    <w:p w14:paraId="7813DF05" w14:textId="77777777" w:rsidR="00B51D7D" w:rsidRPr="00D4048A" w:rsidRDefault="00B51D7D" w:rsidP="00B51D7D">
      <w:pPr>
        <w:pStyle w:val="11"/>
        <w:ind w:left="400"/>
      </w:pPr>
    </w:p>
    <w:tbl>
      <w:tblPr>
        <w:tblW w:w="0" w:type="auto"/>
        <w:tblInd w:w="648" w:type="dxa"/>
        <w:tblLayout w:type="fixed"/>
        <w:tblLook w:val="01E0" w:firstRow="1" w:lastRow="1" w:firstColumn="1" w:lastColumn="1" w:noHBand="0" w:noVBand="0"/>
      </w:tblPr>
      <w:tblGrid>
        <w:gridCol w:w="3128"/>
        <w:gridCol w:w="5152"/>
      </w:tblGrid>
      <w:tr w:rsidR="00B51D7D" w:rsidRPr="00D4048A" w14:paraId="3B5FE6A1" w14:textId="77777777" w:rsidTr="00255DC0">
        <w:trPr>
          <w:trHeight w:val="2325"/>
        </w:trPr>
        <w:tc>
          <w:tcPr>
            <w:tcW w:w="3128" w:type="dxa"/>
            <w:vAlign w:val="center"/>
          </w:tcPr>
          <w:p w14:paraId="2D5FAE7D" w14:textId="77777777" w:rsidR="00B51D7D" w:rsidRPr="00D4048A" w:rsidRDefault="00B32DD7" w:rsidP="00255DC0">
            <w:pPr>
              <w:rPr>
                <w:rFonts w:ascii="CMU Concrete" w:hAnsi="CMU Concrete"/>
              </w:rPr>
            </w:pPr>
            <w:r>
              <w:rPr>
                <w:noProof/>
                <w:color w:val="555555"/>
                <w:sz w:val="18"/>
                <w:szCs w:val="18"/>
              </w:rPr>
              <w:drawing>
                <wp:inline distT="0" distB="0" distL="0" distR="0" wp14:anchorId="2149817E" wp14:editId="0D7F2A39">
                  <wp:extent cx="1733550" cy="1381125"/>
                  <wp:effectExtent l="0" t="0" r="0" b="9525"/>
                  <wp:docPr id="1305" name="그림 57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image002"/>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733550" cy="1381125"/>
                          </a:xfrm>
                          <a:prstGeom prst="rect">
                            <a:avLst/>
                          </a:prstGeom>
                          <a:noFill/>
                          <a:ln>
                            <a:noFill/>
                          </a:ln>
                        </pic:spPr>
                      </pic:pic>
                    </a:graphicData>
                  </a:graphic>
                </wp:inline>
              </w:drawing>
            </w:r>
          </w:p>
        </w:tc>
        <w:tc>
          <w:tcPr>
            <w:tcW w:w="5152" w:type="dxa"/>
            <w:vAlign w:val="center"/>
          </w:tcPr>
          <w:p w14:paraId="4AB5CC00" w14:textId="77777777" w:rsidR="00B51D7D" w:rsidRPr="00D4048A" w:rsidRDefault="00B51D7D" w:rsidP="00255DC0">
            <w:pPr>
              <w:rPr>
                <w:rFonts w:ascii="CMU Concrete" w:hAnsi="CMU Concrete"/>
              </w:rPr>
            </w:pPr>
            <w:r w:rsidRPr="00D4048A">
              <w:rPr>
                <w:rFonts w:ascii="CMU Concrete" w:hAnsi="CMU Concrete"/>
                <w:b/>
              </w:rPr>
              <w:t>[</w:t>
            </w:r>
            <w:r w:rsidRPr="00D4048A">
              <w:rPr>
                <w:rFonts w:ascii="CMU Concrete" w:hAnsi="CMU Concrete"/>
                <w:b/>
              </w:rPr>
              <w:t>분석</w:t>
            </w:r>
            <w:r w:rsidRPr="00D4048A">
              <w:rPr>
                <w:rFonts w:ascii="CMU Concrete" w:hAnsi="CMU Concrete"/>
                <w:b/>
              </w:rPr>
              <w:t>] –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비교</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 [</w:t>
            </w:r>
            <w:r w:rsidRPr="00D4048A">
              <w:rPr>
                <w:rFonts w:ascii="CMU Concrete" w:hAnsi="CMU Concrete"/>
                <w:b/>
              </w:rPr>
              <w:t>일표본</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b/>
              </w:rPr>
              <w:t>일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유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tc>
      </w:tr>
    </w:tbl>
    <w:p w14:paraId="691F8507" w14:textId="77777777" w:rsidR="00B51D7D" w:rsidRDefault="00B51D7D" w:rsidP="00B51D7D">
      <w:pPr>
        <w:pStyle w:val="11"/>
        <w:ind w:left="400"/>
      </w:pPr>
      <w:r w:rsidRPr="00D4048A">
        <w:t xml:space="preserve"> </w:t>
      </w:r>
    </w:p>
    <w:p w14:paraId="793F55E0" w14:textId="77777777" w:rsidR="00B51D7D" w:rsidRPr="00C27769" w:rsidRDefault="00B51D7D" w:rsidP="00B51D7D">
      <w:pPr>
        <w:pStyle w:val="11"/>
        <w:ind w:left="170"/>
        <w:rPr>
          <w:sz w:val="20"/>
        </w:rPr>
      </w:pPr>
      <w:r w:rsidRPr="00C27769">
        <w:rPr>
          <w:sz w:val="20"/>
        </w:rPr>
        <w:t>결과</w:t>
      </w:r>
      <w:r w:rsidR="00BB3A26">
        <w:rPr>
          <w:rFonts w:hint="eastAsia"/>
          <w:sz w:val="20"/>
        </w:rPr>
        <w:tab/>
      </w:r>
    </w:p>
    <w:p w14:paraId="0DCE67A4" w14:textId="77777777" w:rsidR="00B51D7D" w:rsidRDefault="00B51D7D" w:rsidP="00B51D7D">
      <w:pPr>
        <w:pStyle w:val="p2"/>
        <w:ind w:left="400"/>
        <w:rPr>
          <w:rFonts w:ascii="CMU Concrete" w:hAnsi="CMU Concrete"/>
        </w:rPr>
      </w:pPr>
      <w:r w:rsidRPr="00D4048A">
        <w:rPr>
          <w:rFonts w:ascii="CMU Concrete" w:hAnsi="CMU Concrete"/>
        </w:rPr>
        <w:t>일표본</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검정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426ABC65" w14:textId="77777777" w:rsidR="00B51D7D" w:rsidRPr="00D4048A" w:rsidRDefault="00B51D7D" w:rsidP="00B51D7D">
      <w:pPr>
        <w:pStyle w:val="p2"/>
        <w:ind w:left="400"/>
        <w:rPr>
          <w:rFonts w:ascii="CMU Concrete" w:hAnsi="CMU Concrete"/>
        </w:rPr>
      </w:pPr>
    </w:p>
    <w:p w14:paraId="13CA42EA" w14:textId="77777777" w:rsidR="00B51D7D" w:rsidRPr="00D4048A" w:rsidRDefault="00B32DD7" w:rsidP="00AE3A66">
      <w:pPr>
        <w:pStyle w:val="af"/>
      </w:pPr>
      <w:r>
        <w:rPr>
          <w:noProof/>
        </w:rPr>
        <w:drawing>
          <wp:inline distT="0" distB="0" distL="0" distR="0" wp14:anchorId="4B955370" wp14:editId="62837D55">
            <wp:extent cx="2200275" cy="2009775"/>
            <wp:effectExtent l="0" t="0" r="9525" b="9525"/>
            <wp:docPr id="1304" name="그림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0"/>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2200275" cy="2009775"/>
                    </a:xfrm>
                    <a:prstGeom prst="rect">
                      <a:avLst/>
                    </a:prstGeom>
                    <a:noFill/>
                    <a:ln>
                      <a:noFill/>
                    </a:ln>
                  </pic:spPr>
                </pic:pic>
              </a:graphicData>
            </a:graphic>
          </wp:inline>
        </w:drawing>
      </w:r>
    </w:p>
    <w:p w14:paraId="5175C4C7" w14:textId="77777777" w:rsidR="00B51D7D" w:rsidRPr="00D4048A" w:rsidRDefault="00B51D7D" w:rsidP="00B51D7D">
      <w:pPr>
        <w:ind w:left="400"/>
        <w:rPr>
          <w:rFonts w:ascii="CMU Concrete" w:hAnsi="CMU Concrete"/>
        </w:rPr>
      </w:pPr>
    </w:p>
    <w:p w14:paraId="2E0AE1DB" w14:textId="77777777" w:rsidR="00B51D7D" w:rsidRPr="00C27769" w:rsidRDefault="00B51D7D" w:rsidP="00B51D7D">
      <w:pPr>
        <w:pStyle w:val="11"/>
        <w:ind w:left="170"/>
        <w:rPr>
          <w:sz w:val="20"/>
        </w:rPr>
      </w:pPr>
      <w:r w:rsidRPr="00C27769">
        <w:rPr>
          <w:sz w:val="20"/>
        </w:rPr>
        <w:t xml:space="preserve">(2) </w:t>
      </w:r>
      <w:r w:rsidRPr="00C27769">
        <w:rPr>
          <w:sz w:val="20"/>
        </w:rPr>
        <w:t>독립표본</w:t>
      </w:r>
    </w:p>
    <w:p w14:paraId="7287670C" w14:textId="77777777" w:rsidR="00B51D7D" w:rsidRPr="00D4048A" w:rsidRDefault="00B51D7D" w:rsidP="00B51D7D">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독립적인</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비교</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xml:space="preserve"> - </w:t>
      </w:r>
      <w:r w:rsidRPr="00D4048A">
        <w:rPr>
          <w:rFonts w:ascii="CMU Concrete" w:hAnsi="CMU Concrete"/>
          <w:b/>
        </w:rPr>
        <w:t>독립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독립표본</w:t>
      </w:r>
      <w:r w:rsidRPr="00D4048A">
        <w:rPr>
          <w:rFonts w:ascii="CMU Concrete" w:hAnsi="CMU Concrete"/>
        </w:rPr>
        <w:t xml:space="preserve"> T-test</w:t>
      </w:r>
      <w:r w:rsidRPr="00D4048A">
        <w:rPr>
          <w:rFonts w:ascii="CMU Concrete" w:hAnsi="CMU Concrete"/>
        </w:rPr>
        <w:t>를</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p>
    <w:p w14:paraId="4F89250E"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방법</w:t>
      </w:r>
    </w:p>
    <w:p w14:paraId="5B5F60ED" w14:textId="77777777" w:rsidR="00B51D7D" w:rsidRPr="00D4048A" w:rsidRDefault="00B51D7D" w:rsidP="00B51D7D">
      <w:pPr>
        <w:pStyle w:val="11"/>
        <w:ind w:left="400"/>
      </w:pPr>
    </w:p>
    <w:tbl>
      <w:tblPr>
        <w:tblW w:w="0" w:type="auto"/>
        <w:tblInd w:w="648" w:type="dxa"/>
        <w:tblLayout w:type="fixed"/>
        <w:tblLook w:val="01E0" w:firstRow="1" w:lastRow="1" w:firstColumn="1" w:lastColumn="1" w:noHBand="0" w:noVBand="0"/>
      </w:tblPr>
      <w:tblGrid>
        <w:gridCol w:w="4220"/>
        <w:gridCol w:w="4060"/>
      </w:tblGrid>
      <w:tr w:rsidR="00B51D7D" w:rsidRPr="00D4048A" w14:paraId="1985CF32" w14:textId="77777777" w:rsidTr="00255DC0">
        <w:tc>
          <w:tcPr>
            <w:tcW w:w="4220" w:type="dxa"/>
            <w:vAlign w:val="center"/>
          </w:tcPr>
          <w:p w14:paraId="751651F1" w14:textId="77777777" w:rsidR="00B51D7D" w:rsidRPr="00D4048A" w:rsidRDefault="00B32DD7" w:rsidP="00255DC0">
            <w:pPr>
              <w:rPr>
                <w:rFonts w:ascii="CMU Concrete" w:hAnsi="CMU Concrete"/>
              </w:rPr>
            </w:pPr>
            <w:r>
              <w:rPr>
                <w:noProof/>
                <w:color w:val="555555"/>
                <w:sz w:val="18"/>
                <w:szCs w:val="18"/>
              </w:rPr>
              <w:drawing>
                <wp:inline distT="0" distB="0" distL="0" distR="0" wp14:anchorId="60DD360A" wp14:editId="696C21A9">
                  <wp:extent cx="2466975" cy="2924175"/>
                  <wp:effectExtent l="0" t="0" r="9525" b="9525"/>
                  <wp:docPr id="1303" name="그림 574"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image002"/>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2466975" cy="2924175"/>
                          </a:xfrm>
                          <a:prstGeom prst="rect">
                            <a:avLst/>
                          </a:prstGeom>
                          <a:noFill/>
                          <a:ln>
                            <a:noFill/>
                          </a:ln>
                        </pic:spPr>
                      </pic:pic>
                    </a:graphicData>
                  </a:graphic>
                </wp:inline>
              </w:drawing>
            </w:r>
          </w:p>
        </w:tc>
        <w:tc>
          <w:tcPr>
            <w:tcW w:w="4060" w:type="dxa"/>
            <w:vAlign w:val="center"/>
          </w:tcPr>
          <w:p w14:paraId="74526F54" w14:textId="77777777" w:rsidR="00B51D7D" w:rsidRPr="00D4048A" w:rsidRDefault="00B51D7D" w:rsidP="00255DC0">
            <w:pPr>
              <w:rPr>
                <w:rFonts w:ascii="CMU Concrete" w:hAnsi="CMU Concrete"/>
              </w:rPr>
            </w:pPr>
            <w:r w:rsidRPr="00D4048A">
              <w:rPr>
                <w:rStyle w:val="p3Char"/>
                <w:rFonts w:ascii="CMU Concrete" w:eastAsia="굴림" w:hAnsi="CMU Concrete"/>
                <w:b/>
                <w:bCs/>
              </w:rPr>
              <w:t>[</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평균</w:t>
            </w:r>
            <w:r w:rsidRPr="00D4048A">
              <w:rPr>
                <w:rStyle w:val="p3Char"/>
                <w:rFonts w:ascii="CMU Concrete" w:eastAsia="굴림" w:hAnsi="CMU Concrete"/>
                <w:b/>
                <w:bCs/>
              </w:rPr>
              <w:t xml:space="preserve"> </w:t>
            </w:r>
            <w:r w:rsidRPr="00D4048A">
              <w:rPr>
                <w:rStyle w:val="p3Char"/>
                <w:rFonts w:ascii="CMU Concrete" w:eastAsia="굴림" w:hAnsi="CMU Concrete"/>
                <w:b/>
                <w:bCs/>
              </w:rPr>
              <w:t>비교</w:t>
            </w:r>
            <w:r w:rsidRPr="00D4048A">
              <w:rPr>
                <w:rStyle w:val="p3Char"/>
                <w:rFonts w:ascii="CMU Concrete" w:eastAsia="굴림" w:hAnsi="CMU Concrete"/>
                <w:b/>
                <w:bCs/>
              </w:rPr>
              <w:t xml:space="preserve"> </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독립표본</w:t>
            </w:r>
            <w:r w:rsidRPr="00D4048A">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독립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변수</w:t>
            </w:r>
            <w:r w:rsidRPr="00D4048A">
              <w:rPr>
                <w:rFonts w:ascii="CMU Concrete" w:hAnsi="CMU Concrete"/>
              </w:rPr>
              <w:t xml:space="preserve">, </w:t>
            </w:r>
            <w:r w:rsidRPr="00D4048A">
              <w:rPr>
                <w:rFonts w:ascii="CMU Concrete" w:hAnsi="CMU Concrete"/>
              </w:rPr>
              <w:t>독립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유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w:t>
            </w:r>
          </w:p>
        </w:tc>
      </w:tr>
    </w:tbl>
    <w:p w14:paraId="3D6A775F" w14:textId="77777777" w:rsidR="00B51D7D" w:rsidRPr="00D4048A" w:rsidRDefault="00B51D7D" w:rsidP="00576811">
      <w:pPr>
        <w:pStyle w:val="15"/>
        <w:ind w:left="400"/>
        <w:jc w:val="both"/>
      </w:pPr>
    </w:p>
    <w:p w14:paraId="387258EB" w14:textId="77777777" w:rsidR="00B51D7D" w:rsidRPr="00C27769" w:rsidRDefault="00B51D7D" w:rsidP="00B51D7D">
      <w:pPr>
        <w:pStyle w:val="11"/>
        <w:ind w:left="170"/>
        <w:rPr>
          <w:sz w:val="20"/>
        </w:rPr>
      </w:pPr>
      <w:r w:rsidRPr="00C27769">
        <w:rPr>
          <w:sz w:val="20"/>
        </w:rPr>
        <w:t>결과</w:t>
      </w:r>
    </w:p>
    <w:p w14:paraId="15CA0E4F" w14:textId="77777777" w:rsidR="00B51D7D" w:rsidRDefault="00B51D7D" w:rsidP="00B51D7D">
      <w:pPr>
        <w:pStyle w:val="p2"/>
        <w:ind w:left="400"/>
        <w:rPr>
          <w:rFonts w:ascii="CMU Concrete" w:hAnsi="CMU Concrete"/>
        </w:rPr>
      </w:pPr>
      <w:r w:rsidRPr="00D4048A">
        <w:rPr>
          <w:rFonts w:ascii="CMU Concrete" w:hAnsi="CMU Concrete"/>
        </w:rPr>
        <w:t>집단</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독립표본검정</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0393A580" w14:textId="77777777" w:rsidR="00B51D7D" w:rsidRPr="00D4048A" w:rsidRDefault="00B51D7D" w:rsidP="00B51D7D">
      <w:pPr>
        <w:pStyle w:val="p2"/>
        <w:ind w:left="400"/>
        <w:rPr>
          <w:rFonts w:ascii="CMU Concrete" w:hAnsi="CMU Concrete"/>
        </w:rPr>
      </w:pPr>
    </w:p>
    <w:p w14:paraId="5240C6D6" w14:textId="77777777" w:rsidR="00B51D7D" w:rsidRPr="00D4048A" w:rsidRDefault="00B32DD7" w:rsidP="00AE3A66">
      <w:pPr>
        <w:pStyle w:val="af"/>
      </w:pPr>
      <w:r>
        <w:rPr>
          <w:noProof/>
        </w:rPr>
        <w:drawing>
          <wp:inline distT="0" distB="0" distL="0" distR="0" wp14:anchorId="3918AEA1" wp14:editId="74542CEE">
            <wp:extent cx="4476750" cy="2105025"/>
            <wp:effectExtent l="0" t="0" r="0" b="9525"/>
            <wp:docPr id="1302" name="그림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2"/>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4476750" cy="2105025"/>
                    </a:xfrm>
                    <a:prstGeom prst="rect">
                      <a:avLst/>
                    </a:prstGeom>
                    <a:noFill/>
                    <a:ln>
                      <a:noFill/>
                    </a:ln>
                  </pic:spPr>
                </pic:pic>
              </a:graphicData>
            </a:graphic>
          </wp:inline>
        </w:drawing>
      </w:r>
    </w:p>
    <w:p w14:paraId="1A18E772" w14:textId="77777777" w:rsidR="00B51D7D" w:rsidRPr="00D4048A" w:rsidRDefault="00B51D7D" w:rsidP="00B51D7D">
      <w:pPr>
        <w:ind w:left="400"/>
        <w:rPr>
          <w:rFonts w:ascii="CMU Concrete" w:hAnsi="CMU Concrete"/>
        </w:rPr>
      </w:pPr>
    </w:p>
    <w:p w14:paraId="4873C2E0" w14:textId="77777777" w:rsidR="00B51D7D" w:rsidRPr="00C27769" w:rsidRDefault="00B51D7D" w:rsidP="00B51D7D">
      <w:pPr>
        <w:pStyle w:val="11"/>
        <w:ind w:left="170"/>
        <w:rPr>
          <w:sz w:val="20"/>
        </w:rPr>
      </w:pPr>
      <w:r w:rsidRPr="00C27769">
        <w:rPr>
          <w:sz w:val="20"/>
        </w:rPr>
        <w:t xml:space="preserve">(3) </w:t>
      </w:r>
      <w:r w:rsidRPr="00C27769">
        <w:rPr>
          <w:sz w:val="20"/>
        </w:rPr>
        <w:t>대응표본</w:t>
      </w:r>
    </w:p>
    <w:p w14:paraId="1C07E9A3" w14:textId="77777777" w:rsidR="00B51D7D" w:rsidRPr="00D4048A" w:rsidRDefault="00B51D7D" w:rsidP="00B51D7D">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의존적인</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비교</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xml:space="preserve"> - </w:t>
      </w:r>
      <w:r w:rsidRPr="00D4048A">
        <w:rPr>
          <w:rFonts w:ascii="CMU Concrete" w:hAnsi="CMU Concrete"/>
          <w:b/>
        </w:rPr>
        <w:t>대응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대응표본</w:t>
      </w:r>
      <w:r w:rsidRPr="00D4048A">
        <w:rPr>
          <w:rFonts w:ascii="CMU Concrete" w:hAnsi="CMU Concrete"/>
        </w:rPr>
        <w:t xml:space="preserve"> T-test</w:t>
      </w:r>
      <w:r w:rsidRPr="00D4048A">
        <w:rPr>
          <w:rFonts w:ascii="CMU Concrete" w:hAnsi="CMU Concrete"/>
        </w:rPr>
        <w:t>를</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p>
    <w:p w14:paraId="769AD905"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방법</w:t>
      </w:r>
    </w:p>
    <w:p w14:paraId="2D84879C" w14:textId="77777777" w:rsidR="00B51D7D" w:rsidRPr="00D4048A" w:rsidRDefault="00B51D7D" w:rsidP="00B51D7D">
      <w:pPr>
        <w:pStyle w:val="11"/>
        <w:ind w:left="400"/>
      </w:pPr>
    </w:p>
    <w:tbl>
      <w:tblPr>
        <w:tblW w:w="0" w:type="auto"/>
        <w:tblInd w:w="648" w:type="dxa"/>
        <w:tblLayout w:type="fixed"/>
        <w:tblLook w:val="01E0" w:firstRow="1" w:lastRow="1" w:firstColumn="1" w:lastColumn="1" w:noHBand="0" w:noVBand="0"/>
      </w:tblPr>
      <w:tblGrid>
        <w:gridCol w:w="3420"/>
        <w:gridCol w:w="4860"/>
      </w:tblGrid>
      <w:tr w:rsidR="00B51D7D" w:rsidRPr="00D4048A" w14:paraId="0EF2F868" w14:textId="77777777" w:rsidTr="00255DC0">
        <w:tc>
          <w:tcPr>
            <w:tcW w:w="3420" w:type="dxa"/>
            <w:vAlign w:val="center"/>
          </w:tcPr>
          <w:p w14:paraId="505329A3" w14:textId="77777777" w:rsidR="00B51D7D" w:rsidRPr="00D4048A" w:rsidRDefault="00B32DD7" w:rsidP="00255DC0">
            <w:pPr>
              <w:rPr>
                <w:rFonts w:ascii="CMU Concrete" w:hAnsi="CMU Concrete"/>
              </w:rPr>
            </w:pPr>
            <w:r>
              <w:rPr>
                <w:noProof/>
                <w:color w:val="555555"/>
                <w:sz w:val="18"/>
                <w:szCs w:val="18"/>
              </w:rPr>
              <w:drawing>
                <wp:inline distT="0" distB="0" distL="0" distR="0" wp14:anchorId="536998F6" wp14:editId="5C4C8CD0">
                  <wp:extent cx="1828800" cy="1552575"/>
                  <wp:effectExtent l="0" t="0" r="0" b="9525"/>
                  <wp:docPr id="1301" name="그림 576"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image002"/>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828800" cy="1552575"/>
                          </a:xfrm>
                          <a:prstGeom prst="rect">
                            <a:avLst/>
                          </a:prstGeom>
                          <a:noFill/>
                          <a:ln>
                            <a:noFill/>
                          </a:ln>
                        </pic:spPr>
                      </pic:pic>
                    </a:graphicData>
                  </a:graphic>
                </wp:inline>
              </w:drawing>
            </w:r>
          </w:p>
        </w:tc>
        <w:tc>
          <w:tcPr>
            <w:tcW w:w="4860" w:type="dxa"/>
            <w:vAlign w:val="center"/>
          </w:tcPr>
          <w:p w14:paraId="21713460" w14:textId="77777777" w:rsidR="00B51D7D" w:rsidRPr="00D4048A" w:rsidRDefault="00B51D7D" w:rsidP="00255DC0">
            <w:pPr>
              <w:rPr>
                <w:rFonts w:ascii="CMU Concrete" w:hAnsi="CMU Concrete"/>
              </w:rPr>
            </w:pPr>
            <w:r w:rsidRPr="00D4048A">
              <w:rPr>
                <w:rStyle w:val="p3Char"/>
                <w:rFonts w:ascii="CMU Concrete" w:eastAsia="굴림" w:hAnsi="CMU Concrete"/>
                <w:b/>
                <w:bCs/>
              </w:rPr>
              <w:t>[</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평균</w:t>
            </w:r>
            <w:r w:rsidRPr="00D4048A">
              <w:rPr>
                <w:rStyle w:val="p3Char"/>
                <w:rFonts w:ascii="CMU Concrete" w:eastAsia="굴림" w:hAnsi="CMU Concrete"/>
                <w:b/>
                <w:bCs/>
              </w:rPr>
              <w:t xml:space="preserve"> </w:t>
            </w:r>
            <w:r w:rsidRPr="00D4048A">
              <w:rPr>
                <w:rStyle w:val="p3Char"/>
                <w:rFonts w:ascii="CMU Concrete" w:eastAsia="굴림" w:hAnsi="CMU Concrete"/>
                <w:b/>
                <w:bCs/>
              </w:rPr>
              <w:t>비교</w:t>
            </w:r>
            <w:r w:rsidRPr="00D4048A">
              <w:rPr>
                <w:rStyle w:val="p3Char"/>
                <w:rFonts w:ascii="CMU Concrete" w:eastAsia="굴림" w:hAnsi="CMU Concrete"/>
                <w:b/>
                <w:bCs/>
              </w:rPr>
              <w:t xml:space="preserve"> </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대응표본</w:t>
            </w:r>
            <w:r w:rsidRPr="00D4048A">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대응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변수</w:t>
            </w:r>
            <w:r w:rsidRPr="00D4048A">
              <w:rPr>
                <w:rFonts w:ascii="CMU Concrete" w:hAnsi="CMU Concrete"/>
              </w:rPr>
              <w:t xml:space="preserve">1, </w:t>
            </w:r>
            <w:r w:rsidRPr="00D4048A">
              <w:rPr>
                <w:rFonts w:ascii="CMU Concrete" w:hAnsi="CMU Concrete"/>
              </w:rPr>
              <w:t>분석변수</w:t>
            </w:r>
            <w:r w:rsidRPr="00D4048A">
              <w:rPr>
                <w:rFonts w:ascii="CMU Concrete" w:hAnsi="CMU Concrete"/>
              </w:rPr>
              <w:t>2</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유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tc>
      </w:tr>
    </w:tbl>
    <w:p w14:paraId="1A3063BB" w14:textId="77777777" w:rsidR="00B51D7D" w:rsidRPr="00D4048A" w:rsidRDefault="00B51D7D" w:rsidP="00B51D7D">
      <w:pPr>
        <w:pStyle w:val="11"/>
        <w:ind w:left="400"/>
      </w:pPr>
    </w:p>
    <w:p w14:paraId="4D6ECE61" w14:textId="77777777" w:rsidR="00B51D7D" w:rsidRPr="00371247" w:rsidRDefault="00B51D7D" w:rsidP="00B51D7D">
      <w:pPr>
        <w:pStyle w:val="11"/>
        <w:ind w:left="170"/>
        <w:rPr>
          <w:sz w:val="20"/>
        </w:rPr>
      </w:pPr>
      <w:r w:rsidRPr="00371247">
        <w:rPr>
          <w:sz w:val="20"/>
        </w:rPr>
        <w:t>결과</w:t>
      </w:r>
    </w:p>
    <w:p w14:paraId="2EF04A16" w14:textId="77777777" w:rsidR="00B51D7D" w:rsidRDefault="00B51D7D" w:rsidP="00B51D7D">
      <w:pPr>
        <w:pStyle w:val="p2"/>
        <w:ind w:left="400"/>
        <w:rPr>
          <w:rFonts w:ascii="CMU Concrete" w:hAnsi="CMU Concrete"/>
        </w:rPr>
      </w:pPr>
      <w:r w:rsidRPr="00D4048A">
        <w:rPr>
          <w:rFonts w:ascii="CMU Concrete" w:hAnsi="CMU Concrete"/>
        </w:rPr>
        <w:t>대응표본</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대응표본</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53570894" w14:textId="77777777" w:rsidR="00B51D7D" w:rsidRPr="00D4048A" w:rsidRDefault="00B51D7D" w:rsidP="00B51D7D">
      <w:pPr>
        <w:pStyle w:val="p2"/>
        <w:ind w:left="400"/>
        <w:rPr>
          <w:rFonts w:ascii="CMU Concrete" w:hAnsi="CMU Concrete"/>
        </w:rPr>
      </w:pPr>
    </w:p>
    <w:p w14:paraId="4CF106C2" w14:textId="77777777" w:rsidR="00B51D7D" w:rsidRPr="00D4048A" w:rsidRDefault="00B32DD7" w:rsidP="00AE3A66">
      <w:pPr>
        <w:pStyle w:val="af"/>
      </w:pPr>
      <w:r>
        <w:rPr>
          <w:noProof/>
        </w:rPr>
        <w:drawing>
          <wp:inline distT="0" distB="0" distL="0" distR="0" wp14:anchorId="3C120307" wp14:editId="7FC2E632">
            <wp:extent cx="3476625" cy="1733550"/>
            <wp:effectExtent l="0" t="0" r="9525" b="0"/>
            <wp:docPr id="1300" name="그림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4"/>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3476625" cy="1733550"/>
                    </a:xfrm>
                    <a:prstGeom prst="rect">
                      <a:avLst/>
                    </a:prstGeom>
                    <a:noFill/>
                    <a:ln>
                      <a:noFill/>
                    </a:ln>
                  </pic:spPr>
                </pic:pic>
              </a:graphicData>
            </a:graphic>
          </wp:inline>
        </w:drawing>
      </w:r>
    </w:p>
    <w:p w14:paraId="559D1705" w14:textId="77777777" w:rsidR="00B51D7D" w:rsidRPr="00D4048A" w:rsidRDefault="00B51D7D" w:rsidP="00B51D7D">
      <w:pPr>
        <w:ind w:left="400"/>
        <w:rPr>
          <w:rFonts w:ascii="CMU Concrete" w:hAnsi="CMU Concrete"/>
        </w:rPr>
      </w:pPr>
    </w:p>
    <w:p w14:paraId="0688ECCB" w14:textId="77777777" w:rsidR="00B51D7D" w:rsidRPr="00C27769" w:rsidRDefault="00B51D7D" w:rsidP="00B51D7D">
      <w:pPr>
        <w:pStyle w:val="11"/>
        <w:ind w:left="170"/>
        <w:rPr>
          <w:sz w:val="20"/>
        </w:rPr>
      </w:pPr>
      <w:r w:rsidRPr="00C27769">
        <w:rPr>
          <w:sz w:val="20"/>
        </w:rPr>
        <w:t xml:space="preserve">(4) </w:t>
      </w:r>
      <w:r w:rsidRPr="00C27769">
        <w:rPr>
          <w:sz w:val="20"/>
        </w:rPr>
        <w:t>유의차</w:t>
      </w:r>
      <w:r w:rsidRPr="00C27769">
        <w:rPr>
          <w:sz w:val="20"/>
        </w:rPr>
        <w:t xml:space="preserve"> </w:t>
      </w:r>
      <w:r w:rsidRPr="00C27769">
        <w:rPr>
          <w:sz w:val="20"/>
        </w:rPr>
        <w:t>검정</w:t>
      </w:r>
    </w:p>
    <w:p w14:paraId="4DF0D048" w14:textId="77777777" w:rsidR="00B51D7D" w:rsidRPr="00E354D0" w:rsidRDefault="00B51D7D" w:rsidP="00B51D7D">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필드와</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비교</w:t>
      </w:r>
      <w:r w:rsidRPr="00D4048A">
        <w:rPr>
          <w:rFonts w:ascii="CMU Concrete" w:hAnsi="CMU Concrete"/>
          <w:b/>
        </w:rPr>
        <w:t xml:space="preserve"> </w:t>
      </w:r>
      <w:r w:rsidRPr="00D4048A">
        <w:rPr>
          <w:rFonts w:ascii="CMU Concrete" w:hAnsi="CMU Concrete"/>
          <w:b/>
        </w:rPr>
        <w:t>분석</w:t>
      </w:r>
      <w:r w:rsidRPr="00D4048A">
        <w:rPr>
          <w:rFonts w:ascii="CMU Concrete" w:hAnsi="CMU Concrete"/>
          <w:b/>
        </w:rPr>
        <w:t xml:space="preserve"> – </w:t>
      </w:r>
      <w:r w:rsidRPr="00D4048A">
        <w:rPr>
          <w:rFonts w:ascii="CMU Concrete" w:hAnsi="CMU Concrete"/>
          <w:b/>
        </w:rPr>
        <w:t>유의차</w:t>
      </w:r>
      <w:r w:rsidRPr="00D4048A">
        <w:rPr>
          <w:rFonts w:ascii="CMU Concrete" w:hAnsi="CMU Concrete"/>
          <w:b/>
        </w:rPr>
        <w:t xml:space="preserve"> </w:t>
      </w:r>
      <w:r w:rsidRPr="00D4048A">
        <w:rPr>
          <w:rFonts w:ascii="CMU Concrete" w:hAnsi="CMU Concrete"/>
          <w:b/>
        </w:rPr>
        <w:t>검정</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유의차</w:t>
      </w:r>
      <w:r w:rsidRPr="00D4048A">
        <w:rPr>
          <w:rFonts w:ascii="CMU Concrete" w:hAnsi="CMU Concrete"/>
        </w:rPr>
        <w:t xml:space="preserve"> </w:t>
      </w:r>
      <w:r w:rsidRPr="00D4048A">
        <w:rPr>
          <w:rFonts w:ascii="CMU Concrete" w:hAnsi="CMU Concrete"/>
        </w:rPr>
        <w:t>검정을</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p>
    <w:p w14:paraId="2A733E43" w14:textId="77777777" w:rsidR="00B51D7D" w:rsidRDefault="00B51D7D" w:rsidP="00B51D7D">
      <w:pPr>
        <w:pStyle w:val="11"/>
        <w:ind w:left="400"/>
      </w:pPr>
      <w:r w:rsidRPr="00D4048A">
        <w:t>실행</w:t>
      </w:r>
      <w:r w:rsidRPr="00D4048A">
        <w:t xml:space="preserve"> </w:t>
      </w:r>
      <w:r w:rsidRPr="00D4048A">
        <w:t>방법</w:t>
      </w:r>
    </w:p>
    <w:p w14:paraId="22285D98" w14:textId="77777777" w:rsidR="00B51D7D" w:rsidRPr="00D4048A" w:rsidRDefault="00B51D7D" w:rsidP="00B51D7D">
      <w:pPr>
        <w:pStyle w:val="11"/>
        <w:ind w:left="400"/>
      </w:pPr>
    </w:p>
    <w:tbl>
      <w:tblPr>
        <w:tblW w:w="0" w:type="auto"/>
        <w:tblInd w:w="648" w:type="dxa"/>
        <w:tblLayout w:type="fixed"/>
        <w:tblLook w:val="01E0" w:firstRow="1" w:lastRow="1" w:firstColumn="1" w:lastColumn="1" w:noHBand="0" w:noVBand="0"/>
      </w:tblPr>
      <w:tblGrid>
        <w:gridCol w:w="4860"/>
        <w:gridCol w:w="3420"/>
      </w:tblGrid>
      <w:tr w:rsidR="00B51D7D" w:rsidRPr="00D4048A" w14:paraId="193E35BA" w14:textId="77777777" w:rsidTr="00255DC0">
        <w:tc>
          <w:tcPr>
            <w:tcW w:w="4860" w:type="dxa"/>
            <w:vAlign w:val="center"/>
          </w:tcPr>
          <w:p w14:paraId="019B4E1D" w14:textId="77777777" w:rsidR="00B51D7D" w:rsidRPr="00D4048A" w:rsidRDefault="00B32DD7" w:rsidP="00255DC0">
            <w:pPr>
              <w:rPr>
                <w:rFonts w:ascii="CMU Concrete" w:hAnsi="CMU Concrete"/>
              </w:rPr>
            </w:pPr>
            <w:r>
              <w:rPr>
                <w:noProof/>
                <w:color w:val="555555"/>
                <w:sz w:val="18"/>
                <w:szCs w:val="18"/>
              </w:rPr>
              <w:drawing>
                <wp:inline distT="0" distB="0" distL="0" distR="0" wp14:anchorId="3259CDC4" wp14:editId="7305F5CF">
                  <wp:extent cx="2562225" cy="3190875"/>
                  <wp:effectExtent l="0" t="0" r="9525" b="9525"/>
                  <wp:docPr id="1299" name="그림 578"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image002"/>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562225" cy="3190875"/>
                          </a:xfrm>
                          <a:prstGeom prst="rect">
                            <a:avLst/>
                          </a:prstGeom>
                          <a:noFill/>
                          <a:ln>
                            <a:noFill/>
                          </a:ln>
                        </pic:spPr>
                      </pic:pic>
                    </a:graphicData>
                  </a:graphic>
                </wp:inline>
              </w:drawing>
            </w:r>
          </w:p>
        </w:tc>
        <w:tc>
          <w:tcPr>
            <w:tcW w:w="3420" w:type="dxa"/>
            <w:vAlign w:val="center"/>
          </w:tcPr>
          <w:p w14:paraId="3E10635C" w14:textId="77777777" w:rsidR="00B51D7D" w:rsidRPr="00D4048A" w:rsidRDefault="00B51D7D" w:rsidP="00255DC0">
            <w:pPr>
              <w:rPr>
                <w:rFonts w:ascii="CMU Concrete" w:hAnsi="CMU Concrete"/>
              </w:rPr>
            </w:pPr>
            <w:r w:rsidRPr="00D4048A">
              <w:rPr>
                <w:rStyle w:val="p3Char"/>
                <w:rFonts w:ascii="CMU Concrete" w:eastAsia="굴림" w:hAnsi="CMU Concrete"/>
                <w:b/>
                <w:bCs/>
              </w:rPr>
              <w:t>[</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평균</w:t>
            </w:r>
            <w:r w:rsidRPr="00D4048A">
              <w:rPr>
                <w:rStyle w:val="p3Char"/>
                <w:rFonts w:ascii="CMU Concrete" w:eastAsia="굴림" w:hAnsi="CMU Concrete"/>
                <w:b/>
                <w:bCs/>
              </w:rPr>
              <w:t xml:space="preserve"> </w:t>
            </w:r>
            <w:r w:rsidRPr="00D4048A">
              <w:rPr>
                <w:rStyle w:val="p3Char"/>
                <w:rFonts w:ascii="CMU Concrete" w:eastAsia="굴림" w:hAnsi="CMU Concrete"/>
                <w:b/>
                <w:bCs/>
              </w:rPr>
              <w:t>비교</w:t>
            </w:r>
            <w:r w:rsidRPr="00D4048A">
              <w:rPr>
                <w:rStyle w:val="p3Char"/>
                <w:rFonts w:ascii="CMU Concrete" w:eastAsia="굴림" w:hAnsi="CMU Concrete"/>
                <w:b/>
                <w:bCs/>
              </w:rPr>
              <w:t xml:space="preserve"> </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유의차</w:t>
            </w:r>
            <w:r w:rsidRPr="00D4048A">
              <w:rPr>
                <w:rStyle w:val="p3Char"/>
                <w:rFonts w:ascii="CMU Concrete" w:eastAsia="굴림" w:hAnsi="CMU Concrete"/>
                <w:b/>
                <w:bCs/>
              </w:rPr>
              <w:t xml:space="preserve"> </w:t>
            </w:r>
            <w:r w:rsidRPr="00D4048A">
              <w:rPr>
                <w:rStyle w:val="p3Char"/>
                <w:rFonts w:ascii="CMU Concrete" w:eastAsia="굴림" w:hAnsi="CMU Concrete"/>
                <w:b/>
                <w:bCs/>
              </w:rPr>
              <w:t>검정</w:t>
            </w:r>
            <w:r w:rsidRPr="00D4048A">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유의차</w:t>
            </w:r>
            <w:r w:rsidRPr="00D4048A">
              <w:rPr>
                <w:rStyle w:val="p3Char"/>
                <w:rFonts w:ascii="CMU Concrete" w:eastAsia="굴림" w:hAnsi="CMU Concrete"/>
                <w:b/>
                <w:bCs/>
              </w:rPr>
              <w:t xml:space="preserve"> </w:t>
            </w:r>
            <w:r w:rsidRPr="00D4048A">
              <w:rPr>
                <w:rStyle w:val="p3Char"/>
                <w:rFonts w:ascii="CMU Concrete" w:eastAsia="굴림" w:hAnsi="CMU Concrete"/>
                <w:b/>
                <w:bCs/>
              </w:rPr>
              <w:t>검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대그룹</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소그룹</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유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p w14:paraId="15C09C70" w14:textId="77777777" w:rsidR="00B51D7D" w:rsidRPr="00D4048A" w:rsidRDefault="00B51D7D" w:rsidP="00255DC0">
            <w:pPr>
              <w:pStyle w:val="p2"/>
              <w:rPr>
                <w:rFonts w:ascii="CMU Concrete" w:hAnsi="CMU Concrete"/>
              </w:rPr>
            </w:pPr>
          </w:p>
        </w:tc>
      </w:tr>
    </w:tbl>
    <w:p w14:paraId="029FED87" w14:textId="77777777" w:rsidR="00B51D7D" w:rsidRPr="00D4048A" w:rsidRDefault="00B51D7D" w:rsidP="00B51D7D">
      <w:pPr>
        <w:pStyle w:val="16"/>
        <w:ind w:left="400"/>
        <w:rPr>
          <w:rFonts w:ascii="CMU Concrete" w:eastAsia="굴림" w:hAnsi="CMU Concrete"/>
        </w:rPr>
      </w:pPr>
    </w:p>
    <w:p w14:paraId="4C67F60F" w14:textId="77777777" w:rsidR="00B51D7D" w:rsidRPr="00C27769" w:rsidRDefault="00B51D7D" w:rsidP="00B51D7D">
      <w:pPr>
        <w:pStyle w:val="11"/>
        <w:ind w:left="170"/>
        <w:rPr>
          <w:sz w:val="20"/>
        </w:rPr>
      </w:pPr>
      <w:r w:rsidRPr="00C27769">
        <w:rPr>
          <w:sz w:val="20"/>
        </w:rPr>
        <w:t>결과</w:t>
      </w:r>
    </w:p>
    <w:p w14:paraId="4B578920" w14:textId="77777777" w:rsidR="00B51D7D" w:rsidRDefault="00B51D7D" w:rsidP="00B51D7D">
      <w:pPr>
        <w:pStyle w:val="p2"/>
        <w:ind w:left="400"/>
        <w:rPr>
          <w:rFonts w:ascii="CMU Concrete" w:hAnsi="CMU Concrete"/>
        </w:rPr>
      </w:pPr>
      <w:r w:rsidRPr="00D4048A">
        <w:rPr>
          <w:rFonts w:ascii="CMU Concrete" w:hAnsi="CMU Concrete"/>
        </w:rPr>
        <w:t>등분산이</w:t>
      </w:r>
      <w:r w:rsidRPr="00D4048A">
        <w:rPr>
          <w:rFonts w:ascii="CMU Concrete" w:hAnsi="CMU Concrete"/>
        </w:rPr>
        <w:t xml:space="preserve"> </w:t>
      </w:r>
      <w:r w:rsidRPr="00D4048A">
        <w:rPr>
          <w:rFonts w:ascii="CMU Concrete" w:hAnsi="CMU Concrete"/>
        </w:rPr>
        <w:t>가정되었을</w:t>
      </w:r>
      <w:r w:rsidRPr="00D4048A">
        <w:rPr>
          <w:rFonts w:ascii="CMU Concrete" w:hAnsi="CMU Concrete"/>
        </w:rPr>
        <w:t xml:space="preserve"> </w:t>
      </w:r>
      <w:r w:rsidRPr="00D4048A">
        <w:rPr>
          <w:rFonts w:ascii="CMU Concrete" w:hAnsi="CMU Concrete"/>
        </w:rPr>
        <w:t>때와</w:t>
      </w:r>
      <w:r w:rsidRPr="00D4048A">
        <w:rPr>
          <w:rFonts w:ascii="CMU Concrete" w:hAnsi="CMU Concrete"/>
        </w:rPr>
        <w:t xml:space="preserve"> </w:t>
      </w:r>
      <w:r w:rsidRPr="00D4048A">
        <w:rPr>
          <w:rFonts w:ascii="CMU Concrete" w:hAnsi="CMU Concrete"/>
        </w:rPr>
        <w:t>가정되지</w:t>
      </w:r>
      <w:r w:rsidRPr="00D4048A">
        <w:rPr>
          <w:rFonts w:ascii="CMU Concrete" w:hAnsi="CMU Concrete"/>
        </w:rPr>
        <w:t xml:space="preserve"> </w:t>
      </w:r>
      <w:r w:rsidRPr="00D4048A">
        <w:rPr>
          <w:rFonts w:ascii="CMU Concrete" w:hAnsi="CMU Concrete"/>
        </w:rPr>
        <w:t>않았을</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유의차</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78345BC6" w14:textId="77777777" w:rsidR="00B51D7D" w:rsidRPr="00D4048A" w:rsidRDefault="00B51D7D" w:rsidP="00B51D7D">
      <w:pPr>
        <w:pStyle w:val="p2"/>
        <w:ind w:left="400"/>
        <w:rPr>
          <w:rFonts w:ascii="CMU Concrete" w:hAnsi="CMU Concrete"/>
        </w:rPr>
      </w:pPr>
    </w:p>
    <w:p w14:paraId="0BB1C241" w14:textId="77777777" w:rsidR="00B51D7D" w:rsidRPr="00D4048A" w:rsidRDefault="00B32DD7" w:rsidP="00AE3A66">
      <w:pPr>
        <w:pStyle w:val="af"/>
      </w:pPr>
      <w:r>
        <w:rPr>
          <w:noProof/>
        </w:rPr>
        <w:drawing>
          <wp:inline distT="0" distB="0" distL="0" distR="0" wp14:anchorId="0512490B" wp14:editId="46B40AE6">
            <wp:extent cx="4933950" cy="2838450"/>
            <wp:effectExtent l="0" t="0" r="0" b="0"/>
            <wp:docPr id="1298" name="그림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6"/>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4933950" cy="2838450"/>
                    </a:xfrm>
                    <a:prstGeom prst="rect">
                      <a:avLst/>
                    </a:prstGeom>
                    <a:noFill/>
                    <a:ln>
                      <a:noFill/>
                    </a:ln>
                  </pic:spPr>
                </pic:pic>
              </a:graphicData>
            </a:graphic>
          </wp:inline>
        </w:drawing>
      </w:r>
    </w:p>
    <w:p w14:paraId="3D75ECE3" w14:textId="77777777" w:rsidR="00B51D7D" w:rsidRPr="00D4048A" w:rsidRDefault="00B32DD7" w:rsidP="00AE3A66">
      <w:pPr>
        <w:pStyle w:val="af"/>
      </w:pPr>
      <w:r>
        <w:rPr>
          <w:noProof/>
        </w:rPr>
        <w:drawing>
          <wp:inline distT="0" distB="0" distL="0" distR="0" wp14:anchorId="036F7243" wp14:editId="0412E769">
            <wp:extent cx="4933950" cy="2552700"/>
            <wp:effectExtent l="0" t="0" r="0" b="0"/>
            <wp:docPr id="1297" name="그림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7"/>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4933950" cy="2552700"/>
                    </a:xfrm>
                    <a:prstGeom prst="rect">
                      <a:avLst/>
                    </a:prstGeom>
                    <a:noFill/>
                    <a:ln>
                      <a:noFill/>
                    </a:ln>
                  </pic:spPr>
                </pic:pic>
              </a:graphicData>
            </a:graphic>
          </wp:inline>
        </w:drawing>
      </w:r>
    </w:p>
    <w:p w14:paraId="700D9FEC" w14:textId="77777777" w:rsidR="00B51D7D" w:rsidRDefault="00B51D7D" w:rsidP="00B51D7D">
      <w:pPr>
        <w:ind w:left="400"/>
        <w:rPr>
          <w:rFonts w:ascii="CMU Concrete" w:hAnsi="CMU Concrete"/>
        </w:rPr>
      </w:pPr>
    </w:p>
    <w:p w14:paraId="55BD0A4F" w14:textId="77777777" w:rsidR="00B51D7D" w:rsidRDefault="00B51D7D" w:rsidP="00B51D7D">
      <w:pPr>
        <w:ind w:left="400"/>
      </w:pPr>
    </w:p>
    <w:p w14:paraId="50414FFD" w14:textId="77777777" w:rsidR="00B51D7D" w:rsidRDefault="00B51D7D" w:rsidP="00401892">
      <w:pPr>
        <w:numPr>
          <w:ilvl w:val="0"/>
          <w:numId w:val="109"/>
        </w:numPr>
        <w:rPr>
          <w:b/>
        </w:rPr>
      </w:pPr>
      <w:r w:rsidRPr="007F3E5C">
        <w:rPr>
          <w:rFonts w:hint="eastAsia"/>
          <w:b/>
        </w:rPr>
        <w:t>5.3.</w:t>
      </w:r>
      <w:r>
        <w:rPr>
          <w:rFonts w:hint="eastAsia"/>
          <w:b/>
        </w:rPr>
        <w:t>2</w:t>
      </w:r>
      <w:r w:rsidRPr="007F3E5C">
        <w:rPr>
          <w:rFonts w:hint="eastAsia"/>
          <w:b/>
        </w:rPr>
        <w:t>.4 비율 검정</w:t>
      </w:r>
    </w:p>
    <w:p w14:paraId="74A68E33" w14:textId="77777777" w:rsidR="00B51D7D" w:rsidRPr="00C27769" w:rsidRDefault="00B51D7D" w:rsidP="00B51D7D">
      <w:pPr>
        <w:pStyle w:val="11"/>
        <w:ind w:left="170"/>
        <w:rPr>
          <w:sz w:val="20"/>
        </w:rPr>
      </w:pPr>
      <w:r w:rsidRPr="00C27769">
        <w:rPr>
          <w:sz w:val="20"/>
        </w:rPr>
        <w:t>(</w:t>
      </w:r>
      <w:r>
        <w:rPr>
          <w:rFonts w:hint="eastAsia"/>
          <w:sz w:val="20"/>
        </w:rPr>
        <w:t>1</w:t>
      </w:r>
      <w:r w:rsidRPr="00C27769">
        <w:rPr>
          <w:sz w:val="20"/>
        </w:rPr>
        <w:t xml:space="preserve">) </w:t>
      </w:r>
      <w:r>
        <w:rPr>
          <w:rFonts w:hint="eastAsia"/>
          <w:sz w:val="20"/>
        </w:rPr>
        <w:t>단일</w:t>
      </w:r>
      <w:r>
        <w:rPr>
          <w:rFonts w:hint="eastAsia"/>
          <w:sz w:val="20"/>
        </w:rPr>
        <w:t xml:space="preserve"> </w:t>
      </w:r>
      <w:r>
        <w:rPr>
          <w:rFonts w:hint="eastAsia"/>
          <w:sz w:val="20"/>
        </w:rPr>
        <w:t>비율</w:t>
      </w:r>
      <w:r>
        <w:rPr>
          <w:rFonts w:hint="eastAsia"/>
          <w:sz w:val="20"/>
        </w:rPr>
        <w:t xml:space="preserve"> </w:t>
      </w:r>
      <w:r>
        <w:rPr>
          <w:rFonts w:hint="eastAsia"/>
          <w:sz w:val="20"/>
        </w:rPr>
        <w:t>검정</w:t>
      </w:r>
    </w:p>
    <w:p w14:paraId="34AA2CF2" w14:textId="77777777" w:rsidR="00B51D7D" w:rsidRDefault="00B51D7D" w:rsidP="00B51D7D">
      <w:pPr>
        <w:ind w:left="400"/>
        <w:rPr>
          <w:rFonts w:ascii="CMU Concrete" w:hAnsi="CMU Concrete"/>
        </w:rPr>
      </w:pPr>
      <w:r w:rsidRPr="006C16B0">
        <w:rPr>
          <w:rFonts w:ascii="CMU Concrete" w:hAnsi="CMU Concrete" w:hint="eastAsia"/>
        </w:rPr>
        <w:t>데이터</w:t>
      </w:r>
      <w:r w:rsidRPr="006C16B0">
        <w:rPr>
          <w:rFonts w:ascii="CMU Concrete" w:hAnsi="CMU Concrete"/>
        </w:rPr>
        <w:t xml:space="preserve"> </w:t>
      </w:r>
      <w:r w:rsidRPr="006C16B0">
        <w:rPr>
          <w:rFonts w:ascii="CMU Concrete" w:hAnsi="CMU Concrete"/>
        </w:rPr>
        <w:t>탐색기에서는</w:t>
      </w:r>
      <w:r w:rsidRPr="006C16B0">
        <w:rPr>
          <w:rFonts w:ascii="CMU Concrete" w:hAnsi="CMU Concrete"/>
        </w:rPr>
        <w:t xml:space="preserve"> </w:t>
      </w:r>
      <w:r w:rsidRPr="006C16B0">
        <w:rPr>
          <w:rFonts w:ascii="CMU Concrete" w:hAnsi="CMU Concrete"/>
        </w:rPr>
        <w:t>선택된</w:t>
      </w:r>
      <w:r w:rsidRPr="006C16B0">
        <w:rPr>
          <w:rFonts w:ascii="CMU Concrete" w:hAnsi="CMU Concrete"/>
        </w:rPr>
        <w:t xml:space="preserve"> </w:t>
      </w:r>
      <w:r w:rsidRPr="006C16B0">
        <w:rPr>
          <w:rFonts w:ascii="CMU Concrete" w:hAnsi="CMU Concrete"/>
        </w:rPr>
        <w:t>필드의</w:t>
      </w:r>
      <w:r w:rsidRPr="006C16B0">
        <w:rPr>
          <w:rFonts w:ascii="CMU Concrete" w:hAnsi="CMU Concrete"/>
        </w:rPr>
        <w:t xml:space="preserve"> </w:t>
      </w:r>
      <w:r w:rsidRPr="006C16B0">
        <w:rPr>
          <w:rFonts w:ascii="CMU Concrete" w:hAnsi="CMU Concrete"/>
        </w:rPr>
        <w:t>데이터</w:t>
      </w:r>
      <w:r w:rsidRPr="006C16B0">
        <w:rPr>
          <w:rFonts w:ascii="CMU Concrete" w:hAnsi="CMU Concrete"/>
        </w:rPr>
        <w:t xml:space="preserve"> </w:t>
      </w:r>
      <w:r w:rsidRPr="006C16B0">
        <w:rPr>
          <w:rFonts w:ascii="CMU Concrete" w:hAnsi="CMU Concrete"/>
        </w:rPr>
        <w:t>값들이</w:t>
      </w:r>
      <w:r w:rsidRPr="006C16B0">
        <w:rPr>
          <w:rFonts w:ascii="CMU Concrete" w:hAnsi="CMU Concrete"/>
        </w:rPr>
        <w:t xml:space="preserve"> </w:t>
      </w:r>
      <w:r w:rsidRPr="006C16B0">
        <w:rPr>
          <w:rFonts w:ascii="CMU Concrete" w:hAnsi="CMU Concrete"/>
        </w:rPr>
        <w:t>이항</w:t>
      </w:r>
      <w:r w:rsidRPr="006C16B0">
        <w:rPr>
          <w:rFonts w:ascii="CMU Concrete" w:hAnsi="CMU Concrete"/>
        </w:rPr>
        <w:t xml:space="preserve"> </w:t>
      </w:r>
      <w:r w:rsidRPr="006C16B0">
        <w:rPr>
          <w:rFonts w:ascii="CMU Concrete" w:hAnsi="CMU Concrete"/>
        </w:rPr>
        <w:t>자료인</w:t>
      </w:r>
      <w:r w:rsidRPr="006C16B0">
        <w:rPr>
          <w:rFonts w:ascii="CMU Concrete" w:hAnsi="CMU Concrete"/>
        </w:rPr>
        <w:t xml:space="preserve"> </w:t>
      </w:r>
      <w:r w:rsidRPr="006C16B0">
        <w:rPr>
          <w:rFonts w:ascii="CMU Concrete" w:hAnsi="CMU Concrete"/>
        </w:rPr>
        <w:t>경우</w:t>
      </w:r>
      <w:r w:rsidRPr="006C16B0">
        <w:rPr>
          <w:rFonts w:ascii="CMU Concrete" w:hAnsi="CMU Concrete"/>
        </w:rPr>
        <w:t xml:space="preserve"> </w:t>
      </w:r>
      <w:r w:rsidRPr="006C16B0">
        <w:rPr>
          <w:rFonts w:ascii="CMU Concrete" w:hAnsi="CMU Concrete"/>
        </w:rPr>
        <w:t>그</w:t>
      </w:r>
      <w:r w:rsidRPr="006C16B0">
        <w:rPr>
          <w:rFonts w:ascii="CMU Concrete" w:hAnsi="CMU Concrete"/>
        </w:rPr>
        <w:t xml:space="preserve"> </w:t>
      </w:r>
      <w:r w:rsidRPr="006C16B0">
        <w:rPr>
          <w:rFonts w:ascii="CMU Concrete" w:hAnsi="CMU Concrete"/>
        </w:rPr>
        <w:t>비율에</w:t>
      </w:r>
      <w:r w:rsidRPr="006C16B0">
        <w:rPr>
          <w:rFonts w:ascii="CMU Concrete" w:hAnsi="CMU Concrete"/>
        </w:rPr>
        <w:t xml:space="preserve"> </w:t>
      </w:r>
      <w:r w:rsidRPr="006C16B0">
        <w:rPr>
          <w:rFonts w:ascii="CMU Concrete" w:hAnsi="CMU Concrete"/>
        </w:rPr>
        <w:t>대한</w:t>
      </w:r>
      <w:r w:rsidRPr="006C16B0">
        <w:rPr>
          <w:rFonts w:ascii="CMU Concrete" w:hAnsi="CMU Concrete"/>
        </w:rPr>
        <w:t xml:space="preserve"> </w:t>
      </w:r>
      <w:r w:rsidRPr="006C16B0">
        <w:rPr>
          <w:rFonts w:ascii="CMU Concrete" w:hAnsi="CMU Concrete"/>
        </w:rPr>
        <w:t>신뢰구간</w:t>
      </w:r>
      <w:r w:rsidRPr="006C16B0">
        <w:rPr>
          <w:rFonts w:ascii="CMU Concrete" w:hAnsi="CMU Concrete"/>
        </w:rPr>
        <w:t xml:space="preserve"> </w:t>
      </w:r>
      <w:r w:rsidRPr="006C16B0">
        <w:rPr>
          <w:rFonts w:ascii="CMU Concrete" w:hAnsi="CMU Concrete"/>
        </w:rPr>
        <w:t>계산</w:t>
      </w:r>
      <w:r w:rsidRPr="006C16B0">
        <w:rPr>
          <w:rFonts w:ascii="CMU Concrete" w:hAnsi="CMU Concrete"/>
        </w:rPr>
        <w:t xml:space="preserve"> </w:t>
      </w:r>
      <w:r w:rsidRPr="006C16B0">
        <w:rPr>
          <w:rFonts w:ascii="CMU Concrete" w:hAnsi="CMU Concrete"/>
        </w:rPr>
        <w:t>및</w:t>
      </w:r>
      <w:r w:rsidRPr="006C16B0">
        <w:rPr>
          <w:rFonts w:ascii="CMU Concrete" w:hAnsi="CMU Concrete"/>
        </w:rPr>
        <w:t xml:space="preserve"> </w:t>
      </w:r>
      <w:r w:rsidRPr="006C16B0">
        <w:rPr>
          <w:rFonts w:ascii="CMU Concrete" w:hAnsi="CMU Concrete"/>
        </w:rPr>
        <w:t>가설</w:t>
      </w:r>
      <w:r w:rsidRPr="006C16B0">
        <w:rPr>
          <w:rFonts w:ascii="CMU Concrete" w:hAnsi="CMU Concrete"/>
        </w:rPr>
        <w:t xml:space="preserve"> </w:t>
      </w:r>
      <w:r w:rsidRPr="006C16B0">
        <w:rPr>
          <w:rFonts w:ascii="CMU Concrete" w:hAnsi="CMU Concrete"/>
        </w:rPr>
        <w:t>검정을</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sidRPr="006C16B0">
        <w:rPr>
          <w:rFonts w:ascii="CMU Concrete" w:hAnsi="CMU Concrete"/>
          <w:b/>
        </w:rPr>
        <w:t>단일</w:t>
      </w:r>
      <w:r w:rsidRPr="006C16B0">
        <w:rPr>
          <w:rFonts w:ascii="CMU Concrete" w:hAnsi="CMU Concrete"/>
          <w:b/>
        </w:rPr>
        <w:t xml:space="preserve"> </w:t>
      </w:r>
      <w:r w:rsidRPr="006C16B0">
        <w:rPr>
          <w:rFonts w:ascii="CMU Concrete" w:hAnsi="CMU Concrete"/>
          <w:b/>
        </w:rPr>
        <w:t>비율</w:t>
      </w:r>
      <w:r w:rsidRPr="006C16B0">
        <w:rPr>
          <w:rFonts w:ascii="CMU Concrete" w:hAnsi="CMU Concrete"/>
          <w:b/>
        </w:rPr>
        <w:t xml:space="preserve"> </w:t>
      </w:r>
      <w:r w:rsidRPr="006C16B0">
        <w:rPr>
          <w:rFonts w:ascii="CMU Concrete" w:hAnsi="CMU Concrete"/>
          <w:b/>
        </w:rPr>
        <w:t>검정</w:t>
      </w:r>
      <w:r w:rsidRPr="006C16B0">
        <w:rPr>
          <w:rFonts w:ascii="CMU Concrete" w:hAnsi="CMU Concrete"/>
        </w:rPr>
        <w:t xml:space="preserve"> </w:t>
      </w:r>
      <w:r w:rsidRPr="006C16B0">
        <w:rPr>
          <w:rFonts w:ascii="CMU Concrete" w:hAnsi="CMU Concrete"/>
        </w:rPr>
        <w:t>기능을</w:t>
      </w:r>
      <w:r w:rsidRPr="006C16B0">
        <w:rPr>
          <w:rFonts w:ascii="CMU Concrete" w:hAnsi="CMU Concrete"/>
        </w:rPr>
        <w:t xml:space="preserve"> </w:t>
      </w:r>
      <w:r w:rsidRPr="006C16B0">
        <w:rPr>
          <w:rFonts w:ascii="CMU Concrete" w:hAnsi="CMU Concrete"/>
        </w:rPr>
        <w:t>제공합니다</w:t>
      </w:r>
      <w:r w:rsidRPr="006C16B0">
        <w:rPr>
          <w:rFonts w:ascii="CMU Concrete" w:hAnsi="CMU Concrete"/>
        </w:rPr>
        <w:t xml:space="preserve">. ECMiner™ </w:t>
      </w:r>
      <w:r w:rsidRPr="006C16B0">
        <w:rPr>
          <w:rFonts w:ascii="CMU Concrete" w:hAnsi="CMU Concrete"/>
        </w:rPr>
        <w:t>에서는</w:t>
      </w:r>
      <w:r w:rsidRPr="006C16B0">
        <w:rPr>
          <w:rFonts w:ascii="CMU Concrete" w:hAnsi="CMU Concrete"/>
        </w:rPr>
        <w:t xml:space="preserve"> </w:t>
      </w:r>
      <w:r w:rsidRPr="006C16B0">
        <w:rPr>
          <w:rFonts w:ascii="CMU Concrete" w:hAnsi="CMU Concrete"/>
        </w:rPr>
        <w:t>정규분포에</w:t>
      </w:r>
      <w:r w:rsidRPr="006C16B0">
        <w:rPr>
          <w:rFonts w:ascii="CMU Concrete" w:hAnsi="CMU Concrete"/>
        </w:rPr>
        <w:t xml:space="preserve"> </w:t>
      </w:r>
      <w:r w:rsidR="00075EC5" w:rsidRPr="006C16B0">
        <w:rPr>
          <w:rFonts w:ascii="CMU Concrete" w:hAnsi="CMU Concrete" w:hint="eastAsia"/>
        </w:rPr>
        <w:t>근사</w:t>
      </w:r>
      <w:r w:rsidR="00075EC5" w:rsidRPr="006C16B0">
        <w:rPr>
          <w:rFonts w:ascii="CMU Concrete" w:hAnsi="CMU Concrete" w:hint="eastAsia"/>
        </w:rPr>
        <w:t xml:space="preserve"> </w:t>
      </w:r>
      <w:r w:rsidR="00075EC5" w:rsidRPr="006C16B0">
        <w:rPr>
          <w:rFonts w:ascii="CMU Concrete" w:hAnsi="CMU Concrete" w:hint="eastAsia"/>
        </w:rPr>
        <w:t>된</w:t>
      </w:r>
      <w:r w:rsidRPr="006C16B0">
        <w:rPr>
          <w:rFonts w:ascii="CMU Concrete" w:hAnsi="CMU Concrete"/>
        </w:rPr>
        <w:t xml:space="preserve"> </w:t>
      </w:r>
      <w:r w:rsidRPr="006C16B0">
        <w:rPr>
          <w:rFonts w:ascii="CMU Concrete" w:hAnsi="CMU Concrete"/>
        </w:rPr>
        <w:t>통계량</w:t>
      </w:r>
      <w:r w:rsidRPr="006C16B0">
        <w:rPr>
          <w:rFonts w:ascii="CMU Concrete" w:hAnsi="CMU Concrete"/>
        </w:rPr>
        <w:t xml:space="preserve"> </w:t>
      </w:r>
      <w:r w:rsidRPr="006C16B0">
        <w:rPr>
          <w:rFonts w:ascii="CMU Concrete" w:hAnsi="CMU Concrete"/>
        </w:rPr>
        <w:t>및</w:t>
      </w:r>
      <w:r w:rsidRPr="006C16B0">
        <w:rPr>
          <w:rFonts w:ascii="CMU Concrete" w:hAnsi="CMU Concrete"/>
        </w:rPr>
        <w:t xml:space="preserve"> </w:t>
      </w:r>
      <w:r w:rsidRPr="006C16B0">
        <w:rPr>
          <w:rFonts w:ascii="CMU Concrete" w:hAnsi="CMU Concrete"/>
        </w:rPr>
        <w:t>신뢰구간을</w:t>
      </w:r>
      <w:r w:rsidRPr="006C16B0">
        <w:rPr>
          <w:rFonts w:ascii="CMU Concrete" w:hAnsi="CMU Concrete"/>
        </w:rPr>
        <w:t xml:space="preserve"> </w:t>
      </w:r>
      <w:r w:rsidRPr="006C16B0">
        <w:rPr>
          <w:rFonts w:ascii="CMU Concrete" w:hAnsi="CMU Concrete"/>
        </w:rPr>
        <w:t>제공합니다</w:t>
      </w:r>
      <w:r w:rsidRPr="006C16B0">
        <w:rPr>
          <w:rFonts w:ascii="CMU Concrete" w:hAnsi="CMU Concrete"/>
        </w:rPr>
        <w:t>.</w:t>
      </w:r>
    </w:p>
    <w:p w14:paraId="7F8B0179"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12C47CB1" w14:textId="77777777" w:rsidR="00B51D7D" w:rsidRDefault="00B51D7D" w:rsidP="00B51D7D">
      <w:pPr>
        <w:ind w:left="400"/>
        <w:rPr>
          <w:rFonts w:ascii="CMU Concrete" w:hAnsi="CMU Concrete"/>
        </w:rPr>
      </w:pPr>
      <w:r w:rsidRPr="006C16B0">
        <w:rPr>
          <w:rFonts w:ascii="CMU Concrete" w:hAnsi="CMU Concrete"/>
          <w:b/>
        </w:rPr>
        <w:t>[</w:t>
      </w:r>
      <w:r w:rsidRPr="006C16B0">
        <w:rPr>
          <w:rFonts w:ascii="CMU Concrete" w:hAnsi="CMU Concrete"/>
          <w:b/>
        </w:rPr>
        <w:t>분석</w:t>
      </w:r>
      <w:r w:rsidRPr="006C16B0">
        <w:rPr>
          <w:rFonts w:ascii="CMU Concrete" w:hAnsi="CMU Concrete"/>
          <w:b/>
        </w:rPr>
        <w:t>] - [</w:t>
      </w:r>
      <w:r w:rsidRPr="006C16B0">
        <w:rPr>
          <w:rFonts w:ascii="CMU Concrete" w:hAnsi="CMU Concrete"/>
          <w:b/>
        </w:rPr>
        <w:t>기초통계</w:t>
      </w:r>
      <w:r w:rsidRPr="006C16B0">
        <w:rPr>
          <w:rFonts w:ascii="CMU Concrete" w:hAnsi="CMU Concrete"/>
          <w:b/>
        </w:rPr>
        <w:t>] – [</w:t>
      </w:r>
      <w:r w:rsidRPr="006C16B0">
        <w:rPr>
          <w:rFonts w:ascii="CMU Concrete" w:hAnsi="CMU Concrete"/>
          <w:b/>
        </w:rPr>
        <w:t>비율</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 – [</w:t>
      </w:r>
      <w:r w:rsidRPr="006C16B0">
        <w:rPr>
          <w:rFonts w:ascii="CMU Concrete" w:hAnsi="CMU Concrete"/>
          <w:b/>
        </w:rPr>
        <w:t>단일</w:t>
      </w:r>
      <w:r w:rsidRPr="006C16B0">
        <w:rPr>
          <w:rFonts w:ascii="CMU Concrete" w:hAnsi="CMU Concrete"/>
          <w:b/>
        </w:rPr>
        <w:t xml:space="preserve"> </w:t>
      </w:r>
      <w:r w:rsidRPr="006C16B0">
        <w:rPr>
          <w:rFonts w:ascii="CMU Concrete" w:hAnsi="CMU Concrete"/>
          <w:b/>
        </w:rPr>
        <w:t>비율</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w:t>
      </w:r>
      <w:r w:rsidRPr="006C16B0">
        <w:rPr>
          <w:rFonts w:ascii="CMU Concrete" w:hAnsi="CMU Concrete"/>
        </w:rPr>
        <w:t>을</w:t>
      </w:r>
      <w:r w:rsidRPr="006C16B0">
        <w:rPr>
          <w:rFonts w:ascii="CMU Concrete" w:hAnsi="CMU Concrete"/>
        </w:rPr>
        <w:t xml:space="preserve"> </w:t>
      </w:r>
      <w:r w:rsidRPr="006C16B0">
        <w:rPr>
          <w:rFonts w:ascii="CMU Concrete" w:hAnsi="CMU Concrete"/>
        </w:rPr>
        <w:t>선택하면</w:t>
      </w:r>
      <w:r w:rsidRPr="006C16B0">
        <w:rPr>
          <w:rFonts w:ascii="CMU Concrete" w:hAnsi="CMU Concrete"/>
        </w:rPr>
        <w:t xml:space="preserve"> </w:t>
      </w:r>
      <w:r w:rsidRPr="006C16B0">
        <w:rPr>
          <w:rFonts w:ascii="CMU Concrete" w:hAnsi="CMU Concrete"/>
        </w:rPr>
        <w:t>다음과</w:t>
      </w:r>
      <w:r w:rsidRPr="006C16B0">
        <w:rPr>
          <w:rFonts w:ascii="CMU Concrete" w:hAnsi="CMU Concrete"/>
        </w:rPr>
        <w:t xml:space="preserve"> </w:t>
      </w:r>
      <w:r w:rsidRPr="006C16B0">
        <w:rPr>
          <w:rFonts w:ascii="CMU Concrete" w:hAnsi="CMU Concrete"/>
        </w:rPr>
        <w:t>같은</w:t>
      </w:r>
      <w:r w:rsidRPr="006C16B0">
        <w:rPr>
          <w:rFonts w:ascii="CMU Concrete" w:hAnsi="CMU Concrete"/>
        </w:rPr>
        <w:t xml:space="preserve"> </w:t>
      </w:r>
      <w:r w:rsidRPr="006C16B0">
        <w:rPr>
          <w:rFonts w:ascii="CMU Concrete" w:hAnsi="CMU Concrete"/>
        </w:rPr>
        <w:t>단일</w:t>
      </w:r>
      <w:r w:rsidRPr="006C16B0">
        <w:rPr>
          <w:rFonts w:ascii="CMU Concrete" w:hAnsi="CMU Concrete"/>
        </w:rPr>
        <w:t xml:space="preserve"> </w:t>
      </w:r>
      <w:r w:rsidRPr="006C16B0">
        <w:rPr>
          <w:rFonts w:ascii="CMU Concrete" w:hAnsi="CMU Concrete"/>
        </w:rPr>
        <w:t>비율</w:t>
      </w:r>
      <w:r w:rsidRPr="006C16B0">
        <w:rPr>
          <w:rFonts w:ascii="CMU Concrete" w:hAnsi="CMU Concrete"/>
        </w:rPr>
        <w:t xml:space="preserve"> </w:t>
      </w:r>
      <w:r w:rsidRPr="006C16B0">
        <w:rPr>
          <w:rFonts w:ascii="CMU Concrete" w:hAnsi="CMU Concrete"/>
        </w:rPr>
        <w:t>검정</w:t>
      </w:r>
      <w:r w:rsidRPr="006C16B0">
        <w:rPr>
          <w:rFonts w:ascii="CMU Concrete" w:hAnsi="CMU Concrete"/>
        </w:rPr>
        <w:t xml:space="preserve"> </w:t>
      </w:r>
      <w:r w:rsidRPr="006C16B0">
        <w:rPr>
          <w:rFonts w:ascii="CMU Concrete" w:hAnsi="CMU Concrete"/>
        </w:rPr>
        <w:t>다이얼로그가</w:t>
      </w:r>
      <w:r w:rsidRPr="006C16B0">
        <w:rPr>
          <w:rFonts w:ascii="CMU Concrete" w:hAnsi="CMU Concrete"/>
        </w:rPr>
        <w:t xml:space="preserve"> </w:t>
      </w:r>
      <w:r w:rsidRPr="006C16B0">
        <w:rPr>
          <w:rFonts w:ascii="CMU Concrete" w:hAnsi="CMU Concrete"/>
        </w:rPr>
        <w:t>나타납니다</w:t>
      </w:r>
      <w:r w:rsidRPr="006C16B0">
        <w:rPr>
          <w:rFonts w:ascii="CMU Concrete" w:hAnsi="CMU Concrete"/>
        </w:rPr>
        <w:t>.</w:t>
      </w:r>
    </w:p>
    <w:p w14:paraId="16F03DFD" w14:textId="77777777" w:rsidR="00B51D7D" w:rsidRDefault="00B51D7D" w:rsidP="00B51D7D">
      <w:pPr>
        <w:ind w:left="400"/>
        <w:rPr>
          <w:rFonts w:ascii="CMU Concrete" w:hAnsi="CMU Concrete"/>
        </w:rPr>
      </w:pPr>
    </w:p>
    <w:p w14:paraId="1986C26B"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5960F785" wp14:editId="6444500E">
            <wp:extent cx="3105150" cy="2105025"/>
            <wp:effectExtent l="0" t="0" r="0" b="9525"/>
            <wp:docPr id="1296" name="그림 58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image001"/>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61DD3C7D" w14:textId="77777777" w:rsidR="00B51D7D" w:rsidRDefault="00B51D7D" w:rsidP="00B51D7D">
      <w:pPr>
        <w:ind w:left="400"/>
        <w:rPr>
          <w:rFonts w:ascii="CMU Concrete" w:hAnsi="CMU Concrete"/>
        </w:rPr>
      </w:pPr>
    </w:p>
    <w:p w14:paraId="7F667B65" w14:textId="77777777" w:rsidR="00B51D7D" w:rsidRPr="006C16B0" w:rsidRDefault="00B51D7D" w:rsidP="00B51D7D">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1998D8CA" w14:textId="77777777" w:rsidR="00B51D7D" w:rsidRPr="006C16B0" w:rsidRDefault="00B51D7D" w:rsidP="00401892">
      <w:pPr>
        <w:numPr>
          <w:ilvl w:val="0"/>
          <w:numId w:val="113"/>
        </w:numPr>
        <w:tabs>
          <w:tab w:val="clear" w:pos="1817"/>
          <w:tab w:val="num" w:pos="900"/>
        </w:tabs>
        <w:ind w:left="1080" w:hanging="180"/>
        <w:rPr>
          <w:rFonts w:ascii="CMU Concrete" w:hAnsi="CMU Concrete"/>
        </w:rPr>
      </w:pPr>
      <w:r w:rsidRPr="006C16B0">
        <w:rPr>
          <w:rFonts w:ascii="CMU Concrete" w:hAnsi="CMU Concrete"/>
        </w:rPr>
        <w:t>변수</w:t>
      </w:r>
      <w:r w:rsidRPr="006C16B0">
        <w:rPr>
          <w:rFonts w:ascii="CMU Concrete" w:hAnsi="CMU Concrete"/>
        </w:rPr>
        <w:t xml:space="preserve"> </w:t>
      </w:r>
      <w:r w:rsidRPr="006C16B0">
        <w:rPr>
          <w:rFonts w:ascii="CMU Concrete" w:hAnsi="CMU Concrete"/>
        </w:rPr>
        <w:t>선택</w:t>
      </w:r>
      <w:r w:rsidRPr="006C16B0">
        <w:rPr>
          <w:rFonts w:ascii="CMU Concrete" w:hAnsi="CMU Concrete"/>
        </w:rPr>
        <w:t xml:space="preserve"> </w:t>
      </w:r>
      <w:r w:rsidRPr="006C16B0">
        <w:rPr>
          <w:rFonts w:ascii="CMU Concrete" w:hAnsi="CMU Concrete"/>
        </w:rPr>
        <w:t>방법은</w:t>
      </w:r>
      <w:r w:rsidRPr="006C16B0">
        <w:rPr>
          <w:rFonts w:ascii="CMU Concrete" w:hAnsi="CMU Concrete"/>
        </w:rPr>
        <w:t xml:space="preserve"> </w:t>
      </w:r>
      <w:r w:rsidRPr="006C16B0">
        <w:rPr>
          <w:rFonts w:ascii="CMU Concrete" w:hAnsi="CMU Concrete"/>
        </w:rPr>
        <w:t>데이터</w:t>
      </w:r>
      <w:r w:rsidRPr="006C16B0">
        <w:rPr>
          <w:rFonts w:ascii="CMU Concrete" w:hAnsi="CMU Concrete"/>
        </w:rPr>
        <w:t xml:space="preserve"> </w:t>
      </w:r>
      <w:r w:rsidRPr="006C16B0">
        <w:rPr>
          <w:rFonts w:ascii="CMU Concrete" w:hAnsi="CMU Concrete"/>
        </w:rPr>
        <w:t>탐색창의</w:t>
      </w:r>
      <w:r w:rsidRPr="006C16B0">
        <w:rPr>
          <w:rFonts w:ascii="CMU Concrete" w:hAnsi="CMU Concrete"/>
        </w:rPr>
        <w:t xml:space="preserve"> </w:t>
      </w:r>
      <w:r w:rsidRPr="006C16B0">
        <w:rPr>
          <w:rFonts w:ascii="CMU Concrete" w:hAnsi="CMU Concrete"/>
        </w:rPr>
        <w:t>이항</w:t>
      </w:r>
      <w:r w:rsidRPr="006C16B0">
        <w:rPr>
          <w:rFonts w:ascii="CMU Concrete" w:hAnsi="CMU Concrete"/>
        </w:rPr>
        <w:t xml:space="preserve"> </w:t>
      </w:r>
      <w:r w:rsidRPr="006C16B0">
        <w:rPr>
          <w:rFonts w:ascii="CMU Concrete" w:hAnsi="CMU Concrete"/>
        </w:rPr>
        <w:t>변수를</w:t>
      </w:r>
      <w:r w:rsidRPr="006C16B0">
        <w:rPr>
          <w:rFonts w:ascii="CMU Concrete" w:hAnsi="CMU Concrete"/>
        </w:rPr>
        <w:t xml:space="preserve"> </w:t>
      </w:r>
      <w:r w:rsidRPr="006C16B0">
        <w:rPr>
          <w:rFonts w:ascii="CMU Concrete" w:hAnsi="CMU Concrete"/>
        </w:rPr>
        <w:t>사용하는</w:t>
      </w:r>
      <w:r w:rsidRPr="006C16B0">
        <w:rPr>
          <w:rFonts w:ascii="CMU Concrete" w:hAnsi="CMU Concrete"/>
        </w:rPr>
        <w:t xml:space="preserve"> </w:t>
      </w:r>
      <w:r w:rsidRPr="006C16B0">
        <w:rPr>
          <w:rFonts w:ascii="CMU Concrete" w:hAnsi="CMU Concrete"/>
        </w:rPr>
        <w:t>방법으로</w:t>
      </w:r>
      <w:r w:rsidRPr="006C16B0">
        <w:rPr>
          <w:rFonts w:ascii="CMU Concrete" w:hAnsi="CMU Concrete"/>
        </w:rPr>
        <w:t xml:space="preserve">, </w:t>
      </w:r>
      <w:r w:rsidRPr="006C16B0">
        <w:rPr>
          <w:rFonts w:ascii="CMU Concrete" w:hAnsi="CMU Concrete"/>
        </w:rPr>
        <w:t>해당</w:t>
      </w:r>
      <w:r w:rsidRPr="006C16B0">
        <w:rPr>
          <w:rFonts w:ascii="CMU Concrete" w:hAnsi="CMU Concrete"/>
        </w:rPr>
        <w:t xml:space="preserve"> </w:t>
      </w:r>
      <w:r w:rsidRPr="006C16B0">
        <w:rPr>
          <w:rFonts w:ascii="CMU Concrete" w:hAnsi="CMU Concrete"/>
        </w:rPr>
        <w:t>변수</w:t>
      </w:r>
      <w:r w:rsidRPr="006C16B0">
        <w:rPr>
          <w:rFonts w:ascii="CMU Concrete" w:hAnsi="CMU Concrete"/>
        </w:rPr>
        <w:t>(</w:t>
      </w:r>
      <w:r w:rsidRPr="006C16B0">
        <w:rPr>
          <w:rFonts w:ascii="CMU Concrete" w:hAnsi="CMU Concrete"/>
        </w:rPr>
        <w:t>이항</w:t>
      </w:r>
      <w:r w:rsidRPr="006C16B0">
        <w:rPr>
          <w:rFonts w:ascii="CMU Concrete" w:hAnsi="CMU Concrete"/>
        </w:rPr>
        <w:t xml:space="preserve"> </w:t>
      </w:r>
      <w:r w:rsidRPr="006C16B0">
        <w:rPr>
          <w:rFonts w:ascii="CMU Concrete" w:hAnsi="CMU Concrete"/>
        </w:rPr>
        <w:t>변수여야만</w:t>
      </w:r>
      <w:r w:rsidRPr="006C16B0">
        <w:rPr>
          <w:rFonts w:ascii="CMU Concrete" w:hAnsi="CMU Concrete"/>
        </w:rPr>
        <w:t xml:space="preserve"> </w:t>
      </w:r>
      <w:r w:rsidRPr="006C16B0">
        <w:rPr>
          <w:rFonts w:ascii="CMU Concrete" w:hAnsi="CMU Concrete"/>
        </w:rPr>
        <w:t>함</w:t>
      </w:r>
      <w:r w:rsidRPr="006C16B0">
        <w:rPr>
          <w:rFonts w:ascii="CMU Concrete" w:hAnsi="CMU Concrete"/>
        </w:rPr>
        <w:t>)</w:t>
      </w:r>
      <w:r w:rsidRPr="006C16B0">
        <w:rPr>
          <w:rFonts w:ascii="CMU Concrete" w:hAnsi="CMU Concrete"/>
        </w:rPr>
        <w:t>를</w:t>
      </w:r>
      <w:r w:rsidRPr="006C16B0">
        <w:rPr>
          <w:rFonts w:ascii="CMU Concrete" w:hAnsi="CMU Concrete"/>
        </w:rPr>
        <w:t xml:space="preserve"> </w:t>
      </w:r>
      <w:r w:rsidRPr="006C16B0">
        <w:rPr>
          <w:rFonts w:ascii="CMU Concrete" w:hAnsi="CMU Concrete"/>
        </w:rPr>
        <w:t>선택하고</w:t>
      </w:r>
      <w:r w:rsidRPr="006C16B0">
        <w:rPr>
          <w:rFonts w:ascii="CMU Concrete" w:hAnsi="CMU Concrete"/>
        </w:rPr>
        <w:t xml:space="preserve"> </w:t>
      </w:r>
      <w:r w:rsidRPr="006C16B0">
        <w:rPr>
          <w:rFonts w:ascii="CMU Concrete" w:hAnsi="CMU Concrete"/>
        </w:rPr>
        <w:t>두</w:t>
      </w:r>
      <w:r w:rsidRPr="006C16B0">
        <w:rPr>
          <w:rFonts w:ascii="CMU Concrete" w:hAnsi="CMU Concrete"/>
        </w:rPr>
        <w:t xml:space="preserve"> </w:t>
      </w:r>
      <w:r w:rsidRPr="006C16B0">
        <w:rPr>
          <w:rFonts w:ascii="CMU Concrete" w:hAnsi="CMU Concrete"/>
        </w:rPr>
        <w:t>가지의</w:t>
      </w:r>
      <w:r w:rsidRPr="006C16B0">
        <w:rPr>
          <w:rFonts w:ascii="CMU Concrete" w:hAnsi="CMU Concrete"/>
        </w:rPr>
        <w:t xml:space="preserve"> </w:t>
      </w:r>
      <w:r w:rsidRPr="006C16B0">
        <w:rPr>
          <w:rFonts w:ascii="CMU Concrete" w:hAnsi="CMU Concrete"/>
        </w:rPr>
        <w:t>수준</w:t>
      </w:r>
      <w:r w:rsidRPr="006C16B0">
        <w:rPr>
          <w:rFonts w:ascii="CMU Concrete" w:hAnsi="CMU Concrete"/>
        </w:rPr>
        <w:t xml:space="preserve"> </w:t>
      </w:r>
      <w:r w:rsidRPr="006C16B0">
        <w:rPr>
          <w:rFonts w:ascii="CMU Concrete" w:hAnsi="CMU Concrete"/>
        </w:rPr>
        <w:t>중에</w:t>
      </w:r>
      <w:r w:rsidRPr="006C16B0">
        <w:rPr>
          <w:rFonts w:ascii="CMU Concrete" w:hAnsi="CMU Concrete"/>
        </w:rPr>
        <w:t xml:space="preserve"> </w:t>
      </w:r>
      <w:r w:rsidRPr="006C16B0">
        <w:rPr>
          <w:rFonts w:ascii="CMU Concrete" w:hAnsi="CMU Concrete"/>
        </w:rPr>
        <w:t>어느</w:t>
      </w:r>
      <w:r w:rsidRPr="006C16B0">
        <w:rPr>
          <w:rFonts w:ascii="CMU Concrete" w:hAnsi="CMU Concrete"/>
        </w:rPr>
        <w:t xml:space="preserve"> </w:t>
      </w:r>
      <w:r w:rsidRPr="006C16B0">
        <w:rPr>
          <w:rFonts w:ascii="CMU Concrete" w:hAnsi="CMU Concrete"/>
        </w:rPr>
        <w:t>수준을</w:t>
      </w:r>
      <w:r w:rsidRPr="006C16B0">
        <w:rPr>
          <w:rFonts w:ascii="CMU Concrete" w:hAnsi="CMU Concrete"/>
        </w:rPr>
        <w:t xml:space="preserve"> </w:t>
      </w:r>
      <w:r w:rsidRPr="006C16B0">
        <w:rPr>
          <w:rFonts w:ascii="CMU Concrete" w:hAnsi="CMU Concrete"/>
        </w:rPr>
        <w:t>이벤트로</w:t>
      </w:r>
      <w:r w:rsidRPr="006C16B0">
        <w:rPr>
          <w:rFonts w:ascii="CMU Concrete" w:hAnsi="CMU Concrete"/>
        </w:rPr>
        <w:t xml:space="preserve"> </w:t>
      </w:r>
      <w:r w:rsidRPr="006C16B0">
        <w:rPr>
          <w:rFonts w:ascii="CMU Concrete" w:hAnsi="CMU Concrete"/>
        </w:rPr>
        <w:t>할</w:t>
      </w:r>
      <w:r w:rsidRPr="006C16B0">
        <w:rPr>
          <w:rFonts w:ascii="CMU Concrete" w:hAnsi="CMU Concrete"/>
        </w:rPr>
        <w:t xml:space="preserve"> </w:t>
      </w:r>
      <w:r w:rsidRPr="006C16B0">
        <w:rPr>
          <w:rFonts w:ascii="CMU Concrete" w:hAnsi="CMU Concrete"/>
        </w:rPr>
        <w:t>것인지</w:t>
      </w:r>
      <w:r w:rsidRPr="006C16B0">
        <w:rPr>
          <w:rFonts w:ascii="CMU Concrete" w:hAnsi="CMU Concrete"/>
        </w:rPr>
        <w:t xml:space="preserve"> </w:t>
      </w:r>
      <w:r w:rsidRPr="006C16B0">
        <w:rPr>
          <w:rFonts w:ascii="CMU Concrete" w:hAnsi="CMU Concrete"/>
        </w:rPr>
        <w:t>결정합니다</w:t>
      </w:r>
      <w:r w:rsidRPr="006C16B0">
        <w:rPr>
          <w:rFonts w:ascii="CMU Concrete" w:hAnsi="CMU Concrete"/>
        </w:rPr>
        <w:t>.</w:t>
      </w:r>
    </w:p>
    <w:p w14:paraId="17C1840B" w14:textId="77777777" w:rsidR="00B51D7D" w:rsidRPr="006C16B0" w:rsidRDefault="00B51D7D" w:rsidP="00401892">
      <w:pPr>
        <w:numPr>
          <w:ilvl w:val="0"/>
          <w:numId w:val="113"/>
        </w:numPr>
        <w:tabs>
          <w:tab w:val="clear" w:pos="1817"/>
          <w:tab w:val="num" w:pos="900"/>
        </w:tabs>
        <w:ind w:left="1080" w:hanging="180"/>
        <w:rPr>
          <w:rFonts w:ascii="CMU Concrete" w:hAnsi="CMU Concrete"/>
        </w:rPr>
      </w:pPr>
      <w:r w:rsidRPr="006C16B0">
        <w:rPr>
          <w:rFonts w:ascii="CMU Concrete" w:hAnsi="CMU Concrete"/>
        </w:rPr>
        <w:t>직접</w:t>
      </w:r>
      <w:r w:rsidRPr="006C16B0">
        <w:rPr>
          <w:rFonts w:ascii="CMU Concrete" w:hAnsi="CMU Concrete"/>
        </w:rPr>
        <w:t xml:space="preserve"> </w:t>
      </w:r>
      <w:r w:rsidRPr="006C16B0">
        <w:rPr>
          <w:rFonts w:ascii="CMU Concrete" w:hAnsi="CMU Concrete"/>
        </w:rPr>
        <w:t>입력</w:t>
      </w:r>
      <w:r w:rsidRPr="006C16B0">
        <w:rPr>
          <w:rFonts w:ascii="CMU Concrete" w:hAnsi="CMU Concrete"/>
        </w:rPr>
        <w:t xml:space="preserve"> </w:t>
      </w:r>
      <w:r w:rsidRPr="006C16B0">
        <w:rPr>
          <w:rFonts w:ascii="CMU Concrete" w:hAnsi="CMU Concrete"/>
        </w:rPr>
        <w:t>방법에서는</w:t>
      </w:r>
      <w:r w:rsidRPr="006C16B0">
        <w:rPr>
          <w:rFonts w:ascii="CMU Concrete" w:hAnsi="CMU Concrete"/>
        </w:rPr>
        <w:t xml:space="preserve"> </w:t>
      </w:r>
      <w:r w:rsidRPr="006C16B0">
        <w:rPr>
          <w:rFonts w:ascii="CMU Concrete" w:hAnsi="CMU Concrete"/>
        </w:rPr>
        <w:t>베르누이</w:t>
      </w:r>
      <w:r w:rsidRPr="006C16B0">
        <w:rPr>
          <w:rFonts w:ascii="CMU Concrete" w:hAnsi="CMU Concrete"/>
        </w:rPr>
        <w:t xml:space="preserve"> </w:t>
      </w:r>
      <w:r w:rsidRPr="006C16B0">
        <w:rPr>
          <w:rFonts w:ascii="CMU Concrete" w:hAnsi="CMU Concrete"/>
        </w:rPr>
        <w:t>시행의</w:t>
      </w:r>
      <w:r w:rsidRPr="006C16B0">
        <w:rPr>
          <w:rFonts w:ascii="CMU Concrete" w:hAnsi="CMU Concrete"/>
        </w:rPr>
        <w:t xml:space="preserve"> </w:t>
      </w:r>
      <w:r w:rsidRPr="006C16B0">
        <w:rPr>
          <w:rFonts w:ascii="CMU Concrete" w:hAnsi="CMU Concrete"/>
        </w:rPr>
        <w:t>횟수와</w:t>
      </w:r>
      <w:r w:rsidRPr="006C16B0">
        <w:rPr>
          <w:rFonts w:ascii="CMU Concrete" w:hAnsi="CMU Concrete"/>
        </w:rPr>
        <w:t xml:space="preserve"> </w:t>
      </w:r>
      <w:r w:rsidRPr="006C16B0">
        <w:rPr>
          <w:rFonts w:ascii="CMU Concrete" w:hAnsi="CMU Concrete"/>
        </w:rPr>
        <w:t>그</w:t>
      </w:r>
      <w:r w:rsidRPr="006C16B0">
        <w:rPr>
          <w:rFonts w:ascii="CMU Concrete" w:hAnsi="CMU Concrete"/>
        </w:rPr>
        <w:t xml:space="preserve"> </w:t>
      </w:r>
      <w:r w:rsidRPr="006C16B0">
        <w:rPr>
          <w:rFonts w:ascii="CMU Concrete" w:hAnsi="CMU Concrete"/>
        </w:rPr>
        <w:t>중</w:t>
      </w:r>
      <w:r w:rsidRPr="006C16B0">
        <w:rPr>
          <w:rFonts w:ascii="CMU Concrete" w:hAnsi="CMU Concrete"/>
        </w:rPr>
        <w:t xml:space="preserve"> </w:t>
      </w:r>
      <w:r w:rsidRPr="006C16B0">
        <w:rPr>
          <w:rFonts w:ascii="CMU Concrete" w:hAnsi="CMU Concrete"/>
        </w:rPr>
        <w:t>이벤트</w:t>
      </w:r>
      <w:r w:rsidRPr="006C16B0">
        <w:rPr>
          <w:rFonts w:ascii="CMU Concrete" w:hAnsi="CMU Concrete"/>
        </w:rPr>
        <w:t xml:space="preserve"> </w:t>
      </w:r>
      <w:r w:rsidRPr="006C16B0">
        <w:rPr>
          <w:rFonts w:ascii="CMU Concrete" w:hAnsi="CMU Concrete"/>
        </w:rPr>
        <w:t>시행의</w:t>
      </w:r>
      <w:r w:rsidRPr="006C16B0">
        <w:rPr>
          <w:rFonts w:ascii="CMU Concrete" w:hAnsi="CMU Concrete"/>
        </w:rPr>
        <w:t xml:space="preserve"> </w:t>
      </w:r>
      <w:r w:rsidRPr="006C16B0">
        <w:rPr>
          <w:rFonts w:ascii="CMU Concrete" w:hAnsi="CMU Concrete"/>
        </w:rPr>
        <w:t>횟수를</w:t>
      </w:r>
      <w:r w:rsidRPr="006C16B0">
        <w:rPr>
          <w:rFonts w:ascii="CMU Concrete" w:hAnsi="CMU Concrete"/>
        </w:rPr>
        <w:t xml:space="preserve"> </w:t>
      </w:r>
      <w:r w:rsidRPr="006C16B0">
        <w:rPr>
          <w:rFonts w:ascii="CMU Concrete" w:hAnsi="CMU Concrete"/>
        </w:rPr>
        <w:t>직접</w:t>
      </w:r>
      <w:r w:rsidRPr="006C16B0">
        <w:rPr>
          <w:rFonts w:ascii="CMU Concrete" w:hAnsi="CMU Concrete"/>
        </w:rPr>
        <w:t xml:space="preserve"> </w:t>
      </w:r>
      <w:r w:rsidRPr="006C16B0">
        <w:rPr>
          <w:rFonts w:ascii="CMU Concrete" w:hAnsi="CMU Concrete"/>
        </w:rPr>
        <w:t>입력하게</w:t>
      </w:r>
      <w:r w:rsidRPr="006C16B0">
        <w:rPr>
          <w:rFonts w:ascii="CMU Concrete" w:hAnsi="CMU Concrete"/>
        </w:rPr>
        <w:t xml:space="preserve"> </w:t>
      </w:r>
      <w:r w:rsidRPr="006C16B0">
        <w:rPr>
          <w:rFonts w:ascii="CMU Concrete" w:hAnsi="CMU Concrete"/>
        </w:rPr>
        <w:t>됩니다</w:t>
      </w:r>
      <w:r w:rsidRPr="006C16B0">
        <w:rPr>
          <w:rFonts w:ascii="CMU Concrete" w:hAnsi="CMU Concrete"/>
        </w:rPr>
        <w:t>.</w:t>
      </w:r>
    </w:p>
    <w:p w14:paraId="75F3587C" w14:textId="77777777" w:rsidR="00B51D7D" w:rsidRDefault="00B51D7D" w:rsidP="00B51D7D">
      <w:pPr>
        <w:ind w:left="400"/>
        <w:rPr>
          <w:rFonts w:ascii="CMU Concrete" w:hAnsi="CMU Concrete"/>
        </w:rPr>
      </w:pPr>
      <w:r w:rsidRPr="006C16B0">
        <w:rPr>
          <w:rFonts w:ascii="CMU Concrete" w:hAnsi="CMU Concrete"/>
        </w:rPr>
        <w:t>검증하고자</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sidRPr="006C16B0">
        <w:rPr>
          <w:rFonts w:ascii="CMU Concrete" w:hAnsi="CMU Concrete"/>
        </w:rPr>
        <w:t>모집단</w:t>
      </w:r>
      <w:r w:rsidRPr="006C16B0">
        <w:rPr>
          <w:rFonts w:ascii="CMU Concrete" w:hAnsi="CMU Concrete"/>
        </w:rPr>
        <w:t xml:space="preserve"> </w:t>
      </w:r>
      <w:r w:rsidRPr="006C16B0">
        <w:rPr>
          <w:rFonts w:ascii="CMU Concrete" w:hAnsi="CMU Concrete"/>
        </w:rPr>
        <w:t>비율값을</w:t>
      </w:r>
      <w:r w:rsidRPr="006C16B0">
        <w:rPr>
          <w:rFonts w:ascii="CMU Concrete" w:hAnsi="CMU Concrete"/>
        </w:rPr>
        <w:t xml:space="preserve"> </w:t>
      </w:r>
      <w:r w:rsidRPr="006C16B0">
        <w:rPr>
          <w:rFonts w:ascii="CMU Concrete" w:hAnsi="CMU Concrete"/>
        </w:rPr>
        <w:t>귀무가설로</w:t>
      </w:r>
      <w:r w:rsidRPr="006C16B0">
        <w:rPr>
          <w:rFonts w:ascii="CMU Concrete" w:hAnsi="CMU Concrete"/>
        </w:rPr>
        <w:t xml:space="preserve"> </w:t>
      </w:r>
      <w:r w:rsidRPr="006C16B0">
        <w:rPr>
          <w:rFonts w:ascii="CMU Concrete" w:hAnsi="CMU Concrete"/>
        </w:rPr>
        <w:t>설정하고</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w:t>
      </w:r>
      <w:r w:rsidRPr="006C16B0">
        <w:rPr>
          <w:rFonts w:ascii="CMU Concrete" w:hAnsi="CMU Concrete"/>
        </w:rPr>
        <w:t xml:space="preserve">, </w:t>
      </w:r>
      <w:r w:rsidRPr="006C16B0">
        <w:rPr>
          <w:rFonts w:ascii="CMU Concrete" w:hAnsi="CMU Concrete"/>
        </w:rPr>
        <w:t>유의수준을</w:t>
      </w:r>
      <w:r w:rsidRPr="006C16B0">
        <w:rPr>
          <w:rFonts w:ascii="CMU Concrete" w:hAnsi="CMU Concrete"/>
        </w:rPr>
        <w:t xml:space="preserve"> </w:t>
      </w:r>
      <w:r w:rsidRPr="006C16B0">
        <w:rPr>
          <w:rFonts w:ascii="CMU Concrete" w:hAnsi="CMU Concrete"/>
        </w:rPr>
        <w:t>선택합니다</w:t>
      </w:r>
      <w:r w:rsidRPr="006C16B0">
        <w:rPr>
          <w:rFonts w:ascii="CMU Concrete" w:hAnsi="CMU Concrete"/>
        </w:rPr>
        <w:t>.</w:t>
      </w:r>
    </w:p>
    <w:p w14:paraId="1396799F"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0EC483E2" w14:textId="77777777" w:rsidR="00B51D7D" w:rsidRDefault="00B51D7D" w:rsidP="00B51D7D">
      <w:pPr>
        <w:ind w:left="400"/>
        <w:rPr>
          <w:rFonts w:ascii="CMU Concrete" w:hAnsi="CMU Concrete"/>
        </w:rPr>
      </w:pPr>
      <w:r w:rsidRPr="006C16B0">
        <w:rPr>
          <w:rFonts w:ascii="CMU Concrete" w:hAnsi="CMU Concrete"/>
        </w:rPr>
        <w:t>선택한</w:t>
      </w:r>
      <w:r w:rsidRPr="006C16B0">
        <w:rPr>
          <w:rFonts w:ascii="CMU Concrete" w:hAnsi="CMU Concrete"/>
        </w:rPr>
        <w:t xml:space="preserve"> </w:t>
      </w:r>
      <w:r w:rsidRPr="006C16B0">
        <w:rPr>
          <w:rFonts w:ascii="CMU Concrete" w:hAnsi="CMU Concrete"/>
        </w:rPr>
        <w:t>방법에</w:t>
      </w:r>
      <w:r w:rsidRPr="006C16B0">
        <w:rPr>
          <w:rFonts w:ascii="CMU Concrete" w:hAnsi="CMU Concrete"/>
        </w:rPr>
        <w:t xml:space="preserve"> </w:t>
      </w:r>
      <w:r w:rsidRPr="006C16B0">
        <w:rPr>
          <w:rFonts w:ascii="CMU Concrete" w:hAnsi="CMU Concrete"/>
        </w:rPr>
        <w:t>대한</w:t>
      </w:r>
      <w:r w:rsidRPr="006C16B0">
        <w:rPr>
          <w:rFonts w:ascii="CMU Concrete" w:hAnsi="CMU Concrete"/>
        </w:rPr>
        <w:t xml:space="preserve"> Test </w:t>
      </w:r>
      <w:r w:rsidRPr="006C16B0">
        <w:rPr>
          <w:rFonts w:ascii="CMU Concrete" w:hAnsi="CMU Concrete"/>
        </w:rPr>
        <w:t>결과를</w:t>
      </w:r>
      <w:r w:rsidRPr="006C16B0">
        <w:rPr>
          <w:rFonts w:ascii="CMU Concrete" w:hAnsi="CMU Concrete"/>
        </w:rPr>
        <w:t xml:space="preserve"> </w:t>
      </w:r>
      <w:r w:rsidRPr="006C16B0">
        <w:rPr>
          <w:rFonts w:ascii="CMU Concrete" w:hAnsi="CMU Concrete"/>
        </w:rPr>
        <w:t>다음과</w:t>
      </w:r>
      <w:r w:rsidRPr="006C16B0">
        <w:rPr>
          <w:rFonts w:ascii="CMU Concrete" w:hAnsi="CMU Concrete"/>
        </w:rPr>
        <w:t xml:space="preserve"> </w:t>
      </w:r>
      <w:r w:rsidRPr="006C16B0">
        <w:rPr>
          <w:rFonts w:ascii="CMU Concrete" w:hAnsi="CMU Concrete"/>
        </w:rPr>
        <w:t>같이</w:t>
      </w:r>
      <w:r w:rsidRPr="006C16B0">
        <w:rPr>
          <w:rFonts w:ascii="CMU Concrete" w:hAnsi="CMU Concrete"/>
        </w:rPr>
        <w:t xml:space="preserve"> </w:t>
      </w:r>
      <w:r w:rsidRPr="006C16B0">
        <w:rPr>
          <w:rFonts w:ascii="CMU Concrete" w:hAnsi="CMU Concrete"/>
        </w:rPr>
        <w:t>표로</w:t>
      </w:r>
      <w:r w:rsidRPr="006C16B0">
        <w:rPr>
          <w:rFonts w:ascii="CMU Concrete" w:hAnsi="CMU Concrete"/>
        </w:rPr>
        <w:t xml:space="preserve"> </w:t>
      </w:r>
      <w:r w:rsidRPr="006C16B0">
        <w:rPr>
          <w:rFonts w:ascii="CMU Concrete" w:hAnsi="CMU Concrete"/>
        </w:rPr>
        <w:t>나타내</w:t>
      </w:r>
      <w:r w:rsidRPr="006C16B0">
        <w:rPr>
          <w:rFonts w:ascii="CMU Concrete" w:hAnsi="CMU Concrete"/>
        </w:rPr>
        <w:t xml:space="preserve"> </w:t>
      </w:r>
      <w:r w:rsidRPr="006C16B0">
        <w:rPr>
          <w:rFonts w:ascii="CMU Concrete" w:hAnsi="CMU Concrete"/>
        </w:rPr>
        <w:t>줍니다</w:t>
      </w:r>
      <w:r w:rsidRPr="006C16B0">
        <w:rPr>
          <w:rFonts w:ascii="CMU Concrete" w:hAnsi="CMU Concrete"/>
        </w:rPr>
        <w:t>. P</w:t>
      </w:r>
      <w:r>
        <w:rPr>
          <w:rFonts w:ascii="CMU Concrete" w:hAnsi="CMU Concrete" w:hint="eastAsia"/>
        </w:rPr>
        <w:t>-</w:t>
      </w:r>
      <w:r w:rsidRPr="006C16B0">
        <w:rPr>
          <w:rFonts w:ascii="CMU Concrete" w:hAnsi="CMU Concrete"/>
        </w:rPr>
        <w:t>value</w:t>
      </w:r>
      <w:r w:rsidRPr="006C16B0">
        <w:rPr>
          <w:rFonts w:ascii="CMU Concrete" w:hAnsi="CMU Concrete"/>
        </w:rPr>
        <w:t>가</w:t>
      </w:r>
      <w:r w:rsidRPr="006C16B0">
        <w:rPr>
          <w:rFonts w:ascii="CMU Concrete" w:hAnsi="CMU Concrete"/>
        </w:rPr>
        <w:t xml:space="preserve"> </w:t>
      </w:r>
      <w:r w:rsidRPr="006C16B0">
        <w:rPr>
          <w:rFonts w:ascii="CMU Concrete" w:hAnsi="CMU Concrete"/>
        </w:rPr>
        <w:t>작으면</w:t>
      </w:r>
      <w:r w:rsidRPr="006C16B0">
        <w:rPr>
          <w:rFonts w:ascii="CMU Concrete" w:hAnsi="CMU Concrete"/>
        </w:rPr>
        <w:t xml:space="preserve"> </w:t>
      </w:r>
      <w:r w:rsidRPr="006C16B0">
        <w:rPr>
          <w:rFonts w:ascii="CMU Concrete" w:hAnsi="CMU Concrete"/>
        </w:rPr>
        <w:t>작을수록</w:t>
      </w:r>
      <w:r w:rsidRPr="006C16B0">
        <w:rPr>
          <w:rFonts w:ascii="CMU Concrete" w:hAnsi="CMU Concrete"/>
        </w:rPr>
        <w:t xml:space="preserve"> </w:t>
      </w:r>
      <w:r w:rsidRPr="006C16B0">
        <w:rPr>
          <w:rFonts w:ascii="CMU Concrete" w:hAnsi="CMU Concrete"/>
        </w:rPr>
        <w:t>귀무가설을</w:t>
      </w:r>
      <w:r w:rsidRPr="006C16B0">
        <w:rPr>
          <w:rFonts w:ascii="CMU Concrete" w:hAnsi="CMU Concrete"/>
        </w:rPr>
        <w:t xml:space="preserve"> </w:t>
      </w:r>
      <w:r w:rsidRPr="006C16B0">
        <w:rPr>
          <w:rFonts w:ascii="CMU Concrete" w:hAnsi="CMU Concrete"/>
        </w:rPr>
        <w:t>기각할</w:t>
      </w:r>
      <w:r w:rsidRPr="006C16B0">
        <w:rPr>
          <w:rFonts w:ascii="CMU Concrete" w:hAnsi="CMU Concrete"/>
        </w:rPr>
        <w:t xml:space="preserve"> </w:t>
      </w:r>
      <w:r w:rsidRPr="006C16B0">
        <w:rPr>
          <w:rFonts w:ascii="CMU Concrete" w:hAnsi="CMU Concrete"/>
        </w:rPr>
        <w:t>가능성이</w:t>
      </w:r>
      <w:r w:rsidRPr="006C16B0">
        <w:rPr>
          <w:rFonts w:ascii="CMU Concrete" w:hAnsi="CMU Concrete"/>
        </w:rPr>
        <w:t xml:space="preserve"> </w:t>
      </w:r>
      <w:r w:rsidRPr="006C16B0">
        <w:rPr>
          <w:rFonts w:ascii="CMU Concrete" w:hAnsi="CMU Concrete"/>
        </w:rPr>
        <w:t>커지게</w:t>
      </w:r>
      <w:r w:rsidRPr="006C16B0">
        <w:rPr>
          <w:rFonts w:ascii="CMU Concrete" w:hAnsi="CMU Concrete"/>
        </w:rPr>
        <w:t xml:space="preserve"> </w:t>
      </w:r>
      <w:r w:rsidRPr="006C16B0">
        <w:rPr>
          <w:rFonts w:ascii="CMU Concrete" w:hAnsi="CMU Concrete"/>
        </w:rPr>
        <w:t>되어</w:t>
      </w:r>
      <w:r w:rsidRPr="006C16B0">
        <w:rPr>
          <w:rFonts w:ascii="CMU Concrete" w:hAnsi="CMU Concrete"/>
        </w:rPr>
        <w:t xml:space="preserve"> </w:t>
      </w:r>
      <w:r w:rsidRPr="006C16B0">
        <w:rPr>
          <w:rFonts w:ascii="CMU Concrete" w:hAnsi="CMU Concrete"/>
        </w:rPr>
        <w:t>모집단의</w:t>
      </w:r>
      <w:r w:rsidRPr="006C16B0">
        <w:rPr>
          <w:rFonts w:ascii="CMU Concrete" w:hAnsi="CMU Concrete"/>
        </w:rPr>
        <w:t xml:space="preserve"> </w:t>
      </w:r>
      <w:r w:rsidRPr="006C16B0">
        <w:rPr>
          <w:rFonts w:ascii="CMU Concrete" w:hAnsi="CMU Concrete"/>
        </w:rPr>
        <w:t>비율을</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와</w:t>
      </w:r>
      <w:r w:rsidRPr="006C16B0">
        <w:rPr>
          <w:rFonts w:ascii="CMU Concrete" w:hAnsi="CMU Concrete"/>
        </w:rPr>
        <w:t xml:space="preserve"> </w:t>
      </w:r>
      <w:r w:rsidRPr="006C16B0">
        <w:rPr>
          <w:rFonts w:ascii="CMU Concrete" w:hAnsi="CMU Concrete"/>
        </w:rPr>
        <w:t>같이</w:t>
      </w:r>
      <w:r w:rsidRPr="006C16B0">
        <w:rPr>
          <w:rFonts w:ascii="CMU Concrete" w:hAnsi="CMU Concrete"/>
        </w:rPr>
        <w:t xml:space="preserve"> </w:t>
      </w:r>
      <w:r w:rsidRPr="006C16B0">
        <w:rPr>
          <w:rFonts w:ascii="CMU Concrete" w:hAnsi="CMU Concrete"/>
        </w:rPr>
        <w:t>주장할</w:t>
      </w:r>
      <w:r w:rsidRPr="006C16B0">
        <w:rPr>
          <w:rFonts w:ascii="CMU Concrete" w:hAnsi="CMU Concrete"/>
        </w:rPr>
        <w:t xml:space="preserve"> </w:t>
      </w:r>
      <w:r w:rsidRPr="006C16B0">
        <w:rPr>
          <w:rFonts w:ascii="CMU Concrete" w:hAnsi="CMU Concrete"/>
        </w:rPr>
        <w:t>수</w:t>
      </w:r>
      <w:r w:rsidRPr="006C16B0">
        <w:rPr>
          <w:rFonts w:ascii="CMU Concrete" w:hAnsi="CMU Concrete"/>
        </w:rPr>
        <w:t xml:space="preserve"> </w:t>
      </w:r>
      <w:r w:rsidRPr="006C16B0">
        <w:rPr>
          <w:rFonts w:ascii="CMU Concrete" w:hAnsi="CMU Concrete"/>
        </w:rPr>
        <w:t>있게</w:t>
      </w:r>
      <w:r w:rsidRPr="006C16B0">
        <w:rPr>
          <w:rFonts w:ascii="CMU Concrete" w:hAnsi="CMU Concrete"/>
        </w:rPr>
        <w:t xml:space="preserve"> </w:t>
      </w:r>
      <w:r w:rsidRPr="006C16B0">
        <w:rPr>
          <w:rFonts w:ascii="CMU Concrete" w:hAnsi="CMU Concrete"/>
        </w:rPr>
        <w:t>됩니다</w:t>
      </w:r>
      <w:r w:rsidRPr="006C16B0">
        <w:rPr>
          <w:rFonts w:ascii="CMU Concrete" w:hAnsi="CMU Concrete"/>
        </w:rPr>
        <w:t>.</w:t>
      </w:r>
    </w:p>
    <w:p w14:paraId="240434A5" w14:textId="77777777" w:rsidR="00B51D7D" w:rsidRDefault="00B51D7D" w:rsidP="00B51D7D">
      <w:pPr>
        <w:ind w:left="400"/>
        <w:rPr>
          <w:rFonts w:ascii="CMU Concrete" w:hAnsi="CMU Concrete"/>
        </w:rPr>
      </w:pPr>
    </w:p>
    <w:p w14:paraId="5064529E" w14:textId="77777777" w:rsidR="00B51D7D" w:rsidRDefault="00B32DD7" w:rsidP="00B51D7D">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14:anchorId="6275ACB1" wp14:editId="2BC009AC">
            <wp:extent cx="4010025" cy="1552575"/>
            <wp:effectExtent l="0" t="0" r="9525" b="9525"/>
            <wp:docPr id="1295" name="그림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4010025" cy="1552575"/>
                    </a:xfrm>
                    <a:prstGeom prst="rect">
                      <a:avLst/>
                    </a:prstGeom>
                    <a:noFill/>
                    <a:ln>
                      <a:noFill/>
                    </a:ln>
                  </pic:spPr>
                </pic:pic>
              </a:graphicData>
            </a:graphic>
          </wp:inline>
        </w:drawing>
      </w:r>
    </w:p>
    <w:p w14:paraId="33C2457A" w14:textId="77777777" w:rsidR="00B51D7D" w:rsidRDefault="00B51D7D" w:rsidP="00B51D7D">
      <w:pPr>
        <w:ind w:left="400"/>
        <w:rPr>
          <w:rFonts w:ascii="맑은 고딕" w:eastAsia="맑은 고딕" w:hAnsi="맑은 고딕"/>
          <w:sz w:val="24"/>
        </w:rPr>
      </w:pPr>
    </w:p>
    <w:p w14:paraId="3EF01723" w14:textId="77777777" w:rsidR="00B51D7D" w:rsidRPr="00C27769" w:rsidRDefault="00B51D7D" w:rsidP="00B51D7D">
      <w:pPr>
        <w:pStyle w:val="11"/>
        <w:ind w:left="170"/>
        <w:rPr>
          <w:sz w:val="20"/>
        </w:rPr>
      </w:pPr>
      <w:r w:rsidRPr="00C27769">
        <w:rPr>
          <w:sz w:val="20"/>
        </w:rPr>
        <w:t>(</w:t>
      </w:r>
      <w:r>
        <w:rPr>
          <w:rFonts w:hint="eastAsia"/>
          <w:sz w:val="20"/>
        </w:rPr>
        <w:t>2</w:t>
      </w:r>
      <w:r w:rsidRPr="00C27769">
        <w:rPr>
          <w:sz w:val="20"/>
        </w:rPr>
        <w:t xml:space="preserve">) </w:t>
      </w:r>
      <w:r>
        <w:rPr>
          <w:rFonts w:hint="eastAsia"/>
          <w:sz w:val="20"/>
        </w:rPr>
        <w:t>두</w:t>
      </w:r>
      <w:r>
        <w:rPr>
          <w:rFonts w:hint="eastAsia"/>
          <w:sz w:val="20"/>
        </w:rPr>
        <w:t xml:space="preserve"> </w:t>
      </w:r>
      <w:r>
        <w:rPr>
          <w:rFonts w:hint="eastAsia"/>
          <w:sz w:val="20"/>
        </w:rPr>
        <w:t>비율</w:t>
      </w:r>
      <w:r>
        <w:rPr>
          <w:rFonts w:hint="eastAsia"/>
          <w:sz w:val="20"/>
        </w:rPr>
        <w:t xml:space="preserve"> </w:t>
      </w:r>
      <w:r>
        <w:rPr>
          <w:rFonts w:hint="eastAsia"/>
          <w:sz w:val="20"/>
        </w:rPr>
        <w:t>검정</w:t>
      </w:r>
    </w:p>
    <w:p w14:paraId="1BB46DF0" w14:textId="77777777" w:rsidR="00B51D7D" w:rsidRDefault="00B51D7D" w:rsidP="00B51D7D">
      <w:pPr>
        <w:ind w:left="400"/>
        <w:rPr>
          <w:rFonts w:ascii="CMU Concrete" w:hAnsi="CMU Concrete"/>
        </w:rPr>
      </w:pPr>
      <w:r w:rsidRPr="008E2AC3">
        <w:rPr>
          <w:rFonts w:ascii="CMU Concrete" w:hAnsi="CMU Concrete" w:hint="eastAsia"/>
        </w:rPr>
        <w:t>데이터</w:t>
      </w:r>
      <w:r w:rsidRPr="008E2AC3">
        <w:rPr>
          <w:rFonts w:ascii="CMU Concrete" w:hAnsi="CMU Concrete"/>
        </w:rPr>
        <w:t xml:space="preserve"> </w:t>
      </w:r>
      <w:r w:rsidRPr="008E2AC3">
        <w:rPr>
          <w:rFonts w:ascii="CMU Concrete" w:hAnsi="CMU Concrete"/>
        </w:rPr>
        <w:t>탐색기에서는</w:t>
      </w:r>
      <w:r w:rsidRPr="008E2AC3">
        <w:rPr>
          <w:rFonts w:ascii="CMU Concrete" w:hAnsi="CMU Concrete"/>
        </w:rPr>
        <w:t xml:space="preserve"> </w:t>
      </w:r>
      <w:r w:rsidRPr="008E2AC3">
        <w:rPr>
          <w:rFonts w:ascii="CMU Concrete" w:hAnsi="CMU Concrete"/>
        </w:rPr>
        <w:t>데이터</w:t>
      </w:r>
      <w:r w:rsidRPr="008E2AC3">
        <w:rPr>
          <w:rFonts w:ascii="CMU Concrete" w:hAnsi="CMU Concrete"/>
        </w:rPr>
        <w:t xml:space="preserve"> </w:t>
      </w:r>
      <w:r w:rsidRPr="008E2AC3">
        <w:rPr>
          <w:rFonts w:ascii="CMU Concrete" w:hAnsi="CMU Concrete"/>
        </w:rPr>
        <w:t>값들이</w:t>
      </w:r>
      <w:r w:rsidRPr="008E2AC3">
        <w:rPr>
          <w:rFonts w:ascii="CMU Concrete" w:hAnsi="CMU Concrete"/>
        </w:rPr>
        <w:t xml:space="preserve"> </w:t>
      </w:r>
      <w:r w:rsidRPr="008E2AC3">
        <w:rPr>
          <w:rFonts w:ascii="CMU Concrete" w:hAnsi="CMU Concrete"/>
        </w:rPr>
        <w:t>이항</w:t>
      </w:r>
      <w:r w:rsidRPr="008E2AC3">
        <w:rPr>
          <w:rFonts w:ascii="CMU Concrete" w:hAnsi="CMU Concrete"/>
        </w:rPr>
        <w:t xml:space="preserve"> </w:t>
      </w:r>
      <w:r w:rsidRPr="008E2AC3">
        <w:rPr>
          <w:rFonts w:ascii="CMU Concrete" w:hAnsi="CMU Concrete"/>
        </w:rPr>
        <w:t>자료인</w:t>
      </w:r>
      <w:r w:rsidRPr="008E2AC3">
        <w:rPr>
          <w:rFonts w:ascii="CMU Concrete" w:hAnsi="CMU Concrete"/>
        </w:rPr>
        <w:t xml:space="preserve"> </w:t>
      </w:r>
      <w:r w:rsidRPr="008E2AC3">
        <w:rPr>
          <w:rFonts w:ascii="CMU Concrete" w:hAnsi="CMU Concrete"/>
        </w:rPr>
        <w:t>두</w:t>
      </w:r>
      <w:r w:rsidRPr="008E2AC3">
        <w:rPr>
          <w:rFonts w:ascii="CMU Concrete" w:hAnsi="CMU Concrete"/>
        </w:rPr>
        <w:t xml:space="preserve"> </w:t>
      </w:r>
      <w:r w:rsidRPr="008E2AC3">
        <w:rPr>
          <w:rFonts w:ascii="CMU Concrete" w:hAnsi="CMU Concrete"/>
        </w:rPr>
        <w:t>변수에</w:t>
      </w:r>
      <w:r w:rsidRPr="008E2AC3">
        <w:rPr>
          <w:rFonts w:ascii="CMU Concrete" w:hAnsi="CMU Concrete"/>
        </w:rPr>
        <w:t xml:space="preserve"> </w:t>
      </w:r>
      <w:r w:rsidRPr="008E2AC3">
        <w:rPr>
          <w:rFonts w:ascii="CMU Concrete" w:hAnsi="CMU Concrete"/>
        </w:rPr>
        <w:t>대하여</w:t>
      </w:r>
      <w:r w:rsidRPr="008E2AC3">
        <w:rPr>
          <w:rFonts w:ascii="CMU Concrete" w:hAnsi="CMU Concrete"/>
        </w:rPr>
        <w:t xml:space="preserve"> </w:t>
      </w:r>
      <w:r w:rsidRPr="008E2AC3">
        <w:rPr>
          <w:rFonts w:ascii="CMU Concrete" w:hAnsi="CMU Concrete"/>
        </w:rPr>
        <w:t>이벤트</w:t>
      </w:r>
      <w:r w:rsidRPr="008E2AC3">
        <w:rPr>
          <w:rFonts w:ascii="CMU Concrete" w:hAnsi="CMU Concrete"/>
        </w:rPr>
        <w:t xml:space="preserve"> </w:t>
      </w:r>
      <w:r w:rsidRPr="008E2AC3">
        <w:rPr>
          <w:rFonts w:ascii="CMU Concrete" w:hAnsi="CMU Concrete"/>
        </w:rPr>
        <w:t>비율간</w:t>
      </w:r>
      <w:r w:rsidRPr="008E2AC3">
        <w:rPr>
          <w:rFonts w:ascii="CMU Concrete" w:hAnsi="CMU Concrete"/>
        </w:rPr>
        <w:t xml:space="preserve"> </w:t>
      </w:r>
      <w:r w:rsidRPr="008E2AC3">
        <w:rPr>
          <w:rFonts w:ascii="CMU Concrete" w:hAnsi="CMU Concrete"/>
        </w:rPr>
        <w:t>차이에</w:t>
      </w:r>
      <w:r w:rsidRPr="008E2AC3">
        <w:rPr>
          <w:rFonts w:ascii="CMU Concrete" w:hAnsi="CMU Concrete"/>
        </w:rPr>
        <w:t xml:space="preserve"> </w:t>
      </w:r>
      <w:r w:rsidRPr="008E2AC3">
        <w:rPr>
          <w:rFonts w:ascii="CMU Concrete" w:hAnsi="CMU Concrete"/>
        </w:rPr>
        <w:t>대한</w:t>
      </w:r>
      <w:r w:rsidRPr="008E2AC3">
        <w:rPr>
          <w:rFonts w:ascii="CMU Concrete" w:hAnsi="CMU Concrete"/>
        </w:rPr>
        <w:t xml:space="preserve"> </w:t>
      </w:r>
      <w:r w:rsidRPr="008E2AC3">
        <w:rPr>
          <w:rFonts w:ascii="CMU Concrete" w:hAnsi="CMU Concrete"/>
        </w:rPr>
        <w:t>신뢰구간</w:t>
      </w:r>
      <w:r w:rsidRPr="008E2AC3">
        <w:rPr>
          <w:rFonts w:ascii="CMU Concrete" w:hAnsi="CMU Concrete"/>
        </w:rPr>
        <w:t xml:space="preserve"> </w:t>
      </w:r>
      <w:r w:rsidRPr="008E2AC3">
        <w:rPr>
          <w:rFonts w:ascii="CMU Concrete" w:hAnsi="CMU Concrete"/>
        </w:rPr>
        <w:t>계산</w:t>
      </w:r>
      <w:r w:rsidRPr="008E2AC3">
        <w:rPr>
          <w:rFonts w:ascii="CMU Concrete" w:hAnsi="CMU Concrete"/>
        </w:rPr>
        <w:t xml:space="preserve"> </w:t>
      </w:r>
      <w:r w:rsidRPr="008E2AC3">
        <w:rPr>
          <w:rFonts w:ascii="CMU Concrete" w:hAnsi="CMU Concrete"/>
        </w:rPr>
        <w:t>및</w:t>
      </w:r>
      <w:r w:rsidRPr="008E2AC3">
        <w:rPr>
          <w:rFonts w:ascii="CMU Concrete" w:hAnsi="CMU Concrete"/>
        </w:rPr>
        <w:t xml:space="preserve"> </w:t>
      </w:r>
      <w:r w:rsidRPr="008E2AC3">
        <w:rPr>
          <w:rFonts w:ascii="CMU Concrete" w:hAnsi="CMU Concrete"/>
        </w:rPr>
        <w:t>가설</w:t>
      </w:r>
      <w:r w:rsidRPr="008E2AC3">
        <w:rPr>
          <w:rFonts w:ascii="CMU Concrete" w:hAnsi="CMU Concrete"/>
        </w:rPr>
        <w:t xml:space="preserve"> </w:t>
      </w:r>
      <w:r w:rsidRPr="008E2AC3">
        <w:rPr>
          <w:rFonts w:ascii="CMU Concrete" w:hAnsi="CMU Concrete"/>
        </w:rPr>
        <w:t>검정을</w:t>
      </w:r>
      <w:r w:rsidRPr="008E2AC3">
        <w:rPr>
          <w:rFonts w:ascii="CMU Concrete" w:hAnsi="CMU Concrete"/>
        </w:rPr>
        <w:t xml:space="preserve"> </w:t>
      </w:r>
      <w:r w:rsidRPr="008E2AC3">
        <w:rPr>
          <w:rFonts w:ascii="CMU Concrete" w:hAnsi="CMU Concrete"/>
        </w:rPr>
        <w:t>하는</w:t>
      </w:r>
      <w:r w:rsidRPr="008E2AC3">
        <w:rPr>
          <w:rFonts w:ascii="CMU Concrete" w:hAnsi="CMU Concrete"/>
        </w:rPr>
        <w:t xml:space="preserve"> </w:t>
      </w:r>
      <w:r w:rsidRPr="008E2AC3">
        <w:rPr>
          <w:rFonts w:ascii="CMU Concrete" w:hAnsi="CMU Concrete"/>
          <w:b/>
        </w:rPr>
        <w:t>두</w:t>
      </w:r>
      <w:r w:rsidRPr="008E2AC3">
        <w:rPr>
          <w:rFonts w:ascii="CMU Concrete" w:hAnsi="CMU Concrete"/>
          <w:b/>
        </w:rPr>
        <w:t xml:space="preserve"> </w:t>
      </w:r>
      <w:r w:rsidRPr="008E2AC3">
        <w:rPr>
          <w:rFonts w:ascii="CMU Concrete" w:hAnsi="CMU Concrete"/>
          <w:b/>
        </w:rPr>
        <w:t>비율</w:t>
      </w:r>
      <w:r w:rsidRPr="008E2AC3">
        <w:rPr>
          <w:rFonts w:ascii="CMU Concrete" w:hAnsi="CMU Concrete"/>
          <w:b/>
        </w:rPr>
        <w:t xml:space="preserve"> </w:t>
      </w:r>
      <w:r w:rsidRPr="008E2AC3">
        <w:rPr>
          <w:rFonts w:ascii="CMU Concrete" w:hAnsi="CMU Concrete"/>
          <w:b/>
        </w:rPr>
        <w:t>검정</w:t>
      </w:r>
      <w:r w:rsidRPr="008E2AC3">
        <w:rPr>
          <w:rFonts w:ascii="CMU Concrete" w:hAnsi="CMU Concrete"/>
        </w:rPr>
        <w:t xml:space="preserve"> </w:t>
      </w:r>
      <w:r w:rsidRPr="008E2AC3">
        <w:rPr>
          <w:rFonts w:ascii="CMU Concrete" w:hAnsi="CMU Concrete"/>
        </w:rPr>
        <w:t>기능을</w:t>
      </w:r>
      <w:r w:rsidRPr="008E2AC3">
        <w:rPr>
          <w:rFonts w:ascii="CMU Concrete" w:hAnsi="CMU Concrete"/>
        </w:rPr>
        <w:t xml:space="preserve"> </w:t>
      </w:r>
      <w:r w:rsidRPr="008E2AC3">
        <w:rPr>
          <w:rFonts w:ascii="CMU Concrete" w:hAnsi="CMU Concrete"/>
        </w:rPr>
        <w:t>제공합니다</w:t>
      </w:r>
      <w:r w:rsidRPr="008E2AC3">
        <w:rPr>
          <w:rFonts w:ascii="CMU Concrete" w:hAnsi="CMU Concrete"/>
        </w:rPr>
        <w:t xml:space="preserve">. ECMiner™ </w:t>
      </w:r>
      <w:r w:rsidRPr="008E2AC3">
        <w:rPr>
          <w:rFonts w:ascii="CMU Concrete" w:hAnsi="CMU Concrete"/>
        </w:rPr>
        <w:t>에서는</w:t>
      </w:r>
      <w:r w:rsidRPr="008E2AC3">
        <w:rPr>
          <w:rFonts w:ascii="CMU Concrete" w:hAnsi="CMU Concrete"/>
        </w:rPr>
        <w:t xml:space="preserve"> </w:t>
      </w:r>
      <w:r w:rsidRPr="008E2AC3">
        <w:rPr>
          <w:rFonts w:ascii="CMU Concrete" w:hAnsi="CMU Concrete"/>
        </w:rPr>
        <w:t>정규분포에</w:t>
      </w:r>
      <w:r w:rsidRPr="008E2AC3">
        <w:rPr>
          <w:rFonts w:ascii="CMU Concrete" w:hAnsi="CMU Concrete"/>
        </w:rPr>
        <w:t xml:space="preserve"> </w:t>
      </w:r>
      <w:r w:rsidR="00075EC5" w:rsidRPr="008E2AC3">
        <w:rPr>
          <w:rFonts w:ascii="CMU Concrete" w:hAnsi="CMU Concrete" w:hint="eastAsia"/>
        </w:rPr>
        <w:t>근사</w:t>
      </w:r>
      <w:r w:rsidR="00075EC5" w:rsidRPr="008E2AC3">
        <w:rPr>
          <w:rFonts w:ascii="CMU Concrete" w:hAnsi="CMU Concrete" w:hint="eastAsia"/>
        </w:rPr>
        <w:t xml:space="preserve"> </w:t>
      </w:r>
      <w:r w:rsidR="00075EC5" w:rsidRPr="008E2AC3">
        <w:rPr>
          <w:rFonts w:ascii="CMU Concrete" w:hAnsi="CMU Concrete" w:hint="eastAsia"/>
        </w:rPr>
        <w:t>된</w:t>
      </w:r>
      <w:r w:rsidRPr="008E2AC3">
        <w:rPr>
          <w:rFonts w:ascii="CMU Concrete" w:hAnsi="CMU Concrete"/>
        </w:rPr>
        <w:t xml:space="preserve"> </w:t>
      </w:r>
      <w:r w:rsidRPr="008E2AC3">
        <w:rPr>
          <w:rFonts w:ascii="CMU Concrete" w:hAnsi="CMU Concrete"/>
        </w:rPr>
        <w:t>통계량</w:t>
      </w:r>
      <w:r w:rsidRPr="008E2AC3">
        <w:rPr>
          <w:rFonts w:ascii="CMU Concrete" w:hAnsi="CMU Concrete"/>
        </w:rPr>
        <w:t xml:space="preserve"> </w:t>
      </w:r>
      <w:r w:rsidRPr="008E2AC3">
        <w:rPr>
          <w:rFonts w:ascii="CMU Concrete" w:hAnsi="CMU Concrete"/>
        </w:rPr>
        <w:t>및</w:t>
      </w:r>
      <w:r w:rsidRPr="008E2AC3">
        <w:rPr>
          <w:rFonts w:ascii="CMU Concrete" w:hAnsi="CMU Concrete"/>
        </w:rPr>
        <w:t xml:space="preserve"> </w:t>
      </w:r>
      <w:r w:rsidRPr="008E2AC3">
        <w:rPr>
          <w:rFonts w:ascii="CMU Concrete" w:hAnsi="CMU Concrete"/>
        </w:rPr>
        <w:t>신뢰구간을</w:t>
      </w:r>
      <w:r w:rsidRPr="008E2AC3">
        <w:rPr>
          <w:rFonts w:ascii="CMU Concrete" w:hAnsi="CMU Concrete"/>
        </w:rPr>
        <w:t xml:space="preserve"> </w:t>
      </w:r>
      <w:r w:rsidRPr="008E2AC3">
        <w:rPr>
          <w:rFonts w:ascii="CMU Concrete" w:hAnsi="CMU Concrete"/>
        </w:rPr>
        <w:t>제공합니다</w:t>
      </w:r>
      <w:r w:rsidRPr="008E2AC3">
        <w:rPr>
          <w:rFonts w:ascii="CMU Concrete" w:hAnsi="CMU Concrete"/>
        </w:rPr>
        <w:t>.</w:t>
      </w:r>
    </w:p>
    <w:p w14:paraId="73EA49F4"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7E241790" w14:textId="77777777" w:rsidR="00B51D7D" w:rsidRDefault="00B51D7D" w:rsidP="00B51D7D">
      <w:pPr>
        <w:ind w:left="400"/>
        <w:rPr>
          <w:rFonts w:ascii="CMU Concrete" w:hAnsi="CMU Concrete"/>
        </w:rPr>
      </w:pPr>
      <w:r w:rsidRPr="008E2AC3">
        <w:rPr>
          <w:rFonts w:ascii="CMU Concrete" w:hAnsi="CMU Concrete"/>
          <w:b/>
        </w:rPr>
        <w:t>[</w:t>
      </w:r>
      <w:r w:rsidRPr="008E2AC3">
        <w:rPr>
          <w:rFonts w:ascii="CMU Concrete" w:hAnsi="CMU Concrete"/>
          <w:b/>
        </w:rPr>
        <w:t>분석</w:t>
      </w:r>
      <w:r w:rsidRPr="008E2AC3">
        <w:rPr>
          <w:rFonts w:ascii="CMU Concrete" w:hAnsi="CMU Concrete"/>
          <w:b/>
        </w:rPr>
        <w:t>] - [</w:t>
      </w:r>
      <w:r w:rsidRPr="008E2AC3">
        <w:rPr>
          <w:rFonts w:ascii="CMU Concrete" w:hAnsi="CMU Concrete"/>
          <w:b/>
        </w:rPr>
        <w:t>기초통계</w:t>
      </w:r>
      <w:r w:rsidRPr="008E2AC3">
        <w:rPr>
          <w:rFonts w:ascii="CMU Concrete" w:hAnsi="CMU Concrete"/>
          <w:b/>
        </w:rPr>
        <w:t>] – [</w:t>
      </w:r>
      <w:r w:rsidRPr="008E2AC3">
        <w:rPr>
          <w:rFonts w:ascii="CMU Concrete" w:hAnsi="CMU Concrete"/>
          <w:b/>
        </w:rPr>
        <w:t>비율</w:t>
      </w:r>
      <w:r w:rsidRPr="008E2AC3">
        <w:rPr>
          <w:rFonts w:ascii="CMU Concrete" w:hAnsi="CMU Concrete"/>
          <w:b/>
        </w:rPr>
        <w:t xml:space="preserve"> </w:t>
      </w:r>
      <w:r w:rsidRPr="008E2AC3">
        <w:rPr>
          <w:rFonts w:ascii="CMU Concrete" w:hAnsi="CMU Concrete"/>
          <w:b/>
        </w:rPr>
        <w:t>검정</w:t>
      </w:r>
      <w:r w:rsidRPr="008E2AC3">
        <w:rPr>
          <w:rFonts w:ascii="CMU Concrete" w:hAnsi="CMU Concrete"/>
          <w:b/>
        </w:rPr>
        <w:t>] – [</w:t>
      </w:r>
      <w:r w:rsidRPr="008E2AC3">
        <w:rPr>
          <w:rFonts w:ascii="CMU Concrete" w:hAnsi="CMU Concrete"/>
          <w:b/>
        </w:rPr>
        <w:t>두</w:t>
      </w:r>
      <w:r w:rsidRPr="008E2AC3">
        <w:rPr>
          <w:rFonts w:ascii="CMU Concrete" w:hAnsi="CMU Concrete"/>
          <w:b/>
        </w:rPr>
        <w:t xml:space="preserve"> </w:t>
      </w:r>
      <w:r w:rsidRPr="008E2AC3">
        <w:rPr>
          <w:rFonts w:ascii="CMU Concrete" w:hAnsi="CMU Concrete"/>
          <w:b/>
        </w:rPr>
        <w:t>비율</w:t>
      </w:r>
      <w:r w:rsidRPr="008E2AC3">
        <w:rPr>
          <w:rFonts w:ascii="CMU Concrete" w:hAnsi="CMU Concrete"/>
          <w:b/>
        </w:rPr>
        <w:t xml:space="preserve"> </w:t>
      </w:r>
      <w:r w:rsidRPr="008E2AC3">
        <w:rPr>
          <w:rFonts w:ascii="CMU Concrete" w:hAnsi="CMU Concrete"/>
          <w:b/>
        </w:rPr>
        <w:t>검정</w:t>
      </w:r>
      <w:r w:rsidRPr="008E2AC3">
        <w:rPr>
          <w:rFonts w:ascii="CMU Concrete" w:hAnsi="CMU Concrete"/>
          <w:b/>
        </w:rPr>
        <w:t>]</w:t>
      </w:r>
      <w:r w:rsidRPr="008E2AC3">
        <w:rPr>
          <w:rFonts w:ascii="CMU Concrete" w:hAnsi="CMU Concrete"/>
        </w:rPr>
        <w:t>을</w:t>
      </w:r>
      <w:r w:rsidRPr="008E2AC3">
        <w:rPr>
          <w:rFonts w:ascii="CMU Concrete" w:hAnsi="CMU Concrete"/>
        </w:rPr>
        <w:t xml:space="preserve"> </w:t>
      </w:r>
      <w:r w:rsidRPr="008E2AC3">
        <w:rPr>
          <w:rFonts w:ascii="CMU Concrete" w:hAnsi="CMU Concrete"/>
        </w:rPr>
        <w:t>선택하면</w:t>
      </w:r>
      <w:r w:rsidRPr="008E2AC3">
        <w:rPr>
          <w:rFonts w:ascii="CMU Concrete" w:hAnsi="CMU Concrete"/>
        </w:rPr>
        <w:t xml:space="preserve"> </w:t>
      </w:r>
      <w:r w:rsidRPr="008E2AC3">
        <w:rPr>
          <w:rFonts w:ascii="CMU Concrete" w:hAnsi="CMU Concrete"/>
        </w:rPr>
        <w:t>다음과</w:t>
      </w:r>
      <w:r w:rsidRPr="008E2AC3">
        <w:rPr>
          <w:rFonts w:ascii="CMU Concrete" w:hAnsi="CMU Concrete"/>
        </w:rPr>
        <w:t xml:space="preserve"> </w:t>
      </w:r>
      <w:r w:rsidRPr="008E2AC3">
        <w:rPr>
          <w:rFonts w:ascii="CMU Concrete" w:hAnsi="CMU Concrete"/>
        </w:rPr>
        <w:t>같은</w:t>
      </w:r>
      <w:r w:rsidRPr="008E2AC3">
        <w:rPr>
          <w:rFonts w:ascii="CMU Concrete" w:hAnsi="CMU Concrete"/>
        </w:rPr>
        <w:t xml:space="preserve"> </w:t>
      </w:r>
      <w:r w:rsidRPr="008E2AC3">
        <w:rPr>
          <w:rFonts w:ascii="CMU Concrete" w:hAnsi="CMU Concrete"/>
        </w:rPr>
        <w:t>두</w:t>
      </w:r>
      <w:r w:rsidRPr="008E2AC3">
        <w:rPr>
          <w:rFonts w:ascii="CMU Concrete" w:hAnsi="CMU Concrete"/>
        </w:rPr>
        <w:t xml:space="preserve"> </w:t>
      </w:r>
      <w:r w:rsidRPr="008E2AC3">
        <w:rPr>
          <w:rFonts w:ascii="CMU Concrete" w:hAnsi="CMU Concrete"/>
        </w:rPr>
        <w:t>비율</w:t>
      </w:r>
      <w:r w:rsidRPr="008E2AC3">
        <w:rPr>
          <w:rFonts w:ascii="CMU Concrete" w:hAnsi="CMU Concrete"/>
        </w:rPr>
        <w:t xml:space="preserve"> </w:t>
      </w:r>
      <w:r w:rsidRPr="008E2AC3">
        <w:rPr>
          <w:rFonts w:ascii="CMU Concrete" w:hAnsi="CMU Concrete"/>
        </w:rPr>
        <w:t>검정</w:t>
      </w:r>
      <w:r w:rsidRPr="008E2AC3">
        <w:rPr>
          <w:rFonts w:ascii="CMU Concrete" w:hAnsi="CMU Concrete"/>
        </w:rPr>
        <w:t xml:space="preserve"> </w:t>
      </w:r>
      <w:r w:rsidRPr="008E2AC3">
        <w:rPr>
          <w:rFonts w:ascii="CMU Concrete" w:hAnsi="CMU Concrete"/>
        </w:rPr>
        <w:t>다이얼로그가</w:t>
      </w:r>
      <w:r w:rsidRPr="008E2AC3">
        <w:rPr>
          <w:rFonts w:ascii="CMU Concrete" w:hAnsi="CMU Concrete"/>
        </w:rPr>
        <w:t xml:space="preserve"> </w:t>
      </w:r>
      <w:r w:rsidRPr="008E2AC3">
        <w:rPr>
          <w:rFonts w:ascii="CMU Concrete" w:hAnsi="CMU Concrete"/>
        </w:rPr>
        <w:t>나타납니다</w:t>
      </w:r>
      <w:r w:rsidRPr="008E2AC3">
        <w:rPr>
          <w:rFonts w:ascii="CMU Concrete" w:hAnsi="CMU Concrete"/>
        </w:rPr>
        <w:t>.</w:t>
      </w:r>
    </w:p>
    <w:p w14:paraId="49A8EE51" w14:textId="77777777" w:rsidR="00B51D7D" w:rsidRDefault="00B51D7D" w:rsidP="00B51D7D">
      <w:pPr>
        <w:ind w:left="400"/>
        <w:rPr>
          <w:rFonts w:ascii="CMU Concrete" w:hAnsi="CMU Concrete"/>
        </w:rPr>
      </w:pPr>
    </w:p>
    <w:p w14:paraId="70CB6EC4"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52D224D1" wp14:editId="013FC422">
            <wp:extent cx="3657600" cy="2647950"/>
            <wp:effectExtent l="0" t="0" r="0" b="0"/>
            <wp:docPr id="1294" name="그림 58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image00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3657600" cy="2647950"/>
                    </a:xfrm>
                    <a:prstGeom prst="rect">
                      <a:avLst/>
                    </a:prstGeom>
                    <a:noFill/>
                    <a:ln>
                      <a:noFill/>
                    </a:ln>
                  </pic:spPr>
                </pic:pic>
              </a:graphicData>
            </a:graphic>
          </wp:inline>
        </w:drawing>
      </w:r>
    </w:p>
    <w:p w14:paraId="47655122" w14:textId="77777777" w:rsidR="00B51D7D" w:rsidRDefault="00B51D7D" w:rsidP="00B51D7D">
      <w:pPr>
        <w:ind w:left="400"/>
        <w:rPr>
          <w:rFonts w:ascii="맑은 고딕" w:eastAsia="맑은 고딕" w:hAnsi="맑은 고딕"/>
          <w:sz w:val="24"/>
        </w:rPr>
      </w:pPr>
    </w:p>
    <w:p w14:paraId="14E66FFA" w14:textId="77777777" w:rsidR="00B51D7D" w:rsidRPr="006C16B0" w:rsidRDefault="00B51D7D" w:rsidP="00B51D7D">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67628F80" w14:textId="77777777" w:rsidR="00B51D7D" w:rsidRPr="006C16B0" w:rsidRDefault="00B51D7D" w:rsidP="00401892">
      <w:pPr>
        <w:numPr>
          <w:ilvl w:val="0"/>
          <w:numId w:val="113"/>
        </w:numPr>
        <w:tabs>
          <w:tab w:val="clear" w:pos="1817"/>
          <w:tab w:val="num" w:pos="900"/>
        </w:tabs>
        <w:ind w:left="1080" w:hanging="180"/>
        <w:rPr>
          <w:rFonts w:ascii="CMU Concrete" w:hAnsi="CMU Concrete"/>
        </w:rPr>
      </w:pPr>
      <w:r w:rsidRPr="006C16B0">
        <w:rPr>
          <w:rFonts w:ascii="CMU Concrete" w:hAnsi="CMU Concrete"/>
        </w:rPr>
        <w:t>변수</w:t>
      </w:r>
      <w:r w:rsidRPr="006C16B0">
        <w:rPr>
          <w:rFonts w:ascii="CMU Concrete" w:hAnsi="CMU Concrete"/>
        </w:rPr>
        <w:t xml:space="preserve"> </w:t>
      </w:r>
      <w:r w:rsidRPr="006C16B0">
        <w:rPr>
          <w:rFonts w:ascii="CMU Concrete" w:hAnsi="CMU Concrete"/>
        </w:rPr>
        <w:t>선택</w:t>
      </w:r>
      <w:r w:rsidRPr="006C16B0">
        <w:rPr>
          <w:rFonts w:ascii="CMU Concrete" w:hAnsi="CMU Concrete"/>
        </w:rPr>
        <w:t xml:space="preserve"> </w:t>
      </w:r>
      <w:r w:rsidRPr="006C16B0">
        <w:rPr>
          <w:rFonts w:ascii="CMU Concrete" w:hAnsi="CMU Concrete"/>
        </w:rPr>
        <w:t>방법은</w:t>
      </w:r>
      <w:r w:rsidRPr="006C16B0">
        <w:rPr>
          <w:rFonts w:ascii="CMU Concrete" w:hAnsi="CMU Concrete"/>
        </w:rPr>
        <w:t xml:space="preserve"> </w:t>
      </w:r>
      <w:r w:rsidRPr="006C16B0">
        <w:rPr>
          <w:rFonts w:ascii="CMU Concrete" w:hAnsi="CMU Concrete"/>
        </w:rPr>
        <w:t>데이터</w:t>
      </w:r>
      <w:r w:rsidRPr="006C16B0">
        <w:rPr>
          <w:rFonts w:ascii="CMU Concrete" w:hAnsi="CMU Concrete"/>
        </w:rPr>
        <w:t xml:space="preserve"> </w:t>
      </w:r>
      <w:r w:rsidRPr="006C16B0">
        <w:rPr>
          <w:rFonts w:ascii="CMU Concrete" w:hAnsi="CMU Concrete"/>
        </w:rPr>
        <w:t>탐색창의</w:t>
      </w:r>
      <w:r w:rsidRPr="006C16B0">
        <w:rPr>
          <w:rFonts w:ascii="CMU Concrete" w:hAnsi="CMU Concrete"/>
        </w:rPr>
        <w:t xml:space="preserve"> </w:t>
      </w:r>
      <w:r w:rsidRPr="006C16B0">
        <w:rPr>
          <w:rFonts w:ascii="CMU Concrete" w:hAnsi="CMU Concrete"/>
        </w:rPr>
        <w:t>이항</w:t>
      </w:r>
      <w:r w:rsidRPr="006C16B0">
        <w:rPr>
          <w:rFonts w:ascii="CMU Concrete" w:hAnsi="CMU Concrete"/>
        </w:rPr>
        <w:t xml:space="preserve"> </w:t>
      </w:r>
      <w:r w:rsidRPr="006C16B0">
        <w:rPr>
          <w:rFonts w:ascii="CMU Concrete" w:hAnsi="CMU Concrete"/>
        </w:rPr>
        <w:t>변수를</w:t>
      </w:r>
      <w:r w:rsidRPr="006C16B0">
        <w:rPr>
          <w:rFonts w:ascii="CMU Concrete" w:hAnsi="CMU Concrete"/>
        </w:rPr>
        <w:t xml:space="preserve"> </w:t>
      </w:r>
      <w:r w:rsidRPr="006C16B0">
        <w:rPr>
          <w:rFonts w:ascii="CMU Concrete" w:hAnsi="CMU Concrete"/>
        </w:rPr>
        <w:t>사용하는</w:t>
      </w:r>
      <w:r w:rsidRPr="006C16B0">
        <w:rPr>
          <w:rFonts w:ascii="CMU Concrete" w:hAnsi="CMU Concrete"/>
        </w:rPr>
        <w:t xml:space="preserve"> </w:t>
      </w:r>
      <w:r w:rsidRPr="006C16B0">
        <w:rPr>
          <w:rFonts w:ascii="CMU Concrete" w:hAnsi="CMU Concrete"/>
        </w:rPr>
        <w:t>방법으로</w:t>
      </w:r>
      <w:r w:rsidRPr="006C16B0">
        <w:rPr>
          <w:rFonts w:ascii="CMU Concrete" w:hAnsi="CMU Concrete"/>
        </w:rPr>
        <w:t xml:space="preserve">, </w:t>
      </w:r>
      <w:r w:rsidRPr="006C16B0">
        <w:rPr>
          <w:rFonts w:ascii="CMU Concrete" w:hAnsi="CMU Concrete"/>
        </w:rPr>
        <w:t>해당</w:t>
      </w:r>
      <w:r w:rsidRPr="006C16B0">
        <w:rPr>
          <w:rFonts w:ascii="CMU Concrete" w:hAnsi="CMU Concrete"/>
        </w:rPr>
        <w:t xml:space="preserve"> </w:t>
      </w:r>
      <w:r w:rsidRPr="006C16B0">
        <w:rPr>
          <w:rFonts w:ascii="CMU Concrete" w:hAnsi="CMU Concrete"/>
        </w:rPr>
        <w:t>변수</w:t>
      </w:r>
      <w:r w:rsidRPr="006C16B0">
        <w:rPr>
          <w:rFonts w:ascii="CMU Concrete" w:hAnsi="CMU Concrete"/>
        </w:rPr>
        <w:t>(</w:t>
      </w:r>
      <w:r w:rsidRPr="006C16B0">
        <w:rPr>
          <w:rFonts w:ascii="CMU Concrete" w:hAnsi="CMU Concrete"/>
        </w:rPr>
        <w:t>이항</w:t>
      </w:r>
      <w:r w:rsidRPr="006C16B0">
        <w:rPr>
          <w:rFonts w:ascii="CMU Concrete" w:hAnsi="CMU Concrete"/>
        </w:rPr>
        <w:t xml:space="preserve"> </w:t>
      </w:r>
      <w:r w:rsidRPr="006C16B0">
        <w:rPr>
          <w:rFonts w:ascii="CMU Concrete" w:hAnsi="CMU Concrete"/>
        </w:rPr>
        <w:t>변수여야만</w:t>
      </w:r>
      <w:r w:rsidRPr="006C16B0">
        <w:rPr>
          <w:rFonts w:ascii="CMU Concrete" w:hAnsi="CMU Concrete"/>
        </w:rPr>
        <w:t xml:space="preserve"> </w:t>
      </w:r>
      <w:r w:rsidRPr="006C16B0">
        <w:rPr>
          <w:rFonts w:ascii="CMU Concrete" w:hAnsi="CMU Concrete"/>
        </w:rPr>
        <w:t>함</w:t>
      </w:r>
      <w:r w:rsidRPr="006C16B0">
        <w:rPr>
          <w:rFonts w:ascii="CMU Concrete" w:hAnsi="CMU Concrete"/>
        </w:rPr>
        <w:t>)</w:t>
      </w:r>
      <w:r w:rsidRPr="006C16B0">
        <w:rPr>
          <w:rFonts w:ascii="CMU Concrete" w:hAnsi="CMU Concrete"/>
        </w:rPr>
        <w:t>를</w:t>
      </w:r>
      <w:r w:rsidRPr="006C16B0">
        <w:rPr>
          <w:rFonts w:ascii="CMU Concrete" w:hAnsi="CMU Concrete"/>
        </w:rPr>
        <w:t xml:space="preserve"> </w:t>
      </w:r>
      <w:r w:rsidRPr="006C16B0">
        <w:rPr>
          <w:rFonts w:ascii="CMU Concrete" w:hAnsi="CMU Concrete"/>
        </w:rPr>
        <w:t>선택하고</w:t>
      </w:r>
      <w:r w:rsidRPr="006C16B0">
        <w:rPr>
          <w:rFonts w:ascii="CMU Concrete" w:hAnsi="CMU Concrete"/>
        </w:rPr>
        <w:t xml:space="preserve"> </w:t>
      </w:r>
      <w:r w:rsidRPr="006C16B0">
        <w:rPr>
          <w:rFonts w:ascii="CMU Concrete" w:hAnsi="CMU Concrete"/>
        </w:rPr>
        <w:t>두</w:t>
      </w:r>
      <w:r w:rsidRPr="006C16B0">
        <w:rPr>
          <w:rFonts w:ascii="CMU Concrete" w:hAnsi="CMU Concrete"/>
        </w:rPr>
        <w:t xml:space="preserve"> </w:t>
      </w:r>
      <w:r w:rsidRPr="006C16B0">
        <w:rPr>
          <w:rFonts w:ascii="CMU Concrete" w:hAnsi="CMU Concrete"/>
        </w:rPr>
        <w:t>가지의</w:t>
      </w:r>
      <w:r w:rsidRPr="006C16B0">
        <w:rPr>
          <w:rFonts w:ascii="CMU Concrete" w:hAnsi="CMU Concrete"/>
        </w:rPr>
        <w:t xml:space="preserve"> </w:t>
      </w:r>
      <w:r w:rsidRPr="006C16B0">
        <w:rPr>
          <w:rFonts w:ascii="CMU Concrete" w:hAnsi="CMU Concrete"/>
        </w:rPr>
        <w:t>수준</w:t>
      </w:r>
      <w:r w:rsidRPr="006C16B0">
        <w:rPr>
          <w:rFonts w:ascii="CMU Concrete" w:hAnsi="CMU Concrete"/>
        </w:rPr>
        <w:t xml:space="preserve"> </w:t>
      </w:r>
      <w:r w:rsidRPr="006C16B0">
        <w:rPr>
          <w:rFonts w:ascii="CMU Concrete" w:hAnsi="CMU Concrete"/>
        </w:rPr>
        <w:t>중에</w:t>
      </w:r>
      <w:r w:rsidRPr="006C16B0">
        <w:rPr>
          <w:rFonts w:ascii="CMU Concrete" w:hAnsi="CMU Concrete"/>
        </w:rPr>
        <w:t xml:space="preserve"> </w:t>
      </w:r>
      <w:r w:rsidRPr="006C16B0">
        <w:rPr>
          <w:rFonts w:ascii="CMU Concrete" w:hAnsi="CMU Concrete"/>
        </w:rPr>
        <w:t>어느</w:t>
      </w:r>
      <w:r w:rsidRPr="006C16B0">
        <w:rPr>
          <w:rFonts w:ascii="CMU Concrete" w:hAnsi="CMU Concrete"/>
        </w:rPr>
        <w:t xml:space="preserve"> </w:t>
      </w:r>
      <w:r w:rsidRPr="006C16B0">
        <w:rPr>
          <w:rFonts w:ascii="CMU Concrete" w:hAnsi="CMU Concrete"/>
        </w:rPr>
        <w:t>수준을</w:t>
      </w:r>
      <w:r w:rsidRPr="006C16B0">
        <w:rPr>
          <w:rFonts w:ascii="CMU Concrete" w:hAnsi="CMU Concrete"/>
        </w:rPr>
        <w:t xml:space="preserve"> </w:t>
      </w:r>
      <w:r w:rsidRPr="006C16B0">
        <w:rPr>
          <w:rFonts w:ascii="CMU Concrete" w:hAnsi="CMU Concrete"/>
        </w:rPr>
        <w:t>이벤트로</w:t>
      </w:r>
      <w:r w:rsidRPr="006C16B0">
        <w:rPr>
          <w:rFonts w:ascii="CMU Concrete" w:hAnsi="CMU Concrete"/>
        </w:rPr>
        <w:t xml:space="preserve"> </w:t>
      </w:r>
      <w:r w:rsidRPr="006C16B0">
        <w:rPr>
          <w:rFonts w:ascii="CMU Concrete" w:hAnsi="CMU Concrete"/>
        </w:rPr>
        <w:t>할</w:t>
      </w:r>
      <w:r w:rsidRPr="006C16B0">
        <w:rPr>
          <w:rFonts w:ascii="CMU Concrete" w:hAnsi="CMU Concrete"/>
        </w:rPr>
        <w:t xml:space="preserve"> </w:t>
      </w:r>
      <w:r w:rsidRPr="006C16B0">
        <w:rPr>
          <w:rFonts w:ascii="CMU Concrete" w:hAnsi="CMU Concrete"/>
        </w:rPr>
        <w:t>것인지</w:t>
      </w:r>
      <w:r w:rsidRPr="006C16B0">
        <w:rPr>
          <w:rFonts w:ascii="CMU Concrete" w:hAnsi="CMU Concrete"/>
        </w:rPr>
        <w:t xml:space="preserve"> </w:t>
      </w:r>
      <w:r w:rsidRPr="006C16B0">
        <w:rPr>
          <w:rFonts w:ascii="CMU Concrete" w:hAnsi="CMU Concrete"/>
        </w:rPr>
        <w:t>결정합니다</w:t>
      </w:r>
      <w:r w:rsidRPr="006C16B0">
        <w:rPr>
          <w:rFonts w:ascii="CMU Concrete" w:hAnsi="CMU Concrete"/>
        </w:rPr>
        <w:t>.</w:t>
      </w:r>
    </w:p>
    <w:p w14:paraId="4B281EDB" w14:textId="77777777" w:rsidR="00B51D7D" w:rsidRPr="006C16B0" w:rsidRDefault="00B51D7D" w:rsidP="00401892">
      <w:pPr>
        <w:numPr>
          <w:ilvl w:val="0"/>
          <w:numId w:val="113"/>
        </w:numPr>
        <w:tabs>
          <w:tab w:val="clear" w:pos="1817"/>
          <w:tab w:val="num" w:pos="900"/>
        </w:tabs>
        <w:ind w:left="1080" w:hanging="180"/>
        <w:rPr>
          <w:rFonts w:ascii="CMU Concrete" w:hAnsi="CMU Concrete"/>
        </w:rPr>
      </w:pPr>
      <w:r w:rsidRPr="006C16B0">
        <w:rPr>
          <w:rFonts w:ascii="CMU Concrete" w:hAnsi="CMU Concrete"/>
        </w:rPr>
        <w:t>직접</w:t>
      </w:r>
      <w:r w:rsidRPr="006C16B0">
        <w:rPr>
          <w:rFonts w:ascii="CMU Concrete" w:hAnsi="CMU Concrete"/>
        </w:rPr>
        <w:t xml:space="preserve"> </w:t>
      </w:r>
      <w:r w:rsidRPr="006C16B0">
        <w:rPr>
          <w:rFonts w:ascii="CMU Concrete" w:hAnsi="CMU Concrete"/>
        </w:rPr>
        <w:t>입력</w:t>
      </w:r>
      <w:r w:rsidRPr="006C16B0">
        <w:rPr>
          <w:rFonts w:ascii="CMU Concrete" w:hAnsi="CMU Concrete"/>
        </w:rPr>
        <w:t xml:space="preserve"> </w:t>
      </w:r>
      <w:r w:rsidRPr="006C16B0">
        <w:rPr>
          <w:rFonts w:ascii="CMU Concrete" w:hAnsi="CMU Concrete"/>
        </w:rPr>
        <w:t>방법에서는</w:t>
      </w:r>
      <w:r w:rsidRPr="006C16B0">
        <w:rPr>
          <w:rFonts w:ascii="CMU Concrete" w:hAnsi="CMU Concrete"/>
        </w:rPr>
        <w:t xml:space="preserve"> </w:t>
      </w:r>
      <w:r w:rsidRPr="006C16B0">
        <w:rPr>
          <w:rFonts w:ascii="CMU Concrete" w:hAnsi="CMU Concrete"/>
        </w:rPr>
        <w:t>베르누이</w:t>
      </w:r>
      <w:r w:rsidRPr="006C16B0">
        <w:rPr>
          <w:rFonts w:ascii="CMU Concrete" w:hAnsi="CMU Concrete"/>
        </w:rPr>
        <w:t xml:space="preserve"> </w:t>
      </w:r>
      <w:r w:rsidRPr="006C16B0">
        <w:rPr>
          <w:rFonts w:ascii="CMU Concrete" w:hAnsi="CMU Concrete"/>
        </w:rPr>
        <w:t>시행의</w:t>
      </w:r>
      <w:r w:rsidRPr="006C16B0">
        <w:rPr>
          <w:rFonts w:ascii="CMU Concrete" w:hAnsi="CMU Concrete"/>
        </w:rPr>
        <w:t xml:space="preserve"> </w:t>
      </w:r>
      <w:r w:rsidRPr="006C16B0">
        <w:rPr>
          <w:rFonts w:ascii="CMU Concrete" w:hAnsi="CMU Concrete"/>
        </w:rPr>
        <w:t>횟수와</w:t>
      </w:r>
      <w:r w:rsidRPr="006C16B0">
        <w:rPr>
          <w:rFonts w:ascii="CMU Concrete" w:hAnsi="CMU Concrete"/>
        </w:rPr>
        <w:t xml:space="preserve"> </w:t>
      </w:r>
      <w:r w:rsidRPr="006C16B0">
        <w:rPr>
          <w:rFonts w:ascii="CMU Concrete" w:hAnsi="CMU Concrete"/>
        </w:rPr>
        <w:t>그</w:t>
      </w:r>
      <w:r w:rsidRPr="006C16B0">
        <w:rPr>
          <w:rFonts w:ascii="CMU Concrete" w:hAnsi="CMU Concrete"/>
        </w:rPr>
        <w:t xml:space="preserve"> </w:t>
      </w:r>
      <w:r w:rsidRPr="006C16B0">
        <w:rPr>
          <w:rFonts w:ascii="CMU Concrete" w:hAnsi="CMU Concrete"/>
        </w:rPr>
        <w:t>중</w:t>
      </w:r>
      <w:r w:rsidRPr="006C16B0">
        <w:rPr>
          <w:rFonts w:ascii="CMU Concrete" w:hAnsi="CMU Concrete"/>
        </w:rPr>
        <w:t xml:space="preserve"> </w:t>
      </w:r>
      <w:r w:rsidRPr="006C16B0">
        <w:rPr>
          <w:rFonts w:ascii="CMU Concrete" w:hAnsi="CMU Concrete"/>
        </w:rPr>
        <w:t>이벤트</w:t>
      </w:r>
      <w:r w:rsidRPr="006C16B0">
        <w:rPr>
          <w:rFonts w:ascii="CMU Concrete" w:hAnsi="CMU Concrete"/>
        </w:rPr>
        <w:t xml:space="preserve"> </w:t>
      </w:r>
      <w:r w:rsidRPr="006C16B0">
        <w:rPr>
          <w:rFonts w:ascii="CMU Concrete" w:hAnsi="CMU Concrete"/>
        </w:rPr>
        <w:t>시행의</w:t>
      </w:r>
      <w:r w:rsidRPr="006C16B0">
        <w:rPr>
          <w:rFonts w:ascii="CMU Concrete" w:hAnsi="CMU Concrete"/>
        </w:rPr>
        <w:t xml:space="preserve"> </w:t>
      </w:r>
      <w:r w:rsidRPr="006C16B0">
        <w:rPr>
          <w:rFonts w:ascii="CMU Concrete" w:hAnsi="CMU Concrete"/>
        </w:rPr>
        <w:t>횟수를</w:t>
      </w:r>
      <w:r w:rsidRPr="006C16B0">
        <w:rPr>
          <w:rFonts w:ascii="CMU Concrete" w:hAnsi="CMU Concrete"/>
        </w:rPr>
        <w:t xml:space="preserve"> </w:t>
      </w:r>
      <w:r w:rsidRPr="006C16B0">
        <w:rPr>
          <w:rFonts w:ascii="CMU Concrete" w:hAnsi="CMU Concrete"/>
        </w:rPr>
        <w:t>직접</w:t>
      </w:r>
      <w:r w:rsidRPr="006C16B0">
        <w:rPr>
          <w:rFonts w:ascii="CMU Concrete" w:hAnsi="CMU Concrete"/>
        </w:rPr>
        <w:t xml:space="preserve"> </w:t>
      </w:r>
      <w:r w:rsidRPr="006C16B0">
        <w:rPr>
          <w:rFonts w:ascii="CMU Concrete" w:hAnsi="CMU Concrete"/>
        </w:rPr>
        <w:t>입력하게</w:t>
      </w:r>
      <w:r w:rsidRPr="006C16B0">
        <w:rPr>
          <w:rFonts w:ascii="CMU Concrete" w:hAnsi="CMU Concrete"/>
        </w:rPr>
        <w:t xml:space="preserve"> </w:t>
      </w:r>
      <w:r w:rsidRPr="006C16B0">
        <w:rPr>
          <w:rFonts w:ascii="CMU Concrete" w:hAnsi="CMU Concrete"/>
        </w:rPr>
        <w:t>됩니다</w:t>
      </w:r>
      <w:r w:rsidRPr="006C16B0">
        <w:rPr>
          <w:rFonts w:ascii="CMU Concrete" w:hAnsi="CMU Concrete"/>
        </w:rPr>
        <w:t>.</w:t>
      </w:r>
    </w:p>
    <w:p w14:paraId="5D348CFA" w14:textId="77777777" w:rsidR="00B51D7D" w:rsidRDefault="00B51D7D" w:rsidP="00B51D7D">
      <w:pPr>
        <w:ind w:left="400"/>
        <w:rPr>
          <w:rFonts w:ascii="CMU Concrete" w:hAnsi="CMU Concrete"/>
        </w:rPr>
      </w:pPr>
      <w:r w:rsidRPr="006C16B0">
        <w:rPr>
          <w:rFonts w:ascii="CMU Concrete" w:hAnsi="CMU Concrete"/>
        </w:rPr>
        <w:t>검증하고자</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sidRPr="006C16B0">
        <w:rPr>
          <w:rFonts w:ascii="CMU Concrete" w:hAnsi="CMU Concrete"/>
        </w:rPr>
        <w:t>모집단</w:t>
      </w:r>
      <w:r w:rsidRPr="006C16B0">
        <w:rPr>
          <w:rFonts w:ascii="CMU Concrete" w:hAnsi="CMU Concrete"/>
        </w:rPr>
        <w:t xml:space="preserve"> </w:t>
      </w:r>
      <w:r w:rsidRPr="006C16B0">
        <w:rPr>
          <w:rFonts w:ascii="CMU Concrete" w:hAnsi="CMU Concrete"/>
        </w:rPr>
        <w:t>비율값을</w:t>
      </w:r>
      <w:r w:rsidRPr="006C16B0">
        <w:rPr>
          <w:rFonts w:ascii="CMU Concrete" w:hAnsi="CMU Concrete"/>
        </w:rPr>
        <w:t xml:space="preserve"> </w:t>
      </w:r>
      <w:r w:rsidRPr="006C16B0">
        <w:rPr>
          <w:rFonts w:ascii="CMU Concrete" w:hAnsi="CMU Concrete"/>
        </w:rPr>
        <w:t>귀무가설로</w:t>
      </w:r>
      <w:r w:rsidRPr="006C16B0">
        <w:rPr>
          <w:rFonts w:ascii="CMU Concrete" w:hAnsi="CMU Concrete"/>
        </w:rPr>
        <w:t xml:space="preserve"> </w:t>
      </w:r>
      <w:r w:rsidRPr="006C16B0">
        <w:rPr>
          <w:rFonts w:ascii="CMU Concrete" w:hAnsi="CMU Concrete"/>
        </w:rPr>
        <w:t>설정하고</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w:t>
      </w:r>
      <w:r w:rsidRPr="006C16B0">
        <w:rPr>
          <w:rFonts w:ascii="CMU Concrete" w:hAnsi="CMU Concrete"/>
        </w:rPr>
        <w:t xml:space="preserve">, </w:t>
      </w:r>
      <w:r w:rsidRPr="006C16B0">
        <w:rPr>
          <w:rFonts w:ascii="CMU Concrete" w:hAnsi="CMU Concrete"/>
        </w:rPr>
        <w:t>유의수준을</w:t>
      </w:r>
      <w:r w:rsidRPr="006C16B0">
        <w:rPr>
          <w:rFonts w:ascii="CMU Concrete" w:hAnsi="CMU Concrete"/>
        </w:rPr>
        <w:t xml:space="preserve"> </w:t>
      </w:r>
      <w:r w:rsidRPr="006C16B0">
        <w:rPr>
          <w:rFonts w:ascii="CMU Concrete" w:hAnsi="CMU Concrete"/>
        </w:rPr>
        <w:t>선택합니다</w:t>
      </w:r>
      <w:r w:rsidRPr="006C16B0">
        <w:rPr>
          <w:rFonts w:ascii="CMU Concrete" w:hAnsi="CMU Concrete"/>
        </w:rPr>
        <w:t>.</w:t>
      </w:r>
    </w:p>
    <w:p w14:paraId="44112F5B"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62529C69" w14:textId="77777777" w:rsidR="00B51D7D" w:rsidRDefault="00B51D7D" w:rsidP="00B51D7D">
      <w:pPr>
        <w:ind w:left="400"/>
        <w:rPr>
          <w:rFonts w:ascii="CMU Concrete" w:hAnsi="CMU Concrete"/>
        </w:rPr>
      </w:pPr>
      <w:r w:rsidRPr="00367C0A">
        <w:rPr>
          <w:rFonts w:ascii="CMU Concrete" w:hAnsi="CMU Concrete"/>
        </w:rPr>
        <w:t>선택한</w:t>
      </w:r>
      <w:r w:rsidRPr="00367C0A">
        <w:rPr>
          <w:rFonts w:ascii="CMU Concrete" w:hAnsi="CMU Concrete"/>
        </w:rPr>
        <w:t xml:space="preserve"> </w:t>
      </w:r>
      <w:r w:rsidRPr="00367C0A">
        <w:rPr>
          <w:rFonts w:ascii="CMU Concrete" w:hAnsi="CMU Concrete"/>
        </w:rPr>
        <w:t>방법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Test </w:t>
      </w:r>
      <w:r w:rsidRPr="00367C0A">
        <w:rPr>
          <w:rFonts w:ascii="CMU Concrete" w:hAnsi="CMU Concrete"/>
        </w:rPr>
        <w:t>결과를</w:t>
      </w:r>
      <w:r w:rsidRPr="00367C0A">
        <w:rPr>
          <w:rFonts w:ascii="CMU Concrete" w:hAnsi="CMU Concrete"/>
        </w:rPr>
        <w:t xml:space="preserve"> </w:t>
      </w:r>
      <w:r w:rsidRPr="00367C0A">
        <w:rPr>
          <w:rFonts w:ascii="CMU Concrete" w:hAnsi="CMU Concrete"/>
        </w:rPr>
        <w:t>다음과</w:t>
      </w:r>
      <w:r w:rsidRPr="00367C0A">
        <w:rPr>
          <w:rFonts w:ascii="CMU Concrete" w:hAnsi="CMU Concrete"/>
        </w:rPr>
        <w:t xml:space="preserve"> </w:t>
      </w:r>
      <w:r w:rsidRPr="00367C0A">
        <w:rPr>
          <w:rFonts w:ascii="CMU Concrete" w:hAnsi="CMU Concrete"/>
        </w:rPr>
        <w:t>같이</w:t>
      </w:r>
      <w:r w:rsidRPr="00367C0A">
        <w:rPr>
          <w:rFonts w:ascii="CMU Concrete" w:hAnsi="CMU Concrete"/>
        </w:rPr>
        <w:t xml:space="preserve"> </w:t>
      </w:r>
      <w:r w:rsidRPr="00367C0A">
        <w:rPr>
          <w:rFonts w:ascii="CMU Concrete" w:hAnsi="CMU Concrete"/>
        </w:rPr>
        <w:t>표로</w:t>
      </w:r>
      <w:r w:rsidRPr="00367C0A">
        <w:rPr>
          <w:rFonts w:ascii="CMU Concrete" w:hAnsi="CMU Concrete"/>
        </w:rPr>
        <w:t xml:space="preserve"> </w:t>
      </w:r>
      <w:r w:rsidRPr="00367C0A">
        <w:rPr>
          <w:rFonts w:ascii="CMU Concrete" w:hAnsi="CMU Concrete"/>
        </w:rPr>
        <w:t>나타내</w:t>
      </w:r>
      <w:r w:rsidRPr="00367C0A">
        <w:rPr>
          <w:rFonts w:ascii="CMU Concrete" w:hAnsi="CMU Concrete"/>
        </w:rPr>
        <w:t xml:space="preserve"> </w:t>
      </w:r>
      <w:r w:rsidRPr="00367C0A">
        <w:rPr>
          <w:rFonts w:ascii="CMU Concrete" w:hAnsi="CMU Concrete"/>
        </w:rPr>
        <w:t>줍니다</w:t>
      </w:r>
      <w:r w:rsidRPr="00367C0A">
        <w:rPr>
          <w:rFonts w:ascii="CMU Concrete" w:hAnsi="CMU Concrete"/>
        </w:rPr>
        <w:t>. P value</w:t>
      </w:r>
      <w:r w:rsidRPr="00367C0A">
        <w:rPr>
          <w:rFonts w:ascii="CMU Concrete" w:hAnsi="CMU Concrete"/>
        </w:rPr>
        <w:t>가</w:t>
      </w:r>
      <w:r w:rsidRPr="00367C0A">
        <w:rPr>
          <w:rFonts w:ascii="CMU Concrete" w:hAnsi="CMU Concrete"/>
        </w:rPr>
        <w:t xml:space="preserve"> </w:t>
      </w:r>
      <w:r w:rsidRPr="00367C0A">
        <w:rPr>
          <w:rFonts w:ascii="CMU Concrete" w:hAnsi="CMU Concrete"/>
        </w:rPr>
        <w:t>작으면</w:t>
      </w:r>
      <w:r w:rsidRPr="00367C0A">
        <w:rPr>
          <w:rFonts w:ascii="CMU Concrete" w:hAnsi="CMU Concrete"/>
        </w:rPr>
        <w:t xml:space="preserve"> </w:t>
      </w:r>
      <w:r w:rsidRPr="00367C0A">
        <w:rPr>
          <w:rFonts w:ascii="CMU Concrete" w:hAnsi="CMU Concrete"/>
        </w:rPr>
        <w:t>작을수록</w:t>
      </w:r>
      <w:r w:rsidRPr="00367C0A">
        <w:rPr>
          <w:rFonts w:ascii="CMU Concrete" w:hAnsi="CMU Concrete"/>
        </w:rPr>
        <w:t xml:space="preserve"> </w:t>
      </w:r>
      <w:r w:rsidRPr="00367C0A">
        <w:rPr>
          <w:rFonts w:ascii="CMU Concrete" w:hAnsi="CMU Concrete"/>
        </w:rPr>
        <w:t>귀무가설을</w:t>
      </w:r>
      <w:r w:rsidRPr="00367C0A">
        <w:rPr>
          <w:rFonts w:ascii="CMU Concrete" w:hAnsi="CMU Concrete"/>
        </w:rPr>
        <w:t xml:space="preserve"> </w:t>
      </w:r>
      <w:r w:rsidRPr="00367C0A">
        <w:rPr>
          <w:rFonts w:ascii="CMU Concrete" w:hAnsi="CMU Concrete"/>
        </w:rPr>
        <w:t>기각할</w:t>
      </w:r>
      <w:r w:rsidRPr="00367C0A">
        <w:rPr>
          <w:rFonts w:ascii="CMU Concrete" w:hAnsi="CMU Concrete"/>
        </w:rPr>
        <w:t xml:space="preserve"> </w:t>
      </w:r>
      <w:r w:rsidRPr="00367C0A">
        <w:rPr>
          <w:rFonts w:ascii="CMU Concrete" w:hAnsi="CMU Concrete"/>
        </w:rPr>
        <w:t>가능성이</w:t>
      </w:r>
      <w:r w:rsidRPr="00367C0A">
        <w:rPr>
          <w:rFonts w:ascii="CMU Concrete" w:hAnsi="CMU Concrete"/>
        </w:rPr>
        <w:t xml:space="preserve"> </w:t>
      </w:r>
      <w:r w:rsidRPr="00367C0A">
        <w:rPr>
          <w:rFonts w:ascii="CMU Concrete" w:hAnsi="CMU Concrete"/>
        </w:rPr>
        <w:t>커지게</w:t>
      </w:r>
      <w:r w:rsidRPr="00367C0A">
        <w:rPr>
          <w:rFonts w:ascii="CMU Concrete" w:hAnsi="CMU Concrete"/>
        </w:rPr>
        <w:t xml:space="preserve"> </w:t>
      </w:r>
      <w:r w:rsidRPr="00367C0A">
        <w:rPr>
          <w:rFonts w:ascii="CMU Concrete" w:hAnsi="CMU Concrete"/>
        </w:rPr>
        <w:t>되어</w:t>
      </w:r>
      <w:r w:rsidRPr="00367C0A">
        <w:rPr>
          <w:rFonts w:ascii="CMU Concrete" w:hAnsi="CMU Concrete"/>
        </w:rPr>
        <w:t xml:space="preserve"> </w:t>
      </w:r>
      <w:r w:rsidRPr="00367C0A">
        <w:rPr>
          <w:rFonts w:ascii="CMU Concrete" w:hAnsi="CMU Concrete"/>
        </w:rPr>
        <w:t>두</w:t>
      </w:r>
      <w:r w:rsidRPr="00367C0A">
        <w:rPr>
          <w:rFonts w:ascii="CMU Concrete" w:hAnsi="CMU Concrete"/>
        </w:rPr>
        <w:t xml:space="preserve"> </w:t>
      </w:r>
      <w:r w:rsidRPr="00367C0A">
        <w:rPr>
          <w:rFonts w:ascii="CMU Concrete" w:hAnsi="CMU Concrete"/>
        </w:rPr>
        <w:t>모집단의</w:t>
      </w:r>
      <w:r w:rsidRPr="00367C0A">
        <w:rPr>
          <w:rFonts w:ascii="CMU Concrete" w:hAnsi="CMU Concrete"/>
        </w:rPr>
        <w:t xml:space="preserve"> </w:t>
      </w:r>
      <w:r w:rsidRPr="00367C0A">
        <w:rPr>
          <w:rFonts w:ascii="CMU Concrete" w:hAnsi="CMU Concrete"/>
        </w:rPr>
        <w:t>비율</w:t>
      </w:r>
      <w:r w:rsidRPr="00367C0A">
        <w:rPr>
          <w:rFonts w:ascii="CMU Concrete" w:hAnsi="CMU Concrete"/>
        </w:rPr>
        <w:t xml:space="preserve"> </w:t>
      </w:r>
      <w:r w:rsidRPr="00367C0A">
        <w:rPr>
          <w:rFonts w:ascii="CMU Concrete" w:hAnsi="CMU Concrete"/>
        </w:rPr>
        <w:t>차를</w:t>
      </w:r>
      <w:r w:rsidRPr="00367C0A">
        <w:rPr>
          <w:rFonts w:ascii="CMU Concrete" w:hAnsi="CMU Concrete"/>
        </w:rPr>
        <w:t xml:space="preserve"> </w:t>
      </w:r>
      <w:r w:rsidRPr="00367C0A">
        <w:rPr>
          <w:rFonts w:ascii="CMU Concrete" w:hAnsi="CMU Concrete"/>
        </w:rPr>
        <w:t>대립가설의</w:t>
      </w:r>
      <w:r w:rsidRPr="00367C0A">
        <w:rPr>
          <w:rFonts w:ascii="CMU Concrete" w:hAnsi="CMU Concrete"/>
        </w:rPr>
        <w:t xml:space="preserve"> </w:t>
      </w:r>
      <w:r w:rsidRPr="00367C0A">
        <w:rPr>
          <w:rFonts w:ascii="CMU Concrete" w:hAnsi="CMU Concrete"/>
        </w:rPr>
        <w:t>형태와</w:t>
      </w:r>
      <w:r w:rsidRPr="00367C0A">
        <w:rPr>
          <w:rFonts w:ascii="CMU Concrete" w:hAnsi="CMU Concrete"/>
        </w:rPr>
        <w:t xml:space="preserve"> </w:t>
      </w:r>
      <w:r w:rsidRPr="00367C0A">
        <w:rPr>
          <w:rFonts w:ascii="CMU Concrete" w:hAnsi="CMU Concrete"/>
        </w:rPr>
        <w:t>같이</w:t>
      </w:r>
      <w:r w:rsidRPr="00367C0A">
        <w:rPr>
          <w:rFonts w:ascii="CMU Concrete" w:hAnsi="CMU Concrete"/>
        </w:rPr>
        <w:t xml:space="preserve"> </w:t>
      </w:r>
      <w:r w:rsidRPr="00367C0A">
        <w:rPr>
          <w:rFonts w:ascii="CMU Concrete" w:hAnsi="CMU Concrete"/>
        </w:rPr>
        <w:t>주장할</w:t>
      </w:r>
      <w:r w:rsidRPr="00367C0A">
        <w:rPr>
          <w:rFonts w:ascii="CMU Concrete" w:hAnsi="CMU Concrete"/>
        </w:rPr>
        <w:t xml:space="preserve"> </w:t>
      </w:r>
      <w:r w:rsidRPr="00367C0A">
        <w:rPr>
          <w:rFonts w:ascii="CMU Concrete" w:hAnsi="CMU Concrete"/>
        </w:rPr>
        <w:t>수</w:t>
      </w:r>
      <w:r w:rsidRPr="00367C0A">
        <w:rPr>
          <w:rFonts w:ascii="CMU Concrete" w:hAnsi="CMU Concrete"/>
        </w:rPr>
        <w:t xml:space="preserve"> </w:t>
      </w:r>
      <w:r w:rsidRPr="00367C0A">
        <w:rPr>
          <w:rFonts w:ascii="CMU Concrete" w:hAnsi="CMU Concrete"/>
        </w:rPr>
        <w:t>있게</w:t>
      </w:r>
      <w:r w:rsidRPr="00367C0A">
        <w:rPr>
          <w:rFonts w:ascii="CMU Concrete" w:hAnsi="CMU Concrete"/>
        </w:rPr>
        <w:t xml:space="preserve"> </w:t>
      </w:r>
      <w:r w:rsidRPr="00367C0A">
        <w:rPr>
          <w:rFonts w:ascii="CMU Concrete" w:hAnsi="CMU Concrete"/>
        </w:rPr>
        <w:t>됩니다</w:t>
      </w:r>
      <w:r w:rsidRPr="00367C0A">
        <w:rPr>
          <w:rFonts w:ascii="CMU Concrete" w:hAnsi="CMU Concrete"/>
        </w:rPr>
        <w:t>.</w:t>
      </w:r>
    </w:p>
    <w:p w14:paraId="164746A2" w14:textId="77777777" w:rsidR="00B51D7D" w:rsidRDefault="00B51D7D" w:rsidP="00B51D7D">
      <w:pPr>
        <w:ind w:left="400"/>
        <w:rPr>
          <w:rFonts w:ascii="CMU Concrete" w:hAnsi="CMU Concrete"/>
        </w:rPr>
      </w:pPr>
    </w:p>
    <w:p w14:paraId="476D6A33" w14:textId="77777777" w:rsidR="00B51D7D" w:rsidRPr="00794480" w:rsidRDefault="00B32DD7" w:rsidP="00794480">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14:anchorId="143AA510" wp14:editId="06540C1F">
            <wp:extent cx="4295775" cy="1733550"/>
            <wp:effectExtent l="0" t="0" r="9525" b="0"/>
            <wp:docPr id="1293" name="그림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295775" cy="1733550"/>
                    </a:xfrm>
                    <a:prstGeom prst="rect">
                      <a:avLst/>
                    </a:prstGeom>
                    <a:noFill/>
                    <a:ln>
                      <a:noFill/>
                    </a:ln>
                  </pic:spPr>
                </pic:pic>
              </a:graphicData>
            </a:graphic>
          </wp:inline>
        </w:drawing>
      </w:r>
    </w:p>
    <w:p w14:paraId="4B900CF4" w14:textId="77777777" w:rsidR="00B51D7D" w:rsidRPr="00C27769" w:rsidRDefault="00B51D7D" w:rsidP="00B51D7D">
      <w:pPr>
        <w:pStyle w:val="11"/>
        <w:ind w:left="170"/>
        <w:rPr>
          <w:sz w:val="20"/>
        </w:rPr>
      </w:pPr>
      <w:r w:rsidRPr="00C27769">
        <w:rPr>
          <w:sz w:val="20"/>
        </w:rPr>
        <w:t>(</w:t>
      </w:r>
      <w:r>
        <w:rPr>
          <w:rFonts w:hint="eastAsia"/>
          <w:sz w:val="20"/>
        </w:rPr>
        <w:t>3</w:t>
      </w:r>
      <w:r w:rsidRPr="00C27769">
        <w:rPr>
          <w:sz w:val="20"/>
        </w:rPr>
        <w:t xml:space="preserve">) </w:t>
      </w:r>
      <w:r>
        <w:rPr>
          <w:rFonts w:hint="eastAsia"/>
          <w:sz w:val="20"/>
        </w:rPr>
        <w:t>1-</w:t>
      </w:r>
      <w:r>
        <w:rPr>
          <w:rFonts w:hint="eastAsia"/>
          <w:sz w:val="20"/>
        </w:rPr>
        <w:t>표본</w:t>
      </w:r>
      <w:r>
        <w:rPr>
          <w:rFonts w:hint="eastAsia"/>
          <w:sz w:val="20"/>
        </w:rPr>
        <w:t xml:space="preserve"> </w:t>
      </w:r>
      <w:r>
        <w:rPr>
          <w:rFonts w:hint="eastAsia"/>
          <w:sz w:val="20"/>
        </w:rPr>
        <w:t>포아송</w:t>
      </w:r>
      <w:r>
        <w:rPr>
          <w:rFonts w:hint="eastAsia"/>
          <w:sz w:val="20"/>
        </w:rPr>
        <w:t xml:space="preserve"> </w:t>
      </w:r>
      <w:r>
        <w:rPr>
          <w:rFonts w:hint="eastAsia"/>
          <w:sz w:val="20"/>
        </w:rPr>
        <w:t>비율</w:t>
      </w:r>
      <w:r>
        <w:rPr>
          <w:rFonts w:hint="eastAsia"/>
          <w:sz w:val="20"/>
        </w:rPr>
        <w:t xml:space="preserve"> </w:t>
      </w:r>
      <w:r>
        <w:rPr>
          <w:rFonts w:hint="eastAsia"/>
          <w:sz w:val="20"/>
        </w:rPr>
        <w:t>검정</w:t>
      </w:r>
    </w:p>
    <w:p w14:paraId="704DD217" w14:textId="77777777" w:rsidR="00B51D7D" w:rsidRPr="00367C0A" w:rsidRDefault="00B51D7D" w:rsidP="00B51D7D">
      <w:pPr>
        <w:ind w:left="400"/>
        <w:rPr>
          <w:rFonts w:ascii="CMU Concrete" w:hAnsi="CMU Concrete"/>
        </w:rPr>
      </w:pPr>
      <w:r w:rsidRPr="006C16B0">
        <w:rPr>
          <w:rFonts w:ascii="CMU Concrete" w:hAnsi="CMU Concrete" w:hint="eastAsia"/>
        </w:rPr>
        <w:t>데이터</w:t>
      </w:r>
      <w:r w:rsidRPr="006C16B0">
        <w:rPr>
          <w:rFonts w:ascii="CMU Concrete" w:hAnsi="CMU Concrete"/>
        </w:rPr>
        <w:t xml:space="preserve"> </w:t>
      </w:r>
      <w:r w:rsidRPr="006C16B0">
        <w:rPr>
          <w:rFonts w:ascii="CMU Concrete" w:hAnsi="CMU Concrete"/>
        </w:rPr>
        <w:t>탐색기에서는</w:t>
      </w:r>
      <w:r w:rsidRPr="006C16B0">
        <w:rPr>
          <w:rFonts w:ascii="CMU Concrete" w:hAnsi="CMU Concrete"/>
        </w:rPr>
        <w:t xml:space="preserve"> </w:t>
      </w:r>
      <w:r w:rsidRPr="006C16B0">
        <w:rPr>
          <w:rFonts w:ascii="CMU Concrete" w:hAnsi="CMU Concrete"/>
        </w:rPr>
        <w:t>선택된</w:t>
      </w:r>
      <w:r w:rsidRPr="006C16B0">
        <w:rPr>
          <w:rFonts w:ascii="CMU Concrete" w:hAnsi="CMU Concrete"/>
        </w:rPr>
        <w:t xml:space="preserve"> </w:t>
      </w:r>
      <w:r w:rsidRPr="006C16B0">
        <w:rPr>
          <w:rFonts w:ascii="CMU Concrete" w:hAnsi="CMU Concrete"/>
        </w:rPr>
        <w:t>필드의</w:t>
      </w:r>
      <w:r w:rsidRPr="006C16B0">
        <w:rPr>
          <w:rFonts w:ascii="CMU Concrete" w:hAnsi="CMU Concrete"/>
        </w:rPr>
        <w:t xml:space="preserve"> </w:t>
      </w:r>
      <w:r w:rsidRPr="006C16B0">
        <w:rPr>
          <w:rFonts w:ascii="CMU Concrete" w:hAnsi="CMU Concrete"/>
        </w:rPr>
        <w:t>데이터</w:t>
      </w:r>
      <w:r w:rsidRPr="006C16B0">
        <w:rPr>
          <w:rFonts w:ascii="CMU Concrete" w:hAnsi="CMU Concrete"/>
        </w:rPr>
        <w:t xml:space="preserve"> </w:t>
      </w:r>
      <w:r w:rsidRPr="006C16B0">
        <w:rPr>
          <w:rFonts w:ascii="CMU Concrete" w:hAnsi="CMU Concrete"/>
        </w:rPr>
        <w:t>값들이</w:t>
      </w:r>
      <w:r w:rsidRPr="006C16B0">
        <w:rPr>
          <w:rFonts w:ascii="CMU Concrete" w:hAnsi="CMU Concrete"/>
        </w:rPr>
        <w:t xml:space="preserve"> </w:t>
      </w:r>
      <w:r>
        <w:rPr>
          <w:rFonts w:ascii="CMU Concrete" w:hAnsi="CMU Concrete" w:hint="eastAsia"/>
        </w:rPr>
        <w:t>포아송</w:t>
      </w:r>
      <w:r w:rsidRPr="006C16B0">
        <w:rPr>
          <w:rFonts w:ascii="CMU Concrete" w:hAnsi="CMU Concrete"/>
        </w:rPr>
        <w:t xml:space="preserve"> </w:t>
      </w:r>
      <w:r w:rsidRPr="006C16B0">
        <w:rPr>
          <w:rFonts w:ascii="CMU Concrete" w:hAnsi="CMU Concrete"/>
        </w:rPr>
        <w:t>자료인</w:t>
      </w:r>
      <w:r w:rsidRPr="006C16B0">
        <w:rPr>
          <w:rFonts w:ascii="CMU Concrete" w:hAnsi="CMU Concrete"/>
        </w:rPr>
        <w:t xml:space="preserve"> </w:t>
      </w:r>
      <w:r w:rsidRPr="006C16B0">
        <w:rPr>
          <w:rFonts w:ascii="CMU Concrete" w:hAnsi="CMU Concrete"/>
        </w:rPr>
        <w:t>경우</w:t>
      </w:r>
      <w:r w:rsidRPr="006C16B0">
        <w:rPr>
          <w:rFonts w:ascii="CMU Concrete" w:hAnsi="CMU Concrete"/>
        </w:rPr>
        <w:t xml:space="preserve"> </w:t>
      </w:r>
      <w:r w:rsidRPr="006C16B0">
        <w:rPr>
          <w:rFonts w:ascii="CMU Concrete" w:hAnsi="CMU Concrete"/>
        </w:rPr>
        <w:t>그</w:t>
      </w:r>
      <w:r w:rsidRPr="006C16B0">
        <w:rPr>
          <w:rFonts w:ascii="CMU Concrete" w:hAnsi="CMU Concrete"/>
        </w:rPr>
        <w:t xml:space="preserve"> </w:t>
      </w:r>
      <w:r w:rsidRPr="006C16B0">
        <w:rPr>
          <w:rFonts w:ascii="CMU Concrete" w:hAnsi="CMU Concrete"/>
        </w:rPr>
        <w:t>비율에</w:t>
      </w:r>
      <w:r w:rsidRPr="006C16B0">
        <w:rPr>
          <w:rFonts w:ascii="CMU Concrete" w:hAnsi="CMU Concrete"/>
        </w:rPr>
        <w:t xml:space="preserve"> </w:t>
      </w:r>
      <w:r w:rsidRPr="006C16B0">
        <w:rPr>
          <w:rFonts w:ascii="CMU Concrete" w:hAnsi="CMU Concrete"/>
        </w:rPr>
        <w:t>대한</w:t>
      </w:r>
      <w:r w:rsidRPr="006C16B0">
        <w:rPr>
          <w:rFonts w:ascii="CMU Concrete" w:hAnsi="CMU Concrete"/>
        </w:rPr>
        <w:t xml:space="preserve"> </w:t>
      </w:r>
      <w:r w:rsidRPr="006C16B0">
        <w:rPr>
          <w:rFonts w:ascii="CMU Concrete" w:hAnsi="CMU Concrete"/>
        </w:rPr>
        <w:t>신뢰구간</w:t>
      </w:r>
      <w:r w:rsidRPr="006C16B0">
        <w:rPr>
          <w:rFonts w:ascii="CMU Concrete" w:hAnsi="CMU Concrete"/>
        </w:rPr>
        <w:t xml:space="preserve"> </w:t>
      </w:r>
      <w:r w:rsidRPr="006C16B0">
        <w:rPr>
          <w:rFonts w:ascii="CMU Concrete" w:hAnsi="CMU Concrete"/>
        </w:rPr>
        <w:t>계산</w:t>
      </w:r>
      <w:r w:rsidRPr="006C16B0">
        <w:rPr>
          <w:rFonts w:ascii="CMU Concrete" w:hAnsi="CMU Concrete"/>
        </w:rPr>
        <w:t xml:space="preserve"> </w:t>
      </w:r>
      <w:r w:rsidRPr="006C16B0">
        <w:rPr>
          <w:rFonts w:ascii="CMU Concrete" w:hAnsi="CMU Concrete"/>
        </w:rPr>
        <w:t>및</w:t>
      </w:r>
      <w:r w:rsidRPr="006C16B0">
        <w:rPr>
          <w:rFonts w:ascii="CMU Concrete" w:hAnsi="CMU Concrete"/>
        </w:rPr>
        <w:t xml:space="preserve"> </w:t>
      </w:r>
      <w:r w:rsidRPr="006C16B0">
        <w:rPr>
          <w:rFonts w:ascii="CMU Concrete" w:hAnsi="CMU Concrete"/>
        </w:rPr>
        <w:t>가설</w:t>
      </w:r>
      <w:r w:rsidRPr="006C16B0">
        <w:rPr>
          <w:rFonts w:ascii="CMU Concrete" w:hAnsi="CMU Concrete"/>
        </w:rPr>
        <w:t xml:space="preserve"> </w:t>
      </w:r>
      <w:r w:rsidRPr="006C16B0">
        <w:rPr>
          <w:rFonts w:ascii="CMU Concrete" w:hAnsi="CMU Concrete"/>
        </w:rPr>
        <w:t>검정을</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Pr>
          <w:rFonts w:ascii="CMU Concrete" w:hAnsi="CMU Concrete" w:hint="eastAsia"/>
          <w:b/>
        </w:rPr>
        <w:t>1-</w:t>
      </w:r>
      <w:r>
        <w:rPr>
          <w:rFonts w:ascii="CMU Concrete" w:hAnsi="CMU Concrete" w:hint="eastAsia"/>
          <w:b/>
        </w:rPr>
        <w:t>표본</w:t>
      </w:r>
      <w:r>
        <w:rPr>
          <w:rFonts w:ascii="CMU Concrete" w:hAnsi="CMU Concrete" w:hint="eastAsia"/>
          <w:b/>
        </w:rPr>
        <w:t xml:space="preserve"> </w:t>
      </w:r>
      <w:r>
        <w:rPr>
          <w:rFonts w:ascii="CMU Concrete" w:hAnsi="CMU Concrete" w:hint="eastAsia"/>
          <w:b/>
        </w:rPr>
        <w:t>포아송</w:t>
      </w:r>
      <w:r w:rsidRPr="006C16B0">
        <w:rPr>
          <w:rFonts w:ascii="CMU Concrete" w:hAnsi="CMU Concrete"/>
          <w:b/>
        </w:rPr>
        <w:t xml:space="preserve"> </w:t>
      </w:r>
      <w:r w:rsidRPr="006C16B0">
        <w:rPr>
          <w:rFonts w:ascii="CMU Concrete" w:hAnsi="CMU Concrete"/>
          <w:b/>
        </w:rPr>
        <w:t>비율</w:t>
      </w:r>
      <w:r w:rsidRPr="006C16B0">
        <w:rPr>
          <w:rFonts w:ascii="CMU Concrete" w:hAnsi="CMU Concrete"/>
          <w:b/>
        </w:rPr>
        <w:t xml:space="preserve"> </w:t>
      </w:r>
      <w:r w:rsidRPr="006C16B0">
        <w:rPr>
          <w:rFonts w:ascii="CMU Concrete" w:hAnsi="CMU Concrete"/>
          <w:b/>
        </w:rPr>
        <w:t>검정</w:t>
      </w:r>
      <w:r w:rsidRPr="006C16B0">
        <w:rPr>
          <w:rFonts w:ascii="CMU Concrete" w:hAnsi="CMU Concrete"/>
        </w:rPr>
        <w:t xml:space="preserve"> </w:t>
      </w:r>
      <w:r w:rsidRPr="006C16B0">
        <w:rPr>
          <w:rFonts w:ascii="CMU Concrete" w:hAnsi="CMU Concrete"/>
        </w:rPr>
        <w:t>기능을</w:t>
      </w:r>
      <w:r w:rsidRPr="006C16B0">
        <w:rPr>
          <w:rFonts w:ascii="CMU Concrete" w:hAnsi="CMU Concrete"/>
        </w:rPr>
        <w:t xml:space="preserve"> </w:t>
      </w:r>
      <w:r w:rsidRPr="006C16B0">
        <w:rPr>
          <w:rFonts w:ascii="CMU Concrete" w:hAnsi="CMU Concrete"/>
        </w:rPr>
        <w:t>제공합니다</w:t>
      </w:r>
      <w:r w:rsidRPr="006C16B0">
        <w:rPr>
          <w:rFonts w:ascii="CMU Concrete" w:hAnsi="CMU Concrete"/>
        </w:rPr>
        <w:t xml:space="preserve">. ECMiner™ </w:t>
      </w:r>
      <w:r w:rsidRPr="006C16B0">
        <w:rPr>
          <w:rFonts w:ascii="CMU Concrete" w:hAnsi="CMU Concrete"/>
        </w:rPr>
        <w:t>에서는</w:t>
      </w:r>
      <w:r w:rsidRPr="006C16B0">
        <w:rPr>
          <w:rFonts w:ascii="CMU Concrete" w:hAnsi="CMU Concrete"/>
        </w:rPr>
        <w:t xml:space="preserve"> </w:t>
      </w:r>
      <w:r w:rsidRPr="006C16B0">
        <w:rPr>
          <w:rFonts w:ascii="CMU Concrete" w:hAnsi="CMU Concrete"/>
        </w:rPr>
        <w:t>정규분포에</w:t>
      </w:r>
      <w:r w:rsidRPr="006C16B0">
        <w:rPr>
          <w:rFonts w:ascii="CMU Concrete" w:hAnsi="CMU Concrete"/>
        </w:rPr>
        <w:t xml:space="preserve"> </w:t>
      </w:r>
      <w:r w:rsidR="00075EC5" w:rsidRPr="006C16B0">
        <w:rPr>
          <w:rFonts w:ascii="CMU Concrete" w:hAnsi="CMU Concrete" w:hint="eastAsia"/>
        </w:rPr>
        <w:t>근사</w:t>
      </w:r>
      <w:r w:rsidR="00075EC5" w:rsidRPr="006C16B0">
        <w:rPr>
          <w:rFonts w:ascii="CMU Concrete" w:hAnsi="CMU Concrete" w:hint="eastAsia"/>
        </w:rPr>
        <w:t xml:space="preserve"> </w:t>
      </w:r>
      <w:r w:rsidR="00075EC5" w:rsidRPr="006C16B0">
        <w:rPr>
          <w:rFonts w:ascii="CMU Concrete" w:hAnsi="CMU Concrete" w:hint="eastAsia"/>
        </w:rPr>
        <w:t>된</w:t>
      </w:r>
      <w:r w:rsidRPr="006C16B0">
        <w:rPr>
          <w:rFonts w:ascii="CMU Concrete" w:hAnsi="CMU Concrete"/>
        </w:rPr>
        <w:t xml:space="preserve"> </w:t>
      </w:r>
      <w:r w:rsidRPr="006C16B0">
        <w:rPr>
          <w:rFonts w:ascii="CMU Concrete" w:hAnsi="CMU Concrete"/>
        </w:rPr>
        <w:t>통계량</w:t>
      </w:r>
      <w:r w:rsidRPr="006C16B0">
        <w:rPr>
          <w:rFonts w:ascii="CMU Concrete" w:hAnsi="CMU Concrete"/>
        </w:rPr>
        <w:t xml:space="preserve"> </w:t>
      </w:r>
      <w:r w:rsidRPr="006C16B0">
        <w:rPr>
          <w:rFonts w:ascii="CMU Concrete" w:hAnsi="CMU Concrete"/>
        </w:rPr>
        <w:t>및</w:t>
      </w:r>
      <w:r w:rsidRPr="006C16B0">
        <w:rPr>
          <w:rFonts w:ascii="CMU Concrete" w:hAnsi="CMU Concrete"/>
        </w:rPr>
        <w:t xml:space="preserve"> </w:t>
      </w:r>
      <w:r w:rsidRPr="006C16B0">
        <w:rPr>
          <w:rFonts w:ascii="CMU Concrete" w:hAnsi="CMU Concrete"/>
        </w:rPr>
        <w:t>신뢰구간을</w:t>
      </w:r>
      <w:r w:rsidRPr="006C16B0">
        <w:rPr>
          <w:rFonts w:ascii="CMU Concrete" w:hAnsi="CMU Concrete"/>
        </w:rPr>
        <w:t xml:space="preserve"> </w:t>
      </w:r>
      <w:r w:rsidRPr="006C16B0">
        <w:rPr>
          <w:rFonts w:ascii="CMU Concrete" w:hAnsi="CMU Concrete"/>
        </w:rPr>
        <w:t>제공합니다</w:t>
      </w:r>
      <w:r w:rsidRPr="006C16B0">
        <w:rPr>
          <w:rFonts w:ascii="CMU Concrete" w:hAnsi="CMU Concrete"/>
        </w:rPr>
        <w:t>.</w:t>
      </w:r>
    </w:p>
    <w:p w14:paraId="7481BA4F"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2FD54F94" w14:textId="77777777" w:rsidR="00B51D7D" w:rsidRDefault="00B51D7D" w:rsidP="00B51D7D">
      <w:pPr>
        <w:ind w:left="400"/>
        <w:rPr>
          <w:rFonts w:ascii="CMU Concrete" w:hAnsi="CMU Concrete"/>
        </w:rPr>
      </w:pPr>
      <w:r w:rsidRPr="006C16B0">
        <w:rPr>
          <w:rFonts w:ascii="CMU Concrete" w:hAnsi="CMU Concrete"/>
          <w:b/>
        </w:rPr>
        <w:t>[</w:t>
      </w:r>
      <w:r w:rsidRPr="006C16B0">
        <w:rPr>
          <w:rFonts w:ascii="CMU Concrete" w:hAnsi="CMU Concrete"/>
          <w:b/>
        </w:rPr>
        <w:t>분석</w:t>
      </w:r>
      <w:r w:rsidRPr="006C16B0">
        <w:rPr>
          <w:rFonts w:ascii="CMU Concrete" w:hAnsi="CMU Concrete"/>
          <w:b/>
        </w:rPr>
        <w:t>] - [</w:t>
      </w:r>
      <w:r w:rsidRPr="006C16B0">
        <w:rPr>
          <w:rFonts w:ascii="CMU Concrete" w:hAnsi="CMU Concrete"/>
          <w:b/>
        </w:rPr>
        <w:t>기초통계</w:t>
      </w:r>
      <w:r w:rsidRPr="006C16B0">
        <w:rPr>
          <w:rFonts w:ascii="CMU Concrete" w:hAnsi="CMU Concrete"/>
          <w:b/>
        </w:rPr>
        <w:t>] – [</w:t>
      </w:r>
      <w:r w:rsidRPr="006C16B0">
        <w:rPr>
          <w:rFonts w:ascii="CMU Concrete" w:hAnsi="CMU Concrete"/>
          <w:b/>
        </w:rPr>
        <w:t>비율</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 – [</w:t>
      </w:r>
      <w:r>
        <w:rPr>
          <w:rFonts w:ascii="CMU Concrete" w:hAnsi="CMU Concrete" w:hint="eastAsia"/>
          <w:b/>
        </w:rPr>
        <w:t>1-</w:t>
      </w:r>
      <w:r>
        <w:rPr>
          <w:rFonts w:ascii="CMU Concrete" w:hAnsi="CMU Concrete" w:hint="eastAsia"/>
          <w:b/>
        </w:rPr>
        <w:t>표본</w:t>
      </w:r>
      <w:r w:rsidRPr="006C16B0">
        <w:rPr>
          <w:rFonts w:ascii="CMU Concrete" w:hAnsi="CMU Concrete"/>
          <w:b/>
        </w:rPr>
        <w:t xml:space="preserve"> </w:t>
      </w:r>
      <w:r>
        <w:rPr>
          <w:rFonts w:ascii="CMU Concrete" w:hAnsi="CMU Concrete" w:hint="eastAsia"/>
          <w:b/>
        </w:rPr>
        <w:t>포아송</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w:t>
      </w:r>
      <w:r w:rsidRPr="006C16B0">
        <w:rPr>
          <w:rFonts w:ascii="CMU Concrete" w:hAnsi="CMU Concrete"/>
        </w:rPr>
        <w:t>을</w:t>
      </w:r>
      <w:r w:rsidRPr="006C16B0">
        <w:rPr>
          <w:rFonts w:ascii="CMU Concrete" w:hAnsi="CMU Concrete"/>
        </w:rPr>
        <w:t xml:space="preserve"> </w:t>
      </w:r>
      <w:r w:rsidRPr="006C16B0">
        <w:rPr>
          <w:rFonts w:ascii="CMU Concrete" w:hAnsi="CMU Concrete"/>
        </w:rPr>
        <w:t>선택하면</w:t>
      </w:r>
      <w:r w:rsidRPr="006C16B0">
        <w:rPr>
          <w:rFonts w:ascii="CMU Concrete" w:hAnsi="CMU Concrete"/>
        </w:rPr>
        <w:t xml:space="preserve"> </w:t>
      </w:r>
      <w:r w:rsidRPr="006C16B0">
        <w:rPr>
          <w:rFonts w:ascii="CMU Concrete" w:hAnsi="CMU Concrete"/>
        </w:rPr>
        <w:t>다음과</w:t>
      </w:r>
      <w:r w:rsidRPr="006C16B0">
        <w:rPr>
          <w:rFonts w:ascii="CMU Concrete" w:hAnsi="CMU Concrete"/>
        </w:rPr>
        <w:t xml:space="preserve"> </w:t>
      </w:r>
      <w:r w:rsidRPr="006C16B0">
        <w:rPr>
          <w:rFonts w:ascii="CMU Concrete" w:hAnsi="CMU Concrete"/>
        </w:rPr>
        <w:t>같은</w:t>
      </w:r>
      <w:r w:rsidRPr="006C16B0">
        <w:rPr>
          <w:rFonts w:ascii="CMU Concrete" w:hAnsi="CMU Concrete"/>
        </w:rPr>
        <w:t xml:space="preserve"> </w:t>
      </w:r>
      <w:r>
        <w:rPr>
          <w:rFonts w:ascii="CMU Concrete" w:hAnsi="CMU Concrete" w:hint="eastAsia"/>
        </w:rPr>
        <w:t>1-</w:t>
      </w:r>
      <w:r>
        <w:rPr>
          <w:rFonts w:ascii="CMU Concrete" w:hAnsi="CMU Concrete" w:hint="eastAsia"/>
        </w:rPr>
        <w:t>표본</w:t>
      </w:r>
      <w:r>
        <w:rPr>
          <w:rFonts w:ascii="CMU Concrete" w:hAnsi="CMU Concrete" w:hint="eastAsia"/>
        </w:rPr>
        <w:t xml:space="preserve"> </w:t>
      </w:r>
      <w:r>
        <w:rPr>
          <w:rFonts w:ascii="CMU Concrete" w:hAnsi="CMU Concrete" w:hint="eastAsia"/>
        </w:rPr>
        <w:t>포아송</w:t>
      </w:r>
      <w:r w:rsidRPr="006C16B0">
        <w:rPr>
          <w:rFonts w:ascii="CMU Concrete" w:hAnsi="CMU Concrete"/>
        </w:rPr>
        <w:t xml:space="preserve"> </w:t>
      </w:r>
      <w:r w:rsidRPr="006C16B0">
        <w:rPr>
          <w:rFonts w:ascii="CMU Concrete" w:hAnsi="CMU Concrete"/>
        </w:rPr>
        <w:t>비율</w:t>
      </w:r>
      <w:r w:rsidRPr="006C16B0">
        <w:rPr>
          <w:rFonts w:ascii="CMU Concrete" w:hAnsi="CMU Concrete"/>
        </w:rPr>
        <w:t xml:space="preserve"> </w:t>
      </w:r>
      <w:r w:rsidRPr="006C16B0">
        <w:rPr>
          <w:rFonts w:ascii="CMU Concrete" w:hAnsi="CMU Concrete"/>
        </w:rPr>
        <w:t>검정</w:t>
      </w:r>
      <w:r w:rsidRPr="006C16B0">
        <w:rPr>
          <w:rFonts w:ascii="CMU Concrete" w:hAnsi="CMU Concrete"/>
        </w:rPr>
        <w:t xml:space="preserve"> </w:t>
      </w:r>
      <w:r w:rsidRPr="006C16B0">
        <w:rPr>
          <w:rFonts w:ascii="CMU Concrete" w:hAnsi="CMU Concrete"/>
        </w:rPr>
        <w:t>다이얼로그가</w:t>
      </w:r>
      <w:r w:rsidRPr="006C16B0">
        <w:rPr>
          <w:rFonts w:ascii="CMU Concrete" w:hAnsi="CMU Concrete"/>
        </w:rPr>
        <w:t xml:space="preserve"> </w:t>
      </w:r>
      <w:r w:rsidRPr="006C16B0">
        <w:rPr>
          <w:rFonts w:ascii="CMU Concrete" w:hAnsi="CMU Concrete"/>
        </w:rPr>
        <w:t>나타납니다</w:t>
      </w:r>
      <w:r w:rsidRPr="006C16B0">
        <w:rPr>
          <w:rFonts w:ascii="CMU Concrete" w:hAnsi="CMU Concrete"/>
        </w:rPr>
        <w:t>.</w:t>
      </w:r>
    </w:p>
    <w:p w14:paraId="255AA361" w14:textId="77777777" w:rsidR="00B51D7D" w:rsidRDefault="00B51D7D" w:rsidP="00B51D7D">
      <w:pPr>
        <w:ind w:left="400"/>
        <w:rPr>
          <w:rFonts w:ascii="CMU Concrete" w:hAnsi="CMU Concrete"/>
        </w:rPr>
      </w:pPr>
    </w:p>
    <w:p w14:paraId="213A8613"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76BC03D4" wp14:editId="6161A47A">
            <wp:extent cx="3657600" cy="2390775"/>
            <wp:effectExtent l="0" t="0" r="0" b="9525"/>
            <wp:docPr id="1292" name="그림 58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image00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3657600" cy="2390775"/>
                    </a:xfrm>
                    <a:prstGeom prst="rect">
                      <a:avLst/>
                    </a:prstGeom>
                    <a:noFill/>
                    <a:ln>
                      <a:noFill/>
                    </a:ln>
                  </pic:spPr>
                </pic:pic>
              </a:graphicData>
            </a:graphic>
          </wp:inline>
        </w:drawing>
      </w:r>
    </w:p>
    <w:p w14:paraId="5D364577" w14:textId="77777777" w:rsidR="00B51D7D" w:rsidRDefault="00B51D7D" w:rsidP="00B51D7D">
      <w:pPr>
        <w:ind w:left="400"/>
        <w:rPr>
          <w:rFonts w:ascii="CMU Concrete" w:hAnsi="CMU Concrete"/>
        </w:rPr>
      </w:pPr>
    </w:p>
    <w:p w14:paraId="0613D9C6" w14:textId="77777777" w:rsidR="00B51D7D" w:rsidRPr="006C16B0" w:rsidRDefault="00B51D7D" w:rsidP="00B51D7D">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429637DA" w14:textId="77777777" w:rsidR="00B51D7D" w:rsidRPr="00367C0A" w:rsidRDefault="00B51D7D" w:rsidP="00401892">
      <w:pPr>
        <w:numPr>
          <w:ilvl w:val="0"/>
          <w:numId w:val="113"/>
        </w:numPr>
        <w:tabs>
          <w:tab w:val="clear" w:pos="1817"/>
          <w:tab w:val="num" w:pos="900"/>
        </w:tabs>
        <w:ind w:left="1080" w:hanging="180"/>
        <w:rPr>
          <w:rFonts w:ascii="CMU Concrete" w:hAnsi="CMU Concrete"/>
        </w:rPr>
      </w:pPr>
      <w:r w:rsidRPr="00367C0A">
        <w:rPr>
          <w:rFonts w:ascii="CMU Concrete" w:hAnsi="CMU Concrete"/>
        </w:rPr>
        <w:t>변수</w:t>
      </w:r>
      <w:r w:rsidRPr="00367C0A">
        <w:rPr>
          <w:rFonts w:ascii="CMU Concrete" w:hAnsi="CMU Concrete"/>
        </w:rPr>
        <w:t xml:space="preserve"> </w:t>
      </w:r>
      <w:r w:rsidRPr="00367C0A">
        <w:rPr>
          <w:rFonts w:ascii="CMU Concrete" w:hAnsi="CMU Concrete"/>
        </w:rPr>
        <w:t>선택</w:t>
      </w:r>
      <w:r w:rsidRPr="00367C0A">
        <w:rPr>
          <w:rFonts w:ascii="CMU Concrete" w:hAnsi="CMU Concrete"/>
        </w:rPr>
        <w:t xml:space="preserve"> </w:t>
      </w:r>
      <w:r w:rsidRPr="00367C0A">
        <w:rPr>
          <w:rFonts w:ascii="CMU Concrete" w:hAnsi="CMU Concrete"/>
        </w:rPr>
        <w:t>방법은</w:t>
      </w:r>
      <w:r w:rsidRPr="00367C0A">
        <w:rPr>
          <w:rFonts w:ascii="CMU Concrete" w:hAnsi="CMU Concrete"/>
        </w:rPr>
        <w:t xml:space="preserve"> </w:t>
      </w:r>
      <w:r w:rsidRPr="00367C0A">
        <w:rPr>
          <w:rFonts w:ascii="CMU Concrete" w:hAnsi="CMU Concrete"/>
        </w:rPr>
        <w:t>데이터</w:t>
      </w:r>
      <w:r w:rsidRPr="00367C0A">
        <w:rPr>
          <w:rFonts w:ascii="CMU Concrete" w:hAnsi="CMU Concrete"/>
        </w:rPr>
        <w:t xml:space="preserve"> </w:t>
      </w:r>
      <w:r w:rsidRPr="00367C0A">
        <w:rPr>
          <w:rFonts w:ascii="CMU Concrete" w:hAnsi="CMU Concrete"/>
        </w:rPr>
        <w:t>탐색창의</w:t>
      </w:r>
      <w:r w:rsidRPr="00367C0A">
        <w:rPr>
          <w:rFonts w:ascii="CMU Concrete" w:hAnsi="CMU Concrete"/>
        </w:rPr>
        <w:t xml:space="preserve"> </w:t>
      </w:r>
      <w:r w:rsidRPr="00367C0A">
        <w:rPr>
          <w:rFonts w:ascii="CMU Concrete" w:hAnsi="CMU Concrete"/>
        </w:rPr>
        <w:t>정수형</w:t>
      </w:r>
      <w:r w:rsidRPr="00367C0A">
        <w:rPr>
          <w:rFonts w:ascii="CMU Concrete" w:hAnsi="CMU Concrete"/>
        </w:rPr>
        <w:t xml:space="preserve"> </w:t>
      </w:r>
      <w:r w:rsidRPr="00367C0A">
        <w:rPr>
          <w:rFonts w:ascii="CMU Concrete" w:hAnsi="CMU Concrete"/>
        </w:rPr>
        <w:t>변수를</w:t>
      </w:r>
      <w:r w:rsidRPr="00367C0A">
        <w:rPr>
          <w:rFonts w:ascii="CMU Concrete" w:hAnsi="CMU Concrete"/>
        </w:rPr>
        <w:t xml:space="preserve"> </w:t>
      </w:r>
      <w:r w:rsidRPr="00367C0A">
        <w:rPr>
          <w:rFonts w:ascii="CMU Concrete" w:hAnsi="CMU Concrete"/>
        </w:rPr>
        <w:t>사용하는</w:t>
      </w:r>
      <w:r w:rsidRPr="00367C0A">
        <w:rPr>
          <w:rFonts w:ascii="CMU Concrete" w:hAnsi="CMU Concrete"/>
        </w:rPr>
        <w:t xml:space="preserve"> </w:t>
      </w:r>
      <w:r w:rsidRPr="00367C0A">
        <w:rPr>
          <w:rFonts w:ascii="CMU Concrete" w:hAnsi="CMU Concrete"/>
        </w:rPr>
        <w:t>방법으로</w:t>
      </w:r>
      <w:r w:rsidRPr="00367C0A">
        <w:rPr>
          <w:rFonts w:ascii="CMU Concrete" w:hAnsi="CMU Concrete"/>
        </w:rPr>
        <w:t xml:space="preserve">, </w:t>
      </w:r>
      <w:r w:rsidRPr="00367C0A">
        <w:rPr>
          <w:rFonts w:ascii="CMU Concrete" w:hAnsi="CMU Concrete"/>
        </w:rPr>
        <w:t>해당</w:t>
      </w:r>
      <w:r w:rsidRPr="00367C0A">
        <w:rPr>
          <w:rFonts w:ascii="CMU Concrete" w:hAnsi="CMU Concrete"/>
        </w:rPr>
        <w:t xml:space="preserve"> </w:t>
      </w:r>
      <w:r w:rsidRPr="00367C0A">
        <w:rPr>
          <w:rFonts w:ascii="CMU Concrete" w:hAnsi="CMU Concrete"/>
        </w:rPr>
        <w:t>변수를</w:t>
      </w:r>
      <w:r w:rsidRPr="00367C0A">
        <w:rPr>
          <w:rFonts w:ascii="CMU Concrete" w:hAnsi="CMU Concrete"/>
        </w:rPr>
        <w:t xml:space="preserve"> </w:t>
      </w:r>
      <w:r w:rsidRPr="00367C0A">
        <w:rPr>
          <w:rFonts w:ascii="CMU Concrete" w:hAnsi="CMU Concrete"/>
        </w:rPr>
        <w:t>선택하고</w:t>
      </w:r>
      <w:r w:rsidRPr="00367C0A">
        <w:rPr>
          <w:rFonts w:ascii="CMU Concrete" w:hAnsi="CMU Concrete"/>
        </w:rPr>
        <w:t xml:space="preserve"> </w:t>
      </w:r>
      <w:r w:rsidRPr="00367C0A">
        <w:rPr>
          <w:rFonts w:ascii="CMU Concrete" w:hAnsi="CMU Concrete"/>
        </w:rPr>
        <w:t>관측치</w:t>
      </w:r>
      <w:r w:rsidRPr="00367C0A">
        <w:rPr>
          <w:rFonts w:ascii="CMU Concrete" w:hAnsi="CMU Concrete"/>
        </w:rPr>
        <w:t xml:space="preserve"> </w:t>
      </w:r>
      <w:r w:rsidRPr="00367C0A">
        <w:rPr>
          <w:rFonts w:ascii="CMU Concrete" w:hAnsi="CMU Concrete"/>
        </w:rPr>
        <w:t>길이를</w:t>
      </w:r>
      <w:r w:rsidRPr="00367C0A">
        <w:rPr>
          <w:rFonts w:ascii="CMU Concrete" w:hAnsi="CMU Concrete"/>
        </w:rPr>
        <w:t xml:space="preserve"> </w:t>
      </w:r>
      <w:r w:rsidRPr="00367C0A">
        <w:rPr>
          <w:rFonts w:ascii="CMU Concrete" w:hAnsi="CMU Concrete"/>
        </w:rPr>
        <w:t>결정합니다</w:t>
      </w:r>
      <w:r w:rsidRPr="00367C0A">
        <w:rPr>
          <w:rFonts w:ascii="CMU Concrete" w:hAnsi="CMU Concrete"/>
        </w:rPr>
        <w:t>.</w:t>
      </w:r>
    </w:p>
    <w:p w14:paraId="17E98582" w14:textId="77777777" w:rsidR="00B51D7D" w:rsidRDefault="00B51D7D" w:rsidP="00401892">
      <w:pPr>
        <w:numPr>
          <w:ilvl w:val="0"/>
          <w:numId w:val="113"/>
        </w:numPr>
        <w:tabs>
          <w:tab w:val="clear" w:pos="1817"/>
          <w:tab w:val="num" w:pos="900"/>
        </w:tabs>
        <w:ind w:left="1080" w:hanging="180"/>
        <w:rPr>
          <w:rFonts w:ascii="CMU Concrete" w:hAnsi="CMU Concrete"/>
        </w:rPr>
      </w:pPr>
      <w:r w:rsidRPr="00367C0A">
        <w:rPr>
          <w:rFonts w:ascii="CMU Concrete" w:hAnsi="CMU Concrete"/>
        </w:rPr>
        <w:t>직접</w:t>
      </w:r>
      <w:r w:rsidRPr="00367C0A">
        <w:rPr>
          <w:rFonts w:ascii="CMU Concrete" w:hAnsi="CMU Concrete"/>
        </w:rPr>
        <w:t xml:space="preserve"> </w:t>
      </w:r>
      <w:r w:rsidRPr="00367C0A">
        <w:rPr>
          <w:rFonts w:ascii="CMU Concrete" w:hAnsi="CMU Concrete"/>
        </w:rPr>
        <w:t>입력</w:t>
      </w:r>
      <w:r w:rsidRPr="00367C0A">
        <w:rPr>
          <w:rFonts w:ascii="CMU Concrete" w:hAnsi="CMU Concrete"/>
        </w:rPr>
        <w:t xml:space="preserve"> </w:t>
      </w:r>
      <w:r w:rsidRPr="00367C0A">
        <w:rPr>
          <w:rFonts w:ascii="CMU Concrete" w:hAnsi="CMU Concrete"/>
        </w:rPr>
        <w:t>방법에서는</w:t>
      </w:r>
      <w:r w:rsidRPr="00367C0A">
        <w:rPr>
          <w:rFonts w:ascii="CMU Concrete" w:hAnsi="CMU Concrete"/>
        </w:rPr>
        <w:t xml:space="preserve"> </w:t>
      </w:r>
      <w:r w:rsidRPr="00367C0A">
        <w:rPr>
          <w:rFonts w:ascii="CMU Concrete" w:hAnsi="CMU Concrete"/>
        </w:rPr>
        <w:t>시행의</w:t>
      </w:r>
      <w:r w:rsidRPr="00367C0A">
        <w:rPr>
          <w:rFonts w:ascii="CMU Concrete" w:hAnsi="CMU Concrete"/>
        </w:rPr>
        <w:t xml:space="preserve"> </w:t>
      </w:r>
      <w:r w:rsidRPr="00367C0A">
        <w:rPr>
          <w:rFonts w:ascii="CMU Concrete" w:hAnsi="CMU Concrete"/>
        </w:rPr>
        <w:t>횟수와</w:t>
      </w:r>
      <w:r w:rsidRPr="00367C0A">
        <w:rPr>
          <w:rFonts w:ascii="CMU Concrete" w:hAnsi="CMU Concrete"/>
        </w:rPr>
        <w:t xml:space="preserve"> </w:t>
      </w:r>
      <w:r w:rsidRPr="00367C0A">
        <w:rPr>
          <w:rFonts w:ascii="CMU Concrete" w:hAnsi="CMU Concrete"/>
        </w:rPr>
        <w:t>그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w:t>
      </w:r>
      <w:r w:rsidRPr="00367C0A">
        <w:rPr>
          <w:rFonts w:ascii="CMU Concrete" w:hAnsi="CMU Concrete"/>
        </w:rPr>
        <w:t>이벤트</w:t>
      </w:r>
      <w:r w:rsidRPr="00367C0A">
        <w:rPr>
          <w:rFonts w:ascii="CMU Concrete" w:hAnsi="CMU Concrete"/>
        </w:rPr>
        <w:t xml:space="preserve"> </w:t>
      </w:r>
      <w:r w:rsidRPr="00367C0A">
        <w:rPr>
          <w:rFonts w:ascii="CMU Concrete" w:hAnsi="CMU Concrete"/>
        </w:rPr>
        <w:t>발생</w:t>
      </w:r>
      <w:r w:rsidRPr="00367C0A">
        <w:rPr>
          <w:rFonts w:ascii="CMU Concrete" w:hAnsi="CMU Concrete"/>
        </w:rPr>
        <w:t xml:space="preserve"> </w:t>
      </w:r>
      <w:r w:rsidRPr="00367C0A">
        <w:rPr>
          <w:rFonts w:ascii="CMU Concrete" w:hAnsi="CMU Concrete"/>
        </w:rPr>
        <w:t>횟수를</w:t>
      </w:r>
      <w:r w:rsidRPr="00367C0A">
        <w:rPr>
          <w:rFonts w:ascii="CMU Concrete" w:hAnsi="CMU Concrete"/>
        </w:rPr>
        <w:t xml:space="preserve"> </w:t>
      </w:r>
      <w:r w:rsidRPr="00367C0A">
        <w:rPr>
          <w:rFonts w:ascii="CMU Concrete" w:hAnsi="CMU Concrete"/>
        </w:rPr>
        <w:t>직접</w:t>
      </w:r>
      <w:r w:rsidRPr="00367C0A">
        <w:rPr>
          <w:rFonts w:ascii="CMU Concrete" w:hAnsi="CMU Concrete"/>
        </w:rPr>
        <w:t xml:space="preserve"> </w:t>
      </w:r>
      <w:r w:rsidRPr="00367C0A">
        <w:rPr>
          <w:rFonts w:ascii="CMU Concrete" w:hAnsi="CMU Concrete"/>
        </w:rPr>
        <w:t>입력하게</w:t>
      </w:r>
      <w:r w:rsidRPr="00367C0A">
        <w:rPr>
          <w:rFonts w:ascii="CMU Concrete" w:hAnsi="CMU Concrete"/>
        </w:rPr>
        <w:t xml:space="preserve"> </w:t>
      </w:r>
      <w:r w:rsidRPr="00367C0A">
        <w:rPr>
          <w:rFonts w:ascii="CMU Concrete" w:hAnsi="CMU Concrete"/>
        </w:rPr>
        <w:t>됩니다</w:t>
      </w:r>
      <w:r w:rsidRPr="00367C0A">
        <w:rPr>
          <w:rFonts w:ascii="CMU Concrete" w:hAnsi="CMU Concrete"/>
        </w:rPr>
        <w:t>.</w:t>
      </w:r>
    </w:p>
    <w:p w14:paraId="74B3817F" w14:textId="77777777" w:rsidR="00B51D7D" w:rsidRDefault="00B51D7D" w:rsidP="00B51D7D">
      <w:pPr>
        <w:tabs>
          <w:tab w:val="num" w:pos="900"/>
        </w:tabs>
        <w:ind w:left="400"/>
        <w:rPr>
          <w:rFonts w:ascii="CMU Concrete" w:hAnsi="CMU Concrete"/>
        </w:rPr>
      </w:pPr>
      <w:r w:rsidRPr="006C16B0">
        <w:rPr>
          <w:rFonts w:ascii="CMU Concrete" w:hAnsi="CMU Concrete"/>
        </w:rPr>
        <w:t>검증하고자</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sidRPr="006C16B0">
        <w:rPr>
          <w:rFonts w:ascii="CMU Concrete" w:hAnsi="CMU Concrete"/>
        </w:rPr>
        <w:t>모집단</w:t>
      </w:r>
      <w:r w:rsidRPr="006C16B0">
        <w:rPr>
          <w:rFonts w:ascii="CMU Concrete" w:hAnsi="CMU Concrete"/>
        </w:rPr>
        <w:t xml:space="preserve"> </w:t>
      </w:r>
      <w:r w:rsidRPr="006C16B0">
        <w:rPr>
          <w:rFonts w:ascii="CMU Concrete" w:hAnsi="CMU Concrete"/>
        </w:rPr>
        <w:t>비율값을</w:t>
      </w:r>
      <w:r w:rsidRPr="006C16B0">
        <w:rPr>
          <w:rFonts w:ascii="CMU Concrete" w:hAnsi="CMU Concrete"/>
        </w:rPr>
        <w:t xml:space="preserve"> </w:t>
      </w:r>
      <w:r w:rsidRPr="006C16B0">
        <w:rPr>
          <w:rFonts w:ascii="CMU Concrete" w:hAnsi="CMU Concrete"/>
        </w:rPr>
        <w:t>귀무가설로</w:t>
      </w:r>
      <w:r w:rsidRPr="006C16B0">
        <w:rPr>
          <w:rFonts w:ascii="CMU Concrete" w:hAnsi="CMU Concrete"/>
        </w:rPr>
        <w:t xml:space="preserve"> </w:t>
      </w:r>
      <w:r w:rsidRPr="006C16B0">
        <w:rPr>
          <w:rFonts w:ascii="CMU Concrete" w:hAnsi="CMU Concrete"/>
        </w:rPr>
        <w:t>설정하고</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w:t>
      </w:r>
      <w:r w:rsidRPr="006C16B0">
        <w:rPr>
          <w:rFonts w:ascii="CMU Concrete" w:hAnsi="CMU Concrete"/>
        </w:rPr>
        <w:t xml:space="preserve">, </w:t>
      </w:r>
      <w:r w:rsidRPr="006C16B0">
        <w:rPr>
          <w:rFonts w:ascii="CMU Concrete" w:hAnsi="CMU Concrete"/>
        </w:rPr>
        <w:t>유의수준을</w:t>
      </w:r>
      <w:r w:rsidRPr="006C16B0">
        <w:rPr>
          <w:rFonts w:ascii="CMU Concrete" w:hAnsi="CMU Concrete"/>
        </w:rPr>
        <w:t xml:space="preserve"> </w:t>
      </w:r>
      <w:r w:rsidRPr="006C16B0">
        <w:rPr>
          <w:rFonts w:ascii="CMU Concrete" w:hAnsi="CMU Concrete"/>
        </w:rPr>
        <w:t>선택합니다</w:t>
      </w:r>
      <w:r w:rsidRPr="006C16B0">
        <w:rPr>
          <w:rFonts w:ascii="CMU Concrete" w:hAnsi="CMU Concrete"/>
        </w:rPr>
        <w:t>.</w:t>
      </w:r>
    </w:p>
    <w:p w14:paraId="257BEAF6"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1DF1A2BB" w14:textId="77777777" w:rsidR="00B51D7D" w:rsidRDefault="00B51D7D" w:rsidP="00B51D7D">
      <w:pPr>
        <w:ind w:left="400"/>
        <w:rPr>
          <w:rFonts w:ascii="CMU Concrete" w:hAnsi="CMU Concrete"/>
        </w:rPr>
      </w:pPr>
      <w:r w:rsidRPr="006C16B0">
        <w:rPr>
          <w:rFonts w:ascii="CMU Concrete" w:hAnsi="CMU Concrete"/>
        </w:rPr>
        <w:t>선택한</w:t>
      </w:r>
      <w:r w:rsidRPr="006C16B0">
        <w:rPr>
          <w:rFonts w:ascii="CMU Concrete" w:hAnsi="CMU Concrete"/>
        </w:rPr>
        <w:t xml:space="preserve"> </w:t>
      </w:r>
      <w:r w:rsidRPr="006C16B0">
        <w:rPr>
          <w:rFonts w:ascii="CMU Concrete" w:hAnsi="CMU Concrete"/>
        </w:rPr>
        <w:t>방법에</w:t>
      </w:r>
      <w:r w:rsidRPr="006C16B0">
        <w:rPr>
          <w:rFonts w:ascii="CMU Concrete" w:hAnsi="CMU Concrete"/>
        </w:rPr>
        <w:t xml:space="preserve"> </w:t>
      </w:r>
      <w:r w:rsidRPr="006C16B0">
        <w:rPr>
          <w:rFonts w:ascii="CMU Concrete" w:hAnsi="CMU Concrete"/>
        </w:rPr>
        <w:t>대한</w:t>
      </w:r>
      <w:r w:rsidRPr="006C16B0">
        <w:rPr>
          <w:rFonts w:ascii="CMU Concrete" w:hAnsi="CMU Concrete"/>
        </w:rPr>
        <w:t xml:space="preserve"> Test </w:t>
      </w:r>
      <w:r w:rsidRPr="006C16B0">
        <w:rPr>
          <w:rFonts w:ascii="CMU Concrete" w:hAnsi="CMU Concrete"/>
        </w:rPr>
        <w:t>결과를</w:t>
      </w:r>
      <w:r w:rsidRPr="006C16B0">
        <w:rPr>
          <w:rFonts w:ascii="CMU Concrete" w:hAnsi="CMU Concrete"/>
        </w:rPr>
        <w:t xml:space="preserve"> </w:t>
      </w:r>
      <w:r w:rsidRPr="006C16B0">
        <w:rPr>
          <w:rFonts w:ascii="CMU Concrete" w:hAnsi="CMU Concrete"/>
        </w:rPr>
        <w:t>다음과</w:t>
      </w:r>
      <w:r w:rsidRPr="006C16B0">
        <w:rPr>
          <w:rFonts w:ascii="CMU Concrete" w:hAnsi="CMU Concrete"/>
        </w:rPr>
        <w:t xml:space="preserve"> </w:t>
      </w:r>
      <w:r w:rsidRPr="006C16B0">
        <w:rPr>
          <w:rFonts w:ascii="CMU Concrete" w:hAnsi="CMU Concrete"/>
        </w:rPr>
        <w:t>같이</w:t>
      </w:r>
      <w:r w:rsidRPr="006C16B0">
        <w:rPr>
          <w:rFonts w:ascii="CMU Concrete" w:hAnsi="CMU Concrete"/>
        </w:rPr>
        <w:t xml:space="preserve"> </w:t>
      </w:r>
      <w:r w:rsidRPr="006C16B0">
        <w:rPr>
          <w:rFonts w:ascii="CMU Concrete" w:hAnsi="CMU Concrete"/>
        </w:rPr>
        <w:t>표로</w:t>
      </w:r>
      <w:r w:rsidRPr="006C16B0">
        <w:rPr>
          <w:rFonts w:ascii="CMU Concrete" w:hAnsi="CMU Concrete"/>
        </w:rPr>
        <w:t xml:space="preserve"> </w:t>
      </w:r>
      <w:r w:rsidRPr="006C16B0">
        <w:rPr>
          <w:rFonts w:ascii="CMU Concrete" w:hAnsi="CMU Concrete"/>
        </w:rPr>
        <w:t>나타내</w:t>
      </w:r>
      <w:r w:rsidRPr="006C16B0">
        <w:rPr>
          <w:rFonts w:ascii="CMU Concrete" w:hAnsi="CMU Concrete"/>
        </w:rPr>
        <w:t xml:space="preserve"> </w:t>
      </w:r>
      <w:r w:rsidRPr="006C16B0">
        <w:rPr>
          <w:rFonts w:ascii="CMU Concrete" w:hAnsi="CMU Concrete"/>
        </w:rPr>
        <w:t>줍니다</w:t>
      </w:r>
      <w:r>
        <w:rPr>
          <w:rFonts w:ascii="CMU Concrete" w:hAnsi="CMU Concrete"/>
        </w:rPr>
        <w:t>. P</w:t>
      </w:r>
      <w:r>
        <w:rPr>
          <w:rFonts w:ascii="CMU Concrete" w:hAnsi="CMU Concrete" w:hint="eastAsia"/>
        </w:rPr>
        <w:t>-</w:t>
      </w:r>
      <w:r w:rsidRPr="006C16B0">
        <w:rPr>
          <w:rFonts w:ascii="CMU Concrete" w:hAnsi="CMU Concrete"/>
        </w:rPr>
        <w:t>value</w:t>
      </w:r>
      <w:r w:rsidRPr="006C16B0">
        <w:rPr>
          <w:rFonts w:ascii="CMU Concrete" w:hAnsi="CMU Concrete"/>
        </w:rPr>
        <w:t>가</w:t>
      </w:r>
      <w:r w:rsidRPr="006C16B0">
        <w:rPr>
          <w:rFonts w:ascii="CMU Concrete" w:hAnsi="CMU Concrete"/>
        </w:rPr>
        <w:t xml:space="preserve"> </w:t>
      </w:r>
      <w:r w:rsidRPr="006C16B0">
        <w:rPr>
          <w:rFonts w:ascii="CMU Concrete" w:hAnsi="CMU Concrete"/>
        </w:rPr>
        <w:t>작으면</w:t>
      </w:r>
      <w:r w:rsidRPr="006C16B0">
        <w:rPr>
          <w:rFonts w:ascii="CMU Concrete" w:hAnsi="CMU Concrete"/>
        </w:rPr>
        <w:t xml:space="preserve"> </w:t>
      </w:r>
      <w:r w:rsidRPr="006C16B0">
        <w:rPr>
          <w:rFonts w:ascii="CMU Concrete" w:hAnsi="CMU Concrete"/>
        </w:rPr>
        <w:t>작을수록</w:t>
      </w:r>
      <w:r w:rsidRPr="006C16B0">
        <w:rPr>
          <w:rFonts w:ascii="CMU Concrete" w:hAnsi="CMU Concrete"/>
        </w:rPr>
        <w:t xml:space="preserve"> </w:t>
      </w:r>
      <w:r w:rsidRPr="006C16B0">
        <w:rPr>
          <w:rFonts w:ascii="CMU Concrete" w:hAnsi="CMU Concrete"/>
        </w:rPr>
        <w:t>귀무가설을</w:t>
      </w:r>
      <w:r w:rsidRPr="006C16B0">
        <w:rPr>
          <w:rFonts w:ascii="CMU Concrete" w:hAnsi="CMU Concrete"/>
        </w:rPr>
        <w:t xml:space="preserve"> </w:t>
      </w:r>
      <w:r w:rsidRPr="006C16B0">
        <w:rPr>
          <w:rFonts w:ascii="CMU Concrete" w:hAnsi="CMU Concrete"/>
        </w:rPr>
        <w:t>기각할</w:t>
      </w:r>
      <w:r w:rsidRPr="006C16B0">
        <w:rPr>
          <w:rFonts w:ascii="CMU Concrete" w:hAnsi="CMU Concrete"/>
        </w:rPr>
        <w:t xml:space="preserve"> </w:t>
      </w:r>
      <w:r w:rsidRPr="006C16B0">
        <w:rPr>
          <w:rFonts w:ascii="CMU Concrete" w:hAnsi="CMU Concrete"/>
        </w:rPr>
        <w:t>가능성이</w:t>
      </w:r>
      <w:r w:rsidRPr="006C16B0">
        <w:rPr>
          <w:rFonts w:ascii="CMU Concrete" w:hAnsi="CMU Concrete"/>
        </w:rPr>
        <w:t xml:space="preserve"> </w:t>
      </w:r>
      <w:r w:rsidRPr="006C16B0">
        <w:rPr>
          <w:rFonts w:ascii="CMU Concrete" w:hAnsi="CMU Concrete"/>
        </w:rPr>
        <w:t>커지게</w:t>
      </w:r>
      <w:r w:rsidRPr="006C16B0">
        <w:rPr>
          <w:rFonts w:ascii="CMU Concrete" w:hAnsi="CMU Concrete"/>
        </w:rPr>
        <w:t xml:space="preserve"> </w:t>
      </w:r>
      <w:r w:rsidRPr="006C16B0">
        <w:rPr>
          <w:rFonts w:ascii="CMU Concrete" w:hAnsi="CMU Concrete"/>
        </w:rPr>
        <w:t>되어</w:t>
      </w:r>
      <w:r w:rsidRPr="006C16B0">
        <w:rPr>
          <w:rFonts w:ascii="CMU Concrete" w:hAnsi="CMU Concrete"/>
        </w:rPr>
        <w:t xml:space="preserve"> </w:t>
      </w:r>
      <w:r w:rsidRPr="006C16B0">
        <w:rPr>
          <w:rFonts w:ascii="CMU Concrete" w:hAnsi="CMU Concrete"/>
        </w:rPr>
        <w:t>모집단의</w:t>
      </w:r>
      <w:r w:rsidRPr="006C16B0">
        <w:rPr>
          <w:rFonts w:ascii="CMU Concrete" w:hAnsi="CMU Concrete"/>
        </w:rPr>
        <w:t xml:space="preserve"> </w:t>
      </w:r>
      <w:r w:rsidRPr="006C16B0">
        <w:rPr>
          <w:rFonts w:ascii="CMU Concrete" w:hAnsi="CMU Concrete"/>
        </w:rPr>
        <w:t>비율을</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와</w:t>
      </w:r>
      <w:r w:rsidRPr="006C16B0">
        <w:rPr>
          <w:rFonts w:ascii="CMU Concrete" w:hAnsi="CMU Concrete"/>
        </w:rPr>
        <w:t xml:space="preserve"> </w:t>
      </w:r>
      <w:r w:rsidRPr="006C16B0">
        <w:rPr>
          <w:rFonts w:ascii="CMU Concrete" w:hAnsi="CMU Concrete"/>
        </w:rPr>
        <w:t>같이</w:t>
      </w:r>
      <w:r w:rsidRPr="006C16B0">
        <w:rPr>
          <w:rFonts w:ascii="CMU Concrete" w:hAnsi="CMU Concrete"/>
        </w:rPr>
        <w:t xml:space="preserve"> </w:t>
      </w:r>
      <w:r w:rsidRPr="006C16B0">
        <w:rPr>
          <w:rFonts w:ascii="CMU Concrete" w:hAnsi="CMU Concrete"/>
        </w:rPr>
        <w:t>주장할</w:t>
      </w:r>
      <w:r w:rsidRPr="006C16B0">
        <w:rPr>
          <w:rFonts w:ascii="CMU Concrete" w:hAnsi="CMU Concrete"/>
        </w:rPr>
        <w:t xml:space="preserve"> </w:t>
      </w:r>
      <w:r w:rsidRPr="006C16B0">
        <w:rPr>
          <w:rFonts w:ascii="CMU Concrete" w:hAnsi="CMU Concrete"/>
        </w:rPr>
        <w:t>수</w:t>
      </w:r>
      <w:r w:rsidRPr="006C16B0">
        <w:rPr>
          <w:rFonts w:ascii="CMU Concrete" w:hAnsi="CMU Concrete"/>
        </w:rPr>
        <w:t xml:space="preserve"> </w:t>
      </w:r>
      <w:r w:rsidRPr="006C16B0">
        <w:rPr>
          <w:rFonts w:ascii="CMU Concrete" w:hAnsi="CMU Concrete"/>
        </w:rPr>
        <w:t>있게</w:t>
      </w:r>
      <w:r w:rsidRPr="006C16B0">
        <w:rPr>
          <w:rFonts w:ascii="CMU Concrete" w:hAnsi="CMU Concrete"/>
        </w:rPr>
        <w:t xml:space="preserve"> </w:t>
      </w:r>
      <w:r w:rsidRPr="006C16B0">
        <w:rPr>
          <w:rFonts w:ascii="CMU Concrete" w:hAnsi="CMU Concrete"/>
        </w:rPr>
        <w:t>됩니다</w:t>
      </w:r>
      <w:r w:rsidRPr="006C16B0">
        <w:rPr>
          <w:rFonts w:ascii="CMU Concrete" w:hAnsi="CMU Concrete"/>
        </w:rPr>
        <w:t>.</w:t>
      </w:r>
    </w:p>
    <w:p w14:paraId="59FC9EB9" w14:textId="77777777" w:rsidR="00B51D7D" w:rsidRDefault="00B51D7D" w:rsidP="00B51D7D">
      <w:pPr>
        <w:ind w:left="400"/>
        <w:rPr>
          <w:rFonts w:ascii="CMU Concrete" w:hAnsi="CMU Concrete"/>
        </w:rPr>
      </w:pPr>
    </w:p>
    <w:p w14:paraId="4B62014A" w14:textId="77777777" w:rsidR="00B51D7D" w:rsidRDefault="00B32DD7" w:rsidP="00B51D7D">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14:anchorId="60FC89AA" wp14:editId="79EFCFE4">
            <wp:extent cx="4476750" cy="1552575"/>
            <wp:effectExtent l="0" t="0" r="0" b="9525"/>
            <wp:docPr id="1291" name="그림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4476750" cy="1552575"/>
                    </a:xfrm>
                    <a:prstGeom prst="rect">
                      <a:avLst/>
                    </a:prstGeom>
                    <a:noFill/>
                    <a:ln>
                      <a:noFill/>
                    </a:ln>
                  </pic:spPr>
                </pic:pic>
              </a:graphicData>
            </a:graphic>
          </wp:inline>
        </w:drawing>
      </w:r>
    </w:p>
    <w:p w14:paraId="09D844CF" w14:textId="77777777" w:rsidR="00B51D7D" w:rsidRDefault="00B51D7D" w:rsidP="00B51D7D">
      <w:pPr>
        <w:ind w:left="400"/>
        <w:rPr>
          <w:rFonts w:ascii="맑은 고딕" w:eastAsia="맑은 고딕" w:hAnsi="맑은 고딕"/>
          <w:sz w:val="24"/>
        </w:rPr>
      </w:pPr>
    </w:p>
    <w:p w14:paraId="48D47345" w14:textId="77777777" w:rsidR="00B51D7D" w:rsidRPr="00C27769" w:rsidRDefault="00B51D7D" w:rsidP="00B51D7D">
      <w:pPr>
        <w:pStyle w:val="11"/>
        <w:ind w:left="170"/>
        <w:rPr>
          <w:sz w:val="20"/>
        </w:rPr>
      </w:pPr>
      <w:r w:rsidRPr="00C27769">
        <w:rPr>
          <w:sz w:val="20"/>
        </w:rPr>
        <w:t>(</w:t>
      </w:r>
      <w:r>
        <w:rPr>
          <w:rFonts w:hint="eastAsia"/>
          <w:sz w:val="20"/>
        </w:rPr>
        <w:t>4</w:t>
      </w:r>
      <w:r w:rsidRPr="00C27769">
        <w:rPr>
          <w:sz w:val="20"/>
        </w:rPr>
        <w:t xml:space="preserve">) </w:t>
      </w:r>
      <w:r>
        <w:rPr>
          <w:rFonts w:hint="eastAsia"/>
          <w:sz w:val="20"/>
        </w:rPr>
        <w:t>2-</w:t>
      </w:r>
      <w:r>
        <w:rPr>
          <w:rFonts w:hint="eastAsia"/>
          <w:sz w:val="20"/>
        </w:rPr>
        <w:t>표본</w:t>
      </w:r>
      <w:r>
        <w:rPr>
          <w:rFonts w:hint="eastAsia"/>
          <w:sz w:val="20"/>
        </w:rPr>
        <w:t xml:space="preserve"> </w:t>
      </w:r>
      <w:r>
        <w:rPr>
          <w:rFonts w:hint="eastAsia"/>
          <w:sz w:val="20"/>
        </w:rPr>
        <w:t>포아송</w:t>
      </w:r>
      <w:r>
        <w:rPr>
          <w:rFonts w:hint="eastAsia"/>
          <w:sz w:val="20"/>
        </w:rPr>
        <w:t xml:space="preserve"> </w:t>
      </w:r>
      <w:r>
        <w:rPr>
          <w:rFonts w:hint="eastAsia"/>
          <w:sz w:val="20"/>
        </w:rPr>
        <w:t>비율</w:t>
      </w:r>
      <w:r>
        <w:rPr>
          <w:rFonts w:hint="eastAsia"/>
          <w:sz w:val="20"/>
        </w:rPr>
        <w:t xml:space="preserve"> </w:t>
      </w:r>
      <w:r>
        <w:rPr>
          <w:rFonts w:hint="eastAsia"/>
          <w:sz w:val="20"/>
        </w:rPr>
        <w:t>검정</w:t>
      </w:r>
    </w:p>
    <w:p w14:paraId="1956EF24" w14:textId="77777777" w:rsidR="00B51D7D" w:rsidRPr="00367C0A" w:rsidRDefault="00B51D7D" w:rsidP="00B51D7D">
      <w:pPr>
        <w:ind w:left="400"/>
        <w:rPr>
          <w:rFonts w:ascii="CMU Concrete" w:hAnsi="CMU Concrete"/>
        </w:rPr>
      </w:pPr>
      <w:r w:rsidRPr="00367C0A">
        <w:rPr>
          <w:rFonts w:ascii="CMU Concrete" w:hAnsi="CMU Concrete" w:hint="eastAsia"/>
        </w:rPr>
        <w:t>데이터</w:t>
      </w:r>
      <w:r w:rsidRPr="00367C0A">
        <w:rPr>
          <w:rFonts w:ascii="CMU Concrete" w:hAnsi="CMU Concrete"/>
        </w:rPr>
        <w:t xml:space="preserve"> </w:t>
      </w:r>
      <w:r w:rsidRPr="00367C0A">
        <w:rPr>
          <w:rFonts w:ascii="CMU Concrete" w:hAnsi="CMU Concrete"/>
        </w:rPr>
        <w:t>탐색기에서는</w:t>
      </w:r>
      <w:r w:rsidRPr="00367C0A">
        <w:rPr>
          <w:rFonts w:ascii="CMU Concrete" w:hAnsi="CMU Concrete"/>
        </w:rPr>
        <w:t xml:space="preserve"> </w:t>
      </w:r>
      <w:r w:rsidRPr="00367C0A">
        <w:rPr>
          <w:rFonts w:ascii="CMU Concrete" w:hAnsi="CMU Concrete"/>
        </w:rPr>
        <w:t>데이터</w:t>
      </w:r>
      <w:r w:rsidRPr="00367C0A">
        <w:rPr>
          <w:rFonts w:ascii="CMU Concrete" w:hAnsi="CMU Concrete"/>
        </w:rPr>
        <w:t xml:space="preserve"> </w:t>
      </w:r>
      <w:r w:rsidRPr="00367C0A">
        <w:rPr>
          <w:rFonts w:ascii="CMU Concrete" w:hAnsi="CMU Concrete"/>
        </w:rPr>
        <w:t>값들이</w:t>
      </w:r>
      <w:r w:rsidRPr="00367C0A">
        <w:rPr>
          <w:rFonts w:ascii="CMU Concrete" w:hAnsi="CMU Concrete"/>
        </w:rPr>
        <w:t xml:space="preserve"> </w:t>
      </w:r>
      <w:r w:rsidRPr="00367C0A">
        <w:rPr>
          <w:rFonts w:ascii="CMU Concrete" w:hAnsi="CMU Concrete"/>
        </w:rPr>
        <w:t>포아송</w:t>
      </w:r>
      <w:r w:rsidRPr="00367C0A">
        <w:rPr>
          <w:rFonts w:ascii="CMU Concrete" w:hAnsi="CMU Concrete"/>
        </w:rPr>
        <w:t xml:space="preserve"> </w:t>
      </w:r>
      <w:r w:rsidRPr="00367C0A">
        <w:rPr>
          <w:rFonts w:ascii="CMU Concrete" w:hAnsi="CMU Concrete"/>
        </w:rPr>
        <w:t>자료인</w:t>
      </w:r>
      <w:r w:rsidRPr="00367C0A">
        <w:rPr>
          <w:rFonts w:ascii="CMU Concrete" w:hAnsi="CMU Concrete"/>
        </w:rPr>
        <w:t xml:space="preserve"> </w:t>
      </w:r>
      <w:r w:rsidRPr="00367C0A">
        <w:rPr>
          <w:rFonts w:ascii="CMU Concrete" w:hAnsi="CMU Concrete"/>
        </w:rPr>
        <w:t>두</w:t>
      </w:r>
      <w:r w:rsidRPr="00367C0A">
        <w:rPr>
          <w:rFonts w:ascii="CMU Concrete" w:hAnsi="CMU Concrete"/>
        </w:rPr>
        <w:t xml:space="preserve"> </w:t>
      </w:r>
      <w:r w:rsidRPr="00367C0A">
        <w:rPr>
          <w:rFonts w:ascii="CMU Concrete" w:hAnsi="CMU Concrete"/>
        </w:rPr>
        <w:t>변수에</w:t>
      </w:r>
      <w:r w:rsidRPr="00367C0A">
        <w:rPr>
          <w:rFonts w:ascii="CMU Concrete" w:hAnsi="CMU Concrete"/>
        </w:rPr>
        <w:t xml:space="preserve"> </w:t>
      </w:r>
      <w:r w:rsidRPr="00367C0A">
        <w:rPr>
          <w:rFonts w:ascii="CMU Concrete" w:hAnsi="CMU Concrete"/>
        </w:rPr>
        <w:t>대하여</w:t>
      </w:r>
      <w:r w:rsidRPr="00367C0A">
        <w:rPr>
          <w:rFonts w:ascii="CMU Concrete" w:hAnsi="CMU Concrete"/>
        </w:rPr>
        <w:t xml:space="preserve"> </w:t>
      </w:r>
      <w:r w:rsidRPr="00367C0A">
        <w:rPr>
          <w:rFonts w:ascii="CMU Concrete" w:hAnsi="CMU Concrete"/>
        </w:rPr>
        <w:t>이벤트</w:t>
      </w:r>
      <w:r w:rsidRPr="00367C0A">
        <w:rPr>
          <w:rFonts w:ascii="CMU Concrete" w:hAnsi="CMU Concrete"/>
        </w:rPr>
        <w:t xml:space="preserve"> </w:t>
      </w:r>
      <w:r w:rsidRPr="00367C0A">
        <w:rPr>
          <w:rFonts w:ascii="CMU Concrete" w:hAnsi="CMU Concrete"/>
        </w:rPr>
        <w:t>비율간</w:t>
      </w:r>
      <w:r w:rsidRPr="00367C0A">
        <w:rPr>
          <w:rFonts w:ascii="CMU Concrete" w:hAnsi="CMU Concrete"/>
        </w:rPr>
        <w:t xml:space="preserve"> </w:t>
      </w:r>
      <w:r w:rsidRPr="00367C0A">
        <w:rPr>
          <w:rFonts w:ascii="CMU Concrete" w:hAnsi="CMU Concrete"/>
        </w:rPr>
        <w:t>차이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w:t>
      </w:r>
      <w:r w:rsidRPr="00367C0A">
        <w:rPr>
          <w:rFonts w:ascii="CMU Concrete" w:hAnsi="CMU Concrete"/>
        </w:rPr>
        <w:t>신뢰구간</w:t>
      </w:r>
      <w:r w:rsidRPr="00367C0A">
        <w:rPr>
          <w:rFonts w:ascii="CMU Concrete" w:hAnsi="CMU Concrete"/>
        </w:rPr>
        <w:t xml:space="preserve"> </w:t>
      </w:r>
      <w:r w:rsidRPr="00367C0A">
        <w:rPr>
          <w:rFonts w:ascii="CMU Concrete" w:hAnsi="CMU Concrete"/>
        </w:rPr>
        <w:t>계산</w:t>
      </w:r>
      <w:r w:rsidRPr="00367C0A">
        <w:rPr>
          <w:rFonts w:ascii="CMU Concrete" w:hAnsi="CMU Concrete"/>
        </w:rPr>
        <w:t xml:space="preserve"> </w:t>
      </w:r>
      <w:r w:rsidRPr="00367C0A">
        <w:rPr>
          <w:rFonts w:ascii="CMU Concrete" w:hAnsi="CMU Concrete"/>
        </w:rPr>
        <w:t>및</w:t>
      </w:r>
      <w:r w:rsidRPr="00367C0A">
        <w:rPr>
          <w:rFonts w:ascii="CMU Concrete" w:hAnsi="CMU Concrete"/>
        </w:rPr>
        <w:t xml:space="preserve"> </w:t>
      </w:r>
      <w:r w:rsidRPr="00367C0A">
        <w:rPr>
          <w:rFonts w:ascii="CMU Concrete" w:hAnsi="CMU Concrete"/>
        </w:rPr>
        <w:t>가설</w:t>
      </w:r>
      <w:r w:rsidRPr="00367C0A">
        <w:rPr>
          <w:rFonts w:ascii="CMU Concrete" w:hAnsi="CMU Concrete"/>
        </w:rPr>
        <w:t xml:space="preserve"> </w:t>
      </w:r>
      <w:r w:rsidRPr="00367C0A">
        <w:rPr>
          <w:rFonts w:ascii="CMU Concrete" w:hAnsi="CMU Concrete"/>
        </w:rPr>
        <w:t>검정을</w:t>
      </w:r>
      <w:r w:rsidRPr="00367C0A">
        <w:rPr>
          <w:rFonts w:ascii="CMU Concrete" w:hAnsi="CMU Concrete"/>
        </w:rPr>
        <w:t xml:space="preserve"> </w:t>
      </w:r>
      <w:r w:rsidRPr="00367C0A">
        <w:rPr>
          <w:rFonts w:ascii="CMU Concrete" w:hAnsi="CMU Concrete"/>
        </w:rPr>
        <w:t>하는</w:t>
      </w:r>
      <w:r w:rsidRPr="00367C0A">
        <w:rPr>
          <w:rFonts w:ascii="CMU Concrete" w:hAnsi="CMU Concrete"/>
        </w:rPr>
        <w:t xml:space="preserve"> 2-</w:t>
      </w:r>
      <w:r w:rsidRPr="00367C0A">
        <w:rPr>
          <w:rFonts w:ascii="CMU Concrete" w:hAnsi="CMU Concrete"/>
        </w:rPr>
        <w:t>표본</w:t>
      </w:r>
      <w:r w:rsidRPr="00367C0A">
        <w:rPr>
          <w:rFonts w:ascii="CMU Concrete" w:hAnsi="CMU Concrete"/>
        </w:rPr>
        <w:t xml:space="preserve"> </w:t>
      </w:r>
      <w:r w:rsidRPr="00367C0A">
        <w:rPr>
          <w:rFonts w:ascii="CMU Concrete" w:hAnsi="CMU Concrete"/>
        </w:rPr>
        <w:t>포아송</w:t>
      </w:r>
      <w:r w:rsidRPr="00367C0A">
        <w:rPr>
          <w:rFonts w:ascii="CMU Concrete" w:hAnsi="CMU Concrete"/>
        </w:rPr>
        <w:t xml:space="preserve"> </w:t>
      </w:r>
      <w:r w:rsidRPr="00367C0A">
        <w:rPr>
          <w:rFonts w:ascii="CMU Concrete" w:hAnsi="CMU Concrete"/>
        </w:rPr>
        <w:t>비율</w:t>
      </w:r>
      <w:r w:rsidRPr="00367C0A">
        <w:rPr>
          <w:rFonts w:ascii="CMU Concrete" w:hAnsi="CMU Concrete"/>
        </w:rPr>
        <w:t xml:space="preserve"> </w:t>
      </w:r>
      <w:r w:rsidRPr="00367C0A">
        <w:rPr>
          <w:rFonts w:ascii="CMU Concrete" w:hAnsi="CMU Concrete"/>
        </w:rPr>
        <w:t>검정</w:t>
      </w:r>
      <w:r w:rsidRPr="00367C0A">
        <w:rPr>
          <w:rFonts w:ascii="CMU Concrete" w:hAnsi="CMU Concrete"/>
        </w:rPr>
        <w:t xml:space="preserve"> </w:t>
      </w:r>
      <w:r w:rsidRPr="00367C0A">
        <w:rPr>
          <w:rFonts w:ascii="CMU Concrete" w:hAnsi="CMU Concrete"/>
        </w:rPr>
        <w:t>기능을</w:t>
      </w:r>
      <w:r w:rsidRPr="00367C0A">
        <w:rPr>
          <w:rFonts w:ascii="CMU Concrete" w:hAnsi="CMU Concrete"/>
        </w:rPr>
        <w:t xml:space="preserve"> </w:t>
      </w:r>
      <w:r w:rsidRPr="00367C0A">
        <w:rPr>
          <w:rFonts w:ascii="CMU Concrete" w:hAnsi="CMU Concrete"/>
        </w:rPr>
        <w:t>제공합니다</w:t>
      </w:r>
      <w:r w:rsidRPr="00367C0A">
        <w:rPr>
          <w:rFonts w:ascii="CMU Concrete" w:hAnsi="CMU Concrete"/>
        </w:rPr>
        <w:t xml:space="preserve">. ECMiner™ </w:t>
      </w:r>
      <w:r w:rsidRPr="00367C0A">
        <w:rPr>
          <w:rFonts w:ascii="CMU Concrete" w:hAnsi="CMU Concrete"/>
        </w:rPr>
        <w:t>에서는</w:t>
      </w:r>
      <w:r w:rsidRPr="00367C0A">
        <w:rPr>
          <w:rFonts w:ascii="CMU Concrete" w:hAnsi="CMU Concrete"/>
        </w:rPr>
        <w:t xml:space="preserve"> </w:t>
      </w:r>
      <w:r w:rsidRPr="00367C0A">
        <w:rPr>
          <w:rFonts w:ascii="CMU Concrete" w:hAnsi="CMU Concrete"/>
        </w:rPr>
        <w:t>정규분포에</w:t>
      </w:r>
      <w:r w:rsidRPr="00367C0A">
        <w:rPr>
          <w:rFonts w:ascii="CMU Concrete" w:hAnsi="CMU Concrete"/>
        </w:rPr>
        <w:t xml:space="preserve"> </w:t>
      </w:r>
      <w:r w:rsidR="00075EC5" w:rsidRPr="00367C0A">
        <w:rPr>
          <w:rFonts w:ascii="CMU Concrete" w:hAnsi="CMU Concrete" w:hint="eastAsia"/>
        </w:rPr>
        <w:t>근사</w:t>
      </w:r>
      <w:r w:rsidR="00075EC5" w:rsidRPr="00367C0A">
        <w:rPr>
          <w:rFonts w:ascii="CMU Concrete" w:hAnsi="CMU Concrete" w:hint="eastAsia"/>
        </w:rPr>
        <w:t xml:space="preserve"> </w:t>
      </w:r>
      <w:r w:rsidR="00075EC5" w:rsidRPr="00367C0A">
        <w:rPr>
          <w:rFonts w:ascii="CMU Concrete" w:hAnsi="CMU Concrete" w:hint="eastAsia"/>
        </w:rPr>
        <w:t>된</w:t>
      </w:r>
      <w:r w:rsidRPr="00367C0A">
        <w:rPr>
          <w:rFonts w:ascii="CMU Concrete" w:hAnsi="CMU Concrete"/>
        </w:rPr>
        <w:t xml:space="preserve"> </w:t>
      </w:r>
      <w:r w:rsidRPr="00367C0A">
        <w:rPr>
          <w:rFonts w:ascii="CMU Concrete" w:hAnsi="CMU Concrete"/>
        </w:rPr>
        <w:t>통계량</w:t>
      </w:r>
      <w:r w:rsidRPr="00367C0A">
        <w:rPr>
          <w:rFonts w:ascii="CMU Concrete" w:hAnsi="CMU Concrete"/>
        </w:rPr>
        <w:t xml:space="preserve"> </w:t>
      </w:r>
      <w:r w:rsidRPr="00367C0A">
        <w:rPr>
          <w:rFonts w:ascii="CMU Concrete" w:hAnsi="CMU Concrete"/>
        </w:rPr>
        <w:t>및</w:t>
      </w:r>
      <w:r w:rsidRPr="00367C0A">
        <w:rPr>
          <w:rFonts w:ascii="CMU Concrete" w:hAnsi="CMU Concrete"/>
        </w:rPr>
        <w:t xml:space="preserve"> </w:t>
      </w:r>
      <w:r w:rsidRPr="00367C0A">
        <w:rPr>
          <w:rFonts w:ascii="CMU Concrete" w:hAnsi="CMU Concrete"/>
        </w:rPr>
        <w:t>신뢰구간을</w:t>
      </w:r>
      <w:r w:rsidRPr="00367C0A">
        <w:rPr>
          <w:rFonts w:ascii="CMU Concrete" w:hAnsi="CMU Concrete"/>
        </w:rPr>
        <w:t xml:space="preserve"> </w:t>
      </w:r>
      <w:r w:rsidRPr="00367C0A">
        <w:rPr>
          <w:rFonts w:ascii="CMU Concrete" w:hAnsi="CMU Concrete"/>
        </w:rPr>
        <w:t>제공합니다</w:t>
      </w:r>
      <w:r>
        <w:rPr>
          <w:rFonts w:ascii="CMU Concrete" w:hAnsi="CMU Concrete"/>
        </w:rPr>
        <w:t>.</w:t>
      </w:r>
    </w:p>
    <w:p w14:paraId="37210016"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080D14D4" w14:textId="77777777" w:rsidR="00B51D7D" w:rsidRDefault="00B51D7D" w:rsidP="00B51D7D">
      <w:pPr>
        <w:ind w:left="400"/>
        <w:rPr>
          <w:rFonts w:ascii="CMU Concrete" w:hAnsi="CMU Concrete"/>
        </w:rPr>
      </w:pPr>
      <w:r w:rsidRPr="008E2AC3">
        <w:rPr>
          <w:rFonts w:ascii="CMU Concrete" w:hAnsi="CMU Concrete"/>
          <w:b/>
        </w:rPr>
        <w:t>[</w:t>
      </w:r>
      <w:r w:rsidRPr="008E2AC3">
        <w:rPr>
          <w:rFonts w:ascii="CMU Concrete" w:hAnsi="CMU Concrete"/>
          <w:b/>
        </w:rPr>
        <w:t>분석</w:t>
      </w:r>
      <w:r w:rsidRPr="008E2AC3">
        <w:rPr>
          <w:rFonts w:ascii="CMU Concrete" w:hAnsi="CMU Concrete"/>
          <w:b/>
        </w:rPr>
        <w:t>] - [</w:t>
      </w:r>
      <w:r w:rsidRPr="008E2AC3">
        <w:rPr>
          <w:rFonts w:ascii="CMU Concrete" w:hAnsi="CMU Concrete"/>
          <w:b/>
        </w:rPr>
        <w:t>기초통계</w:t>
      </w:r>
      <w:r w:rsidRPr="008E2AC3">
        <w:rPr>
          <w:rFonts w:ascii="CMU Concrete" w:hAnsi="CMU Concrete"/>
          <w:b/>
        </w:rPr>
        <w:t>] – [</w:t>
      </w:r>
      <w:r w:rsidRPr="008E2AC3">
        <w:rPr>
          <w:rFonts w:ascii="CMU Concrete" w:hAnsi="CMU Concrete"/>
          <w:b/>
        </w:rPr>
        <w:t>비율</w:t>
      </w:r>
      <w:r w:rsidRPr="008E2AC3">
        <w:rPr>
          <w:rFonts w:ascii="CMU Concrete" w:hAnsi="CMU Concrete"/>
          <w:b/>
        </w:rPr>
        <w:t xml:space="preserve"> </w:t>
      </w:r>
      <w:r w:rsidRPr="008E2AC3">
        <w:rPr>
          <w:rFonts w:ascii="CMU Concrete" w:hAnsi="CMU Concrete"/>
          <w:b/>
        </w:rPr>
        <w:t>검정</w:t>
      </w:r>
      <w:r w:rsidRPr="008E2AC3">
        <w:rPr>
          <w:rFonts w:ascii="CMU Concrete" w:hAnsi="CMU Concrete"/>
          <w:b/>
        </w:rPr>
        <w:t>] – [</w:t>
      </w:r>
      <w:r>
        <w:rPr>
          <w:rFonts w:ascii="CMU Concrete" w:hAnsi="CMU Concrete" w:hint="eastAsia"/>
          <w:b/>
        </w:rPr>
        <w:t>2-</w:t>
      </w:r>
      <w:r>
        <w:rPr>
          <w:rFonts w:ascii="CMU Concrete" w:hAnsi="CMU Concrete" w:hint="eastAsia"/>
          <w:b/>
        </w:rPr>
        <w:t>표본</w:t>
      </w:r>
      <w:r>
        <w:rPr>
          <w:rFonts w:ascii="CMU Concrete" w:hAnsi="CMU Concrete" w:hint="eastAsia"/>
          <w:b/>
        </w:rPr>
        <w:t xml:space="preserve"> </w:t>
      </w:r>
      <w:r>
        <w:rPr>
          <w:rFonts w:ascii="CMU Concrete" w:hAnsi="CMU Concrete" w:hint="eastAsia"/>
          <w:b/>
        </w:rPr>
        <w:t>포아송</w:t>
      </w:r>
      <w:r w:rsidRPr="008E2AC3">
        <w:rPr>
          <w:rFonts w:ascii="CMU Concrete" w:hAnsi="CMU Concrete"/>
          <w:b/>
        </w:rPr>
        <w:t xml:space="preserve"> </w:t>
      </w:r>
      <w:r w:rsidRPr="008E2AC3">
        <w:rPr>
          <w:rFonts w:ascii="CMU Concrete" w:hAnsi="CMU Concrete"/>
          <w:b/>
        </w:rPr>
        <w:t>검정</w:t>
      </w:r>
      <w:r w:rsidRPr="008E2AC3">
        <w:rPr>
          <w:rFonts w:ascii="CMU Concrete" w:hAnsi="CMU Concrete"/>
          <w:b/>
        </w:rPr>
        <w:t>]</w:t>
      </w:r>
      <w:r w:rsidRPr="008E2AC3">
        <w:rPr>
          <w:rFonts w:ascii="CMU Concrete" w:hAnsi="CMU Concrete"/>
        </w:rPr>
        <w:t>을</w:t>
      </w:r>
      <w:r w:rsidRPr="008E2AC3">
        <w:rPr>
          <w:rFonts w:ascii="CMU Concrete" w:hAnsi="CMU Concrete"/>
        </w:rPr>
        <w:t xml:space="preserve"> </w:t>
      </w:r>
      <w:r w:rsidRPr="008E2AC3">
        <w:rPr>
          <w:rFonts w:ascii="CMU Concrete" w:hAnsi="CMU Concrete"/>
        </w:rPr>
        <w:t>선택하면</w:t>
      </w:r>
      <w:r w:rsidRPr="008E2AC3">
        <w:rPr>
          <w:rFonts w:ascii="CMU Concrete" w:hAnsi="CMU Concrete"/>
        </w:rPr>
        <w:t xml:space="preserve"> </w:t>
      </w:r>
      <w:r w:rsidRPr="008E2AC3">
        <w:rPr>
          <w:rFonts w:ascii="CMU Concrete" w:hAnsi="CMU Concrete"/>
        </w:rPr>
        <w:t>다음과</w:t>
      </w:r>
      <w:r w:rsidRPr="008E2AC3">
        <w:rPr>
          <w:rFonts w:ascii="CMU Concrete" w:hAnsi="CMU Concrete"/>
        </w:rPr>
        <w:t xml:space="preserve"> </w:t>
      </w:r>
      <w:r w:rsidRPr="008E2AC3">
        <w:rPr>
          <w:rFonts w:ascii="CMU Concrete" w:hAnsi="CMU Concrete"/>
        </w:rPr>
        <w:t>같은</w:t>
      </w:r>
      <w:r w:rsidRPr="008E2AC3">
        <w:rPr>
          <w:rFonts w:ascii="CMU Concrete" w:hAnsi="CMU Concrete"/>
        </w:rPr>
        <w:t xml:space="preserve"> </w:t>
      </w:r>
      <w:r>
        <w:rPr>
          <w:rFonts w:ascii="CMU Concrete" w:hAnsi="CMU Concrete" w:hint="eastAsia"/>
        </w:rPr>
        <w:t>2-</w:t>
      </w:r>
      <w:r>
        <w:rPr>
          <w:rFonts w:ascii="CMU Concrete" w:hAnsi="CMU Concrete" w:hint="eastAsia"/>
        </w:rPr>
        <w:t>표본</w:t>
      </w:r>
      <w:r>
        <w:rPr>
          <w:rFonts w:ascii="CMU Concrete" w:hAnsi="CMU Concrete" w:hint="eastAsia"/>
        </w:rPr>
        <w:t xml:space="preserve"> </w:t>
      </w:r>
      <w:r>
        <w:rPr>
          <w:rFonts w:ascii="CMU Concrete" w:hAnsi="CMU Concrete" w:hint="eastAsia"/>
        </w:rPr>
        <w:t>포아송</w:t>
      </w:r>
      <w:r w:rsidRPr="008E2AC3">
        <w:rPr>
          <w:rFonts w:ascii="CMU Concrete" w:hAnsi="CMU Concrete"/>
        </w:rPr>
        <w:t xml:space="preserve"> </w:t>
      </w:r>
      <w:r w:rsidRPr="008E2AC3">
        <w:rPr>
          <w:rFonts w:ascii="CMU Concrete" w:hAnsi="CMU Concrete"/>
        </w:rPr>
        <w:t>비율</w:t>
      </w:r>
      <w:r w:rsidRPr="008E2AC3">
        <w:rPr>
          <w:rFonts w:ascii="CMU Concrete" w:hAnsi="CMU Concrete"/>
        </w:rPr>
        <w:t xml:space="preserve"> </w:t>
      </w:r>
      <w:r w:rsidRPr="008E2AC3">
        <w:rPr>
          <w:rFonts w:ascii="CMU Concrete" w:hAnsi="CMU Concrete"/>
        </w:rPr>
        <w:t>검정</w:t>
      </w:r>
      <w:r w:rsidRPr="008E2AC3">
        <w:rPr>
          <w:rFonts w:ascii="CMU Concrete" w:hAnsi="CMU Concrete"/>
        </w:rPr>
        <w:t xml:space="preserve"> </w:t>
      </w:r>
      <w:r w:rsidRPr="008E2AC3">
        <w:rPr>
          <w:rFonts w:ascii="CMU Concrete" w:hAnsi="CMU Concrete"/>
        </w:rPr>
        <w:t>다이얼로그가</w:t>
      </w:r>
      <w:r w:rsidRPr="008E2AC3">
        <w:rPr>
          <w:rFonts w:ascii="CMU Concrete" w:hAnsi="CMU Concrete"/>
        </w:rPr>
        <w:t xml:space="preserve"> </w:t>
      </w:r>
      <w:r w:rsidRPr="008E2AC3">
        <w:rPr>
          <w:rFonts w:ascii="CMU Concrete" w:hAnsi="CMU Concrete"/>
        </w:rPr>
        <w:t>나타납니다</w:t>
      </w:r>
      <w:r w:rsidRPr="008E2AC3">
        <w:rPr>
          <w:rFonts w:ascii="CMU Concrete" w:hAnsi="CMU Concrete"/>
        </w:rPr>
        <w:t>.</w:t>
      </w:r>
    </w:p>
    <w:p w14:paraId="78E4AB68" w14:textId="77777777" w:rsidR="00B51D7D" w:rsidRDefault="00B51D7D" w:rsidP="00B51D7D">
      <w:pPr>
        <w:ind w:left="400"/>
        <w:rPr>
          <w:rFonts w:ascii="CMU Concrete" w:hAnsi="CMU Concrete"/>
        </w:rPr>
      </w:pPr>
    </w:p>
    <w:p w14:paraId="77909CEE"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770AD489" wp14:editId="00074A2E">
            <wp:extent cx="3562350" cy="2466975"/>
            <wp:effectExtent l="0" t="0" r="0" b="9525"/>
            <wp:docPr id="1290" name="그림 58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image001"/>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3562350" cy="2466975"/>
                    </a:xfrm>
                    <a:prstGeom prst="rect">
                      <a:avLst/>
                    </a:prstGeom>
                    <a:noFill/>
                    <a:ln>
                      <a:noFill/>
                    </a:ln>
                  </pic:spPr>
                </pic:pic>
              </a:graphicData>
            </a:graphic>
          </wp:inline>
        </w:drawing>
      </w:r>
    </w:p>
    <w:p w14:paraId="01E142E3" w14:textId="77777777" w:rsidR="00B51D7D" w:rsidRDefault="00B51D7D" w:rsidP="00B51D7D">
      <w:pPr>
        <w:ind w:left="400"/>
        <w:rPr>
          <w:rFonts w:ascii="맑은 고딕" w:eastAsia="맑은 고딕" w:hAnsi="맑은 고딕"/>
          <w:sz w:val="24"/>
        </w:rPr>
      </w:pPr>
    </w:p>
    <w:p w14:paraId="39CFABA6" w14:textId="77777777" w:rsidR="00B51D7D" w:rsidRPr="006C16B0" w:rsidRDefault="00B51D7D" w:rsidP="00B51D7D">
      <w:pPr>
        <w:ind w:left="400"/>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방식과</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w:t>
      </w:r>
      <w:r>
        <w:rPr>
          <w:rFonts w:ascii="CMU Concrete" w:hAnsi="CMU Concrete" w:hint="eastAsia"/>
        </w:rPr>
        <w:t xml:space="preserve"> </w:t>
      </w:r>
      <w:r>
        <w:rPr>
          <w:rFonts w:ascii="CMU Concrete" w:hAnsi="CMU Concrete" w:hint="eastAsia"/>
        </w:rPr>
        <w:t>방식</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원하는</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방식을</w:t>
      </w:r>
      <w:r>
        <w:rPr>
          <w:rFonts w:ascii="CMU Concrete" w:hAnsi="CMU Concrete" w:hint="eastAsia"/>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후</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절차로</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6EF8C716" w14:textId="77777777" w:rsidR="00B51D7D" w:rsidRPr="00367C0A" w:rsidRDefault="00B51D7D" w:rsidP="00401892">
      <w:pPr>
        <w:numPr>
          <w:ilvl w:val="0"/>
          <w:numId w:val="113"/>
        </w:numPr>
        <w:tabs>
          <w:tab w:val="clear" w:pos="1817"/>
          <w:tab w:val="num" w:pos="900"/>
        </w:tabs>
        <w:ind w:left="1080" w:hanging="180"/>
        <w:rPr>
          <w:rFonts w:ascii="CMU Concrete" w:hAnsi="CMU Concrete"/>
        </w:rPr>
      </w:pPr>
      <w:r w:rsidRPr="00367C0A">
        <w:rPr>
          <w:rFonts w:ascii="CMU Concrete" w:hAnsi="CMU Concrete"/>
        </w:rPr>
        <w:t>변수</w:t>
      </w:r>
      <w:r w:rsidRPr="00367C0A">
        <w:rPr>
          <w:rFonts w:ascii="CMU Concrete" w:hAnsi="CMU Concrete"/>
        </w:rPr>
        <w:t xml:space="preserve"> </w:t>
      </w:r>
      <w:r w:rsidRPr="00367C0A">
        <w:rPr>
          <w:rFonts w:ascii="CMU Concrete" w:hAnsi="CMU Concrete"/>
        </w:rPr>
        <w:t>선택</w:t>
      </w:r>
      <w:r w:rsidRPr="00367C0A">
        <w:rPr>
          <w:rFonts w:ascii="CMU Concrete" w:hAnsi="CMU Concrete"/>
        </w:rPr>
        <w:t xml:space="preserve"> </w:t>
      </w:r>
      <w:r w:rsidRPr="00367C0A">
        <w:rPr>
          <w:rFonts w:ascii="CMU Concrete" w:hAnsi="CMU Concrete"/>
        </w:rPr>
        <w:t>방법은</w:t>
      </w:r>
      <w:r w:rsidRPr="00367C0A">
        <w:rPr>
          <w:rFonts w:ascii="CMU Concrete" w:hAnsi="CMU Concrete"/>
        </w:rPr>
        <w:t xml:space="preserve"> </w:t>
      </w:r>
      <w:r w:rsidRPr="00367C0A">
        <w:rPr>
          <w:rFonts w:ascii="CMU Concrete" w:hAnsi="CMU Concrete"/>
        </w:rPr>
        <w:t>데이터</w:t>
      </w:r>
      <w:r w:rsidRPr="00367C0A">
        <w:rPr>
          <w:rFonts w:ascii="CMU Concrete" w:hAnsi="CMU Concrete"/>
        </w:rPr>
        <w:t xml:space="preserve"> </w:t>
      </w:r>
      <w:r w:rsidRPr="00367C0A">
        <w:rPr>
          <w:rFonts w:ascii="CMU Concrete" w:hAnsi="CMU Concrete"/>
        </w:rPr>
        <w:t>탐색창의</w:t>
      </w:r>
      <w:r w:rsidRPr="00367C0A">
        <w:rPr>
          <w:rFonts w:ascii="CMU Concrete" w:hAnsi="CMU Concrete"/>
        </w:rPr>
        <w:t xml:space="preserve"> </w:t>
      </w:r>
      <w:r w:rsidRPr="00367C0A">
        <w:rPr>
          <w:rFonts w:ascii="CMU Concrete" w:hAnsi="CMU Concrete"/>
        </w:rPr>
        <w:t>정수형</w:t>
      </w:r>
      <w:r w:rsidRPr="00367C0A">
        <w:rPr>
          <w:rFonts w:ascii="CMU Concrete" w:hAnsi="CMU Concrete"/>
        </w:rPr>
        <w:t xml:space="preserve"> </w:t>
      </w:r>
      <w:r w:rsidRPr="00367C0A">
        <w:rPr>
          <w:rFonts w:ascii="CMU Concrete" w:hAnsi="CMU Concrete"/>
        </w:rPr>
        <w:t>변수를</w:t>
      </w:r>
      <w:r w:rsidRPr="00367C0A">
        <w:rPr>
          <w:rFonts w:ascii="CMU Concrete" w:hAnsi="CMU Concrete"/>
        </w:rPr>
        <w:t xml:space="preserve"> </w:t>
      </w:r>
      <w:r w:rsidRPr="00367C0A">
        <w:rPr>
          <w:rFonts w:ascii="CMU Concrete" w:hAnsi="CMU Concrete"/>
        </w:rPr>
        <w:t>사용하는</w:t>
      </w:r>
      <w:r w:rsidRPr="00367C0A">
        <w:rPr>
          <w:rFonts w:ascii="CMU Concrete" w:hAnsi="CMU Concrete"/>
        </w:rPr>
        <w:t xml:space="preserve"> </w:t>
      </w:r>
      <w:r w:rsidRPr="00367C0A">
        <w:rPr>
          <w:rFonts w:ascii="CMU Concrete" w:hAnsi="CMU Concrete"/>
        </w:rPr>
        <w:t>방법으로</w:t>
      </w:r>
      <w:r w:rsidRPr="00367C0A">
        <w:rPr>
          <w:rFonts w:ascii="CMU Concrete" w:hAnsi="CMU Concrete"/>
        </w:rPr>
        <w:t xml:space="preserve">, </w:t>
      </w:r>
      <w:r w:rsidRPr="00367C0A">
        <w:rPr>
          <w:rFonts w:ascii="CMU Concrete" w:hAnsi="CMU Concrete"/>
        </w:rPr>
        <w:t>두</w:t>
      </w:r>
      <w:r w:rsidRPr="00367C0A">
        <w:rPr>
          <w:rFonts w:ascii="CMU Concrete" w:hAnsi="CMU Concrete"/>
        </w:rPr>
        <w:t xml:space="preserve"> </w:t>
      </w:r>
      <w:r w:rsidRPr="00367C0A">
        <w:rPr>
          <w:rFonts w:ascii="CMU Concrete" w:hAnsi="CMU Concrete"/>
        </w:rPr>
        <w:t>개의</w:t>
      </w:r>
      <w:r w:rsidRPr="00367C0A">
        <w:rPr>
          <w:rFonts w:ascii="CMU Concrete" w:hAnsi="CMU Concrete"/>
        </w:rPr>
        <w:t xml:space="preserve"> </w:t>
      </w:r>
      <w:r w:rsidRPr="00367C0A">
        <w:rPr>
          <w:rFonts w:ascii="CMU Concrete" w:hAnsi="CMU Concrete"/>
        </w:rPr>
        <w:t>해당</w:t>
      </w:r>
      <w:r w:rsidRPr="00367C0A">
        <w:rPr>
          <w:rFonts w:ascii="CMU Concrete" w:hAnsi="CMU Concrete"/>
        </w:rPr>
        <w:t xml:space="preserve"> </w:t>
      </w:r>
      <w:r w:rsidRPr="00367C0A">
        <w:rPr>
          <w:rFonts w:ascii="CMU Concrete" w:hAnsi="CMU Concrete"/>
        </w:rPr>
        <w:t>변수를</w:t>
      </w:r>
      <w:r w:rsidRPr="00367C0A">
        <w:rPr>
          <w:rFonts w:ascii="CMU Concrete" w:hAnsi="CMU Concrete"/>
        </w:rPr>
        <w:t xml:space="preserve"> </w:t>
      </w:r>
      <w:r w:rsidRPr="00367C0A">
        <w:rPr>
          <w:rFonts w:ascii="CMU Concrete" w:hAnsi="CMU Concrete"/>
        </w:rPr>
        <w:t>선택하고</w:t>
      </w:r>
      <w:r w:rsidRPr="00367C0A">
        <w:rPr>
          <w:rFonts w:ascii="CMU Concrete" w:hAnsi="CMU Concrete"/>
        </w:rPr>
        <w:t xml:space="preserve"> </w:t>
      </w:r>
      <w:r w:rsidRPr="00367C0A">
        <w:rPr>
          <w:rFonts w:ascii="CMU Concrete" w:hAnsi="CMU Concrete"/>
        </w:rPr>
        <w:t>관측치</w:t>
      </w:r>
      <w:r w:rsidRPr="00367C0A">
        <w:rPr>
          <w:rFonts w:ascii="CMU Concrete" w:hAnsi="CMU Concrete"/>
        </w:rPr>
        <w:t xml:space="preserve"> </w:t>
      </w:r>
      <w:r w:rsidRPr="00367C0A">
        <w:rPr>
          <w:rFonts w:ascii="CMU Concrete" w:hAnsi="CMU Concrete"/>
        </w:rPr>
        <w:t>길이를</w:t>
      </w:r>
      <w:r w:rsidRPr="00367C0A">
        <w:rPr>
          <w:rFonts w:ascii="CMU Concrete" w:hAnsi="CMU Concrete"/>
        </w:rPr>
        <w:t xml:space="preserve"> </w:t>
      </w:r>
      <w:r w:rsidRPr="00367C0A">
        <w:rPr>
          <w:rFonts w:ascii="CMU Concrete" w:hAnsi="CMU Concrete"/>
        </w:rPr>
        <w:t>결정합니다</w:t>
      </w:r>
      <w:r w:rsidRPr="00367C0A">
        <w:rPr>
          <w:rFonts w:ascii="CMU Concrete" w:hAnsi="CMU Concrete"/>
        </w:rPr>
        <w:t>.</w:t>
      </w:r>
    </w:p>
    <w:p w14:paraId="58FA8848" w14:textId="77777777" w:rsidR="00B51D7D" w:rsidRDefault="00B51D7D" w:rsidP="00401892">
      <w:pPr>
        <w:numPr>
          <w:ilvl w:val="0"/>
          <w:numId w:val="113"/>
        </w:numPr>
        <w:tabs>
          <w:tab w:val="clear" w:pos="1817"/>
          <w:tab w:val="num" w:pos="900"/>
        </w:tabs>
        <w:ind w:left="1080" w:hanging="180"/>
        <w:rPr>
          <w:rFonts w:ascii="CMU Concrete" w:hAnsi="CMU Concrete"/>
        </w:rPr>
      </w:pPr>
      <w:r w:rsidRPr="00367C0A">
        <w:rPr>
          <w:rFonts w:ascii="CMU Concrete" w:hAnsi="CMU Concrete"/>
        </w:rPr>
        <w:t>직접</w:t>
      </w:r>
      <w:r w:rsidRPr="00367C0A">
        <w:rPr>
          <w:rFonts w:ascii="CMU Concrete" w:hAnsi="CMU Concrete"/>
        </w:rPr>
        <w:t xml:space="preserve"> </w:t>
      </w:r>
      <w:r w:rsidRPr="00367C0A">
        <w:rPr>
          <w:rFonts w:ascii="CMU Concrete" w:hAnsi="CMU Concrete"/>
        </w:rPr>
        <w:t>입력</w:t>
      </w:r>
      <w:r w:rsidRPr="00367C0A">
        <w:rPr>
          <w:rFonts w:ascii="CMU Concrete" w:hAnsi="CMU Concrete"/>
        </w:rPr>
        <w:t xml:space="preserve"> </w:t>
      </w:r>
      <w:r w:rsidRPr="00367C0A">
        <w:rPr>
          <w:rFonts w:ascii="CMU Concrete" w:hAnsi="CMU Concrete"/>
        </w:rPr>
        <w:t>방법에서는</w:t>
      </w:r>
      <w:r w:rsidRPr="00367C0A">
        <w:rPr>
          <w:rFonts w:ascii="CMU Concrete" w:hAnsi="CMU Concrete"/>
        </w:rPr>
        <w:t xml:space="preserve"> </w:t>
      </w:r>
      <w:r w:rsidRPr="00367C0A">
        <w:rPr>
          <w:rFonts w:ascii="CMU Concrete" w:hAnsi="CMU Concrete"/>
        </w:rPr>
        <w:t>비교</w:t>
      </w:r>
      <w:r w:rsidRPr="00367C0A">
        <w:rPr>
          <w:rFonts w:ascii="CMU Concrete" w:hAnsi="CMU Concrete"/>
        </w:rPr>
        <w:t xml:space="preserve"> </w:t>
      </w:r>
      <w:r w:rsidRPr="00367C0A">
        <w:rPr>
          <w:rFonts w:ascii="CMU Concrete" w:hAnsi="CMU Concrete"/>
        </w:rPr>
        <w:t>대상인</w:t>
      </w:r>
      <w:r w:rsidRPr="00367C0A">
        <w:rPr>
          <w:rFonts w:ascii="CMU Concrete" w:hAnsi="CMU Concrete"/>
        </w:rPr>
        <w:t xml:space="preserve"> </w:t>
      </w:r>
      <w:r w:rsidRPr="00367C0A">
        <w:rPr>
          <w:rFonts w:ascii="CMU Concrete" w:hAnsi="CMU Concrete"/>
        </w:rPr>
        <w:t>두</w:t>
      </w:r>
      <w:r w:rsidRPr="00367C0A">
        <w:rPr>
          <w:rFonts w:ascii="CMU Concrete" w:hAnsi="CMU Concrete"/>
        </w:rPr>
        <w:t xml:space="preserve"> </w:t>
      </w:r>
      <w:r w:rsidRPr="00367C0A">
        <w:rPr>
          <w:rFonts w:ascii="CMU Concrete" w:hAnsi="CMU Concrete"/>
        </w:rPr>
        <w:t>시행의</w:t>
      </w:r>
      <w:r w:rsidRPr="00367C0A">
        <w:rPr>
          <w:rFonts w:ascii="CMU Concrete" w:hAnsi="CMU Concrete"/>
        </w:rPr>
        <w:t xml:space="preserve"> </w:t>
      </w:r>
      <w:r w:rsidRPr="00367C0A">
        <w:rPr>
          <w:rFonts w:ascii="CMU Concrete" w:hAnsi="CMU Concrete"/>
        </w:rPr>
        <w:t>횟수와</w:t>
      </w:r>
      <w:r w:rsidRPr="00367C0A">
        <w:rPr>
          <w:rFonts w:ascii="CMU Concrete" w:hAnsi="CMU Concrete"/>
        </w:rPr>
        <w:t xml:space="preserve"> </w:t>
      </w:r>
      <w:r w:rsidRPr="00367C0A">
        <w:rPr>
          <w:rFonts w:ascii="CMU Concrete" w:hAnsi="CMU Concrete"/>
        </w:rPr>
        <w:t>그</w:t>
      </w:r>
      <w:r w:rsidRPr="00367C0A">
        <w:rPr>
          <w:rFonts w:ascii="CMU Concrete" w:hAnsi="CMU Concrete"/>
        </w:rPr>
        <w:t xml:space="preserve"> </w:t>
      </w:r>
      <w:r w:rsidRPr="00367C0A">
        <w:rPr>
          <w:rFonts w:ascii="CMU Concrete" w:hAnsi="CMU Concrete"/>
        </w:rPr>
        <w:t>각각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w:t>
      </w:r>
      <w:r w:rsidRPr="00367C0A">
        <w:rPr>
          <w:rFonts w:ascii="CMU Concrete" w:hAnsi="CMU Concrete"/>
        </w:rPr>
        <w:t>이벤트</w:t>
      </w:r>
      <w:r w:rsidRPr="00367C0A">
        <w:rPr>
          <w:rFonts w:ascii="CMU Concrete" w:hAnsi="CMU Concrete"/>
        </w:rPr>
        <w:t xml:space="preserve"> </w:t>
      </w:r>
      <w:r w:rsidRPr="00367C0A">
        <w:rPr>
          <w:rFonts w:ascii="CMU Concrete" w:hAnsi="CMU Concrete"/>
        </w:rPr>
        <w:t>발생</w:t>
      </w:r>
      <w:r w:rsidRPr="00367C0A">
        <w:rPr>
          <w:rFonts w:ascii="CMU Concrete" w:hAnsi="CMU Concrete"/>
        </w:rPr>
        <w:t xml:space="preserve"> </w:t>
      </w:r>
      <w:r w:rsidRPr="00367C0A">
        <w:rPr>
          <w:rFonts w:ascii="CMU Concrete" w:hAnsi="CMU Concrete"/>
        </w:rPr>
        <w:t>횟수를</w:t>
      </w:r>
      <w:r w:rsidRPr="00367C0A">
        <w:rPr>
          <w:rFonts w:ascii="CMU Concrete" w:hAnsi="CMU Concrete"/>
        </w:rPr>
        <w:t xml:space="preserve"> </w:t>
      </w:r>
      <w:r w:rsidRPr="00367C0A">
        <w:rPr>
          <w:rFonts w:ascii="CMU Concrete" w:hAnsi="CMU Concrete"/>
        </w:rPr>
        <w:t>직접</w:t>
      </w:r>
      <w:r w:rsidRPr="00367C0A">
        <w:rPr>
          <w:rFonts w:ascii="CMU Concrete" w:hAnsi="CMU Concrete"/>
        </w:rPr>
        <w:t xml:space="preserve"> </w:t>
      </w:r>
      <w:r w:rsidRPr="00367C0A">
        <w:rPr>
          <w:rFonts w:ascii="CMU Concrete" w:hAnsi="CMU Concrete"/>
        </w:rPr>
        <w:t>입력하게</w:t>
      </w:r>
      <w:r w:rsidRPr="00367C0A">
        <w:rPr>
          <w:rFonts w:ascii="CMU Concrete" w:hAnsi="CMU Concrete"/>
        </w:rPr>
        <w:t xml:space="preserve"> </w:t>
      </w:r>
      <w:r w:rsidRPr="00367C0A">
        <w:rPr>
          <w:rFonts w:ascii="CMU Concrete" w:hAnsi="CMU Concrete"/>
        </w:rPr>
        <w:t>됩니다</w:t>
      </w:r>
      <w:r w:rsidRPr="00367C0A">
        <w:rPr>
          <w:rFonts w:ascii="CMU Concrete" w:hAnsi="CMU Concrete"/>
        </w:rPr>
        <w:t>.</w:t>
      </w:r>
    </w:p>
    <w:p w14:paraId="1E4B2493" w14:textId="77777777" w:rsidR="00B51D7D" w:rsidRDefault="00B51D7D" w:rsidP="00B51D7D">
      <w:pPr>
        <w:ind w:left="400"/>
        <w:rPr>
          <w:rFonts w:ascii="CMU Concrete" w:hAnsi="CMU Concrete"/>
        </w:rPr>
      </w:pPr>
      <w:r w:rsidRPr="006C16B0">
        <w:rPr>
          <w:rFonts w:ascii="CMU Concrete" w:hAnsi="CMU Concrete"/>
        </w:rPr>
        <w:t>검증하고자</w:t>
      </w:r>
      <w:r w:rsidRPr="006C16B0">
        <w:rPr>
          <w:rFonts w:ascii="CMU Concrete" w:hAnsi="CMU Concrete"/>
        </w:rPr>
        <w:t xml:space="preserve"> </w:t>
      </w:r>
      <w:r w:rsidRPr="006C16B0">
        <w:rPr>
          <w:rFonts w:ascii="CMU Concrete" w:hAnsi="CMU Concrete"/>
        </w:rPr>
        <w:t>하는</w:t>
      </w:r>
      <w:r w:rsidRPr="006C16B0">
        <w:rPr>
          <w:rFonts w:ascii="CMU Concrete" w:hAnsi="CMU Concrete"/>
        </w:rPr>
        <w:t xml:space="preserve"> </w:t>
      </w:r>
      <w:r w:rsidRPr="006C16B0">
        <w:rPr>
          <w:rFonts w:ascii="CMU Concrete" w:hAnsi="CMU Concrete"/>
        </w:rPr>
        <w:t>모집단</w:t>
      </w:r>
      <w:r w:rsidRPr="006C16B0">
        <w:rPr>
          <w:rFonts w:ascii="CMU Concrete" w:hAnsi="CMU Concrete"/>
        </w:rPr>
        <w:t xml:space="preserve"> </w:t>
      </w:r>
      <w:r w:rsidRPr="006C16B0">
        <w:rPr>
          <w:rFonts w:ascii="CMU Concrete" w:hAnsi="CMU Concrete"/>
        </w:rPr>
        <w:t>비율값을</w:t>
      </w:r>
      <w:r w:rsidRPr="006C16B0">
        <w:rPr>
          <w:rFonts w:ascii="CMU Concrete" w:hAnsi="CMU Concrete"/>
        </w:rPr>
        <w:t xml:space="preserve"> </w:t>
      </w:r>
      <w:r w:rsidRPr="006C16B0">
        <w:rPr>
          <w:rFonts w:ascii="CMU Concrete" w:hAnsi="CMU Concrete"/>
        </w:rPr>
        <w:t>귀무가설로</w:t>
      </w:r>
      <w:r w:rsidRPr="006C16B0">
        <w:rPr>
          <w:rFonts w:ascii="CMU Concrete" w:hAnsi="CMU Concrete"/>
        </w:rPr>
        <w:t xml:space="preserve"> </w:t>
      </w:r>
      <w:r w:rsidRPr="006C16B0">
        <w:rPr>
          <w:rFonts w:ascii="CMU Concrete" w:hAnsi="CMU Concrete"/>
        </w:rPr>
        <w:t>설정하고</w:t>
      </w:r>
      <w:r w:rsidRPr="006C16B0">
        <w:rPr>
          <w:rFonts w:ascii="CMU Concrete" w:hAnsi="CMU Concrete"/>
        </w:rPr>
        <w:t xml:space="preserve"> </w:t>
      </w:r>
      <w:r w:rsidRPr="006C16B0">
        <w:rPr>
          <w:rFonts w:ascii="CMU Concrete" w:hAnsi="CMU Concrete"/>
        </w:rPr>
        <w:t>대립가설의</w:t>
      </w:r>
      <w:r w:rsidRPr="006C16B0">
        <w:rPr>
          <w:rFonts w:ascii="CMU Concrete" w:hAnsi="CMU Concrete"/>
        </w:rPr>
        <w:t xml:space="preserve"> </w:t>
      </w:r>
      <w:r w:rsidRPr="006C16B0">
        <w:rPr>
          <w:rFonts w:ascii="CMU Concrete" w:hAnsi="CMU Concrete"/>
        </w:rPr>
        <w:t>형태</w:t>
      </w:r>
      <w:r w:rsidRPr="006C16B0">
        <w:rPr>
          <w:rFonts w:ascii="CMU Concrete" w:hAnsi="CMU Concrete"/>
        </w:rPr>
        <w:t xml:space="preserve">, </w:t>
      </w:r>
      <w:r w:rsidRPr="006C16B0">
        <w:rPr>
          <w:rFonts w:ascii="CMU Concrete" w:hAnsi="CMU Concrete"/>
        </w:rPr>
        <w:t>유의수준을</w:t>
      </w:r>
      <w:r w:rsidRPr="006C16B0">
        <w:rPr>
          <w:rFonts w:ascii="CMU Concrete" w:hAnsi="CMU Concrete"/>
        </w:rPr>
        <w:t xml:space="preserve"> </w:t>
      </w:r>
      <w:r w:rsidRPr="006C16B0">
        <w:rPr>
          <w:rFonts w:ascii="CMU Concrete" w:hAnsi="CMU Concrete"/>
        </w:rPr>
        <w:t>선택합니다</w:t>
      </w:r>
      <w:r w:rsidRPr="006C16B0">
        <w:rPr>
          <w:rFonts w:ascii="CMU Concrete" w:hAnsi="CMU Concrete"/>
        </w:rPr>
        <w:t>.</w:t>
      </w:r>
    </w:p>
    <w:p w14:paraId="43C6DCE4"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3F14E73A" w14:textId="77777777" w:rsidR="00B51D7D" w:rsidRDefault="00B51D7D" w:rsidP="00B51D7D">
      <w:pPr>
        <w:ind w:left="400"/>
        <w:rPr>
          <w:rFonts w:ascii="CMU Concrete" w:hAnsi="CMU Concrete"/>
        </w:rPr>
      </w:pPr>
      <w:r w:rsidRPr="00367C0A">
        <w:rPr>
          <w:rFonts w:ascii="CMU Concrete" w:hAnsi="CMU Concrete"/>
        </w:rPr>
        <w:t>선택한</w:t>
      </w:r>
      <w:r w:rsidRPr="00367C0A">
        <w:rPr>
          <w:rFonts w:ascii="CMU Concrete" w:hAnsi="CMU Concrete"/>
        </w:rPr>
        <w:t xml:space="preserve"> </w:t>
      </w:r>
      <w:r w:rsidRPr="00367C0A">
        <w:rPr>
          <w:rFonts w:ascii="CMU Concrete" w:hAnsi="CMU Concrete"/>
        </w:rPr>
        <w:t>방법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Test </w:t>
      </w:r>
      <w:r w:rsidRPr="00367C0A">
        <w:rPr>
          <w:rFonts w:ascii="CMU Concrete" w:hAnsi="CMU Concrete"/>
        </w:rPr>
        <w:t>결과를</w:t>
      </w:r>
      <w:r w:rsidRPr="00367C0A">
        <w:rPr>
          <w:rFonts w:ascii="CMU Concrete" w:hAnsi="CMU Concrete"/>
        </w:rPr>
        <w:t xml:space="preserve"> </w:t>
      </w:r>
      <w:r w:rsidRPr="00367C0A">
        <w:rPr>
          <w:rFonts w:ascii="CMU Concrete" w:hAnsi="CMU Concrete"/>
        </w:rPr>
        <w:t>다음과</w:t>
      </w:r>
      <w:r w:rsidRPr="00367C0A">
        <w:rPr>
          <w:rFonts w:ascii="CMU Concrete" w:hAnsi="CMU Concrete"/>
        </w:rPr>
        <w:t xml:space="preserve"> </w:t>
      </w:r>
      <w:r w:rsidRPr="00367C0A">
        <w:rPr>
          <w:rFonts w:ascii="CMU Concrete" w:hAnsi="CMU Concrete"/>
        </w:rPr>
        <w:t>같이</w:t>
      </w:r>
      <w:r w:rsidRPr="00367C0A">
        <w:rPr>
          <w:rFonts w:ascii="CMU Concrete" w:hAnsi="CMU Concrete"/>
        </w:rPr>
        <w:t xml:space="preserve"> </w:t>
      </w:r>
      <w:r w:rsidRPr="00367C0A">
        <w:rPr>
          <w:rFonts w:ascii="CMU Concrete" w:hAnsi="CMU Concrete"/>
        </w:rPr>
        <w:t>표로</w:t>
      </w:r>
      <w:r w:rsidRPr="00367C0A">
        <w:rPr>
          <w:rFonts w:ascii="CMU Concrete" w:hAnsi="CMU Concrete"/>
        </w:rPr>
        <w:t xml:space="preserve"> </w:t>
      </w:r>
      <w:r w:rsidRPr="00367C0A">
        <w:rPr>
          <w:rFonts w:ascii="CMU Concrete" w:hAnsi="CMU Concrete"/>
        </w:rPr>
        <w:t>나타내</w:t>
      </w:r>
      <w:r w:rsidRPr="00367C0A">
        <w:rPr>
          <w:rFonts w:ascii="CMU Concrete" w:hAnsi="CMU Concrete"/>
        </w:rPr>
        <w:t xml:space="preserve"> </w:t>
      </w:r>
      <w:r w:rsidRPr="00367C0A">
        <w:rPr>
          <w:rFonts w:ascii="CMU Concrete" w:hAnsi="CMU Concrete"/>
        </w:rPr>
        <w:t>줍니다</w:t>
      </w:r>
      <w:r w:rsidRPr="00367C0A">
        <w:rPr>
          <w:rFonts w:ascii="CMU Concrete" w:hAnsi="CMU Concrete"/>
        </w:rPr>
        <w:t>. P value</w:t>
      </w:r>
      <w:r w:rsidRPr="00367C0A">
        <w:rPr>
          <w:rFonts w:ascii="CMU Concrete" w:hAnsi="CMU Concrete"/>
        </w:rPr>
        <w:t>가</w:t>
      </w:r>
      <w:r w:rsidRPr="00367C0A">
        <w:rPr>
          <w:rFonts w:ascii="CMU Concrete" w:hAnsi="CMU Concrete"/>
        </w:rPr>
        <w:t xml:space="preserve"> </w:t>
      </w:r>
      <w:r w:rsidRPr="00367C0A">
        <w:rPr>
          <w:rFonts w:ascii="CMU Concrete" w:hAnsi="CMU Concrete"/>
        </w:rPr>
        <w:t>작으면</w:t>
      </w:r>
      <w:r w:rsidRPr="00367C0A">
        <w:rPr>
          <w:rFonts w:ascii="CMU Concrete" w:hAnsi="CMU Concrete"/>
        </w:rPr>
        <w:t xml:space="preserve"> </w:t>
      </w:r>
      <w:r w:rsidRPr="00367C0A">
        <w:rPr>
          <w:rFonts w:ascii="CMU Concrete" w:hAnsi="CMU Concrete"/>
        </w:rPr>
        <w:t>작을수록</w:t>
      </w:r>
      <w:r w:rsidRPr="00367C0A">
        <w:rPr>
          <w:rFonts w:ascii="CMU Concrete" w:hAnsi="CMU Concrete"/>
        </w:rPr>
        <w:t xml:space="preserve"> </w:t>
      </w:r>
      <w:r w:rsidRPr="00367C0A">
        <w:rPr>
          <w:rFonts w:ascii="CMU Concrete" w:hAnsi="CMU Concrete"/>
        </w:rPr>
        <w:t>귀무가설을</w:t>
      </w:r>
      <w:r w:rsidRPr="00367C0A">
        <w:rPr>
          <w:rFonts w:ascii="CMU Concrete" w:hAnsi="CMU Concrete"/>
        </w:rPr>
        <w:t xml:space="preserve"> </w:t>
      </w:r>
      <w:r w:rsidRPr="00367C0A">
        <w:rPr>
          <w:rFonts w:ascii="CMU Concrete" w:hAnsi="CMU Concrete"/>
        </w:rPr>
        <w:t>기각할</w:t>
      </w:r>
      <w:r w:rsidRPr="00367C0A">
        <w:rPr>
          <w:rFonts w:ascii="CMU Concrete" w:hAnsi="CMU Concrete"/>
        </w:rPr>
        <w:t xml:space="preserve"> </w:t>
      </w:r>
      <w:r w:rsidRPr="00367C0A">
        <w:rPr>
          <w:rFonts w:ascii="CMU Concrete" w:hAnsi="CMU Concrete"/>
        </w:rPr>
        <w:t>가능성이</w:t>
      </w:r>
      <w:r w:rsidRPr="00367C0A">
        <w:rPr>
          <w:rFonts w:ascii="CMU Concrete" w:hAnsi="CMU Concrete"/>
        </w:rPr>
        <w:t xml:space="preserve"> </w:t>
      </w:r>
      <w:r w:rsidRPr="00367C0A">
        <w:rPr>
          <w:rFonts w:ascii="CMU Concrete" w:hAnsi="CMU Concrete"/>
        </w:rPr>
        <w:t>커지게</w:t>
      </w:r>
      <w:r w:rsidRPr="00367C0A">
        <w:rPr>
          <w:rFonts w:ascii="CMU Concrete" w:hAnsi="CMU Concrete"/>
        </w:rPr>
        <w:t xml:space="preserve"> </w:t>
      </w:r>
      <w:r w:rsidRPr="00367C0A">
        <w:rPr>
          <w:rFonts w:ascii="CMU Concrete" w:hAnsi="CMU Concrete"/>
        </w:rPr>
        <w:t>되어</w:t>
      </w:r>
      <w:r w:rsidRPr="00367C0A">
        <w:rPr>
          <w:rFonts w:ascii="CMU Concrete" w:hAnsi="CMU Concrete"/>
        </w:rPr>
        <w:t xml:space="preserve"> </w:t>
      </w:r>
      <w:r w:rsidRPr="00367C0A">
        <w:rPr>
          <w:rFonts w:ascii="CMU Concrete" w:hAnsi="CMU Concrete"/>
        </w:rPr>
        <w:t>두</w:t>
      </w:r>
      <w:r w:rsidRPr="00367C0A">
        <w:rPr>
          <w:rFonts w:ascii="CMU Concrete" w:hAnsi="CMU Concrete"/>
        </w:rPr>
        <w:t xml:space="preserve"> </w:t>
      </w:r>
      <w:r w:rsidRPr="00367C0A">
        <w:rPr>
          <w:rFonts w:ascii="CMU Concrete" w:hAnsi="CMU Concrete"/>
        </w:rPr>
        <w:t>포아송</w:t>
      </w:r>
      <w:r w:rsidRPr="00367C0A">
        <w:rPr>
          <w:rFonts w:ascii="CMU Concrete" w:hAnsi="CMU Concrete"/>
        </w:rPr>
        <w:t xml:space="preserve"> </w:t>
      </w:r>
      <w:r w:rsidRPr="00367C0A">
        <w:rPr>
          <w:rFonts w:ascii="CMU Concrete" w:hAnsi="CMU Concrete"/>
        </w:rPr>
        <w:t>자료에</w:t>
      </w:r>
      <w:r w:rsidRPr="00367C0A">
        <w:rPr>
          <w:rFonts w:ascii="CMU Concrete" w:hAnsi="CMU Concrete"/>
        </w:rPr>
        <w:t xml:space="preserve"> </w:t>
      </w:r>
      <w:r w:rsidRPr="00367C0A">
        <w:rPr>
          <w:rFonts w:ascii="CMU Concrete" w:hAnsi="CMU Concrete"/>
        </w:rPr>
        <w:t>대한</w:t>
      </w:r>
      <w:r w:rsidRPr="00367C0A">
        <w:rPr>
          <w:rFonts w:ascii="CMU Concrete" w:hAnsi="CMU Concrete"/>
        </w:rPr>
        <w:t xml:space="preserve"> </w:t>
      </w:r>
      <w:r w:rsidRPr="00367C0A">
        <w:rPr>
          <w:rFonts w:ascii="CMU Concrete" w:hAnsi="CMU Concrete"/>
        </w:rPr>
        <w:t>모집단</w:t>
      </w:r>
      <w:r w:rsidRPr="00367C0A">
        <w:rPr>
          <w:rFonts w:ascii="CMU Concrete" w:hAnsi="CMU Concrete"/>
        </w:rPr>
        <w:t xml:space="preserve"> </w:t>
      </w:r>
      <w:r w:rsidRPr="00367C0A">
        <w:rPr>
          <w:rFonts w:ascii="CMU Concrete" w:hAnsi="CMU Concrete"/>
        </w:rPr>
        <w:t>비율</w:t>
      </w:r>
      <w:r w:rsidRPr="00367C0A">
        <w:rPr>
          <w:rFonts w:ascii="CMU Concrete" w:hAnsi="CMU Concrete"/>
        </w:rPr>
        <w:t xml:space="preserve"> </w:t>
      </w:r>
      <w:r w:rsidRPr="00367C0A">
        <w:rPr>
          <w:rFonts w:ascii="CMU Concrete" w:hAnsi="CMU Concrete"/>
        </w:rPr>
        <w:t>차를</w:t>
      </w:r>
      <w:r w:rsidRPr="00367C0A">
        <w:rPr>
          <w:rFonts w:ascii="CMU Concrete" w:hAnsi="CMU Concrete"/>
        </w:rPr>
        <w:t xml:space="preserve"> </w:t>
      </w:r>
      <w:r w:rsidRPr="00367C0A">
        <w:rPr>
          <w:rFonts w:ascii="CMU Concrete" w:hAnsi="CMU Concrete"/>
        </w:rPr>
        <w:t>대립가설의</w:t>
      </w:r>
      <w:r w:rsidRPr="00367C0A">
        <w:rPr>
          <w:rFonts w:ascii="CMU Concrete" w:hAnsi="CMU Concrete"/>
        </w:rPr>
        <w:t xml:space="preserve"> </w:t>
      </w:r>
      <w:r w:rsidRPr="00367C0A">
        <w:rPr>
          <w:rFonts w:ascii="CMU Concrete" w:hAnsi="CMU Concrete"/>
        </w:rPr>
        <w:t>형태와</w:t>
      </w:r>
      <w:r w:rsidRPr="00367C0A">
        <w:rPr>
          <w:rFonts w:ascii="CMU Concrete" w:hAnsi="CMU Concrete"/>
        </w:rPr>
        <w:t xml:space="preserve"> </w:t>
      </w:r>
      <w:r w:rsidRPr="00367C0A">
        <w:rPr>
          <w:rFonts w:ascii="CMU Concrete" w:hAnsi="CMU Concrete"/>
        </w:rPr>
        <w:t>같이</w:t>
      </w:r>
      <w:r w:rsidRPr="00367C0A">
        <w:rPr>
          <w:rFonts w:ascii="CMU Concrete" w:hAnsi="CMU Concrete"/>
        </w:rPr>
        <w:t xml:space="preserve"> </w:t>
      </w:r>
      <w:r w:rsidRPr="00367C0A">
        <w:rPr>
          <w:rFonts w:ascii="CMU Concrete" w:hAnsi="CMU Concrete"/>
        </w:rPr>
        <w:t>주장할</w:t>
      </w:r>
      <w:r w:rsidRPr="00367C0A">
        <w:rPr>
          <w:rFonts w:ascii="CMU Concrete" w:hAnsi="CMU Concrete"/>
        </w:rPr>
        <w:t xml:space="preserve"> </w:t>
      </w:r>
      <w:r w:rsidRPr="00367C0A">
        <w:rPr>
          <w:rFonts w:ascii="CMU Concrete" w:hAnsi="CMU Concrete"/>
        </w:rPr>
        <w:t>수</w:t>
      </w:r>
      <w:r w:rsidRPr="00367C0A">
        <w:rPr>
          <w:rFonts w:ascii="CMU Concrete" w:hAnsi="CMU Concrete"/>
        </w:rPr>
        <w:t xml:space="preserve"> </w:t>
      </w:r>
      <w:r w:rsidRPr="00367C0A">
        <w:rPr>
          <w:rFonts w:ascii="CMU Concrete" w:hAnsi="CMU Concrete"/>
        </w:rPr>
        <w:t>있게</w:t>
      </w:r>
      <w:r w:rsidRPr="00367C0A">
        <w:rPr>
          <w:rFonts w:ascii="CMU Concrete" w:hAnsi="CMU Concrete"/>
        </w:rPr>
        <w:t xml:space="preserve"> </w:t>
      </w:r>
      <w:r w:rsidRPr="00367C0A">
        <w:rPr>
          <w:rFonts w:ascii="CMU Concrete" w:hAnsi="CMU Concrete"/>
        </w:rPr>
        <w:t>됩니다</w:t>
      </w:r>
      <w:r w:rsidRPr="00367C0A">
        <w:rPr>
          <w:rFonts w:ascii="CMU Concrete" w:hAnsi="CMU Concrete"/>
        </w:rPr>
        <w:t>.</w:t>
      </w:r>
    </w:p>
    <w:p w14:paraId="1FF77217" w14:textId="77777777" w:rsidR="00B51D7D" w:rsidRDefault="00B32DD7" w:rsidP="00B51D7D">
      <w:pPr>
        <w:ind w:left="400"/>
        <w:rPr>
          <w:rFonts w:ascii="CMU Concrete" w:hAnsi="CMU Concrete"/>
        </w:rPr>
      </w:pPr>
      <w:r>
        <w:rPr>
          <w:rFonts w:ascii="맑은 고딕" w:eastAsia="맑은 고딕" w:hAnsi="맑은 고딕"/>
          <w:noProof/>
          <w:sz w:val="24"/>
        </w:rPr>
        <w:drawing>
          <wp:inline distT="0" distB="0" distL="0" distR="0" wp14:anchorId="10E4D300" wp14:editId="32B56D00">
            <wp:extent cx="4210050" cy="1276350"/>
            <wp:effectExtent l="0" t="0" r="0" b="0"/>
            <wp:docPr id="1289" name="그림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4210050" cy="1276350"/>
                    </a:xfrm>
                    <a:prstGeom prst="rect">
                      <a:avLst/>
                    </a:prstGeom>
                    <a:noFill/>
                    <a:ln>
                      <a:noFill/>
                    </a:ln>
                  </pic:spPr>
                </pic:pic>
              </a:graphicData>
            </a:graphic>
          </wp:inline>
        </w:drawing>
      </w:r>
    </w:p>
    <w:p w14:paraId="72E0A3E9" w14:textId="77777777" w:rsidR="00B51D7D" w:rsidRPr="00140878" w:rsidRDefault="00B51D7D" w:rsidP="00B51D7D">
      <w:pPr>
        <w:ind w:left="400"/>
        <w:jc w:val="center"/>
        <w:rPr>
          <w:rFonts w:ascii="맑은 고딕" w:eastAsia="맑은 고딕" w:hAnsi="맑은 고딕"/>
          <w:sz w:val="24"/>
        </w:rPr>
      </w:pPr>
    </w:p>
    <w:p w14:paraId="2EFD0D65" w14:textId="77777777" w:rsidR="00B51D7D" w:rsidRPr="00367C0A" w:rsidRDefault="00B51D7D" w:rsidP="00B51D7D">
      <w:pPr>
        <w:ind w:left="400"/>
        <w:rPr>
          <w:rFonts w:ascii="CMU Concrete" w:hAnsi="CMU Concrete"/>
        </w:rPr>
      </w:pPr>
    </w:p>
    <w:p w14:paraId="3CF796F6" w14:textId="77777777" w:rsidR="00B51D7D" w:rsidRDefault="00B51D7D" w:rsidP="00401892">
      <w:pPr>
        <w:numPr>
          <w:ilvl w:val="0"/>
          <w:numId w:val="109"/>
        </w:numPr>
        <w:rPr>
          <w:b/>
        </w:rPr>
      </w:pPr>
      <w:r>
        <w:rPr>
          <w:rFonts w:hint="eastAsia"/>
          <w:b/>
        </w:rPr>
        <w:t>5.3.2</w:t>
      </w:r>
      <w:r w:rsidRPr="007F3E5C">
        <w:rPr>
          <w:rFonts w:hint="eastAsia"/>
          <w:b/>
        </w:rPr>
        <w:t>.5 분산 검정</w:t>
      </w:r>
    </w:p>
    <w:p w14:paraId="016728D9" w14:textId="77777777" w:rsidR="00B51D7D" w:rsidRPr="00C27769" w:rsidRDefault="00B51D7D" w:rsidP="00B51D7D">
      <w:pPr>
        <w:pStyle w:val="11"/>
        <w:ind w:left="170"/>
        <w:rPr>
          <w:sz w:val="20"/>
        </w:rPr>
      </w:pPr>
      <w:r w:rsidRPr="00C27769">
        <w:rPr>
          <w:sz w:val="20"/>
        </w:rPr>
        <w:t>(</w:t>
      </w:r>
      <w:r>
        <w:rPr>
          <w:rFonts w:hint="eastAsia"/>
          <w:sz w:val="20"/>
        </w:rPr>
        <w:t>1</w:t>
      </w:r>
      <w:r w:rsidRPr="00C27769">
        <w:rPr>
          <w:sz w:val="20"/>
        </w:rPr>
        <w:t xml:space="preserve">) </w:t>
      </w:r>
      <w:r>
        <w:rPr>
          <w:rFonts w:hint="eastAsia"/>
          <w:sz w:val="20"/>
        </w:rPr>
        <w:t>단일</w:t>
      </w:r>
      <w:r>
        <w:rPr>
          <w:rFonts w:hint="eastAsia"/>
          <w:sz w:val="20"/>
        </w:rPr>
        <w:t xml:space="preserve"> </w:t>
      </w:r>
      <w:r>
        <w:rPr>
          <w:rFonts w:hint="eastAsia"/>
          <w:sz w:val="20"/>
        </w:rPr>
        <w:t>표본</w:t>
      </w:r>
      <w:r>
        <w:rPr>
          <w:rFonts w:hint="eastAsia"/>
          <w:sz w:val="20"/>
        </w:rPr>
        <w:t xml:space="preserve"> </w:t>
      </w:r>
      <w:r>
        <w:rPr>
          <w:rFonts w:hint="eastAsia"/>
          <w:sz w:val="20"/>
        </w:rPr>
        <w:t>분산</w:t>
      </w:r>
      <w:r>
        <w:rPr>
          <w:rFonts w:hint="eastAsia"/>
          <w:sz w:val="20"/>
        </w:rPr>
        <w:t xml:space="preserve"> </w:t>
      </w:r>
      <w:r>
        <w:rPr>
          <w:rFonts w:hint="eastAsia"/>
          <w:sz w:val="20"/>
        </w:rPr>
        <w:t>검정</w:t>
      </w:r>
    </w:p>
    <w:p w14:paraId="6D96B943" w14:textId="77777777" w:rsidR="00B51D7D" w:rsidRPr="0086173F" w:rsidRDefault="00B51D7D" w:rsidP="00B51D7D">
      <w:pPr>
        <w:ind w:left="400"/>
        <w:rPr>
          <w:rFonts w:ascii="CMU Concrete" w:hAnsi="CMU Concrete"/>
        </w:rPr>
      </w:pPr>
      <w:r w:rsidRPr="0086173F">
        <w:rPr>
          <w:rFonts w:ascii="CMU Concrete" w:hAnsi="CMU Concrete" w:hint="eastAsia"/>
        </w:rPr>
        <w:t>데이터</w:t>
      </w:r>
      <w:r w:rsidRPr="0086173F">
        <w:rPr>
          <w:rFonts w:ascii="CMU Concrete" w:hAnsi="CMU Concrete"/>
        </w:rPr>
        <w:t xml:space="preserve"> </w:t>
      </w:r>
      <w:r w:rsidRPr="0086173F">
        <w:rPr>
          <w:rFonts w:ascii="CMU Concrete" w:hAnsi="CMU Concrete"/>
        </w:rPr>
        <w:t>탐색기에서는</w:t>
      </w:r>
      <w:r w:rsidRPr="0086173F">
        <w:rPr>
          <w:rFonts w:ascii="CMU Concrete" w:hAnsi="CMU Concrete"/>
        </w:rPr>
        <w:t xml:space="preserve"> </w:t>
      </w:r>
      <w:r w:rsidRPr="0086173F">
        <w:rPr>
          <w:rFonts w:ascii="CMU Concrete" w:hAnsi="CMU Concrete"/>
        </w:rPr>
        <w:t>연속형</w:t>
      </w:r>
      <w:r w:rsidRPr="0086173F">
        <w:rPr>
          <w:rFonts w:ascii="CMU Concrete" w:hAnsi="CMU Concrete"/>
        </w:rPr>
        <w:t xml:space="preserve"> </w:t>
      </w:r>
      <w:r w:rsidRPr="0086173F">
        <w:rPr>
          <w:rFonts w:ascii="CMU Concrete" w:hAnsi="CMU Concrete"/>
        </w:rPr>
        <w:t>변수의</w:t>
      </w:r>
      <w:r w:rsidRPr="0086173F">
        <w:rPr>
          <w:rFonts w:ascii="CMU Concrete" w:hAnsi="CMU Concrete"/>
        </w:rPr>
        <w:t xml:space="preserve"> </w:t>
      </w:r>
      <w:r w:rsidRPr="0086173F">
        <w:rPr>
          <w:rFonts w:ascii="CMU Concrete" w:hAnsi="CMU Concrete"/>
        </w:rPr>
        <w:t>분산에</w:t>
      </w:r>
      <w:r w:rsidRPr="0086173F">
        <w:rPr>
          <w:rFonts w:ascii="CMU Concrete" w:hAnsi="CMU Concrete"/>
        </w:rPr>
        <w:t xml:space="preserve"> </w:t>
      </w:r>
      <w:r w:rsidRPr="0086173F">
        <w:rPr>
          <w:rFonts w:ascii="CMU Concrete" w:hAnsi="CMU Concrete"/>
        </w:rPr>
        <w:t>대한</w:t>
      </w:r>
      <w:r w:rsidRPr="0086173F">
        <w:rPr>
          <w:rFonts w:ascii="CMU Concrete" w:hAnsi="CMU Concrete"/>
        </w:rPr>
        <w:t xml:space="preserve"> </w:t>
      </w:r>
      <w:r w:rsidRPr="0086173F">
        <w:rPr>
          <w:rFonts w:ascii="CMU Concrete" w:hAnsi="CMU Concrete"/>
        </w:rPr>
        <w:t>신뢰구간</w:t>
      </w:r>
      <w:r w:rsidRPr="0086173F">
        <w:rPr>
          <w:rFonts w:ascii="CMU Concrete" w:hAnsi="CMU Concrete"/>
        </w:rPr>
        <w:t xml:space="preserve"> </w:t>
      </w:r>
      <w:r w:rsidRPr="0086173F">
        <w:rPr>
          <w:rFonts w:ascii="CMU Concrete" w:hAnsi="CMU Concrete"/>
        </w:rPr>
        <w:t>계산</w:t>
      </w:r>
      <w:r w:rsidRPr="0086173F">
        <w:rPr>
          <w:rFonts w:ascii="CMU Concrete" w:hAnsi="CMU Concrete"/>
        </w:rPr>
        <w:t xml:space="preserve"> </w:t>
      </w:r>
      <w:r w:rsidRPr="0086173F">
        <w:rPr>
          <w:rFonts w:ascii="CMU Concrete" w:hAnsi="CMU Concrete"/>
        </w:rPr>
        <w:t>및</w:t>
      </w:r>
      <w:r w:rsidRPr="0086173F">
        <w:rPr>
          <w:rFonts w:ascii="CMU Concrete" w:hAnsi="CMU Concrete"/>
        </w:rPr>
        <w:t xml:space="preserve"> </w:t>
      </w:r>
      <w:r w:rsidRPr="0086173F">
        <w:rPr>
          <w:rFonts w:ascii="CMU Concrete" w:hAnsi="CMU Concrete"/>
        </w:rPr>
        <w:t>가설</w:t>
      </w:r>
      <w:r w:rsidRPr="0086173F">
        <w:rPr>
          <w:rFonts w:ascii="CMU Concrete" w:hAnsi="CMU Concrete"/>
        </w:rPr>
        <w:t xml:space="preserve"> </w:t>
      </w:r>
      <w:r w:rsidRPr="0086173F">
        <w:rPr>
          <w:rFonts w:ascii="CMU Concrete" w:hAnsi="CMU Concrete"/>
        </w:rPr>
        <w:t>검정을</w:t>
      </w:r>
      <w:r w:rsidRPr="0086173F">
        <w:rPr>
          <w:rFonts w:ascii="CMU Concrete" w:hAnsi="CMU Concrete"/>
        </w:rPr>
        <w:t xml:space="preserve"> </w:t>
      </w:r>
      <w:r w:rsidRPr="0086173F">
        <w:rPr>
          <w:rFonts w:ascii="CMU Concrete" w:hAnsi="CMU Concrete"/>
        </w:rPr>
        <w:t>하는</w:t>
      </w:r>
      <w:r w:rsidRPr="0086173F">
        <w:rPr>
          <w:rFonts w:ascii="CMU Concrete" w:hAnsi="CMU Concrete"/>
        </w:rPr>
        <w:t xml:space="preserve"> </w:t>
      </w:r>
      <w:r w:rsidRPr="0086173F">
        <w:rPr>
          <w:rFonts w:ascii="CMU Concrete" w:hAnsi="CMU Concrete"/>
          <w:b/>
        </w:rPr>
        <w:t>단일</w:t>
      </w:r>
      <w:r w:rsidRPr="0086173F">
        <w:rPr>
          <w:rFonts w:ascii="CMU Concrete" w:hAnsi="CMU Concrete"/>
          <w:b/>
        </w:rPr>
        <w:t xml:space="preserve"> </w:t>
      </w:r>
      <w:r w:rsidRPr="0086173F">
        <w:rPr>
          <w:rFonts w:ascii="CMU Concrete" w:hAnsi="CMU Concrete"/>
          <w:b/>
        </w:rPr>
        <w:t>표본</w:t>
      </w:r>
      <w:r w:rsidRPr="0086173F">
        <w:rPr>
          <w:rFonts w:ascii="CMU Concrete" w:hAnsi="CMU Concrete"/>
          <w:b/>
        </w:rPr>
        <w:t xml:space="preserve"> </w:t>
      </w:r>
      <w:r w:rsidRPr="0086173F">
        <w:rPr>
          <w:rFonts w:ascii="CMU Concrete" w:hAnsi="CMU Concrete"/>
          <w:b/>
        </w:rPr>
        <w:t>분산</w:t>
      </w:r>
      <w:r w:rsidRPr="0086173F">
        <w:rPr>
          <w:rFonts w:ascii="CMU Concrete" w:hAnsi="CMU Concrete"/>
          <w:b/>
        </w:rPr>
        <w:t xml:space="preserve"> </w:t>
      </w:r>
      <w:r w:rsidRPr="0086173F">
        <w:rPr>
          <w:rFonts w:ascii="CMU Concrete" w:hAnsi="CMU Concrete"/>
          <w:b/>
        </w:rPr>
        <w:t>검정</w:t>
      </w:r>
      <w:r w:rsidRPr="0086173F">
        <w:rPr>
          <w:rFonts w:ascii="CMU Concrete" w:hAnsi="CMU Concrete"/>
        </w:rPr>
        <w:t xml:space="preserve"> </w:t>
      </w:r>
      <w:r w:rsidRPr="0086173F">
        <w:rPr>
          <w:rFonts w:ascii="CMU Concrete" w:hAnsi="CMU Concrete"/>
        </w:rPr>
        <w:t>기능을</w:t>
      </w:r>
      <w:r w:rsidRPr="0086173F">
        <w:rPr>
          <w:rFonts w:ascii="CMU Concrete" w:hAnsi="CMU Concrete"/>
        </w:rPr>
        <w:t xml:space="preserve"> </w:t>
      </w:r>
      <w:r w:rsidRPr="0086173F">
        <w:rPr>
          <w:rFonts w:ascii="CMU Concrete" w:hAnsi="CMU Concrete"/>
        </w:rPr>
        <w:t>제공합니다</w:t>
      </w:r>
      <w:r>
        <w:rPr>
          <w:rFonts w:ascii="CMU Concrete" w:hAnsi="CMU Concrete"/>
        </w:rPr>
        <w:t>.</w:t>
      </w:r>
    </w:p>
    <w:p w14:paraId="4A4E3487"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354207B8" w14:textId="77777777" w:rsidR="00B51D7D" w:rsidRDefault="00B51D7D" w:rsidP="00B51D7D">
      <w:pPr>
        <w:ind w:left="400"/>
        <w:rPr>
          <w:rFonts w:ascii="CMU Concrete" w:hAnsi="CMU Concrete"/>
        </w:rPr>
      </w:pPr>
      <w:r w:rsidRPr="006C16B0">
        <w:rPr>
          <w:rFonts w:ascii="CMU Concrete" w:hAnsi="CMU Concrete"/>
          <w:b/>
        </w:rPr>
        <w:t>[</w:t>
      </w:r>
      <w:r w:rsidRPr="006C16B0">
        <w:rPr>
          <w:rFonts w:ascii="CMU Concrete" w:hAnsi="CMU Concrete"/>
          <w:b/>
        </w:rPr>
        <w:t>분석</w:t>
      </w:r>
      <w:r w:rsidRPr="006C16B0">
        <w:rPr>
          <w:rFonts w:ascii="CMU Concrete" w:hAnsi="CMU Concrete"/>
          <w:b/>
        </w:rPr>
        <w:t>] - [</w:t>
      </w:r>
      <w:r w:rsidRPr="006C16B0">
        <w:rPr>
          <w:rFonts w:ascii="CMU Concrete" w:hAnsi="CMU Concrete"/>
          <w:b/>
        </w:rPr>
        <w:t>기초통계</w:t>
      </w:r>
      <w:r w:rsidRPr="006C16B0">
        <w:rPr>
          <w:rFonts w:ascii="CMU Concrete" w:hAnsi="CMU Concrete"/>
          <w:b/>
        </w:rPr>
        <w:t>] – [</w:t>
      </w:r>
      <w:r>
        <w:rPr>
          <w:rFonts w:ascii="CMU Concrete" w:hAnsi="CMU Concrete" w:hint="eastAsia"/>
          <w:b/>
        </w:rPr>
        <w:t>분산</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 – [</w:t>
      </w:r>
      <w:r w:rsidRPr="006C16B0">
        <w:rPr>
          <w:rFonts w:ascii="CMU Concrete" w:hAnsi="CMU Concrete"/>
          <w:b/>
        </w:rPr>
        <w:t>단일</w:t>
      </w:r>
      <w:r w:rsidRPr="006C16B0">
        <w:rPr>
          <w:rFonts w:ascii="CMU Concrete" w:hAnsi="CMU Concrete"/>
          <w:b/>
        </w:rPr>
        <w:t xml:space="preserve"> </w:t>
      </w:r>
      <w:r>
        <w:rPr>
          <w:rFonts w:ascii="CMU Concrete" w:hAnsi="CMU Concrete" w:hint="eastAsia"/>
          <w:b/>
        </w:rPr>
        <w:t>표본</w:t>
      </w:r>
      <w:r>
        <w:rPr>
          <w:rFonts w:ascii="CMU Concrete" w:hAnsi="CMU Concrete" w:hint="eastAsia"/>
          <w:b/>
        </w:rPr>
        <w:t xml:space="preserve"> </w:t>
      </w:r>
      <w:r>
        <w:rPr>
          <w:rFonts w:ascii="CMU Concrete" w:hAnsi="CMU Concrete" w:hint="eastAsia"/>
          <w:b/>
        </w:rPr>
        <w:t>분산</w:t>
      </w:r>
      <w:r w:rsidRPr="006C16B0">
        <w:rPr>
          <w:rFonts w:ascii="CMU Concrete" w:hAnsi="CMU Concrete"/>
          <w:b/>
        </w:rPr>
        <w:t xml:space="preserve"> </w:t>
      </w:r>
      <w:r w:rsidRPr="006C16B0">
        <w:rPr>
          <w:rFonts w:ascii="CMU Concrete" w:hAnsi="CMU Concrete"/>
          <w:b/>
        </w:rPr>
        <w:t>검정</w:t>
      </w:r>
      <w:r w:rsidRPr="006C16B0">
        <w:rPr>
          <w:rFonts w:ascii="CMU Concrete" w:hAnsi="CMU Concrete"/>
          <w:b/>
        </w:rPr>
        <w:t>]</w:t>
      </w:r>
      <w:r w:rsidRPr="006C16B0">
        <w:rPr>
          <w:rFonts w:ascii="CMU Concrete" w:hAnsi="CMU Concrete"/>
        </w:rPr>
        <w:t>을</w:t>
      </w:r>
      <w:r w:rsidRPr="006C16B0">
        <w:rPr>
          <w:rFonts w:ascii="CMU Concrete" w:hAnsi="CMU Concrete"/>
        </w:rPr>
        <w:t xml:space="preserve"> </w:t>
      </w:r>
      <w:r w:rsidRPr="006C16B0">
        <w:rPr>
          <w:rFonts w:ascii="CMU Concrete" w:hAnsi="CMU Concrete"/>
        </w:rPr>
        <w:t>선택하면</w:t>
      </w:r>
      <w:r w:rsidRPr="006C16B0">
        <w:rPr>
          <w:rFonts w:ascii="CMU Concrete" w:hAnsi="CMU Concrete"/>
        </w:rPr>
        <w:t xml:space="preserve"> </w:t>
      </w:r>
      <w:r w:rsidRPr="006C16B0">
        <w:rPr>
          <w:rFonts w:ascii="CMU Concrete" w:hAnsi="CMU Concrete"/>
        </w:rPr>
        <w:t>다음과</w:t>
      </w:r>
      <w:r w:rsidRPr="006C16B0">
        <w:rPr>
          <w:rFonts w:ascii="CMU Concrete" w:hAnsi="CMU Concrete"/>
        </w:rPr>
        <w:t xml:space="preserve"> </w:t>
      </w:r>
      <w:r w:rsidRPr="006C16B0">
        <w:rPr>
          <w:rFonts w:ascii="CMU Concrete" w:hAnsi="CMU Concrete"/>
        </w:rPr>
        <w:t>같은</w:t>
      </w:r>
      <w:r w:rsidRPr="006C16B0">
        <w:rPr>
          <w:rFonts w:ascii="CMU Concrete" w:hAnsi="CMU Concrete"/>
        </w:rPr>
        <w:t xml:space="preserve"> </w:t>
      </w:r>
      <w:r w:rsidRPr="006C16B0">
        <w:rPr>
          <w:rFonts w:ascii="CMU Concrete" w:hAnsi="CMU Concrete"/>
        </w:rPr>
        <w:t>단일</w:t>
      </w:r>
      <w:r w:rsidRPr="006C16B0">
        <w:rPr>
          <w:rFonts w:ascii="CMU Concrete" w:hAnsi="CMU Concrete"/>
        </w:rPr>
        <w:t xml:space="preserve"> </w:t>
      </w:r>
      <w:r>
        <w:rPr>
          <w:rFonts w:ascii="CMU Concrete" w:hAnsi="CMU Concrete" w:hint="eastAsia"/>
        </w:rPr>
        <w:t>표본</w:t>
      </w:r>
      <w:r>
        <w:rPr>
          <w:rFonts w:ascii="CMU Concrete" w:hAnsi="CMU Concrete" w:hint="eastAsia"/>
        </w:rPr>
        <w:t xml:space="preserve"> </w:t>
      </w:r>
      <w:r>
        <w:rPr>
          <w:rFonts w:ascii="CMU Concrete" w:hAnsi="CMU Concrete" w:hint="eastAsia"/>
        </w:rPr>
        <w:t>분산</w:t>
      </w:r>
      <w:r w:rsidRPr="006C16B0">
        <w:rPr>
          <w:rFonts w:ascii="CMU Concrete" w:hAnsi="CMU Concrete"/>
        </w:rPr>
        <w:t xml:space="preserve"> </w:t>
      </w:r>
      <w:r w:rsidRPr="006C16B0">
        <w:rPr>
          <w:rFonts w:ascii="CMU Concrete" w:hAnsi="CMU Concrete"/>
        </w:rPr>
        <w:t>검정</w:t>
      </w:r>
      <w:r w:rsidRPr="006C16B0">
        <w:rPr>
          <w:rFonts w:ascii="CMU Concrete" w:hAnsi="CMU Concrete"/>
        </w:rPr>
        <w:t xml:space="preserve"> </w:t>
      </w:r>
      <w:r w:rsidRPr="006C16B0">
        <w:rPr>
          <w:rFonts w:ascii="CMU Concrete" w:hAnsi="CMU Concrete"/>
        </w:rPr>
        <w:t>다이얼로그가</w:t>
      </w:r>
      <w:r w:rsidRPr="006C16B0">
        <w:rPr>
          <w:rFonts w:ascii="CMU Concrete" w:hAnsi="CMU Concrete"/>
        </w:rPr>
        <w:t xml:space="preserve"> </w:t>
      </w:r>
      <w:r w:rsidRPr="006C16B0">
        <w:rPr>
          <w:rFonts w:ascii="CMU Concrete" w:hAnsi="CMU Concrete"/>
        </w:rPr>
        <w:t>나타납니다</w:t>
      </w:r>
      <w:r w:rsidRPr="006C16B0">
        <w:rPr>
          <w:rFonts w:ascii="CMU Concrete" w:hAnsi="CMU Concrete"/>
        </w:rPr>
        <w:t>.</w:t>
      </w:r>
    </w:p>
    <w:p w14:paraId="412EEE2B" w14:textId="77777777" w:rsidR="00B51D7D" w:rsidRDefault="00B51D7D" w:rsidP="00B51D7D">
      <w:pPr>
        <w:ind w:left="400"/>
        <w:rPr>
          <w:rFonts w:ascii="CMU Concrete" w:hAnsi="CMU Concrete"/>
        </w:rPr>
      </w:pPr>
    </w:p>
    <w:p w14:paraId="4073B6AC"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72264755" wp14:editId="75236BDF">
            <wp:extent cx="3933825" cy="2009775"/>
            <wp:effectExtent l="0" t="0" r="9525" b="9525"/>
            <wp:docPr id="1288" name="그림 589"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image001"/>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3933825" cy="2009775"/>
                    </a:xfrm>
                    <a:prstGeom prst="rect">
                      <a:avLst/>
                    </a:prstGeom>
                    <a:noFill/>
                    <a:ln>
                      <a:noFill/>
                    </a:ln>
                  </pic:spPr>
                </pic:pic>
              </a:graphicData>
            </a:graphic>
          </wp:inline>
        </w:drawing>
      </w:r>
    </w:p>
    <w:p w14:paraId="3233B02A" w14:textId="77777777" w:rsidR="00B51D7D" w:rsidRDefault="00B51D7D" w:rsidP="00B51D7D">
      <w:pPr>
        <w:ind w:left="400"/>
        <w:rPr>
          <w:rFonts w:ascii="CMU Concrete" w:hAnsi="CMU Concrete"/>
        </w:rPr>
      </w:pPr>
    </w:p>
    <w:p w14:paraId="03FA0045" w14:textId="77777777" w:rsidR="00B51D7D" w:rsidRPr="0086173F" w:rsidRDefault="00B51D7D" w:rsidP="00B51D7D">
      <w:pPr>
        <w:ind w:left="400"/>
        <w:rPr>
          <w:rFonts w:ascii="CMU Concrete" w:hAnsi="CMU Concrete"/>
        </w:rPr>
      </w:pPr>
      <w:r w:rsidRPr="0086173F">
        <w:rPr>
          <w:rFonts w:ascii="CMU Concrete" w:hAnsi="CMU Concrete"/>
        </w:rPr>
        <w:t>단일</w:t>
      </w:r>
      <w:r w:rsidRPr="0086173F">
        <w:rPr>
          <w:rFonts w:ascii="CMU Concrete" w:hAnsi="CMU Concrete"/>
        </w:rPr>
        <w:t xml:space="preserve"> </w:t>
      </w:r>
      <w:r w:rsidRPr="0086173F">
        <w:rPr>
          <w:rFonts w:ascii="CMU Concrete" w:hAnsi="CMU Concrete"/>
        </w:rPr>
        <w:t>표본</w:t>
      </w:r>
      <w:r w:rsidRPr="0086173F">
        <w:rPr>
          <w:rFonts w:ascii="CMU Concrete" w:hAnsi="CMU Concrete"/>
        </w:rPr>
        <w:t xml:space="preserve"> </w:t>
      </w:r>
      <w:r w:rsidRPr="0086173F">
        <w:rPr>
          <w:rFonts w:ascii="CMU Concrete" w:hAnsi="CMU Concrete"/>
        </w:rPr>
        <w:t>분산</w:t>
      </w:r>
      <w:r w:rsidRPr="0086173F">
        <w:rPr>
          <w:rFonts w:ascii="CMU Concrete" w:hAnsi="CMU Concrete"/>
        </w:rPr>
        <w:t xml:space="preserve"> </w:t>
      </w:r>
      <w:r w:rsidRPr="0086173F">
        <w:rPr>
          <w:rFonts w:ascii="CMU Concrete" w:hAnsi="CMU Concrete"/>
        </w:rPr>
        <w:t>검정을</w:t>
      </w:r>
      <w:r w:rsidRPr="0086173F">
        <w:rPr>
          <w:rFonts w:ascii="CMU Concrete" w:hAnsi="CMU Concrete"/>
        </w:rPr>
        <w:t xml:space="preserve"> </w:t>
      </w:r>
      <w:r w:rsidRPr="0086173F">
        <w:rPr>
          <w:rFonts w:ascii="CMU Concrete" w:hAnsi="CMU Concrete"/>
        </w:rPr>
        <w:t>하기</w:t>
      </w:r>
      <w:r w:rsidRPr="0086173F">
        <w:rPr>
          <w:rFonts w:ascii="CMU Concrete" w:hAnsi="CMU Concrete"/>
        </w:rPr>
        <w:t xml:space="preserve"> </w:t>
      </w:r>
      <w:r w:rsidRPr="0086173F">
        <w:rPr>
          <w:rFonts w:ascii="CMU Concrete" w:hAnsi="CMU Concrete"/>
        </w:rPr>
        <w:t>위해</w:t>
      </w:r>
      <w:r w:rsidRPr="0086173F">
        <w:rPr>
          <w:rFonts w:ascii="CMU Concrete" w:hAnsi="CMU Concrete"/>
        </w:rPr>
        <w:t xml:space="preserve"> </w:t>
      </w:r>
      <w:r w:rsidRPr="0086173F">
        <w:rPr>
          <w:rFonts w:ascii="CMU Concrete" w:hAnsi="CMU Concrete"/>
        </w:rPr>
        <w:t>대상</w:t>
      </w:r>
      <w:r w:rsidRPr="0086173F">
        <w:rPr>
          <w:rFonts w:ascii="CMU Concrete" w:hAnsi="CMU Concrete"/>
        </w:rPr>
        <w:t xml:space="preserve"> </w:t>
      </w:r>
      <w:r w:rsidRPr="0086173F">
        <w:rPr>
          <w:rFonts w:ascii="CMU Concrete" w:hAnsi="CMU Concrete"/>
        </w:rPr>
        <w:t>변수를</w:t>
      </w:r>
      <w:r w:rsidRPr="0086173F">
        <w:rPr>
          <w:rFonts w:ascii="CMU Concrete" w:hAnsi="CMU Concrete"/>
        </w:rPr>
        <w:t xml:space="preserve"> </w:t>
      </w:r>
      <w:r w:rsidRPr="0086173F">
        <w:rPr>
          <w:rFonts w:ascii="CMU Concrete" w:hAnsi="CMU Concrete"/>
        </w:rPr>
        <w:t>선택합니다</w:t>
      </w:r>
      <w:r w:rsidRPr="0086173F">
        <w:rPr>
          <w:rFonts w:ascii="CMU Concrete" w:hAnsi="CMU Concrete"/>
        </w:rPr>
        <w:t>.</w:t>
      </w:r>
    </w:p>
    <w:p w14:paraId="28E915B5" w14:textId="77777777" w:rsidR="00B51D7D" w:rsidRPr="0086173F" w:rsidRDefault="00B51D7D" w:rsidP="00B51D7D">
      <w:pPr>
        <w:ind w:left="400"/>
        <w:rPr>
          <w:rFonts w:ascii="CMU Concrete" w:hAnsi="CMU Concrete"/>
        </w:rPr>
      </w:pPr>
      <w:r w:rsidRPr="0086173F">
        <w:rPr>
          <w:rFonts w:ascii="CMU Concrete" w:hAnsi="CMU Concrete"/>
        </w:rPr>
        <w:t>그리고</w:t>
      </w:r>
      <w:r w:rsidRPr="0086173F">
        <w:rPr>
          <w:rFonts w:ascii="CMU Concrete" w:hAnsi="CMU Concrete"/>
        </w:rPr>
        <w:t xml:space="preserve"> </w:t>
      </w:r>
      <w:r w:rsidRPr="0086173F">
        <w:rPr>
          <w:rFonts w:ascii="CMU Concrete" w:hAnsi="CMU Concrete"/>
        </w:rPr>
        <w:t>검증하고자</w:t>
      </w:r>
      <w:r w:rsidRPr="0086173F">
        <w:rPr>
          <w:rFonts w:ascii="CMU Concrete" w:hAnsi="CMU Concrete"/>
        </w:rPr>
        <w:t xml:space="preserve"> </w:t>
      </w:r>
      <w:r w:rsidRPr="0086173F">
        <w:rPr>
          <w:rFonts w:ascii="CMU Concrete" w:hAnsi="CMU Concrete"/>
        </w:rPr>
        <w:t>하는</w:t>
      </w:r>
      <w:r w:rsidRPr="0086173F">
        <w:rPr>
          <w:rFonts w:ascii="CMU Concrete" w:hAnsi="CMU Concrete"/>
        </w:rPr>
        <w:t xml:space="preserve"> </w:t>
      </w:r>
      <w:r w:rsidRPr="0086173F">
        <w:rPr>
          <w:rFonts w:ascii="CMU Concrete" w:hAnsi="CMU Concrete"/>
        </w:rPr>
        <w:t>모집단</w:t>
      </w:r>
      <w:r w:rsidRPr="0086173F">
        <w:rPr>
          <w:rFonts w:ascii="CMU Concrete" w:hAnsi="CMU Concrete"/>
        </w:rPr>
        <w:t xml:space="preserve"> </w:t>
      </w:r>
      <w:r w:rsidRPr="0086173F">
        <w:rPr>
          <w:rFonts w:ascii="CMU Concrete" w:hAnsi="CMU Concrete"/>
        </w:rPr>
        <w:t>분산값을</w:t>
      </w:r>
      <w:r w:rsidRPr="0086173F">
        <w:rPr>
          <w:rFonts w:ascii="CMU Concrete" w:hAnsi="CMU Concrete"/>
        </w:rPr>
        <w:t xml:space="preserve"> </w:t>
      </w:r>
      <w:r w:rsidRPr="0086173F">
        <w:rPr>
          <w:rFonts w:ascii="CMU Concrete" w:hAnsi="CMU Concrete"/>
        </w:rPr>
        <w:t>귀무가설로</w:t>
      </w:r>
      <w:r w:rsidRPr="0086173F">
        <w:rPr>
          <w:rFonts w:ascii="CMU Concrete" w:hAnsi="CMU Concrete"/>
        </w:rPr>
        <w:t xml:space="preserve"> </w:t>
      </w:r>
      <w:r w:rsidRPr="0086173F">
        <w:rPr>
          <w:rFonts w:ascii="CMU Concrete" w:hAnsi="CMU Concrete"/>
        </w:rPr>
        <w:t>설정하고</w:t>
      </w:r>
      <w:r w:rsidRPr="0086173F">
        <w:rPr>
          <w:rFonts w:ascii="CMU Concrete" w:hAnsi="CMU Concrete"/>
        </w:rPr>
        <w:t xml:space="preserve"> </w:t>
      </w:r>
      <w:r w:rsidRPr="0086173F">
        <w:rPr>
          <w:rFonts w:ascii="CMU Concrete" w:hAnsi="CMU Concrete"/>
        </w:rPr>
        <w:t>대립가설의</w:t>
      </w:r>
      <w:r w:rsidRPr="0086173F">
        <w:rPr>
          <w:rFonts w:ascii="CMU Concrete" w:hAnsi="CMU Concrete"/>
        </w:rPr>
        <w:t xml:space="preserve"> </w:t>
      </w:r>
      <w:r w:rsidRPr="0086173F">
        <w:rPr>
          <w:rFonts w:ascii="CMU Concrete" w:hAnsi="CMU Concrete"/>
        </w:rPr>
        <w:t>형태</w:t>
      </w:r>
      <w:r w:rsidRPr="0086173F">
        <w:rPr>
          <w:rFonts w:ascii="CMU Concrete" w:hAnsi="CMU Concrete"/>
        </w:rPr>
        <w:t xml:space="preserve">, </w:t>
      </w:r>
      <w:r w:rsidRPr="0086173F">
        <w:rPr>
          <w:rFonts w:ascii="CMU Concrete" w:hAnsi="CMU Concrete"/>
        </w:rPr>
        <w:t>유의수준을</w:t>
      </w:r>
      <w:r w:rsidRPr="0086173F">
        <w:rPr>
          <w:rFonts w:ascii="CMU Concrete" w:hAnsi="CMU Concrete"/>
        </w:rPr>
        <w:t xml:space="preserve"> </w:t>
      </w:r>
      <w:r w:rsidRPr="0086173F">
        <w:rPr>
          <w:rFonts w:ascii="CMU Concrete" w:hAnsi="CMU Concrete"/>
        </w:rPr>
        <w:t>선택합니다</w:t>
      </w:r>
      <w:r w:rsidRPr="0086173F">
        <w:rPr>
          <w:rFonts w:ascii="CMU Concrete" w:hAnsi="CMU Concrete"/>
        </w:rPr>
        <w:t>.</w:t>
      </w:r>
    </w:p>
    <w:p w14:paraId="10F294E7"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454714B8" w14:textId="77777777" w:rsidR="00B51D7D" w:rsidRDefault="00B51D7D" w:rsidP="00B51D7D">
      <w:pPr>
        <w:ind w:left="400"/>
        <w:rPr>
          <w:rFonts w:ascii="CMU Concrete" w:hAnsi="CMU Concrete"/>
        </w:rPr>
      </w:pPr>
      <w:r w:rsidRPr="0086173F">
        <w:rPr>
          <w:rFonts w:ascii="CMU Concrete" w:hAnsi="CMU Concrete"/>
        </w:rPr>
        <w:t>선택한</w:t>
      </w:r>
      <w:r w:rsidRPr="0086173F">
        <w:rPr>
          <w:rFonts w:ascii="CMU Concrete" w:hAnsi="CMU Concrete"/>
        </w:rPr>
        <w:t xml:space="preserve"> </w:t>
      </w:r>
      <w:r w:rsidRPr="0086173F">
        <w:rPr>
          <w:rFonts w:ascii="CMU Concrete" w:hAnsi="CMU Concrete"/>
        </w:rPr>
        <w:t>방법에</w:t>
      </w:r>
      <w:r w:rsidRPr="0086173F">
        <w:rPr>
          <w:rFonts w:ascii="CMU Concrete" w:hAnsi="CMU Concrete"/>
        </w:rPr>
        <w:t xml:space="preserve"> </w:t>
      </w:r>
      <w:r w:rsidRPr="0086173F">
        <w:rPr>
          <w:rFonts w:ascii="CMU Concrete" w:hAnsi="CMU Concrete"/>
        </w:rPr>
        <w:t>대한</w:t>
      </w:r>
      <w:r w:rsidRPr="0086173F">
        <w:rPr>
          <w:rFonts w:ascii="CMU Concrete" w:hAnsi="CMU Concrete"/>
        </w:rPr>
        <w:t xml:space="preserve"> Test </w:t>
      </w:r>
      <w:r w:rsidRPr="0086173F">
        <w:rPr>
          <w:rFonts w:ascii="CMU Concrete" w:hAnsi="CMU Concrete"/>
        </w:rPr>
        <w:t>결과를</w:t>
      </w:r>
      <w:r w:rsidRPr="0086173F">
        <w:rPr>
          <w:rFonts w:ascii="CMU Concrete" w:hAnsi="CMU Concrete"/>
        </w:rPr>
        <w:t xml:space="preserve"> </w:t>
      </w:r>
      <w:r w:rsidRPr="0086173F">
        <w:rPr>
          <w:rFonts w:ascii="CMU Concrete" w:hAnsi="CMU Concrete"/>
        </w:rPr>
        <w:t>다음과</w:t>
      </w:r>
      <w:r w:rsidRPr="0086173F">
        <w:rPr>
          <w:rFonts w:ascii="CMU Concrete" w:hAnsi="CMU Concrete"/>
        </w:rPr>
        <w:t xml:space="preserve"> </w:t>
      </w:r>
      <w:r w:rsidRPr="0086173F">
        <w:rPr>
          <w:rFonts w:ascii="CMU Concrete" w:hAnsi="CMU Concrete"/>
        </w:rPr>
        <w:t>같이</w:t>
      </w:r>
      <w:r w:rsidRPr="0086173F">
        <w:rPr>
          <w:rFonts w:ascii="CMU Concrete" w:hAnsi="CMU Concrete"/>
        </w:rPr>
        <w:t xml:space="preserve"> </w:t>
      </w:r>
      <w:r w:rsidRPr="0086173F">
        <w:rPr>
          <w:rFonts w:ascii="CMU Concrete" w:hAnsi="CMU Concrete"/>
        </w:rPr>
        <w:t>표로</w:t>
      </w:r>
      <w:r w:rsidRPr="0086173F">
        <w:rPr>
          <w:rFonts w:ascii="CMU Concrete" w:hAnsi="CMU Concrete"/>
        </w:rPr>
        <w:t xml:space="preserve"> </w:t>
      </w:r>
      <w:r w:rsidRPr="0086173F">
        <w:rPr>
          <w:rFonts w:ascii="CMU Concrete" w:hAnsi="CMU Concrete"/>
        </w:rPr>
        <w:t>나타내</w:t>
      </w:r>
      <w:r w:rsidRPr="0086173F">
        <w:rPr>
          <w:rFonts w:ascii="CMU Concrete" w:hAnsi="CMU Concrete"/>
        </w:rPr>
        <w:t xml:space="preserve"> </w:t>
      </w:r>
      <w:r w:rsidRPr="0086173F">
        <w:rPr>
          <w:rFonts w:ascii="CMU Concrete" w:hAnsi="CMU Concrete"/>
        </w:rPr>
        <w:t>줍니다</w:t>
      </w:r>
      <w:r w:rsidRPr="0086173F">
        <w:rPr>
          <w:rFonts w:ascii="CMU Concrete" w:hAnsi="CMU Concrete"/>
        </w:rPr>
        <w:t>. P value</w:t>
      </w:r>
      <w:r w:rsidRPr="0086173F">
        <w:rPr>
          <w:rFonts w:ascii="CMU Concrete" w:hAnsi="CMU Concrete"/>
        </w:rPr>
        <w:t>가</w:t>
      </w:r>
      <w:r w:rsidRPr="0086173F">
        <w:rPr>
          <w:rFonts w:ascii="CMU Concrete" w:hAnsi="CMU Concrete"/>
        </w:rPr>
        <w:t xml:space="preserve"> </w:t>
      </w:r>
      <w:r w:rsidRPr="0086173F">
        <w:rPr>
          <w:rFonts w:ascii="CMU Concrete" w:hAnsi="CMU Concrete"/>
        </w:rPr>
        <w:t>작으면</w:t>
      </w:r>
      <w:r w:rsidRPr="0086173F">
        <w:rPr>
          <w:rFonts w:ascii="CMU Concrete" w:hAnsi="CMU Concrete"/>
        </w:rPr>
        <w:t xml:space="preserve"> </w:t>
      </w:r>
      <w:r w:rsidRPr="0086173F">
        <w:rPr>
          <w:rFonts w:ascii="CMU Concrete" w:hAnsi="CMU Concrete"/>
        </w:rPr>
        <w:t>작을수록</w:t>
      </w:r>
      <w:r w:rsidRPr="0086173F">
        <w:rPr>
          <w:rFonts w:ascii="CMU Concrete" w:hAnsi="CMU Concrete"/>
        </w:rPr>
        <w:t xml:space="preserve"> </w:t>
      </w:r>
      <w:r w:rsidRPr="0086173F">
        <w:rPr>
          <w:rFonts w:ascii="CMU Concrete" w:hAnsi="CMU Concrete"/>
        </w:rPr>
        <w:t>귀무가설을</w:t>
      </w:r>
      <w:r w:rsidRPr="0086173F">
        <w:rPr>
          <w:rFonts w:ascii="CMU Concrete" w:hAnsi="CMU Concrete"/>
        </w:rPr>
        <w:t xml:space="preserve"> </w:t>
      </w:r>
      <w:r w:rsidRPr="0086173F">
        <w:rPr>
          <w:rFonts w:ascii="CMU Concrete" w:hAnsi="CMU Concrete"/>
        </w:rPr>
        <w:t>기각할</w:t>
      </w:r>
      <w:r w:rsidRPr="0086173F">
        <w:rPr>
          <w:rFonts w:ascii="CMU Concrete" w:hAnsi="CMU Concrete"/>
        </w:rPr>
        <w:t xml:space="preserve"> </w:t>
      </w:r>
      <w:r w:rsidRPr="0086173F">
        <w:rPr>
          <w:rFonts w:ascii="CMU Concrete" w:hAnsi="CMU Concrete"/>
        </w:rPr>
        <w:t>가능성이</w:t>
      </w:r>
      <w:r w:rsidRPr="0086173F">
        <w:rPr>
          <w:rFonts w:ascii="CMU Concrete" w:hAnsi="CMU Concrete"/>
        </w:rPr>
        <w:t xml:space="preserve"> </w:t>
      </w:r>
      <w:r w:rsidRPr="0086173F">
        <w:rPr>
          <w:rFonts w:ascii="CMU Concrete" w:hAnsi="CMU Concrete"/>
        </w:rPr>
        <w:t>커지게</w:t>
      </w:r>
      <w:r w:rsidRPr="0086173F">
        <w:rPr>
          <w:rFonts w:ascii="CMU Concrete" w:hAnsi="CMU Concrete"/>
        </w:rPr>
        <w:t xml:space="preserve"> </w:t>
      </w:r>
      <w:r w:rsidRPr="0086173F">
        <w:rPr>
          <w:rFonts w:ascii="CMU Concrete" w:hAnsi="CMU Concrete"/>
        </w:rPr>
        <w:t>되어</w:t>
      </w:r>
      <w:r w:rsidRPr="0086173F">
        <w:rPr>
          <w:rFonts w:ascii="CMU Concrete" w:hAnsi="CMU Concrete"/>
        </w:rPr>
        <w:t xml:space="preserve"> </w:t>
      </w:r>
      <w:r w:rsidRPr="0086173F">
        <w:rPr>
          <w:rFonts w:ascii="CMU Concrete" w:hAnsi="CMU Concrete"/>
        </w:rPr>
        <w:t>모집단의</w:t>
      </w:r>
      <w:r w:rsidRPr="0086173F">
        <w:rPr>
          <w:rFonts w:ascii="CMU Concrete" w:hAnsi="CMU Concrete"/>
        </w:rPr>
        <w:t xml:space="preserve"> </w:t>
      </w:r>
      <w:r w:rsidRPr="0086173F">
        <w:rPr>
          <w:rFonts w:ascii="CMU Concrete" w:hAnsi="CMU Concrete"/>
        </w:rPr>
        <w:t>분산을</w:t>
      </w:r>
      <w:r w:rsidRPr="0086173F">
        <w:rPr>
          <w:rFonts w:ascii="CMU Concrete" w:hAnsi="CMU Concrete"/>
        </w:rPr>
        <w:t xml:space="preserve"> </w:t>
      </w:r>
      <w:r w:rsidRPr="0086173F">
        <w:rPr>
          <w:rFonts w:ascii="CMU Concrete" w:hAnsi="CMU Concrete"/>
        </w:rPr>
        <w:t>대립가설의</w:t>
      </w:r>
      <w:r w:rsidRPr="0086173F">
        <w:rPr>
          <w:rFonts w:ascii="CMU Concrete" w:hAnsi="CMU Concrete"/>
        </w:rPr>
        <w:t xml:space="preserve"> </w:t>
      </w:r>
      <w:r w:rsidRPr="0086173F">
        <w:rPr>
          <w:rFonts w:ascii="CMU Concrete" w:hAnsi="CMU Concrete"/>
        </w:rPr>
        <w:t>형태와</w:t>
      </w:r>
      <w:r w:rsidRPr="0086173F">
        <w:rPr>
          <w:rFonts w:ascii="CMU Concrete" w:hAnsi="CMU Concrete"/>
        </w:rPr>
        <w:t xml:space="preserve"> </w:t>
      </w:r>
      <w:r w:rsidRPr="0086173F">
        <w:rPr>
          <w:rFonts w:ascii="CMU Concrete" w:hAnsi="CMU Concrete"/>
        </w:rPr>
        <w:t>같이</w:t>
      </w:r>
      <w:r w:rsidRPr="0086173F">
        <w:rPr>
          <w:rFonts w:ascii="CMU Concrete" w:hAnsi="CMU Concrete"/>
        </w:rPr>
        <w:t xml:space="preserve"> </w:t>
      </w:r>
      <w:r w:rsidRPr="0086173F">
        <w:rPr>
          <w:rFonts w:ascii="CMU Concrete" w:hAnsi="CMU Concrete"/>
        </w:rPr>
        <w:t>주장할</w:t>
      </w:r>
      <w:r w:rsidRPr="0086173F">
        <w:rPr>
          <w:rFonts w:ascii="CMU Concrete" w:hAnsi="CMU Concrete"/>
        </w:rPr>
        <w:t xml:space="preserve"> </w:t>
      </w:r>
      <w:r w:rsidRPr="0086173F">
        <w:rPr>
          <w:rFonts w:ascii="CMU Concrete" w:hAnsi="CMU Concrete"/>
        </w:rPr>
        <w:t>수</w:t>
      </w:r>
      <w:r w:rsidRPr="0086173F">
        <w:rPr>
          <w:rFonts w:ascii="CMU Concrete" w:hAnsi="CMU Concrete"/>
        </w:rPr>
        <w:t xml:space="preserve"> </w:t>
      </w:r>
      <w:r w:rsidRPr="0086173F">
        <w:rPr>
          <w:rFonts w:ascii="CMU Concrete" w:hAnsi="CMU Concrete"/>
        </w:rPr>
        <w:t>있게</w:t>
      </w:r>
      <w:r w:rsidRPr="0086173F">
        <w:rPr>
          <w:rFonts w:ascii="CMU Concrete" w:hAnsi="CMU Concrete"/>
        </w:rPr>
        <w:t xml:space="preserve"> </w:t>
      </w:r>
      <w:r w:rsidRPr="0086173F">
        <w:rPr>
          <w:rFonts w:ascii="CMU Concrete" w:hAnsi="CMU Concrete"/>
        </w:rPr>
        <w:t>됩니다</w:t>
      </w:r>
      <w:r w:rsidRPr="0086173F">
        <w:rPr>
          <w:rFonts w:ascii="CMU Concrete" w:hAnsi="CMU Concrete"/>
        </w:rPr>
        <w:t>.</w:t>
      </w:r>
    </w:p>
    <w:p w14:paraId="52F2B687" w14:textId="77777777" w:rsidR="00B51D7D" w:rsidRPr="0086173F" w:rsidRDefault="00B51D7D" w:rsidP="00B51D7D">
      <w:pPr>
        <w:ind w:left="400"/>
        <w:rPr>
          <w:rFonts w:ascii="CMU Concrete" w:hAnsi="CMU Concrete"/>
        </w:rPr>
      </w:pPr>
    </w:p>
    <w:p w14:paraId="44513129" w14:textId="77777777" w:rsidR="00B51D7D" w:rsidRDefault="00B32DD7" w:rsidP="00B51D7D">
      <w:pPr>
        <w:ind w:left="400"/>
        <w:jc w:val="center"/>
        <w:rPr>
          <w:rFonts w:ascii="맑은 고딕" w:eastAsia="맑은 고딕" w:hAnsi="맑은 고딕"/>
          <w:sz w:val="24"/>
        </w:rPr>
      </w:pPr>
      <w:r>
        <w:rPr>
          <w:rFonts w:ascii="맑은 고딕" w:eastAsia="맑은 고딕" w:hAnsi="맑은 고딕"/>
          <w:noProof/>
          <w:sz w:val="24"/>
        </w:rPr>
        <w:drawing>
          <wp:inline distT="0" distB="0" distL="0" distR="0" wp14:anchorId="21A2975C" wp14:editId="6AEE2D70">
            <wp:extent cx="4476750" cy="1381125"/>
            <wp:effectExtent l="0" t="0" r="0" b="9525"/>
            <wp:docPr id="1287" name="그림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4476750" cy="1381125"/>
                    </a:xfrm>
                    <a:prstGeom prst="rect">
                      <a:avLst/>
                    </a:prstGeom>
                    <a:noFill/>
                    <a:ln>
                      <a:noFill/>
                    </a:ln>
                  </pic:spPr>
                </pic:pic>
              </a:graphicData>
            </a:graphic>
          </wp:inline>
        </w:drawing>
      </w:r>
    </w:p>
    <w:p w14:paraId="79D7BCBF" w14:textId="77777777" w:rsidR="00B51D7D" w:rsidRDefault="00B51D7D" w:rsidP="00B51D7D">
      <w:pPr>
        <w:ind w:left="400"/>
        <w:rPr>
          <w:rFonts w:ascii="맑은 고딕" w:eastAsia="맑은 고딕" w:hAnsi="맑은 고딕"/>
          <w:sz w:val="24"/>
        </w:rPr>
      </w:pPr>
    </w:p>
    <w:p w14:paraId="6470D6D5" w14:textId="77777777" w:rsidR="00B51D7D" w:rsidRPr="00C27769" w:rsidRDefault="00B51D7D" w:rsidP="00B51D7D">
      <w:pPr>
        <w:pStyle w:val="11"/>
        <w:ind w:left="170"/>
        <w:rPr>
          <w:sz w:val="20"/>
        </w:rPr>
      </w:pPr>
      <w:r w:rsidRPr="00C27769">
        <w:rPr>
          <w:sz w:val="20"/>
        </w:rPr>
        <w:t>(</w:t>
      </w:r>
      <w:r>
        <w:rPr>
          <w:rFonts w:hint="eastAsia"/>
          <w:sz w:val="20"/>
        </w:rPr>
        <w:t>2</w:t>
      </w:r>
      <w:r w:rsidRPr="00C27769">
        <w:rPr>
          <w:sz w:val="20"/>
        </w:rPr>
        <w:t xml:space="preserve">) </w:t>
      </w:r>
      <w:r>
        <w:rPr>
          <w:rFonts w:hint="eastAsia"/>
          <w:sz w:val="20"/>
        </w:rPr>
        <w:t>두</w:t>
      </w:r>
      <w:r>
        <w:rPr>
          <w:rFonts w:hint="eastAsia"/>
          <w:sz w:val="20"/>
        </w:rPr>
        <w:t xml:space="preserve"> </w:t>
      </w:r>
      <w:r>
        <w:rPr>
          <w:rFonts w:hint="eastAsia"/>
          <w:sz w:val="20"/>
        </w:rPr>
        <w:t>표본</w:t>
      </w:r>
      <w:r>
        <w:rPr>
          <w:rFonts w:hint="eastAsia"/>
          <w:sz w:val="20"/>
        </w:rPr>
        <w:t xml:space="preserve"> </w:t>
      </w:r>
      <w:r>
        <w:rPr>
          <w:rFonts w:hint="eastAsia"/>
          <w:sz w:val="20"/>
        </w:rPr>
        <w:t>분산</w:t>
      </w:r>
      <w:r>
        <w:rPr>
          <w:rFonts w:hint="eastAsia"/>
          <w:sz w:val="20"/>
        </w:rPr>
        <w:t xml:space="preserve"> </w:t>
      </w:r>
      <w:r>
        <w:rPr>
          <w:rFonts w:hint="eastAsia"/>
          <w:sz w:val="20"/>
        </w:rPr>
        <w:t>검정</w:t>
      </w:r>
    </w:p>
    <w:p w14:paraId="57EE9580" w14:textId="77777777" w:rsidR="00B51D7D" w:rsidRPr="0086173F" w:rsidRDefault="00B51D7D" w:rsidP="00B51D7D">
      <w:pPr>
        <w:ind w:left="400"/>
        <w:rPr>
          <w:rFonts w:ascii="CMU Concrete" w:hAnsi="CMU Concrete"/>
        </w:rPr>
      </w:pPr>
      <w:r w:rsidRPr="0086173F">
        <w:rPr>
          <w:rFonts w:ascii="CMU Concrete" w:hAnsi="CMU Concrete" w:hint="eastAsia"/>
        </w:rPr>
        <w:t>데이터</w:t>
      </w:r>
      <w:r w:rsidRPr="0086173F">
        <w:rPr>
          <w:rFonts w:ascii="CMU Concrete" w:hAnsi="CMU Concrete"/>
        </w:rPr>
        <w:t xml:space="preserve"> </w:t>
      </w:r>
      <w:r w:rsidRPr="0086173F">
        <w:rPr>
          <w:rFonts w:ascii="CMU Concrete" w:hAnsi="CMU Concrete"/>
        </w:rPr>
        <w:t>탐색기에서는</w:t>
      </w:r>
      <w:r w:rsidRPr="0086173F">
        <w:rPr>
          <w:rFonts w:ascii="CMU Concrete" w:hAnsi="CMU Concrete"/>
        </w:rPr>
        <w:t xml:space="preserve"> </w:t>
      </w:r>
      <w:r w:rsidRPr="0086173F">
        <w:rPr>
          <w:rFonts w:ascii="CMU Concrete" w:hAnsi="CMU Concrete"/>
        </w:rPr>
        <w:t>두</w:t>
      </w:r>
      <w:r w:rsidRPr="0086173F">
        <w:rPr>
          <w:rFonts w:ascii="CMU Concrete" w:hAnsi="CMU Concrete"/>
        </w:rPr>
        <w:t xml:space="preserve"> </w:t>
      </w:r>
      <w:r w:rsidRPr="0086173F">
        <w:rPr>
          <w:rFonts w:ascii="CMU Concrete" w:hAnsi="CMU Concrete"/>
        </w:rPr>
        <w:t>연속형</w:t>
      </w:r>
      <w:r w:rsidRPr="0086173F">
        <w:rPr>
          <w:rFonts w:ascii="CMU Concrete" w:hAnsi="CMU Concrete"/>
        </w:rPr>
        <w:t xml:space="preserve"> </w:t>
      </w:r>
      <w:r w:rsidRPr="0086173F">
        <w:rPr>
          <w:rFonts w:ascii="CMU Concrete" w:hAnsi="CMU Concrete"/>
        </w:rPr>
        <w:t>변수의</w:t>
      </w:r>
      <w:r w:rsidRPr="0086173F">
        <w:rPr>
          <w:rFonts w:ascii="CMU Concrete" w:hAnsi="CMU Concrete"/>
        </w:rPr>
        <w:t xml:space="preserve"> </w:t>
      </w:r>
      <w:r w:rsidRPr="0086173F">
        <w:rPr>
          <w:rFonts w:ascii="CMU Concrete" w:hAnsi="CMU Concrete"/>
        </w:rPr>
        <w:t>분산</w:t>
      </w:r>
      <w:r w:rsidRPr="0086173F">
        <w:rPr>
          <w:rFonts w:ascii="CMU Concrete" w:hAnsi="CMU Concrete"/>
        </w:rPr>
        <w:t xml:space="preserve"> </w:t>
      </w:r>
      <w:r w:rsidRPr="0086173F">
        <w:rPr>
          <w:rFonts w:ascii="CMU Concrete" w:hAnsi="CMU Concrete"/>
        </w:rPr>
        <w:t>비에</w:t>
      </w:r>
      <w:r w:rsidRPr="0086173F">
        <w:rPr>
          <w:rFonts w:ascii="CMU Concrete" w:hAnsi="CMU Concrete"/>
        </w:rPr>
        <w:t xml:space="preserve"> </w:t>
      </w:r>
      <w:r w:rsidRPr="0086173F">
        <w:rPr>
          <w:rFonts w:ascii="CMU Concrete" w:hAnsi="CMU Concrete"/>
        </w:rPr>
        <w:t>대한</w:t>
      </w:r>
      <w:r w:rsidRPr="0086173F">
        <w:rPr>
          <w:rFonts w:ascii="CMU Concrete" w:hAnsi="CMU Concrete"/>
        </w:rPr>
        <w:t xml:space="preserve"> </w:t>
      </w:r>
      <w:r w:rsidRPr="0086173F">
        <w:rPr>
          <w:rFonts w:ascii="CMU Concrete" w:hAnsi="CMU Concrete"/>
        </w:rPr>
        <w:t>신뢰구간</w:t>
      </w:r>
      <w:r w:rsidRPr="0086173F">
        <w:rPr>
          <w:rFonts w:ascii="CMU Concrete" w:hAnsi="CMU Concrete"/>
        </w:rPr>
        <w:t xml:space="preserve"> </w:t>
      </w:r>
      <w:r w:rsidRPr="0086173F">
        <w:rPr>
          <w:rFonts w:ascii="CMU Concrete" w:hAnsi="CMU Concrete"/>
        </w:rPr>
        <w:t>계산</w:t>
      </w:r>
      <w:r w:rsidRPr="0086173F">
        <w:rPr>
          <w:rFonts w:ascii="CMU Concrete" w:hAnsi="CMU Concrete"/>
        </w:rPr>
        <w:t xml:space="preserve"> </w:t>
      </w:r>
      <w:r w:rsidRPr="0086173F">
        <w:rPr>
          <w:rFonts w:ascii="CMU Concrete" w:hAnsi="CMU Concrete"/>
        </w:rPr>
        <w:t>및</w:t>
      </w:r>
      <w:r w:rsidRPr="0086173F">
        <w:rPr>
          <w:rFonts w:ascii="CMU Concrete" w:hAnsi="CMU Concrete"/>
        </w:rPr>
        <w:t xml:space="preserve"> </w:t>
      </w:r>
      <w:r w:rsidRPr="0086173F">
        <w:rPr>
          <w:rFonts w:ascii="CMU Concrete" w:hAnsi="CMU Concrete"/>
        </w:rPr>
        <w:t>가설</w:t>
      </w:r>
      <w:r w:rsidRPr="0086173F">
        <w:rPr>
          <w:rFonts w:ascii="CMU Concrete" w:hAnsi="CMU Concrete"/>
        </w:rPr>
        <w:t xml:space="preserve"> </w:t>
      </w:r>
      <w:r w:rsidRPr="0086173F">
        <w:rPr>
          <w:rFonts w:ascii="CMU Concrete" w:hAnsi="CMU Concrete"/>
        </w:rPr>
        <w:t>검정을</w:t>
      </w:r>
      <w:r w:rsidRPr="0086173F">
        <w:rPr>
          <w:rFonts w:ascii="CMU Concrete" w:hAnsi="CMU Concrete"/>
        </w:rPr>
        <w:t xml:space="preserve"> </w:t>
      </w:r>
      <w:r w:rsidRPr="0086173F">
        <w:rPr>
          <w:rFonts w:ascii="CMU Concrete" w:hAnsi="CMU Concrete"/>
        </w:rPr>
        <w:t>하는</w:t>
      </w:r>
      <w:r w:rsidRPr="0086173F">
        <w:rPr>
          <w:rFonts w:ascii="CMU Concrete" w:hAnsi="CMU Concrete"/>
        </w:rPr>
        <w:t xml:space="preserve"> </w:t>
      </w:r>
      <w:r w:rsidRPr="0086173F">
        <w:rPr>
          <w:rFonts w:ascii="CMU Concrete" w:hAnsi="CMU Concrete"/>
          <w:b/>
        </w:rPr>
        <w:t>두</w:t>
      </w:r>
      <w:r w:rsidRPr="0086173F">
        <w:rPr>
          <w:rFonts w:ascii="CMU Concrete" w:hAnsi="CMU Concrete"/>
          <w:b/>
        </w:rPr>
        <w:t xml:space="preserve"> </w:t>
      </w:r>
      <w:r w:rsidRPr="0086173F">
        <w:rPr>
          <w:rFonts w:ascii="CMU Concrete" w:hAnsi="CMU Concrete"/>
          <w:b/>
        </w:rPr>
        <w:t>표본</w:t>
      </w:r>
      <w:r w:rsidRPr="0086173F">
        <w:rPr>
          <w:rFonts w:ascii="CMU Concrete" w:hAnsi="CMU Concrete"/>
          <w:b/>
        </w:rPr>
        <w:t xml:space="preserve"> </w:t>
      </w:r>
      <w:r w:rsidRPr="0086173F">
        <w:rPr>
          <w:rFonts w:ascii="CMU Concrete" w:hAnsi="CMU Concrete"/>
          <w:b/>
        </w:rPr>
        <w:t>분산</w:t>
      </w:r>
      <w:r w:rsidRPr="0086173F">
        <w:rPr>
          <w:rFonts w:ascii="CMU Concrete" w:hAnsi="CMU Concrete"/>
          <w:b/>
        </w:rPr>
        <w:t xml:space="preserve"> </w:t>
      </w:r>
      <w:r w:rsidRPr="0086173F">
        <w:rPr>
          <w:rFonts w:ascii="CMU Concrete" w:hAnsi="CMU Concrete"/>
          <w:b/>
        </w:rPr>
        <w:t>검정</w:t>
      </w:r>
      <w:r w:rsidRPr="0086173F">
        <w:rPr>
          <w:rFonts w:ascii="CMU Concrete" w:hAnsi="CMU Concrete"/>
        </w:rPr>
        <w:t xml:space="preserve"> </w:t>
      </w:r>
      <w:r w:rsidRPr="0086173F">
        <w:rPr>
          <w:rFonts w:ascii="CMU Concrete" w:hAnsi="CMU Concrete"/>
        </w:rPr>
        <w:t>기능을</w:t>
      </w:r>
      <w:r w:rsidRPr="0086173F">
        <w:rPr>
          <w:rFonts w:ascii="CMU Concrete" w:hAnsi="CMU Concrete"/>
        </w:rPr>
        <w:t xml:space="preserve"> </w:t>
      </w:r>
      <w:r w:rsidRPr="0086173F">
        <w:rPr>
          <w:rFonts w:ascii="CMU Concrete" w:hAnsi="CMU Concrete"/>
        </w:rPr>
        <w:t>제공합니다</w:t>
      </w:r>
      <w:r w:rsidRPr="0086173F">
        <w:rPr>
          <w:rFonts w:ascii="CMU Concrete" w:hAnsi="CMU Concrete"/>
        </w:rPr>
        <w:t>.</w:t>
      </w:r>
    </w:p>
    <w:p w14:paraId="76EA2D75" w14:textId="77777777" w:rsidR="00B51D7D" w:rsidRPr="006C16B0" w:rsidRDefault="00B51D7D" w:rsidP="00B51D7D">
      <w:pPr>
        <w:pStyle w:val="11"/>
        <w:ind w:left="170"/>
        <w:rPr>
          <w:sz w:val="20"/>
        </w:rPr>
      </w:pPr>
      <w:r w:rsidRPr="006C16B0">
        <w:rPr>
          <w:sz w:val="20"/>
        </w:rPr>
        <w:t>실행</w:t>
      </w:r>
      <w:r w:rsidRPr="006C16B0">
        <w:rPr>
          <w:sz w:val="20"/>
        </w:rPr>
        <w:t xml:space="preserve"> </w:t>
      </w:r>
      <w:r w:rsidRPr="006C16B0">
        <w:rPr>
          <w:sz w:val="20"/>
        </w:rPr>
        <w:t>방법</w:t>
      </w:r>
    </w:p>
    <w:p w14:paraId="10DED92B" w14:textId="77777777" w:rsidR="00B51D7D" w:rsidRPr="0086173F" w:rsidRDefault="00B51D7D" w:rsidP="00B51D7D">
      <w:pPr>
        <w:ind w:left="400"/>
        <w:rPr>
          <w:rFonts w:ascii="CMU Concrete" w:hAnsi="CMU Concrete"/>
        </w:rPr>
      </w:pPr>
      <w:r w:rsidRPr="0086173F">
        <w:rPr>
          <w:rFonts w:ascii="CMU Concrete" w:hAnsi="CMU Concrete"/>
          <w:b/>
        </w:rPr>
        <w:t>[</w:t>
      </w:r>
      <w:r w:rsidRPr="0086173F">
        <w:rPr>
          <w:rFonts w:ascii="CMU Concrete" w:hAnsi="CMU Concrete"/>
          <w:b/>
        </w:rPr>
        <w:t>분석</w:t>
      </w:r>
      <w:r w:rsidRPr="0086173F">
        <w:rPr>
          <w:rFonts w:ascii="CMU Concrete" w:hAnsi="CMU Concrete"/>
          <w:b/>
        </w:rPr>
        <w:t>] - [</w:t>
      </w:r>
      <w:r w:rsidRPr="0086173F">
        <w:rPr>
          <w:rFonts w:ascii="CMU Concrete" w:hAnsi="CMU Concrete"/>
          <w:b/>
        </w:rPr>
        <w:t>기초통계</w:t>
      </w:r>
      <w:r w:rsidRPr="0086173F">
        <w:rPr>
          <w:rFonts w:ascii="CMU Concrete" w:hAnsi="CMU Concrete"/>
          <w:b/>
        </w:rPr>
        <w:t>] – [</w:t>
      </w:r>
      <w:r w:rsidRPr="0086173F">
        <w:rPr>
          <w:rFonts w:ascii="CMU Concrete" w:hAnsi="CMU Concrete"/>
          <w:b/>
        </w:rPr>
        <w:t>분산</w:t>
      </w:r>
      <w:r w:rsidRPr="0086173F">
        <w:rPr>
          <w:rFonts w:ascii="CMU Concrete" w:hAnsi="CMU Concrete"/>
          <w:b/>
        </w:rPr>
        <w:t xml:space="preserve"> </w:t>
      </w:r>
      <w:r w:rsidRPr="0086173F">
        <w:rPr>
          <w:rFonts w:ascii="CMU Concrete" w:hAnsi="CMU Concrete"/>
          <w:b/>
        </w:rPr>
        <w:t>검정</w:t>
      </w:r>
      <w:r w:rsidRPr="0086173F">
        <w:rPr>
          <w:rFonts w:ascii="CMU Concrete" w:hAnsi="CMU Concrete"/>
          <w:b/>
        </w:rPr>
        <w:t>] – [</w:t>
      </w:r>
      <w:r w:rsidRPr="0086173F">
        <w:rPr>
          <w:rFonts w:ascii="CMU Concrete" w:hAnsi="CMU Concrete"/>
          <w:b/>
        </w:rPr>
        <w:t>두</w:t>
      </w:r>
      <w:r w:rsidRPr="0086173F">
        <w:rPr>
          <w:rFonts w:ascii="CMU Concrete" w:hAnsi="CMU Concrete"/>
          <w:b/>
        </w:rPr>
        <w:t xml:space="preserve"> </w:t>
      </w:r>
      <w:r w:rsidRPr="0086173F">
        <w:rPr>
          <w:rFonts w:ascii="CMU Concrete" w:hAnsi="CMU Concrete"/>
          <w:b/>
        </w:rPr>
        <w:t>표본</w:t>
      </w:r>
      <w:r w:rsidRPr="0086173F">
        <w:rPr>
          <w:rFonts w:ascii="CMU Concrete" w:hAnsi="CMU Concrete"/>
          <w:b/>
        </w:rPr>
        <w:t xml:space="preserve"> </w:t>
      </w:r>
      <w:r w:rsidRPr="0086173F">
        <w:rPr>
          <w:rFonts w:ascii="CMU Concrete" w:hAnsi="CMU Concrete"/>
          <w:b/>
        </w:rPr>
        <w:t>분산</w:t>
      </w:r>
      <w:r w:rsidRPr="0086173F">
        <w:rPr>
          <w:rFonts w:ascii="CMU Concrete" w:hAnsi="CMU Concrete"/>
          <w:b/>
        </w:rPr>
        <w:t xml:space="preserve"> </w:t>
      </w:r>
      <w:r w:rsidRPr="0086173F">
        <w:rPr>
          <w:rFonts w:ascii="CMU Concrete" w:hAnsi="CMU Concrete"/>
          <w:b/>
        </w:rPr>
        <w:t>검정</w:t>
      </w:r>
      <w:r w:rsidRPr="0086173F">
        <w:rPr>
          <w:rFonts w:ascii="CMU Concrete" w:hAnsi="CMU Concrete"/>
          <w:b/>
        </w:rPr>
        <w:t>]</w:t>
      </w:r>
      <w:r w:rsidRPr="0086173F">
        <w:rPr>
          <w:rFonts w:ascii="CMU Concrete" w:hAnsi="CMU Concrete"/>
        </w:rPr>
        <w:t>을</w:t>
      </w:r>
      <w:r w:rsidRPr="0086173F">
        <w:rPr>
          <w:rFonts w:ascii="CMU Concrete" w:hAnsi="CMU Concrete"/>
        </w:rPr>
        <w:t xml:space="preserve"> </w:t>
      </w:r>
      <w:r w:rsidRPr="0086173F">
        <w:rPr>
          <w:rFonts w:ascii="CMU Concrete" w:hAnsi="CMU Concrete"/>
        </w:rPr>
        <w:t>선택하면</w:t>
      </w:r>
      <w:r w:rsidRPr="0086173F">
        <w:rPr>
          <w:rFonts w:ascii="CMU Concrete" w:hAnsi="CMU Concrete"/>
        </w:rPr>
        <w:t xml:space="preserve"> </w:t>
      </w:r>
      <w:r w:rsidRPr="0086173F">
        <w:rPr>
          <w:rFonts w:ascii="CMU Concrete" w:hAnsi="CMU Concrete"/>
        </w:rPr>
        <w:t>다음과</w:t>
      </w:r>
      <w:r w:rsidRPr="0086173F">
        <w:rPr>
          <w:rFonts w:ascii="CMU Concrete" w:hAnsi="CMU Concrete"/>
        </w:rPr>
        <w:t xml:space="preserve"> </w:t>
      </w:r>
      <w:r w:rsidRPr="0086173F">
        <w:rPr>
          <w:rFonts w:ascii="CMU Concrete" w:hAnsi="CMU Concrete"/>
        </w:rPr>
        <w:t>같은</w:t>
      </w:r>
      <w:r w:rsidRPr="0086173F">
        <w:rPr>
          <w:rFonts w:ascii="CMU Concrete" w:hAnsi="CMU Concrete"/>
        </w:rPr>
        <w:t xml:space="preserve"> </w:t>
      </w:r>
      <w:r w:rsidRPr="0086173F">
        <w:rPr>
          <w:rFonts w:ascii="CMU Concrete" w:hAnsi="CMU Concrete"/>
        </w:rPr>
        <w:t>단일</w:t>
      </w:r>
      <w:r w:rsidRPr="0086173F">
        <w:rPr>
          <w:rFonts w:ascii="CMU Concrete" w:hAnsi="CMU Concrete"/>
        </w:rPr>
        <w:t xml:space="preserve"> </w:t>
      </w:r>
      <w:r w:rsidRPr="0086173F">
        <w:rPr>
          <w:rFonts w:ascii="CMU Concrete" w:hAnsi="CMU Concrete"/>
        </w:rPr>
        <w:t>표본</w:t>
      </w:r>
      <w:r w:rsidRPr="0086173F">
        <w:rPr>
          <w:rFonts w:ascii="CMU Concrete" w:hAnsi="CMU Concrete"/>
        </w:rPr>
        <w:t xml:space="preserve"> </w:t>
      </w:r>
      <w:r w:rsidRPr="0086173F">
        <w:rPr>
          <w:rFonts w:ascii="CMU Concrete" w:hAnsi="CMU Concrete"/>
        </w:rPr>
        <w:t>분산</w:t>
      </w:r>
      <w:r w:rsidRPr="0086173F">
        <w:rPr>
          <w:rFonts w:ascii="CMU Concrete" w:hAnsi="CMU Concrete"/>
        </w:rPr>
        <w:t xml:space="preserve"> </w:t>
      </w:r>
      <w:r w:rsidRPr="0086173F">
        <w:rPr>
          <w:rFonts w:ascii="CMU Concrete" w:hAnsi="CMU Concrete"/>
        </w:rPr>
        <w:t>검정</w:t>
      </w:r>
      <w:r w:rsidRPr="0086173F">
        <w:rPr>
          <w:rFonts w:ascii="CMU Concrete" w:hAnsi="CMU Concrete"/>
        </w:rPr>
        <w:t xml:space="preserve"> </w:t>
      </w:r>
      <w:r w:rsidRPr="0086173F">
        <w:rPr>
          <w:rFonts w:ascii="CMU Concrete" w:hAnsi="CMU Concrete"/>
        </w:rPr>
        <w:t>다이얼로그가</w:t>
      </w:r>
      <w:r w:rsidRPr="0086173F">
        <w:rPr>
          <w:rFonts w:ascii="CMU Concrete" w:hAnsi="CMU Concrete"/>
        </w:rPr>
        <w:t xml:space="preserve"> </w:t>
      </w:r>
      <w:r w:rsidRPr="0086173F">
        <w:rPr>
          <w:rFonts w:ascii="CMU Concrete" w:hAnsi="CMU Concrete"/>
        </w:rPr>
        <w:t>나타납니다</w:t>
      </w:r>
      <w:r w:rsidRPr="0086173F">
        <w:rPr>
          <w:rFonts w:ascii="CMU Concrete" w:hAnsi="CMU Concrete"/>
        </w:rPr>
        <w:t>.</w:t>
      </w:r>
    </w:p>
    <w:p w14:paraId="503DFD3E" w14:textId="77777777" w:rsidR="00B51D7D" w:rsidRDefault="00B51D7D" w:rsidP="00B51D7D">
      <w:pPr>
        <w:ind w:left="400"/>
        <w:rPr>
          <w:rFonts w:ascii="CMU Concrete" w:hAnsi="CMU Concrete"/>
        </w:rPr>
      </w:pPr>
    </w:p>
    <w:p w14:paraId="75291D52" w14:textId="77777777" w:rsidR="00B51D7D" w:rsidRDefault="00B32DD7" w:rsidP="00B51D7D">
      <w:pPr>
        <w:ind w:left="400"/>
        <w:jc w:val="center"/>
        <w:rPr>
          <w:rFonts w:ascii="맑은 고딕" w:eastAsia="맑은 고딕" w:hAnsi="맑은 고딕"/>
          <w:sz w:val="24"/>
        </w:rPr>
      </w:pPr>
      <w:r>
        <w:rPr>
          <w:noProof/>
          <w:color w:val="555555"/>
          <w:sz w:val="18"/>
          <w:szCs w:val="18"/>
        </w:rPr>
        <w:drawing>
          <wp:inline distT="0" distB="0" distL="0" distR="0" wp14:anchorId="0048227A" wp14:editId="4E522363">
            <wp:extent cx="4105275" cy="2371725"/>
            <wp:effectExtent l="0" t="0" r="9525" b="9525"/>
            <wp:docPr id="1286" name="그림 59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image001"/>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4105275" cy="2371725"/>
                    </a:xfrm>
                    <a:prstGeom prst="rect">
                      <a:avLst/>
                    </a:prstGeom>
                    <a:noFill/>
                    <a:ln>
                      <a:noFill/>
                    </a:ln>
                  </pic:spPr>
                </pic:pic>
              </a:graphicData>
            </a:graphic>
          </wp:inline>
        </w:drawing>
      </w:r>
    </w:p>
    <w:p w14:paraId="4556BEE9" w14:textId="77777777" w:rsidR="00B51D7D" w:rsidRDefault="00B51D7D" w:rsidP="00B51D7D">
      <w:pPr>
        <w:ind w:left="400"/>
        <w:rPr>
          <w:rFonts w:ascii="맑은 고딕" w:eastAsia="맑은 고딕" w:hAnsi="맑은 고딕"/>
          <w:sz w:val="24"/>
        </w:rPr>
      </w:pPr>
    </w:p>
    <w:p w14:paraId="2BE6CEAE" w14:textId="77777777" w:rsidR="00B51D7D" w:rsidRPr="00C00C51" w:rsidRDefault="00B51D7D" w:rsidP="00B51D7D">
      <w:pPr>
        <w:ind w:left="400"/>
        <w:rPr>
          <w:rFonts w:ascii="CMU Concrete" w:hAnsi="CMU Concrete"/>
        </w:rPr>
      </w:pPr>
      <w:r w:rsidRPr="00C00C51">
        <w:rPr>
          <w:rFonts w:ascii="CMU Concrete" w:hAnsi="CMU Concrete"/>
        </w:rPr>
        <w:t>두</w:t>
      </w:r>
      <w:r w:rsidRPr="00C00C51">
        <w:rPr>
          <w:rFonts w:ascii="CMU Concrete" w:hAnsi="CMU Concrete"/>
        </w:rPr>
        <w:t xml:space="preserve"> </w:t>
      </w:r>
      <w:r w:rsidRPr="00C00C51">
        <w:rPr>
          <w:rFonts w:ascii="CMU Concrete" w:hAnsi="CMU Concrete"/>
        </w:rPr>
        <w:t>표본</w:t>
      </w:r>
      <w:r w:rsidRPr="00C00C51">
        <w:rPr>
          <w:rFonts w:ascii="CMU Concrete" w:hAnsi="CMU Concrete"/>
        </w:rPr>
        <w:t xml:space="preserve"> </w:t>
      </w:r>
      <w:r w:rsidRPr="00C00C51">
        <w:rPr>
          <w:rFonts w:ascii="CMU Concrete" w:hAnsi="CMU Concrete"/>
        </w:rPr>
        <w:t>분산</w:t>
      </w:r>
      <w:r w:rsidRPr="00C00C51">
        <w:rPr>
          <w:rFonts w:ascii="CMU Concrete" w:hAnsi="CMU Concrete"/>
        </w:rPr>
        <w:t xml:space="preserve"> </w:t>
      </w:r>
      <w:r w:rsidRPr="00C00C51">
        <w:rPr>
          <w:rFonts w:ascii="CMU Concrete" w:hAnsi="CMU Concrete"/>
        </w:rPr>
        <w:t>검정을</w:t>
      </w:r>
      <w:r w:rsidRPr="00C00C51">
        <w:rPr>
          <w:rFonts w:ascii="CMU Concrete" w:hAnsi="CMU Concrete"/>
        </w:rPr>
        <w:t xml:space="preserve"> </w:t>
      </w:r>
      <w:r w:rsidRPr="00C00C51">
        <w:rPr>
          <w:rFonts w:ascii="CMU Concrete" w:hAnsi="CMU Concrete"/>
        </w:rPr>
        <w:t>하기</w:t>
      </w:r>
      <w:r w:rsidRPr="00C00C51">
        <w:rPr>
          <w:rFonts w:ascii="CMU Concrete" w:hAnsi="CMU Concrete"/>
        </w:rPr>
        <w:t xml:space="preserve"> </w:t>
      </w:r>
      <w:r w:rsidRPr="00C00C51">
        <w:rPr>
          <w:rFonts w:ascii="CMU Concrete" w:hAnsi="CMU Concrete"/>
        </w:rPr>
        <w:t>위해</w:t>
      </w:r>
      <w:r w:rsidRPr="00C00C51">
        <w:rPr>
          <w:rFonts w:ascii="CMU Concrete" w:hAnsi="CMU Concrete"/>
        </w:rPr>
        <w:t xml:space="preserve"> </w:t>
      </w:r>
      <w:r w:rsidRPr="00C00C51">
        <w:rPr>
          <w:rFonts w:ascii="CMU Concrete" w:hAnsi="CMU Concrete"/>
        </w:rPr>
        <w:t>대상이</w:t>
      </w:r>
      <w:r w:rsidRPr="00C00C51">
        <w:rPr>
          <w:rFonts w:ascii="CMU Concrete" w:hAnsi="CMU Concrete"/>
        </w:rPr>
        <w:t xml:space="preserve"> </w:t>
      </w:r>
      <w:r w:rsidRPr="00C00C51">
        <w:rPr>
          <w:rFonts w:ascii="CMU Concrete" w:hAnsi="CMU Concrete"/>
        </w:rPr>
        <w:t>되는</w:t>
      </w:r>
      <w:r w:rsidRPr="00C00C51">
        <w:rPr>
          <w:rFonts w:ascii="CMU Concrete" w:hAnsi="CMU Concrete"/>
        </w:rPr>
        <w:t xml:space="preserve"> </w:t>
      </w:r>
      <w:r w:rsidRPr="00C00C51">
        <w:rPr>
          <w:rFonts w:ascii="CMU Concrete" w:hAnsi="CMU Concrete"/>
        </w:rPr>
        <w:t>두</w:t>
      </w:r>
      <w:r w:rsidRPr="00C00C51">
        <w:rPr>
          <w:rFonts w:ascii="CMU Concrete" w:hAnsi="CMU Concrete"/>
        </w:rPr>
        <w:t xml:space="preserve"> </w:t>
      </w:r>
      <w:r w:rsidRPr="00C00C51">
        <w:rPr>
          <w:rFonts w:ascii="CMU Concrete" w:hAnsi="CMU Concrete"/>
        </w:rPr>
        <w:t>변수를</w:t>
      </w:r>
      <w:r w:rsidRPr="00C00C51">
        <w:rPr>
          <w:rFonts w:ascii="CMU Concrete" w:hAnsi="CMU Concrete"/>
        </w:rPr>
        <w:t xml:space="preserve"> </w:t>
      </w:r>
      <w:r w:rsidRPr="00C00C51">
        <w:rPr>
          <w:rFonts w:ascii="CMU Concrete" w:hAnsi="CMU Concrete"/>
        </w:rPr>
        <w:t>선택합니다</w:t>
      </w:r>
      <w:r w:rsidRPr="00C00C51">
        <w:rPr>
          <w:rFonts w:ascii="CMU Concrete" w:hAnsi="CMU Concrete"/>
        </w:rPr>
        <w:t>.</w:t>
      </w:r>
    </w:p>
    <w:p w14:paraId="5093C17A" w14:textId="77777777" w:rsidR="00B51D7D" w:rsidRPr="00C00C51" w:rsidRDefault="00B51D7D" w:rsidP="00B51D7D">
      <w:pPr>
        <w:ind w:left="400"/>
        <w:rPr>
          <w:rFonts w:ascii="CMU Concrete" w:hAnsi="CMU Concrete"/>
        </w:rPr>
      </w:pPr>
      <w:r w:rsidRPr="00C00C51">
        <w:rPr>
          <w:rFonts w:ascii="CMU Concrete" w:hAnsi="CMU Concrete"/>
        </w:rPr>
        <w:t>그리고</w:t>
      </w:r>
      <w:r w:rsidRPr="00C00C51">
        <w:rPr>
          <w:rFonts w:ascii="CMU Concrete" w:hAnsi="CMU Concrete"/>
        </w:rPr>
        <w:t xml:space="preserve"> </w:t>
      </w:r>
      <w:r w:rsidRPr="00C00C51">
        <w:rPr>
          <w:rFonts w:ascii="CMU Concrete" w:hAnsi="CMU Concrete"/>
        </w:rPr>
        <w:t>검증하고자</w:t>
      </w:r>
      <w:r w:rsidRPr="00C00C51">
        <w:rPr>
          <w:rFonts w:ascii="CMU Concrete" w:hAnsi="CMU Concrete"/>
        </w:rPr>
        <w:t xml:space="preserve"> </w:t>
      </w:r>
      <w:r w:rsidRPr="00C00C51">
        <w:rPr>
          <w:rFonts w:ascii="CMU Concrete" w:hAnsi="CMU Concrete"/>
        </w:rPr>
        <w:t>하는</w:t>
      </w:r>
      <w:r w:rsidRPr="00C00C51">
        <w:rPr>
          <w:rFonts w:ascii="CMU Concrete" w:hAnsi="CMU Concrete"/>
        </w:rPr>
        <w:t xml:space="preserve"> </w:t>
      </w:r>
      <w:r w:rsidRPr="00C00C51">
        <w:rPr>
          <w:rFonts w:ascii="CMU Concrete" w:hAnsi="CMU Concrete"/>
        </w:rPr>
        <w:t>모집단</w:t>
      </w:r>
      <w:r w:rsidRPr="00C00C51">
        <w:rPr>
          <w:rFonts w:ascii="CMU Concrete" w:hAnsi="CMU Concrete"/>
        </w:rPr>
        <w:t xml:space="preserve"> </w:t>
      </w:r>
      <w:r w:rsidRPr="00C00C51">
        <w:rPr>
          <w:rFonts w:ascii="CMU Concrete" w:hAnsi="CMU Concrete"/>
        </w:rPr>
        <w:t>분산</w:t>
      </w:r>
      <w:r w:rsidRPr="00C00C51">
        <w:rPr>
          <w:rFonts w:ascii="CMU Concrete" w:hAnsi="CMU Concrete"/>
        </w:rPr>
        <w:t xml:space="preserve"> </w:t>
      </w:r>
      <w:r w:rsidRPr="00C00C51">
        <w:rPr>
          <w:rFonts w:ascii="CMU Concrete" w:hAnsi="CMU Concrete"/>
        </w:rPr>
        <w:t>비율을</w:t>
      </w:r>
      <w:r w:rsidRPr="00C00C51">
        <w:rPr>
          <w:rFonts w:ascii="CMU Concrete" w:hAnsi="CMU Concrete"/>
        </w:rPr>
        <w:t xml:space="preserve"> </w:t>
      </w:r>
      <w:r w:rsidRPr="00C00C51">
        <w:rPr>
          <w:rFonts w:ascii="CMU Concrete" w:hAnsi="CMU Concrete"/>
        </w:rPr>
        <w:t>귀무가설로</w:t>
      </w:r>
      <w:r w:rsidRPr="00C00C51">
        <w:rPr>
          <w:rFonts w:ascii="CMU Concrete" w:hAnsi="CMU Concrete"/>
        </w:rPr>
        <w:t xml:space="preserve"> </w:t>
      </w:r>
      <w:r w:rsidRPr="00C00C51">
        <w:rPr>
          <w:rFonts w:ascii="CMU Concrete" w:hAnsi="CMU Concrete"/>
        </w:rPr>
        <w:t>설정하고</w:t>
      </w:r>
      <w:r w:rsidRPr="00C00C51">
        <w:rPr>
          <w:rFonts w:ascii="CMU Concrete" w:hAnsi="CMU Concrete"/>
        </w:rPr>
        <w:t xml:space="preserve"> </w:t>
      </w:r>
      <w:r w:rsidRPr="00C00C51">
        <w:rPr>
          <w:rFonts w:ascii="CMU Concrete" w:hAnsi="CMU Concrete"/>
        </w:rPr>
        <w:t>대립가설의</w:t>
      </w:r>
      <w:r w:rsidRPr="00C00C51">
        <w:rPr>
          <w:rFonts w:ascii="CMU Concrete" w:hAnsi="CMU Concrete"/>
        </w:rPr>
        <w:t xml:space="preserve"> </w:t>
      </w:r>
      <w:r w:rsidRPr="00C00C51">
        <w:rPr>
          <w:rFonts w:ascii="CMU Concrete" w:hAnsi="CMU Concrete"/>
        </w:rPr>
        <w:t>형태</w:t>
      </w:r>
      <w:r w:rsidRPr="00C00C51">
        <w:rPr>
          <w:rFonts w:ascii="CMU Concrete" w:hAnsi="CMU Concrete"/>
        </w:rPr>
        <w:t xml:space="preserve">, </w:t>
      </w:r>
      <w:r w:rsidRPr="00C00C51">
        <w:rPr>
          <w:rFonts w:ascii="CMU Concrete" w:hAnsi="CMU Concrete"/>
        </w:rPr>
        <w:t>유의수준을</w:t>
      </w:r>
      <w:r w:rsidRPr="00C00C51">
        <w:rPr>
          <w:rFonts w:ascii="CMU Concrete" w:hAnsi="CMU Concrete"/>
        </w:rPr>
        <w:t xml:space="preserve"> </w:t>
      </w:r>
      <w:r w:rsidRPr="00C00C51">
        <w:rPr>
          <w:rFonts w:ascii="CMU Concrete" w:hAnsi="CMU Concrete"/>
        </w:rPr>
        <w:t>선택합니다</w:t>
      </w:r>
      <w:r w:rsidRPr="00C00C51">
        <w:rPr>
          <w:rFonts w:ascii="CMU Concrete" w:hAnsi="CMU Concrete"/>
        </w:rPr>
        <w:t>.</w:t>
      </w:r>
    </w:p>
    <w:p w14:paraId="4F723E1C" w14:textId="77777777" w:rsidR="00B51D7D" w:rsidRPr="00C27769" w:rsidRDefault="00B51D7D" w:rsidP="00B51D7D">
      <w:pPr>
        <w:pStyle w:val="11"/>
        <w:ind w:left="170"/>
        <w:rPr>
          <w:sz w:val="20"/>
        </w:rPr>
      </w:pPr>
      <w:r w:rsidRPr="00C27769">
        <w:rPr>
          <w:sz w:val="20"/>
        </w:rPr>
        <w:t>실행</w:t>
      </w:r>
      <w:r w:rsidRPr="00C27769">
        <w:rPr>
          <w:sz w:val="20"/>
        </w:rPr>
        <w:t xml:space="preserve"> </w:t>
      </w:r>
      <w:r>
        <w:rPr>
          <w:rFonts w:hint="eastAsia"/>
          <w:sz w:val="20"/>
        </w:rPr>
        <w:t>결과</w:t>
      </w:r>
    </w:p>
    <w:p w14:paraId="6CC59B60" w14:textId="77777777" w:rsidR="00B51D7D" w:rsidRDefault="00B51D7D" w:rsidP="00B51D7D">
      <w:pPr>
        <w:ind w:left="400"/>
        <w:rPr>
          <w:rFonts w:ascii="CMU Concrete" w:hAnsi="CMU Concrete"/>
        </w:rPr>
      </w:pPr>
      <w:r w:rsidRPr="00C00C51">
        <w:rPr>
          <w:rFonts w:ascii="CMU Concrete" w:hAnsi="CMU Concrete"/>
        </w:rPr>
        <w:t>선택한</w:t>
      </w:r>
      <w:r w:rsidRPr="00C00C51">
        <w:rPr>
          <w:rFonts w:ascii="CMU Concrete" w:hAnsi="CMU Concrete"/>
        </w:rPr>
        <w:t xml:space="preserve"> </w:t>
      </w:r>
      <w:r w:rsidRPr="00C00C51">
        <w:rPr>
          <w:rFonts w:ascii="CMU Concrete" w:hAnsi="CMU Concrete"/>
        </w:rPr>
        <w:t>방법에</w:t>
      </w:r>
      <w:r w:rsidRPr="00C00C51">
        <w:rPr>
          <w:rFonts w:ascii="CMU Concrete" w:hAnsi="CMU Concrete"/>
        </w:rPr>
        <w:t xml:space="preserve"> </w:t>
      </w:r>
      <w:r w:rsidRPr="00C00C51">
        <w:rPr>
          <w:rFonts w:ascii="CMU Concrete" w:hAnsi="CMU Concrete"/>
        </w:rPr>
        <w:t>대한</w:t>
      </w:r>
      <w:r w:rsidRPr="00C00C51">
        <w:rPr>
          <w:rFonts w:ascii="CMU Concrete" w:hAnsi="CMU Concrete"/>
        </w:rPr>
        <w:t xml:space="preserve"> Test </w:t>
      </w:r>
      <w:r w:rsidRPr="00C00C51">
        <w:rPr>
          <w:rFonts w:ascii="CMU Concrete" w:hAnsi="CMU Concrete"/>
        </w:rPr>
        <w:t>결과를</w:t>
      </w:r>
      <w:r w:rsidRPr="00C00C51">
        <w:rPr>
          <w:rFonts w:ascii="CMU Concrete" w:hAnsi="CMU Concrete"/>
        </w:rPr>
        <w:t xml:space="preserve"> </w:t>
      </w:r>
      <w:r w:rsidRPr="00C00C51">
        <w:rPr>
          <w:rFonts w:ascii="CMU Concrete" w:hAnsi="CMU Concrete"/>
        </w:rPr>
        <w:t>다음과</w:t>
      </w:r>
      <w:r w:rsidRPr="00C00C51">
        <w:rPr>
          <w:rFonts w:ascii="CMU Concrete" w:hAnsi="CMU Concrete"/>
        </w:rPr>
        <w:t xml:space="preserve"> </w:t>
      </w:r>
      <w:r w:rsidRPr="00C00C51">
        <w:rPr>
          <w:rFonts w:ascii="CMU Concrete" w:hAnsi="CMU Concrete"/>
        </w:rPr>
        <w:t>같이</w:t>
      </w:r>
      <w:r w:rsidRPr="00C00C51">
        <w:rPr>
          <w:rFonts w:ascii="CMU Concrete" w:hAnsi="CMU Concrete"/>
        </w:rPr>
        <w:t xml:space="preserve"> </w:t>
      </w:r>
      <w:r w:rsidRPr="00C00C51">
        <w:rPr>
          <w:rFonts w:ascii="CMU Concrete" w:hAnsi="CMU Concrete"/>
        </w:rPr>
        <w:t>표로</w:t>
      </w:r>
      <w:r w:rsidRPr="00C00C51">
        <w:rPr>
          <w:rFonts w:ascii="CMU Concrete" w:hAnsi="CMU Concrete"/>
        </w:rPr>
        <w:t xml:space="preserve"> </w:t>
      </w:r>
      <w:r w:rsidRPr="00C00C51">
        <w:rPr>
          <w:rFonts w:ascii="CMU Concrete" w:hAnsi="CMU Concrete"/>
        </w:rPr>
        <w:t>나타내</w:t>
      </w:r>
      <w:r w:rsidRPr="00C00C51">
        <w:rPr>
          <w:rFonts w:ascii="CMU Concrete" w:hAnsi="CMU Concrete"/>
        </w:rPr>
        <w:t xml:space="preserve"> </w:t>
      </w:r>
      <w:r w:rsidRPr="00C00C51">
        <w:rPr>
          <w:rFonts w:ascii="CMU Concrete" w:hAnsi="CMU Concrete"/>
        </w:rPr>
        <w:t>줍니다</w:t>
      </w:r>
      <w:r w:rsidRPr="00C00C51">
        <w:rPr>
          <w:rFonts w:ascii="CMU Concrete" w:hAnsi="CMU Concrete"/>
        </w:rPr>
        <w:t>. P value</w:t>
      </w:r>
      <w:r w:rsidRPr="00C00C51">
        <w:rPr>
          <w:rFonts w:ascii="CMU Concrete" w:hAnsi="CMU Concrete"/>
        </w:rPr>
        <w:t>가</w:t>
      </w:r>
      <w:r w:rsidRPr="00C00C51">
        <w:rPr>
          <w:rFonts w:ascii="CMU Concrete" w:hAnsi="CMU Concrete"/>
        </w:rPr>
        <w:t xml:space="preserve"> </w:t>
      </w:r>
      <w:r w:rsidRPr="00C00C51">
        <w:rPr>
          <w:rFonts w:ascii="CMU Concrete" w:hAnsi="CMU Concrete"/>
        </w:rPr>
        <w:t>작으면</w:t>
      </w:r>
      <w:r w:rsidRPr="00C00C51">
        <w:rPr>
          <w:rFonts w:ascii="CMU Concrete" w:hAnsi="CMU Concrete"/>
        </w:rPr>
        <w:t xml:space="preserve"> </w:t>
      </w:r>
      <w:r w:rsidRPr="00C00C51">
        <w:rPr>
          <w:rFonts w:ascii="CMU Concrete" w:hAnsi="CMU Concrete"/>
        </w:rPr>
        <w:t>작을수록</w:t>
      </w:r>
      <w:r w:rsidRPr="00C00C51">
        <w:rPr>
          <w:rFonts w:ascii="CMU Concrete" w:hAnsi="CMU Concrete"/>
        </w:rPr>
        <w:t xml:space="preserve"> </w:t>
      </w:r>
      <w:r w:rsidRPr="00C00C51">
        <w:rPr>
          <w:rFonts w:ascii="CMU Concrete" w:hAnsi="CMU Concrete"/>
        </w:rPr>
        <w:t>귀무가설을</w:t>
      </w:r>
      <w:r w:rsidRPr="00C00C51">
        <w:rPr>
          <w:rFonts w:ascii="CMU Concrete" w:hAnsi="CMU Concrete"/>
        </w:rPr>
        <w:t xml:space="preserve"> </w:t>
      </w:r>
      <w:r w:rsidRPr="00C00C51">
        <w:rPr>
          <w:rFonts w:ascii="CMU Concrete" w:hAnsi="CMU Concrete"/>
        </w:rPr>
        <w:t>기각할</w:t>
      </w:r>
      <w:r w:rsidRPr="00C00C51">
        <w:rPr>
          <w:rFonts w:ascii="CMU Concrete" w:hAnsi="CMU Concrete"/>
        </w:rPr>
        <w:t xml:space="preserve"> </w:t>
      </w:r>
      <w:r w:rsidRPr="00C00C51">
        <w:rPr>
          <w:rFonts w:ascii="CMU Concrete" w:hAnsi="CMU Concrete"/>
        </w:rPr>
        <w:t>가능성이</w:t>
      </w:r>
      <w:r w:rsidRPr="00C00C51">
        <w:rPr>
          <w:rFonts w:ascii="CMU Concrete" w:hAnsi="CMU Concrete"/>
        </w:rPr>
        <w:t xml:space="preserve"> </w:t>
      </w:r>
      <w:r w:rsidRPr="00C00C51">
        <w:rPr>
          <w:rFonts w:ascii="CMU Concrete" w:hAnsi="CMU Concrete"/>
        </w:rPr>
        <w:t>커지게</w:t>
      </w:r>
      <w:r w:rsidRPr="00C00C51">
        <w:rPr>
          <w:rFonts w:ascii="CMU Concrete" w:hAnsi="CMU Concrete"/>
        </w:rPr>
        <w:t xml:space="preserve"> </w:t>
      </w:r>
      <w:r w:rsidRPr="00C00C51">
        <w:rPr>
          <w:rFonts w:ascii="CMU Concrete" w:hAnsi="CMU Concrete"/>
        </w:rPr>
        <w:t>되어</w:t>
      </w:r>
      <w:r w:rsidRPr="00C00C51">
        <w:rPr>
          <w:rFonts w:ascii="CMU Concrete" w:hAnsi="CMU Concrete"/>
        </w:rPr>
        <w:t xml:space="preserve"> </w:t>
      </w:r>
      <w:r w:rsidRPr="00C00C51">
        <w:rPr>
          <w:rFonts w:ascii="CMU Concrete" w:hAnsi="CMU Concrete"/>
        </w:rPr>
        <w:t>두</w:t>
      </w:r>
      <w:r w:rsidRPr="00C00C51">
        <w:rPr>
          <w:rFonts w:ascii="CMU Concrete" w:hAnsi="CMU Concrete"/>
        </w:rPr>
        <w:t xml:space="preserve"> </w:t>
      </w:r>
      <w:r w:rsidRPr="00C00C51">
        <w:rPr>
          <w:rFonts w:ascii="CMU Concrete" w:hAnsi="CMU Concrete"/>
        </w:rPr>
        <w:t>모집단의</w:t>
      </w:r>
      <w:r w:rsidRPr="00C00C51">
        <w:rPr>
          <w:rFonts w:ascii="CMU Concrete" w:hAnsi="CMU Concrete"/>
        </w:rPr>
        <w:t xml:space="preserve"> </w:t>
      </w:r>
      <w:r w:rsidRPr="00C00C51">
        <w:rPr>
          <w:rFonts w:ascii="CMU Concrete" w:hAnsi="CMU Concrete"/>
        </w:rPr>
        <w:t>분산</w:t>
      </w:r>
      <w:r w:rsidRPr="00C00C51">
        <w:rPr>
          <w:rFonts w:ascii="CMU Concrete" w:hAnsi="CMU Concrete"/>
        </w:rPr>
        <w:t xml:space="preserve"> </w:t>
      </w:r>
      <w:r w:rsidRPr="00C00C51">
        <w:rPr>
          <w:rFonts w:ascii="CMU Concrete" w:hAnsi="CMU Concrete"/>
        </w:rPr>
        <w:t>비를</w:t>
      </w:r>
      <w:r w:rsidRPr="00C00C51">
        <w:rPr>
          <w:rFonts w:ascii="CMU Concrete" w:hAnsi="CMU Concrete"/>
        </w:rPr>
        <w:t xml:space="preserve"> </w:t>
      </w:r>
      <w:r w:rsidRPr="00C00C51">
        <w:rPr>
          <w:rFonts w:ascii="CMU Concrete" w:hAnsi="CMU Concrete"/>
        </w:rPr>
        <w:t>대립가설의</w:t>
      </w:r>
      <w:r w:rsidRPr="00C00C51">
        <w:rPr>
          <w:rFonts w:ascii="CMU Concrete" w:hAnsi="CMU Concrete"/>
        </w:rPr>
        <w:t xml:space="preserve"> </w:t>
      </w:r>
      <w:r w:rsidRPr="00C00C51">
        <w:rPr>
          <w:rFonts w:ascii="CMU Concrete" w:hAnsi="CMU Concrete"/>
        </w:rPr>
        <w:t>형태와</w:t>
      </w:r>
      <w:r w:rsidRPr="00C00C51">
        <w:rPr>
          <w:rFonts w:ascii="CMU Concrete" w:hAnsi="CMU Concrete"/>
        </w:rPr>
        <w:t xml:space="preserve"> </w:t>
      </w:r>
      <w:r w:rsidRPr="00C00C51">
        <w:rPr>
          <w:rFonts w:ascii="CMU Concrete" w:hAnsi="CMU Concrete"/>
        </w:rPr>
        <w:t>같이</w:t>
      </w:r>
      <w:r w:rsidRPr="00C00C51">
        <w:rPr>
          <w:rFonts w:ascii="CMU Concrete" w:hAnsi="CMU Concrete"/>
        </w:rPr>
        <w:t xml:space="preserve"> </w:t>
      </w:r>
      <w:r w:rsidRPr="00C00C51">
        <w:rPr>
          <w:rFonts w:ascii="CMU Concrete" w:hAnsi="CMU Concrete"/>
        </w:rPr>
        <w:t>주장할</w:t>
      </w:r>
      <w:r w:rsidRPr="00C00C51">
        <w:rPr>
          <w:rFonts w:ascii="CMU Concrete" w:hAnsi="CMU Concrete"/>
        </w:rPr>
        <w:t xml:space="preserve"> </w:t>
      </w:r>
      <w:r w:rsidRPr="00C00C51">
        <w:rPr>
          <w:rFonts w:ascii="CMU Concrete" w:hAnsi="CMU Concrete"/>
        </w:rPr>
        <w:t>수</w:t>
      </w:r>
      <w:r w:rsidRPr="00C00C51">
        <w:rPr>
          <w:rFonts w:ascii="CMU Concrete" w:hAnsi="CMU Concrete"/>
        </w:rPr>
        <w:t xml:space="preserve"> </w:t>
      </w:r>
      <w:r w:rsidRPr="00C00C51">
        <w:rPr>
          <w:rFonts w:ascii="CMU Concrete" w:hAnsi="CMU Concrete"/>
        </w:rPr>
        <w:t>있게</w:t>
      </w:r>
      <w:r w:rsidRPr="00C00C51">
        <w:rPr>
          <w:rFonts w:ascii="CMU Concrete" w:hAnsi="CMU Concrete"/>
        </w:rPr>
        <w:t xml:space="preserve"> </w:t>
      </w:r>
      <w:r w:rsidRPr="00C00C51">
        <w:rPr>
          <w:rFonts w:ascii="CMU Concrete" w:hAnsi="CMU Concrete"/>
        </w:rPr>
        <w:t>됩니다</w:t>
      </w:r>
      <w:r w:rsidRPr="00C00C51">
        <w:rPr>
          <w:rFonts w:ascii="CMU Concrete" w:hAnsi="CMU Concrete"/>
        </w:rPr>
        <w:t>.</w:t>
      </w:r>
    </w:p>
    <w:p w14:paraId="73E69E98" w14:textId="77777777" w:rsidR="00B51D7D" w:rsidRDefault="00B51D7D" w:rsidP="00B51D7D">
      <w:pPr>
        <w:ind w:left="400"/>
        <w:rPr>
          <w:rFonts w:ascii="CMU Concrete" w:hAnsi="CMU Concrete"/>
        </w:rPr>
      </w:pPr>
    </w:p>
    <w:p w14:paraId="715F1CA2" w14:textId="77777777" w:rsidR="00B51D7D" w:rsidRPr="00C00C51" w:rsidRDefault="00B32DD7" w:rsidP="00B51D7D">
      <w:pPr>
        <w:ind w:left="400"/>
        <w:jc w:val="center"/>
        <w:rPr>
          <w:rFonts w:ascii="CMU Concrete" w:hAnsi="CMU Concrete"/>
        </w:rPr>
      </w:pPr>
      <w:r>
        <w:rPr>
          <w:rFonts w:ascii="CMU Concrete" w:hAnsi="CMU Concrete"/>
          <w:noProof/>
        </w:rPr>
        <w:drawing>
          <wp:inline distT="0" distB="0" distL="0" distR="0" wp14:anchorId="662647E2" wp14:editId="402476FD">
            <wp:extent cx="4476750" cy="1828800"/>
            <wp:effectExtent l="0" t="0" r="0" b="0"/>
            <wp:docPr id="1285" name="그림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4476750" cy="1828800"/>
                    </a:xfrm>
                    <a:prstGeom prst="rect">
                      <a:avLst/>
                    </a:prstGeom>
                    <a:noFill/>
                    <a:ln>
                      <a:noFill/>
                    </a:ln>
                  </pic:spPr>
                </pic:pic>
              </a:graphicData>
            </a:graphic>
          </wp:inline>
        </w:drawing>
      </w:r>
    </w:p>
    <w:p w14:paraId="68DA76F3" w14:textId="77777777" w:rsidR="00B51D7D" w:rsidRPr="0086173F" w:rsidRDefault="00B51D7D" w:rsidP="00B51D7D">
      <w:pPr>
        <w:ind w:left="400"/>
        <w:rPr>
          <w:b/>
        </w:rPr>
      </w:pPr>
    </w:p>
    <w:p w14:paraId="20122B1C" w14:textId="77777777" w:rsidR="00B51D7D" w:rsidRPr="007F3E5C" w:rsidRDefault="00B51D7D" w:rsidP="00401892">
      <w:pPr>
        <w:numPr>
          <w:ilvl w:val="0"/>
          <w:numId w:val="109"/>
        </w:numPr>
        <w:rPr>
          <w:b/>
        </w:rPr>
      </w:pPr>
      <w:r>
        <w:rPr>
          <w:rFonts w:hint="eastAsia"/>
          <w:b/>
        </w:rPr>
        <w:t>5.3.2</w:t>
      </w:r>
      <w:r w:rsidRPr="007F3E5C">
        <w:rPr>
          <w:rFonts w:hint="eastAsia"/>
          <w:b/>
        </w:rPr>
        <w:t xml:space="preserve">.6 정규성 </w:t>
      </w:r>
      <w:r w:rsidRPr="007F3E5C">
        <w:rPr>
          <w:b/>
        </w:rPr>
        <w:t>검정</w:t>
      </w:r>
    </w:p>
    <w:p w14:paraId="740C9B0C" w14:textId="77777777" w:rsidR="00B51D7D" w:rsidRPr="00D4048A" w:rsidRDefault="00B51D7D" w:rsidP="00B51D7D">
      <w:pPr>
        <w:pStyle w:val="p2"/>
        <w:ind w:left="400"/>
        <w:rPr>
          <w:rFonts w:ascii="CMU Concrete" w:hAnsi="CMU Concrete"/>
        </w:rPr>
      </w:pPr>
      <w:r w:rsidRPr="00D4048A">
        <w:rPr>
          <w:rFonts w:ascii="CMU Concrete" w:hAnsi="CMU Concrete"/>
        </w:rPr>
        <w:t>정규성</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기능은</w:t>
      </w:r>
      <w:r w:rsidRPr="00D4048A">
        <w:rPr>
          <w:rFonts w:ascii="CMU Concrete" w:hAnsi="CMU Concrete"/>
        </w:rPr>
        <w:t xml:space="preserve"> </w:t>
      </w:r>
      <w:r w:rsidRPr="00D4048A">
        <w:rPr>
          <w:rFonts w:ascii="CMU Concrete" w:hAnsi="CMU Concrete"/>
        </w:rPr>
        <w:t>선택된</w:t>
      </w:r>
      <w:r w:rsidRPr="00D4048A">
        <w:rPr>
          <w:rFonts w:ascii="CMU Concrete" w:hAnsi="CMU Concrete"/>
        </w:rPr>
        <w:t xml:space="preserve"> </w:t>
      </w:r>
      <w:r w:rsidRPr="00D4048A">
        <w:rPr>
          <w:rFonts w:ascii="CMU Concrete" w:hAnsi="CMU Concrete"/>
        </w:rPr>
        <w:t>필드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값들이</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르는지</w:t>
      </w:r>
      <w:r w:rsidRPr="00D4048A">
        <w:rPr>
          <w:rFonts w:ascii="CMU Concrete" w:hAnsi="CMU Concrete"/>
        </w:rPr>
        <w:t xml:space="preserve"> </w:t>
      </w:r>
      <w:r>
        <w:rPr>
          <w:rFonts w:ascii="CMU Concrete" w:hAnsi="CMU Concrete" w:hint="eastAsia"/>
        </w:rPr>
        <w:t>여부를</w:t>
      </w:r>
      <w:r>
        <w:rPr>
          <w:rFonts w:ascii="CMU Concrete" w:hAnsi="CMU Concrete" w:hint="eastAsia"/>
        </w:rPr>
        <w:t xml:space="preserve"> </w:t>
      </w:r>
      <w:r w:rsidRPr="00D4048A">
        <w:rPr>
          <w:rFonts w:ascii="CMU Concrete" w:hAnsi="CMU Concrete"/>
        </w:rPr>
        <w:t>통계적으로</w:t>
      </w:r>
      <w:r w:rsidRPr="00D4048A">
        <w:rPr>
          <w:rFonts w:ascii="CMU Concrete" w:hAnsi="CMU Concrete"/>
        </w:rPr>
        <w:t xml:space="preserve"> </w:t>
      </w:r>
      <w:r w:rsidRPr="00D4048A">
        <w:rPr>
          <w:rFonts w:ascii="CMU Concrete" w:hAnsi="CMU Concrete"/>
        </w:rPr>
        <w:t>검정해</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ECMiner™ </w:t>
      </w:r>
      <w:r w:rsidRPr="00D4048A">
        <w:rPr>
          <w:rFonts w:ascii="CMU Concrete" w:hAnsi="CMU Concrete"/>
        </w:rPr>
        <w:t>에서는</w:t>
      </w:r>
      <w:r w:rsidRPr="00D4048A">
        <w:rPr>
          <w:rFonts w:ascii="CMU Concrete" w:hAnsi="CMU Concrete"/>
        </w:rPr>
        <w:t xml:space="preserve"> Anderson-Darling,  Kolmogorov-Smirnov Test</w:t>
      </w:r>
      <w:r w:rsidRPr="00D4048A">
        <w:rPr>
          <w:rFonts w:ascii="CMU Concrete" w:hAnsi="CMU Concrete"/>
        </w:rPr>
        <w:t>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22A51F4F"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방법</w:t>
      </w:r>
    </w:p>
    <w:p w14:paraId="33AEEE98" w14:textId="77777777" w:rsidR="00B51D7D" w:rsidRDefault="00B51D7D" w:rsidP="00B51D7D">
      <w:pPr>
        <w:pStyle w:val="p2"/>
        <w:ind w:left="400"/>
        <w:rPr>
          <w:rFonts w:ascii="CMU Concrete" w:hAnsi="CMU Concrete"/>
        </w:rPr>
      </w:pPr>
      <w:r w:rsidRPr="00D4048A">
        <w:rPr>
          <w:rFonts w:ascii="CMU Concrete" w:hAnsi="CMU Concrete"/>
          <w:b/>
          <w:spacing w:val="2"/>
        </w:rPr>
        <w:t>[</w:t>
      </w:r>
      <w:r w:rsidRPr="00D4048A">
        <w:rPr>
          <w:rFonts w:ascii="CMU Concrete" w:hAnsi="CMU Concrete"/>
          <w:b/>
          <w:spacing w:val="2"/>
        </w:rPr>
        <w:t>분석</w:t>
      </w:r>
      <w:r w:rsidRPr="00D4048A">
        <w:rPr>
          <w:rFonts w:ascii="CMU Concrete" w:hAnsi="CMU Concrete"/>
          <w:b/>
          <w:spacing w:val="2"/>
        </w:rPr>
        <w:t xml:space="preserve">] – </w:t>
      </w:r>
      <w:r>
        <w:rPr>
          <w:rFonts w:ascii="CMU Concrete" w:hAnsi="CMU Concrete" w:hint="eastAsia"/>
          <w:b/>
          <w:spacing w:val="2"/>
        </w:rPr>
        <w:t>[</w:t>
      </w:r>
      <w:r>
        <w:rPr>
          <w:rFonts w:ascii="CMU Concrete" w:hAnsi="CMU Concrete" w:hint="eastAsia"/>
          <w:b/>
          <w:spacing w:val="2"/>
        </w:rPr>
        <w:t>기초통계</w:t>
      </w:r>
      <w:r>
        <w:rPr>
          <w:rFonts w:ascii="CMU Concrete" w:hAnsi="CMU Concrete" w:hint="eastAsia"/>
          <w:b/>
          <w:spacing w:val="2"/>
        </w:rPr>
        <w:t xml:space="preserve">] - </w:t>
      </w:r>
      <w:r w:rsidRPr="00D4048A">
        <w:rPr>
          <w:rFonts w:ascii="CMU Concrete" w:hAnsi="CMU Concrete"/>
          <w:b/>
          <w:spacing w:val="2"/>
        </w:rPr>
        <w:t>[</w:t>
      </w:r>
      <w:r w:rsidRPr="00D4048A">
        <w:rPr>
          <w:rFonts w:ascii="CMU Concrete" w:hAnsi="CMU Concrete"/>
          <w:b/>
          <w:spacing w:val="2"/>
        </w:rPr>
        <w:t>정규성</w:t>
      </w:r>
      <w:r w:rsidRPr="00D4048A">
        <w:rPr>
          <w:rFonts w:ascii="CMU Concrete" w:hAnsi="CMU Concrete"/>
          <w:b/>
          <w:spacing w:val="2"/>
        </w:rPr>
        <w:t xml:space="preserve"> </w:t>
      </w:r>
      <w:r w:rsidRPr="00D4048A">
        <w:rPr>
          <w:rFonts w:ascii="CMU Concrete" w:hAnsi="CMU Concrete"/>
          <w:b/>
          <w:spacing w:val="2"/>
        </w:rPr>
        <w:t>검정</w:t>
      </w:r>
      <w:r w:rsidRPr="00D4048A">
        <w:rPr>
          <w:rFonts w:ascii="CMU Concrete" w:hAnsi="CMU Concrete"/>
          <w:b/>
          <w:spacing w:val="2"/>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59040F57" w14:textId="77777777" w:rsidR="00B51D7D" w:rsidRPr="009D3B30" w:rsidRDefault="00B51D7D" w:rsidP="00B51D7D">
      <w:pPr>
        <w:pStyle w:val="p2"/>
        <w:ind w:left="400"/>
        <w:rPr>
          <w:rFonts w:ascii="CMU Concrete" w:hAnsi="CMU Concrete"/>
        </w:rPr>
      </w:pPr>
    </w:p>
    <w:p w14:paraId="0BCD5972" w14:textId="77777777" w:rsidR="00B51D7D" w:rsidRPr="00D4048A" w:rsidRDefault="00B32DD7" w:rsidP="00AE3A66">
      <w:pPr>
        <w:pStyle w:val="af"/>
      </w:pPr>
      <w:r>
        <w:rPr>
          <w:noProof/>
        </w:rPr>
        <w:drawing>
          <wp:inline distT="0" distB="0" distL="0" distR="0" wp14:anchorId="5F35AAE3" wp14:editId="51F5A293">
            <wp:extent cx="3295650" cy="2295525"/>
            <wp:effectExtent l="0" t="0" r="0" b="9525"/>
            <wp:docPr id="1284" name="그림 59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image002"/>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3295650" cy="2295525"/>
                    </a:xfrm>
                    <a:prstGeom prst="rect">
                      <a:avLst/>
                    </a:prstGeom>
                    <a:noFill/>
                    <a:ln>
                      <a:noFill/>
                    </a:ln>
                  </pic:spPr>
                </pic:pic>
              </a:graphicData>
            </a:graphic>
          </wp:inline>
        </w:drawing>
      </w:r>
    </w:p>
    <w:p w14:paraId="5FED1FE9" w14:textId="77777777" w:rsidR="00B51D7D" w:rsidRPr="00D4048A" w:rsidRDefault="00B51D7D" w:rsidP="00B51D7D">
      <w:pPr>
        <w:ind w:left="400"/>
        <w:rPr>
          <w:rFonts w:ascii="CMU Concrete" w:hAnsi="CMU Concrete"/>
        </w:rPr>
      </w:pPr>
    </w:p>
    <w:p w14:paraId="26EE2203" w14:textId="77777777" w:rsidR="00B51D7D" w:rsidRPr="00D4048A" w:rsidRDefault="00B51D7D" w:rsidP="00B51D7D">
      <w:pPr>
        <w:pStyle w:val="p2"/>
        <w:ind w:left="400"/>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에서</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테스트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방법에서</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Test</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할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r w:rsidRPr="00D4048A">
        <w:rPr>
          <w:rFonts w:ascii="CMU Concrete" w:hAnsi="CMU Concrete"/>
        </w:rPr>
        <w:t>)</w:t>
      </w:r>
    </w:p>
    <w:p w14:paraId="189B83F1"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결과</w:t>
      </w:r>
    </w:p>
    <w:p w14:paraId="21216688" w14:textId="77777777" w:rsidR="00576811" w:rsidRPr="00576811" w:rsidRDefault="00B51D7D" w:rsidP="00576811">
      <w:pPr>
        <w:pStyle w:val="p2"/>
        <w:ind w:left="400"/>
        <w:rPr>
          <w:rFonts w:ascii="CMU Concrete" w:hAnsi="CMU Concrete"/>
        </w:rPr>
      </w:pPr>
      <w:r>
        <w:rPr>
          <w:rFonts w:ascii="CMU Concrete" w:hAnsi="CMU Concrete"/>
        </w:rPr>
        <w:t>General Information</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Test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표로</w:t>
      </w:r>
      <w:r w:rsidRPr="00D4048A">
        <w:rPr>
          <w:rFonts w:ascii="CMU Concrete" w:hAnsi="CMU Concrete"/>
        </w:rPr>
        <w:t xml:space="preserve"> </w:t>
      </w:r>
      <w:r w:rsidRPr="00D4048A">
        <w:rPr>
          <w:rFonts w:ascii="CMU Concrete" w:hAnsi="CMU Concrete"/>
        </w:rPr>
        <w:t>나타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P value</w:t>
      </w:r>
      <w:r w:rsidRPr="00D4048A">
        <w:rPr>
          <w:rFonts w:ascii="CMU Concrete" w:hAnsi="CMU Concrete"/>
        </w:rPr>
        <w:t>가</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작을수록</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가</w:t>
      </w:r>
      <w:r w:rsidRPr="00D4048A">
        <w:rPr>
          <w:rFonts w:ascii="CMU Concrete" w:hAnsi="CMU Concrete"/>
        </w:rPr>
        <w:t xml:space="preserve"> </w:t>
      </w:r>
      <w:r w:rsidRPr="00D4048A">
        <w:rPr>
          <w:rFonts w:ascii="CMU Concrete" w:hAnsi="CMU Concrete"/>
        </w:rPr>
        <w:t>아님을</w:t>
      </w:r>
      <w:r w:rsidRPr="00D4048A">
        <w:rPr>
          <w:rFonts w:ascii="CMU Concrete" w:hAnsi="CMU Concrete"/>
        </w:rPr>
        <w:t xml:space="preserve"> </w:t>
      </w:r>
      <w:r w:rsidRPr="00D4048A">
        <w:rPr>
          <w:rFonts w:ascii="CMU Concrete" w:hAnsi="CMU Concrete"/>
        </w:rPr>
        <w:t>나타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96728CE" w14:textId="77777777" w:rsidR="00B51D7D" w:rsidRDefault="00B32DD7" w:rsidP="00AE3A66">
      <w:pPr>
        <w:pStyle w:val="af"/>
      </w:pPr>
      <w:r>
        <w:rPr>
          <w:noProof/>
        </w:rPr>
        <w:drawing>
          <wp:inline distT="0" distB="0" distL="0" distR="0" wp14:anchorId="26EE140B" wp14:editId="576AB300">
            <wp:extent cx="4762500" cy="3200400"/>
            <wp:effectExtent l="0" t="0" r="0" b="0"/>
            <wp:docPr id="1283" name="그림 59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image004"/>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762500" cy="3200400"/>
                    </a:xfrm>
                    <a:prstGeom prst="rect">
                      <a:avLst/>
                    </a:prstGeom>
                    <a:noFill/>
                    <a:ln>
                      <a:noFill/>
                    </a:ln>
                  </pic:spPr>
                </pic:pic>
              </a:graphicData>
            </a:graphic>
          </wp:inline>
        </w:drawing>
      </w:r>
    </w:p>
    <w:p w14:paraId="25951F8F" w14:textId="77777777" w:rsidR="00B51D7D" w:rsidRPr="00D4048A" w:rsidRDefault="00B51D7D" w:rsidP="00AE3A66">
      <w:pPr>
        <w:pStyle w:val="af"/>
      </w:pPr>
    </w:p>
    <w:p w14:paraId="64E877AE" w14:textId="77777777" w:rsidR="00576811" w:rsidRDefault="00B51D7D" w:rsidP="000D131E">
      <w:pPr>
        <w:pStyle w:val="p2"/>
        <w:ind w:left="400"/>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Pr>
          <w:rFonts w:ascii="CMU Concrete" w:hAnsi="CMU Concrete"/>
        </w:rPr>
        <w:t xml:space="preserve"> Plot</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방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분포하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벗어날수록</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에</w:t>
      </w:r>
      <w:r w:rsidRPr="00D4048A">
        <w:rPr>
          <w:rFonts w:ascii="CMU Concrete" w:hAnsi="CMU Concrete"/>
        </w:rPr>
        <w:t xml:space="preserve"> </w:t>
      </w:r>
      <w:r w:rsidRPr="00D4048A">
        <w:rPr>
          <w:rFonts w:ascii="CMU Concrete" w:hAnsi="CMU Concrete"/>
        </w:rPr>
        <w:t>위배됩니다</w:t>
      </w:r>
      <w:r w:rsidRPr="00D4048A">
        <w:rPr>
          <w:rFonts w:ascii="CMU Concrete" w:hAnsi="CMU Concrete"/>
        </w:rPr>
        <w:t>.</w:t>
      </w:r>
    </w:p>
    <w:p w14:paraId="45443A08" w14:textId="77777777" w:rsidR="000D131E" w:rsidRPr="000D131E" w:rsidRDefault="000D131E" w:rsidP="000D131E">
      <w:pPr>
        <w:pStyle w:val="p2"/>
        <w:ind w:left="400"/>
        <w:rPr>
          <w:rFonts w:ascii="CMU Concrete" w:hAnsi="CMU Concrete"/>
        </w:rPr>
      </w:pPr>
    </w:p>
    <w:p w14:paraId="65732D5B" w14:textId="77777777" w:rsidR="000D131E" w:rsidRPr="00576811" w:rsidRDefault="00B32DD7" w:rsidP="00AE3A66">
      <w:pPr>
        <w:pStyle w:val="af"/>
      </w:pPr>
      <w:r>
        <w:rPr>
          <w:noProof/>
        </w:rPr>
        <w:drawing>
          <wp:inline distT="0" distB="0" distL="0" distR="0" wp14:anchorId="54762305" wp14:editId="3361D96C">
            <wp:extent cx="4572000" cy="3095625"/>
            <wp:effectExtent l="0" t="0" r="0" b="9525"/>
            <wp:docPr id="1282" name="그림 59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image006"/>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4572000" cy="3095625"/>
                    </a:xfrm>
                    <a:prstGeom prst="rect">
                      <a:avLst/>
                    </a:prstGeom>
                    <a:noFill/>
                    <a:ln>
                      <a:noFill/>
                    </a:ln>
                  </pic:spPr>
                </pic:pic>
              </a:graphicData>
            </a:graphic>
          </wp:inline>
        </w:drawing>
      </w:r>
    </w:p>
    <w:p w14:paraId="0E9FDDD8" w14:textId="77777777" w:rsidR="00B51D7D" w:rsidRPr="000D131E" w:rsidRDefault="00B51D7D" w:rsidP="00AE3A66">
      <w:pPr>
        <w:pStyle w:val="af"/>
      </w:pPr>
    </w:p>
    <w:p w14:paraId="260E5C85" w14:textId="77777777" w:rsidR="00B51D7D" w:rsidRDefault="00B51D7D" w:rsidP="00B51D7D">
      <w:pPr>
        <w:ind w:left="400"/>
        <w:rPr>
          <w:rFonts w:ascii="CMU Concrete" w:hAnsi="CMU Concrete"/>
        </w:rPr>
      </w:pPr>
    </w:p>
    <w:p w14:paraId="100024E0" w14:textId="77777777" w:rsidR="00B51D7D" w:rsidRDefault="00B51D7D" w:rsidP="00B51D7D">
      <w:pPr>
        <w:ind w:left="400"/>
      </w:pPr>
    </w:p>
    <w:p w14:paraId="70934E95" w14:textId="77777777" w:rsidR="002A2D4D" w:rsidRDefault="002A2D4D" w:rsidP="00401892">
      <w:pPr>
        <w:numPr>
          <w:ilvl w:val="0"/>
          <w:numId w:val="109"/>
        </w:numPr>
        <w:rPr>
          <w:b/>
        </w:rPr>
      </w:pPr>
    </w:p>
    <w:p w14:paraId="5E3AA695" w14:textId="77777777" w:rsidR="00B51D7D" w:rsidRDefault="00B51D7D" w:rsidP="00401892">
      <w:pPr>
        <w:numPr>
          <w:ilvl w:val="0"/>
          <w:numId w:val="109"/>
        </w:numPr>
        <w:rPr>
          <w:b/>
        </w:rPr>
      </w:pPr>
      <w:r>
        <w:rPr>
          <w:rFonts w:hint="eastAsia"/>
          <w:b/>
        </w:rPr>
        <w:t>5.3.2</w:t>
      </w:r>
      <w:r w:rsidRPr="007F3E5C">
        <w:rPr>
          <w:rFonts w:hint="eastAsia"/>
          <w:b/>
        </w:rPr>
        <w:t>.7 포아송 검정</w:t>
      </w:r>
    </w:p>
    <w:p w14:paraId="0B159718" w14:textId="77777777" w:rsidR="00B51D7D" w:rsidRPr="00D4048A" w:rsidRDefault="00B51D7D" w:rsidP="00B51D7D">
      <w:pPr>
        <w:pStyle w:val="p2"/>
        <w:ind w:left="426"/>
        <w:rPr>
          <w:rFonts w:ascii="CMU Concrete" w:hAnsi="CMU Concrete"/>
        </w:rPr>
      </w:pPr>
      <w:r>
        <w:rPr>
          <w:rFonts w:ascii="CMU Concrete" w:hAnsi="CMU Concrete" w:hint="eastAsia"/>
        </w:rPr>
        <w:t>포아송</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은</w:t>
      </w:r>
      <w:r>
        <w:rPr>
          <w:rFonts w:ascii="CMU Concrete" w:hAnsi="CMU Concrete" w:hint="eastAsia"/>
        </w:rPr>
        <w:t xml:space="preserve"> </w:t>
      </w:r>
      <w:r>
        <w:rPr>
          <w:rFonts w:ascii="CMU Concrete" w:hAnsi="CMU Concrete" w:hint="eastAsia"/>
        </w:rPr>
        <w:t>수집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검정하는</w:t>
      </w:r>
      <w:r>
        <w:rPr>
          <w:rFonts w:ascii="CMU Concrete" w:hAnsi="CMU Concrete" w:hint="eastAsia"/>
        </w:rPr>
        <w:t xml:space="preserve"> </w:t>
      </w:r>
      <w:r>
        <w:rPr>
          <w:rFonts w:ascii="CMU Concrete" w:hAnsi="CMU Concrete" w:hint="eastAsia"/>
        </w:rPr>
        <w:t>기법입니다</w:t>
      </w:r>
      <w:r>
        <w:rPr>
          <w:rFonts w:ascii="CMU Concrete" w:hAnsi="CMU Concrete" w:hint="eastAsia"/>
        </w:rPr>
        <w:t>.</w:t>
      </w:r>
    </w:p>
    <w:p w14:paraId="56523BF3" w14:textId="77777777" w:rsidR="00B51D7D" w:rsidRPr="00D4048A" w:rsidRDefault="00B51D7D" w:rsidP="00B51D7D">
      <w:pPr>
        <w:pStyle w:val="11"/>
      </w:pPr>
      <w:r w:rsidRPr="00D4048A">
        <w:t>실행</w:t>
      </w:r>
      <w:r w:rsidRPr="00D4048A">
        <w:t xml:space="preserve"> </w:t>
      </w:r>
      <w:r w:rsidRPr="00D4048A">
        <w:t>방법</w:t>
      </w:r>
    </w:p>
    <w:p w14:paraId="2BD2B704"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기초통계</w:t>
      </w:r>
      <w:r w:rsidRPr="00D4048A">
        <w:rPr>
          <w:rFonts w:ascii="CMU Concrete" w:hAnsi="CMU Concrete"/>
          <w:b/>
        </w:rPr>
        <w:t>] – [</w:t>
      </w:r>
      <w:r>
        <w:rPr>
          <w:rFonts w:ascii="CMU Concrete" w:hAnsi="CMU Concrete" w:hint="eastAsia"/>
          <w:b/>
        </w:rPr>
        <w:t>포아송</w:t>
      </w:r>
      <w:r>
        <w:rPr>
          <w:rFonts w:ascii="CMU Concrete" w:hAnsi="CMU Concrete" w:hint="eastAsia"/>
          <w:b/>
        </w:rPr>
        <w:t xml:space="preserve"> </w:t>
      </w:r>
      <w:r>
        <w:rPr>
          <w:rFonts w:ascii="CMU Concrete" w:hAnsi="CMU Concrete" w:hint="eastAsia"/>
          <w:b/>
        </w:rPr>
        <w:t>검정</w:t>
      </w:r>
      <w:r w:rsidRPr="00D4048A">
        <w:rPr>
          <w:rFonts w:ascii="CMU Concrete" w:hAnsi="CMU Concrete"/>
          <w:b/>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4DC3D0D8" w14:textId="77777777" w:rsidR="00B51D7D" w:rsidRDefault="00B51D7D" w:rsidP="00B51D7D">
      <w:pPr>
        <w:pStyle w:val="p2"/>
        <w:rPr>
          <w:rFonts w:ascii="CMU Concrete" w:hAnsi="CMU Concrete"/>
        </w:rPr>
      </w:pPr>
      <w:r w:rsidRPr="00D4048A">
        <w:rPr>
          <w:rFonts w:ascii="CMU Concrete" w:hAnsi="CMU Concrete"/>
        </w:rPr>
        <w:t xml:space="preserve">2. </w:t>
      </w:r>
      <w:r>
        <w:rPr>
          <w:rFonts w:ascii="CMU Concrete" w:hAnsi="CMU Concrete" w:hint="eastAsia"/>
        </w:rPr>
        <w:t>검정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w:t>
      </w:r>
      <w:r w:rsidRPr="00D4048A">
        <w:rPr>
          <w:rFonts w:ascii="CMU Concrete" w:hAnsi="CMU Concrete"/>
        </w:rPr>
        <w:t>택합니다</w:t>
      </w:r>
      <w:r w:rsidRPr="00D4048A">
        <w:rPr>
          <w:rFonts w:ascii="CMU Concrete" w:hAnsi="CMU Concrete"/>
        </w:rPr>
        <w:t xml:space="preserve">. </w:t>
      </w:r>
      <w:r>
        <w:rPr>
          <w:rFonts w:ascii="CMU Concrete" w:hAnsi="CMU Concrete" w:hint="eastAsia"/>
        </w:rPr>
        <w:t>추가적으로</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C2FD7BE" w14:textId="77777777" w:rsidR="00B51D7D" w:rsidRPr="00D4048A" w:rsidRDefault="00B51D7D" w:rsidP="00B51D7D">
      <w:pPr>
        <w:pStyle w:val="p2"/>
        <w:rPr>
          <w:rFonts w:ascii="CMU Concrete" w:hAnsi="CMU Concrete"/>
        </w:rPr>
      </w:pPr>
    </w:p>
    <w:p w14:paraId="027475BC" w14:textId="77777777" w:rsidR="00B51D7D" w:rsidRDefault="002A2D4D" w:rsidP="00AE3A66">
      <w:pPr>
        <w:pStyle w:val="af"/>
      </w:pPr>
      <w:r>
        <w:rPr>
          <w:noProof/>
        </w:rPr>
        <w:drawing>
          <wp:inline distT="0" distB="0" distL="0" distR="0" wp14:anchorId="1D86DF1D" wp14:editId="4BDED695">
            <wp:extent cx="3667125" cy="2188446"/>
            <wp:effectExtent l="0" t="0" r="0" b="2540"/>
            <wp:docPr id="371" name="그림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0"/>
                    <a:stretch>
                      <a:fillRect/>
                    </a:stretch>
                  </pic:blipFill>
                  <pic:spPr>
                    <a:xfrm>
                      <a:off x="0" y="0"/>
                      <a:ext cx="3667125" cy="2188446"/>
                    </a:xfrm>
                    <a:prstGeom prst="rect">
                      <a:avLst/>
                    </a:prstGeom>
                  </pic:spPr>
                </pic:pic>
              </a:graphicData>
            </a:graphic>
          </wp:inline>
        </w:drawing>
      </w:r>
    </w:p>
    <w:p w14:paraId="48D55B61" w14:textId="77777777" w:rsidR="00B51D7D" w:rsidRPr="00D4048A" w:rsidRDefault="00B51D7D" w:rsidP="00AE3A66">
      <w:pPr>
        <w:pStyle w:val="af"/>
      </w:pPr>
    </w:p>
    <w:p w14:paraId="3C1F66EA" w14:textId="77777777" w:rsidR="00B51D7D" w:rsidRPr="00D4048A" w:rsidRDefault="00B51D7D" w:rsidP="00B51D7D">
      <w:pPr>
        <w:pStyle w:val="11"/>
      </w:pPr>
      <w:r w:rsidRPr="00D4048A">
        <w:t>결과</w:t>
      </w:r>
    </w:p>
    <w:p w14:paraId="1BBC0536" w14:textId="77777777" w:rsidR="00B51D7D" w:rsidRDefault="00B51D7D" w:rsidP="00B51D7D">
      <w:pPr>
        <w:pStyle w:val="p2"/>
        <w:rPr>
          <w:rFonts w:ascii="CMU Concrete" w:hAnsi="CMU Concrete"/>
        </w:rPr>
      </w:pPr>
      <w:r>
        <w:rPr>
          <w:rFonts w:ascii="CMU Concrete" w:hAnsi="CMU Concrete" w:hint="eastAsia"/>
        </w:rPr>
        <w:t>포아송</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1720B92B" w14:textId="77777777" w:rsidR="00B51D7D" w:rsidRPr="00697623" w:rsidRDefault="00B51D7D" w:rsidP="00B51D7D">
      <w:pPr>
        <w:pStyle w:val="p2"/>
        <w:rPr>
          <w:rFonts w:ascii="CMU Concrete" w:hAnsi="CMU Concrete"/>
        </w:rPr>
      </w:pPr>
      <w:r>
        <w:rPr>
          <w:rFonts w:ascii="CMU Concrete" w:hAnsi="CMU Concrete" w:hint="eastAsia"/>
        </w:rPr>
        <w:t>각</w:t>
      </w:r>
      <w:r>
        <w:rPr>
          <w:rFonts w:ascii="CMU Concrete" w:hAnsi="CMU Concrete" w:hint="eastAsia"/>
        </w:rPr>
        <w:t xml:space="preserve"> </w:t>
      </w:r>
      <w:r>
        <w:rPr>
          <w:rFonts w:ascii="CMU Concrete" w:hAnsi="CMU Concrete" w:hint="eastAsia"/>
        </w:rPr>
        <w:t>범주별</w:t>
      </w:r>
      <w:r>
        <w:rPr>
          <w:rFonts w:ascii="CMU Concrete" w:hAnsi="CMU Concrete" w:hint="eastAsia"/>
        </w:rPr>
        <w:t xml:space="preserve"> </w:t>
      </w:r>
      <w:r>
        <w:rPr>
          <w:rFonts w:ascii="CMU Concrete" w:hAnsi="CMU Concrete" w:hint="eastAsia"/>
        </w:rPr>
        <w:t>포아송</w:t>
      </w:r>
      <w:r>
        <w:rPr>
          <w:rFonts w:ascii="CMU Concrete" w:hAnsi="CMU Concrete" w:hint="eastAsia"/>
        </w:rPr>
        <w:t xml:space="preserve"> </w:t>
      </w:r>
      <w:r>
        <w:rPr>
          <w:rFonts w:ascii="CMU Concrete" w:hAnsi="CMU Concrete" w:hint="eastAsia"/>
        </w:rPr>
        <w:t>확률</w:t>
      </w:r>
      <w:r>
        <w:rPr>
          <w:rFonts w:ascii="CMU Concrete" w:hAnsi="CMU Concrete" w:hint="eastAsia"/>
        </w:rPr>
        <w:t xml:space="preserve">, </w:t>
      </w:r>
      <w:r>
        <w:rPr>
          <w:rFonts w:ascii="CMU Concrete" w:hAnsi="CMU Concrete" w:hint="eastAsia"/>
        </w:rPr>
        <w:t>기대값</w:t>
      </w:r>
      <w:r>
        <w:rPr>
          <w:rFonts w:ascii="CMU Concrete" w:hAnsi="CMU Concrete" w:hint="eastAsia"/>
        </w:rPr>
        <w:t xml:space="preserve">, </w:t>
      </w:r>
      <w:r>
        <w:rPr>
          <w:rFonts w:ascii="CMU Concrete" w:hAnsi="CMU Concrete" w:hint="eastAsia"/>
        </w:rPr>
        <w:t>그리고</w:t>
      </w:r>
      <w:r>
        <w:rPr>
          <w:rFonts w:ascii="CMU Concrete" w:hAnsi="CMU Concrete" w:hint="eastAsia"/>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contribution</w:t>
      </w:r>
      <w:r>
        <w:rPr>
          <w:rFonts w:ascii="CMU Concrete" w:hAnsi="CMU Concrete" w:hint="eastAsia"/>
        </w:rPr>
        <w:t>이</w:t>
      </w:r>
      <w:r>
        <w:rPr>
          <w:rFonts w:ascii="CMU Concrete" w:hAnsi="CMU Concrete" w:hint="eastAsia"/>
        </w:rPr>
        <w:t xml:space="preserve"> </w:t>
      </w:r>
      <w:r>
        <w:rPr>
          <w:rFonts w:ascii="CMU Concrete" w:hAnsi="CMU Concrete" w:hint="eastAsia"/>
        </w:rPr>
        <w:t>출력되며</w:t>
      </w:r>
      <w:r>
        <w:rPr>
          <w:rFonts w:ascii="CMU Concrete" w:hAnsi="CMU Concrete" w:hint="eastAsia"/>
        </w:rPr>
        <w:t>, p-value</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기대빈도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자료의</w:t>
      </w:r>
      <w:r>
        <w:rPr>
          <w:rFonts w:ascii="CMU Concrete" w:hAnsi="CMU Concrete" w:hint="eastAsia"/>
        </w:rPr>
        <w:t xml:space="preserve"> </w:t>
      </w:r>
      <w:r>
        <w:rPr>
          <w:rFonts w:ascii="CMU Concrete" w:hAnsi="CMU Concrete" w:hint="eastAsia"/>
        </w:rPr>
        <w:t>적합도를</w:t>
      </w:r>
      <w:r>
        <w:rPr>
          <w:rFonts w:ascii="CMU Concrete" w:hAnsi="CMU Concrete" w:hint="eastAsia"/>
        </w:rPr>
        <w:t xml:space="preserve"> </w:t>
      </w:r>
      <w:r>
        <w:rPr>
          <w:rFonts w:ascii="CMU Concrete" w:hAnsi="CMU Concrete" w:hint="eastAsia"/>
        </w:rPr>
        <w:t>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5D6C6436" w14:textId="77777777" w:rsidR="00B51D7D" w:rsidRPr="00D4048A" w:rsidRDefault="00B51D7D" w:rsidP="00B51D7D">
      <w:pPr>
        <w:pStyle w:val="p2"/>
        <w:rPr>
          <w:rFonts w:ascii="CMU Concrete" w:hAnsi="CMU Concrete"/>
        </w:rPr>
      </w:pPr>
    </w:p>
    <w:p w14:paraId="224D514C" w14:textId="77777777" w:rsidR="00B51D7D" w:rsidRDefault="002A2D4D" w:rsidP="00B51D7D">
      <w:pPr>
        <w:jc w:val="center"/>
      </w:pPr>
      <w:r>
        <w:rPr>
          <w:noProof/>
        </w:rPr>
        <w:drawing>
          <wp:inline distT="0" distB="0" distL="0" distR="0" wp14:anchorId="1D2F5980" wp14:editId="3EDADD82">
            <wp:extent cx="3609975" cy="3458040"/>
            <wp:effectExtent l="0" t="0" r="0" b="9525"/>
            <wp:docPr id="372" name="그림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1"/>
                    <a:stretch>
                      <a:fillRect/>
                    </a:stretch>
                  </pic:blipFill>
                  <pic:spPr>
                    <a:xfrm>
                      <a:off x="0" y="0"/>
                      <a:ext cx="3610529" cy="3458571"/>
                    </a:xfrm>
                    <a:prstGeom prst="rect">
                      <a:avLst/>
                    </a:prstGeom>
                  </pic:spPr>
                </pic:pic>
              </a:graphicData>
            </a:graphic>
          </wp:inline>
        </w:drawing>
      </w:r>
    </w:p>
    <w:p w14:paraId="0B3496BF" w14:textId="77777777" w:rsidR="00B51D7D" w:rsidRDefault="00B51D7D" w:rsidP="00B51D7D"/>
    <w:p w14:paraId="7B87D175" w14:textId="77777777" w:rsidR="00B51D7D" w:rsidRDefault="00B51D7D" w:rsidP="00B51D7D">
      <w:pPr>
        <w:pStyle w:val="p2"/>
        <w:rPr>
          <w:rFonts w:ascii="CMU Concrete" w:hAnsi="CMU Concrete"/>
        </w:rPr>
      </w:pPr>
      <w:r>
        <w:rPr>
          <w:rFonts w:ascii="CMU Concrete" w:hAnsi="CMU Concrete" w:hint="eastAsia"/>
        </w:rPr>
        <w:t>결과창의</w:t>
      </w:r>
      <w:r>
        <w:rPr>
          <w:rFonts w:ascii="CMU Concrete" w:hAnsi="CMU Concrete" w:hint="eastAsia"/>
        </w:rPr>
        <w:t xml:space="preserve"> </w:t>
      </w:r>
      <w:r w:rsidRPr="00697623">
        <w:rPr>
          <w:rFonts w:ascii="CMU Concrete" w:hAnsi="CMU Concrete" w:hint="eastAsia"/>
        </w:rPr>
        <w:t>포아송분포</w:t>
      </w:r>
      <w:r w:rsidRPr="00697623">
        <w:rPr>
          <w:rFonts w:ascii="CMU Concrete" w:hAnsi="CMU Concrete" w:hint="eastAsia"/>
        </w:rPr>
        <w:t xml:space="preserve"> </w:t>
      </w:r>
      <w:r w:rsidRPr="00697623">
        <w:rPr>
          <w:rFonts w:ascii="CMU Concrete" w:hAnsi="CMU Concrete" w:hint="eastAsia"/>
        </w:rPr>
        <w:t>탭</w:t>
      </w:r>
      <w:r>
        <w:rPr>
          <w:rFonts w:ascii="CMU Concrete" w:hAnsi="CMU Concrete" w:hint="eastAsia"/>
        </w:rPr>
        <w:t>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차트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247B7EED" w14:textId="77777777" w:rsidR="00B51D7D" w:rsidRDefault="00B51D7D" w:rsidP="00B51D7D">
      <w:pPr>
        <w:pStyle w:val="p2"/>
      </w:pPr>
    </w:p>
    <w:p w14:paraId="30C102AB" w14:textId="77777777" w:rsidR="00B51D7D" w:rsidRDefault="002A2D4D" w:rsidP="00B51D7D">
      <w:pPr>
        <w:jc w:val="center"/>
      </w:pPr>
      <w:r>
        <w:rPr>
          <w:noProof/>
        </w:rPr>
        <w:drawing>
          <wp:inline distT="0" distB="0" distL="0" distR="0" wp14:anchorId="7BF42E1A" wp14:editId="6D7093B9">
            <wp:extent cx="3569715" cy="3419475"/>
            <wp:effectExtent l="0" t="0" r="0" b="0"/>
            <wp:docPr id="373" name="그림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2"/>
                    <a:stretch>
                      <a:fillRect/>
                    </a:stretch>
                  </pic:blipFill>
                  <pic:spPr>
                    <a:xfrm>
                      <a:off x="0" y="0"/>
                      <a:ext cx="3570233" cy="3419971"/>
                    </a:xfrm>
                    <a:prstGeom prst="rect">
                      <a:avLst/>
                    </a:prstGeom>
                  </pic:spPr>
                </pic:pic>
              </a:graphicData>
            </a:graphic>
          </wp:inline>
        </w:drawing>
      </w:r>
    </w:p>
    <w:p w14:paraId="77903947" w14:textId="77777777" w:rsidR="00B51D7D" w:rsidRDefault="00B51D7D" w:rsidP="00B51D7D"/>
    <w:p w14:paraId="72F24CDB" w14:textId="77777777" w:rsidR="00B51D7D" w:rsidRPr="007F3E5C" w:rsidRDefault="00B51D7D" w:rsidP="00B51D7D">
      <w:pPr>
        <w:ind w:left="400"/>
        <w:rPr>
          <w:b/>
        </w:rPr>
      </w:pPr>
    </w:p>
    <w:p w14:paraId="547B5555" w14:textId="77777777" w:rsidR="00B51D7D" w:rsidRDefault="00B51D7D" w:rsidP="00822CCC">
      <w:pPr>
        <w:pStyle w:val="000"/>
        <w:ind w:firstLine="108"/>
      </w:pPr>
      <w:bookmarkStart w:id="1349" w:name="_Toc67925662"/>
      <w:r>
        <w:rPr>
          <w:rFonts w:hint="eastAsia"/>
        </w:rPr>
        <w:t>5.3.3 분산분석</w:t>
      </w:r>
      <w:bookmarkEnd w:id="1349"/>
    </w:p>
    <w:p w14:paraId="1A858DC0" w14:textId="77777777" w:rsidR="00B51D7D" w:rsidRPr="007F3E5C" w:rsidRDefault="00B51D7D" w:rsidP="00401892">
      <w:pPr>
        <w:numPr>
          <w:ilvl w:val="0"/>
          <w:numId w:val="109"/>
        </w:numPr>
        <w:rPr>
          <w:b/>
        </w:rPr>
      </w:pPr>
      <w:r w:rsidRPr="007F3E5C">
        <w:rPr>
          <w:rFonts w:hint="eastAsia"/>
          <w:b/>
        </w:rPr>
        <w:t>5.3.3.1 일원배치</w:t>
      </w:r>
      <w:r>
        <w:rPr>
          <w:rFonts w:hint="eastAsia"/>
          <w:b/>
        </w:rPr>
        <w:t xml:space="preserve"> </w:t>
      </w:r>
    </w:p>
    <w:p w14:paraId="109BB97F" w14:textId="77777777" w:rsidR="00B51D7D" w:rsidRPr="00D4048A" w:rsidRDefault="00B51D7D" w:rsidP="00B51D7D">
      <w:pPr>
        <w:pStyle w:val="p2"/>
        <w:ind w:left="400"/>
        <w:rPr>
          <w:rFonts w:ascii="CMU Concrete" w:hAnsi="CMU Concrete"/>
        </w:rPr>
      </w:pPr>
      <w:r w:rsidRPr="00D4048A">
        <w:rPr>
          <w:rFonts w:ascii="CMU Concrete" w:hAnsi="CMU Concrete"/>
        </w:rPr>
        <w:t>일원배치</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은</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인자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sidRPr="00D4048A">
        <w:rPr>
          <w:rFonts w:ascii="CMU Concrete" w:hAnsi="CMU Concrete"/>
        </w:rPr>
        <w:t>인자와</w:t>
      </w:r>
      <w:r w:rsidRPr="00D4048A">
        <w:rPr>
          <w:rFonts w:ascii="CMU Concrete" w:hAnsi="CMU Concrete"/>
        </w:rPr>
        <w:t xml:space="preserve"> </w:t>
      </w:r>
      <w:r w:rsidRPr="00D4048A">
        <w:rPr>
          <w:rFonts w:ascii="CMU Concrete" w:hAnsi="CMU Concrete"/>
        </w:rPr>
        <w:t>관측치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하실</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1280033" w14:textId="77777777" w:rsidR="00B51D7D" w:rsidRPr="00C27769" w:rsidRDefault="00B51D7D" w:rsidP="00B51D7D">
      <w:pPr>
        <w:pStyle w:val="11"/>
        <w:ind w:left="170"/>
        <w:rPr>
          <w:sz w:val="20"/>
        </w:rPr>
      </w:pPr>
      <w:r w:rsidRPr="00C27769">
        <w:rPr>
          <w:sz w:val="20"/>
        </w:rPr>
        <w:t>분산</w:t>
      </w:r>
      <w:r w:rsidRPr="00C27769">
        <w:rPr>
          <w:sz w:val="20"/>
        </w:rPr>
        <w:t xml:space="preserve"> </w:t>
      </w:r>
      <w:r w:rsidRPr="00C27769">
        <w:rPr>
          <w:sz w:val="20"/>
        </w:rPr>
        <w:t>분석</w:t>
      </w:r>
      <w:r w:rsidRPr="00C27769">
        <w:rPr>
          <w:sz w:val="20"/>
        </w:rPr>
        <w:t xml:space="preserve"> </w:t>
      </w:r>
      <w:r w:rsidRPr="00C27769">
        <w:rPr>
          <w:sz w:val="20"/>
        </w:rPr>
        <w:t>다이얼로그</w:t>
      </w:r>
      <w:r w:rsidRPr="00C27769">
        <w:rPr>
          <w:sz w:val="20"/>
        </w:rPr>
        <w:t xml:space="preserve"> </w:t>
      </w:r>
      <w:r w:rsidRPr="00C27769">
        <w:rPr>
          <w:sz w:val="20"/>
        </w:rPr>
        <w:t>열기</w:t>
      </w:r>
    </w:p>
    <w:p w14:paraId="369C6DCF" w14:textId="77777777" w:rsidR="00B51D7D" w:rsidRPr="00D4048A" w:rsidRDefault="00B51D7D" w:rsidP="00B51D7D">
      <w:pPr>
        <w:pStyle w:val="p2"/>
        <w:ind w:left="403"/>
        <w:rPr>
          <w:rFonts w:ascii="CMU Concrete" w:hAnsi="CMU Concrete"/>
        </w:rPr>
      </w:pPr>
      <w:r w:rsidRPr="00D4048A">
        <w:rPr>
          <w:rFonts w:ascii="CMU Concrete" w:hAnsi="CMU Concrete"/>
        </w:rPr>
        <w:t>메뉴의</w:t>
      </w:r>
      <w:r w:rsidRPr="00D4048A">
        <w:rPr>
          <w:rFonts w:ascii="CMU Concrete" w:hAnsi="CMU Concrete"/>
        </w:rPr>
        <w:t xml:space="preserve"> </w:t>
      </w:r>
      <w:r w:rsidRPr="00D4048A">
        <w:rPr>
          <w:rFonts w:ascii="CMU Concrete" w:hAnsi="CMU Concrete"/>
          <w:b/>
        </w:rPr>
        <w:t>[</w:t>
      </w:r>
      <w:r w:rsidRPr="00D4048A">
        <w:rPr>
          <w:rFonts w:ascii="CMU Concrete" w:hAnsi="CMU Concrete"/>
          <w:b/>
        </w:rPr>
        <w:t>분석</w:t>
      </w:r>
      <w:r w:rsidRPr="00D4048A">
        <w:rPr>
          <w:rFonts w:ascii="CMU Concrete" w:hAnsi="CMU Concrete"/>
          <w:b/>
        </w:rPr>
        <w:t>]</w:t>
      </w:r>
      <w:r w:rsidRPr="00D4048A">
        <w:rPr>
          <w:rFonts w:ascii="CMU Concrete" w:hAnsi="CMU Concrete"/>
        </w:rPr>
        <w:t xml:space="preserve"> - </w:t>
      </w:r>
      <w:r w:rsidRPr="00D4048A">
        <w:rPr>
          <w:rFonts w:ascii="CMU Concrete" w:hAnsi="CMU Concrete"/>
          <w:b/>
        </w:rPr>
        <w:t>[</w:t>
      </w:r>
      <w:r w:rsidRPr="00D4048A">
        <w:rPr>
          <w:rFonts w:ascii="CMU Concrete" w:hAnsi="CMU Concrete"/>
          <w:b/>
        </w:rPr>
        <w:t>분산분석</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종류가</w:t>
      </w:r>
      <w:r w:rsidRPr="00D4048A">
        <w:rPr>
          <w:rFonts w:ascii="CMU Concrete" w:hAnsi="CMU Concrete"/>
        </w:rPr>
        <w:t xml:space="preserve"> </w:t>
      </w:r>
      <w:r w:rsidRPr="00D4048A">
        <w:rPr>
          <w:rFonts w:ascii="CMU Concrete" w:hAnsi="CMU Concrete"/>
        </w:rPr>
        <w:t>나열됩니다</w:t>
      </w:r>
      <w:r w:rsidRPr="00D4048A">
        <w:rPr>
          <w:rFonts w:ascii="CMU Concrete" w:hAnsi="CMU Concrete"/>
        </w:rPr>
        <w:t xml:space="preserve">. </w:t>
      </w:r>
      <w:r>
        <w:rPr>
          <w:rFonts w:ascii="CMU Concrete" w:hAnsi="CMU Concrete" w:hint="eastAsia"/>
        </w:rPr>
        <w:t>그</w:t>
      </w:r>
      <w:r>
        <w:rPr>
          <w:rFonts w:ascii="CMU Concrete" w:hAnsi="CMU Concrete" w:hint="eastAsia"/>
        </w:rPr>
        <w:t xml:space="preserve"> </w:t>
      </w:r>
      <w:r>
        <w:rPr>
          <w:rFonts w:ascii="CMU Concrete" w:hAnsi="CMU Concrete" w:hint="eastAsia"/>
        </w:rPr>
        <w:t>중에서</w:t>
      </w:r>
      <w:r>
        <w:rPr>
          <w:rFonts w:ascii="CMU Concrete" w:hAnsi="CMU Concrete" w:hint="eastAsia"/>
        </w:rPr>
        <w:t xml:space="preserve"> </w:t>
      </w:r>
      <w:r w:rsidRPr="00483C20">
        <w:rPr>
          <w:rFonts w:ascii="CMU Concrete" w:hAnsi="CMU Concrete" w:hint="eastAsia"/>
          <w:b/>
        </w:rPr>
        <w:t>[</w:t>
      </w:r>
      <w:r w:rsidRPr="00483C20">
        <w:rPr>
          <w:rFonts w:ascii="CMU Concrete" w:hAnsi="CMU Concrete" w:hint="eastAsia"/>
          <w:b/>
        </w:rPr>
        <w:t>일원배치법</w:t>
      </w:r>
      <w:r w:rsidRPr="00483C20">
        <w:rPr>
          <w:rFonts w:ascii="CMU Concrete" w:hAnsi="CMU Concrete" w:hint="eastAsia"/>
          <w:b/>
        </w:rPr>
        <w:t>]</w:t>
      </w:r>
      <w:r>
        <w:rPr>
          <w:rFonts w:ascii="CMU Concrete" w:hAnsi="CMU Concrete" w:hint="eastAsia"/>
        </w:rPr>
        <w:t>을</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2A2D6A67" w14:textId="77777777" w:rsidR="00B51D7D" w:rsidRPr="00C27769" w:rsidRDefault="00B51D7D" w:rsidP="00B51D7D">
      <w:pPr>
        <w:pStyle w:val="11"/>
        <w:ind w:left="170"/>
        <w:rPr>
          <w:sz w:val="20"/>
        </w:rPr>
      </w:pPr>
      <w:r w:rsidRPr="00C27769">
        <w:rPr>
          <w:sz w:val="20"/>
        </w:rPr>
        <w:t>일원</w:t>
      </w:r>
      <w:r w:rsidRPr="00C27769">
        <w:rPr>
          <w:sz w:val="20"/>
        </w:rPr>
        <w:t xml:space="preserve"> </w:t>
      </w:r>
      <w:r w:rsidRPr="00C27769">
        <w:rPr>
          <w:sz w:val="20"/>
        </w:rPr>
        <w:t>배치</w:t>
      </w:r>
      <w:r w:rsidRPr="00C27769">
        <w:rPr>
          <w:sz w:val="20"/>
        </w:rPr>
        <w:t xml:space="preserve">: Stack </w:t>
      </w:r>
      <w:r w:rsidRPr="00C27769">
        <w:rPr>
          <w:sz w:val="20"/>
        </w:rPr>
        <w:t>데이터</w:t>
      </w:r>
    </w:p>
    <w:p w14:paraId="2B57C0D8" w14:textId="77777777" w:rsidR="00B51D7D" w:rsidRPr="009A2CE1" w:rsidRDefault="00B51D7D" w:rsidP="00B51D7D">
      <w:pPr>
        <w:pStyle w:val="p2"/>
        <w:ind w:left="380"/>
        <w:rPr>
          <w:rFonts w:ascii="CMU Concrete" w:hAnsi="CMU Concrete"/>
        </w:rPr>
      </w:pPr>
      <w:r w:rsidRPr="00D4048A">
        <w:rPr>
          <w:rFonts w:ascii="CMU Concrete" w:hAnsi="CMU Concrete"/>
        </w:rPr>
        <w:t>인자</w:t>
      </w:r>
      <w:r>
        <w:rPr>
          <w:rFonts w:ascii="CMU Concrete" w:hAnsi="CMU Concrete"/>
        </w:rPr>
        <w:t xml:space="preserve">: </w:t>
      </w:r>
      <w:r>
        <w:rPr>
          <w:rFonts w:ascii="CMU Concrete" w:hAnsi="CMU Concrete" w:hint="eastAsia"/>
        </w:rPr>
        <w:t>그룹을</w:t>
      </w:r>
      <w:r>
        <w:rPr>
          <w:rFonts w:ascii="CMU Concrete" w:hAnsi="CMU Concrete" w:hint="eastAsia"/>
        </w:rPr>
        <w:t xml:space="preserve"> </w:t>
      </w:r>
      <w:r>
        <w:rPr>
          <w:rFonts w:ascii="CMU Concrete" w:hAnsi="CMU Concrete" w:hint="eastAsia"/>
        </w:rPr>
        <w:t>구분</w:t>
      </w:r>
      <w:r w:rsidR="001737BD">
        <w:rPr>
          <w:rFonts w:ascii="CMU Concrete" w:hAnsi="CMU Concrete" w:hint="eastAsia"/>
        </w:rPr>
        <w:t xml:space="preserve"> </w:t>
      </w:r>
      <w:r>
        <w:rPr>
          <w:rFonts w:ascii="CMU Concrete" w:hAnsi="CMU Concrete" w:hint="eastAsia"/>
        </w:rPr>
        <w:t>짓는</w:t>
      </w:r>
      <w:r>
        <w:rPr>
          <w:rFonts w:ascii="CMU Concrete" w:hAnsi="CMU Concrete" w:hint="eastAsia"/>
        </w:rPr>
        <w:t xml:space="preserve"> </w:t>
      </w:r>
      <w:r>
        <w:rPr>
          <w:rFonts w:ascii="CMU Concrete" w:hAnsi="CMU Concrete" w:hint="eastAsia"/>
        </w:rPr>
        <w:t>이산형인</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608DE69F" w14:textId="77777777" w:rsidR="00B51D7D" w:rsidRDefault="00B51D7D" w:rsidP="00B51D7D">
      <w:pPr>
        <w:pStyle w:val="p2"/>
        <w:ind w:left="380"/>
        <w:rPr>
          <w:rFonts w:ascii="CMU Concrete" w:hAnsi="CMU Concrete"/>
        </w:rPr>
      </w:pPr>
      <w:r w:rsidRPr="00D4048A">
        <w:rPr>
          <w:rFonts w:ascii="CMU Concrete" w:hAnsi="CMU Concrete"/>
        </w:rPr>
        <w:t>관측치</w:t>
      </w:r>
      <w:r w:rsidRPr="00D4048A">
        <w:rPr>
          <w:rFonts w:ascii="CMU Concrete" w:hAnsi="CMU Concrete"/>
        </w:rPr>
        <w:t xml:space="preserve">: </w:t>
      </w:r>
      <w:r>
        <w:rPr>
          <w:rFonts w:ascii="CMU Concrete" w:hAnsi="CMU Concrete" w:hint="eastAsia"/>
        </w:rPr>
        <w:t>그룹별로</w:t>
      </w:r>
      <w:r>
        <w:rPr>
          <w:rFonts w:ascii="CMU Concrete" w:hAnsi="CMU Concrete" w:hint="eastAsia"/>
        </w:rPr>
        <w:t xml:space="preserve"> </w:t>
      </w:r>
      <w:r>
        <w:rPr>
          <w:rFonts w:ascii="CMU Concrete" w:hAnsi="CMU Concrete" w:hint="eastAsia"/>
        </w:rPr>
        <w:t>일원배치</w:t>
      </w:r>
      <w:r>
        <w:rPr>
          <w:rFonts w:ascii="CMU Concrete" w:hAnsi="CMU Concrete" w:hint="eastAsia"/>
        </w:rPr>
        <w:t xml:space="preserve"> </w:t>
      </w:r>
      <w:r>
        <w:rPr>
          <w:rFonts w:ascii="CMU Concrete" w:hAnsi="CMU Concrete" w:hint="eastAsia"/>
        </w:rPr>
        <w:t>분산분석을</w:t>
      </w:r>
      <w:r>
        <w:rPr>
          <w:rFonts w:ascii="CMU Concrete" w:hAnsi="CMU Concrete" w:hint="eastAsia"/>
        </w:rPr>
        <w:t xml:space="preserve"> </w:t>
      </w:r>
      <w:r>
        <w:rPr>
          <w:rFonts w:ascii="CMU Concrete" w:hAnsi="CMU Concrete" w:hint="eastAsia"/>
        </w:rPr>
        <w:t>실시할</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3ED55EE4" w14:textId="77777777" w:rsidR="000D131E" w:rsidRPr="000D131E" w:rsidRDefault="00B32DD7" w:rsidP="000D131E">
      <w:pPr>
        <w:pStyle w:val="p2"/>
        <w:rPr>
          <w:rFonts w:ascii="CMU Concrete" w:hAnsi="CMU Concrete"/>
          <w:b/>
        </w:rPr>
      </w:pPr>
      <w:r>
        <w:rPr>
          <w:noProof/>
          <w:sz w:val="18"/>
          <w:szCs w:val="18"/>
        </w:rPr>
        <w:drawing>
          <wp:inline distT="0" distB="0" distL="0" distR="0" wp14:anchorId="5DD536F6" wp14:editId="12E015B3">
            <wp:extent cx="4848225" cy="2466975"/>
            <wp:effectExtent l="0" t="0" r="9525" b="9525"/>
            <wp:docPr id="1281" name="그림 596" descr="dataexplorer_anova_1w_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dataexplorer_anova_1w_stack"/>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4848225" cy="2466975"/>
                    </a:xfrm>
                    <a:prstGeom prst="rect">
                      <a:avLst/>
                    </a:prstGeom>
                    <a:noFill/>
                    <a:ln>
                      <a:noFill/>
                    </a:ln>
                  </pic:spPr>
                </pic:pic>
              </a:graphicData>
            </a:graphic>
          </wp:inline>
        </w:drawing>
      </w:r>
    </w:p>
    <w:tbl>
      <w:tblPr>
        <w:tblW w:w="0" w:type="auto"/>
        <w:tblInd w:w="270" w:type="dxa"/>
        <w:tblCellMar>
          <w:top w:w="15" w:type="dxa"/>
          <w:left w:w="15" w:type="dxa"/>
          <w:bottom w:w="15" w:type="dxa"/>
          <w:right w:w="15" w:type="dxa"/>
        </w:tblCellMar>
        <w:tblLook w:val="04A0" w:firstRow="1" w:lastRow="0" w:firstColumn="1" w:lastColumn="0" w:noHBand="0" w:noVBand="1"/>
      </w:tblPr>
      <w:tblGrid>
        <w:gridCol w:w="36"/>
      </w:tblGrid>
      <w:tr w:rsidR="000D131E" w:rsidRPr="000D131E" w14:paraId="75B3DD4A" w14:textId="77777777" w:rsidTr="000D131E">
        <w:tc>
          <w:tcPr>
            <w:tcW w:w="0" w:type="auto"/>
            <w:tcBorders>
              <w:top w:val="single" w:sz="2" w:space="0" w:color="D4E0EE"/>
              <w:left w:val="single" w:sz="2" w:space="0" w:color="D4E0EE"/>
              <w:bottom w:val="single" w:sz="2" w:space="0" w:color="D4E0EE"/>
              <w:right w:val="single" w:sz="2" w:space="0" w:color="D4E0EE"/>
            </w:tcBorders>
            <w:vAlign w:val="center"/>
            <w:hideMark/>
          </w:tcPr>
          <w:p w14:paraId="1AA637B5" w14:textId="77777777" w:rsidR="000D131E" w:rsidRPr="000D131E" w:rsidRDefault="000D131E" w:rsidP="000D131E">
            <w:pPr>
              <w:jc w:val="left"/>
              <w:rPr>
                <w:sz w:val="18"/>
                <w:szCs w:val="18"/>
              </w:rPr>
            </w:pPr>
          </w:p>
        </w:tc>
      </w:tr>
    </w:tbl>
    <w:p w14:paraId="103D451D" w14:textId="77777777" w:rsidR="00B51D7D" w:rsidRPr="00D4048A" w:rsidRDefault="00B51D7D" w:rsidP="00AE3A66">
      <w:pPr>
        <w:pStyle w:val="af"/>
      </w:pPr>
    </w:p>
    <w:p w14:paraId="19912C4D" w14:textId="77777777" w:rsidR="00B51D7D" w:rsidRPr="00D4048A" w:rsidRDefault="00B51D7D" w:rsidP="00B51D7D">
      <w:pPr>
        <w:ind w:left="400"/>
        <w:rPr>
          <w:rFonts w:ascii="CMU Concrete" w:hAnsi="CMU Concrete"/>
        </w:rPr>
      </w:pPr>
    </w:p>
    <w:p w14:paraId="715D3360" w14:textId="77777777" w:rsidR="00B51D7D" w:rsidRPr="00C27769" w:rsidRDefault="00B51D7D" w:rsidP="00B51D7D">
      <w:pPr>
        <w:pStyle w:val="11"/>
        <w:ind w:left="170"/>
        <w:rPr>
          <w:sz w:val="20"/>
        </w:rPr>
      </w:pPr>
      <w:r w:rsidRPr="00C27769">
        <w:rPr>
          <w:sz w:val="20"/>
        </w:rPr>
        <w:t>사후</w:t>
      </w:r>
      <w:r w:rsidRPr="00C27769">
        <w:rPr>
          <w:sz w:val="20"/>
        </w:rPr>
        <w:t xml:space="preserve"> </w:t>
      </w:r>
      <w:r w:rsidRPr="00C27769">
        <w:rPr>
          <w:sz w:val="20"/>
        </w:rPr>
        <w:t>분석</w:t>
      </w:r>
      <w:r w:rsidRPr="00C27769">
        <w:rPr>
          <w:sz w:val="20"/>
        </w:rPr>
        <w:t xml:space="preserve"> </w:t>
      </w:r>
      <w:r w:rsidRPr="00C27769">
        <w:rPr>
          <w:sz w:val="20"/>
        </w:rPr>
        <w:t>및</w:t>
      </w:r>
      <w:r w:rsidRPr="00C27769">
        <w:rPr>
          <w:sz w:val="20"/>
        </w:rPr>
        <w:t xml:space="preserve"> </w:t>
      </w:r>
      <w:r w:rsidRPr="00C27769">
        <w:rPr>
          <w:sz w:val="20"/>
        </w:rPr>
        <w:t>신뢰도</w:t>
      </w:r>
    </w:p>
    <w:p w14:paraId="1F88ECED" w14:textId="77777777" w:rsidR="00B51D7D" w:rsidRDefault="00B51D7D" w:rsidP="00B51D7D">
      <w:pPr>
        <w:pStyle w:val="p2"/>
        <w:ind w:left="380"/>
        <w:rPr>
          <w:rFonts w:ascii="CMU Concrete" w:hAnsi="CMU Concrete"/>
        </w:rPr>
      </w:pPr>
      <w:r w:rsidRPr="00D4048A">
        <w:rPr>
          <w:rFonts w:ascii="CMU Concrete" w:hAnsi="CMU Concrete"/>
        </w:rPr>
        <w:t>일원배치의</w:t>
      </w:r>
      <w:r w:rsidRPr="00D4048A">
        <w:rPr>
          <w:rFonts w:ascii="CMU Concrete" w:hAnsi="CMU Concrete"/>
        </w:rPr>
        <w:t xml:space="preserve"> </w:t>
      </w:r>
      <w:r w:rsidRPr="00D4048A">
        <w:rPr>
          <w:rFonts w:ascii="CMU Concrete" w:hAnsi="CMU Concrete"/>
        </w:rPr>
        <w:t>사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으로는</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사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이</w:t>
      </w:r>
      <w:r w:rsidRPr="00D4048A">
        <w:rPr>
          <w:rFonts w:ascii="CMU Concrete" w:hAnsi="CMU Concrete"/>
        </w:rPr>
        <w:t xml:space="preserve"> </w:t>
      </w:r>
      <w:r w:rsidRPr="00D4048A">
        <w:rPr>
          <w:rFonts w:ascii="CMU Concrete" w:hAnsi="CMU Concrete"/>
        </w:rPr>
        <w:t>제공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사후</w:t>
      </w:r>
      <w:r w:rsidRPr="00D4048A">
        <w:rPr>
          <w:rFonts w:ascii="CMU Concrete" w:hAnsi="CMU Concrete"/>
        </w:rPr>
        <w:t xml:space="preserve"> </w:t>
      </w:r>
      <w:r w:rsidRPr="00D4048A">
        <w:rPr>
          <w:rFonts w:ascii="CMU Concrete" w:hAnsi="CMU Concrete"/>
        </w:rPr>
        <w:t>분석방법을</w:t>
      </w:r>
      <w:r w:rsidRPr="00D4048A">
        <w:rPr>
          <w:rFonts w:ascii="CMU Concrete" w:hAnsi="CMU Concrete"/>
        </w:rPr>
        <w:t xml:space="preserve"> </w:t>
      </w:r>
      <w:r w:rsidRPr="00D4048A">
        <w:rPr>
          <w:rFonts w:ascii="CMU Concrete" w:hAnsi="CMU Concrete"/>
        </w:rPr>
        <w:t>체크</w:t>
      </w:r>
      <w:r w:rsidRPr="00D4048A">
        <w:rPr>
          <w:rFonts w:ascii="CMU Concrete" w:hAnsi="CMU Concrete"/>
        </w:rPr>
        <w:t xml:space="preserve"> </w:t>
      </w:r>
      <w:r w:rsidRPr="00D4048A">
        <w:rPr>
          <w:rFonts w:ascii="CMU Concrete" w:hAnsi="CMU Concrete"/>
        </w:rPr>
        <w:t>하시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신뢰도는</w:t>
      </w:r>
      <w:r w:rsidRPr="00D4048A">
        <w:rPr>
          <w:rFonts w:ascii="CMU Concrete" w:hAnsi="CMU Concrete"/>
        </w:rPr>
        <w:t xml:space="preserve"> 0.05</w:t>
      </w:r>
      <w:r w:rsidRPr="00D4048A">
        <w:rPr>
          <w:rFonts w:ascii="CMU Concrete" w:hAnsi="CMU Concrete"/>
        </w:rPr>
        <w:t>와</w:t>
      </w:r>
      <w:r w:rsidRPr="00D4048A">
        <w:rPr>
          <w:rFonts w:ascii="CMU Concrete" w:hAnsi="CMU Concrete"/>
        </w:rPr>
        <w:t xml:space="preserve"> 0.01 </w:t>
      </w:r>
      <w:r w:rsidRPr="00D4048A">
        <w:rPr>
          <w:rFonts w:ascii="CMU Concrete" w:hAnsi="CMU Concrete"/>
        </w:rPr>
        <w:t>두</w:t>
      </w:r>
      <w:r w:rsidRPr="00D4048A">
        <w:rPr>
          <w:rFonts w:ascii="CMU Concrete" w:hAnsi="CMU Concrete"/>
        </w:rPr>
        <w:t xml:space="preserve"> </w:t>
      </w:r>
      <w:r w:rsidRPr="00D4048A">
        <w:rPr>
          <w:rFonts w:ascii="CMU Concrete" w:hAnsi="CMU Concrete"/>
        </w:rPr>
        <w:t>가지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신뢰</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하시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62F60E19" w14:textId="77777777" w:rsidR="00B51D7D" w:rsidRPr="00D4048A" w:rsidRDefault="00B51D7D" w:rsidP="00B51D7D">
      <w:pPr>
        <w:pStyle w:val="p2"/>
        <w:ind w:leftChars="67" w:left="134"/>
        <w:rPr>
          <w:rFonts w:ascii="CMU Concrete" w:hAnsi="CMU Concrete"/>
        </w:rPr>
      </w:pPr>
    </w:p>
    <w:tbl>
      <w:tblPr>
        <w:tblW w:w="0" w:type="auto"/>
        <w:tblInd w:w="584" w:type="dxa"/>
        <w:tblLook w:val="01E0" w:firstRow="1" w:lastRow="1" w:firstColumn="1" w:lastColumn="1" w:noHBand="0" w:noVBand="0"/>
      </w:tblPr>
      <w:tblGrid>
        <w:gridCol w:w="2752"/>
        <w:gridCol w:w="5450"/>
      </w:tblGrid>
      <w:tr w:rsidR="00B51D7D" w:rsidRPr="00D4048A" w14:paraId="1840ECFA" w14:textId="77777777" w:rsidTr="00255DC0">
        <w:tc>
          <w:tcPr>
            <w:tcW w:w="2764" w:type="dxa"/>
            <w:vAlign w:val="center"/>
          </w:tcPr>
          <w:p w14:paraId="1487B24C" w14:textId="77777777" w:rsidR="00B51D7D" w:rsidRPr="00D4048A" w:rsidRDefault="00B32DD7" w:rsidP="00255DC0">
            <w:pPr>
              <w:ind w:leftChars="67" w:left="134"/>
              <w:rPr>
                <w:rFonts w:ascii="CMU Concrete" w:hAnsi="CMU Concrete"/>
              </w:rPr>
            </w:pPr>
            <w:r>
              <w:rPr>
                <w:noProof/>
                <w:sz w:val="18"/>
                <w:szCs w:val="18"/>
              </w:rPr>
              <w:drawing>
                <wp:inline distT="0" distB="0" distL="0" distR="0" wp14:anchorId="411FCF8D" wp14:editId="39AD2050">
                  <wp:extent cx="1362075" cy="1733550"/>
                  <wp:effectExtent l="0" t="0" r="9525" b="0"/>
                  <wp:docPr id="1280" name="그림 597" descr="dataexplorer_anova_1w_post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dataexplorer_anova_1w_posttest"/>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362075" cy="1733550"/>
                          </a:xfrm>
                          <a:prstGeom prst="rect">
                            <a:avLst/>
                          </a:prstGeom>
                          <a:noFill/>
                          <a:ln>
                            <a:noFill/>
                          </a:ln>
                        </pic:spPr>
                      </pic:pic>
                    </a:graphicData>
                  </a:graphic>
                </wp:inline>
              </w:drawing>
            </w:r>
          </w:p>
        </w:tc>
        <w:tc>
          <w:tcPr>
            <w:tcW w:w="5636" w:type="dxa"/>
            <w:vAlign w:val="center"/>
          </w:tcPr>
          <w:p w14:paraId="34CFBF96" w14:textId="77777777" w:rsidR="00B51D7D" w:rsidRPr="00D4048A" w:rsidRDefault="00B51D7D" w:rsidP="00255DC0">
            <w:pPr>
              <w:ind w:leftChars="67" w:left="134"/>
              <w:rPr>
                <w:rFonts w:ascii="CMU Concrete" w:hAnsi="CMU Concrete"/>
              </w:rPr>
            </w:pPr>
            <w:r w:rsidRPr="00D4048A">
              <w:rPr>
                <w:rFonts w:ascii="CMU Concrete" w:hAnsi="CMU Concrete"/>
              </w:rPr>
              <w:t>LSD : The Least Significant Difference Method</w:t>
            </w:r>
          </w:p>
          <w:p w14:paraId="20F5BD41" w14:textId="77777777" w:rsidR="00B51D7D" w:rsidRPr="00D4048A" w:rsidRDefault="00B51D7D" w:rsidP="00255DC0">
            <w:pPr>
              <w:ind w:leftChars="67" w:left="134"/>
              <w:rPr>
                <w:rFonts w:ascii="CMU Concrete" w:hAnsi="CMU Concrete"/>
              </w:rPr>
            </w:pPr>
            <w:r w:rsidRPr="00D4048A">
              <w:rPr>
                <w:rFonts w:ascii="CMU Concrete" w:hAnsi="CMU Concrete"/>
              </w:rPr>
              <w:t>Tukey : Tukey's Test (by Tukey(1953))</w:t>
            </w:r>
          </w:p>
          <w:p w14:paraId="0E6A1F56" w14:textId="77777777" w:rsidR="00B51D7D" w:rsidRPr="00D4048A" w:rsidRDefault="00B51D7D" w:rsidP="00255DC0">
            <w:pPr>
              <w:ind w:leftChars="67" w:left="134"/>
              <w:rPr>
                <w:rFonts w:ascii="CMU Concrete" w:hAnsi="CMU Concrete"/>
              </w:rPr>
            </w:pPr>
            <w:r w:rsidRPr="00D4048A">
              <w:rPr>
                <w:rFonts w:ascii="CMU Concrete" w:hAnsi="CMU Concrete"/>
              </w:rPr>
              <w:t>Duncan : Duncan's Multiple Range Test</w:t>
            </w:r>
          </w:p>
        </w:tc>
      </w:tr>
    </w:tbl>
    <w:p w14:paraId="0DCFF848" w14:textId="77777777" w:rsidR="00B51D7D" w:rsidRPr="00D4048A" w:rsidRDefault="00B51D7D" w:rsidP="00B51D7D">
      <w:pPr>
        <w:ind w:leftChars="67" w:left="134"/>
        <w:rPr>
          <w:rFonts w:ascii="CMU Concrete" w:hAnsi="CMU Concrete"/>
        </w:rPr>
      </w:pPr>
    </w:p>
    <w:p w14:paraId="7E74A43D" w14:textId="77777777" w:rsidR="00B51D7D" w:rsidRPr="00C27769" w:rsidRDefault="00B51D7D" w:rsidP="00B51D7D">
      <w:pPr>
        <w:pStyle w:val="11"/>
        <w:ind w:left="170"/>
        <w:rPr>
          <w:sz w:val="20"/>
        </w:rPr>
      </w:pPr>
      <w:r w:rsidRPr="00C27769">
        <w:rPr>
          <w:sz w:val="20"/>
        </w:rPr>
        <w:t>분석</w:t>
      </w:r>
      <w:r w:rsidRPr="00C27769">
        <w:rPr>
          <w:sz w:val="20"/>
        </w:rPr>
        <w:t xml:space="preserve"> </w:t>
      </w:r>
      <w:r w:rsidRPr="00C27769">
        <w:rPr>
          <w:sz w:val="20"/>
        </w:rPr>
        <w:t>결과</w:t>
      </w:r>
    </w:p>
    <w:p w14:paraId="5BCDC04E" w14:textId="77777777" w:rsidR="000D131E" w:rsidRDefault="00B51D7D" w:rsidP="000D131E">
      <w:pPr>
        <w:pStyle w:val="p2"/>
        <w:ind w:left="380"/>
        <w:rPr>
          <w:rFonts w:ascii="CMU Concrete" w:hAnsi="CMU Concrete"/>
        </w:rPr>
      </w:pPr>
      <w:r w:rsidRPr="00D4048A">
        <w:rPr>
          <w:rFonts w:ascii="CMU Concrete" w:hAnsi="CMU Concrete"/>
        </w:rPr>
        <w:t>일원</w:t>
      </w:r>
      <w:r w:rsidRPr="00D4048A">
        <w:rPr>
          <w:rFonts w:ascii="CMU Concrete" w:hAnsi="CMU Concrete"/>
        </w:rPr>
        <w:t xml:space="preserve"> </w:t>
      </w:r>
      <w:r w:rsidRPr="00D4048A">
        <w:rPr>
          <w:rFonts w:ascii="CMU Concrete" w:hAnsi="CMU Concrete"/>
        </w:rPr>
        <w:t>배치</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실행</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보여진</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윈도우의</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위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HTML</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7F574BD2" w14:textId="77777777" w:rsidR="000D131E" w:rsidRPr="000D131E" w:rsidRDefault="000D131E" w:rsidP="000D131E">
      <w:pPr>
        <w:pStyle w:val="p2"/>
        <w:ind w:left="380"/>
        <w:rPr>
          <w:rFonts w:ascii="CMU Concrete" w:hAnsi="CMU Concrete"/>
        </w:rPr>
      </w:pPr>
    </w:p>
    <w:tbl>
      <w:tblPr>
        <w:tblW w:w="0" w:type="auto"/>
        <w:tblInd w:w="270" w:type="dxa"/>
        <w:tblCellMar>
          <w:top w:w="15" w:type="dxa"/>
          <w:left w:w="15" w:type="dxa"/>
          <w:bottom w:w="15" w:type="dxa"/>
          <w:right w:w="15" w:type="dxa"/>
        </w:tblCellMar>
        <w:tblLook w:val="04A0" w:firstRow="1" w:lastRow="0" w:firstColumn="1" w:lastColumn="0" w:noHBand="0" w:noVBand="1"/>
      </w:tblPr>
      <w:tblGrid>
        <w:gridCol w:w="7380"/>
      </w:tblGrid>
      <w:tr w:rsidR="000D131E" w:rsidRPr="000D131E" w14:paraId="75C11CCC" w14:textId="77777777" w:rsidTr="000D131E">
        <w:tc>
          <w:tcPr>
            <w:tcW w:w="0" w:type="auto"/>
            <w:tcBorders>
              <w:top w:val="single" w:sz="2" w:space="0" w:color="D4E0EE"/>
              <w:left w:val="single" w:sz="2" w:space="0" w:color="D4E0EE"/>
              <w:bottom w:val="single" w:sz="2" w:space="0" w:color="D4E0EE"/>
              <w:right w:val="single" w:sz="2" w:space="0" w:color="D4E0EE"/>
            </w:tcBorders>
            <w:vAlign w:val="center"/>
            <w:hideMark/>
          </w:tcPr>
          <w:p w14:paraId="5304AF2C" w14:textId="77777777" w:rsidR="000D131E" w:rsidRPr="000D131E" w:rsidRDefault="00B32DD7" w:rsidP="000D131E">
            <w:pPr>
              <w:jc w:val="left"/>
              <w:rPr>
                <w:sz w:val="18"/>
                <w:szCs w:val="18"/>
              </w:rPr>
            </w:pPr>
            <w:r>
              <w:rPr>
                <w:noProof/>
                <w:sz w:val="18"/>
                <w:szCs w:val="18"/>
              </w:rPr>
              <w:drawing>
                <wp:inline distT="0" distB="0" distL="0" distR="0" wp14:anchorId="0D7C2FC2" wp14:editId="41BD5DF3">
                  <wp:extent cx="4657725" cy="3752850"/>
                  <wp:effectExtent l="0" t="0" r="9525" b="0"/>
                  <wp:docPr id="1279" name="그림 598" descr="dataexplorer_anova_1w_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dataexplorer_anova_1w_result"/>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4657725" cy="3752850"/>
                          </a:xfrm>
                          <a:prstGeom prst="rect">
                            <a:avLst/>
                          </a:prstGeom>
                          <a:noFill/>
                          <a:ln>
                            <a:noFill/>
                          </a:ln>
                        </pic:spPr>
                      </pic:pic>
                    </a:graphicData>
                  </a:graphic>
                </wp:inline>
              </w:drawing>
            </w:r>
          </w:p>
        </w:tc>
      </w:tr>
    </w:tbl>
    <w:p w14:paraId="0C7ABAF2" w14:textId="77777777" w:rsidR="00B51D7D" w:rsidRPr="00D4048A" w:rsidRDefault="00B51D7D" w:rsidP="00AE3A66">
      <w:pPr>
        <w:pStyle w:val="af"/>
      </w:pPr>
    </w:p>
    <w:p w14:paraId="5B627AB4" w14:textId="77777777" w:rsidR="00B51D7D" w:rsidRPr="00D4048A" w:rsidRDefault="00B51D7D" w:rsidP="00B51D7D">
      <w:pPr>
        <w:ind w:leftChars="67" w:left="134"/>
        <w:rPr>
          <w:rFonts w:ascii="CMU Concrete" w:hAnsi="CMU Concrete"/>
        </w:rPr>
      </w:pPr>
    </w:p>
    <w:p w14:paraId="6C0A2C58" w14:textId="77777777" w:rsidR="00B51D7D" w:rsidRDefault="00B51D7D" w:rsidP="00B51D7D">
      <w:pPr>
        <w:ind w:left="800"/>
      </w:pPr>
    </w:p>
    <w:p w14:paraId="5D542DD1" w14:textId="77777777" w:rsidR="00B51D7D" w:rsidRPr="00A800D3" w:rsidRDefault="00B51D7D" w:rsidP="00401892">
      <w:pPr>
        <w:numPr>
          <w:ilvl w:val="0"/>
          <w:numId w:val="109"/>
        </w:numPr>
        <w:rPr>
          <w:b/>
        </w:rPr>
      </w:pPr>
      <w:r w:rsidRPr="00A800D3">
        <w:rPr>
          <w:rFonts w:hint="eastAsia"/>
          <w:b/>
        </w:rPr>
        <w:t xml:space="preserve">5.3.3.2 </w:t>
      </w:r>
      <w:r w:rsidRPr="00A800D3">
        <w:rPr>
          <w:b/>
        </w:rPr>
        <w:t>이원배치</w:t>
      </w:r>
      <w:r w:rsidRPr="00A800D3">
        <w:rPr>
          <w:rFonts w:hint="eastAsia"/>
          <w:b/>
        </w:rPr>
        <w:t xml:space="preserve"> : stack</w:t>
      </w:r>
    </w:p>
    <w:p w14:paraId="016EA2E4" w14:textId="77777777" w:rsidR="00B51D7D" w:rsidRPr="00D4048A" w:rsidRDefault="00B51D7D" w:rsidP="00B51D7D">
      <w:pPr>
        <w:pStyle w:val="p2"/>
        <w:ind w:left="380"/>
        <w:rPr>
          <w:rFonts w:ascii="CMU Concrete" w:hAnsi="CMU Concrete"/>
        </w:rPr>
      </w:pPr>
      <w:r w:rsidRPr="00D4048A">
        <w:rPr>
          <w:rFonts w:ascii="CMU Concrete" w:hAnsi="CMU Concrete"/>
        </w:rPr>
        <w:t>이원</w:t>
      </w:r>
      <w:r w:rsidRPr="00D4048A">
        <w:rPr>
          <w:rFonts w:ascii="CMU Concrete" w:hAnsi="CMU Concrete"/>
        </w:rPr>
        <w:t xml:space="preserve"> </w:t>
      </w:r>
      <w:r w:rsidRPr="00D4048A">
        <w:rPr>
          <w:rFonts w:ascii="CMU Concrete" w:hAnsi="CMU Concrete"/>
        </w:rPr>
        <w:t>배치</w:t>
      </w:r>
      <w:r w:rsidRPr="00D4048A">
        <w:rPr>
          <w:rFonts w:ascii="CMU Concrete" w:hAnsi="CMU Concrete"/>
        </w:rPr>
        <w:t xml:space="preserve"> </w:t>
      </w:r>
      <w:r w:rsidRPr="00D4048A">
        <w:rPr>
          <w:rFonts w:ascii="CMU Concrete" w:hAnsi="CMU Concrete"/>
        </w:rPr>
        <w:t>분산분석은</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인자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입니다</w:t>
      </w:r>
      <w:r w:rsidRPr="00D4048A">
        <w:rPr>
          <w:rFonts w:ascii="CMU Concrete" w:hAnsi="CMU Concrete"/>
        </w:rPr>
        <w:t xml:space="preserve">. </w:t>
      </w:r>
      <w:r w:rsidRPr="00D4048A">
        <w:rPr>
          <w:rFonts w:ascii="CMU Concrete" w:hAnsi="CMU Concrete"/>
        </w:rPr>
        <w:t>인자</w:t>
      </w:r>
      <w:r w:rsidRPr="00D4048A">
        <w:rPr>
          <w:rFonts w:ascii="CMU Concrete" w:hAnsi="CMU Concrete"/>
        </w:rPr>
        <w:t>1</w:t>
      </w:r>
      <w:r w:rsidRPr="00D4048A">
        <w:rPr>
          <w:rFonts w:ascii="CMU Concrete" w:hAnsi="CMU Concrete"/>
        </w:rPr>
        <w:t>과</w:t>
      </w:r>
      <w:r w:rsidRPr="00D4048A">
        <w:rPr>
          <w:rFonts w:ascii="CMU Concrete" w:hAnsi="CMU Concrete"/>
        </w:rPr>
        <w:t xml:space="preserve"> </w:t>
      </w:r>
      <w:r w:rsidRPr="00D4048A">
        <w:rPr>
          <w:rFonts w:ascii="CMU Concrete" w:hAnsi="CMU Concrete"/>
        </w:rPr>
        <w:t>인자</w:t>
      </w:r>
      <w:r w:rsidRPr="00D4048A">
        <w:rPr>
          <w:rFonts w:ascii="CMU Concrete" w:hAnsi="CMU Concrete"/>
        </w:rPr>
        <w:t xml:space="preserve">2, </w:t>
      </w:r>
      <w:r w:rsidRPr="00D4048A">
        <w:rPr>
          <w:rFonts w:ascii="CMU Concrete" w:hAnsi="CMU Concrete"/>
        </w:rPr>
        <w:t>관측치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하실</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C6BB0E4" w14:textId="77777777" w:rsidR="00B51D7D" w:rsidRPr="00C27769" w:rsidRDefault="00B51D7D" w:rsidP="00B51D7D">
      <w:pPr>
        <w:pStyle w:val="11"/>
        <w:ind w:left="170"/>
        <w:rPr>
          <w:sz w:val="20"/>
        </w:rPr>
      </w:pPr>
      <w:r w:rsidRPr="00C27769">
        <w:rPr>
          <w:sz w:val="20"/>
        </w:rPr>
        <w:t>분산</w:t>
      </w:r>
      <w:r w:rsidRPr="00C27769">
        <w:rPr>
          <w:sz w:val="20"/>
        </w:rPr>
        <w:t xml:space="preserve"> </w:t>
      </w:r>
      <w:r w:rsidRPr="00C27769">
        <w:rPr>
          <w:sz w:val="20"/>
        </w:rPr>
        <w:t>분석</w:t>
      </w:r>
      <w:r w:rsidRPr="00C27769">
        <w:rPr>
          <w:sz w:val="20"/>
        </w:rPr>
        <w:t xml:space="preserve"> </w:t>
      </w:r>
      <w:r w:rsidRPr="00C27769">
        <w:rPr>
          <w:sz w:val="20"/>
        </w:rPr>
        <w:t>다이얼로그</w:t>
      </w:r>
      <w:r w:rsidRPr="00C27769">
        <w:rPr>
          <w:sz w:val="20"/>
        </w:rPr>
        <w:t xml:space="preserve"> </w:t>
      </w:r>
      <w:r w:rsidRPr="00C27769">
        <w:rPr>
          <w:sz w:val="20"/>
        </w:rPr>
        <w:t>열기</w:t>
      </w:r>
    </w:p>
    <w:p w14:paraId="1A6DC6D1" w14:textId="77777777" w:rsidR="00B51D7D" w:rsidRPr="00D4048A" w:rsidRDefault="00B51D7D" w:rsidP="00B51D7D">
      <w:pPr>
        <w:pStyle w:val="p2"/>
        <w:ind w:left="380"/>
        <w:rPr>
          <w:rFonts w:ascii="CMU Concrete" w:hAnsi="CMU Concrete"/>
        </w:rPr>
      </w:pPr>
      <w:r w:rsidRPr="00D4048A">
        <w:rPr>
          <w:rFonts w:ascii="CMU Concrete" w:hAnsi="CMU Concrete"/>
        </w:rPr>
        <w:t>메뉴의</w:t>
      </w:r>
      <w:r w:rsidRPr="00D4048A">
        <w:rPr>
          <w:rFonts w:ascii="CMU Concrete" w:hAnsi="CMU Concrete"/>
        </w:rPr>
        <w:t xml:space="preserve"> </w:t>
      </w:r>
      <w:r w:rsidRPr="00D4048A">
        <w:rPr>
          <w:rFonts w:ascii="CMU Concrete" w:hAnsi="CMU Concrete"/>
          <w:b/>
        </w:rPr>
        <w:t>[</w:t>
      </w:r>
      <w:r w:rsidRPr="00D4048A">
        <w:rPr>
          <w:rFonts w:ascii="CMU Concrete" w:hAnsi="CMU Concrete"/>
          <w:b/>
        </w:rPr>
        <w:t>분석</w:t>
      </w:r>
      <w:r w:rsidRPr="00D4048A">
        <w:rPr>
          <w:rFonts w:ascii="CMU Concrete" w:hAnsi="CMU Concrete"/>
          <w:b/>
        </w:rPr>
        <w:t>]</w:t>
      </w:r>
      <w:r w:rsidRPr="00D4048A">
        <w:rPr>
          <w:rFonts w:ascii="CMU Concrete" w:hAnsi="CMU Concrete"/>
        </w:rPr>
        <w:t xml:space="preserve"> - </w:t>
      </w:r>
      <w:r w:rsidRPr="00D4048A">
        <w:rPr>
          <w:rFonts w:ascii="CMU Concrete" w:hAnsi="CMU Concrete"/>
          <w:b/>
        </w:rPr>
        <w:t>[</w:t>
      </w:r>
      <w:r w:rsidRPr="00D4048A">
        <w:rPr>
          <w:rFonts w:ascii="CMU Concrete" w:hAnsi="CMU Concrete"/>
          <w:b/>
        </w:rPr>
        <w:t>분산분석</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종류가</w:t>
      </w:r>
      <w:r w:rsidRPr="00D4048A">
        <w:rPr>
          <w:rFonts w:ascii="CMU Concrete" w:hAnsi="CMU Concrete"/>
        </w:rPr>
        <w:t xml:space="preserve"> </w:t>
      </w:r>
      <w:r w:rsidRPr="00D4048A">
        <w:rPr>
          <w:rFonts w:ascii="CMU Concrete" w:hAnsi="CMU Concrete"/>
        </w:rPr>
        <w:t>나열됩니다</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Pr>
          <w:rFonts w:ascii="CMU Concrete" w:hAnsi="CMU Concrete" w:hint="eastAsia"/>
        </w:rPr>
        <w:t>[</w:t>
      </w:r>
      <w:r w:rsidRPr="00D4048A">
        <w:rPr>
          <w:rFonts w:ascii="CMU Concrete" w:hAnsi="CMU Concrete"/>
          <w:b/>
        </w:rPr>
        <w:t>이원</w:t>
      </w:r>
      <w:r w:rsidRPr="00D4048A">
        <w:rPr>
          <w:rFonts w:ascii="CMU Concrete" w:hAnsi="CMU Concrete"/>
          <w:b/>
        </w:rPr>
        <w:t xml:space="preserve"> </w:t>
      </w:r>
      <w:r w:rsidRPr="00D4048A">
        <w:rPr>
          <w:rFonts w:ascii="CMU Concrete" w:hAnsi="CMU Concrete"/>
          <w:b/>
        </w:rPr>
        <w:t>배치법</w:t>
      </w:r>
      <w:r>
        <w:rPr>
          <w:rFonts w:ascii="CMU Concrete" w:hAnsi="CMU Concrete" w:hint="eastAsia"/>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시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0070F072" w14:textId="77777777" w:rsidR="00B51D7D" w:rsidRPr="00C27769" w:rsidRDefault="00B51D7D" w:rsidP="00B51D7D">
      <w:pPr>
        <w:pStyle w:val="11"/>
        <w:ind w:left="170"/>
        <w:rPr>
          <w:sz w:val="20"/>
        </w:rPr>
      </w:pPr>
      <w:r w:rsidRPr="00C27769">
        <w:rPr>
          <w:sz w:val="20"/>
        </w:rPr>
        <w:t>이원</w:t>
      </w:r>
      <w:r w:rsidRPr="00C27769">
        <w:rPr>
          <w:sz w:val="20"/>
        </w:rPr>
        <w:t xml:space="preserve"> </w:t>
      </w:r>
      <w:r w:rsidRPr="00C27769">
        <w:rPr>
          <w:sz w:val="20"/>
        </w:rPr>
        <w:t>배치</w:t>
      </w:r>
      <w:r w:rsidRPr="00C27769">
        <w:rPr>
          <w:sz w:val="20"/>
        </w:rPr>
        <w:t xml:space="preserve">: Stack </w:t>
      </w:r>
      <w:r w:rsidRPr="00C27769">
        <w:rPr>
          <w:sz w:val="20"/>
        </w:rPr>
        <w:t>데이터</w:t>
      </w:r>
    </w:p>
    <w:p w14:paraId="07C4FD34" w14:textId="77777777" w:rsidR="00B51D7D" w:rsidRPr="009A2CE1" w:rsidRDefault="00B51D7D" w:rsidP="00B51D7D">
      <w:pPr>
        <w:pStyle w:val="p2"/>
        <w:ind w:left="380"/>
        <w:rPr>
          <w:rFonts w:ascii="CMU Concrete" w:hAnsi="CMU Concrete"/>
        </w:rPr>
      </w:pPr>
      <w:r w:rsidRPr="00D4048A">
        <w:rPr>
          <w:rFonts w:ascii="CMU Concrete" w:hAnsi="CMU Concrete"/>
        </w:rPr>
        <w:t>인자</w:t>
      </w:r>
      <w:r>
        <w:rPr>
          <w:rFonts w:ascii="CMU Concrete" w:hAnsi="CMU Concrete"/>
        </w:rPr>
        <w:t xml:space="preserve"> 1</w:t>
      </w:r>
      <w:r w:rsidRPr="00D4048A">
        <w:rPr>
          <w:rFonts w:ascii="CMU Concrete" w:hAnsi="CMU Concrete"/>
        </w:rPr>
        <w:t>: "</w:t>
      </w:r>
      <w:r w:rsidRPr="00D4048A">
        <w:rPr>
          <w:rFonts w:ascii="CMU Concrete" w:hAnsi="CMU Concrete"/>
        </w:rPr>
        <w:t>밝기</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gt; 40, 60, 80 lux</w:t>
      </w:r>
      <w:r w:rsidRPr="00D4048A">
        <w:rPr>
          <w:rFonts w:ascii="CMU Concrete" w:hAnsi="CMU Concrete"/>
        </w:rPr>
        <w:t>의</w:t>
      </w:r>
      <w:r w:rsidRPr="00D4048A">
        <w:rPr>
          <w:rFonts w:ascii="CMU Concrete" w:hAnsi="CMU Concrete"/>
        </w:rPr>
        <w:t xml:space="preserve"> </w:t>
      </w:r>
      <w:r w:rsidRPr="00D4048A">
        <w:rPr>
          <w:rFonts w:ascii="CMU Concrete" w:hAnsi="CMU Concrete"/>
        </w:rPr>
        <w:t>밝기</w:t>
      </w:r>
      <w:r w:rsidRPr="00D4048A">
        <w:rPr>
          <w:rFonts w:ascii="CMU Concrete" w:hAnsi="CMU Concrete"/>
        </w:rPr>
        <w:t xml:space="preserve"> </w:t>
      </w:r>
      <w:r w:rsidRPr="00D4048A">
        <w:rPr>
          <w:rFonts w:ascii="CMU Concrete" w:hAnsi="CMU Concrete"/>
        </w:rPr>
        <w:t>변화를</w:t>
      </w:r>
      <w:r w:rsidRPr="00D4048A">
        <w:rPr>
          <w:rFonts w:ascii="CMU Concrete" w:hAnsi="CMU Concrete"/>
        </w:rPr>
        <w:t xml:space="preserve"> </w:t>
      </w:r>
      <w:r w:rsidRPr="00D4048A">
        <w:rPr>
          <w:rFonts w:ascii="CMU Concrete" w:hAnsi="CMU Concrete"/>
        </w:rPr>
        <w:t>주었다</w:t>
      </w:r>
      <w:r w:rsidRPr="00D4048A">
        <w:rPr>
          <w:rFonts w:ascii="CMU Concrete" w:hAnsi="CMU Concrete"/>
        </w:rPr>
        <w:t xml:space="preserve">. </w:t>
      </w:r>
    </w:p>
    <w:p w14:paraId="2B325D11" w14:textId="77777777" w:rsidR="00B51D7D" w:rsidRPr="009A2CE1" w:rsidRDefault="00B51D7D" w:rsidP="00B51D7D">
      <w:pPr>
        <w:pStyle w:val="p2"/>
        <w:ind w:left="380"/>
        <w:rPr>
          <w:rFonts w:ascii="CMU Concrete" w:hAnsi="CMU Concrete"/>
        </w:rPr>
      </w:pPr>
      <w:r w:rsidRPr="00D4048A">
        <w:rPr>
          <w:rFonts w:ascii="CMU Concrete" w:hAnsi="CMU Concrete"/>
        </w:rPr>
        <w:t>인자</w:t>
      </w:r>
      <w:r>
        <w:rPr>
          <w:rFonts w:ascii="CMU Concrete" w:hAnsi="CMU Concrete"/>
        </w:rPr>
        <w:t xml:space="preserve"> 2</w:t>
      </w:r>
      <w:r w:rsidRPr="00D4048A">
        <w:rPr>
          <w:rFonts w:ascii="CMU Concrete" w:hAnsi="CMU Concrete"/>
        </w:rPr>
        <w:t>: "</w:t>
      </w:r>
      <w:r w:rsidRPr="00D4048A">
        <w:rPr>
          <w:rFonts w:ascii="CMU Concrete" w:hAnsi="CMU Concrete"/>
        </w:rPr>
        <w:t>온도</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gt; 15, 20, 25</w:t>
      </w:r>
      <w:r w:rsidRPr="00D4048A">
        <w:rPr>
          <w:rFonts w:ascii="CMU Concrete" w:hAnsi="CMU Concrete"/>
        </w:rPr>
        <w:t>의</w:t>
      </w:r>
      <w:r w:rsidRPr="00D4048A">
        <w:rPr>
          <w:rFonts w:ascii="CMU Concrete" w:hAnsi="CMU Concrete"/>
        </w:rPr>
        <w:t xml:space="preserve"> </w:t>
      </w:r>
      <w:r w:rsidRPr="00D4048A">
        <w:rPr>
          <w:rFonts w:ascii="CMU Concrete" w:hAnsi="CMU Concrete"/>
        </w:rPr>
        <w:t>온도</w:t>
      </w:r>
      <w:r w:rsidRPr="00D4048A">
        <w:rPr>
          <w:rFonts w:ascii="CMU Concrete" w:hAnsi="CMU Concrete"/>
        </w:rPr>
        <w:t xml:space="preserve"> </w:t>
      </w:r>
      <w:r w:rsidRPr="00D4048A">
        <w:rPr>
          <w:rFonts w:ascii="CMU Concrete" w:hAnsi="CMU Concrete"/>
        </w:rPr>
        <w:t>변화를</w:t>
      </w:r>
      <w:r w:rsidRPr="00D4048A">
        <w:rPr>
          <w:rFonts w:ascii="CMU Concrete" w:hAnsi="CMU Concrete"/>
        </w:rPr>
        <w:t xml:space="preserve"> </w:t>
      </w:r>
      <w:r w:rsidRPr="00D4048A">
        <w:rPr>
          <w:rFonts w:ascii="CMU Concrete" w:hAnsi="CMU Concrete"/>
        </w:rPr>
        <w:t>주었다</w:t>
      </w:r>
      <w:r w:rsidRPr="00D4048A">
        <w:rPr>
          <w:rFonts w:ascii="CMU Concrete" w:hAnsi="CMU Concrete"/>
        </w:rPr>
        <w:t xml:space="preserve"> </w:t>
      </w:r>
    </w:p>
    <w:p w14:paraId="4629201B" w14:textId="77777777" w:rsidR="000D131E" w:rsidRDefault="00B51D7D" w:rsidP="000D131E">
      <w:pPr>
        <w:pStyle w:val="p2"/>
        <w:ind w:left="380"/>
        <w:rPr>
          <w:rFonts w:ascii="CMU Concrete" w:hAnsi="CMU Concrete"/>
        </w:rPr>
      </w:pPr>
      <w:r w:rsidRPr="00D4048A">
        <w:rPr>
          <w:rFonts w:ascii="CMU Concrete" w:hAnsi="CMU Concrete"/>
        </w:rPr>
        <w:t>관측치</w:t>
      </w:r>
      <w:r w:rsidRPr="00D4048A">
        <w:rPr>
          <w:rFonts w:ascii="CMU Concrete" w:hAnsi="CMU Concrete"/>
        </w:rPr>
        <w:t>: "</w:t>
      </w:r>
      <w:r w:rsidRPr="00D4048A">
        <w:rPr>
          <w:rFonts w:ascii="CMU Concrete" w:hAnsi="CMU Concrete"/>
        </w:rPr>
        <w:t>결과</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gt; </w:t>
      </w:r>
      <w:r w:rsidRPr="00D4048A">
        <w:rPr>
          <w:rFonts w:ascii="CMU Concrete" w:hAnsi="CMU Concrete"/>
        </w:rPr>
        <w:t>세번째</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필드가</w:t>
      </w:r>
      <w:r w:rsidRPr="00D4048A">
        <w:rPr>
          <w:rFonts w:ascii="CMU Concrete" w:hAnsi="CMU Concrete"/>
        </w:rPr>
        <w:t xml:space="preserve"> </w:t>
      </w:r>
      <w:r w:rsidRPr="00D4048A">
        <w:rPr>
          <w:rFonts w:ascii="CMU Concrete" w:hAnsi="CMU Concrete"/>
        </w:rPr>
        <w:t>관측치이다</w:t>
      </w:r>
      <w:r w:rsidRPr="00D4048A">
        <w:rPr>
          <w:rFonts w:ascii="CMU Concrete" w:hAnsi="CMU Concrete"/>
        </w:rPr>
        <w:t>.</w:t>
      </w:r>
    </w:p>
    <w:p w14:paraId="32C177DD" w14:textId="77777777" w:rsidR="000D131E" w:rsidRPr="000D131E" w:rsidRDefault="000D131E" w:rsidP="000D131E">
      <w:pPr>
        <w:pStyle w:val="p2"/>
        <w:ind w:left="380"/>
        <w:rPr>
          <w:rFonts w:ascii="CMU Concrete" w:hAnsi="CMU Concrete"/>
        </w:rPr>
      </w:pPr>
    </w:p>
    <w:tbl>
      <w:tblPr>
        <w:tblW w:w="0" w:type="auto"/>
        <w:tblInd w:w="270" w:type="dxa"/>
        <w:tblCellMar>
          <w:top w:w="15" w:type="dxa"/>
          <w:left w:w="15" w:type="dxa"/>
          <w:bottom w:w="15" w:type="dxa"/>
          <w:right w:w="15" w:type="dxa"/>
        </w:tblCellMar>
        <w:tblLook w:val="04A0" w:firstRow="1" w:lastRow="0" w:firstColumn="1" w:lastColumn="0" w:noHBand="0" w:noVBand="1"/>
      </w:tblPr>
      <w:tblGrid>
        <w:gridCol w:w="8510"/>
      </w:tblGrid>
      <w:tr w:rsidR="000D131E" w:rsidRPr="000D131E" w14:paraId="41AFEE54" w14:textId="77777777" w:rsidTr="000D131E">
        <w:trPr>
          <w:trHeight w:val="6640"/>
        </w:trPr>
        <w:tc>
          <w:tcPr>
            <w:tcW w:w="0" w:type="auto"/>
            <w:tcBorders>
              <w:top w:val="single" w:sz="2" w:space="0" w:color="D4E0EE"/>
              <w:left w:val="single" w:sz="2" w:space="0" w:color="D4E0EE"/>
              <w:bottom w:val="single" w:sz="2" w:space="0" w:color="D4E0EE"/>
              <w:right w:val="single" w:sz="2" w:space="0" w:color="D4E0EE"/>
            </w:tcBorders>
            <w:vAlign w:val="center"/>
            <w:hideMark/>
          </w:tcPr>
          <w:p w14:paraId="43201AC6" w14:textId="77777777" w:rsidR="000D131E" w:rsidRPr="000D131E" w:rsidRDefault="00B32DD7" w:rsidP="000D131E">
            <w:pPr>
              <w:jc w:val="left"/>
              <w:rPr>
                <w:sz w:val="18"/>
                <w:szCs w:val="18"/>
              </w:rPr>
            </w:pPr>
            <w:r>
              <w:rPr>
                <w:noProof/>
                <w:sz w:val="18"/>
                <w:szCs w:val="18"/>
              </w:rPr>
              <w:drawing>
                <wp:inline distT="0" distB="0" distL="0" distR="0" wp14:anchorId="05707C0E" wp14:editId="18CA18A8">
                  <wp:extent cx="5391150" cy="3933825"/>
                  <wp:effectExtent l="0" t="0" r="0" b="9525"/>
                  <wp:docPr id="1278" name="그림 599" descr="dataexplorer_anova_2w_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dataexplorer_anova_2w_stack"/>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391150" cy="3933825"/>
                          </a:xfrm>
                          <a:prstGeom prst="rect">
                            <a:avLst/>
                          </a:prstGeom>
                          <a:noFill/>
                          <a:ln>
                            <a:noFill/>
                          </a:ln>
                        </pic:spPr>
                      </pic:pic>
                    </a:graphicData>
                  </a:graphic>
                </wp:inline>
              </w:drawing>
            </w:r>
          </w:p>
        </w:tc>
      </w:tr>
    </w:tbl>
    <w:p w14:paraId="1556E289" w14:textId="77777777" w:rsidR="00B51D7D" w:rsidRPr="00D4048A" w:rsidRDefault="00B51D7D" w:rsidP="00AE3A66">
      <w:pPr>
        <w:pStyle w:val="af"/>
      </w:pPr>
    </w:p>
    <w:p w14:paraId="413D6954" w14:textId="77777777" w:rsidR="00B51D7D" w:rsidRPr="00D4048A" w:rsidRDefault="00B51D7D" w:rsidP="00B51D7D">
      <w:pPr>
        <w:pStyle w:val="16"/>
        <w:adjustRightInd/>
        <w:ind w:left="380"/>
        <w:rPr>
          <w:rFonts w:ascii="CMU Concrete" w:eastAsia="굴림" w:hAnsi="CMU Concrete"/>
        </w:rPr>
      </w:pPr>
    </w:p>
    <w:p w14:paraId="6BFE80E6" w14:textId="77777777" w:rsidR="00B51D7D" w:rsidRPr="00C27769" w:rsidRDefault="00B51D7D" w:rsidP="00B51D7D">
      <w:pPr>
        <w:pStyle w:val="11"/>
        <w:ind w:left="170"/>
        <w:rPr>
          <w:sz w:val="20"/>
        </w:rPr>
      </w:pPr>
      <w:r w:rsidRPr="00C27769">
        <w:rPr>
          <w:sz w:val="20"/>
        </w:rPr>
        <w:t>분석</w:t>
      </w:r>
      <w:r w:rsidRPr="00C27769">
        <w:rPr>
          <w:sz w:val="20"/>
        </w:rPr>
        <w:t xml:space="preserve"> </w:t>
      </w:r>
      <w:r w:rsidRPr="00C27769">
        <w:rPr>
          <w:sz w:val="20"/>
        </w:rPr>
        <w:t>결과</w:t>
      </w:r>
    </w:p>
    <w:p w14:paraId="1DA3D90A" w14:textId="77777777" w:rsidR="00B51D7D" w:rsidRDefault="00B51D7D" w:rsidP="00B51D7D">
      <w:pPr>
        <w:pStyle w:val="p2"/>
        <w:ind w:left="380"/>
        <w:rPr>
          <w:rFonts w:ascii="CMU Concrete" w:hAnsi="CMU Concrete"/>
        </w:rPr>
      </w:pPr>
      <w:r w:rsidRPr="00D4048A">
        <w:rPr>
          <w:rFonts w:ascii="CMU Concrete" w:hAnsi="CMU Concrete"/>
        </w:rPr>
        <w:t>이원</w:t>
      </w:r>
      <w:r w:rsidRPr="00D4048A">
        <w:rPr>
          <w:rFonts w:ascii="CMU Concrete" w:hAnsi="CMU Concrete"/>
        </w:rPr>
        <w:t xml:space="preserve"> </w:t>
      </w:r>
      <w:r w:rsidRPr="00D4048A">
        <w:rPr>
          <w:rFonts w:ascii="CMU Concrete" w:hAnsi="CMU Concrete"/>
        </w:rPr>
        <w:t>배치</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실행</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보여진</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윈도우의</w:t>
      </w:r>
      <w:r w:rsidRPr="00D4048A">
        <w:rPr>
          <w:rFonts w:ascii="CMU Concrete" w:hAnsi="CMU Concrete"/>
        </w:rPr>
        <w:t xml:space="preserve"> </w:t>
      </w:r>
      <w:r w:rsidRPr="00D4048A">
        <w:rPr>
          <w:rFonts w:ascii="CMU Concrete" w:hAnsi="CMU Concrete"/>
        </w:rPr>
        <w:t>왼쪽</w:t>
      </w:r>
      <w:r w:rsidRPr="00D4048A">
        <w:rPr>
          <w:rFonts w:ascii="CMU Concrete" w:hAnsi="CMU Concrete"/>
        </w:rPr>
        <w:t xml:space="preserve"> </w:t>
      </w:r>
      <w:r w:rsidRPr="00D4048A">
        <w:rPr>
          <w:rFonts w:ascii="CMU Concrete" w:hAnsi="CMU Concrete"/>
        </w:rPr>
        <w:t>위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저장</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HTML</w:t>
      </w:r>
      <w:r w:rsidRPr="00D4048A">
        <w:rPr>
          <w:rFonts w:ascii="CMU Concrete" w:hAnsi="CMU Concrete"/>
        </w:rPr>
        <w:t>파일로</w:t>
      </w:r>
      <w:r w:rsidRPr="00D4048A">
        <w:rPr>
          <w:rFonts w:ascii="CMU Concrete" w:hAnsi="CMU Concrete"/>
        </w:rPr>
        <w:t xml:space="preserve"> </w:t>
      </w:r>
      <w:r w:rsidRPr="00D4048A">
        <w:rPr>
          <w:rFonts w:ascii="CMU Concrete" w:hAnsi="CMU Concrete"/>
        </w:rPr>
        <w:t>저장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1CA1440" w14:textId="77777777" w:rsidR="00B51D7D" w:rsidRPr="00D4048A" w:rsidRDefault="00B32DD7" w:rsidP="00AE3A66">
      <w:pPr>
        <w:pStyle w:val="af"/>
      </w:pPr>
      <w:r>
        <w:rPr>
          <w:noProof/>
        </w:rPr>
        <w:drawing>
          <wp:inline distT="0" distB="0" distL="0" distR="0" wp14:anchorId="75CD67CF" wp14:editId="1C20B5A8">
            <wp:extent cx="3562350" cy="1733550"/>
            <wp:effectExtent l="0" t="0" r="0" b="0"/>
            <wp:docPr id="1277" name="그림 600" descr="dataexplorer_anova_2w_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dataexplorer_anova_2w_result"/>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562350" cy="1733550"/>
                    </a:xfrm>
                    <a:prstGeom prst="rect">
                      <a:avLst/>
                    </a:prstGeom>
                    <a:noFill/>
                    <a:ln>
                      <a:noFill/>
                    </a:ln>
                  </pic:spPr>
                </pic:pic>
              </a:graphicData>
            </a:graphic>
          </wp:inline>
        </w:drawing>
      </w:r>
    </w:p>
    <w:p w14:paraId="307796E5" w14:textId="77777777" w:rsidR="00B51D7D" w:rsidRPr="00D4048A" w:rsidRDefault="00B51D7D" w:rsidP="00B51D7D">
      <w:pPr>
        <w:ind w:left="380"/>
        <w:rPr>
          <w:rFonts w:ascii="CMU Concrete" w:hAnsi="CMU Concrete"/>
        </w:rPr>
      </w:pPr>
    </w:p>
    <w:p w14:paraId="76E49925" w14:textId="77777777" w:rsidR="00B51D7D" w:rsidRPr="00D3091F" w:rsidRDefault="00B51D7D" w:rsidP="00B51D7D">
      <w:pPr>
        <w:ind w:left="800"/>
      </w:pPr>
    </w:p>
    <w:p w14:paraId="3AD404FF" w14:textId="77777777" w:rsidR="00B51D7D" w:rsidRPr="00A800D3" w:rsidRDefault="00B51D7D" w:rsidP="00401892">
      <w:pPr>
        <w:numPr>
          <w:ilvl w:val="0"/>
          <w:numId w:val="109"/>
        </w:numPr>
        <w:rPr>
          <w:b/>
        </w:rPr>
      </w:pPr>
      <w:r w:rsidRPr="00A800D3">
        <w:rPr>
          <w:rFonts w:hint="eastAsia"/>
          <w:b/>
        </w:rPr>
        <w:t>5.3.3.3 GLM(일반 선형 모형)</w:t>
      </w:r>
    </w:p>
    <w:p w14:paraId="72D07B7B" w14:textId="77777777" w:rsidR="00B51D7D" w:rsidRPr="00D4048A" w:rsidRDefault="00B51D7D" w:rsidP="00B51D7D">
      <w:pPr>
        <w:pStyle w:val="p2"/>
        <w:ind w:left="380"/>
        <w:rPr>
          <w:rFonts w:ascii="CMU Concrete" w:hAnsi="CMU Concrete"/>
        </w:rPr>
      </w:pPr>
      <w:r w:rsidRPr="00D4048A">
        <w:rPr>
          <w:rFonts w:ascii="CMU Concrete" w:hAnsi="CMU Concrete"/>
        </w:rPr>
        <w:t>일반</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모형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절차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ECMiner™ </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은</w:t>
      </w:r>
      <w:r w:rsidRPr="00D4048A">
        <w:rPr>
          <w:rFonts w:ascii="CMU Concrete" w:hAnsi="CMU Concrete"/>
        </w:rPr>
        <w:t xml:space="preserve"> </w:t>
      </w:r>
      <w:r w:rsidRPr="00D4048A">
        <w:rPr>
          <w:rFonts w:ascii="CMU Concrete" w:hAnsi="CMU Concrete"/>
        </w:rPr>
        <w:t>불균형</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고</w:t>
      </w:r>
      <w:r w:rsidRPr="00D4048A">
        <w:rPr>
          <w:rFonts w:ascii="CMU Concrete" w:hAnsi="CMU Concrete"/>
        </w:rPr>
        <w:t xml:space="preserve"> </w:t>
      </w:r>
      <w:r w:rsidRPr="00D4048A">
        <w:rPr>
          <w:rFonts w:ascii="CMU Concrete" w:hAnsi="CMU Concrete"/>
        </w:rPr>
        <w:t>공변량을</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일반</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모형에서는</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상황에서</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불균형</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공변량</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처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31E1D83" w14:textId="77777777" w:rsidR="00B51D7D" w:rsidRPr="00C27769" w:rsidRDefault="00B51D7D" w:rsidP="00B51D7D">
      <w:pPr>
        <w:pStyle w:val="11"/>
        <w:ind w:left="170"/>
        <w:rPr>
          <w:sz w:val="20"/>
        </w:rPr>
      </w:pPr>
      <w:r w:rsidRPr="00C27769">
        <w:rPr>
          <w:sz w:val="20"/>
        </w:rPr>
        <w:t>실행</w:t>
      </w:r>
      <w:r w:rsidRPr="00C27769">
        <w:rPr>
          <w:sz w:val="20"/>
        </w:rPr>
        <w:t xml:space="preserve"> </w:t>
      </w:r>
      <w:r w:rsidRPr="00C27769">
        <w:rPr>
          <w:sz w:val="20"/>
        </w:rPr>
        <w:t>방법</w:t>
      </w:r>
    </w:p>
    <w:p w14:paraId="755EFFEE" w14:textId="77777777" w:rsidR="000D131E" w:rsidRDefault="00B32DD7" w:rsidP="00B51D7D">
      <w:pPr>
        <w:pStyle w:val="p2"/>
        <w:ind w:left="380"/>
        <w:rPr>
          <w:rStyle w:val="p3Char"/>
          <w:rFonts w:ascii="CMU Concrete" w:eastAsia="굴림" w:hAnsi="CMU Concrete"/>
          <w:b/>
          <w:bCs/>
        </w:rPr>
      </w:pPr>
      <w:r>
        <w:rPr>
          <w:noProof/>
          <w:color w:val="555555"/>
          <w:sz w:val="18"/>
          <w:szCs w:val="18"/>
        </w:rPr>
        <w:drawing>
          <wp:inline distT="0" distB="0" distL="0" distR="0" wp14:anchorId="00092715" wp14:editId="2DE5B298">
            <wp:extent cx="4029075" cy="3286125"/>
            <wp:effectExtent l="0" t="0" r="9525" b="9525"/>
            <wp:docPr id="1276" name="그림 60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image00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4029075" cy="3286125"/>
                    </a:xfrm>
                    <a:prstGeom prst="rect">
                      <a:avLst/>
                    </a:prstGeom>
                    <a:noFill/>
                    <a:ln>
                      <a:noFill/>
                    </a:ln>
                  </pic:spPr>
                </pic:pic>
              </a:graphicData>
            </a:graphic>
          </wp:inline>
        </w:drawing>
      </w:r>
      <w:r w:rsidR="000D131E" w:rsidRPr="00D4048A">
        <w:rPr>
          <w:rStyle w:val="p3Char"/>
          <w:rFonts w:ascii="CMU Concrete" w:eastAsia="굴림" w:hAnsi="CMU Concrete"/>
          <w:b/>
          <w:bCs/>
        </w:rPr>
        <w:t xml:space="preserve"> </w:t>
      </w:r>
    </w:p>
    <w:p w14:paraId="588D4964" w14:textId="77777777" w:rsidR="00B51D7D" w:rsidRPr="00D4048A" w:rsidRDefault="00B51D7D" w:rsidP="00B51D7D">
      <w:pPr>
        <w:pStyle w:val="p2"/>
        <w:ind w:left="380"/>
        <w:rPr>
          <w:rFonts w:ascii="CMU Concrete" w:hAnsi="CMU Concrete"/>
        </w:rPr>
      </w:pPr>
      <w:r w:rsidRPr="00D4048A">
        <w:rPr>
          <w:rStyle w:val="p3Char"/>
          <w:rFonts w:ascii="CMU Concrete" w:eastAsia="굴림" w:hAnsi="CMU Concrete"/>
          <w:b/>
          <w:bCs/>
        </w:rPr>
        <w:t>[</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분산</w:t>
      </w:r>
      <w:r w:rsidRPr="00D4048A">
        <w:rPr>
          <w:rStyle w:val="p3Char"/>
          <w:rFonts w:ascii="CMU Concrete" w:eastAsia="굴림" w:hAnsi="CMU Concrete"/>
          <w:b/>
          <w:bCs/>
        </w:rPr>
        <w:t xml:space="preserve"> </w:t>
      </w:r>
      <w:r w:rsidRPr="00D4048A">
        <w:rPr>
          <w:rStyle w:val="p3Char"/>
          <w:rFonts w:ascii="CMU Concrete" w:eastAsia="굴림" w:hAnsi="CMU Concrete"/>
          <w:b/>
          <w:bCs/>
        </w:rPr>
        <w:t>분석</w:t>
      </w:r>
      <w:r w:rsidRPr="00D4048A">
        <w:rPr>
          <w:rStyle w:val="p3Char"/>
          <w:rFonts w:ascii="CMU Concrete" w:eastAsia="굴림" w:hAnsi="CMU Concrete"/>
          <w:b/>
          <w:bCs/>
        </w:rPr>
        <w:t>] – [</w:t>
      </w:r>
      <w:r w:rsidRPr="00D4048A">
        <w:rPr>
          <w:rStyle w:val="p3Char"/>
          <w:rFonts w:ascii="CMU Concrete" w:eastAsia="굴림" w:hAnsi="CMU Concrete"/>
          <w:b/>
          <w:bCs/>
        </w:rPr>
        <w:t>일반</w:t>
      </w:r>
      <w:r w:rsidRPr="00D4048A">
        <w:rPr>
          <w:rStyle w:val="p3Char"/>
          <w:rFonts w:ascii="CMU Concrete" w:eastAsia="굴림" w:hAnsi="CMU Concrete"/>
          <w:b/>
          <w:bCs/>
        </w:rPr>
        <w:t xml:space="preserve"> </w:t>
      </w:r>
      <w:r w:rsidRPr="00D4048A">
        <w:rPr>
          <w:rStyle w:val="p3Char"/>
          <w:rFonts w:ascii="CMU Concrete" w:eastAsia="굴림" w:hAnsi="CMU Concrete"/>
          <w:b/>
          <w:bCs/>
        </w:rPr>
        <w:t>선형</w:t>
      </w:r>
      <w:r w:rsidRPr="00D4048A">
        <w:rPr>
          <w:rStyle w:val="p3Char"/>
          <w:rFonts w:ascii="CMU Concrete" w:eastAsia="굴림" w:hAnsi="CMU Concrete"/>
          <w:b/>
          <w:bCs/>
        </w:rPr>
        <w:t xml:space="preserve"> </w:t>
      </w:r>
      <w:r w:rsidRPr="00D4048A">
        <w:rPr>
          <w:rStyle w:val="p3Char"/>
          <w:rFonts w:ascii="CMU Concrete" w:eastAsia="굴림" w:hAnsi="CMU Concrete"/>
          <w:b/>
          <w:bCs/>
        </w:rPr>
        <w:t>모형</w:t>
      </w:r>
      <w:r w:rsidRPr="00D4048A">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일반</w:t>
      </w:r>
      <w:r w:rsidRPr="00D4048A">
        <w:rPr>
          <w:rStyle w:val="p3Char"/>
          <w:rFonts w:ascii="CMU Concrete" w:eastAsia="굴림" w:hAnsi="CMU Concrete"/>
          <w:b/>
          <w:bCs/>
        </w:rPr>
        <w:t xml:space="preserve"> </w:t>
      </w:r>
      <w:r w:rsidRPr="00D4048A">
        <w:rPr>
          <w:rStyle w:val="p3Char"/>
          <w:rFonts w:ascii="CMU Concrete" w:eastAsia="굴림" w:hAnsi="CMU Concrete"/>
          <w:b/>
          <w:bCs/>
        </w:rPr>
        <w:t>선형</w:t>
      </w:r>
      <w:r w:rsidRPr="00D4048A">
        <w:rPr>
          <w:rStyle w:val="p3Char"/>
          <w:rFonts w:ascii="CMU Concrete" w:eastAsia="굴림" w:hAnsi="CMU Concrete"/>
          <w:b/>
          <w:bCs/>
        </w:rPr>
        <w:t xml:space="preserve"> </w:t>
      </w:r>
      <w:r w:rsidRPr="00D4048A">
        <w:rPr>
          <w:rStyle w:val="p3Char"/>
          <w:rFonts w:ascii="CMU Concrete" w:eastAsia="굴림" w:hAnsi="CMU Concrete"/>
          <w:b/>
          <w:bCs/>
        </w:rPr>
        <w:t>모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3F456BF4" w14:textId="77777777" w:rsidR="00B51D7D" w:rsidRDefault="00B51D7D" w:rsidP="00C41E0A">
      <w:pPr>
        <w:pStyle w:val="p2"/>
        <w:ind w:left="380"/>
        <w:rPr>
          <w:rFonts w:ascii="CMU Concrete" w:hAnsi="CMU Concrete"/>
        </w:rPr>
      </w:pPr>
    </w:p>
    <w:p w14:paraId="654B3552" w14:textId="77777777" w:rsidR="00B51D7D" w:rsidRPr="0051031F" w:rsidRDefault="00B51D7D" w:rsidP="00401892">
      <w:pPr>
        <w:numPr>
          <w:ilvl w:val="0"/>
          <w:numId w:val="61"/>
        </w:numPr>
        <w:ind w:left="522"/>
        <w:rPr>
          <w:rFonts w:ascii="CMU Concrete" w:hAnsi="CMU Concrete"/>
        </w:rPr>
      </w:pPr>
      <w:r w:rsidRPr="0051031F">
        <w:rPr>
          <w:rFonts w:ascii="CMU Concrete" w:hAnsi="CMU Concrete"/>
        </w:rPr>
        <w:t>요인</w:t>
      </w:r>
      <w:r w:rsidRPr="0051031F">
        <w:rPr>
          <w:rFonts w:ascii="CMU Concrete" w:hAnsi="CMU Concrete"/>
        </w:rPr>
        <w:t xml:space="preserve"> </w:t>
      </w:r>
      <w:r w:rsidRPr="0051031F">
        <w:rPr>
          <w:rFonts w:ascii="CMU Concrete" w:hAnsi="CMU Concrete"/>
        </w:rPr>
        <w:t>변수</w:t>
      </w:r>
      <w:r w:rsidRPr="0051031F">
        <w:rPr>
          <w:rFonts w:ascii="CMU Concrete" w:hAnsi="CMU Concrete"/>
        </w:rPr>
        <w:t xml:space="preserve">: </w:t>
      </w:r>
      <w:r w:rsidRPr="0051031F">
        <w:rPr>
          <w:rFonts w:ascii="CMU Concrete" w:hAnsi="CMU Concrete"/>
        </w:rPr>
        <w:t>실험에서</w:t>
      </w:r>
      <w:r w:rsidRPr="0051031F">
        <w:rPr>
          <w:rFonts w:ascii="CMU Concrete" w:hAnsi="CMU Concrete"/>
        </w:rPr>
        <w:t xml:space="preserve"> </w:t>
      </w:r>
      <w:r w:rsidRPr="0051031F">
        <w:rPr>
          <w:rFonts w:ascii="CMU Concrete" w:hAnsi="CMU Concrete"/>
        </w:rPr>
        <w:t>사용된</w:t>
      </w:r>
      <w:r w:rsidRPr="0051031F">
        <w:rPr>
          <w:rFonts w:ascii="CMU Concrete" w:hAnsi="CMU Concrete"/>
        </w:rPr>
        <w:t xml:space="preserve"> </w:t>
      </w:r>
      <w:r w:rsidRPr="0051031F">
        <w:rPr>
          <w:rFonts w:ascii="CMU Concrete" w:hAnsi="CMU Concrete"/>
        </w:rPr>
        <w:t>요인에</w:t>
      </w:r>
      <w:r w:rsidRPr="0051031F">
        <w:rPr>
          <w:rFonts w:ascii="CMU Concrete" w:hAnsi="CMU Concrete"/>
        </w:rPr>
        <w:t xml:space="preserve"> </w:t>
      </w:r>
      <w:r w:rsidRPr="0051031F">
        <w:rPr>
          <w:rFonts w:ascii="CMU Concrete" w:hAnsi="CMU Concrete"/>
        </w:rPr>
        <w:t>해당하는</w:t>
      </w:r>
      <w:r w:rsidRPr="0051031F">
        <w:rPr>
          <w:rFonts w:ascii="CMU Concrete" w:hAnsi="CMU Concrete"/>
        </w:rPr>
        <w:t xml:space="preserve"> </w:t>
      </w:r>
      <w:r w:rsidRPr="0051031F">
        <w:rPr>
          <w:rFonts w:ascii="CMU Concrete" w:hAnsi="CMU Concrete"/>
        </w:rPr>
        <w:t>변수를</w:t>
      </w:r>
      <w:r w:rsidRPr="0051031F">
        <w:rPr>
          <w:rFonts w:ascii="CMU Concrete" w:hAnsi="CMU Concrete"/>
        </w:rPr>
        <w:t xml:space="preserve"> </w:t>
      </w:r>
      <w:r w:rsidRPr="0051031F">
        <w:rPr>
          <w:rFonts w:ascii="CMU Concrete" w:hAnsi="CMU Concrete"/>
        </w:rPr>
        <w:t>입력합니다</w:t>
      </w:r>
      <w:r w:rsidRPr="0051031F">
        <w:rPr>
          <w:rFonts w:ascii="CMU Concrete" w:hAnsi="CMU Concrete"/>
        </w:rPr>
        <w:t xml:space="preserve">. </w:t>
      </w:r>
      <w:r w:rsidRPr="0051031F">
        <w:rPr>
          <w:rFonts w:ascii="CMU Concrete" w:hAnsi="CMU Concrete"/>
        </w:rPr>
        <w:t>이</w:t>
      </w:r>
      <w:r w:rsidRPr="0051031F">
        <w:rPr>
          <w:rFonts w:ascii="CMU Concrete" w:hAnsi="CMU Concrete"/>
        </w:rPr>
        <w:t xml:space="preserve"> </w:t>
      </w:r>
      <w:r w:rsidRPr="0051031F">
        <w:rPr>
          <w:rFonts w:ascii="CMU Concrete" w:hAnsi="CMU Concrete"/>
        </w:rPr>
        <w:t>때</w:t>
      </w:r>
      <w:r w:rsidRPr="0051031F">
        <w:rPr>
          <w:rFonts w:ascii="CMU Concrete" w:hAnsi="CMU Concrete"/>
        </w:rPr>
        <w:t xml:space="preserve"> </w:t>
      </w:r>
      <w:r w:rsidRPr="0051031F">
        <w:rPr>
          <w:rFonts w:ascii="CMU Concrete" w:hAnsi="CMU Concrete"/>
        </w:rPr>
        <w:t>선택된</w:t>
      </w:r>
      <w:r w:rsidRPr="0051031F">
        <w:rPr>
          <w:rFonts w:ascii="CMU Concrete" w:hAnsi="CMU Concrete"/>
        </w:rPr>
        <w:t xml:space="preserve"> </w:t>
      </w:r>
      <w:r w:rsidRPr="0051031F">
        <w:rPr>
          <w:rFonts w:ascii="CMU Concrete" w:hAnsi="CMU Concrete"/>
        </w:rPr>
        <w:t>연속형</w:t>
      </w:r>
      <w:r w:rsidRPr="0051031F">
        <w:rPr>
          <w:rFonts w:ascii="CMU Concrete" w:hAnsi="CMU Concrete"/>
        </w:rPr>
        <w:t xml:space="preserve"> </w:t>
      </w:r>
      <w:r w:rsidRPr="0051031F">
        <w:rPr>
          <w:rFonts w:ascii="CMU Concrete" w:hAnsi="CMU Concrete"/>
        </w:rPr>
        <w:t>데이터는</w:t>
      </w:r>
      <w:r w:rsidRPr="0051031F">
        <w:rPr>
          <w:rFonts w:ascii="CMU Concrete" w:hAnsi="CMU Concrete"/>
        </w:rPr>
        <w:t xml:space="preserve"> </w:t>
      </w:r>
      <w:r w:rsidRPr="0051031F">
        <w:rPr>
          <w:rFonts w:ascii="CMU Concrete" w:hAnsi="CMU Concrete"/>
        </w:rPr>
        <w:t>자동적으로</w:t>
      </w:r>
      <w:r w:rsidRPr="0051031F">
        <w:rPr>
          <w:rFonts w:ascii="CMU Concrete" w:hAnsi="CMU Concrete"/>
        </w:rPr>
        <w:t xml:space="preserve"> </w:t>
      </w:r>
      <w:r w:rsidRPr="0051031F">
        <w:rPr>
          <w:rFonts w:ascii="CMU Concrete" w:hAnsi="CMU Concrete"/>
        </w:rPr>
        <w:t>공변량으로</w:t>
      </w:r>
      <w:r w:rsidRPr="0051031F">
        <w:rPr>
          <w:rFonts w:ascii="CMU Concrete" w:hAnsi="CMU Concrete"/>
        </w:rPr>
        <w:t xml:space="preserve"> </w:t>
      </w:r>
      <w:r w:rsidRPr="0051031F">
        <w:rPr>
          <w:rFonts w:ascii="CMU Concrete" w:hAnsi="CMU Concrete"/>
        </w:rPr>
        <w:t>처리되게</w:t>
      </w:r>
      <w:r w:rsidRPr="0051031F">
        <w:rPr>
          <w:rFonts w:ascii="CMU Concrete" w:hAnsi="CMU Concrete"/>
        </w:rPr>
        <w:t xml:space="preserve"> </w:t>
      </w:r>
      <w:r w:rsidRPr="0051031F">
        <w:rPr>
          <w:rFonts w:ascii="CMU Concrete" w:hAnsi="CMU Concrete"/>
        </w:rPr>
        <w:t>됩니다</w:t>
      </w:r>
      <w:r w:rsidRPr="0051031F">
        <w:rPr>
          <w:rFonts w:ascii="CMU Concrete" w:hAnsi="CMU Concrete"/>
        </w:rPr>
        <w:t>.</w:t>
      </w:r>
    </w:p>
    <w:p w14:paraId="11498826" w14:textId="77777777" w:rsidR="00B51D7D" w:rsidRPr="00D4048A" w:rsidRDefault="00B51D7D" w:rsidP="00401892">
      <w:pPr>
        <w:numPr>
          <w:ilvl w:val="0"/>
          <w:numId w:val="61"/>
        </w:numPr>
        <w:ind w:left="52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실험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이</w:t>
      </w:r>
      <w:r w:rsidRPr="00D4048A">
        <w:rPr>
          <w:rFonts w:ascii="CMU Concrete" w:hAnsi="CMU Concrete"/>
        </w:rPr>
        <w:t xml:space="preserve"> </w:t>
      </w:r>
      <w:r w:rsidRPr="00D4048A">
        <w:rPr>
          <w:rFonts w:ascii="CMU Concrete" w:hAnsi="CMU Concrete"/>
        </w:rPr>
        <w:t>가능하며</w:t>
      </w:r>
      <w:r w:rsidRPr="00D4048A">
        <w:rPr>
          <w:rFonts w:ascii="CMU Concrete" w:hAnsi="CMU Concrete"/>
        </w:rPr>
        <w:t xml:space="preserve"> </w:t>
      </w:r>
      <w:r w:rsidRPr="00D4048A">
        <w:rPr>
          <w:rFonts w:ascii="CMU Concrete" w:hAnsi="CMU Concrete"/>
        </w:rPr>
        <w:t>복수로</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모형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CF8C8DC" w14:textId="77777777" w:rsidR="00B51D7D" w:rsidRPr="00D4048A" w:rsidRDefault="00B51D7D" w:rsidP="00401892">
      <w:pPr>
        <w:numPr>
          <w:ilvl w:val="0"/>
          <w:numId w:val="61"/>
        </w:numPr>
        <w:ind w:left="522"/>
        <w:rPr>
          <w:rFonts w:ascii="CMU Concrete" w:hAnsi="CMU Concrete"/>
        </w:rPr>
      </w:pPr>
      <w:r w:rsidRPr="00D4048A">
        <w:rPr>
          <w:rFonts w:ascii="CMU Concrete" w:hAnsi="CMU Concrete"/>
        </w:rPr>
        <w:t>선택항</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선택항을</w:t>
      </w:r>
      <w:r w:rsidRPr="00D4048A">
        <w:rPr>
          <w:rFonts w:ascii="CMU Concrete" w:hAnsi="CMU Concrete"/>
        </w:rPr>
        <w:t xml:space="preserve"> </w:t>
      </w:r>
      <w:r w:rsidRPr="00D4048A">
        <w:rPr>
          <w:rFonts w:ascii="CMU Concrete" w:hAnsi="CMU Concrete"/>
        </w:rPr>
        <w:t>선택할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Fonts w:ascii="CMU Concrete" w:hAnsi="CMU Concrete"/>
        </w:rPr>
        <w:t>주요인</w:t>
      </w:r>
      <w:r w:rsidRPr="00D4048A">
        <w:rPr>
          <w:rFonts w:ascii="CMU Concrete" w:hAnsi="CMU Concrete"/>
        </w:rPr>
        <w:t>, 2</w:t>
      </w:r>
      <w:r w:rsidRPr="00D4048A">
        <w:rPr>
          <w:rFonts w:ascii="CMU Concrete" w:hAnsi="CMU Concrete"/>
        </w:rPr>
        <w:t>요인</w:t>
      </w:r>
      <w:r w:rsidRPr="00D4048A">
        <w:rPr>
          <w:rFonts w:ascii="CMU Concrete" w:hAnsi="CMU Concrete"/>
        </w:rPr>
        <w:t xml:space="preserve"> </w:t>
      </w:r>
      <w:r w:rsidRPr="00D4048A">
        <w:rPr>
          <w:rFonts w:ascii="CMU Concrete" w:hAnsi="CMU Concrete"/>
        </w:rPr>
        <w:t>상호작용</w:t>
      </w:r>
      <w:r w:rsidRPr="00D4048A">
        <w:rPr>
          <w:rFonts w:ascii="CMU Concrete" w:hAnsi="CMU Concrete"/>
        </w:rPr>
        <w:t>, 3</w:t>
      </w:r>
      <w:r w:rsidRPr="00D4048A">
        <w:rPr>
          <w:rFonts w:ascii="CMU Concrete" w:hAnsi="CMU Concrete"/>
        </w:rPr>
        <w:t>요인</w:t>
      </w:r>
      <w:r w:rsidRPr="00D4048A">
        <w:rPr>
          <w:rFonts w:ascii="CMU Concrete" w:hAnsi="CMU Concrete"/>
        </w:rPr>
        <w:t xml:space="preserve"> </w:t>
      </w:r>
      <w:r w:rsidRPr="00D4048A">
        <w:rPr>
          <w:rFonts w:ascii="CMU Concrete" w:hAnsi="CMU Concrete"/>
        </w:rPr>
        <w:t>상호작용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F3E7C74" w14:textId="77777777" w:rsidR="00B51D7D" w:rsidRPr="00D4048A" w:rsidRDefault="00B51D7D" w:rsidP="00401892">
      <w:pPr>
        <w:numPr>
          <w:ilvl w:val="0"/>
          <w:numId w:val="61"/>
        </w:numPr>
        <w:ind w:left="52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선택할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ECMiner™ </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1B397ADC" w14:textId="77777777" w:rsidR="00B51D7D" w:rsidRPr="00D4048A" w:rsidRDefault="00B51D7D" w:rsidP="00401892">
      <w:pPr>
        <w:numPr>
          <w:ilvl w:val="0"/>
          <w:numId w:val="61"/>
        </w:numPr>
        <w:ind w:left="522"/>
        <w:rPr>
          <w:rFonts w:ascii="CMU Concrete" w:hAnsi="CMU Concrete"/>
        </w:rPr>
      </w:pPr>
      <w:r w:rsidRPr="00D4048A">
        <w:rPr>
          <w:rFonts w:ascii="CMU Concrete" w:hAnsi="CMU Concrete"/>
        </w:rPr>
        <w:t>제곱항의</w:t>
      </w:r>
      <w:r w:rsidRPr="00D4048A">
        <w:rPr>
          <w:rFonts w:ascii="CMU Concrete" w:hAnsi="CMU Concrete"/>
        </w:rPr>
        <w:t xml:space="preserve"> </w:t>
      </w:r>
      <w:r w:rsidRPr="00D4048A">
        <w:rPr>
          <w:rFonts w:ascii="CMU Concrete" w:hAnsi="CMU Concrete"/>
        </w:rPr>
        <w:t>종류</w:t>
      </w:r>
      <w:r w:rsidRPr="00D4048A">
        <w:rPr>
          <w:rFonts w:ascii="CMU Concrete" w:hAnsi="CMU Concrete"/>
        </w:rPr>
        <w:t xml:space="preserve">: </w:t>
      </w:r>
      <w:r w:rsidRPr="00D4048A">
        <w:rPr>
          <w:rFonts w:ascii="CMU Concrete" w:hAnsi="CMU Concrete"/>
        </w:rPr>
        <w:t>수정제곱항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순차</w:t>
      </w:r>
      <w:r w:rsidRPr="00D4048A">
        <w:rPr>
          <w:rFonts w:ascii="CMU Concrete" w:hAnsi="CMU Concrete"/>
        </w:rPr>
        <w:t xml:space="preserve"> </w:t>
      </w:r>
      <w:r w:rsidRPr="00D4048A">
        <w:rPr>
          <w:rFonts w:ascii="CMU Concrete" w:hAnsi="CMU Concrete"/>
        </w:rPr>
        <w:t>제곱항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72B0232" w14:textId="77777777" w:rsidR="00B51D7D" w:rsidRPr="00D4048A" w:rsidRDefault="00B51D7D" w:rsidP="00401892">
      <w:pPr>
        <w:numPr>
          <w:ilvl w:val="0"/>
          <w:numId w:val="61"/>
        </w:numPr>
        <w:ind w:left="522"/>
        <w:rPr>
          <w:rFonts w:ascii="CMU Concrete" w:hAnsi="CMU Concrete"/>
        </w:rPr>
      </w:pPr>
      <w:r w:rsidRPr="00D4048A">
        <w:rPr>
          <w:rFonts w:ascii="CMU Concrete" w:hAnsi="CMU Concrete"/>
        </w:rPr>
        <w:t>잔차의</w:t>
      </w:r>
      <w:r w:rsidRPr="00D4048A">
        <w:rPr>
          <w:rFonts w:ascii="CMU Concrete" w:hAnsi="CMU Concrete"/>
        </w:rPr>
        <w:t xml:space="preserve"> </w:t>
      </w:r>
      <w:r w:rsidRPr="00D4048A">
        <w:rPr>
          <w:rFonts w:ascii="CMU Concrete" w:hAnsi="CMU Concrete"/>
        </w:rPr>
        <w:t>종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외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p w14:paraId="17FFFB74" w14:textId="77777777" w:rsidR="00B51D7D" w:rsidRPr="00C27769" w:rsidRDefault="00B51D7D" w:rsidP="00B51D7D">
      <w:pPr>
        <w:pStyle w:val="11"/>
        <w:ind w:left="170"/>
        <w:rPr>
          <w:sz w:val="20"/>
        </w:rPr>
      </w:pPr>
      <w:r w:rsidRPr="00C27769">
        <w:rPr>
          <w:sz w:val="20"/>
        </w:rPr>
        <w:t>결과</w:t>
      </w:r>
    </w:p>
    <w:p w14:paraId="525E48F6" w14:textId="77777777" w:rsidR="00B51D7D" w:rsidRDefault="00B51D7D" w:rsidP="00401892">
      <w:pPr>
        <w:pStyle w:val="p2"/>
        <w:numPr>
          <w:ilvl w:val="0"/>
          <w:numId w:val="63"/>
        </w:numPr>
        <w:ind w:left="522"/>
        <w:rPr>
          <w:rFonts w:ascii="CMU Concrete" w:hAnsi="CMU Concrete"/>
        </w:rPr>
      </w:pPr>
      <w:r>
        <w:rPr>
          <w:rFonts w:ascii="CMU Concrete" w:hAnsi="CMU Concrete"/>
        </w:rPr>
        <w:t>General Information</w:t>
      </w:r>
      <w:r w:rsidRPr="00D4048A">
        <w:rPr>
          <w:rFonts w:ascii="CMU Concrete" w:hAnsi="CMU Concrete"/>
        </w:rPr>
        <w:t>: General Information</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ANOVA Tabl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비정상적</w:t>
      </w:r>
      <w:r w:rsidRPr="00D4048A">
        <w:rPr>
          <w:rFonts w:ascii="CMU Concrete" w:hAnsi="CMU Concrete"/>
        </w:rPr>
        <w:t xml:space="preserve"> </w:t>
      </w:r>
      <w:r w:rsidRPr="00D4048A">
        <w:rPr>
          <w:rFonts w:ascii="CMU Concrete" w:hAnsi="CMU Concrete"/>
        </w:rPr>
        <w:t>관측치</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0621EB93" w14:textId="77777777" w:rsidR="00B51D7D" w:rsidRPr="00D4048A" w:rsidRDefault="00B51D7D" w:rsidP="00B51D7D">
      <w:pPr>
        <w:pStyle w:val="p2"/>
        <w:ind w:left="380"/>
        <w:rPr>
          <w:rFonts w:ascii="CMU Concrete" w:hAnsi="CMU Concrete"/>
        </w:rPr>
      </w:pPr>
    </w:p>
    <w:p w14:paraId="5E571096" w14:textId="77777777" w:rsidR="00B51D7D" w:rsidRPr="00D4048A" w:rsidRDefault="00B32DD7" w:rsidP="00AE3A66">
      <w:pPr>
        <w:pStyle w:val="af"/>
      </w:pPr>
      <w:r>
        <w:rPr>
          <w:noProof/>
        </w:rPr>
        <w:drawing>
          <wp:inline distT="0" distB="0" distL="0" distR="0" wp14:anchorId="2ACFBF52" wp14:editId="60012C69">
            <wp:extent cx="4295775" cy="3114675"/>
            <wp:effectExtent l="0" t="0" r="9525" b="9525"/>
            <wp:docPr id="1275" name="그림 602"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image004"/>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4295775" cy="3114675"/>
                    </a:xfrm>
                    <a:prstGeom prst="rect">
                      <a:avLst/>
                    </a:prstGeom>
                    <a:noFill/>
                    <a:ln>
                      <a:noFill/>
                    </a:ln>
                  </pic:spPr>
                </pic:pic>
              </a:graphicData>
            </a:graphic>
          </wp:inline>
        </w:drawing>
      </w:r>
    </w:p>
    <w:p w14:paraId="4D242E72" w14:textId="77777777" w:rsidR="00B51D7D" w:rsidRPr="00D4048A" w:rsidRDefault="00B51D7D" w:rsidP="00B51D7D">
      <w:pPr>
        <w:ind w:left="380"/>
        <w:rPr>
          <w:rFonts w:ascii="CMU Concrete" w:hAnsi="CMU Concrete"/>
        </w:rPr>
      </w:pPr>
    </w:p>
    <w:p w14:paraId="0016B119" w14:textId="77777777" w:rsidR="00B51D7D" w:rsidRDefault="00B51D7D" w:rsidP="00401892">
      <w:pPr>
        <w:pStyle w:val="p2"/>
        <w:numPr>
          <w:ilvl w:val="0"/>
          <w:numId w:val="62"/>
        </w:numPr>
        <w:ind w:left="522"/>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r w:rsidRPr="00D4048A">
        <w:rPr>
          <w:rFonts w:ascii="CMU Concrete" w:hAnsi="CMU Concrete"/>
        </w:rPr>
        <w:t>붉은</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처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많을수록</w:t>
      </w:r>
      <w:r w:rsidRPr="00D4048A">
        <w:rPr>
          <w:rFonts w:ascii="CMU Concrete" w:hAnsi="CMU Concrete"/>
        </w:rPr>
        <w:t xml:space="preserve"> </w:t>
      </w:r>
      <w:r w:rsidRPr="00D4048A">
        <w:rPr>
          <w:rFonts w:ascii="CMU Concrete" w:hAnsi="CMU Concrete"/>
        </w:rPr>
        <w:t>잔차가</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에</w:t>
      </w:r>
      <w:r w:rsidRPr="00D4048A">
        <w:rPr>
          <w:rFonts w:ascii="CMU Concrete" w:hAnsi="CMU Concrete"/>
        </w:rPr>
        <w:t xml:space="preserve"> </w:t>
      </w:r>
      <w:r w:rsidRPr="00D4048A">
        <w:rPr>
          <w:rFonts w:ascii="CMU Concrete" w:hAnsi="CMU Concrete"/>
        </w:rPr>
        <w:t>가까움을</w:t>
      </w:r>
      <w:r w:rsidRPr="00D4048A">
        <w:rPr>
          <w:rFonts w:ascii="CMU Concrete" w:hAnsi="CMU Concrete"/>
        </w:rPr>
        <w:t xml:space="preserve"> </w:t>
      </w:r>
      <w:r w:rsidRPr="00D4048A">
        <w:rPr>
          <w:rFonts w:ascii="CMU Concrete" w:hAnsi="CMU Concrete"/>
        </w:rPr>
        <w:t>나타냅니다</w:t>
      </w:r>
      <w:r w:rsidRPr="00D4048A">
        <w:rPr>
          <w:rFonts w:ascii="CMU Concrete" w:hAnsi="CMU Concrete"/>
        </w:rPr>
        <w:t>.</w:t>
      </w:r>
    </w:p>
    <w:p w14:paraId="0194ABDB" w14:textId="77777777" w:rsidR="00B51D7D" w:rsidRPr="00E354D0" w:rsidRDefault="00B51D7D" w:rsidP="00B51D7D">
      <w:pPr>
        <w:pStyle w:val="p2"/>
        <w:ind w:left="380"/>
        <w:rPr>
          <w:rFonts w:ascii="CMU Concrete" w:hAnsi="CMU Concrete"/>
        </w:rPr>
      </w:pPr>
    </w:p>
    <w:p w14:paraId="3F91A4A3" w14:textId="77777777" w:rsidR="00B51D7D" w:rsidRPr="00D4048A" w:rsidRDefault="00B32DD7" w:rsidP="00AE3A66">
      <w:pPr>
        <w:pStyle w:val="af"/>
      </w:pPr>
      <w:r>
        <w:rPr>
          <w:noProof/>
        </w:rPr>
        <w:drawing>
          <wp:inline distT="0" distB="0" distL="0" distR="0" wp14:anchorId="2BACEAC4" wp14:editId="2811A504">
            <wp:extent cx="4476750" cy="3209925"/>
            <wp:effectExtent l="0" t="0" r="0" b="9525"/>
            <wp:docPr id="1274" name="그림 603"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image006"/>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4476750" cy="3209925"/>
                    </a:xfrm>
                    <a:prstGeom prst="rect">
                      <a:avLst/>
                    </a:prstGeom>
                    <a:noFill/>
                    <a:ln>
                      <a:noFill/>
                    </a:ln>
                  </pic:spPr>
                </pic:pic>
              </a:graphicData>
            </a:graphic>
          </wp:inline>
        </w:drawing>
      </w:r>
    </w:p>
    <w:p w14:paraId="5165CB8F" w14:textId="77777777" w:rsidR="00B51D7D" w:rsidRPr="00D4048A" w:rsidRDefault="00B51D7D" w:rsidP="00B51D7D">
      <w:pPr>
        <w:ind w:left="380"/>
        <w:rPr>
          <w:rFonts w:ascii="CMU Concrete" w:hAnsi="CMU Concrete"/>
        </w:rPr>
      </w:pPr>
    </w:p>
    <w:p w14:paraId="493F2103" w14:textId="77777777" w:rsidR="00B51D7D" w:rsidRDefault="00B51D7D" w:rsidP="00401892">
      <w:pPr>
        <w:numPr>
          <w:ilvl w:val="0"/>
          <w:numId w:val="62"/>
        </w:numPr>
        <w:ind w:left="52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가로</w:t>
      </w:r>
      <w:r w:rsidRPr="00D4048A">
        <w:rPr>
          <w:rFonts w:ascii="CMU Concrete" w:hAnsi="CMU Concrete"/>
        </w:rPr>
        <w:t xml:space="preserve"> </w:t>
      </w:r>
      <w:r w:rsidRPr="00D4048A">
        <w:rPr>
          <w:rFonts w:ascii="CMU Concrete" w:hAnsi="CMU Concrete"/>
        </w:rPr>
        <w:t>축을</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세로</w:t>
      </w:r>
      <w:r w:rsidRPr="00D4048A">
        <w:rPr>
          <w:rFonts w:ascii="CMU Concrete" w:hAnsi="CMU Concrete"/>
        </w:rPr>
        <w:t xml:space="preserve"> </w:t>
      </w:r>
      <w:r w:rsidRPr="00D4048A">
        <w:rPr>
          <w:rFonts w:ascii="CMU Concrete" w:hAnsi="CMU Concrete"/>
        </w:rPr>
        <w:t>축을</w:t>
      </w:r>
      <w:r w:rsidRPr="00D4048A">
        <w:rPr>
          <w:rFonts w:ascii="CMU Concrete" w:hAnsi="CMU Concrete"/>
        </w:rPr>
        <w:t xml:space="preserve"> </w:t>
      </w:r>
      <w:r w:rsidRPr="00D4048A">
        <w:rPr>
          <w:rFonts w:ascii="CMU Concrete" w:hAnsi="CMU Concrete"/>
        </w:rPr>
        <w:t>적합치로</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표시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w:t>
      </w:r>
    </w:p>
    <w:p w14:paraId="15E257CB" w14:textId="77777777" w:rsidR="00B51D7D" w:rsidRPr="00E354D0" w:rsidRDefault="00B51D7D" w:rsidP="00B51D7D">
      <w:pPr>
        <w:ind w:left="380"/>
        <w:rPr>
          <w:rFonts w:ascii="CMU Concrete" w:hAnsi="CMU Concrete"/>
        </w:rPr>
      </w:pPr>
    </w:p>
    <w:p w14:paraId="274EC936" w14:textId="77777777" w:rsidR="00B51D7D" w:rsidRPr="00D4048A" w:rsidRDefault="00B32DD7" w:rsidP="00AE3A66">
      <w:pPr>
        <w:pStyle w:val="af"/>
      </w:pPr>
      <w:r>
        <w:rPr>
          <w:noProof/>
        </w:rPr>
        <w:drawing>
          <wp:inline distT="0" distB="0" distL="0" distR="0" wp14:anchorId="4635F41E" wp14:editId="47F4615F">
            <wp:extent cx="4295775" cy="3114675"/>
            <wp:effectExtent l="0" t="0" r="9525" b="9525"/>
            <wp:docPr id="1273" name="그림 60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image008"/>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4295775" cy="3114675"/>
                    </a:xfrm>
                    <a:prstGeom prst="rect">
                      <a:avLst/>
                    </a:prstGeom>
                    <a:noFill/>
                    <a:ln>
                      <a:noFill/>
                    </a:ln>
                  </pic:spPr>
                </pic:pic>
              </a:graphicData>
            </a:graphic>
          </wp:inline>
        </w:drawing>
      </w:r>
    </w:p>
    <w:p w14:paraId="1489D484" w14:textId="77777777" w:rsidR="00B51D7D" w:rsidRPr="00D4048A" w:rsidRDefault="00B51D7D" w:rsidP="00B51D7D">
      <w:pPr>
        <w:ind w:left="380"/>
        <w:rPr>
          <w:rFonts w:ascii="CMU Concrete" w:hAnsi="CMU Concrete"/>
        </w:rPr>
      </w:pPr>
    </w:p>
    <w:p w14:paraId="06AA92C4" w14:textId="77777777" w:rsidR="00B51D7D" w:rsidRDefault="00B51D7D" w:rsidP="00401892">
      <w:pPr>
        <w:numPr>
          <w:ilvl w:val="0"/>
          <w:numId w:val="62"/>
        </w:numPr>
        <w:ind w:left="522"/>
        <w:rPr>
          <w:rFonts w:ascii="CMU Concrete" w:hAnsi="CMU Concrete"/>
        </w:rPr>
      </w:pP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히스토그램을</w:t>
      </w:r>
      <w:r w:rsidRPr="00D4048A">
        <w:rPr>
          <w:rFonts w:ascii="CMU Concrete" w:hAnsi="CMU Concrete"/>
        </w:rPr>
        <w:t xml:space="preserve"> </w:t>
      </w:r>
      <w:r w:rsidRPr="00D4048A">
        <w:rPr>
          <w:rFonts w:ascii="CMU Concrete" w:hAnsi="CMU Concrete"/>
        </w:rPr>
        <w:t>표시해줍니다</w:t>
      </w:r>
      <w:r w:rsidRPr="00D4048A">
        <w:rPr>
          <w:rFonts w:ascii="CMU Concrete" w:hAnsi="CMU Concrete"/>
        </w:rPr>
        <w:t>.</w:t>
      </w:r>
    </w:p>
    <w:p w14:paraId="58CD0F44" w14:textId="77777777" w:rsidR="00B51D7D" w:rsidRPr="00D4048A" w:rsidRDefault="00B51D7D" w:rsidP="00B51D7D">
      <w:pPr>
        <w:ind w:left="380"/>
        <w:rPr>
          <w:rFonts w:ascii="CMU Concrete" w:hAnsi="CMU Concrete"/>
        </w:rPr>
      </w:pPr>
    </w:p>
    <w:p w14:paraId="4DCF8808" w14:textId="77777777" w:rsidR="00B51D7D" w:rsidRPr="00D4048A" w:rsidRDefault="00B32DD7" w:rsidP="00AE3A66">
      <w:pPr>
        <w:pStyle w:val="af"/>
      </w:pPr>
      <w:r>
        <w:rPr>
          <w:noProof/>
        </w:rPr>
        <w:drawing>
          <wp:inline distT="0" distB="0" distL="0" distR="0" wp14:anchorId="05F265BB" wp14:editId="054847F7">
            <wp:extent cx="4295775" cy="3114675"/>
            <wp:effectExtent l="0" t="0" r="9525" b="9525"/>
            <wp:docPr id="1272" name="그림 605"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image010"/>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4295775" cy="3114675"/>
                    </a:xfrm>
                    <a:prstGeom prst="rect">
                      <a:avLst/>
                    </a:prstGeom>
                    <a:noFill/>
                    <a:ln>
                      <a:noFill/>
                    </a:ln>
                  </pic:spPr>
                </pic:pic>
              </a:graphicData>
            </a:graphic>
          </wp:inline>
        </w:drawing>
      </w:r>
    </w:p>
    <w:p w14:paraId="2DA27D10" w14:textId="77777777" w:rsidR="00B51D7D" w:rsidRPr="00D4048A" w:rsidRDefault="00B51D7D" w:rsidP="00B51D7D">
      <w:pPr>
        <w:ind w:left="380"/>
        <w:rPr>
          <w:rFonts w:ascii="CMU Concrete" w:hAnsi="CMU Concrete"/>
        </w:rPr>
      </w:pPr>
    </w:p>
    <w:p w14:paraId="4DA4A6B4" w14:textId="77777777" w:rsidR="00B51D7D" w:rsidRPr="00D4048A" w:rsidRDefault="00B51D7D" w:rsidP="00401892">
      <w:pPr>
        <w:numPr>
          <w:ilvl w:val="0"/>
          <w:numId w:val="62"/>
        </w:numPr>
        <w:ind w:left="52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별로</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플롯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w:t>
      </w:r>
    </w:p>
    <w:p w14:paraId="409C23B4" w14:textId="77777777" w:rsidR="00B51D7D" w:rsidRPr="00E354D0" w:rsidRDefault="00B51D7D" w:rsidP="00B51D7D">
      <w:pPr>
        <w:ind w:left="380"/>
        <w:rPr>
          <w:rFonts w:ascii="CMU Concrete" w:hAnsi="CMU Concrete"/>
        </w:rPr>
      </w:pPr>
    </w:p>
    <w:p w14:paraId="411281D7" w14:textId="77777777" w:rsidR="00B51D7D" w:rsidRPr="00D4048A" w:rsidRDefault="00B32DD7" w:rsidP="00AE3A66">
      <w:pPr>
        <w:pStyle w:val="af"/>
      </w:pPr>
      <w:r>
        <w:rPr>
          <w:noProof/>
        </w:rPr>
        <w:drawing>
          <wp:inline distT="0" distB="0" distL="0" distR="0" wp14:anchorId="004883EC" wp14:editId="40FD8906">
            <wp:extent cx="4381500" cy="3209925"/>
            <wp:effectExtent l="0" t="0" r="0" b="9525"/>
            <wp:docPr id="1271" name="그림 606"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image012"/>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4381500" cy="3209925"/>
                    </a:xfrm>
                    <a:prstGeom prst="rect">
                      <a:avLst/>
                    </a:prstGeom>
                    <a:noFill/>
                    <a:ln>
                      <a:noFill/>
                    </a:ln>
                  </pic:spPr>
                </pic:pic>
              </a:graphicData>
            </a:graphic>
          </wp:inline>
        </w:drawing>
      </w:r>
    </w:p>
    <w:p w14:paraId="7E0BD996" w14:textId="77777777" w:rsidR="00B51D7D" w:rsidRPr="00E354D0" w:rsidRDefault="00B51D7D" w:rsidP="00B51D7D">
      <w:pPr>
        <w:pStyle w:val="p2"/>
        <w:ind w:left="380"/>
        <w:rPr>
          <w:rFonts w:ascii="CMU Concrete" w:hAnsi="CMU Concrete"/>
        </w:rPr>
      </w:pPr>
    </w:p>
    <w:p w14:paraId="27A75072" w14:textId="77777777" w:rsidR="00B51D7D" w:rsidRPr="00D3091F" w:rsidRDefault="00B51D7D" w:rsidP="00B51D7D"/>
    <w:p w14:paraId="58C5F01E" w14:textId="77777777" w:rsidR="00B51D7D" w:rsidRDefault="00B51D7D" w:rsidP="00822CCC">
      <w:pPr>
        <w:pStyle w:val="000"/>
        <w:ind w:firstLine="108"/>
      </w:pPr>
      <w:bookmarkStart w:id="1350" w:name="_Toc67925663"/>
      <w:r>
        <w:rPr>
          <w:rFonts w:hint="eastAsia"/>
        </w:rPr>
        <w:t>5.3.4 회귀분석</w:t>
      </w:r>
      <w:bookmarkEnd w:id="1350"/>
    </w:p>
    <w:p w14:paraId="3C998C69" w14:textId="77777777" w:rsidR="00B51D7D" w:rsidRDefault="00B51D7D" w:rsidP="00401892">
      <w:pPr>
        <w:numPr>
          <w:ilvl w:val="0"/>
          <w:numId w:val="109"/>
        </w:numPr>
        <w:rPr>
          <w:b/>
        </w:rPr>
      </w:pPr>
      <w:r w:rsidRPr="00A800D3">
        <w:rPr>
          <w:rFonts w:hint="eastAsia"/>
          <w:b/>
        </w:rPr>
        <w:t>5.3.4.1 직교 회귀분석</w:t>
      </w:r>
    </w:p>
    <w:p w14:paraId="69AC65FE" w14:textId="77777777" w:rsidR="00B51D7D" w:rsidRPr="00D4048A" w:rsidRDefault="00B51D7D" w:rsidP="00B51D7D">
      <w:pPr>
        <w:pStyle w:val="p2"/>
        <w:ind w:left="426"/>
        <w:rPr>
          <w:rFonts w:ascii="CMU Concrete" w:hAnsi="CMU Concrete"/>
        </w:rPr>
      </w:pPr>
      <w:r>
        <w:rPr>
          <w:rFonts w:ascii="CMU Concrete" w:hAnsi="CMU Concrete" w:hint="eastAsia"/>
        </w:rPr>
        <w:t>일반적</w:t>
      </w:r>
      <w:r>
        <w:rPr>
          <w:rFonts w:ascii="CMU Concrete" w:hAnsi="CMU Concrete" w:hint="eastAsia"/>
        </w:rPr>
        <w:t xml:space="preserve"> </w:t>
      </w:r>
      <w:r>
        <w:rPr>
          <w:rFonts w:ascii="CMU Concrete" w:hAnsi="CMU Concrete" w:hint="eastAsia"/>
        </w:rPr>
        <w:t>회귀분석과</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직교회귀분석은</w:t>
      </w:r>
      <w:r>
        <w:rPr>
          <w:rFonts w:ascii="CMU Concrete" w:hAnsi="CMU Concrete" w:hint="eastAsia"/>
        </w:rPr>
        <w:t xml:space="preserve"> </w:t>
      </w:r>
      <w:r>
        <w:rPr>
          <w:rFonts w:ascii="CMU Concrete" w:hAnsi="CMU Concrete" w:hint="eastAsia"/>
        </w:rPr>
        <w:t>반응변수와</w:t>
      </w:r>
      <w:r>
        <w:rPr>
          <w:rFonts w:ascii="CMU Concrete" w:hAnsi="CMU Concrete" w:hint="eastAsia"/>
        </w:rPr>
        <w:t xml:space="preserve"> </w:t>
      </w:r>
      <w:r>
        <w:rPr>
          <w:rFonts w:ascii="CMU Concrete" w:hAnsi="CMU Concrete" w:hint="eastAsia"/>
        </w:rPr>
        <w:t>예측변수</w:t>
      </w:r>
      <w:r>
        <w:rPr>
          <w:rFonts w:ascii="CMU Concrete" w:hAnsi="CMU Concrete" w:hint="eastAsia"/>
        </w:rPr>
        <w:t xml:space="preserve"> </w:t>
      </w:r>
      <w:r>
        <w:rPr>
          <w:rFonts w:ascii="CMU Concrete" w:hAnsi="CMU Concrete" w:hint="eastAsia"/>
        </w:rPr>
        <w:t>모두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측정오차를</w:t>
      </w:r>
      <w:r>
        <w:rPr>
          <w:rFonts w:ascii="CMU Concrete" w:hAnsi="CMU Concrete" w:hint="eastAsia"/>
        </w:rPr>
        <w:t xml:space="preserve"> </w:t>
      </w:r>
      <w:r>
        <w:rPr>
          <w:rFonts w:ascii="CMU Concrete" w:hAnsi="CMU Concrete" w:hint="eastAsia"/>
        </w:rPr>
        <w:t>포함하기</w:t>
      </w:r>
      <w:r>
        <w:rPr>
          <w:rFonts w:ascii="CMU Concrete" w:hAnsi="CMU Concrete" w:hint="eastAsia"/>
        </w:rPr>
        <w:t xml:space="preserve"> </w:t>
      </w:r>
      <w:r>
        <w:rPr>
          <w:rFonts w:ascii="CMU Concrete" w:hAnsi="CMU Concrete" w:hint="eastAsia"/>
        </w:rPr>
        <w:t>때문에</w:t>
      </w:r>
      <w:r>
        <w:rPr>
          <w:rFonts w:ascii="CMU Concrete" w:hAnsi="CMU Concrete" w:hint="eastAsia"/>
        </w:rPr>
        <w:t xml:space="preserve"> </w:t>
      </w:r>
      <w:r>
        <w:rPr>
          <w:rFonts w:ascii="CMU Concrete" w:hAnsi="CMU Concrete" w:hint="eastAsia"/>
        </w:rPr>
        <w:t>오차를</w:t>
      </w:r>
      <w:r>
        <w:rPr>
          <w:rFonts w:ascii="CMU Concrete" w:hAnsi="CMU Concrete" w:hint="eastAsia"/>
        </w:rPr>
        <w:t xml:space="preserve"> </w:t>
      </w:r>
      <w:r>
        <w:rPr>
          <w:rFonts w:ascii="CMU Concrete" w:hAnsi="CMU Concrete" w:hint="eastAsia"/>
        </w:rPr>
        <w:t>포함하는</w:t>
      </w:r>
      <w:r>
        <w:rPr>
          <w:rFonts w:ascii="CMU Concrete" w:hAnsi="CMU Concrete" w:hint="eastAsia"/>
        </w:rPr>
        <w:t xml:space="preserve"> </w:t>
      </w:r>
      <w:r>
        <w:rPr>
          <w:rFonts w:ascii="CMU Concrete" w:hAnsi="CMU Concrete" w:hint="eastAsia"/>
        </w:rPr>
        <w:t>예측변수에</w:t>
      </w:r>
      <w:r>
        <w:rPr>
          <w:rFonts w:ascii="CMU Concrete" w:hAnsi="CMU Concrete" w:hint="eastAsia"/>
        </w:rPr>
        <w:t xml:space="preserve"> </w:t>
      </w:r>
      <w:r>
        <w:rPr>
          <w:rFonts w:ascii="CMU Concrete" w:hAnsi="CMU Concrete" w:hint="eastAsia"/>
        </w:rPr>
        <w:t>대해</w:t>
      </w:r>
      <w:r>
        <w:rPr>
          <w:rFonts w:ascii="CMU Concrete" w:hAnsi="CMU Concrete" w:hint="eastAsia"/>
        </w:rPr>
        <w:t xml:space="preserve"> </w:t>
      </w:r>
      <w:r>
        <w:rPr>
          <w:rFonts w:ascii="CMU Concrete" w:hAnsi="CMU Concrete" w:hint="eastAsia"/>
        </w:rPr>
        <w:t>오차</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비를</w:t>
      </w:r>
      <w:r>
        <w:rPr>
          <w:rFonts w:ascii="CMU Concrete" w:hAnsi="CMU Concrete" w:hint="eastAsia"/>
        </w:rPr>
        <w:t xml:space="preserve"> </w:t>
      </w:r>
      <w:r>
        <w:rPr>
          <w:rFonts w:ascii="CMU Concrete" w:hAnsi="CMU Concrete" w:hint="eastAsia"/>
        </w:rPr>
        <w:t>지정하여</w:t>
      </w:r>
      <w:r>
        <w:rPr>
          <w:rFonts w:ascii="CMU Concrete" w:hAnsi="CMU Concrete" w:hint="eastAsia"/>
        </w:rPr>
        <w:t xml:space="preserve"> </w:t>
      </w:r>
      <w:r>
        <w:rPr>
          <w:rFonts w:ascii="CMU Concrete" w:hAnsi="CMU Concrete" w:hint="eastAsia"/>
        </w:rPr>
        <w:t>직교</w:t>
      </w:r>
      <w:r>
        <w:rPr>
          <w:rFonts w:ascii="CMU Concrete" w:hAnsi="CMU Concrete" w:hint="eastAsia"/>
        </w:rPr>
        <w:t xml:space="preserve"> </w:t>
      </w:r>
      <w:r>
        <w:rPr>
          <w:rFonts w:ascii="CMU Concrete" w:hAnsi="CMU Concrete" w:hint="eastAsia"/>
        </w:rPr>
        <w:t>회귀분석을</w:t>
      </w:r>
      <w:r>
        <w:rPr>
          <w:rFonts w:ascii="CMU Concrete" w:hAnsi="CMU Concrete" w:hint="eastAsia"/>
        </w:rPr>
        <w:t xml:space="preserve"> </w:t>
      </w:r>
      <w:r>
        <w:rPr>
          <w:rFonts w:ascii="CMU Concrete" w:hAnsi="CMU Concrete" w:hint="eastAsia"/>
        </w:rPr>
        <w:t>수행합니다</w:t>
      </w:r>
      <w:r>
        <w:rPr>
          <w:rFonts w:ascii="CMU Concrete" w:hAnsi="CMU Concrete" w:hint="eastAsia"/>
        </w:rPr>
        <w:t>.</w:t>
      </w:r>
    </w:p>
    <w:p w14:paraId="15D1B6EA" w14:textId="77777777" w:rsidR="00B51D7D" w:rsidRPr="00D4048A" w:rsidRDefault="00B51D7D" w:rsidP="00B51D7D">
      <w:pPr>
        <w:pStyle w:val="11"/>
      </w:pPr>
      <w:r w:rsidRPr="00D4048A">
        <w:t>실행</w:t>
      </w:r>
      <w:r w:rsidRPr="00D4048A">
        <w:t xml:space="preserve"> </w:t>
      </w:r>
      <w:r w:rsidRPr="00D4048A">
        <w:t>방법</w:t>
      </w:r>
    </w:p>
    <w:p w14:paraId="2962E93B"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회귀분석</w:t>
      </w:r>
      <w:r w:rsidRPr="00D4048A">
        <w:rPr>
          <w:rFonts w:ascii="CMU Concrete" w:hAnsi="CMU Concrete"/>
          <w:b/>
        </w:rPr>
        <w:t>] – [</w:t>
      </w:r>
      <w:r>
        <w:rPr>
          <w:rFonts w:ascii="CMU Concrete" w:hAnsi="CMU Concrete" w:hint="eastAsia"/>
          <w:b/>
        </w:rPr>
        <w:t>직교회귀분석</w:t>
      </w:r>
      <w:r w:rsidRPr="00D4048A">
        <w:rPr>
          <w:rFonts w:ascii="CMU Concrete" w:hAnsi="CMU Concrete"/>
          <w:b/>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직교회귀검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529A3514" w14:textId="77777777" w:rsidR="00B51D7D" w:rsidRDefault="00B51D7D" w:rsidP="00B51D7D">
      <w:pPr>
        <w:pStyle w:val="p2"/>
        <w:rPr>
          <w:rFonts w:ascii="CMU Concrete" w:hAnsi="CMU Concrete"/>
        </w:rPr>
      </w:pPr>
      <w:r w:rsidRPr="00D4048A">
        <w:rPr>
          <w:rFonts w:ascii="CMU Concrete" w:hAnsi="CMU Concrete"/>
        </w:rPr>
        <w:t xml:space="preserve">2. </w:t>
      </w:r>
      <w:r>
        <w:rPr>
          <w:rFonts w:ascii="CMU Concrete" w:hAnsi="CMU Concrete" w:hint="eastAsia"/>
        </w:rPr>
        <w:t>독립변수와</w:t>
      </w:r>
      <w:r>
        <w:rPr>
          <w:rFonts w:ascii="CMU Concrete" w:hAnsi="CMU Concrete" w:hint="eastAsia"/>
        </w:rPr>
        <w:t xml:space="preserve"> </w:t>
      </w:r>
      <w:r>
        <w:rPr>
          <w:rFonts w:ascii="CMU Concrete" w:hAnsi="CMU Concrete" w:hint="eastAsia"/>
        </w:rPr>
        <w:t>종속변수를</w:t>
      </w:r>
      <w:r>
        <w:rPr>
          <w:rFonts w:ascii="CMU Concrete" w:hAnsi="CMU Concrete" w:hint="eastAsia"/>
        </w:rPr>
        <w:t xml:space="preserve"> </w:t>
      </w:r>
      <w:r>
        <w:rPr>
          <w:rFonts w:ascii="CMU Concrete" w:hAnsi="CMU Concrete" w:hint="eastAsia"/>
        </w:rPr>
        <w:t>선</w:t>
      </w:r>
      <w:r w:rsidRPr="00D4048A">
        <w:rPr>
          <w:rFonts w:ascii="CMU Concrete" w:hAnsi="CMU Concrete"/>
        </w:rPr>
        <w:t>택하고</w:t>
      </w:r>
      <w:r w:rsidRPr="00D4048A">
        <w:rPr>
          <w:rFonts w:ascii="CMU Concrete" w:hAnsi="CMU Concrete"/>
        </w:rPr>
        <w:t xml:space="preserve"> </w:t>
      </w:r>
      <w:r>
        <w:rPr>
          <w:rFonts w:ascii="CMU Concrete" w:hAnsi="CMU Concrete" w:hint="eastAsia"/>
        </w:rPr>
        <w:t>오차분산비율</w:t>
      </w:r>
      <w:r>
        <w:rPr>
          <w:rFonts w:ascii="CMU Concrete" w:hAnsi="CMU Concrete" w:hint="eastAsia"/>
        </w:rPr>
        <w:t>(</w:t>
      </w:r>
      <w:r>
        <w:rPr>
          <w:rFonts w:ascii="CMU Concrete" w:hAnsi="CMU Concrete" w:hint="eastAsia"/>
        </w:rPr>
        <w:t>종속변수</w:t>
      </w:r>
      <w:r>
        <w:rPr>
          <w:rFonts w:ascii="CMU Concrete" w:hAnsi="CMU Concrete" w:hint="eastAsia"/>
        </w:rPr>
        <w:t>/</w:t>
      </w:r>
      <w:r>
        <w:rPr>
          <w:rFonts w:ascii="CMU Concrete" w:hAnsi="CMU Concrete" w:hint="eastAsia"/>
        </w:rPr>
        <w:t>독립변수</w:t>
      </w:r>
      <w:r>
        <w:rPr>
          <w:rFonts w:ascii="CMU Concrete" w:hAnsi="CMU Concrete" w:hint="eastAsia"/>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00F32666" w14:textId="77777777" w:rsidR="00B51D7D" w:rsidRPr="00D4048A" w:rsidRDefault="00B51D7D" w:rsidP="00B51D7D">
      <w:pPr>
        <w:pStyle w:val="p2"/>
        <w:rPr>
          <w:rFonts w:ascii="CMU Concrete" w:hAnsi="CMU Concrete"/>
        </w:rPr>
      </w:pPr>
    </w:p>
    <w:p w14:paraId="0B14BA46" w14:textId="77777777" w:rsidR="00B51D7D" w:rsidRDefault="00AD388E" w:rsidP="00AE3A66">
      <w:pPr>
        <w:pStyle w:val="af"/>
      </w:pPr>
      <w:r>
        <w:rPr>
          <w:noProof/>
        </w:rPr>
        <w:drawing>
          <wp:inline distT="0" distB="0" distL="0" distR="0" wp14:anchorId="1D522A4F" wp14:editId="597E9128">
            <wp:extent cx="2257425" cy="2133600"/>
            <wp:effectExtent l="0" t="0" r="9525" b="0"/>
            <wp:docPr id="374" name="그림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4"/>
                    <a:stretch>
                      <a:fillRect/>
                    </a:stretch>
                  </pic:blipFill>
                  <pic:spPr>
                    <a:xfrm>
                      <a:off x="0" y="0"/>
                      <a:ext cx="2257425" cy="2133600"/>
                    </a:xfrm>
                    <a:prstGeom prst="rect">
                      <a:avLst/>
                    </a:prstGeom>
                  </pic:spPr>
                </pic:pic>
              </a:graphicData>
            </a:graphic>
          </wp:inline>
        </w:drawing>
      </w:r>
    </w:p>
    <w:p w14:paraId="353AD125" w14:textId="77777777" w:rsidR="00B51D7D" w:rsidRPr="00D4048A" w:rsidRDefault="00B51D7D" w:rsidP="00AE3A66">
      <w:pPr>
        <w:pStyle w:val="af"/>
      </w:pPr>
    </w:p>
    <w:p w14:paraId="2C7642E2" w14:textId="77777777" w:rsidR="00B51D7D" w:rsidRPr="00D4048A" w:rsidRDefault="00B51D7D" w:rsidP="00B51D7D">
      <w:pPr>
        <w:pStyle w:val="11"/>
      </w:pPr>
      <w:r w:rsidRPr="00D4048A">
        <w:t>결과</w:t>
      </w:r>
    </w:p>
    <w:p w14:paraId="4FF0B067" w14:textId="77777777" w:rsidR="00B51D7D" w:rsidRDefault="00B51D7D" w:rsidP="00B51D7D">
      <w:pPr>
        <w:pStyle w:val="p2"/>
        <w:rPr>
          <w:rFonts w:ascii="CMU Concrete" w:hAnsi="CMU Concrete"/>
        </w:rPr>
      </w:pPr>
      <w:r>
        <w:rPr>
          <w:rFonts w:ascii="CMU Concrete" w:hAnsi="CMU Concrete" w:hint="eastAsia"/>
        </w:rPr>
        <w:t>직교회귀분석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5FAC4EDF" w14:textId="77777777" w:rsidR="00B51D7D" w:rsidRDefault="00B51D7D" w:rsidP="00B51D7D">
      <w:pPr>
        <w:pStyle w:val="p2"/>
        <w:rPr>
          <w:rFonts w:ascii="CMU Concrete" w:hAnsi="CMU Concrete"/>
        </w:rPr>
      </w:pPr>
      <w:r>
        <w:rPr>
          <w:rFonts w:ascii="CMU Concrete" w:hAnsi="CMU Concrete" w:hint="eastAsia"/>
        </w:rPr>
        <w:t>직교회귀식과</w:t>
      </w:r>
      <w:r>
        <w:rPr>
          <w:rFonts w:ascii="CMU Concrete" w:hAnsi="CMU Concrete" w:hint="eastAsia"/>
        </w:rPr>
        <w:t xml:space="preserve"> </w:t>
      </w:r>
      <w:r>
        <w:rPr>
          <w:rFonts w:ascii="CMU Concrete" w:hAnsi="CMU Concrete" w:hint="eastAsia"/>
        </w:rPr>
        <w:t>추정치</w:t>
      </w:r>
      <w:r>
        <w:rPr>
          <w:rFonts w:ascii="CMU Concrete" w:hAnsi="CMU Concrete" w:hint="eastAsia"/>
        </w:rPr>
        <w:t xml:space="preserve"> </w:t>
      </w:r>
      <w:r>
        <w:rPr>
          <w:rFonts w:ascii="CMU Concrete" w:hAnsi="CMU Concrete" w:hint="eastAsia"/>
        </w:rPr>
        <w:t>테이블</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hint="eastAsia"/>
        </w:rPr>
        <w:t>오차분산이</w:t>
      </w:r>
      <w:r>
        <w:rPr>
          <w:rFonts w:ascii="CMU Concrete" w:hAnsi="CMU Concrete" w:hint="eastAsia"/>
        </w:rPr>
        <w:t xml:space="preserve"> </w:t>
      </w:r>
      <w:r>
        <w:rPr>
          <w:rFonts w:ascii="CMU Concrete" w:hAnsi="CMU Concrete" w:hint="eastAsia"/>
        </w:rPr>
        <w:t>출력됩니다</w:t>
      </w:r>
      <w:r>
        <w:rPr>
          <w:rFonts w:ascii="CMU Concrete" w:hAnsi="CMU Concrete" w:hint="eastAsia"/>
        </w:rPr>
        <w:t>.</w:t>
      </w:r>
    </w:p>
    <w:p w14:paraId="705AB54C" w14:textId="77777777" w:rsidR="00B51D7D" w:rsidRPr="00D4048A" w:rsidRDefault="00B51D7D" w:rsidP="00B51D7D">
      <w:pPr>
        <w:pStyle w:val="p2"/>
        <w:rPr>
          <w:rFonts w:ascii="CMU Concrete" w:hAnsi="CMU Concrete"/>
        </w:rPr>
      </w:pPr>
    </w:p>
    <w:p w14:paraId="62EA2137" w14:textId="77777777" w:rsidR="00B51D7D" w:rsidRDefault="00AD388E" w:rsidP="00B51D7D">
      <w:pPr>
        <w:jc w:val="center"/>
      </w:pPr>
      <w:r>
        <w:rPr>
          <w:noProof/>
        </w:rPr>
        <w:drawing>
          <wp:inline distT="0" distB="0" distL="0" distR="0" wp14:anchorId="1F3A86C7" wp14:editId="67938D89">
            <wp:extent cx="3438525" cy="3379138"/>
            <wp:effectExtent l="0" t="0" r="0" b="0"/>
            <wp:docPr id="375" name="그림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5"/>
                    <a:stretch>
                      <a:fillRect/>
                    </a:stretch>
                  </pic:blipFill>
                  <pic:spPr>
                    <a:xfrm>
                      <a:off x="0" y="0"/>
                      <a:ext cx="3438525" cy="3379138"/>
                    </a:xfrm>
                    <a:prstGeom prst="rect">
                      <a:avLst/>
                    </a:prstGeom>
                  </pic:spPr>
                </pic:pic>
              </a:graphicData>
            </a:graphic>
          </wp:inline>
        </w:drawing>
      </w:r>
    </w:p>
    <w:p w14:paraId="4B091784" w14:textId="77777777" w:rsidR="00B51D7D" w:rsidRDefault="00B51D7D" w:rsidP="00B51D7D"/>
    <w:p w14:paraId="36D8094E" w14:textId="77777777" w:rsidR="00B51D7D" w:rsidRDefault="00B51D7D" w:rsidP="00B51D7D">
      <w:pPr>
        <w:pStyle w:val="p2"/>
        <w:rPr>
          <w:rFonts w:ascii="CMU Concrete" w:hAnsi="CMU Concrete"/>
        </w:rPr>
      </w:pPr>
      <w:r>
        <w:rPr>
          <w:rFonts w:ascii="CMU Concrete" w:hAnsi="CMU Concrete" w:hint="eastAsia"/>
        </w:rPr>
        <w:t>결과창의</w:t>
      </w:r>
      <w:r>
        <w:rPr>
          <w:rFonts w:ascii="CMU Concrete" w:hAnsi="CMU Concrete" w:hint="eastAsia"/>
        </w:rPr>
        <w:t xml:space="preserve"> </w:t>
      </w:r>
      <w:r>
        <w:rPr>
          <w:rFonts w:ascii="CMU Concrete" w:hAnsi="CMU Concrete" w:hint="eastAsia"/>
        </w:rPr>
        <w:t>직교회귀선</w:t>
      </w:r>
      <w:r>
        <w:rPr>
          <w:rFonts w:ascii="CMU Concrete" w:hAnsi="CMU Concrete" w:hint="eastAsia"/>
        </w:rPr>
        <w:t xml:space="preserve"> </w:t>
      </w:r>
      <w:r>
        <w:rPr>
          <w:rFonts w:ascii="CMU Concrete" w:hAnsi="CMU Concrete" w:hint="eastAsia"/>
        </w:rPr>
        <w:t>탭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직교회귀선</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18E9D3D3" w14:textId="77777777" w:rsidR="00B51D7D" w:rsidRDefault="00B51D7D" w:rsidP="00B51D7D">
      <w:pPr>
        <w:pStyle w:val="p2"/>
      </w:pPr>
    </w:p>
    <w:p w14:paraId="5D6FFB00" w14:textId="77777777" w:rsidR="00B51D7D" w:rsidRDefault="00AD388E" w:rsidP="00B51D7D">
      <w:pPr>
        <w:jc w:val="center"/>
      </w:pPr>
      <w:r>
        <w:rPr>
          <w:noProof/>
        </w:rPr>
        <w:drawing>
          <wp:inline distT="0" distB="0" distL="0" distR="0" wp14:anchorId="7D8C5A9D" wp14:editId="22A9B117">
            <wp:extent cx="3372955" cy="3314700"/>
            <wp:effectExtent l="0" t="0" r="0" b="0"/>
            <wp:docPr id="376" name="그림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6"/>
                    <a:stretch>
                      <a:fillRect/>
                    </a:stretch>
                  </pic:blipFill>
                  <pic:spPr>
                    <a:xfrm>
                      <a:off x="0" y="0"/>
                      <a:ext cx="3374549" cy="3316266"/>
                    </a:xfrm>
                    <a:prstGeom prst="rect">
                      <a:avLst/>
                    </a:prstGeom>
                  </pic:spPr>
                </pic:pic>
              </a:graphicData>
            </a:graphic>
          </wp:inline>
        </w:drawing>
      </w:r>
    </w:p>
    <w:p w14:paraId="2BFD156E" w14:textId="77777777" w:rsidR="00B51D7D" w:rsidRDefault="00B51D7D" w:rsidP="00B51D7D"/>
    <w:p w14:paraId="272BDC0D" w14:textId="77777777" w:rsidR="00B51D7D" w:rsidRPr="00A800D3" w:rsidRDefault="00B51D7D" w:rsidP="00B51D7D">
      <w:pPr>
        <w:ind w:left="400"/>
        <w:rPr>
          <w:b/>
        </w:rPr>
      </w:pPr>
    </w:p>
    <w:p w14:paraId="58A5B650" w14:textId="77777777" w:rsidR="00B51D7D" w:rsidRPr="00A800D3" w:rsidRDefault="00B51D7D" w:rsidP="00401892">
      <w:pPr>
        <w:numPr>
          <w:ilvl w:val="0"/>
          <w:numId w:val="109"/>
        </w:numPr>
        <w:rPr>
          <w:b/>
        </w:rPr>
      </w:pPr>
      <w:r w:rsidRPr="00A800D3">
        <w:rPr>
          <w:rFonts w:hint="eastAsia"/>
          <w:b/>
        </w:rPr>
        <w:t>5.3.4.2 Nonlinear Regression</w:t>
      </w:r>
    </w:p>
    <w:p w14:paraId="685001DD" w14:textId="77777777" w:rsidR="00B51D7D" w:rsidRPr="00C27769" w:rsidRDefault="00B51D7D" w:rsidP="00B51D7D">
      <w:pPr>
        <w:pStyle w:val="11"/>
        <w:ind w:left="170"/>
        <w:rPr>
          <w:sz w:val="20"/>
        </w:rPr>
      </w:pPr>
      <w:r w:rsidRPr="00C27769">
        <w:rPr>
          <w:sz w:val="20"/>
        </w:rPr>
        <w:t>개요</w:t>
      </w:r>
    </w:p>
    <w:p w14:paraId="60645D37" w14:textId="77777777" w:rsidR="00B51D7D" w:rsidRPr="00D4048A" w:rsidRDefault="00B51D7D" w:rsidP="00401892">
      <w:pPr>
        <w:numPr>
          <w:ilvl w:val="0"/>
          <w:numId w:val="64"/>
        </w:numPr>
        <w:spacing w:before="14"/>
        <w:ind w:left="522"/>
        <w:rPr>
          <w:rFonts w:ascii="CMU Concrete" w:hAnsi="CMU Concrete"/>
          <w:b/>
          <w:noProof/>
        </w:rPr>
      </w:pPr>
      <w:r w:rsidRPr="00D4048A">
        <w:rPr>
          <w:rFonts w:ascii="CMU Concrete" w:hAnsi="CMU Concrete"/>
          <w:b/>
          <w:noProof/>
        </w:rPr>
        <w:t>비선형</w:t>
      </w:r>
      <w:r w:rsidRPr="00D4048A">
        <w:rPr>
          <w:rFonts w:ascii="CMU Concrete" w:hAnsi="CMU Concrete"/>
          <w:b/>
          <w:noProof/>
        </w:rPr>
        <w:t xml:space="preserve"> </w:t>
      </w:r>
      <w:r w:rsidRPr="00D4048A">
        <w:rPr>
          <w:rFonts w:ascii="CMU Concrete" w:hAnsi="CMU Concrete"/>
          <w:b/>
          <w:noProof/>
        </w:rPr>
        <w:t>최적화</w:t>
      </w:r>
      <w:r w:rsidRPr="00D4048A">
        <w:rPr>
          <w:rFonts w:ascii="CMU Concrete" w:hAnsi="CMU Concrete"/>
          <w:b/>
          <w:noProof/>
        </w:rPr>
        <w:t xml:space="preserve"> </w:t>
      </w:r>
      <w:r w:rsidRPr="00D4048A">
        <w:rPr>
          <w:rFonts w:ascii="CMU Concrete" w:hAnsi="CMU Concrete"/>
          <w:b/>
          <w:noProof/>
        </w:rPr>
        <w:t>알고리즘</w:t>
      </w:r>
      <w:r w:rsidRPr="00D4048A">
        <w:rPr>
          <w:rFonts w:ascii="CMU Concrete" w:hAnsi="CMU Concrete"/>
          <w:b/>
          <w:noProof/>
        </w:rPr>
        <w:t>(Nonlinear Optimization Algorithm)</w:t>
      </w:r>
    </w:p>
    <w:p w14:paraId="0558F055" w14:textId="77777777" w:rsidR="00B51D7D" w:rsidRPr="00D4048A" w:rsidRDefault="00B51D7D" w:rsidP="00B51D7D">
      <w:pPr>
        <w:pStyle w:val="p4"/>
        <w:spacing w:before="14"/>
        <w:ind w:left="380"/>
      </w:pPr>
      <w:r w:rsidRPr="00D4048A">
        <w:t>일반적으로</w:t>
      </w:r>
      <w:r w:rsidRPr="00D4048A">
        <w:t xml:space="preserve"> </w:t>
      </w:r>
      <w:r w:rsidRPr="00D4048A">
        <w:t>함수</w:t>
      </w:r>
      <w:r w:rsidRPr="00D4048A">
        <w:t xml:space="preserve"> f</w:t>
      </w:r>
      <w:r w:rsidRPr="00D4048A">
        <w:t>가</w:t>
      </w:r>
      <w:r w:rsidRPr="00D4048A">
        <w:t xml:space="preserve"> </w:t>
      </w:r>
      <w:r w:rsidRPr="00D4048A">
        <w:t>다음과</w:t>
      </w:r>
      <w:r w:rsidRPr="00D4048A">
        <w:t xml:space="preserve"> </w:t>
      </w:r>
      <w:r w:rsidRPr="00D4048A">
        <w:t>같은</w:t>
      </w:r>
      <w:r w:rsidRPr="00D4048A">
        <w:t xml:space="preserve"> </w:t>
      </w:r>
      <w:r w:rsidRPr="00D4048A">
        <w:t>성질을</w:t>
      </w:r>
      <w:r w:rsidRPr="00D4048A">
        <w:t xml:space="preserve"> </w:t>
      </w:r>
      <w:r w:rsidRPr="00D4048A">
        <w:t>가질</w:t>
      </w:r>
      <w:r w:rsidRPr="00D4048A">
        <w:t xml:space="preserve"> </w:t>
      </w:r>
      <w:r w:rsidRPr="00D4048A">
        <w:t>때</w:t>
      </w:r>
      <w:r w:rsidRPr="00D4048A">
        <w:t xml:space="preserve"> </w:t>
      </w:r>
      <w:r w:rsidRPr="00D4048A">
        <w:t>우리는</w:t>
      </w:r>
      <w:r w:rsidRPr="00D4048A">
        <w:t xml:space="preserve"> </w:t>
      </w:r>
      <w:r w:rsidRPr="00D4048A">
        <w:t>그</w:t>
      </w:r>
      <w:r w:rsidRPr="00D4048A">
        <w:t xml:space="preserve"> </w:t>
      </w:r>
      <w:r w:rsidRPr="00D4048A">
        <w:t>함수를</w:t>
      </w:r>
      <w:r w:rsidRPr="00D4048A">
        <w:t xml:space="preserve"> </w:t>
      </w:r>
      <w:r w:rsidRPr="00D4048A">
        <w:t>선형함수</w:t>
      </w:r>
      <w:r w:rsidRPr="00D4048A">
        <w:t xml:space="preserve">(Linear Function </w:t>
      </w:r>
      <w:r w:rsidRPr="00D4048A">
        <w:t>혹은</w:t>
      </w:r>
      <w:r w:rsidRPr="00D4048A">
        <w:t xml:space="preserve"> Linear Map)</w:t>
      </w:r>
      <w:r w:rsidRPr="00D4048A">
        <w:t>이라고</w:t>
      </w:r>
      <w:r w:rsidRPr="00D4048A">
        <w:t xml:space="preserve"> </w:t>
      </w:r>
      <w:r w:rsidRPr="00D4048A">
        <w:t>합니다</w:t>
      </w:r>
      <w:r w:rsidRPr="00D4048A">
        <w:t>.</w:t>
      </w:r>
    </w:p>
    <w:p w14:paraId="4008AF31" w14:textId="77777777" w:rsidR="00B51D7D" w:rsidRPr="00D4048A" w:rsidRDefault="00B51D7D" w:rsidP="00B51D7D">
      <w:pPr>
        <w:pStyle w:val="p4"/>
        <w:spacing w:before="14"/>
        <w:ind w:left="380"/>
      </w:pPr>
      <w:r w:rsidRPr="00D4048A">
        <w:t>F(x+y)=F(x)+F(y)… (a)</w:t>
      </w:r>
    </w:p>
    <w:p w14:paraId="2835BB20" w14:textId="77777777" w:rsidR="00B51D7D" w:rsidRPr="00D4048A" w:rsidRDefault="00B51D7D" w:rsidP="00B51D7D">
      <w:pPr>
        <w:pStyle w:val="p4"/>
        <w:spacing w:before="14"/>
        <w:ind w:left="380"/>
      </w:pPr>
      <w:r w:rsidRPr="00D4048A">
        <w:t>F(ax)=aF(x) … (b)</w:t>
      </w:r>
    </w:p>
    <w:p w14:paraId="305889AD" w14:textId="77777777" w:rsidR="00B51D7D" w:rsidRPr="00D4048A" w:rsidRDefault="00B51D7D" w:rsidP="00B51D7D">
      <w:pPr>
        <w:pStyle w:val="p4"/>
        <w:spacing w:before="14"/>
        <w:ind w:left="380"/>
      </w:pPr>
      <w:r w:rsidRPr="00D4048A">
        <w:t>정의상은</w:t>
      </w:r>
      <w:r w:rsidRPr="00D4048A">
        <w:t xml:space="preserve"> </w:t>
      </w:r>
      <w:r w:rsidRPr="00D4048A">
        <w:t>그렇지만</w:t>
      </w:r>
      <w:r w:rsidRPr="00D4048A">
        <w:t xml:space="preserve"> </w:t>
      </w:r>
      <w:r w:rsidRPr="00D4048A">
        <w:t>우리는</w:t>
      </w:r>
      <w:r w:rsidRPr="00D4048A">
        <w:t xml:space="preserve"> </w:t>
      </w:r>
      <w:r w:rsidRPr="00D4048A">
        <w:t>통상적으로</w:t>
      </w:r>
      <w:r w:rsidRPr="00D4048A">
        <w:t xml:space="preserve"> </w:t>
      </w:r>
      <w:r w:rsidRPr="00D4048A">
        <w:t>함수가</w:t>
      </w:r>
      <w:r w:rsidRPr="00D4048A">
        <w:t xml:space="preserve"> </w:t>
      </w:r>
      <w:r w:rsidRPr="00D4048A">
        <w:t>입력</w:t>
      </w:r>
      <w:r w:rsidRPr="00D4048A">
        <w:t xml:space="preserve"> </w:t>
      </w:r>
      <w:r w:rsidRPr="00D4048A">
        <w:t>변수에</w:t>
      </w:r>
      <w:r w:rsidRPr="00D4048A">
        <w:t xml:space="preserve"> </w:t>
      </w:r>
      <w:r w:rsidRPr="00D4048A">
        <w:t>대한</w:t>
      </w:r>
      <w:r w:rsidRPr="00D4048A">
        <w:t xml:space="preserve"> 1</w:t>
      </w:r>
      <w:r w:rsidRPr="00D4048A">
        <w:t>차식으로</w:t>
      </w:r>
      <w:r w:rsidRPr="00D4048A">
        <w:t xml:space="preserve"> </w:t>
      </w:r>
      <w:r w:rsidRPr="00D4048A">
        <w:t>이루어져</w:t>
      </w:r>
      <w:r w:rsidRPr="00D4048A">
        <w:t xml:space="preserve"> </w:t>
      </w:r>
      <w:r w:rsidRPr="00D4048A">
        <w:t>있으면</w:t>
      </w:r>
      <w:r w:rsidRPr="00D4048A">
        <w:t xml:space="preserve"> </w:t>
      </w:r>
      <w:r w:rsidRPr="00D4048A">
        <w:t>선형함수라고</w:t>
      </w:r>
      <w:r w:rsidRPr="00D4048A">
        <w:t xml:space="preserve"> </w:t>
      </w:r>
      <w:r w:rsidRPr="00D4048A">
        <w:t>합니다</w:t>
      </w:r>
      <w:r w:rsidRPr="00D4048A">
        <w:t xml:space="preserve">. </w:t>
      </w:r>
      <w:r w:rsidRPr="00D4048A">
        <w:t>비선형</w:t>
      </w:r>
      <w:r w:rsidRPr="00D4048A">
        <w:t xml:space="preserve"> </w:t>
      </w:r>
      <w:r w:rsidRPr="00D4048A">
        <w:t>함수는</w:t>
      </w:r>
      <w:r w:rsidRPr="00D4048A">
        <w:t xml:space="preserve"> </w:t>
      </w:r>
      <w:r w:rsidRPr="00D4048A">
        <w:t>선형</w:t>
      </w:r>
      <w:r w:rsidRPr="00D4048A">
        <w:t xml:space="preserve"> </w:t>
      </w:r>
      <w:r w:rsidRPr="00D4048A">
        <w:t>함수가</w:t>
      </w:r>
      <w:r w:rsidRPr="00D4048A">
        <w:t xml:space="preserve"> </w:t>
      </w:r>
      <w:r w:rsidRPr="00D4048A">
        <w:t>아닌</w:t>
      </w:r>
      <w:r w:rsidRPr="00D4048A">
        <w:t xml:space="preserve"> </w:t>
      </w:r>
      <w:r w:rsidRPr="00D4048A">
        <w:t>모든</w:t>
      </w:r>
      <w:r w:rsidRPr="00D4048A">
        <w:t xml:space="preserve"> </w:t>
      </w:r>
      <w:r w:rsidRPr="00D4048A">
        <w:t>함수를</w:t>
      </w:r>
      <w:r w:rsidRPr="00D4048A">
        <w:t xml:space="preserve"> </w:t>
      </w:r>
      <w:r w:rsidRPr="00D4048A">
        <w:t>가리킵니다</w:t>
      </w:r>
      <w:r w:rsidRPr="00D4048A">
        <w:t>.(</w:t>
      </w:r>
      <w:r w:rsidRPr="00D4048A">
        <w:t>더욱</w:t>
      </w:r>
      <w:r w:rsidRPr="00D4048A">
        <w:t xml:space="preserve"> </w:t>
      </w:r>
      <w:r w:rsidRPr="00D4048A">
        <w:t>일반적</w:t>
      </w:r>
      <w:r w:rsidRPr="00D4048A">
        <w:t xml:space="preserve">) </w:t>
      </w:r>
      <w:r w:rsidRPr="00D4048A">
        <w:t>이러한</w:t>
      </w:r>
      <w:r w:rsidRPr="00D4048A">
        <w:t xml:space="preserve"> </w:t>
      </w:r>
      <w:r w:rsidRPr="00D4048A">
        <w:t>비선형</w:t>
      </w:r>
      <w:r w:rsidRPr="00D4048A">
        <w:t xml:space="preserve"> </w:t>
      </w:r>
      <w:r w:rsidRPr="00D4048A">
        <w:t>함수를</w:t>
      </w:r>
      <w:r w:rsidRPr="00D4048A">
        <w:t xml:space="preserve"> </w:t>
      </w:r>
      <w:r w:rsidRPr="00D4048A">
        <w:t>최적화</w:t>
      </w:r>
      <w:r w:rsidRPr="00D4048A">
        <w:t xml:space="preserve"> </w:t>
      </w:r>
      <w:r w:rsidRPr="00D4048A">
        <w:t>하는</w:t>
      </w:r>
      <w:r w:rsidRPr="00D4048A">
        <w:t xml:space="preserve"> </w:t>
      </w:r>
      <w:r w:rsidRPr="00D4048A">
        <w:t>것이</w:t>
      </w:r>
      <w:r w:rsidRPr="00D4048A">
        <w:t xml:space="preserve"> </w:t>
      </w:r>
      <w:r w:rsidRPr="00D4048A">
        <w:t>이번</w:t>
      </w:r>
      <w:r w:rsidRPr="00D4048A">
        <w:t xml:space="preserve"> Nonlinear Regression </w:t>
      </w:r>
      <w:r w:rsidRPr="00D4048A">
        <w:t>의</w:t>
      </w:r>
      <w:r w:rsidRPr="00D4048A">
        <w:t xml:space="preserve"> </w:t>
      </w:r>
      <w:r w:rsidRPr="00D4048A">
        <w:t>목적이라고</w:t>
      </w:r>
      <w:r w:rsidRPr="00D4048A">
        <w:t xml:space="preserve"> </w:t>
      </w:r>
      <w:r w:rsidRPr="00D4048A">
        <w:t>할</w:t>
      </w:r>
      <w:r w:rsidRPr="00D4048A">
        <w:t xml:space="preserve"> </w:t>
      </w:r>
      <w:r w:rsidRPr="00D4048A">
        <w:t>수</w:t>
      </w:r>
      <w:r w:rsidRPr="00D4048A">
        <w:t xml:space="preserve"> </w:t>
      </w:r>
      <w:r w:rsidRPr="00D4048A">
        <w:t>있습니다</w:t>
      </w:r>
      <w:r w:rsidRPr="00D4048A">
        <w:t>.</w:t>
      </w:r>
    </w:p>
    <w:p w14:paraId="4FA67D86" w14:textId="77777777" w:rsidR="00B51D7D" w:rsidRPr="00D4048A" w:rsidRDefault="00B51D7D" w:rsidP="00401892">
      <w:pPr>
        <w:numPr>
          <w:ilvl w:val="0"/>
          <w:numId w:val="64"/>
        </w:numPr>
        <w:spacing w:before="14"/>
        <w:ind w:left="522"/>
        <w:rPr>
          <w:rFonts w:ascii="CMU Concrete" w:hAnsi="CMU Concrete"/>
          <w:b/>
          <w:noProof/>
        </w:rPr>
      </w:pPr>
      <w:r w:rsidRPr="00D4048A">
        <w:rPr>
          <w:rFonts w:ascii="CMU Concrete" w:hAnsi="CMU Concrete"/>
          <w:b/>
          <w:noProof/>
        </w:rPr>
        <w:t>비선형</w:t>
      </w:r>
      <w:r w:rsidRPr="00D4048A">
        <w:rPr>
          <w:rFonts w:ascii="CMU Concrete" w:hAnsi="CMU Concrete"/>
          <w:b/>
          <w:noProof/>
        </w:rPr>
        <w:t xml:space="preserve"> </w:t>
      </w:r>
      <w:r w:rsidRPr="00D4048A">
        <w:rPr>
          <w:rFonts w:ascii="CMU Concrete" w:hAnsi="CMU Concrete"/>
          <w:b/>
          <w:noProof/>
        </w:rPr>
        <w:t>최소</w:t>
      </w:r>
      <w:r w:rsidRPr="00D4048A">
        <w:rPr>
          <w:rFonts w:ascii="CMU Concrete" w:hAnsi="CMU Concrete"/>
          <w:b/>
          <w:noProof/>
        </w:rPr>
        <w:t xml:space="preserve"> </w:t>
      </w:r>
      <w:r w:rsidRPr="00D4048A">
        <w:rPr>
          <w:rFonts w:ascii="CMU Concrete" w:hAnsi="CMU Concrete"/>
          <w:b/>
          <w:noProof/>
        </w:rPr>
        <w:t>제곱</w:t>
      </w:r>
      <w:r w:rsidRPr="00D4048A">
        <w:rPr>
          <w:rFonts w:ascii="CMU Concrete" w:hAnsi="CMU Concrete"/>
          <w:b/>
          <w:noProof/>
        </w:rPr>
        <w:t xml:space="preserve"> </w:t>
      </w:r>
      <w:r w:rsidRPr="00D4048A">
        <w:rPr>
          <w:rFonts w:ascii="CMU Concrete" w:hAnsi="CMU Concrete"/>
          <w:b/>
          <w:noProof/>
        </w:rPr>
        <w:t>회귀분석</w:t>
      </w:r>
      <w:r w:rsidRPr="00D4048A">
        <w:rPr>
          <w:rFonts w:ascii="CMU Concrete" w:hAnsi="CMU Concrete"/>
          <w:b/>
          <w:noProof/>
        </w:rPr>
        <w:t>(Nonlinear Least Square Regression)</w:t>
      </w:r>
    </w:p>
    <w:p w14:paraId="412A690D" w14:textId="77777777" w:rsidR="00B51D7D" w:rsidRPr="00D4048A" w:rsidRDefault="00B51D7D" w:rsidP="00B51D7D">
      <w:pPr>
        <w:pStyle w:val="p4"/>
        <w:spacing w:before="14"/>
        <w:ind w:left="380"/>
      </w:pPr>
      <w:r w:rsidRPr="00D4048A">
        <w:t>다음과</w:t>
      </w:r>
      <w:r w:rsidRPr="00D4048A">
        <w:t xml:space="preserve"> </w:t>
      </w:r>
      <w:r w:rsidRPr="00D4048A">
        <w:t>같은</w:t>
      </w:r>
      <w:r w:rsidRPr="00D4048A">
        <w:t xml:space="preserve"> </w:t>
      </w:r>
      <w:r w:rsidRPr="00D4048A">
        <w:t>함수가</w:t>
      </w:r>
      <w:r w:rsidRPr="00D4048A">
        <w:t xml:space="preserve"> </w:t>
      </w:r>
      <w:r w:rsidRPr="00D4048A">
        <w:t>있다고</w:t>
      </w:r>
      <w:r w:rsidRPr="00D4048A">
        <w:t xml:space="preserve"> </w:t>
      </w:r>
      <w:r w:rsidRPr="00D4048A">
        <w:t>합시다</w:t>
      </w:r>
      <w:r w:rsidRPr="00D4048A">
        <w:t>.</w:t>
      </w:r>
    </w:p>
    <w:p w14:paraId="130CFCBB" w14:textId="77777777" w:rsidR="00B51D7D" w:rsidRPr="00D4048A" w:rsidRDefault="00576518" w:rsidP="00AE3A66">
      <w:pPr>
        <w:pStyle w:val="af"/>
      </w:pPr>
      <w:r>
        <w:pict w14:anchorId="3AECEC33">
          <v:shape id="_x0000_i1284" type="#_x0000_t75" style="width:237.8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4415&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04415&quot;&gt;&lt;m:oMathPara&gt;&lt;m:oMath&gt;&lt;m:r&gt;&lt;m:rPr&gt;&lt;m:sty m:val=&quot;p&quot;/&gt;&lt;/m:rPr&gt;&lt;m:t&gt;F&lt;/m:t&gt;&lt;/m:r&gt;&lt;m:d&gt;&lt;m:dPr&gt;&lt;m:ctrlPr/&gt;&lt;/m:dPr&gt;&lt;m:e&gt;&lt;m:r&gt;&lt;m:rPr&gt;&lt;m:sty m:val=&quot;b&quot;/&gt;&lt;/m:rPr&gt;&lt;w:rPr&gt;&lt;w:b/&gt;&lt;/w:rPr&gt;&lt;m:t&gt;x&lt;/m:t&gt;&lt;/m:r&gt;&lt;/m:e&gt;&lt;/m:d&gt;&lt;m:r&gt;&lt;m:rPr&gt;&lt;m:sty m:val=&quot;p&quot;/&gt;&lt;/m:rPr&gt;&lt;m:t&gt;=&lt;/m:t&gt;&lt;/m:r&gt;&lt;m:f&gt;&lt;m:fPr&gt;&lt;m:ctrlPr/&gt;&lt;/m:fPr&gt;&lt;m:num&gt;&lt;m:r&gt;&lt;m:rPr&gt;&lt;m:sty m:val=&quot;p&quot;/&gt;&lt;/m:rPr&gt;&lt;m:t&gt;1&lt;/m:t&gt;&lt;/m:r&gt;&lt;/m:num&gt;&lt;m:den&gt;&lt;m:r&gt;&lt;m:rPr&gt;&lt;m:sty m:val=&quot;p&quot;/&gt;&lt;/m:rPr&gt;&lt;m:t&gt;2&lt;/m:t&gt;&lt;/m:r&gt;&lt;/m:den&gt;&lt;/m:f&gt;&lt;m:nary&gt;&lt;m:naryPr&gt;&lt;m:chr m:val=&quot;??/&gt;&lt;m:limLoc m:val=&quot;undOvr&quot;/&gt;&lt;m:ctrlPr/&gt;&lt;/m:naryPr&gt;&lt;m:sub&gt;&lt;m:r&gt;&lt;m:rPr&gt;&lt;m:sty m:val=&quot;p&quot;/&gt;&lt;/m:rPr&gt;&lt;m:t&gt;i=1&lt;/m:t&gt;&lt;/m:r&gt;&lt;/m:sub&gt;&lt;m:sup&gt;&lt;m:r&gt;&lt;m:rPr&gt;&lt;m:sty m:val=&quot;p&quot;/&gt;&lt;/m:rPr&gt;&lt;m:t&gt;n&lt;/m:t&gt;&lt;/m:r&gt;&lt;/m:sup&gt;&lt;m:e&gt;&lt;m:sSup&gt;&lt;m:sSupPr&gt;&lt;m:ctrlPr/&gt;&lt;/m:sSupPr&gt;&lt;m:e&gt;&lt;m:r&gt;al&lt;m:rPr&gt;&lt;m:sty m:val=&quot;p&quot;/&gt;&lt;/m:rPr&gt;&lt;m:t&gt;(&lt;/m:t&gt;&lt;/m:r&gt;&lt;m:sSub&gt;&lt;m:sSubPr&gt;&lt;m:ctrlPr/&gt;&lt;/m:sSubPr&gt;&lt;m:e&gt;&lt;m:r&gt;&lt;m:rPr&gt;&lt;m:sty m:val=&quot;p&quot;/&gt;&lt;/m:rPr&gt;&lt;m:t&gt;y&lt;/m:t&gt;&lt;/m:r&gt;&lt;/m:e&gt;&lt;m:sub&gt;&lt;m:r&gt;&lt;m:rPr&gt;&lt;m:sty m:val=&quot;p&quot;/&gt;&lt;/m:rPr&gt;&lt;m:t&gt;i&lt;/m:t&gt;&lt;/m:r&gt;&lt;/m:sub&gt;&lt;/m:sSub&gt;&lt;m:r&gt;&lt;m:rPr&gt;&lt;m:sty m:val=&quot;p&quot;/&gt;&lt;/m:rPr&gt;&lt;m:t&gt;-M&lt;/m:t&gt;&lt;/m:r&gt;&lt;m:d&gt;&lt;m:dPr&gt;&lt;m:ctrlPr/&gt;&lt;/m:dPr&gt;&lt;m:e&gt;&lt;m:r&gt;&lt;m:rPr&gt;&lt;m:sty m:val=&quot;b&quot;/&gt;&lt;/m:rPr&gt;&lt;w:rPr&gt;&lt;w:b/&gt;&lt;/w:rPr&gt;&lt;m:t&gt;x&lt;/m:t&gt;&lt;/m:r&gt;&lt;/m:e&gt;&lt;m:e&gt;&lt;m:sSub&gt;&lt;m:sSubPr&gt;&lt;m:ctrlPr/&gt;&lt;/m:sSubPr&gt;&lt;m:e&gt;&lt;m:r&gt;&lt;m:rPr&gt;&lt;m:sty m:val=&quot;p&quot;/&gt;&lt;/m:rPr&gt;&lt;m:t&gt;t&lt;/m:t&gt;&lt;/m:r&gt;&lt;/m:e&gt;&lt;m:sub&gt;&lt;m:r&gt;&lt;m:rPr&gt;&lt;m:sty m:val=&quot;p&quot;/&gt;&lt;/m:rPr&gt;&lt;m:t&gt;i&lt;/m:t&gt;&lt;/m:r&gt;&lt;/m:sub&gt;&lt;/m:sSub&gt;&lt;/m:e&gt;&lt;/m:d&gt;&lt;m:r&gt;&lt;m:rPr&gt;&lt;m:sty m:val=&quot;p&quot;/&gt;&lt;/m:rPr&gt;&lt;m:t&gt;)&lt;/m:t&gt;&lt;/m:r&gt;&lt;/m:e&gt;&lt;m:sup&gt;&lt;m:r&gt;&lt;m:rPr&gt;&lt;m:sty m:val=&quot;p&quot;/&gt;&lt;/m:rPr&gt;&lt;m:t&gt;2&lt;/m:t&gt;&lt;/m:r&gt;&lt;/m:sup&gt;&lt;/m:sSup&gt;&lt;m:r&gt;&lt;m:rPr&gt;&lt;m:sty m:val=&quot;p&quot;/&gt;&lt;/m:rPr&gt;&lt;m:t&gt;=&lt;/m:t&gt;&lt;/m:r&gt;&lt;m:f&gt;&lt;m:fPr&gt;&lt;m:ctrlPr/&gt;&lt;/m:fPr&gt;&lt;m:num&gt;&lt;m:r&gt;&lt;m:rPr&gt;&lt;m:sty m:val=&quot;p&quot;/&gt;&lt;/m:rPr&gt;&lt;m:t&gt;1&lt;/m:t&gt;&lt;/m:r&gt;&lt;/m:num&gt;&lt;m:den&gt;&lt;m:r&gt;&lt;m:rPr&gt;&lt;m:sty m:val=&quot;p&quot;/&gt;&lt;/m:rPr&gt;&lt;m:t&gt;2&lt;/m:t&gt;&lt;/m:r&gt;&lt;/m:den&gt;&lt;/m:f&gt;&lt;m:nary&gt;&lt;m:naryPr&gt;&lt;m:chr m:val=&quot;??/&gt;&lt;m:limLoc m:val=&quot;undOvr&quot;/&gt;&lt;m:ctrlPr/&gt;&lt;/m:naryPr&gt;&lt;m:sub&gt;&lt;m:r&gt;&lt;m:rPr&gt;&lt;m:sty m:val=&quot;p&quot;/&gt;&lt;/m:rPr&gt;&lt;m:t&gt;i=1&lt;/m:t&gt;&lt;/m:r&gt;&lt;/m:sub&gt;&lt;m:sup&gt;&lt;m:r&gt;&lt;m:rPr&gt;&lt;m:sty m:val=&quot;p&quot;/&gt;&lt;/m:rPr&gt;&lt;m:t&gt;n&lt;/m:t&gt;&lt;/m:r&gt;&lt;/m:sup&gt;&lt;m:e&gt;&lt;m:sSup&gt;&lt;m:sSupPr&gt;&lt;m:ctrlPr/&gt;&lt;/m:sSupPr&gt;&lt;m:e&gt;r &lt;m:r&gt;&lt;m:rPr&gt;&lt;m:sty m:val=&quot;p&quot;/&gt;&lt;/m:rPr&gt;&lt;m:t&gt;(&lt;/m:t&gt;&lt;/m:r&gt;&lt;m:sSub&gt;&lt;m:sSubPr&gt;&lt;m:ctrlPr/&gt;&lt;/m:sSubPr&gt;&lt;m:e&gt;&lt;m:r&gt;&lt;m:rPr&gt;&lt;m:sty m:val=&quot;p&quot;/&gt;&lt;/m:rPr&gt;&lt;m:t&gt;f&lt;/m:t&gt;&lt;/m:r&gt;&lt;/m:e&gt;&lt;m:sub&gt;&lt;m:r&gt;&lt;m:rPr&gt;&lt;m:sty m:val=&quot;p&quot;/&gt;&lt;/m:rPr&gt;&lt;m:t&gt;i&lt;/m:t&gt;&lt;/m:r&gt;&lt;/m:sub&gt;&lt;/m:sSub&gt;&lt;m:r&gt;&lt;m:rPr&gt;&lt;m:sty m:val=&quot;p&quot;/&gt;&lt;/m:rPr&gt;&lt;m:t&gt;(&lt;/m:t&gt;&lt;/m:r&gt;&lt;m:r&gt;&lt;m:rPr&gt;&lt;m:sty m:val=&quot;b&quot;/&gt;&lt;/m:rPr&gt;&lt;w:rPr&gt;&lt;w:b/&gt;&lt;/w:rPr&gt;&lt;m:t&gt;x&lt;/m:t&gt;&lt;/m:r&gt;&lt;m:r&gt;&lt;m:rPr&gt;&lt;m:sty m:val=&quot;p&quot;/&gt;&lt;/m:rPr&gt;&lt;m:t&gt;))&lt;/m:t&gt;&lt;/m:r&gt;&lt;/m:e&gt;&lt;m:sup&gt;&lt;m:r&gt;&lt;m:rPr&gt;&lt;m:sty m:val=&quot;p&quot;/&gt;&lt;/m:rPr&gt;&lt;m:t&gt;2&lt;/m:t&gt;&lt;/m:r&gt;&lt;/m:sup&gt;&lt;/m:sSup&gt;&lt;m:r&gt;&lt;m:rPr&gt;&lt;m:sty m:val=&quot;p&quot;/&gt;&lt;/m:rPr&gt;&lt;m:t&gt;=&lt;/m:t&gt;&lt;/m:r&gt;&lt;m:f&gt;&lt;m:fPr&gt;&lt;m:ctrlPr/&gt;&lt;/m:fPr&gt;&lt;m:num&gt;&lt;m:r&gt;&lt;m:rPr&gt;&lt;m:sty m:val=&quot;p&quot;/&gt;&lt;/m:rPr&gt;&lt;m:t&gt;1&lt;/m:t&gt;&lt;/m:r&gt;&lt;/m:num&gt;&lt;m:den&gt;&lt;m:r&gt;&lt;m:rPr&gt;&lt;m:sty m:val=&quot;p&quot;/&gt;&lt;/m:rPr&gt;&lt;m:t&gt;2&lt;/m:t&gt;&lt;/m:r&gt;&lt;/m:den&gt;&lt;/m:f&gt;&lt;/m:e&gt;&lt;/m:nary&gt;&lt;/m:e&gt;&lt;/m:nary&gt;&lt;m:sSup&gt;&lt;m:sSupPr&gt;&lt;m:ctrlPr/&gt;&lt;/m:sSupPr&gt;&lt;m:e&gt;&lt;m:r&gt;&lt;m:rPr&gt;&lt;m:sty m:val=&quot;p&quot;/&gt;&lt;/m:rPr&gt;&lt;m:t&gt;??/m:t&gt;&lt;/m:r&gt;&lt;m:r&gt;&lt;m:rPr&gt;&lt;m:sty m:val=&quot;b&quot;/&gt;&lt;/m:rPr&gt;&lt;w:rPr&gt;&lt;w:b/&gt;&lt;/w:rPr&gt;&lt;m:t&gt;f(x)&lt;/m:t&gt;&lt;/m:r&gt;&lt;m:r&gt;&lt;m:rPr&gt;&lt;m:sty m:val=&quot;p&quot;/&gt;&lt;/m:rPr&gt;&lt;m:t&gt;??/m:t&gt;&lt;/m:n/m:r&gt;&lt;/m:e&gt;&lt;m:sup&gt;&lt;m:r&gt;&lt;m:rPr&gt;&lt;m:sty m:val=&quot;p&quot;/&gt;&lt;/m:rPr&gt;&lt;m:t&gt;2&lt;/m:t&gt;&lt;/m:r&gt;&lt;/m:sup&gt;&lt;/m:sSup&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37" o:title="" chromakey="white"/>
          </v:shape>
        </w:pict>
      </w:r>
    </w:p>
    <w:p w14:paraId="74483FB6" w14:textId="77777777" w:rsidR="00B51D7D" w:rsidRPr="00D4048A" w:rsidRDefault="00B51D7D" w:rsidP="00B51D7D">
      <w:pPr>
        <w:pStyle w:val="p4"/>
        <w:spacing w:before="14"/>
        <w:ind w:left="380"/>
      </w:pPr>
      <w:r w:rsidRPr="00D4048A">
        <w:t>x</w:t>
      </w:r>
      <w:r w:rsidRPr="00D4048A">
        <w:t>와</w:t>
      </w:r>
      <w:r w:rsidRPr="00D4048A">
        <w:t xml:space="preserve"> </w:t>
      </w:r>
      <w:r w:rsidRPr="00D4048A">
        <w:t>진한</w:t>
      </w:r>
      <w:r w:rsidRPr="00D4048A">
        <w:t xml:space="preserve"> </w:t>
      </w:r>
      <w:r w:rsidRPr="00D4048A">
        <w:t>글씨로</w:t>
      </w:r>
      <w:r w:rsidRPr="00D4048A">
        <w:t xml:space="preserve"> </w:t>
      </w:r>
      <w:r w:rsidRPr="00D4048A">
        <w:t>나타낸</w:t>
      </w:r>
      <w:r w:rsidRPr="00D4048A">
        <w:t xml:space="preserve"> </w:t>
      </w:r>
      <w:r w:rsidRPr="00D4048A">
        <w:t>것은</w:t>
      </w:r>
      <w:r w:rsidRPr="00D4048A">
        <w:t xml:space="preserve"> </w:t>
      </w:r>
      <w:r w:rsidRPr="00D4048A">
        <w:t>그것이</w:t>
      </w:r>
      <w:r w:rsidRPr="00D4048A">
        <w:t xml:space="preserve"> vector</w:t>
      </w:r>
      <w:r w:rsidRPr="00D4048A">
        <w:t>임을</w:t>
      </w:r>
      <w:r w:rsidRPr="00D4048A">
        <w:t xml:space="preserve"> </w:t>
      </w:r>
      <w:r w:rsidRPr="00D4048A">
        <w:t>나타냅니다</w:t>
      </w:r>
      <w:r w:rsidRPr="00D4048A">
        <w:t xml:space="preserve">. </w:t>
      </w:r>
      <w:r w:rsidRPr="00D4048A">
        <w:t>현재</w:t>
      </w:r>
      <w:r w:rsidRPr="00D4048A">
        <w:t xml:space="preserve"> (t_i, y_i)</w:t>
      </w:r>
      <w:r w:rsidRPr="00D4048A">
        <w:t>는</w:t>
      </w:r>
      <w:r w:rsidRPr="00D4048A">
        <w:t xml:space="preserve"> </w:t>
      </w:r>
      <w:r w:rsidRPr="00D4048A">
        <w:t>데이터로</w:t>
      </w:r>
      <w:r w:rsidRPr="00D4048A">
        <w:t xml:space="preserve"> </w:t>
      </w:r>
      <w:r w:rsidRPr="00D4048A">
        <w:t>주어진</w:t>
      </w:r>
      <w:r w:rsidRPr="00D4048A">
        <w:t xml:space="preserve"> </w:t>
      </w:r>
      <w:r w:rsidRPr="00D4048A">
        <w:t>상태에서</w:t>
      </w:r>
      <w:r w:rsidRPr="00D4048A">
        <w:t xml:space="preserve"> </w:t>
      </w:r>
      <w:r w:rsidRPr="00D4048A">
        <w:t>위의</w:t>
      </w:r>
      <w:r w:rsidRPr="00D4048A">
        <w:t xml:space="preserve"> F</w:t>
      </w:r>
      <w:r w:rsidRPr="00D4048A">
        <w:t>함수를</w:t>
      </w:r>
      <w:r w:rsidRPr="00D4048A">
        <w:t xml:space="preserve"> </w:t>
      </w:r>
      <w:r w:rsidRPr="00D4048A">
        <w:t>최소화하는</w:t>
      </w:r>
      <w:r w:rsidRPr="00D4048A">
        <w:t xml:space="preserve"> </w:t>
      </w:r>
      <w:r w:rsidRPr="00D4048A">
        <w:t>것을</w:t>
      </w:r>
      <w:r w:rsidRPr="00D4048A">
        <w:t xml:space="preserve"> </w:t>
      </w:r>
      <w:r w:rsidRPr="00D4048A">
        <w:t>비선형</w:t>
      </w:r>
      <w:r w:rsidRPr="00D4048A">
        <w:t xml:space="preserve"> </w:t>
      </w:r>
      <w:r w:rsidRPr="00D4048A">
        <w:t>최소</w:t>
      </w:r>
      <w:r w:rsidRPr="00D4048A">
        <w:t xml:space="preserve"> </w:t>
      </w:r>
      <w:r w:rsidRPr="00D4048A">
        <w:t>제곱</w:t>
      </w:r>
      <w:r w:rsidRPr="00D4048A">
        <w:t xml:space="preserve"> </w:t>
      </w:r>
      <w:r w:rsidRPr="00D4048A">
        <w:t>회귀분석</w:t>
      </w:r>
      <w:r w:rsidRPr="00D4048A">
        <w:t>(Nonlinear Least Square Regression)</w:t>
      </w:r>
      <w:r w:rsidRPr="00D4048A">
        <w:t>이라고</w:t>
      </w:r>
      <w:r w:rsidRPr="00D4048A">
        <w:t xml:space="preserve"> </w:t>
      </w:r>
      <w:r w:rsidRPr="00D4048A">
        <w:t>합니다</w:t>
      </w:r>
      <w:r w:rsidRPr="00D4048A">
        <w:t xml:space="preserve">. </w:t>
      </w:r>
    </w:p>
    <w:p w14:paraId="12C128A6" w14:textId="77777777" w:rsidR="00B51D7D" w:rsidRPr="00D4048A" w:rsidRDefault="00B51D7D" w:rsidP="00B51D7D">
      <w:pPr>
        <w:pStyle w:val="p4"/>
        <w:spacing w:before="14"/>
        <w:ind w:left="380"/>
      </w:pPr>
      <w:r w:rsidRPr="00D4048A">
        <w:t>위의</w:t>
      </w:r>
      <w:r w:rsidRPr="00D4048A">
        <w:t xml:space="preserve"> f</w:t>
      </w:r>
      <w:r w:rsidRPr="00D4048A">
        <w:t>가</w:t>
      </w:r>
      <w:r w:rsidRPr="00D4048A">
        <w:t xml:space="preserve"> </w:t>
      </w:r>
      <w:r w:rsidRPr="00D4048A">
        <w:t>비선형</w:t>
      </w:r>
      <w:r w:rsidRPr="00D4048A">
        <w:t xml:space="preserve"> </w:t>
      </w:r>
      <w:r w:rsidRPr="00D4048A">
        <w:t>함수일</w:t>
      </w:r>
      <w:r w:rsidRPr="00D4048A">
        <w:t xml:space="preserve"> </w:t>
      </w:r>
      <w:r w:rsidRPr="00D4048A">
        <w:t>때</w:t>
      </w:r>
      <w:r w:rsidRPr="00D4048A">
        <w:t xml:space="preserve"> </w:t>
      </w:r>
      <w:r w:rsidRPr="00D4048A">
        <w:t>문제는</w:t>
      </w:r>
      <w:r w:rsidRPr="00D4048A">
        <w:t xml:space="preserve"> </w:t>
      </w:r>
      <w:r w:rsidRPr="00D4048A">
        <w:t>어려워집니다</w:t>
      </w:r>
      <w:r w:rsidRPr="00D4048A">
        <w:t xml:space="preserve">. </w:t>
      </w:r>
      <w:r w:rsidRPr="00D4048A">
        <w:t>함수</w:t>
      </w:r>
      <w:r w:rsidRPr="00D4048A">
        <w:t xml:space="preserve"> f</w:t>
      </w:r>
      <w:r w:rsidRPr="00D4048A">
        <w:t>가</w:t>
      </w:r>
      <w:r w:rsidRPr="00D4048A">
        <w:t xml:space="preserve"> </w:t>
      </w:r>
      <w:r w:rsidRPr="00D4048A">
        <w:t>선형일</w:t>
      </w:r>
      <w:r w:rsidRPr="00D4048A">
        <w:t xml:space="preserve"> </w:t>
      </w:r>
      <w:r w:rsidRPr="00D4048A">
        <w:t>경우</w:t>
      </w:r>
      <w:r w:rsidRPr="00D4048A">
        <w:t xml:space="preserve"> F</w:t>
      </w:r>
      <w:r w:rsidRPr="00D4048A">
        <w:t>를</w:t>
      </w:r>
      <w:r w:rsidRPr="00D4048A">
        <w:t xml:space="preserve"> </w:t>
      </w:r>
      <w:r w:rsidRPr="00D4048A">
        <w:t>최소화하는</w:t>
      </w:r>
      <w:r w:rsidRPr="00D4048A">
        <w:t xml:space="preserve"> x </w:t>
      </w:r>
      <w:r w:rsidRPr="00D4048A">
        <w:t>벡터는</w:t>
      </w:r>
      <w:r w:rsidRPr="00D4048A">
        <w:t xml:space="preserve"> Closed Form</w:t>
      </w:r>
      <w:r w:rsidRPr="00D4048A">
        <w:t>으로</w:t>
      </w:r>
      <w:r w:rsidRPr="00D4048A">
        <w:t xml:space="preserve"> </w:t>
      </w:r>
      <w:r w:rsidRPr="00D4048A">
        <w:t>구해집니다</w:t>
      </w:r>
      <w:r w:rsidRPr="00D4048A">
        <w:t xml:space="preserve">. </w:t>
      </w:r>
      <w:r w:rsidRPr="00D4048A">
        <w:t>하지만</w:t>
      </w:r>
      <w:r w:rsidRPr="00D4048A">
        <w:t xml:space="preserve"> </w:t>
      </w:r>
      <w:r w:rsidRPr="00D4048A">
        <w:t>현재</w:t>
      </w:r>
      <w:r w:rsidRPr="00D4048A">
        <w:t xml:space="preserve"> </w:t>
      </w:r>
      <w:r w:rsidRPr="00D4048A">
        <w:t>선형</w:t>
      </w:r>
      <w:r w:rsidRPr="00D4048A">
        <w:t xml:space="preserve"> </w:t>
      </w:r>
      <w:r w:rsidRPr="00D4048A">
        <w:t>및</w:t>
      </w:r>
      <w:r w:rsidRPr="00D4048A">
        <w:t xml:space="preserve"> </w:t>
      </w:r>
      <w:r w:rsidRPr="00D4048A">
        <w:t>모든</w:t>
      </w:r>
      <w:r w:rsidRPr="00D4048A">
        <w:t xml:space="preserve"> </w:t>
      </w:r>
      <w:r w:rsidRPr="00D4048A">
        <w:t>함수를</w:t>
      </w:r>
      <w:r w:rsidRPr="00D4048A">
        <w:t xml:space="preserve"> </w:t>
      </w:r>
      <w:r w:rsidRPr="00D4048A">
        <w:t>포괄하는</w:t>
      </w:r>
      <w:r w:rsidRPr="00D4048A">
        <w:t xml:space="preserve"> </w:t>
      </w:r>
      <w:r w:rsidRPr="00D4048A">
        <w:t>방법을</w:t>
      </w:r>
      <w:r w:rsidRPr="00D4048A">
        <w:t xml:space="preserve"> </w:t>
      </w:r>
      <w:r w:rsidRPr="00D4048A">
        <w:t>찾아야</w:t>
      </w:r>
      <w:r w:rsidRPr="00D4048A">
        <w:t xml:space="preserve"> </w:t>
      </w:r>
      <w:r w:rsidRPr="00D4048A">
        <w:t>하는데</w:t>
      </w:r>
      <w:r w:rsidRPr="00D4048A">
        <w:t xml:space="preserve"> </w:t>
      </w:r>
      <w:r w:rsidRPr="00D4048A">
        <w:t>우리는</w:t>
      </w:r>
      <w:r w:rsidRPr="00D4048A">
        <w:t xml:space="preserve"> </w:t>
      </w:r>
      <w:r w:rsidRPr="00D4048A">
        <w:t>이를</w:t>
      </w:r>
      <w:r w:rsidRPr="00D4048A">
        <w:t xml:space="preserve"> </w:t>
      </w:r>
      <w:r w:rsidRPr="00D4048A">
        <w:t>위해</w:t>
      </w:r>
      <w:r w:rsidRPr="00D4048A">
        <w:t xml:space="preserve"> </w:t>
      </w:r>
      <w:r w:rsidRPr="00D4048A">
        <w:t>일반적인</w:t>
      </w:r>
      <w:r w:rsidRPr="00D4048A">
        <w:t xml:space="preserve"> </w:t>
      </w:r>
      <w:r w:rsidRPr="00D4048A">
        <w:t>비선형</w:t>
      </w:r>
      <w:r w:rsidRPr="00D4048A">
        <w:t xml:space="preserve"> </w:t>
      </w:r>
      <w:r w:rsidRPr="00D4048A">
        <w:t>최적화</w:t>
      </w:r>
      <w:r w:rsidRPr="00D4048A">
        <w:t xml:space="preserve"> </w:t>
      </w:r>
      <w:r w:rsidRPr="00D4048A">
        <w:t>알고리즘에</w:t>
      </w:r>
      <w:r w:rsidRPr="00D4048A">
        <w:t xml:space="preserve"> </w:t>
      </w:r>
      <w:r w:rsidRPr="00D4048A">
        <w:t>의존합니다</w:t>
      </w:r>
      <w:r w:rsidRPr="00D4048A">
        <w:t xml:space="preserve">. </w:t>
      </w:r>
      <w:r w:rsidRPr="00D4048A">
        <w:t>이</w:t>
      </w:r>
      <w:r w:rsidRPr="00D4048A">
        <w:t xml:space="preserve"> </w:t>
      </w:r>
      <w:r w:rsidRPr="00D4048A">
        <w:t>중에서도</w:t>
      </w:r>
      <w:r w:rsidRPr="00D4048A">
        <w:t xml:space="preserve"> </w:t>
      </w:r>
      <w:r w:rsidRPr="00D4048A">
        <w:t>가장</w:t>
      </w:r>
      <w:r w:rsidRPr="00D4048A">
        <w:t xml:space="preserve"> </w:t>
      </w:r>
      <w:r w:rsidRPr="00D4048A">
        <w:t>널리</w:t>
      </w:r>
      <w:r w:rsidRPr="00D4048A">
        <w:t xml:space="preserve"> </w:t>
      </w:r>
      <w:r w:rsidRPr="00D4048A">
        <w:t>쓰이고</w:t>
      </w:r>
      <w:r w:rsidRPr="00D4048A">
        <w:t xml:space="preserve"> </w:t>
      </w:r>
      <w:r w:rsidRPr="00D4048A">
        <w:t>안정적이며</w:t>
      </w:r>
      <w:r w:rsidRPr="00D4048A">
        <w:t xml:space="preserve"> </w:t>
      </w:r>
      <w:r w:rsidRPr="00D4048A">
        <w:t>우수한</w:t>
      </w:r>
      <w:r w:rsidRPr="00D4048A">
        <w:t xml:space="preserve"> </w:t>
      </w:r>
      <w:r w:rsidRPr="00D4048A">
        <w:t>성능을</w:t>
      </w:r>
      <w:r w:rsidRPr="00D4048A">
        <w:t xml:space="preserve"> </w:t>
      </w:r>
      <w:r w:rsidRPr="00D4048A">
        <w:t>나타내는</w:t>
      </w:r>
      <w:r w:rsidRPr="00D4048A">
        <w:t xml:space="preserve"> </w:t>
      </w:r>
      <w:r w:rsidRPr="00D4048A">
        <w:t>것이</w:t>
      </w:r>
      <w:r w:rsidRPr="00D4048A">
        <w:t xml:space="preserve"> </w:t>
      </w:r>
      <w:r w:rsidRPr="00D4048A">
        <w:t>바로</w:t>
      </w:r>
      <w:r w:rsidRPr="00D4048A">
        <w:t xml:space="preserve"> Levenberg Marquardt </w:t>
      </w:r>
      <w:r w:rsidRPr="00D4048A">
        <w:t>알고리즘입니다</w:t>
      </w:r>
      <w:r w:rsidRPr="00D4048A">
        <w:t xml:space="preserve">. </w:t>
      </w:r>
      <w:r>
        <w:t>ECMiner™</w:t>
      </w:r>
      <w:r w:rsidRPr="00D4048A">
        <w:t xml:space="preserve"> Nonlinear Regression</w:t>
      </w:r>
      <w:r w:rsidRPr="00D4048A">
        <w:t>에서는</w:t>
      </w:r>
      <w:r w:rsidRPr="00D4048A">
        <w:t xml:space="preserve"> </w:t>
      </w:r>
      <w:r w:rsidRPr="00D4048A">
        <w:t>이</w:t>
      </w:r>
      <w:r w:rsidRPr="00D4048A">
        <w:t xml:space="preserve"> </w:t>
      </w:r>
      <w:r w:rsidRPr="00D4048A">
        <w:t>알고리즘을</w:t>
      </w:r>
      <w:r w:rsidRPr="00D4048A">
        <w:t xml:space="preserve"> </w:t>
      </w:r>
      <w:r w:rsidRPr="00D4048A">
        <w:t>이용하여</w:t>
      </w:r>
      <w:r w:rsidRPr="00D4048A">
        <w:t xml:space="preserve"> </w:t>
      </w:r>
      <w:r w:rsidRPr="00D4048A">
        <w:t>위의</w:t>
      </w:r>
      <w:r w:rsidRPr="00D4048A">
        <w:t xml:space="preserve"> </w:t>
      </w:r>
      <w:r w:rsidRPr="00D4048A">
        <w:t>문제를</w:t>
      </w:r>
      <w:r w:rsidRPr="00D4048A">
        <w:t xml:space="preserve"> </w:t>
      </w:r>
      <w:r w:rsidRPr="00D4048A">
        <w:t>해결합니다</w:t>
      </w:r>
      <w:r w:rsidRPr="00D4048A">
        <w:t xml:space="preserve">. </w:t>
      </w:r>
    </w:p>
    <w:p w14:paraId="174121C7" w14:textId="77777777" w:rsidR="00B51D7D" w:rsidRPr="00C27769" w:rsidRDefault="00B51D7D" w:rsidP="00B51D7D">
      <w:pPr>
        <w:pStyle w:val="11"/>
        <w:ind w:left="170"/>
        <w:rPr>
          <w:sz w:val="20"/>
        </w:rPr>
      </w:pPr>
      <w:r w:rsidRPr="00C27769">
        <w:rPr>
          <w:sz w:val="20"/>
        </w:rPr>
        <w:t>정형</w:t>
      </w:r>
      <w:r w:rsidRPr="00C27769">
        <w:rPr>
          <w:sz w:val="20"/>
        </w:rPr>
        <w:t xml:space="preserve"> </w:t>
      </w:r>
      <w:r w:rsidRPr="00C27769">
        <w:rPr>
          <w:sz w:val="20"/>
        </w:rPr>
        <w:t>수식과</w:t>
      </w:r>
      <w:r w:rsidRPr="00C27769">
        <w:rPr>
          <w:sz w:val="20"/>
        </w:rPr>
        <w:t xml:space="preserve"> </w:t>
      </w:r>
      <w:r w:rsidRPr="00C27769">
        <w:rPr>
          <w:sz w:val="20"/>
        </w:rPr>
        <w:t>사용자</w:t>
      </w:r>
      <w:r w:rsidRPr="00C27769">
        <w:rPr>
          <w:sz w:val="20"/>
        </w:rPr>
        <w:t xml:space="preserve"> </w:t>
      </w:r>
      <w:r w:rsidRPr="00C27769">
        <w:rPr>
          <w:sz w:val="20"/>
        </w:rPr>
        <w:t>정의</w:t>
      </w:r>
      <w:r w:rsidRPr="00C27769">
        <w:rPr>
          <w:sz w:val="20"/>
        </w:rPr>
        <w:t xml:space="preserve"> </w:t>
      </w:r>
      <w:r w:rsidRPr="00C27769">
        <w:rPr>
          <w:sz w:val="20"/>
        </w:rPr>
        <w:t>수식</w:t>
      </w:r>
    </w:p>
    <w:p w14:paraId="38B98EFC" w14:textId="77777777" w:rsidR="00B51D7D" w:rsidRDefault="00B51D7D" w:rsidP="00B51D7D">
      <w:pPr>
        <w:pStyle w:val="p2"/>
        <w:spacing w:before="14"/>
        <w:ind w:left="380"/>
        <w:rPr>
          <w:rFonts w:ascii="CMU Concrete" w:hAnsi="CMU Concrete"/>
          <w:noProof/>
        </w:rPr>
      </w:pPr>
      <w:r w:rsidRPr="00D4048A">
        <w:rPr>
          <w:rFonts w:ascii="CMU Concrete" w:hAnsi="CMU Concrete"/>
          <w:noProof/>
        </w:rPr>
        <w:t>ECMiner</w:t>
      </w:r>
      <w:r w:rsidRPr="00D4048A">
        <w:rPr>
          <w:rFonts w:ascii="CMU Concrete" w:hAnsi="CMU Concrete"/>
          <w:noProof/>
          <w:vertAlign w:val="superscript"/>
        </w:rPr>
        <w:t>TM</w:t>
      </w:r>
      <w:r w:rsidRPr="00D4048A">
        <w:rPr>
          <w:rFonts w:ascii="CMU Concrete" w:hAnsi="CMU Concrete"/>
          <w:noProof/>
        </w:rPr>
        <w:t>에서</w:t>
      </w:r>
      <w:r w:rsidRPr="00D4048A">
        <w:rPr>
          <w:rFonts w:ascii="CMU Concrete" w:hAnsi="CMU Concrete"/>
          <w:noProof/>
        </w:rPr>
        <w:t xml:space="preserve"> </w:t>
      </w:r>
      <w:r w:rsidRPr="00D4048A">
        <w:rPr>
          <w:rFonts w:ascii="CMU Concrete" w:hAnsi="CMU Concrete"/>
          <w:noProof/>
        </w:rPr>
        <w:t>사용할</w:t>
      </w:r>
      <w:r w:rsidRPr="00D4048A">
        <w:rPr>
          <w:rFonts w:ascii="CMU Concrete" w:hAnsi="CMU Concrete"/>
          <w:noProof/>
        </w:rPr>
        <w:t xml:space="preserve"> Curve Fitting</w:t>
      </w:r>
      <w:r w:rsidRPr="00D4048A">
        <w:rPr>
          <w:rFonts w:ascii="CMU Concrete" w:hAnsi="CMU Concrete"/>
          <w:noProof/>
        </w:rPr>
        <w:t>의</w:t>
      </w:r>
      <w:r w:rsidRPr="00D4048A">
        <w:rPr>
          <w:rFonts w:ascii="CMU Concrete" w:hAnsi="CMU Concrete"/>
          <w:noProof/>
        </w:rPr>
        <w:t xml:space="preserve"> </w:t>
      </w:r>
      <w:r w:rsidRPr="00D4048A">
        <w:rPr>
          <w:rFonts w:ascii="CMU Concrete" w:hAnsi="CMU Concrete"/>
          <w:noProof/>
        </w:rPr>
        <w:t>구성을</w:t>
      </w:r>
      <w:r w:rsidRPr="00D4048A">
        <w:rPr>
          <w:rFonts w:ascii="CMU Concrete" w:hAnsi="CMU Concrete"/>
          <w:noProof/>
        </w:rPr>
        <w:t xml:space="preserve"> </w:t>
      </w:r>
      <w:r w:rsidRPr="00D4048A">
        <w:rPr>
          <w:rFonts w:ascii="CMU Concrete" w:hAnsi="CMU Concrete"/>
          <w:noProof/>
        </w:rPr>
        <w:t>간단히</w:t>
      </w:r>
      <w:r w:rsidRPr="00D4048A">
        <w:rPr>
          <w:rFonts w:ascii="CMU Concrete" w:hAnsi="CMU Concrete"/>
          <w:noProof/>
        </w:rPr>
        <w:t xml:space="preserve"> </w:t>
      </w:r>
      <w:r w:rsidRPr="00D4048A">
        <w:rPr>
          <w:rFonts w:ascii="CMU Concrete" w:hAnsi="CMU Concrete"/>
          <w:noProof/>
        </w:rPr>
        <w:t>정리하면</w:t>
      </w:r>
      <w:r w:rsidRPr="00D4048A">
        <w:rPr>
          <w:rFonts w:ascii="CMU Concrete" w:hAnsi="CMU Concrete"/>
          <w:noProof/>
        </w:rPr>
        <w:t xml:space="preserve"> </w:t>
      </w:r>
      <w:r w:rsidRPr="00D4048A">
        <w:rPr>
          <w:rFonts w:ascii="CMU Concrete" w:hAnsi="CMU Concrete"/>
          <w:noProof/>
        </w:rPr>
        <w:t>다음과</w:t>
      </w:r>
      <w:r w:rsidRPr="00D4048A">
        <w:rPr>
          <w:rFonts w:ascii="CMU Concrete" w:hAnsi="CMU Concrete"/>
          <w:noProof/>
        </w:rPr>
        <w:t xml:space="preserve"> </w:t>
      </w:r>
      <w:r w:rsidRPr="00D4048A">
        <w:rPr>
          <w:rFonts w:ascii="CMU Concrete" w:hAnsi="CMU Concrete"/>
          <w:noProof/>
        </w:rPr>
        <w:t>같습니다</w:t>
      </w:r>
      <w:r w:rsidRPr="00D4048A">
        <w:rPr>
          <w:rFonts w:ascii="CMU Concrete" w:hAnsi="CMU Concrete"/>
          <w:noProof/>
        </w:rPr>
        <w:t>.</w:t>
      </w:r>
    </w:p>
    <w:p w14:paraId="41AF1C29" w14:textId="77777777" w:rsidR="00B51D7D" w:rsidRPr="00D4048A" w:rsidRDefault="00B51D7D" w:rsidP="00B51D7D">
      <w:pPr>
        <w:pStyle w:val="p2"/>
        <w:spacing w:before="14"/>
        <w:ind w:left="380"/>
        <w:rPr>
          <w:rFonts w:ascii="CMU Concrete" w:hAnsi="CMU Concrete"/>
          <w:noProof/>
        </w:rPr>
      </w:pPr>
    </w:p>
    <w:p w14:paraId="75D816BA" w14:textId="77777777" w:rsidR="00B51D7D" w:rsidRPr="00D4048A" w:rsidRDefault="00B51D7D" w:rsidP="00401892">
      <w:pPr>
        <w:numPr>
          <w:ilvl w:val="0"/>
          <w:numId w:val="64"/>
        </w:numPr>
        <w:spacing w:before="14"/>
        <w:ind w:left="522"/>
        <w:rPr>
          <w:rFonts w:ascii="CMU Concrete" w:hAnsi="CMU Concrete"/>
          <w:b/>
          <w:noProof/>
        </w:rPr>
      </w:pPr>
      <w:r w:rsidRPr="00D4048A">
        <w:rPr>
          <w:rFonts w:ascii="CMU Concrete" w:hAnsi="CMU Concrete"/>
          <w:b/>
          <w:noProof/>
        </w:rPr>
        <w:t>정형</w:t>
      </w:r>
      <w:r w:rsidRPr="00D4048A">
        <w:rPr>
          <w:rFonts w:ascii="CMU Concrete" w:hAnsi="CMU Concrete"/>
          <w:b/>
          <w:noProof/>
        </w:rPr>
        <w:t xml:space="preserve"> </w:t>
      </w:r>
      <w:r w:rsidRPr="00D4048A">
        <w:rPr>
          <w:rFonts w:ascii="CMU Concrete" w:hAnsi="CMU Concrete"/>
          <w:b/>
          <w:noProof/>
        </w:rPr>
        <w:t>수식</w:t>
      </w:r>
      <w:r w:rsidRPr="00D4048A">
        <w:rPr>
          <w:rFonts w:ascii="CMU Concrete" w:hAnsi="CMU Concrete"/>
          <w:b/>
          <w:noProof/>
        </w:rPr>
        <w:t xml:space="preserve"> </w:t>
      </w:r>
      <w:r w:rsidRPr="00D4048A">
        <w:rPr>
          <w:rFonts w:ascii="CMU Concrete" w:hAnsi="CMU Concrete"/>
          <w:b/>
          <w:noProof/>
        </w:rPr>
        <w:t>회귀분석</w:t>
      </w:r>
    </w:p>
    <w:p w14:paraId="7DECC27F" w14:textId="77777777" w:rsidR="00B51D7D" w:rsidRPr="00D4048A" w:rsidRDefault="00B51D7D" w:rsidP="00B51D7D">
      <w:pPr>
        <w:pStyle w:val="p4"/>
        <w:spacing w:before="14"/>
        <w:ind w:left="380"/>
        <w:rPr>
          <w:noProof/>
        </w:rPr>
      </w:pPr>
      <w:r w:rsidRPr="00D4048A">
        <w:rPr>
          <w:noProof/>
        </w:rPr>
        <w:t>지수함수</w:t>
      </w:r>
      <w:r w:rsidRPr="00D4048A">
        <w:rPr>
          <w:noProof/>
        </w:rPr>
        <w:t xml:space="preserve"> </w:t>
      </w:r>
    </w:p>
    <w:p w14:paraId="7EEE75BF" w14:textId="77777777" w:rsidR="00B51D7D" w:rsidRPr="00D4048A" w:rsidRDefault="00B51D7D" w:rsidP="00B51D7D">
      <w:pPr>
        <w:pStyle w:val="p4"/>
        <w:spacing w:before="14"/>
        <w:ind w:left="380"/>
        <w:rPr>
          <w:noProof/>
        </w:rPr>
      </w:pPr>
      <w:r w:rsidRPr="00D4048A">
        <w:rPr>
          <w:noProof/>
        </w:rPr>
        <w:t>다항함수</w:t>
      </w:r>
      <w:r w:rsidRPr="00D4048A">
        <w:rPr>
          <w:noProof/>
        </w:rPr>
        <w:t xml:space="preserve"> </w:t>
      </w:r>
      <w:r w:rsidRPr="00D4048A">
        <w:rPr>
          <w:noProof/>
        </w:rPr>
        <w:fldChar w:fldCharType="begin"/>
      </w:r>
      <w:r w:rsidRPr="00D4048A">
        <w:rPr>
          <w:noProof/>
        </w:rPr>
        <w:instrText xml:space="preserve"> QUOTE </w:instrText>
      </w:r>
      <w:r w:rsidR="00576518">
        <w:rPr>
          <w:position w:val="-11"/>
        </w:rPr>
        <w:pict w14:anchorId="2E2E43BC">
          <v:shape id="_x0000_i1285" type="#_x0000_t75" style="width:136.5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B45B1&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B45B1&quot;&gt;&lt;m:oMathPara&gt;&lt;m:oMath&gt;&lt;m:r&gt;&lt;m:rPr&gt;&lt;m:sty m:val=&quot;p&quot;/&gt;&lt;/m:rPr&gt;&lt;w:rPr&gt;&lt;w:rFonts w:ascii=&quot;Cambria Math&quot; w:h-ansi=&quot;諛뷀깢&quot;/&gt;&lt;wx:font wx:val=&quot;Cambria Math&quot;/&gt;&lt;w:noProof/&gt;&lt;/w:rPr&gt;&lt;m:t&gt; y=&lt;/m:t&gt;&lt;/m:r&gt;&lt;m:sSub&gt;&lt;m:sSubPr&gt;&lt;m:crsirsirsirsirsirsirsirsirsirsirsirsirsirsirsirsirsirsirsirsirsirsirsirsirsirsirsirsirsirsirsirsirsirsitrlPr&gt;&lt;w:rPr&gt;&lt;w:rFonts w:ascii=&quot;Cambria Math&quot; w:h-ansi=&quot;諛뷀깢&quot;/&gt;&lt;wx:font wx:val=&quot;Cambria Math&quot;/&gt;&lt;w:noProof/&gt;&lt;/w:rPr&gt;&lt;/m:ctrlPr&gt;&lt;/m:sSubPr&gt;&lt;m:e&gt;&lt;m:r&gt;&lt;m:rPr&gt;rsi&lt;m:rsistyrsi m:rsivalrsi=&quot;prsi&quot;/&gt;rsi&lt;/mrsi:rPrsir&gt;&lt;rsiw:rrsiPr&gt;rsi&lt;w:rsirForsintsrsi w:rsiascrsiii=rsi&quot;Carsimbrrsiia rsiMatrsih&quot; rsiw:hrsi-anrsisi=rsi&quot;諛crsi뷀?:crsi?/m:crsi&gt;&lt;wm:crsix:fm:crsiontm:crsi wxm:crsi:vam:crsil=&quot;Cambria Math&quot;/&gt;&lt;w:noProof/&gt;&lt;/w:rPrsi&gt;&lt;m:t&gt;sia&lt;/m:tsi&gt;&lt;/m:rsi&gt;&lt;/m:esi&gt;&lt;m:susib&gt;&lt;m:rsi&gt;&lt;m:rPsir&gt;&lt;m:ssity m:vsial=&quot;p&quot;si/&gt;&lt;/m:sirPr&gt;&lt;wsi:rPr&gt;&lt;siw:rFonsits w:asiscii=&quot;siCambrisia Mathsi&quot; w:h-siansi=&quot;si諛뷀깢atrsi&quot;/&gt;&lt;wx&quot; rsi:font :hrsiwx:valanrsi=&quot;Cambi=rsiria Matcrsih&quot;/&gt;&lt;w:crsinoProof/&gt;rsi&lt;/w:rPrsir&gt;&lt;rsim:&gt;sit&gt;0&lt;/m:rtsisit&gt;&lt;/m:rsir&gt;&lt;rsi/mesi:sub&gt;&lt;/rusisim:sSubrsi&gt;&lt;mrsi:rPsi&gt;&lt;m:rPr&gt;ssi&lt;m:sty mvsi:val=&quot;p&quot;&quot;si/&gt;&lt;/m:rP:sir&gt;&lt;w:rPrwsi&gt;&lt;w:rFon&lt;sits w:ascnsiii=&quot;Cambasiria Math&quot;si&quot; w:h-anisisi=&quot;諛뷀athsi깢&quot;/&gt;&lt;wxw:h-si:font wxsi=&quot;si:val=&quot;Cambrrsiia Math&quot;/&gt;&lt;rsrsiiw:noProof/&gt;si&gt;rsi&lt;/w:rPrtsi&gt;&lt;m:rsit&gt;+&lt;rsi/m:t&gt;&lt;/rsimesi:r&gt;&lt;m:sSubrusisi&gt;&lt;m:sSubPrsir&gt;rsi&lt;m:ctrPsilPr&gt;&lt;wrsi:rssiPr&gt;&lt;w:rFonrvsisits w:asci&quot;sii=&quot;rsiCambr:siia Mathrsi&quot;wsi w:h-ansi=&quot;&lt;sirsi諛뷀깢&quot;/ascnsi&gt;&lt;wx&gt;&lt;mrsi:ambasifont wx:valath&quot;si=&quot;Cambria M-anisiath&quot;/rsi&gt;&lt;w:noPrthsioo&gt;sif/&gt;&lt;/w:rPr&gt;&lt;-stsii/m:ctrlPr&gt;&lt;/mrsi:&quot;sisSubPr&gt;&lt;m:esie&gt;&lt;mrsi:r&gt;&lt;m:rusiPr&gt;&lt;m:srsity mrsi:val=&quot;p&quot;/&gt;rsi&lt;Psi/m:rPr&gt;&lt;w:rPrrssisi&gt;&lt;w:rFonts wvsi:arsiscii=&quot;Cam&quot;sibria rsiMath&quot; :siw:h-ansirsi=&quot;?wsi컮??/&gt;&lt;wx:&gt;&lt;i=&quot;&lt;siwrsifont wx:val=&quot;nsiCaFonrsimbriai Matasih&quot;/&gt;&lt;wi=&quot;risi:noPr&quot;sioof/&gt;&lt;/iw:rathrsiPisir&gt;&lt;mi:t&gt;a&lt;/m:t&gt;i=&quot;hsirisi&lt;/m:r&gt;&lt;/m:e&gt;&lt;m-isi:subrsi&gt;&lt;m:r&gt;&lt;mi:r&quot;siPr&gt;&lt;m:sty m:ival=&quot;rsip&quot;/&gt;&lt;/m:riPr&gt;&lt;w:rPrsir&gt;&lt;w:riFonts w:ascrsiii=i&quot;Cambria Math&quot;rsii w:h-ansi=&quot;諛뷀&quot;?wsi깢w:arsi&quot;/&gt;&lt;wx:font &lt;siwx:vaia rsil=&quot;iaiCambrinsia Math&quot;/n&quot;risirsi&gt;&lt;w:noasiProo&lt;/if/&gt;&lt;/w:rPr&gt;rsi&lt;m&quot;s&lt;mii:t&gt;1&lt;/m:t&gt;&lt;/m:r&gt;&lt;iri/mrisisi:sub&gt;&lt;/m:sm-iSub&gt;&lt;m:rhsi&gt;&lt;mrsi:&lt;mirPr&gt;&lt;m:sty m:-sivam:il=&quot;p&quot;rsi/&gt;&lt;/m:rPr&gt;:ri&quot;si&lt;w:rPr&gt;&lt;w:rrsiF:rionts rsiw:ascii=&quot;Ci=iambrirsia rsiMath&quot;sii w:h-ansi=&quot;諛뷀scrsiwsi?ai?/&gt;&lt;wx:font wx:valth&quot;ri&quot;&lt;sirsi=&quot;Cambria Math&lt;/i&quot;/&gt;&lt;w:nsinoPrsiroof/&gt;&lt;mi&lt;/w:rPr&gt;&lt;m:asit&gt;x+&lt;/ririsim:t&gt;&lt;/m:r&gt;&lt;m:s&quot;siSum-ib&gt;&lt;m:sSrsiubPr&gt;&lt;m:ctr&lt;miisilPr&gt;&lt;w:rPr&gt;&lt;wrsi:rm:iFontshsi w:ascii=&quot;Cam:ribriarsi Ma-sith&quot; w:h-:riansi=&quot;諛뷀깢&quot;&gt;&lt;Pr&gt;&quot;si=&quot;Ci=imrsi/&gt;&lt;wx:foi?aint wx:valth&quot;sii=&quot;ts rsiC&quot;riambr&quot;p&quot;rsiia Miwsiath&quot;/&gt;&lt;/i&lt;wia rsi:noProof/&gt;&lt;/&lt;siw&lt;mi:rrsiw:rPr&gt;&lt;crsi/m:ctrlPirirnsi&gt;&lt;/m:sSubrirsibPrrsim-i&gt;&lt;m:e&gt;asi&lt;m:r&gt;&lt;m:rPr&gt;&lt;m:&lt;misty mrsi:va&quot;sil=&quot;p&quot;/&gt;&lt;/mm:i:rPr&gt;&lt;w:rPr&gt;&lt;rsiisiw:rFo:rints w:ascii=&quot;Cambria hsi:rirsiMath&quot; w:h-ansi=&quot;諛뷀깢&quot; i=iMa-si/&gt;&lt;w&quot;ri&gt;&lt;wrsix:font wx:vasiil=&quot;Cam&lt;/ib&quot;siria Mathriarsi&quot;/&gt;wsi&lt;w:&lt;minoProof/&gt;rsi&lt;/w:rPr&gt;&lt;m:t&gt;a&lt;irisi&lt;rsi/m:t&gt;&lt;/m:r&gt;rsi&lt;/m:e&gt;&lt;m-im:sunsib&gt;&lt;m:r&gt;&lt;rsim:rPr&gt;&lt;rs&lt;miim:sty m:asival=&quot;p&quot;/&gt;&lt;/m:rPm:irsir&gt;&lt;rsiw:rPr&quot;si&gt;&lt;w:rFonts:ri w:ascii=&quot;Carsrw:hsiimisibria :riMath&quot; w:h-ansi=&quot;諛뷀깢r&gt;ia hsii=i&lt;rsi&quot;/&gt;&lt;wx:f&lt;/iont wx:val=&quot;Cambrisiia -siMia &lt;mirsiath&quot;/&gt;&lt;w:noProof/&gt;wsi&lt;/w:rPirir&quot;si&gt;&lt;m:t&gt;2&lt;rsi/m:t&gt;&lt;/m:r&gt;&lt;si&lt;m-i/m:sub&gt;&lt;/rsim:sSub&gt;&lt;m:sSrsiup&gt;&lt;mi&lt;nsim:sSupPr&gt;&lt;m:crsitrlPr&gt;&lt;w:rm:iPr&gt;&lt;w:asirsirFonts w:ascirsw:hii=:ri&quot;Cambria Ma&quot;sith&quot; w:hrsisi=-ansi=:ri&quot;諛&lt;rsi뷀깢&quot;/&gt;&lt;wiimisix:&lt;/ifont wx:vi=ial=&quot;:rPrsiCaarsrsimbr&lt;miia hsiMath&quot;/sii&gt;&lt;w:noProof/&gt;&lt;/w:ririP&quot;Carrsisir-si&gt;wsi&lt;/m:ctrlPr&gt;&lt;/m:m-isSupPr&gt;&lt;m:e&gt;&lt;m:rrsi&quot;&lt;sisi&gt;&lt;m:rPr&gt;&lt;mi&lt;m:sty m:val=&quot;p&quot;/&gt;&lt;/m:rPrnsi&gt;&lt;rsim:iwrsi:rw:hPr&gt;&lt;w:rFonts w:ascii=&quot;Caasi:rimbrsi=iarsi Mathrsi&quot; w:h-ansi=&quot;諛뷀?i=:ri?/i Ma&quot;si/&gt;&lt;wx:foscirsint wx:val&lt;w:rsi=miii=&quot;Cambriaisi Math&quot;/&gt;&lt;w:n諛&lt;rsioProirio/siif/&gt;&lt;/w:rPrw:hrs hsii&gt;&lt;m:t&gt;x&lt;/m:m-it&gt;&lt;/m&gt;wsi:rsir&gt;&lt;/m:e&gt;&lt;m:sup&gt;&lt;mr-si:r&lt;mi&gt;&lt;mrsi:rPr&gt;&quot;&lt;si&lt;m:sty mrsiw:h:val=&quot;p&quot;/&gt;m:i&lt;/m:i&quot;sirPr&gt;&lt;w:rPrnsir&gt;si=&lt;rsiw:rFonts :rirsiw:ascii=&quot;Ca&lt;rsimbriiaaasi Math&quot; w:hri-ansi=&quot;諛뷀깢&gt;&lt;wrsi&quot;/i=mi&gt;&lt;briarsiwa&quot;six:fosi=int wx:val=&quot;Cambriiria Math&quot;/&gt;&lt;w:nathrsiiaissiiirsioProof/&gt;&lt;m-i/w:rPr&gt;&lt;m:t&gt;2&lt;/m:t&gt;&lt;/m:r&gt;&lt;/wsim:shsiup&gt;&lt;mirsirsi&lt;/mw:h:sSup&gt;&lt;m:r&gt;&lt;m:rPr&gt;&lt;m:sty&lt;si m:m:ival-sisi==&quot;p&quot;/rsi&gt;&lt;/mrsi:rPr&gt;&lt;w:rPr&gt;&lt;w:rFo:rinsiriints w:asc&quot;siii=&quot;Camrsibria Matrsih&quot; hriw:h-anasisi=&quot;諛뷀깢&quot;/Ca&lt;rsi&gt;&lt;wx:fontts rsi i=iriiwx:val=&quot;Cam&quot;sir&gt;&lt;rsibria Math&quot;/&gt;rsi&lt;w:noPm-irosiiof/&gt;&lt;/wrsi:rPr&gt;&lt;isim:t&gt;+&lt;/m:t&gt;&lt;/m:w:hr&gt;&lt;&lt;mim:rrsiwsi&gt;&lt;m:rPr&gt;&lt;m:sty m:vrsihsial=si=&quot;p&quot;/&gt;&lt;m:i/m:rPr&gt;&lt;w:rP&lt;sir&gt;&lt;rsiw:rFonts w:hrii-ansi=-si:ri&quot;諛&gt;rsi뷀깢&quot;/&gt;&lt;wx:rFonsifont whriw:hx:p&quot;/rsival=h&quot; hri&quot;諛뷀깢&quot;/ w:asc&quot;si&gt;&lt;w:noPro i=iriw:h-anasiof/&gt;&quot;/&gt;&lt;/msi i=irsi&lt;/w:rPr&gt;&lt;i=&quot;CamrsnoPm-iim:t&gt;??/mCa&lt;rsi/m:w:h:t&gt;Cam&quot;si&lt;/Prosiim:r&gt;&lt;m:r&gt;&lt;m:rr&gt;&lt;&lt;miPr&gt;&lt;m:styal=si= ia Matrsim:ts rsival&quot;/&gt;rsiwsir&gt;&lt;isi/&gt;&lt;m:irsiw:hrii=&quot;p&quot;/&gt;&lt;/m:rPr&gt;&lt;w:rPr&gt;&lt;w:rFonts w:ascii=:rP-si:riw:h&lt;si&quot;Camr&gt;rsihsi&lt;/wm:rrsirsi&lt;rsiambria Math&quot; w:h-hriansi=&quot;nsi諛뷀깢&quot;/&gt;-ansi=-si&lt;wx:font :rPr&gt;&lt;rsiwx:ty w:hm-imi=i:vrsival=&quot;Casiambria Math&quot;/&gt;&lt;w:n&quot;sioProof/&gt;&lt;si=/w:&lt;mirPp&quot;/siirsir&gt;&lt;m:t&gt;+&lt;/mi=&quot;si&quot;諛&gt;rsi:t&gt;&lt;/m:r&gt;&lt;mhrii:sS&lt;rs&lt;m:iiub&gt;&lt;m:sSiwsiubPr&gt;&lt;m:ctrmrsilPr&gt;&lt;w&lt;isi:rPiw:hr&gt;&lt;w:rFonti:ris rsiw:ascii&gt;rsiP&lt;si=&quot;Cambria Math&quot; w-hri:h-an rsihsiis-hrii=&quot;諛뷀깢&quot;/&gt;&lt;wx:fo w:hnt wxsi=&quot;nsi:Matwm m-i:rrsirsival=&quot;Cambrimi=ia Math&quot;=-&lt;si=si/&gt;&lt;w:&gt;&lt;/wrsinoProof/:&lt;mi&gt;Casi&lt;/w:rPr&gt;&lt;/m:ctr&lt;rsi/siilriiPr&gt;&lt;/mr&gt;&lt;rsi:sSun&quot;sibPr&gt;&lt;mm:i:e&gt;&lt;m:r&gt;&lt;mv=&quot;sirsi:rPr&gt;&lt;m:w:hstywsi m:val=&quot;/rsip&quot;/&gt;&lt;/m:rPr:ri&gt;&lt;w:rsirPr&gt;&lt;w:rFonts ishriiw:ascii=&quot;Cr&lt;sisiambria Math&quot; w:hrirsih-ansi=&quot;諛뷀?i&gt;rsi?/-i&gt;&lt;wx:fosihsint wx:vali=si=&quot;Cambria ts =irsiMath&quot;/&gt;&lt;wan rsi:nmioProof/&gt;&lt;rsi/w:rPr&gt;iisi&lt;m:t&gt;a&lt;si/m:t&gt;&lt;/m:iir&gt;&lt;/m:e&gt;&lt;m:sub&gt;&lt;m:irsi:r&gt;&lt;m:rrsiPr&gt;&lt;:hm:strsiy m:sival=&quot;sip&quot;/&gt;&lt;si/m:rPr&gt;&lt;w:rPr&gt;ri&lt;w:rFonts w:ascriiirsi=&quot;Camrsibriaiarsi Msiathsi&quot; wsi:h-ansi=&quot;ri諛뷀깢&quot;/&gt;&lt;wx:fo/-int wx:val=&quot;Cli=ambria Math&quot;/=&quot;C w:r&gt;rsihsilsisirs =ii&gt;&lt;w:noProonmif/&gt;&lt;/w:rP&gt;iir&gt;&lt;m:t&gt;n&lt;/m:t&gt;&lt;/m:r&gt;&lt;/m:sub&gt;&lt;/m:sSub&gt;&lt;m&lt;s:iii&gt;si:rsm:iisrsiS&lt;:huprsi&gt;&lt;m:sSupPr&gt;&lt;m:ctrlPr&gt;&lt;w:rPr&gt;&lt;w:rFonts w:asc&lt;siii=&gt;ri&quot;sicri&quot;Caria:simbriarsi Matrsih&quot; w:rsih-ansi=&quot;諛뷀깢&quot;/&gt;&lt;wx:font wxsi=&quot;ri/-ili=i&quot; wsi:val=&quot;iathsiCambrisi Msia Math&quot;/riarsi&gt;&lt;w:noPrCamrsioof/&gt;&gt;iinmi&lt; =i/ciirsiwlsi:rPr&gt;&lt;/m:ctrhsilPr&gt;&lt;/m:sSuprsiPr&gt;&lt;m:e&gt;&lt;m:r&gt;&lt;r&lt;:hsimm:i:rPr&gt;:ii&lt;m:sty m:rsiv&lt;sial=&quot;p&quot;/&gt;&lt;/m:rPr&gt;si&gt;&lt;w:rPr&gt;&lt;riaw:rFoncritrsis &gt;riw:ascii=&quot;&lt;siCambrrsiia Math&quot; w&quot;si:h-ansi=rsi&quot;諛?=??Ca:si/-i&quot;/&gt;&lt;wx:fo&quot;rint wx:val=&quot;riarwsisiCambria Math&quot;/&gt;&lt;w:nhsi&gt;iiMatrsioProofnmi/&gt;&lt;/w:rPr&gt;&lt;mM =isi:t w:rsi&gt;x&lt;/m:t&gt;&lt;/lsim:r&gt;&lt;/m:rsie&lt;:h&gt;&lt;m:sup&gt;&lt;m:rhsim:i&gt;&lt;m:rPr&gt;&lt;m:strsiy:ii m:val=&quot;p&quot;rsi/a&gt;&lt;/m:rPr&gt;&lt;w&lt;sicri:rrsiPr&gt;&lt;w:rFontsr&gt;risi w:asci&gt;sii=&quot;Cambri&lt;sia M?=ath&quot; w:h-anrsisi=&quot;?rsi컮??/w&quot;si&gt;&lt;wx:font wix:val=&quot;Cambrimbrrsia Miathi&quot;i/&gt;&lt;w:noProof/&gt;&lt;/w:riPr&gt;&lt;m:tsi=rsirsii&gt;n&lt;/m:it&gt;&lt;/m:r&gt;&lt;/m:sup&gt;&lt;/m:sSuhp&gt;&lt;/imrisi:oMath&gt;&lt;/m:oiMathPara&gt;&lt;/w:p&gt;&lt;w:serisicaitPr wrsisp:rsidR=&quot;00i000000&quot;&gt;&lt;w:piigSz w:w=risi&quot;12240&quot; w:h=&quot;15840&quot;=/&gt;&lt;w:piigMarsir w:top=&quot;1s70rsi1&quot; w:right=&quot;14rsi40&quot; w:bottom=&quot;14rsi40&quot; w:left=&quot;1440&quot; w:header=&quot;720&quot; w:footer=&quot;720&quot; w:gutter=&quot;0&quot;/&gt;&lt;w:cols w:space=&quot;720&quot;/&gt;&lt;/w:sectPr&gt;&lt;/w:body&gt;&lt;/w:wordDocument&gt;">
            <v:imagedata r:id="rId1138" o:title="" chromakey="white"/>
          </v:shape>
        </w:pict>
      </w:r>
      <w:r w:rsidRPr="00D4048A">
        <w:rPr>
          <w:noProof/>
        </w:rPr>
        <w:instrText xml:space="preserve"> </w:instrText>
      </w:r>
      <w:r w:rsidRPr="00D4048A">
        <w:rPr>
          <w:noProof/>
        </w:rPr>
        <w:fldChar w:fldCharType="end"/>
      </w:r>
    </w:p>
    <w:p w14:paraId="1D282B15" w14:textId="77777777" w:rsidR="00B51D7D" w:rsidRPr="00D4048A" w:rsidRDefault="00B51D7D" w:rsidP="00B51D7D">
      <w:pPr>
        <w:pStyle w:val="p4"/>
        <w:spacing w:before="14"/>
        <w:ind w:left="380"/>
        <w:rPr>
          <w:noProof/>
        </w:rPr>
      </w:pPr>
      <w:r w:rsidRPr="00D4048A">
        <w:rPr>
          <w:noProof/>
        </w:rPr>
        <w:t>로그함수</w:t>
      </w:r>
      <w:r w:rsidRPr="00D4048A">
        <w:rPr>
          <w:noProof/>
        </w:rPr>
        <w:t xml:space="preserve"> </w:t>
      </w:r>
      <w:r w:rsidRPr="00D4048A">
        <w:rPr>
          <w:noProof/>
        </w:rPr>
        <w:fldChar w:fldCharType="begin"/>
      </w:r>
      <w:r w:rsidRPr="00D4048A">
        <w:rPr>
          <w:noProof/>
        </w:rPr>
        <w:instrText xml:space="preserve"> QUOTE </w:instrText>
      </w:r>
      <w:r w:rsidR="00576518">
        <w:rPr>
          <w:position w:val="-11"/>
        </w:rPr>
        <w:pict w14:anchorId="3FE949A8">
          <v:shape id="_x0000_i1286" type="#_x0000_t75" style="width:50.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08BF&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608BF&quot;&gt;&lt;m:oMathPara&gt;&lt;m:oMath&gt;&lt;m:r&gt;&lt;m:rPr&gt;&lt;m:sty m:val=&quot;p&quot;/&gt;&lt;/m:rPr&gt;&lt;w:rPr&gt;&lt;w:rFonts w:ascii=&quot;Cambria Math&quot; w:h-ansi=&quot;諛뷀깢&quot;/&gt;&lt;wx:font wx:val=&quot;Cambria Math&quot;/&gt;&lt;w:noProof/&gt;&lt;/w:rPr&gt;&lt;m:t&gt;y=a+blnx&lt;/m:t&gt;&lt;/m:r&gt;&lt;/m:oMath&gt;&lt;/m:oMarsirsirsirsirsirsirsirsirsirsirsirsirsirsirsirsirsirsirsirsirsirsirsirsirsirsirsirsirsirsirsirsirsirsi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39" o:title="" chromakey="white"/>
          </v:shape>
        </w:pict>
      </w:r>
      <w:r w:rsidRPr="00D4048A">
        <w:rPr>
          <w:noProof/>
        </w:rPr>
        <w:instrText xml:space="preserve"> </w:instrText>
      </w:r>
      <w:r w:rsidRPr="00D4048A">
        <w:rPr>
          <w:noProof/>
        </w:rPr>
        <w:fldChar w:fldCharType="end"/>
      </w:r>
    </w:p>
    <w:p w14:paraId="29098080" w14:textId="77777777" w:rsidR="00B51D7D" w:rsidRPr="00D4048A" w:rsidRDefault="00B51D7D" w:rsidP="00B51D7D">
      <w:pPr>
        <w:pStyle w:val="p4"/>
        <w:spacing w:before="14"/>
        <w:ind w:left="380"/>
        <w:rPr>
          <w:noProof/>
        </w:rPr>
      </w:pPr>
      <w:r w:rsidRPr="00D4048A">
        <w:rPr>
          <w:noProof/>
        </w:rPr>
        <w:t>거듭제곱함수</w:t>
      </w:r>
      <w:r w:rsidRPr="00D4048A">
        <w:rPr>
          <w:noProof/>
        </w:rPr>
        <w:t xml:space="preserve"> </w:t>
      </w:r>
      <w:r w:rsidR="00576518">
        <w:rPr>
          <w:position w:val="-11"/>
        </w:rPr>
        <w:pict w14:anchorId="73BB7B02">
          <v:shape id="_x0000_i1287" type="#_x0000_t75" style="width:3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D6BCB&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6D6BCB&quot;&gt;&lt;m:oMathPara&gt;&lt;m:oMath&gt;&lt;m:r&gt;&lt;m:rPr&gt;&lt;m:sty m:val=&quot;p&quot;/&gt;&lt;/m:rPr&gt;&lt;w:rPr&gt;&lt;w:rFonts w:ascii=&quot;Cambria Math&quot; w:h-ansi=&quot;諛뷀깢&quot;/&gt;&lt;wx:font wx:val=&quot;Cambria Math&quot;/&gt;&lt;w:noProof/&gt;&lt;/w:rPr&gt;&lt;m:t&gt;y=&lt;/m:t&gt;&lt;/m:r&gt;&lt;m:sSup&gt;&lt;m:sSupPr&gt;&lt;m:ctrsirsirsirsirsirsirsirsirsirsirsirsirsirsirsirsirsirsirsirsirsirsirsirsirsirsirsirsirsirsirsirsirsirsirlPr&gt;&lt;w:rPr&gt;&lt;w:rFonts w:ascii=&quot;Cambria Math&quot; w:h-ansi=&quot;諛뷀깢&quot;/&gt;&lt;wx:font wx:val=&quot;Cambria Math&quot;/&gt;&lt;w:noProof/&gt;&lt;/w:rPr&gt;&lt;/m:ctrlPr&gt;&lt;/m:sSupPr&gt;&lt;m:e&gt;&lt;m:r&gt;&lt;m:rPr&gt;&lt;rsim:srsity rsim:vrsial=rsi&quot;p&quot;rsi/&gt;&lt;rsi/m:rsirPrrsi&gt;&lt;wrsi:rPrsir&gt;&lt;rsiw:rrsiFonrsits rsiw:arsiscirsii=&quot;rsiCamrsibrirsia Mrsiathrsi&quot; wrsi:h-rsiansrsii=&quot;rsi諛?trsi??ctrsi&quot;/&gt;:ctrsi&lt;wx:ctrsi:fo:ctrsint :ctrsiwx::ctrsival:ctrsi=&quot;Cambria Math&quot;/&gt;&lt;w:noProof/&gt;&lt;/w:rPr&gt;i&lt;m:t&gt;aix&lt;/m:ti&gt;&lt;/m:ri&gt;&lt;/m:ei&gt;&lt;m:suip&gt;&lt;m:ri&gt;&lt;m:rPir&gt;&lt;m:sity m:vial=&quot;p&quot;i/&gt;&lt;/m:irPr&gt;&lt;wi:rPr&gt;&lt;iw:rFonits w:aiscii=&quot;iCambriia Mathi&quot; w:h-iansi=&quot;i諛뷀깢hrsi&quot;/&gt;&lt;wxwrsi:font -rsiwx:valsrsi=&quot;Camb&quot;rsiria M?trsiath&quot;/&gt;&lt;w:rsinoProof/&gt;rsi&lt;/w:rPr&gt;&lt;rsim:t&gt;b&lt;/m:rsit&gt;&lt;/m:rr&gt;i&gt;&lt;rsi/m&gt;ai:sup&gt;&lt;/:tirsim:sS:riup&gt;&lt;/rs:eiim:oMatsuih&gt;&lt;/m:o:riMathParrPia&gt;&lt;/w:p:si&gt;&lt;w:sec:vitPr wspp&quot;i:rsidR=m:i&quot;000000&lt;wi00&quot;&gt;&lt;w:&gt;&lt;ipgSz w:oniw=&quot;1224:ai0&quot; w:h==&quot;i&quot;15840&quot;rii/&gt;&lt;w:pgthiMar w:th-iop=&quot;170=&quot;i1&quot; w:right=&quot;1440&quot; w:bottom=&quot;1440&quot; w:left=&quot;1440&quot; w:header=&quot;720&quot; w:footer=&quot;720&quot; w:gutter=&quot;0&quot;/&gt;&lt;w:cols w:space=&quot;720&quot;/&gt;&lt;/w:sectPr&gt;&lt;/w:body&gt;&lt;/w:wordDocument&gt;">
            <v:imagedata r:id="rId1140" o:title="" chromakey="white"/>
          </v:shape>
        </w:pict>
      </w:r>
    </w:p>
    <w:p w14:paraId="6C9366FE" w14:textId="77777777" w:rsidR="00B51D7D" w:rsidRPr="00D4048A" w:rsidRDefault="00B51D7D" w:rsidP="00B51D7D">
      <w:pPr>
        <w:pStyle w:val="p4"/>
        <w:spacing w:before="14"/>
        <w:ind w:left="380"/>
        <w:rPr>
          <w:noProof/>
        </w:rPr>
      </w:pPr>
      <w:r w:rsidRPr="00D4048A">
        <w:rPr>
          <w:noProof/>
        </w:rPr>
        <w:t>선형함수</w:t>
      </w:r>
      <w:r w:rsidRPr="00D4048A">
        <w:rPr>
          <w:noProof/>
        </w:rPr>
        <w:t xml:space="preserve"> </w:t>
      </w:r>
      <w:r w:rsidRPr="00D4048A">
        <w:rPr>
          <w:noProof/>
        </w:rPr>
        <w:fldChar w:fldCharType="begin"/>
      </w:r>
      <w:r w:rsidRPr="00D4048A">
        <w:rPr>
          <w:noProof/>
        </w:rPr>
        <w:instrText xml:space="preserve"> QUOTE </w:instrText>
      </w:r>
      <w:r w:rsidR="00576518">
        <w:rPr>
          <w:position w:val="-11"/>
        </w:rPr>
        <w:pict w14:anchorId="7A6AF8C7">
          <v:shape id="_x0000_i1288" type="#_x0000_t75" style="width:4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27D1D&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27D1D&quot;&gt;&lt;m:oMathPara&gt;&lt;m:oMath&gt;&lt;m:r&gt;&lt;m:rPr&gt;&lt;m:sty m:val=&quot;p&quot;/&gt;&lt;/m:rPr&gt;&lt;w:rPr&gt;&lt;w:rFonts w:ascii=&quot;Cambria Math&quot; w:h-ansi=&quot;諛뷀깢&quot;/&gt;&lt;wx:font wx:val=&quot;Cambria Math&quot;/&gt;&lt;w:noProof/&gt;&lt;/w:rPr&gt;&lt;m:t&gt;y=a+bx&lt;/m:t&gt;&lt;/m:r&gt;&lt;/m:oMath&gt;&lt;/m:oMathrsirsirsirsirsirsirsirsirsirsirsirsirsirsirsirsirsirsirsirsirsirsirsirsirsirsirsirsirsirsirsirsirsirsi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41" o:title="" chromakey="white"/>
          </v:shape>
        </w:pict>
      </w:r>
      <w:r w:rsidRPr="00D4048A">
        <w:rPr>
          <w:noProof/>
        </w:rPr>
        <w:instrText xml:space="preserve"> </w:instrText>
      </w:r>
      <w:r w:rsidRPr="00D4048A">
        <w:rPr>
          <w:noProof/>
        </w:rPr>
        <w:fldChar w:fldCharType="end"/>
      </w:r>
    </w:p>
    <w:p w14:paraId="6DE31CD3" w14:textId="77777777" w:rsidR="00B51D7D" w:rsidRPr="00D4048A" w:rsidRDefault="00B51D7D" w:rsidP="00B51D7D">
      <w:pPr>
        <w:pStyle w:val="p2"/>
        <w:spacing w:before="14"/>
        <w:ind w:left="380"/>
        <w:rPr>
          <w:rFonts w:ascii="CMU Concrete" w:hAnsi="CMU Concrete"/>
          <w:noProof/>
        </w:rPr>
      </w:pPr>
      <w:r w:rsidRPr="00D4048A">
        <w:rPr>
          <w:rFonts w:ascii="CMU Concrete" w:hAnsi="CMU Concrete"/>
          <w:noProof/>
        </w:rPr>
        <w:t>위의</w:t>
      </w:r>
      <w:r w:rsidRPr="00D4048A">
        <w:rPr>
          <w:rFonts w:ascii="CMU Concrete" w:hAnsi="CMU Concrete"/>
          <w:noProof/>
        </w:rPr>
        <w:t xml:space="preserve"> </w:t>
      </w:r>
      <w:r w:rsidRPr="00D4048A">
        <w:rPr>
          <w:rFonts w:ascii="CMU Concrete" w:hAnsi="CMU Concrete"/>
          <w:noProof/>
        </w:rPr>
        <w:t>기본적인</w:t>
      </w:r>
      <w:r w:rsidRPr="00D4048A">
        <w:rPr>
          <w:rFonts w:ascii="CMU Concrete" w:hAnsi="CMU Concrete"/>
          <w:noProof/>
        </w:rPr>
        <w:t xml:space="preserve"> </w:t>
      </w:r>
      <w:r w:rsidRPr="00D4048A">
        <w:rPr>
          <w:rFonts w:ascii="CMU Concrete" w:hAnsi="CMU Concrete"/>
          <w:noProof/>
        </w:rPr>
        <w:t>함수라는</w:t>
      </w:r>
      <w:r w:rsidRPr="00D4048A">
        <w:rPr>
          <w:rFonts w:ascii="CMU Concrete" w:hAnsi="CMU Concrete"/>
          <w:noProof/>
        </w:rPr>
        <w:t xml:space="preserve"> </w:t>
      </w:r>
      <w:r w:rsidRPr="00D4048A">
        <w:rPr>
          <w:rFonts w:ascii="CMU Concrete" w:hAnsi="CMU Concrete"/>
          <w:noProof/>
        </w:rPr>
        <w:t>것에는</w:t>
      </w:r>
      <w:r w:rsidRPr="00D4048A">
        <w:rPr>
          <w:rFonts w:ascii="CMU Concrete" w:hAnsi="CMU Concrete"/>
          <w:noProof/>
        </w:rPr>
        <w:t xml:space="preserve"> </w:t>
      </w:r>
      <w:r w:rsidRPr="00D4048A">
        <w:rPr>
          <w:rFonts w:ascii="CMU Concrete" w:hAnsi="CMU Concrete"/>
          <w:noProof/>
        </w:rPr>
        <w:t>공통점이</w:t>
      </w:r>
      <w:r w:rsidRPr="00D4048A">
        <w:rPr>
          <w:rFonts w:ascii="CMU Concrete" w:hAnsi="CMU Concrete"/>
          <w:noProof/>
        </w:rPr>
        <w:t xml:space="preserve"> </w:t>
      </w:r>
      <w:r w:rsidRPr="00D4048A">
        <w:rPr>
          <w:rFonts w:ascii="CMU Concrete" w:hAnsi="CMU Concrete"/>
          <w:noProof/>
        </w:rPr>
        <w:t>있습니다</w:t>
      </w:r>
      <w:r w:rsidRPr="00D4048A">
        <w:rPr>
          <w:rFonts w:ascii="CMU Concrete" w:hAnsi="CMU Concrete"/>
          <w:noProof/>
        </w:rPr>
        <w:t xml:space="preserve">. </w:t>
      </w:r>
      <w:r w:rsidRPr="00D4048A">
        <w:rPr>
          <w:rFonts w:ascii="CMU Concrete" w:hAnsi="CMU Concrete"/>
          <w:noProof/>
        </w:rPr>
        <w:t>모든</w:t>
      </w:r>
      <w:r w:rsidRPr="00D4048A">
        <w:rPr>
          <w:rFonts w:ascii="CMU Concrete" w:hAnsi="CMU Concrete"/>
          <w:noProof/>
        </w:rPr>
        <w:t xml:space="preserve"> </w:t>
      </w:r>
      <w:r w:rsidRPr="00D4048A">
        <w:rPr>
          <w:rFonts w:ascii="CMU Concrete" w:hAnsi="CMU Concrete"/>
          <w:noProof/>
        </w:rPr>
        <w:t>함수를</w:t>
      </w:r>
      <w:r w:rsidRPr="00D4048A">
        <w:rPr>
          <w:rFonts w:ascii="CMU Concrete" w:hAnsi="CMU Concrete"/>
          <w:noProof/>
        </w:rPr>
        <w:t xml:space="preserve"> </w:t>
      </w:r>
      <w:r w:rsidRPr="00D4048A">
        <w:rPr>
          <w:rFonts w:ascii="CMU Concrete" w:hAnsi="CMU Concrete"/>
          <w:noProof/>
        </w:rPr>
        <w:t>소위</w:t>
      </w:r>
      <w:r w:rsidRPr="00D4048A">
        <w:rPr>
          <w:rFonts w:ascii="CMU Concrete" w:hAnsi="CMU Concrete"/>
          <w:noProof/>
        </w:rPr>
        <w:t xml:space="preserve"> </w:t>
      </w:r>
      <w:r w:rsidRPr="00D4048A">
        <w:rPr>
          <w:rFonts w:ascii="CMU Concrete" w:hAnsi="CMU Concrete"/>
          <w:noProof/>
        </w:rPr>
        <w:t>선형화시킬</w:t>
      </w:r>
      <w:r w:rsidRPr="00D4048A">
        <w:rPr>
          <w:rFonts w:ascii="CMU Concrete" w:hAnsi="CMU Concrete"/>
          <w:noProof/>
        </w:rPr>
        <w:t xml:space="preserve"> </w:t>
      </w:r>
      <w:r w:rsidRPr="00D4048A">
        <w:rPr>
          <w:rFonts w:ascii="CMU Concrete" w:hAnsi="CMU Concrete"/>
          <w:noProof/>
        </w:rPr>
        <w:t>수</w:t>
      </w:r>
      <w:r w:rsidRPr="00D4048A">
        <w:rPr>
          <w:rFonts w:ascii="CMU Concrete" w:hAnsi="CMU Concrete"/>
          <w:noProof/>
        </w:rPr>
        <w:t xml:space="preserve"> </w:t>
      </w:r>
      <w:r w:rsidRPr="00D4048A">
        <w:rPr>
          <w:rFonts w:ascii="CMU Concrete" w:hAnsi="CMU Concrete"/>
          <w:noProof/>
        </w:rPr>
        <w:t>있다는</w:t>
      </w:r>
      <w:r w:rsidRPr="00D4048A">
        <w:rPr>
          <w:rFonts w:ascii="CMU Concrete" w:hAnsi="CMU Concrete"/>
          <w:noProof/>
        </w:rPr>
        <w:t xml:space="preserve"> </w:t>
      </w:r>
      <w:r w:rsidRPr="00D4048A">
        <w:rPr>
          <w:rFonts w:ascii="CMU Concrete" w:hAnsi="CMU Concrete"/>
          <w:noProof/>
        </w:rPr>
        <w:t>것입니다</w:t>
      </w:r>
      <w:r w:rsidRPr="00D4048A">
        <w:rPr>
          <w:rFonts w:ascii="CMU Concrete" w:hAnsi="CMU Concrete"/>
          <w:noProof/>
        </w:rPr>
        <w:t xml:space="preserve">. </w:t>
      </w:r>
      <w:r w:rsidRPr="00D4048A">
        <w:rPr>
          <w:rFonts w:ascii="CMU Concrete" w:hAnsi="CMU Concrete"/>
          <w:noProof/>
        </w:rPr>
        <w:t>다항함수</w:t>
      </w:r>
      <w:r w:rsidRPr="00D4048A">
        <w:rPr>
          <w:rFonts w:ascii="CMU Concrete" w:hAnsi="CMU Concrete"/>
          <w:noProof/>
        </w:rPr>
        <w:t xml:space="preserve">, </w:t>
      </w:r>
      <w:r w:rsidRPr="00D4048A">
        <w:rPr>
          <w:rFonts w:ascii="CMU Concrete" w:hAnsi="CMU Concrete"/>
          <w:noProof/>
        </w:rPr>
        <w:t>로그함수</w:t>
      </w:r>
      <w:r w:rsidRPr="00D4048A">
        <w:rPr>
          <w:rFonts w:ascii="CMU Concrete" w:hAnsi="CMU Concrete"/>
          <w:noProof/>
        </w:rPr>
        <w:t xml:space="preserve">, </w:t>
      </w:r>
      <w:r w:rsidRPr="00D4048A">
        <w:rPr>
          <w:rFonts w:ascii="CMU Concrete" w:hAnsi="CMU Concrete"/>
          <w:noProof/>
        </w:rPr>
        <w:t>선형함수는</w:t>
      </w:r>
      <w:r w:rsidRPr="00D4048A">
        <w:rPr>
          <w:rFonts w:ascii="CMU Concrete" w:hAnsi="CMU Concrete"/>
          <w:noProof/>
        </w:rPr>
        <w:t xml:space="preserve"> </w:t>
      </w:r>
      <w:r w:rsidRPr="00D4048A">
        <w:rPr>
          <w:rFonts w:ascii="CMU Concrete" w:hAnsi="CMU Concrete"/>
          <w:noProof/>
        </w:rPr>
        <w:t>모두</w:t>
      </w:r>
      <w:r w:rsidRPr="00D4048A">
        <w:rPr>
          <w:rFonts w:ascii="CMU Concrete" w:hAnsi="CMU Concrete"/>
          <w:noProof/>
        </w:rPr>
        <w:t xml:space="preserve"> </w:t>
      </w:r>
      <w:r w:rsidRPr="00D4048A">
        <w:rPr>
          <w:rFonts w:ascii="CMU Concrete" w:hAnsi="CMU Concrete"/>
          <w:noProof/>
        </w:rPr>
        <w:t>선형화되어</w:t>
      </w:r>
      <w:r w:rsidRPr="00D4048A">
        <w:rPr>
          <w:rFonts w:ascii="CMU Concrete" w:hAnsi="CMU Concrete"/>
          <w:noProof/>
        </w:rPr>
        <w:t xml:space="preserve"> </w:t>
      </w:r>
      <w:r w:rsidRPr="00D4048A">
        <w:rPr>
          <w:rFonts w:ascii="CMU Concrete" w:hAnsi="CMU Concrete"/>
          <w:noProof/>
        </w:rPr>
        <w:t>있습니다</w:t>
      </w:r>
      <w:r w:rsidRPr="00D4048A">
        <w:rPr>
          <w:rFonts w:ascii="CMU Concrete" w:hAnsi="CMU Concrete"/>
          <w:noProof/>
        </w:rPr>
        <w:t>. Parameter</w:t>
      </w:r>
      <w:r w:rsidRPr="00D4048A">
        <w:rPr>
          <w:rFonts w:ascii="CMU Concrete" w:hAnsi="CMU Concrete"/>
          <w:noProof/>
        </w:rPr>
        <w:t>가</w:t>
      </w:r>
      <w:r w:rsidRPr="00D4048A">
        <w:rPr>
          <w:rFonts w:ascii="CMU Concrete" w:hAnsi="CMU Concrete"/>
          <w:noProof/>
        </w:rPr>
        <w:t xml:space="preserve"> </w:t>
      </w:r>
      <w:r w:rsidRPr="00D4048A">
        <w:rPr>
          <w:rFonts w:ascii="CMU Concrete" w:hAnsi="CMU Concrete"/>
          <w:noProof/>
        </w:rPr>
        <w:t>서로</w:t>
      </w:r>
      <w:r w:rsidRPr="00D4048A">
        <w:rPr>
          <w:rFonts w:ascii="CMU Concrete" w:hAnsi="CMU Concrete"/>
          <w:noProof/>
        </w:rPr>
        <w:t xml:space="preserve"> </w:t>
      </w:r>
      <w:r w:rsidRPr="00D4048A">
        <w:rPr>
          <w:rFonts w:ascii="CMU Concrete" w:hAnsi="CMU Concrete"/>
          <w:noProof/>
        </w:rPr>
        <w:t>일차식의</w:t>
      </w:r>
      <w:r w:rsidRPr="00D4048A">
        <w:rPr>
          <w:rFonts w:ascii="CMU Concrete" w:hAnsi="CMU Concrete"/>
          <w:noProof/>
        </w:rPr>
        <w:t xml:space="preserve"> </w:t>
      </w:r>
      <w:r w:rsidRPr="00D4048A">
        <w:rPr>
          <w:rFonts w:ascii="CMU Concrete" w:hAnsi="CMU Concrete"/>
          <w:noProof/>
        </w:rPr>
        <w:t>관계를</w:t>
      </w:r>
      <w:r w:rsidRPr="00D4048A">
        <w:rPr>
          <w:rFonts w:ascii="CMU Concrete" w:hAnsi="CMU Concrete"/>
          <w:noProof/>
        </w:rPr>
        <w:t xml:space="preserve"> </w:t>
      </w:r>
      <w:r w:rsidRPr="00D4048A">
        <w:rPr>
          <w:rFonts w:ascii="CMU Concrete" w:hAnsi="CMU Concrete"/>
          <w:noProof/>
        </w:rPr>
        <w:t>갖기</w:t>
      </w:r>
      <w:r w:rsidRPr="00D4048A">
        <w:rPr>
          <w:rFonts w:ascii="CMU Concrete" w:hAnsi="CMU Concrete"/>
          <w:noProof/>
        </w:rPr>
        <w:t xml:space="preserve"> </w:t>
      </w:r>
      <w:r w:rsidRPr="00D4048A">
        <w:rPr>
          <w:rFonts w:ascii="CMU Concrete" w:hAnsi="CMU Concrete"/>
          <w:noProof/>
        </w:rPr>
        <w:t>때문입니다</w:t>
      </w:r>
      <w:r w:rsidRPr="00D4048A">
        <w:rPr>
          <w:rFonts w:ascii="CMU Concrete" w:hAnsi="CMU Concrete"/>
          <w:noProof/>
        </w:rPr>
        <w:t xml:space="preserve">. </w:t>
      </w:r>
      <w:r w:rsidRPr="00D4048A">
        <w:rPr>
          <w:rFonts w:ascii="CMU Concrete" w:hAnsi="CMU Concrete"/>
          <w:noProof/>
        </w:rPr>
        <w:t>하지만</w:t>
      </w:r>
      <w:r w:rsidRPr="00D4048A">
        <w:rPr>
          <w:rFonts w:ascii="CMU Concrete" w:hAnsi="CMU Concrete"/>
          <w:noProof/>
        </w:rPr>
        <w:t xml:space="preserve"> </w:t>
      </w:r>
      <w:r w:rsidRPr="00D4048A">
        <w:rPr>
          <w:rFonts w:ascii="CMU Concrete" w:hAnsi="CMU Concrete"/>
          <w:noProof/>
        </w:rPr>
        <w:t>지수함수와</w:t>
      </w:r>
      <w:r w:rsidRPr="00D4048A">
        <w:rPr>
          <w:rFonts w:ascii="CMU Concrete" w:hAnsi="CMU Concrete"/>
          <w:noProof/>
        </w:rPr>
        <w:t xml:space="preserve"> </w:t>
      </w:r>
      <w:r w:rsidRPr="00D4048A">
        <w:rPr>
          <w:rFonts w:ascii="CMU Concrete" w:hAnsi="CMU Concrete"/>
          <w:noProof/>
        </w:rPr>
        <w:t>거듭제곱함수는</w:t>
      </w:r>
      <w:r w:rsidRPr="00D4048A">
        <w:rPr>
          <w:rFonts w:ascii="CMU Concrete" w:hAnsi="CMU Concrete"/>
          <w:noProof/>
        </w:rPr>
        <w:t xml:space="preserve"> </w:t>
      </w:r>
      <w:r w:rsidRPr="00D4048A">
        <w:rPr>
          <w:rFonts w:ascii="CMU Concrete" w:hAnsi="CMU Concrete"/>
          <w:noProof/>
        </w:rPr>
        <w:t>그렇지</w:t>
      </w:r>
      <w:r w:rsidRPr="00D4048A">
        <w:rPr>
          <w:rFonts w:ascii="CMU Concrete" w:hAnsi="CMU Concrete"/>
          <w:noProof/>
        </w:rPr>
        <w:t xml:space="preserve"> </w:t>
      </w:r>
      <w:r w:rsidRPr="00D4048A">
        <w:rPr>
          <w:rFonts w:ascii="CMU Concrete" w:hAnsi="CMU Concrete"/>
          <w:noProof/>
        </w:rPr>
        <w:t>않은데</w:t>
      </w:r>
      <w:r w:rsidRPr="00D4048A">
        <w:rPr>
          <w:rFonts w:ascii="CMU Concrete" w:hAnsi="CMU Concrete"/>
          <w:noProof/>
        </w:rPr>
        <w:t xml:space="preserve"> </w:t>
      </w:r>
      <w:r w:rsidRPr="00D4048A">
        <w:rPr>
          <w:rFonts w:ascii="CMU Concrete" w:hAnsi="CMU Concrete"/>
          <w:noProof/>
        </w:rPr>
        <w:t>이는</w:t>
      </w:r>
      <w:r w:rsidRPr="00D4048A">
        <w:rPr>
          <w:rFonts w:ascii="CMU Concrete" w:hAnsi="CMU Concrete"/>
          <w:noProof/>
        </w:rPr>
        <w:t xml:space="preserve"> </w:t>
      </w:r>
      <w:r w:rsidRPr="00D4048A">
        <w:rPr>
          <w:rFonts w:ascii="CMU Concrete" w:hAnsi="CMU Concrete"/>
          <w:noProof/>
        </w:rPr>
        <w:t>다음과</w:t>
      </w:r>
      <w:r w:rsidRPr="00D4048A">
        <w:rPr>
          <w:rFonts w:ascii="CMU Concrete" w:hAnsi="CMU Concrete"/>
          <w:noProof/>
        </w:rPr>
        <w:t xml:space="preserve"> </w:t>
      </w:r>
      <w:r w:rsidRPr="00D4048A">
        <w:rPr>
          <w:rFonts w:ascii="CMU Concrete" w:hAnsi="CMU Concrete"/>
          <w:noProof/>
        </w:rPr>
        <w:t>같은</w:t>
      </w:r>
      <w:r w:rsidRPr="00D4048A">
        <w:rPr>
          <w:rFonts w:ascii="CMU Concrete" w:hAnsi="CMU Concrete"/>
          <w:noProof/>
        </w:rPr>
        <w:t xml:space="preserve"> </w:t>
      </w:r>
      <w:r w:rsidRPr="00D4048A">
        <w:rPr>
          <w:rFonts w:ascii="CMU Concrete" w:hAnsi="CMU Concrete"/>
          <w:noProof/>
        </w:rPr>
        <w:t>방법으로</w:t>
      </w:r>
      <w:r w:rsidRPr="00D4048A">
        <w:rPr>
          <w:rFonts w:ascii="CMU Concrete" w:hAnsi="CMU Concrete"/>
          <w:noProof/>
        </w:rPr>
        <w:t xml:space="preserve"> </w:t>
      </w:r>
      <w:r w:rsidRPr="00D4048A">
        <w:rPr>
          <w:rFonts w:ascii="CMU Concrete" w:hAnsi="CMU Concrete"/>
          <w:noProof/>
        </w:rPr>
        <w:t>쉽게</w:t>
      </w:r>
      <w:r w:rsidRPr="00D4048A">
        <w:rPr>
          <w:rFonts w:ascii="CMU Concrete" w:hAnsi="CMU Concrete"/>
          <w:noProof/>
        </w:rPr>
        <w:t xml:space="preserve"> </w:t>
      </w:r>
      <w:r w:rsidRPr="00D4048A">
        <w:rPr>
          <w:rFonts w:ascii="CMU Concrete" w:hAnsi="CMU Concrete"/>
          <w:noProof/>
        </w:rPr>
        <w:t>변형함으로써</w:t>
      </w:r>
      <w:r w:rsidRPr="00D4048A">
        <w:rPr>
          <w:rFonts w:ascii="CMU Concrete" w:hAnsi="CMU Concrete"/>
          <w:noProof/>
        </w:rPr>
        <w:t xml:space="preserve"> </w:t>
      </w:r>
      <w:r w:rsidRPr="00D4048A">
        <w:rPr>
          <w:rFonts w:ascii="CMU Concrete" w:hAnsi="CMU Concrete"/>
          <w:noProof/>
        </w:rPr>
        <w:t>해결할</w:t>
      </w:r>
      <w:r w:rsidRPr="00D4048A">
        <w:rPr>
          <w:rFonts w:ascii="CMU Concrete" w:hAnsi="CMU Concrete"/>
          <w:noProof/>
        </w:rPr>
        <w:t xml:space="preserve"> </w:t>
      </w:r>
      <w:r w:rsidRPr="00D4048A">
        <w:rPr>
          <w:rFonts w:ascii="CMU Concrete" w:hAnsi="CMU Concrete"/>
          <w:noProof/>
        </w:rPr>
        <w:t>수</w:t>
      </w:r>
      <w:r w:rsidRPr="00D4048A">
        <w:rPr>
          <w:rFonts w:ascii="CMU Concrete" w:hAnsi="CMU Concrete"/>
          <w:noProof/>
        </w:rPr>
        <w:t xml:space="preserve"> </w:t>
      </w:r>
      <w:r w:rsidRPr="00D4048A">
        <w:rPr>
          <w:rFonts w:ascii="CMU Concrete" w:hAnsi="CMU Concrete"/>
          <w:noProof/>
        </w:rPr>
        <w:t>있습니다</w:t>
      </w:r>
      <w:r w:rsidRPr="00D4048A">
        <w:rPr>
          <w:rFonts w:ascii="CMU Concrete" w:hAnsi="CMU Concrete"/>
          <w:noProof/>
        </w:rPr>
        <w:t>.</w:t>
      </w:r>
    </w:p>
    <w:p w14:paraId="3CD5C2EA" w14:textId="77777777" w:rsidR="00B51D7D" w:rsidRPr="00B4273C" w:rsidRDefault="00B4273C" w:rsidP="00AE3A66">
      <w:pPr>
        <w:pStyle w:val="af"/>
        <w:rPr>
          <w:noProof/>
        </w:rPr>
      </w:pPr>
      <m:oMathPara>
        <m:oMath>
          <m:r>
            <m:rPr>
              <m:sty m:val="p"/>
            </m:rPr>
            <w:rPr>
              <w:rFonts w:ascii="Cambria Math" w:hAnsi="Cambria Math"/>
              <w:noProof/>
            </w:rPr>
            <m:t>y=</m:t>
          </m:r>
          <m:sSup>
            <m:sSupPr>
              <m:ctrlPr>
                <w:rPr>
                  <w:rFonts w:ascii="Cambria Math" w:hAnsi="Cambria Math"/>
                  <w:noProof/>
                </w:rPr>
              </m:ctrlPr>
            </m:sSupPr>
            <m:e>
              <m:r>
                <m:rPr>
                  <m:sty m:val="p"/>
                </m:rPr>
                <w:rPr>
                  <w:rFonts w:ascii="Cambria Math" w:hAnsi="Cambria Math"/>
                  <w:noProof/>
                </w:rPr>
                <m:t>ae</m:t>
              </m:r>
            </m:e>
            <m:sup>
              <m:r>
                <m:rPr>
                  <m:sty m:val="p"/>
                </m:rPr>
                <w:rPr>
                  <w:rFonts w:ascii="Cambria Math" w:hAnsi="Cambria Math"/>
                  <w:noProof/>
                </w:rPr>
                <m:t>bx</m:t>
              </m:r>
            </m:sup>
          </m:sSup>
          <m:r>
            <m:rPr>
              <m:sty m:val="p"/>
            </m:rPr>
            <w:rPr>
              <w:rFonts w:ascii="Cambria Math" w:hAnsi="Cambria Math"/>
              <w:noProof/>
            </w:rPr>
            <m:t>??lny=lna+l=bx</m:t>
          </m:r>
        </m:oMath>
      </m:oMathPara>
    </w:p>
    <w:p w14:paraId="6FA35303" w14:textId="77777777" w:rsidR="00B51D7D" w:rsidRPr="00D4048A" w:rsidRDefault="00576518" w:rsidP="00AE3A66">
      <w:pPr>
        <w:pStyle w:val="af"/>
        <w:rPr>
          <w:noProof/>
        </w:rPr>
      </w:pPr>
      <w:r>
        <w:pict w14:anchorId="74D6F0A3">
          <v:shape id="_x0000_i1289" type="#_x0000_t75" style="width:114.8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CF659F&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F659F&quot;&gt;&lt;m:oMathPara&gt;&lt;m:oMath&gt;&lt;m:r&gt;&lt;m:rPr&gt;&lt;m:sty m:val=&quot;p&quot;/&gt;&lt;/m:rPr&gt;&lt;w:rPr&gt;&lt;w:noProof/&gt;&lt;/w:rPr&gt;&lt;m:t&gt;y=&lt;/m:t&gt;&lt;/m:r&gt;&lt;m:sSup&gt;&lt;m:sSupPr&gt;&lt;m:ctrlPr&gt;&lt;w:rPr&gt;&lt;w:noProof/&gt;&lt;/w:rPr&gt;&lt;/m:ctrlPr&gt;&lt;/m:sSupPr&gt;&lt;m:e&gt;&lt;m:r&gt;&lt;m:rPr&gt;&lt;m:sty m:val=&quot;p&quot;/&gt;&lt;/m:rPr&gt;&lt;w:rPr&gt;&lt;w:noProof/&gt;&lt;/w:rPr&gt;&lt;m:t&gt;ax&lt;/m:t&gt;&lt;/m:r&gt;&lt;/m:e&gt;&lt;m:sup&gt;&lt;m:r&gt;&lt;m:rPr&gt;&lt;m:sty m:val=&quot;p&quot;/&gt;&lt;/m:rPr&gt;&lt;w:rPr&gt;&lt;w:noProof/&gt;&lt;/w:rPr&gt;&lt;m:t&gt;b&lt;/m:t&gt;&lt;/m:r&gt;&lt;/m:sup&gt;&lt;/m:sSup&gt;&lt;m:r&gt;&lt;m:rPr&gt;&lt;m:sty m:val=&quot;p&quot;/&gt;&lt;/m:rPr&gt;&lt;w:rPr&gt;&lt;w:noProof/&gt;&lt;/w:rPr&gt;&lt;m:t&gt;?뭠ny=lna+bll==================================nx&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42" o:title="" chromakey="white"/>
          </v:shape>
        </w:pict>
      </w:r>
    </w:p>
    <w:p w14:paraId="67B48948" w14:textId="77777777" w:rsidR="00B51D7D" w:rsidRDefault="00B51D7D" w:rsidP="00B51D7D">
      <w:pPr>
        <w:pStyle w:val="p2"/>
        <w:spacing w:before="14"/>
        <w:ind w:left="380"/>
        <w:rPr>
          <w:rFonts w:ascii="CMU Concrete" w:hAnsi="CMU Concrete"/>
          <w:noProof/>
        </w:rPr>
      </w:pPr>
      <w:r w:rsidRPr="00D4048A">
        <w:rPr>
          <w:rFonts w:ascii="CMU Concrete" w:hAnsi="CMU Concrete"/>
          <w:noProof/>
        </w:rPr>
        <w:t>이런식으로</w:t>
      </w:r>
      <w:r w:rsidRPr="00D4048A">
        <w:rPr>
          <w:rFonts w:ascii="CMU Concrete" w:hAnsi="CMU Concrete"/>
          <w:noProof/>
        </w:rPr>
        <w:t xml:space="preserve"> </w:t>
      </w:r>
      <w:r w:rsidRPr="00D4048A">
        <w:rPr>
          <w:rFonts w:ascii="CMU Concrete" w:hAnsi="CMU Concrete"/>
          <w:noProof/>
        </w:rPr>
        <w:t>하면</w:t>
      </w:r>
      <w:r w:rsidRPr="00D4048A">
        <w:rPr>
          <w:rFonts w:ascii="CMU Concrete" w:hAnsi="CMU Concrete"/>
          <w:noProof/>
        </w:rPr>
        <w:t xml:space="preserve"> </w:t>
      </w:r>
      <w:r w:rsidRPr="00D4048A">
        <w:rPr>
          <w:rFonts w:ascii="CMU Concrete" w:hAnsi="CMU Concrete"/>
          <w:noProof/>
        </w:rPr>
        <w:fldChar w:fldCharType="begin"/>
      </w:r>
      <w:r w:rsidRPr="00D4048A">
        <w:rPr>
          <w:rFonts w:ascii="CMU Concrete" w:hAnsi="CMU Concrete"/>
          <w:noProof/>
        </w:rPr>
        <w:instrText xml:space="preserve"> QUOTE </w:instrText>
      </w:r>
      <w:r w:rsidR="00576518">
        <w:rPr>
          <w:position w:val="-9"/>
        </w:rPr>
        <w:pict w14:anchorId="74DA9147">
          <v:shape id="_x0000_i1290" type="#_x0000_t75" style="width:99.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D0EAC&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D0EAC&quot;&gt;&lt;m:oMathPara&gt;&lt;m:oMath&gt;&lt;m:r&gt;&lt;m:rPr&gt;&lt;m:sty m:val=&quot;p&quot;/&gt;&lt;/m:rPr&gt;&lt;w:rPr&gt;&lt;w:rFonts w:ascii=&quot;Cambria Math&quot; w:h-ansi=&quot;諛뷀깢&quot;/&gt;&lt;wx:font wx:val=&quot;Cambria Math&quot;/&gt;&lt;w:noProof/&gt;&lt;/w:rPr&gt;&lt;m:t&gt;parameter=&lt;/m:t&gt;&lt;/m:r&gt;&lt;m:sSup&gt;&lt;m:sSuprsirsirsirsirsirsirsirsirsirsirsirsirsirsirsirsirsirsirsirsirsirsirsirsirsirsirsirsirsirsirsirsirsirsiPr&gt;&lt;m:ctrlPr&gt;&lt;w:rPr&gt;&lt;w:rFonts w:ascii=&quot;Cambria Math&quot; w:h-ansi=&quot;諛뷀깢&quot;/&gt;&lt;wx:font wx:val=&quot;Cambria Math&quot;/&gt;&lt;w:noProof/&gt;&lt;/w:rPr&gt;&lt;/m:ctrlPr&gt;&lt;/m:sSupPr&gt;&lt;m:e&gt;&lt;m:d&gt;rsi&lt;m:rsidPrrsi&gt;&lt;mrsi:ctrsirlPrsir&gt;&lt;rsiw:rrsiPr&gt;rsi&lt;w:rsirForsintsrsi w:rsiascrsiii=rsi&quot;Carsimbrrsiia rsiMatrsih&quot; rsiw:hrsi-anrsisi=rsi&quot;諛prsi뷀?uprsi?/Suprsi&gt;&lt;wSuprsix:fSuprsiontSuprsi wxSuprsi:vaSuprsil=&quot;SuprsiCamSuprsibriSuprsia Math&quot;/&gt;&lt;w:noProof/&gt;&lt;/w:rPrsi&gt;&lt;/m:csitrlPr&gt;si&lt;/m:dPsir&gt;&lt;m:esi&gt;&lt;m:sSsiup&gt;&lt;m:sisSupPrsi&gt;&lt;m:ctsirlPr&gt;&lt;siw:rPr&gt;si&lt;w:rFosints w:siascii=si&quot;Cambrsiia Matsih&quot; w:hsi-ansi=si&quot;諛뷀?trsi?/&gt;&lt;w&quot; rsix:font:hrsi wx:vaanrsil=&quot;Cami=rsibria Maprsith&quot;/&gt;&lt;wprsi:noProof/rsi&gt;&lt;/w:rPr&gt;rsi&lt;/m:ctrlPrsir&gt;&lt;/m:sSsiursipPr&gt;si&lt;m:e&gt;rsisi&lt;m:r&gt;&lt;m:sirrsiPr&gt;&lt;sim:styrsisi m:val=&quot;siprsi&quot;/&gt;&lt;si/m:rPrsisir&gt;&lt;w:rPrsi&gt;&lt;w:rFonsits w:ascsiii=&quot;Cambsiria Mathsi&quot; w:h-ansisi=&quot;諛뷀atsi깢&quot;/&gt;&lt;wxw:hsi:font wxsi=si:val=&quot;Camtrsibria Math&quot;/rsi&gt;&lt;w:noProofrsi/&gt;&lt;/w:rPr&gt;&lt;rsim:t&gt;X&lt;/m:t&gt;rsi&lt;/m:r&gt;&lt;/Ssim:ersi&gt;&lt;m:&gt;sisup&gt;&lt;m:rsiisir&gt;&lt;m:rPr&gt;&lt;:sim:rsisty m&lt;si:val=&quot;prsiisi&quot;/&gt;&lt;/m:rPr&quot;si&gt;&lt;rsiw:rPr&lt;si&gt;&lt;w:rForsiisints w:h-anrsisirsi=&quot;諛?onsi??/&gt;&lt;m:r:ascsirsiwx:fontCambsi wx:vstyrsMathsiial=&quot;諛뷀?w:h-ansi?/val=&quot;prsi&quot;諛뷀atsi&gt;&lt;w:noProof/&lt;xw:hsi/m:rPrsi&gt;&lt;/w:xsi=sirP&lt;/Ssir&gt;&lt;m:t&gt;'&lt;/mamm:&gt;sitrsi:t&gt;&lt;/m:r&gt;siisi&lt;/m:sh&quot;/rsiup&gt;&lt;:si&gt;&lt;/m:sSup&gt;&lt;mo m&lt;siofrsi:r&gt;&lt;m:rPsiisir&gt;&lt;m:sr&gt;&lt;rsitPr&quot;siy m:val=&quot;p&quot;/&gt;Pr&lt;si:t&gt;rsi&lt;/m:rPrsiisi&gt;&lt;w:rPrm:ersianrsi&gt;&lt;w:rFonts w諛?onsi:a&lt;m:rsiscii=&quot;Cascsimbria M&lt;m:rsiathmbsi&quot; w:h-ansi=&quot;=&quot;prthsisi諛뷀깢&quot;/&gt;&lt;wx/Ssi:foh-ansi:rPr&gt;&lt;rsi:&gt;sint wx:val=&quot;Ctsiambiisi&lt;w:rForsiria Maths&lt;:siih&quot;/&gt;&lt;w:nh-ansirsim&lt;sioP=siroof/&gt;&lt;/w:rPriisi&gt;&lt;mm:rrsirsi:t&gt;X&lt;/r&quot;sim:t&gt;&lt;/m:r&gt;&lt;rsi/styr&lt;sirsim:e&gt;&lt;/m:d&gt;&lt;/mrsiisii:e&gt;&lt;m:sursip&gt;&lt;m:rnrsi&gt;&lt;mrsi:rPr&gt;&lt;m:sty rnsisim:valrsi=&quot;p&quot;/&gt;&lt;/m:csirPr&gt;&lt;w:rPrrsi&gt;&lt;w:rFobsints w:h-ansi=rsi&quot;諛?thsi??/&gt;&lt;wx:fiont wx&lt;m:rsinsi:val=&quot;?i컮??/&gt;&lt;w:noPi=&quot;=&quot;Ctsm&lt;sii=&quot;prsiroof/&gt;&lt;/w:rPr&gt;&lt;iisimMathsi:t&gt;-&lt;/m:r&gt;&lt;rsitr&quot;si&gt;&lt;/m:r&gt;ioP=si&lt;m:r&gt;&lt;m:rr&lt;siPr&gt;&lt;m:srForsim:rrsity iisim:val=&quot;p&quot;/&gt;&lt;/m:rPr&gt;&lt;r&gt;nrsi&lt;rsiwnsirsi:rPr&gt;&lt;w:rFornsints w&lt;/rsmrsi:ascii=&quot;m:rr:csisinsCambria M&gt;&lt;mrsiath&quot; wobisi:h-ansi=&quot;styrsi諛:v=&quot;?ialr諛?thsisi뷀깢&quot;/&gt;&lt;wx:fonm&lt;sit wx:val&gt;&lt;rsinsiw:rPrrsi&lt;miisi:sursi=&quot;Cambria Mathtsi&quot;-ar&quot;sinsi=rsi/&gt;&lt;w:noPrm:sty rsihr&lt;sisioof/&gt;&lt;/w:&lt;m:rsirPr&gt;&lt;m:t&gt;iisi1&lt;/m=si:t&gt;&lt;/m:r&gt;&lt;/m:sup&gt;rsnrsii&lt;&lt;/rs/m:sSuprsi&gt;&lt;m:r&gt;&lt;m:rPr&gt;&lt;sinsrnsim:sty m:rsival=rsi&quot;pwobi&quot;/&gt;&lt;/m::csirPr&gt;&lt;w:rPr&gt;&lt;w:&quot;?irForsirsints obsiw:ascii=&quot;Cambria Math&quot; w:rsihsirsi-ansi=&quot;諛i뷀깢&quot;/&gt;&lt;wx:font walrnsisix:vam&quot;si:rrsil=&quot;Cambria Math&quot;/&gt;&lt;w:tsin&lt;sirsioProof/&gt;styrsi&lt;/w:rPr&gt;&lt;m:t&gt;isihsiX&lt;/m:rsi/rst&gt;&lt;/m:r&gt;&lt;m:r&gt;&lt;mrsi:rsirPr&gt;=sinsi&lt;m:sty m:vrsial=&quot;p&quot;/&gt;&lt;/nsimobi:rPr&gt;&lt;wrsirsi:rPr&gt;&lt;w:rFonrsi&quot;?itscsi w:h-ansi=&quot;?rsi컮??/&gt;&lt;wx:Cambfont wobsix m:rsi:val=&quot;?rsirsi?&quot;諛i??/&gt;&lt;w:nosihsiProof/&gt;&lt;/w:rP&lt;w:rFsioth&quot; w:rsirsir&gt;&lt;msi:t&gt;'&lt;/m:t&gt;&lt;/m:sir&gt;&lt;m:r&gt;&lt;m:rPr&gt;walrsi&lt;hsirs&quot; w:hrsimsi:sty m:val=&quot;p&quot;/&gt;&lt;/m:nsrPr&gt;wsi:nrsi&lt;siw:rPr&gt;&lt;w:rm:rrsibiFonts w:ascisii=&quot;siCam/m:rsibri?ia Math&quot; w:h-ansstyrsissiii=&quot;諛뷀깢Camb&quot;/&gt;ty m:vrsi&lt;wx:font wi=&quot;obsi?rsix?&quot;諛i:val=&quot;Cambriam:r&gt;&lt;mrsi Maw:rFonhsirFsisitrsirsih&quot;/&gt;&lt;w:noProof/&gt;&lt;/w:rPr&gt;&lt;m:si:mssirsit&gt;y&lt;/rPr&gt;&lt;w m:rsirsirsim:t&gt;&lt;/m:mm:nssir&gt;&lt;/m:ohsiMath&gt;&lt;/m:oMathPara&gt;&lt;rsibisi/w&lt;si:prsi&gt;&lt;w:sewsictPr wsp:rsiri?idR=&quot;00000&quot;si000&quot;&gt;&lt;wrsi:pgSzisi w:rsiw=b&quot;12240&quot; w:ssih=&quot;15840&quot;/&gt;&lt;w:pgMarsirsir w:top=&quot;170rsi1&quot; w:right=&quot;1440&quot; w:bottom=&quot;1440&quot; w:left=&quot;rsi1440&quot; w:header=&quot;720&quot; w:footer=&quot;720&quot; w:gutter=&quot;0&quot;/&gt;&lt;w:cols w:space=&quot;720&quot;/&gt;&lt;/w:sectPr&gt;&lt;/w:body&gt;&lt;/w:wordDocument&gt;">
            <v:imagedata r:id="rId1143" o:title="" chromakey="white"/>
          </v:shape>
        </w:pict>
      </w:r>
      <w:r w:rsidRPr="00D4048A">
        <w:rPr>
          <w:rFonts w:ascii="CMU Concrete" w:hAnsi="CMU Concrete"/>
          <w:noProof/>
        </w:rPr>
        <w:instrText xml:space="preserve"> </w:instrText>
      </w:r>
      <w:r w:rsidRPr="00D4048A">
        <w:rPr>
          <w:rFonts w:ascii="CMU Concrete" w:hAnsi="CMU Concrete"/>
          <w:noProof/>
        </w:rPr>
        <w:fldChar w:fldCharType="end"/>
      </w:r>
      <w:r w:rsidRPr="00D4048A">
        <w:rPr>
          <w:rFonts w:ascii="CMU Concrete" w:hAnsi="CMU Concrete"/>
          <w:noProof/>
        </w:rPr>
        <w:t xml:space="preserve"> </w:t>
      </w:r>
      <w:r w:rsidRPr="00D4048A">
        <w:rPr>
          <w:rFonts w:ascii="CMU Concrete" w:hAnsi="CMU Concrete"/>
          <w:noProof/>
        </w:rPr>
        <w:t>쉽게</w:t>
      </w:r>
      <w:r w:rsidRPr="00D4048A">
        <w:rPr>
          <w:rFonts w:ascii="CMU Concrete" w:hAnsi="CMU Concrete"/>
          <w:noProof/>
        </w:rPr>
        <w:t xml:space="preserve"> Parameter</w:t>
      </w:r>
      <w:r w:rsidRPr="00D4048A">
        <w:rPr>
          <w:rFonts w:ascii="CMU Concrete" w:hAnsi="CMU Concrete"/>
          <w:noProof/>
        </w:rPr>
        <w:t>를</w:t>
      </w:r>
      <w:r w:rsidRPr="00D4048A">
        <w:rPr>
          <w:rFonts w:ascii="CMU Concrete" w:hAnsi="CMU Concrete"/>
          <w:noProof/>
        </w:rPr>
        <w:t xml:space="preserve"> </w:t>
      </w:r>
      <w:r w:rsidRPr="00D4048A">
        <w:rPr>
          <w:rFonts w:ascii="CMU Concrete" w:hAnsi="CMU Concrete"/>
          <w:noProof/>
        </w:rPr>
        <w:t>추정할</w:t>
      </w:r>
      <w:r w:rsidRPr="00D4048A">
        <w:rPr>
          <w:rFonts w:ascii="CMU Concrete" w:hAnsi="CMU Concrete"/>
          <w:noProof/>
        </w:rPr>
        <w:t xml:space="preserve"> </w:t>
      </w:r>
      <w:r w:rsidRPr="00D4048A">
        <w:rPr>
          <w:rFonts w:ascii="CMU Concrete" w:hAnsi="CMU Concrete"/>
          <w:noProof/>
        </w:rPr>
        <w:t>수</w:t>
      </w:r>
      <w:r w:rsidRPr="00D4048A">
        <w:rPr>
          <w:rFonts w:ascii="CMU Concrete" w:hAnsi="CMU Concrete"/>
          <w:noProof/>
        </w:rPr>
        <w:t xml:space="preserve"> </w:t>
      </w:r>
      <w:r w:rsidRPr="00D4048A">
        <w:rPr>
          <w:rFonts w:ascii="CMU Concrete" w:hAnsi="CMU Concrete"/>
          <w:noProof/>
        </w:rPr>
        <w:t>있습니다</w:t>
      </w:r>
      <w:r w:rsidRPr="00D4048A">
        <w:rPr>
          <w:rFonts w:ascii="CMU Concrete" w:hAnsi="CMU Concrete"/>
          <w:noProof/>
        </w:rPr>
        <w:t xml:space="preserve">. </w:t>
      </w:r>
      <w:r w:rsidRPr="00D4048A">
        <w:rPr>
          <w:rFonts w:ascii="CMU Concrete" w:hAnsi="CMU Concrete"/>
          <w:noProof/>
        </w:rPr>
        <w:t>하지만</w:t>
      </w:r>
      <w:r w:rsidRPr="00D4048A">
        <w:rPr>
          <w:rFonts w:ascii="CMU Concrete" w:hAnsi="CMU Concrete"/>
          <w:noProof/>
        </w:rPr>
        <w:t xml:space="preserve"> </w:t>
      </w:r>
      <w:r w:rsidRPr="00D4048A">
        <w:rPr>
          <w:rFonts w:ascii="CMU Concrete" w:hAnsi="CMU Concrete"/>
          <w:noProof/>
        </w:rPr>
        <w:t>이는</w:t>
      </w:r>
      <w:r w:rsidRPr="00D4048A">
        <w:rPr>
          <w:rFonts w:ascii="CMU Concrete" w:hAnsi="CMU Concrete"/>
          <w:noProof/>
        </w:rPr>
        <w:t xml:space="preserve"> </w:t>
      </w:r>
      <w:r w:rsidRPr="00D4048A">
        <w:rPr>
          <w:rFonts w:ascii="CMU Concrete" w:hAnsi="CMU Concrete"/>
          <w:noProof/>
        </w:rPr>
        <w:t>정확한</w:t>
      </w:r>
      <w:r w:rsidRPr="00D4048A">
        <w:rPr>
          <w:rFonts w:ascii="CMU Concrete" w:hAnsi="CMU Concrete"/>
          <w:noProof/>
        </w:rPr>
        <w:t xml:space="preserve"> Least Square</w:t>
      </w:r>
      <w:r w:rsidRPr="00D4048A">
        <w:rPr>
          <w:rFonts w:ascii="CMU Concrete" w:hAnsi="CMU Concrete"/>
          <w:noProof/>
        </w:rPr>
        <w:t>가</w:t>
      </w:r>
      <w:r w:rsidRPr="00D4048A">
        <w:rPr>
          <w:rFonts w:ascii="CMU Concrete" w:hAnsi="CMU Concrete"/>
          <w:noProof/>
        </w:rPr>
        <w:t xml:space="preserve"> </w:t>
      </w:r>
      <w:r w:rsidRPr="00D4048A">
        <w:rPr>
          <w:rFonts w:ascii="CMU Concrete" w:hAnsi="CMU Concrete"/>
          <w:noProof/>
        </w:rPr>
        <w:t>아니라</w:t>
      </w:r>
      <w:r w:rsidRPr="00D4048A">
        <w:rPr>
          <w:rFonts w:ascii="CMU Concrete" w:hAnsi="CMU Concrete"/>
          <w:noProof/>
        </w:rPr>
        <w:t xml:space="preserve"> </w:t>
      </w:r>
      <w:r w:rsidRPr="00D4048A">
        <w:rPr>
          <w:rFonts w:ascii="CMU Concrete" w:hAnsi="CMU Concrete"/>
          <w:noProof/>
        </w:rPr>
        <w:t>정확한</w:t>
      </w:r>
      <w:r w:rsidRPr="00D4048A">
        <w:rPr>
          <w:rFonts w:ascii="CMU Concrete" w:hAnsi="CMU Concrete"/>
          <w:noProof/>
        </w:rPr>
        <w:t xml:space="preserve"> </w:t>
      </w:r>
      <w:r w:rsidRPr="00D4048A">
        <w:rPr>
          <w:rFonts w:ascii="CMU Concrete" w:hAnsi="CMU Concrete"/>
          <w:noProof/>
        </w:rPr>
        <w:t>결과와는</w:t>
      </w:r>
      <w:r w:rsidRPr="00D4048A">
        <w:rPr>
          <w:rFonts w:ascii="CMU Concrete" w:hAnsi="CMU Concrete"/>
          <w:noProof/>
        </w:rPr>
        <w:t xml:space="preserve">  </w:t>
      </w:r>
      <w:r w:rsidRPr="00D4048A">
        <w:rPr>
          <w:rFonts w:ascii="CMU Concrete" w:hAnsi="CMU Concrete"/>
          <w:noProof/>
        </w:rPr>
        <w:t>차이가</w:t>
      </w:r>
      <w:r w:rsidRPr="00D4048A">
        <w:rPr>
          <w:rFonts w:ascii="CMU Concrete" w:hAnsi="CMU Concrete"/>
          <w:noProof/>
        </w:rPr>
        <w:t xml:space="preserve"> </w:t>
      </w:r>
      <w:r w:rsidRPr="00D4048A">
        <w:rPr>
          <w:rFonts w:ascii="CMU Concrete" w:hAnsi="CMU Concrete"/>
          <w:noProof/>
        </w:rPr>
        <w:t>있을</w:t>
      </w:r>
      <w:r w:rsidRPr="00D4048A">
        <w:rPr>
          <w:rFonts w:ascii="CMU Concrete" w:hAnsi="CMU Concrete"/>
          <w:noProof/>
        </w:rPr>
        <w:t xml:space="preserve"> </w:t>
      </w:r>
      <w:r w:rsidRPr="00D4048A">
        <w:rPr>
          <w:rFonts w:ascii="CMU Concrete" w:hAnsi="CMU Concrete"/>
          <w:noProof/>
        </w:rPr>
        <w:t>수</w:t>
      </w:r>
      <w:r w:rsidRPr="00D4048A">
        <w:rPr>
          <w:rFonts w:ascii="CMU Concrete" w:hAnsi="CMU Concrete"/>
          <w:noProof/>
        </w:rPr>
        <w:t xml:space="preserve"> </w:t>
      </w:r>
      <w:r w:rsidRPr="00D4048A">
        <w:rPr>
          <w:rFonts w:ascii="CMU Concrete" w:hAnsi="CMU Concrete"/>
          <w:noProof/>
        </w:rPr>
        <w:t>있습니다</w:t>
      </w:r>
      <w:r w:rsidRPr="00D4048A">
        <w:rPr>
          <w:rFonts w:ascii="CMU Concrete" w:hAnsi="CMU Concrete"/>
          <w:noProof/>
        </w:rPr>
        <w:t xml:space="preserve">. </w:t>
      </w:r>
      <w:r w:rsidRPr="00D4048A">
        <w:rPr>
          <w:rFonts w:ascii="CMU Concrete" w:hAnsi="CMU Concrete"/>
          <w:noProof/>
        </w:rPr>
        <w:t>하지만</w:t>
      </w:r>
      <w:r w:rsidRPr="00D4048A">
        <w:rPr>
          <w:rFonts w:ascii="CMU Concrete" w:hAnsi="CMU Concrete"/>
          <w:noProof/>
        </w:rPr>
        <w:t xml:space="preserve"> </w:t>
      </w:r>
      <w:r w:rsidRPr="00D4048A">
        <w:rPr>
          <w:rFonts w:ascii="CMU Concrete" w:hAnsi="CMU Concrete"/>
          <w:noProof/>
        </w:rPr>
        <w:t>꽤나</w:t>
      </w:r>
      <w:r w:rsidRPr="00D4048A">
        <w:rPr>
          <w:rFonts w:ascii="CMU Concrete" w:hAnsi="CMU Concrete"/>
          <w:noProof/>
        </w:rPr>
        <w:t xml:space="preserve"> </w:t>
      </w:r>
      <w:r w:rsidRPr="00D4048A">
        <w:rPr>
          <w:rFonts w:ascii="CMU Concrete" w:hAnsi="CMU Concrete"/>
          <w:noProof/>
        </w:rPr>
        <w:t>잘</w:t>
      </w:r>
      <w:r w:rsidRPr="00D4048A">
        <w:rPr>
          <w:rFonts w:ascii="CMU Concrete" w:hAnsi="CMU Concrete"/>
          <w:noProof/>
        </w:rPr>
        <w:t xml:space="preserve"> </w:t>
      </w:r>
      <w:r w:rsidRPr="00D4048A">
        <w:rPr>
          <w:rFonts w:ascii="CMU Concrete" w:hAnsi="CMU Concrete"/>
          <w:noProof/>
        </w:rPr>
        <w:t>맞는</w:t>
      </w:r>
      <w:r w:rsidRPr="00D4048A">
        <w:rPr>
          <w:rFonts w:ascii="CMU Concrete" w:hAnsi="CMU Concrete"/>
          <w:noProof/>
        </w:rPr>
        <w:t xml:space="preserve"> </w:t>
      </w:r>
      <w:r w:rsidRPr="00D4048A">
        <w:rPr>
          <w:rFonts w:ascii="CMU Concrete" w:hAnsi="CMU Concrete"/>
          <w:noProof/>
        </w:rPr>
        <w:t>예측이라고</w:t>
      </w:r>
      <w:r w:rsidRPr="00D4048A">
        <w:rPr>
          <w:rFonts w:ascii="CMU Concrete" w:hAnsi="CMU Concrete"/>
          <w:noProof/>
        </w:rPr>
        <w:t xml:space="preserve"> </w:t>
      </w:r>
      <w:r w:rsidRPr="00D4048A">
        <w:rPr>
          <w:rFonts w:ascii="CMU Concrete" w:hAnsi="CMU Concrete"/>
          <w:noProof/>
        </w:rPr>
        <w:t>받아들일</w:t>
      </w:r>
      <w:r w:rsidRPr="00D4048A">
        <w:rPr>
          <w:rFonts w:ascii="CMU Concrete" w:hAnsi="CMU Concrete"/>
          <w:noProof/>
        </w:rPr>
        <w:t xml:space="preserve"> </w:t>
      </w:r>
      <w:r w:rsidRPr="00D4048A">
        <w:rPr>
          <w:rFonts w:ascii="CMU Concrete" w:hAnsi="CMU Concrete"/>
          <w:noProof/>
        </w:rPr>
        <w:t>수는</w:t>
      </w:r>
      <w:r w:rsidRPr="00D4048A">
        <w:rPr>
          <w:rFonts w:ascii="CMU Concrete" w:hAnsi="CMU Concrete"/>
          <w:noProof/>
        </w:rPr>
        <w:t xml:space="preserve"> </w:t>
      </w:r>
      <w:r w:rsidRPr="00D4048A">
        <w:rPr>
          <w:rFonts w:ascii="CMU Concrete" w:hAnsi="CMU Concrete"/>
          <w:noProof/>
        </w:rPr>
        <w:t>있겠습니다</w:t>
      </w:r>
      <w:r w:rsidRPr="00D4048A">
        <w:rPr>
          <w:rFonts w:ascii="CMU Concrete" w:hAnsi="CMU Concrete"/>
          <w:noProof/>
        </w:rPr>
        <w:t>.</w:t>
      </w:r>
    </w:p>
    <w:p w14:paraId="14037E47" w14:textId="77777777" w:rsidR="00B51D7D" w:rsidRPr="00D4048A" w:rsidRDefault="00B51D7D" w:rsidP="00B51D7D">
      <w:pPr>
        <w:pStyle w:val="p2"/>
        <w:spacing w:before="14"/>
        <w:ind w:left="380"/>
        <w:rPr>
          <w:rFonts w:ascii="CMU Concrete" w:hAnsi="CMU Concrete"/>
          <w:noProof/>
        </w:rPr>
      </w:pPr>
    </w:p>
    <w:p w14:paraId="65102B94" w14:textId="77777777" w:rsidR="00B51D7D" w:rsidRPr="00D4048A" w:rsidRDefault="00B51D7D" w:rsidP="00401892">
      <w:pPr>
        <w:numPr>
          <w:ilvl w:val="0"/>
          <w:numId w:val="64"/>
        </w:numPr>
        <w:spacing w:before="14"/>
        <w:ind w:left="522"/>
        <w:rPr>
          <w:rFonts w:ascii="CMU Concrete" w:hAnsi="CMU Concrete"/>
          <w:b/>
          <w:noProof/>
        </w:rPr>
      </w:pPr>
      <w:r w:rsidRPr="00D4048A">
        <w:rPr>
          <w:rFonts w:ascii="CMU Concrete" w:hAnsi="CMU Concrete"/>
          <w:b/>
          <w:noProof/>
        </w:rPr>
        <w:t>사용자</w:t>
      </w:r>
      <w:r w:rsidRPr="00D4048A">
        <w:rPr>
          <w:rFonts w:ascii="CMU Concrete" w:hAnsi="CMU Concrete"/>
          <w:b/>
          <w:noProof/>
        </w:rPr>
        <w:t xml:space="preserve"> </w:t>
      </w:r>
      <w:r w:rsidRPr="00D4048A">
        <w:rPr>
          <w:rFonts w:ascii="CMU Concrete" w:hAnsi="CMU Concrete"/>
          <w:b/>
          <w:noProof/>
        </w:rPr>
        <w:t>정의</w:t>
      </w:r>
      <w:r w:rsidRPr="00D4048A">
        <w:rPr>
          <w:rFonts w:ascii="CMU Concrete" w:hAnsi="CMU Concrete"/>
          <w:b/>
          <w:noProof/>
        </w:rPr>
        <w:t xml:space="preserve"> </w:t>
      </w:r>
      <w:r w:rsidRPr="00D4048A">
        <w:rPr>
          <w:rFonts w:ascii="CMU Concrete" w:hAnsi="CMU Concrete"/>
          <w:b/>
          <w:noProof/>
        </w:rPr>
        <w:t>회귀분석</w:t>
      </w:r>
    </w:p>
    <w:p w14:paraId="3864B90A" w14:textId="77777777" w:rsidR="00B51D7D" w:rsidRDefault="00B51D7D" w:rsidP="00B51D7D">
      <w:pPr>
        <w:pStyle w:val="p2"/>
        <w:spacing w:before="14"/>
        <w:ind w:left="380"/>
        <w:rPr>
          <w:rFonts w:ascii="CMU Concrete" w:hAnsi="CMU Concrete"/>
          <w:noProof/>
        </w:rPr>
      </w:pPr>
      <w:r w:rsidRPr="00D4048A">
        <w:rPr>
          <w:rFonts w:ascii="CMU Concrete" w:hAnsi="CMU Concrete"/>
          <w:noProof/>
        </w:rPr>
        <w:t>이는</w:t>
      </w:r>
      <w:r w:rsidRPr="00D4048A">
        <w:rPr>
          <w:rFonts w:ascii="CMU Concrete" w:hAnsi="CMU Concrete"/>
          <w:noProof/>
        </w:rPr>
        <w:t xml:space="preserve"> </w:t>
      </w:r>
      <w:r w:rsidRPr="00D4048A">
        <w:rPr>
          <w:rFonts w:ascii="CMU Concrete" w:hAnsi="CMU Concrete"/>
          <w:noProof/>
        </w:rPr>
        <w:t>사용자가</w:t>
      </w:r>
      <w:r w:rsidRPr="00D4048A">
        <w:rPr>
          <w:rFonts w:ascii="CMU Concrete" w:hAnsi="CMU Concrete"/>
          <w:noProof/>
        </w:rPr>
        <w:t xml:space="preserve"> </w:t>
      </w:r>
      <w:r w:rsidRPr="00D4048A">
        <w:rPr>
          <w:rFonts w:ascii="CMU Concrete" w:hAnsi="CMU Concrete"/>
          <w:noProof/>
        </w:rPr>
        <w:t>형태를</w:t>
      </w:r>
      <w:r w:rsidRPr="00D4048A">
        <w:rPr>
          <w:rFonts w:ascii="CMU Concrete" w:hAnsi="CMU Concrete"/>
          <w:noProof/>
        </w:rPr>
        <w:t xml:space="preserve"> </w:t>
      </w:r>
      <w:r w:rsidRPr="00D4048A">
        <w:rPr>
          <w:rFonts w:ascii="CMU Concrete" w:hAnsi="CMU Concrete"/>
          <w:noProof/>
        </w:rPr>
        <w:t>지정한</w:t>
      </w:r>
      <w:r w:rsidRPr="00D4048A">
        <w:rPr>
          <w:rFonts w:ascii="CMU Concrete" w:hAnsi="CMU Concrete"/>
          <w:noProof/>
        </w:rPr>
        <w:t xml:space="preserve"> </w:t>
      </w:r>
      <w:r w:rsidRPr="00D4048A">
        <w:rPr>
          <w:rFonts w:ascii="CMU Concrete" w:hAnsi="CMU Concrete"/>
          <w:noProof/>
        </w:rPr>
        <w:t>복잡한</w:t>
      </w:r>
      <w:r w:rsidRPr="00D4048A">
        <w:rPr>
          <w:rFonts w:ascii="CMU Concrete" w:hAnsi="CMU Concrete"/>
          <w:noProof/>
        </w:rPr>
        <w:t xml:space="preserve"> </w:t>
      </w:r>
      <w:r w:rsidRPr="00D4048A">
        <w:rPr>
          <w:rFonts w:ascii="CMU Concrete" w:hAnsi="CMU Concrete"/>
          <w:noProof/>
        </w:rPr>
        <w:t>모양에</w:t>
      </w:r>
      <w:r w:rsidRPr="00D4048A">
        <w:rPr>
          <w:rFonts w:ascii="CMU Concrete" w:hAnsi="CMU Concrete"/>
          <w:noProof/>
        </w:rPr>
        <w:t xml:space="preserve"> </w:t>
      </w:r>
      <w:r w:rsidRPr="00D4048A">
        <w:rPr>
          <w:rFonts w:ascii="CMU Concrete" w:hAnsi="CMU Concrete"/>
          <w:noProof/>
        </w:rPr>
        <w:t>대한</w:t>
      </w:r>
      <w:r w:rsidRPr="00D4048A">
        <w:rPr>
          <w:rFonts w:ascii="CMU Concrete" w:hAnsi="CMU Concrete"/>
          <w:noProof/>
        </w:rPr>
        <w:t xml:space="preserve"> </w:t>
      </w:r>
      <w:r w:rsidRPr="00D4048A">
        <w:rPr>
          <w:rFonts w:ascii="CMU Concrete" w:hAnsi="CMU Concrete"/>
          <w:noProof/>
        </w:rPr>
        <w:t>회귀분석을</w:t>
      </w:r>
      <w:r w:rsidRPr="00D4048A">
        <w:rPr>
          <w:rFonts w:ascii="CMU Concrete" w:hAnsi="CMU Concrete"/>
          <w:noProof/>
        </w:rPr>
        <w:t xml:space="preserve"> </w:t>
      </w:r>
      <w:r w:rsidRPr="00D4048A">
        <w:rPr>
          <w:rFonts w:ascii="CMU Concrete" w:hAnsi="CMU Concrete"/>
          <w:noProof/>
        </w:rPr>
        <w:t>하기</w:t>
      </w:r>
      <w:r w:rsidRPr="00D4048A">
        <w:rPr>
          <w:rFonts w:ascii="CMU Concrete" w:hAnsi="CMU Concrete"/>
          <w:noProof/>
        </w:rPr>
        <w:t xml:space="preserve"> </w:t>
      </w:r>
      <w:r w:rsidRPr="00D4048A">
        <w:rPr>
          <w:rFonts w:ascii="CMU Concrete" w:hAnsi="CMU Concrete"/>
          <w:noProof/>
        </w:rPr>
        <w:t>위한</w:t>
      </w:r>
      <w:r w:rsidRPr="00D4048A">
        <w:rPr>
          <w:rFonts w:ascii="CMU Concrete" w:hAnsi="CMU Concrete"/>
          <w:noProof/>
        </w:rPr>
        <w:t xml:space="preserve"> </w:t>
      </w:r>
      <w:r w:rsidRPr="00D4048A">
        <w:rPr>
          <w:rFonts w:ascii="CMU Concrete" w:hAnsi="CMU Concrete"/>
          <w:noProof/>
        </w:rPr>
        <w:t>것입니다</w:t>
      </w:r>
      <w:r w:rsidRPr="00D4048A">
        <w:rPr>
          <w:rFonts w:ascii="CMU Concrete" w:hAnsi="CMU Concrete"/>
          <w:noProof/>
        </w:rPr>
        <w:t xml:space="preserve">. </w:t>
      </w:r>
      <w:r w:rsidRPr="00D4048A">
        <w:rPr>
          <w:rFonts w:ascii="CMU Concrete" w:hAnsi="CMU Concrete"/>
          <w:noProof/>
        </w:rPr>
        <w:t>사용자는</w:t>
      </w:r>
      <w:r w:rsidRPr="00D4048A">
        <w:rPr>
          <w:rFonts w:ascii="CMU Concrete" w:hAnsi="CMU Concrete"/>
          <w:noProof/>
        </w:rPr>
        <w:t xml:space="preserve"> </w:t>
      </w:r>
      <w:r w:rsidRPr="00D4048A">
        <w:rPr>
          <w:rFonts w:ascii="CMU Concrete" w:hAnsi="CMU Concrete"/>
          <w:noProof/>
        </w:rPr>
        <w:t>어떤</w:t>
      </w:r>
      <w:r w:rsidRPr="00D4048A">
        <w:rPr>
          <w:rFonts w:ascii="CMU Concrete" w:hAnsi="CMU Concrete"/>
          <w:noProof/>
        </w:rPr>
        <w:t xml:space="preserve"> </w:t>
      </w:r>
      <w:r w:rsidRPr="00D4048A">
        <w:rPr>
          <w:rFonts w:ascii="CMU Concrete" w:hAnsi="CMU Concrete"/>
          <w:noProof/>
        </w:rPr>
        <w:t>형태로든</w:t>
      </w:r>
      <w:r w:rsidRPr="00D4048A">
        <w:rPr>
          <w:rFonts w:ascii="CMU Concrete" w:hAnsi="CMU Concrete"/>
          <w:noProof/>
        </w:rPr>
        <w:t xml:space="preserve"> </w:t>
      </w:r>
      <w:r w:rsidRPr="00D4048A">
        <w:rPr>
          <w:rFonts w:ascii="CMU Concrete" w:hAnsi="CMU Concrete"/>
          <w:noProof/>
        </w:rPr>
        <w:t>원하는</w:t>
      </w:r>
      <w:r w:rsidRPr="00D4048A">
        <w:rPr>
          <w:rFonts w:ascii="CMU Concrete" w:hAnsi="CMU Concrete"/>
          <w:noProof/>
        </w:rPr>
        <w:t xml:space="preserve"> </w:t>
      </w:r>
      <w:r w:rsidRPr="00D4048A">
        <w:rPr>
          <w:rFonts w:ascii="CMU Concrete" w:hAnsi="CMU Concrete"/>
          <w:noProof/>
        </w:rPr>
        <w:t>함수의</w:t>
      </w:r>
      <w:r w:rsidRPr="00D4048A">
        <w:rPr>
          <w:rFonts w:ascii="CMU Concrete" w:hAnsi="CMU Concrete"/>
          <w:noProof/>
        </w:rPr>
        <w:t xml:space="preserve"> </w:t>
      </w:r>
      <w:r w:rsidRPr="00D4048A">
        <w:rPr>
          <w:rFonts w:ascii="CMU Concrete" w:hAnsi="CMU Concrete"/>
          <w:noProof/>
        </w:rPr>
        <w:t>모양을</w:t>
      </w:r>
      <w:r w:rsidRPr="00D4048A">
        <w:rPr>
          <w:rFonts w:ascii="CMU Concrete" w:hAnsi="CMU Concrete"/>
          <w:noProof/>
        </w:rPr>
        <w:t xml:space="preserve"> </w:t>
      </w:r>
      <w:r w:rsidRPr="00D4048A">
        <w:rPr>
          <w:rFonts w:ascii="CMU Concrete" w:hAnsi="CMU Concrete"/>
          <w:noProof/>
        </w:rPr>
        <w:t>입력할</w:t>
      </w:r>
      <w:r w:rsidRPr="00D4048A">
        <w:rPr>
          <w:rFonts w:ascii="CMU Concrete" w:hAnsi="CMU Concrete"/>
          <w:noProof/>
        </w:rPr>
        <w:t xml:space="preserve"> </w:t>
      </w:r>
      <w:r w:rsidRPr="00D4048A">
        <w:rPr>
          <w:rFonts w:ascii="CMU Concrete" w:hAnsi="CMU Concrete"/>
          <w:noProof/>
        </w:rPr>
        <w:t>수</w:t>
      </w:r>
      <w:r w:rsidRPr="00D4048A">
        <w:rPr>
          <w:rFonts w:ascii="CMU Concrete" w:hAnsi="CMU Concrete"/>
          <w:noProof/>
        </w:rPr>
        <w:t xml:space="preserve"> </w:t>
      </w:r>
      <w:r w:rsidRPr="00D4048A">
        <w:rPr>
          <w:rFonts w:ascii="CMU Concrete" w:hAnsi="CMU Concrete"/>
          <w:noProof/>
        </w:rPr>
        <w:t>있고</w:t>
      </w:r>
      <w:r w:rsidRPr="00D4048A">
        <w:rPr>
          <w:rFonts w:ascii="CMU Concrete" w:hAnsi="CMU Concrete"/>
          <w:noProof/>
        </w:rPr>
        <w:t xml:space="preserve"> </w:t>
      </w:r>
      <w:r w:rsidRPr="00D4048A">
        <w:rPr>
          <w:rFonts w:ascii="CMU Concrete" w:hAnsi="CMU Concrete"/>
          <w:noProof/>
        </w:rPr>
        <w:t>알고리즘은</w:t>
      </w:r>
      <w:r w:rsidRPr="00D4048A">
        <w:rPr>
          <w:rFonts w:ascii="CMU Concrete" w:hAnsi="CMU Concrete"/>
          <w:noProof/>
        </w:rPr>
        <w:t xml:space="preserve"> </w:t>
      </w:r>
      <w:r w:rsidRPr="00D4048A">
        <w:rPr>
          <w:rFonts w:ascii="CMU Concrete" w:hAnsi="CMU Concrete"/>
          <w:noProof/>
        </w:rPr>
        <w:t>이</w:t>
      </w:r>
      <w:r w:rsidRPr="00D4048A">
        <w:rPr>
          <w:rFonts w:ascii="CMU Concrete" w:hAnsi="CMU Concrete"/>
          <w:noProof/>
        </w:rPr>
        <w:t xml:space="preserve"> </w:t>
      </w:r>
      <w:r w:rsidRPr="00D4048A">
        <w:rPr>
          <w:rFonts w:ascii="CMU Concrete" w:hAnsi="CMU Concrete"/>
          <w:noProof/>
        </w:rPr>
        <w:t>함수에</w:t>
      </w:r>
      <w:r w:rsidRPr="00D4048A">
        <w:rPr>
          <w:rFonts w:ascii="CMU Concrete" w:hAnsi="CMU Concrete"/>
          <w:noProof/>
        </w:rPr>
        <w:t xml:space="preserve"> </w:t>
      </w:r>
      <w:r w:rsidRPr="00D4048A">
        <w:rPr>
          <w:rFonts w:ascii="CMU Concrete" w:hAnsi="CMU Concrete"/>
          <w:noProof/>
        </w:rPr>
        <w:t>가장</w:t>
      </w:r>
      <w:r w:rsidRPr="00D4048A">
        <w:rPr>
          <w:rFonts w:ascii="CMU Concrete" w:hAnsi="CMU Concrete"/>
          <w:noProof/>
        </w:rPr>
        <w:t xml:space="preserve"> </w:t>
      </w:r>
      <w:r w:rsidRPr="00D4048A">
        <w:rPr>
          <w:rFonts w:ascii="CMU Concrete" w:hAnsi="CMU Concrete"/>
          <w:noProof/>
        </w:rPr>
        <w:t>잘</w:t>
      </w:r>
      <w:r w:rsidRPr="00D4048A">
        <w:rPr>
          <w:rFonts w:ascii="CMU Concrete" w:hAnsi="CMU Concrete"/>
          <w:noProof/>
        </w:rPr>
        <w:t xml:space="preserve"> </w:t>
      </w:r>
      <w:r w:rsidRPr="00D4048A">
        <w:rPr>
          <w:rFonts w:ascii="CMU Concrete" w:hAnsi="CMU Concrete"/>
          <w:noProof/>
        </w:rPr>
        <w:t>맞는</w:t>
      </w:r>
      <w:r w:rsidRPr="00D4048A">
        <w:rPr>
          <w:rFonts w:ascii="CMU Concrete" w:hAnsi="CMU Concrete"/>
          <w:noProof/>
        </w:rPr>
        <w:t xml:space="preserve"> Parameter</w:t>
      </w:r>
      <w:r w:rsidRPr="00D4048A">
        <w:rPr>
          <w:rFonts w:ascii="CMU Concrete" w:hAnsi="CMU Concrete"/>
          <w:noProof/>
        </w:rPr>
        <w:t>를</w:t>
      </w:r>
      <w:r w:rsidRPr="00D4048A">
        <w:rPr>
          <w:rFonts w:ascii="CMU Concrete" w:hAnsi="CMU Concrete"/>
          <w:noProof/>
        </w:rPr>
        <w:t xml:space="preserve"> </w:t>
      </w:r>
      <w:r w:rsidRPr="00D4048A">
        <w:rPr>
          <w:rFonts w:ascii="CMU Concrete" w:hAnsi="CMU Concrete"/>
          <w:noProof/>
        </w:rPr>
        <w:t>찾아줍니다</w:t>
      </w:r>
      <w:r w:rsidRPr="00D4048A">
        <w:rPr>
          <w:rFonts w:ascii="CMU Concrete" w:hAnsi="CMU Concrete"/>
          <w:noProof/>
        </w:rPr>
        <w:t>.</w:t>
      </w:r>
    </w:p>
    <w:p w14:paraId="0B1B7A2B" w14:textId="77777777" w:rsidR="00B51D7D" w:rsidRPr="00CD1176" w:rsidRDefault="00B51D7D" w:rsidP="00B51D7D">
      <w:pPr>
        <w:pStyle w:val="p2"/>
        <w:spacing w:before="14"/>
        <w:ind w:left="380"/>
        <w:rPr>
          <w:rFonts w:ascii="CMU Concrete" w:hAnsi="CMU Concrete"/>
          <w:noProof/>
        </w:rPr>
      </w:pPr>
    </w:p>
    <w:p w14:paraId="382A8CAD" w14:textId="77777777" w:rsidR="00B51D7D" w:rsidRPr="00C27769" w:rsidRDefault="00B51D7D" w:rsidP="00B51D7D">
      <w:pPr>
        <w:pStyle w:val="11"/>
        <w:ind w:left="170"/>
        <w:rPr>
          <w:sz w:val="20"/>
        </w:rPr>
      </w:pPr>
      <w:r w:rsidRPr="00C27769">
        <w:rPr>
          <w:sz w:val="20"/>
        </w:rPr>
        <w:t>실행방법</w:t>
      </w:r>
      <w:r w:rsidRPr="00C27769">
        <w:rPr>
          <w:sz w:val="20"/>
        </w:rPr>
        <w:t xml:space="preserve"> </w:t>
      </w:r>
    </w:p>
    <w:p w14:paraId="5363A682" w14:textId="77777777" w:rsidR="00B51D7D" w:rsidRDefault="00B51D7D" w:rsidP="00B51D7D">
      <w:pPr>
        <w:pStyle w:val="p2"/>
        <w:spacing w:before="14"/>
        <w:ind w:left="380"/>
        <w:rPr>
          <w:rFonts w:ascii="CMU Concrete" w:hAnsi="CMU Concrete"/>
        </w:rPr>
      </w:pPr>
      <w:r w:rsidRPr="00EF569D">
        <w:rPr>
          <w:rFonts w:ascii="CMU Concrete" w:hAnsi="CMU Concrete"/>
          <w:b/>
        </w:rPr>
        <w:t>[</w:t>
      </w:r>
      <w:r w:rsidRPr="00EF569D">
        <w:rPr>
          <w:rStyle w:val="p3Char"/>
          <w:rFonts w:ascii="CMU Concrete" w:eastAsia="굴림" w:hAnsi="CMU Concrete"/>
          <w:b/>
          <w:bCs/>
        </w:rPr>
        <w:t>분석</w:t>
      </w:r>
      <w:r w:rsidRPr="00EF569D">
        <w:rPr>
          <w:rStyle w:val="p3Char"/>
          <w:rFonts w:ascii="CMU Concrete" w:eastAsia="굴림" w:hAnsi="CMU Concrete"/>
          <w:b/>
          <w:bCs/>
        </w:rPr>
        <w:t>]</w:t>
      </w:r>
      <w:r w:rsidRPr="00EF569D">
        <w:rPr>
          <w:rFonts w:ascii="CMU Concrete" w:hAnsi="CMU Concrete"/>
          <w:b/>
        </w:rPr>
        <w:t xml:space="preserve"> – [</w:t>
      </w:r>
      <w:r w:rsidRPr="00EF569D">
        <w:rPr>
          <w:rStyle w:val="p3Char"/>
          <w:rFonts w:ascii="CMU Concrete" w:eastAsia="굴림" w:hAnsi="CMU Concrete"/>
          <w:b/>
          <w:bCs/>
        </w:rPr>
        <w:t>Nonlinear Regression]</w:t>
      </w:r>
      <w:r w:rsidRPr="00D4048A">
        <w:rPr>
          <w:rStyle w:val="p3Char"/>
          <w:rFonts w:ascii="CMU Concrete" w:eastAsia="굴림" w:hAnsi="CMU Concrete"/>
          <w:b/>
          <w:bCs/>
        </w:rPr>
        <w:t xml:space="preserve"> </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F569D">
        <w:rPr>
          <w:rFonts w:ascii="CMU Concrete" w:hAnsi="CMU Concrete"/>
          <w:b/>
        </w:rPr>
        <w:t>[</w:t>
      </w:r>
      <w:r w:rsidRPr="00EF569D">
        <w:rPr>
          <w:rStyle w:val="p3Char"/>
          <w:rFonts w:ascii="CMU Concrete" w:eastAsia="굴림" w:hAnsi="CMU Concrete"/>
          <w:b/>
          <w:bCs/>
        </w:rPr>
        <w:t>Nonlinear</w:t>
      </w:r>
      <w:r w:rsidRPr="00D4048A">
        <w:rPr>
          <w:rStyle w:val="p3Char"/>
          <w:rFonts w:ascii="CMU Concrete" w:eastAsia="굴림" w:hAnsi="CMU Concrete"/>
          <w:b/>
          <w:bCs/>
        </w:rPr>
        <w:t xml:space="preserve"> Regression]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메인</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회귀식을</w:t>
      </w:r>
      <w:r w:rsidRPr="00D4048A">
        <w:rPr>
          <w:rFonts w:ascii="CMU Concrete" w:hAnsi="CMU Concrete"/>
        </w:rPr>
        <w:t xml:space="preserve"> </w:t>
      </w:r>
      <w:r w:rsidRPr="00D4048A">
        <w:rPr>
          <w:rFonts w:ascii="CMU Concrete" w:hAnsi="CMU Concrete"/>
        </w:rPr>
        <w:t>찾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정의</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정형</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정형</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독립변수와</w:t>
      </w:r>
      <w:r w:rsidRPr="00D4048A">
        <w:rPr>
          <w:rFonts w:ascii="CMU Concrete" w:hAnsi="CMU Concrete"/>
        </w:rPr>
        <w:t xml:space="preserve"> </w:t>
      </w:r>
      <w:r w:rsidRPr="00D4048A">
        <w:rPr>
          <w:rFonts w:ascii="CMU Concrete" w:hAnsi="CMU Concrete"/>
        </w:rPr>
        <w:t>종속변수를</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0F7A504" w14:textId="77777777" w:rsidR="00B51D7D" w:rsidRPr="00D4048A" w:rsidRDefault="00B51D7D" w:rsidP="00B51D7D">
      <w:pPr>
        <w:pStyle w:val="p2"/>
        <w:spacing w:before="14"/>
        <w:ind w:left="380"/>
        <w:rPr>
          <w:rFonts w:ascii="CMU Concrete" w:hAnsi="CMU Concrete"/>
        </w:rPr>
      </w:pPr>
    </w:p>
    <w:p w14:paraId="2782517D" w14:textId="77777777" w:rsidR="00B51D7D" w:rsidRPr="00D4048A" w:rsidRDefault="00B32DD7" w:rsidP="00AE3A66">
      <w:pPr>
        <w:pStyle w:val="af"/>
      </w:pPr>
      <w:r>
        <w:rPr>
          <w:noProof/>
        </w:rPr>
        <w:drawing>
          <wp:inline distT="0" distB="0" distL="0" distR="0" wp14:anchorId="00043893" wp14:editId="62FB7D8B">
            <wp:extent cx="4667250" cy="3190875"/>
            <wp:effectExtent l="0" t="0" r="0" b="9525"/>
            <wp:docPr id="1270" name="그림 614" descr="Nonlinear_Regressio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Nonlinear_Regression_1"/>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4667250" cy="3190875"/>
                    </a:xfrm>
                    <a:prstGeom prst="rect">
                      <a:avLst/>
                    </a:prstGeom>
                    <a:noFill/>
                    <a:ln>
                      <a:noFill/>
                    </a:ln>
                  </pic:spPr>
                </pic:pic>
              </a:graphicData>
            </a:graphic>
          </wp:inline>
        </w:drawing>
      </w:r>
    </w:p>
    <w:p w14:paraId="4D7CE361" w14:textId="77777777" w:rsidR="00B51D7D" w:rsidRPr="00D4048A" w:rsidRDefault="00B51D7D" w:rsidP="00B51D7D">
      <w:pPr>
        <w:spacing w:before="14"/>
        <w:ind w:left="380"/>
        <w:rPr>
          <w:rFonts w:ascii="CMU Concrete" w:hAnsi="CMU Concrete"/>
        </w:rPr>
      </w:pPr>
      <w:r w:rsidRPr="00D4048A">
        <w:rPr>
          <w:rFonts w:ascii="CMU Concrete" w:hAnsi="CMU Concrete"/>
        </w:rPr>
        <w:t xml:space="preserve">  </w:t>
      </w:r>
    </w:p>
    <w:p w14:paraId="4B2BD834" w14:textId="77777777" w:rsidR="00B51D7D" w:rsidRDefault="00B51D7D" w:rsidP="00B51D7D">
      <w:pPr>
        <w:pStyle w:val="p2"/>
        <w:spacing w:before="14"/>
        <w:ind w:left="380"/>
        <w:rPr>
          <w:rFonts w:ascii="CMU Concrete" w:hAnsi="CMU Concrete"/>
        </w:rPr>
      </w:pP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하고</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실행</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Estimation</w:t>
      </w:r>
      <w:r w:rsidRPr="00D4048A">
        <w:rPr>
          <w:rFonts w:ascii="CMU Concrete" w:hAnsi="CMU Concrete"/>
        </w:rPr>
        <w:t>된</w:t>
      </w:r>
      <w:r w:rsidRPr="00D4048A">
        <w:rPr>
          <w:rFonts w:ascii="CMU Concrete" w:hAnsi="CMU Concrete"/>
        </w:rPr>
        <w:t xml:space="preserve"> </w:t>
      </w:r>
      <w:r w:rsidRPr="00D4048A">
        <w:rPr>
          <w:rFonts w:ascii="CMU Concrete" w:hAnsi="CMU Concrete"/>
        </w:rPr>
        <w:t>결과</w:t>
      </w:r>
      <w:r>
        <w:rPr>
          <w:rFonts w:ascii="CMU Concrete" w:hAnsi="CMU Concrete"/>
        </w:rPr>
        <w:t>(</w:t>
      </w:r>
      <w:r w:rsidRPr="00D4048A">
        <w:rPr>
          <w:rFonts w:ascii="CMU Concrete" w:hAnsi="CMU Concrete"/>
        </w:rPr>
        <w:t>플롯</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w:t>
      </w:r>
      <w:r>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6C12262B" w14:textId="77777777" w:rsidR="00B51D7D" w:rsidRPr="00D4048A" w:rsidRDefault="00B51D7D" w:rsidP="00B51D7D">
      <w:pPr>
        <w:pStyle w:val="p2"/>
        <w:spacing w:before="14"/>
        <w:ind w:left="380"/>
        <w:rPr>
          <w:rFonts w:ascii="CMU Concrete" w:hAnsi="CMU Concrete"/>
        </w:rPr>
      </w:pPr>
    </w:p>
    <w:p w14:paraId="0F4F3350" w14:textId="77777777" w:rsidR="00B51D7D" w:rsidRDefault="00B32DD7" w:rsidP="00AE3A66">
      <w:pPr>
        <w:pStyle w:val="af"/>
        <w:rPr>
          <w:noProof/>
        </w:rPr>
      </w:pPr>
      <w:r>
        <w:rPr>
          <w:noProof/>
        </w:rPr>
        <w:drawing>
          <wp:inline distT="0" distB="0" distL="0" distR="0" wp14:anchorId="049D6F9C" wp14:editId="650C348E">
            <wp:extent cx="4667250" cy="3190875"/>
            <wp:effectExtent l="0" t="0" r="0" b="9525"/>
            <wp:docPr id="1269" name="그림 615" descr="Nonlinear_Regress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Nonlinear_Regression_2"/>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4667250" cy="3190875"/>
                    </a:xfrm>
                    <a:prstGeom prst="rect">
                      <a:avLst/>
                    </a:prstGeom>
                    <a:noFill/>
                    <a:ln>
                      <a:noFill/>
                    </a:ln>
                  </pic:spPr>
                </pic:pic>
              </a:graphicData>
            </a:graphic>
          </wp:inline>
        </w:drawing>
      </w:r>
    </w:p>
    <w:p w14:paraId="6C7048EB" w14:textId="77777777" w:rsidR="00B51D7D" w:rsidRPr="00D4048A" w:rsidRDefault="00B51D7D" w:rsidP="00AE3A66">
      <w:pPr>
        <w:pStyle w:val="af"/>
      </w:pPr>
    </w:p>
    <w:p w14:paraId="2AAA5CCD" w14:textId="77777777" w:rsidR="00B51D7D" w:rsidRDefault="00B51D7D" w:rsidP="00B51D7D">
      <w:pPr>
        <w:pStyle w:val="p2"/>
        <w:spacing w:before="14"/>
        <w:ind w:left="380"/>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와</w:t>
      </w:r>
      <w:r w:rsidRPr="00D4048A">
        <w:rPr>
          <w:rFonts w:ascii="CMU Concrete" w:hAnsi="CMU Concrete"/>
        </w:rPr>
        <w:t xml:space="preserve"> </w:t>
      </w:r>
      <w:r w:rsidRPr="00D4048A">
        <w:rPr>
          <w:rFonts w:ascii="CMU Concrete" w:hAnsi="CMU Concrete"/>
        </w:rPr>
        <w:t>적합치를</w:t>
      </w:r>
      <w:r w:rsidRPr="00D4048A">
        <w:rPr>
          <w:rFonts w:ascii="CMU Concrete" w:hAnsi="CMU Concrete"/>
        </w:rPr>
        <w:t xml:space="preserve"> </w:t>
      </w:r>
      <w:r w:rsidRPr="00D4048A">
        <w:rPr>
          <w:rFonts w:ascii="CMU Concrete" w:hAnsi="CMU Concrete"/>
        </w:rPr>
        <w:t>한번에</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잔차도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잔차는</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001D648A" w:rsidRPr="001D648A">
        <w:rPr>
          <w:rFonts w:ascii="CMU Concrete" w:hAnsi="CMU Concrete" w:hint="eastAsia"/>
          <w:color w:val="FF0000"/>
        </w:rPr>
        <w:t>띠</w:t>
      </w:r>
      <w:r w:rsidRPr="001D648A">
        <w:rPr>
          <w:rFonts w:ascii="CMU Concrete" w:hAnsi="CMU Concrete"/>
          <w:color w:val="FF0000"/>
        </w:rPr>
        <w:t>는지</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4B70102" w14:textId="77777777" w:rsidR="00B51D7D" w:rsidRPr="00D4048A" w:rsidRDefault="00B51D7D" w:rsidP="00B51D7D">
      <w:pPr>
        <w:pStyle w:val="p2"/>
        <w:spacing w:before="14"/>
        <w:ind w:left="380"/>
        <w:rPr>
          <w:rFonts w:ascii="CMU Concrete" w:hAnsi="CMU Concrete"/>
        </w:rPr>
      </w:pPr>
    </w:p>
    <w:p w14:paraId="5BAE9014" w14:textId="77777777" w:rsidR="00B51D7D" w:rsidRPr="00D4048A" w:rsidRDefault="00B32DD7" w:rsidP="00AE3A66">
      <w:pPr>
        <w:pStyle w:val="af"/>
      </w:pPr>
      <w:r>
        <w:rPr>
          <w:noProof/>
        </w:rPr>
        <w:drawing>
          <wp:inline distT="0" distB="0" distL="0" distR="0" wp14:anchorId="7C5EDDDD" wp14:editId="20491D7B">
            <wp:extent cx="4667250" cy="3190875"/>
            <wp:effectExtent l="0" t="0" r="0" b="9525"/>
            <wp:docPr id="1268" name="그림 616" descr="Nonlinear_Regressio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Nonlinear_Regression_3"/>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4667250" cy="3190875"/>
                    </a:xfrm>
                    <a:prstGeom prst="rect">
                      <a:avLst/>
                    </a:prstGeom>
                    <a:noFill/>
                    <a:ln>
                      <a:noFill/>
                    </a:ln>
                  </pic:spPr>
                </pic:pic>
              </a:graphicData>
            </a:graphic>
          </wp:inline>
        </w:drawing>
      </w:r>
    </w:p>
    <w:p w14:paraId="52DA2DC0" w14:textId="77777777" w:rsidR="00B51D7D" w:rsidRPr="00D4048A" w:rsidRDefault="00B51D7D" w:rsidP="00B51D7D">
      <w:pPr>
        <w:spacing w:before="14"/>
        <w:ind w:left="380"/>
        <w:rPr>
          <w:rFonts w:ascii="CMU Concrete" w:hAnsi="CMU Concrete"/>
        </w:rPr>
      </w:pPr>
    </w:p>
    <w:p w14:paraId="1719FA77" w14:textId="77777777" w:rsidR="00B51D7D" w:rsidRDefault="00B51D7D" w:rsidP="00B51D7D">
      <w:pPr>
        <w:pStyle w:val="p2"/>
        <w:spacing w:before="14"/>
        <w:ind w:left="380"/>
        <w:rPr>
          <w:rFonts w:ascii="CMU Concrete" w:hAnsi="CMU Concrete"/>
        </w:rPr>
      </w:pPr>
      <w:r w:rsidRPr="00D4048A">
        <w:rPr>
          <w:rFonts w:ascii="CMU Concrete" w:hAnsi="CMU Concrete"/>
        </w:rPr>
        <w:t>사용자</w:t>
      </w:r>
      <w:r w:rsidRPr="00D4048A">
        <w:rPr>
          <w:rFonts w:ascii="CMU Concrete" w:hAnsi="CMU Concrete"/>
        </w:rPr>
        <w:t xml:space="preserve"> </w:t>
      </w:r>
      <w:r w:rsidRPr="00D4048A">
        <w:rPr>
          <w:rFonts w:ascii="CMU Concrete" w:hAnsi="CMU Concrete"/>
        </w:rPr>
        <w:t>정의</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지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AAA674B" w14:textId="77777777" w:rsidR="00B51D7D" w:rsidRPr="00D4048A" w:rsidRDefault="00B51D7D" w:rsidP="00B51D7D">
      <w:pPr>
        <w:pStyle w:val="p2"/>
        <w:spacing w:before="14"/>
        <w:ind w:left="380" w:firstLine="180"/>
        <w:rPr>
          <w:rFonts w:ascii="CMU Concrete" w:hAnsi="CMU Concrete"/>
        </w:rPr>
      </w:pPr>
    </w:p>
    <w:p w14:paraId="56498DB3" w14:textId="77777777" w:rsidR="00B51D7D" w:rsidRDefault="00B32DD7" w:rsidP="00AE3A66">
      <w:pPr>
        <w:pStyle w:val="af"/>
        <w:rPr>
          <w:noProof/>
        </w:rPr>
      </w:pPr>
      <w:r>
        <w:rPr>
          <w:noProof/>
        </w:rPr>
        <w:drawing>
          <wp:inline distT="0" distB="0" distL="0" distR="0" wp14:anchorId="64A8A75C" wp14:editId="2FFCAEC2">
            <wp:extent cx="4848225" cy="3114675"/>
            <wp:effectExtent l="0" t="0" r="9525" b="9525"/>
            <wp:docPr id="1267" name="그림 617" descr="Nonlinear_Regression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Nonlinear_Regression_4"/>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848225" cy="3114675"/>
                    </a:xfrm>
                    <a:prstGeom prst="rect">
                      <a:avLst/>
                    </a:prstGeom>
                    <a:noFill/>
                    <a:ln>
                      <a:noFill/>
                    </a:ln>
                  </pic:spPr>
                </pic:pic>
              </a:graphicData>
            </a:graphic>
          </wp:inline>
        </w:drawing>
      </w:r>
    </w:p>
    <w:p w14:paraId="5ECDE39E" w14:textId="77777777" w:rsidR="00B51D7D" w:rsidRPr="00D4048A" w:rsidRDefault="00B51D7D" w:rsidP="00AE3A66">
      <w:pPr>
        <w:pStyle w:val="af"/>
      </w:pPr>
    </w:p>
    <w:p w14:paraId="1BA20B34" w14:textId="77777777" w:rsidR="00B51D7D" w:rsidRPr="00D4048A" w:rsidRDefault="00B51D7D" w:rsidP="00B51D7D">
      <w:pPr>
        <w:pStyle w:val="p2"/>
        <w:spacing w:before="14"/>
        <w:ind w:left="380"/>
        <w:rPr>
          <w:rFonts w:ascii="CMU Concrete" w:hAnsi="CMU Concrete"/>
        </w:rPr>
      </w:pP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나타나게</w:t>
      </w:r>
      <w:r w:rsidRPr="00D4048A">
        <w:rPr>
          <w:rFonts w:ascii="CMU Concrete" w:hAnsi="CMU Concrete"/>
        </w:rPr>
        <w:t xml:space="preserve"> </w:t>
      </w:r>
      <w:r w:rsidRPr="00D4048A">
        <w:rPr>
          <w:rFonts w:ascii="CMU Concrete" w:hAnsi="CMU Concrete"/>
        </w:rPr>
        <w:t>되는데</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추정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Parameter</w:t>
      </w:r>
      <w:r w:rsidRPr="00D4048A">
        <w:rPr>
          <w:rFonts w:ascii="CMU Concrete" w:hAnsi="CMU Concrete"/>
        </w:rPr>
        <w:t>의</w:t>
      </w:r>
      <w:r w:rsidRPr="00D4048A">
        <w:rPr>
          <w:rFonts w:ascii="CMU Concrete" w:hAnsi="CMU Concrete"/>
        </w:rPr>
        <w:t xml:space="preserve"> </w:t>
      </w:r>
      <w:r w:rsidRPr="00D4048A">
        <w:rPr>
          <w:rFonts w:ascii="CMU Concrete" w:hAnsi="CMU Concrete"/>
        </w:rPr>
        <w:t>이름은</w:t>
      </w:r>
      <w:r w:rsidR="00F40D8F">
        <w:rPr>
          <w:rFonts w:ascii="CMU Concrete" w:hAnsi="CMU Concrete"/>
        </w:rPr>
        <w:t xml:space="preserve"> @T1, @T2,</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형태로</w:t>
      </w:r>
      <w:r w:rsidRPr="00D4048A">
        <w:rPr>
          <w:rFonts w:ascii="CMU Concrete" w:hAnsi="CMU Concrete"/>
        </w:rPr>
        <w:t xml:space="preserve"> </w:t>
      </w:r>
      <w:r w:rsidRPr="00D4048A">
        <w:rPr>
          <w:rFonts w:ascii="CMU Concrete" w:hAnsi="CMU Concrete"/>
        </w:rPr>
        <w:t>써</w:t>
      </w:r>
      <w:r w:rsidRPr="00D4048A">
        <w:rPr>
          <w:rFonts w:ascii="CMU Concrete" w:hAnsi="CMU Concrete"/>
        </w:rPr>
        <w:t xml:space="preserve"> </w:t>
      </w:r>
      <w:r w:rsidRPr="00D4048A">
        <w:rPr>
          <w:rFonts w:ascii="CMU Concrete" w:hAnsi="CMU Concrete"/>
        </w:rPr>
        <w:t>주어야</w:t>
      </w:r>
      <w:r w:rsidRPr="00D4048A">
        <w:rPr>
          <w:rFonts w:ascii="CMU Concrete" w:hAnsi="CMU Concrete"/>
        </w:rPr>
        <w:t xml:space="preserve"> </w:t>
      </w:r>
      <w:r w:rsidRPr="00D4048A">
        <w:rPr>
          <w:rFonts w:ascii="CMU Concrete" w:hAnsi="CMU Concrete"/>
        </w:rPr>
        <w:t>함에</w:t>
      </w:r>
      <w:r w:rsidRPr="00D4048A">
        <w:rPr>
          <w:rFonts w:ascii="CMU Concrete" w:hAnsi="CMU Concrete"/>
        </w:rPr>
        <w:t xml:space="preserve"> </w:t>
      </w:r>
      <w:r w:rsidRPr="00D4048A">
        <w:rPr>
          <w:rFonts w:ascii="CMU Concrete" w:hAnsi="CMU Concrete"/>
        </w:rPr>
        <w:t>주의합니다</w:t>
      </w:r>
      <w:r w:rsidRPr="00D4048A">
        <w:rPr>
          <w:rFonts w:ascii="CMU Concrete" w:hAnsi="CMU Concrete"/>
        </w:rPr>
        <w:t>.)</w:t>
      </w:r>
    </w:p>
    <w:p w14:paraId="32948576" w14:textId="77777777" w:rsidR="00B51D7D" w:rsidRPr="00D4048A" w:rsidRDefault="00B51D7D" w:rsidP="00B51D7D">
      <w:pPr>
        <w:spacing w:before="14"/>
        <w:ind w:left="380"/>
        <w:rPr>
          <w:rFonts w:ascii="CMU Concrete" w:hAnsi="CMU Concrete"/>
        </w:rPr>
      </w:pPr>
    </w:p>
    <w:p w14:paraId="06D0C2DB" w14:textId="77777777" w:rsidR="00B51D7D" w:rsidRPr="00D4048A" w:rsidRDefault="00B32DD7" w:rsidP="00AE3A66">
      <w:pPr>
        <w:pStyle w:val="af"/>
      </w:pPr>
      <w:r>
        <w:rPr>
          <w:noProof/>
        </w:rPr>
        <w:drawing>
          <wp:inline distT="0" distB="0" distL="0" distR="0" wp14:anchorId="11F6151A" wp14:editId="0BC90F5D">
            <wp:extent cx="2838450" cy="2647950"/>
            <wp:effectExtent l="0" t="0" r="0" b="0"/>
            <wp:docPr id="1266" name="그림 618" descr="Nonlinear_Regression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Nonlinear_Regression_5"/>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2838450" cy="2647950"/>
                    </a:xfrm>
                    <a:prstGeom prst="rect">
                      <a:avLst/>
                    </a:prstGeom>
                    <a:noFill/>
                    <a:ln>
                      <a:noFill/>
                    </a:ln>
                  </pic:spPr>
                </pic:pic>
              </a:graphicData>
            </a:graphic>
          </wp:inline>
        </w:drawing>
      </w:r>
    </w:p>
    <w:p w14:paraId="11D00DE0" w14:textId="77777777" w:rsidR="00B51D7D" w:rsidRPr="00D4048A" w:rsidRDefault="00B51D7D" w:rsidP="00B51D7D">
      <w:pPr>
        <w:spacing w:before="14"/>
        <w:ind w:left="380"/>
        <w:rPr>
          <w:rFonts w:ascii="CMU Concrete" w:hAnsi="CMU Concrete"/>
        </w:rPr>
      </w:pPr>
    </w:p>
    <w:p w14:paraId="75B0F455" w14:textId="77777777" w:rsidR="00B51D7D" w:rsidRPr="00D4048A" w:rsidRDefault="00B51D7D" w:rsidP="00B51D7D">
      <w:pPr>
        <w:pStyle w:val="p2"/>
        <w:spacing w:before="14"/>
        <w:ind w:left="380"/>
        <w:rPr>
          <w:rFonts w:ascii="CMU Concrete" w:hAnsi="CMU Concrete"/>
        </w:rPr>
      </w:pPr>
      <w:r w:rsidRPr="00D4048A">
        <w:rPr>
          <w:rFonts w:ascii="CMU Concrete" w:hAnsi="CMU Concrete"/>
        </w:rPr>
        <w:t>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설정하고</w:t>
      </w:r>
      <w:r w:rsidRPr="00D4048A">
        <w:rPr>
          <w:rFonts w:ascii="CMU Concrete" w:hAnsi="CMU Concrete"/>
        </w:rPr>
        <w:t xml:space="preserve"> </w:t>
      </w:r>
      <w:r w:rsidRPr="00D4048A">
        <w:rPr>
          <w:rFonts w:ascii="CMU Concrete" w:hAnsi="CMU Concrete"/>
        </w:rPr>
        <w:t>실행</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위에서</w:t>
      </w:r>
      <w:r w:rsidRPr="00D4048A">
        <w:rPr>
          <w:rFonts w:ascii="CMU Concrete" w:hAnsi="CMU Concrete"/>
        </w:rPr>
        <w:t xml:space="preserve"> </w:t>
      </w:r>
      <w:r w:rsidRPr="00D4048A">
        <w:rPr>
          <w:rFonts w:ascii="CMU Concrete" w:hAnsi="CMU Concrete"/>
        </w:rPr>
        <w:t>독립변수로</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로</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3</w:t>
      </w:r>
      <w:r w:rsidRPr="00D4048A">
        <w:rPr>
          <w:rFonts w:ascii="CMU Concrete" w:hAnsi="CMU Concrete"/>
        </w:rPr>
        <w:t>차원</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결과로</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09A564B" w14:textId="77777777" w:rsidR="00B51D7D" w:rsidRPr="00D4048A" w:rsidRDefault="00B51D7D" w:rsidP="00B51D7D">
      <w:pPr>
        <w:spacing w:before="14"/>
        <w:ind w:left="380"/>
        <w:rPr>
          <w:rFonts w:ascii="CMU Concrete" w:hAnsi="CMU Concrete"/>
        </w:rPr>
      </w:pPr>
    </w:p>
    <w:p w14:paraId="5BED46FF" w14:textId="77777777" w:rsidR="00B51D7D" w:rsidRDefault="00B32DD7" w:rsidP="00AE3A66">
      <w:pPr>
        <w:pStyle w:val="af"/>
        <w:rPr>
          <w:noProof/>
        </w:rPr>
      </w:pPr>
      <w:r>
        <w:rPr>
          <w:noProof/>
        </w:rPr>
        <w:drawing>
          <wp:inline distT="0" distB="0" distL="0" distR="0" wp14:anchorId="5BC0AA69" wp14:editId="3B5F0FD1">
            <wp:extent cx="4848225" cy="3114675"/>
            <wp:effectExtent l="0" t="0" r="9525" b="9525"/>
            <wp:docPr id="1265" name="그림 619" descr="Nonlinear_Regression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Nonlinear_Regression_6"/>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4848225" cy="3114675"/>
                    </a:xfrm>
                    <a:prstGeom prst="rect">
                      <a:avLst/>
                    </a:prstGeom>
                    <a:noFill/>
                    <a:ln>
                      <a:noFill/>
                    </a:ln>
                  </pic:spPr>
                </pic:pic>
              </a:graphicData>
            </a:graphic>
          </wp:inline>
        </w:drawing>
      </w:r>
    </w:p>
    <w:p w14:paraId="38C996FA" w14:textId="77777777" w:rsidR="00B51D7D" w:rsidRPr="00D4048A" w:rsidRDefault="00B51D7D" w:rsidP="00AE3A66">
      <w:pPr>
        <w:pStyle w:val="af"/>
      </w:pPr>
    </w:p>
    <w:p w14:paraId="28B1D5B4" w14:textId="77777777" w:rsidR="00B51D7D" w:rsidRPr="00D4048A" w:rsidRDefault="00B51D7D" w:rsidP="00B51D7D">
      <w:pPr>
        <w:pStyle w:val="p2"/>
        <w:spacing w:before="14"/>
        <w:ind w:left="380"/>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라디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잔차의</w:t>
      </w:r>
      <w:r w:rsidRPr="00D4048A">
        <w:rPr>
          <w:rFonts w:ascii="CMU Concrete" w:hAnsi="CMU Concrete"/>
        </w:rPr>
        <w:t xml:space="preserve"> </w:t>
      </w:r>
      <w:r w:rsidRPr="00D4048A">
        <w:rPr>
          <w:rFonts w:ascii="CMU Concrete" w:hAnsi="CMU Concrete"/>
        </w:rPr>
        <w:t>추이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9602EE9" w14:textId="77777777" w:rsidR="00B51D7D" w:rsidRPr="00D4048A" w:rsidRDefault="00B51D7D" w:rsidP="00B51D7D">
      <w:pPr>
        <w:spacing w:before="14"/>
        <w:ind w:left="380"/>
        <w:rPr>
          <w:rFonts w:ascii="CMU Concrete" w:hAnsi="CMU Concrete"/>
        </w:rPr>
      </w:pPr>
    </w:p>
    <w:p w14:paraId="09F4764B" w14:textId="77777777" w:rsidR="00B51D7D" w:rsidRDefault="00B32DD7" w:rsidP="00AE3A66">
      <w:pPr>
        <w:pStyle w:val="af"/>
        <w:rPr>
          <w:noProof/>
        </w:rPr>
      </w:pPr>
      <w:r>
        <w:rPr>
          <w:noProof/>
        </w:rPr>
        <w:drawing>
          <wp:inline distT="0" distB="0" distL="0" distR="0" wp14:anchorId="52C1B5F7" wp14:editId="48EEA522">
            <wp:extent cx="4848225" cy="3114675"/>
            <wp:effectExtent l="0" t="0" r="9525" b="9525"/>
            <wp:docPr id="1264" name="그림 620" descr="Nonlinear_Regression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Nonlinear_Regression_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4848225" cy="3114675"/>
                    </a:xfrm>
                    <a:prstGeom prst="rect">
                      <a:avLst/>
                    </a:prstGeom>
                    <a:noFill/>
                    <a:ln>
                      <a:noFill/>
                    </a:ln>
                  </pic:spPr>
                </pic:pic>
              </a:graphicData>
            </a:graphic>
          </wp:inline>
        </w:drawing>
      </w:r>
    </w:p>
    <w:p w14:paraId="026ABFF7" w14:textId="77777777" w:rsidR="00B51D7D" w:rsidRPr="00D3091F" w:rsidRDefault="00B51D7D" w:rsidP="00401892">
      <w:pPr>
        <w:numPr>
          <w:ilvl w:val="0"/>
          <w:numId w:val="110"/>
        </w:numPr>
        <w:spacing w:before="14"/>
        <w:ind w:left="380"/>
      </w:pPr>
    </w:p>
    <w:p w14:paraId="54531A5B" w14:textId="77777777" w:rsidR="00B51D7D" w:rsidRDefault="00B51D7D" w:rsidP="00822CCC">
      <w:pPr>
        <w:pStyle w:val="000"/>
        <w:ind w:firstLine="108"/>
      </w:pPr>
      <w:bookmarkStart w:id="1351" w:name="_Toc67925664"/>
      <w:r>
        <w:rPr>
          <w:rFonts w:hint="eastAsia"/>
        </w:rPr>
        <w:t>5.3.5 SPC(Statistical Process Control)</w:t>
      </w:r>
      <w:bookmarkEnd w:id="1351"/>
    </w:p>
    <w:p w14:paraId="1326F4AC" w14:textId="77777777" w:rsidR="00B51D7D" w:rsidRPr="00A800D3" w:rsidRDefault="00B51D7D" w:rsidP="00401892">
      <w:pPr>
        <w:numPr>
          <w:ilvl w:val="0"/>
          <w:numId w:val="109"/>
        </w:numPr>
        <w:rPr>
          <w:b/>
        </w:rPr>
      </w:pPr>
      <w:r w:rsidRPr="00A800D3">
        <w:rPr>
          <w:rFonts w:hint="eastAsia"/>
          <w:b/>
        </w:rPr>
        <w:t>5.3.5.1 공정능력분석</w:t>
      </w:r>
    </w:p>
    <w:p w14:paraId="58852C45" w14:textId="77777777" w:rsidR="00B51D7D" w:rsidRPr="00D4048A" w:rsidRDefault="00B51D7D" w:rsidP="00B51D7D">
      <w:pPr>
        <w:pStyle w:val="p2"/>
        <w:spacing w:before="13"/>
        <w:ind w:left="38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공정</w:t>
      </w:r>
      <w:r w:rsidRPr="00D4048A">
        <w:rPr>
          <w:rFonts w:ascii="CMU Concrete" w:hAnsi="CMU Concrete"/>
          <w:b/>
        </w:rPr>
        <w:t xml:space="preserve"> </w:t>
      </w:r>
      <w:r w:rsidRPr="00D4048A">
        <w:rPr>
          <w:rFonts w:ascii="CMU Concrete" w:hAnsi="CMU Concrete"/>
          <w:b/>
        </w:rPr>
        <w:t>능력</w:t>
      </w:r>
      <w:r w:rsidRPr="00D4048A">
        <w:rPr>
          <w:rFonts w:ascii="CMU Concrete" w:hAnsi="CMU Concrete"/>
          <w:b/>
        </w:rPr>
        <w:t xml:space="preserve"> </w:t>
      </w:r>
      <w:r w:rsidRPr="00D4048A">
        <w:rPr>
          <w:rFonts w:ascii="CMU Concrete" w:hAnsi="CMU Concrete"/>
          <w:b/>
        </w:rPr>
        <w:t>관리</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내에서</w:t>
      </w:r>
      <w:r w:rsidRPr="00D4048A">
        <w:rPr>
          <w:rFonts w:ascii="CMU Concrete" w:hAnsi="CMU Concrete"/>
        </w:rPr>
        <w:t xml:space="preserve"> </w:t>
      </w:r>
      <w:r w:rsidRPr="00D4048A">
        <w:rPr>
          <w:rFonts w:ascii="CMU Concrete" w:hAnsi="CMU Concrete"/>
        </w:rPr>
        <w:t>분포하는지를</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8003F57" w14:textId="77777777" w:rsidR="00B51D7D" w:rsidRPr="00076BF1" w:rsidRDefault="00B51D7D" w:rsidP="00B51D7D">
      <w:pPr>
        <w:pStyle w:val="11"/>
        <w:ind w:left="170"/>
        <w:rPr>
          <w:sz w:val="20"/>
        </w:rPr>
      </w:pPr>
      <w:r w:rsidRPr="00076BF1">
        <w:rPr>
          <w:sz w:val="20"/>
        </w:rPr>
        <w:t>실행</w:t>
      </w:r>
      <w:r w:rsidRPr="00076BF1">
        <w:rPr>
          <w:sz w:val="20"/>
        </w:rPr>
        <w:t xml:space="preserve"> </w:t>
      </w:r>
      <w:r w:rsidRPr="00076BF1">
        <w:rPr>
          <w:sz w:val="20"/>
        </w:rPr>
        <w:t>방법</w:t>
      </w:r>
    </w:p>
    <w:p w14:paraId="0C8AB224" w14:textId="77777777" w:rsidR="00B51D7D" w:rsidRPr="008B0ED3" w:rsidRDefault="00B51D7D" w:rsidP="00B51D7D">
      <w:pPr>
        <w:pStyle w:val="p2"/>
        <w:spacing w:before="13"/>
        <w:ind w:left="380"/>
        <w:rPr>
          <w:rStyle w:val="p3Char"/>
          <w:rFonts w:ascii="CMU Concrete" w:eastAsia="굴림" w:hAnsi="CMU Concrete"/>
          <w:b/>
          <w:bCs/>
        </w:rPr>
      </w:pPr>
      <w:r w:rsidRPr="00D4048A">
        <w:rPr>
          <w:rFonts w:ascii="CMU Concrete" w:hAnsi="CMU Concrete"/>
        </w:rPr>
        <w:t xml:space="preserve">1. </w:t>
      </w:r>
      <w:r w:rsidRPr="008B0ED3">
        <w:rPr>
          <w:rStyle w:val="p3Char"/>
          <w:rFonts w:ascii="CMU Concrete" w:eastAsia="굴림" w:hAnsi="CMU Concrete"/>
          <w:b/>
          <w:bCs/>
        </w:rPr>
        <w:t>[</w:t>
      </w:r>
      <w:r w:rsidRPr="008B0ED3">
        <w:rPr>
          <w:rStyle w:val="p3Char"/>
          <w:rFonts w:ascii="CMU Concrete" w:eastAsia="굴림" w:hAnsi="CMU Concrete"/>
          <w:b/>
          <w:bCs/>
        </w:rPr>
        <w:t>분석</w:t>
      </w:r>
      <w:r w:rsidRPr="008B0ED3">
        <w:rPr>
          <w:rStyle w:val="p3Char"/>
          <w:rFonts w:ascii="CMU Concrete" w:eastAsia="굴림" w:hAnsi="CMU Concrete"/>
          <w:b/>
          <w:bCs/>
        </w:rPr>
        <w:t>] - [SPC] – [</w:t>
      </w:r>
      <w:r w:rsidRPr="008B0ED3">
        <w:rPr>
          <w:rStyle w:val="p3Char"/>
          <w:rFonts w:ascii="CMU Concrete" w:eastAsia="굴림" w:hAnsi="CMU Concrete"/>
          <w:b/>
          <w:bCs/>
        </w:rPr>
        <w:t>공정능력분석</w:t>
      </w:r>
      <w:r w:rsidRPr="008B0ED3">
        <w:rPr>
          <w:rStyle w:val="p3Char"/>
          <w:rFonts w:ascii="CMU Concrete" w:eastAsia="굴림" w:hAnsi="CMU Concrete"/>
          <w:b/>
          <w:bCs/>
        </w:rPr>
        <w:t>]</w:t>
      </w:r>
      <w:r w:rsidRPr="008B0ED3">
        <w:rPr>
          <w:rStyle w:val="p3Char"/>
          <w:rFonts w:ascii="CMU Concrete" w:eastAsia="굴림" w:hAnsi="CMU Concrete"/>
          <w:bCs/>
        </w:rPr>
        <w:t>을</w:t>
      </w:r>
      <w:r w:rsidRPr="008B0ED3">
        <w:rPr>
          <w:rStyle w:val="p3Char"/>
          <w:rFonts w:ascii="CMU Concrete" w:eastAsia="굴림" w:hAnsi="CMU Concrete"/>
          <w:bCs/>
        </w:rPr>
        <w:t xml:space="preserve"> </w:t>
      </w:r>
      <w:r w:rsidRPr="008B0ED3">
        <w:rPr>
          <w:rStyle w:val="p3Char"/>
          <w:rFonts w:ascii="CMU Concrete" w:eastAsia="굴림" w:hAnsi="CMU Concrete"/>
          <w:bCs/>
        </w:rPr>
        <w:t>선택하면</w:t>
      </w:r>
      <w:r w:rsidRPr="008B0ED3">
        <w:rPr>
          <w:rStyle w:val="p3Char"/>
          <w:rFonts w:ascii="CMU Concrete" w:eastAsia="굴림" w:hAnsi="CMU Concrete"/>
          <w:bCs/>
        </w:rPr>
        <w:t xml:space="preserve"> </w:t>
      </w:r>
      <w:r w:rsidRPr="008B0ED3">
        <w:rPr>
          <w:rStyle w:val="p3Char"/>
          <w:rFonts w:ascii="CMU Concrete" w:eastAsia="굴림" w:hAnsi="CMU Concrete"/>
          <w:bCs/>
        </w:rPr>
        <w:t>다음과</w:t>
      </w:r>
      <w:r w:rsidRPr="008B0ED3">
        <w:rPr>
          <w:rStyle w:val="p3Char"/>
          <w:rFonts w:ascii="CMU Concrete" w:eastAsia="굴림" w:hAnsi="CMU Concrete"/>
          <w:bCs/>
        </w:rPr>
        <w:t xml:space="preserve"> </w:t>
      </w:r>
      <w:r w:rsidRPr="008B0ED3">
        <w:rPr>
          <w:rStyle w:val="p3Char"/>
          <w:rFonts w:ascii="CMU Concrete" w:eastAsia="굴림" w:hAnsi="CMU Concrete"/>
          <w:bCs/>
        </w:rPr>
        <w:t>같은</w:t>
      </w:r>
      <w:r w:rsidRPr="008B0ED3">
        <w:rPr>
          <w:rStyle w:val="p3Char"/>
          <w:rFonts w:ascii="CMU Concrete" w:eastAsia="굴림" w:hAnsi="CMU Concrete"/>
          <w:bCs/>
        </w:rPr>
        <w:t xml:space="preserve"> </w:t>
      </w:r>
      <w:r w:rsidRPr="008B0ED3">
        <w:rPr>
          <w:rStyle w:val="p3Char"/>
          <w:rFonts w:ascii="CMU Concrete" w:eastAsia="굴림" w:hAnsi="CMU Concrete"/>
          <w:bCs/>
        </w:rPr>
        <w:t>공정능력분석</w:t>
      </w:r>
      <w:r w:rsidRPr="008B0ED3">
        <w:rPr>
          <w:rStyle w:val="p3Char"/>
          <w:rFonts w:ascii="CMU Concrete" w:eastAsia="굴림" w:hAnsi="CMU Concrete"/>
          <w:bCs/>
        </w:rPr>
        <w:t xml:space="preserve"> </w:t>
      </w:r>
      <w:r w:rsidRPr="008B0ED3">
        <w:rPr>
          <w:rStyle w:val="p3Char"/>
          <w:rFonts w:ascii="CMU Concrete" w:eastAsia="굴림" w:hAnsi="CMU Concrete"/>
          <w:bCs/>
        </w:rPr>
        <w:t>다이얼로그가</w:t>
      </w:r>
      <w:r w:rsidRPr="008B0ED3">
        <w:rPr>
          <w:rStyle w:val="p3Char"/>
          <w:rFonts w:ascii="CMU Concrete" w:eastAsia="굴림" w:hAnsi="CMU Concrete"/>
          <w:bCs/>
        </w:rPr>
        <w:t xml:space="preserve"> </w:t>
      </w:r>
      <w:r w:rsidRPr="008B0ED3">
        <w:rPr>
          <w:rStyle w:val="p3Char"/>
          <w:rFonts w:ascii="CMU Concrete" w:eastAsia="굴림" w:hAnsi="CMU Concrete"/>
          <w:bCs/>
        </w:rPr>
        <w:t>나타납니다</w:t>
      </w:r>
      <w:r w:rsidRPr="008B0ED3">
        <w:rPr>
          <w:rStyle w:val="p3Char"/>
          <w:rFonts w:ascii="CMU Concrete" w:eastAsia="굴림" w:hAnsi="CMU Concrete"/>
          <w:bCs/>
        </w:rPr>
        <w:t>.</w:t>
      </w:r>
    </w:p>
    <w:p w14:paraId="3FE0D822" w14:textId="77777777" w:rsidR="00B51D7D" w:rsidRPr="00D4048A" w:rsidRDefault="00B51D7D" w:rsidP="00B51D7D">
      <w:pPr>
        <w:pStyle w:val="p2"/>
        <w:spacing w:before="13"/>
        <w:ind w:left="380"/>
        <w:rPr>
          <w:rFonts w:ascii="CMU Concrete" w:hAnsi="CMU Concrete"/>
        </w:rPr>
      </w:pPr>
    </w:p>
    <w:p w14:paraId="2FD06E03" w14:textId="77777777" w:rsidR="00B51D7D" w:rsidRPr="00D4048A" w:rsidRDefault="00B32DD7" w:rsidP="00AE3A66">
      <w:pPr>
        <w:pStyle w:val="af"/>
      </w:pPr>
      <w:r>
        <w:rPr>
          <w:noProof/>
        </w:rPr>
        <w:drawing>
          <wp:inline distT="0" distB="0" distL="0" distR="0" wp14:anchorId="6BD16CAE" wp14:editId="0641EBE3">
            <wp:extent cx="4029075" cy="2295525"/>
            <wp:effectExtent l="0" t="0" r="9525" b="9525"/>
            <wp:docPr id="1263" name="그림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4029075" cy="2295525"/>
                    </a:xfrm>
                    <a:prstGeom prst="rect">
                      <a:avLst/>
                    </a:prstGeom>
                    <a:noFill/>
                    <a:ln>
                      <a:noFill/>
                    </a:ln>
                  </pic:spPr>
                </pic:pic>
              </a:graphicData>
            </a:graphic>
          </wp:inline>
        </w:drawing>
      </w:r>
    </w:p>
    <w:p w14:paraId="6A1944E0" w14:textId="77777777" w:rsidR="00B51D7D" w:rsidRPr="00D4048A" w:rsidRDefault="00B51D7D" w:rsidP="00B51D7D">
      <w:pPr>
        <w:pStyle w:val="p2"/>
        <w:spacing w:before="13"/>
        <w:ind w:left="380"/>
        <w:rPr>
          <w:rFonts w:ascii="CMU Concrete" w:hAnsi="CMU Concrete"/>
        </w:rPr>
      </w:pPr>
    </w:p>
    <w:p w14:paraId="667432C5" w14:textId="77777777" w:rsidR="00B51D7D" w:rsidRPr="008B0ED3" w:rsidRDefault="00B51D7D" w:rsidP="00B51D7D">
      <w:pPr>
        <w:pStyle w:val="p2"/>
        <w:spacing w:before="13"/>
        <w:ind w:left="380"/>
        <w:rPr>
          <w:rFonts w:ascii="CMU Concrete" w:hAnsi="CMU Concrete"/>
        </w:rPr>
      </w:pPr>
      <w:r w:rsidRPr="00D4048A">
        <w:rPr>
          <w:rFonts w:ascii="CMU Concrete" w:hAnsi="CMU Concrete"/>
        </w:rPr>
        <w:t xml:space="preserve">2. </w:t>
      </w:r>
      <w:r w:rsidRPr="008B0ED3">
        <w:rPr>
          <w:rFonts w:ascii="CMU Concrete" w:hAnsi="CMU Concrete"/>
        </w:rPr>
        <w:t>대상</w:t>
      </w:r>
      <w:r w:rsidRPr="008B0ED3">
        <w:rPr>
          <w:rFonts w:ascii="CMU Concrete" w:hAnsi="CMU Concrete"/>
        </w:rPr>
        <w:t xml:space="preserve"> </w:t>
      </w:r>
      <w:r w:rsidRPr="008B0ED3">
        <w:rPr>
          <w:rFonts w:ascii="CMU Concrete" w:hAnsi="CMU Concrete"/>
        </w:rPr>
        <w:t>변수를</w:t>
      </w:r>
      <w:r w:rsidRPr="008B0ED3">
        <w:rPr>
          <w:rFonts w:ascii="CMU Concrete" w:hAnsi="CMU Concrete"/>
        </w:rPr>
        <w:t xml:space="preserve"> </w:t>
      </w:r>
      <w:r w:rsidRPr="008B0ED3">
        <w:rPr>
          <w:rFonts w:ascii="CMU Concrete" w:hAnsi="CMU Concrete"/>
        </w:rPr>
        <w:t>선택하기</w:t>
      </w:r>
      <w:r w:rsidRPr="008B0ED3">
        <w:rPr>
          <w:rFonts w:ascii="CMU Concrete" w:hAnsi="CMU Concrete"/>
        </w:rPr>
        <w:t xml:space="preserve"> </w:t>
      </w:r>
      <w:r w:rsidRPr="008B0ED3">
        <w:rPr>
          <w:rFonts w:ascii="CMU Concrete" w:hAnsi="CMU Concrete"/>
        </w:rPr>
        <w:t>위하여</w:t>
      </w:r>
      <w:r w:rsidRPr="008B0ED3">
        <w:rPr>
          <w:rFonts w:ascii="CMU Concrete" w:hAnsi="CMU Concrete"/>
        </w:rPr>
        <w:t xml:space="preserve"> [</w:t>
      </w:r>
      <w:r w:rsidRPr="008B0ED3">
        <w:rPr>
          <w:rFonts w:ascii="CMU Concrete" w:hAnsi="CMU Concrete"/>
        </w:rPr>
        <w:t>설정</w:t>
      </w:r>
      <w:r w:rsidRPr="008B0ED3">
        <w:rPr>
          <w:rFonts w:ascii="CMU Concrete" w:hAnsi="CMU Concrete"/>
        </w:rPr>
        <w:t>]</w:t>
      </w:r>
      <w:r w:rsidRPr="008B0ED3">
        <w:rPr>
          <w:rFonts w:ascii="CMU Concrete" w:hAnsi="CMU Concrete"/>
        </w:rPr>
        <w:t>버튼을</w:t>
      </w:r>
      <w:r w:rsidRPr="008B0ED3">
        <w:rPr>
          <w:rFonts w:ascii="CMU Concrete" w:hAnsi="CMU Concrete"/>
        </w:rPr>
        <w:t xml:space="preserve"> </w:t>
      </w:r>
      <w:r w:rsidRPr="008B0ED3">
        <w:rPr>
          <w:rFonts w:ascii="CMU Concrete" w:hAnsi="CMU Concrete"/>
        </w:rPr>
        <w:t>클릭합니다</w:t>
      </w:r>
      <w:r w:rsidRPr="008B0ED3">
        <w:rPr>
          <w:rFonts w:ascii="CMU Concrete" w:hAnsi="CMU Concrete"/>
        </w:rPr>
        <w:t>.</w:t>
      </w:r>
    </w:p>
    <w:p w14:paraId="12CC90E7" w14:textId="77777777" w:rsidR="00B51D7D" w:rsidRPr="00D4048A" w:rsidRDefault="00B51D7D" w:rsidP="00B51D7D">
      <w:pPr>
        <w:pStyle w:val="p2"/>
        <w:spacing w:before="13"/>
        <w:ind w:left="380"/>
        <w:rPr>
          <w:rFonts w:ascii="CMU Concrete" w:hAnsi="CMU Concrete"/>
        </w:rPr>
      </w:pPr>
    </w:p>
    <w:p w14:paraId="4CDF9F85" w14:textId="77777777" w:rsidR="00B51D7D" w:rsidRPr="00D4048A" w:rsidRDefault="00B32DD7" w:rsidP="00AE3A66">
      <w:pPr>
        <w:pStyle w:val="af"/>
      </w:pPr>
      <w:r>
        <w:rPr>
          <w:noProof/>
        </w:rPr>
        <w:drawing>
          <wp:inline distT="0" distB="0" distL="0" distR="0" wp14:anchorId="1D4A6742" wp14:editId="2A031179">
            <wp:extent cx="3209925" cy="2105025"/>
            <wp:effectExtent l="0" t="0" r="9525" b="9525"/>
            <wp:docPr id="1262" name="그림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3209925" cy="2105025"/>
                    </a:xfrm>
                    <a:prstGeom prst="rect">
                      <a:avLst/>
                    </a:prstGeom>
                    <a:noFill/>
                    <a:ln>
                      <a:noFill/>
                    </a:ln>
                  </pic:spPr>
                </pic:pic>
              </a:graphicData>
            </a:graphic>
          </wp:inline>
        </w:drawing>
      </w:r>
    </w:p>
    <w:p w14:paraId="39F79499" w14:textId="77777777" w:rsidR="00B51D7D" w:rsidRPr="00D4048A" w:rsidRDefault="00B51D7D" w:rsidP="00B51D7D">
      <w:pPr>
        <w:pStyle w:val="p2"/>
        <w:spacing w:before="13"/>
        <w:ind w:left="380"/>
        <w:rPr>
          <w:rFonts w:ascii="CMU Concrete" w:hAnsi="CMU Concrete"/>
        </w:rPr>
      </w:pPr>
    </w:p>
    <w:p w14:paraId="6A0C7EE8" w14:textId="77777777" w:rsidR="00B51D7D" w:rsidRPr="00AF53F5" w:rsidRDefault="00B51D7D" w:rsidP="00B51D7D">
      <w:pPr>
        <w:pStyle w:val="p2"/>
        <w:spacing w:before="13"/>
        <w:ind w:left="380"/>
        <w:rPr>
          <w:rFonts w:ascii="CMU Concrete" w:hAnsi="CMU Concrete"/>
        </w:rPr>
      </w:pPr>
      <w:r w:rsidRPr="00D4048A">
        <w:t xml:space="preserve">3. </w:t>
      </w:r>
      <w:r w:rsidRPr="00AF53F5">
        <w:rPr>
          <w:rStyle w:val="p3Char"/>
          <w:rFonts w:ascii="CMU Concrete" w:eastAsia="굴림" w:hAnsi="CMU Concrete"/>
          <w:bCs/>
        </w:rPr>
        <w:t>분석</w:t>
      </w:r>
      <w:r w:rsidRPr="00AF53F5">
        <w:rPr>
          <w:rStyle w:val="p3Char"/>
          <w:rFonts w:ascii="CMU Concrete" w:eastAsia="굴림" w:hAnsi="CMU Concrete"/>
          <w:bCs/>
        </w:rPr>
        <w:t xml:space="preserve"> </w:t>
      </w:r>
      <w:r w:rsidRPr="00AF53F5">
        <w:rPr>
          <w:rStyle w:val="p3Char"/>
          <w:rFonts w:ascii="CMU Concrete" w:eastAsia="굴림" w:hAnsi="CMU Concrete"/>
          <w:bCs/>
        </w:rPr>
        <w:t>대상</w:t>
      </w:r>
      <w:r w:rsidRPr="00AF53F5">
        <w:rPr>
          <w:rStyle w:val="p3Char"/>
          <w:rFonts w:ascii="CMU Concrete" w:eastAsia="굴림" w:hAnsi="CMU Concrete"/>
          <w:bCs/>
        </w:rPr>
        <w:t xml:space="preserve"> </w:t>
      </w:r>
      <w:r w:rsidRPr="00AF53F5">
        <w:rPr>
          <w:rStyle w:val="p3Char"/>
          <w:rFonts w:ascii="CMU Concrete" w:eastAsia="굴림" w:hAnsi="CMU Concrete"/>
          <w:bCs/>
        </w:rPr>
        <w:t>변수를</w:t>
      </w:r>
      <w:r w:rsidRPr="00AF53F5">
        <w:rPr>
          <w:rStyle w:val="p3Char"/>
          <w:rFonts w:ascii="CMU Concrete" w:eastAsia="굴림" w:hAnsi="CMU Concrete"/>
          <w:bCs/>
        </w:rPr>
        <w:t xml:space="preserve"> </w:t>
      </w:r>
      <w:r w:rsidRPr="00AF53F5">
        <w:rPr>
          <w:rStyle w:val="p3Char"/>
          <w:rFonts w:ascii="CMU Concrete" w:eastAsia="굴림" w:hAnsi="CMU Concrete"/>
          <w:bCs/>
        </w:rPr>
        <w:t>선택하고</w:t>
      </w:r>
      <w:r w:rsidRPr="00AF53F5">
        <w:rPr>
          <w:rStyle w:val="p3Char"/>
          <w:rFonts w:ascii="CMU Concrete" w:eastAsia="굴림" w:hAnsi="CMU Concrete"/>
          <w:bCs/>
        </w:rPr>
        <w:t>(</w:t>
      </w:r>
      <w:r w:rsidRPr="00AF53F5">
        <w:rPr>
          <w:rStyle w:val="p3Char"/>
          <w:rFonts w:ascii="CMU Concrete" w:eastAsia="굴림" w:hAnsi="CMU Concrete"/>
          <w:bCs/>
        </w:rPr>
        <w:t>다중</w:t>
      </w:r>
      <w:r w:rsidRPr="00AF53F5">
        <w:rPr>
          <w:rStyle w:val="p3Char"/>
          <w:rFonts w:ascii="CMU Concrete" w:eastAsia="굴림" w:hAnsi="CMU Concrete"/>
          <w:bCs/>
        </w:rPr>
        <w:t xml:space="preserve"> </w:t>
      </w:r>
      <w:r w:rsidRPr="00AF53F5">
        <w:rPr>
          <w:rStyle w:val="p3Char"/>
          <w:rFonts w:ascii="CMU Concrete" w:eastAsia="굴림" w:hAnsi="CMU Concrete"/>
          <w:bCs/>
        </w:rPr>
        <w:t>선택</w:t>
      </w:r>
      <w:r w:rsidRPr="00AF53F5">
        <w:rPr>
          <w:rStyle w:val="p3Char"/>
          <w:rFonts w:ascii="CMU Concrete" w:eastAsia="굴림" w:hAnsi="CMU Concrete"/>
          <w:bCs/>
        </w:rPr>
        <w:t xml:space="preserve"> </w:t>
      </w:r>
      <w:r w:rsidRPr="00AF53F5">
        <w:rPr>
          <w:rStyle w:val="p3Char"/>
          <w:rFonts w:ascii="CMU Concrete" w:eastAsia="굴림" w:hAnsi="CMU Concrete"/>
          <w:bCs/>
        </w:rPr>
        <w:t>가능</w:t>
      </w:r>
      <w:r w:rsidRPr="00AF53F5">
        <w:rPr>
          <w:rStyle w:val="p3Char"/>
          <w:rFonts w:ascii="CMU Concrete" w:eastAsia="굴림" w:hAnsi="CMU Concrete"/>
          <w:bCs/>
        </w:rPr>
        <w:t xml:space="preserve">) </w:t>
      </w:r>
      <w:r w:rsidRPr="00AF53F5">
        <w:rPr>
          <w:rStyle w:val="p3Char"/>
          <w:rFonts w:ascii="CMU Concrete" w:eastAsia="굴림" w:hAnsi="CMU Concrete"/>
          <w:bCs/>
        </w:rPr>
        <w:t>이에</w:t>
      </w:r>
      <w:r w:rsidRPr="00AF53F5">
        <w:rPr>
          <w:rStyle w:val="p3Char"/>
          <w:rFonts w:ascii="CMU Concrete" w:eastAsia="굴림" w:hAnsi="CMU Concrete"/>
          <w:bCs/>
        </w:rPr>
        <w:t xml:space="preserve"> </w:t>
      </w:r>
      <w:r w:rsidRPr="00AF53F5">
        <w:rPr>
          <w:rStyle w:val="p3Char"/>
          <w:rFonts w:ascii="CMU Concrete" w:eastAsia="굴림" w:hAnsi="CMU Concrete"/>
          <w:bCs/>
        </w:rPr>
        <w:t>대한</w:t>
      </w:r>
      <w:r w:rsidRPr="00AF53F5">
        <w:rPr>
          <w:rStyle w:val="p3Char"/>
          <w:rFonts w:ascii="CMU Concrete" w:eastAsia="굴림" w:hAnsi="CMU Concrete"/>
          <w:bCs/>
        </w:rPr>
        <w:t xml:space="preserve"> LSL, USL, TSL, </w:t>
      </w:r>
      <w:r w:rsidRPr="00AF53F5">
        <w:rPr>
          <w:rStyle w:val="p3Char"/>
          <w:rFonts w:ascii="CMU Concrete" w:eastAsia="굴림" w:hAnsi="CMU Concrete"/>
          <w:bCs/>
        </w:rPr>
        <w:t>부분군</w:t>
      </w:r>
      <w:r w:rsidRPr="00AF53F5">
        <w:rPr>
          <w:rStyle w:val="p3Char"/>
          <w:rFonts w:ascii="CMU Concrete" w:eastAsia="굴림" w:hAnsi="CMU Concrete"/>
          <w:bCs/>
        </w:rPr>
        <w:t xml:space="preserve"> </w:t>
      </w:r>
      <w:r w:rsidRPr="00AF53F5">
        <w:rPr>
          <w:rStyle w:val="p3Char"/>
          <w:rFonts w:ascii="CMU Concrete" w:eastAsia="굴림" w:hAnsi="CMU Concrete"/>
          <w:bCs/>
        </w:rPr>
        <w:t>크기</w:t>
      </w:r>
      <w:r w:rsidRPr="00AF53F5">
        <w:rPr>
          <w:rStyle w:val="p3Char"/>
          <w:rFonts w:ascii="CMU Concrete" w:eastAsia="굴림" w:hAnsi="CMU Concrete"/>
          <w:bCs/>
        </w:rPr>
        <w:t xml:space="preserve">, </w:t>
      </w:r>
      <w:r w:rsidRPr="00AF53F5">
        <w:rPr>
          <w:rStyle w:val="p3Char"/>
          <w:rFonts w:ascii="CMU Concrete" w:eastAsia="굴림" w:hAnsi="CMU Concrete"/>
          <w:bCs/>
        </w:rPr>
        <w:t>히스토그램</w:t>
      </w:r>
      <w:r w:rsidRPr="00AF53F5">
        <w:rPr>
          <w:rStyle w:val="p3Char"/>
          <w:rFonts w:ascii="CMU Concrete" w:eastAsia="굴림" w:hAnsi="CMU Concrete"/>
          <w:bCs/>
        </w:rPr>
        <w:t xml:space="preserve"> </w:t>
      </w:r>
      <w:r w:rsidRPr="00AF53F5">
        <w:rPr>
          <w:rStyle w:val="p3Char"/>
          <w:rFonts w:ascii="CMU Concrete" w:eastAsia="굴림" w:hAnsi="CMU Concrete"/>
          <w:bCs/>
        </w:rPr>
        <w:t>작성을</w:t>
      </w:r>
      <w:r w:rsidRPr="00AF53F5">
        <w:rPr>
          <w:rStyle w:val="p3Char"/>
          <w:rFonts w:ascii="CMU Concrete" w:eastAsia="굴림" w:hAnsi="CMU Concrete"/>
          <w:bCs/>
        </w:rPr>
        <w:t xml:space="preserve"> </w:t>
      </w:r>
      <w:r w:rsidRPr="00AF53F5">
        <w:rPr>
          <w:rStyle w:val="p3Char"/>
          <w:rFonts w:ascii="CMU Concrete" w:eastAsia="굴림" w:hAnsi="CMU Concrete"/>
          <w:bCs/>
        </w:rPr>
        <w:t>위한</w:t>
      </w:r>
      <w:r w:rsidRPr="00AF53F5">
        <w:rPr>
          <w:rStyle w:val="p3Char"/>
          <w:rFonts w:ascii="CMU Concrete" w:eastAsia="굴림" w:hAnsi="CMU Concrete"/>
          <w:bCs/>
        </w:rPr>
        <w:t xml:space="preserve"> </w:t>
      </w:r>
      <w:r w:rsidRPr="00AF53F5">
        <w:rPr>
          <w:rStyle w:val="p3Char"/>
          <w:rFonts w:ascii="CMU Concrete" w:eastAsia="굴림" w:hAnsi="CMU Concrete"/>
          <w:bCs/>
        </w:rPr>
        <w:t>계급수를</w:t>
      </w:r>
      <w:r w:rsidRPr="00AF53F5">
        <w:rPr>
          <w:rStyle w:val="p3Char"/>
          <w:rFonts w:ascii="CMU Concrete" w:eastAsia="굴림" w:hAnsi="CMU Concrete"/>
          <w:bCs/>
        </w:rPr>
        <w:t xml:space="preserve"> </w:t>
      </w:r>
      <w:r w:rsidRPr="00AF53F5">
        <w:rPr>
          <w:rStyle w:val="p3Char"/>
          <w:rFonts w:ascii="CMU Concrete" w:eastAsia="굴림" w:hAnsi="CMU Concrete"/>
          <w:bCs/>
        </w:rPr>
        <w:t>설정합니다</w:t>
      </w:r>
      <w:r w:rsidRPr="00AF53F5">
        <w:rPr>
          <w:rStyle w:val="p3Char"/>
          <w:rFonts w:ascii="CMU Concrete" w:eastAsia="굴림" w:hAnsi="CMU Concrete"/>
          <w:bCs/>
        </w:rPr>
        <w:t>.</w:t>
      </w:r>
    </w:p>
    <w:p w14:paraId="7C6D7580" w14:textId="77777777" w:rsidR="00B51D7D" w:rsidRPr="00D4048A" w:rsidRDefault="00B51D7D" w:rsidP="00B51D7D">
      <w:pPr>
        <w:pStyle w:val="16"/>
        <w:adjustRightInd/>
        <w:spacing w:before="13"/>
        <w:ind w:left="380"/>
        <w:rPr>
          <w:rFonts w:ascii="CMU Concrete" w:eastAsia="굴림" w:hAnsi="CMU Concrete"/>
        </w:rPr>
      </w:pPr>
    </w:p>
    <w:p w14:paraId="0E41ACEF" w14:textId="77777777" w:rsidR="00B51D7D" w:rsidRPr="00076BF1" w:rsidRDefault="00B51D7D" w:rsidP="00B51D7D">
      <w:pPr>
        <w:pStyle w:val="11"/>
        <w:ind w:left="170"/>
        <w:rPr>
          <w:sz w:val="20"/>
        </w:rPr>
      </w:pPr>
      <w:r>
        <w:rPr>
          <w:rFonts w:hint="eastAsia"/>
          <w:sz w:val="20"/>
        </w:rPr>
        <w:t>실행</w:t>
      </w:r>
      <w:r>
        <w:rPr>
          <w:rFonts w:hint="eastAsia"/>
          <w:sz w:val="20"/>
        </w:rPr>
        <w:t xml:space="preserve"> </w:t>
      </w:r>
      <w:r w:rsidRPr="00076BF1">
        <w:rPr>
          <w:sz w:val="20"/>
        </w:rPr>
        <w:t>결과</w:t>
      </w:r>
      <w:r w:rsidRPr="00076BF1">
        <w:rPr>
          <w:sz w:val="20"/>
        </w:rPr>
        <w:t xml:space="preserve"> </w:t>
      </w:r>
      <w:r w:rsidRPr="00076BF1">
        <w:rPr>
          <w:sz w:val="20"/>
        </w:rPr>
        <w:t>및</w:t>
      </w:r>
      <w:r w:rsidRPr="00076BF1">
        <w:rPr>
          <w:sz w:val="20"/>
        </w:rPr>
        <w:t xml:space="preserve"> </w:t>
      </w:r>
      <w:r w:rsidRPr="00076BF1">
        <w:rPr>
          <w:sz w:val="20"/>
        </w:rPr>
        <w:t>용어</w:t>
      </w:r>
    </w:p>
    <w:p w14:paraId="08940300" w14:textId="77777777" w:rsidR="00B51D7D" w:rsidRDefault="00B51D7D" w:rsidP="00B51D7D">
      <w:pPr>
        <w:pStyle w:val="11"/>
        <w:adjustRightInd/>
        <w:spacing w:before="13"/>
        <w:ind w:left="380"/>
        <w:jc w:val="both"/>
      </w:pPr>
    </w:p>
    <w:p w14:paraId="3143D6FD" w14:textId="77777777" w:rsidR="00B51D7D" w:rsidRDefault="00B32DD7" w:rsidP="00B51D7D">
      <w:pPr>
        <w:pStyle w:val="11"/>
        <w:adjustRightInd/>
        <w:spacing w:before="13"/>
        <w:ind w:left="380"/>
        <w:jc w:val="center"/>
        <w:rPr>
          <w:rFonts w:ascii="맑은 고딕" w:eastAsia="맑은 고딕" w:hAnsi="맑은 고딕"/>
          <w:sz w:val="24"/>
        </w:rPr>
      </w:pPr>
      <w:r>
        <w:rPr>
          <w:rFonts w:ascii="맑은 고딕" w:eastAsia="맑은 고딕" w:hAnsi="맑은 고딕"/>
          <w:noProof/>
          <w:sz w:val="24"/>
        </w:rPr>
        <w:drawing>
          <wp:inline distT="0" distB="0" distL="0" distR="0" wp14:anchorId="142D0290" wp14:editId="52C216AA">
            <wp:extent cx="5029200" cy="2933700"/>
            <wp:effectExtent l="0" t="0" r="0" b="0"/>
            <wp:docPr id="1261" name="그림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5029200" cy="2933700"/>
                    </a:xfrm>
                    <a:prstGeom prst="rect">
                      <a:avLst/>
                    </a:prstGeom>
                    <a:noFill/>
                    <a:ln>
                      <a:noFill/>
                    </a:ln>
                  </pic:spPr>
                </pic:pic>
              </a:graphicData>
            </a:graphic>
          </wp:inline>
        </w:drawing>
      </w:r>
    </w:p>
    <w:p w14:paraId="129B8666" w14:textId="77777777" w:rsidR="00B51D7D" w:rsidRPr="00D4048A" w:rsidRDefault="00B51D7D" w:rsidP="00B51D7D">
      <w:pPr>
        <w:pStyle w:val="11"/>
        <w:adjustRightInd/>
        <w:spacing w:before="13"/>
        <w:ind w:left="380"/>
        <w:jc w:val="center"/>
      </w:pPr>
    </w:p>
    <w:tbl>
      <w:tblPr>
        <w:tblW w:w="4548" w:type="pct"/>
        <w:jc w:val="center"/>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607"/>
        <w:gridCol w:w="4119"/>
        <w:gridCol w:w="2256"/>
      </w:tblGrid>
      <w:tr w:rsidR="00B51D7D" w:rsidRPr="00D4048A" w14:paraId="15748533" w14:textId="77777777" w:rsidTr="00255DC0">
        <w:trPr>
          <w:trHeight w:val="5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37FAC67" w14:textId="77777777" w:rsidR="00B51D7D" w:rsidRPr="00D4048A" w:rsidRDefault="00B51D7D" w:rsidP="00255DC0">
            <w:pPr>
              <w:pStyle w:val="ae"/>
              <w:spacing w:before="13"/>
              <w:ind w:left="380"/>
              <w:jc w:val="both"/>
              <w:rPr>
                <w:rFonts w:ascii="CMU Concrete" w:hAnsi="CMU Concrete"/>
              </w:rPr>
            </w:pPr>
            <w:r w:rsidRPr="00D4048A">
              <w:rPr>
                <w:rFonts w:ascii="CMU Concrete" w:hAnsi="CMU Concrete"/>
              </w:rPr>
              <w:t>명칭</w:t>
            </w:r>
          </w:p>
        </w:tc>
        <w:tc>
          <w:tcPr>
            <w:tcW w:w="258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405D1D9" w14:textId="77777777" w:rsidR="00B51D7D" w:rsidRPr="00D4048A" w:rsidRDefault="00B51D7D" w:rsidP="00255DC0">
            <w:pPr>
              <w:pStyle w:val="ae"/>
              <w:spacing w:before="13"/>
              <w:ind w:left="380"/>
              <w:jc w:val="both"/>
              <w:rPr>
                <w:rFonts w:ascii="CMU Concrete" w:hAnsi="CMU Concrete"/>
              </w:rPr>
            </w:pPr>
            <w:r w:rsidRPr="00D4048A">
              <w:rPr>
                <w:rFonts w:ascii="CMU Concrete" w:hAnsi="CMU Concrete"/>
              </w:rPr>
              <w:t>설명</w:t>
            </w:r>
          </w:p>
        </w:tc>
        <w:tc>
          <w:tcPr>
            <w:tcW w:w="1413"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E5030FE" w14:textId="77777777" w:rsidR="00B51D7D" w:rsidRPr="00D4048A" w:rsidRDefault="00B51D7D" w:rsidP="00255DC0">
            <w:pPr>
              <w:pStyle w:val="ae"/>
              <w:spacing w:before="13"/>
              <w:ind w:left="380"/>
              <w:jc w:val="both"/>
              <w:rPr>
                <w:rFonts w:ascii="CMU Concrete" w:hAnsi="CMU Concrete"/>
              </w:rPr>
            </w:pPr>
            <w:r w:rsidRPr="00D4048A">
              <w:rPr>
                <w:rFonts w:ascii="CMU Concrete" w:hAnsi="CMU Concrete"/>
              </w:rPr>
              <w:t>기타</w:t>
            </w:r>
          </w:p>
        </w:tc>
      </w:tr>
      <w:tr w:rsidR="00B51D7D" w:rsidRPr="008A6080" w14:paraId="688FE8F3"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226B1FF"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히스토그램</w:t>
            </w:r>
          </w:p>
        </w:tc>
        <w:tc>
          <w:tcPr>
            <w:tcW w:w="2580" w:type="pct"/>
            <w:tcBorders>
              <w:top w:val="single" w:sz="2" w:space="0" w:color="999999"/>
              <w:left w:val="single" w:sz="2" w:space="0" w:color="999999"/>
              <w:bottom w:val="single" w:sz="6" w:space="0" w:color="999999"/>
              <w:right w:val="single" w:sz="6" w:space="0" w:color="999999"/>
            </w:tcBorders>
            <w:vAlign w:val="center"/>
          </w:tcPr>
          <w:p w14:paraId="11874D85"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선택된</w:t>
            </w:r>
            <w:r w:rsidRPr="00AF53F5">
              <w:rPr>
                <w:rFonts w:ascii="CMU Concrete" w:hAnsi="CMU Concrete"/>
              </w:rPr>
              <w:t xml:space="preserve"> </w:t>
            </w:r>
            <w:r w:rsidRPr="00AF53F5">
              <w:rPr>
                <w:rFonts w:ascii="CMU Concrete" w:hAnsi="CMU Concrete"/>
              </w:rPr>
              <w:t>필드의</w:t>
            </w:r>
            <w:r w:rsidRPr="00AF53F5">
              <w:rPr>
                <w:rFonts w:ascii="CMU Concrete" w:hAnsi="CMU Concrete"/>
              </w:rPr>
              <w:t xml:space="preserve"> </w:t>
            </w:r>
            <w:r w:rsidRPr="00AF53F5">
              <w:rPr>
                <w:rFonts w:ascii="CMU Concrete" w:hAnsi="CMU Concrete"/>
              </w:rPr>
              <w:t>히스토그램</w:t>
            </w:r>
            <w:r w:rsidRPr="00AF53F5">
              <w:rPr>
                <w:rFonts w:ascii="CMU Concrete" w:hAnsi="CMU Concrete"/>
              </w:rPr>
              <w:t xml:space="preserve"> </w:t>
            </w:r>
            <w:r w:rsidRPr="00AF53F5">
              <w:rPr>
                <w:rFonts w:ascii="CMU Concrete" w:hAnsi="CMU Concrete"/>
              </w:rPr>
              <w:t>차트입니다</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vAlign w:val="center"/>
          </w:tcPr>
          <w:p w14:paraId="0EB59E8B"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속성창의</w:t>
            </w:r>
            <w:r w:rsidRPr="00AF53F5">
              <w:rPr>
                <w:rFonts w:ascii="CMU Concrete" w:hAnsi="CMU Concrete"/>
              </w:rPr>
              <w:t xml:space="preserve"> </w:t>
            </w:r>
            <w:r w:rsidRPr="00AF53F5">
              <w:rPr>
                <w:rFonts w:ascii="CMU Concrete" w:hAnsi="CMU Concrete"/>
              </w:rPr>
              <w:t>계급수에</w:t>
            </w:r>
            <w:r w:rsidRPr="00AF53F5">
              <w:rPr>
                <w:rFonts w:ascii="CMU Concrete" w:hAnsi="CMU Concrete"/>
              </w:rPr>
              <w:t xml:space="preserve"> </w:t>
            </w:r>
            <w:r w:rsidRPr="00AF53F5">
              <w:rPr>
                <w:rFonts w:ascii="CMU Concrete" w:hAnsi="CMU Concrete"/>
              </w:rPr>
              <w:t>따라</w:t>
            </w:r>
            <w:r>
              <w:rPr>
                <w:rFonts w:ascii="CMU Concrete" w:hAnsi="CMU Concrete" w:hint="eastAsia"/>
              </w:rPr>
              <w:t xml:space="preserve"> </w:t>
            </w:r>
            <w:r w:rsidRPr="00AF53F5">
              <w:rPr>
                <w:rFonts w:ascii="CMU Concrete" w:hAnsi="CMU Concrete"/>
              </w:rPr>
              <w:t>차트가</w:t>
            </w:r>
            <w:r w:rsidRPr="00AF53F5">
              <w:rPr>
                <w:rFonts w:ascii="CMU Concrete" w:hAnsi="CMU Concrete"/>
              </w:rPr>
              <w:t xml:space="preserve"> </w:t>
            </w:r>
            <w:r w:rsidRPr="00AF53F5">
              <w:rPr>
                <w:rFonts w:ascii="CMU Concrete" w:hAnsi="CMU Concrete"/>
              </w:rPr>
              <w:t>달라집니다</w:t>
            </w:r>
            <w:r w:rsidRPr="00AF53F5">
              <w:rPr>
                <w:rFonts w:ascii="CMU Concrete" w:hAnsi="CMU Concrete"/>
              </w:rPr>
              <w:t>.</w:t>
            </w:r>
          </w:p>
        </w:tc>
      </w:tr>
      <w:tr w:rsidR="00B51D7D" w:rsidRPr="008A6080" w14:paraId="3E222801"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3E8A3CA"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군내</w:t>
            </w:r>
          </w:p>
        </w:tc>
        <w:tc>
          <w:tcPr>
            <w:tcW w:w="2580" w:type="pct"/>
            <w:tcBorders>
              <w:top w:val="single" w:sz="2" w:space="0" w:color="999999"/>
              <w:left w:val="single" w:sz="2" w:space="0" w:color="999999"/>
              <w:bottom w:val="single" w:sz="6" w:space="0" w:color="999999"/>
              <w:right w:val="single" w:sz="6" w:space="0" w:color="999999"/>
            </w:tcBorders>
            <w:vAlign w:val="center"/>
          </w:tcPr>
          <w:p w14:paraId="3EE083B4"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선택된</w:t>
            </w:r>
            <w:r w:rsidRPr="00AF53F5">
              <w:rPr>
                <w:rFonts w:ascii="CMU Concrete" w:hAnsi="CMU Concrete"/>
              </w:rPr>
              <w:t xml:space="preserve"> </w:t>
            </w:r>
            <w:r w:rsidRPr="00AF53F5">
              <w:rPr>
                <w:rFonts w:ascii="CMU Concrete" w:hAnsi="CMU Concrete"/>
              </w:rPr>
              <w:t>필드의</w:t>
            </w:r>
            <w:r w:rsidRPr="00AF53F5">
              <w:rPr>
                <w:rFonts w:ascii="CMU Concrete" w:hAnsi="CMU Concrete"/>
              </w:rPr>
              <w:t xml:space="preserve"> </w:t>
            </w:r>
            <w:r w:rsidRPr="00AF53F5">
              <w:rPr>
                <w:rFonts w:ascii="CMU Concrete" w:hAnsi="CMU Concrete"/>
              </w:rPr>
              <w:t>평균과</w:t>
            </w:r>
            <w:r w:rsidRPr="00AF53F5">
              <w:rPr>
                <w:rFonts w:ascii="CMU Concrete" w:hAnsi="CMU Concrete"/>
              </w:rPr>
              <w:t xml:space="preserve"> </w:t>
            </w:r>
            <w:r w:rsidRPr="00AF53F5">
              <w:rPr>
                <w:rFonts w:ascii="CMU Concrete" w:hAnsi="CMU Concrete" w:hint="eastAsia"/>
              </w:rPr>
              <w:t>부분군</w:t>
            </w:r>
            <w:r w:rsidRPr="00AF53F5">
              <w:rPr>
                <w:rFonts w:ascii="CMU Concrete" w:hAnsi="CMU Concrete" w:hint="eastAsia"/>
              </w:rPr>
              <w:t xml:space="preserve"> </w:t>
            </w:r>
            <w:r w:rsidRPr="00AF53F5">
              <w:rPr>
                <w:rFonts w:ascii="CMU Concrete" w:hAnsi="CMU Concrete" w:hint="eastAsia"/>
              </w:rPr>
              <w:t>내의</w:t>
            </w:r>
            <w:r w:rsidRPr="00AF53F5">
              <w:rPr>
                <w:rFonts w:ascii="CMU Concrete" w:hAnsi="CMU Concrete" w:hint="eastAsia"/>
              </w:rPr>
              <w:t xml:space="preserve"> </w:t>
            </w:r>
            <w:r w:rsidRPr="00AF53F5">
              <w:rPr>
                <w:rFonts w:ascii="CMU Concrete" w:hAnsi="CMU Concrete"/>
              </w:rPr>
              <w:t>표준편차를</w:t>
            </w:r>
            <w:r w:rsidRPr="00AF53F5">
              <w:rPr>
                <w:rFonts w:ascii="CMU Concrete" w:hAnsi="CMU Concrete"/>
              </w:rPr>
              <w:t xml:space="preserve"> </w:t>
            </w:r>
            <w:r w:rsidRPr="00AF53F5">
              <w:rPr>
                <w:rFonts w:ascii="CMU Concrete" w:hAnsi="CMU Concrete"/>
              </w:rPr>
              <w:t>이용한</w:t>
            </w:r>
            <w:r w:rsidRPr="00AF53F5">
              <w:rPr>
                <w:rFonts w:ascii="CMU Concrete" w:hAnsi="CMU Concrete"/>
              </w:rPr>
              <w:t xml:space="preserve"> </w:t>
            </w:r>
            <w:r w:rsidRPr="00AF53F5">
              <w:rPr>
                <w:rFonts w:ascii="CMU Concrete" w:hAnsi="CMU Concrete"/>
              </w:rPr>
              <w:t>정규</w:t>
            </w:r>
            <w:r w:rsidRPr="00AF53F5">
              <w:rPr>
                <w:rFonts w:ascii="CMU Concrete" w:hAnsi="CMU Concrete"/>
              </w:rPr>
              <w:t xml:space="preserve"> </w:t>
            </w:r>
            <w:r w:rsidRPr="00AF53F5">
              <w:rPr>
                <w:rFonts w:ascii="CMU Concrete" w:hAnsi="CMU Concrete"/>
              </w:rPr>
              <w:t>분포</w:t>
            </w:r>
            <w:r w:rsidRPr="00AF53F5">
              <w:rPr>
                <w:rFonts w:ascii="CMU Concrete" w:hAnsi="CMU Concrete"/>
              </w:rPr>
              <w:t xml:space="preserve"> </w:t>
            </w:r>
            <w:r w:rsidRPr="00AF53F5">
              <w:rPr>
                <w:rFonts w:ascii="CMU Concrete" w:hAnsi="CMU Concrete"/>
              </w:rPr>
              <w:t>곡선입니다</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46296C07"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부분군</w:t>
            </w:r>
            <w:r w:rsidRPr="00AF53F5">
              <w:rPr>
                <w:rFonts w:ascii="CMU Concrete" w:hAnsi="CMU Concrete" w:hint="eastAsia"/>
              </w:rPr>
              <w:t xml:space="preserve"> </w:t>
            </w:r>
            <w:r w:rsidRPr="00AF53F5">
              <w:rPr>
                <w:rFonts w:ascii="CMU Concrete" w:hAnsi="CMU Concrete" w:hint="eastAsia"/>
              </w:rPr>
              <w:t>크기에</w:t>
            </w:r>
            <w:r w:rsidRPr="00AF53F5">
              <w:rPr>
                <w:rFonts w:ascii="CMU Concrete" w:hAnsi="CMU Concrete" w:hint="eastAsia"/>
              </w:rPr>
              <w:t xml:space="preserve"> </w:t>
            </w:r>
            <w:r w:rsidRPr="00AF53F5">
              <w:rPr>
                <w:rFonts w:ascii="CMU Concrete" w:hAnsi="CMU Concrete" w:hint="eastAsia"/>
              </w:rPr>
              <w:t>따라</w:t>
            </w:r>
            <w:r w:rsidRPr="00AF53F5">
              <w:rPr>
                <w:rFonts w:ascii="CMU Concrete" w:hAnsi="CMU Concrete" w:hint="eastAsia"/>
              </w:rPr>
              <w:t xml:space="preserve"> </w:t>
            </w:r>
            <w:r w:rsidRPr="00AF53F5">
              <w:rPr>
                <w:rFonts w:ascii="CMU Concrete" w:hAnsi="CMU Concrete" w:hint="eastAsia"/>
              </w:rPr>
              <w:t>달라집니다</w:t>
            </w:r>
            <w:r w:rsidRPr="00AF53F5">
              <w:rPr>
                <w:rFonts w:ascii="CMU Concrete" w:hAnsi="CMU Concrete" w:hint="eastAsia"/>
              </w:rPr>
              <w:t>.</w:t>
            </w:r>
          </w:p>
        </w:tc>
      </w:tr>
      <w:tr w:rsidR="00B51D7D" w:rsidRPr="008A6080" w14:paraId="3466E762"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F657193"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전체</w:t>
            </w:r>
          </w:p>
        </w:tc>
        <w:tc>
          <w:tcPr>
            <w:tcW w:w="2580" w:type="pct"/>
            <w:tcBorders>
              <w:top w:val="single" w:sz="2" w:space="0" w:color="999999"/>
              <w:left w:val="single" w:sz="2" w:space="0" w:color="999999"/>
              <w:bottom w:val="single" w:sz="6" w:space="0" w:color="999999"/>
              <w:right w:val="single" w:sz="6" w:space="0" w:color="999999"/>
            </w:tcBorders>
            <w:vAlign w:val="center"/>
          </w:tcPr>
          <w:p w14:paraId="31C2EB9F"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선택된</w:t>
            </w:r>
            <w:r w:rsidRPr="00AF53F5">
              <w:rPr>
                <w:rFonts w:ascii="CMU Concrete" w:hAnsi="CMU Concrete"/>
              </w:rPr>
              <w:t xml:space="preserve"> </w:t>
            </w:r>
            <w:r w:rsidRPr="00AF53F5">
              <w:rPr>
                <w:rFonts w:ascii="CMU Concrete" w:hAnsi="CMU Concrete"/>
              </w:rPr>
              <w:t>필드의</w:t>
            </w:r>
            <w:r w:rsidRPr="00AF53F5">
              <w:rPr>
                <w:rFonts w:ascii="CMU Concrete" w:hAnsi="CMU Concrete"/>
              </w:rPr>
              <w:t xml:space="preserve"> </w:t>
            </w:r>
            <w:r w:rsidRPr="00AF53F5">
              <w:rPr>
                <w:rFonts w:ascii="CMU Concrete" w:hAnsi="CMU Concrete"/>
              </w:rPr>
              <w:t>평균과</w:t>
            </w:r>
            <w:r w:rsidRPr="00AF53F5">
              <w:rPr>
                <w:rFonts w:ascii="CMU Concrete" w:hAnsi="CMU Concrete"/>
              </w:rPr>
              <w:t xml:space="preserve"> </w:t>
            </w:r>
            <w:r w:rsidRPr="00AF53F5">
              <w:rPr>
                <w:rFonts w:ascii="CMU Concrete" w:hAnsi="CMU Concrete"/>
              </w:rPr>
              <w:t>표준편차를</w:t>
            </w:r>
            <w:r w:rsidRPr="00AF53F5">
              <w:rPr>
                <w:rFonts w:ascii="CMU Concrete" w:hAnsi="CMU Concrete"/>
              </w:rPr>
              <w:t xml:space="preserve"> </w:t>
            </w:r>
            <w:r w:rsidRPr="00AF53F5">
              <w:rPr>
                <w:rFonts w:ascii="CMU Concrete" w:hAnsi="CMU Concrete"/>
              </w:rPr>
              <w:t>이용한</w:t>
            </w:r>
            <w:r w:rsidRPr="00AF53F5">
              <w:rPr>
                <w:rFonts w:ascii="CMU Concrete" w:hAnsi="CMU Concrete"/>
              </w:rPr>
              <w:t xml:space="preserve"> </w:t>
            </w:r>
            <w:r w:rsidRPr="00AF53F5">
              <w:rPr>
                <w:rFonts w:ascii="CMU Concrete" w:hAnsi="CMU Concrete"/>
              </w:rPr>
              <w:t>정규</w:t>
            </w:r>
            <w:r w:rsidRPr="00AF53F5">
              <w:rPr>
                <w:rFonts w:ascii="CMU Concrete" w:hAnsi="CMU Concrete"/>
              </w:rPr>
              <w:t xml:space="preserve"> </w:t>
            </w:r>
            <w:r w:rsidRPr="00AF53F5">
              <w:rPr>
                <w:rFonts w:ascii="CMU Concrete" w:hAnsi="CMU Concrete"/>
              </w:rPr>
              <w:t>분포</w:t>
            </w:r>
            <w:r w:rsidRPr="00AF53F5">
              <w:rPr>
                <w:rFonts w:ascii="CMU Concrete" w:hAnsi="CMU Concrete"/>
              </w:rPr>
              <w:t xml:space="preserve"> </w:t>
            </w:r>
            <w:r w:rsidRPr="00AF53F5">
              <w:rPr>
                <w:rFonts w:ascii="CMU Concrete" w:hAnsi="CMU Concrete"/>
              </w:rPr>
              <w:t>곡선입니다</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1DD5F6B9" w14:textId="77777777" w:rsidR="00B51D7D" w:rsidRPr="00AF53F5" w:rsidRDefault="00B51D7D" w:rsidP="00255DC0">
            <w:pPr>
              <w:spacing w:before="13"/>
              <w:ind w:leftChars="-7" w:hangingChars="7" w:hanging="14"/>
              <w:rPr>
                <w:rFonts w:ascii="CMU Concrete" w:hAnsi="CMU Concrete"/>
              </w:rPr>
            </w:pPr>
          </w:p>
        </w:tc>
      </w:tr>
      <w:tr w:rsidR="00B51D7D" w:rsidRPr="008A6080" w14:paraId="43CE66F8"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C75BB6"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rPr>
              <w:t>LSL</w:t>
            </w:r>
          </w:p>
        </w:tc>
        <w:tc>
          <w:tcPr>
            <w:tcW w:w="2580" w:type="pct"/>
            <w:tcBorders>
              <w:top w:val="single" w:sz="2" w:space="0" w:color="999999"/>
              <w:left w:val="single" w:sz="2" w:space="0" w:color="999999"/>
              <w:bottom w:val="single" w:sz="6" w:space="0" w:color="999999"/>
              <w:right w:val="single" w:sz="6" w:space="0" w:color="999999"/>
            </w:tcBorders>
            <w:vAlign w:val="center"/>
          </w:tcPr>
          <w:p w14:paraId="7D164F66"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 xml:space="preserve">Lower specification limit. </w:t>
            </w:r>
            <w:r w:rsidRPr="00AF53F5">
              <w:rPr>
                <w:rFonts w:ascii="CMU Concrete" w:hAnsi="CMU Concrete"/>
              </w:rPr>
              <w:t>공정</w:t>
            </w:r>
            <w:r w:rsidRPr="00AF53F5">
              <w:rPr>
                <w:rFonts w:ascii="CMU Concrete" w:hAnsi="CMU Concrete"/>
              </w:rPr>
              <w:t xml:space="preserve"> </w:t>
            </w:r>
            <w:r w:rsidRPr="00AF53F5">
              <w:rPr>
                <w:rFonts w:ascii="CMU Concrete" w:hAnsi="CMU Concrete"/>
              </w:rPr>
              <w:t>명세서</w:t>
            </w:r>
            <w:r w:rsidRPr="00AF53F5">
              <w:rPr>
                <w:rFonts w:ascii="CMU Concrete" w:hAnsi="CMU Concrete"/>
              </w:rPr>
              <w:t xml:space="preserve"> </w:t>
            </w:r>
            <w:r w:rsidRPr="00AF53F5">
              <w:rPr>
                <w:rFonts w:ascii="CMU Concrete" w:hAnsi="CMU Concrete"/>
              </w:rPr>
              <w:t>상의</w:t>
            </w:r>
            <w:r w:rsidRPr="00AF53F5">
              <w:rPr>
                <w:rFonts w:ascii="CMU Concrete" w:hAnsi="CMU Concrete"/>
              </w:rPr>
              <w:t xml:space="preserve"> </w:t>
            </w:r>
            <w:r w:rsidRPr="00AF53F5">
              <w:rPr>
                <w:rFonts w:ascii="CMU Concrete" w:hAnsi="CMU Concrete"/>
              </w:rPr>
              <w:t>하한값으로</w:t>
            </w:r>
            <w:r w:rsidRPr="00AF53F5">
              <w:rPr>
                <w:rFonts w:ascii="CMU Concrete" w:hAnsi="CMU Concrete"/>
              </w:rPr>
              <w:t xml:space="preserve"> </w:t>
            </w:r>
            <w:r w:rsidRPr="00AF53F5">
              <w:rPr>
                <w:rFonts w:ascii="CMU Concrete" w:hAnsi="CMU Concrete"/>
              </w:rPr>
              <w:t>사용자의</w:t>
            </w:r>
            <w:r w:rsidRPr="00AF53F5">
              <w:rPr>
                <w:rFonts w:ascii="CMU Concrete" w:hAnsi="CMU Concrete"/>
              </w:rPr>
              <w:t xml:space="preserve"> </w:t>
            </w:r>
            <w:r w:rsidRPr="00AF53F5">
              <w:rPr>
                <w:rFonts w:ascii="CMU Concrete" w:hAnsi="CMU Concrete"/>
              </w:rPr>
              <w:t>입력이</w:t>
            </w:r>
            <w:r w:rsidRPr="00AF53F5">
              <w:rPr>
                <w:rFonts w:ascii="CMU Concrete" w:hAnsi="CMU Concrete"/>
              </w:rPr>
              <w:t xml:space="preserve"> </w:t>
            </w:r>
            <w:r w:rsidRPr="00AF53F5">
              <w:rPr>
                <w:rFonts w:ascii="CMU Concrete" w:hAnsi="CMU Concrete"/>
              </w:rPr>
              <w:t>필요합니다</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vAlign w:val="center"/>
          </w:tcPr>
          <w:p w14:paraId="5BF0E6AD"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속성창의</w:t>
            </w:r>
            <w:r w:rsidRPr="00AF53F5">
              <w:rPr>
                <w:rFonts w:ascii="CMU Concrete" w:hAnsi="CMU Concrete"/>
              </w:rPr>
              <w:t xml:space="preserve"> LSL</w:t>
            </w:r>
            <w:r w:rsidRPr="00AF53F5">
              <w:rPr>
                <w:rFonts w:ascii="CMU Concrete" w:hAnsi="CMU Concrete"/>
              </w:rPr>
              <w:t>값에</w:t>
            </w:r>
            <w:r w:rsidRPr="00AF53F5">
              <w:rPr>
                <w:rFonts w:ascii="CMU Concrete" w:hAnsi="CMU Concrete"/>
              </w:rPr>
              <w:t xml:space="preserve"> </w:t>
            </w:r>
            <w:r w:rsidRPr="00AF53F5">
              <w:rPr>
                <w:rFonts w:ascii="CMU Concrete" w:hAnsi="CMU Concrete"/>
              </w:rPr>
              <w:t>따라</w:t>
            </w:r>
            <w:r w:rsidRPr="00AF53F5">
              <w:rPr>
                <w:rFonts w:ascii="CMU Concrete" w:hAnsi="CMU Concrete"/>
              </w:rPr>
              <w:t xml:space="preserve"> </w:t>
            </w:r>
            <w:r w:rsidRPr="00AF53F5">
              <w:rPr>
                <w:rFonts w:ascii="CMU Concrete" w:hAnsi="CMU Concrete"/>
              </w:rPr>
              <w:t>선이</w:t>
            </w:r>
            <w:r w:rsidRPr="00AF53F5">
              <w:rPr>
                <w:rFonts w:ascii="CMU Concrete" w:hAnsi="CMU Concrete"/>
              </w:rPr>
              <w:t xml:space="preserve"> </w:t>
            </w:r>
            <w:r w:rsidRPr="00AF53F5">
              <w:rPr>
                <w:rFonts w:ascii="CMU Concrete" w:hAnsi="CMU Concrete"/>
              </w:rPr>
              <w:t>이동합니다</w:t>
            </w:r>
            <w:r w:rsidRPr="00AF53F5">
              <w:rPr>
                <w:rFonts w:ascii="CMU Concrete" w:hAnsi="CMU Concrete"/>
              </w:rPr>
              <w:t>.</w:t>
            </w:r>
          </w:p>
        </w:tc>
      </w:tr>
      <w:tr w:rsidR="00B51D7D" w:rsidRPr="008A6080" w14:paraId="3F27886C"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051160D"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rPr>
              <w:t>USL</w:t>
            </w:r>
          </w:p>
        </w:tc>
        <w:tc>
          <w:tcPr>
            <w:tcW w:w="2580" w:type="pct"/>
            <w:tcBorders>
              <w:top w:val="single" w:sz="2" w:space="0" w:color="999999"/>
              <w:left w:val="single" w:sz="2" w:space="0" w:color="999999"/>
              <w:bottom w:val="single" w:sz="6" w:space="0" w:color="999999"/>
              <w:right w:val="single" w:sz="6" w:space="0" w:color="999999"/>
            </w:tcBorders>
            <w:vAlign w:val="center"/>
          </w:tcPr>
          <w:p w14:paraId="21C7E863"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 xml:space="preserve">Upper specification limit. </w:t>
            </w:r>
            <w:r w:rsidRPr="00AF53F5">
              <w:rPr>
                <w:rFonts w:ascii="CMU Concrete" w:hAnsi="CMU Concrete"/>
              </w:rPr>
              <w:t>공정</w:t>
            </w:r>
            <w:r w:rsidRPr="00AF53F5">
              <w:rPr>
                <w:rFonts w:ascii="CMU Concrete" w:hAnsi="CMU Concrete"/>
              </w:rPr>
              <w:t xml:space="preserve"> </w:t>
            </w:r>
            <w:r w:rsidRPr="00AF53F5">
              <w:rPr>
                <w:rFonts w:ascii="CMU Concrete" w:hAnsi="CMU Concrete"/>
              </w:rPr>
              <w:t>명세서</w:t>
            </w:r>
            <w:r w:rsidRPr="00AF53F5">
              <w:rPr>
                <w:rFonts w:ascii="CMU Concrete" w:hAnsi="CMU Concrete"/>
              </w:rPr>
              <w:t xml:space="preserve"> </w:t>
            </w:r>
            <w:r w:rsidRPr="00AF53F5">
              <w:rPr>
                <w:rFonts w:ascii="CMU Concrete" w:hAnsi="CMU Concrete"/>
              </w:rPr>
              <w:t>상의</w:t>
            </w:r>
            <w:r w:rsidRPr="00AF53F5">
              <w:rPr>
                <w:rFonts w:ascii="CMU Concrete" w:hAnsi="CMU Concrete"/>
              </w:rPr>
              <w:t xml:space="preserve"> </w:t>
            </w:r>
            <w:r w:rsidRPr="00AF53F5">
              <w:rPr>
                <w:rFonts w:ascii="CMU Concrete" w:hAnsi="CMU Concrete"/>
              </w:rPr>
              <w:t>상한값으로</w:t>
            </w:r>
            <w:r w:rsidRPr="00AF53F5">
              <w:rPr>
                <w:rFonts w:ascii="CMU Concrete" w:hAnsi="CMU Concrete"/>
              </w:rPr>
              <w:t xml:space="preserve"> </w:t>
            </w:r>
            <w:r w:rsidRPr="00AF53F5">
              <w:rPr>
                <w:rFonts w:ascii="CMU Concrete" w:hAnsi="CMU Concrete"/>
              </w:rPr>
              <w:t>사용자의</w:t>
            </w:r>
            <w:r w:rsidRPr="00AF53F5">
              <w:rPr>
                <w:rFonts w:ascii="CMU Concrete" w:hAnsi="CMU Concrete"/>
              </w:rPr>
              <w:t xml:space="preserve"> </w:t>
            </w:r>
            <w:r w:rsidRPr="00AF53F5">
              <w:rPr>
                <w:rFonts w:ascii="CMU Concrete" w:hAnsi="CMU Concrete"/>
              </w:rPr>
              <w:t>입력이</w:t>
            </w:r>
            <w:r w:rsidRPr="00AF53F5">
              <w:rPr>
                <w:rFonts w:ascii="CMU Concrete" w:hAnsi="CMU Concrete"/>
              </w:rPr>
              <w:t xml:space="preserve"> </w:t>
            </w:r>
            <w:r w:rsidRPr="00AF53F5">
              <w:rPr>
                <w:rFonts w:ascii="CMU Concrete" w:hAnsi="CMU Concrete"/>
              </w:rPr>
              <w:t>필요합니다</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vAlign w:val="center"/>
          </w:tcPr>
          <w:p w14:paraId="0D2AD484"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속성창의</w:t>
            </w:r>
            <w:r w:rsidRPr="00AF53F5">
              <w:rPr>
                <w:rFonts w:ascii="CMU Concrete" w:hAnsi="CMU Concrete"/>
              </w:rPr>
              <w:t xml:space="preserve"> USL</w:t>
            </w:r>
            <w:r w:rsidRPr="00AF53F5">
              <w:rPr>
                <w:rFonts w:ascii="CMU Concrete" w:hAnsi="CMU Concrete"/>
              </w:rPr>
              <w:t>값에</w:t>
            </w:r>
            <w:r w:rsidRPr="00AF53F5">
              <w:rPr>
                <w:rFonts w:ascii="CMU Concrete" w:hAnsi="CMU Concrete"/>
              </w:rPr>
              <w:t xml:space="preserve"> </w:t>
            </w:r>
            <w:r w:rsidRPr="00AF53F5">
              <w:rPr>
                <w:rFonts w:ascii="CMU Concrete" w:hAnsi="CMU Concrete"/>
              </w:rPr>
              <w:t>따라</w:t>
            </w:r>
            <w:r w:rsidRPr="00AF53F5">
              <w:rPr>
                <w:rFonts w:ascii="CMU Concrete" w:hAnsi="CMU Concrete"/>
              </w:rPr>
              <w:t xml:space="preserve"> </w:t>
            </w:r>
            <w:r w:rsidRPr="00AF53F5">
              <w:rPr>
                <w:rFonts w:ascii="CMU Concrete" w:hAnsi="CMU Concrete"/>
              </w:rPr>
              <w:t>선이</w:t>
            </w:r>
            <w:r w:rsidRPr="00AF53F5">
              <w:rPr>
                <w:rFonts w:ascii="CMU Concrete" w:hAnsi="CMU Concrete"/>
              </w:rPr>
              <w:t xml:space="preserve"> </w:t>
            </w:r>
            <w:r w:rsidRPr="00AF53F5">
              <w:rPr>
                <w:rFonts w:ascii="CMU Concrete" w:hAnsi="CMU Concrete"/>
              </w:rPr>
              <w:t>이동합니다</w:t>
            </w:r>
            <w:r w:rsidRPr="00AF53F5">
              <w:rPr>
                <w:rFonts w:ascii="CMU Concrete" w:hAnsi="CMU Concrete"/>
              </w:rPr>
              <w:t>.</w:t>
            </w:r>
          </w:p>
        </w:tc>
      </w:tr>
      <w:tr w:rsidR="00B51D7D" w:rsidRPr="008A6080" w14:paraId="23FD8DC9"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A9611D"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rPr>
              <w:t>LCL</w:t>
            </w:r>
          </w:p>
        </w:tc>
        <w:tc>
          <w:tcPr>
            <w:tcW w:w="2580" w:type="pct"/>
            <w:tcBorders>
              <w:top w:val="single" w:sz="2" w:space="0" w:color="999999"/>
              <w:left w:val="single" w:sz="2" w:space="0" w:color="999999"/>
              <w:bottom w:val="single" w:sz="6" w:space="0" w:color="999999"/>
              <w:right w:val="single" w:sz="6" w:space="0" w:color="999999"/>
            </w:tcBorders>
            <w:vAlign w:val="center"/>
          </w:tcPr>
          <w:p w14:paraId="7EFF731E"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 xml:space="preserve">Lower control limit. </w:t>
            </w:r>
            <w:r w:rsidRPr="00AF53F5">
              <w:rPr>
                <w:rFonts w:ascii="CMU Concrete" w:hAnsi="CMU Concrete"/>
              </w:rPr>
              <w:t>결과</w:t>
            </w:r>
            <w:r w:rsidRPr="00AF53F5">
              <w:rPr>
                <w:rFonts w:ascii="CMU Concrete" w:hAnsi="CMU Concrete"/>
              </w:rPr>
              <w:t xml:space="preserve"> </w:t>
            </w:r>
            <w:r w:rsidRPr="00AF53F5">
              <w:rPr>
                <w:rFonts w:ascii="CMU Concrete" w:hAnsi="CMU Concrete"/>
              </w:rPr>
              <w:t>데이터</w:t>
            </w:r>
            <w:r w:rsidRPr="00AF53F5">
              <w:rPr>
                <w:rFonts w:ascii="CMU Concrete" w:hAnsi="CMU Concrete"/>
              </w:rPr>
              <w:t xml:space="preserve"> </w:t>
            </w:r>
            <w:r w:rsidRPr="00AF53F5">
              <w:rPr>
                <w:rFonts w:ascii="CMU Concrete" w:hAnsi="CMU Concrete"/>
              </w:rPr>
              <w:t>상의</w:t>
            </w:r>
            <w:r w:rsidRPr="00AF53F5">
              <w:rPr>
                <w:rFonts w:ascii="CMU Concrete" w:hAnsi="CMU Concrete"/>
              </w:rPr>
              <w:t xml:space="preserve"> </w:t>
            </w:r>
            <w:r w:rsidRPr="00AF53F5">
              <w:rPr>
                <w:rFonts w:ascii="CMU Concrete" w:hAnsi="CMU Concrete"/>
              </w:rPr>
              <w:t>하한값</w:t>
            </w:r>
            <w:r w:rsidRPr="00AF53F5">
              <w:rPr>
                <w:rFonts w:ascii="CMU Concrete" w:hAnsi="CMU Concrete"/>
              </w:rPr>
              <w:t xml:space="preserve">. LCL = </w:t>
            </w:r>
            <w:r w:rsidRPr="00AF53F5">
              <w:rPr>
                <w:rFonts w:ascii="CMU Concrete" w:hAnsi="CMU Concrete"/>
              </w:rPr>
              <w:t>평균</w:t>
            </w:r>
            <w:r w:rsidRPr="00AF53F5">
              <w:rPr>
                <w:rFonts w:ascii="CMU Concrete" w:hAnsi="CMU Concrete"/>
              </w:rPr>
              <w:t xml:space="preserve"> - 3 * </w:t>
            </w:r>
            <w:r w:rsidRPr="00AF53F5">
              <w:rPr>
                <w:rFonts w:ascii="CMU Concrete" w:hAnsi="CMU Concrete"/>
              </w:rPr>
              <w:t>표준편차</w:t>
            </w:r>
            <w:r w:rsidRPr="00AF53F5">
              <w:rPr>
                <w:rFonts w:ascii="CMU Concrete" w:hAnsi="CMU Concrete"/>
              </w:rPr>
              <w:t xml:space="preserve"> </w:t>
            </w:r>
          </w:p>
        </w:tc>
        <w:tc>
          <w:tcPr>
            <w:tcW w:w="1413" w:type="pct"/>
            <w:tcBorders>
              <w:top w:val="single" w:sz="2" w:space="0" w:color="999999"/>
              <w:left w:val="single" w:sz="2" w:space="0" w:color="999999"/>
              <w:bottom w:val="single" w:sz="6" w:space="0" w:color="999999"/>
              <w:right w:val="single" w:sz="6" w:space="0" w:color="999999"/>
            </w:tcBorders>
            <w:vAlign w:val="center"/>
          </w:tcPr>
          <w:p w14:paraId="28F04115" w14:textId="77777777" w:rsidR="00B51D7D" w:rsidRPr="00AF53F5" w:rsidRDefault="00B51D7D" w:rsidP="00255DC0">
            <w:pPr>
              <w:spacing w:before="13"/>
              <w:ind w:leftChars="-7" w:hangingChars="7" w:hanging="14"/>
              <w:rPr>
                <w:rFonts w:ascii="CMU Concrete" w:hAnsi="CMU Concrete"/>
              </w:rPr>
            </w:pPr>
          </w:p>
        </w:tc>
      </w:tr>
      <w:tr w:rsidR="00B51D7D" w:rsidRPr="008A6080" w14:paraId="04307059"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135129D"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rPr>
              <w:t>UCL</w:t>
            </w:r>
          </w:p>
        </w:tc>
        <w:tc>
          <w:tcPr>
            <w:tcW w:w="2580" w:type="pct"/>
            <w:tcBorders>
              <w:top w:val="single" w:sz="2" w:space="0" w:color="999999"/>
              <w:left w:val="single" w:sz="2" w:space="0" w:color="999999"/>
              <w:bottom w:val="single" w:sz="6" w:space="0" w:color="999999"/>
              <w:right w:val="single" w:sz="6" w:space="0" w:color="999999"/>
            </w:tcBorders>
            <w:vAlign w:val="center"/>
          </w:tcPr>
          <w:p w14:paraId="7C17EC85"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rPr>
              <w:t xml:space="preserve">Upper control limit. </w:t>
            </w:r>
            <w:r w:rsidRPr="00AF53F5">
              <w:rPr>
                <w:rFonts w:ascii="CMU Concrete" w:hAnsi="CMU Concrete"/>
              </w:rPr>
              <w:t>결과</w:t>
            </w:r>
            <w:r w:rsidRPr="00AF53F5">
              <w:rPr>
                <w:rFonts w:ascii="CMU Concrete" w:hAnsi="CMU Concrete"/>
              </w:rPr>
              <w:t xml:space="preserve"> </w:t>
            </w:r>
            <w:r w:rsidRPr="00AF53F5">
              <w:rPr>
                <w:rFonts w:ascii="CMU Concrete" w:hAnsi="CMU Concrete"/>
              </w:rPr>
              <w:t>데이터</w:t>
            </w:r>
            <w:r w:rsidRPr="00AF53F5">
              <w:rPr>
                <w:rFonts w:ascii="CMU Concrete" w:hAnsi="CMU Concrete"/>
              </w:rPr>
              <w:t xml:space="preserve"> </w:t>
            </w:r>
            <w:r w:rsidRPr="00AF53F5">
              <w:rPr>
                <w:rFonts w:ascii="CMU Concrete" w:hAnsi="CMU Concrete"/>
              </w:rPr>
              <w:t>상의</w:t>
            </w:r>
            <w:r w:rsidRPr="00AF53F5">
              <w:rPr>
                <w:rFonts w:ascii="CMU Concrete" w:hAnsi="CMU Concrete"/>
              </w:rPr>
              <w:t xml:space="preserve"> </w:t>
            </w:r>
            <w:r w:rsidRPr="00AF53F5">
              <w:rPr>
                <w:rFonts w:ascii="CMU Concrete" w:hAnsi="CMU Concrete"/>
              </w:rPr>
              <w:t>상한값</w:t>
            </w:r>
            <w:r w:rsidRPr="00AF53F5">
              <w:rPr>
                <w:rFonts w:ascii="CMU Concrete" w:hAnsi="CMU Concrete"/>
              </w:rPr>
              <w:t xml:space="preserve">. UCL = </w:t>
            </w:r>
            <w:r w:rsidRPr="00AF53F5">
              <w:rPr>
                <w:rFonts w:ascii="CMU Concrete" w:hAnsi="CMU Concrete"/>
              </w:rPr>
              <w:t>평균</w:t>
            </w:r>
            <w:r w:rsidRPr="00AF53F5">
              <w:rPr>
                <w:rFonts w:ascii="CMU Concrete" w:hAnsi="CMU Concrete"/>
              </w:rPr>
              <w:t xml:space="preserve"> + 3 * </w:t>
            </w:r>
            <w:r w:rsidRPr="00AF53F5">
              <w:rPr>
                <w:rFonts w:ascii="CMU Concrete" w:hAnsi="CMU Concrete"/>
              </w:rPr>
              <w:t>표준편차</w:t>
            </w:r>
            <w:r w:rsidRPr="00AF53F5">
              <w:rPr>
                <w:rFonts w:ascii="CMU Concrete" w:hAnsi="CMU Concrete"/>
              </w:rPr>
              <w:t xml:space="preserve"> </w:t>
            </w:r>
          </w:p>
        </w:tc>
        <w:tc>
          <w:tcPr>
            <w:tcW w:w="1413" w:type="pct"/>
            <w:tcBorders>
              <w:top w:val="single" w:sz="2" w:space="0" w:color="999999"/>
              <w:left w:val="single" w:sz="2" w:space="0" w:color="999999"/>
              <w:bottom w:val="single" w:sz="6" w:space="0" w:color="999999"/>
              <w:right w:val="single" w:sz="6" w:space="0" w:color="999999"/>
            </w:tcBorders>
            <w:vAlign w:val="center"/>
          </w:tcPr>
          <w:p w14:paraId="3CD9A234" w14:textId="77777777" w:rsidR="00B51D7D" w:rsidRPr="00AF53F5" w:rsidRDefault="00B51D7D" w:rsidP="00255DC0">
            <w:pPr>
              <w:spacing w:before="13"/>
              <w:ind w:leftChars="-7" w:hangingChars="7" w:hanging="14"/>
              <w:rPr>
                <w:rFonts w:ascii="CMU Concrete" w:hAnsi="CMU Concrete"/>
              </w:rPr>
            </w:pPr>
          </w:p>
        </w:tc>
      </w:tr>
      <w:tr w:rsidR="00B51D7D" w:rsidRPr="008A6080" w14:paraId="53277B85"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152B66F"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rPr>
              <w:t>Cp</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D2DB1B0" w14:textId="77777777" w:rsidR="00B51D7D" w:rsidRPr="00AF53F5" w:rsidRDefault="00B51D7D" w:rsidP="00255DC0">
            <w:pPr>
              <w:spacing w:before="13"/>
              <w:ind w:leftChars="-7" w:hangingChars="7" w:hanging="14"/>
              <w:rPr>
                <w:rFonts w:ascii="CMU Concrete" w:hAnsi="CMU Concrete"/>
              </w:rPr>
            </w:pPr>
            <w:r>
              <w:rPr>
                <w:rFonts w:ascii="CMU Concrete" w:hAnsi="CMU Concrete"/>
              </w:rPr>
              <w:t>PCI(Process capability index</w:t>
            </w:r>
            <w:r>
              <w:rPr>
                <w:rFonts w:ascii="CMU Concrete" w:hAnsi="CMU Concrete" w:hint="eastAsia"/>
              </w:rPr>
              <w:t xml:space="preserve"> </w:t>
            </w:r>
            <w:r w:rsidRPr="00AF53F5">
              <w:rPr>
                <w:rFonts w:ascii="CMU Concrete" w:hAnsi="CMU Concrete"/>
              </w:rPr>
              <w:t>:</w:t>
            </w:r>
            <w:r w:rsidR="006C7D37">
              <w:rPr>
                <w:rFonts w:ascii="CMU Concrete" w:hAnsi="CMU Concrete" w:hint="eastAsia"/>
              </w:rPr>
              <w:t xml:space="preserve"> </w:t>
            </w:r>
            <w:r w:rsidRPr="00AF53F5">
              <w:rPr>
                <w:rFonts w:ascii="CMU Concrete" w:hAnsi="CMU Concrete"/>
              </w:rPr>
              <w:t xml:space="preserve"> </w:t>
            </w:r>
            <w:r w:rsidRPr="00AF53F5">
              <w:rPr>
                <w:rFonts w:ascii="CMU Concrete" w:hAnsi="CMU Concrete"/>
              </w:rPr>
              <w:t>공정능력지수</w:t>
            </w:r>
            <w:r w:rsidRPr="00AF53F5">
              <w:rPr>
                <w:rFonts w:ascii="CMU Concrete" w:hAnsi="CMU Concrete"/>
              </w:rPr>
              <w:t>)</w:t>
            </w:r>
            <w:r w:rsidRPr="00AF53F5">
              <w:rPr>
                <w:rFonts w:ascii="CMU Concrete" w:hAnsi="CMU Concrete"/>
              </w:rPr>
              <w:t>를</w:t>
            </w:r>
            <w:r w:rsidRPr="00AF53F5">
              <w:rPr>
                <w:rFonts w:ascii="CMU Concrete" w:hAnsi="CMU Concrete"/>
              </w:rPr>
              <w:t xml:space="preserve"> </w:t>
            </w:r>
            <w:r w:rsidRPr="00AF53F5">
              <w:rPr>
                <w:rFonts w:ascii="CMU Concrete" w:hAnsi="CMU Concrete"/>
              </w:rPr>
              <w:t>가리키는</w:t>
            </w:r>
            <w:r w:rsidRPr="00AF53F5">
              <w:rPr>
                <w:rFonts w:ascii="CMU Concrete" w:hAnsi="CMU Concrete"/>
              </w:rPr>
              <w:t xml:space="preserve"> </w:t>
            </w:r>
            <w:r w:rsidRPr="00AF53F5">
              <w:rPr>
                <w:rFonts w:ascii="CMU Concrete" w:hAnsi="CMU Concrete"/>
              </w:rPr>
              <w:t>값</w:t>
            </w:r>
            <w:r w:rsidRPr="00AF53F5">
              <w:rPr>
                <w:rFonts w:ascii="CMU Concrete" w:hAnsi="CMU Concrete"/>
              </w:rPr>
              <w:t>. Cp = (USL</w:t>
            </w:r>
            <w:r w:rsidRPr="00AF53F5">
              <w:rPr>
                <w:rFonts w:ascii="CMU Concrete" w:hAnsi="CMU Concrete" w:hint="eastAsia"/>
              </w:rPr>
              <w:t xml:space="preserve"> </w:t>
            </w:r>
            <w:r w:rsidRPr="00AF53F5">
              <w:rPr>
                <w:rFonts w:ascii="CMU Concrete" w:hAnsi="CMU Concrete"/>
              </w:rPr>
              <w:t>-</w:t>
            </w:r>
            <w:r w:rsidRPr="00AF53F5">
              <w:rPr>
                <w:rFonts w:ascii="CMU Concrete" w:hAnsi="CMU Concrete" w:hint="eastAsia"/>
              </w:rPr>
              <w:t xml:space="preserve"> </w:t>
            </w:r>
            <w:r w:rsidRPr="00AF53F5">
              <w:rPr>
                <w:rFonts w:ascii="CMU Concrete" w:hAnsi="CMU Concrete"/>
              </w:rPr>
              <w:t xml:space="preserve">LSL)/(6 * </w:t>
            </w:r>
            <w:r w:rsidRPr="00AF53F5">
              <w:rPr>
                <w:rFonts w:ascii="CMU Concrete" w:hAnsi="CMU Concrete" w:hint="eastAsia"/>
              </w:rPr>
              <w:t>군내</w:t>
            </w:r>
            <w:r w:rsidRPr="00AF53F5">
              <w:rPr>
                <w:rFonts w:ascii="CMU Concrete" w:hAnsi="CMU Concrete" w:hint="eastAsia"/>
              </w:rPr>
              <w:t xml:space="preserve"> </w:t>
            </w:r>
            <w:r w:rsidRPr="00AF53F5">
              <w:rPr>
                <w:rFonts w:ascii="CMU Concrete" w:hAnsi="CMU Concrete"/>
              </w:rPr>
              <w:t>표준편차</w:t>
            </w:r>
            <w:r w:rsidRPr="00AF53F5">
              <w:rPr>
                <w:rFonts w:ascii="CMU Concrete" w:hAnsi="CMU Concrete"/>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D06A653" w14:textId="77777777" w:rsidR="00B51D7D" w:rsidRPr="00AF53F5" w:rsidRDefault="00B51D7D" w:rsidP="00255DC0">
            <w:pPr>
              <w:spacing w:before="13"/>
              <w:ind w:leftChars="-7" w:hangingChars="7" w:hanging="14"/>
              <w:rPr>
                <w:rFonts w:ascii="CMU Concrete" w:hAnsi="CMU Concrete"/>
              </w:rPr>
            </w:pPr>
          </w:p>
        </w:tc>
      </w:tr>
      <w:tr w:rsidR="00B51D7D" w:rsidRPr="008A6080" w14:paraId="69CEE6D8"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CBA6E17"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CpL</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71E3ADB"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부분군내</w:t>
            </w:r>
            <w:r w:rsidRPr="00AF53F5">
              <w:rPr>
                <w:rFonts w:ascii="CMU Concrete" w:hAnsi="CMU Concrete" w:hint="eastAsia"/>
              </w:rPr>
              <w:t xml:space="preserve"> </w:t>
            </w:r>
            <w:r w:rsidRPr="00AF53F5">
              <w:rPr>
                <w:rFonts w:ascii="CMU Concrete" w:hAnsi="CMU Concrete" w:hint="eastAsia"/>
              </w:rPr>
              <w:t>평균이</w:t>
            </w:r>
            <w:r w:rsidRPr="00AF53F5">
              <w:rPr>
                <w:rFonts w:ascii="CMU Concrete" w:hAnsi="CMU Concrete" w:hint="eastAsia"/>
              </w:rPr>
              <w:t xml:space="preserve"> </w:t>
            </w:r>
            <w:r w:rsidRPr="00AF53F5">
              <w:rPr>
                <w:rFonts w:ascii="CMU Concrete" w:hAnsi="CMU Concrete" w:hint="eastAsia"/>
              </w:rPr>
              <w:t>규격</w:t>
            </w:r>
            <w:r w:rsidRPr="00AF53F5">
              <w:rPr>
                <w:rFonts w:ascii="CMU Concrete" w:hAnsi="CMU Concrete" w:hint="eastAsia"/>
              </w:rPr>
              <w:t xml:space="preserve"> </w:t>
            </w:r>
            <w:r w:rsidRPr="00AF53F5">
              <w:rPr>
                <w:rFonts w:ascii="CMU Concrete" w:hAnsi="CMU Concrete" w:hint="eastAsia"/>
              </w:rPr>
              <w:t>하한에</w:t>
            </w:r>
            <w:r w:rsidRPr="00AF53F5">
              <w:rPr>
                <w:rFonts w:ascii="CMU Concrete" w:hAnsi="CMU Concrete" w:hint="eastAsia"/>
              </w:rPr>
              <w:t xml:space="preserve"> </w:t>
            </w:r>
            <w:r w:rsidRPr="00AF53F5">
              <w:rPr>
                <w:rFonts w:ascii="CMU Concrete" w:hAnsi="CMU Concrete" w:hint="eastAsia"/>
              </w:rPr>
              <w:t>얼마나</w:t>
            </w:r>
            <w:r w:rsidRPr="00AF53F5">
              <w:rPr>
                <w:rFonts w:ascii="CMU Concrete" w:hAnsi="CMU Concrete" w:hint="eastAsia"/>
              </w:rPr>
              <w:t xml:space="preserve"> </w:t>
            </w:r>
            <w:r w:rsidRPr="00AF53F5">
              <w:rPr>
                <w:rFonts w:ascii="CMU Concrete" w:hAnsi="CMU Concrete" w:hint="eastAsia"/>
              </w:rPr>
              <w:t>근접해</w:t>
            </w:r>
            <w:r w:rsidRPr="00AF53F5">
              <w:rPr>
                <w:rFonts w:ascii="CMU Concrete" w:hAnsi="CMU Concrete" w:hint="eastAsia"/>
              </w:rPr>
              <w:t xml:space="preserve"> </w:t>
            </w:r>
            <w:r w:rsidRPr="00AF53F5">
              <w:rPr>
                <w:rFonts w:ascii="CMU Concrete" w:hAnsi="CMU Concrete" w:hint="eastAsia"/>
              </w:rPr>
              <w:t>있는지를</w:t>
            </w:r>
            <w:r w:rsidRPr="00AF53F5">
              <w:rPr>
                <w:rFonts w:ascii="CMU Concrete" w:hAnsi="CMU Concrete" w:hint="eastAsia"/>
              </w:rPr>
              <w:t xml:space="preserve"> </w:t>
            </w:r>
            <w:r w:rsidRPr="00AF53F5">
              <w:rPr>
                <w:rFonts w:ascii="CMU Concrete" w:hAnsi="CMU Concrete" w:hint="eastAsia"/>
              </w:rPr>
              <w:t>나타내는</w:t>
            </w:r>
            <w:r w:rsidRPr="00AF53F5">
              <w:rPr>
                <w:rFonts w:ascii="CMU Concrete" w:hAnsi="CMU Concrete" w:hint="eastAsia"/>
              </w:rPr>
              <w:t xml:space="preserve"> </w:t>
            </w:r>
            <w:r w:rsidRPr="00AF53F5">
              <w:rPr>
                <w:rFonts w:ascii="CMU Concrete" w:hAnsi="CMU Concrete" w:hint="eastAsia"/>
              </w:rPr>
              <w:t>값</w:t>
            </w:r>
            <w:r w:rsidRPr="00AF53F5">
              <w:rPr>
                <w:rFonts w:ascii="CMU Concrete" w:hAnsi="CMU Concrete" w:hint="eastAsia"/>
              </w:rPr>
              <w:t>. CpL = (</w:t>
            </w:r>
            <w:r w:rsidRPr="00AF53F5">
              <w:rPr>
                <w:rFonts w:ascii="CMU Concrete" w:hAnsi="CMU Concrete" w:hint="eastAsia"/>
              </w:rPr>
              <w:t>평균</w:t>
            </w:r>
            <w:r w:rsidRPr="00AF53F5">
              <w:rPr>
                <w:rFonts w:ascii="CMU Concrete" w:hAnsi="CMU Concrete" w:hint="eastAsia"/>
              </w:rPr>
              <w:t xml:space="preserve"> </w:t>
            </w:r>
            <w:r w:rsidRPr="00AF53F5">
              <w:rPr>
                <w:rFonts w:ascii="CMU Concrete" w:hAnsi="CMU Concrete"/>
              </w:rPr>
              <w:t>–</w:t>
            </w:r>
            <w:r w:rsidRPr="00AF53F5">
              <w:rPr>
                <w:rFonts w:ascii="CMU Concrete" w:hAnsi="CMU Concrete" w:hint="eastAsia"/>
              </w:rPr>
              <w:t xml:space="preserve"> LSL)/(3 * </w:t>
            </w:r>
            <w:r w:rsidRPr="00AF53F5">
              <w:rPr>
                <w:rFonts w:ascii="CMU Concrete" w:hAnsi="CMU Concrete" w:hint="eastAsia"/>
              </w:rPr>
              <w:t>군내</w:t>
            </w:r>
            <w:r w:rsidRPr="00AF53F5">
              <w:rPr>
                <w:rFonts w:ascii="CMU Concrete" w:hAnsi="CMU Concrete" w:hint="eastAsia"/>
              </w:rPr>
              <w:t xml:space="preserve"> </w:t>
            </w:r>
            <w:r w:rsidRPr="00AF53F5">
              <w:rPr>
                <w:rFonts w:ascii="CMU Concrete" w:hAnsi="CMU Concrete" w:hint="eastAsia"/>
              </w:rPr>
              <w:t>표준편차</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DC49683" w14:textId="77777777" w:rsidR="00B51D7D" w:rsidRPr="00AF53F5" w:rsidRDefault="00B51D7D" w:rsidP="00255DC0">
            <w:pPr>
              <w:spacing w:before="13"/>
              <w:ind w:leftChars="-7" w:hangingChars="7" w:hanging="14"/>
              <w:rPr>
                <w:rFonts w:ascii="CMU Concrete" w:hAnsi="CMU Concrete"/>
              </w:rPr>
            </w:pPr>
          </w:p>
        </w:tc>
      </w:tr>
      <w:tr w:rsidR="00B51D7D" w:rsidRPr="008A6080" w14:paraId="11988FFF"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17AE2B5"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CpU</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258055C"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부분군내</w:t>
            </w:r>
            <w:r w:rsidRPr="00AF53F5">
              <w:rPr>
                <w:rFonts w:ascii="CMU Concrete" w:hAnsi="CMU Concrete" w:hint="eastAsia"/>
              </w:rPr>
              <w:t xml:space="preserve"> </w:t>
            </w:r>
            <w:r w:rsidRPr="00AF53F5">
              <w:rPr>
                <w:rFonts w:ascii="CMU Concrete" w:hAnsi="CMU Concrete" w:hint="eastAsia"/>
              </w:rPr>
              <w:t>평균이</w:t>
            </w:r>
            <w:r w:rsidRPr="00AF53F5">
              <w:rPr>
                <w:rFonts w:ascii="CMU Concrete" w:hAnsi="CMU Concrete" w:hint="eastAsia"/>
              </w:rPr>
              <w:t xml:space="preserve"> </w:t>
            </w:r>
            <w:r w:rsidRPr="00AF53F5">
              <w:rPr>
                <w:rFonts w:ascii="CMU Concrete" w:hAnsi="CMU Concrete" w:hint="eastAsia"/>
              </w:rPr>
              <w:t>규격</w:t>
            </w:r>
            <w:r w:rsidRPr="00AF53F5">
              <w:rPr>
                <w:rFonts w:ascii="CMU Concrete" w:hAnsi="CMU Concrete" w:hint="eastAsia"/>
              </w:rPr>
              <w:t xml:space="preserve"> </w:t>
            </w:r>
            <w:r w:rsidRPr="00AF53F5">
              <w:rPr>
                <w:rFonts w:ascii="CMU Concrete" w:hAnsi="CMU Concrete" w:hint="eastAsia"/>
              </w:rPr>
              <w:t>상한에</w:t>
            </w:r>
            <w:r w:rsidRPr="00AF53F5">
              <w:rPr>
                <w:rFonts w:ascii="CMU Concrete" w:hAnsi="CMU Concrete" w:hint="eastAsia"/>
              </w:rPr>
              <w:t xml:space="preserve"> </w:t>
            </w:r>
            <w:r w:rsidRPr="00AF53F5">
              <w:rPr>
                <w:rFonts w:ascii="CMU Concrete" w:hAnsi="CMU Concrete" w:hint="eastAsia"/>
              </w:rPr>
              <w:t>얼마나</w:t>
            </w:r>
            <w:r w:rsidRPr="00AF53F5">
              <w:rPr>
                <w:rFonts w:ascii="CMU Concrete" w:hAnsi="CMU Concrete" w:hint="eastAsia"/>
              </w:rPr>
              <w:t xml:space="preserve"> </w:t>
            </w:r>
            <w:r w:rsidRPr="00AF53F5">
              <w:rPr>
                <w:rFonts w:ascii="CMU Concrete" w:hAnsi="CMU Concrete" w:hint="eastAsia"/>
              </w:rPr>
              <w:t>근접해</w:t>
            </w:r>
            <w:r w:rsidRPr="00AF53F5">
              <w:rPr>
                <w:rFonts w:ascii="CMU Concrete" w:hAnsi="CMU Concrete" w:hint="eastAsia"/>
              </w:rPr>
              <w:t xml:space="preserve"> </w:t>
            </w:r>
            <w:r w:rsidRPr="00AF53F5">
              <w:rPr>
                <w:rFonts w:ascii="CMU Concrete" w:hAnsi="CMU Concrete" w:hint="eastAsia"/>
              </w:rPr>
              <w:t>있는지를</w:t>
            </w:r>
            <w:r w:rsidRPr="00AF53F5">
              <w:rPr>
                <w:rFonts w:ascii="CMU Concrete" w:hAnsi="CMU Concrete" w:hint="eastAsia"/>
              </w:rPr>
              <w:t xml:space="preserve"> </w:t>
            </w:r>
            <w:r w:rsidRPr="00AF53F5">
              <w:rPr>
                <w:rFonts w:ascii="CMU Concrete" w:hAnsi="CMU Concrete" w:hint="eastAsia"/>
              </w:rPr>
              <w:t>나타내는</w:t>
            </w:r>
            <w:r w:rsidRPr="00AF53F5">
              <w:rPr>
                <w:rFonts w:ascii="CMU Concrete" w:hAnsi="CMU Concrete" w:hint="eastAsia"/>
              </w:rPr>
              <w:t xml:space="preserve"> </w:t>
            </w:r>
            <w:r w:rsidRPr="00AF53F5">
              <w:rPr>
                <w:rFonts w:ascii="CMU Concrete" w:hAnsi="CMU Concrete" w:hint="eastAsia"/>
              </w:rPr>
              <w:t>값</w:t>
            </w:r>
            <w:r w:rsidR="006C7D37">
              <w:rPr>
                <w:rFonts w:ascii="CMU Concrete" w:hAnsi="CMU Concrete" w:hint="eastAsia"/>
              </w:rPr>
              <w:t xml:space="preserve">. </w:t>
            </w:r>
            <w:r w:rsidR="006C7D37" w:rsidRPr="006C7D37">
              <w:rPr>
                <w:rFonts w:ascii="CMU Concrete" w:hAnsi="CMU Concrete" w:hint="eastAsia"/>
                <w:color w:val="FF0000"/>
              </w:rPr>
              <w:t>CpU</w:t>
            </w:r>
            <w:r w:rsidRPr="00AF53F5">
              <w:rPr>
                <w:rFonts w:ascii="CMU Concrete" w:hAnsi="CMU Concrete" w:hint="eastAsia"/>
              </w:rPr>
              <w:t xml:space="preserve"> = (USL </w:t>
            </w:r>
            <w:r w:rsidRPr="00AF53F5">
              <w:rPr>
                <w:rFonts w:ascii="CMU Concrete" w:hAnsi="CMU Concrete"/>
              </w:rPr>
              <w:t>–</w:t>
            </w:r>
            <w:r w:rsidRPr="00AF53F5">
              <w:rPr>
                <w:rFonts w:ascii="CMU Concrete" w:hAnsi="CMU Concrete" w:hint="eastAsia"/>
              </w:rPr>
              <w:t xml:space="preserve"> </w:t>
            </w:r>
            <w:r w:rsidRPr="00AF53F5">
              <w:rPr>
                <w:rFonts w:ascii="CMU Concrete" w:hAnsi="CMU Concrete" w:hint="eastAsia"/>
              </w:rPr>
              <w:t>평균</w:t>
            </w:r>
            <w:r w:rsidRPr="00AF53F5">
              <w:rPr>
                <w:rFonts w:ascii="CMU Concrete" w:hAnsi="CMU Concrete" w:hint="eastAsia"/>
              </w:rPr>
              <w:t xml:space="preserve">)/(3 * </w:t>
            </w:r>
            <w:r w:rsidRPr="00AF53F5">
              <w:rPr>
                <w:rFonts w:ascii="CMU Concrete" w:hAnsi="CMU Concrete" w:hint="eastAsia"/>
              </w:rPr>
              <w:t>군내</w:t>
            </w:r>
            <w:r w:rsidRPr="00AF53F5">
              <w:rPr>
                <w:rFonts w:ascii="CMU Concrete" w:hAnsi="CMU Concrete" w:hint="eastAsia"/>
              </w:rPr>
              <w:t xml:space="preserve"> </w:t>
            </w:r>
            <w:r w:rsidRPr="00AF53F5">
              <w:rPr>
                <w:rFonts w:ascii="CMU Concrete" w:hAnsi="CMU Concrete" w:hint="eastAsia"/>
              </w:rPr>
              <w:t>표준편차</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5D25877" w14:textId="77777777" w:rsidR="00B51D7D" w:rsidRPr="00AF53F5" w:rsidRDefault="00B51D7D" w:rsidP="00255DC0">
            <w:pPr>
              <w:spacing w:before="13"/>
              <w:ind w:leftChars="-7" w:hangingChars="7" w:hanging="14"/>
              <w:rPr>
                <w:rFonts w:ascii="CMU Concrete" w:hAnsi="CMU Concrete"/>
              </w:rPr>
            </w:pPr>
          </w:p>
        </w:tc>
      </w:tr>
      <w:tr w:rsidR="00B51D7D" w:rsidRPr="008A6080" w14:paraId="0AE9D4BF"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4D8D70C"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Cpk</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DBE9DAF"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부분군내</w:t>
            </w:r>
            <w:r w:rsidRPr="00AF53F5">
              <w:rPr>
                <w:rFonts w:ascii="CMU Concrete" w:hAnsi="CMU Concrete" w:hint="eastAsia"/>
              </w:rPr>
              <w:t xml:space="preserve"> </w:t>
            </w:r>
            <w:r w:rsidRPr="00AF53F5">
              <w:rPr>
                <w:rFonts w:ascii="CMU Concrete" w:hAnsi="CMU Concrete" w:hint="eastAsia"/>
              </w:rPr>
              <w:t>평균과</w:t>
            </w:r>
            <w:r w:rsidRPr="00AF53F5">
              <w:rPr>
                <w:rFonts w:ascii="CMU Concrete" w:hAnsi="CMU Concrete" w:hint="eastAsia"/>
              </w:rPr>
              <w:t xml:space="preserve"> </w:t>
            </w:r>
            <w:r w:rsidRPr="00AF53F5">
              <w:rPr>
                <w:rFonts w:ascii="CMU Concrete" w:hAnsi="CMU Concrete" w:hint="eastAsia"/>
              </w:rPr>
              <w:t>규격</w:t>
            </w:r>
            <w:r w:rsidRPr="00AF53F5">
              <w:rPr>
                <w:rFonts w:ascii="CMU Concrete" w:hAnsi="CMU Concrete" w:hint="eastAsia"/>
              </w:rPr>
              <w:t xml:space="preserve"> </w:t>
            </w:r>
            <w:r w:rsidRPr="00AF53F5">
              <w:rPr>
                <w:rFonts w:ascii="CMU Concrete" w:hAnsi="CMU Concrete" w:hint="eastAsia"/>
              </w:rPr>
              <w:t>한계와의</w:t>
            </w:r>
            <w:r w:rsidRPr="00AF53F5">
              <w:rPr>
                <w:rFonts w:ascii="CMU Concrete" w:hAnsi="CMU Concrete" w:hint="eastAsia"/>
              </w:rPr>
              <w:t xml:space="preserve"> </w:t>
            </w:r>
            <w:r w:rsidRPr="00AF53F5">
              <w:rPr>
                <w:rFonts w:ascii="CMU Concrete" w:hAnsi="CMU Concrete" w:hint="eastAsia"/>
              </w:rPr>
              <w:t>차이이며</w:t>
            </w:r>
            <w:r w:rsidRPr="00AF53F5">
              <w:rPr>
                <w:rFonts w:ascii="CMU Concrete" w:hAnsi="CMU Concrete" w:hint="eastAsia"/>
              </w:rPr>
              <w:t xml:space="preserve"> CpL</w:t>
            </w:r>
            <w:r w:rsidRPr="00AF53F5">
              <w:rPr>
                <w:rFonts w:ascii="CMU Concrete" w:hAnsi="CMU Concrete" w:hint="eastAsia"/>
              </w:rPr>
              <w:t>과</w:t>
            </w:r>
            <w:r w:rsidRPr="00AF53F5">
              <w:rPr>
                <w:rFonts w:ascii="CMU Concrete" w:hAnsi="CMU Concrete" w:hint="eastAsia"/>
              </w:rPr>
              <w:t xml:space="preserve"> CpU </w:t>
            </w:r>
            <w:r w:rsidRPr="00AF53F5">
              <w:rPr>
                <w:rFonts w:ascii="CMU Concrete" w:hAnsi="CMU Concrete" w:hint="eastAsia"/>
              </w:rPr>
              <w:t>중에</w:t>
            </w:r>
            <w:r w:rsidRPr="00AF53F5">
              <w:rPr>
                <w:rFonts w:ascii="CMU Concrete" w:hAnsi="CMU Concrete" w:hint="eastAsia"/>
              </w:rPr>
              <w:t xml:space="preserve"> </w:t>
            </w:r>
            <w:r w:rsidRPr="00AF53F5">
              <w:rPr>
                <w:rFonts w:ascii="CMU Concrete" w:hAnsi="CMU Concrete" w:hint="eastAsia"/>
              </w:rPr>
              <w:t>작은</w:t>
            </w:r>
            <w:r w:rsidRPr="00AF53F5">
              <w:rPr>
                <w:rFonts w:ascii="CMU Concrete" w:hAnsi="CMU Concrete" w:hint="eastAsia"/>
              </w:rPr>
              <w:t xml:space="preserve"> </w:t>
            </w:r>
            <w:r w:rsidRPr="00AF53F5">
              <w:rPr>
                <w:rFonts w:ascii="CMU Concrete" w:hAnsi="CMU Concrete" w:hint="eastAsia"/>
              </w:rPr>
              <w:t>값을</w:t>
            </w:r>
            <w:r w:rsidRPr="00AF53F5">
              <w:rPr>
                <w:rFonts w:ascii="CMU Concrete" w:hAnsi="CMU Concrete" w:hint="eastAsia"/>
              </w:rPr>
              <w:t xml:space="preserve"> </w:t>
            </w:r>
            <w:r w:rsidRPr="00AF53F5">
              <w:rPr>
                <w:rFonts w:ascii="CMU Concrete" w:hAnsi="CMU Concrete" w:hint="eastAsia"/>
              </w:rPr>
              <w:t>나타냄</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4B41081" w14:textId="77777777" w:rsidR="00B51D7D" w:rsidRPr="00AF53F5" w:rsidRDefault="00B51D7D" w:rsidP="00255DC0">
            <w:pPr>
              <w:spacing w:before="13"/>
              <w:ind w:leftChars="-7" w:hangingChars="7" w:hanging="14"/>
              <w:rPr>
                <w:rFonts w:ascii="CMU Concrete" w:hAnsi="CMU Concrete"/>
              </w:rPr>
            </w:pPr>
          </w:p>
        </w:tc>
      </w:tr>
      <w:tr w:rsidR="00B51D7D" w:rsidRPr="008A6080" w14:paraId="3F808D04"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793597C"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Pp</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ADCC96D"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부분군을</w:t>
            </w:r>
            <w:r w:rsidRPr="00AF53F5">
              <w:rPr>
                <w:rFonts w:ascii="CMU Concrete" w:hAnsi="CMU Concrete" w:hint="eastAsia"/>
              </w:rPr>
              <w:t xml:space="preserve"> </w:t>
            </w:r>
            <w:r w:rsidRPr="00AF53F5">
              <w:rPr>
                <w:rFonts w:ascii="CMU Concrete" w:hAnsi="CMU Concrete" w:hint="eastAsia"/>
              </w:rPr>
              <w:t>고려하지</w:t>
            </w:r>
            <w:r w:rsidRPr="00AF53F5">
              <w:rPr>
                <w:rFonts w:ascii="CMU Concrete" w:hAnsi="CMU Concrete" w:hint="eastAsia"/>
              </w:rPr>
              <w:t xml:space="preserve"> </w:t>
            </w:r>
            <w:r w:rsidRPr="00AF53F5">
              <w:rPr>
                <w:rFonts w:ascii="CMU Concrete" w:hAnsi="CMU Concrete" w:hint="eastAsia"/>
              </w:rPr>
              <w:t>않은</w:t>
            </w:r>
            <w:r w:rsidRPr="00AF53F5">
              <w:rPr>
                <w:rFonts w:ascii="CMU Concrete" w:hAnsi="CMU Concrete" w:hint="eastAsia"/>
              </w:rPr>
              <w:t xml:space="preserve"> </w:t>
            </w:r>
            <w:r w:rsidRPr="00AF53F5">
              <w:rPr>
                <w:rFonts w:ascii="CMU Concrete" w:hAnsi="CMU Concrete" w:hint="eastAsia"/>
              </w:rPr>
              <w:t>전체</w:t>
            </w:r>
            <w:r w:rsidRPr="00AF53F5">
              <w:rPr>
                <w:rFonts w:ascii="CMU Concrete" w:hAnsi="CMU Concrete" w:hint="eastAsia"/>
              </w:rPr>
              <w:t xml:space="preserve"> </w:t>
            </w:r>
            <w:r w:rsidRPr="00AF53F5">
              <w:rPr>
                <w:rFonts w:ascii="CMU Concrete" w:hAnsi="CMU Concrete" w:hint="eastAsia"/>
              </w:rPr>
              <w:t>공정에</w:t>
            </w:r>
            <w:r w:rsidRPr="00AF53F5">
              <w:rPr>
                <w:rFonts w:ascii="CMU Concrete" w:hAnsi="CMU Concrete" w:hint="eastAsia"/>
              </w:rPr>
              <w:t xml:space="preserve"> </w:t>
            </w:r>
            <w:r w:rsidRPr="00AF53F5">
              <w:rPr>
                <w:rFonts w:ascii="CMU Concrete" w:hAnsi="CMU Concrete" w:hint="eastAsia"/>
              </w:rPr>
              <w:t>대한</w:t>
            </w:r>
            <w:r w:rsidRPr="00AF53F5">
              <w:rPr>
                <w:rFonts w:ascii="CMU Concrete" w:hAnsi="CMU Concrete" w:hint="eastAsia"/>
              </w:rPr>
              <w:t xml:space="preserve"> </w:t>
            </w:r>
            <w:r w:rsidRPr="00AF53F5">
              <w:rPr>
                <w:rFonts w:ascii="CMU Concrete" w:hAnsi="CMU Concrete" w:hint="eastAsia"/>
              </w:rPr>
              <w:t>공정능력지수</w:t>
            </w:r>
            <w:r w:rsidRPr="00AF53F5">
              <w:rPr>
                <w:rFonts w:ascii="CMU Concrete" w:hAnsi="CMU Concrete" w:hint="eastAsia"/>
              </w:rPr>
              <w:t xml:space="preserve">. Pp = (USL </w:t>
            </w:r>
            <w:r w:rsidRPr="00AF53F5">
              <w:rPr>
                <w:rFonts w:ascii="CMU Concrete" w:hAnsi="CMU Concrete"/>
              </w:rPr>
              <w:t>–</w:t>
            </w:r>
            <w:r w:rsidRPr="00AF53F5">
              <w:rPr>
                <w:rFonts w:ascii="CMU Concrete" w:hAnsi="CMU Concrete" w:hint="eastAsia"/>
              </w:rPr>
              <w:t xml:space="preserve"> LSL)/(6 * </w:t>
            </w:r>
            <w:r w:rsidRPr="00AF53F5">
              <w:rPr>
                <w:rFonts w:ascii="CMU Concrete" w:hAnsi="CMU Concrete" w:hint="eastAsia"/>
              </w:rPr>
              <w:t>표준편차</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3286392" w14:textId="77777777" w:rsidR="00B51D7D" w:rsidRPr="00AF53F5" w:rsidRDefault="00B51D7D" w:rsidP="00255DC0">
            <w:pPr>
              <w:spacing w:before="13"/>
              <w:ind w:leftChars="-7" w:hangingChars="7" w:hanging="14"/>
              <w:rPr>
                <w:rFonts w:ascii="CMU Concrete" w:hAnsi="CMU Concrete"/>
              </w:rPr>
            </w:pPr>
          </w:p>
        </w:tc>
      </w:tr>
      <w:tr w:rsidR="00B51D7D" w:rsidRPr="008A6080" w14:paraId="05EA2148"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1AE960A"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PpL</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61BEE854" w14:textId="77777777" w:rsidR="00B51D7D" w:rsidRPr="00AF53F5" w:rsidRDefault="00B51D7D" w:rsidP="006C7D37">
            <w:pPr>
              <w:spacing w:before="13"/>
              <w:ind w:leftChars="-7" w:hangingChars="7" w:hanging="14"/>
              <w:rPr>
                <w:rFonts w:ascii="CMU Concrete" w:hAnsi="CMU Concrete"/>
              </w:rPr>
            </w:pPr>
            <w:r w:rsidRPr="00AF53F5">
              <w:rPr>
                <w:rFonts w:ascii="CMU Concrete" w:hAnsi="CMU Concrete" w:hint="eastAsia"/>
              </w:rPr>
              <w:t>공정</w:t>
            </w:r>
            <w:r w:rsidRPr="00AF53F5">
              <w:rPr>
                <w:rFonts w:ascii="CMU Concrete" w:hAnsi="CMU Concrete" w:hint="eastAsia"/>
              </w:rPr>
              <w:t xml:space="preserve"> </w:t>
            </w:r>
            <w:r w:rsidRPr="00AF53F5">
              <w:rPr>
                <w:rFonts w:ascii="CMU Concrete" w:hAnsi="CMU Concrete" w:hint="eastAsia"/>
              </w:rPr>
              <w:t>전체</w:t>
            </w:r>
            <w:r w:rsidRPr="00AF53F5">
              <w:rPr>
                <w:rFonts w:ascii="CMU Concrete" w:hAnsi="CMU Concrete" w:hint="eastAsia"/>
              </w:rPr>
              <w:t xml:space="preserve"> </w:t>
            </w:r>
            <w:r w:rsidRPr="00AF53F5">
              <w:rPr>
                <w:rFonts w:ascii="CMU Concrete" w:hAnsi="CMU Concrete" w:hint="eastAsia"/>
              </w:rPr>
              <w:t>평균이</w:t>
            </w:r>
            <w:r w:rsidRPr="00AF53F5">
              <w:rPr>
                <w:rFonts w:ascii="CMU Concrete" w:hAnsi="CMU Concrete" w:hint="eastAsia"/>
              </w:rPr>
              <w:t xml:space="preserve"> </w:t>
            </w:r>
            <w:r w:rsidRPr="00AF53F5">
              <w:rPr>
                <w:rFonts w:ascii="CMU Concrete" w:hAnsi="CMU Concrete" w:hint="eastAsia"/>
              </w:rPr>
              <w:t>규격</w:t>
            </w:r>
            <w:r w:rsidRPr="00AF53F5">
              <w:rPr>
                <w:rFonts w:ascii="CMU Concrete" w:hAnsi="CMU Concrete" w:hint="eastAsia"/>
              </w:rPr>
              <w:t xml:space="preserve"> </w:t>
            </w:r>
            <w:r w:rsidRPr="00AF53F5">
              <w:rPr>
                <w:rFonts w:ascii="CMU Concrete" w:hAnsi="CMU Concrete" w:hint="eastAsia"/>
              </w:rPr>
              <w:t>하한에</w:t>
            </w:r>
            <w:r w:rsidRPr="00AF53F5">
              <w:rPr>
                <w:rFonts w:ascii="CMU Concrete" w:hAnsi="CMU Concrete" w:hint="eastAsia"/>
              </w:rPr>
              <w:t xml:space="preserve"> </w:t>
            </w:r>
            <w:r w:rsidRPr="00AF53F5">
              <w:rPr>
                <w:rFonts w:ascii="CMU Concrete" w:hAnsi="CMU Concrete" w:hint="eastAsia"/>
              </w:rPr>
              <w:t>얼마나</w:t>
            </w:r>
            <w:r w:rsidRPr="00AF53F5">
              <w:rPr>
                <w:rFonts w:ascii="CMU Concrete" w:hAnsi="CMU Concrete" w:hint="eastAsia"/>
              </w:rPr>
              <w:t xml:space="preserve"> </w:t>
            </w:r>
            <w:r w:rsidRPr="00AF53F5">
              <w:rPr>
                <w:rFonts w:ascii="CMU Concrete" w:hAnsi="CMU Concrete" w:hint="eastAsia"/>
              </w:rPr>
              <w:t>근접해</w:t>
            </w:r>
            <w:r w:rsidRPr="00AF53F5">
              <w:rPr>
                <w:rFonts w:ascii="CMU Concrete" w:hAnsi="CMU Concrete" w:hint="eastAsia"/>
              </w:rPr>
              <w:t xml:space="preserve"> </w:t>
            </w:r>
            <w:r w:rsidRPr="00AF53F5">
              <w:rPr>
                <w:rFonts w:ascii="CMU Concrete" w:hAnsi="CMU Concrete" w:hint="eastAsia"/>
              </w:rPr>
              <w:t>있는지를</w:t>
            </w:r>
            <w:r w:rsidRPr="00AF53F5">
              <w:rPr>
                <w:rFonts w:ascii="CMU Concrete" w:hAnsi="CMU Concrete" w:hint="eastAsia"/>
              </w:rPr>
              <w:t xml:space="preserve"> </w:t>
            </w:r>
            <w:r w:rsidRPr="00AF53F5">
              <w:rPr>
                <w:rFonts w:ascii="CMU Concrete" w:hAnsi="CMU Concrete" w:hint="eastAsia"/>
              </w:rPr>
              <w:t>나타내는</w:t>
            </w:r>
            <w:r w:rsidRPr="00AF53F5">
              <w:rPr>
                <w:rFonts w:ascii="CMU Concrete" w:hAnsi="CMU Concrete" w:hint="eastAsia"/>
              </w:rPr>
              <w:t xml:space="preserve"> </w:t>
            </w:r>
            <w:r w:rsidRPr="00AF53F5">
              <w:rPr>
                <w:rFonts w:ascii="CMU Concrete" w:hAnsi="CMU Concrete" w:hint="eastAsia"/>
              </w:rPr>
              <w:t>값</w:t>
            </w:r>
            <w:r w:rsidRPr="00AF53F5">
              <w:rPr>
                <w:rFonts w:ascii="CMU Concrete" w:hAnsi="CMU Concrete" w:hint="eastAsia"/>
              </w:rPr>
              <w:t xml:space="preserve">. </w:t>
            </w:r>
            <w:r w:rsidR="006C7D37" w:rsidRPr="006C7D37">
              <w:rPr>
                <w:rFonts w:ascii="CMU Concrete" w:hAnsi="CMU Concrete" w:hint="eastAsia"/>
                <w:color w:val="FF0000"/>
              </w:rPr>
              <w:t>P</w:t>
            </w:r>
            <w:r w:rsidRPr="006C7D37">
              <w:rPr>
                <w:rFonts w:ascii="CMU Concrete" w:hAnsi="CMU Concrete" w:hint="eastAsia"/>
                <w:color w:val="FF0000"/>
              </w:rPr>
              <w:t>pL</w:t>
            </w:r>
            <w:r w:rsidRPr="00AF53F5">
              <w:rPr>
                <w:rFonts w:ascii="CMU Concrete" w:hAnsi="CMU Concrete" w:hint="eastAsia"/>
              </w:rPr>
              <w:t xml:space="preserve"> = (</w:t>
            </w:r>
            <w:r w:rsidRPr="00AF53F5">
              <w:rPr>
                <w:rFonts w:ascii="CMU Concrete" w:hAnsi="CMU Concrete" w:hint="eastAsia"/>
              </w:rPr>
              <w:t>평균</w:t>
            </w:r>
            <w:r w:rsidRPr="00AF53F5">
              <w:rPr>
                <w:rFonts w:ascii="CMU Concrete" w:hAnsi="CMU Concrete" w:hint="eastAsia"/>
              </w:rPr>
              <w:t xml:space="preserve"> </w:t>
            </w:r>
            <w:r w:rsidRPr="00AF53F5">
              <w:rPr>
                <w:rFonts w:ascii="CMU Concrete" w:hAnsi="CMU Concrete"/>
              </w:rPr>
              <w:t>–</w:t>
            </w:r>
            <w:r w:rsidRPr="00AF53F5">
              <w:rPr>
                <w:rFonts w:ascii="CMU Concrete" w:hAnsi="CMU Concrete" w:hint="eastAsia"/>
              </w:rPr>
              <w:t xml:space="preserve"> LSL)/(3 * </w:t>
            </w:r>
            <w:r w:rsidRPr="00AF53F5">
              <w:rPr>
                <w:rFonts w:ascii="CMU Concrete" w:hAnsi="CMU Concrete" w:hint="eastAsia"/>
              </w:rPr>
              <w:t>표준편차</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3E3D187" w14:textId="77777777" w:rsidR="00B51D7D" w:rsidRPr="00AF53F5" w:rsidRDefault="00B51D7D" w:rsidP="00255DC0">
            <w:pPr>
              <w:spacing w:before="13"/>
              <w:ind w:leftChars="-7" w:hangingChars="7" w:hanging="14"/>
              <w:rPr>
                <w:rFonts w:ascii="CMU Concrete" w:hAnsi="CMU Concrete"/>
              </w:rPr>
            </w:pPr>
          </w:p>
        </w:tc>
      </w:tr>
      <w:tr w:rsidR="00B51D7D" w:rsidRPr="008A6080" w14:paraId="583AFD36"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20B76BD"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PpU</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0CD6F140" w14:textId="77777777" w:rsidR="00B51D7D" w:rsidRPr="00AF53F5" w:rsidRDefault="00B51D7D" w:rsidP="006C7D37">
            <w:pPr>
              <w:spacing w:before="13"/>
              <w:ind w:leftChars="-7" w:hangingChars="7" w:hanging="14"/>
              <w:rPr>
                <w:rFonts w:ascii="CMU Concrete" w:hAnsi="CMU Concrete"/>
              </w:rPr>
            </w:pPr>
            <w:r w:rsidRPr="00AF53F5">
              <w:rPr>
                <w:rFonts w:ascii="CMU Concrete" w:hAnsi="CMU Concrete" w:hint="eastAsia"/>
              </w:rPr>
              <w:t>공정</w:t>
            </w:r>
            <w:r w:rsidRPr="00AF53F5">
              <w:rPr>
                <w:rFonts w:ascii="CMU Concrete" w:hAnsi="CMU Concrete" w:hint="eastAsia"/>
              </w:rPr>
              <w:t xml:space="preserve"> </w:t>
            </w:r>
            <w:r w:rsidRPr="00AF53F5">
              <w:rPr>
                <w:rFonts w:ascii="CMU Concrete" w:hAnsi="CMU Concrete" w:hint="eastAsia"/>
              </w:rPr>
              <w:t>전체</w:t>
            </w:r>
            <w:r w:rsidRPr="00AF53F5">
              <w:rPr>
                <w:rFonts w:ascii="CMU Concrete" w:hAnsi="CMU Concrete" w:hint="eastAsia"/>
              </w:rPr>
              <w:t xml:space="preserve"> </w:t>
            </w:r>
            <w:r w:rsidRPr="00AF53F5">
              <w:rPr>
                <w:rFonts w:ascii="CMU Concrete" w:hAnsi="CMU Concrete" w:hint="eastAsia"/>
              </w:rPr>
              <w:t>평균이</w:t>
            </w:r>
            <w:r w:rsidRPr="00AF53F5">
              <w:rPr>
                <w:rFonts w:ascii="CMU Concrete" w:hAnsi="CMU Concrete" w:hint="eastAsia"/>
              </w:rPr>
              <w:t xml:space="preserve"> </w:t>
            </w:r>
            <w:r w:rsidRPr="00AF53F5">
              <w:rPr>
                <w:rFonts w:ascii="CMU Concrete" w:hAnsi="CMU Concrete" w:hint="eastAsia"/>
              </w:rPr>
              <w:t>규격</w:t>
            </w:r>
            <w:r w:rsidRPr="00AF53F5">
              <w:rPr>
                <w:rFonts w:ascii="CMU Concrete" w:hAnsi="CMU Concrete" w:hint="eastAsia"/>
              </w:rPr>
              <w:t xml:space="preserve"> </w:t>
            </w:r>
            <w:r w:rsidRPr="00AF53F5">
              <w:rPr>
                <w:rFonts w:ascii="CMU Concrete" w:hAnsi="CMU Concrete" w:hint="eastAsia"/>
              </w:rPr>
              <w:t>상한에</w:t>
            </w:r>
            <w:r w:rsidRPr="00AF53F5">
              <w:rPr>
                <w:rFonts w:ascii="CMU Concrete" w:hAnsi="CMU Concrete" w:hint="eastAsia"/>
              </w:rPr>
              <w:t xml:space="preserve"> </w:t>
            </w:r>
            <w:r w:rsidRPr="00AF53F5">
              <w:rPr>
                <w:rFonts w:ascii="CMU Concrete" w:hAnsi="CMU Concrete" w:hint="eastAsia"/>
              </w:rPr>
              <w:t>얼마나</w:t>
            </w:r>
            <w:r w:rsidRPr="00AF53F5">
              <w:rPr>
                <w:rFonts w:ascii="CMU Concrete" w:hAnsi="CMU Concrete" w:hint="eastAsia"/>
              </w:rPr>
              <w:t xml:space="preserve"> </w:t>
            </w:r>
            <w:r w:rsidRPr="00AF53F5">
              <w:rPr>
                <w:rFonts w:ascii="CMU Concrete" w:hAnsi="CMU Concrete" w:hint="eastAsia"/>
              </w:rPr>
              <w:t>근접해</w:t>
            </w:r>
            <w:r w:rsidRPr="00AF53F5">
              <w:rPr>
                <w:rFonts w:ascii="CMU Concrete" w:hAnsi="CMU Concrete" w:hint="eastAsia"/>
              </w:rPr>
              <w:t xml:space="preserve"> </w:t>
            </w:r>
            <w:r w:rsidRPr="00AF53F5">
              <w:rPr>
                <w:rFonts w:ascii="CMU Concrete" w:hAnsi="CMU Concrete" w:hint="eastAsia"/>
              </w:rPr>
              <w:t>있는지를</w:t>
            </w:r>
            <w:r w:rsidRPr="00AF53F5">
              <w:rPr>
                <w:rFonts w:ascii="CMU Concrete" w:hAnsi="CMU Concrete" w:hint="eastAsia"/>
              </w:rPr>
              <w:t xml:space="preserve"> </w:t>
            </w:r>
            <w:r w:rsidRPr="00AF53F5">
              <w:rPr>
                <w:rFonts w:ascii="CMU Concrete" w:hAnsi="CMU Concrete" w:hint="eastAsia"/>
              </w:rPr>
              <w:t>나타내는</w:t>
            </w:r>
            <w:r w:rsidRPr="00AF53F5">
              <w:rPr>
                <w:rFonts w:ascii="CMU Concrete" w:hAnsi="CMU Concrete" w:hint="eastAsia"/>
              </w:rPr>
              <w:t xml:space="preserve"> </w:t>
            </w:r>
            <w:r w:rsidRPr="00AF53F5">
              <w:rPr>
                <w:rFonts w:ascii="CMU Concrete" w:hAnsi="CMU Concrete" w:hint="eastAsia"/>
              </w:rPr>
              <w:t>값</w:t>
            </w:r>
            <w:r w:rsidR="006C7D37">
              <w:rPr>
                <w:rFonts w:ascii="CMU Concrete" w:hAnsi="CMU Concrete" w:hint="eastAsia"/>
              </w:rPr>
              <w:t xml:space="preserve">. </w:t>
            </w:r>
            <w:r w:rsidR="006C7D37" w:rsidRPr="006C7D37">
              <w:rPr>
                <w:rFonts w:ascii="CMU Concrete" w:hAnsi="CMU Concrete" w:hint="eastAsia"/>
                <w:color w:val="FF0000"/>
              </w:rPr>
              <w:t>P</w:t>
            </w:r>
            <w:r w:rsidRPr="006C7D37">
              <w:rPr>
                <w:rFonts w:ascii="CMU Concrete" w:hAnsi="CMU Concrete" w:hint="eastAsia"/>
                <w:color w:val="FF0000"/>
              </w:rPr>
              <w:t>p</w:t>
            </w:r>
            <w:r w:rsidR="006C7D37" w:rsidRPr="006C7D37">
              <w:rPr>
                <w:rFonts w:ascii="CMU Concrete" w:hAnsi="CMU Concrete" w:hint="eastAsia"/>
                <w:color w:val="FF0000"/>
              </w:rPr>
              <w:t>U</w:t>
            </w:r>
            <w:r w:rsidRPr="00AF53F5">
              <w:rPr>
                <w:rFonts w:ascii="CMU Concrete" w:hAnsi="CMU Concrete" w:hint="eastAsia"/>
              </w:rPr>
              <w:t xml:space="preserve"> = (USL </w:t>
            </w:r>
            <w:r w:rsidRPr="00AF53F5">
              <w:rPr>
                <w:rFonts w:ascii="CMU Concrete" w:hAnsi="CMU Concrete"/>
              </w:rPr>
              <w:t>–</w:t>
            </w:r>
            <w:r w:rsidRPr="00AF53F5">
              <w:rPr>
                <w:rFonts w:ascii="CMU Concrete" w:hAnsi="CMU Concrete" w:hint="eastAsia"/>
              </w:rPr>
              <w:t xml:space="preserve"> </w:t>
            </w:r>
            <w:r w:rsidRPr="00AF53F5">
              <w:rPr>
                <w:rFonts w:ascii="CMU Concrete" w:hAnsi="CMU Concrete" w:hint="eastAsia"/>
              </w:rPr>
              <w:t>평균</w:t>
            </w:r>
            <w:r w:rsidRPr="00AF53F5">
              <w:rPr>
                <w:rFonts w:ascii="CMU Concrete" w:hAnsi="CMU Concrete" w:hint="eastAsia"/>
              </w:rPr>
              <w:t xml:space="preserve">)/(3 * </w:t>
            </w:r>
            <w:r w:rsidRPr="00AF53F5">
              <w:rPr>
                <w:rFonts w:ascii="CMU Concrete" w:hAnsi="CMU Concrete" w:hint="eastAsia"/>
              </w:rPr>
              <w:t>표준편차</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CF1EDC2" w14:textId="77777777" w:rsidR="00B51D7D" w:rsidRPr="00AF53F5" w:rsidRDefault="00B51D7D" w:rsidP="00255DC0">
            <w:pPr>
              <w:spacing w:before="13"/>
              <w:ind w:leftChars="-7" w:hangingChars="7" w:hanging="14"/>
              <w:rPr>
                <w:rFonts w:ascii="CMU Concrete" w:hAnsi="CMU Concrete"/>
              </w:rPr>
            </w:pPr>
          </w:p>
        </w:tc>
      </w:tr>
      <w:tr w:rsidR="00B51D7D" w:rsidRPr="008A6080" w14:paraId="2D250507"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A10F817"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Ppk</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280A6911" w14:textId="77777777" w:rsidR="00B51D7D" w:rsidRPr="00AF53F5" w:rsidRDefault="00B51D7D" w:rsidP="006C7D37">
            <w:pPr>
              <w:spacing w:before="13"/>
              <w:ind w:leftChars="-7" w:hangingChars="7" w:hanging="14"/>
              <w:rPr>
                <w:rFonts w:ascii="CMU Concrete" w:hAnsi="CMU Concrete"/>
              </w:rPr>
            </w:pPr>
            <w:r w:rsidRPr="00AF53F5">
              <w:rPr>
                <w:rFonts w:ascii="CMU Concrete" w:hAnsi="CMU Concrete" w:hint="eastAsia"/>
              </w:rPr>
              <w:t>공정</w:t>
            </w:r>
            <w:r w:rsidRPr="00AF53F5">
              <w:rPr>
                <w:rFonts w:ascii="CMU Concrete" w:hAnsi="CMU Concrete" w:hint="eastAsia"/>
              </w:rPr>
              <w:t xml:space="preserve"> </w:t>
            </w:r>
            <w:r w:rsidRPr="00AF53F5">
              <w:rPr>
                <w:rFonts w:ascii="CMU Concrete" w:hAnsi="CMU Concrete" w:hint="eastAsia"/>
              </w:rPr>
              <w:t>전체</w:t>
            </w:r>
            <w:r w:rsidRPr="00AF53F5">
              <w:rPr>
                <w:rFonts w:ascii="CMU Concrete" w:hAnsi="CMU Concrete" w:hint="eastAsia"/>
              </w:rPr>
              <w:t xml:space="preserve"> </w:t>
            </w:r>
            <w:r w:rsidRPr="00AF53F5">
              <w:rPr>
                <w:rFonts w:ascii="CMU Concrete" w:hAnsi="CMU Concrete" w:hint="eastAsia"/>
              </w:rPr>
              <w:t>평균과</w:t>
            </w:r>
            <w:r w:rsidRPr="00AF53F5">
              <w:rPr>
                <w:rFonts w:ascii="CMU Concrete" w:hAnsi="CMU Concrete" w:hint="eastAsia"/>
              </w:rPr>
              <w:t xml:space="preserve"> </w:t>
            </w:r>
            <w:r w:rsidRPr="00AF53F5">
              <w:rPr>
                <w:rFonts w:ascii="CMU Concrete" w:hAnsi="CMU Concrete" w:hint="eastAsia"/>
              </w:rPr>
              <w:t>공정</w:t>
            </w:r>
            <w:r w:rsidRPr="00AF53F5">
              <w:rPr>
                <w:rFonts w:ascii="CMU Concrete" w:hAnsi="CMU Concrete" w:hint="eastAsia"/>
              </w:rPr>
              <w:t xml:space="preserve"> </w:t>
            </w:r>
            <w:r w:rsidRPr="00AF53F5">
              <w:rPr>
                <w:rFonts w:ascii="CMU Concrete" w:hAnsi="CMU Concrete" w:hint="eastAsia"/>
              </w:rPr>
              <w:t>한계와의</w:t>
            </w:r>
            <w:r w:rsidRPr="00AF53F5">
              <w:rPr>
                <w:rFonts w:ascii="CMU Concrete" w:hAnsi="CMU Concrete" w:hint="eastAsia"/>
              </w:rPr>
              <w:t xml:space="preserve"> </w:t>
            </w:r>
            <w:r w:rsidRPr="00AF53F5">
              <w:rPr>
                <w:rFonts w:ascii="CMU Concrete" w:hAnsi="CMU Concrete" w:hint="eastAsia"/>
              </w:rPr>
              <w:t>차이이며</w:t>
            </w:r>
            <w:r w:rsidR="006C7D37" w:rsidRPr="006C7D37">
              <w:rPr>
                <w:rFonts w:ascii="CMU Concrete" w:hAnsi="CMU Concrete" w:hint="eastAsia"/>
                <w:color w:val="FF0000"/>
              </w:rPr>
              <w:t>P</w:t>
            </w:r>
            <w:r w:rsidRPr="006C7D37">
              <w:rPr>
                <w:rFonts w:ascii="CMU Concrete" w:hAnsi="CMU Concrete" w:hint="eastAsia"/>
                <w:color w:val="FF0000"/>
              </w:rPr>
              <w:t>pL</w:t>
            </w:r>
            <w:r w:rsidRPr="00AF53F5">
              <w:rPr>
                <w:rFonts w:ascii="CMU Concrete" w:hAnsi="CMU Concrete" w:hint="eastAsia"/>
              </w:rPr>
              <w:t>과</w:t>
            </w:r>
            <w:r w:rsidR="006C7D37">
              <w:rPr>
                <w:rFonts w:ascii="CMU Concrete" w:hAnsi="CMU Concrete" w:hint="eastAsia"/>
              </w:rPr>
              <w:t xml:space="preserve"> </w:t>
            </w:r>
            <w:r w:rsidR="006C7D37" w:rsidRPr="006C7D37">
              <w:rPr>
                <w:rFonts w:ascii="CMU Concrete" w:hAnsi="CMU Concrete" w:hint="eastAsia"/>
                <w:color w:val="FF0000"/>
              </w:rPr>
              <w:t>P</w:t>
            </w:r>
            <w:r w:rsidRPr="006C7D37">
              <w:rPr>
                <w:rFonts w:ascii="CMU Concrete" w:hAnsi="CMU Concrete" w:hint="eastAsia"/>
                <w:color w:val="FF0000"/>
              </w:rPr>
              <w:t>pU</w:t>
            </w:r>
            <w:r w:rsidRPr="00AF53F5">
              <w:rPr>
                <w:rFonts w:ascii="CMU Concrete" w:hAnsi="CMU Concrete" w:hint="eastAsia"/>
              </w:rPr>
              <w:t xml:space="preserve"> </w:t>
            </w:r>
            <w:r w:rsidRPr="00AF53F5">
              <w:rPr>
                <w:rFonts w:ascii="CMU Concrete" w:hAnsi="CMU Concrete" w:hint="eastAsia"/>
              </w:rPr>
              <w:t>중에</w:t>
            </w:r>
            <w:r w:rsidRPr="00AF53F5">
              <w:rPr>
                <w:rFonts w:ascii="CMU Concrete" w:hAnsi="CMU Concrete" w:hint="eastAsia"/>
              </w:rPr>
              <w:t xml:space="preserve"> </w:t>
            </w:r>
            <w:r w:rsidRPr="00AF53F5">
              <w:rPr>
                <w:rFonts w:ascii="CMU Concrete" w:hAnsi="CMU Concrete" w:hint="eastAsia"/>
              </w:rPr>
              <w:t>작은</w:t>
            </w:r>
            <w:r w:rsidRPr="00AF53F5">
              <w:rPr>
                <w:rFonts w:ascii="CMU Concrete" w:hAnsi="CMU Concrete" w:hint="eastAsia"/>
              </w:rPr>
              <w:t xml:space="preserve"> </w:t>
            </w:r>
            <w:r w:rsidRPr="00AF53F5">
              <w:rPr>
                <w:rFonts w:ascii="CMU Concrete" w:hAnsi="CMU Concrete" w:hint="eastAsia"/>
              </w:rPr>
              <w:t>값을</w:t>
            </w:r>
            <w:r w:rsidRPr="00AF53F5">
              <w:rPr>
                <w:rFonts w:ascii="CMU Concrete" w:hAnsi="CMU Concrete" w:hint="eastAsia"/>
              </w:rPr>
              <w:t xml:space="preserve"> </w:t>
            </w:r>
            <w:r w:rsidRPr="00AF53F5">
              <w:rPr>
                <w:rFonts w:ascii="CMU Concrete" w:hAnsi="CMU Concrete" w:hint="eastAsia"/>
              </w:rPr>
              <w:t>나타냅니다</w:t>
            </w:r>
            <w:r w:rsidRPr="00AF53F5">
              <w:rPr>
                <w:rFonts w:ascii="CMU Concrete" w:hAnsi="CMU Concrete" w:hint="eastAsia"/>
              </w:rPr>
              <w:t>.</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26D7B6E" w14:textId="77777777" w:rsidR="00B51D7D" w:rsidRPr="00AF53F5" w:rsidRDefault="00B51D7D" w:rsidP="00255DC0">
            <w:pPr>
              <w:spacing w:before="13"/>
              <w:ind w:leftChars="-7" w:hangingChars="7" w:hanging="14"/>
              <w:rPr>
                <w:rFonts w:ascii="CMU Concrete" w:hAnsi="CMU Concrete"/>
              </w:rPr>
            </w:pPr>
          </w:p>
        </w:tc>
      </w:tr>
      <w:tr w:rsidR="00B51D7D" w:rsidRPr="008A6080" w14:paraId="2C7E49A1" w14:textId="77777777" w:rsidTr="00255DC0">
        <w:trPr>
          <w:trHeight w:val="400"/>
          <w:tblCellSpacing w:w="0" w:type="dxa"/>
          <w:jc w:val="center"/>
        </w:trPr>
        <w:tc>
          <w:tcPr>
            <w:tcW w:w="1007"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03E9DC3" w14:textId="77777777" w:rsidR="00B51D7D" w:rsidRPr="00AF53F5" w:rsidRDefault="00B51D7D" w:rsidP="00255DC0">
            <w:pPr>
              <w:pStyle w:val="ae"/>
              <w:spacing w:before="13"/>
              <w:ind w:left="380"/>
              <w:jc w:val="both"/>
              <w:rPr>
                <w:rFonts w:ascii="CMU Concrete" w:hAnsi="CMU Concrete"/>
              </w:rPr>
            </w:pPr>
            <w:r w:rsidRPr="00AF53F5">
              <w:rPr>
                <w:rFonts w:ascii="CMU Concrete" w:hAnsi="CMU Concrete" w:hint="eastAsia"/>
              </w:rPr>
              <w:t>Cpm</w:t>
            </w:r>
          </w:p>
        </w:tc>
        <w:tc>
          <w:tcPr>
            <w:tcW w:w="2580" w:type="pct"/>
            <w:tcBorders>
              <w:top w:val="single" w:sz="2" w:space="0" w:color="999999"/>
              <w:left w:val="single" w:sz="2" w:space="0" w:color="999999"/>
              <w:bottom w:val="single" w:sz="6" w:space="0" w:color="999999"/>
              <w:right w:val="single" w:sz="6" w:space="0" w:color="999999"/>
            </w:tcBorders>
            <w:shd w:val="clear" w:color="auto" w:fill="auto"/>
            <w:vAlign w:val="center"/>
          </w:tcPr>
          <w:p w14:paraId="7D36E880" w14:textId="77777777" w:rsidR="00B51D7D" w:rsidRPr="00AF53F5" w:rsidRDefault="00B51D7D" w:rsidP="00255DC0">
            <w:pPr>
              <w:spacing w:before="13"/>
              <w:ind w:leftChars="-7" w:hangingChars="7" w:hanging="14"/>
              <w:rPr>
                <w:rFonts w:ascii="CMU Concrete" w:hAnsi="CMU Concrete"/>
              </w:rPr>
            </w:pPr>
            <w:r w:rsidRPr="00AF53F5">
              <w:rPr>
                <w:rFonts w:ascii="CMU Concrete" w:hAnsi="CMU Concrete" w:hint="eastAsia"/>
              </w:rPr>
              <w:t>공정이</w:t>
            </w:r>
            <w:r w:rsidRPr="00AF53F5">
              <w:rPr>
                <w:rFonts w:ascii="CMU Concrete" w:hAnsi="CMU Concrete" w:hint="eastAsia"/>
              </w:rPr>
              <w:t xml:space="preserve"> </w:t>
            </w:r>
            <w:r w:rsidRPr="00AF53F5">
              <w:rPr>
                <w:rFonts w:ascii="CMU Concrete" w:hAnsi="CMU Concrete" w:hint="eastAsia"/>
              </w:rPr>
              <w:t>목표값에</w:t>
            </w:r>
            <w:r w:rsidRPr="00AF53F5">
              <w:rPr>
                <w:rFonts w:ascii="CMU Concrete" w:hAnsi="CMU Concrete" w:hint="eastAsia"/>
              </w:rPr>
              <w:t xml:space="preserve"> </w:t>
            </w:r>
            <w:r w:rsidRPr="00AF53F5">
              <w:rPr>
                <w:rFonts w:ascii="CMU Concrete" w:hAnsi="CMU Concrete" w:hint="eastAsia"/>
              </w:rPr>
              <w:t>얼마나</w:t>
            </w:r>
            <w:r w:rsidRPr="00AF53F5">
              <w:rPr>
                <w:rFonts w:ascii="CMU Concrete" w:hAnsi="CMU Concrete" w:hint="eastAsia"/>
              </w:rPr>
              <w:t xml:space="preserve"> </w:t>
            </w:r>
            <w:r w:rsidRPr="00AF53F5">
              <w:rPr>
                <w:rFonts w:ascii="CMU Concrete" w:hAnsi="CMU Concrete" w:hint="eastAsia"/>
              </w:rPr>
              <w:t>근접하였는지를</w:t>
            </w:r>
            <w:r w:rsidRPr="00AF53F5">
              <w:rPr>
                <w:rFonts w:ascii="CMU Concrete" w:hAnsi="CMU Concrete" w:hint="eastAsia"/>
              </w:rPr>
              <w:t xml:space="preserve"> </w:t>
            </w:r>
            <w:r w:rsidRPr="00AF53F5">
              <w:rPr>
                <w:rFonts w:ascii="CMU Concrete" w:hAnsi="CMU Concrete" w:hint="eastAsia"/>
              </w:rPr>
              <w:t>나타내는</w:t>
            </w:r>
            <w:r w:rsidRPr="00AF53F5">
              <w:rPr>
                <w:rFonts w:ascii="CMU Concrete" w:hAnsi="CMU Concrete" w:hint="eastAsia"/>
              </w:rPr>
              <w:t xml:space="preserve"> </w:t>
            </w:r>
            <w:r w:rsidRPr="00AF53F5">
              <w:rPr>
                <w:rFonts w:ascii="CMU Concrete" w:hAnsi="CMU Concrete" w:hint="eastAsia"/>
              </w:rPr>
              <w:t>공정능력지수</w:t>
            </w:r>
            <w:r w:rsidRPr="00AF53F5">
              <w:rPr>
                <w:rFonts w:ascii="CMU Concrete" w:hAnsi="CMU Concrete" w:hint="eastAsia"/>
              </w:rPr>
              <w:t xml:space="preserve">. </w:t>
            </w:r>
            <w:r w:rsidRPr="00AF53F5">
              <w:rPr>
                <w:rFonts w:ascii="CMU Concrete" w:hAnsi="CMU Concrete" w:hint="eastAsia"/>
              </w:rPr>
              <w:t>공정</w:t>
            </w:r>
            <w:r w:rsidRPr="00AF53F5">
              <w:rPr>
                <w:rFonts w:ascii="CMU Concrete" w:hAnsi="CMU Concrete" w:hint="eastAsia"/>
              </w:rPr>
              <w:t xml:space="preserve"> </w:t>
            </w:r>
            <w:r w:rsidRPr="00AF53F5">
              <w:rPr>
                <w:rFonts w:ascii="CMU Concrete" w:hAnsi="CMU Concrete" w:hint="eastAsia"/>
              </w:rPr>
              <w:t>평균과</w:t>
            </w:r>
            <w:r w:rsidRPr="00AF53F5">
              <w:rPr>
                <w:rFonts w:ascii="CMU Concrete" w:hAnsi="CMU Concrete" w:hint="eastAsia"/>
              </w:rPr>
              <w:t xml:space="preserve"> </w:t>
            </w:r>
            <w:r w:rsidRPr="00AF53F5">
              <w:rPr>
                <w:rFonts w:ascii="CMU Concrete" w:hAnsi="CMU Concrete" w:hint="eastAsia"/>
              </w:rPr>
              <w:t>목표값과의</w:t>
            </w:r>
            <w:r w:rsidRPr="00AF53F5">
              <w:rPr>
                <w:rFonts w:ascii="CMU Concrete" w:hAnsi="CMU Concrete" w:hint="eastAsia"/>
              </w:rPr>
              <w:t xml:space="preserve"> </w:t>
            </w:r>
            <w:r w:rsidRPr="00AF53F5">
              <w:rPr>
                <w:rFonts w:ascii="CMU Concrete" w:hAnsi="CMU Concrete" w:hint="eastAsia"/>
              </w:rPr>
              <w:t>편차로</w:t>
            </w:r>
            <w:r w:rsidRPr="00AF53F5">
              <w:rPr>
                <w:rFonts w:ascii="CMU Concrete" w:hAnsi="CMU Concrete" w:hint="eastAsia"/>
              </w:rPr>
              <w:t xml:space="preserve"> </w:t>
            </w:r>
            <w:r w:rsidRPr="00AF53F5">
              <w:rPr>
                <w:rFonts w:ascii="CMU Concrete" w:hAnsi="CMU Concrete" w:hint="eastAsia"/>
              </w:rPr>
              <w:t>계산됨</w:t>
            </w:r>
          </w:p>
        </w:tc>
        <w:tc>
          <w:tcPr>
            <w:tcW w:w="1413" w:type="pct"/>
            <w:tcBorders>
              <w:top w:val="single" w:sz="2" w:space="0" w:color="999999"/>
              <w:left w:val="single" w:sz="2" w:space="0" w:color="999999"/>
              <w:bottom w:val="single" w:sz="6" w:space="0" w:color="999999"/>
              <w:right w:val="single" w:sz="6" w:space="0" w:color="999999"/>
            </w:tcBorders>
            <w:shd w:val="clear" w:color="auto" w:fill="auto"/>
            <w:vAlign w:val="center"/>
          </w:tcPr>
          <w:p w14:paraId="3E826C37" w14:textId="77777777" w:rsidR="00B51D7D" w:rsidRPr="00AF53F5" w:rsidRDefault="00B51D7D" w:rsidP="00255DC0">
            <w:pPr>
              <w:spacing w:before="13"/>
              <w:ind w:leftChars="-7" w:hangingChars="7" w:hanging="14"/>
              <w:rPr>
                <w:rFonts w:ascii="CMU Concrete" w:hAnsi="CMU Concrete"/>
              </w:rPr>
            </w:pPr>
          </w:p>
        </w:tc>
      </w:tr>
    </w:tbl>
    <w:p w14:paraId="03DB828E" w14:textId="77777777" w:rsidR="00B51D7D" w:rsidRPr="00AF53F5" w:rsidRDefault="00B51D7D" w:rsidP="00B51D7D">
      <w:pPr>
        <w:spacing w:before="13"/>
        <w:ind w:left="380"/>
      </w:pPr>
    </w:p>
    <w:p w14:paraId="172C25A1" w14:textId="77777777" w:rsidR="00B51D7D" w:rsidRDefault="00B51D7D" w:rsidP="00401892">
      <w:pPr>
        <w:numPr>
          <w:ilvl w:val="0"/>
          <w:numId w:val="109"/>
        </w:numPr>
        <w:rPr>
          <w:b/>
        </w:rPr>
      </w:pPr>
      <w:r w:rsidRPr="00A800D3">
        <w:rPr>
          <w:rFonts w:hint="eastAsia"/>
          <w:b/>
        </w:rPr>
        <w:t xml:space="preserve">5.3.5.2 </w:t>
      </w:r>
      <w:r>
        <w:rPr>
          <w:rFonts w:hint="eastAsia"/>
          <w:b/>
        </w:rPr>
        <w:t>공정능력요약</w:t>
      </w:r>
    </w:p>
    <w:p w14:paraId="13AC5321" w14:textId="77777777" w:rsidR="00B51D7D" w:rsidRPr="00AF53F5" w:rsidRDefault="00B51D7D" w:rsidP="00B51D7D">
      <w:pPr>
        <w:pStyle w:val="p2"/>
        <w:spacing w:before="13"/>
        <w:ind w:left="380"/>
        <w:rPr>
          <w:rFonts w:ascii="CMU Concrete" w:hAnsi="CMU Concrete"/>
        </w:rPr>
      </w:pPr>
      <w:r w:rsidRPr="00AF53F5">
        <w:rPr>
          <w:rFonts w:ascii="CMU Concrete" w:hAnsi="CMU Concrete" w:hint="eastAsia"/>
        </w:rPr>
        <w:t>데이터</w:t>
      </w:r>
      <w:r w:rsidRPr="00AF53F5">
        <w:rPr>
          <w:rFonts w:ascii="CMU Concrete" w:hAnsi="CMU Concrete"/>
        </w:rPr>
        <w:t xml:space="preserve"> </w:t>
      </w:r>
      <w:r w:rsidRPr="00AF53F5">
        <w:rPr>
          <w:rFonts w:ascii="CMU Concrete" w:hAnsi="CMU Concrete"/>
        </w:rPr>
        <w:t>탐색기에서는</w:t>
      </w:r>
      <w:r w:rsidRPr="00AF53F5">
        <w:rPr>
          <w:rFonts w:ascii="CMU Concrete" w:hAnsi="CMU Concrete"/>
        </w:rPr>
        <w:t xml:space="preserve"> </w:t>
      </w:r>
      <w:r w:rsidRPr="00AF53F5">
        <w:rPr>
          <w:rFonts w:ascii="CMU Concrete" w:hAnsi="CMU Concrete"/>
        </w:rPr>
        <w:t>각각의</w:t>
      </w:r>
      <w:r w:rsidRPr="00AF53F5">
        <w:rPr>
          <w:rFonts w:ascii="CMU Concrete" w:hAnsi="CMU Concrete"/>
        </w:rPr>
        <w:t xml:space="preserve"> </w:t>
      </w:r>
      <w:r w:rsidRPr="00AF53F5">
        <w:rPr>
          <w:rFonts w:ascii="CMU Concrete" w:hAnsi="CMU Concrete"/>
        </w:rPr>
        <w:t>필드에</w:t>
      </w:r>
      <w:r w:rsidRPr="00AF53F5">
        <w:rPr>
          <w:rFonts w:ascii="CMU Concrete" w:hAnsi="CMU Concrete"/>
        </w:rPr>
        <w:t xml:space="preserve"> </w:t>
      </w:r>
      <w:r w:rsidRPr="00AF53F5">
        <w:rPr>
          <w:rFonts w:ascii="CMU Concrete" w:hAnsi="CMU Concrete"/>
        </w:rPr>
        <w:t>대해</w:t>
      </w:r>
      <w:r w:rsidRPr="00AF53F5">
        <w:rPr>
          <w:rFonts w:ascii="CMU Concrete" w:hAnsi="CMU Concrete"/>
        </w:rPr>
        <w:t xml:space="preserve"> </w:t>
      </w:r>
      <w:r w:rsidRPr="00AF53F5">
        <w:rPr>
          <w:rFonts w:ascii="CMU Concrete" w:hAnsi="CMU Concrete"/>
        </w:rPr>
        <w:t>공정능력요약</w:t>
      </w:r>
      <w:r w:rsidRPr="00AF53F5">
        <w:rPr>
          <w:rFonts w:ascii="CMU Concrete" w:hAnsi="CMU Concrete"/>
        </w:rPr>
        <w:t xml:space="preserve"> </w:t>
      </w:r>
      <w:r w:rsidRPr="00AF53F5">
        <w:rPr>
          <w:rFonts w:ascii="CMU Concrete" w:hAnsi="CMU Concrete"/>
        </w:rPr>
        <w:t>기능을</w:t>
      </w:r>
      <w:r w:rsidRPr="00AF53F5">
        <w:rPr>
          <w:rFonts w:ascii="CMU Concrete" w:hAnsi="CMU Concrete"/>
        </w:rPr>
        <w:t xml:space="preserve"> </w:t>
      </w:r>
      <w:r w:rsidRPr="00AF53F5">
        <w:rPr>
          <w:rFonts w:ascii="CMU Concrete" w:hAnsi="CMU Concrete"/>
        </w:rPr>
        <w:t>사용하여</w:t>
      </w:r>
      <w:r w:rsidRPr="00AF53F5">
        <w:rPr>
          <w:rFonts w:ascii="CMU Concrete" w:hAnsi="CMU Concrete"/>
        </w:rPr>
        <w:t xml:space="preserve">, </w:t>
      </w:r>
      <w:r w:rsidRPr="00AF53F5">
        <w:rPr>
          <w:rFonts w:ascii="CMU Concrete" w:hAnsi="CMU Concrete"/>
        </w:rPr>
        <w:t>데이터가</w:t>
      </w:r>
      <w:r w:rsidRPr="00AF53F5">
        <w:rPr>
          <w:rFonts w:ascii="CMU Concrete" w:hAnsi="CMU Concrete"/>
        </w:rPr>
        <w:t xml:space="preserve"> </w:t>
      </w:r>
      <w:r w:rsidRPr="00AF53F5">
        <w:rPr>
          <w:rFonts w:ascii="CMU Concrete" w:hAnsi="CMU Concrete"/>
        </w:rPr>
        <w:t>원하는</w:t>
      </w:r>
      <w:r w:rsidRPr="00AF53F5">
        <w:rPr>
          <w:rFonts w:ascii="CMU Concrete" w:hAnsi="CMU Concrete"/>
        </w:rPr>
        <w:t xml:space="preserve"> </w:t>
      </w:r>
      <w:r w:rsidRPr="00AF53F5">
        <w:rPr>
          <w:rFonts w:ascii="CMU Concrete" w:hAnsi="CMU Concrete"/>
        </w:rPr>
        <w:t>공정</w:t>
      </w:r>
      <w:r w:rsidRPr="00AF53F5">
        <w:rPr>
          <w:rFonts w:ascii="CMU Concrete" w:hAnsi="CMU Concrete"/>
        </w:rPr>
        <w:t xml:space="preserve"> </w:t>
      </w:r>
      <w:r w:rsidRPr="00AF53F5">
        <w:rPr>
          <w:rFonts w:ascii="CMU Concrete" w:hAnsi="CMU Concrete"/>
        </w:rPr>
        <w:t>영역</w:t>
      </w:r>
      <w:r w:rsidRPr="00AF53F5">
        <w:rPr>
          <w:rFonts w:ascii="CMU Concrete" w:hAnsi="CMU Concrete"/>
        </w:rPr>
        <w:t xml:space="preserve"> </w:t>
      </w:r>
      <w:r w:rsidRPr="00AF53F5">
        <w:rPr>
          <w:rFonts w:ascii="CMU Concrete" w:hAnsi="CMU Concrete"/>
        </w:rPr>
        <w:t>내에서</w:t>
      </w:r>
      <w:r w:rsidRPr="00AF53F5">
        <w:rPr>
          <w:rFonts w:ascii="CMU Concrete" w:hAnsi="CMU Concrete"/>
        </w:rPr>
        <w:t xml:space="preserve"> </w:t>
      </w:r>
      <w:r w:rsidRPr="00AF53F5">
        <w:rPr>
          <w:rFonts w:ascii="CMU Concrete" w:hAnsi="CMU Concrete"/>
        </w:rPr>
        <w:t>이루어지는지</w:t>
      </w:r>
      <w:r w:rsidRPr="00AF53F5">
        <w:rPr>
          <w:rFonts w:ascii="CMU Concrete" w:hAnsi="CMU Concrete"/>
        </w:rPr>
        <w:t xml:space="preserve"> </w:t>
      </w:r>
      <w:r w:rsidRPr="00AF53F5">
        <w:rPr>
          <w:rFonts w:ascii="CMU Concrete" w:hAnsi="CMU Concrete"/>
        </w:rPr>
        <w:t>여부를</w:t>
      </w:r>
      <w:r w:rsidRPr="00AF53F5">
        <w:rPr>
          <w:rFonts w:ascii="CMU Concrete" w:hAnsi="CMU Concrete"/>
        </w:rPr>
        <w:t xml:space="preserve"> </w:t>
      </w:r>
      <w:r w:rsidRPr="00AF53F5">
        <w:rPr>
          <w:rFonts w:ascii="CMU Concrete" w:hAnsi="CMU Concrete"/>
        </w:rPr>
        <w:t>요약</w:t>
      </w:r>
      <w:r w:rsidRPr="00AF53F5">
        <w:rPr>
          <w:rFonts w:ascii="CMU Concrete" w:hAnsi="CMU Concrete"/>
        </w:rPr>
        <w:t xml:space="preserve"> </w:t>
      </w:r>
      <w:r w:rsidRPr="00AF53F5">
        <w:rPr>
          <w:rFonts w:ascii="CMU Concrete" w:hAnsi="CMU Concrete"/>
        </w:rPr>
        <w:t>리포트</w:t>
      </w:r>
      <w:r w:rsidRPr="00AF53F5">
        <w:rPr>
          <w:rFonts w:ascii="CMU Concrete" w:hAnsi="CMU Concrete"/>
        </w:rPr>
        <w:t xml:space="preserve"> </w:t>
      </w:r>
      <w:r w:rsidRPr="00AF53F5">
        <w:rPr>
          <w:rFonts w:ascii="CMU Concrete" w:hAnsi="CMU Concrete"/>
        </w:rPr>
        <w:t>형태로</w:t>
      </w:r>
      <w:r w:rsidRPr="00AF53F5">
        <w:rPr>
          <w:rFonts w:ascii="CMU Concrete" w:hAnsi="CMU Concrete"/>
        </w:rPr>
        <w:t xml:space="preserve"> </w:t>
      </w:r>
      <w:r w:rsidRPr="00AF53F5">
        <w:rPr>
          <w:rFonts w:ascii="CMU Concrete" w:hAnsi="CMU Concrete"/>
        </w:rPr>
        <w:t>제공됩니다</w:t>
      </w:r>
      <w:r w:rsidRPr="00AF53F5">
        <w:rPr>
          <w:rFonts w:ascii="CMU Concrete" w:hAnsi="CMU Concrete"/>
        </w:rPr>
        <w:t>.</w:t>
      </w:r>
    </w:p>
    <w:p w14:paraId="54FDD0F5" w14:textId="77777777" w:rsidR="00B51D7D" w:rsidRPr="00076BF1" w:rsidRDefault="00B51D7D" w:rsidP="00B51D7D">
      <w:pPr>
        <w:pStyle w:val="11"/>
        <w:ind w:left="170"/>
        <w:rPr>
          <w:sz w:val="20"/>
        </w:rPr>
      </w:pPr>
      <w:r w:rsidRPr="00076BF1">
        <w:rPr>
          <w:sz w:val="20"/>
        </w:rPr>
        <w:t>실행</w:t>
      </w:r>
      <w:r w:rsidRPr="00076BF1">
        <w:rPr>
          <w:sz w:val="20"/>
        </w:rPr>
        <w:t xml:space="preserve"> </w:t>
      </w:r>
      <w:r w:rsidRPr="00076BF1">
        <w:rPr>
          <w:sz w:val="20"/>
        </w:rPr>
        <w:t>방법</w:t>
      </w:r>
    </w:p>
    <w:p w14:paraId="28463B25" w14:textId="77777777" w:rsidR="00B51D7D" w:rsidRPr="00AF53F5" w:rsidRDefault="00B51D7D" w:rsidP="00B51D7D">
      <w:pPr>
        <w:pStyle w:val="p2"/>
        <w:spacing w:before="13"/>
        <w:ind w:left="380"/>
        <w:rPr>
          <w:rStyle w:val="p3Char"/>
          <w:rFonts w:ascii="CMU Concrete" w:eastAsia="굴림" w:hAnsi="CMU Concrete"/>
          <w:b/>
          <w:bCs/>
        </w:rPr>
      </w:pPr>
      <w:r w:rsidRPr="00D4048A">
        <w:rPr>
          <w:rFonts w:ascii="CMU Concrete" w:hAnsi="CMU Concrete"/>
        </w:rPr>
        <w:t xml:space="preserve">1. </w:t>
      </w:r>
      <w:r w:rsidRPr="00AF53F5">
        <w:rPr>
          <w:rStyle w:val="p3Char"/>
          <w:rFonts w:ascii="CMU Concrete" w:eastAsia="굴림" w:hAnsi="CMU Concrete"/>
          <w:b/>
          <w:bCs/>
        </w:rPr>
        <w:t>[</w:t>
      </w:r>
      <w:r w:rsidRPr="00AF53F5">
        <w:rPr>
          <w:rStyle w:val="p3Char"/>
          <w:rFonts w:ascii="CMU Concrete" w:eastAsia="굴림" w:hAnsi="CMU Concrete"/>
          <w:b/>
          <w:bCs/>
        </w:rPr>
        <w:t>분석</w:t>
      </w:r>
      <w:r w:rsidRPr="00AF53F5">
        <w:rPr>
          <w:rStyle w:val="p3Char"/>
          <w:rFonts w:ascii="CMU Concrete" w:eastAsia="굴림" w:hAnsi="CMU Concrete"/>
          <w:b/>
          <w:bCs/>
        </w:rPr>
        <w:t>] - [SPC] – [</w:t>
      </w:r>
      <w:r w:rsidRPr="00AF53F5">
        <w:rPr>
          <w:rStyle w:val="p3Char"/>
          <w:rFonts w:ascii="CMU Concrete" w:eastAsia="굴림" w:hAnsi="CMU Concrete"/>
          <w:b/>
          <w:bCs/>
        </w:rPr>
        <w:t>공정능력요약</w:t>
      </w:r>
      <w:r w:rsidRPr="00AF53F5">
        <w:rPr>
          <w:rStyle w:val="p3Char"/>
          <w:rFonts w:ascii="CMU Concrete" w:eastAsia="굴림" w:hAnsi="CMU Concrete"/>
          <w:b/>
          <w:bCs/>
        </w:rPr>
        <w:t>]</w:t>
      </w:r>
      <w:r w:rsidRPr="00AF53F5">
        <w:rPr>
          <w:rStyle w:val="p3Char"/>
          <w:rFonts w:ascii="CMU Concrete" w:eastAsia="굴림" w:hAnsi="CMU Concrete"/>
          <w:bCs/>
        </w:rPr>
        <w:t>을</w:t>
      </w:r>
      <w:r w:rsidRPr="00AF53F5">
        <w:rPr>
          <w:rStyle w:val="p3Char"/>
          <w:rFonts w:ascii="CMU Concrete" w:eastAsia="굴림" w:hAnsi="CMU Concrete"/>
          <w:bCs/>
        </w:rPr>
        <w:t xml:space="preserve"> </w:t>
      </w:r>
      <w:r w:rsidRPr="00AF53F5">
        <w:rPr>
          <w:rStyle w:val="p3Char"/>
          <w:rFonts w:ascii="CMU Concrete" w:eastAsia="굴림" w:hAnsi="CMU Concrete"/>
          <w:bCs/>
        </w:rPr>
        <w:t>선택하면</w:t>
      </w:r>
      <w:r w:rsidRPr="00AF53F5">
        <w:rPr>
          <w:rStyle w:val="p3Char"/>
          <w:rFonts w:ascii="CMU Concrete" w:eastAsia="굴림" w:hAnsi="CMU Concrete"/>
          <w:bCs/>
        </w:rPr>
        <w:t xml:space="preserve"> </w:t>
      </w:r>
      <w:r w:rsidRPr="00AF53F5">
        <w:rPr>
          <w:rStyle w:val="p3Char"/>
          <w:rFonts w:ascii="CMU Concrete" w:eastAsia="굴림" w:hAnsi="CMU Concrete"/>
          <w:bCs/>
        </w:rPr>
        <w:t>다음과</w:t>
      </w:r>
      <w:r w:rsidRPr="00AF53F5">
        <w:rPr>
          <w:rStyle w:val="p3Char"/>
          <w:rFonts w:ascii="CMU Concrete" w:eastAsia="굴림" w:hAnsi="CMU Concrete"/>
          <w:bCs/>
        </w:rPr>
        <w:t xml:space="preserve"> </w:t>
      </w:r>
      <w:r w:rsidRPr="00AF53F5">
        <w:rPr>
          <w:rStyle w:val="p3Char"/>
          <w:rFonts w:ascii="CMU Concrete" w:eastAsia="굴림" w:hAnsi="CMU Concrete"/>
          <w:bCs/>
        </w:rPr>
        <w:t>같은</w:t>
      </w:r>
      <w:r w:rsidRPr="00AF53F5">
        <w:rPr>
          <w:rStyle w:val="p3Char"/>
          <w:rFonts w:ascii="CMU Concrete" w:eastAsia="굴림" w:hAnsi="CMU Concrete"/>
          <w:bCs/>
        </w:rPr>
        <w:t xml:space="preserve"> </w:t>
      </w:r>
      <w:r w:rsidRPr="00AF53F5">
        <w:rPr>
          <w:rStyle w:val="p3Char"/>
          <w:rFonts w:ascii="CMU Concrete" w:eastAsia="굴림" w:hAnsi="CMU Concrete"/>
          <w:bCs/>
        </w:rPr>
        <w:t>공정능력요약</w:t>
      </w:r>
      <w:r w:rsidRPr="00AF53F5">
        <w:rPr>
          <w:rStyle w:val="p3Char"/>
          <w:rFonts w:ascii="CMU Concrete" w:eastAsia="굴림" w:hAnsi="CMU Concrete"/>
          <w:bCs/>
        </w:rPr>
        <w:t xml:space="preserve"> </w:t>
      </w:r>
      <w:r w:rsidRPr="00AF53F5">
        <w:rPr>
          <w:rStyle w:val="p3Char"/>
          <w:rFonts w:ascii="CMU Concrete" w:eastAsia="굴림" w:hAnsi="CMU Concrete"/>
          <w:bCs/>
        </w:rPr>
        <w:t>다이얼로그가</w:t>
      </w:r>
      <w:r w:rsidRPr="00AF53F5">
        <w:rPr>
          <w:rStyle w:val="p3Char"/>
          <w:rFonts w:ascii="CMU Concrete" w:eastAsia="굴림" w:hAnsi="CMU Concrete"/>
          <w:bCs/>
        </w:rPr>
        <w:t xml:space="preserve"> </w:t>
      </w:r>
      <w:r w:rsidRPr="00AF53F5">
        <w:rPr>
          <w:rStyle w:val="p3Char"/>
          <w:rFonts w:ascii="CMU Concrete" w:eastAsia="굴림" w:hAnsi="CMU Concrete"/>
          <w:bCs/>
        </w:rPr>
        <w:t>나타납니다</w:t>
      </w:r>
      <w:r w:rsidRPr="00AF53F5">
        <w:rPr>
          <w:rStyle w:val="p3Char"/>
          <w:rFonts w:ascii="CMU Concrete" w:eastAsia="굴림" w:hAnsi="CMU Concrete"/>
          <w:bCs/>
        </w:rPr>
        <w:t>.</w:t>
      </w:r>
    </w:p>
    <w:p w14:paraId="2957C2C0" w14:textId="77777777" w:rsidR="00B51D7D" w:rsidRPr="00D4048A" w:rsidRDefault="00B51D7D" w:rsidP="00B51D7D">
      <w:pPr>
        <w:pStyle w:val="p2"/>
        <w:spacing w:before="13"/>
        <w:ind w:left="380"/>
        <w:rPr>
          <w:rFonts w:ascii="CMU Concrete" w:hAnsi="CMU Concrete"/>
        </w:rPr>
      </w:pPr>
    </w:p>
    <w:p w14:paraId="26D6FE18" w14:textId="77777777" w:rsidR="00B51D7D" w:rsidRPr="00D4048A" w:rsidRDefault="00B32DD7" w:rsidP="00AE3A66">
      <w:pPr>
        <w:pStyle w:val="af"/>
      </w:pPr>
      <w:r>
        <w:rPr>
          <w:noProof/>
        </w:rPr>
        <w:drawing>
          <wp:inline distT="0" distB="0" distL="0" distR="0" wp14:anchorId="20AB2982" wp14:editId="7AEC4B13">
            <wp:extent cx="4295775" cy="2371725"/>
            <wp:effectExtent l="0" t="0" r="9525" b="9525"/>
            <wp:docPr id="1260" name="그림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4295775" cy="2371725"/>
                    </a:xfrm>
                    <a:prstGeom prst="rect">
                      <a:avLst/>
                    </a:prstGeom>
                    <a:noFill/>
                    <a:ln>
                      <a:noFill/>
                    </a:ln>
                  </pic:spPr>
                </pic:pic>
              </a:graphicData>
            </a:graphic>
          </wp:inline>
        </w:drawing>
      </w:r>
    </w:p>
    <w:p w14:paraId="20DE96FE" w14:textId="77777777" w:rsidR="00B51D7D" w:rsidRPr="00D4048A" w:rsidRDefault="00B51D7D" w:rsidP="00B51D7D">
      <w:pPr>
        <w:pStyle w:val="p2"/>
        <w:spacing w:before="13"/>
        <w:ind w:left="380"/>
        <w:rPr>
          <w:rFonts w:ascii="CMU Concrete" w:hAnsi="CMU Concrete"/>
        </w:rPr>
      </w:pPr>
    </w:p>
    <w:p w14:paraId="16535190" w14:textId="77777777" w:rsidR="00B51D7D" w:rsidRPr="008B0ED3" w:rsidRDefault="00B51D7D" w:rsidP="00B51D7D">
      <w:pPr>
        <w:pStyle w:val="p2"/>
        <w:spacing w:before="13"/>
        <w:ind w:left="380"/>
        <w:rPr>
          <w:rFonts w:ascii="CMU Concrete" w:hAnsi="CMU Concrete"/>
        </w:rPr>
      </w:pPr>
      <w:r w:rsidRPr="00D4048A">
        <w:rPr>
          <w:rFonts w:ascii="CMU Concrete" w:hAnsi="CMU Concrete"/>
        </w:rPr>
        <w:t xml:space="preserve">2. </w:t>
      </w:r>
      <w:r w:rsidRPr="008B0ED3">
        <w:rPr>
          <w:rFonts w:ascii="CMU Concrete" w:hAnsi="CMU Concrete"/>
        </w:rPr>
        <w:t>대상</w:t>
      </w:r>
      <w:r w:rsidRPr="008B0ED3">
        <w:rPr>
          <w:rFonts w:ascii="CMU Concrete" w:hAnsi="CMU Concrete"/>
        </w:rPr>
        <w:t xml:space="preserve"> </w:t>
      </w:r>
      <w:r w:rsidRPr="008B0ED3">
        <w:rPr>
          <w:rFonts w:ascii="CMU Concrete" w:hAnsi="CMU Concrete"/>
        </w:rPr>
        <w:t>변수를</w:t>
      </w:r>
      <w:r w:rsidRPr="008B0ED3">
        <w:rPr>
          <w:rFonts w:ascii="CMU Concrete" w:hAnsi="CMU Concrete"/>
        </w:rPr>
        <w:t xml:space="preserve"> </w:t>
      </w:r>
      <w:r w:rsidRPr="008B0ED3">
        <w:rPr>
          <w:rFonts w:ascii="CMU Concrete" w:hAnsi="CMU Concrete"/>
        </w:rPr>
        <w:t>선택하기</w:t>
      </w:r>
      <w:r w:rsidRPr="008B0ED3">
        <w:rPr>
          <w:rFonts w:ascii="CMU Concrete" w:hAnsi="CMU Concrete"/>
        </w:rPr>
        <w:t xml:space="preserve"> </w:t>
      </w:r>
      <w:r w:rsidRPr="008B0ED3">
        <w:rPr>
          <w:rFonts w:ascii="CMU Concrete" w:hAnsi="CMU Concrete"/>
        </w:rPr>
        <w:t>위하여</w:t>
      </w:r>
      <w:r w:rsidRPr="008B0ED3">
        <w:rPr>
          <w:rFonts w:ascii="CMU Concrete" w:hAnsi="CMU Concrete"/>
        </w:rPr>
        <w:t xml:space="preserve"> [</w:t>
      </w:r>
      <w:r w:rsidRPr="008B0ED3">
        <w:rPr>
          <w:rFonts w:ascii="CMU Concrete" w:hAnsi="CMU Concrete"/>
        </w:rPr>
        <w:t>설정</w:t>
      </w:r>
      <w:r w:rsidRPr="008B0ED3">
        <w:rPr>
          <w:rFonts w:ascii="CMU Concrete" w:hAnsi="CMU Concrete"/>
        </w:rPr>
        <w:t>]</w:t>
      </w:r>
      <w:r w:rsidRPr="008B0ED3">
        <w:rPr>
          <w:rFonts w:ascii="CMU Concrete" w:hAnsi="CMU Concrete"/>
        </w:rPr>
        <w:t>버튼을</w:t>
      </w:r>
      <w:r w:rsidRPr="008B0ED3">
        <w:rPr>
          <w:rFonts w:ascii="CMU Concrete" w:hAnsi="CMU Concrete"/>
        </w:rPr>
        <w:t xml:space="preserve"> </w:t>
      </w:r>
      <w:r w:rsidRPr="008B0ED3">
        <w:rPr>
          <w:rFonts w:ascii="CMU Concrete" w:hAnsi="CMU Concrete"/>
        </w:rPr>
        <w:t>클릭합니다</w:t>
      </w:r>
      <w:r w:rsidRPr="008B0ED3">
        <w:rPr>
          <w:rFonts w:ascii="CMU Concrete" w:hAnsi="CMU Concrete"/>
        </w:rPr>
        <w:t>.</w:t>
      </w:r>
    </w:p>
    <w:p w14:paraId="156CB923" w14:textId="77777777" w:rsidR="00B51D7D" w:rsidRPr="00D4048A" w:rsidRDefault="00B51D7D" w:rsidP="00B51D7D">
      <w:pPr>
        <w:pStyle w:val="p2"/>
        <w:spacing w:before="13"/>
        <w:ind w:left="380"/>
        <w:rPr>
          <w:rFonts w:ascii="CMU Concrete" w:hAnsi="CMU Concrete"/>
        </w:rPr>
      </w:pPr>
    </w:p>
    <w:p w14:paraId="0707338F" w14:textId="77777777" w:rsidR="00B51D7D" w:rsidRPr="00D4048A" w:rsidRDefault="00B32DD7" w:rsidP="00AE3A66">
      <w:pPr>
        <w:pStyle w:val="af"/>
      </w:pPr>
      <w:r>
        <w:rPr>
          <w:noProof/>
        </w:rPr>
        <w:drawing>
          <wp:inline distT="0" distB="0" distL="0" distR="0" wp14:anchorId="5B0C2741" wp14:editId="56091781">
            <wp:extent cx="4010025" cy="2647950"/>
            <wp:effectExtent l="0" t="0" r="9525" b="0"/>
            <wp:docPr id="1259" name="그림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4010025" cy="2647950"/>
                    </a:xfrm>
                    <a:prstGeom prst="rect">
                      <a:avLst/>
                    </a:prstGeom>
                    <a:noFill/>
                    <a:ln>
                      <a:noFill/>
                    </a:ln>
                  </pic:spPr>
                </pic:pic>
              </a:graphicData>
            </a:graphic>
          </wp:inline>
        </w:drawing>
      </w:r>
    </w:p>
    <w:p w14:paraId="3A519F22" w14:textId="77777777" w:rsidR="00B51D7D" w:rsidRPr="00D4048A" w:rsidRDefault="00B51D7D" w:rsidP="00B51D7D">
      <w:pPr>
        <w:pStyle w:val="p2"/>
        <w:spacing w:before="13"/>
        <w:ind w:left="380"/>
        <w:rPr>
          <w:rFonts w:ascii="CMU Concrete" w:hAnsi="CMU Concrete"/>
        </w:rPr>
      </w:pPr>
    </w:p>
    <w:p w14:paraId="6852BF4E" w14:textId="77777777" w:rsidR="00B51D7D" w:rsidRPr="00AF53F5" w:rsidRDefault="00B51D7D" w:rsidP="00B51D7D">
      <w:pPr>
        <w:pStyle w:val="p2"/>
        <w:spacing w:before="13"/>
        <w:ind w:left="380"/>
        <w:rPr>
          <w:rFonts w:ascii="CMU Concrete" w:hAnsi="CMU Concrete"/>
        </w:rPr>
      </w:pPr>
      <w:r w:rsidRPr="00D4048A">
        <w:t xml:space="preserve">3. </w:t>
      </w:r>
      <w:r w:rsidRPr="00AF53F5">
        <w:rPr>
          <w:rStyle w:val="p3Char"/>
          <w:rFonts w:ascii="CMU Concrete" w:eastAsia="굴림" w:hAnsi="CMU Concrete"/>
          <w:bCs/>
        </w:rPr>
        <w:t>분석</w:t>
      </w:r>
      <w:r w:rsidRPr="00AF53F5">
        <w:rPr>
          <w:rStyle w:val="p3Char"/>
          <w:rFonts w:ascii="CMU Concrete" w:eastAsia="굴림" w:hAnsi="CMU Concrete"/>
          <w:bCs/>
        </w:rPr>
        <w:t xml:space="preserve"> </w:t>
      </w:r>
      <w:r w:rsidRPr="00AF53F5">
        <w:rPr>
          <w:rStyle w:val="p3Char"/>
          <w:rFonts w:ascii="CMU Concrete" w:eastAsia="굴림" w:hAnsi="CMU Concrete"/>
          <w:bCs/>
        </w:rPr>
        <w:t>대상</w:t>
      </w:r>
      <w:r w:rsidRPr="00AF53F5">
        <w:rPr>
          <w:rStyle w:val="p3Char"/>
          <w:rFonts w:ascii="CMU Concrete" w:eastAsia="굴림" w:hAnsi="CMU Concrete"/>
          <w:bCs/>
        </w:rPr>
        <w:t xml:space="preserve"> </w:t>
      </w:r>
      <w:r w:rsidRPr="00AF53F5">
        <w:rPr>
          <w:rStyle w:val="p3Char"/>
          <w:rFonts w:ascii="CMU Concrete" w:eastAsia="굴림" w:hAnsi="CMU Concrete"/>
          <w:bCs/>
        </w:rPr>
        <w:t>변수를</w:t>
      </w:r>
      <w:r w:rsidRPr="00AF53F5">
        <w:rPr>
          <w:rStyle w:val="p3Char"/>
          <w:rFonts w:ascii="CMU Concrete" w:eastAsia="굴림" w:hAnsi="CMU Concrete"/>
          <w:bCs/>
        </w:rPr>
        <w:t xml:space="preserve"> </w:t>
      </w:r>
      <w:r w:rsidRPr="00AF53F5">
        <w:rPr>
          <w:rStyle w:val="p3Char"/>
          <w:rFonts w:ascii="CMU Concrete" w:eastAsia="굴림" w:hAnsi="CMU Concrete"/>
          <w:bCs/>
        </w:rPr>
        <w:t>선택하고</w:t>
      </w:r>
      <w:r w:rsidRPr="00AF53F5">
        <w:rPr>
          <w:rStyle w:val="p3Char"/>
          <w:rFonts w:ascii="CMU Concrete" w:eastAsia="굴림" w:hAnsi="CMU Concrete"/>
          <w:bCs/>
        </w:rPr>
        <w:t xml:space="preserve"> </w:t>
      </w:r>
      <w:r w:rsidRPr="00AF53F5">
        <w:rPr>
          <w:rStyle w:val="p3Char"/>
          <w:rFonts w:ascii="CMU Concrete" w:eastAsia="굴림" w:hAnsi="CMU Concrete"/>
          <w:bCs/>
        </w:rPr>
        <w:t>이에</w:t>
      </w:r>
      <w:r w:rsidRPr="00AF53F5">
        <w:rPr>
          <w:rStyle w:val="p3Char"/>
          <w:rFonts w:ascii="CMU Concrete" w:eastAsia="굴림" w:hAnsi="CMU Concrete"/>
          <w:bCs/>
        </w:rPr>
        <w:t xml:space="preserve"> </w:t>
      </w:r>
      <w:r w:rsidRPr="00AF53F5">
        <w:rPr>
          <w:rStyle w:val="p3Char"/>
          <w:rFonts w:ascii="CMU Concrete" w:eastAsia="굴림" w:hAnsi="CMU Concrete"/>
          <w:bCs/>
        </w:rPr>
        <w:t>대한</w:t>
      </w:r>
      <w:r w:rsidRPr="00AF53F5">
        <w:rPr>
          <w:rStyle w:val="p3Char"/>
          <w:rFonts w:ascii="CMU Concrete" w:eastAsia="굴림" w:hAnsi="CMU Concrete"/>
          <w:bCs/>
        </w:rPr>
        <w:t xml:space="preserve"> LSL, USL, TSL, </w:t>
      </w:r>
      <w:r w:rsidRPr="00AF53F5">
        <w:rPr>
          <w:rStyle w:val="p3Char"/>
          <w:rFonts w:ascii="CMU Concrete" w:eastAsia="굴림" w:hAnsi="CMU Concrete"/>
          <w:bCs/>
        </w:rPr>
        <w:t>부분군</w:t>
      </w:r>
      <w:r w:rsidRPr="00AF53F5">
        <w:rPr>
          <w:rStyle w:val="p3Char"/>
          <w:rFonts w:ascii="CMU Concrete" w:eastAsia="굴림" w:hAnsi="CMU Concrete"/>
          <w:bCs/>
        </w:rPr>
        <w:t xml:space="preserve"> </w:t>
      </w:r>
      <w:r w:rsidRPr="00AF53F5">
        <w:rPr>
          <w:rStyle w:val="p3Char"/>
          <w:rFonts w:ascii="CMU Concrete" w:eastAsia="굴림" w:hAnsi="CMU Concrete"/>
          <w:bCs/>
        </w:rPr>
        <w:t>크기</w:t>
      </w:r>
      <w:r w:rsidRPr="00AF53F5">
        <w:rPr>
          <w:rStyle w:val="p3Char"/>
          <w:rFonts w:ascii="CMU Concrete" w:eastAsia="굴림" w:hAnsi="CMU Concrete"/>
          <w:bCs/>
        </w:rPr>
        <w:t xml:space="preserve">, </w:t>
      </w:r>
      <w:r w:rsidRPr="00AF53F5">
        <w:rPr>
          <w:rStyle w:val="p3Char"/>
          <w:rFonts w:ascii="CMU Concrete" w:eastAsia="굴림" w:hAnsi="CMU Concrete"/>
          <w:bCs/>
        </w:rPr>
        <w:t>히스토그램</w:t>
      </w:r>
      <w:r w:rsidRPr="00AF53F5">
        <w:rPr>
          <w:rStyle w:val="p3Char"/>
          <w:rFonts w:ascii="CMU Concrete" w:eastAsia="굴림" w:hAnsi="CMU Concrete"/>
          <w:bCs/>
        </w:rPr>
        <w:t xml:space="preserve"> </w:t>
      </w:r>
      <w:r w:rsidRPr="00AF53F5">
        <w:rPr>
          <w:rStyle w:val="p3Char"/>
          <w:rFonts w:ascii="CMU Concrete" w:eastAsia="굴림" w:hAnsi="CMU Concrete"/>
          <w:bCs/>
        </w:rPr>
        <w:t>작성을</w:t>
      </w:r>
      <w:r w:rsidRPr="00AF53F5">
        <w:rPr>
          <w:rStyle w:val="p3Char"/>
          <w:rFonts w:ascii="CMU Concrete" w:eastAsia="굴림" w:hAnsi="CMU Concrete"/>
          <w:bCs/>
        </w:rPr>
        <w:t xml:space="preserve"> </w:t>
      </w:r>
      <w:r w:rsidRPr="00AF53F5">
        <w:rPr>
          <w:rStyle w:val="p3Char"/>
          <w:rFonts w:ascii="CMU Concrete" w:eastAsia="굴림" w:hAnsi="CMU Concrete"/>
          <w:bCs/>
        </w:rPr>
        <w:t>위한</w:t>
      </w:r>
      <w:r w:rsidRPr="00AF53F5">
        <w:rPr>
          <w:rStyle w:val="p3Char"/>
          <w:rFonts w:ascii="CMU Concrete" w:eastAsia="굴림" w:hAnsi="CMU Concrete"/>
          <w:bCs/>
        </w:rPr>
        <w:t xml:space="preserve"> </w:t>
      </w:r>
      <w:r w:rsidRPr="00AF53F5">
        <w:rPr>
          <w:rStyle w:val="p3Char"/>
          <w:rFonts w:ascii="CMU Concrete" w:eastAsia="굴림" w:hAnsi="CMU Concrete"/>
          <w:bCs/>
        </w:rPr>
        <w:t>계급수를</w:t>
      </w:r>
      <w:r w:rsidRPr="00AF53F5">
        <w:rPr>
          <w:rStyle w:val="p3Char"/>
          <w:rFonts w:ascii="CMU Concrete" w:eastAsia="굴림" w:hAnsi="CMU Concrete"/>
          <w:bCs/>
        </w:rPr>
        <w:t xml:space="preserve"> </w:t>
      </w:r>
      <w:r w:rsidRPr="00AF53F5">
        <w:rPr>
          <w:rStyle w:val="p3Char"/>
          <w:rFonts w:ascii="CMU Concrete" w:eastAsia="굴림" w:hAnsi="CMU Concrete"/>
          <w:bCs/>
        </w:rPr>
        <w:t>설정합니다</w:t>
      </w:r>
      <w:r w:rsidRPr="00AF53F5">
        <w:rPr>
          <w:rStyle w:val="p3Char"/>
          <w:rFonts w:ascii="CMU Concrete" w:eastAsia="굴림" w:hAnsi="CMU Concrete"/>
          <w:bCs/>
        </w:rPr>
        <w:t>.</w:t>
      </w:r>
    </w:p>
    <w:p w14:paraId="4981F903" w14:textId="77777777" w:rsidR="00B51D7D" w:rsidRPr="00D4048A" w:rsidRDefault="00B51D7D" w:rsidP="00B51D7D">
      <w:pPr>
        <w:pStyle w:val="16"/>
        <w:adjustRightInd/>
        <w:spacing w:before="13"/>
        <w:ind w:left="380"/>
        <w:rPr>
          <w:rFonts w:ascii="CMU Concrete" w:eastAsia="굴림" w:hAnsi="CMU Concrete"/>
        </w:rPr>
      </w:pPr>
    </w:p>
    <w:p w14:paraId="1A3AD497" w14:textId="77777777" w:rsidR="00B51D7D" w:rsidRPr="00076BF1" w:rsidRDefault="00B51D7D" w:rsidP="00B51D7D">
      <w:pPr>
        <w:pStyle w:val="11"/>
        <w:ind w:left="170"/>
        <w:rPr>
          <w:sz w:val="20"/>
        </w:rPr>
      </w:pPr>
      <w:r>
        <w:rPr>
          <w:rFonts w:hint="eastAsia"/>
          <w:sz w:val="20"/>
        </w:rPr>
        <w:t>실행</w:t>
      </w:r>
      <w:r>
        <w:rPr>
          <w:rFonts w:hint="eastAsia"/>
          <w:sz w:val="20"/>
        </w:rPr>
        <w:t xml:space="preserve"> </w:t>
      </w:r>
      <w:r w:rsidRPr="00076BF1">
        <w:rPr>
          <w:sz w:val="20"/>
        </w:rPr>
        <w:t>결과</w:t>
      </w:r>
    </w:p>
    <w:p w14:paraId="5DFA58EE" w14:textId="77777777" w:rsidR="00B51D7D" w:rsidRDefault="00B51D7D" w:rsidP="00B51D7D">
      <w:pPr>
        <w:rPr>
          <w:b/>
        </w:rPr>
      </w:pPr>
    </w:p>
    <w:p w14:paraId="68328584" w14:textId="77777777" w:rsidR="00B51D7D" w:rsidRDefault="00B32DD7" w:rsidP="00B51D7D">
      <w:pPr>
        <w:jc w:val="center"/>
        <w:rPr>
          <w:b/>
        </w:rPr>
      </w:pPr>
      <w:r>
        <w:rPr>
          <w:noProof/>
        </w:rPr>
        <w:drawing>
          <wp:inline distT="0" distB="0" distL="0" distR="0" wp14:anchorId="5D8DF13B" wp14:editId="35D79697">
            <wp:extent cx="4743450" cy="2743200"/>
            <wp:effectExtent l="0" t="0" r="0" b="0"/>
            <wp:docPr id="1258" name="그림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4743450" cy="2743200"/>
                    </a:xfrm>
                    <a:prstGeom prst="rect">
                      <a:avLst/>
                    </a:prstGeom>
                    <a:noFill/>
                    <a:ln>
                      <a:noFill/>
                    </a:ln>
                  </pic:spPr>
                </pic:pic>
              </a:graphicData>
            </a:graphic>
          </wp:inline>
        </w:drawing>
      </w:r>
    </w:p>
    <w:p w14:paraId="7538F7BC" w14:textId="77777777" w:rsidR="00B51D7D" w:rsidRPr="00A800D3" w:rsidRDefault="00B51D7D" w:rsidP="00B51D7D">
      <w:pPr>
        <w:rPr>
          <w:b/>
        </w:rPr>
      </w:pPr>
    </w:p>
    <w:p w14:paraId="2584DEE2" w14:textId="77777777" w:rsidR="00B51D7D" w:rsidRDefault="00B51D7D" w:rsidP="00401892">
      <w:pPr>
        <w:numPr>
          <w:ilvl w:val="0"/>
          <w:numId w:val="109"/>
        </w:numPr>
        <w:rPr>
          <w:b/>
        </w:rPr>
      </w:pPr>
      <w:r w:rsidRPr="00A800D3">
        <w:rPr>
          <w:rFonts w:hint="eastAsia"/>
          <w:b/>
        </w:rPr>
        <w:t>5.3.5.3 합격표</w:t>
      </w:r>
      <w:r>
        <w:rPr>
          <w:rFonts w:hint="eastAsia"/>
          <w:b/>
        </w:rPr>
        <w:t>본</w:t>
      </w:r>
      <w:r w:rsidRPr="00A800D3">
        <w:rPr>
          <w:rFonts w:hint="eastAsia"/>
          <w:b/>
        </w:rPr>
        <w:t>추출</w:t>
      </w:r>
    </w:p>
    <w:p w14:paraId="75675A0B" w14:textId="77777777" w:rsidR="00B51D7D" w:rsidRDefault="00B51D7D" w:rsidP="00B51D7D">
      <w:pPr>
        <w:pStyle w:val="p2"/>
        <w:ind w:left="426"/>
        <w:rPr>
          <w:rFonts w:ascii="CMU Concrete" w:hAnsi="CMU Concrete"/>
        </w:rPr>
      </w:pPr>
      <w:r>
        <w:rPr>
          <w:rFonts w:ascii="CMU Concrete" w:hAnsi="CMU Concrete" w:hint="eastAsia"/>
        </w:rPr>
        <w:t>합격</w:t>
      </w:r>
      <w:r>
        <w:rPr>
          <w:rFonts w:ascii="CMU Concrete" w:hAnsi="CMU Concrete" w:hint="eastAsia"/>
        </w:rPr>
        <w:t xml:space="preserve"> </w:t>
      </w:r>
      <w:r>
        <w:rPr>
          <w:rFonts w:ascii="CMU Concrete" w:hAnsi="CMU Concrete" w:hint="eastAsia"/>
        </w:rPr>
        <w:t>표본추출은</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로트</w:t>
      </w:r>
      <w:r>
        <w:rPr>
          <w:rFonts w:ascii="CMU Concrete" w:hAnsi="CMU Concrete" w:hint="eastAsia"/>
        </w:rPr>
        <w:t xml:space="preserve">(lot) </w:t>
      </w:r>
      <w:r>
        <w:rPr>
          <w:rFonts w:ascii="CMU Concrete" w:hAnsi="CMU Concrete" w:hint="eastAsia"/>
        </w:rPr>
        <w:t>또는</w:t>
      </w:r>
      <w:r>
        <w:rPr>
          <w:rFonts w:ascii="CMU Concrete" w:hAnsi="CMU Concrete" w:hint="eastAsia"/>
        </w:rPr>
        <w:t xml:space="preserve"> </w:t>
      </w:r>
      <w:r>
        <w:rPr>
          <w:rFonts w:ascii="CMU Concrete" w:hAnsi="CMU Concrete" w:hint="eastAsia"/>
        </w:rPr>
        <w:t>배치</w:t>
      </w:r>
      <w:r>
        <w:rPr>
          <w:rFonts w:ascii="CMU Concrete" w:hAnsi="CMU Concrete" w:hint="eastAsia"/>
        </w:rPr>
        <w:t>(batch)</w:t>
      </w:r>
      <w:r>
        <w:rPr>
          <w:rFonts w:ascii="CMU Concrete" w:hAnsi="CMU Concrete" w:hint="eastAsia"/>
        </w:rPr>
        <w:t>를</w:t>
      </w:r>
      <w:r>
        <w:rPr>
          <w:rFonts w:ascii="CMU Concrete" w:hAnsi="CMU Concrete" w:hint="eastAsia"/>
        </w:rPr>
        <w:t xml:space="preserve"> </w:t>
      </w:r>
      <w:r>
        <w:rPr>
          <w:rFonts w:ascii="CMU Concrete" w:hAnsi="CMU Concrete" w:hint="eastAsia"/>
        </w:rPr>
        <w:t>대상으로</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로트의</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불합격을</w:t>
      </w:r>
      <w:r>
        <w:rPr>
          <w:rFonts w:ascii="CMU Concrete" w:hAnsi="CMU Concrete" w:hint="eastAsia"/>
        </w:rPr>
        <w:t xml:space="preserve"> </w:t>
      </w:r>
      <w:r>
        <w:rPr>
          <w:rFonts w:ascii="CMU Concrete" w:hAnsi="CMU Concrete" w:hint="eastAsia"/>
        </w:rPr>
        <w:t>판정하는</w:t>
      </w:r>
      <w:r>
        <w:rPr>
          <w:rFonts w:ascii="CMU Concrete" w:hAnsi="CMU Concrete" w:hint="eastAsia"/>
        </w:rPr>
        <w:t xml:space="preserve"> </w:t>
      </w:r>
      <w:r>
        <w:rPr>
          <w:rFonts w:ascii="CMU Concrete" w:hAnsi="CMU Concrete" w:hint="eastAsia"/>
        </w:rPr>
        <w:t>기법입니다</w:t>
      </w:r>
      <w:r>
        <w:rPr>
          <w:rFonts w:ascii="CMU Concrete" w:hAnsi="CMU Concrete" w:hint="eastAsia"/>
        </w:rPr>
        <w:t>.</w:t>
      </w:r>
    </w:p>
    <w:p w14:paraId="18F63EF3" w14:textId="77777777" w:rsidR="00B51D7D" w:rsidRPr="00D4048A" w:rsidRDefault="00B51D7D" w:rsidP="00B51D7D">
      <w:pPr>
        <w:pStyle w:val="p2"/>
        <w:ind w:left="426"/>
        <w:rPr>
          <w:rFonts w:ascii="CMU Concrete" w:hAnsi="CMU Concrete"/>
        </w:rPr>
      </w:pPr>
      <w:r>
        <w:rPr>
          <w:rFonts w:ascii="CMU Concrete" w:hAnsi="CMU Concrete" w:hint="eastAsia"/>
        </w:rPr>
        <w:t>ECMiner</w:t>
      </w:r>
      <w:r>
        <w:rPr>
          <w:rFonts w:ascii="CMU Concrete" w:hAnsi="CMU Concrete" w:hint="eastAsia"/>
        </w:rPr>
        <w:t>에서는</w:t>
      </w:r>
      <w:r>
        <w:rPr>
          <w:rFonts w:ascii="CMU Concrete" w:hAnsi="CMU Concrete" w:hint="eastAsia"/>
        </w:rPr>
        <w:t xml:space="preserve"> </w:t>
      </w:r>
      <w:r>
        <w:rPr>
          <w:rFonts w:ascii="CMU Concrete" w:hAnsi="CMU Concrete" w:hint="eastAsia"/>
        </w:rPr>
        <w:t>주어진</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을</w:t>
      </w:r>
      <w:r>
        <w:rPr>
          <w:rFonts w:ascii="CMU Concrete" w:hAnsi="CMU Concrete" w:hint="eastAsia"/>
        </w:rPr>
        <w:t xml:space="preserve"> </w:t>
      </w:r>
      <w:r>
        <w:rPr>
          <w:rFonts w:ascii="CMU Concrete" w:hAnsi="CMU Concrete" w:hint="eastAsia"/>
        </w:rPr>
        <w:t>기반으로</w:t>
      </w:r>
      <w:r>
        <w:rPr>
          <w:rFonts w:ascii="CMU Concrete" w:hAnsi="CMU Concrete" w:hint="eastAsia"/>
        </w:rPr>
        <w:t xml:space="preserve"> </w:t>
      </w:r>
      <w:r>
        <w:rPr>
          <w:rFonts w:ascii="CMU Concrete" w:hAnsi="CMU Concrete" w:hint="eastAsia"/>
        </w:rPr>
        <w:t>최적의</w:t>
      </w:r>
      <w:r>
        <w:rPr>
          <w:rFonts w:ascii="CMU Concrete" w:hAnsi="CMU Concrete" w:hint="eastAsia"/>
        </w:rPr>
        <w:t xml:space="preserve"> </w:t>
      </w:r>
      <w:r>
        <w:rPr>
          <w:rFonts w:ascii="CMU Concrete" w:hAnsi="CMU Concrete" w:hint="eastAsia"/>
        </w:rPr>
        <w:t>표본추출</w:t>
      </w:r>
      <w:r>
        <w:rPr>
          <w:rFonts w:ascii="CMU Concrete" w:hAnsi="CMU Concrete" w:hint="eastAsia"/>
        </w:rPr>
        <w:t xml:space="preserve"> </w:t>
      </w:r>
      <w:r>
        <w:rPr>
          <w:rFonts w:ascii="CMU Concrete" w:hAnsi="CMU Concrete" w:hint="eastAsia"/>
        </w:rPr>
        <w:t>검사</w:t>
      </w:r>
      <w:r>
        <w:rPr>
          <w:rFonts w:ascii="CMU Concrete" w:hAnsi="CMU Concrete" w:hint="eastAsia"/>
        </w:rPr>
        <w:t xml:space="preserve"> </w:t>
      </w:r>
      <w:r>
        <w:rPr>
          <w:rFonts w:ascii="CMU Concrete" w:hAnsi="CMU Concrete" w:hint="eastAsia"/>
        </w:rPr>
        <w:t>계획을</w:t>
      </w:r>
      <w:r>
        <w:rPr>
          <w:rFonts w:ascii="CMU Concrete" w:hAnsi="CMU Concrete" w:hint="eastAsia"/>
        </w:rPr>
        <w:t xml:space="preserve"> </w:t>
      </w:r>
      <w:r>
        <w:rPr>
          <w:rFonts w:ascii="CMU Concrete" w:hAnsi="CMU Concrete" w:hint="eastAsia"/>
        </w:rPr>
        <w:t>생성하고</w:t>
      </w:r>
      <w:r>
        <w:rPr>
          <w:rFonts w:ascii="CMU Concrete" w:hAnsi="CMU Concrete" w:hint="eastAsia"/>
        </w:rPr>
        <w:t xml:space="preserve">, </w:t>
      </w:r>
      <w:r>
        <w:rPr>
          <w:rFonts w:ascii="CMU Concrete" w:hAnsi="CMU Concrete" w:hint="eastAsia"/>
        </w:rPr>
        <w:t>서로</w:t>
      </w:r>
      <w:r>
        <w:rPr>
          <w:rFonts w:ascii="CMU Concrete" w:hAnsi="CMU Concrete" w:hint="eastAsia"/>
        </w:rPr>
        <w:t xml:space="preserve"> </w:t>
      </w:r>
      <w:r>
        <w:rPr>
          <w:rFonts w:ascii="CMU Concrete" w:hAnsi="CMU Concrete" w:hint="eastAsia"/>
        </w:rPr>
        <w:t>다른</w:t>
      </w:r>
      <w:r>
        <w:rPr>
          <w:rFonts w:ascii="CMU Concrete" w:hAnsi="CMU Concrete" w:hint="eastAsia"/>
        </w:rPr>
        <w:t xml:space="preserve"> </w:t>
      </w:r>
      <w:r>
        <w:rPr>
          <w:rFonts w:ascii="CMU Concrete" w:hAnsi="CMU Concrete" w:hint="eastAsia"/>
        </w:rPr>
        <w:t>검사</w:t>
      </w:r>
      <w:r>
        <w:rPr>
          <w:rFonts w:ascii="CMU Concrete" w:hAnsi="CMU Concrete" w:hint="eastAsia"/>
        </w:rPr>
        <w:t xml:space="preserve"> </w:t>
      </w:r>
      <w:r>
        <w:rPr>
          <w:rFonts w:ascii="CMU Concrete" w:hAnsi="CMU Concrete" w:hint="eastAsia"/>
        </w:rPr>
        <w:t>계획을</w:t>
      </w:r>
      <w:r>
        <w:rPr>
          <w:rFonts w:ascii="CMU Concrete" w:hAnsi="CMU Concrete" w:hint="eastAsia"/>
        </w:rPr>
        <w:t xml:space="preserve"> </w:t>
      </w:r>
      <w:r>
        <w:rPr>
          <w:rFonts w:ascii="CMU Concrete" w:hAnsi="CMU Concrete" w:hint="eastAsia"/>
        </w:rPr>
        <w:t>비교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39D9B9EF" w14:textId="77777777" w:rsidR="00B51D7D" w:rsidRPr="00D4048A" w:rsidRDefault="00B51D7D" w:rsidP="00B51D7D">
      <w:pPr>
        <w:pStyle w:val="11"/>
      </w:pPr>
      <w:r w:rsidRPr="00D4048A">
        <w:t>실행</w:t>
      </w:r>
      <w:r w:rsidRPr="00D4048A">
        <w:t xml:space="preserve"> </w:t>
      </w:r>
      <w:r w:rsidRPr="00D4048A">
        <w:t>방법</w:t>
      </w:r>
      <w:r>
        <w:rPr>
          <w:rFonts w:hint="eastAsia"/>
        </w:rPr>
        <w:t xml:space="preserve"> - </w:t>
      </w:r>
      <w:r>
        <w:rPr>
          <w:rFonts w:hint="eastAsia"/>
        </w:rPr>
        <w:t>계수형</w:t>
      </w:r>
    </w:p>
    <w:p w14:paraId="70BECE81"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SPC</w:t>
      </w:r>
      <w:r w:rsidRPr="00D4048A">
        <w:rPr>
          <w:rFonts w:ascii="CMU Concrete" w:hAnsi="CMU Concrete"/>
          <w:b/>
        </w:rPr>
        <w:t>] – [</w:t>
      </w:r>
      <w:r>
        <w:rPr>
          <w:rFonts w:ascii="CMU Concrete" w:hAnsi="CMU Concrete" w:hint="eastAsia"/>
          <w:b/>
        </w:rPr>
        <w:t>합격표본추출</w:t>
      </w:r>
      <w:r w:rsidRPr="00D4048A">
        <w:rPr>
          <w:rFonts w:ascii="CMU Concrete" w:hAnsi="CMU Concrete"/>
          <w:b/>
        </w:rPr>
        <w:t>] – [</w:t>
      </w:r>
      <w:r>
        <w:rPr>
          <w:rFonts w:ascii="CMU Concrete" w:hAnsi="CMU Concrete" w:hint="eastAsia"/>
          <w:b/>
        </w:rPr>
        <w:t>계수형</w:t>
      </w:r>
      <w:r>
        <w:rPr>
          <w:rFonts w:ascii="CMU Concrete" w:hAnsi="CMU Concrete" w:hint="eastAsia"/>
          <w:b/>
        </w:rPr>
        <w:t xml:space="preserve"> </w:t>
      </w:r>
      <w:r>
        <w:rPr>
          <w:rFonts w:ascii="CMU Concrete" w:hAnsi="CMU Concrete" w:hint="eastAsia"/>
          <w:b/>
        </w:rPr>
        <w:t>합격</w:t>
      </w:r>
      <w:r>
        <w:rPr>
          <w:rFonts w:ascii="CMU Concrete" w:hAnsi="CMU Concrete" w:hint="eastAsia"/>
          <w:b/>
        </w:rPr>
        <w:t xml:space="preserve"> </w:t>
      </w:r>
      <w:r>
        <w:rPr>
          <w:rFonts w:ascii="CMU Concrete" w:hAnsi="CMU Concrete" w:hint="eastAsia"/>
          <w:b/>
        </w:rPr>
        <w:t>샘플링</w:t>
      </w:r>
      <w:r w:rsidRPr="00D4048A">
        <w:rPr>
          <w:rFonts w:ascii="CMU Concrete" w:hAnsi="CMU Concrete"/>
          <w:b/>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계수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63050C0B" w14:textId="77777777" w:rsidR="00B51D7D" w:rsidRDefault="00B51D7D" w:rsidP="00B51D7D">
      <w:pPr>
        <w:pStyle w:val="p2"/>
        <w:rPr>
          <w:rFonts w:ascii="CMU Concrete" w:hAnsi="CMU Concrete"/>
        </w:rPr>
      </w:pPr>
      <w:r w:rsidRPr="00D4048A">
        <w:rPr>
          <w:rFonts w:ascii="CMU Concrete" w:hAnsi="CMU Concrete"/>
        </w:rPr>
        <w:t xml:space="preserve">2. </w:t>
      </w:r>
      <w:r>
        <w:rPr>
          <w:rFonts w:ascii="CMU Concrete" w:hAnsi="CMU Concrete" w:hint="eastAsia"/>
        </w:rPr>
        <w:t>계수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불합격</w:t>
      </w:r>
      <w:r>
        <w:rPr>
          <w:rFonts w:ascii="CMU Concrete" w:hAnsi="CMU Concrete" w:hint="eastAsia"/>
        </w:rPr>
        <w:t xml:space="preserve"> </w:t>
      </w:r>
      <w:r>
        <w:rPr>
          <w:rFonts w:ascii="CMU Concrete" w:hAnsi="CMU Concrete" w:hint="eastAsia"/>
        </w:rPr>
        <w:t>판정</w:t>
      </w:r>
      <w:r>
        <w:rPr>
          <w:rFonts w:ascii="CMU Concrete" w:hAnsi="CMU Concrete" w:hint="eastAsia"/>
        </w:rPr>
        <w:t xml:space="preserve"> </w:t>
      </w:r>
      <w:r>
        <w:rPr>
          <w:rFonts w:ascii="CMU Concrete" w:hAnsi="CMU Concrete" w:hint="eastAsia"/>
        </w:rPr>
        <w:t>기준이</w:t>
      </w:r>
      <w:r>
        <w:rPr>
          <w:rFonts w:ascii="CMU Concrete" w:hAnsi="CMU Concrete" w:hint="eastAsia"/>
        </w:rPr>
        <w:t xml:space="preserve"> </w:t>
      </w:r>
      <w:r>
        <w:rPr>
          <w:rFonts w:ascii="CMU Concrete" w:hAnsi="CMU Concrete" w:hint="eastAsia"/>
        </w:rPr>
        <w:t>불량개수인</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표본추출</w:t>
      </w:r>
      <w:r>
        <w:rPr>
          <w:rFonts w:ascii="CMU Concrete" w:hAnsi="CMU Concrete" w:hint="eastAsia"/>
        </w:rPr>
        <w:t xml:space="preserve"> </w:t>
      </w:r>
      <w:r>
        <w:rPr>
          <w:rFonts w:ascii="CMU Concrete" w:hAnsi="CMU Concrete" w:hint="eastAsia"/>
        </w:rPr>
        <w:t>검사</w:t>
      </w:r>
      <w:r>
        <w:rPr>
          <w:rFonts w:ascii="CMU Concrete" w:hAnsi="CMU Concrete" w:hint="eastAsia"/>
        </w:rPr>
        <w:t xml:space="preserve"> </w:t>
      </w:r>
      <w:r>
        <w:rPr>
          <w:rFonts w:ascii="CMU Concrete" w:hAnsi="CMU Concrete" w:hint="eastAsia"/>
        </w:rPr>
        <w:t>계획을</w:t>
      </w:r>
      <w:r>
        <w:rPr>
          <w:rFonts w:ascii="CMU Concrete" w:hAnsi="CMU Concrete" w:hint="eastAsia"/>
        </w:rPr>
        <w:t xml:space="preserve"> </w:t>
      </w:r>
      <w:r>
        <w:rPr>
          <w:rFonts w:ascii="CMU Concrete" w:hAnsi="CMU Concrete" w:hint="eastAsia"/>
        </w:rPr>
        <w:t>생성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53ABF276" w14:textId="77777777" w:rsidR="00B51D7D" w:rsidRDefault="00B51D7D" w:rsidP="00B51D7D">
      <w:pPr>
        <w:pStyle w:val="p2"/>
        <w:rPr>
          <w:rFonts w:ascii="CMU Concrete" w:hAnsi="CMU Concrete"/>
        </w:rPr>
      </w:pPr>
      <w:r>
        <w:rPr>
          <w:rFonts w:ascii="CMU Concrete" w:hAnsi="CMU Concrete" w:hint="eastAsia"/>
        </w:rPr>
        <w:t xml:space="preserve">3. </w:t>
      </w:r>
      <w:r>
        <w:rPr>
          <w:rFonts w:ascii="CMU Concrete" w:hAnsi="CMU Concrete" w:hint="eastAsia"/>
        </w:rPr>
        <w:t>측정유형</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품질수준의</w:t>
      </w:r>
      <w:r>
        <w:rPr>
          <w:rFonts w:ascii="CMU Concrete" w:hAnsi="CMU Concrete" w:hint="eastAsia"/>
        </w:rPr>
        <w:t xml:space="preserve"> </w:t>
      </w:r>
      <w:r>
        <w:rPr>
          <w:rFonts w:ascii="CMU Concrete" w:hAnsi="CMU Concrete" w:hint="eastAsia"/>
        </w:rPr>
        <w:t>단위를</w:t>
      </w:r>
      <w:r>
        <w:rPr>
          <w:rFonts w:ascii="CMU Concrete" w:hAnsi="CMU Concrete" w:hint="eastAsia"/>
        </w:rPr>
        <w:t xml:space="preserve"> </w:t>
      </w:r>
      <w:r>
        <w:rPr>
          <w:rFonts w:ascii="CMU Concrete" w:hAnsi="CMU Concrete" w:hint="eastAsia"/>
        </w:rPr>
        <w:t>선택하고</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을</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p w14:paraId="06818B5D" w14:textId="77777777" w:rsidR="00B51D7D" w:rsidRPr="00D4048A" w:rsidRDefault="00B51D7D" w:rsidP="00B51D7D">
      <w:pPr>
        <w:pStyle w:val="p2"/>
        <w:rPr>
          <w:rFonts w:ascii="CMU Concrete" w:hAnsi="CMU Concrete"/>
        </w:rPr>
      </w:pPr>
    </w:p>
    <w:p w14:paraId="32CC10E1" w14:textId="77777777" w:rsidR="00B51D7D" w:rsidRDefault="00B32DD7" w:rsidP="00AE3A66">
      <w:pPr>
        <w:pStyle w:val="af"/>
      </w:pPr>
      <w:r>
        <w:rPr>
          <w:noProof/>
        </w:rPr>
        <w:drawing>
          <wp:inline distT="0" distB="0" distL="0" distR="0" wp14:anchorId="3A0DC48C" wp14:editId="2AB8F9D2">
            <wp:extent cx="3019425" cy="2924175"/>
            <wp:effectExtent l="0" t="0" r="9525" b="9525"/>
            <wp:docPr id="1257" name="그림 62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image001"/>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3019425" cy="2924175"/>
                    </a:xfrm>
                    <a:prstGeom prst="rect">
                      <a:avLst/>
                    </a:prstGeom>
                    <a:noFill/>
                    <a:ln>
                      <a:noFill/>
                    </a:ln>
                  </pic:spPr>
                </pic:pic>
              </a:graphicData>
            </a:graphic>
          </wp:inline>
        </w:drawing>
      </w:r>
    </w:p>
    <w:p w14:paraId="59B05404" w14:textId="77777777" w:rsidR="00B51D7D" w:rsidRPr="00D4048A" w:rsidRDefault="00B51D7D" w:rsidP="00AE3A66">
      <w:pPr>
        <w:pStyle w:val="af"/>
      </w:pPr>
    </w:p>
    <w:p w14:paraId="5C93F3D8" w14:textId="77777777" w:rsidR="00B51D7D" w:rsidRPr="00D4048A" w:rsidRDefault="00B51D7D" w:rsidP="00B51D7D">
      <w:pPr>
        <w:pStyle w:val="11"/>
      </w:pPr>
      <w:r w:rsidRPr="00D4048A">
        <w:t>결과</w:t>
      </w:r>
      <w:r>
        <w:rPr>
          <w:rFonts w:hint="eastAsia"/>
        </w:rPr>
        <w:t xml:space="preserve"> </w:t>
      </w:r>
      <w:r>
        <w:t>–</w:t>
      </w:r>
      <w:r>
        <w:rPr>
          <w:rFonts w:hint="eastAsia"/>
        </w:rPr>
        <w:t xml:space="preserve"> </w:t>
      </w:r>
      <w:r>
        <w:rPr>
          <w:rFonts w:hint="eastAsia"/>
        </w:rPr>
        <w:t>계수형</w:t>
      </w:r>
    </w:p>
    <w:p w14:paraId="32FE8FDE" w14:textId="77777777" w:rsidR="00B51D7D" w:rsidRDefault="00B51D7D" w:rsidP="00B51D7D">
      <w:pPr>
        <w:pStyle w:val="p2"/>
        <w:rPr>
          <w:rFonts w:ascii="CMU Concrete" w:hAnsi="CMU Concrete"/>
        </w:rPr>
      </w:pPr>
      <w:r>
        <w:rPr>
          <w:rFonts w:ascii="CMU Concrete" w:hAnsi="CMU Concrete" w:hint="eastAsia"/>
        </w:rPr>
        <w:t>계수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6AE20ECA" w14:textId="77777777" w:rsidR="00B51D7D" w:rsidRPr="00697623" w:rsidRDefault="00B51D7D" w:rsidP="00B51D7D">
      <w:pPr>
        <w:pStyle w:val="p2"/>
        <w:rPr>
          <w:rFonts w:ascii="CMU Concrete" w:hAnsi="CMU Concrete"/>
        </w:rPr>
      </w:pPr>
      <w:r>
        <w:rPr>
          <w:rFonts w:ascii="CMU Concrete" w:hAnsi="CMU Concrete" w:hint="eastAsia"/>
        </w:rPr>
        <w:t>주어진</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최적의</w:t>
      </w:r>
      <w:r>
        <w:rPr>
          <w:rFonts w:ascii="CMU Concrete" w:hAnsi="CMU Concrete" w:hint="eastAsia"/>
        </w:rPr>
        <w:t xml:space="preserve"> </w:t>
      </w:r>
      <w:r>
        <w:rPr>
          <w:rFonts w:ascii="CMU Concrete" w:hAnsi="CMU Concrete" w:hint="eastAsia"/>
        </w:rPr>
        <w:t>표본추출</w:t>
      </w:r>
      <w:r>
        <w:rPr>
          <w:rFonts w:ascii="CMU Concrete" w:hAnsi="CMU Concrete" w:hint="eastAsia"/>
        </w:rPr>
        <w:t xml:space="preserve"> </w:t>
      </w:r>
      <w:r>
        <w:rPr>
          <w:rFonts w:ascii="CMU Concrete" w:hAnsi="CMU Concrete" w:hint="eastAsia"/>
        </w:rPr>
        <w:t>검사계획이</w:t>
      </w:r>
      <w:r>
        <w:rPr>
          <w:rFonts w:ascii="CMU Concrete" w:hAnsi="CMU Concrete" w:hint="eastAsia"/>
        </w:rPr>
        <w:t xml:space="preserve"> </w:t>
      </w:r>
      <w:r>
        <w:rPr>
          <w:rFonts w:ascii="CMU Concrete" w:hAnsi="CMU Concrete" w:hint="eastAsia"/>
        </w:rPr>
        <w:t>생성됩니다</w:t>
      </w:r>
      <w:r>
        <w:rPr>
          <w:rFonts w:ascii="CMU Concrete" w:hAnsi="CMU Concrete" w:hint="eastAsia"/>
        </w:rPr>
        <w:t>.</w:t>
      </w:r>
    </w:p>
    <w:p w14:paraId="7D5E3EBC" w14:textId="77777777" w:rsidR="00B51D7D" w:rsidRPr="00D4048A" w:rsidRDefault="00B51D7D" w:rsidP="00B51D7D">
      <w:pPr>
        <w:pStyle w:val="p2"/>
        <w:rPr>
          <w:rFonts w:ascii="CMU Concrete" w:hAnsi="CMU Concrete"/>
        </w:rPr>
      </w:pPr>
    </w:p>
    <w:p w14:paraId="2399AD1B" w14:textId="77777777" w:rsidR="00B51D7D" w:rsidRDefault="00B32DD7" w:rsidP="00B51D7D">
      <w:pPr>
        <w:jc w:val="center"/>
      </w:pPr>
      <w:r>
        <w:rPr>
          <w:noProof/>
          <w:color w:val="555555"/>
          <w:sz w:val="18"/>
          <w:szCs w:val="18"/>
        </w:rPr>
        <w:drawing>
          <wp:inline distT="0" distB="0" distL="0" distR="0" wp14:anchorId="77CB3CEB" wp14:editId="1554B466">
            <wp:extent cx="4848225" cy="3657600"/>
            <wp:effectExtent l="0" t="0" r="9525" b="0"/>
            <wp:docPr id="1256" name="그림 628"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image002"/>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4848225" cy="3657600"/>
                    </a:xfrm>
                    <a:prstGeom prst="rect">
                      <a:avLst/>
                    </a:prstGeom>
                    <a:noFill/>
                    <a:ln>
                      <a:noFill/>
                    </a:ln>
                  </pic:spPr>
                </pic:pic>
              </a:graphicData>
            </a:graphic>
          </wp:inline>
        </w:drawing>
      </w:r>
    </w:p>
    <w:p w14:paraId="5992B38F" w14:textId="77777777" w:rsidR="00B51D7D" w:rsidRDefault="00B51D7D" w:rsidP="00B51D7D"/>
    <w:p w14:paraId="6BFF4B1D" w14:textId="77777777" w:rsidR="00B51D7D" w:rsidRDefault="00B51D7D" w:rsidP="00B51D7D">
      <w:pPr>
        <w:pStyle w:val="p2"/>
        <w:rPr>
          <w:rFonts w:ascii="CMU Concrete" w:hAnsi="CMU Concrete"/>
        </w:rPr>
      </w:pPr>
      <w:r>
        <w:rPr>
          <w:rFonts w:ascii="CMU Concrete" w:hAnsi="CMU Concrete" w:hint="eastAsia"/>
        </w:rPr>
        <w:t>결과창의</w:t>
      </w:r>
      <w:r>
        <w:rPr>
          <w:rFonts w:ascii="CMU Concrete" w:hAnsi="CMU Concrete" w:hint="eastAsia"/>
        </w:rPr>
        <w:t xml:space="preserve"> Graphs</w:t>
      </w:r>
      <w:r w:rsidRPr="00697623">
        <w:rPr>
          <w:rFonts w:ascii="CMU Concrete" w:hAnsi="CMU Concrete" w:hint="eastAsia"/>
        </w:rPr>
        <w:t xml:space="preserve"> </w:t>
      </w:r>
      <w:r w:rsidRPr="00697623">
        <w:rPr>
          <w:rFonts w:ascii="CMU Concrete" w:hAnsi="CMU Concrete" w:hint="eastAsia"/>
        </w:rPr>
        <w:t>탭</w:t>
      </w:r>
      <w:r>
        <w:rPr>
          <w:rFonts w:ascii="CMU Concrete" w:hAnsi="CMU Concrete" w:hint="eastAsia"/>
        </w:rPr>
        <w:t>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OC</w:t>
      </w:r>
      <w:r>
        <w:rPr>
          <w:rFonts w:ascii="CMU Concrete" w:hAnsi="CMU Concrete" w:hint="eastAsia"/>
        </w:rPr>
        <w:t>곡선</w:t>
      </w:r>
      <w:r>
        <w:rPr>
          <w:rFonts w:ascii="CMU Concrete" w:hAnsi="CMU Concrete" w:hint="eastAsia"/>
        </w:rPr>
        <w:t xml:space="preserve">, AOQ </w:t>
      </w:r>
      <w:r>
        <w:rPr>
          <w:rFonts w:ascii="CMU Concrete" w:hAnsi="CMU Concrete" w:hint="eastAsia"/>
        </w:rPr>
        <w:t>및</w:t>
      </w:r>
      <w:r>
        <w:rPr>
          <w:rFonts w:ascii="CMU Concrete" w:hAnsi="CMU Concrete" w:hint="eastAsia"/>
        </w:rPr>
        <w:t xml:space="preserve"> ATI </w:t>
      </w:r>
      <w:r>
        <w:rPr>
          <w:rFonts w:ascii="CMU Concrete" w:hAnsi="CMU Concrete" w:hint="eastAsia"/>
        </w:rPr>
        <w:t>곡선</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3BF19364" w14:textId="77777777" w:rsidR="00B51D7D" w:rsidRDefault="00B51D7D" w:rsidP="00B51D7D">
      <w:pPr>
        <w:pStyle w:val="p2"/>
      </w:pPr>
    </w:p>
    <w:p w14:paraId="3DB046E9" w14:textId="77777777" w:rsidR="00B51D7D" w:rsidRDefault="00B32DD7" w:rsidP="00B51D7D">
      <w:pPr>
        <w:jc w:val="center"/>
      </w:pPr>
      <w:r>
        <w:rPr>
          <w:noProof/>
          <w:color w:val="555555"/>
          <w:sz w:val="18"/>
          <w:szCs w:val="18"/>
        </w:rPr>
        <w:drawing>
          <wp:inline distT="0" distB="0" distL="0" distR="0" wp14:anchorId="010277EA" wp14:editId="6D996EFD">
            <wp:extent cx="4219575" cy="3190875"/>
            <wp:effectExtent l="0" t="0" r="9525" b="9525"/>
            <wp:docPr id="1255" name="그림 629"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image003"/>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4219575" cy="3190875"/>
                    </a:xfrm>
                    <a:prstGeom prst="rect">
                      <a:avLst/>
                    </a:prstGeom>
                    <a:noFill/>
                    <a:ln>
                      <a:noFill/>
                    </a:ln>
                  </pic:spPr>
                </pic:pic>
              </a:graphicData>
            </a:graphic>
          </wp:inline>
        </w:drawing>
      </w:r>
    </w:p>
    <w:p w14:paraId="2E9D1B7B" w14:textId="77777777" w:rsidR="00B51D7D" w:rsidRPr="00D4048A" w:rsidRDefault="00B51D7D" w:rsidP="00B51D7D">
      <w:pPr>
        <w:pStyle w:val="11"/>
      </w:pPr>
      <w:r w:rsidRPr="00D4048A">
        <w:t>실행</w:t>
      </w:r>
      <w:r w:rsidRPr="00D4048A">
        <w:t xml:space="preserve"> </w:t>
      </w:r>
      <w:r w:rsidRPr="00D4048A">
        <w:t>방법</w:t>
      </w:r>
      <w:r>
        <w:rPr>
          <w:rFonts w:hint="eastAsia"/>
        </w:rPr>
        <w:t xml:space="preserve"> </w:t>
      </w:r>
      <w:r>
        <w:t>–</w:t>
      </w:r>
      <w:r>
        <w:rPr>
          <w:rFonts w:hint="eastAsia"/>
        </w:rPr>
        <w:t xml:space="preserve"> </w:t>
      </w:r>
      <w:r>
        <w:rPr>
          <w:rFonts w:hint="eastAsia"/>
        </w:rPr>
        <w:t>계량형</w:t>
      </w:r>
    </w:p>
    <w:p w14:paraId="5C34186C"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SPC</w:t>
      </w:r>
      <w:r w:rsidRPr="00D4048A">
        <w:rPr>
          <w:rFonts w:ascii="CMU Concrete" w:hAnsi="CMU Concrete"/>
          <w:b/>
        </w:rPr>
        <w:t>] – [</w:t>
      </w:r>
      <w:r>
        <w:rPr>
          <w:rFonts w:ascii="CMU Concrete" w:hAnsi="CMU Concrete" w:hint="eastAsia"/>
          <w:b/>
        </w:rPr>
        <w:t>합격표본추출</w:t>
      </w:r>
      <w:r w:rsidRPr="00D4048A">
        <w:rPr>
          <w:rFonts w:ascii="CMU Concrete" w:hAnsi="CMU Concrete"/>
          <w:b/>
        </w:rPr>
        <w:t>] – [</w:t>
      </w:r>
      <w:r>
        <w:rPr>
          <w:rFonts w:ascii="CMU Concrete" w:hAnsi="CMU Concrete" w:hint="eastAsia"/>
          <w:b/>
        </w:rPr>
        <w:t>계량형</w:t>
      </w:r>
      <w:r>
        <w:rPr>
          <w:rFonts w:ascii="CMU Concrete" w:hAnsi="CMU Concrete" w:hint="eastAsia"/>
          <w:b/>
        </w:rPr>
        <w:t xml:space="preserve"> </w:t>
      </w:r>
      <w:r>
        <w:rPr>
          <w:rFonts w:ascii="CMU Concrete" w:hAnsi="CMU Concrete" w:hint="eastAsia"/>
          <w:b/>
        </w:rPr>
        <w:t>합격</w:t>
      </w:r>
      <w:r>
        <w:rPr>
          <w:rFonts w:ascii="CMU Concrete" w:hAnsi="CMU Concrete" w:hint="eastAsia"/>
          <w:b/>
        </w:rPr>
        <w:t xml:space="preserve"> </w:t>
      </w:r>
      <w:r>
        <w:rPr>
          <w:rFonts w:ascii="CMU Concrete" w:hAnsi="CMU Concrete" w:hint="eastAsia"/>
          <w:b/>
        </w:rPr>
        <w:t>샘플링</w:t>
      </w:r>
      <w:r w:rsidRPr="00D4048A">
        <w:rPr>
          <w:rFonts w:ascii="CMU Concrete" w:hAnsi="CMU Concrete"/>
          <w:b/>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계량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5599BFCC" w14:textId="77777777" w:rsidR="00B51D7D" w:rsidRDefault="00B51D7D" w:rsidP="00B51D7D">
      <w:pPr>
        <w:pStyle w:val="p2"/>
        <w:rPr>
          <w:rFonts w:ascii="CMU Concrete" w:hAnsi="CMU Concrete"/>
        </w:rPr>
      </w:pPr>
      <w:r w:rsidRPr="00D4048A">
        <w:rPr>
          <w:rFonts w:ascii="CMU Concrete" w:hAnsi="CMU Concrete"/>
        </w:rPr>
        <w:t xml:space="preserve">2. </w:t>
      </w:r>
      <w:r>
        <w:rPr>
          <w:rFonts w:ascii="CMU Concrete" w:hAnsi="CMU Concrete" w:hint="eastAsia"/>
        </w:rPr>
        <w:t>계량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불합격</w:t>
      </w:r>
      <w:r>
        <w:rPr>
          <w:rFonts w:ascii="CMU Concrete" w:hAnsi="CMU Concrete" w:hint="eastAsia"/>
        </w:rPr>
        <w:t xml:space="preserve"> </w:t>
      </w:r>
      <w:r>
        <w:rPr>
          <w:rFonts w:ascii="CMU Concrete" w:hAnsi="CMU Concrete" w:hint="eastAsia"/>
        </w:rPr>
        <w:t>판정</w:t>
      </w:r>
      <w:r>
        <w:rPr>
          <w:rFonts w:ascii="CMU Concrete" w:hAnsi="CMU Concrete" w:hint="eastAsia"/>
        </w:rPr>
        <w:t xml:space="preserve"> </w:t>
      </w:r>
      <w:r>
        <w:rPr>
          <w:rFonts w:ascii="CMU Concrete" w:hAnsi="CMU Concrete" w:hint="eastAsia"/>
        </w:rPr>
        <w:t>기준이</w:t>
      </w:r>
      <w:r>
        <w:rPr>
          <w:rFonts w:ascii="CMU Concrete" w:hAnsi="CMU Concrete" w:hint="eastAsia"/>
        </w:rPr>
        <w:t xml:space="preserve"> </w:t>
      </w:r>
      <w:r>
        <w:rPr>
          <w:rFonts w:ascii="CMU Concrete" w:hAnsi="CMU Concrete" w:hint="eastAsia"/>
        </w:rPr>
        <w:t>계량치</w:t>
      </w:r>
      <w:r>
        <w:rPr>
          <w:rFonts w:ascii="CMU Concrete" w:hAnsi="CMU Concrete" w:hint="eastAsia"/>
        </w:rPr>
        <w:t>(</w:t>
      </w:r>
      <w:r>
        <w:rPr>
          <w:rFonts w:ascii="CMU Concrete" w:hAnsi="CMU Concrete" w:hint="eastAsia"/>
        </w:rPr>
        <w:t>특성치</w:t>
      </w:r>
      <w:r>
        <w:rPr>
          <w:rFonts w:ascii="CMU Concrete" w:hAnsi="CMU Concrete" w:hint="eastAsia"/>
        </w:rPr>
        <w:t>)</w:t>
      </w:r>
      <w:r>
        <w:rPr>
          <w:rFonts w:ascii="CMU Concrete" w:hAnsi="CMU Concrete" w:hint="eastAsia"/>
        </w:rPr>
        <w:t>인</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표본추출</w:t>
      </w:r>
      <w:r>
        <w:rPr>
          <w:rFonts w:ascii="CMU Concrete" w:hAnsi="CMU Concrete" w:hint="eastAsia"/>
        </w:rPr>
        <w:t xml:space="preserve"> </w:t>
      </w:r>
      <w:r>
        <w:rPr>
          <w:rFonts w:ascii="CMU Concrete" w:hAnsi="CMU Concrete" w:hint="eastAsia"/>
        </w:rPr>
        <w:t>검사</w:t>
      </w:r>
      <w:r>
        <w:rPr>
          <w:rFonts w:ascii="CMU Concrete" w:hAnsi="CMU Concrete" w:hint="eastAsia"/>
        </w:rPr>
        <w:t xml:space="preserve"> </w:t>
      </w:r>
      <w:r>
        <w:rPr>
          <w:rFonts w:ascii="CMU Concrete" w:hAnsi="CMU Concrete" w:hint="eastAsia"/>
        </w:rPr>
        <w:t>계획을</w:t>
      </w:r>
      <w:r>
        <w:rPr>
          <w:rFonts w:ascii="CMU Concrete" w:hAnsi="CMU Concrete" w:hint="eastAsia"/>
        </w:rPr>
        <w:t xml:space="preserve"> </w:t>
      </w:r>
      <w:r>
        <w:rPr>
          <w:rFonts w:ascii="CMU Concrete" w:hAnsi="CMU Concrete" w:hint="eastAsia"/>
        </w:rPr>
        <w:t>생성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065FE9C7" w14:textId="77777777" w:rsidR="00B51D7D" w:rsidRDefault="00B51D7D" w:rsidP="00B51D7D">
      <w:pPr>
        <w:pStyle w:val="p2"/>
        <w:rPr>
          <w:rFonts w:ascii="CMU Concrete" w:hAnsi="CMU Concrete"/>
        </w:rPr>
      </w:pPr>
      <w:r>
        <w:rPr>
          <w:rFonts w:ascii="CMU Concrete" w:hAnsi="CMU Concrete" w:hint="eastAsia"/>
        </w:rPr>
        <w:t xml:space="preserve">3. </w:t>
      </w:r>
      <w:r>
        <w:rPr>
          <w:rFonts w:ascii="CMU Concrete" w:hAnsi="CMU Concrete" w:hint="eastAsia"/>
        </w:rPr>
        <w:t>품질수준의</w:t>
      </w:r>
      <w:r>
        <w:rPr>
          <w:rFonts w:ascii="CMU Concrete" w:hAnsi="CMU Concrete" w:hint="eastAsia"/>
        </w:rPr>
        <w:t xml:space="preserve"> </w:t>
      </w:r>
      <w:r>
        <w:rPr>
          <w:rFonts w:ascii="CMU Concrete" w:hAnsi="CMU Concrete" w:hint="eastAsia"/>
        </w:rPr>
        <w:t>단위를</w:t>
      </w:r>
      <w:r>
        <w:rPr>
          <w:rFonts w:ascii="CMU Concrete" w:hAnsi="CMU Concrete" w:hint="eastAsia"/>
        </w:rPr>
        <w:t xml:space="preserve"> </w:t>
      </w:r>
      <w:r>
        <w:rPr>
          <w:rFonts w:ascii="CMU Concrete" w:hAnsi="CMU Concrete" w:hint="eastAsia"/>
        </w:rPr>
        <w:t>선택하고</w:t>
      </w:r>
      <w:r>
        <w:rPr>
          <w:rFonts w:ascii="CMU Concrete" w:hAnsi="CMU Concrete" w:hint="eastAsia"/>
        </w:rPr>
        <w:t xml:space="preserve">, </w:t>
      </w:r>
      <w:r>
        <w:rPr>
          <w:rFonts w:ascii="CMU Concrete" w:hAnsi="CMU Concrete" w:hint="eastAsia"/>
        </w:rPr>
        <w:t>각각의</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을</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p w14:paraId="289823A7" w14:textId="77777777" w:rsidR="00B51D7D" w:rsidRPr="00D4048A" w:rsidRDefault="00B51D7D" w:rsidP="00B51D7D">
      <w:pPr>
        <w:pStyle w:val="p2"/>
        <w:rPr>
          <w:rFonts w:ascii="CMU Concrete" w:hAnsi="CMU Concrete"/>
        </w:rPr>
      </w:pPr>
    </w:p>
    <w:p w14:paraId="6F9C8586" w14:textId="77777777" w:rsidR="00B51D7D" w:rsidRDefault="00B32DD7" w:rsidP="00AE3A66">
      <w:pPr>
        <w:pStyle w:val="af"/>
      </w:pPr>
      <w:r>
        <w:rPr>
          <w:noProof/>
        </w:rPr>
        <w:drawing>
          <wp:inline distT="0" distB="0" distL="0" distR="0" wp14:anchorId="7625C332" wp14:editId="3243DA1F">
            <wp:extent cx="2838450" cy="2466975"/>
            <wp:effectExtent l="0" t="0" r="0" b="9525"/>
            <wp:docPr id="1254" name="그림 630"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image004"/>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838450" cy="2466975"/>
                    </a:xfrm>
                    <a:prstGeom prst="rect">
                      <a:avLst/>
                    </a:prstGeom>
                    <a:noFill/>
                    <a:ln>
                      <a:noFill/>
                    </a:ln>
                  </pic:spPr>
                </pic:pic>
              </a:graphicData>
            </a:graphic>
          </wp:inline>
        </w:drawing>
      </w:r>
    </w:p>
    <w:p w14:paraId="62BB46EF" w14:textId="77777777" w:rsidR="00B51D7D" w:rsidRPr="00D4048A" w:rsidRDefault="00B51D7D" w:rsidP="00AE3A66">
      <w:pPr>
        <w:pStyle w:val="af"/>
      </w:pPr>
    </w:p>
    <w:p w14:paraId="459D3656" w14:textId="77777777" w:rsidR="00B51D7D" w:rsidRPr="00D4048A" w:rsidRDefault="00B51D7D" w:rsidP="00B51D7D">
      <w:pPr>
        <w:pStyle w:val="11"/>
      </w:pPr>
      <w:r w:rsidRPr="00D4048A">
        <w:t>결과</w:t>
      </w:r>
      <w:r>
        <w:rPr>
          <w:rFonts w:hint="eastAsia"/>
        </w:rPr>
        <w:t xml:space="preserve"> </w:t>
      </w:r>
      <w:r>
        <w:t>–</w:t>
      </w:r>
      <w:r>
        <w:rPr>
          <w:rFonts w:hint="eastAsia"/>
        </w:rPr>
        <w:t xml:space="preserve"> </w:t>
      </w:r>
      <w:r>
        <w:rPr>
          <w:rFonts w:hint="eastAsia"/>
        </w:rPr>
        <w:t>계량형</w:t>
      </w:r>
    </w:p>
    <w:p w14:paraId="3B3A5038" w14:textId="77777777" w:rsidR="00B51D7D" w:rsidRDefault="00B51D7D" w:rsidP="00B51D7D">
      <w:pPr>
        <w:pStyle w:val="p2"/>
        <w:rPr>
          <w:rFonts w:ascii="CMU Concrete" w:hAnsi="CMU Concrete"/>
        </w:rPr>
      </w:pPr>
      <w:r>
        <w:rPr>
          <w:rFonts w:ascii="CMU Concrete" w:hAnsi="CMU Concrete" w:hint="eastAsia"/>
        </w:rPr>
        <w:t>계량형</w:t>
      </w:r>
      <w:r>
        <w:rPr>
          <w:rFonts w:ascii="CMU Concrete" w:hAnsi="CMU Concrete" w:hint="eastAsia"/>
        </w:rPr>
        <w:t xml:space="preserve"> </w:t>
      </w:r>
      <w:r>
        <w:rPr>
          <w:rFonts w:ascii="CMU Concrete" w:hAnsi="CMU Concrete" w:hint="eastAsia"/>
        </w:rPr>
        <w:t>합격</w:t>
      </w:r>
      <w:r>
        <w:rPr>
          <w:rFonts w:ascii="CMU Concrete" w:hAnsi="CMU Concrete" w:hint="eastAsia"/>
        </w:rPr>
        <w:t xml:space="preserve"> </w:t>
      </w:r>
      <w:r>
        <w:rPr>
          <w:rFonts w:ascii="CMU Concrete" w:hAnsi="CMU Concrete" w:hint="eastAsia"/>
        </w:rPr>
        <w:t>샘플링</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4724390E" w14:textId="77777777" w:rsidR="00B51D7D" w:rsidRPr="00697623" w:rsidRDefault="00B51D7D" w:rsidP="00B51D7D">
      <w:pPr>
        <w:pStyle w:val="p2"/>
        <w:rPr>
          <w:rFonts w:ascii="CMU Concrete" w:hAnsi="CMU Concrete"/>
        </w:rPr>
      </w:pPr>
      <w:r>
        <w:rPr>
          <w:rFonts w:ascii="CMU Concrete" w:hAnsi="CMU Concrete" w:hint="eastAsia"/>
        </w:rPr>
        <w:t>주어진</w:t>
      </w:r>
      <w:r>
        <w:rPr>
          <w:rFonts w:ascii="CMU Concrete" w:hAnsi="CMU Concrete" w:hint="eastAsia"/>
        </w:rPr>
        <w:t xml:space="preserve"> </w:t>
      </w:r>
      <w:r>
        <w:rPr>
          <w:rFonts w:ascii="CMU Concrete" w:hAnsi="CMU Concrete" w:hint="eastAsia"/>
        </w:rPr>
        <w:t>품질</w:t>
      </w:r>
      <w:r>
        <w:rPr>
          <w:rFonts w:ascii="CMU Concrete" w:hAnsi="CMU Concrete" w:hint="eastAsia"/>
        </w:rPr>
        <w:t xml:space="preserve"> </w:t>
      </w:r>
      <w:r>
        <w:rPr>
          <w:rFonts w:ascii="CMU Concrete" w:hAnsi="CMU Concrete" w:hint="eastAsia"/>
        </w:rPr>
        <w:t>기준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최적의</w:t>
      </w:r>
      <w:r>
        <w:rPr>
          <w:rFonts w:ascii="CMU Concrete" w:hAnsi="CMU Concrete" w:hint="eastAsia"/>
        </w:rPr>
        <w:t xml:space="preserve"> </w:t>
      </w:r>
      <w:r>
        <w:rPr>
          <w:rFonts w:ascii="CMU Concrete" w:hAnsi="CMU Concrete" w:hint="eastAsia"/>
        </w:rPr>
        <w:t>표본추출</w:t>
      </w:r>
      <w:r>
        <w:rPr>
          <w:rFonts w:ascii="CMU Concrete" w:hAnsi="CMU Concrete" w:hint="eastAsia"/>
        </w:rPr>
        <w:t xml:space="preserve"> </w:t>
      </w:r>
      <w:r>
        <w:rPr>
          <w:rFonts w:ascii="CMU Concrete" w:hAnsi="CMU Concrete" w:hint="eastAsia"/>
        </w:rPr>
        <w:t>검사계획이</w:t>
      </w:r>
      <w:r>
        <w:rPr>
          <w:rFonts w:ascii="CMU Concrete" w:hAnsi="CMU Concrete" w:hint="eastAsia"/>
        </w:rPr>
        <w:t xml:space="preserve"> </w:t>
      </w:r>
      <w:r>
        <w:rPr>
          <w:rFonts w:ascii="CMU Concrete" w:hAnsi="CMU Concrete" w:hint="eastAsia"/>
        </w:rPr>
        <w:t>생성됩니다</w:t>
      </w:r>
      <w:r>
        <w:rPr>
          <w:rFonts w:ascii="CMU Concrete" w:hAnsi="CMU Concrete" w:hint="eastAsia"/>
        </w:rPr>
        <w:t>.</w:t>
      </w:r>
    </w:p>
    <w:p w14:paraId="53AD9737" w14:textId="77777777" w:rsidR="00B51D7D" w:rsidRPr="00D4048A" w:rsidRDefault="00B51D7D" w:rsidP="00B51D7D">
      <w:pPr>
        <w:pStyle w:val="p2"/>
        <w:rPr>
          <w:rFonts w:ascii="CMU Concrete" w:hAnsi="CMU Concrete"/>
        </w:rPr>
      </w:pPr>
    </w:p>
    <w:p w14:paraId="458EFD9C" w14:textId="77777777" w:rsidR="00B51D7D" w:rsidRDefault="00B32DD7" w:rsidP="00B51D7D">
      <w:pPr>
        <w:jc w:val="center"/>
      </w:pPr>
      <w:r>
        <w:rPr>
          <w:noProof/>
          <w:color w:val="555555"/>
          <w:sz w:val="18"/>
          <w:szCs w:val="18"/>
        </w:rPr>
        <w:drawing>
          <wp:inline distT="0" distB="0" distL="0" distR="0" wp14:anchorId="1AB32D5E" wp14:editId="701394A0">
            <wp:extent cx="4295775" cy="3752850"/>
            <wp:effectExtent l="0" t="0" r="9525" b="0"/>
            <wp:docPr id="1253" name="그림 631"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image005"/>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4295775" cy="3752850"/>
                    </a:xfrm>
                    <a:prstGeom prst="rect">
                      <a:avLst/>
                    </a:prstGeom>
                    <a:noFill/>
                    <a:ln>
                      <a:noFill/>
                    </a:ln>
                  </pic:spPr>
                </pic:pic>
              </a:graphicData>
            </a:graphic>
          </wp:inline>
        </w:drawing>
      </w:r>
    </w:p>
    <w:p w14:paraId="19A42157" w14:textId="77777777" w:rsidR="00B51D7D" w:rsidRDefault="00B51D7D" w:rsidP="00B51D7D"/>
    <w:p w14:paraId="489FCE03" w14:textId="77777777" w:rsidR="00B51D7D" w:rsidRDefault="00B51D7D" w:rsidP="00B51D7D">
      <w:pPr>
        <w:pStyle w:val="p2"/>
        <w:rPr>
          <w:rFonts w:ascii="CMU Concrete" w:hAnsi="CMU Concrete"/>
        </w:rPr>
      </w:pPr>
      <w:r>
        <w:rPr>
          <w:rFonts w:ascii="CMU Concrete" w:hAnsi="CMU Concrete" w:hint="eastAsia"/>
        </w:rPr>
        <w:t>결과창의</w:t>
      </w:r>
      <w:r>
        <w:rPr>
          <w:rFonts w:ascii="CMU Concrete" w:hAnsi="CMU Concrete" w:hint="eastAsia"/>
        </w:rPr>
        <w:t xml:space="preserve"> Graphs</w:t>
      </w:r>
      <w:r w:rsidRPr="00697623">
        <w:rPr>
          <w:rFonts w:ascii="CMU Concrete" w:hAnsi="CMU Concrete" w:hint="eastAsia"/>
        </w:rPr>
        <w:t xml:space="preserve"> </w:t>
      </w:r>
      <w:r w:rsidRPr="00697623">
        <w:rPr>
          <w:rFonts w:ascii="CMU Concrete" w:hAnsi="CMU Concrete" w:hint="eastAsia"/>
        </w:rPr>
        <w:t>탭</w:t>
      </w:r>
      <w:r>
        <w:rPr>
          <w:rFonts w:ascii="CMU Concrete" w:hAnsi="CMU Concrete" w:hint="eastAsia"/>
        </w:rPr>
        <w:t>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OC</w:t>
      </w:r>
      <w:r>
        <w:rPr>
          <w:rFonts w:ascii="CMU Concrete" w:hAnsi="CMU Concrete" w:hint="eastAsia"/>
        </w:rPr>
        <w:t>곡선</w:t>
      </w:r>
      <w:r>
        <w:rPr>
          <w:rFonts w:ascii="CMU Concrete" w:hAnsi="CMU Concrete" w:hint="eastAsia"/>
        </w:rPr>
        <w:t xml:space="preserve">, AOQ </w:t>
      </w:r>
      <w:r>
        <w:rPr>
          <w:rFonts w:ascii="CMU Concrete" w:hAnsi="CMU Concrete" w:hint="eastAsia"/>
        </w:rPr>
        <w:t>및</w:t>
      </w:r>
      <w:r>
        <w:rPr>
          <w:rFonts w:ascii="CMU Concrete" w:hAnsi="CMU Concrete" w:hint="eastAsia"/>
        </w:rPr>
        <w:t xml:space="preserve"> ATI </w:t>
      </w:r>
      <w:r>
        <w:rPr>
          <w:rFonts w:ascii="CMU Concrete" w:hAnsi="CMU Concrete" w:hint="eastAsia"/>
        </w:rPr>
        <w:t>곡선</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35AF26E7" w14:textId="77777777" w:rsidR="00B51D7D" w:rsidRDefault="00B51D7D" w:rsidP="00B51D7D">
      <w:pPr>
        <w:pStyle w:val="p2"/>
      </w:pPr>
    </w:p>
    <w:p w14:paraId="1B742F48" w14:textId="77777777" w:rsidR="00B51D7D" w:rsidRDefault="00B32DD7" w:rsidP="00B51D7D">
      <w:pPr>
        <w:jc w:val="center"/>
      </w:pPr>
      <w:r>
        <w:rPr>
          <w:noProof/>
          <w:color w:val="555555"/>
          <w:sz w:val="18"/>
          <w:szCs w:val="18"/>
        </w:rPr>
        <w:drawing>
          <wp:inline distT="0" distB="0" distL="0" distR="0" wp14:anchorId="42466726" wp14:editId="3A39B543">
            <wp:extent cx="4391025" cy="3838575"/>
            <wp:effectExtent l="0" t="0" r="9525" b="9525"/>
            <wp:docPr id="1252" name="그림 63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image006"/>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4391025" cy="3838575"/>
                    </a:xfrm>
                    <a:prstGeom prst="rect">
                      <a:avLst/>
                    </a:prstGeom>
                    <a:noFill/>
                    <a:ln>
                      <a:noFill/>
                    </a:ln>
                  </pic:spPr>
                </pic:pic>
              </a:graphicData>
            </a:graphic>
          </wp:inline>
        </w:drawing>
      </w:r>
    </w:p>
    <w:p w14:paraId="53469BF2" w14:textId="77777777" w:rsidR="00B51D7D" w:rsidRDefault="00B51D7D" w:rsidP="00B51D7D">
      <w:pPr>
        <w:rPr>
          <w:b/>
        </w:rPr>
      </w:pPr>
    </w:p>
    <w:p w14:paraId="56D974FE" w14:textId="77777777" w:rsidR="00B51D7D" w:rsidRPr="00A800D3" w:rsidRDefault="00B51D7D" w:rsidP="00B51D7D">
      <w:pPr>
        <w:rPr>
          <w:b/>
        </w:rPr>
      </w:pPr>
    </w:p>
    <w:p w14:paraId="6F6A2B8F" w14:textId="77777777" w:rsidR="00B51D7D" w:rsidRDefault="00B51D7D" w:rsidP="00401892">
      <w:pPr>
        <w:numPr>
          <w:ilvl w:val="0"/>
          <w:numId w:val="109"/>
        </w:numPr>
        <w:rPr>
          <w:b/>
        </w:rPr>
      </w:pPr>
      <w:r w:rsidRPr="00A800D3">
        <w:rPr>
          <w:rFonts w:hint="eastAsia"/>
          <w:b/>
        </w:rPr>
        <w:t>5.3.5.4 공차구간</w:t>
      </w:r>
    </w:p>
    <w:p w14:paraId="5715ED61" w14:textId="77777777" w:rsidR="00B51D7D" w:rsidRPr="00D4048A" w:rsidRDefault="00B51D7D" w:rsidP="00B51D7D">
      <w:pPr>
        <w:ind w:leftChars="213" w:left="426"/>
        <w:rPr>
          <w:rFonts w:ascii="CMU Concrete" w:hAnsi="CMU Concrete"/>
        </w:rPr>
      </w:pPr>
      <w:r>
        <w:rPr>
          <w:rFonts w:ascii="CMU Concrete" w:cs="Arial" w:hint="eastAsia"/>
        </w:rPr>
        <w:t>공차구간은</w:t>
      </w:r>
      <w:r>
        <w:rPr>
          <w:rFonts w:ascii="CMU Concrete" w:cs="Arial" w:hint="eastAsia"/>
        </w:rPr>
        <w:t xml:space="preserve"> </w:t>
      </w:r>
      <w:r>
        <w:rPr>
          <w:rFonts w:ascii="CMU Concrete" w:cs="Arial" w:hint="eastAsia"/>
        </w:rPr>
        <w:t>최소</w:t>
      </w:r>
      <w:r>
        <w:rPr>
          <w:rFonts w:ascii="CMU Concrete" w:cs="Arial" w:hint="eastAsia"/>
        </w:rPr>
        <w:t xml:space="preserve"> </w:t>
      </w:r>
      <w:r>
        <w:rPr>
          <w:rFonts w:ascii="CMU Concrete" w:cs="Arial" w:hint="eastAsia"/>
        </w:rPr>
        <w:t>모집단의</w:t>
      </w:r>
      <w:r>
        <w:rPr>
          <w:rFonts w:ascii="CMU Concrete" w:cs="Arial" w:hint="eastAsia"/>
        </w:rPr>
        <w:t xml:space="preserve"> </w:t>
      </w:r>
      <w:r>
        <w:rPr>
          <w:rFonts w:ascii="CMU Concrete" w:cs="Arial" w:hint="eastAsia"/>
        </w:rPr>
        <w:t>비율과</w:t>
      </w:r>
      <w:r>
        <w:rPr>
          <w:rFonts w:ascii="CMU Concrete" w:cs="Arial" w:hint="eastAsia"/>
        </w:rPr>
        <w:t xml:space="preserve"> </w:t>
      </w:r>
      <w:r>
        <w:rPr>
          <w:rFonts w:ascii="CMU Concrete" w:cs="Arial" w:hint="eastAsia"/>
        </w:rPr>
        <w:t>신뢰</w:t>
      </w:r>
      <w:r>
        <w:rPr>
          <w:rFonts w:ascii="CMU Concrete" w:cs="Arial" w:hint="eastAsia"/>
        </w:rPr>
        <w:t xml:space="preserve"> </w:t>
      </w:r>
      <w:r>
        <w:rPr>
          <w:rFonts w:ascii="CMU Concrete" w:cs="Arial" w:hint="eastAsia"/>
        </w:rPr>
        <w:t>수준을</w:t>
      </w:r>
      <w:r>
        <w:rPr>
          <w:rFonts w:ascii="CMU Concrete" w:cs="Arial" w:hint="eastAsia"/>
        </w:rPr>
        <w:t xml:space="preserve"> </w:t>
      </w:r>
      <w:r>
        <w:rPr>
          <w:rFonts w:ascii="CMU Concrete" w:cs="Arial" w:hint="eastAsia"/>
        </w:rPr>
        <w:t>설정하며</w:t>
      </w:r>
      <w:r>
        <w:rPr>
          <w:rFonts w:ascii="CMU Concrete" w:cs="Arial" w:hint="eastAsia"/>
        </w:rPr>
        <w:t xml:space="preserve">, </w:t>
      </w:r>
      <w:r>
        <w:rPr>
          <w:rFonts w:ascii="CMU Concrete" w:cs="Arial" w:hint="eastAsia"/>
        </w:rPr>
        <w:t>샘플로부터</w:t>
      </w:r>
      <w:r>
        <w:rPr>
          <w:rFonts w:ascii="CMU Concrete" w:cs="Arial" w:hint="eastAsia"/>
        </w:rPr>
        <w:t xml:space="preserve"> </w:t>
      </w:r>
      <w:r>
        <w:rPr>
          <w:rFonts w:ascii="CMU Concrete" w:cs="Arial" w:hint="eastAsia"/>
        </w:rPr>
        <w:t>얻어진</w:t>
      </w:r>
      <w:r>
        <w:rPr>
          <w:rFonts w:ascii="CMU Concrete" w:cs="Arial" w:hint="eastAsia"/>
        </w:rPr>
        <w:t xml:space="preserve"> </w:t>
      </w:r>
      <w:r>
        <w:rPr>
          <w:rFonts w:ascii="CMU Concrete" w:cs="Arial" w:hint="eastAsia"/>
        </w:rPr>
        <w:t>통계량을</w:t>
      </w:r>
      <w:r>
        <w:rPr>
          <w:rFonts w:ascii="CMU Concrete" w:cs="Arial" w:hint="eastAsia"/>
        </w:rPr>
        <w:t xml:space="preserve"> </w:t>
      </w:r>
      <w:r>
        <w:rPr>
          <w:rFonts w:ascii="CMU Concrete" w:cs="Arial" w:hint="eastAsia"/>
        </w:rPr>
        <w:t>기초로</w:t>
      </w:r>
      <w:r>
        <w:rPr>
          <w:rFonts w:ascii="CMU Concrete" w:cs="Arial" w:hint="eastAsia"/>
        </w:rPr>
        <w:t xml:space="preserve"> </w:t>
      </w:r>
      <w:r>
        <w:rPr>
          <w:rFonts w:ascii="CMU Concrete" w:cs="Arial" w:hint="eastAsia"/>
        </w:rPr>
        <w:t>지정된</w:t>
      </w:r>
      <w:r>
        <w:rPr>
          <w:rFonts w:ascii="CMU Concrete" w:cs="Arial" w:hint="eastAsia"/>
        </w:rPr>
        <w:t xml:space="preserve"> </w:t>
      </w:r>
      <w:r>
        <w:rPr>
          <w:rFonts w:ascii="CMU Concrete" w:cs="Arial" w:hint="eastAsia"/>
        </w:rPr>
        <w:t>모집단에서의</w:t>
      </w:r>
      <w:r>
        <w:rPr>
          <w:rFonts w:ascii="CMU Concrete" w:cs="Arial" w:hint="eastAsia"/>
        </w:rPr>
        <w:t xml:space="preserve"> </w:t>
      </w:r>
      <w:r>
        <w:rPr>
          <w:rFonts w:ascii="CMU Concrete" w:cs="Arial" w:hint="eastAsia"/>
        </w:rPr>
        <w:t>최소비율과</w:t>
      </w:r>
      <w:r>
        <w:rPr>
          <w:rFonts w:ascii="CMU Concrete" w:cs="Arial" w:hint="eastAsia"/>
        </w:rPr>
        <w:t xml:space="preserve"> </w:t>
      </w:r>
      <w:r>
        <w:rPr>
          <w:rFonts w:ascii="CMU Concrete" w:cs="Arial" w:hint="eastAsia"/>
        </w:rPr>
        <w:t>신뢰</w:t>
      </w:r>
      <w:r>
        <w:rPr>
          <w:rFonts w:ascii="CMU Concrete" w:cs="Arial" w:hint="eastAsia"/>
        </w:rPr>
        <w:t xml:space="preserve"> </w:t>
      </w:r>
      <w:r>
        <w:rPr>
          <w:rFonts w:ascii="CMU Concrete" w:cs="Arial" w:hint="eastAsia"/>
        </w:rPr>
        <w:t>수준을</w:t>
      </w:r>
      <w:r>
        <w:rPr>
          <w:rFonts w:ascii="CMU Concrete" w:cs="Arial" w:hint="eastAsia"/>
        </w:rPr>
        <w:t xml:space="preserve"> </w:t>
      </w:r>
      <w:r>
        <w:rPr>
          <w:rFonts w:ascii="CMU Concrete" w:cs="Arial" w:hint="eastAsia"/>
        </w:rPr>
        <w:t>만족하는</w:t>
      </w:r>
      <w:r>
        <w:rPr>
          <w:rFonts w:ascii="CMU Concrete" w:cs="Arial" w:hint="eastAsia"/>
        </w:rPr>
        <w:t xml:space="preserve"> </w:t>
      </w:r>
      <w:r>
        <w:rPr>
          <w:rFonts w:ascii="CMU Concrete" w:cs="Arial" w:hint="eastAsia"/>
        </w:rPr>
        <w:t>구간을</w:t>
      </w:r>
      <w:r>
        <w:rPr>
          <w:rFonts w:ascii="CMU Concrete" w:cs="Arial" w:hint="eastAsia"/>
        </w:rPr>
        <w:t xml:space="preserve"> </w:t>
      </w:r>
      <w:r>
        <w:rPr>
          <w:rFonts w:ascii="CMU Concrete" w:cs="Arial" w:hint="eastAsia"/>
        </w:rPr>
        <w:t>제시합니다</w:t>
      </w:r>
      <w:r>
        <w:rPr>
          <w:rFonts w:ascii="CMU Concrete" w:cs="Arial" w:hint="eastAsia"/>
        </w:rPr>
        <w:t xml:space="preserve">. </w:t>
      </w:r>
      <w:r>
        <w:rPr>
          <w:rFonts w:ascii="CMU Concrete" w:cs="Arial" w:hint="eastAsia"/>
        </w:rPr>
        <w:t>얻어진</w:t>
      </w:r>
      <w:r>
        <w:rPr>
          <w:rFonts w:ascii="CMU Concrete" w:cs="Arial" w:hint="eastAsia"/>
        </w:rPr>
        <w:t xml:space="preserve"> </w:t>
      </w:r>
      <w:r>
        <w:rPr>
          <w:rFonts w:ascii="CMU Concrete" w:cs="Arial" w:hint="eastAsia"/>
        </w:rPr>
        <w:t>공차구간과</w:t>
      </w:r>
      <w:r>
        <w:rPr>
          <w:rFonts w:ascii="CMU Concrete" w:cs="Arial" w:hint="eastAsia"/>
        </w:rPr>
        <w:t xml:space="preserve"> </w:t>
      </w:r>
      <w:r>
        <w:rPr>
          <w:rFonts w:ascii="CMU Concrete" w:cs="Arial" w:hint="eastAsia"/>
        </w:rPr>
        <w:t>고객의</w:t>
      </w:r>
      <w:r>
        <w:rPr>
          <w:rFonts w:ascii="CMU Concrete" w:cs="Arial" w:hint="eastAsia"/>
        </w:rPr>
        <w:t xml:space="preserve"> </w:t>
      </w:r>
      <w:r>
        <w:rPr>
          <w:rFonts w:ascii="CMU Concrete" w:cs="Arial" w:hint="eastAsia"/>
        </w:rPr>
        <w:t>요구사항을</w:t>
      </w:r>
      <w:r>
        <w:rPr>
          <w:rFonts w:ascii="CMU Concrete" w:cs="Arial" w:hint="eastAsia"/>
        </w:rPr>
        <w:t xml:space="preserve"> </w:t>
      </w:r>
      <w:r>
        <w:rPr>
          <w:rFonts w:ascii="CMU Concrete" w:cs="Arial" w:hint="eastAsia"/>
        </w:rPr>
        <w:t>비교하여</w:t>
      </w:r>
      <w:r>
        <w:rPr>
          <w:rFonts w:ascii="CMU Concrete" w:cs="Arial" w:hint="eastAsia"/>
        </w:rPr>
        <w:t xml:space="preserve"> </w:t>
      </w:r>
      <w:r>
        <w:rPr>
          <w:rFonts w:ascii="CMU Concrete" w:cs="Arial" w:hint="eastAsia"/>
        </w:rPr>
        <w:t>현재</w:t>
      </w:r>
      <w:r>
        <w:rPr>
          <w:rFonts w:ascii="CMU Concrete" w:cs="Arial" w:hint="eastAsia"/>
        </w:rPr>
        <w:t xml:space="preserve"> </w:t>
      </w:r>
      <w:r>
        <w:rPr>
          <w:rFonts w:ascii="CMU Concrete" w:cs="Arial" w:hint="eastAsia"/>
        </w:rPr>
        <w:t>공정상태를</w:t>
      </w:r>
      <w:r>
        <w:rPr>
          <w:rFonts w:ascii="CMU Concrete" w:cs="Arial" w:hint="eastAsia"/>
        </w:rPr>
        <w:t xml:space="preserve"> </w:t>
      </w:r>
      <w:r>
        <w:rPr>
          <w:rFonts w:ascii="CMU Concrete" w:cs="Arial" w:hint="eastAsia"/>
        </w:rPr>
        <w:t>파악할</w:t>
      </w:r>
      <w:r>
        <w:rPr>
          <w:rFonts w:ascii="CMU Concrete" w:cs="Arial" w:hint="eastAsia"/>
        </w:rPr>
        <w:t xml:space="preserve"> </w:t>
      </w:r>
      <w:r>
        <w:rPr>
          <w:rFonts w:ascii="CMU Concrete" w:cs="Arial" w:hint="eastAsia"/>
        </w:rPr>
        <w:t>수</w:t>
      </w:r>
      <w:r>
        <w:rPr>
          <w:rFonts w:ascii="CMU Concrete" w:cs="Arial" w:hint="eastAsia"/>
        </w:rPr>
        <w:t xml:space="preserve"> </w:t>
      </w:r>
      <w:r>
        <w:rPr>
          <w:rFonts w:ascii="CMU Concrete" w:cs="Arial" w:hint="eastAsia"/>
        </w:rPr>
        <w:t>있습니다</w:t>
      </w:r>
      <w:r>
        <w:rPr>
          <w:rFonts w:ascii="CMU Concrete" w:cs="Arial" w:hint="eastAsia"/>
        </w:rPr>
        <w:t>.</w:t>
      </w:r>
    </w:p>
    <w:p w14:paraId="7F4099BF" w14:textId="77777777" w:rsidR="00B51D7D" w:rsidRPr="00D4048A" w:rsidRDefault="00B51D7D" w:rsidP="00B51D7D">
      <w:pPr>
        <w:pStyle w:val="11"/>
      </w:pPr>
      <w:r w:rsidRPr="00D4048A">
        <w:t>실행</w:t>
      </w:r>
      <w:r w:rsidRPr="00D4048A">
        <w:t xml:space="preserve"> </w:t>
      </w:r>
      <w:r w:rsidRPr="00D4048A">
        <w:t>방법</w:t>
      </w:r>
    </w:p>
    <w:p w14:paraId="6C5729B9" w14:textId="77777777" w:rsidR="00B51D7D" w:rsidRDefault="00B51D7D" w:rsidP="00B51D7D">
      <w:pPr>
        <w:pStyle w:val="p2"/>
        <w:rPr>
          <w:rFonts w:ascii="CMU Concrete" w:hAnsi="CMU Concrete"/>
        </w:rPr>
      </w:pPr>
      <w:r w:rsidRPr="00D4048A">
        <w:rPr>
          <w:rFonts w:ascii="CMU Concrete" w:hAnsi="CMU Concrete"/>
          <w:b/>
          <w:spacing w:val="2"/>
        </w:rPr>
        <w:t>[</w:t>
      </w:r>
      <w:r w:rsidRPr="00D4048A">
        <w:rPr>
          <w:rFonts w:ascii="CMU Concrete" w:hAnsi="CMU Concrete"/>
          <w:b/>
          <w:spacing w:val="2"/>
        </w:rPr>
        <w:t>분석</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SPC</w:t>
      </w:r>
      <w:r w:rsidRPr="00D4048A">
        <w:rPr>
          <w:rFonts w:ascii="CMU Concrete" w:hAnsi="CMU Concrete"/>
          <w:b/>
          <w:spacing w:val="2"/>
        </w:rPr>
        <w:t>]</w:t>
      </w:r>
      <w:r>
        <w:rPr>
          <w:rFonts w:ascii="CMU Concrete" w:hAnsi="CMU Concrete" w:hint="eastAsia"/>
          <w:b/>
          <w:spacing w:val="2"/>
        </w:rPr>
        <w:t xml:space="preserve"> </w:t>
      </w:r>
      <w:r w:rsidRPr="00D70DF8">
        <w:rPr>
          <w:rFonts w:ascii="CMU Concrete" w:hAnsi="CMU Concrete" w:hint="eastAsia"/>
          <w:b/>
          <w:spacing w:val="2"/>
        </w:rPr>
        <w:t>–</w:t>
      </w:r>
      <w:r>
        <w:rPr>
          <w:rFonts w:ascii="CMU Concrete" w:hAnsi="CMU Concrete" w:hint="eastAsia"/>
          <w:b/>
          <w:spacing w:val="2"/>
        </w:rPr>
        <w:t xml:space="preserve"> </w:t>
      </w:r>
      <w:r w:rsidRPr="00D70DF8">
        <w:rPr>
          <w:rFonts w:ascii="CMU Concrete" w:hAnsi="CMU Concrete"/>
          <w:b/>
          <w:spacing w:val="2"/>
        </w:rPr>
        <w:t>[</w:t>
      </w:r>
      <w:r>
        <w:rPr>
          <w:rFonts w:ascii="CMU Concrete" w:hAnsi="CMU Concrete" w:hint="eastAsia"/>
          <w:b/>
          <w:spacing w:val="2"/>
        </w:rPr>
        <w:t>공차구간</w:t>
      </w:r>
      <w:r w:rsidRPr="00D70DF8">
        <w:rPr>
          <w:rFonts w:ascii="CMU Concrete" w:hAnsi="CMU Concrete"/>
          <w:b/>
          <w:spacing w:val="2"/>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Pr>
          <w:rFonts w:ascii="CMU Concrete" w:hAnsi="CMU Concrete" w:hint="eastAsia"/>
        </w:rPr>
        <w:t>공차구간</w:t>
      </w:r>
      <w:r>
        <w:rPr>
          <w:rFonts w:ascii="CMU Concrete" w:hAnsi="CMU Concrete" w:hint="eastAsia"/>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66E8896D" w14:textId="77777777" w:rsidR="00B51D7D" w:rsidRPr="00D70DF8" w:rsidRDefault="00B51D7D" w:rsidP="00B51D7D">
      <w:pPr>
        <w:pStyle w:val="p2"/>
        <w:rPr>
          <w:rFonts w:ascii="CMU Concrete" w:hAnsi="CMU Concrete"/>
        </w:rPr>
      </w:pPr>
    </w:p>
    <w:p w14:paraId="01ED181B" w14:textId="77777777" w:rsidR="00B51D7D" w:rsidRPr="00D4048A" w:rsidRDefault="00B32DD7" w:rsidP="00AE3A66">
      <w:pPr>
        <w:pStyle w:val="af"/>
      </w:pPr>
      <w:r>
        <w:rPr>
          <w:noProof/>
        </w:rPr>
        <w:drawing>
          <wp:inline distT="0" distB="0" distL="0" distR="0" wp14:anchorId="0B2128C9" wp14:editId="52EB9DFC">
            <wp:extent cx="3286125" cy="2105025"/>
            <wp:effectExtent l="0" t="0" r="9525" b="9525"/>
            <wp:docPr id="1251" name="그림 63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image001"/>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3286125" cy="2105025"/>
                    </a:xfrm>
                    <a:prstGeom prst="rect">
                      <a:avLst/>
                    </a:prstGeom>
                    <a:noFill/>
                    <a:ln>
                      <a:noFill/>
                    </a:ln>
                  </pic:spPr>
                </pic:pic>
              </a:graphicData>
            </a:graphic>
          </wp:inline>
        </w:drawing>
      </w:r>
    </w:p>
    <w:p w14:paraId="7FC280CC" w14:textId="77777777" w:rsidR="00B51D7D" w:rsidRPr="00D4048A" w:rsidRDefault="00B51D7D" w:rsidP="00B51D7D">
      <w:pPr>
        <w:rPr>
          <w:rFonts w:ascii="CMU Concrete" w:hAnsi="CMU Concrete"/>
        </w:rPr>
      </w:pPr>
    </w:p>
    <w:p w14:paraId="63D40CC4" w14:textId="77777777" w:rsidR="00B51D7D" w:rsidRPr="00D4048A" w:rsidRDefault="00B51D7D" w:rsidP="00B51D7D">
      <w:pPr>
        <w:pStyle w:val="p2"/>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에서</w:t>
      </w:r>
      <w:r w:rsidRPr="00D4048A">
        <w:rPr>
          <w:rFonts w:ascii="CMU Concrete" w:hAnsi="CMU Concrete"/>
        </w:rPr>
        <w:t xml:space="preserve"> </w:t>
      </w:r>
      <w:r>
        <w:rPr>
          <w:rFonts w:ascii="CMU Concrete" w:hAnsi="CMU Concrete" w:hint="eastAsia"/>
        </w:rPr>
        <w:t>공차구간을</w:t>
      </w:r>
      <w:r>
        <w:rPr>
          <w:rFonts w:ascii="CMU Concrete" w:hAnsi="CMU Concrete" w:hint="eastAsia"/>
        </w:rPr>
        <w:t xml:space="preserve"> </w:t>
      </w:r>
      <w:r>
        <w:rPr>
          <w:rFonts w:ascii="CMU Concrete" w:hAnsi="CMU Concrete" w:hint="eastAsia"/>
        </w:rPr>
        <w:t>구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r w:rsidRPr="00D4048A">
        <w:rPr>
          <w:rFonts w:ascii="CMU Concrete" w:hAnsi="CMU Concrete"/>
        </w:rPr>
        <w:t xml:space="preserve">), </w:t>
      </w:r>
      <w:r>
        <w:rPr>
          <w:rFonts w:ascii="CMU Concrete" w:hAnsi="CMU Concrete" w:hint="eastAsia"/>
        </w:rPr>
        <w:t>신뢰수준과</w:t>
      </w:r>
      <w:r>
        <w:rPr>
          <w:rFonts w:ascii="CMU Concrete" w:hAnsi="CMU Concrete" w:hint="eastAsia"/>
        </w:rPr>
        <w:t xml:space="preserve"> </w:t>
      </w:r>
      <w:r>
        <w:rPr>
          <w:rFonts w:ascii="CMU Concrete" w:hAnsi="CMU Concrete" w:hint="eastAsia"/>
        </w:rPr>
        <w:t>최소한</w:t>
      </w:r>
      <w:r>
        <w:rPr>
          <w:rFonts w:ascii="CMU Concrete" w:hAnsi="CMU Concrete" w:hint="eastAsia"/>
        </w:rPr>
        <w:t xml:space="preserve"> </w:t>
      </w:r>
      <w:r>
        <w:rPr>
          <w:rFonts w:ascii="CMU Concrete" w:hAnsi="CMU Concrete" w:hint="eastAsia"/>
        </w:rPr>
        <w:t>모집단</w:t>
      </w:r>
      <w:r>
        <w:rPr>
          <w:rFonts w:ascii="CMU Concrete" w:hAnsi="CMU Concrete" w:hint="eastAsia"/>
        </w:rPr>
        <w:t xml:space="preserve"> </w:t>
      </w:r>
      <w:r>
        <w:rPr>
          <w:rFonts w:ascii="CMU Concrete" w:hAnsi="CMU Concrete" w:hint="eastAsia"/>
        </w:rPr>
        <w:t>내</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설정합니다</w:t>
      </w:r>
      <w:r>
        <w:rPr>
          <w:rFonts w:ascii="CMU Concrete" w:hAnsi="CMU Concrete" w:hint="eastAsia"/>
        </w:rPr>
        <w:t>(0~1</w:t>
      </w:r>
      <w:r>
        <w:rPr>
          <w:rFonts w:ascii="CMU Concrete" w:hAnsi="CMU Concrete" w:hint="eastAsia"/>
        </w:rPr>
        <w:t>값</w:t>
      </w:r>
      <w:r>
        <w:rPr>
          <w:rFonts w:ascii="CMU Concrete" w:hAnsi="CMU Concrete" w:hint="eastAsia"/>
        </w:rPr>
        <w:t xml:space="preserve">). </w:t>
      </w:r>
      <w:r>
        <w:rPr>
          <w:rFonts w:ascii="CMU Concrete" w:hAnsi="CMU Concrete" w:hint="eastAsia"/>
        </w:rPr>
        <w:t>마지막으로</w:t>
      </w:r>
      <w:r>
        <w:rPr>
          <w:rFonts w:ascii="CMU Concrete" w:hAnsi="CMU Concrete" w:hint="eastAsia"/>
        </w:rPr>
        <w:t xml:space="preserve"> </w:t>
      </w:r>
      <w:r>
        <w:rPr>
          <w:rFonts w:ascii="CMU Concrete" w:hAnsi="CMU Concrete" w:hint="eastAsia"/>
        </w:rPr>
        <w:t>구간</w:t>
      </w:r>
      <w:r>
        <w:rPr>
          <w:rFonts w:ascii="CMU Concrete" w:hAnsi="CMU Concrete" w:hint="eastAsia"/>
        </w:rPr>
        <w:t xml:space="preserve"> </w:t>
      </w:r>
      <w:r>
        <w:rPr>
          <w:rFonts w:ascii="CMU Concrete" w:hAnsi="CMU Concrete" w:hint="eastAsia"/>
        </w:rPr>
        <w:t>방향을</w:t>
      </w:r>
      <w:r>
        <w:rPr>
          <w:rFonts w:ascii="CMU Concrete" w:hAnsi="CMU Concrete" w:hint="eastAsia"/>
        </w:rPr>
        <w:t xml:space="preserve"> </w:t>
      </w:r>
      <w:r w:rsidRPr="00D4048A">
        <w:rPr>
          <w:rFonts w:ascii="CMU Concrete" w:hAnsi="CMU Concrete"/>
        </w:rPr>
        <w:t>선택합니다</w:t>
      </w:r>
      <w:r w:rsidRPr="00D4048A">
        <w:rPr>
          <w:rFonts w:ascii="CMU Concrete" w:hAnsi="CMU Concrete"/>
        </w:rPr>
        <w:t>(</w:t>
      </w:r>
      <w:r>
        <w:rPr>
          <w:rFonts w:ascii="CMU Concrete" w:hAnsi="CMU Concrete" w:hint="eastAsia"/>
        </w:rPr>
        <w:t>양측</w:t>
      </w:r>
      <w:r>
        <w:rPr>
          <w:rFonts w:ascii="CMU Concrete" w:hAnsi="CMU Concrete" w:hint="eastAsia"/>
        </w:rPr>
        <w:t>/</w:t>
      </w:r>
      <w:r>
        <w:rPr>
          <w:rFonts w:ascii="CMU Concrete" w:hAnsi="CMU Concrete" w:hint="eastAsia"/>
        </w:rPr>
        <w:t>상한</w:t>
      </w:r>
      <w:r>
        <w:rPr>
          <w:rFonts w:ascii="CMU Concrete" w:hAnsi="CMU Concrete" w:hint="eastAsia"/>
        </w:rPr>
        <w:t>/</w:t>
      </w:r>
      <w:r>
        <w:rPr>
          <w:rFonts w:ascii="CMU Concrete" w:hAnsi="CMU Concrete" w:hint="eastAsia"/>
        </w:rPr>
        <w:t>하한</w:t>
      </w:r>
      <w:r w:rsidRPr="00D4048A">
        <w:rPr>
          <w:rFonts w:ascii="CMU Concrete" w:hAnsi="CMU Concrete"/>
        </w:rPr>
        <w:t>)</w:t>
      </w:r>
      <w:r>
        <w:rPr>
          <w:rFonts w:ascii="CMU Concrete" w:hAnsi="CMU Concrete" w:hint="eastAsia"/>
        </w:rPr>
        <w:t>.</w:t>
      </w:r>
    </w:p>
    <w:p w14:paraId="58FAB94E" w14:textId="77777777" w:rsidR="00B51D7D" w:rsidRPr="00D4048A" w:rsidRDefault="00B51D7D" w:rsidP="00B51D7D">
      <w:pPr>
        <w:pStyle w:val="11"/>
      </w:pPr>
      <w:r w:rsidRPr="00D4048A">
        <w:t>결과</w:t>
      </w:r>
    </w:p>
    <w:p w14:paraId="25A3DA13" w14:textId="77777777" w:rsidR="00B51D7D" w:rsidRDefault="00B51D7D" w:rsidP="00401892">
      <w:pPr>
        <w:numPr>
          <w:ilvl w:val="0"/>
          <w:numId w:val="62"/>
        </w:numPr>
        <w:ind w:left="426"/>
        <w:rPr>
          <w:rFonts w:ascii="CMU Concrete" w:hAnsi="CMU Concrete"/>
        </w:rPr>
      </w:pPr>
      <w:r>
        <w:rPr>
          <w:rFonts w:ascii="CMU Concrete" w:hAnsi="CMU Concrete" w:hint="eastAsia"/>
        </w:rPr>
        <w:t>통계량</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기초</w:t>
      </w:r>
      <w:r>
        <w:rPr>
          <w:rFonts w:ascii="CMU Concrete" w:hAnsi="CMU Concrete" w:hint="eastAsia"/>
        </w:rPr>
        <w:t xml:space="preserve"> </w:t>
      </w:r>
      <w:r>
        <w:rPr>
          <w:rFonts w:ascii="CMU Concrete" w:hAnsi="CMU Concrete" w:hint="eastAsia"/>
        </w:rPr>
        <w:t>통계량들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19F1E498" w14:textId="77777777" w:rsidR="00B51D7D" w:rsidRDefault="00B51D7D" w:rsidP="00401892">
      <w:pPr>
        <w:numPr>
          <w:ilvl w:val="0"/>
          <w:numId w:val="62"/>
        </w:numPr>
        <w:ind w:left="426"/>
        <w:rPr>
          <w:rFonts w:ascii="CMU Concrete" w:hAnsi="CMU Concrete"/>
        </w:rPr>
      </w:pPr>
      <w:r>
        <w:rPr>
          <w:rFonts w:ascii="CMU Concrete" w:hAnsi="CMU Concrete" w:hint="eastAsia"/>
        </w:rPr>
        <w:t>공차구간</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로부터</w:t>
      </w:r>
      <w:r>
        <w:rPr>
          <w:rFonts w:ascii="CMU Concrete" w:hAnsi="CMU Concrete" w:hint="eastAsia"/>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신뢰수준과</w:t>
      </w:r>
      <w:r>
        <w:rPr>
          <w:rFonts w:ascii="CMU Concrete" w:hAnsi="CMU Concrete" w:hint="eastAsia"/>
        </w:rPr>
        <w:t xml:space="preserve"> </w:t>
      </w:r>
      <w:r>
        <w:rPr>
          <w:rFonts w:ascii="CMU Concrete" w:hAnsi="CMU Concrete" w:hint="eastAsia"/>
        </w:rPr>
        <w:t>최소합</w:t>
      </w:r>
      <w:r>
        <w:rPr>
          <w:rFonts w:ascii="CMU Concrete" w:hAnsi="CMU Concrete" w:hint="eastAsia"/>
        </w:rPr>
        <w:t xml:space="preserve"> </w:t>
      </w:r>
      <w:r>
        <w:rPr>
          <w:rFonts w:ascii="CMU Concrete" w:hAnsi="CMU Concrete" w:hint="eastAsia"/>
        </w:rPr>
        <w:t>모집단</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만족하는</w:t>
      </w:r>
      <w:r>
        <w:rPr>
          <w:rFonts w:ascii="CMU Concrete" w:hAnsi="CMU Concrete" w:hint="eastAsia"/>
        </w:rPr>
        <w:t xml:space="preserve"> </w:t>
      </w:r>
      <w:r>
        <w:rPr>
          <w:rFonts w:ascii="CMU Concrete" w:hAnsi="CMU Concrete" w:hint="eastAsia"/>
        </w:rPr>
        <w:t>공차구간을</w:t>
      </w:r>
      <w:r>
        <w:rPr>
          <w:rFonts w:ascii="CMU Concrete" w:hAnsi="CMU Concrete" w:hint="eastAsia"/>
        </w:rPr>
        <w:t xml:space="preserve"> </w:t>
      </w:r>
      <w:r>
        <w:rPr>
          <w:rFonts w:ascii="CMU Concrete" w:hAnsi="CMU Concrete" w:hint="eastAsia"/>
        </w:rPr>
        <w:t>정규분포</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방법으로</w:t>
      </w:r>
      <w:r>
        <w:rPr>
          <w:rFonts w:ascii="CMU Concrete" w:hAnsi="CMU Concrete" w:hint="eastAsia"/>
        </w:rPr>
        <w:t xml:space="preserve"> </w:t>
      </w:r>
      <w:r>
        <w:rPr>
          <w:rFonts w:ascii="CMU Concrete" w:hAnsi="CMU Concrete" w:hint="eastAsia"/>
        </w:rPr>
        <w:t>계산하여</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6FDB5EF4" w14:textId="77777777" w:rsidR="00B51D7D" w:rsidRDefault="00B51D7D" w:rsidP="00401892">
      <w:pPr>
        <w:numPr>
          <w:ilvl w:val="0"/>
          <w:numId w:val="62"/>
        </w:numPr>
        <w:ind w:left="426"/>
        <w:rPr>
          <w:rFonts w:ascii="CMU Concrete" w:hAnsi="CMU Concrete"/>
        </w:rPr>
      </w:pPr>
      <w:r>
        <w:rPr>
          <w:rFonts w:ascii="CMU Concrete" w:hAnsi="CMU Concrete" w:hint="eastAsia"/>
        </w:rPr>
        <w:t>정규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Anderson-Darling </w:t>
      </w:r>
      <w:r>
        <w:rPr>
          <w:rFonts w:ascii="CMU Concrete" w:hAnsi="CMU Concrete" w:hint="eastAsia"/>
        </w:rPr>
        <w:t>통계량과</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0.05</w:t>
      </w:r>
      <w:r>
        <w:rPr>
          <w:rFonts w:ascii="CMU Concrete" w:hAnsi="CMU Concrete" w:hint="eastAsia"/>
        </w:rPr>
        <w:t>보다</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른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4DD69846" w14:textId="77777777" w:rsidR="00B51D7D" w:rsidRPr="00737C8B" w:rsidRDefault="00B51D7D" w:rsidP="00B51D7D">
      <w:pPr>
        <w:pStyle w:val="p2"/>
        <w:rPr>
          <w:rFonts w:ascii="CMU Concrete" w:hAnsi="CMU Concrete"/>
        </w:rPr>
      </w:pPr>
    </w:p>
    <w:p w14:paraId="3C9C82FB" w14:textId="77777777" w:rsidR="00B51D7D" w:rsidRPr="00D4048A" w:rsidRDefault="00B32DD7" w:rsidP="00AE3A66">
      <w:pPr>
        <w:pStyle w:val="af"/>
      </w:pPr>
      <w:r>
        <w:rPr>
          <w:noProof/>
        </w:rPr>
        <w:drawing>
          <wp:inline distT="0" distB="0" distL="0" distR="0" wp14:anchorId="63B573F4" wp14:editId="3418B3CD">
            <wp:extent cx="4476750" cy="4010025"/>
            <wp:effectExtent l="0" t="0" r="0" b="9525"/>
            <wp:docPr id="1250" name="그림 634"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image002"/>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4476750" cy="4010025"/>
                    </a:xfrm>
                    <a:prstGeom prst="rect">
                      <a:avLst/>
                    </a:prstGeom>
                    <a:noFill/>
                    <a:ln>
                      <a:noFill/>
                    </a:ln>
                  </pic:spPr>
                </pic:pic>
              </a:graphicData>
            </a:graphic>
          </wp:inline>
        </w:drawing>
      </w:r>
    </w:p>
    <w:p w14:paraId="5B59B0F2" w14:textId="77777777" w:rsidR="00B51D7D" w:rsidRPr="00D4048A" w:rsidRDefault="00B51D7D" w:rsidP="00B51D7D">
      <w:pPr>
        <w:rPr>
          <w:rFonts w:ascii="CMU Concrete" w:hAnsi="CMU Concrete"/>
        </w:rPr>
      </w:pPr>
    </w:p>
    <w:p w14:paraId="1AE624FC" w14:textId="77777777" w:rsidR="00B51D7D" w:rsidRPr="00D4048A" w:rsidRDefault="00B51D7D" w:rsidP="00401892">
      <w:pPr>
        <w:numPr>
          <w:ilvl w:val="0"/>
          <w:numId w:val="62"/>
        </w:numPr>
        <w:ind w:left="426"/>
        <w:rPr>
          <w:rFonts w:ascii="CMU Concrete" w:hAnsi="CMU Concrete"/>
        </w:rPr>
      </w:pPr>
      <w:r>
        <w:rPr>
          <w:rFonts w:ascii="CMU Concrete" w:hAnsi="CMU Concrete" w:hint="eastAsia"/>
        </w:rPr>
        <w:t>히스토그램</w:t>
      </w:r>
      <w:r w:rsidRPr="00D4048A">
        <w:rPr>
          <w:rFonts w:ascii="CMU Concrete" w:hAnsi="CMU Concrete"/>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알</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히스토그램을</w:t>
      </w:r>
      <w:r>
        <w:rPr>
          <w:rFonts w:ascii="CMU Concrete" w:hAnsi="CMU Concrete" w:hint="eastAsia"/>
        </w:rPr>
        <w:t xml:space="preserve"> </w:t>
      </w:r>
      <w:r>
        <w:rPr>
          <w:rFonts w:ascii="CMU Concrete" w:hAnsi="CMU Concrete" w:hint="eastAsia"/>
        </w:rPr>
        <w:t>그려줍니다</w:t>
      </w:r>
      <w:r>
        <w:rPr>
          <w:rFonts w:ascii="CMU Concrete" w:hAnsi="CMU Concrete" w:hint="eastAsia"/>
        </w:rPr>
        <w:t>.</w:t>
      </w:r>
    </w:p>
    <w:p w14:paraId="0A258EB3" w14:textId="77777777" w:rsidR="00B51D7D" w:rsidRDefault="00B32DD7" w:rsidP="00AE3A66">
      <w:pPr>
        <w:pStyle w:val="af"/>
        <w:rPr>
          <w:noProof/>
        </w:rPr>
      </w:pPr>
      <w:r>
        <w:rPr>
          <w:noProof/>
        </w:rPr>
        <w:drawing>
          <wp:inline distT="0" distB="0" distL="0" distR="0" wp14:anchorId="62857B4E" wp14:editId="32B67E7D">
            <wp:extent cx="4572000" cy="3095625"/>
            <wp:effectExtent l="0" t="0" r="0" b="9525"/>
            <wp:docPr id="1249" name="그림 635"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image003"/>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4572000" cy="3095625"/>
                    </a:xfrm>
                    <a:prstGeom prst="rect">
                      <a:avLst/>
                    </a:prstGeom>
                    <a:noFill/>
                    <a:ln>
                      <a:noFill/>
                    </a:ln>
                  </pic:spPr>
                </pic:pic>
              </a:graphicData>
            </a:graphic>
          </wp:inline>
        </w:drawing>
      </w:r>
    </w:p>
    <w:p w14:paraId="5DE01083" w14:textId="77777777" w:rsidR="00B51D7D" w:rsidRPr="00A800D3" w:rsidRDefault="00B51D7D" w:rsidP="00B51D7D">
      <w:pPr>
        <w:rPr>
          <w:b/>
        </w:rPr>
      </w:pPr>
    </w:p>
    <w:p w14:paraId="77E66739" w14:textId="77777777" w:rsidR="00B51D7D" w:rsidRDefault="00B51D7D" w:rsidP="00822CCC">
      <w:pPr>
        <w:pStyle w:val="000"/>
        <w:ind w:firstLine="108"/>
      </w:pPr>
      <w:bookmarkStart w:id="1352" w:name="_Toc67925665"/>
      <w:bookmarkStart w:id="1353" w:name="_Toc93916171"/>
      <w:bookmarkStart w:id="1354" w:name="_Toc94670713"/>
      <w:bookmarkStart w:id="1355" w:name="_Toc94688460"/>
      <w:bookmarkStart w:id="1356" w:name="_Toc206929837"/>
      <w:bookmarkStart w:id="1357" w:name="_Toc206930005"/>
      <w:bookmarkStart w:id="1358" w:name="_Toc206930172"/>
      <w:bookmarkStart w:id="1359" w:name="_Toc207077316"/>
      <w:bookmarkStart w:id="1360" w:name="_Toc207077479"/>
      <w:bookmarkStart w:id="1361" w:name="_Toc207077641"/>
      <w:bookmarkStart w:id="1362" w:name="_Toc207079613"/>
      <w:bookmarkStart w:id="1363" w:name="_Toc207079776"/>
      <w:bookmarkStart w:id="1364" w:name="_Toc283655401"/>
      <w:bookmarkEnd w:id="1194"/>
      <w:bookmarkEnd w:id="1195"/>
      <w:bookmarkEnd w:id="1196"/>
      <w:bookmarkEnd w:id="1197"/>
      <w:bookmarkEnd w:id="1198"/>
      <w:bookmarkEnd w:id="1199"/>
      <w:bookmarkEnd w:id="1200"/>
      <w:bookmarkEnd w:id="1201"/>
      <w:bookmarkEnd w:id="1202"/>
      <w:bookmarkEnd w:id="1203"/>
      <w:bookmarkEnd w:id="1204"/>
      <w:bookmarkEnd w:id="1205"/>
      <w:r>
        <w:rPr>
          <w:rFonts w:hint="eastAsia"/>
        </w:rPr>
        <w:t>5.3.6 시계열분석</w:t>
      </w:r>
      <w:bookmarkEnd w:id="1352"/>
    </w:p>
    <w:p w14:paraId="5D12FCA7" w14:textId="77777777" w:rsidR="00B51D7D" w:rsidRPr="00A800D3" w:rsidRDefault="00B51D7D" w:rsidP="00401892">
      <w:pPr>
        <w:numPr>
          <w:ilvl w:val="0"/>
          <w:numId w:val="109"/>
        </w:numPr>
        <w:rPr>
          <w:b/>
        </w:rPr>
      </w:pPr>
      <w:r w:rsidRPr="00A800D3">
        <w:rPr>
          <w:rFonts w:hint="eastAsia"/>
          <w:b/>
        </w:rPr>
        <w:t>5.3.6.1 시계열 모델</w:t>
      </w:r>
    </w:p>
    <w:p w14:paraId="3C7371C1" w14:textId="77777777" w:rsidR="00B51D7D" w:rsidRPr="00AF2E4B" w:rsidRDefault="00B51D7D" w:rsidP="00B51D7D">
      <w:pPr>
        <w:pStyle w:val="11"/>
        <w:ind w:left="170"/>
        <w:rPr>
          <w:sz w:val="20"/>
        </w:rPr>
      </w:pPr>
      <w:r>
        <w:rPr>
          <w:sz w:val="20"/>
        </w:rPr>
        <w:t>(1)</w:t>
      </w:r>
      <w:r w:rsidRPr="00AF2E4B">
        <w:rPr>
          <w:sz w:val="20"/>
        </w:rPr>
        <w:t xml:space="preserve"> </w:t>
      </w:r>
      <w:r w:rsidRPr="00AF2E4B">
        <w:rPr>
          <w:sz w:val="20"/>
        </w:rPr>
        <w:t>시계열</w:t>
      </w:r>
      <w:r w:rsidRPr="00AF2E4B">
        <w:rPr>
          <w:sz w:val="20"/>
        </w:rPr>
        <w:t xml:space="preserve"> </w:t>
      </w:r>
      <w:r w:rsidRPr="00AF2E4B">
        <w:rPr>
          <w:sz w:val="20"/>
        </w:rPr>
        <w:t>분해</w:t>
      </w:r>
    </w:p>
    <w:p w14:paraId="33DFBFD9" w14:textId="77777777" w:rsidR="00B51D7D" w:rsidRPr="00076BF1" w:rsidRDefault="00B51D7D" w:rsidP="00B51D7D">
      <w:pPr>
        <w:pStyle w:val="11"/>
        <w:ind w:left="170"/>
        <w:rPr>
          <w:sz w:val="20"/>
        </w:rPr>
      </w:pPr>
      <w:r w:rsidRPr="00AF2E4B">
        <w:rPr>
          <w:sz w:val="20"/>
        </w:rPr>
        <w:t>개요</w:t>
      </w:r>
    </w:p>
    <w:p w14:paraId="29CFAD4B"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해</w:t>
      </w:r>
      <w:r w:rsidRPr="00D4048A">
        <w:rPr>
          <w:rFonts w:ascii="CMU Concrete" w:hAnsi="CMU Concrete"/>
        </w:rPr>
        <w:t>(Decomposition)</w:t>
      </w:r>
      <w:r w:rsidRPr="00D4048A">
        <w:rPr>
          <w:rFonts w:ascii="CMU Concrete" w:hAnsi="CMU Concrete"/>
        </w:rPr>
        <w:t>한다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성분별로</w:t>
      </w:r>
      <w:r w:rsidRPr="00D4048A">
        <w:rPr>
          <w:rFonts w:ascii="CMU Concrete" w:hAnsi="CMU Concrete"/>
        </w:rPr>
        <w:t xml:space="preserve"> </w:t>
      </w:r>
      <w:r w:rsidRPr="00D4048A">
        <w:rPr>
          <w:rFonts w:ascii="CMU Concrete" w:hAnsi="CMU Concrete"/>
        </w:rPr>
        <w:t>나눈다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구체적으로</w:t>
      </w:r>
      <w:r w:rsidRPr="00D4048A">
        <w:rPr>
          <w:rFonts w:ascii="CMU Concrete" w:hAnsi="CMU Concrete"/>
        </w:rPr>
        <w:t xml:space="preserve"> </w:t>
      </w:r>
      <w:r w:rsidRPr="00D4048A">
        <w:rPr>
          <w:rFonts w:ascii="CMU Concrete" w:hAnsi="CMU Concrete"/>
        </w:rPr>
        <w:t>말해서</w:t>
      </w:r>
      <w:r w:rsidRPr="00D4048A">
        <w:rPr>
          <w:rFonts w:ascii="CMU Concrete" w:hAnsi="CMU Concrete"/>
        </w:rPr>
        <w:t xml:space="preserve"> Time Series data</w:t>
      </w:r>
      <w:r w:rsidRPr="00D4048A">
        <w:rPr>
          <w:rFonts w:ascii="CMU Concrete" w:hAnsi="CMU Concrete"/>
        </w:rPr>
        <w:t>는</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계절성</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성분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성분을</w:t>
      </w:r>
      <w:r w:rsidRPr="00D4048A">
        <w:rPr>
          <w:rFonts w:ascii="CMU Concrete" w:hAnsi="CMU Concrete"/>
        </w:rPr>
        <w:t xml:space="preserve"> </w:t>
      </w:r>
      <w:r w:rsidRPr="00D4048A">
        <w:rPr>
          <w:rFonts w:ascii="CMU Concrete" w:hAnsi="CMU Concrete"/>
        </w:rPr>
        <w:t>뽑아내어</w:t>
      </w:r>
      <w:r w:rsidRPr="00D4048A">
        <w:rPr>
          <w:rFonts w:ascii="CMU Concrete" w:hAnsi="CMU Concrete"/>
        </w:rPr>
        <w:t xml:space="preserve"> </w:t>
      </w:r>
      <w:r w:rsidRPr="00D4048A">
        <w:rPr>
          <w:rFonts w:ascii="CMU Concrete" w:hAnsi="CMU Concrete"/>
        </w:rPr>
        <w:t>분리하는</w:t>
      </w:r>
      <w:r w:rsidRPr="00D4048A">
        <w:rPr>
          <w:rFonts w:ascii="CMU Concrete" w:hAnsi="CMU Concrete"/>
        </w:rPr>
        <w:t xml:space="preserve"> </w:t>
      </w:r>
      <w:r w:rsidRPr="00D4048A">
        <w:rPr>
          <w:rFonts w:ascii="CMU Concrete" w:hAnsi="CMU Concrete"/>
        </w:rPr>
        <w:t>것</w:t>
      </w:r>
      <w:r w:rsidRPr="00D4048A">
        <w:rPr>
          <w:rFonts w:ascii="CMU Concrete" w:hAnsi="CMU Concrete"/>
        </w:rPr>
        <w:t xml:space="preserve"> </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Classical Decomposition </w:t>
      </w:r>
      <w:r w:rsidRPr="00D4048A">
        <w:rPr>
          <w:rFonts w:ascii="CMU Concrete" w:hAnsi="CMU Concrete"/>
        </w:rPr>
        <w:t>에는</w:t>
      </w:r>
      <w:r w:rsidRPr="00D4048A">
        <w:rPr>
          <w:rFonts w:ascii="CMU Concrete" w:hAnsi="CMU Concrete"/>
        </w:rPr>
        <w:t xml:space="preserve"> Multiplicative Decomposition</w:t>
      </w:r>
      <w:r>
        <w:rPr>
          <w:rFonts w:ascii="CMU Concrete" w:hAnsi="CMU Concrete" w:hint="eastAsia"/>
        </w:rPr>
        <w:t>(</w:t>
      </w:r>
      <w:r>
        <w:rPr>
          <w:rFonts w:ascii="CMU Concrete" w:hAnsi="CMU Concrete" w:hint="eastAsia"/>
        </w:rPr>
        <w:t>승법분해</w:t>
      </w:r>
      <w:r>
        <w:rPr>
          <w:rFonts w:ascii="CMU Concrete" w:hAnsi="CMU Concrete" w:hint="eastAsia"/>
        </w:rPr>
        <w:t>)</w:t>
      </w:r>
      <w:r w:rsidRPr="00D4048A">
        <w:rPr>
          <w:rFonts w:ascii="CMU Concrete" w:hAnsi="CMU Concrete"/>
        </w:rPr>
        <w:t>와</w:t>
      </w:r>
      <w:r w:rsidRPr="00D4048A">
        <w:rPr>
          <w:rFonts w:ascii="CMU Concrete" w:hAnsi="CMU Concrete"/>
        </w:rPr>
        <w:t xml:space="preserve"> Additive Decomposition</w:t>
      </w:r>
      <w:r>
        <w:rPr>
          <w:rFonts w:ascii="CMU Concrete" w:hAnsi="CMU Concrete" w:hint="eastAsia"/>
        </w:rPr>
        <w:t>(</w:t>
      </w:r>
      <w:r>
        <w:rPr>
          <w:rFonts w:ascii="CMU Concrete" w:hAnsi="CMU Concrete" w:hint="eastAsia"/>
        </w:rPr>
        <w:t>가법분해</w:t>
      </w:r>
      <w:r>
        <w:rPr>
          <w:rFonts w:ascii="CMU Concrete" w:hAnsi="CMU Concrete" w:hint="eastAsia"/>
        </w:rPr>
        <w:t>)</w:t>
      </w:r>
      <w:r w:rsidRPr="00D4048A">
        <w:rPr>
          <w:rFonts w:ascii="CMU Concrete" w:hAnsi="CMU Concrete"/>
        </w:rPr>
        <w:t>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F37D856" w14:textId="77777777" w:rsidR="00B51D7D" w:rsidRDefault="00B51D7D" w:rsidP="00B51D7D">
      <w:pPr>
        <w:pStyle w:val="p2"/>
        <w:ind w:left="380"/>
        <w:rPr>
          <w:rFonts w:ascii="CMU Concrete" w:hAnsi="CMU Concrete"/>
        </w:rPr>
      </w:pPr>
      <w:r w:rsidRPr="00D4048A">
        <w:rPr>
          <w:rFonts w:ascii="CMU Concrete" w:hAnsi="CMU Concrete"/>
        </w:rPr>
        <w:t>Classical Decomposition</w:t>
      </w:r>
      <w:r w:rsidRPr="00D4048A">
        <w:rPr>
          <w:rFonts w:ascii="CMU Concrete" w:hAnsi="CMU Concrete"/>
        </w:rPr>
        <w:t>의</w:t>
      </w:r>
      <w:r w:rsidRPr="00D4048A">
        <w:rPr>
          <w:rFonts w:ascii="CMU Concrete" w:hAnsi="CMU Concrete"/>
        </w:rPr>
        <w:t xml:space="preserve"> </w:t>
      </w:r>
      <w:r w:rsidRPr="00D4048A">
        <w:rPr>
          <w:rFonts w:ascii="CMU Concrete" w:hAnsi="CMU Concrete"/>
        </w:rPr>
        <w:t>구성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C7316A9" w14:textId="77777777" w:rsidR="00B51D7D" w:rsidRPr="00D4048A" w:rsidRDefault="00B51D7D" w:rsidP="00B51D7D">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B51D7D" w:rsidRPr="00AF2E4B" w14:paraId="061D292D" w14:textId="77777777" w:rsidTr="00255DC0">
        <w:tc>
          <w:tcPr>
            <w:tcW w:w="8168" w:type="dxa"/>
          </w:tcPr>
          <w:p w14:paraId="26392CCF" w14:textId="77777777" w:rsidR="00B51D7D" w:rsidRPr="00D4048A" w:rsidRDefault="00B51D7D" w:rsidP="00255DC0">
            <w:pPr>
              <w:pStyle w:val="p2"/>
              <w:rPr>
                <w:rFonts w:ascii="CMU Concrete" w:hAnsi="CMU Concrete"/>
              </w:rPr>
            </w:pPr>
            <w:r w:rsidRPr="00D4048A">
              <w:rPr>
                <w:rFonts w:ascii="CMU Concrete" w:hAnsi="CMU Concrete"/>
              </w:rPr>
              <w:t>Multiplicative Decomposition(</w:t>
            </w:r>
            <w:r w:rsidRPr="00D4048A">
              <w:rPr>
                <w:rFonts w:ascii="CMU Concrete" w:hAnsi="CMU Concrete"/>
              </w:rPr>
              <w:t>추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p>
          <w:p w14:paraId="7A78CBC0" w14:textId="77777777" w:rsidR="00B51D7D" w:rsidRPr="00D4048A" w:rsidRDefault="00B51D7D" w:rsidP="00255DC0">
            <w:pPr>
              <w:pStyle w:val="p2"/>
              <w:rPr>
                <w:rFonts w:ascii="CMU Concrete" w:hAnsi="CMU Concrete"/>
              </w:rPr>
            </w:pPr>
            <w:r w:rsidRPr="00D4048A">
              <w:rPr>
                <w:rFonts w:ascii="CMU Concrete" w:hAnsi="CMU Concrete"/>
              </w:rPr>
              <w:t>Multiplicative Decomposition(</w:t>
            </w:r>
            <w:r w:rsidRPr="00D4048A">
              <w:rPr>
                <w:rFonts w:ascii="CMU Concrete" w:hAnsi="CMU Concrete"/>
              </w:rPr>
              <w:t>추세</w:t>
            </w:r>
            <w:r w:rsidRPr="00D4048A">
              <w:rPr>
                <w:rFonts w:ascii="CMU Concrete" w:hAnsi="CMU Concrete"/>
              </w:rPr>
              <w:t xml:space="preserve"> </w:t>
            </w:r>
            <w:r w:rsidRPr="00D4048A">
              <w:rPr>
                <w:rFonts w:ascii="CMU Concrete" w:hAnsi="CMU Concrete"/>
              </w:rPr>
              <w:t>제거</w:t>
            </w:r>
            <w:r w:rsidRPr="00D4048A">
              <w:rPr>
                <w:rFonts w:ascii="CMU Concrete" w:hAnsi="CMU Concrete"/>
              </w:rPr>
              <w:t>)</w:t>
            </w:r>
          </w:p>
          <w:p w14:paraId="072D7AB1" w14:textId="77777777" w:rsidR="00B51D7D" w:rsidRPr="00D4048A" w:rsidRDefault="00B51D7D" w:rsidP="00255DC0">
            <w:pPr>
              <w:pStyle w:val="p2"/>
              <w:rPr>
                <w:rFonts w:ascii="CMU Concrete" w:hAnsi="CMU Concrete"/>
              </w:rPr>
            </w:pPr>
            <w:r w:rsidRPr="00D4048A">
              <w:rPr>
                <w:rFonts w:ascii="CMU Concrete" w:hAnsi="CMU Concrete"/>
              </w:rPr>
              <w:t>Additive Decomposition(</w:t>
            </w:r>
            <w:r w:rsidRPr="00D4048A">
              <w:rPr>
                <w:rFonts w:ascii="CMU Concrete" w:hAnsi="CMU Concrete"/>
              </w:rPr>
              <w:t>추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p>
          <w:p w14:paraId="76C8882D" w14:textId="77777777" w:rsidR="00B51D7D" w:rsidRPr="00D4048A" w:rsidRDefault="00B51D7D" w:rsidP="00255DC0">
            <w:pPr>
              <w:pStyle w:val="p2"/>
              <w:rPr>
                <w:rFonts w:ascii="CMU Concrete" w:hAnsi="CMU Concrete"/>
              </w:rPr>
            </w:pPr>
            <w:r w:rsidRPr="00D4048A">
              <w:rPr>
                <w:rFonts w:ascii="CMU Concrete" w:hAnsi="CMU Concrete"/>
              </w:rPr>
              <w:t>Additive Decomposition(</w:t>
            </w:r>
            <w:r w:rsidRPr="00D4048A">
              <w:rPr>
                <w:rFonts w:ascii="CMU Concrete" w:hAnsi="CMU Concrete"/>
              </w:rPr>
              <w:t>추세</w:t>
            </w:r>
            <w:r w:rsidRPr="00D4048A">
              <w:rPr>
                <w:rFonts w:ascii="CMU Concrete" w:hAnsi="CMU Concrete"/>
              </w:rPr>
              <w:t xml:space="preserve"> </w:t>
            </w:r>
            <w:r w:rsidRPr="00D4048A">
              <w:rPr>
                <w:rFonts w:ascii="CMU Concrete" w:hAnsi="CMU Concrete"/>
              </w:rPr>
              <w:t>제거</w:t>
            </w:r>
            <w:r w:rsidRPr="00D4048A">
              <w:rPr>
                <w:rFonts w:ascii="CMU Concrete" w:hAnsi="CMU Concrete"/>
              </w:rPr>
              <w:t>)</w:t>
            </w:r>
          </w:p>
        </w:tc>
      </w:tr>
    </w:tbl>
    <w:p w14:paraId="27C15C85" w14:textId="77777777" w:rsidR="00B51D7D" w:rsidRDefault="00B51D7D" w:rsidP="00B51D7D">
      <w:pPr>
        <w:rPr>
          <w:rFonts w:ascii="CMU Concrete" w:hAnsi="CMU Concrete"/>
        </w:rPr>
      </w:pPr>
    </w:p>
    <w:p w14:paraId="4007247F" w14:textId="77777777" w:rsidR="00B51D7D"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Decomposition</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얻게</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정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D0FEF3B" w14:textId="77777777" w:rsidR="00B51D7D" w:rsidRPr="00D4048A" w:rsidRDefault="00B51D7D" w:rsidP="00B51D7D">
      <w:pPr>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B51D7D" w:rsidRPr="00AF2E4B" w14:paraId="5CA4B5D5" w14:textId="77777777" w:rsidTr="00255DC0">
        <w:tc>
          <w:tcPr>
            <w:tcW w:w="8168" w:type="dxa"/>
          </w:tcPr>
          <w:p w14:paraId="17599522" w14:textId="77777777" w:rsidR="00B51D7D" w:rsidRPr="00D4048A" w:rsidRDefault="00B51D7D" w:rsidP="00255DC0">
            <w:pPr>
              <w:pStyle w:val="p2"/>
              <w:rPr>
                <w:rFonts w:ascii="CMU Concrete" w:hAnsi="CMU Concrete"/>
              </w:rPr>
            </w:pPr>
            <w:r w:rsidRPr="00D4048A">
              <w:rPr>
                <w:rFonts w:ascii="CMU Concrete" w:hAnsi="CMU Concrete"/>
              </w:rPr>
              <w:t>Trend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oMath>
          </w:p>
          <w:p w14:paraId="62BB0600" w14:textId="77777777" w:rsidR="00B51D7D" w:rsidRPr="00D4048A" w:rsidRDefault="00B51D7D" w:rsidP="00255DC0">
            <w:pPr>
              <w:pStyle w:val="p2"/>
              <w:rPr>
                <w:rFonts w:ascii="CMU Concrete" w:hAnsi="CMU Concrete"/>
              </w:rPr>
            </w:pPr>
            <w:r w:rsidRPr="00D4048A">
              <w:rPr>
                <w:rFonts w:ascii="CMU Concrete" w:hAnsi="CMU Concrete"/>
              </w:rPr>
              <w:t xml:space="preserve">Detrended Data </w:t>
            </w:r>
          </w:p>
          <w:p w14:paraId="3BE2273C" w14:textId="77777777" w:rsidR="00B51D7D" w:rsidRPr="00D4048A" w:rsidRDefault="00B51D7D" w:rsidP="00255DC0">
            <w:pPr>
              <w:pStyle w:val="p2"/>
              <w:rPr>
                <w:rFonts w:ascii="CMU Concrete" w:hAnsi="CMU Concrete"/>
              </w:rPr>
            </w:pPr>
            <w:r w:rsidRPr="00D4048A">
              <w:rPr>
                <w:rFonts w:ascii="CMU Concrete" w:hAnsi="CMU Concrete"/>
              </w:rPr>
              <w:t>Seasonal Index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14:paraId="6E07FE96" w14:textId="77777777" w:rsidR="00B51D7D" w:rsidRPr="00D4048A" w:rsidRDefault="00B51D7D" w:rsidP="00255DC0">
            <w:pPr>
              <w:pStyle w:val="p2"/>
              <w:rPr>
                <w:rFonts w:ascii="CMU Concrete" w:hAnsi="CMU Concrete"/>
              </w:rPr>
            </w:pPr>
            <w:r w:rsidRPr="00D4048A">
              <w:rPr>
                <w:rFonts w:ascii="CMU Concrete" w:hAnsi="CMU Concrete"/>
              </w:rPr>
              <w:t>Deseasonal Index Data</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oMath>
          </w:p>
          <w:p w14:paraId="43BEBFDF" w14:textId="77777777" w:rsidR="00B51D7D" w:rsidRPr="00D4048A" w:rsidRDefault="00B51D7D" w:rsidP="00255DC0">
            <w:pPr>
              <w:pStyle w:val="p2"/>
              <w:rPr>
                <w:rFonts w:ascii="CMU Concrete" w:hAnsi="CMU Concrete"/>
              </w:rPr>
            </w:pPr>
            <w:r w:rsidRPr="00D4048A">
              <w:rPr>
                <w:rFonts w:ascii="CMU Concrete" w:hAnsi="CMU Concrete"/>
              </w:rPr>
              <w:t>Fitted Value</w:t>
            </w:r>
            <m:oMath>
              <m:r>
                <m:rPr>
                  <m:sty m:val="p"/>
                </m:rPr>
                <w:rPr>
                  <w:rFonts w:ascii="Cambria Math" w:hAnsi="Cambria Math"/>
                </w:rPr>
                <m:t>(</m:t>
              </m:r>
              <m:sSub>
                <m:sSubPr>
                  <m:ctrlPr>
                    <w:rPr>
                      <w:rFonts w:ascii="Cambria Math" w:hAnsi="Cambria Math"/>
                      <w:i/>
                    </w:rPr>
                  </m:ctrlPr>
                </m:sSubPr>
                <m:e>
                  <m:acc>
                    <m:accPr>
                      <m:ctrlPr>
                        <w:rPr>
                          <w:rFonts w:ascii="Cambria Math" w:hAnsi="Cambria Math"/>
                        </w:rPr>
                      </m:ctrlPr>
                    </m:accPr>
                    <m:e>
                      <m:r>
                        <m:rPr>
                          <m:sty m:val="p"/>
                        </m:rPr>
                        <w:rPr>
                          <w:rFonts w:ascii="Cambria Math" w:hAnsi="Cambria Math"/>
                        </w:rPr>
                        <m:t>y</m:t>
                      </m:r>
                      <m:ctrlPr>
                        <w:rPr>
                          <w:rFonts w:ascii="Cambria Math" w:hAnsi="Cambria Math"/>
                          <w:i/>
                        </w:rPr>
                      </m:ctrlPr>
                    </m:e>
                  </m:acc>
                </m:e>
                <m:sub>
                  <m:r>
                    <w:rPr>
                      <w:rFonts w:ascii="Cambria Math" w:hAnsi="Cambria Math"/>
                    </w:rPr>
                    <m:t>t</m:t>
                  </m:r>
                </m:sub>
              </m:sSub>
              <m:r>
                <w:rPr>
                  <w:rFonts w:ascii="Cambria Math" w:hAnsi="Cambria Math"/>
                </w:rPr>
                <m:t>)</m:t>
              </m:r>
            </m:oMath>
          </w:p>
          <w:p w14:paraId="07D39FC3" w14:textId="77777777" w:rsidR="00B51D7D" w:rsidRPr="00D4048A" w:rsidRDefault="00B51D7D" w:rsidP="00255DC0">
            <w:pPr>
              <w:pStyle w:val="p2"/>
              <w:rPr>
                <w:rFonts w:ascii="CMU Concrete" w:hAnsi="CMU Concrete"/>
              </w:rPr>
            </w:pPr>
            <w:r w:rsidRPr="00D4048A">
              <w:rPr>
                <w:rFonts w:ascii="CMU Concrete" w:hAnsi="CMU Concrete"/>
              </w:rPr>
              <w:t>Residual</w: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acc>
                    <m:accPr>
                      <m:ctrlPr>
                        <w:rPr>
                          <w:rFonts w:ascii="Cambria Math" w:hAnsi="Cambria Math"/>
                        </w:rPr>
                      </m:ctrlPr>
                    </m:accPr>
                    <m:e>
                      <m:r>
                        <m:rPr>
                          <m:sty m:val="p"/>
                        </m:rPr>
                        <w:rPr>
                          <w:rFonts w:ascii="Cambria Math" w:hAnsi="Cambria Math"/>
                        </w:rPr>
                        <m:t>y</m:t>
                      </m:r>
                      <m:ctrlPr>
                        <w:rPr>
                          <w:rFonts w:ascii="Cambria Math" w:hAnsi="Cambria Math"/>
                          <w:i/>
                        </w:rPr>
                      </m:ctrlPr>
                    </m:e>
                  </m:acc>
                </m:e>
                <m:sub>
                  <m:r>
                    <m:rPr>
                      <m:sty m:val="p"/>
                    </m:rPr>
                    <w:rPr>
                      <w:rFonts w:ascii="Cambria Math" w:hAnsi="Cambria Math"/>
                    </w:rPr>
                    <m:t>t</m:t>
                  </m:r>
                </m:sub>
              </m:sSub>
              <m:r>
                <m:rPr>
                  <m:sty m:val="p"/>
                </m:rPr>
                <w:rPr>
                  <w:rFonts w:ascii="Cambria Math" w:hAnsi="Cambria Math"/>
                </w:rPr>
                <m:t>)</m:t>
              </m:r>
            </m:oMath>
            <w:r w:rsidRPr="00D4048A">
              <w:rPr>
                <w:rFonts w:ascii="CMU Concrete" w:hAnsi="CMU Concrete"/>
              </w:rPr>
              <w:instrText xml:space="preserve"> </w:instrText>
            </w:r>
            <w:r w:rsidRPr="00D4048A">
              <w:rPr>
                <w:rFonts w:ascii="CMU Concrete" w:hAnsi="CMU Concrete"/>
              </w:rPr>
              <w:fldChar w:fldCharType="end"/>
            </w:r>
          </w:p>
        </w:tc>
      </w:tr>
    </w:tbl>
    <w:p w14:paraId="35E09CD9" w14:textId="77777777" w:rsidR="00B51D7D" w:rsidRPr="00D4048A" w:rsidRDefault="00B51D7D" w:rsidP="00B51D7D">
      <w:pPr>
        <w:rPr>
          <w:rFonts w:ascii="CMU Concrete" w:hAnsi="CMU Concrete"/>
        </w:rPr>
      </w:pPr>
    </w:p>
    <w:p w14:paraId="04EDFCF7" w14:textId="77777777" w:rsidR="00B51D7D" w:rsidRPr="00076BF1" w:rsidRDefault="00B51D7D" w:rsidP="00B51D7D">
      <w:pPr>
        <w:pStyle w:val="11"/>
        <w:ind w:left="170"/>
        <w:rPr>
          <w:sz w:val="20"/>
        </w:rPr>
      </w:pPr>
      <w:r w:rsidRPr="00076BF1">
        <w:rPr>
          <w:sz w:val="20"/>
        </w:rPr>
        <w:t>승법</w:t>
      </w:r>
      <w:r w:rsidRPr="00076BF1">
        <w:rPr>
          <w:sz w:val="20"/>
        </w:rPr>
        <w:t xml:space="preserve"> </w:t>
      </w:r>
      <w:r w:rsidRPr="00076BF1">
        <w:rPr>
          <w:sz w:val="20"/>
        </w:rPr>
        <w:t>분해</w:t>
      </w:r>
      <w:r w:rsidRPr="00076BF1">
        <w:rPr>
          <w:sz w:val="20"/>
        </w:rPr>
        <w:t>(</w:t>
      </w:r>
      <w:r w:rsidRPr="00076BF1">
        <w:rPr>
          <w:sz w:val="20"/>
        </w:rPr>
        <w:t>추세</w:t>
      </w:r>
      <w:r w:rsidRPr="00076BF1">
        <w:rPr>
          <w:sz w:val="20"/>
        </w:rPr>
        <w:t xml:space="preserve"> </w:t>
      </w:r>
      <w:r w:rsidRPr="00076BF1">
        <w:rPr>
          <w:sz w:val="20"/>
        </w:rPr>
        <w:t>포함</w:t>
      </w:r>
      <w:r w:rsidRPr="00076BF1">
        <w:rPr>
          <w:sz w:val="20"/>
        </w:rPr>
        <w:t>)</w:t>
      </w:r>
    </w:p>
    <w:p w14:paraId="390E31D3" w14:textId="77777777" w:rsidR="00B51D7D" w:rsidRDefault="00B51D7D" w:rsidP="00B51D7D">
      <w:pPr>
        <w:pStyle w:val="p2"/>
        <w:spacing w:before="134"/>
        <w:ind w:left="380"/>
        <w:rPr>
          <w:rFonts w:ascii="CMU Concrete" w:hAnsi="CMU Concrete"/>
        </w:rPr>
      </w:pPr>
      <w:r w:rsidRPr="00D4048A">
        <w:rPr>
          <w:rFonts w:ascii="CMU Concrete" w:hAnsi="CMU Concrete"/>
        </w:rPr>
        <w:t>승법</w:t>
      </w:r>
      <w:r w:rsidRPr="00D4048A">
        <w:rPr>
          <w:rFonts w:ascii="CMU Concrete" w:hAnsi="CMU Concrete"/>
        </w:rPr>
        <w:t xml:space="preserve"> </w:t>
      </w:r>
      <w:r w:rsidRPr="00D4048A">
        <w:rPr>
          <w:rFonts w:ascii="CMU Concrete" w:hAnsi="CMU Concrete"/>
        </w:rPr>
        <w:t>분해</w:t>
      </w:r>
      <w:r w:rsidRPr="00D4048A">
        <w:rPr>
          <w:rFonts w:ascii="CMU Concrete" w:hAnsi="CMU Concrete"/>
        </w:rPr>
        <w:t xml:space="preserve"> </w:t>
      </w:r>
      <w:r w:rsidRPr="00D4048A">
        <w:rPr>
          <w:rFonts w:ascii="CMU Concrete" w:hAnsi="CMU Concrete"/>
        </w:rPr>
        <w:t>모델</w:t>
      </w:r>
      <w:r w:rsidRPr="00D4048A">
        <w:rPr>
          <w:rFonts w:ascii="CMU Concrete" w:hAnsi="CMU Concrete"/>
        </w:rPr>
        <w:t>(Multiplicative Decomposition Mode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형태입니다</w:t>
      </w:r>
      <w:r w:rsidRPr="00D4048A">
        <w:rPr>
          <w:rFonts w:ascii="CMU Concrete" w:hAnsi="CMU Concrete"/>
        </w:rPr>
        <w:t>.</w:t>
      </w:r>
    </w:p>
    <w:p w14:paraId="709A37ED" w14:textId="77777777" w:rsidR="00B51D7D" w:rsidRPr="00D4048A" w:rsidRDefault="00B51D7D" w:rsidP="00B51D7D">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B51D7D" w:rsidRPr="00D4048A" w14:paraId="350BAD68" w14:textId="77777777" w:rsidTr="00255DC0">
        <w:tc>
          <w:tcPr>
            <w:tcW w:w="8168" w:type="dxa"/>
          </w:tcPr>
          <w:p w14:paraId="67607BDA" w14:textId="77777777" w:rsidR="00B51D7D" w:rsidRPr="00D4048A" w:rsidRDefault="00B51D7D" w:rsidP="00255DC0">
            <w:pPr>
              <w:rPr>
                <w:rFonts w:ascii="CMU Concrete" w:hAnsi="CMU Concrete"/>
              </w:rPr>
            </w:pPr>
          </w:p>
          <w:p w14:paraId="7B7C44AA" w14:textId="77777777" w:rsidR="00B51D7D" w:rsidRPr="00D4048A" w:rsidRDefault="00576518" w:rsidP="00255DC0">
            <w:pPr>
              <w:pStyle w:val="p2"/>
              <w:rPr>
                <w:rFonts w:ascii="CMU Concrete" w:hAnsi="CMU Concrete"/>
              </w:rPr>
            </w:pPr>
            <w:r>
              <w:pict w14:anchorId="457A8979">
                <v:shape id="_x0000_i1291" type="#_x0000_t75" style="width:116.3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A6BBB&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A6BBB&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y&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TR&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횞&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SN&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횞&lt;/m:t&gt;&lt;/m:r&gt;&lt;m:sSub&gt;&lt;m:sSubPr&gt;&lt;m:ctrlPr&gt;&lt;w:rPr&gt;&lt;w:rFonts w:ascii=&quot;Cambria Math&quot; w:h-ansi=&quot;Cambria Math&quot;/&gt;&lt;wx:font wx:val=&quot;Cambria Math&quot;/&gt;&lt;/w:rPr&gt;&lt;/m:ctrlPr&gt;&lt;/m:sSubPr&gt;&lt;m:e&gt;&lt;m:r&gt;&lt;m:rPr&gt;&lt;m:-satnys im=:&quot;vCaalm=b&quot;rpi&quot;a/ &gt;M&lt;a/tmh:&quot;r/P&gt;r&lt;&gt;w&lt;xw::froPnrt&gt; &lt;wwx::rFonts w:ascii=&quot;Cambria Math&quot; w:h-ansi=&quot;Cambria Math&quot;/&gt;&lt;wx:font wx:val=&quot;Cambria Math&quot;/&gt;&lt;/w:rPr&gt;&lt;m:t&gt;CL&lt;/m:t&gt;&lt;/m:r&gt;&lt;/m:e&gt;&lt;m:sub&gt;&lt;m:r&gt;&lt;m:rPr&gt;&lt;m:sty m:val=&quot;p&quot;/&gt;&lt;/m:rPr&gt;&lt;w:rPr&gt;&lt;w:rFonts w:ascii=&quot;Cambria Math&quot; w:h-ansi=&quot;Cambria Math&quot;/&gt;&lt;wx:font wx:val=&quot;Cambria Math&quot;/&gt;&lt;/w:rPr&gt;&lt;m:t&gt;t&lt;/m:t&gt;&lt;/m:r&gt;&lt;/m:sub&gt;&lt;/m:sSub&gt;&lt;m:r&gt;&lt;m:rPr&gt;&lt;m:sty m:val=&quot;p&quot;/&gt;&lt;/m:rPr&gt;&lt;w:rPr&gt;&lt;w:rFonts w:ascii=&quot;Cambria Math&quot; w:h-ansi=&quot;Cambria Math&quot;/&gt;&lt;wx:font wx:val=&quot;Cambria Math&quot;/&gt;&lt;/w:rPr&gt;&lt;m:t&gt;??a/mh:t &gt;&lt;:/m-:rn&gt;&lt;im:&quot;sSaubb&gt;&lt;im: sSaubhPr/&gt;&lt;&lt;m:xctfrlnPr &gt;&lt;xw:vrPlr&gt;&quot;&lt;wa:rbFoint 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IR&lt;/m:t&gt;&lt;/m:r&gt;&lt;/m:e&gt;&lt;m:sub&gt;&lt;m:r&gt;&lt;m:rPr&gt;&lt;m:sty m:val=&quot;p&quot;/&gt;&lt;/m:rPr&gt;&lt;w:rPr&gt;&lt;w:rFonts w:ascii=&quot;Cambria Math&quot; w:h-ansi=&quot;Cambria Math&quot;/&gt;&lt;wx:font wx:val=&quot;Cambria Math&quot;/&gt;&lt;/w: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66" o:title="" chromakey="white"/>
                </v:shape>
              </w:pict>
            </w:r>
          </w:p>
          <w:p w14:paraId="6963323B" w14:textId="77777777" w:rsidR="00B51D7D" w:rsidRPr="00D4048A" w:rsidRDefault="00B51D7D" w:rsidP="00255DC0">
            <w:pPr>
              <w:rPr>
                <w:rFonts w:ascii="CMU Concrete" w:hAnsi="CMU Concrete"/>
              </w:rPr>
            </w:pPr>
          </w:p>
          <w:p w14:paraId="1D8AE0AB" w14:textId="77777777" w:rsidR="00B51D7D" w:rsidRPr="00D4048A" w:rsidRDefault="00B51D7D" w:rsidP="00255DC0">
            <w:pPr>
              <w:pStyle w:val="p2"/>
              <w:rPr>
                <w:rFonts w:ascii="CMU Concrete" w:hAnsi="CMU Concrete"/>
              </w:rPr>
            </w:pPr>
            <w:r w:rsidRPr="00D4048A">
              <w:rPr>
                <w:rFonts w:ascii="CMU Concrete" w:hAnsi="CMU Concrete"/>
              </w:rPr>
              <w:t xml:space="preserve">yt:  t </w:t>
            </w:r>
            <w:r w:rsidRPr="00D4048A">
              <w:rPr>
                <w:rFonts w:ascii="CMU Concrete" w:hAnsi="CMU Concrete"/>
              </w:rPr>
              <w:t>시점에서의</w:t>
            </w:r>
            <w:r w:rsidRPr="00D4048A">
              <w:rPr>
                <w:rFonts w:ascii="CMU Concrete" w:hAnsi="CMU Concrete"/>
              </w:rPr>
              <w:t xml:space="preserve"> </w:t>
            </w:r>
            <w:r w:rsidRPr="00D4048A">
              <w:rPr>
                <w:rFonts w:ascii="CMU Concrete" w:hAnsi="CMU Concrete"/>
              </w:rPr>
              <w:t>관측</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p>
          <w:p w14:paraId="73D9D4CA" w14:textId="77777777" w:rsidR="00B51D7D" w:rsidRPr="00D4048A" w:rsidRDefault="00B51D7D" w:rsidP="00255DC0">
            <w:pPr>
              <w:pStyle w:val="p2"/>
              <w:rPr>
                <w:rFonts w:ascii="CMU Concrete" w:hAnsi="CMU Concrete"/>
              </w:rPr>
            </w:pPr>
            <w:r w:rsidRPr="00D4048A">
              <w:rPr>
                <w:rFonts w:ascii="CMU Concrete" w:hAnsi="CMU Concrete"/>
              </w:rPr>
              <w:t xml:space="preserve">TRt:  t </w:t>
            </w:r>
            <w:r w:rsidRPr="00D4048A">
              <w:rPr>
                <w:rFonts w:ascii="CMU Concrete" w:hAnsi="CMU Concrete"/>
              </w:rPr>
              <w:t>시점에서의</w:t>
            </w:r>
            <w:r w:rsidRPr="00D4048A">
              <w:rPr>
                <w:rFonts w:ascii="CMU Concrete" w:hAnsi="CMU Concrete"/>
              </w:rPr>
              <w:t xml:space="preserve"> trend component.</w:t>
            </w:r>
          </w:p>
          <w:p w14:paraId="06C52CF7" w14:textId="77777777" w:rsidR="00B51D7D" w:rsidRPr="00D4048A" w:rsidRDefault="00B51D7D" w:rsidP="00255DC0">
            <w:pPr>
              <w:pStyle w:val="p2"/>
              <w:rPr>
                <w:rFonts w:ascii="CMU Concrete" w:hAnsi="CMU Concrete"/>
              </w:rPr>
            </w:pPr>
            <w:r w:rsidRPr="00D4048A">
              <w:rPr>
                <w:rFonts w:ascii="CMU Concrete" w:hAnsi="CMU Concrete"/>
              </w:rPr>
              <w:t xml:space="preserve">SNt:  t </w:t>
            </w:r>
            <w:r w:rsidRPr="00D4048A">
              <w:rPr>
                <w:rFonts w:ascii="CMU Concrete" w:hAnsi="CMU Concrete"/>
              </w:rPr>
              <w:t>시점에서의</w:t>
            </w:r>
            <w:r w:rsidRPr="00D4048A">
              <w:rPr>
                <w:rFonts w:ascii="CMU Concrete" w:hAnsi="CMU Concrete"/>
              </w:rPr>
              <w:t xml:space="preserve"> seasonal component.</w:t>
            </w:r>
          </w:p>
          <w:p w14:paraId="555AC2A4" w14:textId="77777777" w:rsidR="00B51D7D" w:rsidRPr="00D4048A" w:rsidRDefault="00B51D7D" w:rsidP="00255DC0">
            <w:pPr>
              <w:pStyle w:val="p2"/>
              <w:rPr>
                <w:rFonts w:ascii="CMU Concrete" w:hAnsi="CMU Concrete"/>
              </w:rPr>
            </w:pPr>
            <w:r w:rsidRPr="00D4048A">
              <w:rPr>
                <w:rFonts w:ascii="CMU Concrete" w:hAnsi="CMU Concrete"/>
              </w:rPr>
              <w:t xml:space="preserve">CLt:  t </w:t>
            </w:r>
            <w:r w:rsidRPr="00D4048A">
              <w:rPr>
                <w:rFonts w:ascii="CMU Concrete" w:hAnsi="CMU Concrete"/>
              </w:rPr>
              <w:t>시점에서의</w:t>
            </w:r>
            <w:r w:rsidRPr="00D4048A">
              <w:rPr>
                <w:rFonts w:ascii="CMU Concrete" w:hAnsi="CMU Concrete"/>
              </w:rPr>
              <w:t xml:space="preserve"> cyclical component.</w:t>
            </w:r>
          </w:p>
          <w:p w14:paraId="15E9EF4A" w14:textId="77777777" w:rsidR="00B51D7D" w:rsidRPr="00D4048A" w:rsidRDefault="00B51D7D" w:rsidP="00255DC0">
            <w:pPr>
              <w:pStyle w:val="p2"/>
              <w:rPr>
                <w:rFonts w:ascii="CMU Concrete" w:hAnsi="CMU Concrete"/>
              </w:rPr>
            </w:pPr>
            <w:r w:rsidRPr="00D4048A">
              <w:rPr>
                <w:rFonts w:ascii="CMU Concrete" w:hAnsi="CMU Concrete"/>
              </w:rPr>
              <w:t xml:space="preserve">IRt:  t </w:t>
            </w:r>
            <w:r w:rsidRPr="00D4048A">
              <w:rPr>
                <w:rFonts w:ascii="CMU Concrete" w:hAnsi="CMU Concrete"/>
              </w:rPr>
              <w:t>시점에서의</w:t>
            </w:r>
            <w:r w:rsidRPr="00D4048A">
              <w:rPr>
                <w:rFonts w:ascii="CMU Concrete" w:hAnsi="CMU Concrete"/>
              </w:rPr>
              <w:t xml:space="preserve"> irregular component.</w:t>
            </w:r>
          </w:p>
          <w:p w14:paraId="4A8D97F7" w14:textId="77777777" w:rsidR="00B51D7D" w:rsidRPr="00D4048A" w:rsidRDefault="00B51D7D" w:rsidP="00255DC0">
            <w:pPr>
              <w:rPr>
                <w:rFonts w:ascii="CMU Concrete" w:hAnsi="CMU Concrete"/>
              </w:rPr>
            </w:pPr>
          </w:p>
        </w:tc>
      </w:tr>
    </w:tbl>
    <w:p w14:paraId="1C083DFC" w14:textId="77777777" w:rsidR="00B51D7D" w:rsidRPr="00D4048A" w:rsidRDefault="00B51D7D" w:rsidP="00B51D7D">
      <w:pPr>
        <w:rPr>
          <w:rFonts w:ascii="CMU Concrete" w:hAnsi="CMU Concrete"/>
        </w:rPr>
      </w:pPr>
    </w:p>
    <w:p w14:paraId="033E9FCD" w14:textId="77777777" w:rsidR="00B51D7D" w:rsidRPr="00076BF1" w:rsidRDefault="00B51D7D" w:rsidP="00B51D7D">
      <w:pPr>
        <w:pStyle w:val="11"/>
        <w:ind w:left="170"/>
        <w:rPr>
          <w:sz w:val="20"/>
        </w:rPr>
      </w:pPr>
      <w:r w:rsidRPr="00076BF1">
        <w:rPr>
          <w:sz w:val="20"/>
        </w:rPr>
        <w:t>가법</w:t>
      </w:r>
      <w:r w:rsidRPr="00076BF1">
        <w:rPr>
          <w:sz w:val="20"/>
        </w:rPr>
        <w:t xml:space="preserve"> </w:t>
      </w:r>
      <w:r w:rsidRPr="00076BF1">
        <w:rPr>
          <w:sz w:val="20"/>
        </w:rPr>
        <w:t>분해</w:t>
      </w:r>
      <w:r w:rsidRPr="00076BF1">
        <w:rPr>
          <w:sz w:val="20"/>
        </w:rPr>
        <w:t>(</w:t>
      </w:r>
      <w:r w:rsidRPr="00076BF1">
        <w:rPr>
          <w:sz w:val="20"/>
        </w:rPr>
        <w:t>추세</w:t>
      </w:r>
      <w:r w:rsidRPr="00076BF1">
        <w:rPr>
          <w:sz w:val="20"/>
        </w:rPr>
        <w:t xml:space="preserve"> </w:t>
      </w:r>
      <w:r w:rsidRPr="00076BF1">
        <w:rPr>
          <w:sz w:val="20"/>
        </w:rPr>
        <w:t>포함</w:t>
      </w:r>
      <w:r w:rsidRPr="00076BF1">
        <w:rPr>
          <w:sz w:val="20"/>
        </w:rPr>
        <w:t>)</w:t>
      </w:r>
    </w:p>
    <w:p w14:paraId="1485383E" w14:textId="77777777" w:rsidR="00B51D7D" w:rsidRDefault="00B51D7D" w:rsidP="00B51D7D">
      <w:pPr>
        <w:pStyle w:val="p2"/>
        <w:spacing w:before="134"/>
        <w:ind w:left="380"/>
        <w:rPr>
          <w:rFonts w:ascii="CMU Concrete" w:hAnsi="CMU Concrete"/>
        </w:rPr>
      </w:pPr>
      <w:r w:rsidRPr="00D4048A">
        <w:rPr>
          <w:rFonts w:ascii="CMU Concrete" w:hAnsi="CMU Concrete"/>
        </w:rPr>
        <w:t>가법</w:t>
      </w:r>
      <w:r w:rsidRPr="00D4048A">
        <w:rPr>
          <w:rFonts w:ascii="CMU Concrete" w:hAnsi="CMU Concrete"/>
        </w:rPr>
        <w:t xml:space="preserve"> </w:t>
      </w:r>
      <w:r w:rsidRPr="00D4048A">
        <w:rPr>
          <w:rFonts w:ascii="CMU Concrete" w:hAnsi="CMU Concrete"/>
        </w:rPr>
        <w:t>분해</w:t>
      </w:r>
      <w:r w:rsidRPr="00D4048A">
        <w:rPr>
          <w:rFonts w:ascii="CMU Concrete" w:hAnsi="CMU Concrete"/>
        </w:rPr>
        <w:t xml:space="preserve"> </w:t>
      </w:r>
      <w:r w:rsidRPr="00D4048A">
        <w:rPr>
          <w:rFonts w:ascii="CMU Concrete" w:hAnsi="CMU Concrete"/>
        </w:rPr>
        <w:t>모델</w:t>
      </w:r>
      <w:r w:rsidRPr="00D4048A">
        <w:rPr>
          <w:rFonts w:ascii="CMU Concrete" w:hAnsi="CMU Concrete"/>
        </w:rPr>
        <w:t>(Additive Decomposition Mode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형태입니다</w:t>
      </w:r>
      <w:r w:rsidRPr="00D4048A">
        <w:rPr>
          <w:rFonts w:ascii="CMU Concrete" w:hAnsi="CMU Concrete"/>
        </w:rPr>
        <w:t>.</w:t>
      </w:r>
    </w:p>
    <w:p w14:paraId="55CB61EA" w14:textId="77777777" w:rsidR="00B51D7D" w:rsidRPr="00D4048A" w:rsidRDefault="00B51D7D" w:rsidP="00B51D7D">
      <w:pPr>
        <w:pStyle w:val="p2"/>
        <w:rPr>
          <w:rFonts w:ascii="CMU Concrete" w:hAnsi="CMU Concret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8"/>
      </w:tblGrid>
      <w:tr w:rsidR="00B51D7D" w:rsidRPr="00D4048A" w14:paraId="4E020DF2" w14:textId="77777777" w:rsidTr="00255DC0">
        <w:tc>
          <w:tcPr>
            <w:tcW w:w="8168" w:type="dxa"/>
          </w:tcPr>
          <w:p w14:paraId="7678321C" w14:textId="77777777" w:rsidR="00B51D7D" w:rsidRPr="00B4273C" w:rsidRDefault="00576518" w:rsidP="00255DC0">
            <w:pPr>
              <w:pStyle w:val="p2"/>
              <w:rPr>
                <w:rFonts w:ascii="CMU Concrete" w:hAnsi="CMU Concrete"/>
              </w:rPr>
            </w:pPr>
            <m:oMathPara>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R</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N</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R</m:t>
                    </m:r>
                  </m:e>
                  <m:sub>
                    <m:r>
                      <m:rPr>
                        <m:sty m:val="p"/>
                      </m:rPr>
                      <w:rPr>
                        <w:rFonts w:ascii="Cambria Math" w:hAnsi="Cambria Math"/>
                      </w:rPr>
                      <m:t>t</m:t>
                    </m:r>
                  </m:sub>
                </m:sSub>
              </m:oMath>
            </m:oMathPara>
          </w:p>
          <w:p w14:paraId="7C274FC8" w14:textId="77777777" w:rsidR="00B51D7D" w:rsidRPr="00D4048A" w:rsidRDefault="00B51D7D" w:rsidP="00255DC0">
            <w:pPr>
              <w:pStyle w:val="p2"/>
              <w:rPr>
                <w:rFonts w:ascii="CMU Concrete" w:hAnsi="CMU Concrete"/>
              </w:rPr>
            </w:pPr>
          </w:p>
          <w:p w14:paraId="0B2CB65A" w14:textId="77777777" w:rsidR="00B51D7D" w:rsidRPr="00D4048A" w:rsidRDefault="00B51D7D" w:rsidP="00255DC0">
            <w:pPr>
              <w:pStyle w:val="p2"/>
              <w:rPr>
                <w:rFonts w:ascii="CMU Concrete" w:hAnsi="CMU Concrete"/>
              </w:rPr>
            </w:pPr>
            <w:r w:rsidRPr="00D4048A">
              <w:rPr>
                <w:rFonts w:ascii="CMU Concrete" w:hAnsi="CMU Concrete"/>
              </w:rPr>
              <w:t xml:space="preserve">yt:  t </w:t>
            </w:r>
            <w:r w:rsidRPr="00D4048A">
              <w:rPr>
                <w:rFonts w:ascii="CMU Concrete" w:hAnsi="CMU Concrete"/>
              </w:rPr>
              <w:t>시점에서의</w:t>
            </w:r>
            <w:r w:rsidRPr="00D4048A">
              <w:rPr>
                <w:rFonts w:ascii="CMU Concrete" w:hAnsi="CMU Concrete"/>
              </w:rPr>
              <w:t xml:space="preserve"> </w:t>
            </w:r>
            <w:r w:rsidRPr="00D4048A">
              <w:rPr>
                <w:rFonts w:ascii="CMU Concrete" w:hAnsi="CMU Concrete"/>
              </w:rPr>
              <w:t>관측</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p>
          <w:p w14:paraId="4D5C5690" w14:textId="77777777" w:rsidR="00B51D7D" w:rsidRPr="00D4048A" w:rsidRDefault="00B51D7D" w:rsidP="00255DC0">
            <w:pPr>
              <w:pStyle w:val="p2"/>
              <w:rPr>
                <w:rFonts w:ascii="CMU Concrete" w:hAnsi="CMU Concrete"/>
              </w:rPr>
            </w:pPr>
            <w:r w:rsidRPr="00D4048A">
              <w:rPr>
                <w:rFonts w:ascii="CMU Concrete" w:hAnsi="CMU Concrete"/>
              </w:rPr>
              <w:t xml:space="preserve">TRt:  t </w:t>
            </w:r>
            <w:r w:rsidRPr="00D4048A">
              <w:rPr>
                <w:rFonts w:ascii="CMU Concrete" w:hAnsi="CMU Concrete"/>
              </w:rPr>
              <w:t>시점에서의</w:t>
            </w:r>
            <w:r w:rsidRPr="00D4048A">
              <w:rPr>
                <w:rFonts w:ascii="CMU Concrete" w:hAnsi="CMU Concrete"/>
              </w:rPr>
              <w:t xml:space="preserve"> trend component.</w:t>
            </w:r>
          </w:p>
          <w:p w14:paraId="6A71B12B" w14:textId="77777777" w:rsidR="00B51D7D" w:rsidRPr="00D4048A" w:rsidRDefault="00B51D7D" w:rsidP="00255DC0">
            <w:pPr>
              <w:pStyle w:val="p2"/>
              <w:rPr>
                <w:rFonts w:ascii="CMU Concrete" w:hAnsi="CMU Concrete"/>
              </w:rPr>
            </w:pPr>
            <w:r w:rsidRPr="00D4048A">
              <w:rPr>
                <w:rFonts w:ascii="CMU Concrete" w:hAnsi="CMU Concrete"/>
              </w:rPr>
              <w:t xml:space="preserve">SNt:  t </w:t>
            </w:r>
            <w:r w:rsidRPr="00D4048A">
              <w:rPr>
                <w:rFonts w:ascii="CMU Concrete" w:hAnsi="CMU Concrete"/>
              </w:rPr>
              <w:t>시점에서의</w:t>
            </w:r>
            <w:r w:rsidRPr="00D4048A">
              <w:rPr>
                <w:rFonts w:ascii="CMU Concrete" w:hAnsi="CMU Concrete"/>
              </w:rPr>
              <w:t xml:space="preserve"> seasonal component.</w:t>
            </w:r>
          </w:p>
          <w:p w14:paraId="26A6BD2D" w14:textId="77777777" w:rsidR="00B51D7D" w:rsidRPr="00D4048A" w:rsidRDefault="00B51D7D" w:rsidP="00255DC0">
            <w:pPr>
              <w:pStyle w:val="p2"/>
              <w:rPr>
                <w:rFonts w:ascii="CMU Concrete" w:hAnsi="CMU Concrete"/>
              </w:rPr>
            </w:pPr>
            <w:r w:rsidRPr="00D4048A">
              <w:rPr>
                <w:rFonts w:ascii="CMU Concrete" w:hAnsi="CMU Concrete"/>
              </w:rPr>
              <w:t xml:space="preserve">CLt:  t </w:t>
            </w:r>
            <w:r w:rsidRPr="00D4048A">
              <w:rPr>
                <w:rFonts w:ascii="CMU Concrete" w:hAnsi="CMU Concrete"/>
              </w:rPr>
              <w:t>시점에서의</w:t>
            </w:r>
            <w:r w:rsidRPr="00D4048A">
              <w:rPr>
                <w:rFonts w:ascii="CMU Concrete" w:hAnsi="CMU Concrete"/>
              </w:rPr>
              <w:t xml:space="preserve"> cyclical component.</w:t>
            </w:r>
          </w:p>
          <w:p w14:paraId="65B4392B" w14:textId="77777777" w:rsidR="00B51D7D" w:rsidRPr="00D4048A" w:rsidRDefault="00B51D7D" w:rsidP="00255DC0">
            <w:pPr>
              <w:pStyle w:val="p2"/>
              <w:rPr>
                <w:rFonts w:ascii="CMU Concrete" w:hAnsi="CMU Concrete"/>
              </w:rPr>
            </w:pPr>
            <w:r w:rsidRPr="00D4048A">
              <w:rPr>
                <w:rFonts w:ascii="CMU Concrete" w:hAnsi="CMU Concrete"/>
              </w:rPr>
              <w:t xml:space="preserve">IRt:  t </w:t>
            </w:r>
            <w:r w:rsidRPr="00D4048A">
              <w:rPr>
                <w:rFonts w:ascii="CMU Concrete" w:hAnsi="CMU Concrete"/>
              </w:rPr>
              <w:t>시점에서의</w:t>
            </w:r>
            <w:r w:rsidRPr="00D4048A">
              <w:rPr>
                <w:rFonts w:ascii="CMU Concrete" w:hAnsi="CMU Concrete"/>
              </w:rPr>
              <w:t xml:space="preserve"> irregular component </w:t>
            </w:r>
          </w:p>
        </w:tc>
      </w:tr>
    </w:tbl>
    <w:p w14:paraId="3FDDE943"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추세는</w:t>
      </w:r>
      <w:r w:rsidRPr="00D4048A">
        <w:rPr>
          <w:rFonts w:ascii="CMU Concrete" w:hAnsi="CMU Concrete"/>
        </w:rPr>
        <w:t xml:space="preserve"> </w:t>
      </w:r>
      <w:r w:rsidRPr="00D4048A">
        <w:rPr>
          <w:rFonts w:ascii="CMU Concrete" w:hAnsi="CMU Concrete"/>
        </w:rPr>
        <w:t>분석에서</w:t>
      </w:r>
      <w:r w:rsidRPr="00D4048A">
        <w:rPr>
          <w:rFonts w:ascii="CMU Concrete" w:hAnsi="CMU Concrete"/>
        </w:rPr>
        <w:t xml:space="preserve"> </w:t>
      </w:r>
      <w:r w:rsidRPr="00D4048A">
        <w:rPr>
          <w:rFonts w:ascii="CMU Concrete" w:hAnsi="CMU Concrete"/>
        </w:rPr>
        <w:t>제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F4A7BD8" w14:textId="77777777" w:rsidR="00B51D7D" w:rsidRPr="00D4048A" w:rsidRDefault="00B51D7D" w:rsidP="00B51D7D">
      <w:pPr>
        <w:rPr>
          <w:rFonts w:ascii="CMU Concrete" w:hAnsi="CMU Concrete"/>
        </w:rPr>
      </w:pPr>
    </w:p>
    <w:p w14:paraId="277DD268" w14:textId="77777777" w:rsidR="00B51D7D" w:rsidRPr="00076BF1" w:rsidRDefault="00B51D7D" w:rsidP="00B51D7D">
      <w:pPr>
        <w:pStyle w:val="11"/>
        <w:ind w:left="170"/>
        <w:rPr>
          <w:sz w:val="20"/>
        </w:rPr>
      </w:pPr>
      <w:r w:rsidRPr="00076BF1">
        <w:rPr>
          <w:sz w:val="20"/>
        </w:rPr>
        <w:t>실행방법</w:t>
      </w:r>
      <w:r w:rsidRPr="00076BF1">
        <w:rPr>
          <w:sz w:val="20"/>
        </w:rPr>
        <w:t xml:space="preserve"> </w:t>
      </w:r>
    </w:p>
    <w:p w14:paraId="20FD9775" w14:textId="77777777" w:rsidR="00B51D7D" w:rsidRPr="00D4048A" w:rsidRDefault="00B51D7D" w:rsidP="00B51D7D">
      <w:pPr>
        <w:pStyle w:val="p2"/>
        <w:ind w:left="380"/>
        <w:rPr>
          <w:rFonts w:ascii="CMU Concrete" w:hAnsi="CMU Concrete"/>
        </w:rPr>
      </w:pPr>
      <w:r w:rsidRPr="00D4048A">
        <w:rPr>
          <w:rFonts w:ascii="CMU Concrete" w:hAnsi="CMU Concrete"/>
        </w:rPr>
        <w:t>[</w:t>
      </w:r>
      <w:r w:rsidRPr="00D4048A">
        <w:rPr>
          <w:rStyle w:val="p3Char"/>
          <w:rFonts w:ascii="CMU Concrete" w:eastAsia="굴림" w:hAnsi="CMU Concrete"/>
          <w:b/>
          <w:bCs/>
        </w:rPr>
        <w:t>분석</w:t>
      </w:r>
      <w:r w:rsidRPr="00D4048A">
        <w:rPr>
          <w:rStyle w:val="p3Char"/>
          <w:rFonts w:ascii="CMU Concrete" w:eastAsia="굴림" w:hAnsi="CMU Concrete"/>
          <w:b/>
          <w:bCs/>
        </w:rPr>
        <w:t>]</w:t>
      </w:r>
      <w:r w:rsidRPr="00D4048A">
        <w:rPr>
          <w:rFonts w:ascii="CMU Concrete" w:hAnsi="CMU Concrete"/>
        </w:rPr>
        <w:t xml:space="preserve"> – </w:t>
      </w:r>
      <w:r w:rsidRPr="00235661">
        <w:rPr>
          <w:rFonts w:ascii="CMU Concrete" w:hAnsi="CMU Concrete" w:hint="eastAsia"/>
          <w:b/>
        </w:rPr>
        <w:t>[</w:t>
      </w:r>
      <w:r w:rsidRPr="00235661">
        <w:rPr>
          <w:rFonts w:ascii="CMU Concrete" w:hAnsi="CMU Concrete" w:hint="eastAsia"/>
          <w:b/>
        </w:rPr>
        <w:t>시계열</w:t>
      </w:r>
      <w:r w:rsidRPr="00235661">
        <w:rPr>
          <w:rFonts w:ascii="CMU Concrete" w:hAnsi="CMU Concrete" w:hint="eastAsia"/>
          <w:b/>
        </w:rPr>
        <w:t xml:space="preserve"> </w:t>
      </w:r>
      <w:r w:rsidRPr="00235661">
        <w:rPr>
          <w:rFonts w:ascii="CMU Concrete" w:hAnsi="CMU Concrete" w:hint="eastAsia"/>
          <w:b/>
        </w:rPr>
        <w:t>분석</w:t>
      </w:r>
      <w:r w:rsidRPr="00235661">
        <w:rPr>
          <w:rFonts w:ascii="CMU Concrete" w:hAnsi="CMU Concrete" w:hint="eastAsia"/>
          <w:b/>
        </w:rPr>
        <w:t>]</w:t>
      </w:r>
      <w:r>
        <w:rPr>
          <w:rFonts w:ascii="CMU Concrete" w:hAnsi="CMU Concrete" w:hint="eastAsia"/>
        </w:rPr>
        <w:t xml:space="preserve"> </w:t>
      </w:r>
      <w:r w:rsidRPr="00D4048A">
        <w:rPr>
          <w:rFonts w:ascii="CMU Concrete" w:hAnsi="CMU Concrete"/>
        </w:rPr>
        <w:t>–</w:t>
      </w:r>
      <w:r>
        <w:rPr>
          <w:rFonts w:ascii="CMU Concrete" w:hAnsi="CMU Concrete" w:hint="eastAsia"/>
        </w:rPr>
        <w:t xml:space="preserve"> </w:t>
      </w:r>
      <w:r w:rsidRPr="00D4048A">
        <w:rPr>
          <w:rFonts w:ascii="CMU Concrete" w:hAnsi="CMU Concrete"/>
        </w:rPr>
        <w:t>[</w:t>
      </w:r>
      <w:r w:rsidRPr="00D4048A">
        <w:rPr>
          <w:rStyle w:val="p3Char"/>
          <w:rFonts w:ascii="CMU Concrete" w:eastAsia="굴림" w:hAnsi="CMU Concrete"/>
          <w:b/>
          <w:bCs/>
        </w:rPr>
        <w:t>시계열</w:t>
      </w:r>
      <w:r w:rsidRPr="00D4048A">
        <w:rPr>
          <w:rStyle w:val="p3Char"/>
          <w:rFonts w:ascii="CMU Concrete" w:eastAsia="굴림" w:hAnsi="CMU Concrete"/>
          <w:b/>
          <w:bCs/>
        </w:rPr>
        <w:t xml:space="preserve"> </w:t>
      </w:r>
      <w:r>
        <w:rPr>
          <w:rStyle w:val="p3Char"/>
          <w:rFonts w:ascii="CMU Concrete" w:eastAsia="굴림" w:hAnsi="CMU Concrete" w:hint="eastAsia"/>
          <w:b/>
          <w:bCs/>
        </w:rPr>
        <w:t>모델</w:t>
      </w:r>
      <w:r w:rsidRPr="00D4048A">
        <w:rPr>
          <w:rStyle w:val="p3Char"/>
          <w:rFonts w:ascii="CMU Concrete" w:eastAsia="굴림" w:hAnsi="CMU Concrete"/>
          <w:b/>
          <w:bCs/>
        </w:rPr>
        <w:t xml:space="preserve">] </w:t>
      </w:r>
      <w:r w:rsidRPr="00D4048A">
        <w:rPr>
          <w:rFonts w:ascii="CMU Concrete" w:hAnsi="CMU Concrete"/>
        </w:rPr>
        <w:t>– [</w:t>
      </w:r>
      <w:r w:rsidRPr="00D4048A">
        <w:rPr>
          <w:rStyle w:val="p3Char"/>
          <w:rFonts w:ascii="CMU Concrete" w:eastAsia="굴림" w:hAnsi="CMU Concrete"/>
          <w:b/>
          <w:bCs/>
        </w:rPr>
        <w:t>시계열</w:t>
      </w:r>
      <w:r w:rsidRPr="00D4048A">
        <w:rPr>
          <w:rStyle w:val="p3Char"/>
          <w:rFonts w:ascii="CMU Concrete" w:eastAsia="굴림" w:hAnsi="CMU Concrete"/>
          <w:b/>
          <w:bCs/>
        </w:rPr>
        <w:t xml:space="preserve"> </w:t>
      </w:r>
      <w:r w:rsidRPr="00D4048A">
        <w:rPr>
          <w:rStyle w:val="p3Char"/>
          <w:rFonts w:ascii="CMU Concrete" w:eastAsia="굴림" w:hAnsi="CMU Concrete"/>
          <w:b/>
          <w:bCs/>
        </w:rPr>
        <w:t>분해</w:t>
      </w:r>
      <w:r w:rsidRPr="00D4048A">
        <w:rPr>
          <w:rStyle w:val="p3Char"/>
          <w:rFonts w:ascii="CMU Concrete" w:eastAsia="굴림"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시계열</w:t>
      </w:r>
      <w:r w:rsidRPr="00D4048A">
        <w:rPr>
          <w:rStyle w:val="p3Char"/>
          <w:rFonts w:ascii="CMU Concrete" w:eastAsia="굴림" w:hAnsi="CMU Concrete"/>
          <w:b/>
          <w:bCs/>
        </w:rPr>
        <w:t xml:space="preserve"> </w:t>
      </w:r>
      <w:r w:rsidRPr="00D4048A">
        <w:rPr>
          <w:rStyle w:val="p3Char"/>
          <w:rFonts w:ascii="CMU Concrete" w:eastAsia="굴림" w:hAnsi="CMU Concrete"/>
          <w:b/>
          <w:bCs/>
        </w:rPr>
        <w:t>분해</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3BA81568" w14:textId="77777777" w:rsidR="00B51D7D" w:rsidRPr="007A74FA" w:rsidRDefault="00B51D7D" w:rsidP="00B51D7D">
      <w:pPr>
        <w:rPr>
          <w:rFonts w:ascii="CMU Concrete" w:hAnsi="CMU Concrete"/>
        </w:rPr>
      </w:pPr>
    </w:p>
    <w:p w14:paraId="3A4A0F92" w14:textId="77777777" w:rsidR="00B51D7D" w:rsidRPr="00D4048A" w:rsidRDefault="00B32DD7" w:rsidP="00AE3A66">
      <w:pPr>
        <w:pStyle w:val="af"/>
      </w:pPr>
      <w:r>
        <w:rPr>
          <w:noProof/>
        </w:rPr>
        <w:drawing>
          <wp:inline distT="0" distB="0" distL="0" distR="0" wp14:anchorId="08F8C4EC" wp14:editId="1E1F5209">
            <wp:extent cx="5114925" cy="3476625"/>
            <wp:effectExtent l="0" t="0" r="9525" b="9525"/>
            <wp:docPr id="1248" name="그림 637" descr="SubTim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SubTime10"/>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4644373E" w14:textId="77777777" w:rsidR="00B51D7D" w:rsidRPr="00D4048A" w:rsidRDefault="00B51D7D" w:rsidP="00B51D7D">
      <w:pPr>
        <w:rPr>
          <w:rFonts w:ascii="CMU Concrete" w:hAnsi="CMU Concrete"/>
        </w:rPr>
      </w:pPr>
    </w:p>
    <w:p w14:paraId="4208323F"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 xml:space="preserve">Main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계절의</w:t>
      </w:r>
      <w:r w:rsidRPr="00D4048A">
        <w:rPr>
          <w:rFonts w:ascii="CMU Concrete" w:hAnsi="CMU Concrete"/>
        </w:rPr>
        <w:t xml:space="preserve"> </w:t>
      </w:r>
      <w:r w:rsidRPr="00D4048A">
        <w:rPr>
          <w:rFonts w:ascii="CMU Concrete" w:hAnsi="CMU Concrete"/>
        </w:rPr>
        <w:t>길이</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승법</w:t>
      </w:r>
      <w:r w:rsidRPr="00D4048A">
        <w:rPr>
          <w:rFonts w:ascii="CMU Concrete" w:hAnsi="CMU Concrete"/>
        </w:rPr>
        <w:t xml:space="preserve"> </w:t>
      </w:r>
      <w:r w:rsidRPr="00D4048A">
        <w:rPr>
          <w:rFonts w:ascii="CMU Concrete" w:hAnsi="CMU Concrete"/>
        </w:rPr>
        <w:t>분해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가법분해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추세</w:t>
      </w:r>
      <w:r w:rsidRPr="00D4048A">
        <w:rPr>
          <w:rFonts w:ascii="CMU Concrete" w:hAnsi="CMU Concrete"/>
        </w:rPr>
        <w:t>+</w:t>
      </w:r>
      <w:r w:rsidRPr="00D4048A">
        <w:rPr>
          <w:rFonts w:ascii="CMU Concrete" w:hAnsi="CMU Concrete"/>
        </w:rPr>
        <w:t>계절</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하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원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생성을</w:t>
      </w:r>
      <w:r w:rsidRPr="00D4048A">
        <w:rPr>
          <w:rFonts w:ascii="CMU Concrete" w:hAnsi="CMU Concrete"/>
        </w:rPr>
        <w:t xml:space="preserve"> </w:t>
      </w:r>
      <w:r w:rsidRPr="00D4048A">
        <w:rPr>
          <w:rFonts w:ascii="CMU Concrete" w:hAnsi="CMU Concrete"/>
        </w:rPr>
        <w:t>누르고</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시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4F7C63DE" w14:textId="77777777" w:rsidR="00B51D7D" w:rsidRPr="00076BF1" w:rsidRDefault="00B51D7D" w:rsidP="00B51D7D">
      <w:pPr>
        <w:pStyle w:val="11"/>
        <w:ind w:left="170"/>
        <w:rPr>
          <w:sz w:val="20"/>
        </w:rPr>
      </w:pPr>
      <w:r w:rsidRPr="00076BF1">
        <w:rPr>
          <w:sz w:val="20"/>
        </w:rPr>
        <w:t>결과</w:t>
      </w:r>
    </w:p>
    <w:p w14:paraId="72101256" w14:textId="77777777" w:rsidR="00B51D7D" w:rsidRPr="009300E7" w:rsidRDefault="00B51D7D" w:rsidP="00B51D7D">
      <w:pPr>
        <w:pStyle w:val="1"/>
        <w:rPr>
          <w:rFonts w:ascii="CMU Concrete" w:hAnsi="CMU Concrete"/>
          <w:bCs/>
        </w:rPr>
      </w:pPr>
      <w:r w:rsidRPr="009300E7">
        <w:rPr>
          <w:rFonts w:ascii="CMU Concrete"/>
          <w:bCs/>
        </w:rPr>
        <w:t>모델</w:t>
      </w:r>
      <w:r w:rsidRPr="009300E7">
        <w:rPr>
          <w:rFonts w:ascii="CMU Concrete" w:hAnsi="CMU Concrete"/>
          <w:bCs/>
        </w:rPr>
        <w:t xml:space="preserve"> </w:t>
      </w:r>
      <w:r w:rsidRPr="009300E7">
        <w:rPr>
          <w:rFonts w:ascii="CMU Concrete"/>
          <w:bCs/>
        </w:rPr>
        <w:t>보고서</w:t>
      </w:r>
    </w:p>
    <w:p w14:paraId="6D9C7383" w14:textId="77777777" w:rsidR="00B51D7D" w:rsidRPr="00004E8F" w:rsidRDefault="00B51D7D" w:rsidP="00B51D7D">
      <w:pPr>
        <w:pStyle w:val="p4"/>
        <w:rPr>
          <w:bCs w:val="0"/>
        </w:rPr>
      </w:pPr>
      <w:r w:rsidRPr="00004E8F">
        <w:rPr>
          <w:bCs w:val="0"/>
        </w:rPr>
        <w:t xml:space="preserve">General Info: </w:t>
      </w:r>
      <w:r w:rsidRPr="00004E8F">
        <w:rPr>
          <w:bCs w:val="0"/>
        </w:rPr>
        <w:t>시계열</w:t>
      </w:r>
      <w:r w:rsidRPr="00004E8F">
        <w:rPr>
          <w:bCs w:val="0"/>
        </w:rPr>
        <w:t xml:space="preserve"> </w:t>
      </w:r>
      <w:r w:rsidRPr="00004E8F">
        <w:rPr>
          <w:bCs w:val="0"/>
        </w:rPr>
        <w:t>데이터의</w:t>
      </w:r>
      <w:r w:rsidRPr="00004E8F">
        <w:rPr>
          <w:bCs w:val="0"/>
        </w:rPr>
        <w:t xml:space="preserve"> </w:t>
      </w:r>
      <w:r w:rsidRPr="00004E8F">
        <w:rPr>
          <w:bCs w:val="0"/>
        </w:rPr>
        <w:t>기본적인</w:t>
      </w:r>
      <w:r w:rsidRPr="00004E8F">
        <w:rPr>
          <w:bCs w:val="0"/>
        </w:rPr>
        <w:t xml:space="preserve"> </w:t>
      </w:r>
      <w:r w:rsidRPr="00004E8F">
        <w:rPr>
          <w:bCs w:val="0"/>
        </w:rPr>
        <w:t>정보를</w:t>
      </w:r>
      <w:r w:rsidRPr="00004E8F">
        <w:rPr>
          <w:bCs w:val="0"/>
        </w:rPr>
        <w:t xml:space="preserve"> </w:t>
      </w:r>
      <w:r w:rsidRPr="00004E8F">
        <w:rPr>
          <w:bCs w:val="0"/>
        </w:rPr>
        <w:t>보여줍니다</w:t>
      </w:r>
      <w:r w:rsidRPr="00004E8F">
        <w:rPr>
          <w:bCs w:val="0"/>
        </w:rPr>
        <w:t>.</w:t>
      </w:r>
    </w:p>
    <w:p w14:paraId="2608559D" w14:textId="77777777" w:rsidR="00B51D7D" w:rsidRPr="00004E8F" w:rsidRDefault="00B51D7D" w:rsidP="00B51D7D">
      <w:pPr>
        <w:pStyle w:val="p4"/>
        <w:rPr>
          <w:bCs w:val="0"/>
        </w:rPr>
      </w:pPr>
      <w:r w:rsidRPr="00004E8F">
        <w:rPr>
          <w:bCs w:val="0"/>
        </w:rPr>
        <w:t xml:space="preserve">Model Info: </w:t>
      </w:r>
      <w:r w:rsidR="00075EC5" w:rsidRPr="00004E8F">
        <w:rPr>
          <w:rFonts w:hint="eastAsia"/>
          <w:bCs w:val="0"/>
        </w:rPr>
        <w:t>적합</w:t>
      </w:r>
      <w:r w:rsidR="00075EC5" w:rsidRPr="00004E8F">
        <w:rPr>
          <w:rFonts w:hint="eastAsia"/>
          <w:bCs w:val="0"/>
        </w:rPr>
        <w:t xml:space="preserve"> </w:t>
      </w:r>
      <w:r w:rsidR="00075EC5" w:rsidRPr="00004E8F">
        <w:rPr>
          <w:rFonts w:hint="eastAsia"/>
          <w:bCs w:val="0"/>
        </w:rPr>
        <w:t>된</w:t>
      </w:r>
      <w:r w:rsidRPr="00004E8F">
        <w:rPr>
          <w:bCs w:val="0"/>
        </w:rPr>
        <w:t xml:space="preserve"> </w:t>
      </w:r>
      <w:r w:rsidRPr="00004E8F">
        <w:rPr>
          <w:bCs w:val="0"/>
        </w:rPr>
        <w:t>추세</w:t>
      </w:r>
      <w:r w:rsidRPr="00004E8F">
        <w:rPr>
          <w:bCs w:val="0"/>
        </w:rPr>
        <w:t xml:space="preserve"> </w:t>
      </w:r>
      <w:r w:rsidRPr="00004E8F">
        <w:rPr>
          <w:bCs w:val="0"/>
        </w:rPr>
        <w:t>방정식</w:t>
      </w:r>
      <w:r w:rsidRPr="00004E8F">
        <w:rPr>
          <w:bCs w:val="0"/>
        </w:rPr>
        <w:t xml:space="preserve">, Seasonal Index, </w:t>
      </w:r>
      <w:r w:rsidRPr="00004E8F">
        <w:rPr>
          <w:bCs w:val="0"/>
        </w:rPr>
        <w:t>그리고</w:t>
      </w:r>
      <w:r w:rsidRPr="00004E8F">
        <w:rPr>
          <w:bCs w:val="0"/>
        </w:rPr>
        <w:t xml:space="preserve"> </w:t>
      </w:r>
      <w:r w:rsidRPr="00004E8F">
        <w:rPr>
          <w:bCs w:val="0"/>
        </w:rPr>
        <w:t>예측</w:t>
      </w:r>
      <w:r w:rsidRPr="00004E8F">
        <w:rPr>
          <w:bCs w:val="0"/>
        </w:rPr>
        <w:t xml:space="preserve"> </w:t>
      </w:r>
      <w:r w:rsidRPr="00004E8F">
        <w:rPr>
          <w:bCs w:val="0"/>
        </w:rPr>
        <w:t>생성을</w:t>
      </w:r>
      <w:r w:rsidRPr="00004E8F">
        <w:rPr>
          <w:bCs w:val="0"/>
        </w:rPr>
        <w:t xml:space="preserve"> </w:t>
      </w:r>
      <w:r w:rsidRPr="00004E8F">
        <w:rPr>
          <w:bCs w:val="0"/>
        </w:rPr>
        <w:t>선택하였을</w:t>
      </w:r>
      <w:r w:rsidRPr="00004E8F">
        <w:rPr>
          <w:bCs w:val="0"/>
        </w:rPr>
        <w:t xml:space="preserve"> </w:t>
      </w:r>
      <w:r w:rsidRPr="00004E8F">
        <w:rPr>
          <w:bCs w:val="0"/>
        </w:rPr>
        <w:t>시</w:t>
      </w:r>
      <w:r w:rsidRPr="00004E8F">
        <w:rPr>
          <w:bCs w:val="0"/>
        </w:rPr>
        <w:t xml:space="preserve"> </w:t>
      </w:r>
      <w:r w:rsidRPr="00004E8F">
        <w:rPr>
          <w:bCs w:val="0"/>
        </w:rPr>
        <w:t>예측</w:t>
      </w:r>
      <w:r w:rsidRPr="00004E8F">
        <w:rPr>
          <w:bCs w:val="0"/>
        </w:rPr>
        <w:t xml:space="preserve"> </w:t>
      </w:r>
      <w:r w:rsidRPr="00004E8F">
        <w:rPr>
          <w:bCs w:val="0"/>
        </w:rPr>
        <w:t>결과를</w:t>
      </w:r>
      <w:r w:rsidRPr="00004E8F">
        <w:rPr>
          <w:bCs w:val="0"/>
        </w:rPr>
        <w:t xml:space="preserve"> </w:t>
      </w:r>
      <w:r w:rsidRPr="00004E8F">
        <w:rPr>
          <w:bCs w:val="0"/>
        </w:rPr>
        <w:t>보여줍니다</w:t>
      </w:r>
      <w:r w:rsidRPr="00004E8F">
        <w:rPr>
          <w:bCs w:val="0"/>
        </w:rPr>
        <w:t>.</w:t>
      </w:r>
    </w:p>
    <w:p w14:paraId="28C9269A" w14:textId="77777777" w:rsidR="00B51D7D" w:rsidRPr="00D4048A" w:rsidRDefault="00B51D7D" w:rsidP="00B51D7D">
      <w:pPr>
        <w:rPr>
          <w:rFonts w:ascii="CMU Concrete" w:hAnsi="CMU Concrete"/>
        </w:rPr>
      </w:pPr>
    </w:p>
    <w:p w14:paraId="47DAAF1F" w14:textId="77777777" w:rsidR="00B51D7D" w:rsidRPr="00D4048A" w:rsidRDefault="00B32DD7" w:rsidP="00AE3A66">
      <w:pPr>
        <w:pStyle w:val="af"/>
      </w:pPr>
      <w:r>
        <w:rPr>
          <w:noProof/>
        </w:rPr>
        <w:drawing>
          <wp:inline distT="0" distB="0" distL="0" distR="0" wp14:anchorId="0CCF4909" wp14:editId="329AE7D4">
            <wp:extent cx="5114925" cy="3476625"/>
            <wp:effectExtent l="0" t="0" r="9525" b="9525"/>
            <wp:docPr id="1247" name="그림 638" descr="SubTim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SubTime3"/>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2B7D158D" w14:textId="77777777" w:rsidR="00B51D7D" w:rsidRPr="00D4048A" w:rsidRDefault="00B51D7D" w:rsidP="00B51D7D">
      <w:pPr>
        <w:rPr>
          <w:rFonts w:ascii="CMU Concrete" w:hAnsi="CMU Concrete"/>
        </w:rPr>
      </w:pPr>
    </w:p>
    <w:p w14:paraId="78B07B2A" w14:textId="77777777" w:rsidR="00B51D7D" w:rsidRPr="00D4048A" w:rsidRDefault="00B51D7D" w:rsidP="00B51D7D">
      <w:pPr>
        <w:pStyle w:val="1"/>
      </w:pPr>
      <w:r w:rsidRPr="00D4048A">
        <w:t>플롯 보기</w:t>
      </w:r>
    </w:p>
    <w:p w14:paraId="2571FC43" w14:textId="77777777" w:rsidR="00B51D7D" w:rsidRDefault="00B51D7D" w:rsidP="00B51D7D">
      <w:pPr>
        <w:pStyle w:val="p4"/>
      </w:pPr>
      <w:r w:rsidRPr="00D4048A">
        <w:t>시계열</w:t>
      </w:r>
      <w:r w:rsidRPr="00D4048A">
        <w:t xml:space="preserve"> </w:t>
      </w:r>
      <w:r w:rsidRPr="00D4048A">
        <w:t>분해를</w:t>
      </w:r>
      <w:r w:rsidRPr="00D4048A">
        <w:t xml:space="preserve"> </w:t>
      </w:r>
      <w:r w:rsidRPr="00D4048A">
        <w:t>통해서</w:t>
      </w:r>
      <w:r w:rsidRPr="00D4048A">
        <w:t xml:space="preserve"> </w:t>
      </w:r>
      <w:r w:rsidRPr="00D4048A">
        <w:t>얻은</w:t>
      </w:r>
      <w:r w:rsidRPr="00D4048A">
        <w:t xml:space="preserve"> </w:t>
      </w:r>
      <w:r w:rsidRPr="00D4048A">
        <w:t>데이터의</w:t>
      </w:r>
      <w:r w:rsidRPr="00D4048A">
        <w:t xml:space="preserve"> </w:t>
      </w:r>
      <w:r w:rsidRPr="00D4048A">
        <w:t>시각적인</w:t>
      </w:r>
      <w:r w:rsidRPr="00D4048A">
        <w:t xml:space="preserve"> </w:t>
      </w:r>
      <w:r w:rsidRPr="00D4048A">
        <w:t>해석을</w:t>
      </w:r>
      <w:r w:rsidRPr="00D4048A">
        <w:t xml:space="preserve"> </w:t>
      </w:r>
      <w:r w:rsidRPr="00D4048A">
        <w:t>위해</w:t>
      </w:r>
      <w:r w:rsidRPr="00D4048A">
        <w:t xml:space="preserve"> </w:t>
      </w:r>
      <w:r w:rsidRPr="00D4048A">
        <w:t>제공되는</w:t>
      </w:r>
      <w:r w:rsidRPr="00D4048A">
        <w:t xml:space="preserve"> </w:t>
      </w:r>
      <w:r w:rsidRPr="00D4048A">
        <w:t>기능입니다</w:t>
      </w:r>
      <w:r w:rsidRPr="00D4048A">
        <w:t xml:space="preserve">. </w:t>
      </w:r>
      <w:r w:rsidRPr="00D4048A">
        <w:t>시계열</w:t>
      </w:r>
      <w:r w:rsidRPr="00D4048A">
        <w:t xml:space="preserve"> </w:t>
      </w:r>
      <w:r w:rsidRPr="00D4048A">
        <w:t>분해에서는</w:t>
      </w:r>
      <w:r w:rsidRPr="00D4048A">
        <w:t xml:space="preserve"> </w:t>
      </w:r>
      <w:r w:rsidRPr="00D4048A">
        <w:t>시계열</w:t>
      </w:r>
      <w:r w:rsidRPr="00D4048A">
        <w:t xml:space="preserve"> </w:t>
      </w:r>
      <w:r w:rsidRPr="00D4048A">
        <w:t>분해</w:t>
      </w:r>
      <w:r w:rsidRPr="00D4048A">
        <w:t xml:space="preserve"> </w:t>
      </w:r>
      <w:r w:rsidRPr="00D4048A">
        <w:t>플롯</w:t>
      </w:r>
      <w:r w:rsidRPr="00D4048A">
        <w:t xml:space="preserve">, </w:t>
      </w:r>
      <w:r w:rsidRPr="00D4048A">
        <w:t>시계열</w:t>
      </w:r>
      <w:r w:rsidRPr="00D4048A">
        <w:t xml:space="preserve"> </w:t>
      </w:r>
      <w:r w:rsidRPr="00D4048A">
        <w:t>성분</w:t>
      </w:r>
      <w:r w:rsidRPr="00D4048A">
        <w:t xml:space="preserve"> </w:t>
      </w:r>
      <w:r w:rsidRPr="00D4048A">
        <w:t>플롯</w:t>
      </w:r>
      <w:r w:rsidRPr="00D4048A">
        <w:t xml:space="preserve">, </w:t>
      </w:r>
      <w:r w:rsidRPr="00D4048A">
        <w:t>잔차</w:t>
      </w:r>
      <w:r w:rsidRPr="00D4048A">
        <w:t xml:space="preserve"> </w:t>
      </w:r>
      <w:r w:rsidRPr="00D4048A">
        <w:t>관련</w:t>
      </w:r>
      <w:r w:rsidRPr="00D4048A">
        <w:t xml:space="preserve"> </w:t>
      </w:r>
      <w:r w:rsidRPr="00D4048A">
        <w:t>플롯을</w:t>
      </w:r>
      <w:r w:rsidRPr="00D4048A">
        <w:t xml:space="preserve"> </w:t>
      </w:r>
      <w:r w:rsidRPr="00D4048A">
        <w:t>제공합니다</w:t>
      </w:r>
      <w:r w:rsidRPr="00D4048A">
        <w:t>.</w:t>
      </w:r>
    </w:p>
    <w:p w14:paraId="20E74F83" w14:textId="77777777" w:rsidR="00B51D7D" w:rsidRPr="00D4048A" w:rsidRDefault="00B51D7D" w:rsidP="00B51D7D">
      <w:pPr>
        <w:pStyle w:val="p2"/>
        <w:rPr>
          <w:rFonts w:ascii="CMU Concrete" w:hAnsi="CMU Concrete"/>
        </w:rPr>
      </w:pPr>
    </w:p>
    <w:p w14:paraId="64E21EC4" w14:textId="77777777" w:rsidR="00B51D7D" w:rsidRPr="00D4048A" w:rsidRDefault="00B32DD7" w:rsidP="00AE3A66">
      <w:pPr>
        <w:pStyle w:val="af"/>
      </w:pPr>
      <w:r>
        <w:rPr>
          <w:noProof/>
        </w:rPr>
        <w:drawing>
          <wp:inline distT="0" distB="0" distL="0" distR="0" wp14:anchorId="150A0E8B" wp14:editId="7BBC9192">
            <wp:extent cx="5114925" cy="3476625"/>
            <wp:effectExtent l="0" t="0" r="9525" b="9525"/>
            <wp:docPr id="1246" name="그림 639" descr="SubTim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SubTime4"/>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51C33EA9" w14:textId="77777777" w:rsidR="00B51D7D" w:rsidRPr="00D4048A" w:rsidRDefault="00B51D7D" w:rsidP="00B51D7D">
      <w:pPr>
        <w:rPr>
          <w:rFonts w:ascii="CMU Concrete" w:hAnsi="CMU Concrete"/>
        </w:rPr>
      </w:pPr>
    </w:p>
    <w:p w14:paraId="4A47C418" w14:textId="77777777" w:rsidR="00B51D7D" w:rsidRPr="00D4048A" w:rsidRDefault="00B51D7D" w:rsidP="00B51D7D">
      <w:pPr>
        <w:pStyle w:val="p4"/>
      </w:pPr>
      <w:r w:rsidRPr="00D4048A">
        <w:t>시계열</w:t>
      </w:r>
      <w:r w:rsidRPr="00D4048A">
        <w:t xml:space="preserve"> </w:t>
      </w:r>
      <w:r w:rsidRPr="00D4048A">
        <w:t>분해</w:t>
      </w:r>
      <w:r w:rsidRPr="00D4048A">
        <w:t xml:space="preserve"> </w:t>
      </w:r>
      <w:r w:rsidRPr="00D4048A">
        <w:t>플롯을</w:t>
      </w:r>
      <w:r w:rsidRPr="00D4048A">
        <w:t xml:space="preserve"> </w:t>
      </w:r>
      <w:r w:rsidRPr="00D4048A">
        <w:t>통해서는</w:t>
      </w:r>
      <w:r w:rsidRPr="00D4048A">
        <w:t xml:space="preserve"> </w:t>
      </w:r>
      <w:r w:rsidRPr="00D4048A">
        <w:t>실제</w:t>
      </w:r>
      <w:r w:rsidRPr="00D4048A">
        <w:t xml:space="preserve"> </w:t>
      </w:r>
      <w:r w:rsidRPr="00D4048A">
        <w:t>시계열</w:t>
      </w:r>
      <w:r w:rsidRPr="00D4048A">
        <w:t xml:space="preserve"> </w:t>
      </w:r>
      <w:r w:rsidRPr="00D4048A">
        <w:t>데이터와</w:t>
      </w:r>
      <w:r w:rsidRPr="00D4048A">
        <w:t xml:space="preserve"> </w:t>
      </w:r>
      <w:r w:rsidRPr="00D4048A">
        <w:t>적합치</w:t>
      </w:r>
      <w:r w:rsidRPr="00D4048A">
        <w:t xml:space="preserve">, </w:t>
      </w:r>
      <w:r w:rsidRPr="00D4048A">
        <w:t>그리고</w:t>
      </w:r>
      <w:r w:rsidRPr="00D4048A">
        <w:t xml:space="preserve"> </w:t>
      </w:r>
      <w:r w:rsidRPr="00D4048A">
        <w:t>예측값을</w:t>
      </w:r>
      <w:r w:rsidRPr="00D4048A">
        <w:t xml:space="preserve"> </w:t>
      </w:r>
      <w:r w:rsidRPr="00D4048A">
        <w:t>보여줍니다</w:t>
      </w:r>
      <w:r w:rsidRPr="00D4048A">
        <w:t>.</w:t>
      </w:r>
    </w:p>
    <w:p w14:paraId="3E3A995F" w14:textId="77777777" w:rsidR="00B51D7D" w:rsidRPr="00D4048A" w:rsidRDefault="00B51D7D" w:rsidP="00B51D7D">
      <w:pPr>
        <w:rPr>
          <w:rFonts w:ascii="CMU Concrete" w:hAnsi="CMU Concrete"/>
        </w:rPr>
      </w:pPr>
    </w:p>
    <w:p w14:paraId="691AA461" w14:textId="77777777" w:rsidR="00B51D7D" w:rsidRPr="00D4048A" w:rsidRDefault="00B32DD7" w:rsidP="00AE3A66">
      <w:pPr>
        <w:pStyle w:val="af"/>
      </w:pPr>
      <w:r>
        <w:rPr>
          <w:noProof/>
        </w:rPr>
        <w:drawing>
          <wp:inline distT="0" distB="0" distL="0" distR="0" wp14:anchorId="5434E4A9" wp14:editId="0C297AEA">
            <wp:extent cx="5114925" cy="3476625"/>
            <wp:effectExtent l="0" t="0" r="9525" b="9525"/>
            <wp:docPr id="1245" name="그림 640" descr="SubTim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SubTime5"/>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3E211965" w14:textId="77777777" w:rsidR="00B51D7D" w:rsidRPr="00D4048A" w:rsidRDefault="00B51D7D" w:rsidP="00B51D7D">
      <w:pPr>
        <w:rPr>
          <w:rFonts w:ascii="CMU Concrete" w:hAnsi="CMU Concrete"/>
        </w:rPr>
      </w:pPr>
    </w:p>
    <w:p w14:paraId="16D810B6" w14:textId="77777777" w:rsidR="00B51D7D" w:rsidRPr="00D4048A" w:rsidRDefault="007566DB" w:rsidP="00B51D7D">
      <w:pPr>
        <w:pStyle w:val="p2"/>
        <w:rPr>
          <w:rFonts w:ascii="CMU Concrete" w:hAnsi="CMU Concrete"/>
        </w:rPr>
      </w:pPr>
      <w:r w:rsidRPr="007566DB">
        <w:rPr>
          <w:rFonts w:ascii="CMU Concrete" w:hAnsi="CMU Concrete" w:hint="eastAsia"/>
          <w:bCs/>
        </w:rPr>
        <w:t>시계열</w:t>
      </w:r>
      <w:r w:rsidRPr="007566DB">
        <w:rPr>
          <w:rFonts w:ascii="CMU Concrete" w:hAnsi="CMU Concrete"/>
          <w:bCs/>
        </w:rPr>
        <w:t xml:space="preserve"> </w:t>
      </w:r>
      <w:r w:rsidRPr="007566DB">
        <w:rPr>
          <w:rFonts w:ascii="CMU Concrete" w:hAnsi="CMU Concrete"/>
          <w:bCs/>
        </w:rPr>
        <w:t>성분</w:t>
      </w:r>
      <w:r w:rsidRPr="007566DB">
        <w:rPr>
          <w:rFonts w:ascii="CMU Concrete" w:hAnsi="CMU Concrete"/>
          <w:bCs/>
        </w:rPr>
        <w:t xml:space="preserve"> </w:t>
      </w:r>
      <w:r w:rsidRPr="007566DB">
        <w:rPr>
          <w:rFonts w:ascii="CMU Concrete" w:hAnsi="CMU Concrete"/>
          <w:bCs/>
        </w:rPr>
        <w:t>플롯을</w:t>
      </w:r>
      <w:r w:rsidRPr="007566DB">
        <w:rPr>
          <w:rFonts w:ascii="CMU Concrete" w:hAnsi="CMU Concrete"/>
          <w:bCs/>
        </w:rPr>
        <w:t xml:space="preserve"> </w:t>
      </w:r>
      <w:r w:rsidRPr="007566DB">
        <w:rPr>
          <w:rFonts w:ascii="CMU Concrete" w:hAnsi="CMU Concrete"/>
          <w:bCs/>
        </w:rPr>
        <w:t>통해서는</w:t>
      </w:r>
      <w:r w:rsidRPr="007566DB">
        <w:rPr>
          <w:rFonts w:ascii="CMU Concrete" w:hAnsi="CMU Concrete"/>
          <w:bCs/>
        </w:rPr>
        <w:t xml:space="preserve"> </w:t>
      </w:r>
      <w:r w:rsidRPr="007566DB">
        <w:rPr>
          <w:rFonts w:ascii="CMU Concrete" w:hAnsi="CMU Concrete"/>
          <w:bCs/>
        </w:rPr>
        <w:t>분해된</w:t>
      </w:r>
      <w:r w:rsidRPr="007566DB">
        <w:rPr>
          <w:rFonts w:ascii="CMU Concrete" w:hAnsi="CMU Concrete"/>
          <w:bCs/>
        </w:rPr>
        <w:t xml:space="preserve"> </w:t>
      </w:r>
      <w:r w:rsidRPr="007566DB">
        <w:rPr>
          <w:rFonts w:ascii="CMU Concrete" w:hAnsi="CMU Concrete"/>
          <w:bCs/>
        </w:rPr>
        <w:t>성분</w:t>
      </w:r>
      <w:r w:rsidRPr="007566DB">
        <w:rPr>
          <w:rFonts w:ascii="CMU Concrete" w:hAnsi="CMU Concrete"/>
          <w:bCs/>
        </w:rPr>
        <w:t xml:space="preserve"> </w:t>
      </w:r>
      <w:r w:rsidRPr="007566DB">
        <w:rPr>
          <w:rFonts w:ascii="CMU Concrete" w:hAnsi="CMU Concrete"/>
          <w:bCs/>
        </w:rPr>
        <w:t>각각을</w:t>
      </w:r>
      <w:r w:rsidRPr="007566DB">
        <w:rPr>
          <w:rFonts w:ascii="CMU Concrete" w:hAnsi="CMU Concrete"/>
          <w:bCs/>
        </w:rPr>
        <w:t xml:space="preserve"> </w:t>
      </w:r>
      <w:r w:rsidRPr="007566DB">
        <w:rPr>
          <w:rFonts w:ascii="CMU Concrete" w:hAnsi="CMU Concrete"/>
          <w:bCs/>
        </w:rPr>
        <w:t>플롯으로</w:t>
      </w:r>
      <w:r w:rsidRPr="007566DB">
        <w:rPr>
          <w:rFonts w:ascii="CMU Concrete" w:hAnsi="CMU Concrete"/>
          <w:bCs/>
        </w:rPr>
        <w:t xml:space="preserve"> </w:t>
      </w:r>
      <w:r w:rsidRPr="007566DB">
        <w:rPr>
          <w:rFonts w:ascii="CMU Concrete" w:hAnsi="CMU Concrete"/>
          <w:bCs/>
        </w:rPr>
        <w:t>보여줍니다</w:t>
      </w:r>
      <w:r w:rsidRPr="007566DB">
        <w:rPr>
          <w:rFonts w:ascii="CMU Concrete" w:hAnsi="CMU Concrete"/>
          <w:bCs/>
        </w:rPr>
        <w:t xml:space="preserve">. </w:t>
      </w:r>
      <w:r w:rsidRPr="007566DB">
        <w:rPr>
          <w:rFonts w:ascii="CMU Concrete" w:hAnsi="CMU Concrete"/>
          <w:bCs/>
        </w:rPr>
        <w:t>모든</w:t>
      </w:r>
      <w:r w:rsidRPr="007566DB">
        <w:rPr>
          <w:rFonts w:ascii="CMU Concrete" w:hAnsi="CMU Concrete"/>
          <w:bCs/>
        </w:rPr>
        <w:t xml:space="preserve"> </w:t>
      </w:r>
      <w:r w:rsidRPr="007566DB">
        <w:rPr>
          <w:rFonts w:ascii="CMU Concrete" w:hAnsi="CMU Concrete"/>
          <w:bCs/>
        </w:rPr>
        <w:t>데이터를</w:t>
      </w:r>
      <w:r w:rsidRPr="007566DB">
        <w:rPr>
          <w:rFonts w:ascii="CMU Concrete" w:hAnsi="CMU Concrete"/>
          <w:bCs/>
        </w:rPr>
        <w:t xml:space="preserve"> </w:t>
      </w:r>
      <w:r w:rsidRPr="007566DB">
        <w:rPr>
          <w:rFonts w:ascii="CMU Concrete" w:hAnsi="CMU Concrete"/>
          <w:bCs/>
        </w:rPr>
        <w:t>한번에</w:t>
      </w:r>
      <w:r w:rsidRPr="007566DB">
        <w:rPr>
          <w:rFonts w:ascii="CMU Concrete" w:hAnsi="CMU Concrete"/>
          <w:bCs/>
        </w:rPr>
        <w:t xml:space="preserve"> </w:t>
      </w:r>
      <w:r w:rsidRPr="007566DB">
        <w:rPr>
          <w:rFonts w:ascii="CMU Concrete" w:hAnsi="CMU Concrete"/>
          <w:bCs/>
        </w:rPr>
        <w:t>볼</w:t>
      </w:r>
      <w:r w:rsidRPr="007566DB">
        <w:rPr>
          <w:rFonts w:ascii="CMU Concrete" w:hAnsi="CMU Concrete"/>
          <w:bCs/>
        </w:rPr>
        <w:t xml:space="preserve"> </w:t>
      </w:r>
      <w:r w:rsidRPr="007566DB">
        <w:rPr>
          <w:rFonts w:ascii="CMU Concrete" w:hAnsi="CMU Concrete"/>
          <w:bCs/>
        </w:rPr>
        <w:t>수도</w:t>
      </w:r>
      <w:r w:rsidRPr="007566DB">
        <w:rPr>
          <w:rFonts w:ascii="CMU Concrete" w:hAnsi="CMU Concrete"/>
          <w:bCs/>
        </w:rPr>
        <w:t xml:space="preserve"> </w:t>
      </w:r>
      <w:r w:rsidRPr="007566DB">
        <w:rPr>
          <w:rFonts w:ascii="CMU Concrete" w:hAnsi="CMU Concrete"/>
          <w:bCs/>
        </w:rPr>
        <w:t>있고</w:t>
      </w:r>
      <w:r w:rsidRPr="007566DB">
        <w:rPr>
          <w:rFonts w:ascii="CMU Concrete" w:hAnsi="CMU Concrete"/>
          <w:bCs/>
        </w:rPr>
        <w:t xml:space="preserve"> </w:t>
      </w:r>
      <w:r w:rsidRPr="007566DB">
        <w:rPr>
          <w:rFonts w:ascii="CMU Concrete" w:hAnsi="CMU Concrete"/>
          <w:bCs/>
        </w:rPr>
        <w:t>각</w:t>
      </w:r>
      <w:r w:rsidRPr="007566DB">
        <w:rPr>
          <w:rFonts w:ascii="CMU Concrete" w:hAnsi="CMU Concrete"/>
          <w:bCs/>
        </w:rPr>
        <w:t xml:space="preserve"> </w:t>
      </w:r>
      <w:r w:rsidRPr="007566DB">
        <w:rPr>
          <w:rFonts w:ascii="CMU Concrete" w:hAnsi="CMU Concrete"/>
          <w:bCs/>
        </w:rPr>
        <w:t>데이터</w:t>
      </w:r>
      <w:r w:rsidRPr="007566DB">
        <w:rPr>
          <w:rFonts w:ascii="CMU Concrete" w:hAnsi="CMU Concrete"/>
          <w:bCs/>
        </w:rPr>
        <w:t xml:space="preserve"> </w:t>
      </w:r>
      <w:r w:rsidRPr="007566DB">
        <w:rPr>
          <w:rFonts w:ascii="CMU Concrete" w:hAnsi="CMU Concrete"/>
          <w:bCs/>
        </w:rPr>
        <w:t>하나</w:t>
      </w:r>
      <w:r w:rsidRPr="007566DB">
        <w:rPr>
          <w:rFonts w:ascii="CMU Concrete" w:hAnsi="CMU Concrete"/>
          <w:bCs/>
        </w:rPr>
        <w:t xml:space="preserve"> </w:t>
      </w:r>
      <w:r w:rsidRPr="007566DB">
        <w:rPr>
          <w:rFonts w:ascii="CMU Concrete" w:hAnsi="CMU Concrete"/>
          <w:bCs/>
        </w:rPr>
        <w:t>하나에</w:t>
      </w:r>
      <w:r w:rsidRPr="007566DB">
        <w:rPr>
          <w:rFonts w:ascii="CMU Concrete" w:hAnsi="CMU Concrete"/>
          <w:bCs/>
        </w:rPr>
        <w:t xml:space="preserve"> </w:t>
      </w:r>
      <w:r w:rsidRPr="007566DB">
        <w:rPr>
          <w:rFonts w:ascii="CMU Concrete" w:hAnsi="CMU Concrete"/>
          <w:bCs/>
        </w:rPr>
        <w:t>따라</w:t>
      </w:r>
      <w:r w:rsidRPr="007566DB">
        <w:rPr>
          <w:rFonts w:ascii="CMU Concrete" w:hAnsi="CMU Concrete"/>
          <w:bCs/>
        </w:rPr>
        <w:t xml:space="preserve"> </w:t>
      </w:r>
      <w:r w:rsidRPr="007566DB">
        <w:rPr>
          <w:rFonts w:ascii="CMU Concrete" w:hAnsi="CMU Concrete"/>
          <w:bCs/>
        </w:rPr>
        <w:t>따로</w:t>
      </w:r>
      <w:r w:rsidRPr="007566DB">
        <w:rPr>
          <w:rFonts w:ascii="CMU Concrete" w:hAnsi="CMU Concrete"/>
          <w:bCs/>
        </w:rPr>
        <w:t xml:space="preserve"> </w:t>
      </w:r>
      <w:r w:rsidRPr="007566DB">
        <w:rPr>
          <w:rFonts w:ascii="CMU Concrete" w:hAnsi="CMU Concrete"/>
          <w:bCs/>
        </w:rPr>
        <w:t>그래프를</w:t>
      </w:r>
      <w:r w:rsidRPr="007566DB">
        <w:rPr>
          <w:rFonts w:ascii="CMU Concrete" w:hAnsi="CMU Concrete"/>
          <w:bCs/>
        </w:rPr>
        <w:t xml:space="preserve"> </w:t>
      </w:r>
      <w:r w:rsidRPr="007566DB">
        <w:rPr>
          <w:rFonts w:ascii="CMU Concrete" w:hAnsi="CMU Concrete"/>
          <w:bCs/>
        </w:rPr>
        <w:t>볼</w:t>
      </w:r>
      <w:r w:rsidRPr="007566DB">
        <w:rPr>
          <w:rFonts w:ascii="CMU Concrete" w:hAnsi="CMU Concrete"/>
          <w:bCs/>
        </w:rPr>
        <w:t xml:space="preserve"> </w:t>
      </w:r>
      <w:r w:rsidRPr="007566DB">
        <w:rPr>
          <w:rFonts w:ascii="CMU Concrete" w:hAnsi="CMU Concrete"/>
          <w:bCs/>
        </w:rPr>
        <w:t>수도</w:t>
      </w:r>
      <w:r w:rsidRPr="007566DB">
        <w:rPr>
          <w:rFonts w:ascii="CMU Concrete" w:hAnsi="CMU Concrete"/>
          <w:bCs/>
        </w:rPr>
        <w:t xml:space="preserve"> </w:t>
      </w:r>
      <w:r w:rsidRPr="007566DB">
        <w:rPr>
          <w:rFonts w:ascii="CMU Concrete" w:hAnsi="CMU Concrete"/>
          <w:bCs/>
        </w:rPr>
        <w:t>있습니다</w:t>
      </w:r>
      <w:r w:rsidRPr="007566DB">
        <w:rPr>
          <w:rFonts w:ascii="CMU Concrete" w:hAnsi="CMU Concrete"/>
          <w:bCs/>
        </w:rPr>
        <w:t>.</w:t>
      </w:r>
    </w:p>
    <w:p w14:paraId="7A05C17F" w14:textId="77777777" w:rsidR="00B51D7D" w:rsidRPr="00D4048A" w:rsidRDefault="00B32DD7" w:rsidP="00B51D7D">
      <w:pPr>
        <w:ind w:left="737"/>
        <w:rPr>
          <w:rFonts w:ascii="CMU Concrete" w:hAnsi="CMU Concrete"/>
        </w:rPr>
      </w:pPr>
      <w:r>
        <w:rPr>
          <w:rFonts w:ascii="CMU Concrete" w:hAnsi="CMU Concrete"/>
          <w:noProof/>
        </w:rPr>
        <w:drawing>
          <wp:inline distT="0" distB="0" distL="0" distR="0" wp14:anchorId="6C098399" wp14:editId="2E5D13A3">
            <wp:extent cx="2562225" cy="1828800"/>
            <wp:effectExtent l="0" t="0" r="9525" b="0"/>
            <wp:docPr id="1244" name="그림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rFonts w:ascii="CMU Concrete" w:hAnsi="CMU Concrete"/>
          <w:noProof/>
        </w:rPr>
        <w:drawing>
          <wp:inline distT="0" distB="0" distL="0" distR="0" wp14:anchorId="62D421EB" wp14:editId="43C729A2">
            <wp:extent cx="2562225" cy="1828800"/>
            <wp:effectExtent l="0" t="0" r="9525" b="0"/>
            <wp:docPr id="1243" name="그림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49DD2BDC" w14:textId="77777777" w:rsidR="00B51D7D" w:rsidRPr="00D4048A" w:rsidRDefault="00B32DD7" w:rsidP="00B51D7D">
      <w:pPr>
        <w:ind w:left="737"/>
        <w:rPr>
          <w:rFonts w:ascii="CMU Concrete" w:hAnsi="CMU Concrete"/>
        </w:rPr>
      </w:pPr>
      <w:r>
        <w:rPr>
          <w:rFonts w:ascii="CMU Concrete" w:hAnsi="CMU Concrete"/>
          <w:noProof/>
        </w:rPr>
        <w:drawing>
          <wp:inline distT="0" distB="0" distL="0" distR="0" wp14:anchorId="769F29E0" wp14:editId="4A950863">
            <wp:extent cx="2562225" cy="1828800"/>
            <wp:effectExtent l="0" t="0" r="9525" b="0"/>
            <wp:docPr id="1242"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0"/>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rFonts w:ascii="CMU Concrete" w:hAnsi="CMU Concrete"/>
          <w:noProof/>
        </w:rPr>
        <w:drawing>
          <wp:inline distT="0" distB="0" distL="0" distR="0" wp14:anchorId="1DA7F658" wp14:editId="526FA451">
            <wp:extent cx="2457450" cy="1828800"/>
            <wp:effectExtent l="0" t="0" r="0" b="0"/>
            <wp:docPr id="1241" name="그림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2457450" cy="1828800"/>
                    </a:xfrm>
                    <a:prstGeom prst="rect">
                      <a:avLst/>
                    </a:prstGeom>
                    <a:noFill/>
                    <a:ln>
                      <a:noFill/>
                    </a:ln>
                  </pic:spPr>
                </pic:pic>
              </a:graphicData>
            </a:graphic>
          </wp:inline>
        </w:drawing>
      </w:r>
    </w:p>
    <w:p w14:paraId="44E8612D" w14:textId="77777777" w:rsidR="00B51D7D" w:rsidRPr="00D4048A" w:rsidRDefault="00B51D7D" w:rsidP="00B51D7D">
      <w:pPr>
        <w:rPr>
          <w:rFonts w:ascii="CMU Concrete" w:hAnsi="CMU Concrete"/>
        </w:rPr>
      </w:pPr>
    </w:p>
    <w:p w14:paraId="21E4D56A" w14:textId="77777777" w:rsidR="00B51D7D" w:rsidRPr="00D4048A" w:rsidRDefault="00B51D7D" w:rsidP="00B51D7D">
      <w:pPr>
        <w:pStyle w:val="p2"/>
        <w:ind w:left="737"/>
        <w:rPr>
          <w:rFonts w:ascii="CMU Concrete" w:hAnsi="CMU Concrete"/>
        </w:rPr>
      </w:pPr>
      <w:r w:rsidRPr="009300E7">
        <w:rPr>
          <w:rStyle w:val="p4Char"/>
        </w:rPr>
        <w:t>잔차</w:t>
      </w:r>
      <w:r w:rsidRPr="009300E7">
        <w:rPr>
          <w:rStyle w:val="p4Char"/>
        </w:rPr>
        <w:t xml:space="preserve"> </w:t>
      </w:r>
      <w:r w:rsidRPr="009300E7">
        <w:rPr>
          <w:rStyle w:val="p4Char"/>
        </w:rPr>
        <w:t>관련</w:t>
      </w:r>
      <w:r w:rsidRPr="009300E7">
        <w:rPr>
          <w:rStyle w:val="p4Char"/>
        </w:rPr>
        <w:t xml:space="preserve"> </w:t>
      </w:r>
      <w:r w:rsidRPr="009300E7">
        <w:rPr>
          <w:rStyle w:val="p4Char"/>
        </w:rPr>
        <w:t>플롯</w:t>
      </w:r>
      <w:r w:rsidRPr="009300E7">
        <w:rPr>
          <w:rStyle w:val="p4Char"/>
        </w:rPr>
        <w:t>(</w:t>
      </w:r>
      <w:r w:rsidRPr="009300E7">
        <w:rPr>
          <w:rStyle w:val="p4Char"/>
        </w:rPr>
        <w:t>잔차</w:t>
      </w:r>
      <w:r w:rsidRPr="009300E7">
        <w:rPr>
          <w:rStyle w:val="p4Char"/>
        </w:rPr>
        <w:t xml:space="preserve"> </w:t>
      </w:r>
      <w:r w:rsidRPr="009300E7">
        <w:rPr>
          <w:rStyle w:val="p4Char"/>
        </w:rPr>
        <w:t>히스토그램</w:t>
      </w:r>
      <w:r w:rsidRPr="009300E7">
        <w:rPr>
          <w:rStyle w:val="p4Char"/>
        </w:rPr>
        <w:t xml:space="preserve">, </w:t>
      </w:r>
      <w:r w:rsidRPr="009300E7">
        <w:rPr>
          <w:rStyle w:val="p4Char"/>
        </w:rPr>
        <w:t>잔차</w:t>
      </w:r>
      <w:r w:rsidRPr="009300E7">
        <w:rPr>
          <w:rStyle w:val="p4Char"/>
        </w:rPr>
        <w:t xml:space="preserve"> </w:t>
      </w:r>
      <w:r w:rsidRPr="009300E7">
        <w:rPr>
          <w:rStyle w:val="p4Char"/>
        </w:rPr>
        <w:t>정규</w:t>
      </w:r>
      <w:r w:rsidRPr="009300E7">
        <w:rPr>
          <w:rStyle w:val="p4Char"/>
        </w:rPr>
        <w:t xml:space="preserve"> </w:t>
      </w:r>
      <w:r w:rsidRPr="009300E7">
        <w:rPr>
          <w:rStyle w:val="p4Char"/>
        </w:rPr>
        <w:t>확률</w:t>
      </w:r>
      <w:r w:rsidRPr="009300E7">
        <w:rPr>
          <w:rStyle w:val="p4Char"/>
        </w:rPr>
        <w:t xml:space="preserve"> </w:t>
      </w:r>
      <w:r w:rsidRPr="009300E7">
        <w:rPr>
          <w:rStyle w:val="p4Char"/>
        </w:rPr>
        <w:t>플롯</w:t>
      </w:r>
      <w:r w:rsidRPr="009300E7">
        <w:rPr>
          <w:rStyle w:val="p4Char"/>
        </w:rPr>
        <w:t xml:space="preserve">, </w:t>
      </w:r>
      <w:r w:rsidRPr="009300E7">
        <w:rPr>
          <w:rStyle w:val="p4Char"/>
        </w:rPr>
        <w:t>잔차</w:t>
      </w:r>
      <w:r w:rsidRPr="009300E7">
        <w:rPr>
          <w:rStyle w:val="p4Char"/>
        </w:rPr>
        <w:t xml:space="preserve"> </w:t>
      </w:r>
      <w:r w:rsidRPr="009300E7">
        <w:rPr>
          <w:rStyle w:val="p4Char"/>
        </w:rPr>
        <w:t>대</w:t>
      </w:r>
      <w:r w:rsidRPr="009300E7">
        <w:rPr>
          <w:rStyle w:val="p4Char"/>
        </w:rPr>
        <w:t xml:space="preserve"> </w:t>
      </w:r>
      <w:r w:rsidRPr="009300E7">
        <w:rPr>
          <w:rStyle w:val="p4Char"/>
        </w:rPr>
        <w:t>순서</w:t>
      </w:r>
      <w:r w:rsidRPr="009300E7">
        <w:rPr>
          <w:rStyle w:val="p4Char"/>
        </w:rPr>
        <w:t xml:space="preserve">, </w:t>
      </w:r>
      <w:r w:rsidRPr="009300E7">
        <w:rPr>
          <w:rStyle w:val="p4Char"/>
        </w:rPr>
        <w:t>잔차</w:t>
      </w:r>
      <w:r w:rsidRPr="009300E7">
        <w:rPr>
          <w:rStyle w:val="p4Char"/>
        </w:rPr>
        <w:t xml:space="preserve"> </w:t>
      </w:r>
      <w:r w:rsidRPr="009300E7">
        <w:rPr>
          <w:rStyle w:val="p4Char"/>
        </w:rPr>
        <w:t>대</w:t>
      </w:r>
      <w:r w:rsidRPr="009300E7">
        <w:rPr>
          <w:rStyle w:val="p4Char"/>
        </w:rPr>
        <w:t xml:space="preserve"> </w:t>
      </w:r>
      <w:r w:rsidRPr="009300E7">
        <w:rPr>
          <w:rStyle w:val="p4Char"/>
        </w:rPr>
        <w:t>적합치</w:t>
      </w:r>
      <w:r w:rsidRPr="009300E7">
        <w:rPr>
          <w:rStyle w:val="p4Char"/>
        </w:rPr>
        <w:t>)</w:t>
      </w:r>
      <w:r w:rsidRPr="009300E7">
        <w:rPr>
          <w:rStyle w:val="p4Char"/>
        </w:rPr>
        <w:t>을</w:t>
      </w:r>
      <w:r w:rsidRPr="009300E7">
        <w:rPr>
          <w:rStyle w:val="p4Char"/>
        </w:rPr>
        <w:t xml:space="preserve"> </w:t>
      </w:r>
      <w:r w:rsidRPr="009300E7">
        <w:rPr>
          <w:rStyle w:val="p4Char"/>
        </w:rPr>
        <w:t>통해서</w:t>
      </w:r>
      <w:r w:rsidRPr="009300E7">
        <w:rPr>
          <w:rStyle w:val="p4Char"/>
        </w:rPr>
        <w:t xml:space="preserve"> </w:t>
      </w:r>
      <w:r w:rsidRPr="009300E7">
        <w:rPr>
          <w:rStyle w:val="p4Char"/>
        </w:rPr>
        <w:t>분해</w:t>
      </w:r>
      <w:r w:rsidRPr="009300E7">
        <w:rPr>
          <w:rStyle w:val="p4Char"/>
        </w:rPr>
        <w:t xml:space="preserve"> </w:t>
      </w:r>
      <w:r w:rsidRPr="009300E7">
        <w:rPr>
          <w:rStyle w:val="p4Char"/>
        </w:rPr>
        <w:t>결과</w:t>
      </w:r>
      <w:r w:rsidRPr="009300E7">
        <w:rPr>
          <w:rStyle w:val="p4Char"/>
        </w:rPr>
        <w:t xml:space="preserve"> </w:t>
      </w:r>
      <w:r w:rsidRPr="009300E7">
        <w:rPr>
          <w:rStyle w:val="p4Char"/>
        </w:rPr>
        <w:t>얻어진</w:t>
      </w:r>
      <w:r w:rsidRPr="009300E7">
        <w:rPr>
          <w:rStyle w:val="p4Char"/>
        </w:rPr>
        <w:t xml:space="preserve"> </w:t>
      </w:r>
      <w:r w:rsidRPr="009300E7">
        <w:rPr>
          <w:rStyle w:val="p4Char"/>
        </w:rPr>
        <w:t>잔차를</w:t>
      </w:r>
      <w:r w:rsidRPr="009300E7">
        <w:rPr>
          <w:rStyle w:val="p4Char"/>
        </w:rPr>
        <w:t xml:space="preserve"> </w:t>
      </w:r>
      <w:r w:rsidRPr="009300E7">
        <w:rPr>
          <w:rStyle w:val="p4Char"/>
        </w:rPr>
        <w:t>분석</w:t>
      </w:r>
      <w:r w:rsidRPr="009300E7">
        <w:rPr>
          <w:rStyle w:val="p4Char"/>
        </w:rPr>
        <w:t xml:space="preserve"> </w:t>
      </w:r>
      <w:r w:rsidRPr="009300E7">
        <w:rPr>
          <w:rStyle w:val="p4Char"/>
        </w:rPr>
        <w:t>할</w:t>
      </w:r>
      <w:r w:rsidRPr="009300E7">
        <w:rPr>
          <w:rStyle w:val="p4Char"/>
        </w:rPr>
        <w:t xml:space="preserve"> </w:t>
      </w:r>
      <w:r w:rsidRPr="009300E7">
        <w:rPr>
          <w:rStyle w:val="p4Char"/>
        </w:rPr>
        <w:t>수</w:t>
      </w:r>
      <w:r w:rsidRPr="009300E7">
        <w:rPr>
          <w:rStyle w:val="p4Char"/>
        </w:rPr>
        <w:t xml:space="preserve"> </w:t>
      </w:r>
      <w:r w:rsidRPr="009300E7">
        <w:rPr>
          <w:rStyle w:val="p4Char"/>
        </w:rPr>
        <w:t>있습니다</w:t>
      </w:r>
      <w:r w:rsidRPr="00D4048A">
        <w:rPr>
          <w:rFonts w:ascii="CMU Concrete" w:hAnsi="CMU Concrete"/>
        </w:rPr>
        <w:t xml:space="preserve">. </w:t>
      </w:r>
    </w:p>
    <w:p w14:paraId="62DC03B8" w14:textId="77777777" w:rsidR="003659D9" w:rsidRPr="00D4048A" w:rsidRDefault="003659D9" w:rsidP="003659D9">
      <w:pPr>
        <w:pStyle w:val="1"/>
      </w:pPr>
      <w:r w:rsidRPr="00D4048A">
        <w:t xml:space="preserve">통계량 </w:t>
      </w:r>
      <w:r>
        <w:rPr>
          <w:rFonts w:hint="eastAsia"/>
          <w:lang w:eastAsia="ko-KR"/>
        </w:rPr>
        <w:t>보기</w:t>
      </w:r>
    </w:p>
    <w:p w14:paraId="2D879D3C" w14:textId="77777777" w:rsidR="003659D9" w:rsidRDefault="003659D9" w:rsidP="003659D9">
      <w:pPr>
        <w:pStyle w:val="p4"/>
      </w:pPr>
      <w:r>
        <w:rPr>
          <w:rFonts w:hint="eastAsia"/>
        </w:rPr>
        <w:t>시계열</w:t>
      </w:r>
      <w:r>
        <w:rPr>
          <w:rFonts w:hint="eastAsia"/>
        </w:rPr>
        <w:t xml:space="preserve"> </w:t>
      </w:r>
      <w:r>
        <w:rPr>
          <w:rFonts w:hint="eastAsia"/>
        </w:rPr>
        <w:t>분해</w:t>
      </w:r>
      <w:r>
        <w:rPr>
          <w:rFonts w:hint="eastAsia"/>
        </w:rPr>
        <w:t xml:space="preserve"> </w:t>
      </w:r>
      <w:r w:rsidRPr="00D4048A">
        <w:t>분석을</w:t>
      </w:r>
      <w:r w:rsidRPr="00D4048A">
        <w:t xml:space="preserve"> </w:t>
      </w:r>
      <w:r w:rsidRPr="00D4048A">
        <w:t>통해서</w:t>
      </w:r>
      <w:r w:rsidRPr="00D4048A">
        <w:t xml:space="preserve"> </w:t>
      </w:r>
      <w:r w:rsidRPr="00D4048A">
        <w:t>얻어진</w:t>
      </w:r>
      <w:r w:rsidRPr="00D4048A">
        <w:t xml:space="preserve"> </w:t>
      </w:r>
      <w:r w:rsidRPr="00D4048A">
        <w:t>데이터를</w:t>
      </w:r>
      <w:r w:rsidRPr="00D4048A">
        <w:t xml:space="preserve"> Table </w:t>
      </w:r>
      <w:r w:rsidRPr="00D4048A">
        <w:t>형태로</w:t>
      </w:r>
      <w:r w:rsidRPr="00D4048A">
        <w:t xml:space="preserve"> </w:t>
      </w:r>
      <w:r w:rsidRPr="00D4048A">
        <w:t>보여줍니다</w:t>
      </w:r>
      <w:r w:rsidRPr="00D4048A">
        <w:t xml:space="preserve">. </w:t>
      </w:r>
      <w:r w:rsidRPr="00D4048A">
        <w:t>이를</w:t>
      </w:r>
      <w:r w:rsidRPr="00D4048A">
        <w:t xml:space="preserve"> </w:t>
      </w:r>
      <w:r w:rsidRPr="00D4048A">
        <w:t>저장할</w:t>
      </w:r>
      <w:r w:rsidRPr="00D4048A">
        <w:t xml:space="preserve"> </w:t>
      </w:r>
      <w:r w:rsidRPr="00D4048A">
        <w:t>수</w:t>
      </w:r>
      <w:r w:rsidRPr="00D4048A">
        <w:t xml:space="preserve"> </w:t>
      </w:r>
      <w:r w:rsidRPr="00D4048A">
        <w:t>있는</w:t>
      </w:r>
      <w:r w:rsidRPr="00D4048A">
        <w:t xml:space="preserve"> </w:t>
      </w:r>
      <w:r w:rsidRPr="00D4048A">
        <w:t>기능도</w:t>
      </w:r>
      <w:r w:rsidRPr="00D4048A">
        <w:t xml:space="preserve"> </w:t>
      </w:r>
      <w:r w:rsidRPr="00D4048A">
        <w:t>제공합니다</w:t>
      </w:r>
      <w:r w:rsidRPr="00D4048A">
        <w:t>.</w:t>
      </w:r>
    </w:p>
    <w:p w14:paraId="46A7D625" w14:textId="77777777" w:rsidR="00B51D7D" w:rsidRPr="003659D9" w:rsidRDefault="00B51D7D" w:rsidP="00B51D7D">
      <w:pPr>
        <w:rPr>
          <w:rFonts w:ascii="CMU Concrete" w:hAnsi="CMU Concrete"/>
        </w:rPr>
      </w:pPr>
    </w:p>
    <w:p w14:paraId="2FCF30FE" w14:textId="77777777" w:rsidR="00B51D7D" w:rsidRPr="001C5AC7" w:rsidRDefault="00B51D7D" w:rsidP="00B51D7D">
      <w:pPr>
        <w:pStyle w:val="11"/>
        <w:ind w:left="170"/>
        <w:rPr>
          <w:sz w:val="20"/>
        </w:rPr>
      </w:pPr>
      <w:r w:rsidRPr="001C5AC7">
        <w:rPr>
          <w:rFonts w:hint="eastAsia"/>
          <w:sz w:val="20"/>
        </w:rPr>
        <w:t>(2)</w:t>
      </w:r>
      <w:r w:rsidRPr="001C5AC7">
        <w:rPr>
          <w:sz w:val="20"/>
        </w:rPr>
        <w:t xml:space="preserve"> </w:t>
      </w:r>
      <w:r w:rsidRPr="001C5AC7">
        <w:rPr>
          <w:sz w:val="20"/>
        </w:rPr>
        <w:t>이동</w:t>
      </w:r>
      <w:r w:rsidRPr="001C5AC7">
        <w:rPr>
          <w:sz w:val="20"/>
        </w:rPr>
        <w:t xml:space="preserve"> </w:t>
      </w:r>
      <w:r w:rsidRPr="001C5AC7">
        <w:rPr>
          <w:sz w:val="20"/>
        </w:rPr>
        <w:t>평균</w:t>
      </w:r>
      <w:r w:rsidRPr="001C5AC7">
        <w:rPr>
          <w:sz w:val="20"/>
        </w:rPr>
        <w:t xml:space="preserve"> </w:t>
      </w:r>
    </w:p>
    <w:p w14:paraId="3A975B2A" w14:textId="77777777" w:rsidR="00B51D7D" w:rsidRPr="00076BF1" w:rsidRDefault="00B51D7D" w:rsidP="00B51D7D">
      <w:pPr>
        <w:pStyle w:val="11"/>
        <w:ind w:left="170"/>
        <w:rPr>
          <w:sz w:val="20"/>
        </w:rPr>
      </w:pPr>
      <w:r w:rsidRPr="00076BF1">
        <w:rPr>
          <w:sz w:val="20"/>
        </w:rPr>
        <w:t>개요</w:t>
      </w:r>
    </w:p>
    <w:p w14:paraId="5B911A65"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동</w:t>
      </w:r>
      <w:r w:rsidRPr="00D4048A">
        <w:rPr>
          <w:rFonts w:ascii="CMU Concrete" w:hAnsi="CMU Concrete"/>
        </w:rPr>
        <w:t xml:space="preserve"> </w:t>
      </w:r>
      <w:r w:rsidRPr="00D4048A">
        <w:rPr>
          <w:rFonts w:ascii="CMU Concrete" w:hAnsi="CMU Concrete"/>
        </w:rPr>
        <w:t>평균은</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시점과</w:t>
      </w:r>
      <w:r w:rsidRPr="00D4048A">
        <w:rPr>
          <w:rFonts w:ascii="CMU Concrete" w:hAnsi="CMU Concrete"/>
        </w:rPr>
        <w:t xml:space="preserve"> </w:t>
      </w:r>
      <w:r w:rsidRPr="00D4048A">
        <w:rPr>
          <w:rFonts w:ascii="CMU Concrete" w:hAnsi="CMU Concrete"/>
        </w:rPr>
        <w:t>과거</w:t>
      </w:r>
      <w:r w:rsidRPr="00D4048A">
        <w:rPr>
          <w:rFonts w:ascii="CMU Concrete" w:hAnsi="CMU Concrete"/>
        </w:rPr>
        <w:t xml:space="preserve">, </w:t>
      </w:r>
      <w:r w:rsidRPr="00D4048A">
        <w:rPr>
          <w:rFonts w:ascii="CMU Concrete" w:hAnsi="CMU Concrete"/>
        </w:rPr>
        <w:t>미래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평균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이동</w:t>
      </w:r>
      <w:r w:rsidRPr="00D4048A">
        <w:rPr>
          <w:rFonts w:ascii="CMU Concrete" w:hAnsi="CMU Concrete"/>
        </w:rPr>
        <w:t xml:space="preserve"> </w:t>
      </w:r>
      <w:r w:rsidRPr="00D4048A">
        <w:rPr>
          <w:rFonts w:ascii="CMU Concrete" w:hAnsi="CMU Concrete"/>
        </w:rPr>
        <w:t>평균은</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확장한</w:t>
      </w:r>
      <w:r w:rsidRPr="00D4048A">
        <w:rPr>
          <w:rFonts w:ascii="CMU Concrete" w:hAnsi="CMU Concrete"/>
        </w:rPr>
        <w:t xml:space="preserve"> </w:t>
      </w:r>
      <w:r w:rsidRPr="00D4048A">
        <w:rPr>
          <w:rFonts w:ascii="CMU Concrete" w:hAnsi="CMU Concrete"/>
        </w:rPr>
        <w:t>중심화된</w:t>
      </w:r>
      <w:r w:rsidRPr="00D4048A">
        <w:rPr>
          <w:rFonts w:ascii="CMU Concrete" w:hAnsi="CMU Concrete"/>
        </w:rPr>
        <w:t xml:space="preserve"> </w:t>
      </w:r>
      <w:r w:rsidRPr="00D4048A">
        <w:rPr>
          <w:rFonts w:ascii="CMU Concrete" w:hAnsi="CMU Concrete"/>
        </w:rPr>
        <w:t>이동</w:t>
      </w:r>
      <w:r w:rsidRPr="00D4048A">
        <w:rPr>
          <w:rFonts w:ascii="CMU Concrete" w:hAnsi="CMU Concrete"/>
        </w:rPr>
        <w:t xml:space="preserve"> </w:t>
      </w:r>
      <w:r w:rsidRPr="00D4048A">
        <w:rPr>
          <w:rFonts w:ascii="CMU Concrete" w:hAnsi="CMU Concrete"/>
        </w:rPr>
        <w:t>평균과</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단순한</w:t>
      </w:r>
      <w:r w:rsidRPr="00D4048A">
        <w:rPr>
          <w:rFonts w:ascii="CMU Concrete" w:hAnsi="CMU Concrete"/>
        </w:rPr>
        <w:t xml:space="preserve"> Form</w:t>
      </w:r>
      <w:r w:rsidRPr="00D4048A">
        <w:rPr>
          <w:rFonts w:ascii="CMU Concrete" w:hAnsi="CMU Concrete"/>
        </w:rPr>
        <w:t>으로</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w:t>
      </w:r>
    </w:p>
    <w:p w14:paraId="68AE811C" w14:textId="77777777" w:rsidR="00B51D7D" w:rsidRPr="00076BF1" w:rsidRDefault="00B51D7D" w:rsidP="00B51D7D">
      <w:pPr>
        <w:pStyle w:val="11"/>
        <w:ind w:left="170"/>
        <w:rPr>
          <w:sz w:val="20"/>
        </w:rPr>
      </w:pPr>
      <w:r w:rsidRPr="00076BF1">
        <w:rPr>
          <w:sz w:val="20"/>
        </w:rPr>
        <w:t>실행방법</w:t>
      </w:r>
      <w:r w:rsidRPr="00076BF1">
        <w:rPr>
          <w:sz w:val="20"/>
        </w:rPr>
        <w:t xml:space="preserve"> </w:t>
      </w:r>
    </w:p>
    <w:p w14:paraId="099C0902" w14:textId="77777777" w:rsidR="00B51D7D" w:rsidRPr="00D4048A" w:rsidRDefault="00B51D7D" w:rsidP="00B51D7D">
      <w:pPr>
        <w:pStyle w:val="p2"/>
        <w:ind w:left="380"/>
        <w:rPr>
          <w:rFonts w:ascii="CMU Concrete" w:hAnsi="CMU Concrete"/>
        </w:rPr>
      </w:pPr>
      <w:r w:rsidRPr="00D4048A">
        <w:rPr>
          <w:rFonts w:ascii="CMU Concrete" w:hAnsi="CMU Concrete"/>
        </w:rPr>
        <w:t>[</w:t>
      </w:r>
      <w:r w:rsidRPr="00D4048A">
        <w:rPr>
          <w:rStyle w:val="p3Char"/>
          <w:rFonts w:ascii="CMU Concrete" w:eastAsia="굴림" w:hAnsi="CMU Concrete"/>
          <w:b/>
          <w:bCs/>
        </w:rPr>
        <w:t>분석</w:t>
      </w:r>
      <w:r w:rsidRPr="00D4048A">
        <w:rPr>
          <w:rStyle w:val="p3Char"/>
          <w:rFonts w:ascii="CMU Concrete" w:eastAsia="굴림" w:hAnsi="CMU Concrete"/>
          <w:b/>
          <w:bCs/>
        </w:rPr>
        <w:t>]</w:t>
      </w:r>
      <w:r w:rsidRPr="00D4048A">
        <w:rPr>
          <w:rFonts w:ascii="CMU Concrete" w:hAnsi="CMU Concrete"/>
        </w:rPr>
        <w:t xml:space="preserve"> – </w:t>
      </w:r>
      <w:r w:rsidRPr="00235661">
        <w:rPr>
          <w:rFonts w:ascii="CMU Concrete" w:hAnsi="CMU Concrete" w:hint="eastAsia"/>
          <w:b/>
        </w:rPr>
        <w:t>[</w:t>
      </w:r>
      <w:r w:rsidRPr="00235661">
        <w:rPr>
          <w:rFonts w:ascii="CMU Concrete" w:hAnsi="CMU Concrete" w:hint="eastAsia"/>
          <w:b/>
        </w:rPr>
        <w:t>시계열</w:t>
      </w:r>
      <w:r w:rsidRPr="00235661">
        <w:rPr>
          <w:rFonts w:ascii="CMU Concrete" w:hAnsi="CMU Concrete" w:hint="eastAsia"/>
          <w:b/>
        </w:rPr>
        <w:t xml:space="preserve"> </w:t>
      </w:r>
      <w:r w:rsidRPr="00235661">
        <w:rPr>
          <w:rFonts w:ascii="CMU Concrete" w:hAnsi="CMU Concrete" w:hint="eastAsia"/>
          <w:b/>
        </w:rPr>
        <w:t>분석</w:t>
      </w:r>
      <w:r w:rsidRPr="00235661">
        <w:rPr>
          <w:rFonts w:ascii="CMU Concrete" w:hAnsi="CMU Concrete" w:hint="eastAsia"/>
          <w:b/>
        </w:rPr>
        <w:t>]</w:t>
      </w:r>
      <w:r>
        <w:rPr>
          <w:rFonts w:ascii="CMU Concrete" w:hAnsi="CMU Concrete" w:hint="eastAsia"/>
        </w:rPr>
        <w:t xml:space="preserve"> </w:t>
      </w:r>
      <w:r w:rsidRPr="00D4048A">
        <w:rPr>
          <w:rFonts w:ascii="CMU Concrete" w:hAnsi="CMU Concrete"/>
        </w:rPr>
        <w:t>–</w:t>
      </w:r>
      <w:r>
        <w:rPr>
          <w:rFonts w:ascii="CMU Concrete" w:hAnsi="CMU Concrete" w:hint="eastAsia"/>
        </w:rPr>
        <w:t xml:space="preserve"> </w:t>
      </w:r>
      <w:r w:rsidRPr="00D4048A">
        <w:rPr>
          <w:rFonts w:ascii="CMU Concrete" w:hAnsi="CMU Concrete"/>
        </w:rPr>
        <w:t>[</w:t>
      </w:r>
      <w:r w:rsidRPr="00D4048A">
        <w:rPr>
          <w:rStyle w:val="p3Char"/>
          <w:rFonts w:ascii="CMU Concrete" w:eastAsia="굴림" w:hAnsi="CMU Concrete"/>
          <w:b/>
          <w:bCs/>
        </w:rPr>
        <w:t>시계열</w:t>
      </w:r>
      <w:r w:rsidRPr="00D4048A">
        <w:rPr>
          <w:rStyle w:val="p3Char"/>
          <w:rFonts w:ascii="CMU Concrete" w:eastAsia="굴림" w:hAnsi="CMU Concrete"/>
          <w:b/>
          <w:bCs/>
        </w:rPr>
        <w:t xml:space="preserve"> </w:t>
      </w:r>
      <w:r>
        <w:rPr>
          <w:rStyle w:val="p3Char"/>
          <w:rFonts w:ascii="CMU Concrete" w:eastAsia="굴림" w:hAnsi="CMU Concrete" w:hint="eastAsia"/>
          <w:b/>
          <w:bCs/>
        </w:rPr>
        <w:t>모델</w:t>
      </w:r>
      <w:r w:rsidRPr="00D4048A">
        <w:rPr>
          <w:rStyle w:val="p3Char"/>
          <w:rFonts w:ascii="CMU Concrete" w:eastAsia="굴림" w:hAnsi="CMU Concrete"/>
          <w:b/>
          <w:bCs/>
        </w:rPr>
        <w:t xml:space="preserve">] </w:t>
      </w:r>
      <w:r w:rsidRPr="00D4048A">
        <w:rPr>
          <w:rFonts w:ascii="CMU Concrete" w:hAnsi="CMU Concrete"/>
        </w:rPr>
        <w:t>– [</w:t>
      </w:r>
      <w:r w:rsidRPr="00D4048A">
        <w:rPr>
          <w:rStyle w:val="p3Char"/>
          <w:rFonts w:ascii="CMU Concrete" w:eastAsia="굴림" w:hAnsi="CMU Concrete"/>
          <w:b/>
          <w:bCs/>
        </w:rPr>
        <w:t>이동</w:t>
      </w:r>
      <w:r w:rsidRPr="00D4048A">
        <w:rPr>
          <w:rStyle w:val="p3Char"/>
          <w:rFonts w:ascii="CMU Concrete" w:eastAsia="굴림" w:hAnsi="CMU Concrete"/>
          <w:b/>
          <w:bCs/>
        </w:rPr>
        <w:t xml:space="preserve"> </w:t>
      </w:r>
      <w:r w:rsidRPr="00D4048A">
        <w:rPr>
          <w:rStyle w:val="p3Char"/>
          <w:rFonts w:ascii="CMU Concrete" w:eastAsia="굴림" w:hAnsi="CMU Concrete"/>
          <w:b/>
          <w:bCs/>
        </w:rPr>
        <w:t>평균</w:t>
      </w:r>
      <w:r w:rsidRPr="00D4048A">
        <w:rPr>
          <w:rStyle w:val="p3Char"/>
          <w:rFonts w:ascii="CMU Concrete" w:eastAsia="굴림" w:hAnsi="CMU Concrete"/>
          <w:b/>
          <w:bCs/>
        </w:rPr>
        <w:t xml:space="preserve">] </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이동</w:t>
      </w:r>
      <w:r w:rsidRPr="00D4048A">
        <w:rPr>
          <w:rStyle w:val="p3Char"/>
          <w:rFonts w:ascii="CMU Concrete" w:eastAsia="굴림" w:hAnsi="CMU Concrete"/>
          <w:b/>
          <w:bCs/>
        </w:rPr>
        <w:t xml:space="preserve"> </w:t>
      </w:r>
      <w:r w:rsidRPr="00D4048A">
        <w:rPr>
          <w:rStyle w:val="p3Char"/>
          <w:rFonts w:ascii="CMU Concrete" w:eastAsia="굴림" w:hAnsi="CMU Concrete"/>
          <w:b/>
          <w:bCs/>
        </w:rPr>
        <w:t>평균</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4212528A" w14:textId="77777777" w:rsidR="00B51D7D" w:rsidRPr="00D4048A" w:rsidRDefault="00B51D7D" w:rsidP="00B51D7D">
      <w:pPr>
        <w:rPr>
          <w:rFonts w:ascii="CMU Concrete" w:hAnsi="CMU Concrete"/>
        </w:rPr>
      </w:pPr>
    </w:p>
    <w:p w14:paraId="53F5568B" w14:textId="77777777" w:rsidR="00B51D7D" w:rsidRDefault="00B32DD7" w:rsidP="00AE3A66">
      <w:pPr>
        <w:pStyle w:val="af"/>
      </w:pPr>
      <w:r>
        <w:rPr>
          <w:noProof/>
        </w:rPr>
        <w:drawing>
          <wp:inline distT="0" distB="0" distL="0" distR="0" wp14:anchorId="23476F74" wp14:editId="1FFF95EA">
            <wp:extent cx="5038725" cy="3381375"/>
            <wp:effectExtent l="0" t="0" r="9525" b="9525"/>
            <wp:docPr id="1240" name="그림 645" descr="SubTime2_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SubTime2_main"/>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0605E73E" w14:textId="77777777" w:rsidR="00B51D7D" w:rsidRPr="00D4048A" w:rsidRDefault="00B51D7D" w:rsidP="00AE3A66">
      <w:pPr>
        <w:pStyle w:val="af"/>
      </w:pPr>
    </w:p>
    <w:p w14:paraId="2B84F9B6" w14:textId="77777777" w:rsidR="00B51D7D" w:rsidRDefault="00B51D7D" w:rsidP="00B51D7D">
      <w:pPr>
        <w:pStyle w:val="p2"/>
        <w:spacing w:before="134"/>
        <w:ind w:left="380"/>
        <w:rPr>
          <w:rFonts w:ascii="CMU Concrete" w:hAnsi="CMU Concrete"/>
        </w:rPr>
      </w:pPr>
      <w:r w:rsidRPr="00D4048A">
        <w:rPr>
          <w:rFonts w:ascii="CMU Concrete" w:hAnsi="CMU Concrete"/>
        </w:rPr>
        <w:t>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이동평균의</w:t>
      </w:r>
      <w:r w:rsidRPr="00D4048A">
        <w:rPr>
          <w:rFonts w:ascii="CMU Concrete" w:hAnsi="CMU Concrete"/>
        </w:rPr>
        <w:t xml:space="preserve"> </w:t>
      </w:r>
      <w:r w:rsidRPr="00D4048A">
        <w:rPr>
          <w:rFonts w:ascii="CMU Concrete" w:hAnsi="CMU Concrete"/>
        </w:rPr>
        <w:t>길이</w:t>
      </w:r>
      <w:r w:rsidRPr="00D4048A">
        <w:rPr>
          <w:rFonts w:ascii="CMU Concrete" w:hAnsi="CMU Concrete"/>
        </w:rPr>
        <w:t xml:space="preserve">, </w:t>
      </w:r>
      <w:r w:rsidRPr="00D4048A">
        <w:rPr>
          <w:rFonts w:ascii="CMU Concrete" w:hAnsi="CMU Concrete"/>
        </w:rPr>
        <w:t>중심화된</w:t>
      </w:r>
      <w:r w:rsidRPr="00D4048A">
        <w:rPr>
          <w:rFonts w:ascii="CMU Concrete" w:hAnsi="CMU Concrete"/>
        </w:rPr>
        <w:t xml:space="preserve"> </w:t>
      </w:r>
      <w:r w:rsidRPr="00D4048A">
        <w:rPr>
          <w:rFonts w:ascii="CMU Concrete" w:hAnsi="CMU Concrete"/>
        </w:rPr>
        <w:t>이동평균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지의</w:t>
      </w:r>
      <w:r w:rsidRPr="00D4048A">
        <w:rPr>
          <w:rFonts w:ascii="CMU Concrete" w:hAnsi="CMU Concrete"/>
        </w:rPr>
        <w:t xml:space="preserve"> </w:t>
      </w:r>
      <w:r w:rsidRPr="00D4048A">
        <w:rPr>
          <w:rFonts w:ascii="CMU Concrete" w:hAnsi="CMU Concrete"/>
        </w:rPr>
        <w:t>여부</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원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예측시차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입력을</w:t>
      </w:r>
      <w:r w:rsidRPr="00D4048A">
        <w:rPr>
          <w:rFonts w:ascii="CMU Concrete" w:hAnsi="CMU Concrete"/>
        </w:rPr>
        <w:t xml:space="preserve"> </w:t>
      </w:r>
      <w:r w:rsidRPr="00D4048A">
        <w:rPr>
          <w:rFonts w:ascii="CMU Concrete" w:hAnsi="CMU Concrete"/>
        </w:rPr>
        <w:t>마치고</w:t>
      </w:r>
      <w:r w:rsidRPr="00D4048A">
        <w:rPr>
          <w:rFonts w:ascii="CMU Concrete" w:hAnsi="CMU Concrete"/>
        </w:rPr>
        <w:t xml:space="preserve"> [</w:t>
      </w:r>
      <w:r w:rsidRPr="00D4048A">
        <w:rPr>
          <w:rFonts w:ascii="CMU Concrete" w:hAnsi="CMU Concrete"/>
        </w:rPr>
        <w:t>이동평균</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276C79D6" w14:textId="77777777" w:rsidR="00D05803" w:rsidRPr="00D4048A" w:rsidRDefault="00D05803" w:rsidP="00B51D7D">
      <w:pPr>
        <w:pStyle w:val="p2"/>
        <w:spacing w:before="134"/>
        <w:ind w:left="380"/>
        <w:rPr>
          <w:rFonts w:ascii="CMU Concrete" w:hAnsi="CMU Concrete"/>
        </w:rPr>
      </w:pPr>
    </w:p>
    <w:p w14:paraId="078ABB7F" w14:textId="77777777" w:rsidR="00B51D7D" w:rsidRPr="00076BF1" w:rsidRDefault="00B51D7D" w:rsidP="00B51D7D">
      <w:pPr>
        <w:pStyle w:val="11"/>
        <w:ind w:left="170"/>
        <w:rPr>
          <w:sz w:val="20"/>
        </w:rPr>
      </w:pPr>
      <w:r w:rsidRPr="00076BF1">
        <w:rPr>
          <w:sz w:val="20"/>
        </w:rPr>
        <w:t>결과</w:t>
      </w:r>
    </w:p>
    <w:p w14:paraId="7047A5D0" w14:textId="77777777" w:rsidR="00B51D7D" w:rsidRPr="00D4048A" w:rsidRDefault="00B51D7D" w:rsidP="00B51D7D">
      <w:pPr>
        <w:pStyle w:val="1"/>
      </w:pPr>
      <w:r w:rsidRPr="00D4048A">
        <w:t>모델 보고서</w:t>
      </w:r>
    </w:p>
    <w:p w14:paraId="07B122FD" w14:textId="77777777" w:rsidR="00B51D7D" w:rsidRPr="00D4048A" w:rsidRDefault="00B51D7D" w:rsidP="00B51D7D">
      <w:pPr>
        <w:pStyle w:val="p4"/>
      </w:pPr>
      <w:r>
        <w:t>General Info</w:t>
      </w:r>
      <w:r w:rsidRPr="00D4048A">
        <w:t xml:space="preserve">: </w:t>
      </w:r>
      <w:r w:rsidRPr="00D4048A">
        <w:t>시계열</w:t>
      </w:r>
      <w:r w:rsidRPr="00D4048A">
        <w:t xml:space="preserve"> </w:t>
      </w:r>
      <w:r w:rsidRPr="00D4048A">
        <w:t>데이터에</w:t>
      </w:r>
      <w:r w:rsidRPr="00D4048A">
        <w:t xml:space="preserve"> </w:t>
      </w:r>
      <w:r w:rsidRPr="00D4048A">
        <w:t>대한</w:t>
      </w:r>
      <w:r w:rsidRPr="00D4048A">
        <w:t xml:space="preserve"> </w:t>
      </w:r>
      <w:r w:rsidRPr="00D4048A">
        <w:t>기본적인</w:t>
      </w:r>
      <w:r w:rsidRPr="00D4048A">
        <w:t xml:space="preserve"> </w:t>
      </w:r>
      <w:r w:rsidRPr="00D4048A">
        <w:t>정보를</w:t>
      </w:r>
      <w:r w:rsidRPr="00D4048A">
        <w:t xml:space="preserve"> </w:t>
      </w:r>
      <w:r w:rsidRPr="00D4048A">
        <w:t>제공합니다</w:t>
      </w:r>
      <w:r w:rsidRPr="00D4048A">
        <w:t>.</w:t>
      </w:r>
    </w:p>
    <w:p w14:paraId="3197F24B" w14:textId="77777777" w:rsidR="00B51D7D" w:rsidRDefault="00B51D7D" w:rsidP="00B51D7D">
      <w:pPr>
        <w:pStyle w:val="p4"/>
      </w:pPr>
      <w:r>
        <w:t>Model Info</w:t>
      </w:r>
      <w:r w:rsidRPr="00D4048A">
        <w:t xml:space="preserve">: </w:t>
      </w:r>
      <w:r w:rsidRPr="00D4048A">
        <w:t>이동</w:t>
      </w:r>
      <w:r w:rsidRPr="00D4048A">
        <w:t xml:space="preserve"> </w:t>
      </w:r>
      <w:r w:rsidRPr="00D4048A">
        <w:t>평균</w:t>
      </w:r>
      <w:r w:rsidRPr="00D4048A">
        <w:t xml:space="preserve"> </w:t>
      </w:r>
      <w:r w:rsidRPr="00D4048A">
        <w:t>분석</w:t>
      </w:r>
      <w:r w:rsidRPr="00D4048A">
        <w:t xml:space="preserve"> </w:t>
      </w:r>
      <w:r w:rsidRPr="00D4048A">
        <w:t>결과에</w:t>
      </w:r>
      <w:r w:rsidRPr="00D4048A">
        <w:t xml:space="preserve"> </w:t>
      </w:r>
      <w:r w:rsidRPr="00D4048A">
        <w:t>대한</w:t>
      </w:r>
      <w:r w:rsidRPr="00D4048A">
        <w:t xml:space="preserve"> </w:t>
      </w:r>
      <w:r w:rsidRPr="00D4048A">
        <w:t>정보를</w:t>
      </w:r>
      <w:r w:rsidRPr="00D4048A">
        <w:t xml:space="preserve"> </w:t>
      </w:r>
      <w:r w:rsidRPr="00D4048A">
        <w:t>제공합니다</w:t>
      </w:r>
      <w:r w:rsidRPr="00D4048A">
        <w:t xml:space="preserve">. </w:t>
      </w:r>
      <w:r w:rsidRPr="00D4048A">
        <w:t>정확도</w:t>
      </w:r>
      <w:r w:rsidRPr="00D4048A">
        <w:t xml:space="preserve"> </w:t>
      </w:r>
      <w:r w:rsidRPr="00D4048A">
        <w:t>측도</w:t>
      </w:r>
      <w:r w:rsidRPr="00D4048A">
        <w:t xml:space="preserve">, </w:t>
      </w:r>
      <w:r w:rsidRPr="00D4048A">
        <w:t>예측</w:t>
      </w:r>
      <w:r w:rsidRPr="00D4048A">
        <w:t xml:space="preserve"> </w:t>
      </w:r>
      <w:r w:rsidRPr="00D4048A">
        <w:t>결과를</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2D36EB6F" w14:textId="77777777" w:rsidR="00B51D7D" w:rsidRPr="00D4048A" w:rsidRDefault="00B51D7D" w:rsidP="00B51D7D">
      <w:pPr>
        <w:pStyle w:val="p2"/>
        <w:rPr>
          <w:rFonts w:ascii="CMU Concrete" w:hAnsi="CMU Concrete"/>
        </w:rPr>
      </w:pPr>
    </w:p>
    <w:p w14:paraId="2EF2C00A" w14:textId="77777777" w:rsidR="00B51D7D" w:rsidRPr="00D4048A" w:rsidRDefault="00B32DD7" w:rsidP="00AE3A66">
      <w:pPr>
        <w:pStyle w:val="af"/>
      </w:pPr>
      <w:r>
        <w:rPr>
          <w:noProof/>
        </w:rPr>
        <w:drawing>
          <wp:inline distT="0" distB="0" distL="0" distR="0" wp14:anchorId="2EC3155B" wp14:editId="2B26E75C">
            <wp:extent cx="5114925" cy="3476625"/>
            <wp:effectExtent l="0" t="0" r="9525" b="9525"/>
            <wp:docPr id="1239" name="그림 646" descr="SubTime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SubTime2_1"/>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31BE1ABF" w14:textId="77777777" w:rsidR="00B51D7D" w:rsidRPr="00D4048A" w:rsidRDefault="00B51D7D" w:rsidP="00B51D7D">
      <w:pPr>
        <w:rPr>
          <w:rFonts w:ascii="CMU Concrete" w:hAnsi="CMU Concrete"/>
        </w:rPr>
      </w:pPr>
    </w:p>
    <w:p w14:paraId="6514E66E" w14:textId="77777777" w:rsidR="00B51D7D" w:rsidRPr="00D4048A" w:rsidRDefault="00B51D7D" w:rsidP="00B51D7D">
      <w:pPr>
        <w:pStyle w:val="1"/>
      </w:pPr>
      <w:r w:rsidRPr="00D4048A">
        <w:t>플롯 보기</w:t>
      </w:r>
    </w:p>
    <w:p w14:paraId="6DD8EA04" w14:textId="77777777" w:rsidR="00B51D7D" w:rsidRDefault="00B51D7D" w:rsidP="00B51D7D">
      <w:pPr>
        <w:pStyle w:val="p4"/>
      </w:pPr>
      <w:r w:rsidRPr="00D4048A">
        <w:t>이동평균</w:t>
      </w:r>
      <w:r w:rsidRPr="00D4048A">
        <w:t xml:space="preserve"> </w:t>
      </w:r>
      <w:r w:rsidRPr="00D4048A">
        <w:t>분석</w:t>
      </w:r>
      <w:r w:rsidRPr="00D4048A">
        <w:t xml:space="preserve"> </w:t>
      </w:r>
      <w:r w:rsidRPr="00D4048A">
        <w:t>결과</w:t>
      </w:r>
      <w:r w:rsidRPr="00D4048A">
        <w:t xml:space="preserve"> </w:t>
      </w:r>
      <w:r w:rsidRPr="00D4048A">
        <w:t>얻어진</w:t>
      </w:r>
      <w:r w:rsidRPr="00D4048A">
        <w:t xml:space="preserve"> </w:t>
      </w:r>
      <w:r w:rsidRPr="00D4048A">
        <w:t>데이터를</w:t>
      </w:r>
      <w:r w:rsidRPr="00D4048A">
        <w:t xml:space="preserve"> </w:t>
      </w:r>
      <w:r w:rsidRPr="00D4048A">
        <w:t>시각적으로</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35969669" w14:textId="77777777" w:rsidR="00B51D7D" w:rsidRPr="00D4048A" w:rsidRDefault="00B51D7D" w:rsidP="00B51D7D">
      <w:pPr>
        <w:pStyle w:val="p2"/>
        <w:rPr>
          <w:rFonts w:ascii="CMU Concrete" w:hAnsi="CMU Concrete"/>
        </w:rPr>
      </w:pPr>
    </w:p>
    <w:p w14:paraId="6D1516D4" w14:textId="77777777" w:rsidR="00B51D7D" w:rsidRPr="00D4048A" w:rsidRDefault="00B32DD7" w:rsidP="00AE3A66">
      <w:pPr>
        <w:pStyle w:val="af"/>
      </w:pPr>
      <w:r>
        <w:rPr>
          <w:noProof/>
        </w:rPr>
        <w:drawing>
          <wp:inline distT="0" distB="0" distL="0" distR="0" wp14:anchorId="46B2A277" wp14:editId="0E86747D">
            <wp:extent cx="4943475" cy="3381375"/>
            <wp:effectExtent l="0" t="0" r="9525" b="9525"/>
            <wp:docPr id="1238" name="그림 647" descr="SubTime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SubTime2_2"/>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5D19B74E" w14:textId="77777777" w:rsidR="00B51D7D" w:rsidRPr="00D4048A" w:rsidRDefault="00B51D7D" w:rsidP="00B51D7D">
      <w:pPr>
        <w:pStyle w:val="p4"/>
      </w:pPr>
      <w:r w:rsidRPr="00D4048A">
        <w:t>이동</w:t>
      </w:r>
      <w:r w:rsidRPr="00D4048A">
        <w:t xml:space="preserve"> </w:t>
      </w:r>
      <w:r w:rsidRPr="00D4048A">
        <w:t>평균</w:t>
      </w:r>
      <w:r w:rsidRPr="00D4048A">
        <w:t xml:space="preserve"> </w:t>
      </w:r>
      <w:r w:rsidRPr="00D4048A">
        <w:t>플롯을</w:t>
      </w:r>
      <w:r w:rsidRPr="00D4048A">
        <w:t xml:space="preserve"> </w:t>
      </w:r>
      <w:r w:rsidRPr="00D4048A">
        <w:t>통해서는</w:t>
      </w:r>
      <w:r w:rsidRPr="00D4048A">
        <w:t xml:space="preserve"> </w:t>
      </w:r>
      <w:r w:rsidRPr="00D4048A">
        <w:t>시계열</w:t>
      </w:r>
      <w:r w:rsidRPr="00D4048A">
        <w:t xml:space="preserve"> </w:t>
      </w:r>
      <w:r w:rsidRPr="00D4048A">
        <w:t>데이터와</w:t>
      </w:r>
      <w:r w:rsidRPr="00D4048A">
        <w:t xml:space="preserve"> </w:t>
      </w:r>
      <w:r w:rsidRPr="00D4048A">
        <w:t>적합치</w:t>
      </w:r>
      <w:r w:rsidRPr="00D4048A">
        <w:t xml:space="preserve"> </w:t>
      </w:r>
      <w:r w:rsidRPr="00D4048A">
        <w:t>그리고</w:t>
      </w:r>
      <w:r w:rsidRPr="00D4048A">
        <w:t xml:space="preserve"> </w:t>
      </w:r>
      <w:r w:rsidRPr="00D4048A">
        <w:t>예측</w:t>
      </w:r>
      <w:r w:rsidRPr="00D4048A">
        <w:t xml:space="preserve"> </w:t>
      </w:r>
      <w:r w:rsidRPr="00D4048A">
        <w:t>관련</w:t>
      </w:r>
      <w:r w:rsidRPr="00D4048A">
        <w:t xml:space="preserve"> </w:t>
      </w:r>
      <w:r w:rsidRPr="00D4048A">
        <w:t>통계량을</w:t>
      </w:r>
      <w:r w:rsidRPr="00D4048A">
        <w:t xml:space="preserve"> </w:t>
      </w:r>
      <w:r w:rsidRPr="00D4048A">
        <w:t>보여줍니다</w:t>
      </w:r>
      <w:r w:rsidRPr="00D4048A">
        <w:t>.</w:t>
      </w:r>
    </w:p>
    <w:p w14:paraId="3E9A0194" w14:textId="77777777" w:rsidR="00B51D7D" w:rsidRPr="00D4048A" w:rsidRDefault="00B51D7D" w:rsidP="00B51D7D">
      <w:pPr>
        <w:pStyle w:val="p4"/>
      </w:pPr>
    </w:p>
    <w:p w14:paraId="353B673A" w14:textId="77777777" w:rsidR="00B51D7D" w:rsidRDefault="00B51D7D" w:rsidP="00B51D7D">
      <w:pPr>
        <w:pStyle w:val="p4"/>
      </w:pPr>
      <w:r w:rsidRPr="00D4048A">
        <w:t>잔차</w:t>
      </w:r>
      <w:r w:rsidRPr="00D4048A">
        <w:t xml:space="preserve"> </w:t>
      </w:r>
      <w:r w:rsidRPr="00D4048A">
        <w:t>관련</w:t>
      </w:r>
      <w:r w:rsidRPr="00D4048A">
        <w:t xml:space="preserve"> </w:t>
      </w:r>
      <w:r w:rsidRPr="00D4048A">
        <w:t>플롯</w:t>
      </w:r>
      <w:r w:rsidRPr="00D4048A">
        <w:t>(</w:t>
      </w:r>
      <w:r w:rsidRPr="00D4048A">
        <w:t>잔차</w:t>
      </w:r>
      <w:r w:rsidRPr="00D4048A">
        <w:t xml:space="preserve"> </w:t>
      </w:r>
      <w:r w:rsidRPr="00D4048A">
        <w:t>히스토그램</w:t>
      </w:r>
      <w:r w:rsidRPr="00D4048A">
        <w:t xml:space="preserve">, </w:t>
      </w:r>
      <w:r w:rsidRPr="00D4048A">
        <w:t>잔차</w:t>
      </w:r>
      <w:r w:rsidRPr="00D4048A">
        <w:t xml:space="preserve"> </w:t>
      </w:r>
      <w:r w:rsidRPr="00D4048A">
        <w:t>정규확률</w:t>
      </w:r>
      <w:r w:rsidRPr="00D4048A">
        <w:t xml:space="preserve"> </w:t>
      </w:r>
      <w:r w:rsidRPr="00D4048A">
        <w:t>플롯</w:t>
      </w:r>
      <w:r w:rsidRPr="00D4048A">
        <w:t xml:space="preserve">, </w:t>
      </w:r>
      <w:r w:rsidRPr="00D4048A">
        <w:t>잔차</w:t>
      </w:r>
      <w:r w:rsidRPr="00D4048A">
        <w:t xml:space="preserve"> </w:t>
      </w:r>
      <w:r w:rsidRPr="00D4048A">
        <w:t>대</w:t>
      </w:r>
      <w:r w:rsidRPr="00D4048A">
        <w:t xml:space="preserve"> </w:t>
      </w:r>
      <w:r w:rsidRPr="00D4048A">
        <w:t>순서</w:t>
      </w:r>
      <w:r w:rsidRPr="00D4048A">
        <w:t xml:space="preserve">, </w:t>
      </w:r>
      <w:r w:rsidRPr="00D4048A">
        <w:t>잔차</w:t>
      </w:r>
      <w:r w:rsidRPr="00D4048A">
        <w:t xml:space="preserve"> </w:t>
      </w:r>
      <w:r w:rsidRPr="00D4048A">
        <w:t>대</w:t>
      </w:r>
      <w:r w:rsidRPr="00D4048A">
        <w:t xml:space="preserve"> </w:t>
      </w:r>
      <w:r w:rsidRPr="00D4048A">
        <w:t>적합치</w:t>
      </w:r>
      <w:r w:rsidRPr="00D4048A">
        <w:t>)</w:t>
      </w:r>
      <w:r w:rsidRPr="00D4048A">
        <w:t>을</w:t>
      </w:r>
      <w:r w:rsidRPr="00D4048A">
        <w:t xml:space="preserve"> </w:t>
      </w:r>
      <w:r w:rsidRPr="00D4048A">
        <w:t>통해서는</w:t>
      </w:r>
      <w:r w:rsidRPr="00D4048A">
        <w:t xml:space="preserve"> </w:t>
      </w:r>
      <w:r w:rsidRPr="00D4048A">
        <w:t>얻어진</w:t>
      </w:r>
      <w:r w:rsidRPr="00D4048A">
        <w:t xml:space="preserve"> </w:t>
      </w:r>
      <w:r w:rsidRPr="00D4048A">
        <w:t>잔차를</w:t>
      </w:r>
      <w:r w:rsidRPr="00D4048A">
        <w:t xml:space="preserve"> </w:t>
      </w:r>
      <w:r w:rsidRPr="00D4048A">
        <w:t>분석할</w:t>
      </w:r>
      <w:r w:rsidRPr="00D4048A">
        <w:t xml:space="preserve"> </w:t>
      </w:r>
      <w:r w:rsidRPr="00D4048A">
        <w:t>수</w:t>
      </w:r>
      <w:r w:rsidRPr="00D4048A">
        <w:t xml:space="preserve"> </w:t>
      </w:r>
      <w:r w:rsidRPr="00D4048A">
        <w:t>있습니다</w:t>
      </w:r>
      <w:r w:rsidRPr="00D4048A">
        <w:t xml:space="preserve">. </w:t>
      </w:r>
    </w:p>
    <w:p w14:paraId="42F3FB74" w14:textId="77777777" w:rsidR="00B51D7D" w:rsidRPr="00D4048A" w:rsidRDefault="00B51D7D" w:rsidP="00B51D7D">
      <w:pPr>
        <w:pStyle w:val="p2"/>
        <w:rPr>
          <w:rFonts w:ascii="CMU Concrete" w:hAnsi="CMU Concrete"/>
        </w:rPr>
      </w:pPr>
    </w:p>
    <w:p w14:paraId="250273C0" w14:textId="77777777" w:rsidR="00B51D7D" w:rsidRPr="00D4048A" w:rsidRDefault="00B32DD7" w:rsidP="00AE3A66">
      <w:pPr>
        <w:pStyle w:val="af"/>
      </w:pPr>
      <w:r>
        <w:rPr>
          <w:noProof/>
        </w:rPr>
        <w:drawing>
          <wp:inline distT="0" distB="0" distL="0" distR="0" wp14:anchorId="455DA576" wp14:editId="572F9E80">
            <wp:extent cx="2562225" cy="1828800"/>
            <wp:effectExtent l="0" t="0" r="9525" b="0"/>
            <wp:docPr id="1237" name="그림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noProof/>
        </w:rPr>
        <w:drawing>
          <wp:inline distT="0" distB="0" distL="0" distR="0" wp14:anchorId="310C0ED5" wp14:editId="58E06C17">
            <wp:extent cx="2562225" cy="1828800"/>
            <wp:effectExtent l="0" t="0" r="9525" b="0"/>
            <wp:docPr id="1236" name="그림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6A1F41B9" w14:textId="77777777" w:rsidR="00B51D7D" w:rsidRPr="00D4048A" w:rsidRDefault="00B32DD7" w:rsidP="00AE3A66">
      <w:pPr>
        <w:pStyle w:val="af"/>
      </w:pPr>
      <w:r>
        <w:rPr>
          <w:noProof/>
        </w:rPr>
        <w:drawing>
          <wp:inline distT="0" distB="0" distL="0" distR="0" wp14:anchorId="7A38A6F4" wp14:editId="349F9528">
            <wp:extent cx="2562225" cy="1828800"/>
            <wp:effectExtent l="0" t="0" r="9525" b="0"/>
            <wp:docPr id="1235" name="그림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noProof/>
        </w:rPr>
        <w:drawing>
          <wp:inline distT="0" distB="0" distL="0" distR="0" wp14:anchorId="784990CD" wp14:editId="692A0176">
            <wp:extent cx="2552700" cy="1828800"/>
            <wp:effectExtent l="0" t="0" r="0" b="0"/>
            <wp:docPr id="1234" name="그림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2552700" cy="1828800"/>
                    </a:xfrm>
                    <a:prstGeom prst="rect">
                      <a:avLst/>
                    </a:prstGeom>
                    <a:noFill/>
                    <a:ln>
                      <a:noFill/>
                    </a:ln>
                  </pic:spPr>
                </pic:pic>
              </a:graphicData>
            </a:graphic>
          </wp:inline>
        </w:drawing>
      </w:r>
    </w:p>
    <w:p w14:paraId="4C294028" w14:textId="77777777" w:rsidR="00B51D7D" w:rsidRPr="00D4048A" w:rsidRDefault="00B51D7D" w:rsidP="00B51D7D">
      <w:pPr>
        <w:rPr>
          <w:rFonts w:ascii="CMU Concrete" w:hAnsi="CMU Concrete"/>
        </w:rPr>
      </w:pPr>
    </w:p>
    <w:p w14:paraId="658F1239" w14:textId="77777777" w:rsidR="00B51D7D" w:rsidRPr="00D4048A" w:rsidRDefault="00B51D7D" w:rsidP="00B51D7D">
      <w:pPr>
        <w:pStyle w:val="1"/>
      </w:pPr>
      <w:r w:rsidRPr="00D4048A">
        <w:t xml:space="preserve">통계량 </w:t>
      </w:r>
      <w:r w:rsidR="003659D9">
        <w:rPr>
          <w:rFonts w:hint="eastAsia"/>
          <w:lang w:eastAsia="ko-KR"/>
        </w:rPr>
        <w:t>보기</w:t>
      </w:r>
    </w:p>
    <w:p w14:paraId="3CBB10CA" w14:textId="77777777" w:rsidR="00B51D7D" w:rsidRDefault="00B51D7D" w:rsidP="00B51D7D">
      <w:pPr>
        <w:pStyle w:val="p4"/>
      </w:pPr>
      <w:r w:rsidRPr="00D4048A">
        <w:t>이동</w:t>
      </w:r>
      <w:r w:rsidRPr="00D4048A">
        <w:t xml:space="preserve"> </w:t>
      </w:r>
      <w:r w:rsidRPr="00D4048A">
        <w:t>평균</w:t>
      </w:r>
      <w:r w:rsidRPr="00D4048A">
        <w:t xml:space="preserve"> </w:t>
      </w:r>
      <w:r w:rsidRPr="00D4048A">
        <w:t>분석을</w:t>
      </w:r>
      <w:r w:rsidRPr="00D4048A">
        <w:t xml:space="preserve"> </w:t>
      </w:r>
      <w:r w:rsidRPr="00D4048A">
        <w:t>통해서</w:t>
      </w:r>
      <w:r w:rsidRPr="00D4048A">
        <w:t xml:space="preserve"> </w:t>
      </w:r>
      <w:r w:rsidRPr="00D4048A">
        <w:t>얻어진</w:t>
      </w:r>
      <w:r w:rsidRPr="00D4048A">
        <w:t xml:space="preserve"> </w:t>
      </w:r>
      <w:r w:rsidRPr="00D4048A">
        <w:t>데이터를</w:t>
      </w:r>
      <w:r w:rsidRPr="00D4048A">
        <w:t xml:space="preserve"> Table </w:t>
      </w:r>
      <w:r w:rsidRPr="00D4048A">
        <w:t>형태로</w:t>
      </w:r>
      <w:r w:rsidRPr="00D4048A">
        <w:t xml:space="preserve"> </w:t>
      </w:r>
      <w:r w:rsidRPr="00D4048A">
        <w:t>보여줍니다</w:t>
      </w:r>
      <w:r w:rsidRPr="00D4048A">
        <w:t xml:space="preserve">. </w:t>
      </w:r>
      <w:r w:rsidRPr="00D4048A">
        <w:t>이를</w:t>
      </w:r>
      <w:r w:rsidRPr="00D4048A">
        <w:t xml:space="preserve"> </w:t>
      </w:r>
      <w:r w:rsidRPr="00D4048A">
        <w:t>저장할</w:t>
      </w:r>
      <w:r w:rsidRPr="00D4048A">
        <w:t xml:space="preserve"> </w:t>
      </w:r>
      <w:r w:rsidRPr="00D4048A">
        <w:t>수</w:t>
      </w:r>
      <w:r w:rsidRPr="00D4048A">
        <w:t xml:space="preserve"> </w:t>
      </w:r>
      <w:r w:rsidRPr="00D4048A">
        <w:t>있는</w:t>
      </w:r>
      <w:r w:rsidRPr="00D4048A">
        <w:t xml:space="preserve"> </w:t>
      </w:r>
      <w:r w:rsidRPr="00D4048A">
        <w:t>기능도</w:t>
      </w:r>
      <w:r w:rsidRPr="00D4048A">
        <w:t xml:space="preserve"> </w:t>
      </w:r>
      <w:r w:rsidRPr="00D4048A">
        <w:t>제공합니다</w:t>
      </w:r>
      <w:r w:rsidRPr="00D4048A">
        <w:t>.</w:t>
      </w:r>
    </w:p>
    <w:p w14:paraId="6F7FE76D" w14:textId="77777777" w:rsidR="00B51D7D" w:rsidRDefault="00B51D7D" w:rsidP="00B51D7D">
      <w:pPr>
        <w:pStyle w:val="p4"/>
        <w:ind w:left="0"/>
      </w:pPr>
    </w:p>
    <w:p w14:paraId="18DE3CD5" w14:textId="77777777" w:rsidR="00B51D7D" w:rsidRPr="009300E7" w:rsidRDefault="00B51D7D" w:rsidP="00B51D7D"/>
    <w:p w14:paraId="20D07127" w14:textId="77777777" w:rsidR="00B51D7D" w:rsidRPr="001C5AC7" w:rsidRDefault="00B51D7D" w:rsidP="00B51D7D">
      <w:pPr>
        <w:pStyle w:val="11"/>
        <w:ind w:left="170"/>
        <w:rPr>
          <w:sz w:val="20"/>
        </w:rPr>
      </w:pPr>
      <w:r>
        <w:rPr>
          <w:rFonts w:hint="eastAsia"/>
          <w:sz w:val="20"/>
        </w:rPr>
        <w:t xml:space="preserve">(3) </w:t>
      </w:r>
      <w:r w:rsidRPr="001C5AC7">
        <w:rPr>
          <w:sz w:val="20"/>
        </w:rPr>
        <w:t>지수평활</w:t>
      </w:r>
    </w:p>
    <w:p w14:paraId="77919A5D" w14:textId="77777777" w:rsidR="00B51D7D" w:rsidRPr="00076BF1" w:rsidRDefault="00B51D7D" w:rsidP="00B51D7D">
      <w:pPr>
        <w:pStyle w:val="11"/>
        <w:ind w:left="170"/>
        <w:rPr>
          <w:sz w:val="20"/>
        </w:rPr>
      </w:pPr>
      <w:r w:rsidRPr="00076BF1">
        <w:rPr>
          <w:sz w:val="20"/>
        </w:rPr>
        <w:t>개요</w:t>
      </w:r>
    </w:p>
    <w:p w14:paraId="27DBE0A4" w14:textId="77777777" w:rsidR="00B51D7D" w:rsidRPr="00D4048A" w:rsidRDefault="00B51D7D" w:rsidP="00401892">
      <w:pPr>
        <w:pStyle w:val="p2"/>
        <w:numPr>
          <w:ilvl w:val="0"/>
          <w:numId w:val="62"/>
        </w:numPr>
        <w:ind w:left="601"/>
        <w:rPr>
          <w:rFonts w:ascii="CMU Concrete" w:hAnsi="CMU Concrete"/>
          <w:b/>
        </w:rPr>
      </w:pPr>
      <w:r w:rsidRPr="00D4048A">
        <w:rPr>
          <w:rFonts w:ascii="CMU Concrete" w:hAnsi="CMU Concrete"/>
          <w:b/>
        </w:rPr>
        <w:t>단순</w:t>
      </w:r>
      <w:r w:rsidRPr="00D4048A">
        <w:rPr>
          <w:rFonts w:ascii="CMU Concrete" w:hAnsi="CMU Concrete"/>
          <w:b/>
        </w:rPr>
        <w:t xml:space="preserve"> </w:t>
      </w:r>
      <w:r w:rsidRPr="00D4048A">
        <w:rPr>
          <w:rFonts w:ascii="CMU Concrete" w:hAnsi="CMU Concrete"/>
          <w:b/>
        </w:rPr>
        <w:t>지수</w:t>
      </w:r>
      <w:r w:rsidRPr="00D4048A">
        <w:rPr>
          <w:rFonts w:ascii="CMU Concrete" w:hAnsi="CMU Concrete"/>
          <w:b/>
        </w:rPr>
        <w:t xml:space="preserve"> </w:t>
      </w:r>
      <w:r w:rsidRPr="00D4048A">
        <w:rPr>
          <w:rFonts w:ascii="CMU Concrete" w:hAnsi="CMU Concrete"/>
          <w:b/>
        </w:rPr>
        <w:t>평활</w:t>
      </w:r>
    </w:p>
    <w:p w14:paraId="3945BAFC" w14:textId="77777777" w:rsidR="00B51D7D" w:rsidRPr="00D4048A" w:rsidRDefault="00B51D7D" w:rsidP="00B51D7D">
      <w:pPr>
        <w:pStyle w:val="p4"/>
      </w:pPr>
      <w:r w:rsidRPr="00D4048A">
        <w:t>다음과</w:t>
      </w:r>
      <w:r w:rsidRPr="00D4048A">
        <w:t xml:space="preserve"> </w:t>
      </w:r>
      <w:r w:rsidRPr="00D4048A">
        <w:t>같은</w:t>
      </w:r>
      <w:r w:rsidRPr="00D4048A">
        <w:t xml:space="preserve"> trend</w:t>
      </w:r>
      <w:r w:rsidRPr="00D4048A">
        <w:t>가</w:t>
      </w:r>
      <w:r w:rsidRPr="00D4048A">
        <w:t xml:space="preserve"> </w:t>
      </w:r>
      <w:r w:rsidRPr="00D4048A">
        <w:t>없는</w:t>
      </w:r>
      <w:r w:rsidRPr="00D4048A">
        <w:t xml:space="preserve"> model</w:t>
      </w:r>
      <w:r w:rsidRPr="00D4048A">
        <w:t>이</w:t>
      </w:r>
      <w:r w:rsidRPr="00D4048A">
        <w:t xml:space="preserve"> </w:t>
      </w:r>
      <w:r w:rsidRPr="00D4048A">
        <w:t>있을</w:t>
      </w:r>
      <w:r w:rsidRPr="00D4048A">
        <w:t xml:space="preserve"> </w:t>
      </w:r>
      <w:r w:rsidRPr="00D4048A">
        <w:t>때</w:t>
      </w:r>
      <w:r w:rsidRPr="00D4048A">
        <w:t xml:space="preserve"> </w:t>
      </w:r>
    </w:p>
    <w:p w14:paraId="4323335B" w14:textId="77777777" w:rsidR="00B51D7D" w:rsidRPr="00D4048A" w:rsidRDefault="00576518" w:rsidP="00AE3A66">
      <w:pPr>
        <w:pStyle w:val="af"/>
      </w:pPr>
      <w:r>
        <w:pict w14:anchorId="24CFF02F">
          <v:shape id="_x0000_i1292" type="#_x0000_t75" style="width:50.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B68E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B68E3&quot;&gt;&lt;m:oMathPara&gt;&lt;m:oMath&gt;&lt;m:r&gt;&lt;m:rPr&gt;&lt;m:sty m:val=&quot;p&quot;/&gt;&lt;/m:rPr&gt;&lt;m:t&gt;y=&lt;/m:t&gt;&lt;/m:r&gt;&lt;m:sSub&gt;&lt;m:sSubPr&gt;&lt;m:ctrlPr/&gt;&lt;/m:sSubPr&gt;&lt;m:e&gt;&lt;m:r&gt;&lt;m:rPr&gt;&lt;m:sty m:val=&quot;p&quot;/&gt;&lt;/m:rPr&gt;&lt;m:t&gt;棺&lt;/m:t&gt;&lt;/m:r&gt;&lt;/m:e&gt;&lt;m:sub&gt;&lt;m:r&gt;&lt;m:rPr&gt;&lt;m:sty iiiiiiiiiiiiiiiiiiiiiiiiiiiiiiiiiim:val=&quot;p&quot;/&gt;&lt;/m:rPr&gt;&lt;m:t&gt;0&lt;/m:t&gt;&lt;/m:r&gt;&lt;/m:sub&gt;&lt;/m:sSub&gt;&lt;m:r&gt;&lt;m:rPr&gt;&lt;m:sty m:val=&quot;p&quot;/&gt;&lt;/m:rPr&gt;&lt;m:t&gt;+&lt;/m:t&gt;&lt;/m:r&gt;&lt;m:sSub&gt;&lt;m:sSubPr&gt;&lt;m:ctrlPr/&gt;&lt;/m:sSubPr&gt;&lt;m:e&gt;&lt;m:r&gt;&lt;m:rPr&gt;&lt;m:sty m:val=&quot;p&quot;/&gt;&lt;/m:rPr&gt;&lt;m:t&gt;溝&lt;/m:t&gt;&lt;/m:r&gt;&lt;/m:e&gt;&lt;m:siuibi&gt;i&lt;imi:iri&gt;i&lt;imi:iriPiri&gt;i&lt;imi:isitiyi imi:iviaili=i&quot;ipi&quot;i/i&gt;i&lt;/m: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2" o:title="" chromakey="white"/>
          </v:shape>
        </w:pict>
      </w:r>
    </w:p>
    <w:p w14:paraId="387613C8" w14:textId="77777777" w:rsidR="00B51D7D" w:rsidRPr="00D4048A" w:rsidRDefault="00B51D7D" w:rsidP="00B51D7D">
      <w:pPr>
        <w:pStyle w:val="p4"/>
      </w:pPr>
      <w:r w:rsidRPr="00D4048A">
        <w:t>과</w:t>
      </w:r>
      <w:r w:rsidRPr="00D4048A">
        <w:t xml:space="preserve"> </w:t>
      </w:r>
      <w:r w:rsidRPr="00D4048A">
        <w:t>같은</w:t>
      </w:r>
      <w:r w:rsidRPr="00D4048A">
        <w:t xml:space="preserve"> model</w:t>
      </w:r>
      <w:r w:rsidRPr="00D4048A">
        <w:t>을</w:t>
      </w:r>
      <w:r w:rsidRPr="00D4048A">
        <w:t xml:space="preserve"> </w:t>
      </w:r>
      <w:r w:rsidRPr="00D4048A">
        <w:t>상정할</w:t>
      </w:r>
      <w:r w:rsidRPr="00D4048A">
        <w:t xml:space="preserve"> </w:t>
      </w:r>
      <w:r w:rsidRPr="00D4048A">
        <w:t>수</w:t>
      </w:r>
      <w:r w:rsidRPr="00D4048A">
        <w:t xml:space="preserve"> </w:t>
      </w:r>
      <w:r w:rsidRPr="00D4048A">
        <w:t>있습니다</w:t>
      </w:r>
      <w:r w:rsidRPr="00D4048A">
        <w:t xml:space="preserve">. Least squares </w:t>
      </w:r>
      <w:r w:rsidRPr="00D4048A">
        <w:t>방법을</w:t>
      </w:r>
      <w:r w:rsidRPr="00D4048A">
        <w:t xml:space="preserve"> </w:t>
      </w:r>
      <w:r w:rsidRPr="00D4048A">
        <w:t>이용하면</w:t>
      </w:r>
      <w:r w:rsidRPr="00D4048A">
        <w:t xml:space="preserve"> </w:t>
      </w:r>
    </w:p>
    <w:p w14:paraId="24E1C4D0" w14:textId="77777777" w:rsidR="00B51D7D" w:rsidRPr="00D4048A" w:rsidRDefault="00576518" w:rsidP="00AE3A66">
      <w:pPr>
        <w:pStyle w:val="af"/>
      </w:pPr>
      <w:r>
        <w:pict w14:anchorId="583E0E8B">
          <v:shape id="_x0000_i1293" type="#_x0000_t75" style="width:64.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B6C52&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B6C52&quot;&gt;&lt;m:oMathPara&gt;&lt;m:oMath&gt;&lt;m:sSub&gt;&lt;m:sSubPr&gt;&lt;m:ctrlPr&gt;&lt;w:rPr&gt;&lt;w:i/&gt;&lt;/w:rPr&gt;&lt;/m:ctrlPr&gt;&lt;/m:sSubPr&gt;&lt;m:e&gt;&lt;m:acc&gt;&lt;m:accPr&gt;&lt;m:ctrlPr/&gt;&lt;/m:accPr&gt;&lt;m:e&gt;&lt;m:r&gt;&lt;m:rPr&gt;&lt;m:sty m:val=&quot;p&quot;/&gt;&lt;/m:rPr&gt;&lt;m:t&gt;棺&lt;/m:t&gt;&lt;/m:r&gt;&lt;m:ctrlPr&gt;&lt;w:rPriiiiiiiiiiiiiiiiiiiiiiiiiiiiiiiiii&gt;&lt;w:i/&gt;&lt;/w:rPr&gt;&lt;/m:ctrlPr&gt;&lt;/m:e&gt;&lt;/m:acc&gt;&lt;/m:e&gt;&lt;m:sub&gt;&lt;m:r&gt;&lt;w:rPr&gt;&lt;w:i/&gt;&lt;/w:rPr&gt;&lt;m:t&gt;0&lt;/m:t&gt;&lt;/m:r&gt;&lt;/m:sub&gt;&lt;/m:sSub&gt;&lt;m:r&gt;&lt;w:rPr&gt;&lt;w:i/&gt;&lt;/w:rPr&gt;&lt;m:t&gt;=&lt;/m:t&gt;&lt;/m:r&gt;&lt;m:acc&gt;&lt;m:accPr&gt;&lt;m:chr m:val=&quot;?&quot;/&gt;&lt;m:ctrlPr&gt;&lt;w:rPr&gt;&lt;w:i/&gt;&lt;/w:rPr&gt;&lt;/m:ctrlPr&gt;&lt;/m:accPr&gt;&lt;m:e&gt;&lt;m:r&gt;i&lt;w:rPr&gt;&lt;w:i/&gt;&lt;/w:rPr&gt;&lt;m:t&gt;y&lt;/m:t&gt;&lt;/m:r&gt;&lt;/m:e&gt;&lt;/m:acc&gt;&lt;m:r&gt;&lt;w:rPr&gt;&lt;w:i/&gt;&lt;/w:rPr&gt;&lt;m:t&gt;=&lt;/m:t&gt;&lt;/m:r&gt;&lt;m:nary&gt;&lt;m:naryPr&gt;&lt;m:chr m:val=&quot;??/&gt;&lt;m:limLoc m:val=&quot;undOvr&quot;/&gt;&lt;m:ctrlPr/&gt;&lt;/m:naryPr&gt;&lt;m:sub&gt;&lt;m:r&gt;&lt;m:rPr&gt;&lt;m:sty m:val=&quot;p&quot;/&gt;&lt;/m:rPr&gt;&lt;m:t&gt;t=1&lt;/m:t&gt;&lt;/m:r&gt;&lt;/m:sub&gt;i&gt;&lt;m:sup&gt;&lt;m:r&gt;&lt;m:rPr&gt;&lt;m:sty m:val=&quot;p&quot;/&gt;&lt;/m:rPr&gt;&lt;m:t&gt;n&lt;/m:t&gt;&lt;/m:r&gt;&lt;/m:sup&gt;&lt;m:e&gt;&lt;m:f&gt;&lt;m:fPr&gt;&lt;m:ctrlPr/&gt;&lt;/m:fPr&gt;&lt;m:num&gt;&lt;m:sSub&gt;&lt;m:sSubPr&gt;&lt;m:ctrlPr/&gt;&lt;/m:sSubPr&gt;&lt;m:e&gt;&lt;m:r&gt;&lt;m:rPr&gt;&lt;m:sty m:val=&quot;p&quot;/&gt;&lt;/m:rPr&gt;&lt;m:t&gt;y&lt;/m:t&gt;&lt;/m:r&gt;&lt;/m:e&gt;&lt;m:sub&gt;&lt;m:r&gt;&lt;m:rPr&gt;&lt;m:sty m:val=&quot;p&quot;/&gt;&lt;/m:rPr&gt;&lt;m:t&gt;t&lt;/m:t&gt;&lt;/m:r&gt;&lt;/m:sub&gt;&lt;/m:sSub&gt;&lt;m:ctrlPr&gt;&lt;w:rPr&gt;&lt;w:i/&gt;&lt;/w:rPr&gt;&lt;/m:ctrlPr&gt;&lt;/m:num&gt;&lt;m:den&gt;&lt;m:r&gt;&lt;w:rPr&gt;&lt;w:i/&gt;&lt;/w:rPr&gt;&lt;m:t&gt;n&lt;/m:t&gt;&lt;/m:r&gt;&lt;m:ctrlPr&gt;&lt;w:rPr&gt;&lt;w:i/&gt;&lt;/w:rPr&gt;&lt;/m:ctrlPr&gt;&lt;/m:den&gt;&lt;/m:f&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3" o:title="" chromakey="white"/>
          </v:shape>
        </w:pict>
      </w:r>
    </w:p>
    <w:p w14:paraId="04481B49" w14:textId="77777777" w:rsidR="00B51D7D" w:rsidRPr="00D4048A" w:rsidRDefault="00B51D7D" w:rsidP="00B51D7D">
      <w:pPr>
        <w:pStyle w:val="p4"/>
      </w:pPr>
      <w:r w:rsidRPr="00D4048A">
        <w:t>과</w:t>
      </w:r>
      <w:r w:rsidRPr="00D4048A">
        <w:t xml:space="preserve"> </w:t>
      </w:r>
      <w:r w:rsidRPr="00D4048A">
        <w:t>같은</w:t>
      </w:r>
      <w:r w:rsidRPr="00D4048A">
        <w:t xml:space="preserve"> </w:t>
      </w:r>
      <w:r w:rsidRPr="00D4048A">
        <w:t>방법으로</w:t>
      </w:r>
      <w:r w:rsidRPr="00D4048A">
        <w:t xml:space="preserve"> estimation</w:t>
      </w:r>
      <w:r w:rsidRPr="00D4048A">
        <w:t>이</w:t>
      </w:r>
      <w:r w:rsidRPr="00D4048A">
        <w:t xml:space="preserve"> </w:t>
      </w:r>
      <w:r w:rsidRPr="00D4048A">
        <w:t>이루어집니다</w:t>
      </w:r>
      <w:r w:rsidRPr="00D4048A">
        <w:t xml:space="preserve">. </w:t>
      </w:r>
      <w:r w:rsidRPr="006C7D37">
        <w:rPr>
          <w:color w:val="FF0000"/>
        </w:rPr>
        <w:t>위의</w:t>
      </w:r>
      <w:r w:rsidRPr="006C7D37">
        <w:rPr>
          <w:color w:val="FF0000"/>
        </w:rPr>
        <w:t xml:space="preserve"> </w:t>
      </w:r>
      <w:r w:rsidRPr="006C7D37">
        <w:rPr>
          <w:color w:val="FF0000"/>
        </w:rPr>
        <w:t>식을</w:t>
      </w:r>
      <w:r w:rsidRPr="006C7D37">
        <w:rPr>
          <w:color w:val="FF0000"/>
        </w:rPr>
        <w:t xml:space="preserve"> </w:t>
      </w:r>
      <w:r w:rsidRPr="006C7D37">
        <w:rPr>
          <w:color w:val="FF0000"/>
        </w:rPr>
        <w:t>보면</w:t>
      </w:r>
      <w:r w:rsidRPr="006C7D37">
        <w:rPr>
          <w:color w:val="FF0000"/>
        </w:rPr>
        <w:t xml:space="preserve"> </w:t>
      </w:r>
      <w:r w:rsidR="00576518">
        <w:rPr>
          <w:color w:val="FF0000"/>
          <w:position w:val="-11"/>
        </w:rPr>
        <w:pict w14:anchorId="5FC0D1AC">
          <v:shape id="_x0000_i1294" type="#_x0000_t75" style="width: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23D75&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23D75&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 wx:val=&quot;Cambria Math&quot;/&gt;&lt;/w:rPr&gt;&lt;m:t&gt;0&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4" o:title="" chromakey="white"/>
          </v:shape>
        </w:pict>
      </w:r>
      <w:r w:rsidRPr="006C7D37">
        <w:rPr>
          <w:color w:val="FF0000"/>
        </w:rPr>
        <w:t>의</w:t>
      </w:r>
      <w:r w:rsidRPr="006C7D37">
        <w:rPr>
          <w:color w:val="FF0000"/>
        </w:rPr>
        <w:t xml:space="preserve"> estimate</w:t>
      </w:r>
      <w:r w:rsidRPr="00D4048A">
        <w:t>을</w:t>
      </w:r>
      <w:r w:rsidRPr="00D4048A">
        <w:t xml:space="preserve"> </w:t>
      </w:r>
      <w:r w:rsidRPr="00D4048A">
        <w:t>구하는</w:t>
      </w:r>
      <w:r w:rsidRPr="00D4048A">
        <w:t xml:space="preserve"> </w:t>
      </w:r>
      <w:r w:rsidRPr="00D4048A">
        <w:t>과정에서</w:t>
      </w:r>
      <w:r w:rsidRPr="00D4048A">
        <w:t xml:space="preserve"> </w:t>
      </w:r>
      <w:r w:rsidRPr="00D4048A">
        <w:t>모든</w:t>
      </w:r>
      <w:r w:rsidRPr="00D4048A">
        <w:t xml:space="preserve"> </w:t>
      </w:r>
      <w:r w:rsidRPr="00D4048A">
        <w:t>관측치에</w:t>
      </w:r>
      <w:r w:rsidRPr="00D4048A">
        <w:t xml:space="preserve"> </w:t>
      </w:r>
      <w:r w:rsidRPr="00D4048A">
        <w:t>같은</w:t>
      </w:r>
      <w:r w:rsidRPr="00D4048A">
        <w:t xml:space="preserve"> </w:t>
      </w:r>
      <w:r w:rsidRPr="00D4048A">
        <w:t>크기의</w:t>
      </w:r>
      <w:r w:rsidRPr="00D4048A">
        <w:t xml:space="preserve"> weight(1/n)</w:t>
      </w:r>
      <w:r w:rsidRPr="00D4048A">
        <w:t>이</w:t>
      </w:r>
      <w:r w:rsidRPr="00D4048A">
        <w:t xml:space="preserve"> </w:t>
      </w:r>
      <w:r w:rsidRPr="00D4048A">
        <w:t>부여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는데</w:t>
      </w:r>
      <w:r w:rsidRPr="00D4048A">
        <w:t xml:space="preserve"> </w:t>
      </w:r>
      <w:r w:rsidRPr="00D4048A">
        <w:t>이는</w:t>
      </w:r>
      <w:r w:rsidRPr="00D4048A">
        <w:t xml:space="preserve"> </w:t>
      </w:r>
      <w:r w:rsidRPr="00D4048A">
        <w:t>합리적이지</w:t>
      </w:r>
      <w:r w:rsidRPr="00D4048A">
        <w:t xml:space="preserve"> </w:t>
      </w:r>
      <w:r w:rsidRPr="00D4048A">
        <w:t>않은</w:t>
      </w:r>
      <w:r w:rsidRPr="00D4048A">
        <w:t xml:space="preserve"> </w:t>
      </w:r>
      <w:r w:rsidRPr="00D4048A">
        <w:t>것</w:t>
      </w:r>
      <w:r w:rsidRPr="00D4048A">
        <w:t xml:space="preserve"> </w:t>
      </w:r>
      <w:r w:rsidRPr="00D4048A">
        <w:t>같습니다</w:t>
      </w:r>
      <w:r w:rsidRPr="00D4048A">
        <w:t xml:space="preserve">. </w:t>
      </w:r>
      <w:r w:rsidRPr="00D4048A">
        <w:t>그래서</w:t>
      </w:r>
      <w:r w:rsidRPr="00D4048A">
        <w:t xml:space="preserve"> </w:t>
      </w:r>
      <w:r w:rsidRPr="00D4048A">
        <w:t>최근</w:t>
      </w:r>
      <w:r w:rsidRPr="00D4048A">
        <w:t xml:space="preserve"> </w:t>
      </w:r>
      <w:r w:rsidRPr="00D4048A">
        <w:t>데이터에</w:t>
      </w:r>
      <w:r w:rsidRPr="00D4048A">
        <w:t xml:space="preserve"> </w:t>
      </w:r>
      <w:r w:rsidRPr="00D4048A">
        <w:t>더</w:t>
      </w:r>
      <w:r w:rsidRPr="00D4048A">
        <w:t xml:space="preserve"> </w:t>
      </w:r>
      <w:r w:rsidRPr="00D4048A">
        <w:t>많은</w:t>
      </w:r>
      <w:r w:rsidRPr="00D4048A">
        <w:t xml:space="preserve"> weight</w:t>
      </w:r>
      <w:r w:rsidRPr="00D4048A">
        <w:t>을</w:t>
      </w:r>
      <w:r w:rsidRPr="00D4048A">
        <w:t xml:space="preserve"> </w:t>
      </w:r>
      <w:r w:rsidRPr="00D4048A">
        <w:t>주고</w:t>
      </w:r>
      <w:r w:rsidRPr="00D4048A">
        <w:t xml:space="preserve">, </w:t>
      </w:r>
      <w:r w:rsidRPr="00D4048A">
        <w:t>오래된</w:t>
      </w:r>
      <w:r w:rsidRPr="00D4048A">
        <w:t xml:space="preserve"> </w:t>
      </w:r>
      <w:r w:rsidRPr="00D4048A">
        <w:t>데이터일수록</w:t>
      </w:r>
      <w:r w:rsidRPr="00D4048A">
        <w:t xml:space="preserve"> </w:t>
      </w:r>
      <w:r w:rsidRPr="00D4048A">
        <w:t>작은</w:t>
      </w:r>
      <w:r w:rsidRPr="00D4048A">
        <w:t xml:space="preserve"> weight</w:t>
      </w:r>
      <w:r w:rsidRPr="00D4048A">
        <w:t>를</w:t>
      </w:r>
      <w:r w:rsidRPr="00D4048A">
        <w:t xml:space="preserve"> </w:t>
      </w:r>
      <w:r w:rsidRPr="00D4048A">
        <w:t>주려고</w:t>
      </w:r>
      <w:r w:rsidRPr="00D4048A">
        <w:t xml:space="preserve"> </w:t>
      </w:r>
      <w:r w:rsidRPr="00D4048A">
        <w:t>하는</w:t>
      </w:r>
      <w:r w:rsidRPr="00D4048A">
        <w:t xml:space="preserve"> </w:t>
      </w:r>
      <w:r w:rsidRPr="00D4048A">
        <w:t>것이</w:t>
      </w:r>
      <w:r w:rsidRPr="00D4048A">
        <w:t xml:space="preserve"> </w:t>
      </w:r>
      <w:r w:rsidRPr="00D4048A">
        <w:t>지수</w:t>
      </w:r>
      <w:r w:rsidRPr="00D4048A">
        <w:t xml:space="preserve"> </w:t>
      </w:r>
      <w:r w:rsidRPr="00D4048A">
        <w:t>평활의</w:t>
      </w:r>
      <w:r w:rsidRPr="00D4048A">
        <w:t xml:space="preserve"> idea</w:t>
      </w:r>
      <w:r w:rsidRPr="00D4048A">
        <w:t>입니다</w:t>
      </w:r>
      <w:r w:rsidRPr="00D4048A">
        <w:t xml:space="preserve">. </w:t>
      </w:r>
      <w:r w:rsidRPr="00D4048A">
        <w:t>이러한</w:t>
      </w:r>
      <w:r w:rsidRPr="00D4048A">
        <w:t xml:space="preserve"> </w:t>
      </w:r>
      <w:r w:rsidRPr="00D4048A">
        <w:t>지수</w:t>
      </w:r>
      <w:r w:rsidRPr="00D4048A">
        <w:t xml:space="preserve"> </w:t>
      </w:r>
      <w:r w:rsidRPr="00D4048A">
        <w:t>평활</w:t>
      </w:r>
      <w:r w:rsidRPr="00D4048A">
        <w:t xml:space="preserve"> </w:t>
      </w:r>
      <w:r w:rsidRPr="00D4048A">
        <w:t>방법론</w:t>
      </w:r>
      <w:r w:rsidRPr="00D4048A">
        <w:t xml:space="preserve"> </w:t>
      </w:r>
      <w:r w:rsidRPr="00D4048A">
        <w:t>중</w:t>
      </w:r>
      <w:r w:rsidRPr="00D4048A">
        <w:t xml:space="preserve"> </w:t>
      </w:r>
      <w:r w:rsidRPr="00D4048A">
        <w:t>추세도</w:t>
      </w:r>
      <w:r w:rsidRPr="00D4048A">
        <w:t xml:space="preserve"> </w:t>
      </w:r>
      <w:r w:rsidRPr="00D4048A">
        <w:t>없고</w:t>
      </w:r>
      <w:r w:rsidRPr="00D4048A">
        <w:t xml:space="preserve">, </w:t>
      </w:r>
      <w:r w:rsidRPr="00D4048A">
        <w:t>계절성도</w:t>
      </w:r>
      <w:r w:rsidRPr="00D4048A">
        <w:t xml:space="preserve"> </w:t>
      </w:r>
      <w:r w:rsidRPr="00D4048A">
        <w:t>없는</w:t>
      </w:r>
      <w:r w:rsidRPr="00D4048A">
        <w:t xml:space="preserve"> </w:t>
      </w:r>
      <w:r w:rsidRPr="00D4048A">
        <w:t>데이터를</w:t>
      </w:r>
      <w:r w:rsidRPr="00D4048A">
        <w:t xml:space="preserve"> </w:t>
      </w:r>
      <w:r w:rsidRPr="00D4048A">
        <w:t>처리하는</w:t>
      </w:r>
      <w:r w:rsidRPr="00D4048A">
        <w:t xml:space="preserve"> </w:t>
      </w:r>
      <w:r w:rsidRPr="00D4048A">
        <w:t>방법론이</w:t>
      </w:r>
      <w:r w:rsidRPr="00D4048A">
        <w:t xml:space="preserve"> </w:t>
      </w:r>
      <w:r w:rsidRPr="00D4048A">
        <w:t>바로</w:t>
      </w:r>
      <w:r w:rsidRPr="00D4048A">
        <w:t xml:space="preserve"> </w:t>
      </w:r>
      <w:r w:rsidRPr="00D4048A">
        <w:t>단순</w:t>
      </w:r>
      <w:r w:rsidRPr="00D4048A">
        <w:t xml:space="preserve"> </w:t>
      </w:r>
      <w:r w:rsidRPr="00D4048A">
        <w:t>지수</w:t>
      </w:r>
      <w:r w:rsidRPr="00D4048A">
        <w:t xml:space="preserve"> </w:t>
      </w:r>
      <w:r w:rsidRPr="00D4048A">
        <w:t>평활입니다</w:t>
      </w:r>
      <w:r w:rsidRPr="00D4048A">
        <w:t>.</w:t>
      </w:r>
    </w:p>
    <w:p w14:paraId="5D4B6A14" w14:textId="77777777" w:rsidR="00B51D7D" w:rsidRPr="00D4048A" w:rsidRDefault="00B51D7D" w:rsidP="00401892">
      <w:pPr>
        <w:numPr>
          <w:ilvl w:val="0"/>
          <w:numId w:val="62"/>
        </w:numPr>
        <w:ind w:left="601"/>
        <w:rPr>
          <w:rFonts w:ascii="CMU Concrete" w:hAnsi="CMU Concrete"/>
          <w:b/>
        </w:rPr>
      </w:pPr>
      <w:r w:rsidRPr="00D4048A">
        <w:rPr>
          <w:rFonts w:ascii="CMU Concrete" w:hAnsi="CMU Concrete"/>
          <w:b/>
        </w:rPr>
        <w:t>이중</w:t>
      </w:r>
      <w:r w:rsidRPr="00D4048A">
        <w:rPr>
          <w:rFonts w:ascii="CMU Concrete" w:hAnsi="CMU Concrete"/>
          <w:b/>
        </w:rPr>
        <w:t xml:space="preserve"> </w:t>
      </w:r>
      <w:r w:rsidRPr="00D4048A">
        <w:rPr>
          <w:rFonts w:ascii="CMU Concrete" w:hAnsi="CMU Concrete"/>
          <w:b/>
        </w:rPr>
        <w:t>지수</w:t>
      </w:r>
      <w:r w:rsidRPr="00D4048A">
        <w:rPr>
          <w:rFonts w:ascii="CMU Concrete" w:hAnsi="CMU Concrete"/>
          <w:b/>
        </w:rPr>
        <w:t xml:space="preserve"> </w:t>
      </w:r>
      <w:r w:rsidRPr="00D4048A">
        <w:rPr>
          <w:rFonts w:ascii="CMU Concrete" w:hAnsi="CMU Concrete"/>
          <w:b/>
        </w:rPr>
        <w:t>평활</w:t>
      </w:r>
    </w:p>
    <w:p w14:paraId="313161B3" w14:textId="77777777" w:rsidR="00B51D7D" w:rsidRPr="00D4048A" w:rsidRDefault="00B51D7D" w:rsidP="00B51D7D">
      <w:pPr>
        <w:pStyle w:val="p4"/>
      </w:pPr>
      <w:r w:rsidRPr="00D4048A">
        <w:t>다음과</w:t>
      </w:r>
      <w:r w:rsidRPr="00D4048A">
        <w:t xml:space="preserve"> </w:t>
      </w:r>
      <w:r w:rsidRPr="00D4048A">
        <w:t>같은</w:t>
      </w:r>
      <w:r w:rsidRPr="00D4048A">
        <w:t xml:space="preserve"> time series model</w:t>
      </w:r>
      <w:r w:rsidRPr="00D4048A">
        <w:t>을</w:t>
      </w:r>
      <w:r w:rsidRPr="00D4048A">
        <w:t xml:space="preserve"> </w:t>
      </w:r>
      <w:r w:rsidRPr="00D4048A">
        <w:t>생각해보도록</w:t>
      </w:r>
      <w:r w:rsidRPr="00D4048A">
        <w:t xml:space="preserve"> </w:t>
      </w:r>
      <w:r w:rsidRPr="00D4048A">
        <w:t>합시다</w:t>
      </w:r>
      <w:r w:rsidRPr="00D4048A">
        <w:t>.</w:t>
      </w:r>
    </w:p>
    <w:p w14:paraId="4E7DE119" w14:textId="77777777" w:rsidR="00B51D7D" w:rsidRPr="00D4048A" w:rsidRDefault="00576518" w:rsidP="00AE3A66">
      <w:pPr>
        <w:pStyle w:val="af"/>
      </w:pPr>
      <w:r>
        <w:pict w14:anchorId="033891E6">
          <v:shape id="_x0000_i1295" type="#_x0000_t75" style="width:71.9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344A&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0344A&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sSub&gt;&lt;m:sSubPr&gt;&lt;m:ctrlPr/&gt;&lt;/m:sSubPr&gt;&lt;m:e&gt;&lt;m:r&gt;&lt;m:rPr&gt;&lt;m:sty m:val=&quot;p&quot;/&gt;&lt;/m:rPr&gt;&lt;m:t&gt;棺&lt;/m:t&gt;&lt;/m:r&gt;&lt;/m:e&gt;&lt;m:sub&gt;&lt;m:r&gt;&lt;m:rPr&gt;&lt;m:sty m:val=&quot;p&quot;/&gt;&lt;/m:rPr&gt;&lt;m:t&gt;0&lt;/m:t&gt;&lt;/m:r&gt;&lt;/m:sub&gt;&lt;/m:sSub&gt;&lt;m:r&gt;&lt;m:rPr&gt;&lt;m:rrrrrrrrrrrrrrrrrrrrrrrrrrrrrrrrrrsty m:val=&quot;p&quot;/&gt;&lt;/m:rPr&gt;&lt;m:t&gt;+&lt;/m:t&gt;&lt;/m:r&gt;&lt;m:sSub&gt;&lt;m:sSubPr&gt;&lt;m:ctrlPr/&gt;&lt;/m:sSubPr&gt;&lt;m:e&gt;&lt;m:r&gt;&lt;m:rPr&gt;&lt;m:sty m:val=&quot;p&quot;/&gt;&lt;/m:rPr&gt;&lt;m:t&gt;棺&lt;/m:t&gt;&lt;/m:r&gt;&lt;/m:e&gt;&lt;m:sub&gt;&lt;m:r&gt;&lt;m:rPr&gt;&lt;m:sty m:val=&quot;p&quot;/&gt;&lt;/m:rPr&gt;&lt;m:t&gt;1&lt;/m:t&gt;&lt;/m:r&gt;&lt;/m:sub&gt;&lt;/rmr:rsrSrurbr&gt;r&lt;rmr:rrr&gt;r&lt;rmr:rrrPrrr&gt;r&lt;rmr:rsrtryr rmr:rvrarlr=r&quot;rp&quot;/&gt;&lt;/m:rPr&gt;&lt;m:t&gt;t+&lt;/m:t&gt;&lt;/m:r&gt;&lt;m:sSub&gt;&lt;m:sSubPr&gt;&lt;m:ctrlPr/&gt;&lt;/m:sSubPr&gt;&lt;m:e&gt;&lt;m:r&gt;&lt;m:rPr&gt;&lt;m:sty m:val=&quot;p&quot;/&gt;&lt;/m:rPr&gt;&lt;m:t&gt;溝&lt;/m:t&gt;&lt;/m:r&gt;&lt;/m:e&gt;&lt;m:sub&gt;&lt;m:r&gt;&lt;m:rPr&gt;&lt;m:sty m:val=&quot;p&quot;/&gt;&lt;/m:rPr&gt;&lt;m:t&gt;rt&lt;r/mr:tr&gt;&lt;r/mr:rr&gt;&lt;r/mr:srubr&gt;&lt;r/mr:srSurb&gt;r&lt;/rm:roMratrh&gt;r&lt;/rm:roMratrhPrarra&gt;r&lt;/rw:rp&gt;r&lt;wr:srecr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5" o:title="" chromakey="white"/>
          </v:shape>
        </w:pict>
      </w:r>
    </w:p>
    <w:p w14:paraId="4E316A73" w14:textId="77777777" w:rsidR="00B51D7D" w:rsidRPr="00D4048A" w:rsidRDefault="00B51D7D" w:rsidP="00B51D7D">
      <w:pPr>
        <w:pStyle w:val="p4"/>
      </w:pPr>
      <w:r w:rsidRPr="00D4048A">
        <w:t>이</w:t>
      </w:r>
      <w:r w:rsidRPr="00D4048A">
        <w:t xml:space="preserve"> </w:t>
      </w:r>
      <w:r w:rsidRPr="00D4048A">
        <w:t>때</w:t>
      </w:r>
      <w:r w:rsidRPr="00D4048A">
        <w:t xml:space="preserve"> </w:t>
      </w:r>
      <w:r w:rsidR="00576518">
        <w:rPr>
          <w:position w:val="-11"/>
        </w:rPr>
        <w:pict w14:anchorId="2C41D2F0">
          <v:shape id="_x0000_i1296" type="#_x0000_t75" style="width:21.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A7B01&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A7B01&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 wx:val=&quot;Cambria Math&quot;/&gt;&lt;/w:rPr&gt;&lt;m:t&gt;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 wx:val=&quot;Cambria Math&quot;/&gt;&lt;/w:rPr&gt;&lt;m:t&gt;1&lt;/m:t&gt;&lt;/m:r&gt;&lt;/m:sub&quot;&gt;C&lt;a/mmb:rsiSau bM&gt;a&lt;t/hm&quot;:/o&gt;M&lt;awtxh:&gt;f&lt;o/nmt: owMxa:tvhaPla=r&quot;aC&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6" o:title="" chromakey="white"/>
          </v:shape>
        </w:pict>
      </w:r>
      <w:r w:rsidRPr="00D4048A">
        <w:t>이</w:t>
      </w:r>
      <w:r w:rsidRPr="00D4048A">
        <w:t xml:space="preserve"> t</w:t>
      </w:r>
      <w:r w:rsidRPr="00D4048A">
        <w:t>에</w:t>
      </w:r>
      <w:r w:rsidRPr="00D4048A">
        <w:t xml:space="preserve"> </w:t>
      </w:r>
      <w:r w:rsidRPr="00D4048A">
        <w:t>상관없이</w:t>
      </w:r>
      <w:r w:rsidRPr="00D4048A">
        <w:t xml:space="preserve"> </w:t>
      </w:r>
      <w:r w:rsidRPr="00D4048A">
        <w:t>상수라면</w:t>
      </w:r>
      <w:r w:rsidRPr="00D4048A">
        <w:t xml:space="preserve"> </w:t>
      </w:r>
      <w:r w:rsidRPr="00D4048A">
        <w:t>위의</w:t>
      </w:r>
      <w:r w:rsidRPr="00D4048A">
        <w:t xml:space="preserve"> model</w:t>
      </w:r>
      <w:r w:rsidRPr="00D4048A">
        <w:t>은</w:t>
      </w:r>
      <w:r w:rsidRPr="00D4048A">
        <w:t xml:space="preserve"> linear regression</w:t>
      </w:r>
      <w:r w:rsidRPr="00D4048A">
        <w:t>을</w:t>
      </w:r>
      <w:r w:rsidRPr="00D4048A">
        <w:t xml:space="preserve"> </w:t>
      </w:r>
      <w:r w:rsidRPr="00D4048A">
        <w:t>통해서</w:t>
      </w:r>
      <w:r w:rsidRPr="00D4048A">
        <w:t xml:space="preserve"> </w:t>
      </w:r>
      <w:r w:rsidRPr="00D4048A">
        <w:t>계수</w:t>
      </w:r>
      <w:r w:rsidRPr="00D4048A">
        <w:t xml:space="preserve"> </w:t>
      </w:r>
      <w:r w:rsidRPr="00D4048A">
        <w:t>추정을</w:t>
      </w:r>
      <w:r w:rsidRPr="00D4048A">
        <w:t xml:space="preserve"> </w:t>
      </w:r>
      <w:r w:rsidRPr="00D4048A">
        <w:t>할</w:t>
      </w:r>
      <w:r w:rsidRPr="00D4048A">
        <w:t xml:space="preserve"> </w:t>
      </w:r>
      <w:r w:rsidRPr="00D4048A">
        <w:t>수</w:t>
      </w:r>
      <w:r w:rsidRPr="00D4048A">
        <w:t xml:space="preserve"> </w:t>
      </w:r>
      <w:r w:rsidRPr="00D4048A">
        <w:t>있습니다</w:t>
      </w:r>
      <w:r w:rsidRPr="00D4048A">
        <w:t xml:space="preserve">. </w:t>
      </w:r>
      <w:r w:rsidRPr="00D4048A">
        <w:t>반면에</w:t>
      </w:r>
      <w:r w:rsidRPr="00D4048A">
        <w:t xml:space="preserve"> </w:t>
      </w:r>
      <w:r w:rsidR="00576518">
        <w:rPr>
          <w:position w:val="-11"/>
        </w:rPr>
        <w:pict w14:anchorId="7446055F">
          <v:shape id="_x0000_i1297" type="#_x0000_t75" style="width:21.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76FE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76FE9&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lt;&lt;&lt;&lt;&lt;&lt;&lt;&lt;&lt;&lt;&lt;&lt;&lt;&lt;&lt;&lt;&lt;&lt;&lt;&lt;&lt;&lt;&lt;&lt;&lt;&lt;&lt;&lt;&lt;&lt;&lt;&lt;&lt;&lt; wx:val=&quot;Cambria Math&quot;/&gt;&lt;/w:rPr&gt;&lt;m:t&gt;0&lt;/m:t&gt;&lt;/m:r&gt;&lt;/m:sub&gt;&lt;/m:sSub&gt;&lt;m:r&gt;&lt;m:rPr&gt;&lt;m:sty m:val=&quot;p&quot;/&gt;&lt;/m:rPr&gt;&lt;w:rPr&gt;&lt;w:rFonts w:ascii=&quot;Cambria Math&quot; w:h-ansi=&quot;Cambria Math&quot;/&gt;&lt;wx:font wx:val=&quot;Cambria Math&quot;/&gt;&lt;/w:rPr&gt;&lt;m:t&gt;, &lt;/m:t&gt;&lt;/m:r&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棺&lt;/m:t&gt;&lt;/m:r&gt;&lt;/m:e&gt;&lt;m:sub&gt;&lt;m:r&gt;&lt;m:rPr&gt;&lt;m:sty m:val=&quot;p&quot;/&gt;&lt;/m:rPr&gt;&lt;w:rPr&gt;&lt;w:rFonts w:ascii=&quot;Cambria Math&quot; w:h-ansi=&quot;Cambria Math&quot;/&gt;&lt;wx:font wx:val=&quot;Cambria Math&quot;/&gt;&lt;/w:rPr&gt;&lt;m:t&gt;1&lt;/m:t&gt;&lt;/m:r&gt;&lt;/m:sub&quot;&gt;C&lt;a/mmb:rsiSau bM&gt;a&lt;t/hm&quot;:/o&gt;M&lt;awtxh:&gt;f&lt;o/nmt: owMxa:tvhaPla=r&quot;aC&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86" o:title="" chromakey="white"/>
          </v:shape>
        </w:pict>
      </w:r>
      <w:r w:rsidRPr="00D4048A">
        <w:t>이</w:t>
      </w:r>
      <w:r w:rsidRPr="00D4048A">
        <w:t xml:space="preserve"> </w:t>
      </w:r>
      <w:r w:rsidRPr="00D4048A">
        <w:t>시간에</w:t>
      </w:r>
      <w:r w:rsidRPr="00D4048A">
        <w:t xml:space="preserve"> </w:t>
      </w:r>
      <w:r w:rsidRPr="00D4048A">
        <w:t>따라</w:t>
      </w:r>
      <w:r w:rsidRPr="00D4048A">
        <w:t xml:space="preserve"> </w:t>
      </w:r>
      <w:r w:rsidRPr="00D4048A">
        <w:t>변할</w:t>
      </w:r>
      <w:r w:rsidRPr="00D4048A">
        <w:t xml:space="preserve"> </w:t>
      </w:r>
      <w:r w:rsidRPr="00D4048A">
        <w:t>수</w:t>
      </w:r>
      <w:r w:rsidRPr="00D4048A">
        <w:t xml:space="preserve"> </w:t>
      </w:r>
      <w:r w:rsidRPr="00D4048A">
        <w:t>있다면</w:t>
      </w:r>
      <w:r w:rsidRPr="00D4048A">
        <w:t xml:space="preserve"> </w:t>
      </w:r>
      <w:r w:rsidRPr="00D4048A">
        <w:t>이러한</w:t>
      </w:r>
      <w:r w:rsidRPr="00D4048A">
        <w:t xml:space="preserve"> model</w:t>
      </w:r>
      <w:r w:rsidRPr="00D4048A">
        <w:t>을</w:t>
      </w:r>
      <w:r w:rsidRPr="00D4048A">
        <w:t xml:space="preserve"> </w:t>
      </w:r>
      <w:r w:rsidRPr="00D4048A">
        <w:t>설명하기</w:t>
      </w:r>
      <w:r w:rsidRPr="00D4048A">
        <w:t xml:space="preserve"> </w:t>
      </w:r>
      <w:r w:rsidRPr="00D4048A">
        <w:t>위해서</w:t>
      </w:r>
      <w:r w:rsidRPr="00D4048A">
        <w:t xml:space="preserve"> </w:t>
      </w:r>
      <w:r w:rsidRPr="00D4048A">
        <w:t>제시된</w:t>
      </w:r>
      <w:r w:rsidRPr="00D4048A">
        <w:t xml:space="preserve"> </w:t>
      </w:r>
      <w:r w:rsidRPr="00D4048A">
        <w:t>것이</w:t>
      </w:r>
      <w:r w:rsidRPr="00D4048A">
        <w:t xml:space="preserve"> </w:t>
      </w:r>
      <w:r w:rsidRPr="00D4048A">
        <w:t>이중</w:t>
      </w:r>
      <w:r w:rsidRPr="00D4048A">
        <w:t xml:space="preserve"> </w:t>
      </w:r>
      <w:r w:rsidRPr="00D4048A">
        <w:t>지수</w:t>
      </w:r>
      <w:r w:rsidRPr="00D4048A">
        <w:t xml:space="preserve"> </w:t>
      </w:r>
      <w:r w:rsidRPr="00D4048A">
        <w:t>평활입니다</w:t>
      </w:r>
      <w:r w:rsidRPr="00D4048A">
        <w:t>.</w:t>
      </w:r>
    </w:p>
    <w:p w14:paraId="58CDACF8" w14:textId="77777777" w:rsidR="00B51D7D" w:rsidRPr="00D4048A" w:rsidRDefault="00B51D7D" w:rsidP="00401892">
      <w:pPr>
        <w:numPr>
          <w:ilvl w:val="0"/>
          <w:numId w:val="62"/>
        </w:numPr>
        <w:ind w:left="601"/>
        <w:rPr>
          <w:rFonts w:ascii="CMU Concrete" w:hAnsi="CMU Concrete"/>
        </w:rPr>
      </w:pPr>
      <w:r w:rsidRPr="00D4048A">
        <w:rPr>
          <w:rFonts w:ascii="CMU Concrete" w:hAnsi="CMU Concrete"/>
          <w:b/>
        </w:rPr>
        <w:t>Winters’  Method</w:t>
      </w:r>
      <w:r w:rsidRPr="00D4048A">
        <w:rPr>
          <w:rFonts w:ascii="CMU Concrete" w:hAnsi="CMU Concrete"/>
        </w:rPr>
        <w:t xml:space="preserve"> : Multiplicative Winters’ Method</w:t>
      </w:r>
    </w:p>
    <w:p w14:paraId="65719536" w14:textId="77777777" w:rsidR="00B51D7D" w:rsidRPr="00D4048A" w:rsidRDefault="00B51D7D" w:rsidP="00B51D7D">
      <w:pPr>
        <w:pStyle w:val="p4"/>
      </w:pPr>
      <w:r w:rsidRPr="00D4048A">
        <w:t>Winters’ method</w:t>
      </w:r>
      <w:r w:rsidRPr="00D4048A">
        <w:t>는</w:t>
      </w:r>
      <w:r w:rsidRPr="00D4048A">
        <w:t xml:space="preserve"> </w:t>
      </w:r>
      <w:r w:rsidRPr="00D4048A">
        <w:t>수준</w:t>
      </w:r>
      <w:r w:rsidRPr="00D4048A">
        <w:t xml:space="preserve">, </w:t>
      </w:r>
      <w:r w:rsidRPr="00D4048A">
        <w:t>추세뿐</w:t>
      </w:r>
      <w:r w:rsidRPr="00D4048A">
        <w:t xml:space="preserve"> </w:t>
      </w:r>
      <w:r w:rsidRPr="00D4048A">
        <w:t>아니라</w:t>
      </w:r>
      <w:r w:rsidRPr="00D4048A">
        <w:t xml:space="preserve"> </w:t>
      </w:r>
      <w:r w:rsidRPr="00D4048A">
        <w:t>계절성을</w:t>
      </w:r>
      <w:r w:rsidRPr="00D4048A">
        <w:t xml:space="preserve"> </w:t>
      </w:r>
      <w:r w:rsidRPr="00D4048A">
        <w:t>고려한</w:t>
      </w:r>
      <w:r w:rsidRPr="00D4048A">
        <w:t xml:space="preserve"> time series model</w:t>
      </w:r>
      <w:r w:rsidRPr="00D4048A">
        <w:t>입니다</w:t>
      </w:r>
      <w:r w:rsidRPr="00D4048A">
        <w:t>. Multiplicative Winters’ Method</w:t>
      </w:r>
      <w:r w:rsidRPr="00D4048A">
        <w:t>는</w:t>
      </w:r>
      <w:r w:rsidRPr="00D4048A">
        <w:t xml:space="preserve"> </w:t>
      </w:r>
      <w:r w:rsidRPr="00D4048A">
        <w:t>다음과</w:t>
      </w:r>
      <w:r w:rsidRPr="00D4048A">
        <w:t xml:space="preserve"> </w:t>
      </w:r>
      <w:r w:rsidRPr="00D4048A">
        <w:t>같은</w:t>
      </w:r>
      <w:r w:rsidRPr="00D4048A">
        <w:t xml:space="preserve"> equation</w:t>
      </w:r>
      <w:r w:rsidRPr="00D4048A">
        <w:t>으로</w:t>
      </w:r>
      <w:r w:rsidRPr="00D4048A">
        <w:t xml:space="preserve"> </w:t>
      </w:r>
      <w:r w:rsidRPr="00D4048A">
        <w:t>표현되는</w:t>
      </w:r>
      <w:r w:rsidRPr="00D4048A">
        <w:t xml:space="preserve"> time series</w:t>
      </w:r>
      <w:r w:rsidRPr="00D4048A">
        <w:t>의</w:t>
      </w:r>
      <w:r w:rsidRPr="00D4048A">
        <w:t xml:space="preserve"> forecasting</w:t>
      </w:r>
      <w:r w:rsidRPr="00D4048A">
        <w:t>에</w:t>
      </w:r>
      <w:r w:rsidRPr="00D4048A">
        <w:t xml:space="preserve"> </w:t>
      </w:r>
      <w:r w:rsidRPr="00D4048A">
        <w:t>적당하다고</w:t>
      </w:r>
      <w:r w:rsidRPr="00D4048A">
        <w:t xml:space="preserve"> </w:t>
      </w:r>
      <w:r w:rsidRPr="00D4048A">
        <w:t>알려져</w:t>
      </w:r>
      <w:r w:rsidRPr="00D4048A">
        <w:t xml:space="preserve"> </w:t>
      </w:r>
      <w:r w:rsidRPr="00D4048A">
        <w:t>있습니다</w:t>
      </w:r>
      <w:r w:rsidRPr="00D4048A">
        <w:t>.</w:t>
      </w:r>
    </w:p>
    <w:p w14:paraId="517620C4" w14:textId="77777777" w:rsidR="00B51D7D" w:rsidRPr="00D4048A" w:rsidRDefault="00576518" w:rsidP="00AE3A66">
      <w:pPr>
        <w:pStyle w:val="af"/>
      </w:pPr>
      <w:r>
        <w:pict w14:anchorId="3D490998">
          <v:shape id="_x0000_i1298" type="#_x0000_t75" style="width:107.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3DE5&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43DE5&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d&gt;&lt;m:dPr&gt;&lt;m:ctrlPr/&gt;&lt;/m:dPr&gt;&lt;m:e&gt;&lt;m:sSub&gt;&lt;m:sSubPr&gt;&lt;m:ctrlPr/&gt;&lt;/m:sSubPr&gt;&lt;m:e&gt;&lt;m:r&gt;&lt;m:rPr&gt;&lt;m:sty m:val=&quot;p&quot;/&gt;&lt;/m:rPr&gt;&lt;m:t&gt;棺&lt;/m:t&gt;&lt;/m:r&gt;&lt;/m:e&gt;&lt;m:sub&gt;&lt;m:r&gt;&lt;m:rPr&gt;&lt;m:sty m:val=&quot;p&quot;/&gt;&lt;/m:rPr&gt;&lt;m:t&gt;0&lt;/m:t&gt;&lt;/rrrrrrrrrrrrrrrrrrrrrrrrrrrrrrrrrrm:r&gt;&lt;/m:sub&gt;&lt;/m:sSub&gt;&lt;m:r&gt;&lt;m:rPr&gt;&lt;m:sty m:val=&quot;p&quot;/&gt;&lt;/m:rPr&gt;&lt;m:t&gt;+&lt;/m:t&gt;&lt;/m:r&gt;&lt;m:sSub&gt;&lt;m:sSubPr&gt;&lt;m:ctrlPr/&gt;&lt;/m:sSubPr&gt;&lt;m:e&gt;&lt;m:r&gt;&lt;m:rPr&gt;&lt;m:sty m:val=&quot;p&quot;/&gt;&lt;/m:rPr&gt;&lt;m:t&gt;棺&lt;/m:t&gt;&lt;/m:r&gt;&lt;/m:e&gt;&lt;m:sub&gt;&lt;m:r&gt;&lt;m:rPr&gt;&lt;m:sty m:val=&quot;p&quot;/&gt;r&lt;r/rmr:rrrPrrr&gt;r&lt;rmr:rtr&gt;r1r&lt;r/rmr:rtr&gt;r&lt;r/rmr:rrr&gt;r&lt;r/rmr:rsrurbr&gt;&lt;/m:sSub&gt;&lt;m:r&gt;&lt;m:rPr&gt;&lt;m:sty m:val=&quot;p&quot;/&gt;&lt;/m:rPr&gt;&lt;m:t&gt;t&lt;/m:t&gt;&lt;/m:r&gt;&lt;/m:e&gt;&lt;/m:d&gt;&lt;m:r&gt;&lt;m:rPr&gt;&lt;m:sty m:val=&quot;p&quot;/&gt;&lt;/m:rPr&gt;&lt;m:t&gt;*&lt;/m:t&gt;&lt;/m:r&gt;&lt;m:sSub&gt;&lt;m:sSubPr&gt;&lt;m:ctrlPr/&gt;&lt;/m:sSubPr&gt;&lt;m:e&gt;&lt;m:r&gt;&lt;m:rPr&gt;&lt;m:sty m:val=&quot;p&quot;/&gt;&lt;/m:rPr&gt;&lt;m:t&gt;SN&lt;/m:t&gt;&lt;/m:r&gt;&lt;/m:e&gt;&lt;m:sub&gt;&lt;m:r&gt;&lt;m:rPr&gt;&lt;m:sty m:val=&quot;p&quot;/&gt;&lt;/m:rPr&gt;&lt;m:t&gt;t&lt;/m:t&gt;&lt;/m:r&gt;&lt;/m:sub&gt;&lt;/m:sSub&gt;&lt;m:r&gt;&lt;m:rPr&gt;&lt;m:sty m:val=&quot;p&quot;/&gt;&lt;/m:rPr&gt;&lt;m:t&gt;+&lt;/m:t&gt;&lt;/m:r&gt;&lt;m:sSub&gt;&lt;m:sSubPr&gt;&lt;m:ctrlPr/&gt;&lt;/m:sSubPr&gt;&lt;m:e&gt;&lt;m:r&gt;&lt;m:rPr&gt;&lt;m:sty m:val=&quot;p&quot;/&gt;&lt;/m:rPr&gt;&lt;m:t&gt;溝:&lt;/Pm:&gt;t&gt;m&lt;/tm:Sr&gt;&lt;&lt;/mm:te&gt;&lt;&lt;mm:srub&lt;&gt;&lt;mm:er&gt;&lt;&lt;m::ruPr&gt;&gt;&lt;mm:rst&lt;y m:val=&quot;p&quot;/&gt;&lt;/m:rPr&gt;&lt;m:t&gt;t&lt;/m:t&gt;&lt;/m:r&gt;&lt;/m:sub&gt;&lt;/m:sSub&gt;&lt;/m:oMath&gt;&lt;/m:oMathPara&gt;&lt;/w:p&gt;&lt;w:sectPr wsp:rsidR=&quot;00000000&quot;&gt;&lt;w:pgSz w:w=&quot;12240&quot; w:h=&quot;15840&quot;/&gt;&lt;w:pgMar w:top=&quot;1:70a1&quot;= wp:r/ig&lt;htm=&quot;r14r40&lt;&quot; :w:&gt;bottom=&quot;1440&quot; w:left=&quot;1440&quot; w:header=&quot;720&quot; w:footer=&quot;720&quot; w:gutter=&quot;0&quot;/&gt;&lt;w:cols w:space=&quot;720&quot;/&gt;&lt;/w:sectPr&gt;&lt;/w:body&gt;&lt;/w:wordDocument&gt;">
            <v:imagedata r:id="rId1187" o:title="" chromakey="white"/>
          </v:shape>
        </w:pict>
      </w:r>
    </w:p>
    <w:p w14:paraId="3BD3EB7A" w14:textId="77777777" w:rsidR="00B51D7D" w:rsidRPr="007A74FA" w:rsidRDefault="00B51D7D" w:rsidP="00B51D7D">
      <w:pPr>
        <w:pStyle w:val="af9"/>
        <w:rPr>
          <w:rFonts w:ascii="CMU Concrete" w:eastAsia="굴림" w:hAnsi="CMU Concrete"/>
        </w:rPr>
      </w:pPr>
    </w:p>
    <w:p w14:paraId="4BFD6CDA" w14:textId="77777777" w:rsidR="007566DB" w:rsidRPr="007566DB" w:rsidRDefault="007566DB" w:rsidP="00401892">
      <w:pPr>
        <w:numPr>
          <w:ilvl w:val="0"/>
          <w:numId w:val="62"/>
        </w:numPr>
        <w:rPr>
          <w:rFonts w:ascii="CMU Concrete" w:hAnsi="CMU Concrete"/>
        </w:rPr>
      </w:pPr>
      <w:r w:rsidRPr="007566DB">
        <w:rPr>
          <w:rFonts w:ascii="CMU Concrete" w:hAnsi="CMU Concrete"/>
          <w:b/>
        </w:rPr>
        <w:t xml:space="preserve">Winters’ Method: </w:t>
      </w:r>
      <w:r w:rsidRPr="007566DB">
        <w:rPr>
          <w:rFonts w:ascii="CMU Concrete" w:hAnsi="CMU Concrete"/>
        </w:rPr>
        <w:t xml:space="preserve">Additive Winters’ Method </w:t>
      </w:r>
    </w:p>
    <w:p w14:paraId="5445D69D" w14:textId="77777777" w:rsidR="00B51D7D" w:rsidRPr="00D4048A" w:rsidRDefault="00B51D7D" w:rsidP="007566DB">
      <w:pPr>
        <w:ind w:left="567"/>
        <w:rPr>
          <w:rFonts w:ascii="CMU Concrete" w:hAnsi="CMU Concrete"/>
        </w:rPr>
      </w:pPr>
      <w:r w:rsidRPr="007566DB">
        <w:rPr>
          <w:rFonts w:ascii="CMU Concrete" w:hAnsi="CMU Concrete"/>
        </w:rPr>
        <w:t>Additive Winters’ method</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equation</w:t>
      </w:r>
      <w:r w:rsidRPr="00D4048A">
        <w:rPr>
          <w:rFonts w:ascii="CMU Concrete" w:hAnsi="CMU Concrete"/>
        </w:rPr>
        <w:t>을</w:t>
      </w:r>
      <w:r w:rsidRPr="00D4048A">
        <w:rPr>
          <w:rFonts w:ascii="CMU Concrete" w:hAnsi="CMU Concrete"/>
        </w:rPr>
        <w:t xml:space="preserve"> </w:t>
      </w:r>
      <w:r w:rsidRPr="00D4048A">
        <w:rPr>
          <w:rFonts w:ascii="CMU Concrete" w:hAnsi="CMU Concrete"/>
        </w:rPr>
        <w:t>만족하는</w:t>
      </w:r>
      <w:r w:rsidRPr="00D4048A">
        <w:rPr>
          <w:rFonts w:ascii="CMU Concrete" w:hAnsi="CMU Concrete"/>
        </w:rPr>
        <w:t xml:space="preserve"> time series data</w:t>
      </w:r>
      <w:r w:rsidRPr="00D4048A">
        <w:rPr>
          <w:rFonts w:ascii="CMU Concrete" w:hAnsi="CMU Concrete"/>
        </w:rPr>
        <w:t>의</w:t>
      </w:r>
      <w:r w:rsidRPr="00D4048A">
        <w:rPr>
          <w:rFonts w:ascii="CMU Concrete" w:hAnsi="CMU Concrete"/>
        </w:rPr>
        <w:t xml:space="preserve"> forecasting</w:t>
      </w:r>
      <w:r w:rsidRPr="00D4048A">
        <w:rPr>
          <w:rFonts w:ascii="CMU Concrete" w:hAnsi="CMU Concrete"/>
        </w:rPr>
        <w:t>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적합하다고</w:t>
      </w:r>
      <w:r w:rsidRPr="00D4048A">
        <w:rPr>
          <w:rFonts w:ascii="CMU Concrete" w:hAnsi="CMU Concrete"/>
        </w:rPr>
        <w:t xml:space="preserve"> </w:t>
      </w:r>
      <w:r w:rsidRPr="00D4048A">
        <w:rPr>
          <w:rFonts w:ascii="CMU Concrete" w:hAnsi="CMU Concrete"/>
        </w:rPr>
        <w:t>알려져</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64722B3" w14:textId="77777777" w:rsidR="00B51D7D" w:rsidRPr="00D4048A" w:rsidRDefault="00576518" w:rsidP="00AE3A66">
      <w:pPr>
        <w:pStyle w:val="af"/>
      </w:pPr>
      <w:r>
        <w:pict w14:anchorId="3601DE44">
          <v:shape id="_x0000_i1299" type="#_x0000_t75" style="width:108.8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60D88&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160D88&quot;&gt;&lt;m:oMathPara&gt;&lt;m:oMath&gt;&lt;m:sSub&gt;&lt;m:sSubPr&gt;&lt;m:ctrlPr/&gt;&lt;/m:sSubPr&gt;&lt;m:e&gt;&lt;m:r&gt;&lt;m:rPr&gt;&lt;m:sty m:val=&quot;p&quot;/&gt;&lt;/m:rPr&gt;&lt;m:t&gt;y&lt;/m:t&gt;&lt;/m:r&gt;&lt;/m:e&gt;&lt;m:sub&gt;&lt;m:r&gt;&lt;m:rPr&gt;&lt;m:sty m:val=&quot;p&quot;/&gt;&lt;/m:rPr&gt;&lt;m:t&gt;t&lt;/m:t&gt;&lt;/m:r&gt;&lt;/m:sub&gt;&lt;/m:sSub&gt;&lt;m:r&gt;&lt;m:rPr&gt;&lt;m:sty m:val=&quot;p&quot;/&gt;&lt;/m:rPr&gt;&lt;m:t&gt;=&lt;/m:t&gt;&lt;/m:r&gt;&lt;m:d&gt;&lt;m:dPr&gt;&lt;m:ctrlPr/&gt;&lt;/m:dPr&gt;&lt;m:e&gt;&lt;m:sSub&gt;&lt;m:sSubPr&gt;&lt;m:ctrlPr/&gt;&lt;/m:sSubPr&gt;&lt;m:e&gt;&lt;m:r&gt;&lt;m:rPr&gt;&lt;m:sty m:val=&quot;p&quot;/&gt;&lt;/m:rPr&gt;&lt;m:t&gt;棺&lt;/m:t&gt;&lt;/m:r&gt;&lt;/m:e&gt;&lt;m:sub&gt;&lt;m:r&gt;&lt;m:rPr&gt;&lt;m:sty m:val=&quot;p&quot;/&gt;&lt;/m:rPr&gt;&lt;m:t&gt;0&lt;/m:t&gt;&lt;/rrrrrrrrrrrrrrrrrrrrrrrrrrrrrrrrrrm:r&gt;&lt;/m:sub&gt;&lt;/m:sSub&gt;&lt;m:r&gt;&lt;m:rPr&gt;&lt;m:sty m:val=&quot;p&quot;/&gt;&lt;/m:rPr&gt;&lt;m:t&gt;+&lt;/m:t&gt;&lt;/m:r&gt;&lt;m:sSub&gt;&lt;m:sSubPr&gt;&lt;m:ctrlPr/&gt;&lt;/m:sSubPr&gt;&lt;m:e&gt;&lt;m:r&gt;&lt;m:rPr&gt;&lt;m:sty m:val=&quot;p&quot;/&gt;&lt;/m:rPr&gt;&lt;m:t&gt;棺&lt;/m:t&gt;&lt;/m:r&gt;&lt;/m:e&gt;&lt;m:sub&gt;&lt;m:r&gt;&lt;m:rPr&gt;&lt;m:sty m:val=&quot;p&quot;/&gt;r&lt;r/rmr:rrrPrrr&gt;r&lt;rmr:rtr&gt;r1r&lt;r/rmr:rtr&gt;r&lt;r/rmr:rrr&gt;r&lt;r/rmr:rsrurbr&gt;&lt;/m:sSub&gt;&lt;m:r&gt;&lt;m:rPr&gt;&lt;m:sty m:val=&quot;p&quot;/&gt;&lt;/m:rPr&gt;&lt;m:t&gt;t&lt;/m:t&gt;&lt;/m:r&gt;&lt;/m:e&gt;&lt;/m:d&gt;&lt;m:r&gt;&lt;m:rPr&gt;&lt;m:sty m:val=&quot;p&quot;/&gt;&lt;/m:rPr&gt;&lt;m:t&gt;+&lt;/m:t&gt;&lt;/m:r&gt;&lt;m:sSub&gt;&lt;m:sSubPr&gt;&lt;m:ctrlPr/&gt;&lt;/m:sSubPr&gt;&lt;m:e&gt;&lt;m:r&gt;&lt;m:rPr&gt;&lt;m:sty m:val=&quot;p&quot;/&gt;&lt;/m:rPr&gt;&lt;m:t&gt;SN&lt;/m:t&gt;&lt;/m:r&gt;&lt;/m:e&gt;&lt;m:sub&gt;&lt;m:r&gt;&lt;m:rPr&gt;&lt;m:sty m:val=&quot;p&quot;/&gt;&lt;/m:rPr&gt;&lt;m:t&gt;t&lt;/m:t&gt;&lt;/m:r&gt;&lt;/m:sub&gt;&lt;/m:sSub&gt;&lt;m:r&gt;&lt;m:rPr&gt;&lt;m:sty m:val=&quot;p&quot;/&gt;&lt;/m:rPr&gt;&lt;m:t&gt;+&lt;/m:t&gt;&lt;/m:r&gt;&lt;m:sSub&gt;&lt;m:sSubPr&gt;&lt;m:ctrlPr/&gt;&lt;/m:sSubPr&gt;&lt;m:e&gt;&lt;m:r&gt;&lt;m:rPr&gt;&lt;m:sty m:val=&quot;p&quot;/&gt;&lt;/m:rPr&gt;&lt;m:t&gt;溝:&lt;/Pm:&gt;t&gt;m&lt;/tm:Sr&gt;&lt;&lt;/mm:te&gt;&lt;&lt;mm:srub&lt;&gt;&lt;mm:er&gt;&lt;&lt;m::ruPr&gt;&gt;&lt;mm:rst&lt;y m:val=&quot;p&quot;/&gt;&lt;/m:rPr&gt;&lt;m:t&gt;t&lt;/m:t&gt;&lt;/m:r&gt;&lt;/m:sub&gt;&lt;/m:sSub&gt;&lt;/m:oMath&gt;&lt;/m:oMathPara&gt;&lt;/w:p&gt;&lt;w:sectPr wsp:rsidR=&quot;00000000&quot;&gt;&lt;w:pgSz w:w=&quot;12240&quot; w:h=&quot;15840&quot;/&gt;&lt;w:pgMar w:top=&quot;1:70a1&quot;= wp:r/ig&lt;htm=&quot;r14r40&lt;&quot; :w:&gt;bottom=&quot;1440&quot; w:left=&quot;1440&quot; w:header=&quot;720&quot; w:footer=&quot;720&quot; w:gutter=&quot;0&quot;/&gt;&lt;w:cols w:space=&quot;720&quot;/&gt;&lt;/w:sectPr&gt;&lt;/w:body&gt;&lt;/w:wordDocument&gt;">
            <v:imagedata r:id="rId1188" o:title="" chromakey="white"/>
          </v:shape>
        </w:pict>
      </w:r>
    </w:p>
    <w:p w14:paraId="420AE274" w14:textId="77777777" w:rsidR="00B51D7D" w:rsidRPr="00D4048A" w:rsidRDefault="00B51D7D" w:rsidP="00B51D7D">
      <w:pPr>
        <w:pStyle w:val="p4"/>
      </w:pPr>
      <w:r w:rsidRPr="00D4048A">
        <w:t>Additive Winters’s Method</w:t>
      </w:r>
      <w:r w:rsidRPr="00D4048A">
        <w:t>에</w:t>
      </w:r>
      <w:r w:rsidRPr="00D4048A">
        <w:t xml:space="preserve"> </w:t>
      </w:r>
      <w:r w:rsidRPr="00D4048A">
        <w:t>대한</w:t>
      </w:r>
      <w:r w:rsidRPr="00D4048A">
        <w:t xml:space="preserve"> </w:t>
      </w:r>
      <w:r w:rsidRPr="00D4048A">
        <w:t>공식은</w:t>
      </w:r>
      <w:r w:rsidRPr="00D4048A">
        <w:t xml:space="preserve"> Multiplicative </w:t>
      </w:r>
      <w:r w:rsidRPr="00D4048A">
        <w:t>공식을</w:t>
      </w:r>
      <w:r w:rsidRPr="00D4048A">
        <w:t xml:space="preserve"> </w:t>
      </w:r>
      <w:r w:rsidRPr="00D4048A">
        <w:t>약간</w:t>
      </w:r>
      <w:r w:rsidRPr="00D4048A">
        <w:t xml:space="preserve"> </w:t>
      </w:r>
      <w:r w:rsidRPr="00D4048A">
        <w:t>변형함으로써</w:t>
      </w:r>
      <w:r w:rsidRPr="00D4048A">
        <w:t xml:space="preserve"> </w:t>
      </w:r>
      <w:r w:rsidRPr="00D4048A">
        <w:t>얻을</w:t>
      </w:r>
      <w:r w:rsidRPr="00D4048A">
        <w:t xml:space="preserve"> </w:t>
      </w:r>
      <w:r w:rsidRPr="00D4048A">
        <w:t>수</w:t>
      </w:r>
      <w:r w:rsidRPr="00D4048A">
        <w:t xml:space="preserve"> </w:t>
      </w:r>
      <w:r w:rsidRPr="00D4048A">
        <w:t>있습니다</w:t>
      </w:r>
      <w:r w:rsidRPr="00D4048A">
        <w:t xml:space="preserve">. </w:t>
      </w:r>
    </w:p>
    <w:p w14:paraId="369E432C" w14:textId="77777777" w:rsidR="00B51D7D" w:rsidRDefault="00B51D7D" w:rsidP="00B51D7D">
      <w:pPr>
        <w:pStyle w:val="11"/>
      </w:pPr>
    </w:p>
    <w:p w14:paraId="7083D050" w14:textId="77777777" w:rsidR="00B51D7D" w:rsidRPr="00076BF1" w:rsidRDefault="00B51D7D" w:rsidP="00B51D7D">
      <w:pPr>
        <w:pStyle w:val="11"/>
        <w:ind w:left="170"/>
        <w:rPr>
          <w:sz w:val="20"/>
        </w:rPr>
      </w:pPr>
      <w:r w:rsidRPr="00076BF1">
        <w:rPr>
          <w:sz w:val="20"/>
        </w:rPr>
        <w:t>실행방법</w:t>
      </w:r>
      <w:r w:rsidRPr="00076BF1">
        <w:rPr>
          <w:sz w:val="20"/>
        </w:rPr>
        <w:t xml:space="preserve"> </w:t>
      </w:r>
    </w:p>
    <w:p w14:paraId="0BDB8B65" w14:textId="77777777" w:rsidR="00B51D7D" w:rsidRDefault="00B51D7D" w:rsidP="00B51D7D">
      <w:pPr>
        <w:pStyle w:val="p2"/>
        <w:ind w:left="380"/>
        <w:rPr>
          <w:rFonts w:ascii="CMU Concrete" w:hAnsi="CMU Concrete"/>
        </w:rPr>
      </w:pPr>
      <w:r w:rsidRPr="007C6CA7">
        <w:rPr>
          <w:rFonts w:ascii="CMU Concrete" w:hAnsi="CMU Concrete"/>
          <w:b/>
        </w:rPr>
        <w:t>[</w:t>
      </w:r>
      <w:r w:rsidRPr="007C6CA7">
        <w:rPr>
          <w:rStyle w:val="p3Char"/>
          <w:rFonts w:ascii="CMU Concrete" w:eastAsia="굴림" w:hAnsi="CMU Concrete"/>
          <w:b/>
          <w:bCs/>
        </w:rPr>
        <w:t>분석</w:t>
      </w:r>
      <w:r w:rsidRPr="007C6CA7">
        <w:rPr>
          <w:rStyle w:val="p3Char"/>
          <w:rFonts w:ascii="CMU Concrete" w:eastAsia="굴림" w:hAnsi="CMU Concrete"/>
          <w:b/>
          <w:bCs/>
        </w:rPr>
        <w:t>]</w:t>
      </w:r>
      <w:r w:rsidRPr="007C6CA7">
        <w:rPr>
          <w:rFonts w:ascii="CMU Concrete" w:hAnsi="CMU Concrete"/>
          <w:b/>
        </w:rPr>
        <w:t xml:space="preserve"> –</w:t>
      </w:r>
      <w:r w:rsidRPr="007C6CA7">
        <w:rPr>
          <w:rFonts w:ascii="CMU Concrete" w:hAnsi="CMU Concrete" w:hint="eastAsia"/>
          <w:b/>
        </w:rPr>
        <w:t xml:space="preserve"> [</w:t>
      </w:r>
      <w:r w:rsidRPr="007C6CA7">
        <w:rPr>
          <w:rFonts w:ascii="CMU Concrete" w:hAnsi="CMU Concrete" w:hint="eastAsia"/>
          <w:b/>
        </w:rPr>
        <w:t>시계열</w:t>
      </w:r>
      <w:r w:rsidRPr="007C6CA7">
        <w:rPr>
          <w:rFonts w:ascii="CMU Concrete" w:hAnsi="CMU Concrete" w:hint="eastAsia"/>
          <w:b/>
        </w:rPr>
        <w:t xml:space="preserve"> </w:t>
      </w:r>
      <w:r w:rsidRPr="007C6CA7">
        <w:rPr>
          <w:rFonts w:ascii="CMU Concrete" w:hAnsi="CMU Concrete" w:hint="eastAsia"/>
          <w:b/>
        </w:rPr>
        <w:t>분석</w:t>
      </w:r>
      <w:r w:rsidRPr="007C6CA7">
        <w:rPr>
          <w:rFonts w:ascii="CMU Concrete" w:hAnsi="CMU Concrete" w:hint="eastAsia"/>
          <w:b/>
        </w:rPr>
        <w:t xml:space="preserve">] </w:t>
      </w:r>
      <w:r w:rsidRPr="007C6CA7">
        <w:rPr>
          <w:rFonts w:ascii="CMU Concrete" w:hAnsi="CMU Concrete"/>
          <w:b/>
        </w:rPr>
        <w:t>–</w:t>
      </w:r>
      <w:r w:rsidRPr="007C6CA7">
        <w:rPr>
          <w:rFonts w:ascii="CMU Concrete" w:hAnsi="CMU Concrete" w:hint="eastAsia"/>
          <w:b/>
        </w:rPr>
        <w:t xml:space="preserve"> </w:t>
      </w:r>
      <w:r w:rsidRPr="007C6CA7">
        <w:rPr>
          <w:rFonts w:ascii="CMU Concrete" w:hAnsi="CMU Concrete"/>
          <w:b/>
        </w:rPr>
        <w:t xml:space="preserve"> [</w:t>
      </w:r>
      <w:r w:rsidRPr="007C6CA7">
        <w:rPr>
          <w:rStyle w:val="p3Char"/>
          <w:rFonts w:ascii="CMU Concrete" w:eastAsia="굴림" w:hAnsi="CMU Concrete"/>
          <w:b/>
          <w:bCs/>
        </w:rPr>
        <w:t>시계열</w:t>
      </w:r>
      <w:r w:rsidRPr="007C6CA7">
        <w:rPr>
          <w:rStyle w:val="p3Char"/>
          <w:rFonts w:ascii="CMU Concrete" w:eastAsia="굴림" w:hAnsi="CMU Concrete"/>
          <w:b/>
          <w:bCs/>
        </w:rPr>
        <w:t xml:space="preserve"> </w:t>
      </w:r>
      <w:r w:rsidRPr="007C6CA7">
        <w:rPr>
          <w:rStyle w:val="p3Char"/>
          <w:rFonts w:ascii="CMU Concrete" w:eastAsia="굴림" w:hAnsi="CMU Concrete" w:hint="eastAsia"/>
          <w:b/>
          <w:bCs/>
        </w:rPr>
        <w:t>모델</w:t>
      </w:r>
      <w:r w:rsidRPr="007C6CA7">
        <w:rPr>
          <w:rStyle w:val="p3Char"/>
          <w:rFonts w:ascii="CMU Concrete" w:eastAsia="굴림" w:hAnsi="CMU Concrete"/>
          <w:b/>
          <w:bCs/>
        </w:rPr>
        <w:t xml:space="preserve">] </w:t>
      </w:r>
      <w:r w:rsidRPr="007C6CA7">
        <w:rPr>
          <w:rFonts w:ascii="CMU Concrete" w:hAnsi="CMU Concrete"/>
          <w:b/>
        </w:rPr>
        <w:t>– [</w:t>
      </w:r>
      <w:r w:rsidRPr="007C6CA7">
        <w:rPr>
          <w:rStyle w:val="p3Char"/>
          <w:rFonts w:ascii="CMU Concrete" w:eastAsia="굴림" w:hAnsi="CMU Concrete"/>
          <w:b/>
          <w:bCs/>
        </w:rPr>
        <w:t>지수</w:t>
      </w:r>
      <w:r w:rsidRPr="007C6CA7">
        <w:rPr>
          <w:rStyle w:val="p3Char"/>
          <w:rFonts w:ascii="CMU Concrete" w:eastAsia="굴림" w:hAnsi="CMU Concrete"/>
          <w:b/>
          <w:bCs/>
        </w:rPr>
        <w:t xml:space="preserve"> </w:t>
      </w:r>
      <w:r w:rsidRPr="007C6CA7">
        <w:rPr>
          <w:rStyle w:val="p3Char"/>
          <w:rFonts w:ascii="CMU Concrete" w:eastAsia="굴림" w:hAnsi="CMU Concrete"/>
          <w:b/>
          <w:bCs/>
        </w:rPr>
        <w:t>평활</w:t>
      </w:r>
      <w:r w:rsidRPr="007C6CA7">
        <w:rPr>
          <w:rStyle w:val="p3Char"/>
          <w:rFonts w:ascii="CMU Concrete" w:eastAsia="굴림"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7C6CA7">
        <w:rPr>
          <w:rFonts w:ascii="CMU Concrete" w:hAnsi="CMU Concrete"/>
          <w:b/>
        </w:rPr>
        <w:t>[</w:t>
      </w:r>
      <w:r w:rsidRPr="007C6CA7">
        <w:rPr>
          <w:rStyle w:val="p3Char"/>
          <w:rFonts w:ascii="CMU Concrete" w:eastAsia="굴림" w:hAnsi="CMU Concrete"/>
          <w:b/>
          <w:bCs/>
        </w:rPr>
        <w:t>지</w:t>
      </w:r>
      <w:r w:rsidRPr="00D4048A">
        <w:rPr>
          <w:rStyle w:val="p3Char"/>
          <w:rFonts w:ascii="CMU Concrete" w:eastAsia="굴림" w:hAnsi="CMU Concrete"/>
          <w:b/>
          <w:bCs/>
        </w:rPr>
        <w:t>수</w:t>
      </w:r>
      <w:r w:rsidRPr="00D4048A">
        <w:rPr>
          <w:rStyle w:val="p3Char"/>
          <w:rFonts w:ascii="CMU Concrete" w:eastAsia="굴림" w:hAnsi="CMU Concrete"/>
          <w:b/>
          <w:bCs/>
        </w:rPr>
        <w:t xml:space="preserve"> </w:t>
      </w:r>
      <w:r w:rsidRPr="00D4048A">
        <w:rPr>
          <w:rStyle w:val="p3Char"/>
          <w:rFonts w:ascii="CMU Concrete" w:eastAsia="굴림" w:hAnsi="CMU Concrete"/>
          <w:b/>
          <w:bCs/>
        </w:rPr>
        <w:t>평활</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007F5EC3" w14:textId="77777777" w:rsidR="00B51D7D" w:rsidRPr="00D4048A" w:rsidRDefault="00B51D7D" w:rsidP="00B51D7D">
      <w:pPr>
        <w:pStyle w:val="p2"/>
        <w:rPr>
          <w:rFonts w:ascii="CMU Concrete" w:hAnsi="CMU Concrete"/>
        </w:rPr>
      </w:pPr>
    </w:p>
    <w:p w14:paraId="316313BE" w14:textId="77777777" w:rsidR="00B51D7D" w:rsidRDefault="00B32DD7" w:rsidP="00AE3A66">
      <w:pPr>
        <w:pStyle w:val="af"/>
      </w:pPr>
      <w:r>
        <w:rPr>
          <w:noProof/>
        </w:rPr>
        <w:drawing>
          <wp:inline distT="0" distB="0" distL="0" distR="0" wp14:anchorId="00B8AC93" wp14:editId="0B86F538">
            <wp:extent cx="5038725" cy="3381375"/>
            <wp:effectExtent l="0" t="0" r="9525" b="9525"/>
            <wp:docPr id="1233" name="그림 660" descr="SubTime3_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SubTime3_main"/>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40F91CA4" w14:textId="77777777" w:rsidR="00B51D7D" w:rsidRPr="00D4048A" w:rsidRDefault="00B51D7D" w:rsidP="00AE3A66">
      <w:pPr>
        <w:pStyle w:val="af"/>
      </w:pPr>
    </w:p>
    <w:p w14:paraId="2FCCA2E6"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 xml:space="preserve">Main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평활</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단순</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평활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경우</w:t>
      </w:r>
      <w:r>
        <w:rPr>
          <w:rFonts w:ascii="CMU Concrete" w:hAnsi="CMU Concrete" w:hint="eastAsia"/>
        </w:rPr>
        <w:t xml:space="preserve">, </w:t>
      </w:r>
      <w:r w:rsidRPr="00D4048A">
        <w:rPr>
          <w:rFonts w:ascii="CMU Concrete" w:hAnsi="CMU Concrete"/>
        </w:rPr>
        <w:t>수준</w:t>
      </w:r>
      <w:r w:rsidRPr="00D4048A">
        <w:rPr>
          <w:rFonts w:ascii="CMU Concrete" w:hAnsi="CMU Concrete"/>
        </w:rPr>
        <w:t xml:space="preserve"> </w:t>
      </w:r>
      <w:r>
        <w:rPr>
          <w:rFonts w:ascii="CMU Concrete" w:hAnsi="CMU Concrete"/>
        </w:rPr>
        <w:t>값</w:t>
      </w:r>
      <w:r>
        <w:rPr>
          <w:rFonts w:ascii="CMU Concrete" w:hAnsi="CMU Concrete" w:hint="eastAsia"/>
        </w:rPr>
        <w:t>을</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직접</w:t>
      </w:r>
      <w:r>
        <w:rPr>
          <w:rFonts w:ascii="CMU Concrete" w:hAnsi="CMU Concrete" w:hint="eastAsia"/>
        </w:rPr>
        <w:t xml:space="preserve"> </w:t>
      </w:r>
      <w:r>
        <w:rPr>
          <w:rFonts w:ascii="CMU Concrete" w:hAnsi="CMU Concrete" w:hint="eastAsia"/>
        </w:rPr>
        <w:t>입력하거나</w:t>
      </w:r>
      <w:r w:rsidRPr="00D4048A">
        <w:rPr>
          <w:rFonts w:ascii="CMU Concrete" w:hAnsi="CMU Concrete"/>
        </w:rPr>
        <w:t>,</w:t>
      </w:r>
      <w:r>
        <w:rPr>
          <w:rFonts w:ascii="CMU Concrete" w:hAnsi="CMU Concrete" w:hint="eastAsia"/>
        </w:rPr>
        <w:t xml:space="preserve"> </w:t>
      </w:r>
      <w:r>
        <w:rPr>
          <w:rFonts w:ascii="CMU Concrete" w:hAnsi="CMU Concrete"/>
        </w:rPr>
        <w:t>‘</w:t>
      </w:r>
      <w:r>
        <w:rPr>
          <w:rFonts w:ascii="CMU Concrete" w:hAnsi="CMU Concrete" w:hint="eastAsia"/>
        </w:rPr>
        <w:t>최적</w:t>
      </w:r>
      <w:r>
        <w:rPr>
          <w:rFonts w:ascii="CMU Concrete" w:hAnsi="CMU Concrete" w:hint="eastAsia"/>
        </w:rPr>
        <w:t xml:space="preserve"> </w:t>
      </w:r>
      <w:r>
        <w:rPr>
          <w:rFonts w:ascii="CMU Concrete" w:hAnsi="CMU Concrete" w:hint="eastAsia"/>
        </w:rPr>
        <w:t>수준</w:t>
      </w:r>
      <w:r>
        <w:rPr>
          <w:rFonts w:ascii="CMU Concrete" w:hAnsi="CMU Concrete" w:hint="eastAsia"/>
        </w:rPr>
        <w:t xml:space="preserve"> </w:t>
      </w:r>
      <w:r>
        <w:rPr>
          <w:rFonts w:ascii="CMU Concrete" w:hAnsi="CMU Concrete" w:hint="eastAsia"/>
        </w:rPr>
        <w:t>사용</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체크하여</w:t>
      </w:r>
      <w:r>
        <w:rPr>
          <w:rFonts w:ascii="CMU Concrete" w:hAnsi="CMU Concrete" w:hint="eastAsia"/>
        </w:rPr>
        <w:t xml:space="preserve"> </w:t>
      </w:r>
      <w:r>
        <w:rPr>
          <w:rFonts w:ascii="CMU Concrete" w:hAnsi="CMU Concrete" w:hint="eastAsia"/>
        </w:rPr>
        <w:t>자동으로</w:t>
      </w:r>
      <w:r>
        <w:rPr>
          <w:rFonts w:ascii="CMU Concrete" w:hAnsi="CMU Concrete" w:hint="eastAsia"/>
        </w:rPr>
        <w:t xml:space="preserve"> 0~1 </w:t>
      </w:r>
      <w:r>
        <w:rPr>
          <w:rFonts w:ascii="CMU Concrete" w:hAnsi="CMU Concrete" w:hint="eastAsia"/>
        </w:rPr>
        <w:t>사이의</w:t>
      </w:r>
      <w:r>
        <w:rPr>
          <w:rFonts w:ascii="CMU Concrete" w:hAnsi="CMU Concrete" w:hint="eastAsia"/>
        </w:rPr>
        <w:t xml:space="preserve"> </w:t>
      </w:r>
      <w:r>
        <w:rPr>
          <w:rFonts w:ascii="CMU Concrete" w:hAnsi="CMU Concrete" w:hint="eastAsia"/>
        </w:rPr>
        <w:t>최적</w:t>
      </w:r>
      <w:r>
        <w:rPr>
          <w:rFonts w:ascii="CMU Concrete" w:hAnsi="CMU Concrete" w:hint="eastAsia"/>
        </w:rPr>
        <w:t xml:space="preserve"> </w:t>
      </w:r>
      <w:r>
        <w:rPr>
          <w:rFonts w:ascii="CMU Concrete" w:hAnsi="CMU Concrete" w:hint="eastAsia"/>
        </w:rPr>
        <w:t>수준</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입력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sidRPr="00D4048A">
        <w:rPr>
          <w:rFonts w:ascii="CMU Concrete" w:hAnsi="CMU Concrete"/>
        </w:rPr>
        <w:t>이중</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평활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수준과</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평활화</w:t>
      </w:r>
      <w:r w:rsidRPr="00D4048A">
        <w:rPr>
          <w:rFonts w:ascii="CMU Concrete" w:hAnsi="CMU Concrete"/>
        </w:rPr>
        <w:t xml:space="preserve"> </w:t>
      </w:r>
      <w:r w:rsidRPr="00D4048A">
        <w:rPr>
          <w:rFonts w:ascii="CMU Concrete" w:hAnsi="CMU Concrete"/>
        </w:rPr>
        <w:t>상수를</w:t>
      </w:r>
      <w:r w:rsidRPr="00D4048A">
        <w:rPr>
          <w:rFonts w:ascii="CMU Concrete" w:hAnsi="CMU Concrete"/>
        </w:rPr>
        <w:t xml:space="preserve"> </w:t>
      </w:r>
      <w:r w:rsidRPr="00D4048A">
        <w:rPr>
          <w:rFonts w:ascii="CMU Concrete" w:hAnsi="CMU Concrete"/>
        </w:rPr>
        <w:t>입력하고</w:t>
      </w:r>
      <w:r w:rsidRPr="00D4048A">
        <w:rPr>
          <w:rFonts w:ascii="CMU Concrete" w:hAnsi="CMU Concrete"/>
        </w:rPr>
        <w:t>, winters</w:t>
      </w:r>
      <w:r w:rsidRPr="00D4048A">
        <w:rPr>
          <w:rFonts w:ascii="CMU Concrete" w:hAnsi="CMU Concrete"/>
        </w:rPr>
        <w:t>의</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승법과</w:t>
      </w:r>
      <w:r w:rsidRPr="00D4048A">
        <w:rPr>
          <w:rFonts w:ascii="CMU Concrete" w:hAnsi="CMU Concrete"/>
        </w:rPr>
        <w:t xml:space="preserve"> </w:t>
      </w:r>
      <w:r w:rsidRPr="00D4048A">
        <w:rPr>
          <w:rFonts w:ascii="CMU Concrete" w:hAnsi="CMU Concrete"/>
        </w:rPr>
        <w:t>가법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계절</w:t>
      </w:r>
      <w:r w:rsidRPr="00D4048A">
        <w:rPr>
          <w:rFonts w:ascii="CMU Concrete" w:hAnsi="CMU Concrete"/>
        </w:rPr>
        <w:t xml:space="preserve"> </w:t>
      </w:r>
      <w:r w:rsidRPr="00D4048A">
        <w:rPr>
          <w:rFonts w:ascii="CMU Concrete" w:hAnsi="CMU Concrete"/>
        </w:rPr>
        <w:t>평활화</w:t>
      </w:r>
      <w:r w:rsidRPr="00D4048A">
        <w:rPr>
          <w:rFonts w:ascii="CMU Concrete" w:hAnsi="CMU Concrete"/>
        </w:rPr>
        <w:t xml:space="preserve"> </w:t>
      </w:r>
      <w:r w:rsidRPr="00D4048A">
        <w:rPr>
          <w:rFonts w:ascii="CMU Concrete" w:hAnsi="CMU Concrete"/>
        </w:rPr>
        <w:t>상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계절</w:t>
      </w:r>
      <w:r w:rsidRPr="00D4048A">
        <w:rPr>
          <w:rFonts w:ascii="CMU Concrete" w:hAnsi="CMU Concrete"/>
        </w:rPr>
        <w:t xml:space="preserve"> </w:t>
      </w:r>
      <w:r w:rsidRPr="00D4048A">
        <w:rPr>
          <w:rFonts w:ascii="CMU Concrete" w:hAnsi="CMU Concrete"/>
        </w:rPr>
        <w:t>길이를</w:t>
      </w:r>
      <w:r w:rsidRPr="00D4048A">
        <w:rPr>
          <w:rFonts w:ascii="CMU Concrete" w:hAnsi="CMU Concrete"/>
        </w:rPr>
        <w:t xml:space="preserve"> </w:t>
      </w:r>
      <w:r w:rsidRPr="00D4048A">
        <w:rPr>
          <w:rFonts w:ascii="CMU Concrete" w:hAnsi="CMU Concrete"/>
        </w:rPr>
        <w:t>입력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시차를</w:t>
      </w:r>
      <w:r w:rsidRPr="00D4048A">
        <w:rPr>
          <w:rFonts w:ascii="CMU Concrete" w:hAnsi="CMU Concrete"/>
        </w:rPr>
        <w:t xml:space="preserve"> </w:t>
      </w:r>
      <w:r w:rsidRPr="00D4048A">
        <w:rPr>
          <w:rFonts w:ascii="CMU Concrete" w:hAnsi="CMU Concrete"/>
        </w:rPr>
        <w:t>입력해</w:t>
      </w:r>
      <w:r w:rsidRPr="00D4048A">
        <w:rPr>
          <w:rFonts w:ascii="CMU Concrete" w:hAnsi="CMU Concrete"/>
        </w:rPr>
        <w:t xml:space="preserve"> </w:t>
      </w:r>
      <w:r w:rsidRPr="00D4048A">
        <w:rPr>
          <w:rFonts w:ascii="CMU Concrete" w:hAnsi="CMU Concrete"/>
        </w:rPr>
        <w:t>주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58920F25" w14:textId="77777777" w:rsidR="00B51D7D" w:rsidRPr="00076BF1" w:rsidRDefault="00B51D7D" w:rsidP="00B51D7D">
      <w:pPr>
        <w:pStyle w:val="11"/>
        <w:ind w:left="170"/>
        <w:rPr>
          <w:sz w:val="20"/>
        </w:rPr>
      </w:pPr>
      <w:r w:rsidRPr="00076BF1">
        <w:rPr>
          <w:sz w:val="20"/>
        </w:rPr>
        <w:t>결과</w:t>
      </w:r>
    </w:p>
    <w:p w14:paraId="765BE41E" w14:textId="77777777" w:rsidR="00B51D7D" w:rsidRPr="00D4048A" w:rsidRDefault="00B51D7D" w:rsidP="00B51D7D">
      <w:pPr>
        <w:pStyle w:val="1"/>
      </w:pPr>
      <w:r w:rsidRPr="00D4048A">
        <w:t>모델 보고서</w:t>
      </w:r>
    </w:p>
    <w:p w14:paraId="3E4B3F65" w14:textId="77777777" w:rsidR="00B51D7D" w:rsidRPr="00D4048A" w:rsidRDefault="00B51D7D" w:rsidP="00B51D7D">
      <w:pPr>
        <w:pStyle w:val="p4"/>
      </w:pPr>
      <w:r>
        <w:t>General Info</w:t>
      </w:r>
      <w:r w:rsidRPr="00D4048A">
        <w:t xml:space="preserve">: </w:t>
      </w:r>
      <w:r w:rsidRPr="00D4048A">
        <w:t>시계열</w:t>
      </w:r>
      <w:r w:rsidRPr="00D4048A">
        <w:t xml:space="preserve"> </w:t>
      </w:r>
      <w:r w:rsidRPr="00D4048A">
        <w:t>데이터에</w:t>
      </w:r>
      <w:r w:rsidRPr="00D4048A">
        <w:t xml:space="preserve"> </w:t>
      </w:r>
      <w:r w:rsidRPr="00D4048A">
        <w:t>대한</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67CBE021" w14:textId="77777777" w:rsidR="00B51D7D" w:rsidRDefault="00B51D7D" w:rsidP="00B51D7D">
      <w:pPr>
        <w:pStyle w:val="p4"/>
      </w:pPr>
      <w:r>
        <w:t>Model Info</w:t>
      </w:r>
      <w:r w:rsidRPr="00D4048A">
        <w:t xml:space="preserve">: </w:t>
      </w:r>
      <w:r w:rsidRPr="00D4048A">
        <w:t>지수</w:t>
      </w:r>
      <w:r w:rsidRPr="00D4048A">
        <w:t xml:space="preserve"> </w:t>
      </w:r>
      <w:r w:rsidRPr="00D4048A">
        <w:t>평활</w:t>
      </w:r>
      <w:r w:rsidRPr="00D4048A">
        <w:t xml:space="preserve"> </w:t>
      </w:r>
      <w:r w:rsidRPr="00D4048A">
        <w:t>분석을</w:t>
      </w:r>
      <w:r w:rsidRPr="00D4048A">
        <w:t xml:space="preserve"> </w:t>
      </w:r>
      <w:r w:rsidRPr="00D4048A">
        <w:t>통해서</w:t>
      </w:r>
      <w:r w:rsidRPr="00D4048A">
        <w:t xml:space="preserve"> </w:t>
      </w:r>
      <w:r w:rsidRPr="00D4048A">
        <w:t>얻어진</w:t>
      </w:r>
      <w:r w:rsidRPr="00D4048A">
        <w:t xml:space="preserve"> </w:t>
      </w:r>
      <w:r w:rsidRPr="00D4048A">
        <w:t>정보를</w:t>
      </w:r>
      <w:r w:rsidRPr="00D4048A">
        <w:t xml:space="preserve"> </w:t>
      </w:r>
      <w:r w:rsidRPr="00D4048A">
        <w:t>보여줍니다</w:t>
      </w:r>
      <w:r w:rsidRPr="00D4048A">
        <w:t xml:space="preserve">. </w:t>
      </w:r>
      <w:r w:rsidRPr="00D4048A">
        <w:t>정확도</w:t>
      </w:r>
      <w:r w:rsidRPr="00D4048A">
        <w:t xml:space="preserve"> </w:t>
      </w:r>
      <w:r w:rsidRPr="00D4048A">
        <w:t>측도</w:t>
      </w:r>
      <w:r w:rsidRPr="00D4048A">
        <w:t xml:space="preserve">, </w:t>
      </w:r>
      <w:r w:rsidRPr="00D4048A">
        <w:t>예측</w:t>
      </w:r>
      <w:r w:rsidRPr="00D4048A">
        <w:t xml:space="preserve"> </w:t>
      </w:r>
      <w:r w:rsidRPr="00D4048A">
        <w:t>결과를</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1362350C" w14:textId="77777777" w:rsidR="00B51D7D" w:rsidRPr="007A74FA" w:rsidRDefault="00B51D7D" w:rsidP="00B51D7D"/>
    <w:p w14:paraId="3999C5C8" w14:textId="77777777" w:rsidR="00B51D7D" w:rsidRPr="00D4048A" w:rsidRDefault="00B32DD7" w:rsidP="00AE3A66">
      <w:pPr>
        <w:pStyle w:val="af"/>
      </w:pPr>
      <w:r>
        <w:rPr>
          <w:noProof/>
        </w:rPr>
        <w:drawing>
          <wp:inline distT="0" distB="0" distL="0" distR="0" wp14:anchorId="5B4EDCCE" wp14:editId="537A27A8">
            <wp:extent cx="4943475" cy="3381375"/>
            <wp:effectExtent l="0" t="0" r="9525" b="9525"/>
            <wp:docPr id="1232" name="그림 661" descr="SubTime3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SubTime3_8"/>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5B455AE1" w14:textId="77777777" w:rsidR="00B51D7D" w:rsidRPr="00D4048A" w:rsidRDefault="00B51D7D" w:rsidP="00B51D7D">
      <w:pPr>
        <w:rPr>
          <w:rFonts w:ascii="CMU Concrete" w:hAnsi="CMU Concrete"/>
        </w:rPr>
      </w:pPr>
    </w:p>
    <w:p w14:paraId="0EBC3FAF" w14:textId="77777777" w:rsidR="00B51D7D" w:rsidRPr="00D4048A" w:rsidRDefault="00B51D7D" w:rsidP="00B51D7D">
      <w:pPr>
        <w:pStyle w:val="1"/>
      </w:pPr>
      <w:r w:rsidRPr="00D4048A">
        <w:t>플롯 보기</w:t>
      </w:r>
    </w:p>
    <w:p w14:paraId="66E3DD29" w14:textId="77777777" w:rsidR="00B51D7D" w:rsidRDefault="00B51D7D" w:rsidP="00B51D7D">
      <w:pPr>
        <w:pStyle w:val="p4"/>
      </w:pPr>
      <w:r w:rsidRPr="00D4048A">
        <w:t>지수</w:t>
      </w:r>
      <w:r w:rsidRPr="00D4048A">
        <w:t xml:space="preserve"> </w:t>
      </w:r>
      <w:r w:rsidRPr="00D4048A">
        <w:t>평활</w:t>
      </w:r>
      <w:r w:rsidRPr="00D4048A">
        <w:t xml:space="preserve"> </w:t>
      </w:r>
      <w:r w:rsidRPr="00D4048A">
        <w:t>분석</w:t>
      </w:r>
      <w:r w:rsidRPr="00D4048A">
        <w:t xml:space="preserve"> </w:t>
      </w:r>
      <w:r w:rsidRPr="00D4048A">
        <w:t>결과</w:t>
      </w:r>
      <w:r w:rsidRPr="00D4048A">
        <w:t xml:space="preserve"> </w:t>
      </w:r>
      <w:r w:rsidRPr="00D4048A">
        <w:t>얻어진</w:t>
      </w:r>
      <w:r w:rsidRPr="00D4048A">
        <w:t xml:space="preserve"> </w:t>
      </w:r>
      <w:r w:rsidRPr="00D4048A">
        <w:t>데이터를</w:t>
      </w:r>
      <w:r w:rsidRPr="00D4048A">
        <w:t xml:space="preserve"> </w:t>
      </w:r>
      <w:r w:rsidRPr="00D4048A">
        <w:t>시각적으로</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4EA85DC3" w14:textId="77777777" w:rsidR="00B51D7D" w:rsidRPr="007A74FA" w:rsidRDefault="00B51D7D" w:rsidP="00B51D7D"/>
    <w:p w14:paraId="2C21E2F3" w14:textId="77777777" w:rsidR="00B51D7D" w:rsidRPr="00D4048A" w:rsidRDefault="00B32DD7" w:rsidP="00AE3A66">
      <w:pPr>
        <w:pStyle w:val="af"/>
      </w:pPr>
      <w:r>
        <w:rPr>
          <w:noProof/>
        </w:rPr>
        <w:drawing>
          <wp:inline distT="0" distB="0" distL="0" distR="0" wp14:anchorId="076F92D7" wp14:editId="1050285C">
            <wp:extent cx="4943475" cy="3381375"/>
            <wp:effectExtent l="0" t="0" r="9525" b="9525"/>
            <wp:docPr id="1231" name="그림 662" descr="SubTime3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SubTime3_9"/>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2B0C4757" w14:textId="77777777" w:rsidR="00B51D7D" w:rsidRPr="00D4048A" w:rsidRDefault="00B51D7D" w:rsidP="00B51D7D">
      <w:pPr>
        <w:rPr>
          <w:rFonts w:ascii="CMU Concrete" w:hAnsi="CMU Concrete"/>
        </w:rPr>
      </w:pPr>
    </w:p>
    <w:p w14:paraId="11199DE3" w14:textId="77777777" w:rsidR="00B51D7D" w:rsidRDefault="00B51D7D" w:rsidP="00B51D7D">
      <w:pPr>
        <w:ind w:left="737"/>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평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시각적으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ECAD9AB" w14:textId="77777777" w:rsidR="00B51D7D" w:rsidRPr="00004E8F" w:rsidRDefault="00B51D7D" w:rsidP="00B51D7D">
      <w:pPr>
        <w:ind w:left="244"/>
        <w:rPr>
          <w:rFonts w:ascii="CMU Concrete" w:hAnsi="CMU Concrete"/>
        </w:rPr>
      </w:pPr>
    </w:p>
    <w:p w14:paraId="670D448B" w14:textId="77777777" w:rsidR="00B51D7D" w:rsidRPr="00D4048A" w:rsidRDefault="00B32DD7" w:rsidP="00AE3A66">
      <w:pPr>
        <w:pStyle w:val="af"/>
      </w:pPr>
      <w:r>
        <w:rPr>
          <w:noProof/>
        </w:rPr>
        <w:drawing>
          <wp:inline distT="0" distB="0" distL="0" distR="0" wp14:anchorId="46D73C87" wp14:editId="6E28FA1B">
            <wp:extent cx="2562225" cy="1828800"/>
            <wp:effectExtent l="0" t="0" r="9525" b="0"/>
            <wp:docPr id="1230" name="그림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noProof/>
        </w:rPr>
        <w:drawing>
          <wp:inline distT="0" distB="0" distL="0" distR="0" wp14:anchorId="29A8CD72" wp14:editId="350FCFDA">
            <wp:extent cx="2562225" cy="1828800"/>
            <wp:effectExtent l="0" t="0" r="9525" b="0"/>
            <wp:docPr id="1229" name="그림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030B7705" w14:textId="77777777" w:rsidR="00B51D7D" w:rsidRDefault="00B32DD7" w:rsidP="00AE3A66">
      <w:pPr>
        <w:pStyle w:val="af"/>
        <w:rPr>
          <w:noProof/>
        </w:rPr>
      </w:pPr>
      <w:r>
        <w:rPr>
          <w:noProof/>
        </w:rPr>
        <w:drawing>
          <wp:inline distT="0" distB="0" distL="0" distR="0" wp14:anchorId="2EA2D3AA" wp14:editId="3AA5A35B">
            <wp:extent cx="2562225" cy="1828800"/>
            <wp:effectExtent l="0" t="0" r="9525" b="0"/>
            <wp:docPr id="1228" name="그림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noProof/>
        </w:rPr>
        <w:drawing>
          <wp:inline distT="0" distB="0" distL="0" distR="0" wp14:anchorId="68E3D28C" wp14:editId="7F78A6A2">
            <wp:extent cx="2562225" cy="1828800"/>
            <wp:effectExtent l="0" t="0" r="9525" b="0"/>
            <wp:docPr id="1227" name="그림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69E1AB38" w14:textId="77777777" w:rsidR="00B51D7D" w:rsidRPr="00D4048A" w:rsidRDefault="00B51D7D" w:rsidP="00AE3A66">
      <w:pPr>
        <w:pStyle w:val="af"/>
      </w:pPr>
    </w:p>
    <w:p w14:paraId="11726A3A" w14:textId="77777777" w:rsidR="00B51D7D" w:rsidRPr="00D4048A" w:rsidRDefault="00B51D7D" w:rsidP="00B51D7D">
      <w:pPr>
        <w:ind w:left="737"/>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플롯</w:t>
      </w:r>
      <w:r>
        <w:rPr>
          <w:rFonts w:ascii="CMU Concrete" w:hAnsi="CMU Concrete"/>
        </w:rPr>
        <w:t>(</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w:t>
      </w:r>
      <w:r w:rsidRPr="00D4048A">
        <w:rPr>
          <w:rFonts w:ascii="CMU Concrete" w:hAnsi="CMU Concrete"/>
        </w:rPr>
        <w:t xml:space="preserve"> </w:t>
      </w:r>
      <w:r w:rsidRPr="00D4048A">
        <w:rPr>
          <w:rFonts w:ascii="CMU Concrete" w:hAnsi="CMU Concrete"/>
        </w:rPr>
        <w:t>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평활</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D61E63E" w14:textId="77777777" w:rsidR="00B51D7D" w:rsidRPr="00D4048A" w:rsidRDefault="00B51D7D" w:rsidP="00B51D7D">
      <w:pPr>
        <w:rPr>
          <w:rFonts w:ascii="CMU Concrete" w:hAnsi="CMU Concrete"/>
        </w:rPr>
      </w:pPr>
    </w:p>
    <w:p w14:paraId="5FCADB0C" w14:textId="77777777" w:rsidR="00B51D7D" w:rsidRPr="00076BF1" w:rsidRDefault="00B51D7D" w:rsidP="00B51D7D">
      <w:pPr>
        <w:pStyle w:val="11"/>
        <w:ind w:left="170"/>
        <w:rPr>
          <w:sz w:val="20"/>
        </w:rPr>
      </w:pPr>
      <w:r w:rsidRPr="00076BF1">
        <w:rPr>
          <w:sz w:val="20"/>
        </w:rPr>
        <w:t>통계량</w:t>
      </w:r>
      <w:r w:rsidRPr="00076BF1">
        <w:rPr>
          <w:sz w:val="20"/>
        </w:rPr>
        <w:t xml:space="preserve"> </w:t>
      </w:r>
      <w:r w:rsidR="003659D9">
        <w:rPr>
          <w:rFonts w:hint="eastAsia"/>
          <w:sz w:val="20"/>
        </w:rPr>
        <w:t>보기</w:t>
      </w:r>
    </w:p>
    <w:p w14:paraId="04424563" w14:textId="77777777" w:rsidR="00B51D7D" w:rsidRDefault="00B51D7D" w:rsidP="00B51D7D">
      <w:pPr>
        <w:pStyle w:val="p2"/>
        <w:spacing w:before="134"/>
        <w:ind w:left="380"/>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평활</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Table</w:t>
      </w:r>
      <w:r w:rsidRPr="00D4048A">
        <w:rPr>
          <w:rFonts w:ascii="CMU Concrete" w:hAnsi="CMU Concrete"/>
        </w:rPr>
        <w:t>에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저장하는</w:t>
      </w:r>
      <w:r w:rsidRPr="00D4048A">
        <w:rPr>
          <w:rFonts w:ascii="CMU Concrete" w:hAnsi="CMU Concrete"/>
        </w:rPr>
        <w:t xml:space="preserve"> </w:t>
      </w:r>
      <w:r w:rsidRPr="00D4048A">
        <w:rPr>
          <w:rFonts w:ascii="CMU Concrete" w:hAnsi="CMU Concrete"/>
        </w:rPr>
        <w:t>기능</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7D6C9B43" w14:textId="77777777" w:rsidR="00B51D7D" w:rsidRDefault="00B51D7D" w:rsidP="00B51D7D">
      <w:pPr>
        <w:rPr>
          <w:rFonts w:ascii="CMU Concrete" w:hAnsi="CMU Concrete"/>
          <w:b/>
          <w:sz w:val="26"/>
          <w:szCs w:val="26"/>
        </w:rPr>
      </w:pPr>
    </w:p>
    <w:p w14:paraId="4A8D514D" w14:textId="77777777" w:rsidR="00B51D7D" w:rsidRDefault="00B51D7D" w:rsidP="00B51D7D">
      <w:pPr>
        <w:rPr>
          <w:rFonts w:ascii="CMU Concrete" w:hAnsi="CMU Concrete"/>
          <w:b/>
          <w:sz w:val="26"/>
          <w:szCs w:val="26"/>
        </w:rPr>
      </w:pPr>
    </w:p>
    <w:p w14:paraId="2A74C978" w14:textId="77777777" w:rsidR="00B51D7D" w:rsidRPr="001C5AC7" w:rsidRDefault="00B51D7D" w:rsidP="00B51D7D">
      <w:pPr>
        <w:pStyle w:val="11"/>
        <w:ind w:left="170"/>
        <w:rPr>
          <w:sz w:val="20"/>
        </w:rPr>
      </w:pPr>
      <w:r w:rsidRPr="001C5AC7">
        <w:rPr>
          <w:rFonts w:hint="eastAsia"/>
          <w:sz w:val="20"/>
        </w:rPr>
        <w:t>(4)</w:t>
      </w:r>
      <w:r w:rsidRPr="001C5AC7">
        <w:rPr>
          <w:sz w:val="20"/>
        </w:rPr>
        <w:t xml:space="preserve"> ARIMA</w:t>
      </w:r>
    </w:p>
    <w:p w14:paraId="5D61D9E8" w14:textId="77777777" w:rsidR="00B51D7D" w:rsidRPr="00076BF1" w:rsidRDefault="00B51D7D" w:rsidP="00B51D7D">
      <w:pPr>
        <w:pStyle w:val="11"/>
        <w:ind w:left="170"/>
        <w:rPr>
          <w:sz w:val="20"/>
        </w:rPr>
      </w:pPr>
      <w:r w:rsidRPr="00076BF1">
        <w:rPr>
          <w:sz w:val="20"/>
        </w:rPr>
        <w:t>개요</w:t>
      </w:r>
    </w:p>
    <w:p w14:paraId="0DF186E8" w14:textId="77777777" w:rsidR="00B51D7D" w:rsidRPr="00D4048A" w:rsidRDefault="00B51D7D" w:rsidP="00401892">
      <w:pPr>
        <w:numPr>
          <w:ilvl w:val="0"/>
          <w:numId w:val="62"/>
        </w:numPr>
        <w:ind w:left="601"/>
        <w:rPr>
          <w:rFonts w:ascii="CMU Concrete" w:hAnsi="CMU Concrete"/>
          <w:b/>
        </w:rPr>
      </w:pPr>
      <w:r w:rsidRPr="00D4048A">
        <w:rPr>
          <w:rFonts w:ascii="CMU Concrete" w:hAnsi="CMU Concrete"/>
          <w:b/>
        </w:rPr>
        <w:t xml:space="preserve">ARIMA </w:t>
      </w:r>
      <w:r w:rsidRPr="00D4048A">
        <w:rPr>
          <w:rFonts w:ascii="CMU Concrete" w:hAnsi="CMU Concrete"/>
          <w:b/>
        </w:rPr>
        <w:t>모델</w:t>
      </w:r>
    </w:p>
    <w:p w14:paraId="05D11BCC" w14:textId="77777777" w:rsidR="00B51D7D" w:rsidRPr="00D4048A" w:rsidRDefault="00B51D7D" w:rsidP="00B51D7D">
      <w:pPr>
        <w:pStyle w:val="p2"/>
        <w:ind w:left="737"/>
        <w:rPr>
          <w:rFonts w:ascii="CMU Concrete" w:hAnsi="CMU Concrete"/>
        </w:rPr>
      </w:pPr>
      <w:r w:rsidRPr="00D4048A">
        <w:rPr>
          <w:rFonts w:ascii="CMU Concrete" w:hAnsi="CMU Concrete"/>
        </w:rPr>
        <w:t xml:space="preserve">ARIMA </w:t>
      </w:r>
      <w:r w:rsidRPr="00D4048A">
        <w:rPr>
          <w:rFonts w:ascii="CMU Concrete" w:hAnsi="CMU Concrete"/>
        </w:rPr>
        <w:t>모델은</w:t>
      </w:r>
      <w:r w:rsidRPr="00D4048A">
        <w:rPr>
          <w:rFonts w:ascii="CMU Concrete" w:hAnsi="CMU Concrete"/>
        </w:rPr>
        <w:t xml:space="preserve"> Univariate Time Series Analysis</w:t>
      </w:r>
      <w:r w:rsidRPr="00D4048A">
        <w:rPr>
          <w:rFonts w:ascii="CMU Concrete" w:hAnsi="CMU Concrete"/>
        </w:rPr>
        <w:t>에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쓰이는</w:t>
      </w:r>
      <w:r w:rsidRPr="00D4048A">
        <w:rPr>
          <w:rFonts w:ascii="CMU Concrete" w:hAnsi="CMU Concrete"/>
        </w:rPr>
        <w:t xml:space="preserve"> </w:t>
      </w:r>
      <w:r w:rsidRPr="00D4048A">
        <w:rPr>
          <w:rFonts w:ascii="CMU Concrete" w:hAnsi="CMU Concrete"/>
        </w:rPr>
        <w:t>모델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equation</w:t>
      </w:r>
      <w:r w:rsidRPr="00D4048A">
        <w:rPr>
          <w:rFonts w:ascii="CMU Concrete" w:hAnsi="CMU Concrete"/>
        </w:rPr>
        <w:t>을</w:t>
      </w:r>
      <w:r w:rsidRPr="00D4048A">
        <w:rPr>
          <w:rFonts w:ascii="CMU Concrete" w:hAnsi="CMU Concrete"/>
        </w:rPr>
        <w:t xml:space="preserve"> </w:t>
      </w:r>
      <w:r w:rsidRPr="00D4048A">
        <w:rPr>
          <w:rFonts w:ascii="CMU Concrete" w:hAnsi="CMU Concrete"/>
        </w:rPr>
        <w:t>만족시킵니다</w:t>
      </w:r>
      <w:r w:rsidRPr="00D4048A">
        <w:rPr>
          <w:rFonts w:ascii="CMU Concrete" w:hAnsi="CMU Concrete"/>
        </w:rPr>
        <w:t>. ARIMA(p,</w:t>
      </w:r>
      <w:r>
        <w:rPr>
          <w:rFonts w:ascii="CMU Concrete" w:hAnsi="CMU Concrete" w:hint="eastAsia"/>
        </w:rPr>
        <w:t xml:space="preserve"> </w:t>
      </w:r>
      <w:r w:rsidRPr="00D4048A">
        <w:rPr>
          <w:rFonts w:ascii="CMU Concrete" w:hAnsi="CMU Concrete"/>
        </w:rPr>
        <w:t>d,</w:t>
      </w:r>
      <w:r>
        <w:rPr>
          <w:rFonts w:ascii="CMU Concrete" w:hAnsi="CMU Concrete" w:hint="eastAsia"/>
        </w:rPr>
        <w:t xml:space="preserve"> </w:t>
      </w:r>
      <w:r w:rsidRPr="00D4048A">
        <w:rPr>
          <w:rFonts w:ascii="CMU Concrete" w:hAnsi="CMU Concrete"/>
        </w:rPr>
        <w:t>q)</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p>
    <w:p w14:paraId="42240659" w14:textId="77777777" w:rsidR="00B51D7D" w:rsidRPr="00D4048A" w:rsidRDefault="00576518" w:rsidP="00AE3A66">
      <w:pPr>
        <w:pStyle w:val="af"/>
      </w:pPr>
      <w:r>
        <w:pict w14:anchorId="372F8690">
          <v:shape id="_x0000_i1300" type="#_x0000_t75" style="width:266.2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070E&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C070E&quot;&gt;&lt;m:oMathPara&gt;&lt;m:oMath&gt;&lt;m:r&gt;&lt;m:rPr&gt;&lt;m:sty m:val=&quot;p&quot;/&gt;&lt;/m:rPr&gt;&lt;m:t&gt;?&lt;/m:t&gt;&lt;/m:r&gt;&lt;m:d&gt;&lt;m:dPr&gt;&lt;m:ctrlPr/&gt;&lt;/m:dPr&gt;&lt;m:e&gt;&lt;m:r&gt;&lt;m:rPr&gt;&lt;m:sty m:val=&quot;p&quot;/&gt;&lt;/m:rPr&gt;&lt;m:t&gt;B&lt;/m:t&gt;&lt;/m:r&gt;&lt;/m:e&gt;&lt;/m:d&gt;&lt;m:sSup&gt;&lt;m:sSupPr&gt;&lt;m:ctrlPr/&gt;&lt;i/m:sSupPr&gt;&lt;m:e&gt;&lt;m:d&gt;&lt;m:dPr&gt;&lt;m:ctrlPr/&gt;&lt;/m:dPr&gt;&lt;m:e&gt;&lt;m:r&gt;&lt;m:rPr&gt;&lt;m:sty m:val=&quot;p&quot;/&gt;&lt;/m:rPr&gt;&lt;m:t&gt;1-B&lt;/m:t&gt;&lt;/m:r&gt;&lt;/m:e&gt;&lt;/m:d&gt;&lt;m:ctrlPr&gt;&lt;w:rPr&gt;&lt;w:i/&gt;&lt;/w:rPr&gt;&lt;/m:ctrlPr&gt;&lt;/m:e&gt;&lt;m:sup&gt;&lt;m:r&gt;&lt;w:rPr&gt;&lt;w:i/&gt;&lt;/w:rPr&gt;&lt;m:t&gt;d&lt;/m:t&gt;&lt;/m:r&gt;&lt;m:ctrlPr&gt;&lt;w:rPr&gt;&lt;w:i/&gt;&lt;/w:rPr&gt;&lt;/m:ctrlPr&gt;&lt;/m:sup&gt;&lt;/m:sSup&gt;&lt;m:sSub&gt;&lt;m:sSubPr&gt;&lt;m:ctrlPr&gt;&lt;w:rPr&gt;&lt;w:i/&gt;&lt;/w:rPr&gt;&lt;/m:ctrlPr&gt;&lt;/m:sSubPr&gt;&lt;m:e&gt;&lt;m:r&gt;&lt;w:rPr&gt;&lt;w:i/&gt;&lt;/w:rPr&gt;&lt;m:t&gt;z&lt;/m:t&gt;&lt;/m:r&gt;&lt;/m:e&gt;&lt;m:sub&gt;&lt;m:r&gt;&lt;w:rPr&gt;&lt;w:i/&gt;&lt;/w:rPr&gt;&lt;m:t&gt;t&lt;/m:t&gt;&lt;/m:r&gt;&lt;/m:sub&gt;&lt;/m:sSub&gt;&lt;m:r&gt;&lt;w:rPr&gt;&lt;w:i/&gt;&lt;/w:rPr&gt;&lt;m:t&gt;=罐&lt;/m:::::::::::::::::::::::::::::::::::t&gt;&lt;/m:r&gt;&lt;m:d&gt;&lt;m:dPr&gt;&lt;m:ctrlPr&gt;&lt;w:rPr&gt;&lt;w:i/&gt;&lt;/w:rPr&gt;&lt;/m:ctrlPr&gt;&lt;/m:dPr&gt;&lt;m:e&gt;&lt;m:r&gt;&lt;w:rPr&gt;&lt;w:i/&gt;&lt;/w:rPr&gt;&lt;m:t&gt;B&lt;/m:t&gt;&lt;/m:r&gt;&lt;/m:e&gt;&lt;/m:d&gt;&lt;m:sSub&gt;&lt;m:sSubPr&gt;&lt;m:ctrlPr&gt;&lt;w:rPr&gt;&lt;w:i/&gt;&lt;/w:rPr&gt;&lt;/m:ctrlPr&gt;&lt;/m:sSubPr&gt;&lt;m:e&gt;&lt;m:r&gt;&lt;w:rPr&gt;&lt;w:i/&gt;&lt;/w:rPr&gt;&lt;m:t&gt;a&lt;/m:t&gt;&lt;/m:r&gt;&lt;/m:e&gt;&lt;m:sub&gt;&lt;m:r&gt;&lt;w:rPr&gt;&lt;w:i/&gt;&lt;/w:rPr&gt;&lt;m:t&gt;t&lt;/m:t&gt;&lt;/m:r&gt;&lt;/m:sub&gt;&lt;/m:sSub&gt;&lt;m:r&gt;&lt;m:rPr&gt;&lt;m:sty m:val=&quot;p&quot;/&gt;&lt;/m:rPr&gt;&lt;m:t&gt;  where &lt;/m:t&gt;&lt;/m:r&gt;&lt;m:sSub&gt;&lt;m:sSubPr&gt;&lt;m:ctrlPr/&gt;&lt;/m:sSubPr&gt;&lt;m:e&gt;&lt;m:r&gt;&lt;m:rPr&gt;&lt;m:sty m:val=&quot;p&quot;/&gt;&lt;/m:rPr&gt;&lt;m:t&gt;a&lt;/m:t&gt;&lt;/m:r&gt;&lt;/m:e&gt;&lt;m:sub&gt;&lt;m:r&gt;&lt;m:rPr&gt;&lt;m:sty m:val=&quot;p&quot;/&gt;&lt;/m:rPr&gt;&lt;m:t&gt;t&lt;/m:t&gt;&lt;/m:r&gt;&lt;/m:sub&gt;&lt;/m:sSub&gt;&lt;m:r&gt;&lt;m:rPr&gt;&lt;m:sty m:val=&quot;p&quot;/&gt;&lt;/m:rPr&gt;&lt;m:t&gt; is i.i.d normal white noise&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96" o:title="" chromakey="white"/>
          </v:shape>
        </w:pict>
      </w:r>
    </w:p>
    <w:p w14:paraId="7B1468BC" w14:textId="77777777" w:rsidR="00B51D7D" w:rsidRPr="00D4048A" w:rsidRDefault="00576518" w:rsidP="00AE3A66">
      <w:pPr>
        <w:pStyle w:val="af"/>
      </w:pPr>
      <w:r>
        <w:pict w14:anchorId="354A0AEB">
          <v:shape id="_x0000_i1301" type="#_x0000_t75" style="width:332.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314A&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1314A&quot;&gt;&lt;m:oMathPara&gt;&lt;m:oMath&gt;&lt;m:d&gt;&lt;m:dPr&gt;&lt;m:ctrlPr/&gt;&lt;/m:dPr&gt;&lt;m:e&gt;&lt;m:r&gt;&lt;m:rPr&gt;&lt;m:sty m:val=&quot;p&quot;/&gt;&lt;/m:rPr&gt;&lt;m:t&gt;1-&lt;/m:t&gt;&lt;/m:r&gt;&lt;m:sSub&gt;&lt;m:sSubPr&gt;&lt;m:ctrlPr/&gt;&lt;/m:sSubPr&gt;&lt;m:e&gt;&lt;m:r&gt;&lt;m:rPr&gt;&lt;m:sty m:val=&quot;p&quot;/&gt;&lt;/m:rPr&gt;&lt;m:t&gt;?&lt;/m:t&gt;&lt;/im:r&gt;&lt;/m:e&gt;&lt;m:sub&gt;&lt;m:r&gt;&lt;m:rPr&gt;&lt;m:sty m:val=&quot;p&quot;/&gt;&lt;/m:rPr&gt;&lt;m:t&gt;1&lt;/m:t&gt;&lt;/m:r&gt;&lt;/m:sub&gt;&lt;/m:sSub&gt;&lt;m:r&gt;&lt;m:rPr&gt;&lt;m:sty m:val=&quot;p&quot;/&gt;&lt;/m:rPr&gt;&lt;m:t&gt;B-&lt;/m:t&gt;&lt;/m:r&gt;&lt;m:sSub&gt;&lt;m:sSubPr&gt;&lt;m:ctrlPr/&gt;&lt;/m:sSubPr&gt;&lt;m:e&gt;&lt;m:r&gt;&lt;m:rPr&gt;&lt;m:sty m:val=&quot;p&quot;/&gt;&lt;/m:rPr&gt;&lt;m:t&gt;?&lt;/m:t&gt;&lt;/m:r&gt;&lt;/m:e&gt;i&lt;m:sub&gt;&lt;m:r&gt;&lt;m:rPr&gt;&lt;m:sty m:val=&quot;p&quot;/&gt;&lt;/m:rPr&gt;&lt;m:t&gt;2&lt;/m:t&gt;&lt;/m:r&gt;&lt;/m:sub&gt;&lt;/m:sSub&gt;&lt;m:sSup&gt;&lt;m:sSupPr&gt;&lt;m:ctrlPr/&gt;&lt;/m:sSupPr&gt;&lt;m:e&gt;&lt;m:r&gt;&lt;m:rPr&gt;&lt;m:sty m:val=&quot;p&quot;/&gt;&lt;/m:rPr&gt;&lt;m:t&gt;B&lt;/m:t&gt;&lt;/m:r&gt;&lt;/m:e&gt;&lt;m:sup&gt;&lt;m:r&gt;&lt;m:rPr&gt;&lt;m:sty m:val=&quot;p&quot;/&gt;&lt;/m:rPr&gt;&lt;m:t&gt;2&lt;/m:t&gt;&lt;/m:r&gt;&lt;/m:sup&gt;&lt;/m:sSup&gt;&lt;m:r&gt;&lt;m:rPr&gt;&lt;m:sty m:val=&quot;p&quot;/&gt;&lt;/m:rPr&gt;&lt;m:t&gt;-??&lt;/m:t&gt;&lt;/m:r&gt;&lt;m:sSub&gt;&lt;m:sSubPr&gt;&lt;m:ctrlPr/&gt;&lt;/m:sSubPr&gt;&lt;m:e&gt;&lt;m:r&gt;&lt;m:rPr&gt;&lt;m:sty m:val=&quot;p&quot;/&gt;&lt;/m:rPr&gt;&lt;m:t&gt;?&lt;/m:t&gt;&lt;/m:r&gt;&lt;/m:e&gt;&lt;m:sub&gt;&lt;m:r&gt;&lt;m:rPr&gt;&lt;m:sty m:val=&quot;p&quot;/&gt;&lt;/m:rPr&gt;&lt;m:t&gt;p&lt;/m:t&gt;&lt;/m:r&gt;&lt;/m:sub&gt;&lt;/m:m:ssSub&gt;&lt;m:sSup&gt;&lt;m:sSupPr&gt;&lt;m:ctrlPr/&gt;&lt;/m:sSupPr&gt;&lt;m:e&gt;&lt;m:r&gt;&lt;m:rPr&gt;&lt;m:sty m:val=&quot;p&quot;/&gt;&lt;/m:rPr&gt;&lt;m:t&gt;B&lt;/m:t&gt;&lt;/m:r&gt;&lt;/m:e&gt;&lt;m:sup&gt;&lt;m:r&gt;&lt;m:rPr&gt;&lt;m:sty m:val=&quot;p&quot;/&gt;&lt;/m:rPr&gt;&lt;m:t&gt;p&lt;/m:t&gt;&lt;/m:r&gt;&lt;/m:sup&gt;&lt;/m:sSup&gt;&lt;/m:e&gt;&lt;/m:d&gt;&lt;m:sSup&gt;&lt;m:sSupPr&gt;&lt;m:ctrlPr/&gt;&lt;/m:sSupPr&gt;&lt;m:e&gt;&lt;m:d&gt;&lt;m:dPr&gt;&lt;m:ctrlPr/&gt;&lt;/m:dPr&gt;&lt;m:e&gt;&lt;m:r&gt;&lt;m:rPr&gt;&lt;m:sty m:val=&quot;p&quot;/&gt;&lt;/m:rPr&gt;&lt;m:t&gt;1-B&lt;/m:t&gt;&lt;/m:r&gt;&lt;/m:e&gt;&lt;/m:d&gt;&lt;m:ctrlPr&gt;&lt;w:rPr&gt;&lt;w:i/&gt;&lt;/w:rPr&gt;&lt;/m:ctrlPr&gt;&lt;/m:e&gt;&lt;m:sup&gt;&lt;m:r&gt;&lt;w:rPr&gt;&lt;w:i/&gt;&lt;/w:rPr&gt;&lt;m:t&gt;d&lt;/m:t&gt;&lt;/m:r&gt;&lt;m:ctrlPr&gt;&lt;w:rPr&gt;&lt;w:i/&gt;&lt;/w:rPr&gt;&lt;/m:ctrlPr&gt;&lt;/m:sup&gt;&lt;/m:sSup&gt;&lt;m:sSub&gt;&lt;m:sSubPr&gt;&lt;m:ctrlPr&gt;&lt;w:rPr&gt;&lt;w:i/&gt;&lt;/w:rPr&gt;&lt;/m:ctrlPr&gt;&lt;/m:sSubPr&gt;&lt;m:e&gt;&lt;m:r&gt;&lt;w:rPr&gt;&lt;w:i/&gt;&lt;/w:rPr&gt;&lt;m:t&gt;z&lt;/m:t&gt;&lt;/m:r&gt;&lt;/m:e&gt;&lt;m:sub&gt;&lt;m:r&gt;&lt;w:rPr&gt;&lt;w:i/&gt;&lt;/w:rPr&gt;&lt;m:t&gt;t&lt;/m:t&gt;&lt;/m:r&gt;&lt;/m:sub&gt;&lt;/m:sSub&gt;&lt;m:r&gt;&lt;w:rPr&gt;&lt;w:i/&gt;&lt;/w:rPr&gt;&lt;m:t&gt;=&lt;/m:t&gt;&lt;/m:r&gt;&lt;m:d&gt;&lt;m:dPr&gt;&lt;m:ctrlPr&gt;&lt;w:rPr&gt;&lt;w:i/&gt;&lt;/w:rPr&gt;&lt;/m:ctrlPr&gt;&lt;/m:dPr&gt;&lt;m:e&gt;&lt;m:r&gt;&lt;w:rPr&gt;&lt;w:i/&gt;&lt;/w:rPr&gt;&lt;m:t&gt;1-&lt;/m:t&gt;&lt;/m:r&gt;&lt;m:sSub&gt;&lt;m:sSubPr&gt;&lt;m:ctrlPr&gt;&lt;w:rPr&gt;&lt;w:i/&gt;&lt;/w:rPr&gt;&lt;/m:ctrlPr&gt;&lt;/m:sSubPr&gt;&lt;m:e&gt;&lt;m:r&gt;&lt;w:rPr&gt;&lt;w:i/&gt;&lt;/w:rPr&gt;&lt;m:t&gt;罐&lt;/m:t&gt;&lt;/m:r&gt;&lt;/m:e&gt;&lt;m:sub&gt;&lt;m:r&gt;&lt;w:rPr&gt;&lt;w:i/&gt;&lt;/w:rmmmmmmmmmmmmmmmmmmmmmmmmmmmmmmmmmmPr&gt;&lt;m:t&gt;1&lt;/m:t&gt;&lt;/m:r&gt;&lt;/m:sub&gt;&lt;/m:sSub&gt;&lt;m:r&gt;&lt;w:rPr&gt;&lt;w:i/&gt;&lt;/w:rPr&gt;&lt;m:t&gt;B-&lt;/m:t&gt;&lt;/m:r&gt;&lt;m:sSub&gt;&lt;m:sSubPr&gt;&lt;m:ctrlPr&gt;&lt;w:rPr&gt;&lt;w:i/&gt;&lt;/w:rPr&gt;&lt;/m:ctrlPr&gt;&lt;/m:sSubPr&gt;&lt;m:e&gt;&lt;m:r&gt;&lt;w:rPr&gt;&lt;w:i/&gt;&lt;/w:rPr&gt;&lt;m:t&gt;罐&lt;/m:t&gt;&lt;/m:r&gt;&lt;/m:e&gt;&lt;m:sub&gt;&lt;m:r&gt;m&lt;mwm:mrmPmrm&gt;m&lt;mwm:mim/m&gt;m&lt;m/mwm:mrmPmrm&gt;m&lt;mmm:mtm&gt;m2m&lt;m/mmm:mtm&gt;m&lt;/m:r&gt;&lt;/m:sub&gt;&lt;/m:sSub&gt;&lt;m:sSup&gt;&lt;m:sSupPr&gt;&lt;m:ctrlPr&gt;&lt;w:rPr&gt;&lt;w:i/&gt;&lt;/w:rPr&gt;&lt;/m:ctrlPr&gt;&lt;/m:sSupPr&gt;&lt;m:e&gt;&lt;m:r&gt;&lt;w:rPr&gt;&lt;w:i/&gt;&lt;/w:rPr&gt;&lt;m:t&gt;B&lt;/m:t&gt;&lt;/m:r&gt;&lt;/m:e&gt;&lt;m:sup&gt;&lt;m:r&gt;&lt;w:rPr&gt;&lt;w:i/&gt;&lt;/w:rPr&gt;&lt;m:t&gt;2&lt;/m:t&gt;&lt;/m:r&gt;&lt;/m:sup&gt;&lt;/m:sSup&gt;&lt;m:r&gt;&lt;w:rPr&gt;&lt;w:i/&gt;&lt;/w:rPr&gt;&lt;m:t&gt;-??&lt;/&gt;mm:t&gt;&lt;/m:r&gt;&lt;m:sSub&gt;&lt;m:sSubPr&gt;&lt;m:ctrlPr&gt;&lt;w:rPr&gt;&lt;w:i/&gt;&lt;/w:rPr&gt;&lt;/m:ctrlPr&gt;&lt;/m:sSubPr&gt;&lt;m:e&gt;&lt;m:r&gt;&lt;w:rPr&gt;&lt;w:i/&gt;&lt;/w:rPr&gt;&lt;m:t&gt;罐&lt;/m:t&gt;&lt;/m:r&gt;&lt;/m:e&gt;&lt;m:sub&gt;&lt;m:r&gt;&lt;w:rPr&gt;&lt;w:i/&gt;&lt;/w:rPr&gt;&lt;m:t&gt;q&lt;/m:t&gt;&lt;/m:r&gt;&lt;&lt;/mm:stub&lt;&gt;&lt;m/mr:s&lt;Sumb&gt;s&lt;mp:s&lt;Sump&gt;s&lt;mu:s&gt;SumpPrr&gt;&lt;&lt;m::cPtr&gt;lPwr&gt;i&lt;w&gt;:r/Pr:&gt;&lt;Pw:&gt;i/m&gt;&lt;t/w-:r?Pr/&gt;&lt;m/m:ctrlPr&gt;&lt;/m:sSupPr&gt;&lt;m:e&gt;&lt;m:r&gt;&lt;w:rPr&gt;&lt;w:i/&gt;&lt;/w:rPr&gt;&lt;m:t&gt;B&lt;/m:t&gt;&lt;/m:r&gt;&lt;/m:e&gt;&lt;m:sup&gt;&lt;m:r&gt;&lt;w:rPr&gt;&lt;w:i/&gt;&lt;/w:rPr&gt;&lt;m:t&gt;q&lt;/m:t&gt;&lt;/m:r&gt;&lt;/m:sup&gt;&lt;/m:sSup&gt;&lt;/m:e&gt;&lt;/m:d&gt;&lt;m:sSub&gt;&lt;m:sSubPr&gt;&lt;m:ctrlPr&gt;&lt;w:rPr&gt;&lt;w:i/&gt;&lt;/w:rPr&gt;&lt;/m:ctrlPr&gt;&lt;/m:sSubPr&gt;&lt;m:e&gt;&lt;m:r&gt;&lt;w:rPr&gt;&lt;w:i/&gt;&lt;/w:rPr&gt;&lt;m:t&gt;a&lt;/m:t&gt;&lt;/m:r&gt;&lt;/m:e&gt;&lt;m:sub&gt;&lt;m:r&gt;&lt;w:rPr&gt;&lt;w:i/&gt;&lt;/w: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97" o:title="" chromakey="white"/>
          </v:shape>
        </w:pict>
      </w:r>
    </w:p>
    <w:p w14:paraId="5902DD6C" w14:textId="77777777" w:rsidR="00B51D7D" w:rsidRPr="00D4048A" w:rsidRDefault="00576518" w:rsidP="00AE3A66">
      <w:pPr>
        <w:pStyle w:val="af"/>
      </w:pPr>
      <w:r>
        <w:pict w14:anchorId="7491B395">
          <v:shape id="_x0000_i1302" type="#_x0000_t75" style="width:309.7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54028&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54028&quot;&gt;&lt;m:oMathPara&gt;&lt;m:oMath&gt;&lt;m:d&gt;&lt;m:dPr&gt;&lt;m:ctrlPr/&gt;&lt;/m:dPr&gt;&lt;m:e&gt;&lt;m:r&gt;&lt;m:rPr&gt;&lt;m:sty m:val=&quot;p&quot;/&gt;&lt;/m:rPr&gt;&lt;m:t&gt;1-&lt;/m:t&gt;&lt;/m:r&gt;&lt;m:sSub&gt;&lt;m:sSubPr&gt;&lt;m:ctrlPr/&gt;&lt;/m:sSubPr&gt;&lt;m:e&gt;&lt;m:r&gt;&lt;m:rPr&gt;&lt;m:sty m:val=&quot;p&quot;/&gt;&lt;/m:rPr&gt;&lt;m:t&gt;?&lt;/m:t&gt;&lt;/im:r&gt;&lt;/m:e&gt;&lt;m:sub&gt;&lt;m:r&gt;&lt;m:rPr&gt;&lt;m:sty m:val=&quot;p&quot;/&gt;&lt;/m:rPr&gt;&lt;m:t&gt;1&lt;/m:t&gt;&lt;/m:r&gt;&lt;/m:sub&gt;&lt;/m:sSub&gt;&lt;m:r&gt;&lt;m:rPr&gt;&lt;m:sty m:val=&quot;p&quot;/&gt;&lt;/m:rPr&gt;&lt;m:t&gt;B-&lt;/m:t&gt;&lt;/m:r&gt;&lt;m:sSub&gt;&lt;m:sSubPr&gt;&lt;m:ctrlPr/&gt;&lt;/m:sSubPr&gt;&lt;m:e&gt;&lt;m:r&gt;&lt;m:rPr&gt;&lt;m:sty m:val=&quot;p&quot;/&gt;&lt;/m:rPr&gt;&lt;m:t&gt;?&lt;/m:t&gt;&lt;/m:r&gt;&lt;/m:e&gt;i&lt;m:sub&gt;&lt;m:r&gt;&lt;m:rPr&gt;&lt;m:sty m:val=&quot;p&quot;/&gt;&lt;/m:rPr&gt;&lt;m:t&gt;2&lt;/m:t&gt;&lt;/m:r&gt;&lt;/m:sub&gt;&lt;/m:sSub&gt;&lt;m:sSup&gt;&lt;m:sSupPr&gt;&lt;m:ctrlPr/&gt;&lt;/m:sSupPr&gt;&lt;m:e&gt;&lt;m:r&gt;&lt;m:rPr&gt;&lt;m:sty m:val=&quot;p&quot;/&gt;&lt;/m:rPr&gt;&lt;m:t&gt;B&lt;/m:t&gt;&lt;/m:r&gt;&lt;/m:e&gt;&lt;m:sup&gt;&lt;m:r&gt;&lt;m:rPr&gt;&lt;m:sty m:val=&quot;p&quot;/&gt;&lt;/m:rPr&gt;&lt;m:t&gt;2&lt;/m:t&gt;&lt;/m:r&gt;&lt;/m:sup&gt;&lt;/m:sSup&gt;&lt;m:r&gt;&lt;m:rPr&gt;&lt;m:sty m:val=&quot;p&quot;/&gt;&lt;/m:rPr&gt;&lt;m:t&gt;-??&lt;/m:t&gt;&lt;/m:r&gt;&lt;m:sSub&gt;&lt;m:sSubPr&gt;&lt;m:ctrlPr/&gt;&lt;/m:sSubPr&gt;&lt;m:e&gt;&lt;m:r&gt;&lt;m:rPr&gt;&lt;m:sty m:val=&quot;p&quot;/&gt;&lt;/m:rPr&gt;&lt;m:t&gt;?&lt;/m:t&gt;&lt;/m:r&gt;&lt;/m:e&gt;&lt;m:sub&gt;&lt;m:r&gt;&lt;m:rPr&gt;&lt;m:sty m:val=&quot;p&quot;/&gt;&lt;/m:rPr&gt;&lt;m:t&gt;p+d&lt;/m:t&gt;&lt;/m:r&gt;&lt;/m:sub&gt;&lt;/m:sm:sSub&gt;&lt;m:sSup&gt;&lt;m:sSupPr&gt;&lt;m:ctrlPr/&gt;&lt;/m:sSupPr&gt;&lt;m:e&gt;&lt;m:r&gt;&lt;m:rPr&gt;&lt;m:sty m:val=&quot;p&quot;/&gt;&lt;/m:rPr&gt;&lt;m:t&gt;B&lt;/m:t&gt;&lt;/m:r&gt;&lt;/m:e&gt;&lt;m:sup&gt;&lt;m:r&gt;&lt;m:rPr&gt;&lt;m:sty m:val=&quot;p&quot;/&gt;&lt;/m:rPr&gt;&lt;m:t&gt;p+d&lt;/m:t&gt;&lt;/m:r&gt;&lt;/m:sup&gt;&lt;/m:sSup&gt;&lt;/m:e&gt;&lt;/m:d&gt;&lt;m:sSub&gt;&lt;m:sSubPr&gt;&lt;m:ctrlPr/&gt;&lt;/m:sSubPr&gt;&lt;m:e&gt;&lt;m:r&gt;&lt;m:rPr&gt;&lt;m:sty m:val=&quot;p&quot;/&gt;&lt;/m:rPr&gt;&lt;m:t&gt;z&lt;/m:t&gt;&lt;/m:r&gt;&lt;/m:e&gt;&lt;m:sub&gt;&lt;m:r&gt;&lt;m:rPr&gt;&lt;m:sty m:val=&quot;p&quot;/&gt;&lt;/m:rPr&gt;&lt;m:t&gt;t&lt;/m:t&gt;&lt;/m:r&gt;&lt;/m:sub&gt;&lt;/m:sSub&gt;&lt;m:r&gt;&lt;m:rPr&gt;&lt;m:sty m:val=&quot;p&quot;/&gt;&lt;/m:rPr&gt;&lt;m:t&gt;=&lt;/m:t&gt;&lt;/m:r&gt;&lt;m:d&gt;&lt;m:dPr&gt;&lt;m:ctrlPr/&gt;&lt;/m:dPr&gt;&lt;m:e&gt;&lt;m:r&gt;&lt;m:rPr&gt;&lt;m:sty m:val=&quot;p&quot;/&gt;&lt;/m:rPr&gt;&lt;m:t&gt;1-&lt;/m:t&gt;&lt;/m:r&gt;&lt;m:sSub&gt;&lt;m:sSubPr&gt;&lt;m:ctrlPr/&gt;&lt;/m:sSubPr&gt;&lt;m:e&gt;&lt;m:r&gt;&lt;m:rPr&gt;&lt;m:sty m:val=&quot;p&quot;/&gt;&lt;/m:rPr&gt;&lt;m:t&gt;罐&lt;/m:t&gt;&lt;/m:r&gt;&lt;/m:e&gt;&lt;m:sub&gt;&lt;m:r&gt;&lt;m:rPr&gt;&lt;m:sty m:val=&quot;p&quot;/&gt;&lt;/m:rPr&gt;&lt;m:t&gt;1&lt;/m:t&gt;&lt;/m:r&gt;&lt;/m:sub&gt;&lt;/m:sSub&gt;&lt;m:r&gt;&lt;m:rPr&gt;&lt;m:sty m:val=&quot;p&quot;/&gt;&lt;/maaaaaaaaaaaaaaaaaaaaaaaaaaaaaaaaaa:rPr&gt;&lt;m:t&gt;B-&lt;/m:t&gt;&lt;/m:r&gt;&lt;m:sSub&gt;&lt;m:sSubPr&gt;&lt;m:ctrlPr/&gt;&lt;/m:sSubPr&gt;&lt;m:e&gt;&lt;m:r&gt;&lt;m:rPr&gt;&lt;m:sty m:val=&quot;p&quot;/&gt;&lt;/m:rPr&gt;&lt;m:t&gt;罐&lt;/m:t&gt;&lt;/m:r&gt;&lt;/m:e&gt;&lt;m:sub&gt;&lt;m:r&gt;&lt;m:rPr&gt;&lt;m:sty m:val=&quot;p&quot;/&gt;&lt;/m:rPr&gt;&lt;m:t&gt;2&lt;/m:t&gt;&lt;/m:r&gt;&lt;/m:sub&gt;&lt;/m:sSub&gt;&lt;m:sSup&gt;&lt;ma:asaSauapaPara&gt;a&lt;ama:acataralaPara/a&gt;a&lt;a/ama:asaSauapaPara&gt;a&lt;ama:ae&gt;&lt;m:r&gt;&lt;m:rPr&gt;&lt;m:sty m:val=&quot;p&quot;/&gt;&lt;/m:rPr&gt;&lt;m:t&gt;B&lt;/m:t&gt;&lt;/m:r&gt;&lt;/m:e&gt;&lt;m:sup&gt;&lt;m:r&gt;&lt;m:rPr&gt;&lt;m:sty m:val=&quot;p&quot;/&gt;&lt;/m:rPr&gt;&lt;m:t&gt;2&lt;/m:t&gt;&lt;/m:r&gt;&lt;/m:sup&gt;&lt;/m:sSup&gt;&lt;m:r&gt;&lt;m:rPr&gt;&lt;m:sty m:val=&quot;p&quot;/&gt;&lt;/m:rPr&gt;&lt;m:t&gt;-??&lt;/m:t&gt;&lt;/m:r&gt;&lt;m:sSub&gt;&lt;m:sSubPr&gt;&lt;m:ctrlPr/&gt;&lt;/m:sSubPr&gt;&lt;m:e&gt;&lt;m:r&gt;&lt;:am:rPr&gt;&lt;m:sty m:val=&quot;p&quot;/&gt;&lt;/m:rPr&gt;&lt;m:t&gt;罐&lt;/m:t&gt;&lt;/m:r&gt;&lt;/m:e&gt;&lt;m:sub&gt;&lt;m:r&gt;&lt;m:rPr&gt;&lt;m:sty m:val=&quot;p&quot;/&gt;&lt;/m:rPr&gt;&lt;m:t&gt;q&lt;/m:t&gt;&lt;/m:r&gt;&lt;/m:sub&gt;&lt;/m:sSub&gt;&lt;m:sSup&gt;&lt;m:sSupPr&gt;&lt;m:ctrlPr/&gt;&lt;/m:sSupPr&gt;&lt;m:e&gt;&lt;m:r&gt;&lt;m?:r&lt;Prm&gt;&lt;tm:&lt;stmy rm:&lt;va:l=S&quot;pb&quot;/&lt;&gt;&lt;:/mS:rbPrr&gt;&lt;&lt;m::t&gt;tB&lt;l/mr:t&gt;&gt;&lt;//m::rS&gt;&lt;b/mr:e&lt;&gt;&lt;:m:&gt;sump&gt;r&lt;m&lt;:ra&gt;&lt;m:rPr&gt;&lt;m:sty m:val=&quot;p&quot;/&gt;&lt;/m:rPr&gt;&lt;m:t&gt;q&lt;/m:t&gt;&lt;/m:r&gt;&lt;/m:sup&gt;&lt;/m:sSup&gt;&lt;/m:e&gt;&lt;/m:d&gt;&lt;m:sSub&gt;&lt;m:sSubPr&gt;&lt;m:ctrlPr/&gt;&lt;/m:sSubPr&gt;&lt;m:e&gt;&lt;m:r&gt;&lt;m:rPr&gt;&lt;m:sty m:val=&quot;p&quot;/&gt;&lt;/m:rPr&gt;&lt;m:t&gt;a&lt;/m:t&gt;&lt;/m:r&gt;&lt;/m:e&gt;&lt;m:sub&gt;&lt;m:r&gt;&lt;m:rPr&gt;&lt;m:sty m:val=&quot;p&quot;/&gt;&lt;/m:rPr&gt;&lt;m:t&gt;t&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198" o:title="" chromakey="white"/>
          </v:shape>
        </w:pict>
      </w:r>
    </w:p>
    <w:p w14:paraId="5DF54C14" w14:textId="77777777" w:rsidR="00B51D7D" w:rsidRPr="00D4048A" w:rsidRDefault="00B51D7D" w:rsidP="00B51D7D">
      <w:pPr>
        <w:pStyle w:val="p2"/>
        <w:ind w:left="737"/>
        <w:rPr>
          <w:rFonts w:ascii="CMU Concrete" w:hAnsi="CMU Concrete"/>
        </w:rPr>
      </w:pP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Equation</w:t>
      </w:r>
      <w:r w:rsidRPr="00D4048A">
        <w:rPr>
          <w:rFonts w:ascii="CMU Concrete" w:hAnsi="CMU Concrete"/>
        </w:rPr>
        <w:t>에서</w:t>
      </w:r>
      <w:r w:rsidRPr="00D4048A">
        <w:rPr>
          <w:rFonts w:ascii="CMU Concrete" w:hAnsi="CMU Concrete"/>
        </w:rPr>
        <w:t xml:space="preserve"> </w:t>
      </w:r>
      <w:r w:rsidRPr="00D4048A">
        <w:rPr>
          <w:rFonts w:ascii="CMU Concrete" w:hAnsi="CMU Concrete"/>
        </w:rPr>
        <w:t>계수를</w:t>
      </w:r>
      <w:r w:rsidRPr="00D4048A">
        <w:rPr>
          <w:rFonts w:ascii="CMU Concrete" w:hAnsi="CMU Concrete"/>
        </w:rPr>
        <w:t xml:space="preserve"> </w:t>
      </w:r>
      <w:r w:rsidRPr="00D4048A">
        <w:rPr>
          <w:rFonts w:ascii="CMU Concrete" w:hAnsi="CMU Concrete"/>
        </w:rPr>
        <w:t>추정하고</w:t>
      </w:r>
      <w:r w:rsidRPr="00D4048A">
        <w:rPr>
          <w:rFonts w:ascii="CMU Concrete" w:hAnsi="CMU Concrete"/>
        </w:rPr>
        <w:t xml:space="preserve">, </w:t>
      </w:r>
      <w:r w:rsidRPr="00D4048A">
        <w:rPr>
          <w:rFonts w:ascii="CMU Concrete" w:hAnsi="CMU Concrete"/>
        </w:rPr>
        <w:t>추정한</w:t>
      </w:r>
      <w:r w:rsidRPr="00D4048A">
        <w:rPr>
          <w:rFonts w:ascii="CMU Concrete" w:hAnsi="CMU Concrete"/>
        </w:rPr>
        <w:t xml:space="preserve"> </w:t>
      </w:r>
      <w:r w:rsidRPr="00D4048A">
        <w:rPr>
          <w:rFonts w:ascii="CMU Concrete" w:hAnsi="CMU Concrete"/>
        </w:rPr>
        <w:t>계수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식의</w:t>
      </w:r>
      <w:r w:rsidRPr="00D4048A">
        <w:rPr>
          <w:rFonts w:ascii="CMU Concrete" w:hAnsi="CMU Concrete"/>
        </w:rPr>
        <w:t xml:space="preserve"> </w:t>
      </w:r>
      <w:r w:rsidRPr="00D4048A">
        <w:rPr>
          <w:rFonts w:ascii="CMU Concrete" w:hAnsi="CMU Concrete"/>
        </w:rPr>
        <w:t>적합성을</w:t>
      </w:r>
      <w:r w:rsidRPr="00D4048A">
        <w:rPr>
          <w:rFonts w:ascii="CMU Concrete" w:hAnsi="CMU Concrete"/>
        </w:rPr>
        <w:t xml:space="preserve"> Test </w:t>
      </w:r>
      <w:r w:rsidRPr="00D4048A">
        <w:rPr>
          <w:rFonts w:ascii="CMU Concrete" w:hAnsi="CMU Concrete"/>
        </w:rPr>
        <w:t>하고</w:t>
      </w:r>
      <w:r w:rsidRPr="00D4048A">
        <w:rPr>
          <w:rFonts w:ascii="CMU Concrete" w:hAnsi="CMU Concrete"/>
        </w:rPr>
        <w:t xml:space="preserve"> </w:t>
      </w:r>
      <w:r w:rsidRPr="00D4048A">
        <w:rPr>
          <w:rFonts w:ascii="CMU Concrete" w:hAnsi="CMU Concrete"/>
        </w:rPr>
        <w:t>마지막으로</w:t>
      </w:r>
      <w:r w:rsidRPr="00D4048A">
        <w:rPr>
          <w:rFonts w:ascii="CMU Concrete" w:hAnsi="CMU Concrete"/>
        </w:rPr>
        <w:t xml:space="preserve"> Forecasting</w:t>
      </w:r>
      <w:r w:rsidRPr="00D4048A">
        <w:rPr>
          <w:rFonts w:ascii="CMU Concrete" w:hAnsi="CMU Concrete"/>
        </w:rPr>
        <w:t>까지</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적입니다</w:t>
      </w:r>
      <w:r w:rsidRPr="00D4048A">
        <w:rPr>
          <w:rFonts w:ascii="CMU Concrete" w:hAnsi="CMU Concrete"/>
        </w:rPr>
        <w:t>.</w:t>
      </w:r>
    </w:p>
    <w:p w14:paraId="26747EEC" w14:textId="77777777" w:rsidR="00B51D7D" w:rsidRPr="00D4048A" w:rsidRDefault="00B51D7D" w:rsidP="00401892">
      <w:pPr>
        <w:numPr>
          <w:ilvl w:val="0"/>
          <w:numId w:val="62"/>
        </w:numPr>
        <w:ind w:left="601"/>
        <w:rPr>
          <w:rFonts w:ascii="CMU Concrete" w:hAnsi="CMU Concrete"/>
          <w:b/>
        </w:rPr>
      </w:pPr>
      <w:r w:rsidRPr="00D4048A">
        <w:rPr>
          <w:rFonts w:ascii="CMU Concrete" w:hAnsi="CMU Concrete"/>
          <w:b/>
        </w:rPr>
        <w:t>Box-Jenkins</w:t>
      </w:r>
      <w:r w:rsidRPr="00D4048A">
        <w:rPr>
          <w:rFonts w:ascii="CMU Concrete" w:hAnsi="CMU Concrete"/>
          <w:b/>
        </w:rPr>
        <w:t>의</w:t>
      </w:r>
      <w:r w:rsidRPr="00D4048A">
        <w:rPr>
          <w:rFonts w:ascii="CMU Concrete" w:hAnsi="CMU Concrete"/>
          <w:b/>
        </w:rPr>
        <w:t xml:space="preserve"> </w:t>
      </w:r>
      <w:r w:rsidRPr="00D4048A">
        <w:rPr>
          <w:rFonts w:ascii="CMU Concrete" w:hAnsi="CMU Concrete"/>
          <w:b/>
        </w:rPr>
        <w:t>방법론</w:t>
      </w:r>
    </w:p>
    <w:p w14:paraId="5E35ED8A" w14:textId="77777777" w:rsidR="00B51D7D" w:rsidRPr="00D4048A" w:rsidRDefault="00B51D7D" w:rsidP="00B51D7D">
      <w:pPr>
        <w:pStyle w:val="p2"/>
        <w:ind w:left="737"/>
        <w:rPr>
          <w:rFonts w:ascii="CMU Concrete" w:hAnsi="CMU Concrete"/>
        </w:rPr>
      </w:pPr>
      <w:r w:rsidRPr="00D4048A">
        <w:rPr>
          <w:rFonts w:ascii="CMU Concrete" w:hAnsi="CMU Concrete"/>
        </w:rPr>
        <w:t>Box-Jenkins</w:t>
      </w:r>
      <w:r w:rsidRPr="00D4048A">
        <w:rPr>
          <w:rFonts w:ascii="CMU Concrete" w:hAnsi="CMU Concrete"/>
        </w:rPr>
        <w:t>는</w:t>
      </w:r>
      <w:r w:rsidRPr="00D4048A">
        <w:rPr>
          <w:rFonts w:ascii="CMU Concrete" w:hAnsi="CMU Concrete"/>
        </w:rPr>
        <w:t xml:space="preserve"> Time Series Analysis</w:t>
      </w:r>
      <w:r w:rsidRPr="00D4048A">
        <w:rPr>
          <w:rFonts w:ascii="CMU Concrete" w:hAnsi="CMU Concrete"/>
        </w:rPr>
        <w:t>의</w:t>
      </w:r>
      <w:r w:rsidRPr="00D4048A">
        <w:rPr>
          <w:rFonts w:ascii="CMU Concrete" w:hAnsi="CMU Concrete"/>
        </w:rPr>
        <w:t xml:space="preserve"> </w:t>
      </w:r>
      <w:r w:rsidRPr="00D4048A">
        <w:rPr>
          <w:rFonts w:ascii="CMU Concrete" w:hAnsi="CMU Concrete"/>
        </w:rPr>
        <w:t>일련의</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그림으로</w:t>
      </w:r>
      <w:r w:rsidRPr="00D4048A">
        <w:rPr>
          <w:rFonts w:ascii="CMU Concrete" w:hAnsi="CMU Concrete"/>
        </w:rPr>
        <w:t xml:space="preserve"> </w:t>
      </w:r>
      <w:r w:rsidRPr="00D4048A">
        <w:rPr>
          <w:rFonts w:ascii="CMU Concrete" w:hAnsi="CMU Concrete"/>
        </w:rPr>
        <w:t>설명했습니다</w:t>
      </w:r>
      <w:r w:rsidRPr="00D4048A">
        <w:rPr>
          <w:rFonts w:ascii="CMU Concrete" w:hAnsi="CMU Concrete"/>
        </w:rPr>
        <w:t>.</w:t>
      </w:r>
    </w:p>
    <w:p w14:paraId="55E69DC0" w14:textId="77777777" w:rsidR="00B51D7D" w:rsidRPr="00D4048A" w:rsidRDefault="00B51D7D" w:rsidP="00401892">
      <w:pPr>
        <w:pStyle w:val="p4"/>
        <w:numPr>
          <w:ilvl w:val="2"/>
          <w:numId w:val="104"/>
        </w:numPr>
      </w:pPr>
      <w:r w:rsidRPr="00D4048A">
        <w:t>From the interaction of theory and practice, a useful class of models for the purposes at hand is considered.</w:t>
      </w:r>
    </w:p>
    <w:p w14:paraId="0B3EA7B2" w14:textId="77777777" w:rsidR="00B51D7D" w:rsidRPr="00D4048A" w:rsidRDefault="00B51D7D" w:rsidP="00401892">
      <w:pPr>
        <w:pStyle w:val="p4"/>
        <w:numPr>
          <w:ilvl w:val="2"/>
          <w:numId w:val="104"/>
        </w:numPr>
      </w:pPr>
      <w:r w:rsidRPr="00D4048A">
        <w:t>Because this class is too expensive to be conveniently fitted directly to data, rough methods for identifying subclass of these models are developed. Such methods of model identification employ data and knowledge of the system to suggest an appropriate parsimonious subclass of models which may tentatively entertained. In addition, the identification process can be used to yield rough preliminary estimates of the parameters in the model.</w:t>
      </w:r>
    </w:p>
    <w:p w14:paraId="7DB3FC13" w14:textId="77777777" w:rsidR="00B51D7D" w:rsidRPr="00D4048A" w:rsidRDefault="00B51D7D" w:rsidP="00401892">
      <w:pPr>
        <w:pStyle w:val="p4"/>
        <w:numPr>
          <w:ilvl w:val="2"/>
          <w:numId w:val="104"/>
        </w:numPr>
      </w:pPr>
      <w:r w:rsidRPr="00D4048A">
        <w:t>The tentatively entertained model is fitted to data and its parameters estimated. The rough estimates obtained during the identification stage can now be used as starting values in more refined iterative methods for estimating the parameters.</w:t>
      </w:r>
    </w:p>
    <w:p w14:paraId="7CDA6FBE" w14:textId="77777777" w:rsidR="00B51D7D" w:rsidRPr="00D4048A" w:rsidRDefault="00B51D7D" w:rsidP="00401892">
      <w:pPr>
        <w:pStyle w:val="p4"/>
        <w:numPr>
          <w:ilvl w:val="2"/>
          <w:numId w:val="104"/>
        </w:numPr>
      </w:pPr>
      <w:r w:rsidRPr="00D4048A">
        <w:t>Diagnostic checks are applied with the object of uncovering possible lack of fit and diagnosing the cause. If no lack of fit is indicated, the model is ready to use. If any inadequacy is found, the iterative cycle of identification, estimation, and diagnostic checking is repeated until a suitable representation is found.</w:t>
      </w:r>
    </w:p>
    <w:p w14:paraId="62FDBC30" w14:textId="77777777" w:rsidR="00B51D7D" w:rsidRPr="00D4048A" w:rsidRDefault="00B51D7D" w:rsidP="00B51D7D">
      <w:pPr>
        <w:rPr>
          <w:rFonts w:ascii="CMU Concrete" w:hAnsi="CMU Concrete"/>
        </w:rPr>
      </w:pPr>
    </w:p>
    <w:p w14:paraId="3B297A7E" w14:textId="77777777" w:rsidR="00B51D7D" w:rsidRPr="00D4048A" w:rsidRDefault="00B32DD7" w:rsidP="00B51D7D">
      <w:pPr>
        <w:rPr>
          <w:rFonts w:ascii="CMU Concrete" w:hAnsi="CMU Concrete"/>
        </w:rPr>
      </w:pPr>
      <w:r>
        <w:rPr>
          <w:noProof/>
        </w:rPr>
        <mc:AlternateContent>
          <mc:Choice Requires="wpc">
            <w:drawing>
              <wp:inline distT="0" distB="0" distL="0" distR="0" wp14:anchorId="14A34FA5" wp14:editId="529D871E">
                <wp:extent cx="5137785" cy="4474845"/>
                <wp:effectExtent l="0" t="3810" r="0" b="0"/>
                <wp:docPr id="1566" name="Canvas 14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56" name="AutoShape 1407"/>
                        <wps:cNvCnPr>
                          <a:cxnSpLocks noChangeShapeType="1"/>
                          <a:stCxn id="1561" idx="2"/>
                          <a:endCxn id="1562" idx="0"/>
                        </wps:cNvCnPr>
                        <wps:spPr bwMode="auto">
                          <a:xfrm rot="5400000">
                            <a:off x="2362200" y="888365"/>
                            <a:ext cx="225425" cy="4445"/>
                          </a:xfrm>
                          <a:prstGeom prst="bentConnector3">
                            <a:avLst>
                              <a:gd name="adj1" fmla="val 4986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57" name="AutoShape 1408"/>
                        <wps:cNvCnPr>
                          <a:cxnSpLocks noChangeShapeType="1"/>
                          <a:stCxn id="1562" idx="2"/>
                          <a:endCxn id="1563" idx="0"/>
                        </wps:cNvCnPr>
                        <wps:spPr bwMode="auto">
                          <a:xfrm rot="16200000" flipH="1">
                            <a:off x="2359025" y="1602740"/>
                            <a:ext cx="228600" cy="1270"/>
                          </a:xfrm>
                          <a:prstGeom prst="bentConnector3">
                            <a:avLst>
                              <a:gd name="adj1" fmla="val 4972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58" name="AutoShape 1409"/>
                        <wps:cNvCnPr>
                          <a:cxnSpLocks noChangeShapeType="1"/>
                          <a:stCxn id="1563" idx="2"/>
                          <a:endCxn id="1564" idx="0"/>
                        </wps:cNvCnPr>
                        <wps:spPr bwMode="auto">
                          <a:xfrm rot="16200000" flipH="1">
                            <a:off x="2381885" y="2470150"/>
                            <a:ext cx="186690" cy="190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59" name="AutoShape 1410"/>
                        <wps:cNvCnPr>
                          <a:cxnSpLocks noChangeShapeType="1"/>
                          <a:stCxn id="1564" idx="2"/>
                          <a:endCxn id="1565" idx="0"/>
                        </wps:cNvCnPr>
                        <wps:spPr bwMode="auto">
                          <a:xfrm rot="16200000" flipH="1">
                            <a:off x="2801620" y="2899410"/>
                            <a:ext cx="408305" cy="1060450"/>
                          </a:xfrm>
                          <a:prstGeom prst="bentConnector3">
                            <a:avLst>
                              <a:gd name="adj1" fmla="val 4992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60" name="AutoShape 1411"/>
                        <wps:cNvCnPr>
                          <a:cxnSpLocks noChangeShapeType="1"/>
                          <a:stCxn id="1564" idx="2"/>
                          <a:endCxn id="1562" idx="1"/>
                        </wps:cNvCnPr>
                        <wps:spPr bwMode="auto">
                          <a:xfrm rot="16200000" flipV="1">
                            <a:off x="1040130" y="1789430"/>
                            <a:ext cx="1978660" cy="892810"/>
                          </a:xfrm>
                          <a:prstGeom prst="bentConnector4">
                            <a:avLst>
                              <a:gd name="adj1" fmla="val -10593"/>
                              <a:gd name="adj2" fmla="val 1234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61" name="AutoShape 1412"/>
                        <wps:cNvSpPr>
                          <a:spLocks noChangeArrowheads="1"/>
                        </wps:cNvSpPr>
                        <wps:spPr bwMode="auto">
                          <a:xfrm>
                            <a:off x="1616710" y="322580"/>
                            <a:ext cx="1720850" cy="436245"/>
                          </a:xfrm>
                          <a:prstGeom prst="flowChartAlternateProcess">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14:paraId="22A52688"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Postulate General Class of Models</w:t>
                              </w:r>
                            </w:p>
                          </w:txbxContent>
                        </wps:txbx>
                        <wps:bodyPr rot="0" vert="horz" wrap="square" lIns="91440" tIns="45720" rIns="91440" bIns="45720" anchor="ctr" anchorCtr="0" upright="1">
                          <a:noAutofit/>
                        </wps:bodyPr>
                      </wps:wsp>
                      <wps:wsp>
                        <wps:cNvPr id="1562" name="AutoShape 1413"/>
                        <wps:cNvSpPr>
                          <a:spLocks noChangeArrowheads="1"/>
                        </wps:cNvSpPr>
                        <wps:spPr bwMode="auto">
                          <a:xfrm>
                            <a:off x="1602105" y="1022350"/>
                            <a:ext cx="1741170" cy="447675"/>
                          </a:xfrm>
                          <a:prstGeom prst="flowChartAlternateProcess">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14:paraId="5BCF53A8"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Identify Model to Be Tentatively Entertain</w:t>
                              </w:r>
                              <w:r w:rsidRPr="004C70AF">
                                <w:rPr>
                                  <w:rFonts w:ascii="Arial" w:hAnsi="Arial" w:cs="Arial" w:hint="eastAsia"/>
                                  <w:b/>
                                  <w:color w:val="FFFFFF"/>
                                </w:rPr>
                                <w:t>e</w:t>
                              </w:r>
                              <w:r w:rsidRPr="004C70AF">
                                <w:rPr>
                                  <w:rFonts w:ascii="Arial" w:hAnsi="Arial" w:cs="Arial"/>
                                  <w:b/>
                                  <w:color w:val="FFFFFF"/>
                                </w:rPr>
                                <w:t>d</w:t>
                              </w:r>
                            </w:p>
                          </w:txbxContent>
                        </wps:txbx>
                        <wps:bodyPr rot="0" vert="horz" wrap="square" lIns="91440" tIns="45720" rIns="91440" bIns="45720" anchor="ctr" anchorCtr="0" upright="1">
                          <a:noAutofit/>
                        </wps:bodyPr>
                      </wps:wsp>
                      <wps:wsp>
                        <wps:cNvPr id="1563" name="AutoShape 1414"/>
                        <wps:cNvSpPr>
                          <a:spLocks noChangeArrowheads="1"/>
                        </wps:cNvSpPr>
                        <wps:spPr bwMode="auto">
                          <a:xfrm>
                            <a:off x="1613535" y="1736725"/>
                            <a:ext cx="1720215" cy="622300"/>
                          </a:xfrm>
                          <a:prstGeom prst="flowChartAlternateProcess">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14:paraId="3380CCB0" w14:textId="77777777" w:rsidR="00BA216B" w:rsidRPr="00CC2EB7" w:rsidRDefault="00BA216B" w:rsidP="00B51D7D">
                              <w:pPr>
                                <w:snapToGrid w:val="0"/>
                                <w:spacing w:line="180" w:lineRule="auto"/>
                              </w:pPr>
                              <w:r w:rsidRPr="004C70AF">
                                <w:rPr>
                                  <w:rFonts w:ascii="Arial" w:hAnsi="Arial" w:cs="Arial"/>
                                  <w:b/>
                                  <w:color w:val="FFFFFF"/>
                                </w:rPr>
                                <w:t>Estimate Parameters in Tentatively Entertained Model</w:t>
                              </w:r>
                            </w:p>
                          </w:txbxContent>
                        </wps:txbx>
                        <wps:bodyPr rot="0" vert="horz" wrap="square" lIns="91440" tIns="45720" rIns="91440" bIns="45720" anchor="ctr" anchorCtr="0" upright="1">
                          <a:noAutofit/>
                        </wps:bodyPr>
                      </wps:wsp>
                      <wps:wsp>
                        <wps:cNvPr id="1564" name="AutoShape 1415"/>
                        <wps:cNvSpPr>
                          <a:spLocks noChangeArrowheads="1"/>
                        </wps:cNvSpPr>
                        <wps:spPr bwMode="auto">
                          <a:xfrm>
                            <a:off x="1615440" y="2583815"/>
                            <a:ext cx="1720215" cy="622300"/>
                          </a:xfrm>
                          <a:prstGeom prst="flowChartAlternateProcess">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14:paraId="053DA93D"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Diagnostic Checking</w:t>
                              </w:r>
                            </w:p>
                            <w:p w14:paraId="29922ACE"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is the model adequate?)</w:t>
                              </w:r>
                            </w:p>
                          </w:txbxContent>
                        </wps:txbx>
                        <wps:bodyPr rot="0" vert="horz" wrap="square" lIns="91440" tIns="45720" rIns="91440" bIns="45720" anchor="ctr" anchorCtr="0" upright="1">
                          <a:noAutofit/>
                        </wps:bodyPr>
                      </wps:wsp>
                      <wps:wsp>
                        <wps:cNvPr id="1565" name="AutoShape 1416"/>
                        <wps:cNvSpPr>
                          <a:spLocks noChangeArrowheads="1"/>
                        </wps:cNvSpPr>
                        <wps:spPr bwMode="auto">
                          <a:xfrm>
                            <a:off x="2675890" y="3652520"/>
                            <a:ext cx="1720215" cy="462280"/>
                          </a:xfrm>
                          <a:prstGeom prst="flowChartAlternateProcess">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14:paraId="57910DE0"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Use Model for Forecasting or Control</w:t>
                              </w:r>
                            </w:p>
                          </w:txbxContent>
                        </wps:txbx>
                        <wps:bodyPr rot="0" vert="horz" wrap="square" lIns="91440" tIns="45720" rIns="91440" bIns="45720" anchor="ctr" anchorCtr="0" upright="1">
                          <a:noAutofit/>
                        </wps:bodyPr>
                      </wps:wsp>
                    </wpc:wpc>
                  </a:graphicData>
                </a:graphic>
              </wp:inline>
            </w:drawing>
          </mc:Choice>
          <mc:Fallback>
            <w:pict>
              <v:group w14:anchorId="14A34FA5" id="Canvas 1405" o:spid="_x0000_s1116" editas="canvas" style="width:404.55pt;height:352.35pt;mso-position-horizontal-relative:char;mso-position-vertical-relative:line" coordsize="51377,44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">
                <v:shape id="_x0000_s1117" type="#_x0000_t75" style="position:absolute;width:51377;height:44748;visibility:visible;mso-wrap-style:square">
                  <v:fill o:detectmouseclick="t"/>
                  <v:path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07" o:spid="_x0000_s1118" type="#_x0000_t34" style="position:absolute;left:23621;top:8883;width:2255;height:4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" adj="10770">
                  <v:stroke endarrow="block"/>
                </v:shape>
                <v:shape id="AutoShape 1408" o:spid="_x0000_s1119" type="#_x0000_t34" style="position:absolute;left:23590;top:16026;width:2286;height:1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" adj="10740">
                  <v:stroke endarrow="block"/>
                </v:shape>
                <v:shape id="AutoShape 1409" o:spid="_x0000_s1120" type="#_x0000_t34" style="position:absolute;left:23818;top:24701;width:1867;height:1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">
                  <v:stroke endarrow="block"/>
                </v:shape>
                <v:shape id="AutoShape 1410" o:spid="_x0000_s1121" type="#_x0000_t34" style="position:absolute;left:28015;top:28994;width:4083;height:1060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" adj="10783">
                  <v:stroke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1411" o:spid="_x0000_s1122" type="#_x0000_t35" style="position:absolute;left:10401;top:17894;width:19786;height:8928;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" adj="-2288,26670">
                  <v:stroke endarrow="block"/>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412" o:spid="_x0000_s1123" type="#_x0000_t176" style="position:absolute;left:16167;top:3225;width:17208;height:4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" fillcolor="#c0504d" strokecolor="#f2f2f2" strokeweight="3pt">
                  <v:shadow on="t" color="#622423" opacity=".5" offset="1pt"/>
                  <v:textbox>
                    <w:txbxContent>
                      <w:p w14:paraId="22A52688"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Postulate General Class of Models</w:t>
                        </w:r>
                      </w:p>
                    </w:txbxContent>
                  </v:textbox>
                </v:shape>
                <v:shape id="AutoShape 1413" o:spid="_x0000_s1124" type="#_x0000_t176" style="position:absolute;left:16021;top:10223;width:17411;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" fillcolor="#c0504d" strokecolor="#f2f2f2" strokeweight="3pt">
                  <v:shadow on="t" color="#622423" opacity=".5" offset="1pt"/>
                  <v:textbox>
                    <w:txbxContent>
                      <w:p w14:paraId="5BCF53A8"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Identify Model to Be Tentatively Entertain</w:t>
                        </w:r>
                        <w:r w:rsidRPr="004C70AF">
                          <w:rPr>
                            <w:rFonts w:ascii="Arial" w:hAnsi="Arial" w:cs="Arial" w:hint="eastAsia"/>
                            <w:b/>
                            <w:color w:val="FFFFFF"/>
                          </w:rPr>
                          <w:t>e</w:t>
                        </w:r>
                        <w:r w:rsidRPr="004C70AF">
                          <w:rPr>
                            <w:rFonts w:ascii="Arial" w:hAnsi="Arial" w:cs="Arial"/>
                            <w:b/>
                            <w:color w:val="FFFFFF"/>
                          </w:rPr>
                          <w:t>d</w:t>
                        </w:r>
                      </w:p>
                    </w:txbxContent>
                  </v:textbox>
                </v:shape>
                <v:shape id="AutoShape 1414" o:spid="_x0000_s1125" type="#_x0000_t176" style="position:absolute;left:16135;top:17367;width:17202;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" fillcolor="#c0504d" strokecolor="#f2f2f2" strokeweight="3pt">
                  <v:shadow on="t" color="#622423" opacity=".5" offset="1pt"/>
                  <v:textbox>
                    <w:txbxContent>
                      <w:p w14:paraId="3380CCB0" w14:textId="77777777" w:rsidR="00BA216B" w:rsidRPr="00CC2EB7" w:rsidRDefault="00BA216B" w:rsidP="00B51D7D">
                        <w:pPr>
                          <w:snapToGrid w:val="0"/>
                          <w:spacing w:line="180" w:lineRule="auto"/>
                        </w:pPr>
                        <w:r w:rsidRPr="004C70AF">
                          <w:rPr>
                            <w:rFonts w:ascii="Arial" w:hAnsi="Arial" w:cs="Arial"/>
                            <w:b/>
                            <w:color w:val="FFFFFF"/>
                          </w:rPr>
                          <w:t>Estimate Parameters in Tentatively Entertained Model</w:t>
                        </w:r>
                      </w:p>
                    </w:txbxContent>
                  </v:textbox>
                </v:shape>
                <v:shape id="AutoShape 1415" o:spid="_x0000_s1126" type="#_x0000_t176" style="position:absolute;left:16154;top:25838;width:17202;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" fillcolor="#c0504d" strokecolor="#f2f2f2" strokeweight="3pt">
                  <v:shadow on="t" color="#622423" opacity=".5" offset="1pt"/>
                  <v:textbox>
                    <w:txbxContent>
                      <w:p w14:paraId="053DA93D"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Diagnostic Checking</w:t>
                        </w:r>
                      </w:p>
                      <w:p w14:paraId="29922ACE"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is the model adequate?)</w:t>
                        </w:r>
                      </w:p>
                    </w:txbxContent>
                  </v:textbox>
                </v:shape>
                <v:shape id="AutoShape 1416" o:spid="_x0000_s1127" type="#_x0000_t176" style="position:absolute;left:26758;top:36525;width:17203;height:4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" fillcolor="#c0504d" strokecolor="#f2f2f2" strokeweight="3pt">
                  <v:shadow on="t" color="#622423" opacity=".5" offset="1pt"/>
                  <v:textbox>
                    <w:txbxContent>
                      <w:p w14:paraId="57910DE0" w14:textId="77777777" w:rsidR="00BA216B" w:rsidRPr="004C70AF" w:rsidRDefault="00BA216B" w:rsidP="00B51D7D">
                        <w:pPr>
                          <w:snapToGrid w:val="0"/>
                          <w:spacing w:line="180" w:lineRule="auto"/>
                          <w:rPr>
                            <w:rFonts w:ascii="Arial" w:hAnsi="Arial" w:cs="Arial"/>
                            <w:b/>
                            <w:color w:val="FFFFFF"/>
                          </w:rPr>
                        </w:pPr>
                        <w:r w:rsidRPr="004C70AF">
                          <w:rPr>
                            <w:rFonts w:ascii="Arial" w:hAnsi="Arial" w:cs="Arial"/>
                            <w:b/>
                            <w:color w:val="FFFFFF"/>
                          </w:rPr>
                          <w:t>Use Model for Forecasting or Control</w:t>
                        </w:r>
                      </w:p>
                    </w:txbxContent>
                  </v:textbox>
                </v:shape>
                <w10:anchorlock/>
              </v:group>
            </w:pict>
          </mc:Fallback>
        </mc:AlternateContent>
      </w:r>
    </w:p>
    <w:p w14:paraId="414D13AF" w14:textId="77777777" w:rsidR="00B51D7D" w:rsidRPr="00D4048A" w:rsidRDefault="00B51D7D" w:rsidP="00B51D7D">
      <w:pPr>
        <w:rPr>
          <w:rFonts w:ascii="CMU Concrete" w:hAnsi="CMU Concrete"/>
        </w:rPr>
      </w:pPr>
    </w:p>
    <w:p w14:paraId="44F8E73B"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간단히</w:t>
      </w:r>
      <w:r w:rsidRPr="00D4048A">
        <w:rPr>
          <w:rFonts w:ascii="CMU Concrete" w:hAnsi="CMU Concrete"/>
        </w:rPr>
        <w:t xml:space="preserve"> </w:t>
      </w:r>
      <w:r w:rsidRPr="00D4048A">
        <w:rPr>
          <w:rFonts w:ascii="CMU Concrete" w:hAnsi="CMU Concrete"/>
        </w:rPr>
        <w:t>말하면</w:t>
      </w:r>
      <w:r w:rsidRPr="00D4048A">
        <w:rPr>
          <w:rFonts w:ascii="CMU Concrete" w:hAnsi="CMU Concrete"/>
        </w:rPr>
        <w:t xml:space="preserve"> 1.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모델</w:t>
      </w:r>
      <w:r w:rsidRPr="00D4048A">
        <w:rPr>
          <w:rFonts w:ascii="CMU Concrete" w:hAnsi="CMU Concrete"/>
        </w:rPr>
        <w:t>(ARIMA, ARCH</w:t>
      </w:r>
      <w:r w:rsidRPr="00D4048A">
        <w:rPr>
          <w:rFonts w:ascii="CMU Concrete" w:hAnsi="CMU Concrete"/>
        </w:rPr>
        <w:t>등</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상정하고</w:t>
      </w:r>
      <w:r w:rsidRPr="00D4048A">
        <w:rPr>
          <w:rFonts w:ascii="CMU Concrete" w:hAnsi="CMU Concrete"/>
        </w:rPr>
        <w:t xml:space="preserve">, 2. </w:t>
      </w:r>
      <w:r w:rsidRPr="00D4048A">
        <w:rPr>
          <w:rFonts w:ascii="CMU Concrete" w:hAnsi="CMU Concrete"/>
        </w:rPr>
        <w:t>그</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부분</w:t>
      </w:r>
      <w:r w:rsidRPr="00D4048A">
        <w:rPr>
          <w:rFonts w:ascii="CMU Concrete" w:hAnsi="CMU Concrete"/>
        </w:rPr>
        <w:t xml:space="preserve"> </w:t>
      </w:r>
      <w:r w:rsidRPr="00D4048A">
        <w:rPr>
          <w:rFonts w:ascii="CMU Concrete" w:hAnsi="CMU Concrete"/>
        </w:rPr>
        <w:t>모델</w:t>
      </w:r>
      <w:r w:rsidRPr="00D4048A">
        <w:rPr>
          <w:rFonts w:ascii="CMU Concrete" w:hAnsi="CMU Concrete"/>
        </w:rPr>
        <w:t>(ARIMA(1,1,1)</w:t>
      </w:r>
      <w:r w:rsidRPr="00D4048A">
        <w:rPr>
          <w:rFonts w:ascii="CMU Concrete" w:hAnsi="CMU Concrete"/>
        </w:rPr>
        <w:t>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것</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정하고</w:t>
      </w:r>
      <w:r w:rsidRPr="00D4048A">
        <w:rPr>
          <w:rFonts w:ascii="CMU Concrete" w:hAnsi="CMU Concrete"/>
        </w:rPr>
        <w:t xml:space="preserve">, 3.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정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Parameter</w:t>
      </w:r>
      <w:r w:rsidRPr="00D4048A">
        <w:rPr>
          <w:rFonts w:ascii="CMU Concrete" w:hAnsi="CMU Concrete"/>
        </w:rPr>
        <w:t>를</w:t>
      </w:r>
      <w:r w:rsidRPr="00D4048A">
        <w:rPr>
          <w:rFonts w:ascii="CMU Concrete" w:hAnsi="CMU Concrete"/>
        </w:rPr>
        <w:t xml:space="preserve"> Estimation </w:t>
      </w:r>
      <w:r w:rsidRPr="00D4048A">
        <w:rPr>
          <w:rFonts w:ascii="CMU Concrete" w:hAnsi="CMU Concrete"/>
        </w:rPr>
        <w:t>하고</w:t>
      </w:r>
      <w:r w:rsidRPr="00D4048A">
        <w:rPr>
          <w:rFonts w:ascii="CMU Concrete" w:hAnsi="CMU Concrete"/>
        </w:rPr>
        <w:t xml:space="preserve"> 4. </w:t>
      </w:r>
      <w:r w:rsidRPr="00D4048A">
        <w:rPr>
          <w:rFonts w:ascii="CMU Concrete" w:hAnsi="CMU Concrete"/>
        </w:rPr>
        <w:t>적합성</w:t>
      </w:r>
      <w:r w:rsidRPr="00D4048A">
        <w:rPr>
          <w:rFonts w:ascii="CMU Concrete" w:hAnsi="CMU Concrete"/>
        </w:rPr>
        <w:t xml:space="preserve"> </w:t>
      </w:r>
      <w:r w:rsidRPr="00D4048A">
        <w:rPr>
          <w:rFonts w:ascii="CMU Concrete" w:hAnsi="CMU Concrete"/>
        </w:rPr>
        <w:t>검증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Forecasting</w:t>
      </w:r>
      <w:r w:rsidRPr="00D4048A">
        <w:rPr>
          <w:rFonts w:ascii="CMU Concrete" w:hAnsi="CMU Concrete"/>
        </w:rPr>
        <w:t>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작업을</w:t>
      </w:r>
      <w:r w:rsidRPr="00D4048A">
        <w:rPr>
          <w:rFonts w:ascii="CMU Concrete" w:hAnsi="CMU Concrete"/>
        </w:rPr>
        <w:t xml:space="preserve"> </w:t>
      </w:r>
      <w:r w:rsidRPr="00D4048A">
        <w:rPr>
          <w:rFonts w:ascii="CMU Concrete" w:hAnsi="CMU Concrete"/>
        </w:rPr>
        <w:t>진행하는</w:t>
      </w:r>
      <w:r w:rsidRPr="00D4048A">
        <w:rPr>
          <w:rFonts w:ascii="CMU Concrete" w:hAnsi="CMU Concrete"/>
        </w:rPr>
        <w:t xml:space="preserve"> </w:t>
      </w:r>
      <w:r w:rsidRPr="00D4048A">
        <w:rPr>
          <w:rFonts w:ascii="CMU Concrete" w:hAnsi="CMU Concrete"/>
        </w:rPr>
        <w:t>것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BCBA74A" w14:textId="77777777" w:rsidR="00B51D7D" w:rsidRPr="00076BF1" w:rsidRDefault="00B51D7D" w:rsidP="00B51D7D">
      <w:pPr>
        <w:pStyle w:val="11"/>
        <w:ind w:left="170"/>
        <w:rPr>
          <w:sz w:val="20"/>
        </w:rPr>
      </w:pPr>
      <w:r w:rsidRPr="00076BF1">
        <w:rPr>
          <w:sz w:val="20"/>
        </w:rPr>
        <w:t>실행방법</w:t>
      </w:r>
      <w:r w:rsidRPr="00076BF1">
        <w:rPr>
          <w:sz w:val="20"/>
        </w:rPr>
        <w:t xml:space="preserve"> </w:t>
      </w:r>
    </w:p>
    <w:p w14:paraId="6EDD8817" w14:textId="77777777" w:rsidR="00B51D7D" w:rsidRDefault="00B51D7D" w:rsidP="00B51D7D">
      <w:pPr>
        <w:pStyle w:val="p2"/>
        <w:rPr>
          <w:rFonts w:ascii="CMU Concrete" w:hAnsi="CMU Concrete"/>
        </w:rPr>
      </w:pPr>
      <w:r w:rsidRPr="007C6CA7">
        <w:rPr>
          <w:rFonts w:ascii="CMU Concrete" w:hAnsi="CMU Concrete"/>
          <w:b/>
        </w:rPr>
        <w:t>[</w:t>
      </w:r>
      <w:r w:rsidRPr="007C6CA7">
        <w:rPr>
          <w:rStyle w:val="p3Char"/>
          <w:rFonts w:ascii="CMU Concrete" w:eastAsia="굴림" w:hAnsi="CMU Concrete"/>
          <w:b/>
          <w:bCs/>
        </w:rPr>
        <w:t>분석</w:t>
      </w:r>
      <w:r w:rsidRPr="007C6CA7">
        <w:rPr>
          <w:rStyle w:val="p3Char"/>
          <w:rFonts w:ascii="CMU Concrete" w:eastAsia="굴림" w:hAnsi="CMU Concrete"/>
          <w:b/>
          <w:bCs/>
        </w:rPr>
        <w:t>]</w:t>
      </w:r>
      <w:r w:rsidRPr="007C6CA7">
        <w:rPr>
          <w:rFonts w:ascii="CMU Concrete" w:hAnsi="CMU Concrete"/>
          <w:b/>
        </w:rPr>
        <w:t xml:space="preserve"> – </w:t>
      </w:r>
      <w:r w:rsidRPr="007C6CA7">
        <w:rPr>
          <w:rFonts w:ascii="CMU Concrete" w:hAnsi="CMU Concrete" w:hint="eastAsia"/>
          <w:b/>
        </w:rPr>
        <w:t>[</w:t>
      </w:r>
      <w:r w:rsidRPr="007C6CA7">
        <w:rPr>
          <w:rFonts w:ascii="CMU Concrete" w:hAnsi="CMU Concrete" w:hint="eastAsia"/>
          <w:b/>
        </w:rPr>
        <w:t>시계열</w:t>
      </w:r>
      <w:r w:rsidRPr="007C6CA7">
        <w:rPr>
          <w:rFonts w:ascii="CMU Concrete" w:hAnsi="CMU Concrete" w:hint="eastAsia"/>
          <w:b/>
        </w:rPr>
        <w:t xml:space="preserve"> </w:t>
      </w:r>
      <w:r w:rsidRPr="007C6CA7">
        <w:rPr>
          <w:rFonts w:ascii="CMU Concrete" w:hAnsi="CMU Concrete" w:hint="eastAsia"/>
          <w:b/>
        </w:rPr>
        <w:t>분석</w:t>
      </w:r>
      <w:r w:rsidRPr="007C6CA7">
        <w:rPr>
          <w:rFonts w:ascii="CMU Concrete" w:hAnsi="CMU Concrete" w:hint="eastAsia"/>
          <w:b/>
        </w:rPr>
        <w:t xml:space="preserve">] </w:t>
      </w:r>
      <w:r w:rsidRPr="007C6CA7">
        <w:rPr>
          <w:rFonts w:ascii="CMU Concrete" w:hAnsi="CMU Concrete"/>
          <w:b/>
        </w:rPr>
        <w:t>–</w:t>
      </w:r>
      <w:r w:rsidRPr="007C6CA7">
        <w:rPr>
          <w:rFonts w:ascii="CMU Concrete" w:hAnsi="CMU Concrete" w:hint="eastAsia"/>
          <w:b/>
        </w:rPr>
        <w:t xml:space="preserve"> </w:t>
      </w:r>
      <w:r w:rsidRPr="007C6CA7">
        <w:rPr>
          <w:rFonts w:ascii="CMU Concrete" w:hAnsi="CMU Concrete"/>
          <w:b/>
        </w:rPr>
        <w:t>[</w:t>
      </w:r>
      <w:r w:rsidRPr="007C6CA7">
        <w:rPr>
          <w:rStyle w:val="p3Char"/>
          <w:rFonts w:ascii="CMU Concrete" w:eastAsia="굴림" w:hAnsi="CMU Concrete"/>
          <w:b/>
          <w:bCs/>
        </w:rPr>
        <w:t>시계열</w:t>
      </w:r>
      <w:r w:rsidRPr="007C6CA7">
        <w:rPr>
          <w:rStyle w:val="p3Char"/>
          <w:rFonts w:ascii="CMU Concrete" w:eastAsia="굴림" w:hAnsi="CMU Concrete"/>
          <w:b/>
          <w:bCs/>
        </w:rPr>
        <w:t xml:space="preserve"> </w:t>
      </w:r>
      <w:r w:rsidRPr="007C6CA7">
        <w:rPr>
          <w:rStyle w:val="p3Char"/>
          <w:rFonts w:ascii="CMU Concrete" w:eastAsia="굴림" w:hAnsi="CMU Concrete" w:hint="eastAsia"/>
          <w:b/>
          <w:bCs/>
        </w:rPr>
        <w:t>모델</w:t>
      </w:r>
      <w:r w:rsidRPr="007C6CA7">
        <w:rPr>
          <w:rStyle w:val="p3Char"/>
          <w:rFonts w:ascii="CMU Concrete" w:eastAsia="굴림" w:hAnsi="CMU Concrete"/>
          <w:b/>
          <w:bCs/>
        </w:rPr>
        <w:t xml:space="preserve">] </w:t>
      </w:r>
      <w:r w:rsidRPr="007C6CA7">
        <w:rPr>
          <w:rFonts w:ascii="CMU Concrete" w:hAnsi="CMU Concrete"/>
          <w:b/>
        </w:rPr>
        <w:t>– [</w:t>
      </w:r>
      <w:r w:rsidRPr="007C6CA7">
        <w:rPr>
          <w:rStyle w:val="p3Char"/>
          <w:rFonts w:ascii="CMU Concrete" w:eastAsia="굴림" w:hAnsi="CMU Concrete"/>
          <w:b/>
          <w:bCs/>
        </w:rPr>
        <w:t>ARIMA]</w:t>
      </w:r>
      <w:r w:rsidRPr="00D4048A">
        <w:rPr>
          <w:rStyle w:val="p3Char"/>
          <w:rFonts w:ascii="CMU Concrete" w:eastAsia="굴림" w:hAnsi="CMU Concrete"/>
          <w:b/>
          <w:bCs/>
        </w:rPr>
        <w:t xml:space="preserve"> </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7C6CA7">
        <w:rPr>
          <w:rFonts w:ascii="CMU Concrete" w:hAnsi="CMU Concrete"/>
          <w:b/>
        </w:rPr>
        <w:t>[</w:t>
      </w:r>
      <w:r w:rsidRPr="007C6CA7">
        <w:rPr>
          <w:rStyle w:val="p3Char"/>
          <w:rFonts w:ascii="CMU Concrete" w:eastAsia="굴림" w:hAnsi="CMU Concrete"/>
          <w:b/>
          <w:bCs/>
        </w:rPr>
        <w:t>ARIMA</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43BABBC3" w14:textId="77777777" w:rsidR="00B51D7D" w:rsidRPr="00D4048A" w:rsidRDefault="00B51D7D" w:rsidP="00B51D7D">
      <w:pPr>
        <w:pStyle w:val="p2"/>
        <w:rPr>
          <w:rFonts w:ascii="CMU Concrete" w:hAnsi="CMU Concrete"/>
        </w:rPr>
      </w:pPr>
    </w:p>
    <w:p w14:paraId="6DC206C6" w14:textId="77777777" w:rsidR="00B51D7D" w:rsidRPr="00D4048A" w:rsidRDefault="00B32DD7" w:rsidP="00AE3A66">
      <w:pPr>
        <w:pStyle w:val="af"/>
      </w:pPr>
      <w:r>
        <w:rPr>
          <w:noProof/>
        </w:rPr>
        <w:drawing>
          <wp:inline distT="0" distB="0" distL="0" distR="0" wp14:anchorId="3F0A5C8A" wp14:editId="005563E4">
            <wp:extent cx="5305425" cy="3571875"/>
            <wp:effectExtent l="0" t="0" r="9525" b="9525"/>
            <wp:docPr id="1226" name="그림 671" descr="SubTime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SubTime4_5"/>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305425" cy="3571875"/>
                    </a:xfrm>
                    <a:prstGeom prst="rect">
                      <a:avLst/>
                    </a:prstGeom>
                    <a:noFill/>
                    <a:ln>
                      <a:noFill/>
                    </a:ln>
                  </pic:spPr>
                </pic:pic>
              </a:graphicData>
            </a:graphic>
          </wp:inline>
        </w:drawing>
      </w:r>
    </w:p>
    <w:p w14:paraId="478AB917" w14:textId="77777777" w:rsidR="00B51D7D" w:rsidRPr="00D4048A" w:rsidRDefault="00B51D7D" w:rsidP="00B51D7D">
      <w:pPr>
        <w:rPr>
          <w:rFonts w:ascii="CMU Concrete" w:hAnsi="CMU Concrete"/>
        </w:rPr>
      </w:pPr>
    </w:p>
    <w:p w14:paraId="2FEB7535"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ARIMA </w:t>
      </w:r>
      <w:r w:rsidRPr="00D4048A">
        <w:rPr>
          <w:rFonts w:ascii="CMU Concrete" w:hAnsi="CMU Concrete"/>
        </w:rPr>
        <w:t>메인화면에서는</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식별</w:t>
      </w:r>
      <w:r w:rsidRPr="00D4048A">
        <w:rPr>
          <w:rFonts w:ascii="CMU Concrete" w:hAnsi="CMU Concrete"/>
        </w:rPr>
        <w:t xml:space="preserve"> </w:t>
      </w:r>
      <w:r w:rsidRPr="00D4048A">
        <w:rPr>
          <w:rFonts w:ascii="CMU Concrete" w:hAnsi="CMU Concrete"/>
        </w:rPr>
        <w:t>과정과</w:t>
      </w:r>
      <w:r w:rsidRPr="00D4048A">
        <w:rPr>
          <w:rFonts w:ascii="CMU Concrete" w:hAnsi="CMU Concrete"/>
        </w:rPr>
        <w:t xml:space="preserve"> ARIMA </w:t>
      </w:r>
      <w:r w:rsidRPr="00D4048A">
        <w:rPr>
          <w:rFonts w:ascii="CMU Concrete" w:hAnsi="CMU Concrete"/>
        </w:rPr>
        <w:t>모델</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실행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모델</w:t>
      </w:r>
      <w:r w:rsidRPr="00D4048A">
        <w:rPr>
          <w:rFonts w:ascii="CMU Concrete" w:hAnsi="CMU Concrete"/>
        </w:rPr>
        <w:t xml:space="preserve"> </w:t>
      </w:r>
      <w:r w:rsidRPr="00D4048A">
        <w:rPr>
          <w:rFonts w:ascii="CMU Concrete" w:hAnsi="CMU Concrete"/>
        </w:rPr>
        <w:t>식별을</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차분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자기</w:t>
      </w:r>
      <w:r w:rsidRPr="00D4048A">
        <w:rPr>
          <w:rFonts w:ascii="CMU Concrete" w:hAnsi="CMU Concrete"/>
        </w:rPr>
        <w:t xml:space="preserve"> </w:t>
      </w:r>
      <w:r w:rsidRPr="00D4048A">
        <w:rPr>
          <w:rFonts w:ascii="CMU Concrete" w:hAnsi="CMU Concrete"/>
        </w:rPr>
        <w:t>상관함수와</w:t>
      </w:r>
      <w:r w:rsidRPr="00D4048A">
        <w:rPr>
          <w:rFonts w:ascii="CMU Concrete" w:hAnsi="CMU Concrete"/>
        </w:rPr>
        <w:t xml:space="preserve"> </w:t>
      </w:r>
      <w:r w:rsidRPr="00D4048A">
        <w:rPr>
          <w:rFonts w:ascii="CMU Concrete" w:hAnsi="CMU Concrete"/>
        </w:rPr>
        <w:t>편자기</w:t>
      </w:r>
      <w:r w:rsidRPr="00D4048A">
        <w:rPr>
          <w:rFonts w:ascii="CMU Concrete" w:hAnsi="CMU Concrete"/>
        </w:rPr>
        <w:t xml:space="preserve"> </w:t>
      </w:r>
      <w:r w:rsidRPr="00D4048A">
        <w:rPr>
          <w:rFonts w:ascii="CMU Concrete" w:hAnsi="CMU Concrete"/>
        </w:rPr>
        <w:t>상관함수</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산점도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ARIMA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추정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ARIMA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결정하는데</w:t>
      </w:r>
      <w:r w:rsidRPr="00D4048A">
        <w:rPr>
          <w:rFonts w:ascii="CMU Concrete" w:hAnsi="CMU Concrete"/>
        </w:rPr>
        <w:t xml:space="preserve"> </w:t>
      </w:r>
      <w:r w:rsidRPr="00D4048A">
        <w:rPr>
          <w:rFonts w:ascii="CMU Concrete" w:hAnsi="CMU Concrete"/>
        </w:rPr>
        <w:t>도움을</w:t>
      </w:r>
      <w:r w:rsidRPr="00D4048A">
        <w:rPr>
          <w:rFonts w:ascii="CMU Concrete" w:hAnsi="CMU Concrete"/>
        </w:rPr>
        <w:t xml:space="preserve"> </w:t>
      </w:r>
      <w:r w:rsidRPr="00D4048A">
        <w:rPr>
          <w:rFonts w:ascii="CMU Concrete" w:hAnsi="CMU Concrete"/>
        </w:rPr>
        <w:t>받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Pr>
          <w:rFonts w:ascii="CMU Concrete" w:hAnsi="CMU Concrete"/>
        </w:rPr>
        <w:t>.</w:t>
      </w:r>
      <w:r>
        <w:rPr>
          <w:rFonts w:ascii="CMU Concrete" w:hAnsi="CMU Concrete" w:hint="eastAsia"/>
        </w:rPr>
        <w:t xml:space="preserve"> </w:t>
      </w:r>
      <w:r w:rsidRPr="00D4048A">
        <w:rPr>
          <w:rFonts w:ascii="CMU Concrete" w:hAnsi="CMU Concrete"/>
        </w:rPr>
        <w:t>아래는</w:t>
      </w:r>
      <w:r w:rsidRPr="00D4048A">
        <w:rPr>
          <w:rFonts w:ascii="CMU Concrete" w:hAnsi="CMU Concrete"/>
        </w:rPr>
        <w:t xml:space="preserve"> </w:t>
      </w:r>
      <w:r w:rsidRPr="00D4048A">
        <w:rPr>
          <w:rFonts w:ascii="CMU Concrete" w:hAnsi="CMU Concrete"/>
        </w:rPr>
        <w:t>자기</w:t>
      </w:r>
      <w:r w:rsidRPr="00D4048A">
        <w:rPr>
          <w:rFonts w:ascii="CMU Concrete" w:hAnsi="CMU Concrete"/>
        </w:rPr>
        <w:t xml:space="preserve"> </w:t>
      </w:r>
      <w:r w:rsidRPr="00D4048A">
        <w:rPr>
          <w:rFonts w:ascii="CMU Concrete" w:hAnsi="CMU Concrete"/>
        </w:rPr>
        <w:t>상관함수</w:t>
      </w:r>
      <w:r w:rsidRPr="00D4048A">
        <w:rPr>
          <w:rFonts w:ascii="CMU Concrete" w:hAnsi="CMU Concrete"/>
        </w:rPr>
        <w:t xml:space="preserve">, </w:t>
      </w:r>
      <w:r w:rsidRPr="00D4048A">
        <w:rPr>
          <w:rFonts w:ascii="CMU Concrete" w:hAnsi="CMU Concrete"/>
        </w:rPr>
        <w:t>편자기</w:t>
      </w:r>
      <w:r w:rsidRPr="00D4048A">
        <w:rPr>
          <w:rFonts w:ascii="CMU Concrete" w:hAnsi="CMU Concrete"/>
        </w:rPr>
        <w:t xml:space="preserve"> </w:t>
      </w:r>
      <w:r w:rsidRPr="00D4048A">
        <w:rPr>
          <w:rFonts w:ascii="CMU Concrete" w:hAnsi="CMU Concrete"/>
        </w:rPr>
        <w:t>상관함수</w:t>
      </w:r>
      <w:r w:rsidRPr="00D4048A">
        <w:rPr>
          <w:rFonts w:ascii="CMU Concrete" w:hAnsi="CMU Concrete"/>
        </w:rPr>
        <w:t xml:space="preserve">, </w:t>
      </w:r>
      <w:r w:rsidRPr="00D4048A">
        <w:rPr>
          <w:rFonts w:ascii="CMU Concrete" w:hAnsi="CMU Concrete"/>
        </w:rPr>
        <w:t>산점도의</w:t>
      </w:r>
      <w:r w:rsidRPr="00D4048A">
        <w:rPr>
          <w:rFonts w:ascii="CMU Concrete" w:hAnsi="CMU Concrete"/>
        </w:rPr>
        <w:t xml:space="preserve"> </w:t>
      </w:r>
      <w:r w:rsidRPr="00D4048A">
        <w:rPr>
          <w:rFonts w:ascii="CMU Concrete" w:hAnsi="CMU Concrete"/>
        </w:rPr>
        <w:t>예시입니다</w:t>
      </w:r>
      <w:r w:rsidRPr="00D4048A">
        <w:rPr>
          <w:rFonts w:ascii="CMU Concrete" w:hAnsi="CMU Concrete"/>
        </w:rPr>
        <w:t>.</w:t>
      </w:r>
    </w:p>
    <w:p w14:paraId="76FC4186" w14:textId="77777777" w:rsidR="00B51D7D" w:rsidRPr="00D4048A" w:rsidRDefault="00B51D7D" w:rsidP="00B51D7D">
      <w:pPr>
        <w:pStyle w:val="p2"/>
        <w:rPr>
          <w:rFonts w:ascii="CMU Concrete" w:hAnsi="CMU Concrete"/>
        </w:rPr>
      </w:pPr>
    </w:p>
    <w:p w14:paraId="466AB8A0" w14:textId="77777777" w:rsidR="00B51D7D" w:rsidRPr="00D4048A" w:rsidRDefault="00B32DD7" w:rsidP="00AE3A66">
      <w:pPr>
        <w:pStyle w:val="af"/>
      </w:pPr>
      <w:r>
        <w:rPr>
          <w:noProof/>
        </w:rPr>
        <w:drawing>
          <wp:inline distT="0" distB="0" distL="0" distR="0" wp14:anchorId="39DA24BC" wp14:editId="66E5DB12">
            <wp:extent cx="4943475" cy="3381375"/>
            <wp:effectExtent l="0" t="0" r="9525" b="9525"/>
            <wp:docPr id="1225" name="그림 672" descr="SubTime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SubTime4_6"/>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0739B136" w14:textId="77777777" w:rsidR="00B51D7D" w:rsidRPr="00D4048A" w:rsidRDefault="00B32DD7" w:rsidP="00AE3A66">
      <w:pPr>
        <w:pStyle w:val="af"/>
      </w:pPr>
      <w:r>
        <w:rPr>
          <w:noProof/>
        </w:rPr>
        <w:drawing>
          <wp:inline distT="0" distB="0" distL="0" distR="0" wp14:anchorId="60E62E5B" wp14:editId="1B12390E">
            <wp:extent cx="5038725" cy="3381375"/>
            <wp:effectExtent l="0" t="0" r="9525" b="9525"/>
            <wp:docPr id="1224" name="그림 673" descr="SubTime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SubTime4_7"/>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4B502B59" w14:textId="77777777" w:rsidR="00B51D7D" w:rsidRPr="00D4048A" w:rsidRDefault="00B32DD7" w:rsidP="00AE3A66">
      <w:pPr>
        <w:pStyle w:val="af"/>
      </w:pPr>
      <w:r>
        <w:rPr>
          <w:noProof/>
        </w:rPr>
        <w:drawing>
          <wp:inline distT="0" distB="0" distL="0" distR="0" wp14:anchorId="3BD79CCF" wp14:editId="25238516">
            <wp:extent cx="5038725" cy="3381375"/>
            <wp:effectExtent l="0" t="0" r="9525" b="9525"/>
            <wp:docPr id="1223" name="그림 674" descr="SubTime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SubTime4_8"/>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5D9BE127" w14:textId="77777777" w:rsidR="00B51D7D" w:rsidRPr="00D4048A" w:rsidRDefault="00B51D7D" w:rsidP="00B51D7D">
      <w:pPr>
        <w:rPr>
          <w:rFonts w:ascii="CMU Concrete" w:hAnsi="CMU Concrete"/>
        </w:rPr>
      </w:pPr>
    </w:p>
    <w:p w14:paraId="40197D9E"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렇게</w:t>
      </w:r>
      <w:r w:rsidRPr="00D4048A">
        <w:rPr>
          <w:rFonts w:ascii="CMU Concrete" w:hAnsi="CMU Concrete"/>
        </w:rPr>
        <w:t xml:space="preserve"> </w:t>
      </w:r>
      <w:r w:rsidRPr="00D4048A">
        <w:rPr>
          <w:rFonts w:ascii="CMU Concrete" w:hAnsi="CMU Concrete"/>
        </w:rPr>
        <w:t>자기</w:t>
      </w:r>
      <w:r w:rsidRPr="00D4048A">
        <w:rPr>
          <w:rFonts w:ascii="CMU Concrete" w:hAnsi="CMU Concrete"/>
        </w:rPr>
        <w:t xml:space="preserve"> </w:t>
      </w:r>
      <w:r w:rsidRPr="00D4048A">
        <w:rPr>
          <w:rFonts w:ascii="CMU Concrete" w:hAnsi="CMU Concrete"/>
        </w:rPr>
        <w:t>상관함수</w:t>
      </w:r>
      <w:r w:rsidRPr="00D4048A">
        <w:rPr>
          <w:rFonts w:ascii="CMU Concrete" w:hAnsi="CMU Concrete"/>
        </w:rPr>
        <w:t xml:space="preserve">, </w:t>
      </w:r>
      <w:r w:rsidRPr="00D4048A">
        <w:rPr>
          <w:rFonts w:ascii="CMU Concrete" w:hAnsi="CMU Concrete"/>
        </w:rPr>
        <w:t>편자기</w:t>
      </w:r>
      <w:r w:rsidRPr="00D4048A">
        <w:rPr>
          <w:rFonts w:ascii="CMU Concrete" w:hAnsi="CMU Concrete"/>
        </w:rPr>
        <w:t xml:space="preserve"> </w:t>
      </w:r>
      <w:r w:rsidRPr="00D4048A">
        <w:rPr>
          <w:rFonts w:ascii="CMU Concrete" w:hAnsi="CMU Concrete"/>
        </w:rPr>
        <w:t>상관함수</w:t>
      </w:r>
      <w:r w:rsidRPr="00D4048A">
        <w:rPr>
          <w:rFonts w:ascii="CMU Concrete" w:hAnsi="CMU Concrete"/>
        </w:rPr>
        <w:t xml:space="preserve">, </w:t>
      </w:r>
      <w:r w:rsidRPr="00D4048A">
        <w:rPr>
          <w:rFonts w:ascii="CMU Concrete" w:hAnsi="CMU Concrete"/>
        </w:rPr>
        <w:t>산점도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식별하고</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sidRPr="00D4048A">
        <w:rPr>
          <w:rFonts w:ascii="CMU Concrete" w:hAnsi="CMU Concrete"/>
        </w:rPr>
        <w:t>옵션</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ARIMA </w:t>
      </w:r>
      <w:r w:rsidRPr="00D4048A">
        <w:rPr>
          <w:rFonts w:ascii="CMU Concrete" w:hAnsi="CMU Concrete"/>
        </w:rPr>
        <w:t>방법론</w:t>
      </w:r>
      <w:r w:rsidRPr="00D4048A">
        <w:rPr>
          <w:rFonts w:ascii="CMU Concrete" w:hAnsi="CMU Concrete"/>
        </w:rPr>
        <w:t>(Conditional Least Square, Maximum Likelihood)</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Parameter Optimization</w:t>
      </w:r>
      <w:r w:rsidRPr="00D4048A">
        <w:rPr>
          <w:rFonts w:ascii="CMU Concrete" w:hAnsi="CMU Concrete"/>
        </w:rPr>
        <w:t>을</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Levenberg Marquardt</w:t>
      </w:r>
      <w:r w:rsidRPr="00D4048A">
        <w:rPr>
          <w:rFonts w:ascii="CMU Concrete" w:hAnsi="CMU Concrete"/>
        </w:rPr>
        <w:t>에</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상수</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초기값</w:t>
      </w:r>
      <w:r w:rsidRPr="00D4048A">
        <w:rPr>
          <w:rFonts w:ascii="CMU Concrete" w:hAnsi="CMU Concrete"/>
        </w:rPr>
        <w:t xml:space="preserve"> </w:t>
      </w:r>
      <w:r w:rsidRPr="00D4048A">
        <w:rPr>
          <w:rFonts w:ascii="CMU Concrete" w:hAnsi="CMU Concrete"/>
        </w:rPr>
        <w:t>선정</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2CF4F82E" w14:textId="77777777" w:rsidR="00B51D7D" w:rsidRPr="00D4048A" w:rsidRDefault="00B51D7D" w:rsidP="00B51D7D">
      <w:pPr>
        <w:rPr>
          <w:rFonts w:ascii="CMU Concrete" w:hAnsi="CMU Concrete"/>
        </w:rPr>
      </w:pPr>
    </w:p>
    <w:p w14:paraId="4CE1D81F" w14:textId="77777777" w:rsidR="001A3CC1" w:rsidRDefault="00B32DD7" w:rsidP="00AE3A66">
      <w:pPr>
        <w:pStyle w:val="af"/>
        <w:rPr>
          <w:noProof/>
        </w:rPr>
      </w:pPr>
      <w:r>
        <w:rPr>
          <w:noProof/>
        </w:rPr>
        <w:drawing>
          <wp:inline distT="0" distB="0" distL="0" distR="0" wp14:anchorId="0977285D" wp14:editId="5EB55CE8">
            <wp:extent cx="2647950" cy="2657475"/>
            <wp:effectExtent l="0" t="0" r="0" b="9525"/>
            <wp:docPr id="1222" name="그림 675" descr="SubTime4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SubTime4_18"/>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2647950" cy="2657475"/>
                    </a:xfrm>
                    <a:prstGeom prst="rect">
                      <a:avLst/>
                    </a:prstGeom>
                    <a:noFill/>
                    <a:ln>
                      <a:noFill/>
                    </a:ln>
                  </pic:spPr>
                </pic:pic>
              </a:graphicData>
            </a:graphic>
          </wp:inline>
        </w:drawing>
      </w:r>
    </w:p>
    <w:p w14:paraId="0F2D0E2F" w14:textId="77777777" w:rsidR="00B51D7D" w:rsidRPr="00D4048A" w:rsidRDefault="00B51D7D" w:rsidP="00AE3A66">
      <w:pPr>
        <w:pStyle w:val="af"/>
      </w:pPr>
    </w:p>
    <w:p w14:paraId="4E85CA49"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들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DAE289C" w14:textId="77777777" w:rsidR="00B51D7D" w:rsidRPr="00076BF1" w:rsidRDefault="00B51D7D" w:rsidP="00B51D7D">
      <w:pPr>
        <w:pStyle w:val="11"/>
        <w:ind w:left="170"/>
        <w:rPr>
          <w:sz w:val="20"/>
        </w:rPr>
      </w:pPr>
      <w:r w:rsidRPr="00076BF1">
        <w:rPr>
          <w:sz w:val="20"/>
        </w:rPr>
        <w:t>결과</w:t>
      </w:r>
    </w:p>
    <w:p w14:paraId="1D58DD90" w14:textId="77777777" w:rsidR="00B51D7D" w:rsidRPr="009300E7" w:rsidRDefault="00B51D7D" w:rsidP="00B51D7D">
      <w:pPr>
        <w:pStyle w:val="1"/>
        <w:rPr>
          <w:bCs/>
        </w:rPr>
      </w:pPr>
      <w:r w:rsidRPr="009300E7">
        <w:t>모델 보고서</w:t>
      </w:r>
    </w:p>
    <w:p w14:paraId="75389E92" w14:textId="77777777" w:rsidR="00B51D7D" w:rsidRPr="00D4048A" w:rsidRDefault="00B51D7D" w:rsidP="00B51D7D">
      <w:pPr>
        <w:rPr>
          <w:rFonts w:ascii="CMU Concrete" w:hAnsi="CMU Concrete"/>
          <w:b/>
        </w:rPr>
      </w:pPr>
    </w:p>
    <w:p w14:paraId="18284F43" w14:textId="77777777" w:rsidR="00B51D7D" w:rsidRPr="00D4048A" w:rsidRDefault="00B32DD7" w:rsidP="00AE3A66">
      <w:pPr>
        <w:pStyle w:val="af"/>
      </w:pPr>
      <w:r>
        <w:rPr>
          <w:noProof/>
        </w:rPr>
        <w:drawing>
          <wp:inline distT="0" distB="0" distL="0" distR="0" wp14:anchorId="26DE7D15" wp14:editId="6EBA07CC">
            <wp:extent cx="5305425" cy="3571875"/>
            <wp:effectExtent l="0" t="0" r="9525" b="9525"/>
            <wp:docPr id="1221" name="그림 676" descr="SubTime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SubTime4_14"/>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5305425" cy="3571875"/>
                    </a:xfrm>
                    <a:prstGeom prst="rect">
                      <a:avLst/>
                    </a:prstGeom>
                    <a:noFill/>
                    <a:ln>
                      <a:noFill/>
                    </a:ln>
                  </pic:spPr>
                </pic:pic>
              </a:graphicData>
            </a:graphic>
          </wp:inline>
        </w:drawing>
      </w:r>
    </w:p>
    <w:p w14:paraId="5D757981" w14:textId="77777777" w:rsidR="00B51D7D" w:rsidRPr="00D4048A" w:rsidRDefault="00B51D7D" w:rsidP="00B51D7D">
      <w:pPr>
        <w:pStyle w:val="p4"/>
      </w:pPr>
      <w:r>
        <w:t>General Info</w:t>
      </w:r>
      <w:r w:rsidRPr="00D4048A">
        <w:t xml:space="preserve">: </w:t>
      </w:r>
      <w:r w:rsidRPr="00D4048A">
        <w:t>시계열</w:t>
      </w:r>
      <w:r w:rsidRPr="00D4048A">
        <w:t xml:space="preserve"> </w:t>
      </w:r>
      <w:r w:rsidRPr="00D4048A">
        <w:t>데이터에</w:t>
      </w:r>
      <w:r w:rsidRPr="00D4048A">
        <w:t xml:space="preserve"> </w:t>
      </w:r>
      <w:r w:rsidRPr="00D4048A">
        <w:t>대한</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7EC34498" w14:textId="77777777" w:rsidR="00B51D7D" w:rsidRPr="00D4048A" w:rsidRDefault="00B51D7D" w:rsidP="00B51D7D">
      <w:pPr>
        <w:pStyle w:val="p4"/>
      </w:pPr>
      <w:r>
        <w:t>Model Info</w:t>
      </w:r>
      <w:r w:rsidRPr="00D4048A">
        <w:t xml:space="preserve">: </w:t>
      </w:r>
      <w:r w:rsidRPr="00D4048A">
        <w:t>시계열</w:t>
      </w:r>
      <w:r w:rsidRPr="00D4048A">
        <w:t xml:space="preserve"> </w:t>
      </w:r>
      <w:r w:rsidRPr="00D4048A">
        <w:t>분석</w:t>
      </w:r>
      <w:r w:rsidRPr="00D4048A">
        <w:t xml:space="preserve"> </w:t>
      </w:r>
      <w:r w:rsidRPr="00D4048A">
        <w:t>결과를</w:t>
      </w:r>
      <w:r w:rsidRPr="00D4048A">
        <w:t xml:space="preserve"> </w:t>
      </w:r>
      <w:r w:rsidRPr="00D4048A">
        <w:t>보여</w:t>
      </w:r>
      <w:r w:rsidRPr="00D4048A">
        <w:t xml:space="preserve"> </w:t>
      </w:r>
      <w:r w:rsidRPr="00D4048A">
        <w:t>줍니다</w:t>
      </w:r>
      <w:r w:rsidRPr="00D4048A">
        <w:t xml:space="preserve">. </w:t>
      </w:r>
      <w:r w:rsidRPr="00D4048A">
        <w:t>모델</w:t>
      </w:r>
      <w:r w:rsidRPr="00D4048A">
        <w:t xml:space="preserve"> </w:t>
      </w:r>
      <w:r w:rsidRPr="00D4048A">
        <w:t>형태</w:t>
      </w:r>
      <w:r w:rsidRPr="00D4048A">
        <w:t xml:space="preserve"> </w:t>
      </w:r>
      <w:r w:rsidRPr="00D4048A">
        <w:t>정보</w:t>
      </w:r>
      <w:r w:rsidRPr="00D4048A">
        <w:t xml:space="preserve">, </w:t>
      </w:r>
      <w:r w:rsidRPr="00D4048A">
        <w:t>모수</w:t>
      </w:r>
      <w:r w:rsidRPr="00D4048A">
        <w:t xml:space="preserve"> </w:t>
      </w:r>
      <w:r w:rsidRPr="00D4048A">
        <w:t>정보</w:t>
      </w:r>
      <w:r w:rsidRPr="00D4048A">
        <w:t xml:space="preserve">, Parameter Optimization </w:t>
      </w:r>
      <w:r w:rsidRPr="00D4048A">
        <w:t>결과</w:t>
      </w:r>
      <w:r w:rsidRPr="00D4048A">
        <w:t xml:space="preserve">, </w:t>
      </w:r>
      <w:r w:rsidRPr="00D4048A">
        <w:t>예측</w:t>
      </w:r>
      <w:r w:rsidRPr="00D4048A">
        <w:t xml:space="preserve"> </w:t>
      </w:r>
      <w:r w:rsidRPr="00D4048A">
        <w:t>결과를</w:t>
      </w:r>
      <w:r w:rsidRPr="00D4048A">
        <w:t xml:space="preserve"> </w:t>
      </w:r>
      <w:r w:rsidRPr="00D4048A">
        <w:t>얻을</w:t>
      </w:r>
      <w:r w:rsidRPr="00D4048A">
        <w:t xml:space="preserve"> </w:t>
      </w:r>
      <w:r w:rsidRPr="00D4048A">
        <w:t>수</w:t>
      </w:r>
      <w:r w:rsidRPr="00D4048A">
        <w:t xml:space="preserve"> </w:t>
      </w:r>
      <w:r w:rsidRPr="00D4048A">
        <w:t>있습니다</w:t>
      </w:r>
      <w:r w:rsidRPr="00D4048A">
        <w:t>.</w:t>
      </w:r>
    </w:p>
    <w:p w14:paraId="242B694A" w14:textId="77777777" w:rsidR="00B51D7D" w:rsidRDefault="00B51D7D" w:rsidP="00B51D7D">
      <w:pPr>
        <w:pStyle w:val="p4"/>
      </w:pPr>
      <w:r w:rsidRPr="00D4048A">
        <w:t>잔차</w:t>
      </w:r>
      <w:r w:rsidRPr="00D4048A">
        <w:t xml:space="preserve"> </w:t>
      </w:r>
      <w:r w:rsidRPr="00D4048A">
        <w:t>자기</w:t>
      </w:r>
      <w:r w:rsidRPr="00D4048A">
        <w:t xml:space="preserve"> </w:t>
      </w:r>
      <w:r w:rsidRPr="00D4048A">
        <w:t>상관</w:t>
      </w:r>
      <w:r w:rsidRPr="00D4048A">
        <w:t xml:space="preserve"> </w:t>
      </w:r>
      <w:r w:rsidRPr="00D4048A">
        <w:t>함수</w:t>
      </w:r>
      <w:r w:rsidRPr="00D4048A">
        <w:t xml:space="preserve"> </w:t>
      </w:r>
      <w:r w:rsidRPr="00D4048A">
        <w:t>및</w:t>
      </w:r>
      <w:r w:rsidRPr="00D4048A">
        <w:t xml:space="preserve"> </w:t>
      </w:r>
      <w:r w:rsidRPr="00D4048A">
        <w:t>잔차</w:t>
      </w:r>
      <w:r w:rsidRPr="00D4048A">
        <w:t xml:space="preserve"> </w:t>
      </w:r>
      <w:r w:rsidRPr="00D4048A">
        <w:t>편자기</w:t>
      </w:r>
      <w:r w:rsidRPr="00D4048A">
        <w:t xml:space="preserve"> </w:t>
      </w:r>
      <w:r w:rsidRPr="00D4048A">
        <w:t>상관함수</w:t>
      </w:r>
      <w:r w:rsidRPr="00D4048A">
        <w:t xml:space="preserve">: </w:t>
      </w:r>
      <w:r w:rsidRPr="00D4048A">
        <w:t>잔차</w:t>
      </w:r>
      <w:r w:rsidRPr="00D4048A">
        <w:t xml:space="preserve"> </w:t>
      </w:r>
      <w:r w:rsidRPr="00D4048A">
        <w:t>자기</w:t>
      </w:r>
      <w:r w:rsidRPr="00D4048A">
        <w:t xml:space="preserve"> </w:t>
      </w:r>
      <w:r w:rsidRPr="00D4048A">
        <w:t>상관</w:t>
      </w:r>
      <w:r w:rsidRPr="00D4048A">
        <w:t xml:space="preserve"> </w:t>
      </w:r>
      <w:r w:rsidRPr="00D4048A">
        <w:t>함수</w:t>
      </w:r>
      <w:r w:rsidRPr="00D4048A">
        <w:t xml:space="preserve"> </w:t>
      </w:r>
      <w:r w:rsidRPr="00D4048A">
        <w:t>및</w:t>
      </w:r>
      <w:r w:rsidRPr="00D4048A">
        <w:t xml:space="preserve"> </w:t>
      </w:r>
      <w:r w:rsidRPr="00D4048A">
        <w:t>편자기</w:t>
      </w:r>
      <w:r w:rsidRPr="00D4048A">
        <w:t xml:space="preserve"> </w:t>
      </w:r>
      <w:r w:rsidRPr="00D4048A">
        <w:t>상관함수를</w:t>
      </w:r>
      <w:r w:rsidRPr="00D4048A">
        <w:t xml:space="preserve"> </w:t>
      </w:r>
      <w:r w:rsidRPr="00D4048A">
        <w:t>통해서</w:t>
      </w:r>
      <w:r w:rsidRPr="00D4048A">
        <w:t xml:space="preserve"> Diagnostic Check</w:t>
      </w:r>
      <w:r w:rsidRPr="00D4048A">
        <w:t>를</w:t>
      </w:r>
      <w:r w:rsidRPr="00D4048A">
        <w:t xml:space="preserve"> </w:t>
      </w:r>
      <w:r w:rsidRPr="00D4048A">
        <w:t>해</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30730F47" w14:textId="77777777" w:rsidR="00B51D7D" w:rsidRPr="00D4048A" w:rsidRDefault="00B51D7D" w:rsidP="00B51D7D">
      <w:pPr>
        <w:pStyle w:val="p2"/>
        <w:rPr>
          <w:rFonts w:ascii="CMU Concrete" w:hAnsi="CMU Concrete"/>
        </w:rPr>
      </w:pPr>
    </w:p>
    <w:p w14:paraId="491DF700" w14:textId="77777777" w:rsidR="00B51D7D" w:rsidRPr="00D4048A" w:rsidRDefault="00B32DD7" w:rsidP="00AE3A66">
      <w:pPr>
        <w:pStyle w:val="af"/>
      </w:pPr>
      <w:r>
        <w:rPr>
          <w:noProof/>
        </w:rPr>
        <w:drawing>
          <wp:inline distT="0" distB="0" distL="0" distR="0" wp14:anchorId="581268AA" wp14:editId="71C9FCF1">
            <wp:extent cx="4848225" cy="3286125"/>
            <wp:effectExtent l="0" t="0" r="9525" b="9525"/>
            <wp:docPr id="1220" name="그림 677" descr="SubTime4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SubTime4_15"/>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4848225" cy="3286125"/>
                    </a:xfrm>
                    <a:prstGeom prst="rect">
                      <a:avLst/>
                    </a:prstGeom>
                    <a:noFill/>
                    <a:ln>
                      <a:noFill/>
                    </a:ln>
                  </pic:spPr>
                </pic:pic>
              </a:graphicData>
            </a:graphic>
          </wp:inline>
        </w:drawing>
      </w:r>
    </w:p>
    <w:p w14:paraId="1D999D88" w14:textId="77777777" w:rsidR="00B51D7D" w:rsidRPr="00D4048A" w:rsidRDefault="00B32DD7" w:rsidP="00AE3A66">
      <w:pPr>
        <w:pStyle w:val="af"/>
      </w:pPr>
      <w:r>
        <w:rPr>
          <w:noProof/>
        </w:rPr>
        <w:drawing>
          <wp:inline distT="0" distB="0" distL="0" distR="0" wp14:anchorId="7E330787" wp14:editId="6CF98FAD">
            <wp:extent cx="4943475" cy="3381375"/>
            <wp:effectExtent l="0" t="0" r="9525" b="9525"/>
            <wp:docPr id="1219" name="그림 678" descr="SubTime4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SubTime4_16"/>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293D3EC7" w14:textId="77777777" w:rsidR="00B51D7D" w:rsidRPr="00D4048A" w:rsidRDefault="00B51D7D" w:rsidP="00B51D7D">
      <w:pPr>
        <w:rPr>
          <w:rFonts w:ascii="CMU Concrete" w:hAnsi="CMU Concrete"/>
        </w:rPr>
      </w:pPr>
    </w:p>
    <w:p w14:paraId="2D9E2000" w14:textId="77777777" w:rsidR="00B51D7D" w:rsidRPr="009300E7" w:rsidRDefault="00B51D7D" w:rsidP="00B51D7D">
      <w:pPr>
        <w:pStyle w:val="1"/>
      </w:pPr>
      <w:r w:rsidRPr="00D4048A">
        <w:t xml:space="preserve">플롯 보기 </w:t>
      </w:r>
    </w:p>
    <w:p w14:paraId="263E7352" w14:textId="77777777" w:rsidR="00B51D7D" w:rsidRPr="00D4048A" w:rsidRDefault="00B51D7D" w:rsidP="00B51D7D">
      <w:pPr>
        <w:pStyle w:val="p4"/>
      </w:pPr>
      <w:r w:rsidRPr="00D4048A">
        <w:t xml:space="preserve">ARIMA </w:t>
      </w:r>
      <w:r w:rsidRPr="00D4048A">
        <w:t>모델을</w:t>
      </w:r>
      <w:r w:rsidRPr="00D4048A">
        <w:t xml:space="preserve"> </w:t>
      </w:r>
      <w:r w:rsidRPr="00D4048A">
        <w:t>통해서</w:t>
      </w:r>
      <w:r w:rsidRPr="00D4048A">
        <w:t xml:space="preserve"> </w:t>
      </w:r>
      <w:r w:rsidRPr="00D4048A">
        <w:t>얻어진</w:t>
      </w:r>
      <w:r w:rsidRPr="00D4048A">
        <w:t xml:space="preserve"> </w:t>
      </w:r>
      <w:r w:rsidRPr="00D4048A">
        <w:t>데이터를</w:t>
      </w:r>
      <w:r w:rsidRPr="00D4048A">
        <w:t xml:space="preserve"> </w:t>
      </w:r>
      <w:r w:rsidRPr="00D4048A">
        <w:t>시각적으로</w:t>
      </w:r>
      <w:r w:rsidRPr="00D4048A">
        <w:t xml:space="preserve"> </w:t>
      </w:r>
      <w:r w:rsidRPr="00D4048A">
        <w:t>분석할</w:t>
      </w:r>
      <w:r w:rsidRPr="00D4048A">
        <w:t xml:space="preserve"> </w:t>
      </w:r>
      <w:r w:rsidRPr="00D4048A">
        <w:t>수</w:t>
      </w:r>
      <w:r w:rsidRPr="00D4048A">
        <w:t xml:space="preserve"> </w:t>
      </w:r>
      <w:r w:rsidRPr="00D4048A">
        <w:t>있습니다</w:t>
      </w:r>
      <w:r w:rsidRPr="00D4048A">
        <w:t xml:space="preserve">. </w:t>
      </w:r>
      <w:r w:rsidRPr="00D4048A">
        <w:t>시계열도를</w:t>
      </w:r>
      <w:r w:rsidRPr="00D4048A">
        <w:t xml:space="preserve"> </w:t>
      </w:r>
      <w:r w:rsidRPr="00D4048A">
        <w:t>통해서는</w:t>
      </w:r>
      <w:r w:rsidRPr="00D4048A">
        <w:t xml:space="preserve"> </w:t>
      </w:r>
      <w:r w:rsidRPr="00D4048A">
        <w:t>관측값</w:t>
      </w:r>
      <w:r w:rsidRPr="00D4048A">
        <w:t xml:space="preserve">, </w:t>
      </w:r>
      <w:r w:rsidRPr="00D4048A">
        <w:t>적합치</w:t>
      </w:r>
      <w:r w:rsidRPr="00D4048A">
        <w:t xml:space="preserve">, </w:t>
      </w:r>
      <w:r w:rsidRPr="00D4048A">
        <w:t>예측값</w:t>
      </w:r>
      <w:r w:rsidRPr="00D4048A">
        <w:t xml:space="preserve">, </w:t>
      </w:r>
      <w:r w:rsidRPr="00D4048A">
        <w:t>예측</w:t>
      </w:r>
      <w:r w:rsidRPr="00D4048A">
        <w:t xml:space="preserve"> </w:t>
      </w:r>
      <w:r w:rsidRPr="00D4048A">
        <w:t>상한</w:t>
      </w:r>
      <w:r w:rsidRPr="00D4048A">
        <w:t xml:space="preserve">, </w:t>
      </w:r>
      <w:r w:rsidRPr="00D4048A">
        <w:t>하한을</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44DAEA07" w14:textId="77777777" w:rsidR="00B51D7D" w:rsidRPr="00D4048A" w:rsidRDefault="00B51D7D" w:rsidP="00B51D7D">
      <w:pPr>
        <w:pStyle w:val="af9"/>
        <w:rPr>
          <w:rFonts w:ascii="CMU Concrete" w:eastAsia="굴림" w:hAnsi="CMU Concrete"/>
        </w:rPr>
      </w:pPr>
    </w:p>
    <w:p w14:paraId="1D50F532" w14:textId="77777777" w:rsidR="00B51D7D" w:rsidRPr="00D4048A" w:rsidRDefault="00B32DD7" w:rsidP="00AE3A66">
      <w:pPr>
        <w:pStyle w:val="af"/>
      </w:pPr>
      <w:r>
        <w:rPr>
          <w:noProof/>
        </w:rPr>
        <w:drawing>
          <wp:inline distT="0" distB="0" distL="0" distR="0" wp14:anchorId="5CB69835" wp14:editId="3D09CFDE">
            <wp:extent cx="4943475" cy="3381375"/>
            <wp:effectExtent l="0" t="0" r="9525" b="9525"/>
            <wp:docPr id="1218" name="그림 679" descr="SubTime4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SubTime4_17"/>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45DB5329" w14:textId="77777777" w:rsidR="00B51D7D" w:rsidRPr="00D4048A" w:rsidRDefault="00B51D7D" w:rsidP="00B51D7D">
      <w:pPr>
        <w:rPr>
          <w:rFonts w:ascii="CMU Concrete" w:hAnsi="CMU Concrete"/>
        </w:rPr>
      </w:pPr>
    </w:p>
    <w:p w14:paraId="0A121720" w14:textId="77777777" w:rsidR="00B51D7D" w:rsidRDefault="00B51D7D" w:rsidP="00B51D7D">
      <w:pPr>
        <w:pStyle w:val="p4"/>
      </w:pPr>
      <w:r w:rsidRPr="00D4048A">
        <w:t>다음의</w:t>
      </w:r>
      <w:r w:rsidRPr="00D4048A">
        <w:t xml:space="preserve"> </w:t>
      </w:r>
      <w:r w:rsidRPr="00D4048A">
        <w:t>잔차</w:t>
      </w:r>
      <w:r w:rsidRPr="00D4048A">
        <w:t xml:space="preserve"> </w:t>
      </w:r>
      <w:r w:rsidRPr="00D4048A">
        <w:t>관련</w:t>
      </w:r>
      <w:r w:rsidRPr="00D4048A">
        <w:t xml:space="preserve"> </w:t>
      </w:r>
      <w:r w:rsidRPr="00D4048A">
        <w:t>플롯들을</w:t>
      </w:r>
      <w:r w:rsidRPr="00D4048A">
        <w:t xml:space="preserve"> </w:t>
      </w:r>
      <w:r w:rsidRPr="00D4048A">
        <w:t>통해서는</w:t>
      </w:r>
      <w:r w:rsidRPr="00D4048A">
        <w:t xml:space="preserve"> Diagnostic Check</w:t>
      </w:r>
      <w:r w:rsidRPr="00D4048A">
        <w:t>를</w:t>
      </w:r>
      <w:r w:rsidRPr="00D4048A">
        <w:t xml:space="preserve"> </w:t>
      </w:r>
      <w:r w:rsidRPr="00D4048A">
        <w:t>위한</w:t>
      </w:r>
      <w:r w:rsidRPr="00D4048A">
        <w:t xml:space="preserve"> </w:t>
      </w:r>
      <w:r w:rsidRPr="00D4048A">
        <w:t>잔차</w:t>
      </w:r>
      <w:r w:rsidRPr="00D4048A">
        <w:t xml:space="preserve"> </w:t>
      </w:r>
      <w:r w:rsidRPr="00D4048A">
        <w:t>분석을</w:t>
      </w:r>
      <w:r w:rsidRPr="00D4048A">
        <w:t xml:space="preserve"> </w:t>
      </w:r>
      <w:r w:rsidRPr="00D4048A">
        <w:t>할</w:t>
      </w:r>
      <w:r w:rsidRPr="00D4048A">
        <w:t xml:space="preserve"> </w:t>
      </w:r>
      <w:r w:rsidRPr="00D4048A">
        <w:t>수</w:t>
      </w:r>
      <w:r w:rsidRPr="00D4048A">
        <w:t xml:space="preserve"> </w:t>
      </w:r>
      <w:r w:rsidRPr="00D4048A">
        <w:t>있습니다</w:t>
      </w:r>
      <w:r w:rsidRPr="00D4048A">
        <w:t>.</w:t>
      </w:r>
    </w:p>
    <w:p w14:paraId="730DE82F" w14:textId="77777777" w:rsidR="00B51D7D" w:rsidRPr="00D4048A" w:rsidRDefault="00B51D7D" w:rsidP="00B51D7D">
      <w:pPr>
        <w:pStyle w:val="p2"/>
        <w:rPr>
          <w:rFonts w:ascii="CMU Concrete" w:hAnsi="CMU Concrete"/>
        </w:rPr>
      </w:pPr>
    </w:p>
    <w:p w14:paraId="779150CD" w14:textId="77777777" w:rsidR="00B51D7D" w:rsidRPr="00D4048A" w:rsidRDefault="00B32DD7" w:rsidP="00AE3A66">
      <w:pPr>
        <w:pStyle w:val="af"/>
        <w:rPr>
          <w:noProof/>
        </w:rPr>
      </w:pPr>
      <w:r>
        <w:rPr>
          <w:noProof/>
        </w:rPr>
        <w:drawing>
          <wp:inline distT="0" distB="0" distL="0" distR="0" wp14:anchorId="0991DEAE" wp14:editId="3C784068">
            <wp:extent cx="2571750" cy="1828800"/>
            <wp:effectExtent l="0" t="0" r="0" b="0"/>
            <wp:docPr id="1217" name="그림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2571750" cy="1828800"/>
                    </a:xfrm>
                    <a:prstGeom prst="rect">
                      <a:avLst/>
                    </a:prstGeom>
                    <a:noFill/>
                    <a:ln>
                      <a:noFill/>
                    </a:ln>
                  </pic:spPr>
                </pic:pic>
              </a:graphicData>
            </a:graphic>
          </wp:inline>
        </w:drawing>
      </w:r>
      <w:r>
        <w:rPr>
          <w:noProof/>
        </w:rPr>
        <w:drawing>
          <wp:inline distT="0" distB="0" distL="0" distR="0" wp14:anchorId="0E849F55" wp14:editId="6C4B9791">
            <wp:extent cx="2552700" cy="1828800"/>
            <wp:effectExtent l="0" t="0" r="0" b="0"/>
            <wp:docPr id="1216" name="그림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2552700" cy="1828800"/>
                    </a:xfrm>
                    <a:prstGeom prst="rect">
                      <a:avLst/>
                    </a:prstGeom>
                    <a:noFill/>
                    <a:ln>
                      <a:noFill/>
                    </a:ln>
                  </pic:spPr>
                </pic:pic>
              </a:graphicData>
            </a:graphic>
          </wp:inline>
        </w:drawing>
      </w:r>
    </w:p>
    <w:p w14:paraId="1CD5C0E3" w14:textId="77777777" w:rsidR="00B51D7D" w:rsidRPr="00D4048A" w:rsidRDefault="00B32DD7" w:rsidP="00AE3A66">
      <w:pPr>
        <w:pStyle w:val="af"/>
      </w:pPr>
      <w:r>
        <w:rPr>
          <w:noProof/>
        </w:rPr>
        <w:drawing>
          <wp:inline distT="0" distB="0" distL="0" distR="0" wp14:anchorId="28C9EF43" wp14:editId="2B0281F3">
            <wp:extent cx="2552700" cy="1828800"/>
            <wp:effectExtent l="0" t="0" r="0" b="0"/>
            <wp:docPr id="895" name="그림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552700" cy="1828800"/>
                    </a:xfrm>
                    <a:prstGeom prst="rect">
                      <a:avLst/>
                    </a:prstGeom>
                    <a:noFill/>
                    <a:ln>
                      <a:noFill/>
                    </a:ln>
                  </pic:spPr>
                </pic:pic>
              </a:graphicData>
            </a:graphic>
          </wp:inline>
        </w:drawing>
      </w:r>
      <w:r>
        <w:rPr>
          <w:noProof/>
        </w:rPr>
        <w:drawing>
          <wp:inline distT="0" distB="0" distL="0" distR="0" wp14:anchorId="40B005C3" wp14:editId="1A400CE3">
            <wp:extent cx="2562225" cy="1828800"/>
            <wp:effectExtent l="0" t="0" r="9525" b="0"/>
            <wp:docPr id="894" name="그림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4F55740B" w14:textId="77777777" w:rsidR="00B51D7D" w:rsidRPr="009300E7" w:rsidRDefault="00B51D7D" w:rsidP="00B51D7D">
      <w:pPr>
        <w:pStyle w:val="1"/>
      </w:pPr>
      <w:r w:rsidRPr="00D4048A">
        <w:t>통계량 정보</w:t>
      </w:r>
    </w:p>
    <w:p w14:paraId="1C51B0F3" w14:textId="77777777" w:rsidR="00B51D7D" w:rsidRDefault="00B51D7D" w:rsidP="006C7D37">
      <w:pPr>
        <w:pStyle w:val="p4"/>
      </w:pPr>
      <w:r w:rsidRPr="00D4048A">
        <w:t>통계량</w:t>
      </w:r>
      <w:r w:rsidRPr="00D4048A">
        <w:t xml:space="preserve"> </w:t>
      </w:r>
      <w:r w:rsidRPr="00D4048A">
        <w:t>정보를</w:t>
      </w:r>
      <w:r w:rsidRPr="00D4048A">
        <w:t xml:space="preserve"> </w:t>
      </w:r>
      <w:r w:rsidRPr="00D4048A">
        <w:t>통해서는</w:t>
      </w:r>
      <w:r w:rsidRPr="00D4048A">
        <w:t xml:space="preserve"> </w:t>
      </w:r>
      <w:r w:rsidRPr="00D4048A">
        <w:t>모델을</w:t>
      </w:r>
      <w:r w:rsidRPr="00D4048A">
        <w:t xml:space="preserve"> </w:t>
      </w:r>
      <w:r w:rsidRPr="00D4048A">
        <w:t>생성한</w:t>
      </w:r>
      <w:r w:rsidRPr="00D4048A">
        <w:t xml:space="preserve"> </w:t>
      </w:r>
      <w:r w:rsidRPr="00D4048A">
        <w:t>후에</w:t>
      </w:r>
      <w:r w:rsidRPr="00D4048A">
        <w:t xml:space="preserve"> </w:t>
      </w:r>
      <w:r w:rsidRPr="00D4048A">
        <w:t>얻어지는</w:t>
      </w:r>
      <w:r w:rsidRPr="00D4048A">
        <w:t xml:space="preserve"> </w:t>
      </w:r>
      <w:r w:rsidRPr="00D4048A">
        <w:t>데이터를</w:t>
      </w:r>
      <w:r w:rsidRPr="00D4048A">
        <w:t xml:space="preserve"> Table</w:t>
      </w:r>
      <w:r w:rsidRPr="00D4048A">
        <w:t>에서</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이와</w:t>
      </w:r>
      <w:r w:rsidRPr="00D4048A">
        <w:t xml:space="preserve"> </w:t>
      </w:r>
      <w:r w:rsidRPr="00D4048A">
        <w:t>같이</w:t>
      </w:r>
      <w:r w:rsidRPr="00D4048A">
        <w:t xml:space="preserve"> </w:t>
      </w:r>
      <w:r w:rsidRPr="00D4048A">
        <w:t>얻어진</w:t>
      </w:r>
      <w:r w:rsidRPr="00D4048A">
        <w:t xml:space="preserve"> </w:t>
      </w:r>
      <w:r w:rsidRPr="00D4048A">
        <w:t>정보를</w:t>
      </w:r>
      <w:r w:rsidRPr="00D4048A">
        <w:t xml:space="preserve"> </w:t>
      </w:r>
      <w:r w:rsidRPr="00D4048A">
        <w:t>저장할</w:t>
      </w:r>
      <w:r w:rsidRPr="00D4048A">
        <w:t xml:space="preserve"> </w:t>
      </w:r>
      <w:r w:rsidRPr="00D4048A">
        <w:t>수</w:t>
      </w:r>
      <w:r w:rsidRPr="00D4048A">
        <w:t xml:space="preserve"> </w:t>
      </w:r>
      <w:r w:rsidRPr="00D4048A">
        <w:t>있는</w:t>
      </w:r>
      <w:r w:rsidRPr="00D4048A">
        <w:t xml:space="preserve"> </w:t>
      </w:r>
      <w:r w:rsidRPr="00D4048A">
        <w:t>기능</w:t>
      </w:r>
      <w:r w:rsidRPr="00D4048A">
        <w:t xml:space="preserve"> </w:t>
      </w:r>
      <w:r w:rsidRPr="00D4048A">
        <w:t>또한</w:t>
      </w:r>
      <w:r w:rsidRPr="00D4048A">
        <w:t xml:space="preserve"> </w:t>
      </w:r>
      <w:r w:rsidRPr="00D4048A">
        <w:t>제공합니다</w:t>
      </w:r>
      <w:r w:rsidRPr="00D4048A">
        <w:t>.</w:t>
      </w:r>
    </w:p>
    <w:p w14:paraId="04FE23C9" w14:textId="77777777" w:rsidR="00B51D7D" w:rsidRDefault="00B51D7D" w:rsidP="00B51D7D">
      <w:pPr>
        <w:rPr>
          <w:rFonts w:ascii="CMU Concrete" w:hAnsi="CMU Concrete"/>
        </w:rPr>
      </w:pPr>
    </w:p>
    <w:p w14:paraId="24AF90C4" w14:textId="77777777" w:rsidR="00B51D7D" w:rsidRPr="001C5AC7" w:rsidRDefault="00B51D7D" w:rsidP="00B51D7D">
      <w:pPr>
        <w:pStyle w:val="11"/>
        <w:ind w:left="170"/>
        <w:rPr>
          <w:sz w:val="20"/>
        </w:rPr>
      </w:pPr>
      <w:r w:rsidRPr="001C5AC7">
        <w:rPr>
          <w:rFonts w:hint="eastAsia"/>
          <w:sz w:val="20"/>
        </w:rPr>
        <w:t xml:space="preserve">(5) </w:t>
      </w:r>
      <w:r w:rsidRPr="001C5AC7">
        <w:rPr>
          <w:sz w:val="20"/>
        </w:rPr>
        <w:t>추세분석</w:t>
      </w:r>
    </w:p>
    <w:p w14:paraId="7E517243" w14:textId="77777777" w:rsidR="00B51D7D" w:rsidRPr="00076BF1" w:rsidRDefault="00B51D7D" w:rsidP="00B51D7D">
      <w:pPr>
        <w:pStyle w:val="11"/>
        <w:ind w:left="170"/>
        <w:rPr>
          <w:sz w:val="20"/>
        </w:rPr>
      </w:pPr>
      <w:r w:rsidRPr="00076BF1">
        <w:rPr>
          <w:sz w:val="20"/>
        </w:rPr>
        <w:t>개요</w:t>
      </w:r>
    </w:p>
    <w:p w14:paraId="159963FC"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추세</w:t>
      </w:r>
      <w:r w:rsidRPr="00D4048A">
        <w:rPr>
          <w:rFonts w:ascii="CMU Concrete" w:hAnsi="CMU Concrete"/>
        </w:rPr>
        <w:t xml:space="preserve"> </w:t>
      </w:r>
      <w:r w:rsidRPr="00D4048A">
        <w:rPr>
          <w:rFonts w:ascii="CMU Concrete" w:hAnsi="CMU Concrete"/>
        </w:rPr>
        <w:t>분석은</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기본적인</w:t>
      </w:r>
      <w:r w:rsidRPr="00D4048A">
        <w:rPr>
          <w:rFonts w:ascii="CMU Concrete" w:hAnsi="CMU Concrete"/>
        </w:rPr>
        <w:t xml:space="preserve"> </w:t>
      </w:r>
      <w:r w:rsidRPr="00D4048A">
        <w:rPr>
          <w:rFonts w:ascii="CMU Concrete" w:hAnsi="CMU Concrete"/>
        </w:rPr>
        <w:t>추세를</w:t>
      </w:r>
      <w:r w:rsidRPr="00D4048A">
        <w:rPr>
          <w:rFonts w:ascii="CMU Concrete" w:hAnsi="CMU Concrete"/>
        </w:rPr>
        <w:t xml:space="preserve"> </w:t>
      </w:r>
      <w:r w:rsidRPr="00D4048A">
        <w:rPr>
          <w:rFonts w:ascii="CMU Concrete" w:hAnsi="CMU Concrete"/>
        </w:rPr>
        <w:t>얻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수행하는</w:t>
      </w:r>
      <w:r w:rsidRPr="00D4048A">
        <w:rPr>
          <w:rFonts w:ascii="CMU Concrete" w:hAnsi="CMU Concrete"/>
        </w:rPr>
        <w:t xml:space="preserve"> </w:t>
      </w:r>
      <w:r w:rsidRPr="00D4048A">
        <w:rPr>
          <w:rFonts w:ascii="CMU Concrete" w:hAnsi="CMU Concrete"/>
        </w:rPr>
        <w:t>방법론입니다</w:t>
      </w:r>
      <w:r w:rsidRPr="00D4048A">
        <w:rPr>
          <w:rFonts w:ascii="CMU Concrete" w:hAnsi="CMU Concrete"/>
        </w:rPr>
        <w:t xml:space="preserve">. </w:t>
      </w:r>
      <w:r w:rsidRPr="00D4048A">
        <w:rPr>
          <w:rFonts w:ascii="CMU Concrete" w:hAnsi="CMU Concrete"/>
        </w:rPr>
        <w:t>시점</w:t>
      </w:r>
      <w:r w:rsidRPr="00D4048A">
        <w:rPr>
          <w:rFonts w:ascii="CMU Concrete" w:hAnsi="CMU Concrete"/>
        </w:rPr>
        <w:t xml:space="preserve"> </w:t>
      </w:r>
      <w:r w:rsidRPr="00D4048A">
        <w:rPr>
          <w:rFonts w:ascii="CMU Concrete" w:hAnsi="CMU Concrete"/>
        </w:rPr>
        <w:t>별로</w:t>
      </w:r>
      <w:r w:rsidRPr="00D4048A">
        <w:rPr>
          <w:rFonts w:ascii="CMU Concrete" w:hAnsi="CMU Concrete"/>
        </w:rPr>
        <w:t xml:space="preserve"> </w:t>
      </w:r>
      <w:r w:rsidRPr="00D4048A">
        <w:rPr>
          <w:rFonts w:ascii="CMU Concrete" w:hAnsi="CMU Concrete"/>
        </w:rPr>
        <w:t>관측되는</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오직</w:t>
      </w:r>
      <w:r w:rsidRPr="00D4048A">
        <w:rPr>
          <w:rFonts w:ascii="CMU Concrete" w:hAnsi="CMU Concrete"/>
        </w:rPr>
        <w:t xml:space="preserve"> </w:t>
      </w:r>
      <w:r w:rsidRPr="00D4048A">
        <w:rPr>
          <w:rFonts w:ascii="CMU Concrete" w:hAnsi="CMU Concrete"/>
        </w:rPr>
        <w:t>시간을</w:t>
      </w:r>
      <w:r w:rsidRPr="00D4048A">
        <w:rPr>
          <w:rFonts w:ascii="CMU Concrete" w:hAnsi="CMU Concrete"/>
        </w:rPr>
        <w:t xml:space="preserve"> </w:t>
      </w:r>
      <w:r w:rsidRPr="00D4048A">
        <w:rPr>
          <w:rFonts w:ascii="CMU Concrete" w:hAnsi="CMU Concrete"/>
        </w:rPr>
        <w:t>수평축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관측</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수직축으로</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함수</w:t>
      </w:r>
      <w:r w:rsidRPr="00D4048A">
        <w:rPr>
          <w:rFonts w:ascii="CMU Concrete" w:hAnsi="CMU Concrete"/>
        </w:rPr>
        <w:t xml:space="preserve"> </w:t>
      </w:r>
      <w:r w:rsidRPr="00D4048A">
        <w:rPr>
          <w:rFonts w:ascii="CMU Concrete" w:hAnsi="CMU Concrete"/>
        </w:rPr>
        <w:t>관계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rPr>
        <w:t>설명된다는</w:t>
      </w:r>
      <w:r w:rsidRPr="00D4048A">
        <w:rPr>
          <w:rFonts w:ascii="CMU Concrete" w:hAnsi="CMU Concrete"/>
        </w:rPr>
        <w:t xml:space="preserve"> </w:t>
      </w:r>
      <w:r w:rsidRPr="00D4048A">
        <w:rPr>
          <w:rFonts w:ascii="CMU Concrete" w:hAnsi="CMU Concrete"/>
        </w:rPr>
        <w:t>논리</w:t>
      </w:r>
      <w:r w:rsidRPr="00D4048A">
        <w:rPr>
          <w:rFonts w:ascii="CMU Concrete" w:hAnsi="CMU Concrete"/>
        </w:rPr>
        <w:t xml:space="preserve"> </w:t>
      </w:r>
      <w:r w:rsidRPr="00D4048A">
        <w:rPr>
          <w:rFonts w:ascii="CMU Concrete" w:hAnsi="CMU Concrete"/>
        </w:rPr>
        <w:t>하에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함수</w:t>
      </w:r>
      <w:r w:rsidRPr="00D4048A">
        <w:rPr>
          <w:rFonts w:ascii="CMU Concrete" w:hAnsi="CMU Concrete"/>
        </w:rPr>
        <w:t xml:space="preserve"> </w:t>
      </w:r>
      <w:r w:rsidRPr="00D4048A">
        <w:rPr>
          <w:rFonts w:ascii="CMU Concrete" w:hAnsi="CMU Concrete"/>
        </w:rPr>
        <w:t>관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한정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389D86E6" w14:textId="77777777" w:rsidR="00B51D7D" w:rsidRPr="00D4048A" w:rsidRDefault="00B51D7D" w:rsidP="00B51D7D">
      <w:pPr>
        <w:rPr>
          <w:rFonts w:ascii="CMU Concrete" w:hAnsi="CMU Concret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B51D7D" w:rsidRPr="00D4048A" w14:paraId="1699FD80" w14:textId="77777777" w:rsidTr="00255DC0">
        <w:tc>
          <w:tcPr>
            <w:tcW w:w="8702" w:type="dxa"/>
          </w:tcPr>
          <w:p w14:paraId="0E4D02EB" w14:textId="77777777" w:rsidR="00B51D7D" w:rsidRPr="00D4048A" w:rsidRDefault="00B51D7D" w:rsidP="00255DC0">
            <w:pPr>
              <w:pStyle w:val="p2"/>
              <w:rPr>
                <w:rFonts w:ascii="CMU Concrete" w:hAnsi="CMU Concrete"/>
              </w:rPr>
            </w:pPr>
            <w:r w:rsidRPr="00D4048A">
              <w:rPr>
                <w:rFonts w:ascii="CMU Concrete" w:hAnsi="CMU Concrete"/>
              </w:rPr>
              <w:t>선형</w:t>
            </w:r>
          </w:p>
          <w:p w14:paraId="3B75B149" w14:textId="77777777" w:rsidR="00B51D7D" w:rsidRPr="00D4048A" w:rsidRDefault="00B51D7D" w:rsidP="00255DC0">
            <w:pPr>
              <w:pStyle w:val="p2"/>
              <w:rPr>
                <w:rFonts w:ascii="CMU Concrete" w:hAnsi="CMU Concrete"/>
              </w:rPr>
            </w:pPr>
            <w:r w:rsidRPr="00D4048A">
              <w:rPr>
                <w:rFonts w:ascii="CMU Concrete" w:hAnsi="CMU Concrete"/>
              </w:rPr>
              <w:t>2</w:t>
            </w:r>
            <w:r w:rsidRPr="00D4048A">
              <w:rPr>
                <w:rFonts w:ascii="CMU Concrete" w:hAnsi="CMU Concrete"/>
              </w:rPr>
              <w:t>차</w:t>
            </w:r>
            <w:r w:rsidRPr="00D4048A">
              <w:rPr>
                <w:rFonts w:ascii="CMU Concrete" w:hAnsi="CMU Concrete"/>
              </w:rPr>
              <w:t xml:space="preserve"> </w:t>
            </w:r>
            <w:r w:rsidRPr="00D4048A">
              <w:rPr>
                <w:rFonts w:ascii="CMU Concrete" w:hAnsi="CMU Concrete"/>
              </w:rPr>
              <w:t>곡선</w:t>
            </w:r>
          </w:p>
          <w:p w14:paraId="2D1F150A" w14:textId="77777777" w:rsidR="00B51D7D" w:rsidRPr="00D4048A" w:rsidRDefault="00B51D7D" w:rsidP="00255DC0">
            <w:pPr>
              <w:pStyle w:val="p2"/>
              <w:rPr>
                <w:rFonts w:ascii="CMU Concrete" w:hAnsi="CMU Concrete"/>
              </w:rPr>
            </w:pPr>
            <w:r w:rsidRPr="00D4048A">
              <w:rPr>
                <w:rFonts w:ascii="CMU Concrete" w:hAnsi="CMU Concrete"/>
              </w:rPr>
              <w:t>Exponential Growth</w:t>
            </w:r>
          </w:p>
          <w:p w14:paraId="1C76DA1B" w14:textId="77777777" w:rsidR="00B51D7D" w:rsidRPr="00D4048A" w:rsidRDefault="00B51D7D" w:rsidP="00255DC0">
            <w:pPr>
              <w:pStyle w:val="p2"/>
              <w:rPr>
                <w:rFonts w:ascii="CMU Concrete" w:hAnsi="CMU Concrete"/>
                <w:b/>
              </w:rPr>
            </w:pPr>
            <w:r w:rsidRPr="00D4048A">
              <w:rPr>
                <w:rFonts w:ascii="CMU Concrete" w:hAnsi="CMU Concrete"/>
              </w:rPr>
              <w:t>로그</w:t>
            </w:r>
          </w:p>
        </w:tc>
      </w:tr>
    </w:tbl>
    <w:p w14:paraId="2C9EDA1D" w14:textId="77777777" w:rsidR="00B51D7D" w:rsidRDefault="00B51D7D" w:rsidP="00B51D7D">
      <w:pPr>
        <w:pStyle w:val="p2"/>
        <w:rPr>
          <w:rFonts w:ascii="CMU Concrete" w:hAnsi="CMU Concrete"/>
        </w:rPr>
      </w:pPr>
    </w:p>
    <w:p w14:paraId="6522505E"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함수에서</w:t>
      </w:r>
      <w:r w:rsidRPr="00D4048A">
        <w:rPr>
          <w:rFonts w:ascii="CMU Concrete" w:hAnsi="CMU Concrete"/>
        </w:rPr>
        <w:t xml:space="preserve"> </w:t>
      </w:r>
      <w:r w:rsidRPr="00D4048A">
        <w:rPr>
          <w:rFonts w:ascii="CMU Concrete" w:hAnsi="CMU Concrete"/>
        </w:rPr>
        <w:t>추정되는</w:t>
      </w:r>
      <w:r w:rsidRPr="00D4048A">
        <w:rPr>
          <w:rFonts w:ascii="CMU Concrete" w:hAnsi="CMU Concrete"/>
        </w:rPr>
        <w:t xml:space="preserve"> Parameter</w:t>
      </w:r>
      <w:r w:rsidRPr="00D4048A">
        <w:rPr>
          <w:rFonts w:ascii="CMU Concrete" w:hAnsi="CMU Concrete"/>
        </w:rPr>
        <w:t>는</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Least Squar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Closed Form</w:t>
      </w:r>
      <w:r w:rsidRPr="00D4048A">
        <w:rPr>
          <w:rFonts w:ascii="CMU Concrete" w:hAnsi="CMU Concrete"/>
        </w:rPr>
        <w:t>으로</w:t>
      </w:r>
      <w:r w:rsidRPr="00D4048A">
        <w:rPr>
          <w:rFonts w:ascii="CMU Concrete" w:hAnsi="CMU Concrete"/>
        </w:rPr>
        <w:t xml:space="preserve"> </w:t>
      </w:r>
      <w:r w:rsidRPr="00D4048A">
        <w:rPr>
          <w:rFonts w:ascii="CMU Concrete" w:hAnsi="CMU Concrete"/>
        </w:rPr>
        <w:t>구해지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0720B13" w14:textId="77777777" w:rsidR="00B51D7D" w:rsidRPr="00076BF1" w:rsidRDefault="00B51D7D" w:rsidP="00B51D7D">
      <w:pPr>
        <w:pStyle w:val="11"/>
        <w:ind w:left="170"/>
        <w:rPr>
          <w:sz w:val="20"/>
        </w:rPr>
      </w:pPr>
      <w:r w:rsidRPr="00076BF1">
        <w:rPr>
          <w:sz w:val="20"/>
        </w:rPr>
        <w:t>실행방법</w:t>
      </w:r>
      <w:r w:rsidRPr="00076BF1">
        <w:rPr>
          <w:sz w:val="20"/>
        </w:rPr>
        <w:t xml:space="preserve"> </w:t>
      </w:r>
    </w:p>
    <w:p w14:paraId="621FCB71" w14:textId="77777777" w:rsidR="00B51D7D" w:rsidRDefault="00B51D7D" w:rsidP="00B51D7D">
      <w:pPr>
        <w:pStyle w:val="p2"/>
        <w:ind w:left="380"/>
        <w:rPr>
          <w:rFonts w:ascii="CMU Concrete" w:hAnsi="CMU Concrete"/>
        </w:rPr>
      </w:pPr>
      <w:r w:rsidRPr="007C6CA7">
        <w:rPr>
          <w:rFonts w:ascii="CMU Concrete" w:hAnsi="CMU Concrete"/>
          <w:b/>
        </w:rPr>
        <w:t>[</w:t>
      </w:r>
      <w:r w:rsidRPr="007C6CA7">
        <w:rPr>
          <w:rStyle w:val="p3Char"/>
          <w:rFonts w:ascii="CMU Concrete" w:eastAsia="굴림" w:hAnsi="CMU Concrete"/>
          <w:b/>
          <w:bCs/>
        </w:rPr>
        <w:t>분석</w:t>
      </w:r>
      <w:r w:rsidRPr="007C6CA7">
        <w:rPr>
          <w:rStyle w:val="p3Char"/>
          <w:rFonts w:ascii="CMU Concrete" w:eastAsia="굴림" w:hAnsi="CMU Concrete"/>
          <w:b/>
          <w:bCs/>
        </w:rPr>
        <w:t>]</w:t>
      </w:r>
      <w:r w:rsidRPr="007C6CA7">
        <w:rPr>
          <w:rFonts w:ascii="CMU Concrete" w:hAnsi="CMU Concrete"/>
          <w:b/>
        </w:rPr>
        <w:t xml:space="preserve"> – </w:t>
      </w:r>
      <w:r w:rsidRPr="007C6CA7">
        <w:rPr>
          <w:rFonts w:ascii="CMU Concrete" w:hAnsi="CMU Concrete" w:hint="eastAsia"/>
          <w:b/>
        </w:rPr>
        <w:t>[</w:t>
      </w:r>
      <w:r w:rsidRPr="007C6CA7">
        <w:rPr>
          <w:rFonts w:ascii="CMU Concrete" w:hAnsi="CMU Concrete" w:hint="eastAsia"/>
          <w:b/>
        </w:rPr>
        <w:t>시계열</w:t>
      </w:r>
      <w:r w:rsidRPr="007C6CA7">
        <w:rPr>
          <w:rFonts w:ascii="CMU Concrete" w:hAnsi="CMU Concrete" w:hint="eastAsia"/>
          <w:b/>
        </w:rPr>
        <w:t xml:space="preserve"> </w:t>
      </w:r>
      <w:r w:rsidRPr="007C6CA7">
        <w:rPr>
          <w:rFonts w:ascii="CMU Concrete" w:hAnsi="CMU Concrete" w:hint="eastAsia"/>
          <w:b/>
        </w:rPr>
        <w:t>분석</w:t>
      </w:r>
      <w:r w:rsidRPr="007C6CA7">
        <w:rPr>
          <w:rFonts w:ascii="CMU Concrete" w:hAnsi="CMU Concrete" w:hint="eastAsia"/>
          <w:b/>
        </w:rPr>
        <w:t xml:space="preserve">] </w:t>
      </w:r>
      <w:r w:rsidRPr="007C6CA7">
        <w:rPr>
          <w:rFonts w:ascii="CMU Concrete" w:hAnsi="CMU Concrete"/>
          <w:b/>
        </w:rPr>
        <w:t>–</w:t>
      </w:r>
      <w:r w:rsidRPr="007C6CA7">
        <w:rPr>
          <w:rFonts w:ascii="CMU Concrete" w:hAnsi="CMU Concrete" w:hint="eastAsia"/>
          <w:b/>
        </w:rPr>
        <w:t xml:space="preserve"> </w:t>
      </w:r>
      <w:r w:rsidRPr="007C6CA7">
        <w:rPr>
          <w:rFonts w:ascii="CMU Concrete" w:hAnsi="CMU Concrete"/>
          <w:b/>
        </w:rPr>
        <w:t>[</w:t>
      </w:r>
      <w:r w:rsidRPr="007C6CA7">
        <w:rPr>
          <w:rStyle w:val="p3Char"/>
          <w:rFonts w:ascii="CMU Concrete" w:eastAsia="굴림" w:hAnsi="CMU Concrete"/>
          <w:b/>
          <w:bCs/>
        </w:rPr>
        <w:t>시계열</w:t>
      </w:r>
      <w:r w:rsidRPr="007C6CA7">
        <w:rPr>
          <w:rStyle w:val="p3Char"/>
          <w:rFonts w:ascii="CMU Concrete" w:eastAsia="굴림" w:hAnsi="CMU Concrete"/>
          <w:b/>
          <w:bCs/>
        </w:rPr>
        <w:t xml:space="preserve"> </w:t>
      </w:r>
      <w:r w:rsidRPr="007C6CA7">
        <w:rPr>
          <w:rStyle w:val="p3Char"/>
          <w:rFonts w:ascii="CMU Concrete" w:eastAsia="굴림" w:hAnsi="CMU Concrete" w:hint="eastAsia"/>
          <w:b/>
          <w:bCs/>
        </w:rPr>
        <w:t>모델</w:t>
      </w:r>
      <w:r w:rsidRPr="007C6CA7">
        <w:rPr>
          <w:rStyle w:val="p3Char"/>
          <w:rFonts w:ascii="CMU Concrete" w:eastAsia="굴림" w:hAnsi="CMU Concrete"/>
          <w:b/>
          <w:bCs/>
        </w:rPr>
        <w:t xml:space="preserve">] </w:t>
      </w:r>
      <w:r w:rsidRPr="007C6CA7">
        <w:rPr>
          <w:rFonts w:ascii="CMU Concrete" w:hAnsi="CMU Concrete"/>
          <w:b/>
        </w:rPr>
        <w:t>– [</w:t>
      </w:r>
      <w:r w:rsidRPr="007C6CA7">
        <w:rPr>
          <w:rStyle w:val="p3Char"/>
          <w:rFonts w:ascii="CMU Concrete" w:eastAsia="굴림" w:hAnsi="CMU Concrete"/>
          <w:b/>
          <w:bCs/>
        </w:rPr>
        <w:t>추세분석</w:t>
      </w:r>
      <w:r w:rsidRPr="007C6CA7">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7C6CA7">
        <w:rPr>
          <w:rFonts w:ascii="CMU Concrete" w:hAnsi="CMU Concrete"/>
          <w:b/>
        </w:rPr>
        <w:t>[</w:t>
      </w:r>
      <w:r w:rsidRPr="007C6CA7">
        <w:rPr>
          <w:rStyle w:val="p3Char"/>
          <w:rFonts w:ascii="CMU Concrete" w:eastAsia="굴림" w:hAnsi="CMU Concrete"/>
          <w:b/>
          <w:bCs/>
        </w:rPr>
        <w:t>추</w:t>
      </w:r>
      <w:r w:rsidRPr="00D4048A">
        <w:rPr>
          <w:rStyle w:val="p3Char"/>
          <w:rFonts w:ascii="CMU Concrete" w:eastAsia="굴림" w:hAnsi="CMU Concrete"/>
          <w:b/>
          <w:bCs/>
        </w:rPr>
        <w:t>세분석</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함수에</w:t>
      </w:r>
      <w:r w:rsidRPr="00D4048A">
        <w:rPr>
          <w:rFonts w:ascii="CMU Concrete" w:hAnsi="CMU Concrete"/>
        </w:rPr>
        <w:t xml:space="preserve"> </w:t>
      </w:r>
      <w:r w:rsidRPr="00D4048A">
        <w:rPr>
          <w:rFonts w:ascii="CMU Concrete" w:hAnsi="CMU Concrete"/>
        </w:rPr>
        <w:t>적합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시차를</w:t>
      </w:r>
      <w:r w:rsidRPr="00D4048A">
        <w:rPr>
          <w:rFonts w:ascii="CMU Concrete" w:hAnsi="CMU Concrete"/>
        </w:rPr>
        <w:t xml:space="preserve"> </w:t>
      </w:r>
      <w:r w:rsidRPr="00D4048A">
        <w:rPr>
          <w:rFonts w:ascii="CMU Concrete" w:hAnsi="CMU Concrete"/>
        </w:rPr>
        <w:t>입력하고</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78CC8B7C" w14:textId="77777777" w:rsidR="00B51D7D" w:rsidRPr="00D4048A" w:rsidRDefault="00B51D7D" w:rsidP="00B51D7D">
      <w:pPr>
        <w:pStyle w:val="p2"/>
        <w:rPr>
          <w:rFonts w:ascii="CMU Concrete" w:hAnsi="CMU Concrete"/>
        </w:rPr>
      </w:pPr>
    </w:p>
    <w:p w14:paraId="5A10014B" w14:textId="77777777" w:rsidR="00B51D7D" w:rsidRPr="00D4048A" w:rsidRDefault="00B32DD7" w:rsidP="00AE3A66">
      <w:pPr>
        <w:pStyle w:val="af"/>
      </w:pPr>
      <w:r>
        <w:rPr>
          <w:noProof/>
        </w:rPr>
        <w:drawing>
          <wp:inline distT="0" distB="0" distL="0" distR="0" wp14:anchorId="2E17DD61" wp14:editId="263B307D">
            <wp:extent cx="4848225" cy="3286125"/>
            <wp:effectExtent l="0" t="0" r="9525" b="9525"/>
            <wp:docPr id="893" name="그림 684" descr="SubTime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SubTime5_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4848225" cy="3286125"/>
                    </a:xfrm>
                    <a:prstGeom prst="rect">
                      <a:avLst/>
                    </a:prstGeom>
                    <a:noFill/>
                    <a:ln>
                      <a:noFill/>
                    </a:ln>
                  </pic:spPr>
                </pic:pic>
              </a:graphicData>
            </a:graphic>
          </wp:inline>
        </w:drawing>
      </w:r>
    </w:p>
    <w:p w14:paraId="330E6DCB" w14:textId="77777777" w:rsidR="00B51D7D" w:rsidRPr="00D4048A" w:rsidRDefault="00B51D7D" w:rsidP="00B51D7D">
      <w:pPr>
        <w:rPr>
          <w:rFonts w:ascii="CMU Concrete" w:hAnsi="CMU Concrete"/>
        </w:rPr>
      </w:pPr>
    </w:p>
    <w:p w14:paraId="4B96CC87" w14:textId="77777777" w:rsidR="00B51D7D" w:rsidRPr="00076BF1" w:rsidRDefault="00B51D7D" w:rsidP="00B51D7D">
      <w:pPr>
        <w:pStyle w:val="11"/>
        <w:ind w:left="170"/>
        <w:rPr>
          <w:sz w:val="20"/>
        </w:rPr>
      </w:pPr>
      <w:r w:rsidRPr="00076BF1">
        <w:rPr>
          <w:sz w:val="20"/>
        </w:rPr>
        <w:t>결과</w:t>
      </w:r>
    </w:p>
    <w:p w14:paraId="73313154" w14:textId="77777777" w:rsidR="00B51D7D" w:rsidRPr="00D4048A" w:rsidRDefault="00B51D7D" w:rsidP="00B51D7D">
      <w:pPr>
        <w:pStyle w:val="1"/>
      </w:pPr>
      <w:r w:rsidRPr="00D4048A">
        <w:t>모델 보고서</w:t>
      </w:r>
    </w:p>
    <w:p w14:paraId="413E5EFF" w14:textId="77777777" w:rsidR="00B51D7D" w:rsidRPr="00D4048A" w:rsidRDefault="00B51D7D" w:rsidP="00B51D7D">
      <w:pPr>
        <w:pStyle w:val="p4"/>
      </w:pPr>
      <w:r>
        <w:t>General Info</w:t>
      </w:r>
      <w:r w:rsidRPr="00D4048A">
        <w:t xml:space="preserve">: </w:t>
      </w:r>
      <w:r w:rsidRPr="00D4048A">
        <w:t>시계열</w:t>
      </w:r>
      <w:r w:rsidRPr="00D4048A">
        <w:t xml:space="preserve"> </w:t>
      </w:r>
      <w:r w:rsidRPr="00D4048A">
        <w:t>데이터의</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10CF43AB" w14:textId="77777777" w:rsidR="00B51D7D" w:rsidRPr="00D4048A" w:rsidRDefault="00B51D7D" w:rsidP="00B51D7D">
      <w:pPr>
        <w:pStyle w:val="p4"/>
      </w:pPr>
      <w:r>
        <w:t>Model Info</w:t>
      </w:r>
      <w:r w:rsidRPr="00D4048A">
        <w:t xml:space="preserve">: </w:t>
      </w:r>
      <w:r w:rsidRPr="00D4048A">
        <w:t>추세</w:t>
      </w:r>
      <w:r w:rsidRPr="00D4048A">
        <w:t xml:space="preserve"> </w:t>
      </w:r>
      <w:r w:rsidRPr="00D4048A">
        <w:t>분석을</w:t>
      </w:r>
      <w:r w:rsidRPr="00D4048A">
        <w:t xml:space="preserve"> </w:t>
      </w:r>
      <w:r w:rsidRPr="00D4048A">
        <w:t>통해서</w:t>
      </w:r>
      <w:r w:rsidRPr="00D4048A">
        <w:t xml:space="preserve"> </w:t>
      </w:r>
      <w:r w:rsidRPr="00D4048A">
        <w:t>얻어진</w:t>
      </w:r>
      <w:r w:rsidRPr="00D4048A">
        <w:t xml:space="preserve"> </w:t>
      </w:r>
      <w:r w:rsidRPr="00D4048A">
        <w:t>회귀식과</w:t>
      </w:r>
      <w:r w:rsidRPr="00D4048A">
        <w:t xml:space="preserve"> </w:t>
      </w:r>
      <w:r w:rsidRPr="00D4048A">
        <w:t>정확도</w:t>
      </w:r>
      <w:r w:rsidRPr="00D4048A">
        <w:t xml:space="preserve"> </w:t>
      </w:r>
      <w:r w:rsidRPr="00D4048A">
        <w:t>측도</w:t>
      </w:r>
      <w:r w:rsidRPr="00D4048A">
        <w:t xml:space="preserve">, </w:t>
      </w:r>
      <w:r w:rsidRPr="00D4048A">
        <w:t>예측</w:t>
      </w:r>
      <w:r w:rsidRPr="00D4048A">
        <w:t xml:space="preserve"> </w:t>
      </w:r>
      <w:r w:rsidRPr="00D4048A">
        <w:t>결과를</w:t>
      </w:r>
      <w:r w:rsidRPr="00D4048A">
        <w:t xml:space="preserve"> </w:t>
      </w:r>
      <w:r w:rsidRPr="00D4048A">
        <w:t>보여줍니다</w:t>
      </w:r>
      <w:r w:rsidRPr="00D4048A">
        <w:t>.</w:t>
      </w:r>
    </w:p>
    <w:p w14:paraId="7A63A13A" w14:textId="77777777" w:rsidR="00B51D7D" w:rsidRPr="00D4048A" w:rsidRDefault="00B51D7D" w:rsidP="00B51D7D">
      <w:pPr>
        <w:pStyle w:val="p2"/>
        <w:rPr>
          <w:rFonts w:ascii="CMU Concrete" w:hAnsi="CMU Concrete"/>
        </w:rPr>
      </w:pPr>
    </w:p>
    <w:p w14:paraId="5B2D316B" w14:textId="77777777" w:rsidR="00B51D7D" w:rsidRPr="00D4048A" w:rsidRDefault="00B32DD7" w:rsidP="00AE3A66">
      <w:pPr>
        <w:pStyle w:val="af"/>
      </w:pPr>
      <w:r>
        <w:rPr>
          <w:noProof/>
        </w:rPr>
        <w:drawing>
          <wp:inline distT="0" distB="0" distL="0" distR="0" wp14:anchorId="3583797C" wp14:editId="47C004F3">
            <wp:extent cx="4943475" cy="3286125"/>
            <wp:effectExtent l="0" t="0" r="9525" b="9525"/>
            <wp:docPr id="892" name="그림 685" descr="SubTime5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SubTime5_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14:paraId="6FCDBFBE" w14:textId="77777777" w:rsidR="00B51D7D" w:rsidRPr="00D4048A" w:rsidRDefault="00B51D7D" w:rsidP="00B51D7D">
      <w:pPr>
        <w:rPr>
          <w:rFonts w:ascii="CMU Concrete" w:hAnsi="CMU Concrete"/>
        </w:rPr>
      </w:pPr>
    </w:p>
    <w:p w14:paraId="4341CF1D" w14:textId="77777777" w:rsidR="00B51D7D" w:rsidRPr="00D4048A" w:rsidRDefault="00B51D7D" w:rsidP="00B51D7D">
      <w:pPr>
        <w:pStyle w:val="1"/>
      </w:pPr>
      <w:r w:rsidRPr="00D4048A">
        <w:t>플롯 보기</w:t>
      </w:r>
    </w:p>
    <w:p w14:paraId="4EB36560" w14:textId="77777777" w:rsidR="00B51D7D" w:rsidRDefault="00B51D7D" w:rsidP="00B51D7D">
      <w:pPr>
        <w:pStyle w:val="p4"/>
      </w:pPr>
      <w:r w:rsidRPr="00D4048A">
        <w:t>추세분석을</w:t>
      </w:r>
      <w:r w:rsidRPr="00D4048A">
        <w:t xml:space="preserve"> </w:t>
      </w:r>
      <w:r w:rsidRPr="00D4048A">
        <w:t>통해서</w:t>
      </w:r>
      <w:r w:rsidRPr="00D4048A">
        <w:t xml:space="preserve"> </w:t>
      </w:r>
      <w:r w:rsidRPr="00D4048A">
        <w:t>얻어진</w:t>
      </w:r>
      <w:r w:rsidRPr="00D4048A">
        <w:t xml:space="preserve"> </w:t>
      </w:r>
      <w:r w:rsidRPr="00D4048A">
        <w:t>데이터를</w:t>
      </w:r>
      <w:r w:rsidRPr="00D4048A">
        <w:t xml:space="preserve"> </w:t>
      </w:r>
      <w:r w:rsidRPr="00D4048A">
        <w:t>시각적으로</w:t>
      </w:r>
      <w:r w:rsidRPr="00D4048A">
        <w:t xml:space="preserve"> </w:t>
      </w:r>
      <w:r w:rsidRPr="00D4048A">
        <w:t>표시해</w:t>
      </w:r>
      <w:r w:rsidRPr="00D4048A">
        <w:t xml:space="preserve"> </w:t>
      </w:r>
      <w:r w:rsidRPr="00D4048A">
        <w:t>줍니다</w:t>
      </w:r>
      <w:r w:rsidRPr="00D4048A">
        <w:t>.</w:t>
      </w:r>
    </w:p>
    <w:p w14:paraId="5344E58C" w14:textId="77777777" w:rsidR="00B51D7D" w:rsidRPr="00D4048A" w:rsidRDefault="00B51D7D" w:rsidP="00B51D7D">
      <w:pPr>
        <w:pStyle w:val="p2"/>
        <w:rPr>
          <w:rFonts w:ascii="CMU Concrete" w:hAnsi="CMU Concrete"/>
        </w:rPr>
      </w:pPr>
    </w:p>
    <w:p w14:paraId="15270540" w14:textId="77777777" w:rsidR="00B51D7D" w:rsidRDefault="00B32DD7" w:rsidP="00AE3A66">
      <w:pPr>
        <w:pStyle w:val="af"/>
        <w:rPr>
          <w:noProof/>
        </w:rPr>
      </w:pPr>
      <w:r>
        <w:rPr>
          <w:noProof/>
        </w:rPr>
        <w:drawing>
          <wp:inline distT="0" distB="0" distL="0" distR="0" wp14:anchorId="7815D452" wp14:editId="2C8ABA71">
            <wp:extent cx="4943475" cy="3381375"/>
            <wp:effectExtent l="0" t="0" r="9525" b="9525"/>
            <wp:docPr id="891" name="그림 686" descr="SubTime5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SubTime5_6"/>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1501367A" w14:textId="77777777" w:rsidR="00B51D7D" w:rsidRPr="00D4048A" w:rsidRDefault="00B51D7D" w:rsidP="00AE3A66">
      <w:pPr>
        <w:pStyle w:val="af"/>
        <w:rPr>
          <w:noProof/>
        </w:rPr>
      </w:pPr>
    </w:p>
    <w:p w14:paraId="6A93B212" w14:textId="77777777" w:rsidR="00B51D7D" w:rsidRPr="00D4048A" w:rsidRDefault="00B51D7D" w:rsidP="00B51D7D">
      <w:pPr>
        <w:pStyle w:val="p4"/>
      </w:pPr>
      <w:r w:rsidRPr="00D4048A">
        <w:t>시계열도를</w:t>
      </w:r>
      <w:r w:rsidRPr="00D4048A">
        <w:t xml:space="preserve"> </w:t>
      </w:r>
      <w:r w:rsidRPr="00D4048A">
        <w:t>통해</w:t>
      </w:r>
      <w:r w:rsidRPr="00D4048A">
        <w:t xml:space="preserve"> </w:t>
      </w:r>
      <w:r w:rsidRPr="00D4048A">
        <w:t>시계열</w:t>
      </w:r>
      <w:r w:rsidRPr="00D4048A">
        <w:t xml:space="preserve"> </w:t>
      </w:r>
      <w:r w:rsidRPr="00D4048A">
        <w:t>데이터와</w:t>
      </w:r>
      <w:r w:rsidRPr="00D4048A">
        <w:t xml:space="preserve"> </w:t>
      </w:r>
      <w:r w:rsidRPr="00D4048A">
        <w:t>그것을</w:t>
      </w:r>
      <w:r w:rsidRPr="00D4048A">
        <w:t xml:space="preserve"> </w:t>
      </w:r>
      <w:r w:rsidRPr="00D4048A">
        <w:t>추정하는</w:t>
      </w:r>
      <w:r w:rsidRPr="00D4048A">
        <w:t xml:space="preserve"> </w:t>
      </w:r>
      <w:r w:rsidRPr="00D4048A">
        <w:t>회귀식을</w:t>
      </w:r>
      <w:r w:rsidRPr="00D4048A">
        <w:t xml:space="preserve"> </w:t>
      </w:r>
      <w:r w:rsidRPr="00D4048A">
        <w:t>한</w:t>
      </w:r>
      <w:r w:rsidRPr="00D4048A">
        <w:t xml:space="preserve"> </w:t>
      </w:r>
      <w:r w:rsidRPr="00D4048A">
        <w:t>눈에</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3F234EE1" w14:textId="77777777" w:rsidR="00B51D7D" w:rsidRPr="00D4048A" w:rsidRDefault="00B51D7D" w:rsidP="00B51D7D">
      <w:pPr>
        <w:rPr>
          <w:rFonts w:ascii="CMU Concrete" w:hAnsi="CMU Concrete"/>
        </w:rPr>
      </w:pPr>
    </w:p>
    <w:p w14:paraId="4895EE9F" w14:textId="77777777" w:rsidR="00B51D7D" w:rsidRPr="00D4048A" w:rsidRDefault="00B32DD7" w:rsidP="00AE3A66">
      <w:pPr>
        <w:pStyle w:val="af"/>
      </w:pPr>
      <w:r>
        <w:rPr>
          <w:noProof/>
        </w:rPr>
        <w:drawing>
          <wp:inline distT="0" distB="0" distL="0" distR="0" wp14:anchorId="443699BF" wp14:editId="611F448F">
            <wp:extent cx="2562225" cy="1828800"/>
            <wp:effectExtent l="0" t="0" r="9525" b="0"/>
            <wp:docPr id="853" name="그림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7"/>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r>
        <w:rPr>
          <w:noProof/>
        </w:rPr>
        <w:drawing>
          <wp:inline distT="0" distB="0" distL="0" distR="0" wp14:anchorId="24DBA529" wp14:editId="0796150B">
            <wp:extent cx="2562225" cy="1828800"/>
            <wp:effectExtent l="0" t="0" r="9525" b="0"/>
            <wp:docPr id="852"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1"/>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3AF01E48" w14:textId="77777777" w:rsidR="00B51D7D" w:rsidRPr="00D4048A" w:rsidRDefault="00B32DD7" w:rsidP="00AE3A66">
      <w:pPr>
        <w:pStyle w:val="af"/>
      </w:pPr>
      <w:r>
        <w:rPr>
          <w:noProof/>
        </w:rPr>
        <w:drawing>
          <wp:inline distT="0" distB="0" distL="0" distR="0" wp14:anchorId="73097F02" wp14:editId="23B1FA79">
            <wp:extent cx="2581275" cy="1828800"/>
            <wp:effectExtent l="0" t="0" r="9525" b="0"/>
            <wp:docPr id="849" name="그림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5"/>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2581275" cy="1828800"/>
                    </a:xfrm>
                    <a:prstGeom prst="rect">
                      <a:avLst/>
                    </a:prstGeom>
                    <a:noFill/>
                    <a:ln>
                      <a:noFill/>
                    </a:ln>
                  </pic:spPr>
                </pic:pic>
              </a:graphicData>
            </a:graphic>
          </wp:inline>
        </w:drawing>
      </w:r>
      <w:r>
        <w:rPr>
          <w:noProof/>
        </w:rPr>
        <w:drawing>
          <wp:inline distT="0" distB="0" distL="0" distR="0" wp14:anchorId="7A184229" wp14:editId="7DE2C5A0">
            <wp:extent cx="2562225" cy="1828800"/>
            <wp:effectExtent l="0" t="0" r="9525" b="0"/>
            <wp:docPr id="848" name="그림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99"/>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14:paraId="28C685CD" w14:textId="77777777" w:rsidR="00B51D7D" w:rsidRDefault="00B51D7D" w:rsidP="00B51D7D">
      <w:pPr>
        <w:pStyle w:val="p2"/>
        <w:rPr>
          <w:rFonts w:ascii="CMU Concrete" w:hAnsi="CMU Concrete"/>
        </w:rPr>
      </w:pPr>
    </w:p>
    <w:p w14:paraId="6307D48D" w14:textId="77777777" w:rsidR="00B51D7D" w:rsidRPr="00D4048A" w:rsidRDefault="00B51D7D" w:rsidP="00B51D7D">
      <w:pPr>
        <w:pStyle w:val="p4"/>
      </w:pPr>
      <w:r w:rsidRPr="00D4048A">
        <w:t>잔차</w:t>
      </w:r>
      <w:r w:rsidRPr="00D4048A">
        <w:t xml:space="preserve"> </w:t>
      </w:r>
      <w:r w:rsidRPr="00D4048A">
        <w:t>관련</w:t>
      </w:r>
      <w:r w:rsidRPr="00D4048A">
        <w:t xml:space="preserve"> </w:t>
      </w:r>
      <w:r w:rsidRPr="00D4048A">
        <w:t>플롯</w:t>
      </w:r>
      <w:r w:rsidRPr="00D4048A">
        <w:t>(</w:t>
      </w:r>
      <w:r w:rsidRPr="00D4048A">
        <w:t>잔차</w:t>
      </w:r>
      <w:r w:rsidRPr="00D4048A">
        <w:t xml:space="preserve"> </w:t>
      </w:r>
      <w:r w:rsidRPr="00D4048A">
        <w:t>히스토그램</w:t>
      </w:r>
      <w:r w:rsidRPr="00D4048A">
        <w:t xml:space="preserve">, </w:t>
      </w:r>
      <w:r w:rsidRPr="00D4048A">
        <w:t>잔차</w:t>
      </w:r>
      <w:r w:rsidRPr="00D4048A">
        <w:t xml:space="preserve"> </w:t>
      </w:r>
      <w:r w:rsidRPr="00D4048A">
        <w:t>정규확률</w:t>
      </w:r>
      <w:r w:rsidRPr="00D4048A">
        <w:t xml:space="preserve"> </w:t>
      </w:r>
      <w:r w:rsidRPr="00D4048A">
        <w:t>플롯</w:t>
      </w:r>
      <w:r w:rsidRPr="00D4048A">
        <w:t xml:space="preserve">, </w:t>
      </w:r>
      <w:r w:rsidRPr="00D4048A">
        <w:t>잔차</w:t>
      </w:r>
      <w:r w:rsidRPr="00D4048A">
        <w:t xml:space="preserve"> </w:t>
      </w:r>
      <w:r w:rsidRPr="00D4048A">
        <w:t>대</w:t>
      </w:r>
      <w:r w:rsidRPr="00D4048A">
        <w:t xml:space="preserve"> </w:t>
      </w:r>
      <w:r w:rsidRPr="00D4048A">
        <w:t>순서</w:t>
      </w:r>
      <w:r w:rsidRPr="00D4048A">
        <w:t xml:space="preserve">, </w:t>
      </w:r>
      <w:r w:rsidRPr="00D4048A">
        <w:t>잔차</w:t>
      </w:r>
      <w:r w:rsidRPr="00D4048A">
        <w:t xml:space="preserve"> </w:t>
      </w:r>
      <w:r w:rsidRPr="00D4048A">
        <w:t>대</w:t>
      </w:r>
      <w:r w:rsidRPr="00D4048A">
        <w:t xml:space="preserve"> </w:t>
      </w:r>
      <w:r w:rsidRPr="00D4048A">
        <w:t>적합치</w:t>
      </w:r>
      <w:r w:rsidRPr="00D4048A">
        <w:t xml:space="preserve">) </w:t>
      </w:r>
      <w:r w:rsidRPr="00D4048A">
        <w:t>를</w:t>
      </w:r>
      <w:r w:rsidRPr="00D4048A">
        <w:t xml:space="preserve"> </w:t>
      </w:r>
      <w:r w:rsidRPr="00D4048A">
        <w:t>통해서는</w:t>
      </w:r>
      <w:r w:rsidRPr="00D4048A">
        <w:t xml:space="preserve"> </w:t>
      </w:r>
      <w:r w:rsidRPr="00D4048A">
        <w:t>추세</w:t>
      </w:r>
      <w:r w:rsidRPr="00D4048A">
        <w:t xml:space="preserve"> </w:t>
      </w:r>
      <w:r w:rsidRPr="00D4048A">
        <w:t>분석</w:t>
      </w:r>
      <w:r w:rsidRPr="00D4048A">
        <w:t xml:space="preserve"> </w:t>
      </w:r>
      <w:r w:rsidRPr="00D4048A">
        <w:t>후에</w:t>
      </w:r>
      <w:r w:rsidRPr="00D4048A">
        <w:t xml:space="preserve"> </w:t>
      </w:r>
      <w:r w:rsidRPr="00D4048A">
        <w:t>얻어진</w:t>
      </w:r>
      <w:r w:rsidRPr="00D4048A">
        <w:t xml:space="preserve"> </w:t>
      </w:r>
      <w:r w:rsidRPr="00D4048A">
        <w:t>잔차를</w:t>
      </w:r>
      <w:r w:rsidRPr="00D4048A">
        <w:t xml:space="preserve"> </w:t>
      </w:r>
      <w:r w:rsidRPr="00D4048A">
        <w:t>분석할</w:t>
      </w:r>
      <w:r w:rsidRPr="00D4048A">
        <w:t xml:space="preserve"> </w:t>
      </w:r>
      <w:r w:rsidRPr="00D4048A">
        <w:t>수</w:t>
      </w:r>
      <w:r w:rsidRPr="00D4048A">
        <w:t xml:space="preserve"> </w:t>
      </w:r>
      <w:r w:rsidRPr="00D4048A">
        <w:t>있습니다</w:t>
      </w:r>
      <w:r w:rsidRPr="00D4048A">
        <w:t>.</w:t>
      </w:r>
    </w:p>
    <w:p w14:paraId="3E71FF36" w14:textId="77777777" w:rsidR="00B51D7D" w:rsidRPr="00D4048A" w:rsidRDefault="00B51D7D" w:rsidP="00B51D7D">
      <w:pPr>
        <w:rPr>
          <w:rFonts w:ascii="CMU Concrete" w:hAnsi="CMU Concrete"/>
        </w:rPr>
      </w:pPr>
    </w:p>
    <w:p w14:paraId="36589A3A" w14:textId="77777777" w:rsidR="00B51D7D" w:rsidRPr="00D4048A" w:rsidRDefault="00B51D7D" w:rsidP="00B51D7D">
      <w:pPr>
        <w:pStyle w:val="1"/>
      </w:pPr>
      <w:r w:rsidRPr="00D4048A">
        <w:t xml:space="preserve">통계량 </w:t>
      </w:r>
      <w:r w:rsidR="003659D9">
        <w:rPr>
          <w:rFonts w:hint="eastAsia"/>
          <w:lang w:eastAsia="ko-KR"/>
        </w:rPr>
        <w:t>보기</w:t>
      </w:r>
    </w:p>
    <w:p w14:paraId="00217439" w14:textId="77777777" w:rsidR="00B51D7D" w:rsidRDefault="00B51D7D" w:rsidP="00B51D7D">
      <w:pPr>
        <w:pStyle w:val="p4"/>
      </w:pPr>
      <w:r w:rsidRPr="00D4048A">
        <w:t>추세</w:t>
      </w:r>
      <w:r w:rsidRPr="00D4048A">
        <w:t xml:space="preserve"> </w:t>
      </w:r>
      <w:r w:rsidRPr="00D4048A">
        <w:t>분석을</w:t>
      </w:r>
      <w:r w:rsidRPr="00D4048A">
        <w:t xml:space="preserve"> </w:t>
      </w:r>
      <w:r w:rsidRPr="00D4048A">
        <w:t>통해서</w:t>
      </w:r>
      <w:r w:rsidRPr="00D4048A">
        <w:t xml:space="preserve"> </w:t>
      </w:r>
      <w:r w:rsidRPr="00D4048A">
        <w:t>얻어진</w:t>
      </w:r>
      <w:r w:rsidRPr="00D4048A">
        <w:t xml:space="preserve"> </w:t>
      </w:r>
      <w:r w:rsidRPr="00D4048A">
        <w:t>통계량을</w:t>
      </w:r>
      <w:r w:rsidRPr="00D4048A">
        <w:t xml:space="preserve"> Table</w:t>
      </w:r>
      <w:r w:rsidRPr="00D4048A">
        <w:t>에서</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이와</w:t>
      </w:r>
      <w:r w:rsidRPr="00D4048A">
        <w:t xml:space="preserve"> </w:t>
      </w:r>
      <w:r w:rsidRPr="00D4048A">
        <w:t>함께</w:t>
      </w:r>
      <w:r w:rsidRPr="00D4048A">
        <w:t xml:space="preserve"> Table</w:t>
      </w:r>
      <w:r w:rsidRPr="00D4048A">
        <w:t>을</w:t>
      </w:r>
      <w:r w:rsidRPr="00D4048A">
        <w:t xml:space="preserve"> </w:t>
      </w:r>
      <w:r w:rsidRPr="00D4048A">
        <w:t>저장하는</w:t>
      </w:r>
      <w:r w:rsidRPr="00D4048A">
        <w:t xml:space="preserve"> </w:t>
      </w:r>
      <w:r w:rsidRPr="00D4048A">
        <w:t>기능도</w:t>
      </w:r>
      <w:r w:rsidRPr="00D4048A">
        <w:t xml:space="preserve"> </w:t>
      </w:r>
      <w:r w:rsidRPr="00D4048A">
        <w:t>제공합니다</w:t>
      </w:r>
      <w:r w:rsidRPr="00D4048A">
        <w:t>.</w:t>
      </w:r>
    </w:p>
    <w:p w14:paraId="1E745752" w14:textId="77777777" w:rsidR="00B51D7D" w:rsidRDefault="00B51D7D" w:rsidP="00B51D7D">
      <w:pPr>
        <w:pStyle w:val="p2"/>
        <w:rPr>
          <w:rFonts w:ascii="CMU Concrete" w:hAnsi="CMU Concrete"/>
        </w:rPr>
      </w:pPr>
    </w:p>
    <w:p w14:paraId="7046A97F" w14:textId="77777777" w:rsidR="00B51D7D" w:rsidRPr="001C5AC7" w:rsidRDefault="00B51D7D" w:rsidP="00B51D7D">
      <w:pPr>
        <w:pStyle w:val="11"/>
        <w:ind w:left="170"/>
        <w:rPr>
          <w:sz w:val="20"/>
        </w:rPr>
      </w:pPr>
      <w:r>
        <w:rPr>
          <w:rFonts w:hint="eastAsia"/>
          <w:sz w:val="20"/>
        </w:rPr>
        <w:t>(6)</w:t>
      </w:r>
      <w:r w:rsidRPr="001C5AC7">
        <w:rPr>
          <w:rFonts w:hint="eastAsia"/>
          <w:sz w:val="20"/>
        </w:rPr>
        <w:t xml:space="preserve"> GARCH</w:t>
      </w:r>
    </w:p>
    <w:p w14:paraId="61E16B04" w14:textId="77777777" w:rsidR="00B51D7D" w:rsidRDefault="00B51D7D" w:rsidP="00B51D7D">
      <w:pPr>
        <w:pStyle w:val="p2"/>
      </w:pPr>
    </w:p>
    <w:p w14:paraId="1FD3584A" w14:textId="77777777" w:rsidR="00B51D7D" w:rsidRPr="00076BF1" w:rsidRDefault="00B51D7D" w:rsidP="00B51D7D">
      <w:pPr>
        <w:pStyle w:val="11"/>
        <w:ind w:left="170"/>
        <w:rPr>
          <w:sz w:val="20"/>
        </w:rPr>
      </w:pPr>
      <w:r w:rsidRPr="00076BF1">
        <w:rPr>
          <w:rFonts w:hint="eastAsia"/>
          <w:sz w:val="20"/>
        </w:rPr>
        <w:t>개요</w:t>
      </w:r>
      <w:r w:rsidRPr="00076BF1">
        <w:rPr>
          <w:rFonts w:hint="eastAsia"/>
          <w:sz w:val="20"/>
        </w:rPr>
        <w:t xml:space="preserve"> </w:t>
      </w:r>
    </w:p>
    <w:p w14:paraId="09EECE93" w14:textId="77777777" w:rsidR="00B51D7D" w:rsidRDefault="00B51D7D" w:rsidP="00B51D7D">
      <w:pPr>
        <w:pStyle w:val="p2"/>
      </w:pPr>
    </w:p>
    <w:p w14:paraId="2977A004" w14:textId="77777777" w:rsidR="00B51D7D" w:rsidRDefault="00B51D7D" w:rsidP="00B51D7D">
      <w:pPr>
        <w:pStyle w:val="p2"/>
        <w:spacing w:before="134"/>
        <w:ind w:left="380"/>
        <w:rPr>
          <w:rFonts w:ascii="CMU Concrete" w:hAnsi="CMU Concrete" w:cs="Arial"/>
        </w:rPr>
      </w:pPr>
      <w:r w:rsidRPr="002A6B93">
        <w:rPr>
          <w:rFonts w:ascii="CMU Concrete" w:hAnsi="CMU Concrete"/>
        </w:rPr>
        <w:t>ARCH</w:t>
      </w:r>
      <w:r>
        <w:t xml:space="preserve"> (AutoRegressive Conditional Hetroskedasticity) </w:t>
      </w:r>
      <w:r>
        <w:rPr>
          <w:rFonts w:hint="eastAsia"/>
        </w:rPr>
        <w:t>방법론은</w:t>
      </w:r>
      <w:r>
        <w:t xml:space="preserve"> 1980</w:t>
      </w:r>
      <w:r>
        <w:rPr>
          <w:rFonts w:hint="eastAsia"/>
        </w:rPr>
        <w:t>년대에</w:t>
      </w:r>
      <w:r>
        <w:t xml:space="preserve"> </w:t>
      </w:r>
      <w:r>
        <w:rPr>
          <w:rFonts w:hint="eastAsia"/>
        </w:rPr>
        <w:t>제시된</w:t>
      </w:r>
      <w:r>
        <w:t xml:space="preserve"> </w:t>
      </w:r>
      <w:r>
        <w:rPr>
          <w:rFonts w:hint="eastAsia"/>
        </w:rPr>
        <w:t>방법론으로</w:t>
      </w:r>
      <w:r>
        <w:t xml:space="preserve"> </w:t>
      </w:r>
      <w:r>
        <w:rPr>
          <w:rFonts w:hint="eastAsia"/>
        </w:rPr>
        <w:t>이</w:t>
      </w:r>
      <w:r>
        <w:t xml:space="preserve"> </w:t>
      </w:r>
      <w:r>
        <w:rPr>
          <w:rFonts w:hint="eastAsia"/>
        </w:rPr>
        <w:t>방법을</w:t>
      </w:r>
      <w:r>
        <w:t xml:space="preserve"> </w:t>
      </w:r>
      <w:r>
        <w:rPr>
          <w:rFonts w:hint="eastAsia"/>
        </w:rPr>
        <w:t>제시한</w:t>
      </w:r>
      <w:r>
        <w:t xml:space="preserve"> Robert Engle</w:t>
      </w:r>
      <w:r>
        <w:rPr>
          <w:rFonts w:hint="eastAsia"/>
        </w:rPr>
        <w:t>은</w:t>
      </w:r>
      <w:r>
        <w:t xml:space="preserve"> 2003</w:t>
      </w:r>
      <w:r>
        <w:rPr>
          <w:rFonts w:hint="eastAsia"/>
        </w:rPr>
        <w:t>년도</w:t>
      </w:r>
      <w:r>
        <w:t xml:space="preserve"> </w:t>
      </w:r>
      <w:r>
        <w:rPr>
          <w:rFonts w:hint="eastAsia"/>
        </w:rPr>
        <w:t>노벨</w:t>
      </w:r>
      <w:r>
        <w:t xml:space="preserve"> </w:t>
      </w:r>
      <w:r>
        <w:rPr>
          <w:rFonts w:hint="eastAsia"/>
        </w:rPr>
        <w:t>경제학상을</w:t>
      </w:r>
      <w:r>
        <w:t xml:space="preserve"> </w:t>
      </w:r>
      <w:r>
        <w:rPr>
          <w:rFonts w:hint="eastAsia"/>
        </w:rPr>
        <w:t>수상하였습니다</w:t>
      </w:r>
      <w:r>
        <w:t xml:space="preserve">. </w:t>
      </w:r>
      <w:r>
        <w:rPr>
          <w:rFonts w:hint="eastAsia"/>
        </w:rPr>
        <w:t>본</w:t>
      </w:r>
      <w:r>
        <w:t xml:space="preserve"> </w:t>
      </w:r>
      <w:r>
        <w:rPr>
          <w:rFonts w:hint="eastAsia"/>
        </w:rPr>
        <w:t>방법론의</w:t>
      </w:r>
      <w:r>
        <w:t xml:space="preserve"> </w:t>
      </w:r>
      <w:r>
        <w:rPr>
          <w:rFonts w:hint="eastAsia"/>
        </w:rPr>
        <w:t>혁신적인</w:t>
      </w:r>
      <w:r>
        <w:t xml:space="preserve"> </w:t>
      </w:r>
      <w:r>
        <w:rPr>
          <w:rFonts w:hint="eastAsia"/>
        </w:rPr>
        <w:t>면은</w:t>
      </w:r>
      <w:r>
        <w:t xml:space="preserve"> </w:t>
      </w:r>
      <w:r>
        <w:rPr>
          <w:rFonts w:hint="eastAsia"/>
        </w:rPr>
        <w:t>그</w:t>
      </w:r>
      <w:r>
        <w:t xml:space="preserve"> </w:t>
      </w:r>
      <w:r>
        <w:rPr>
          <w:rFonts w:hint="eastAsia"/>
        </w:rPr>
        <w:t>동안의</w:t>
      </w:r>
      <w:r>
        <w:t xml:space="preserve"> Time Series </w:t>
      </w:r>
      <w:r>
        <w:rPr>
          <w:rFonts w:hint="eastAsia"/>
        </w:rPr>
        <w:t>분석에서</w:t>
      </w:r>
      <w:r>
        <w:t xml:space="preserve"> Random Shock</w:t>
      </w:r>
      <w:r>
        <w:rPr>
          <w:rFonts w:hint="eastAsia"/>
        </w:rPr>
        <w:t>이</w:t>
      </w:r>
      <w:r>
        <w:t xml:space="preserve"> </w:t>
      </w:r>
      <w:r>
        <w:rPr>
          <w:rFonts w:hint="eastAsia"/>
        </w:rPr>
        <w:t>일정한</w:t>
      </w:r>
      <w:r>
        <w:t xml:space="preserve"> </w:t>
      </w:r>
      <w:r>
        <w:rPr>
          <w:rFonts w:hint="eastAsia"/>
        </w:rPr>
        <w:t>분산을</w:t>
      </w:r>
      <w:r>
        <w:t xml:space="preserve"> </w:t>
      </w:r>
      <w:r>
        <w:rPr>
          <w:rFonts w:hint="eastAsia"/>
        </w:rPr>
        <w:t>갖는다는</w:t>
      </w:r>
      <w:r>
        <w:t xml:space="preserve"> </w:t>
      </w:r>
      <w:r>
        <w:rPr>
          <w:rFonts w:hint="eastAsia"/>
        </w:rPr>
        <w:t>가정을</w:t>
      </w:r>
      <w:r>
        <w:t xml:space="preserve"> </w:t>
      </w:r>
      <w:r>
        <w:rPr>
          <w:rFonts w:hint="eastAsia"/>
        </w:rPr>
        <w:t>수정하여</w:t>
      </w:r>
      <w:r>
        <w:t xml:space="preserve"> Random Shock</w:t>
      </w:r>
      <w:r>
        <w:rPr>
          <w:rFonts w:hint="eastAsia"/>
        </w:rPr>
        <w:t>은</w:t>
      </w:r>
      <w:r>
        <w:t xml:space="preserve"> </w:t>
      </w:r>
      <w:r>
        <w:rPr>
          <w:rFonts w:hint="eastAsia"/>
        </w:rPr>
        <w:t>비조건부적으로는</w:t>
      </w:r>
      <w:r>
        <w:t xml:space="preserve"> </w:t>
      </w:r>
      <w:r>
        <w:rPr>
          <w:rFonts w:hint="eastAsia"/>
        </w:rPr>
        <w:t>일정한 분산을 갖지만</w:t>
      </w:r>
      <w:r>
        <w:t xml:space="preserve"> </w:t>
      </w:r>
      <w:r>
        <w:rPr>
          <w:rFonts w:hint="eastAsia"/>
        </w:rPr>
        <w:t>조건부적으로는</w:t>
      </w:r>
      <w:r>
        <w:t xml:space="preserve"> </w:t>
      </w:r>
      <w:r>
        <w:rPr>
          <w:rFonts w:hint="eastAsia"/>
        </w:rPr>
        <w:t>변화하는 분산을 갖는다는</w:t>
      </w:r>
      <w:r>
        <w:t xml:space="preserve"> </w:t>
      </w:r>
      <w:r>
        <w:rPr>
          <w:rFonts w:hint="eastAsia"/>
        </w:rPr>
        <w:t>가정을</w:t>
      </w:r>
      <w:r>
        <w:t xml:space="preserve"> </w:t>
      </w:r>
      <w:r>
        <w:rPr>
          <w:rFonts w:hint="eastAsia"/>
        </w:rPr>
        <w:t>도입했다는</w:t>
      </w:r>
      <w:r>
        <w:t xml:space="preserve"> </w:t>
      </w:r>
      <w:r>
        <w:rPr>
          <w:rFonts w:hint="eastAsia"/>
        </w:rPr>
        <w:t>것입니다</w:t>
      </w:r>
      <w:r>
        <w:t xml:space="preserve">. Robert Engle </w:t>
      </w:r>
      <w:r>
        <w:rPr>
          <w:rFonts w:hint="eastAsia"/>
        </w:rPr>
        <w:t>이</w:t>
      </w:r>
      <w:r>
        <w:t xml:space="preserve"> 1984</w:t>
      </w:r>
      <w:r>
        <w:rPr>
          <w:rFonts w:hint="eastAsia"/>
        </w:rPr>
        <w:t>년에</w:t>
      </w:r>
      <w:r>
        <w:t xml:space="preserve"> ARCH Model</w:t>
      </w:r>
      <w:r>
        <w:rPr>
          <w:rFonts w:hint="eastAsia"/>
        </w:rPr>
        <w:t>을</w:t>
      </w:r>
      <w:r>
        <w:t xml:space="preserve"> </w:t>
      </w:r>
      <w:r>
        <w:rPr>
          <w:rFonts w:hint="eastAsia"/>
        </w:rPr>
        <w:t>제시한</w:t>
      </w:r>
      <w:r>
        <w:t xml:space="preserve"> </w:t>
      </w:r>
      <w:r>
        <w:rPr>
          <w:rFonts w:hint="eastAsia"/>
        </w:rPr>
        <w:t>이후로</w:t>
      </w:r>
      <w:r>
        <w:t xml:space="preserve"> </w:t>
      </w:r>
      <w:r>
        <w:rPr>
          <w:rFonts w:hint="eastAsia"/>
        </w:rPr>
        <w:t>일반화된</w:t>
      </w:r>
      <w:r>
        <w:t xml:space="preserve"> ARCH </w:t>
      </w:r>
      <w:r>
        <w:rPr>
          <w:rFonts w:hint="eastAsia"/>
        </w:rPr>
        <w:t>모델</w:t>
      </w:r>
      <w:r>
        <w:t xml:space="preserve"> </w:t>
      </w:r>
      <w:r>
        <w:rPr>
          <w:rFonts w:hint="eastAsia"/>
        </w:rPr>
        <w:t>즉</w:t>
      </w:r>
      <w:r>
        <w:t xml:space="preserve"> GARCH </w:t>
      </w:r>
      <w:r>
        <w:rPr>
          <w:rFonts w:hint="eastAsia"/>
        </w:rPr>
        <w:t>모델이</w:t>
      </w:r>
      <w:r>
        <w:t xml:space="preserve"> </w:t>
      </w:r>
      <w:r>
        <w:rPr>
          <w:rFonts w:hint="eastAsia"/>
        </w:rPr>
        <w:t>제시되었고</w:t>
      </w:r>
      <w:r>
        <w:t xml:space="preserve">, </w:t>
      </w:r>
      <w:r>
        <w:rPr>
          <w:rFonts w:hint="eastAsia"/>
        </w:rPr>
        <w:t>이후에</w:t>
      </w:r>
      <w:r>
        <w:t xml:space="preserve"> EGARCH, GARCH-M, GJR</w:t>
      </w:r>
      <w:r>
        <w:rPr>
          <w:rFonts w:hint="eastAsia"/>
        </w:rPr>
        <w:t>등의</w:t>
      </w:r>
      <w:r>
        <w:t xml:space="preserve"> </w:t>
      </w:r>
      <w:r>
        <w:rPr>
          <w:rFonts w:hint="eastAsia"/>
        </w:rPr>
        <w:t>여러</w:t>
      </w:r>
      <w:r>
        <w:t xml:space="preserve"> </w:t>
      </w:r>
      <w:r>
        <w:rPr>
          <w:rFonts w:hint="eastAsia"/>
        </w:rPr>
        <w:t>변형된</w:t>
      </w:r>
      <w:r>
        <w:t xml:space="preserve"> </w:t>
      </w:r>
      <w:r>
        <w:rPr>
          <w:rFonts w:hint="eastAsia"/>
        </w:rPr>
        <w:t>모델이</w:t>
      </w:r>
      <w:r>
        <w:t xml:space="preserve"> </w:t>
      </w:r>
      <w:r>
        <w:rPr>
          <w:rFonts w:hint="eastAsia"/>
        </w:rPr>
        <w:t>제시되어</w:t>
      </w:r>
      <w:r>
        <w:t xml:space="preserve"> </w:t>
      </w:r>
      <w:r>
        <w:rPr>
          <w:rFonts w:hint="eastAsia"/>
        </w:rPr>
        <w:t>왔습니다</w:t>
      </w:r>
      <w:r>
        <w:t xml:space="preserve">. </w:t>
      </w:r>
      <w:r>
        <w:rPr>
          <w:rFonts w:hint="eastAsia"/>
        </w:rPr>
        <w:t>이렇듯</w:t>
      </w:r>
      <w:r>
        <w:t xml:space="preserve"> ARCH</w:t>
      </w:r>
      <w:r>
        <w:rPr>
          <w:rFonts w:hint="eastAsia"/>
        </w:rPr>
        <w:t>의</w:t>
      </w:r>
      <w:r>
        <w:t xml:space="preserve"> </w:t>
      </w:r>
      <w:r>
        <w:rPr>
          <w:rFonts w:hint="eastAsia"/>
        </w:rPr>
        <w:t>변형된</w:t>
      </w:r>
      <w:r>
        <w:t xml:space="preserve"> </w:t>
      </w:r>
      <w:r>
        <w:rPr>
          <w:rFonts w:hint="eastAsia"/>
        </w:rPr>
        <w:t>모델이</w:t>
      </w:r>
      <w:r>
        <w:t xml:space="preserve"> </w:t>
      </w:r>
      <w:r>
        <w:rPr>
          <w:rFonts w:hint="eastAsia"/>
        </w:rPr>
        <w:t>많이</w:t>
      </w:r>
      <w:r>
        <w:t xml:space="preserve"> </w:t>
      </w:r>
      <w:r>
        <w:rPr>
          <w:rFonts w:hint="eastAsia"/>
        </w:rPr>
        <w:t>제시되고</w:t>
      </w:r>
      <w:r>
        <w:t xml:space="preserve"> </w:t>
      </w:r>
      <w:r>
        <w:rPr>
          <w:rFonts w:hint="eastAsia"/>
        </w:rPr>
        <w:t>또</w:t>
      </w:r>
      <w:r>
        <w:t xml:space="preserve"> </w:t>
      </w:r>
      <w:r>
        <w:rPr>
          <w:rFonts w:hint="eastAsia"/>
        </w:rPr>
        <w:t>많은</w:t>
      </w:r>
      <w:r>
        <w:t xml:space="preserve"> </w:t>
      </w:r>
      <w:r>
        <w:rPr>
          <w:rFonts w:hint="eastAsia"/>
        </w:rPr>
        <w:t>각광을</w:t>
      </w:r>
      <w:r>
        <w:t xml:space="preserve"> </w:t>
      </w:r>
      <w:r>
        <w:rPr>
          <w:rFonts w:hint="eastAsia"/>
        </w:rPr>
        <w:t>받은</w:t>
      </w:r>
      <w:r>
        <w:t xml:space="preserve"> </w:t>
      </w:r>
      <w:r>
        <w:rPr>
          <w:rFonts w:hint="eastAsia"/>
        </w:rPr>
        <w:t>이유는</w:t>
      </w:r>
      <w:r>
        <w:t xml:space="preserve"> </w:t>
      </w:r>
      <w:r>
        <w:rPr>
          <w:rFonts w:hint="eastAsia"/>
        </w:rPr>
        <w:t>금융</w:t>
      </w:r>
      <w:r>
        <w:t xml:space="preserve"> </w:t>
      </w:r>
      <w:r>
        <w:rPr>
          <w:rFonts w:hint="eastAsia"/>
        </w:rPr>
        <w:t>경제학의</w:t>
      </w:r>
      <w:r>
        <w:t xml:space="preserve"> </w:t>
      </w:r>
      <w:r>
        <w:rPr>
          <w:rFonts w:hint="eastAsia"/>
        </w:rPr>
        <w:t>발전과</w:t>
      </w:r>
      <w:r>
        <w:t xml:space="preserve"> </w:t>
      </w:r>
      <w:r>
        <w:rPr>
          <w:rFonts w:hint="eastAsia"/>
        </w:rPr>
        <w:t>더불어</w:t>
      </w:r>
      <w:r>
        <w:t xml:space="preserve"> </w:t>
      </w:r>
      <w:r>
        <w:rPr>
          <w:rFonts w:hint="eastAsia"/>
        </w:rPr>
        <w:t>단순히</w:t>
      </w:r>
      <w:r>
        <w:t xml:space="preserve"> Time Series</w:t>
      </w:r>
      <w:r>
        <w:rPr>
          <w:rFonts w:hint="eastAsia"/>
        </w:rPr>
        <w:t>의</w:t>
      </w:r>
      <w:r>
        <w:t xml:space="preserve"> </w:t>
      </w:r>
      <w:r>
        <w:rPr>
          <w:rFonts w:hint="eastAsia"/>
        </w:rPr>
        <w:t>예측뿐</w:t>
      </w:r>
      <w:r>
        <w:t xml:space="preserve"> </w:t>
      </w:r>
      <w:r>
        <w:rPr>
          <w:rFonts w:hint="eastAsia"/>
        </w:rPr>
        <w:t>아니라</w:t>
      </w:r>
      <w:r>
        <w:t xml:space="preserve"> </w:t>
      </w:r>
      <w:r>
        <w:rPr>
          <w:rFonts w:hint="eastAsia"/>
        </w:rPr>
        <w:t>변동성</w:t>
      </w:r>
      <w:r>
        <w:t>(</w:t>
      </w:r>
      <w:r>
        <w:rPr>
          <w:rFonts w:hint="eastAsia"/>
        </w:rPr>
        <w:t>분산</w:t>
      </w:r>
      <w:r>
        <w:t>)</w:t>
      </w:r>
      <w:r>
        <w:rPr>
          <w:rFonts w:hint="eastAsia"/>
        </w:rPr>
        <w:t>의</w:t>
      </w:r>
      <w:r>
        <w:t xml:space="preserve"> </w:t>
      </w:r>
      <w:r>
        <w:rPr>
          <w:rFonts w:hint="eastAsia"/>
        </w:rPr>
        <w:t>측정과</w:t>
      </w:r>
      <w:r>
        <w:t xml:space="preserve"> </w:t>
      </w:r>
      <w:r>
        <w:rPr>
          <w:rFonts w:hint="eastAsia"/>
        </w:rPr>
        <w:t>예측이</w:t>
      </w:r>
      <w:r>
        <w:t xml:space="preserve"> </w:t>
      </w:r>
      <w:r>
        <w:rPr>
          <w:rFonts w:hint="eastAsia"/>
        </w:rPr>
        <w:t>매우</w:t>
      </w:r>
      <w:r>
        <w:t xml:space="preserve"> </w:t>
      </w:r>
      <w:r>
        <w:rPr>
          <w:rFonts w:hint="eastAsia"/>
        </w:rPr>
        <w:t>중요해졌기</w:t>
      </w:r>
      <w:r>
        <w:t xml:space="preserve"> </w:t>
      </w:r>
      <w:r>
        <w:rPr>
          <w:rFonts w:hint="eastAsia"/>
        </w:rPr>
        <w:t>때문입니다</w:t>
      </w:r>
      <w:r>
        <w:t xml:space="preserve">. </w:t>
      </w:r>
      <w:r>
        <w:rPr>
          <w:rFonts w:hint="eastAsia"/>
        </w:rPr>
        <w:t>많은</w:t>
      </w:r>
      <w:r>
        <w:t xml:space="preserve"> </w:t>
      </w:r>
      <w:r>
        <w:rPr>
          <w:rFonts w:hint="eastAsia"/>
        </w:rPr>
        <w:t>자본</w:t>
      </w:r>
      <w:r>
        <w:t xml:space="preserve"> </w:t>
      </w:r>
      <w:r>
        <w:rPr>
          <w:rFonts w:hint="eastAsia"/>
        </w:rPr>
        <w:t>자산</w:t>
      </w:r>
      <w:r>
        <w:t xml:space="preserve"> </w:t>
      </w:r>
      <w:r>
        <w:rPr>
          <w:rFonts w:hint="eastAsia"/>
        </w:rPr>
        <w:t>가격</w:t>
      </w:r>
      <w:r>
        <w:t xml:space="preserve"> </w:t>
      </w:r>
      <w:r>
        <w:rPr>
          <w:rFonts w:hint="eastAsia"/>
        </w:rPr>
        <w:t>결정</w:t>
      </w:r>
      <w:r>
        <w:t xml:space="preserve"> </w:t>
      </w:r>
      <w:r>
        <w:rPr>
          <w:rFonts w:hint="eastAsia"/>
        </w:rPr>
        <w:t>모형에서</w:t>
      </w:r>
      <w:r>
        <w:t xml:space="preserve"> </w:t>
      </w:r>
      <w:r>
        <w:rPr>
          <w:rFonts w:hint="eastAsia"/>
        </w:rPr>
        <w:t>기초</w:t>
      </w:r>
      <w:r>
        <w:t xml:space="preserve"> </w:t>
      </w:r>
      <w:r>
        <w:rPr>
          <w:rFonts w:hint="eastAsia"/>
        </w:rPr>
        <w:t>자산의</w:t>
      </w:r>
      <w:r>
        <w:t xml:space="preserve"> </w:t>
      </w:r>
      <w:r>
        <w:rPr>
          <w:rFonts w:hint="eastAsia"/>
        </w:rPr>
        <w:t>변동성은</w:t>
      </w:r>
      <w:r>
        <w:t xml:space="preserve"> </w:t>
      </w:r>
      <w:r>
        <w:rPr>
          <w:rFonts w:hint="eastAsia"/>
        </w:rPr>
        <w:t>자산의</w:t>
      </w:r>
      <w:r>
        <w:t xml:space="preserve"> </w:t>
      </w:r>
      <w:r>
        <w:rPr>
          <w:rFonts w:hint="eastAsia"/>
        </w:rPr>
        <w:t>가격에</w:t>
      </w:r>
      <w:r>
        <w:t xml:space="preserve"> </w:t>
      </w:r>
      <w:r>
        <w:rPr>
          <w:rFonts w:hint="eastAsia"/>
        </w:rPr>
        <w:t>영향을</w:t>
      </w:r>
      <w:r>
        <w:t xml:space="preserve"> </w:t>
      </w:r>
      <w:r>
        <w:rPr>
          <w:rFonts w:hint="eastAsia"/>
        </w:rPr>
        <w:t>미치는</w:t>
      </w:r>
      <w:r>
        <w:t xml:space="preserve"> </w:t>
      </w:r>
      <w:r>
        <w:rPr>
          <w:rFonts w:hint="eastAsia"/>
        </w:rPr>
        <w:t>중요한</w:t>
      </w:r>
      <w:r>
        <w:t xml:space="preserve"> </w:t>
      </w:r>
      <w:r>
        <w:rPr>
          <w:rFonts w:hint="eastAsia"/>
        </w:rPr>
        <w:t>요인으로</w:t>
      </w:r>
      <w:r>
        <w:t xml:space="preserve"> </w:t>
      </w:r>
      <w:r>
        <w:rPr>
          <w:rFonts w:hint="eastAsia"/>
        </w:rPr>
        <w:t>여겨져</w:t>
      </w:r>
      <w:r>
        <w:t xml:space="preserve"> </w:t>
      </w:r>
      <w:r>
        <w:rPr>
          <w:rFonts w:hint="eastAsia"/>
        </w:rPr>
        <w:t>왔는데</w:t>
      </w:r>
      <w:r>
        <w:t xml:space="preserve"> </w:t>
      </w:r>
      <w:r>
        <w:rPr>
          <w:rFonts w:hint="eastAsia"/>
        </w:rPr>
        <w:t>이러한</w:t>
      </w:r>
      <w:r>
        <w:t xml:space="preserve"> </w:t>
      </w:r>
      <w:r>
        <w:rPr>
          <w:rFonts w:hint="eastAsia"/>
        </w:rPr>
        <w:t>변동성을</w:t>
      </w:r>
      <w:r>
        <w:t xml:space="preserve"> </w:t>
      </w:r>
      <w:r>
        <w:rPr>
          <w:rFonts w:hint="eastAsia"/>
        </w:rPr>
        <w:t>측정하고</w:t>
      </w:r>
      <w:r>
        <w:t xml:space="preserve"> </w:t>
      </w:r>
      <w:r>
        <w:rPr>
          <w:rFonts w:hint="eastAsia"/>
        </w:rPr>
        <w:t>예측하는</w:t>
      </w:r>
      <w:r>
        <w:t xml:space="preserve"> </w:t>
      </w:r>
      <w:r>
        <w:rPr>
          <w:rFonts w:hint="eastAsia"/>
        </w:rPr>
        <w:t>방법론이</w:t>
      </w:r>
      <w:r>
        <w:t xml:space="preserve"> ARCH </w:t>
      </w:r>
      <w:r>
        <w:rPr>
          <w:rFonts w:hint="eastAsia"/>
        </w:rPr>
        <w:t>이전에는</w:t>
      </w:r>
      <w:r>
        <w:t xml:space="preserve"> </w:t>
      </w:r>
      <w:r>
        <w:rPr>
          <w:rFonts w:hint="eastAsia"/>
        </w:rPr>
        <w:t>발전되어</w:t>
      </w:r>
      <w:r>
        <w:t xml:space="preserve"> </w:t>
      </w:r>
      <w:r>
        <w:rPr>
          <w:rFonts w:hint="eastAsia"/>
        </w:rPr>
        <w:t>있지</w:t>
      </w:r>
      <w:r>
        <w:t xml:space="preserve"> </w:t>
      </w:r>
      <w:r>
        <w:rPr>
          <w:rFonts w:hint="eastAsia"/>
        </w:rPr>
        <w:t>않았습니다</w:t>
      </w:r>
      <w:r>
        <w:t xml:space="preserve">. </w:t>
      </w:r>
      <w:r>
        <w:rPr>
          <w:rFonts w:ascii="CMU Concrete" w:hAnsi="CMU Concrete" w:cs="Arial"/>
        </w:rPr>
        <w:t>1980</w:t>
      </w:r>
      <w:r>
        <w:rPr>
          <w:rFonts w:ascii="CMU Concrete" w:cs="Arial" w:hint="eastAsia"/>
        </w:rPr>
        <w:t>년대뿐</w:t>
      </w:r>
      <w:r>
        <w:rPr>
          <w:rFonts w:ascii="CMU Concrete" w:hAnsi="CMU Concrete" w:cs="Arial"/>
        </w:rPr>
        <w:t xml:space="preserve"> </w:t>
      </w:r>
      <w:r>
        <w:rPr>
          <w:rFonts w:ascii="CMU Concrete" w:cs="Arial" w:hint="eastAsia"/>
        </w:rPr>
        <w:t>아니라</w:t>
      </w:r>
      <w:r>
        <w:rPr>
          <w:rFonts w:ascii="CMU Concrete" w:hAnsi="CMU Concrete" w:cs="Arial"/>
        </w:rPr>
        <w:t xml:space="preserve"> </w:t>
      </w:r>
      <w:r>
        <w:rPr>
          <w:rFonts w:ascii="CMU Concrete" w:cs="Arial" w:hint="eastAsia"/>
        </w:rPr>
        <w:t>그</w:t>
      </w:r>
      <w:r>
        <w:rPr>
          <w:rFonts w:ascii="CMU Concrete" w:hAnsi="CMU Concrete" w:cs="Arial"/>
        </w:rPr>
        <w:t xml:space="preserve"> </w:t>
      </w:r>
      <w:r>
        <w:rPr>
          <w:rFonts w:ascii="CMU Concrete" w:cs="Arial" w:hint="eastAsia"/>
        </w:rPr>
        <w:t>이후</w:t>
      </w:r>
      <w:r>
        <w:rPr>
          <w:rFonts w:ascii="CMU Concrete" w:hAnsi="CMU Concrete" w:cs="Arial"/>
        </w:rPr>
        <w:t xml:space="preserve">, </w:t>
      </w:r>
      <w:r>
        <w:rPr>
          <w:rFonts w:ascii="CMU Concrete" w:cs="Arial" w:hint="eastAsia"/>
        </w:rPr>
        <w:t>그리고</w:t>
      </w:r>
      <w:r>
        <w:rPr>
          <w:rFonts w:ascii="CMU Concrete" w:hAnsi="CMU Concrete" w:cs="Arial"/>
        </w:rPr>
        <w:t xml:space="preserve"> </w:t>
      </w:r>
      <w:r>
        <w:rPr>
          <w:rFonts w:ascii="CMU Concrete" w:cs="Arial" w:hint="eastAsia"/>
        </w:rPr>
        <w:t>최근에도</w:t>
      </w:r>
      <w:r>
        <w:rPr>
          <w:rFonts w:ascii="CMU Concrete" w:hAnsi="CMU Concrete" w:cs="Arial"/>
        </w:rPr>
        <w:t xml:space="preserve"> </w:t>
      </w:r>
      <w:r>
        <w:rPr>
          <w:rFonts w:ascii="CMU Concrete" w:cs="Arial" w:hint="eastAsia"/>
        </w:rPr>
        <w:t>이와</w:t>
      </w:r>
      <w:r>
        <w:rPr>
          <w:rFonts w:ascii="CMU Concrete" w:hAnsi="CMU Concrete" w:cs="Arial"/>
        </w:rPr>
        <w:t xml:space="preserve"> </w:t>
      </w:r>
      <w:r>
        <w:rPr>
          <w:rFonts w:ascii="CMU Concrete" w:cs="Arial" w:hint="eastAsia"/>
        </w:rPr>
        <w:t>관련된</w:t>
      </w:r>
      <w:r>
        <w:rPr>
          <w:rFonts w:ascii="CMU Concrete" w:hAnsi="CMU Concrete" w:cs="Arial"/>
        </w:rPr>
        <w:t xml:space="preserve"> </w:t>
      </w:r>
      <w:r>
        <w:rPr>
          <w:rFonts w:ascii="CMU Concrete" w:cs="Arial" w:hint="eastAsia"/>
        </w:rPr>
        <w:t>연구는</w:t>
      </w:r>
      <w:r>
        <w:rPr>
          <w:rFonts w:ascii="CMU Concrete" w:hAnsi="CMU Concrete" w:cs="Arial"/>
        </w:rPr>
        <w:t xml:space="preserve"> </w:t>
      </w:r>
      <w:r>
        <w:rPr>
          <w:rFonts w:ascii="CMU Concrete" w:cs="Arial" w:hint="eastAsia"/>
        </w:rPr>
        <w:t>꾸준히</w:t>
      </w:r>
      <w:r>
        <w:rPr>
          <w:rFonts w:ascii="CMU Concrete" w:hAnsi="CMU Concrete" w:cs="Arial"/>
        </w:rPr>
        <w:t xml:space="preserve"> </w:t>
      </w:r>
      <w:r>
        <w:rPr>
          <w:rFonts w:ascii="CMU Concrete" w:cs="Arial" w:hint="eastAsia"/>
        </w:rPr>
        <w:t>지속되고</w:t>
      </w:r>
      <w:r>
        <w:rPr>
          <w:rFonts w:ascii="CMU Concrete" w:hAnsi="CMU Concrete" w:cs="Arial"/>
        </w:rPr>
        <w:t xml:space="preserve"> </w:t>
      </w:r>
      <w:r>
        <w:rPr>
          <w:rFonts w:ascii="CMU Concrete" w:cs="Arial" w:hint="eastAsia"/>
        </w:rPr>
        <w:t>있으며</w:t>
      </w:r>
      <w:r>
        <w:rPr>
          <w:rFonts w:ascii="CMU Concrete" w:hAnsi="CMU Concrete" w:cs="Arial"/>
        </w:rPr>
        <w:t xml:space="preserve"> </w:t>
      </w:r>
      <w:r>
        <w:rPr>
          <w:rFonts w:ascii="CMU Concrete" w:cs="Arial" w:hint="eastAsia"/>
        </w:rPr>
        <w:t>이제는</w:t>
      </w:r>
      <w:r>
        <w:rPr>
          <w:rFonts w:ascii="CMU Concrete" w:hAnsi="CMU Concrete" w:cs="Arial"/>
        </w:rPr>
        <w:t xml:space="preserve"> </w:t>
      </w:r>
      <w:r>
        <w:rPr>
          <w:rFonts w:ascii="CMU Concrete" w:cs="Arial" w:hint="eastAsia"/>
        </w:rPr>
        <w:t>금융</w:t>
      </w:r>
      <w:r>
        <w:rPr>
          <w:rFonts w:ascii="CMU Concrete" w:hAnsi="CMU Concrete" w:cs="Arial"/>
        </w:rPr>
        <w:t xml:space="preserve"> </w:t>
      </w:r>
      <w:r>
        <w:rPr>
          <w:rFonts w:ascii="CMU Concrete" w:cs="Arial" w:hint="eastAsia"/>
        </w:rPr>
        <w:t>경제학</w:t>
      </w:r>
      <w:r>
        <w:rPr>
          <w:rFonts w:ascii="CMU Concrete" w:hAnsi="CMU Concrete" w:cs="Arial"/>
        </w:rPr>
        <w:t xml:space="preserve"> </w:t>
      </w:r>
      <w:r>
        <w:rPr>
          <w:rFonts w:ascii="CMU Concrete" w:cs="Arial" w:hint="eastAsia"/>
        </w:rPr>
        <w:t>이외에도</w:t>
      </w:r>
      <w:r>
        <w:rPr>
          <w:rFonts w:ascii="CMU Concrete" w:hAnsi="CMU Concrete" w:cs="Arial"/>
        </w:rPr>
        <w:t xml:space="preserve"> </w:t>
      </w:r>
      <w:r>
        <w:rPr>
          <w:rFonts w:ascii="CMU Concrete" w:cs="Arial" w:hint="eastAsia"/>
        </w:rPr>
        <w:t>여러</w:t>
      </w:r>
      <w:r>
        <w:rPr>
          <w:rFonts w:ascii="CMU Concrete" w:hAnsi="CMU Concrete" w:cs="Arial"/>
        </w:rPr>
        <w:t xml:space="preserve"> </w:t>
      </w:r>
      <w:r>
        <w:rPr>
          <w:rFonts w:ascii="CMU Concrete" w:cs="Arial" w:hint="eastAsia"/>
        </w:rPr>
        <w:t>공학</w:t>
      </w:r>
      <w:r>
        <w:rPr>
          <w:rFonts w:ascii="CMU Concrete" w:hAnsi="CMU Concrete" w:cs="Arial"/>
        </w:rPr>
        <w:t xml:space="preserve"> </w:t>
      </w:r>
      <w:r>
        <w:rPr>
          <w:rFonts w:ascii="CMU Concrete" w:cs="Arial" w:hint="eastAsia"/>
        </w:rPr>
        <w:t>분야</w:t>
      </w:r>
      <w:r>
        <w:rPr>
          <w:rFonts w:ascii="CMU Concrete" w:hAnsi="CMU Concrete" w:cs="Arial"/>
        </w:rPr>
        <w:t xml:space="preserve"> </w:t>
      </w:r>
      <w:r>
        <w:rPr>
          <w:rFonts w:ascii="CMU Concrete" w:cs="Arial" w:hint="eastAsia"/>
        </w:rPr>
        <w:t>특히</w:t>
      </w:r>
      <w:r>
        <w:rPr>
          <w:rFonts w:ascii="CMU Concrete" w:hAnsi="CMU Concrete" w:cs="Arial"/>
        </w:rPr>
        <w:t xml:space="preserve"> Network Traffic</w:t>
      </w:r>
      <w:r>
        <w:rPr>
          <w:rFonts w:ascii="CMU Concrete" w:cs="Arial" w:hint="eastAsia"/>
        </w:rPr>
        <w:t>분석에</w:t>
      </w:r>
      <w:r>
        <w:rPr>
          <w:rFonts w:ascii="CMU Concrete" w:hAnsi="CMU Concrete" w:cs="Arial"/>
        </w:rPr>
        <w:t xml:space="preserve"> GARCH </w:t>
      </w:r>
      <w:r>
        <w:rPr>
          <w:rFonts w:ascii="CMU Concrete" w:cs="Arial" w:hint="eastAsia"/>
        </w:rPr>
        <w:t>모형이</w:t>
      </w:r>
      <w:r>
        <w:rPr>
          <w:rFonts w:ascii="CMU Concrete" w:hAnsi="CMU Concrete" w:cs="Arial"/>
        </w:rPr>
        <w:t xml:space="preserve"> </w:t>
      </w:r>
      <w:r>
        <w:rPr>
          <w:rFonts w:ascii="CMU Concrete" w:cs="Arial" w:hint="eastAsia"/>
        </w:rPr>
        <w:t>활용되고</w:t>
      </w:r>
      <w:r>
        <w:rPr>
          <w:rFonts w:ascii="CMU Concrete" w:hAnsi="CMU Concrete" w:cs="Arial"/>
        </w:rPr>
        <w:t xml:space="preserve"> </w:t>
      </w:r>
      <w:r>
        <w:rPr>
          <w:rFonts w:ascii="CMU Concrete" w:cs="Arial" w:hint="eastAsia"/>
        </w:rPr>
        <w:t>있습니다</w:t>
      </w:r>
      <w:r>
        <w:rPr>
          <w:rFonts w:ascii="CMU Concrete" w:hAnsi="CMU Concrete" w:cs="Arial"/>
        </w:rPr>
        <w:t>.</w:t>
      </w:r>
    </w:p>
    <w:p w14:paraId="6D427F49" w14:textId="77777777" w:rsidR="00B51D7D" w:rsidRDefault="00B51D7D" w:rsidP="00B51D7D">
      <w:pPr>
        <w:pStyle w:val="p2"/>
        <w:ind w:left="0"/>
      </w:pPr>
    </w:p>
    <w:p w14:paraId="2B19F873" w14:textId="77777777" w:rsidR="00B51D7D" w:rsidRPr="00076BF1" w:rsidRDefault="00B51D7D" w:rsidP="00B51D7D">
      <w:pPr>
        <w:pStyle w:val="11"/>
        <w:ind w:left="170"/>
        <w:rPr>
          <w:sz w:val="20"/>
        </w:rPr>
      </w:pPr>
      <w:r w:rsidRPr="00076BF1">
        <w:rPr>
          <w:rFonts w:hint="eastAsia"/>
          <w:sz w:val="20"/>
        </w:rPr>
        <w:t>실행방법</w:t>
      </w:r>
    </w:p>
    <w:p w14:paraId="1E5D2108" w14:textId="77777777" w:rsidR="00B51D7D" w:rsidRDefault="00B51D7D" w:rsidP="00725BB7">
      <w:pPr>
        <w:pStyle w:val="p2"/>
        <w:ind w:left="380"/>
        <w:rPr>
          <w:rFonts w:ascii="CMU Concrete" w:hAnsi="CMU Concrete"/>
        </w:rPr>
      </w:pPr>
      <w:r w:rsidRPr="00F03336">
        <w:rPr>
          <w:rFonts w:ascii="CMU Concrete" w:hAnsi="CMU Concrete"/>
          <w:b/>
        </w:rPr>
        <w:t>[</w:t>
      </w:r>
      <w:r w:rsidRPr="00F03336">
        <w:rPr>
          <w:rStyle w:val="p3Char"/>
          <w:rFonts w:ascii="CMU Concrete" w:eastAsia="굴림" w:hAnsi="CMU Concrete"/>
          <w:b/>
          <w:bCs/>
        </w:rPr>
        <w:t>분석</w:t>
      </w:r>
      <w:r w:rsidRPr="00F03336">
        <w:rPr>
          <w:rStyle w:val="p3Char"/>
          <w:rFonts w:ascii="CMU Concrete" w:eastAsia="굴림" w:hAnsi="CMU Concrete"/>
          <w:b/>
          <w:bCs/>
        </w:rPr>
        <w:t>]</w:t>
      </w:r>
      <w:r w:rsidRPr="00F03336">
        <w:rPr>
          <w:rFonts w:ascii="CMU Concrete" w:hAnsi="CMU Concrete"/>
          <w:b/>
        </w:rPr>
        <w:t xml:space="preserve"> – </w:t>
      </w:r>
      <w:r w:rsidRPr="00F03336">
        <w:rPr>
          <w:rFonts w:ascii="CMU Concrete" w:hAnsi="CMU Concrete" w:hint="eastAsia"/>
          <w:b/>
        </w:rPr>
        <w:t>[</w:t>
      </w:r>
      <w:r w:rsidRPr="00F03336">
        <w:rPr>
          <w:rFonts w:ascii="CMU Concrete" w:hAnsi="CMU Concrete" w:hint="eastAsia"/>
          <w:b/>
        </w:rPr>
        <w:t>시계열</w:t>
      </w:r>
      <w:r w:rsidRPr="00F03336">
        <w:rPr>
          <w:rFonts w:ascii="CMU Concrete" w:hAnsi="CMU Concrete" w:hint="eastAsia"/>
          <w:b/>
        </w:rPr>
        <w:t xml:space="preserve"> </w:t>
      </w:r>
      <w:r w:rsidRPr="00F03336">
        <w:rPr>
          <w:rFonts w:ascii="CMU Concrete" w:hAnsi="CMU Concrete" w:hint="eastAsia"/>
          <w:b/>
        </w:rPr>
        <w:t>분석</w:t>
      </w:r>
      <w:r w:rsidRPr="00F03336">
        <w:rPr>
          <w:rFonts w:ascii="CMU Concrete" w:hAnsi="CMU Concrete" w:hint="eastAsia"/>
          <w:b/>
        </w:rPr>
        <w:t xml:space="preserve">] </w:t>
      </w:r>
      <w:r w:rsidRPr="00F03336">
        <w:rPr>
          <w:rFonts w:ascii="CMU Concrete" w:hAnsi="CMU Concrete"/>
          <w:b/>
        </w:rPr>
        <w:t>–</w:t>
      </w:r>
      <w:r w:rsidRPr="00F03336">
        <w:rPr>
          <w:rFonts w:ascii="CMU Concrete" w:hAnsi="CMU Concrete" w:hint="eastAsia"/>
          <w:b/>
        </w:rPr>
        <w:t xml:space="preserve"> </w:t>
      </w:r>
      <w:r w:rsidRPr="00F03336">
        <w:rPr>
          <w:rFonts w:ascii="CMU Concrete" w:hAnsi="CMU Concrete"/>
          <w:b/>
        </w:rPr>
        <w:t>[</w:t>
      </w:r>
      <w:r w:rsidRPr="00F03336">
        <w:rPr>
          <w:rStyle w:val="p3Char"/>
          <w:rFonts w:ascii="CMU Concrete" w:eastAsia="굴림" w:hAnsi="CMU Concrete"/>
          <w:b/>
          <w:bCs/>
        </w:rPr>
        <w:t>시계열</w:t>
      </w:r>
      <w:r w:rsidRPr="00F03336">
        <w:rPr>
          <w:rStyle w:val="p3Char"/>
          <w:rFonts w:ascii="CMU Concrete" w:eastAsia="굴림" w:hAnsi="CMU Concrete"/>
          <w:b/>
          <w:bCs/>
        </w:rPr>
        <w:t xml:space="preserve"> </w:t>
      </w:r>
      <w:r w:rsidRPr="00F03336">
        <w:rPr>
          <w:rStyle w:val="p3Char"/>
          <w:rFonts w:ascii="CMU Concrete" w:eastAsia="굴림" w:hAnsi="CMU Concrete" w:hint="eastAsia"/>
          <w:b/>
          <w:bCs/>
        </w:rPr>
        <w:t>모델</w:t>
      </w:r>
      <w:r w:rsidRPr="00F03336">
        <w:rPr>
          <w:rStyle w:val="p3Char"/>
          <w:rFonts w:ascii="CMU Concrete" w:eastAsia="굴림" w:hAnsi="CMU Concrete"/>
          <w:b/>
          <w:bCs/>
        </w:rPr>
        <w:t xml:space="preserve">] </w:t>
      </w:r>
      <w:r w:rsidRPr="00F03336">
        <w:rPr>
          <w:rFonts w:ascii="CMU Concrete" w:hAnsi="CMU Concrete"/>
          <w:b/>
        </w:rPr>
        <w:t>– [</w:t>
      </w:r>
      <w:r w:rsidRPr="00F03336">
        <w:rPr>
          <w:rStyle w:val="p3Char"/>
          <w:rFonts w:ascii="CMU Concrete" w:eastAsia="굴림" w:hAnsi="CMU Concrete" w:hint="eastAsia"/>
          <w:b/>
          <w:bCs/>
        </w:rPr>
        <w:t>GARCH</w:t>
      </w:r>
      <w:r w:rsidRPr="00F03336">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F03336">
        <w:rPr>
          <w:rFonts w:ascii="CMU Concrete" w:hAnsi="CMU Concrete"/>
          <w:b/>
        </w:rPr>
        <w:t>[</w:t>
      </w:r>
      <w:r>
        <w:rPr>
          <w:rStyle w:val="p3Char"/>
          <w:rFonts w:ascii="CMU Concrete" w:eastAsia="굴림" w:hAnsi="CMU Concrete" w:hint="eastAsia"/>
          <w:b/>
          <w:bCs/>
        </w:rPr>
        <w:t>GARCH</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Pr>
          <w:rFonts w:ascii="CMU Concrete" w:hAnsi="CMU Concrete"/>
        </w:rPr>
        <w:t>.</w:t>
      </w:r>
      <w:r>
        <w:rPr>
          <w:rFonts w:ascii="CMU Concrete" w:hAnsi="CMU Concrete" w:hint="eastAsia"/>
        </w:rPr>
        <w:t xml:space="preserve"> </w:t>
      </w:r>
      <w:r w:rsidR="00725BB7" w:rsidRPr="00725BB7">
        <w:rPr>
          <w:rFonts w:ascii="CMU Concrete" w:hAnsi="CMU Concrete" w:hint="eastAsia"/>
        </w:rPr>
        <w:t>메인</w:t>
      </w:r>
      <w:r w:rsidR="00725BB7" w:rsidRPr="00725BB7">
        <w:rPr>
          <w:rFonts w:ascii="CMU Concrete" w:hAnsi="CMU Concrete"/>
        </w:rPr>
        <w:t xml:space="preserve"> </w:t>
      </w:r>
      <w:r w:rsidR="00725BB7" w:rsidRPr="00725BB7">
        <w:rPr>
          <w:rFonts w:ascii="CMU Concrete" w:hAnsi="CMU Concrete"/>
        </w:rPr>
        <w:t>화면에서는</w:t>
      </w:r>
      <w:r w:rsidR="00725BB7" w:rsidRPr="00725BB7">
        <w:rPr>
          <w:rFonts w:ascii="CMU Concrete" w:hAnsi="CMU Concrete"/>
        </w:rPr>
        <w:t xml:space="preserve"> GARCH </w:t>
      </w:r>
      <w:r w:rsidR="00725BB7" w:rsidRPr="00725BB7">
        <w:rPr>
          <w:rFonts w:ascii="CMU Concrete" w:hAnsi="CMU Concrete"/>
        </w:rPr>
        <w:t>분석에</w:t>
      </w:r>
      <w:r w:rsidR="00725BB7" w:rsidRPr="00725BB7">
        <w:rPr>
          <w:rFonts w:ascii="CMU Concrete" w:hAnsi="CMU Concrete"/>
        </w:rPr>
        <w:t xml:space="preserve"> </w:t>
      </w:r>
      <w:r w:rsidR="00725BB7" w:rsidRPr="00725BB7">
        <w:rPr>
          <w:rFonts w:ascii="CMU Concrete" w:hAnsi="CMU Concrete"/>
        </w:rPr>
        <w:t>필요한</w:t>
      </w:r>
      <w:r w:rsidR="00725BB7" w:rsidRPr="00725BB7">
        <w:rPr>
          <w:rFonts w:ascii="CMU Concrete" w:hAnsi="CMU Concrete"/>
        </w:rPr>
        <w:t xml:space="preserve"> </w:t>
      </w:r>
      <w:r w:rsidR="00725BB7" w:rsidRPr="00725BB7">
        <w:rPr>
          <w:rFonts w:ascii="CMU Concrete" w:hAnsi="CMU Concrete"/>
        </w:rPr>
        <w:t>기본적인</w:t>
      </w:r>
      <w:r w:rsidR="00725BB7" w:rsidRPr="00725BB7">
        <w:rPr>
          <w:rFonts w:ascii="CMU Concrete" w:hAnsi="CMU Concrete"/>
        </w:rPr>
        <w:t xml:space="preserve"> </w:t>
      </w:r>
      <w:r w:rsidR="00725BB7" w:rsidRPr="00725BB7">
        <w:rPr>
          <w:rFonts w:ascii="CMU Concrete" w:hAnsi="CMU Concrete"/>
        </w:rPr>
        <w:t>것들을</w:t>
      </w:r>
      <w:r w:rsidR="00725BB7" w:rsidRPr="00725BB7">
        <w:rPr>
          <w:rFonts w:ascii="CMU Concrete" w:hAnsi="CMU Concrete"/>
        </w:rPr>
        <w:t xml:space="preserve"> </w:t>
      </w:r>
      <w:r w:rsidR="00725BB7" w:rsidRPr="00725BB7">
        <w:rPr>
          <w:rFonts w:ascii="CMU Concrete" w:hAnsi="CMU Concrete"/>
        </w:rPr>
        <w:t>입력하도록</w:t>
      </w:r>
      <w:r w:rsidR="00725BB7" w:rsidRPr="00725BB7">
        <w:rPr>
          <w:rFonts w:ascii="CMU Concrete" w:hAnsi="CMU Concrete"/>
        </w:rPr>
        <w:t xml:space="preserve"> </w:t>
      </w:r>
      <w:r w:rsidR="00725BB7" w:rsidRPr="00725BB7">
        <w:rPr>
          <w:rFonts w:ascii="CMU Concrete" w:hAnsi="CMU Concrete"/>
        </w:rPr>
        <w:t>합니다</w:t>
      </w:r>
      <w:r w:rsidR="00725BB7">
        <w:rPr>
          <w:rFonts w:ascii="CMU Concrete" w:hAnsi="CMU Concrete"/>
        </w:rPr>
        <w:t xml:space="preserve">. </w:t>
      </w:r>
      <w:r w:rsidR="00725BB7" w:rsidRPr="00725BB7">
        <w:rPr>
          <w:rFonts w:ascii="CMU Concrete" w:hAnsi="CMU Concrete"/>
        </w:rPr>
        <w:t>종속변수</w:t>
      </w:r>
      <w:r w:rsidR="00725BB7" w:rsidRPr="00725BB7">
        <w:rPr>
          <w:rFonts w:ascii="CMU Concrete" w:hAnsi="CMU Concrete"/>
        </w:rPr>
        <w:t>(</w:t>
      </w:r>
      <w:r w:rsidR="00725BB7" w:rsidRPr="00725BB7">
        <w:rPr>
          <w:rFonts w:ascii="CMU Concrete" w:hAnsi="CMU Concrete"/>
        </w:rPr>
        <w:t>반응변수</w:t>
      </w:r>
      <w:r w:rsidR="00725BB7" w:rsidRPr="00725BB7">
        <w:rPr>
          <w:rFonts w:ascii="CMU Concrete" w:hAnsi="CMU Concrete"/>
        </w:rPr>
        <w:t>)</w:t>
      </w:r>
      <w:r w:rsidR="00725BB7" w:rsidRPr="00725BB7">
        <w:rPr>
          <w:rFonts w:ascii="CMU Concrete" w:hAnsi="CMU Concrete"/>
        </w:rPr>
        <w:t>와</w:t>
      </w:r>
      <w:r w:rsidR="00725BB7">
        <w:rPr>
          <w:rFonts w:ascii="CMU Concrete" w:hAnsi="CMU Concrete"/>
        </w:rPr>
        <w:t xml:space="preserve"> </w:t>
      </w:r>
      <w:r w:rsidR="00725BB7" w:rsidRPr="00725BB7">
        <w:rPr>
          <w:rFonts w:ascii="CMU Concrete" w:hAnsi="CMU Concrete"/>
        </w:rPr>
        <w:t>독립변수</w:t>
      </w:r>
      <w:r w:rsidR="00725BB7" w:rsidRPr="00725BB7">
        <w:rPr>
          <w:rFonts w:ascii="CMU Concrete" w:hAnsi="CMU Concrete"/>
        </w:rPr>
        <w:t>(</w:t>
      </w:r>
      <w:r w:rsidR="00725BB7" w:rsidRPr="00725BB7">
        <w:rPr>
          <w:rFonts w:ascii="CMU Concrete" w:hAnsi="CMU Concrete"/>
        </w:rPr>
        <w:t>설명변수</w:t>
      </w:r>
      <w:r w:rsidR="00725BB7" w:rsidRPr="00725BB7">
        <w:rPr>
          <w:rFonts w:ascii="CMU Concrete" w:hAnsi="CMU Concrete"/>
        </w:rPr>
        <w:t>)</w:t>
      </w:r>
      <w:r w:rsidR="00725BB7" w:rsidRPr="00725BB7">
        <w:rPr>
          <w:rFonts w:ascii="CMU Concrete" w:hAnsi="CMU Concrete"/>
        </w:rPr>
        <w:t>를</w:t>
      </w:r>
      <w:r w:rsidR="00725BB7">
        <w:rPr>
          <w:rFonts w:ascii="CMU Concrete" w:hAnsi="CMU Concrete"/>
        </w:rPr>
        <w:t xml:space="preserve"> </w:t>
      </w:r>
      <w:r w:rsidR="00725BB7" w:rsidRPr="00725BB7">
        <w:rPr>
          <w:rFonts w:ascii="CMU Concrete" w:hAnsi="CMU Concrete"/>
        </w:rPr>
        <w:t>선택하고</w:t>
      </w:r>
      <w:r w:rsidR="00725BB7">
        <w:rPr>
          <w:rFonts w:ascii="CMU Concrete" w:hAnsi="CMU Concrete"/>
        </w:rPr>
        <w:t>ARCH</w:t>
      </w:r>
      <w:r w:rsidR="00725BB7" w:rsidRPr="00725BB7">
        <w:rPr>
          <w:rFonts w:ascii="CMU Concrete" w:hAnsi="CMU Concrete"/>
        </w:rPr>
        <w:t>차수와</w:t>
      </w:r>
      <w:r w:rsidR="00725BB7" w:rsidRPr="00725BB7">
        <w:rPr>
          <w:rFonts w:ascii="CMU Concrete" w:hAnsi="CMU Concrete"/>
        </w:rPr>
        <w:t xml:space="preserve"> GARCH </w:t>
      </w:r>
      <w:r w:rsidR="00725BB7" w:rsidRPr="00725BB7">
        <w:rPr>
          <w:rFonts w:ascii="CMU Concrete" w:hAnsi="CMU Concrete"/>
        </w:rPr>
        <w:t>차수를</w:t>
      </w:r>
      <w:r w:rsidR="00725BB7" w:rsidRPr="00725BB7">
        <w:rPr>
          <w:rFonts w:ascii="CMU Concrete" w:hAnsi="CMU Concrete"/>
        </w:rPr>
        <w:t xml:space="preserve"> </w:t>
      </w:r>
      <w:r w:rsidR="00725BB7" w:rsidRPr="00725BB7">
        <w:rPr>
          <w:rFonts w:ascii="CMU Concrete" w:hAnsi="CMU Concrete"/>
        </w:rPr>
        <w:t>선택해줍니다</w:t>
      </w:r>
      <w:r w:rsidR="00725BB7" w:rsidRPr="00725BB7">
        <w:rPr>
          <w:rFonts w:ascii="CMU Concrete" w:hAnsi="CMU Concrete"/>
        </w:rPr>
        <w:t xml:space="preserve">. </w:t>
      </w:r>
      <w:r w:rsidR="00725BB7" w:rsidRPr="00725BB7">
        <w:rPr>
          <w:rFonts w:ascii="CMU Concrete" w:hAnsi="CMU Concrete"/>
        </w:rPr>
        <w:t>마지막으로</w:t>
      </w:r>
      <w:r w:rsidR="00725BB7" w:rsidRPr="00725BB7">
        <w:rPr>
          <w:rFonts w:ascii="CMU Concrete" w:hAnsi="CMU Concrete"/>
        </w:rPr>
        <w:t xml:space="preserve"> </w:t>
      </w:r>
      <w:r w:rsidR="00725BB7" w:rsidRPr="00725BB7">
        <w:rPr>
          <w:rFonts w:ascii="CMU Concrete" w:hAnsi="CMU Concrete"/>
        </w:rPr>
        <w:t>예측</w:t>
      </w:r>
      <w:r w:rsidR="00725BB7" w:rsidRPr="00725BB7">
        <w:rPr>
          <w:rFonts w:ascii="CMU Concrete" w:hAnsi="CMU Concrete"/>
        </w:rPr>
        <w:t xml:space="preserve"> </w:t>
      </w:r>
      <w:r w:rsidR="00725BB7" w:rsidRPr="00725BB7">
        <w:rPr>
          <w:rFonts w:ascii="CMU Concrete" w:hAnsi="CMU Concrete"/>
        </w:rPr>
        <w:t>생성</w:t>
      </w:r>
      <w:r w:rsidR="00725BB7" w:rsidRPr="00725BB7">
        <w:rPr>
          <w:rFonts w:ascii="CMU Concrete" w:hAnsi="CMU Concrete"/>
        </w:rPr>
        <w:t xml:space="preserve"> </w:t>
      </w:r>
      <w:r w:rsidR="00725BB7" w:rsidRPr="00725BB7">
        <w:rPr>
          <w:rFonts w:ascii="CMU Concrete" w:hAnsi="CMU Concrete"/>
        </w:rPr>
        <w:t>여부를</w:t>
      </w:r>
      <w:r w:rsidR="00725BB7" w:rsidRPr="00725BB7">
        <w:rPr>
          <w:rFonts w:ascii="CMU Concrete" w:hAnsi="CMU Concrete"/>
        </w:rPr>
        <w:t xml:space="preserve"> </w:t>
      </w:r>
      <w:r w:rsidR="00725BB7" w:rsidRPr="00725BB7">
        <w:rPr>
          <w:rFonts w:ascii="CMU Concrete" w:hAnsi="CMU Concrete"/>
        </w:rPr>
        <w:t>선택하면</w:t>
      </w:r>
      <w:r w:rsidR="00725BB7" w:rsidRPr="00725BB7">
        <w:rPr>
          <w:rFonts w:ascii="CMU Concrete" w:hAnsi="CMU Concrete"/>
        </w:rPr>
        <w:t xml:space="preserve"> </w:t>
      </w:r>
      <w:r w:rsidR="00725BB7" w:rsidRPr="00725BB7">
        <w:rPr>
          <w:rFonts w:ascii="CMU Concrete" w:hAnsi="CMU Concrete"/>
        </w:rPr>
        <w:t>모든</w:t>
      </w:r>
      <w:r w:rsidR="00725BB7" w:rsidRPr="00725BB7">
        <w:rPr>
          <w:rFonts w:ascii="CMU Concrete" w:hAnsi="CMU Concrete"/>
        </w:rPr>
        <w:t xml:space="preserve"> </w:t>
      </w:r>
      <w:r w:rsidR="00725BB7" w:rsidRPr="00725BB7">
        <w:rPr>
          <w:rFonts w:ascii="CMU Concrete" w:hAnsi="CMU Concrete"/>
        </w:rPr>
        <w:t>설정이</w:t>
      </w:r>
      <w:r w:rsidR="00725BB7" w:rsidRPr="00725BB7">
        <w:rPr>
          <w:rFonts w:ascii="CMU Concrete" w:hAnsi="CMU Concrete"/>
        </w:rPr>
        <w:t xml:space="preserve"> </w:t>
      </w:r>
      <w:r w:rsidR="00725BB7" w:rsidRPr="00725BB7">
        <w:rPr>
          <w:rFonts w:ascii="CMU Concrete" w:hAnsi="CMU Concrete"/>
        </w:rPr>
        <w:t>끝납니다</w:t>
      </w:r>
      <w:r w:rsidR="00725BB7" w:rsidRPr="00725BB7">
        <w:rPr>
          <w:rFonts w:ascii="CMU Concrete" w:hAnsi="CMU Concrete"/>
        </w:rPr>
        <w:t>.</w:t>
      </w:r>
    </w:p>
    <w:p w14:paraId="75C8EDCB" w14:textId="77777777" w:rsidR="00B51D7D" w:rsidRPr="00725BB7" w:rsidRDefault="00B51D7D" w:rsidP="00B51D7D">
      <w:pPr>
        <w:pStyle w:val="p2"/>
      </w:pPr>
    </w:p>
    <w:p w14:paraId="3857864C" w14:textId="77777777" w:rsidR="00B51D7D" w:rsidRDefault="00B32DD7" w:rsidP="00B51D7D">
      <w:pPr>
        <w:pStyle w:val="p2"/>
        <w:ind w:left="0"/>
        <w:jc w:val="center"/>
      </w:pPr>
      <w:r>
        <w:rPr>
          <w:noProof/>
          <w:color w:val="555555"/>
          <w:sz w:val="18"/>
          <w:szCs w:val="18"/>
        </w:rPr>
        <w:drawing>
          <wp:inline distT="0" distB="0" distL="0" distR="0" wp14:anchorId="49605540" wp14:editId="7FC48AE0">
            <wp:extent cx="5038725" cy="3381375"/>
            <wp:effectExtent l="0" t="0" r="9525" b="9525"/>
            <wp:docPr id="847" name="그림 691" descr="SubTime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SubTime6_1"/>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10C7EDB3" w14:textId="77777777" w:rsidR="00B51D7D" w:rsidRDefault="00B51D7D" w:rsidP="00B51D7D">
      <w:pPr>
        <w:pStyle w:val="p2"/>
        <w:ind w:left="0"/>
      </w:pPr>
    </w:p>
    <w:p w14:paraId="60F6A891" w14:textId="77777777" w:rsidR="00B51D7D" w:rsidRDefault="00B51D7D" w:rsidP="00B51D7D">
      <w:pPr>
        <w:pStyle w:val="p2"/>
        <w:ind w:left="380"/>
      </w:pPr>
      <w:r>
        <w:rPr>
          <w:rFonts w:hint="eastAsia"/>
        </w:rPr>
        <w:t>더욱 구체적인 설정은 아래의 옵션창에서 설정할 수 있습니다.</w:t>
      </w:r>
    </w:p>
    <w:p w14:paraId="71ADB9E2" w14:textId="77777777" w:rsidR="00B51D7D" w:rsidRDefault="00B32DD7" w:rsidP="00B51D7D">
      <w:pPr>
        <w:pStyle w:val="p2"/>
        <w:jc w:val="center"/>
      </w:pPr>
      <w:r>
        <w:rPr>
          <w:noProof/>
          <w:color w:val="555555"/>
          <w:sz w:val="18"/>
          <w:szCs w:val="18"/>
        </w:rPr>
        <w:drawing>
          <wp:inline distT="0" distB="0" distL="0" distR="0" wp14:anchorId="6C4A3A92" wp14:editId="3210A80A">
            <wp:extent cx="1924050" cy="3838575"/>
            <wp:effectExtent l="0" t="0" r="0" b="9525"/>
            <wp:docPr id="834" name="그림 692" descr="SubTime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SubTime6_2"/>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924050" cy="3838575"/>
                    </a:xfrm>
                    <a:prstGeom prst="rect">
                      <a:avLst/>
                    </a:prstGeom>
                    <a:noFill/>
                    <a:ln>
                      <a:noFill/>
                    </a:ln>
                  </pic:spPr>
                </pic:pic>
              </a:graphicData>
            </a:graphic>
          </wp:inline>
        </w:drawing>
      </w:r>
    </w:p>
    <w:p w14:paraId="30C112EE" w14:textId="77777777" w:rsidR="00B51D7D" w:rsidRDefault="00B51D7D" w:rsidP="00B51D7D">
      <w:pPr>
        <w:pStyle w:val="p2"/>
      </w:pPr>
    </w:p>
    <w:p w14:paraId="7A0009CD" w14:textId="77777777" w:rsidR="00B51D7D" w:rsidRDefault="00B51D7D" w:rsidP="00B51D7D">
      <w:pPr>
        <w:pStyle w:val="p2"/>
        <w:ind w:left="380"/>
        <w:rPr>
          <w:rFonts w:ascii="CMU Concrete" w:hAnsi="CMU Concrete"/>
        </w:rPr>
      </w:pPr>
      <w:r>
        <w:rPr>
          <w:rFonts w:hint="eastAsia"/>
        </w:rPr>
        <w:t xml:space="preserve">GARCH의 Parameter Estimation은 매우 까다롭습니다. 경우에 따라서는 Estimation이 국부 최적해(Local Optimum)에서 종료하는 경우가 빈번하게 발생합니다. 따라서 </w:t>
      </w:r>
      <w:r w:rsidRPr="00D4048A">
        <w:rPr>
          <w:rFonts w:ascii="CMU Concrete" w:hAnsi="CMU Concrete"/>
        </w:rPr>
        <w:t>ECMiner™</w:t>
      </w:r>
      <w:r>
        <w:rPr>
          <w:rFonts w:ascii="CMU Concrete" w:hAnsi="CMU Concrete" w:hint="eastAsia"/>
        </w:rPr>
        <w:t>에서는</w:t>
      </w:r>
      <w:r>
        <w:rPr>
          <w:rFonts w:ascii="CMU Concrete" w:hAnsi="CMU Concrete" w:hint="eastAsia"/>
        </w:rPr>
        <w:t xml:space="preserve"> </w:t>
      </w:r>
      <w:r>
        <w:rPr>
          <w:rFonts w:ascii="CMU Concrete" w:hAnsi="CMU Concrete" w:hint="eastAsia"/>
        </w:rPr>
        <w:t>여러</w:t>
      </w:r>
      <w:r>
        <w:rPr>
          <w:rFonts w:ascii="CMU Concrete" w:hAnsi="CMU Concrete" w:hint="eastAsia"/>
        </w:rPr>
        <w:t xml:space="preserve"> </w:t>
      </w:r>
      <w:r>
        <w:rPr>
          <w:rFonts w:ascii="CMU Concrete" w:hAnsi="CMU Concrete" w:hint="eastAsia"/>
        </w:rPr>
        <w:t>최적화</w:t>
      </w:r>
      <w:r>
        <w:rPr>
          <w:rFonts w:ascii="CMU Concrete" w:hAnsi="CMU Concrete" w:hint="eastAsia"/>
        </w:rPr>
        <w:t xml:space="preserve"> </w:t>
      </w:r>
      <w:r>
        <w:rPr>
          <w:rFonts w:ascii="CMU Concrete" w:hAnsi="CMU Concrete" w:hint="eastAsia"/>
        </w:rPr>
        <w:t>방법론을</w:t>
      </w:r>
      <w:r>
        <w:rPr>
          <w:rFonts w:ascii="CMU Concrete" w:hAnsi="CMU Concrete" w:hint="eastAsia"/>
        </w:rPr>
        <w:t xml:space="preserve"> </w:t>
      </w:r>
      <w:r>
        <w:rPr>
          <w:rFonts w:ascii="CMU Concrete" w:hAnsi="CMU Concrete" w:hint="eastAsia"/>
        </w:rPr>
        <w:t>제시하여</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도록</w:t>
      </w:r>
      <w:r>
        <w:rPr>
          <w:rFonts w:ascii="CMU Concrete" w:hAnsi="CMU Concrete" w:hint="eastAsia"/>
        </w:rPr>
        <w:t xml:space="preserve"> </w:t>
      </w:r>
      <w:r>
        <w:rPr>
          <w:rFonts w:ascii="CMU Concrete" w:hAnsi="CMU Concrete" w:hint="eastAsia"/>
        </w:rPr>
        <w:t>하였습니다</w:t>
      </w:r>
      <w:r>
        <w:rPr>
          <w:rFonts w:ascii="CMU Concrete" w:hAnsi="CMU Concrete" w:hint="eastAsia"/>
        </w:rPr>
        <w:t xml:space="preserve">. </w:t>
      </w:r>
      <w:r>
        <w:rPr>
          <w:rFonts w:ascii="CMU Concrete" w:hAnsi="CMU Concrete" w:hint="eastAsia"/>
        </w:rPr>
        <w:t>사용자는</w:t>
      </w:r>
      <w:r>
        <w:rPr>
          <w:rFonts w:ascii="CMU Concrete" w:hAnsi="CMU Concrete" w:hint="eastAsia"/>
        </w:rPr>
        <w:t xml:space="preserve"> </w:t>
      </w:r>
      <w:r>
        <w:rPr>
          <w:rFonts w:ascii="CMU Concrete" w:hAnsi="CMU Concrete" w:hint="eastAsia"/>
        </w:rPr>
        <w:t>여러</w:t>
      </w:r>
      <w:r>
        <w:rPr>
          <w:rFonts w:ascii="CMU Concrete" w:hAnsi="CMU Concrete" w:hint="eastAsia"/>
        </w:rPr>
        <w:t xml:space="preserve"> </w:t>
      </w:r>
      <w:r>
        <w:rPr>
          <w:rFonts w:ascii="CMU Concrete" w:hAnsi="CMU Concrete" w:hint="eastAsia"/>
        </w:rPr>
        <w:t>방법론으로</w:t>
      </w:r>
      <w:r>
        <w:rPr>
          <w:rFonts w:ascii="CMU Concrete" w:hAnsi="CMU Concrete" w:hint="eastAsia"/>
        </w:rPr>
        <w:t xml:space="preserve"> </w:t>
      </w:r>
      <w:r>
        <w:rPr>
          <w:rFonts w:ascii="CMU Concrete" w:hAnsi="CMU Concrete" w:hint="eastAsia"/>
        </w:rPr>
        <w:t>최적화를</w:t>
      </w:r>
      <w:r>
        <w:rPr>
          <w:rFonts w:ascii="CMU Concrete" w:hAnsi="CMU Concrete" w:hint="eastAsia"/>
        </w:rPr>
        <w:t xml:space="preserve"> </w:t>
      </w:r>
      <w:r>
        <w:rPr>
          <w:rFonts w:ascii="CMU Concrete" w:hAnsi="CMU Concrete" w:hint="eastAsia"/>
        </w:rPr>
        <w:t>수행해</w:t>
      </w:r>
      <w:r>
        <w:rPr>
          <w:rFonts w:ascii="CMU Concrete" w:hAnsi="CMU Concrete" w:hint="eastAsia"/>
        </w:rPr>
        <w:t xml:space="preserve"> </w:t>
      </w:r>
      <w:r>
        <w:rPr>
          <w:rFonts w:ascii="CMU Concrete" w:hAnsi="CMU Concrete" w:hint="eastAsia"/>
        </w:rPr>
        <w:t>보고</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좋은</w:t>
      </w:r>
      <w:r>
        <w:rPr>
          <w:rFonts w:ascii="CMU Concrete" w:hAnsi="CMU Concrete" w:hint="eastAsia"/>
        </w:rPr>
        <w:t xml:space="preserve"> </w:t>
      </w:r>
      <w:r>
        <w:rPr>
          <w:rFonts w:ascii="CMU Concrete" w:hAnsi="CMU Concrete" w:hint="eastAsia"/>
        </w:rPr>
        <w:t>해를</w:t>
      </w:r>
      <w:r>
        <w:rPr>
          <w:rFonts w:ascii="CMU Concrete" w:hAnsi="CMU Concrete" w:hint="eastAsia"/>
        </w:rPr>
        <w:t xml:space="preserve"> </w:t>
      </w:r>
      <w:r>
        <w:rPr>
          <w:rFonts w:ascii="CMU Concrete" w:hAnsi="CMU Concrete" w:hint="eastAsia"/>
        </w:rPr>
        <w:t>취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Parameter</w:t>
      </w:r>
      <w:r>
        <w:rPr>
          <w:rFonts w:ascii="CMU Concrete" w:hAnsi="CMU Concrete" w:hint="eastAsia"/>
        </w:rPr>
        <w:t>설정은</w:t>
      </w:r>
      <w:r>
        <w:rPr>
          <w:rFonts w:ascii="CMU Concrete" w:hAnsi="CMU Concrete" w:hint="eastAsia"/>
        </w:rPr>
        <w:t xml:space="preserve"> </w:t>
      </w:r>
      <w:r>
        <w:rPr>
          <w:rFonts w:ascii="CMU Concrete" w:hAnsi="CMU Concrete" w:hint="eastAsia"/>
        </w:rPr>
        <w:t>최적화</w:t>
      </w:r>
      <w:r>
        <w:rPr>
          <w:rFonts w:ascii="CMU Concrete" w:hAnsi="CMU Concrete" w:hint="eastAsia"/>
        </w:rPr>
        <w:t xml:space="preserve"> </w:t>
      </w:r>
      <w:r>
        <w:rPr>
          <w:rFonts w:ascii="CMU Concrete" w:hAnsi="CMU Concrete" w:hint="eastAsia"/>
        </w:rPr>
        <w:t>알고리즘을</w:t>
      </w:r>
      <w:r>
        <w:rPr>
          <w:rFonts w:ascii="CMU Concrete" w:hAnsi="CMU Concrete" w:hint="eastAsia"/>
        </w:rPr>
        <w:t xml:space="preserve"> </w:t>
      </w:r>
      <w:r>
        <w:rPr>
          <w:rFonts w:ascii="CMU Concrete" w:hAnsi="CMU Concrete" w:hint="eastAsia"/>
        </w:rPr>
        <w:t>수행하는데</w:t>
      </w:r>
      <w:r>
        <w:rPr>
          <w:rFonts w:ascii="CMU Concrete" w:hAnsi="CMU Concrete" w:hint="eastAsia"/>
        </w:rPr>
        <w:t xml:space="preserve"> </w:t>
      </w:r>
      <w:r>
        <w:rPr>
          <w:rFonts w:ascii="CMU Concrete" w:hAnsi="CMU Concrete" w:hint="eastAsia"/>
        </w:rPr>
        <w:t>있어서</w:t>
      </w:r>
      <w:r>
        <w:rPr>
          <w:rFonts w:ascii="CMU Concrete" w:hAnsi="CMU Concrete" w:hint="eastAsia"/>
        </w:rPr>
        <w:t xml:space="preserve"> </w:t>
      </w:r>
      <w:r>
        <w:rPr>
          <w:rFonts w:ascii="CMU Concrete" w:hAnsi="CMU Concrete" w:hint="eastAsia"/>
        </w:rPr>
        <w:t>설정할</w:t>
      </w:r>
      <w:r>
        <w:rPr>
          <w:rFonts w:ascii="CMU Concrete" w:hAnsi="CMU Concrete" w:hint="eastAsia"/>
        </w:rPr>
        <w:t xml:space="preserve"> </w:t>
      </w:r>
      <w:r>
        <w:rPr>
          <w:rFonts w:ascii="CMU Concrete" w:hAnsi="CMU Concrete" w:hint="eastAsia"/>
        </w:rPr>
        <w:t>옵션들입니다</w:t>
      </w:r>
      <w:r>
        <w:rPr>
          <w:rFonts w:ascii="CMU Concrete" w:hAnsi="CMU Concrete" w:hint="eastAsia"/>
        </w:rPr>
        <w:t xml:space="preserve">. </w:t>
      </w:r>
      <w:r>
        <w:rPr>
          <w:rFonts w:ascii="CMU Concrete" w:hAnsi="CMU Concrete" w:hint="eastAsia"/>
        </w:rPr>
        <w:t>예측</w:t>
      </w:r>
      <w:r>
        <w:rPr>
          <w:rFonts w:ascii="CMU Concrete" w:hAnsi="CMU Concrete" w:hint="eastAsia"/>
        </w:rPr>
        <w:t xml:space="preserve"> </w:t>
      </w:r>
      <w:r>
        <w:rPr>
          <w:rFonts w:ascii="CMU Concrete" w:hAnsi="CMU Concrete" w:hint="eastAsia"/>
        </w:rPr>
        <w:t>관련</w:t>
      </w:r>
      <w:r>
        <w:rPr>
          <w:rFonts w:ascii="CMU Concrete" w:hAnsi="CMU Concrete" w:hint="eastAsia"/>
        </w:rPr>
        <w:t xml:space="preserve"> </w:t>
      </w:r>
      <w:r>
        <w:rPr>
          <w:rFonts w:ascii="CMU Concrete" w:hAnsi="CMU Concrete" w:hint="eastAsia"/>
        </w:rPr>
        <w:t>옵션을</w:t>
      </w:r>
      <w:r>
        <w:rPr>
          <w:rFonts w:ascii="CMU Concrete" w:hAnsi="CMU Concrete" w:hint="eastAsia"/>
        </w:rPr>
        <w:t xml:space="preserve"> </w:t>
      </w:r>
      <w:r>
        <w:rPr>
          <w:rFonts w:ascii="CMU Concrete" w:hAnsi="CMU Concrete" w:hint="eastAsia"/>
        </w:rPr>
        <w:t>통해서는</w:t>
      </w:r>
      <w:r>
        <w:rPr>
          <w:rFonts w:ascii="CMU Concrete" w:hAnsi="CMU Concrete" w:hint="eastAsia"/>
        </w:rPr>
        <w:t xml:space="preserve"> </w:t>
      </w:r>
      <w:r>
        <w:rPr>
          <w:rFonts w:ascii="CMU Concrete" w:hAnsi="CMU Concrete" w:hint="eastAsia"/>
        </w:rPr>
        <w:t>어떠한</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모델링에</w:t>
      </w:r>
      <w:r>
        <w:rPr>
          <w:rFonts w:ascii="CMU Concrete" w:hAnsi="CMU Concrete" w:hint="eastAsia"/>
        </w:rPr>
        <w:t xml:space="preserve"> </w:t>
      </w:r>
      <w:r>
        <w:rPr>
          <w:rFonts w:ascii="CMU Concrete" w:hAnsi="CMU Concrete" w:hint="eastAsia"/>
        </w:rPr>
        <w:t>사용할지를</w:t>
      </w:r>
      <w:r>
        <w:rPr>
          <w:rFonts w:ascii="CMU Concrete" w:hAnsi="CMU Concrete" w:hint="eastAsia"/>
        </w:rPr>
        <w:t xml:space="preserve"> </w:t>
      </w:r>
      <w:r>
        <w:rPr>
          <w:rFonts w:ascii="CMU Concrete" w:hAnsi="CMU Concrete" w:hint="eastAsia"/>
        </w:rPr>
        <w:t>정합니다</w:t>
      </w:r>
      <w:r>
        <w:rPr>
          <w:rFonts w:ascii="CMU Concrete" w:hAnsi="CMU Concrete" w:hint="eastAsia"/>
        </w:rPr>
        <w:t xml:space="preserve">. </w:t>
      </w:r>
      <w:r>
        <w:rPr>
          <w:rFonts w:ascii="CMU Concrete" w:hAnsi="CMU Concrete" w:hint="eastAsia"/>
        </w:rPr>
        <w:t>초기값의</w:t>
      </w:r>
      <w:r>
        <w:rPr>
          <w:rFonts w:ascii="CMU Concrete" w:hAnsi="CMU Concrete" w:hint="eastAsia"/>
        </w:rPr>
        <w:t xml:space="preserve"> </w:t>
      </w:r>
      <w:r>
        <w:rPr>
          <w:rFonts w:ascii="CMU Concrete" w:hAnsi="CMU Concrete" w:hint="eastAsia"/>
        </w:rPr>
        <w:t>선정방법을</w:t>
      </w:r>
      <w:r>
        <w:rPr>
          <w:rFonts w:ascii="CMU Concrete" w:hAnsi="CMU Concrete" w:hint="eastAsia"/>
        </w:rPr>
        <w:t xml:space="preserve"> </w:t>
      </w:r>
      <w:r>
        <w:rPr>
          <w:rFonts w:ascii="CMU Concrete" w:hAnsi="CMU Concrete" w:hint="eastAsia"/>
        </w:rPr>
        <w:t>통해서는</w:t>
      </w:r>
      <w:r>
        <w:rPr>
          <w:rFonts w:ascii="CMU Concrete" w:hAnsi="CMU Concrete" w:hint="eastAsia"/>
        </w:rPr>
        <w:t xml:space="preserve"> </w:t>
      </w:r>
      <w:r>
        <w:rPr>
          <w:rFonts w:ascii="CMU Concrete" w:hAnsi="CMU Concrete" w:hint="eastAsia"/>
        </w:rPr>
        <w:t>어떠한</w:t>
      </w:r>
      <w:r>
        <w:rPr>
          <w:rFonts w:ascii="CMU Concrete" w:hAnsi="CMU Concrete" w:hint="eastAsia"/>
        </w:rPr>
        <w:t xml:space="preserve"> </w:t>
      </w:r>
      <w:r>
        <w:rPr>
          <w:rFonts w:ascii="CMU Concrete" w:hAnsi="CMU Concrete" w:hint="eastAsia"/>
        </w:rPr>
        <w:t>방법으로</w:t>
      </w:r>
      <w:r>
        <w:rPr>
          <w:rFonts w:ascii="CMU Concrete" w:hAnsi="CMU Concrete" w:hint="eastAsia"/>
        </w:rPr>
        <w:t xml:space="preserve"> </w:t>
      </w:r>
      <w:r>
        <w:rPr>
          <w:rFonts w:ascii="CMU Concrete" w:hAnsi="CMU Concrete" w:hint="eastAsia"/>
        </w:rPr>
        <w:t>초기값을</w:t>
      </w:r>
      <w:r>
        <w:rPr>
          <w:rFonts w:ascii="CMU Concrete" w:hAnsi="CMU Concrete" w:hint="eastAsia"/>
        </w:rPr>
        <w:t xml:space="preserve"> </w:t>
      </w:r>
      <w:r>
        <w:rPr>
          <w:rFonts w:ascii="CMU Concrete" w:hAnsi="CMU Concrete" w:hint="eastAsia"/>
        </w:rPr>
        <w:t>선정할</w:t>
      </w:r>
      <w:r>
        <w:rPr>
          <w:rFonts w:ascii="CMU Concrete" w:hAnsi="CMU Concrete" w:hint="eastAsia"/>
        </w:rPr>
        <w:t xml:space="preserve"> </w:t>
      </w:r>
      <w:r>
        <w:rPr>
          <w:rFonts w:ascii="CMU Concrete" w:hAnsi="CMU Concrete" w:hint="eastAsia"/>
        </w:rPr>
        <w:t>것인지를</w:t>
      </w:r>
      <w:r>
        <w:rPr>
          <w:rFonts w:ascii="CMU Concrete" w:hAnsi="CMU Concrete" w:hint="eastAsia"/>
        </w:rPr>
        <w:t xml:space="preserve"> </w:t>
      </w:r>
      <w:r>
        <w:rPr>
          <w:rFonts w:ascii="CMU Concrete" w:hAnsi="CMU Concrete" w:hint="eastAsia"/>
        </w:rPr>
        <w:t>결정합니다</w:t>
      </w:r>
      <w:r>
        <w:rPr>
          <w:rFonts w:ascii="CMU Concrete" w:hAnsi="CMU Concrete" w:hint="eastAsia"/>
        </w:rPr>
        <w:t>.</w:t>
      </w:r>
    </w:p>
    <w:p w14:paraId="6E84F967" w14:textId="77777777" w:rsidR="00B51D7D" w:rsidRDefault="00B51D7D" w:rsidP="00B51D7D">
      <w:pPr>
        <w:pStyle w:val="p2"/>
      </w:pPr>
    </w:p>
    <w:p w14:paraId="7E60CF0A" w14:textId="77777777" w:rsidR="00B51D7D" w:rsidRPr="00076BF1" w:rsidRDefault="00B51D7D" w:rsidP="00B51D7D">
      <w:pPr>
        <w:pStyle w:val="11"/>
        <w:ind w:left="170"/>
        <w:rPr>
          <w:sz w:val="20"/>
        </w:rPr>
      </w:pPr>
      <w:r w:rsidRPr="00076BF1">
        <w:rPr>
          <w:rFonts w:hint="eastAsia"/>
          <w:sz w:val="20"/>
        </w:rPr>
        <w:t>결과보기</w:t>
      </w:r>
    </w:p>
    <w:p w14:paraId="62F39EC1" w14:textId="77777777" w:rsidR="00B51D7D" w:rsidRPr="00D4048A" w:rsidRDefault="00B51D7D" w:rsidP="00B51D7D">
      <w:pPr>
        <w:pStyle w:val="1"/>
      </w:pPr>
      <w:r w:rsidRPr="00D4048A">
        <w:t>모델 보고서</w:t>
      </w:r>
    </w:p>
    <w:p w14:paraId="371E3026" w14:textId="77777777" w:rsidR="00B51D7D" w:rsidRPr="00D4048A" w:rsidRDefault="00B51D7D" w:rsidP="00B51D7D">
      <w:pPr>
        <w:pStyle w:val="p4"/>
      </w:pPr>
      <w:r w:rsidRPr="006C7D37">
        <w:rPr>
          <w:color w:val="FF0000"/>
        </w:rPr>
        <w:t>General Info:</w:t>
      </w:r>
      <w:r w:rsidRPr="00D4048A">
        <w:t xml:space="preserve"> </w:t>
      </w:r>
      <w:r w:rsidRPr="00D4048A">
        <w:t>시계열</w:t>
      </w:r>
      <w:r w:rsidRPr="00D4048A">
        <w:t xml:space="preserve"> </w:t>
      </w:r>
      <w:r w:rsidRPr="00D4048A">
        <w:t>데이터의</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1C29FA13" w14:textId="77777777" w:rsidR="00B51D7D" w:rsidRDefault="00B51D7D" w:rsidP="00B51D7D">
      <w:pPr>
        <w:pStyle w:val="p4"/>
      </w:pPr>
      <w:r w:rsidRPr="006C7D37">
        <w:rPr>
          <w:color w:val="FF0000"/>
        </w:rPr>
        <w:t>Model Info:</w:t>
      </w:r>
      <w:r w:rsidRPr="00D4048A">
        <w:t xml:space="preserve"> </w:t>
      </w:r>
      <w:r>
        <w:rPr>
          <w:rFonts w:hint="eastAsia"/>
        </w:rPr>
        <w:t xml:space="preserve">GARCH </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모수와</w:t>
      </w:r>
      <w:r>
        <w:rPr>
          <w:rFonts w:hint="eastAsia"/>
        </w:rPr>
        <w:t xml:space="preserve"> </w:t>
      </w:r>
      <w:r>
        <w:rPr>
          <w:rFonts w:hint="eastAsia"/>
        </w:rPr>
        <w:t>통계량</w:t>
      </w:r>
      <w:r>
        <w:rPr>
          <w:rFonts w:hint="eastAsia"/>
        </w:rPr>
        <w:t xml:space="preserve">, </w:t>
      </w:r>
      <w:r>
        <w:rPr>
          <w:rFonts w:hint="eastAsia"/>
        </w:rPr>
        <w:t>그리고</w:t>
      </w:r>
      <w:r>
        <w:rPr>
          <w:rFonts w:hint="eastAsia"/>
        </w:rPr>
        <w:t xml:space="preserve"> </w:t>
      </w:r>
      <w:r>
        <w:rPr>
          <w:rFonts w:hint="eastAsia"/>
        </w:rPr>
        <w:t>예측</w:t>
      </w:r>
      <w:r>
        <w:rPr>
          <w:rFonts w:hint="eastAsia"/>
        </w:rPr>
        <w:t xml:space="preserve"> </w:t>
      </w:r>
      <w:r>
        <w:rPr>
          <w:rFonts w:hint="eastAsia"/>
        </w:rPr>
        <w:t>결과를</w:t>
      </w:r>
      <w:r>
        <w:rPr>
          <w:rFonts w:hint="eastAsia"/>
        </w:rPr>
        <w:t xml:space="preserve"> </w:t>
      </w:r>
      <w:r>
        <w:rPr>
          <w:rFonts w:hint="eastAsia"/>
        </w:rPr>
        <w:t>보여줍니다</w:t>
      </w:r>
      <w:r>
        <w:rPr>
          <w:rFonts w:hint="eastAsia"/>
        </w:rPr>
        <w:t>.</w:t>
      </w:r>
    </w:p>
    <w:p w14:paraId="116B5D55" w14:textId="77777777" w:rsidR="00B51D7D" w:rsidRPr="00A4326D" w:rsidRDefault="00B51D7D" w:rsidP="00B51D7D">
      <w:pPr>
        <w:pStyle w:val="p4"/>
      </w:pPr>
      <w:r w:rsidRPr="006C7D37">
        <w:rPr>
          <w:rFonts w:hint="eastAsia"/>
          <w:color w:val="FF0000"/>
        </w:rPr>
        <w:t>잔차</w:t>
      </w:r>
      <w:r w:rsidRPr="006C7D37">
        <w:rPr>
          <w:rFonts w:hint="eastAsia"/>
          <w:color w:val="FF0000"/>
        </w:rPr>
        <w:t xml:space="preserve"> </w:t>
      </w:r>
      <w:r w:rsidRPr="006C7D37">
        <w:rPr>
          <w:rFonts w:hint="eastAsia"/>
          <w:color w:val="FF0000"/>
        </w:rPr>
        <w:t>차트</w:t>
      </w:r>
      <w:r w:rsidRPr="006C7D37">
        <w:rPr>
          <w:rFonts w:hint="eastAsia"/>
          <w:color w:val="FF0000"/>
        </w:rPr>
        <w:t>:</w:t>
      </w:r>
      <w:r>
        <w:rPr>
          <w:rFonts w:hint="eastAsia"/>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함수</w:t>
      </w:r>
      <w:r>
        <w:rPr>
          <w:rFonts w:hint="eastAsia"/>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w:t>
      </w:r>
      <w:r>
        <w:rPr>
          <w:rFonts w:hint="eastAsia"/>
        </w:rPr>
        <w:t xml:space="preserve"> </w:t>
      </w:r>
      <w:r>
        <w:rPr>
          <w:rFonts w:hint="eastAsia"/>
        </w:rPr>
        <w:t>함수를</w:t>
      </w:r>
      <w:r>
        <w:rPr>
          <w:rFonts w:hint="eastAsia"/>
        </w:rPr>
        <w:t xml:space="preserve"> </w:t>
      </w:r>
      <w:r>
        <w:rPr>
          <w:rFonts w:hint="eastAsia"/>
        </w:rPr>
        <w:t>보여줍니다</w:t>
      </w:r>
      <w:r>
        <w:rPr>
          <w:rFonts w:hint="eastAsia"/>
        </w:rPr>
        <w:t>.</w:t>
      </w:r>
    </w:p>
    <w:p w14:paraId="5EE842B8" w14:textId="77777777" w:rsidR="00B51D7D" w:rsidRDefault="00B51D7D" w:rsidP="00B51D7D"/>
    <w:p w14:paraId="0F547991" w14:textId="77777777" w:rsidR="00B51D7D" w:rsidRDefault="00B32DD7" w:rsidP="00AE3A66">
      <w:pPr>
        <w:pStyle w:val="af"/>
      </w:pPr>
      <w:r>
        <w:rPr>
          <w:noProof/>
        </w:rPr>
        <w:drawing>
          <wp:inline distT="0" distB="0" distL="0" distR="0" wp14:anchorId="39DA6A62" wp14:editId="440B5A6E">
            <wp:extent cx="5038725" cy="3381375"/>
            <wp:effectExtent l="0" t="0" r="9525" b="9525"/>
            <wp:docPr id="833" name="그림 693" descr="SubTime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SubTime6_3"/>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36C878A8" w14:textId="77777777" w:rsidR="00B51D7D" w:rsidRDefault="00B51D7D" w:rsidP="00AE3A66">
      <w:pPr>
        <w:pStyle w:val="af"/>
      </w:pPr>
    </w:p>
    <w:p w14:paraId="43C99BB9" w14:textId="77777777" w:rsidR="00B51D7D" w:rsidRPr="00D4048A" w:rsidRDefault="00B51D7D" w:rsidP="00B51D7D">
      <w:pPr>
        <w:pStyle w:val="1"/>
      </w:pPr>
      <w:r w:rsidRPr="00D4048A">
        <w:t>플롯 보기</w:t>
      </w:r>
    </w:p>
    <w:p w14:paraId="2867E81E" w14:textId="77777777" w:rsidR="00B51D7D" w:rsidRDefault="00B51D7D" w:rsidP="00B51D7D">
      <w:pPr>
        <w:pStyle w:val="p4"/>
      </w:pPr>
      <w:r>
        <w:rPr>
          <w:rFonts w:hint="eastAsia"/>
        </w:rPr>
        <w:t xml:space="preserve">GARCH </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데이터를</w:t>
      </w:r>
      <w:r>
        <w:rPr>
          <w:rFonts w:hint="eastAsia"/>
        </w:rPr>
        <w:t xml:space="preserve"> </w:t>
      </w:r>
      <w:r>
        <w:rPr>
          <w:rFonts w:hint="eastAsia"/>
        </w:rPr>
        <w:t>시각적으로</w:t>
      </w:r>
      <w:r>
        <w:rPr>
          <w:rFonts w:hint="eastAsia"/>
        </w:rPr>
        <w:t xml:space="preserve"> </w:t>
      </w:r>
      <w:r>
        <w:rPr>
          <w:rFonts w:hint="eastAsia"/>
        </w:rPr>
        <w:t>보여줍니다</w:t>
      </w:r>
      <w:r>
        <w:rPr>
          <w:rFonts w:hint="eastAsia"/>
        </w:rPr>
        <w:t xml:space="preserve">. </w:t>
      </w:r>
      <w:r>
        <w:rPr>
          <w:rFonts w:hint="eastAsia"/>
        </w:rPr>
        <w:t>시계열도</w:t>
      </w:r>
      <w:r>
        <w:rPr>
          <w:rFonts w:hint="eastAsia"/>
        </w:rPr>
        <w:t xml:space="preserve">, </w:t>
      </w:r>
      <w:r>
        <w:rPr>
          <w:rFonts w:hint="eastAsia"/>
        </w:rPr>
        <w:t>잔차제곱</w:t>
      </w:r>
      <w:r>
        <w:rPr>
          <w:rFonts w:hint="eastAsia"/>
        </w:rPr>
        <w:t xml:space="preserve">, </w:t>
      </w:r>
      <w:r>
        <w:rPr>
          <w:rFonts w:hint="eastAsia"/>
        </w:rPr>
        <w:t>조건부</w:t>
      </w:r>
      <w:r>
        <w:rPr>
          <w:rFonts w:hint="eastAsia"/>
        </w:rPr>
        <w:t xml:space="preserve"> </w:t>
      </w:r>
      <w:r>
        <w:rPr>
          <w:rFonts w:hint="eastAsia"/>
        </w:rPr>
        <w:t>변동성</w:t>
      </w:r>
      <w:r>
        <w:rPr>
          <w:rFonts w:hint="eastAsia"/>
        </w:rPr>
        <w:t xml:space="preserve">, </w:t>
      </w:r>
      <w:r>
        <w:rPr>
          <w:rFonts w:hint="eastAsia"/>
        </w:rPr>
        <w:t>그리고</w:t>
      </w:r>
      <w:r>
        <w:rPr>
          <w:rFonts w:hint="eastAsia"/>
        </w:rPr>
        <w:t xml:space="preserve"> </w:t>
      </w:r>
      <w:r>
        <w:rPr>
          <w:rFonts w:hint="eastAsia"/>
        </w:rPr>
        <w:t>잔차에</w:t>
      </w:r>
      <w:r>
        <w:rPr>
          <w:rFonts w:hint="eastAsia"/>
        </w:rPr>
        <w:t xml:space="preserve"> </w:t>
      </w:r>
      <w:r>
        <w:rPr>
          <w:rFonts w:hint="eastAsia"/>
        </w:rPr>
        <w:t>대한</w:t>
      </w:r>
      <w:r>
        <w:rPr>
          <w:rFonts w:hint="eastAsia"/>
        </w:rPr>
        <w:t xml:space="preserve"> </w:t>
      </w:r>
      <w:r>
        <w:rPr>
          <w:rFonts w:hint="eastAsia"/>
        </w:rPr>
        <w:t>플롯</w:t>
      </w:r>
      <w:r>
        <w:rPr>
          <w:rFonts w:hint="eastAsia"/>
        </w:rPr>
        <w:t>(</w:t>
      </w:r>
      <w:r>
        <w:rPr>
          <w:rFonts w:hint="eastAsia"/>
        </w:rPr>
        <w:t>잔차</w:t>
      </w:r>
      <w:r>
        <w:rPr>
          <w:rFonts w:hint="eastAsia"/>
        </w:rPr>
        <w:t xml:space="preserve"> </w:t>
      </w:r>
      <w:r>
        <w:rPr>
          <w:rFonts w:hint="eastAsia"/>
        </w:rPr>
        <w:t>히스토그램</w:t>
      </w:r>
      <w:r>
        <w:rPr>
          <w:rFonts w:hint="eastAsia"/>
        </w:rPr>
        <w:t xml:space="preserve">, </w:t>
      </w:r>
      <w:r>
        <w:rPr>
          <w:rFonts w:hint="eastAsia"/>
        </w:rPr>
        <w:t>잔차</w:t>
      </w:r>
      <w:r>
        <w:rPr>
          <w:rFonts w:hint="eastAsia"/>
        </w:rPr>
        <w:t xml:space="preserve"> </w:t>
      </w:r>
      <w:r>
        <w:rPr>
          <w:rFonts w:hint="eastAsia"/>
        </w:rPr>
        <w:t>정규확률</w:t>
      </w:r>
      <w:r>
        <w:rPr>
          <w:rFonts w:hint="eastAsia"/>
        </w:rPr>
        <w:t xml:space="preserve"> </w:t>
      </w:r>
      <w:r>
        <w:rPr>
          <w:rFonts w:hint="eastAsia"/>
        </w:rPr>
        <w:t>플롯</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순서</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적합치</w:t>
      </w:r>
      <w:r>
        <w:rPr>
          <w:rFonts w:hint="eastAsia"/>
        </w:rPr>
        <w:t>)</w:t>
      </w:r>
      <w:r>
        <w:rPr>
          <w:rFonts w:hint="eastAsia"/>
        </w:rPr>
        <w:t>을</w:t>
      </w:r>
      <w:r>
        <w:rPr>
          <w:rFonts w:hint="eastAsia"/>
        </w:rPr>
        <w:t xml:space="preserve"> </w:t>
      </w:r>
      <w:r>
        <w:rPr>
          <w:rFonts w:hint="eastAsia"/>
        </w:rPr>
        <w:t>보여줍니다</w:t>
      </w:r>
      <w:r>
        <w:rPr>
          <w:rFonts w:hint="eastAsia"/>
        </w:rPr>
        <w:t>.</w:t>
      </w:r>
    </w:p>
    <w:p w14:paraId="35408D8F" w14:textId="77777777" w:rsidR="00B51D7D" w:rsidRPr="00EE6EFC" w:rsidRDefault="00B51D7D" w:rsidP="00B51D7D">
      <w:pPr>
        <w:pStyle w:val="p4"/>
      </w:pPr>
      <w:r>
        <w:rPr>
          <w:rFonts w:hint="eastAsia"/>
        </w:rPr>
        <w:t>아래는</w:t>
      </w:r>
      <w:r>
        <w:rPr>
          <w:rFonts w:hint="eastAsia"/>
        </w:rPr>
        <w:t xml:space="preserve"> </w:t>
      </w:r>
      <w:r>
        <w:rPr>
          <w:rFonts w:hint="eastAsia"/>
        </w:rPr>
        <w:t>시계열도의</w:t>
      </w:r>
      <w:r>
        <w:rPr>
          <w:rFonts w:hint="eastAsia"/>
        </w:rPr>
        <w:t xml:space="preserve"> </w:t>
      </w:r>
      <w:r>
        <w:rPr>
          <w:rFonts w:hint="eastAsia"/>
        </w:rPr>
        <w:t>예시입니다</w:t>
      </w:r>
      <w:r>
        <w:rPr>
          <w:rFonts w:hint="eastAsia"/>
        </w:rPr>
        <w:t xml:space="preserve">. </w:t>
      </w:r>
      <w:r>
        <w:rPr>
          <w:rFonts w:hint="eastAsia"/>
        </w:rPr>
        <w:t>시계열</w:t>
      </w:r>
      <w:r>
        <w:rPr>
          <w:rFonts w:hint="eastAsia"/>
        </w:rPr>
        <w:t xml:space="preserve"> </w:t>
      </w:r>
      <w:r>
        <w:rPr>
          <w:rFonts w:hint="eastAsia"/>
        </w:rPr>
        <w:t>데이터와</w:t>
      </w:r>
      <w:r>
        <w:rPr>
          <w:rFonts w:hint="eastAsia"/>
        </w:rPr>
        <w:t xml:space="preserve"> </w:t>
      </w:r>
      <w:r>
        <w:rPr>
          <w:rFonts w:hint="eastAsia"/>
        </w:rPr>
        <w:t>적합치</w:t>
      </w:r>
      <w:r>
        <w:rPr>
          <w:rFonts w:hint="eastAsia"/>
        </w:rPr>
        <w:t xml:space="preserve">, </w:t>
      </w:r>
      <w:r>
        <w:rPr>
          <w:rFonts w:hint="eastAsia"/>
        </w:rPr>
        <w:t>그리고</w:t>
      </w:r>
      <w:r>
        <w:rPr>
          <w:rFonts w:hint="eastAsia"/>
        </w:rPr>
        <w:t xml:space="preserve"> </w:t>
      </w:r>
      <w:r>
        <w:rPr>
          <w:rFonts w:hint="eastAsia"/>
        </w:rPr>
        <w:t>적합치의</w:t>
      </w:r>
      <w:r>
        <w:rPr>
          <w:rFonts w:hint="eastAsia"/>
        </w:rPr>
        <w:t xml:space="preserve"> </w:t>
      </w:r>
      <w:r>
        <w:rPr>
          <w:rFonts w:hint="eastAsia"/>
        </w:rPr>
        <w:t>상한</w:t>
      </w:r>
      <w:r>
        <w:rPr>
          <w:rFonts w:hint="eastAsia"/>
        </w:rPr>
        <w:t xml:space="preserve">, </w:t>
      </w:r>
      <w:r>
        <w:rPr>
          <w:rFonts w:hint="eastAsia"/>
        </w:rPr>
        <w:t>하한을</w:t>
      </w:r>
      <w:r>
        <w:rPr>
          <w:rFonts w:hint="eastAsia"/>
        </w:rPr>
        <w:t xml:space="preserve"> </w:t>
      </w:r>
      <w:r>
        <w:rPr>
          <w:rFonts w:hint="eastAsia"/>
        </w:rPr>
        <w:t>한</w:t>
      </w:r>
      <w:r>
        <w:rPr>
          <w:rFonts w:hint="eastAsia"/>
        </w:rPr>
        <w:t xml:space="preserve"> </w:t>
      </w:r>
      <w:r>
        <w:rPr>
          <w:rFonts w:hint="eastAsia"/>
        </w:rPr>
        <w:t>눈에</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08836571" w14:textId="77777777" w:rsidR="00B51D7D" w:rsidRDefault="00B32DD7" w:rsidP="00AE3A66">
      <w:pPr>
        <w:pStyle w:val="af"/>
      </w:pPr>
      <w:r>
        <w:rPr>
          <w:noProof/>
        </w:rPr>
        <w:drawing>
          <wp:inline distT="0" distB="0" distL="0" distR="0" wp14:anchorId="4A8D5E3E" wp14:editId="0298FCCA">
            <wp:extent cx="4943475" cy="3381375"/>
            <wp:effectExtent l="0" t="0" r="9525" b="9525"/>
            <wp:docPr id="832" name="그림 694" descr="SubTime6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SubTime6_4"/>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33D76642" w14:textId="77777777" w:rsidR="00B51D7D" w:rsidRDefault="00B51D7D" w:rsidP="00B51D7D">
      <w:pPr>
        <w:pStyle w:val="p4"/>
      </w:pPr>
    </w:p>
    <w:p w14:paraId="697AD362" w14:textId="77777777" w:rsidR="00B51D7D" w:rsidRDefault="00B51D7D" w:rsidP="00B51D7D">
      <w:pPr>
        <w:pStyle w:val="p4"/>
      </w:pPr>
      <w:r>
        <w:rPr>
          <w:rFonts w:hint="eastAsia"/>
        </w:rPr>
        <w:t>아래</w:t>
      </w:r>
      <w:r>
        <w:rPr>
          <w:rFonts w:hint="eastAsia"/>
        </w:rPr>
        <w:t xml:space="preserve"> </w:t>
      </w:r>
      <w:r>
        <w:rPr>
          <w:rFonts w:hint="eastAsia"/>
        </w:rPr>
        <w:t>플롯은</w:t>
      </w:r>
      <w:r>
        <w:rPr>
          <w:rFonts w:hint="eastAsia"/>
        </w:rPr>
        <w:t xml:space="preserve"> </w:t>
      </w:r>
      <w:r>
        <w:rPr>
          <w:rFonts w:hint="eastAsia"/>
        </w:rPr>
        <w:t>조건부</w:t>
      </w:r>
      <w:r>
        <w:rPr>
          <w:rFonts w:hint="eastAsia"/>
        </w:rPr>
        <w:t xml:space="preserve"> </w:t>
      </w:r>
      <w:r>
        <w:rPr>
          <w:rFonts w:hint="eastAsia"/>
        </w:rPr>
        <w:t>변동성</w:t>
      </w:r>
      <w:r>
        <w:rPr>
          <w:rFonts w:hint="eastAsia"/>
        </w:rPr>
        <w:t xml:space="preserve"> </w:t>
      </w:r>
      <w:r>
        <w:rPr>
          <w:rFonts w:hint="eastAsia"/>
        </w:rPr>
        <w:t>플롯입니다</w:t>
      </w:r>
      <w:r>
        <w:rPr>
          <w:rFonts w:hint="eastAsia"/>
        </w:rPr>
        <w:t xml:space="preserve">. </w:t>
      </w:r>
      <w:r>
        <w:rPr>
          <w:rFonts w:hint="eastAsia"/>
        </w:rPr>
        <w:t>모델링의</w:t>
      </w:r>
      <w:r>
        <w:rPr>
          <w:rFonts w:hint="eastAsia"/>
        </w:rPr>
        <w:t xml:space="preserve"> </w:t>
      </w:r>
      <w:r>
        <w:rPr>
          <w:rFonts w:hint="eastAsia"/>
        </w:rPr>
        <w:t>결과</w:t>
      </w:r>
      <w:r>
        <w:rPr>
          <w:rFonts w:hint="eastAsia"/>
        </w:rPr>
        <w:t xml:space="preserve"> </w:t>
      </w:r>
      <w:r>
        <w:rPr>
          <w:rFonts w:hint="eastAsia"/>
        </w:rPr>
        <w:t>나타난</w:t>
      </w:r>
      <w:r>
        <w:rPr>
          <w:rFonts w:hint="eastAsia"/>
        </w:rPr>
        <w:t xml:space="preserve"> </w:t>
      </w:r>
      <w:r>
        <w:rPr>
          <w:rFonts w:hint="eastAsia"/>
        </w:rPr>
        <w:t>조건부</w:t>
      </w:r>
      <w:r>
        <w:rPr>
          <w:rFonts w:hint="eastAsia"/>
        </w:rPr>
        <w:t xml:space="preserve"> </w:t>
      </w:r>
      <w:r>
        <w:rPr>
          <w:rFonts w:hint="eastAsia"/>
        </w:rPr>
        <w:t>변동성의</w:t>
      </w:r>
      <w:r>
        <w:rPr>
          <w:rFonts w:hint="eastAsia"/>
        </w:rPr>
        <w:t xml:space="preserve"> </w:t>
      </w:r>
      <w:r>
        <w:rPr>
          <w:rFonts w:hint="eastAsia"/>
        </w:rPr>
        <w:t>값을</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 (</w:t>
      </w:r>
      <w:r>
        <w:rPr>
          <w:rFonts w:hint="eastAsia"/>
        </w:rPr>
        <w:t>만약</w:t>
      </w:r>
      <w:r>
        <w:rPr>
          <w:rFonts w:hint="eastAsia"/>
        </w:rPr>
        <w:t xml:space="preserve"> </w:t>
      </w:r>
      <w:r>
        <w:rPr>
          <w:rFonts w:hint="eastAsia"/>
        </w:rPr>
        <w:t>예측을</w:t>
      </w:r>
      <w:r>
        <w:rPr>
          <w:rFonts w:hint="eastAsia"/>
        </w:rPr>
        <w:t xml:space="preserve"> </w:t>
      </w:r>
      <w:r>
        <w:rPr>
          <w:rFonts w:hint="eastAsia"/>
        </w:rPr>
        <w:t>할</w:t>
      </w:r>
      <w:r>
        <w:rPr>
          <w:rFonts w:hint="eastAsia"/>
        </w:rPr>
        <w:t xml:space="preserve"> </w:t>
      </w:r>
      <w:r>
        <w:rPr>
          <w:rFonts w:hint="eastAsia"/>
        </w:rPr>
        <w:t>경우</w:t>
      </w:r>
      <w:r>
        <w:rPr>
          <w:rFonts w:hint="eastAsia"/>
        </w:rPr>
        <w:t xml:space="preserve"> </w:t>
      </w:r>
      <w:r>
        <w:rPr>
          <w:rFonts w:hint="eastAsia"/>
        </w:rPr>
        <w:t>조건부</w:t>
      </w:r>
      <w:r>
        <w:rPr>
          <w:rFonts w:hint="eastAsia"/>
        </w:rPr>
        <w:t xml:space="preserve"> </w:t>
      </w:r>
      <w:r>
        <w:rPr>
          <w:rFonts w:hint="eastAsia"/>
        </w:rPr>
        <w:t>변동성의</w:t>
      </w:r>
      <w:r>
        <w:rPr>
          <w:rFonts w:hint="eastAsia"/>
        </w:rPr>
        <w:t xml:space="preserve"> </w:t>
      </w:r>
      <w:r>
        <w:rPr>
          <w:rFonts w:hint="eastAsia"/>
        </w:rPr>
        <w:t>예측</w:t>
      </w:r>
      <w:r>
        <w:rPr>
          <w:rFonts w:hint="eastAsia"/>
        </w:rPr>
        <w:t xml:space="preserve"> </w:t>
      </w:r>
      <w:r>
        <w:rPr>
          <w:rFonts w:hint="eastAsia"/>
        </w:rPr>
        <w:t>값도</w:t>
      </w:r>
      <w:r>
        <w:rPr>
          <w:rFonts w:hint="eastAsia"/>
        </w:rPr>
        <w:t xml:space="preserve"> </w:t>
      </w:r>
      <w:r>
        <w:rPr>
          <w:rFonts w:hint="eastAsia"/>
        </w:rPr>
        <w:t>나타나게</w:t>
      </w:r>
      <w:r>
        <w:rPr>
          <w:rFonts w:hint="eastAsia"/>
        </w:rPr>
        <w:t xml:space="preserve"> </w:t>
      </w:r>
      <w:r>
        <w:rPr>
          <w:rFonts w:hint="eastAsia"/>
        </w:rPr>
        <w:t>됩니다</w:t>
      </w:r>
      <w:r>
        <w:rPr>
          <w:rFonts w:hint="eastAsia"/>
        </w:rPr>
        <w:t>. )</w:t>
      </w:r>
    </w:p>
    <w:p w14:paraId="280C358A" w14:textId="77777777" w:rsidR="00B51D7D" w:rsidRPr="00FB6E1A" w:rsidRDefault="00B32DD7" w:rsidP="00AE3A66">
      <w:pPr>
        <w:pStyle w:val="af"/>
      </w:pPr>
      <w:r>
        <w:rPr>
          <w:noProof/>
        </w:rPr>
        <w:drawing>
          <wp:inline distT="0" distB="0" distL="0" distR="0" wp14:anchorId="46D6CCF4" wp14:editId="42268828">
            <wp:extent cx="5038725" cy="3381375"/>
            <wp:effectExtent l="0" t="0" r="9525" b="9525"/>
            <wp:docPr id="369" name="그림 695" descr="SubTime6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SubTime6_5"/>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776EA7ED" w14:textId="77777777" w:rsidR="00B51D7D" w:rsidRDefault="00B51D7D" w:rsidP="00B51D7D">
      <w:pPr>
        <w:pStyle w:val="p4"/>
      </w:pPr>
      <w:r>
        <w:rPr>
          <w:rFonts w:hint="eastAsia"/>
        </w:rPr>
        <w:t>아래</w:t>
      </w:r>
      <w:r>
        <w:rPr>
          <w:rFonts w:hint="eastAsia"/>
        </w:rPr>
        <w:t xml:space="preserve"> </w:t>
      </w:r>
      <w:r>
        <w:rPr>
          <w:rFonts w:hint="eastAsia"/>
        </w:rPr>
        <w:t>플롯은</w:t>
      </w:r>
      <w:r>
        <w:rPr>
          <w:rFonts w:hint="eastAsia"/>
        </w:rPr>
        <w:t xml:space="preserve"> </w:t>
      </w:r>
      <w:r>
        <w:rPr>
          <w:rFonts w:hint="eastAsia"/>
        </w:rPr>
        <w:t>잔차</w:t>
      </w:r>
      <w:r>
        <w:rPr>
          <w:rFonts w:hint="eastAsia"/>
        </w:rPr>
        <w:t xml:space="preserve"> </w:t>
      </w:r>
      <w:r>
        <w:rPr>
          <w:rFonts w:hint="eastAsia"/>
        </w:rPr>
        <w:t>제곱</w:t>
      </w:r>
      <w:r>
        <w:rPr>
          <w:rFonts w:hint="eastAsia"/>
        </w:rPr>
        <w:t xml:space="preserve"> </w:t>
      </w:r>
      <w:r>
        <w:rPr>
          <w:rFonts w:hint="eastAsia"/>
        </w:rPr>
        <w:t>플롯입니다</w:t>
      </w:r>
      <w:r>
        <w:rPr>
          <w:rFonts w:hint="eastAsia"/>
        </w:rPr>
        <w:t xml:space="preserve">. </w:t>
      </w:r>
      <w:r>
        <w:rPr>
          <w:rFonts w:hint="eastAsia"/>
        </w:rPr>
        <w:t>모델링의</w:t>
      </w:r>
      <w:r>
        <w:rPr>
          <w:rFonts w:hint="eastAsia"/>
        </w:rPr>
        <w:t xml:space="preserve"> </w:t>
      </w:r>
      <w:r>
        <w:rPr>
          <w:rFonts w:hint="eastAsia"/>
        </w:rPr>
        <w:t>결과</w:t>
      </w:r>
      <w:r>
        <w:rPr>
          <w:rFonts w:hint="eastAsia"/>
        </w:rPr>
        <w:t xml:space="preserve"> </w:t>
      </w:r>
      <w:r>
        <w:rPr>
          <w:rFonts w:hint="eastAsia"/>
        </w:rPr>
        <w:t>나타난</w:t>
      </w:r>
      <w:r>
        <w:rPr>
          <w:rFonts w:hint="eastAsia"/>
        </w:rPr>
        <w:t xml:space="preserve"> </w:t>
      </w:r>
      <w:r>
        <w:rPr>
          <w:rFonts w:hint="eastAsia"/>
        </w:rPr>
        <w:t>잔차</w:t>
      </w:r>
      <w:r>
        <w:rPr>
          <w:rFonts w:hint="eastAsia"/>
        </w:rPr>
        <w:t xml:space="preserve"> </w:t>
      </w:r>
      <w:r>
        <w:rPr>
          <w:rFonts w:hint="eastAsia"/>
        </w:rPr>
        <w:t>제곱의</w:t>
      </w:r>
      <w:r>
        <w:rPr>
          <w:rFonts w:hint="eastAsia"/>
        </w:rPr>
        <w:t xml:space="preserve"> </w:t>
      </w:r>
      <w:r>
        <w:rPr>
          <w:rFonts w:hint="eastAsia"/>
        </w:rPr>
        <w:t>값을</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p>
    <w:p w14:paraId="6B2D2329" w14:textId="77777777" w:rsidR="00B51D7D" w:rsidRDefault="00B32DD7" w:rsidP="00AE3A66">
      <w:pPr>
        <w:pStyle w:val="af"/>
      </w:pPr>
      <w:r>
        <w:rPr>
          <w:noProof/>
        </w:rPr>
        <w:drawing>
          <wp:inline distT="0" distB="0" distL="0" distR="0" wp14:anchorId="3AC5DAB3" wp14:editId="5B4237E8">
            <wp:extent cx="5114925" cy="3476625"/>
            <wp:effectExtent l="0" t="0" r="9525" b="9525"/>
            <wp:docPr id="368" name="그림 696" descr="SubTime6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SubTime6_6"/>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5114925" cy="3476625"/>
                    </a:xfrm>
                    <a:prstGeom prst="rect">
                      <a:avLst/>
                    </a:prstGeom>
                    <a:noFill/>
                    <a:ln>
                      <a:noFill/>
                    </a:ln>
                  </pic:spPr>
                </pic:pic>
              </a:graphicData>
            </a:graphic>
          </wp:inline>
        </w:drawing>
      </w:r>
    </w:p>
    <w:p w14:paraId="3DAAC3AC" w14:textId="77777777" w:rsidR="00B51D7D" w:rsidRDefault="00B51D7D" w:rsidP="00AE3A66">
      <w:pPr>
        <w:pStyle w:val="af"/>
      </w:pPr>
    </w:p>
    <w:p w14:paraId="5B2166FD" w14:textId="77777777" w:rsidR="00B51D7D" w:rsidRPr="00A4326D" w:rsidRDefault="00B51D7D" w:rsidP="006C7D37">
      <w:pPr>
        <w:pStyle w:val="p4"/>
      </w:pPr>
      <w:r>
        <w:rPr>
          <w:rFonts w:hint="eastAsia"/>
        </w:rPr>
        <w:t>이와</w:t>
      </w:r>
      <w:r>
        <w:rPr>
          <w:rFonts w:hint="eastAsia"/>
        </w:rPr>
        <w:t xml:space="preserve"> </w:t>
      </w:r>
      <w:r>
        <w:rPr>
          <w:rFonts w:hint="eastAsia"/>
        </w:rPr>
        <w:t>함께</w:t>
      </w:r>
      <w:r>
        <w:rPr>
          <w:rFonts w:hint="eastAsia"/>
        </w:rPr>
        <w:t xml:space="preserve"> </w:t>
      </w:r>
      <w:r>
        <w:rPr>
          <w:rFonts w:hint="eastAsia"/>
        </w:rPr>
        <w:t>네가지의</w:t>
      </w:r>
      <w:r>
        <w:rPr>
          <w:rFonts w:hint="eastAsia"/>
        </w:rPr>
        <w:t xml:space="preserve"> </w:t>
      </w:r>
      <w:r>
        <w:rPr>
          <w:rFonts w:hint="eastAsia"/>
        </w:rPr>
        <w:t>잔차</w:t>
      </w:r>
      <w:r>
        <w:rPr>
          <w:rFonts w:hint="eastAsia"/>
        </w:rPr>
        <w:t xml:space="preserve"> </w:t>
      </w:r>
      <w:r>
        <w:rPr>
          <w:rFonts w:hint="eastAsia"/>
        </w:rPr>
        <w:t>관련</w:t>
      </w:r>
      <w:r>
        <w:rPr>
          <w:rFonts w:hint="eastAsia"/>
        </w:rPr>
        <w:t xml:space="preserve"> </w:t>
      </w:r>
      <w:r>
        <w:rPr>
          <w:rFonts w:hint="eastAsia"/>
        </w:rPr>
        <w:t>플롯을</w:t>
      </w:r>
      <w:r>
        <w:rPr>
          <w:rFonts w:hint="eastAsia"/>
        </w:rPr>
        <w:t xml:space="preserve"> </w:t>
      </w:r>
      <w:r>
        <w:rPr>
          <w:rFonts w:hint="eastAsia"/>
        </w:rPr>
        <w:t>통해서</w:t>
      </w:r>
      <w:r>
        <w:rPr>
          <w:rFonts w:hint="eastAsia"/>
        </w:rPr>
        <w:t xml:space="preserve"> </w:t>
      </w:r>
      <w:r>
        <w:rPr>
          <w:rFonts w:hint="eastAsia"/>
        </w:rPr>
        <w:t>정규성을</w:t>
      </w:r>
      <w:r>
        <w:rPr>
          <w:rFonts w:hint="eastAsia"/>
        </w:rPr>
        <w:t xml:space="preserve"> </w:t>
      </w:r>
      <w:r>
        <w:rPr>
          <w:rFonts w:hint="eastAsia"/>
        </w:rPr>
        <w:t>확인해</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2B78D905" w14:textId="77777777" w:rsidR="00B51D7D" w:rsidRPr="00D4048A" w:rsidRDefault="00B51D7D" w:rsidP="00B51D7D">
      <w:pPr>
        <w:pStyle w:val="1"/>
      </w:pPr>
      <w:r w:rsidRPr="00D4048A">
        <w:t xml:space="preserve">통계량 </w:t>
      </w:r>
      <w:r w:rsidR="003659D9">
        <w:rPr>
          <w:rFonts w:hint="eastAsia"/>
          <w:lang w:eastAsia="ko-KR"/>
        </w:rPr>
        <w:t>보기</w:t>
      </w:r>
    </w:p>
    <w:p w14:paraId="562A57E0" w14:textId="77777777" w:rsidR="00B51D7D" w:rsidRPr="00A4326D" w:rsidRDefault="00B51D7D" w:rsidP="006C7D37">
      <w:pPr>
        <w:pStyle w:val="p4"/>
      </w:pPr>
      <w:r>
        <w:rPr>
          <w:rFonts w:hint="eastAsia"/>
        </w:rPr>
        <w:t>GARCH</w:t>
      </w:r>
      <w:r w:rsidRPr="00D4048A">
        <w:t>분석을</w:t>
      </w:r>
      <w:r w:rsidRPr="00D4048A">
        <w:t xml:space="preserve"> </w:t>
      </w:r>
      <w:r w:rsidRPr="00D4048A">
        <w:t>통해서</w:t>
      </w:r>
      <w:r w:rsidRPr="00D4048A">
        <w:t xml:space="preserve"> </w:t>
      </w:r>
      <w:r w:rsidRPr="00D4048A">
        <w:t>얻어진</w:t>
      </w:r>
      <w:r w:rsidRPr="00D4048A">
        <w:t xml:space="preserve"> </w:t>
      </w:r>
      <w:r w:rsidRPr="00D4048A">
        <w:t>통계량을</w:t>
      </w:r>
      <w:r w:rsidRPr="00D4048A">
        <w:t xml:space="preserve"> Table</w:t>
      </w:r>
      <w:r w:rsidRPr="00D4048A">
        <w:t>에서</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이와</w:t>
      </w:r>
      <w:r w:rsidRPr="00D4048A">
        <w:t xml:space="preserve"> </w:t>
      </w:r>
      <w:r w:rsidRPr="00D4048A">
        <w:t>함께</w:t>
      </w:r>
      <w:r w:rsidRPr="00D4048A">
        <w:t xml:space="preserve"> Table</w:t>
      </w:r>
      <w:r w:rsidRPr="00D4048A">
        <w:t>을</w:t>
      </w:r>
      <w:r w:rsidRPr="00D4048A">
        <w:t xml:space="preserve"> </w:t>
      </w:r>
      <w:r w:rsidRPr="00D4048A">
        <w:t>저장하는</w:t>
      </w:r>
      <w:r w:rsidRPr="00D4048A">
        <w:t xml:space="preserve"> </w:t>
      </w:r>
      <w:r w:rsidRPr="00D4048A">
        <w:t>기능도</w:t>
      </w:r>
      <w:r w:rsidRPr="00D4048A">
        <w:t xml:space="preserve"> </w:t>
      </w:r>
      <w:r w:rsidRPr="00D4048A">
        <w:t>제공합니다</w:t>
      </w:r>
      <w:r w:rsidRPr="00D4048A">
        <w:t>.</w:t>
      </w:r>
    </w:p>
    <w:p w14:paraId="317A1C05" w14:textId="77777777" w:rsidR="00B51D7D" w:rsidRDefault="00B51D7D" w:rsidP="00B51D7D">
      <w:pPr>
        <w:pStyle w:val="11"/>
      </w:pPr>
    </w:p>
    <w:p w14:paraId="3491B805" w14:textId="77777777" w:rsidR="00B51D7D" w:rsidRPr="001C5AC7" w:rsidRDefault="00B51D7D" w:rsidP="00B51D7D">
      <w:pPr>
        <w:pStyle w:val="11"/>
        <w:ind w:left="170"/>
        <w:rPr>
          <w:sz w:val="20"/>
        </w:rPr>
      </w:pPr>
      <w:r>
        <w:rPr>
          <w:rFonts w:hint="eastAsia"/>
          <w:sz w:val="20"/>
        </w:rPr>
        <w:t>(7)</w:t>
      </w:r>
      <w:r w:rsidRPr="001C5AC7">
        <w:rPr>
          <w:rFonts w:hint="eastAsia"/>
          <w:sz w:val="20"/>
        </w:rPr>
        <w:t xml:space="preserve"> VAR</w:t>
      </w:r>
    </w:p>
    <w:p w14:paraId="554D673D" w14:textId="77777777" w:rsidR="00B51D7D" w:rsidRDefault="00B51D7D" w:rsidP="00B51D7D">
      <w:pPr>
        <w:ind w:firstLine="255"/>
        <w:rPr>
          <w:rFonts w:ascii="CMU Concrete" w:cs="Arial"/>
        </w:rPr>
      </w:pPr>
    </w:p>
    <w:p w14:paraId="157E7DAF" w14:textId="77777777" w:rsidR="00B51D7D" w:rsidRPr="00076BF1" w:rsidRDefault="00B51D7D" w:rsidP="00B51D7D">
      <w:pPr>
        <w:pStyle w:val="11"/>
        <w:ind w:left="170"/>
        <w:rPr>
          <w:sz w:val="20"/>
        </w:rPr>
      </w:pPr>
      <w:r w:rsidRPr="00076BF1">
        <w:rPr>
          <w:rFonts w:hint="eastAsia"/>
          <w:sz w:val="20"/>
        </w:rPr>
        <w:t>개요</w:t>
      </w:r>
      <w:r w:rsidRPr="00076BF1">
        <w:rPr>
          <w:rFonts w:hint="eastAsia"/>
          <w:sz w:val="20"/>
        </w:rPr>
        <w:t xml:space="preserve"> </w:t>
      </w:r>
    </w:p>
    <w:p w14:paraId="30A852FB" w14:textId="77777777" w:rsidR="00B51D7D" w:rsidRDefault="00B51D7D" w:rsidP="00B51D7D">
      <w:pPr>
        <w:pStyle w:val="p2"/>
      </w:pPr>
    </w:p>
    <w:p w14:paraId="448427B2" w14:textId="77777777" w:rsidR="00B51D7D" w:rsidRDefault="00B51D7D" w:rsidP="00B51D7D">
      <w:pPr>
        <w:pStyle w:val="p2"/>
        <w:spacing w:before="134"/>
        <w:ind w:left="380"/>
        <w:rPr>
          <w:rFonts w:hAnsi="CMU Concrete"/>
        </w:rPr>
      </w:pPr>
      <w:r w:rsidRPr="002A6B93">
        <w:rPr>
          <w:rFonts w:ascii="CMU Concrete" w:hAnsi="CMU Concrete" w:hint="eastAsia"/>
        </w:rPr>
        <w:t>실증</w:t>
      </w:r>
      <w:r>
        <w:rPr>
          <w:rFonts w:hAnsi="CMU Concrete"/>
        </w:rPr>
        <w:t xml:space="preserve"> </w:t>
      </w:r>
      <w:r>
        <w:rPr>
          <w:rFonts w:hint="eastAsia"/>
        </w:rPr>
        <w:t>분석에서는</w:t>
      </w:r>
      <w:r>
        <w:rPr>
          <w:rFonts w:hAnsi="CMU Concrete"/>
        </w:rPr>
        <w:t xml:space="preserve"> </w:t>
      </w:r>
      <w:r>
        <w:rPr>
          <w:rFonts w:hint="eastAsia"/>
        </w:rPr>
        <w:t>종종</w:t>
      </w:r>
      <w:r>
        <w:rPr>
          <w:rFonts w:hAnsi="CMU Concrete"/>
        </w:rPr>
        <w:t xml:space="preserve"> </w:t>
      </w:r>
      <w:r>
        <w:rPr>
          <w:rFonts w:hint="eastAsia"/>
        </w:rPr>
        <w:t>두</w:t>
      </w:r>
      <w:r>
        <w:rPr>
          <w:rFonts w:hAnsi="CMU Concrete"/>
        </w:rPr>
        <w:t xml:space="preserve"> </w:t>
      </w:r>
      <w:r>
        <w:rPr>
          <w:rFonts w:hint="eastAsia"/>
        </w:rPr>
        <w:t>개</w:t>
      </w:r>
      <w:r>
        <w:rPr>
          <w:rFonts w:hAnsi="CMU Concrete"/>
        </w:rPr>
        <w:t xml:space="preserve"> </w:t>
      </w:r>
      <w:r>
        <w:rPr>
          <w:rFonts w:hint="eastAsia"/>
        </w:rPr>
        <w:t>이상의</w:t>
      </w:r>
      <w:r>
        <w:rPr>
          <w:rFonts w:hAnsi="CMU Concrete"/>
        </w:rPr>
        <w:t xml:space="preserve"> </w:t>
      </w:r>
      <w:r>
        <w:rPr>
          <w:rFonts w:hint="eastAsia"/>
        </w:rPr>
        <w:t>시계열을</w:t>
      </w:r>
      <w:r>
        <w:rPr>
          <w:rFonts w:hAnsi="CMU Concrete"/>
        </w:rPr>
        <w:t xml:space="preserve"> </w:t>
      </w:r>
      <w:r>
        <w:rPr>
          <w:rFonts w:hint="eastAsia"/>
        </w:rPr>
        <w:t>동시에</w:t>
      </w:r>
      <w:r>
        <w:rPr>
          <w:rFonts w:hAnsi="CMU Concrete"/>
        </w:rPr>
        <w:t xml:space="preserve"> </w:t>
      </w:r>
      <w:r>
        <w:rPr>
          <w:rFonts w:hint="eastAsia"/>
        </w:rPr>
        <w:t>모형화하는</w:t>
      </w:r>
      <w:r>
        <w:rPr>
          <w:rFonts w:hAnsi="CMU Concrete"/>
        </w:rPr>
        <w:t xml:space="preserve"> </w:t>
      </w:r>
      <w:r>
        <w:rPr>
          <w:rFonts w:hint="eastAsia"/>
        </w:rPr>
        <w:t>것이</w:t>
      </w:r>
      <w:r>
        <w:rPr>
          <w:rFonts w:hAnsi="CMU Concrete"/>
        </w:rPr>
        <w:t xml:space="preserve"> </w:t>
      </w:r>
      <w:r>
        <w:rPr>
          <w:rFonts w:hint="eastAsia"/>
        </w:rPr>
        <w:t>유리한</w:t>
      </w:r>
      <w:r>
        <w:rPr>
          <w:rFonts w:hAnsi="CMU Concrete"/>
        </w:rPr>
        <w:t xml:space="preserve"> </w:t>
      </w:r>
      <w:r>
        <w:rPr>
          <w:rFonts w:hint="eastAsia"/>
        </w:rPr>
        <w:t>경우가</w:t>
      </w:r>
      <w:r>
        <w:rPr>
          <w:rFonts w:hAnsi="CMU Concrete"/>
        </w:rPr>
        <w:t xml:space="preserve"> </w:t>
      </w:r>
      <w:r>
        <w:rPr>
          <w:rFonts w:hint="eastAsia"/>
        </w:rPr>
        <w:t>많습니다</w:t>
      </w:r>
      <w:r>
        <w:rPr>
          <w:rFonts w:hAnsi="CMU Concrete"/>
        </w:rPr>
        <w:t xml:space="preserve">. </w:t>
      </w:r>
      <w:r>
        <w:rPr>
          <w:rFonts w:hint="eastAsia"/>
        </w:rPr>
        <w:t>특정</w:t>
      </w:r>
      <w:r>
        <w:rPr>
          <w:rFonts w:hAnsi="CMU Concrete"/>
        </w:rPr>
        <w:t xml:space="preserve"> </w:t>
      </w:r>
      <w:r>
        <w:rPr>
          <w:rFonts w:hint="eastAsia"/>
        </w:rPr>
        <w:t>변수의</w:t>
      </w:r>
      <w:r>
        <w:rPr>
          <w:rFonts w:hAnsi="CMU Concrete"/>
        </w:rPr>
        <w:t xml:space="preserve"> </w:t>
      </w:r>
      <w:r>
        <w:rPr>
          <w:rFonts w:hint="eastAsia"/>
        </w:rPr>
        <w:t>집합들이</w:t>
      </w:r>
      <w:r>
        <w:rPr>
          <w:rFonts w:hAnsi="CMU Concrete"/>
        </w:rPr>
        <w:t xml:space="preserve"> </w:t>
      </w:r>
      <w:r>
        <w:rPr>
          <w:rFonts w:hint="eastAsia"/>
        </w:rPr>
        <w:t>단순히</w:t>
      </w:r>
      <w:r>
        <w:rPr>
          <w:rFonts w:hAnsi="CMU Concrete"/>
        </w:rPr>
        <w:t xml:space="preserve"> </w:t>
      </w:r>
      <w:r>
        <w:rPr>
          <w:rFonts w:hint="eastAsia"/>
        </w:rPr>
        <w:t>개별적으로</w:t>
      </w:r>
      <w:r>
        <w:rPr>
          <w:rFonts w:hAnsi="CMU Concrete"/>
        </w:rPr>
        <w:t xml:space="preserve"> </w:t>
      </w:r>
      <w:r>
        <w:rPr>
          <w:rFonts w:hint="eastAsia"/>
        </w:rPr>
        <w:t>움직이는</w:t>
      </w:r>
      <w:r>
        <w:rPr>
          <w:rFonts w:hAnsi="CMU Concrete"/>
        </w:rPr>
        <w:t xml:space="preserve"> </w:t>
      </w:r>
      <w:r>
        <w:rPr>
          <w:rFonts w:hint="eastAsia"/>
        </w:rPr>
        <w:t>것이</w:t>
      </w:r>
      <w:r>
        <w:rPr>
          <w:rFonts w:hAnsi="CMU Concrete"/>
        </w:rPr>
        <w:t xml:space="preserve"> </w:t>
      </w:r>
      <w:r>
        <w:rPr>
          <w:rFonts w:hint="eastAsia"/>
        </w:rPr>
        <w:t>아니라</w:t>
      </w:r>
      <w:r>
        <w:rPr>
          <w:rFonts w:hAnsi="CMU Concrete"/>
        </w:rPr>
        <w:t xml:space="preserve"> </w:t>
      </w:r>
      <w:r>
        <w:rPr>
          <w:rFonts w:hint="eastAsia"/>
        </w:rPr>
        <w:t>서로</w:t>
      </w:r>
      <w:r>
        <w:rPr>
          <w:rFonts w:hAnsi="CMU Concrete"/>
        </w:rPr>
        <w:t xml:space="preserve"> </w:t>
      </w:r>
      <w:r>
        <w:rPr>
          <w:rFonts w:hint="eastAsia"/>
        </w:rPr>
        <w:t>영향을</w:t>
      </w:r>
      <w:r>
        <w:rPr>
          <w:rFonts w:hAnsi="CMU Concrete"/>
        </w:rPr>
        <w:t xml:space="preserve"> </w:t>
      </w:r>
      <w:r>
        <w:rPr>
          <w:rFonts w:hint="eastAsia"/>
        </w:rPr>
        <w:t>받으며</w:t>
      </w:r>
      <w:r>
        <w:rPr>
          <w:rFonts w:hAnsi="CMU Concrete"/>
        </w:rPr>
        <w:t xml:space="preserve"> </w:t>
      </w:r>
      <w:r>
        <w:rPr>
          <w:rFonts w:hint="eastAsia"/>
        </w:rPr>
        <w:t>움직이고</w:t>
      </w:r>
      <w:r>
        <w:rPr>
          <w:rFonts w:hAnsi="CMU Concrete"/>
        </w:rPr>
        <w:t xml:space="preserve"> </w:t>
      </w:r>
      <w:r>
        <w:rPr>
          <w:rFonts w:hint="eastAsia"/>
        </w:rPr>
        <w:t>있다면</w:t>
      </w:r>
      <w:r>
        <w:rPr>
          <w:rFonts w:hAnsi="CMU Concrete"/>
        </w:rPr>
        <w:t xml:space="preserve"> </w:t>
      </w:r>
      <w:r>
        <w:rPr>
          <w:rFonts w:hint="eastAsia"/>
        </w:rPr>
        <w:t>다음과</w:t>
      </w:r>
      <w:r>
        <w:rPr>
          <w:rFonts w:hAnsi="CMU Concrete"/>
        </w:rPr>
        <w:t xml:space="preserve"> </w:t>
      </w:r>
      <w:r>
        <w:rPr>
          <w:rFonts w:hint="eastAsia"/>
        </w:rPr>
        <w:t>같이</w:t>
      </w:r>
      <w:r>
        <w:rPr>
          <w:rFonts w:hAnsi="CMU Concrete"/>
        </w:rPr>
        <w:t xml:space="preserve"> </w:t>
      </w:r>
      <w:r>
        <w:rPr>
          <w:rFonts w:hint="eastAsia"/>
        </w:rPr>
        <w:t>모델을</w:t>
      </w:r>
      <w:r>
        <w:rPr>
          <w:rFonts w:hAnsi="CMU Concrete"/>
        </w:rPr>
        <w:t xml:space="preserve"> </w:t>
      </w:r>
      <w:r>
        <w:rPr>
          <w:rFonts w:hint="eastAsia"/>
        </w:rPr>
        <w:t>상정할</w:t>
      </w:r>
      <w:r>
        <w:rPr>
          <w:rFonts w:hAnsi="CMU Concrete"/>
        </w:rPr>
        <w:t xml:space="preserve"> </w:t>
      </w:r>
      <w:r>
        <w:rPr>
          <w:rFonts w:hint="eastAsia"/>
        </w:rPr>
        <w:t>수</w:t>
      </w:r>
      <w:r>
        <w:rPr>
          <w:rFonts w:hAnsi="CMU Concrete"/>
        </w:rPr>
        <w:t xml:space="preserve"> </w:t>
      </w:r>
      <w:r>
        <w:rPr>
          <w:rFonts w:hint="eastAsia"/>
        </w:rPr>
        <w:t>있습니다</w:t>
      </w:r>
      <w:r>
        <w:rPr>
          <w:rFonts w:hAnsi="CMU Concrete"/>
        </w:rPr>
        <w:t xml:space="preserve">. </w:t>
      </w:r>
      <w:r>
        <w:rPr>
          <w:rFonts w:hint="eastAsia"/>
        </w:rPr>
        <w:t>이를</w:t>
      </w:r>
      <w:r>
        <w:rPr>
          <w:rFonts w:hAnsi="CMU Concrete"/>
        </w:rPr>
        <w:t xml:space="preserve"> VAR </w:t>
      </w:r>
      <w:r>
        <w:rPr>
          <w:rFonts w:hint="eastAsia"/>
        </w:rPr>
        <w:t>모델이라고</w:t>
      </w:r>
      <w:r>
        <w:rPr>
          <w:rFonts w:hAnsi="CMU Concrete"/>
        </w:rPr>
        <w:t xml:space="preserve"> </w:t>
      </w:r>
      <w:r>
        <w:rPr>
          <w:rFonts w:hint="eastAsia"/>
        </w:rPr>
        <w:t>합니다</w:t>
      </w:r>
      <w:r>
        <w:rPr>
          <w:rFonts w:hAnsi="CMU Concrete"/>
        </w:rPr>
        <w:t>.</w:t>
      </w:r>
    </w:p>
    <w:p w14:paraId="1CF3C091" w14:textId="77777777" w:rsidR="00B51D7D" w:rsidRDefault="00B51D7D" w:rsidP="00B51D7D">
      <w:pPr>
        <w:ind w:firstLine="255"/>
        <w:jc w:val="left"/>
        <w:rPr>
          <w:rFonts w:ascii="CMU Concrete" w:hAnsi="CMU Concrete" w:cs="Arial"/>
        </w:rPr>
      </w:pPr>
    </w:p>
    <w:p w14:paraId="4E2F398A" w14:textId="77777777" w:rsidR="00B51D7D" w:rsidRDefault="00B32DD7" w:rsidP="00AE3A66">
      <w:pPr>
        <w:pStyle w:val="af"/>
        <w:rPr>
          <w:rFonts w:cs="Arial"/>
        </w:rPr>
      </w:pPr>
      <w:r>
        <w:rPr>
          <w:noProof/>
        </w:rPr>
        <w:drawing>
          <wp:inline distT="0" distB="0" distL="0" distR="0" wp14:anchorId="377592D3" wp14:editId="166793CE">
            <wp:extent cx="3838575" cy="180975"/>
            <wp:effectExtent l="0" t="0" r="9525" b="9525"/>
            <wp:docPr id="302" name="그림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2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38575" cy="180975"/>
                    </a:xfrm>
                    <a:prstGeom prst="rect">
                      <a:avLst/>
                    </a:prstGeom>
                    <a:noFill/>
                    <a:ln>
                      <a:noFill/>
                    </a:ln>
                  </pic:spPr>
                </pic:pic>
              </a:graphicData>
            </a:graphic>
          </wp:inline>
        </w:drawing>
      </w:r>
    </w:p>
    <w:p w14:paraId="04BF4C30" w14:textId="77777777" w:rsidR="00B51D7D" w:rsidRDefault="00B51D7D" w:rsidP="00B51D7D">
      <w:pPr>
        <w:pStyle w:val="p2"/>
        <w:ind w:left="0"/>
        <w:rPr>
          <w:rFonts w:ascii="CMU Concrete" w:hAnsi="CMU Concrete"/>
          <w:b/>
          <w:bCs/>
          <w:sz w:val="22"/>
        </w:rPr>
      </w:pPr>
    </w:p>
    <w:p w14:paraId="39DA73E0" w14:textId="77777777" w:rsidR="00B51D7D" w:rsidRPr="00076BF1" w:rsidRDefault="00B51D7D" w:rsidP="00B51D7D">
      <w:pPr>
        <w:pStyle w:val="11"/>
        <w:ind w:left="170"/>
        <w:rPr>
          <w:sz w:val="20"/>
        </w:rPr>
      </w:pPr>
      <w:r w:rsidRPr="00076BF1">
        <w:rPr>
          <w:rFonts w:hint="eastAsia"/>
          <w:sz w:val="20"/>
        </w:rPr>
        <w:t>실행방법</w:t>
      </w:r>
    </w:p>
    <w:p w14:paraId="0C9C3930" w14:textId="77777777" w:rsidR="00B51D7D" w:rsidRDefault="00B51D7D" w:rsidP="00B51D7D">
      <w:pPr>
        <w:pStyle w:val="p2"/>
        <w:rPr>
          <w:rFonts w:ascii="CMU Concrete" w:hAnsi="CMU Concrete"/>
        </w:rPr>
      </w:pPr>
    </w:p>
    <w:p w14:paraId="604A8DA0" w14:textId="77777777" w:rsidR="00B51D7D" w:rsidRDefault="00B51D7D" w:rsidP="00B51D7D">
      <w:pPr>
        <w:pStyle w:val="p2"/>
        <w:ind w:left="380"/>
        <w:rPr>
          <w:rFonts w:ascii="CMU Concrete" w:hAnsi="CMU Concrete"/>
        </w:rPr>
      </w:pPr>
      <w:r w:rsidRPr="00F03336">
        <w:rPr>
          <w:rFonts w:ascii="CMU Concrete" w:hAnsi="CMU Concrete"/>
          <w:b/>
        </w:rPr>
        <w:t>[</w:t>
      </w:r>
      <w:r w:rsidRPr="00F03336">
        <w:rPr>
          <w:rStyle w:val="p3Char"/>
          <w:rFonts w:ascii="CMU Concrete" w:eastAsia="굴림" w:hAnsi="CMU Concrete"/>
          <w:b/>
          <w:bCs/>
        </w:rPr>
        <w:t>분석</w:t>
      </w:r>
      <w:r w:rsidRPr="00F03336">
        <w:rPr>
          <w:rStyle w:val="p3Char"/>
          <w:rFonts w:ascii="CMU Concrete" w:eastAsia="굴림" w:hAnsi="CMU Concrete"/>
          <w:b/>
          <w:bCs/>
        </w:rPr>
        <w:t>]</w:t>
      </w:r>
      <w:r w:rsidRPr="00F03336">
        <w:rPr>
          <w:rFonts w:ascii="CMU Concrete" w:hAnsi="CMU Concrete"/>
          <w:b/>
        </w:rPr>
        <w:t xml:space="preserve"> – </w:t>
      </w:r>
      <w:r w:rsidRPr="00F03336">
        <w:rPr>
          <w:rFonts w:ascii="CMU Concrete" w:hAnsi="CMU Concrete" w:hint="eastAsia"/>
          <w:b/>
        </w:rPr>
        <w:t>[</w:t>
      </w:r>
      <w:r w:rsidRPr="00F03336">
        <w:rPr>
          <w:rFonts w:ascii="CMU Concrete" w:hAnsi="CMU Concrete" w:hint="eastAsia"/>
          <w:b/>
        </w:rPr>
        <w:t>시계열</w:t>
      </w:r>
      <w:r w:rsidRPr="00F03336">
        <w:rPr>
          <w:rFonts w:ascii="CMU Concrete" w:hAnsi="CMU Concrete" w:hint="eastAsia"/>
          <w:b/>
        </w:rPr>
        <w:t xml:space="preserve"> </w:t>
      </w:r>
      <w:r w:rsidRPr="00F03336">
        <w:rPr>
          <w:rFonts w:ascii="CMU Concrete" w:hAnsi="CMU Concrete" w:hint="eastAsia"/>
          <w:b/>
        </w:rPr>
        <w:t>분석</w:t>
      </w:r>
      <w:r w:rsidRPr="00F03336">
        <w:rPr>
          <w:rFonts w:ascii="CMU Concrete" w:hAnsi="CMU Concrete" w:hint="eastAsia"/>
          <w:b/>
        </w:rPr>
        <w:t xml:space="preserve">] </w:t>
      </w:r>
      <w:r w:rsidRPr="00F03336">
        <w:rPr>
          <w:rFonts w:ascii="CMU Concrete" w:hAnsi="CMU Concrete"/>
          <w:b/>
        </w:rPr>
        <w:t>–</w:t>
      </w:r>
      <w:r w:rsidRPr="00F03336">
        <w:rPr>
          <w:rFonts w:ascii="CMU Concrete" w:hAnsi="CMU Concrete" w:hint="eastAsia"/>
          <w:b/>
        </w:rPr>
        <w:t xml:space="preserve"> </w:t>
      </w:r>
      <w:r w:rsidRPr="00F03336">
        <w:rPr>
          <w:rFonts w:ascii="CMU Concrete" w:hAnsi="CMU Concrete"/>
          <w:b/>
        </w:rPr>
        <w:t>[</w:t>
      </w:r>
      <w:r w:rsidRPr="00F03336">
        <w:rPr>
          <w:rStyle w:val="p3Char"/>
          <w:rFonts w:ascii="CMU Concrete" w:eastAsia="굴림" w:hAnsi="CMU Concrete"/>
          <w:b/>
          <w:bCs/>
        </w:rPr>
        <w:t>시계열</w:t>
      </w:r>
      <w:r w:rsidRPr="00F03336">
        <w:rPr>
          <w:rStyle w:val="p3Char"/>
          <w:rFonts w:ascii="CMU Concrete" w:eastAsia="굴림" w:hAnsi="CMU Concrete"/>
          <w:b/>
          <w:bCs/>
        </w:rPr>
        <w:t xml:space="preserve"> </w:t>
      </w:r>
      <w:r w:rsidRPr="00F03336">
        <w:rPr>
          <w:rStyle w:val="p3Char"/>
          <w:rFonts w:ascii="CMU Concrete" w:eastAsia="굴림" w:hAnsi="CMU Concrete" w:hint="eastAsia"/>
          <w:b/>
          <w:bCs/>
        </w:rPr>
        <w:t>모델</w:t>
      </w:r>
      <w:r w:rsidRPr="00F03336">
        <w:rPr>
          <w:rStyle w:val="p3Char"/>
          <w:rFonts w:ascii="CMU Concrete" w:eastAsia="굴림" w:hAnsi="CMU Concrete"/>
          <w:b/>
          <w:bCs/>
        </w:rPr>
        <w:t xml:space="preserve">] </w:t>
      </w:r>
      <w:r w:rsidRPr="00F03336">
        <w:rPr>
          <w:rFonts w:ascii="CMU Concrete" w:hAnsi="CMU Concrete"/>
          <w:b/>
        </w:rPr>
        <w:t>– [</w:t>
      </w:r>
      <w:r w:rsidRPr="00F03336">
        <w:rPr>
          <w:rStyle w:val="p3Char"/>
          <w:rFonts w:ascii="CMU Concrete" w:eastAsia="굴림" w:hAnsi="CMU Concrete" w:hint="eastAsia"/>
          <w:b/>
          <w:bCs/>
        </w:rPr>
        <w:t>VAR</w:t>
      </w:r>
      <w:r w:rsidRPr="00F03336">
        <w:rPr>
          <w:rStyle w:val="p3Char"/>
          <w:rFonts w:ascii="CMU Concrete" w:eastAsia="굴림" w:hAnsi="CMU Concrete"/>
          <w:b/>
          <w:bCs/>
        </w:rPr>
        <w:t>]</w:t>
      </w:r>
      <w:r w:rsidRPr="00F03336">
        <w:rPr>
          <w:rFonts w:ascii="CMU Concrete" w:hAnsi="CMU Concrete"/>
        </w:rPr>
        <w:t>을</w:t>
      </w:r>
      <w:r w:rsidRPr="00F03336">
        <w:rPr>
          <w:rFonts w:ascii="CMU Concrete" w:hAnsi="CMU Concrete"/>
        </w:rPr>
        <w:t xml:space="preserve"> </w:t>
      </w:r>
      <w:r w:rsidRPr="00F03336">
        <w:rPr>
          <w:rFonts w:ascii="CMU Concrete" w:hAnsi="CMU Concrete"/>
        </w:rPr>
        <w:t>선택하면</w:t>
      </w:r>
      <w:r w:rsidRPr="00F03336">
        <w:rPr>
          <w:rFonts w:ascii="CMU Concrete" w:hAnsi="CMU Concrete"/>
          <w:b/>
        </w:rPr>
        <w:t xml:space="preserve"> [</w:t>
      </w:r>
      <w:r w:rsidRPr="00F03336">
        <w:rPr>
          <w:rStyle w:val="p3Char"/>
          <w:rFonts w:ascii="CMU Concrete" w:eastAsia="굴림" w:hAnsi="CMU Concrete" w:hint="eastAsia"/>
          <w:b/>
          <w:bCs/>
        </w:rPr>
        <w:t>VAR</w:t>
      </w:r>
      <w:r w:rsidRPr="00F03336">
        <w:rPr>
          <w:rStyle w:val="p3Char"/>
          <w:rFonts w:ascii="CMU Concrete" w:eastAsia="굴림" w:hAnsi="CMU Concrete"/>
          <w:b/>
          <w:bCs/>
        </w:rPr>
        <w:t>]</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Pr>
          <w:rFonts w:ascii="CMU Concrete" w:hAnsi="CMU Concrete"/>
        </w:rPr>
        <w:t>.</w:t>
      </w:r>
      <w:r>
        <w:rPr>
          <w:rFonts w:ascii="CMU Concrete" w:hAnsi="CMU Concrete" w:hint="eastAsia"/>
        </w:rPr>
        <w:t xml:space="preserve"> </w:t>
      </w:r>
      <w:r>
        <w:rPr>
          <w:rFonts w:ascii="CMU Concrete" w:hAnsi="CMU Concrete" w:hint="eastAsia"/>
        </w:rPr>
        <w:t>메인</w:t>
      </w:r>
      <w:r>
        <w:rPr>
          <w:rFonts w:ascii="CMU Concrete" w:hAnsi="CMU Concrete" w:hint="eastAsia"/>
        </w:rPr>
        <w:t xml:space="preserve"> </w:t>
      </w:r>
      <w:r>
        <w:rPr>
          <w:rFonts w:ascii="CMU Concrete" w:hAnsi="CMU Concrete" w:hint="eastAsia"/>
        </w:rPr>
        <w:t>화면에서는</w:t>
      </w:r>
      <w:r>
        <w:rPr>
          <w:rFonts w:ascii="CMU Concrete" w:hAnsi="CMU Concrete" w:hint="eastAsia"/>
        </w:rPr>
        <w:t xml:space="preserve"> VAR </w:t>
      </w:r>
      <w:r>
        <w:rPr>
          <w:rFonts w:ascii="CMU Concrete" w:hAnsi="CMU Concrete" w:hint="eastAsia"/>
        </w:rPr>
        <w:t>분석에</w:t>
      </w:r>
      <w:r>
        <w:rPr>
          <w:rFonts w:ascii="CMU Concrete" w:hAnsi="CMU Concrete" w:hint="eastAsia"/>
        </w:rPr>
        <w:t xml:space="preserve"> </w:t>
      </w:r>
      <w:r>
        <w:rPr>
          <w:rFonts w:ascii="CMU Concrete" w:hAnsi="CMU Concrete" w:hint="eastAsia"/>
        </w:rPr>
        <w:t>필요한</w:t>
      </w:r>
      <w:r>
        <w:rPr>
          <w:rFonts w:ascii="CMU Concrete" w:hAnsi="CMU Concrete" w:hint="eastAsia"/>
        </w:rPr>
        <w:t xml:space="preserve"> </w:t>
      </w:r>
      <w:r>
        <w:rPr>
          <w:rFonts w:ascii="CMU Concrete" w:hAnsi="CMU Concrete" w:hint="eastAsia"/>
        </w:rPr>
        <w:t>기본적인</w:t>
      </w:r>
      <w:r>
        <w:rPr>
          <w:rFonts w:ascii="CMU Concrete" w:hAnsi="CMU Concrete" w:hint="eastAsia"/>
        </w:rPr>
        <w:t xml:space="preserve"> </w:t>
      </w:r>
      <w:r>
        <w:rPr>
          <w:rFonts w:ascii="CMU Concrete" w:hAnsi="CMU Concrete" w:hint="eastAsia"/>
        </w:rPr>
        <w:t>것들을</w:t>
      </w:r>
      <w:r>
        <w:rPr>
          <w:rFonts w:ascii="CMU Concrete" w:hAnsi="CMU Concrete" w:hint="eastAsia"/>
        </w:rPr>
        <w:t xml:space="preserve"> </w:t>
      </w:r>
      <w:r>
        <w:rPr>
          <w:rFonts w:ascii="CMU Concrete" w:hAnsi="CMU Concrete" w:hint="eastAsia"/>
        </w:rPr>
        <w:t>입력하도록</w:t>
      </w:r>
      <w:r>
        <w:rPr>
          <w:rFonts w:ascii="CMU Concrete" w:hAnsi="CMU Concrete" w:hint="eastAsia"/>
        </w:rPr>
        <w:t xml:space="preserve"> </w:t>
      </w:r>
      <w:r>
        <w:rPr>
          <w:rFonts w:ascii="CMU Concrete" w:hAnsi="CMU Concrete" w:hint="eastAsia"/>
        </w:rPr>
        <w:t>합니다</w:t>
      </w:r>
      <w:r>
        <w:rPr>
          <w:rFonts w:ascii="CMU Concrete" w:hAnsi="CMU Concrete" w:hint="eastAsia"/>
        </w:rPr>
        <w:t xml:space="preserve">. </w:t>
      </w:r>
      <w:r>
        <w:rPr>
          <w:rFonts w:ascii="CMU Concrete" w:hAnsi="CMU Concrete" w:hint="eastAsia"/>
        </w:rPr>
        <w:t>종속변수</w:t>
      </w:r>
      <w:r>
        <w:rPr>
          <w:rFonts w:ascii="CMU Concrete" w:hAnsi="CMU Concrete" w:hint="eastAsia"/>
        </w:rPr>
        <w:t>(</w:t>
      </w:r>
      <w:r>
        <w:rPr>
          <w:rFonts w:ascii="CMU Concrete" w:hAnsi="CMU Concrete" w:hint="eastAsia"/>
        </w:rPr>
        <w:t>반응변수</w:t>
      </w:r>
      <w:r>
        <w:rPr>
          <w:rFonts w:ascii="CMU Concrete" w:hAnsi="CMU Concrete" w:hint="eastAsia"/>
        </w:rPr>
        <w:t>)</w:t>
      </w:r>
      <w:r>
        <w:rPr>
          <w:rFonts w:ascii="CMU Concrete" w:hAnsi="CMU Concrete" w:hint="eastAsia"/>
        </w:rPr>
        <w:t>와</w:t>
      </w:r>
      <w:r>
        <w:rPr>
          <w:rFonts w:ascii="CMU Concrete" w:hAnsi="CMU Concrete" w:hint="eastAsia"/>
        </w:rPr>
        <w:t xml:space="preserve"> </w:t>
      </w:r>
      <w:r>
        <w:rPr>
          <w:rFonts w:ascii="CMU Concrete" w:hAnsi="CMU Concrete" w:hint="eastAsia"/>
        </w:rPr>
        <w:t>독립변수</w:t>
      </w:r>
      <w:r>
        <w:rPr>
          <w:rFonts w:ascii="CMU Concrete" w:hAnsi="CMU Concrete" w:hint="eastAsia"/>
        </w:rPr>
        <w:t>(</w:t>
      </w:r>
      <w:r>
        <w:rPr>
          <w:rFonts w:ascii="CMU Concrete" w:hAnsi="CMU Concrete" w:hint="eastAsia"/>
        </w:rPr>
        <w:t>설명변수</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시에</w:t>
      </w:r>
      <w:r>
        <w:rPr>
          <w:rFonts w:ascii="CMU Concrete" w:hAnsi="CMU Concrete" w:hint="eastAsia"/>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여러</w:t>
      </w:r>
      <w:r>
        <w:rPr>
          <w:rFonts w:ascii="CMU Concrete" w:hAnsi="CMU Concrete" w:hint="eastAsia"/>
        </w:rPr>
        <w:t xml:space="preserve"> </w:t>
      </w:r>
      <w:r>
        <w:rPr>
          <w:rFonts w:ascii="CMU Concrete" w:hAnsi="CMU Concrete" w:hint="eastAsia"/>
        </w:rPr>
        <w:t>개의</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00075EC5">
        <w:rPr>
          <w:rFonts w:ascii="CMU Concrete" w:hAnsi="CMU Concrete" w:hint="eastAsia"/>
        </w:rPr>
        <w:t>선택할</w:t>
      </w:r>
      <w:r w:rsidR="00075EC5">
        <w:rPr>
          <w:rFonts w:ascii="CMU Concrete" w:hAnsi="CMU Concrete" w:hint="eastAsia"/>
        </w:rPr>
        <w:t xml:space="preserve"> </w:t>
      </w:r>
      <w:r w:rsidR="00075EC5">
        <w:rPr>
          <w:rFonts w:ascii="CMU Concrete" w:hAnsi="CMU Concrete" w:hint="eastAsia"/>
        </w:rPr>
        <w:t>수</w:t>
      </w:r>
      <w:r>
        <w:rPr>
          <w:rFonts w:ascii="CMU Concrete" w:hAnsi="CMU Concrete" w:hint="eastAsia"/>
        </w:rPr>
        <w:t xml:space="preserve"> </w:t>
      </w:r>
      <w:r>
        <w:rPr>
          <w:rFonts w:ascii="CMU Concrete" w:hAnsi="CMU Concrete" w:hint="eastAsia"/>
        </w:rPr>
        <w:t>있고</w:t>
      </w:r>
      <w:r>
        <w:rPr>
          <w:rFonts w:ascii="CMU Concrete" w:hAnsi="CMU Concrete" w:hint="eastAsia"/>
        </w:rPr>
        <w:t xml:space="preserve">, </w:t>
      </w:r>
      <w:r>
        <w:rPr>
          <w:rFonts w:ascii="CMU Concrete" w:hAnsi="CMU Concrete" w:hint="eastAsia"/>
        </w:rPr>
        <w:t>독립변수로는</w:t>
      </w:r>
      <w:r>
        <w:rPr>
          <w:rFonts w:ascii="CMU Concrete" w:hAnsi="CMU Concrete" w:hint="eastAsia"/>
        </w:rPr>
        <w:t xml:space="preserve"> </w:t>
      </w:r>
      <w:r>
        <w:rPr>
          <w:rFonts w:ascii="CMU Concrete" w:hAnsi="CMU Concrete" w:hint="eastAsia"/>
        </w:rPr>
        <w:t>선택을</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도</w:t>
      </w:r>
      <w:r>
        <w:rPr>
          <w:rFonts w:ascii="CMU Concrete" w:hAnsi="CMU Concrete" w:hint="eastAsia"/>
        </w:rPr>
        <w:t xml:space="preserve"> </w:t>
      </w:r>
      <w:r>
        <w:rPr>
          <w:rFonts w:ascii="CMU Concrete" w:hAnsi="CMU Concrete" w:hint="eastAsia"/>
        </w:rPr>
        <w:t>있고</w:t>
      </w:r>
      <w:r>
        <w:rPr>
          <w:rFonts w:ascii="CMU Concrete" w:hAnsi="CMU Concrete" w:hint="eastAsia"/>
        </w:rPr>
        <w:t xml:space="preserve"> </w:t>
      </w:r>
      <w:r w:rsidR="00075EC5">
        <w:rPr>
          <w:rFonts w:ascii="CMU Concrete" w:hAnsi="CMU Concrete" w:hint="eastAsia"/>
        </w:rPr>
        <w:t>안</w:t>
      </w:r>
      <w:r w:rsidR="00075EC5">
        <w:rPr>
          <w:rFonts w:ascii="CMU Concrete" w:hAnsi="CMU Concrete" w:hint="eastAsia"/>
        </w:rPr>
        <w:t xml:space="preserve"> </w:t>
      </w:r>
      <w:r w:rsidR="00075EC5">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도</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차수와</w:t>
      </w:r>
      <w:r>
        <w:rPr>
          <w:rFonts w:ascii="CMU Concrete" w:hAnsi="CMU Concrete" w:hint="eastAsia"/>
        </w:rPr>
        <w:t xml:space="preserve"> </w:t>
      </w:r>
      <w:r>
        <w:rPr>
          <w:rFonts w:ascii="CMU Concrete" w:hAnsi="CMU Concrete" w:hint="eastAsia"/>
        </w:rPr>
        <w:t>독립변수의</w:t>
      </w:r>
      <w:r>
        <w:rPr>
          <w:rFonts w:ascii="CMU Concrete" w:hAnsi="CMU Concrete" w:hint="eastAsia"/>
        </w:rPr>
        <w:t xml:space="preserve"> </w:t>
      </w:r>
      <w:r>
        <w:rPr>
          <w:rFonts w:ascii="CMU Concrete" w:hAnsi="CMU Concrete" w:hint="eastAsia"/>
        </w:rPr>
        <w:t>차수를</w:t>
      </w:r>
      <w:r>
        <w:rPr>
          <w:rFonts w:ascii="CMU Concrete" w:hAnsi="CMU Concrete" w:hint="eastAsia"/>
        </w:rPr>
        <w:t xml:space="preserve"> </w:t>
      </w:r>
      <w:r>
        <w:rPr>
          <w:rFonts w:ascii="CMU Concrete" w:hAnsi="CMU Concrete" w:hint="eastAsia"/>
        </w:rPr>
        <w:t>입력할</w:t>
      </w:r>
      <w:r>
        <w:rPr>
          <w:rFonts w:ascii="CMU Concrete" w:hAnsi="CMU Concrete" w:hint="eastAsia"/>
        </w:rPr>
        <w:t xml:space="preserve"> </w:t>
      </w:r>
      <w:r>
        <w:rPr>
          <w:rFonts w:ascii="CMU Concrete" w:hAnsi="CMU Concrete" w:hint="eastAsia"/>
        </w:rPr>
        <w:t>때는</w:t>
      </w:r>
      <w:r>
        <w:rPr>
          <w:rFonts w:ascii="CMU Concrete" w:hAnsi="CMU Concrete" w:hint="eastAsia"/>
        </w:rPr>
        <w:t xml:space="preserve"> </w:t>
      </w:r>
      <w:r>
        <w:rPr>
          <w:rFonts w:ascii="CMU Concrete" w:hAnsi="CMU Concrete" w:hint="eastAsia"/>
        </w:rPr>
        <w:t>시작</w:t>
      </w:r>
      <w:r>
        <w:rPr>
          <w:rFonts w:ascii="CMU Concrete" w:hAnsi="CMU Concrete" w:hint="eastAsia"/>
        </w:rPr>
        <w:t xml:space="preserve"> </w:t>
      </w:r>
      <w:r>
        <w:rPr>
          <w:rFonts w:ascii="CMU Concrete" w:hAnsi="CMU Concrete" w:hint="eastAsia"/>
        </w:rPr>
        <w:t>차수와</w:t>
      </w:r>
      <w:r>
        <w:rPr>
          <w:rFonts w:ascii="CMU Concrete" w:hAnsi="CMU Concrete" w:hint="eastAsia"/>
        </w:rPr>
        <w:t xml:space="preserve"> </w:t>
      </w:r>
      <w:r>
        <w:rPr>
          <w:rFonts w:ascii="CMU Concrete" w:hAnsi="CMU Concrete" w:hint="eastAsia"/>
        </w:rPr>
        <w:t>끝차수를</w:t>
      </w:r>
      <w:r>
        <w:rPr>
          <w:rFonts w:ascii="CMU Concrete" w:hAnsi="CMU Concrete" w:hint="eastAsia"/>
        </w:rPr>
        <w:t xml:space="preserve"> </w:t>
      </w:r>
      <w:r>
        <w:rPr>
          <w:rFonts w:ascii="CMU Concrete" w:hAnsi="CMU Concrete" w:hint="eastAsia"/>
        </w:rPr>
        <w:t>입력합니다</w:t>
      </w:r>
      <w:r>
        <w:rPr>
          <w:rFonts w:ascii="CMU Concrete" w:hAnsi="CMU Concrete" w:hint="eastAsia"/>
        </w:rPr>
        <w:t>.</w:t>
      </w:r>
    </w:p>
    <w:p w14:paraId="27280CE4" w14:textId="77777777" w:rsidR="00B51D7D" w:rsidRDefault="00B32DD7" w:rsidP="00B51D7D">
      <w:pPr>
        <w:pStyle w:val="p2"/>
        <w:rPr>
          <w:rFonts w:ascii="CMU Concrete" w:hAnsi="CMU Concrete"/>
        </w:rPr>
      </w:pPr>
      <w:r>
        <w:rPr>
          <w:noProof/>
          <w:color w:val="555555"/>
          <w:sz w:val="18"/>
          <w:szCs w:val="18"/>
        </w:rPr>
        <w:drawing>
          <wp:inline distT="0" distB="0" distL="0" distR="0" wp14:anchorId="585982A7" wp14:editId="1E9DF51E">
            <wp:extent cx="4943475" cy="3381375"/>
            <wp:effectExtent l="0" t="0" r="9525" b="9525"/>
            <wp:docPr id="1215" name="그림 698" descr="SubTime7_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SubTime7_main"/>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46835188" w14:textId="77777777" w:rsidR="00B51D7D" w:rsidRDefault="00B32DD7" w:rsidP="00AE3A66">
      <w:pPr>
        <w:pStyle w:val="af"/>
      </w:pPr>
      <w:r>
        <w:rPr>
          <w:noProof/>
        </w:rPr>
        <w:drawing>
          <wp:inline distT="0" distB="0" distL="0" distR="0" wp14:anchorId="0BDED6D0" wp14:editId="2CD14AFA">
            <wp:extent cx="2466975" cy="2838450"/>
            <wp:effectExtent l="0" t="0" r="9525" b="0"/>
            <wp:docPr id="1214" name="그림 699" descr="SubTime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SubTime7_1"/>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466975" cy="2838450"/>
                    </a:xfrm>
                    <a:prstGeom prst="rect">
                      <a:avLst/>
                    </a:prstGeom>
                    <a:noFill/>
                    <a:ln>
                      <a:noFill/>
                    </a:ln>
                  </pic:spPr>
                </pic:pic>
              </a:graphicData>
            </a:graphic>
          </wp:inline>
        </w:drawing>
      </w:r>
    </w:p>
    <w:p w14:paraId="36DBABEB" w14:textId="77777777" w:rsidR="00B51D7D" w:rsidRDefault="00B51D7D" w:rsidP="00B51D7D">
      <w:pPr>
        <w:pStyle w:val="p2"/>
      </w:pPr>
    </w:p>
    <w:p w14:paraId="245F2439" w14:textId="77777777" w:rsidR="00B51D7D" w:rsidRDefault="00B51D7D" w:rsidP="00B51D7D">
      <w:pPr>
        <w:pStyle w:val="p2"/>
        <w:ind w:left="380"/>
      </w:pPr>
      <w:r>
        <w:rPr>
          <w:rFonts w:hint="eastAsia"/>
        </w:rPr>
        <w:t xml:space="preserve">종속변수 Lag </w:t>
      </w:r>
      <w:r w:rsidR="00075EC5">
        <w:rPr>
          <w:rFonts w:hint="eastAsia"/>
        </w:rPr>
        <w:t>선택 시</w:t>
      </w:r>
      <w:r>
        <w:rPr>
          <w:rFonts w:hint="eastAsia"/>
        </w:rPr>
        <w:t xml:space="preserve"> 기본을 선택하면 Main화면에서 설정한 차수가 설정됩니다. 이 때 기본을 선택하지 않으면 Specific Lag를 사용자가 입력할 수 있습니다. (이 때 차수의 구분은 space로 합니다.)</w:t>
      </w:r>
    </w:p>
    <w:p w14:paraId="70FD6DFA" w14:textId="77777777" w:rsidR="00B51D7D" w:rsidRDefault="00B51D7D" w:rsidP="00B51D7D">
      <w:pPr>
        <w:pStyle w:val="p2"/>
        <w:ind w:left="380"/>
      </w:pPr>
      <w:r>
        <w:rPr>
          <w:rFonts w:hint="eastAsia"/>
        </w:rPr>
        <w:t xml:space="preserve">독립변수 Lag </w:t>
      </w:r>
      <w:r w:rsidR="00075EC5">
        <w:rPr>
          <w:rFonts w:hint="eastAsia"/>
        </w:rPr>
        <w:t>선택 시</w:t>
      </w:r>
      <w:r>
        <w:rPr>
          <w:rFonts w:hint="eastAsia"/>
        </w:rPr>
        <w:t xml:space="preserve"> 기본을 선택하면 마찬가지로 Main 화면에서 설정한 차수가 설정됩니다. 이 때 기본을 선택하지 않으면 Specific Lag를 사용자가 입력할 수 있습니다</w:t>
      </w:r>
      <w:r w:rsidR="00075EC5">
        <w:rPr>
          <w:rFonts w:hint="eastAsia"/>
        </w:rPr>
        <w:t>. (</w:t>
      </w:r>
      <w:r>
        <w:rPr>
          <w:rFonts w:hint="eastAsia"/>
        </w:rPr>
        <w:t>이 때 차수의 구분은 space로 합니다.)</w:t>
      </w:r>
    </w:p>
    <w:p w14:paraId="457116C4" w14:textId="77777777" w:rsidR="00B51D7D" w:rsidRDefault="00B51D7D" w:rsidP="00B51D7D">
      <w:pPr>
        <w:pStyle w:val="p2"/>
        <w:ind w:left="380"/>
        <w:rPr>
          <w:rFonts w:ascii="CMU Concrete" w:hAnsi="CMU Concrete"/>
        </w:rPr>
      </w:pPr>
      <w:r>
        <w:rPr>
          <w:rFonts w:hint="eastAsia"/>
        </w:rPr>
        <w:t xml:space="preserve">예측 관련 옵션에서는 모델링에 사용할 데이터를 정하고 모델 검증 수행을 선택할 경우 특정 </w:t>
      </w:r>
      <w:r>
        <w:t>앞</w:t>
      </w:r>
      <w:r>
        <w:rPr>
          <w:rFonts w:hint="eastAsia"/>
        </w:rPr>
        <w:t xml:space="preserve"> step를 선택함으로써 N step ahead forecast를 할 수 있습니다. </w:t>
      </w:r>
      <w:r w:rsidRPr="00D4048A">
        <w:rPr>
          <w:rFonts w:ascii="CMU Concrete" w:hAnsi="CMU Concrete"/>
        </w:rPr>
        <w:t>ECMiner™</w:t>
      </w:r>
      <w:r>
        <w:rPr>
          <w:rFonts w:ascii="CMU Concrete" w:hAnsi="CMU Concrete" w:hint="eastAsia"/>
        </w:rPr>
        <w:t xml:space="preserve"> </w:t>
      </w:r>
      <w:r>
        <w:rPr>
          <w:rFonts w:ascii="CMU Concrete" w:hAnsi="CMU Concrete" w:hint="eastAsia"/>
        </w:rPr>
        <w:t>에서는</w:t>
      </w:r>
      <w:r>
        <w:rPr>
          <w:rFonts w:ascii="CMU Concrete" w:hAnsi="CMU Concrete" w:hint="eastAsia"/>
        </w:rPr>
        <w:t xml:space="preserve"> </w:t>
      </w:r>
      <w:r>
        <w:rPr>
          <w:rFonts w:ascii="CMU Concrete" w:hAnsi="CMU Concrete" w:hint="eastAsia"/>
        </w:rPr>
        <w:t>모델링</w:t>
      </w:r>
      <w:r>
        <w:rPr>
          <w:rFonts w:ascii="CMU Concrete" w:hAnsi="CMU Concrete" w:hint="eastAsia"/>
        </w:rPr>
        <w:t xml:space="preserve"> </w:t>
      </w:r>
      <w:r>
        <w:rPr>
          <w:rFonts w:ascii="CMU Concrete" w:hAnsi="CMU Concrete" w:hint="eastAsia"/>
        </w:rPr>
        <w:t>데이터의</w:t>
      </w:r>
      <w:r>
        <w:rPr>
          <w:rFonts w:ascii="CMU Concrete" w:hAnsi="CMU Concrete" w:hint="eastAsia"/>
        </w:rPr>
        <w:t xml:space="preserve"> </w:t>
      </w:r>
      <w:r>
        <w:rPr>
          <w:rFonts w:ascii="CMU Concrete" w:hAnsi="CMU Concrete" w:hint="eastAsia"/>
        </w:rPr>
        <w:t>바로</w:t>
      </w:r>
      <w:r>
        <w:rPr>
          <w:rFonts w:ascii="CMU Concrete" w:hAnsi="CMU Concrete" w:hint="eastAsia"/>
        </w:rPr>
        <w:t xml:space="preserve"> </w:t>
      </w:r>
      <w:r>
        <w:rPr>
          <w:rFonts w:ascii="CMU Concrete" w:hAnsi="CMU Concrete" w:hint="eastAsia"/>
        </w:rPr>
        <w:t>다음</w:t>
      </w:r>
      <w:r>
        <w:rPr>
          <w:rFonts w:ascii="CMU Concrete" w:hAnsi="CMU Concrete" w:hint="eastAsia"/>
        </w:rPr>
        <w:t xml:space="preserve"> </w:t>
      </w:r>
      <w:r>
        <w:rPr>
          <w:rFonts w:ascii="CMU Concrete" w:hAnsi="CMU Concrete" w:hint="eastAsia"/>
        </w:rPr>
        <w:t>시점부터</w:t>
      </w:r>
      <w:r>
        <w:rPr>
          <w:rFonts w:ascii="CMU Concrete" w:hAnsi="CMU Concrete" w:hint="eastAsia"/>
        </w:rPr>
        <w:t xml:space="preserve"> N step ahead forecast</w:t>
      </w:r>
      <w:r>
        <w:rPr>
          <w:rFonts w:ascii="CMU Concrete" w:hAnsi="CMU Concrete" w:hint="eastAsia"/>
        </w:rPr>
        <w:t>를</w:t>
      </w:r>
      <w:r>
        <w:rPr>
          <w:rFonts w:ascii="CMU Concrete" w:hAnsi="CMU Concrete" w:hint="eastAsia"/>
        </w:rPr>
        <w:t xml:space="preserve"> </w:t>
      </w:r>
      <w:r>
        <w:rPr>
          <w:rFonts w:ascii="CMU Concrete" w:hAnsi="CMU Concrete" w:hint="eastAsia"/>
        </w:rPr>
        <w:t>수행합니다</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분석자는</w:t>
      </w:r>
      <w:r>
        <w:rPr>
          <w:rFonts w:ascii="CMU Concrete" w:hAnsi="CMU Concrete" w:hint="eastAsia"/>
        </w:rPr>
        <w:t xml:space="preserve"> </w:t>
      </w:r>
      <w:r>
        <w:rPr>
          <w:rFonts w:ascii="CMU Concrete" w:hAnsi="CMU Concrete" w:hint="eastAsia"/>
        </w:rPr>
        <w:t>모델링을</w:t>
      </w:r>
      <w:r>
        <w:rPr>
          <w:rFonts w:ascii="CMU Concrete" w:hAnsi="CMU Concrete" w:hint="eastAsia"/>
        </w:rPr>
        <w:t xml:space="preserve"> </w:t>
      </w:r>
      <w:r>
        <w:rPr>
          <w:rFonts w:ascii="CMU Concrete" w:hAnsi="CMU Concrete" w:hint="eastAsia"/>
        </w:rPr>
        <w:t>통해서</w:t>
      </w:r>
      <w:r>
        <w:rPr>
          <w:rFonts w:ascii="CMU Concrete" w:hAnsi="CMU Concrete" w:hint="eastAsia"/>
        </w:rPr>
        <w:t xml:space="preserve"> </w:t>
      </w:r>
      <w:r>
        <w:rPr>
          <w:rFonts w:ascii="CMU Concrete" w:hAnsi="CMU Concrete" w:hint="eastAsia"/>
        </w:rPr>
        <w:t>만든</w:t>
      </w:r>
      <w:r>
        <w:rPr>
          <w:rFonts w:ascii="CMU Concrete" w:hAnsi="CMU Concrete" w:hint="eastAsia"/>
        </w:rPr>
        <w:t xml:space="preserve"> </w:t>
      </w:r>
      <w:r>
        <w:rPr>
          <w:rFonts w:ascii="CMU Concrete" w:hAnsi="CMU Concrete" w:hint="eastAsia"/>
        </w:rPr>
        <w:t>모델이</w:t>
      </w:r>
      <w:r>
        <w:rPr>
          <w:rFonts w:ascii="CMU Concrete" w:hAnsi="CMU Concrete" w:hint="eastAsia"/>
        </w:rPr>
        <w:t xml:space="preserve"> </w:t>
      </w:r>
      <w:r>
        <w:rPr>
          <w:rFonts w:ascii="CMU Concrete" w:hAnsi="CMU Concrete" w:hint="eastAsia"/>
        </w:rPr>
        <w:t>이후의</w:t>
      </w:r>
      <w:r>
        <w:rPr>
          <w:rFonts w:ascii="CMU Concrete" w:hAnsi="CMU Concrete" w:hint="eastAsia"/>
        </w:rPr>
        <w:t xml:space="preserve"> </w:t>
      </w:r>
      <w:r>
        <w:rPr>
          <w:rFonts w:ascii="CMU Concrete" w:hAnsi="CMU Concrete" w:hint="eastAsia"/>
        </w:rPr>
        <w:t>예측에</w:t>
      </w:r>
      <w:r>
        <w:rPr>
          <w:rFonts w:ascii="CMU Concrete" w:hAnsi="CMU Concrete" w:hint="eastAsia"/>
        </w:rPr>
        <w:t xml:space="preserve"> </w:t>
      </w:r>
      <w:r>
        <w:rPr>
          <w:rFonts w:ascii="CMU Concrete" w:hAnsi="CMU Concrete" w:hint="eastAsia"/>
        </w:rPr>
        <w:t>유용한지를</w:t>
      </w:r>
      <w:r>
        <w:rPr>
          <w:rFonts w:ascii="CMU Concrete" w:hAnsi="CMU Concrete" w:hint="eastAsia"/>
        </w:rPr>
        <w:t xml:space="preserve"> </w:t>
      </w:r>
      <w:r>
        <w:rPr>
          <w:rFonts w:ascii="CMU Concrete" w:hAnsi="CMU Concrete" w:hint="eastAsia"/>
        </w:rPr>
        <w:t>가늠해</w:t>
      </w:r>
      <w:r>
        <w:rPr>
          <w:rFonts w:ascii="CMU Concrete" w:hAnsi="CMU Concrete" w:hint="eastAsia"/>
        </w:rPr>
        <w:t xml:space="preserve"> </w:t>
      </w:r>
      <w:r>
        <w:rPr>
          <w:rFonts w:ascii="CMU Concrete" w:hAnsi="CMU Concrete" w:hint="eastAsia"/>
        </w:rPr>
        <w:t>볼</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1E833C4A" w14:textId="77777777" w:rsidR="00B51D7D" w:rsidRDefault="00B51D7D" w:rsidP="00B51D7D">
      <w:pPr>
        <w:pStyle w:val="p2"/>
        <w:rPr>
          <w:rFonts w:ascii="CMU Concrete" w:hAnsi="CMU Concrete"/>
        </w:rPr>
      </w:pPr>
    </w:p>
    <w:p w14:paraId="2BACA99E" w14:textId="77777777" w:rsidR="00B51D7D" w:rsidRPr="00076BF1" w:rsidRDefault="00B51D7D" w:rsidP="00B51D7D">
      <w:pPr>
        <w:pStyle w:val="11"/>
        <w:ind w:left="170"/>
        <w:rPr>
          <w:sz w:val="20"/>
        </w:rPr>
      </w:pPr>
      <w:r w:rsidRPr="00076BF1">
        <w:rPr>
          <w:rFonts w:hint="eastAsia"/>
          <w:sz w:val="20"/>
        </w:rPr>
        <w:t>결과보기</w:t>
      </w:r>
    </w:p>
    <w:p w14:paraId="19F3D7DC" w14:textId="77777777" w:rsidR="00B51D7D" w:rsidRDefault="00B51D7D" w:rsidP="00B51D7D">
      <w:pPr>
        <w:pStyle w:val="11"/>
      </w:pPr>
    </w:p>
    <w:p w14:paraId="3AACD502" w14:textId="77777777" w:rsidR="00B51D7D" w:rsidRPr="00D4048A" w:rsidRDefault="00B51D7D" w:rsidP="00B51D7D">
      <w:pPr>
        <w:pStyle w:val="1"/>
      </w:pPr>
      <w:r w:rsidRPr="00D4048A">
        <w:t>모델 보고서</w:t>
      </w:r>
    </w:p>
    <w:p w14:paraId="13748F83" w14:textId="77777777" w:rsidR="00B51D7D" w:rsidRPr="00D4048A" w:rsidRDefault="00B51D7D" w:rsidP="00B51D7D">
      <w:pPr>
        <w:pStyle w:val="p4"/>
      </w:pPr>
      <w:r w:rsidRPr="006C7D37">
        <w:rPr>
          <w:color w:val="FF0000"/>
        </w:rPr>
        <w:t xml:space="preserve">General Info: </w:t>
      </w:r>
      <w:r w:rsidRPr="00D4048A">
        <w:t>시계열</w:t>
      </w:r>
      <w:r w:rsidRPr="00D4048A">
        <w:t xml:space="preserve"> </w:t>
      </w:r>
      <w:r w:rsidRPr="00D4048A">
        <w:t>데이터의</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79B249A3" w14:textId="77777777" w:rsidR="00B51D7D" w:rsidRDefault="00B51D7D" w:rsidP="00B51D7D">
      <w:pPr>
        <w:pStyle w:val="p4"/>
      </w:pPr>
      <w:r w:rsidRPr="006C7D37">
        <w:rPr>
          <w:color w:val="FF0000"/>
        </w:rPr>
        <w:t xml:space="preserve">Model Info: </w:t>
      </w:r>
      <w:r>
        <w:rPr>
          <w:rFonts w:hint="eastAsia"/>
        </w:rPr>
        <w:t xml:space="preserve">VAR </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모수와</w:t>
      </w:r>
      <w:r>
        <w:rPr>
          <w:rFonts w:hint="eastAsia"/>
        </w:rPr>
        <w:t xml:space="preserve"> </w:t>
      </w:r>
      <w:r>
        <w:rPr>
          <w:rFonts w:hint="eastAsia"/>
        </w:rPr>
        <w:t>통계량</w:t>
      </w:r>
      <w:r>
        <w:rPr>
          <w:rFonts w:hint="eastAsia"/>
        </w:rPr>
        <w:t xml:space="preserve">, </w:t>
      </w:r>
      <w:r>
        <w:rPr>
          <w:rFonts w:hint="eastAsia"/>
        </w:rPr>
        <w:t>그리고</w:t>
      </w:r>
      <w:r>
        <w:rPr>
          <w:rFonts w:hint="eastAsia"/>
        </w:rPr>
        <w:t xml:space="preserve"> </w:t>
      </w:r>
      <w:r>
        <w:rPr>
          <w:rFonts w:hint="eastAsia"/>
        </w:rPr>
        <w:t>예측</w:t>
      </w:r>
      <w:r>
        <w:rPr>
          <w:rFonts w:hint="eastAsia"/>
        </w:rPr>
        <w:t xml:space="preserve"> </w:t>
      </w:r>
      <w:r>
        <w:rPr>
          <w:rFonts w:hint="eastAsia"/>
        </w:rPr>
        <w:t>결과를</w:t>
      </w:r>
      <w:r>
        <w:rPr>
          <w:rFonts w:hint="eastAsia"/>
        </w:rPr>
        <w:t xml:space="preserve"> </w:t>
      </w:r>
      <w:r>
        <w:rPr>
          <w:rFonts w:hint="eastAsia"/>
        </w:rPr>
        <w:t>보여줍니다</w:t>
      </w:r>
      <w:r>
        <w:rPr>
          <w:rFonts w:hint="eastAsia"/>
        </w:rPr>
        <w:t>.</w:t>
      </w:r>
    </w:p>
    <w:p w14:paraId="47BFE322" w14:textId="77777777" w:rsidR="00B51D7D" w:rsidRPr="00A4326D" w:rsidRDefault="00B51D7D" w:rsidP="00B51D7D">
      <w:pPr>
        <w:pStyle w:val="p4"/>
      </w:pPr>
      <w:r w:rsidRPr="006C7D37">
        <w:rPr>
          <w:rFonts w:hint="eastAsia"/>
          <w:color w:val="FF0000"/>
        </w:rPr>
        <w:t>잔차</w:t>
      </w:r>
      <w:r w:rsidRPr="006C7D37">
        <w:rPr>
          <w:rFonts w:hint="eastAsia"/>
          <w:color w:val="FF0000"/>
        </w:rPr>
        <w:t xml:space="preserve"> </w:t>
      </w:r>
      <w:r w:rsidRPr="006C7D37">
        <w:rPr>
          <w:rFonts w:hint="eastAsia"/>
          <w:color w:val="FF0000"/>
        </w:rPr>
        <w:t>차트</w:t>
      </w:r>
      <w:r w:rsidRPr="006C7D37">
        <w:rPr>
          <w:rFonts w:hint="eastAsia"/>
          <w:color w:val="FF0000"/>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함수</w:t>
      </w:r>
      <w:r>
        <w:rPr>
          <w:rFonts w:hint="eastAsia"/>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w:t>
      </w:r>
      <w:r>
        <w:rPr>
          <w:rFonts w:hint="eastAsia"/>
        </w:rPr>
        <w:t xml:space="preserve"> </w:t>
      </w:r>
      <w:r>
        <w:rPr>
          <w:rFonts w:hint="eastAsia"/>
        </w:rPr>
        <w:t>함수를</w:t>
      </w:r>
      <w:r>
        <w:rPr>
          <w:rFonts w:hint="eastAsia"/>
        </w:rPr>
        <w:t xml:space="preserve"> </w:t>
      </w:r>
      <w:r>
        <w:rPr>
          <w:rFonts w:hint="eastAsia"/>
        </w:rPr>
        <w:t>보여줍니다</w:t>
      </w:r>
      <w:r>
        <w:rPr>
          <w:rFonts w:hint="eastAsia"/>
        </w:rPr>
        <w:t>.</w:t>
      </w:r>
    </w:p>
    <w:p w14:paraId="27795F01" w14:textId="77777777" w:rsidR="00B51D7D" w:rsidRDefault="00B32DD7" w:rsidP="00AE3A66">
      <w:pPr>
        <w:pStyle w:val="af"/>
      </w:pPr>
      <w:r>
        <w:rPr>
          <w:noProof/>
        </w:rPr>
        <w:drawing>
          <wp:inline distT="0" distB="0" distL="0" distR="0" wp14:anchorId="7B406EFE" wp14:editId="743632CE">
            <wp:extent cx="5038725" cy="3381375"/>
            <wp:effectExtent l="0" t="0" r="9525" b="9525"/>
            <wp:docPr id="1213" name="그림 700" descr="SubTime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SubTime7_2"/>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14:paraId="763E600F" w14:textId="77777777" w:rsidR="00B51D7D" w:rsidRDefault="00B51D7D" w:rsidP="00B51D7D">
      <w:pPr>
        <w:pStyle w:val="p2"/>
      </w:pPr>
    </w:p>
    <w:p w14:paraId="51F81037" w14:textId="77777777" w:rsidR="00B51D7D" w:rsidRPr="00D4048A" w:rsidRDefault="00B51D7D" w:rsidP="00B51D7D">
      <w:pPr>
        <w:pStyle w:val="1"/>
      </w:pPr>
      <w:r w:rsidRPr="00D4048A">
        <w:t>플롯 보기</w:t>
      </w:r>
    </w:p>
    <w:p w14:paraId="3492F60F" w14:textId="77777777" w:rsidR="00B51D7D" w:rsidRDefault="00B51D7D" w:rsidP="00B51D7D">
      <w:pPr>
        <w:pStyle w:val="p4"/>
      </w:pPr>
      <w:r>
        <w:rPr>
          <w:rFonts w:hint="eastAsia"/>
        </w:rPr>
        <w:t xml:space="preserve">VAR </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데이터를</w:t>
      </w:r>
      <w:r>
        <w:rPr>
          <w:rFonts w:hint="eastAsia"/>
        </w:rPr>
        <w:t xml:space="preserve"> </w:t>
      </w:r>
      <w:r>
        <w:rPr>
          <w:rFonts w:hint="eastAsia"/>
        </w:rPr>
        <w:t>시각적으로</w:t>
      </w:r>
      <w:r>
        <w:rPr>
          <w:rFonts w:hint="eastAsia"/>
        </w:rPr>
        <w:t xml:space="preserve"> </w:t>
      </w:r>
      <w:r>
        <w:rPr>
          <w:rFonts w:hint="eastAsia"/>
        </w:rPr>
        <w:t>보여줍니다</w:t>
      </w:r>
      <w:r>
        <w:rPr>
          <w:rFonts w:hint="eastAsia"/>
        </w:rPr>
        <w:t xml:space="preserve">. </w:t>
      </w:r>
      <w:r>
        <w:rPr>
          <w:rFonts w:hint="eastAsia"/>
        </w:rPr>
        <w:t>시계열도</w:t>
      </w:r>
      <w:r>
        <w:rPr>
          <w:rFonts w:hint="eastAsia"/>
        </w:rPr>
        <w:t xml:space="preserve"> </w:t>
      </w:r>
      <w:r>
        <w:rPr>
          <w:rFonts w:hint="eastAsia"/>
        </w:rPr>
        <w:t>그리고</w:t>
      </w:r>
      <w:r>
        <w:rPr>
          <w:rFonts w:hint="eastAsia"/>
        </w:rPr>
        <w:t xml:space="preserve"> </w:t>
      </w:r>
      <w:r>
        <w:rPr>
          <w:rFonts w:hint="eastAsia"/>
        </w:rPr>
        <w:t>잔차에</w:t>
      </w:r>
      <w:r>
        <w:rPr>
          <w:rFonts w:hint="eastAsia"/>
        </w:rPr>
        <w:t xml:space="preserve"> </w:t>
      </w:r>
      <w:r>
        <w:rPr>
          <w:rFonts w:hint="eastAsia"/>
        </w:rPr>
        <w:t>대한</w:t>
      </w:r>
      <w:r>
        <w:rPr>
          <w:rFonts w:hint="eastAsia"/>
        </w:rPr>
        <w:t xml:space="preserve"> </w:t>
      </w:r>
      <w:r>
        <w:rPr>
          <w:rFonts w:hint="eastAsia"/>
        </w:rPr>
        <w:t>플롯</w:t>
      </w:r>
      <w:r>
        <w:rPr>
          <w:rFonts w:hint="eastAsia"/>
        </w:rPr>
        <w:t>(</w:t>
      </w:r>
      <w:r>
        <w:rPr>
          <w:rFonts w:hint="eastAsia"/>
        </w:rPr>
        <w:t>잔차</w:t>
      </w:r>
      <w:r>
        <w:rPr>
          <w:rFonts w:hint="eastAsia"/>
        </w:rPr>
        <w:t xml:space="preserve"> </w:t>
      </w:r>
      <w:r>
        <w:rPr>
          <w:rFonts w:hint="eastAsia"/>
        </w:rPr>
        <w:t>히스토그램</w:t>
      </w:r>
      <w:r>
        <w:rPr>
          <w:rFonts w:hint="eastAsia"/>
        </w:rPr>
        <w:t xml:space="preserve">, </w:t>
      </w:r>
      <w:r>
        <w:rPr>
          <w:rFonts w:hint="eastAsia"/>
        </w:rPr>
        <w:t>잔차</w:t>
      </w:r>
      <w:r>
        <w:rPr>
          <w:rFonts w:hint="eastAsia"/>
        </w:rPr>
        <w:t xml:space="preserve"> </w:t>
      </w:r>
      <w:r>
        <w:rPr>
          <w:rFonts w:hint="eastAsia"/>
        </w:rPr>
        <w:t>정규확률</w:t>
      </w:r>
      <w:r>
        <w:rPr>
          <w:rFonts w:hint="eastAsia"/>
        </w:rPr>
        <w:t xml:space="preserve"> </w:t>
      </w:r>
      <w:r>
        <w:rPr>
          <w:rFonts w:hint="eastAsia"/>
        </w:rPr>
        <w:t>플롯</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순서</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적합치</w:t>
      </w:r>
      <w:r>
        <w:rPr>
          <w:rFonts w:hint="eastAsia"/>
        </w:rPr>
        <w:t>)</w:t>
      </w:r>
      <w:r>
        <w:rPr>
          <w:rFonts w:hint="eastAsia"/>
        </w:rPr>
        <w:t>을</w:t>
      </w:r>
      <w:r>
        <w:rPr>
          <w:rFonts w:hint="eastAsia"/>
        </w:rPr>
        <w:t xml:space="preserve"> </w:t>
      </w:r>
      <w:r>
        <w:rPr>
          <w:rFonts w:hint="eastAsia"/>
        </w:rPr>
        <w:t>보여줍니다</w:t>
      </w:r>
      <w:r>
        <w:rPr>
          <w:rFonts w:hint="eastAsia"/>
        </w:rPr>
        <w:t>.</w:t>
      </w:r>
    </w:p>
    <w:p w14:paraId="04F65C65" w14:textId="77777777" w:rsidR="00B51D7D" w:rsidRDefault="00B51D7D" w:rsidP="00B51D7D">
      <w:pPr>
        <w:pStyle w:val="p4"/>
      </w:pPr>
      <w:r>
        <w:rPr>
          <w:rFonts w:hint="eastAsia"/>
        </w:rPr>
        <w:t>아래는</w:t>
      </w:r>
      <w:r>
        <w:rPr>
          <w:rFonts w:hint="eastAsia"/>
        </w:rPr>
        <w:t xml:space="preserve"> </w:t>
      </w:r>
      <w:r>
        <w:rPr>
          <w:rFonts w:hint="eastAsia"/>
        </w:rPr>
        <w:t>시계열도의</w:t>
      </w:r>
      <w:r>
        <w:rPr>
          <w:rFonts w:hint="eastAsia"/>
        </w:rPr>
        <w:t xml:space="preserve"> </w:t>
      </w:r>
      <w:r>
        <w:rPr>
          <w:rFonts w:hint="eastAsia"/>
        </w:rPr>
        <w:t>예시입니다</w:t>
      </w:r>
      <w:r>
        <w:rPr>
          <w:rFonts w:hint="eastAsia"/>
        </w:rPr>
        <w:t xml:space="preserve">. </w:t>
      </w:r>
      <w:r>
        <w:rPr>
          <w:rFonts w:hint="eastAsia"/>
        </w:rPr>
        <w:t>시계열</w:t>
      </w:r>
      <w:r>
        <w:rPr>
          <w:rFonts w:hint="eastAsia"/>
        </w:rPr>
        <w:t xml:space="preserve"> </w:t>
      </w:r>
      <w:r>
        <w:rPr>
          <w:rFonts w:hint="eastAsia"/>
        </w:rPr>
        <w:t>데이터와</w:t>
      </w:r>
      <w:r>
        <w:rPr>
          <w:rFonts w:hint="eastAsia"/>
        </w:rPr>
        <w:t xml:space="preserve"> </w:t>
      </w:r>
      <w:r>
        <w:rPr>
          <w:rFonts w:hint="eastAsia"/>
        </w:rPr>
        <w:t>적합치</w:t>
      </w:r>
      <w:r>
        <w:rPr>
          <w:rFonts w:hint="eastAsia"/>
        </w:rPr>
        <w:t xml:space="preserve">, </w:t>
      </w:r>
      <w:r>
        <w:rPr>
          <w:rFonts w:hint="eastAsia"/>
        </w:rPr>
        <w:t>그리고</w:t>
      </w:r>
      <w:r>
        <w:rPr>
          <w:rFonts w:hint="eastAsia"/>
        </w:rPr>
        <w:t xml:space="preserve"> </w:t>
      </w:r>
      <w:r>
        <w:rPr>
          <w:rFonts w:hint="eastAsia"/>
        </w:rPr>
        <w:t>적합치의</w:t>
      </w:r>
      <w:r>
        <w:rPr>
          <w:rFonts w:hint="eastAsia"/>
        </w:rPr>
        <w:t xml:space="preserve"> </w:t>
      </w:r>
      <w:r>
        <w:rPr>
          <w:rFonts w:hint="eastAsia"/>
        </w:rPr>
        <w:t>상한</w:t>
      </w:r>
      <w:r>
        <w:rPr>
          <w:rFonts w:hint="eastAsia"/>
        </w:rPr>
        <w:t xml:space="preserve">, </w:t>
      </w:r>
      <w:r>
        <w:rPr>
          <w:rFonts w:hint="eastAsia"/>
        </w:rPr>
        <w:t>하한을</w:t>
      </w:r>
      <w:r>
        <w:rPr>
          <w:rFonts w:hint="eastAsia"/>
        </w:rPr>
        <w:t xml:space="preserve"> </w:t>
      </w:r>
      <w:r>
        <w:rPr>
          <w:rFonts w:hint="eastAsia"/>
        </w:rPr>
        <w:t>한</w:t>
      </w:r>
      <w:r>
        <w:rPr>
          <w:rFonts w:hint="eastAsia"/>
        </w:rPr>
        <w:t xml:space="preserve"> </w:t>
      </w:r>
      <w:r>
        <w:rPr>
          <w:rFonts w:hint="eastAsia"/>
        </w:rPr>
        <w:t>눈에</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7A4331FB" w14:textId="77777777" w:rsidR="00B51D7D" w:rsidRDefault="00B32DD7" w:rsidP="00AE3A66">
      <w:pPr>
        <w:pStyle w:val="af"/>
      </w:pPr>
      <w:r>
        <w:rPr>
          <w:noProof/>
        </w:rPr>
        <w:drawing>
          <wp:inline distT="0" distB="0" distL="0" distR="0" wp14:anchorId="7AE0BC2A" wp14:editId="5E480ECE">
            <wp:extent cx="4943475" cy="3381375"/>
            <wp:effectExtent l="0" t="0" r="9525" b="9525"/>
            <wp:docPr id="1212" name="그림 701" descr="SubTime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SubTime7_3"/>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4943475" cy="3381375"/>
                    </a:xfrm>
                    <a:prstGeom prst="rect">
                      <a:avLst/>
                    </a:prstGeom>
                    <a:noFill/>
                    <a:ln>
                      <a:noFill/>
                    </a:ln>
                  </pic:spPr>
                </pic:pic>
              </a:graphicData>
            </a:graphic>
          </wp:inline>
        </w:drawing>
      </w:r>
    </w:p>
    <w:p w14:paraId="7EE15939" w14:textId="77777777" w:rsidR="00B51D7D" w:rsidRDefault="00B51D7D" w:rsidP="00AE3A66">
      <w:pPr>
        <w:pStyle w:val="af"/>
      </w:pPr>
    </w:p>
    <w:p w14:paraId="2628E767" w14:textId="77777777" w:rsidR="00B51D7D" w:rsidRPr="00D4048A" w:rsidRDefault="00B51D7D" w:rsidP="00B51D7D">
      <w:pPr>
        <w:pStyle w:val="1"/>
      </w:pPr>
      <w:r w:rsidRPr="00D4048A">
        <w:t xml:space="preserve">통계량 </w:t>
      </w:r>
      <w:r w:rsidR="003659D9">
        <w:rPr>
          <w:rFonts w:hint="eastAsia"/>
          <w:lang w:eastAsia="ko-KR"/>
        </w:rPr>
        <w:t>보기</w:t>
      </w:r>
    </w:p>
    <w:p w14:paraId="0A423276" w14:textId="77777777" w:rsidR="00B51D7D" w:rsidRDefault="00B51D7D" w:rsidP="00B51D7D">
      <w:pPr>
        <w:pStyle w:val="p4"/>
      </w:pPr>
      <w:r>
        <w:rPr>
          <w:rFonts w:hint="eastAsia"/>
        </w:rPr>
        <w:t>VAR</w:t>
      </w:r>
      <w:r w:rsidRPr="00D4048A">
        <w:t>분석을</w:t>
      </w:r>
      <w:r w:rsidRPr="00D4048A">
        <w:t xml:space="preserve"> </w:t>
      </w:r>
      <w:r w:rsidRPr="00D4048A">
        <w:t>통해서</w:t>
      </w:r>
      <w:r w:rsidRPr="00D4048A">
        <w:t xml:space="preserve"> </w:t>
      </w:r>
      <w:r w:rsidRPr="00D4048A">
        <w:t>얻어진</w:t>
      </w:r>
      <w:r w:rsidRPr="00D4048A">
        <w:t xml:space="preserve"> </w:t>
      </w:r>
      <w:r w:rsidRPr="00D4048A">
        <w:t>통계량을</w:t>
      </w:r>
      <w:r w:rsidRPr="00D4048A">
        <w:t xml:space="preserve"> Table</w:t>
      </w:r>
      <w:r w:rsidRPr="00D4048A">
        <w:t>에서</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이와</w:t>
      </w:r>
      <w:r w:rsidRPr="00D4048A">
        <w:t xml:space="preserve"> </w:t>
      </w:r>
      <w:r w:rsidRPr="00D4048A">
        <w:t>함께</w:t>
      </w:r>
      <w:r w:rsidRPr="00D4048A">
        <w:t xml:space="preserve"> Table</w:t>
      </w:r>
      <w:r w:rsidRPr="00D4048A">
        <w:t>을</w:t>
      </w:r>
      <w:r w:rsidRPr="00D4048A">
        <w:t xml:space="preserve"> </w:t>
      </w:r>
      <w:r w:rsidRPr="00D4048A">
        <w:t>저장하는</w:t>
      </w:r>
      <w:r w:rsidRPr="00D4048A">
        <w:t xml:space="preserve"> </w:t>
      </w:r>
      <w:r w:rsidRPr="00D4048A">
        <w:t>기능도</w:t>
      </w:r>
      <w:r w:rsidRPr="00D4048A">
        <w:t xml:space="preserve"> </w:t>
      </w:r>
      <w:r w:rsidRPr="00D4048A">
        <w:t>제공합니다</w:t>
      </w:r>
      <w:r w:rsidRPr="00D4048A">
        <w:t>.</w:t>
      </w:r>
    </w:p>
    <w:p w14:paraId="28969CC1" w14:textId="77777777" w:rsidR="00B51D7D" w:rsidRPr="00ED0E35" w:rsidRDefault="00B51D7D" w:rsidP="00AE3A66">
      <w:pPr>
        <w:pStyle w:val="af"/>
      </w:pPr>
    </w:p>
    <w:p w14:paraId="35086152" w14:textId="77777777" w:rsidR="00B51D7D" w:rsidRPr="00ED0E35" w:rsidRDefault="00B51D7D" w:rsidP="00B51D7D">
      <w:pPr>
        <w:pStyle w:val="p2"/>
        <w:ind w:left="0"/>
      </w:pPr>
    </w:p>
    <w:p w14:paraId="1D8A4C06" w14:textId="77777777" w:rsidR="00B51D7D" w:rsidRPr="001C5AC7" w:rsidRDefault="00B51D7D" w:rsidP="00B51D7D">
      <w:pPr>
        <w:pStyle w:val="11"/>
        <w:ind w:left="170"/>
        <w:rPr>
          <w:sz w:val="20"/>
        </w:rPr>
      </w:pPr>
      <w:r>
        <w:rPr>
          <w:rFonts w:hint="eastAsia"/>
          <w:sz w:val="20"/>
        </w:rPr>
        <w:t>(8)</w:t>
      </w:r>
      <w:r w:rsidRPr="001C5AC7">
        <w:rPr>
          <w:rFonts w:hint="eastAsia"/>
          <w:sz w:val="20"/>
        </w:rPr>
        <w:t xml:space="preserve"> ARMAX</w:t>
      </w:r>
    </w:p>
    <w:p w14:paraId="5D9355B9" w14:textId="77777777" w:rsidR="00B51D7D" w:rsidRDefault="00B51D7D" w:rsidP="00B51D7D">
      <w:pPr>
        <w:pStyle w:val="p2"/>
        <w:ind w:left="0"/>
        <w:rPr>
          <w:rFonts w:ascii="CMU Concrete" w:hAnsi="CMU Concrete"/>
          <w:b/>
          <w:bCs/>
          <w:sz w:val="22"/>
        </w:rPr>
      </w:pPr>
    </w:p>
    <w:p w14:paraId="784C8859" w14:textId="77777777" w:rsidR="00B51D7D" w:rsidRPr="00076BF1" w:rsidRDefault="00B51D7D" w:rsidP="00B51D7D">
      <w:pPr>
        <w:pStyle w:val="11"/>
        <w:ind w:left="170"/>
        <w:rPr>
          <w:sz w:val="20"/>
        </w:rPr>
      </w:pPr>
      <w:r w:rsidRPr="00076BF1">
        <w:rPr>
          <w:rFonts w:hint="eastAsia"/>
          <w:sz w:val="20"/>
        </w:rPr>
        <w:t>개요</w:t>
      </w:r>
      <w:r w:rsidRPr="00076BF1">
        <w:rPr>
          <w:rFonts w:hint="eastAsia"/>
          <w:sz w:val="20"/>
        </w:rPr>
        <w:t xml:space="preserve"> </w:t>
      </w:r>
    </w:p>
    <w:p w14:paraId="2B17BEFC" w14:textId="77777777" w:rsidR="00B51D7D" w:rsidRPr="00ED0E35" w:rsidRDefault="00B51D7D" w:rsidP="00B51D7D">
      <w:pPr>
        <w:pStyle w:val="p2"/>
        <w:ind w:left="0"/>
        <w:rPr>
          <w:rFonts w:ascii="CMU Concrete" w:hAnsi="CMU Concrete"/>
          <w:b/>
          <w:bCs/>
          <w:sz w:val="22"/>
        </w:rPr>
      </w:pPr>
    </w:p>
    <w:p w14:paraId="49069EBD" w14:textId="77777777" w:rsidR="00B51D7D" w:rsidRDefault="00B51D7D" w:rsidP="00B51D7D">
      <w:pPr>
        <w:ind w:left="380"/>
        <w:rPr>
          <w:rFonts w:ascii="CMU Concrete" w:hAnsi="CMU Concrete" w:cs="Arial"/>
        </w:rPr>
      </w:pPr>
      <w:r>
        <w:rPr>
          <w:rFonts w:ascii="CMU Concrete" w:hAnsi="CMU Concrete" w:cs="Arial"/>
        </w:rPr>
        <w:t>ARMAX</w:t>
      </w:r>
      <w:r>
        <w:rPr>
          <w:rFonts w:ascii="CMU Concrete" w:cs="Arial" w:hint="eastAsia"/>
        </w:rPr>
        <w:t>는</w:t>
      </w:r>
      <w:r>
        <w:rPr>
          <w:rFonts w:ascii="CMU Concrete" w:hAnsi="CMU Concrete" w:cs="Arial"/>
        </w:rPr>
        <w:t xml:space="preserve"> ARMA with Exogenous Variable</w:t>
      </w:r>
      <w:r>
        <w:rPr>
          <w:rFonts w:ascii="CMU Concrete" w:cs="Arial" w:hint="eastAsia"/>
        </w:rPr>
        <w:t>의</w:t>
      </w:r>
      <w:r>
        <w:rPr>
          <w:rFonts w:ascii="CMU Concrete" w:hAnsi="CMU Concrete" w:cs="Arial"/>
        </w:rPr>
        <w:t xml:space="preserve"> </w:t>
      </w:r>
      <w:r>
        <w:rPr>
          <w:rFonts w:ascii="CMU Concrete" w:cs="Arial" w:hint="eastAsia"/>
        </w:rPr>
        <w:t>약자로</w:t>
      </w:r>
      <w:r>
        <w:rPr>
          <w:rFonts w:ascii="CMU Concrete" w:hAnsi="CMU Concrete" w:cs="Arial"/>
        </w:rPr>
        <w:t xml:space="preserve"> </w:t>
      </w:r>
      <w:r>
        <w:rPr>
          <w:rFonts w:ascii="CMU Concrete" w:cs="Arial" w:hint="eastAsia"/>
        </w:rPr>
        <w:t>이미</w:t>
      </w:r>
      <w:r>
        <w:rPr>
          <w:rFonts w:ascii="CMU Concrete" w:hAnsi="CMU Concrete" w:cs="Arial"/>
        </w:rPr>
        <w:t xml:space="preserve"> </w:t>
      </w:r>
      <w:r>
        <w:rPr>
          <w:rFonts w:ascii="CMU Concrete" w:cs="Arial" w:hint="eastAsia"/>
        </w:rPr>
        <w:t>언급한</w:t>
      </w:r>
      <w:r>
        <w:rPr>
          <w:rFonts w:ascii="CMU Concrete" w:hAnsi="CMU Concrete" w:cs="Arial"/>
        </w:rPr>
        <w:t xml:space="preserve"> ARMA </w:t>
      </w:r>
      <w:r>
        <w:rPr>
          <w:rFonts w:ascii="CMU Concrete" w:cs="Arial" w:hint="eastAsia"/>
        </w:rPr>
        <w:t>모형에</w:t>
      </w:r>
      <w:r>
        <w:rPr>
          <w:rFonts w:ascii="CMU Concrete" w:hAnsi="CMU Concrete" w:cs="Arial"/>
        </w:rPr>
        <w:t xml:space="preserve"> Exogenous Variable</w:t>
      </w:r>
      <w:r>
        <w:rPr>
          <w:rFonts w:ascii="CMU Concrete" w:cs="Arial" w:hint="eastAsia"/>
        </w:rPr>
        <w:t>를</w:t>
      </w:r>
      <w:r>
        <w:rPr>
          <w:rFonts w:ascii="CMU Concrete" w:hAnsi="CMU Concrete" w:cs="Arial"/>
        </w:rPr>
        <w:t xml:space="preserve"> </w:t>
      </w:r>
      <w:r>
        <w:rPr>
          <w:rFonts w:ascii="CMU Concrete" w:cs="Arial" w:hint="eastAsia"/>
        </w:rPr>
        <w:t>추가한</w:t>
      </w:r>
      <w:r>
        <w:rPr>
          <w:rFonts w:ascii="CMU Concrete" w:hAnsi="CMU Concrete" w:cs="Arial"/>
        </w:rPr>
        <w:t xml:space="preserve"> </w:t>
      </w:r>
      <w:r>
        <w:rPr>
          <w:rFonts w:ascii="CMU Concrete" w:cs="Arial" w:hint="eastAsia"/>
        </w:rPr>
        <w:t>모델</w:t>
      </w:r>
      <w:r>
        <w:rPr>
          <w:rFonts w:ascii="CMU Concrete" w:hAnsi="CMU Concrete" w:cs="Arial"/>
        </w:rPr>
        <w:t xml:space="preserve"> </w:t>
      </w:r>
      <w:r>
        <w:rPr>
          <w:rFonts w:ascii="CMU Concrete" w:cs="Arial" w:hint="eastAsia"/>
        </w:rPr>
        <w:t>형태입니다</w:t>
      </w:r>
      <w:r>
        <w:rPr>
          <w:rFonts w:ascii="CMU Concrete" w:hAnsi="CMU Concrete" w:cs="Arial"/>
        </w:rPr>
        <w:t xml:space="preserve">. </w:t>
      </w:r>
      <w:r>
        <w:rPr>
          <w:rFonts w:ascii="CMU Concrete" w:cs="Arial" w:hint="eastAsia"/>
        </w:rPr>
        <w:t>이</w:t>
      </w:r>
      <w:r>
        <w:rPr>
          <w:rFonts w:ascii="CMU Concrete" w:hAnsi="CMU Concrete" w:cs="Arial"/>
        </w:rPr>
        <w:t xml:space="preserve"> </w:t>
      </w:r>
      <w:r>
        <w:rPr>
          <w:rFonts w:ascii="CMU Concrete" w:cs="Arial" w:hint="eastAsia"/>
        </w:rPr>
        <w:t>모델을</w:t>
      </w:r>
      <w:r>
        <w:rPr>
          <w:rFonts w:ascii="CMU Concrete" w:hAnsi="CMU Concrete" w:cs="Arial"/>
        </w:rPr>
        <w:t xml:space="preserve"> </w:t>
      </w:r>
      <w:r>
        <w:rPr>
          <w:rFonts w:ascii="CMU Concrete" w:cs="Arial" w:hint="eastAsia"/>
        </w:rPr>
        <w:t>다음과</w:t>
      </w:r>
      <w:r>
        <w:rPr>
          <w:rFonts w:ascii="CMU Concrete" w:hAnsi="CMU Concrete" w:cs="Arial"/>
        </w:rPr>
        <w:t xml:space="preserve"> </w:t>
      </w:r>
      <w:r>
        <w:rPr>
          <w:rFonts w:ascii="CMU Concrete" w:cs="Arial" w:hint="eastAsia"/>
        </w:rPr>
        <w:t>같이</w:t>
      </w:r>
      <w:r>
        <w:rPr>
          <w:rFonts w:ascii="CMU Concrete" w:hAnsi="CMU Concrete" w:cs="Arial"/>
        </w:rPr>
        <w:t xml:space="preserve"> </w:t>
      </w:r>
      <w:r>
        <w:rPr>
          <w:rFonts w:ascii="CMU Concrete" w:cs="Arial" w:hint="eastAsia"/>
        </w:rPr>
        <w:t>기술할</w:t>
      </w:r>
      <w:r>
        <w:rPr>
          <w:rFonts w:ascii="CMU Concrete" w:hAnsi="CMU Concrete" w:cs="Arial"/>
        </w:rPr>
        <w:t xml:space="preserve"> </w:t>
      </w:r>
      <w:r>
        <w:rPr>
          <w:rFonts w:ascii="CMU Concrete" w:cs="Arial" w:hint="eastAsia"/>
        </w:rPr>
        <w:t>수</w:t>
      </w:r>
      <w:r>
        <w:rPr>
          <w:rFonts w:ascii="CMU Concrete" w:hAnsi="CMU Concrete" w:cs="Arial"/>
        </w:rPr>
        <w:t xml:space="preserve"> </w:t>
      </w:r>
      <w:r>
        <w:rPr>
          <w:rFonts w:ascii="CMU Concrete" w:cs="Arial" w:hint="eastAsia"/>
        </w:rPr>
        <w:t>있습니다</w:t>
      </w:r>
      <w:r>
        <w:rPr>
          <w:rFonts w:ascii="CMU Concrete" w:hAnsi="CMU Concrete" w:cs="Arial"/>
        </w:rPr>
        <w:t>.</w:t>
      </w:r>
    </w:p>
    <w:p w14:paraId="1E04A6A8" w14:textId="77777777" w:rsidR="00B51D7D" w:rsidRDefault="00B51D7D" w:rsidP="00B51D7D">
      <w:pPr>
        <w:ind w:left="380" w:firstLine="270"/>
        <w:rPr>
          <w:rFonts w:ascii="CMU Concrete" w:hAnsi="CMU Concrete" w:cs="Arial"/>
        </w:rPr>
      </w:pPr>
    </w:p>
    <w:p w14:paraId="337A4762" w14:textId="77777777" w:rsidR="00B51D7D" w:rsidRDefault="00B32DD7" w:rsidP="00AE3A66">
      <w:pPr>
        <w:pStyle w:val="af"/>
        <w:rPr>
          <w:rFonts w:cs="Arial"/>
        </w:rPr>
      </w:pPr>
      <w:r>
        <w:rPr>
          <w:noProof/>
        </w:rPr>
        <w:drawing>
          <wp:inline distT="0" distB="0" distL="0" distR="0" wp14:anchorId="792BC878" wp14:editId="0D6CEC5A">
            <wp:extent cx="2466975" cy="180975"/>
            <wp:effectExtent l="0" t="0" r="9525" b="9525"/>
            <wp:docPr id="1211" name="그림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66975" cy="180975"/>
                    </a:xfrm>
                    <a:prstGeom prst="rect">
                      <a:avLst/>
                    </a:prstGeom>
                    <a:noFill/>
                    <a:ln>
                      <a:noFill/>
                    </a:ln>
                  </pic:spPr>
                </pic:pic>
              </a:graphicData>
            </a:graphic>
          </wp:inline>
        </w:drawing>
      </w:r>
    </w:p>
    <w:p w14:paraId="751157F6" w14:textId="77777777" w:rsidR="00B51D7D" w:rsidRDefault="00B51D7D" w:rsidP="00B51D7D">
      <w:pPr>
        <w:ind w:left="380" w:firstLine="270"/>
        <w:rPr>
          <w:rFonts w:ascii="CMU Concrete" w:hAnsi="CMU Concrete" w:cs="Arial"/>
        </w:rPr>
      </w:pPr>
    </w:p>
    <w:p w14:paraId="35685EA5" w14:textId="77777777" w:rsidR="00B51D7D" w:rsidRDefault="00B51D7D" w:rsidP="00B51D7D">
      <w:pPr>
        <w:ind w:left="380"/>
        <w:rPr>
          <w:rFonts w:ascii="CMU Concrete" w:hAnsi="CMU Concrete" w:cs="Arial"/>
        </w:rPr>
      </w:pPr>
      <w:r>
        <w:rPr>
          <w:rFonts w:ascii="CMU Concrete" w:hAnsi="CMU Concrete" w:cs="Arial"/>
        </w:rPr>
        <w:t>Parameter Estimation</w:t>
      </w:r>
      <w:r>
        <w:rPr>
          <w:rFonts w:ascii="CMU Concrete" w:cs="Arial" w:hint="eastAsia"/>
        </w:rPr>
        <w:t>과</w:t>
      </w:r>
      <w:r>
        <w:rPr>
          <w:rFonts w:ascii="CMU Concrete" w:hAnsi="CMU Concrete" w:cs="Arial"/>
        </w:rPr>
        <w:t xml:space="preserve"> Forecasting </w:t>
      </w:r>
      <w:r>
        <w:rPr>
          <w:rFonts w:ascii="CMU Concrete" w:cs="Arial" w:hint="eastAsia"/>
        </w:rPr>
        <w:t>모두</w:t>
      </w:r>
      <w:r>
        <w:rPr>
          <w:rFonts w:ascii="CMU Concrete" w:hAnsi="CMU Concrete" w:cs="Arial"/>
        </w:rPr>
        <w:t xml:space="preserve"> </w:t>
      </w:r>
      <w:r>
        <w:rPr>
          <w:rFonts w:ascii="CMU Concrete" w:cs="Arial" w:hint="eastAsia"/>
        </w:rPr>
        <w:t>기존</w:t>
      </w:r>
      <w:r>
        <w:rPr>
          <w:rFonts w:ascii="CMU Concrete" w:hAnsi="CMU Concrete" w:cs="Arial"/>
        </w:rPr>
        <w:t xml:space="preserve"> ARMA</w:t>
      </w:r>
      <w:r>
        <w:rPr>
          <w:rFonts w:ascii="CMU Concrete" w:cs="Arial" w:hint="eastAsia"/>
        </w:rPr>
        <w:t>의</w:t>
      </w:r>
      <w:r>
        <w:rPr>
          <w:rFonts w:ascii="CMU Concrete" w:hAnsi="CMU Concrete" w:cs="Arial"/>
        </w:rPr>
        <w:t xml:space="preserve"> </w:t>
      </w:r>
      <w:r>
        <w:rPr>
          <w:rFonts w:ascii="CMU Concrete" w:cs="Arial" w:hint="eastAsia"/>
        </w:rPr>
        <w:t>방법과</w:t>
      </w:r>
      <w:r>
        <w:rPr>
          <w:rFonts w:ascii="CMU Concrete" w:hAnsi="CMU Concrete" w:cs="Arial"/>
        </w:rPr>
        <w:t xml:space="preserve"> </w:t>
      </w:r>
      <w:r>
        <w:rPr>
          <w:rFonts w:ascii="CMU Concrete" w:cs="Arial" w:hint="eastAsia"/>
        </w:rPr>
        <w:t>동일합니다</w:t>
      </w:r>
      <w:r>
        <w:rPr>
          <w:rFonts w:ascii="CMU Concrete" w:hAnsi="CMU Concrete" w:cs="Arial"/>
        </w:rPr>
        <w:t xml:space="preserve">. </w:t>
      </w:r>
      <w:r>
        <w:rPr>
          <w:rFonts w:ascii="CMU Concrete" w:cs="Arial" w:hint="eastAsia"/>
        </w:rPr>
        <w:t>단지</w:t>
      </w:r>
      <w:r>
        <w:rPr>
          <w:rFonts w:ascii="CMU Concrete" w:hAnsi="CMU Concrete" w:cs="Arial"/>
        </w:rPr>
        <w:t xml:space="preserve"> </w:t>
      </w:r>
      <w:r>
        <w:rPr>
          <w:rFonts w:ascii="CMU Concrete" w:cs="Arial" w:hint="eastAsia"/>
        </w:rPr>
        <w:t>기존의</w:t>
      </w:r>
      <w:r>
        <w:rPr>
          <w:rFonts w:ascii="CMU Concrete" w:hAnsi="CMU Concrete" w:cs="Arial"/>
        </w:rPr>
        <w:t xml:space="preserve"> </w:t>
      </w:r>
      <w:r w:rsidR="00B32DD7">
        <w:rPr>
          <w:noProof/>
          <w:position w:val="-5"/>
        </w:rPr>
        <w:drawing>
          <wp:inline distT="0" distB="0" distL="0" distR="0" wp14:anchorId="3E4628F5" wp14:editId="26B3E14F">
            <wp:extent cx="95250" cy="180975"/>
            <wp:effectExtent l="0" t="0" r="0" b="9525"/>
            <wp:docPr id="1210" name="그림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Pr>
          <w:rFonts w:ascii="CMU Concrete" w:hAnsi="CMU Concrete" w:cs="Arial"/>
        </w:rPr>
        <w:t xml:space="preserve"> </w:t>
      </w:r>
      <w:r>
        <w:rPr>
          <w:rFonts w:ascii="CMU Concrete" w:cs="Arial" w:hint="eastAsia"/>
        </w:rPr>
        <w:t>혹은</w:t>
      </w:r>
      <w:r>
        <w:rPr>
          <w:rFonts w:ascii="CMU Concrete" w:hAnsi="CMU Concrete" w:cs="Arial"/>
        </w:rPr>
        <w:t xml:space="preserve"> </w:t>
      </w:r>
      <w:r w:rsidR="00B32DD7">
        <w:rPr>
          <w:noProof/>
          <w:position w:val="-5"/>
        </w:rPr>
        <w:drawing>
          <wp:inline distT="0" distB="0" distL="0" distR="0" wp14:anchorId="5CD62E8D" wp14:editId="5DD75868">
            <wp:extent cx="276225" cy="180975"/>
            <wp:effectExtent l="0" t="0" r="9525" b="9525"/>
            <wp:docPr id="1208" name="그림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ascii="CMU Concrete" w:cs="Arial" w:hint="eastAsia"/>
        </w:rPr>
        <w:t>를</w:t>
      </w:r>
      <w:r>
        <w:rPr>
          <w:rFonts w:ascii="CMU Concrete" w:hAnsi="CMU Concrete" w:cs="Arial"/>
        </w:rPr>
        <w:t xml:space="preserve"> </w:t>
      </w:r>
      <w:r w:rsidR="00B32DD7">
        <w:rPr>
          <w:noProof/>
          <w:position w:val="-8"/>
        </w:rPr>
        <w:drawing>
          <wp:inline distT="0" distB="0" distL="0" distR="0" wp14:anchorId="572B6B99" wp14:editId="29677D47">
            <wp:extent cx="1285875" cy="180975"/>
            <wp:effectExtent l="0" t="0" r="9525" b="9525"/>
            <wp:docPr id="1207" name="그림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3"/>
                    <pic:cNvPicPr>
                      <a:picLocks noChangeAspect="1" noChangeArrowheads="1"/>
                    </pic:cNvPicPr>
                  </pic:nvPicPr>
                  <pic:blipFill>
                    <a:blip r:embed="rId1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r>
        <w:rPr>
          <w:rFonts w:ascii="CMU Concrete" w:hAnsi="CMU Concrete" w:cs="Arial"/>
        </w:rPr>
        <w:t xml:space="preserve"> </w:t>
      </w:r>
      <w:r>
        <w:rPr>
          <w:rFonts w:ascii="CMU Concrete" w:cs="Arial" w:hint="eastAsia"/>
        </w:rPr>
        <w:t>혹은</w:t>
      </w:r>
      <w:r>
        <w:rPr>
          <w:rFonts w:ascii="CMU Concrete" w:hAnsi="CMU Concrete" w:cs="Arial"/>
        </w:rPr>
        <w:t xml:space="preserve"> </w:t>
      </w:r>
      <w:r w:rsidR="00B32DD7">
        <w:rPr>
          <w:noProof/>
          <w:position w:val="-8"/>
        </w:rPr>
        <w:drawing>
          <wp:inline distT="0" distB="0" distL="0" distR="0" wp14:anchorId="1A23F5C3" wp14:editId="023DCB10">
            <wp:extent cx="1552575" cy="180975"/>
            <wp:effectExtent l="0" t="0" r="9525" b="9525"/>
            <wp:docPr id="1206" name="그림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2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Pr>
          <w:rFonts w:ascii="CMU Concrete" w:hAnsi="CMU Concrete" w:cs="Arial"/>
        </w:rPr>
        <w:t xml:space="preserve"> </w:t>
      </w:r>
      <w:r>
        <w:rPr>
          <w:rFonts w:ascii="CMU Concrete" w:cs="Arial" w:hint="eastAsia"/>
        </w:rPr>
        <w:t>로</w:t>
      </w:r>
      <w:r>
        <w:rPr>
          <w:rFonts w:ascii="CMU Concrete" w:hAnsi="CMU Concrete" w:cs="Arial"/>
        </w:rPr>
        <w:t xml:space="preserve"> </w:t>
      </w:r>
      <w:r>
        <w:rPr>
          <w:rFonts w:ascii="CMU Concrete" w:cs="Arial" w:hint="eastAsia"/>
        </w:rPr>
        <w:t>대체하면</w:t>
      </w:r>
      <w:r>
        <w:rPr>
          <w:rFonts w:ascii="CMU Concrete" w:hAnsi="CMU Concrete" w:cs="Arial"/>
        </w:rPr>
        <w:t xml:space="preserve"> </w:t>
      </w:r>
      <w:r>
        <w:rPr>
          <w:rFonts w:ascii="CMU Concrete" w:cs="Arial" w:hint="eastAsia"/>
        </w:rPr>
        <w:t>모든</w:t>
      </w:r>
      <w:r>
        <w:rPr>
          <w:rFonts w:ascii="CMU Concrete" w:hAnsi="CMU Concrete" w:cs="Arial"/>
        </w:rPr>
        <w:t xml:space="preserve"> </w:t>
      </w:r>
      <w:r>
        <w:rPr>
          <w:rFonts w:ascii="CMU Concrete" w:cs="Arial" w:hint="eastAsia"/>
        </w:rPr>
        <w:t>과정은</w:t>
      </w:r>
      <w:r>
        <w:rPr>
          <w:rFonts w:ascii="CMU Concrete" w:hAnsi="CMU Concrete" w:cs="Arial"/>
        </w:rPr>
        <w:t xml:space="preserve"> </w:t>
      </w:r>
      <w:r>
        <w:rPr>
          <w:rFonts w:ascii="CMU Concrete" w:cs="Arial" w:hint="eastAsia"/>
        </w:rPr>
        <w:t>동일하다고</w:t>
      </w:r>
      <w:r>
        <w:rPr>
          <w:rFonts w:ascii="CMU Concrete" w:hAnsi="CMU Concrete" w:cs="Arial"/>
        </w:rPr>
        <w:t xml:space="preserve"> </w:t>
      </w:r>
      <w:r>
        <w:rPr>
          <w:rFonts w:ascii="CMU Concrete" w:cs="Arial" w:hint="eastAsia"/>
        </w:rPr>
        <w:t>할</w:t>
      </w:r>
      <w:r>
        <w:rPr>
          <w:rFonts w:ascii="CMU Concrete" w:hAnsi="CMU Concrete" w:cs="Arial"/>
        </w:rPr>
        <w:t xml:space="preserve"> </w:t>
      </w:r>
      <w:r>
        <w:rPr>
          <w:rFonts w:ascii="CMU Concrete" w:cs="Arial" w:hint="eastAsia"/>
        </w:rPr>
        <w:t>수</w:t>
      </w:r>
      <w:r>
        <w:rPr>
          <w:rFonts w:ascii="CMU Concrete" w:hAnsi="CMU Concrete" w:cs="Arial"/>
        </w:rPr>
        <w:t xml:space="preserve"> </w:t>
      </w:r>
      <w:r>
        <w:rPr>
          <w:rFonts w:ascii="CMU Concrete" w:cs="Arial" w:hint="eastAsia"/>
        </w:rPr>
        <w:t>있습니다</w:t>
      </w:r>
      <w:r>
        <w:rPr>
          <w:rFonts w:ascii="CMU Concrete" w:hAnsi="CMU Concrete" w:cs="Arial"/>
        </w:rPr>
        <w:t xml:space="preserve">. </w:t>
      </w:r>
      <w:r>
        <w:rPr>
          <w:rFonts w:ascii="CMU Concrete" w:cs="Arial" w:hint="eastAsia"/>
        </w:rPr>
        <w:t>이는</w:t>
      </w:r>
      <w:r>
        <w:rPr>
          <w:rFonts w:ascii="CMU Concrete" w:hAnsi="CMU Concrete" w:cs="Arial"/>
        </w:rPr>
        <w:t xml:space="preserve"> </w:t>
      </w:r>
      <w:r>
        <w:rPr>
          <w:rFonts w:ascii="CMU Concrete" w:cs="Arial" w:hint="eastAsia"/>
        </w:rPr>
        <w:t>단순히</w:t>
      </w:r>
      <w:r>
        <w:rPr>
          <w:rFonts w:ascii="CMU Concrete" w:hAnsi="CMU Concrete" w:cs="Arial"/>
        </w:rPr>
        <w:t xml:space="preserve"> ARMA </w:t>
      </w:r>
      <w:r>
        <w:rPr>
          <w:rFonts w:ascii="CMU Concrete" w:cs="Arial" w:hint="eastAsia"/>
        </w:rPr>
        <w:t>만으로</w:t>
      </w:r>
      <w:r>
        <w:rPr>
          <w:rFonts w:ascii="CMU Concrete" w:hAnsi="CMU Concrete" w:cs="Arial"/>
        </w:rPr>
        <w:t xml:space="preserve"> </w:t>
      </w:r>
      <w:r>
        <w:rPr>
          <w:rFonts w:ascii="CMU Concrete" w:cs="Arial" w:hint="eastAsia"/>
        </w:rPr>
        <w:t>설명할</w:t>
      </w:r>
      <w:r>
        <w:rPr>
          <w:rFonts w:ascii="CMU Concrete" w:hAnsi="CMU Concrete" w:cs="Arial"/>
        </w:rPr>
        <w:t xml:space="preserve"> </w:t>
      </w:r>
      <w:r>
        <w:rPr>
          <w:rFonts w:ascii="CMU Concrete" w:cs="Arial" w:hint="eastAsia"/>
        </w:rPr>
        <w:t>수</w:t>
      </w:r>
      <w:r>
        <w:rPr>
          <w:rFonts w:ascii="CMU Concrete" w:hAnsi="CMU Concrete" w:cs="Arial"/>
        </w:rPr>
        <w:t xml:space="preserve"> </w:t>
      </w:r>
      <w:r>
        <w:rPr>
          <w:rFonts w:ascii="CMU Concrete" w:cs="Arial" w:hint="eastAsia"/>
        </w:rPr>
        <w:t>없는</w:t>
      </w:r>
      <w:r>
        <w:rPr>
          <w:rFonts w:ascii="CMU Concrete" w:hAnsi="CMU Concrete" w:cs="Arial"/>
        </w:rPr>
        <w:t xml:space="preserve"> </w:t>
      </w:r>
      <w:r>
        <w:rPr>
          <w:rFonts w:ascii="CMU Concrete" w:cs="Arial" w:hint="eastAsia"/>
        </w:rPr>
        <w:t>시계열을</w:t>
      </w:r>
      <w:r>
        <w:rPr>
          <w:rFonts w:ascii="CMU Concrete" w:hAnsi="CMU Concrete" w:cs="Arial"/>
        </w:rPr>
        <w:t xml:space="preserve"> Exogenous Variable</w:t>
      </w:r>
      <w:r>
        <w:rPr>
          <w:rFonts w:ascii="CMU Concrete" w:cs="Arial" w:hint="eastAsia"/>
        </w:rPr>
        <w:t>을</w:t>
      </w:r>
      <w:r>
        <w:rPr>
          <w:rFonts w:ascii="CMU Concrete" w:hAnsi="CMU Concrete" w:cs="Arial"/>
        </w:rPr>
        <w:t xml:space="preserve"> </w:t>
      </w:r>
      <w:r>
        <w:rPr>
          <w:rFonts w:ascii="CMU Concrete" w:cs="Arial" w:hint="eastAsia"/>
        </w:rPr>
        <w:t>사용하여</w:t>
      </w:r>
      <w:r>
        <w:rPr>
          <w:rFonts w:ascii="CMU Concrete" w:hAnsi="CMU Concrete" w:cs="Arial"/>
        </w:rPr>
        <w:t xml:space="preserve"> </w:t>
      </w:r>
      <w:r>
        <w:rPr>
          <w:rFonts w:ascii="CMU Concrete" w:cs="Arial" w:hint="eastAsia"/>
        </w:rPr>
        <w:t>더</w:t>
      </w:r>
      <w:r>
        <w:rPr>
          <w:rFonts w:ascii="CMU Concrete" w:hAnsi="CMU Concrete" w:cs="Arial"/>
        </w:rPr>
        <w:t xml:space="preserve"> </w:t>
      </w:r>
      <w:r>
        <w:rPr>
          <w:rFonts w:ascii="CMU Concrete" w:cs="Arial" w:hint="eastAsia"/>
        </w:rPr>
        <w:t>잘</w:t>
      </w:r>
      <w:r>
        <w:rPr>
          <w:rFonts w:ascii="CMU Concrete" w:hAnsi="CMU Concrete" w:cs="Arial"/>
        </w:rPr>
        <w:t xml:space="preserve"> </w:t>
      </w:r>
      <w:r>
        <w:rPr>
          <w:rFonts w:ascii="CMU Concrete" w:cs="Arial" w:hint="eastAsia"/>
        </w:rPr>
        <w:t>설명할</w:t>
      </w:r>
      <w:r>
        <w:rPr>
          <w:rFonts w:ascii="CMU Concrete" w:hAnsi="CMU Concrete" w:cs="Arial"/>
        </w:rPr>
        <w:t xml:space="preserve"> </w:t>
      </w:r>
      <w:r>
        <w:rPr>
          <w:rFonts w:ascii="CMU Concrete" w:cs="Arial" w:hint="eastAsia"/>
        </w:rPr>
        <w:t>수</w:t>
      </w:r>
      <w:r>
        <w:rPr>
          <w:rFonts w:ascii="CMU Concrete" w:hAnsi="CMU Concrete" w:cs="Arial"/>
        </w:rPr>
        <w:t xml:space="preserve"> </w:t>
      </w:r>
      <w:r>
        <w:rPr>
          <w:rFonts w:ascii="CMU Concrete" w:cs="Arial" w:hint="eastAsia"/>
        </w:rPr>
        <w:t>있도록</w:t>
      </w:r>
      <w:r>
        <w:rPr>
          <w:rFonts w:ascii="CMU Concrete" w:hAnsi="CMU Concrete" w:cs="Arial"/>
        </w:rPr>
        <w:t xml:space="preserve"> </w:t>
      </w:r>
      <w:r>
        <w:rPr>
          <w:rFonts w:ascii="CMU Concrete" w:cs="Arial" w:hint="eastAsia"/>
        </w:rPr>
        <w:t>도와주는</w:t>
      </w:r>
      <w:r>
        <w:rPr>
          <w:rFonts w:ascii="CMU Concrete" w:hAnsi="CMU Concrete" w:cs="Arial"/>
        </w:rPr>
        <w:t xml:space="preserve"> </w:t>
      </w:r>
      <w:r>
        <w:rPr>
          <w:rFonts w:ascii="CMU Concrete" w:cs="Arial" w:hint="eastAsia"/>
        </w:rPr>
        <w:t>모델이라고</w:t>
      </w:r>
      <w:r>
        <w:rPr>
          <w:rFonts w:ascii="CMU Concrete" w:hAnsi="CMU Concrete" w:cs="Arial"/>
        </w:rPr>
        <w:t xml:space="preserve"> </w:t>
      </w:r>
      <w:r>
        <w:rPr>
          <w:rFonts w:ascii="CMU Concrete" w:cs="Arial" w:hint="eastAsia"/>
        </w:rPr>
        <w:t>할</w:t>
      </w:r>
      <w:r>
        <w:rPr>
          <w:rFonts w:ascii="CMU Concrete" w:hAnsi="CMU Concrete" w:cs="Arial"/>
        </w:rPr>
        <w:t xml:space="preserve"> </w:t>
      </w:r>
      <w:r>
        <w:rPr>
          <w:rFonts w:ascii="CMU Concrete" w:cs="Arial" w:hint="eastAsia"/>
        </w:rPr>
        <w:t>수</w:t>
      </w:r>
      <w:r>
        <w:rPr>
          <w:rFonts w:ascii="CMU Concrete" w:hAnsi="CMU Concrete" w:cs="Arial"/>
        </w:rPr>
        <w:t xml:space="preserve"> </w:t>
      </w:r>
      <w:r>
        <w:rPr>
          <w:rFonts w:ascii="CMU Concrete" w:cs="Arial" w:hint="eastAsia"/>
        </w:rPr>
        <w:t>있습니다</w:t>
      </w:r>
      <w:r>
        <w:rPr>
          <w:rFonts w:ascii="CMU Concrete" w:hAnsi="CMU Concrete" w:cs="Arial"/>
        </w:rPr>
        <w:t xml:space="preserve">. </w:t>
      </w:r>
    </w:p>
    <w:p w14:paraId="0003B789" w14:textId="77777777" w:rsidR="00B51D7D" w:rsidRPr="00ED0E35" w:rsidRDefault="00B51D7D" w:rsidP="00B51D7D">
      <w:pPr>
        <w:pStyle w:val="p2"/>
        <w:ind w:left="0"/>
        <w:rPr>
          <w:rFonts w:ascii="CMU Concrete" w:hAnsi="CMU Concrete"/>
        </w:rPr>
      </w:pPr>
    </w:p>
    <w:p w14:paraId="29A4C336" w14:textId="77777777" w:rsidR="00B51D7D" w:rsidRPr="00076BF1" w:rsidRDefault="00B51D7D" w:rsidP="00B51D7D">
      <w:pPr>
        <w:pStyle w:val="11"/>
        <w:ind w:left="170"/>
        <w:rPr>
          <w:sz w:val="20"/>
        </w:rPr>
      </w:pPr>
      <w:r w:rsidRPr="00076BF1">
        <w:rPr>
          <w:rFonts w:hint="eastAsia"/>
          <w:sz w:val="20"/>
        </w:rPr>
        <w:t>실행</w:t>
      </w:r>
      <w:r w:rsidRPr="00076BF1">
        <w:rPr>
          <w:rFonts w:hint="eastAsia"/>
          <w:sz w:val="20"/>
        </w:rPr>
        <w:t xml:space="preserve"> </w:t>
      </w:r>
      <w:r w:rsidRPr="00076BF1">
        <w:rPr>
          <w:rFonts w:hint="eastAsia"/>
          <w:sz w:val="20"/>
        </w:rPr>
        <w:t>방법</w:t>
      </w:r>
    </w:p>
    <w:p w14:paraId="30E1AA30" w14:textId="77777777" w:rsidR="00B51D7D" w:rsidRDefault="00B51D7D" w:rsidP="00B51D7D">
      <w:pPr>
        <w:pStyle w:val="p2"/>
        <w:rPr>
          <w:rFonts w:ascii="CMU Concrete" w:hAnsi="CMU Concrete"/>
        </w:rPr>
      </w:pPr>
    </w:p>
    <w:p w14:paraId="5C4AC43F" w14:textId="77777777" w:rsidR="00B51D7D" w:rsidRDefault="00B51D7D" w:rsidP="00B51D7D">
      <w:pPr>
        <w:pStyle w:val="p2"/>
        <w:ind w:left="380"/>
        <w:rPr>
          <w:rFonts w:ascii="CMU Concrete" w:hAnsi="CMU Concrete"/>
        </w:rPr>
      </w:pPr>
      <w:r w:rsidRPr="00F03336">
        <w:rPr>
          <w:rFonts w:ascii="CMU Concrete" w:hAnsi="CMU Concrete"/>
          <w:b/>
        </w:rPr>
        <w:t>[</w:t>
      </w:r>
      <w:r w:rsidRPr="00F03336">
        <w:rPr>
          <w:rStyle w:val="p3Char"/>
          <w:rFonts w:ascii="CMU Concrete" w:eastAsia="굴림" w:hAnsi="CMU Concrete"/>
          <w:b/>
          <w:bCs/>
        </w:rPr>
        <w:t>분석</w:t>
      </w:r>
      <w:r w:rsidRPr="00F03336">
        <w:rPr>
          <w:rStyle w:val="p3Char"/>
          <w:rFonts w:ascii="CMU Concrete" w:eastAsia="굴림" w:hAnsi="CMU Concrete"/>
          <w:b/>
          <w:bCs/>
        </w:rPr>
        <w:t>]</w:t>
      </w:r>
      <w:r w:rsidRPr="00F03336">
        <w:rPr>
          <w:rFonts w:ascii="CMU Concrete" w:hAnsi="CMU Concrete"/>
          <w:b/>
        </w:rPr>
        <w:t xml:space="preserve"> – </w:t>
      </w:r>
      <w:r w:rsidRPr="00F03336">
        <w:rPr>
          <w:rFonts w:ascii="CMU Concrete" w:hAnsi="CMU Concrete" w:hint="eastAsia"/>
          <w:b/>
        </w:rPr>
        <w:t>[</w:t>
      </w:r>
      <w:r w:rsidRPr="00F03336">
        <w:rPr>
          <w:rFonts w:ascii="CMU Concrete" w:hAnsi="CMU Concrete" w:hint="eastAsia"/>
          <w:b/>
        </w:rPr>
        <w:t>시계열</w:t>
      </w:r>
      <w:r w:rsidRPr="00F03336">
        <w:rPr>
          <w:rFonts w:ascii="CMU Concrete" w:hAnsi="CMU Concrete" w:hint="eastAsia"/>
          <w:b/>
        </w:rPr>
        <w:t xml:space="preserve"> </w:t>
      </w:r>
      <w:r w:rsidRPr="00F03336">
        <w:rPr>
          <w:rFonts w:ascii="CMU Concrete" w:hAnsi="CMU Concrete" w:hint="eastAsia"/>
          <w:b/>
        </w:rPr>
        <w:t>분석</w:t>
      </w:r>
      <w:r w:rsidRPr="00F03336">
        <w:rPr>
          <w:rFonts w:ascii="CMU Concrete" w:hAnsi="CMU Concrete" w:hint="eastAsia"/>
          <w:b/>
        </w:rPr>
        <w:t xml:space="preserve">] </w:t>
      </w:r>
      <w:r w:rsidRPr="00F03336">
        <w:rPr>
          <w:rFonts w:ascii="CMU Concrete" w:hAnsi="CMU Concrete"/>
          <w:b/>
        </w:rPr>
        <w:t>–</w:t>
      </w:r>
      <w:r w:rsidRPr="00F03336">
        <w:rPr>
          <w:rFonts w:ascii="CMU Concrete" w:hAnsi="CMU Concrete" w:hint="eastAsia"/>
          <w:b/>
        </w:rPr>
        <w:t xml:space="preserve"> </w:t>
      </w:r>
      <w:r w:rsidRPr="00F03336">
        <w:rPr>
          <w:rFonts w:ascii="CMU Concrete" w:hAnsi="CMU Concrete"/>
          <w:b/>
        </w:rPr>
        <w:t>[</w:t>
      </w:r>
      <w:r w:rsidRPr="00F03336">
        <w:rPr>
          <w:rStyle w:val="p3Char"/>
          <w:rFonts w:ascii="CMU Concrete" w:eastAsia="굴림" w:hAnsi="CMU Concrete"/>
          <w:b/>
          <w:bCs/>
        </w:rPr>
        <w:t>시계열</w:t>
      </w:r>
      <w:r w:rsidRPr="00F03336">
        <w:rPr>
          <w:rStyle w:val="p3Char"/>
          <w:rFonts w:ascii="CMU Concrete" w:eastAsia="굴림" w:hAnsi="CMU Concrete"/>
          <w:b/>
          <w:bCs/>
        </w:rPr>
        <w:t xml:space="preserve"> </w:t>
      </w:r>
      <w:r w:rsidRPr="00F03336">
        <w:rPr>
          <w:rStyle w:val="p3Char"/>
          <w:rFonts w:ascii="CMU Concrete" w:eastAsia="굴림" w:hAnsi="CMU Concrete" w:hint="eastAsia"/>
          <w:b/>
          <w:bCs/>
        </w:rPr>
        <w:t>모델</w:t>
      </w:r>
      <w:r w:rsidRPr="00F03336">
        <w:rPr>
          <w:rStyle w:val="p3Char"/>
          <w:rFonts w:ascii="CMU Concrete" w:eastAsia="굴림" w:hAnsi="CMU Concrete"/>
          <w:b/>
          <w:bCs/>
        </w:rPr>
        <w:t xml:space="preserve">] </w:t>
      </w:r>
      <w:r w:rsidRPr="00F03336">
        <w:rPr>
          <w:rFonts w:ascii="CMU Concrete" w:hAnsi="CMU Concrete"/>
          <w:b/>
        </w:rPr>
        <w:t>– [</w:t>
      </w:r>
      <w:r w:rsidRPr="00F03336">
        <w:rPr>
          <w:rStyle w:val="p3Char"/>
          <w:rFonts w:ascii="CMU Concrete" w:eastAsia="굴림" w:hAnsi="CMU Concrete" w:hint="eastAsia"/>
          <w:b/>
          <w:bCs/>
        </w:rPr>
        <w:t>ARMAX</w:t>
      </w:r>
      <w:r w:rsidRPr="00F03336">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F03336">
        <w:rPr>
          <w:rFonts w:ascii="CMU Concrete" w:hAnsi="CMU Concrete"/>
          <w:b/>
        </w:rPr>
        <w:t>[</w:t>
      </w:r>
      <w:r w:rsidRPr="00F03336">
        <w:rPr>
          <w:rStyle w:val="p3Char"/>
          <w:rFonts w:ascii="CMU Concrete" w:eastAsia="굴림" w:hAnsi="CMU Concrete" w:hint="eastAsia"/>
          <w:b/>
          <w:bCs/>
        </w:rPr>
        <w:t>A</w:t>
      </w:r>
      <w:r>
        <w:rPr>
          <w:rStyle w:val="p3Char"/>
          <w:rFonts w:ascii="CMU Concrete" w:eastAsia="굴림" w:hAnsi="CMU Concrete" w:hint="eastAsia"/>
          <w:b/>
          <w:bCs/>
        </w:rPr>
        <w:t>RMAX</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Pr>
          <w:rFonts w:ascii="CMU Concrete" w:hAnsi="CMU Concrete"/>
        </w:rPr>
        <w:t>.</w:t>
      </w:r>
      <w:r>
        <w:rPr>
          <w:rFonts w:ascii="CMU Concrete" w:hAnsi="CMU Concrete" w:hint="eastAsia"/>
        </w:rPr>
        <w:t xml:space="preserve"> </w:t>
      </w:r>
    </w:p>
    <w:p w14:paraId="3B578E0D" w14:textId="77777777" w:rsidR="00B51D7D" w:rsidRDefault="00B32DD7" w:rsidP="00B51D7D">
      <w:pPr>
        <w:pStyle w:val="p2"/>
        <w:ind w:left="380"/>
        <w:jc w:val="center"/>
        <w:rPr>
          <w:rFonts w:ascii="CMU Concrete" w:hAnsi="CMU Concrete"/>
        </w:rPr>
      </w:pPr>
      <w:r>
        <w:rPr>
          <w:noProof/>
          <w:color w:val="555555"/>
          <w:sz w:val="18"/>
          <w:szCs w:val="18"/>
        </w:rPr>
        <w:drawing>
          <wp:inline distT="0" distB="0" distL="0" distR="0" wp14:anchorId="136340F7" wp14:editId="17A3D61E">
            <wp:extent cx="4943475" cy="3286125"/>
            <wp:effectExtent l="0" t="0" r="9525" b="9525"/>
            <wp:docPr id="1205" name="그림 707" descr="SubTime8_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SubTime8_main"/>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14:paraId="28F14CC2" w14:textId="77777777" w:rsidR="00B51D7D" w:rsidRDefault="00B51D7D" w:rsidP="00B51D7D">
      <w:pPr>
        <w:pStyle w:val="p2"/>
        <w:ind w:left="380"/>
        <w:rPr>
          <w:rFonts w:ascii="CMU Concrete" w:hAnsi="CMU Concrete"/>
        </w:rPr>
      </w:pPr>
      <w:r>
        <w:rPr>
          <w:rFonts w:ascii="CMU Concrete" w:hAnsi="CMU Concrete" w:hint="eastAsia"/>
        </w:rPr>
        <w:t>메인</w:t>
      </w:r>
      <w:r>
        <w:rPr>
          <w:rFonts w:ascii="CMU Concrete" w:hAnsi="CMU Concrete" w:hint="eastAsia"/>
        </w:rPr>
        <w:t xml:space="preserve"> </w:t>
      </w:r>
      <w:r>
        <w:rPr>
          <w:rFonts w:ascii="CMU Concrete" w:hAnsi="CMU Concrete" w:hint="eastAsia"/>
        </w:rPr>
        <w:t>화면에서는</w:t>
      </w:r>
      <w:r>
        <w:rPr>
          <w:rFonts w:ascii="CMU Concrete" w:hAnsi="CMU Concrete" w:hint="eastAsia"/>
        </w:rPr>
        <w:t xml:space="preserve"> ARMAX </w:t>
      </w:r>
      <w:r>
        <w:rPr>
          <w:rFonts w:ascii="CMU Concrete" w:hAnsi="CMU Concrete" w:hint="eastAsia"/>
        </w:rPr>
        <w:t>분석에</w:t>
      </w:r>
      <w:r>
        <w:rPr>
          <w:rFonts w:ascii="CMU Concrete" w:hAnsi="CMU Concrete" w:hint="eastAsia"/>
        </w:rPr>
        <w:t xml:space="preserve"> </w:t>
      </w:r>
      <w:r>
        <w:rPr>
          <w:rFonts w:ascii="CMU Concrete" w:hAnsi="CMU Concrete" w:hint="eastAsia"/>
        </w:rPr>
        <w:t>필요한</w:t>
      </w:r>
      <w:r>
        <w:rPr>
          <w:rFonts w:ascii="CMU Concrete" w:hAnsi="CMU Concrete" w:hint="eastAsia"/>
        </w:rPr>
        <w:t xml:space="preserve"> </w:t>
      </w:r>
      <w:r>
        <w:rPr>
          <w:rFonts w:ascii="CMU Concrete" w:hAnsi="CMU Concrete" w:hint="eastAsia"/>
        </w:rPr>
        <w:t>기본적인</w:t>
      </w:r>
      <w:r>
        <w:rPr>
          <w:rFonts w:ascii="CMU Concrete" w:hAnsi="CMU Concrete" w:hint="eastAsia"/>
        </w:rPr>
        <w:t xml:space="preserve"> </w:t>
      </w:r>
      <w:r>
        <w:rPr>
          <w:rFonts w:ascii="CMU Concrete" w:hAnsi="CMU Concrete" w:hint="eastAsia"/>
        </w:rPr>
        <w:t>것들을</w:t>
      </w:r>
      <w:r>
        <w:rPr>
          <w:rFonts w:ascii="CMU Concrete" w:hAnsi="CMU Concrete" w:hint="eastAsia"/>
        </w:rPr>
        <w:t xml:space="preserve"> </w:t>
      </w:r>
      <w:r>
        <w:rPr>
          <w:rFonts w:ascii="CMU Concrete" w:hAnsi="CMU Concrete" w:hint="eastAsia"/>
        </w:rPr>
        <w:t>입력하도록</w:t>
      </w:r>
      <w:r>
        <w:rPr>
          <w:rFonts w:ascii="CMU Concrete" w:hAnsi="CMU Concrete" w:hint="eastAsia"/>
        </w:rPr>
        <w:t xml:space="preserve"> </w:t>
      </w:r>
      <w:r>
        <w:rPr>
          <w:rFonts w:ascii="CMU Concrete" w:hAnsi="CMU Concrete" w:hint="eastAsia"/>
        </w:rPr>
        <w:t>합니다</w:t>
      </w:r>
      <w:r>
        <w:rPr>
          <w:rFonts w:ascii="CMU Concrete" w:hAnsi="CMU Concrete" w:hint="eastAsia"/>
        </w:rPr>
        <w:t xml:space="preserve">. </w:t>
      </w:r>
      <w:r>
        <w:rPr>
          <w:rFonts w:ascii="CMU Concrete" w:hAnsi="CMU Concrete" w:hint="eastAsia"/>
        </w:rPr>
        <w:t>종속변수</w:t>
      </w:r>
      <w:r>
        <w:rPr>
          <w:rFonts w:ascii="CMU Concrete" w:hAnsi="CMU Concrete" w:hint="eastAsia"/>
        </w:rPr>
        <w:t>(</w:t>
      </w:r>
      <w:r>
        <w:rPr>
          <w:rFonts w:ascii="CMU Concrete" w:hAnsi="CMU Concrete" w:hint="eastAsia"/>
        </w:rPr>
        <w:t>반응변수</w:t>
      </w:r>
      <w:r>
        <w:rPr>
          <w:rFonts w:ascii="CMU Concrete" w:hAnsi="CMU Concrete" w:hint="eastAsia"/>
        </w:rPr>
        <w:t>)</w:t>
      </w:r>
      <w:r>
        <w:rPr>
          <w:rFonts w:ascii="CMU Concrete" w:hAnsi="CMU Concrete" w:hint="eastAsia"/>
        </w:rPr>
        <w:t>와</w:t>
      </w:r>
      <w:r>
        <w:rPr>
          <w:rFonts w:ascii="CMU Concrete" w:hAnsi="CMU Concrete" w:hint="eastAsia"/>
        </w:rPr>
        <w:t xml:space="preserve"> </w:t>
      </w:r>
      <w:r>
        <w:rPr>
          <w:rFonts w:ascii="CMU Concrete" w:hAnsi="CMU Concrete" w:hint="eastAsia"/>
        </w:rPr>
        <w:t>독립변수</w:t>
      </w:r>
      <w:r>
        <w:rPr>
          <w:rFonts w:ascii="CMU Concrete" w:hAnsi="CMU Concrete" w:hint="eastAsia"/>
        </w:rPr>
        <w:t>(</w:t>
      </w:r>
      <w:r>
        <w:rPr>
          <w:rFonts w:ascii="CMU Concrete" w:hAnsi="CMU Concrete" w:hint="eastAsia"/>
        </w:rPr>
        <w:t>설명변수</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시에</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선택하지</w:t>
      </w:r>
      <w:r>
        <w:rPr>
          <w:rFonts w:ascii="CMU Concrete" w:hAnsi="CMU Concrete" w:hint="eastAsia"/>
        </w:rPr>
        <w:t xml:space="preserve"> </w:t>
      </w:r>
      <w:r>
        <w:rPr>
          <w:rFonts w:ascii="CMU Concrete" w:hAnsi="CMU Concrete" w:hint="eastAsia"/>
        </w:rPr>
        <w:t>않을</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이</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기존의</w:t>
      </w:r>
      <w:r>
        <w:rPr>
          <w:rFonts w:ascii="CMU Concrete" w:hAnsi="CMU Concrete" w:hint="eastAsia"/>
        </w:rPr>
        <w:t xml:space="preserve"> ARIMA</w:t>
      </w:r>
      <w:r>
        <w:rPr>
          <w:rFonts w:ascii="CMU Concrete" w:hAnsi="CMU Concrete" w:hint="eastAsia"/>
        </w:rPr>
        <w:t>와</w:t>
      </w:r>
      <w:r>
        <w:rPr>
          <w:rFonts w:ascii="CMU Concrete" w:hAnsi="CMU Concrete" w:hint="eastAsia"/>
        </w:rPr>
        <w:t xml:space="preserve"> </w:t>
      </w:r>
      <w:r>
        <w:rPr>
          <w:rFonts w:ascii="CMU Concrete" w:hAnsi="CMU Concrete" w:hint="eastAsia"/>
        </w:rPr>
        <w:t>동일한</w:t>
      </w:r>
      <w:r>
        <w:rPr>
          <w:rFonts w:ascii="CMU Concrete" w:hAnsi="CMU Concrete" w:hint="eastAsia"/>
        </w:rPr>
        <w:t xml:space="preserve"> </w:t>
      </w:r>
      <w:r>
        <w:rPr>
          <w:rFonts w:ascii="CMU Concrete" w:hAnsi="CMU Concrete" w:hint="eastAsia"/>
        </w:rPr>
        <w:t>결과를</w:t>
      </w:r>
      <w:r>
        <w:rPr>
          <w:rFonts w:ascii="CMU Concrete" w:hAnsi="CMU Concrete" w:hint="eastAsia"/>
        </w:rPr>
        <w:t xml:space="preserve"> </w:t>
      </w:r>
      <w:r>
        <w:rPr>
          <w:rFonts w:ascii="CMU Concrete" w:hAnsi="CMU Concrete" w:hint="eastAsia"/>
        </w:rPr>
        <w:t>얻게</w:t>
      </w:r>
      <w:r>
        <w:rPr>
          <w:rFonts w:ascii="CMU Concrete" w:hAnsi="CMU Concrete" w:hint="eastAsia"/>
        </w:rPr>
        <w:t xml:space="preserve"> </w:t>
      </w:r>
      <w:r>
        <w:rPr>
          <w:rFonts w:ascii="CMU Concrete" w:hAnsi="CMU Concrete" w:hint="eastAsia"/>
        </w:rPr>
        <w:t>됩니다</w:t>
      </w:r>
      <w:r>
        <w:rPr>
          <w:rFonts w:ascii="CMU Concrete" w:hAnsi="CMU Concrete" w:hint="eastAsia"/>
        </w:rPr>
        <w:t xml:space="preserve">. </w:t>
      </w:r>
      <w:r>
        <w:rPr>
          <w:rFonts w:ascii="CMU Concrete" w:hAnsi="CMU Concrete" w:hint="eastAsia"/>
        </w:rPr>
        <w:t>분석자는</w:t>
      </w:r>
      <w:r>
        <w:rPr>
          <w:rFonts w:ascii="CMU Concrete" w:hAnsi="CMU Concrete" w:hint="eastAsia"/>
        </w:rPr>
        <w:t xml:space="preserve"> </w:t>
      </w:r>
      <w:r>
        <w:rPr>
          <w:rFonts w:ascii="CMU Concrete" w:hAnsi="CMU Concrete" w:hint="eastAsia"/>
        </w:rPr>
        <w:t>기존과</w:t>
      </w:r>
      <w:r>
        <w:rPr>
          <w:rFonts w:ascii="CMU Concrete" w:hAnsi="CMU Concrete" w:hint="eastAsia"/>
        </w:rPr>
        <w:t xml:space="preserve"> ARIMA</w:t>
      </w:r>
      <w:r>
        <w:rPr>
          <w:rFonts w:ascii="CMU Concrete" w:hAnsi="CMU Concrete" w:hint="eastAsia"/>
        </w:rPr>
        <w:t>와</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계절성을</w:t>
      </w:r>
      <w:r>
        <w:rPr>
          <w:rFonts w:ascii="CMU Concrete" w:hAnsi="CMU Concrete" w:hint="eastAsia"/>
        </w:rPr>
        <w:t xml:space="preserve"> </w:t>
      </w:r>
      <w:r>
        <w:rPr>
          <w:rFonts w:ascii="CMU Concrete" w:hAnsi="CMU Concrete" w:hint="eastAsia"/>
        </w:rPr>
        <w:t>추가할</w:t>
      </w:r>
      <w:r>
        <w:rPr>
          <w:rFonts w:ascii="CMU Concrete" w:hAnsi="CMU Concrete" w:hint="eastAsia"/>
        </w:rPr>
        <w:t xml:space="preserve"> </w:t>
      </w:r>
      <w:r>
        <w:rPr>
          <w:rFonts w:ascii="CMU Concrete" w:hAnsi="CMU Concrete" w:hint="eastAsia"/>
        </w:rPr>
        <w:t>수도</w:t>
      </w:r>
      <w:r>
        <w:rPr>
          <w:rFonts w:ascii="CMU Concrete" w:hAnsi="CMU Concrete" w:hint="eastAsia"/>
        </w:rPr>
        <w:t xml:space="preserve"> </w:t>
      </w:r>
      <w:r>
        <w:rPr>
          <w:rFonts w:ascii="CMU Concrete" w:hAnsi="CMU Concrete" w:hint="eastAsia"/>
        </w:rPr>
        <w:t>있고</w:t>
      </w:r>
      <w:r>
        <w:rPr>
          <w:rFonts w:ascii="CMU Concrete" w:hAnsi="CMU Concrete" w:hint="eastAsia"/>
        </w:rPr>
        <w:t xml:space="preserve"> </w:t>
      </w:r>
      <w:r>
        <w:rPr>
          <w:rFonts w:ascii="CMU Concrete" w:hAnsi="CMU Concrete" w:hint="eastAsia"/>
        </w:rPr>
        <w:t>차분을</w:t>
      </w:r>
      <w:r>
        <w:rPr>
          <w:rFonts w:ascii="CMU Concrete" w:hAnsi="CMU Concrete" w:hint="eastAsia"/>
        </w:rPr>
        <w:t xml:space="preserve"> </w:t>
      </w:r>
      <w:r>
        <w:rPr>
          <w:rFonts w:ascii="CMU Concrete" w:hAnsi="CMU Concrete" w:hint="eastAsia"/>
        </w:rPr>
        <w:t>넣을</w:t>
      </w:r>
      <w:r>
        <w:rPr>
          <w:rFonts w:ascii="CMU Concrete" w:hAnsi="CMU Concrete" w:hint="eastAsia"/>
        </w:rPr>
        <w:t xml:space="preserve"> </w:t>
      </w:r>
      <w:r>
        <w:rPr>
          <w:rFonts w:ascii="CMU Concrete" w:hAnsi="CMU Concrete" w:hint="eastAsia"/>
        </w:rPr>
        <w:t>수도</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Main </w:t>
      </w:r>
      <w:r>
        <w:rPr>
          <w:rFonts w:ascii="CMU Concrete" w:hAnsi="CMU Concrete" w:hint="eastAsia"/>
        </w:rPr>
        <w:t>화면에서</w:t>
      </w:r>
      <w:r>
        <w:rPr>
          <w:rFonts w:ascii="CMU Concrete" w:hAnsi="CMU Concrete" w:hint="eastAsia"/>
        </w:rPr>
        <w:t xml:space="preserve"> </w:t>
      </w:r>
      <w:r>
        <w:rPr>
          <w:rFonts w:ascii="CMU Concrete" w:hAnsi="CMU Concrete" w:hint="eastAsia"/>
        </w:rPr>
        <w:t>나타난</w:t>
      </w:r>
      <w:r>
        <w:rPr>
          <w:rFonts w:ascii="CMU Concrete" w:hAnsi="CMU Concrete" w:hint="eastAsia"/>
        </w:rPr>
        <w:t xml:space="preserve"> </w:t>
      </w:r>
      <w:r>
        <w:rPr>
          <w:rFonts w:ascii="CMU Concrete" w:hAnsi="CMU Concrete" w:hint="eastAsia"/>
        </w:rPr>
        <w:t>여러</w:t>
      </w:r>
      <w:r>
        <w:rPr>
          <w:rFonts w:ascii="CMU Concrete" w:hAnsi="CMU Concrete" w:hint="eastAsia"/>
        </w:rPr>
        <w:t xml:space="preserve"> </w:t>
      </w:r>
      <w:r>
        <w:rPr>
          <w:rFonts w:ascii="CMU Concrete" w:hAnsi="CMU Concrete" w:hint="eastAsia"/>
        </w:rPr>
        <w:t>차수</w:t>
      </w:r>
      <w:r>
        <w:rPr>
          <w:rFonts w:ascii="CMU Concrete" w:hAnsi="CMU Concrete" w:hint="eastAsia"/>
        </w:rPr>
        <w:t xml:space="preserve"> </w:t>
      </w:r>
      <w:r>
        <w:rPr>
          <w:rFonts w:ascii="CMU Concrete" w:hAnsi="CMU Concrete" w:hint="eastAsia"/>
        </w:rPr>
        <w:t>설정을</w:t>
      </w:r>
      <w:r>
        <w:rPr>
          <w:rFonts w:ascii="CMU Concrete" w:hAnsi="CMU Concrete" w:hint="eastAsia"/>
        </w:rPr>
        <w:t xml:space="preserve"> </w:t>
      </w:r>
      <w:r>
        <w:rPr>
          <w:rFonts w:ascii="CMU Concrete" w:hAnsi="CMU Concrete" w:hint="eastAsia"/>
        </w:rPr>
        <w:t>통해서</w:t>
      </w:r>
      <w:r>
        <w:rPr>
          <w:rFonts w:ascii="CMU Concrete" w:hAnsi="CMU Concrete" w:hint="eastAsia"/>
        </w:rPr>
        <w:t xml:space="preserve"> ARMAX</w:t>
      </w:r>
      <w:r>
        <w:rPr>
          <w:rFonts w:ascii="CMU Concrete" w:hAnsi="CMU Concrete" w:hint="eastAsia"/>
        </w:rPr>
        <w:t>분석을</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4C1A859E" w14:textId="77777777" w:rsidR="00B51D7D" w:rsidRDefault="00B51D7D" w:rsidP="00B51D7D">
      <w:pPr>
        <w:pStyle w:val="p2"/>
        <w:rPr>
          <w:rFonts w:ascii="CMU Concrete" w:hAnsi="CMU Concrete"/>
        </w:rPr>
      </w:pPr>
    </w:p>
    <w:p w14:paraId="3084E1C1" w14:textId="77777777" w:rsidR="00B51D7D" w:rsidRDefault="00B32DD7" w:rsidP="00B51D7D">
      <w:pPr>
        <w:pStyle w:val="p2"/>
        <w:jc w:val="center"/>
        <w:rPr>
          <w:rFonts w:ascii="CMU Concrete" w:hAnsi="CMU Concrete"/>
        </w:rPr>
      </w:pPr>
      <w:r>
        <w:rPr>
          <w:noProof/>
          <w:color w:val="555555"/>
          <w:sz w:val="18"/>
          <w:szCs w:val="18"/>
        </w:rPr>
        <w:drawing>
          <wp:inline distT="0" distB="0" distL="0" distR="0" wp14:anchorId="1F5B5CD2" wp14:editId="035A0450">
            <wp:extent cx="2105025" cy="3114675"/>
            <wp:effectExtent l="0" t="0" r="9525" b="9525"/>
            <wp:docPr id="1204" name="그림 708" descr="SubTime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SubTime8_1"/>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2105025" cy="3114675"/>
                    </a:xfrm>
                    <a:prstGeom prst="rect">
                      <a:avLst/>
                    </a:prstGeom>
                    <a:noFill/>
                    <a:ln>
                      <a:noFill/>
                    </a:ln>
                  </pic:spPr>
                </pic:pic>
              </a:graphicData>
            </a:graphic>
          </wp:inline>
        </w:drawing>
      </w:r>
    </w:p>
    <w:p w14:paraId="74D57D68" w14:textId="77777777" w:rsidR="00B51D7D" w:rsidRDefault="00B51D7D" w:rsidP="00B51D7D">
      <w:pPr>
        <w:pStyle w:val="p2"/>
        <w:rPr>
          <w:rFonts w:ascii="CMU Concrete" w:hAnsi="CMU Concrete"/>
        </w:rPr>
      </w:pPr>
    </w:p>
    <w:p w14:paraId="3D38E5E2" w14:textId="77777777" w:rsidR="00B51D7D" w:rsidRDefault="00B51D7D" w:rsidP="00B51D7D">
      <w:pPr>
        <w:pStyle w:val="p2"/>
        <w:ind w:left="380"/>
        <w:rPr>
          <w:rFonts w:ascii="CMU Concrete" w:hAnsi="CMU Concrete"/>
        </w:rPr>
      </w:pPr>
      <w:r>
        <w:rPr>
          <w:rFonts w:ascii="CMU Concrete" w:hAnsi="CMU Concrete" w:hint="eastAsia"/>
        </w:rPr>
        <w:t>이</w:t>
      </w:r>
      <w:r>
        <w:rPr>
          <w:rFonts w:ascii="CMU Concrete" w:hAnsi="CMU Concrete" w:hint="eastAsia"/>
        </w:rPr>
        <w:t xml:space="preserve"> </w:t>
      </w:r>
      <w:r>
        <w:rPr>
          <w:rFonts w:ascii="CMU Concrete" w:hAnsi="CMU Concrete" w:hint="eastAsia"/>
        </w:rPr>
        <w:t>뿐</w:t>
      </w:r>
      <w:r>
        <w:rPr>
          <w:rFonts w:ascii="CMU Concrete" w:hAnsi="CMU Concrete" w:hint="eastAsia"/>
        </w:rPr>
        <w:t xml:space="preserve"> </w:t>
      </w:r>
      <w:r>
        <w:rPr>
          <w:rFonts w:ascii="CMU Concrete" w:hAnsi="CMU Concrete" w:hint="eastAsia"/>
        </w:rPr>
        <w:t>아니라</w:t>
      </w:r>
      <w:r>
        <w:rPr>
          <w:rFonts w:ascii="CMU Concrete" w:hAnsi="CMU Concrete" w:hint="eastAsia"/>
        </w:rPr>
        <w:t xml:space="preserve"> </w:t>
      </w:r>
      <w:r>
        <w:rPr>
          <w:rFonts w:ascii="CMU Concrete" w:hAnsi="CMU Concrete" w:hint="eastAsia"/>
        </w:rPr>
        <w:t>옵션</w:t>
      </w:r>
      <w:r>
        <w:rPr>
          <w:rFonts w:ascii="CMU Concrete" w:hAnsi="CMU Concrete" w:hint="eastAsia"/>
        </w:rPr>
        <w:t xml:space="preserve"> </w:t>
      </w:r>
      <w:r>
        <w:rPr>
          <w:rFonts w:ascii="CMU Concrete" w:hAnsi="CMU Concrete" w:hint="eastAsia"/>
        </w:rPr>
        <w:t>창을</w:t>
      </w:r>
      <w:r>
        <w:rPr>
          <w:rFonts w:ascii="CMU Concrete" w:hAnsi="CMU Concrete" w:hint="eastAsia"/>
        </w:rPr>
        <w:t xml:space="preserve"> </w:t>
      </w:r>
      <w:r>
        <w:rPr>
          <w:rFonts w:ascii="CMU Concrete" w:hAnsi="CMU Concrete" w:hint="eastAsia"/>
        </w:rPr>
        <w:t>통해서</w:t>
      </w:r>
      <w:r>
        <w:rPr>
          <w:rFonts w:ascii="CMU Concrete" w:hAnsi="CMU Concrete" w:hint="eastAsia"/>
        </w:rPr>
        <w:t xml:space="preserve"> </w:t>
      </w:r>
      <w:r>
        <w:rPr>
          <w:rFonts w:ascii="CMU Concrete" w:hAnsi="CMU Concrete" w:hint="eastAsia"/>
        </w:rPr>
        <w:t>보다</w:t>
      </w:r>
      <w:r>
        <w:rPr>
          <w:rFonts w:ascii="CMU Concrete" w:hAnsi="CMU Concrete" w:hint="eastAsia"/>
        </w:rPr>
        <w:t xml:space="preserve"> </w:t>
      </w:r>
      <w:r>
        <w:rPr>
          <w:rFonts w:ascii="CMU Concrete" w:hAnsi="CMU Concrete" w:hint="eastAsia"/>
        </w:rPr>
        <w:t>심화된</w:t>
      </w:r>
      <w:r>
        <w:rPr>
          <w:rFonts w:ascii="CMU Concrete" w:hAnsi="CMU Concrete" w:hint="eastAsia"/>
        </w:rPr>
        <w:t xml:space="preserve"> </w:t>
      </w:r>
      <w:r>
        <w:rPr>
          <w:rFonts w:ascii="CMU Concrete" w:hAnsi="CMU Concrete" w:hint="eastAsia"/>
        </w:rPr>
        <w:t>설정을</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AR</w:t>
      </w:r>
      <w:r>
        <w:rPr>
          <w:rFonts w:ascii="CMU Concrete" w:hAnsi="CMU Concrete" w:hint="eastAsia"/>
        </w:rPr>
        <w:t>차수를</w:t>
      </w:r>
      <w:r>
        <w:rPr>
          <w:rFonts w:ascii="CMU Concrete" w:hAnsi="CMU Concrete" w:hint="eastAsia"/>
        </w:rPr>
        <w:t xml:space="preserve"> </w:t>
      </w:r>
      <w:r>
        <w:rPr>
          <w:rFonts w:ascii="CMU Concrete" w:hAnsi="CMU Concrete" w:hint="eastAsia"/>
        </w:rPr>
        <w:t>분석자가</w:t>
      </w:r>
      <w:r>
        <w:rPr>
          <w:rFonts w:ascii="CMU Concrete" w:hAnsi="CMU Concrete" w:hint="eastAsia"/>
        </w:rPr>
        <w:t xml:space="preserve"> </w:t>
      </w:r>
      <w:r>
        <w:rPr>
          <w:rFonts w:ascii="CMU Concrete" w:hAnsi="CMU Concrete" w:hint="eastAsia"/>
        </w:rPr>
        <w:t>지정하는</w:t>
      </w:r>
      <w:r>
        <w:rPr>
          <w:rFonts w:ascii="CMU Concrete" w:hAnsi="CMU Concrete" w:hint="eastAsia"/>
        </w:rPr>
        <w:t xml:space="preserve"> </w:t>
      </w:r>
      <w:r>
        <w:rPr>
          <w:rFonts w:ascii="CMU Concrete" w:hAnsi="CMU Concrete" w:hint="eastAsia"/>
        </w:rPr>
        <w:t>차수로</w:t>
      </w:r>
      <w:r>
        <w:rPr>
          <w:rFonts w:ascii="CMU Concrete" w:hAnsi="CMU Concrete" w:hint="eastAsia"/>
        </w:rPr>
        <w:t xml:space="preserve"> </w:t>
      </w:r>
      <w:r>
        <w:rPr>
          <w:rFonts w:ascii="CMU Concrete" w:hAnsi="CMU Concrete" w:hint="eastAsia"/>
        </w:rPr>
        <w:t>입력하고</w:t>
      </w:r>
      <w:r>
        <w:rPr>
          <w:rFonts w:ascii="CMU Concrete" w:hAnsi="CMU Concrete" w:hint="eastAsia"/>
        </w:rPr>
        <w:t xml:space="preserve"> </w:t>
      </w:r>
      <w:r>
        <w:rPr>
          <w:rFonts w:ascii="CMU Concrete" w:hAnsi="CMU Concrete" w:hint="eastAsia"/>
        </w:rPr>
        <w:t>싶을</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체크</w:t>
      </w:r>
      <w:r>
        <w:rPr>
          <w:rFonts w:ascii="CMU Concrete" w:hAnsi="CMU Concrete" w:hint="eastAsia"/>
        </w:rPr>
        <w:t xml:space="preserve"> </w:t>
      </w:r>
      <w:r>
        <w:rPr>
          <w:rFonts w:ascii="CMU Concrete" w:hAnsi="CMU Concrete" w:hint="eastAsia"/>
        </w:rPr>
        <w:t>박스에서</w:t>
      </w:r>
      <w:r>
        <w:rPr>
          <w:rFonts w:ascii="CMU Concrete" w:hAnsi="CMU Concrete" w:hint="eastAsia"/>
        </w:rPr>
        <w:t xml:space="preserve"> </w:t>
      </w:r>
      <w:r>
        <w:rPr>
          <w:rFonts w:ascii="CMU Concrete" w:hAnsi="CMU Concrete" w:hint="eastAsia"/>
        </w:rPr>
        <w:t>기본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체크를</w:t>
      </w:r>
      <w:r>
        <w:rPr>
          <w:rFonts w:ascii="CMU Concrete" w:hAnsi="CMU Concrete" w:hint="eastAsia"/>
        </w:rPr>
        <w:t xml:space="preserve"> </w:t>
      </w:r>
      <w:r>
        <w:rPr>
          <w:rFonts w:ascii="CMU Concrete" w:hAnsi="CMU Concrete" w:hint="eastAsia"/>
        </w:rPr>
        <w:t>제거합니다</w:t>
      </w:r>
      <w:r>
        <w:rPr>
          <w:rFonts w:ascii="CMU Concrete" w:hAnsi="CMU Concrete" w:hint="eastAsia"/>
        </w:rPr>
        <w:t xml:space="preserve">. </w:t>
      </w:r>
      <w:r>
        <w:rPr>
          <w:rFonts w:ascii="CMU Concrete" w:hAnsi="CMU Concrete" w:hint="eastAsia"/>
        </w:rPr>
        <w:t>그러면</w:t>
      </w:r>
      <w:r>
        <w:rPr>
          <w:rFonts w:ascii="CMU Concrete" w:hAnsi="CMU Concrete" w:hint="eastAsia"/>
        </w:rPr>
        <w:t xml:space="preserve"> space </w:t>
      </w:r>
      <w:r>
        <w:rPr>
          <w:rFonts w:ascii="CMU Concrete" w:hAnsi="CMU Concrete" w:hint="eastAsia"/>
        </w:rPr>
        <w:t>단위로</w:t>
      </w:r>
      <w:r>
        <w:rPr>
          <w:rFonts w:ascii="CMU Concrete" w:hAnsi="CMU Concrete" w:hint="eastAsia"/>
        </w:rPr>
        <w:t xml:space="preserve"> </w:t>
      </w:r>
      <w:r>
        <w:rPr>
          <w:rFonts w:ascii="CMU Concrete" w:hAnsi="CMU Concrete" w:hint="eastAsia"/>
        </w:rPr>
        <w:t>하여</w:t>
      </w:r>
      <w:r>
        <w:rPr>
          <w:rFonts w:ascii="CMU Concrete" w:hAnsi="CMU Concrete" w:hint="eastAsia"/>
        </w:rPr>
        <w:t xml:space="preserve"> AR </w:t>
      </w:r>
      <w:r>
        <w:rPr>
          <w:rFonts w:ascii="CMU Concrete" w:hAnsi="CMU Concrete" w:hint="eastAsia"/>
        </w:rPr>
        <w:t>차수를</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MA </w:t>
      </w:r>
      <w:r>
        <w:rPr>
          <w:rFonts w:ascii="CMU Concrete" w:hAnsi="CMU Concrete" w:hint="eastAsia"/>
        </w:rPr>
        <w:t>차수를</w:t>
      </w:r>
      <w:r>
        <w:rPr>
          <w:rFonts w:ascii="CMU Concrete" w:hAnsi="CMU Concrete" w:hint="eastAsia"/>
        </w:rPr>
        <w:t xml:space="preserve"> </w:t>
      </w:r>
      <w:r>
        <w:rPr>
          <w:rFonts w:ascii="CMU Concrete" w:hAnsi="CMU Concrete" w:hint="eastAsia"/>
        </w:rPr>
        <w:t>분석자가</w:t>
      </w:r>
      <w:r>
        <w:rPr>
          <w:rFonts w:ascii="CMU Concrete" w:hAnsi="CMU Concrete" w:hint="eastAsia"/>
        </w:rPr>
        <w:t xml:space="preserve"> </w:t>
      </w:r>
      <w:r>
        <w:rPr>
          <w:rFonts w:ascii="CMU Concrete" w:hAnsi="CMU Concrete" w:hint="eastAsia"/>
        </w:rPr>
        <w:t>지정하는</w:t>
      </w:r>
      <w:r>
        <w:rPr>
          <w:rFonts w:ascii="CMU Concrete" w:hAnsi="CMU Concrete" w:hint="eastAsia"/>
        </w:rPr>
        <w:t xml:space="preserve"> </w:t>
      </w:r>
      <w:r>
        <w:rPr>
          <w:rFonts w:ascii="CMU Concrete" w:hAnsi="CMU Concrete" w:hint="eastAsia"/>
        </w:rPr>
        <w:t>차수로</w:t>
      </w:r>
      <w:r>
        <w:rPr>
          <w:rFonts w:ascii="CMU Concrete" w:hAnsi="CMU Concrete" w:hint="eastAsia"/>
        </w:rPr>
        <w:t xml:space="preserve"> </w:t>
      </w:r>
      <w:r>
        <w:rPr>
          <w:rFonts w:ascii="CMU Concrete" w:hAnsi="CMU Concrete" w:hint="eastAsia"/>
        </w:rPr>
        <w:t>입력하고</w:t>
      </w:r>
      <w:r>
        <w:rPr>
          <w:rFonts w:ascii="CMU Concrete" w:hAnsi="CMU Concrete" w:hint="eastAsia"/>
        </w:rPr>
        <w:t xml:space="preserve"> </w:t>
      </w:r>
      <w:r>
        <w:rPr>
          <w:rFonts w:ascii="CMU Concrete" w:hAnsi="CMU Concrete" w:hint="eastAsia"/>
        </w:rPr>
        <w:t>싶을</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체크</w:t>
      </w:r>
      <w:r>
        <w:rPr>
          <w:rFonts w:ascii="CMU Concrete" w:hAnsi="CMU Concrete" w:hint="eastAsia"/>
        </w:rPr>
        <w:t xml:space="preserve"> </w:t>
      </w:r>
      <w:r>
        <w:rPr>
          <w:rFonts w:ascii="CMU Concrete" w:hAnsi="CMU Concrete" w:hint="eastAsia"/>
        </w:rPr>
        <w:t>박스에서</w:t>
      </w:r>
      <w:r>
        <w:rPr>
          <w:rFonts w:ascii="CMU Concrete" w:hAnsi="CMU Concrete" w:hint="eastAsia"/>
        </w:rPr>
        <w:t xml:space="preserve"> </w:t>
      </w:r>
      <w:r>
        <w:rPr>
          <w:rFonts w:ascii="CMU Concrete" w:hAnsi="CMU Concrete" w:hint="eastAsia"/>
        </w:rPr>
        <w:t>기본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체크를</w:t>
      </w:r>
      <w:r>
        <w:rPr>
          <w:rFonts w:ascii="CMU Concrete" w:hAnsi="CMU Concrete" w:hint="eastAsia"/>
        </w:rPr>
        <w:t xml:space="preserve"> </w:t>
      </w:r>
      <w:r>
        <w:rPr>
          <w:rFonts w:ascii="CMU Concrete" w:hAnsi="CMU Concrete" w:hint="eastAsia"/>
        </w:rPr>
        <w:t>제거합니다</w:t>
      </w:r>
      <w:r>
        <w:rPr>
          <w:rFonts w:ascii="CMU Concrete" w:hAnsi="CMU Concrete" w:hint="eastAsia"/>
        </w:rPr>
        <w:t xml:space="preserve">. </w:t>
      </w:r>
      <w:r>
        <w:rPr>
          <w:rFonts w:ascii="CMU Concrete" w:hAnsi="CMU Concrete" w:hint="eastAsia"/>
        </w:rPr>
        <w:t>그러면</w:t>
      </w:r>
      <w:r>
        <w:rPr>
          <w:rFonts w:ascii="CMU Concrete" w:hAnsi="CMU Concrete" w:hint="eastAsia"/>
        </w:rPr>
        <w:t xml:space="preserve"> space </w:t>
      </w:r>
      <w:r>
        <w:rPr>
          <w:rFonts w:ascii="CMU Concrete" w:hAnsi="CMU Concrete" w:hint="eastAsia"/>
        </w:rPr>
        <w:t>단위로</w:t>
      </w:r>
      <w:r>
        <w:rPr>
          <w:rFonts w:ascii="CMU Concrete" w:hAnsi="CMU Concrete" w:hint="eastAsia"/>
        </w:rPr>
        <w:t xml:space="preserve"> </w:t>
      </w:r>
      <w:r>
        <w:rPr>
          <w:rFonts w:ascii="CMU Concrete" w:hAnsi="CMU Concrete" w:hint="eastAsia"/>
        </w:rPr>
        <w:t>하여</w:t>
      </w:r>
      <w:r>
        <w:rPr>
          <w:rFonts w:ascii="CMU Concrete" w:hAnsi="CMU Concrete" w:hint="eastAsia"/>
        </w:rPr>
        <w:t xml:space="preserve"> MA </w:t>
      </w:r>
      <w:r>
        <w:rPr>
          <w:rFonts w:ascii="CMU Concrete" w:hAnsi="CMU Concrete" w:hint="eastAsia"/>
        </w:rPr>
        <w:t>차수를</w:t>
      </w:r>
      <w:r>
        <w:rPr>
          <w:rFonts w:ascii="CMU Concrete" w:hAnsi="CMU Concrete" w:hint="eastAsia"/>
        </w:rPr>
        <w:t xml:space="preserve"> </w:t>
      </w:r>
      <w:r>
        <w:rPr>
          <w:rFonts w:ascii="CMU Concrete" w:hAnsi="CMU Concrete" w:hint="eastAsia"/>
        </w:rPr>
        <w:t>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4AD7E68B" w14:textId="77777777" w:rsidR="00B51D7D" w:rsidRDefault="00B51D7D" w:rsidP="00B51D7D">
      <w:pPr>
        <w:pStyle w:val="p2"/>
        <w:ind w:left="380"/>
        <w:rPr>
          <w:rFonts w:ascii="CMU Concrete" w:hAnsi="CMU Concrete"/>
        </w:rPr>
      </w:pPr>
      <w:r>
        <w:rPr>
          <w:rFonts w:ascii="CMU Concrete" w:hAnsi="CMU Concrete" w:hint="eastAsia"/>
        </w:rPr>
        <w:t>ARMAX</w:t>
      </w:r>
      <w:r>
        <w:rPr>
          <w:rFonts w:ascii="CMU Concrete" w:hAnsi="CMU Concrete" w:hint="eastAsia"/>
        </w:rPr>
        <w:t>의</w:t>
      </w:r>
      <w:r>
        <w:rPr>
          <w:rFonts w:ascii="CMU Concrete" w:hAnsi="CMU Concrete" w:hint="eastAsia"/>
        </w:rPr>
        <w:t xml:space="preserve"> </w:t>
      </w:r>
      <w:r>
        <w:rPr>
          <w:rFonts w:ascii="CMU Concrete" w:hAnsi="CMU Concrete" w:hint="eastAsia"/>
        </w:rPr>
        <w:t>모수를</w:t>
      </w:r>
      <w:r>
        <w:rPr>
          <w:rFonts w:ascii="CMU Concrete" w:hAnsi="CMU Concrete" w:hint="eastAsia"/>
        </w:rPr>
        <w:t xml:space="preserve"> </w:t>
      </w:r>
      <w:r>
        <w:rPr>
          <w:rFonts w:ascii="CMU Concrete" w:hAnsi="CMU Concrete" w:hint="eastAsia"/>
        </w:rPr>
        <w:t>추정하기</w:t>
      </w:r>
      <w:r>
        <w:rPr>
          <w:rFonts w:ascii="CMU Concrete" w:hAnsi="CMU Concrete" w:hint="eastAsia"/>
        </w:rPr>
        <w:t xml:space="preserve"> </w:t>
      </w:r>
      <w:r>
        <w:rPr>
          <w:rFonts w:ascii="CMU Concrete" w:hAnsi="CMU Concrete" w:hint="eastAsia"/>
        </w:rPr>
        <w:t>위해서</w:t>
      </w:r>
      <w:r>
        <w:rPr>
          <w:rFonts w:ascii="CMU Concrete" w:hAnsi="CMU Concrete" w:hint="eastAsia"/>
        </w:rPr>
        <w:t xml:space="preserve"> </w:t>
      </w:r>
      <w:r>
        <w:rPr>
          <w:rFonts w:ascii="CMU Concrete" w:hAnsi="CMU Concrete" w:hint="eastAsia"/>
        </w:rPr>
        <w:t>어떠한</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사용할지에</w:t>
      </w:r>
      <w:r>
        <w:rPr>
          <w:rFonts w:ascii="CMU Concrete" w:hAnsi="CMU Concrete" w:hint="eastAsia"/>
        </w:rPr>
        <w:t xml:space="preserve"> </w:t>
      </w:r>
      <w:r>
        <w:rPr>
          <w:rFonts w:ascii="CMU Concrete" w:hAnsi="CMU Concrete" w:hint="eastAsia"/>
        </w:rPr>
        <w:t>대해서는</w:t>
      </w:r>
      <w:r>
        <w:rPr>
          <w:rFonts w:ascii="CMU Concrete" w:hAnsi="CMU Concrete" w:hint="eastAsia"/>
        </w:rPr>
        <w:t xml:space="preserve"> Maximum Likelihood</w:t>
      </w:r>
      <w:r>
        <w:rPr>
          <w:rFonts w:ascii="CMU Concrete" w:hAnsi="CMU Concrete" w:hint="eastAsia"/>
        </w:rPr>
        <w:t>와</w:t>
      </w:r>
      <w:r>
        <w:rPr>
          <w:rFonts w:ascii="CMU Concrete" w:hAnsi="CMU Concrete" w:hint="eastAsia"/>
        </w:rPr>
        <w:t xml:space="preserve"> </w:t>
      </w:r>
      <w:r w:rsidRPr="006C7D37">
        <w:rPr>
          <w:rFonts w:ascii="CMU Concrete" w:hAnsi="CMU Concrete" w:hint="eastAsia"/>
          <w:color w:val="FF0000"/>
        </w:rPr>
        <w:t>Condi</w:t>
      </w:r>
      <w:r w:rsidR="006C7D37" w:rsidRPr="006C7D37">
        <w:rPr>
          <w:rFonts w:ascii="CMU Concrete" w:hAnsi="CMU Concrete" w:hint="eastAsia"/>
          <w:color w:val="FF0000"/>
        </w:rPr>
        <w:t>ti</w:t>
      </w:r>
      <w:r w:rsidRPr="006C7D37">
        <w:rPr>
          <w:rFonts w:ascii="CMU Concrete" w:hAnsi="CMU Concrete" w:hint="eastAsia"/>
          <w:color w:val="FF0000"/>
        </w:rPr>
        <w:t>onal</w:t>
      </w:r>
      <w:r>
        <w:rPr>
          <w:rFonts w:ascii="CMU Concrete" w:hAnsi="CMU Concrete" w:hint="eastAsia"/>
        </w:rPr>
        <w:t xml:space="preserve"> Least Square </w:t>
      </w:r>
      <w:r>
        <w:rPr>
          <w:rFonts w:ascii="CMU Concrete" w:hAnsi="CMU Concrete" w:hint="eastAsia"/>
        </w:rPr>
        <w:t>중에서</w:t>
      </w:r>
      <w:r>
        <w:rPr>
          <w:rFonts w:ascii="CMU Concrete" w:hAnsi="CMU Concrete" w:hint="eastAsia"/>
        </w:rPr>
        <w:t xml:space="preserve"> </w:t>
      </w:r>
      <w:r>
        <w:rPr>
          <w:rFonts w:ascii="CMU Concrete" w:hAnsi="CMU Concrete" w:hint="eastAsia"/>
        </w:rPr>
        <w:t>하나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최적화</w:t>
      </w:r>
      <w:r>
        <w:rPr>
          <w:rFonts w:ascii="CMU Concrete" w:hAnsi="CMU Concrete" w:hint="eastAsia"/>
        </w:rPr>
        <w:t xml:space="preserve"> </w:t>
      </w:r>
      <w:r>
        <w:rPr>
          <w:rFonts w:ascii="CMU Concrete" w:hAnsi="CMU Concrete" w:hint="eastAsia"/>
        </w:rPr>
        <w:t>방법으로는</w:t>
      </w:r>
      <w:r>
        <w:rPr>
          <w:rFonts w:ascii="CMU Concrete" w:hAnsi="CMU Concrete" w:hint="eastAsia"/>
        </w:rPr>
        <w:t xml:space="preserve"> Levenberg Marquardt</w:t>
      </w:r>
      <w:r>
        <w:rPr>
          <w:rFonts w:ascii="CMU Concrete" w:hAnsi="CMU Concrete" w:hint="eastAsia"/>
        </w:rPr>
        <w:t>와</w:t>
      </w:r>
      <w:r>
        <w:rPr>
          <w:rFonts w:ascii="CMU Concrete" w:hAnsi="CMU Concrete" w:hint="eastAsia"/>
        </w:rPr>
        <w:t xml:space="preserve"> Quasi Newton</w:t>
      </w:r>
      <w:r>
        <w:rPr>
          <w:rFonts w:ascii="CMU Concrete" w:hAnsi="CMU Concrete" w:hint="eastAsia"/>
        </w:rPr>
        <w:t>을</w:t>
      </w:r>
      <w:r>
        <w:rPr>
          <w:rFonts w:ascii="CMU Concrete" w:hAnsi="CMU Concrete" w:hint="eastAsia"/>
        </w:rPr>
        <w:t xml:space="preserve"> </w:t>
      </w:r>
      <w:r>
        <w:rPr>
          <w:rFonts w:ascii="CMU Concrete" w:hAnsi="CMU Concrete" w:hint="eastAsia"/>
        </w:rPr>
        <w:t>제공하는데</w:t>
      </w:r>
      <w:r>
        <w:rPr>
          <w:rFonts w:ascii="CMU Concrete" w:hAnsi="CMU Concrete" w:hint="eastAsia"/>
        </w:rPr>
        <w:t xml:space="preserve"> </w:t>
      </w:r>
      <w:r>
        <w:rPr>
          <w:rFonts w:ascii="CMU Concrete" w:hAnsi="CMU Concrete" w:hint="eastAsia"/>
        </w:rPr>
        <w:t>사용자는</w:t>
      </w:r>
      <w:r>
        <w:rPr>
          <w:rFonts w:ascii="CMU Concrete" w:hAnsi="CMU Concrete" w:hint="eastAsia"/>
        </w:rPr>
        <w:t xml:space="preserve"> </w:t>
      </w:r>
      <w:r>
        <w:rPr>
          <w:rFonts w:ascii="CMU Concrete" w:hAnsi="CMU Concrete" w:hint="eastAsia"/>
        </w:rPr>
        <w:t>이</w:t>
      </w:r>
      <w:r>
        <w:rPr>
          <w:rFonts w:ascii="CMU Concrete" w:hAnsi="CMU Concrete" w:hint="eastAsia"/>
        </w:rPr>
        <w:t xml:space="preserve"> </w:t>
      </w:r>
      <w:r w:rsidR="00075EC5">
        <w:rPr>
          <w:rFonts w:ascii="CMU Concrete" w:hAnsi="CMU Concrete" w:hint="eastAsia"/>
        </w:rPr>
        <w:t>두</w:t>
      </w:r>
      <w:r w:rsidR="00075EC5">
        <w:rPr>
          <w:rFonts w:ascii="CMU Concrete" w:hAnsi="CMU Concrete" w:hint="eastAsia"/>
        </w:rPr>
        <w:t xml:space="preserve"> </w:t>
      </w:r>
      <w:r w:rsidR="00075EC5">
        <w:rPr>
          <w:rFonts w:ascii="CMU Concrete" w:hAnsi="CMU Concrete" w:hint="eastAsia"/>
        </w:rPr>
        <w:t>가지</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사용해</w:t>
      </w:r>
      <w:r>
        <w:rPr>
          <w:rFonts w:ascii="CMU Concrete" w:hAnsi="CMU Concrete" w:hint="eastAsia"/>
        </w:rPr>
        <w:t xml:space="preserve"> </w:t>
      </w:r>
      <w:r>
        <w:rPr>
          <w:rFonts w:ascii="CMU Concrete" w:hAnsi="CMU Concrete" w:hint="eastAsia"/>
        </w:rPr>
        <w:t>봄으로써</w:t>
      </w:r>
      <w:r>
        <w:rPr>
          <w:rFonts w:ascii="CMU Concrete" w:hAnsi="CMU Concrete" w:hint="eastAsia"/>
        </w:rPr>
        <w:t xml:space="preserve"> </w:t>
      </w:r>
      <w:r w:rsidRPr="006C7D37">
        <w:rPr>
          <w:rFonts w:ascii="CMU Concrete" w:hAnsi="CMU Concrete" w:hint="eastAsia"/>
          <w:color w:val="FF0000"/>
        </w:rPr>
        <w:t>둘</w:t>
      </w:r>
      <w:r w:rsidRPr="006C7D37">
        <w:rPr>
          <w:rFonts w:ascii="CMU Concrete" w:hAnsi="CMU Concrete" w:hint="eastAsia"/>
          <w:color w:val="FF0000"/>
        </w:rPr>
        <w:t xml:space="preserve"> </w:t>
      </w:r>
      <w:r w:rsidRPr="006C7D37">
        <w:rPr>
          <w:rFonts w:ascii="CMU Concrete" w:hAnsi="CMU Concrete" w:hint="eastAsia"/>
          <w:color w:val="FF0000"/>
        </w:rPr>
        <w:t>중에서</w:t>
      </w:r>
      <w:r w:rsidRPr="006C7D37">
        <w:rPr>
          <w:rFonts w:ascii="CMU Concrete" w:hAnsi="CMU Concrete" w:hint="eastAsia"/>
          <w:color w:val="FF0000"/>
        </w:rPr>
        <w:t xml:space="preserve"> </w:t>
      </w:r>
      <w:r w:rsidRPr="006C7D37">
        <w:rPr>
          <w:rFonts w:ascii="CMU Concrete" w:hAnsi="CMU Concrete" w:hint="eastAsia"/>
          <w:color w:val="FF0000"/>
        </w:rPr>
        <w:t>더</w:t>
      </w:r>
      <w:r w:rsidRPr="006C7D37">
        <w:rPr>
          <w:rFonts w:ascii="CMU Concrete" w:hAnsi="CMU Concrete" w:hint="eastAsia"/>
          <w:color w:val="FF0000"/>
        </w:rPr>
        <w:t xml:space="preserve"> </w:t>
      </w:r>
      <w:r w:rsidRPr="006C7D37">
        <w:rPr>
          <w:rFonts w:ascii="CMU Concrete" w:hAnsi="CMU Concrete" w:hint="eastAsia"/>
          <w:color w:val="FF0000"/>
        </w:rPr>
        <w:t>좋은</w:t>
      </w:r>
      <w:r>
        <w:rPr>
          <w:rFonts w:ascii="CMU Concrete" w:hAnsi="CMU Concrete" w:hint="eastAsia"/>
        </w:rPr>
        <w:t xml:space="preserve"> Parameter</w:t>
      </w:r>
      <w:r>
        <w:rPr>
          <w:rFonts w:ascii="CMU Concrete" w:hAnsi="CMU Concrete" w:hint="eastAsia"/>
        </w:rPr>
        <w:t>를</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57B43B5C" w14:textId="77777777" w:rsidR="00B51D7D" w:rsidRDefault="00B51D7D" w:rsidP="00B51D7D">
      <w:pPr>
        <w:pStyle w:val="p2"/>
        <w:ind w:left="380"/>
        <w:rPr>
          <w:rFonts w:ascii="CMU Concrete" w:hAnsi="CMU Concrete"/>
        </w:rPr>
      </w:pPr>
      <w:r w:rsidRPr="006C7D37">
        <w:rPr>
          <w:rFonts w:ascii="CMU Concrete" w:hAnsi="CMU Concrete" w:hint="eastAsia"/>
          <w:color w:val="FF0000"/>
        </w:rPr>
        <w:t>최적화에</w:t>
      </w:r>
      <w:r w:rsidRPr="006C7D37">
        <w:rPr>
          <w:rFonts w:ascii="CMU Concrete" w:hAnsi="CMU Concrete" w:hint="eastAsia"/>
          <w:color w:val="FF0000"/>
        </w:rPr>
        <w:t xml:space="preserve"> </w:t>
      </w:r>
      <w:r w:rsidRPr="006C7D37">
        <w:rPr>
          <w:rFonts w:ascii="CMU Concrete" w:hAnsi="CMU Concrete" w:hint="eastAsia"/>
          <w:color w:val="FF0000"/>
        </w:rPr>
        <w:t>사용되는</w:t>
      </w:r>
      <w:r w:rsidRPr="006C7D37">
        <w:rPr>
          <w:rFonts w:ascii="CMU Concrete" w:hAnsi="CMU Concrete" w:hint="eastAsia"/>
          <w:color w:val="FF0000"/>
        </w:rPr>
        <w:t xml:space="preserve"> </w:t>
      </w:r>
      <w:r>
        <w:rPr>
          <w:rFonts w:ascii="CMU Concrete" w:hAnsi="CMU Concrete" w:hint="eastAsia"/>
        </w:rPr>
        <w:t>Parameter</w:t>
      </w:r>
      <w:r>
        <w:rPr>
          <w:rFonts w:ascii="CMU Concrete" w:hAnsi="CMU Concrete" w:hint="eastAsia"/>
        </w:rPr>
        <w:t>를</w:t>
      </w:r>
      <w:r>
        <w:rPr>
          <w:rFonts w:ascii="CMU Concrete" w:hAnsi="CMU Concrete" w:hint="eastAsia"/>
        </w:rPr>
        <w:t xml:space="preserve"> </w:t>
      </w:r>
      <w:r>
        <w:rPr>
          <w:rFonts w:ascii="CMU Concrete" w:hAnsi="CMU Concrete" w:hint="eastAsia"/>
        </w:rPr>
        <w:t>변경하고</w:t>
      </w:r>
      <w:r>
        <w:rPr>
          <w:rFonts w:ascii="CMU Concrete" w:hAnsi="CMU Concrete" w:hint="eastAsia"/>
        </w:rPr>
        <w:t xml:space="preserve"> </w:t>
      </w:r>
      <w:r>
        <w:rPr>
          <w:rFonts w:ascii="CMU Concrete" w:hAnsi="CMU Concrete" w:hint="eastAsia"/>
        </w:rPr>
        <w:t>싶을</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rPr>
        <w:t>‘</w:t>
      </w:r>
      <w:r>
        <w:rPr>
          <w:rFonts w:ascii="CMU Concrete" w:hAnsi="CMU Concrete" w:hint="eastAsia"/>
        </w:rPr>
        <w:t>변경</w:t>
      </w:r>
      <w:r>
        <w:rPr>
          <w:rFonts w:ascii="CMU Concrete" w:hAnsi="CMU Concrete"/>
        </w:rPr>
        <w:t>’</w:t>
      </w:r>
      <w:r>
        <w:rPr>
          <w:rFonts w:ascii="CMU Concrete" w:hAnsi="CMU Concrete" w:hint="eastAsia"/>
        </w:rPr>
        <w:t>을</w:t>
      </w:r>
      <w:r>
        <w:rPr>
          <w:rFonts w:ascii="CMU Concrete" w:hAnsi="CMU Concrete" w:hint="eastAsia"/>
        </w:rPr>
        <w:t xml:space="preserve"> </w:t>
      </w:r>
      <w:r>
        <w:rPr>
          <w:rFonts w:ascii="CMU Concrete" w:hAnsi="CMU Concrete" w:hint="eastAsia"/>
        </w:rPr>
        <w:t>선택해서</w:t>
      </w:r>
      <w:r>
        <w:rPr>
          <w:rFonts w:ascii="CMU Concrete" w:hAnsi="CMU Concrete" w:hint="eastAsia"/>
        </w:rPr>
        <w:t xml:space="preserve"> </w:t>
      </w:r>
      <w:r>
        <w:rPr>
          <w:rFonts w:ascii="CMU Concrete" w:hAnsi="CMU Concrete" w:hint="eastAsia"/>
        </w:rPr>
        <w:t>하면</w:t>
      </w:r>
      <w:r>
        <w:rPr>
          <w:rFonts w:ascii="CMU Concrete" w:hAnsi="CMU Concrete" w:hint="eastAsia"/>
        </w:rPr>
        <w:t xml:space="preserve"> </w:t>
      </w:r>
      <w:r>
        <w:rPr>
          <w:rFonts w:ascii="CMU Concrete" w:hAnsi="CMU Concrete" w:hint="eastAsia"/>
        </w:rPr>
        <w:t>됩니다</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해서</w:t>
      </w:r>
      <w:r>
        <w:rPr>
          <w:rFonts w:ascii="CMU Concrete" w:hAnsi="CMU Concrete" w:hint="eastAsia"/>
        </w:rPr>
        <w:t xml:space="preserve"> </w:t>
      </w:r>
      <w:r>
        <w:rPr>
          <w:rFonts w:ascii="CMU Concrete" w:hAnsi="CMU Concrete" w:hint="eastAsia"/>
        </w:rPr>
        <w:t>좀</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최적화를</w:t>
      </w:r>
      <w:r>
        <w:rPr>
          <w:rFonts w:ascii="CMU Concrete" w:hAnsi="CMU Concrete" w:hint="eastAsia"/>
        </w:rPr>
        <w:t xml:space="preserve"> </w:t>
      </w:r>
      <w:r>
        <w:rPr>
          <w:rFonts w:ascii="CMU Concrete" w:hAnsi="CMU Concrete" w:hint="eastAsia"/>
        </w:rPr>
        <w:t>자세히</w:t>
      </w:r>
      <w:r>
        <w:rPr>
          <w:rFonts w:ascii="CMU Concrete" w:hAnsi="CMU Concrete" w:hint="eastAsia"/>
        </w:rPr>
        <w:t xml:space="preserve"> </w:t>
      </w:r>
      <w:r>
        <w:rPr>
          <w:rFonts w:ascii="CMU Concrete" w:hAnsi="CMU Concrete" w:hint="eastAsia"/>
        </w:rPr>
        <w:t>할지</w:t>
      </w:r>
      <w:r>
        <w:rPr>
          <w:rFonts w:ascii="CMU Concrete" w:hAnsi="CMU Concrete" w:hint="eastAsia"/>
        </w:rPr>
        <w:t xml:space="preserve"> </w:t>
      </w:r>
      <w:r>
        <w:rPr>
          <w:rFonts w:ascii="CMU Concrete" w:hAnsi="CMU Concrete" w:hint="eastAsia"/>
        </w:rPr>
        <w:t>그렇지</w:t>
      </w:r>
      <w:r>
        <w:rPr>
          <w:rFonts w:ascii="CMU Concrete" w:hAnsi="CMU Concrete" w:hint="eastAsia"/>
        </w:rPr>
        <w:t xml:space="preserve"> </w:t>
      </w:r>
      <w:r>
        <w:rPr>
          <w:rFonts w:ascii="CMU Concrete" w:hAnsi="CMU Concrete" w:hint="eastAsia"/>
        </w:rPr>
        <w:t>않을지를</w:t>
      </w:r>
      <w:r>
        <w:rPr>
          <w:rFonts w:ascii="CMU Concrete" w:hAnsi="CMU Concrete" w:hint="eastAsia"/>
        </w:rPr>
        <w:t xml:space="preserve"> </w:t>
      </w:r>
      <w:r>
        <w:rPr>
          <w:rFonts w:ascii="CMU Concrete" w:hAnsi="CMU Concrete" w:hint="eastAsia"/>
        </w:rPr>
        <w:t>결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38562299" w14:textId="77777777" w:rsidR="00B51D7D" w:rsidRDefault="00B51D7D" w:rsidP="00B51D7D">
      <w:pPr>
        <w:pStyle w:val="p2"/>
        <w:ind w:left="380"/>
        <w:rPr>
          <w:rFonts w:ascii="CMU Concrete" w:hAnsi="CMU Concrete"/>
        </w:rPr>
      </w:pPr>
      <w:r>
        <w:rPr>
          <w:rFonts w:ascii="CMU Concrete" w:hAnsi="CMU Concrete" w:hint="eastAsia"/>
        </w:rPr>
        <w:t>예측</w:t>
      </w:r>
      <w:r>
        <w:rPr>
          <w:rFonts w:ascii="CMU Concrete" w:hAnsi="CMU Concrete" w:hint="eastAsia"/>
        </w:rPr>
        <w:t xml:space="preserve"> </w:t>
      </w:r>
      <w:r>
        <w:rPr>
          <w:rFonts w:ascii="CMU Concrete" w:hAnsi="CMU Concrete" w:hint="eastAsia"/>
        </w:rPr>
        <w:t>관련</w:t>
      </w:r>
      <w:r>
        <w:rPr>
          <w:rFonts w:ascii="CMU Concrete" w:hAnsi="CMU Concrete" w:hint="eastAsia"/>
        </w:rPr>
        <w:t xml:space="preserve"> </w:t>
      </w:r>
      <w:r>
        <w:rPr>
          <w:rFonts w:ascii="CMU Concrete" w:hAnsi="CMU Concrete" w:hint="eastAsia"/>
        </w:rPr>
        <w:t>옵션을</w:t>
      </w:r>
      <w:r>
        <w:rPr>
          <w:rFonts w:ascii="CMU Concrete" w:hAnsi="CMU Concrete" w:hint="eastAsia"/>
        </w:rPr>
        <w:t xml:space="preserve"> </w:t>
      </w:r>
      <w:r>
        <w:rPr>
          <w:rFonts w:ascii="CMU Concrete" w:hAnsi="CMU Concrete" w:hint="eastAsia"/>
        </w:rPr>
        <w:t>통해서는</w:t>
      </w:r>
      <w:r>
        <w:rPr>
          <w:rFonts w:ascii="CMU Concrete" w:hAnsi="CMU Concrete" w:hint="eastAsia"/>
        </w:rPr>
        <w:t xml:space="preserve"> </w:t>
      </w:r>
      <w:r>
        <w:rPr>
          <w:rFonts w:ascii="CMU Concrete" w:hAnsi="CMU Concrete" w:hint="eastAsia"/>
        </w:rPr>
        <w:t>모델링에</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데이터를</w:t>
      </w:r>
      <w:r>
        <w:rPr>
          <w:rFonts w:ascii="CMU Concrete" w:hAnsi="CMU Concrete" w:hint="eastAsia"/>
        </w:rPr>
        <w:t xml:space="preserve"> </w:t>
      </w:r>
      <w:r>
        <w:rPr>
          <w:rFonts w:ascii="CMU Concrete" w:hAnsi="CMU Concrete" w:hint="eastAsia"/>
        </w:rPr>
        <w:t>선택하고</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검증을</w:t>
      </w:r>
      <w:r>
        <w:rPr>
          <w:rFonts w:ascii="CMU Concrete" w:hAnsi="CMU Concrete" w:hint="eastAsia"/>
        </w:rPr>
        <w:t xml:space="preserve"> </w:t>
      </w:r>
      <w:r>
        <w:rPr>
          <w:rFonts w:ascii="CMU Concrete" w:hAnsi="CMU Concrete" w:hint="eastAsia"/>
        </w:rPr>
        <w:t>수행할지를</w:t>
      </w:r>
      <w:r>
        <w:rPr>
          <w:rFonts w:ascii="CMU Concrete" w:hAnsi="CMU Concrete" w:hint="eastAsia"/>
        </w:rPr>
        <w:t xml:space="preserve"> </w:t>
      </w:r>
      <w:r>
        <w:rPr>
          <w:rFonts w:ascii="CMU Concrete" w:hAnsi="CMU Concrete" w:hint="eastAsia"/>
        </w:rPr>
        <w:t>결정합니다</w:t>
      </w:r>
      <w:r>
        <w:rPr>
          <w:rFonts w:ascii="CMU Concrete" w:hAnsi="CMU Concrete" w:hint="eastAsia"/>
        </w:rPr>
        <w:t xml:space="preserve">. </w:t>
      </w:r>
      <w:r>
        <w:rPr>
          <w:rFonts w:ascii="CMU Concrete" w:hAnsi="CMU Concrete" w:hint="eastAsia"/>
        </w:rPr>
        <w:t>모델</w:t>
      </w:r>
      <w:r>
        <w:rPr>
          <w:rFonts w:ascii="CMU Concrete" w:hAnsi="CMU Concrete" w:hint="eastAsia"/>
        </w:rPr>
        <w:t xml:space="preserve"> </w:t>
      </w:r>
      <w:r>
        <w:rPr>
          <w:rFonts w:ascii="CMU Concrete" w:hAnsi="CMU Concrete" w:hint="eastAsia"/>
        </w:rPr>
        <w:t>검증을</w:t>
      </w:r>
      <w:r>
        <w:rPr>
          <w:rFonts w:ascii="CMU Concrete" w:hAnsi="CMU Concrete" w:hint="eastAsia"/>
        </w:rPr>
        <w:t xml:space="preserve"> </w:t>
      </w:r>
      <w:r w:rsidR="00075EC5">
        <w:rPr>
          <w:rFonts w:ascii="CMU Concrete" w:hAnsi="CMU Concrete" w:hint="eastAsia"/>
        </w:rPr>
        <w:t>선택할</w:t>
      </w:r>
      <w:r w:rsidR="00075EC5">
        <w:rPr>
          <w:rFonts w:ascii="CMU Concrete" w:hAnsi="CMU Concrete" w:hint="eastAsia"/>
        </w:rPr>
        <w:t xml:space="preserve"> </w:t>
      </w:r>
      <w:r w:rsidR="00075EC5">
        <w:rPr>
          <w:rFonts w:ascii="CMU Concrete" w:hAnsi="CMU Concrete" w:hint="eastAsia"/>
        </w:rPr>
        <w:t>시에</w:t>
      </w:r>
      <w:r>
        <w:rPr>
          <w:rFonts w:ascii="CMU Concrete" w:hAnsi="CMU Concrete" w:hint="eastAsia"/>
        </w:rPr>
        <w:t xml:space="preserve"> </w:t>
      </w:r>
      <w:r>
        <w:rPr>
          <w:rFonts w:ascii="CMU Concrete" w:hAnsi="CMU Concrete" w:hint="eastAsia"/>
        </w:rPr>
        <w:t>모델링</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이후부터</w:t>
      </w:r>
      <w:r>
        <w:rPr>
          <w:rFonts w:ascii="CMU Concrete" w:hAnsi="CMU Concrete" w:hint="eastAsia"/>
        </w:rPr>
        <w:t xml:space="preserve"> </w:t>
      </w:r>
      <w:r>
        <w:rPr>
          <w:rFonts w:ascii="CMU Concrete" w:hAnsi="CMU Concrete" w:hint="eastAsia"/>
        </w:rPr>
        <w:t>예측값을</w:t>
      </w:r>
      <w:r>
        <w:rPr>
          <w:rFonts w:ascii="CMU Concrete" w:hAnsi="CMU Concrete" w:hint="eastAsia"/>
        </w:rPr>
        <w:t xml:space="preserve"> </w:t>
      </w:r>
      <w:r>
        <w:rPr>
          <w:rFonts w:ascii="CMU Concrete" w:hAnsi="CMU Concrete" w:hint="eastAsia"/>
        </w:rPr>
        <w:t>계산합니다</w:t>
      </w:r>
      <w:r>
        <w:rPr>
          <w:rFonts w:ascii="CMU Concrete" w:hAnsi="CMU Concrete" w:hint="eastAsia"/>
        </w:rPr>
        <w:t xml:space="preserve">. </w:t>
      </w:r>
      <w:r>
        <w:rPr>
          <w:rFonts w:ascii="CMU Concrete" w:hAnsi="CMU Concrete" w:hint="eastAsia"/>
        </w:rPr>
        <w:t>이를</w:t>
      </w:r>
      <w:r>
        <w:rPr>
          <w:rFonts w:ascii="CMU Concrete" w:hAnsi="CMU Concrete" w:hint="eastAsia"/>
        </w:rPr>
        <w:t xml:space="preserve"> </w:t>
      </w:r>
      <w:r>
        <w:rPr>
          <w:rFonts w:ascii="CMU Concrete" w:hAnsi="CMU Concrete" w:hint="eastAsia"/>
        </w:rPr>
        <w:t>통해서</w:t>
      </w:r>
      <w:r>
        <w:rPr>
          <w:rFonts w:ascii="CMU Concrete" w:hAnsi="CMU Concrete" w:hint="eastAsia"/>
        </w:rPr>
        <w:t xml:space="preserve"> </w:t>
      </w:r>
      <w:r>
        <w:rPr>
          <w:rFonts w:ascii="CMU Concrete" w:hAnsi="CMU Concrete" w:hint="eastAsia"/>
        </w:rPr>
        <w:t>모델링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얻은</w:t>
      </w:r>
      <w:r>
        <w:rPr>
          <w:rFonts w:ascii="CMU Concrete" w:hAnsi="CMU Concrete" w:hint="eastAsia"/>
        </w:rPr>
        <w:t xml:space="preserve"> </w:t>
      </w:r>
      <w:r>
        <w:rPr>
          <w:rFonts w:ascii="CMU Concrete" w:hAnsi="CMU Concrete" w:hint="eastAsia"/>
        </w:rPr>
        <w:t>모델이</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정확한지를</w:t>
      </w:r>
      <w:r>
        <w:rPr>
          <w:rFonts w:ascii="CMU Concrete" w:hAnsi="CMU Concrete" w:hint="eastAsia"/>
        </w:rPr>
        <w:t xml:space="preserve"> </w:t>
      </w:r>
      <w:r>
        <w:rPr>
          <w:rFonts w:ascii="CMU Concrete" w:hAnsi="CMU Concrete" w:hint="eastAsia"/>
        </w:rPr>
        <w:t>가늠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5B7A09D1" w14:textId="77777777" w:rsidR="00B51D7D" w:rsidRDefault="00B51D7D" w:rsidP="00B51D7D">
      <w:pPr>
        <w:pStyle w:val="p2"/>
        <w:ind w:left="380"/>
        <w:rPr>
          <w:rFonts w:ascii="CMU Concrete" w:hAnsi="CMU Concrete"/>
        </w:rPr>
      </w:pPr>
      <w:r>
        <w:rPr>
          <w:rFonts w:ascii="CMU Concrete" w:hAnsi="CMU Concrete" w:hint="eastAsia"/>
        </w:rPr>
        <w:t>초기값</w:t>
      </w:r>
      <w:r>
        <w:rPr>
          <w:rFonts w:ascii="CMU Concrete" w:hAnsi="CMU Concrete" w:hint="eastAsia"/>
        </w:rPr>
        <w:t xml:space="preserve"> </w:t>
      </w:r>
      <w:r>
        <w:rPr>
          <w:rFonts w:ascii="CMU Concrete" w:hAnsi="CMU Concrete" w:hint="eastAsia"/>
        </w:rPr>
        <w:t>선택은</w:t>
      </w:r>
      <w:r>
        <w:rPr>
          <w:rFonts w:ascii="CMU Concrete" w:hAnsi="CMU Concrete" w:hint="eastAsia"/>
        </w:rPr>
        <w:t xml:space="preserve"> Nonlinear Optimization</w:t>
      </w:r>
      <w:r>
        <w:rPr>
          <w:rFonts w:ascii="CMU Concrete" w:hAnsi="CMU Concrete" w:hint="eastAsia"/>
        </w:rPr>
        <w:t>이</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한계를</w:t>
      </w:r>
      <w:r>
        <w:rPr>
          <w:rFonts w:ascii="CMU Concrete" w:hAnsi="CMU Concrete" w:hint="eastAsia"/>
        </w:rPr>
        <w:t xml:space="preserve"> </w:t>
      </w:r>
      <w:r>
        <w:rPr>
          <w:rFonts w:ascii="CMU Concrete" w:hAnsi="CMU Concrete" w:hint="eastAsia"/>
        </w:rPr>
        <w:t>보완하기</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것입니다</w:t>
      </w:r>
      <w:r>
        <w:rPr>
          <w:rFonts w:ascii="CMU Concrete" w:hAnsi="CMU Concrete" w:hint="eastAsia"/>
        </w:rPr>
        <w:t xml:space="preserve">. </w:t>
      </w:r>
      <w:r>
        <w:rPr>
          <w:rFonts w:ascii="CMU Concrete" w:hAnsi="CMU Concrete" w:hint="eastAsia"/>
        </w:rPr>
        <w:t>다양한</w:t>
      </w:r>
      <w:r>
        <w:rPr>
          <w:rFonts w:ascii="CMU Concrete" w:hAnsi="CMU Concrete" w:hint="eastAsia"/>
        </w:rPr>
        <w:t xml:space="preserve"> </w:t>
      </w:r>
      <w:r>
        <w:rPr>
          <w:rFonts w:ascii="CMU Concrete" w:hAnsi="CMU Concrete" w:hint="eastAsia"/>
        </w:rPr>
        <w:t>초기값</w:t>
      </w:r>
      <w:r>
        <w:rPr>
          <w:rFonts w:ascii="CMU Concrete" w:hAnsi="CMU Concrete" w:hint="eastAsia"/>
        </w:rPr>
        <w:t xml:space="preserve"> </w:t>
      </w:r>
      <w:r>
        <w:rPr>
          <w:rFonts w:ascii="CMU Concrete" w:hAnsi="CMU Concrete" w:hint="eastAsia"/>
        </w:rPr>
        <w:t>설정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최적의</w:t>
      </w:r>
      <w:r>
        <w:rPr>
          <w:rFonts w:ascii="CMU Concrete" w:hAnsi="CMU Concrete" w:hint="eastAsia"/>
        </w:rPr>
        <w:t xml:space="preserve"> </w:t>
      </w:r>
      <w:r>
        <w:rPr>
          <w:rFonts w:ascii="CMU Concrete" w:hAnsi="CMU Concrete" w:hint="eastAsia"/>
        </w:rPr>
        <w:t>해를</w:t>
      </w:r>
      <w:r>
        <w:rPr>
          <w:rFonts w:ascii="CMU Concrete" w:hAnsi="CMU Concrete" w:hint="eastAsia"/>
        </w:rPr>
        <w:t xml:space="preserve"> </w:t>
      </w:r>
      <w:r>
        <w:rPr>
          <w:rFonts w:ascii="CMU Concrete" w:hAnsi="CMU Concrete" w:hint="eastAsia"/>
        </w:rPr>
        <w:t>구하는데</w:t>
      </w:r>
      <w:r>
        <w:rPr>
          <w:rFonts w:ascii="CMU Concrete" w:hAnsi="CMU Concrete" w:hint="eastAsia"/>
        </w:rPr>
        <w:t xml:space="preserve"> </w:t>
      </w:r>
      <w:r>
        <w:rPr>
          <w:rFonts w:ascii="CMU Concrete" w:hAnsi="CMU Concrete" w:hint="eastAsia"/>
        </w:rPr>
        <w:t>도움이</w:t>
      </w:r>
      <w:r>
        <w:rPr>
          <w:rFonts w:ascii="CMU Concrete" w:hAnsi="CMU Concrete" w:hint="eastAsia"/>
        </w:rPr>
        <w:t xml:space="preserve"> </w:t>
      </w:r>
      <w:r>
        <w:rPr>
          <w:rFonts w:ascii="CMU Concrete" w:hAnsi="CMU Concrete" w:hint="eastAsia"/>
        </w:rPr>
        <w:t>됩니다</w:t>
      </w:r>
      <w:r>
        <w:rPr>
          <w:rFonts w:ascii="CMU Concrete" w:hAnsi="CMU Concrete" w:hint="eastAsia"/>
        </w:rPr>
        <w:t>.</w:t>
      </w:r>
    </w:p>
    <w:p w14:paraId="73D786A4" w14:textId="77777777" w:rsidR="00B51D7D" w:rsidRDefault="00B51D7D" w:rsidP="00B51D7D">
      <w:pPr>
        <w:pStyle w:val="p2"/>
        <w:rPr>
          <w:rFonts w:ascii="CMU Concrete" w:hAnsi="CMU Concrete"/>
        </w:rPr>
      </w:pPr>
    </w:p>
    <w:p w14:paraId="2E553B1D" w14:textId="77777777" w:rsidR="00B51D7D" w:rsidRPr="00076BF1" w:rsidRDefault="00B51D7D" w:rsidP="00B51D7D">
      <w:pPr>
        <w:pStyle w:val="11"/>
        <w:ind w:left="170"/>
        <w:rPr>
          <w:sz w:val="20"/>
        </w:rPr>
      </w:pPr>
      <w:r w:rsidRPr="00076BF1">
        <w:rPr>
          <w:rFonts w:hint="eastAsia"/>
          <w:sz w:val="20"/>
        </w:rPr>
        <w:t>결과</w:t>
      </w:r>
      <w:r w:rsidRPr="00076BF1">
        <w:rPr>
          <w:rFonts w:hint="eastAsia"/>
          <w:sz w:val="20"/>
        </w:rPr>
        <w:t xml:space="preserve"> </w:t>
      </w:r>
      <w:r w:rsidRPr="00076BF1">
        <w:rPr>
          <w:rFonts w:hint="eastAsia"/>
          <w:sz w:val="20"/>
        </w:rPr>
        <w:t>보기</w:t>
      </w:r>
    </w:p>
    <w:p w14:paraId="16C992FE" w14:textId="77777777" w:rsidR="00B51D7D" w:rsidRDefault="00B51D7D" w:rsidP="00B51D7D">
      <w:pPr>
        <w:pStyle w:val="11"/>
      </w:pPr>
    </w:p>
    <w:p w14:paraId="4E18CA60" w14:textId="77777777" w:rsidR="00B51D7D" w:rsidRPr="00D4048A" w:rsidRDefault="00B51D7D" w:rsidP="00B51D7D">
      <w:pPr>
        <w:pStyle w:val="1"/>
      </w:pPr>
      <w:r w:rsidRPr="00D4048A">
        <w:t>모델 보고서</w:t>
      </w:r>
    </w:p>
    <w:p w14:paraId="2818B63E" w14:textId="77777777" w:rsidR="00B51D7D" w:rsidRPr="00D4048A" w:rsidRDefault="00B51D7D" w:rsidP="00B51D7D">
      <w:pPr>
        <w:pStyle w:val="p4"/>
      </w:pPr>
      <w:r w:rsidRPr="006C7D37">
        <w:rPr>
          <w:color w:val="FF0000"/>
        </w:rPr>
        <w:t>General Info</w:t>
      </w:r>
      <w:r w:rsidRPr="006C7D37">
        <w:rPr>
          <w:rFonts w:hint="eastAsia"/>
          <w:color w:val="FF0000"/>
        </w:rPr>
        <w:t xml:space="preserve"> </w:t>
      </w:r>
      <w:r w:rsidRPr="006C7D37">
        <w:rPr>
          <w:color w:val="FF0000"/>
        </w:rPr>
        <w:t xml:space="preserve">: </w:t>
      </w:r>
      <w:r w:rsidRPr="00D4048A">
        <w:t>시계열</w:t>
      </w:r>
      <w:r w:rsidRPr="00D4048A">
        <w:t xml:space="preserve"> </w:t>
      </w:r>
      <w:r w:rsidRPr="00D4048A">
        <w:t>데이터의</w:t>
      </w:r>
      <w:r w:rsidRPr="00D4048A">
        <w:t xml:space="preserve"> </w:t>
      </w:r>
      <w:r w:rsidRPr="00D4048A">
        <w:t>기본적인</w:t>
      </w:r>
      <w:r w:rsidRPr="00D4048A">
        <w:t xml:space="preserve"> </w:t>
      </w:r>
      <w:r w:rsidRPr="00D4048A">
        <w:t>정보를</w:t>
      </w:r>
      <w:r w:rsidRPr="00D4048A">
        <w:t xml:space="preserve"> </w:t>
      </w:r>
      <w:r w:rsidRPr="00D4048A">
        <w:t>보여줍니다</w:t>
      </w:r>
      <w:r w:rsidRPr="00D4048A">
        <w:t>.</w:t>
      </w:r>
    </w:p>
    <w:p w14:paraId="57143B8B" w14:textId="77777777" w:rsidR="00B51D7D" w:rsidRDefault="00B51D7D" w:rsidP="00B51D7D">
      <w:pPr>
        <w:pStyle w:val="p4"/>
      </w:pPr>
      <w:r>
        <w:t>Model Info</w:t>
      </w:r>
      <w:r w:rsidRPr="00D4048A">
        <w:t xml:space="preserve">: </w:t>
      </w:r>
      <w:r>
        <w:rPr>
          <w:rFonts w:hint="eastAsia"/>
        </w:rPr>
        <w:t>ARMAX</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모수와</w:t>
      </w:r>
      <w:r>
        <w:rPr>
          <w:rFonts w:hint="eastAsia"/>
        </w:rPr>
        <w:t xml:space="preserve"> </w:t>
      </w:r>
      <w:r>
        <w:rPr>
          <w:rFonts w:hint="eastAsia"/>
        </w:rPr>
        <w:t>통계량</w:t>
      </w:r>
      <w:r>
        <w:rPr>
          <w:rFonts w:hint="eastAsia"/>
        </w:rPr>
        <w:t xml:space="preserve">, </w:t>
      </w:r>
      <w:r>
        <w:rPr>
          <w:rFonts w:hint="eastAsia"/>
        </w:rPr>
        <w:t>그리고</w:t>
      </w:r>
      <w:r>
        <w:rPr>
          <w:rFonts w:hint="eastAsia"/>
        </w:rPr>
        <w:t xml:space="preserve"> </w:t>
      </w:r>
      <w:r>
        <w:rPr>
          <w:rFonts w:hint="eastAsia"/>
        </w:rPr>
        <w:t>예측</w:t>
      </w:r>
      <w:r>
        <w:rPr>
          <w:rFonts w:hint="eastAsia"/>
        </w:rPr>
        <w:t xml:space="preserve"> </w:t>
      </w:r>
      <w:r>
        <w:rPr>
          <w:rFonts w:hint="eastAsia"/>
        </w:rPr>
        <w:t>결과를</w:t>
      </w:r>
      <w:r>
        <w:rPr>
          <w:rFonts w:hint="eastAsia"/>
        </w:rPr>
        <w:t xml:space="preserve"> </w:t>
      </w:r>
      <w:r>
        <w:rPr>
          <w:rFonts w:hint="eastAsia"/>
        </w:rPr>
        <w:t>보여줍니다</w:t>
      </w:r>
      <w:r>
        <w:rPr>
          <w:rFonts w:hint="eastAsia"/>
        </w:rPr>
        <w:t>.</w:t>
      </w:r>
    </w:p>
    <w:p w14:paraId="3E3D273A" w14:textId="77777777" w:rsidR="00B51D7D" w:rsidRDefault="00B51D7D" w:rsidP="00B51D7D">
      <w:pPr>
        <w:pStyle w:val="p4"/>
      </w:pPr>
      <w:r w:rsidRPr="006C7D37">
        <w:rPr>
          <w:rFonts w:hint="eastAsia"/>
          <w:color w:val="FF0000"/>
        </w:rPr>
        <w:t>잔차</w:t>
      </w:r>
      <w:r w:rsidRPr="006C7D37">
        <w:rPr>
          <w:rFonts w:hint="eastAsia"/>
          <w:color w:val="FF0000"/>
        </w:rPr>
        <w:t xml:space="preserve"> </w:t>
      </w:r>
      <w:r w:rsidRPr="006C7D37">
        <w:rPr>
          <w:rFonts w:hint="eastAsia"/>
          <w:color w:val="FF0000"/>
        </w:rPr>
        <w:t>차트</w:t>
      </w:r>
      <w:r w:rsidRPr="006C7D37">
        <w:rPr>
          <w:rFonts w:hint="eastAsia"/>
          <w:color w:val="FF0000"/>
        </w:rPr>
        <w:t>:</w:t>
      </w:r>
      <w:r>
        <w:rPr>
          <w:rFonts w:hint="eastAsia"/>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함수</w:t>
      </w:r>
      <w:r>
        <w:rPr>
          <w:rFonts w:hint="eastAsia"/>
        </w:rPr>
        <w:t xml:space="preserve">, </w:t>
      </w:r>
      <w:r>
        <w:rPr>
          <w:rFonts w:hint="eastAsia"/>
        </w:rPr>
        <w:t>잔차</w:t>
      </w:r>
      <w:r>
        <w:rPr>
          <w:rFonts w:hint="eastAsia"/>
        </w:rPr>
        <w:t xml:space="preserve"> </w:t>
      </w:r>
      <w:r>
        <w:rPr>
          <w:rFonts w:hint="eastAsia"/>
        </w:rPr>
        <w:t>자기</w:t>
      </w:r>
      <w:r>
        <w:rPr>
          <w:rFonts w:hint="eastAsia"/>
        </w:rPr>
        <w:t xml:space="preserve"> </w:t>
      </w:r>
      <w:r>
        <w:rPr>
          <w:rFonts w:hint="eastAsia"/>
        </w:rPr>
        <w:t>상관</w:t>
      </w:r>
      <w:r>
        <w:rPr>
          <w:rFonts w:hint="eastAsia"/>
        </w:rPr>
        <w:t xml:space="preserve"> </w:t>
      </w:r>
      <w:r>
        <w:rPr>
          <w:rFonts w:hint="eastAsia"/>
        </w:rPr>
        <w:t>함수를</w:t>
      </w:r>
      <w:r>
        <w:rPr>
          <w:rFonts w:hint="eastAsia"/>
        </w:rPr>
        <w:t xml:space="preserve"> </w:t>
      </w:r>
      <w:r>
        <w:rPr>
          <w:rFonts w:hint="eastAsia"/>
        </w:rPr>
        <w:t>보여줍니다</w:t>
      </w:r>
    </w:p>
    <w:p w14:paraId="4B16ACD8" w14:textId="77777777" w:rsidR="00B51D7D" w:rsidRPr="005C3946" w:rsidRDefault="00B51D7D" w:rsidP="00B51D7D">
      <w:pPr>
        <w:pStyle w:val="p2"/>
        <w:rPr>
          <w:rFonts w:ascii="CMU Concrete" w:hAnsi="CMU Concrete"/>
        </w:rPr>
      </w:pPr>
    </w:p>
    <w:p w14:paraId="3FF1ACF7" w14:textId="77777777" w:rsidR="00B51D7D" w:rsidRDefault="00B32DD7" w:rsidP="00AE3A66">
      <w:pPr>
        <w:pStyle w:val="af"/>
      </w:pPr>
      <w:r>
        <w:rPr>
          <w:noProof/>
        </w:rPr>
        <w:drawing>
          <wp:inline distT="0" distB="0" distL="0" distR="0" wp14:anchorId="410DAB8B" wp14:editId="2F641927">
            <wp:extent cx="4572000" cy="3105150"/>
            <wp:effectExtent l="0" t="0" r="0" b="0"/>
            <wp:docPr id="1203" name="그림 709" descr="SubTime8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SubTime8_2"/>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4572000" cy="3105150"/>
                    </a:xfrm>
                    <a:prstGeom prst="rect">
                      <a:avLst/>
                    </a:prstGeom>
                    <a:noFill/>
                    <a:ln>
                      <a:noFill/>
                    </a:ln>
                  </pic:spPr>
                </pic:pic>
              </a:graphicData>
            </a:graphic>
          </wp:inline>
        </w:drawing>
      </w:r>
    </w:p>
    <w:p w14:paraId="3585590C" w14:textId="77777777" w:rsidR="00B51D7D" w:rsidRDefault="00B51D7D" w:rsidP="00AE3A66">
      <w:pPr>
        <w:pStyle w:val="af"/>
      </w:pPr>
    </w:p>
    <w:p w14:paraId="57B5E89D" w14:textId="77777777" w:rsidR="00B51D7D" w:rsidRPr="00D4048A" w:rsidRDefault="00B51D7D" w:rsidP="00B51D7D">
      <w:pPr>
        <w:pStyle w:val="1"/>
      </w:pPr>
      <w:r w:rsidRPr="00D4048A">
        <w:t>플롯 보기</w:t>
      </w:r>
    </w:p>
    <w:p w14:paraId="78A9C545" w14:textId="77777777" w:rsidR="00B51D7D" w:rsidRDefault="00B51D7D" w:rsidP="00B51D7D">
      <w:pPr>
        <w:pStyle w:val="p4"/>
      </w:pPr>
      <w:r>
        <w:rPr>
          <w:rFonts w:hint="eastAsia"/>
        </w:rPr>
        <w:t xml:space="preserve">ARMAX </w:t>
      </w:r>
      <w:r>
        <w:rPr>
          <w:rFonts w:hint="eastAsia"/>
        </w:rPr>
        <w:t>분석을</w:t>
      </w:r>
      <w:r>
        <w:rPr>
          <w:rFonts w:hint="eastAsia"/>
        </w:rPr>
        <w:t xml:space="preserve"> </w:t>
      </w:r>
      <w:r>
        <w:rPr>
          <w:rFonts w:hint="eastAsia"/>
        </w:rPr>
        <w:t>통해서</w:t>
      </w:r>
      <w:r>
        <w:rPr>
          <w:rFonts w:hint="eastAsia"/>
        </w:rPr>
        <w:t xml:space="preserve"> </w:t>
      </w:r>
      <w:r>
        <w:rPr>
          <w:rFonts w:hint="eastAsia"/>
        </w:rPr>
        <w:t>얻어진</w:t>
      </w:r>
      <w:r>
        <w:rPr>
          <w:rFonts w:hint="eastAsia"/>
        </w:rPr>
        <w:t xml:space="preserve"> </w:t>
      </w:r>
      <w:r>
        <w:rPr>
          <w:rFonts w:hint="eastAsia"/>
        </w:rPr>
        <w:t>데이터를</w:t>
      </w:r>
      <w:r>
        <w:rPr>
          <w:rFonts w:hint="eastAsia"/>
        </w:rPr>
        <w:t xml:space="preserve"> </w:t>
      </w:r>
      <w:r>
        <w:rPr>
          <w:rFonts w:hint="eastAsia"/>
        </w:rPr>
        <w:t>시각적으로</w:t>
      </w:r>
      <w:r>
        <w:rPr>
          <w:rFonts w:hint="eastAsia"/>
        </w:rPr>
        <w:t xml:space="preserve"> </w:t>
      </w:r>
      <w:r>
        <w:rPr>
          <w:rFonts w:hint="eastAsia"/>
        </w:rPr>
        <w:t>보여줍니다</w:t>
      </w:r>
      <w:r>
        <w:rPr>
          <w:rFonts w:hint="eastAsia"/>
        </w:rPr>
        <w:t xml:space="preserve">. </w:t>
      </w:r>
      <w:r>
        <w:rPr>
          <w:rFonts w:hint="eastAsia"/>
        </w:rPr>
        <w:t>시계열도</w:t>
      </w:r>
      <w:r>
        <w:rPr>
          <w:rFonts w:hint="eastAsia"/>
        </w:rPr>
        <w:t xml:space="preserve"> </w:t>
      </w:r>
      <w:r>
        <w:rPr>
          <w:rFonts w:hint="eastAsia"/>
        </w:rPr>
        <w:t>그리고</w:t>
      </w:r>
      <w:r>
        <w:rPr>
          <w:rFonts w:hint="eastAsia"/>
        </w:rPr>
        <w:t xml:space="preserve"> </w:t>
      </w:r>
      <w:r>
        <w:rPr>
          <w:rFonts w:hint="eastAsia"/>
        </w:rPr>
        <w:t>잔차에</w:t>
      </w:r>
      <w:r>
        <w:rPr>
          <w:rFonts w:hint="eastAsia"/>
        </w:rPr>
        <w:t xml:space="preserve"> </w:t>
      </w:r>
      <w:r>
        <w:rPr>
          <w:rFonts w:hint="eastAsia"/>
        </w:rPr>
        <w:t>대한</w:t>
      </w:r>
      <w:r>
        <w:rPr>
          <w:rFonts w:hint="eastAsia"/>
        </w:rPr>
        <w:t xml:space="preserve"> </w:t>
      </w:r>
      <w:r>
        <w:rPr>
          <w:rFonts w:hint="eastAsia"/>
        </w:rPr>
        <w:t>플롯</w:t>
      </w:r>
      <w:r>
        <w:rPr>
          <w:rFonts w:hint="eastAsia"/>
        </w:rPr>
        <w:t>(</w:t>
      </w:r>
      <w:r>
        <w:rPr>
          <w:rFonts w:hint="eastAsia"/>
        </w:rPr>
        <w:t>잔차</w:t>
      </w:r>
      <w:r>
        <w:rPr>
          <w:rFonts w:hint="eastAsia"/>
        </w:rPr>
        <w:t xml:space="preserve"> </w:t>
      </w:r>
      <w:r>
        <w:rPr>
          <w:rFonts w:hint="eastAsia"/>
        </w:rPr>
        <w:t>히스토그램</w:t>
      </w:r>
      <w:r>
        <w:rPr>
          <w:rFonts w:hint="eastAsia"/>
        </w:rPr>
        <w:t xml:space="preserve">, </w:t>
      </w:r>
      <w:r>
        <w:rPr>
          <w:rFonts w:hint="eastAsia"/>
        </w:rPr>
        <w:t>잔차</w:t>
      </w:r>
      <w:r>
        <w:rPr>
          <w:rFonts w:hint="eastAsia"/>
        </w:rPr>
        <w:t xml:space="preserve"> </w:t>
      </w:r>
      <w:r>
        <w:rPr>
          <w:rFonts w:hint="eastAsia"/>
        </w:rPr>
        <w:t>정규확률</w:t>
      </w:r>
      <w:r>
        <w:rPr>
          <w:rFonts w:hint="eastAsia"/>
        </w:rPr>
        <w:t xml:space="preserve"> </w:t>
      </w:r>
      <w:r>
        <w:rPr>
          <w:rFonts w:hint="eastAsia"/>
        </w:rPr>
        <w:t>플롯</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순서</w:t>
      </w:r>
      <w:r>
        <w:rPr>
          <w:rFonts w:hint="eastAsia"/>
        </w:rPr>
        <w:t xml:space="preserve">, </w:t>
      </w:r>
      <w:r>
        <w:rPr>
          <w:rFonts w:hint="eastAsia"/>
        </w:rPr>
        <w:t>잔차</w:t>
      </w:r>
      <w:r>
        <w:rPr>
          <w:rFonts w:hint="eastAsia"/>
        </w:rPr>
        <w:t xml:space="preserve"> </w:t>
      </w:r>
      <w:r>
        <w:rPr>
          <w:rFonts w:hint="eastAsia"/>
        </w:rPr>
        <w:t>대</w:t>
      </w:r>
      <w:r>
        <w:rPr>
          <w:rFonts w:hint="eastAsia"/>
        </w:rPr>
        <w:t xml:space="preserve"> </w:t>
      </w:r>
      <w:r>
        <w:rPr>
          <w:rFonts w:hint="eastAsia"/>
        </w:rPr>
        <w:t>적합치</w:t>
      </w:r>
      <w:r>
        <w:rPr>
          <w:rFonts w:hint="eastAsia"/>
        </w:rPr>
        <w:t>)</w:t>
      </w:r>
      <w:r>
        <w:rPr>
          <w:rFonts w:hint="eastAsia"/>
        </w:rPr>
        <w:t>을</w:t>
      </w:r>
      <w:r>
        <w:rPr>
          <w:rFonts w:hint="eastAsia"/>
        </w:rPr>
        <w:t xml:space="preserve"> </w:t>
      </w:r>
      <w:r>
        <w:rPr>
          <w:rFonts w:hint="eastAsia"/>
        </w:rPr>
        <w:t>보여줍니다</w:t>
      </w:r>
      <w:r>
        <w:rPr>
          <w:rFonts w:hint="eastAsia"/>
        </w:rPr>
        <w:t>.</w:t>
      </w:r>
    </w:p>
    <w:p w14:paraId="2401DA09" w14:textId="77777777" w:rsidR="00B51D7D" w:rsidRDefault="00B51D7D" w:rsidP="00B51D7D">
      <w:pPr>
        <w:pStyle w:val="p4"/>
      </w:pPr>
      <w:r>
        <w:rPr>
          <w:rFonts w:hint="eastAsia"/>
        </w:rPr>
        <w:t>아래는</w:t>
      </w:r>
      <w:r>
        <w:rPr>
          <w:rFonts w:hint="eastAsia"/>
        </w:rPr>
        <w:t xml:space="preserve"> </w:t>
      </w:r>
      <w:r>
        <w:rPr>
          <w:rFonts w:hint="eastAsia"/>
        </w:rPr>
        <w:t>시계열도의</w:t>
      </w:r>
      <w:r>
        <w:rPr>
          <w:rFonts w:hint="eastAsia"/>
        </w:rPr>
        <w:t xml:space="preserve"> </w:t>
      </w:r>
      <w:r>
        <w:rPr>
          <w:rFonts w:hint="eastAsia"/>
        </w:rPr>
        <w:t>예시입니다</w:t>
      </w:r>
      <w:r>
        <w:rPr>
          <w:rFonts w:hint="eastAsia"/>
        </w:rPr>
        <w:t xml:space="preserve">. </w:t>
      </w:r>
      <w:r>
        <w:rPr>
          <w:rFonts w:hint="eastAsia"/>
        </w:rPr>
        <w:t>시계열</w:t>
      </w:r>
      <w:r>
        <w:rPr>
          <w:rFonts w:hint="eastAsia"/>
        </w:rPr>
        <w:t xml:space="preserve"> </w:t>
      </w:r>
      <w:r>
        <w:rPr>
          <w:rFonts w:hint="eastAsia"/>
        </w:rPr>
        <w:t>데이터와</w:t>
      </w:r>
      <w:r>
        <w:rPr>
          <w:rFonts w:hint="eastAsia"/>
        </w:rPr>
        <w:t xml:space="preserve"> </w:t>
      </w:r>
      <w:r>
        <w:rPr>
          <w:rFonts w:hint="eastAsia"/>
        </w:rPr>
        <w:t>적합치</w:t>
      </w:r>
      <w:r>
        <w:rPr>
          <w:rFonts w:hint="eastAsia"/>
        </w:rPr>
        <w:t xml:space="preserve">, </w:t>
      </w:r>
      <w:r>
        <w:rPr>
          <w:rFonts w:hint="eastAsia"/>
        </w:rPr>
        <w:t>그리고</w:t>
      </w:r>
      <w:r>
        <w:rPr>
          <w:rFonts w:hint="eastAsia"/>
        </w:rPr>
        <w:t xml:space="preserve"> </w:t>
      </w:r>
      <w:r>
        <w:rPr>
          <w:rFonts w:hint="eastAsia"/>
        </w:rPr>
        <w:t>적합치의</w:t>
      </w:r>
      <w:r>
        <w:rPr>
          <w:rFonts w:hint="eastAsia"/>
        </w:rPr>
        <w:t xml:space="preserve"> </w:t>
      </w:r>
      <w:r>
        <w:rPr>
          <w:rFonts w:hint="eastAsia"/>
        </w:rPr>
        <w:t>상한</w:t>
      </w:r>
      <w:r>
        <w:rPr>
          <w:rFonts w:hint="eastAsia"/>
        </w:rPr>
        <w:t xml:space="preserve">, </w:t>
      </w:r>
      <w:r>
        <w:rPr>
          <w:rFonts w:hint="eastAsia"/>
        </w:rPr>
        <w:t>하한을</w:t>
      </w:r>
      <w:r>
        <w:rPr>
          <w:rFonts w:hint="eastAsia"/>
        </w:rPr>
        <w:t xml:space="preserve"> </w:t>
      </w:r>
      <w:r>
        <w:rPr>
          <w:rFonts w:hint="eastAsia"/>
        </w:rPr>
        <w:t>한</w:t>
      </w:r>
      <w:r>
        <w:rPr>
          <w:rFonts w:hint="eastAsia"/>
        </w:rPr>
        <w:t xml:space="preserve"> </w:t>
      </w:r>
      <w:r>
        <w:rPr>
          <w:rFonts w:hint="eastAsia"/>
        </w:rPr>
        <w:t>눈에</w:t>
      </w:r>
      <w:r>
        <w:rPr>
          <w:rFonts w:hint="eastAsia"/>
        </w:rPr>
        <w:t xml:space="preserve"> </w:t>
      </w:r>
      <w:r>
        <w:rPr>
          <w:rFonts w:hint="eastAsia"/>
        </w:rPr>
        <w:t>볼</w:t>
      </w:r>
      <w:r>
        <w:rPr>
          <w:rFonts w:hint="eastAsia"/>
        </w:rPr>
        <w:t xml:space="preserve"> </w:t>
      </w:r>
      <w:r>
        <w:rPr>
          <w:rFonts w:hint="eastAsia"/>
        </w:rPr>
        <w:t>수</w:t>
      </w:r>
      <w:r>
        <w:rPr>
          <w:rFonts w:hint="eastAsia"/>
        </w:rPr>
        <w:t xml:space="preserve"> </w:t>
      </w:r>
      <w:r>
        <w:rPr>
          <w:rFonts w:hint="eastAsia"/>
        </w:rPr>
        <w:t>있습니다</w:t>
      </w:r>
      <w:r>
        <w:rPr>
          <w:rFonts w:hint="eastAsia"/>
        </w:rPr>
        <w:t>.</w:t>
      </w:r>
    </w:p>
    <w:p w14:paraId="76164962" w14:textId="77777777" w:rsidR="00B51D7D" w:rsidRPr="005C3946" w:rsidRDefault="00B51D7D" w:rsidP="00B51D7D">
      <w:pPr>
        <w:pStyle w:val="p2"/>
        <w:ind w:left="0"/>
        <w:rPr>
          <w:rFonts w:ascii="CMU Concrete" w:hAnsi="CMU Concrete"/>
        </w:rPr>
      </w:pPr>
    </w:p>
    <w:p w14:paraId="500A24B2" w14:textId="77777777" w:rsidR="00B51D7D" w:rsidRDefault="00B32DD7" w:rsidP="00AE3A66">
      <w:pPr>
        <w:pStyle w:val="af"/>
      </w:pPr>
      <w:r>
        <w:rPr>
          <w:noProof/>
        </w:rPr>
        <w:drawing>
          <wp:inline distT="0" distB="0" distL="0" distR="0" wp14:anchorId="36E7A51F" wp14:editId="2E25A777">
            <wp:extent cx="4752975" cy="3200400"/>
            <wp:effectExtent l="0" t="0" r="9525" b="0"/>
            <wp:docPr id="1202" name="그림 710" descr="SubTime8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SubTime8_3"/>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4752975" cy="3200400"/>
                    </a:xfrm>
                    <a:prstGeom prst="rect">
                      <a:avLst/>
                    </a:prstGeom>
                    <a:noFill/>
                    <a:ln>
                      <a:noFill/>
                    </a:ln>
                  </pic:spPr>
                </pic:pic>
              </a:graphicData>
            </a:graphic>
          </wp:inline>
        </w:drawing>
      </w:r>
    </w:p>
    <w:p w14:paraId="302E9050" w14:textId="77777777" w:rsidR="00B51D7D" w:rsidRDefault="00B51D7D" w:rsidP="00AE3A66">
      <w:pPr>
        <w:pStyle w:val="af"/>
      </w:pPr>
    </w:p>
    <w:p w14:paraId="05632A21" w14:textId="77777777" w:rsidR="00B51D7D" w:rsidRPr="00D4048A" w:rsidRDefault="00B51D7D" w:rsidP="00B51D7D">
      <w:pPr>
        <w:pStyle w:val="1"/>
      </w:pPr>
      <w:r w:rsidRPr="00D4048A">
        <w:t xml:space="preserve">통계량 </w:t>
      </w:r>
      <w:r w:rsidR="003659D9">
        <w:rPr>
          <w:rFonts w:hint="eastAsia"/>
          <w:lang w:eastAsia="ko-KR"/>
        </w:rPr>
        <w:t>보기</w:t>
      </w:r>
    </w:p>
    <w:p w14:paraId="4853D807" w14:textId="77777777" w:rsidR="00B51D7D" w:rsidRDefault="00B51D7D" w:rsidP="006C7D37">
      <w:pPr>
        <w:pStyle w:val="p4"/>
      </w:pPr>
      <w:r>
        <w:rPr>
          <w:rFonts w:hint="eastAsia"/>
        </w:rPr>
        <w:t>VAR</w:t>
      </w:r>
      <w:r w:rsidRPr="00D4048A">
        <w:t>분석을</w:t>
      </w:r>
      <w:r w:rsidRPr="00D4048A">
        <w:t xml:space="preserve"> </w:t>
      </w:r>
      <w:r w:rsidRPr="00D4048A">
        <w:t>통해서</w:t>
      </w:r>
      <w:r w:rsidRPr="00D4048A">
        <w:t xml:space="preserve"> </w:t>
      </w:r>
      <w:r w:rsidRPr="00D4048A">
        <w:t>얻어진</w:t>
      </w:r>
      <w:r w:rsidRPr="00D4048A">
        <w:t xml:space="preserve"> </w:t>
      </w:r>
      <w:r w:rsidRPr="00D4048A">
        <w:t>통계량을</w:t>
      </w:r>
      <w:r w:rsidRPr="00D4048A">
        <w:t xml:space="preserve"> Table</w:t>
      </w:r>
      <w:r w:rsidRPr="00D4048A">
        <w:t>에서</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이와</w:t>
      </w:r>
      <w:r w:rsidRPr="00D4048A">
        <w:t xml:space="preserve"> </w:t>
      </w:r>
      <w:r w:rsidRPr="00D4048A">
        <w:t>함께</w:t>
      </w:r>
      <w:r w:rsidRPr="00D4048A">
        <w:t xml:space="preserve"> Table</w:t>
      </w:r>
      <w:r w:rsidRPr="00D4048A">
        <w:t>을</w:t>
      </w:r>
      <w:r w:rsidRPr="00D4048A">
        <w:t xml:space="preserve"> </w:t>
      </w:r>
      <w:r w:rsidRPr="00D4048A">
        <w:t>저장하는</w:t>
      </w:r>
      <w:r w:rsidRPr="00D4048A">
        <w:t xml:space="preserve"> </w:t>
      </w:r>
      <w:r w:rsidRPr="00D4048A">
        <w:t>기능도</w:t>
      </w:r>
      <w:r w:rsidRPr="00D4048A">
        <w:t xml:space="preserve"> </w:t>
      </w:r>
      <w:r w:rsidRPr="00D4048A">
        <w:t>제공합니다</w:t>
      </w:r>
      <w:r w:rsidRPr="00D4048A">
        <w:t>.</w:t>
      </w:r>
    </w:p>
    <w:p w14:paraId="53936C8B" w14:textId="77777777" w:rsidR="006C7D37" w:rsidRPr="006C7D37" w:rsidRDefault="006C7D37" w:rsidP="006C7D37"/>
    <w:p w14:paraId="59B7EED4" w14:textId="77777777" w:rsidR="00B51D7D" w:rsidRPr="009A2CE1" w:rsidRDefault="00B51D7D" w:rsidP="00401892">
      <w:pPr>
        <w:numPr>
          <w:ilvl w:val="0"/>
          <w:numId w:val="109"/>
        </w:numPr>
        <w:rPr>
          <w:b/>
        </w:rPr>
      </w:pPr>
      <w:r w:rsidRPr="00A800D3">
        <w:rPr>
          <w:rFonts w:hint="eastAsia"/>
          <w:b/>
        </w:rPr>
        <w:t>5.3.6.2 시계열 검정</w:t>
      </w:r>
    </w:p>
    <w:p w14:paraId="00522F29" w14:textId="77777777" w:rsidR="00B51D7D" w:rsidRPr="001C5AC7" w:rsidRDefault="00B51D7D" w:rsidP="00B51D7D">
      <w:pPr>
        <w:pStyle w:val="11"/>
        <w:ind w:left="170"/>
        <w:rPr>
          <w:sz w:val="20"/>
        </w:rPr>
      </w:pPr>
      <w:r>
        <w:rPr>
          <w:rFonts w:hint="eastAsia"/>
          <w:sz w:val="20"/>
        </w:rPr>
        <w:t>(1)</w:t>
      </w:r>
      <w:r w:rsidRPr="001C5AC7">
        <w:rPr>
          <w:sz w:val="20"/>
        </w:rPr>
        <w:t xml:space="preserve"> </w:t>
      </w:r>
      <w:r w:rsidRPr="001C5AC7">
        <w:rPr>
          <w:rFonts w:hint="eastAsia"/>
          <w:sz w:val="20"/>
        </w:rPr>
        <w:t>단위근</w:t>
      </w:r>
      <w:r w:rsidRPr="001C5AC7">
        <w:rPr>
          <w:rFonts w:hint="eastAsia"/>
          <w:sz w:val="20"/>
        </w:rPr>
        <w:t xml:space="preserve"> </w:t>
      </w:r>
      <w:r w:rsidRPr="001C5AC7">
        <w:rPr>
          <w:sz w:val="20"/>
        </w:rPr>
        <w:t>검정</w:t>
      </w:r>
      <w:r w:rsidRPr="001C5AC7">
        <w:rPr>
          <w:sz w:val="20"/>
        </w:rPr>
        <w:t xml:space="preserve"> </w:t>
      </w:r>
    </w:p>
    <w:p w14:paraId="6BE7D9D6" w14:textId="77777777" w:rsidR="00B51D7D" w:rsidRPr="00076BF1" w:rsidRDefault="00B51D7D" w:rsidP="00B51D7D">
      <w:pPr>
        <w:pStyle w:val="11"/>
        <w:ind w:left="170"/>
        <w:rPr>
          <w:sz w:val="20"/>
        </w:rPr>
      </w:pPr>
      <w:r w:rsidRPr="00076BF1">
        <w:rPr>
          <w:sz w:val="20"/>
        </w:rPr>
        <w:t>개요</w:t>
      </w:r>
    </w:p>
    <w:p w14:paraId="389CCB73" w14:textId="77777777" w:rsidR="00B51D7D" w:rsidRPr="00D4048A" w:rsidRDefault="00B51D7D" w:rsidP="00B51D7D">
      <w:pPr>
        <w:pStyle w:val="p2"/>
        <w:ind w:left="380"/>
        <w:rPr>
          <w:rFonts w:ascii="CMU Concrete" w:hAnsi="CMU Concrete"/>
        </w:rPr>
      </w:pPr>
      <w:r w:rsidRPr="00D4048A">
        <w:rPr>
          <w:rFonts w:ascii="CMU Concrete" w:hAnsi="CMU Concrete"/>
        </w:rPr>
        <w:t>불안정한</w:t>
      </w:r>
      <w:r w:rsidRPr="00D4048A">
        <w:rPr>
          <w:rFonts w:ascii="CMU Concrete" w:hAnsi="CMU Concrete"/>
        </w:rPr>
        <w:t xml:space="preserve"> </w:t>
      </w:r>
      <w:r w:rsidRPr="00D4048A">
        <w:rPr>
          <w:rFonts w:ascii="CMU Concrete" w:hAnsi="CMU Concrete"/>
        </w:rPr>
        <w:t>시계열</w:t>
      </w:r>
      <w:r w:rsidRPr="00D4048A">
        <w:rPr>
          <w:rFonts w:ascii="CMU Concrete" w:hAnsi="CMU Concrete"/>
        </w:rPr>
        <w:t>(Non-stationary time series)</w:t>
      </w:r>
      <w:r w:rsidRPr="00D4048A">
        <w:rPr>
          <w:rFonts w:ascii="CMU Concrete" w:hAnsi="CMU Concrete"/>
        </w:rPr>
        <w:t>은</w:t>
      </w:r>
      <w:r w:rsidRPr="00D4048A">
        <w:rPr>
          <w:rFonts w:ascii="CMU Concrete" w:hAnsi="CMU Concrete"/>
        </w:rPr>
        <w:t xml:space="preserve"> </w:t>
      </w:r>
      <w:r w:rsidRPr="00D4048A">
        <w:rPr>
          <w:rFonts w:ascii="CMU Concrete" w:hAnsi="CMU Concrete"/>
        </w:rPr>
        <w:t>자기회귀모형</w:t>
      </w:r>
      <w:r w:rsidRPr="00D4048A">
        <w:rPr>
          <w:rFonts w:ascii="CMU Concrete" w:hAnsi="CMU Concrete"/>
        </w:rPr>
        <w:t>(autoregressive model)</w:t>
      </w:r>
      <w:r w:rsidRPr="00D4048A">
        <w:rPr>
          <w:rFonts w:ascii="CMU Concrete" w:hAnsi="CMU Concrete"/>
        </w:rPr>
        <w:t>으로</w:t>
      </w:r>
      <w:r w:rsidRPr="00D4048A">
        <w:rPr>
          <w:rFonts w:ascii="CMU Concrete" w:hAnsi="CMU Concrete"/>
        </w:rPr>
        <w:t xml:space="preserve"> </w:t>
      </w:r>
      <w:r w:rsidRPr="00D4048A">
        <w:rPr>
          <w:rFonts w:ascii="CMU Concrete" w:hAnsi="CMU Concrete"/>
        </w:rPr>
        <w:t>나타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특성근이</w:t>
      </w:r>
      <w:r w:rsidRPr="00D4048A">
        <w:rPr>
          <w:rFonts w:ascii="CMU Concrete" w:hAnsi="CMU Concrete"/>
        </w:rPr>
        <w:t xml:space="preserve"> 1</w:t>
      </w:r>
      <w:r w:rsidRPr="00D4048A">
        <w:rPr>
          <w:rFonts w:ascii="CMU Concrete" w:hAnsi="CMU Concrete"/>
        </w:rPr>
        <w:t>입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단위근</w:t>
      </w:r>
      <w:r w:rsidRPr="00D4048A">
        <w:rPr>
          <w:rFonts w:ascii="CMU Concrete" w:hAnsi="CMU Concrete"/>
        </w:rPr>
        <w:t>(unit root)</w:t>
      </w:r>
      <w:r w:rsidRPr="00D4048A">
        <w:rPr>
          <w:rFonts w:ascii="CMU Concrete" w:hAnsi="CMU Concrete"/>
        </w:rPr>
        <w:t>을</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메뉴에서는</w:t>
      </w:r>
      <w:r w:rsidRPr="00D4048A">
        <w:rPr>
          <w:rFonts w:ascii="CMU Concrete" w:hAnsi="CMU Concrete"/>
        </w:rPr>
        <w:t xml:space="preserve"> KPSS(</w:t>
      </w:r>
      <w:r w:rsidRPr="00D4048A">
        <w:rPr>
          <w:rFonts w:ascii="CMU Concrete" w:hAnsi="CMU Concrete" w:cs="Arial"/>
          <w:color w:val="000000"/>
        </w:rPr>
        <w:t>Kwiatkowski &amp; Phillips &amp; Schmidt &amp; Shin</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ADF (Augmented Dickey-Fuller) </w:t>
      </w:r>
      <w:r w:rsidRPr="00D4048A">
        <w:rPr>
          <w:rFonts w:ascii="CMU Concrete" w:hAnsi="CMU Concrete"/>
        </w:rPr>
        <w:t>검정을</w:t>
      </w:r>
      <w:r w:rsidRPr="00D4048A">
        <w:rPr>
          <w:rFonts w:ascii="CMU Concrete" w:hAnsi="CMU Concrete"/>
        </w:rPr>
        <w:t xml:space="preserve"> </w:t>
      </w:r>
      <w:r w:rsidRPr="00D4048A">
        <w:rPr>
          <w:rFonts w:ascii="CMU Concrete" w:hAnsi="CMU Concrete"/>
        </w:rPr>
        <w:t>지원하는데</w:t>
      </w:r>
      <w:r w:rsidRPr="00D4048A">
        <w:rPr>
          <w:rFonts w:ascii="CMU Concrete" w:hAnsi="CMU Concrete"/>
        </w:rPr>
        <w:t>, ADF</w:t>
      </w:r>
      <w:r w:rsidRPr="00D4048A">
        <w:rPr>
          <w:rFonts w:ascii="CMU Concrete" w:hAnsi="CMU Concrete" w:cs="바탕"/>
        </w:rPr>
        <w:t>은</w:t>
      </w:r>
      <w:r w:rsidRPr="00D4048A">
        <w:rPr>
          <w:rFonts w:ascii="CMU Concrete" w:hAnsi="CMU Concrete"/>
        </w:rPr>
        <w:t xml:space="preserve"> </w:t>
      </w:r>
      <w:r w:rsidRPr="00D4048A">
        <w:rPr>
          <w:rFonts w:ascii="CMU Concrete" w:hAnsi="CMU Concrete" w:cs="바탕"/>
        </w:rPr>
        <w:t>변수에</w:t>
      </w:r>
      <w:r w:rsidRPr="00D4048A">
        <w:rPr>
          <w:rFonts w:ascii="CMU Concrete" w:hAnsi="CMU Concrete"/>
        </w:rPr>
        <w:t xml:space="preserve"> </w:t>
      </w:r>
      <w:r w:rsidRPr="00D4048A">
        <w:rPr>
          <w:rFonts w:ascii="CMU Concrete" w:hAnsi="CMU Concrete" w:cs="바탕"/>
        </w:rPr>
        <w:t>단위근이</w:t>
      </w:r>
      <w:r w:rsidRPr="00D4048A">
        <w:rPr>
          <w:rFonts w:ascii="CMU Concrete" w:hAnsi="CMU Concrete"/>
        </w:rPr>
        <w:t xml:space="preserve"> </w:t>
      </w:r>
      <w:r w:rsidRPr="00D4048A">
        <w:rPr>
          <w:rFonts w:ascii="CMU Concrete" w:hAnsi="CMU Concrete" w:cs="바탕"/>
        </w:rPr>
        <w:t>존재</w:t>
      </w:r>
      <w:r w:rsidRPr="00D4048A">
        <w:rPr>
          <w:rFonts w:ascii="CMU Concrete" w:hAnsi="CMU Concrete" w:cs="바탕"/>
        </w:rPr>
        <w:t xml:space="preserve"> </w:t>
      </w:r>
      <w:r w:rsidRPr="00D4048A">
        <w:rPr>
          <w:rFonts w:ascii="CMU Concrete" w:hAnsi="CMU Concrete" w:cs="바탕"/>
        </w:rPr>
        <w:t>한다는</w:t>
      </w:r>
      <w:r w:rsidRPr="00D4048A">
        <w:rPr>
          <w:rFonts w:ascii="CMU Concrete" w:hAnsi="CMU Concrete"/>
        </w:rPr>
        <w:t xml:space="preserve"> </w:t>
      </w:r>
      <w:r w:rsidRPr="00D4048A">
        <w:rPr>
          <w:rFonts w:ascii="CMU Concrete" w:hAnsi="CMU Concrete" w:cs="바탕"/>
        </w:rPr>
        <w:t>귀무가설</w:t>
      </w:r>
      <w:r w:rsidRPr="00D4048A">
        <w:rPr>
          <w:rFonts w:ascii="CMU Concrete" w:hAnsi="CMU Concrete" w:cs="바탕"/>
        </w:rPr>
        <w:t xml:space="preserve"> </w:t>
      </w:r>
      <w:r w:rsidRPr="00D4048A">
        <w:rPr>
          <w:rFonts w:ascii="CMU Concrete" w:hAnsi="CMU Concrete" w:cs="바탕"/>
        </w:rPr>
        <w:t>이며</w:t>
      </w:r>
      <w:r w:rsidRPr="00D4048A">
        <w:rPr>
          <w:rFonts w:ascii="CMU Concrete" w:hAnsi="CMU Concrete"/>
        </w:rPr>
        <w:t xml:space="preserve">, KPSS </w:t>
      </w:r>
      <w:r w:rsidRPr="00D4048A">
        <w:rPr>
          <w:rFonts w:ascii="CMU Concrete" w:hAnsi="CMU Concrete" w:cs="바탕"/>
        </w:rPr>
        <w:t>검정은</w:t>
      </w:r>
      <w:r w:rsidRPr="00D4048A">
        <w:rPr>
          <w:rFonts w:ascii="CMU Concrete" w:hAnsi="CMU Concrete"/>
        </w:rPr>
        <w:t xml:space="preserve"> </w:t>
      </w:r>
      <w:r w:rsidRPr="00D4048A">
        <w:rPr>
          <w:rFonts w:ascii="CMU Concrete" w:hAnsi="CMU Concrete" w:cs="바탕"/>
        </w:rPr>
        <w:t>변수에</w:t>
      </w:r>
      <w:r w:rsidRPr="00D4048A">
        <w:rPr>
          <w:rFonts w:ascii="CMU Concrete" w:hAnsi="CMU Concrete"/>
        </w:rPr>
        <w:t xml:space="preserve"> </w:t>
      </w:r>
      <w:r w:rsidRPr="00D4048A">
        <w:rPr>
          <w:rFonts w:ascii="CMU Concrete" w:hAnsi="CMU Concrete" w:cs="바탕"/>
        </w:rPr>
        <w:t>단위근이</w:t>
      </w:r>
      <w:r w:rsidRPr="00D4048A">
        <w:rPr>
          <w:rFonts w:ascii="CMU Concrete" w:hAnsi="CMU Concrete"/>
        </w:rPr>
        <w:t xml:space="preserve"> </w:t>
      </w:r>
      <w:r w:rsidRPr="00D4048A">
        <w:rPr>
          <w:rFonts w:ascii="CMU Concrete" w:hAnsi="CMU Concrete" w:cs="바탕"/>
        </w:rPr>
        <w:t>존재하지</w:t>
      </w:r>
      <w:r w:rsidRPr="00D4048A">
        <w:rPr>
          <w:rFonts w:ascii="CMU Concrete" w:hAnsi="CMU Concrete"/>
        </w:rPr>
        <w:t xml:space="preserve"> </w:t>
      </w:r>
      <w:r w:rsidRPr="00D4048A">
        <w:rPr>
          <w:rFonts w:ascii="CMU Concrete" w:hAnsi="CMU Concrete" w:cs="바탕"/>
        </w:rPr>
        <w:t>않는다는</w:t>
      </w:r>
      <w:r w:rsidRPr="00D4048A">
        <w:rPr>
          <w:rFonts w:ascii="CMU Concrete" w:hAnsi="CMU Concrete" w:cs="바탕"/>
        </w:rPr>
        <w:t xml:space="preserve"> </w:t>
      </w:r>
      <w:r w:rsidRPr="00D4048A">
        <w:rPr>
          <w:rFonts w:ascii="CMU Concrete" w:hAnsi="CMU Concrete" w:cs="바탕"/>
        </w:rPr>
        <w:t>것이</w:t>
      </w:r>
      <w:r w:rsidRPr="00D4048A">
        <w:rPr>
          <w:rFonts w:ascii="CMU Concrete" w:hAnsi="CMU Concrete"/>
        </w:rPr>
        <w:t xml:space="preserve"> </w:t>
      </w:r>
      <w:r w:rsidRPr="00D4048A">
        <w:rPr>
          <w:rFonts w:ascii="CMU Concrete" w:hAnsi="CMU Concrete" w:cs="바탕"/>
        </w:rPr>
        <w:t>귀무가설입니다</w:t>
      </w:r>
      <w:r w:rsidRPr="00D4048A">
        <w:rPr>
          <w:rFonts w:ascii="CMU Concrete" w:hAnsi="CMU Concrete" w:cs="바탕"/>
        </w:rPr>
        <w:t xml:space="preserve">. </w:t>
      </w:r>
      <w:r w:rsidRPr="00D4048A">
        <w:rPr>
          <w:rFonts w:ascii="CMU Concrete" w:hAnsi="CMU Concrete" w:cs="바탕"/>
        </w:rPr>
        <w:t>검정통계량</w:t>
      </w:r>
      <w:r w:rsidRPr="00D4048A">
        <w:rPr>
          <w:rFonts w:ascii="CMU Concrete" w:hAnsi="CMU Concrete" w:cs="바탕"/>
        </w:rPr>
        <w:t xml:space="preserve"> (TAU)</w:t>
      </w:r>
      <w:r w:rsidRPr="00D4048A">
        <w:rPr>
          <w:rFonts w:ascii="CMU Concrete" w:hAnsi="CMU Concrete" w:cs="바탕"/>
        </w:rPr>
        <w:t>과</w:t>
      </w:r>
      <w:r w:rsidRPr="00D4048A">
        <w:rPr>
          <w:rFonts w:ascii="CMU Concrete" w:hAnsi="CMU Concrete" w:cs="바탕"/>
        </w:rPr>
        <w:t xml:space="preserve"> </w:t>
      </w:r>
      <w:r w:rsidRPr="00D4048A">
        <w:rPr>
          <w:rFonts w:ascii="CMU Concrete" w:hAnsi="CMU Concrete" w:cs="바탕"/>
        </w:rPr>
        <w:t>유의확률</w:t>
      </w:r>
      <w:r w:rsidRPr="00D4048A">
        <w:rPr>
          <w:rFonts w:ascii="CMU Concrete" w:hAnsi="CMU Concrete" w:cs="바탕"/>
        </w:rPr>
        <w:t>(p-value)</w:t>
      </w:r>
      <w:r w:rsidRPr="00D4048A">
        <w:rPr>
          <w:rFonts w:ascii="CMU Concrete" w:hAnsi="CMU Concrete" w:cs="바탕"/>
        </w:rPr>
        <w:t>등을</w:t>
      </w:r>
      <w:r w:rsidRPr="00D4048A">
        <w:rPr>
          <w:rFonts w:ascii="CMU Concrete" w:hAnsi="CMU Concrete" w:cs="바탕"/>
        </w:rPr>
        <w:t xml:space="preserve"> </w:t>
      </w:r>
      <w:r w:rsidRPr="00D4048A">
        <w:rPr>
          <w:rFonts w:ascii="CMU Concrete" w:hAnsi="CMU Concrete" w:cs="바탕"/>
        </w:rPr>
        <w:t>통해</w:t>
      </w:r>
      <w:r w:rsidRPr="00D4048A">
        <w:rPr>
          <w:rFonts w:ascii="CMU Concrete" w:hAnsi="CMU Concrete" w:cs="바탕"/>
        </w:rPr>
        <w:t xml:space="preserve"> </w:t>
      </w:r>
      <w:r w:rsidRPr="00D4048A">
        <w:rPr>
          <w:rFonts w:ascii="CMU Concrete" w:hAnsi="CMU Concrete" w:cs="바탕"/>
        </w:rPr>
        <w:t>귀무가설을</w:t>
      </w:r>
      <w:r w:rsidRPr="00D4048A">
        <w:rPr>
          <w:rFonts w:ascii="CMU Concrete" w:hAnsi="CMU Concrete" w:cs="바탕"/>
        </w:rPr>
        <w:t xml:space="preserve"> </w:t>
      </w:r>
      <w:r w:rsidRPr="00D4048A">
        <w:rPr>
          <w:rFonts w:ascii="CMU Concrete" w:hAnsi="CMU Concrete" w:cs="바탕"/>
        </w:rPr>
        <w:t>채택할</w:t>
      </w:r>
      <w:r w:rsidRPr="00D4048A">
        <w:rPr>
          <w:rFonts w:ascii="CMU Concrete" w:hAnsi="CMU Concrete" w:cs="바탕"/>
        </w:rPr>
        <w:t xml:space="preserve"> </w:t>
      </w:r>
      <w:r w:rsidRPr="00D4048A">
        <w:rPr>
          <w:rFonts w:ascii="CMU Concrete" w:hAnsi="CMU Concrete" w:cs="바탕"/>
        </w:rPr>
        <w:t>것인지</w:t>
      </w:r>
      <w:r w:rsidRPr="00D4048A">
        <w:rPr>
          <w:rFonts w:ascii="CMU Concrete" w:hAnsi="CMU Concrete" w:cs="바탕"/>
        </w:rPr>
        <w:t xml:space="preserve"> </w:t>
      </w:r>
      <w:r w:rsidRPr="00D4048A">
        <w:rPr>
          <w:rFonts w:ascii="CMU Concrete" w:hAnsi="CMU Concrete" w:cs="바탕"/>
        </w:rPr>
        <w:t>기각할</w:t>
      </w:r>
      <w:r w:rsidRPr="00D4048A">
        <w:rPr>
          <w:rFonts w:ascii="CMU Concrete" w:hAnsi="CMU Concrete" w:cs="바탕"/>
        </w:rPr>
        <w:t xml:space="preserve"> </w:t>
      </w:r>
      <w:r w:rsidRPr="00D4048A">
        <w:rPr>
          <w:rFonts w:ascii="CMU Concrete" w:hAnsi="CMU Concrete" w:cs="바탕"/>
        </w:rPr>
        <w:t>것인지를</w:t>
      </w:r>
      <w:r w:rsidRPr="00D4048A">
        <w:rPr>
          <w:rFonts w:ascii="CMU Concrete" w:hAnsi="CMU Concrete" w:cs="바탕"/>
        </w:rPr>
        <w:t xml:space="preserve"> </w:t>
      </w:r>
      <w:r w:rsidRPr="00D4048A">
        <w:rPr>
          <w:rFonts w:ascii="CMU Concrete" w:hAnsi="CMU Concrete" w:cs="바탕"/>
        </w:rPr>
        <w:t>결정합니다</w:t>
      </w:r>
      <w:r w:rsidRPr="00D4048A">
        <w:rPr>
          <w:rFonts w:ascii="CMU Concrete" w:hAnsi="CMU Concrete" w:cs="바탕"/>
        </w:rPr>
        <w:t xml:space="preserve">. </w:t>
      </w:r>
    </w:p>
    <w:p w14:paraId="7235C16F" w14:textId="77777777" w:rsidR="00B51D7D" w:rsidRPr="00076BF1" w:rsidRDefault="00B51D7D" w:rsidP="00B51D7D">
      <w:pPr>
        <w:pStyle w:val="11"/>
        <w:ind w:left="170"/>
        <w:rPr>
          <w:sz w:val="20"/>
        </w:rPr>
      </w:pPr>
      <w:r w:rsidRPr="00076BF1">
        <w:rPr>
          <w:sz w:val="20"/>
        </w:rPr>
        <w:t>실행</w:t>
      </w:r>
      <w:r w:rsidRPr="00076BF1">
        <w:rPr>
          <w:sz w:val="20"/>
        </w:rPr>
        <w:t xml:space="preserve"> </w:t>
      </w:r>
      <w:r w:rsidRPr="00076BF1">
        <w:rPr>
          <w:sz w:val="20"/>
        </w:rPr>
        <w:t>방법</w:t>
      </w:r>
    </w:p>
    <w:p w14:paraId="134AA42E" w14:textId="77777777" w:rsidR="00B51D7D" w:rsidRPr="00D4048A" w:rsidRDefault="00B51D7D" w:rsidP="00B51D7D">
      <w:pPr>
        <w:pStyle w:val="p2"/>
        <w:ind w:left="380"/>
        <w:rPr>
          <w:rFonts w:ascii="CMU Concrete" w:hAnsi="CMU Concrete"/>
        </w:rPr>
      </w:pPr>
      <w:r w:rsidRPr="00F03336">
        <w:rPr>
          <w:rFonts w:ascii="CMU Concrete" w:hAnsi="CMU Concrete"/>
          <w:b/>
        </w:rPr>
        <w:t>[</w:t>
      </w:r>
      <w:r w:rsidRPr="00F03336">
        <w:rPr>
          <w:rStyle w:val="p3Char"/>
          <w:rFonts w:ascii="CMU Concrete" w:eastAsia="굴림" w:hAnsi="CMU Concrete"/>
          <w:b/>
          <w:bCs/>
        </w:rPr>
        <w:t>분석</w:t>
      </w:r>
      <w:r w:rsidRPr="00F03336">
        <w:rPr>
          <w:rStyle w:val="p3Char"/>
          <w:rFonts w:ascii="CMU Concrete" w:eastAsia="굴림" w:hAnsi="CMU Concrete"/>
          <w:b/>
          <w:bCs/>
        </w:rPr>
        <w:t>]</w:t>
      </w:r>
      <w:r w:rsidRPr="00F03336">
        <w:rPr>
          <w:rFonts w:ascii="CMU Concrete" w:hAnsi="CMU Concrete"/>
          <w:b/>
        </w:rPr>
        <w:t xml:space="preserve"> – </w:t>
      </w:r>
      <w:r w:rsidRPr="00F03336">
        <w:rPr>
          <w:rFonts w:ascii="CMU Concrete" w:hAnsi="CMU Concrete" w:hint="eastAsia"/>
          <w:b/>
        </w:rPr>
        <w:t>[</w:t>
      </w:r>
      <w:r w:rsidRPr="00F03336">
        <w:rPr>
          <w:rFonts w:ascii="CMU Concrete" w:hAnsi="CMU Concrete" w:hint="eastAsia"/>
          <w:b/>
        </w:rPr>
        <w:t>시계열</w:t>
      </w:r>
      <w:r w:rsidRPr="00F03336">
        <w:rPr>
          <w:rFonts w:ascii="CMU Concrete" w:hAnsi="CMU Concrete" w:hint="eastAsia"/>
          <w:b/>
        </w:rPr>
        <w:t xml:space="preserve"> </w:t>
      </w:r>
      <w:r w:rsidRPr="00F03336">
        <w:rPr>
          <w:rFonts w:ascii="CMU Concrete" w:hAnsi="CMU Concrete" w:hint="eastAsia"/>
          <w:b/>
        </w:rPr>
        <w:t>분석</w:t>
      </w:r>
      <w:r w:rsidRPr="00F03336">
        <w:rPr>
          <w:rFonts w:ascii="CMU Concrete" w:hAnsi="CMU Concrete" w:hint="eastAsia"/>
          <w:b/>
        </w:rPr>
        <w:t xml:space="preserve">] </w:t>
      </w:r>
      <w:r w:rsidRPr="00F03336">
        <w:rPr>
          <w:rFonts w:ascii="CMU Concrete" w:hAnsi="CMU Concrete"/>
          <w:b/>
        </w:rPr>
        <w:t>–</w:t>
      </w:r>
      <w:r w:rsidRPr="00F03336">
        <w:rPr>
          <w:rFonts w:ascii="CMU Concrete" w:hAnsi="CMU Concrete" w:hint="eastAsia"/>
          <w:b/>
        </w:rPr>
        <w:t xml:space="preserve"> </w:t>
      </w:r>
      <w:r w:rsidRPr="00F03336">
        <w:rPr>
          <w:rFonts w:ascii="CMU Concrete" w:hAnsi="CMU Concrete"/>
          <w:b/>
        </w:rPr>
        <w:t>[</w:t>
      </w:r>
      <w:r w:rsidRPr="00F03336">
        <w:rPr>
          <w:rStyle w:val="p3Char"/>
          <w:rFonts w:ascii="CMU Concrete" w:eastAsia="굴림" w:hAnsi="CMU Concrete"/>
          <w:b/>
          <w:bCs/>
        </w:rPr>
        <w:t>시계열</w:t>
      </w:r>
      <w:r w:rsidRPr="00F03336">
        <w:rPr>
          <w:rStyle w:val="p3Char"/>
          <w:rFonts w:ascii="CMU Concrete" w:eastAsia="굴림" w:hAnsi="CMU Concrete"/>
          <w:b/>
          <w:bCs/>
        </w:rPr>
        <w:t xml:space="preserve"> </w:t>
      </w:r>
      <w:r w:rsidRPr="00F03336">
        <w:rPr>
          <w:rStyle w:val="p3Char"/>
          <w:rFonts w:ascii="CMU Concrete" w:eastAsia="굴림" w:hAnsi="CMU Concrete" w:hint="eastAsia"/>
          <w:b/>
          <w:bCs/>
        </w:rPr>
        <w:t>검정</w:t>
      </w:r>
      <w:r w:rsidRPr="00F03336">
        <w:rPr>
          <w:rStyle w:val="p3Char"/>
          <w:rFonts w:ascii="CMU Concrete" w:eastAsia="굴림" w:hAnsi="CMU Concrete"/>
          <w:b/>
          <w:bCs/>
        </w:rPr>
        <w:t xml:space="preserve">] </w:t>
      </w:r>
      <w:r w:rsidRPr="00F03336">
        <w:rPr>
          <w:rFonts w:ascii="CMU Concrete" w:hAnsi="CMU Concrete"/>
          <w:b/>
        </w:rPr>
        <w:t>– [</w:t>
      </w:r>
      <w:r w:rsidRPr="00F03336">
        <w:rPr>
          <w:rStyle w:val="p3Char"/>
          <w:rFonts w:ascii="CMU Concrete" w:eastAsia="굴림" w:hAnsi="CMU Concrete" w:hint="eastAsia"/>
          <w:b/>
          <w:bCs/>
        </w:rPr>
        <w:t>단위근</w:t>
      </w:r>
      <w:r w:rsidRPr="00F03336">
        <w:rPr>
          <w:rStyle w:val="p3Char"/>
          <w:rFonts w:ascii="CMU Concrete" w:eastAsia="굴림" w:hAnsi="CMU Concrete" w:hint="eastAsia"/>
          <w:b/>
          <w:bCs/>
        </w:rPr>
        <w:t xml:space="preserve"> </w:t>
      </w:r>
      <w:r w:rsidRPr="00F03336">
        <w:rPr>
          <w:rStyle w:val="p3Char"/>
          <w:rFonts w:ascii="CMU Concrete" w:eastAsia="굴림" w:hAnsi="CMU Concrete" w:hint="eastAsia"/>
          <w:b/>
          <w:bCs/>
        </w:rPr>
        <w:t>검정</w:t>
      </w:r>
      <w:r w:rsidRPr="00F03336">
        <w:rPr>
          <w:rStyle w:val="p3Char"/>
          <w:rFonts w:ascii="CMU Concrete" w:eastAsia="굴림" w:hAnsi="CMU Concrete"/>
          <w:b/>
          <w:bCs/>
        </w:rPr>
        <w:t>]</w:t>
      </w:r>
      <w:r w:rsidRPr="00D4048A">
        <w:rPr>
          <w:rStyle w:val="p3Char"/>
          <w:rFonts w:ascii="CMU Concrete" w:eastAsia="굴림" w:hAnsi="CMU Concrete"/>
          <w:bCs/>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F03336">
        <w:rPr>
          <w:rFonts w:ascii="CMU Concrete" w:hAnsi="CMU Concrete"/>
          <w:b/>
        </w:rPr>
        <w:t>[</w:t>
      </w:r>
      <w:r w:rsidRPr="00F03336">
        <w:rPr>
          <w:rFonts w:ascii="CMU Concrete" w:hAnsi="CMU Concrete" w:hint="eastAsia"/>
          <w:b/>
        </w:rPr>
        <w:t>단</w:t>
      </w:r>
      <w:r>
        <w:rPr>
          <w:rFonts w:ascii="CMU Concrete" w:hAnsi="CMU Concrete" w:hint="eastAsia"/>
          <w:b/>
        </w:rPr>
        <w:t>위근</w:t>
      </w:r>
      <w:r>
        <w:rPr>
          <w:rFonts w:ascii="CMU Concrete" w:hAnsi="CMU Concrete" w:hint="eastAsia"/>
          <w:b/>
        </w:rPr>
        <w:t xml:space="preserve"> </w:t>
      </w:r>
      <w:r>
        <w:rPr>
          <w:rFonts w:ascii="CMU Concrete" w:hAnsi="CMU Concrete" w:hint="eastAsia"/>
          <w:b/>
        </w:rPr>
        <w:t>검정</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parameter</w:t>
      </w:r>
      <w:r w:rsidRPr="00D4048A">
        <w:rPr>
          <w:rFonts w:ascii="CMU Concrete" w:hAnsi="CMU Concrete"/>
        </w:rPr>
        <w:t>를</w:t>
      </w:r>
      <w:r w:rsidRPr="00D4048A">
        <w:rPr>
          <w:rFonts w:ascii="CMU Concrete" w:hAnsi="CMU Concrete"/>
        </w:rPr>
        <w:t xml:space="preserve"> </w:t>
      </w:r>
      <w:r w:rsidRPr="00D4048A">
        <w:rPr>
          <w:rFonts w:ascii="CMU Concrete" w:hAnsi="CMU Concrete"/>
        </w:rPr>
        <w:t>선택</w:t>
      </w:r>
      <w:r w:rsidRPr="00D4048A">
        <w:rPr>
          <w:rFonts w:ascii="CMU Concrete" w:hAnsi="CMU Concrete"/>
        </w:rPr>
        <w:t>/</w:t>
      </w:r>
      <w:r w:rsidRPr="00D4048A">
        <w:rPr>
          <w:rFonts w:ascii="CMU Concrete" w:hAnsi="CMU Concrete"/>
        </w:rPr>
        <w:t>입력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검정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검정이</w:t>
      </w:r>
      <w:r w:rsidRPr="00D4048A">
        <w:rPr>
          <w:rFonts w:ascii="CMU Concrete" w:hAnsi="CMU Concrete"/>
        </w:rPr>
        <w:t xml:space="preserve"> </w:t>
      </w:r>
      <w:r w:rsidRPr="00D4048A">
        <w:rPr>
          <w:rFonts w:ascii="CMU Concrete" w:hAnsi="CMU Concrete"/>
        </w:rPr>
        <w:t>수행됩니다</w:t>
      </w:r>
      <w:r w:rsidRPr="00D4048A">
        <w:rPr>
          <w:rFonts w:ascii="CMU Concrete" w:hAnsi="CMU Concrete"/>
        </w:rPr>
        <w:t>.</w:t>
      </w:r>
    </w:p>
    <w:p w14:paraId="31893F12" w14:textId="77777777" w:rsidR="00B51D7D" w:rsidRPr="002E67ED" w:rsidRDefault="00B51D7D" w:rsidP="00B51D7D">
      <w:pPr>
        <w:rPr>
          <w:rFonts w:ascii="CMU Concrete" w:hAnsi="CMU Concrete"/>
        </w:rPr>
      </w:pPr>
    </w:p>
    <w:p w14:paraId="79455E84" w14:textId="77777777" w:rsidR="00B51D7D" w:rsidRDefault="00B32DD7" w:rsidP="00AE3A66">
      <w:pPr>
        <w:pStyle w:val="af"/>
      </w:pPr>
      <w:r>
        <w:rPr>
          <w:noProof/>
        </w:rPr>
        <w:drawing>
          <wp:inline distT="0" distB="0" distL="0" distR="0" wp14:anchorId="4325BC11" wp14:editId="75963FD7">
            <wp:extent cx="1924050" cy="2009775"/>
            <wp:effectExtent l="0" t="0" r="0" b="9525"/>
            <wp:docPr id="1201" name="그림 711" descr="tst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tst1_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924050" cy="2009775"/>
                    </a:xfrm>
                    <a:prstGeom prst="rect">
                      <a:avLst/>
                    </a:prstGeom>
                    <a:noFill/>
                    <a:ln>
                      <a:noFill/>
                    </a:ln>
                  </pic:spPr>
                </pic:pic>
              </a:graphicData>
            </a:graphic>
          </wp:inline>
        </w:drawing>
      </w:r>
    </w:p>
    <w:p w14:paraId="7547EB01" w14:textId="77777777" w:rsidR="00B51D7D" w:rsidRPr="00D4048A" w:rsidRDefault="00B51D7D" w:rsidP="00AE3A66">
      <w:pPr>
        <w:pStyle w:val="af"/>
      </w:pPr>
    </w:p>
    <w:p w14:paraId="630F8BB5" w14:textId="77777777" w:rsidR="00B51D7D" w:rsidRDefault="00B51D7D" w:rsidP="00401892">
      <w:pPr>
        <w:numPr>
          <w:ilvl w:val="0"/>
          <w:numId w:val="62"/>
        </w:numPr>
        <w:ind w:left="601"/>
        <w:rPr>
          <w:rFonts w:ascii="CMU Concrete" w:hAnsi="CMU Concrete"/>
          <w:b/>
        </w:rPr>
      </w:pPr>
      <w:r w:rsidRPr="00D4048A">
        <w:rPr>
          <w:rFonts w:ascii="CMU Concrete" w:hAnsi="CMU Concrete"/>
          <w:b/>
        </w:rPr>
        <w:t xml:space="preserve">KPSS(Kwiatkowski &amp; </w:t>
      </w:r>
      <w:r>
        <w:rPr>
          <w:rFonts w:ascii="CMU Concrete" w:hAnsi="CMU Concrete"/>
          <w:b/>
        </w:rPr>
        <w:t>Phillips &amp; Schmidt &amp; Shin) Test</w:t>
      </w:r>
    </w:p>
    <w:p w14:paraId="666F92D1" w14:textId="77777777" w:rsidR="00B51D7D" w:rsidRPr="00D4048A" w:rsidRDefault="00B51D7D" w:rsidP="00B51D7D">
      <w:pPr>
        <w:rPr>
          <w:rFonts w:ascii="CMU Concrete" w:hAnsi="CMU Concrete"/>
          <w:b/>
        </w:rPr>
      </w:pPr>
    </w:p>
    <w:p w14:paraId="616043A0" w14:textId="77777777" w:rsidR="00B51D7D" w:rsidRPr="00D4048A" w:rsidRDefault="00B51D7D" w:rsidP="00B51D7D">
      <w:pPr>
        <w:pStyle w:val="p2"/>
        <w:ind w:left="737"/>
        <w:rPr>
          <w:rFonts w:ascii="CMU Concrete" w:hAnsi="CMU Concrete"/>
        </w:rPr>
      </w:pPr>
      <w:r w:rsidRPr="00D4048A">
        <w:rPr>
          <w:rFonts w:ascii="CMU Concrete" w:hAnsi="CMU Concrete"/>
        </w:rPr>
        <w:t xml:space="preserve"> KPSS</w:t>
      </w:r>
      <w:r w:rsidRPr="00D4048A">
        <w:rPr>
          <w:rFonts w:ascii="CMU Concrete" w:hAnsi="CMU Concrete"/>
        </w:rPr>
        <w:t>의</w:t>
      </w:r>
      <w:r w:rsidRPr="00D4048A">
        <w:rPr>
          <w:rFonts w:ascii="CMU Concrete" w:hAnsi="CMU Concrete"/>
        </w:rPr>
        <w:t xml:space="preserve"> test statistics valu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는</w:t>
      </w:r>
      <w:r w:rsidRPr="00D4048A">
        <w:rPr>
          <w:rFonts w:ascii="CMU Concrete" w:hAnsi="CMU Concrete"/>
        </w:rPr>
        <w:t xml:space="preserve"> </w:t>
      </w:r>
      <w:r w:rsidRPr="00D4048A">
        <w:rPr>
          <w:rFonts w:ascii="CMU Concrete" w:hAnsi="CMU Concrete"/>
        </w:rPr>
        <w:t>식은</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50F39F3" w14:textId="77777777" w:rsidR="00B51D7D" w:rsidRPr="00D4048A" w:rsidRDefault="00B51D7D" w:rsidP="00B51D7D">
      <w:pPr>
        <w:rPr>
          <w:rFonts w:ascii="CMU Concrete" w:hAnsi="CMU Concrete"/>
        </w:rPr>
      </w:pPr>
    </w:p>
    <w:p w14:paraId="742EFD89" w14:textId="77777777" w:rsidR="00B51D7D" w:rsidRPr="00D4048A" w:rsidRDefault="00B51D7D" w:rsidP="00AE3A66">
      <w:pPr>
        <w:pStyle w:val="af"/>
      </w:pPr>
      <w:r w:rsidRPr="00D4048A">
        <w:object w:dxaOrig="2520" w:dyaOrig="680" w14:anchorId="1374FB43">
          <v:shape id="_x0000_i1303" type="#_x0000_t75" style="width:129.8pt;height:36.75pt" o:ole="" fillcolor="window">
            <v:imagedata r:id="rId1240" o:title=""/>
          </v:shape>
          <o:OLEObject Type="Embed" ProgID="Equation.DSMT4" ShapeID="_x0000_i1303" DrawAspect="Content" ObjectID="_1684940296" r:id="rId1241"/>
        </w:object>
      </w:r>
    </w:p>
    <w:p w14:paraId="49C15DF1" w14:textId="77777777" w:rsidR="00B51D7D" w:rsidRPr="00D4048A" w:rsidRDefault="00B51D7D" w:rsidP="00B51D7D">
      <w:pPr>
        <w:rPr>
          <w:rFonts w:ascii="CMU Concrete" w:hAnsi="CMU Concrete"/>
        </w:rPr>
      </w:pPr>
    </w:p>
    <w:p w14:paraId="1A3DB30E" w14:textId="77777777" w:rsidR="00B51D7D" w:rsidRPr="00D4048A" w:rsidRDefault="00B51D7D" w:rsidP="00B51D7D">
      <w:pPr>
        <w:pStyle w:val="p2"/>
        <w:ind w:left="737"/>
        <w:rPr>
          <w:rFonts w:ascii="CMU Concrete" w:hAnsi="CMU Concrete"/>
        </w:rPr>
      </w:pPr>
      <w:r w:rsidRPr="00D4048A">
        <w:rPr>
          <w:rFonts w:ascii="CMU Concrete" w:hAnsi="CMU Concrete"/>
        </w:rPr>
        <w:t>시계열을</w:t>
      </w:r>
      <w:r w:rsidRPr="00D4048A">
        <w:rPr>
          <w:rFonts w:ascii="CMU Concrete" w:hAnsi="CMU Concrete"/>
        </w:rPr>
        <w:t xml:space="preserve"> </w:t>
      </w:r>
      <w:r w:rsidRPr="00D4048A">
        <w:rPr>
          <w:rFonts w:ascii="CMU Concrete" w:hAnsi="CMU Concrete"/>
          <w:position w:val="-12"/>
        </w:rPr>
        <w:object w:dxaOrig="1480" w:dyaOrig="360" w14:anchorId="09D80027">
          <v:shape id="_x0000_i1304" type="#_x0000_t75" style="width:1in;height:21.75pt" o:ole="" fillcolor="window">
            <v:imagedata r:id="rId1242" o:title=""/>
          </v:shape>
          <o:OLEObject Type="Embed" ProgID="Equation.DSMT4" ShapeID="_x0000_i1304" DrawAspect="Content" ObjectID="_1684940297" r:id="rId1243"/>
        </w:objec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random work + deterministic trend + stationary error </w:t>
      </w:r>
      <w:r w:rsidRPr="00D4048A">
        <w:rPr>
          <w:rFonts w:ascii="CMU Concrete" w:hAnsi="CMU Concrete"/>
        </w:rPr>
        <w:t>의</w:t>
      </w:r>
      <w:r w:rsidRPr="00D4048A">
        <w:rPr>
          <w:rFonts w:ascii="CMU Concrete" w:hAnsi="CMU Concrete"/>
        </w:rPr>
        <w:t xml:space="preserve"> </w:t>
      </w:r>
      <w:r w:rsidRPr="00D4048A">
        <w:rPr>
          <w:rFonts w:ascii="CMU Concrete" w:hAnsi="CMU Concrete"/>
        </w:rPr>
        <w:t>회귀식으로</w:t>
      </w:r>
      <w:r w:rsidRPr="00D4048A">
        <w:rPr>
          <w:rFonts w:ascii="CMU Concrete" w:hAnsi="CMU Concrete"/>
        </w:rPr>
        <w:t xml:space="preserve"> </w:t>
      </w:r>
      <w:r w:rsidRPr="00D4048A">
        <w:rPr>
          <w:rFonts w:ascii="CMU Concrete" w:hAnsi="CMU Concrete"/>
        </w:rPr>
        <w:t>나타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position w:val="-18"/>
        </w:rPr>
        <w:object w:dxaOrig="1219" w:dyaOrig="480" w14:anchorId="3E8A7E3B">
          <v:shape id="_x0000_i1305" type="#_x0000_t75" style="width:64.5pt;height:21.75pt" o:ole="" fillcolor="window">
            <v:imagedata r:id="rId1244" o:title=""/>
          </v:shape>
          <o:OLEObject Type="Embed" ProgID="Equation.DSMT4" ShapeID="_x0000_i1305" DrawAspect="Content" ObjectID="_1684940298" r:id="rId1245"/>
        </w:object>
      </w:r>
      <w:r w:rsidRPr="00D4048A">
        <w:rPr>
          <w:rFonts w:ascii="CMU Concrete" w:hAnsi="CMU Concrete"/>
        </w:rPr>
        <w:t>입니다</w:t>
      </w:r>
      <w:r w:rsidRPr="00D4048A">
        <w:rPr>
          <w:rFonts w:ascii="CMU Concrete" w:hAnsi="CMU Concrete"/>
        </w:rPr>
        <w:t>. (</w:t>
      </w:r>
      <w:r w:rsidRPr="00D4048A">
        <w:rPr>
          <w:rFonts w:ascii="CMU Concrete" w:hAnsi="CMU Concrete"/>
          <w:i/>
        </w:rPr>
        <w:t>e</w:t>
      </w:r>
      <w:r w:rsidRPr="00D4048A">
        <w:rPr>
          <w:rFonts w:ascii="CMU Concrete" w:hAnsi="CMU Concrete"/>
          <w:i/>
          <w:vertAlign w:val="subscript"/>
        </w:rPr>
        <w:t xml:space="preserve">t </w:t>
      </w:r>
      <w:r w:rsidRPr="00D4048A">
        <w:rPr>
          <w:rFonts w:ascii="CMU Concrete" w:hAnsi="CMU Concrete"/>
        </w:rPr>
        <w:t>(</w:t>
      </w:r>
      <w:r w:rsidRPr="00D4048A">
        <w:rPr>
          <w:rFonts w:ascii="CMU Concrete" w:hAnsi="CMU Concrete"/>
          <w:i/>
        </w:rPr>
        <w:t>t</w:t>
      </w:r>
      <w:r w:rsidRPr="00D4048A">
        <w:rPr>
          <w:rFonts w:ascii="CMU Concrete" w:hAnsi="CMU Concrete"/>
        </w:rPr>
        <w:t xml:space="preserve"> = 1, 2, …</w:t>
      </w:r>
      <w:r>
        <w:rPr>
          <w:rFonts w:ascii="CMU Concrete" w:hAnsi="CMU Concrete" w:hint="eastAsia"/>
        </w:rPr>
        <w:t xml:space="preserve"> </w:t>
      </w:r>
      <w:r w:rsidRPr="00D4048A">
        <w:rPr>
          <w:rFonts w:ascii="CMU Concrete" w:hAnsi="CMU Concrete"/>
        </w:rPr>
        <w:t xml:space="preserve">, </w:t>
      </w:r>
      <w:r w:rsidRPr="00D4048A">
        <w:rPr>
          <w:rFonts w:ascii="CMU Concrete" w:hAnsi="CMU Concrete"/>
          <w:i/>
        </w:rPr>
        <w:t>N</w:t>
      </w:r>
      <w:r w:rsidRPr="00D4048A">
        <w:rPr>
          <w:rFonts w:ascii="CMU Concrete" w:hAnsi="CMU Concrete"/>
        </w:rPr>
        <w:t>)</w:t>
      </w:r>
      <w:r w:rsidRPr="00D4048A">
        <w:rPr>
          <w:rFonts w:ascii="CMU Concrete" w:hAnsi="CMU Concrete"/>
        </w:rPr>
        <w:t>는</w:t>
      </w:r>
      <w:r w:rsidRPr="00D4048A">
        <w:rPr>
          <w:rFonts w:ascii="CMU Concrete" w:hAnsi="CMU Concrete"/>
        </w:rPr>
        <w:t xml:space="preserve"> residuals )</w:t>
      </w:r>
    </w:p>
    <w:p w14:paraId="4C0AE505" w14:textId="77777777" w:rsidR="00B51D7D" w:rsidRPr="00D4048A" w:rsidRDefault="00B51D7D" w:rsidP="00B51D7D">
      <w:pPr>
        <w:pStyle w:val="p2"/>
        <w:ind w:left="737"/>
        <w:rPr>
          <w:rFonts w:ascii="CMU Concrete" w:hAnsi="CMU Concrete"/>
        </w:rPr>
      </w:pPr>
      <w:r w:rsidRPr="00D4048A">
        <w:rPr>
          <w:rFonts w:ascii="CMU Concrete" w:hAnsi="CMU Concrete"/>
        </w:rPr>
        <w:t>Type</w:t>
      </w:r>
      <w:r w:rsidRPr="00D4048A">
        <w:rPr>
          <w:rFonts w:ascii="CMU Concrete" w:hAnsi="CMU Concrete"/>
        </w:rPr>
        <w:t>을</w:t>
      </w:r>
      <w:r w:rsidRPr="00D4048A">
        <w:rPr>
          <w:rFonts w:ascii="CMU Concrete" w:hAnsi="CMU Concrete"/>
        </w:rPr>
        <w:t xml:space="preserve"> mu</w:t>
      </w:r>
      <w:r w:rsidRPr="00D4048A">
        <w:rPr>
          <w:rFonts w:ascii="CMU Concrete" w:hAnsi="CMU Concrete"/>
        </w:rPr>
        <w:t>로</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test statistics </w:t>
      </w:r>
      <w:r w:rsidRPr="00D4048A">
        <w:rPr>
          <w:rFonts w:ascii="CMU Concrete" w:hAnsi="CMU Concrete"/>
        </w:rPr>
        <w:t>계산</w:t>
      </w:r>
      <w:r w:rsidRPr="00D4048A">
        <w:rPr>
          <w:rFonts w:ascii="CMU Concrete" w:hAnsi="CMU Concrete"/>
        </w:rPr>
        <w:t xml:space="preserve"> </w:t>
      </w:r>
      <w:r w:rsidRPr="00D4048A">
        <w:rPr>
          <w:rFonts w:ascii="CMU Concrete" w:hAnsi="CMU Concrete"/>
        </w:rPr>
        <w:t>시의</w:t>
      </w:r>
      <w:r w:rsidRPr="00D4048A">
        <w:rPr>
          <w:rFonts w:ascii="CMU Concrete" w:hAnsi="CMU Concrete"/>
        </w:rPr>
        <w:t xml:space="preserve"> residual = y – mean(y) </w:t>
      </w:r>
      <w:r w:rsidRPr="00D4048A">
        <w:rPr>
          <w:rFonts w:ascii="CMU Concrete" w:hAnsi="CMU Concrete"/>
        </w:rPr>
        <w:t>이고</w:t>
      </w:r>
      <w:r w:rsidRPr="00D4048A">
        <w:rPr>
          <w:rFonts w:ascii="CMU Concrete" w:hAnsi="CMU Concrete"/>
        </w:rPr>
        <w:t>, tau</w:t>
      </w:r>
      <w:r w:rsidRPr="00D4048A">
        <w:rPr>
          <w:rFonts w:ascii="CMU Concrete" w:hAnsi="CMU Concrete"/>
        </w:rPr>
        <w:t>로</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y</w:t>
      </w:r>
      <w:r w:rsidRPr="00D4048A">
        <w:rPr>
          <w:rFonts w:ascii="CMU Concrete" w:hAnsi="CMU Concrete"/>
        </w:rPr>
        <w:t>를</w:t>
      </w:r>
      <w:r w:rsidRPr="00D4048A">
        <w:rPr>
          <w:rFonts w:ascii="CMU Concrete" w:hAnsi="CMU Concrete"/>
        </w:rPr>
        <w:t xml:space="preserve"> </w:t>
      </w:r>
      <w:r w:rsidRPr="00D4048A">
        <w:rPr>
          <w:rFonts w:ascii="CMU Concrete" w:hAnsi="CMU Concrete"/>
        </w:rPr>
        <w:t>종속</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time trend</w:t>
      </w:r>
      <w:r w:rsidRPr="00D4048A">
        <w:rPr>
          <w:rFonts w:ascii="CMU Concrete" w:hAnsi="CMU Concrete"/>
        </w:rPr>
        <w:t>를</w:t>
      </w:r>
      <w:r w:rsidRPr="00D4048A">
        <w:rPr>
          <w:rFonts w:ascii="CMU Concrete" w:hAnsi="CMU Concrete"/>
        </w:rPr>
        <w:t xml:space="preserve"> </w:t>
      </w:r>
      <w:r w:rsidRPr="00D4048A">
        <w:rPr>
          <w:rFonts w:ascii="CMU Concrete" w:hAnsi="CMU Concrete"/>
        </w:rPr>
        <w:t>독립</w:t>
      </w:r>
      <w:r w:rsidRPr="00D4048A">
        <w:rPr>
          <w:rFonts w:ascii="CMU Concrete" w:hAnsi="CMU Concrete"/>
        </w:rPr>
        <w:t xml:space="preserve"> </w:t>
      </w:r>
      <w:r w:rsidRPr="00D4048A">
        <w:rPr>
          <w:rFonts w:ascii="CMU Concrete" w:hAnsi="CMU Concrete"/>
        </w:rPr>
        <w:t>변수로</w:t>
      </w:r>
      <w:r w:rsidRPr="00D4048A">
        <w:rPr>
          <w:rFonts w:ascii="CMU Concrete" w:hAnsi="CMU Concrete"/>
        </w:rPr>
        <w:t xml:space="preserve"> linear regression </w:t>
      </w:r>
      <w:r w:rsidRPr="00D4048A">
        <w:rPr>
          <w:rFonts w:ascii="CMU Concrete" w:hAnsi="CMU Concrete"/>
        </w:rPr>
        <w:t>한</w:t>
      </w:r>
      <w:r w:rsidRPr="00D4048A">
        <w:rPr>
          <w:rFonts w:ascii="CMU Concrete" w:hAnsi="CMU Concrete"/>
        </w:rPr>
        <w:t xml:space="preserve"> </w:t>
      </w:r>
      <w:r w:rsidRPr="00D4048A">
        <w:rPr>
          <w:rFonts w:ascii="CMU Concrete" w:hAnsi="CMU Concrete"/>
        </w:rPr>
        <w:t>결과의</w:t>
      </w:r>
      <w:r w:rsidRPr="00D4048A">
        <w:rPr>
          <w:rFonts w:ascii="CMU Concrete" w:hAnsi="CMU Concrete"/>
        </w:rPr>
        <w:t xml:space="preserve"> residuals</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p w14:paraId="5900CEDA" w14:textId="77777777" w:rsidR="00B51D7D" w:rsidRPr="00D4048A" w:rsidRDefault="00B51D7D" w:rsidP="00B51D7D">
      <w:pPr>
        <w:ind w:left="737"/>
        <w:rPr>
          <w:rFonts w:ascii="CMU Concrete" w:hAnsi="CMU Concrete"/>
        </w:rPr>
      </w:pPr>
    </w:p>
    <w:p w14:paraId="0F0C5977" w14:textId="77777777" w:rsidR="00B51D7D" w:rsidRPr="00D4048A" w:rsidRDefault="00B51D7D" w:rsidP="00B51D7D">
      <w:pPr>
        <w:pStyle w:val="p2"/>
        <w:ind w:left="737"/>
        <w:rPr>
          <w:rFonts w:ascii="CMU Concrete" w:hAnsi="CMU Concrete"/>
        </w:rPr>
      </w:pPr>
      <w:r w:rsidRPr="00D4048A">
        <w:rPr>
          <w:rFonts w:ascii="CMU Concrete" w:hAnsi="CMU Concrete"/>
        </w:rPr>
        <w:t>SelectLags</w:t>
      </w:r>
      <w:r w:rsidRPr="00D4048A">
        <w:rPr>
          <w:rFonts w:ascii="CMU Concrete" w:hAnsi="CMU Concrete"/>
        </w:rPr>
        <w:t>를</w:t>
      </w:r>
      <w:r w:rsidRPr="00D4048A">
        <w:rPr>
          <w:rFonts w:ascii="CMU Concrete" w:hAnsi="CMU Concrete"/>
        </w:rPr>
        <w:t xml:space="preserve"> nil</w:t>
      </w:r>
      <w:r w:rsidRPr="00D4048A">
        <w:rPr>
          <w:rFonts w:ascii="CMU Concrete" w:hAnsi="CMU Concrete"/>
        </w:rPr>
        <w:t>로</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p>
    <w:p w14:paraId="67D0DCA8" w14:textId="77777777" w:rsidR="00B51D7D" w:rsidRPr="00D4048A" w:rsidRDefault="00B32DD7" w:rsidP="00AE3A66">
      <w:pPr>
        <w:pStyle w:val="af"/>
      </w:pPr>
      <w:r>
        <w:rPr>
          <w:noProof/>
        </w:rPr>
        <w:drawing>
          <wp:inline distT="0" distB="0" distL="0" distR="0" wp14:anchorId="621981C3" wp14:editId="201C237A">
            <wp:extent cx="1009650" cy="466725"/>
            <wp:effectExtent l="0" t="0" r="0" b="9525"/>
            <wp:docPr id="1200" name="그림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009650" cy="466725"/>
                    </a:xfrm>
                    <a:prstGeom prst="rect">
                      <a:avLst/>
                    </a:prstGeom>
                    <a:noFill/>
                    <a:ln>
                      <a:noFill/>
                    </a:ln>
                  </pic:spPr>
                </pic:pic>
              </a:graphicData>
            </a:graphic>
          </wp:inline>
        </w:drawing>
      </w:r>
    </w:p>
    <w:p w14:paraId="52ADFC3C" w14:textId="77777777" w:rsidR="00B51D7D" w:rsidRPr="00D4048A" w:rsidRDefault="00B51D7D" w:rsidP="00B51D7D">
      <w:pPr>
        <w:pStyle w:val="p2"/>
        <w:ind w:left="737"/>
        <w:rPr>
          <w:rFonts w:ascii="CMU Concrete" w:hAnsi="CMU Concrete"/>
        </w:rPr>
      </w:pPr>
      <w:r w:rsidRPr="00D4048A">
        <w:rPr>
          <w:rFonts w:ascii="CMU Concrete" w:hAnsi="CMU Concrete"/>
        </w:rPr>
        <w:t>로</w:t>
      </w:r>
      <w:r w:rsidRPr="00D4048A">
        <w:rPr>
          <w:rFonts w:ascii="CMU Concrete" w:hAnsi="CMU Concrete"/>
        </w:rPr>
        <w:t xml:space="preserve"> </w:t>
      </w:r>
      <w:r w:rsidRPr="00D4048A">
        <w:rPr>
          <w:rFonts w:ascii="CMU Concrete" w:hAnsi="CMU Concrete"/>
        </w:rPr>
        <w:t>계산하고</w:t>
      </w:r>
      <w:r w:rsidRPr="00D4048A">
        <w:rPr>
          <w:rFonts w:ascii="CMU Concrete" w:hAnsi="CMU Concrete"/>
        </w:rPr>
        <w:t>, short, long</w:t>
      </w:r>
      <w:r w:rsidRPr="00D4048A">
        <w:rPr>
          <w:rFonts w:ascii="CMU Concrete" w:hAnsi="CMU Concrete"/>
        </w:rPr>
        <w:t>일</w:t>
      </w:r>
      <w:r w:rsidRPr="00D4048A">
        <w:rPr>
          <w:rFonts w:ascii="CMU Concrete" w:hAnsi="CMU Concrete"/>
        </w:rPr>
        <w:t xml:space="preserve"> </w:t>
      </w:r>
      <w:r w:rsidRPr="00D4048A">
        <w:rPr>
          <w:rFonts w:ascii="CMU Concrete" w:hAnsi="CMU Concrete"/>
        </w:rPr>
        <w:t>때는</w:t>
      </w:r>
    </w:p>
    <w:p w14:paraId="77B27684" w14:textId="77777777" w:rsidR="00B51D7D" w:rsidRPr="00D4048A" w:rsidRDefault="00B51D7D" w:rsidP="00AE3A66">
      <w:pPr>
        <w:pStyle w:val="af"/>
      </w:pPr>
      <w:r w:rsidRPr="00D4048A">
        <w:object w:dxaOrig="3879" w:dyaOrig="700" w14:anchorId="529DC987">
          <v:shape id="_x0000_i1306" type="#_x0000_t75" style="width:194.35pt;height:36.75pt" o:ole="" fillcolor="window">
            <v:imagedata r:id="rId1247" o:title=""/>
          </v:shape>
          <o:OLEObject Type="Embed" ProgID="Equation.DSMT4" ShapeID="_x0000_i1306" DrawAspect="Content" ObjectID="_1684940299" r:id="rId1248"/>
        </w:object>
      </w:r>
    </w:p>
    <w:p w14:paraId="1479954D" w14:textId="77777777" w:rsidR="00B51D7D" w:rsidRPr="00D4048A" w:rsidRDefault="00B51D7D" w:rsidP="00B51D7D">
      <w:pPr>
        <w:pStyle w:val="p2"/>
        <w:ind w:left="737"/>
        <w:rPr>
          <w:rFonts w:ascii="CMU Concrete" w:hAnsi="CMU Concrete"/>
        </w:rPr>
      </w:pPr>
      <w:r w:rsidRPr="00D4048A">
        <w:rPr>
          <w:rFonts w:ascii="CMU Concrete" w:hAnsi="CMU Concrete"/>
        </w:rPr>
        <w:t>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Short</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lag </w:t>
      </w:r>
      <w:r w:rsidRPr="00D4048A">
        <w:rPr>
          <w:rFonts w:ascii="CMU Concrete" w:hAnsi="CMU Concrete"/>
        </w:rPr>
        <w:t>값이</w:t>
      </w:r>
      <w:r w:rsidRPr="00D4048A">
        <w:rPr>
          <w:rFonts w:ascii="CMU Concrete" w:hAnsi="CMU Concrete"/>
        </w:rPr>
        <w:t xml:space="preserve"> 4 * (0.01 * N)</w:t>
      </w:r>
      <w:r w:rsidRPr="00D4048A">
        <w:rPr>
          <w:rFonts w:ascii="CMU Concrete" w:hAnsi="CMU Concrete"/>
          <w:vertAlign w:val="superscript"/>
        </w:rPr>
        <w:t>1/4</w:t>
      </w:r>
      <w:r w:rsidRPr="00D4048A">
        <w:rPr>
          <w:rFonts w:ascii="CMU Concrete" w:hAnsi="CMU Concrete"/>
        </w:rPr>
        <w:t xml:space="preserve"> </w:t>
      </w:r>
      <w:r w:rsidRPr="00D4048A">
        <w:rPr>
          <w:rFonts w:ascii="CMU Concrete" w:hAnsi="CMU Concrete"/>
        </w:rPr>
        <w:t>의</w:t>
      </w:r>
      <w:r w:rsidRPr="00D4048A">
        <w:rPr>
          <w:rFonts w:ascii="CMU Concrete" w:hAnsi="CMU Concrete"/>
        </w:rPr>
        <w:t xml:space="preserve"> </w:t>
      </w:r>
      <w:r w:rsidRPr="00D4048A">
        <w:rPr>
          <w:rFonts w:ascii="CMU Concrete" w:hAnsi="CMU Concrete"/>
        </w:rPr>
        <w:t>정수</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취하고</w:t>
      </w:r>
      <w:r w:rsidRPr="00D4048A">
        <w:rPr>
          <w:rFonts w:ascii="CMU Concrete" w:hAnsi="CMU Concrete"/>
        </w:rPr>
        <w:t>, long</w:t>
      </w:r>
      <w:r w:rsidRPr="00D4048A">
        <w:rPr>
          <w:rFonts w:ascii="CMU Concrete" w:hAnsi="CMU Concrete"/>
        </w:rPr>
        <w:t>일</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12 * (0.01 * N)</w:t>
      </w:r>
      <w:r w:rsidRPr="00D4048A">
        <w:rPr>
          <w:rFonts w:ascii="CMU Concrete" w:hAnsi="CMU Concrete"/>
          <w:vertAlign w:val="superscript"/>
        </w:rPr>
        <w:t xml:space="preserve">1/4 </w:t>
      </w:r>
      <w:r w:rsidRPr="00D4048A">
        <w:rPr>
          <w:rFonts w:ascii="CMU Concrete" w:hAnsi="CMU Concrete"/>
        </w:rPr>
        <w:t>의</w:t>
      </w:r>
      <w:r w:rsidRPr="00D4048A">
        <w:rPr>
          <w:rFonts w:ascii="CMU Concrete" w:hAnsi="CMU Concrete"/>
        </w:rPr>
        <w:t xml:space="preserve"> </w:t>
      </w:r>
      <w:r w:rsidRPr="00D4048A">
        <w:rPr>
          <w:rFonts w:ascii="CMU Concrete" w:hAnsi="CMU Concrete"/>
        </w:rPr>
        <w:t>정수</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취합니다</w:t>
      </w:r>
      <w:r w:rsidRPr="00D4048A">
        <w:rPr>
          <w:rFonts w:ascii="CMU Concrete" w:hAnsi="CMU Concrete"/>
        </w:rPr>
        <w:t xml:space="preserve">. </w:t>
      </w:r>
    </w:p>
    <w:p w14:paraId="17615B74" w14:textId="77777777" w:rsidR="00B51D7D" w:rsidRPr="00D4048A" w:rsidRDefault="00B51D7D" w:rsidP="00B51D7D">
      <w:pPr>
        <w:rPr>
          <w:rFonts w:ascii="CMU Concrete" w:hAnsi="CMU Concrete"/>
        </w:rPr>
      </w:pPr>
    </w:p>
    <w:p w14:paraId="0CFE38A0" w14:textId="77777777" w:rsidR="00B51D7D" w:rsidRPr="00076BF1" w:rsidRDefault="00B51D7D" w:rsidP="00B51D7D">
      <w:pPr>
        <w:pStyle w:val="11"/>
        <w:ind w:left="170"/>
        <w:rPr>
          <w:sz w:val="20"/>
        </w:rPr>
      </w:pPr>
      <w:r w:rsidRPr="00076BF1">
        <w:rPr>
          <w:sz w:val="20"/>
        </w:rPr>
        <w:t>결과</w:t>
      </w:r>
    </w:p>
    <w:p w14:paraId="0FCF108B" w14:textId="77777777" w:rsidR="00B51D7D" w:rsidRPr="00D4048A" w:rsidRDefault="00B32DD7" w:rsidP="00AE3A66">
      <w:pPr>
        <w:pStyle w:val="af"/>
      </w:pPr>
      <w:r>
        <w:rPr>
          <w:noProof/>
        </w:rPr>
        <w:drawing>
          <wp:inline distT="0" distB="0" distL="0" distR="0" wp14:anchorId="0A491C5C" wp14:editId="7289C946">
            <wp:extent cx="4010025" cy="3305175"/>
            <wp:effectExtent l="0" t="0" r="9525" b="9525"/>
            <wp:docPr id="1199" name="그림 717" descr="tst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tst1_2"/>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4010025" cy="3305175"/>
                    </a:xfrm>
                    <a:prstGeom prst="rect">
                      <a:avLst/>
                    </a:prstGeom>
                    <a:noFill/>
                    <a:ln>
                      <a:noFill/>
                    </a:ln>
                  </pic:spPr>
                </pic:pic>
              </a:graphicData>
            </a:graphic>
          </wp:inline>
        </w:drawing>
      </w:r>
    </w:p>
    <w:p w14:paraId="15BA63BD" w14:textId="77777777" w:rsidR="00B51D7D" w:rsidRDefault="00B51D7D" w:rsidP="00B51D7D">
      <w:pPr>
        <w:rPr>
          <w:rFonts w:ascii="CMU Concrete" w:hAnsi="CMU Concrete"/>
        </w:rPr>
      </w:pPr>
    </w:p>
    <w:p w14:paraId="2A9108D4" w14:textId="77777777" w:rsidR="00B51D7D" w:rsidRDefault="00B51D7D" w:rsidP="00B51D7D">
      <w:pPr>
        <w:rPr>
          <w:rFonts w:ascii="CMU Concrete" w:hAnsi="CMU Concrete"/>
        </w:rPr>
      </w:pPr>
      <w:r>
        <w:rPr>
          <w:rFonts w:ascii="CMU Concrete" w:hAnsi="CMU Concrete" w:hint="eastAsia"/>
        </w:rPr>
        <w:t>이</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방법</w:t>
      </w:r>
      <w:r>
        <w:rPr>
          <w:rFonts w:ascii="CMU Concrete" w:hAnsi="CMU Concrete" w:hint="eastAsia"/>
        </w:rPr>
        <w:t xml:space="preserve"> </w:t>
      </w:r>
      <w:r>
        <w:rPr>
          <w:rFonts w:ascii="CMU Concrete" w:hAnsi="CMU Concrete" w:hint="eastAsia"/>
        </w:rPr>
        <w:t>따른</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과</w:t>
      </w:r>
      <w:r>
        <w:rPr>
          <w:rFonts w:ascii="CMU Concrete" w:hAnsi="CMU Concrete" w:hint="eastAsia"/>
        </w:rPr>
        <w:t xml:space="preserve"> </w:t>
      </w:r>
      <w:r>
        <w:rPr>
          <w:rFonts w:ascii="CMU Concrete" w:hAnsi="CMU Concrete" w:hint="eastAsia"/>
        </w:rPr>
        <w:t>각</w:t>
      </w:r>
      <w:r>
        <w:rPr>
          <w:rFonts w:ascii="CMU Concrete" w:hAnsi="CMU Concrete" w:hint="eastAsia"/>
        </w:rPr>
        <w:t xml:space="preserve"> significance level(1%, 2.5%, 5%, 10%)</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critical value</w:t>
      </w:r>
      <w:r>
        <w:rPr>
          <w:rFonts w:ascii="CMU Concrete" w:hAnsi="CMU Concrete" w:hint="eastAsia"/>
        </w:rPr>
        <w:t>값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190C6537" w14:textId="77777777" w:rsidR="00B51D7D" w:rsidRPr="00D4048A" w:rsidRDefault="00B51D7D" w:rsidP="00AE3A66">
      <w:pPr>
        <w:pStyle w:val="af"/>
      </w:pPr>
    </w:p>
    <w:p w14:paraId="0B93AB4D" w14:textId="77777777" w:rsidR="00B51D7D" w:rsidRDefault="00B51D7D" w:rsidP="00B51D7D">
      <w:pPr>
        <w:rPr>
          <w:rFonts w:ascii="CMU Concrete" w:hAnsi="CMU Concrete"/>
        </w:rPr>
      </w:pPr>
    </w:p>
    <w:p w14:paraId="3B1F64EA" w14:textId="77777777" w:rsidR="00B51D7D" w:rsidRDefault="00B51D7D" w:rsidP="00401892">
      <w:pPr>
        <w:numPr>
          <w:ilvl w:val="0"/>
          <w:numId w:val="62"/>
        </w:numPr>
        <w:ind w:left="601"/>
        <w:rPr>
          <w:rFonts w:ascii="CMU Concrete" w:hAnsi="CMU Concrete"/>
          <w:b/>
        </w:rPr>
      </w:pPr>
      <w:r w:rsidRPr="00D4048A">
        <w:rPr>
          <w:rFonts w:ascii="CMU Concrete" w:hAnsi="CMU Concrete"/>
          <w:b/>
        </w:rPr>
        <w:t>AD</w:t>
      </w:r>
      <w:r>
        <w:rPr>
          <w:rFonts w:ascii="CMU Concrete" w:hAnsi="CMU Concrete"/>
          <w:b/>
        </w:rPr>
        <w:t>F(Augmented Dichey-Fuller) Test</w:t>
      </w:r>
    </w:p>
    <w:p w14:paraId="3E6F4AD6" w14:textId="77777777" w:rsidR="00B51D7D" w:rsidRPr="00D4048A" w:rsidRDefault="00B51D7D" w:rsidP="00B51D7D">
      <w:pPr>
        <w:rPr>
          <w:rFonts w:ascii="CMU Concrete" w:hAnsi="CMU Concrete"/>
          <w:b/>
        </w:rPr>
      </w:pPr>
    </w:p>
    <w:p w14:paraId="4E96C7D0" w14:textId="77777777" w:rsidR="00B51D7D" w:rsidRPr="00D4048A" w:rsidRDefault="00B51D7D" w:rsidP="00B51D7D">
      <w:pPr>
        <w:pStyle w:val="p2"/>
        <w:ind w:left="737"/>
        <w:rPr>
          <w:rFonts w:ascii="CMU Concrete" w:hAnsi="CMU Concrete"/>
        </w:rPr>
      </w:pP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상수와</w:t>
      </w:r>
      <w:r w:rsidRPr="00D4048A">
        <w:rPr>
          <w:rFonts w:ascii="CMU Concrete" w:hAnsi="CMU Concrete"/>
        </w:rPr>
        <w:t xml:space="preserve"> </w:t>
      </w:r>
      <w:r w:rsidRPr="00D4048A">
        <w:rPr>
          <w:rFonts w:ascii="CMU Concrete" w:hAnsi="CMU Concrete"/>
        </w:rPr>
        <w:t>확정적</w:t>
      </w:r>
      <w:r w:rsidRPr="00D4048A">
        <w:rPr>
          <w:rFonts w:ascii="CMU Concrete" w:hAnsi="CMU Concrete"/>
        </w:rPr>
        <w:t xml:space="preserve"> </w:t>
      </w:r>
      <w:r w:rsidRPr="00D4048A">
        <w:rPr>
          <w:rFonts w:ascii="CMU Concrete" w:hAnsi="CMU Concrete"/>
        </w:rPr>
        <w:t>추세</w:t>
      </w:r>
      <w:r w:rsidRPr="00D4048A">
        <w:rPr>
          <w:rFonts w:ascii="CMU Concrete" w:hAnsi="CMU Concrete"/>
        </w:rPr>
        <w:t>(trend)</w:t>
      </w:r>
      <w:r w:rsidRPr="00D4048A">
        <w:rPr>
          <w:rFonts w:ascii="CMU Concrete" w:hAnsi="CMU Concrete"/>
        </w:rPr>
        <w:t>의</w:t>
      </w:r>
      <w:r w:rsidRPr="00D4048A">
        <w:rPr>
          <w:rFonts w:ascii="CMU Concrete" w:hAnsi="CMU Concrete"/>
        </w:rPr>
        <w:t xml:space="preserve"> </w:t>
      </w:r>
      <w:r w:rsidRPr="00D4048A">
        <w:rPr>
          <w:rFonts w:ascii="CMU Concrete" w:hAnsi="CMU Concrete"/>
        </w:rPr>
        <w:t>포함</w:t>
      </w:r>
      <w:r w:rsidRPr="00D4048A">
        <w:rPr>
          <w:rFonts w:ascii="CMU Concrete" w:hAnsi="CMU Concrete"/>
        </w:rPr>
        <w:t xml:space="preserve"> </w:t>
      </w:r>
      <w:r w:rsidRPr="00D4048A">
        <w:rPr>
          <w:rFonts w:ascii="CMU Concrete" w:hAnsi="CMU Concrete"/>
        </w:rPr>
        <w:t>여부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형태로</w:t>
      </w:r>
      <w:r w:rsidRPr="00D4048A">
        <w:rPr>
          <w:rFonts w:ascii="CMU Concrete" w:hAnsi="CMU Concrete"/>
        </w:rPr>
        <w:t xml:space="preserve"> </w:t>
      </w:r>
      <w:r w:rsidRPr="00D4048A">
        <w:rPr>
          <w:rFonts w:ascii="CMU Concrete" w:hAnsi="CMU Concrete"/>
        </w:rPr>
        <w:t>나타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ADF Test</w:t>
      </w:r>
      <w:r w:rsidRPr="00D4048A">
        <w:rPr>
          <w:rFonts w:ascii="CMU Concrete" w:hAnsi="CMU Concrete"/>
        </w:rPr>
        <w:t>의</w:t>
      </w:r>
      <w:r w:rsidRPr="00D4048A">
        <w:rPr>
          <w:rFonts w:ascii="CMU Concrete" w:hAnsi="CMU Concrete"/>
        </w:rPr>
        <w:t xml:space="preserve"> </w:t>
      </w:r>
      <w:r w:rsidRPr="00D4048A">
        <w:rPr>
          <w:rFonts w:ascii="CMU Concrete" w:hAnsi="CMU Concrete"/>
        </w:rPr>
        <w:t>선택항목</w:t>
      </w:r>
      <w:r w:rsidRPr="00D4048A">
        <w:rPr>
          <w:rFonts w:ascii="CMU Concrete" w:hAnsi="CMU Concrete"/>
        </w:rPr>
        <w:t xml:space="preserve"> Type</w:t>
      </w:r>
      <w:r w:rsidRPr="00D4048A">
        <w:rPr>
          <w:rFonts w:ascii="CMU Concrete" w:hAnsi="CMU Concrete"/>
        </w:rPr>
        <w:t>은</w:t>
      </w:r>
      <w:r w:rsidRPr="00D4048A">
        <w:rPr>
          <w:rFonts w:ascii="CMU Concrete" w:hAnsi="CMU Concrete"/>
        </w:rPr>
        <w:t xml:space="preserve"> </w:t>
      </w:r>
      <w:r w:rsidRPr="00D4048A">
        <w:rPr>
          <w:rFonts w:ascii="CMU Concrete" w:hAnsi="CMU Concrete"/>
        </w:rPr>
        <w:t>검정할</w:t>
      </w:r>
      <w:r w:rsidRPr="00D4048A">
        <w:rPr>
          <w:rFonts w:ascii="CMU Concrete" w:hAnsi="CMU Concrete"/>
        </w:rPr>
        <w:t xml:space="preserve"> </w:t>
      </w:r>
      <w:r w:rsidRPr="00D4048A">
        <w:rPr>
          <w:rFonts w:ascii="CMU Concrete" w:hAnsi="CMU Concrete"/>
        </w:rPr>
        <w:t>시계열</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형태에</w:t>
      </w:r>
      <w:r w:rsidRPr="00D4048A">
        <w:rPr>
          <w:rFonts w:ascii="CMU Concrete" w:hAnsi="CMU Concrete"/>
        </w:rPr>
        <w:t xml:space="preserve"> </w:t>
      </w:r>
      <w:r w:rsidRPr="00D4048A">
        <w:rPr>
          <w:rFonts w:ascii="CMU Concrete" w:hAnsi="CMU Concrete"/>
        </w:rPr>
        <w:t>맞게</w:t>
      </w:r>
      <w:r w:rsidRPr="00D4048A">
        <w:rPr>
          <w:rFonts w:ascii="CMU Concrete" w:hAnsi="CMU Concrete"/>
        </w:rPr>
        <w:t xml:space="preserve"> </w:t>
      </w:r>
      <w:r w:rsidRPr="00D4048A">
        <w:rPr>
          <w:rFonts w:ascii="CMU Concrete" w:hAnsi="CMU Concrete"/>
        </w:rPr>
        <w:t>입력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097C48C3" w14:textId="77777777" w:rsidR="00B51D7D" w:rsidRPr="00D4048A" w:rsidRDefault="00B51D7D" w:rsidP="00B51D7D">
      <w:pPr>
        <w:ind w:left="737"/>
        <w:rPr>
          <w:rFonts w:ascii="CMU Concrete" w:hAnsi="CMU Concrete"/>
        </w:rPr>
      </w:pPr>
    </w:p>
    <w:p w14:paraId="00001E49" w14:textId="77777777" w:rsidR="00B51D7D" w:rsidRPr="00D4048A" w:rsidRDefault="00B51D7D" w:rsidP="00B51D7D">
      <w:pPr>
        <w:pStyle w:val="p2"/>
        <w:ind w:left="737"/>
        <w:rPr>
          <w:rFonts w:ascii="CMU Concrete" w:hAnsi="CMU Concrete"/>
        </w:rPr>
      </w:pPr>
      <w:r w:rsidRPr="00D4048A">
        <w:rPr>
          <w:rFonts w:ascii="CMU Concrete" w:hAnsi="CMU Concrete"/>
        </w:rPr>
        <w:t>상수와</w:t>
      </w:r>
      <w:r w:rsidRPr="00D4048A">
        <w:rPr>
          <w:rFonts w:ascii="CMU Concrete" w:hAnsi="CMU Concrete"/>
        </w:rPr>
        <w:t xml:space="preserve"> </w:t>
      </w:r>
      <w:r w:rsidRPr="00D4048A">
        <w:rPr>
          <w:rFonts w:ascii="CMU Concrete" w:hAnsi="CMU Concrete"/>
        </w:rPr>
        <w:t>확정적</w:t>
      </w:r>
      <w:r w:rsidRPr="00D4048A">
        <w:rPr>
          <w:rFonts w:ascii="CMU Concrete" w:hAnsi="CMU Concrete"/>
        </w:rPr>
        <w:t xml:space="preserve"> </w:t>
      </w:r>
      <w:r w:rsidRPr="00D4048A">
        <w:rPr>
          <w:rFonts w:ascii="CMU Concrete" w:hAnsi="CMU Concrete"/>
        </w:rPr>
        <w:t>추세를</w:t>
      </w:r>
      <w:r w:rsidRPr="00D4048A">
        <w:rPr>
          <w:rFonts w:ascii="CMU Concrete" w:hAnsi="CMU Concrete"/>
        </w:rPr>
        <w:t xml:space="preserve"> </w:t>
      </w:r>
      <w:r w:rsidRPr="00D4048A">
        <w:rPr>
          <w:rFonts w:ascii="CMU Concrete" w:hAnsi="CMU Concrete"/>
        </w:rPr>
        <w:t>포함하지</w:t>
      </w:r>
      <w:r w:rsidRPr="00D4048A">
        <w:rPr>
          <w:rFonts w:ascii="CMU Concrete" w:hAnsi="CMU Concrete"/>
        </w:rPr>
        <w:t xml:space="preserve"> </w:t>
      </w:r>
      <w:r w:rsidRPr="00D4048A">
        <w:rPr>
          <w:rFonts w:ascii="CMU Concrete" w:hAnsi="CMU Concrete"/>
        </w:rPr>
        <w:t>않는</w:t>
      </w:r>
      <w:r w:rsidRPr="00D4048A">
        <w:rPr>
          <w:rFonts w:ascii="CMU Concrete" w:hAnsi="CMU Concrete"/>
        </w:rPr>
        <w:t xml:space="preserve"> </w:t>
      </w:r>
      <w:r w:rsidRPr="00D4048A">
        <w:rPr>
          <w:rFonts w:ascii="CMU Concrete" w:hAnsi="CMU Concrete"/>
        </w:rPr>
        <w:t>경우</w:t>
      </w:r>
      <w:r w:rsidRPr="00D4048A">
        <w:rPr>
          <w:rFonts w:ascii="CMU Concrete" w:hAnsi="CMU Concrete"/>
        </w:rPr>
        <w:t>(Type = none)</w:t>
      </w:r>
      <w:r w:rsidRPr="00D4048A">
        <w:rPr>
          <w:rFonts w:ascii="CMU Concrete" w:hAnsi="CMU Concrete"/>
        </w:rPr>
        <w:t>의</w:t>
      </w:r>
      <w:r w:rsidRPr="00D4048A">
        <w:rPr>
          <w:rFonts w:ascii="CMU Concrete" w:hAnsi="CMU Concrete"/>
        </w:rPr>
        <w:t xml:space="preserve"> </w:t>
      </w:r>
      <w:r w:rsidRPr="00D4048A">
        <w:rPr>
          <w:rFonts w:ascii="CMU Concrete" w:hAnsi="CMU Concrete"/>
        </w:rPr>
        <w:t>검정모형은</w:t>
      </w:r>
    </w:p>
    <w:p w14:paraId="1F9687E6" w14:textId="77777777" w:rsidR="00B51D7D" w:rsidRPr="00D4048A" w:rsidRDefault="00B32DD7" w:rsidP="00AE3A66">
      <w:pPr>
        <w:pStyle w:val="af"/>
      </w:pPr>
      <w:r>
        <w:rPr>
          <w:noProof/>
        </w:rPr>
        <w:drawing>
          <wp:inline distT="0" distB="0" distL="0" distR="0" wp14:anchorId="52075FB6" wp14:editId="2AFB66FC">
            <wp:extent cx="1828800" cy="352425"/>
            <wp:effectExtent l="0" t="0" r="0" b="9525"/>
            <wp:docPr id="1198" name="그림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828800" cy="352425"/>
                    </a:xfrm>
                    <a:prstGeom prst="rect">
                      <a:avLst/>
                    </a:prstGeom>
                    <a:noFill/>
                    <a:ln>
                      <a:noFill/>
                    </a:ln>
                  </pic:spPr>
                </pic:pic>
              </a:graphicData>
            </a:graphic>
          </wp:inline>
        </w:drawing>
      </w:r>
    </w:p>
    <w:p w14:paraId="6CE850EE" w14:textId="77777777" w:rsidR="00B51D7D" w:rsidRPr="00D4048A" w:rsidRDefault="00B51D7D" w:rsidP="00B51D7D">
      <w:pPr>
        <w:pStyle w:val="p2"/>
        <w:ind w:left="737"/>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상수만을</w:t>
      </w:r>
      <w:r w:rsidRPr="00D4048A">
        <w:rPr>
          <w:rFonts w:ascii="CMU Concrete" w:hAnsi="CMU Concrete"/>
        </w:rPr>
        <w:t xml:space="preserve"> </w:t>
      </w:r>
      <w:r w:rsidRPr="00D4048A">
        <w:rPr>
          <w:rFonts w:ascii="CMU Concrete" w:hAnsi="CMU Concrete"/>
        </w:rPr>
        <w:t>포함하는</w:t>
      </w:r>
      <w:r w:rsidRPr="00D4048A">
        <w:rPr>
          <w:rFonts w:ascii="CMU Concrete" w:hAnsi="CMU Concrete"/>
        </w:rPr>
        <w:t xml:space="preserve"> </w:t>
      </w:r>
      <w:r w:rsidRPr="00D4048A">
        <w:rPr>
          <w:rFonts w:ascii="CMU Concrete" w:hAnsi="CMU Concrete"/>
        </w:rPr>
        <w:t>경우</w:t>
      </w:r>
      <w:r w:rsidRPr="00D4048A">
        <w:rPr>
          <w:rFonts w:ascii="CMU Concrete" w:hAnsi="CMU Concrete"/>
        </w:rPr>
        <w:t>(Type = Drift)</w:t>
      </w:r>
      <w:r w:rsidRPr="00D4048A">
        <w:rPr>
          <w:rFonts w:ascii="CMU Concrete" w:hAnsi="CMU Concrete"/>
        </w:rPr>
        <w:t>의</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모형은</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나타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775A1F0" w14:textId="77777777" w:rsidR="00B51D7D" w:rsidRPr="00D4048A" w:rsidRDefault="00B32DD7" w:rsidP="00AE3A66">
      <w:pPr>
        <w:pStyle w:val="af"/>
      </w:pPr>
      <w:r>
        <w:rPr>
          <w:noProof/>
        </w:rPr>
        <w:drawing>
          <wp:inline distT="0" distB="0" distL="0" distR="0" wp14:anchorId="27682162" wp14:editId="09AAA266">
            <wp:extent cx="2009775" cy="352425"/>
            <wp:effectExtent l="0" t="0" r="9525" b="9525"/>
            <wp:docPr id="1197" name="그림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2009775" cy="352425"/>
                    </a:xfrm>
                    <a:prstGeom prst="rect">
                      <a:avLst/>
                    </a:prstGeom>
                    <a:noFill/>
                    <a:ln>
                      <a:noFill/>
                    </a:ln>
                  </pic:spPr>
                </pic:pic>
              </a:graphicData>
            </a:graphic>
          </wp:inline>
        </w:drawing>
      </w:r>
    </w:p>
    <w:p w14:paraId="66D2482E" w14:textId="77777777" w:rsidR="00B51D7D" w:rsidRPr="00D4048A" w:rsidRDefault="00B51D7D" w:rsidP="00B51D7D">
      <w:pPr>
        <w:ind w:left="737"/>
        <w:rPr>
          <w:rFonts w:ascii="CMU Concrete" w:hAnsi="CMU Concrete"/>
        </w:rPr>
      </w:pPr>
    </w:p>
    <w:p w14:paraId="2C27FE4E" w14:textId="77777777" w:rsidR="00B51D7D" w:rsidRPr="00D4048A" w:rsidRDefault="00B51D7D" w:rsidP="00B51D7D">
      <w:pPr>
        <w:pStyle w:val="p2"/>
        <w:ind w:left="737"/>
        <w:rPr>
          <w:rFonts w:ascii="CMU Concrete" w:hAnsi="CMU Concrete"/>
        </w:rPr>
      </w:pPr>
      <w:r w:rsidRPr="00D4048A">
        <w:rPr>
          <w:rFonts w:ascii="CMU Concrete" w:hAnsi="CMU Concrete"/>
        </w:rPr>
        <w:t>상수와</w:t>
      </w:r>
      <w:r w:rsidRPr="00D4048A">
        <w:rPr>
          <w:rFonts w:ascii="CMU Concrete" w:hAnsi="CMU Concrete"/>
        </w:rPr>
        <w:t xml:space="preserve"> </w:t>
      </w:r>
      <w:r w:rsidRPr="00D4048A">
        <w:rPr>
          <w:rFonts w:ascii="CMU Concrete" w:hAnsi="CMU Concrete"/>
        </w:rPr>
        <w:t>확정적</w:t>
      </w:r>
      <w:r w:rsidRPr="00D4048A">
        <w:rPr>
          <w:rFonts w:ascii="CMU Concrete" w:hAnsi="CMU Concrete"/>
        </w:rPr>
        <w:t xml:space="preserve"> </w:t>
      </w:r>
      <w:r w:rsidRPr="00D4048A">
        <w:rPr>
          <w:rFonts w:ascii="CMU Concrete" w:hAnsi="CMU Concrete"/>
        </w:rPr>
        <w:t>추세</w:t>
      </w:r>
      <w:r w:rsidRPr="00D4048A">
        <w:rPr>
          <w:rFonts w:ascii="CMU Concrete" w:hAnsi="CMU Concrete"/>
        </w:rPr>
        <w:t xml:space="preserve"> </w:t>
      </w:r>
      <w:r w:rsidRPr="00D4048A">
        <w:rPr>
          <w:rFonts w:ascii="CMU Concrete" w:hAnsi="CMU Concrete"/>
        </w:rPr>
        <w:t>모두를</w:t>
      </w:r>
      <w:r w:rsidRPr="00D4048A">
        <w:rPr>
          <w:rFonts w:ascii="CMU Concrete" w:hAnsi="CMU Concrete"/>
        </w:rPr>
        <w:t xml:space="preserve"> </w:t>
      </w:r>
      <w:r w:rsidRPr="00D4048A">
        <w:rPr>
          <w:rFonts w:ascii="CMU Concrete" w:hAnsi="CMU Concrete"/>
        </w:rPr>
        <w:t>포함하는</w:t>
      </w:r>
      <w:r w:rsidRPr="00D4048A">
        <w:rPr>
          <w:rFonts w:ascii="CMU Concrete" w:hAnsi="CMU Concrete"/>
        </w:rPr>
        <w:t xml:space="preserve"> </w:t>
      </w:r>
      <w:r w:rsidRPr="00D4048A">
        <w:rPr>
          <w:rFonts w:ascii="CMU Concrete" w:hAnsi="CMU Concrete"/>
        </w:rPr>
        <w:t>경우</w:t>
      </w:r>
      <w:r w:rsidRPr="00D4048A">
        <w:rPr>
          <w:rFonts w:ascii="CMU Concrete" w:hAnsi="CMU Concrete"/>
        </w:rPr>
        <w:t>(Type = Trend)</w:t>
      </w:r>
      <w:r w:rsidRPr="00D4048A">
        <w:rPr>
          <w:rFonts w:ascii="CMU Concrete" w:hAnsi="CMU Concrete"/>
        </w:rPr>
        <w:t>의</w:t>
      </w:r>
      <w:r w:rsidRPr="00D4048A">
        <w:rPr>
          <w:rFonts w:ascii="CMU Concrete" w:hAnsi="CMU Concrete"/>
        </w:rPr>
        <w:t xml:space="preserve"> </w:t>
      </w:r>
      <w:r w:rsidRPr="00D4048A">
        <w:rPr>
          <w:rFonts w:ascii="CMU Concrete" w:hAnsi="CMU Concrete"/>
        </w:rPr>
        <w:t>검정모형은</w:t>
      </w:r>
    </w:p>
    <w:p w14:paraId="1553B7E7" w14:textId="77777777" w:rsidR="00B51D7D" w:rsidRPr="00D4048A" w:rsidRDefault="00B32DD7" w:rsidP="00AE3A66">
      <w:pPr>
        <w:pStyle w:val="af"/>
      </w:pPr>
      <w:r>
        <w:rPr>
          <w:noProof/>
        </w:rPr>
        <w:drawing>
          <wp:inline distT="0" distB="0" distL="0" distR="0" wp14:anchorId="7A14F469" wp14:editId="7224D627">
            <wp:extent cx="2295525" cy="352425"/>
            <wp:effectExtent l="0" t="0" r="9525" b="9525"/>
            <wp:docPr id="1196" name="그림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295525" cy="352425"/>
                    </a:xfrm>
                    <a:prstGeom prst="rect">
                      <a:avLst/>
                    </a:prstGeom>
                    <a:noFill/>
                    <a:ln>
                      <a:noFill/>
                    </a:ln>
                  </pic:spPr>
                </pic:pic>
              </a:graphicData>
            </a:graphic>
          </wp:inline>
        </w:drawing>
      </w:r>
    </w:p>
    <w:p w14:paraId="47C2C9EC" w14:textId="77777777" w:rsidR="00B51D7D" w:rsidRPr="00D4048A" w:rsidRDefault="00B51D7D" w:rsidP="00B51D7D">
      <w:pPr>
        <w:pStyle w:val="p2"/>
        <w:ind w:left="737"/>
        <w:rPr>
          <w:rFonts w:ascii="CMU Concrete" w:hAnsi="CMU Concrete"/>
        </w:rPr>
      </w:pPr>
      <w:r w:rsidRPr="00D4048A">
        <w:rPr>
          <w:rFonts w:ascii="CMU Concrete" w:hAnsi="CMU Concrete"/>
        </w:rPr>
        <w:t>입니다</w:t>
      </w:r>
      <w:r w:rsidRPr="00D4048A">
        <w:rPr>
          <w:rFonts w:ascii="CMU Concrete" w:hAnsi="CMU Concrete"/>
        </w:rPr>
        <w:t>.</w:t>
      </w:r>
    </w:p>
    <w:p w14:paraId="16C934A2" w14:textId="77777777" w:rsidR="00B51D7D" w:rsidRPr="00D4048A" w:rsidRDefault="00B51D7D" w:rsidP="00B51D7D">
      <w:pPr>
        <w:ind w:left="737"/>
        <w:rPr>
          <w:rFonts w:ascii="CMU Concrete" w:hAnsi="CMU Concrete"/>
        </w:rPr>
      </w:pPr>
    </w:p>
    <w:p w14:paraId="3FF4F2C8" w14:textId="77777777" w:rsidR="00B51D7D" w:rsidRPr="00D4048A" w:rsidRDefault="00B51D7D" w:rsidP="00B51D7D">
      <w:pPr>
        <w:pStyle w:val="p2"/>
        <w:ind w:left="737"/>
        <w:rPr>
          <w:rFonts w:ascii="CMU Concrete" w:hAnsi="CMU Concrete"/>
        </w:rPr>
      </w:pPr>
      <w:r w:rsidRPr="00D4048A">
        <w:rPr>
          <w:rFonts w:ascii="CMU Concrete" w:hAnsi="CMU Concrete"/>
        </w:rPr>
        <w:t>Lag</w:t>
      </w:r>
      <w:r w:rsidRPr="00D4048A">
        <w:rPr>
          <w:rFonts w:ascii="CMU Concrete" w:hAnsi="CMU Concrete"/>
        </w:rPr>
        <w:t>은</w:t>
      </w:r>
      <w:r w:rsidRPr="00D4048A">
        <w:rPr>
          <w:rFonts w:ascii="CMU Concrete" w:hAnsi="CMU Concrete"/>
        </w:rPr>
        <w:t xml:space="preserve"> </w:t>
      </w:r>
      <w:r w:rsidRPr="00D4048A">
        <w:rPr>
          <w:rFonts w:ascii="CMU Concrete" w:hAnsi="CMU Concrete"/>
        </w:rPr>
        <w:t>검정모형의</w:t>
      </w:r>
      <w:r w:rsidRPr="00D4048A">
        <w:rPr>
          <w:rFonts w:ascii="CMU Concrete" w:hAnsi="CMU Concrete"/>
        </w:rPr>
        <w:t xml:space="preserve"> </w:t>
      </w:r>
      <w:r w:rsidRPr="00D4048A">
        <w:rPr>
          <w:rFonts w:ascii="CMU Concrete" w:hAnsi="CMU Concrete"/>
        </w:rPr>
        <w:t>회귀식에</w:t>
      </w:r>
      <w:r w:rsidRPr="00D4048A">
        <w:rPr>
          <w:rFonts w:ascii="CMU Concrete" w:hAnsi="CMU Concrete"/>
        </w:rPr>
        <w:t xml:space="preserve"> </w:t>
      </w:r>
      <w:r w:rsidRPr="00D4048A">
        <w:rPr>
          <w:rFonts w:ascii="CMU Concrete" w:hAnsi="CMU Concrete"/>
        </w:rPr>
        <w:t>포함되는</w:t>
      </w:r>
      <w:r w:rsidRPr="00D4048A">
        <w:rPr>
          <w:rFonts w:ascii="CMU Concrete" w:hAnsi="CMU Concrete"/>
        </w:rPr>
        <w:t xml:space="preserve"> 1</w:t>
      </w:r>
      <w:r w:rsidRPr="00D4048A">
        <w:rPr>
          <w:rFonts w:ascii="CMU Concrete" w:hAnsi="CMU Concrete"/>
        </w:rPr>
        <w:t>차</w:t>
      </w:r>
      <w:r w:rsidRPr="00D4048A">
        <w:rPr>
          <w:rFonts w:ascii="CMU Concrete" w:hAnsi="CMU Concrete"/>
        </w:rPr>
        <w:t xml:space="preserve"> </w:t>
      </w:r>
      <w:r w:rsidRPr="00D4048A">
        <w:rPr>
          <w:rFonts w:ascii="CMU Concrete" w:hAnsi="CMU Concrete"/>
        </w:rPr>
        <w:t>자기회귀항의</w:t>
      </w:r>
      <w:r w:rsidRPr="00D4048A">
        <w:rPr>
          <w:rFonts w:ascii="CMU Concrete" w:hAnsi="CMU Concrete"/>
        </w:rPr>
        <w:t xml:space="preserve"> </w:t>
      </w:r>
      <w:r w:rsidRPr="00D4048A">
        <w:rPr>
          <w:rFonts w:ascii="CMU Concrete" w:hAnsi="CMU Concrete"/>
        </w:rPr>
        <w:t>차수로</w:t>
      </w:r>
      <w:r w:rsidRPr="00D4048A">
        <w:rPr>
          <w:rFonts w:ascii="CMU Concrete" w:hAnsi="CMU Concrete"/>
        </w:rPr>
        <w:t xml:space="preserve">, </w:t>
      </w:r>
      <w:r w:rsidRPr="00D4048A">
        <w:rPr>
          <w:rFonts w:ascii="CMU Concrete" w:hAnsi="CMU Concrete"/>
        </w:rPr>
        <w:t>위</w:t>
      </w:r>
      <w:r w:rsidRPr="00D4048A">
        <w:rPr>
          <w:rFonts w:ascii="CMU Concrete" w:hAnsi="CMU Concrete"/>
        </w:rPr>
        <w:t xml:space="preserve"> </w:t>
      </w:r>
      <w:r w:rsidRPr="00D4048A">
        <w:rPr>
          <w:rFonts w:ascii="CMU Concrete" w:hAnsi="CMU Concrete"/>
        </w:rPr>
        <w:t>회귀식의</w:t>
      </w:r>
      <w:r w:rsidRPr="00D4048A">
        <w:rPr>
          <w:rFonts w:ascii="CMU Concrete" w:hAnsi="CMU Concrete"/>
        </w:rPr>
        <w:t xml:space="preserve"> p</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Lag </w:t>
      </w:r>
      <w:r w:rsidRPr="00D4048A">
        <w:rPr>
          <w:rFonts w:ascii="CMU Concrete" w:hAnsi="CMU Concrete"/>
        </w:rPr>
        <w:t>값이</w:t>
      </w:r>
      <w:r w:rsidRPr="00D4048A">
        <w:rPr>
          <w:rFonts w:ascii="CMU Concrete" w:hAnsi="CMU Concrete"/>
        </w:rPr>
        <w:t xml:space="preserve"> 1 </w:t>
      </w:r>
      <w:r w:rsidRPr="00D4048A">
        <w:rPr>
          <w:rFonts w:ascii="CMU Concrete" w:hAnsi="CMU Concrete"/>
        </w:rPr>
        <w:t>이상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올바른</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312CAE2" w14:textId="77777777" w:rsidR="00B51D7D" w:rsidRPr="00D4048A" w:rsidRDefault="00B51D7D" w:rsidP="00B51D7D">
      <w:pPr>
        <w:pStyle w:val="p2"/>
        <w:ind w:left="737"/>
        <w:rPr>
          <w:rFonts w:ascii="CMU Concrete" w:hAnsi="CMU Concrete"/>
        </w:rPr>
      </w:pPr>
    </w:p>
    <w:p w14:paraId="72FE0CFA" w14:textId="77777777" w:rsidR="00B51D7D" w:rsidRPr="00D4048A" w:rsidRDefault="00B51D7D" w:rsidP="00B51D7D">
      <w:pPr>
        <w:pStyle w:val="p2"/>
        <w:ind w:left="737"/>
        <w:rPr>
          <w:rFonts w:ascii="CMU Concrete" w:hAnsi="CMU Concrete"/>
        </w:rPr>
      </w:pPr>
      <w:r w:rsidRPr="00D4048A">
        <w:rPr>
          <w:rFonts w:ascii="CMU Concrete" w:hAnsi="CMU Concrete"/>
        </w:rPr>
        <w:t>SelectLags</w:t>
      </w:r>
      <w:r w:rsidRPr="00D4048A">
        <w:rPr>
          <w:rFonts w:ascii="CMU Concrete" w:hAnsi="CMU Concrete"/>
        </w:rPr>
        <w:t>는</w:t>
      </w:r>
      <w:r w:rsidRPr="00D4048A">
        <w:rPr>
          <w:rFonts w:ascii="CMU Concrete" w:hAnsi="CMU Concrete"/>
        </w:rPr>
        <w:t xml:space="preserve"> likelihood</w:t>
      </w:r>
      <w:r w:rsidRPr="00D4048A">
        <w:rPr>
          <w:rFonts w:ascii="CMU Concrete" w:hAnsi="CMU Concrete"/>
        </w:rPr>
        <w:t>값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lag order </w:t>
      </w:r>
      <w:r w:rsidRPr="00D4048A">
        <w:rPr>
          <w:rFonts w:ascii="CMU Concrete" w:hAnsi="CMU Concrete"/>
        </w:rPr>
        <w:t>자동</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여부에</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입력입니다</w:t>
      </w:r>
      <w:r w:rsidRPr="00D4048A">
        <w:rPr>
          <w:rFonts w:ascii="CMU Concrete" w:hAnsi="CMU Concrete"/>
        </w:rPr>
        <w:t>. SelectLags</w:t>
      </w:r>
      <w:r w:rsidRPr="00D4048A">
        <w:rPr>
          <w:rFonts w:ascii="CMU Concrete" w:hAnsi="CMU Concrete"/>
        </w:rPr>
        <w:t>를</w:t>
      </w:r>
      <w:r w:rsidRPr="00D4048A">
        <w:rPr>
          <w:rFonts w:ascii="CMU Concrete" w:hAnsi="CMU Concrete"/>
        </w:rPr>
        <w:t xml:space="preserve"> Fixed</w:t>
      </w:r>
      <w:r w:rsidRPr="00D4048A">
        <w:rPr>
          <w:rFonts w:ascii="CMU Concrete" w:hAnsi="CMU Concrete"/>
        </w:rPr>
        <w:t>로</w:t>
      </w:r>
      <w:r w:rsidRPr="00D4048A">
        <w:rPr>
          <w:rFonts w:ascii="CMU Concrete" w:hAnsi="CMU Concrete"/>
        </w:rPr>
        <w:t xml:space="preserve"> </w:t>
      </w:r>
      <w:r w:rsidRPr="00D4048A">
        <w:rPr>
          <w:rFonts w:ascii="CMU Concrete" w:hAnsi="CMU Concrete"/>
        </w:rPr>
        <w:t>입력하면</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Lag </w:t>
      </w:r>
      <w:r w:rsidRPr="00D4048A">
        <w:rPr>
          <w:rFonts w:ascii="CMU Concrete" w:hAnsi="CMU Concrete"/>
        </w:rPr>
        <w:t>값을</w:t>
      </w:r>
      <w:r w:rsidRPr="00D4048A">
        <w:rPr>
          <w:rFonts w:ascii="CMU Concrete" w:hAnsi="CMU Concrete"/>
        </w:rPr>
        <w:t xml:space="preserve"> </w:t>
      </w:r>
      <w:r w:rsidRPr="00D4048A">
        <w:rPr>
          <w:rFonts w:ascii="CMU Concrete" w:hAnsi="CMU Concrete"/>
        </w:rPr>
        <w:t>사용하고</w:t>
      </w:r>
      <w:r w:rsidRPr="00D4048A">
        <w:rPr>
          <w:rFonts w:ascii="CMU Concrete" w:hAnsi="CMU Concrete"/>
        </w:rPr>
        <w:t>, AIC, BIC</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Akaike Information Criterion</w:t>
      </w:r>
      <w:r w:rsidRPr="00D4048A">
        <w:rPr>
          <w:rFonts w:ascii="CMU Concrete" w:hAnsi="CMU Concrete"/>
        </w:rPr>
        <w:t>인</w:t>
      </w:r>
      <w:r w:rsidRPr="00D4048A">
        <w:rPr>
          <w:rFonts w:ascii="CMU Concrete" w:hAnsi="CMU Concrete"/>
        </w:rPr>
        <w:t xml:space="preserve"> </w:t>
      </w:r>
      <w:r w:rsidRPr="00D4048A">
        <w:rPr>
          <w:rFonts w:ascii="CMU Concrete" w:hAnsi="CMU Concrete"/>
          <w:i/>
          <w:iCs/>
          <w:color w:val="000000"/>
        </w:rPr>
        <w:t xml:space="preserve">-2 * log(likelihood) + k * npar </w:t>
      </w:r>
      <w:r w:rsidRPr="00D4048A">
        <w:rPr>
          <w:rFonts w:ascii="CMU Concrete" w:hAnsi="CMU Concrete"/>
        </w:rPr>
        <w:t>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lag</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k=log(n) (n</w:t>
      </w:r>
      <w:r w:rsidRPr="00D4048A">
        <w:rPr>
          <w:rFonts w:ascii="CMU Concrete" w:hAnsi="CMU Concrete"/>
        </w:rPr>
        <w:t>은</w:t>
      </w:r>
      <w:r w:rsidRPr="00D4048A">
        <w:rPr>
          <w:rFonts w:ascii="CMU Concrete" w:hAnsi="CMU Concrete"/>
        </w:rPr>
        <w:t xml:space="preserve"> observation </w:t>
      </w:r>
      <w:r w:rsidRPr="00D4048A">
        <w:rPr>
          <w:rFonts w:ascii="CMU Concrete" w:hAnsi="CMU Concrete"/>
        </w:rPr>
        <w:t>수</w: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BIC(Bayesian Information Criterion)</w:t>
      </w:r>
      <w:r w:rsidRPr="00D4048A">
        <w:rPr>
          <w:rFonts w:ascii="CMU Concrete" w:hAnsi="CMU Concrete"/>
        </w:rPr>
        <w:t>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npar = number of parameter).</w:t>
      </w:r>
    </w:p>
    <w:p w14:paraId="1744BA99" w14:textId="77777777" w:rsidR="00B51D7D" w:rsidRPr="005F4EE1" w:rsidRDefault="00B51D7D" w:rsidP="00B51D7D">
      <w:pPr>
        <w:pStyle w:val="11"/>
        <w:ind w:left="170"/>
        <w:rPr>
          <w:sz w:val="20"/>
        </w:rPr>
      </w:pPr>
      <w:r w:rsidRPr="005F4EE1">
        <w:rPr>
          <w:sz w:val="20"/>
        </w:rPr>
        <w:t>결과</w:t>
      </w:r>
    </w:p>
    <w:p w14:paraId="42B74916" w14:textId="77777777" w:rsidR="00B51D7D" w:rsidRPr="00D4048A" w:rsidRDefault="00B51D7D" w:rsidP="00B51D7D">
      <w:pPr>
        <w:rPr>
          <w:rFonts w:ascii="CMU Concrete" w:hAnsi="CMU Concrete"/>
        </w:rPr>
      </w:pPr>
    </w:p>
    <w:p w14:paraId="0C7BB21A" w14:textId="77777777" w:rsidR="00B51D7D" w:rsidRPr="00D4048A" w:rsidRDefault="00B32DD7" w:rsidP="00AE3A66">
      <w:pPr>
        <w:pStyle w:val="af"/>
      </w:pPr>
      <w:r>
        <w:rPr>
          <w:noProof/>
        </w:rPr>
        <w:drawing>
          <wp:inline distT="0" distB="0" distL="0" distR="0" wp14:anchorId="15665AF7" wp14:editId="0A3891BA">
            <wp:extent cx="4572000" cy="3752850"/>
            <wp:effectExtent l="0" t="0" r="0" b="0"/>
            <wp:docPr id="1195" name="그림 721" descr="tst1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tst1_4"/>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4572000" cy="3752850"/>
                    </a:xfrm>
                    <a:prstGeom prst="rect">
                      <a:avLst/>
                    </a:prstGeom>
                    <a:noFill/>
                    <a:ln>
                      <a:noFill/>
                    </a:ln>
                  </pic:spPr>
                </pic:pic>
              </a:graphicData>
            </a:graphic>
          </wp:inline>
        </w:drawing>
      </w:r>
    </w:p>
    <w:p w14:paraId="006C5283" w14:textId="77777777" w:rsidR="00B51D7D" w:rsidRPr="00D4048A" w:rsidRDefault="00B51D7D" w:rsidP="00B51D7D">
      <w:pPr>
        <w:rPr>
          <w:rFonts w:ascii="CMU Concrete" w:hAnsi="CMU Concrete"/>
        </w:rPr>
      </w:pPr>
    </w:p>
    <w:p w14:paraId="56A60E81" w14:textId="77777777" w:rsidR="00B51D7D" w:rsidRDefault="00B51D7D" w:rsidP="00B51D7D">
      <w:pPr>
        <w:pStyle w:val="p2"/>
        <w:ind w:left="380"/>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따른</w:t>
      </w:r>
      <w:r w:rsidRPr="00D4048A">
        <w:rPr>
          <w:rFonts w:ascii="CMU Concrete" w:hAnsi="CMU Concrete"/>
        </w:rPr>
        <w:t xml:space="preserve"> Test-statistics</w:t>
      </w:r>
      <w:r w:rsidRPr="00D4048A">
        <w:rPr>
          <w:rFonts w:ascii="CMU Concrete" w:hAnsi="CMU Concrete"/>
        </w:rPr>
        <w:t>의</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Critical value, Coefficient </w:t>
      </w:r>
      <w:r w:rsidRPr="00D4048A">
        <w:rPr>
          <w:rFonts w:ascii="CMU Concrete" w:hAnsi="CMU Concrete"/>
        </w:rPr>
        <w:t>등과</w:t>
      </w:r>
      <w:r w:rsidRPr="00D4048A">
        <w:rPr>
          <w:rFonts w:ascii="CMU Concrete" w:hAnsi="CMU Concrete"/>
        </w:rPr>
        <w:t xml:space="preserve"> Multiple R-square, Adjusted R-square, F-statistics, p-value </w:t>
      </w:r>
      <w:r w:rsidRPr="00D4048A">
        <w:rPr>
          <w:rFonts w:ascii="CMU Concrete" w:hAnsi="CMU Concrete"/>
        </w:rPr>
        <w:t>등의</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Coefficient</w:t>
      </w:r>
      <w:r w:rsidRPr="00D4048A">
        <w:rPr>
          <w:rFonts w:ascii="CMU Concrete" w:hAnsi="CMU Concrete"/>
        </w:rPr>
        <w:t>에서</w:t>
      </w:r>
      <w:r w:rsidRPr="00D4048A">
        <w:rPr>
          <w:rFonts w:ascii="CMU Concrete" w:hAnsi="CMU Concrete"/>
        </w:rPr>
        <w:t xml:space="preserve"> Intercept</w:t>
      </w:r>
      <w:r w:rsidRPr="00D4048A">
        <w:rPr>
          <w:rFonts w:ascii="CMU Concrete" w:hAnsi="CMU Concrete"/>
        </w:rPr>
        <w:t>는</w:t>
      </w:r>
      <w:r w:rsidRPr="00D4048A">
        <w:rPr>
          <w:rFonts w:ascii="CMU Concrete" w:hAnsi="CMU Concrete"/>
        </w:rPr>
        <w:t xml:space="preserve"> </w:t>
      </w:r>
      <w:r w:rsidRPr="00D4048A">
        <w:rPr>
          <w:rFonts w:ascii="CMU Concrete" w:hAnsi="CMU Concrete"/>
        </w:rPr>
        <w:t>상수항</w:t>
      </w:r>
      <w:r w:rsidRPr="00D4048A">
        <w:rPr>
          <w:rFonts w:ascii="CMU Concrete" w:hAnsi="CMU Concrete"/>
        </w:rPr>
        <w:t>, tt</w:t>
      </w:r>
      <w:r w:rsidRPr="00D4048A">
        <w:rPr>
          <w:rFonts w:ascii="CMU Concrete" w:hAnsi="CMU Concrete"/>
        </w:rPr>
        <w:t>는</w:t>
      </w:r>
      <w:r w:rsidRPr="00D4048A">
        <w:rPr>
          <w:rFonts w:ascii="CMU Concrete" w:hAnsi="CMU Concrete"/>
        </w:rPr>
        <w:t xml:space="preserve"> </w:t>
      </w:r>
      <w:r w:rsidRPr="00D4048A">
        <w:rPr>
          <w:rFonts w:ascii="CMU Concrete" w:hAnsi="CMU Concrete"/>
        </w:rPr>
        <w:t>확정적</w:t>
      </w:r>
      <w:r w:rsidRPr="00D4048A">
        <w:rPr>
          <w:rFonts w:ascii="CMU Concrete" w:hAnsi="CMU Concrete"/>
        </w:rPr>
        <w:t xml:space="preserve"> </w:t>
      </w:r>
      <w:r w:rsidRPr="00D4048A">
        <w:rPr>
          <w:rFonts w:ascii="CMU Concrete" w:hAnsi="CMU Concrete"/>
        </w:rPr>
        <w:t>추세</w:t>
      </w:r>
      <w:r w:rsidRPr="00D4048A">
        <w:rPr>
          <w:rFonts w:ascii="CMU Concrete" w:hAnsi="CMU Concrete"/>
        </w:rPr>
        <w:t>, z.lag.1</w:t>
      </w:r>
      <w:r w:rsidRPr="00D4048A">
        <w:rPr>
          <w:rFonts w:ascii="CMU Concrete" w:hAnsi="CMU Concrete"/>
        </w:rPr>
        <w:t>은</w:t>
      </w:r>
      <w:r w:rsidRPr="00D4048A">
        <w:rPr>
          <w:rFonts w:ascii="CMU Concrete" w:hAnsi="CMU Concrete"/>
        </w:rPr>
        <w:t xml:space="preserve"> y, z.diff.lag1</w:t>
      </w:r>
      <w:r w:rsidRPr="00D4048A">
        <w:rPr>
          <w:rFonts w:ascii="CMU Concrete" w:hAnsi="CMU Concrete"/>
        </w:rPr>
        <w:t>은</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first difference </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p>
    <w:p w14:paraId="3B875D6E" w14:textId="77777777" w:rsidR="00B51D7D" w:rsidRDefault="00B51D7D" w:rsidP="00B51D7D">
      <w:pPr>
        <w:pStyle w:val="p2"/>
        <w:rPr>
          <w:rFonts w:ascii="CMU Concrete" w:hAnsi="CMU Concrete"/>
        </w:rPr>
      </w:pPr>
    </w:p>
    <w:p w14:paraId="53181FD9" w14:textId="77777777" w:rsidR="00B51D7D" w:rsidRDefault="00B51D7D" w:rsidP="00B51D7D">
      <w:pPr>
        <w:pStyle w:val="p2"/>
        <w:rPr>
          <w:rFonts w:ascii="CMU Concrete" w:hAnsi="CMU Concrete"/>
        </w:rPr>
      </w:pPr>
    </w:p>
    <w:p w14:paraId="5F8AAE55" w14:textId="77777777" w:rsidR="00B51D7D" w:rsidRPr="001C5AC7" w:rsidRDefault="00B51D7D" w:rsidP="00B51D7D">
      <w:pPr>
        <w:pStyle w:val="11"/>
        <w:ind w:left="170"/>
        <w:rPr>
          <w:sz w:val="20"/>
        </w:rPr>
      </w:pPr>
      <w:r>
        <w:rPr>
          <w:rFonts w:hint="eastAsia"/>
          <w:sz w:val="20"/>
        </w:rPr>
        <w:t>(</w:t>
      </w:r>
      <w:r w:rsidRPr="001C5AC7">
        <w:rPr>
          <w:rFonts w:hint="eastAsia"/>
          <w:sz w:val="20"/>
        </w:rPr>
        <w:t>2</w:t>
      </w:r>
      <w:r>
        <w:rPr>
          <w:rFonts w:hint="eastAsia"/>
          <w:sz w:val="20"/>
        </w:rPr>
        <w:t>)</w:t>
      </w:r>
      <w:r w:rsidRPr="001C5AC7">
        <w:rPr>
          <w:rFonts w:hint="eastAsia"/>
          <w:sz w:val="20"/>
        </w:rPr>
        <w:t xml:space="preserve"> </w:t>
      </w:r>
      <w:r w:rsidRPr="001C5AC7">
        <w:rPr>
          <w:rFonts w:hint="eastAsia"/>
          <w:sz w:val="20"/>
        </w:rPr>
        <w:t>그레인저</w:t>
      </w:r>
      <w:r w:rsidRPr="001C5AC7">
        <w:rPr>
          <w:rFonts w:hint="eastAsia"/>
          <w:sz w:val="20"/>
        </w:rPr>
        <w:t xml:space="preserve"> </w:t>
      </w:r>
      <w:r w:rsidRPr="001C5AC7">
        <w:rPr>
          <w:rFonts w:hint="eastAsia"/>
          <w:sz w:val="20"/>
        </w:rPr>
        <w:t>인과</w:t>
      </w:r>
      <w:r w:rsidRPr="001C5AC7">
        <w:rPr>
          <w:rFonts w:hint="eastAsia"/>
          <w:sz w:val="20"/>
        </w:rPr>
        <w:t xml:space="preserve"> </w:t>
      </w:r>
      <w:r w:rsidRPr="001C5AC7">
        <w:rPr>
          <w:rFonts w:hint="eastAsia"/>
          <w:sz w:val="20"/>
        </w:rPr>
        <w:t>관계</w:t>
      </w:r>
    </w:p>
    <w:p w14:paraId="664EDF4C" w14:textId="77777777" w:rsidR="00B51D7D" w:rsidRDefault="00B51D7D" w:rsidP="00B51D7D"/>
    <w:p w14:paraId="7AD96071" w14:textId="77777777" w:rsidR="00B51D7D" w:rsidRPr="005F4EE1" w:rsidRDefault="00B51D7D" w:rsidP="00B51D7D">
      <w:pPr>
        <w:pStyle w:val="11"/>
        <w:ind w:left="170"/>
        <w:rPr>
          <w:sz w:val="20"/>
        </w:rPr>
      </w:pPr>
      <w:r w:rsidRPr="005F4EE1">
        <w:rPr>
          <w:sz w:val="20"/>
        </w:rPr>
        <w:t>개요</w:t>
      </w:r>
    </w:p>
    <w:p w14:paraId="0055B63B" w14:textId="77777777" w:rsidR="00B51D7D" w:rsidRDefault="00B51D7D" w:rsidP="00B51D7D">
      <w:pPr>
        <w:pStyle w:val="p2"/>
        <w:ind w:left="380"/>
      </w:pPr>
      <w:r>
        <w:rPr>
          <w:rFonts w:hint="eastAsia"/>
        </w:rPr>
        <w:t xml:space="preserve">Granger causality test는 statistical hypothesis test로, 하나의 시계열이 다른 시계열을 예측하는 데 유용한지 그렇지 않은지를 검정하는 이론입니다. t-test와 F-test를 통해서 독립변수가 종속변수의 미래에 대해 통계적으로 중요한 정보를 제공하는지를 검정합니다. </w:t>
      </w:r>
    </w:p>
    <w:p w14:paraId="733CAD8D"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79DAFC4C" w14:textId="77777777" w:rsidR="00B51D7D" w:rsidRDefault="00B51D7D" w:rsidP="00B51D7D">
      <w:pPr>
        <w:pStyle w:val="p2"/>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Pr="00DC147D">
        <w:rPr>
          <w:rFonts w:ascii="CMU Concrete" w:hAnsi="CMU Concrete" w:hint="eastAsia"/>
          <w:b/>
        </w:rPr>
        <w:t>[</w:t>
      </w:r>
      <w:r w:rsidRPr="00DC147D">
        <w:rPr>
          <w:rFonts w:ascii="CMU Concrete" w:hAnsi="CMU Concrete" w:hint="eastAsia"/>
          <w:b/>
        </w:rPr>
        <w:t>시계열</w:t>
      </w:r>
      <w:r w:rsidRPr="00DC147D">
        <w:rPr>
          <w:rFonts w:ascii="CMU Concrete" w:hAnsi="CMU Concrete" w:hint="eastAsia"/>
          <w:b/>
        </w:rPr>
        <w:t xml:space="preserve"> </w:t>
      </w:r>
      <w:r w:rsidRPr="00DC147D">
        <w:rPr>
          <w:rFonts w:ascii="CMU Concrete" w:hAnsi="CMU Concrete" w:hint="eastAsia"/>
          <w:b/>
        </w:rPr>
        <w:t>분석</w:t>
      </w:r>
      <w:r w:rsidRPr="00DC147D">
        <w:rPr>
          <w:rFonts w:ascii="CMU Concrete" w:hAnsi="CMU Concrete" w:hint="eastAsia"/>
          <w:b/>
        </w:rPr>
        <w:t xml:space="preserve">] </w:t>
      </w:r>
      <w:r w:rsidRPr="00DC147D">
        <w:rPr>
          <w:rFonts w:ascii="CMU Concrete" w:hAnsi="CMU Concrete"/>
          <w:b/>
        </w:rPr>
        <w:t>–</w:t>
      </w:r>
      <w:r w:rsidRPr="00DC147D">
        <w:rPr>
          <w:rFonts w:ascii="CMU Concrete" w:hAnsi="CMU Concrete" w:hint="eastAsia"/>
          <w:b/>
        </w:rPr>
        <w:t xml:space="preserve"> </w:t>
      </w:r>
      <w:r w:rsidRPr="00DC147D">
        <w:rPr>
          <w:rFonts w:ascii="CMU Concrete" w:hAnsi="CMU Concrete"/>
          <w:b/>
        </w:rPr>
        <w:t>[</w:t>
      </w:r>
      <w:r w:rsidRPr="00DC147D">
        <w:rPr>
          <w:rStyle w:val="p3Char"/>
          <w:rFonts w:ascii="CMU Concrete" w:eastAsia="굴림" w:hAnsi="CMU Concrete"/>
          <w:b/>
          <w:bCs/>
        </w:rPr>
        <w:t>시계열</w:t>
      </w:r>
      <w:r w:rsidRPr="00DC147D">
        <w:rPr>
          <w:rStyle w:val="p3Char"/>
          <w:rFonts w:ascii="CMU Concrete" w:eastAsia="굴림" w:hAnsi="CMU Concrete"/>
          <w:b/>
          <w:bCs/>
        </w:rPr>
        <w:t xml:space="preserve"> </w:t>
      </w:r>
      <w:r w:rsidRPr="00DC147D">
        <w:rPr>
          <w:rStyle w:val="p3Char"/>
          <w:rFonts w:ascii="CMU Concrete" w:eastAsia="굴림" w:hAnsi="CMU Concrete" w:hint="eastAsia"/>
          <w:b/>
          <w:bCs/>
        </w:rPr>
        <w:t>검정</w:t>
      </w:r>
      <w:r w:rsidRPr="00DC147D">
        <w:rPr>
          <w:rStyle w:val="p3Char"/>
          <w:rFonts w:ascii="CMU Concrete" w:eastAsia="굴림" w:hAnsi="CMU Concrete"/>
          <w:b/>
          <w:bCs/>
        </w:rPr>
        <w:t xml:space="preserve">] </w:t>
      </w:r>
      <w:r w:rsidRPr="00DC147D">
        <w:rPr>
          <w:rFonts w:ascii="CMU Concrete" w:hAnsi="CMU Concrete"/>
          <w:b/>
        </w:rPr>
        <w:t>– [</w:t>
      </w:r>
      <w:r w:rsidRPr="00DC147D">
        <w:rPr>
          <w:rStyle w:val="p3Char"/>
          <w:rFonts w:ascii="CMU Concrete" w:eastAsia="굴림" w:hAnsi="CMU Concrete" w:hint="eastAsia"/>
          <w:b/>
          <w:bCs/>
        </w:rPr>
        <w:t>그레인저</w:t>
      </w:r>
      <w:r w:rsidRPr="00DC147D">
        <w:rPr>
          <w:rStyle w:val="p3Char"/>
          <w:rFonts w:ascii="CMU Concrete" w:eastAsia="굴림" w:hAnsi="CMU Concrete" w:hint="eastAsia"/>
          <w:b/>
          <w:bCs/>
        </w:rPr>
        <w:t xml:space="preserve"> </w:t>
      </w:r>
      <w:r w:rsidRPr="00DC147D">
        <w:rPr>
          <w:rStyle w:val="p3Char"/>
          <w:rFonts w:ascii="CMU Concrete" w:eastAsia="굴림" w:hAnsi="CMU Concrete" w:hint="eastAsia"/>
          <w:b/>
          <w:bCs/>
        </w:rPr>
        <w:t>인과관계</w:t>
      </w:r>
      <w:r w:rsidRPr="00DC147D">
        <w:rPr>
          <w:rStyle w:val="p3Char"/>
          <w:rFonts w:ascii="CMU Concrete" w:eastAsia="굴림" w:hAnsi="CMU Concrete"/>
          <w:b/>
          <w:bCs/>
        </w:rPr>
        <w:t>]</w:t>
      </w:r>
      <w:r>
        <w:rPr>
          <w:rStyle w:val="p3Char"/>
          <w:rFonts w:ascii="CMU Concrete" w:eastAsia="굴림" w:hAnsi="CMU Concrete" w:hint="eastAsia"/>
          <w:bCs/>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86EBA">
        <w:rPr>
          <w:rFonts w:ascii="CMU Concrete" w:hAnsi="CMU Concrete"/>
          <w:b/>
        </w:rPr>
        <w:t>[</w:t>
      </w:r>
      <w:r>
        <w:rPr>
          <w:rStyle w:val="p3Char"/>
          <w:rFonts w:ascii="CMU Concrete" w:eastAsia="굴림" w:hAnsi="CMU Concrete" w:hint="eastAsia"/>
          <w:b/>
          <w:bCs/>
        </w:rPr>
        <w:t>그레인저</w:t>
      </w:r>
      <w:r>
        <w:rPr>
          <w:rStyle w:val="p3Char"/>
          <w:rFonts w:ascii="CMU Concrete" w:eastAsia="굴림" w:hAnsi="CMU Concrete" w:hint="eastAsia"/>
          <w:b/>
          <w:bCs/>
        </w:rPr>
        <w:t xml:space="preserve"> </w:t>
      </w:r>
      <w:r>
        <w:rPr>
          <w:rStyle w:val="p3Char"/>
          <w:rFonts w:ascii="CMU Concrete" w:eastAsia="굴림" w:hAnsi="CMU Concrete" w:hint="eastAsia"/>
          <w:b/>
          <w:bCs/>
        </w:rPr>
        <w:t>인과관계</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선택합니다</w:t>
      </w:r>
      <w:r w:rsidRPr="00D4048A">
        <w:rPr>
          <w:rFonts w:ascii="CMU Concrete" w:hAnsi="CMU Concrete"/>
        </w:rPr>
        <w:t xml:space="preserve">. </w:t>
      </w:r>
      <w:r>
        <w:rPr>
          <w:rFonts w:ascii="CMU Concrete" w:hAnsi="CMU Concrete" w:hint="eastAsia"/>
        </w:rPr>
        <w:t>옵션</w:t>
      </w:r>
      <w:r>
        <w:rPr>
          <w:rFonts w:ascii="CMU Concrete" w:hAnsi="CMU Concrete" w:hint="eastAsia"/>
        </w:rPr>
        <w:t xml:space="preserve"> </w:t>
      </w:r>
      <w:r>
        <w:rPr>
          <w:rFonts w:ascii="CMU Concrete" w:hAnsi="CMU Concrete" w:hint="eastAsia"/>
        </w:rPr>
        <w:t>부분의</w:t>
      </w:r>
      <w:r>
        <w:rPr>
          <w:rFonts w:ascii="CMU Concrete" w:hAnsi="CMU Concrete" w:hint="eastAsia"/>
        </w:rPr>
        <w:t xml:space="preserve"> </w:t>
      </w:r>
      <w:r>
        <w:rPr>
          <w:rFonts w:ascii="CMU Concrete" w:hAnsi="CMU Concrete" w:hint="eastAsia"/>
        </w:rPr>
        <w:t>유의한</w:t>
      </w:r>
      <w:r>
        <w:rPr>
          <w:rFonts w:ascii="CMU Concrete" w:hAnsi="CMU Concrete" w:hint="eastAsia"/>
        </w:rPr>
        <w:t xml:space="preserve"> </w:t>
      </w:r>
      <w:r>
        <w:rPr>
          <w:rFonts w:ascii="CMU Concrete" w:hAnsi="CMU Concrete" w:hint="eastAsia"/>
        </w:rPr>
        <w:t>결과를</w:t>
      </w:r>
      <w:r>
        <w:rPr>
          <w:rFonts w:ascii="CMU Concrete" w:hAnsi="CMU Concrete" w:hint="eastAsia"/>
        </w:rPr>
        <w:t xml:space="preserve"> </w:t>
      </w:r>
      <w:r>
        <w:rPr>
          <w:rFonts w:ascii="CMU Concrete" w:hAnsi="CMU Concrete" w:hint="eastAsia"/>
        </w:rPr>
        <w:t>파일에</w:t>
      </w:r>
      <w:r>
        <w:rPr>
          <w:rFonts w:ascii="CMU Concrete" w:hAnsi="CMU Concrete" w:hint="eastAsia"/>
        </w:rPr>
        <w:t xml:space="preserve"> </w:t>
      </w:r>
      <w:r>
        <w:rPr>
          <w:rFonts w:ascii="CMU Concrete" w:hAnsi="CMU Concrete" w:hint="eastAsia"/>
        </w:rPr>
        <w:t>저장을</w:t>
      </w:r>
      <w:r>
        <w:rPr>
          <w:rFonts w:ascii="CMU Concrete" w:hAnsi="CMU Concrete" w:hint="eastAsia"/>
        </w:rPr>
        <w:t xml:space="preserve"> </w:t>
      </w:r>
      <w:r>
        <w:rPr>
          <w:rFonts w:ascii="CMU Concrete" w:hAnsi="CMU Concrete" w:hint="eastAsia"/>
        </w:rPr>
        <w:t>체크하면</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결과인</w:t>
      </w:r>
      <w:r>
        <w:rPr>
          <w:rFonts w:ascii="CMU Concrete" w:hAnsi="CMU Concrete" w:hint="eastAsia"/>
        </w:rPr>
        <w:t xml:space="preserve"> p-value</w:t>
      </w:r>
      <w:r>
        <w:rPr>
          <w:rFonts w:ascii="CMU Concrete" w:hAnsi="CMU Concrete" w:hint="eastAsia"/>
        </w:rPr>
        <w:t>가</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입력한</w:t>
      </w:r>
      <w:r>
        <w:rPr>
          <w:rFonts w:ascii="CMU Concrete" w:hAnsi="CMU Concrete" w:hint="eastAsia"/>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이하인</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리스트와</w:t>
      </w:r>
      <w:r>
        <w:rPr>
          <w:rFonts w:ascii="CMU Concrete" w:hAnsi="CMU Concrete" w:hint="eastAsia"/>
        </w:rPr>
        <w:t xml:space="preserve"> p-value </w:t>
      </w:r>
      <w:r>
        <w:rPr>
          <w:rFonts w:ascii="CMU Concrete" w:hAnsi="CMU Concrete" w:hint="eastAsia"/>
        </w:rPr>
        <w:t>값을</w:t>
      </w:r>
      <w:r>
        <w:rPr>
          <w:rFonts w:ascii="CMU Concrete" w:hAnsi="CMU Concrete" w:hint="eastAsia"/>
        </w:rPr>
        <w:t xml:space="preserve"> </w:t>
      </w:r>
      <w:r>
        <w:rPr>
          <w:rFonts w:ascii="CMU Concrete" w:hAnsi="CMU Concrete" w:hint="eastAsia"/>
        </w:rPr>
        <w:t>텍스트</w:t>
      </w:r>
      <w:r>
        <w:rPr>
          <w:rFonts w:ascii="CMU Concrete" w:hAnsi="CMU Concrete" w:hint="eastAsia"/>
        </w:rPr>
        <w:t xml:space="preserve"> </w:t>
      </w:r>
      <w:r>
        <w:rPr>
          <w:rFonts w:ascii="CMU Concrete" w:hAnsi="CMU Concrete" w:hint="eastAsia"/>
        </w:rPr>
        <w:t>파일로</w:t>
      </w:r>
      <w:r>
        <w:rPr>
          <w:rFonts w:ascii="CMU Concrete" w:hAnsi="CMU Concrete" w:hint="eastAsia"/>
        </w:rPr>
        <w:t xml:space="preserve"> </w:t>
      </w:r>
      <w:r>
        <w:rPr>
          <w:rFonts w:ascii="CMU Concrete" w:hAnsi="CMU Concrete" w:hint="eastAsia"/>
        </w:rPr>
        <w:t>저장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Pr>
          <w:rFonts w:ascii="CMU Concrete" w:hAnsi="CMU Concrete" w:hint="eastAsia"/>
        </w:rPr>
        <w:t>그레인저</w:t>
      </w:r>
      <w:r>
        <w:rPr>
          <w:rFonts w:ascii="CMU Concrete" w:hAnsi="CMU Concrete" w:hint="eastAsia"/>
        </w:rPr>
        <w:t xml:space="preserve"> </w:t>
      </w:r>
      <w:r>
        <w:rPr>
          <w:rFonts w:ascii="CMU Concrete" w:hAnsi="CMU Concrete" w:hint="eastAsia"/>
        </w:rPr>
        <w:t>인과관계가</w:t>
      </w:r>
      <w:r>
        <w:rPr>
          <w:rFonts w:ascii="CMU Concrete" w:hAnsi="CMU Concrete" w:hint="eastAsia"/>
        </w:rPr>
        <w:t xml:space="preserve"> </w:t>
      </w:r>
      <w:r w:rsidRPr="00D4048A">
        <w:rPr>
          <w:rFonts w:ascii="CMU Concrete" w:hAnsi="CMU Concrete"/>
        </w:rPr>
        <w:t>수행됩니다</w:t>
      </w:r>
      <w:r w:rsidRPr="00D4048A">
        <w:rPr>
          <w:rFonts w:ascii="CMU Concrete" w:hAnsi="CMU Concrete"/>
        </w:rPr>
        <w:t>.</w:t>
      </w:r>
      <w:r>
        <w:rPr>
          <w:rFonts w:ascii="CMU Concrete" w:hAnsi="CMU Concrete" w:hint="eastAsia"/>
        </w:rPr>
        <w:t xml:space="preserve"> </w:t>
      </w:r>
    </w:p>
    <w:p w14:paraId="610DE46C" w14:textId="77777777" w:rsidR="00B51D7D" w:rsidRPr="00D4048A" w:rsidRDefault="00B51D7D" w:rsidP="00B51D7D">
      <w:pPr>
        <w:pStyle w:val="p2"/>
        <w:rPr>
          <w:rFonts w:ascii="CMU Concrete" w:hAnsi="CMU Concrete"/>
        </w:rPr>
      </w:pPr>
    </w:p>
    <w:p w14:paraId="6D00E3F7" w14:textId="77777777" w:rsidR="00B51D7D" w:rsidRDefault="00B32DD7" w:rsidP="00B51D7D">
      <w:pPr>
        <w:jc w:val="center"/>
      </w:pPr>
      <w:r>
        <w:rPr>
          <w:noProof/>
          <w:color w:val="555555"/>
          <w:sz w:val="18"/>
          <w:szCs w:val="18"/>
        </w:rPr>
        <w:drawing>
          <wp:inline distT="0" distB="0" distL="0" distR="0" wp14:anchorId="604551A0" wp14:editId="373B5447">
            <wp:extent cx="2009775" cy="3114675"/>
            <wp:effectExtent l="0" t="0" r="9525" b="9525"/>
            <wp:docPr id="1194" name="그림 722" descr="tst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tst2_1"/>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009775" cy="3114675"/>
                    </a:xfrm>
                    <a:prstGeom prst="rect">
                      <a:avLst/>
                    </a:prstGeom>
                    <a:noFill/>
                    <a:ln>
                      <a:noFill/>
                    </a:ln>
                  </pic:spPr>
                </pic:pic>
              </a:graphicData>
            </a:graphic>
          </wp:inline>
        </w:drawing>
      </w:r>
    </w:p>
    <w:p w14:paraId="563667AD" w14:textId="77777777" w:rsidR="00B51D7D" w:rsidRDefault="00B51D7D" w:rsidP="00B51D7D">
      <w:pPr>
        <w:jc w:val="left"/>
      </w:pPr>
    </w:p>
    <w:p w14:paraId="003435E3" w14:textId="77777777" w:rsidR="00B51D7D" w:rsidRPr="005F4EE1" w:rsidRDefault="00B51D7D" w:rsidP="00B51D7D">
      <w:pPr>
        <w:pStyle w:val="11"/>
        <w:ind w:left="170"/>
        <w:rPr>
          <w:sz w:val="20"/>
        </w:rPr>
      </w:pPr>
      <w:r w:rsidRPr="005F4EE1">
        <w:rPr>
          <w:sz w:val="20"/>
        </w:rPr>
        <w:t>결과</w:t>
      </w:r>
    </w:p>
    <w:p w14:paraId="6E03F75D" w14:textId="77777777" w:rsidR="00B51D7D" w:rsidRDefault="00B51D7D" w:rsidP="00B51D7D">
      <w:pPr>
        <w:ind w:left="380"/>
        <w:jc w:val="left"/>
      </w:pPr>
    </w:p>
    <w:p w14:paraId="2935A9F1" w14:textId="77777777" w:rsidR="00B51D7D" w:rsidRDefault="00B32DD7" w:rsidP="00B51D7D">
      <w:pPr>
        <w:ind w:left="380"/>
        <w:jc w:val="left"/>
      </w:pPr>
      <w:r>
        <w:rPr>
          <w:noProof/>
          <w:color w:val="555555"/>
          <w:sz w:val="18"/>
          <w:szCs w:val="18"/>
        </w:rPr>
        <w:drawing>
          <wp:inline distT="0" distB="0" distL="0" distR="0" wp14:anchorId="2160326E" wp14:editId="7A1CFB1C">
            <wp:extent cx="4324350" cy="1924050"/>
            <wp:effectExtent l="0" t="0" r="0" b="0"/>
            <wp:docPr id="1193" name="그림 723" descr="tst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tst2_2"/>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4324350" cy="1924050"/>
                    </a:xfrm>
                    <a:prstGeom prst="rect">
                      <a:avLst/>
                    </a:prstGeom>
                    <a:noFill/>
                    <a:ln>
                      <a:noFill/>
                    </a:ln>
                  </pic:spPr>
                </pic:pic>
              </a:graphicData>
            </a:graphic>
          </wp:inline>
        </w:drawing>
      </w:r>
    </w:p>
    <w:p w14:paraId="0AC54DDB" w14:textId="77777777" w:rsidR="00B51D7D" w:rsidRDefault="00B51D7D" w:rsidP="00B51D7D">
      <w:pPr>
        <w:ind w:left="380" w:firstLineChars="100" w:firstLine="200"/>
        <w:jc w:val="left"/>
      </w:pPr>
    </w:p>
    <w:p w14:paraId="4E489317" w14:textId="77777777" w:rsidR="00B51D7D" w:rsidRDefault="00B51D7D" w:rsidP="00B51D7D">
      <w:pPr>
        <w:ind w:left="380"/>
        <w:jc w:val="left"/>
      </w:pPr>
      <w:r>
        <w:rPr>
          <w:rFonts w:hint="eastAsia"/>
        </w:rPr>
        <w:t>인과관계 검정 결과인 F-Statistics value와 p-Value를 제공합니다.</w:t>
      </w:r>
    </w:p>
    <w:p w14:paraId="513FAC9A" w14:textId="77777777" w:rsidR="00B51D7D" w:rsidRDefault="00B51D7D" w:rsidP="00B51D7D">
      <w:pPr>
        <w:ind w:left="380" w:firstLineChars="100" w:firstLine="200"/>
        <w:jc w:val="left"/>
      </w:pPr>
    </w:p>
    <w:p w14:paraId="12CD6238" w14:textId="77777777" w:rsidR="00B51D7D" w:rsidRDefault="00B51D7D" w:rsidP="00B51D7D">
      <w:pPr>
        <w:ind w:firstLineChars="100" w:firstLine="200"/>
        <w:jc w:val="left"/>
      </w:pPr>
    </w:p>
    <w:p w14:paraId="6C3DC2C0" w14:textId="77777777" w:rsidR="00B51D7D" w:rsidRPr="001C5AC7" w:rsidRDefault="00B51D7D" w:rsidP="00B51D7D">
      <w:pPr>
        <w:pStyle w:val="11"/>
        <w:ind w:left="170"/>
        <w:rPr>
          <w:sz w:val="20"/>
        </w:rPr>
      </w:pPr>
      <w:r>
        <w:rPr>
          <w:rFonts w:hint="eastAsia"/>
          <w:sz w:val="20"/>
        </w:rPr>
        <w:t>(3)</w:t>
      </w:r>
      <w:r w:rsidRPr="001C5AC7">
        <w:rPr>
          <w:rFonts w:hint="eastAsia"/>
          <w:sz w:val="20"/>
        </w:rPr>
        <w:t xml:space="preserve"> </w:t>
      </w:r>
      <w:r w:rsidRPr="001C5AC7">
        <w:rPr>
          <w:rFonts w:hint="eastAsia"/>
          <w:sz w:val="20"/>
        </w:rPr>
        <w:t>공적분</w:t>
      </w:r>
      <w:r w:rsidRPr="001C5AC7">
        <w:rPr>
          <w:rFonts w:hint="eastAsia"/>
          <w:sz w:val="20"/>
        </w:rPr>
        <w:t xml:space="preserve"> </w:t>
      </w:r>
      <w:r w:rsidRPr="001C5AC7">
        <w:rPr>
          <w:rFonts w:hint="eastAsia"/>
          <w:sz w:val="20"/>
        </w:rPr>
        <w:t>검정</w:t>
      </w:r>
    </w:p>
    <w:p w14:paraId="186539BC" w14:textId="77777777" w:rsidR="00B51D7D" w:rsidRPr="005F4EE1" w:rsidRDefault="00B51D7D" w:rsidP="00B51D7D">
      <w:pPr>
        <w:pStyle w:val="11"/>
        <w:ind w:left="170"/>
        <w:rPr>
          <w:sz w:val="20"/>
        </w:rPr>
      </w:pPr>
      <w:r w:rsidRPr="005F4EE1">
        <w:rPr>
          <w:sz w:val="20"/>
        </w:rPr>
        <w:t>개요</w:t>
      </w:r>
    </w:p>
    <w:p w14:paraId="7E64B00B" w14:textId="77777777" w:rsidR="00B51D7D" w:rsidRDefault="00B51D7D" w:rsidP="00B51D7D">
      <w:pPr>
        <w:ind w:left="380"/>
        <w:jc w:val="left"/>
      </w:pPr>
      <w:r>
        <w:rPr>
          <w:rFonts w:hint="eastAsia"/>
        </w:rPr>
        <w:t>두 개 이상의 시계열이 individually integrated하지만 그들의 linear combination 중 일부가 낮은 차수일 때, 이 시계열들이 cointegrated 되어있다고 표현합니다. 공적분 검정은 두 개 이상의 시계열이 얼마나 cointegrated 되어있는지를 검정합니다. The Engle-Granger two-step method, The johansen</w:t>
      </w:r>
      <w:r>
        <w:t>’</w:t>
      </w:r>
      <w:r>
        <w:rPr>
          <w:rFonts w:hint="eastAsia"/>
        </w:rPr>
        <w:t>s procedure, Phillips-Ouliaris Cointegration Test 등의 방법이 있는데, 공적분 검정 메뉴에서는 The johansen</w:t>
      </w:r>
      <w:r>
        <w:t>’</w:t>
      </w:r>
      <w:r>
        <w:rPr>
          <w:rFonts w:hint="eastAsia"/>
        </w:rPr>
        <w:t>s procedure를 사용합니다.</w:t>
      </w:r>
    </w:p>
    <w:p w14:paraId="77C29286"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7E7C1AAF" w14:textId="77777777" w:rsidR="00B51D7D" w:rsidRDefault="00B51D7D" w:rsidP="00B51D7D">
      <w:pPr>
        <w:ind w:left="380"/>
        <w:jc w:val="left"/>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00C86CFB">
        <w:rPr>
          <w:rFonts w:ascii="CMU Concrete" w:hAnsi="CMU Concrete"/>
          <w:b/>
        </w:rPr>
        <w:t>[</w:t>
      </w:r>
      <w:r w:rsidR="00C86CFB">
        <w:rPr>
          <w:rFonts w:ascii="CMU Concrete" w:hAnsi="CMU Concrete" w:hint="eastAsia"/>
          <w:b/>
        </w:rPr>
        <w:t>시계열</w:t>
      </w:r>
      <w:r w:rsidR="00C86CFB">
        <w:rPr>
          <w:rFonts w:ascii="CMU Concrete" w:hAnsi="CMU Concrete" w:hint="eastAsia"/>
          <w:b/>
        </w:rPr>
        <w:t xml:space="preserve"> </w:t>
      </w:r>
      <w:r w:rsidR="00C86CFB">
        <w:rPr>
          <w:rFonts w:ascii="CMU Concrete" w:hAnsi="CMU Concrete" w:hint="eastAsia"/>
          <w:b/>
        </w:rPr>
        <w:t>분석</w:t>
      </w:r>
      <w:r w:rsidR="00C86CFB">
        <w:rPr>
          <w:rFonts w:ascii="CMU Concrete" w:hAnsi="CMU Concrete"/>
          <w:b/>
        </w:rPr>
        <w:t>]</w:t>
      </w:r>
      <w:r w:rsidR="00C86CFB" w:rsidRPr="00DC147D">
        <w:rPr>
          <w:rStyle w:val="p3Char"/>
          <w:rFonts w:ascii="CMU Concrete" w:eastAsia="굴림" w:hAnsi="CMU Concrete"/>
          <w:b/>
          <w:bCs/>
        </w:rPr>
        <w:t xml:space="preserve"> </w:t>
      </w:r>
      <w:r w:rsidR="00C86CFB" w:rsidRPr="00DC147D">
        <w:rPr>
          <w:rFonts w:ascii="CMU Concrete" w:hAnsi="CMU Concrete"/>
          <w:b/>
        </w:rPr>
        <w:t xml:space="preserve">– </w:t>
      </w:r>
      <w:r w:rsidRPr="00DC147D">
        <w:rPr>
          <w:rFonts w:ascii="CMU Concrete" w:hAnsi="CMU Concrete"/>
          <w:b/>
        </w:rPr>
        <w:t>[</w:t>
      </w:r>
      <w:r w:rsidRPr="00DC147D">
        <w:rPr>
          <w:rStyle w:val="p3Char"/>
          <w:rFonts w:ascii="CMU Concrete" w:eastAsia="굴림" w:hAnsi="CMU Concrete"/>
          <w:b/>
          <w:bCs/>
        </w:rPr>
        <w:t>시계열</w:t>
      </w:r>
      <w:r w:rsidRPr="00DC147D">
        <w:rPr>
          <w:rStyle w:val="p3Char"/>
          <w:rFonts w:ascii="CMU Concrete" w:eastAsia="굴림" w:hAnsi="CMU Concrete"/>
          <w:b/>
          <w:bCs/>
        </w:rPr>
        <w:t xml:space="preserve"> </w:t>
      </w:r>
      <w:r w:rsidRPr="00DC147D">
        <w:rPr>
          <w:rStyle w:val="p3Char"/>
          <w:rFonts w:ascii="CMU Concrete" w:eastAsia="굴림" w:hAnsi="CMU Concrete" w:hint="eastAsia"/>
          <w:b/>
          <w:bCs/>
        </w:rPr>
        <w:t>검정</w:t>
      </w:r>
      <w:r w:rsidRPr="00DC147D">
        <w:rPr>
          <w:rStyle w:val="p3Char"/>
          <w:rFonts w:ascii="CMU Concrete" w:eastAsia="굴림" w:hAnsi="CMU Concrete"/>
          <w:b/>
          <w:bCs/>
        </w:rPr>
        <w:t xml:space="preserve">] </w:t>
      </w:r>
      <w:r w:rsidRPr="00DC147D">
        <w:rPr>
          <w:rFonts w:ascii="CMU Concrete" w:hAnsi="CMU Concrete"/>
          <w:b/>
        </w:rPr>
        <w:t>– [</w:t>
      </w:r>
      <w:r w:rsidRPr="00DC147D">
        <w:rPr>
          <w:rStyle w:val="p3Char"/>
          <w:rFonts w:ascii="CMU Concrete" w:eastAsia="굴림" w:hAnsi="CMU Concrete" w:hint="eastAsia"/>
          <w:b/>
          <w:bCs/>
        </w:rPr>
        <w:t>공적분</w:t>
      </w:r>
      <w:r w:rsidRPr="00DC147D">
        <w:rPr>
          <w:rStyle w:val="p3Char"/>
          <w:rFonts w:ascii="CMU Concrete" w:eastAsia="굴림" w:hAnsi="CMU Concrete" w:hint="eastAsia"/>
          <w:b/>
          <w:bCs/>
        </w:rPr>
        <w:t xml:space="preserve"> </w:t>
      </w:r>
      <w:r w:rsidRPr="00DC147D">
        <w:rPr>
          <w:rStyle w:val="p3Char"/>
          <w:rFonts w:ascii="CMU Concrete" w:eastAsia="굴림" w:hAnsi="CMU Concrete" w:hint="eastAsia"/>
          <w:b/>
          <w:bCs/>
        </w:rPr>
        <w:t>검정</w:t>
      </w:r>
      <w:r w:rsidRPr="00DC147D">
        <w:rPr>
          <w:rStyle w:val="p3Char"/>
          <w:rFonts w:ascii="CMU Concrete" w:eastAsia="굴림" w:hAnsi="CMU Concrete"/>
          <w:b/>
          <w:bCs/>
        </w:rPr>
        <w:t>]</w:t>
      </w:r>
      <w:r>
        <w:rPr>
          <w:rStyle w:val="p3Char"/>
          <w:rFonts w:ascii="CMU Concrete" w:eastAsia="굴림" w:hAnsi="CMU Concrete" w:hint="eastAsia"/>
          <w:bCs/>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86EBA">
        <w:rPr>
          <w:rFonts w:ascii="CMU Concrete" w:hAnsi="CMU Concrete"/>
          <w:b/>
        </w:rPr>
        <w:t>[</w:t>
      </w:r>
      <w:r>
        <w:rPr>
          <w:rFonts w:ascii="CMU Concrete" w:hAnsi="CMU Concrete" w:hint="eastAsia"/>
          <w:b/>
        </w:rPr>
        <w:t>공적분</w:t>
      </w:r>
      <w:r>
        <w:rPr>
          <w:rFonts w:ascii="CMU Concrete" w:hAnsi="CMU Concrete" w:hint="eastAsia"/>
          <w:b/>
        </w:rPr>
        <w:t xml:space="preserve"> </w:t>
      </w:r>
      <w:r>
        <w:rPr>
          <w:rFonts w:ascii="CMU Concrete" w:hAnsi="CMU Concrete" w:hint="eastAsia"/>
          <w:b/>
        </w:rPr>
        <w:t>검정</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선택합니다</w:t>
      </w:r>
      <w:r w:rsidRPr="00D4048A">
        <w:rPr>
          <w:rFonts w:ascii="CMU Concrete" w:hAnsi="CMU Concrete"/>
        </w:rPr>
        <w:t>.</w:t>
      </w:r>
      <w:r>
        <w:rPr>
          <w:rFonts w:ascii="CMU Concrete" w:hAnsi="CMU Concrete" w:hint="eastAsia"/>
        </w:rPr>
        <w:t xml:space="preserve"> Type </w:t>
      </w:r>
      <w:r>
        <w:rPr>
          <w:rFonts w:ascii="CMU Concrete" w:hAnsi="CMU Concrete" w:hint="eastAsia"/>
        </w:rPr>
        <w:t>메뉴에서는</w:t>
      </w:r>
      <w:r w:rsidR="00F773B1">
        <w:rPr>
          <w:rFonts w:ascii="CMU Concrete" w:hAnsi="CMU Concrete" w:hint="eastAsia"/>
        </w:rPr>
        <w:t xml:space="preserve"> None, Constant, Trend</w:t>
      </w:r>
      <w:r w:rsidR="00F773B1">
        <w:rPr>
          <w:rFonts w:ascii="CMU Concrete" w:hAnsi="CMU Concrete" w:hint="eastAsia"/>
        </w:rPr>
        <w:t>를</w:t>
      </w:r>
      <w:r w:rsidR="00F773B1">
        <w:rPr>
          <w:rFonts w:ascii="CMU Concrete" w:hAnsi="CMU Concrete" w:hint="eastAsia"/>
        </w:rPr>
        <w:t xml:space="preserve"> </w:t>
      </w:r>
      <w:r w:rsidR="00F773B1">
        <w:rPr>
          <w:rFonts w:ascii="CMU Concrete" w:hAnsi="CMU Concrete" w:hint="eastAsia"/>
        </w:rPr>
        <w:t>선</w:t>
      </w:r>
      <w:r w:rsidR="00F773B1">
        <w:rPr>
          <w:rFonts w:ascii="CMU Concrete" w:hAnsi="CMU Concrete"/>
        </w:rPr>
        <w:t>택할</w:t>
      </w:r>
      <w:r w:rsidR="00F773B1">
        <w:rPr>
          <w:rFonts w:ascii="CMU Concrete" w:hAnsi="CMU Concrete" w:hint="eastAsia"/>
        </w:rPr>
        <w:t xml:space="preserve"> </w:t>
      </w:r>
      <w:r w:rsidR="00F773B1">
        <w:rPr>
          <w:rFonts w:ascii="CMU Concrete" w:hAnsi="CMU Concrete" w:hint="eastAsia"/>
        </w:rPr>
        <w:t>수</w:t>
      </w:r>
      <w:r w:rsidR="00F773B1">
        <w:rPr>
          <w:rFonts w:ascii="CMU Concrete" w:hAnsi="CMU Concrete" w:hint="eastAsia"/>
        </w:rPr>
        <w:t xml:space="preserve"> </w:t>
      </w:r>
      <w:r w:rsidR="00F773B1">
        <w:rPr>
          <w:rFonts w:ascii="CMU Concrete" w:hAnsi="CMU Concrete" w:hint="eastAsia"/>
        </w:rPr>
        <w:t>있</w:t>
      </w:r>
      <w:r w:rsidR="00F773B1">
        <w:rPr>
          <w:rFonts w:ascii="CMU Concrete" w:hAnsi="CMU Concrete"/>
        </w:rPr>
        <w:t>습니다</w:t>
      </w:r>
      <w:r w:rsidR="00F773B1">
        <w:rPr>
          <w:rFonts w:ascii="CMU Concrete" w:hAnsi="CMU Concrete" w:hint="eastAsia"/>
        </w:rPr>
        <w:t>.</w:t>
      </w:r>
      <w:r>
        <w:rPr>
          <w:rFonts w:ascii="CMU Concrete" w:hAnsi="CMU Concrete" w:hint="eastAsia"/>
        </w:rPr>
        <w:t>.</w:t>
      </w:r>
    </w:p>
    <w:p w14:paraId="7A189D16" w14:textId="77777777" w:rsidR="00B51D7D" w:rsidRDefault="00B51D7D" w:rsidP="00B51D7D">
      <w:pPr>
        <w:ind w:firstLineChars="100" w:firstLine="200"/>
        <w:jc w:val="left"/>
      </w:pPr>
    </w:p>
    <w:p w14:paraId="1D4F5C64" w14:textId="77777777" w:rsidR="00B51D7D" w:rsidRDefault="00B32DD7" w:rsidP="00B51D7D">
      <w:pPr>
        <w:ind w:firstLineChars="100" w:firstLine="180"/>
        <w:jc w:val="center"/>
      </w:pPr>
      <w:r>
        <w:rPr>
          <w:noProof/>
          <w:color w:val="555555"/>
          <w:sz w:val="18"/>
          <w:szCs w:val="18"/>
        </w:rPr>
        <w:drawing>
          <wp:inline distT="0" distB="0" distL="0" distR="0" wp14:anchorId="541CAD16" wp14:editId="44DA60C6">
            <wp:extent cx="2295525" cy="3381375"/>
            <wp:effectExtent l="0" t="0" r="9525" b="9525"/>
            <wp:docPr id="1192" name="그림 724" descr="tst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tst3_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295525" cy="3381375"/>
                    </a:xfrm>
                    <a:prstGeom prst="rect">
                      <a:avLst/>
                    </a:prstGeom>
                    <a:noFill/>
                    <a:ln>
                      <a:noFill/>
                    </a:ln>
                  </pic:spPr>
                </pic:pic>
              </a:graphicData>
            </a:graphic>
          </wp:inline>
        </w:drawing>
      </w:r>
    </w:p>
    <w:p w14:paraId="08982480" w14:textId="77777777" w:rsidR="00B51D7D" w:rsidRDefault="00B51D7D" w:rsidP="00B51D7D">
      <w:pPr>
        <w:ind w:firstLineChars="100" w:firstLine="200"/>
        <w:jc w:val="left"/>
      </w:pPr>
    </w:p>
    <w:p w14:paraId="4FBCF081" w14:textId="77777777" w:rsidR="00B51D7D" w:rsidRPr="005F4EE1" w:rsidRDefault="00B51D7D" w:rsidP="00B51D7D">
      <w:pPr>
        <w:pStyle w:val="11"/>
        <w:ind w:left="170"/>
        <w:rPr>
          <w:sz w:val="20"/>
        </w:rPr>
      </w:pPr>
      <w:r w:rsidRPr="005F4EE1">
        <w:rPr>
          <w:sz w:val="20"/>
        </w:rPr>
        <w:t>결과</w:t>
      </w:r>
    </w:p>
    <w:p w14:paraId="1E6372EF" w14:textId="77777777" w:rsidR="00B51D7D" w:rsidRDefault="00B51D7D" w:rsidP="00B51D7D">
      <w:pPr>
        <w:ind w:firstLineChars="100" w:firstLine="200"/>
        <w:jc w:val="left"/>
      </w:pPr>
    </w:p>
    <w:p w14:paraId="683D0E24" w14:textId="77777777" w:rsidR="00B51D7D" w:rsidRDefault="00B32DD7" w:rsidP="00B51D7D">
      <w:pPr>
        <w:ind w:left="380" w:firstLineChars="100" w:firstLine="180"/>
        <w:jc w:val="left"/>
      </w:pPr>
      <w:r>
        <w:rPr>
          <w:noProof/>
          <w:color w:val="555555"/>
          <w:sz w:val="18"/>
          <w:szCs w:val="18"/>
        </w:rPr>
        <w:drawing>
          <wp:inline distT="0" distB="0" distL="0" distR="0" wp14:anchorId="21C49787" wp14:editId="08BF72A9">
            <wp:extent cx="4667250" cy="3838575"/>
            <wp:effectExtent l="0" t="0" r="0" b="9525"/>
            <wp:docPr id="1191" name="그림 725" descr="tst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tst3_2"/>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4667250" cy="3838575"/>
                    </a:xfrm>
                    <a:prstGeom prst="rect">
                      <a:avLst/>
                    </a:prstGeom>
                    <a:noFill/>
                    <a:ln>
                      <a:noFill/>
                    </a:ln>
                  </pic:spPr>
                </pic:pic>
              </a:graphicData>
            </a:graphic>
          </wp:inline>
        </w:drawing>
      </w:r>
    </w:p>
    <w:p w14:paraId="09547AAF" w14:textId="77777777" w:rsidR="00B51D7D" w:rsidRDefault="00B51D7D" w:rsidP="00B51D7D">
      <w:pPr>
        <w:ind w:firstLineChars="100" w:firstLine="200"/>
        <w:jc w:val="left"/>
      </w:pPr>
    </w:p>
    <w:p w14:paraId="08F34BDE" w14:textId="77777777" w:rsidR="00B51D7D" w:rsidRDefault="00B51D7D" w:rsidP="00B51D7D">
      <w:pPr>
        <w:ind w:left="380" w:firstLineChars="100" w:firstLine="200"/>
        <w:jc w:val="left"/>
      </w:pPr>
      <w:r>
        <w:rPr>
          <w:rFonts w:hint="eastAsia"/>
        </w:rPr>
        <w:t>Cointegration test의 결과값인 test statistics의 값을 제공합니다.</w:t>
      </w:r>
    </w:p>
    <w:p w14:paraId="78B23147" w14:textId="77777777" w:rsidR="00B51D7D" w:rsidRDefault="00B51D7D" w:rsidP="00B51D7D">
      <w:pPr>
        <w:ind w:firstLineChars="100" w:firstLine="200"/>
        <w:jc w:val="left"/>
      </w:pPr>
    </w:p>
    <w:p w14:paraId="67196262" w14:textId="77777777" w:rsidR="00B51D7D" w:rsidRDefault="00B51D7D" w:rsidP="00B51D7D">
      <w:pPr>
        <w:ind w:firstLineChars="100" w:firstLine="200"/>
        <w:jc w:val="left"/>
      </w:pPr>
    </w:p>
    <w:p w14:paraId="53E03187" w14:textId="77777777" w:rsidR="00B51D7D" w:rsidRDefault="00B51D7D" w:rsidP="00B51D7D">
      <w:pPr>
        <w:pStyle w:val="11"/>
        <w:ind w:left="170"/>
      </w:pPr>
      <w:r>
        <w:rPr>
          <w:rFonts w:hint="eastAsia"/>
        </w:rPr>
        <w:t>(4) Arch</w:t>
      </w:r>
      <w:r>
        <w:t xml:space="preserve"> Test</w:t>
      </w:r>
    </w:p>
    <w:p w14:paraId="5AD8DF68" w14:textId="77777777" w:rsidR="00B51D7D" w:rsidRPr="005F4EE1" w:rsidRDefault="00B51D7D" w:rsidP="00B51D7D">
      <w:pPr>
        <w:pStyle w:val="11"/>
        <w:ind w:left="170"/>
        <w:rPr>
          <w:sz w:val="20"/>
        </w:rPr>
      </w:pPr>
      <w:r w:rsidRPr="005F4EE1">
        <w:rPr>
          <w:sz w:val="20"/>
        </w:rPr>
        <w:t>개요</w:t>
      </w:r>
    </w:p>
    <w:p w14:paraId="4CFF910A" w14:textId="77777777" w:rsidR="00B51D7D" w:rsidRDefault="00B51D7D" w:rsidP="00B51D7D">
      <w:pPr>
        <w:pStyle w:val="p2"/>
        <w:ind w:left="380"/>
      </w:pPr>
      <w:r>
        <w:rPr>
          <w:rFonts w:hint="eastAsia"/>
        </w:rPr>
        <w:t xml:space="preserve">Arch 모델이란, 하나의 시계열이 시간에 따라 변하는 변동성을 예측하기 위한 이분산 </w:t>
      </w:r>
      <w:r w:rsidRPr="006C7D37">
        <w:rPr>
          <w:rFonts w:hint="eastAsia"/>
          <w:color w:val="FF0000"/>
        </w:rPr>
        <w:t xml:space="preserve">조건부 자기 </w:t>
      </w:r>
      <w:r w:rsidR="006C7D37" w:rsidRPr="006C7D37">
        <w:rPr>
          <w:rFonts w:hint="eastAsia"/>
          <w:color w:val="FF0000"/>
        </w:rPr>
        <w:t>회귀</w:t>
      </w:r>
      <w:r>
        <w:rPr>
          <w:rFonts w:hint="eastAsia"/>
        </w:rPr>
        <w:t xml:space="preserve"> 모형입니다. Arch 검정은 현재의 분산이 과거의 분산으로 예측이 가능한지 안 한지 판단하기 위해 사용합니다.</w:t>
      </w:r>
    </w:p>
    <w:p w14:paraId="036C1AEE"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6551DE52" w14:textId="77777777" w:rsidR="00B51D7D" w:rsidRDefault="00B51D7D" w:rsidP="00B51D7D">
      <w:pPr>
        <w:pStyle w:val="p2"/>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w:t>
      </w:r>
      <w:r w:rsidRPr="00DC147D">
        <w:rPr>
          <w:rFonts w:ascii="CMU Concrete" w:hAnsi="CMU Concrete" w:hint="eastAsia"/>
          <w:b/>
        </w:rPr>
        <w:t xml:space="preserve"> [</w:t>
      </w:r>
      <w:r w:rsidRPr="00DC147D">
        <w:rPr>
          <w:rFonts w:ascii="CMU Concrete" w:hAnsi="CMU Concrete" w:hint="eastAsia"/>
          <w:b/>
        </w:rPr>
        <w:t>시계열</w:t>
      </w:r>
      <w:r w:rsidRPr="00DC147D">
        <w:rPr>
          <w:rFonts w:ascii="CMU Concrete" w:hAnsi="CMU Concrete" w:hint="eastAsia"/>
          <w:b/>
        </w:rPr>
        <w:t xml:space="preserve"> </w:t>
      </w:r>
      <w:r w:rsidRPr="00DC147D">
        <w:rPr>
          <w:rFonts w:ascii="CMU Concrete" w:hAnsi="CMU Concrete" w:hint="eastAsia"/>
          <w:b/>
        </w:rPr>
        <w:t>분석</w:t>
      </w:r>
      <w:r w:rsidRPr="00DC147D">
        <w:rPr>
          <w:rFonts w:ascii="CMU Concrete" w:hAnsi="CMU Concrete" w:hint="eastAsia"/>
          <w:b/>
        </w:rPr>
        <w:t xml:space="preserve">] </w:t>
      </w:r>
      <w:r w:rsidRPr="00DC147D">
        <w:rPr>
          <w:rFonts w:ascii="CMU Concrete" w:hAnsi="CMU Concrete"/>
          <w:b/>
        </w:rPr>
        <w:t>–</w:t>
      </w:r>
      <w:r w:rsidRPr="00DC147D">
        <w:rPr>
          <w:rFonts w:ascii="CMU Concrete" w:hAnsi="CMU Concrete" w:hint="eastAsia"/>
          <w:b/>
        </w:rPr>
        <w:t xml:space="preserve"> </w:t>
      </w:r>
      <w:r w:rsidRPr="00DC147D">
        <w:rPr>
          <w:rFonts w:ascii="CMU Concrete" w:hAnsi="CMU Concrete"/>
          <w:b/>
        </w:rPr>
        <w:t xml:space="preserve"> [</w:t>
      </w:r>
      <w:r w:rsidRPr="00DC147D">
        <w:rPr>
          <w:rStyle w:val="p3Char"/>
          <w:rFonts w:ascii="CMU Concrete" w:eastAsia="굴림" w:hAnsi="CMU Concrete"/>
          <w:b/>
          <w:bCs/>
        </w:rPr>
        <w:t>시계열</w:t>
      </w:r>
      <w:r w:rsidRPr="00DC147D">
        <w:rPr>
          <w:rStyle w:val="p3Char"/>
          <w:rFonts w:ascii="CMU Concrete" w:eastAsia="굴림" w:hAnsi="CMU Concrete"/>
          <w:b/>
          <w:bCs/>
        </w:rPr>
        <w:t xml:space="preserve"> </w:t>
      </w:r>
      <w:r w:rsidRPr="00DC147D">
        <w:rPr>
          <w:rStyle w:val="p3Char"/>
          <w:rFonts w:ascii="CMU Concrete" w:eastAsia="굴림" w:hAnsi="CMU Concrete" w:hint="eastAsia"/>
          <w:b/>
          <w:bCs/>
        </w:rPr>
        <w:t>검정</w:t>
      </w:r>
      <w:r w:rsidRPr="00DC147D">
        <w:rPr>
          <w:rStyle w:val="p3Char"/>
          <w:rFonts w:ascii="CMU Concrete" w:eastAsia="굴림" w:hAnsi="CMU Concrete"/>
          <w:b/>
          <w:bCs/>
        </w:rPr>
        <w:t xml:space="preserve">] </w:t>
      </w:r>
      <w:r w:rsidRPr="00DC147D">
        <w:rPr>
          <w:rFonts w:ascii="CMU Concrete" w:hAnsi="CMU Concrete"/>
          <w:b/>
        </w:rPr>
        <w:t>– [</w:t>
      </w:r>
      <w:r w:rsidRPr="00DC147D">
        <w:rPr>
          <w:rStyle w:val="p3Char"/>
          <w:rFonts w:ascii="CMU Concrete" w:hAnsi="CMU Concrete" w:hint="eastAsia"/>
          <w:b/>
          <w:bCs/>
        </w:rPr>
        <w:t>Arch Test</w:t>
      </w:r>
      <w:r w:rsidRPr="00DC147D">
        <w:rPr>
          <w:rStyle w:val="p3Char"/>
          <w:rFonts w:ascii="CMU Concrete" w:eastAsia="굴림" w:hAnsi="CMU Concrete"/>
          <w:b/>
          <w:bCs/>
        </w:rPr>
        <w:t>]</w:t>
      </w:r>
      <w:r>
        <w:rPr>
          <w:rStyle w:val="p3Char"/>
          <w:rFonts w:ascii="CMU Concrete" w:eastAsia="굴림" w:hAnsi="CMU Concrete" w:hint="eastAsia"/>
          <w:bCs/>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86EBA">
        <w:rPr>
          <w:rFonts w:ascii="CMU Concrete" w:hAnsi="CMU Concrete"/>
          <w:b/>
        </w:rPr>
        <w:t>[</w:t>
      </w:r>
      <w:r>
        <w:rPr>
          <w:rStyle w:val="p3Char"/>
          <w:rFonts w:ascii="CMU Concrete" w:hAnsi="CMU Concrete" w:hint="eastAsia"/>
          <w:b/>
          <w:bCs/>
        </w:rPr>
        <w:t>Arch Test</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선택합니다</w:t>
      </w:r>
      <w:r w:rsidRPr="00D4048A">
        <w:rPr>
          <w:rFonts w:ascii="CMU Concrete" w:hAnsi="CMU Concrete"/>
        </w:rPr>
        <w:t xml:space="preserve">. </w:t>
      </w:r>
      <w:r>
        <w:rPr>
          <w:rFonts w:ascii="CMU Concrete" w:hAnsi="CMU Concrete" w:hint="eastAsia"/>
        </w:rPr>
        <w:t>최대</w:t>
      </w:r>
      <w:r>
        <w:rPr>
          <w:rFonts w:ascii="CMU Concrete" w:hAnsi="CMU Concrete" w:hint="eastAsia"/>
        </w:rPr>
        <w:t xml:space="preserve"> </w:t>
      </w:r>
      <w:r>
        <w:rPr>
          <w:rFonts w:ascii="CMU Concrete" w:hAnsi="CMU Concrete" w:hint="eastAsia"/>
        </w:rPr>
        <w:t>시차</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입력합니다</w:t>
      </w:r>
      <w:r>
        <w:rPr>
          <w:rFonts w:ascii="CMU Concrete" w:hAnsi="CMU Concrete" w:hint="eastAsia"/>
        </w:rPr>
        <w:t xml:space="preserve">. </w:t>
      </w:r>
      <w:r>
        <w:rPr>
          <w:rFonts w:ascii="CMU Concrete" w:hAnsi="CMU Concrete" w:hint="eastAsia"/>
        </w:rPr>
        <w:t>결과</w:t>
      </w:r>
      <w:r>
        <w:rPr>
          <w:rFonts w:ascii="CMU Concrete" w:hAnsi="CMU Concrete" w:hint="eastAsia"/>
        </w:rPr>
        <w:t xml:space="preserve"> </w:t>
      </w:r>
      <w:r>
        <w:rPr>
          <w:rFonts w:ascii="CMU Concrete" w:hAnsi="CMU Concrete" w:hint="eastAsia"/>
        </w:rPr>
        <w:t>보기</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Pr>
          <w:rFonts w:ascii="CMU Concrete" w:hAnsi="CMU Concrete" w:hint="eastAsia"/>
        </w:rPr>
        <w:t xml:space="preserve">Arch Test </w:t>
      </w:r>
      <w:r>
        <w:rPr>
          <w:rFonts w:ascii="CMU Concrete" w:hAnsi="CMU Concrete" w:hint="eastAsia"/>
        </w:rPr>
        <w:t>가</w:t>
      </w:r>
      <w:r>
        <w:rPr>
          <w:rFonts w:ascii="CMU Concrete" w:hAnsi="CMU Concrete" w:hint="eastAsia"/>
        </w:rPr>
        <w:t xml:space="preserve"> </w:t>
      </w:r>
      <w:r w:rsidRPr="00D4048A">
        <w:rPr>
          <w:rFonts w:ascii="CMU Concrete" w:hAnsi="CMU Concrete"/>
        </w:rPr>
        <w:t>수행됩니다</w:t>
      </w:r>
      <w:r w:rsidRPr="00D4048A">
        <w:rPr>
          <w:rFonts w:ascii="CMU Concrete" w:hAnsi="CMU Concrete"/>
        </w:rPr>
        <w:t>.</w:t>
      </w:r>
      <w:r>
        <w:rPr>
          <w:rFonts w:ascii="CMU Concrete" w:hAnsi="CMU Concrete" w:hint="eastAsia"/>
        </w:rPr>
        <w:t xml:space="preserve"> </w:t>
      </w:r>
    </w:p>
    <w:p w14:paraId="10CAE308" w14:textId="77777777" w:rsidR="00B51D7D" w:rsidRPr="00533D86" w:rsidRDefault="00B51D7D" w:rsidP="00B51D7D">
      <w:pPr>
        <w:pStyle w:val="p2"/>
        <w:rPr>
          <w:rFonts w:ascii="CMU Concrete" w:hAnsi="CMU Concrete"/>
        </w:rPr>
      </w:pPr>
    </w:p>
    <w:p w14:paraId="52746B51" w14:textId="77777777" w:rsidR="00B51D7D" w:rsidRDefault="00B32DD7" w:rsidP="00B51D7D">
      <w:pPr>
        <w:jc w:val="center"/>
      </w:pPr>
      <w:r>
        <w:rPr>
          <w:noProof/>
          <w:color w:val="555555"/>
          <w:sz w:val="18"/>
          <w:szCs w:val="18"/>
        </w:rPr>
        <w:drawing>
          <wp:inline distT="0" distB="0" distL="0" distR="0" wp14:anchorId="29A84056" wp14:editId="339E71FF">
            <wp:extent cx="1924050" cy="2105025"/>
            <wp:effectExtent l="0" t="0" r="0" b="9525"/>
            <wp:docPr id="1190" name="그림 726" descr="tst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tst4_1"/>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924050" cy="2105025"/>
                    </a:xfrm>
                    <a:prstGeom prst="rect">
                      <a:avLst/>
                    </a:prstGeom>
                    <a:noFill/>
                    <a:ln>
                      <a:noFill/>
                    </a:ln>
                  </pic:spPr>
                </pic:pic>
              </a:graphicData>
            </a:graphic>
          </wp:inline>
        </w:drawing>
      </w:r>
    </w:p>
    <w:p w14:paraId="5745F238" w14:textId="77777777" w:rsidR="00B51D7D" w:rsidRDefault="00B51D7D" w:rsidP="00B51D7D">
      <w:pPr>
        <w:jc w:val="left"/>
      </w:pPr>
    </w:p>
    <w:p w14:paraId="316A287C" w14:textId="77777777" w:rsidR="00B51D7D" w:rsidRPr="005F4EE1" w:rsidRDefault="00B51D7D" w:rsidP="00B51D7D">
      <w:pPr>
        <w:pStyle w:val="11"/>
        <w:ind w:left="170"/>
        <w:rPr>
          <w:sz w:val="20"/>
        </w:rPr>
      </w:pPr>
      <w:r w:rsidRPr="005F4EE1">
        <w:rPr>
          <w:sz w:val="20"/>
        </w:rPr>
        <w:t>결과</w:t>
      </w:r>
    </w:p>
    <w:p w14:paraId="509FE43A" w14:textId="77777777" w:rsidR="00B51D7D" w:rsidRDefault="00B51D7D" w:rsidP="00B51D7D">
      <w:pPr>
        <w:jc w:val="left"/>
      </w:pPr>
    </w:p>
    <w:p w14:paraId="21037457" w14:textId="77777777" w:rsidR="00B51D7D" w:rsidRDefault="00B32DD7" w:rsidP="00B51D7D">
      <w:pPr>
        <w:ind w:left="380"/>
        <w:jc w:val="left"/>
      </w:pPr>
      <w:r>
        <w:rPr>
          <w:noProof/>
          <w:color w:val="555555"/>
          <w:sz w:val="18"/>
          <w:szCs w:val="18"/>
        </w:rPr>
        <w:drawing>
          <wp:inline distT="0" distB="0" distL="0" distR="0" wp14:anchorId="6CC45A7F" wp14:editId="60880ABE">
            <wp:extent cx="5391150" cy="4476750"/>
            <wp:effectExtent l="0" t="0" r="0" b="0"/>
            <wp:docPr id="1189" name="그림 727" descr="tst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tst4_2"/>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5391150" cy="4476750"/>
                    </a:xfrm>
                    <a:prstGeom prst="rect">
                      <a:avLst/>
                    </a:prstGeom>
                    <a:noFill/>
                    <a:ln>
                      <a:noFill/>
                    </a:ln>
                  </pic:spPr>
                </pic:pic>
              </a:graphicData>
            </a:graphic>
          </wp:inline>
        </w:drawing>
      </w:r>
    </w:p>
    <w:p w14:paraId="1C92FD55" w14:textId="77777777" w:rsidR="00B51D7D" w:rsidRDefault="00B51D7D" w:rsidP="00B51D7D">
      <w:pPr>
        <w:ind w:left="380"/>
        <w:jc w:val="left"/>
      </w:pPr>
    </w:p>
    <w:p w14:paraId="4E0D638B" w14:textId="77777777" w:rsidR="00B51D7D" w:rsidRDefault="00B51D7D" w:rsidP="00B51D7D">
      <w:pPr>
        <w:ind w:left="380"/>
        <w:jc w:val="left"/>
      </w:pPr>
      <w:r>
        <w:rPr>
          <w:rFonts w:hint="eastAsia"/>
        </w:rPr>
        <w:t>Arch 검정의 Test statistic 이 제공됩니다.</w:t>
      </w:r>
    </w:p>
    <w:p w14:paraId="72B0B824" w14:textId="77777777" w:rsidR="00B51D7D" w:rsidRDefault="00B51D7D" w:rsidP="00B51D7D">
      <w:pPr>
        <w:ind w:left="800"/>
      </w:pPr>
    </w:p>
    <w:p w14:paraId="00952575" w14:textId="77777777" w:rsidR="00B51D7D" w:rsidRPr="00A800D3" w:rsidRDefault="00B51D7D" w:rsidP="00401892">
      <w:pPr>
        <w:numPr>
          <w:ilvl w:val="0"/>
          <w:numId w:val="109"/>
        </w:numPr>
        <w:rPr>
          <w:b/>
        </w:rPr>
      </w:pPr>
      <w:r w:rsidRPr="00A800D3">
        <w:rPr>
          <w:rFonts w:hint="eastAsia"/>
          <w:b/>
        </w:rPr>
        <w:t>5.3.6.3 시계열 상관성</w:t>
      </w:r>
    </w:p>
    <w:p w14:paraId="74CAAE07" w14:textId="77777777" w:rsidR="00B51D7D" w:rsidRPr="001C5AC7" w:rsidRDefault="00B51D7D" w:rsidP="00B51D7D">
      <w:pPr>
        <w:pStyle w:val="11"/>
        <w:ind w:left="170"/>
        <w:rPr>
          <w:sz w:val="20"/>
        </w:rPr>
      </w:pPr>
      <w:r>
        <w:rPr>
          <w:rFonts w:hint="eastAsia"/>
          <w:sz w:val="20"/>
        </w:rPr>
        <w:t>(1)</w:t>
      </w:r>
      <w:r w:rsidRPr="001C5AC7">
        <w:rPr>
          <w:rFonts w:hint="eastAsia"/>
          <w:sz w:val="20"/>
        </w:rPr>
        <w:t xml:space="preserve"> </w:t>
      </w:r>
      <w:r w:rsidRPr="001C5AC7">
        <w:rPr>
          <w:rFonts w:hint="eastAsia"/>
          <w:sz w:val="20"/>
        </w:rPr>
        <w:t>교차상관</w:t>
      </w:r>
    </w:p>
    <w:p w14:paraId="1E83290C" w14:textId="77777777" w:rsidR="00B51D7D" w:rsidRPr="005F4EE1" w:rsidRDefault="00B51D7D" w:rsidP="00B51D7D">
      <w:pPr>
        <w:pStyle w:val="11"/>
        <w:ind w:left="170"/>
        <w:rPr>
          <w:sz w:val="20"/>
        </w:rPr>
      </w:pPr>
      <w:r w:rsidRPr="005F4EE1">
        <w:rPr>
          <w:sz w:val="20"/>
        </w:rPr>
        <w:t>개요</w:t>
      </w:r>
    </w:p>
    <w:p w14:paraId="28CA82F5" w14:textId="77777777" w:rsidR="00B51D7D" w:rsidRPr="00993963" w:rsidRDefault="00B51D7D" w:rsidP="00B51D7D">
      <w:pPr>
        <w:pStyle w:val="p2"/>
        <w:spacing w:before="134"/>
        <w:ind w:left="380"/>
        <w:rPr>
          <w:rFonts w:ascii="CMU Concrete" w:hAnsi="CMU Concrete"/>
        </w:rPr>
      </w:pPr>
      <w:r w:rsidRPr="00993963">
        <w:rPr>
          <w:rFonts w:ascii="CMU Concrete" w:hAnsi="CMU Concrete" w:hint="eastAsia"/>
        </w:rPr>
        <w:t>교차상관은</w:t>
      </w:r>
      <w:r w:rsidRPr="00993963">
        <w:rPr>
          <w:rFonts w:ascii="CMU Concrete" w:hAnsi="CMU Concrete" w:hint="eastAsia"/>
        </w:rPr>
        <w:t xml:space="preserve"> </w:t>
      </w:r>
      <w:r w:rsidRPr="00993963">
        <w:rPr>
          <w:rFonts w:ascii="CMU Concrete" w:hAnsi="CMU Concrete" w:hint="eastAsia"/>
        </w:rPr>
        <w:t>두</w:t>
      </w:r>
      <w:r w:rsidRPr="00993963">
        <w:rPr>
          <w:rFonts w:ascii="CMU Concrete" w:hAnsi="CMU Concrete" w:hint="eastAsia"/>
        </w:rPr>
        <w:t xml:space="preserve"> </w:t>
      </w:r>
      <w:r w:rsidRPr="00993963">
        <w:rPr>
          <w:rFonts w:ascii="CMU Concrete" w:hAnsi="CMU Concrete" w:hint="eastAsia"/>
        </w:rPr>
        <w:t>시계열간의</w:t>
      </w:r>
      <w:r w:rsidRPr="00993963">
        <w:rPr>
          <w:rFonts w:ascii="CMU Concrete" w:hAnsi="CMU Concrete" w:hint="eastAsia"/>
        </w:rPr>
        <w:t xml:space="preserve"> </w:t>
      </w:r>
      <w:r w:rsidRPr="00993963">
        <w:rPr>
          <w:rFonts w:ascii="CMU Concrete" w:hAnsi="CMU Concrete" w:hint="eastAsia"/>
        </w:rPr>
        <w:t>유사성을</w:t>
      </w:r>
      <w:r w:rsidRPr="00993963">
        <w:rPr>
          <w:rFonts w:ascii="CMU Concrete" w:hAnsi="CMU Concrete" w:hint="eastAsia"/>
        </w:rPr>
        <w:t xml:space="preserve"> </w:t>
      </w:r>
      <w:r w:rsidRPr="00993963">
        <w:rPr>
          <w:rFonts w:ascii="CMU Concrete" w:hAnsi="CMU Concrete" w:hint="eastAsia"/>
        </w:rPr>
        <w:t>측정하는</w:t>
      </w:r>
      <w:r w:rsidRPr="00993963">
        <w:rPr>
          <w:rFonts w:ascii="CMU Concrete" w:hAnsi="CMU Concrete" w:hint="eastAsia"/>
        </w:rPr>
        <w:t xml:space="preserve"> </w:t>
      </w:r>
      <w:r w:rsidRPr="00993963">
        <w:rPr>
          <w:rFonts w:ascii="CMU Concrete" w:hAnsi="CMU Concrete" w:hint="eastAsia"/>
        </w:rPr>
        <w:t>지표입니다</w:t>
      </w:r>
      <w:r w:rsidRPr="00993963">
        <w:rPr>
          <w:rFonts w:ascii="CMU Concrete" w:hAnsi="CMU Concrete" w:hint="eastAsia"/>
        </w:rPr>
        <w:t xml:space="preserve">. </w:t>
      </w:r>
      <w:r w:rsidRPr="00993963">
        <w:rPr>
          <w:rFonts w:ascii="CMU Concrete" w:hAnsi="CMU Concrete" w:hint="eastAsia"/>
        </w:rPr>
        <w:t>교차상관은</w:t>
      </w:r>
      <w:r w:rsidRPr="00993963">
        <w:rPr>
          <w:rFonts w:ascii="CMU Concrete" w:hAnsi="CMU Concrete" w:hint="eastAsia"/>
        </w:rPr>
        <w:t xml:space="preserve"> </w:t>
      </w:r>
      <w:r w:rsidRPr="00993963">
        <w:rPr>
          <w:rFonts w:ascii="CMU Concrete" w:hAnsi="CMU Concrete" w:hint="eastAsia"/>
        </w:rPr>
        <w:t>주로</w:t>
      </w:r>
      <w:r w:rsidRPr="00993963">
        <w:rPr>
          <w:rFonts w:ascii="CMU Concrete" w:hAnsi="CMU Concrete" w:hint="eastAsia"/>
        </w:rPr>
        <w:t xml:space="preserve"> long-duration signal</w:t>
      </w:r>
      <w:r w:rsidRPr="00993963">
        <w:rPr>
          <w:rFonts w:ascii="CMU Concrete" w:hAnsi="CMU Concrete" w:hint="eastAsia"/>
        </w:rPr>
        <w:t>에서</w:t>
      </w:r>
      <w:r w:rsidRPr="00993963">
        <w:rPr>
          <w:rFonts w:ascii="CMU Concrete" w:hAnsi="CMU Concrete" w:hint="eastAsia"/>
        </w:rPr>
        <w:t xml:space="preserve"> </w:t>
      </w:r>
      <w:r w:rsidRPr="00993963">
        <w:rPr>
          <w:rFonts w:ascii="CMU Concrete" w:hAnsi="CMU Concrete" w:hint="eastAsia"/>
        </w:rPr>
        <w:t>짧고</w:t>
      </w:r>
      <w:r w:rsidRPr="00993963">
        <w:rPr>
          <w:rFonts w:ascii="CMU Concrete" w:hAnsi="CMU Concrete" w:hint="eastAsia"/>
        </w:rPr>
        <w:t xml:space="preserve"> </w:t>
      </w:r>
      <w:r w:rsidRPr="00993963">
        <w:rPr>
          <w:rFonts w:ascii="CMU Concrete" w:hAnsi="CMU Concrete" w:hint="eastAsia"/>
        </w:rPr>
        <w:t>알려진</w:t>
      </w:r>
      <w:r w:rsidRPr="00993963">
        <w:rPr>
          <w:rFonts w:ascii="CMU Concrete" w:hAnsi="CMU Concrete" w:hint="eastAsia"/>
        </w:rPr>
        <w:t xml:space="preserve"> </w:t>
      </w:r>
      <w:r w:rsidRPr="00993963">
        <w:rPr>
          <w:rFonts w:ascii="CMU Concrete" w:hAnsi="CMU Concrete" w:hint="eastAsia"/>
        </w:rPr>
        <w:t>특징을</w:t>
      </w:r>
      <w:r w:rsidRPr="00993963">
        <w:rPr>
          <w:rFonts w:ascii="CMU Concrete" w:hAnsi="CMU Concrete" w:hint="eastAsia"/>
        </w:rPr>
        <w:t xml:space="preserve"> </w:t>
      </w:r>
      <w:r w:rsidRPr="00993963">
        <w:rPr>
          <w:rFonts w:ascii="CMU Concrete" w:hAnsi="CMU Concrete" w:hint="eastAsia"/>
        </w:rPr>
        <w:t>발견하기</w:t>
      </w:r>
      <w:r w:rsidRPr="00993963">
        <w:rPr>
          <w:rFonts w:ascii="CMU Concrete" w:hAnsi="CMU Concrete" w:hint="eastAsia"/>
        </w:rPr>
        <w:t xml:space="preserve"> </w:t>
      </w:r>
      <w:r w:rsidRPr="00993963">
        <w:rPr>
          <w:rFonts w:ascii="CMU Concrete" w:hAnsi="CMU Concrete" w:hint="eastAsia"/>
        </w:rPr>
        <w:t>위해</w:t>
      </w:r>
      <w:r w:rsidRPr="00993963">
        <w:rPr>
          <w:rFonts w:ascii="CMU Concrete" w:hAnsi="CMU Concrete" w:hint="eastAsia"/>
        </w:rPr>
        <w:t xml:space="preserve"> </w:t>
      </w:r>
      <w:r w:rsidRPr="00993963">
        <w:rPr>
          <w:rFonts w:ascii="CMU Concrete" w:hAnsi="CMU Concrete" w:hint="eastAsia"/>
        </w:rPr>
        <w:t>사용됩니다</w:t>
      </w:r>
      <w:r w:rsidRPr="00993963">
        <w:rPr>
          <w:rFonts w:ascii="CMU Concrete" w:hAnsi="CMU Concrete" w:hint="eastAsia"/>
        </w:rPr>
        <w:t xml:space="preserve">. </w:t>
      </w:r>
      <w:r w:rsidRPr="00993963">
        <w:rPr>
          <w:rFonts w:ascii="CMU Concrete" w:hAnsi="CMU Concrete" w:hint="eastAsia"/>
        </w:rPr>
        <w:t>두</w:t>
      </w:r>
      <w:r w:rsidRPr="00993963">
        <w:rPr>
          <w:rFonts w:ascii="CMU Concrete" w:hAnsi="CMU Concrete" w:hint="eastAsia"/>
        </w:rPr>
        <w:t xml:space="preserve"> </w:t>
      </w:r>
      <w:r w:rsidRPr="00993963">
        <w:rPr>
          <w:rFonts w:ascii="CMU Concrete" w:hAnsi="CMU Concrete" w:hint="eastAsia"/>
        </w:rPr>
        <w:t>시계열</w:t>
      </w:r>
      <w:r w:rsidRPr="00993963">
        <w:rPr>
          <w:rFonts w:ascii="CMU Concrete" w:hAnsi="CMU Concrete" w:hint="eastAsia"/>
        </w:rPr>
        <w:t xml:space="preserve"> X, Y</w:t>
      </w:r>
      <w:r w:rsidRPr="00993963">
        <w:rPr>
          <w:rFonts w:ascii="CMU Concrete" w:hAnsi="CMU Concrete" w:hint="eastAsia"/>
        </w:rPr>
        <w:t>가</w:t>
      </w:r>
      <w:r w:rsidRPr="00993963">
        <w:rPr>
          <w:rFonts w:ascii="CMU Concrete" w:hAnsi="CMU Concrete" w:hint="eastAsia"/>
        </w:rPr>
        <w:t xml:space="preserve"> </w:t>
      </w:r>
      <w:r w:rsidRPr="00993963">
        <w:rPr>
          <w:rFonts w:ascii="CMU Concrete" w:hAnsi="CMU Concrete" w:hint="eastAsia"/>
        </w:rPr>
        <w:t>존재할</w:t>
      </w:r>
      <w:r w:rsidRPr="00993963">
        <w:rPr>
          <w:rFonts w:ascii="CMU Concrete" w:hAnsi="CMU Concrete" w:hint="eastAsia"/>
        </w:rPr>
        <w:t xml:space="preserve"> </w:t>
      </w:r>
      <w:r w:rsidRPr="00993963">
        <w:rPr>
          <w:rFonts w:ascii="CMU Concrete" w:hAnsi="CMU Concrete" w:hint="eastAsia"/>
        </w:rPr>
        <w:t>때</w:t>
      </w:r>
      <w:r w:rsidRPr="00993963">
        <w:rPr>
          <w:rFonts w:ascii="CMU Concrete" w:hAnsi="CMU Concrete" w:hint="eastAsia"/>
        </w:rPr>
        <w:t xml:space="preserve">, </w:t>
      </w:r>
      <w:r w:rsidRPr="00993963">
        <w:rPr>
          <w:rFonts w:ascii="CMU Concrete" w:hAnsi="CMU Concrete" w:hint="eastAsia"/>
        </w:rPr>
        <w:t>두</w:t>
      </w:r>
      <w:r w:rsidRPr="00993963">
        <w:rPr>
          <w:rFonts w:ascii="CMU Concrete" w:hAnsi="CMU Concrete" w:hint="eastAsia"/>
        </w:rPr>
        <w:t xml:space="preserve"> </w:t>
      </w:r>
      <w:r w:rsidRPr="00993963">
        <w:rPr>
          <w:rFonts w:ascii="CMU Concrete" w:hAnsi="CMU Concrete" w:hint="eastAsia"/>
        </w:rPr>
        <w:t>시계열</w:t>
      </w:r>
      <w:r w:rsidRPr="00993963">
        <w:rPr>
          <w:rFonts w:ascii="CMU Concrete" w:hAnsi="CMU Concrete" w:hint="eastAsia"/>
        </w:rPr>
        <w:t xml:space="preserve"> </w:t>
      </w:r>
      <w:r w:rsidRPr="00993963">
        <w:rPr>
          <w:rFonts w:ascii="CMU Concrete" w:hAnsi="CMU Concrete" w:hint="eastAsia"/>
        </w:rPr>
        <w:t>간의</w:t>
      </w:r>
      <w:r w:rsidRPr="00993963">
        <w:rPr>
          <w:rFonts w:ascii="CMU Concrete" w:hAnsi="CMU Concrete" w:hint="eastAsia"/>
        </w:rPr>
        <w:t xml:space="preserve"> k</w:t>
      </w:r>
      <w:r w:rsidRPr="00993963">
        <w:rPr>
          <w:rFonts w:ascii="CMU Concrete" w:hAnsi="CMU Concrete" w:hint="eastAsia"/>
        </w:rPr>
        <w:t>시차</w:t>
      </w:r>
      <w:r w:rsidRPr="00993963">
        <w:rPr>
          <w:rFonts w:ascii="CMU Concrete" w:hAnsi="CMU Concrete" w:hint="eastAsia"/>
        </w:rPr>
        <w:t xml:space="preserve"> </w:t>
      </w:r>
      <w:r w:rsidRPr="00993963">
        <w:rPr>
          <w:rFonts w:ascii="CMU Concrete" w:hAnsi="CMU Concrete" w:hint="eastAsia"/>
        </w:rPr>
        <w:t>교차상관계수</w:t>
      </w:r>
      <w:r w:rsidRPr="00993963">
        <w:rPr>
          <w:rFonts w:ascii="CMU Concrete" w:hAnsi="CMU Concrete" w:hint="eastAsia"/>
        </w:rPr>
        <w:t xml:space="preserve"> </w:t>
      </w:r>
      <w:r w:rsidR="00576518">
        <w:rPr>
          <w:rFonts w:ascii="CMU Concrete" w:hAnsi="CMU Concrete"/>
        </w:rPr>
        <w:pict w14:anchorId="35AC99D7">
          <v:shape id="_x0000_i1307" type="#_x0000_t75" style="width:7.5pt;height:2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63464&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263464&quot;&gt;&lt;m:oMathPara&gt;&lt;m:oMath&gt;&lt;m:sSub&gt;&lt;m:sSubPr&gt;&lt;m:ctrlPr&gt;&lt;w:rPr&gt;&lt;w:rFonts w:ascii=&quot;Cambria Math&quot; w:fareast=&quot;留묒? 怨좊뵓&quot; w:h-ansi=&quot;Cambria Math&quot; w:cs=&quot;Times New Roman&quot;/&gt;&lt;wx:font wx:val=&quot;Cambria Math&quot;/&gt;&lt;w:kern w:val=&quot;2&quot;sp:rsip:rsip:rsip:rsip:rsip:rsip:rsip:rsip:rsip:rsip:rsip:rsip:rsip:rsip:rsip:rsip:rsip:rsip:rsip:rsip:rsip:rsip:rsip:rsip:rsip:rsip:rsip:rsip:rsip:rsip:rsip:rsip:rsip:rsi/&gt;&lt;w:sz-cs w:val=&quot;22&quot;/&gt;&lt;/w:rPr&gt;&lt;/m:ctrlPr&gt;&lt;/m:sSubPr&gt;&lt;m:e&gt;&lt;m:r&gt;&lt;m:rPr&gt;&lt;m:sty m:val=&quot;b&quot;/&gt;&lt;/m:rPr&gt;&lt;w:rPr&gt;&lt;w:rFonts w:ascii=&quot;Cambria Math&quot; w:h-ansi=&quot;Cambria Math&quot;/&gt;&lt;wx:font wx:val=&quot;Cambria Math&quot;/&gt;&lt;w:b/&gt;&lt;/w:rPr&gt;&lt;m:t&gt;r&lt;/m:t&gt;&lt;/m:r&gt;&lt;/m:e&gt;&lt;m:sub&gt;&lt;m:r&gt;&lt;m:rPr&gt;&lt;m:sty m:val=&quot;b&quot;/&gt;&lt;/m:rPr&gt;&lt;w:rPr&gt;&lt;w:rFonts w:ascii=&quot;Cambria Math&quot; w:h-ansi=&quot;Cambria Math&quot;/&gt;&lt;wx:font wx:val=&quot;Cambria Math&quot;/&gt;&lt;w:b/&gt;&lt;/w:rPr&gt;&lt;m:t&gt;k&lt;/m:t&gt;&lt;/m:r&gt;&lt;/m:sub&gt;&lt;/m:sSub&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60" o:title="" chromakey="white"/>
          </v:shape>
        </w:pict>
      </w:r>
      <w:r w:rsidRPr="00993963">
        <w:rPr>
          <w:rFonts w:ascii="CMU Concrete" w:hAnsi="CMU Concrete" w:hint="eastAsia"/>
        </w:rPr>
        <w:t>의</w:t>
      </w:r>
      <w:r w:rsidRPr="00993963">
        <w:rPr>
          <w:rFonts w:ascii="CMU Concrete" w:hAnsi="CMU Concrete" w:hint="eastAsia"/>
        </w:rPr>
        <w:t xml:space="preserve"> </w:t>
      </w:r>
      <w:r w:rsidRPr="00993963">
        <w:rPr>
          <w:rFonts w:ascii="CMU Concrete" w:hAnsi="CMU Concrete" w:hint="eastAsia"/>
        </w:rPr>
        <w:t>계산법은</w:t>
      </w:r>
      <w:r w:rsidRPr="00993963">
        <w:rPr>
          <w:rFonts w:ascii="CMU Concrete" w:hAnsi="CMU Concrete" w:hint="eastAsia"/>
        </w:rPr>
        <w:t xml:space="preserve"> </w:t>
      </w:r>
      <w:r w:rsidRPr="00993963">
        <w:rPr>
          <w:rFonts w:ascii="CMU Concrete" w:hAnsi="CMU Concrete" w:hint="eastAsia"/>
        </w:rPr>
        <w:t>다음과</w:t>
      </w:r>
      <w:r w:rsidRPr="00993963">
        <w:rPr>
          <w:rFonts w:ascii="CMU Concrete" w:hAnsi="CMU Concrete" w:hint="eastAsia"/>
        </w:rPr>
        <w:t xml:space="preserve"> </w:t>
      </w:r>
      <w:r w:rsidRPr="00993963">
        <w:rPr>
          <w:rFonts w:ascii="CMU Concrete" w:hAnsi="CMU Concrete" w:hint="eastAsia"/>
        </w:rPr>
        <w:t>같습니다</w:t>
      </w:r>
      <w:r w:rsidRPr="00993963">
        <w:rPr>
          <w:rFonts w:ascii="CMU Concrete" w:hAnsi="CMU Concrete" w:hint="eastAsia"/>
        </w:rPr>
        <w:t xml:space="preserve">. </w:t>
      </w:r>
    </w:p>
    <w:p w14:paraId="7C0EC36C" w14:textId="77777777" w:rsidR="00B51D7D" w:rsidRPr="00993963" w:rsidRDefault="00576518" w:rsidP="00B51D7D">
      <w:pPr>
        <w:pStyle w:val="p2"/>
        <w:spacing w:before="134"/>
        <w:ind w:left="380"/>
        <w:jc w:val="center"/>
        <w:rPr>
          <w:rFonts w:ascii="CMU Concrete" w:hAnsi="CMU Concrete"/>
        </w:rPr>
      </w:pPr>
      <w:r>
        <w:rPr>
          <w:rFonts w:ascii="CMU Concrete" w:hAnsi="CMU Concrete"/>
        </w:rPr>
        <w:pict w14:anchorId="3996ABAA">
          <v:shape id="_x0000_i1308" type="#_x0000_t75" style="width:143.95pt;height:5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1A42&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01A42&quot;&gt;&lt;m:oMathPara&gt;&lt;m:oMath&gt;&lt;m:sSub&gt;&lt;m:sSubPr&gt;&lt;m:ctrlPr&gt;&lt;w:rPr&gt;&lt;w:rFonts w:ascii=&quot;Cambria Math&quot; w:fareast=&quot;留묒? 怨좊뵓&quot; w:h-ansi=&quot;Cambria Math&quot; w:cs=&quot;Times New Roman&quot;/&gt;&lt;wx:font wx:val=&quot;Cambria Math&quot;/&gt;&lt;w:kern w:val=&quot;2&quot;sp:rsip:rsip:rsip:rsip:rsip:rsip:rsip:rsip:rsip:rsip:rsip:rsip:rsip:rsip:rsip:rsip:rsip:rsip:rsip:rsip:rsip:rsip:rsip:rsip:rsip:rsip:rsip:rsip:rsip:rsip:rsip:rsip:rsip:rsi/&gt;&lt;w:sz-cs w:val=&quot;22&quot;/&gt;&lt;/w:rPr&gt;&lt;/m:ctrlPr&gt;&lt;/m:sSubPr&gt;&lt;m:e&gt;&lt;m:r&gt;&lt;m:rPr&gt;&lt;m:sty m:val=&quot;b&quot;/&gt;&lt;/m:rPr&gt;&lt;w:rPr&gt;&lt;w:rFonts w:ascii=&quot;Cambria Math&quot; w:h-ansi=&quot;Cambria Math&quot;/&gt;&lt;wx:font wx:val=&quot;Cambria Math&quot;/&gt;&lt;w:b/&gt;&lt;/w:rPr&gt;&lt;m:t&gt;r&lt;/m:t&gt;&lt;/m:r&gt;&lt;/m:e&gt;&lt;m:sub&gt;&lt;m:r&gt;&lt;m:rPr&gt;&lt;m:sty m:val=&quot;b&quot;/&gt;&lt;/m:rPr&gt;&lt;w:rPr&gt;&lt;w:rFonts w:ascii=&quot;Cambria Math&quot; w:h-ansi=&quot;Cambria Math&quot;/&gt;&lt;wx:font wx:val=&quot;Cambria Math&quot;/&gt;&lt;w:b/&gt;&lt;/w:rPr&gt;&lt;m:t&gt;k&lt;/m:t&gt;&lt;/m:r&gt;&lt;/m:sub&gt;&lt;/m:sSub&gt;&lt;m:r&gt;&lt;m:rPr&gt;&lt;m:sty m:val=&quot;b&quot;/&gt;&lt;/m:rPr&gt;&lt;w:rPr&gt;&lt;w:rFonts w:ascii=&quot;Cambria Math&quot; w:h-ansi=&quot;Cambria Math&quot;/&gt;&lt;wx:font wx:val=&quot;Cambria Math&quot;/&gt;&lt;w:b/&gt;&lt;/w:rPr&gt;&lt;m:t&gt;= &lt;/m:t&gt;&lt;/m:r&gt;&lt;m:f&gt;&lt;m:fPr&gt;&lt;m:ctrlPr&gt;&lt;w:rPr&gt;&lt;w:rFonts w:ascii=&quot;Cambria Math&quot; w:fareast=&quot;留s묒? ?&lt;/퀬?븁:sSu&quot; w:hb&gt;&lt;m:-ansir&gt;&lt;m:=&quot;CamrPr&gt;&lt;bria m:styMath&quot; m:va w:csl=&quot;b&quot;=&quot;Tim/&gt;&lt;/mes Ne:rPr&gt;w Rom&lt;w:rPan&quot;/&gt;r&gt;&lt;w:&lt;wx:frFontont ws w:ax:valscii==&quot;Cam&quot;Cambbria ria MMath&quot;ath&quot; /&gt;&lt;w:w:h-akerm:fPnansi&gt;&lt;m:=&quot; w:trlPval=&quot;&gt;&lt;w:2&quot;/&gt;&lt;Pr&gt;&lt;w:sz-:rFocs w:ts wval=&quot;asci22&quot;/&gt;=&quot;Ca&lt;/w:rbriaPr&gt;&lt;/Mathm:ctr w:flPr&gt;&lt;reas/m:fPr&quot;留s&gt;&lt;m:nu?&lt;/m&gt;&lt;m:nary&gt;&lt;m:naryPr&gt;&lt;m:chr m:val=&quot;??/&gt;&lt;m:limLoc m:val=&quot;undOvr&quot;/&gt;&lt;m:subHide m:val=&quot;on&quot;/&gt;&lt;m:supHide m:val=&quot;on&quot;/&gt;&lt;m:ctrlPr&gt;&lt;w:rPr&gt;&lt;Pw:rFonts :w:ascii=&quot;PCambria M:ath&quot; w:fa&lt;reast=&quot;留Fo묒? 怨?h-ts wa?? w:rnaascinsi=&quot;h-an=&quot;Casi=&quot;Cambrbriaia Math&quot; Mathw:cs=&quot;Tim w:fes New Roreasman&quot;/&gt;&lt;wx:&quot;留sfont wx:v?&lt;/al=&quot;Cambriry&gt;a Math&quot;/&gt;&lt;Pr&gt;w:kern w:vm:val=&quot;2&quot;/&gt;&lt;w&gt;&lt;m:sz-cs w:v m:al=&quot;22&quot;/&gt;&lt;dOv/w:rPr&gt;&lt;/r&gt;&lt;Pmsub:ctrlPts :r&gt;&lt;/valm:ni=&quot;ParyPr&gt;&lt;&lt;m:a M:m:sub/&gt;&lt;m::fa&lt; m:sup/&gt;&lt;m:留Foe&gt;&quot;/&gt;&lt;m:d&gt;&lt;m:wdPPr&gt;r&gt;&lt;m:ctrilP&lt;w:r&gt;&lt;w:rPra&gt;&lt;w:aw:rFontsa wamb:ascii=&quot;hCah&quot; mbria Mafthst=&quot; w:h-anssi=-a&quot;Cambria Math&quot;/&gt;&lt;wx:font wx:val=&quot;Cambria Math&quot;/&gt;&lt;/w:rPr&gt;&lt;/m:ctrlPr&gt;&lt;/m:dPr&gt;&lt;m:e&gt;&lt;Pm:sSub&gt;&lt;m:sSub:Pr&gt;&lt;m:ctrlPr&gt;&lt;Pw:rPr&gt;&lt;w:rFont:s w:ascii=&quot;Cam&lt;bria Math&quot; w:fareast=&quot;留묒?/&gt;:w 怨좊뵓&quot; w:h-d:ctriPPr&gt;ansi=&quot;Camb:rPrarialP&lt;w: Math&quot;ontsa w:cs=&quot;&gt;&lt;w:aTiii=&quot;hmes New Rom waa Mafmban&quot;/&gt;&lt;wx:fonh-anstCah&quot;  wx:val=bria &quot;Cambthst=ri&lt;wx:fa Math&quot;/&gt;&lt;wsia:e&gt;&lt;Pl=&quot;C=-a:kern w:sSub:vaath&quot;/l=&quot;2MathPr&gt;&lt;P&quot;/&quot;/&gt;&gt;&lt;/m:&lt;w:szFont:-cs w:va/m:dPl=&quot;Cam&lt;&quot;22&quot;/&gt;&lt;/w:rm:sS w:fauPr&gt;&lt;/m:ctrlPrbP&gt;:wr&gt;&lt;&gt;&lt;/m:sSubPr&gt;&lt;&gt;&lt;w:rm:e&gt;&lt;m:r&gt;&lt;m:ronts Pr&gt;&lt;m:sty m:v&quot;Cambal=&quot;b&quot;/&gt;&lt;/m:r&quot; w:fPr&gt;&lt;w:rPr&gt;&lt;w:rF?/&gt;onts w:ascii=&quot;Cambria Math&quot; w:h-ansi=&quot;Cambria Math&quot;/&gt;&lt;wx:font wx:val=&quot;Cambria Math&quot;/&gt;&lt;w:b/&gt;&lt;/w:rPr&gt;&lt;m:t&gt;X&lt;/m:t&gt;&lt;/m:r&gt;&lt;/m:e&gt;&lt;m:sub&gt;&lt;m:r&gt;&lt;m:rPr&gt;&lt;m:sty m:val=&quot;b&quot;/&gt;&lt;/m:rPr&gt;&lt;w:rPr&gt;&lt;w:rFonts 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留묒? &gt;&lt;?:s퀬?? wval:h-ansi=&quot;b&gt;&lt;/m:&quot;/&gt;&lt;CrPrambria Math&quot; :rFonw:i=&quot;cs&gt;&lt;w:r=&quot;Times Nambr-aniew Roman&quot;=&quot;Cam/&gt;&lt;w&quot;/&gt;nsi=&quot;x:font wx:val=&quot;Cah-an/&gt;&lt;wxsi=&quot;Cambrib/&gt;a Math&quot;/&quot;Camb&gt;&lt;w:kem:trn w:val=&quot;2&quot;:b/&gt;&lt;/&gt;:ac&lt;w:sz-cs w:val=&quot;&lt;/m=&quot;?:t22&quot;/&gt;&lt;/w:&quot;CarPr&gt;&lt;/m:rPrc&gt;&lt;m:atrleasPr&gt;&lt;/m:accii=Pr&gt;&lt;m:val=:e&gt;&lt;m:r w:&gt;&lt;m:rPr&gt;&lt;m:r&gt;&lt;w:st?:sy m:val=&quot;b&quot;/&gt;&lt;/m w:as:rPr&gt;&lt;w:rPr&gt;&lt;w:rFoMath&quot;nts w:ascii=&quot;Cambria &gt;&lt; Math&quot; w:h-ansi=&quot;Cambria Math&quot;/&gt;&lt;wx:font wx:val=&quot;Cambria Math&quot;/&gt;&lt;w:b/&gt;&lt;/w:rPr&gt;&lt;m:t&gt;X&lt;/m:t&gt;&lt;/m:r&gt;&lt;/m:e&gt;&lt;/m:acc&gt;&lt;/m:e&gt;&lt;/m:d&gt;&lt;/m:e&gt;&lt;/m:nary&gt;&lt;m:r&gt;&lt;m:rPr&gt;&lt;m:sty m:val=&quot;b&quot;/&gt;&lt;/m:rPr&gt;&lt;w:rPr&gt;&lt;w:rFonts w:ascii=&quot;Cambria Math&quot; w:h-ansi=&quot;Cambria Math&quot;/&gt;&lt;wx:font wx:val=&quot;Cambria Math&quot;/&gt;&lt;w:b/&gt;&lt;/w:rPr&gt;&lt;m:t&gt;(&lt;/m:t&gt;&lt;/m:r&gt;&lt;m:sSub&gt;&lt;m:sSubPr&gt;&lt;m:ctrlPr&gt;&lt;w:rPr&gt;&lt;w:rFonts w:ascii=&quot;Cambria Math&quot; w:fareast=&quot;留묒? na怨좊뵓y&gt;&lt;m:&quot; &lt;m:rPw:h-asty mnsi=&quot;Cambria Ma&quot;b&quot;/&gt;tva&lt;w:rPl=&quot;h&quot; w:cs=&quot;Times w:rFoi=&quot;CaNew Roma&gt;&lt;w:rn&quot;/&gt;&lt;wx:fosi=&quot;Cia Mant wx:val=&quot;Cabria:font mbriaria M Math&quot;/&gt;&lt;w:Math&quot;kern w:mbriaval=&quot;val=&quot;m:t&gt;(2&quot;/&gt;&lt;w:sz-cs w:valb/&gt;&lt;ub&gt;&lt;m/x:val=&quot;22bria &quot;/&gt;&lt;/w:rPr&gt;&lt;&gt;&lt;w:r/m&lt;/m:r: nactrlw:b/&gt;Pr&gt;&lt;/cii=&quot;m:sSubPr&gt;&lt;m:c&gt;&lt;m:e&gt;&lt;m:areasrt&gt;&lt;/m&gt;&lt;m:rPr&gt;onts &lt;m:sty m:val=&quot;bPr&gt;&lt;m&quot;/&gt;ath&quot; &lt;/m:rPr&gt;&lt;w:rPr&gt;&lt;w:rFoFonts nts w:ascii=&quot;Cambria Math&quot; w:h-ansi=&quot;Cambria Math&quot;/&gt;&lt;wx:font wx:val=&quot;Cambria Math&quot;/&gt;&lt;w:b/&gt;&lt;/w:rPr&gt;&lt;m:t&gt;Y&lt;/m:t&gt;&lt;/m:r&gt;&lt;/m:e&gt;&lt;m:sub&gt;&lt;m:r&gt;&lt;m:rPr&gt;&lt;m:sty m:val=&quot;b&quot;/&gt;&lt;/m:rPr&gt;&lt;w:rPr&gt;&lt;w:rFonts w:ascii=&quot;Cambria Math&quot; w:h-ansi=&quot;Cambria Math&quot;/&gt;&lt;wx:font wx:val=&quot;Cambria Math&quot;/&gt;&lt;w:b/&gt;&lt;/w:rPr&gt;&lt;m:t&gt;t+k&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留묒? &gt;&lt;怨좊뵓&quot; w:h-:val=&quot;b&quot;l=ansi=Pr&gt;&lt;wPr&gt;&lt;w&quot;Cambria Math&quot; w:cs=&quot;nts wT=a Mat&quot;CamirFontmes New Roman&quot;/&gt;&lt;wth&quot;/&gt;x:fambri:h-anont wx:&quot; w:hvala Mat=&quot;Cambral=&quot;Cia Matfont h&quot;/&gt;&lt;-&lt;/m:w:kern wx:fw:rProw:val=&quot;2&quot;/&gt;&gt;&lt;m:c&lt;w:b/&lt;w:sz-csm:acc w:val=&quot;2r&gt;&lt;w:&quot;/&gt;&lt;w2&quot;/&gt;&lt;/m:r&gt;&lt;wl=&quot;?&quot;:rPr&gt;&quot;Camb&lt;/m:ctrlPr&gt;&lt;/m:a&gt;&lt;/m:c:Fontsv &gt;&lt;al=cPr&gt;&lt;m:e&gt;&lt;m:r&gt;&lt;m:rPr&gt;&lt;m: w:fastyrw:rFo m:val m:val=&quot;b&quot;/&gt;&lt;/m:rPr&gt;&lt;wth&quot; w:rPr&gt;&lt;w:rFonts w:ascii=&quot;Cambria Math&quot; w:h-ansi=&quot;Cambria Math&quot;/&gt;&lt;wx:font wx:val=&quot;Cambria Math&quot;/&gt;&lt;w:b/&gt;&lt;/w:rPr&gt;&lt;m:t&gt;Y&lt;/m:t&gt;&lt;/m:r&gt;&lt;/m:e&gt;&lt;/m:acc&gt;&lt;m:r&gt;&lt;m:rPr&gt;&lt;m:sty m:val=&quot;b&quot;/&gt;&lt;/m:rPr&gt;&lt;w:rPr&gt;&lt;w:rFonts w:ascii=&quot;Cambria Math&quot; w:h-ansi=&quot;Cambria Math&quot;/&gt;&lt;wx:font wx:val=&quot;Cambria Math&quot;/&gt;&lt;w:b/&gt;&lt;/w:rPr&gt;&lt;m:t&gt;)&lt;/m:t&gt;&lt;/m:r&gt;&lt;/m:num&gt;&lt;m:den&gt;&lt;m:rad&gt;&lt;m:radPr&gt;&lt;m:degHide m:val=&quot;on&quot;/&gt;&lt;m:ctrlPr&gt;&lt;w:rPr&gt;&lt;w:rFonts w:ascii=&quot;Cambria Math&quot; w:fareast=&quot;留묒? ?m:퀬?븈Pr&gt;&lt;wPr&gt;&lt;&quot; w:h-ansr&gt;&lt;w:i=&quot;C=&quot;Camambrits w:bria a Matbria h&quot; w:cs= Math&quot;Times&quot; w:h Neh&quot;/&gt;&lt;w Roman&quot;/&gt;&lt;&quot;/&gt;Math&quot;&lt;ww=&quot;Cambx:font wxh&quot;/&gt;&lt;:vant wxl=&lt;/m:r&quot;Cambri/&gt;&lt;w:a Math&quot;/&gt;&lt;m:r&gt;&lt;w:kerndPr&gt;&lt; w:val=&quot;/w:rP2&quot;/&gt;&gt;&lt;/m:&lt;w:sPr&gt;&lt;mzrlPr&gt;-cs w:val=&quot;22&quot;/&gt;&lt;/w:rPr&gt;&lt;m:d?m:mtrlambriPr:dege&lt;/m:ctrlPr&gt;&lt;/m:radPr&gt;&lt;m:de&quot;Cambg/&gt;&lt;m:w:rPre m:va&gt;&lt;m:nary&gt;&lt;m:naryPr&gt;&lt;m:chr mMath&quot;:val=&quot;rFont??/&gt;&lt;m:limLoc m:val=&quot;undOvr&quot;/&gt;&lt;m:areassubHide m:val=&quot;on&quot;/&gt;&lt;m:supHide m:val=&quot;on&quot;/&gt;&lt;m:ctrlPr&gt;&lt;w:rPr&gt;&lt;w:rFonts w:ascimbi=&quot;Cambria Math&quot; w:fareast=&quot;留묒m:? 怨좊뵓&quot;ambri wtrlPr:h-ansi=&quot;m:degCamdPr&gt;&lt;bria Mat&lt;m:dee&quot;Camh&quot; w:c&quot;Cambs=&quot;Times y&gt;&lt;m:New Romw:rPran&quot;/&gt;ryPr&gt;&lt;wx:font wx Pr&gt;&lt;/&gt;&lt;m:mm:va:val=&quot;Cambria MaimLoctMath&quot;h&quot;/&gt;&lt;wbHide:kern oc m:w:val=&quot;2&quot;rFont m:va/&gt;&lt;w:sz-&quot;/&gt;&lt;mcs wndOvr:val=&quot;2al=&quot;o2&quot;/&gt;&lt;/w:m:ctrrPrbi=묒m:&quot;C&gt;&lt;/m:ctrareaslPr&gt;&lt;/m:supH:nlPr&gt;&lt;arCambryPr&gt;&lt;m:sub/&gt;&lt;m:sup/&gt;&lt;m:e&gt;&lt;mval=&quot;:s&lt;wa Mat:rFSup&gt;&lt;m:sSupPr&gt;&lt;m:ctrlPr&gt;&lt;w:rPr&gt;&lt;w:rFoaareasscimbnts w:ascii=&quot;Cambria Math&quot; w:fareast=&quot;?쭛? 怨좊뵓&quot; w:h-ansi=&quot;Cambria Math&quot;oc m m:&quot;/&gt;&lt;mva: w:Math&quot;cs= m:va&quot;Times New Roman&quot;=묒m:/&gt;&lt;wx:bi=&quot;Cfom:ctrntal=&quot;o wx:val=ndOvr&quot;CambbryPriarFont MbryPrath&quot;/&gt;&lt;Cambrw:kern wlPr&gt;&lt;:va:rFSl=&quot;2&quot;/&gt;&lt;w::supt:rFSHsz-cs w:vwa Maal=&quot;areaseass22&quot;/&gt;&lt;/a Matw:rPr&gt;areas&lt;/m:ctrlPr&gt;&lt;&lt;ww:rFost=&quot;?:rF/m:sSupPr&gt;&lt;m:e&gt;&lt;m:vaeast=Foaarl=&quot;r&gt;&lt;m:rPr&gt;&lt;m:w:farsty m:vaareasl=&quot;b&quot;/&gt;&lt;/m:rPr&gt;areas&lt;w:rPr&gt;&lt;wascimb:rFonts w:ascast=&quot;ii=&quot;Cambria Math&quot; w:h-ansi=&quot;Cambria Math&quot;/&gt;&lt;wx:font wx:val=&quot;Cambria Math&quot;/&gt;&lt;w:b/&gt;&lt;/w:rPr&gt;&lt;m:t&gt;(&lt;/m:t&gt;&lt;/m:r&gt;&lt;m:sSub&gt;&lt;m:sSubPr&gt;&lt;m:ctrlPr&gt;&lt;w:rPr&gt;&lt;w:rFonts w:ascii=&quot;Cambria Math&quot; w:fareast=&quot;留?r? =&quot;怨좊뵓&quot; weasl:h-aarea/&gt;&lt;/snsi=&quot;Cambrareasr&gt;&lt;wia Math&quot; wscimb:asc:cs=&quot;Times New R&quot;ii=ascimboman&quot;/:h-aast=&quot;&gt;&lt;wx:ath&quot;/ Matfont i=&quot;Cawx:val=&quot;Ca:fonmbria Maa Math&quot;/&gt;&lt;wrPr&gt;:kern w:val=&quot;&lt;wx:f=&quot;Cam/&gt;&lt;w:2&quot;:t&gt;(/&gt;&lt;w:sb&gt;&lt;mz-cPr&gt;&lt;s w:val=&quot;22&quot;/&gt;&lt;/w:rPr&gt;&lt;/m:ctrlPr&gt;&lt;/m::rPrbPr&quot;Cameast&gt;&lt;&gt;&lt;m:s:t&gt;(&lt;sSubPr&gt;&lt;m:e&gt;&lt;m:r&gt;&lt;m:rPr&gt;&lt;m:sty m:&quot;留?rcvw/al=&quot;Math&quot;b&quot;/&gt;&lt;ascii/m:rPPr&gt;&lt;wr&gt;&lt;w:rPr&gt;&lt;w:rFonts /w:aa=scii=&quot;Cambria Math&quot; w:h-ansi =&quot;=&quot;Cambria Math&quot;&gt;/&gt;&lt;awxn:font wx:val=&quot;Cambria Math&quot;/&gt;&lt;w:b/&gt;&lt;/w:rPr&gt;&lt;&lt;m:t&gt;mX(&lt;/m:t&gt;&lt;/m:r&gt;&lt;/m:e&gt;&lt;m:sub&gt;&lt;m:r&gt;&lt;m:rPr&gt;&lt;m:ssty mt:valm=r&quot;b&quot;/&gt;&lt;/m:rPr&gt;&lt;w:rPr&gt;&lt;w:rFonts 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ctrlPr&gt;&lt;w:rPr&gt;&lt;w:rFonts w:ascii=&quot;Cambria Math&quot; w:fareast=&quot;留?P? 怨좊뵓&quot;sty m w:h-ansi=&quot;m:rPb&quot;/&gt;&lt;/&lt;w:r&quot;CarPr&gt;mbria MaFontth&quot; w:cs=&quot;scii:h-a=Times Newi=&quot;C Romanriambri M&quot;/&gt;&lt;ria wx:font wx:val&gt;h&quot;/&gt;&lt;wx=&quot;Cambria M:b/&gt;ath&quot; wx:v/&gt;&lt;w/w:r:kern w:valrPr&gt;=&quot;&lt;m:c2&quot;/ambri&gt;&lt;w:sz-c&lt;/ m:vm:s w:val=&quot;22&quot;/&gt;&lt;l=&quot;?/w:rP:r&gt;&lt;=&quot;Camr&gt;&lt;/m:&quot;/&gt;&lt;ctrlPr&gt;&lt;/m:ria accPr&gt;&lt;m&lt;m:Pr&gt;&lt;ac:e&gt;&lt;ath&quot;m:r&gt;&lt;m:rPr&gt;&lt;m:sty m&gt;&lt;w:faw:r:val=&quot;b&quot;/&gt;&lt;/m:rPr&gt;&lt;w:rP&quot;留&gt;?Pr&gt;&lt;w:CrF w:asonts w:ascii=&quot;tCamibri&gt;a Math&quot; w:h-ansi=&quot;Ca mbria &gt;Math&quot;/&gt;&lt;wx:font wx:val=&quot;Cxracmbria Math&quot;/&gt;&lt;w:b/&gt;&lt;/w:r&gt;Pr&gt;v&lt;m:t&gt;X&lt;/m:t&gt;&lt;/m:r&gt;&lt;/m:e&gt;&lt;/ma?:a:cc&gt;&lt;m:r&gt;&lt;m:rPr&gt;&lt;m:sty m:&lt; val=&quot;b&quot;/&gt;&lt;/m:rPr&gt;&lt;w:rPr&gt;&lt;w&lt;:r&quot;Fonts&lt; w:ascii=&quot;Cambria &quot;Matah&quot;a w:h-ansi=&quot;Cambria Math&quot;/&gt;&lt;wx:font wx:val=&quot;Cambria Math&quot;/&gt;&lt;w:b/&gt;&lt;/w:rPr&gt;&lt;m:t&gt;)&lt;/m:t&gt;&lt;/m:r&gt;&lt;/m:e&gt;&lt;m:sup&gt;&lt;m:r&gt;&lt;m:rPr&gt;&lt;m:sty m:val=&quot;b&quot;/&gt;&lt;/m:rPr&gt;&lt;w:rPr&gt;&lt;w:rFonts w:ascii=&quot;Cambria Math&quot; w:h-ansi=&quot;Cambria Math&quot;/&gt;&lt;wx:font wx:val=&quot;Cambria Math&quot;/&gt;&lt;w:b/&gt;&lt;/w:rPr&gt;&lt;m:t&gt;2&lt;/m:t&gt;&lt;/m:r&gt;&lt;/m:sup&gt;&lt;/m:sSup&gt;&lt;/m:e&gt;&lt;/m:nary&gt;&lt;m:nary&gt;&lt;m:naryPr&gt;&lt;m:chr m:val=&quot;??/&gt;&lt;m:limLoc m:val=&quot;undOv:rr&quot;/&gt;&lt;m:subHide m:val=&quot;on&quot;/&gt;&lt;m:supHide m:val=&quot;on&quot;/&gt;&lt;m:ctrlPr&gt;&lt;w:rPr&gt;&lt;w:rFonts w:ascii=&quot;Cambria Math&quot; w:fareast=&quot;留?l? ?Ca퀬?? ria Mw:h-ansi=&quot;Cw:aw:bPr&gt;/&gt;mr&gt;&lt;m:bria Math&quot; w:cs=p&gt;&lt;&quot;t&gt;&lt;up&gt;&lt;//mTimes New Rom:man&quot;/&gt;p&gt;&lt;/arym&lt;wx:font wx:vy&gt;&lt;m:al&quot;??=&quot;Cambrnaryl=&quot;??&gt;ia :rMath&quot;/&gt;&lt;w:&lt;m:chk&quot;/&gt;ern w:val=&quot;2mLoc &quot;m:s/&gt;&lt;w:sz&lt;m:su-cs wrl:va&lt;m:sul=&quot;22&quot;/&gt;&lt;/w:rPr&gt;&lt;r&gt;&lt;ndOv:r/m:ctr&quot;Ca:val=lPr&gt;&lt;/m::?lval=nar:rPr&gt;yPr&quot;Camb&gt;&lt;m:sub/?Ca&gt;&lt;m:sup/&gt;&lt;m:e&gt;&lt;m:sSup&gt;&lt;m:sSupPr&gt;&lt;m:cts w:trlh&quot; w:Pr&gt;&lt;w:rPr&gt;&lt;w:rFonts w:ascii=&quot;Cambria Math&quot; w:fareast=&quot;留?r? /&gt;?/m?/m?m:??? w:h-ansi=&quot;C/&gt;ambria Math&quot; :sw:cs=&quot;Times Nrlew Roman&quot;/&gt;&lt;wx:fonn&lt;m:ocssuu chary&gt;&lt;&gt;t wx:val=&quot;CaCambria Ma?lth&quot;/&gt;&lt;w:kern w:mval=&quot;2&quot;/&gt;&lt;w:sz-cs w:mbvrCa&gt;aal=l=:v&gt;&lt;al=&quot;22&quot;/npPdOv:r&gt;&lt;/w:r Pr&gt;&lt;/m:ctrlPr&gt;&lt;/m:sSupPr&gt;&lt;m:e&gt;&lt;&gt;&lt;mw::r&gt;rci&gt;&lt;m:r wth:Pr&gt;&lt;m:srts w:ty m:val=&quot;b&quot;/&gt;&lt;/m:rPr&gt;&lt;w:rPr&gt;&lt;w:rFonts w:ascimi=&quot;Cam?/mbria Math&quot; w:h /&gt;-ansi=&quot;Cambria Math&quot;/&gt;&lt;wx:font wx:val=&quot;Cambria Math&quot;/&gt;&lt;w:b/&gt;&lt;/w:rPr&gt;&lt;m:t&gt;(&lt;/m:t&gt;&lt;/m:r&gt;&lt;m:sSub&gt;&lt;m:sSubPr&gt;&lt;m:ctrlPr&gt;&lt;w:rPr&gt;&lt;w:rFonts w:ascii=&quot;Cambria Math&quot; w:fareast=&quot;留묒?th ?w:퀬:sr?? w:h-ansits w:=&quot;Cambria Math&quot; w:cs=&quot;TimesFon New:aw  wi=&quot;:R/mbomancim&quot;/&gt;&lt;wx:foam?/mnt wx:val=&quot;Cambria Mat:h /&gt;h&quot;/&gt;&lt;w:kt wflbri=&quot;onw:bern w:vawx:l=&quot;2&quot;/&gt;&lt;w=&quot;C:sz-cs w:val=&quot;22 Math&quot;/&gt;&lt;/w:rPr&gt;&lt;/m:mw:r:cuSubb&gt;ctrlPrub&gt;&gt;&lt;/m:s:rPr&gt;:sSSubPr&gt;&lt;m:e&gt;&lt;m&gt;&lt;m:r&gt;&lt;m:rPr&gt;&lt;m:sty m:hvaastl= w:&lt;w:rP&quot;b&quot;/&gt;&lt;/farm:rPr&gt;&lt;w:rPr&gt;&lt;st=w:rFonts w:a:asci?w:iscii=&quot;Cambria Math&quot; w:h-ansi=&quot;Cambria Math&quot;/&gt;&lt;wx:font wx:val=&quot;Cambria Math&quot;/&gt;&lt;w:b/&gt;&lt;/w:rPr&gt;&lt;m:t&gt;Y&lt;/m:t&gt;&lt;/m:r&gt;&lt;/m:e&gt;&lt;m:sub&gt;&lt;m:r&gt;&lt;m:rPr&gt;&lt;m:sty m:val=&quot;b&quot;/&gt;&lt;/m:rPr&gt;&lt;w:rPr&gt;&lt;w:rFonts w:ascii=&quot;Cambria Math&quot; w:h-ansi=&quot;Cambria Math&quot;/&gt;&lt;wx:font wx:val=&quot;Cambria Math&quot;/&gt;&lt;w:b/&gt;&lt;/w:rPr&gt;&lt;m:t&gt;t&lt;/m:t&gt;&lt;/m:r&gt;&lt;/m:sub&gt;&lt;/m:sSub&gt;&lt;m:r&gt;&lt;m:rPr&gt;&lt;m:sty m:val=&quot;b&quot;/&gt;&lt;/m:rPr&gt;&lt;w:rPr&gt;&lt;w:rFonts w:ascii=&quot;Cambria Math&quot; w:h-ansi=&quot;Cambria Math&quot;/&gt;&lt;wx:font wx:val=&quot;Cambria Math&quot;/&gt;&lt;w:b/&gt;&lt;/w:rPr&gt;&lt;m:t&gt;-&lt;/m:t&gt;&lt;/m:r&gt;&lt;m:acc&gt;&lt;m:accPr&gt;&lt;m:chr m:val=&quot;?&quot;/&gt;&lt;m&quot;:ctrlPr&gt;&lt;w:rPr&gt;&lt;w:rFonts w:ascii=&quot;Cambria Math&quot; w:fareast=&quot;留Pr묒? 怨m:s좊?sty m:y ? w:h-ab&quot;/&gt;nsi=&quot;Cambria Mathr&gt;&lt;w&quot; w:cs=&quot;Tima MaentMaths wsi=&quot;C w:h New Romaansin&quot;/&gt;&lt;wx:font wx:a Maval=&quot;&quot;CambC/&gt;&lt;wambria Ma:b/&gt;t wx:h&quot;/&gt;&lt;w:/w:rkern w:val=&quot;2r&gt;&lt;m&quot;/&gt;th&quot;/&lt;w:sz-csria?&quot;/&gt; M w:/m:rval=&quot;m&quot;:c22&quot;/&gt;&lt;/w:rPr&gt;&lt;/mrlPr:c&gt;&lt;cPr&gt;/m:trlP留Prr&gt;&lt;w:rP/m:ac&quot;留PcPr&gt;&lt;m:e&gt;&lt;m:r/&gt;&lt;m&gt;&lt;m:srPr:asc&gt;&lt;m:sty m:val=&quot;b&quot;/&gt;&lt;m&quot;a&quot;/&gt;&lt;/m:ath&quot;rPr&gt;&lt;w:rPr&gt;&lt;cii=&quot;w:rFonts w:ascii=&quot;Cam bria Math&quot; w:h-anwsi=&quot;Cambria Math&quot;/&gt;&lt;wx:font wx:val=&quot;Cambria Math&quot;/&gt;&lt;w:b/&gt;&lt;/w:rPr&gt;&lt;m:&gt;t&gt;Y&lt;/m:t&gt;&lt;/m:r&gt;&lt;/m:e&gt;&lt;/m:acc&gt;&lt;m:r&gt;&lt;m:rPr&gt;&lt;m:sty m:rval=&quot;b&quot;/&gt;&lt;/m:rPr&gt;&lt;w:rPr&gt;&lt;w:rFonts w:ascii=&quot;Cambria Math&quot; w:h-ansi=&quot;Cambria Math&quot;/&gt;&lt;wx:font wx:val=&quot;Cambria Math&quot;/&gt;&lt;w:b/&gt;&lt;/w:rPr&gt;&lt;m:t&gt;)&lt;/m:t&gt;&lt;/m:r&gt;&lt;/m:e&gt;&lt;m:sup&gt;&lt;m:r&gt;&lt;m:rPr&gt;&lt;m:sty m:val=&quot;b&quot;/&gt;&lt;/m:rPr&gt;&lt;w:rPr&gt;&lt;w:rFonts w:ascii=&quot;Cambria Math&quot; w:h-ansi=&quot;Cambria Math&quot;/&gt;&lt;wx:font wx:val=&quot;Cambria Math&quot;/&gt;&lt;w:b/&gt;&lt;/w:rPr&gt;&lt;m:t&gt;2&lt;/m:t&gt;&lt;/m:r&gt;&lt;/m:sup&gt;&lt;/m:sSup&gt;&lt;/m:e&gt;&lt;/m:nary&gt;&lt;/m:e&gt;&lt;/m:rad&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61" o:title="" chromakey="white"/>
          </v:shape>
        </w:pict>
      </w:r>
    </w:p>
    <w:p w14:paraId="5D6BFEF1"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1320555F" w14:textId="77777777" w:rsidR="00B51D7D" w:rsidRDefault="00B51D7D" w:rsidP="00B51D7D">
      <w:pPr>
        <w:pStyle w:val="p2"/>
        <w:spacing w:before="134"/>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Pr="00DC147D">
        <w:rPr>
          <w:rFonts w:ascii="CMU Concrete" w:hAnsi="CMU Concrete" w:hint="eastAsia"/>
          <w:b/>
        </w:rPr>
        <w:t>[</w:t>
      </w:r>
      <w:r w:rsidRPr="00DC147D">
        <w:rPr>
          <w:rFonts w:ascii="CMU Concrete" w:hAnsi="CMU Concrete" w:hint="eastAsia"/>
          <w:b/>
        </w:rPr>
        <w:t>시계열</w:t>
      </w:r>
      <w:r w:rsidRPr="00DC147D">
        <w:rPr>
          <w:rFonts w:ascii="CMU Concrete" w:hAnsi="CMU Concrete" w:hint="eastAsia"/>
          <w:b/>
        </w:rPr>
        <w:t xml:space="preserve"> </w:t>
      </w:r>
      <w:r w:rsidRPr="00DC147D">
        <w:rPr>
          <w:rFonts w:ascii="CMU Concrete" w:hAnsi="CMU Concrete" w:hint="eastAsia"/>
          <w:b/>
        </w:rPr>
        <w:t>분석</w:t>
      </w:r>
      <w:r w:rsidRPr="00DC147D">
        <w:rPr>
          <w:rFonts w:ascii="CMU Concrete" w:hAnsi="CMU Concrete" w:hint="eastAsia"/>
          <w:b/>
        </w:rPr>
        <w:t xml:space="preserve">] </w:t>
      </w:r>
      <w:r w:rsidRPr="00DC147D">
        <w:rPr>
          <w:rFonts w:ascii="CMU Concrete" w:hAnsi="CMU Concrete"/>
          <w:b/>
        </w:rPr>
        <w:t>–</w:t>
      </w:r>
      <w:r w:rsidRPr="00DC147D">
        <w:rPr>
          <w:rFonts w:ascii="CMU Concrete" w:hAnsi="CMU Concrete" w:hint="eastAsia"/>
          <w:b/>
        </w:rPr>
        <w:t xml:space="preserve"> </w:t>
      </w:r>
      <w:r w:rsidRPr="00DC147D">
        <w:rPr>
          <w:rFonts w:ascii="CMU Concrete" w:hAnsi="CMU Concrete"/>
          <w:b/>
        </w:rPr>
        <w:t>[</w:t>
      </w:r>
      <w:r w:rsidRPr="00DC147D">
        <w:rPr>
          <w:rStyle w:val="p3Char"/>
          <w:rFonts w:ascii="CMU Concrete" w:eastAsia="굴림" w:hAnsi="CMU Concrete"/>
          <w:b/>
          <w:bCs/>
        </w:rPr>
        <w:t>시계열</w:t>
      </w:r>
      <w:r w:rsidRPr="00DC147D">
        <w:rPr>
          <w:rStyle w:val="p3Char"/>
          <w:rFonts w:ascii="CMU Concrete" w:eastAsia="굴림" w:hAnsi="CMU Concrete"/>
          <w:b/>
          <w:bCs/>
        </w:rPr>
        <w:t xml:space="preserve"> </w:t>
      </w:r>
      <w:r w:rsidRPr="00DC147D">
        <w:rPr>
          <w:rStyle w:val="p3Char"/>
          <w:rFonts w:ascii="CMU Concrete" w:eastAsia="굴림" w:hAnsi="CMU Concrete" w:hint="eastAsia"/>
          <w:b/>
          <w:bCs/>
        </w:rPr>
        <w:t>상관성</w:t>
      </w:r>
      <w:r w:rsidRPr="00DC147D">
        <w:rPr>
          <w:rStyle w:val="p3Char"/>
          <w:rFonts w:ascii="CMU Concrete" w:eastAsia="굴림" w:hAnsi="CMU Concrete"/>
          <w:b/>
          <w:bCs/>
        </w:rPr>
        <w:t xml:space="preserve">] </w:t>
      </w:r>
      <w:r w:rsidRPr="00DC147D">
        <w:rPr>
          <w:rFonts w:ascii="CMU Concrete" w:hAnsi="CMU Concrete"/>
          <w:b/>
        </w:rPr>
        <w:t>– [</w:t>
      </w:r>
      <w:r w:rsidRPr="00DC147D">
        <w:rPr>
          <w:rStyle w:val="p3Char"/>
          <w:rFonts w:ascii="CMU Concrete" w:eastAsia="굴림" w:hAnsi="CMU Concrete" w:hint="eastAsia"/>
          <w:b/>
          <w:bCs/>
        </w:rPr>
        <w:t>교차상관</w:t>
      </w:r>
      <w:r w:rsidRPr="00DC147D">
        <w:rPr>
          <w:rStyle w:val="p3Char"/>
          <w:rFonts w:ascii="CMU Concrete" w:eastAsia="굴림" w:hAnsi="CMU Concrete"/>
          <w:b/>
          <w:bCs/>
        </w:rPr>
        <w:t>]</w:t>
      </w:r>
      <w:r>
        <w:rPr>
          <w:rStyle w:val="p3Char"/>
          <w:rFonts w:ascii="CMU Concrete" w:eastAsia="굴림" w:hAnsi="CMU Concrete" w:hint="eastAsia"/>
          <w:bCs/>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86EBA">
        <w:rPr>
          <w:rFonts w:ascii="CMU Concrete" w:hAnsi="CMU Concrete"/>
          <w:b/>
        </w:rPr>
        <w:t>[</w:t>
      </w:r>
      <w:r>
        <w:rPr>
          <w:rFonts w:ascii="CMU Concrete" w:hAnsi="CMU Concrete" w:hint="eastAsia"/>
          <w:b/>
        </w:rPr>
        <w:t>교차상관</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Pr>
          <w:rFonts w:ascii="CMU Concrete" w:hAnsi="CMU Concrete" w:hint="eastAsia"/>
        </w:rPr>
        <w:t>종속</w:t>
      </w:r>
      <w:r>
        <w:rPr>
          <w:rFonts w:ascii="CMU Concrete" w:hAnsi="CMU Concrete" w:hint="eastAsia"/>
        </w:rPr>
        <w:t xml:space="preserve"> </w:t>
      </w:r>
      <w:r>
        <w:rPr>
          <w:rFonts w:ascii="CMU Concrete" w:hAnsi="CMU Concrete" w:hint="eastAsia"/>
        </w:rPr>
        <w:t>변수와</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sidRPr="00D4048A">
        <w:rPr>
          <w:rFonts w:ascii="CMU Concrete" w:hAnsi="CMU Concrete"/>
        </w:rPr>
        <w:t>선택합니다</w:t>
      </w:r>
      <w:r w:rsidRPr="00D4048A">
        <w:rPr>
          <w:rFonts w:ascii="CMU Concrete" w:hAnsi="CMU Concrete"/>
        </w:rPr>
        <w:t xml:space="preserve">. </w:t>
      </w:r>
      <w:r>
        <w:rPr>
          <w:rFonts w:ascii="CMU Concrete" w:hAnsi="CMU Concrete" w:hint="eastAsia"/>
        </w:rPr>
        <w:t>옵션</w:t>
      </w:r>
      <w:r>
        <w:rPr>
          <w:rFonts w:ascii="CMU Concrete" w:hAnsi="CMU Concrete" w:hint="eastAsia"/>
        </w:rPr>
        <w:t xml:space="preserve"> </w:t>
      </w:r>
      <w:r>
        <w:rPr>
          <w:rFonts w:ascii="CMU Concrete" w:hAnsi="CMU Concrete" w:hint="eastAsia"/>
        </w:rPr>
        <w:t>부분의</w:t>
      </w:r>
      <w:r>
        <w:rPr>
          <w:rFonts w:ascii="CMU Concrete" w:hAnsi="CMU Concrete" w:hint="eastAsia"/>
        </w:rPr>
        <w:t xml:space="preserve"> </w:t>
      </w:r>
      <w:r>
        <w:rPr>
          <w:rFonts w:ascii="CMU Concrete" w:hAnsi="CMU Concrete" w:hint="eastAsia"/>
        </w:rPr>
        <w:t>유의한</w:t>
      </w:r>
      <w:r>
        <w:rPr>
          <w:rFonts w:ascii="CMU Concrete" w:hAnsi="CMU Concrete" w:hint="eastAsia"/>
        </w:rPr>
        <w:t xml:space="preserve"> </w:t>
      </w:r>
      <w:r>
        <w:rPr>
          <w:rFonts w:ascii="CMU Concrete" w:hAnsi="CMU Concrete" w:hint="eastAsia"/>
        </w:rPr>
        <w:t>결과를</w:t>
      </w:r>
      <w:r>
        <w:rPr>
          <w:rFonts w:ascii="CMU Concrete" w:hAnsi="CMU Concrete" w:hint="eastAsia"/>
        </w:rPr>
        <w:t xml:space="preserve"> </w:t>
      </w:r>
      <w:r>
        <w:rPr>
          <w:rFonts w:ascii="CMU Concrete" w:hAnsi="CMU Concrete" w:hint="eastAsia"/>
        </w:rPr>
        <w:t>파일에</w:t>
      </w:r>
      <w:r>
        <w:rPr>
          <w:rFonts w:ascii="CMU Concrete" w:hAnsi="CMU Concrete" w:hint="eastAsia"/>
        </w:rPr>
        <w:t xml:space="preserve"> </w:t>
      </w:r>
      <w:r>
        <w:rPr>
          <w:rFonts w:ascii="CMU Concrete" w:hAnsi="CMU Concrete" w:hint="eastAsia"/>
        </w:rPr>
        <w:t>저장을</w:t>
      </w:r>
      <w:r>
        <w:rPr>
          <w:rFonts w:ascii="CMU Concrete" w:hAnsi="CMU Concrete" w:hint="eastAsia"/>
        </w:rPr>
        <w:t xml:space="preserve"> </w:t>
      </w:r>
      <w:r>
        <w:rPr>
          <w:rFonts w:ascii="CMU Concrete" w:hAnsi="CMU Concrete" w:hint="eastAsia"/>
        </w:rPr>
        <w:t>체크하면</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결과인</w:t>
      </w:r>
      <w:r>
        <w:rPr>
          <w:rFonts w:ascii="CMU Concrete" w:hAnsi="CMU Concrete" w:hint="eastAsia"/>
        </w:rPr>
        <w:t xml:space="preserve"> </w:t>
      </w:r>
      <w:r>
        <w:rPr>
          <w:rFonts w:ascii="CMU Concrete" w:hAnsi="CMU Concrete" w:hint="eastAsia"/>
        </w:rPr>
        <w:t>상관계수가</w:t>
      </w:r>
      <w:r>
        <w:rPr>
          <w:rFonts w:ascii="CMU Concrete" w:hAnsi="CMU Concrete" w:hint="eastAsia"/>
        </w:rPr>
        <w:t xml:space="preserve"> </w:t>
      </w:r>
      <w:r>
        <w:rPr>
          <w:rFonts w:ascii="CMU Concrete" w:hAnsi="CMU Concrete" w:hint="eastAsia"/>
        </w:rPr>
        <w:t>사용자가</w:t>
      </w:r>
      <w:r>
        <w:rPr>
          <w:rFonts w:ascii="CMU Concrete" w:hAnsi="CMU Concrete" w:hint="eastAsia"/>
        </w:rPr>
        <w:t xml:space="preserve"> </w:t>
      </w:r>
      <w:r>
        <w:rPr>
          <w:rFonts w:ascii="CMU Concrete" w:hAnsi="CMU Concrete" w:hint="eastAsia"/>
        </w:rPr>
        <w:t>입력한</w:t>
      </w:r>
      <w:r>
        <w:rPr>
          <w:rFonts w:ascii="CMU Concrete" w:hAnsi="CMU Concrete" w:hint="eastAsia"/>
        </w:rPr>
        <w:t xml:space="preserve"> </w:t>
      </w:r>
      <w:r>
        <w:rPr>
          <w:rFonts w:ascii="CMU Concrete" w:hAnsi="CMU Concrete" w:hint="eastAsia"/>
        </w:rPr>
        <w:t>값</w:t>
      </w:r>
      <w:r>
        <w:rPr>
          <w:rFonts w:ascii="CMU Concrete" w:hAnsi="CMU Concrete" w:hint="eastAsia"/>
        </w:rPr>
        <w:t xml:space="preserve"> </w:t>
      </w:r>
      <w:r>
        <w:rPr>
          <w:rFonts w:ascii="CMU Concrete" w:hAnsi="CMU Concrete" w:hint="eastAsia"/>
        </w:rPr>
        <w:t>이상인</w:t>
      </w:r>
      <w:r>
        <w:rPr>
          <w:rFonts w:ascii="CMU Concrete" w:hAnsi="CMU Concrete" w:hint="eastAsia"/>
        </w:rPr>
        <w:t xml:space="preserve"> </w:t>
      </w:r>
      <w:r>
        <w:rPr>
          <w:rFonts w:ascii="CMU Concrete" w:hAnsi="CMU Concrete" w:hint="eastAsia"/>
        </w:rPr>
        <w:t>독립</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이름과</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차수</w:t>
      </w:r>
      <w:r>
        <w:rPr>
          <w:rFonts w:ascii="CMU Concrete" w:hAnsi="CMU Concrete" w:hint="eastAsia"/>
        </w:rPr>
        <w:t xml:space="preserve">, </w:t>
      </w:r>
      <w:r>
        <w:rPr>
          <w:rFonts w:ascii="CMU Concrete" w:hAnsi="CMU Concrete" w:hint="eastAsia"/>
        </w:rPr>
        <w:t>상관계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텍스트</w:t>
      </w:r>
      <w:r>
        <w:rPr>
          <w:rFonts w:ascii="CMU Concrete" w:hAnsi="CMU Concrete" w:hint="eastAsia"/>
        </w:rPr>
        <w:t xml:space="preserve"> </w:t>
      </w:r>
      <w:r>
        <w:rPr>
          <w:rFonts w:ascii="CMU Concrete" w:hAnsi="CMU Concrete" w:hint="eastAsia"/>
        </w:rPr>
        <w:t>파일로</w:t>
      </w:r>
      <w:r>
        <w:rPr>
          <w:rFonts w:ascii="CMU Concrete" w:hAnsi="CMU Concrete" w:hint="eastAsia"/>
        </w:rPr>
        <w:t xml:space="preserve"> </w:t>
      </w:r>
      <w:r>
        <w:rPr>
          <w:rFonts w:ascii="CMU Concrete" w:hAnsi="CMU Concrete" w:hint="eastAsia"/>
        </w:rPr>
        <w:t>저장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Pr>
          <w:rFonts w:ascii="CMU Concrete" w:hAnsi="CMU Concrete" w:hint="eastAsia"/>
        </w:rPr>
        <w:t>교차상관이</w:t>
      </w:r>
      <w:r>
        <w:rPr>
          <w:rFonts w:ascii="CMU Concrete" w:hAnsi="CMU Concrete" w:hint="eastAsia"/>
        </w:rPr>
        <w:t xml:space="preserve"> </w:t>
      </w:r>
      <w:r w:rsidRPr="00D4048A">
        <w:rPr>
          <w:rFonts w:ascii="CMU Concrete" w:hAnsi="CMU Concrete"/>
        </w:rPr>
        <w:t>수행됩니다</w:t>
      </w:r>
      <w:r w:rsidRPr="00D4048A">
        <w:rPr>
          <w:rFonts w:ascii="CMU Concrete" w:hAnsi="CMU Concrete"/>
        </w:rPr>
        <w:t>.</w:t>
      </w:r>
      <w:r>
        <w:rPr>
          <w:rFonts w:ascii="CMU Concrete" w:hAnsi="CMU Concrete" w:hint="eastAsia"/>
        </w:rPr>
        <w:t xml:space="preserve"> </w:t>
      </w:r>
    </w:p>
    <w:p w14:paraId="5A77CD9D" w14:textId="77777777" w:rsidR="00B51D7D" w:rsidRDefault="00B32DD7" w:rsidP="00B51D7D">
      <w:pPr>
        <w:pStyle w:val="11"/>
        <w:ind w:left="800"/>
        <w:jc w:val="center"/>
        <w:rPr>
          <w:b w:val="0"/>
          <w:sz w:val="20"/>
        </w:rPr>
      </w:pPr>
      <w:r>
        <w:rPr>
          <w:noProof/>
          <w:color w:val="555555"/>
          <w:sz w:val="18"/>
          <w:szCs w:val="18"/>
        </w:rPr>
        <w:drawing>
          <wp:inline distT="0" distB="0" distL="0" distR="0" wp14:anchorId="64447B70" wp14:editId="5E110352">
            <wp:extent cx="1828800" cy="2924175"/>
            <wp:effectExtent l="0" t="0" r="0" b="9525"/>
            <wp:docPr id="1188" name="그림 730" descr="tsc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tsc2_2"/>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1828800" cy="2924175"/>
                    </a:xfrm>
                    <a:prstGeom prst="rect">
                      <a:avLst/>
                    </a:prstGeom>
                    <a:noFill/>
                    <a:ln>
                      <a:noFill/>
                    </a:ln>
                  </pic:spPr>
                </pic:pic>
              </a:graphicData>
            </a:graphic>
          </wp:inline>
        </w:drawing>
      </w:r>
    </w:p>
    <w:p w14:paraId="4117F167" w14:textId="77777777" w:rsidR="00B51D7D" w:rsidRDefault="00B51D7D" w:rsidP="00B51D7D">
      <w:pPr>
        <w:pStyle w:val="11"/>
        <w:ind w:left="800"/>
        <w:rPr>
          <w:b w:val="0"/>
          <w:sz w:val="20"/>
        </w:rPr>
      </w:pPr>
    </w:p>
    <w:p w14:paraId="4E94CF70" w14:textId="77777777" w:rsidR="00B51D7D" w:rsidRPr="005F4EE1" w:rsidRDefault="00B51D7D" w:rsidP="00B51D7D">
      <w:pPr>
        <w:pStyle w:val="11"/>
        <w:ind w:left="170"/>
        <w:rPr>
          <w:sz w:val="20"/>
        </w:rPr>
      </w:pPr>
      <w:r w:rsidRPr="005F4EE1">
        <w:rPr>
          <w:sz w:val="20"/>
        </w:rPr>
        <w:t>결과</w:t>
      </w:r>
    </w:p>
    <w:p w14:paraId="3DE6DF6B" w14:textId="77777777" w:rsidR="00B51D7D" w:rsidRDefault="00B32DD7" w:rsidP="00B51D7D">
      <w:pPr>
        <w:pStyle w:val="p2"/>
        <w:spacing w:before="134"/>
        <w:ind w:left="380"/>
        <w:rPr>
          <w:b/>
        </w:rPr>
      </w:pPr>
      <w:r>
        <w:rPr>
          <w:noProof/>
          <w:color w:val="555555"/>
          <w:sz w:val="18"/>
          <w:szCs w:val="18"/>
        </w:rPr>
        <w:drawing>
          <wp:inline distT="0" distB="0" distL="0" distR="0" wp14:anchorId="69C94B19" wp14:editId="4DB95AFF">
            <wp:extent cx="5029200" cy="2466975"/>
            <wp:effectExtent l="0" t="0" r="0" b="9525"/>
            <wp:docPr id="1187" name="그림 731" descr="tsc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tsc2_3"/>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5029200" cy="2466975"/>
                    </a:xfrm>
                    <a:prstGeom prst="rect">
                      <a:avLst/>
                    </a:prstGeom>
                    <a:noFill/>
                    <a:ln>
                      <a:noFill/>
                    </a:ln>
                  </pic:spPr>
                </pic:pic>
              </a:graphicData>
            </a:graphic>
          </wp:inline>
        </w:drawing>
      </w:r>
    </w:p>
    <w:p w14:paraId="5D15DCA4" w14:textId="77777777" w:rsidR="00B51D7D" w:rsidRPr="00993963" w:rsidRDefault="00B51D7D" w:rsidP="00B51D7D">
      <w:pPr>
        <w:pStyle w:val="p2"/>
        <w:spacing w:before="134"/>
        <w:ind w:left="380"/>
        <w:rPr>
          <w:rFonts w:ascii="CMU Concrete" w:hAnsi="CMU Concrete"/>
        </w:rPr>
      </w:pPr>
      <w:r w:rsidRPr="00993963">
        <w:rPr>
          <w:rFonts w:ascii="CMU Concrete" w:hAnsi="CMU Concrete" w:hint="eastAsia"/>
        </w:rPr>
        <w:t xml:space="preserve"> </w:t>
      </w:r>
      <w:r w:rsidRPr="00993963">
        <w:rPr>
          <w:rFonts w:ascii="CMU Concrete" w:hAnsi="CMU Concrete" w:hint="eastAsia"/>
        </w:rPr>
        <w:t>해당</w:t>
      </w:r>
      <w:r w:rsidRPr="00993963">
        <w:rPr>
          <w:rFonts w:ascii="CMU Concrete" w:hAnsi="CMU Concrete" w:hint="eastAsia"/>
        </w:rPr>
        <w:t xml:space="preserve"> </w:t>
      </w:r>
      <w:r w:rsidRPr="00993963">
        <w:rPr>
          <w:rFonts w:ascii="CMU Concrete" w:hAnsi="CMU Concrete" w:hint="eastAsia"/>
        </w:rPr>
        <w:t>시차에서</w:t>
      </w:r>
      <w:r w:rsidRPr="00993963">
        <w:rPr>
          <w:rFonts w:ascii="CMU Concrete" w:hAnsi="CMU Concrete" w:hint="eastAsia"/>
        </w:rPr>
        <w:t xml:space="preserve"> </w:t>
      </w:r>
      <w:r w:rsidRPr="00993963">
        <w:rPr>
          <w:rFonts w:ascii="CMU Concrete" w:hAnsi="CMU Concrete" w:hint="eastAsia"/>
        </w:rPr>
        <w:t>독립변수와</w:t>
      </w:r>
      <w:r w:rsidRPr="00993963">
        <w:rPr>
          <w:rFonts w:ascii="CMU Concrete" w:hAnsi="CMU Concrete" w:hint="eastAsia"/>
        </w:rPr>
        <w:t xml:space="preserve"> </w:t>
      </w:r>
      <w:r w:rsidRPr="00993963">
        <w:rPr>
          <w:rFonts w:ascii="CMU Concrete" w:hAnsi="CMU Concrete" w:hint="eastAsia"/>
        </w:rPr>
        <w:t>종속변수</w:t>
      </w:r>
      <w:r w:rsidRPr="00993963">
        <w:rPr>
          <w:rFonts w:ascii="CMU Concrete" w:hAnsi="CMU Concrete" w:hint="eastAsia"/>
        </w:rPr>
        <w:t xml:space="preserve"> </w:t>
      </w:r>
      <w:r w:rsidRPr="00993963">
        <w:rPr>
          <w:rFonts w:ascii="CMU Concrete" w:hAnsi="CMU Concrete" w:hint="eastAsia"/>
        </w:rPr>
        <w:t>사이의</w:t>
      </w:r>
      <w:r w:rsidRPr="00993963">
        <w:rPr>
          <w:rFonts w:ascii="CMU Concrete" w:hAnsi="CMU Concrete" w:hint="eastAsia"/>
        </w:rPr>
        <w:t xml:space="preserve"> </w:t>
      </w:r>
      <w:r w:rsidRPr="00993963">
        <w:rPr>
          <w:rFonts w:ascii="CMU Concrete" w:hAnsi="CMU Concrete" w:hint="eastAsia"/>
        </w:rPr>
        <w:t>교차상관</w:t>
      </w:r>
      <w:r w:rsidRPr="00993963">
        <w:rPr>
          <w:rFonts w:ascii="CMU Concrete" w:hAnsi="CMU Concrete" w:hint="eastAsia"/>
        </w:rPr>
        <w:t xml:space="preserve"> </w:t>
      </w:r>
      <w:r w:rsidRPr="00993963">
        <w:rPr>
          <w:rFonts w:ascii="CMU Concrete" w:hAnsi="CMU Concrete" w:hint="eastAsia"/>
        </w:rPr>
        <w:t>계수를</w:t>
      </w:r>
      <w:r w:rsidRPr="00993963">
        <w:rPr>
          <w:rFonts w:ascii="CMU Concrete" w:hAnsi="CMU Concrete" w:hint="eastAsia"/>
        </w:rPr>
        <w:t xml:space="preserve"> </w:t>
      </w:r>
      <w:r w:rsidRPr="00993963">
        <w:rPr>
          <w:rFonts w:ascii="CMU Concrete" w:hAnsi="CMU Concrete" w:hint="eastAsia"/>
        </w:rPr>
        <w:t>제공합니다</w:t>
      </w:r>
      <w:r w:rsidRPr="00993963">
        <w:rPr>
          <w:rFonts w:ascii="CMU Concrete" w:hAnsi="CMU Concrete" w:hint="eastAsia"/>
        </w:rPr>
        <w:t>.</w:t>
      </w:r>
    </w:p>
    <w:p w14:paraId="2ABE7870" w14:textId="77777777" w:rsidR="00B51D7D" w:rsidRPr="001C5AC7" w:rsidRDefault="00B51D7D" w:rsidP="00B51D7D">
      <w:pPr>
        <w:pStyle w:val="11"/>
        <w:ind w:left="170"/>
        <w:rPr>
          <w:sz w:val="20"/>
        </w:rPr>
      </w:pPr>
      <w:r>
        <w:rPr>
          <w:rFonts w:hint="eastAsia"/>
          <w:sz w:val="20"/>
        </w:rPr>
        <w:t>(2)</w:t>
      </w:r>
      <w:r w:rsidRPr="001C5AC7">
        <w:rPr>
          <w:rFonts w:hint="eastAsia"/>
          <w:sz w:val="20"/>
        </w:rPr>
        <w:t xml:space="preserve"> </w:t>
      </w:r>
      <w:r w:rsidRPr="001C5AC7">
        <w:rPr>
          <w:rFonts w:hint="eastAsia"/>
          <w:sz w:val="20"/>
        </w:rPr>
        <w:t>자기상관</w:t>
      </w:r>
      <w:r w:rsidRPr="001C5AC7">
        <w:rPr>
          <w:rFonts w:hint="eastAsia"/>
          <w:sz w:val="20"/>
        </w:rPr>
        <w:t xml:space="preserve">, </w:t>
      </w:r>
      <w:r w:rsidRPr="001C5AC7">
        <w:rPr>
          <w:rFonts w:hint="eastAsia"/>
          <w:sz w:val="20"/>
        </w:rPr>
        <w:t>편자기상관</w:t>
      </w:r>
    </w:p>
    <w:p w14:paraId="681F3A00" w14:textId="77777777" w:rsidR="00B51D7D" w:rsidRPr="005F4EE1" w:rsidRDefault="00B51D7D" w:rsidP="00B51D7D">
      <w:pPr>
        <w:pStyle w:val="11"/>
        <w:ind w:left="170"/>
        <w:rPr>
          <w:sz w:val="20"/>
        </w:rPr>
      </w:pPr>
      <w:r w:rsidRPr="005F4EE1">
        <w:rPr>
          <w:sz w:val="20"/>
        </w:rPr>
        <w:t>개요</w:t>
      </w:r>
    </w:p>
    <w:p w14:paraId="1100FFA0" w14:textId="77777777" w:rsidR="00B51D7D" w:rsidRDefault="00B51D7D" w:rsidP="00B51D7D">
      <w:pPr>
        <w:ind w:left="800"/>
      </w:pPr>
    </w:p>
    <w:p w14:paraId="6E5B46A2" w14:textId="77777777" w:rsidR="00B51D7D" w:rsidRPr="00993963" w:rsidRDefault="00B51D7D" w:rsidP="00B51D7D">
      <w:pPr>
        <w:pStyle w:val="p2"/>
        <w:spacing w:before="134"/>
        <w:ind w:left="380"/>
        <w:rPr>
          <w:rFonts w:ascii="CMU Concrete" w:hAnsi="CMU Concrete"/>
        </w:rPr>
      </w:pPr>
      <w:r w:rsidRPr="00993963">
        <w:rPr>
          <w:rFonts w:ascii="CMU Concrete" w:hAnsi="CMU Concrete" w:hint="eastAsia"/>
        </w:rPr>
        <w:t>자기</w:t>
      </w:r>
      <w:r w:rsidRPr="00993963">
        <w:rPr>
          <w:rFonts w:ascii="CMU Concrete" w:hAnsi="CMU Concrete"/>
        </w:rPr>
        <w:t xml:space="preserve"> </w:t>
      </w:r>
      <w:r w:rsidRPr="00993963">
        <w:rPr>
          <w:rFonts w:ascii="CMU Concrete" w:hAnsi="CMU Concrete" w:hint="eastAsia"/>
        </w:rPr>
        <w:t>상관성은</w:t>
      </w:r>
      <w:r w:rsidRPr="00993963">
        <w:rPr>
          <w:rFonts w:ascii="CMU Concrete" w:hAnsi="CMU Concrete"/>
        </w:rPr>
        <w:t xml:space="preserve"> </w:t>
      </w:r>
      <w:r w:rsidRPr="00993963">
        <w:rPr>
          <w:rFonts w:ascii="CMU Concrete" w:hAnsi="CMU Concrete" w:hint="eastAsia"/>
        </w:rPr>
        <w:t>현재의</w:t>
      </w:r>
      <w:r w:rsidRPr="00993963">
        <w:rPr>
          <w:rFonts w:ascii="CMU Concrete" w:hAnsi="CMU Concrete"/>
        </w:rPr>
        <w:t xml:space="preserve"> </w:t>
      </w:r>
      <w:r w:rsidRPr="00993963">
        <w:rPr>
          <w:rFonts w:ascii="CMU Concrete" w:hAnsi="CMU Concrete" w:hint="eastAsia"/>
        </w:rPr>
        <w:t>시계열</w:t>
      </w:r>
      <w:r w:rsidRPr="00993963">
        <w:rPr>
          <w:rFonts w:ascii="CMU Concrete" w:hAnsi="CMU Concrete"/>
        </w:rPr>
        <w:t xml:space="preserve"> </w:t>
      </w:r>
      <w:r w:rsidRPr="00993963">
        <w:rPr>
          <w:rFonts w:ascii="CMU Concrete" w:hAnsi="CMU Concrete" w:hint="eastAsia"/>
        </w:rPr>
        <w:t>데이터의</w:t>
      </w:r>
      <w:r w:rsidRPr="00993963">
        <w:rPr>
          <w:rFonts w:ascii="CMU Concrete" w:hAnsi="CMU Concrete"/>
        </w:rPr>
        <w:t xml:space="preserve"> </w:t>
      </w:r>
      <w:r w:rsidRPr="00993963">
        <w:rPr>
          <w:rFonts w:ascii="CMU Concrete" w:hAnsi="CMU Concrete" w:hint="eastAsia"/>
        </w:rPr>
        <w:t>값이</w:t>
      </w:r>
      <w:r w:rsidRPr="00993963">
        <w:rPr>
          <w:rFonts w:ascii="CMU Concrete" w:hAnsi="CMU Concrete"/>
        </w:rPr>
        <w:t xml:space="preserve"> </w:t>
      </w:r>
      <w:r w:rsidRPr="00993963">
        <w:rPr>
          <w:rFonts w:ascii="CMU Concrete" w:hAnsi="CMU Concrete" w:hint="eastAsia"/>
        </w:rPr>
        <w:t>과거의</w:t>
      </w:r>
      <w:r w:rsidRPr="00993963">
        <w:rPr>
          <w:rFonts w:ascii="CMU Concrete" w:hAnsi="CMU Concrete"/>
        </w:rPr>
        <w:t xml:space="preserve"> </w:t>
      </w:r>
      <w:r w:rsidRPr="00993963">
        <w:rPr>
          <w:rFonts w:ascii="CMU Concrete" w:hAnsi="CMU Concrete" w:hint="eastAsia"/>
        </w:rPr>
        <w:t>데이터와</w:t>
      </w:r>
      <w:r w:rsidRPr="00993963">
        <w:rPr>
          <w:rFonts w:ascii="CMU Concrete" w:hAnsi="CMU Concrete"/>
        </w:rPr>
        <w:t xml:space="preserve"> </w:t>
      </w:r>
      <w:r w:rsidRPr="00993963">
        <w:rPr>
          <w:rFonts w:ascii="CMU Concrete" w:hAnsi="CMU Concrete" w:hint="eastAsia"/>
        </w:rPr>
        <w:t>어떠한</w:t>
      </w:r>
      <w:r w:rsidRPr="00993963">
        <w:rPr>
          <w:rFonts w:ascii="CMU Concrete" w:hAnsi="CMU Concrete"/>
        </w:rPr>
        <w:t xml:space="preserve"> </w:t>
      </w:r>
      <w:r w:rsidRPr="00993963">
        <w:rPr>
          <w:rFonts w:ascii="CMU Concrete" w:hAnsi="CMU Concrete" w:hint="eastAsia"/>
        </w:rPr>
        <w:t>상관관계를</w:t>
      </w:r>
      <w:r w:rsidRPr="00993963">
        <w:rPr>
          <w:rFonts w:ascii="CMU Concrete" w:hAnsi="CMU Concrete"/>
        </w:rPr>
        <w:t xml:space="preserve"> </w:t>
      </w:r>
      <w:r w:rsidRPr="00993963">
        <w:rPr>
          <w:rFonts w:ascii="CMU Concrete" w:hAnsi="CMU Concrete" w:hint="eastAsia"/>
        </w:rPr>
        <w:t>갖는지를</w:t>
      </w:r>
      <w:r w:rsidRPr="00993963">
        <w:rPr>
          <w:rFonts w:ascii="CMU Concrete" w:hAnsi="CMU Concrete"/>
        </w:rPr>
        <w:t xml:space="preserve"> </w:t>
      </w:r>
      <w:r w:rsidRPr="00993963">
        <w:rPr>
          <w:rFonts w:ascii="CMU Concrete" w:hAnsi="CMU Concrete" w:hint="eastAsia"/>
        </w:rPr>
        <w:t>나타내주는</w:t>
      </w:r>
      <w:r w:rsidRPr="00993963">
        <w:rPr>
          <w:rFonts w:ascii="CMU Concrete" w:hAnsi="CMU Concrete"/>
        </w:rPr>
        <w:t xml:space="preserve"> </w:t>
      </w:r>
      <w:r w:rsidRPr="00993963">
        <w:rPr>
          <w:rFonts w:ascii="CMU Concrete" w:hAnsi="CMU Concrete" w:hint="eastAsia"/>
        </w:rPr>
        <w:t>척도입니다</w:t>
      </w:r>
      <w:r w:rsidRPr="00993963">
        <w:rPr>
          <w:rFonts w:ascii="CMU Concrete" w:hAnsi="CMU Concrete"/>
        </w:rPr>
        <w:t xml:space="preserve">. </w:t>
      </w:r>
      <w:r w:rsidRPr="00993963">
        <w:rPr>
          <w:rFonts w:ascii="CMU Concrete" w:hAnsi="CMU Concrete" w:hint="eastAsia"/>
        </w:rPr>
        <w:t>자기</w:t>
      </w:r>
      <w:r w:rsidRPr="00993963">
        <w:rPr>
          <w:rFonts w:ascii="CMU Concrete" w:hAnsi="CMU Concrete"/>
        </w:rPr>
        <w:t xml:space="preserve"> </w:t>
      </w:r>
      <w:r w:rsidRPr="00993963">
        <w:rPr>
          <w:rFonts w:ascii="CMU Concrete" w:hAnsi="CMU Concrete" w:hint="eastAsia"/>
        </w:rPr>
        <w:t>상관성이</w:t>
      </w:r>
      <w:r w:rsidRPr="00993963">
        <w:rPr>
          <w:rFonts w:ascii="CMU Concrete" w:hAnsi="CMU Concrete"/>
        </w:rPr>
        <w:t xml:space="preserve"> </w:t>
      </w:r>
      <w:r w:rsidRPr="00993963">
        <w:rPr>
          <w:rFonts w:ascii="CMU Concrete" w:hAnsi="CMU Concrete" w:hint="eastAsia"/>
        </w:rPr>
        <w:t>높으면</w:t>
      </w:r>
      <w:r w:rsidRPr="00993963">
        <w:rPr>
          <w:rFonts w:ascii="CMU Concrete" w:hAnsi="CMU Concrete"/>
        </w:rPr>
        <w:t xml:space="preserve"> </w:t>
      </w:r>
      <w:r w:rsidRPr="00993963">
        <w:rPr>
          <w:rFonts w:ascii="CMU Concrete" w:hAnsi="CMU Concrete" w:hint="eastAsia"/>
        </w:rPr>
        <w:t>높을수록</w:t>
      </w:r>
      <w:r w:rsidRPr="00993963">
        <w:rPr>
          <w:rFonts w:ascii="CMU Concrete" w:hAnsi="CMU Concrete"/>
        </w:rPr>
        <w:t xml:space="preserve"> </w:t>
      </w:r>
      <w:r w:rsidRPr="00993963">
        <w:rPr>
          <w:rFonts w:ascii="CMU Concrete" w:hAnsi="CMU Concrete" w:hint="eastAsia"/>
        </w:rPr>
        <w:t>자신의</w:t>
      </w:r>
      <w:r w:rsidRPr="00993963">
        <w:rPr>
          <w:rFonts w:ascii="CMU Concrete" w:hAnsi="CMU Concrete"/>
        </w:rPr>
        <w:t xml:space="preserve"> </w:t>
      </w:r>
      <w:r w:rsidRPr="00993963">
        <w:rPr>
          <w:rFonts w:ascii="CMU Concrete" w:hAnsi="CMU Concrete" w:hint="eastAsia"/>
        </w:rPr>
        <w:t>과거</w:t>
      </w:r>
      <w:r w:rsidRPr="00993963">
        <w:rPr>
          <w:rFonts w:ascii="CMU Concrete" w:hAnsi="CMU Concrete"/>
        </w:rPr>
        <w:t xml:space="preserve"> </w:t>
      </w:r>
      <w:r w:rsidRPr="00993963">
        <w:rPr>
          <w:rFonts w:ascii="CMU Concrete" w:hAnsi="CMU Concrete" w:hint="eastAsia"/>
        </w:rPr>
        <w:t>데이터를</w:t>
      </w:r>
      <w:r w:rsidRPr="00993963">
        <w:rPr>
          <w:rFonts w:ascii="CMU Concrete" w:hAnsi="CMU Concrete"/>
        </w:rPr>
        <w:t xml:space="preserve"> </w:t>
      </w:r>
      <w:r w:rsidRPr="00993963">
        <w:rPr>
          <w:rFonts w:ascii="CMU Concrete" w:hAnsi="CMU Concrete" w:hint="eastAsia"/>
        </w:rPr>
        <w:t>통해서</w:t>
      </w:r>
      <w:r w:rsidRPr="00993963">
        <w:rPr>
          <w:rFonts w:ascii="CMU Concrete" w:hAnsi="CMU Concrete"/>
        </w:rPr>
        <w:t xml:space="preserve"> </w:t>
      </w:r>
      <w:r w:rsidRPr="00993963">
        <w:rPr>
          <w:rFonts w:ascii="CMU Concrete" w:hAnsi="CMU Concrete" w:hint="eastAsia"/>
        </w:rPr>
        <w:t>현재의</w:t>
      </w:r>
      <w:r w:rsidRPr="00993963">
        <w:rPr>
          <w:rFonts w:ascii="CMU Concrete" w:hAnsi="CMU Concrete"/>
        </w:rPr>
        <w:t xml:space="preserve"> </w:t>
      </w:r>
      <w:r w:rsidRPr="00993963">
        <w:rPr>
          <w:rFonts w:ascii="CMU Concrete" w:hAnsi="CMU Concrete" w:hint="eastAsia"/>
        </w:rPr>
        <w:t>자신의</w:t>
      </w:r>
      <w:r w:rsidRPr="00993963">
        <w:rPr>
          <w:rFonts w:ascii="CMU Concrete" w:hAnsi="CMU Concrete"/>
        </w:rPr>
        <w:t xml:space="preserve"> </w:t>
      </w:r>
      <w:r w:rsidRPr="00993963">
        <w:rPr>
          <w:rFonts w:ascii="CMU Concrete" w:hAnsi="CMU Concrete" w:hint="eastAsia"/>
        </w:rPr>
        <w:t>값을</w:t>
      </w:r>
      <w:r w:rsidRPr="00993963">
        <w:rPr>
          <w:rFonts w:ascii="CMU Concrete" w:hAnsi="CMU Concrete"/>
        </w:rPr>
        <w:t xml:space="preserve"> </w:t>
      </w:r>
      <w:r w:rsidRPr="00993963">
        <w:rPr>
          <w:rFonts w:ascii="CMU Concrete" w:hAnsi="CMU Concrete" w:hint="eastAsia"/>
        </w:rPr>
        <w:t>예측할</w:t>
      </w:r>
      <w:r w:rsidRPr="00993963">
        <w:rPr>
          <w:rFonts w:ascii="CMU Concrete" w:hAnsi="CMU Concrete"/>
        </w:rPr>
        <w:t xml:space="preserve"> </w:t>
      </w:r>
      <w:r w:rsidRPr="00993963">
        <w:rPr>
          <w:rFonts w:ascii="CMU Concrete" w:hAnsi="CMU Concrete" w:hint="eastAsia"/>
        </w:rPr>
        <w:t>수</w:t>
      </w:r>
      <w:r w:rsidRPr="00993963">
        <w:rPr>
          <w:rFonts w:ascii="CMU Concrete" w:hAnsi="CMU Concrete"/>
        </w:rPr>
        <w:t xml:space="preserve"> </w:t>
      </w:r>
      <w:r w:rsidRPr="00993963">
        <w:rPr>
          <w:rFonts w:ascii="CMU Concrete" w:hAnsi="CMU Concrete" w:hint="eastAsia"/>
        </w:rPr>
        <w:t>있는</w:t>
      </w:r>
      <w:r w:rsidRPr="00993963">
        <w:rPr>
          <w:rFonts w:ascii="CMU Concrete" w:hAnsi="CMU Concrete"/>
        </w:rPr>
        <w:t xml:space="preserve"> </w:t>
      </w:r>
      <w:r w:rsidRPr="00993963">
        <w:rPr>
          <w:rFonts w:ascii="CMU Concrete" w:hAnsi="CMU Concrete" w:hint="eastAsia"/>
        </w:rPr>
        <w:t>가능성이</w:t>
      </w:r>
      <w:r w:rsidRPr="00993963">
        <w:rPr>
          <w:rFonts w:ascii="CMU Concrete" w:hAnsi="CMU Concrete"/>
        </w:rPr>
        <w:t xml:space="preserve"> </w:t>
      </w:r>
      <w:r w:rsidRPr="00993963">
        <w:rPr>
          <w:rFonts w:ascii="CMU Concrete" w:hAnsi="CMU Concrete" w:hint="eastAsia"/>
        </w:rPr>
        <w:t>높아집니다</w:t>
      </w:r>
      <w:r w:rsidRPr="00993963">
        <w:rPr>
          <w:rFonts w:ascii="CMU Concrete" w:hAnsi="CMU Concrete"/>
        </w:rPr>
        <w:t>.</w:t>
      </w:r>
    </w:p>
    <w:p w14:paraId="3EB1A6D1" w14:textId="77777777" w:rsidR="00B51D7D" w:rsidRPr="00993963" w:rsidRDefault="00B51D7D" w:rsidP="00B51D7D">
      <w:pPr>
        <w:pStyle w:val="p2"/>
        <w:spacing w:before="134"/>
        <w:ind w:left="380"/>
        <w:rPr>
          <w:rFonts w:ascii="CMU Concrete" w:hAnsi="CMU Concrete"/>
        </w:rPr>
      </w:pPr>
      <w:r w:rsidRPr="00993963">
        <w:rPr>
          <w:rFonts w:ascii="CMU Concrete" w:hAnsi="CMU Concrete"/>
        </w:rPr>
        <w:t>편자</w:t>
      </w:r>
      <w:r w:rsidRPr="00993963">
        <w:rPr>
          <w:rFonts w:ascii="CMU Concrete" w:hAnsi="CMU Concrete" w:hint="eastAsia"/>
        </w:rPr>
        <w:t>기</w:t>
      </w:r>
      <w:r w:rsidRPr="00993963">
        <w:rPr>
          <w:rFonts w:ascii="CMU Concrete" w:hAnsi="CMU Concrete" w:hint="eastAsia"/>
        </w:rPr>
        <w:t xml:space="preserve"> </w:t>
      </w:r>
      <w:r w:rsidRPr="00993963">
        <w:rPr>
          <w:rFonts w:ascii="CMU Concrete" w:hAnsi="CMU Concrete" w:hint="eastAsia"/>
        </w:rPr>
        <w:t>상관성을</w:t>
      </w:r>
      <w:r w:rsidRPr="00993963">
        <w:rPr>
          <w:rFonts w:ascii="CMU Concrete" w:hAnsi="CMU Concrete" w:hint="eastAsia"/>
        </w:rPr>
        <w:t xml:space="preserve"> </w:t>
      </w:r>
      <w:r w:rsidRPr="00993963">
        <w:rPr>
          <w:rFonts w:ascii="CMU Concrete" w:hAnsi="CMU Concrete" w:hint="eastAsia"/>
        </w:rPr>
        <w:t>설명하기</w:t>
      </w:r>
      <w:r w:rsidRPr="00993963">
        <w:rPr>
          <w:rFonts w:ascii="CMU Concrete" w:hAnsi="CMU Concrete" w:hint="eastAsia"/>
        </w:rPr>
        <w:t xml:space="preserve"> </w:t>
      </w:r>
      <w:r w:rsidRPr="00993963">
        <w:rPr>
          <w:rFonts w:ascii="CMU Concrete" w:hAnsi="CMU Concrete" w:hint="eastAsia"/>
        </w:rPr>
        <w:t>위해서</w:t>
      </w:r>
      <w:r w:rsidRPr="00993963">
        <w:rPr>
          <w:rFonts w:ascii="CMU Concrete" w:hAnsi="CMU Concrete" w:hint="eastAsia"/>
        </w:rPr>
        <w:t xml:space="preserve"> </w:t>
      </w:r>
      <w:r w:rsidRPr="00993963">
        <w:rPr>
          <w:rFonts w:ascii="CMU Concrete" w:hAnsi="CMU Concrete" w:hint="eastAsia"/>
        </w:rPr>
        <w:t>다음과</w:t>
      </w:r>
      <w:r w:rsidRPr="00993963">
        <w:rPr>
          <w:rFonts w:ascii="CMU Concrete" w:hAnsi="CMU Concrete" w:hint="eastAsia"/>
        </w:rPr>
        <w:t xml:space="preserve"> </w:t>
      </w:r>
      <w:r w:rsidRPr="00993963">
        <w:rPr>
          <w:rFonts w:ascii="CMU Concrete" w:hAnsi="CMU Concrete" w:hint="eastAsia"/>
        </w:rPr>
        <w:t>같은</w:t>
      </w:r>
      <w:r w:rsidRPr="00993963">
        <w:rPr>
          <w:rFonts w:ascii="CMU Concrete" w:hAnsi="CMU Concrete" w:hint="eastAsia"/>
        </w:rPr>
        <w:t xml:space="preserve"> </w:t>
      </w:r>
      <w:r w:rsidRPr="00993963">
        <w:rPr>
          <w:rFonts w:ascii="CMU Concrete" w:hAnsi="CMU Concrete" w:hint="eastAsia"/>
        </w:rPr>
        <w:t>모델을</w:t>
      </w:r>
      <w:r w:rsidRPr="00993963">
        <w:rPr>
          <w:rFonts w:ascii="CMU Concrete" w:hAnsi="CMU Concrete" w:hint="eastAsia"/>
        </w:rPr>
        <w:t xml:space="preserve"> </w:t>
      </w:r>
      <w:r w:rsidRPr="00993963">
        <w:rPr>
          <w:rFonts w:ascii="CMU Concrete" w:hAnsi="CMU Concrete" w:hint="eastAsia"/>
        </w:rPr>
        <w:t>예로</w:t>
      </w:r>
      <w:r w:rsidRPr="00993963">
        <w:rPr>
          <w:rFonts w:ascii="CMU Concrete" w:hAnsi="CMU Concrete" w:hint="eastAsia"/>
        </w:rPr>
        <w:t xml:space="preserve"> </w:t>
      </w:r>
      <w:r w:rsidRPr="00993963">
        <w:rPr>
          <w:rFonts w:ascii="CMU Concrete" w:hAnsi="CMU Concrete" w:hint="eastAsia"/>
        </w:rPr>
        <w:t>들겠습니다</w:t>
      </w:r>
      <w:r w:rsidRPr="00993963">
        <w:rPr>
          <w:rFonts w:ascii="CMU Concrete" w:hAnsi="CMU Concrete" w:hint="eastAsia"/>
        </w:rPr>
        <w:t>.</w:t>
      </w:r>
    </w:p>
    <w:p w14:paraId="40598468" w14:textId="77777777" w:rsidR="00B51D7D" w:rsidRPr="00993963" w:rsidRDefault="00B51D7D" w:rsidP="00B51D7D">
      <w:pPr>
        <w:pStyle w:val="p2"/>
        <w:spacing w:before="134"/>
        <w:ind w:left="380"/>
        <w:rPr>
          <w:rFonts w:ascii="CMU Concrete" w:hAnsi="CMU Concrete"/>
        </w:rPr>
      </w:pPr>
    </w:p>
    <w:p w14:paraId="45395383" w14:textId="77777777" w:rsidR="00B51D7D" w:rsidRPr="00993963" w:rsidRDefault="00B32DD7" w:rsidP="00B51D7D">
      <w:pPr>
        <w:pStyle w:val="p2"/>
        <w:spacing w:before="134"/>
        <w:ind w:left="380"/>
        <w:rPr>
          <w:rFonts w:ascii="CMU Concrete" w:hAnsi="CMU Concrete"/>
        </w:rPr>
      </w:pPr>
      <w:r>
        <w:rPr>
          <w:rFonts w:ascii="CMU Concrete" w:hAnsi="CMU Concrete"/>
          <w:noProof/>
        </w:rPr>
        <w:drawing>
          <wp:inline distT="0" distB="0" distL="0" distR="0" wp14:anchorId="0C14B227" wp14:editId="5AE4CC4A">
            <wp:extent cx="1733550" cy="180975"/>
            <wp:effectExtent l="0" t="0" r="0" b="9525"/>
            <wp:docPr id="1186" name="그림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0" cy="180975"/>
                    </a:xfrm>
                    <a:prstGeom prst="rect">
                      <a:avLst/>
                    </a:prstGeom>
                    <a:noFill/>
                    <a:ln>
                      <a:noFill/>
                    </a:ln>
                  </pic:spPr>
                </pic:pic>
              </a:graphicData>
            </a:graphic>
          </wp:inline>
        </w:drawing>
      </w:r>
    </w:p>
    <w:p w14:paraId="4345983D" w14:textId="77777777" w:rsidR="00B51D7D" w:rsidRPr="00993963" w:rsidRDefault="00B51D7D" w:rsidP="00B51D7D">
      <w:pPr>
        <w:pStyle w:val="p2"/>
        <w:spacing w:before="134"/>
        <w:ind w:left="380"/>
        <w:rPr>
          <w:rFonts w:ascii="CMU Concrete" w:hAnsi="CMU Concrete"/>
        </w:rPr>
      </w:pPr>
    </w:p>
    <w:p w14:paraId="5FEE3938" w14:textId="77777777" w:rsidR="00B51D7D" w:rsidRPr="00993963" w:rsidRDefault="00B51D7D" w:rsidP="00B51D7D">
      <w:pPr>
        <w:pStyle w:val="p2"/>
        <w:spacing w:before="134"/>
        <w:ind w:left="380"/>
        <w:rPr>
          <w:rFonts w:ascii="CMU Concrete" w:hAnsi="CMU Concrete"/>
        </w:rPr>
      </w:pPr>
      <w:r w:rsidRPr="00993963">
        <w:rPr>
          <w:rFonts w:ascii="CMU Concrete" w:hAnsi="CMU Concrete" w:hint="eastAsia"/>
        </w:rPr>
        <w:t>위의</w:t>
      </w:r>
      <w:r w:rsidRPr="00993963">
        <w:rPr>
          <w:rFonts w:ascii="CMU Concrete" w:hAnsi="CMU Concrete"/>
        </w:rPr>
        <w:t xml:space="preserve"> </w:t>
      </w:r>
      <w:r w:rsidRPr="00993963">
        <w:rPr>
          <w:rFonts w:ascii="CMU Concrete" w:hAnsi="CMU Concrete" w:hint="eastAsia"/>
        </w:rPr>
        <w:t>시계열에서</w:t>
      </w:r>
      <w:r w:rsidRPr="00993963">
        <w:rPr>
          <w:rFonts w:ascii="CMU Concrete" w:hAnsi="CMU Concrete"/>
        </w:rPr>
        <w:t xml:space="preserve"> 2</w:t>
      </w:r>
      <w:r w:rsidRPr="00993963">
        <w:rPr>
          <w:rFonts w:ascii="CMU Concrete" w:hAnsi="CMU Concrete" w:hint="eastAsia"/>
        </w:rPr>
        <w:t>차</w:t>
      </w:r>
      <w:r w:rsidRPr="00993963">
        <w:rPr>
          <w:rFonts w:ascii="CMU Concrete" w:hAnsi="CMU Concrete"/>
        </w:rPr>
        <w:t xml:space="preserve"> </w:t>
      </w:r>
      <w:r w:rsidRPr="00993963">
        <w:rPr>
          <w:rFonts w:ascii="CMU Concrete" w:hAnsi="CMU Concrete" w:hint="eastAsia"/>
        </w:rPr>
        <w:t>자기</w:t>
      </w:r>
      <w:r w:rsidRPr="00993963">
        <w:rPr>
          <w:rFonts w:ascii="CMU Concrete" w:hAnsi="CMU Concrete"/>
        </w:rPr>
        <w:t xml:space="preserve"> </w:t>
      </w:r>
      <w:r w:rsidRPr="00993963">
        <w:rPr>
          <w:rFonts w:ascii="CMU Concrete" w:hAnsi="CMU Concrete" w:hint="eastAsia"/>
        </w:rPr>
        <w:t>상관계수를</w:t>
      </w:r>
      <w:r w:rsidRPr="00993963">
        <w:rPr>
          <w:rFonts w:ascii="CMU Concrete" w:hAnsi="CMU Concrete"/>
        </w:rPr>
        <w:t xml:space="preserve"> </w:t>
      </w:r>
      <w:r w:rsidRPr="00993963">
        <w:rPr>
          <w:rFonts w:ascii="CMU Concrete" w:hAnsi="CMU Concrete" w:hint="eastAsia"/>
        </w:rPr>
        <w:t>구해보면</w:t>
      </w:r>
      <w:r w:rsidRPr="00993963">
        <w:rPr>
          <w:rFonts w:ascii="CMU Concrete" w:hAnsi="CMU Concrete"/>
        </w:rPr>
        <w:t xml:space="preserve"> </w:t>
      </w:r>
      <w:r w:rsidRPr="00993963">
        <w:rPr>
          <w:rFonts w:ascii="CMU Concrete" w:hAnsi="CMU Concrete" w:hint="eastAsia"/>
        </w:rPr>
        <w:t>유의한</w:t>
      </w:r>
      <w:r w:rsidRPr="00993963">
        <w:rPr>
          <w:rFonts w:ascii="CMU Concrete" w:hAnsi="CMU Concrete"/>
        </w:rPr>
        <w:t xml:space="preserve"> </w:t>
      </w:r>
      <w:r w:rsidRPr="00993963">
        <w:rPr>
          <w:rFonts w:ascii="CMU Concrete" w:hAnsi="CMU Concrete" w:hint="eastAsia"/>
        </w:rPr>
        <w:t>값이</w:t>
      </w:r>
      <w:r w:rsidRPr="00993963">
        <w:rPr>
          <w:rFonts w:ascii="CMU Concrete" w:hAnsi="CMU Concrete"/>
        </w:rPr>
        <w:t xml:space="preserve"> </w:t>
      </w:r>
      <w:r w:rsidRPr="00993963">
        <w:rPr>
          <w:rFonts w:ascii="CMU Concrete" w:hAnsi="CMU Concrete" w:hint="eastAsia"/>
        </w:rPr>
        <w:t>나오게</w:t>
      </w:r>
      <w:r w:rsidRPr="00993963">
        <w:rPr>
          <w:rFonts w:ascii="CMU Concrete" w:hAnsi="CMU Concrete"/>
        </w:rPr>
        <w:t xml:space="preserve"> </w:t>
      </w:r>
      <w:r w:rsidRPr="00993963">
        <w:rPr>
          <w:rFonts w:ascii="CMU Concrete" w:hAnsi="CMU Concrete" w:hint="eastAsia"/>
        </w:rPr>
        <w:t>됩니다</w:t>
      </w:r>
      <w:r w:rsidRPr="00993963">
        <w:rPr>
          <w:rFonts w:ascii="CMU Concrete" w:hAnsi="CMU Concrete"/>
        </w:rPr>
        <w:t xml:space="preserve">. </w:t>
      </w:r>
      <w:r w:rsidRPr="00993963">
        <w:rPr>
          <w:rFonts w:ascii="CMU Concrete" w:hAnsi="CMU Concrete" w:hint="eastAsia"/>
        </w:rPr>
        <w:t>만약</w:t>
      </w:r>
      <w:r w:rsidRPr="00993963">
        <w:rPr>
          <w:rFonts w:ascii="CMU Concrete" w:hAnsi="CMU Concrete"/>
        </w:rPr>
        <w:t xml:space="preserve"> </w:t>
      </w:r>
      <w:r w:rsidRPr="00993963">
        <w:rPr>
          <w:rFonts w:ascii="CMU Concrete" w:hAnsi="CMU Concrete" w:hint="eastAsia"/>
        </w:rPr>
        <w:t>그렇다면</w:t>
      </w:r>
      <w:r w:rsidRPr="00993963">
        <w:rPr>
          <w:rFonts w:ascii="CMU Concrete" w:hAnsi="CMU Concrete"/>
        </w:rPr>
        <w:t xml:space="preserve"> </w:t>
      </w:r>
      <w:r w:rsidRPr="00993963">
        <w:rPr>
          <w:rFonts w:ascii="CMU Concrete" w:hAnsi="CMU Concrete" w:hint="eastAsia"/>
        </w:rPr>
        <w:t>분석자는</w:t>
      </w:r>
      <w:r w:rsidRPr="00993963">
        <w:rPr>
          <w:rFonts w:ascii="CMU Concrete" w:hAnsi="CMU Concrete"/>
        </w:rPr>
        <w:t xml:space="preserve"> 2</w:t>
      </w:r>
      <w:r w:rsidRPr="00993963">
        <w:rPr>
          <w:rFonts w:ascii="CMU Concrete" w:hAnsi="CMU Concrete" w:hint="eastAsia"/>
        </w:rPr>
        <w:t>차에서</w:t>
      </w:r>
      <w:r w:rsidRPr="00993963">
        <w:rPr>
          <w:rFonts w:ascii="CMU Concrete" w:hAnsi="CMU Concrete"/>
        </w:rPr>
        <w:t xml:space="preserve"> </w:t>
      </w:r>
      <w:r w:rsidRPr="00993963">
        <w:rPr>
          <w:rFonts w:ascii="CMU Concrete" w:hAnsi="CMU Concrete" w:hint="eastAsia"/>
        </w:rPr>
        <w:t>자기</w:t>
      </w:r>
      <w:r w:rsidRPr="00993963">
        <w:rPr>
          <w:rFonts w:ascii="CMU Concrete" w:hAnsi="CMU Concrete"/>
        </w:rPr>
        <w:t xml:space="preserve"> </w:t>
      </w:r>
      <w:r w:rsidRPr="00993963">
        <w:rPr>
          <w:rFonts w:ascii="CMU Concrete" w:hAnsi="CMU Concrete" w:hint="eastAsia"/>
        </w:rPr>
        <w:t>상관계수가</w:t>
      </w:r>
      <w:r w:rsidRPr="00993963">
        <w:rPr>
          <w:rFonts w:ascii="CMU Concrete" w:hAnsi="CMU Concrete"/>
        </w:rPr>
        <w:t xml:space="preserve"> </w:t>
      </w:r>
      <w:r w:rsidRPr="00993963">
        <w:rPr>
          <w:rFonts w:ascii="CMU Concrete" w:hAnsi="CMU Concrete" w:hint="eastAsia"/>
        </w:rPr>
        <w:t>유의한</w:t>
      </w:r>
      <w:r w:rsidRPr="00993963">
        <w:rPr>
          <w:rFonts w:ascii="CMU Concrete" w:hAnsi="CMU Concrete"/>
        </w:rPr>
        <w:t xml:space="preserve"> </w:t>
      </w:r>
      <w:r w:rsidRPr="00993963">
        <w:rPr>
          <w:rFonts w:ascii="CMU Concrete" w:hAnsi="CMU Concrete" w:hint="eastAsia"/>
        </w:rPr>
        <w:t>것이</w:t>
      </w:r>
      <w:r w:rsidRPr="00993963">
        <w:rPr>
          <w:rFonts w:ascii="CMU Concrete" w:hAnsi="CMU Concrete"/>
        </w:rPr>
        <w:t xml:space="preserve"> </w:t>
      </w:r>
      <w:r w:rsidRPr="00993963">
        <w:rPr>
          <w:rFonts w:ascii="CMU Concrete" w:hAnsi="CMU Concrete" w:hint="eastAsia"/>
        </w:rPr>
        <w:t>위의</w:t>
      </w:r>
      <w:r w:rsidRPr="00993963">
        <w:rPr>
          <w:rFonts w:ascii="CMU Concrete" w:hAnsi="CMU Concrete"/>
        </w:rPr>
        <w:t xml:space="preserve"> </w:t>
      </w:r>
      <w:r w:rsidRPr="00993963">
        <w:rPr>
          <w:rFonts w:ascii="CMU Concrete" w:hAnsi="CMU Concrete" w:hint="eastAsia"/>
        </w:rPr>
        <w:t>시계열이</w:t>
      </w:r>
      <w:r w:rsidRPr="00993963">
        <w:rPr>
          <w:rFonts w:ascii="CMU Concrete" w:hAnsi="CMU Concrete"/>
        </w:rPr>
        <w:t xml:space="preserve"> AR(2)</w:t>
      </w:r>
      <w:r w:rsidRPr="00993963">
        <w:rPr>
          <w:rFonts w:ascii="CMU Concrete" w:hAnsi="CMU Concrete" w:hint="eastAsia"/>
        </w:rPr>
        <w:t>에서</w:t>
      </w:r>
      <w:r w:rsidRPr="00993963">
        <w:rPr>
          <w:rFonts w:ascii="CMU Concrete" w:hAnsi="CMU Concrete"/>
        </w:rPr>
        <w:t xml:space="preserve"> </w:t>
      </w:r>
      <w:r w:rsidRPr="00993963">
        <w:rPr>
          <w:rFonts w:ascii="CMU Concrete" w:hAnsi="CMU Concrete" w:hint="eastAsia"/>
        </w:rPr>
        <w:t>만들어졌기</w:t>
      </w:r>
      <w:r w:rsidRPr="00993963">
        <w:rPr>
          <w:rFonts w:ascii="CMU Concrete" w:hAnsi="CMU Concrete"/>
        </w:rPr>
        <w:t xml:space="preserve"> </w:t>
      </w:r>
      <w:r w:rsidRPr="00993963">
        <w:rPr>
          <w:rFonts w:ascii="CMU Concrete" w:hAnsi="CMU Concrete" w:hint="eastAsia"/>
        </w:rPr>
        <w:t>때문</w:t>
      </w:r>
      <w:r w:rsidRPr="00993963">
        <w:rPr>
          <w:rFonts w:ascii="CMU Concrete" w:hAnsi="CMU Concrete"/>
        </w:rPr>
        <w:t xml:space="preserve">, </w:t>
      </w:r>
      <w:r w:rsidRPr="00993963">
        <w:rPr>
          <w:rFonts w:ascii="CMU Concrete" w:hAnsi="CMU Concrete" w:hint="eastAsia"/>
        </w:rPr>
        <w:t>혹은</w:t>
      </w:r>
      <w:r w:rsidRPr="00993963">
        <w:rPr>
          <w:rFonts w:ascii="CMU Concrete" w:hAnsi="CMU Concrete"/>
        </w:rPr>
        <w:t xml:space="preserve"> AR(3)</w:t>
      </w:r>
      <w:r w:rsidRPr="00993963">
        <w:rPr>
          <w:rFonts w:ascii="CMU Concrete" w:hAnsi="CMU Concrete" w:hint="eastAsia"/>
        </w:rPr>
        <w:t>에서</w:t>
      </w:r>
      <w:r w:rsidRPr="00993963">
        <w:rPr>
          <w:rFonts w:ascii="CMU Concrete" w:hAnsi="CMU Concrete"/>
        </w:rPr>
        <w:t xml:space="preserve"> </w:t>
      </w:r>
      <w:r w:rsidRPr="00993963">
        <w:rPr>
          <w:rFonts w:ascii="CMU Concrete" w:hAnsi="CMU Concrete" w:hint="eastAsia"/>
        </w:rPr>
        <w:t>만들어졌기</w:t>
      </w:r>
      <w:r w:rsidRPr="00993963">
        <w:rPr>
          <w:rFonts w:ascii="CMU Concrete" w:hAnsi="CMU Concrete"/>
        </w:rPr>
        <w:t xml:space="preserve"> </w:t>
      </w:r>
      <w:r w:rsidRPr="00993963">
        <w:rPr>
          <w:rFonts w:ascii="CMU Concrete" w:hAnsi="CMU Concrete" w:hint="eastAsia"/>
        </w:rPr>
        <w:t>때문이라고</w:t>
      </w:r>
      <w:r w:rsidRPr="00993963">
        <w:rPr>
          <w:rFonts w:ascii="CMU Concrete" w:hAnsi="CMU Concrete"/>
        </w:rPr>
        <w:t xml:space="preserve"> </w:t>
      </w:r>
      <w:r w:rsidRPr="00993963">
        <w:rPr>
          <w:rFonts w:ascii="CMU Concrete" w:hAnsi="CMU Concrete" w:hint="eastAsia"/>
        </w:rPr>
        <w:t>생각할</w:t>
      </w:r>
      <w:r w:rsidRPr="00993963">
        <w:rPr>
          <w:rFonts w:ascii="CMU Concrete" w:hAnsi="CMU Concrete"/>
        </w:rPr>
        <w:t xml:space="preserve"> </w:t>
      </w:r>
      <w:r w:rsidRPr="00993963">
        <w:rPr>
          <w:rFonts w:ascii="CMU Concrete" w:hAnsi="CMU Concrete" w:hint="eastAsia"/>
        </w:rPr>
        <w:t>수</w:t>
      </w:r>
      <w:r w:rsidRPr="00993963">
        <w:rPr>
          <w:rFonts w:ascii="CMU Concrete" w:hAnsi="CMU Concrete"/>
        </w:rPr>
        <w:t xml:space="preserve"> </w:t>
      </w:r>
      <w:r w:rsidRPr="00993963">
        <w:rPr>
          <w:rFonts w:ascii="CMU Concrete" w:hAnsi="CMU Concrete" w:hint="eastAsia"/>
        </w:rPr>
        <w:t>있습니다</w:t>
      </w:r>
      <w:r w:rsidRPr="00993963">
        <w:rPr>
          <w:rFonts w:ascii="CMU Concrete" w:hAnsi="CMU Concrete"/>
        </w:rPr>
        <w:t xml:space="preserve">. </w:t>
      </w:r>
      <w:r w:rsidRPr="00993963">
        <w:rPr>
          <w:rFonts w:ascii="CMU Concrete" w:hAnsi="CMU Concrete" w:hint="eastAsia"/>
        </w:rPr>
        <w:t>따라서</w:t>
      </w:r>
      <w:r w:rsidRPr="00993963">
        <w:rPr>
          <w:rFonts w:ascii="CMU Concrete" w:hAnsi="CMU Concrete"/>
        </w:rPr>
        <w:t xml:space="preserve"> </w:t>
      </w:r>
      <w:r w:rsidRPr="00993963">
        <w:rPr>
          <w:rFonts w:ascii="CMU Concrete" w:hAnsi="CMU Concrete" w:hint="eastAsia"/>
        </w:rPr>
        <w:t>자기</w:t>
      </w:r>
      <w:r w:rsidRPr="00993963">
        <w:rPr>
          <w:rFonts w:ascii="CMU Concrete" w:hAnsi="CMU Concrete"/>
        </w:rPr>
        <w:t xml:space="preserve"> </w:t>
      </w:r>
      <w:r w:rsidRPr="00993963">
        <w:rPr>
          <w:rFonts w:ascii="CMU Concrete" w:hAnsi="CMU Concrete" w:hint="eastAsia"/>
        </w:rPr>
        <w:t>상관성</w:t>
      </w:r>
      <w:r w:rsidRPr="00993963">
        <w:rPr>
          <w:rFonts w:ascii="CMU Concrete" w:hAnsi="CMU Concrete"/>
        </w:rPr>
        <w:t xml:space="preserve"> </w:t>
      </w:r>
      <w:r w:rsidRPr="00993963">
        <w:rPr>
          <w:rFonts w:ascii="CMU Concrete" w:hAnsi="CMU Concrete" w:hint="eastAsia"/>
        </w:rPr>
        <w:t>외에</w:t>
      </w:r>
      <w:r w:rsidRPr="00993963">
        <w:rPr>
          <w:rFonts w:ascii="CMU Concrete" w:hAnsi="CMU Concrete"/>
        </w:rPr>
        <w:t xml:space="preserve"> </w:t>
      </w:r>
      <w:r w:rsidRPr="00993963">
        <w:rPr>
          <w:rFonts w:ascii="CMU Concrete" w:hAnsi="CMU Concrete" w:hint="eastAsia"/>
        </w:rPr>
        <w:t>편자기</w:t>
      </w:r>
      <w:r w:rsidRPr="00993963">
        <w:rPr>
          <w:rFonts w:ascii="CMU Concrete" w:hAnsi="CMU Concrete"/>
        </w:rPr>
        <w:t xml:space="preserve"> </w:t>
      </w:r>
      <w:r w:rsidRPr="00993963">
        <w:rPr>
          <w:rFonts w:ascii="CMU Concrete" w:hAnsi="CMU Concrete" w:hint="eastAsia"/>
        </w:rPr>
        <w:t>상관이라는</w:t>
      </w:r>
      <w:r w:rsidRPr="00993963">
        <w:rPr>
          <w:rFonts w:ascii="CMU Concrete" w:hAnsi="CMU Concrete"/>
        </w:rPr>
        <w:t xml:space="preserve"> </w:t>
      </w:r>
      <w:r w:rsidRPr="00993963">
        <w:rPr>
          <w:rFonts w:ascii="CMU Concrete" w:hAnsi="CMU Concrete" w:hint="eastAsia"/>
        </w:rPr>
        <w:t>개념이</w:t>
      </w:r>
      <w:r w:rsidRPr="00993963">
        <w:rPr>
          <w:rFonts w:ascii="CMU Concrete" w:hAnsi="CMU Concrete" w:hint="eastAsia"/>
        </w:rPr>
        <w:t xml:space="preserve"> </w:t>
      </w:r>
      <w:r w:rsidRPr="00993963">
        <w:rPr>
          <w:rFonts w:ascii="CMU Concrete" w:hAnsi="CMU Concrete" w:hint="eastAsia"/>
        </w:rPr>
        <w:t>필요한</w:t>
      </w:r>
      <w:r w:rsidRPr="00993963">
        <w:rPr>
          <w:rFonts w:ascii="CMU Concrete" w:hAnsi="CMU Concrete" w:hint="eastAsia"/>
        </w:rPr>
        <w:t xml:space="preserve"> </w:t>
      </w:r>
      <w:r w:rsidRPr="00993963">
        <w:rPr>
          <w:rFonts w:ascii="CMU Concrete" w:hAnsi="CMU Concrete" w:hint="eastAsia"/>
        </w:rPr>
        <w:t>것입니다</w:t>
      </w:r>
      <w:r w:rsidRPr="00993963">
        <w:rPr>
          <w:rFonts w:ascii="CMU Concrete" w:hAnsi="CMU Concrete" w:hint="eastAsia"/>
        </w:rPr>
        <w:t xml:space="preserve">. </w:t>
      </w:r>
      <w:r w:rsidRPr="00993963">
        <w:rPr>
          <w:rFonts w:ascii="CMU Concrete" w:hAnsi="CMU Concrete" w:hint="eastAsia"/>
        </w:rPr>
        <w:t>예를</w:t>
      </w:r>
      <w:r w:rsidRPr="00993963">
        <w:rPr>
          <w:rFonts w:ascii="CMU Concrete" w:hAnsi="CMU Concrete" w:hint="eastAsia"/>
        </w:rPr>
        <w:t xml:space="preserve"> </w:t>
      </w:r>
      <w:r w:rsidRPr="00993963">
        <w:rPr>
          <w:rFonts w:ascii="CMU Concrete" w:hAnsi="CMU Concrete" w:hint="eastAsia"/>
        </w:rPr>
        <w:t>들어</w:t>
      </w:r>
      <w:r w:rsidRPr="00993963">
        <w:rPr>
          <w:rFonts w:ascii="CMU Concrete" w:hAnsi="CMU Concrete" w:hint="eastAsia"/>
        </w:rPr>
        <w:t xml:space="preserve"> </w:t>
      </w:r>
      <w:r w:rsidRPr="00993963">
        <w:rPr>
          <w:rFonts w:ascii="CMU Concrete" w:hAnsi="CMU Concrete" w:hint="eastAsia"/>
        </w:rPr>
        <w:t>제</w:t>
      </w:r>
      <w:r w:rsidRPr="00993963">
        <w:rPr>
          <w:rFonts w:ascii="CMU Concrete" w:hAnsi="CMU Concrete" w:hint="eastAsia"/>
        </w:rPr>
        <w:t xml:space="preserve"> 2</w:t>
      </w:r>
      <w:r w:rsidRPr="00993963">
        <w:rPr>
          <w:rFonts w:ascii="CMU Concrete" w:hAnsi="CMU Concrete" w:hint="eastAsia"/>
        </w:rPr>
        <w:t>차</w:t>
      </w:r>
      <w:r w:rsidRPr="00993963">
        <w:rPr>
          <w:rFonts w:ascii="CMU Concrete" w:hAnsi="CMU Concrete" w:hint="eastAsia"/>
        </w:rPr>
        <w:t xml:space="preserve"> </w:t>
      </w:r>
      <w:r w:rsidRPr="00993963">
        <w:rPr>
          <w:rFonts w:ascii="CMU Concrete" w:hAnsi="CMU Concrete" w:hint="eastAsia"/>
        </w:rPr>
        <w:t>편자기</w:t>
      </w:r>
      <w:r w:rsidRPr="00993963">
        <w:rPr>
          <w:rFonts w:ascii="CMU Concrete" w:hAnsi="CMU Concrete" w:hint="eastAsia"/>
        </w:rPr>
        <w:t xml:space="preserve"> </w:t>
      </w:r>
      <w:r w:rsidRPr="00993963">
        <w:rPr>
          <w:rFonts w:ascii="CMU Concrete" w:hAnsi="CMU Concrete" w:hint="eastAsia"/>
        </w:rPr>
        <w:t>상관계수를</w:t>
      </w:r>
      <w:r w:rsidRPr="00993963">
        <w:rPr>
          <w:rFonts w:ascii="CMU Concrete" w:hAnsi="CMU Concrete" w:hint="eastAsia"/>
        </w:rPr>
        <w:t xml:space="preserve"> </w:t>
      </w:r>
      <w:r w:rsidRPr="00993963">
        <w:rPr>
          <w:rFonts w:ascii="CMU Concrete" w:hAnsi="CMU Concrete" w:hint="eastAsia"/>
        </w:rPr>
        <w:t>구한다고</w:t>
      </w:r>
      <w:r w:rsidRPr="00993963">
        <w:rPr>
          <w:rFonts w:ascii="CMU Concrete" w:hAnsi="CMU Concrete" w:hint="eastAsia"/>
        </w:rPr>
        <w:t xml:space="preserve"> </w:t>
      </w:r>
      <w:r w:rsidRPr="00993963">
        <w:rPr>
          <w:rFonts w:ascii="CMU Concrete" w:hAnsi="CMU Concrete" w:hint="eastAsia"/>
        </w:rPr>
        <w:t>하면</w:t>
      </w:r>
      <w:r w:rsidRPr="00993963">
        <w:rPr>
          <w:rFonts w:ascii="CMU Concrete" w:hAnsi="CMU Concrete" w:hint="eastAsia"/>
        </w:rPr>
        <w:t xml:space="preserve"> 1</w:t>
      </w:r>
      <w:r w:rsidRPr="00993963">
        <w:rPr>
          <w:rFonts w:ascii="CMU Concrete" w:hAnsi="CMU Concrete" w:hint="eastAsia"/>
        </w:rPr>
        <w:t>차까지의</w:t>
      </w:r>
      <w:r w:rsidRPr="00993963">
        <w:rPr>
          <w:rFonts w:ascii="CMU Concrete" w:hAnsi="CMU Concrete" w:hint="eastAsia"/>
        </w:rPr>
        <w:t xml:space="preserve"> </w:t>
      </w:r>
      <w:r w:rsidRPr="00993963">
        <w:rPr>
          <w:rFonts w:ascii="CMU Concrete" w:hAnsi="CMU Concrete" w:hint="eastAsia"/>
        </w:rPr>
        <w:t>영향을</w:t>
      </w:r>
      <w:r w:rsidRPr="00993963">
        <w:rPr>
          <w:rFonts w:ascii="CMU Concrete" w:hAnsi="CMU Concrete" w:hint="eastAsia"/>
        </w:rPr>
        <w:t xml:space="preserve"> </w:t>
      </w:r>
      <w:r w:rsidRPr="00993963">
        <w:rPr>
          <w:rFonts w:ascii="CMU Concrete" w:hAnsi="CMU Concrete" w:hint="eastAsia"/>
        </w:rPr>
        <w:t>제외한</w:t>
      </w:r>
      <w:r w:rsidRPr="00993963">
        <w:rPr>
          <w:rFonts w:ascii="CMU Concrete" w:hAnsi="CMU Concrete" w:hint="eastAsia"/>
        </w:rPr>
        <w:t xml:space="preserve"> </w:t>
      </w:r>
      <w:r w:rsidRPr="00993963">
        <w:rPr>
          <w:rFonts w:ascii="CMU Concrete" w:hAnsi="CMU Concrete" w:hint="eastAsia"/>
        </w:rPr>
        <w:t>후의</w:t>
      </w:r>
      <w:r w:rsidRPr="00993963">
        <w:rPr>
          <w:rFonts w:ascii="CMU Concrete" w:hAnsi="CMU Concrete" w:hint="eastAsia"/>
        </w:rPr>
        <w:t xml:space="preserve"> </w:t>
      </w:r>
      <w:r w:rsidRPr="00993963">
        <w:rPr>
          <w:rFonts w:ascii="CMU Concrete" w:hAnsi="CMU Concrete" w:hint="eastAsia"/>
        </w:rPr>
        <w:t>상관계수를</w:t>
      </w:r>
      <w:r w:rsidRPr="00993963">
        <w:rPr>
          <w:rFonts w:ascii="CMU Concrete" w:hAnsi="CMU Concrete" w:hint="eastAsia"/>
        </w:rPr>
        <w:t xml:space="preserve"> </w:t>
      </w:r>
      <w:r w:rsidRPr="00993963">
        <w:rPr>
          <w:rFonts w:ascii="CMU Concrete" w:hAnsi="CMU Concrete" w:hint="eastAsia"/>
        </w:rPr>
        <w:t>구합니다</w:t>
      </w:r>
      <w:r w:rsidRPr="00993963">
        <w:rPr>
          <w:rFonts w:ascii="CMU Concrete" w:hAnsi="CMU Concrete" w:hint="eastAsia"/>
        </w:rPr>
        <w:t xml:space="preserve">. </w:t>
      </w:r>
      <w:r w:rsidRPr="00993963">
        <w:rPr>
          <w:rFonts w:ascii="CMU Concrete" w:hAnsi="CMU Concrete" w:hint="eastAsia"/>
        </w:rPr>
        <w:t>이렇게</w:t>
      </w:r>
      <w:r w:rsidRPr="00993963">
        <w:rPr>
          <w:rFonts w:ascii="CMU Concrete" w:hAnsi="CMU Concrete" w:hint="eastAsia"/>
        </w:rPr>
        <w:t xml:space="preserve"> </w:t>
      </w:r>
      <w:r w:rsidRPr="00993963">
        <w:rPr>
          <w:rFonts w:ascii="CMU Concrete" w:hAnsi="CMU Concrete" w:hint="eastAsia"/>
        </w:rPr>
        <w:t>할</w:t>
      </w:r>
      <w:r w:rsidRPr="00993963">
        <w:rPr>
          <w:rFonts w:ascii="CMU Concrete" w:hAnsi="CMU Concrete" w:hint="eastAsia"/>
        </w:rPr>
        <w:t xml:space="preserve"> </w:t>
      </w:r>
      <w:r w:rsidRPr="00993963">
        <w:rPr>
          <w:rFonts w:ascii="CMU Concrete" w:hAnsi="CMU Concrete" w:hint="eastAsia"/>
        </w:rPr>
        <w:t>경우</w:t>
      </w:r>
      <w:r w:rsidRPr="00993963">
        <w:rPr>
          <w:rFonts w:ascii="CMU Concrete" w:hAnsi="CMU Concrete" w:hint="eastAsia"/>
        </w:rPr>
        <w:t xml:space="preserve"> 2</w:t>
      </w:r>
      <w:r w:rsidRPr="00993963">
        <w:rPr>
          <w:rFonts w:ascii="CMU Concrete" w:hAnsi="CMU Concrete" w:hint="eastAsia"/>
        </w:rPr>
        <w:t>차</w:t>
      </w:r>
      <w:r w:rsidRPr="00993963">
        <w:rPr>
          <w:rFonts w:ascii="CMU Concrete" w:hAnsi="CMU Concrete" w:hint="eastAsia"/>
        </w:rPr>
        <w:t xml:space="preserve"> </w:t>
      </w:r>
      <w:r w:rsidRPr="00993963">
        <w:rPr>
          <w:rFonts w:ascii="CMU Concrete" w:hAnsi="CMU Concrete" w:hint="eastAsia"/>
        </w:rPr>
        <w:t>자기</w:t>
      </w:r>
      <w:r w:rsidRPr="00993963">
        <w:rPr>
          <w:rFonts w:ascii="CMU Concrete" w:hAnsi="CMU Concrete" w:hint="eastAsia"/>
        </w:rPr>
        <w:t xml:space="preserve"> </w:t>
      </w:r>
      <w:r w:rsidRPr="00993963">
        <w:rPr>
          <w:rFonts w:ascii="CMU Concrete" w:hAnsi="CMU Concrete" w:hint="eastAsia"/>
        </w:rPr>
        <w:t>상관계수의</w:t>
      </w:r>
      <w:r w:rsidRPr="00993963">
        <w:rPr>
          <w:rFonts w:ascii="CMU Concrete" w:hAnsi="CMU Concrete" w:hint="eastAsia"/>
        </w:rPr>
        <w:t xml:space="preserve"> </w:t>
      </w:r>
      <w:r w:rsidRPr="00993963">
        <w:rPr>
          <w:rFonts w:ascii="CMU Concrete" w:hAnsi="CMU Concrete" w:hint="eastAsia"/>
        </w:rPr>
        <w:t>값은</w:t>
      </w:r>
      <w:r w:rsidRPr="00993963">
        <w:rPr>
          <w:rFonts w:ascii="CMU Concrete" w:hAnsi="CMU Concrete" w:hint="eastAsia"/>
        </w:rPr>
        <w:t xml:space="preserve"> </w:t>
      </w:r>
      <w:r w:rsidRPr="00993963">
        <w:rPr>
          <w:rFonts w:ascii="CMU Concrete" w:hAnsi="CMU Concrete" w:hint="eastAsia"/>
        </w:rPr>
        <w:t>높게</w:t>
      </w:r>
      <w:r w:rsidRPr="00993963">
        <w:rPr>
          <w:rFonts w:ascii="CMU Concrete" w:hAnsi="CMU Concrete" w:hint="eastAsia"/>
        </w:rPr>
        <w:t xml:space="preserve"> </w:t>
      </w:r>
      <w:r w:rsidRPr="00993963">
        <w:rPr>
          <w:rFonts w:ascii="CMU Concrete" w:hAnsi="CMU Concrete" w:hint="eastAsia"/>
        </w:rPr>
        <w:t>나올</w:t>
      </w:r>
      <w:r w:rsidRPr="00993963">
        <w:rPr>
          <w:rFonts w:ascii="CMU Concrete" w:hAnsi="CMU Concrete" w:hint="eastAsia"/>
        </w:rPr>
        <w:t xml:space="preserve"> </w:t>
      </w:r>
      <w:r w:rsidRPr="00993963">
        <w:rPr>
          <w:rFonts w:ascii="CMU Concrete" w:hAnsi="CMU Concrete" w:hint="eastAsia"/>
        </w:rPr>
        <w:t>수</w:t>
      </w:r>
      <w:r w:rsidRPr="00993963">
        <w:rPr>
          <w:rFonts w:ascii="CMU Concrete" w:hAnsi="CMU Concrete" w:hint="eastAsia"/>
        </w:rPr>
        <w:t xml:space="preserve"> </w:t>
      </w:r>
      <w:r w:rsidRPr="00993963">
        <w:rPr>
          <w:rFonts w:ascii="CMU Concrete" w:hAnsi="CMU Concrete" w:hint="eastAsia"/>
        </w:rPr>
        <w:t>있지만</w:t>
      </w:r>
      <w:r w:rsidRPr="00993963">
        <w:rPr>
          <w:rFonts w:ascii="CMU Concrete" w:hAnsi="CMU Concrete" w:hint="eastAsia"/>
        </w:rPr>
        <w:t xml:space="preserve"> 2</w:t>
      </w:r>
      <w:r w:rsidRPr="00993963">
        <w:rPr>
          <w:rFonts w:ascii="CMU Concrete" w:hAnsi="CMU Concrete" w:hint="eastAsia"/>
        </w:rPr>
        <w:t>차</w:t>
      </w:r>
      <w:r w:rsidRPr="00993963">
        <w:rPr>
          <w:rFonts w:ascii="CMU Concrete" w:hAnsi="CMU Concrete" w:hint="eastAsia"/>
        </w:rPr>
        <w:t xml:space="preserve"> </w:t>
      </w:r>
      <w:r w:rsidRPr="00993963">
        <w:rPr>
          <w:rFonts w:ascii="CMU Concrete" w:hAnsi="CMU Concrete" w:hint="eastAsia"/>
        </w:rPr>
        <w:t>편자기</w:t>
      </w:r>
      <w:r w:rsidRPr="00993963">
        <w:rPr>
          <w:rFonts w:ascii="CMU Concrete" w:hAnsi="CMU Concrete" w:hint="eastAsia"/>
        </w:rPr>
        <w:t xml:space="preserve"> </w:t>
      </w:r>
      <w:r w:rsidRPr="00993963">
        <w:rPr>
          <w:rFonts w:ascii="CMU Concrete" w:hAnsi="CMU Concrete" w:hint="eastAsia"/>
        </w:rPr>
        <w:t>상관함수의</w:t>
      </w:r>
      <w:r w:rsidRPr="00993963">
        <w:rPr>
          <w:rFonts w:ascii="CMU Concrete" w:hAnsi="CMU Concrete" w:hint="eastAsia"/>
        </w:rPr>
        <w:t xml:space="preserve"> </w:t>
      </w:r>
      <w:r w:rsidRPr="00993963">
        <w:rPr>
          <w:rFonts w:ascii="CMU Concrete" w:hAnsi="CMU Concrete" w:hint="eastAsia"/>
        </w:rPr>
        <w:t>값은</w:t>
      </w:r>
      <w:r w:rsidRPr="00993963">
        <w:rPr>
          <w:rFonts w:ascii="CMU Concrete" w:hAnsi="CMU Concrete" w:hint="eastAsia"/>
        </w:rPr>
        <w:t xml:space="preserve"> </w:t>
      </w:r>
      <w:r w:rsidRPr="00993963">
        <w:rPr>
          <w:rFonts w:ascii="CMU Concrete" w:hAnsi="CMU Concrete" w:hint="eastAsia"/>
        </w:rPr>
        <w:t>작게</w:t>
      </w:r>
      <w:r w:rsidRPr="00993963">
        <w:rPr>
          <w:rFonts w:ascii="CMU Concrete" w:hAnsi="CMU Concrete" w:hint="eastAsia"/>
        </w:rPr>
        <w:t xml:space="preserve"> </w:t>
      </w:r>
      <w:r w:rsidRPr="00993963">
        <w:rPr>
          <w:rFonts w:ascii="CMU Concrete" w:hAnsi="CMU Concrete" w:hint="eastAsia"/>
        </w:rPr>
        <w:t>나오게</w:t>
      </w:r>
      <w:r w:rsidRPr="00993963">
        <w:rPr>
          <w:rFonts w:ascii="CMU Concrete" w:hAnsi="CMU Concrete" w:hint="eastAsia"/>
        </w:rPr>
        <w:t xml:space="preserve"> </w:t>
      </w:r>
      <w:r w:rsidRPr="00993963">
        <w:rPr>
          <w:rFonts w:ascii="CMU Concrete" w:hAnsi="CMU Concrete" w:hint="eastAsia"/>
        </w:rPr>
        <w:t>됩니다</w:t>
      </w:r>
      <w:r w:rsidRPr="00993963">
        <w:rPr>
          <w:rFonts w:ascii="CMU Concrete" w:hAnsi="CMU Concrete" w:hint="eastAsia"/>
        </w:rPr>
        <w:t xml:space="preserve">. </w:t>
      </w:r>
    </w:p>
    <w:p w14:paraId="51160A1C" w14:textId="77777777" w:rsidR="00B51D7D" w:rsidRPr="00993963" w:rsidRDefault="00B51D7D" w:rsidP="00B51D7D">
      <w:pPr>
        <w:pStyle w:val="p2"/>
        <w:spacing w:before="134"/>
        <w:ind w:left="380"/>
        <w:rPr>
          <w:rFonts w:ascii="CMU Concrete" w:hAnsi="CMU Concrete"/>
        </w:rPr>
      </w:pPr>
    </w:p>
    <w:p w14:paraId="558EBC2C"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5FD5C251" w14:textId="77777777" w:rsidR="00B51D7D" w:rsidRDefault="00B51D7D" w:rsidP="00B51D7D">
      <w:pPr>
        <w:ind w:left="380"/>
        <w:rPr>
          <w:rFonts w:ascii="CMU Concrete" w:cs="Arial"/>
        </w:rPr>
      </w:pPr>
    </w:p>
    <w:p w14:paraId="268C9191" w14:textId="77777777" w:rsidR="00B51D7D" w:rsidRDefault="00B51D7D" w:rsidP="00B51D7D">
      <w:pPr>
        <w:pStyle w:val="p2"/>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Pr="00DC147D">
        <w:rPr>
          <w:rFonts w:ascii="CMU Concrete" w:hAnsi="CMU Concrete" w:hint="eastAsia"/>
          <w:b/>
        </w:rPr>
        <w:t>[</w:t>
      </w:r>
      <w:r w:rsidRPr="00DC147D">
        <w:rPr>
          <w:rFonts w:ascii="CMU Concrete" w:hAnsi="CMU Concrete" w:hint="eastAsia"/>
          <w:b/>
        </w:rPr>
        <w:t>시계열</w:t>
      </w:r>
      <w:r w:rsidRPr="00DC147D">
        <w:rPr>
          <w:rFonts w:ascii="CMU Concrete" w:hAnsi="CMU Concrete" w:hint="eastAsia"/>
          <w:b/>
        </w:rPr>
        <w:t xml:space="preserve"> </w:t>
      </w:r>
      <w:r w:rsidRPr="00DC147D">
        <w:rPr>
          <w:rFonts w:ascii="CMU Concrete" w:hAnsi="CMU Concrete" w:hint="eastAsia"/>
          <w:b/>
        </w:rPr>
        <w:t>분석</w:t>
      </w:r>
      <w:r w:rsidRPr="00DC147D">
        <w:rPr>
          <w:rFonts w:ascii="CMU Concrete" w:hAnsi="CMU Concrete" w:hint="eastAsia"/>
          <w:b/>
        </w:rPr>
        <w:t xml:space="preserve">] </w:t>
      </w:r>
      <w:r w:rsidRPr="00DC147D">
        <w:rPr>
          <w:rFonts w:ascii="CMU Concrete" w:hAnsi="CMU Concrete"/>
          <w:b/>
        </w:rPr>
        <w:t>–</w:t>
      </w:r>
      <w:r w:rsidRPr="00DC147D">
        <w:rPr>
          <w:rFonts w:ascii="CMU Concrete" w:hAnsi="CMU Concrete" w:hint="eastAsia"/>
          <w:b/>
        </w:rPr>
        <w:t xml:space="preserve"> </w:t>
      </w:r>
      <w:r w:rsidRPr="00DC147D">
        <w:rPr>
          <w:rFonts w:ascii="CMU Concrete" w:hAnsi="CMU Concrete"/>
          <w:b/>
        </w:rPr>
        <w:t>[</w:t>
      </w:r>
      <w:r w:rsidRPr="00DC147D">
        <w:rPr>
          <w:rStyle w:val="p3Char"/>
          <w:rFonts w:ascii="CMU Concrete" w:eastAsia="굴림" w:hAnsi="CMU Concrete"/>
          <w:b/>
          <w:bCs/>
        </w:rPr>
        <w:t>시계열</w:t>
      </w:r>
      <w:r w:rsidRPr="00DC147D">
        <w:rPr>
          <w:rStyle w:val="p3Char"/>
          <w:rFonts w:ascii="CMU Concrete" w:eastAsia="굴림" w:hAnsi="CMU Concrete"/>
          <w:b/>
          <w:bCs/>
        </w:rPr>
        <w:t xml:space="preserve"> </w:t>
      </w:r>
      <w:r w:rsidRPr="00DC147D">
        <w:rPr>
          <w:rStyle w:val="p3Char"/>
          <w:rFonts w:ascii="CMU Concrete" w:eastAsia="굴림" w:hAnsi="CMU Concrete" w:hint="eastAsia"/>
          <w:b/>
          <w:bCs/>
        </w:rPr>
        <w:t>상관성</w:t>
      </w:r>
      <w:r w:rsidRPr="00DC147D">
        <w:rPr>
          <w:rStyle w:val="p3Char"/>
          <w:rFonts w:ascii="CMU Concrete" w:eastAsia="굴림" w:hAnsi="CMU Concrete"/>
          <w:b/>
          <w:bCs/>
        </w:rPr>
        <w:t xml:space="preserve">] </w:t>
      </w:r>
      <w:r w:rsidRPr="00DC147D">
        <w:rPr>
          <w:rFonts w:ascii="CMU Concrete" w:hAnsi="CMU Concrete"/>
          <w:b/>
        </w:rPr>
        <w:t>– [</w:t>
      </w:r>
      <w:r w:rsidRPr="00DC147D">
        <w:rPr>
          <w:rStyle w:val="p3Char"/>
          <w:rFonts w:ascii="CMU Concrete" w:eastAsia="굴림" w:hAnsi="CMU Concrete" w:hint="eastAsia"/>
          <w:b/>
          <w:bCs/>
        </w:rPr>
        <w:t>자기상관</w:t>
      </w:r>
      <w:r w:rsidRPr="00DC147D">
        <w:rPr>
          <w:rStyle w:val="p3Char"/>
          <w:rFonts w:ascii="CMU Concrete" w:eastAsia="굴림" w:hAnsi="CMU Concrete" w:hint="eastAsia"/>
          <w:b/>
          <w:bCs/>
        </w:rPr>
        <w:t xml:space="preserve">, </w:t>
      </w:r>
      <w:r w:rsidRPr="00DC147D">
        <w:rPr>
          <w:rStyle w:val="p3Char"/>
          <w:rFonts w:ascii="CMU Concrete" w:eastAsia="굴림" w:hAnsi="CMU Concrete" w:hint="eastAsia"/>
          <w:b/>
          <w:bCs/>
        </w:rPr>
        <w:t>편자기상관</w:t>
      </w:r>
      <w:r w:rsidRPr="00DC147D">
        <w:rPr>
          <w:rStyle w:val="p3Char"/>
          <w:rFonts w:ascii="CMU Concrete" w:eastAsia="굴림" w:hAnsi="CMU Concrete"/>
          <w:b/>
          <w:bCs/>
        </w:rPr>
        <w:t>]</w:t>
      </w:r>
      <w:r>
        <w:rPr>
          <w:rStyle w:val="p3Char"/>
          <w:rFonts w:ascii="CMU Concrete" w:eastAsia="굴림" w:hAnsi="CMU Concrete" w:hint="eastAsia"/>
          <w:bCs/>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E86EBA">
        <w:rPr>
          <w:rFonts w:ascii="CMU Concrete" w:hAnsi="CMU Concrete"/>
          <w:b/>
        </w:rPr>
        <w:t>[</w:t>
      </w:r>
      <w:r>
        <w:rPr>
          <w:rStyle w:val="p3Char"/>
          <w:rFonts w:ascii="CMU Concrete" w:eastAsia="굴림" w:hAnsi="CMU Concrete" w:hint="eastAsia"/>
          <w:b/>
          <w:bCs/>
        </w:rPr>
        <w:t>자기상관</w:t>
      </w:r>
      <w:r>
        <w:rPr>
          <w:rStyle w:val="p3Char"/>
          <w:rFonts w:ascii="CMU Concrete" w:eastAsia="굴림" w:hAnsi="CMU Concrete" w:hint="eastAsia"/>
          <w:b/>
          <w:bCs/>
        </w:rPr>
        <w:t xml:space="preserve">, </w:t>
      </w:r>
      <w:r>
        <w:rPr>
          <w:rStyle w:val="p3Char"/>
          <w:rFonts w:ascii="CMU Concrete" w:eastAsia="굴림" w:hAnsi="CMU Concrete" w:hint="eastAsia"/>
          <w:b/>
          <w:bCs/>
        </w:rPr>
        <w:t>편자기상관</w:t>
      </w:r>
      <w:r w:rsidRPr="00D4048A">
        <w:rPr>
          <w:rStyle w:val="p3Char"/>
          <w:rFonts w:ascii="CMU Concrete" w:eastAsia="굴림" w:hAnsi="CMU Concrete"/>
          <w:b/>
          <w:bCs/>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Pr>
          <w:rFonts w:ascii="CMU Concrete" w:hAnsi="CMU Concrete" w:hint="eastAsia"/>
        </w:rPr>
        <w:t>나타나는</w:t>
      </w:r>
      <w:r>
        <w:rPr>
          <w:rFonts w:ascii="CMU Concrete" w:hAnsi="CMU Concrete" w:hint="eastAsia"/>
        </w:rPr>
        <w:t xml:space="preserve"> </w:t>
      </w:r>
      <w:r>
        <w:rPr>
          <w:rFonts w:ascii="CMU Concrete" w:hAnsi="CMU Concrete" w:hint="eastAsia"/>
        </w:rPr>
        <w:t>윈도우에서</w:t>
      </w:r>
      <w:r>
        <w:rPr>
          <w:rFonts w:ascii="CMU Concrete" w:hAnsi="CMU Concrete" w:hint="eastAsia"/>
        </w:rPr>
        <w:t xml:space="preserve"> </w:t>
      </w:r>
      <w:r>
        <w:rPr>
          <w:rFonts w:ascii="CMU Concrete" w:hAnsi="CMU Concrete" w:hint="eastAsia"/>
        </w:rPr>
        <w:t>상관함수의</w:t>
      </w:r>
      <w:r>
        <w:rPr>
          <w:rFonts w:ascii="CMU Concrete" w:hAnsi="CMU Concrete" w:hint="eastAsia"/>
        </w:rPr>
        <w:t xml:space="preserve"> </w:t>
      </w:r>
      <w:r>
        <w:rPr>
          <w:rFonts w:ascii="CMU Concrete" w:hAnsi="CMU Concrete" w:hint="eastAsia"/>
        </w:rPr>
        <w:t>종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r>
        <w:rPr>
          <w:rFonts w:ascii="CMU Concrete" w:hAnsi="CMU Concrete" w:hint="eastAsia"/>
        </w:rPr>
        <w:t>분석자는</w:t>
      </w:r>
      <w:r>
        <w:rPr>
          <w:rFonts w:ascii="CMU Concrete" w:hAnsi="CMU Concrete" w:hint="eastAsia"/>
        </w:rPr>
        <w:t xml:space="preserve"> </w:t>
      </w:r>
      <w:r>
        <w:rPr>
          <w:rFonts w:ascii="CMU Concrete" w:hAnsi="CMU Concrete" w:hint="eastAsia"/>
        </w:rPr>
        <w:t>자기</w:t>
      </w:r>
      <w:r>
        <w:rPr>
          <w:rFonts w:ascii="CMU Concrete" w:hAnsi="CMU Concrete" w:hint="eastAsia"/>
        </w:rPr>
        <w:t xml:space="preserve"> </w:t>
      </w:r>
      <w:r>
        <w:rPr>
          <w:rFonts w:ascii="CMU Concrete" w:hAnsi="CMU Concrete" w:hint="eastAsia"/>
        </w:rPr>
        <w:t>상관함수</w:t>
      </w:r>
      <w:r>
        <w:rPr>
          <w:rFonts w:ascii="CMU Concrete" w:hAnsi="CMU Concrete" w:hint="eastAsia"/>
        </w:rPr>
        <w:t xml:space="preserve">, </w:t>
      </w:r>
      <w:r>
        <w:rPr>
          <w:rFonts w:ascii="CMU Concrete" w:hAnsi="CMU Concrete" w:hint="eastAsia"/>
        </w:rPr>
        <w:t>혹은</w:t>
      </w:r>
      <w:r>
        <w:rPr>
          <w:rFonts w:ascii="CMU Concrete" w:hAnsi="CMU Concrete" w:hint="eastAsia"/>
        </w:rPr>
        <w:t xml:space="preserve"> </w:t>
      </w:r>
      <w:r>
        <w:rPr>
          <w:rFonts w:ascii="CMU Concrete" w:hAnsi="CMU Concrete" w:hint="eastAsia"/>
        </w:rPr>
        <w:t>편자기</w:t>
      </w:r>
      <w:r>
        <w:rPr>
          <w:rFonts w:ascii="CMU Concrete" w:hAnsi="CMU Concrete" w:hint="eastAsia"/>
        </w:rPr>
        <w:t xml:space="preserve"> </w:t>
      </w:r>
      <w:r>
        <w:rPr>
          <w:rFonts w:ascii="CMU Concrete" w:hAnsi="CMU Concrete" w:hint="eastAsia"/>
        </w:rPr>
        <w:t>상관함수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고</w:t>
      </w:r>
      <w:r>
        <w:rPr>
          <w:rFonts w:ascii="CMU Concrete" w:hAnsi="CMU Concrete" w:hint="eastAsia"/>
        </w:rPr>
        <w:t xml:space="preserve"> </w:t>
      </w:r>
      <w:r>
        <w:rPr>
          <w:rFonts w:ascii="CMU Concrete" w:hAnsi="CMU Concrete" w:hint="eastAsia"/>
        </w:rPr>
        <w:t>이와</w:t>
      </w:r>
      <w:r>
        <w:rPr>
          <w:rFonts w:ascii="CMU Concrete" w:hAnsi="CMU Concrete" w:hint="eastAsia"/>
        </w:rPr>
        <w:t xml:space="preserve"> </w:t>
      </w:r>
      <w:r>
        <w:rPr>
          <w:rFonts w:ascii="CMU Concrete" w:hAnsi="CMU Concrete" w:hint="eastAsia"/>
        </w:rPr>
        <w:t>함께</w:t>
      </w:r>
      <w:r>
        <w:rPr>
          <w:rFonts w:ascii="CMU Concrete" w:hAnsi="CMU Concrete" w:hint="eastAsia"/>
        </w:rPr>
        <w:t xml:space="preserve"> </w:t>
      </w:r>
      <w:r>
        <w:rPr>
          <w:rFonts w:ascii="CMU Concrete" w:hAnsi="CMU Concrete" w:hint="eastAsia"/>
        </w:rPr>
        <w:t>분석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 xml:space="preserve">. </w:t>
      </w:r>
      <w:r>
        <w:rPr>
          <w:rFonts w:ascii="CMU Concrete" w:hAnsi="CMU Concrete" w:hint="eastAsia"/>
        </w:rPr>
        <w:t>분석자는</w:t>
      </w:r>
      <w:r>
        <w:rPr>
          <w:rFonts w:ascii="CMU Concrete" w:hAnsi="CMU Concrete" w:hint="eastAsia"/>
        </w:rPr>
        <w:t xml:space="preserve"> </w:t>
      </w:r>
      <w:r>
        <w:rPr>
          <w:rFonts w:ascii="CMU Concrete" w:hAnsi="CMU Concrete" w:hint="eastAsia"/>
        </w:rPr>
        <w:t>최대</w:t>
      </w:r>
      <w:r>
        <w:rPr>
          <w:rFonts w:ascii="CMU Concrete" w:hAnsi="CMU Concrete" w:hint="eastAsia"/>
        </w:rPr>
        <w:t xml:space="preserve"> </w:t>
      </w:r>
      <w:r>
        <w:rPr>
          <w:rFonts w:ascii="CMU Concrete" w:hAnsi="CMU Concrete" w:hint="eastAsia"/>
        </w:rPr>
        <w:t>시차수를</w:t>
      </w:r>
      <w:r>
        <w:rPr>
          <w:rFonts w:ascii="CMU Concrete" w:hAnsi="CMU Concrete" w:hint="eastAsia"/>
        </w:rPr>
        <w:t xml:space="preserve"> </w:t>
      </w:r>
      <w:r>
        <w:rPr>
          <w:rFonts w:ascii="CMU Concrete" w:hAnsi="CMU Concrete" w:hint="eastAsia"/>
        </w:rPr>
        <w:t>정해</w:t>
      </w:r>
      <w:r>
        <w:rPr>
          <w:rFonts w:ascii="CMU Concrete" w:hAnsi="CMU Concrete" w:hint="eastAsia"/>
        </w:rPr>
        <w:t xml:space="preserve"> </w:t>
      </w:r>
      <w:r>
        <w:rPr>
          <w:rFonts w:ascii="CMU Concrete" w:hAnsi="CMU Concrete" w:hint="eastAsia"/>
        </w:rPr>
        <w:t>줌으로써</w:t>
      </w:r>
      <w:r>
        <w:rPr>
          <w:rFonts w:ascii="CMU Concrete" w:hAnsi="CMU Concrete" w:hint="eastAsia"/>
        </w:rPr>
        <w:t xml:space="preserve"> </w:t>
      </w:r>
      <w:r>
        <w:rPr>
          <w:rFonts w:ascii="CMU Concrete" w:hAnsi="CMU Concrete" w:hint="eastAsia"/>
        </w:rPr>
        <w:t>어느</w:t>
      </w:r>
      <w:r>
        <w:rPr>
          <w:rFonts w:ascii="CMU Concrete" w:hAnsi="CMU Concrete" w:hint="eastAsia"/>
        </w:rPr>
        <w:t xml:space="preserve"> </w:t>
      </w:r>
      <w:r>
        <w:rPr>
          <w:rFonts w:ascii="CMU Concrete" w:hAnsi="CMU Concrete" w:hint="eastAsia"/>
        </w:rPr>
        <w:t>정도의</w:t>
      </w:r>
      <w:r>
        <w:rPr>
          <w:rFonts w:ascii="CMU Concrete" w:hAnsi="CMU Concrete" w:hint="eastAsia"/>
        </w:rPr>
        <w:t xml:space="preserve"> </w:t>
      </w:r>
      <w:r>
        <w:rPr>
          <w:rFonts w:ascii="CMU Concrete" w:hAnsi="CMU Concrete" w:hint="eastAsia"/>
        </w:rPr>
        <w:t>시차까지</w:t>
      </w:r>
      <w:r>
        <w:rPr>
          <w:rFonts w:ascii="CMU Concrete" w:hAnsi="CMU Concrete" w:hint="eastAsia"/>
        </w:rPr>
        <w:t xml:space="preserve"> </w:t>
      </w:r>
      <w:r>
        <w:rPr>
          <w:rFonts w:ascii="CMU Concrete" w:hAnsi="CMU Concrete" w:hint="eastAsia"/>
        </w:rPr>
        <w:t>상관함수를</w:t>
      </w:r>
      <w:r>
        <w:rPr>
          <w:rFonts w:ascii="CMU Concrete" w:hAnsi="CMU Concrete" w:hint="eastAsia"/>
        </w:rPr>
        <w:t xml:space="preserve"> </w:t>
      </w:r>
      <w:r>
        <w:rPr>
          <w:rFonts w:ascii="CMU Concrete" w:hAnsi="CMU Concrete" w:hint="eastAsia"/>
        </w:rPr>
        <w:t>구할지를</w:t>
      </w:r>
      <w:r>
        <w:rPr>
          <w:rFonts w:ascii="CMU Concrete" w:hAnsi="CMU Concrete" w:hint="eastAsia"/>
        </w:rPr>
        <w:t xml:space="preserve"> </w:t>
      </w:r>
      <w:r>
        <w:rPr>
          <w:rFonts w:ascii="CMU Concrete" w:hAnsi="CMU Concrete" w:hint="eastAsia"/>
        </w:rPr>
        <w:t>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79B92FFA" w14:textId="77777777" w:rsidR="00B51D7D" w:rsidRDefault="00B51D7D" w:rsidP="00B51D7D">
      <w:pPr>
        <w:pStyle w:val="p2"/>
        <w:ind w:left="800"/>
        <w:rPr>
          <w:rFonts w:ascii="CMU Concrete" w:hAnsi="CMU Concrete"/>
        </w:rPr>
      </w:pPr>
    </w:p>
    <w:p w14:paraId="507294E3" w14:textId="77777777" w:rsidR="00B51D7D" w:rsidRPr="00993963" w:rsidRDefault="00B51D7D" w:rsidP="00B51D7D">
      <w:pPr>
        <w:pStyle w:val="11"/>
        <w:ind w:left="170"/>
        <w:rPr>
          <w:sz w:val="20"/>
        </w:rPr>
      </w:pPr>
      <w:r w:rsidRPr="005F4EE1">
        <w:rPr>
          <w:sz w:val="20"/>
        </w:rPr>
        <w:t>결과</w:t>
      </w:r>
    </w:p>
    <w:p w14:paraId="56C6A719" w14:textId="77777777" w:rsidR="00B51D7D" w:rsidRDefault="00B32DD7" w:rsidP="00AE3A66">
      <w:pPr>
        <w:pStyle w:val="af"/>
      </w:pPr>
      <w:r>
        <w:rPr>
          <w:noProof/>
        </w:rPr>
        <w:drawing>
          <wp:inline distT="0" distB="0" distL="0" distR="0" wp14:anchorId="44AC1B6A" wp14:editId="167E230E">
            <wp:extent cx="5038725" cy="3743325"/>
            <wp:effectExtent l="0" t="0" r="9525" b="9525"/>
            <wp:docPr id="1185" name="그림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82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5038725" cy="3743325"/>
                    </a:xfrm>
                    <a:prstGeom prst="rect">
                      <a:avLst/>
                    </a:prstGeom>
                    <a:noFill/>
                    <a:ln>
                      <a:noFill/>
                    </a:ln>
                  </pic:spPr>
                </pic:pic>
              </a:graphicData>
            </a:graphic>
          </wp:inline>
        </w:drawing>
      </w:r>
    </w:p>
    <w:p w14:paraId="1E0553BC" w14:textId="77777777" w:rsidR="00B51D7D" w:rsidRDefault="00B51D7D" w:rsidP="00AE3A66">
      <w:pPr>
        <w:pStyle w:val="af"/>
      </w:pPr>
    </w:p>
    <w:p w14:paraId="4D6A0B1E" w14:textId="77777777" w:rsidR="00B51D7D" w:rsidRDefault="00B51D7D" w:rsidP="00B51D7D">
      <w:pPr>
        <w:pStyle w:val="p2"/>
        <w:spacing w:before="134"/>
        <w:ind w:left="380"/>
        <w:rPr>
          <w:rFonts w:ascii="CMU Concrete" w:hAnsi="CMU Concrete"/>
        </w:rPr>
      </w:pPr>
      <w:r w:rsidRPr="00993963">
        <w:rPr>
          <w:rFonts w:ascii="CMU Concrete" w:hAnsi="CMU Concrete" w:hint="eastAsia"/>
        </w:rPr>
        <w:t>위는</w:t>
      </w:r>
      <w:r w:rsidRPr="00993963">
        <w:rPr>
          <w:rFonts w:ascii="CMU Concrete" w:hAnsi="CMU Concrete" w:hint="eastAsia"/>
        </w:rPr>
        <w:t xml:space="preserve"> </w:t>
      </w:r>
      <w:r w:rsidRPr="00993963">
        <w:rPr>
          <w:rFonts w:ascii="CMU Concrete" w:hAnsi="CMU Concrete" w:hint="eastAsia"/>
        </w:rPr>
        <w:t>자기</w:t>
      </w:r>
      <w:r w:rsidRPr="00993963">
        <w:rPr>
          <w:rFonts w:ascii="CMU Concrete" w:hAnsi="CMU Concrete" w:hint="eastAsia"/>
        </w:rPr>
        <w:t xml:space="preserve"> </w:t>
      </w:r>
      <w:r w:rsidRPr="00993963">
        <w:rPr>
          <w:rFonts w:ascii="CMU Concrete" w:hAnsi="CMU Concrete" w:hint="eastAsia"/>
        </w:rPr>
        <w:t>상관함수</w:t>
      </w:r>
      <w:r w:rsidRPr="00993963">
        <w:rPr>
          <w:rFonts w:ascii="CMU Concrete" w:hAnsi="CMU Concrete" w:hint="eastAsia"/>
        </w:rPr>
        <w:t xml:space="preserve"> </w:t>
      </w:r>
      <w:r w:rsidRPr="00993963">
        <w:rPr>
          <w:rFonts w:ascii="CMU Concrete" w:hAnsi="CMU Concrete" w:hint="eastAsia"/>
        </w:rPr>
        <w:t>예시입니다</w:t>
      </w:r>
      <w:r w:rsidRPr="00993963">
        <w:rPr>
          <w:rFonts w:ascii="CMU Concrete" w:hAnsi="CMU Concrete" w:hint="eastAsia"/>
        </w:rPr>
        <w:t>.</w:t>
      </w:r>
      <w:r w:rsidRPr="00235661">
        <w:rPr>
          <w:rFonts w:ascii="CMU Concrete" w:hAnsi="CMU Concrete" w:hint="eastAsia"/>
        </w:rPr>
        <w:t xml:space="preserve"> </w:t>
      </w:r>
      <w:r>
        <w:rPr>
          <w:rFonts w:ascii="CMU Concrete" w:hAnsi="CMU Concrete" w:hint="eastAsia"/>
        </w:rPr>
        <w:t>자기</w:t>
      </w:r>
      <w:r>
        <w:rPr>
          <w:rFonts w:ascii="CMU Concrete" w:hAnsi="CMU Concrete" w:hint="eastAsia"/>
        </w:rPr>
        <w:t xml:space="preserve"> </w:t>
      </w:r>
      <w:r>
        <w:rPr>
          <w:rFonts w:ascii="CMU Concrete" w:hAnsi="CMU Concrete" w:hint="eastAsia"/>
        </w:rPr>
        <w:t>상관함수에서는</w:t>
      </w:r>
      <w:r>
        <w:rPr>
          <w:rFonts w:ascii="CMU Concrete" w:hAnsi="CMU Concrete" w:hint="eastAsia"/>
        </w:rPr>
        <w:t xml:space="preserve"> </w:t>
      </w:r>
      <w:r>
        <w:rPr>
          <w:rFonts w:ascii="CMU Concrete" w:hAnsi="CMU Concrete" w:hint="eastAsia"/>
        </w:rPr>
        <w:t>상관계수</w:t>
      </w:r>
      <w:r>
        <w:rPr>
          <w:rFonts w:ascii="CMU Concrete" w:hAnsi="CMU Concrete" w:hint="eastAsia"/>
        </w:rPr>
        <w:t>, t</w:t>
      </w:r>
      <w:r>
        <w:rPr>
          <w:rFonts w:ascii="CMU Concrete" w:hAnsi="CMU Concrete" w:hint="eastAsia"/>
        </w:rPr>
        <w:t>통계량</w:t>
      </w:r>
      <w:r>
        <w:rPr>
          <w:rFonts w:ascii="CMU Concrete" w:hAnsi="CMU Concrete" w:hint="eastAsia"/>
        </w:rPr>
        <w:t xml:space="preserve"> </w:t>
      </w:r>
      <w:r w:rsidR="00075EC5">
        <w:rPr>
          <w:rFonts w:ascii="CMU Concrete" w:hAnsi="CMU Concrete" w:hint="eastAsia"/>
        </w:rPr>
        <w:t>뿐</w:t>
      </w:r>
      <w:r w:rsidR="00075EC5">
        <w:rPr>
          <w:rFonts w:ascii="CMU Concrete" w:hAnsi="CMU Concrete" w:hint="eastAsia"/>
        </w:rPr>
        <w:t xml:space="preserve"> </w:t>
      </w:r>
      <w:r w:rsidR="00075EC5">
        <w:rPr>
          <w:rFonts w:ascii="CMU Concrete" w:hAnsi="CMU Concrete" w:hint="eastAsia"/>
        </w:rPr>
        <w:t>아니라</w:t>
      </w:r>
      <w:r>
        <w:rPr>
          <w:rFonts w:ascii="CMU Concrete" w:hAnsi="CMU Concrete" w:hint="eastAsia"/>
        </w:rPr>
        <w:t>Ljung-Box Q</w:t>
      </w:r>
      <w:r>
        <w:rPr>
          <w:rFonts w:ascii="CMU Concrete" w:hAnsi="CMU Concrete" w:hint="eastAsia"/>
        </w:rPr>
        <w:t>검정</w:t>
      </w:r>
      <w:r>
        <w:rPr>
          <w:rFonts w:ascii="CMU Concrete" w:hAnsi="CMU Concrete" w:hint="eastAsia"/>
        </w:rPr>
        <w:t xml:space="preserve"> </w:t>
      </w:r>
      <w:r>
        <w:rPr>
          <w:rFonts w:ascii="CMU Concrete" w:hAnsi="CMU Concrete" w:hint="eastAsia"/>
        </w:rPr>
        <w:t>통계량</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보여줍니다</w:t>
      </w:r>
      <w:r>
        <w:rPr>
          <w:rFonts w:ascii="CMU Concrete" w:hAnsi="CMU Concrete" w:hint="eastAsia"/>
        </w:rPr>
        <w:t xml:space="preserve">. Q </w:t>
      </w:r>
      <w:r>
        <w:rPr>
          <w:rFonts w:ascii="CMU Concrete" w:hAnsi="CMU Concrete" w:hint="eastAsia"/>
        </w:rPr>
        <w:t>검정</w:t>
      </w:r>
      <w:r>
        <w:rPr>
          <w:rFonts w:ascii="CMU Concrete" w:hAnsi="CMU Concrete" w:hint="eastAsia"/>
        </w:rPr>
        <w:t xml:space="preserve"> </w:t>
      </w:r>
      <w:r>
        <w:rPr>
          <w:rFonts w:ascii="CMU Concrete" w:hAnsi="CMU Concrete" w:hint="eastAsia"/>
        </w:rPr>
        <w:t>통계량</w:t>
      </w:r>
      <w:r>
        <w:rPr>
          <w:rFonts w:ascii="CMU Concrete" w:hAnsi="CMU Concrete" w:hint="eastAsia"/>
        </w:rPr>
        <w:t xml:space="preserve"> </w:t>
      </w:r>
      <w:r>
        <w:rPr>
          <w:rFonts w:ascii="CMU Concrete" w:hAnsi="CMU Concrete" w:hint="eastAsia"/>
        </w:rPr>
        <w:t>값은</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독립적으로</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되었는지</w:t>
      </w:r>
      <w:r>
        <w:rPr>
          <w:rFonts w:ascii="CMU Concrete" w:hAnsi="CMU Concrete" w:hint="eastAsia"/>
        </w:rPr>
        <w:t xml:space="preserve"> </w:t>
      </w:r>
      <w:r>
        <w:rPr>
          <w:rFonts w:ascii="CMU Concrete" w:hAnsi="CMU Concrete" w:hint="eastAsia"/>
        </w:rPr>
        <w:t>여부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가설</w:t>
      </w:r>
      <w:r>
        <w:rPr>
          <w:rFonts w:ascii="CMU Concrete" w:hAnsi="CMU Concrete" w:hint="eastAsia"/>
        </w:rPr>
        <w:t xml:space="preserve"> </w:t>
      </w:r>
      <w:r>
        <w:rPr>
          <w:rFonts w:ascii="CMU Concrete" w:hAnsi="CMU Concrete" w:hint="eastAsia"/>
        </w:rPr>
        <w:t>검정에</w:t>
      </w:r>
      <w:r>
        <w:rPr>
          <w:rFonts w:ascii="CMU Concrete" w:hAnsi="CMU Concrete" w:hint="eastAsia"/>
        </w:rPr>
        <w:t xml:space="preserve"> </w:t>
      </w:r>
      <w:r>
        <w:rPr>
          <w:rFonts w:ascii="CMU Concrete" w:hAnsi="CMU Concrete" w:hint="eastAsia"/>
        </w:rPr>
        <w:t>사용됩니다</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독립적으로</w:t>
      </w:r>
      <w:r>
        <w:rPr>
          <w:rFonts w:ascii="CMU Concrete" w:hAnsi="CMU Concrete" w:hint="eastAsia"/>
        </w:rPr>
        <w:t xml:space="preserve"> </w:t>
      </w:r>
      <w:r>
        <w:rPr>
          <w:rFonts w:ascii="CMU Concrete" w:hAnsi="CMU Concrete" w:hint="eastAsia"/>
        </w:rPr>
        <w:t>분포한다는</w:t>
      </w:r>
      <w:r>
        <w:rPr>
          <w:rFonts w:ascii="CMU Concrete" w:hAnsi="CMU Concrete" w:hint="eastAsia"/>
        </w:rPr>
        <w:t xml:space="preserve"> </w:t>
      </w:r>
      <w:r>
        <w:rPr>
          <w:rFonts w:ascii="CMU Concrete" w:hAnsi="CMU Concrete" w:hint="eastAsia"/>
        </w:rPr>
        <w:t>의미는</w:t>
      </w:r>
      <w:r>
        <w:rPr>
          <w:rFonts w:ascii="CMU Concrete" w:hAnsi="CMU Concrete" w:hint="eastAsia"/>
        </w:rPr>
        <w:t xml:space="preserve"> </w:t>
      </w:r>
      <w:r>
        <w:rPr>
          <w:rFonts w:ascii="CMU Concrete" w:hAnsi="CMU Concrete" w:hint="eastAsia"/>
        </w:rPr>
        <w:t>데이터에서</w:t>
      </w:r>
      <w:r>
        <w:rPr>
          <w:rFonts w:ascii="CMU Concrete" w:hAnsi="CMU Concrete" w:hint="eastAsia"/>
        </w:rPr>
        <w:t xml:space="preserve"> </w:t>
      </w:r>
      <w:r>
        <w:rPr>
          <w:rFonts w:ascii="CMU Concrete" w:hAnsi="CMU Concrete" w:hint="eastAsia"/>
        </w:rPr>
        <w:t>발견되는</w:t>
      </w:r>
      <w:r>
        <w:rPr>
          <w:rFonts w:ascii="CMU Concrete" w:hAnsi="CMU Concrete" w:hint="eastAsia"/>
        </w:rPr>
        <w:t xml:space="preserve"> </w:t>
      </w:r>
      <w:r>
        <w:rPr>
          <w:rFonts w:ascii="CMU Concrete" w:hAnsi="CMU Concrete" w:hint="eastAsia"/>
        </w:rPr>
        <w:t>상관관계는</w:t>
      </w:r>
      <w:r>
        <w:rPr>
          <w:rFonts w:ascii="CMU Concrete" w:hAnsi="CMU Concrete" w:hint="eastAsia"/>
        </w:rPr>
        <w:t xml:space="preserve"> </w:t>
      </w:r>
      <w:r>
        <w:rPr>
          <w:rFonts w:ascii="CMU Concrete" w:hAnsi="CMU Concrete" w:hint="eastAsia"/>
        </w:rPr>
        <w:t>랜덤</w:t>
      </w:r>
      <w:r>
        <w:rPr>
          <w:rFonts w:ascii="CMU Concrete" w:hAnsi="CMU Concrete" w:hint="eastAsia"/>
        </w:rPr>
        <w:t xml:space="preserve"> </w:t>
      </w:r>
      <w:r>
        <w:rPr>
          <w:rFonts w:ascii="CMU Concrete" w:hAnsi="CMU Concrete" w:hint="eastAsia"/>
        </w:rPr>
        <w:t>샘플링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생겼음을</w:t>
      </w:r>
      <w:r>
        <w:rPr>
          <w:rFonts w:ascii="CMU Concrete" w:hAnsi="CMU Concrete" w:hint="eastAsia"/>
        </w:rPr>
        <w:t xml:space="preserve"> </w:t>
      </w:r>
      <w:r>
        <w:rPr>
          <w:rFonts w:ascii="CMU Concrete" w:hAnsi="CMU Concrete" w:hint="eastAsia"/>
        </w:rPr>
        <w:t>의미합니다</w:t>
      </w:r>
      <w:r>
        <w:rPr>
          <w:rFonts w:ascii="CMU Concrete" w:hAnsi="CMU Concrete" w:hint="eastAsia"/>
        </w:rPr>
        <w:t>.</w:t>
      </w:r>
    </w:p>
    <w:p w14:paraId="78396419" w14:textId="77777777" w:rsidR="00B51D7D" w:rsidRPr="00235661" w:rsidRDefault="00B51D7D" w:rsidP="00B51D7D">
      <w:pPr>
        <w:pStyle w:val="p2"/>
        <w:spacing w:before="134"/>
        <w:ind w:left="380"/>
        <w:rPr>
          <w:rFonts w:ascii="CMU Concrete" w:hAnsi="CMU Concrete"/>
        </w:rPr>
      </w:pPr>
    </w:p>
    <w:p w14:paraId="4CC209FE" w14:textId="77777777" w:rsidR="00B51D7D" w:rsidRDefault="00B32DD7" w:rsidP="00B51D7D">
      <w:pPr>
        <w:pStyle w:val="11"/>
        <w:ind w:left="800"/>
        <w:rPr>
          <w:b w:val="0"/>
          <w:bCs w:val="0"/>
        </w:rPr>
      </w:pPr>
      <w:r>
        <w:rPr>
          <w:noProof/>
          <w:color w:val="555555"/>
          <w:sz w:val="18"/>
          <w:szCs w:val="18"/>
        </w:rPr>
        <w:drawing>
          <wp:inline distT="0" distB="0" distL="0" distR="0" wp14:anchorId="56CADACA" wp14:editId="00138058">
            <wp:extent cx="4752975" cy="3562350"/>
            <wp:effectExtent l="0" t="0" r="9525" b="0"/>
            <wp:docPr id="1184" name="그림 734" descr="tsc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tsc1_2"/>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4752975" cy="3562350"/>
                    </a:xfrm>
                    <a:prstGeom prst="rect">
                      <a:avLst/>
                    </a:prstGeom>
                    <a:noFill/>
                    <a:ln>
                      <a:noFill/>
                    </a:ln>
                  </pic:spPr>
                </pic:pic>
              </a:graphicData>
            </a:graphic>
          </wp:inline>
        </w:drawing>
      </w:r>
      <w:r w:rsidR="00B51D7D">
        <w:br/>
      </w:r>
    </w:p>
    <w:p w14:paraId="4B06394D" w14:textId="77777777" w:rsidR="00B51D7D" w:rsidRPr="00993963" w:rsidRDefault="00B51D7D" w:rsidP="00B51D7D">
      <w:pPr>
        <w:pStyle w:val="p2"/>
        <w:spacing w:before="134"/>
        <w:ind w:left="380"/>
        <w:rPr>
          <w:rFonts w:ascii="CMU Concrete" w:hAnsi="CMU Concrete"/>
        </w:rPr>
      </w:pPr>
      <w:r w:rsidRPr="00993963">
        <w:rPr>
          <w:rFonts w:ascii="CMU Concrete" w:hAnsi="CMU Concrete" w:hint="eastAsia"/>
        </w:rPr>
        <w:t>위는</w:t>
      </w:r>
      <w:r w:rsidRPr="00993963">
        <w:rPr>
          <w:rFonts w:ascii="CMU Concrete" w:hAnsi="CMU Concrete" w:hint="eastAsia"/>
        </w:rPr>
        <w:t xml:space="preserve"> </w:t>
      </w:r>
      <w:r w:rsidRPr="00993963">
        <w:rPr>
          <w:rFonts w:ascii="CMU Concrete" w:hAnsi="CMU Concrete" w:hint="eastAsia"/>
        </w:rPr>
        <w:t>편자기</w:t>
      </w:r>
      <w:r w:rsidRPr="00993963">
        <w:rPr>
          <w:rFonts w:ascii="CMU Concrete" w:hAnsi="CMU Concrete" w:hint="eastAsia"/>
        </w:rPr>
        <w:t xml:space="preserve"> </w:t>
      </w:r>
      <w:r w:rsidRPr="00993963">
        <w:rPr>
          <w:rFonts w:ascii="CMU Concrete" w:hAnsi="CMU Concrete" w:hint="eastAsia"/>
        </w:rPr>
        <w:t>상관함수의</w:t>
      </w:r>
      <w:r w:rsidRPr="00993963">
        <w:rPr>
          <w:rFonts w:ascii="CMU Concrete" w:hAnsi="CMU Concrete" w:hint="eastAsia"/>
        </w:rPr>
        <w:t xml:space="preserve"> </w:t>
      </w:r>
      <w:r w:rsidRPr="00993963">
        <w:rPr>
          <w:rFonts w:ascii="CMU Concrete" w:hAnsi="CMU Concrete" w:hint="eastAsia"/>
        </w:rPr>
        <w:t>예시입니다</w:t>
      </w:r>
      <w:r w:rsidRPr="00993963">
        <w:rPr>
          <w:rFonts w:ascii="CMU Concrete" w:hAnsi="CMU Concrete" w:hint="eastAsia"/>
        </w:rPr>
        <w:t>.</w:t>
      </w:r>
    </w:p>
    <w:p w14:paraId="48D12B9E" w14:textId="77777777" w:rsidR="00B51D7D" w:rsidRPr="00993963" w:rsidRDefault="00B51D7D" w:rsidP="00B51D7D">
      <w:pPr>
        <w:pStyle w:val="p2"/>
        <w:spacing w:before="134"/>
        <w:ind w:left="380"/>
        <w:rPr>
          <w:rFonts w:ascii="CMU Concrete" w:hAnsi="CMU Concrete"/>
        </w:rPr>
      </w:pPr>
    </w:p>
    <w:p w14:paraId="1B8334C7" w14:textId="77777777" w:rsidR="00B51D7D" w:rsidRPr="00993963" w:rsidRDefault="00B51D7D" w:rsidP="00B51D7D">
      <w:pPr>
        <w:pStyle w:val="p2"/>
        <w:spacing w:before="134"/>
        <w:ind w:left="380"/>
        <w:rPr>
          <w:rFonts w:ascii="CMU Concrete" w:hAnsi="CMU Concrete"/>
        </w:rPr>
      </w:pPr>
    </w:p>
    <w:p w14:paraId="138C6ABF" w14:textId="77777777" w:rsidR="00B51D7D" w:rsidRPr="00993963" w:rsidRDefault="00B51D7D" w:rsidP="00B51D7D">
      <w:pPr>
        <w:pStyle w:val="p2"/>
        <w:spacing w:before="134"/>
        <w:ind w:left="380"/>
        <w:rPr>
          <w:rFonts w:ascii="CMU Concrete" w:hAnsi="CMU Concrete"/>
        </w:rPr>
      </w:pPr>
    </w:p>
    <w:p w14:paraId="0CE7DA8F" w14:textId="77777777" w:rsidR="00B51D7D" w:rsidRDefault="00B51D7D" w:rsidP="00822CCC">
      <w:pPr>
        <w:pStyle w:val="000"/>
        <w:ind w:firstLine="108"/>
      </w:pPr>
      <w:bookmarkStart w:id="1365" w:name="_Toc67925666"/>
      <w:r>
        <w:rPr>
          <w:rFonts w:hint="eastAsia"/>
        </w:rPr>
        <w:t>5.3.7 표</w:t>
      </w:r>
      <w:bookmarkEnd w:id="1365"/>
    </w:p>
    <w:p w14:paraId="35B86A21" w14:textId="77777777" w:rsidR="00B51D7D" w:rsidRPr="00A800D3" w:rsidRDefault="00B51D7D" w:rsidP="00401892">
      <w:pPr>
        <w:numPr>
          <w:ilvl w:val="0"/>
          <w:numId w:val="109"/>
        </w:numPr>
        <w:rPr>
          <w:b/>
        </w:rPr>
      </w:pPr>
      <w:r w:rsidRPr="00A800D3">
        <w:rPr>
          <w:rFonts w:hint="eastAsia"/>
          <w:b/>
        </w:rPr>
        <w:t>5.3.7.1 빈도표</w:t>
      </w:r>
    </w:p>
    <w:p w14:paraId="7ECC4715"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빈도</w:t>
      </w:r>
      <w:r w:rsidRPr="00D4048A">
        <w:rPr>
          <w:rFonts w:ascii="CMU Concrete" w:hAnsi="CMU Concrete"/>
          <w:b/>
        </w:rPr>
        <w:t xml:space="preserve"> </w:t>
      </w:r>
      <w:r w:rsidRPr="00D4048A">
        <w:rPr>
          <w:rFonts w:ascii="CMU Concrete" w:hAnsi="CMU Concrete"/>
          <w:b/>
        </w:rPr>
        <w:t>통계표</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빈도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인지를</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DCFDB53"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2A1DF22B"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1. </w:t>
      </w:r>
      <w:r w:rsidRPr="00D4048A">
        <w:rPr>
          <w:rFonts w:ascii="CMU Concrete" w:hAnsi="CMU Concrete"/>
          <w:b/>
        </w:rPr>
        <w:t>[</w:t>
      </w:r>
      <w:r w:rsidRPr="00D4048A">
        <w:rPr>
          <w:rStyle w:val="p3Char"/>
          <w:rFonts w:ascii="CMU Concrete" w:eastAsia="굴림" w:hAnsi="CMU Concrete"/>
          <w:b/>
          <w:bCs/>
        </w:rPr>
        <w:t>분석</w:t>
      </w:r>
      <w:r w:rsidRPr="00D4048A">
        <w:rPr>
          <w:rStyle w:val="p3Char"/>
          <w:rFonts w:ascii="CMU Concrete" w:eastAsia="굴림" w:hAnsi="CMU Concrete"/>
          <w:b/>
          <w:bCs/>
        </w:rPr>
        <w:t>]</w:t>
      </w:r>
      <w:r w:rsidRPr="00D4048A">
        <w:rPr>
          <w:rFonts w:ascii="CMU Concrete" w:hAnsi="CMU Concrete"/>
          <w:b/>
        </w:rPr>
        <w:t xml:space="preserve"> –</w:t>
      </w:r>
      <w:r>
        <w:rPr>
          <w:rFonts w:ascii="CMU Concrete" w:hAnsi="CMU Concrete" w:hint="eastAsia"/>
          <w:b/>
        </w:rPr>
        <w:t>[</w:t>
      </w:r>
      <w:r>
        <w:rPr>
          <w:rFonts w:ascii="CMU Concrete" w:hAnsi="CMU Concrete" w:hint="eastAsia"/>
          <w:b/>
        </w:rPr>
        <w:t>표</w:t>
      </w:r>
      <w:r>
        <w:rPr>
          <w:rFonts w:ascii="CMU Concrete" w:hAnsi="CMU Concrete" w:hint="eastAsia"/>
          <w:b/>
        </w:rPr>
        <w:t>]</w:t>
      </w:r>
      <w:r w:rsidRPr="00EB1205">
        <w:rPr>
          <w:rFonts w:ascii="CMU Concrete" w:hAnsi="CMU Concrete"/>
          <w:b/>
        </w:rPr>
        <w:t xml:space="preserve"> </w:t>
      </w:r>
      <w:r w:rsidRPr="00D4048A">
        <w:rPr>
          <w:rFonts w:ascii="CMU Concrete" w:hAnsi="CMU Concrete"/>
          <w:b/>
        </w:rPr>
        <w:t>– [</w:t>
      </w:r>
      <w:r w:rsidRPr="00D4048A">
        <w:rPr>
          <w:rStyle w:val="p3Char"/>
          <w:rFonts w:ascii="CMU Concrete" w:eastAsia="굴림" w:hAnsi="CMU Concrete"/>
          <w:b/>
          <w:bCs/>
        </w:rPr>
        <w:t>빈도표</w:t>
      </w:r>
      <w:r w:rsidRPr="00D4048A">
        <w:rPr>
          <w:rStyle w:val="p3Char"/>
          <w:rFonts w:ascii="CMU Concrete" w:eastAsia="굴림" w:hAnsi="CMU Concrete"/>
          <w:b/>
          <w:bCs/>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Style w:val="p3Char"/>
          <w:rFonts w:ascii="CMU Concrete" w:eastAsia="굴림" w:hAnsi="CMU Concrete"/>
          <w:b/>
          <w:bCs/>
        </w:rPr>
        <w:t>빈도</w:t>
      </w:r>
      <w:r w:rsidRPr="00D4048A">
        <w:rPr>
          <w:rStyle w:val="p3Char"/>
          <w:rFonts w:ascii="CMU Concrete" w:eastAsia="굴림" w:hAnsi="CMU Concrete"/>
          <w:b/>
          <w:bCs/>
        </w:rPr>
        <w:t xml:space="preserve"> </w:t>
      </w:r>
      <w:r w:rsidRPr="00D4048A">
        <w:rPr>
          <w:rStyle w:val="p3Char"/>
          <w:rFonts w:ascii="CMU Concrete" w:eastAsia="굴림" w:hAnsi="CMU Concrete"/>
          <w:b/>
          <w:bCs/>
        </w:rPr>
        <w:t>통계표</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59E02E91" w14:textId="77777777" w:rsidR="00B51D7D" w:rsidRPr="00D4048A" w:rsidRDefault="00B51D7D" w:rsidP="00B51D7D">
      <w:pPr>
        <w:pStyle w:val="p2"/>
        <w:spacing w:before="134"/>
        <w:ind w:left="380"/>
        <w:rPr>
          <w:rFonts w:ascii="CMU Concrete" w:hAnsi="CMU Concrete"/>
        </w:rPr>
      </w:pPr>
    </w:p>
    <w:p w14:paraId="08674D71" w14:textId="77777777" w:rsidR="00B51D7D" w:rsidRDefault="00B32DD7" w:rsidP="00AE3A66">
      <w:pPr>
        <w:pStyle w:val="af"/>
      </w:pPr>
      <w:r>
        <w:rPr>
          <w:noProof/>
        </w:rPr>
        <w:drawing>
          <wp:inline distT="0" distB="0" distL="0" distR="0" wp14:anchorId="71008D50" wp14:editId="072F628D">
            <wp:extent cx="3200400" cy="2838450"/>
            <wp:effectExtent l="0" t="0" r="0" b="0"/>
            <wp:docPr id="1079" name="그림 73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image002"/>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3200400" cy="2838450"/>
                    </a:xfrm>
                    <a:prstGeom prst="rect">
                      <a:avLst/>
                    </a:prstGeom>
                    <a:noFill/>
                    <a:ln>
                      <a:noFill/>
                    </a:ln>
                  </pic:spPr>
                </pic:pic>
              </a:graphicData>
            </a:graphic>
          </wp:inline>
        </w:drawing>
      </w:r>
    </w:p>
    <w:p w14:paraId="7E129694" w14:textId="77777777" w:rsidR="00B51D7D" w:rsidRPr="00D4048A" w:rsidRDefault="00B51D7D" w:rsidP="00AE3A66">
      <w:pPr>
        <w:pStyle w:val="af"/>
      </w:pPr>
    </w:p>
    <w:p w14:paraId="2A27A441"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2. </w:t>
      </w:r>
      <w:r>
        <w:rPr>
          <w:rFonts w:ascii="CMU Concrete" w:hAnsi="CMU Concrete"/>
        </w:rPr>
        <w:t>‘</w:t>
      </w:r>
      <w:r>
        <w:rPr>
          <w:rFonts w:ascii="CMU Concrete" w:hAnsi="CMU Concrete" w:hint="eastAsia"/>
        </w:rPr>
        <w:t>변수</w:t>
      </w:r>
      <w:r>
        <w:rPr>
          <w:rFonts w:ascii="CMU Concrete" w:hAnsi="CMU Concrete"/>
        </w:rPr>
        <w:t>’</w:t>
      </w:r>
      <w:r>
        <w:rPr>
          <w:rFonts w:ascii="CMU Concrete" w:hAnsi="CMU Concrete" w:hint="eastAsia"/>
        </w:rPr>
        <w:t xml:space="preserve"> </w:t>
      </w:r>
      <w:r>
        <w:rPr>
          <w:rFonts w:ascii="CMU Concrete" w:hAnsi="CMU Concrete" w:hint="eastAsia"/>
        </w:rPr>
        <w:t>영역</w:t>
      </w:r>
      <w:r w:rsidRPr="00D4048A">
        <w:rPr>
          <w:rFonts w:ascii="CMU Concrete" w:hAnsi="CMU Concrete"/>
        </w:rPr>
        <w:t>에서</w:t>
      </w:r>
      <w:r w:rsidRPr="00D4048A">
        <w:rPr>
          <w:rFonts w:ascii="CMU Concrete" w:hAnsi="CMU Concrete"/>
        </w:rPr>
        <w:t xml:space="preserve"> </w:t>
      </w:r>
      <w:r>
        <w:rPr>
          <w:rFonts w:ascii="CMU Concrete" w:hAnsi="CMU Concrete" w:hint="eastAsia"/>
        </w:rPr>
        <w:t>분석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변수</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4DD50816" w14:textId="77777777" w:rsidR="00B51D7D" w:rsidRPr="00D4048A" w:rsidRDefault="00B51D7D" w:rsidP="00B51D7D">
      <w:pPr>
        <w:pStyle w:val="p2"/>
        <w:ind w:left="800"/>
        <w:rPr>
          <w:rFonts w:ascii="CMU Concrete" w:hAnsi="CMU Concrete"/>
        </w:rPr>
      </w:pPr>
    </w:p>
    <w:p w14:paraId="00A40FDC" w14:textId="77777777" w:rsidR="00B51D7D" w:rsidRPr="00D4048A" w:rsidRDefault="00B32DD7" w:rsidP="00AE3A66">
      <w:pPr>
        <w:pStyle w:val="af"/>
      </w:pPr>
      <w:r>
        <w:rPr>
          <w:noProof/>
        </w:rPr>
        <w:drawing>
          <wp:inline distT="0" distB="0" distL="0" distR="0" wp14:anchorId="7B6655DC" wp14:editId="3FE45FA4">
            <wp:extent cx="3381375" cy="3019425"/>
            <wp:effectExtent l="0" t="0" r="9525" b="9525"/>
            <wp:docPr id="1078" name="그림 736"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image004"/>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3381375" cy="3019425"/>
                    </a:xfrm>
                    <a:prstGeom prst="rect">
                      <a:avLst/>
                    </a:prstGeom>
                    <a:noFill/>
                    <a:ln>
                      <a:noFill/>
                    </a:ln>
                  </pic:spPr>
                </pic:pic>
              </a:graphicData>
            </a:graphic>
          </wp:inline>
        </w:drawing>
      </w:r>
    </w:p>
    <w:p w14:paraId="3101128F" w14:textId="77777777" w:rsidR="00B51D7D" w:rsidRDefault="00B51D7D" w:rsidP="00B51D7D">
      <w:pPr>
        <w:pStyle w:val="11"/>
        <w:ind w:left="800"/>
      </w:pPr>
    </w:p>
    <w:p w14:paraId="1131D52A" w14:textId="77777777" w:rsidR="005E3935" w:rsidRDefault="005E3935" w:rsidP="00B51D7D">
      <w:pPr>
        <w:pStyle w:val="11"/>
        <w:ind w:left="800"/>
      </w:pPr>
    </w:p>
    <w:p w14:paraId="3FCB69BD" w14:textId="77777777" w:rsidR="005E3935" w:rsidRDefault="005E3935" w:rsidP="00B51D7D">
      <w:pPr>
        <w:pStyle w:val="11"/>
        <w:ind w:left="800"/>
      </w:pPr>
    </w:p>
    <w:p w14:paraId="79A43FB3" w14:textId="77777777" w:rsidR="005E3935" w:rsidRDefault="005E3935" w:rsidP="00B51D7D">
      <w:pPr>
        <w:pStyle w:val="11"/>
        <w:ind w:left="800"/>
      </w:pPr>
    </w:p>
    <w:p w14:paraId="2D2CBBDA" w14:textId="77777777" w:rsidR="005E3935" w:rsidRDefault="005E3935" w:rsidP="00B51D7D">
      <w:pPr>
        <w:pStyle w:val="11"/>
        <w:ind w:left="800"/>
      </w:pPr>
    </w:p>
    <w:p w14:paraId="282F5D8F" w14:textId="77777777" w:rsidR="005E3935" w:rsidRPr="00D4048A" w:rsidRDefault="005E3935" w:rsidP="00B51D7D">
      <w:pPr>
        <w:pStyle w:val="11"/>
        <w:ind w:left="800"/>
      </w:pPr>
    </w:p>
    <w:p w14:paraId="3C24F5BD" w14:textId="77777777" w:rsidR="00B51D7D" w:rsidRPr="005F4EE1" w:rsidRDefault="00B51D7D" w:rsidP="00B51D7D">
      <w:pPr>
        <w:pStyle w:val="11"/>
        <w:ind w:left="170"/>
        <w:rPr>
          <w:sz w:val="20"/>
        </w:rPr>
      </w:pPr>
      <w:r w:rsidRPr="005F4EE1">
        <w:rPr>
          <w:sz w:val="20"/>
        </w:rPr>
        <w:t>결과</w:t>
      </w:r>
    </w:p>
    <w:tbl>
      <w:tblPr>
        <w:tblW w:w="0" w:type="auto"/>
        <w:tblInd w:w="828" w:type="dxa"/>
        <w:tblLook w:val="01E0" w:firstRow="1" w:lastRow="1" w:firstColumn="1" w:lastColumn="1" w:noHBand="0" w:noVBand="0"/>
      </w:tblPr>
      <w:tblGrid>
        <w:gridCol w:w="3649"/>
        <w:gridCol w:w="4309"/>
      </w:tblGrid>
      <w:tr w:rsidR="00B51D7D" w:rsidRPr="00D4048A" w14:paraId="5F187EC9" w14:textId="77777777" w:rsidTr="00255DC0">
        <w:tc>
          <w:tcPr>
            <w:tcW w:w="3664" w:type="dxa"/>
            <w:vAlign w:val="center"/>
          </w:tcPr>
          <w:p w14:paraId="70F435BD" w14:textId="77777777" w:rsidR="001670B3" w:rsidRDefault="001670B3" w:rsidP="00AE3A66">
            <w:pPr>
              <w:pStyle w:val="af"/>
              <w:rPr>
                <w:noProof/>
              </w:rPr>
            </w:pPr>
          </w:p>
          <w:p w14:paraId="63BE8AF2" w14:textId="77777777" w:rsidR="001670B3" w:rsidRDefault="001670B3" w:rsidP="00AE3A66">
            <w:pPr>
              <w:pStyle w:val="af"/>
              <w:rPr>
                <w:noProof/>
              </w:rPr>
            </w:pPr>
          </w:p>
          <w:p w14:paraId="1FE54659" w14:textId="77777777" w:rsidR="00B51D7D" w:rsidRPr="00D4048A" w:rsidRDefault="00B32DD7" w:rsidP="00AE3A66">
            <w:pPr>
              <w:pStyle w:val="af"/>
            </w:pPr>
            <w:r>
              <w:rPr>
                <w:noProof/>
              </w:rPr>
              <w:drawing>
                <wp:inline distT="0" distB="0" distL="0" distR="0" wp14:anchorId="291E8D68" wp14:editId="3735E25A">
                  <wp:extent cx="2009775" cy="1371600"/>
                  <wp:effectExtent l="0" t="0" r="9525" b="0"/>
                  <wp:docPr id="1077" name="그림 770" descr="DataExplorer_Frequency_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70" descr="DataExplorer_Frequency_Result"/>
                          <pic:cNvPicPr>
                            <a:picLocks noChangeAspect="1" noChangeArrowheads="1"/>
                          </pic:cNvPicPr>
                        </pic:nvPicPr>
                        <pic:blipFill>
                          <a:blip r:embed="rId1269">
                            <a:extLst>
                              <a:ext uri="{28A0092B-C50C-407E-A947-70E740481C1C}">
                                <a14:useLocalDpi xmlns:a14="http://schemas.microsoft.com/office/drawing/2010/main" val="0"/>
                              </a:ext>
                            </a:extLst>
                          </a:blip>
                          <a:srcRect l="1445" t="3535" r="5190" b="16824"/>
                          <a:stretch>
                            <a:fillRect/>
                          </a:stretch>
                        </pic:blipFill>
                        <pic:spPr bwMode="auto">
                          <a:xfrm>
                            <a:off x="0" y="0"/>
                            <a:ext cx="2009775" cy="1371600"/>
                          </a:xfrm>
                          <a:prstGeom prst="rect">
                            <a:avLst/>
                          </a:prstGeom>
                          <a:noFill/>
                          <a:ln>
                            <a:noFill/>
                          </a:ln>
                        </pic:spPr>
                      </pic:pic>
                    </a:graphicData>
                  </a:graphic>
                </wp:inline>
              </w:drawing>
            </w:r>
          </w:p>
        </w:tc>
        <w:tc>
          <w:tcPr>
            <w:tcW w:w="4492" w:type="dxa"/>
            <w:vAlign w:val="center"/>
          </w:tcPr>
          <w:p w14:paraId="39C89568" w14:textId="77777777" w:rsidR="00B51D7D" w:rsidRPr="00D4048A" w:rsidRDefault="00B51D7D" w:rsidP="00255DC0">
            <w:pPr>
              <w:rPr>
                <w:rFonts w:ascii="CMU Concrete" w:hAnsi="CMU Concrete"/>
              </w:rPr>
            </w:pPr>
            <w:r w:rsidRPr="00D4048A">
              <w:rPr>
                <w:rFonts w:ascii="CMU Concrete" w:hAnsi="CMU Concrete"/>
              </w:rPr>
              <w:t>선택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빈도</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정보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r>
    </w:tbl>
    <w:p w14:paraId="49C4D436" w14:textId="77777777" w:rsidR="00B51D7D" w:rsidRDefault="00B51D7D" w:rsidP="00B51D7D">
      <w:pPr>
        <w:ind w:left="800"/>
      </w:pPr>
    </w:p>
    <w:p w14:paraId="1F0E0ABD" w14:textId="77777777" w:rsidR="00B51D7D" w:rsidRDefault="00B51D7D" w:rsidP="00B51D7D">
      <w:pPr>
        <w:ind w:left="800"/>
      </w:pPr>
    </w:p>
    <w:p w14:paraId="78BEB672" w14:textId="77777777" w:rsidR="00B51D7D" w:rsidRPr="00993963" w:rsidRDefault="00B51D7D" w:rsidP="00401892">
      <w:pPr>
        <w:numPr>
          <w:ilvl w:val="0"/>
          <w:numId w:val="111"/>
        </w:numPr>
        <w:ind w:left="403" w:hanging="403"/>
        <w:rPr>
          <w:b/>
        </w:rPr>
      </w:pPr>
      <w:r w:rsidRPr="00993963">
        <w:rPr>
          <w:rFonts w:hint="eastAsia"/>
          <w:b/>
        </w:rPr>
        <w:t>5.3.7.2 교차표</w:t>
      </w:r>
    </w:p>
    <w:p w14:paraId="476A1FAF"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b/>
        </w:rPr>
        <w:t>교차표</w:t>
      </w:r>
      <w:r w:rsidR="00075EC5">
        <w:rPr>
          <w:rFonts w:ascii="CMU Concrete" w:hAnsi="CMU Concrete" w:hint="eastAsia"/>
          <w:b/>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공유하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빈도수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인지</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D4E688C"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540D92E2"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1. </w:t>
      </w:r>
      <w:r w:rsidRPr="00530C94">
        <w:rPr>
          <w:rFonts w:ascii="CMU Concrete" w:hAnsi="CMU Concrete"/>
          <w:b/>
        </w:rPr>
        <w:t>[</w:t>
      </w:r>
      <w:r w:rsidRPr="00530C94">
        <w:rPr>
          <w:b/>
        </w:rPr>
        <w:t>분석]</w:t>
      </w:r>
      <w:r>
        <w:rPr>
          <w:rFonts w:ascii="CMU Concrete" w:hAnsi="CMU Concrete" w:hint="eastAsia"/>
          <w:b/>
        </w:rPr>
        <w:t xml:space="preserve">- </w:t>
      </w:r>
      <w:r w:rsidRPr="00530C94">
        <w:rPr>
          <w:rFonts w:ascii="CMU Concrete" w:hAnsi="CMU Concrete" w:hint="eastAsia"/>
          <w:b/>
        </w:rPr>
        <w:t>[</w:t>
      </w:r>
      <w:r w:rsidRPr="00530C94">
        <w:rPr>
          <w:rFonts w:ascii="CMU Concrete" w:hAnsi="CMU Concrete" w:hint="eastAsia"/>
          <w:b/>
        </w:rPr>
        <w:t>표</w:t>
      </w:r>
      <w:r w:rsidRPr="00530C94">
        <w:rPr>
          <w:rFonts w:ascii="CMU Concrete" w:hAnsi="CMU Concrete" w:hint="eastAsia"/>
          <w:b/>
        </w:rPr>
        <w:t>]</w:t>
      </w:r>
      <w:r>
        <w:rPr>
          <w:rFonts w:ascii="CMU Concrete" w:hAnsi="CMU Concrete" w:hint="eastAsia"/>
          <w:b/>
        </w:rPr>
        <w:t xml:space="preserve">- </w:t>
      </w:r>
      <w:r w:rsidRPr="00530C94">
        <w:rPr>
          <w:rFonts w:ascii="CMU Concrete" w:hAnsi="CMU Concrete"/>
          <w:b/>
        </w:rPr>
        <w:t>[</w:t>
      </w:r>
      <w:r w:rsidRPr="00530C94">
        <w:rPr>
          <w:b/>
        </w:rPr>
        <w:t>교차표]</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993963">
        <w:t>교차 통계표</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27C8C1A5" w14:textId="77777777" w:rsidR="00B51D7D" w:rsidRPr="00530C94" w:rsidRDefault="00B51D7D" w:rsidP="00B51D7D">
      <w:pPr>
        <w:pStyle w:val="p2"/>
        <w:spacing w:before="134"/>
        <w:ind w:left="380"/>
        <w:rPr>
          <w:rFonts w:ascii="CMU Concrete" w:hAnsi="CMU Concrete"/>
        </w:rPr>
      </w:pPr>
    </w:p>
    <w:p w14:paraId="5BB98CBD" w14:textId="77777777" w:rsidR="00B51D7D" w:rsidRPr="00993963" w:rsidRDefault="00B32DD7" w:rsidP="00B51D7D">
      <w:pPr>
        <w:pStyle w:val="p2"/>
        <w:spacing w:before="134"/>
        <w:ind w:left="380"/>
        <w:rPr>
          <w:rFonts w:ascii="CMU Concrete" w:hAnsi="CMU Concrete"/>
        </w:rPr>
      </w:pPr>
      <w:r>
        <w:rPr>
          <w:noProof/>
          <w:color w:val="555555"/>
          <w:sz w:val="18"/>
          <w:szCs w:val="18"/>
        </w:rPr>
        <w:drawing>
          <wp:inline distT="0" distB="0" distL="0" distR="0" wp14:anchorId="323784EA" wp14:editId="29395ACF">
            <wp:extent cx="5210175" cy="2562225"/>
            <wp:effectExtent l="0" t="0" r="9525" b="9525"/>
            <wp:docPr id="1076" name="그림 738"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image002"/>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5210175" cy="2562225"/>
                    </a:xfrm>
                    <a:prstGeom prst="rect">
                      <a:avLst/>
                    </a:prstGeom>
                    <a:noFill/>
                    <a:ln>
                      <a:noFill/>
                    </a:ln>
                  </pic:spPr>
                </pic:pic>
              </a:graphicData>
            </a:graphic>
          </wp:inline>
        </w:drawing>
      </w:r>
    </w:p>
    <w:p w14:paraId="78591888" w14:textId="77777777" w:rsidR="00B51D7D" w:rsidRPr="00993963" w:rsidRDefault="00B51D7D" w:rsidP="00B51D7D">
      <w:pPr>
        <w:pStyle w:val="p2"/>
        <w:spacing w:before="134"/>
        <w:ind w:left="380"/>
        <w:rPr>
          <w:rFonts w:ascii="CMU Concrete" w:hAnsi="CMU Concrete"/>
        </w:rPr>
      </w:pPr>
    </w:p>
    <w:p w14:paraId="0D0F0C80"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2. </w:t>
      </w:r>
      <w:r>
        <w:rPr>
          <w:rFonts w:ascii="CMU Concrete" w:hAnsi="CMU Concrete"/>
        </w:rPr>
        <w:t>‘</w:t>
      </w:r>
      <w:r>
        <w:rPr>
          <w:rFonts w:ascii="CMU Concrete" w:hAnsi="CMU Concrete" w:hint="eastAsia"/>
        </w:rPr>
        <w:t>변수</w:t>
      </w:r>
      <w:r>
        <w:rPr>
          <w:rFonts w:ascii="CMU Concrete" w:hAnsi="CMU Concrete"/>
        </w:rPr>
        <w:t>’</w:t>
      </w:r>
      <w:r>
        <w:rPr>
          <w:rFonts w:ascii="CMU Concrete" w:hAnsi="CMU Concrete" w:hint="eastAsia"/>
        </w:rPr>
        <w:t xml:space="preserve"> </w:t>
      </w:r>
      <w:r>
        <w:rPr>
          <w:rFonts w:ascii="CMU Concrete" w:hAnsi="CMU Concrete" w:hint="eastAsia"/>
        </w:rPr>
        <w:t>영역에서</w:t>
      </w:r>
      <w:r>
        <w:rPr>
          <w:rFonts w:ascii="CMU Concrete" w:hAnsi="CMU Concrete" w:hint="eastAsia"/>
        </w:rPr>
        <w:t xml:space="preserve"> </w:t>
      </w:r>
      <w:r>
        <w:rPr>
          <w:rFonts w:ascii="CMU Concrete" w:hAnsi="CMU Concrete"/>
        </w:rPr>
        <w:t>분석</w:t>
      </w:r>
      <w:r>
        <w:rPr>
          <w:rFonts w:ascii="CMU Concrete" w:hAnsi="CMU Concrete" w:hint="eastAsia"/>
        </w:rPr>
        <w:t>하고자</w:t>
      </w:r>
      <w:r>
        <w:rPr>
          <w:rFonts w:ascii="CMU Concrete" w:hAnsi="CMU Concrete" w:hint="eastAsia"/>
        </w:rPr>
        <w:t xml:space="preserve"> </w:t>
      </w:r>
      <w:r>
        <w:rPr>
          <w:rFonts w:ascii="CMU Concrete" w:hAnsi="CMU Concrete" w:hint="eastAsia"/>
        </w:rPr>
        <w:t>하는</w:t>
      </w:r>
      <w:r>
        <w:rPr>
          <w:rFonts w:ascii="CMU Concrete" w:hAnsi="CMU Concrete" w:hint="eastAsia"/>
        </w:rPr>
        <w:t xml:space="preserve"> </w:t>
      </w:r>
      <w:r>
        <w:rPr>
          <w:rFonts w:ascii="CMU Concrete" w:hAnsi="CMU Concrete" w:hint="eastAsia"/>
        </w:rPr>
        <w:t>변수</w:t>
      </w:r>
      <w:r w:rsidRPr="00D4048A">
        <w:rPr>
          <w:rFonts w:ascii="CMU Concrete" w:hAnsi="CMU Concrete"/>
        </w:rPr>
        <w:t>를</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단위</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단위로</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155F3DFB" w14:textId="77777777" w:rsidR="00B51D7D" w:rsidRDefault="00A82B13" w:rsidP="00B51D7D">
      <w:pPr>
        <w:pStyle w:val="p2"/>
        <w:spacing w:before="134"/>
        <w:ind w:left="380"/>
        <w:rPr>
          <w:rFonts w:ascii="CMU Concrete" w:hAnsi="CMU Concrete"/>
        </w:rPr>
      </w:pPr>
      <w:r>
        <w:rPr>
          <w:rFonts w:ascii="CMU Concrete" w:hAnsi="CMU Concrete" w:hint="eastAsia"/>
        </w:rPr>
        <w:t xml:space="preserve">3. </w:t>
      </w:r>
      <w:r>
        <w:rPr>
          <w:rFonts w:ascii="CMU Concrete" w:hAnsi="CMU Concrete" w:hint="eastAsia"/>
        </w:rPr>
        <w:t>오른쪽의</w:t>
      </w:r>
      <w:r>
        <w:rPr>
          <w:rFonts w:ascii="CMU Concrete" w:hAnsi="CMU Concrete" w:hint="eastAsia"/>
        </w:rPr>
        <w:t xml:space="preserve"> </w:t>
      </w:r>
      <w:r>
        <w:rPr>
          <w:rFonts w:ascii="CMU Concrete" w:hAnsi="CMU Concrete" w:hint="eastAsia"/>
        </w:rPr>
        <w:t>속성에서</w:t>
      </w:r>
      <w:r>
        <w:rPr>
          <w:rFonts w:ascii="CMU Concrete" w:hAnsi="CMU Concrete" w:hint="eastAsia"/>
        </w:rPr>
        <w:t xml:space="preserve"> </w:t>
      </w:r>
      <w:r>
        <w:rPr>
          <w:rFonts w:ascii="CMU Concrete" w:hAnsi="CMU Concrete"/>
        </w:rPr>
        <w:t>‘</w:t>
      </w:r>
      <w:r>
        <w:rPr>
          <w:rFonts w:ascii="CMU Concrete" w:hAnsi="CMU Concrete" w:hint="eastAsia"/>
        </w:rPr>
        <w:t>퍼센트</w:t>
      </w:r>
      <w:r>
        <w:rPr>
          <w:rFonts w:ascii="CMU Concrete" w:hAnsi="CMU Concrete" w:hint="eastAsia"/>
        </w:rPr>
        <w:t xml:space="preserve"> </w:t>
      </w:r>
      <w:r>
        <w:rPr>
          <w:rFonts w:ascii="CMU Concrete" w:hAnsi="CMU Concrete" w:hint="eastAsia"/>
        </w:rPr>
        <w:t>정보</w:t>
      </w:r>
      <w:r>
        <w:rPr>
          <w:rFonts w:ascii="CMU Concrete" w:hAnsi="CMU Concrete"/>
        </w:rPr>
        <w:t>’</w:t>
      </w:r>
      <w:r>
        <w:rPr>
          <w:rFonts w:ascii="CMU Concrete" w:hAnsi="CMU Concrete" w:hint="eastAsia"/>
        </w:rPr>
        <w:t xml:space="preserve"> </w:t>
      </w:r>
      <w:r>
        <w:rPr>
          <w:rFonts w:ascii="CMU Concrete" w:hAnsi="CMU Concrete" w:hint="eastAsia"/>
        </w:rPr>
        <w:t>와</w:t>
      </w:r>
      <w:r>
        <w:rPr>
          <w:rFonts w:ascii="CMU Concrete" w:hAnsi="CMU Concrete" w:hint="eastAsia"/>
        </w:rPr>
        <w:t xml:space="preserve"> </w:t>
      </w:r>
      <w:r>
        <w:rPr>
          <w:rFonts w:ascii="CMU Concrete" w:hAnsi="CMU Concrete"/>
        </w:rPr>
        <w:t>‘</w:t>
      </w:r>
      <w:r>
        <w:rPr>
          <w:rFonts w:ascii="CMU Concrete" w:hAnsi="CMU Concrete" w:hint="eastAsia"/>
        </w:rPr>
        <w:t>통계량</w:t>
      </w:r>
      <w:r>
        <w:rPr>
          <w:rFonts w:ascii="CMU Concrete" w:hAnsi="CMU Concrete"/>
        </w:rPr>
        <w:t>’</w:t>
      </w:r>
      <w:r w:rsidR="002D153F">
        <w:rPr>
          <w:rFonts w:ascii="CMU Concrete" w:hAnsi="CMU Concrete" w:hint="eastAsia"/>
        </w:rPr>
        <w:t xml:space="preserve"> </w:t>
      </w:r>
      <w:r w:rsidR="002D153F">
        <w:rPr>
          <w:rFonts w:ascii="CMU Concrete" w:hAnsi="CMU Concrete" w:hint="eastAsia"/>
        </w:rPr>
        <w:t>옵션을</w:t>
      </w:r>
      <w:r w:rsidR="002D153F">
        <w:rPr>
          <w:rFonts w:ascii="CMU Concrete" w:hAnsi="CMU Concrete" w:hint="eastAsia"/>
        </w:rPr>
        <w:t xml:space="preserve"> </w:t>
      </w:r>
      <w:r w:rsidR="002D153F">
        <w:rPr>
          <w:rFonts w:ascii="CMU Concrete" w:hAnsi="CMU Concrete" w:hint="eastAsia"/>
        </w:rPr>
        <w:t>선택할</w:t>
      </w:r>
      <w:r w:rsidR="002D153F">
        <w:rPr>
          <w:rFonts w:ascii="CMU Concrete" w:hAnsi="CMU Concrete" w:hint="eastAsia"/>
        </w:rPr>
        <w:t xml:space="preserve"> </w:t>
      </w:r>
      <w:r w:rsidR="002D153F">
        <w:rPr>
          <w:rFonts w:ascii="CMU Concrete" w:hAnsi="CMU Concrete" w:hint="eastAsia"/>
        </w:rPr>
        <w:t>수</w:t>
      </w:r>
      <w:r w:rsidR="002D153F">
        <w:rPr>
          <w:rFonts w:ascii="CMU Concrete" w:hAnsi="CMU Concrete" w:hint="eastAsia"/>
        </w:rPr>
        <w:t xml:space="preserve"> </w:t>
      </w:r>
      <w:r w:rsidR="002D153F">
        <w:rPr>
          <w:rFonts w:ascii="CMU Concrete" w:hAnsi="CMU Concrete" w:hint="eastAsia"/>
        </w:rPr>
        <w:t>있습니다</w:t>
      </w:r>
      <w:r w:rsidR="002D153F">
        <w:rPr>
          <w:rFonts w:ascii="CMU Concrete" w:hAnsi="CMU Concrete" w:hint="eastAsia"/>
        </w:rPr>
        <w:t xml:space="preserve">. </w:t>
      </w:r>
    </w:p>
    <w:p w14:paraId="01D9717F" w14:textId="77777777" w:rsidR="002D153F" w:rsidRDefault="002D153F" w:rsidP="00B51D7D">
      <w:pPr>
        <w:pStyle w:val="p2"/>
        <w:spacing w:before="134"/>
        <w:ind w:left="380"/>
        <w:rPr>
          <w:rFonts w:ascii="CMU Concrete" w:hAnsi="CMU Concrete"/>
        </w:rPr>
      </w:pPr>
      <w:r>
        <w:rPr>
          <w:rFonts w:ascii="CMU Concrete" w:hAnsi="CMU Concrete"/>
        </w:rPr>
        <w:t>‘</w:t>
      </w:r>
      <w:r>
        <w:rPr>
          <w:rFonts w:ascii="CMU Concrete" w:hAnsi="CMU Concrete" w:hint="eastAsia"/>
        </w:rPr>
        <w:t>퍼센트</w:t>
      </w:r>
      <w:r>
        <w:rPr>
          <w:rFonts w:ascii="CMU Concrete" w:hAnsi="CMU Concrete" w:hint="eastAsia"/>
        </w:rPr>
        <w:t xml:space="preserve"> </w:t>
      </w:r>
      <w:r>
        <w:rPr>
          <w:rFonts w:ascii="CMU Concrete" w:hAnsi="CMU Concrete" w:hint="eastAsia"/>
        </w:rPr>
        <w:t>정보</w:t>
      </w:r>
      <w:r>
        <w:rPr>
          <w:rFonts w:ascii="CMU Concrete" w:hAnsi="CMU Concrete"/>
        </w:rPr>
        <w:t>’</w:t>
      </w:r>
      <w:r>
        <w:rPr>
          <w:rFonts w:ascii="CMU Concrete" w:hAnsi="CMU Concrete" w:hint="eastAsia"/>
        </w:rPr>
        <w:t>는</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빈도가</w:t>
      </w:r>
      <w:r>
        <w:rPr>
          <w:rFonts w:ascii="CMU Concrete" w:hAnsi="CMU Concrete" w:hint="eastAsia"/>
        </w:rPr>
        <w:t xml:space="preserve"> </w:t>
      </w:r>
      <w:r>
        <w:rPr>
          <w:rFonts w:ascii="CMU Concrete" w:hAnsi="CMU Concrete" w:hint="eastAsia"/>
        </w:rPr>
        <w:t>행</w:t>
      </w:r>
      <w:r>
        <w:rPr>
          <w:rFonts w:ascii="CMU Concrete" w:hAnsi="CMU Concrete" w:hint="eastAsia"/>
        </w:rPr>
        <w:t xml:space="preserve">, </w:t>
      </w:r>
      <w:r>
        <w:rPr>
          <w:rFonts w:ascii="CMU Concrete" w:hAnsi="CMU Concrete" w:hint="eastAsia"/>
        </w:rPr>
        <w:t>열로</w:t>
      </w:r>
      <w:r>
        <w:rPr>
          <w:rFonts w:ascii="CMU Concrete" w:hAnsi="CMU Concrete" w:hint="eastAsia"/>
        </w:rPr>
        <w:t xml:space="preserve"> </w:t>
      </w:r>
      <w:r>
        <w:rPr>
          <w:rFonts w:ascii="CMU Concrete" w:hAnsi="CMU Concrete" w:hint="eastAsia"/>
        </w:rPr>
        <w:t>선택된</w:t>
      </w:r>
      <w:r>
        <w:rPr>
          <w:rFonts w:ascii="CMU Concrete" w:hAnsi="CMU Concrete" w:hint="eastAsia"/>
        </w:rPr>
        <w:t xml:space="preserve"> </w:t>
      </w:r>
      <w:r w:rsidR="00075EC5">
        <w:rPr>
          <w:rFonts w:ascii="CMU Concrete" w:hAnsi="CMU Concrete" w:hint="eastAsia"/>
        </w:rPr>
        <w:t>변수</w:t>
      </w:r>
      <w:r w:rsidR="00075EC5">
        <w:rPr>
          <w:rFonts w:ascii="CMU Concrete" w:hAnsi="CMU Concrete" w:hint="eastAsia"/>
        </w:rPr>
        <w:t xml:space="preserve"> </w:t>
      </w:r>
      <w:r w:rsidR="00075EC5">
        <w:rPr>
          <w:rFonts w:ascii="CMU Concrete" w:hAnsi="CMU Concrete" w:hint="eastAsia"/>
        </w:rPr>
        <w:t>내에서</w:t>
      </w:r>
      <w:r>
        <w:rPr>
          <w:rFonts w:ascii="CMU Concrete" w:hAnsi="CMU Concrete" w:hint="eastAsia"/>
        </w:rPr>
        <w:t xml:space="preserve"> </w:t>
      </w:r>
      <w:r>
        <w:rPr>
          <w:rFonts w:ascii="CMU Concrete" w:hAnsi="CMU Concrete" w:hint="eastAsia"/>
        </w:rPr>
        <w:t>차지하는</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표시하는</w:t>
      </w:r>
      <w:r>
        <w:rPr>
          <w:rFonts w:ascii="CMU Concrete" w:hAnsi="CMU Concrete" w:hint="eastAsia"/>
        </w:rPr>
        <w:t xml:space="preserve"> </w:t>
      </w:r>
      <w:r>
        <w:rPr>
          <w:rFonts w:ascii="CMU Concrete" w:hAnsi="CMU Concrete" w:hint="eastAsia"/>
        </w:rPr>
        <w:t>정보입니다</w:t>
      </w:r>
      <w:r>
        <w:rPr>
          <w:rFonts w:ascii="CMU Concrete" w:hAnsi="CMU Concrete" w:hint="eastAsia"/>
        </w:rPr>
        <w:t xml:space="preserve">. Total </w:t>
      </w:r>
      <w:r>
        <w:rPr>
          <w:rFonts w:ascii="CMU Concrete" w:hAnsi="CMU Concrete" w:hint="eastAsia"/>
        </w:rPr>
        <w:t>일</w:t>
      </w:r>
      <w:r>
        <w:rPr>
          <w:rFonts w:ascii="CMU Concrete" w:hAnsi="CMU Concrete" w:hint="eastAsia"/>
        </w:rPr>
        <w:t xml:space="preserve"> </w:t>
      </w:r>
      <w:r>
        <w:rPr>
          <w:rFonts w:ascii="CMU Concrete" w:hAnsi="CMU Concrete" w:hint="eastAsia"/>
        </w:rPr>
        <w:t>경우</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데이터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빈도수를</w:t>
      </w:r>
      <w:r>
        <w:rPr>
          <w:rFonts w:ascii="CMU Concrete" w:hAnsi="CMU Concrete" w:hint="eastAsia"/>
        </w:rPr>
        <w:t xml:space="preserve"> </w:t>
      </w:r>
      <w:r>
        <w:rPr>
          <w:rFonts w:ascii="CMU Concrete" w:hAnsi="CMU Concrete" w:hint="eastAsia"/>
        </w:rPr>
        <w:t>비율로</w:t>
      </w:r>
      <w:r>
        <w:rPr>
          <w:rFonts w:ascii="CMU Concrete" w:hAnsi="CMU Concrete" w:hint="eastAsia"/>
        </w:rPr>
        <w:t xml:space="preserve"> </w:t>
      </w:r>
      <w:r>
        <w:rPr>
          <w:rFonts w:ascii="CMU Concrete" w:hAnsi="CMU Concrete" w:hint="eastAsia"/>
        </w:rPr>
        <w:t>표시합니다</w:t>
      </w:r>
      <w:r>
        <w:rPr>
          <w:rFonts w:ascii="CMU Concrete" w:hAnsi="CMU Concrete" w:hint="eastAsia"/>
        </w:rPr>
        <w:t xml:space="preserve">. </w:t>
      </w:r>
    </w:p>
    <w:p w14:paraId="0DE3C82B" w14:textId="122654BD" w:rsidR="002D153F" w:rsidRPr="00D4048A" w:rsidRDefault="002D153F" w:rsidP="00B51D7D">
      <w:pPr>
        <w:pStyle w:val="p2"/>
        <w:spacing w:before="134"/>
        <w:ind w:left="380"/>
        <w:rPr>
          <w:rFonts w:ascii="CMU Concrete" w:hAnsi="CMU Concrete"/>
        </w:rPr>
      </w:pPr>
      <w:r>
        <w:rPr>
          <w:rFonts w:ascii="CMU Concrete" w:hAnsi="CMU Concrete"/>
        </w:rPr>
        <w:t>‘</w:t>
      </w:r>
      <w:r>
        <w:rPr>
          <w:rFonts w:ascii="CMU Concrete" w:hAnsi="CMU Concrete" w:hint="eastAsia"/>
        </w:rPr>
        <w:t>통계량</w:t>
      </w:r>
      <w:r>
        <w:rPr>
          <w:rFonts w:ascii="CMU Concrete" w:hAnsi="CMU Concrete" w:hint="eastAsia"/>
        </w:rPr>
        <w:t>(</w:t>
      </w:r>
      <w:r>
        <w:rPr>
          <w:rFonts w:ascii="CMU Concrete" w:hAnsi="CMU Concrete" w:hint="eastAsia"/>
        </w:rPr>
        <w:t>명목형</w:t>
      </w:r>
      <w:r>
        <w:rPr>
          <w:rFonts w:ascii="CMU Concrete" w:hAnsi="CMU Concrete" w:hint="eastAsia"/>
        </w:rPr>
        <w:t>)</w:t>
      </w:r>
      <w:r>
        <w:rPr>
          <w:rFonts w:ascii="CMU Concrete" w:hAnsi="CMU Concrete"/>
        </w:rPr>
        <w:t>’</w:t>
      </w:r>
      <w:r>
        <w:rPr>
          <w:rFonts w:ascii="CMU Concrete" w:hAnsi="CMU Concrete" w:hint="eastAsia"/>
        </w:rPr>
        <w:t>은</w:t>
      </w:r>
      <w:r>
        <w:rPr>
          <w:rFonts w:ascii="CMU Concrete" w:hAnsi="CMU Concrete" w:hint="eastAsia"/>
        </w:rPr>
        <w:t xml:space="preserve"> </w:t>
      </w:r>
      <w:r>
        <w:rPr>
          <w:rFonts w:ascii="CMU Concrete" w:hAnsi="CMU Concrete" w:hint="eastAsia"/>
        </w:rPr>
        <w:t>카이제곱을</w:t>
      </w:r>
      <w:r>
        <w:rPr>
          <w:rFonts w:ascii="CMU Concrete" w:hAnsi="CMU Concrete" w:hint="eastAsia"/>
        </w:rPr>
        <w:t xml:space="preserve"> </w:t>
      </w:r>
      <w:r>
        <w:rPr>
          <w:rFonts w:ascii="CMU Concrete" w:hAnsi="CMU Concrete" w:hint="eastAsia"/>
        </w:rPr>
        <w:t>기초하여</w:t>
      </w:r>
      <w:r>
        <w:rPr>
          <w:rFonts w:ascii="CMU Concrete" w:hAnsi="CMU Concrete" w:hint="eastAsia"/>
        </w:rPr>
        <w:t xml:space="preserve"> </w:t>
      </w:r>
      <w:r>
        <w:rPr>
          <w:rFonts w:ascii="CMU Concrete" w:hAnsi="CMU Concrete" w:hint="eastAsia"/>
        </w:rPr>
        <w:t>행과</w:t>
      </w:r>
      <w:r>
        <w:rPr>
          <w:rFonts w:ascii="CMU Concrete" w:hAnsi="CMU Concrete" w:hint="eastAsia"/>
        </w:rPr>
        <w:t xml:space="preserve"> </w:t>
      </w:r>
      <w:r>
        <w:rPr>
          <w:rFonts w:ascii="CMU Concrete" w:hAnsi="CMU Concrete" w:hint="eastAsia"/>
        </w:rPr>
        <w:t>열</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간의</w:t>
      </w:r>
      <w:r>
        <w:rPr>
          <w:rFonts w:ascii="CMU Concrete" w:hAnsi="CMU Concrete" w:hint="eastAsia"/>
        </w:rPr>
        <w:t xml:space="preserve"> </w:t>
      </w:r>
      <w:r>
        <w:rPr>
          <w:rFonts w:ascii="CMU Concrete" w:hAnsi="CMU Concrete" w:hint="eastAsia"/>
        </w:rPr>
        <w:t>연관성의</w:t>
      </w:r>
      <w:r>
        <w:rPr>
          <w:rFonts w:ascii="CMU Concrete" w:hAnsi="CMU Concrete" w:hint="eastAsia"/>
        </w:rPr>
        <w:t xml:space="preserve"> </w:t>
      </w:r>
      <w:r>
        <w:rPr>
          <w:rFonts w:ascii="CMU Concrete" w:hAnsi="CMU Concrete" w:hint="eastAsia"/>
        </w:rPr>
        <w:t>강도를</w:t>
      </w:r>
      <w:r>
        <w:rPr>
          <w:rFonts w:ascii="CMU Concrete" w:hAnsi="CMU Concrete" w:hint="eastAsia"/>
        </w:rPr>
        <w:t xml:space="preserve"> </w:t>
      </w:r>
      <w:r>
        <w:rPr>
          <w:rFonts w:ascii="CMU Concrete" w:hAnsi="CMU Concrete" w:hint="eastAsia"/>
        </w:rPr>
        <w:t>나타내는</w:t>
      </w:r>
      <w:r>
        <w:rPr>
          <w:rFonts w:ascii="CMU Concrete" w:hAnsi="CMU Concrete" w:hint="eastAsia"/>
        </w:rPr>
        <w:t xml:space="preserve"> </w:t>
      </w:r>
      <w:r>
        <w:rPr>
          <w:rFonts w:ascii="CMU Concrete" w:hAnsi="CMU Concrete" w:hint="eastAsia"/>
        </w:rPr>
        <w:t>척도로</w:t>
      </w:r>
      <w:r w:rsidR="0038408D">
        <w:rPr>
          <w:rFonts w:ascii="CMU Concrete" w:hAnsi="CMU Concrete" w:hint="eastAsia"/>
        </w:rPr>
        <w:t>서</w:t>
      </w:r>
      <w:r>
        <w:rPr>
          <w:rFonts w:ascii="CMU Concrete" w:hAnsi="CMU Concrete" w:hint="eastAsia"/>
        </w:rPr>
        <w:t>, Contigency coefficient</w:t>
      </w:r>
      <w:r>
        <w:rPr>
          <w:rFonts w:ascii="CMU Concrete" w:hAnsi="CMU Concrete" w:hint="eastAsia"/>
        </w:rPr>
        <w:t>와</w:t>
      </w:r>
      <w:r>
        <w:rPr>
          <w:rFonts w:ascii="CMU Concrete" w:hAnsi="CMU Concrete" w:hint="eastAsia"/>
        </w:rPr>
        <w:t xml:space="preserve"> Phi and Cramer</w:t>
      </w:r>
      <w:r>
        <w:rPr>
          <w:rFonts w:ascii="CMU Concrete" w:hAnsi="CMU Concrete"/>
        </w:rPr>
        <w:t>’</w:t>
      </w:r>
      <w:r>
        <w:rPr>
          <w:rFonts w:ascii="CMU Concrete" w:hAnsi="CMU Concrete" w:hint="eastAsia"/>
        </w:rPr>
        <w:t>s V</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통계량</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0~1</w:t>
      </w:r>
      <w:r>
        <w:rPr>
          <w:rFonts w:ascii="CMU Concrete" w:hAnsi="CMU Concrete" w:hint="eastAsia"/>
        </w:rPr>
        <w:t>사이의</w:t>
      </w:r>
      <w:r>
        <w:rPr>
          <w:rFonts w:ascii="CMU Concrete" w:hAnsi="CMU Concrete" w:hint="eastAsia"/>
        </w:rPr>
        <w:t xml:space="preserve"> </w:t>
      </w:r>
      <w:r>
        <w:rPr>
          <w:rFonts w:ascii="CMU Concrete" w:hAnsi="CMU Concrete" w:hint="eastAsia"/>
        </w:rPr>
        <w:t>값으로</w:t>
      </w:r>
      <w:r>
        <w:rPr>
          <w:rFonts w:ascii="CMU Concrete" w:hAnsi="CMU Concrete" w:hint="eastAsia"/>
        </w:rPr>
        <w:t xml:space="preserve"> 1</w:t>
      </w:r>
      <w:r>
        <w:rPr>
          <w:rFonts w:ascii="CMU Concrete" w:hAnsi="CMU Concrete" w:hint="eastAsia"/>
        </w:rPr>
        <w:t>에</w:t>
      </w:r>
      <w:r>
        <w:rPr>
          <w:rFonts w:ascii="CMU Concrete" w:hAnsi="CMU Concrete" w:hint="eastAsia"/>
        </w:rPr>
        <w:t xml:space="preserve"> </w:t>
      </w:r>
      <w:r>
        <w:rPr>
          <w:rFonts w:ascii="CMU Concrete" w:hAnsi="CMU Concrete" w:hint="eastAsia"/>
        </w:rPr>
        <w:t>가까울수록</w:t>
      </w:r>
      <w:r>
        <w:rPr>
          <w:rFonts w:ascii="CMU Concrete" w:hAnsi="CMU Concrete" w:hint="eastAsia"/>
        </w:rPr>
        <w:t xml:space="preserve"> </w:t>
      </w:r>
      <w:r>
        <w:rPr>
          <w:rFonts w:ascii="CMU Concrete" w:hAnsi="CMU Concrete" w:hint="eastAsia"/>
        </w:rPr>
        <w:t>관련성이</w:t>
      </w:r>
      <w:r>
        <w:rPr>
          <w:rFonts w:ascii="CMU Concrete" w:hAnsi="CMU Concrete" w:hint="eastAsia"/>
        </w:rPr>
        <w:t xml:space="preserve"> </w:t>
      </w:r>
      <w:r w:rsidR="00A22056">
        <w:rPr>
          <w:rFonts w:ascii="CMU Concrete" w:hAnsi="CMU Concrete" w:hint="eastAsia"/>
        </w:rPr>
        <w:t>큽니다</w:t>
      </w:r>
      <w:r w:rsidR="00A22056">
        <w:rPr>
          <w:rFonts w:ascii="CMU Concrete" w:hAnsi="CMU Concrete" w:hint="eastAsia"/>
        </w:rPr>
        <w:t>.</w:t>
      </w:r>
    </w:p>
    <w:p w14:paraId="7682C17B" w14:textId="77777777" w:rsidR="00B51D7D" w:rsidRPr="00993963" w:rsidRDefault="00B32DD7" w:rsidP="00B51D7D">
      <w:pPr>
        <w:pStyle w:val="p2"/>
        <w:spacing w:before="134"/>
        <w:ind w:left="380"/>
        <w:rPr>
          <w:rFonts w:ascii="CMU Concrete" w:hAnsi="CMU Concrete"/>
        </w:rPr>
      </w:pPr>
      <w:r>
        <w:rPr>
          <w:noProof/>
          <w:color w:val="555555"/>
          <w:sz w:val="18"/>
          <w:szCs w:val="18"/>
        </w:rPr>
        <w:drawing>
          <wp:inline distT="0" distB="0" distL="0" distR="0" wp14:anchorId="7EC657B7" wp14:editId="185D6EF3">
            <wp:extent cx="5210175" cy="2562225"/>
            <wp:effectExtent l="0" t="0" r="9525" b="9525"/>
            <wp:docPr id="1075" name="그림 739"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image004"/>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5210175" cy="2562225"/>
                    </a:xfrm>
                    <a:prstGeom prst="rect">
                      <a:avLst/>
                    </a:prstGeom>
                    <a:noFill/>
                    <a:ln>
                      <a:noFill/>
                    </a:ln>
                  </pic:spPr>
                </pic:pic>
              </a:graphicData>
            </a:graphic>
          </wp:inline>
        </w:drawing>
      </w:r>
    </w:p>
    <w:p w14:paraId="114594CE" w14:textId="77777777" w:rsidR="00B51D7D" w:rsidRPr="00D4048A" w:rsidRDefault="00B51D7D" w:rsidP="00B51D7D">
      <w:pPr>
        <w:pStyle w:val="p2"/>
        <w:spacing w:before="134"/>
        <w:ind w:left="380"/>
        <w:rPr>
          <w:rFonts w:ascii="CMU Concrete" w:hAnsi="CMU Concrete"/>
        </w:rPr>
      </w:pPr>
    </w:p>
    <w:p w14:paraId="356A65E6" w14:textId="77777777" w:rsidR="00B51D7D" w:rsidRPr="005F4EE1" w:rsidRDefault="00B51D7D" w:rsidP="00B51D7D">
      <w:pPr>
        <w:pStyle w:val="11"/>
        <w:ind w:left="170"/>
        <w:rPr>
          <w:sz w:val="20"/>
        </w:rPr>
      </w:pPr>
      <w:r w:rsidRPr="005F4EE1">
        <w:rPr>
          <w:sz w:val="20"/>
        </w:rPr>
        <w:t>결과</w:t>
      </w:r>
    </w:p>
    <w:p w14:paraId="4DD3F1D6" w14:textId="77777777" w:rsidR="00B51D7D" w:rsidRDefault="00B51D7D" w:rsidP="00B51D7D">
      <w:pPr>
        <w:pStyle w:val="p2"/>
        <w:spacing w:before="134"/>
        <w:ind w:left="380"/>
        <w:rPr>
          <w:rFonts w:ascii="CMU Concrete" w:hAnsi="CMU Concrete"/>
        </w:rPr>
      </w:pPr>
      <w:r w:rsidRPr="00D4048A">
        <w:rPr>
          <w:rFonts w:ascii="CMU Concrete" w:hAnsi="CMU Concrete"/>
        </w:rPr>
        <w:t>교차</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정보</w:t>
      </w:r>
      <w:r w:rsidR="002D153F">
        <w:rPr>
          <w:rFonts w:ascii="CMU Concrete" w:hAnsi="CMU Concrete" w:hint="eastAsia"/>
        </w:rPr>
        <w:t>와</w:t>
      </w:r>
      <w:r w:rsidR="002D153F">
        <w:rPr>
          <w:rFonts w:ascii="CMU Concrete" w:hAnsi="CMU Concrete" w:hint="eastAsia"/>
        </w:rPr>
        <w:t xml:space="preserve"> </w:t>
      </w:r>
      <w:r w:rsidR="002D153F">
        <w:rPr>
          <w:rFonts w:ascii="CMU Concrete" w:hAnsi="CMU Concrete" w:hint="eastAsia"/>
        </w:rPr>
        <w:t>명목형</w:t>
      </w:r>
      <w:r w:rsidR="002D153F">
        <w:rPr>
          <w:rFonts w:ascii="CMU Concrete" w:hAnsi="CMU Concrete" w:hint="eastAsia"/>
        </w:rPr>
        <w:t xml:space="preserve"> </w:t>
      </w:r>
      <w:r w:rsidR="002D153F">
        <w:rPr>
          <w:rFonts w:ascii="CMU Concrete" w:hAnsi="CMU Concrete" w:hint="eastAsia"/>
        </w:rPr>
        <w:t>변수간의</w:t>
      </w:r>
      <w:r w:rsidR="002D153F">
        <w:rPr>
          <w:rFonts w:ascii="CMU Concrete" w:hAnsi="CMU Concrete" w:hint="eastAsia"/>
        </w:rPr>
        <w:t xml:space="preserve"> </w:t>
      </w:r>
      <w:r w:rsidR="002D153F">
        <w:rPr>
          <w:rFonts w:ascii="CMU Concrete" w:hAnsi="CMU Concrete" w:hint="eastAsia"/>
        </w:rPr>
        <w:t>연관성을</w:t>
      </w:r>
      <w:r w:rsidR="002D153F">
        <w:rPr>
          <w:rFonts w:ascii="CMU Concrete" w:hAnsi="CMU Concrete" w:hint="eastAsia"/>
        </w:rPr>
        <w:t xml:space="preserve"> </w:t>
      </w:r>
      <w:r w:rsidR="002D153F">
        <w:rPr>
          <w:rFonts w:ascii="CMU Concrete" w:hAnsi="CMU Concrete" w:hint="eastAsia"/>
        </w:rPr>
        <w:t>나타내는</w:t>
      </w:r>
      <w:r w:rsidR="002D153F">
        <w:rPr>
          <w:rFonts w:ascii="CMU Concrete" w:hAnsi="CMU Concrete" w:hint="eastAsia"/>
        </w:rPr>
        <w:t xml:space="preserve"> </w:t>
      </w:r>
      <w:r w:rsidR="002D153F">
        <w:rPr>
          <w:rFonts w:ascii="CMU Concrete" w:hAnsi="CMU Concrete" w:hint="eastAsia"/>
        </w:rPr>
        <w:t>통계량이</w:t>
      </w:r>
      <w:r w:rsidR="002D153F">
        <w:rPr>
          <w:rFonts w:ascii="CMU Concrete" w:hAnsi="CMU Concrete" w:hint="eastAsia"/>
        </w:rPr>
        <w:t xml:space="preserve"> </w:t>
      </w:r>
      <w:r w:rsidRPr="00D4048A">
        <w:rPr>
          <w:rFonts w:ascii="CMU Concrete" w:hAnsi="CMU Concrete"/>
        </w:rPr>
        <w:t>표</w:t>
      </w:r>
      <w:r w:rsidRPr="00D4048A">
        <w:rPr>
          <w:rFonts w:ascii="CMU Concrete" w:hAnsi="CMU Concrete"/>
        </w:rPr>
        <w:t xml:space="preserve"> </w:t>
      </w:r>
      <w:r w:rsidRPr="00D4048A">
        <w:rPr>
          <w:rFonts w:ascii="CMU Concrete" w:hAnsi="CMU Concrete"/>
        </w:rPr>
        <w:t>형태로</w:t>
      </w:r>
      <w:r w:rsidRPr="00D4048A">
        <w:rPr>
          <w:rFonts w:ascii="CMU Concrete" w:hAnsi="CMU Concrete"/>
        </w:rPr>
        <w:t xml:space="preserve"> </w:t>
      </w:r>
      <w:r w:rsidRPr="00D4048A">
        <w:rPr>
          <w:rFonts w:ascii="CMU Concrete" w:hAnsi="CMU Concrete"/>
        </w:rPr>
        <w:t>나타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56F16AF1" w14:textId="77777777" w:rsidR="00B51D7D" w:rsidRPr="00993963" w:rsidRDefault="00B32DD7" w:rsidP="00B51D7D">
      <w:pPr>
        <w:pStyle w:val="p2"/>
        <w:spacing w:before="134"/>
        <w:ind w:left="380"/>
        <w:jc w:val="center"/>
        <w:rPr>
          <w:rFonts w:ascii="CMU Concrete" w:hAnsi="CMU Concrete"/>
        </w:rPr>
      </w:pPr>
      <w:r>
        <w:rPr>
          <w:rFonts w:ascii="CMU Concrete" w:hAnsi="CMU Concrete"/>
          <w:noProof/>
        </w:rPr>
        <w:drawing>
          <wp:inline distT="0" distB="0" distL="0" distR="0" wp14:anchorId="59E7B57D" wp14:editId="53761926">
            <wp:extent cx="4391025" cy="3933825"/>
            <wp:effectExtent l="0" t="0" r="9525" b="9525"/>
            <wp:docPr id="1074" name="그림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4391025" cy="3933825"/>
                    </a:xfrm>
                    <a:prstGeom prst="rect">
                      <a:avLst/>
                    </a:prstGeom>
                    <a:noFill/>
                    <a:ln>
                      <a:noFill/>
                    </a:ln>
                  </pic:spPr>
                </pic:pic>
              </a:graphicData>
            </a:graphic>
          </wp:inline>
        </w:drawing>
      </w:r>
    </w:p>
    <w:p w14:paraId="06A09558" w14:textId="77777777" w:rsidR="00B51D7D" w:rsidRPr="00993963" w:rsidRDefault="00B51D7D" w:rsidP="00B51D7D">
      <w:pPr>
        <w:pStyle w:val="p2"/>
        <w:spacing w:before="134"/>
        <w:ind w:left="380"/>
        <w:rPr>
          <w:rFonts w:ascii="CMU Concrete" w:hAnsi="CMU Concrete"/>
        </w:rPr>
      </w:pPr>
    </w:p>
    <w:p w14:paraId="598DF2C3" w14:textId="77777777" w:rsidR="00B51D7D" w:rsidRDefault="00B51D7D" w:rsidP="00401892">
      <w:pPr>
        <w:numPr>
          <w:ilvl w:val="0"/>
          <w:numId w:val="109"/>
        </w:numPr>
        <w:rPr>
          <w:b/>
        </w:rPr>
      </w:pPr>
      <w:r w:rsidRPr="009A2CE1">
        <w:rPr>
          <w:rFonts w:hint="eastAsia"/>
          <w:b/>
        </w:rPr>
        <w:t>5.3.7.3 일변량 카이제곱 검정</w:t>
      </w:r>
    </w:p>
    <w:p w14:paraId="35A6F99C" w14:textId="77777777" w:rsidR="00B51D7D" w:rsidRPr="00D4048A" w:rsidRDefault="00B51D7D" w:rsidP="00B51D7D">
      <w:pPr>
        <w:pStyle w:val="p2"/>
        <w:ind w:left="426"/>
        <w:rPr>
          <w:rFonts w:ascii="CMU Concrete" w:hAnsi="CMU Concrete"/>
        </w:rPr>
      </w:pPr>
      <w:r>
        <w:rPr>
          <w:rFonts w:ascii="CMU Concrete" w:hAnsi="CMU Concrete" w:hint="eastAsia"/>
        </w:rPr>
        <w:t>카이제곱</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은</w:t>
      </w:r>
      <w:r>
        <w:rPr>
          <w:rFonts w:ascii="CMU Concrete" w:hAnsi="CMU Concrete" w:hint="eastAsia"/>
        </w:rPr>
        <w:t xml:space="preserve"> </w:t>
      </w:r>
      <w:r>
        <w:rPr>
          <w:rFonts w:ascii="CMU Concrete" w:hAnsi="CMU Concrete" w:hint="eastAsia"/>
        </w:rPr>
        <w:t>수집된</w:t>
      </w:r>
      <w:r>
        <w:rPr>
          <w:rFonts w:ascii="CMU Concrete" w:hAnsi="CMU Concrete" w:hint="eastAsia"/>
        </w:rPr>
        <w:t xml:space="preserve"> </w:t>
      </w:r>
      <w:r>
        <w:rPr>
          <w:rFonts w:ascii="CMU Concrete" w:hAnsi="CMU Concrete" w:hint="eastAsia"/>
        </w:rPr>
        <w:t>자료가</w:t>
      </w:r>
      <w:r>
        <w:rPr>
          <w:rFonts w:ascii="CMU Concrete" w:hAnsi="CMU Concrete" w:hint="eastAsia"/>
        </w:rPr>
        <w:t xml:space="preserve"> </w:t>
      </w:r>
      <w:r>
        <w:rPr>
          <w:rFonts w:ascii="CMU Concrete" w:hAnsi="CMU Concrete" w:hint="eastAsia"/>
        </w:rPr>
        <w:t>특정</w:t>
      </w:r>
      <w:r>
        <w:rPr>
          <w:rFonts w:ascii="CMU Concrete" w:hAnsi="CMU Concrete" w:hint="eastAsia"/>
        </w:rPr>
        <w:t xml:space="preserve"> </w:t>
      </w:r>
      <w:r>
        <w:rPr>
          <w:rFonts w:ascii="CMU Concrete" w:hAnsi="CMU Concrete" w:hint="eastAsia"/>
        </w:rPr>
        <w:t>비율을</w:t>
      </w:r>
      <w:r>
        <w:rPr>
          <w:rFonts w:ascii="CMU Concrete" w:hAnsi="CMU Concrete" w:hint="eastAsia"/>
        </w:rPr>
        <w:t xml:space="preserve"> </w:t>
      </w:r>
      <w:r>
        <w:rPr>
          <w:rFonts w:ascii="CMU Concrete" w:hAnsi="CMU Concrete" w:hint="eastAsia"/>
        </w:rPr>
        <w:t>갖는</w:t>
      </w:r>
      <w:r>
        <w:rPr>
          <w:rFonts w:ascii="CMU Concrete" w:hAnsi="CMU Concrete" w:hint="eastAsia"/>
        </w:rPr>
        <w:t xml:space="preserve"> </w:t>
      </w:r>
      <w:r>
        <w:rPr>
          <w:rFonts w:ascii="CMU Concrete" w:hAnsi="CMU Concrete" w:hint="eastAsia"/>
        </w:rPr>
        <w:t>다항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검정하는</w:t>
      </w:r>
      <w:r>
        <w:rPr>
          <w:rFonts w:ascii="CMU Concrete" w:hAnsi="CMU Concrete" w:hint="eastAsia"/>
        </w:rPr>
        <w:t xml:space="preserve"> </w:t>
      </w:r>
      <w:r>
        <w:rPr>
          <w:rFonts w:ascii="CMU Concrete" w:hAnsi="CMU Concrete" w:hint="eastAsia"/>
        </w:rPr>
        <w:t>기법입니다</w:t>
      </w:r>
      <w:r>
        <w:rPr>
          <w:rFonts w:ascii="CMU Concrete" w:hAnsi="CMU Concrete" w:hint="eastAsia"/>
        </w:rPr>
        <w:t>.</w:t>
      </w:r>
    </w:p>
    <w:p w14:paraId="61C2962F" w14:textId="77777777" w:rsidR="00B51D7D" w:rsidRPr="00530C94" w:rsidRDefault="00B51D7D" w:rsidP="00B51D7D">
      <w:pPr>
        <w:pStyle w:val="11"/>
        <w:rPr>
          <w:sz w:val="20"/>
        </w:rPr>
      </w:pPr>
      <w:r w:rsidRPr="00530C94">
        <w:rPr>
          <w:sz w:val="20"/>
        </w:rPr>
        <w:t>실행</w:t>
      </w:r>
      <w:r w:rsidRPr="00530C94">
        <w:rPr>
          <w:sz w:val="20"/>
        </w:rPr>
        <w:t xml:space="preserve"> </w:t>
      </w:r>
      <w:r w:rsidRPr="00530C94">
        <w:rPr>
          <w:sz w:val="20"/>
        </w:rPr>
        <w:t>방법</w:t>
      </w:r>
    </w:p>
    <w:p w14:paraId="010871FA"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표</w:t>
      </w:r>
      <w:r w:rsidRPr="00D4048A">
        <w:rPr>
          <w:rFonts w:ascii="CMU Concrete" w:hAnsi="CMU Concrete"/>
          <w:b/>
        </w:rPr>
        <w:t>] – [</w:t>
      </w:r>
      <w:r>
        <w:rPr>
          <w:rFonts w:ascii="CMU Concrete" w:hAnsi="CMU Concrete" w:hint="eastAsia"/>
          <w:b/>
        </w:rPr>
        <w:t>일변량</w:t>
      </w:r>
      <w:r>
        <w:rPr>
          <w:rFonts w:ascii="CMU Concrete" w:hAnsi="CMU Concrete" w:hint="eastAsia"/>
          <w:b/>
        </w:rPr>
        <w:t xml:space="preserve"> </w:t>
      </w:r>
      <w:r>
        <w:rPr>
          <w:rFonts w:ascii="CMU Concrete" w:hAnsi="CMU Concrete" w:hint="eastAsia"/>
          <w:b/>
        </w:rPr>
        <w:t>카이제곱</w:t>
      </w:r>
      <w:r>
        <w:rPr>
          <w:rFonts w:ascii="CMU Concrete" w:hAnsi="CMU Concrete" w:hint="eastAsia"/>
          <w:b/>
        </w:rPr>
        <w:t xml:space="preserve"> </w:t>
      </w:r>
      <w:r>
        <w:rPr>
          <w:rFonts w:ascii="CMU Concrete" w:hAnsi="CMU Concrete" w:hint="eastAsia"/>
          <w:b/>
        </w:rPr>
        <w:t>검정</w:t>
      </w:r>
      <w:r w:rsidRPr="00D4048A">
        <w:rPr>
          <w:rFonts w:ascii="CMU Concrete" w:hAnsi="CMU Concrete"/>
          <w:b/>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3C0942B0" w14:textId="77777777" w:rsidR="00B51D7D" w:rsidRDefault="00B51D7D" w:rsidP="00B51D7D">
      <w:pPr>
        <w:pStyle w:val="p2"/>
        <w:rPr>
          <w:rFonts w:ascii="CMU Concrete" w:hAnsi="CMU Concrete"/>
        </w:rPr>
      </w:pPr>
      <w:r w:rsidRPr="00D4048A">
        <w:rPr>
          <w:rFonts w:ascii="CMU Concrete" w:hAnsi="CMU Concrete"/>
        </w:rPr>
        <w:t xml:space="preserve">2. </w:t>
      </w:r>
      <w:r>
        <w:rPr>
          <w:rFonts w:ascii="CMU Concrete" w:hAnsi="CMU Concrete" w:hint="eastAsia"/>
        </w:rPr>
        <w:t>범주변수와</w:t>
      </w:r>
      <w:r>
        <w:rPr>
          <w:rFonts w:ascii="CMU Concrete" w:hAnsi="CMU Concrete" w:hint="eastAsia"/>
        </w:rPr>
        <w:t xml:space="preserve"> </w:t>
      </w:r>
      <w:r>
        <w:rPr>
          <w:rFonts w:ascii="CMU Concrete" w:hAnsi="CMU Concrete" w:hint="eastAsia"/>
        </w:rPr>
        <w:t>빈도변수를</w:t>
      </w:r>
      <w:r>
        <w:rPr>
          <w:rFonts w:ascii="CMU Concrete" w:hAnsi="CMU Concrete" w:hint="eastAsia"/>
        </w:rPr>
        <w:t xml:space="preserve"> </w:t>
      </w:r>
      <w:r>
        <w:rPr>
          <w:rFonts w:ascii="CMU Concrete" w:hAnsi="CMU Concrete" w:hint="eastAsia"/>
        </w:rPr>
        <w:t>선</w:t>
      </w:r>
      <w:r w:rsidRPr="00D4048A">
        <w:rPr>
          <w:rFonts w:ascii="CMU Concrete" w:hAnsi="CMU Concrete"/>
        </w:rPr>
        <w:t>택하고</w:t>
      </w:r>
      <w:r w:rsidRPr="00D4048A">
        <w:rPr>
          <w:rFonts w:ascii="CMU Concrete" w:hAnsi="CMU Concrete"/>
        </w:rPr>
        <w:t xml:space="preserve"> </w:t>
      </w:r>
      <w:r>
        <w:rPr>
          <w:rFonts w:ascii="CMU Concrete" w:hAnsi="CMU Concrete" w:hint="eastAsia"/>
        </w:rPr>
        <w:t>검정할</w:t>
      </w:r>
      <w:r>
        <w:rPr>
          <w:rFonts w:ascii="CMU Concrete" w:hAnsi="CMU Concrete" w:hint="eastAsia"/>
        </w:rPr>
        <w:t xml:space="preserve"> </w:t>
      </w:r>
      <w:r>
        <w:rPr>
          <w:rFonts w:ascii="CMU Concrete" w:hAnsi="CMU Concrete" w:hint="eastAsia"/>
        </w:rPr>
        <w:t>비율</w:t>
      </w:r>
      <w:r>
        <w:rPr>
          <w:rFonts w:ascii="CMU Concrete" w:hAnsi="CMU Concrete" w:hint="eastAsia"/>
        </w:rPr>
        <w:t>(</w:t>
      </w:r>
      <w:r>
        <w:rPr>
          <w:rFonts w:ascii="CMU Concrete" w:hAnsi="CMU Concrete" w:hint="eastAsia"/>
        </w:rPr>
        <w:t>균등비율</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특정비율</w:t>
      </w:r>
      <w:r>
        <w:rPr>
          <w:rFonts w:ascii="CMU Concrete" w:hAnsi="CMU Concrete" w:hint="eastAsia"/>
        </w:rPr>
        <w:t>)</w:t>
      </w:r>
      <w:r>
        <w:rPr>
          <w:rFonts w:ascii="CMU Concrete" w:hAnsi="CMU Concrete" w:hint="eastAsia"/>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Pr>
          <w:rFonts w:ascii="CMU Concrete" w:hAnsi="CMU Concrete" w:hint="eastAsia"/>
        </w:rPr>
        <w:t>추가적으로</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Pr>
          <w:rFonts w:ascii="CMU Concrete" w:hAnsi="CMU Concrete" w:hint="eastAsia"/>
        </w:rPr>
        <w:t>선택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4A501CA0" w14:textId="77777777" w:rsidR="00B51D7D" w:rsidRDefault="00B51D7D" w:rsidP="00B51D7D">
      <w:pPr>
        <w:pStyle w:val="p2"/>
        <w:rPr>
          <w:rFonts w:ascii="CMU Concrete" w:hAnsi="CMU Concrete"/>
        </w:rPr>
      </w:pPr>
    </w:p>
    <w:p w14:paraId="7E66FE63" w14:textId="77777777" w:rsidR="00B51D7D" w:rsidRDefault="00B32DD7" w:rsidP="00AE3A66">
      <w:pPr>
        <w:pStyle w:val="af"/>
        <w:rPr>
          <w:noProof/>
        </w:rPr>
      </w:pPr>
      <w:r>
        <w:rPr>
          <w:noProof/>
        </w:rPr>
        <w:drawing>
          <wp:inline distT="0" distB="0" distL="0" distR="0" wp14:anchorId="5BAE1F38" wp14:editId="74AF9B79">
            <wp:extent cx="2743200" cy="2181225"/>
            <wp:effectExtent l="0" t="0" r="0" b="9525"/>
            <wp:docPr id="1073" name="그림 74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image001"/>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743200" cy="2181225"/>
                    </a:xfrm>
                    <a:prstGeom prst="rect">
                      <a:avLst/>
                    </a:prstGeom>
                    <a:noFill/>
                    <a:ln>
                      <a:noFill/>
                    </a:ln>
                  </pic:spPr>
                </pic:pic>
              </a:graphicData>
            </a:graphic>
          </wp:inline>
        </w:drawing>
      </w:r>
    </w:p>
    <w:p w14:paraId="503A1B1E" w14:textId="77777777" w:rsidR="00B51D7D" w:rsidRDefault="00B51D7D" w:rsidP="00AE3A66">
      <w:pPr>
        <w:pStyle w:val="af"/>
      </w:pPr>
      <w:r>
        <w:rPr>
          <w:rFonts w:hint="eastAsia"/>
        </w:rPr>
        <w:t xml:space="preserve"> </w:t>
      </w:r>
      <w:r>
        <w:rPr>
          <w:rFonts w:hint="eastAsia"/>
        </w:rPr>
        <w:t>기대빈도</w:t>
      </w:r>
      <w:r w:rsidR="001F2751">
        <w:rPr>
          <w:rFonts w:hint="eastAsia"/>
        </w:rPr>
        <w:t xml:space="preserve"> </w:t>
      </w:r>
      <w:r>
        <w:rPr>
          <w:rFonts w:hint="eastAsia"/>
        </w:rPr>
        <w:t>란에서</w:t>
      </w:r>
      <w:r>
        <w:rPr>
          <w:rFonts w:hint="eastAsia"/>
        </w:rPr>
        <w:t xml:space="preserve"> </w:t>
      </w:r>
      <w:r>
        <w:t>‘</w:t>
      </w:r>
      <w:r>
        <w:rPr>
          <w:rFonts w:hint="eastAsia"/>
        </w:rPr>
        <w:t>특정비율</w:t>
      </w:r>
      <w:r>
        <w:t>’</w:t>
      </w:r>
      <w:r>
        <w:rPr>
          <w:rFonts w:hint="eastAsia"/>
        </w:rPr>
        <w:t xml:space="preserve"> </w:t>
      </w:r>
      <w:r>
        <w:rPr>
          <w:rFonts w:hint="eastAsia"/>
        </w:rPr>
        <w:t>선택</w:t>
      </w:r>
      <w:r>
        <w:rPr>
          <w:rFonts w:hint="eastAsia"/>
        </w:rPr>
        <w:t xml:space="preserve"> </w:t>
      </w:r>
      <w:r>
        <w:rPr>
          <w:rFonts w:hint="eastAsia"/>
        </w:rPr>
        <w:t>후</w:t>
      </w:r>
      <w:r>
        <w:rPr>
          <w:rFonts w:hint="eastAsia"/>
        </w:rPr>
        <w:t xml:space="preserve"> </w:t>
      </w:r>
      <w:r w:rsidR="001F2751">
        <w:rPr>
          <w:rFonts w:hint="eastAsia"/>
        </w:rPr>
        <w:t>실행</w:t>
      </w:r>
      <w:r w:rsidR="001F2751">
        <w:rPr>
          <w:rFonts w:hint="eastAsia"/>
        </w:rPr>
        <w:t xml:space="preserve"> </w:t>
      </w:r>
      <w:r w:rsidR="001F2751">
        <w:rPr>
          <w:rFonts w:hint="eastAsia"/>
        </w:rPr>
        <w:t>시</w:t>
      </w:r>
      <w:r>
        <w:rPr>
          <w:rFonts w:hint="eastAsia"/>
        </w:rPr>
        <w:t xml:space="preserve"> </w:t>
      </w:r>
      <w:r>
        <w:rPr>
          <w:rFonts w:hint="eastAsia"/>
        </w:rPr>
        <w:t>범주별</w:t>
      </w:r>
      <w:r>
        <w:rPr>
          <w:rFonts w:hint="eastAsia"/>
        </w:rPr>
        <w:t xml:space="preserve"> </w:t>
      </w:r>
      <w:r>
        <w:rPr>
          <w:rFonts w:hint="eastAsia"/>
        </w:rPr>
        <w:t>빈도를</w:t>
      </w:r>
      <w:r>
        <w:rPr>
          <w:rFonts w:hint="eastAsia"/>
        </w:rPr>
        <w:t xml:space="preserve"> </w:t>
      </w:r>
      <w:r>
        <w:rPr>
          <w:rFonts w:hint="eastAsia"/>
        </w:rPr>
        <w:t>확인할</w:t>
      </w:r>
      <w:r>
        <w:rPr>
          <w:rFonts w:hint="eastAsia"/>
        </w:rPr>
        <w:t xml:space="preserve"> </w:t>
      </w:r>
      <w:r>
        <w:rPr>
          <w:rFonts w:hint="eastAsia"/>
        </w:rPr>
        <w:t>수</w:t>
      </w:r>
      <w:r>
        <w:rPr>
          <w:rFonts w:hint="eastAsia"/>
        </w:rPr>
        <w:t xml:space="preserve"> </w:t>
      </w:r>
      <w:r>
        <w:rPr>
          <w:rFonts w:hint="eastAsia"/>
        </w:rPr>
        <w:t>있으며</w:t>
      </w:r>
      <w:r>
        <w:rPr>
          <w:rFonts w:hint="eastAsia"/>
        </w:rPr>
        <w:t xml:space="preserve">, </w:t>
      </w:r>
      <w:r>
        <w:rPr>
          <w:rFonts w:hint="eastAsia"/>
        </w:rPr>
        <w:t>특정</w:t>
      </w:r>
      <w:r>
        <w:rPr>
          <w:rFonts w:hint="eastAsia"/>
        </w:rPr>
        <w:t xml:space="preserve"> </w:t>
      </w:r>
      <w:r>
        <w:rPr>
          <w:rFonts w:hint="eastAsia"/>
        </w:rPr>
        <w:t>비율을</w:t>
      </w:r>
      <w:r>
        <w:rPr>
          <w:rFonts w:hint="eastAsia"/>
        </w:rPr>
        <w:t xml:space="preserve"> </w:t>
      </w:r>
      <w:r>
        <w:rPr>
          <w:rFonts w:hint="eastAsia"/>
        </w:rPr>
        <w:t>직접</w:t>
      </w:r>
      <w:r>
        <w:rPr>
          <w:rFonts w:hint="eastAsia"/>
        </w:rPr>
        <w:t xml:space="preserve"> </w:t>
      </w:r>
      <w:r>
        <w:rPr>
          <w:rFonts w:hint="eastAsia"/>
        </w:rPr>
        <w:t>입력할</w:t>
      </w:r>
      <w:r>
        <w:rPr>
          <w:rFonts w:hint="eastAsia"/>
        </w:rPr>
        <w:t xml:space="preserve"> </w:t>
      </w:r>
      <w:r>
        <w:rPr>
          <w:rFonts w:hint="eastAsia"/>
        </w:rPr>
        <w:t>수</w:t>
      </w:r>
      <w:r>
        <w:rPr>
          <w:rFonts w:hint="eastAsia"/>
        </w:rPr>
        <w:t xml:space="preserve"> </w:t>
      </w:r>
      <w:r>
        <w:rPr>
          <w:rFonts w:hint="eastAsia"/>
        </w:rPr>
        <w:t>있습니다</w:t>
      </w:r>
      <w:r>
        <w:rPr>
          <w:rFonts w:hint="eastAsia"/>
        </w:rPr>
        <w:t xml:space="preserve">. </w:t>
      </w:r>
      <w:r>
        <w:rPr>
          <w:rFonts w:hint="eastAsia"/>
        </w:rPr>
        <w:t>특정</w:t>
      </w:r>
      <w:r>
        <w:rPr>
          <w:rFonts w:hint="eastAsia"/>
        </w:rPr>
        <w:t xml:space="preserve"> </w:t>
      </w:r>
      <w:r>
        <w:rPr>
          <w:rFonts w:hint="eastAsia"/>
        </w:rPr>
        <w:t>비율은</w:t>
      </w:r>
      <w:r>
        <w:rPr>
          <w:rFonts w:hint="eastAsia"/>
        </w:rPr>
        <w:t xml:space="preserve"> </w:t>
      </w:r>
      <w:r>
        <w:rPr>
          <w:rFonts w:hint="eastAsia"/>
        </w:rPr>
        <w:t>범주</w:t>
      </w:r>
      <w:r>
        <w:rPr>
          <w:rFonts w:hint="eastAsia"/>
        </w:rPr>
        <w:t xml:space="preserve"> </w:t>
      </w:r>
      <w:r>
        <w:rPr>
          <w:rFonts w:hint="eastAsia"/>
        </w:rPr>
        <w:t>수만큼</w:t>
      </w:r>
      <w:r>
        <w:rPr>
          <w:rFonts w:hint="eastAsia"/>
        </w:rPr>
        <w:t xml:space="preserve"> </w:t>
      </w:r>
      <w:r>
        <w:rPr>
          <w:rFonts w:hint="eastAsia"/>
        </w:rPr>
        <w:t>기입해야</w:t>
      </w:r>
      <w:r>
        <w:rPr>
          <w:rFonts w:hint="eastAsia"/>
        </w:rPr>
        <w:t xml:space="preserve"> </w:t>
      </w:r>
      <w:r>
        <w:rPr>
          <w:rFonts w:hint="eastAsia"/>
        </w:rPr>
        <w:t>하며</w:t>
      </w:r>
      <w:r>
        <w:rPr>
          <w:rFonts w:hint="eastAsia"/>
        </w:rPr>
        <w:t xml:space="preserve">, </w:t>
      </w:r>
      <w:r>
        <w:t>‘</w:t>
      </w:r>
      <w:r>
        <w:rPr>
          <w:rFonts w:hint="eastAsia"/>
        </w:rPr>
        <w:t>;</w:t>
      </w:r>
      <w:r>
        <w:t>’</w:t>
      </w:r>
      <w:r>
        <w:rPr>
          <w:rFonts w:hint="eastAsia"/>
        </w:rPr>
        <w:t>을</w:t>
      </w:r>
      <w:r>
        <w:rPr>
          <w:rFonts w:hint="eastAsia"/>
        </w:rPr>
        <w:t xml:space="preserve"> </w:t>
      </w:r>
      <w:r>
        <w:rPr>
          <w:rFonts w:hint="eastAsia"/>
        </w:rPr>
        <w:t>이용하여</w:t>
      </w:r>
      <w:r>
        <w:rPr>
          <w:rFonts w:hint="eastAsia"/>
        </w:rPr>
        <w:t xml:space="preserve"> </w:t>
      </w:r>
      <w:r>
        <w:rPr>
          <w:rFonts w:hint="eastAsia"/>
        </w:rPr>
        <w:t>범주별</w:t>
      </w:r>
      <w:r>
        <w:rPr>
          <w:rFonts w:hint="eastAsia"/>
        </w:rPr>
        <w:t xml:space="preserve"> </w:t>
      </w:r>
      <w:r>
        <w:rPr>
          <w:rFonts w:hint="eastAsia"/>
        </w:rPr>
        <w:t>비율을</w:t>
      </w:r>
      <w:r>
        <w:rPr>
          <w:rFonts w:hint="eastAsia"/>
        </w:rPr>
        <w:t xml:space="preserve"> </w:t>
      </w:r>
      <w:r>
        <w:rPr>
          <w:rFonts w:hint="eastAsia"/>
        </w:rPr>
        <w:t>구분합니다</w:t>
      </w:r>
      <w:r>
        <w:rPr>
          <w:rFonts w:hint="eastAsia"/>
        </w:rPr>
        <w:t>.</w:t>
      </w:r>
    </w:p>
    <w:p w14:paraId="602F312D" w14:textId="77777777" w:rsidR="00B51D7D" w:rsidRDefault="00B51D7D" w:rsidP="00AE3A66">
      <w:pPr>
        <w:pStyle w:val="af"/>
      </w:pPr>
    </w:p>
    <w:p w14:paraId="0D7E7F0A" w14:textId="77777777" w:rsidR="00B51D7D" w:rsidRPr="00D4048A" w:rsidRDefault="00B32DD7" w:rsidP="00AE3A66">
      <w:pPr>
        <w:pStyle w:val="af"/>
      </w:pPr>
      <w:r>
        <w:rPr>
          <w:noProof/>
        </w:rPr>
        <w:drawing>
          <wp:inline distT="0" distB="0" distL="0" distR="0" wp14:anchorId="42A71919" wp14:editId="0FEC548A">
            <wp:extent cx="4572000" cy="2009775"/>
            <wp:effectExtent l="0" t="0" r="0" b="9525"/>
            <wp:docPr id="1072" name="그림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4572000" cy="2009775"/>
                    </a:xfrm>
                    <a:prstGeom prst="rect">
                      <a:avLst/>
                    </a:prstGeom>
                    <a:noFill/>
                    <a:ln>
                      <a:noFill/>
                    </a:ln>
                  </pic:spPr>
                </pic:pic>
              </a:graphicData>
            </a:graphic>
          </wp:inline>
        </w:drawing>
      </w:r>
    </w:p>
    <w:p w14:paraId="48DC677E" w14:textId="77777777" w:rsidR="00B51D7D" w:rsidRPr="00D4048A" w:rsidRDefault="00B51D7D" w:rsidP="00B51D7D">
      <w:pPr>
        <w:pStyle w:val="11"/>
      </w:pPr>
      <w:r w:rsidRPr="00D4048A">
        <w:t>결과</w:t>
      </w:r>
    </w:p>
    <w:p w14:paraId="4A7B23D7" w14:textId="77777777" w:rsidR="00B51D7D" w:rsidRDefault="00B51D7D" w:rsidP="00B51D7D">
      <w:pPr>
        <w:pStyle w:val="p2"/>
        <w:rPr>
          <w:rFonts w:ascii="CMU Concrete" w:hAnsi="CMU Concrete"/>
        </w:rPr>
      </w:pPr>
      <w:r>
        <w:rPr>
          <w:rFonts w:ascii="CMU Concrete" w:hAnsi="CMU Concrete" w:hint="eastAsia"/>
        </w:rPr>
        <w:t>카이제곱</w:t>
      </w:r>
      <w:r>
        <w:rPr>
          <w:rFonts w:ascii="CMU Concrete" w:hAnsi="CMU Concrete" w:hint="eastAsia"/>
        </w:rPr>
        <w:t xml:space="preserve"> </w:t>
      </w:r>
      <w:r>
        <w:rPr>
          <w:rFonts w:ascii="CMU Concrete" w:hAnsi="CMU Concrete" w:hint="eastAsia"/>
        </w:rPr>
        <w:t>적합도</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결과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p>
    <w:p w14:paraId="711ACB7D" w14:textId="77777777" w:rsidR="00B51D7D" w:rsidRPr="00697623" w:rsidRDefault="00B51D7D" w:rsidP="00B51D7D">
      <w:pPr>
        <w:pStyle w:val="p2"/>
        <w:rPr>
          <w:rFonts w:ascii="CMU Concrete" w:hAnsi="CMU Concrete"/>
        </w:rPr>
      </w:pPr>
      <w:r>
        <w:rPr>
          <w:rFonts w:ascii="CMU Concrete" w:hAnsi="CMU Concrete" w:hint="eastAsia"/>
        </w:rPr>
        <w:t>각</w:t>
      </w:r>
      <w:r>
        <w:rPr>
          <w:rFonts w:ascii="CMU Concrete" w:hAnsi="CMU Concrete" w:hint="eastAsia"/>
        </w:rPr>
        <w:t xml:space="preserve"> </w:t>
      </w:r>
      <w:r>
        <w:rPr>
          <w:rFonts w:ascii="CMU Concrete" w:hAnsi="CMU Concrete" w:hint="eastAsia"/>
        </w:rPr>
        <w:t>범주별</w:t>
      </w:r>
      <w:r>
        <w:rPr>
          <w:rFonts w:ascii="CMU Concrete" w:hAnsi="CMU Concrete" w:hint="eastAsia"/>
        </w:rPr>
        <w:t xml:space="preserve"> </w:t>
      </w:r>
      <w:r>
        <w:rPr>
          <w:rFonts w:ascii="CMU Concrete" w:hAnsi="CMU Concrete" w:hint="eastAsia"/>
        </w:rPr>
        <w:t>검정비율</w:t>
      </w:r>
      <w:r>
        <w:rPr>
          <w:rFonts w:ascii="CMU Concrete" w:hAnsi="CMU Concrete" w:hint="eastAsia"/>
        </w:rPr>
        <w:t xml:space="preserve">, </w:t>
      </w:r>
      <w:r>
        <w:rPr>
          <w:rFonts w:ascii="CMU Concrete" w:hAnsi="CMU Concrete" w:hint="eastAsia"/>
        </w:rPr>
        <w:t>기대값</w:t>
      </w:r>
      <w:r>
        <w:rPr>
          <w:rFonts w:ascii="CMU Concrete" w:hAnsi="CMU Concrete" w:hint="eastAsia"/>
        </w:rPr>
        <w:t xml:space="preserve">, </w:t>
      </w:r>
      <w:r>
        <w:rPr>
          <w:rFonts w:ascii="CMU Concrete" w:hAnsi="CMU Concrete" w:hint="eastAsia"/>
        </w:rPr>
        <w:t>그리고</w:t>
      </w:r>
      <w:r>
        <w:rPr>
          <w:rFonts w:ascii="CMU Concrete" w:hAnsi="CMU Concrete" w:hint="eastAsia"/>
        </w:rPr>
        <w:t xml:space="preserve"> </w:t>
      </w:r>
      <w:r>
        <w:rPr>
          <w:rFonts w:ascii="CMU Concrete" w:hAnsi="CMU Concrete" w:hint="eastAsia"/>
        </w:rPr>
        <w:t>카이제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contribution</w:t>
      </w:r>
      <w:r>
        <w:rPr>
          <w:rFonts w:ascii="CMU Concrete" w:hAnsi="CMU Concrete" w:hint="eastAsia"/>
        </w:rPr>
        <w:t>이</w:t>
      </w:r>
      <w:r>
        <w:rPr>
          <w:rFonts w:ascii="CMU Concrete" w:hAnsi="CMU Concrete" w:hint="eastAsia"/>
        </w:rPr>
        <w:t xml:space="preserve"> </w:t>
      </w:r>
      <w:r>
        <w:rPr>
          <w:rFonts w:ascii="CMU Concrete" w:hAnsi="CMU Concrete" w:hint="eastAsia"/>
        </w:rPr>
        <w:t>출력되며</w:t>
      </w:r>
      <w:r>
        <w:rPr>
          <w:rFonts w:ascii="CMU Concrete" w:hAnsi="CMU Concrete" w:hint="eastAsia"/>
        </w:rPr>
        <w:t>, p-value</w:t>
      </w:r>
      <w:r>
        <w:rPr>
          <w:rFonts w:ascii="CMU Concrete" w:hAnsi="CMU Concrete" w:hint="eastAsia"/>
        </w:rPr>
        <w:t>를</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기대빈도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자료의</w:t>
      </w:r>
      <w:r>
        <w:rPr>
          <w:rFonts w:ascii="CMU Concrete" w:hAnsi="CMU Concrete" w:hint="eastAsia"/>
        </w:rPr>
        <w:t xml:space="preserve"> </w:t>
      </w:r>
      <w:r>
        <w:rPr>
          <w:rFonts w:ascii="CMU Concrete" w:hAnsi="CMU Concrete" w:hint="eastAsia"/>
        </w:rPr>
        <w:t>적합도를</w:t>
      </w:r>
      <w:r>
        <w:rPr>
          <w:rFonts w:ascii="CMU Concrete" w:hAnsi="CMU Concrete" w:hint="eastAsia"/>
        </w:rPr>
        <w:t xml:space="preserve"> </w:t>
      </w:r>
      <w:r>
        <w:rPr>
          <w:rFonts w:ascii="CMU Concrete" w:hAnsi="CMU Concrete" w:hint="eastAsia"/>
        </w:rPr>
        <w:t>검정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2BFD7931" w14:textId="77777777" w:rsidR="00B51D7D" w:rsidRPr="00D4048A" w:rsidRDefault="00B51D7D" w:rsidP="00B51D7D">
      <w:pPr>
        <w:pStyle w:val="p2"/>
        <w:rPr>
          <w:rFonts w:ascii="CMU Concrete" w:hAnsi="CMU Concrete"/>
        </w:rPr>
      </w:pPr>
    </w:p>
    <w:p w14:paraId="361F0D2A" w14:textId="77777777" w:rsidR="00B51D7D" w:rsidRDefault="00DE5B38" w:rsidP="00B51D7D">
      <w:pPr>
        <w:pStyle w:val="afc"/>
        <w:jc w:val="center"/>
      </w:pPr>
      <w:r>
        <w:rPr>
          <w:noProof/>
        </w:rPr>
        <w:drawing>
          <wp:inline distT="0" distB="0" distL="0" distR="0" wp14:anchorId="43070A88" wp14:editId="7873F50A">
            <wp:extent cx="4178299" cy="3133725"/>
            <wp:effectExtent l="0" t="0" r="0" b="0"/>
            <wp:docPr id="506" name="그림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5"/>
                    <a:stretch>
                      <a:fillRect/>
                    </a:stretch>
                  </pic:blipFill>
                  <pic:spPr>
                    <a:xfrm>
                      <a:off x="0" y="0"/>
                      <a:ext cx="4181155" cy="3135867"/>
                    </a:xfrm>
                    <a:prstGeom prst="rect">
                      <a:avLst/>
                    </a:prstGeom>
                  </pic:spPr>
                </pic:pic>
              </a:graphicData>
            </a:graphic>
          </wp:inline>
        </w:drawing>
      </w:r>
    </w:p>
    <w:p w14:paraId="6048DF38" w14:textId="77777777" w:rsidR="00B51D7D" w:rsidRDefault="00B51D7D" w:rsidP="00B51D7D">
      <w:pPr>
        <w:jc w:val="center"/>
      </w:pPr>
    </w:p>
    <w:p w14:paraId="66A854D0" w14:textId="77777777" w:rsidR="00B51D7D" w:rsidRDefault="00B51D7D" w:rsidP="00B51D7D">
      <w:pPr>
        <w:pStyle w:val="p2"/>
        <w:rPr>
          <w:rFonts w:ascii="CMU Concrete" w:hAnsi="CMU Concrete"/>
        </w:rPr>
      </w:pPr>
      <w:r>
        <w:rPr>
          <w:rFonts w:ascii="CMU Concrete" w:hAnsi="CMU Concrete" w:hint="eastAsia"/>
        </w:rPr>
        <w:t>결과창의</w:t>
      </w:r>
      <w:r>
        <w:rPr>
          <w:rFonts w:ascii="CMU Concrete" w:hAnsi="CMU Concrete" w:hint="eastAsia"/>
        </w:rPr>
        <w:t xml:space="preserve"> </w:t>
      </w:r>
      <w:r>
        <w:rPr>
          <w:rFonts w:ascii="CMU Concrete" w:hAnsi="CMU Concrete" w:hint="eastAsia"/>
        </w:rPr>
        <w:t>분포차트</w:t>
      </w:r>
      <w:r>
        <w:rPr>
          <w:rFonts w:ascii="CMU Concrete" w:hAnsi="CMU Concrete" w:hint="eastAsia"/>
        </w:rPr>
        <w:t xml:space="preserve"> </w:t>
      </w:r>
      <w:r>
        <w:rPr>
          <w:rFonts w:ascii="CMU Concrete" w:hAnsi="CMU Concrete" w:hint="eastAsia"/>
        </w:rPr>
        <w:t>탭을</w:t>
      </w:r>
      <w:r>
        <w:rPr>
          <w:rFonts w:ascii="CMU Concrete" w:hAnsi="CMU Concrete" w:hint="eastAsia"/>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이</w:t>
      </w:r>
      <w:r>
        <w:rPr>
          <w:rFonts w:ascii="CMU Concrete" w:hAnsi="CMU Concrete" w:hint="eastAsia"/>
        </w:rPr>
        <w:t xml:space="preserve"> </w:t>
      </w:r>
      <w:r>
        <w:rPr>
          <w:rFonts w:ascii="CMU Concrete" w:hAnsi="CMU Concrete" w:hint="eastAsia"/>
        </w:rPr>
        <w:t>관측값과</w:t>
      </w:r>
      <w:r>
        <w:rPr>
          <w:rFonts w:ascii="CMU Concrete" w:hAnsi="CMU Concrete" w:hint="eastAsia"/>
        </w:rPr>
        <w:t xml:space="preserve"> </w:t>
      </w:r>
      <w:r>
        <w:rPr>
          <w:rFonts w:ascii="CMU Concrete" w:hAnsi="CMU Concrete" w:hint="eastAsia"/>
        </w:rPr>
        <w:t>기대값의</w:t>
      </w:r>
      <w:r>
        <w:rPr>
          <w:rFonts w:ascii="CMU Concrete" w:hAnsi="CMU Concrete" w:hint="eastAsia"/>
        </w:rPr>
        <w:t xml:space="preserve"> </w:t>
      </w:r>
      <w:r>
        <w:rPr>
          <w:rFonts w:ascii="CMU Concrete" w:hAnsi="CMU Concrete" w:hint="eastAsia"/>
        </w:rPr>
        <w:t>분포차트를</w:t>
      </w:r>
      <w:r>
        <w:rPr>
          <w:rFonts w:ascii="CMU Concrete" w:hAnsi="CMU Concrete" w:hint="eastAsia"/>
        </w:rPr>
        <w:t xml:space="preserve"> </w:t>
      </w:r>
      <w:r>
        <w:rPr>
          <w:rFonts w:ascii="CMU Concrete" w:hAnsi="CMU Concrete" w:hint="eastAsia"/>
        </w:rPr>
        <w:t>확인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2CA97DC" w14:textId="77777777" w:rsidR="00B51D7D" w:rsidRDefault="00B51D7D" w:rsidP="00B51D7D">
      <w:pPr>
        <w:pStyle w:val="p2"/>
      </w:pPr>
    </w:p>
    <w:p w14:paraId="1130CD22" w14:textId="77777777" w:rsidR="00B51D7D" w:rsidRDefault="00DE5B38" w:rsidP="00B51D7D">
      <w:pPr>
        <w:pStyle w:val="afc"/>
        <w:jc w:val="center"/>
      </w:pPr>
      <w:r>
        <w:rPr>
          <w:noProof/>
        </w:rPr>
        <w:drawing>
          <wp:inline distT="0" distB="0" distL="0" distR="0" wp14:anchorId="2ED3600D" wp14:editId="138C88B5">
            <wp:extent cx="4165599" cy="3124200"/>
            <wp:effectExtent l="0" t="0" r="6985" b="0"/>
            <wp:docPr id="507" name="그림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6"/>
                    <a:stretch>
                      <a:fillRect/>
                    </a:stretch>
                  </pic:blipFill>
                  <pic:spPr>
                    <a:xfrm>
                      <a:off x="0" y="0"/>
                      <a:ext cx="4168446" cy="3126335"/>
                    </a:xfrm>
                    <a:prstGeom prst="rect">
                      <a:avLst/>
                    </a:prstGeom>
                  </pic:spPr>
                </pic:pic>
              </a:graphicData>
            </a:graphic>
          </wp:inline>
        </w:drawing>
      </w:r>
    </w:p>
    <w:p w14:paraId="183A4EA5" w14:textId="77777777" w:rsidR="00B51D7D" w:rsidRDefault="00B51D7D" w:rsidP="00B51D7D">
      <w:pPr>
        <w:rPr>
          <w:b/>
        </w:rPr>
      </w:pPr>
    </w:p>
    <w:p w14:paraId="0FE7D9C0" w14:textId="77777777" w:rsidR="00DE5B38" w:rsidRDefault="00DE5B38" w:rsidP="00B51D7D">
      <w:pPr>
        <w:rPr>
          <w:b/>
        </w:rPr>
      </w:pPr>
    </w:p>
    <w:p w14:paraId="4C994B01" w14:textId="77777777" w:rsidR="00DE5B38" w:rsidRPr="009A2CE1" w:rsidRDefault="00DE5B38" w:rsidP="00B51D7D">
      <w:pPr>
        <w:rPr>
          <w:b/>
        </w:rPr>
      </w:pPr>
    </w:p>
    <w:p w14:paraId="2FDF3E4E" w14:textId="77777777" w:rsidR="00B51D7D" w:rsidRPr="009A2CE1" w:rsidRDefault="00B51D7D" w:rsidP="00401892">
      <w:pPr>
        <w:numPr>
          <w:ilvl w:val="0"/>
          <w:numId w:val="109"/>
        </w:numPr>
        <w:rPr>
          <w:b/>
        </w:rPr>
      </w:pPr>
      <w:r w:rsidRPr="009A2CE1">
        <w:rPr>
          <w:rFonts w:hint="eastAsia"/>
          <w:b/>
        </w:rPr>
        <w:t>5.3.7.4 독립성 검정</w:t>
      </w:r>
    </w:p>
    <w:p w14:paraId="2266011E"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독립성</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 </w:t>
      </w:r>
      <w:r w:rsidRPr="00D4048A">
        <w:rPr>
          <w:rFonts w:ascii="CMU Concrete" w:hAnsi="CMU Concrete"/>
        </w:rPr>
        <w:t>카이</w:t>
      </w:r>
      <w:r w:rsidRPr="00D4048A">
        <w:rPr>
          <w:rFonts w:ascii="CMU Concrete" w:hAnsi="CMU Concrete"/>
        </w:rPr>
        <w:t xml:space="preserve"> </w:t>
      </w:r>
      <w:r w:rsidRPr="00D4048A">
        <w:rPr>
          <w:rFonts w:ascii="CMU Concrete" w:hAnsi="CMU Concrete"/>
        </w:rPr>
        <w:t>스퀘어</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요인간의</w:t>
      </w:r>
      <w:r w:rsidRPr="00D4048A">
        <w:rPr>
          <w:rFonts w:ascii="CMU Concrete" w:hAnsi="CMU Concrete"/>
        </w:rPr>
        <w:t xml:space="preserve"> </w:t>
      </w:r>
      <w:r w:rsidRPr="00D4048A">
        <w:rPr>
          <w:rFonts w:ascii="CMU Concrete" w:hAnsi="CMU Concrete"/>
        </w:rPr>
        <w:t>관계유무를</w:t>
      </w:r>
      <w:r w:rsidRPr="00D4048A">
        <w:rPr>
          <w:rFonts w:ascii="CMU Concrete" w:hAnsi="CMU Concrete"/>
        </w:rPr>
        <w:t xml:space="preserve"> </w:t>
      </w:r>
      <w:r w:rsidRPr="00D4048A">
        <w:rPr>
          <w:rFonts w:ascii="CMU Concrete" w:hAnsi="CMU Concrete"/>
        </w:rPr>
        <w:t>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E459A04" w14:textId="77777777" w:rsidR="00B51D7D" w:rsidRPr="005F4EE1" w:rsidRDefault="00B51D7D" w:rsidP="00B51D7D">
      <w:pPr>
        <w:pStyle w:val="11"/>
        <w:ind w:left="170"/>
        <w:rPr>
          <w:sz w:val="20"/>
        </w:rPr>
      </w:pPr>
      <w:r w:rsidRPr="005F4EE1">
        <w:rPr>
          <w:sz w:val="20"/>
        </w:rPr>
        <w:t>실행</w:t>
      </w:r>
      <w:r w:rsidRPr="005F4EE1">
        <w:rPr>
          <w:sz w:val="20"/>
        </w:rPr>
        <w:t xml:space="preserve"> </w:t>
      </w:r>
      <w:r w:rsidRPr="005F4EE1">
        <w:rPr>
          <w:sz w:val="20"/>
        </w:rPr>
        <w:t>방법</w:t>
      </w:r>
    </w:p>
    <w:p w14:paraId="0F325530"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 xml:space="preserve">1. </w:t>
      </w: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표</w:t>
      </w:r>
      <w:r w:rsidRPr="00D4048A">
        <w:rPr>
          <w:rFonts w:ascii="CMU Concrete" w:hAnsi="CMU Concrete"/>
          <w:b/>
        </w:rPr>
        <w:t>] – [</w:t>
      </w:r>
      <w:r>
        <w:rPr>
          <w:rFonts w:ascii="CMU Concrete" w:hAnsi="CMU Concrete" w:hint="eastAsia"/>
          <w:b/>
        </w:rPr>
        <w:t>독립성</w:t>
      </w:r>
      <w:r>
        <w:rPr>
          <w:rFonts w:ascii="CMU Concrete" w:hAnsi="CMU Concrete" w:hint="eastAsia"/>
          <w:b/>
        </w:rPr>
        <w:t xml:space="preserve"> </w:t>
      </w:r>
      <w:r>
        <w:rPr>
          <w:rFonts w:ascii="CMU Concrete" w:hAnsi="CMU Concrete" w:hint="eastAsia"/>
          <w:b/>
        </w:rPr>
        <w:t>검정</w:t>
      </w:r>
      <w:r w:rsidRPr="00D4048A">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스퀘어</w:t>
      </w:r>
      <w:r w:rsidRPr="00D4048A">
        <w:rPr>
          <w:rFonts w:ascii="CMU Concrete" w:hAnsi="CMU Concrete"/>
        </w:rPr>
        <w:t xml:space="preserve"> </w:t>
      </w:r>
      <w:r w:rsidRPr="00D4048A">
        <w:rPr>
          <w:rFonts w:ascii="CMU Concrete" w:hAnsi="CMU Concrete"/>
        </w:rPr>
        <w:t>검정</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18FABBBA"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2. </w:t>
      </w:r>
      <w:r w:rsidRPr="00D4048A">
        <w:rPr>
          <w:rFonts w:ascii="CMU Concrete" w:hAnsi="CMU Concrete"/>
        </w:rPr>
        <w:t>필드명</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에서</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단위</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단위로</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유의</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66008544" w14:textId="77777777" w:rsidR="00B51D7D" w:rsidRPr="00D4048A" w:rsidRDefault="00B51D7D" w:rsidP="00B51D7D">
      <w:pPr>
        <w:pStyle w:val="p2"/>
        <w:spacing w:before="134"/>
        <w:ind w:left="380"/>
        <w:rPr>
          <w:rFonts w:ascii="CMU Concrete" w:hAnsi="CMU Concrete"/>
        </w:rPr>
      </w:pPr>
    </w:p>
    <w:p w14:paraId="3D057279" w14:textId="77777777" w:rsidR="00B51D7D" w:rsidRPr="00993963" w:rsidRDefault="00B32DD7" w:rsidP="00B51D7D">
      <w:pPr>
        <w:pStyle w:val="p2"/>
        <w:spacing w:before="134"/>
        <w:ind w:left="380"/>
        <w:jc w:val="center"/>
        <w:rPr>
          <w:rFonts w:ascii="CMU Concrete" w:hAnsi="CMU Concrete"/>
        </w:rPr>
      </w:pPr>
      <w:r>
        <w:rPr>
          <w:noProof/>
          <w:color w:val="555555"/>
          <w:sz w:val="18"/>
          <w:szCs w:val="18"/>
        </w:rPr>
        <w:drawing>
          <wp:inline distT="0" distB="0" distL="0" distR="0" wp14:anchorId="1056B644" wp14:editId="116535D7">
            <wp:extent cx="4295775" cy="3019425"/>
            <wp:effectExtent l="0" t="0" r="9525" b="9525"/>
            <wp:docPr id="1071" name="그림 74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image002"/>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4295775" cy="3019425"/>
                    </a:xfrm>
                    <a:prstGeom prst="rect">
                      <a:avLst/>
                    </a:prstGeom>
                    <a:noFill/>
                    <a:ln>
                      <a:noFill/>
                    </a:ln>
                  </pic:spPr>
                </pic:pic>
              </a:graphicData>
            </a:graphic>
          </wp:inline>
        </w:drawing>
      </w:r>
    </w:p>
    <w:p w14:paraId="15054D99" w14:textId="77777777" w:rsidR="00B51D7D" w:rsidRPr="00993963" w:rsidRDefault="00B51D7D" w:rsidP="00B51D7D">
      <w:pPr>
        <w:pStyle w:val="p2"/>
        <w:spacing w:before="134"/>
        <w:ind w:left="380"/>
        <w:rPr>
          <w:rFonts w:ascii="CMU Concrete" w:hAnsi="CMU Concrete"/>
        </w:rPr>
      </w:pPr>
    </w:p>
    <w:p w14:paraId="077E9E8F" w14:textId="77777777" w:rsidR="00B51D7D" w:rsidRPr="00993963" w:rsidRDefault="00B51D7D" w:rsidP="00B51D7D">
      <w:pPr>
        <w:pStyle w:val="p2"/>
        <w:spacing w:before="134"/>
        <w:ind w:left="380"/>
        <w:rPr>
          <w:rFonts w:ascii="CMU Concrete" w:hAnsi="CMU Concrete"/>
        </w:rPr>
      </w:pPr>
      <w:r w:rsidRPr="00993963">
        <w:rPr>
          <w:rFonts w:ascii="CMU Concrete" w:hAnsi="CMU Concrete"/>
        </w:rPr>
        <w:t>결과</w:t>
      </w:r>
    </w:p>
    <w:p w14:paraId="1F957B5D" w14:textId="77777777" w:rsidR="00B51D7D" w:rsidRDefault="00B51D7D" w:rsidP="00B51D7D">
      <w:pPr>
        <w:pStyle w:val="p2"/>
        <w:spacing w:before="134"/>
        <w:ind w:left="380"/>
        <w:rPr>
          <w:rFonts w:ascii="CMU Concrete" w:hAnsi="CMU Concrete"/>
        </w:rPr>
      </w:pPr>
      <w:r w:rsidRPr="00D4048A">
        <w:rPr>
          <w:rFonts w:ascii="CMU Concrete" w:hAnsi="CMU Concrete"/>
        </w:rPr>
        <w:t>열</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단위</w:t>
      </w:r>
      <w:r w:rsidRPr="00D4048A">
        <w:rPr>
          <w:rFonts w:ascii="CMU Concrete" w:hAnsi="CMU Concrete"/>
        </w:rPr>
        <w:t xml:space="preserve"> </w:t>
      </w:r>
      <w:r w:rsidRPr="00D4048A">
        <w:rPr>
          <w:rFonts w:ascii="CMU Concrete" w:hAnsi="CMU Concrete"/>
        </w:rPr>
        <w:t>필드들의</w:t>
      </w:r>
      <w:r w:rsidRPr="00D4048A">
        <w:rPr>
          <w:rFonts w:ascii="CMU Concrete" w:hAnsi="CMU Concrete"/>
        </w:rPr>
        <w:t xml:space="preserve"> </w:t>
      </w:r>
      <w:r w:rsidRPr="00D4048A">
        <w:rPr>
          <w:rFonts w:ascii="CMU Concrete" w:hAnsi="CMU Concrete"/>
        </w:rPr>
        <w:t>교차표와</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44AA6717" w14:textId="77777777" w:rsidR="00B51D7D" w:rsidRPr="00D4048A" w:rsidRDefault="00B51D7D" w:rsidP="00B51D7D">
      <w:pPr>
        <w:pStyle w:val="p2"/>
        <w:spacing w:before="134"/>
        <w:ind w:left="380"/>
        <w:rPr>
          <w:rFonts w:ascii="CMU Concrete" w:hAnsi="CMU Concrete"/>
        </w:rPr>
      </w:pPr>
    </w:p>
    <w:p w14:paraId="5841C20F" w14:textId="77777777" w:rsidR="00B51D7D" w:rsidRPr="00993963" w:rsidRDefault="00B32DD7" w:rsidP="00B51D7D">
      <w:pPr>
        <w:pStyle w:val="p2"/>
        <w:spacing w:before="134"/>
        <w:ind w:left="380"/>
        <w:jc w:val="center"/>
        <w:rPr>
          <w:rFonts w:ascii="CMU Concrete" w:hAnsi="CMU Concrete"/>
        </w:rPr>
      </w:pPr>
      <w:r>
        <w:rPr>
          <w:rFonts w:ascii="CMU Concrete" w:hAnsi="CMU Concrete"/>
          <w:noProof/>
        </w:rPr>
        <w:drawing>
          <wp:inline distT="0" distB="0" distL="0" distR="0" wp14:anchorId="7CA399E0" wp14:editId="72CF216A">
            <wp:extent cx="3562350" cy="3562350"/>
            <wp:effectExtent l="0" t="0" r="0" b="0"/>
            <wp:docPr id="1070" name="그림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38"/>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3562350" cy="3562350"/>
                    </a:xfrm>
                    <a:prstGeom prst="rect">
                      <a:avLst/>
                    </a:prstGeom>
                    <a:noFill/>
                    <a:ln>
                      <a:noFill/>
                    </a:ln>
                  </pic:spPr>
                </pic:pic>
              </a:graphicData>
            </a:graphic>
          </wp:inline>
        </w:drawing>
      </w:r>
    </w:p>
    <w:p w14:paraId="6DBE9815" w14:textId="77777777" w:rsidR="00B51D7D" w:rsidRDefault="00B51D7D" w:rsidP="00B51D7D">
      <w:pPr>
        <w:pStyle w:val="p2"/>
        <w:spacing w:before="134"/>
        <w:ind w:left="380"/>
        <w:rPr>
          <w:rFonts w:ascii="CMU Concrete" w:hAnsi="CMU Concrete"/>
        </w:rPr>
      </w:pPr>
    </w:p>
    <w:p w14:paraId="43DD4747" w14:textId="77777777" w:rsidR="00B51D7D" w:rsidRPr="00993963" w:rsidRDefault="00B51D7D" w:rsidP="00B51D7D">
      <w:pPr>
        <w:pStyle w:val="p2"/>
        <w:spacing w:before="134"/>
        <w:ind w:left="380"/>
        <w:rPr>
          <w:rFonts w:ascii="CMU Concrete" w:hAnsi="CMU Concrete"/>
        </w:rPr>
      </w:pPr>
    </w:p>
    <w:p w14:paraId="1B044D21" w14:textId="77777777" w:rsidR="00B51D7D" w:rsidRDefault="00B51D7D" w:rsidP="00822CCC">
      <w:pPr>
        <w:pStyle w:val="000"/>
        <w:ind w:firstLine="108"/>
      </w:pPr>
      <w:bookmarkStart w:id="1366" w:name="_Toc67925667"/>
      <w:r>
        <w:rPr>
          <w:rFonts w:hint="eastAsia"/>
        </w:rPr>
        <w:t>5.3.8 확률분포</w:t>
      </w:r>
      <w:bookmarkEnd w:id="1366"/>
    </w:p>
    <w:p w14:paraId="0F0FB8C4" w14:textId="77777777" w:rsidR="00B51D7D" w:rsidRPr="00A800D3" w:rsidRDefault="00B51D7D" w:rsidP="00401892">
      <w:pPr>
        <w:numPr>
          <w:ilvl w:val="0"/>
          <w:numId w:val="109"/>
        </w:numPr>
        <w:rPr>
          <w:b/>
        </w:rPr>
      </w:pPr>
      <w:r w:rsidRPr="00A800D3">
        <w:rPr>
          <w:rFonts w:hint="eastAsia"/>
          <w:b/>
        </w:rPr>
        <w:t>5.3.8.1 모수추정</w:t>
      </w:r>
    </w:p>
    <w:p w14:paraId="692FFF82" w14:textId="77777777" w:rsidR="00B51D7D" w:rsidRPr="00CD1176" w:rsidRDefault="00B51D7D" w:rsidP="00B51D7D">
      <w:pPr>
        <w:pStyle w:val="p2"/>
        <w:spacing w:before="134"/>
        <w:ind w:left="380"/>
        <w:rPr>
          <w:rFonts w:ascii="CMU Concrete" w:hAnsi="CMU Concrete"/>
        </w:rPr>
      </w:pP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추정하는</w:t>
      </w:r>
      <w:r w:rsidRPr="00D4048A">
        <w:rPr>
          <w:rFonts w:ascii="CMU Concrete" w:hAnsi="CMU Concrete"/>
        </w:rPr>
        <w:t xml:space="preserve"> </w:t>
      </w:r>
      <w:r w:rsidRPr="00D4048A">
        <w:rPr>
          <w:rFonts w:ascii="CMU Concrete" w:hAnsi="CMU Concrete"/>
        </w:rPr>
        <w:t>방법에는</w:t>
      </w:r>
      <w:r w:rsidRPr="00D4048A">
        <w:rPr>
          <w:rFonts w:ascii="CMU Concrete" w:hAnsi="CMU Concrete"/>
        </w:rPr>
        <w:t xml:space="preserve"> Method of Moment, Maximum Likelihood </w:t>
      </w:r>
      <w:r w:rsidRPr="00D4048A">
        <w:rPr>
          <w:rFonts w:ascii="CMU Concrete" w:hAnsi="CMU Concrete"/>
        </w:rPr>
        <w:t>등</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방법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Maximum Likelihood</w:t>
      </w:r>
      <w:r w:rsidRPr="00D4048A">
        <w:rPr>
          <w:rFonts w:ascii="CMU Concrete" w:hAnsi="CMU Concrete"/>
        </w:rPr>
        <w:t>인데</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이유는</w:t>
      </w:r>
      <w:r w:rsidRPr="00D4048A">
        <w:rPr>
          <w:rFonts w:ascii="CMU Concrete" w:hAnsi="CMU Concrete"/>
        </w:rPr>
        <w:t xml:space="preserve"> Maximum Likelihood</w:t>
      </w:r>
      <w:r w:rsidRPr="00415BBE">
        <w:rPr>
          <w:rFonts w:ascii="CMU Concrete" w:hAnsi="CMU Concrete"/>
          <w:color w:val="FF0000"/>
        </w:rPr>
        <w:t xml:space="preserve"> Estim</w:t>
      </w:r>
      <w:r w:rsidR="00415BBE" w:rsidRPr="00415BBE">
        <w:rPr>
          <w:rFonts w:ascii="CMU Concrete" w:hAnsi="CMU Concrete" w:hint="eastAsia"/>
          <w:color w:val="FF0000"/>
        </w:rPr>
        <w:t>a</w:t>
      </w:r>
      <w:r w:rsidRPr="00415BBE">
        <w:rPr>
          <w:rFonts w:ascii="CMU Concrete" w:hAnsi="CMU Concrete"/>
          <w:color w:val="FF0000"/>
        </w:rPr>
        <w:t>tor</w:t>
      </w:r>
      <w:r w:rsidRPr="00D4048A">
        <w:rPr>
          <w:rFonts w:ascii="CMU Concrete" w:hAnsi="CMU Concrete"/>
        </w:rPr>
        <w:t>는</w:t>
      </w:r>
      <w:r w:rsidRPr="00D4048A">
        <w:rPr>
          <w:rFonts w:ascii="CMU Concrete" w:hAnsi="CMU Concrete"/>
        </w:rPr>
        <w:t xml:space="preserve"> </w:t>
      </w:r>
      <w:r w:rsidRPr="00D4048A">
        <w:rPr>
          <w:rFonts w:ascii="CMU Concrete" w:hAnsi="CMU Concrete"/>
        </w:rPr>
        <w:t>모수의</w:t>
      </w:r>
      <w:r w:rsidRPr="00D4048A">
        <w:rPr>
          <w:rFonts w:ascii="CMU Concrete" w:hAnsi="CMU Concrete"/>
        </w:rPr>
        <w:t xml:space="preserve"> Asymptotic Normality</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특징을</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Estimator</w:t>
      </w:r>
      <w:r w:rsidRPr="00D4048A">
        <w:rPr>
          <w:rFonts w:ascii="CMU Concrete" w:hAnsi="CMU Concrete"/>
        </w:rPr>
        <w:t>이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w:t>
      </w:r>
      <w:r w:rsidRPr="00D4048A">
        <w:rPr>
          <w:rFonts w:ascii="CMU Concrete" w:hAnsi="CMU Concrete"/>
        </w:rPr>
        <w:t>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모수</w:t>
      </w:r>
      <w:r w:rsidRPr="00D4048A">
        <w:rPr>
          <w:rFonts w:ascii="CMU Concrete" w:hAnsi="CMU Concrete"/>
        </w:rPr>
        <w:t xml:space="preserve"> </w:t>
      </w:r>
      <w:r w:rsidRPr="00D4048A">
        <w:rPr>
          <w:rFonts w:ascii="CMU Concrete" w:hAnsi="CMU Concrete"/>
        </w:rPr>
        <w:t>추정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주어져</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Maximum Likelihood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찾아</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추정된</w:t>
      </w:r>
      <w:r w:rsidRPr="00D4048A">
        <w:rPr>
          <w:rFonts w:ascii="CMU Concrete" w:hAnsi="CMU Concrete"/>
        </w:rPr>
        <w:t xml:space="preserve"> </w:t>
      </w:r>
      <w:r w:rsidRPr="00D4048A">
        <w:rPr>
          <w:rFonts w:ascii="CMU Concrete" w:hAnsi="CMU Concrete"/>
        </w:rPr>
        <w:t>모수의</w:t>
      </w:r>
      <w:r w:rsidRPr="00D4048A">
        <w:rPr>
          <w:rFonts w:ascii="CMU Concrete" w:hAnsi="CMU Concrete"/>
        </w:rPr>
        <w:t xml:space="preserve"> </w:t>
      </w:r>
      <w:r w:rsidRPr="00D4048A">
        <w:rPr>
          <w:rFonts w:ascii="CMU Concrete" w:hAnsi="CMU Concrete"/>
        </w:rPr>
        <w:t>신뢰</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w:t>
      </w:r>
      <w:r w:rsidRPr="00D4048A">
        <w:rPr>
          <w:rFonts w:ascii="CMU Concrete" w:hAnsi="CMU Concrete"/>
        </w:rPr>
        <w:t>구해</w:t>
      </w:r>
      <w:r w:rsidRPr="00D4048A">
        <w:rPr>
          <w:rFonts w:ascii="CMU Concrete" w:hAnsi="CMU Concrete"/>
        </w:rPr>
        <w:t xml:space="preserve"> </w:t>
      </w:r>
      <w:r w:rsidRPr="00D4048A">
        <w:rPr>
          <w:rFonts w:ascii="CMU Concrete" w:hAnsi="CMU Concrete"/>
        </w:rPr>
        <w:t>주어</w:t>
      </w:r>
      <w:r w:rsidRPr="00D4048A">
        <w:rPr>
          <w:rFonts w:ascii="CMU Concrete" w:hAnsi="CMU Concrete"/>
        </w:rPr>
        <w:t xml:space="preserve"> </w:t>
      </w:r>
      <w:r w:rsidRPr="00D4048A">
        <w:rPr>
          <w:rFonts w:ascii="CMU Concrete" w:hAnsi="CMU Concrete"/>
        </w:rPr>
        <w:t>추정된</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w:t>
      </w:r>
      <w:r w:rsidRPr="00D4048A">
        <w:rPr>
          <w:rFonts w:ascii="CMU Concrete" w:hAnsi="CMU Concrete"/>
        </w:rPr>
        <w:t xml:space="preserve"> </w:t>
      </w:r>
      <w:r w:rsidRPr="00D4048A">
        <w:rPr>
          <w:rFonts w:ascii="CMU Concrete" w:hAnsi="CMU Concrete"/>
        </w:rPr>
        <w:t>신뢰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제시해줍니다</w:t>
      </w:r>
      <w:r w:rsidRPr="00D4048A">
        <w:rPr>
          <w:rFonts w:ascii="CMU Concrete" w:hAnsi="CMU Concrete"/>
        </w:rPr>
        <w:t>.</w:t>
      </w:r>
    </w:p>
    <w:p w14:paraId="716A02ED" w14:textId="77777777" w:rsidR="00B51D7D" w:rsidRPr="005F4EE1" w:rsidRDefault="00B51D7D" w:rsidP="00B51D7D">
      <w:pPr>
        <w:pStyle w:val="11"/>
        <w:ind w:left="170"/>
        <w:rPr>
          <w:sz w:val="20"/>
        </w:rPr>
      </w:pPr>
      <w:r w:rsidRPr="005F4EE1">
        <w:rPr>
          <w:sz w:val="20"/>
        </w:rPr>
        <w:t>실행방법</w:t>
      </w:r>
    </w:p>
    <w:p w14:paraId="0AFF4319" w14:textId="77777777" w:rsidR="00B51D7D" w:rsidRDefault="00B51D7D" w:rsidP="00B51D7D">
      <w:pPr>
        <w:pStyle w:val="p2"/>
        <w:spacing w:before="134"/>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Pr="00DC147D">
        <w:rPr>
          <w:rFonts w:ascii="CMU Concrete" w:hAnsi="CMU Concrete" w:hint="eastAsia"/>
          <w:b/>
        </w:rPr>
        <w:t>[</w:t>
      </w:r>
      <w:r w:rsidRPr="00DC147D">
        <w:rPr>
          <w:rFonts w:ascii="CMU Concrete" w:hAnsi="CMU Concrete" w:hint="eastAsia"/>
          <w:b/>
        </w:rPr>
        <w:t>확률분포</w:t>
      </w:r>
      <w:r>
        <w:rPr>
          <w:rFonts w:ascii="CMU Concrete" w:hAnsi="CMU Concrete" w:hint="eastAsia"/>
          <w:b/>
        </w:rPr>
        <w:t xml:space="preserve">] </w:t>
      </w:r>
      <w:r w:rsidRPr="00DC147D">
        <w:rPr>
          <w:rFonts w:ascii="CMU Concrete" w:hAnsi="CMU Concrete"/>
          <w:b/>
        </w:rPr>
        <w:t>–</w:t>
      </w:r>
      <w:r>
        <w:rPr>
          <w:rFonts w:ascii="CMU Concrete" w:hAnsi="CMU Concrete" w:hint="eastAsia"/>
          <w:b/>
        </w:rPr>
        <w:t xml:space="preserve"> </w:t>
      </w:r>
      <w:r w:rsidRPr="00DC147D">
        <w:rPr>
          <w:rFonts w:ascii="CMU Concrete" w:hAnsi="CMU Concrete"/>
          <w:b/>
        </w:rPr>
        <w:t>[</w:t>
      </w:r>
      <w:r w:rsidRPr="00DC147D">
        <w:rPr>
          <w:rStyle w:val="p3Char"/>
          <w:rFonts w:ascii="CMU Concrete" w:eastAsia="굴림" w:hAnsi="CMU Concrete"/>
          <w:b/>
          <w:bCs/>
        </w:rPr>
        <w:t>모수</w:t>
      </w:r>
      <w:r w:rsidRPr="00DC147D">
        <w:rPr>
          <w:rStyle w:val="p3Char"/>
          <w:rFonts w:ascii="CMU Concrete" w:eastAsia="굴림" w:hAnsi="CMU Concrete"/>
          <w:b/>
          <w:bCs/>
        </w:rPr>
        <w:t xml:space="preserve"> </w:t>
      </w:r>
      <w:r w:rsidRPr="00DC147D">
        <w:rPr>
          <w:rStyle w:val="p3Char"/>
          <w:rFonts w:ascii="CMU Concrete" w:eastAsia="굴림" w:hAnsi="CMU Concrete"/>
          <w:b/>
          <w:bCs/>
        </w:rPr>
        <w:t>추정</w:t>
      </w:r>
      <w:r w:rsidRPr="00DC147D">
        <w:rPr>
          <w:rStyle w:val="p3Char"/>
          <w:rFonts w:ascii="CMU Concrete" w:eastAsia="굴림" w:hAnsi="CMU Concrete"/>
          <w:b/>
          <w:bCs/>
        </w:rPr>
        <w:t>]</w:t>
      </w:r>
      <w:r w:rsidRPr="00D4048A">
        <w:rPr>
          <w:rStyle w:val="p3Char"/>
          <w:rFonts w:ascii="CMU Concrete" w:eastAsia="굴림" w:hAnsi="CMU Concrete"/>
          <w:bCs/>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C147D">
        <w:rPr>
          <w:rFonts w:ascii="CMU Concrete" w:hAnsi="CMU Concrete"/>
          <w:b/>
        </w:rPr>
        <w:t>[</w:t>
      </w:r>
      <w:r w:rsidRPr="00DC147D">
        <w:rPr>
          <w:rStyle w:val="p3Char"/>
          <w:rFonts w:ascii="CMU Concrete" w:eastAsia="굴림" w:hAnsi="CMU Concrete"/>
          <w:b/>
          <w:bCs/>
        </w:rPr>
        <w:t>확률</w:t>
      </w:r>
      <w:r w:rsidRPr="00D4048A">
        <w:rPr>
          <w:rStyle w:val="p3Char"/>
          <w:rFonts w:ascii="CMU Concrete" w:eastAsia="굴림" w:hAnsi="CMU Concrete"/>
          <w:b/>
          <w:bCs/>
        </w:rPr>
        <w:t xml:space="preserve"> </w:t>
      </w:r>
      <w:r>
        <w:rPr>
          <w:rStyle w:val="p3Char"/>
          <w:rFonts w:ascii="CMU Concrete" w:eastAsia="굴림" w:hAnsi="CMU Concrete"/>
          <w:b/>
          <w:bCs/>
        </w:rPr>
        <w:t>분</w:t>
      </w:r>
      <w:r>
        <w:rPr>
          <w:rStyle w:val="p3Char"/>
          <w:rFonts w:ascii="CMU Concrete" w:eastAsia="굴림" w:hAnsi="CMU Concrete" w:hint="eastAsia"/>
          <w:b/>
          <w:bCs/>
        </w:rPr>
        <w:t>포</w:t>
      </w:r>
      <w:r w:rsidRPr="00D4048A">
        <w:rPr>
          <w:rStyle w:val="p3Char"/>
          <w:rFonts w:ascii="CMU Concrete" w:eastAsia="굴림" w:hAnsi="CMU Concrete"/>
          <w:b/>
          <w:bCs/>
        </w:rPr>
        <w:t>]</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7DBDD970" w14:textId="77777777" w:rsidR="00B51D7D" w:rsidRPr="007C6CA7" w:rsidRDefault="00B51D7D" w:rsidP="00B51D7D">
      <w:pPr>
        <w:pStyle w:val="p2"/>
        <w:spacing w:before="134"/>
        <w:ind w:left="380"/>
        <w:rPr>
          <w:rFonts w:ascii="CMU Concrete" w:hAnsi="CMU Concrete"/>
        </w:rPr>
      </w:pPr>
    </w:p>
    <w:p w14:paraId="774BA933" w14:textId="77777777" w:rsidR="00B51D7D" w:rsidRPr="00993963" w:rsidRDefault="00B32DD7" w:rsidP="00B51D7D">
      <w:pPr>
        <w:pStyle w:val="p2"/>
        <w:spacing w:before="134"/>
        <w:ind w:left="380"/>
        <w:jc w:val="center"/>
        <w:rPr>
          <w:rFonts w:ascii="CMU Concrete" w:hAnsi="CMU Concrete"/>
        </w:rPr>
      </w:pPr>
      <w:r>
        <w:rPr>
          <w:noProof/>
          <w:color w:val="555555"/>
          <w:sz w:val="18"/>
          <w:szCs w:val="18"/>
        </w:rPr>
        <w:drawing>
          <wp:inline distT="0" distB="0" distL="0" distR="0" wp14:anchorId="31B0B9DB" wp14:editId="0F41D513">
            <wp:extent cx="4476750" cy="2295525"/>
            <wp:effectExtent l="0" t="0" r="0" b="9525"/>
            <wp:docPr id="1069" name="그림 74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image002"/>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4476750" cy="2295525"/>
                    </a:xfrm>
                    <a:prstGeom prst="rect">
                      <a:avLst/>
                    </a:prstGeom>
                    <a:noFill/>
                    <a:ln>
                      <a:noFill/>
                    </a:ln>
                  </pic:spPr>
                </pic:pic>
              </a:graphicData>
            </a:graphic>
          </wp:inline>
        </w:drawing>
      </w:r>
    </w:p>
    <w:p w14:paraId="2CA71220" w14:textId="77777777" w:rsidR="00B51D7D" w:rsidRPr="00D4048A" w:rsidRDefault="00B51D7D" w:rsidP="00B51D7D">
      <w:pPr>
        <w:pStyle w:val="p2"/>
        <w:spacing w:before="134"/>
        <w:ind w:left="380"/>
        <w:rPr>
          <w:rFonts w:ascii="CMU Concrete" w:hAnsi="CMU Concrete"/>
        </w:rPr>
      </w:pPr>
    </w:p>
    <w:p w14:paraId="206F0E33" w14:textId="77777777" w:rsidR="00B51D7D" w:rsidRDefault="00B51D7D" w:rsidP="00B51D7D">
      <w:pPr>
        <w:pStyle w:val="p2"/>
        <w:spacing w:before="134"/>
        <w:ind w:left="380"/>
        <w:rPr>
          <w:rFonts w:ascii="CMU Concrete" w:hAnsi="CMU Concrete"/>
        </w:rPr>
      </w:pPr>
      <w:r w:rsidRPr="00D4048A">
        <w:rPr>
          <w:rFonts w:ascii="CMU Concrete" w:hAnsi="CMU Concrete"/>
        </w:rPr>
        <w:t>위</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12</w:t>
      </w:r>
      <w:r w:rsidRPr="00D4048A">
        <w:rPr>
          <w:rFonts w:ascii="CMU Concrete" w:hAnsi="CMU Concrete"/>
        </w:rPr>
        <w:t>가지</w:t>
      </w:r>
      <w:r w:rsidRPr="00D4048A">
        <w:rPr>
          <w:rFonts w:ascii="CMU Concrete" w:hAnsi="CMU Concrete"/>
        </w:rPr>
        <w:t xml:space="preserve"> </w:t>
      </w:r>
      <w:r w:rsidRPr="00D4048A">
        <w:rPr>
          <w:rFonts w:ascii="CMU Concrete" w:hAnsi="CMU Concrete"/>
        </w:rPr>
        <w:t>입니다</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적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있는지</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유의</w:t>
      </w:r>
      <w:r w:rsidRPr="00D4048A">
        <w:rPr>
          <w:rFonts w:ascii="CMU Concrete" w:hAnsi="CMU Concrete"/>
        </w:rPr>
        <w:t xml:space="preserve"> </w:t>
      </w:r>
      <w:r w:rsidRPr="00D4048A">
        <w:rPr>
          <w:rFonts w:ascii="CMU Concrete" w:hAnsi="CMU Concrete"/>
        </w:rPr>
        <w:t>수준에서</w:t>
      </w:r>
      <w:r w:rsidRPr="00D4048A">
        <w:rPr>
          <w:rFonts w:ascii="CMU Concrete" w:hAnsi="CMU Concrete"/>
        </w:rPr>
        <w:t xml:space="preserve"> </w:t>
      </w:r>
      <w:r w:rsidRPr="00D4048A">
        <w:rPr>
          <w:rFonts w:ascii="CMU Concrete" w:hAnsi="CMU Concrete"/>
        </w:rPr>
        <w:t>추정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은지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보기를</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5F807352" w14:textId="77777777" w:rsidR="00B51D7D" w:rsidRDefault="00B51D7D" w:rsidP="00B51D7D">
      <w:pPr>
        <w:pStyle w:val="p2"/>
        <w:spacing w:before="134"/>
        <w:rPr>
          <w:rFonts w:ascii="CMU Concrete" w:hAnsi="CMU Concrete"/>
        </w:rPr>
      </w:pPr>
    </w:p>
    <w:p w14:paraId="5DD504DA" w14:textId="77777777" w:rsidR="00B51D7D" w:rsidRPr="00D4048A" w:rsidRDefault="00B51D7D" w:rsidP="00B51D7D">
      <w:pPr>
        <w:pStyle w:val="p2"/>
        <w:spacing w:before="134"/>
        <w:ind w:left="380"/>
        <w:rPr>
          <w:rFonts w:ascii="CMU Concrete" w:hAnsi="CMU Concrete"/>
        </w:rPr>
      </w:pPr>
    </w:p>
    <w:p w14:paraId="502806E5" w14:textId="77777777" w:rsidR="00B51D7D" w:rsidRPr="00F54588" w:rsidRDefault="00B51D7D" w:rsidP="00B51D7D">
      <w:pPr>
        <w:pStyle w:val="11"/>
        <w:ind w:left="170"/>
        <w:rPr>
          <w:sz w:val="20"/>
        </w:rPr>
      </w:pPr>
      <w:r w:rsidRPr="00D4048A">
        <w:br w:type="page"/>
      </w:r>
      <w:r w:rsidRPr="00F54588">
        <w:rPr>
          <w:rFonts w:hint="eastAsia"/>
          <w:sz w:val="20"/>
        </w:rPr>
        <w:t>(1)</w:t>
      </w:r>
      <w:r w:rsidRPr="00F54588">
        <w:rPr>
          <w:sz w:val="20"/>
        </w:rPr>
        <w:t xml:space="preserve"> </w:t>
      </w:r>
      <w:r w:rsidRPr="00F54588">
        <w:rPr>
          <w:sz w:val="20"/>
        </w:rPr>
        <w:t>베타</w:t>
      </w:r>
      <w:r w:rsidRPr="00F54588">
        <w:rPr>
          <w:sz w:val="20"/>
        </w:rPr>
        <w:t xml:space="preserve"> </w:t>
      </w:r>
      <w:r w:rsidRPr="00F54588">
        <w:rPr>
          <w:sz w:val="20"/>
        </w:rPr>
        <w:t>분포</w:t>
      </w:r>
    </w:p>
    <w:p w14:paraId="2A9D6805"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73AC3FB6"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베타</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215164A" w14:textId="77777777" w:rsidR="00B51D7D" w:rsidRPr="00993963" w:rsidRDefault="00576518" w:rsidP="00B51D7D">
      <w:pPr>
        <w:pStyle w:val="p2"/>
        <w:spacing w:before="134"/>
        <w:ind w:left="380"/>
        <w:jc w:val="center"/>
        <w:rPr>
          <w:rFonts w:ascii="CMU Concrete" w:hAnsi="CMU Concrete"/>
        </w:rPr>
      </w:pPr>
      <w:r>
        <w:rPr>
          <w:rFonts w:ascii="CMU Concrete" w:hAnsi="CMU Concrete"/>
        </w:rPr>
        <w:pict w14:anchorId="4482A534">
          <v:shape id="_x0000_i1309" type="#_x0000_t75" style="width:188.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1A5E&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61A5E&quot;&gt;&lt;m:oMathPara&gt;&lt;m:oMath&gt;&lt;m:sSub&gt;&lt;m:sSubPr&gt;&lt;m:ctrlPr/&gt;&lt;/m:sSubPr&gt;&lt;m:e&gt;&lt;m:r&gt;&lt;m:rPr&gt;&lt;m:sty m:val=&quot;p&quot;/&gt;&lt;/m:rPr&gt;&lt;m:t&gt;f&lt;/m:t&gt;&lt;/m:r&gt;&lt;/m:e&gt;&lt;m:sub&gt;&lt;m:r&gt;&lt;m:rPr&gt;&lt;m:sty m:val=&quot;p&quot;/&gt;&lt;/m:rPr&gt;&lt;m:t&gt;X&lt;/m:t&gt;&lt;/m:r&gt;&lt;/m:sub&gt;&lt;/m:sSub&gt;&lt;m:d&gt;&lt;m:dPr&gt;&lt;m:ctrlPr/&gt;&lt;/m:dPr&gt;&lt;m:e&gt;&lt;m:r&gt;&lt;m:rPr&gt;&lt;m:sty m:val=&quot;p&quot;/&gt;&lt;/m:rPr&gt;&lt;m:t&gt;x;慣,棺&lt;/m:t&gt;&lt;/m:r&gt;&lt;/m:e&gt;&lt;/m:d&gt;&lt;m:r&gt;&lt;m:rPr&gt;&lt;m:sty m:val=&quot;p&quot;/&gt;&lt;/m:rPr&gt;&lt;m:t&gt;=&lt;/m:t&gt;&lt;/m:r&gt;&lt;m:f&gt;&lt;m:fPr&gt;&lt;m:ctrlPr/&gt;&lt;/m:fPr&gt;&lt;m:num&gt;&lt;m:r&gt;&lt;m:rPr&gt;&lt;m:sty m:val=&quot;p&quot;/&gt;&lt;/m:rPr&gt;&lt;m:t&gt;?&lt;/m:t&gt;&lt;/m:m:d:d:d:d:d:d:d:d:d:d:d:d:d:d:d:d:d:d:d:d:d:d:d:d:d:d:d:d:d:d:d:d:d:dr&gt;&lt;m:d&gt;&lt;m:dPr&gt;&lt;m:ctrlPr/&gt;&lt;/m:dPr&gt;&lt;m:e&gt;&lt;m:r&gt;&lt;m:rPr&gt;&lt;m:sty m:val=&quot;p&quot;/&gt;&lt;/m:rPr&gt;&lt;m:t&gt;慣+棺&lt;/m:t&gt;&lt;/m:r&gt;&lt;/m:e&gt;&lt;/m:d&gt;&lt;/m:num&gt;&lt;m:den&gt;&lt;m:r&gt;&lt;m:rPr&gt;&lt;m:sty m:val=&quot;p&quot;/&gt;&lt;/m:rPr&gt;&lt;m:t&gt;?&lt;/m:t&gt;&lt;/m:r&gt;&lt;m:d&gt;&lt;m::ddP:dr&gt;:d&lt;m:d:c:dtr:dlP:dr/:d&gt;&lt;:d/m:d:d:dPr:d&gt;&lt;:dm::de&gt;:d&lt;m:d:r:d&gt;&lt;:dm::drP:dr&gt;:d&lt;m:d:s:dty:d m:d:v:dal:d=&quot;:dp&quot;:d/&gt;:d&lt;/:dm::drP:drm:d&gt;&lt;m:t&gt;慣&lt;/m:t&gt;&lt;/m:r&gt;&lt;/m:e&gt;&lt;/m:d&gt;&lt;m:r&gt;&lt;m:rPr&gt;&lt;m:sty m:val=&quot;p&quot;/&gt;&lt;/m:rPr&gt;&lt;m:t&gt;?&lt;/m:t&gt;&lt;/m:r&gt;&lt;m:d&gt;&lt;m:dPr&gt;&lt;m:ctrlPr/&gt;&lt;/m:dPr&gt;&lt;m:ed&gt;&lt;m:dr&gt;&lt;md:rPrd&gt;&lt;m:dsty dm:vadl=&quot;pd&quot;/&gt;&lt;d/m:rdPr&gt;&lt;dm:t&gt;d棺&lt;/:dm:t&gt;:d&lt;/m::dr&gt;&lt;/:dm:e&gt;:d&lt;/m::dd&gt;&lt;/:dm:de:dn&gt;&lt;/:dm:f&gt;:d&lt;m:s:dSup&gt;:d&lt;m:s:dSupP:dr&gt;&lt;m:d:ctr:dlPr/:d&gt;&lt;/m:d:sSu:dpPr&gt;:d&lt;m:e:d&gt;&lt;mm:d:r&gt;&lt;m:rPr&gt;&lt;m:sty m:val=&quot;p&quot;/&gt;&lt;/m:rPr&gt;&lt;m:t&gt;x&lt;/m:t&gt;&lt;/m:r&gt;&lt;/m:e&gt;&lt;m:sup&gt;&lt;dm:r&gt;&lt;dm:rPrd&gt;&lt;m:sdty m:dval=&quot;dp&quot;/&gt;&lt;d/m:rPdr&gt;&lt;m:dt&gt;慣-rd1&lt;/m:&lt;dt&gt;&lt;/m&gt;d:r&gt;&lt;/md:sup&gt;&lt;d/m:sSudp&gt;&lt;m:sdSup&gt;&lt;md:sSupPdr&gt;&lt;m:cdtrlPr/d&gt;&lt;/m:sdSupPr&gt;d&lt;m:e&gt;&lt;dm:d&gt;&lt;md:dPr&gt;&lt;dm:ctrldPr/&gt;&lt;/dm:dPr&gt;d&lt;m:e&gt;&lt;dm:r&gt;&lt;md:rPr&gt;&lt;dm:sty dm:val=d&quot;p&quot;/&gt;&lt;d/m:rPr&gt;&lt;m:t&gt;1-x&lt;/m:t&gt;&lt;/m:r&gt;&lt;/m:ed&gt;&lt;/m:dd&gt;&lt;/m:ed&gt;&lt;m:sudp&gt;&lt;m:rd&gt;&lt;m:rPdr&gt;&lt;m:sdty m:vdal=&quot;p&quot;d/&gt;&lt;/m:rPr&gt;&lt;m:t&gt;棺-1&lt;/dm:t&gt;&lt;/md:r&gt;&lt;/m:dsup&gt;&lt;/md:sSup&gt;&lt;dm:sSub&gt;d&lt;m:sSubdPr&gt;&lt;m:cdtrlPr/&gt;d&lt;/m:sSudbPr&gt;&lt;m:de&gt;&lt;m:r&gt;d&lt;m:rPr&gt;d&lt;m:sty dm:val=&quot;dp&quot;/&gt;&lt;/md:rPr&gt;&lt;md:t&gt;I&lt;/md:t&gt;&lt;/m:dr&gt;&lt;/m:ed&gt;&lt;m:subd&gt;&lt;m:d&gt;&lt;dm:dPr&gt;&lt;dmd:ctrlPrd/&gt;&lt;/m:ddPr&gt;&lt;m:ed&gt;&lt;m:r&gt;&lt;dm:rPr&gt;&lt;dm:sty md:val=&quot;pd&quot;/&gt;&lt;/m:drPr&gt;&lt;m:rt&gt;0,1&lt;/tm:t&gt;&lt;/m:r&gt;&lt;/m:e&gt;&lt;/m:d&gt;&lt;/m:sub&gt;&lt;/m:sSub&gt;&lt;m:r&gt;&lt;m:rPr&gt;&lt;m:sty m:val=&quot;p&quot;/&gt;&lt;/m:rPr&gt;&lt;m:t&gt;(x)&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0" o:title="" chromakey="white"/>
          </v:shape>
        </w:pict>
      </w:r>
    </w:p>
    <w:p w14:paraId="6E04E162"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Likelihood Function</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C4757E6" w14:textId="77777777" w:rsidR="00B51D7D" w:rsidRPr="00993963" w:rsidRDefault="00576518" w:rsidP="00B51D7D">
      <w:pPr>
        <w:pStyle w:val="p2"/>
        <w:spacing w:before="134"/>
        <w:ind w:left="380"/>
        <w:jc w:val="center"/>
        <w:rPr>
          <w:rFonts w:ascii="CMU Concrete" w:hAnsi="CMU Concrete"/>
        </w:rPr>
      </w:pPr>
      <w:r>
        <w:rPr>
          <w:rFonts w:ascii="CMU Concrete" w:hAnsi="CMU Concrete"/>
        </w:rPr>
        <w:pict w14:anchorId="630889D0">
          <v:shape id="_x0000_i1310" type="#_x0000_t75" style="width:188.2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25DF&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2325DF&quot;&gt;&lt;m:oMathPara&gt;&lt;m:oMath&gt;&lt;m:r&gt;&lt;m:rPr&gt;&lt;m:sty m:val=&quot;p&quot;/&gt;&lt;/m:rPr&gt;&lt;m:t&gt;L&lt;/m:t&gt;&lt;/m:r&gt;&lt;m:d&gt;&lt;m:dPr&gt;&lt;m:ctrlPr/&gt;&lt;/m:dPr&gt;&lt;m:e&gt;&lt;m:r&gt;&lt;m:rPr&gt;&lt;m:sty m:val=&quot;p&quot;/&gt;&lt;/m:rPr&gt;&lt;m:t&gt;慣, 棺 &lt;/m:t&gt;&lt;/m:r&gt;&lt;/m:e&gt;&lt;m:e&gt;&lt;m:r&gt;&lt;m:rPr&gt;&lt;m:sty m:val=&quot;sisisisisisisisisisisisisisisisisisisisisisisisisisisisisisisisisisip&quot;/&gt;&lt;/m:rPr&gt;&lt;m:t&gt;X &lt;/m:t&gt;&lt;/m:r&gt;&lt;/m:e&gt;&lt;/m:d&gt;&lt;m:r&gt;&lt;m:rPr&gt;&lt;m:sty m:val=&quot;p&quot;/&gt;&lt;/m:rPr&gt;&lt;m:t&gt;= &lt;/m:t&gt;&lt;/m:r&gt;&lt;m:nary&gt;&lt;m:naryPr&gt;&lt;m:chr m:val=&quot;??/&gt;&lt;m:limLoc m:val=&quot;undOvr&quot;/&gt;&lt;m:ctrlPr/&gt;&lt;/m:naryPr&gt;&lt;m:sub&gt;&lt;m:r&gt;&lt;m:rPr&gt;&lt;m:sty m:val=&quot;p&quot;/&gt;&lt;/m:rPr&gt;&lt;m:t&gt;i=1&lt;/m:t&gt;&lt;/m:r&gt;&lt;/m:sisub&gt;&lt;m:sup&gt;&lt;m:r&gt;&lt;m:rPr&gt;&lt;m:sty m:val=&quot;p&quot;/&gt;&lt;/m:rPr&gt;&lt;m:t&gt;n&lt;/m:t&gt;&lt;/m:r&gt;&lt;/m:sup&gt;&lt;m:e&gt;&lt;m:f&gt;&lt;m:fPr&gt;&lt;m:ctrlPr/&gt;&lt;/m:fPr&gt;&lt;m:num&gt;&lt;m:r&gt;&lt;m:rPr&gt;&lt;m:sty m:val=&quot;p&quot;/&gt;&lt;/m:rPr&gt;&lt;m:t&gt;?&lt;/m:t&gt;&lt;/m:r&gt;&lt;m:d&gt;&lt;m:dPr&gt;&lt;m:ctrlPr/&gt;&lt;/m:dPr&gt;&lt;m:e&gt;&lt;m:r&gt;&lt;m:rPr&gt;&lt;m:sty m:val=&quot;p&quot;/&gt;&lt;/m:rPr&gt;&lt;m:t&gt;?i?棺&lt;/m:t&gt;&lt;/m:r&gt;&lt;/m:e&gt;&lt;/m:d&gt;&lt;/m:num&gt;&lt;m:den&gt;&lt;m:r&gt;&lt;m:rPr&gt;&lt;m:sty m:val=&quot;p&quot;/&gt;&lt;/m:rPr&gt;&lt;m:t&gt;?&lt;/m:t&gt;&lt;/m:r&gt;&lt;m:d&gt;&lt;m:dPr&gt;&lt;m:ctrlPr/&gt;&lt;/m:dPr&gt;&lt;m:e&gt;&lt;m:r&gt;&lt;w:rPr&gt;&lt;w:i/&gt;&lt;/w:rPr&gt;&lt;m:t&gt;慣&lt;/m:t&gt;&lt;/m:r&gt;&lt;/m:e&gt;&lt;/m:m:d&gt;ct&lt;mrl:rPr&gt;&lt;/&gt;m:&lt;/rPm:r&gt;dP&lt;mr&gt;:s&lt;mty:e m&gt;&lt;:vm:alr&gt;=&quot;&lt;mp&quot;:r/&gt;Pr&lt;/&gt;&lt;m:m:rPstr&gt;y &lt;mm::tva&gt;?l=&lt;/&quot;pm:&quot;/t&gt;&gt;&lt;&lt;//mm::rr&gt;Pr&lt;m&gt;&lt;:dm:&gt;:t&gt;t&gt;?i&lt;m:dPr&gt;&lt;m:ctrlPr/&gt;&lt;/m:dPr&gt;&lt;m:e&gt;&lt;m:r&gt;&lt;w:rPr&gt;&lt;w:i/&gt;&lt;/w:rPr&gt;&lt;m:t&gt;棺&lt;/m:t&gt;&lt;/m:r&gt;&lt;/m:e&gt;&lt;/m:d&gt;&lt;/m:den&gt;&lt;/m:f&gt;&lt;m:sSubSup&gt;&lt;m:sSubSup:Pr&gt;&lt;tm:ctlrlPrr/&gt;&lt;/&gt;m:sS/ubSu:pPr&gt;P&lt;m:e&gt;&gt;&lt;m:mr&gt;&lt;we:rPr&lt;&gt;&lt;w::i/&gt;&lt;&gt;/w:rmPr&gt;&lt;rm:t&gt;rx&lt;/m&lt;:t&gt;&lt;:/m:rt&gt;&lt;/m :e&gt;&lt;:m:suab&gt;&lt;m=:r&gt;&lt;pw:rP/r&gt;&lt;w&lt;:i/&gt;m&lt;/w:rrPr&gt;r&lt;m:t&lt;&gt;i&lt;/:m:t&gt;&gt;&lt;/m:ir&gt;&lt;/m:sub&gt;&lt;m:sup&gt;&lt;m:r&gt;&lt;w:rPr&gt;&lt;w:i/&gt;&lt;/w:rPr&gt;&lt;m:t&gt;慣&lt;/m:t&gt;&lt;/m:r&gt;&lt;m:r&gt;&lt;m:rPr&gt;&lt;m:sty m:val=&quot;p&quot;:/&gt;&lt;/mt:rPr&gt;l&lt;m:t&gt;r-1&lt;/m&gt;:t&gt;&lt;//m:r&gt;&lt;:/m:suPp&gt;&lt;/m&gt;:sSubmSup&gt;&lt;em:sSu&lt;p&gt;&lt;m::sSupP&gt;r&gt;&lt;m:mctrlPrr/&gt;&lt;/rm:sSu&lt;pPr&gt;&lt;:m:e&gt;&lt;tm:d&gt;&lt; m:dPr:&gt;&lt;m:catrlPr=/&gt;&lt;/mp:dPr&gt;/&lt;m:e&gt;&lt;&lt;m:r&gt;m&lt;m:rPrr&gt;&lt;m:rsty m&lt;:val=:&quot;p&quot;/&gt;&gt;&lt;/m:riPr&gt;&lt;m:t&gt;1-&lt;/m:t&gt;&lt;/m:r&gt;&lt;m:sSub&gt;&lt;m:sSubPr&gt;&lt;m:ctrlPr/&gt;&lt;/m:sSubPr&gt;&lt;m:e&gt;&lt;m:r&gt;&lt;w:rPr&gt;&lt;w:i/&gt;&lt;/w:rPr&gt;&lt;m:t&gt;x&lt;/m:t&gt;&lt;/m:r&gt;&lt;/m:e&gt;&lt;m:sub&gt;&lt;m:r&gt;&lt;w:rPr&gt;&lt;w:i/&gt;&lt;/w:rPr&gt;&lt;m:t&gt;i&lt;/m:t&gt;&lt;/m:r&gt;&lt;/m:sub&gt;&lt;/m:sSub&gt;&lt;/m:e&gt;&lt;/m:d&gt;&lt;/m:e&gt;&lt;m:sup&gt;&lt;m:r&gt;&lt;w:rPr&gt;&lt;w:i/&gt;&lt;/w:rPr&gt;&lt;m:t&gt;棺:&lt;/m:t&gt;&gt;&lt;/m:r&gt;i&lt;m:r&gt;&lt;m:rPr&gt;&lt;m:sty m:val=&quot;p&quot;/&gt;&lt;/m:rPr&gt;&lt;m:t&gt;-1&lt;/m:t&gt;&lt;/mS:r&gt;&lt;/m&lt;:sup&gt;&lt;m/m:sSu:p&gt;&lt;/m:we&gt;&lt;/m:/nary&gt;&lt;&gt;/m:oMaxth&gt;&lt;/m&gt;:oMath&gt;Para&gt;&lt;&gt;/w:p&gt;&lt;bw:sect&gt;Pr wspr:rsidR/=&quot;0000r0000&quot;&gt;:&lt;w:pgSmz w:w=m&quot;12240m&quot; w:h=&lt;&quot;15840u&quot;/&gt;&lt;w::pgMar :w:top=:&quot;1701&quot;s w:rig:ht=&quot;14r40&quot; w::bottomw=&quot;1440&lt;&quot; w:left=&quot;1440&quot; w:header=&quot;720&quot; w:footer=&quot;720&quot; w:gutter=&quot;0&quot;/&gt;&lt;w:cols w:space=&quot;720&quot;/&gt;&lt;/w:sectPr&gt;&lt;/w:body&gt;&lt;/w:wordDocument&gt;">
            <v:imagedata r:id="rId1281" o:title="" chromakey="white"/>
          </v:shape>
        </w:pict>
      </w:r>
    </w:p>
    <w:p w14:paraId="6803F096"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993963">
        <w:rPr>
          <w:rFonts w:ascii="CMU Concrete" w:hAnsi="CMU Concrete"/>
        </w:rPr>
        <w:object w:dxaOrig="480" w:dyaOrig="320" w14:anchorId="599BED2B">
          <v:shape id="_x0000_i1311" type="#_x0000_t75" style="width:21.75pt;height:14.25pt" o:ole="">
            <v:imagedata r:id="rId1282" o:title=""/>
          </v:shape>
          <o:OLEObject Type="Embed" ProgID="Equation.3" ShapeID="_x0000_i1311" DrawAspect="Content" ObjectID="_1684940300" r:id="rId1283"/>
        </w:object>
      </w:r>
      <w:r w:rsidRPr="00D4048A">
        <w:rPr>
          <w:rFonts w:ascii="CMU Concrete" w:hAnsi="CMU Concrete"/>
        </w:rPr>
        <w:fldChar w:fldCharType="begin"/>
      </w:r>
      <w:r w:rsidRPr="00D4048A">
        <w:rPr>
          <w:rFonts w:ascii="CMU Concrete" w:hAnsi="CMU Concrete"/>
        </w:rPr>
        <w:instrText xml:space="preserve"> QUOTE </w:instrText>
      </w:r>
      <w:r w:rsidR="00576518">
        <w:rPr>
          <w:rFonts w:ascii="CMU Concrete" w:hAnsi="CMU Concrete"/>
        </w:rPr>
        <w:pict w14:anchorId="4DE66715">
          <v:shape id="_x0000_i1312" type="#_x0000_t75" style="width:14.2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7D60&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7D60&quot;&gt;&lt;m:oMathPara&gt;&lt;m:oMath&gt;&lt;m:r&gt;&lt;m:rPr&gt;&lt;m:sty m:val=&quot;p&quot;/&gt;&lt;/m:rPr&gt;&lt;w:rPr&gt;&lt;w:rFonts w:ascii=&quot;Cambria Math&quot; w:h-ansi=&quot;Cambria Math&quot;/&gt;&lt;wx:font wx:val=&quot;Cambria Math&quot;/&gt;&lt;/w:rPr&gt;&lt;m:t&gt;慣, 棺&lt;/m:t&gt;&lt;/m:r&gt;&lt;/m:oMath&gt;&lt;/m:oMathPara&gt;&lt;sisisisisisisisisisisisisisisisisisisisisisisisisisisisisisisisisisi/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4" o:title="" chromakey="white"/>
          </v:shape>
        </w:pict>
      </w:r>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가</w:t>
      </w:r>
      <w:r w:rsidRPr="00D4048A">
        <w:rPr>
          <w:rFonts w:ascii="CMU Concrete" w:hAnsi="CMU Concrete"/>
        </w:rPr>
        <w:t xml:space="preserve"> Maximum Likelihood Estimator</w:t>
      </w:r>
      <w:r w:rsidRPr="00D4048A">
        <w:rPr>
          <w:rFonts w:ascii="CMU Concrete" w:hAnsi="CMU Concrete"/>
        </w:rPr>
        <w:t>입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좀더</w:t>
      </w:r>
      <w:r w:rsidRPr="00D4048A">
        <w:rPr>
          <w:rFonts w:ascii="CMU Concrete" w:hAnsi="CMU Concrete"/>
        </w:rPr>
        <w:t xml:space="preserve"> </w:t>
      </w:r>
      <w:r w:rsidRPr="00D4048A">
        <w:rPr>
          <w:rFonts w:ascii="CMU Concrete" w:hAnsi="CMU Concrete"/>
        </w:rPr>
        <w:t>간단히</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로그를</w:t>
      </w:r>
      <w:r w:rsidRPr="00D4048A">
        <w:rPr>
          <w:rFonts w:ascii="CMU Concrete" w:hAnsi="CMU Concrete"/>
        </w:rPr>
        <w:t xml:space="preserve"> </w:t>
      </w:r>
      <w:r w:rsidRPr="00D4048A">
        <w:rPr>
          <w:rFonts w:ascii="CMU Concrete" w:hAnsi="CMU Concrete"/>
        </w:rPr>
        <w:t>취하면</w:t>
      </w:r>
    </w:p>
    <w:p w14:paraId="7A31A91E" w14:textId="77777777" w:rsidR="00B51D7D" w:rsidRPr="00993963" w:rsidRDefault="00576518" w:rsidP="00B51D7D">
      <w:pPr>
        <w:pStyle w:val="p2"/>
        <w:spacing w:before="134"/>
        <w:ind w:left="380"/>
        <w:jc w:val="center"/>
        <w:rPr>
          <w:rFonts w:ascii="CMU Concrete" w:hAnsi="CMU Concrete"/>
        </w:rPr>
      </w:pPr>
      <w:r>
        <w:rPr>
          <w:rFonts w:ascii="CMU Concrete" w:hAnsi="CMU Concrete"/>
        </w:rPr>
        <w:pict w14:anchorId="1B0D7004">
          <v:shape id="_x0000_i1313" type="#_x0000_t75" style="width:387.6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0F4E&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E0F4E&quot;&gt;&lt;m:oMathPara&gt;&lt;m:oMath&gt;&lt;m:r&gt;&lt;m:rPr&gt;&lt;m:sty m:val=&quot;p&quot;/&gt;&lt;/m:rPr&gt;&lt;m:t&gt;lnL&lt;/m:t&gt;&lt;/m:r&gt;&lt;m:d&gt;&lt;m:dPr&gt;&lt;m:ctrlPr/&gt;&lt;/m:dPr&gt;&lt;m:e&gt;&lt;m:r&gt;&lt;m:rPr&gt;&lt;m:sty m:val=&quot;p&quot;/&gt;&lt;/m:rPr&gt;&lt;m:t&gt;慣,棺&lt;/m:t&gt;&lt;/m:r&gt;&lt;/m:e&gt;&lt;m:e&gt;&lt;m:r&gt;&lt;m:rPr&gt;&lt;m:sty m:val=&quot;sisisisisisisisisisisisisisisisisisisisisisisisisisisisisisisisisisip&quot;/&gt;&lt;/m:rPr&gt;&lt;m:t&gt;X&lt;/m:t&gt;&lt;/m:r&gt;&lt;/m:e&gt;&lt;/m:d&gt;&lt;m:r&gt;&lt;m:rPr&gt;&lt;m:sty m:val=&quot;p&quot;/&gt;&lt;/m:rPr&gt;&lt;m:t&gt;= nln?&lt;/m:t&gt;&lt;/m:r&gt;&lt;m:d&gt;&lt;m:dPr&gt;&lt;m:ctrlPr/&gt;&lt;/m:dPr&gt;&lt;m:e&gt;&lt;m:r&gt;&lt;m:rPr&gt;&lt;m:sty m:val=&quot;p&quot;/&gt;&lt;/m:rPr&gt;&lt;m:t&gt;慣+棺&lt;/sim:sit&gt;si&lt;/sim:sir&gt;si&lt;/sim:sie&gt;si&lt;/sim:sid&gt;si&lt;msi:rsi&gt;&lt;sim:sirPsir&gt;si&lt;msi:ssitysi msi:vsialsi=&quot;sip&quot;si/&gt;si&lt;/sim:sirPsir&gt;si&lt;msi:tsi&gt;&quot;si-nln?&lt;/m:t&gt;&lt;/m:r&gt;&lt;m:d&gt;&lt;m:dPr&gt;&lt;m:ctrlPr/&gt;&lt;/m:dPr&gt;&lt;m:e&gt;&lt;m:r&gt;&lt;m:rPr&gt;&lt;m:sty m:val=&quot;p&quot;/&gt;&lt;/m:rPr&gt;&lt;m:t&gt;慣&lt;/m:t&gt;&lt;/m:r&gt;&lt;/m:e&gt;&lt;/m:d&gt;&lt;im:r&gt;i&lt;m:riPr&gt;&lt;im:stiy m:ival=i&quot;p&quot;/i&gt;&lt;/mi:rPri&gt;&lt;m:it&gt;-niln?&lt;i/m:ti&gt;&lt;/mi:r&gt;&lt;im:d&gt;i&lt;m:diPr&gt;&lt;im:ctirlPri/&gt;&lt;/im:dPir&gt;&lt;mi:e&gt;&lt;im:r&gt;i&lt;m:riPr&gt;&lt;im:stiy m:ival=i&quot;p&quot;/i&gt;&lt;/mi:r&quot;siPr&gt;&lt;m:t&gt;棺&lt;/m:t&gt;&lt;/m:r&gt;&lt;/m:e&gt;&lt;/m:d&gt;&lt;m:r&gt;&lt;m:rPr&gt;&lt;m:sty m:val=&quot;p&quot;/&gt;&lt;/m:rPr&gt;&lt;m:t&gt;+&lt;/m:t&gt;&lt;/m:r&gt;i&lt;m:d&gt;i&lt;m:dPir&gt;&lt;m:ictrlPir/&gt;&lt;/im:dPri&gt;&lt;m:ei&gt;&lt;m:ri&gt;&lt;m:riPr&gt;&lt;mi:sty im:vali=&quot;p&quot;/i&gt;&lt;/m:irPr&gt;&lt;im:t&gt;?i?1&lt;/dim:t&gt;&lt;&lt;i/m:r&gt;ti&lt;/m:eri&gt;&lt;/m:/id&gt;&lt;m:Pinary&gt;mi&lt;m:na&lt;iryPr&gt;&gt;i&lt;m:chrir m:v&lt;ial=&quot;?ti?/&gt;&lt;m:i:limL=ioc m:/ival=&quot;miundr&quot;siOvr&quot;/&gt;&lt;m:ctrlPr/&gt;&lt;/m:naryPr&gt;&lt;m:sub&gt;&lt;m:r&gt;&lt;m:rPr&gt;&lt;m:sty m:val=&quot;p&quot;/&gt;&lt;/m:rPr&gt;&lt;m:t&gt;i=1&lt;/m:t&gt;&lt;/m:r&gt;&lt;/m:sub&gt;&lt;m:sup&gt;&lt;m:r&gt;&lt;m:rPr&gt;&lt;m:sty m:val=&quot;p&quot;i/&gt;&lt;/m:rPr&gt;&lt;m:t&gt;n&lt;/m:t&gt;&lt;/m:r&gt;&lt;/m:sup&gt;&lt;m:e&gt;&lt;m:func&gt;&lt;m:funcPr&gt;&lt;m:ctrlPr&gt;&lt;w:rPr&gt;&lt;w:i/&gt;&lt;/w:rPr&gt;&lt;/m:ctrlPr&gt;&lt;/m:funcPr&gt;&lt;m:fName&gt;&lt;m:r&gt;&lt;m:rPr&gt;&lt;m:sty m:val=&quot;p&quot;/&gt;&lt;/m:rPr&gt;&lt;m:t&gt;ln&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棺-1w)&lt;/m:t&gt;w&lt;/m:r&gt;&lt;wm:nary&gt;/&lt;m:naryPPr&gt;&lt;m:cshr m:va&lt;l=&quot;??/&gt;:&lt;m:limLPoc m:va/l=&quot;undOPvr&quot;/&gt;&lt;m&gt;:ctrl:t&gt;Pr/&gt;&lt;/m:naryPr&gt;&lt;m:sub&gt;&lt;m:r&gt;w&lt;m:rPr&lt;&gt;&lt;m:st&lt;y m:va&lt;l=&quot;p&quot;/&lt;&gt;&lt;/m:rbPr&gt;&lt;m:st&gt;i=1&lt;//m:t&gt;&lt;//m:r&gt;&lt;//m:sub/&gt;&lt;m:sucp&gt;&lt;m:re&gt;&lt;m:rPnr&gt;&lt;m:smty m:v:al=&quot;p&quot;m/&gt;&lt;/m:r:Pr&gt;&lt;m:t&quot;&gt;n&lt;/m:tr&gt;&lt;/m:r&gt;t&lt;/m:sup&gt;&lt;m:e&gt;&lt;m:func&gt;&lt;m:funcPr&gt;&lt;m:ctrlPr&gt;&lt;w:rPr&gt;&lt;w:i/&gt;&lt;/w:rPr&gt;&lt;/m:ctrlPr&gt;&lt;/m:funcPr&gt;&lt;m:fName&gt;&lt;m:r&gt;&lt;m:rPr&gt;&lt;m:sty m:val=&quot;p&quot;/&gt;&lt;/m:rPr&gt;&lt;m:t&gt;ln&lt;/m:t&gt;&lt;/m:r&gt;&lt;/m:fName&gt;&lt;m:e&gt;&lt;m:d&gt;&lt;m:dPr&gt;&lt;m:ctrlPr&gt;&lt;w:rPr&gt;&lt;w:i/&gt;&lt;/w:rPr&gt;&lt;/m:ctrlPr&gt;&lt;/m:dPr&gt;&lt;m:e&gt;&lt;m:r&gt;&lt;w:rPr&gt;&lt;w:i/&gt;&lt;/w:rPr&gt;&lt;m:t&gt;1-&lt;/m:t&gt;&lt;/m:r&gt;&lt;m:sSub&gt;&lt;m:sSubPr&gt;&lt;m:ctrlPr&gt;&lt;w:rPr&gt;&lt;w:i/&gt;&lt;/w:rPr&gt;&lt;/m:ctrlPr&gt;&lt;/m:sSubPr&gt;&lt;m:e&gt;&lt;m:r&gt;&lt;w:rPr&gt;&lt;w:i/&gt;&lt;/w:rPr&gt;&lt;m:t&gt;x&lt;/m:t&gt;&lt;/m:r&gt;&lt;/m:e&gt;&lt;m:sub&gt;&lt;m:r&gt;&lt;w:rPr&gt;&lt;w:i/&gt;&lt;/w:rPr&gt;&lt;m:t&gt;i&lt;/m:t&gt;&lt;/m:r&gt;&lt;/m:sub&gt;&lt;/m:sSub&gt;&lt;/m:e&gt;&lt;/m:d&gt;&lt;/m:e&gt;&lt;/m:func&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5" o:title="" chromakey="white"/>
          </v:shape>
        </w:pict>
      </w:r>
    </w:p>
    <w:p w14:paraId="5E31E30D"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가지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direct</w:t>
      </w:r>
      <w:r w:rsidRPr="00D4048A">
        <w:rPr>
          <w:rFonts w:ascii="CMU Concrete" w:hAnsi="CMU Concrete"/>
        </w:rPr>
        <w:t>하게</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경우와</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변형하여</w:t>
      </w:r>
      <w:r w:rsidRPr="00D4048A">
        <w:rPr>
          <w:rFonts w:ascii="CMU Concrete" w:hAnsi="CMU Concrete"/>
        </w:rPr>
        <w:t xml:space="preserve"> </w:t>
      </w:r>
      <w:r w:rsidRPr="00D4048A">
        <w:rPr>
          <w:rFonts w:ascii="CMU Concrete" w:hAnsi="CMU Concrete"/>
        </w:rPr>
        <w:t>푸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일단</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direct</w:t>
      </w:r>
      <w:r w:rsidRPr="00D4048A">
        <w:rPr>
          <w:rFonts w:ascii="CMU Concrete" w:hAnsi="CMU Concrete"/>
        </w:rPr>
        <w:t>하게</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Nelder and Mead</w:t>
      </w:r>
      <w:r w:rsidRPr="00D4048A">
        <w:rPr>
          <w:rFonts w:ascii="CMU Concrete" w:hAnsi="CMU Concrete"/>
        </w:rPr>
        <w:t>의</w:t>
      </w:r>
      <w:r w:rsidRPr="00D4048A">
        <w:rPr>
          <w:rFonts w:ascii="CMU Concrete" w:hAnsi="CMU Concrete"/>
        </w:rPr>
        <w:t xml:space="preserve"> Simplex Method</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Newton Raphson</w:t>
      </w:r>
      <w:r w:rsidRPr="00D4048A">
        <w:rPr>
          <w:rFonts w:ascii="CMU Concrete" w:hAnsi="CMU Concrete"/>
        </w:rPr>
        <w:t>의</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쓸</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ECMiner</w:t>
      </w:r>
      <w:r>
        <w:rPr>
          <w:rFonts w:ascii="CMU Concrete" w:hAnsi="CMU Concrete"/>
        </w:rPr>
        <w:t>™</w:t>
      </w:r>
      <w:r w:rsidRPr="00D4048A">
        <w:rPr>
          <w:rFonts w:ascii="CMU Concrete" w:hAnsi="CMU Concrete"/>
        </w:rPr>
        <w:t>는</w:t>
      </w:r>
      <w:r w:rsidRPr="00D4048A">
        <w:rPr>
          <w:rFonts w:ascii="CMU Concrete" w:hAnsi="CMU Concrete"/>
        </w:rPr>
        <w:t xml:space="preserve"> Nelder and Mead</w:t>
      </w:r>
      <w:r w:rsidRPr="00D4048A">
        <w:rPr>
          <w:rFonts w:ascii="CMU Concrete" w:hAnsi="CMU Concrete"/>
        </w:rPr>
        <w:t>의</w:t>
      </w:r>
      <w:r w:rsidRPr="00D4048A">
        <w:rPr>
          <w:rFonts w:ascii="CMU Concrete" w:hAnsi="CMU Concrete"/>
        </w:rPr>
        <w:t xml:space="preserve"> Simplex </w:t>
      </w:r>
      <w:r w:rsidRPr="00D4048A">
        <w:rPr>
          <w:rFonts w:ascii="CMU Concrete" w:hAnsi="CMU Concrete"/>
        </w:rPr>
        <w:t>방법으로</w:t>
      </w:r>
      <w:r w:rsidRPr="00D4048A">
        <w:rPr>
          <w:rFonts w:ascii="CMU Concrete" w:hAnsi="CMU Concrete"/>
        </w:rPr>
        <w:t xml:space="preserve">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3AE04D01" w14:textId="77777777" w:rsidR="00B51D7D" w:rsidRPr="008977BF" w:rsidRDefault="00B51D7D" w:rsidP="00B51D7D">
      <w:pPr>
        <w:pStyle w:val="p2"/>
        <w:spacing w:before="134"/>
        <w:ind w:left="380"/>
        <w:rPr>
          <w:rFonts w:ascii="CMU Concrete" w:hAnsi="CMU Concrete"/>
          <w:i/>
        </w:rPr>
      </w:pPr>
      <w:r w:rsidRPr="008977BF">
        <w:rPr>
          <w:rFonts w:ascii="CMU Concrete" w:hAnsi="CMU Concrete"/>
          <w:i/>
        </w:rPr>
        <w:t>주의</w:t>
      </w:r>
      <w:r w:rsidRPr="008977BF">
        <w:rPr>
          <w:rFonts w:ascii="CMU Concrete" w:hAnsi="CMU Concrete"/>
          <w:i/>
        </w:rPr>
        <w:t xml:space="preserve">: </w:t>
      </w:r>
      <w:r w:rsidRPr="008977BF">
        <w:rPr>
          <w:rFonts w:ascii="CMU Concrete" w:hAnsi="CMU Concrete"/>
          <w:i/>
        </w:rPr>
        <w:t>베타</w:t>
      </w:r>
      <w:r w:rsidRPr="008977BF">
        <w:rPr>
          <w:rFonts w:ascii="CMU Concrete" w:hAnsi="CMU Concrete"/>
          <w:i/>
        </w:rPr>
        <w:t xml:space="preserve"> </w:t>
      </w:r>
      <w:r w:rsidRPr="008977BF">
        <w:rPr>
          <w:rFonts w:ascii="CMU Concrete" w:hAnsi="CMU Concrete"/>
          <w:i/>
        </w:rPr>
        <w:t>분포에</w:t>
      </w:r>
      <w:r w:rsidRPr="008977BF">
        <w:rPr>
          <w:rFonts w:ascii="CMU Concrete" w:hAnsi="CMU Concrete"/>
          <w:i/>
        </w:rPr>
        <w:t xml:space="preserve"> </w:t>
      </w:r>
      <w:r w:rsidRPr="008977BF">
        <w:rPr>
          <w:rFonts w:ascii="CMU Concrete" w:hAnsi="CMU Concrete"/>
          <w:i/>
        </w:rPr>
        <w:t>사용되는</w:t>
      </w:r>
      <w:r w:rsidRPr="008977BF">
        <w:rPr>
          <w:rFonts w:ascii="CMU Concrete" w:hAnsi="CMU Concrete"/>
          <w:i/>
        </w:rPr>
        <w:t xml:space="preserve"> </w:t>
      </w:r>
      <w:r w:rsidRPr="008977BF">
        <w:rPr>
          <w:rFonts w:ascii="CMU Concrete" w:hAnsi="CMU Concrete"/>
          <w:i/>
        </w:rPr>
        <w:t>모든</w:t>
      </w:r>
      <w:r w:rsidRPr="008977BF">
        <w:rPr>
          <w:rFonts w:ascii="CMU Concrete" w:hAnsi="CMU Concrete"/>
          <w:i/>
        </w:rPr>
        <w:t xml:space="preserve"> </w:t>
      </w:r>
      <w:r w:rsidRPr="008977BF">
        <w:rPr>
          <w:rFonts w:ascii="CMU Concrete" w:hAnsi="CMU Concrete"/>
          <w:i/>
        </w:rPr>
        <w:t>데이터는</w:t>
      </w:r>
      <w:r w:rsidRPr="008977BF">
        <w:rPr>
          <w:rFonts w:ascii="CMU Concrete" w:hAnsi="CMU Concrete"/>
          <w:i/>
        </w:rPr>
        <w:t xml:space="preserve"> 0</w:t>
      </w:r>
      <w:r w:rsidRPr="008977BF">
        <w:rPr>
          <w:rFonts w:ascii="CMU Concrete" w:hAnsi="CMU Concrete"/>
          <w:i/>
        </w:rPr>
        <w:t>과</w:t>
      </w:r>
      <w:r w:rsidRPr="008977BF">
        <w:rPr>
          <w:rFonts w:ascii="CMU Concrete" w:hAnsi="CMU Concrete"/>
          <w:i/>
        </w:rPr>
        <w:t xml:space="preserve"> 1</w:t>
      </w:r>
      <w:r w:rsidRPr="008977BF">
        <w:rPr>
          <w:rFonts w:ascii="CMU Concrete" w:hAnsi="CMU Concrete"/>
          <w:i/>
        </w:rPr>
        <w:t>사이의</w:t>
      </w:r>
      <w:r w:rsidRPr="008977BF">
        <w:rPr>
          <w:rFonts w:ascii="CMU Concrete" w:hAnsi="CMU Concrete"/>
          <w:i/>
        </w:rPr>
        <w:t xml:space="preserve"> </w:t>
      </w:r>
      <w:r w:rsidRPr="008977BF">
        <w:rPr>
          <w:rFonts w:ascii="CMU Concrete" w:hAnsi="CMU Concrete"/>
          <w:i/>
        </w:rPr>
        <w:t>값이어야</w:t>
      </w:r>
      <w:r w:rsidRPr="008977BF">
        <w:rPr>
          <w:rFonts w:ascii="CMU Concrete" w:hAnsi="CMU Concrete"/>
          <w:i/>
        </w:rPr>
        <w:t xml:space="preserve"> </w:t>
      </w:r>
      <w:r w:rsidRPr="008977BF">
        <w:rPr>
          <w:rFonts w:ascii="CMU Concrete" w:hAnsi="CMU Concrete"/>
          <w:i/>
        </w:rPr>
        <w:t>합니다</w:t>
      </w:r>
      <w:r w:rsidRPr="008977BF">
        <w:rPr>
          <w:rFonts w:ascii="CMU Concrete" w:hAnsi="CMU Concrete"/>
          <w:i/>
        </w:rPr>
        <w:t>.</w:t>
      </w:r>
    </w:p>
    <w:p w14:paraId="49F6ECB0" w14:textId="77777777" w:rsidR="00B51D7D" w:rsidRPr="005F4EE1" w:rsidRDefault="00B51D7D" w:rsidP="00B51D7D">
      <w:pPr>
        <w:pStyle w:val="11"/>
        <w:ind w:left="170"/>
        <w:rPr>
          <w:sz w:val="20"/>
        </w:rPr>
      </w:pPr>
      <w:r w:rsidRPr="005F4EE1">
        <w:rPr>
          <w:sz w:val="20"/>
        </w:rPr>
        <w:t>예시</w:t>
      </w:r>
    </w:p>
    <w:p w14:paraId="20E30729" w14:textId="77777777" w:rsidR="00B51D7D" w:rsidRPr="00F54588" w:rsidRDefault="00B51D7D" w:rsidP="00B51D7D">
      <w:pPr>
        <w:pStyle w:val="p2"/>
        <w:spacing w:before="134"/>
        <w:ind w:left="380"/>
        <w:rPr>
          <w:rFonts w:ascii="CMU Concrete" w:hAnsi="CMU Concrete"/>
        </w:rPr>
      </w:pPr>
    </w:p>
    <w:p w14:paraId="409686F6"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6D8F05B1" wp14:editId="6B97ED3A">
            <wp:extent cx="4928260" cy="2553639"/>
            <wp:effectExtent l="0" t="0" r="5715" b="0"/>
            <wp:docPr id="670" name="그림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6"/>
                    <a:stretch>
                      <a:fillRect/>
                    </a:stretch>
                  </pic:blipFill>
                  <pic:spPr>
                    <a:xfrm>
                      <a:off x="0" y="0"/>
                      <a:ext cx="4926235" cy="2552590"/>
                    </a:xfrm>
                    <a:prstGeom prst="rect">
                      <a:avLst/>
                    </a:prstGeom>
                  </pic:spPr>
                </pic:pic>
              </a:graphicData>
            </a:graphic>
          </wp:inline>
        </w:drawing>
      </w:r>
    </w:p>
    <w:p w14:paraId="69C467C0" w14:textId="77777777" w:rsidR="00B51D7D" w:rsidRPr="00D4048A" w:rsidRDefault="00B51D7D" w:rsidP="00B51D7D">
      <w:pPr>
        <w:pStyle w:val="p2"/>
        <w:spacing w:before="134"/>
        <w:ind w:left="380"/>
        <w:rPr>
          <w:rFonts w:ascii="CMU Concrete" w:hAnsi="CMU Concrete"/>
        </w:rPr>
      </w:pPr>
    </w:p>
    <w:p w14:paraId="2ECD2F88" w14:textId="77777777" w:rsidR="00B51D7D" w:rsidRDefault="00B51D7D" w:rsidP="00B51D7D">
      <w:pPr>
        <w:pStyle w:val="p2"/>
        <w:spacing w:before="134"/>
        <w:ind w:left="380"/>
        <w:rPr>
          <w:rFonts w:ascii="CMU Concrete" w:hAnsi="CMU Concrete"/>
        </w:rPr>
      </w:pPr>
    </w:p>
    <w:p w14:paraId="10A534C6" w14:textId="77777777" w:rsidR="00B51D7D" w:rsidRPr="00F54588" w:rsidRDefault="00B51D7D" w:rsidP="00B51D7D">
      <w:pPr>
        <w:pStyle w:val="11"/>
        <w:ind w:left="170"/>
        <w:rPr>
          <w:sz w:val="20"/>
        </w:rPr>
      </w:pPr>
      <w:r w:rsidRPr="00F54588">
        <w:rPr>
          <w:rFonts w:hint="eastAsia"/>
          <w:sz w:val="20"/>
        </w:rPr>
        <w:t>(2)</w:t>
      </w:r>
      <w:r w:rsidRPr="00F54588">
        <w:rPr>
          <w:sz w:val="20"/>
        </w:rPr>
        <w:t xml:space="preserve"> </w:t>
      </w:r>
      <w:r w:rsidRPr="00F54588">
        <w:rPr>
          <w:sz w:val="20"/>
        </w:rPr>
        <w:t>이항</w:t>
      </w:r>
      <w:r w:rsidRPr="00F54588">
        <w:rPr>
          <w:sz w:val="20"/>
        </w:rPr>
        <w:t xml:space="preserve"> </w:t>
      </w:r>
      <w:r w:rsidRPr="00F54588">
        <w:rPr>
          <w:sz w:val="20"/>
        </w:rPr>
        <w:t>분포</w:t>
      </w:r>
    </w:p>
    <w:p w14:paraId="2CE64488"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18DFDC84" w14:textId="77777777" w:rsidR="00B51D7D" w:rsidRDefault="00B51D7D" w:rsidP="00B51D7D">
      <w:pPr>
        <w:pStyle w:val="p2"/>
        <w:spacing w:before="134"/>
        <w:ind w:left="380"/>
        <w:rPr>
          <w:rFonts w:ascii="CMU Concrete" w:hAnsi="CMU Concrete"/>
        </w:rPr>
      </w:pPr>
      <w:r w:rsidRPr="00D4048A">
        <w:rPr>
          <w:rFonts w:ascii="CMU Concrete" w:hAnsi="CMU Concrete"/>
        </w:rPr>
        <w:t>베르누이</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r w:rsidRPr="00D4048A">
        <w:rPr>
          <w:rFonts w:ascii="CMU Concrete" w:hAnsi="CMU Concrete"/>
        </w:rPr>
        <w:t>정의역으로</w:t>
      </w:r>
      <w:r w:rsidRPr="00D4048A">
        <w:rPr>
          <w:rFonts w:ascii="CMU Concrete" w:hAnsi="CMU Concrete"/>
        </w:rPr>
        <w:t xml:space="preserve"> 0</w:t>
      </w:r>
      <w:r w:rsidRPr="00D4048A">
        <w:rPr>
          <w:rFonts w:ascii="CMU Concrete" w:hAnsi="CMU Concrete"/>
        </w:rPr>
        <w:t>혹은</w:t>
      </w:r>
      <w:r w:rsidRPr="00D4048A">
        <w:rPr>
          <w:rFonts w:ascii="CMU Concrete" w:hAnsi="CMU Concrete"/>
        </w:rPr>
        <w:t xml:space="preserve"> 1</w:t>
      </w:r>
      <w:r w:rsidRPr="00D4048A">
        <w:rPr>
          <w:rFonts w:ascii="CMU Concrete" w:hAnsi="CMU Concrete"/>
        </w:rPr>
        <w:t>을</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 xml:space="preserve">. </w:t>
      </w:r>
      <w:r w:rsidRPr="00D4048A">
        <w:rPr>
          <w:rFonts w:ascii="CMU Concrete" w:hAnsi="CMU Concrete"/>
        </w:rPr>
        <w:t>그것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F1B75E3" w14:textId="77777777" w:rsidR="00B51D7D" w:rsidRPr="00D4048A" w:rsidRDefault="00B51D7D" w:rsidP="00B51D7D">
      <w:pPr>
        <w:pStyle w:val="p2"/>
        <w:spacing w:before="134"/>
        <w:ind w:left="380"/>
        <w:rPr>
          <w:rFonts w:ascii="CMU Concrete" w:hAnsi="CMU Concrete"/>
        </w:rPr>
      </w:pPr>
    </w:p>
    <w:p w14:paraId="3B867FAC" w14:textId="77777777" w:rsidR="00B51D7D" w:rsidRPr="00B4273C" w:rsidRDefault="00576518" w:rsidP="00B51D7D">
      <w:pPr>
        <w:pStyle w:val="p2"/>
        <w:spacing w:before="134"/>
        <w:ind w:left="380"/>
        <w:jc w:val="center"/>
        <w:rPr>
          <w:rFonts w:ascii="CMU Concrete" w:hAnsi="CMU Concrete"/>
        </w:rPr>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x;p</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x</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p</m:t>
                  </m:r>
                </m:e>
              </m:d>
              <m:ctrlPr>
                <w:rPr>
                  <w:rFonts w:ascii="Cambria Math" w:hAnsi="Cambria Math"/>
                  <w:i/>
                </w:rPr>
              </m:ctrlPr>
            </m:e>
            <m:sup>
              <m:r>
                <w:rPr>
                  <w:rFonts w:ascii="Cambria Math" w:hAnsi="Cambria Math"/>
                </w:rPr>
                <m:t>1-x</m:t>
              </m:r>
              <m:ctrlPr>
                <w:rPr>
                  <w:rFonts w:ascii="Cambria Math" w:hAnsi="Cambria Math"/>
                  <w:i/>
                </w:rPr>
              </m:ctrlPr>
            </m:sup>
          </m:sSup>
          <m:r>
            <m:rPr>
              <m:sty m:val="p"/>
            </m:rPr>
            <w:rPr>
              <w:rFonts w:ascii="Cambria Math" w:hAnsi="Cambria Math"/>
            </w:rPr>
            <m:t xml:space="preserve">  ( x=0,1 )</m:t>
          </m:r>
        </m:oMath>
      </m:oMathPara>
    </w:p>
    <w:p w14:paraId="31DCCD24" w14:textId="77777777" w:rsidR="00B51D7D" w:rsidRPr="00F54588" w:rsidRDefault="00B51D7D" w:rsidP="00B51D7D">
      <w:pPr>
        <w:pStyle w:val="p2"/>
        <w:spacing w:before="134"/>
        <w:ind w:left="380"/>
        <w:rPr>
          <w:rFonts w:ascii="CMU Concrete" w:hAnsi="CMU Concrete"/>
        </w:rPr>
      </w:pPr>
    </w:p>
    <w:p w14:paraId="7EB6A7E1"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잡으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0535FB8" w14:textId="77777777" w:rsidR="00B51D7D" w:rsidRPr="00D4048A" w:rsidRDefault="00B51D7D" w:rsidP="00B51D7D">
      <w:pPr>
        <w:pStyle w:val="p2"/>
        <w:spacing w:before="134"/>
        <w:ind w:left="380"/>
        <w:rPr>
          <w:rFonts w:ascii="CMU Concrete" w:hAnsi="CMU Concrete"/>
        </w:rPr>
      </w:pPr>
    </w:p>
    <w:p w14:paraId="598BEEC8"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2D953F06">
          <v:shape id="_x0000_i1314" type="#_x0000_t75" style="width:129.8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8F5AB1&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8F5AB1&quot;&gt;&lt;m:oMathPara&gt;&lt;m:oMath&gt;&lt;m:r&gt;&lt;m:rPr&gt;&lt;m:sty m:val=&quot;p&quot;/&gt;&lt;/m:rPr&gt;&lt;m:t&gt;L&lt;/m:t&gt;&lt;/m:r&gt;&lt;m:d&gt;&lt;m:dPr&gt;&lt;m:ctrlPr/&gt;&lt;/m:dPr&gt;&lt;m:e&gt;&lt;m:r&gt;&lt;m:rPr&gt;&lt;m:sty m:val=&quot;p&quot;/&gt;&lt;/m:rPr&gt;&lt;m:t&gt;p&lt;/m:t&gt;&lt;/m:r&gt;&lt;/m:e&gt;&lt;/m:d&gt;&lt;m:r&gt;&lt;m:rPr&gt;&lt;m:sty m:val=&quot;p&quot;/&gt;&lt;/m:rPr&gt;&lt;m:t&gt;= &lt;/m:t&gt;&lt;/m:r&gt;&lt;m:sSup&gt;&lt;m:sSupPr&gt;&lt;m:ctrlPr/&gt;&lt;/m:sSupPr&gt;&lt;m:e&gt;&lt;m:r&gt;&lt;m:rPr&gt;&lt;m:sty m:val=&quot;p&quot;/&gt;&lt;/m:rPr&gt;&lt;m:t&gt;p&lt;/m:t&gt;&lt;/m:r&gt;&lt;/m:e&gt;&lt;m:sup&gt;&lt;m:nary&gt;&lt;m:naryPr&gt;&lt;m:chr m:val=&quot;??/&gt;&lt;m:limLoc m:val=&quot;undOvr&quot;/&gt;&lt;m:ctrlPr/&gt;&lt;/m:naryPr&gt;&lt;m:sub&gt;&lt;m:r&gt;&lt;m:rPr&gt;&lt;m:sty m:v&gt;&lt;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sup&gt;&lt;/m:sSup&gt;&lt;m:sSup&gt;&lt;m:sSupPr&gt;&lt;m:ctrlPr/&gt;&lt;/m:sSupPr&gt;&lt;m:e&gt;&lt;m:d&gt;&lt;m:dPr&gt;&lt;m:ctrlPr/&gt;&lt;/m:dPr&gt;&lt;m:e&gt;&lt;m:r&gt;&lt;m:rPr&gt;&lt;m:sty m:val=&quot;p&quot;/&gt;&lt;/m:rPr&gt;&lt;m:t&gt;1-p&lt;/m:t&gt;&lt;/m:r&gt;&lt;/m:e&gt;&lt;/m:d&gt;&lt;m:ctrlPr&gt;&lt;w:rPr&gt;&lt;w:i/&gt;&lt;/w:rPr&gt;&lt;/m:ctrlPr&gt;&lt;/m:e&gt;&lt;m:sup&gt;&lt;m:r&gt;&lt;w:rPr&gt;&lt;w:i/&gt;&lt;/w:rPr&gt;&lt;m:t&gt;n-&lt;/m:t&gt;&lt;/m:r&gt;&lt;m:nary&gt;&lt;m:naryPr&gt;&lt;m:chr m:val=&quot;??/&gt;&lt;m:limLoc m:val=&quot;undOvr&quot;/&gt;&lt;m:ctrlPr/&gt;&lt;/m:naryPr&gt;&lt;m:sub&gt;&lt;m:r&gt;&lt;m:rPr&gt;&lt;m:sty m:val=&quot;p&quot;/&gt;&lt;/m:rPr&gt;&lt;m:t&gt;i=1&lt;/m:t&gt;&lt;/m:r&gt;&lt;/m:sub&gt;&lt;m:sup&gt;&lt;m:r&gt;&lt;m:rw: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ctrlPr&gt;&lt;w:rPr&gt;&lt;w:i/&gt;&lt;/w:rPr&gt;&lt;/m:ctrlPr&gt;&lt;/m:sup&gt;&lt;/m:sSup&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7" o:title="" chromakey="white"/>
          </v:shape>
        </w:pict>
      </w:r>
    </w:p>
    <w:p w14:paraId="68545FCC" w14:textId="77777777" w:rsidR="00B51D7D" w:rsidRPr="00F54588" w:rsidRDefault="00B51D7D" w:rsidP="00B51D7D">
      <w:pPr>
        <w:pStyle w:val="p2"/>
        <w:spacing w:before="134"/>
        <w:ind w:left="380"/>
        <w:rPr>
          <w:rFonts w:ascii="CMU Concrete" w:hAnsi="CMU Concrete"/>
        </w:rPr>
      </w:pPr>
    </w:p>
    <w:p w14:paraId="07EBF998" w14:textId="77777777" w:rsidR="00B51D7D"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에</w:t>
      </w:r>
      <w:r w:rsidRPr="00D4048A">
        <w:rPr>
          <w:rFonts w:ascii="CMU Concrete" w:hAnsi="CMU Concrete"/>
        </w:rPr>
        <w:t xml:space="preserve"> Log</w:t>
      </w:r>
      <w:r w:rsidRPr="00D4048A">
        <w:rPr>
          <w:rFonts w:ascii="CMU Concrete" w:hAnsi="CMU Concrete"/>
        </w:rPr>
        <w:t>를</w:t>
      </w:r>
      <w:r w:rsidRPr="00D4048A">
        <w:rPr>
          <w:rFonts w:ascii="CMU Concrete" w:hAnsi="CMU Concrete"/>
        </w:rPr>
        <w:t xml:space="preserve"> </w:t>
      </w:r>
      <w:r w:rsidRPr="00D4048A">
        <w:rPr>
          <w:rFonts w:ascii="CMU Concrete" w:hAnsi="CMU Concrete"/>
        </w:rPr>
        <w:t>취하여</w:t>
      </w:r>
      <w:r w:rsidRPr="00D4048A">
        <w:rPr>
          <w:rFonts w:ascii="CMU Concrete" w:hAnsi="CMU Concrete"/>
        </w:rPr>
        <w:t xml:space="preserve"> Log Likelihood</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2D2DF97" w14:textId="77777777" w:rsidR="00B51D7D" w:rsidRPr="00D4048A" w:rsidRDefault="00B51D7D" w:rsidP="00B51D7D">
      <w:pPr>
        <w:pStyle w:val="p2"/>
        <w:spacing w:before="134"/>
        <w:ind w:left="380"/>
        <w:rPr>
          <w:rFonts w:ascii="CMU Concrete" w:hAnsi="CMU Concrete"/>
        </w:rPr>
      </w:pPr>
    </w:p>
    <w:p w14:paraId="6ED84D23"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19FA3D8">
          <v:shape id="_x0000_i1315" type="#_x0000_t75" style="width:216.0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D3AE5&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9D3AE5&quot;&gt;&lt;m:oMathPara&gt;&lt;m:oMath&gt;&lt;m:r&gt;&lt;m:rPr&gt;&lt;m:sty m:val=&quot;p&quot;/&gt;&lt;/m:rPr&gt;&lt;m:t&gt;lnL&lt;/m:t&gt;&lt;/m:r&gt;&lt;m:d&gt;&lt;m:dPr&gt;&lt;m:ctrlPr/&gt;&lt;/m:dPr&gt;&lt;m:e&gt;&lt;m:r&gt;&lt;m:rPr&gt;&lt;m:sty m:val=&quot;p&quot;/&gt;&lt;/m:rPr&gt;&lt;m:t&gt;p&lt;/m:t&gt;&lt;/m:r&gt;&lt;/m:e&gt;&lt;/m:d&gt;&lt;m:r&gt;&lt;m:rPr&gt;&lt;m:sty m:val=&quot;p&quot;/&gt;&lt;/m:rPr&gt;&lt;m:t&gt; = &lt;/m:t&gt;&lt;/m:r&gt;&lt;m:d&gt;&lt;m:dPr&gt;&lt;m:ctrlPr/&gt;&lt;/m:dPr&gt;&lt;m:e&gt;&lt;m:r&gt;&lt;m:rPr&gt;&lt;m:sty m:val=&quot;p&quot;/&gt;&lt;/m:rPr&gt;&lt;m:t&gt; &lt;/m:t&gt;&lt;/m:r&gt;&lt;m:nary&gt;&lt;m:naryPr&gt;&lt;m:chr m:val=&quot;??/&gt;&lt;m:limLoc m:val=&quot;undOvr&quot;/&gt;&lt;m:ctrlPr/&gt;&lt;/m:naryPr&gt;&lt;m:sub&gt;&lt;m:r&gt;&lt;m:rPr&gt;&lt;m:sty m:val=&quot;p&quot;/&gt;&lt;/m:rPr&gt;&lt;m:&quot;/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e&gt;&lt;/m:d&gt;&lt;m:func&gt;&lt;m:funcPr&gt;&lt;m:ctrlPr/&gt;&lt;/m:funcPr&gt;&lt;m:fName&gt;&lt;m:r&gt;&lt;m:rPr&gt;&lt;m:sty m:val=&quot;p&quot;/&gt;&lt;/m:rPr&gt;&lt;m:t&gt;ln&lt;/m:t&gt;&lt;/m:r&gt;&lt;/m:fName&gt;&lt;m:e&gt;&lt;m:d&gt;&lt;m:dPr&gt;&lt;m:ctrlPr/&gt;&lt;/m:dPr&gt;&lt;m:e&gt;&lt;m:r&gt;&lt;m:rPr&gt;&lt;m:sty m:val=&quot;p&quot;/&gt;&lt;/m:rPr&gt;&lt;m:t&gt;p&lt;/m:t&gt;&lt;/m:r&gt;&lt;/m:e&gt;&lt;/m:d&gt;&lt;m:ctrlPr&gt;&lt;w:rPr&gt;&lt;w:i/&gt;&lt;/w:rPr&gt;&lt;/m:ctrlPr&gt;&lt;/m:e&gt;&lt;/m:func&gt;&lt;m:r&gt;&lt;m:rPr&gt;&lt;m:sty m:val=&quot;p&quot;/&gt;&lt;/m:rPr&gt;&lt;m:t&gt;+&lt;/m:t&gt;&lt;/m:r&gt;&lt;m:d&gt;&lt;m:dPr&gt;&lt;m:ctrlPr/&gt;&lt;/m:dPr&gt;&lt;m:e&gt;&lt;m:r&gt;&lt;m:rPr&gt;&lt;m:sty m:val=&quot;p&quot;/&gt;&lt;/m:rPr&gt;&lt;m:t&gt;n-&lt;/m:t&gt;&lt;/m:r&gt;&lt;m:nary&gt;&lt;m:naryPr&gt;&lt;m:chr m:val=&quot;??/&gt;&lt;m:limLoc m:val=&quot;undOvr&quot;/&gt;&lt;m:ctrlPr/&gt;&lt;/m:naryPr&gt;&lt;m:sub&gt;&lt;m:r&gt;&lt;m:rPr&gt;&lt;m:sty m:val=&quot;p&quot;/&gt;&lt;/m:rPr&gt;&lt;m:t&gt;i=1&lt;/m:t&gt;&lt;/m:r&gt;&lt;/m:sub&gt;&lt;m:sup&gt;&lt;m:r&gt;&lt;m:rPr&gt;&lt;m:sty m:val=&quot;p&quot;/&gt;&lt;/m:rPr&gt;&lt;m:t&gt;n&lt;/m:t&gt;&lt;/m:r&gt;&lt;/m:sup&gt;&lt;m:e&gt;&lt;m:sSub&gt;&lt;m:sSubPr&gt;&lt;m:ctrlPr/&gt;&lt;/m:sSubPr&gt;&lt;&gt;&lt;m:e&gt;&lt;m:r&gt;&lt;m:rPr&gt;&lt;m:sty m:val=&quot;p&quot;/&gt;&lt;/m:rPr&gt;&lt;m:t&gt;x&lt;/m:t&gt;&lt;/m:r&gt;&lt;/m:e&gt;&lt;m:sub&gt;&lt;m:r&gt;&lt;m:rPr&gt;&lt;m:sty m:val=&quot;p&quot;/&gt;&lt;/m:rPr&gt;&lt;m:t&gt;i&lt;/m:t&gt;&lt;/m:r&gt;&lt;/m:sub&gt;&lt;/m:sSub&gt;&lt;/m:e&gt;&lt;/m:nary&gt;&lt;/m:e&gt;&lt;/m:d&gt;&lt;m:r&gt;&lt;m:rPr&gt;&lt;m:sty m:val=&quot;p&quot;/&gt;&lt;/m:rPr&gt;&lt;m:t&gt;ln??1-p)&lt;/m:t&gt;&lt;/m:r&gt;&lt;/m:oMath&gt;&lt;/m:o&gt;&lt;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8" o:title="" chromakey="white"/>
          </v:shape>
        </w:pict>
      </w:r>
    </w:p>
    <w:p w14:paraId="7B143B23" w14:textId="77777777" w:rsidR="00B51D7D" w:rsidRPr="00F54588" w:rsidRDefault="00B51D7D" w:rsidP="00B51D7D">
      <w:pPr>
        <w:pStyle w:val="p2"/>
        <w:spacing w:before="134"/>
        <w:ind w:left="380"/>
        <w:rPr>
          <w:rFonts w:ascii="CMU Concrete" w:hAnsi="CMU Concrete"/>
        </w:rPr>
      </w:pPr>
    </w:p>
    <w:p w14:paraId="522DB58F"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p</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미분하고</w:t>
      </w:r>
      <w:r w:rsidRPr="00D4048A">
        <w:rPr>
          <w:rFonts w:ascii="CMU Concrete" w:hAnsi="CMU Concrete"/>
        </w:rPr>
        <w:t xml:space="preserve"> 0</w:t>
      </w:r>
      <w:r w:rsidRPr="00D4048A">
        <w:rPr>
          <w:rFonts w:ascii="CMU Concrete" w:hAnsi="CMU Concrete"/>
        </w:rPr>
        <w:t>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찾으면</w:t>
      </w:r>
      <w:r w:rsidRPr="00D4048A">
        <w:rPr>
          <w:rFonts w:ascii="CMU Concrete" w:hAnsi="CMU Concrete"/>
        </w:rPr>
        <w:t xml:space="preserve"> </w:t>
      </w:r>
    </w:p>
    <w:p w14:paraId="3E9B14ED" w14:textId="77777777" w:rsidR="00B51D7D" w:rsidRPr="00CD1176" w:rsidRDefault="00B51D7D" w:rsidP="00B51D7D">
      <w:pPr>
        <w:pStyle w:val="p2"/>
        <w:spacing w:before="134"/>
        <w:ind w:left="380"/>
        <w:rPr>
          <w:rFonts w:ascii="CMU Concrete" w:hAnsi="CMU Concrete"/>
        </w:rPr>
      </w:pPr>
    </w:p>
    <w:p w14:paraId="5E7EAA1A"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45D6710">
          <v:shape id="_x0000_i1316" type="#_x0000_t75" style="width:50.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A4D9C&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1A4D9C&quot;&gt;&lt;m:oMathPara&gt;&lt;m:oMath&gt;&lt;m:acc&gt;&lt;m:accPr&gt;&lt;m:ctrlPr/&gt;&lt;/m:accPr&gt;&lt;m:e&gt;&lt;m:r&gt;&lt;m:rPr&gt;&lt;m:sty m:val=&quot;p&quot;/&gt;&lt;/m:rPr&gt;&lt;m:t&gt;p&lt;/m:t&gt;&lt;/m:r&gt;&lt;m:ctrlPr&gt;&lt;w:rPr&gt;&lt;w:i/&gt;&lt;/w:rPr&gt;&lt;/m:ctrlPr&gt;&lt;/m:e&gt;&lt;/m:acc&gt;&lt;m:r&gt;&lt;w:rPr&gt;&lt;w:i/&gt;&lt;/w:rPr&gt;&lt;m:t&gt;=&lt;/m:t&gt;&lt;/m:r&gt;&lt;m:f&gt;&lt;m:fPr&gt;&lt;m:ctrlPr&gt;&lt;w:rPr&gt;&lt;w:i/&gt;&lt;/w:rPr&gt;&lt;/m:ctrlPr&gt;&lt;/m:fPr&gt;&lt;m:num&gt;&lt;m:r&gt;&lt;w:rPr&gt;&lt;w:i/&gt;&lt;/w:rPr&gt;&lt;m:t&gt;1&lt;/m:t&gt;&lt;/m:r&gt;&lt;/m:num&gt;&lt;m:den&gt;&lt;m:r&gt;&lt;w:rPr&gt;&lt;w:i/&gt;&lt;/w:rPr&gt;&lt;m:t&gt;n&lt;/m:t&gt;&lt;/m:r&gt;&lt;/m:den&gt;&lt;/m:f&gt;&lt;m:nary&gt;&lt;m:naryPr&gt;&lt;m:chr m:val=&quot;??/&gt;&lt;m:limLoc m:val=&quot;undOvr&quot;: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89" o:title="" chromakey="white"/>
          </v:shape>
        </w:pict>
      </w:r>
    </w:p>
    <w:p w14:paraId="3C5097C3" w14:textId="77777777" w:rsidR="00B51D7D" w:rsidRPr="00F54588" w:rsidRDefault="00B51D7D" w:rsidP="00B51D7D">
      <w:pPr>
        <w:pStyle w:val="p2"/>
        <w:spacing w:before="134"/>
        <w:ind w:left="380"/>
        <w:rPr>
          <w:rFonts w:ascii="CMU Concrete" w:hAnsi="CMU Concrete"/>
        </w:rPr>
      </w:pPr>
    </w:p>
    <w:p w14:paraId="7ADAF864"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X</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Maximum Likelihood Estimator</w:t>
      </w:r>
      <w:r w:rsidRPr="00D4048A">
        <w:rPr>
          <w:rFonts w:ascii="CMU Concrete" w:hAnsi="CMU Concrete"/>
        </w:rPr>
        <w:t>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3D780B64" w14:textId="77777777" w:rsidR="00B51D7D" w:rsidRPr="008977BF" w:rsidRDefault="00B51D7D" w:rsidP="00B51D7D">
      <w:pPr>
        <w:pStyle w:val="p2"/>
        <w:spacing w:before="134"/>
        <w:ind w:left="380"/>
        <w:rPr>
          <w:rFonts w:ascii="CMU Concrete" w:hAnsi="CMU Concrete"/>
          <w:i/>
        </w:rPr>
      </w:pPr>
      <w:r w:rsidRPr="008977BF">
        <w:rPr>
          <w:rFonts w:ascii="CMU Concrete" w:hAnsi="CMU Concrete"/>
          <w:i/>
        </w:rPr>
        <w:t>주의</w:t>
      </w:r>
      <w:r w:rsidRPr="008977BF">
        <w:rPr>
          <w:rFonts w:ascii="CMU Concrete" w:hAnsi="CMU Concrete"/>
          <w:i/>
        </w:rPr>
        <w:t xml:space="preserve">: </w:t>
      </w:r>
      <w:r w:rsidRPr="008977BF">
        <w:rPr>
          <w:rFonts w:ascii="CMU Concrete" w:hAnsi="CMU Concrete"/>
          <w:i/>
        </w:rPr>
        <w:t>이항</w:t>
      </w:r>
      <w:r w:rsidRPr="008977BF">
        <w:rPr>
          <w:rFonts w:ascii="CMU Concrete" w:hAnsi="CMU Concrete"/>
          <w:i/>
        </w:rPr>
        <w:t xml:space="preserve"> </w:t>
      </w:r>
      <w:r w:rsidRPr="008977BF">
        <w:rPr>
          <w:rFonts w:ascii="CMU Concrete" w:hAnsi="CMU Concrete"/>
          <w:i/>
        </w:rPr>
        <w:t>분포의</w:t>
      </w:r>
      <w:r w:rsidRPr="008977BF">
        <w:rPr>
          <w:rFonts w:ascii="CMU Concrete" w:hAnsi="CMU Concrete"/>
          <w:i/>
        </w:rPr>
        <w:t xml:space="preserve"> Estimation</w:t>
      </w:r>
      <w:r w:rsidRPr="008977BF">
        <w:rPr>
          <w:rFonts w:ascii="CMU Concrete" w:hAnsi="CMU Concrete"/>
          <w:i/>
        </w:rPr>
        <w:t>에</w:t>
      </w:r>
      <w:r w:rsidRPr="008977BF">
        <w:rPr>
          <w:rFonts w:ascii="CMU Concrete" w:hAnsi="CMU Concrete"/>
          <w:i/>
        </w:rPr>
        <w:t xml:space="preserve"> </w:t>
      </w:r>
      <w:r w:rsidRPr="008977BF">
        <w:rPr>
          <w:rFonts w:ascii="CMU Concrete" w:hAnsi="CMU Concrete"/>
          <w:i/>
        </w:rPr>
        <w:t>사용되는</w:t>
      </w:r>
      <w:r w:rsidRPr="008977BF">
        <w:rPr>
          <w:rFonts w:ascii="CMU Concrete" w:hAnsi="CMU Concrete"/>
          <w:i/>
        </w:rPr>
        <w:t xml:space="preserve"> </w:t>
      </w:r>
      <w:r w:rsidRPr="008977BF">
        <w:rPr>
          <w:rFonts w:ascii="CMU Concrete" w:hAnsi="CMU Concrete"/>
          <w:i/>
        </w:rPr>
        <w:t>데이터는</w:t>
      </w:r>
      <w:r w:rsidRPr="008977BF">
        <w:rPr>
          <w:rFonts w:ascii="CMU Concrete" w:hAnsi="CMU Concrete"/>
          <w:i/>
        </w:rPr>
        <w:t xml:space="preserve"> </w:t>
      </w:r>
      <w:r w:rsidRPr="008977BF">
        <w:rPr>
          <w:rFonts w:ascii="CMU Concrete" w:hAnsi="CMU Concrete"/>
          <w:i/>
        </w:rPr>
        <w:t>모두</w:t>
      </w:r>
      <w:r w:rsidRPr="008977BF">
        <w:rPr>
          <w:rFonts w:ascii="CMU Concrete" w:hAnsi="CMU Concrete"/>
          <w:i/>
        </w:rPr>
        <w:t xml:space="preserve"> 0</w:t>
      </w:r>
      <w:r w:rsidRPr="008977BF">
        <w:rPr>
          <w:rFonts w:ascii="CMU Concrete" w:hAnsi="CMU Concrete"/>
          <w:i/>
        </w:rPr>
        <w:t>혹은</w:t>
      </w:r>
      <w:r w:rsidRPr="008977BF">
        <w:rPr>
          <w:rFonts w:ascii="CMU Concrete" w:hAnsi="CMU Concrete"/>
          <w:i/>
        </w:rPr>
        <w:t xml:space="preserve"> 1</w:t>
      </w:r>
      <w:r w:rsidRPr="008977BF">
        <w:rPr>
          <w:rFonts w:ascii="CMU Concrete" w:hAnsi="CMU Concrete"/>
          <w:i/>
        </w:rPr>
        <w:t>의</w:t>
      </w:r>
      <w:r w:rsidRPr="008977BF">
        <w:rPr>
          <w:rFonts w:ascii="CMU Concrete" w:hAnsi="CMU Concrete"/>
          <w:i/>
        </w:rPr>
        <w:t xml:space="preserve"> </w:t>
      </w:r>
      <w:r w:rsidRPr="008977BF">
        <w:rPr>
          <w:rFonts w:ascii="CMU Concrete" w:hAnsi="CMU Concrete"/>
          <w:i/>
        </w:rPr>
        <w:t>값을</w:t>
      </w:r>
      <w:r w:rsidRPr="008977BF">
        <w:rPr>
          <w:rFonts w:ascii="CMU Concrete" w:hAnsi="CMU Concrete"/>
          <w:i/>
        </w:rPr>
        <w:t xml:space="preserve"> </w:t>
      </w:r>
      <w:r w:rsidRPr="008977BF">
        <w:rPr>
          <w:rFonts w:ascii="CMU Concrete" w:hAnsi="CMU Concrete"/>
          <w:i/>
        </w:rPr>
        <w:t>가져야</w:t>
      </w:r>
      <w:r w:rsidRPr="008977BF">
        <w:rPr>
          <w:rFonts w:ascii="CMU Concrete" w:hAnsi="CMU Concrete"/>
          <w:i/>
        </w:rPr>
        <w:t xml:space="preserve"> </w:t>
      </w:r>
      <w:r w:rsidRPr="008977BF">
        <w:rPr>
          <w:rFonts w:ascii="CMU Concrete" w:hAnsi="CMU Concrete"/>
          <w:i/>
        </w:rPr>
        <w:t>합니다</w:t>
      </w:r>
      <w:r w:rsidRPr="008977BF">
        <w:rPr>
          <w:rFonts w:ascii="CMU Concrete" w:hAnsi="CMU Concrete"/>
          <w:i/>
        </w:rPr>
        <w:t>.</w:t>
      </w:r>
    </w:p>
    <w:p w14:paraId="4159C6EE" w14:textId="77777777" w:rsidR="00B51D7D" w:rsidRPr="005F4EE1" w:rsidRDefault="00B51D7D" w:rsidP="00B51D7D">
      <w:pPr>
        <w:pStyle w:val="11"/>
        <w:ind w:left="170"/>
        <w:rPr>
          <w:sz w:val="20"/>
        </w:rPr>
      </w:pPr>
      <w:r w:rsidRPr="005F4EE1">
        <w:rPr>
          <w:sz w:val="20"/>
        </w:rPr>
        <w:t>예시</w:t>
      </w:r>
    </w:p>
    <w:p w14:paraId="2C317CDE" w14:textId="77777777" w:rsidR="00B51D7D" w:rsidRPr="00D4048A" w:rsidRDefault="00B51D7D" w:rsidP="00B51D7D">
      <w:pPr>
        <w:pStyle w:val="11"/>
        <w:ind w:left="800"/>
      </w:pPr>
    </w:p>
    <w:p w14:paraId="0190136A" w14:textId="77777777" w:rsidR="00B51D7D" w:rsidRDefault="00F96447" w:rsidP="00AE3A66">
      <w:pPr>
        <w:pStyle w:val="af"/>
        <w:rPr>
          <w:noProof/>
        </w:rPr>
      </w:pPr>
      <w:r>
        <w:rPr>
          <w:noProof/>
        </w:rPr>
        <w:drawing>
          <wp:inline distT="0" distB="0" distL="0" distR="0" wp14:anchorId="3E47C999" wp14:editId="3E74B42B">
            <wp:extent cx="4928259" cy="2553639"/>
            <wp:effectExtent l="0" t="0" r="5715" b="0"/>
            <wp:docPr id="671" name="그림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0"/>
                    <a:stretch>
                      <a:fillRect/>
                    </a:stretch>
                  </pic:blipFill>
                  <pic:spPr>
                    <a:xfrm>
                      <a:off x="0" y="0"/>
                      <a:ext cx="4926235" cy="2552590"/>
                    </a:xfrm>
                    <a:prstGeom prst="rect">
                      <a:avLst/>
                    </a:prstGeom>
                  </pic:spPr>
                </pic:pic>
              </a:graphicData>
            </a:graphic>
          </wp:inline>
        </w:drawing>
      </w:r>
    </w:p>
    <w:p w14:paraId="0F4576EB" w14:textId="77777777" w:rsidR="00B51D7D" w:rsidRDefault="00B51D7D" w:rsidP="00AE3A66">
      <w:pPr>
        <w:pStyle w:val="af"/>
      </w:pPr>
    </w:p>
    <w:p w14:paraId="76EFCBB1" w14:textId="77777777" w:rsidR="00B51D7D" w:rsidRDefault="00B51D7D" w:rsidP="00B51D7D">
      <w:pPr>
        <w:pStyle w:val="22"/>
        <w:ind w:left="800"/>
        <w:rPr>
          <w:rFonts w:ascii="CMU Concrete" w:hAnsi="CMU Concrete"/>
        </w:rPr>
      </w:pPr>
    </w:p>
    <w:p w14:paraId="68664517" w14:textId="77777777" w:rsidR="00B51D7D" w:rsidRPr="00F54588" w:rsidRDefault="00B51D7D" w:rsidP="00B51D7D">
      <w:pPr>
        <w:pStyle w:val="11"/>
        <w:ind w:left="170"/>
        <w:rPr>
          <w:sz w:val="20"/>
        </w:rPr>
      </w:pPr>
      <w:r>
        <w:rPr>
          <w:rFonts w:hint="eastAsia"/>
          <w:sz w:val="20"/>
        </w:rPr>
        <w:t>(3)</w:t>
      </w:r>
      <w:r w:rsidRPr="00F54588">
        <w:rPr>
          <w:sz w:val="20"/>
        </w:rPr>
        <w:t xml:space="preserve"> </w:t>
      </w:r>
      <w:r w:rsidRPr="00F54588">
        <w:rPr>
          <w:sz w:val="20"/>
        </w:rPr>
        <w:t>극단값</w:t>
      </w:r>
      <w:r w:rsidRPr="00F54588">
        <w:rPr>
          <w:sz w:val="20"/>
        </w:rPr>
        <w:t xml:space="preserve"> </w:t>
      </w:r>
      <w:r w:rsidRPr="00F54588">
        <w:rPr>
          <w:sz w:val="20"/>
        </w:rPr>
        <w:t>분포</w:t>
      </w:r>
    </w:p>
    <w:p w14:paraId="36756849"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512E85B2" w14:textId="77777777" w:rsidR="00B51D7D" w:rsidRDefault="00B51D7D" w:rsidP="00B51D7D">
      <w:pPr>
        <w:pStyle w:val="p2"/>
        <w:spacing w:before="134"/>
        <w:ind w:left="380"/>
        <w:rPr>
          <w:rFonts w:ascii="CMU Concrete" w:hAnsi="CMU Concrete"/>
        </w:rPr>
      </w:pPr>
      <w:r w:rsidRPr="00D4048A">
        <w:rPr>
          <w:rFonts w:ascii="CMU Concrete" w:hAnsi="CMU Concrete"/>
        </w:rPr>
        <w:t>극단</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0CBDAF4" w14:textId="77777777" w:rsidR="00B51D7D" w:rsidRPr="00D4048A" w:rsidRDefault="00B51D7D" w:rsidP="00B51D7D">
      <w:pPr>
        <w:pStyle w:val="p2"/>
        <w:spacing w:before="134"/>
        <w:ind w:left="380"/>
        <w:rPr>
          <w:rFonts w:ascii="CMU Concrete" w:hAnsi="CMU Concrete"/>
        </w:rPr>
      </w:pPr>
    </w:p>
    <w:p w14:paraId="279B7B97"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2248A9D7">
          <v:shape id="_x0000_i1317" type="#_x0000_t75" style="width:194.3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1DD0&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C1DD0&quot;&gt;&lt;m:oMathPara&gt;&lt;m:oMath&gt;&lt;m:r&gt;&lt;m:rPr&gt;&lt;m:sty m:val=&quot;p&quot;/&gt;&lt;/m:rPr&gt;&lt;m:t&gt;f&lt;/m:t&gt;&lt;/m:r&gt;&lt;m:d&gt;&lt;m:dPr&gt;&lt;m:ctrlPr/&gt;&lt;/m:dPr&gt;&lt;m:e&gt;&lt;m:r&gt;&lt;m:rPr&gt;&lt;m:sty m:val=&quot;p&quot;/&gt;&lt;/m:rPr&gt;&lt;m:t&gt;x&lt;/m:t&gt;&lt;/m:r&gt;&lt;/m:e&gt;&lt;m:e&gt;&lt;m:r&gt;&lt;m:rPr&gt;&lt;m:sty m:val=&quot;p&quot;/&gt;&lt;/m:rPr&gt;&lt;m:t&gt;關, ?&lt;/m:t&gt;&lt;/m:r&gt;&lt;/m:e&gt;&lt;/m:d&gt;&lt;m:r&gt;&lt;m:rPr&gt;&lt;m:sty m:val=&quot;p&quot;/&gt;&lt;/m:rPr&gt;&lt;m:t&gt;=&lt;/m:t&gt;&lt;/m:r&gt;&lt;m:f&gt;&lt;m:fPr&gt;&lt;m:ctrlPr/&gt;&lt;/m:fPr&gt;&lt;m:num&gt;&lt;m:r&gt;&lt;m:rPr&gt;&lt;m:sty m:val=&quot;p&quot;/&gt;&lt;/m:rPr&gt;&lt;m:t&gt;1&lt;/m:t&gt;&lt;/m:r&gt;&lt;/m:num&gt;&lt;m:den&gt;&lt;m:r&gt;&lt;m:rPr&gt;&lt;m:sty m:val=&quot;p&quot;/&gt;&lt;/m:rPr&gt;&lt;m:t&gt;?&lt;/m:&gt;&lt;//////////////////////////////////t&gt;&lt;/m:r&gt;&lt;/m:den&gt;&lt;/m:f&gt;&lt;m:func&gt;&lt;m:funcPr&gt;&lt;m:ctrlPr/&gt;&lt;/m:funcPr&gt;&lt;m:fName&gt;&lt;m:r&gt;&lt;m:rPr&gt;&lt;m:sty m:val=&quot;p&quot;/&gt;&lt;/m:rPr&gt;&lt;m:t&gt;exp&lt;/m:t&gt;&lt;/m:r&gt;&lt;/m:fName&gt;&lt;m:e&gt;&lt;m:d&gt;&lt;m:dPr&gt;&lt;m:ctrlPr/&gt;&lt;/m:dPr&gt;&lt;m:e&gt;&lt;m:f&gt;&lt;m:fPr&gt;&lt;m:ctrlPr/&gt;&lt;/m:fPr&gt;&lt;m:num&gt;&lt;m:r&gt;&lt;w:rPr&gt;&lt;w:i/&gt;&lt;/w:rPr&gt;&lt;m:t&gt;x&lt;/m:t&gt;&lt;/m:r&gt;&lt;m:r&gt;&lt;m:rPr&gt;&lt;m:sty m:val=&quot;p&quot;/&gt;&lt;/m:rPr&gt;&lt;m:t&gt;-&lt;/m:t&gt;&lt;/m:r&gt;&lt;m:r&gt;&lt;w:rPr&gt;&lt;w:i/&gt;&lt;/w:rPr&gt;&lt;m:t&gt;關&lt;/m:t&gt;&lt;/m:r&gt;&lt;/m:num&gt;&lt;m:den&gt;&lt;m:r&gt;&lt;w:rPr&gt;&lt;w:i/&gt;&lt;/w:rPr&gt;&lt;m:t&gt;?&lt;/m:t&gt;&lt;/m:r&gt;&lt;/m:den&gt;&lt;/m:f&gt;&lt;/m:e&gt;&lt;/m:d&gt;&lt;/m:e&gt;&lt;/m:func&gt;&lt;m:func&gt;&lt;m:funrc&gt;P&lt;rw&gt;:&lt;rmP:rc&gt;t&lt;rwl:Pir//&gt;&gt;&lt;&lt;//wm::rfPurn&gt;c&lt;Pmr:&gt;t&lt;&gt;mx:&lt;f/Nma::tme&gt;&lt;m:r&gt;&lt;m:rPr&gt;&lt;m:sty m:val=&quot;p&quot;/&gt;&lt;/m:rPr&gt;&lt;m:t&gt;exp&lt;/m:t&gt;&lt;/m:r&gt;&lt;/m:fName&gt;&lt;m:e&gt;&lt;m:d&gt;&lt;m:dPr&gt;&lt;m:ctrlPr/&gt;&lt;/m:dPr&gt;&lt;m:e&gt;&lt;m:r&gt;&lt;m:rPr&gt;&lt;m:sty m:val=&quot;p&quot;/&gt;&lt;/m:rPr&gt;&lt;m:t&gt;-&lt;/m:t&gt;&lt;/m:r&gt;&lt;m:func&gt;&lt;m:funcPr&gt;&lt;m:ctrlPr/&gt;&lt;/m:funcPr&gt;&lt;m:fName&gt;&lt;m:r&gt;&lt;w:rPr&gt;&lt;w:i/&gt;&lt;/w:rPr&gt;&lt;m:t&gt;exp&lt;/m:t&gt;&lt;/m:r&gt;&lt;/m:fName&gt;&lt;m:e&gt;&lt;m:d&gt;&lt;m:dPr&gt;&lt;m:ctrlPr/&gt;&lt;/m:dPr&gt;&lt;m:e&gt;&lt;m:f&gt;&lt;m:fPr&gt;&lt;m:ctrlPr/&gt;&lt;/m:fPr&gt;&lt;m:num&gt;&lt;m:r&gt;&lt;w:rPr&gt;&lt;w:i/&gt;&lt;/w:rPr&gt;&lt;m:t&gt;x&lt;/m:t&gt;&lt;/m:r&gt;&lt;m:r&gt;&lt;m:rPr&gt;&lt;m:sty m:val=&quot;p&quot;/&gt;&lt;/m:rPr&gt;&lt;m:t&gt;-&lt;/m:t&gt;&lt;/m:r&gt;&lt;m:r&gt;&lt;w:rPr&gt;&lt;w:i/&gt;&lt;/w:rPr&gt;&lt;m:t&gt;??w/mi:t&gt;&gt;&lt;//m::rP&gt;&lt;&gt;/mm:ntume&gt;&lt;pm:/de:n&gt;&lt;m:r&gt;&lt;w:rPr&gt;&lt;w:i/&gt;&lt;/w:rPr&gt;&lt;m:t&gt;?&lt;/m:t&gt;&lt;/m:r&gt;&lt;/m:den&gt;&lt;/m:f&gt;&lt;/m:e&gt;&lt;/m:d&gt;&lt;/m:e&gt;&lt;/m:func&gt;&lt;/m:e&gt;&lt;/m:d&gt;&lt;/m:e&gt;&lt;/m:func&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1" o:title="" chromakey="white"/>
          </v:shape>
        </w:pict>
      </w:r>
    </w:p>
    <w:p w14:paraId="12E10522" w14:textId="77777777" w:rsidR="00B51D7D" w:rsidRPr="00F54588" w:rsidRDefault="00B51D7D" w:rsidP="00B51D7D">
      <w:pPr>
        <w:pStyle w:val="p2"/>
        <w:spacing w:before="134"/>
        <w:ind w:left="380"/>
        <w:rPr>
          <w:rFonts w:ascii="CMU Concrete" w:hAnsi="CMU Concrete"/>
        </w:rPr>
      </w:pPr>
    </w:p>
    <w:p w14:paraId="5D8EADF2"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Log Likelihood Function</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Form</w:t>
      </w:r>
      <w:r w:rsidRPr="00D4048A">
        <w:rPr>
          <w:rFonts w:ascii="CMU Concrete" w:hAnsi="CMU Concrete"/>
        </w:rPr>
        <w:t>을</w:t>
      </w:r>
      <w:r w:rsidRPr="00D4048A">
        <w:rPr>
          <w:rFonts w:ascii="CMU Concrete" w:hAnsi="CMU Concrete"/>
        </w:rPr>
        <w:t xml:space="preserve"> </w:t>
      </w:r>
      <w:r w:rsidRPr="00D4048A">
        <w:rPr>
          <w:rFonts w:ascii="CMU Concrete" w:hAnsi="CMU Concrete"/>
        </w:rPr>
        <w:t>갖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45B41523" w14:textId="77777777" w:rsidR="00B51D7D" w:rsidRPr="00D4048A" w:rsidRDefault="00B51D7D" w:rsidP="00B51D7D">
      <w:pPr>
        <w:pStyle w:val="p2"/>
        <w:spacing w:before="134"/>
        <w:ind w:left="380"/>
        <w:rPr>
          <w:rFonts w:ascii="CMU Concrete" w:hAnsi="CMU Concrete"/>
        </w:rPr>
      </w:pPr>
    </w:p>
    <w:p w14:paraId="289BB762"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8A86C9A">
          <v:shape id="_x0000_i1318" type="#_x0000_t75" style="width:3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DF732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F732E&quot;&gt;&lt;m:oMathPara&gt;&lt;m:oMath&gt;&lt;m:r&gt;&lt;m:rPr&gt;&lt;m:sty m:val=&quot;p&quot;/&gt;&lt;/m:rPr&gt;&lt;m:t&gt;l&lt;/m:t&gt;&lt;/m:r&gt;&lt;m:d&gt;&lt;m:dPr&gt;&lt;m:ctrlPr/&gt;&lt;/m:dPr&gt;&lt;m:e&gt;&lt;m:r&gt;&lt;m:rPr&gt;&lt;m:sty m:val=&quot;p&quot;/&gt;&lt;/m:rPr&gt;&lt;m:t&gt;關, ?&lt;/m:t&gt;&lt;/m:r&gt;&lt;/m:e&gt;&lt;/m:d&gt;&lt;m:r&gt;&lt;m:rPr&gt;&lt;m:sty m:val=&quot;siiiiiiiiiiiiiiiiiiiiiiiiiiiiiiiiiip&quot;/&gt;&lt;/m:rPr&gt;&lt;m:t&gt;= &lt;/m:t&gt;&lt;/m:r&gt;&lt;m:nary&gt;&lt;m:naryPr&gt;&lt;m:chr m:val=&quot;??/&gt;&lt;m:limLoc m:val=&quot;undOvr&quot;/&gt;&lt;m:ctrlPr/&gt;&lt;/m:naryPr&gt;&lt;m:sub&gt;&lt;m:r&gt;&lt;m:rPr&gt;&lt;m:sty m:val=&quot;p&quot;/&gt;&lt;/m:rPr&gt;&lt;m:t&gt;i=1&lt;/m:t&gt;&lt;/m:r&gt;&lt;/m:sub&gt;&lt;m:sup&gt;&lt;m:r&gt;&lt;m:rPr&gt;&lt;m:sty m:val=&quot;p&quot;/&gt;&lt;/m:rPr&gt;&lt;m:t&gt;n&lt;/m:t&gt;&lt;/m:r&gt;&lt;/sim:sup&gt;&lt;m:e&gt;&lt;m:r&gt;&lt;m:rPr&gt;&lt;m:sty m:val=&quot;p&quot;/&gt;&lt;/m:rPr&gt;&lt;m:t&gt;ln??&lt;/m:t&gt;&lt;/m:r&gt;&lt;m:f&gt;&lt;m:fPr&gt;&lt;m:ctrlPr/&gt;&lt;/m:fPr&gt;&lt;m:num&gt;&lt;m:r&gt;&lt;m:rPr&gt;&lt;m:sty m:val=&quot;p&quot;/&gt;&lt;/m:rPr&gt;&lt;m:t&gt;1&lt;/m:t&gt;&lt;/m:r&gt;&lt;/m:num&gt;&lt;m:den&gt;&lt;m:r&gt;&lt;m:rPr&gt;&lt;m:sty m:val=&quot;p&quot;/&gt;&lt;/m:rPr&gt;&lt;m:t&gt;?&lt;/m:t&gt;&lt;/m:r&gt;&lt;/m:den&gt;&lt;/m:f&gt;&lt;m:/sifunc&gt;&lt;m:funcPr&gt;&lt;m:ctrlPr/&gt;&lt;/m:funcPr&gt;&lt;m:fName&gt;&lt;m:r&gt;&lt;m:rPr&gt;&lt;m:sty m:val=&quot;p&quot;/&gt;&lt;/m:rPr&gt;&lt;m:t&gt;exp&lt;/m:t&gt;&lt;/m:r&gt;&lt;/m:fName&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r&gt;&lt;m:rPr&gt;&lt;m:sty m:val=&quot;p&quot;/&gt;&lt;/m:rPr&gt;&lt;m:t&gt;-關&lt;/m:t&gt;&lt;/m:r&gt;&lt;/m:num&gt;&lt;m:den&gt;&lt;m:r&gt;&lt;m:rPr&gt;&lt;m:sty m:val&gt;=&lt;&quot;/pm&quot;:/s&gt;S&lt;u/bmP:rr&gt;P&lt;rm&gt;:&lt;em&gt;:&lt;tm&gt;:?r&lt;&gt;/&lt;mm::tr&gt;P&lt;r/&gt;m&lt;:mr:&gt;sst&lt;/m:den&gt;&lt;/m:f&gt;&lt;/m:e&gt;&lt;/m:d&gt;&lt;/m:e&gt;&lt;/m:func&gt;&lt;m:func&gt;&lt;m:funcPr&gt;&lt;m:ctrlPr/&gt;&lt;/m:funcPr&gt;&lt;m:fName&gt;&lt;m:r&gt;&lt;m:rPr&gt;&lt;m:sty m:val=&quot;p&quot;/&gt;&lt;/m:rPr&gt;&lt;m:t&gt;exp&lt;/m:t&gt;&lt;/m:r&gt;&lt;/m:fName&gt;&lt;m:e&gt;&lt;m:d&gt;&lt;m:dPr&gt;&lt;m:ctrlPr/&gt;&lt;/m:dPr&gt;&lt;m:e&gt;&lt;m:r&gt;&lt;m:rPr&gt;&lt;m:sty m:val=&quot;p&quot;/&gt;&lt;/m:rPr&gt;&lt;m:t&gt;-&lt;/m:t&gt;&lt;/m:r&gt;&lt;m:func&gt;&lt;m:funcPr&gt;&lt;m:ctrlPr/&gt;&lt;/m:funcPr&gt;&lt;m:fName&gt;&lt;m:r&gt;&lt;m:rPr&gt;&lt;m:sty m:val=&quot;p&quot;/&gt;&lt;/m:rPr&gt;&lt;m:t&gt;exp&lt;/m:t&gt;&lt;/m:r&gt;&lt;/m:fName&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r&gt;&lt;m:rPr&gt;&lt;m:sty m:val=&quot;p&quot;/&gt;&lt;/m:rPr&gt;&lt;m:t&gt;-關&lt;/m:t&gt;&lt;/m:r&gt;&lt;/m&gt;:nmumn&gt;&lt;mm:&lt;de:n&gt;S&lt;mb:r&lt;&gt;&lt;:m:SrPbr&gt;r&lt;m&lt;:s:tyt ml:vral&gt;=&quot;/p&quot;:/&gt;S&lt;/bm:rrP&lt;r&gt;:&lt;m&gt;:tm&gt;?r&lt;/&lt;m::t&gt;P&lt;/&gt;m&lt;m:r&gt;&lt;/m:den&gt;&lt;/m:f&gt;&lt;/m:e&gt;&lt;/m:d&gt;&lt;/m:e&gt;&lt;/m:func&gt;&lt;/m:e&gt;&lt;/m:d&gt;&lt;/m:e&gt;&lt;/m:func&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2" o:title="" chromakey="white"/>
          </v:shape>
        </w:pict>
      </w:r>
    </w:p>
    <w:p w14:paraId="78D6F201"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05B456F">
          <v:shape id="_x0000_i1319" type="#_x0000_t75" style="width:186.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A5CCA&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A5CCA&quot;&gt;&lt;m:oMathPara&gt;&lt;m:oMath&gt;&lt;m:r&gt;&lt;m:rPr&gt;&lt;m:sty m:val=&quot;p&quot;/&gt;&lt;/m:rPr&gt;&lt;m:t&gt;=-nln&lt;/m:t&gt;&lt;/m:r&gt;&lt;m:d&gt;&lt;m:dPr&gt;&lt;m:ctrlPr/&gt;&lt;/m:dPr&gt;&lt;m:e&gt;&lt;m:r&gt;&lt;m:rPr&gt;&lt;m:sty m:val=&quot;p&quot;/&gt;&lt;/m:rPr&gt;&lt;m:t&gt;?&lt;/m:t&gt;&lt;/m:r&gt;&lt;/m:e&gt;&lt;/m:d&gt;&lt;m:r&gt;&lt;m:rPr&gt;&lt;m:sty m:val=&quot;ip&quot;/&gt;&lt;/m:rPr&gt;&lt;m:t&gt;+&lt;/m:t&gt;&lt;/m:r&gt;&lt;m:nary&gt;&lt;m:naryPr&gt;&lt;m:chr m:val=&quot;??/&gt;&lt;m:limLoc m:val=&quot;undOvr&quot;/&gt;&lt;m:ctrlPr/&gt;&lt;/m:naryPr&gt;&lt;m:sub&gt;&lt;m:r&gt;&lt;m:rPr&gt;&lt;m:sty m:val=&quot;p&quot;/&gt;&lt;/m:rPr&gt;&lt;m:t&gt;i=1&lt;/m:t&gt;&lt;/m:r&gt;&lt;/m:sub&gt;&lt;m:sup&gt;&lt;m:r&gt;&lt;m:rPr&gt;&lt;m:sty m:val=&quot;p&quot;/&gt;&lt;/m:rPr&gt;&lt;m:t&gt;n&lt;/m:t&gt;&lt;/m:r&gt;&lt;/m&quot;i:sup&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r&gt;&lt;m:rPr&gt;&lt;m:sty m:val=&quot;p&quot;/&gt;&lt;/m:rPr&gt;&lt;m:t&gt;-關&lt;/m:t&gt;&lt;/m:r&gt;&lt;m:ctrlPr&gt;&lt;w:rPr&gt;&lt;w:i/&gt;&lt;/w:rPr&gt;&lt;/m:ctrlPr&gt;&lt;/m:num&gt;&lt;m:den&gt;&lt;m:r&gt;&lt;w:rPr&gt;&lt;w:i/&gt;&lt;/w:rPr&gt;&lt;m:t&gt;?&lt;/m:t&gt;&lt;/m:r&gt;&lt;m:ctrlPr&gt;&lt;w:rPr&gt;&lt;w:i/&gt;&lt;/w:rPr&gt;&lt;/m:ctrlPr&gt;&lt;/m:den&gt;&lt;/m:f&gt;&lt;m:ctrlPr&gt;&lt;w:rPr&gt;&lt;w:i/&gt;&gt;&lt;&lt;&lt;&lt;&lt;&lt;&lt;&lt;&lt;&lt;&lt;&lt;&lt;&lt;&lt;&lt;&lt;&lt;&lt;&lt;&lt;&lt;&lt;&lt;&lt;&lt;&lt;&lt;&lt;&lt;&lt;&lt;&lt;&lt;&lt;/w:rPr&gt;&lt;/m:ctrlPr&gt;&lt;/m:e&gt;&lt;/m:d&gt;&lt;/m:e&gt;&lt;/m:nary&gt;&lt;m:r&gt;&lt;m:rPr&gt;&lt;m:sty m:val=&quot;p&quot;/&gt;&lt;/m:rPr&gt;&lt;m:t&gt;-&lt;/m:t&gt;&lt;/m:r&gt;&lt;m:nary&gt;&lt;m:naryPr&gt;&lt;m:chr m:val=&quot;??/&gt;&lt;m:limLoc m:val=&quot;undOvr&quot;/&gt;&lt;m:ctrlPr/&gt;&lt;/m:naryPr&gt;&lt;m:sub&gt;&lt;m:r&gt;&lt;m:rPr&gt;&lt;m:sty m:val=&quot;p&quot;/&gt;&lt;/m:rPr&gt;&lt;m:t&gt;i=1&lt;/m:t&gt;&lt;/m:r&gt;&lt;/&gt;&lt;m:sub&gt;&lt;m:sup&gt;&lt;m:r&gt;&lt;m:rPr&gt;&lt;m:sty m:val=&quot;p&quot;/&gt;&lt;/m:rPr&gt;&lt;m:t&gt;n&lt;/m:t&gt;&lt;/m:r&gt;&lt;/m:sup&gt;&lt;m:e&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r&gt;&lt;w:rPr&gt;&lt;w:i/&gt;&lt;/w:rPr&gt;&lt;m:t&gt;-關&lt;/m:t&gt;&lt;/m:r&gt;&lt;/m:num&gt;&lt;m:den&gt;&lt;m:r&gt;&lt;w:rPr&gt;&lt;w:i/&gt;&lt;/w:rPr&gt;&lt;m:t&gt;?&lt;/m:t&gt;&lt;/m:r&gt;&lt;/m:den&gt;&lt;/m:f&gt;&lt;/m:e&gt;&lt;/m:d&gt;&lt;/m:e&gt;&lt;/m:func&gt;&lt;/m:e&gt;&lt;/m:nary&gt;&lt;/m:oMta&gt;txh&lt;&gt;/&lt;m/:mt:&gt;o&lt;M/amt:hrP&gt;a&lt;r/am&gt;:&lt;e/&gt;w&lt;:mp:&gt;s&lt;uwb:&gt;s&lt;emc:trP&gt;&gt;&lt;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3" o:title="" chromakey="white"/>
          </v:shape>
        </w:pict>
      </w:r>
    </w:p>
    <w:p w14:paraId="690F1489" w14:textId="77777777" w:rsidR="00B51D7D" w:rsidRPr="00F54588" w:rsidRDefault="00B51D7D" w:rsidP="00B51D7D">
      <w:pPr>
        <w:pStyle w:val="p2"/>
        <w:spacing w:before="134"/>
        <w:ind w:left="380"/>
        <w:rPr>
          <w:rFonts w:ascii="CMU Concrete" w:hAnsi="CMU Concrete"/>
        </w:rPr>
      </w:pPr>
    </w:p>
    <w:p w14:paraId="0293B57F" w14:textId="77777777" w:rsidR="00B51D7D" w:rsidRDefault="00B51D7D" w:rsidP="00B51D7D">
      <w:pPr>
        <w:pStyle w:val="p2"/>
        <w:spacing w:before="134"/>
        <w:ind w:left="380"/>
        <w:rPr>
          <w:rFonts w:ascii="CMU Concrete" w:hAnsi="CMU Concrete"/>
        </w:rPr>
      </w:pPr>
      <w:r w:rsidRPr="00D4048A">
        <w:rPr>
          <w:rFonts w:ascii="CMU Concrete" w:hAnsi="CMU Concrete"/>
        </w:rPr>
        <w:t>각</w:t>
      </w:r>
      <w:r w:rsidRPr="00D4048A">
        <w:rPr>
          <w:rFonts w:ascii="CMU Concrete" w:hAnsi="CMU Concrete"/>
        </w:rPr>
        <w:t xml:space="preserve"> Parameter</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편미분을</w:t>
      </w:r>
      <w:r w:rsidRPr="00D4048A">
        <w:rPr>
          <w:rFonts w:ascii="CMU Concrete" w:hAnsi="CMU Concrete"/>
        </w:rPr>
        <w:t xml:space="preserve"> </w:t>
      </w:r>
      <w:r w:rsidRPr="00D4048A">
        <w:rPr>
          <w:rFonts w:ascii="CMU Concrete" w:hAnsi="CMU Concrete"/>
        </w:rPr>
        <w:t>취하여</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두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7A687EC" w14:textId="77777777" w:rsidR="00B51D7D" w:rsidRPr="00D4048A" w:rsidRDefault="00B51D7D" w:rsidP="00B51D7D">
      <w:pPr>
        <w:pStyle w:val="p2"/>
        <w:spacing w:before="134"/>
        <w:ind w:left="380"/>
        <w:rPr>
          <w:rFonts w:ascii="CMU Concrete" w:hAnsi="CMU Concrete"/>
        </w:rPr>
      </w:pPr>
    </w:p>
    <w:p w14:paraId="4AB9712E"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88385F8">
          <v:shape id="_x0000_i1320" type="#_x0000_t75" style="width:165.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91AD8&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91AD8&quot;&gt;&lt;m:oMathPara&gt;&lt;m:oMath&gt;&lt;m:f&gt;&lt;m:fPr&gt;&lt;m:ctrlPr/&gt;&lt;/m:fPr&gt;&lt;m:num&gt;&lt;m:r&gt;&lt;m:rPr&gt;&lt;m:sty m:val=&quot;p&quot;/&gt;&lt;/m:rPr&gt;&lt;m:t&gt;?굃(關,?)&lt;/m:t&gt;&lt;/m:r&gt;&lt;/m:num&gt;&lt;m:den&gt;&lt;m:r&gt;&lt;w:rPr&gt;&lt;w:i/&gt;&lt;/w:rPr&gt;&lt;m:t&gt;?궽?/m:t&gt;&lt;/m:r&gt;&lt;/m:den&gt;&lt;/m:f&gt;&lt;m:r&gt;&lt;m:rPwsp:rsirsirsirsirsirsirsirsirsirsirsirsirsirsirsirsirsirsirsirsirsirsirsirsirsirsirsirsirsirsirsirsirsirsir&gt;&lt;m:sty m:val=&quot;p&quot;/&gt;&lt;/m:rPr&gt;&lt;m:t&gt;=-&lt;/m:t&gt;&lt;/m:r&gt;&lt;m:f&gt;&lt;m:fPr&gt;&lt;m:ctrlPr/&gt;&lt;/m:fPr&gt;&lt;m:num&gt;&lt;m:r&gt;&lt;m:rPr&gt;&lt;m:sty m:val=&quot;p&quot;/&gt;&lt;/m:rPr&gt;&lt;m:t&gt;n&lt;/m:t&gt;&lt;/m:r&gt;&lt;/m:num&gt;&lt;m:den&gt;&lt;m:r&gt;&lt;w:rPr&gt;&lt;w:i/&gt;&lt;/w:rPr&gt;&lt;m:t&gt;?&lt;/m:t&gt;&lt;/m:r&gt;&lt;/m:den&gt;&lt;/m:f&gt;&lt;m:r&gt;&lt;m:rPr&gt;&lt;m:sty m:val=&quot;p&quot;/&gt;&lt;/m:rPr&gt;&lt;mi:t&gt;+&lt;/m:t&gt;&lt;/m:r&gt;&lt;m:f&gt;&lt;m:fPr&gt;&lt;m:ctrlPr/&gt;&lt;/m:fPr&gt;&lt;m:num&gt;&lt;m:r&gt;&lt;m:rPr&gt;&lt;m:sty m:val=&quot;p&quot;/&gt;&lt;/m:rPr&gt;&lt;m:t&gt;1&lt;/m:t&gt;&lt;/m:r&gt;&lt;/m:num&gt;&lt;m:den&gt;&lt;m:r&gt;&lt;w:rPr&gt;&lt;w:i/&gt;&lt;/w:rPr&gt;&lt;m:t&gt;?&lt;/m:t&gt;&lt;/m:r&gt;&lt;/m:den&gt;&lt;/m:f&gt;&lt;m:nary&gt;&lt;m:naryPr&gt;&lt;m:chr m:val=&quot;??/&gt;&lt;m:limLoc m:val=&quot;undOvr&quot;/&gt;&lt;m:ctrl&lt;miPr/&gt;&lt;/m:naryPr&gt;&lt;m:sub&gt;&lt;m:r&gt;&lt;m:rPr&gt;&lt;m:sty m:val=&quot;p&quot;/&gt;&lt;/m:rPr&gt;&lt;m:t&gt;i=1&lt;/m:t&gt;&lt;/m:r&gt;&lt;/m:sub&gt;&lt;m:sup&gt;&lt;m:r&gt;&lt;m:rPr&gt;&lt;m:sty m:val=&quot;p&quot;/&gt;&lt;/m:rPr&gt;&lt;m:t&gt;n&lt;/m:t&gt;&lt;/m:r&gt;&lt;/m:sup&gt;&lt;m:e&gt;&lt;m:func&gt;&lt;m:funcPr&gt;&lt;m:ctrlPr/&gt;&lt;/m:funcPr&gt;&lt;m:fName&gt;&lt;m:r&gt;&lt;m:rPr&gt;&lt;m:sty m:val=&quot;p&quot;/&gt;&lt;/m:rPr&gt;&lt;m:t&gt;exp&lt;/m:t&gt;&lt;/m:r&gt;&lt;/m:fName&gt;&lt;m:e&gt;&lt;m:d&gt;&lt;m:dPr&gt;&lt;m:ctrlPr/&gt;&lt;/m:dPr&gt;&lt;m:e&gt;&lt;m:f&gt;&lt;m:fPr&gt;&lt;m:ctrlPr/&gt;&lt;/m:fPr&gt;&lt;m:num&gt;&lt;m:sSub&gt;&lt;m:sSubPr&gt;&lt;m:ctrlPr/&gt;&lt;/m:sSubPr&gt;&lt;m:e&gt;&lt;m:r&gt;&lt;w:rPr&gt;&lt;w:i/&gt;&lt;/w:rPr&gt;&lt;m:t&gt;x&lt;/m:t&gt;&lt;/m:r&gt;&lt;/m:e&gt;&lt;m:sub&gt;&lt;m:r&gt;&lt;w:rPr&gt;&lt;w:i/&gt;&lt;/w:rPr&gt;&lt;m:t&gt;i&lt;/m:t&gt;&lt;/m:r&gt;&lt;/m:sub&gt;&lt;/m:sSub&gt;&lt;m:r&gt;&lt;m:rPr&gt;&lt;m:sty m:val=&quot;p&quot;/&gt;&lt;/m:rPr&gt;&lt;m:t&gt;-&lt;/m:t&gt;&lt;/m:r&gt;&lt;m:r&gt;&lt;w:rPr&gt;&lt;w:i/&gt;&lt;/w:rPr&gt;&lt;m:t&gt;關&lt;/m:t&gt;&lt;/m:r&gt;&lt;/m:num&gt;&lt;m:den&gt;&lt;m:r&gt;&lt;w:rPr&gt;&lt;w:i/&gt;&lt;/w:rPr&gt;&lt;&lt;m:tr&gt;?&lt;&gt;/m::t&gt;&lt;&gt;/m:wr&gt;&lt;P/m:&lt;dent&gt;&lt;/&lt;m:f:&gt;&lt;/&lt;m:e:&gt;&lt;/&lt;m:d:&gt;&lt;/&lt;m:es&gt;&lt;/&gt;m:f:unc&lt;&gt;&lt;/rm:e&gt;&gt;&lt;/:m:n&gt;aryw&gt;&lt;mP:r&gt;&lt;&lt;m:trPr&lt;&gt;&lt;m::st&lt;y m::va&lt;l=m:&quot;p&quot;/&gt;&lt;/m: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4" o:title="" chromakey="white"/>
          </v:shape>
        </w:pict>
      </w:r>
    </w:p>
    <w:p w14:paraId="4737D9A3"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8B76258">
          <v:shape id="_x0000_i1321" type="#_x0000_t75" style="width:266.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A283B&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2A283B&quot;&gt;&lt;m:oMathPara&gt;&lt;m:oMath&gt;&lt;m:f&gt;&lt;m:fPr&gt;&lt;m:ctrlPr/&gt;&lt;/m:fPr&gt;&lt;m:num&gt;&lt;m:r&gt;&lt;m:rPr&gt;&lt;m:sty m:val=&quot;p&quot;/&gt;&lt;/m:rPr&gt;&lt;m:t&gt;?굃(關, ?)&lt;/m:t&gt;&lt;/m:r&gt;&lt;m:ctrlPr&gt;&lt;w:rPr&gt;&lt;w:i/&gt;&lt;/w:rPr&gt;&lt;/m:ctrlPr&gt;&lt;/m:num&gt;&lt;m:den&gt;&lt;m:r&gt;&lt;w:rPr&gt;&lt;w:i/&gt;&lt;/w:rPr&gt;&lt;m::rsisisisisisisisisisisisisisisisisisisisisisisisisisisisisisisisisisit&gt;?궾?/m:t&gt;&lt;/m:r&gt;&lt;m:ctrlPr&gt;&lt;w:rPr&gt;&lt;w:i/&gt;&lt;/w:rPr&gt;&lt;/m:ctrlPr&gt;&lt;/m:den&gt;&lt;/m:f&gt;&lt;m:r&gt;&lt;m:rPr&gt;&lt;m:sty m:val=&quot;p&quot;/&gt;&lt;/m:rPr&gt;&lt;m:t&gt;=-&lt;/m:t&gt;&lt;/m:r&gt;&lt;m:f&gt;&lt;m:fPr&gt;&lt;m:ctrlPr/&gt;&lt;/m:fPr&gt;&lt;m:num&gt;&lt;m:r&gt;&lt;m:rPr&gt;&lt;m:sty m:ivail=i&quot;pi&quot;/i&gt;&lt;i/mi:riPri&gt;&lt;im:it&gt;in&lt;i/mi:ti&gt;&lt;i/mi:ri&gt;&lt;im:ictirliPri&gt;&lt;iw:irPir&gt;i&lt;wi:ii/&gt;i&lt;/iw:irPirsir&gt;&lt;/m:ctrlPr&gt;&lt;/m:num&gt;&lt;m:den&gt;&lt;m:r&gt;&lt;w:rPr&gt;&lt;w:i/&gt;&lt;/w:rPr&gt;&lt;m:t&gt;?&lt;/m:t&gt;&lt;/m:r&gt;&lt;m:ctrlPr&gt;&lt;w:rPr&gt;&lt;w:i/&gt;&lt;/w:rPr&gt;&lt;/m:ctrlPr&gt;&lt;/m:den&gt;&lt;/m:f&gt;&lt;m:r&gt;&lt;w:rPr&gt;&lt;w:i/&gt;&lt;/w:rPr&gt;&lt;m:t&gt;-&lt;/m:t&gt;&lt;/m:r&gt;&lt;m:f&gt;&lt;m:fPr&gt;&lt;m:ctrlPr&gt;&lt;w:rPr&gt;&lt;w:i/&gt;&lt;/w:rPr&gt;&lt;/m:ctrlPr&gt;&lt;/m:fPr&gt;&lt;m:num&gt;&lt;m:r&gt;&lt;w:rPr&gt;&lt;iw:i/&gt;&lt;/w:rPr&gt;&lt;m:t&gt;1&lt;/m:t&gt;&lt;/m:r&gt;&lt;/m:num&gt;&lt;m:den&gt;&lt;m:sSup&gt;&lt;m:sSupPr&gt;&lt;m:ctrlPr&gt;&lt;w:rPr&gt;&lt;w:i/&gt;&lt;/w:rPr&gt;&lt;/m:ctrlPr&gt;&lt;/m:sSupPr&gt;&lt;m:e&gt;&lt;m:r&gt;&lt;w:rPr&gt;&lt;w:i/&gt;&lt;/w:rPr&gt;&lt;m:t&gt;?&lt;/m:t&gt;&lt;/m:r&gt;&lt;/m:e&gt;&lt;m:sup&gt;&lt;m:r&gt;&lt;w:rPr&gt;&lt;w:i/&gt;&lt;/w:rPr&gt;&lt;m:t&gt;2&lt;/m:t&gt;&lt;/m:r&gt;&lt;/m:sup&gt;&lt;/m:sSup&gt;&lt;/m:den&gt;&lt;/m:f&gt;i&lt;m:nary&gt;&lt;m:naryPr&gt;&lt;m:chr m:val=&quot;??/&gt;&lt;m:limLoc m:val=&quot;undOvr&quot;/&gt;&lt;m:ctrlPr/&gt;&lt;/m:naryPr&gt;&lt;m:sub&gt;&lt;m:r&gt;&lt;m:rPr&gt;&lt;m:sty m:val=&quot;p&quot;/&gt;&lt;/m:rPr&gt;&lt;m:t&gt;i=1&lt;/m:t&gt;&lt;/m:r&gt;&lt;/m:sub&gt;&lt;m:sup&gt;&lt;m:r&gt;&lt;m:rPr&gt;&lt;m:sty m:val=&quot;p&quot;/&gt;&lt;/m:rPr&gt;&lt;m:t&gt;n&lt;/m:t&gt;&lt;/m:r&gt;&lt;/m:sup&gt;&lt;m:e&gt;&lt;m:r&gt;&lt;m:rPr&gt;&lt;m:sty m&gt;i:val=&quot;p&quot;/&gt;&lt;/m:rPr&gt;&lt;m:t&gt;(&lt;/m:t&gt;&lt;/m:r&gt;&lt;m:sSub&gt;&lt;m:sSubPr&gt;&lt;m:ctrlPr/&gt;&lt;/m:sSubPr&gt;&lt;m:e&gt;&lt;m:r&gt;&lt;m:rPr&gt;&lt;m:sty m:val=&quot;p&quot;/&gt;&lt;/m:rPr&gt;&lt;m:t&gt;x&lt;/m:t&gt;&lt;/m:r&gt;&lt;/m:e&gt;&lt;m:sub&gt;&lt;m:r&gt;&lt;m:rPr&gt;&lt;m:sty m:val=&quot;p&quot;/&gt;&lt;/m:rPr&gt;&lt;m:t&gt;i&lt;/m:t&gt;&lt;/m:r&gt;&lt;/m:sub&gt;&lt;/m:sSub&gt;&lt;m:r&gt;&lt;m:rPr&gt;&lt;m:sty m:val=&quot;p&quot;/&gt;&lt;/m:rPr&gt;&lt;m:t&gt;-關)&lt;/m:t&gt;&lt;/m:r&gt;&lt;/m:e&gt;&lt;/m:nary&gt;&lt;m:r&gt;&lt;m:rPr&gt;&lt;m:sty m:val=&quot;p&quot;/&gt;&lt;/m:rPr&gt;&lt;m:t&gt;+&lt;/m:t&gt;&lt;/m:r&gt;&lt;m:nary&gt;&lt;m:naryPr&gt;&lt;m:chr m:val=&quot;??/&gt;&lt;m:limLoc m:val=&quot;undOv&lt;r&quot;/r&gt;&lt;m&gt;:ct:rlPyr/&gt;:&lt;/ml:napryP&gt;r&gt;&lt;mm:sPub&gt;&lt;&lt;m:tr&gt;&lt;&lt;m:r:Pr&gt;&lt;&lt;m::sty&lt; m::valb=&quot;p/&quot;/&gt;s&lt;/mb:rPmr&gt;&lt;&gt;m:t:&gt;i=r1&lt;/mm:tt&gt;&lt;/mm:ra&gt;&lt;/&quot;m:s/u&gt;&lt;/b&gt;&lt;m:sup&gt;&lt;m:r&gt;&lt;m:rPr&gt;&lt;m:sty m:val=&quot;p&quot;/&gt;&lt;/m:rPr&gt;&lt;m:t&gt;n&lt;/m:t&gt;&lt;/m:r&gt;&lt;/m:sup&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r&gt;&lt;m:rPr&gt;&lt;m:sty m:val=&quot;p&quot;/&gt;&lt;/m:rPr&gt;&lt;m:t&gt;-關&lt;t/m:tr&gt;&lt;/m/:r&gt;&lt;Pm:ctmrlPrm&gt;&lt;w::rPr&gt;b&lt;w:i:/&gt;&lt;/bw:rP&lt;r&gt;&lt;/tm:ctrrlPr/&gt;&lt;/mS:numr&gt;&lt;m::den&gt;m&lt;m:s&lt;Sup&gt;P&lt;m:smSupPyr&gt;&lt;mv:ctr&quot;lPr&gt;&gt;&lt;w:r:Pr&gt;&lt;&gt;w:i/t&gt;&lt;/w/:rPr&gt;&gt;&lt;/m::ctr/lPr&gt;&lt;/m:sSupPr&gt;&lt;m:e&gt;&lt;m:r&gt;&lt;w:rPr&gt;&lt;w:i/&gt;&lt;/w:rPr&gt;&lt;m:t&gt;?&lt;/m:t&gt;&lt;/m:r&gt;&lt;/m:e&gt;&lt;m:sup&gt;&lt;m:r&gt;&lt;w:rPr&gt;&lt;w&lt;:i/&gt;&gt;&lt;/w:rPr&gt;&lt;m:t&gt;2&lt;/m:t&gt;&lt;/m:r&gt;&lt;/m:sup&gt;&lt;/m:sSup&gt;&lt;m:ctrlPr&gt;&lt;w:rPr&gt;&lt;w:i/&gt;&lt;/w:rPr&gt;&lt;/m:ctrlPr&gt;&lt;/m:den&gt;&lt;/m:f&gt;&lt;m:ctrlPr&gt;&lt;w:rPr&gt;&lt;w:i/&gt;&lt;/w:rPr&gt;&lt;/m:ctrlPr&gt;&lt;/m:e&gt;&lt;/m:d&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r&gt;&lt;w:rPr&gt;&lt;w:i/&gt;&lt;/w:rPr&gt;&lt;m:t&gt;-??/m:t&gt;&lt;/m:r&gt;&lt;/m:num&gt;&lt;m:den&gt;&lt;m:r&gt;&lt;w:rPr&gt;&lt;w:i/&gt;&lt;/w:rPr&gt;&lt;m:t&gt;?&lt;/m:t&gt;&lt;/m:r&gt;&lt;/m:den&gt;&lt;/m:f&gt;&lt;/m:e&gt;&lt;/m:d&gt;&lt;/m:e&gt;&lt;/m:func&gt;&lt;/m:e&gt;&lt;/m:nary&gt;&lt;m:r&gt;&lt;m:rPr&gt;&lt;m:sty m:val=&quot;p&quot;/&gt;&lt;/m: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5" o:title="" chromakey="white"/>
          </v:shape>
        </w:pict>
      </w:r>
    </w:p>
    <w:p w14:paraId="44A51995" w14:textId="77777777" w:rsidR="00B51D7D" w:rsidRPr="00F54588" w:rsidRDefault="00B51D7D" w:rsidP="00B51D7D">
      <w:pPr>
        <w:pStyle w:val="p2"/>
        <w:spacing w:before="134"/>
        <w:ind w:left="380"/>
        <w:rPr>
          <w:rFonts w:ascii="CMU Concrete" w:hAnsi="CMU Concrete"/>
        </w:rPr>
      </w:pPr>
    </w:p>
    <w:p w14:paraId="0CD33B07" w14:textId="77777777" w:rsidR="00B51D7D" w:rsidRDefault="00B51D7D" w:rsidP="00B51D7D">
      <w:pPr>
        <w:pStyle w:val="p2"/>
        <w:spacing w:before="134"/>
        <w:ind w:left="380"/>
        <w:rPr>
          <w:rFonts w:ascii="CMU Concrete" w:hAnsi="CMU Concrete"/>
        </w:rPr>
      </w:pPr>
      <w:r w:rsidRPr="00D4048A">
        <w:rPr>
          <w:rFonts w:ascii="CMU Concrete" w:hAnsi="CMU Concrete"/>
        </w:rPr>
        <w:t>첫번째</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정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E8C437A" w14:textId="77777777" w:rsidR="00B51D7D" w:rsidRPr="00D4048A" w:rsidRDefault="00B51D7D" w:rsidP="00B51D7D">
      <w:pPr>
        <w:pStyle w:val="p2"/>
        <w:spacing w:before="134"/>
        <w:ind w:left="380"/>
        <w:rPr>
          <w:rFonts w:ascii="CMU Concrete" w:hAnsi="CMU Concrete"/>
        </w:rPr>
      </w:pPr>
    </w:p>
    <w:p w14:paraId="0605613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E44AF59">
          <v:shape id="_x0000_i1322" type="#_x0000_t75" style="width:99.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464FF&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464FF&quot;&gt;&lt;m:oMathPara&gt;&lt;m:oMath&gt;&lt;m:r&gt;&lt;m:rPr&gt;&lt;m:sty m:val=&quot;p&quot;/&gt;&lt;/m:rPr&gt;&lt;m:t&gt;關=?&lt;/m:t&gt;&lt;/m:r&gt;&lt;m:func&gt;&lt;m:funcPr&gt;&lt;m:ctrlPr/&gt;&lt;/m:funcPr&gt;&lt;m:fName&gt;&lt;m:r&gt;&lt;m:rPr&gt;&lt;m:sty m:val=&quot;p&quot;/&gt;&lt;/m:rPr&gt;&lt;m:t&gt;ln&lt;/m:t&gt;&lt;/m:r&gt;&lt;/m:fName&gt;&lt;m:e&gt;&lt;m:d&gt;&lt;m:dPsiiiiiiiiiiiiiiiiiiiiiiiiiiiiiiiiiir&gt;&lt;m:begChr m:val=&quot;[&quot;/&gt;&lt;m:endChr m:val=&quot;]&quot;/&gt;&lt;m:ctrlPr/&gt;&lt;/m:dPr&gt;&lt;m:e&gt;&lt;m:f&gt;&lt;m:fPr&gt;&lt;m:ctrlPr/&gt;&lt;/m:fPr&gt;&lt;m:num&gt;&lt;m:r&gt;&lt;m:rPr&gt;&lt;m:sty m:val=&quot;p&quot;/&gt;&lt;/m:rPr&gt;&lt;m:t&gt;1&lt;/m:t&gt;&lt;/m:r&gt;&lt;/m:num&gt;&lt;m:den&gt;&lt;m:r&gt;&lt;w:rPr&gt;&lt;w:i/&gt;&lt;/w:rPr&gt;&lt;m:t&gt;n&lt;/m:t&gt;&lt;/m:r&gt;&lt;/m:den&gt;&lt;/m:f&gt;&lt;m:nary&gt;&lt;m:naryPr&gt;&lt;m:chr m:val=&quot;??/&gt;&lt;m:limLoc m:val=&quot;undOvr&quot;/&gt;&lt;m:ctrlPr/&gt;&lt;/m:naryPr&gt;&lt;m:sub&gt;&lt;m:r&gt;&lt;w:rPr&gt;&lt;w:i/&gt;&lt;/w:rPr&gt;&lt;m:t&gt;i&lt;/m:t&gt;&lt;/m:r&gt;&lt;m:r&gt;&lt;m:rPr&gt;&lt;m:sty m:val=&quot;p&quot;/&gt;&lt;/m:rPr&gt;&lt;m:t&gt;=1&lt;/m:t&gt;&lt;/m:r&gt;&lt;/m:sub&gt;&lt;m:sup&gt;&lt;m:r&gt;&lt;w:rPr&gt;&lt;w:i/&gt;&lt;/w:rPr&gt;&lt;m:t&gt;n&lt;/m:t&gt;&lt;/m:r&gt;&lt;/m:sup&gt;&lt;m:e&gt;&lt;m:func&gt;&lt;&lt;mm:funcPr&gt;&lt;m:ctrlPr/&gt;&lt;/m:funcPr&gt;&lt;m:fName&gt;&lt;m:r&gt;&lt;w:rPr&gt;&lt;w:i/&gt;&lt;/w:rPr&gt;&lt;m:t&gt;exp&lt;/m:t&gt;&lt;/m:r&gt;&lt;/m:fName&gt;&lt;m:e&gt;&lt;m:d&gt;&lt;m:dPr&gt;&lt;m:ctrlPr/&gt;&lt;/m:dPr&gt;&lt;m:e&gt;&lt;m:f&gt;&lt;m:fPr&gt;&lt;m:ctrlPr/&gt;&lt;/m:fPr&gt;&lt;m:num&gt;&lt;m:sSub&gt;&lt;m:sSubPr&gt;&lt;m:ctrlPr/&gt;&lt;/m:sSubPr&gt;&lt;m:e&gt;&lt;m:r&gt;&lt;w:rPr&gt;&lt;w:i/&gt;&lt;/w:rPr&gt;&lt;m:t&gt;x&lt;/m:t&gt;&lt;/m:r&gt;&lt;/m:e&gt;&lt;m:sub&gt;&lt;m:r&gt;&lt;w:rPr&gt;&lt;w:i/&gt;&lt;/w:rPr&gt;&lt;m:t&gt;i&lt;/m:t&gt;&lt;/m:r&gt;&lt;/m:sub&gt;&lt;/m:sSub&gt;&lt;/m:num&gt;&lt;m:den&gt;&lt;m:r&gt;&lt;w:rPr&gt;&lt;w:i/&gt;&lt;/w:rPr&gt;&lt;m:t&gt;?&lt;/m:t&gt;&lt;/m:r&gt;&lt;/m:den&gt;&lt;/m:f&gt;&lt;/m:e&gt;&lt;/m:d&gt;&lt;/m:e&gt;&lt;/m:func&gt;&lt;/m:e&gt;&lt;/m:nary&gt;&lt;/m:e&gt;&lt;/m:d&gt;&lt;/m:e&gt;&lt;/m:func&gt;&lt;/m:oMath&gt;&lt;/m:oMathPara&gt;&lt;/w:pm&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6" o:title="" chromakey="white"/>
          </v:shape>
        </w:pict>
      </w:r>
    </w:p>
    <w:p w14:paraId="176E14F4" w14:textId="77777777" w:rsidR="00B51D7D" w:rsidRPr="00F54588" w:rsidRDefault="00B51D7D" w:rsidP="00B51D7D">
      <w:pPr>
        <w:pStyle w:val="p2"/>
        <w:spacing w:before="134"/>
        <w:ind w:left="380"/>
        <w:rPr>
          <w:rFonts w:ascii="CMU Concrete" w:hAnsi="CMU Concrete"/>
        </w:rPr>
      </w:pPr>
    </w:p>
    <w:p w14:paraId="7526960D" w14:textId="77777777" w:rsidR="00B51D7D"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식에</w:t>
      </w:r>
      <w:r w:rsidRPr="00D4048A">
        <w:rPr>
          <w:rFonts w:ascii="CMU Concrete" w:hAnsi="CMU Concrete"/>
        </w:rPr>
        <w:t xml:space="preserve"> </w:t>
      </w:r>
      <w:r w:rsidRPr="00D4048A">
        <w:rPr>
          <w:rFonts w:ascii="CMU Concrete" w:hAnsi="CMU Concrete"/>
        </w:rPr>
        <w:t>대입하여</w:t>
      </w:r>
      <w:r w:rsidRPr="00D4048A">
        <w:rPr>
          <w:rFonts w:ascii="CMU Concrete" w:hAnsi="CMU Concrete"/>
        </w:rPr>
        <w:t xml:space="preserve"> </w:t>
      </w:r>
      <w:r w:rsidRPr="00D4048A">
        <w:rPr>
          <w:rFonts w:ascii="CMU Concrete" w:hAnsi="CMU Concrete"/>
        </w:rPr>
        <w:t>정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64576084" w14:textId="77777777" w:rsidR="00B51D7D" w:rsidRPr="00D4048A" w:rsidRDefault="00B51D7D" w:rsidP="00B51D7D">
      <w:pPr>
        <w:pStyle w:val="p2"/>
        <w:spacing w:before="134"/>
        <w:ind w:left="380"/>
        <w:rPr>
          <w:rFonts w:ascii="CMU Concrete" w:hAnsi="CMU Concrete"/>
        </w:rPr>
      </w:pPr>
    </w:p>
    <w:p w14:paraId="071E8218"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C07B9F4">
          <v:shape id="_x0000_i1323" type="#_x0000_t75" style="width:136.5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A493C&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1A493C&quot;&gt;&lt;m:oMathPara&gt;&lt;m:oMath&gt;&lt;m:r&gt;&lt;m:rPr&gt;&lt;m:sty m:val=&quot;p&quot;/&gt;&lt;/m:rPr&gt;&lt;m:t&gt;?+&lt;/m:t&gt;&lt;/m:r&gt;&lt;m:nary&gt;&lt;m:naryPr&gt;&lt;m:chr m:val=&quot;??/&gt;&lt;m:limLoc m:val=&quot;undOvr&quot;/&gt;&lt;m:ctrlPr/&gt;&lt;/m:naryPr&gt;&lt;m:sub&gt;&lt;m:r&gt;&lt;m:rPr&gt;&lt;m:sty m:val=&quot;p&quot;/&gt;&lt;/m:rPr&gt;&lt;mrsi:t&gt;i=1&lt;/m:t&gt;&lt;/m:r&gt;&lt;/m:sub&gt;&lt;m:sup&gt;&lt;m:r&gt;&lt;m:rPr&gt;&lt;m:sty m:val=&quot;p&quot;/&gt;&lt;/m:rPr&gt;&lt;m:t&gt;n&lt;/m:t&gt;&lt;/m:r&gt;&lt;/m:sup&gt;&lt;m:e&gt;&lt;m:f&gt;&lt;m:fPr&gt;&lt;m:ctrlPr/&gt;&lt;/m:fPr&gt;&lt;m:num&gt;&lt;m:sSub&gt;&lt;m:sSubPr&gt;&lt;m:ctrlPr/&gt;&lt;/m:sSubPr&gt;&lt;m:e&gt;&lt;m:r&gt;&lt;m:rPr&gt;&lt;m:sty m:val=&quot;p&quot;/&gt;&lt;/m:rPr&gt;&lt;m:t&gt;x&lt;/m:t&gt;&lt;/m:r&gt;&lt;/m:e&gt;&lt;m:sub&gt;&lt;m:r&gt;&lt;m:rPr&gt;&lt;m:sty m:val=&quot;p&quot;/&gt;&lt;/m:rPr&gt;&lt;m:t&gt;i&lt;/m:t&gt;&lt;/m:r&gt;&lt;/m:sub&gt;&lt;/m:sSub&gt;&lt;m:ctrlPr&gt;&lt;w:rPr&gt;&lt;w:i/&gt;&lt;/w:rPr&gt;&lt;/m:ctrlPr&gt;&lt;/m:num&gt;&lt;m:den&gt;&lt;m:r&gt;&lt;w:rPr&gt;&lt;w:i/&gt;&lt;/w:rPr&gt;&lt;m:t&gt;n&lt;/m:t&gt;&lt;/m:r&gt;&lt;m:ctrlPr&gt;&lt;w:rPr&gt;&lt;w:i/&gt;&lt;/w:rPr&gt;&lt;/m:ctrlPr&gt;&lt;/m:den&gt;&lt;/m:f&gt;&lt;/m:e&gt;&lt;/m:nary&gt;&lt;m:r&gt;&lt;m:rPr&gt;&lt;m:sty m:val=&quot;p&quot;/&gt;&lt;/m:rPr&gt;&lt;m:t&gt;-&lt;/m:t&gt;&lt;/m:r&gt;&lt;m:f&gt;&lt;m:fPr&gt;&lt;m:ctrlPr/&gt;&lt;/m:fPr&gt;&lt;m:num&gt;&lt;m:nary&gt;&lt;m:naryPr&gt;&lt;m:chr m:val=&quot;??/&gt;&lt;m:limLoc m:val=&quot;undOvr&quot;/&gt;&lt;m:ctrlPr/&gt;&lt;/m:naryPr&gt;&lt;m:sub&gt;&lt;m:r&gt;&lt;m:rPr&gt;&lt;m:sty m:val=&quot;p&quot;/&gt;&lt;/m:rPr&gt;&lt;m:t&gt;i=1&lt;/m:t&gt;&lt;/m:r&gt;&lt;/m:sub&gt;&lt;m:sup&gt;&lt;m:r&gt;&lt;Prm:rPr&gt;&lt;m:sty m:val=&quot;p&quot;/&gt;&lt;/m:rPr&gt;&lt;m:t&gt;n&lt;/m:t&gt;&lt;/m:r&gt;&lt;/m:sup&gt;&lt;m:e&gt;&lt;m:sSub&gt;&lt;m:sSubPr&gt;&lt;m:ctrlPr/&gt;&lt;/m:sSubPr&gt;&lt;m:e&gt;&lt;m:r&gt;&lt;m:rPr&gt;&lt;m:sty m:val=&quot;p&quot;/&gt;&lt;/m:rPr&gt;&lt;m:t&gt;x&lt;/m:t&gt;&lt;/m:r&gt;&lt;/m:e&gt;&lt;m:sub&gt;&lt;m:r&gt;&lt;m:rPr&gt;&lt;m:sty m:val=&quot;p&quot;/&gt;&lt;/m:rPr&gt;&lt;m:t&gt;i&lt;/m:t&gt;&lt;/m:r&gt;&lt;/m:sub&gt;&lt;/m:sSub&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ctrlPr&gt;&lt;w:rPr&gt;&lt;w:i/&gt;&lt;/w:rPr&gt;&lt;/m:ctrlPr&gt;&lt;/m:num&gt;&lt;m:den&gt;&lt;m:nary&gt;&lt;m:naryPr&gt;&lt;m:chr m:val=&quot;??/&gt;&lt;m:limLoc m:val=&quot;undOvr&quot;/&gt;&lt;m:ctrlPr/&gt;&lt;/m:naryPr&gt;&lt;m:sub&gt;&lt;m:r&gt;&lt;m:rPr&gt;&lt;m:sty m::i/val=&quot;p&quot;/&gt;&lt;/m:rPr&gt;&lt;m:t&gt;i=1&lt;/m:t&gt;&lt;/m:r&gt;&lt;/m:sub&gt;&lt;m:sup&gt;&lt;m:r&gt;&lt;m:rPr&gt;&lt;m:sty m:val=&quot;p&quot;/&gt;&lt;/m:rPr&gt;&lt;m:t&gt;n&lt;/m:t&gt;&lt;/m:r&gt;&lt;/m:sup&gt;&lt;m:e&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ctrlPr&gt;&lt;w:rPr&gt;&lt;w:i/&gt;&lt;/w:rPr&gt;&lt;/m:ctrlPr&gt;&lt;/mP:den&gt;&lt;/m:f&gt;&lt;m:r&gt;&lt;w:rPr&gt;&lt;w:i/&gt;&lt;/w: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297" o:title="" chromakey="white"/>
          </v:shape>
        </w:pict>
      </w:r>
    </w:p>
    <w:p w14:paraId="387199E7" w14:textId="77777777" w:rsidR="00B51D7D" w:rsidRPr="00F54588" w:rsidRDefault="00B51D7D" w:rsidP="00B51D7D">
      <w:pPr>
        <w:pStyle w:val="p2"/>
        <w:spacing w:before="134"/>
        <w:ind w:left="380"/>
        <w:rPr>
          <w:rFonts w:ascii="CMU Concrete" w:hAnsi="CMU Concrete"/>
        </w:rPr>
      </w:pPr>
    </w:p>
    <w:p w14:paraId="7929FBD2" w14:textId="77777777" w:rsidR="00B51D7D" w:rsidRDefault="00B51D7D" w:rsidP="00B51D7D">
      <w:pPr>
        <w:pStyle w:val="p2"/>
        <w:spacing w:before="134"/>
        <w:ind w:left="380"/>
        <w:rPr>
          <w:rFonts w:ascii="CMU Concrete" w:hAnsi="CMU Concrete"/>
        </w:rPr>
      </w:pPr>
      <w:r w:rsidRPr="00D4048A">
        <w:rPr>
          <w:rFonts w:ascii="CMU Concrete" w:hAnsi="CMU Concrete"/>
        </w:rPr>
        <w:t>따라서</w:t>
      </w:r>
      <w:r w:rsidRPr="00D4048A">
        <w:rPr>
          <w:rFonts w:ascii="CMU Concrete" w:hAnsi="CMU Concrete"/>
        </w:rPr>
        <w:t xml:space="preserve"> </w:t>
      </w:r>
      <w:r w:rsidRPr="00D4048A">
        <w:rPr>
          <w:rFonts w:ascii="CMU Concrete" w:hAnsi="CMU Concrete"/>
        </w:rPr>
        <w:t>전략은</w:t>
      </w:r>
      <w:r w:rsidRPr="00D4048A">
        <w:rPr>
          <w:rFonts w:ascii="CMU Concrete" w:hAnsi="CMU Concrete"/>
        </w:rPr>
        <w:t xml:space="preserve"> </w:t>
      </w:r>
      <w:r w:rsidRPr="00F54588">
        <w:rPr>
          <w:rFonts w:ascii="CMU Concrete" w:hAnsi="CMU Concrete"/>
        </w:rPr>
        <w:object w:dxaOrig="240" w:dyaOrig="220" w14:anchorId="7F75B08F">
          <v:shape id="_x0000_i1324" type="#_x0000_t75" style="width:14.25pt;height:7.5pt" o:ole="">
            <v:imagedata r:id="rId1298" o:title=""/>
          </v:shape>
          <o:OLEObject Type="Embed" ProgID="Equation.3" ShapeID="_x0000_i1324" DrawAspect="Content" ObjectID="_1684940301" r:id="rId1299"/>
        </w:objec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Equation</w:t>
      </w:r>
      <w:r w:rsidRPr="00D4048A">
        <w:rPr>
          <w:rFonts w:ascii="CMU Concrete" w:hAnsi="CMU Concrete"/>
        </w:rPr>
        <w:t>을</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풀고</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F54588">
        <w:rPr>
          <w:rFonts w:ascii="CMU Concrete" w:hAnsi="CMU Concrete"/>
        </w:rPr>
        <w:object w:dxaOrig="240" w:dyaOrig="260" w14:anchorId="610365F1">
          <v:shape id="_x0000_i1325" type="#_x0000_t75" style="width:14.25pt;height:14.25pt" o:ole="">
            <v:imagedata r:id="rId1300" o:title=""/>
          </v:shape>
          <o:OLEObject Type="Embed" ProgID="Equation.3" ShapeID="_x0000_i1325" DrawAspect="Content" ObjectID="_1684940302" r:id="rId1301"/>
        </w:objec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식에</w:t>
      </w:r>
      <w:r w:rsidRPr="00D4048A">
        <w:rPr>
          <w:rFonts w:ascii="CMU Concrete" w:hAnsi="CMU Concrete"/>
        </w:rPr>
        <w:t xml:space="preserve"> </w:t>
      </w:r>
      <w:r w:rsidRPr="00D4048A">
        <w:rPr>
          <w:rFonts w:ascii="CMU Concrete" w:hAnsi="CMU Concrete"/>
        </w:rPr>
        <w:t>넣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F54588">
        <w:rPr>
          <w:rFonts w:ascii="CMU Concrete" w:hAnsi="CMU Concrete"/>
        </w:rPr>
        <w:object w:dxaOrig="240" w:dyaOrig="220" w14:anchorId="5A6AC277">
          <v:shape id="_x0000_i1326" type="#_x0000_t75" style="width:14.25pt;height:7.5pt" o:ole="">
            <v:imagedata r:id="rId1302" o:title=""/>
          </v:shape>
          <o:OLEObject Type="Embed" ProgID="Equation.3" ShapeID="_x0000_i1326" DrawAspect="Content" ObjectID="_1684940303" r:id="rId1303"/>
        </w:objec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Equation</w:t>
      </w:r>
      <w:r w:rsidRPr="00D4048A">
        <w:rPr>
          <w:rFonts w:ascii="CMU Concrete" w:hAnsi="CMU Concrete"/>
        </w:rPr>
        <w:t>은</w:t>
      </w:r>
      <w:r w:rsidRPr="00D4048A">
        <w:rPr>
          <w:rFonts w:ascii="CMU Concrete" w:hAnsi="CMU Concrete"/>
        </w:rPr>
        <w:t xml:space="preserve"> Newton Raphson</w:t>
      </w:r>
      <w:r w:rsidRPr="00D4048A">
        <w:rPr>
          <w:rFonts w:ascii="CMU Concrete" w:hAnsi="CMU Concrete"/>
        </w:rPr>
        <w:t>의</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해결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정의합니다</w:t>
      </w:r>
      <w:r w:rsidRPr="00D4048A">
        <w:rPr>
          <w:rFonts w:ascii="CMU Concrete" w:hAnsi="CMU Concrete"/>
        </w:rPr>
        <w:t>.</w:t>
      </w:r>
    </w:p>
    <w:p w14:paraId="5AAE9D60" w14:textId="77777777" w:rsidR="00B51D7D" w:rsidRPr="00CD1176" w:rsidRDefault="00B51D7D" w:rsidP="00B51D7D">
      <w:pPr>
        <w:pStyle w:val="p2"/>
        <w:spacing w:before="134"/>
        <w:ind w:left="380"/>
        <w:rPr>
          <w:rFonts w:ascii="CMU Concrete" w:hAnsi="CMU Concrete"/>
        </w:rPr>
      </w:pPr>
    </w:p>
    <w:p w14:paraId="77D84FE7"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CB328FE">
          <v:shape id="_x0000_i1327" type="#_x0000_t75" style="width:144.05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0DC7&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60DC7&quot;&gt;&lt;m:oMathPara&gt;&lt;m:oMath&gt;&lt;m:r&gt;&lt;m:rPr&gt;&lt;m:sty m:val=&quot;p&quot;/&gt;&lt;/m:rPr&gt;&lt;m:t&gt;f&lt;/m:t&gt;&lt;/m:r&gt;&lt;m:d&gt;&lt;m:dPr&gt;&lt;m:ctrlPr/&gt;&lt;/m:dPr&gt;&lt;m:e&gt;&lt;m:r&gt;&lt;m:rPr&gt;&lt;m:sty m:val=&quot;p&quot;/&gt;&lt;/m:rPr&gt;&lt;m:t&gt;?&lt;/m:t&gt;&lt;/m:r&gt;&lt;/m:e&gt;&lt;/m:d&gt;&lt;m:r&gt;&lt;m:rPr&gt;&lt;m:sty m:val=&quot;p&quot;/&gt;i&lt;/m:rPr&gt;&lt;m:t&gt;=?+&lt;/m:t&gt;&lt;/m:r&gt;&lt;m:nary&gt;&lt;m:naryPr&gt;&lt;m:chr m:val=&quot;??/&gt;&lt;m:limLoc m:val=&quot;undOvr&quot;/&gt;&lt;m:ctrlPr/&gt;&lt;/m:naryPr&gt;&lt;m:sub&gt;&lt;m:r&gt;&lt;m:rPr&gt;&lt;m:sty m:val=&quot;p&quot;/&gt;&lt;/m:rPr&gt;&lt;m:t&gt;i=1&lt;/m:t&gt;&lt;/m:r&gt;&lt;/m:sub&gt;&lt;m:sup&gt;&lt;m:r&gt;&lt;m:rPr&gt;&lt;m:sty m:val=&quot;p&quot;/&gt;&lt;/m:rPr&gt;&lt;m:t&gt;n&lt;/m:t&gt;&lt;/m:r&gt;&lt;/m:/&gt;isup&gt;&lt;m:e&gt;&lt;m:f&gt;&lt;m:fPr&gt;&lt;m:ctrlPr/&gt;&lt;/m:fPr&gt;&lt;m:num&gt;&lt;m:sSub&gt;&lt;m:sSubPr&gt;&lt;m:ctrlPr/&gt;&lt;/m:sSubPr&gt;&lt;m:e&gt;&lt;m:r&gt;&lt;m:rPr&gt;&lt;m:sty m:val=&quot;p&quot;/&gt;&lt;/m:rPr&gt;&lt;m:t&gt;x&lt;/m:t&gt;&lt;/m:r&gt;&lt;/m:e&gt;&lt;m:sub&gt;&lt;m:r&gt;&lt;m:rPr&gt;&lt;m:sty m:val=&quot;p&quot;/&gt;&lt;/m:rPr&gt;&lt;m:t&gt;i&lt;/m:t&gt;&lt;/m:r&gt;&lt;/m:sub&gt;&lt;/m:sSub&gt;&lt;m:ctrlPr&gt;&lt;w:rPr&gt;&lt;w:i/&gt;&lt;/w:rPr&gt;&lt;/m:ctrlPr&gt;&lt;/m:num&gt;&lt;m:den&gt;&lt;m:r&gt;&lt;w:rPr&gt;&lt;w:i/&gt;&lt;/w:rPr&gt;&lt;m:t&gt;n&lt;/m:t&gt;&lt;/m:r&gt;&lt;m:ctrlPr&gt;&lt;w:rPr&gt;&lt;w:i/&gt;&lt;/w:rPr&gt;&lt;/m:ctrlPr&gt;&lt;/m:den&gt;&lt;/m:f&gt;&lt;/m:e&gt;&lt;/m:nary&gt;&lt;m:r&gt;&lt;m:rPr&gt;&lt;m:sty m:val=&quot;p&quot;/&gt;&lt;/m:rPr&gt;&lt;m:t&gt;-&lt;/m:t&gt;&lt;/m:r&gt;&lt;m:f&gt;&lt;m:fPr&gt;&lt;m:ctrlPr/&gt;&lt;/m:fPr&gt;&lt;m:num&gt;&lt;m:nary&gt;&lt;m:naryPr&gt;&lt;m:chr m:val=&quot;??/&gt;&lt;m:limLoc m:val=&quot;undOvr&quot;/&gt;&lt;m:ctrlPr/&gt;&lt;/m:naryPr&gt;&lt;m:sub&gt;&lt;m:r&gt;&lt;m:rPr&gt;&lt;m:sty m:val=&quot;p&quot;/&gt;&lt;/m:rPr&gt;&lt;m:t&gt;i=1&lt;/m:t&gt;&lt;/m:r&gt;&lt;/m:sub&gt;&lt;m:sup&gt;&lt;m:r&gt;&lt;m:rPr&gt;&lt;m:sty m:val=&quot;p&quot;/&gt;&lt;/m:rPr&gt;&lt;m:t&gt;n&lt;/m:t&gt;&lt;/m:r&gt;&lt;/m:sup&gt;&lt;m:e&gt;&lt;m:sSub&gt;&lt;m:sSubPr&gt;&lt;m:ctrlPr/&gt;&lt;&lt;m/m:sSubPr&gt;&lt;m:e&gt;&lt;m:r&gt;&lt;m:rPr&gt;&lt;m:sty m:val=&quot;p&quot;/&gt;&lt;/m:rPr&gt;&lt;m:t&gt;x&lt;/m:t&gt;&lt;/m:r&gt;&lt;/m:e&gt;&lt;m:sub&gt;&lt;m:r&gt;&lt;m:rPr&gt;&lt;m:sty m:val=&quot;p&quot;/&gt;&lt;/m:rPr&gt;&lt;m:t&gt;i&lt;/m:t&gt;&lt;/m:r&gt;&lt;/m:sub&gt;&lt;/m:sSub&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ctrlPr:&gt;&lt;w:rPr&gt;&lt;w:i/&gt;&lt;/w:rPr&gt;&lt;/m:ctrlPr&gt;&lt;/m:num&gt;&lt;m:den&gt;&lt;m:nary&gt;&lt;m:naryPr&gt;&lt;m:chr m:val=&quot;??/&gt;&lt;m:limLoc m:val=&quot;undOvr&quot;/&gt;&lt;m:ctrlPr/&gt;&lt;/m:naryPr&gt;&lt;m:sub&gt;&lt;m:r&gt;&lt;m:rPr&gt;&lt;m:sty m:val=&quot;p&quot;/&gt;&lt;/m:rPr&gt;&lt;m:t&gt;i=1&lt;/m:t&gt;&lt;/m:r&gt;&lt;/m:sub&gt;&lt;m:sup&gt;&lt;m:r&gt;&lt;m:rPr&gt;&lt;m:sty m:val=&quot;p&quot;/&gt;&lt;/m:rPr&gt;&lt;m:r:t&gt;n&lt;/m:t&gt;&lt;/m:r&gt;&lt;/m:sup&gt;&lt;m:e&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ctrlPr&gt;&lt;w:rPr&gt;&lt;w:i/&gt;&lt;/w:rPr&gt;&lt;/m:ctrlPr&gt;&lt;/m:den&gt;&lt;/m:f&gt;&lt;/m:oMath&gt;&lt;/m:oMathPara&gt;&lt;/w:p&gt;&lt;w:sectPr wsp:rsidR=&quot;00000000&quot;&gt;&lt;w:pgSz w:w=&quot;12240&quot; wb:h=&quot;15840&quot;/&gt;&lt;w:pgMar w:top=&quot;1701&quot; w:right=&quot;1440&quot; w:bottom=&quot;1440&quot; w:left=&quot;1440&quot; w:header=&quot;720&quot; w:footer=&quot;720&quot; w:gutter=&quot;0&quot;/&gt;&lt;w:cols w:space=&quot;720&quot;/&gt;&lt;/w:sectPr&gt;&lt;/w:body&gt;&lt;/w:wordDocument&gt;">
            <v:imagedata r:id="rId1304" o:title="" chromakey="white"/>
          </v:shape>
        </w:pict>
      </w:r>
    </w:p>
    <w:p w14:paraId="407E3D9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0388958">
          <v:shape id="_x0000_i1328" type="#_x0000_t75" style="width:288.05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01C16&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01C16&quot;&gt;&lt;m:oMathPara&gt;&lt;m:oMath&gt;&lt;m:sSup&gt;&lt;m:sSupPr&gt;&lt;m:ctrlPr/&gt;&lt;/m:sSupPr&gt;&lt;m:e&gt;&lt;m:r&gt;&lt;m:rPr&gt;&lt;m:sty m:val=&quot;p&quot;/&gt;&lt;/m:rPr&gt;&lt;m:t&gt;f&lt;/m:t&gt;&lt;/m:r&gt;&lt;/m:e&gt;&lt;m:sup&gt;&lt;m:r&gt;&lt;m:rPr&gt;&lt;m:sty m:val=&quot;p&quot;/&gt;&lt;/m:rPr&gt;&lt;m:t&gt;'&lt;/m:t&gt;&lt;/m:r&gt;&lt;/m:sup&gt;&lt;/m:sSup&gt;&lt;m:d&gt;&lt;m:dPr&gt;&lt;m:ctrlPr/&gt;&lt;/m:dPr&gt;&lt;m:e&gt;&lt;m:r&gt;&lt;m:rPr&gt;&lt;m:sty m:val=&quot;p&quot;/&gt;&lt;/m:rPr&gt;&lt;m:t&gt;?&lt;/m:t&gt;&lt;/m:r&gt;&lt;/m:e&gt;&lt;/m:d&gt;&lt;m:r&gt;&lt;m:rPr&gt;&lt;m:sty m:val=&quot;p&quot;/&gt;&lt;/m:rPr&gt;&lt;m:t&gt;= 1+&lt;/m:t&gt;&lt;/m:r&gt;&lt;m:f&gt;&lt;m:fPr&gt;&lt;m:ctrlPr/&gt;&lt;/m:fPr&gt;&lt;m:num&gt;&lt;m:d&gt;&lt;m:dPr&gt;&lt;m:ctrlPr/&gt;&lt;/m:dPr&gt;&lt;m:e&gt;&lt;m:nary&gt;&lt;m:naryPr&gt;&lt;m:dchr m:val=&quot;??/&gt;&lt;m:limLoc m:val=&quot;undOvr&quot;/&gt;&lt;m:ctrlPr/&gt;&lt;/m:naryPr&gt;&lt;m:sub&gt;&lt;m:r&gt;&lt;m:rPr&gt;&lt;m:sty m:val=&quot;p&quot;/&gt;&lt;/m:rPr&gt;&lt;m:t&gt;i=1&lt;/m:t&gt;&lt;/m:r&gt;&lt;/m:sub&gt;&lt;m:sup&gt;&lt;m:r&gt;&lt;m:rPr&gt;&lt;m:sty m:val=&quot;p&quot;/&gt;&lt;/m:rPr&gt;&lt;m:t&gt;n&lt;/m:t&gt;&lt;/m:r&gt;&lt;/m:sup&gt;&lt;m:e&gt;&lt;m:sSubSup&gt;&lt;m:sSubSupPr&gt;&lt;m:ctrlPr/&gt;&lt;/m:sS:dubSupPr&gt;&lt;m:e&gt;&lt;m:r&gt;&lt;m:rPr&gt;&lt;m:sty m:val=&quot;p&quot;/&gt;&lt;/m:rPr&gt;&lt;m:t&gt;x&lt;/m:t&gt;&lt;/m:r&gt;&lt;/m:e&gt;&lt;m:sub&gt;&lt;m:r&gt;&lt;m:rPr&gt;&lt;m:sty m:val=&quot;p&quot;/&gt;&lt;/m:rPr&gt;&lt;m:t&gt;i&lt;/m:t&gt;&lt;/m:r&gt;&lt;/m:sub&gt;&lt;m:sup&gt;&lt;m:r&gt;&lt;m:rPr&gt;&lt;m:sty m:val=&quot;p&quot;/&gt;&lt;/m:rPr&gt;&lt;m:t&gt;2&lt;/m:t&gt;&lt;/m:r&gt;&lt;/m:sup&gt;&lt;/m:sSubSup&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r&gt;&lt;/m:r&gt;&lt;/m:den&gt;&lt;/m:f&gt;&lt;/m:e&gt;&lt;/m:d&gt;&lt;/m:e&gt;&lt;/m:func&gt;&lt;/m:e&gt;&lt;/m:nary&gt;&lt;/m:e&gt;&lt;/m:d&gt;&lt;m:d&gt;&lt;m:dPr&gt;&lt;m:ctrlPr/&gt;&lt;/m:dPr&gt;&lt;m:e&gt;&lt;m:nary&gt;&lt;m:naryPr&gt;&lt;m:chr m:val=&quot;??/&gt;&lt;m:limLoc m:val=&quot;undOvr&quot;/&gt;&lt;m:ctrlPr/&gt;&lt;/m:naryPr&gt;&lt;m:sub&gt;&lt;m:r&gt;&lt;m:rPr&gt;&lt;m:sty m:val=&quot;p&quot;/&gt;&lt;/m:rPr&gt;&lt;m:t&gt;i=1&lt;/m:ttr&gt;&lt;/m:r&gt;&lt;/m:sub&gt;&lt;m:sup&gt;&lt;m:r&gt;&lt;m:rPr&gt;&lt;m:sty m:val=&quot;p&quot;/&gt;&lt;/m:rPr&gt;&lt;m:t&gt;n&lt;/m:t&gt;&lt;/m:r&gt;&lt;/m:sup&gt;&lt;m:e&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e&gt;&lt;/m:d&gt;&lt;m:r&gt;&lt;m:rPr&gt;&lt;m:sty m:val=&quot;p&quot;/&gt;&lt;/m:rPr&gt;&lt;m:t&gt;-&lt;/m:t&gt;&lt;/m:r&gt;&lt;m:sSups&gt;&lt;m:sSupPr&gt;&lt;m:ctrlPr/&gt;&lt;/m:sSupPr&gt;&lt;m:e&gt;&lt;m:d&gt;&lt;m:dPr&gt;&lt;m:ctrlPr/&gt;&lt;/m:dPr&gt;&lt;m:e&gt;&lt;m:nary&gt;&lt;m:naryPr&gt;&lt;m:chr m:val=&quot;??/&gt;&lt;m:limLoc m:val=&quot;undOvr&quot;/&gt;&lt;m:ctrlPr/&gt;&lt;/m:naryPr&gt;&lt;m:sub&gt;&lt;m:r&gt;&lt;m:rPr&gt;&lt;m:sty m:val=&quot;p&quot;/&gt;&lt;/m:rPr&gt;&lt;m:t&gt;i=1&lt;/m:t&gt;&lt;/m:r&gt;&lt;/m:sub&gt;&lt;m:sup&gt;&lt;m:r&gt;&lt;m:rPr&gt;&lt;m:pssty m:val=&quot;p&quot;/&gt;&lt;/m:rPr&gt;&lt;m:t&gt;n&lt;/m:t&gt;&lt;/m:r&gt;&lt;/m:sup&gt;&lt;m:e&gt;&lt;m:sSub&gt;&lt;m:sSubPr&gt;&lt;m:ctrlPr/&gt;&lt;/m:sSubPr&gt;&lt;m:e&gt;&lt;m:r&gt;&lt;m:rPr&gt;&lt;m:sty m:val=&quot;p&quot;/&gt;&lt;/m:rPr&gt;&lt;m:t&gt;x&lt;/m:t&gt;&lt;/m:r&gt;&lt;/m:e&gt;&lt;m:sub&gt;&lt;m:r&gt;&lt;m:rPr&gt;&lt;m:sty m:val=&quot;p&quot;/&gt;&lt;/m:rPr&gt;&lt;m:t&gt;i&lt;/m:t&gt;&lt;/m:r&gt;&lt;/m:sub&gt;&lt;/m:sSub&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e&gt;&lt;/m:d&gt;&lt;/m:e&gt;&lt;m:sup&gt;&lt;m:r&gt;&lt;m:rPr&gt;&lt;m:sty m:val=&quot;p&quot;/&gt;&lt;/m:rPr&gt;&lt;m:t&gt;2&lt;/m:t&gt;&lt;/m:r&gt;&lt;/m:sup&gt;&lt;/m:sSup&gt;&lt;m:ctrlPr&gt;&lt;w:rPr&gt;&lt;w:i/&gt;&lt;/w:rPr&gt;&lt;/m:ctrlPr&gt;&lt;/m:num&gt;&lt;m:den&gt;&lt;m:sSup&gt;&lt;m:sSupPr&gt;&lt;m:ctrl&gt;Pr&gt;&lt;w:rPr&gt;&lt;w:i/&gt;&lt;/w:rPr&gt;&lt;/m:ctrlPr&gt;&lt;/m:sSupPr&gt;&lt;m:e&gt;&lt;m:r&gt;&lt;w:rPr&gt;&lt;w:i/&gt;&lt;/w:rPr&gt;&lt;m:t&gt;?&lt;/m:t&gt;&lt;/m:r&gt;&lt;/m:e&gt;&lt;m:sup&gt;&lt;m:r&gt;&lt;w:rPr&gt;&lt;w:i/&gt;&lt;/w:rPr&gt;&lt;m:t&gt;2&lt;/m:t&gt;&lt;/m:r&gt;&lt;/m:sup&gt;&lt;/m:sSup&gt;&lt;m:sSup&gt;&lt;m:sSupPr&gt;&lt;m:ctrlPr/&gt;&lt;/m:sSupPr&gt;&lt;m:e&gt;&lt;m:d&gt;&lt;m:dPr&gt;&lt;m:ctrlPr&gt;&lt;w:rPr&gt;&lt;w:i/&gt;&lt;/w:r&gt;Pr&gt;&lt;/m:ctrlPr&gt;&lt;/m:dPr&gt;&lt;m:e&gt;&lt;m:nary&gt;&lt;m:naryPr&gt;&lt;m:chr m:val=&quot;??/&gt;&lt;m:limLoc m:val=&quot;undOvr&quot;/&gt;&lt;m:ctrlPr/&gt;&lt;/m:naryPr&gt;&lt;m:sub&gt;&lt;m:r&gt;&lt;m:rPr&gt;&lt;m:sty m:val=&quot;p&quot;/&gt;&lt;/m:rPr&gt;&lt;m:t&gt;i=1&lt;/m:t&gt;&lt;/m:r&gt;&lt;/m:sub&gt;&lt;m:sup&gt;&lt;m:r&gt;&lt;m:rPr&gt;&lt;m:sty m:val=&quot;p&quot;/&gt;&lt;/m:rPr&gt;&lt;m:t&gt;n&lt;/m:t&gt;&lt;/m:r&gt;&lt;/m:sur&gt;p&gt;&lt;m:e&gt;&lt;m:func&gt;&lt;m:funcPr&gt;&lt;m:ctrlPr&gt;&lt;w:rPr&gt;&lt;w:i/&gt;&lt;/w:rPr&gt;&lt;/m:ctrlPr&gt;&lt;/m:funcPr&gt;&lt;m:fName&gt;&lt;m:r&gt;&lt;m:rPr&gt;&lt;m:sty m:val=&quot;p&quot;/&gt;&lt;/m:rPr&gt;&lt;m:t&gt;exp&lt;/m:t&gt;&lt;/m:r&gt;&lt;/m:fName&gt;&lt;m:e&gt;&lt;m:d&gt;&lt;m:dPr&gt;&lt;m:ctrlPr&gt;&lt;w:rPr&gt;&lt;w:i/&gt;&lt;/w:rPr&gt;&lt;/m:ctrlPr&gt;&lt;/m:dPr&gt;&lt;m:e&gt;&lt;m:f&gt;&lt;m:fPr&gt;&lt;m:ctrlPr&gt;&lt;w:rPr&gt;&lt;w:i/&gt;&lt;/w:rPr&gt;&lt;/m:ctrlPr&gt;&lt;/m:fPr&gt;&lt;m:num&gt;&lt;m:sSub&gt;&lt;m:sSubPr&gt;&lt;m:ctrlPr&gt;&lt;w:rPr&gt;&lt;w:i/&gt;&lt;/w:rPr&gt;&lt;/m:ctrlPr&gt;&lt;/m:sSubPr&gt;&lt;m:e&gt;&lt;m:r&gt;&lt;w:rPr&gt;&lt;w:i/&gt;&lt;/w:rPr&gt;&lt;m:t&gt;x&lt;/m:t&gt;&lt;/m:r&gt;&lt;/m:e&gt;&lt;m:sub&gt;&lt;m:r&gt;&lt;w:rPr&gt;&lt;w:i/&gt;&lt;/w:rPr&gt;&lt;m:t&gt;i&lt;/m:t&gt;&lt;/m:r&gt;&lt;/m:sub&gt;&lt;/m:sSub&gt;&lt;/m:num&gt;&lt;m:den&gt;&lt;m:r&gt;&lt;w:rPr&gt;&lt;w:i/&gt;&lt;/w:rPr&gt;&lt;m:t&gt;?&lt;/m:t&gt;&lt;/m:r&gt;&lt;/m:den&gt;&lt;/m:f&gt;&lt;/m:e&gt;&lt;/m:d&gt;&lt;/m:e&gt;&lt;/m:func&gt;&lt;/m:e&gt;&lt;/m:nary&gt;&lt;/m:e&gt;&lt;/m:d&gt;&lt;/m:e&gt;&lt;m:sup&gt;&lt;m:r&gt;&lt;m:rPr&gt;&lt;m:sty m:val=&quot;p&quot;/&gt;&lt;/m:rPr&gt;&lt;m:t&gt;2&lt;/m:t&gt;&lt;/m:r&gt;&lt;/m:sup&gt;&lt;/m:sSup&gt;&lt;m:ctrlPr&gt;&lt;w:rPr&gt;&lt;w:i/&gt;&lt;/w:rPr&gt;&lt;/m:ctrlPr&gt;&lt;/m:den&gt;&lt;/m:f&gt;&lt;/m:o&gt;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05" o:title="" chromakey="white"/>
          </v:shape>
        </w:pict>
      </w:r>
    </w:p>
    <w:p w14:paraId="460CA5D6" w14:textId="77777777" w:rsidR="00B51D7D" w:rsidRPr="00F54588" w:rsidRDefault="00B51D7D" w:rsidP="00B51D7D">
      <w:pPr>
        <w:pStyle w:val="p2"/>
        <w:spacing w:before="134"/>
        <w:ind w:left="380"/>
        <w:rPr>
          <w:rFonts w:ascii="CMU Concrete" w:hAnsi="CMU Concrete"/>
        </w:rPr>
      </w:pPr>
    </w:p>
    <w:p w14:paraId="6E42EB7D" w14:textId="77777777" w:rsidR="00B51D7D" w:rsidRDefault="00B51D7D" w:rsidP="00B51D7D">
      <w:pPr>
        <w:pStyle w:val="p2"/>
        <w:spacing w:before="134"/>
        <w:ind w:left="380"/>
        <w:rPr>
          <w:rFonts w:ascii="CMU Concrete" w:hAnsi="CMU Concrete"/>
        </w:rPr>
      </w:pPr>
      <w:r w:rsidRPr="00D4048A">
        <w:rPr>
          <w:rFonts w:ascii="CMU Concrete" w:hAnsi="CMU Concrete"/>
        </w:rPr>
        <w:t>이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상황에서</w:t>
      </w:r>
      <w:r w:rsidRPr="00D4048A">
        <w:rPr>
          <w:rFonts w:ascii="CMU Concrete" w:hAnsi="CMU Concrete"/>
        </w:rPr>
        <w:t xml:space="preserve"> Newton Raphson</w:t>
      </w:r>
      <w:r w:rsidRPr="00D4048A">
        <w:rPr>
          <w:rFonts w:ascii="CMU Concrete" w:hAnsi="CMU Concrete"/>
        </w:rPr>
        <w:t>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도출하면</w:t>
      </w:r>
    </w:p>
    <w:p w14:paraId="18511811" w14:textId="77777777" w:rsidR="00B51D7D" w:rsidRPr="00D4048A" w:rsidRDefault="00B51D7D" w:rsidP="00B51D7D">
      <w:pPr>
        <w:pStyle w:val="p2"/>
        <w:spacing w:before="134"/>
        <w:ind w:left="380"/>
        <w:rPr>
          <w:rFonts w:ascii="CMU Concrete" w:hAnsi="CMU Concrete"/>
        </w:rPr>
      </w:pPr>
    </w:p>
    <w:p w14:paraId="7A150F2D"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3F9AC1D">
          <v:shape id="_x0000_i1329" type="#_x0000_t75" style="width:79.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1F86&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E21F86&quot;&gt;&lt;m:oMathPara&gt;&lt;m:oMath&gt;&lt;m:sSub&gt;&lt;m:sSubPr&gt;&lt;m:ctrlPr/&gt;&lt;/m:sSubPr&gt;&lt;m:e&gt;&lt;m:r&gt;&lt;m:rPr&gt;&lt;m:sty m:val=&quot;p&quot;/&gt;&lt;/m:rPr&gt;&lt;m:t&gt;?&lt;/m:t&gt;&lt;/m:r&gt;&lt;/m:e&gt;&lt;m:sub&gt;&lt;m:r&gt;&lt;m:rPr&gt;&lt;m:sty m:val=&quot;p&quot;/&gt;&lt;/m:rPr&gt;&lt;m:t&gt;k+1&lt;/m:t&gt;&lt;/m:r&gt;&lt;/m:sub&gt;&lt;/m:sSub&gt;&lt;im:r&gt;&lt;m:rPr&gt;&lt;m:sty m:val=&quot;p&quot;/&gt;&lt;/m:rPr&gt;&lt;m:t&gt;=&lt;/m:t&gt;&lt;/m:r&gt;&lt;m:sSub&gt;&lt;m:sSubPr&gt;&lt;m:ctrlPr/&gt;&lt;/m:sSubPr&gt;&lt;m:e&gt;&lt;m:r&gt;&lt;m:rPr&gt;&lt;m:sty m:val=&quot;p&quot;/&gt;&lt;/m:rPr&gt;&lt;m:t&gt;?&lt;/m:t&gt;&lt;/m:r&gt;&lt;/m:e&gt;&lt;m:sub&gt;&lt;m:r&gt;&lt;m:rPr&gt;&lt;m:sty m:val=&quot;p&quot;/&gt;&lt;/m:rPr&gt;&lt;m:t&gt;k&lt;/m:t&gt;&lt;/m:r&gt;&lt;/m:sub&gt;&lt;/m:sSub&gt;&lt;m:r&gt;&lt;m:rPr&gt;i&lt;m:sty m:val=&quot;p&quot;/&gt;&lt;/m:rPr&gt;&lt;m:t&gt;-&lt;/m:t&gt;&lt;/m:r&gt;&lt;m:f&gt;&lt;m:fPr&gt;&lt;m:ctrlPr/&gt;&lt;/m:fPr&gt;&lt;m:num&gt;&lt;m:r&gt;&lt;m:rPr&gt;&lt;m:sty m:val=&quot;p&quot;/&gt;&lt;/m:rPr&gt;&lt;m:t&gt;f(&lt;/m:t&gt;&lt;/m:r&gt;&lt;m:sSub&gt;&lt;m:sSubPr&gt;&lt;m:ctrlPr/&gt;&lt;/m:sSubPr&gt;&lt;m:e&gt;&lt;m:r&gt;&lt;m:rPr&gt;&lt;m:sty m:val=&quot;p&quot;/&gt;&lt;/m:rPr&gt;&lt;m:t&gt;?&lt;/m:t&gt;&lt;/m:r&gt;&lt;/m:e&gt;&lt;m:sub&gt;&lt;im:r&gt;&lt;m:rPr&gt;&lt;m:sty m:val=&quot;p&quot;/&gt;&lt;/m:rPr&gt;&lt;m:t&gt;k&lt;/m:t&gt;&lt;/m:r&gt;&lt;/m:sub&gt;&lt;/m:sSub&gt;&lt;m:r&gt;&lt;m:rPr&gt;&lt;m:sty m:val=&quot;p&quot;/&gt;&lt;/m:rPr&gt;&lt;m:t&gt;)&lt;/m:t&gt;&lt;/m:r&gt;&lt;/m:num&gt;&lt;m:den&gt;&lt;m:sSup&gt;&lt;m:sSupPr&gt;&lt;m:ctrlPr/&gt;&lt;/m:sSupPr&gt;&lt;m:e&gt;&lt;m:r&gt;&lt;m:rPr&gt;&lt;m:sty m:val=&quot;p&quot;/&gt;&lt;/m:rPr&gt;&lt;m:t&gt;f&lt;/m:t&gt;&lt;/m:r&gt;&lt;/m:e&gt;&lt;m:sup&gt;&lt;m:r&gt;&lt;m:rPr&gt;&lt;m:sty m:val=&quot;p&quot;/&gt;&lt;/m:rPr&gt;&lt;m:t&gt;'&lt;/m:t&gt;&lt;/m:r&gt;&lt;/m:sup&gt;&lt;/m:sSup&gt;&lt;m:d&gt;&lt;m:dPr&gt;&lt;m:ctrlPr/&gt;&lt;/m:dPr&gt;&lt;m:e&gt;&lt;m:sSub&gt;&lt;m:sSubPr&gt;&lt;m:ctrlPr/&gt;&lt;/m:sSubPr&gt;&lt;m:e&gt;&lt;m:r&gt;&lt;m:rPr&gt;&lt;m:sty m:val=&quot;p&quot;/&gt;&lt;/m:rPr&gt;&lt;m:t&gt;?&lt;/m:t&gt;&lt;/m:r&gt;&lt;/m:e&gt;&lt;m:sub&gt;&lt;m:r&gt;&lt;m:rPr&gt;&lt;m:sty m:val=&quot;p&quot;/u&gt;&lt;/m:rPr&gt;&lt;m:t&gt;k&lt;/m:t&gt;&lt;/m:r&gt;&lt;/m:sub&gt;&lt;/m:sSub&gt;&lt;/m:e&gt;&lt;/m:d&gt;&lt;/m:den&gt;&lt;/m:f&gt;&lt;m:r&gt;&lt;m:rPr&gt;&lt;m:sty m:val=&quot;p&quot;/&gt;&lt;/m:rPr&gt;&lt;m:t&gt; &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06" o:title="" chromakey="white"/>
          </v:shape>
        </w:pict>
      </w:r>
    </w:p>
    <w:p w14:paraId="14F42ABC" w14:textId="77777777" w:rsidR="00B51D7D" w:rsidRPr="00F54588" w:rsidRDefault="00B51D7D" w:rsidP="00B51D7D">
      <w:pPr>
        <w:pStyle w:val="p2"/>
        <w:spacing w:before="134"/>
        <w:ind w:left="380"/>
        <w:rPr>
          <w:rFonts w:ascii="CMU Concrete" w:hAnsi="CMU Concrete"/>
        </w:rPr>
      </w:pPr>
    </w:p>
    <w:p w14:paraId="76182BA9" w14:textId="77777777" w:rsidR="00B51D7D" w:rsidRPr="00CD1176" w:rsidRDefault="00B51D7D" w:rsidP="00B51D7D">
      <w:pPr>
        <w:pStyle w:val="p2"/>
        <w:spacing w:before="134"/>
        <w:ind w:left="380"/>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w:r w:rsidR="00576518">
        <w:rPr>
          <w:rFonts w:ascii="CMU Concrete" w:hAnsi="CMU Concrete"/>
        </w:rPr>
        <w:pict w14:anchorId="7C4CC8BF">
          <v:shape id="_x0000_i1330" type="#_x0000_t75" style="width: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4896&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94896&quot;&gt;&lt;m:oMathPara&gt;&lt;m:oMath&gt;&lt;m:r&gt;&lt;m:rPr&gt;&lt;m:sty m:val=&quot;p&quot;/&gt;&lt;/m:rPr&gt;&lt;w:rPr&gt;&lt;w:rFonts w:ascii=&quot;Cambria Math&quot; w:h-ansi=&quot;Cambria Math&quot;/&gt;&lt;wx:font wx:val=&quot;Cambria Math&quot;/&gt;&lt;/w:rPr&gt;&lt;m:t&gt;?&lt;/m:t&gt;&lt;/m:r&gt;&lt;/m:oMath&gt;&lt;/m:oMathPara&gt;&lt;/w:pi&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07" o:title="" chromakey="white"/>
          </v:shape>
        </w:pict>
      </w:r>
      <w:r w:rsidRPr="00D4048A">
        <w:rPr>
          <w:rFonts w:ascii="CMU Concrete" w:hAnsi="CMU Concrete"/>
        </w:rPr>
        <w:instrText xml:space="preserve"> </w:instrText>
      </w:r>
      <w:r w:rsidRPr="00D4048A">
        <w:rPr>
          <w:rFonts w:ascii="CMU Concrete" w:hAnsi="CMU Concrete"/>
        </w:rPr>
        <w:fldChar w:fldCharType="separate"/>
      </w:r>
      <w:r w:rsidRPr="00F54588">
        <w:rPr>
          <w:rFonts w:ascii="CMU Concrete" w:hAnsi="CMU Concrete"/>
        </w:rPr>
        <w:object w:dxaOrig="240" w:dyaOrig="220" w14:anchorId="28BE3D07">
          <v:shape id="_x0000_i1331" type="#_x0000_t75" style="width:14.25pt;height:7.5pt" o:ole="">
            <v:imagedata r:id="rId1298" o:title=""/>
          </v:shape>
          <o:OLEObject Type="Embed" ProgID="Equation.3" ShapeID="_x0000_i1331" DrawAspect="Content" ObjectID="_1684940304" r:id="rId1308"/>
        </w:object>
      </w:r>
      <w:r w:rsidRPr="00D4048A">
        <w:rPr>
          <w:rFonts w:ascii="CMU Concrete" w:hAnsi="CMU Concrete"/>
        </w:rPr>
        <w:fldChar w:fldCharType="end"/>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ML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고</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F54588">
        <w:rPr>
          <w:rFonts w:ascii="CMU Concrete" w:hAnsi="CMU Concrete"/>
        </w:rPr>
        <w:object w:dxaOrig="240" w:dyaOrig="260" w14:anchorId="2537EFEA">
          <v:shape id="_x0000_i1332" type="#_x0000_t75" style="width:14.25pt;height:14.25pt" o:ole="">
            <v:imagedata r:id="rId1309" o:title=""/>
          </v:shape>
          <o:OLEObject Type="Embed" ProgID="Equation.3" ShapeID="_x0000_i1332" DrawAspect="Content" ObjectID="_1684940305" r:id="rId1310"/>
        </w:objec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MLE </w:t>
      </w:r>
      <w:r w:rsidRPr="00D4048A">
        <w:rPr>
          <w:rFonts w:ascii="CMU Concrete" w:hAnsi="CMU Concrete"/>
        </w:rPr>
        <w:t>또한</w:t>
      </w:r>
      <w:r w:rsidRPr="00D4048A">
        <w:rPr>
          <w:rFonts w:ascii="CMU Concrete" w:hAnsi="CMU Concrete"/>
        </w:rPr>
        <w:t xml:space="preserve"> </w:t>
      </w:r>
      <w:r w:rsidRPr="00D4048A">
        <w:rPr>
          <w:rFonts w:ascii="CMU Concrete" w:hAnsi="CMU Concrete"/>
        </w:rPr>
        <w:t>구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w:t>
      </w:r>
    </w:p>
    <w:p w14:paraId="184FE989" w14:textId="77777777" w:rsidR="00B51D7D" w:rsidRPr="005F4EE1" w:rsidRDefault="00B51D7D" w:rsidP="00B51D7D">
      <w:pPr>
        <w:pStyle w:val="11"/>
        <w:ind w:left="170"/>
        <w:rPr>
          <w:sz w:val="20"/>
        </w:rPr>
      </w:pPr>
      <w:r w:rsidRPr="005F4EE1">
        <w:rPr>
          <w:sz w:val="20"/>
        </w:rPr>
        <w:t>예시</w:t>
      </w:r>
    </w:p>
    <w:p w14:paraId="4CBED90D" w14:textId="77777777" w:rsidR="00B51D7D" w:rsidRPr="00D4048A" w:rsidRDefault="00B51D7D" w:rsidP="00401892">
      <w:pPr>
        <w:pStyle w:val="11"/>
        <w:numPr>
          <w:ilvl w:val="0"/>
          <w:numId w:val="112"/>
        </w:numPr>
      </w:pPr>
    </w:p>
    <w:p w14:paraId="5099AEF9" w14:textId="77777777" w:rsidR="00B51D7D" w:rsidRDefault="00F96447" w:rsidP="00AE3A66">
      <w:pPr>
        <w:pStyle w:val="af"/>
      </w:pPr>
      <w:r>
        <w:rPr>
          <w:noProof/>
        </w:rPr>
        <w:drawing>
          <wp:inline distT="0" distB="0" distL="0" distR="0" wp14:anchorId="6DFBAA96" wp14:editId="1E30B741">
            <wp:extent cx="5064911" cy="2624447"/>
            <wp:effectExtent l="0" t="0" r="2540" b="5080"/>
            <wp:docPr id="661" name="그림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1"/>
                    <a:stretch>
                      <a:fillRect/>
                    </a:stretch>
                  </pic:blipFill>
                  <pic:spPr>
                    <a:xfrm>
                      <a:off x="0" y="0"/>
                      <a:ext cx="5062831" cy="2623369"/>
                    </a:xfrm>
                    <a:prstGeom prst="rect">
                      <a:avLst/>
                    </a:prstGeom>
                  </pic:spPr>
                </pic:pic>
              </a:graphicData>
            </a:graphic>
          </wp:inline>
        </w:drawing>
      </w:r>
    </w:p>
    <w:p w14:paraId="32DA6BD6" w14:textId="77777777" w:rsidR="00B51D7D" w:rsidRDefault="00B51D7D" w:rsidP="00AE3A66">
      <w:pPr>
        <w:pStyle w:val="af"/>
      </w:pPr>
    </w:p>
    <w:p w14:paraId="0067C15F" w14:textId="77777777" w:rsidR="00B51D7D" w:rsidRPr="00D4048A" w:rsidRDefault="00B51D7D" w:rsidP="00AE3A66">
      <w:pPr>
        <w:pStyle w:val="af"/>
      </w:pPr>
    </w:p>
    <w:p w14:paraId="2771F7B6" w14:textId="77777777" w:rsidR="00B51D7D" w:rsidRPr="00F54588" w:rsidRDefault="00B51D7D" w:rsidP="00B51D7D">
      <w:pPr>
        <w:pStyle w:val="11"/>
        <w:ind w:left="170"/>
        <w:rPr>
          <w:sz w:val="20"/>
        </w:rPr>
      </w:pPr>
      <w:r>
        <w:rPr>
          <w:rFonts w:hint="eastAsia"/>
          <w:sz w:val="20"/>
        </w:rPr>
        <w:t>(4)</w:t>
      </w:r>
      <w:r w:rsidRPr="00F54588">
        <w:rPr>
          <w:sz w:val="20"/>
        </w:rPr>
        <w:t xml:space="preserve"> </w:t>
      </w:r>
      <w:r w:rsidRPr="00F54588">
        <w:rPr>
          <w:sz w:val="20"/>
        </w:rPr>
        <w:t>지수</w:t>
      </w:r>
      <w:r w:rsidRPr="00F54588">
        <w:rPr>
          <w:sz w:val="20"/>
        </w:rPr>
        <w:t xml:space="preserve"> </w:t>
      </w:r>
      <w:r w:rsidRPr="00F54588">
        <w:rPr>
          <w:sz w:val="20"/>
        </w:rPr>
        <w:t>분포</w:t>
      </w:r>
    </w:p>
    <w:p w14:paraId="5A38BC50"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4D9D1DF5" w14:textId="77777777" w:rsidR="00B51D7D" w:rsidRDefault="00B51D7D" w:rsidP="00B51D7D">
      <w:pPr>
        <w:pStyle w:val="p2"/>
        <w:spacing w:before="134"/>
        <w:ind w:left="380"/>
        <w:rPr>
          <w:rFonts w:ascii="CMU Concrete" w:hAnsi="CMU Concrete"/>
        </w:rPr>
      </w:pPr>
      <w:r w:rsidRPr="00D4048A">
        <w:rPr>
          <w:rFonts w:ascii="CMU Concrete" w:hAnsi="CMU Concrete"/>
        </w:rPr>
        <w:t xml:space="preserve">Maximum Likelihood </w:t>
      </w:r>
      <w:r w:rsidRPr="00D4048A">
        <w:rPr>
          <w:rFonts w:ascii="CMU Concrete" w:hAnsi="CMU Concrete"/>
        </w:rPr>
        <w:t>방법으로</w:t>
      </w:r>
      <w:r w:rsidRPr="00D4048A">
        <w:rPr>
          <w:rFonts w:ascii="CMU Concrete" w:hAnsi="CMU Concrete"/>
        </w:rPr>
        <w:t xml:space="preserve"> Estimation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잡으면</w:t>
      </w:r>
    </w:p>
    <w:p w14:paraId="1F931221" w14:textId="77777777" w:rsidR="00B51D7D" w:rsidRPr="00D4048A" w:rsidRDefault="00B51D7D" w:rsidP="00B51D7D">
      <w:pPr>
        <w:pStyle w:val="p2"/>
        <w:spacing w:before="134"/>
        <w:ind w:left="380"/>
        <w:rPr>
          <w:rFonts w:ascii="CMU Concrete" w:hAnsi="CMU Concrete"/>
        </w:rPr>
      </w:pPr>
    </w:p>
    <w:p w14:paraId="682B327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8DC836E">
          <v:shape id="_x0000_i1333" type="#_x0000_t75" style="width:266.1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3D6E&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853D6E&quot;&gt;&lt;m:oMathPara&gt;&lt;m:oMath&gt;&lt;m:r&gt;&lt;m:rPr&gt;&lt;m:sty m:val=&quot;p&quot;/&gt;&lt;/m:rPr&gt;&lt;m:t&gt;L&lt;/m:t&gt;&lt;/m:r&gt;&lt;m:d&gt;&lt;m:dPr&gt;&lt;m:ctrlPr/&gt;&lt;/m:dPr&gt;&lt;m:e&gt;&lt;m:r&gt;&lt;m:rPr&gt;&lt;m:sty m:val=&quot;p&quot;/&gt;&lt;/m:rPr&gt;&lt;m:t&gt;貫&lt;/m:t&gt;&lt;/m:r&gt;&lt;/m:e&gt;&lt;/m:d&gt;&lt;m:r&gt;&lt;m:rPr&gt;&lt;m:sty m:val=&quot;p&quot;/&gt;iiiiiiiiiiiiiiiiiiiiiiiiiiiiiiiiii&lt;/m:rPr&gt;&lt;m:t&gt;=&lt;/m:t&gt;&lt;/m:r&gt;&lt;m:nary&gt;&lt;m:naryPr&gt;&lt;m:chr m:val=&quot;??/&gt;&lt;m:limLoc m:val=&quot;undOvr&quot;/&gt;&lt;m:ctrlPr/&gt;&lt;/m:naryPr&gt;&lt;m:sub&gt;&lt;m:r&gt;&lt;m:rPr&gt;&lt;m:sty m:val=&quot;p&quot;/&gt;&lt;/m:rPr&gt;&lt;m:t&gt;i=1&lt;/m:t&gt;&lt;/m:r&gt;&lt;/m:sub&gt;&lt;m:sup&gt;&lt;m:r&gt;&lt;m:rPr&gt;&lt;m:sty m:val=&quot;p&quot;/&gt;&lt;/m:rPr&gt;&lt;m:t&gt;n&lt;/m:t&gt;&lt;/m:r&gt;&lt;/m:sup&gt;i&gt;&lt;m:e&gt;&lt;m:r&gt;&lt;m:rPr&gt;&lt;m:sty m:val=&quot;p&quot;/&gt;&lt;/m:rPr&gt;&lt;m:t&gt;貫exp??-貫&lt;/m:t&gt;&lt;/m:r&gt;&lt;m:sSub&gt;&lt;m:sSubPr&gt;&lt;m:ctrlPr/&gt;&lt;/m:sSubPr&gt;&lt;m:e&gt;&lt;m:r&gt;&lt;m:rPr&gt;&lt;m:sty m:val=&quot;p&quot;/&gt;&lt;/m:rPr&gt;&lt;m:t&gt;x&lt;/m:t&gt;&lt;/m:r&gt;&lt;/m:e&gt;&lt;m:sub&gt;&lt;m:r&gt;&lt;m:rPr&gt;&lt;m:sty m:val=&quot;p&quot;/&gt;&lt;/m:rPr&lt;/&gt;/m&lt;m:m:r:rPtPr&gt;r&gt;i&gt;&lt;&lt;&lt;m/m:m:t:t&gt;t&gt;n&gt;n&lt;&lt;&lt;///mmm:::trt&gt;&gt;&gt;&lt;&lt;&lt;///mmm:::rsr&gt;u&gt;&lt;b&lt;/&gt;/m&lt;m:/:smsu:upup&gt;p&gt;isSub&gt;&lt;m:r&gt;&lt;m:rPr&gt;&lt;m:sty m:val=&quot;p&quot;/&gt;&lt;/m:rPr&gt;&lt;m:t&gt;)&lt;/m:t&gt;&lt;/m:r&gt;&lt;/m:e&gt;&lt;/m:nary&gt;&lt;m:r&gt;&lt;m:rPr&gt;&lt;m:sty m:val=&quot;p&quot;/&gt;&lt;/m:rPr&gt;&lt;m:t&gt;=&lt;/m:t&gt;&lt;/m:r&gt;&lt;m:sSup&gt;&lt;m:sSupPr&gt;&lt;m:ctrlPr/&gt;&lt;/m:sSupPr&gt;&lt;m:e&gt;&lt;m:r&gt;&lt;m:rPr&gt;&lt;m:sty m:val=&quot;p&quot;/&gt;&lt;/m:rPr&gt;&lt;m:t&gt;貫:&lt;/mr:t&gt;&gt;&lt;/m&lt;:r&gt;/&lt;/mm:e&gt;:&lt;m:ssupu&gt;&lt;mp:r&gt;&gt;&lt;m:irPr&gt;&lt;m:sty m:val=&quot;p&quot;/&gt;&lt;/m:rPr&gt;&lt;m:t&gt;n&lt;/m:t&gt;&lt;/m:r&gt;&lt;/m:sup&gt;&lt;/m:sSup&gt;&lt;m:func&gt;&lt;m:funcPr&gt;&lt;m:ctrlPr/&gt;&lt;/m:funcPr&gt;&lt;m:fName&gt;&lt;m:r&gt;&lt;m:rPr&gt;&lt;m:sty m:val=&quot;p&quot;/&gt;r&lt;/mr:rP&lt;r&gt;&lt;:m:tu&gt;exrp&lt;/mm:t&gt;&gt;&lt;/:m:r&lt;&gt;&lt;/rm:f&gt;Nam:e&gt;&lt;ym:e:&gt;&lt;ml:d&gt;p&lt;m:&gt;dPrm&gt;&lt;mP:ct&lt;rlPtr/&gt;&lt;/m:dPr&gt;&lt;m:e&gt;&lt;m:r&gt;&lt;m:rPr&gt;&lt;m:sty m:val=&quot;p&quot;/&gt;&lt;/m:rPr&gt;&lt;m:t&gt;-&lt;/m:t&gt;&lt;/m:r&gt;&lt;m:r&gt;&lt;w:rPr&gt;&lt;w:i/&gt;&lt;/w:rPr&gt;&lt;m:t&gt;貫&lt;/m:t&gt;&lt;/m:r&gt;&lt;m:nary&gt;&lt;m:naryPr&gt;&lt;m:chr m:val=&quot;??/&gt;&lt;m:limLoc m:val=&quot;urndOvrr&quot;/&gt;&lt;&lt;m:c:trlPur/&gt;&lt;r/m:nmaryP&gt;r&gt;&lt;m::sub&lt;&gt;&lt;m:rr&gt;&lt;w&gt;:rPr:&gt;&lt;w:yi/&gt;&lt;:/w:rlPr&gt;&lt;pm:t&gt;&gt;i&lt;/mm:t&gt;&lt;P/m:r&lt;&gt;&lt;m:tr&gt;&lt;m&lt;:rPrd&gt;&lt;m:&lt;sty &gt;m:varl=&quot;p:&quot;/&gt;&lt;&gt;/m:rsPr&gt;&lt;mm:t&gt;l=1&lt;/&quot;m:&gt;&lt;/t&gt;&lt;/m:r&gt;&lt;/m:sub&gt;&lt;m:sup&gt;&lt;m:r&gt;&lt;w:rPr&gt;&lt;w:i/&gt;&lt;/w:rPr&gt;&lt;m:t&gt;n&lt;/m:t&gt;&lt;/m:r&gt;&lt;/m:sup&gt;&lt;m:e&gt;&lt;m:sSub&gt;&lt;m:sSubPr&gt;&lt;m:ctrlPr/&gt;&lt;/m:sSubPr&gt;&lt;m:e&gt;&lt;m:r&gt;&lt;w:rPr&gt;&lt;w:i/&gt;&lt;/w:rPr&gt;&lt;m:t&gt;x&lt;/m:t&gt;&lt;/m:r&gt;&lt;/m:e&gt;&lt;m:sub&gt;&lt;m:r&gt;&lt;w:rPr&gt;&lt;w:i/&gt;&lt;/w:rPr&gt;&lt;m:t&gt;i&lt;/m:t&gt;&lt;/m:r&gt;&lt;/m:sub&gt;&lt;/m:sSub&gt;&lt;/m:e&gt;&lt;/m:nary&gt;&lt;/m:e&gt;&lt;/m:d&gt;&lt;/m:e&gt;&lt;/m:func&gt;&lt;m:r&gt;&lt;m:rPr&gt;&lt;m:sty m:val=&quot;p&quot;/&gt;&lt;/m:rPr&gt;&lt;m:t&gt;=&lt;/m:t&gt;&lt;/m:r&gt;&lt;m:sSup&gt;&lt;m:sSupPr&gt;&lt;m:ctrlPr/&gt;&lt;/m:sSupPr&gt;&lt;m:e&gt;&lt;m:r&gt;&lt;w:rPr&gt;&lt;w:i/&gt;&lt;/w:rPr&gt;&lt;m:t&gt;貫&lt;//m:t&gt;&lt;&lt;/m:r&gt;&gt;&lt;/m:ue&gt;&lt;m::sup&gt;&lt;:m:r&gt;&lt;&lt;w:rPr&gt;&gt;&lt;w:ir/&gt;&lt;/wm:rPr&gt;&lt;&lt;m:t&gt;&gt;n&lt;/m:rt&gt;&lt;/m::r&gt;&lt;/&lt;m:supS&gt;&lt;/m:/sSup&gt;&lt;&lt;m:fuanc&gt;&lt;m:funcPr&gt;&lt;m:ctrlPr/&gt;&lt;/m:funcPr&gt;&lt;m:fName&gt;&lt;m:r&gt;&lt;m:rPr&gt;&lt;m:sty m:val=&quot;ps&quot;/&gt;&lt;/&lt;m:rPru&gt;&lt;m:t&lt;&gt;exp&lt;r/m:t&gt;&gt;&lt;/m:rs&gt;&lt;/m:rfNamee&gt;&lt;m:er&gt;&lt;m:dr&gt;&lt;m:dwPr&gt;&lt;m&lt;:ctrlPPr/&gt;&lt;:/m:dPr&gt;&lt;m:e&gt;&lt;m:r&gt;&lt;m:rPr&gt;&lt;m:sty m:val=&quot;p&quot;/&gt;&lt;/m:rPr&gt;&lt;m:t&gt;-&lt;/m:t&gt;&lt;/m:r&gt;&lt;m:r&gt;&lt;w:rPr&gt;&lt;w:i/&gt;&lt;/w:rPr&gt;&lt;m:t&gt;貫n/&lt;/m:t&gt;&lt;&lt;/m:r&gt;a&lt;m:r&gt;&lt;m:rPr&gt;&lt;m:sty m:val=&quot;p&quot;/&gt;&lt;/m:rPr&gt;&lt;m:t&gt; &lt;/m:t&gt;&lt;/m:sr&gt;&lt;m:a&lt;cc&gt;&lt;m:uaccPr&gt;&lt;&lt;m:chrr m:val&gt;=&quot;?&quot;/&gt;s&lt;m:ctrrlPr/&gt;&lt;e/m:accrPr&gt;&lt;m:re&gt;&lt;m:rw&gt;&lt;w:rP&lt;r&gt;&lt;w:iP/&gt;&lt;/w::rPr&gt;&lt;mr:t&gt;x&lt;/&gt;m:t&gt;&lt;/&lt;m:r&gt;&lt;/&gt;m:e&gt;&lt;/ym:acc&gt;l&lt;/m:e&gt;&gt;&lt;/m:d&gt;P&lt;/m:e&gt;t&lt;/m:fu:nc&gt;&lt;m::r&gt;&lt;m:rrPr&gt;&lt;m:Psty m:ival=&quot;p:&quot;/&gt;&lt;/mm:rPr&gt;&lt;m:t&gt; &lt;/m:t&gt;&lt;/ma: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12" o:title="" chromakey="white"/>
          </v:shape>
        </w:pict>
      </w:r>
    </w:p>
    <w:p w14:paraId="5C3BB4BA"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EAAD4AB">
          <v:shape id="_x0000_i1334" type="#_x0000_t75" style="width:79.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5BDA&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75BDA&quot;&gt;&lt;m:oMathPara&gt;&lt;m:oMath&gt;&lt;m:r&gt;&lt;m:rPr&gt;&lt;m:sty m:val=&quot;p&quot;/&gt;&lt;/m:rPr&gt;&lt;m:t&gt;where &lt;/m:t&gt;&lt;/m:r&gt;&lt;m:acc&gt;&lt;m:accPr&gt;&lt;m:chr m:val=&quot;?&quot;/&gt;&lt;m:ctrlPr/&gt;&lt;/m:accPr&gt;&lt;m:e&gt;&lt;m:r&gt;&lt;m:rPr&gt;&lt;m:sty m:val=&quot;p&quot;/&gt;&lt;/m:rPr&gt;&lt;m:t&gt;x&lt;/m:t&gt;&lt;/m:r&gt;&lt;m:ctrlPr&gt;&lt;w:irPr&gt;&lt;w:i/&gt;&lt;/w:rPr&gt;&lt;/m:ctrlPr&gt;&lt;/m:e&gt;&lt;/m:acc&gt;&lt;m:r&gt;&lt;m:rPr&gt;&lt;m:sty m:val=&quot;p&quot;/&gt;&lt;/m:rPr&gt;&lt;m:t&gt;=&lt;/m:t&gt;&lt;/m:r&gt;&lt;m:f&gt;&lt;m:fPr&gt;&lt;m:ctrlPr/&gt;&lt;/m:fPr&gt;&lt;m:num&gt;&lt;m:r&gt;&lt;m:rPr&gt;&lt;m:sty m:val=&quot;p&quot;/&gt;&lt;/m:rPr&gt;&lt;m:t&gt;1&lt;/m:t&gt;&lt;/m:r&gt;&lt;/m:num&gt;&lt;m:den&gt;&lt;m:r&gt;&lt;m:rPr&gt;&lt;m:sty m:val=&quot;p&quot;/&gt;&lt;/m:rPr&gt;&lt;m:t&gt;n&lt;/m:t&gt;&lt;/m:r&gt;&lt;/m:den&gt;&lt;/m:f&gt;&lt;m:nary&gt;&lt;m:naryPr&gt;&lt;m:chr m:val=&quot;??/&gt;&lt;m:limLoc m:val=&quot;undOvr&quot;/&gt;&lt;m:ctrlPr/&gt;&lt;/m:naryPr&gt;&lt;m:sub&gt;&lt;m:r&gt;&lt;m:rPr&gt;&lt;m:sty m:val=&quot;p&quot;/&gt;&lt;/m:rPr&gt;&lt;m:t&gt;i=1&lt;/m:t&gt;&lt;/m:r&gt;&lt;/m:sub&gt;&lt;m:sup&gt;&lt;m:r&gt;&lt;m:rPr&gt;&lt;m:sty m:val=&quot;p&quot;/&gt;&lt;/m:rPr&gt;&lt;m:t&gt;n&lt;/m:t&gt;&lt;/m:r&gt;&lt;/m:sup&gt;&lt;m/m:e&gt;&lt;m:sSub&gt;&lt;m:sSubPr&gt;&lt;m:ctrlPr/&gt;&lt;/m:sSubPr&gt;&lt;m:e&gt;&lt;m:r&gt;&lt;m:rPr&gt;&lt;m:sty m:val=&quot;p&quot;/&gt;&lt;/m:rPr&gt;&lt;m:t&gt;x&lt;/m:t&gt;&lt;/m:r&gt;&lt;/m:e&gt;&lt;m:sub&gt;&lt;m:r&gt;&lt;m:rPr&gt;&lt;m:sty m:val=&quot;p&quot;/&gt;&lt;/m:rPr&gt;&lt;m:t&gt;i&lt;/m:t&gt;&lt;/m:r&gt;&lt;/m:sub&gt;&lt;/m:sSub&gt;&lt;/m:e&gt;&lt;/m:nary&gt;&lt;m:r&gt;&lt;m:rPr&gt;&lt;m:sty m:val=&quot;p&quot;/&gt;&lt;/m:rPr&gt;&lt;m:t&gt; &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13" o:title="" chromakey="white"/>
          </v:shape>
        </w:pict>
      </w:r>
    </w:p>
    <w:p w14:paraId="799137EE" w14:textId="77777777" w:rsidR="00B51D7D" w:rsidRPr="00F54588" w:rsidRDefault="00B51D7D" w:rsidP="00B51D7D">
      <w:pPr>
        <w:pStyle w:val="p2"/>
        <w:spacing w:before="134"/>
        <w:ind w:left="380"/>
        <w:rPr>
          <w:rFonts w:ascii="CMU Concrete" w:hAnsi="CMU Concrete"/>
        </w:rPr>
      </w:pPr>
    </w:p>
    <w:p w14:paraId="531BA909" w14:textId="77777777" w:rsidR="00B51D7D" w:rsidRDefault="00B51D7D" w:rsidP="00B51D7D">
      <w:pPr>
        <w:pStyle w:val="p2"/>
        <w:spacing w:before="134"/>
        <w:ind w:left="380"/>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보다</w:t>
      </w:r>
      <w:r w:rsidRPr="00D4048A">
        <w:rPr>
          <w:rFonts w:ascii="CMU Concrete" w:hAnsi="CMU Concrete"/>
        </w:rPr>
        <w:t xml:space="preserve"> Log Likelihood</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편한</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w:t>
      </w:r>
    </w:p>
    <w:p w14:paraId="6730969C" w14:textId="77777777" w:rsidR="00B51D7D" w:rsidRPr="00CD1176" w:rsidRDefault="00B51D7D" w:rsidP="00B51D7D">
      <w:pPr>
        <w:pStyle w:val="p2"/>
        <w:spacing w:before="134"/>
        <w:ind w:left="380"/>
        <w:rPr>
          <w:rFonts w:ascii="CMU Concrete" w:hAnsi="CMU Concrete"/>
        </w:rPr>
      </w:pPr>
    </w:p>
    <w:p w14:paraId="4E0EBE6E"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AADAFC9">
          <v:shape id="_x0000_i1335" type="#_x0000_t75" style="width:280.45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C73D3&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C73D3&quot;&gt;&lt;m:oMathPara&gt;&lt;m:oMath&gt;&lt;m:f&gt;&lt;m:fPr&gt;&lt;m:ctrlPr/&gt;&lt;/m:fPr&gt;&lt;m:num&gt;&lt;m:r&gt;&lt;m:rPr&gt;&lt;m:sty m:val=&quot;p&quot;/&gt;&lt;/m:rPr&gt;&lt;m:t&gt;d&lt;/m:t&gt;&lt;/m:r&gt;&lt;/m:num&gt;&lt;m:den&gt;&lt;m:r&gt;&lt;w:rPr&gt;&lt;w:i/&gt;&lt;/w:rPr&gt;&lt;m:t&gt;d貫&lt;/m:t&gt;&lt;/m:r&gt;&lt;/m:den&gt;&lt;/m:f&gt;&lt;m:func&gt;&lt;m:funcPr&gt;&lt;m:ciiiiiiiiiiiiiiiiiiiiiiiiiiiiiiiiiitrlPr/&gt;&lt;/m:funcPr&gt;&lt;m:fName&gt;&lt;m:r&gt;&lt;m:rPr&gt;&lt;m:sty m:val=&quot;p&quot;/&gt;&lt;/m:rPr&gt;&lt;m:t&gt;ln&lt;/m:t&gt;&lt;/m:r&gt;&lt;/m:fName&gt;&lt;m:e&gt;&lt;m:d&gt;&lt;m:dPr&gt;&lt;m:ctrlPr/&gt;&lt;/m:dPr&gt;&lt;m:e&gt;&lt;m:r&gt;&lt;m:rPr&gt;&lt;m:sty m:val=&quot;p&quot;/&gt;&lt;/m:rPr&gt;&lt;m:t&gt;L&lt;/m:t&gt;&lt;/m:r&gt;&lt;m:d&gt;&lt;m:dPr&gt;&lt;m:ctrlPr/&gt;&lt;/m:dPr&gt;&lt;m:e&gt;&lt;m:r&gt;&lt;m:rPr&gt;&lt;m:sty m:val=&quot;p&quot;/&gt;&lt;/m:rPr&gt;&lt;m:t&gt;貫&lt;/m:t&gt;&lt;/m:r&gt;&lt;/m:e&gt;&lt;/m:d&gt;&lt;/m:e&gt;&lt;/m:d&gt;&lt;/m:e&gt;&lt;/m:func&gt;&lt;m:r&gt;&lt;m:rPr&gt;&lt;m:sty m:val=&quot;p&quot;/&gt;&lt;/m:rPr&gt;&lt;m:t&gt;=&lt;/m:t&gt;&lt;/m:r&gt;&lt;m:f&gt;&lt;m:fPr&gt;&lt;m:ctrlPr/&gt;&lt;/m:fPr&gt;&lt;m:num&gt;&lt;m:r&gt;&lt;m:rPr&gt;&lt;m:sty m:val=&quot;p&quot;/&gt;&lt;/m:rPr&gt;&lt;m:t&gt;d&lt;/m:t&gt;&lt;/m:r&gt;&lt;/m:&gt;n&lt;umm:&gt;e&lt;&gt;m&lt;:md:ern&gt;&gt;&lt;&lt;mm::rrP&gt;r&lt;&gt;w&lt;:mr:Psrt&gt;y&lt; wm::iv/a&gt;l&lt;=/&quot;wp:&quot;rPr&gt;&lt;m:t&gt;d貫&lt;/m:t&gt;&lt;/m:r&gt;&lt;/m:den&gt;&lt;/m:f&gt;&lt;m:d&gt;&lt;m:dPr&gt;&lt;m:ctrlPr/&gt;&lt;/m:dPr&gt;&lt;m:e&gt;&lt;m:r&gt;&lt;w:rPr&gt;&lt;w:i/&gt;&lt;/w:rPr&gt;&lt;m:t&gt;nln&lt;/m:t&gt;&lt;/m:r&gt;&lt;m:d&gt;&lt;m:dPr&gt;&lt;m:ctrlPr/&gt;&lt;/m:dPr&gt;&lt;m:e&gt;&lt;m:r&gt;&lt;w:rPr&gt;&lt;w:i/&gt;&lt;/w:rPr&gt;&lt;m:t&gt;貫:&gt;&lt;/n&lt;m:umt&gt;m:&lt;/&gt;em:&lt;&gt;r&gt;m&lt;&lt;/:mm:d:e&gt;er&lt;/n&gt;m:&gt;&lt;d&gt;&lt;m&lt;mm::r:r&gt;&lt;rPm:&gt;rrP&lt;&gt;r&gt;w&lt;&lt;m:m:sr:tyPs mrt:v&gt;yal&lt; =&quot;wmp&quot;::/&gt;iv&lt;//am:&gt;lrP&lt;=r&gt;/&quot;&lt;mwp:t:&quot;&gt;- &lt;/m:t&gt;&lt;/m:r&gt;&lt;m:r&gt;&lt;w:rPr&gt;&lt;w:i/&gt;&lt;/w:rPr&gt;&lt;m:t&gt;貫n&lt;/m:t&gt;&lt;/m:r&gt;&lt;m:r&gt;&lt;m:rPr&gt;&lt;m:sty m:val=&quot;p&quot;/&gt;&lt;/m:rPr&gt;&lt;m:t&gt; &lt;/m:t&gt;&lt;/m:r&gt;&lt;m:acc&gt;&gt;&lt;m:&lt;accPmr&gt;&lt;m::chre m:v&gt;al=&quot;&lt;?&quot;/&gt;m&lt;m:c:trlPrr/&gt;&lt;&gt;/m:a&lt;ccPrm&gt;&lt;m::e&gt;&lt;mr:r&gt;&lt;Pw:rPrr&gt;&lt;w&gt;:i/&gt;&lt;&lt;/w:mrPr&gt;:&lt;m:ts&gt;x&lt;/tm:t&gt;y&lt;/m: r&gt;&lt;/mm:e&gt;:&lt;/m:vacc&gt;a&lt;/m:le&gt;&lt;/=m:d&gt;&quot;&lt;m:rp&gt;&lt;m:&quot;:rPr&gt;&lt;m:sty m:val=&quot;p&quot;/&gt;&lt;/m:rPr&gt;&lt;m:t&gt;=&lt;/m:t&gt;&lt;/m:r&gt;&lt;m:f&gt;&lt;m:fPr&gt;&lt;m:ctrlPr/&gt;&lt;/m:fPr&gt;&lt;m:num&gt;&lt;m:r&gt;&lt;w:rPr&gt;&lt;w:i/&gt;&lt;/w:rPr&gt;&lt;m:t&gt;n&lt;/m:t&gt;&lt;/m:r&gt;&lt;/m:num&gt;&lt;m:den&gt;&lt;m:r&gt;&lt;w:rPr&gt;&lt;w:i/&gt;&lt;/w:rPr&gt;&lt;m:t&gt;貫&lt;&lt;/m:t&gt;m&lt;/m:r:&gt;&lt;/m:sden&gt;&lt;t/m:f&gt;y&lt;m:r&gt; &lt;m:rPmr&gt;&lt;m::sty mv:val=a&quot;p&quot;/&gt;l&lt;/m:r=Pr&gt;&lt;m&quot;:t&gt;-&lt;p/m:t&gt;&quot;&lt;/m:r&gt;&lt;m:r&gt;&lt;w:rPr&gt;&lt;w:i/&gt;&lt;/w:rPr&gt;&lt;m:t&gt;n&lt;/m:t&gt;&lt;/m:r&gt;&lt;m:r&gt;&lt;m:rPr&gt;&lt;m:sty m:val:=&quot;p&quot;/:&gt;&lt;/m:&lt;rPr&gt;&lt;&gt;m:t&gt; r&lt;/m:tm&gt;&lt;/m:&lt;r&gt;&lt;m:&gt;acc&gt;&lt;rm:acc:Pr&gt;&lt;m&lt;:chr nm:valr=&quot;?&quot;/r&gt;&lt;m:cwtrlPr&lt;/&gt;&lt;/mP:accP:r&gt;&lt;m:e&gt;&lt;m:r&gt;&lt;w:rPr&gt;&lt;w:i/&gt;&lt;/w:rPr&gt;&lt;m:t&gt;x&lt;/m:t&gt;&lt;/m:r&gt;&lt;/m:e&gt;&lt;/m:acc&gt;&lt;m:r&gt;&lt;m:rPr&gt;&lt;m:sty m:val=&quot;p&quot;/&gt;&quot;&lt;/m:rPr&gt;&lt;m:t&gt;  &lt;/m:t&gt;&lt;/m:r&gt;&lt;m:d&gt;&lt;m:dPr&gt;&lt;m:begChr m:val=&quot;{&quot;/&gt;&lt;m:endChr m:val=&quot;&quot;/&gt;&lt;m:ctrlPr/&gt;&lt;/m:dPr&gt;&lt;m:e&gt;&lt;m:eqArr&gt;&lt;m:eqArrPr&gt;&lt;m:ctrlPr/&gt;&lt;/m:eqArrPr&gt;&lt;m:e&gt;&lt;m:r&gt;&lt;m:rPr&gt;&lt;m:sty m:val=&quot;p&quot;/&gt;&lt;/m:rPr&gt;&lt;m:t&gt;&amp;gt;&lt;/m:t&gt;&lt;/m:r&gt;&lt;m:r&gt;&lt;w:rPr&gt;&lt;w:i/&gt;&lt;/w:rPr&gt;&lt;m:t&gt;0 if&lt;/m:t&gt;&lt;/m:r&gt;&lt;m:r&gt;&lt;m:rPr&gt;&lt;m:sty m:val=&quot;p&quot;/&gt;&lt;/m:rPr&gt;&lt;m:t&gt; 0&lt;/m:t&gt;&lt;/m:r&gt;&lt;m:r&gt;&lt;w:rPr&gt;&lt;w:i/&gt;&lt;/w:rPr&gt;&lt;m:t&gt;&amp;lt;貫&lt;/&gt;m:t&gt;&lt;/&lt;m:r&gt;&lt;mr:r&gt;&lt;m:erPr&gt;&lt;mr:sty mt:val=&quot;&gt;p&quot;/&gt;&lt;/qm:rPr&gt;&gt;&lt;m:t&gt;&amp;&lt;lt;&lt;/mm:t&gt;&lt;/m&lt;:r&gt;&lt;m: r&gt;&lt;w:r=Pr&gt;&lt;w:&lt;i/&gt;&lt;/wr:rPr&gt;&lt;&gt;m:t&gt;1//&lt;/m:t&gt;/&lt;/m:r&gt;m&lt;m:acc:&gt;&lt;m:acwcPr&gt;&lt;m/:chr m&gt;:val=&quot;0?&quot;/&gt;&lt;mm:ctrl/mPr/&gt;&lt;/m:accPr&gt;&lt;m:e&gt;&lt;m:r&gt;&lt;w:rPrm&gt;&lt;w:i/:&gt;&lt;/w:rrPr&gt;&lt;m::t&gt;x&lt;/mw:t&gt;&lt;/m&lt;:r&gt;&lt;/ml:e&gt;&lt;/m:acc&gt;&lt;/m:e&gt;&lt;m:e&gt;&lt;m:r&gt;&lt;m:rPr&gt;&lt;m:sty m:val=&quot;p&quot;/&gt;&lt;/m:rPr&gt;&lt;m:t&gt;=0         &lt;/m:t&gt;&lt;/m:r&gt;&lt;m:r&gt;&lt;w:rPr&gt;&lt;w:i/&gt;&lt;/w:rPr&gt;&lt;m:t&gt;if&lt;/m:t&gt;&lt;/m:r&gt;&lt;m:r&gt;&lt;m:rPr&gt;&lt;m:sty m:val=&quot;p&quot;/&gt;&lt;/m:rPr&gt;&lt;m:t&gt; &lt;/m:t&gt;&lt;/m:r&gt;&lt;m:r&gt;&lt;w:rPr&gt;&lt;w:i/&gt;&lt;/w:rPr&gt;&lt;m:t&gt;貫&lt;/m:tr&gt;&lt;/m:r&gt;:&lt;m:r&gt;&lt;mw:rPr&gt;&lt;m&lt;:sty m:lval=&quot;p&quot;:/&gt;&lt;/m:rmPr&gt;&lt;m:te&gt;=1/&lt;/m&lt;:t&gt;&lt;/m:&lt;r&gt;&lt;m:acmc&gt;&lt;m:acpcPr&gt;&lt;m::chr m:v:al=&quot;?&quot;/ &gt;&lt;m:ctr&lt;lPr/&gt;&lt;//m:accPr:&gt;&lt;m:e&gt;&lt;Pm:r&gt;&lt;w:/rPr&gt;&lt;w:Pi/&gt;&lt;/w:&gt;rPr&gt;&lt;m:tt&gt;x&lt;/m:&gt;t&gt;&lt;/m:rm&gt;&lt;/m:e&gt;m&lt;/m:acc:&gt;&lt;/m:e&gt;&quot;&lt;m:e&gt;&lt;mr:r&gt;&lt;m:rtPr&gt;&lt;m:stPty m:vr&gt;&gt;al=&quot;p&quot;/&gt;&lt;/m:rPr&gt;&lt;m:t&gt;&amp;lt;&lt;/m:t&gt;&lt;/m:r&gt;&lt;m:r&gt;&lt;w:rPr&gt;&lt;w:i/&gt;&lt;/w:rPr&gt;&lt;m:t&gt;0         if&lt;/m:t&gt;&lt;/m:r&gt;&lt;m:r&gt;&lt;m:rPr&gt;&lt;m:sty m:val=&quot;p&quot;/&gt;&lt;/m:rPr&gt;&lt;m:t&gt; &lt;/m:t&gt;&lt;/m:r&gt;&lt;m:r&gt;&lt;w:rPr&gt;&lt;w:i/&gt;&lt;/w:rPr&gt;&lt;m:t&gt;貫&lt;/tm:t&gt;&lt;/m:&gt;r&gt;&lt;m:r&gt;&lt;mm:rPr&gt;&lt;mm:sty m:v:al=&quot;p&quot;/&gt;&quot;&lt;/m:rPr&gt;r&lt;m:t&gt;&amp;gtPt;&lt;/m:t&gt;&gt;&lt;t/m:r&gt;&lt;/m:&gt;r&gt;&lt;w:rrPr&gt;&lt;w:il/&gt;&lt;/w:rP&gt;r&gt;&lt;m:t&gt;1m/&lt;/m:t&gt;&lt;P/m:r&gt;&lt;m:&gt;acc&gt;&lt;m:a&gt;ccPr&gt;&lt;m: chr m:vail=&quot;?&quot;/&gt;&lt;&lt;m:ctrlPr:/&gt;&lt;/m:acrcPr&gt;&lt;m:e &gt;&lt;m:r&gt;&lt;wp:rPr&gt;&lt;w:ri/&gt;&lt;/w:r&gt;Pr&gt;&lt;m:t&gt;&lt;x&lt;/m:t&gt;&lt;:/m:r&gt;&lt;/mr:e&gt;&lt;/m:a&lt;cc&gt;&lt;/m:e&lt;&gt;&lt;/m:eqArr&gt;&lt;/m:e&gt;&lt;/m:d&gt;&lt;/m:oMath&gt;&lt;/m:oMathPara&gt;&lt;/w:p&gt;&lt;w:sectPr wsp:rsidR=&quot;00000000&quot;&gt;&lt;w:pg&gt;Sz w:w=&quot;12240&quot; w:h=&quot;15840&quot;/&gt;&lt;w:pgMar w:top=&quot;1701&quot; w:right=&quot;1440&quot; w:bottom=&quot;1440&quot; w:left=&quot;1440&quot; w:header=&quot;720&quot; w:footer=&quot;720&quot; w:gutter=&quot;0&quot;/&gt;&lt;w:cols w:space=&quot;720&quot;/&gt;&lt;/w:sectPr&gt;&lt;/w:body&gt;&lt;/w:wordDocument&gt;">
            <v:imagedata r:id="rId1314" o:title="" chromakey="white"/>
          </v:shape>
        </w:pict>
      </w:r>
    </w:p>
    <w:p w14:paraId="26AC610C" w14:textId="77777777" w:rsidR="00B51D7D" w:rsidRPr="00F54588" w:rsidRDefault="00B51D7D" w:rsidP="00B51D7D">
      <w:pPr>
        <w:pStyle w:val="p2"/>
        <w:spacing w:before="134"/>
        <w:ind w:left="380"/>
        <w:rPr>
          <w:rFonts w:ascii="CMU Concrete" w:hAnsi="CMU Concrete"/>
        </w:rPr>
      </w:pPr>
    </w:p>
    <w:p w14:paraId="3E13D018" w14:textId="77777777" w:rsidR="00B51D7D" w:rsidRDefault="00B51D7D" w:rsidP="00B51D7D">
      <w:pPr>
        <w:pStyle w:val="p2"/>
        <w:spacing w:before="134"/>
        <w:ind w:left="380"/>
        <w:rPr>
          <w:rFonts w:ascii="CMU Concrete" w:hAnsi="CMU Concrete"/>
        </w:rPr>
      </w:pPr>
      <w:r w:rsidRPr="00D4048A">
        <w:rPr>
          <w:rFonts w:ascii="CMU Concrete" w:hAnsi="CMU Concrete"/>
        </w:rPr>
        <w:t>위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00576518">
        <w:rPr>
          <w:rFonts w:ascii="CMU Concrete" w:hAnsi="CMU Concrete"/>
        </w:rPr>
        <w:pict w14:anchorId="743DA209">
          <v:shape id="_x0000_i1336" type="#_x0000_t75" style="width:7.5pt;height:14.25pt" equationxml="&lt;">
            <v:imagedata r:id="rId1315" o:title="" chromakey="white"/>
          </v:shape>
        </w:pict>
      </w:r>
      <w:r w:rsidRPr="00D4048A">
        <w:rPr>
          <w:rFonts w:ascii="CMU Concrete" w:hAnsi="CMU Concrete"/>
        </w:rPr>
        <w:t>의</w:t>
      </w:r>
      <w:r w:rsidRPr="00D4048A">
        <w:rPr>
          <w:rFonts w:ascii="CMU Concrete" w:hAnsi="CMU Concrete"/>
        </w:rPr>
        <w:t xml:space="preserve"> maximum likelihood estimate</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922EE2E" w14:textId="77777777" w:rsidR="00B51D7D" w:rsidRPr="00D4048A" w:rsidRDefault="00B51D7D" w:rsidP="00B51D7D">
      <w:pPr>
        <w:pStyle w:val="p2"/>
        <w:spacing w:before="134"/>
        <w:ind w:left="380"/>
        <w:rPr>
          <w:rFonts w:ascii="CMU Concrete" w:hAnsi="CMU Concrete"/>
        </w:rPr>
      </w:pPr>
    </w:p>
    <w:p w14:paraId="6C181CC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B7E2263">
          <v:shape id="_x0000_i1337" type="#_x0000_t75" style="width:21.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1B17&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D1B17&quot;&gt;&lt;m:oMathPara&gt;&lt;m:oMath&gt;&lt;m:acc&gt;&lt;m:accPr&gt;&lt;m:ctrlPr/&gt;&lt;/m:accPr&gt;&lt;m:e&gt;&lt;m:r&gt;&lt;m:rPr&gt;&lt;m:sty m:val=&quot;p&quot;/&gt;&lt;/m:rPr&gt;&lt;m:t&gt;貫&lt;/m:t&gt;&lt;/m:r&gt;&lt;/m:e&gt;&lt;/m:acc&gt;&lt;m:r&gt;&lt;m:rPr&gt;&lt;m:sty m:val=&quot;p&quot;/&gt;&lt;/m:rPr&gt;&lt;m:t&gt;=&lt;/m:t&gt;&lt;/m:r&gt;&lt;m:f&gt;&lt;m:fPr&gt;&lt;m:ctrlPr/iiiiiiiiiiiiiiiiiiiiiiiiiiiiiiiiii&gt;&lt;/m:fPr&gt;&lt;m:num&gt;&lt;m:r&gt;&lt;m:rPr&gt;&lt;m:sty m:val=&quot;p&quot;/&gt;&lt;/m:rPr&gt;&lt;m:t&gt;1&lt;/m:t&gt;&lt;/m:r&gt;&lt;/m:num&gt;&lt;m:den&gt;&lt;m:acc&gt;&lt;m:accPr&gt;&lt;m:chr m:val=&quot;?&quot;/&gt;&lt;m:ctrlPr/&gt;&lt;/m:accPr&gt;&lt;m:e&gt;&lt;m:r&gt;&lt;w:rPr&gt;&lt;w:i/&gt;&lt;/w:rPr&gt;&lt;m:t&gt;x&lt;/m:t&gt;&lt;/m:r&gt;&lt;/m:e&gt;&lt;/m:acc&gt;&lt;/m:den&gt;&lt;/m:f&gt;&lt;/m:oMath&gt;&lt;/m:oMathPara&gt;&lt;/w:p&gt;&lt;w:sei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16" o:title="" chromakey="white"/>
          </v:shape>
        </w:pict>
      </w:r>
    </w:p>
    <w:p w14:paraId="74159FE3" w14:textId="77777777" w:rsidR="00B51D7D" w:rsidRPr="00F54588" w:rsidRDefault="00B51D7D" w:rsidP="00B51D7D">
      <w:pPr>
        <w:pStyle w:val="p2"/>
        <w:spacing w:before="134"/>
        <w:ind w:left="380"/>
        <w:rPr>
          <w:rFonts w:ascii="CMU Concrete" w:hAnsi="CMU Concrete"/>
        </w:rPr>
      </w:pPr>
    </w:p>
    <w:p w14:paraId="7CA3C950" w14:textId="77777777" w:rsidR="00B51D7D" w:rsidRDefault="00B51D7D" w:rsidP="00B51D7D">
      <w:pPr>
        <w:pStyle w:val="p2"/>
        <w:spacing w:before="134"/>
        <w:ind w:left="380"/>
        <w:rPr>
          <w:rFonts w:ascii="CMU Concrete" w:hAnsi="CMU Concrete"/>
        </w:rPr>
      </w:pPr>
      <w:r w:rsidRPr="00D4048A">
        <w:rPr>
          <w:rFonts w:ascii="CMU Concrete" w:hAnsi="CMU Concrete"/>
        </w:rPr>
        <w:t>보통</w:t>
      </w:r>
      <w:r w:rsidRPr="00D4048A">
        <w:rPr>
          <w:rFonts w:ascii="CMU Concrete" w:hAnsi="CMU Concrete"/>
        </w:rPr>
        <w:t xml:space="preserve"> Maximum Likelihood estimation</w:t>
      </w:r>
      <w:r w:rsidRPr="00D4048A">
        <w:rPr>
          <w:rFonts w:ascii="CMU Concrete" w:hAnsi="CMU Concrete"/>
        </w:rPr>
        <w:t>에서는</w:t>
      </w:r>
      <w:r w:rsidRPr="00D4048A">
        <w:rPr>
          <w:rFonts w:ascii="CMU Concrete" w:hAnsi="CMU Concrete"/>
        </w:rPr>
        <w:t xml:space="preserve"> sample</w:t>
      </w:r>
      <w:r w:rsidRPr="00D4048A">
        <w:rPr>
          <w:rFonts w:ascii="CMU Concrete" w:hAnsi="CMU Concrete"/>
        </w:rPr>
        <w:t>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많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MLE</w:t>
      </w:r>
      <w:r w:rsidRPr="00D4048A">
        <w:rPr>
          <w:rFonts w:ascii="CMU Concrete" w:hAnsi="CMU Concrete"/>
        </w:rPr>
        <w:t>의</w:t>
      </w:r>
      <w:r w:rsidRPr="00D4048A">
        <w:rPr>
          <w:rFonts w:ascii="CMU Concrete" w:hAnsi="CMU Concrete"/>
        </w:rPr>
        <w:t xml:space="preserve"> Asymptotic Property</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parameter</w:t>
      </w:r>
      <w:r w:rsidRPr="00D4048A">
        <w:rPr>
          <w:rFonts w:ascii="CMU Concrete" w:hAnsi="CMU Concrete"/>
        </w:rPr>
        <w:t>의</w:t>
      </w:r>
      <w:r w:rsidRPr="00D4048A">
        <w:rPr>
          <w:rFonts w:ascii="CMU Concrete" w:hAnsi="CMU Concrete"/>
        </w:rPr>
        <w:t xml:space="preserve"> confidence interval</w:t>
      </w:r>
      <w:r w:rsidRPr="00D4048A">
        <w:rPr>
          <w:rFonts w:ascii="CMU Concrete" w:hAnsi="CMU Concrete"/>
        </w:rPr>
        <w:t>을</w:t>
      </w:r>
      <w:r w:rsidRPr="00D4048A">
        <w:rPr>
          <w:rFonts w:ascii="CMU Concrete" w:hAnsi="CMU Concrete"/>
        </w:rPr>
        <w:t xml:space="preserve"> </w:t>
      </w:r>
      <w:r w:rsidRPr="00D4048A">
        <w:rPr>
          <w:rFonts w:ascii="CMU Concrete" w:hAnsi="CMU Concrete"/>
        </w:rPr>
        <w:t>구하는데</w:t>
      </w:r>
      <w:r w:rsidRPr="00D4048A">
        <w:rPr>
          <w:rFonts w:ascii="CMU Concrete" w:hAnsi="CMU Concrete"/>
        </w:rPr>
        <w:t xml:space="preserve"> </w:t>
      </w:r>
      <w:r w:rsidRPr="00D4048A">
        <w:rPr>
          <w:rFonts w:ascii="CMU Concrete" w:hAnsi="CMU Concrete"/>
        </w:rPr>
        <w:t>특수한</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finite sample</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exact confidence interval</w:t>
      </w:r>
      <w:r w:rsidRPr="00D4048A">
        <w:rPr>
          <w:rFonts w:ascii="CMU Concrete" w:hAnsi="CMU Concrete"/>
        </w:rPr>
        <w:t>을</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결과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26EFA06" w14:textId="77777777" w:rsidR="00B51D7D" w:rsidRPr="00D4048A" w:rsidRDefault="00B51D7D" w:rsidP="00B51D7D">
      <w:pPr>
        <w:pStyle w:val="p2"/>
        <w:spacing w:before="134"/>
        <w:ind w:left="380"/>
        <w:rPr>
          <w:rFonts w:ascii="CMU Concrete" w:hAnsi="CMU Concrete"/>
        </w:rPr>
      </w:pPr>
    </w:p>
    <w:p w14:paraId="667A8AA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0FA1831">
          <v:shape id="_x0000_i1338" type="#_x0000_t75" style="width:116.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75736&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75736&quot;&gt;&lt;m:oMathPara&gt;&lt;m:oMath&gt;&lt;m:f&gt;&lt;m:fPr&gt;&lt;m:ctrlPr/&gt;&lt;/m:fPr&gt;&lt;m:num&gt;&lt;m:r&gt;&lt;m:rPr&gt;&lt;m:sty m:val=&quot;p&quot;/&gt;&lt;/m:rPr&gt;&lt;m:t&gt;1&lt;/m:t&gt;&lt;/m:r&gt;&lt;/m:num&gt;&lt;m:den&gt;&lt;m:acc&gt;&lt;m:accPr&gt;&lt;m:ctrlPr/&gt;&lt;/m:accPr&gt;&lt;m:e&gt;&lt;m:r&gt;&lt;m:rPr&gt;&lt;m:sty m:val=&quot;p&quot;/&gt;&lt;/m:rPr&gt;&lt;m:t&gt;貫&lt;/m:t&gt;&lt;/m:r&gt;&lt;/m:e&gt;&lt;/m:acc&gt;&lt;/m:den&gt;&lt;/m:f&gt;&lt;m:f&gt;&lt;m:fPr&gt;&lt;m:ctrlPr/&gt;&lt;/m:fPr&gt;&lt;m:num&gt;&lt;m:r&gt;&lt;m:rPr&gt;&lt;m:sty m:val=&quot;p&quot;/&gt;&lt;/m:rPr&gt;&lt;m:t&gt;2n&lt;/m:t&gt;&lt;/m:r&gt;&lt;/m:num&gt;&lt;m:den&gt;&lt;m:sSubSup&gt;&lt;m:sSubSupPr&gt;&lt;m:ctrlPr/&gt;&lt;/m:sSubSupPr&gt;&lt;m:e&gt;&lt;m:r&gt;&lt;w:rPr&gt;&lt;w:i/&gt;&lt;/w:rPr&gt;&lt;m:t&gt;?&lt;/m:t&gt;&lt;/m:r&gt;&lt;&lt;mmmmmmmmmmmmmmmmmmmmmmmmmmmmmmmmmm/m:e&gt;&lt;m:sub&gt;&lt;m:r&gt;&lt;m:rPr&gt;&lt;m:sty m:val=&quot;p&quot;/&gt;&lt;/m:rPr&gt;&lt;m:t&gt;2&lt;/m:t&gt;&lt;/m:r&gt;&lt;m:r&gt;&lt;w:rPr&gt;&lt;w:i/&gt;&lt;/w:rPr&gt;&lt;m:t&gt;n&lt;/m:t&gt;&lt;/m:r&gt;&lt;m:r&gt;&lt;m:rPr&gt;&lt;m:sty m:val=&quot;p&quot;/&gt;&lt;/m:rPr&gt;&lt;m:t&gt;;&lt;/m:t&gt;&lt;/m:r&gt;&lt;m:f&gt;&lt;m:fPr&gt;&lt;m:ctrlPr/&gt;&lt;/m:fPr&gt;&lt;m:num&gt;&lt;m:r&gt;&lt;w:rPr&gt;&lt;w:i/&gt;&lt;/w:rPr&gt;&lt;m:t&gt;?켶&lt;m/mmm:mtm&gt;m&lt;m/mmm:mrm&gt;m&lt;m/mmm:mnum&gt;&lt;m:den&gt;&lt;m:r&gt;&lt;m:rPr&gt;&lt;m:sty m:val=&quot;p&quot;/&gt;&lt;/m:rPr&gt;&lt;m:t&gt;2&lt;/m:t&gt;&lt;/m:r&gt;&lt;/m:den&gt;&lt;/m:f&gt;&lt;/m:sub&gt;&lt;m:sup&gt;&lt;m:r&gt;&lt;m:rPr&gt;&lt;m:sty m:val=&quot;p&quot;/&gt;&lt;/m:rPr&gt;&lt;m:t&gt;2&lt;/m:t&gt;&lt;/m:r&gt;&lt;/m:sup&gt;&lt;/m:sSubSup&gt;&lt;/m:den&gt;&lt;/m:f&gt;&lt;m:r&gt;&lt;m:rPr&gt;&lt;m:sty im/:&gt;v&lt;a/lw=:&quot;rpP&quot;r/&gt;&gt;&lt;&lt;m/:mt:&gt;r?Pr&gt;&lt;m:t&gt;&amp;lt;&lt;/m:t&gt;&lt;/m:r&gt;&lt;m:f&gt;&lt;m:fPr&gt;&lt;m:ctrlPr/&gt;&lt;/m:fPr&gt;&lt;m:num&gt;&lt;m:r&gt;&lt;m:rPr&gt;&lt;m:sty m:val=&quot;p&quot;/&gt;&lt;/m:rPr&gt;&lt;m:t&gt;1&lt;/m:t&gt;&lt;/m:r&gt;&lt;/m:num&gt;&lt;m:den&gt;&lt;m:r&gt;&lt;m:rPr&gt;&lt;m:sty m:val=&quot;p&quot;/&gt;&lt;/m:rPr&gt;&lt;m:t&gt;貫&lt;/m:t&gt;&lt;/m:r&gt;&lt;/m:den&gt;&lt;/m:f&gt;&lt;m:r&gt;&lt;m:rPr&gt;&lt;m:sty im:/va&gt;l=&lt;&quot;p/&quot;/w&gt;&lt;:/mr:rPPrr&gt;&lt;&gt;m:&lt;t&gt;m&amp;l:t;t&lt;/&gt;m:?t&gt;r&lt;/&lt;m::r&gt;&gt;&lt;ml:f;&gt;&lt;/m::fP&gt;r&gt;/&lt;m::c&gt;trmlPfr/&lt;&gt;&lt;:/mP:fPr&gt;&lt;m:num&gt;&lt;m:r&gt;&lt;m:rPr&gt;&lt;m:sty m:val=&quot;p&quot;/&gt;&lt;/m:rPr&gt;&lt;m:t&gt;1&lt;/m:t&gt;&lt;/m:r&gt;&lt;/m:num&gt;&lt;m:den&gt;&lt;m:acc&gt;&lt;m:accPr&gt;&lt;m:ctrlPr/&gt;&lt;/m:accPr&gt;&lt;m:e&gt;&lt;m:r&gt;&lt;w:rPr&gt;&lt;w:i/&gt;&lt;/w:rPr&gt;&lt;m:t&gt;貫&lt;//m:&gt;t&gt;&lt;&lt;/m:/r&gt;&lt;w/m::e&gt;&lt;r/m:Paccr&gt;&lt;/&gt;m:d&lt;en&gt;m&lt;/m::f&gt;t&lt;m:&gt;f&gt;&lt;?m:frPr&gt;&lt;&lt;m::ctr&gt;lPrl/&gt;&lt;;/m:/fPr:&gt;&lt;m&gt;:nu/m&gt;&lt;:m:r&gt;&gt;&lt;mm:rPfr&gt;&lt;&lt;m:s:ty Pm:val=&quot;p&quot;/&gt;&lt;/m:rPr&gt;&lt;m:t&gt;2n&lt;/m:t&gt;&lt;/m:r&gt;&lt;/m:num&gt;&lt;m:den&gt;&lt;m:sSubSup&gt;&lt;m:sSubSupPr&gt;&lt;m:ctrlPr/&gt;&lt;/m:sSubSupPr&gt;&lt;m:e&gt;&lt;m:r&gt;&lt;w:rPr&gt;&lt;w:i&gt;/&gt;&lt;/w:rPr&gt;&lt;m:t&gt;?&lt;/m:t&gt;&lt;/m:r&gt;&lt;/m:e&gt;&lt;m:sub&gt;&lt;m:r&gt;&lt;m:rPr&gt;&lt;m:sty m:val=&quot;p&quot;/&gt;&lt;/m:rPr&gt;&lt;m:t&gt;2&lt;/m:t&gt;&lt;/m:r&gt;&lt;m:r&gt;&lt;w:rPr&gt;&lt;w:i/&gt;&lt;/w:rPr&gt;&lt;m:t&gt;n&lt;/Pm:t&gt;&lt;/m:r&gt;&lt;m:r&gt;&lt;m:rPr&gt;&lt;m:sty m:val=&quot;p&quot;/&gt;&lt;/m:rPr&gt;&lt;m:t&gt;;1-&lt;/m:t&gt;&lt;/m:r&gt;&lt;m:f&gt;&lt;m:fPr&gt;&lt;m:ctrlPr/&gt;&lt;/m:fPr&gt;&lt;m:num&gt;&lt;m:r&gt;&lt;w:rPr&gt;&lt;w:i/&gt;&lt;/w:rPr&gt;&lt;m:t&gt;慣?&lt;/m::t&gt;&lt;//m:r&gt;&gt;&lt;/m::num&gt;m&lt;m:dben&gt;&lt;:m:r&gt;m&lt;m:rrPr&gt;&lt;:m:st y m:aval=p&quot;p&quot;/&lt;&gt;&lt;/mr:rPr&lt;&gt;&lt;m:&gt;t&gt;2&lt;m/m:t&lt;&gt;&lt;/mr:r&gt;&lt;:/m:dwen&gt;&lt;r/m:f:&gt;&lt;/m&lt;:subr&gt;&lt;m:&lt;sup&gt;&gt;&lt;m:rP&gt;&lt;m:rPr&gt;&lt;m:sty m:val=&quot;p&quot;/&gt;&lt;/m:rPr&gt;&lt;m:t&gt;2&lt;/m:t&gt;&lt;/m:r&gt;&lt;/m:sup&gt;&lt;/m:sSubSup&gt;&lt;/m:den&gt;&lt;/m:f&gt;&lt;/m:oMa/th&gt;&lt;w/m:or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17" o:title="" chromakey="white"/>
          </v:shape>
        </w:pict>
      </w:r>
    </w:p>
    <w:p w14:paraId="0626E82B" w14:textId="77777777" w:rsidR="00B51D7D" w:rsidRPr="00F54588" w:rsidRDefault="00B51D7D" w:rsidP="00B51D7D">
      <w:pPr>
        <w:pStyle w:val="p2"/>
        <w:spacing w:before="134"/>
        <w:ind w:left="380"/>
        <w:rPr>
          <w:rFonts w:ascii="CMU Concrete" w:hAnsi="CMU Concrete"/>
        </w:rPr>
      </w:pPr>
    </w:p>
    <w:p w14:paraId="1DA55A84" w14:textId="77777777" w:rsidR="00B51D7D" w:rsidRPr="00530C94" w:rsidRDefault="00B51D7D" w:rsidP="00B51D7D">
      <w:pPr>
        <w:pStyle w:val="p2"/>
        <w:spacing w:before="134"/>
        <w:ind w:left="380"/>
        <w:rPr>
          <w:rFonts w:ascii="CMU Concrete" w:hAnsi="CMU Concrete"/>
          <w:i/>
        </w:rPr>
      </w:pPr>
      <w:r w:rsidRPr="00530C94">
        <w:rPr>
          <w:rFonts w:ascii="CMU Concrete" w:hAnsi="CMU Concrete"/>
          <w:i/>
        </w:rPr>
        <w:t>주의</w:t>
      </w:r>
      <w:r w:rsidRPr="00530C94">
        <w:rPr>
          <w:rFonts w:ascii="CMU Concrete" w:hAnsi="CMU Concrete"/>
          <w:i/>
        </w:rPr>
        <w:t xml:space="preserve">: </w:t>
      </w:r>
      <w:r w:rsidRPr="00530C94">
        <w:rPr>
          <w:rFonts w:ascii="CMU Concrete" w:hAnsi="CMU Concrete"/>
          <w:i/>
        </w:rPr>
        <w:t>지수</w:t>
      </w:r>
      <w:r w:rsidRPr="00530C94">
        <w:rPr>
          <w:rFonts w:ascii="CMU Concrete" w:hAnsi="CMU Concrete"/>
          <w:i/>
        </w:rPr>
        <w:t xml:space="preserve"> </w:t>
      </w:r>
      <w:r w:rsidRPr="00530C94">
        <w:rPr>
          <w:rFonts w:ascii="CMU Concrete" w:hAnsi="CMU Concrete"/>
          <w:i/>
        </w:rPr>
        <w:t>분포</w:t>
      </w:r>
      <w:r w:rsidRPr="00530C94">
        <w:rPr>
          <w:rFonts w:ascii="CMU Concrete" w:hAnsi="CMU Concrete"/>
          <w:i/>
        </w:rPr>
        <w:t xml:space="preserve"> </w:t>
      </w:r>
      <w:r w:rsidRPr="00530C94">
        <w:rPr>
          <w:rFonts w:ascii="CMU Concrete" w:hAnsi="CMU Concrete"/>
          <w:i/>
        </w:rPr>
        <w:t>모수</w:t>
      </w:r>
      <w:r w:rsidRPr="00530C94">
        <w:rPr>
          <w:rFonts w:ascii="CMU Concrete" w:hAnsi="CMU Concrete"/>
          <w:i/>
        </w:rPr>
        <w:t xml:space="preserve"> </w:t>
      </w:r>
      <w:r w:rsidRPr="00530C94">
        <w:rPr>
          <w:rFonts w:ascii="CMU Concrete" w:hAnsi="CMU Concrete"/>
          <w:i/>
        </w:rPr>
        <w:t>추정에</w:t>
      </w:r>
      <w:r w:rsidRPr="00530C94">
        <w:rPr>
          <w:rFonts w:ascii="CMU Concrete" w:hAnsi="CMU Concrete"/>
          <w:i/>
        </w:rPr>
        <w:t xml:space="preserve"> </w:t>
      </w:r>
      <w:r w:rsidRPr="00530C94">
        <w:rPr>
          <w:rFonts w:ascii="CMU Concrete" w:hAnsi="CMU Concrete"/>
          <w:i/>
        </w:rPr>
        <w:t>사용되는</w:t>
      </w:r>
      <w:r w:rsidRPr="00530C94">
        <w:rPr>
          <w:rFonts w:ascii="CMU Concrete" w:hAnsi="CMU Concrete"/>
          <w:i/>
        </w:rPr>
        <w:t xml:space="preserve"> </w:t>
      </w:r>
      <w:r w:rsidRPr="00530C94">
        <w:rPr>
          <w:rFonts w:ascii="CMU Concrete" w:hAnsi="CMU Concrete"/>
          <w:i/>
        </w:rPr>
        <w:t>모든</w:t>
      </w:r>
      <w:r w:rsidRPr="00530C94">
        <w:rPr>
          <w:rFonts w:ascii="CMU Concrete" w:hAnsi="CMU Concrete"/>
          <w:i/>
        </w:rPr>
        <w:t xml:space="preserve"> </w:t>
      </w:r>
      <w:r w:rsidRPr="00530C94">
        <w:rPr>
          <w:rFonts w:ascii="CMU Concrete" w:hAnsi="CMU Concrete"/>
          <w:i/>
        </w:rPr>
        <w:t>데이터의</w:t>
      </w:r>
      <w:r w:rsidRPr="00530C94">
        <w:rPr>
          <w:rFonts w:ascii="CMU Concrete" w:hAnsi="CMU Concrete"/>
          <w:i/>
        </w:rPr>
        <w:t xml:space="preserve"> </w:t>
      </w:r>
      <w:r w:rsidRPr="00530C94">
        <w:rPr>
          <w:rFonts w:ascii="CMU Concrete" w:hAnsi="CMU Concrete"/>
          <w:i/>
        </w:rPr>
        <w:t>값은</w:t>
      </w:r>
      <w:r w:rsidRPr="00530C94">
        <w:rPr>
          <w:rFonts w:ascii="CMU Concrete" w:hAnsi="CMU Concrete"/>
          <w:i/>
        </w:rPr>
        <w:t xml:space="preserve"> 0</w:t>
      </w:r>
      <w:r w:rsidRPr="00530C94">
        <w:rPr>
          <w:rFonts w:ascii="CMU Concrete" w:hAnsi="CMU Concrete"/>
          <w:i/>
        </w:rPr>
        <w:t>보다</w:t>
      </w:r>
      <w:r w:rsidRPr="00530C94">
        <w:rPr>
          <w:rFonts w:ascii="CMU Concrete" w:hAnsi="CMU Concrete"/>
          <w:i/>
        </w:rPr>
        <w:t xml:space="preserve"> </w:t>
      </w:r>
      <w:r w:rsidRPr="00530C94">
        <w:rPr>
          <w:rFonts w:ascii="CMU Concrete" w:hAnsi="CMU Concrete"/>
          <w:i/>
        </w:rPr>
        <w:t>커야</w:t>
      </w:r>
      <w:r w:rsidRPr="00530C94">
        <w:rPr>
          <w:rFonts w:ascii="CMU Concrete" w:hAnsi="CMU Concrete"/>
          <w:i/>
        </w:rPr>
        <w:t xml:space="preserve"> </w:t>
      </w:r>
      <w:r w:rsidRPr="00530C94">
        <w:rPr>
          <w:rFonts w:ascii="CMU Concrete" w:hAnsi="CMU Concrete"/>
          <w:i/>
        </w:rPr>
        <w:t>합니다</w:t>
      </w:r>
      <w:r w:rsidRPr="00530C94">
        <w:rPr>
          <w:rFonts w:ascii="CMU Concrete" w:hAnsi="CMU Concrete"/>
          <w:i/>
        </w:rPr>
        <w:t>.</w:t>
      </w:r>
    </w:p>
    <w:p w14:paraId="6B8E49D3" w14:textId="77777777" w:rsidR="00B51D7D" w:rsidRPr="00CD1176" w:rsidRDefault="00B51D7D" w:rsidP="00B51D7D">
      <w:pPr>
        <w:pStyle w:val="p2"/>
        <w:spacing w:before="134"/>
        <w:ind w:left="380"/>
        <w:rPr>
          <w:rFonts w:ascii="CMU Concrete" w:hAnsi="CMU Concrete"/>
        </w:rPr>
      </w:pPr>
    </w:p>
    <w:p w14:paraId="4CB3159E" w14:textId="77777777" w:rsidR="00B51D7D" w:rsidRPr="005F4EE1" w:rsidRDefault="00B51D7D" w:rsidP="00B51D7D">
      <w:pPr>
        <w:pStyle w:val="11"/>
        <w:ind w:left="170"/>
        <w:rPr>
          <w:sz w:val="20"/>
        </w:rPr>
      </w:pPr>
      <w:r w:rsidRPr="005F4EE1">
        <w:rPr>
          <w:sz w:val="20"/>
        </w:rPr>
        <w:t>예시</w:t>
      </w:r>
    </w:p>
    <w:p w14:paraId="0D5132E1" w14:textId="77777777" w:rsidR="00B51D7D" w:rsidRPr="00F54588" w:rsidRDefault="00B51D7D" w:rsidP="00B51D7D">
      <w:pPr>
        <w:pStyle w:val="p2"/>
        <w:spacing w:before="134"/>
        <w:ind w:left="380"/>
        <w:rPr>
          <w:rFonts w:ascii="CMU Concrete" w:hAnsi="CMU Concrete"/>
        </w:rPr>
      </w:pPr>
    </w:p>
    <w:p w14:paraId="7F19AB77"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057EDCC2" wp14:editId="4DF30617">
            <wp:extent cx="5064911" cy="2624447"/>
            <wp:effectExtent l="0" t="0" r="2540" b="5080"/>
            <wp:docPr id="662" name="그림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8"/>
                    <a:stretch>
                      <a:fillRect/>
                    </a:stretch>
                  </pic:blipFill>
                  <pic:spPr>
                    <a:xfrm>
                      <a:off x="0" y="0"/>
                      <a:ext cx="5062831" cy="2623369"/>
                    </a:xfrm>
                    <a:prstGeom prst="rect">
                      <a:avLst/>
                    </a:prstGeom>
                  </pic:spPr>
                </pic:pic>
              </a:graphicData>
            </a:graphic>
          </wp:inline>
        </w:drawing>
      </w:r>
    </w:p>
    <w:p w14:paraId="16D3EA3F" w14:textId="77777777" w:rsidR="00B51D7D" w:rsidRPr="00F54588" w:rsidRDefault="00B51D7D" w:rsidP="00B51D7D">
      <w:pPr>
        <w:pStyle w:val="p2"/>
        <w:spacing w:before="134"/>
        <w:ind w:left="380"/>
        <w:rPr>
          <w:rFonts w:ascii="CMU Concrete" w:hAnsi="CMU Concrete"/>
        </w:rPr>
      </w:pPr>
    </w:p>
    <w:p w14:paraId="5ACE29A8" w14:textId="77777777" w:rsidR="00B51D7D" w:rsidRDefault="00B51D7D" w:rsidP="00B51D7D">
      <w:pPr>
        <w:pStyle w:val="p2"/>
        <w:spacing w:before="134"/>
        <w:ind w:left="380"/>
        <w:rPr>
          <w:rFonts w:ascii="CMU Concrete" w:hAnsi="CMU Concrete"/>
        </w:rPr>
      </w:pPr>
    </w:p>
    <w:p w14:paraId="322109C5" w14:textId="77777777" w:rsidR="00B51D7D" w:rsidRPr="00F54588" w:rsidRDefault="00B51D7D" w:rsidP="00B51D7D">
      <w:pPr>
        <w:pStyle w:val="11"/>
        <w:ind w:left="170"/>
        <w:rPr>
          <w:sz w:val="20"/>
        </w:rPr>
      </w:pPr>
      <w:r>
        <w:rPr>
          <w:rFonts w:hint="eastAsia"/>
          <w:sz w:val="20"/>
        </w:rPr>
        <w:t>(5)</w:t>
      </w:r>
      <w:r w:rsidRPr="00F54588">
        <w:rPr>
          <w:sz w:val="20"/>
        </w:rPr>
        <w:t xml:space="preserve"> </w:t>
      </w:r>
      <w:r w:rsidRPr="00F54588">
        <w:rPr>
          <w:sz w:val="20"/>
        </w:rPr>
        <w:t>감마</w:t>
      </w:r>
      <w:r w:rsidRPr="00F54588">
        <w:rPr>
          <w:sz w:val="20"/>
        </w:rPr>
        <w:t xml:space="preserve"> </w:t>
      </w:r>
      <w:r w:rsidRPr="00F54588">
        <w:rPr>
          <w:sz w:val="20"/>
        </w:rPr>
        <w:t>분포</w:t>
      </w:r>
    </w:p>
    <w:p w14:paraId="38808815"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35F16C57" w14:textId="77777777" w:rsidR="00B51D7D" w:rsidRDefault="00B51D7D" w:rsidP="00B51D7D">
      <w:pPr>
        <w:pStyle w:val="p2"/>
        <w:spacing w:before="134"/>
        <w:ind w:left="380"/>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9D60FDD" w14:textId="77777777" w:rsidR="00B51D7D" w:rsidRPr="00D4048A" w:rsidRDefault="00B51D7D" w:rsidP="00B51D7D">
      <w:pPr>
        <w:pStyle w:val="p2"/>
        <w:spacing w:before="134"/>
        <w:ind w:left="380"/>
        <w:rPr>
          <w:rFonts w:ascii="CMU Concrete" w:hAnsi="CMU Concrete"/>
        </w:rPr>
      </w:pPr>
    </w:p>
    <w:p w14:paraId="742B44F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704ED72">
          <v:shape id="_x0000_i1339" type="#_x0000_t75" style="width:201.8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0F30BC&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0F30BC&quot;&gt;&lt;m:oMathPara&gt;&lt;m:oMath&gt;&lt;m:r&gt;&lt;m:rPr&gt;&lt;m:sty m:val=&quot;p&quot;/&gt;&lt;/m:rPr&gt;&lt;m:t&gt;f&lt;/m:t&gt;&lt;/m:r&gt;&lt;m:d&gt;&lt;m:dPr&gt;&lt;m:ctrlPr/&gt;&lt;/m:dPr&gt;&lt;m:e&gt;&lt;m:r&gt;&lt;m:rPr&gt;&lt;m:sty m:val=&quot;p&quot;/&gt;&lt;/m:rPr&gt;&lt;m:t&gt;x;k,罐&lt;/m:t&gt;&lt;/m:r&gt;&lt;/m:e&gt;&lt;/m:d&gt;&lt;m:r&gt;&lt;m:rPr&gt;&lt;m:sty m:val=&quot;iiiiiiiiiiiiiiiiiiiiiiiiiiiiiiiiiip&quot;/&gt;&lt;/m:rPr&gt;&lt;m:t&gt;=&lt;/m:t&gt;&lt;/m:r&gt;&lt;m:sSup&gt;&lt;m:sSupPr&gt;&lt;m:ctrlPr/&gt;&lt;/m:sSupPr&gt;&lt;m:e&gt;&lt;m:r&gt;&lt;m:rPr&gt;&lt;m:sty m:val=&quot;p&quot;/&gt;&lt;/m:rPr&gt;&lt;m:t&gt;x&lt;/m:t&gt;&lt;/m:r&gt;&lt;/m:e&gt;&lt;m:sup&gt;&lt;m:r&gt;&lt;m:rPr&gt;&lt;m:sty m:val=&quot;p&quot;/&gt;&lt;/m:rPr&gt;&lt;m:t&gt;k-1&lt;/m:t&gt;&lt;/m:r&gt;&lt;/m:sup&gt;&lt;/m:sSup&gt;&lt;m:f&gt;&lt;m:fPr&gt;&lt;m:ctrlPr/&gt;&lt;/m:fPr&gt;&lt;m:num&gt;&lt;m:sSup&gt;&lt;m:sSupPr&gt;&lt;m:ctrlPr/&gt;&lt;/m:sSupPr&gt;&lt;m:e&gt;&lt;m:r&gt;&lt;m:rPr&gt;&lt;m:sty m:val=&quot;p&quot;/&gt;&lt;/m:rPr&gt;&lt;m:t&gt;e&lt;/m:t&gt;&lt;/m:r&gt;&lt;/m:e&gt;&lt;m:sup&gt;&lt;m:r&gt;&lt;m:rPr&gt;&lt;m:sty m:val=&quot;p&quot;/&gt;&lt;/m:rPr&gt;&lt;m:t&gt;-x/罐&lt;/m:t&gt;&lt;/m:r&gt;&lt;/m:sup&gt;&lt;/m:sSup&gt;&lt;m:ctrlPr&gt;&lt;w:rPr&gt;&lt;w:i/&gt;&lt;/w:rP:rf&gt;&gt;&lt;&lt;/mm::fcPtrr&gt;l&lt;Pmr:&gt;c&lt;t/rml:Pnru/m&gt;&gt;&lt;&lt;/mm::dfePnr&gt;&gt;&lt;&lt;mm::snSuup&gt;&lt;m:sSupPr&gt;&lt;m:ctrlPr&gt;&lt;w:rPr&gt;&lt;w:i/&gt;&lt;/w:rPr&gt;&lt;/m:ctrlPr&gt;&lt;/m:sSupPr&gt;&lt;m:e&gt;&lt;m:r&gt;&lt;w:rPr&gt;&lt;w:i/&gt;&lt;/w:rPr&gt;&lt;m:t&gt;罐&lt;/m:t&gt;&lt;/m:r&gt;&lt;/m:e&gt;&lt;m:sup&gt;&lt;m:r&gt;&lt;w:rPr&gt;&lt;w:i/&gt;&lt;/w:rPr&gt;&lt;m:t&gt;k&lt;/m:t&gt;&lt;/m:r&gt;&lt;/m:sup&gt;&lt;/m:sSup:&gt;&lt;fm:&gt;r&gt;&lt;&lt;mm:r:Prf&gt;&lt;Pm:rst&gt;y &lt;m:mva:l=c&quot;pt&quot;/r&gt;&lt;l/mP:rrPr/&gt;&lt;&gt;m:&lt;t&gt;/?&lt;m/m::tf&gt;&lt;P/mr:r&gt;&gt;&lt;&lt;m:md&gt;:&lt;mn:SudPr&gt;&lt;m:ctrlPr&gt;&lt;w:rPr&gt;&lt;w:i/&gt;&lt;/w:rPr&gt;&lt;/m:ctrlPr&gt;&lt;/m:dPr&gt;&lt;m:e&gt;&lt;m:r&gt;&lt;w:rPr&gt;&lt;w:i/&gt;&lt;/w:rPr&gt;&lt;m:t&gt;k&lt;/m:t&gt;&lt;/m:r&gt;&lt;/m:e&gt;&lt;/m:d&gt;&lt;m:ctrlPr&gt;&lt;w:rPr&gt;&lt;w:i/&gt;&lt;/w:rPr&gt;&lt;/m:ctrlPr&gt;&lt;/m:den&gt;&lt;/m:f&gt;&lt;m:r&gt;&lt;m:rPr&gt;&lt;m:sty m:val=&quot;p&quot;/&gt;&lt;/m:rPr&gt;&lt;m:t&gt;  for x&lt;/m:t&gt;&lt;/m:r&gt;&lt;m:r&gt;&lt;w:rPr&gt;&lt;w:i/&gt;&lt;/w:rPr&gt;&lt;m:t&gt;&amp;gt;0 and k,罐&amp;gt;0. &lt;/m:t&gt;&lt;/m:r&gt;&lt;/m:oMath&gt;&lt;/m:oMathPara&gt;&lt;/w:p&gt;&lt;w:sectPr wsp:rsidR=&quot;00000000&quot;&gt;&lt;w:pgSz w:w=&quot;12240&quot; w:h=&quot;15840&quot;/&gt;&lt;w:pgMar w:top=&quot;1701r&quot; w/:ridght&gt;=&quot;1m440&gt;&quot; w::bo&lt;ttorm=&quot;&gt;144:0&quot; yw:l:eftl=&quot;1p440&gt;&quot; wm:hePade&lt;r=&quot;t720 &quot; wr:fo&lt;ote:r=&quot;&lt;720:&quot; w&lt;:gurttewr=&quot;P0&quot;/&lt;&gt;&lt;wi:co&lt;ls :w:space=&quot;720&quot;/&gt;&lt;/w:sectPr&gt;&lt;/w:body&gt;&lt;/w:wordDocument&gt;">
            <v:imagedata r:id="rId1319" o:title="" chromakey="white"/>
          </v:shape>
        </w:pict>
      </w:r>
    </w:p>
    <w:p w14:paraId="3B025E20" w14:textId="77777777" w:rsidR="00B51D7D" w:rsidRPr="00F54588" w:rsidRDefault="00B51D7D" w:rsidP="00B51D7D">
      <w:pPr>
        <w:pStyle w:val="p2"/>
        <w:spacing w:before="134"/>
        <w:ind w:left="380"/>
        <w:rPr>
          <w:rFonts w:ascii="CMU Concrete" w:hAnsi="CMU Concrete"/>
        </w:rPr>
      </w:pPr>
    </w:p>
    <w:p w14:paraId="64E1BEB9" w14:textId="77777777" w:rsidR="00B51D7D" w:rsidRDefault="00B51D7D" w:rsidP="00B51D7D">
      <w:pPr>
        <w:pStyle w:val="p2"/>
        <w:spacing w:before="134"/>
        <w:ind w:left="380"/>
        <w:rPr>
          <w:rFonts w:ascii="CMU Concrete" w:hAnsi="CMU Concrete"/>
        </w:rPr>
      </w:pPr>
      <w:r w:rsidRPr="00D4048A">
        <w:rPr>
          <w:rFonts w:ascii="CMU Concrete" w:hAnsi="CMU Concrete"/>
        </w:rPr>
        <w:t>데이터가</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감마분포에</w:t>
      </w:r>
      <w:r w:rsidRPr="00D4048A">
        <w:rPr>
          <w:rFonts w:ascii="CMU Concrete" w:hAnsi="CMU Concrete"/>
        </w:rPr>
        <w:t xml:space="preserve"> </w:t>
      </w:r>
      <w:r w:rsidRPr="00D4048A">
        <w:rPr>
          <w:rFonts w:ascii="CMU Concrete" w:hAnsi="CMU Concrete"/>
        </w:rPr>
        <w:t>적합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MLE </w:t>
      </w:r>
      <w:r w:rsidRPr="00D4048A">
        <w:rPr>
          <w:rFonts w:ascii="CMU Concrete" w:hAnsi="CMU Concrete"/>
        </w:rPr>
        <w:t>구한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잡으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35EBBE3" w14:textId="77777777" w:rsidR="00B51D7D" w:rsidRPr="00D4048A" w:rsidRDefault="00B51D7D" w:rsidP="00B51D7D">
      <w:pPr>
        <w:pStyle w:val="p2"/>
        <w:spacing w:before="134"/>
        <w:ind w:left="380"/>
        <w:rPr>
          <w:rFonts w:ascii="CMU Concrete" w:hAnsi="CMU Concrete"/>
        </w:rPr>
      </w:pPr>
    </w:p>
    <w:p w14:paraId="245AD6E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23160901">
          <v:shape id="_x0000_i1340" type="#_x0000_t75" style="width:93.8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10C3&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710C3&quot;&gt;&lt;m:oMathPara&gt;&lt;m:oMath&gt;&lt;m:r&gt;&lt;m:rPr&gt;&lt;m:sty m:val=&quot;p&quot;/&gt;&lt;/m:rPr&gt;&lt;m:t&gt;L(k,罐)=&lt;/m:t&gt;&lt;/m:r&gt;&lt;m:nary&gt;&lt;m:naryPr&gt;&lt;m:chr m:val=&quot;??/&gt;&lt;m:limLoc m:val=&quot;undOvr&quot;/&gt;&lt;m:ctrlPr/&gt;&lt;/m:naryPr&gt;&lt;m:sub&gt;&lt;m:r&gt;&lt;m:rPr&gt;&lt;m:sty m:val=&quot;p&quot;/&gt;&lt;/m:rrsiiiiiiiiiiiiiiiiiiiiiiiiiiiiiiiiiiPr&gt;&lt;m:t&gt;i=1&lt;/m:t&gt;&lt;/m:r&gt;&lt;/m:sub&gt;&lt;m:sup&gt;&lt;m:r&gt;&lt;m:rPr&gt;&lt;m:sty m:val=&quot;p&quot;/&gt;&lt;/m:rPr&gt;&lt;m:t&gt;n&lt;/m:t&gt;&lt;/m:r&gt;&lt;/m:sup&gt;&lt;m:e&gt;&lt;m:r&gt;&lt;m:rPr&gt;&lt;m:sty m:val=&quot;p&quot;/&gt;&lt;/m:rPr&gt;&lt;m:t&gt;f(&lt;/m:t&gt;&lt;/m:r&gt;&lt;m:sSub&gt;&lt;m:sSubPr&gt;&lt;m:ctrlPr/&gt;&lt;/m:sSubPr&gt;&lt;m:e&gt;&lt;m:r&gt;&lt;m:rPr&gt;&lt;m:sty m:val=&quot;p&quot;/&gt;&lt;/m:rPr&gt;&lt;m:t&gt;x&lt;/m:t&gt;&lt;/m:r&gt;&lt;/m:e&gt;&lt;m:sub&gt;&lt;m:r&gt;&lt;m:rPr&gt;&lt;m:sty m:val=&quot;p&quot;/&gt;&lt;/m:rPr&gt;&lt;m:t&gt;i&lt;/m:t&gt;&lt;/m:r&gt;&lt;/m:sub&gt;&lt;/m:sSub&gt;&lt;m:r&gt;&lt;m:rPr&gt;&lt;m:sty m:val=&quot;p&quot;/&gt;&lt;/m:rPr&gt;&lt;m:t&gt;;k,罐)&lt;/m:t&gt;&lt;/m:r&gt;&lt;/m:e&gt;&lt;/m:nary&gt;&lt;/m:oMath&gt;&lt;/m:oMathPara&gt;&lt;/w:p&gt;&lt;w:sectPr wsp:rsidR=&lt;&quot;m0:0s0t0y0 0m0:0v&quot;a&gt;l&lt;=w&quot;:pp&quot;g/S&gt;z&lt; /wm::wr=P&quot;r1&gt;2&lt;2m4:0t&quot;&gt; xw&lt;:/h=&quot;15840&quot;/&gt;&lt;w:pgMar w:top=&quot;1701&quot; w:right=&quot;1440&quot; w:bottom=&quot;1440&quot; w:left=&quot;1440&quot; w:header=&quot;720&quot; w:footer=&quot;720&quot; w:gutter=&quot;0&quot;/&gt;&lt;w:cols w:space=&quot;720&quot;/&gt;&lt;/w:sectPr&gt;&lt;/w:body&gt;&lt;/w:wordDocument&gt;">
            <v:imagedata r:id="rId1320" o:title="" chromakey="white"/>
          </v:shape>
        </w:pict>
      </w:r>
    </w:p>
    <w:p w14:paraId="4BF2EA74" w14:textId="77777777" w:rsidR="00B51D7D" w:rsidRPr="00F54588" w:rsidRDefault="00B51D7D" w:rsidP="00B51D7D">
      <w:pPr>
        <w:pStyle w:val="p2"/>
        <w:spacing w:before="134"/>
        <w:ind w:left="380"/>
        <w:rPr>
          <w:rFonts w:ascii="CMU Concrete" w:hAnsi="CMU Concrete"/>
        </w:rPr>
      </w:pPr>
    </w:p>
    <w:p w14:paraId="4119471F"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단번에</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힘들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Log</w:t>
      </w:r>
      <w:r w:rsidRPr="00D4048A">
        <w:rPr>
          <w:rFonts w:ascii="CMU Concrete" w:hAnsi="CMU Concrete"/>
        </w:rPr>
        <w:t>를</w:t>
      </w:r>
      <w:r w:rsidRPr="00D4048A">
        <w:rPr>
          <w:rFonts w:ascii="CMU Concrete" w:hAnsi="CMU Concrete"/>
        </w:rPr>
        <w:t xml:space="preserve"> </w:t>
      </w:r>
      <w:r w:rsidRPr="00D4048A">
        <w:rPr>
          <w:rFonts w:ascii="CMU Concrete" w:hAnsi="CMU Concrete"/>
        </w:rPr>
        <w:t>취하여</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잡으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1CA4815" w14:textId="77777777" w:rsidR="00B51D7D" w:rsidRPr="00D4048A" w:rsidRDefault="00B51D7D" w:rsidP="00B51D7D">
      <w:pPr>
        <w:pStyle w:val="p2"/>
        <w:spacing w:before="134"/>
        <w:ind w:left="380"/>
        <w:rPr>
          <w:rFonts w:ascii="CMU Concrete" w:hAnsi="CMU Concrete"/>
        </w:rPr>
      </w:pPr>
    </w:p>
    <w:p w14:paraId="483BFC9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F6435FF">
          <v:shape id="_x0000_i1341" type="#_x0000_t75" style="width:245.1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D1CC9&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D1CC9&quot;&gt;&lt;m:oMathPara&gt;&lt;m:oMath&gt;&lt;m:r&gt;&lt;m:rPr&gt;&lt;m:sty m:val=&quot;p&quot;/&gt;&lt;/m:rPr&gt;&lt;m:t&gt;l&lt;/m:t&gt;&lt;/m:r&gt;&lt;m:d&gt;&lt;m:dPr&gt;&lt;m:ctrlPr/&gt;&lt;/m:dPr&gt;&lt;m:e&gt;&lt;m:r&gt;&lt;m:rPr&gt;&lt;m:sty m:val=&quot;p&quot;/&gt;&lt;/m:rPr&gt;&lt;m:t&gt;k,罐&lt;/m:t&gt;&lt;/m:r&gt;&lt;/m:e&gt;&lt;/m:d&gt;&lt;m:r&gt;&lt;m:rPr&gt;&lt;m:sty m:val=&quot;p&quot;iiiiiiiiiiiiiiiiiiiiiiiiiiiiiiiiii/&gt;&lt;/m:rPr&gt;&lt;m:t&gt;=&lt;/m:t&gt;&lt;/m:r&gt;&lt;m:d&gt;&lt;m:dPr&gt;&lt;m:ctrlPr/&gt;&lt;/m:dPr&gt;&lt;m:e&gt;&lt;m:r&gt;&lt;m:rPr&gt;&lt;m:sty m:val=&quot;p&quot;/&gt;&lt;/m:rPr&gt;&lt;m:t&gt;k-1&lt;/m:t&gt;&lt;/m:r&gt;&lt;/m:e&gt;&lt;/m:d&gt;&lt;m:nary&gt;&lt;m:naryPr&gt;&lt;m:chr m:val=&quot;??/&gt;&lt;m:limLoc m:val=&quot;undOvr&quot;/&gt;&lt;m:ctrlPr/&gt;&lt;/m:naryPr&gt;&lt;m:sub&gt;&lt;m:r&gt;&lt;m:rPr&gt;&lt;m:sty m:val=&quot;p&quot;&quot;i/&gt;&lt;/m:rPr&gt;&lt;m:t&gt;i=1&lt;/m:t&gt;&lt;/m:r&gt;&lt;/m:sub&gt;&lt;m:sup&gt;&lt;m:r&gt;&lt;m:rPr&gt;&lt;m:sty m:val=&quot;p&quot;/&gt;&lt;/m:rPr&gt;&lt;m:t&gt;n&lt;/m:t&gt;&lt;/m:r&gt;&lt;/m:sup&gt;&lt;m:e&gt;&lt;m:func&gt;&lt;m:funcPr&gt;&lt;m:ctrlPr&gt;&lt;w:rPr&gt;&lt;w:i/&gt;&lt;/w:rPr&gt;&lt;/m:ctrlPr&gt;&lt;/m:funcPr&gt;&lt;m:fName&gt;&lt;m:r&gt;&lt;m:rPr&gt;&lt;m:sty m:val=&quot;p&quot;/&gt;&lt;/m:rPr&gt;&lt;m:t&gt;ln&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lt;/m:t&gt;&lt;/m:r&gt;&lt;m:nary&gt;&lt;m:naryPr&gt;&lt;m:chr m:val=&quot;??/&gt;&lt;m:limLoc m:val=&quot;undOvr&quot;/&gt;&lt;m:ctrlPr/&gt;&lt;/m:naryPr&gt;&lt;m:sub&gt;&lt;m:r&gt;&lt;m:rPr&gt;&lt;m:sty m:val=&quot;p&quot;/&gt;&lt;/m:rPr&gt;&lt;m:t&gt;i=1&lt;r&gt;/m:t&gt;&lt;/m:r&gt;&lt;/m:sub&gt;&lt;m:sup&gt;&lt;m:r&gt;&lt;m:rPr&gt;&lt;m:sty m:val=&quot;p&quot;/&gt;&lt;/m:rPr&gt;&lt;m:t&gt;n&lt;/m:t&gt;&lt;/m:r&gt;&lt;/m:sup&gt;&lt;m:e&gt;&lt;m:f&gt;&lt;m:fPr&gt;&lt;m:ctrlPr/&gt;&lt;/m:fPr&gt;&lt;m:num&gt;&lt;m:sSub&gt;&lt;m:sSubPr&gt;&lt;m:ctrlPr/&gt;&lt;/m:sSubPr&gt;&lt;m:e&gt;&lt;m:r&gt;&lt;m:rPr&gt;&lt;m:sty m:val=&quot;p&quot;/&gt;&lt;/m:rPr&gt;&lt;m:t&gt;x&lt;/m:t&gt;&lt;/m:r&gt;&lt;/m:e&gt;&lt;m:sub&gt;&lt;m:r&gt;&lt;m:rPr&gt;&lt;m:sty m:val=&quot;p&quot;/&gt;&lt;/m:rPr&gt;&lt;m:t&gt;i&lt;/m:t&gt;&lt;/m:r&gt;&lt;/m:sub&gt;&lt;/m:sSub&gt;&lt;m:ctrlPr&gt;&lt;w:rPr&gt;&lt;w:i/&gt;&lt;/w:rPr&gt;&lt;/m:ctrlPr&gt;&lt;/m:num&gt;&lt;m:den&gt;&lt;m:r&gt;&lt;w:rPr&gt;&lt;w:i/&gt;&lt;/w:rPr&gt;&lt;m:t&gt;罐&lt;/m:t&gt;&lt;/m:r&gt;&lt;m:ctrlPr&gt;&lt;w:rPr&gt;&lt;w:i/&gt;&lt;/w:rPr&gt;&lt;/m:ctrlPr&gt;&lt;/m:den&gt;&lt;/m:fx&gt;&lt;&lt;//mm::te&gt;&gt;&lt;&lt;//mm::rn&gt;a&lt;r/ym&gt;:&lt;em&gt;:&lt;rm&gt;:&lt;smu:br&gt;P&lt;rm&gt;:&lt;rm&gt;:&lt;smt:y m:val=&quot;p&quot;/&gt;&lt;/m:rPr&gt;&lt;m:t&gt;-nkln&lt;/m:t&gt;&lt;/m:r&gt;&lt;m:d&gt;&lt;m:dPr&gt;&lt;m:ctrlPr/&gt;&lt;/m:dPr&gt;&lt;m:e&gt;&lt;m:r&gt;&lt;m:rPr&gt;&lt;m:sty m:val=&quot;p&quot;/&gt;&lt;/m:rPr&gt;&lt;m:t&gt;罐&lt;/m:t&gt;&lt;/m:r&gt;&lt;/m:e&gt;&lt;/m:d&gt;&lt;m:r&gt;&lt;m:rPr&gt;&lt;m:sty m:val=&quot;p&quot;/&gt;&lt;/m:rPr&gt;&lt;m:xt&gt;&lt;-n/lnm(?:&lt;/tm:&gt;t&gt;&lt;&lt;//m:mr&gt;:&lt;mr:d&gt;&gt;&lt;&lt;m:/dPmr&gt;:&lt;me:c&gt;tr&lt;lPmr/:&gt;&lt;s/mu:dbPr&gt;&gt;&lt;&lt;m:me&gt;:&lt;mr:r&gt;&gt;&lt;&lt;m:mrt:Pr&gt;&lt;m:sty m:val=&quot;p&quot;/&gt;&lt;/m:rPr&gt;&lt;m:t&gt;k&lt;/m:t&gt;&lt;/m:r&gt;&lt;/m:e&gt;&lt;/m:d&gt;&lt;m:r&gt;&lt;m:rPr&gt;&lt;m:sty m:val=&quot;p&quot;/&gt;&lt;/m:rPr&gt;&lt;m:t&gt;)&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1" o:title="" chromakey="white"/>
          </v:shape>
        </w:pict>
      </w:r>
    </w:p>
    <w:p w14:paraId="4056C23E" w14:textId="77777777" w:rsidR="00B51D7D" w:rsidRPr="00F54588" w:rsidRDefault="00B51D7D" w:rsidP="00B51D7D">
      <w:pPr>
        <w:pStyle w:val="p2"/>
        <w:spacing w:before="134"/>
        <w:ind w:left="380"/>
        <w:rPr>
          <w:rFonts w:ascii="CMU Concrete" w:hAnsi="CMU Concrete"/>
        </w:rPr>
      </w:pPr>
    </w:p>
    <w:p w14:paraId="5B669FA3"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w:r w:rsidR="00576518">
        <w:rPr>
          <w:rFonts w:ascii="CMU Concrete" w:hAnsi="CMU Concrete"/>
        </w:rPr>
        <w:pict w14:anchorId="627827D0">
          <v:shape id="_x0000_i1342" type="#_x0000_t75" style="width: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B0194&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B0194&quot;&gt;&lt;m:oMathPara&gt;&lt;m:oMath&gt;&lt;m:r&gt;&lt;m:rPr&gt;&lt;m:sty m:val=&quot;p&quot;/&gt;&lt;/m:rPr&gt;&lt;w:rPr&gt;&lt;w:rFonts w:ascii=&quot;Cambria Math&quot; w:h-ansi=&quot;Cambria Math&quot;/&gt;&lt;wx:font wx:val=&quot;Cambria Math&quot;/&gt;&lt;/w:rPr&gt;&lt;m:t&gt;罐&lt;/m:t&gt;&lt;/m:r&gt;&lt;/m:oMath&gt;&lt;/m:oMathPara&gt;&lt;/w:piiiiiiiiiiiiiiiiiiiiiiiiiiiiiiiiii&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2" o:title="" chromakey="white"/>
          </v:shape>
        </w:pict>
      </w:r>
      <w:r w:rsidRPr="00D4048A">
        <w:rPr>
          <w:rFonts w:ascii="CMU Concrete" w:hAnsi="CMU Concrete"/>
        </w:rPr>
        <w:instrText xml:space="preserve"> </w:instrText>
      </w:r>
      <w:r w:rsidRPr="00D4048A">
        <w:rPr>
          <w:rFonts w:ascii="CMU Concrete" w:hAnsi="CMU Concrete"/>
        </w:rPr>
        <w:fldChar w:fldCharType="separate"/>
      </w:r>
      <w:r w:rsidRPr="00F54588">
        <w:rPr>
          <w:rFonts w:ascii="CMU Concrete" w:hAnsi="CMU Concrete"/>
        </w:rPr>
        <w:object w:dxaOrig="200" w:dyaOrig="279" w14:anchorId="369C4EE6">
          <v:shape id="_x0000_i1343" type="#_x0000_t75" style="width:7.5pt;height:14.25pt" o:ole="">
            <v:imagedata r:id="rId1323" o:title=""/>
          </v:shape>
          <o:OLEObject Type="Embed" ProgID="Equation.3" ShapeID="_x0000_i1343" DrawAspect="Content" ObjectID="_1684940306" r:id="rId1324"/>
        </w:object>
      </w:r>
      <w:r w:rsidRPr="00D4048A">
        <w:rPr>
          <w:rFonts w:ascii="CMU Concrete" w:hAnsi="CMU Concrete"/>
        </w:rPr>
        <w:fldChar w:fldCharType="end"/>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편미분하여</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두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B070543" w14:textId="77777777" w:rsidR="00B51D7D" w:rsidRPr="00D4048A" w:rsidRDefault="00B51D7D" w:rsidP="00B51D7D">
      <w:pPr>
        <w:pStyle w:val="p2"/>
        <w:spacing w:before="134"/>
        <w:ind w:left="380"/>
        <w:rPr>
          <w:rFonts w:ascii="CMU Concrete" w:hAnsi="CMU Concrete"/>
        </w:rPr>
      </w:pPr>
    </w:p>
    <w:p w14:paraId="27619509"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258B9C75">
          <v:shape id="_x0000_i1344" type="#_x0000_t75" style="width:57.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C7F3E&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9C7F3E&quot;&gt;&lt;m:oMathPara&gt;&lt;m:oMath&gt;&lt;m:acc&gt;&lt;m:accPr&gt;&lt;m:ctrlPr/&gt;&lt;/m:accPr&gt;&lt;m:e&gt;&lt;m:r&gt;&lt;m:rPr&gt;&lt;m:sty m:val=&quot;p&quot;/&gt;&lt;/m:rPr&gt;&lt;m:t&gt;罐&lt;/m:t&gt;&lt;/m:r&gt;&lt;m:ctrlPr&gt;&lt;w:rPr&gt;&lt;w:i/&gt;&lt;/w:rPr&gt;&lt;/m:ctrlPr&gt;&lt;/m:e&gt;&lt;/m:acc&gt;&lt;m:r&gt;&lt;w:rPr&gt;&lt;w:i/&gt;&lt;/w:rPr&gt;&lt;m:t&gt;=&lt;/m:iiiiiiiiiiiiiiiiiiiiiiiiiiiiiiiiiit&gt;&lt;/m:r&gt;&lt;m:f&gt;&lt;m:fPr&gt;&lt;m:ctrlPr&gt;&lt;w:rPr&gt;&lt;w:i/&gt;&lt;/w:rPr&gt;&lt;/m:ctrlPr&gt;&lt;/m:fPr&gt;&lt;m:num&gt;&lt;m:r&gt;&lt;w:rPr&gt;&lt;w:i/&gt;&lt;/w:rPr&gt;&lt;m:t&gt;1&lt;/m:t&gt;&lt;/m:r&gt;&lt;/m:num&gt;&lt;m:den&gt;&lt;m:r&gt;&lt;w:rPr&gt;&lt;w:i/&gt;&lt;/w:rPr&gt;&lt;m:t&gt;kn&lt;/m:t&gt;&lt;/m:r&gt;&lt;/m:den&gt;&lt;/m:f&gt;&lt;m:nary&gt;&lt;m:naryPr&gt;&lt;m:chr m:val=&quot;??/&gt;&lt;m:limLoc m:val=&quot;undOv:ir&quo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5" o:title="" chromakey="white"/>
          </v:shape>
        </w:pict>
      </w:r>
    </w:p>
    <w:p w14:paraId="659F4EDD" w14:textId="77777777" w:rsidR="00B51D7D" w:rsidRPr="00F54588" w:rsidRDefault="00B51D7D" w:rsidP="00B51D7D">
      <w:pPr>
        <w:pStyle w:val="p2"/>
        <w:spacing w:before="134"/>
        <w:ind w:left="380"/>
        <w:rPr>
          <w:rFonts w:ascii="CMU Concrete" w:hAnsi="CMU Concrete"/>
        </w:rPr>
      </w:pPr>
    </w:p>
    <w:p w14:paraId="2BA150E6"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식에</w:t>
      </w:r>
      <w:r w:rsidRPr="00D4048A">
        <w:rPr>
          <w:rFonts w:ascii="CMU Concrete" w:hAnsi="CMU Concrete"/>
        </w:rPr>
        <w:t xml:space="preserve"> </w:t>
      </w:r>
      <w:r w:rsidRPr="00D4048A">
        <w:rPr>
          <w:rFonts w:ascii="CMU Concrete" w:hAnsi="CMU Concrete"/>
        </w:rPr>
        <w:t>대입하면</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1</w:t>
      </w:r>
      <w:r w:rsidRPr="00D4048A">
        <w:rPr>
          <w:rFonts w:ascii="CMU Concrete" w:hAnsi="CMU Concrete"/>
        </w:rPr>
        <w:t>변수</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66A94E82" w14:textId="77777777" w:rsidR="00B51D7D" w:rsidRPr="00D4048A" w:rsidRDefault="00B51D7D" w:rsidP="00B51D7D">
      <w:pPr>
        <w:pStyle w:val="p2"/>
        <w:spacing w:before="134"/>
        <w:ind w:left="380"/>
        <w:rPr>
          <w:rFonts w:ascii="CMU Concrete" w:hAnsi="CMU Concrete"/>
        </w:rPr>
      </w:pPr>
    </w:p>
    <w:p w14:paraId="0835D1F5"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7FDF23E">
          <v:shape id="_x0000_i1345" type="#_x0000_t75" style="width:266.3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A608C&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8A608C&quot;&gt;&lt;m:oMathPara&gt;&lt;m:oMath&gt;&lt;m:r&gt;&lt;m:rPr&gt;&lt;m:sty m:val=&quot;p&quot;/&gt;&lt;/m:rPr&gt;&lt;m:t&gt;l&lt;/m:t&gt;&lt;/m:r&gt;&lt;m:d&gt;&lt;m:dPr&gt;&lt;m:ctrlPr/&gt;&lt;/m:dPr&gt;&lt;m:e&gt;&lt;m:r&gt;&lt;m:rPr&gt;&lt;m:sty m:val=&quot;p&quot;/&gt;&lt;/m:rPr&gt;&lt;m:t&gt;k&lt;/m:t&gt;&lt;/m:r&gt;&lt;/m:e&gt;&lt;/m:d&gt;&lt;m:r&gt;&lt;m:rPr&gt;&lt;m:sty m:val=&quot;p&quot;/&gt;&lt;/m:rPr&gt;&lt;m:t&gt;=  &lt;/m:t&gt;&lt;/m:r&gt;&lt;m:d&gt;&lt;m:dPr&gt;&lt;m:ctrlPr/&gt;&lt;/m:dPr&gt;&lt;m:e&gt;&lt;m:r&gt;&lt;m:rPr&gt;&lt;m:sty m:val=&quot;p&quot;/&gt;&lt;/m:rPr&gt;&lt;m:t&gt;k-1&lt;/m:t&gt;&lt;/m:r&gt;&lt;/m:e&gt;&lt;/m:d&gt;&lt;m:nary&gt;&lt;m:naryPr&gt;&lt;m:chr m:val=&quot;??/&gt;&lt;m:limLoc m:val=&quot;undOvr&quot;/&gt;&lt;m:ctrlPr/&gt;&lt;/m:naryPr&gt;&lt;m:sub&gt;&lt;m:r&gt;&lt;m:rPr&gt;&lt;m:sty m:val=&quot;p&quot;/&gt;&lt;&gt;&lt;/m:rPr&gt;&lt;m:t&gt;i=1&lt;/m:t&gt;&lt;/m:r&gt;&lt;/m:sub&gt;&lt;m:sup&gt;&lt;m:r&gt;&lt;m:rPr&gt;&lt;m:sty m:val=&quot;p&quot;/&gt;&lt;/m:rPr&gt;&lt;m:t&gt;n&lt;/m:t&gt;&lt;/m:r&gt;&lt;/m:sup&gt;&lt;m:e&gt;&lt;m:func&gt;&lt;m:funcPr&gt;&lt;m:ctrlPr&gt;&lt;w:rPr&gt;&lt;w:i/&gt;&lt;/w:rPr&gt;&lt;/m:ctrlPr&gt;&lt;/m:funcPr&gt;&lt;m:fName&gt;&lt;m:r&gt;&lt;m:rPr&gt;&lt;m:sty m:val=&quot;p&quot;/&gt;&lt;/m:rPr&gt;&lt;m:t&gt;ln&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nk-nkln&lt;/m:t&gt;&lt;/m:r&gt;&lt;m:d&gt;&lt;m:dPr&gt;&lt;m:ctrlPr/&gt;&lt;/m:dPr&gt;&lt;m:e&gt;&lt;m:f&gt;&lt;m:fPr&gt;&lt;m:ctrlPr/&gt;&lt;/m:fPr&gt;&lt;m:num&gt;&lt;m:r&gt;&lt;m:rPr&gt;&lt;m:sty m:val=&quot;p&quot;/&gt;&lt;/m:rPr&gt;&lt;m:t&gt;1&lt;/m:t&gt;&lt;/m:r&gt;&lt;m:ctrlPr&gt;&lt;w:rPr&gt;&lt;w:i/&gt;&lt;/w:rPr&gt;&lt;/m:ctrlPr&gt;&lt;/m:num&gt;&lt;m:den&gt;&lt;m:r&gt;&lt;w:rPr&gt;&lt;w:i/&gt;&lt;/w:rPr&gt;&lt;m:t&gt;kn&lt;/m:t&gt;&lt;/m:r&gt;&lt;m:ctrlPr&gt;&lt;w:rPr&gt;&lt;w:i/&gt;&lt;/w:rPr&gt;&lt;/m:ctrlPr&gt;&lt;/m:den&gt;&lt;/m:f&gt;&lt;m:nary&gt;&lt;m:naryPr&gt;&lt;m:chr m:val=&quot;??/&gt;&lt;m:limLoc m:val=&quot;undOvr&quot;/&gt;&lt;m:ctrlPr/&gt;&lt;/m:naryPr&gt;&lt;m:sub&gt;&lt;m:r&gt;&lt;m::crPr&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e&gt;&lt;/m:d&gt;&lt;m:r&gt;&lt;m:rPr&gt;&lt;m:sty m:val=&quot;p&quot;/&gt;&lt;/m:rPr&gt;&lt;m:t&gt;-nln&lt;/m:t&gt;&lt;/m:r&gt;&lt;m:d&gt;&lt;m:dPr&gt;&lt;m:ctrlPr/&gt;&lt;/m:dPr&gt;&lt;m:e&gt;&lt;m:r&gt;&lt;m:rPr&gt;&lt;m:sty m:val=&quot;p&quot;/&gt;&lt;/m:rPr&gt;&lt;m:t&gt;?&lt;/m:t&gt;&lt;/m:r&gt;&lt;m:d&gt;&lt;m:dPmr&gt;&lt;m:ctrlPr/&gt;&lt;/m:dPr&gt;&lt;m:e&gt;&lt;m:r&gt;&lt;m:rPr&gt;&lt;m:sty m:val=&quot;p&quot;/&gt;&lt;/m:rPr&gt;&lt;m:t&gt;k&lt;/m:t&gt;&lt;/m:r&gt;&lt;/m:e&gt;&lt;/m:d&gt;&lt;/m:e&gt;&lt;/m: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6" o:title="" chromakey="white"/>
          </v:shape>
        </w:pict>
      </w:r>
    </w:p>
    <w:p w14:paraId="13C459BB" w14:textId="77777777" w:rsidR="00B51D7D" w:rsidRPr="00F54588" w:rsidRDefault="00B51D7D" w:rsidP="00B51D7D">
      <w:pPr>
        <w:pStyle w:val="p2"/>
        <w:spacing w:before="134"/>
        <w:ind w:left="380"/>
        <w:rPr>
          <w:rFonts w:ascii="CMU Concrete" w:hAnsi="CMU Concrete"/>
        </w:rPr>
      </w:pPr>
    </w:p>
    <w:p w14:paraId="6EB31779"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제</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최대화하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인데</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derivativ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798742A"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4432823">
          <v:shape id="_x0000_i1346" type="#_x0000_t75" style="width:287.9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81B6F&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E81B6F&quot;&gt;&lt;m:oMathPara&gt;&lt;m:oMath&gt;&lt;m:f&gt;&lt;m:fPr&gt;&lt;m:ctrlPr/&gt;&lt;/m:fPr&gt;&lt;m:num&gt;&lt;m:r&gt;&lt;m:rPr&gt;&lt;m:sty m:val=&quot;p&quot;/&gt;&lt;/m:rPr&gt;&lt;m:t&gt;dl&lt;/m:t&gt;&lt;/m:r&gt;&lt;m:d&gt;&lt;m:dPr&gt;&lt;m:ctrlPr/&gt;&lt;/m:dPr&gt;&lt;m:e&gt;&lt;m:r&gt;&lt;m:rPr&gt;&lt;m:sty m:val=&quot;p&quot;/&gt;&lt;/m:rPr&gt;&lt;m:t&gt;k&lt;/m:t&gt;&lt;/m:r&gt;&lt;/m:e&gt;&lt;/m:d&gt;&lt;m:ctrlPr&gt;&lt;w:rPr&gt;&lt;w:i/&gt;&lt;/w:rPr&gt;&lt;/m:ctrlPr&gt;&lt;/m:num&gt;&lt;m:den&gt;&lt;m:r&gt;&lt;w:rPr&gt;&lt;w:i/&gt;&lt;/w:rPr&gt;&lt;m:t&gt;dk&lt;/m:t&gt;&lt;/m:r&gt;&lt;m:ctrlPr&gt;&lt;w:rPr&gt;&lt;w:i/&gt;&lt;/w:rPr&gt;&lt;/m:ctrlPr&gt;&lt;/m:den&gt;&lt;/m:f&gt;&lt;m:r&gt;&lt;w:rPr&gt;&lt;w:i/&gt;&lt;/w:rPr&gt;&lt;m:t&gt;=&lt;/m:t&gt;&lt;/m:r&gt;&lt;m:nary&gt;&lt;m:naryPr&gt;&lt;m:chr m:val=&quot;??/&gt;&lt;m:limLm:oc m:val=&quot;undOvr&quot;/&gt;&lt;m:ctrlPr/&gt;&lt;/m:naryPr&gt;&lt;m:sub&gt;&lt;m:r&gt;&lt;m:rPr&gt;&lt;m:sty m:val=&quot;p&quot;/&gt;&lt;/m:rPr&gt;&lt;m:t&gt;i=1&lt;/m:t&gt;&lt;/m:r&gt;&lt;/m:sub&gt;&lt;m:sup&gt;&lt;m:r&gt;&lt;m:rPr&gt;&lt;m:sty m:val=&quot;p&quot;/&gt;&lt;/m:rPr&gt;&lt;m:t&gt;n&lt;/m:t&gt;&lt;/m:r&gt;&lt;/m:sup&gt;&lt;m:e&gt;&lt;m:func&gt;&lt;m:funcPr&gt;&lt;m:ctrlPr/&gt;&lt;/m:funcPr&gt;&lt;m:fName&gt;&lt;m:r&gt;&lt;m:rPr&gt;&lt;m:sty m:val=&quot;p&quot;/&gt;&lt;/m:rPr&gt;&lt;m:t&gt;ln&lt;/m:t&gt;&lt;/m:r&gt;&lt;/m:fName&gt;&lt;m:e&gt;&lt;m:d&gt;&lt;m:dPr&gt;&lt;m:ctrlPr/&gt;&lt;/m:dPr&gt;&lt;m:e&gt;&lt;m:sSub&gt;&lt;m:sSubPr&gt;&lt;m:ctrlPr/&gt;&lt;/m:sSubPr&gt;&lt;m:e&gt;&lt;m:r&gt;&lt;m:rPr&gt;&lt;m:sty m:val=&quot;p&quot;/&gt;&lt;/m:rPr&gt;&lt;m:t&gt;x&lt;/m:t&gt;&lt;/m:r&gt;&lt;/m:e&gt;&lt;m:sub&gt;&lt;m:r&gt;&lt;m:rPr&gt;&lt;m:sty m:val=&quot;p&quot;/&gt;&lt;/m:rPr&gt;&lt;m:t&gt;i&lt;/m:t&gt;&lt;/m:r&gt;&lt;/m:sub&gt;&lt;/m:sSub&gt;&lt;/m:e&gt;&lt;/m:d&gt;&lt;m:ctrlPr&gt;&lt;w:rPr&gt;&lt;w:i/&gt;&lt;/w:rPr&gt;&lt;/m:ctrlPr&gt;&lt;/m:e&gt;&lt;/m:func&gt;&lt;/m:e&gt;&lt;/m:nary&gt;&lt;m:r&gt;&lt;m:rPr&gt;&lt;m:sty m:val=&quot;p&quot;/&gt;&lt;/m:rPr&gt;&lt;m:t&gt;-n-nln&lt;/m:t&gt;&lt;/m:r&gt;&lt;m:d&gt;&lt;m:dPr&gt;&lt;m:ctrlPr/&gt;&lt;/m:dPr&gt;&lt;m:e&gt;&lt;m:f&gt;&lt;m:fPr&gt;&lt;m:ctrlPr/&gt;&lt;/m:fPr&gt;&lt;m:num&gt;&lt;m:r&gt;&lt;m:rPr&gt;&lt;m:sty m:val=&quot;p&quot;/&gt;&lt;/m:rPr&gt;&lt;m:t&gt;1&lt;/m:t&gt;&lt;/m:r&gt;&lt;m:ctrlPr&gt;&lt;w:rPr&gt;&lt;w:i/&gt;&lt;/w:rPr&gt;&lt;/m:ctrlPr&gt;&lt;/m:num&gt;&lt;m:den&gt;&lt;m:r&gt;&lt;w:rPr&gt;&lt;w:i/&gt;&lt;/w:rPr&gt;&lt;m:t&gt;kn&lt;/m:t&gt;&lt;/m:r&gt;&lt;m:ctrlPr&gt;&lt;w:rPr&gt;&lt;w:i/&gt;&lt;/w:rPr&gt;&lt;/m:ctrlPr&gt;&lt;/m:den&gt;&lt;/m:f&gt;&lt;m:nary&gt;&lt;m:naryPr&gt;&lt;m:chr m:val=&quot;??/&gt;&lt;m:limLoc m:valr&gt;=&quot;undOvr&quo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e&gt;&lt;/m:d&gt;&lt;m:r&gt;&lt;m:rPr&gt;&lt;m:sty m:val=&quot;p&quot;/&gt;&lt;/m:rPr&gt;&lt;m:t&gt;-nk &lt;/m:t&gt;&lt;/m:r&gt;&lt;m:f&gt;&lt;m:fPr&gt;&lt;m:ctrlPr/&gt;&lt;/m:fPr&gt;&lt;m:num&gt;&lt;m:r&gt;&lt;m:rPr&gt;&lt;m:sty m:val=&quot;p&quot;/&gt;&lt;/m:rPr&gt;&lt;m:t&gt;-&lt;/m:t&gt;&lt;/m:r&gt;&lt;m:f&gt;&lt;m:fPr&gt;&lt;m:ctrlPr/&gt;&lt;/m:fPr&gt;&lt;m:num&gt;&lt;m:r&gt;&lt;m:rPr&gt;&lt;m:sty m:val=&quot;p&quot;/&gt;&lt;/m:rPr&gt;&lt;m:t&gt;1&lt;/m:t&gt;&lt;/m:r&gt;&lt;/m:num&gt;&lt;m:den&gt;&lt;m:sSup&gt;&lt;m:sSupPr&gt;&lt;m:ctrlPr/&gt;&lt;/m:sSupPr&gt;&lt;m:e&gt;&lt;m:r&gt;&lt;m:rPr&gt;&lt;m:sty m:val=&quot;p&quot;/&gt;&lt;/m:rPr&gt;&lt;m:t&gt;k&lt;/m:t&gt;&lt;/m:r&gt;&lt;/m:e&gt;&lt;m:sup&gt;&lt;m:r&gt;&lt;m:rPr&gt;&lt;m:sty m:val=&quot;p&quot;/&gt;&lt;/m:rPr&gt;&lt;m:t&gt;2&lt;/m:t&gt;&lt;/m:r&gt;&lt;/m:sup&gt;&lt;/m:sSup&gt;&lt;m:r&gt;&lt;m:rPr&gt;&lt;m:sty m:val=&quot;p&quot;/&gt;&lt;/m:rPr&gt;&lt;m:t&gt;n&lt;/m:t&gt;&lt;/m:r&gt;&lt;/m:den&gt;&lt;/m:f&gt;&lt;m:nary&gt;&lt;m:naryPr&gt;&lt;m:chr m:val=&quot;??/&gt;&lt;m:limLoc m:val=&quot;undOvr&quot;/&gt;&lt;m:ctrlPr/&gt;&lt;/m:naryPr&gt;&lt;m:sub&gt;&lt;m:r&gt;&lt;m:rPr&gt;e&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ctrlPr&gt;&lt;w:rPr&gt;&lt;w:i/&gt;&lt;/w:rPr&gt;&lt;/m:ctrlPr&gt;&lt;/m:num&gt;&lt;m:den&gt;&lt;m:f&gt;&lt;m:fPr&gt;&lt;m:ctrlPr&gt;&lt;w:rPr&gt;&lt;w:i/&gt;&lt;/w:rPr&gt;&lt;/m:ctrlPr&gt;&lt;/m:fPr&gt;&lt;m:num&gt;&lt;m:r&gt;&lt;w:rPr&gt;&lt;w:i/&gt;&lt;/w:rPr&gt;&lt;m:t&gt;1&lt;/m:t&gt;&lt;/m:r&gt;&lt;/m:num&gt;&lt;m:den&gt;&lt;m:r&gt;&lt;w:rPr&gt;&lt;w:i/&gt;&lt;/w:rPr&gt;&lt;m:t&gt;kn&lt;/m:t&gt;&lt;/m:r&gt;&lt;/m:den&gt;&lt;/m:f&gt;&lt;m:nary&gt;&lt;m:naryPr&gt;&lt;m:chr m:val=&quot;??/&gt;&lt;m:limLoc m:val=&quot;undOvr&quot;/&gt;&lt;m:ctrlPr/&gt;&lt;/m:naryPr&gt;&lt;m:sub&gt;&lt;m:r&gt;&lt;m:rPr&gt;&lt;m:sty m:val=&quot;p&quot;/&gt;&lt;/m:rPr&gt;&lt;m:t&gt;i=1&lt;/m:t&gt;&lt;/m:r&gt;&lt;/m:sub&gt;&lt;m:sup&gt;&lt;m:r&gt;&lt;m:rPr&gt;&lt;m:sty m:vam&gt;l=&quot;p&quot;/&gt;&lt;/m:rPr&gt;&lt;m:t&gt;n&lt;/m:t&gt;&lt;/m:r&gt;&lt;/m:sup&gt;&lt;m:e&gt;&lt;m:sSub&gt;&lt;m:sSubPr&gt;&lt;m:ctrlPr/&gt;&lt;/m:sSubPr&gt;&lt;m:e&gt;&lt;m:r&gt;&lt;m:rPr&gt;&lt;m:sty m:val=&quot;p&quot;/&gt;&lt;/m:rPr&gt;&lt;m:t&gt;x&lt;/m:t&gt;&lt;/m:r&gt;&lt;/m:e&gt;&lt;m:sub&gt;&lt;m:r&gt;&lt;m:rPr&gt;&lt;m:sty m:val=&quot;p&quot;/&gt;&lt;/m:rPr&gt;&lt;m:t&gt;i&lt;/m:t&gt;&lt;/m:r&gt;&lt;/m:sub&gt;&lt;/m:sSub&gt;&lt;/m:e&gt;&lt;/m:nary&gt;&lt;m:ctrlPr&gt;&lt;w:rPr&gt;&lt;w:i/&gt;&lt;/w:rPr&gt;&lt;/m:ctrlPr&gt;&lt;/m:den&gt;&lt;/m:f&gt;&lt;m:r&gt;&lt;m:rPr&gt;&lt;m:sty m:val=&quot;p&quot;/&gt;&lt;/m:rPr&gt;&lt;m:t&gt;-n?&lt;/m:t&gt;&lt;/m:r&gt;&lt;m:d&gt;&lt;m:dPr&gt;&lt;m:ctrlPr/&gt;&lt;/m:dPr&gt;&lt;m:e&gt;&lt;m:r&gt;&lt;m:rPr&gt;&lt;m:sty m:val=&quot;p&quot;/&gt;&lt;/m:rPr&gt;&lt;m:t&gt;k&lt;/m:t&gt;&lt;/m:r&gt;&lt;/m:e&gt;&lt;/m:d&gt;&lt;/m:oMath&gt;&lt;/m:oMathPara&gt;&lt;/w:p&gt;&lt;w:sectPr wspl: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7" o:title="" chromakey="white"/>
          </v:shape>
        </w:pict>
      </w:r>
    </w:p>
    <w:p w14:paraId="5EAD6F29"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F67AB0A">
          <v:shape id="_x0000_i1347" type="#_x0000_t75" style="width:366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73A06&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73A06&quot;&gt;&lt;m:oMathPara&gt;&lt;m:oMath&gt;&lt;m:r&gt;&lt;m:rPr&gt;&lt;m:sty m:val=&quot;p&quot;/&gt;&lt;/m:rPr&gt;&lt;m:t&gt;=&lt;/m:t&gt;&lt;/m:r&gt;&lt;m:nary&gt;&lt;m:naryPr&gt;&lt;m:chr m:val=&quot;??/&gt;&lt;m:limLoc m:val=&quot;undOvr&quot;/&gt;&lt;m:ctrlPr/&gt;&lt;/m:naryPr&gt;&lt;m:sub&gt;&lt;m:r&gt;&lt;m:rPr&gt;&lt;m:sty m:val=&quot;p&quot;/&gt;&lt;/m:rPr&gt;&lt;m:tsi&gt;i=1&lt;/m:t&gt;&lt;/m:r&gt;&lt;/m:sub&gt;&lt;m:sup&gt;&lt;m:r&gt;&lt;m:rPr&gt;&lt;m:sty m:val=&quot;p&quot;/&gt;&lt;/m:rPr&gt;&lt;m:t&gt;n&lt;/m:t&gt;&lt;/m:r&gt;&lt;/m:sup&gt;&lt;m:e&gt;&lt;m:r&gt;&lt;m:rPr&gt;&lt;m:sty m:val=&quot;p&quot;/&gt;&lt;/m:rPr&gt;&lt;m:t&gt;ln??&lt;/m:t&gt;&lt;/m:r&gt;&lt;m:sSub&gt;&lt;m:sSubPr&gt;&lt;m:ctrlPr/&gt;&lt;/m:sSubPr&gt;&lt;m:e&gt;&lt;m:r&gt;&lt;m:rPr&gt;&lt;m:sty m:val=&quot;p&quot;/&gt;&lt;/m:rPr&gt;&lt;m:t&gt;x&lt;/m:tsi&gt;&lt;/m:r&gt;&lt;/m:e&gt;&lt;m:sub&gt;&lt;m:r&gt;&lt;m:rPr&gt;&lt;m:sty m:val=&quot;p&quot;/&gt;&lt;/m:rPr&gt;&lt;m:t&gt;i&lt;/m:t&gt;&lt;/m:r&gt;&lt;/m:sub&gt;&lt;/m:sSub&gt;&lt;m:r&gt;&lt;m:rPr&gt;&lt;m:sty m:val=&quot;p&quot;/&gt;&lt;/m:rPr&gt;&lt;m:t&gt;)&lt;/m:t&gt;&lt;/m:r&gt;&lt;/m:e&gt;&lt;/m:nary&gt;&lt;m:r&gt;&lt;m:rPr&gt;&lt;m:sty m:val=&quot;p&quot;/&gt;&lt;/m:rPr&gt;&lt;m:t&gt;-nln&lt;/m:t&gt;&lt;/m:r&gt;&lt;m:d&gt;&lt;m:dPr&gt;&lt;m:ctrlPr/&gt;&lt;/m:dPr&gt;&lt;m:e&gt;&lt;m:f&gt;&lt;m:fPr&gt;&lt;m:ctrlPr/&gt;&lt;/m:fPr&gt;&lt;m:num&gt;&lt;m:r&gt;&lt;m:rPr&gt;&lt;m:sty m:val=&quot;p&quot;/&gt;&lt;/m:rPr&gt;&lt;m:t&gt;1&lt;/m:t&gt;&lt;/m:r&gt;&lt;m:ctrlPr&gt;&lt;w:rPr&gt;&lt;w:i/&gt;&lt;/w:rPr&gt;&lt;/m:ctrlPr&gt;&lt;/m:num&gt;&lt;m:den&gt;&lt;m:r&gt;&lt;w:rPr&gt;&lt;w:i/&gt;&lt;/w:rPr&gt;&lt;m:t&gt;kn&lt;/m:t&gt;&lt;/m:r&gt;&lt;m:ctrlPr&gt;&lt;w:rPr&gt;&lt;w:i/&gt;&lt;/w:rPr&gt;&lt;/m:ctrlPr&gt;&lt;/m:den&gt;&lt;/m:f&gt;&lt;m:nary&gt;&lt;m:naryPr&gt;&lt;m:chr m:val=&quot;??/&gt;&lt;m:limLoc m:val=&quot;undOvr&quot;/&gt;&lt;m:ctrlPr/&gt;&lt;/m:naryPr&gt;&lt;m:sub&gt;&lt;m:r&gt;&lt;m:rPr&gt;&lt;m:sty m:val=&quot;p&quot;/&gt;&lt;/m:rPr&gt;&lt;m:t&gt;i=1&lt;/m:t&gt;&lt;/m:r&gt;&lt;/m:sub&gt;&lt;m:sup&gt;&lt;m:r&gt;&lt;m:rPr&gt;&lt;m:sty m:val=&quot;p&quot;/&gt;&lt;/m:rPr&gt;&lt;m:t&gt;n&lt;/m:t&gt;&lt;/m:r&gt;&lt;/m:sup&gt;&lt;m:e&gt;&lt;m:sSub&gt;&lt;m:sSubPr&gt;&lt;:fm:ctrlPr/&gt;&lt;/m:sSubPr&gt;&lt;m:e&gt;&lt;m:r&gt;&lt;m:rPr&gt;&lt;m:sty m:val=&quot;p&quot;/&gt;&lt;/m:rPr&gt;&lt;m:t&gt;x&lt;/m:t&gt;&lt;/m:r&gt;&lt;/m:e&gt;&lt;m:sub&gt;&lt;m:r&gt;&lt;m:rPr&gt;&lt;m:sty m:val=&quot;p&quot;/&gt;&lt;/m:rPr&gt;&lt;m:t&gt;i&lt;/m:t&gt;&lt;/m:r&gt;&lt;/m:sub&gt;&lt;/m:sSub&gt;&lt;/m:e&gt;&lt;/m:nary&gt;&lt;/m:e&gt;&lt;/m:d&gt;&lt;m:r&gt;&lt;m:rPr&gt;&lt;m:sty m:val=&quot;p&quot;/&gt;&lt;/m:rPr&gt;&lt;m:t&gt;-n?&lt;/m:t&gt;&lt;/m:r&gt;&lt;fm:d&gt;&lt;m:dPr&gt;&lt;m:ctrlPr/&gt;&lt;/m:dPr&gt;&lt;m:e&gt;&lt;m:r&gt;&lt;m:rPr&gt;&lt;m:sty m:val=&quot;p&quot;/&gt;&lt;/m:rPr&gt;&lt;m:t&gt;k&lt;/m:t&gt;&lt;/m:r&gt;&lt;/m:e&gt;&lt;/m:d&gt;&lt;m:r&gt;&lt;m:rPr&gt;&lt;m:sty m:val=&quot;p&quot;/&gt;&lt;/m:rPr&gt;&lt;m:t&gt;=&lt;/m:t&gt;&lt;/m:r&gt;&lt;m:nary&gt;&lt;m:naryPr&gt;&lt;m:chr m:val=&quot;??/&gt;&lt;m:limLoc m:val=&quot;undOvr&quot;/&gt;&lt;m:ctrlPr/&gt;&lt;/m:naryPr&gt;&lt;m:sub&gt;&lt;m:&lt;fr&gt;&lt;m:rPr&gt;&lt;m:sty m:val=&quot;p&quot;/&gt;&lt;/m:rPr&gt;&lt;m:t&gt;i=1&lt;/m:t&gt;&lt;/m:r&gt;&lt;/m:sub&gt;&lt;m:sup&gt;&lt;m:r&gt;&lt;m:rPr&gt;&lt;m:sty m:val=&quot;p&quot;/&gt;&lt;/m:rPr&gt;&lt;m:t&gt;n&lt;/m:t&gt;&lt;/m:r&gt;&lt;/m:sup&gt;&lt;m:e&gt;&lt;m:r&gt;&lt;m:rPr&gt;&lt;m:sty m:val=&quot;p&quot;/&gt;&lt;/m:rPr&gt;&lt;m:t&gt;ln??&lt;/m:t&gt;&lt;/m:r&gt;&lt;m:sSub&gt;&lt;m:sSubPr&gt;&lt;m:ctrlPr/&gt;&lt;/m:sSubPr&gt;&lt;m:e&gt;&lt;m:r&gt;&lt;m:rP&lt;fr&gt;&lt;m:sty m:val=&quot;p&quot;/&gt;&lt;/m:rPr&gt;&lt;m:t&gt;x&lt;/m:t&gt;&lt;/m:r&gt;&lt;/m:e&gt;&lt;m:sub&gt;&lt;m:r&gt;&lt;m:rPr&gt;&lt;m:sty m:val=&quot;p&quot;/&gt;&lt;/m:rPr&gt;&lt;m:t&gt;i&lt;/m:t&gt;&lt;/m:r&gt;&lt;/m:sub&gt;&lt;/m:sSub&gt;&lt;m:r&gt;&lt;m:rPr&gt;&lt;m:sty m:val=&quot;p&quot;/&gt;&lt;/m:rPr&gt;&lt;m:t&gt;)&lt;/m:t&gt;&lt;/m:r&gt;&lt;/m:e&gt;&lt;/m:nary&gt;&lt;m:r&gt;&lt;m:rPr&gt;&lt;m:sty m:val=&quot;p&quot;/&gt;&lt;/m:rPr&gt;&lt;m:t&gt;+nln&lt;/m:t&gt;&lt;/m:r&gt;&lt;m:d&gt;&lt;m:dPr&gt;&lt;m:ctrlPr/&gt;&lt;/m:dPr&gt;&lt;m:e&gt;&lt;m:r&gt;&lt;m:rPr&gt;&lt;m:sty m:val=&quot;p&quot;/&gt;&lt;/m:rPr&gt;&lt;m:t&gt;k&lt;/m:t&gt;&lt;/m:r&gt;&lt;/m:e&gt;&lt;/m:d&gt;&lt;m:r&gt;&lt;m:rPr&gt;&lt;m:sty m:val=&quot;p&quot;/&gt;&lt;/m:rPr&gt;&lt;m:t&gt;-nln&lt;/m:t&gt;&lt;/m:r&gt;&lt;m:d&gt;&lt;m:dPr&gt;&lt;m:ctrlPr/&gt;&lt;/m:dPr&gt;&lt;m:e&gt;&lt;m:f&gt;&lt;m:fPr&gt;&lt;m:ctrlPr/&gt;&lt;/m:fPr&gt;&lt;m:num&gt;&lt;m:r&gt;&lt;m:rPr&gt;&lt;m:sty m:val=&quot;p&quot;/&gt;&lt;/m:rPr&gt;&lt;m:t&gt;1&lt;/m:t&gt;&lt;/m:r&gt;&lt;m:ctrlPr&gt;&lt;w:rPr&gt;&lt;w:i/&gt;&lt;/w:rPr&gt;&lt;/m:ctrlPr&gt;&lt;/m:num&gt;&lt;m:den&gt;&lt;m:r&gt;&lt;w:rPr&gt;&lt;w:i/&gt;&lt;/w:rPr&gt;&lt;m:t&gt;n&lt;/m:t&gt;&lt;/m:r&gt;&lt;m:ctrlPr&gt;&lt;w:rPr&gt;&lt;w:i/&gt;&lt;/w:rPr&gt;&lt;/m:ctrlPr&gt;&lt;/m:den&gt;&lt;/m:f&gt;&lt;m:nary&gt;&lt;m:naryPr&gt;&lt;m:chr m:val=&quot;??/&gt;&lt;m:limLoc m:valPr=&quot;undOvr&quo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e&gt;&lt;/m:d&gt;&lt;m:r&gt;&lt;m:rPr&gt;&lt;m:sty m:val=&quot;p&quot;/&gt;&lt;/m:rPr&gt;&lt;m:t&gt;-n?&lt;/m:t&gt;&lt;/m:r&gt;&lt;m:d&gt;&lt;m:dPr&gt;&lt;m:ctrlPr/&gt;&lt;/m:dPr&gt;&lt;m:e&gt;&lt;m:r&gt;&lt;m:rPr&gt;&lt;m:sty &quot;m:val=&quot;p&quot;/&gt;&lt;/m:rPr&gt;&lt;m:t&gt;k&lt;/m:t&gt;&lt;/m:r&gt;&lt;/m:e&gt;&lt;/m:d&gt;&lt;m:r&gt;&lt;m:rPr&gt;&lt;m:sty m:val=&quot;p&quot;/&gt;&lt;/m:rPr&gt;&lt;m:t&gt; &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8" o:title="" chromakey="white"/>
          </v:shape>
        </w:pict>
      </w:r>
    </w:p>
    <w:p w14:paraId="3E8E540F" w14:textId="77777777" w:rsidR="00B51D7D" w:rsidRPr="00F54588" w:rsidRDefault="00B51D7D" w:rsidP="00B51D7D">
      <w:pPr>
        <w:pStyle w:val="p2"/>
        <w:spacing w:before="134"/>
        <w:ind w:left="380"/>
        <w:rPr>
          <w:rFonts w:ascii="CMU Concrete" w:hAnsi="CMU Concrete"/>
        </w:rPr>
      </w:pPr>
    </w:p>
    <w:p w14:paraId="753B86F5"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Second derivativ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면</w:t>
      </w:r>
    </w:p>
    <w:p w14:paraId="07B55819"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719A727">
          <v:shape id="_x0000_i1348" type="#_x0000_t75" style="width:86.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84559&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884559&quot;&gt;&lt;m:oMathPara&gt;&lt;m:oMath&gt;&lt;m:f&gt;&lt;m:fPr&gt;&lt;m:ctrlPr/&gt;&lt;/m:fPr&gt;&lt;m:num&gt;&lt;m:sSup&gt;&lt;m:sSupPr&gt;&lt;m:ctrlPr/&gt;&lt;/m:sSupPr&gt;&lt;m:e&gt;&lt;m:r&gt;&lt;m:rPr&gt;&lt;m:sty m:val=&quot;p&quot;/&gt;&lt;/m:rPr&gt;&lt;m:t&gt;d&lt;/m:t&gt;&lt;/m:r&gt;&lt;/m:e&gt;&lt;m:sup&gt;&lt;m:r&gt;&lt;m:rPr&gt;&lt;m:sty m:val=&quot;p&quot;/&gt;&lt;/m:rPr&gt;&lt;m:t&gt;2&lt;/m:t&gt;&lt;/m:r&gt;&lt;/m:sup&gt;&lt;/m:sSup&gt;&lt;m:r&gt;&lt;m:rPr&gt;&lt;m:sty m:val=&quot;p&quot;/&gt;&lt;/m:rPr&gt;&lt;m:t&gt;l&lt;/m:t&gt;&lt;/m:r&gt;&lt;m:d&gt;&lt;m:dPr&gt;&lt;m:ctrlPr/&gt;&lt;/m:dPr&gt;&lt;m:e&gt;&lt;m:r&gt;&lt;m:rPr&gt;&lt;m:sty m:val=&quot;p&quot;/&gt;&lt;/m:rPr&gt;&lt;m:t&gt;k&lt;/m:t&gt;&lt;/m:r&gt;&lt;/m:e&gt;&lt;/m:d&gt;&lt;/m:num&gt;&lt;m:den&gt;&lt;m:r&gt;&lt;w:rPr&gt;&lt;w:i/&gt;&lt;/w:rPr&gt;&lt;m:t&gt;d&lt;/m:t&gt;&lt;/m:r&gt;&lt;m:sSup&gt;&lt;m:sSupPr&gt;&lt;m:ctrlPr/&gt;&lt;/m:sSupPr&gt;&lt;m:e&gt;&lt;m:r&gt;&lt;w:rPr&gt;&lt;w:i/&gt;&lt;/w:rPr&gt;&lt;m:t&gt;k&lt;/m:t&gt;&lt;/m:r&gt;&lt;/m:e&gt;&lt;m:sup&gt;&lt;m:r&gt;&lt;m:rPr&gt;&lt;m:sty m:val=&quot;p&quot;/&gt;&lt;/m:rPr&gt;&lt;m:t&gt;2&lt;/m:t&gt;&lt;/m:r&gt;&lt;/m:sup&gt;&lt;/m:sSup&gt;&lt;/m:den&gt;&lt;/m:f&gt;&lt;m:r&gt;&lt;m:rPr&gt;&lt;m:sty m:val=&quot;p&quot;/&gt;&lt;/m:rPr&gt;&lt;m:t&gt;=&lt;/m:t&gt;&lt;/m:r&gt;&lt;m:f&gt;&lt;m:fPr&gt;&lt;m:ctrlPr/&gt;&lt;/m:fPr&gt;&lt;m:num&gt;&lt;m:r&gt;&lt;w:rPr&gt;&lt;w:i/&gt;&lt;/w:rPr&gt;&lt;m:t&gt;n&lt;/m:t&gt;&lt;/m:r&gt;&lt;/m:num&gt;&lt;m:den&gt;&lt;m:r&gt;&lt;w:rPr&gt;&lt;w:i/&gt;&lt;/w:rPr&gt;&lt;m:t&gt;k&lt;/m:t&gt;&lt;/m:r&gt;&lt;/m:den&gt;&lt;/m:f&gt;&lt;m:r&gt;&lt;m:rPr&gt;&lt;m:sty m:val=&quot;p&quot;/&gt;&lt;/m:rPr&gt;&lt;m:t&gt;-&lt;/m:t&gt;&lt;/m:r&gt;&lt;m:r&gt;&lt;w:rPr&gt;&lt;w:i/&gt;&lt;/w:rPr&gt;&lt;m:t&gt;n&lt;/m:t&gt;&lt;/m:r&gt;&lt;m:sSup&gt;&lt;m:sSupPr&gt;&lt;m:ctrlPr/&gt;&lt;/m:sSupPr&gt;&lt;m:e&gt;&lt;m:r&gt;&lt;w:rPr&gt;&lt;w:i/&gt;&lt;/w:rPr&gt;&lt;m:t&gt;?&lt;/m:t&gt;&lt;/m:r&gt;&lt;/m:e&gt;&lt;m:sup&gt;&lt;m:r&gt;&lt;m:rPr&gt;&lt;m:sty m:val=&quot;p&quot;/&gt;&lt;/m:rPr&gt;&lt;m:t&gt;'&lt;/m:t&gt;&lt;/m:r&gt;&lt;/m:sup&gt;&lt;/m:sSup&gt;&lt;m:r&gt;&lt;m:rPr&gt;&lt;m:sty m:val=&quot;p&quot;/&gt;&lt;/m:rPr&gt;&lt;m:t&gt;(&lt;/m:t&gt;&lt;/m:r&gt;&lt;m:r&gt;&lt;w:rPr&gt;&lt;w:i/&gt;&lt;/w:rPr&gt;&lt;m:t&gt;k&lt;/ms:t&gt;&lt;/m:r&gt;&lt;m:r&gt;&lt;m:rPr&gt;&lt;m:sty m:val=&quot;p&quot;/&gt;&lt;/m:rPr&gt;&lt;m:t&gt;)&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29" o:title="" chromakey="white"/>
          </v:shape>
        </w:pict>
      </w:r>
    </w:p>
    <w:p w14:paraId="53016A8F" w14:textId="77777777" w:rsidR="00B51D7D" w:rsidRPr="00F54588" w:rsidRDefault="00B51D7D" w:rsidP="00B51D7D">
      <w:pPr>
        <w:pStyle w:val="p2"/>
        <w:spacing w:before="134"/>
        <w:ind w:left="380"/>
        <w:rPr>
          <w:rFonts w:ascii="CMU Concrete" w:hAnsi="CMU Concrete"/>
        </w:rPr>
      </w:pPr>
    </w:p>
    <w:p w14:paraId="7861C19E" w14:textId="77777777" w:rsidR="00B51D7D" w:rsidRDefault="00B51D7D" w:rsidP="00B51D7D">
      <w:pPr>
        <w:pStyle w:val="p2"/>
        <w:spacing w:before="134"/>
        <w:ind w:left="380"/>
        <w:rPr>
          <w:rFonts w:ascii="CMU Concrete" w:hAnsi="CMU Concrete"/>
        </w:rPr>
      </w:pPr>
      <w:r w:rsidRPr="00D4048A">
        <w:rPr>
          <w:rFonts w:ascii="CMU Concrete" w:hAnsi="CMU Concrete"/>
        </w:rPr>
        <w:t>여기서</w:t>
      </w:r>
      <w:r w:rsidRPr="00D4048A">
        <w:rPr>
          <w:rFonts w:ascii="CMU Concrete" w:hAnsi="CMU Concrete"/>
        </w:rPr>
        <w:t xml:space="preserve"> Newton Raphson</w:t>
      </w:r>
      <w:r w:rsidRPr="00D4048A">
        <w:rPr>
          <w:rFonts w:ascii="CMU Concrete" w:hAnsi="CMU Concrete"/>
        </w:rPr>
        <w:t>의</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하면</w:t>
      </w:r>
    </w:p>
    <w:p w14:paraId="594DCA26" w14:textId="77777777" w:rsidR="00B51D7D" w:rsidRPr="00D4048A" w:rsidRDefault="00B51D7D" w:rsidP="00B51D7D">
      <w:pPr>
        <w:pStyle w:val="p2"/>
        <w:spacing w:before="134"/>
        <w:ind w:left="380"/>
        <w:rPr>
          <w:rFonts w:ascii="CMU Concrete" w:hAnsi="CMU Concrete"/>
        </w:rPr>
      </w:pPr>
    </w:p>
    <w:p w14:paraId="18510879"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E2E5B36">
          <v:shape id="_x0000_i1349" type="#_x0000_t75" style="width:280.5pt;height:5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B2402&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B2402&quot;&gt;&lt;m:oMathPara&gt;&lt;m:oMath&gt;&lt;m:r&gt;&lt;m:rPr&gt;&lt;m:sty m:val=&quot;p&quot;/&gt;&lt;/m:rPr&gt;&lt;m:t&gt;k?릏+&lt;/m:t&gt;&lt;/m:r&gt;&lt;m:f&gt;&lt;m:fPr&gt;&lt;m:ctrlPr/&gt;&lt;/m:fPr&gt;&lt;m:num&gt;&lt;m:sSup&gt;&lt;m:sSupPr&gt;&lt;m:ctrlPr/&gt;&lt;/m:sSupPr&gt;&lt;m:e&gt;&lt;m:r&gt;&lt;m:rPr&gt;&lt;m:sty m:val=&quot;p&quot;/&gt;&lt;/m:rPr&gt;&lt;m:t&gt;l&lt;/msiiiiiiiiiiiiiiiiiiiiiiiiiiiiiiiiii:t&gt;&lt;/m:r&gt;&lt;/m:e&gt;&lt;m:sup&gt;&lt;m:r&gt;&lt;m:rPr&gt;&lt;m:sty m:val=&quot;p&quot;/&gt;&lt;/m:rPr&gt;&lt;m:t&gt;'&lt;/m:t&gt;&lt;/m:r&gt;&lt;/m:sup&gt;&lt;/m:sSup&gt;&lt;m:d&gt;&lt;m:dPr&gt;&lt;m:ctrlPr/&gt;&lt;/m:dPr&gt;&lt;m:e&gt;&lt;m:r&gt;&lt;m:rPr&gt;&lt;m:sty m:val=&quot;p&quot;/&gt;&lt;/m:rPr&gt;&lt;m:t&gt;k&lt;/m:t&gt;&lt;/m:r&gt;&lt;/m:e&gt;&lt;/m:d&gt;&lt;m:ctrlPr&gt;&lt;w:rPr&gt;&lt;w:i/&gt;&lt;/w:rPr&gt;&lt;/m:ctrlPr&gt;&lt;/m:num&gt;&lt;m:den&gt;&lt;m:sSup&gt;&lt;m:sSupPr&gt;&lt;m:ctrlPr&gt;&lt;w:rPr&gt;&lt;w:i/&gt;&lt;/w:rPr&gt;&lt;/m:ctrlPr&gt;&lt;/m:sSupPr&gt;&lt;m:e&gt;&lt;m:r&gt;&lt;w:rPr&gt;&lt;w:i/&gt;&lt;/w:rPr&gt;&lt;m:t&gt;l&lt;/m:t&gt;&lt;/m:r&gt;&lt;/m:e&gt;&lt;m:sup&gt;&lt;m:r&gt;&lt;w:rPr&gt;&lt;w:i/&gt;&lt;/w:rPr&gt;&lt;m:t&gt;''&lt;/m:t&gt;&lt;/m:r&gt;&lt;/m:sup&gt;&lt;/m:sSup&gt;&lt;m:d&gt;&lt;m:dPr&gt;&lt;m:ctrlPr&gt;&lt;w:rPr&gt;&lt;w:i/&gt;&lt;/w:rPr&gt;&lt;/m:ctrlPr&gt;&lt;/m:dPr&gt;&lt;m:e&gt;&lt;m:r&gt;&lt;w:rPr&gt;&lt;w:i/&gt;&lt;/w:rPr&gt;&lt;m:t&gt;k&lt;/m:t&gt;&lt;/m:r&gt;&lt;/m:e&gt;&lt;/m:d&gt;&lt;m:ctrlPr&gt;&lt;w:rPr&gt;&lt;w:i/&gt;&lt;/w:rPr&gt;&lt;/m:ctrlPr&gt;&lt;/m:den&gt;&lt;/m:f&gt;&lt;m:r&gt;&lt;m:rPr&gt;&lt;m:sty m:val=&quot;p&quot;/&gt;&lt;/m:rPr&gt;&lt;m:t&gt;=k+&lt;/m:t&gt;&lt;/m:r&gt;&lt;m:f&gt;&lt;m:fPr&gt;&lt;m:ctrlPr/&gt;&lt;/m:fPr&gt;&lt;m:num&gt;&lt;m:nary&gt;&lt;m:naryPr&gt;&lt;m:chr m:val=&quot;??/&gt;&lt;:dm:limLoc m:val=&quot;undOvr&quot;/&gt;&lt;m:ctrlPr/&gt;&lt;/m:naryPr&gt;&lt;m:sub&gt;&lt;m:r&gt;&lt;m:rPr&gt;&lt;m:sty m:val=&quot;p&quot;/&gt;&lt;/m:rPr&gt;&lt;m:t&gt;i=1&lt;/m:t&gt;&lt;/m:r&gt;&lt;/m:sub&gt;&lt;m:sup&gt;&lt;m:r&gt;&lt;m:rPr&gt;&lt;m:sty m:val=&quot;p&quot;/&gt;&lt;/m:rPr&gt;&lt;m:t&gt;n&lt;/m:t&gt;&lt;/m:r&gt;&lt;/m:sup&gt;&lt;m:e&gt;&lt;m:func&gt;&lt;m:funcPr&gt;&lt;m:ctrlPr/&gt;&lt;/m:funcPr&gt;&lt;m:fName&gt;&lt;m:r&gt;&lt;m:rPr&gt;&lt;m:sty m:val=&quot;p&quot;/&gt;&lt;/m:rPr&gt;&lt;m:t&gt;ln&lt;/m:t&gt;&lt;/m:r&gt;&lt;/m:fName&gt;&lt;m:e&gt;&lt;m:d&gt;&lt;m:dPr&gt;&lt;m:ctrlPr/&gt;&lt;/m:dPr&gt;&lt;m:e&gt;&lt;m:sSub&gt;&lt;m:sSubPr&gt;&lt;m:ctrlPr/&gt;&lt;/m:sSubPr&gt;&lt;m:e&gt;&lt;m:r&gt;&lt;m:rPr&gt;&lt;m:sty m:val=&quot;p&quot;/&gt;&lt;/m:rPr&gt;&lt;m:t&gt;x&lt;/m:t&gt;&lt;/m:r&gt;&lt;/m:e&gt;&lt;m:sub&gt;&lt;m:r&gt;&lt;m:rPr&gt;&lt;m:sty m:val=&quot;p&quot;/&gt;&lt;/m:rPr&gt;&lt;m:t&gt;i&lt;/m:t&gt;&lt;/m:r&gt;&lt;/m:sub&gt;&lt;/m:sSub&gt;&lt;/m:e&gt;&lt;/m:d&gt;&lt;m:ctrlPr&gt;&lt;w:rPr&gt;&lt;w:i/&gt;&lt;/w:rPr&gt;&lt;/m:ctrlPr&gt;&lt;/m:e&gt;&lt;/m:func&gt;&lt;/m:e&gt;&lt;/m:nary&gt;&lt;m:r&gt;&lt;m:rPr&gt;&lt;m:sty m:val=&quot;p&quot;/&gt;&lt;/m:rPr&gt;&lt;m:t&gt;+nln&lt;/m:t&gt;&lt;/m:r&gt;&lt;m:d&gt;&lt;m:dPr&gt;&lt;m:ctrlPr/&gt;&lt;/m:dPr&gt;&lt;m:e&gt;&lt;m:r&gt;&lt;m:rPr&gt;&lt;m:sty m:val=&quot;p&quot;/&gt;&lt;/m:rPr&gt;&lt;m:t&gt;k&lt;/m:t&gt;&lt;/m:r&gt;&lt;/m:e&gt;&lt;/m:d&gt;&lt;m:r&gt;&lt;m:rPr&gt;&lt;m:sty m:val=&quot;p&quot;/&gt;&lt;/m:rPr&gt;&lt;m:t&gt;-nln&lt;/m:t&gt;&lt;/m:r&gt;&lt;m:d&gt;&lt;m:dPr&gt;&lt;m:ctrlPr/&gt;&lt;/m:dPr&gt;&lt;m:e&gt;&lt;m:f&gt;&lt;m:fPr&gt;&lt;m:ctrlPr/&gt;&lt;/m:fPr&gt;&lt;m:num&gt;&lt;m:r&gt;&lt;m:rPr&gt;&lt;m:sty m:val=&quot;p&quot;/&gt;&lt;/m:rPr&gt;&lt;m:t&gt;1&lt;/m:t&gt;&lt;/m:r&gt;&lt;m:ctrlPr&gt;&lt;w:rPr&gt;&lt;w:i/&gt;&lt;/w:rPr&gt;&lt;/m:ctrlPr&gt;&lt;/m:num&gt;&lt;m:den&gt;&lt;m:r&gt;&lt;w:rPr&gt;&lt;w:i/&gt;&lt;/w:rPr&gt;&lt;m:t&gt;n&lt;/m:t&gt;&lt;/m:r&gt;&lt;m:ctrlPr&gt;&lt;w:rPr&gt;&lt;w:i/&gt;&lt;/w:rPr&gt;&lt;/m:ctrlPr&gt;&lt;/m:den&gt;&lt;/m:f&gt;&lt;m:nary&gt;&lt;m:naryPr&gt;&lt;m:chr m:val=&quot;??/&gt;&lt;m:limLoc m:val=&quot;undOvr&quot;/&gt;&lt;m:ctrlPr/&gt;&lt;/m:naryPr&gt;&lt;m:sub&gt;&lt;m:r&gt;&lt;m:rPr&gt;&lt;m:sty m:val=&quot;p&quot;/&gt;&lt;/m:rPr&gt;&lt;m:t&gt;i=1&lt;/m&lt;/: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e&gt;&lt;/m:d&gt;&lt;m:r&gt;&lt;m:rPr&gt;&lt;m:sty m:val=&quot;p&quot;/&gt;&lt;/m:rPr&gt;&lt;m:t&gt;-n?&lt;/m:t&gt;&lt;/m:r&gt;&lt;m:d&gt;&lt;m:dPr&gt;&lt;m:ctrlPr/&gt;&lt;/m:dPr&gt;&lt;m:e&gt;&lt;m:r&gt;&lt;m:rPr&gt;&lt;m:sty m:val=&quot;p&quot;/&gt;&lt;/m:rPr&gt;&lt;m:t&gt;k&lt;/m:t&gt;&lt;/m:r&gt;&lt;/m:e&gt;&lt;/m:d&gt;&lt;m:ctrlPr&gt;&lt;w:rPr&gt;&lt;w:i/&gt;&lt;/w:rPr&gt;&lt;/m:ctrlP:r&gt;&lt;/m:num&gt;&lt;m:den&gt;&lt;m:f&gt;&lt;m:fPr&gt;&lt;m:ctrlPr&gt;&lt;w:rPr&gt;&lt;w:i/&gt;&lt;/w:rPr&gt;&lt;/m:ctrlPr&gt;&lt;/m:fPr&gt;&lt;m:num&gt;&lt;m:r&gt;&lt;w:rPr&gt;&lt;w:i/&gt;&lt;/w:rPr&gt;&lt;m:t&gt;n&lt;/m:t&gt;&lt;/m:r&gt;&lt;/m:num&gt;&lt;m:den&gt;&lt;m:r&gt;&lt;w:rPr&gt;&lt;w:i/&gt;&lt;/w:rPr&gt;&lt;m:t&gt;k&lt;/m:t&gt;&lt;/m:r&gt;&lt;/m:den&gt;&lt;/m:f&gt;&lt;m:r&gt;&lt;w:rPr&gt;&lt;w:i/&gt;&lt;/w:rPr&gt;&lt;m:t&gt;-n&lt;/m:t&gt;&lt;/m:r&gt;&lt;m:sSup&gt;&lt;m:sSupPr&gt;&lt;m:ctrlPr&gt;&lt;w:rPr&gt;&lt;w:i/&gt;&lt;/w:rPr&gt;&lt;/m:ctrlPr&gt;&lt;/m:sSupPr&gt;&lt;m:e&gt;&lt;m:r&gt;&lt;w:rPr&gt;&lt;w:i/&gt;&lt;/w:rPr&gt;&lt;m:t&gt;?&lt;/m:t&gt;&lt;/m:r&gt;&lt;/m:e&gt;&lt;m:sup&gt;&lt;m:r&gt;&lt;w:rPr&gt;&lt;w:i/&gt;&lt;/w:rPr&gt;&lt;m:t&gt;'&lt;/m:t&gt;&lt;/m:r&gt;&lt;/m:sup&gt;&lt;/m:sSup&gt;&lt;m:d&gt;&lt;m:dPr&gt;&lt;m:ctrlPr&gt;&lt;w:rPr&gt;&lt;w:i/&gt;&lt;/w:rPr&gt;&lt;/m:ctrlPr&gt;&lt;/m:dPr&gt;&lt;m:e&gt;p&lt;m:r&gt;&lt;w:rPr&gt;&lt;w:i/&gt;&lt;/w:rPr&gt;&lt;m:t&gt;k&lt;/m:t&gt;&lt;/m:r&gt;&lt;/m:e&gt;&lt;/m:d&gt;&lt;m:ctrlPr&gt;&lt;w:rPr&gt;&lt;w:i/&gt;&lt;/w:rPr&gt;&lt;/m:ctrlPr&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0" o:title="" chromakey="white"/>
          </v:shape>
        </w:pict>
      </w:r>
    </w:p>
    <w:p w14:paraId="77BEB650" w14:textId="77777777" w:rsidR="00B51D7D" w:rsidRPr="00F54588" w:rsidRDefault="00B51D7D" w:rsidP="00B51D7D">
      <w:pPr>
        <w:pStyle w:val="p2"/>
        <w:spacing w:before="134"/>
        <w:ind w:left="380"/>
        <w:rPr>
          <w:rFonts w:ascii="CMU Concrete" w:hAnsi="CMU Concrete"/>
        </w:rPr>
      </w:pPr>
    </w:p>
    <w:p w14:paraId="6A650948"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s</w:t>
      </w:r>
      <w:r w:rsidRPr="00D4048A">
        <w:rPr>
          <w:rFonts w:ascii="CMU Concrete" w:hAnsi="CMU Concrete"/>
        </w:rPr>
        <w:t>라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정의하면</w:t>
      </w:r>
      <w:r w:rsidRPr="00D4048A">
        <w:rPr>
          <w:rFonts w:ascii="CMU Concrete" w:hAnsi="CMU Concrete"/>
        </w:rPr>
        <w:t xml:space="preserve"> </w:t>
      </w:r>
    </w:p>
    <w:p w14:paraId="4121F07D" w14:textId="77777777" w:rsidR="00B51D7D" w:rsidRPr="00D4048A" w:rsidRDefault="00B51D7D" w:rsidP="00B51D7D">
      <w:pPr>
        <w:pStyle w:val="p2"/>
        <w:spacing w:before="134"/>
        <w:ind w:left="380"/>
        <w:rPr>
          <w:rFonts w:ascii="CMU Concrete" w:hAnsi="CMU Concrete"/>
        </w:rPr>
      </w:pPr>
    </w:p>
    <w:p w14:paraId="4E13C36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36DEA81">
          <v:shape id="_x0000_i1350" type="#_x0000_t75" style="width:136.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3542&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83542&quot;&gt;&lt;m:oMathPara&gt;&lt;m:oMath&gt;&lt;m:r&gt;&lt;m:rPr&gt;&lt;m:sty m:val=&quot;p&quot;/&gt;&lt;/m:rPr&gt;&lt;m:t&gt;s=&lt;/m:t&gt;&lt;/m:r&gt;&lt;m:func&gt;&lt;m:funcPr&gt;&lt;m:ctrlPr/&gt;&lt;/m:funcPr&gt;&lt;m:fName&gt;&lt;m:r&gt;&lt;m:rPr&gt;&lt;m:sty m:val=&quot;p&quot;/&gt;&lt;/m:rPr&gt;&lt;m:t&gt;ln&lt;/m:t&gt;&lt;/m:r&gt;&lt;/m:fName&gt;&lt;m:e&gt;&lt;m:d&gt;&lt;m:dPr&gt;&lt;m:ctrlPr/&gt;&lt;/m:dPr&gt;&lt;m:e&gt;&lt;m:f&gt;&lt;m:fPr&gt;&lt;m:ctrlPr/&gt;&lt;/m:fPr&gt;&lt;m:num&gt;&lt;m:r&gt;&lt;m:rPr&gt;&lt;m:sty m:val=&quot;p&quot;/&gt;&lt;/m:rPr&gt;&lt;m:t&gt;1&lt;/m:t&gt;&lt;/m:r&gt;&lt;/m:num&gt;&lt;m:den&gt;&lt;m:r&gt;&lt;w:rPr&gt;&lt;w:i/&gt;&lt;/w:rPr&gt;&lt;m:t&gt;n&lt;/m:t&gt;&lt;/m:r&gt;&lt;/m:den&gt;&lt;/m:f&gt;&lt;m:r&gt;&lt;m:rPr&gt;&lt;m:sty m:val=&quot;p&quot;/&gt;&lt;/m:rPr&gt;&lt;m:t&gt; &lt;/m:t&gt;&lt;/m:r&gt;&lt;m:nary&gt;&lt;m:naryPr&gt;&lt;m:chr m:val=&quot;??/&gt;&lt;m:limLoc m:val=&quot;undOvr&quot;/&gt;&lt;m:ctrlPr/&gt;&lt;/m:naryPr&gt;&lt;m:sub&gt;&lt;m:r&gt;&lt;w:rPr&gt;&lt;w:i/&gt;&lt;/w:rPr&gt;&lt;m:t&gt;i&lt;/m:t&gt;&lt;/m:r&gt;&lt;m:r&gt;&lt;m:rPr&gt;&lt;m:sty m:val=&quot;p&quot;/&gt;&lt;/m:rPr&gt;&lt;m:t&gt;=1&lt;/m:t&gt;&lt;/m:r&gt;&lt;/m:sub&gt;&lt;m:sup&gt;&lt;m:r&gt;&lt;w:rPr&gt;&lt;w:i/&gt;&lt;/w:rPr&gt;&lt;m:t&gt;n&lt;/m:t&gt;&lt;/m:r&gt;&lt;/m:sup&gt;&lt;m:&gt;&lt;e&gt;&lt;m:sSub&gt;&lt;m:sSubPr&gt;&lt;m:ctrlPr/&gt;&lt;/m:sSubPr&gt;&lt;m:e&gt;&lt;m:r&gt;&lt;w:rPr&gt;&lt;w:i/&gt;&lt;/w:rPr&gt;&lt;m:t&gt;x&lt;/m:t&gt;&lt;/m:r&gt;&lt;/m:e&gt;&lt;m:sub&gt;&lt;m:r&gt;&lt;w:rPr&gt;&lt;w:i/&gt;&lt;/w:rPr&gt;&lt;m:t&gt;i&lt;/m:t&gt;&lt;/m:r&gt;&lt;/m:sub&gt;&lt;/m:sSub&gt;&lt;/m:e&gt;&lt;/m:nary&gt;&lt;/m:e&gt;&lt;/m:d&gt;&lt;/m:e&gt;&lt;/m:func&gt;&lt;m:r&gt;&lt;m:rPr&gt;&lt;m:sty m:val=&quot;p&quot;/&gt;&lt;/m:rPr&gt;&lt;m:t&gt;-&lt;/m:t&gt;&lt;/m:r&gt;&lt;m:f&gt;&lt;m:fPr&gt;&lt;m:ctrlPr/&gt;&lt;/m:fPr&gt;&lt;m:num&gt;&lt;m:r&gt;&lt;m:rPr&gt;&lt;m:sty m:val=&quot;p&quot;/&gt;&lt;/m:rPr&gt;&lt;m:t&gt;1&lt;/m:t&gt;&lt;/m:r&gt;&lt;/m:num&gt;&lt;m:den&gt;&lt;m:r&gt;&lt;w:rPr&gt;&lt;w:i/&gt;&lt;/w:rPr&gt;&lt;m:t&gt;n&lt;/m:t&gt;&lt;/m:r&gt;&lt;/m:den&gt;&lt;/m:f&gt;&lt;m:nary&gt;&lt;m:naryPr&gt;&lt;m:chr m:val=&quot;??/&gt;&lt;m:limLoc m:val=&quot;undOvr&quot;/&gt;&lt;m:ctrlPr/&gt;&lt;/m:nm:aryPr&gt;&lt;m:sub&gt;&lt;m:r&gt;&lt;m:rPr&gt;&lt;m:sty m:val=&quot;p&quot;/&gt;&lt;/m:rPr&gt;&lt;m:t&gt;i=1&lt;/m:t&gt;&lt;/m:r&gt;&lt;/m:sub&gt;&lt;m:sup&gt;&lt;m:r&gt;&lt;m:rPr&gt;&lt;m:sty m:val=&quot;p&quot;/&gt;&lt;/m:rPr&gt;&lt;m:t&gt;n&lt;/m:t&gt;&lt;/m:r&gt;&lt;/m:sup&gt;&lt;m:e&gt;&lt;m:r&gt;&lt;m:rPr&gt;&lt;m:sty m:val=&quot;p&quot;/&gt;&lt;/m:rPr&gt;&lt;m:t&gt;ln??&lt;/m:t&gt;&lt;/m:r&gt;&lt;m:sSub&gt;&lt;m:sSubPr&gt;&lt;m:ctrlPr/&gt;&lt;/m:sSubPrm:&gt;&lt;m:e&gt;&lt;m:r&gt;&lt;m:rPr&gt;&lt;m:sty m:val=&quot;p&quot;/&gt;&lt;/m:rPr&gt;&lt;m:t&gt;x&lt;/m:t&gt;&lt;/m:r&gt;&lt;/m:e&gt;&lt;m:sub&gt;&lt;m:r&gt;&lt;m:rPr&gt;&lt;m:sty m:val=&quot;p&quot;/&gt;&lt;/m:rPr&gt;&lt;m:t&gt;i&lt;/m:t&gt;&lt;/m:r&gt;&lt;/m:sub&gt;&lt;/m:sSub&gt;&lt;m:r&gt;&lt;m:rPr&gt;&lt;m:sty m:val=&quot;p&quot;/&gt;&lt;/m:rPr&gt;&lt;m:t&gt;)&lt;/m:t&gt;&lt;/m:r&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1" o:title="" chromakey="white"/>
          </v:shape>
        </w:pict>
      </w:r>
    </w:p>
    <w:p w14:paraId="673B1D27" w14:textId="77777777" w:rsidR="00B51D7D" w:rsidRPr="00F54588" w:rsidRDefault="00B51D7D" w:rsidP="00B51D7D">
      <w:pPr>
        <w:pStyle w:val="p2"/>
        <w:spacing w:before="134"/>
        <w:ind w:left="380"/>
        <w:rPr>
          <w:rFonts w:ascii="CMU Concrete" w:hAnsi="CMU Concrete"/>
        </w:rPr>
      </w:pPr>
    </w:p>
    <w:p w14:paraId="61DA54DB" w14:textId="77777777" w:rsidR="00B51D7D" w:rsidRDefault="00B51D7D" w:rsidP="00B51D7D">
      <w:pPr>
        <w:pStyle w:val="p2"/>
        <w:spacing w:before="134"/>
        <w:ind w:left="380"/>
        <w:rPr>
          <w:rFonts w:ascii="CMU Concrete" w:hAnsi="CMU Concrete"/>
        </w:rPr>
      </w:pPr>
      <w:r w:rsidRPr="00D4048A">
        <w:rPr>
          <w:rFonts w:ascii="CMU Concrete" w:hAnsi="CMU Concrete"/>
        </w:rPr>
        <w:t>Newton Raphson</w:t>
      </w:r>
      <w:r w:rsidRPr="00D4048A">
        <w:rPr>
          <w:rFonts w:ascii="CMU Concrete" w:hAnsi="CMU Concrete"/>
        </w:rPr>
        <w:t>의</w:t>
      </w:r>
      <w:r w:rsidRPr="00D4048A">
        <w:rPr>
          <w:rFonts w:ascii="CMU Concrete" w:hAnsi="CMU Concrete"/>
        </w:rPr>
        <w:t xml:space="preserve"> </w:t>
      </w:r>
      <w:r w:rsidRPr="00D4048A">
        <w:rPr>
          <w:rFonts w:ascii="CMU Concrete" w:hAnsi="CMU Concrete"/>
        </w:rPr>
        <w:t>식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쓸</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FF640C9" w14:textId="77777777" w:rsidR="00B51D7D" w:rsidRPr="00D4048A" w:rsidRDefault="00B51D7D" w:rsidP="00B51D7D">
      <w:pPr>
        <w:pStyle w:val="p2"/>
        <w:spacing w:before="134"/>
        <w:ind w:left="380"/>
        <w:rPr>
          <w:rFonts w:ascii="CMU Concrete" w:hAnsi="CMU Concrete"/>
        </w:rPr>
      </w:pPr>
    </w:p>
    <w:p w14:paraId="75200FB8"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ACA2011">
          <v:shape id="_x0000_i1351" type="#_x0000_t75" style="width:108.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2C93&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32C93&quot;&gt;&lt;m:oMathPara&gt;&lt;m:oMath&gt;&lt;m:r&gt;&lt;m:rPr&gt;&lt;m:sty m:val=&quot;p&quot;/&gt;&lt;/m:rPr&gt;&lt;m:t&gt;k?릏-&lt;/m:t&gt;&lt;/m:r&gt;&lt;m:f&gt;&lt;m:fPr&gt;&lt;m:ctrlPr/&gt;&lt;/m:fPr&gt;&lt;m:num&gt;&lt;m:func&gt;&lt;m:funcPr&gt;&lt;m:ctrlPr/&gt;&lt;/m:funcPr&gt;&lt;m:fName&gt;&lt;m:r&gt;&lt;m:rPr&gt;&lt;m:sty m:val=&quot;p&quot;/&gt;&lt;/m:rPr&gt;&lt;m:t&gt;siiiiiiiiiiiiiiiiiiiiiiiiiiiiiiiiiiln&lt;/m:t&gt;&lt;/m:r&gt;&lt;/m:fName&gt;&lt;m:e&gt;&lt;m:d&gt;&lt;m:dPr&gt;&lt;m:ctrlPr/&gt;&lt;/m:dPr&gt;&lt;m:e&gt;&lt;m:r&gt;&lt;m:rPr&gt;&lt;m:sty m:val=&quot;p&quot;/&gt;&lt;/m:rPr&gt;&lt;m:t&gt;k&lt;/m:t&gt;&lt;/m:r&gt;&lt;/m:e&gt;&lt;/m:d&gt;&lt;m:ctrlPr&gt;&lt;w:rPr&gt;&lt;w:i/&gt;&lt;/w:rPr&gt;&lt;/m:ctrlPr&gt;&lt;/m:e&gt;&lt;/m:func&gt;&lt;m:r&gt;&lt;m:rPr&gt;&lt;m:sty m:val=&quot;p&quot;/&gt;&lt;/m:rPr&gt;&lt;m:t&gt;- ?&lt;/m:t&gt;&lt;/m:r&gt;&lt;m:d&gt;&lt;im:dPr&gt;&lt;m:ctrlPr/&gt;&lt;/m:dPr&gt;&lt;m:e&gt;&lt;m:r&gt;&lt;m:rPr&gt;&lt;m:sty m:val=&quot;p&quot;/&gt;&lt;/m:rPr&gt;&lt;m:t&gt;k&lt;/m:t&gt;&lt;/m:r&gt;&lt;/m:e&gt;&lt;/m:d&gt;&lt;m:r&gt;&lt;m:rPr&gt;&lt;m:sty m:val=&quot;p&quot;/&gt;&lt;/m:rPr&gt;&lt;m:t&gt;-s&lt;/m:t&gt;&lt;/m:r&gt;&lt;m:ctrlPr&gt;&lt;w:rPr&gt;&lt;w:i/&gt;&lt;/w:rPr&gt;&lt;/m:ctrlPr&gt;&lt;/m:num&gt;&lt;m:den&gt;&lt;m:f&gt;&lt;m:fPr&gt;&lt;m:ctrlPr&gt;&lt;w:rPr&gt;&lt;w:i/&gt;&lt;/w:rPr&gt;&lt;/m:ctrlPr&gt;&lt;/m:fPr&gt;&lt;m:num&gt;&lt;m:r&gt;&lt;w:rPr&gt;&lt;w:i/&gt;&lt;/w:rPr&gt;&lt;m:t&gt;1&lt;/m:t&gt;&lt;/m:r&gt;&lt;/m:num&gt;&lt;m:den&gt;&lt;m:r&gt;&lt;w:rPr&gt;&lt;w:i/&gt;&lt;/w:rPr&gt;&lt;m:t&gt;k&lt;/m:t&gt;&lt;/m:r&gt;&lt;/m:den&gt;&lt;/m:f&gt;&lt;m:r&gt;&lt;w:rPr&gt;&lt;w:i/&gt;&lt;/w:rPr&gt;&lt;m:t&gt;-&lt;/m:t&gt;&lt;/m:r&gt;&lt;m:sSup&gt;&lt;m:sSupPr&gt;&lt;m:ctrlPr&gt;&lt;w:rPr&gt;&lt;w:i/&gt;&lt;/w:rPr&gt;&lt;/m:ctrlPr&gt;&lt;/m:sSupPr&gt;&lt;m:e&gt;&lt;m:r&gt;&lt;w:rPr&gt;&lt;w:i/&gt;&lt;/w:rPr&gt;&lt;m:t&gt;?&lt;/m:t&gt;&lt;/m:r&gt;&lt;/m:e&gt;&lt;m:sup&gt;&lt;m:r&gt;&lt;w:rPr&gt;&lt;w:i/&gt;&lt;/w:rPr&gt;&lt;m:t&gt;'&lt;/m:t&gt;&lt;/m:r&gt;&lt;/m:sup&gt;&lt;/m:sSup&gt;&lt;m:r&gt;&lt;w:rPr&gt;&lt;w:i/&gt;&lt;/w:rPr&gt;&lt;m:t&gt;(k)&lt;/m:t&gt;&lt;/m:r&gt;&lt;m:ctrlPr&gt;&lt;w:rPr&gt;&lt;w:i/&gt;&lt;/w:rPr&gt;&lt;/m:ctrlPr&gt;&lt;/m:den&gt;&lt;/m:f&gt;&lt;/m:oMath&gt;&lt;/m:oMathPara&gt;&lt;/p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2" o:title="" chromakey="white"/>
          </v:shape>
        </w:pict>
      </w:r>
    </w:p>
    <w:p w14:paraId="6A080897" w14:textId="77777777" w:rsidR="00B51D7D" w:rsidRPr="00F54588" w:rsidRDefault="00B51D7D" w:rsidP="00B51D7D">
      <w:pPr>
        <w:pStyle w:val="p2"/>
        <w:spacing w:before="134"/>
        <w:ind w:left="380"/>
        <w:rPr>
          <w:rFonts w:ascii="CMU Concrete" w:hAnsi="CMU Concrete"/>
        </w:rPr>
      </w:pPr>
    </w:p>
    <w:p w14:paraId="513E87B5"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시작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초기값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6E91872" w14:textId="77777777" w:rsidR="00B51D7D" w:rsidRPr="00CD1176" w:rsidRDefault="00B51D7D" w:rsidP="00B51D7D">
      <w:pPr>
        <w:pStyle w:val="p2"/>
        <w:spacing w:before="134"/>
        <w:ind w:left="380"/>
        <w:rPr>
          <w:rFonts w:ascii="CMU Concrete" w:hAnsi="CMU Concrete"/>
        </w:rPr>
      </w:pPr>
    </w:p>
    <w:p w14:paraId="175BCA9F"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73D17C6">
          <v:shape id="_x0000_i1352" type="#_x0000_t75" style="width:122.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161C&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06161C&quot;&gt;&lt;m:oMathPara&gt;&lt;m:oMath&gt;&lt;m:r&gt;&lt;m:rPr&gt;&lt;m:sty m:val=&quot;p&quot;/&gt;&lt;/m:rPr&gt;&lt;m:t&gt;k??/m:t&gt;&lt;/m:r&gt;&lt;m:f&gt;&lt;m:fPr&gt;&lt;m:ctrlPr/&gt;&lt;/m:fPr&gt;&lt;m:num&gt;&lt;m:r&gt;&lt;m:rPr&gt;&lt;m:sty m:val=&quot;p&quot;/&gt;&lt;/m:rPr&gt;&lt;m:t&gt;3-s+&lt;/m:t&gt;&lt;/m:r&gt;&lt;m:rad&gt;&lt;m:radPr&gt;&lt;m:degHide m:val=&quot;osin&quot;/&gt;&lt;m:ctrlPr/&gt;&lt;/m:radPr&gt;&lt;m:deg/&gt;&lt;m:e&gt;&lt;m:sSup&gt;&lt;m:sSupPr&gt;&lt;m:ctrlPr/&gt;&lt;/m:sSupPr&gt;&lt;m:e&gt;&lt;m:d&gt;&lt;m:dPr&gt;&lt;m:ctrlPr/&gt;&lt;/m:dPr&gt;&lt;m:e&gt;&lt;m:r&gt;&lt;w:rPr&gt;&lt;w:i/&gt;&lt;/w:rPr&gt;&lt;m:t&gt;s&lt;/m:t&gt;&lt;/m:r&gt;&lt;m:r&gt;&lt;m:rPr&gt;&lt;m:sty m:val=&quot;p&quot;/&gt;&lt;/m:rPr&gt;&lt;m:t&gt;-3&lt;/m:t&gt;&lt;/m:r&gt;&lt;/m:e&gt;&lt;/m:d&gt;&lt;/m:e&gt;&lt;m:sup&gt;&lt;m:r&gt;&lt;m:rPr&gt;&lt;m:sty m:val=&quot;p&quot;/&gt;&lt;/m:rPr&gt;&lt;m:t&gt;2&lt;/m:t&gt;&lt;/m:r&gt;&lt;/m:sup&gt;&lt;/m:sSup&gt;&lt;m:r&gt;&lt;m:rPr&gt;&lt;m:sty m:val=&quot;p&quot;/&gt;&lt;/m:rPr&gt;&lt;m:t&gt;+24&lt;/m:t&gt;&lt;/m:r&gt;&lt;m:r&gt;&lt;w:rPr&gt;&lt;w:i/&gt;&lt;/w:rPr&gt;&lt;m:t&gt;s&lt;/m:t&gt;&lt;/m:r&gt;&lt;/m:e&gt;&lt;/m:rad&gt;&lt;/m:num&gt;&lt;m:den&gt;&lt;m:r&gt;&lt;m:rPr&gt;&lt;m:sty m:val=&quot;p&quot;/&gt;&lt;/m:rPr&gt;&lt;m:t&gt;12s&lt;/m:t&gt;&lt;/m:r&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3" o:title="" chromakey="white"/>
          </v:shape>
        </w:pict>
      </w:r>
    </w:p>
    <w:p w14:paraId="3778FD3F" w14:textId="77777777" w:rsidR="00B51D7D" w:rsidRPr="00F54588" w:rsidRDefault="00B51D7D" w:rsidP="00B51D7D">
      <w:pPr>
        <w:pStyle w:val="p2"/>
        <w:spacing w:before="134"/>
        <w:ind w:left="380"/>
        <w:rPr>
          <w:rFonts w:ascii="CMU Concrete" w:hAnsi="CMU Concrete"/>
        </w:rPr>
      </w:pPr>
    </w:p>
    <w:p w14:paraId="3798184E" w14:textId="77777777" w:rsidR="00B51D7D" w:rsidRPr="00530C94" w:rsidRDefault="00B51D7D" w:rsidP="00B51D7D">
      <w:pPr>
        <w:pStyle w:val="p2"/>
        <w:spacing w:before="134"/>
        <w:ind w:left="380"/>
        <w:rPr>
          <w:rFonts w:ascii="CMU Concrete" w:hAnsi="CMU Concrete"/>
          <w:i/>
        </w:rPr>
      </w:pPr>
      <w:r w:rsidRPr="00530C94">
        <w:rPr>
          <w:rFonts w:ascii="CMU Concrete" w:hAnsi="CMU Concrete"/>
          <w:i/>
        </w:rPr>
        <w:t>주의</w:t>
      </w:r>
      <w:r w:rsidRPr="00530C94">
        <w:rPr>
          <w:rFonts w:ascii="CMU Concrete" w:hAnsi="CMU Concrete"/>
          <w:i/>
        </w:rPr>
        <w:t xml:space="preserve">: </w:t>
      </w:r>
      <w:r w:rsidRPr="00530C94">
        <w:rPr>
          <w:rFonts w:ascii="CMU Concrete" w:hAnsi="CMU Concrete"/>
          <w:i/>
        </w:rPr>
        <w:t>감마</w:t>
      </w:r>
      <w:r w:rsidRPr="00530C94">
        <w:rPr>
          <w:rFonts w:ascii="CMU Concrete" w:hAnsi="CMU Concrete"/>
          <w:i/>
        </w:rPr>
        <w:t xml:space="preserve"> </w:t>
      </w:r>
      <w:r w:rsidRPr="00530C94">
        <w:rPr>
          <w:rFonts w:ascii="CMU Concrete" w:hAnsi="CMU Concrete"/>
          <w:i/>
        </w:rPr>
        <w:t>분포</w:t>
      </w:r>
      <w:r w:rsidRPr="00530C94">
        <w:rPr>
          <w:rFonts w:ascii="CMU Concrete" w:hAnsi="CMU Concrete"/>
          <w:i/>
        </w:rPr>
        <w:t xml:space="preserve"> </w:t>
      </w:r>
      <w:r w:rsidRPr="00530C94">
        <w:rPr>
          <w:rFonts w:ascii="CMU Concrete" w:hAnsi="CMU Concrete"/>
          <w:i/>
        </w:rPr>
        <w:t>모수</w:t>
      </w:r>
      <w:r w:rsidRPr="00530C94">
        <w:rPr>
          <w:rFonts w:ascii="CMU Concrete" w:hAnsi="CMU Concrete"/>
          <w:i/>
        </w:rPr>
        <w:t xml:space="preserve"> </w:t>
      </w:r>
      <w:r w:rsidRPr="00530C94">
        <w:rPr>
          <w:rFonts w:ascii="CMU Concrete" w:hAnsi="CMU Concrete"/>
          <w:i/>
        </w:rPr>
        <w:t>추정에</w:t>
      </w:r>
      <w:r w:rsidRPr="00530C94">
        <w:rPr>
          <w:rFonts w:ascii="CMU Concrete" w:hAnsi="CMU Concrete"/>
          <w:i/>
        </w:rPr>
        <w:t xml:space="preserve"> </w:t>
      </w:r>
      <w:r w:rsidRPr="00530C94">
        <w:rPr>
          <w:rFonts w:ascii="CMU Concrete" w:hAnsi="CMU Concrete"/>
          <w:i/>
        </w:rPr>
        <w:t>사용되는</w:t>
      </w:r>
      <w:r w:rsidRPr="00530C94">
        <w:rPr>
          <w:rFonts w:ascii="CMU Concrete" w:hAnsi="CMU Concrete"/>
          <w:i/>
        </w:rPr>
        <w:t xml:space="preserve"> </w:t>
      </w:r>
      <w:r w:rsidRPr="00530C94">
        <w:rPr>
          <w:rFonts w:ascii="CMU Concrete" w:hAnsi="CMU Concrete"/>
          <w:i/>
        </w:rPr>
        <w:t>모든</w:t>
      </w:r>
      <w:r w:rsidRPr="00530C94">
        <w:rPr>
          <w:rFonts w:ascii="CMU Concrete" w:hAnsi="CMU Concrete"/>
          <w:i/>
        </w:rPr>
        <w:t xml:space="preserve"> </w:t>
      </w:r>
      <w:r w:rsidRPr="00530C94">
        <w:rPr>
          <w:rFonts w:ascii="CMU Concrete" w:hAnsi="CMU Concrete"/>
          <w:i/>
        </w:rPr>
        <w:t>데이터는</w:t>
      </w:r>
      <w:r w:rsidRPr="00530C94">
        <w:rPr>
          <w:rFonts w:ascii="CMU Concrete" w:hAnsi="CMU Concrete"/>
          <w:i/>
        </w:rPr>
        <w:t xml:space="preserve"> 0</w:t>
      </w:r>
      <w:r w:rsidRPr="00530C94">
        <w:rPr>
          <w:rFonts w:ascii="CMU Concrete" w:hAnsi="CMU Concrete"/>
          <w:i/>
        </w:rPr>
        <w:t>보다</w:t>
      </w:r>
      <w:r w:rsidRPr="00530C94">
        <w:rPr>
          <w:rFonts w:ascii="CMU Concrete" w:hAnsi="CMU Concrete"/>
          <w:i/>
        </w:rPr>
        <w:t xml:space="preserve"> </w:t>
      </w:r>
      <w:r w:rsidRPr="00530C94">
        <w:rPr>
          <w:rFonts w:ascii="CMU Concrete" w:hAnsi="CMU Concrete"/>
          <w:i/>
        </w:rPr>
        <w:t>커야</w:t>
      </w:r>
      <w:r w:rsidRPr="00530C94">
        <w:rPr>
          <w:rFonts w:ascii="CMU Concrete" w:hAnsi="CMU Concrete"/>
          <w:i/>
        </w:rPr>
        <w:t xml:space="preserve"> </w:t>
      </w:r>
      <w:r w:rsidRPr="00530C94">
        <w:rPr>
          <w:rFonts w:ascii="CMU Concrete" w:hAnsi="CMU Concrete"/>
          <w:i/>
        </w:rPr>
        <w:t>합니다</w:t>
      </w:r>
      <w:r w:rsidRPr="00530C94">
        <w:rPr>
          <w:rFonts w:ascii="CMU Concrete" w:hAnsi="CMU Concrete"/>
          <w:i/>
        </w:rPr>
        <w:t>.</w:t>
      </w:r>
    </w:p>
    <w:p w14:paraId="60E92793" w14:textId="77777777" w:rsidR="00B51D7D" w:rsidRPr="005F4EE1" w:rsidRDefault="00B51D7D" w:rsidP="00B51D7D">
      <w:pPr>
        <w:pStyle w:val="11"/>
        <w:ind w:left="170"/>
        <w:rPr>
          <w:sz w:val="20"/>
        </w:rPr>
      </w:pPr>
      <w:r w:rsidRPr="005F4EE1">
        <w:rPr>
          <w:sz w:val="20"/>
        </w:rPr>
        <w:t>예시</w:t>
      </w:r>
    </w:p>
    <w:p w14:paraId="6BA017EE" w14:textId="77777777" w:rsidR="00B51D7D" w:rsidRPr="00F54588" w:rsidRDefault="00B51D7D" w:rsidP="00B51D7D">
      <w:pPr>
        <w:pStyle w:val="p2"/>
        <w:spacing w:before="134"/>
        <w:ind w:left="380"/>
        <w:rPr>
          <w:rFonts w:ascii="CMU Concrete" w:hAnsi="CMU Concrete"/>
        </w:rPr>
      </w:pPr>
    </w:p>
    <w:p w14:paraId="77C2E404"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3DC5DA7A" wp14:editId="7F3D7326">
            <wp:extent cx="5201392" cy="2695166"/>
            <wp:effectExtent l="0" t="0" r="0" b="0"/>
            <wp:docPr id="663" name="그림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4"/>
                    <a:stretch>
                      <a:fillRect/>
                    </a:stretch>
                  </pic:blipFill>
                  <pic:spPr>
                    <a:xfrm>
                      <a:off x="0" y="0"/>
                      <a:ext cx="5199255" cy="2694059"/>
                    </a:xfrm>
                    <a:prstGeom prst="rect">
                      <a:avLst/>
                    </a:prstGeom>
                  </pic:spPr>
                </pic:pic>
              </a:graphicData>
            </a:graphic>
          </wp:inline>
        </w:drawing>
      </w:r>
    </w:p>
    <w:p w14:paraId="0AB276A7" w14:textId="77777777" w:rsidR="00B51D7D" w:rsidRDefault="00B51D7D" w:rsidP="00B51D7D">
      <w:pPr>
        <w:pStyle w:val="p2"/>
        <w:spacing w:before="134"/>
        <w:ind w:left="380"/>
        <w:rPr>
          <w:rFonts w:ascii="CMU Concrete" w:hAnsi="CMU Concrete"/>
        </w:rPr>
      </w:pPr>
    </w:p>
    <w:p w14:paraId="7B7E8841" w14:textId="77777777" w:rsidR="00B51D7D" w:rsidRPr="00D4048A" w:rsidRDefault="00B51D7D" w:rsidP="00B51D7D">
      <w:pPr>
        <w:pStyle w:val="p2"/>
        <w:spacing w:before="134"/>
        <w:ind w:left="380"/>
        <w:rPr>
          <w:rFonts w:ascii="CMU Concrete" w:hAnsi="CMU Concrete"/>
        </w:rPr>
      </w:pPr>
    </w:p>
    <w:p w14:paraId="403E3088" w14:textId="77777777" w:rsidR="00B51D7D" w:rsidRPr="00F54588" w:rsidRDefault="00B51D7D" w:rsidP="00B51D7D">
      <w:pPr>
        <w:pStyle w:val="11"/>
        <w:ind w:left="170"/>
        <w:rPr>
          <w:sz w:val="20"/>
        </w:rPr>
      </w:pPr>
      <w:r w:rsidRPr="00F54588">
        <w:rPr>
          <w:rFonts w:hint="eastAsia"/>
          <w:sz w:val="20"/>
        </w:rPr>
        <w:t>(6)</w:t>
      </w:r>
      <w:r w:rsidRPr="00F54588">
        <w:rPr>
          <w:sz w:val="20"/>
        </w:rPr>
        <w:t xml:space="preserve"> </w:t>
      </w:r>
      <w:r w:rsidRPr="00F54588">
        <w:rPr>
          <w:sz w:val="20"/>
        </w:rPr>
        <w:t>로그</w:t>
      </w:r>
      <w:r w:rsidRPr="00F54588">
        <w:rPr>
          <w:sz w:val="20"/>
        </w:rPr>
        <w:t xml:space="preserve"> </w:t>
      </w:r>
      <w:r w:rsidRPr="00F54588">
        <w:rPr>
          <w:sz w:val="20"/>
        </w:rPr>
        <w:t>정규</w:t>
      </w:r>
      <w:r w:rsidRPr="00F54588">
        <w:rPr>
          <w:sz w:val="20"/>
        </w:rPr>
        <w:t xml:space="preserve"> </w:t>
      </w:r>
      <w:r w:rsidRPr="00F54588">
        <w:rPr>
          <w:sz w:val="20"/>
        </w:rPr>
        <w:t>분포</w:t>
      </w:r>
    </w:p>
    <w:p w14:paraId="2CD8A241"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0DD57115" w14:textId="77777777" w:rsidR="00B51D7D" w:rsidRDefault="00B51D7D" w:rsidP="00B51D7D">
      <w:pPr>
        <w:pStyle w:val="p2"/>
        <w:spacing w:before="134"/>
        <w:ind w:left="380"/>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X</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05FE175" w14:textId="77777777" w:rsidR="00B51D7D" w:rsidRPr="00D4048A" w:rsidRDefault="00B51D7D" w:rsidP="00B51D7D">
      <w:pPr>
        <w:pStyle w:val="p2"/>
        <w:spacing w:before="134"/>
        <w:ind w:left="380"/>
        <w:rPr>
          <w:rFonts w:ascii="CMU Concrete" w:hAnsi="CMU Concrete"/>
        </w:rPr>
      </w:pPr>
    </w:p>
    <w:p w14:paraId="09593381" w14:textId="77777777" w:rsidR="00B51D7D" w:rsidRPr="00B4273C" w:rsidRDefault="00B4273C" w:rsidP="00B51D7D">
      <w:pPr>
        <w:pStyle w:val="p2"/>
        <w:spacing w:before="134"/>
        <w:ind w:left="380"/>
        <w:jc w:val="center"/>
        <w:rPr>
          <w:rFonts w:ascii="CMU Concrete" w:hAnsi="CMU Concrete"/>
        </w:rPr>
      </w:pPr>
      <m:oMathPara>
        <m:oMath>
          <m:r>
            <m:rPr>
              <m:sty m:val="p"/>
            </m:rPr>
            <w:rPr>
              <w:rFonts w:ascii="Cambria Math" w:hAnsi="Cambria Math"/>
            </w:rPr>
            <m:t>Y~</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X</m:t>
                  </m:r>
                </m:e>
              </m:d>
            </m:e>
          </m:func>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normal</m:t>
          </m:r>
        </m:oMath>
      </m:oMathPara>
    </w:p>
    <w:p w14:paraId="3E1981DA" w14:textId="77777777" w:rsidR="00B51D7D" w:rsidRPr="00F54588" w:rsidRDefault="00B51D7D" w:rsidP="00B51D7D">
      <w:pPr>
        <w:pStyle w:val="p2"/>
        <w:spacing w:before="134"/>
        <w:ind w:left="380"/>
        <w:rPr>
          <w:rFonts w:ascii="CMU Concrete" w:hAnsi="CMU Concrete"/>
        </w:rPr>
      </w:pPr>
    </w:p>
    <w:p w14:paraId="7397658E" w14:textId="77777777" w:rsidR="00B51D7D" w:rsidRDefault="00B51D7D" w:rsidP="00B51D7D">
      <w:pPr>
        <w:pStyle w:val="p2"/>
        <w:spacing w:before="134"/>
        <w:ind w:left="380"/>
        <w:rPr>
          <w:rFonts w:ascii="CMU Concrete" w:hAnsi="CMU Concrete"/>
        </w:rPr>
      </w:pPr>
      <w:r w:rsidRPr="00D4048A">
        <w:rPr>
          <w:rFonts w:ascii="CMU Concrete" w:hAnsi="CMU Concrete"/>
        </w:rPr>
        <w:t>즉</w:t>
      </w:r>
      <w:r w:rsidRPr="00D4048A">
        <w:rPr>
          <w:rFonts w:ascii="CMU Concrete" w:hAnsi="CMU Concrete"/>
        </w:rPr>
        <w:t xml:space="preserve"> </w:t>
      </w:r>
      <w:r w:rsidRPr="00D4048A">
        <w:rPr>
          <w:rFonts w:ascii="CMU Concrete" w:hAnsi="CMU Concrete"/>
        </w:rPr>
        <w:t>로그를</w:t>
      </w:r>
      <w:r w:rsidRPr="00D4048A">
        <w:rPr>
          <w:rFonts w:ascii="CMU Concrete" w:hAnsi="CMU Concrete"/>
        </w:rPr>
        <w:t xml:space="preserve"> </w:t>
      </w:r>
      <w:r w:rsidRPr="00D4048A">
        <w:rPr>
          <w:rFonts w:ascii="CMU Concrete" w:hAnsi="CMU Concrete"/>
        </w:rPr>
        <w:t>취하였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normal random variable</w:t>
      </w:r>
      <w:r w:rsidRPr="00D4048A">
        <w:rPr>
          <w:rFonts w:ascii="CMU Concrete" w:hAnsi="CMU Concrete"/>
        </w:rPr>
        <w:t>을</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입니다</w:t>
      </w:r>
      <w:r w:rsidRPr="00D4048A">
        <w:rPr>
          <w:rFonts w:ascii="CMU Concrete" w:hAnsi="CMU Concrete"/>
        </w:rPr>
        <w:t>.</w:t>
      </w:r>
      <w:r>
        <w:rPr>
          <w:rFonts w:ascii="CMU Concrete" w:hAnsi="CMU Concrete" w:hint="eastAsia"/>
        </w:rPr>
        <w:t xml:space="preserve"> </w:t>
      </w:r>
      <w:r w:rsidRPr="00D4048A">
        <w:rPr>
          <w:rFonts w:ascii="CMU Concrete" w:hAnsi="CMU Concrete"/>
        </w:rPr>
        <w:t>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21FDEDE" w14:textId="77777777" w:rsidR="00B51D7D" w:rsidRPr="00D4048A" w:rsidRDefault="00B51D7D" w:rsidP="00B51D7D">
      <w:pPr>
        <w:pStyle w:val="p2"/>
        <w:spacing w:before="134"/>
        <w:ind w:left="380"/>
        <w:rPr>
          <w:rFonts w:ascii="CMU Concrete" w:hAnsi="CMU Concrete"/>
        </w:rPr>
      </w:pPr>
    </w:p>
    <w:p w14:paraId="6BB59BE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A03B9BC">
          <v:shape id="_x0000_i1353" type="#_x0000_t75" style="width:208.6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02A8&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802A8&quot;&gt;&lt;m:oMathPara&gt;&lt;m:oMath&gt;&lt;m:sSub&gt;&lt;m:sSubPr&gt;&lt;m:ctrlPr/&gt;&lt;/m:sSubPr&gt;&lt;m:e&gt;&lt;m:r&gt;&lt;m:rPr&gt;&lt;m:sty m:val=&quot;p&quot;/&gt;&lt;/m:rPr&gt;&lt;m:t&gt;f&lt;/m:t&gt;&lt;/m:r&gt;&lt;/m:e&gt;&lt;m:sub&gt;&lt;m:r&gt;&lt;m:rPr&gt;&lt;m:sty m:val=&quot;p&quot;/&gt;&lt;/m:rPr&gt;&lt;m:t&gt;X&lt;/m:t&gt;&lt;/m:r&gt;&lt;/m:sub&gt;&lt;/m:sSub&gt;&lt;m:d&gt;&lt;m:dPr&gt;&lt;m:ctrlPr/&gt;&lt;/m:dPr&gt;&lt;m:e&gt;&lt;m:r&gt;&lt;m:rPr&gt;&lt;m:sty m:val=&quot;p&quot;/&gt;&lt;/m:rPr&gt;&lt;m:t&gt; x;關,?&lt;/m:t&gt;&lt;/m:r&gt;&lt;/m:e&gt;&lt;/m:d&gt;&lt;m:r&gt;&lt;m:rPr&gt;&lt;m:sty m:val=&quot;p&quot;/&gt;&lt;/m:rPr&gt;&lt;m:t&gt;=&lt;/m:t&gt;&lt;/m:r&gt;&lt;m:f&gt;&lt;m:fPr&gt;&lt;m:ctrlPr/&gt;&lt;/m:fPr&gt;&lt;m:num&gt;&lt;m:r&gt;&lt;m:rPr&gt;&lt;m:sty m:val=&quot;p&quot;/&gt;&lt;/m:rPr&gt;&lt;m:t&gt;1&lt;/m:t&gt;&lt;/m::ddddddddddddddddddddddddddddddddddr&gt;&lt;/m:num&gt;&lt;m:den&gt;&lt;m:r&gt;&lt;m:rPr&gt;&lt;m:sty m:val=&quot;p&quot;/&gt;&lt;/m:rPr&gt;&lt;m:t&gt;x?&lt;/m:t&gt;&lt;/m:r&gt;&lt;m:rad&gt;&lt;m:radPr&gt;&lt;m:degHide m:val=&quot;on&quot;/&gt;&lt;m:ctrlPr/&gt;&lt;/m:radPr&gt;&lt;m:deg/&gt;&lt;m:e&gt;&lt;m:r&gt;&lt;m:rPr&gt;&lt;m:sty m:val=&quot;p&quot;/&gt;&lt;/m:rPr&gt;&lt;m:t&gt;2?&lt;/m:t&gt;&lt;/m:r&gt;&lt;/m:e&gt;&lt;/m:rad&gt;&lt;/m:den&gt;&lt;/m:f&gt;&lt;m:func&gt;&lt;m:funcPr&gt;&lt;m::dctrlPr/&gt;&lt;/m:funcPr&gt;&lt;m:fName&gt;&lt;m:r&gt;&lt;m:rPr&gt;&lt;m:sty m:val=&quot;p&quot;/&gt;&lt;/m:rPr&gt;&lt;m:t&gt;exp&lt;/m:t&gt;&lt;/m:r&gt;&lt;/m:fName&gt;&lt;m:e&gt;&lt;m:d&gt;&lt;m:dPr&gt;&lt;m:ctrlPr/&gt;&lt;/m:dPr&gt;&lt;m:e&gt;&lt;m:r&gt;&lt;m:rPr&gt;&lt;m:sty m:val=&quot;p&quot;/&gt;&lt;/m:rPr&gt;&lt;m:t&gt;-&lt;/m:t&gt;&lt;/m:r&gt;&lt;m:f&gt;&lt;m:fPr&gt;&lt;m:ctrlPr/&gt;&lt;/m:fPr&gt;&lt;m:num&gt;&lt;m:sSup&gt;&lt;m:sSupPr&gt;&lt;m:ctrlPr/&gt;&lt;/m:sSupPr&gt;&lt;m:e&gt;&lt;m:d&gt;&lt;m:dPr&gt;&lt;m:ctrlPr/&gt;&lt;/m:dPr&gt;&lt;m:e&gt;&lt;m:func&gt;&lt;m:funcPr&gt;&lt;m:ctrlPr/&gt;&lt;/m:funcPr&gt;&lt;m:fName&gt;&lt;m:r&gt;&lt;w:rPr&gt;&lt;w:i/&gt;&lt;/w:rPr&gt;&lt;m:t&gt;ln&lt;/m:t&gt;&lt;/m:r&gt;&lt;/m:fName&gt;&lt;m:e&gt;&lt;m:d&gt;&lt;m:dPr&gt;&lt;m:ctrlPr/&gt;&lt;/m:dPr&gt;&lt;m:e&gt;&lt;m:r&gt;&lt;w:rPr&gt;&lt;w:i/&gt;&lt;/w:rPr&gt;&lt;m:t&gt;x&lt;/m:t&gt;&lt;/m:r&gt;&lt;/m:e&gt;&lt;/m:d&gt;&lt;/m:e&gt;&lt;/m:func&gt;&lt;m:r&gt;&lt;m:rPr&gt;&lt;m:sty m:val=&quot;p&quot;/&gt;&lt;/m:rPr&gt;&lt;m:t&gt;-&lt;/m:t&gt;&lt;/m:r&gt;&lt;m:r&gt;&lt;w:rPr&gt;&lt;w:i/&gt;&lt;/w:rPr&gt;&lt;m:t&gt;關&lt;/m:t&gt;&lt;/m:r&gt;&lt;/m:e&gt;&lt;/m:d&gt;&lt;/m:e&gt;&lt;m:sup&gt;&lt;m:r&gt;&lt;m:rPr&gt;&lt;m:sty m:val=&quot;p&quot;/&gt;&lt;/m:rPr&gt;&lt;m:t&gt;2&lt;/m:t&gt;&lt;/m:r&gt;&lt;/m:sup&gt;&lt;/m:sSup&gt;&lt;m:r&gt;/&lt;wm::rrPPrr&gt;&gt;&lt;&lt;mm::ts&gt;txy&lt; /mm::vta&gt;l&lt;=/&quot;mp:&quot;r/&gt;&gt;&lt;&lt;//mm::er&gt;P&lt;r/&gt;m&lt;m:t&gt; &lt;/m:t&gt;&lt;/m:r&gt;&lt;/m:num&gt;&lt;m:den&gt;&lt;m:r&gt;&lt;m:rPr&gt;&lt;m:sty m:val=&quot;p&quot;/&gt;&lt;/m:rPr&gt;&lt;m:t&gt;2&lt;/m:t&gt;&lt;/m:r&gt;&lt;m:sSup&gt;&lt;m:sSupPr&gt;&lt;m:ctrlPr/&gt;&lt;/m:sSupPr&gt;&lt;m:e&gt;&lt;m:r&gt;&lt;w:rPr&gt;&lt;w:i/&gt;&lt;/w:rPr&gt;&lt;m:t&gt;?&lt;/m:t&gt;&lt;/m:r&gt;&lt;/m:e&gt;&lt;m:sup&gt;&lt;m:r&gt;&lt;m:rPr&gt;&lt;m:sty m:val=&quot;p&quot;/&gt;&lt;/m:rPr&gt;&lt;m:t&gt;2&lt;/m:t&gt;&lt;/m:r&gt;&lt;/m:supm&gt;&lt;/m:sSup&gt;&lt;/m:den&gt;&lt;/m:f&gt;&lt;/m:e&gt;&lt;/m:d&gt;&lt;/m:e&gt;&lt;/m:func&gt;&lt;m:r&gt;&lt;m:rPr&gt;&lt;m:sty m:val=&quot;p&quot;/&gt;&lt;/m:rPr&gt;&lt;m:t&gt;, &lt;/m:t&gt;&lt;/m:r&gt;&lt;m:r&gt;&lt;w:rPr&gt;&lt;w:i/&gt;&lt;/w:rPr&gt;&lt;m:t&gt;x&lt;/m:t&gt;&lt;/m:r&gt;&lt;m:r&gt;&lt;m:rPr&gt;&lt;m:sty m:val=&quot;p&quot;/&gt;&lt;/m:rPr&gt;&lt;m:t&gt;&amp;gt;&lt;/m:t&gt;&lt;/m:r&gt;&lt;m:r&gt;&lt;w:rPr&gt;&lt;w:i/&gt;&lt;/w:rPr&gt;&lt;m:t&gt;0 &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5" o:title="" chromakey="white"/>
          </v:shape>
        </w:pict>
      </w:r>
    </w:p>
    <w:p w14:paraId="3129C72E" w14:textId="77777777" w:rsidR="00B51D7D" w:rsidRPr="00F54588" w:rsidRDefault="00B51D7D" w:rsidP="00B51D7D">
      <w:pPr>
        <w:pStyle w:val="p2"/>
        <w:spacing w:before="134"/>
        <w:ind w:left="380"/>
        <w:rPr>
          <w:rFonts w:ascii="CMU Concrete" w:hAnsi="CMU Concrete"/>
        </w:rPr>
      </w:pPr>
    </w:p>
    <w:p w14:paraId="2ACAEB48" w14:textId="77777777" w:rsidR="00B51D7D" w:rsidRDefault="00B51D7D" w:rsidP="00B51D7D">
      <w:pPr>
        <w:pStyle w:val="p2"/>
        <w:spacing w:before="134"/>
        <w:ind w:left="380"/>
        <w:rPr>
          <w:rFonts w:ascii="CMU Concrete" w:hAnsi="CMU Concrete"/>
        </w:rPr>
      </w:pPr>
      <w:r w:rsidRPr="00D4048A">
        <w:rPr>
          <w:rFonts w:ascii="CMU Concrete" w:hAnsi="CMU Concrete"/>
        </w:rPr>
        <w:t>이로부터</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구하면</w:t>
      </w:r>
    </w:p>
    <w:p w14:paraId="45B0EC24" w14:textId="77777777" w:rsidR="00B51D7D" w:rsidRPr="00D4048A" w:rsidRDefault="00B51D7D" w:rsidP="00B51D7D">
      <w:pPr>
        <w:pStyle w:val="p2"/>
        <w:spacing w:before="134"/>
        <w:ind w:left="380"/>
        <w:rPr>
          <w:rFonts w:ascii="CMU Concrete" w:hAnsi="CMU Concrete"/>
        </w:rPr>
      </w:pPr>
    </w:p>
    <w:p w14:paraId="2F6009C1"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0BF9366B">
          <v:shape id="_x0000_i1354" type="#_x0000_t75" style="width:252.7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477B0&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477B0&quot;&gt;&lt;m:oMathPara&gt;&lt;m:oMath&gt;&lt;m:func&gt;&lt;m:funcPr&gt;&lt;m:ctrlPr/&gt;&lt;/m:funcPr&gt;&lt;m:fName&gt;&lt;m:r&gt;&lt;m:rPr&gt;&lt;m:sty m:val=&quot;p&quot;/&gt;&lt;/m:rPr&gt;&lt;m:t&gt;ln&lt;/m:t&gt;&lt;/m:r&gt;&lt;/m:fName&gt;&lt;m:e&gt;&lt;m:d&gt;&lt;m:dPr&gt;&lt;m:ctrlPr/&gt;&lt;/m:dPr&gt;&lt;m:e&gt;&lt;m:r&gt;&lt;m:rPr&gt;&lt;m:sty m:val=&quot;p&quot;/&gt;&lt;/m:rPr&gt;&lt;m:t&gt;L&lt;/m:t&gt;&lt;/m:r&gt;&lt;m:d&gt;&lt;m:dPr&gt;&lt;m:ctrlPr/&gt;&lt;/m:dPr&gt;&lt;m:e&gt;&lt;m:r&gt;&lt;m:rPr&gt;&lt;m:sty m:val=&quot;p&quot;/&gt;&lt;/m:rPr&gt;&lt;m:t&gt;關, &lt;/m:t&gt;&lt;/m:r&gt;&lt;m:sSup&gt;&lt;m:sSupPr&gt;&lt;m:ctrlPr/&gt;&lt;/m:sSupPr&gt;&lt;m:e&gt;&lt;m:r&gt;&lt;m:rPr&gt;&lt;m:sty m:val=&quot;p&quot;/&gt;&lt;/m:rPr&gt;&lt;m:t&gt;?&lt;/m:t&gt;&lt;/m:r&gt;&lt;/m:e&gt;&lt;m:sup&gt;&lt;m:r&gt;&lt;m:rPr&gt;&lt;m:sty m:vam::::::::::::::::::::::::::::::::::l=&quot;p&quot;/&gt;&lt;/m:rPr&gt;&lt;m:t&gt;2&lt;/m:t&gt;&lt;/m:r&gt;&lt;/m:sup&gt;&lt;/m:sSup&gt;&lt;/m:e&gt;&lt;/m:d&gt;&lt;/m:e&gt;&lt;/m:d&gt;&lt;m:ctrlPr&gt;&lt;w:rPr&gt;&lt;w:i/&gt;&lt;/w:rPr&gt;&lt;/m:ctrlPr&gt;&lt;/m:e&gt;&lt;/m:func&gt;&lt;m:r&gt;&lt;w:rPr&gt;&lt;w:i/&gt;&lt;/w:rPr&gt;&lt;m:t&gt;= -&lt;/m:t&gt;&lt;/m:r&gt;&lt;m:nary&gt;&lt;m:naryPr&gt;&lt;m:chr m:val=&quot;??/&gt;&lt;m:limLoc m:val=&quot;undOvr&quot;/&gt;&lt;m:ctrlPr/&gt;&lt;/mm::naryPr&gt;&lt;m:sub&gt;&lt;m:r&gt;&lt;m:rPr&gt;&lt;m:sty m:val=&quot;p&quot;/&gt;&lt;/m:rPr&gt;&lt;m:t&gt;i=1&lt;/m:t&gt;&lt;/m:r&gt;&lt;/m:sub&gt;&lt;m:sup&gt;&lt;m:r&gt;&lt;m:rPr&gt;&lt;m:sty m:val=&quot;p&quot;/&gt;&lt;/m:rPr&gt;&lt;m:t&gt;n&lt;/m:t&gt;&lt;/m:r&gt;&lt;/m:sup&gt;&lt;m:e&gt;&lt;m:func&gt;&lt;m:funcPr&gt;&lt;m:ctrlPr&gt;&lt;w:rPr&gt;&lt;w:i/&gt;&lt;/w:rPr&gt;&lt;/m:ctrlPr&gt;&lt;/m:funcPr&gt;&lt;m:fName&gt;&lt;m:r&gt;&lt;m:rPr&gt;&lt;m:sty m:val=&quot;p&quot;/&gt;&lt;/m:rPr&gt;&lt;m:t&gt;ln&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nln&lt;/m:t&gt;&lt;/m:r&gt;&lt;m:d&gt;&lt;m:dPr&gt;&lt;m:ctrlPr/&gt;&lt;/m:dPr&gt;&lt;m:e&gt;&lt;m:r&gt;&lt;m:rPr&gt;&lt;m:sty m:val=&quot;p&quot;/&gt;&lt;/m:rPr&gt;&lt;m:t&gt; ?&lt;/m:t&gt;&lt;/m:r&gt;&lt;&lt;m:rad&gt;&lt;m:radPr&gt;&lt;m:degHide m:val=&quot;on&quot;/&gt;&lt;m:ctrlPr/&gt;&lt;/m:radPr&gt;&lt;m:deg/&gt;&lt;m:e&gt;&lt;m:r&gt;&lt;m:rPr&gt;&lt;m:sty m:val=&quot;p&quot;/&gt;&lt;/m:rPr&gt;&lt;m:t&gt;2?&lt;/m:t&gt;&lt;/m:r&gt;&lt;/m:e&gt;&lt;/m:rad&gt;&lt;m:r&gt;&lt;m:rPr&gt;&lt;m:sty m:val=&quot;p&quot;/&gt;&lt;/m:rPr&gt;&lt;m:t&gt; &lt;/m:t&gt;&lt;/m:r&gt;&lt;/m:e&gt;&lt;/m:d&gt;&lt;m:r&gt;&lt;m:rPr&gt;&lt;m:sty m:val=&quot;p&quot;/&gt;&lt;/m:rPr&gt;&lt;m:t&lt;&gt;??/m:t&gt;&lt;/m:r&gt;&lt;m:nary&gt;&lt;m:naryPr&gt;&lt;m:chr m:val=&quot;??/&gt;&lt;m:limLoc m:val=&quot;undOvr&quot;/&gt;&lt;m:ctrlPr/&gt;&lt;/m:naryPr&gt;&lt;m:sub&gt;&lt;m:r&gt;&lt;m:rPr&gt;&lt;m:sty m:val=&quot;p&quot;/&gt;&lt;/m:rPr&gt;&lt;m:t&gt;i=1&lt;/m:t&gt;&lt;/m:r&gt;&lt;/m:sub&gt;&lt;m:sup&gt;&lt;m:r&gt;&lt;m:rPr&gt;&lt;m:sty m:val=&quot;p&quot;/&gt;&lt;/m:rPr&gt;&lt;m:t&gt;n&lt;/m:t&gt;&lt;/m:r&gt;&lt;/m:sup&gt;&lt;m:e&gt;&lt;m:fm:t&lt;&gt;&lt;m:fPr&gt;&lt;m:ctrlPr/&gt;&lt;/m:fPr&gt;&lt;m:num&gt;&lt;m:sSup&gt;&lt;m:sSupPr&gt;&lt;m:ctrlPr/&gt;&lt;/m:sSupPr&gt;&lt;m:e&gt;&lt;m:d&gt;&lt;m:dPr&gt;&lt;m:ctrlPr/&gt;&lt;/m:dPr&gt;&lt;m:e&gt;&lt;m:func&gt;&lt;m:funcPr&gt;&lt;m:ctrlPr/&gt;&lt;/m:funcPr&gt;&lt;m:fName&gt;&lt;m:r&gt;&lt;m:rPr&gt;&lt;m:sty m:val=&quot;p&quot;/&gt;&lt;/m:rPr&gt;&lt;m:t&gt;ln&lt;/m:t&gt;&lt;/m:r&gt;&lt;/m:fName&gt;&lt;m:e&gt;&lt;m:d&gt;&lt;m:dPr&gt;&lt;m:ctrlPr/&gt;&lt;/m:dPr&gt;&lt;m:e&gt;&lt;m:sSub&gt;&lt;m:sSubPr&gt;&lt;m:ctrlPr/&gt;&lt;/m:sSubPr&gt;&lt;m:e&gt;&lt;m:r&gt;&lt;m:rPr&gt;&lt;m:sty m:val=&quot;p&quot;/&gt;&lt;/m:rPr&gt;&lt;m:t&gt;x&lt;/m:t&gt;&lt;/m:r&gt;&lt;/m:e&gt;&lt;m:sub&gt;&lt;m:r&gt;&lt;m:rPr&gt;&lt;m:sty m:val=&quot;p&quot;/&gt;&lt;/m:rPr&gt;&lt;m:t&gt;i&lt;/m:t&gt;&lt;/m:r&gt;&lt;/m:sub&gt;&lt;/m:sSub&gt;&lt;/m:e&gt;&lt;/m:d&gt;&lt;m:ctrlPr&gt;&lt;w:rPr&gt;&lt;w:i/&gt;&lt;/w:rPr&gt;&lt;/m:ctrlPr&gt;&lt;/m:e&gt;&lt;/m:func&gt;&lt;m:r&gt;&lt;m:rPr&gt;&lt;m:sty m:val=&quot;p&quot;/&gt;&lt;/m:rPr&gt;&lt;m:t&gt;-關&lt;/m:t&gt;&lt;/m:r&gt;&lt;/m:e&gt;&lt;/m:d&gt;&lt;/m:e&gt;&lt;m:sup&gt;&lt;m:r&gt;&lt;m:rPr&gt;&lt;m:sty m:val=&quot;p&quot;/&gt;&lt;/m:rPr&gt;&lt;m:t&gt;2&lt;/m:t&gt;&lt;/m:r&gt;&lt;/m:sup&gt;&lt;/m:sSup&gt;&lt;m:ctrlPr&gt;&lt;w:rPr&gt;&lt;w:i/&gt;&lt;/w:rPr&gt;&lt;/m:ctrlPr&gt;&lt;/m:nurml&gt;P&lt;rm&gt;:&lt;dwe:nr&gt;P&lt;rm&gt;:&lt;rw&gt;:&lt;iw/:&gt;r&lt;P/rw&gt;:&lt;rwP:ri&gt;/&lt;&gt;/&lt;m/:wc:trrPlr&gt;&lt;m:t&gt;2&lt;/m:t&gt;&lt;/m:r&gt;&lt;m:sSup&gt;&lt;m:sSupPr&gt;&lt;m:ctrlPr&gt;&lt;w:rPr&gt;&lt;w:i/&gt;&lt;/w:rPr&gt;&lt;/m:ctrlPr&gt;&lt;/m:sSupPr&gt;&lt;m:e&gt;&lt;m:r&gt;&lt;w:rPr&gt;&lt;w:i/&gt;&lt;/w:rPr&gt;&lt;m:t&gt;?&lt;/m:t&gt;&lt;/m:r&gt;&lt;/m:e&gt;&lt;m:sup&gt;&lt;m:r&gt;&lt;w:rPr&gt;&lt;w:i/&gt;&lt;/w:rPr&gt;&lt;m:t&gt;2&lt;/m:t&gt;&lt;/m:r&gt;&lt;/m:sup&gt;&lt;/m:sSup&gt;&lt;m:ctrlPr&gt;&lt;w:rPr&gt;&lt;w:i/&gt;&lt;/w:rPr&gt;&lt;/m:ctrlPlr&gt;&lt;/m:den&gt;&lt;/m:f&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6" o:title="" chromakey="white"/>
          </v:shape>
        </w:pict>
      </w:r>
    </w:p>
    <w:p w14:paraId="12630171" w14:textId="77777777" w:rsidR="00B51D7D" w:rsidRPr="00F54588" w:rsidRDefault="00B51D7D" w:rsidP="00B51D7D">
      <w:pPr>
        <w:pStyle w:val="p2"/>
        <w:spacing w:before="134"/>
        <w:ind w:left="380"/>
        <w:rPr>
          <w:rFonts w:ascii="CMU Concrete" w:hAnsi="CMU Concrete"/>
        </w:rPr>
      </w:pPr>
    </w:p>
    <w:p w14:paraId="7B3AF4BC" w14:textId="77777777" w:rsidR="00B51D7D" w:rsidRDefault="00B51D7D" w:rsidP="00B51D7D">
      <w:pPr>
        <w:pStyle w:val="p2"/>
        <w:spacing w:before="134"/>
        <w:ind w:left="380"/>
        <w:rPr>
          <w:rFonts w:ascii="CMU Concrete" w:hAnsi="CMU Concrete"/>
        </w:rPr>
      </w:pPr>
      <w:r w:rsidRPr="00D4048A">
        <w:rPr>
          <w:rFonts w:ascii="CMU Concrete" w:hAnsi="CMU Concrete"/>
        </w:rPr>
        <w:t>각</w:t>
      </w:r>
      <w:r w:rsidRPr="00D4048A">
        <w:rPr>
          <w:rFonts w:ascii="CMU Concrete" w:hAnsi="CMU Concrete"/>
        </w:rPr>
        <w:t xml:space="preserve"> parameter</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편미분을</w:t>
      </w:r>
      <w:r w:rsidRPr="00D4048A">
        <w:rPr>
          <w:rFonts w:ascii="CMU Concrete" w:hAnsi="CMU Concrete"/>
        </w:rPr>
        <w:t xml:space="preserve"> </w:t>
      </w:r>
      <w:r w:rsidRPr="00D4048A">
        <w:rPr>
          <w:rFonts w:ascii="CMU Concrete" w:hAnsi="CMU Concrete"/>
        </w:rPr>
        <w:t>취하여</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Parameter </w:t>
      </w:r>
      <w:r w:rsidRPr="00D4048A">
        <w:rPr>
          <w:rFonts w:ascii="CMU Concrete" w:hAnsi="CMU Concrete"/>
        </w:rPr>
        <w:t>조합을</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FCBC257" w14:textId="77777777" w:rsidR="00B51D7D" w:rsidRPr="00D4048A" w:rsidRDefault="00B51D7D" w:rsidP="00B51D7D">
      <w:pPr>
        <w:pStyle w:val="p2"/>
        <w:spacing w:before="134"/>
        <w:ind w:left="380"/>
        <w:rPr>
          <w:rFonts w:ascii="CMU Concrete" w:hAnsi="CMU Concrete"/>
        </w:rPr>
      </w:pPr>
    </w:p>
    <w:p w14:paraId="66EB48C3"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2A96788">
          <v:shape id="_x0000_i1355" type="#_x0000_t75" style="width:208.4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7244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7244F&quot;&gt;&lt;m:oMathPara&gt;&lt;m:oMath&gt;&lt;m:acc&gt;&lt;m:accPr&gt;&lt;m:ctrlPr/&gt;&lt;/m:accPr&gt;&lt;m:e&gt;&lt;m:r&gt;&lt;m:rPr&gt;&lt;m:sty m:val=&quot;p&quot;/&gt;&lt;/m:rPr&gt;&lt;m:t&gt;關&lt;/m:t&gt;&lt;/m:r&gt;&lt;/m:e&gt;&lt;/m:acc&gt;&lt;m:r&gt;&lt;m:rPr&gt;&lt;m:sty m:val=&quot;p&quot;/&gt;&lt;/m:rPr&gt;&lt;m:t&gt;=&lt;/m:t&gt;&lt;/m:r&gt;&lt;m:f&gt;&lt;m:fPr&gt;&lt;m:ctrlPr/iiiiiiiiiiiiiiiiiiiiiiiiiiiiiiiiii&gt;&lt;/m:fPr&gt;&lt;m:num&gt;&lt;m:r&gt;&lt;m:rPr&gt;&lt;m:sty m:val=&quot;p&quot;/&gt;&lt;/m:rPr&gt;&lt;m:t&gt;1&lt;/m:t&gt;&lt;/m:r&gt;&lt;/m:num&gt;&lt;m:den&gt;&lt;m:r&gt;&lt;m:rPr&gt;&lt;m:sty m:val=&quot;p&quot;/&gt;&lt;/m:rPr&gt;&lt;m:t&gt;n&lt;/m:t&gt;&lt;/m:r&gt;&lt;/m:den&gt;&lt;/m:f&gt;&lt;m:r&gt;&lt;m:rPr&gt;&lt;m:sty m:val=&quot;p&quot;/&gt;&lt;/m:rPr&gt;&lt;m:t&gt; &lt;/m:t&gt;&lt;/m:r&gt;&lt;m:nary&gt;&lt;m:naryPr&gt;&lt;m:chr m:val=&quot;??/&gt;&lt;m:l/iimLoc m:val=&quot;undOvr&quot;/&gt;&lt;m:ctrlPr/&gt;&lt;/m:naryPr&gt;&lt;m:sub&gt;&lt;m:r&gt;&lt;m:rPr&gt;&lt;m:sty m:val=&quot;p&quot;/&gt;&lt;/m:rPr&gt;&lt;m:t&gt;i=1&lt;/m:t&gt;&lt;/m:r&gt;&lt;/m:sub&gt;&lt;m:sup&gt;&lt;m:r&gt;&lt;m:rPr&gt;&lt;m:sty m:val=&quot;p&quot;/&gt;&lt;/m:rPr&gt;&lt;m:t&gt;n&lt;/m:t&gt;&lt;/m:r&gt;&lt;/m:sup&gt;&lt;m:e&gt;&lt;m:func&gt;&lt;m:funcPr&gt;&lt;m:ctrlPr/&gt;&lt;/m:funcPr&gt;&lt;m:fName&gt;&lt;m:r&gt;&lt;m:rPr&gt;&lt;m:sty m:val=&quot;p&quot;/&gt;&lt;/m:rPr&gt;&lt;m:t&gt;ln&lt;/m:t&gt;&lt;/m:r&gt;&lt;/m:fName&gt;&lt;m:e&gt;&lt;m:d&gt;&lt;m:dPr&gt;&lt;m:ctrlPr/&gt;&lt;/m:dPr&gt;&lt;m:e&gt;&lt;m:sSub&gt;&lt;m:sSubPr&gt;&lt;m:ctrlPr/&gt;&lt;/m:sSubPr&gt;&lt;m:e&gt;&lt;m:r&gt;&lt;w:rPr&gt;&lt;w:i/&gt;&lt;/w:rPr&gt;&lt;m:t&gt;x&lt;/m:t&gt;&lt;/m:r&gt;&lt;/m:e&gt;&lt;m:sub&gt;&lt;m:r&gt;&lt;w:rPr&gt;&lt;w:i/&gt;&lt;/w:rPr&gt;&lt;m:t&gt;i&lt;/m:t&gt;&lt;/m:r&gt;&lt;/m:sub&gt;&lt;/m:sSub&gt;&lt;/m:e&gt;&lt;/m:d&gt;&lt;/m:e&gt;&lt;/m:func&gt;&lt;/m:e&gt;&lt;/m:nary&gt;&lt;m:r&gt;&lt;m:rPr&gt;&lt;m:sty m:val=&quot;p&quot;/&gt;&lt;/m:rPr&gt;&lt;m:t&gt;  ,   &lt;/m:t&gt;&lt;/m:r&gt;&lt;m:sSup&gt;&lt;m:sSupPr&gt;&lt;m:ctrlPr/&gt;&lt;/m:sSupPr&gt;&lt;m:e&gt;&lt;m:acc&gt;&lt;m:accPr&gt;&lt;m:ctrlPr/&gt;&lt;/m:accPr&gt;&lt;m:e&gt;&lt;m:r&gt;&lt;m:rPr&gt;&lt;m:sty m:val=&quot;p&quot;/&gt;&lt;/m:rPr&gt;&lt;m:t&gt;?&lt;/m:t&gt;&lt;/m:r&gt;&lt;/m:eS&gt;&lt;/m:acc&gt;&lt;/m:e&gt;&lt;m:sup&gt;&lt;m:r&gt;&lt;m:rPr&gt;&lt;m:sty m:val=&quot;p&quot;/&gt;&lt;/m:rPr&gt;&lt;m:t&gt;2&lt;/m:t&gt;&lt;/m:r&gt;&lt;/m:sup&gt;&lt;/m:sSup&gt;&lt;m:r&gt;&lt;m:rPr&gt;&lt;m:sty m:val=&quot;p&quot;/&gt;&lt;/m:rPr&gt;&lt;m:t&gt;=&lt;/m:t&gt;&lt;/m:r&gt;&lt;m:sSup&gt;&lt;m:sSupPr&gt;&lt;m:ctrlPr/&gt;&lt;/m:sSupPr&gt;&lt;m:e&gt;&lt;m:r&gt;&lt;w:rPr&gt;&lt;w:i/&gt;&lt;/w:rPr&gt;&lt;m:t&gt;s&lt;/m:t&gt;&lt;/m:r&gt;&lt;/m:e&gt;&lt;m:sup&gt;&lt;m:r&gt;&lt;m:rPr&gt;&lt;m:sty m:val=&quot;p&quot;/&gt;&lt;/m:rPr&gt;&lt;m:t&gt;2&lt;/m:t&gt;&lt;/m:r&gt;&lt;/m:sup&gt;&lt;/m:sSup&gt;&lt;m:r&gt;&lt;m:rPr&gt;&lt;m:sty m:val=&quot;p&quot;/&gt;&lt;/m:rPr&gt;&lt;m:t&gt;=&lt;/m:t&gt;&lt;/m:r&gt;&lt;m:f&gt;&lt;m:fPr&gt;&lt;m:ctrlPr/&gt;&lt;/m:fPr&gt;&lt;m:num&gt;&lt;m:r&gt;&lt;m:rPr&gt;&lt;m:sty m:val=&quot;p&quot;/&gt;&lt;/m:rPr&gt;&lt;m:t&gt;1&lt;/m:t&gt;&lt;/m:r&gt;&lt;/m:num&gt;&lt;m:den&gt;&lt;m:r&gt;&lt;w:rPr&gt;&lt;w:i/&gt;&lt;/w:rPr&gt;&lt;m:t&gt;n&lt;/m:t&gt;&lt;/m:r&gt;&lt;/m:den&gt;&lt;/m:f&gt;&lt;m:nary&gt;&lt;m:naryPr&gt;&lt;m:chr m:val=&quot;??/&gt;&lt;m:limLoc m:val=&quot;undOvr&quot;/&gt;&lt;m:ctrlPr/&gt;&lt;/m:naryPr&gt;&lt;m:sub&gt;&lt;m:r&gt;&lt;m:rPr&gt;&lt;m:sty m:val=&quot;p&quot;/&gt;&lt;/m:rPr&gt;&lt;m:t&gt;i=1&lt;/m:t&gt;&lt;/m:r&gt;&lt;/m:sub&gt;&lt;m:sup&gt;&lt;m:r&gt;&lt;m:rPr&gt;&lt;m:sty m:val=&quot;p&quot;/&gt;&lt;/m:rPr&gt;&lt;m:t&gt;n&lt;/m:t&gt;&gt;&lt;&lt;/m:r&gt;&lt;/m:sup&gt;&lt;m:e&gt;&lt;m:sSup&gt;&lt;m:sSupPr&gt;&lt;m:ctrlPr/&gt;&lt;/m:sSupPr&gt;&lt;m:e&gt;&lt;m:d&gt;&lt;m:dPr&gt;&lt;m:ctrlPr/&gt;&lt;/m:dPr&gt;&lt;m:e&gt;&lt;m:func&gt;&lt;m:funcPr&gt;&lt;m:ctrlPr/&gt;&lt;/m:funcPr&gt;&lt;m:fName&gt;&lt;m:r&gt;&lt;m:rPr&gt;&lt;m:sty m:val=&quot;p&quot;/&gt;&lt;/m:rPr&gt;&lt;m:t&gt;ln&lt;/m:t&gt;&lt;/m:r&gt;&lt;/m:fName&gt;&lt;m:e&gt;&lt;m:d&gt;&lt;m:dPr&gt;&lt;m:ctrlPr/&gt;&lt;/m:dPr&gt;&lt;m:e&gt;&lt;m:sSub&gt;&lt;m:sSubPr&gt;&lt;m:ctrlPr/&gt;&lt;/m:sSubPr&gt;&lt;m:e&gt;&lt;m:r&gt;&lt;w:rPr&gt;&lt;w:i/&gt;&lt;/w:rPr&gt;&lt;m:t&gt;x&lt;/m:t&gt;&lt;/m:r&gt;&lt;/m:e&gt;&lt;m:sub&gt;&lt;m:r&gt;&lt;w:rPr&gt;&lt;w:i/&gt;&lt;/w:rPr&gt;&lt;m:t&gt;i&lt;/m:t&gt;&lt;/m:r&gt;&lt;/m:sub&gt;&lt;/m:sSub&gt;&lt;/m:e&gt;&lt;/m:d&gt;&lt;/m:e&gt;&lt;/m:func&gt;&lt;m:r&gt;&lt;m:rPr&gt;&lt;m:sty m:val=&quot;p&quot;/&gt;&lt;/m:rPr&gt;&lt;m:t&gt;- &lt;/m:t&gt;&lt;/m:r&gt;&lt;m:acc&gt;&lt;m:accPr&gt;&lt;m:ctrlPr/&gt;&lt;/m:accPr&gt;&lt;m:e&gt;&lt;m:r&gt;&lt;w:rPr&gt;&lt;w:i/&gt;&lt;/w:rPr&gt;&lt;m:t&gt;關&lt;/m:t&gt;&lt;/m:r&gt;&lt;/m:e&gt;&lt;/m:acc&gt;&lt;/m:e&gt;&lt;/m:d&gt;&lt;/m:e&gt;&lt;m:sup&gt;&lt;m:r&gt;&lt;m:rPr&gt;&lt;m:sty m:val=&quot;p&quot;/&gt;&lt;/m:rPr&gt;&lt;m:t&gt;2&lt;/m:t&gt;&lt;/m:r&gt;&lt;/m:sup&gt;&lt;/m:sSup&gt;&lt;/m:e&gt;&lt;/m:nary&gt;&lt;/m:oMath&gt;&lt;/m:&gt;o&lt;M/amt:hrPParr&gt;a&lt;&gt;m&lt;:/tw&gt;:-p &gt;&lt;&lt;/wm::ste&gt;c&lt;t/Pmr: rw&gt;s&lt;pm::rascic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7" o:title="" chromakey="white"/>
          </v:shape>
        </w:pict>
      </w:r>
    </w:p>
    <w:p w14:paraId="6B5353C7" w14:textId="77777777" w:rsidR="00B51D7D" w:rsidRPr="00F54588" w:rsidRDefault="00B51D7D" w:rsidP="00B51D7D">
      <w:pPr>
        <w:pStyle w:val="p2"/>
        <w:spacing w:before="134"/>
        <w:ind w:left="380"/>
        <w:rPr>
          <w:rFonts w:ascii="CMU Concrete" w:hAnsi="CMU Concrete"/>
        </w:rPr>
      </w:pPr>
    </w:p>
    <w:p w14:paraId="76C1EB8E" w14:textId="77777777" w:rsidR="00B51D7D" w:rsidRDefault="00B51D7D" w:rsidP="00B51D7D">
      <w:pPr>
        <w:pStyle w:val="p2"/>
        <w:spacing w:before="134"/>
        <w:ind w:left="380"/>
        <w:rPr>
          <w:rFonts w:ascii="CMU Concrete" w:hAnsi="CMU Concrete"/>
        </w:rPr>
      </w:pP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신뢰</w:t>
      </w:r>
      <w:r w:rsidRPr="00D4048A">
        <w:rPr>
          <w:rFonts w:ascii="CMU Concrete" w:hAnsi="CMU Concrete"/>
        </w:rPr>
        <w:t xml:space="preserve"> </w:t>
      </w:r>
      <w:r w:rsidRPr="00D4048A">
        <w:rPr>
          <w:rFonts w:ascii="CMU Concrete" w:hAnsi="CMU Concrete"/>
        </w:rPr>
        <w:t>구간</w:t>
      </w:r>
      <w:r w:rsidRPr="00D4048A">
        <w:rPr>
          <w:rFonts w:ascii="CMU Concrete" w:hAnsi="CMU Concrete"/>
        </w:rPr>
        <w:t>(confidence interval)</w:t>
      </w:r>
      <w:r w:rsidRPr="00D4048A">
        <w:rPr>
          <w:rFonts w:ascii="CMU Concrete" w:hAnsi="CMU Concrete"/>
        </w:rPr>
        <w:t>은</w:t>
      </w:r>
      <w:r w:rsidRPr="00D4048A">
        <w:rPr>
          <w:rFonts w:ascii="CMU Concrete" w:hAnsi="CMU Concrete"/>
        </w:rPr>
        <w:t xml:space="preserve"> </w:t>
      </w:r>
    </w:p>
    <w:p w14:paraId="0876A6F1" w14:textId="77777777" w:rsidR="00B51D7D" w:rsidRPr="00D4048A" w:rsidRDefault="00B51D7D" w:rsidP="00B51D7D">
      <w:pPr>
        <w:pStyle w:val="p2"/>
        <w:spacing w:before="134"/>
        <w:ind w:left="380"/>
        <w:rPr>
          <w:rFonts w:ascii="CMU Concrete" w:hAnsi="CMU Concrete"/>
        </w:rPr>
      </w:pPr>
    </w:p>
    <w:p w14:paraId="4AEF24DF"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7F5C33E">
          <v:shape id="_x0000_i1356" type="#_x0000_t75" style="width:2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D0C&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06D0C&quot;&gt;&lt;m:oMathPara&gt;&lt;m:oMath&gt;&lt;m:acc&gt;&lt;m:accPr&gt;&lt;m:ctrlPr/&gt;&lt;/m:accPr&gt;&lt;m:e&gt;&lt;m:r&gt;&lt;m:rPr&gt;&lt;m:sty m:val=&quot;p&quot;/&gt;&lt;/m:rPr&gt;&lt;m:t&gt;關&lt;/m:t&gt;&lt;/m:r&gt;&lt;/m:e&gt;&lt;/m:acc&gt;&lt;m:r&gt;&lt;m:rPr&gt;&lt;m:sty m:val=&quot;p&quot;/&gt;&lt;/m:rPr&gt;&lt;m:t&gt;-&lt;/m:t&gt;&lt;/m:r&gt;&lt;m:f&gt;&lt;m:fPr&gt;&lt;m:ctrlPr/iiiiiiiiiiiiiiiiiiiiiiiiiiiiiiiiii&gt;&lt;/m:fPr&gt;&lt;m:num&gt;&lt;m:r&gt;&lt;m:rPr&gt;&lt;m:sty m:val=&quot;p&quot;/&gt;&lt;/m:rPr&gt;&lt;m:t&gt;1&lt;/m:t&gt;&lt;/m:r&gt;&lt;/m:num&gt;&lt;m:den&gt;&lt;m:rad&gt;&lt;m:radPr&gt;&lt;m:degHide m:val=&quot;on&quot;/&gt;&lt;m:ctrlPr/&gt;&lt;/m:radPr&gt;&lt;m:deg/&gt;&lt;m:e&gt;&lt;m:r&gt;&lt;m:rPr&gt;&lt;m:sty m:val=&quot;p&quot;/&gt;&lt;/m:rPr&gt;&lt;m:t&gt;n&lt;/m:t&gt;&lt;/m:r&gt;&lt;/m:e&gt;&lt;/m:rad&gt;&lt;/m:den&gt;&lt;/m:f&gt;&lt;m:d&gt;&lt;m:dPr&gt;&lt;m:begChr m:val=&quot;|&quot;/&gt;&lt;m:endChr m:val=&quot;|&quot;/&gt;&lt;m:ctrlPr/&gt;&lt;/m:dPr&gt;&lt;m:e&gt;&lt;m:sSub&gt;&lt;m:sSubPr&gt;&lt;m:ctrlPr/&gt;&lt;/m:sSubPr&gt;&lt;m:e&gt;&lt;m:r&gt;&lt;m:rPr&gt;&lt;m:sty m:val=&quot;p&quot;/&gt;&lt;/m:rPr&gt;&lt;m:t&gt;z&lt;/m:t&gt;&lt;/m:r&gt;&lt;/m:e&gt;&lt;m:sub&gt;&lt;m:f&gt;&lt;m:fPr&gt;&lt;m:ctrlPr/&gt;&lt;/m:fPr&gt;&lt;m:num&gt;&lt;m:r&gt;&lt;m:rPr&gt;&lt;m:sty m:val=&quot;p&quot;/&gt;&lt;/m:rPr&gt;&lt;m:t&gt;慣&lt;/m:t&gt;&lt;/m:r&gt;&lt;/m:num&gt;&lt;m:den&gt;&lt;m:r&gt;&lt;m:rPr&gt;&lt;m:sty m:val=&quot;p&quot;/&gt;&lt;/m:rPr&gt;&lt;m:t&gt;2&lt;/m:t&gt;&lt;/m:r&gt;&lt;/m:den&gt;&lt;/m:f&gt;&lt;/m:sub&gt;&lt;/m:sSub&gt;&lt;/m:e&gt;&lt;/m:d&gt;&lt;m:r&gt;&lt;m:rPr&gt;&lt;m:sty m:val=&quot;p&quot;/&gt;&lt;/m:rPr&gt;&lt;m:t&gt;s&lt;/m:t&gt;&lt;/m:r&gt;&lt;m:r&gt;&lt;w:rPr&gt;&lt;w:i/&gt;&lt;/w:rPr&gt;&lt;m:t&gt;:&amp;rl&gt;t&lt;;m?:?r&lt;rP/Prmr&gt;:&gt;&lt;t&lt;m&gt;m:&lt;:s/stmty:y r m&gt;m:&lt;:vmva:alrl=&gt;=&quot;&lt;&quot;pmp&quot;:&quot;/r/&gt;P&gt;&lt;r&lt;/&gt;/m&lt;m:m:r:rPsty m:val=&quot;p&quot;/&gt;&lt;/m:rPr&gt;&lt;m:t&gt;&amp;lt;&lt;/m:t&gt;&lt;/m:r&gt;&lt;m:acc&gt;&lt;m:accPr&gt;&lt;m:ctrlPr/&gt;&lt;/m:accPr&gt;&lt;m:e&gt;&lt;m:r&gt;&lt;m:rPr&gt;&lt;m:sty m:val=&quot;p&quot;/&gt;&lt;/m:rPr&gt;&lt;m:t&gt;關&lt;/m:t&gt;&lt;/m:r&gt;&lt;/m:e&gt;&lt;/m:acc&gt;&lt;m:r&gt;:&lt;mr:r&gt;Pr&lt;&gt;&lt;mm?::stry mP:varl=&quot;&gt;p&quot;/&lt;&gt;&lt;/mm:r:Pr&gt;s&lt;m:tt&gt;+y&lt;/m :t&gt;m&lt;/m::r&gt;v&lt;m:af&gt;&lt;lm:f=Pr&gt;&quot;&lt;m:pctr&quot;lPr//&gt;&lt;&gt;/m:&lt;fPr/&gt;&lt;mm:nu:m&gt;&lt;rm:rP&gt;&lt;m:rPr&gt;&lt;m:sty m:val=&quot;p&quot;/&gt;&lt;/m:rPr&gt;&lt;m:t&gt;1&lt;/m:t&gt;&lt;/m:r&gt;&lt;/m:num&gt;&lt;m:den&gt;&lt;m:rad&gt;&lt;m:radPr&gt;&lt;m:degHide m:val=&quot;on&quot;/&gt;&lt;m:ctrlPr/&gt;&lt;/m:radPr&gt;&lt;m:deg/&gt;&lt;m:e&gt;&lt;m:r&gt;&lt;w:rPr&gt;&lt;w:i/&gt;&lt;/w:rPr&gt;&lt;m:t&gt;n&lt;/m:t&gt;&lt;/m:r&gt;&lt;/m:e&gt;&lt;/m:rad&gt;&lt;/m:den&gt;&lt;/m:f&gt;&lt;m:d&gt;&lt;m:dPr&gt;&lt;m:begChr m:val=&quot;|&quot;/&gt;&lt;m:endChr m:val=&quot;|&quot;/&gt;&lt;m:ctrlPr/&gt;&lt;/m:dPr&gt;&lt;m:e&gt;&lt;m:sSub&gt;&lt;m:sSubPr&gt;&lt;m:ctrlPr/&gt;&lt;/m:sSubPr&gt;&lt;m:e&gt;&lt;m:r&gt;&lt;w:rPr&gt;&lt;w:i/&gt;&lt;/w:rPr&gt;&lt;m:t&gt;z&lt;/m:t&gt;&lt;/m:r&gt;&lt;/m:e&gt;&lt;m:sub&gt;&lt;m:f&gt;&lt;m:fPr&gt;&lt;m:ctrlPr/&gt;&lt;/m:fPr&gt;&lt;m:num&gt;&lt;m:r&gt;&lt;w:rPr&gt;&lt;w:i/&gt;&lt;/w:rPr&gt;&lt;m:t&gt;??/mf:t&gt;&lt;:/m:rm&gt;&lt;/mr:num:&gt;&lt;m:Cden&gt;m&lt;m:rl&gt;&lt;m:&quot;rPr&gt;m&lt;m:sdty m :val=&quot;p&quot;/&gt;&lt;/m:rPr&gt;&lt;m:t&gt;2&lt;/m:t&gt;&lt;/m:r&gt;&lt;/m:den&gt;&lt;/m:f&gt;&lt;/m:sub&gt;&lt;/m:sSub&gt;&lt;/m:e&gt;&lt;/m:d&gt;&lt;m:r&gt;&lt;m:rPr&gt;&lt;m:sty m:val=&quot;p&quot;/&gt;&lt;/m:rPr&gt;&lt;m:t&gt; &lt;/m:t&gt;&lt;/m:r&gt;&lt;m:r&gt;&lt;w:rPr&gt;&lt;w:i/&gt;&lt;/w:rPr&gt;&lt;m:t&gt;s&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8" o:title="" chromakey="white"/>
          </v:shape>
        </w:pict>
      </w:r>
    </w:p>
    <w:p w14:paraId="5366572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A4FFEA8">
          <v:shape id="_x0000_i1357" type="#_x0000_t75" style="width:122.3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83798&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83798&quot;&gt;&lt;m:oMathPara&gt;&lt;m:oMath&gt;&lt;m:acc&gt;&lt;m:accPr&gt;&lt;m:ctrlPr/&gt;&lt;/m:accPr&gt;&lt;m:e&gt;&lt;m:r&gt;&lt;m:rPr&gt;&lt;m:sty m:val=&quot;p&quot;/&gt;&lt;/m:rPr&gt;&lt;m:t&gt;?&lt;/m:t&gt;&lt;/m:r&gt;&lt;/m:e&gt;&lt;/m:acc&gt;&lt;m:rad&gt;&lt;m:radPr&gt;&lt;m:degHide m:val=&quot;on&quot;/&gt;&lt;m:ctrlPr/&gt;&lt;/m:radPr&gt;&lt;m:deg/&gt;&lt;m:e&gt;&lt;m:f&gt;i&lt;m:fPr&gt;&lt;m:ctrlPr/&gt;&lt;/m:fPr&gt;&lt;m:num&gt;&lt;m:r&gt;&lt;w:rPr&gt;&lt;w:i/&gt;&lt;/w:rPr&gt;&lt;m:t&gt;n&lt;/m:t&gt;&lt;/m:r&gt;&lt;m:r&gt;&lt;m:rPr&gt;&lt;m:sty m:val=&quot;p&quot;/&gt;&lt;/m:rPr&gt;&lt;m:t&gt;-1&lt;/m:t&gt;&lt;/m:r&gt;&lt;/m:num&gt;&lt;m:den&gt;&lt;m:sSubSup&gt;&lt;m:sSubSupPr&gt;&lt;m:ctrlPr/&gt;&lt;/m:sSubSupPr&gt;&lt;m:e&gt;&lt;m:r&gt;&lt;m:rPr&gt;&lt;m:sty m:val=&quot;p&quot;/&gt;&lt;/m:rPr&gt;&lt;m:t&gt;?&lt;/m:t&gt;&lt;i/m:r&gt;&lt;/m:e&gt;&lt;m:sub&gt;&lt;m:r&gt;&lt;m:rPr&gt;&lt;m:sty m:val=&quot;p&quot;/&gt;&lt;/m:rPr&gt;&lt;m:t&gt;1-&lt;/m:t&gt;&lt;/m:r&gt;&lt;m:f&gt;&lt;m:fPr&gt;&lt;m:ctrlPr/&gt;&lt;/m:fPr&gt;&lt;m:num&gt;&lt;m:r&gt;&lt;m:rPr&gt;&lt;m:sty m:val=&quot;p&quot;/&gt;&lt;/m:rPr&gt;&lt;m:t&gt;慣&lt;/m:t&gt;&lt;/m:r&gt;&lt;/m:num&gt;&lt;m:den&gt;&lt;m:r&gt;&lt;m:rPr&gt;&lt;m:sty m:val=&quot;p&quot;/&gt;&lt;/m:rPr&gt;&lt;m:t&gt;2&lt;/m:t&gt;&lt;/m:r&gt;&lt;/m:den&gt;&lt;/m:f&gt;iiiiiiiiiiiiiiiiiiiiiiiiiiiiiiiiii&lt;m:r&gt;&lt;m:rPr&gt;&lt;m:sty m:val=&quot;p&quot;/&gt;&lt;/m:rPr&gt;&lt;m:t&gt;,n-1&lt;/m:t&gt;&lt;/m:r&gt;&lt;/m:sub&gt;&lt;m:sup&gt;&lt;m:r&gt;&lt;m:rPr&gt;&lt;m:sty m:val=&quot;p&quot;/&gt;&lt;/m:rPr&gt;&lt;m:t&gt;2&lt;/m:t&gt;&lt;/m:r&gt;&lt;/m:sup&gt;&lt;/m:sSubSup&gt;&lt;/m:den&gt;&lt;/m:f&gt;&lt;/m:e&gt;&lt;/m:rad&gt;&lt;m:r&gt;&lt;m:rPr&gt;&lt;m:sty m:val=&quot;p&quot;/&gt;&lt;/m:rPr&gt;&lt;m:t&gt;&amp;lt;&lt;/m:t&gt;&lt;/m:r&gt;&lt;m:r&gt;&lt;w:rPr&gt;&lt;w:i/&gt;&lt;/w:rPr&gt;&lt;m:t&gt;?&lt;/m:t&gt;&lt;/m:r&gt;&lt;m:r&gt;&lt;m:rPr&gt;&lt;m:sty m:val=&quot;p&quot;/&gt;&lt;/m:rPr&gt;&lt;m:t&gt;&amp;lt;&lt;/m:t&gt;&lt;/m:r&gt;&lt;m:acc&gt;&lt;m:accPr&gt;&lt;m:ctrlPr/&gt;&lt;/m:accPr&gt;&lt;m:e&gt;&lt;m:r&gt;&lt;m:rPr&gt;&lt;m:sty m:val=&quot;p&quot;/&gt;&lt;/m:rPr&gt;&lt;m:t&gt;?&lt;/m:t&gt;&lt;/m:r&gt;&lt;/m:e&gt;&lt;/m:acc&gt;&lt;m:rad&gt;&lt;m:radPr&gt;&lt;m:degHide m:val=&quot;on&quot;/&gt;&lt;m:ctrlPr/&gt;&lt;/m:ra/&gt;dPr&gt;&lt;m:deg/&gt;&lt;m:e&gt;&lt;m:f&gt;&lt;m:fPr&gt;&lt;m:ctrlPr/&gt;&lt;/m:fPr&gt;&lt;m:num&gt;&lt;m:r&gt;&lt;w:rPr&gt;&lt;w:i/&gt;&lt;/w:rPr&gt;&lt;m:t&gt;n&lt;/m:t&gt;&lt;/m:r&gt;&lt;m:r&gt;&lt;m:rPr&gt;&lt;m:sty m:val=&quot;p&quot;/&gt;&lt;/m:rPr&gt;&lt;m:t&gt;-1&lt;/m:t&gt;&lt;/m:r&gt;&lt;/m:num&gt;&lt;m:den&gt;&lt;m:sSubSup&gt;&lt;m:sSubSupPr&gt;&lt;m:ctrlPr/&gt;&lt;/m:sSubSupPr&gt;&lt;m:e&gt;&lt;m:r&gt;&lt;w:rPr&gt;&lt;w:i/&gt;&lt;/w:rPr&gt;&lt;m:t&gt;?&lt;/m:t&gt;&lt;/m:r&gt;&lt;/m:e&gt;&lt;m:sub&gt;&lt;m:f&gt;&lt;m:fPr&gt;&lt;m:ctrlPr/&gt;&lt;/m:fPr&gt;&lt;m:num&gt;&lt;m:r&gt;&lt;w:rPr&gt;&lt;w:i/&gt;&lt;/w:rPr&gt;&lt;m:t&gt;慣&lt;/m:t&gt;&lt;/m:r&gt;&lt;/m:num&gt;&lt;m:den&gt;&lt;m:r&gt;&lt;m:rPr&gt;&lt;m:sty m:val=&quot;p&quot;/&gt;&lt;/m:rPr&gt;&lt;m:t&gt;2&lt;/m:t&gt;&lt;/m:r&gt;&lt;/m:den&gt;&lt;/m:f&gt;&lt;m:r&gt;&lt;m:rPr&gt;&lt;m:sty m:val=&quot;pm&quot;:/e&gt;&gt;&lt;&lt;/mm::rr&gt;P&lt;rw&gt;:&lt;rmP:rt&gt;&gt;&lt;,w&lt;:/im/:&gt;t&lt;&gt;/&lt;w/:mr:Prr&gt;&gt;&lt;&lt;mm:::tr&gt;&lt;w:rPr&gt;&lt;w:i/&gt;&lt;/w:rPr&gt;&lt;m:t&gt;n&lt;/m:t&gt;&lt;/m:r&gt;&lt;m:r&gt;&lt;m:rPr&gt;&lt;m:sty m:val=&quot;p&quot;/&gt;&lt;/m:rPr&gt;&lt;m:t&gt;-1&lt;/m:t&gt;&lt;/m:r&gt;&lt;/m:sub&gt;&lt;m:sup&gt;&lt;m:r&gt;&lt;m:rPr&gt;&lt;m:sty m:val=&quot;p&quot;/&gt;&lt;/m:rPr&gt;&lt;m:t&gt;2&lt;/m:t&gt;&lt;/m:r&gt;&lt;/m:sup&gt;&lt;/m:sSubSup&gt;&lt;/m:den&gt;&lt;/m:f&gt;&lt;/m:e&gt;&lt;/m:ra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39" o:title="" chromakey="white"/>
          </v:shape>
        </w:pict>
      </w:r>
    </w:p>
    <w:p w14:paraId="182957D8" w14:textId="77777777" w:rsidR="00B51D7D" w:rsidRPr="00F54588" w:rsidRDefault="00B51D7D" w:rsidP="00B51D7D">
      <w:pPr>
        <w:pStyle w:val="p2"/>
        <w:spacing w:before="134"/>
        <w:ind w:left="380"/>
        <w:rPr>
          <w:rFonts w:ascii="CMU Concrete" w:hAnsi="CMU Concrete"/>
        </w:rPr>
      </w:pPr>
    </w:p>
    <w:p w14:paraId="051BBE8E" w14:textId="77777777" w:rsidR="00B51D7D" w:rsidRDefault="00B51D7D" w:rsidP="00B51D7D">
      <w:pPr>
        <w:pStyle w:val="p2"/>
        <w:spacing w:before="134"/>
        <w:ind w:left="380"/>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신뢰</w:t>
      </w:r>
      <w:r w:rsidRPr="00D4048A">
        <w:rPr>
          <w:rFonts w:ascii="CMU Concrete" w:hAnsi="CMU Concrete"/>
        </w:rPr>
        <w:t xml:space="preserve"> </w:t>
      </w:r>
      <w:r w:rsidRPr="00D4048A">
        <w:rPr>
          <w:rFonts w:ascii="CMU Concrete" w:hAnsi="CMU Concrete"/>
        </w:rPr>
        <w:t>구간에</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quantile</w:t>
      </w:r>
      <w:r w:rsidRPr="00D4048A">
        <w:rPr>
          <w:rFonts w:ascii="CMU Concrete" w:hAnsi="CMU Concrete"/>
        </w:rPr>
        <w:t>이</w:t>
      </w:r>
      <w:r w:rsidRPr="00D4048A">
        <w:rPr>
          <w:rFonts w:ascii="CMU Concrete" w:hAnsi="CMU Concrete"/>
        </w:rPr>
        <w:t xml:space="preserve"> </w:t>
      </w:r>
      <w:r w:rsidRPr="00D4048A">
        <w:rPr>
          <w:rFonts w:ascii="CMU Concrete" w:hAnsi="CMU Concrete"/>
        </w:rPr>
        <w:t>나오는</w:t>
      </w:r>
      <w:r w:rsidRPr="00D4048A">
        <w:rPr>
          <w:rFonts w:ascii="CMU Concrete" w:hAnsi="CMU Concrete"/>
        </w:rPr>
        <w:t xml:space="preserve"> </w:t>
      </w:r>
      <w:r w:rsidRPr="00D4048A">
        <w:rPr>
          <w:rFonts w:ascii="CMU Concrete" w:hAnsi="CMU Concrete"/>
        </w:rPr>
        <w:t>이유는</w:t>
      </w:r>
      <w:r w:rsidRPr="00D4048A">
        <w:rPr>
          <w:rFonts w:ascii="CMU Concrete" w:hAnsi="CMU Concrete"/>
        </w:rPr>
        <w:t xml:space="preserve"> log(x)</w:t>
      </w:r>
      <w:r w:rsidRPr="00D4048A">
        <w:rPr>
          <w:rFonts w:ascii="CMU Concrete" w:hAnsi="CMU Concrete"/>
        </w:rPr>
        <w:t>가</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르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w:t>
      </w:r>
    </w:p>
    <w:p w14:paraId="146A1333" w14:textId="77777777" w:rsidR="00B51D7D" w:rsidRPr="00D4048A" w:rsidRDefault="00B51D7D" w:rsidP="00B51D7D">
      <w:pPr>
        <w:pStyle w:val="p2"/>
        <w:spacing w:before="134"/>
        <w:ind w:left="380"/>
        <w:rPr>
          <w:rFonts w:ascii="CMU Concrete" w:hAnsi="CMU Concrete"/>
        </w:rPr>
      </w:pPr>
    </w:p>
    <w:p w14:paraId="446F3530" w14:textId="77777777" w:rsidR="00B51D7D" w:rsidRPr="005F4EE1" w:rsidRDefault="00B51D7D" w:rsidP="00B51D7D">
      <w:pPr>
        <w:pStyle w:val="11"/>
        <w:ind w:left="170"/>
        <w:rPr>
          <w:sz w:val="20"/>
        </w:rPr>
      </w:pPr>
      <w:r w:rsidRPr="005F4EE1">
        <w:rPr>
          <w:sz w:val="20"/>
        </w:rPr>
        <w:t>예시</w:t>
      </w:r>
    </w:p>
    <w:p w14:paraId="79584BF9" w14:textId="77777777" w:rsidR="00B51D7D" w:rsidRPr="00F54588" w:rsidRDefault="00B51D7D" w:rsidP="00B51D7D">
      <w:pPr>
        <w:pStyle w:val="p2"/>
        <w:spacing w:before="134"/>
        <w:ind w:left="380"/>
        <w:rPr>
          <w:rFonts w:ascii="CMU Concrete" w:hAnsi="CMU Concrete"/>
        </w:rPr>
      </w:pPr>
    </w:p>
    <w:p w14:paraId="4B6791FB"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49E96AC4" wp14:editId="73776DFD">
            <wp:extent cx="5047013" cy="2615172"/>
            <wp:effectExtent l="0" t="0" r="1270" b="0"/>
            <wp:docPr id="664" name="그림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0"/>
                    <a:stretch>
                      <a:fillRect/>
                    </a:stretch>
                  </pic:blipFill>
                  <pic:spPr>
                    <a:xfrm>
                      <a:off x="0" y="0"/>
                      <a:ext cx="5044940" cy="2614098"/>
                    </a:xfrm>
                    <a:prstGeom prst="rect">
                      <a:avLst/>
                    </a:prstGeom>
                  </pic:spPr>
                </pic:pic>
              </a:graphicData>
            </a:graphic>
          </wp:inline>
        </w:drawing>
      </w:r>
    </w:p>
    <w:p w14:paraId="5F583435" w14:textId="77777777" w:rsidR="00B51D7D" w:rsidRPr="00F54588" w:rsidRDefault="00B51D7D" w:rsidP="00B51D7D">
      <w:pPr>
        <w:pStyle w:val="p2"/>
        <w:spacing w:before="134"/>
        <w:ind w:left="380"/>
        <w:rPr>
          <w:rFonts w:ascii="CMU Concrete" w:hAnsi="CMU Concrete"/>
        </w:rPr>
      </w:pPr>
    </w:p>
    <w:p w14:paraId="55D7AFEB" w14:textId="77777777" w:rsidR="00B51D7D" w:rsidRPr="00F54588" w:rsidRDefault="00B51D7D" w:rsidP="00B51D7D">
      <w:pPr>
        <w:pStyle w:val="p2"/>
        <w:spacing w:before="134"/>
        <w:ind w:left="380"/>
        <w:rPr>
          <w:rFonts w:ascii="CMU Concrete" w:hAnsi="CMU Concrete"/>
        </w:rPr>
      </w:pPr>
    </w:p>
    <w:p w14:paraId="4E849BF8" w14:textId="77777777" w:rsidR="00B51D7D" w:rsidRPr="00F54588" w:rsidRDefault="00B51D7D" w:rsidP="00B51D7D">
      <w:pPr>
        <w:pStyle w:val="11"/>
        <w:ind w:left="170"/>
        <w:rPr>
          <w:sz w:val="20"/>
        </w:rPr>
      </w:pPr>
      <w:r>
        <w:rPr>
          <w:rFonts w:hint="eastAsia"/>
          <w:sz w:val="20"/>
        </w:rPr>
        <w:t>(7)</w:t>
      </w:r>
      <w:r w:rsidRPr="00F54588">
        <w:rPr>
          <w:sz w:val="20"/>
        </w:rPr>
        <w:t xml:space="preserve"> </w:t>
      </w:r>
      <w:r w:rsidRPr="00F54588">
        <w:rPr>
          <w:sz w:val="20"/>
        </w:rPr>
        <w:t>음이항</w:t>
      </w:r>
      <w:r w:rsidRPr="00F54588">
        <w:rPr>
          <w:sz w:val="20"/>
        </w:rPr>
        <w:t xml:space="preserve"> </w:t>
      </w:r>
      <w:r w:rsidRPr="00F54588">
        <w:rPr>
          <w:sz w:val="20"/>
        </w:rPr>
        <w:t>분포</w:t>
      </w:r>
    </w:p>
    <w:p w14:paraId="50604B84"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193DD94D" w14:textId="77777777" w:rsidR="00B51D7D" w:rsidRDefault="00B51D7D" w:rsidP="00B51D7D">
      <w:pPr>
        <w:pStyle w:val="p2"/>
        <w:spacing w:before="134"/>
        <w:ind w:left="380"/>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74C62A59" w14:textId="77777777" w:rsidR="00B51D7D" w:rsidRPr="00D4048A" w:rsidRDefault="00B51D7D" w:rsidP="00B51D7D">
      <w:pPr>
        <w:pStyle w:val="p2"/>
        <w:spacing w:before="134"/>
        <w:ind w:left="380"/>
        <w:rPr>
          <w:rFonts w:ascii="CMU Concrete" w:hAnsi="CMU Concrete"/>
        </w:rPr>
      </w:pPr>
    </w:p>
    <w:p w14:paraId="71538E31"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0E29557">
          <v:shape id="_x0000_i1358" type="#_x0000_t75" style="width:165.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B4358&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B4358&quot;&gt;&lt;m:oMathPara&gt;&lt;m:oMath&gt;&lt;m:r&gt;&lt;m:rPr&gt;&lt;m:sty m:val=&quot;p&quot;/&gt;&lt;/m:rPr&gt;&lt;m:t&gt;f&lt;/m:t&gt;&lt;/m:r&gt;&lt;m:d&gt;&lt;m:dPr&gt;&lt;m:ctrlPr/&gt;&lt;/m:dPr&gt;&lt;m:e&gt;&lt;m:r&gt;&lt;m:rPr&gt;&lt;m:sty m:val=&quot;p&quot;/&gt;&lt;/m:rPr&gt;&lt;m:t&gt;x&lt;/m:t&gt;&lt;/m:r&gt;&lt;/m:e&gt;&lt;/m:d&gt;&lt;m:r&gt;&lt;m:rPr&gt;&lt;m:sty m:val=&quot;p&quot;/&gt;&lt;/m:rPr&gt;&lt;m:t&gt;=&lt;/m:t&gt;&lt;/m:r&gt;&lt;m:f&gt;&lt;m:fPr&gt;&lt;m:ctrlPr/&gt;&lt;/m:fPr&gt;&lt;m:num&gt;&lt;m:r&gt;&lt;m:rPr&gt;&lt;m:sty m:val=&quot;p&quot;/&gt;&lt;/m:rPr&gt;&lt;m:t&gt;?&lt;/m:t&gt;&lt;/m:r&gt;&lt;m:d&gt;&lt;m:dPr&gt;&lt;m:ctrlPr/&gt;&lt;/m:dPr&gt;&lt;m:e&gt;&lt;m:r&gt;&lt;m:rPr&gt;&lt;m:sty m:val=&quot;p&quot;/&gt;&lt;/m:rPr&gt;&lt;m:t&gt;x+r&lt;/m:t&gt;&lt;/m:r&gt;&lt;/m:e&gt;&lt;/m:d&gt;&lt;/m:num&gt;&lt;m:den&gt;&lt;m:r&gt;&lt;m:rPr&gt;&lt;m&lt;:sty m:val=&quot;p&quot;/&gt;&lt;/m:rPr&gt;&lt;m:t&gt;x!?&lt;/m:t&gt;&lt;/m:r&gt;&lt;m:d&gt;&lt;m:dPr&gt;&lt;m:ctrlPr/&gt;&lt;/m:dPr&gt;&lt;m:e&gt;&lt;m:r&gt;&lt;m:rPr&gt;&lt;m:sty m:val=&quot;p&quot;/&gt;&lt;/m:rPr&gt;&lt;m:t&gt;r&lt;/m:t&gt;&lt;/m:r&gt;&lt;/m:e&gt;&lt;/m:d&gt;&lt;/m:den&gt;&lt;/m:f&gt;&lt;m:sSup&gt;&lt;m:sSupPr&gt;&lt;m:ctrlPr/&gt;&lt;/m:sSupPr&gt;&lt;m:e&gt;&lt;m:r&gt;&lt;m:rPr&gt;&lt;m:sty m:val=&quot;p&quot;/&gt;&lt;/m:rPr&gt;&lt;m:t&gt;p&lt;/m&lt;:t&gt;&lt;/m:r&gt;&lt;/m:e&gt;&lt;m:sup&gt;&lt;m:r&gt;&lt;m:rPr&gt;&lt;m:sty m:val=&quot;p&quot;/&gt;&lt;/m:rPr&gt;&lt;m:t&gt;r&lt;/m:t&gt;&lt;/m:r&gt;&lt;/m:sup&gt;&lt;/m:sSup&gt;&lt;m:sSup&gt;&lt;m:sSupPr&gt;&lt;m:ctrlPr/&gt;&lt;/m:sSupPr&gt;&lt;m:e&gt;&lt;m:d&gt;&lt;m:dPr&gt;&lt;m:ctrlPr/&gt;&lt;/m:dPr&gt;&lt;m:e&gt;&lt;m:r&gt;&lt;m:rPr&gt;&lt;m:sty m:val=&quot;p&quot;/&gt;&lt;/m:rPr&gt;&lt;m:t&gt;1-p&lt;/m:t&gt;&lt;/m:r&gt;&lt;/m:e&gt;&lt;/m:d&gt;&lt;/m:e&gt;&lt;m:sup&gt;&lt;m:r&gt;&lt;m:rPr&gt;&lt;m:sty m:val=&quot;p&quot;/&gt;&lt;/m:rPr&gt;&lt;m:t&gt;x&lt;/m:t&gt;&lt;/m:r&gt;&lt;/m:sup&gt;&lt;/m:sSup&gt;&lt;m:r&gt;&lt;m:rPr&gt;&lt;m:sty m:val=&quot;p&quot;/&gt;&lt;/m:rPr&gt;&lt;m:t&gt;  x=0,1,2,??/m:t&gt;&lt;/m:r&gt;&lt;/m:oMath&gt;&lt;/m:oMathPara&gt;&lt;/w:p&gt;&lt;w:sectPr wsp:rsidR=&quot;00000000&quot;&gt;&lt;w:pgSz w:w=&quot;12240&quot; w:h=&quot;15840&quot;/&gt;&lt;w:pgMar w:top=&quot;m:1701&quot; w:right=&quot;1440&quot; w:bottom=&quot;1440&quot; w:left=&quot;1440&quot; w:header=&quot;720&quot; w:footer=&quot;720&quot; w:gutter=&quot;0&quot;/&gt;&lt;w:cols w:space=&quot;720&quot;/&gt;&lt;/w:sectPr&gt;&lt;/w:body&gt;&lt;/w:wordDocument&gt;">
            <v:imagedata r:id="rId1341" o:title="" chromakey="white"/>
          </v:shape>
        </w:pict>
      </w:r>
    </w:p>
    <w:p w14:paraId="2D82E35D" w14:textId="77777777" w:rsidR="00B51D7D" w:rsidRPr="00F54588" w:rsidRDefault="00B51D7D" w:rsidP="00B51D7D">
      <w:pPr>
        <w:pStyle w:val="p2"/>
        <w:spacing w:before="134"/>
        <w:ind w:left="380"/>
        <w:rPr>
          <w:rFonts w:ascii="CMU Concrete" w:hAnsi="CMU Concrete"/>
        </w:rPr>
      </w:pPr>
    </w:p>
    <w:p w14:paraId="1159407A" w14:textId="77777777" w:rsidR="00B51D7D"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Log Likelihood Function</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280B4C0F" w14:textId="77777777" w:rsidR="00B51D7D" w:rsidRPr="00D4048A" w:rsidRDefault="00B51D7D" w:rsidP="00B51D7D">
      <w:pPr>
        <w:pStyle w:val="p2"/>
        <w:spacing w:before="134"/>
        <w:ind w:left="380"/>
        <w:rPr>
          <w:rFonts w:ascii="CMU Concrete" w:hAnsi="CMU Concrete"/>
        </w:rPr>
      </w:pPr>
    </w:p>
    <w:p w14:paraId="547196B7"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F87F4DB">
          <v:shape id="_x0000_i1359" type="#_x0000_t75" style="width:295.6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B0E06&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B0E06&quot;&gt;&lt;m:oMathPara&gt;&lt;m:oMath&gt;&lt;m:r&gt;&lt;m:rPr&gt;&lt;m:sty m:val=&quot;p&quot;/&gt;&lt;/m:rPr&gt;&lt;m:t&gt;l&lt;/m:t&gt;&lt;/m:r&gt;&lt;m:d&gt;&lt;m:dPr&gt;&lt;m:ctrlPr/&gt;&lt;/m:dPr&gt;&lt;m:e&gt;&lt;m:r&gt;&lt;m:rPr&gt;&lt;m:sty m:val=&quot;p&quot;/&gt;&lt;/m:rPr&gt;&lt;m:t&gt;p,r&lt;/m:t&gt;&lt;/m:r&gt;&lt;/m:e&gt;&lt;/m:d&gt;&lt;m:r&gt;&lt;m:rPr&gt;&lt;m:sty m:val=&quot;p&quot;/&gt;&lt;/m:rPr&gt;&lt;m:t&gt;=&lt;/m:t&gt;&lt;/m:r&gt;&lt;m:nary&gt;&lt;m:naryPr&gt;&lt;m:chr m:val=&quot;??/&gt;&lt;m:limLoc m:val=&quot;undOvr&quot;/&gt;&lt;m:ctrlPr/&gt;&lt;/m:naryPr&gt;&lt;m:sub&gt;&lt;m:r&gt;&lt;m:rPr&gt;&lt;m:sty m:val=&quot;p&quot;/&gt;&lt;/m:rPr&gt;&lt;m:t&gt;i=1&lt;/m:t&gt;&lt;/m:r&gt;&lt;/m:sub&gt;&lt;m:sup&gt;&lt;m:r&gt;&lt;m:rPr&gt;&lt;m:sty m:val=&quot;p&quot;/&gt;&lt;/m:rPr&gt;&lt;m:t&gt;n&lt;/m:t&gt;&lt;/m:r&gt;&lt;/m:su&quot;/p&gt;&lt;m:e&gt;&lt;m:r&gt;&lt;m:rPr&gt;&lt;m:sty m:val=&quot;p&quot;/&gt;&lt;/m:rPr&gt;&lt;m:t&gt;ln???&lt;/m:t&gt;&lt;/m:r&gt;&lt;m:d&gt;&lt;m:dPr&gt;&lt;m:ctrlPr/&gt;&lt;/m:dPr&gt;&lt;m:e&gt;&lt;m:sSub&gt;&lt;m:sSubPr&gt;&lt;m:ctrlPr/&gt;&lt;/m:sSubPr&gt;&lt;m:e&gt;&lt;m:r&gt;&lt;m:rPr&gt;&lt;m:sty m:val=&quot;p&quot;/&gt;&lt;/m:rPr&gt;&lt;m:t&gt;x&lt;/m:t&gt;&lt;/m:r&gt;&lt;/m:e&gt;&lt;m:sub&gt;&lt;m:r&gt;&lt;m:rPr&gt;&lt;m:sty m:val=&quot;p&quot;/&gt;&lt;/m:ru&quot;/Pr&gt;&lt;m:t&gt;i&lt;/m:t&gt;&lt;/m:r&gt;&lt;/m:sub&gt;&lt;/m:sSub&gt;&lt;m:r&gt;&lt;m:rPr&gt;&lt;m:sty m:val=&quot;p&quot;/&gt;&lt;/m:rPr&gt;&lt;m:t&gt;+r&lt;/m:t&gt;&lt;/m:r&gt;&lt;/m:e&gt;&lt;/m:d&gt;&lt;m:r&gt;&lt;m:rPr&gt;&lt;m:sty m:val=&quot;p&quot;/&gt;&lt;/m:rPr&gt;&lt;m:t&gt;)&lt;/m:t&gt;&lt;/m:r&gt;&lt;/m:e&gt;&lt;/m:nary&gt;&lt;m:r&gt;&lt;m:rPr&gt;&lt;m:sty m:val=&quot;p&quot;/&gt;&lt;/m:rPr&gt;&lt;m:t&gt;-nln&lt;/m:t&gt;&lt;/m:r&gt;&lt;m:d&gt;&lt;m:dPr&gt;&lt;m:ctrlPr/&gt;&lt;/m:dPr&gt;&lt;m:e&gt;&lt;m:r&gt;&lt;m:rPr&gt;&lt;m:sty m:val=&quot;p&quot;/&gt;&lt;/m:rPr&gt;&lt;m:t&gt;?&lt;/m:t&gt;&lt;/m:r&gt;&lt;m:d&gt;&lt;m:dPr&gt;&lt;m:ctrlPr/&gt;&lt;/m:dPr&gt;&lt;m:e&gt;&lt;m:r&gt;&lt;m:rPr&gt;&lt;m:sty m:val=&quot;p&quot;/&gt;&lt;/m:rPr&gt;&lt;m:t&gt;r&lt;/m:t&gt;&lt;/m:r&gt;&lt;/m:e&gt;&lt;/m:d&gt;&lt;/m:e&gt;&lt;/m:d&gt;&lt;m:r&gt;&lt;m:rPr&gt;&lt;m:sty m:val=&quot;p&quot;/&gt;&lt;/m:rPr&gt;&lt;m:t&gt;+&lt;/m:t&gt;&lt;/m:r&gt;&lt;m:d&gt;&lt;m:rdPr&gt;&lt;m:ctrlPr/&gt;&lt;/m:dPr&gt;&lt;m:e&gt;&lt;m:nary&gt;&lt;m:naryPr&gt;&lt;m:chr m:val=&quot;??/&gt;&lt;m:limLoc m:val=&quot;undOvr&quot;/&gt;&lt;m:ctrlPr/&gt;&lt;/m:naryPr&gt;&lt;m:sub&gt;&lt;m:r&gt;&lt;m:rPr&gt;&lt;m:sty m:val=&quot;p&quot;/&gt;&lt;/m:rPr&gt;&lt;m:t&gt;i=1&lt;/m:t&gt;&lt;/m:r&gt;&lt;/m:sub&gt;&lt;m:sup&gt;&lt;m:r&gt;&lt;m:rPr&gt;&lt;m:sty m:val=&quot;p&quot;/&gt;&lt;/m:rPr&gt;&lt;m:t&gt;n&lt;/m:t&gt;&lt;/m:r&gt;&lt;/m:s:rup&gt;&lt;m:e&gt;&lt;m:sSub&gt;&lt;m:sSubPr&gt;&lt;m:ctrlPr/&gt;&lt;/m:sSubPr&gt;&lt;m:e&gt;&lt;m:r&gt;&lt;m:rPr&gt;&lt;m:sty m:val=&quot;p&quot;/&gt;&lt;/m:rPr&gt;&lt;m:t&gt;x&lt;/m:t&gt;&lt;/m:r&gt;&lt;/m:e&gt;&lt;m:sub&gt;&lt;m:r&gt;&lt;m:rPr&gt;&lt;m:sty m:val=&quot;p&quot;/&gt;&lt;/m:rPr&gt;&lt;m:t&gt;i&lt;/m:t&gt;&lt;/m:r&gt;&lt;/m:sub&gt;&lt;/m:sSub&gt;&lt;/m:e&gt;&lt;/m:nary&gt;&lt;/m:e&gt;&lt;/m:d&gt;&lt;m:func&gt;&lt;m:funcPr&gt;&lt;m:ctrlPr&gt;&lt;w:rPr&gt;&lt;w:i/&gt;&lt;/w:rPr&gt;&lt;/m:ctrlPr&gt;&lt;/m:funcPr&gt;&lt;m:fName&gt;&lt;m:r&gt;&lt;m:rPr&gt;&lt;m:sty m:val=&quot;p&quot;/&gt;&lt;/m:rPr&gt;&lt;m:t&gt;ln&lt;/m:t&gt;&lt;/m:r&gt;&lt;/m:fName&gt;&lt;m:e&gt;&lt;m:d&gt;&lt;m:dPr&gt;&lt;m:ctrlPr&gt;&lt;w:rPr&gt;&lt;w:i/&gt;&lt;/w:rPr&gt;&lt;/m:ctrlPr&gt;&lt;/m:dPr&gt;&lt;m:e&gt;&lt;m:r&gt;&lt;w:rPr&gt;&lt;w:i/&gt;&lt;/w:rPr&gt;&lt;m:t&gt;1-p&lt;/m:t&gt;&lt;/m:r&gt;&lt;/m:e&gt;&lt;/m:d&gt;&lt;/m:e&gt;&lt;/m:func&gt;&lt;m:r&gt;&lt;w:rPr&gt;&lt;w:i/&gt;&lt;/w:rPr&gt;&lt;m:t&gt;+nrln(p)&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2" o:title="" chromakey="white"/>
          </v:shape>
        </w:pict>
      </w:r>
    </w:p>
    <w:p w14:paraId="24AFDE52" w14:textId="77777777" w:rsidR="00B51D7D" w:rsidRPr="00F54588" w:rsidRDefault="00B51D7D" w:rsidP="00B51D7D">
      <w:pPr>
        <w:pStyle w:val="p2"/>
        <w:spacing w:before="134"/>
        <w:ind w:left="380"/>
        <w:rPr>
          <w:rFonts w:ascii="CMU Concrete" w:hAnsi="CMU Concrete"/>
        </w:rPr>
      </w:pPr>
    </w:p>
    <w:p w14:paraId="09F0C297" w14:textId="77777777" w:rsidR="00B51D7D" w:rsidRDefault="00B51D7D" w:rsidP="00B51D7D">
      <w:pPr>
        <w:pStyle w:val="p2"/>
        <w:spacing w:before="134"/>
        <w:ind w:left="380"/>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Parameter</w:t>
      </w:r>
      <w:r w:rsidRPr="00D4048A">
        <w:rPr>
          <w:rFonts w:ascii="CMU Concrete" w:hAnsi="CMU Concrete"/>
        </w:rPr>
        <w:t>를</w:t>
      </w:r>
      <w:r w:rsidRPr="00D4048A">
        <w:rPr>
          <w:rFonts w:ascii="CMU Concrete" w:hAnsi="CMU Concrete"/>
        </w:rPr>
        <w:t xml:space="preserve"> </w:t>
      </w:r>
      <w:r w:rsidRPr="00D4048A">
        <w:rPr>
          <w:rFonts w:ascii="CMU Concrete" w:hAnsi="CMU Concrete"/>
        </w:rPr>
        <w:t>찾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Nelder and Mead</w:t>
      </w:r>
      <w:r w:rsidRPr="00D4048A">
        <w:rPr>
          <w:rFonts w:ascii="CMU Concrete" w:hAnsi="CMU Concrete"/>
        </w:rPr>
        <w:t>의</w:t>
      </w:r>
      <w:r w:rsidRPr="00D4048A">
        <w:rPr>
          <w:rFonts w:ascii="CMU Concrete" w:hAnsi="CMU Concrete"/>
        </w:rPr>
        <w:t xml:space="preserve"> Simplex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r>
        <w:rPr>
          <w:rFonts w:ascii="CMU Concrete" w:hAnsi="CMU Concrete" w:hint="eastAsia"/>
        </w:rPr>
        <w:t xml:space="preserve"> </w:t>
      </w:r>
    </w:p>
    <w:p w14:paraId="7465C350" w14:textId="77777777" w:rsidR="00B51D7D" w:rsidRPr="00530C94" w:rsidRDefault="00B51D7D" w:rsidP="00B51D7D">
      <w:pPr>
        <w:pStyle w:val="p2"/>
        <w:spacing w:before="134"/>
        <w:ind w:left="380"/>
        <w:rPr>
          <w:rFonts w:ascii="CMU Concrete" w:hAnsi="CMU Concrete"/>
          <w:i/>
        </w:rPr>
      </w:pPr>
      <w:r w:rsidRPr="00530C94">
        <w:rPr>
          <w:rFonts w:ascii="CMU Concrete" w:hAnsi="CMU Concrete"/>
          <w:i/>
        </w:rPr>
        <w:t>주의</w:t>
      </w:r>
      <w:r w:rsidRPr="00530C94">
        <w:rPr>
          <w:rFonts w:ascii="CMU Concrete" w:hAnsi="CMU Concrete"/>
          <w:i/>
        </w:rPr>
        <w:t xml:space="preserve">: </w:t>
      </w:r>
      <w:r w:rsidRPr="00530C94">
        <w:rPr>
          <w:rFonts w:ascii="CMU Concrete" w:hAnsi="CMU Concrete"/>
          <w:i/>
        </w:rPr>
        <w:t>모든</w:t>
      </w:r>
      <w:r w:rsidRPr="00530C94">
        <w:rPr>
          <w:rFonts w:ascii="CMU Concrete" w:hAnsi="CMU Concrete"/>
          <w:i/>
        </w:rPr>
        <w:t xml:space="preserve"> </w:t>
      </w:r>
      <w:r w:rsidRPr="00530C94">
        <w:rPr>
          <w:rFonts w:ascii="CMU Concrete" w:hAnsi="CMU Concrete"/>
          <w:i/>
        </w:rPr>
        <w:t>데이터는</w:t>
      </w:r>
      <w:r w:rsidRPr="00530C94">
        <w:rPr>
          <w:rFonts w:ascii="CMU Concrete" w:hAnsi="CMU Concrete"/>
          <w:i/>
        </w:rPr>
        <w:t xml:space="preserve"> 0</w:t>
      </w:r>
      <w:r w:rsidRPr="00530C94">
        <w:rPr>
          <w:rFonts w:ascii="CMU Concrete" w:hAnsi="CMU Concrete"/>
          <w:i/>
        </w:rPr>
        <w:t>이상의</w:t>
      </w:r>
      <w:r w:rsidRPr="00530C94">
        <w:rPr>
          <w:rFonts w:ascii="CMU Concrete" w:hAnsi="CMU Concrete"/>
          <w:i/>
        </w:rPr>
        <w:t xml:space="preserve"> </w:t>
      </w:r>
      <w:r w:rsidRPr="00530C94">
        <w:rPr>
          <w:rFonts w:ascii="CMU Concrete" w:hAnsi="CMU Concrete"/>
          <w:i/>
        </w:rPr>
        <w:t>양의</w:t>
      </w:r>
      <w:r w:rsidRPr="00530C94">
        <w:rPr>
          <w:rFonts w:ascii="CMU Concrete" w:hAnsi="CMU Concrete"/>
          <w:i/>
        </w:rPr>
        <w:t xml:space="preserve"> </w:t>
      </w:r>
      <w:r w:rsidRPr="00530C94">
        <w:rPr>
          <w:rFonts w:ascii="CMU Concrete" w:hAnsi="CMU Concrete"/>
          <w:i/>
        </w:rPr>
        <w:t>정수이어야</w:t>
      </w:r>
      <w:r w:rsidRPr="00530C94">
        <w:rPr>
          <w:rFonts w:ascii="CMU Concrete" w:hAnsi="CMU Concrete"/>
          <w:i/>
        </w:rPr>
        <w:t xml:space="preserve"> </w:t>
      </w:r>
      <w:r w:rsidRPr="00530C94">
        <w:rPr>
          <w:rFonts w:ascii="CMU Concrete" w:hAnsi="CMU Concrete"/>
          <w:i/>
        </w:rPr>
        <w:t>합니다</w:t>
      </w:r>
      <w:r w:rsidRPr="00530C94">
        <w:rPr>
          <w:rFonts w:ascii="CMU Concrete" w:hAnsi="CMU Concrete"/>
          <w:i/>
        </w:rPr>
        <w:t>.</w:t>
      </w:r>
    </w:p>
    <w:p w14:paraId="7F02D78F" w14:textId="77777777" w:rsidR="00B51D7D" w:rsidRPr="009A2CE1" w:rsidRDefault="00B51D7D" w:rsidP="00B51D7D">
      <w:pPr>
        <w:pStyle w:val="11"/>
        <w:ind w:left="170"/>
        <w:rPr>
          <w:sz w:val="20"/>
        </w:rPr>
      </w:pPr>
      <w:r w:rsidRPr="009A2CE1">
        <w:rPr>
          <w:sz w:val="20"/>
        </w:rPr>
        <w:t>예시</w:t>
      </w:r>
    </w:p>
    <w:p w14:paraId="2B1480C3" w14:textId="77777777" w:rsidR="00B51D7D" w:rsidRPr="00F54588" w:rsidRDefault="00B51D7D" w:rsidP="00B51D7D">
      <w:pPr>
        <w:pStyle w:val="p2"/>
        <w:spacing w:before="134"/>
        <w:ind w:left="380"/>
        <w:rPr>
          <w:rFonts w:ascii="CMU Concrete" w:hAnsi="CMU Concrete"/>
        </w:rPr>
      </w:pPr>
    </w:p>
    <w:p w14:paraId="4C9C7D66"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1DC975FD" wp14:editId="47C38669">
            <wp:extent cx="4904509" cy="2541332"/>
            <wp:effectExtent l="0" t="0" r="0" b="0"/>
            <wp:docPr id="673" name="그림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3"/>
                    <a:stretch>
                      <a:fillRect/>
                    </a:stretch>
                  </pic:blipFill>
                  <pic:spPr>
                    <a:xfrm>
                      <a:off x="0" y="0"/>
                      <a:ext cx="4902494" cy="2540288"/>
                    </a:xfrm>
                    <a:prstGeom prst="rect">
                      <a:avLst/>
                    </a:prstGeom>
                  </pic:spPr>
                </pic:pic>
              </a:graphicData>
            </a:graphic>
          </wp:inline>
        </w:drawing>
      </w:r>
    </w:p>
    <w:p w14:paraId="2A83939D" w14:textId="77777777" w:rsidR="00B51D7D" w:rsidRDefault="00B51D7D" w:rsidP="00B51D7D">
      <w:pPr>
        <w:pStyle w:val="p2"/>
        <w:spacing w:before="134"/>
        <w:ind w:left="380"/>
        <w:rPr>
          <w:rFonts w:ascii="CMU Concrete" w:hAnsi="CMU Concrete"/>
        </w:rPr>
      </w:pPr>
    </w:p>
    <w:p w14:paraId="14C2B48C" w14:textId="77777777" w:rsidR="00B51D7D" w:rsidRDefault="00B51D7D" w:rsidP="00B51D7D">
      <w:pPr>
        <w:pStyle w:val="p2"/>
        <w:spacing w:before="134"/>
        <w:ind w:left="380"/>
        <w:rPr>
          <w:rFonts w:ascii="CMU Concrete" w:hAnsi="CMU Concrete"/>
        </w:rPr>
      </w:pPr>
    </w:p>
    <w:p w14:paraId="0C950F6B" w14:textId="77777777" w:rsidR="00B51D7D" w:rsidRPr="00F54588" w:rsidRDefault="00B51D7D" w:rsidP="00B51D7D">
      <w:pPr>
        <w:pStyle w:val="11"/>
        <w:ind w:left="170"/>
        <w:rPr>
          <w:sz w:val="20"/>
        </w:rPr>
      </w:pPr>
      <w:r>
        <w:rPr>
          <w:rFonts w:hint="eastAsia"/>
          <w:sz w:val="20"/>
        </w:rPr>
        <w:t>(</w:t>
      </w:r>
      <w:r w:rsidRPr="00F54588">
        <w:rPr>
          <w:sz w:val="20"/>
        </w:rPr>
        <w:t>8</w:t>
      </w:r>
      <w:r>
        <w:rPr>
          <w:rFonts w:hint="eastAsia"/>
          <w:sz w:val="20"/>
        </w:rPr>
        <w:t>)</w:t>
      </w:r>
      <w:r w:rsidRPr="00F54588">
        <w:rPr>
          <w:sz w:val="20"/>
        </w:rPr>
        <w:t xml:space="preserve"> </w:t>
      </w:r>
      <w:r w:rsidRPr="00F54588">
        <w:rPr>
          <w:sz w:val="20"/>
        </w:rPr>
        <w:t>정규</w:t>
      </w:r>
      <w:r w:rsidRPr="00F54588">
        <w:rPr>
          <w:sz w:val="20"/>
        </w:rPr>
        <w:t xml:space="preserve"> </w:t>
      </w:r>
      <w:r w:rsidRPr="00F54588">
        <w:rPr>
          <w:sz w:val="20"/>
        </w:rPr>
        <w:t>분포</w:t>
      </w:r>
    </w:p>
    <w:p w14:paraId="4D7D23F5" w14:textId="77777777" w:rsidR="00B51D7D" w:rsidRPr="009A2CE1" w:rsidRDefault="00B51D7D" w:rsidP="00B51D7D">
      <w:pPr>
        <w:pStyle w:val="11"/>
        <w:ind w:left="170"/>
        <w:rPr>
          <w:sz w:val="20"/>
        </w:rPr>
      </w:pPr>
      <w:r w:rsidRPr="009A2CE1">
        <w:rPr>
          <w:sz w:val="20"/>
        </w:rPr>
        <w:t>추정</w:t>
      </w:r>
      <w:r w:rsidRPr="009A2CE1">
        <w:rPr>
          <w:sz w:val="20"/>
        </w:rPr>
        <w:t xml:space="preserve"> </w:t>
      </w:r>
      <w:r w:rsidRPr="009A2CE1">
        <w:rPr>
          <w:sz w:val="20"/>
        </w:rPr>
        <w:t>방법</w:t>
      </w:r>
    </w:p>
    <w:p w14:paraId="54D94EA9" w14:textId="77777777" w:rsidR="00B51D7D" w:rsidRDefault="00B51D7D" w:rsidP="00B51D7D">
      <w:pPr>
        <w:pStyle w:val="p2"/>
        <w:spacing w:before="134"/>
        <w:ind w:left="380"/>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2FAB8F60" w14:textId="77777777" w:rsidR="00B51D7D" w:rsidRPr="00D4048A" w:rsidRDefault="00B51D7D" w:rsidP="00B51D7D">
      <w:pPr>
        <w:pStyle w:val="p2"/>
        <w:spacing w:before="134"/>
        <w:ind w:left="380"/>
        <w:rPr>
          <w:rFonts w:ascii="CMU Concrete" w:hAnsi="CMU Concrete"/>
        </w:rPr>
      </w:pPr>
    </w:p>
    <w:p w14:paraId="63A81184"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B48F764">
          <v:shape id="_x0000_i1360" type="#_x0000_t75" style="width:151.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1A36&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51A36&quot;&gt;&lt;m:oMathPara&gt;&lt;m:oMath&gt;&lt;m:r&gt;&lt;m:rPr&gt;&lt;m:sty m:val=&quot;p&quot;/&gt;&lt;/m:rPr&gt;&lt;m:t&gt;f&lt;/m:t&gt;&lt;/m:r&gt;&lt;m:d&gt;&lt;m:dPr&gt;&lt;m:ctrlPr/&gt;&lt;/m:dPr&gt;&lt;m:e&gt;&lt;m:r&gt;&lt;m:rPr&gt;&lt;m:sty m:val=&quot;p&quot;/&gt;&lt;/m:rPr&gt;&lt;m:t&gt;x; 關, ?&lt;/m:t&gt;&lt;/m:r&gt;&lt;/m:e&gt;&lt;/m:d&gt;&lt;m:r&gt;&lt;m:rPr&gt;&lt;m:sty m:vasiiiiiiiiiiiiiiiiiiiiiiiiiiiiiiiiiil=&quot;p&quot;/&gt;&lt;/m:rPr&gt;&lt;m:t&gt;=&lt;/m:t&gt;&lt;/m:r&gt;&lt;m:f&gt;&lt;m:fPr&gt;&lt;m:ctrlPr/&gt;&lt;/m:fPr&gt;&lt;m:num&gt;&lt;m:r&gt;&lt;m:rPr&gt;&lt;m:sty m:val=&quot;p&quot;/&gt;&lt;/m:rPr&gt;&lt;m:t&gt;1&lt;/m:t&gt;&lt;/m:r&gt;&lt;/m:num&gt;&lt;m:den&gt;&lt;m:rad&gt;&lt;m:radPr&gt;&lt;m:degHide m:val=&quot;on&quot;/&gt;&lt;m:ctrlPr/&gt;&lt;/m:radPr&gt;&lt;m:deg/&gt;&lt;m:e&gt;&lt;m:r&gt;&lt;m:rPr&gt;&lt;m:sty m:val=&quot;p&quot;/&gt;&lt;/m:rPr&gt;&lt;m:t&gt;2&lt;/m:t&gt;&lt;/m:r&gt;&lt;m:r&gt;&lt;w:rPr&gt;&lt;w:i/&gt;&lt;/w:rPr&gt;&lt;m:t&gt;?&lt;/m:t&gt;&lt;/m:r&gt;&lt;/m:e&gt;&lt;/m:rad&gt;&lt;m:r&gt;&lt;w:rPr&gt;&lt;w:i/&gt;&lt;/w:rPr&gt;&lt;m:t&gt;?&lt;/m:t&gt;&lt;/m:r&gt;&lt;/m:den&gt;&lt;/m:f&gt;&lt;m:func&gt;&lt;m:funcPr&gt;&lt;m:ctrlPr/&gt;&lt;/m:funcPr&gt;&lt;m:fName&gt;&lt;m:r&gt;&lt;m:rPr&gt;&lt;m:sty m:val=&quot;p&quot;/&gt;&lt;/m:rPr&gt;&lt;m:t&gt;exp&lt;/m:t&gt;&lt;/m:r&gt;&lt;/m:fName&gt;&lt;m:e&lt;m&gt;&lt;m:d&gt;&lt;m:dPr&gt;&lt;m:ctrlPr/&gt;&lt;/m:dPr&gt;&lt;m:e&gt;&lt;m:r&gt;&lt;m:rPr&gt;&lt;m:sty m:val=&quot;p&quot;/&gt;&lt;/m:rPr&gt;&lt;m:t&gt;-&lt;/m:t&gt;&lt;/m:r&gt;&lt;m:sSup&gt;&lt;m:sSupPr&gt;&lt;m:ctrlPr/&gt;&lt;/m:sSupPr&gt;&lt;m:e&gt;&lt;m:d&gt;&lt;m:dPr&gt;&lt;m:ctrlPr/&gt;&lt;/m:dPr&gt;&lt;m:e&gt;&lt;m:f&gt;&lt;m:fPr&gt;&lt;m:ctrlPr/&gt;&lt;/m:fPr&gt;&lt;m:num&gt;&lt;m:r&gt;&lt;w:rPr&gt;&lt;w:i/&gt;&lt;/w:rPr&gt;&lt;m:t&gt;x&lt;/m:t&gt;&lt;/m:r&gt;&lt;m:r&gt;&lt;m:rPr&gt;&lt;m:sty m:val=&quot;p&quot;/&gt;&lt;/m:rPr&gt;&lt;m:t&gt;-&lt;/m:t&gt;&lt;/m:r&gt;&lt;m:r&gt;&lt;w:rPr&gt;&lt;w:i/&gt;&lt;/w:rPr&gt;&lt;m:t&gt;關&lt;/m:t&gt;&lt;/m:r&gt;&lt;/m:num&gt;&lt;m:den&gt;&lt;m:r&gt;&lt;w:rPr&gt;&lt;w:i/&gt;&lt;/w:rPr&gt;&lt;m:t&gt;?&lt;/m:t&gt;&lt;/m:r&gt;&lt;/m:den&gt;&lt;/m:f&gt;&lt;/m:e&gt;&lt;/m:d&gt;&lt;/m:e&gt;&lt;m:sup&gt;&lt;m:r&gt;&lt;m:rPr&gt;&lt;m:sty m:vParl&gt;=&lt;&quot;wp:&quot;i//&gt;&gt;&lt;&lt;//mw::rrPPrr&gt;&gt;&lt;&lt;mm::tt&gt;&gt;2x&lt;&lt;//mm::tt&gt;&gt;&lt;&lt;//mm:::rr&gt;&lt;/m:sup&gt;&lt;/m:sSup&gt;&lt;/m:e&gt;&lt;/m:d&gt;&lt;/m:e&gt;&lt;/m:func&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4" o:title="" chromakey="white"/>
          </v:shape>
        </w:pict>
      </w:r>
    </w:p>
    <w:p w14:paraId="41B4E545" w14:textId="77777777" w:rsidR="00B51D7D" w:rsidRPr="00F54588" w:rsidRDefault="00B51D7D" w:rsidP="00B51D7D">
      <w:pPr>
        <w:pStyle w:val="p2"/>
        <w:spacing w:before="134"/>
        <w:ind w:left="380"/>
        <w:rPr>
          <w:rFonts w:ascii="CMU Concrete" w:hAnsi="CMU Concrete"/>
        </w:rPr>
      </w:pPr>
    </w:p>
    <w:p w14:paraId="53CC6C9F"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잡으면</w:t>
      </w:r>
    </w:p>
    <w:p w14:paraId="646FE075" w14:textId="77777777" w:rsidR="00B51D7D" w:rsidRPr="00D4048A" w:rsidRDefault="00B51D7D" w:rsidP="00B51D7D">
      <w:pPr>
        <w:pStyle w:val="p2"/>
        <w:spacing w:before="134"/>
        <w:ind w:left="380"/>
        <w:rPr>
          <w:rFonts w:ascii="CMU Concrete" w:hAnsi="CMU Concrete"/>
        </w:rPr>
      </w:pPr>
    </w:p>
    <w:p w14:paraId="3302DA65"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947A4CC">
          <v:shape id="_x0000_i1361" type="#_x0000_t75" style="width:331.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0CFD&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90CFD&quot;&gt;&lt;m:oMathPara&gt;&lt;m:oMath&gt;&lt;m:r&gt;&lt;m:rPr&gt;&lt;m:sty m:val=&quot;p&quot;/&gt;&lt;/m:rPr&gt;&lt;m:t&gt;ln??L&lt;/m:t&gt;&lt;/m:r&gt;&lt;m:d&gt;&lt;m:dPr&gt;&lt;m:ctrlPr/&gt;&lt;/m:dPr&gt;&lt;m:e&gt;&lt;m:r&gt;&lt;m:rPr&gt;&lt;m:sty m:val=&quot;p&quot;/&gt;&lt;/m:rPr&gt;&lt;m:t&gt;關, &lt;/m:t&gt;&lt;/m:r&gt;&lt;m:sSup&gt;&lt;m:sSupPr&gt;&lt;m:ctrlPr/&gt;&lt;/m:srsiiiiiiiiiiiiiiiiiiiiiiiiiiiiiiiiiiSupPr&gt;&lt;m:e&gt;&lt;m:r&gt;&lt;m:rPr&gt;&lt;m:sty m:val=&quot;p&quot;/&gt;&lt;/m:rPr&gt;&lt;m:t&gt;?&lt;/m:t&gt;&lt;/m:r&gt;&lt;/m:e&gt;&lt;m:sup&gt;&lt;m:r&gt;&lt;m:rPr&gt;&lt;m:sty m:val=&quot;p&quot;/&gt;&lt;/m:rPr&gt;&lt;m:t&gt;2&lt;/m:t&gt;&lt;/m:r&gt;&lt;/m:sup&gt;&lt;/m:sSup&gt;&lt;/m:e&gt;&lt;/m:d&gt;&lt;m:r&gt;&lt;m:rPr&gt;&lt;m:sty m:val=&quot;p&quot;/&gt;&lt;/m:rPr&gt;&lt;m:t&gt;)= &lt;/m:t&gt;&lt;/m:r&gt;&lt;m:nary&gt;&lt;m:naryPr&gt;&lt;m:chr m:val=i&quot;??/&gt;&lt;m:limLoc m:val=&quot;undOvr&quot;/&gt;&lt;m:ctrlPr/&gt;&lt;/m:naryPr&gt;&lt;m:sub&gt;&lt;m:r&gt;&lt;m:rPr&gt;&lt;m:sty m:val=&quot;p&quot;/&gt;&lt;/m:rPr&gt;&lt;m:t&gt;i=1&lt;/m:t&gt;&lt;/m:r&gt;&lt;/m:sub&gt;&lt;m:sup&gt;&lt;m:r&gt;&lt;m:rPr&gt;&lt;m:sty m:val=&quot;p&quot;/&gt;&lt;/m:rPr&gt;&lt;m:t&gt;n&lt;/m:t&gt;&lt;/m:r&gt;&lt;/m:sup&gt;&lt;m:e&gt;&lt;m:func&gt;&lt;m:funcPr&gt;&lt;m:ctrlPr/&gt;&lt;/m:funcPr&gt;&lt;m:fName&gt;&lt;m=i:r&gt;&lt;m:rPr&gt;&lt;m:sty m:val=&quot;p&quot;/&gt;&lt;/m:rPr&gt;&lt;m:t&gt;ln&lt;/m:t&gt;&lt;/m:r&gt;&lt;/m:fName&gt;&lt;m:e&gt;&lt;m:d&gt;&lt;m:dPr&gt;&lt;m:ctrlPr/&gt;&lt;/m:dPr&gt;&lt;m:e&gt;&lt;m:r&gt;&lt;w:rPr&gt;&lt;w:i/&gt;&lt;/w:rPr&gt;&lt;m:t&gt;f&lt;/m:t&gt;&lt;/m:r&gt;&lt;m:d&gt;&lt;m:dPr&gt;&lt;m:ctrlPr/&gt;&lt;/m:dPr&gt;&lt;m:e&gt;&lt;m:sSub&gt;&lt;m:sSubPr&gt;&lt;m:ctrlPr/&gt;&lt;/m:sSubPr&gt;&lt;m:e&gt;&lt;m:r&gt;&lt;w:rPr&gt;&lt;w:i/&gt;&lt;/w:rPr&gt;&lt;m:t&gt;x&lt;/m:t&gt;&lt;/m:r&gt;&lt;/m:e&gt;&lt;m:sub&gt;&lt;m:r&gt;&lt;w:rPr&gt;&lt;w:i/&gt;&lt;/w:rPr&gt;&lt;m:t&gt;i&lt;/m:t&gt;&lt;/m:r&gt;&lt;/m:sub&gt;&lt;/m:sSub&gt;&lt;m:r&gt;&lt;m:rPr&gt;&lt;m:sty m:val=&quot;p&quot;/&gt;&lt;/m:rPr&gt;&lt;m:t&gt;;&lt;/m:t&gt;&lt;/m:r&gt;&lt;m:r&gt;&lt;w:rPr&gt;&lt;w:i/&gt;&lt;/w:rPr&gt;&lt;m:t&gt;關&lt;/m:t&gt;&lt;/m:r&gt;&lt;m:r&gt;&lt;m:rPr&gt;&lt;m:sty m:val=&quot;pu&quot;b/P&gt;r&lt;&gt;/&lt;mm::reP&gt;r&lt;&gt;m&lt;:mr:&gt;t&lt;&gt;w,: r&lt;P/rm&gt;:&lt;tw&gt;:&lt;i//m&gt;:&lt;r/&gt;w&lt;:mr:PsSup&gt;&lt;m:sSupPr&gt;&lt;m:ctrlPr/&gt;&lt;/m:sSupPr&gt;&lt;m:e&gt;&lt;m:r&gt;&lt;w:rPr&gt;&lt;w:i/&gt;&lt;/w:rPr&gt;&lt;m:t&gt;?&lt;/m:t&gt;&lt;/m:r&gt;&lt;/m:e&gt;&lt;m:sup&gt;&lt;m:r&gt;&lt;m:rPr&gt;&lt;m:sty m:val=&quot;p&quot;/&gt;&lt;/m:rPr&gt;&lt;m:t&gt;2&lt;/m:t&gt;&lt;/m:r&gt;&lt;/m:sup&gt;&lt;/m:sSup&gt;&lt;/m:e&gt;&lt;/m:d&gt;&lt;/m:e&gt;&lt;/m:d&gt;&lt;/m:e&gt;&lt;/m:func&gt;&lt;/m:e&gt;&lt;/m:nary&gt;&lt;m:r&gt;&lt;m:rPr&gt;&lt;m:sty m:val=&quot;p&quot;P/&gt;&lt;/m:rPr&gt;&lt;m:t&gt;= -&lt;/m:t&gt;&lt;/m:r&gt;&lt;m:f&gt;&lt;m:fPr&gt;&lt;m:ctrlPr/&gt;&lt;/m:fPr&gt;&lt;m:num&gt;&lt;m:r&gt;&lt;w:rPr&gt;&lt;w:i/&gt;&lt;/w:rPr&gt;&lt;m:t&gt;n&lt;/m:t&gt;&lt;/m:r&gt;&lt;/m:num&gt;&lt;m:den&gt;&lt;m:r&gt;&lt;m:rPr&gt;&lt;m:sty m:val=&quot;p&quot;/&gt;&lt;/m:rPr&gt;&lt;m:t&gt;2&lt;/m:t&gt;&lt;/m:r&gt;&lt;/m:den&gt;&lt;/m:f&gt;&lt;m:func&gt;&lt;m:funcPr&gt;&lt;m:ctrlPr/&gt;&lt;/m:funcPr&gt;&lt;m:fName&gt;&lt;m:r&gt;&lt;m:rPr&gt;&lt;m:sty m:val=&quot;p&quot;/&gt;&lt;/m:rPr&gt;&lt;m:t&gt;ln&lt;/m:t&gt;&lt;/m:r&gt;&lt;/m:fName&gt;&lt;m:e&gt;&lt;m:d&gt;&lt;m:dPr&gt;&lt;m:ctrlPr/&gt;&lt;/m:dPr&gt;&lt;m:e&gt;&lt;m:r&gt;&lt;m:rPr&gt;&lt;m:sty m:val=&quot;p&quot;/&gt;&lt;/m:rPr&gt;&lt;m:t&gt;2&lt;/m:t&gt;&lt;/m:r&gt;&lt;m:r&gt;&lt;w:rPr&gt;&lt;w:i/&gt;&lt;/w:rPr&gt;&lt;m:t&gt;?&lt;/m:t&gt;&lt;/m:r&gt;&lt;/m:e&gt;&lt;/m:d&gt;&lt;/m:e&gt;&lt;/m:func&gt;&lt;m:r&gt;&lt;m:rPr&gt;&lt;m:sty m:val=&quot;p&quot;r/&gt;&lt;/m:rPr&gt;&lt;m:t&gt;-&lt;/m:t&gt;&lt;/m:r&gt;&lt;m:f&gt;&lt;m:fPr&gt;&lt;m:ctrlPr/&gt;&lt;/m:fPr&gt;&lt;m:num&gt;&lt;m:r&gt;&lt;w:rPr&gt;&lt;w:i/&gt;&lt;/w:rPr&gt;&lt;m:t&gt;n&lt;/m:t&gt;&lt;/m:r&gt;&lt;/m:num&gt;&lt;m:den&gt;&lt;m:r&gt;&lt;m:rPr&gt;&lt;m:sty m:val=&quot;p&quot;/&gt;&lt;/m:rPr&gt;&lt;m:t&gt;2&lt;/m:t&gt;&lt;/m:r&gt;&lt;/m:den&gt;&lt;/m:f&gt;&lt;m:r&gt;&lt;w:rPr&gt;&lt;w:i/&gt;&lt;/w:rPr&gt;&lt;m:t&gt;ln&lt;/m:t&gt;&lt;/m:r&gt;&lt;m:sSup&gt;&lt;m:sSupPr&gt;&lt;m:ctrlPr/&gt;&lt;/m:sSupPr&gt;&lt;m:e&gt;&lt;m:r&gt;&lt;w:rPr&gt;&lt;w:i/&gt;&lt;/w:rPr&gt;&lt;m:t&gt;?&lt;/m:t&gt;&lt;/m:r&gt;&lt;/m:e&gt;&lt;m:sup&gt;&lt;m:r&gt;&lt;m:rPr&gt;&lt;m:sty m:val=&quot;p&quot;/&gt;&lt;/m:rPr&gt;&lt;m:t&gt;2&lt;/m:t&gt;&lt;/m:r&gt;&lt;/m:sup&gt;&lt;/m:sSup&gt;&lt;m:r&gt;&lt;m:rPr&gt;&lt;m:sty m:val=&quot;p&quot;/&gt;&lt;/m:rPr&gt;&lt;m:t&gt;-&lt;/m:t&gt;&lt;/m:r&gt;&lt;m:f&gt;&lt;m:fPr&gt;&lt;m:ctrlPr/&gt;&lt;/m:fPr&gt;&lt;m:num&gt;p&lt;m:r&gt;&lt;m:rPr&gt;&lt;m:sty m:val=&quot;p&quot;/&gt;&lt;/m:rPr&gt;&lt;m:t&gt;1&lt;/m:t&gt;&lt;/m:r&gt;&lt;/m:num&gt;&lt;m:den&gt;&lt;m:r&gt;&lt;m:rPr&gt;&lt;m:sty m:val=&quot;p&quot;/&gt;&lt;/m:rPr&gt;&lt;m:t&gt;2&lt;/m:t&gt;&lt;/m:r&gt;&lt;m:sSup&gt;&lt;m:sSupPr&gt;&lt;m:ctrlPr/&gt;&lt;/m:sSupPr&gt;&lt;m:e&gt;&lt;m:r&gt;&lt;w:rPr&gt;&lt;w:i/&gt;&lt;/w:rPr&gt;&lt;m:t&gt;?&lt;/m:t&gt;&lt;/m:r&gt;&lt;/m:e&gt;&lt;m:sup&gt;&lt;m:r&gt;&lt;m:rPr&gt;&lt;m:sty m:val=p&quot;p&quot;/&gt;&lt;/m:rPr&gt;&lt;m:t&gt;2&lt;/m:t&gt;&lt;/m:r&gt;&lt;/m:sup&gt;&lt;/m:sSup&gt;&lt;/m:den&gt;&lt;/m:f&gt;&lt;m:nary&gt;&lt;m:naryPr&gt;&lt;m:chr m:val=&quot;??/&gt;&lt;m:limLoc m:val=&quot;undOvr&quot;/&gt;&lt;m:ctrlPr/&gt;&lt;/m:naryPr&gt;&lt;m:sub&gt;&lt;m:r&gt;&lt;m:rPr&gt;&lt;m:sty m:val=&quot;p&quot;/&gt;&lt;/m:rPr&gt;&lt;m:t&gt;i=1&lt;/m:t&gt;&lt;/m:r&gt;&lt;/m:sub&gt;&lt;m:sup&gt;&lt;m:r&gt;&lt;m:rPr&gt;&lt;m:sty m:val=&quot;p=p&quot;/&gt;&lt;/m:rPr&gt;&lt;m:t&gt;n&lt;/m:t&gt;&lt;/m:r&gt;&lt;/m:sup&gt;&lt;m:e&gt;&lt;m:sSup&gt;&lt;m:sSupPr&gt;&lt;m:ctrlPr/&gt;&lt;/m:sSupPr&gt;&lt;m:e&gt;&lt;m:d&gt;&lt;m:dPr&gt;&lt;m:ctrlPr/&gt;&lt;/m:dPr&gt;&lt;m:e&gt;&lt;m:sSub&gt;&lt;m:sSubPr&gt;&lt;m:ctrlPr/&gt;&lt;/m:sSubPr&gt;&lt;m:e&gt;&lt;m:r&gt;&lt;m:rPr&gt;&lt;m:sty m:val=&quot;p&quot;/&gt;&lt;/m:rPr&gt;&lt;m:t&gt;x&lt;/m:t&gt;&lt;/m:r&gt;&lt;/m:e&gt;&lt;m:sub&gt;&lt;m:r&gt;&lt;m:rPr&gt;&lt;m:sty m:val=&quot;p&quot;/&gt;&lt;/m:rPr&gt;&lt;m:t&gt;i&lt;/m:t&gt;&lt;/m:r&gt;&lt;/m:sub&gt;&lt;/m:sSub&gt;&lt;m:r&gt;&lt;m:rPr&gt;&lt;m:sty m:val=&quot;p&quot;/&gt;&lt;/m:rPr&gt;&lt;m:t&gt;-關&lt;/m:t&gt;&lt;/m:r&gt;&lt;/m:e&gt;&lt;/m:d&gt;&lt;/m:e&gt;&lt;m:sup&gt;&lt;m:r&gt;&lt;m:rPr&gt;&lt;m:sty m:val=&quot;p&quot;/&gt;&lt;/m:rPr&gt;&lt;m:t&gt;2&lt;/m:t&gt;&lt;:/ma:r=&gt;&lt;p/m/:s&lt;upm&gt;&lt;r/mr:s&lt;Su:p&gt;&gt;&lt;/&lt;m:me&gt;t&lt;/&lt;m:mnarry&lt;&gt;&lt;m/me:o&lt;Ma:thu&gt;&lt;&gt;/mm:orMa&lt;th:PaPra&gt;&gt;&lt;m/ws:py&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5" o:title="" chromakey="white"/>
          </v:shape>
        </w:pict>
      </w:r>
    </w:p>
    <w:p w14:paraId="0F813221" w14:textId="77777777" w:rsidR="00B51D7D" w:rsidRPr="00F54588" w:rsidRDefault="00B51D7D" w:rsidP="00B51D7D">
      <w:pPr>
        <w:pStyle w:val="p2"/>
        <w:spacing w:before="134"/>
        <w:ind w:left="380"/>
        <w:rPr>
          <w:rFonts w:ascii="CMU Concrete" w:hAnsi="CMU Concrete"/>
        </w:rPr>
      </w:pPr>
    </w:p>
    <w:p w14:paraId="6A6CE2DE" w14:textId="77777777" w:rsidR="00B51D7D" w:rsidRDefault="00B51D7D" w:rsidP="00B51D7D">
      <w:pPr>
        <w:pStyle w:val="p2"/>
        <w:spacing w:before="134"/>
        <w:ind w:left="380"/>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함수에</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Parameter</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편미분을</w:t>
      </w:r>
      <w:r w:rsidRPr="00D4048A">
        <w:rPr>
          <w:rFonts w:ascii="CMU Concrete" w:hAnsi="CMU Concrete"/>
        </w:rPr>
        <w:t xml:space="preserve"> </w:t>
      </w:r>
      <w:r w:rsidRPr="00D4048A">
        <w:rPr>
          <w:rFonts w:ascii="CMU Concrete" w:hAnsi="CMU Concrete"/>
        </w:rPr>
        <w:t>취하여</w:t>
      </w:r>
      <w:r w:rsidRPr="00D4048A">
        <w:rPr>
          <w:rFonts w:ascii="CMU Concrete" w:hAnsi="CMU Concrete"/>
        </w:rPr>
        <w:t xml:space="preserve"> MLE</w:t>
      </w:r>
      <w:r w:rsidRPr="00D4048A">
        <w:rPr>
          <w:rFonts w:ascii="CMU Concrete" w:hAnsi="CMU Concrete"/>
        </w:rPr>
        <w:t>를</w:t>
      </w:r>
      <w:r w:rsidRPr="00D4048A">
        <w:rPr>
          <w:rFonts w:ascii="CMU Concrete" w:hAnsi="CMU Concrete"/>
        </w:rPr>
        <w:t xml:space="preserve"> </w:t>
      </w:r>
      <w:r w:rsidRPr="00D4048A">
        <w:rPr>
          <w:rFonts w:ascii="CMU Concrete" w:hAnsi="CMU Concrete"/>
        </w:rPr>
        <w:t>찾으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E485868" w14:textId="77777777" w:rsidR="00B51D7D" w:rsidRPr="00D4048A" w:rsidRDefault="00B51D7D" w:rsidP="00B51D7D">
      <w:pPr>
        <w:pStyle w:val="p2"/>
        <w:spacing w:before="134"/>
        <w:ind w:left="380"/>
        <w:rPr>
          <w:rFonts w:ascii="CMU Concrete" w:hAnsi="CMU Concrete"/>
        </w:rPr>
      </w:pPr>
    </w:p>
    <w:p w14:paraId="68746DFD"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C8A0E7B">
          <v:shape id="_x0000_i1362" type="#_x0000_t75" style="width:180.8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D24E0&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6D24E0&quot;&gt;&lt;m:oMathPara&gt;&lt;m:oMath&gt;&lt;m:acc&gt;&lt;m:accPr&gt;&lt;m:ctrlPr/&gt;&lt;/m:accPr&gt;&lt;m:e&gt;&lt;m:r&gt;&lt;m:rPr&gt;&lt;m:sty m:val=&quot;p&quot;/&gt;&lt;/m:rPr&gt;&lt;m:t&gt;關&lt;/m:t&gt;&lt;/m:r&gt;&lt;m:ctrlPr&gt;&lt;w:rPr&gt;&lt;w:i/&gt;&lt;/w:rPr&gt;&lt;/m:ctrlPr&gt;&lt;/m:e&gt;&lt;/m:acc&gt;&lt;m:r&gt;&lt;w:rPr&gt;&lt;w:i/&gt;&lt;/w:rPr&gt;&lt;m:t&gt;=&lt;/m:iiiiiiiiiiiiiiiiiiiiiiiiiiiiiiiiiit&gt;&lt;/m:r&gt;&lt;m:acc&gt;&lt;m:accPr&gt;&lt;m:chr m:val=&quot;?&quot;/&gt;&lt;m:ctrlPr&gt;&lt;w:rPr&gt;&lt;w:i/&gt;&lt;/w:rPr&gt;&lt;/m:ctrlPr&gt;&lt;/m:accPr&gt;&lt;m:e&gt;&lt;m:r&gt;&lt;w:rPr&gt;&lt;w:i/&gt;&lt;/w:rPr&gt;&lt;m:t&gt;x&lt;/m:t&gt;&lt;/m:r&gt;&lt;/m:e&gt;&lt;/m:acc&gt;&lt;m:r&gt;&lt;m:rPr&gt;&lt;m:sty m:val=&quot;p&quot;/&gt;&lt;/m:rPr&gt;&lt;m:t&gt;=&lt;/m:t&gt;&lt;/m:r&gt;&lt;m:f&gt;&lt;m:fPr&gt;&lt;m:ctrlPr/&gt;&lt;/m:fPr&gt;&lt;m:num&gt;&lt;m:ir&gt;&lt;m:rPr&gt;&lt;m:sty m:val=&quot;p&quot;/&gt;&lt;/m:rPr&gt;&lt;m:t&gt;1&lt;/m:t&gt;&lt;/m:r&gt;&lt;/m:num&gt;&lt;m:den&gt;&lt;m:r&gt;&lt;m:rPr&gt;&lt;m:sty m:val=&quot;p&quot;/&gt;&lt;/m:rPr&gt;&lt;m:t&gt;n&lt;/m:t&gt;&lt;/m:r&gt;&lt;/m:den&gt;&lt;/m:f&gt;&lt;m:nary&gt;&lt;m:naryPr&gt;&lt;m:chr m:val=&quot;??/&gt;&lt;m:limLoc m:val=&quot;undOvr&quot;/&gt;&lt;m:ctrlPr/&gt;&lt;/m:naryPr&gt;&lt;m:sub&gt;&lt;m:r&gt;&lt;m:rPr&gt;&lt;m:sty m:val:i=&quot;p&quot;/&gt;&lt;/m:rPr&gt;&lt;m:t&gt;i=1&lt;/m:t&gt;&lt;/m:r&gt;&lt;/m:sub&gt;&lt;m:sup&gt;&lt;m:r&gt;&lt;m:rPr&gt;&lt;m:sty m:val=&quot;p&quot;/&gt;&lt;/m:rPr&gt;&lt;m:t&gt;n&lt;/m:t&gt;&lt;/m:r&gt;&lt;/m:sup&gt;&lt;m:e&gt;&lt;m:sSub&gt;&lt;m:sSubPr&gt;&lt;m:ctrlPr/&gt;&lt;/m:sSubPr&gt;&lt;m:e&gt;&lt;m:r&gt;&lt;m:rPr&gt;&lt;m:sty m:val=&quot;p&quot;/&gt;&lt;/m:rPr&gt;&lt;m:t&gt;x&lt;/m:t&gt;&lt;/m:r&gt;&lt;/m:e&gt;&lt;m:sub&gt;&lt;m:r&gt;&lt;m:rPr&gt;&lt;m:sty m:val=&quot;p&quot;/&gt;&lt;/m:rPr&gt;&lt;m:t&gt;i&lt;/m:t&gt;&lt;/m:r&gt;&lt;/m:sub&gt;&lt;/m:sSub&gt;&lt;/m:e&gt;&lt;/m:nary&gt;&lt;m:r&gt;&lt;m:rPr&gt;&lt;m:sty m:val=&quot;p&quot;/&gt;&lt;/m:rPr&gt;&lt;m:t&gt;, &lt;/m:t&gt;&lt;/m:r&gt;&lt;m:sSup&gt;&lt;m:sSupPr&gt;&lt;m:ctrlPr&gt;&lt;w:rPr&gt;&lt;w:i/&gt;&lt;/w:rPr&gt;&lt;/m:ctrlPr&gt;&lt;/m:sSupPr&gt;&lt;m:e&gt;&lt;m:acc&gt;&lt;m:accPr&gt;&lt;m:ctrlPr/&gt;&lt;/m:accPr&gt;&lt;m:e&gt;&lt;m:r&gt;&lt;m:rPr&gt;&lt;m:sty m:val=&quot;p&quot;/&gt;&lt;/m:rPr&gt;&lt;m:t&gt;?&lt;/m:t&gt;&lt;/m:r&gt;&lt;m:ctrlPr&gt;&lt;w:rPr&gt;&lt;w:i/&gt;&lt;/w:rPr&gt;&lt;/m:ctrlPr&gt;&lt;/m:e&gt;&lt;/m:acc&gt;&lt;/m:e&gt;&lt;m:sup&gt;&lt;m:r&gt;&lt;w:rPr&gt;&lt;w:i/&gt;&lt;/w:rPr&gt;&lt;m:t&gt;2&lt;/m:t&gt;&lt;/m:r&gt;&lt;/m:sup&gt;&lt;/m:sSup&gt;&lt;m:r&gt;&lt;w:rPr&gt;&lt;w:i/&gt;&lt;/w:rPr&gt;&lt;m:t&gt;=&lt;/m:t&gt;&lt;/m:r&gt;&lt;m:sSup&gt;&lt;m:sSupPr&gt;&lt;m:ctrlPr&gt;&lt;w:rPr&gt;&lt;w:i:/&gt;&lt;/w:rPr&gt;&lt;/m:ctrlPr&gt;&lt;/m:sSupPr&gt;&lt;m:e&gt;&lt;m:r&gt;&lt;w:rPr&gt;&lt;w:i/&gt;&lt;/w:rPr&gt;&lt;m:t&gt;s&lt;/m:t&gt;&lt;/m:r&gt;&lt;/m:e&gt;&lt;m:sup&gt;&lt;m:r&gt;&lt;w:rPr&gt;&lt;w:i/&gt;&lt;/w:rPr&gt;&lt;m:t&gt;2&lt;/m:t&gt;&lt;/m:r&gt;&lt;/m:sup&gt;&lt;/m:sSup&gt;&lt;m:r&gt;&lt;w:rPr&gt;&lt;w:i/&gt;&lt;/w:rPr&gt;&lt;m:t&gt;=&lt;/m:t&gt;&lt;/m:r&gt;&lt;m:f&gt;&lt;m:fPr&gt;&lt;m:ctrlPr&gt;&lt;w:rPr&gt;&lt;w:i/&gt;&lt;/w:rPr&gt;&lt;/m:ctrlPr&gt;&lt;/m:fPr&gt;&lt;m:num&gt;&lt;m:r&gt;&lt;w:rPr&gt;&lt;w:i/&gt;&lt;/w:rPr&gt;&lt;m:t&gt;1&lt;/m:t&gt;&lt;/m:r&gt;&lt;/m:num&gt;&lt;m:den&gt;&lt;m:r&gt;&lt;w:rPr&gt;&lt;w:i/&gt;&lt;/w:rPr&gt;&lt;m:t&gt;n&lt;/m:t&gt;&lt;/m:r&gt;&lt;/m:den&gt;&lt;/m:f&gt;&lt;m:nary&gt;&lt;m:naryPr&gt;&lt;m:chr m:val=&quot;??/&gt;&lt;m:limLoc m:val=&quot;undOvr&quot;/&gt;&lt;m:ctrlPr/&gt;&lt;/m:naryPr&gt;&lt;m:sub&gt;&lt;m:r&gt;&lt;m:rPr&gt;&lt;m:sty m:val=&quot;p&quot;/&gt;&lt;/&lt;/m:rPr&gt;&lt;m:t&gt;i=1&lt;/m:t&gt;&lt;/m:r&gt;&lt;/m:sub&gt;&lt;m:sup&gt;&lt;m:r&gt;&lt;m:rPr&gt;&lt;m:sty m:val=&quot;p&quot;/&gt;&lt;/m:rPr&gt;&lt;m:t&gt;n&lt;/m:t&gt;&lt;/m:r&gt;&lt;/m:sup&gt;&lt;m:e&gt;&lt;m:sSup&gt;&lt;m:sSupPr&gt;&lt;m:ctrlPr&gt;&lt;w:rPr&gt;&lt;w:i/&gt;&lt;/w:rPr&gt;&lt;/m:ctrlPr&gt;&lt;/m:sSupPr&gt;&lt;m:e&gt;&lt;m:d&gt;&lt;m:dPr&gt;&lt;m:ctrlPr/&gt;&lt;/m:dPr&gt;&lt;m:e&gt;&lt;m:sSub&gt;&lt;m:sSubPr&gt;&lt;m:ctrlPr/&gt;&lt;/m:sSubPr&gt;&lt;m:e&gt;&lt;m:r&gt;&lt;m:rPr&gt;&lt;m:sty m:val=&quot;p&quot;/&gt;&lt;/m:rPr&gt;&lt;m:t&gt;x&lt;/m:t&gt;&lt;/m:r&gt;&lt;/m:e&gt;&lt;m:sub&gt;&lt;m:r&gt;&lt;m:rPr&gt;&lt;m:sty m:val=&quot;p&quot;/&gt;&lt;/m:rPr&gt;&lt;m:t&gt;i&lt;/m:t&gt;&lt;/m:r&gt;&lt;/m:sub&gt;&lt;/m:sSub&gt;&lt;m:r&gt;&lt;m:rPr&gt;&lt;m:sty m:val=&quot;p&quot;/&gt;&lt;/m:rPr&gt;&lt;m:t&gt;-&lt;/m:t&gt;&lt;/m:r&gt;&lt;m:acc&gt;&lt;m:accPr&gt;&lt;m:chr m:val=&quot;?&quot;/&gt;&lt;m:ctrlPr/:&gt;&lt;/m:accPr&gt;&lt;m:e&gt;&lt;m:r&gt;&lt;m:rPr&gt;&lt;m:sty m:val=&quot;p&quot;/&gt;&lt;/m:rPr&gt;&lt;m:t&gt;x&lt;/m:t&gt;&lt;/m:r&gt;&lt;m:ctrlPr&gt;&lt;w:rPr&gt;&lt;w:i/&gt;&lt;/w:rPr&gt;&lt;/m:ctrlPr&gt;&lt;/m:e&gt;&lt;/m:acc&gt;&lt;m:ctrlPr&gt;&lt;w:rPr&gt;&lt;w:i/&gt;&lt;/w:rPr&gt;&lt;/m:ctrlPr&gt;&lt;/m:e&gt;&lt;/m:d&gt;&lt;/m:e&gt;&lt;m:sup&gt;&lt;m:r&gt;&lt;w:rPr&gt;&lt;w:i/&gt;&lt;/w:rPr&gt;&lt;m:t&gt;2&lt;/m:t&gt;&lt;/m:r&gt;&lt;/m:sup&gt;&lt;/m:s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6" o:title="" chromakey="white"/>
          </v:shape>
        </w:pict>
      </w:r>
    </w:p>
    <w:p w14:paraId="55AC6571" w14:textId="77777777" w:rsidR="00B51D7D" w:rsidRPr="00F54588" w:rsidRDefault="00B51D7D" w:rsidP="00B51D7D">
      <w:pPr>
        <w:pStyle w:val="p2"/>
        <w:spacing w:before="134"/>
        <w:ind w:left="380"/>
        <w:rPr>
          <w:rFonts w:ascii="CMU Concrete" w:hAnsi="CMU Concrete"/>
        </w:rPr>
      </w:pPr>
    </w:p>
    <w:p w14:paraId="51BC746B" w14:textId="77777777" w:rsidR="00B51D7D" w:rsidRDefault="00B51D7D" w:rsidP="00B51D7D">
      <w:pPr>
        <w:pStyle w:val="p2"/>
        <w:spacing w:before="134"/>
        <w:ind w:left="380"/>
        <w:rPr>
          <w:rFonts w:ascii="CMU Concrete" w:hAnsi="CMU Concrete"/>
        </w:rPr>
      </w:pP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Confidence Interva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5CB1AF1" w14:textId="77777777" w:rsidR="00B51D7D" w:rsidRPr="00D4048A" w:rsidRDefault="00B51D7D" w:rsidP="00B51D7D">
      <w:pPr>
        <w:pStyle w:val="p2"/>
        <w:spacing w:before="134"/>
        <w:ind w:left="380"/>
        <w:rPr>
          <w:rFonts w:ascii="CMU Concrete" w:hAnsi="CMU Concrete"/>
        </w:rPr>
      </w:pPr>
    </w:p>
    <w:p w14:paraId="1BD562E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75A85DC">
          <v:shape id="_x0000_i1363" type="#_x0000_t75" style="width:2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6479&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C6479&quot;&gt;&lt;m:oMathPara&gt;&lt;m:oMath&gt;&lt;m:acc&gt;&lt;m:accPr&gt;&lt;m:ctrlPr/&gt;&lt;/m:accPr&gt;&lt;m:e&gt;&lt;m:r&gt;&lt;m:rPr&gt;&lt;m:sty m:val=&quot;p&quot;/&gt;&lt;/m:rPr&gt;&lt;m:t&gt;關&lt;/m:t&gt;&lt;/m:r&gt;&lt;/m:e&gt;&lt;/m:acc&gt;&lt;m:r&gt;&lt;m:rPr&gt;&lt;m:sty m:val=&quot;p&quot;/&gt;&lt;/m:rPr&gt;&lt;m:t&gt;-&lt;/m:t&gt;&lt;/m:r&gt;&lt;m:d&gt;&lt;m:dPr&gt;&lt;m:begChr iiiiiiiiiiiiiiiiiiiiiiiiiiiiiiiiiim:val=&quot;|&quot;/&gt;&lt;m:endChr m:val=&quot;|&quot;/&gt;&lt;m:ctrlPr/&gt;&lt;/m:dPr&gt;&lt;m:e&gt;&lt;m:sSub&gt;&lt;m:sSubPr&gt;&lt;m:ctrlPr/&gt;&lt;/m:sSubPr&gt;&lt;m:e&gt;&lt;m:r&gt;&lt;m:rPr&gt;&lt;m:sty m:val=&quot;p&quot;/&gt;&lt;/m:rPr&gt;&lt;m:t&gt;z&lt;/m:t&gt;&lt;/m:r&gt;&lt;/m:e&gt;&lt;m:sub&gt;&lt;m:f&gt;&lt;m:fPr&gt;&lt;m:ctrlPr/&gt;&lt;/m:fPr&gt;&lt;m:num&gt;&lt;m:r&gt;&lt;m:rPr&gt;&lt;m:sty m:val=&quot;p&quot;/&gt;&lt;/m:rPr&gt;&lt;m:t&gt;?켲&lt;i/im:t&gt;&lt;/m:r&gt;&lt;/m:num&gt;&lt;m:den&gt;&lt;m:r&gt;&lt;m:rPr&gt;&lt;m:sty m:val=&quot;p&quot;/&gt;&lt;/m:rPr&gt;&lt;m:t&gt;2&lt;/m:t&gt;&lt;/m:r&gt;&lt;/m:den&gt;&lt;/m:f&gt;&lt;/m:sub&gt;&lt;/m:sSub&gt;&lt;/m:e&gt;&lt;/m:d&gt;&lt;m:f&gt;&lt;m:fPr&gt;&lt;m:ctrlPr/&gt;&lt;/m:fPr&gt;&lt;m:num&gt;&lt;m:r&gt;&lt;m:rPr&gt;&lt;m:sty m:val=&quot;p&quot;/&gt;&lt;/m:rPr&gt;&lt;m:t&gt;1&lt;/m:t&gt;&lt;/m:r&gt;&lt;m/:ms:tnyu mm&gt;:&lt;vma:ld=e&quot;np&gt;&quot;&lt;/m&gt;:&lt;r/amd:&gt;r&lt;Pmr:&gt;r&lt;amd:Ptr&gt;&gt;?&lt;m:degHide m:val=&quot;on&quot;/&gt;&lt;m:ctrlPr/&gt;&lt;/m:radPr&gt;&lt;m:deg/&gt;&lt;m:e&gt;&lt;m:r&gt;&lt;w:rPr&gt;&lt;w:i/&gt;&lt;/w:rPr&gt;&lt;m:t&gt;n&lt;/m:t&gt;&lt;/m:r&gt;&lt;/m:e&gt;&lt;/m:rad&gt;&lt;/m:den&gt;&lt;/m:f&gt;&lt;m:r&gt;&lt;m:rPr&gt;&lt;m:sty m:val=&quot;p&quot;/&gt;&lt;/m:rPr&gt;&lt;m:t&gt;s &lt;/m:t&gt;&lt;/m:r&gt;&lt;m:r&gt;&lt;w:rPr&gt;&lt;w:i/&gt;&lt;/w:rPr&gt;&lt;m:t&gt;&amp;lt;關&quot;&lt;//m:&gt;t&gt;&lt;&lt;//m:mr&gt;:&lt;mr:rP&gt;&lt;rm:&gt;rP&lt;r&gt;m&lt;m::stty&gt; m?:vmald=&quot;gp&quot;/&gt;&lt;/m:rPr&gt;&lt;m:t&gt;&amp;lt;&lt;/m:t&gt;&lt;/m:r&gt;&lt;m:acc&gt;&lt;m:accPr&gt;&lt;m:ctrlPr/&gt;&lt;/m:accPr&gt;&lt;m:e&gt;&lt;m:r&gt;&lt;m:rPr&gt;&lt;m:sty m:val=&quot;p&quot;/&gt;&lt;/m:rPr&gt;&lt;m:t&gt;關&lt;/m:t&gt;&lt;/m:r&gt;&lt;/m:e&gt;&lt;/m:acc&gt;&lt;m:r&gt;&lt;m:rPr&gt;&lt;m:sty m:va:rl=Pr&quot;p&gt;&lt;&quot;/w:&gt;&lt;i//m&gt;&lt;:r/wPr:r&gt;&lt;Prm:&gt;&lt;t&gt;m:+&lt;t&gt;/m&amp;l:tt;&gt;&lt;/&quot;m:r/&gt;&lt;m&gt;:d&gt;&lt;&lt;m:/dPrm&gt;&lt;m::bergChPr mr:va&gt;l=&quot;&lt;|&quot;/m&gt;&lt;m::entdCh&gt;r m?:vaml=&quot;d|&quot;/g&gt;&lt;m:ctrlPr/&gt;&lt;/m:dPr&gt;&lt;m:e&gt;&lt;m:sSub&gt;&lt;m:sSubPr&gt;&lt;m:ctrlPr/&gt;&lt;/m:sSubPr&gt;&lt;m:e&gt;&lt;m:r&gt;&lt;w:rPr&gt;&lt;w:i/&gt;&lt;/w:rPr&gt;&lt;m:t&gt;z&lt;/m:t&gt;&lt;/m:r&gt;&lt;/m:e&gt;&lt;m:sub&gt;&lt;m:f&gt;&lt;m:fPr&gt;&lt;m:ctrlPr/&gt;&lt;/m:fPr&gt;&lt;m:num&gt;&lt;m:r&gt;&lt;w:rPr&gt;&lt;w:i/&gt;&lt;/w:rPr&gt;&lt;m:t&gt;慣&lt;m/m:t:&gt;&lt;/mr:r&gt;&lt;P/m:nrum&gt;&lt;&gt;m:de&lt;n&gt;&lt;mm:r&gt;&lt;:m:rPtr&gt;&lt;m&gt;:sty? m:vmal=&quot;dp&quot;/&gt;g&lt;/m:rPr&gt;&lt;m:t&gt;2&lt;/m:t&gt;&lt;/m:r&gt;&lt;/m:den&gt;&lt;/m:f&gt;&lt;/m:sub&gt;&lt;/m:sSub&gt;&lt;/m:e&gt;&lt;/m:d&gt;&lt;m:f&gt;&lt;m:fPr&gt;&lt;m:ctrlPr/&gt;&lt;/m:fPr&gt;&lt;m:num&gt;&lt;:m:r&gt;&gt;&lt;m:rfPr&gt;&lt;:m:st&gt;y m:cval=P&quot;p&quot;/&lt;&gt;&lt;/mf:rPr&lt;&gt;&lt;m:ut&gt;1&lt;m/m:t&lt;&gt;&lt;/mP:r&gt;&lt;w/m:n&gt;um&gt;&lt;:m:de&gt;n&gt;&lt;mt:rad&gt;&lt;m:radPr&gt;&lt;m:degHide m:val=&quot;on&quot;/&gt;&lt;m:ctrlPr/&gt;&lt;/m:radPr&gt;&lt;m:deg/&gt;&lt;m:e&gt;&lt;m:r&gt;&lt;w:rPr&gt;&lt;w:i/&gt;&lt;/w:rPr&gt;&lt;m:t&gt;n&lt;/m:t&gt;&lt;/m:r&gt;&lt;/m:e&gt;&lt;/m:rad&gt;&lt;/m:den&gt;&lt;/m:f&gt;&lt;m:r&gt;&lt;w:rPr&gt;&lt;w:i/&gt;&lt;/w:rPr&gt;&lt;m:t&gt;s&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7" o:title="" chromakey="white"/>
          </v:shape>
        </w:pict>
      </w:r>
    </w:p>
    <w:p w14:paraId="643EDE4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6CE2875">
          <v:shape id="_x0000_i1364" type="#_x0000_t75" style="width:158.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98D&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64698D&quot;&gt;&lt;m:oMathPara&gt;&lt;m:oMath&gt;&lt;m:sSup&gt;&lt;m:sSupPr&gt;&lt;m:ctrlPr/&gt;&lt;/m:sSupPr&gt;&lt;m:e&gt;&lt;m:r&gt;&lt;m:rPr&gt;&lt;m:sty m:val=&quot;p&quot;/&gt;&lt;/m:rPr&gt;&lt;m:t&gt;s&lt;/m:t&gt;&lt;/m:r&gt;&lt;/m:e&gt;&lt;m:sup&gt;&lt;m:r&gt;&lt;m:rPr&gt;&lt;m:sty m:val=&quot;p&quot;/&gt;&lt;/m:rPr&gt;&lt;m:t&gt;2&lt;/m:t&gt;&lt;/m:r&gt;&lt;/m:sup&gt;&lt;/m:sSup&gt;&lt;m:r&gt;&lt;m:rPr&gt;&lt;m:sty m:val=&quot;p&quot;/&gt;&lt;/m:rPr&gt;&lt;m:t&gt;-&lt;/m:t&gt;&lt;/m:r&gt;&lt;m:d&gt;&lt;m:dPr&gt;&lt;m:begChr m:val=&quot;|&quot;/&gt;&lt;m:endChr m:val=&quot;|&quot;/&gt;&lt;m:ctrlPr/&gt;&lt;/m:dPr&gt;&lt;m:e&gt;&lt;m:sSub&gt;&lt;m:sSubPr&gt;&lt;m:ctrlPr/&gt;&lt;/m:sSubPr&gt;&lt;m:e&gt;&lt;m:r&gt;&lt;m:rPr&gt;&lt;m:sty m:val=&quot;p&quot;/&gt;&lt;/m:rPr&gt;&lt;m:t&gt;z&lt;/m:t&gt;&lt;/m:r&gt;&lt;/m:e&gt;&lt;m:sub&gt;&lt;m:f&gt;&lt;m:fPr&gt;&lt;m:ctrlPr/&gt;&lt;/m:fPr&gt;&lt;m:num&gt;&lt;m:r&gt;&lt;m:rPr&gt;&lt;m:sty m:val=&quot;p&quot;/&gt;&lt;/m:rPr&gt;&lt;m:t&gt;慣&lt;/m:t&gt;&lt;/m:r&gt;&lt;/m:num&gt;&lt;m:den&gt;&lt;m:r&gt;&lt;m:rPr&gt;&lt;m:sty m:val=&quot;p&quot;/&gt;&lt;/m:rPr&gt;&lt;m:t&gt;2&lt;/m:t&gt;&lt;/m:r&gt;&lt;/m:den&gt;&lt;/m:f&gt;&lt;/m:sub&gt;&lt;/m:sSub&gt;&lt;/m:e&gt;&lt;/m:d&gt;&lt;m:f&gt;&lt;m:fPr&gt;&lt;m:ctrlPr/&gt;&lt;/m:fPr&gt;&lt;m:num&gt;&lt;m:rad&gt;&lt;m:radPr&gt;&lt;m:rrrrrrrrrrrrrrrrrrrrrrrrrrrrrrrrrrdegHide m:val=&quot;on&quot;/&gt;&lt;m:ctrlPr/&gt;&lt;/m:radPr&gt;&lt;m:deg&gt;&lt;m:ctrlPr&gt;&lt;w:rPr&gt;&lt;w:i/&gt;&lt;/w:rPr&gt;&lt;/m:ctrlPr&gt;&lt;/m:deg&gt;&lt;m:e&gt;&lt;m:r&gt;&lt;w:rPr&gt;&lt;w:i/&gt;&lt;/w:rPr&gt;&lt;m:t&gt;2&lt;/m:t&gt;&lt;/m:r&gt;&lt;m:ctrlPr&gt;&lt;w:rPr&gt;&lt;w:i/&gt;&lt;/w:rPr&gt;&lt;/m:ctrlPr&gt;&lt;/m:e&gt;&lt;/m:rad&gt;&lt;m:ctrlPr&gt;&lt;w:rPr&gt;&lt;w:i/&gt;&lt;/w:rPr&gt;&lt;/m:ctrlPr&gt;&lt;/m:num&gt;&lt;m:den&gt;&lt;m:rad&gt;&lt;m:radPr&gt;&lt;m:degHide m:val=&quot;on&quot;/&gt;&lt;m:ctrlPr&gt;&lt;w:rPr&gt;&lt;w:i/&gt;&lt;/w:rPr&gt;&lt;/m:ctrlPr&gt;&lt;/m:radPr&gt;&lt;m:deg/&gt;&lt;m:e&gt;&lt;m:r&gt;&lt;w:rPr&gt;&lt;w:i/&gt;&lt;/w:rPr&gt;&lt;m:t&gt;n&lt;/m:t&gt;&lt;/m:r&gt;&lt;/m:e&gt;&lt;/m:rad&gt;&lt;m:ctrlPr&gt;&lt;w:rPr&gt;&lt;w:i/&gt;&lt;/w:rPr&gt;&lt;/m:ctrlPr&gt;&lt;/m:den&gt;&lt;/m:f&gt;&lt;m:sSup&gt;&lt;m:sSupPr&gt;&lt;m:ctrlPr/&gt;&lt;/m:sSupPr&gt;&lt;m:e&gt;&lt;m:r&gt;&lt;m:rPr&gt;&lt;m:sty m:val=&quot;p&quot;/&gt;&lt;/m:rPr&gt;&lt;m:t&gt;s&lt;/m:t&gt;&lt;/m:r&gt;&lt;/m:e&gt;&lt;m:sup&gt;&lt;m:r&gt;&lt;m:rPr&gt;&lt;m:sty m:val=&quot;p&quot;/&gt;&lt;/m:rPr&gt;&lt;m:t&gt;2&lt;/m:t&gt;&lt;/m:r&gt;&lt;/m:sup&gt;&lt;/m:sSup&gt;&lt;m:r&gt;&lt;m:rPr&gt;&lt;m:sty m:val=&quot;p&quot;/&gt;&lt;/m:rPr&gt;&lt;m:t&gt;&amp;lt;&lt;/m:t&gt;&lt;/m:r&gt;&lt;m:sSup&gt;&lt;m:sSupPr&gt;&lt;m:ctrlPr/&gt;&lt;/m:sSupPr&gt;&lt;m:e&gt;&lt;m:r&gt;&lt;m:rPr&gt;&lt;m:sty m:val=&quot;p&quot;/&gt;&lt;/m:rPr&gt;&lt;m:t&gt;?&lt;/m:t&gt;&lt;/m:r&gt;&lt;/m:e&gt;&lt;m:sup&gt;&lt;m:r&gt;&lt;m:rPr&gt;&lt;m:sty m:val=&quot;p&quot;/&gt;&lt;/m:rPr&gt;&lt;m:t&gt;2&lt;/m:t&gt;&lt;/m:r&gt;&lt;/m:sup&gt;&lt;/m:sSup&gt;&lt;m:r&gt;&lt;m:rPr&gt;&lt;m:sty m:val=&quot;p&quot;/&gt;&lt;/m:rPr&gt;&lt;m:t&gt;&amp;lt;&lt;/m:t&gt;&lt;/m:r&gt;&lt;m:sSup&gt;&lt;m:sSupPr&gt;&lt;m:ctrlPr/&gt;&lt;/m:sSupPr&gt;&lt;m:e&gt;&lt;m:r&lt;&gt;&lt;m:rPr&gt;&lt;m:sty m:val=&quot;p&quot;/&gt;&lt;/m:rPr&gt;&lt;m:t&gt;s&lt;/m:t&gt;&lt;/m:r&gt;&lt;/m:e&gt;&lt;m:sup&gt;&lt;m:r&gt;&lt;m:rPr&gt;&lt;m:sty m:val=&quot;p&quot;/&gt;&lt;/m:rPr&gt;&lt;m:t&gt;2&lt;/m:t&gt;&lt;/m:r&gt;&lt;/m:sup&gt;&lt;/m:sSup&gt;&lt;m:r&gt;&lt;m:rPr&gt;&lt;m:sty m:val=&quot;p&quot;/&gt;&lt;/m:rPr&gt;&lt;m:t&gt;+&lt;/m:t&gt;&lt;/m:r&gt;&lt;m:d&gt;&lt;m:dPr&gt;&lt;m:begChr m:val=&quot;|&quot;/&gt;&lt;m:endChr m:val=&quot;|&quot;/&gt;&lt;m:ctrlPr/&gt;&lt;/m:dPr&gt;&lt;m:e&gt;&lt;m:sSub&gt;&lt;m:sSubPr&gt;&lt;m:ctrlPr/&gt;&lt;/m:sSubPr&gt;&lt;m:e&gt;&lt;m:r&gt;&lt;m:rPr&gt;&lt;m:sty m:val=&quot;p&quot;/&gt;&lt;/m:rPr&gt;&lt;m:t&gt;z&lt;/m:t&gt;&lt;/m:r&gt;&lt;/m:e&gt;&lt;m:sub&gt;&lt;m:f&gt;&lt;m:fPr&gt;&lt;m:ctrlPr/&gt;&lt;/m:fPr&gt;&lt;m:num&gt;&lt;m:r&gt;&lt;m:rPr&gt;&lt;m:sty m:val=&quot;p&quot;/&gt;&lt;/m:rPr&gt;&lt;m:t&gt;慣&lt;/m:t&gt;&lt;/=m&quot;:|r&quot;&gt;/&lt;&gt;/&lt;mm::neunmd&gt;C&lt;hmr: dme:nv&gt;a&lt;lm=:&quot;r|&gt;&quot;&lt;/m&gt;:&lt;rmP:rc&gt;t&lt;rml:sty m:val=&quot;p&quot;/&gt;&lt;/m:rPr&gt;&lt;m:t&gt;2&lt;/m:t&gt;&lt;/m:r&gt;&lt;/m:den&gt;&lt;/m:f&gt;&lt;/m:sub&gt;&lt;/m:sSub&gt;&lt;/m:e&gt;&lt;/m:d&gt;&lt;m:f&gt;&lt;m:fPr&gt;&lt;m:ctrlPr/&gt;&lt;/m:fPr&gt;&lt;m:num&gt;&lt;m:rad&gt;&lt;m:radPr&gt;&lt;m:degHide m:val=&quot;on&quot;/&gt;&lt;m:ctrlPr/&gt;&lt;/m:radPr&gt;&lt;m:deg/&gt;&lt;m:e&gt;&lt;m:r&gt;&lt;m:rPr&gt;&lt;m:sty m:val=&quot;p&quot;/&gt;&lt;/m:rPr&gt;&lt;m:t&gt;2&lt;/m:t&gt;&lt;/m:r&gt;&lt;/m:e&gt;&lt;/m:rad&gt;&lt;m:ctrlPr&gt;&lt;w:rPr&gt;&lt;w:i/&gt;&lt;/w:rPr&gt;&lt;/m:ctrlPr&gt;&lt;/m:num&gt;&lt;m:den&gt;&lt;m:rad&gt;&lt;m:radPr&gt;&lt;m:degHide m:val=&quot;on&quot;/&gt;&lt;m:ctrlPr&gt;&lt;w:rPr&gt;&lt;w:i/&gt;&lt;/w:rPr&gt;&lt;/m:ctrlPr&gt;&lt;/m:radPr&gt;&lt;m:deg/&gt;&lt;m:e&gt;&lt;m:r&gt;&lt;w:rPr&gt;&lt;w:i/&gt;&lt;/w:rPr&gt;&lt;m:t&gt;n&lt;/m:t&gt;&lt;/m:r&gt;&lt;/m:e&gt;&lt;/m:rad&gt;&lt;m:ctrlPr&gt;&lt;w:rPr&gt;&lt;w:i/&gt;&lt;/w:rPr&gt;&lt;/m:ctrlPr&gt;&lt;/m:den&gt;&lt;/m:f&gt;&lt;m:sSup&gt;&lt;m:sSupPr&gt;&lt;m:ctrlPr&gt;&lt;w:rPr&gt;&lt;w:i/&gt;&lt;/w:rPr&gt;&lt;/m:ctrlPr&gt;&lt;/m:sSupPr&gt;&lt;m:e&gt;&lt;m:r&gt;&lt;w:rPr&gt;&lt;w:i/&gt;&lt;/w:rPr&gt;&lt;m:t&gt;s&lt;/m:t&gt;&lt;/m:r&gt;&lt;/m:e&gt;&lt;m:sup&gt;&lt;m:r&gt;&lt;w:rPr&gt;&lt;w:i/&gt;&lt;/w:rPr&gt;&lt;m:t&gt;2&lt;/m:t&gt;&lt;/m:r&gt;&lt;/m:sup&gt;&lt;/m:sSup&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48" o:title="" chromakey="white"/>
          </v:shape>
        </w:pict>
      </w:r>
    </w:p>
    <w:p w14:paraId="5AE123E7" w14:textId="77777777" w:rsidR="00B51D7D" w:rsidRPr="00F54588" w:rsidRDefault="00B51D7D" w:rsidP="00B51D7D">
      <w:pPr>
        <w:pStyle w:val="p2"/>
        <w:spacing w:before="134"/>
        <w:ind w:left="380"/>
        <w:rPr>
          <w:rFonts w:ascii="CMU Concrete" w:hAnsi="CMU Concrete"/>
        </w:rPr>
      </w:pPr>
    </w:p>
    <w:p w14:paraId="0A2B28EB" w14:textId="77777777" w:rsidR="00B51D7D" w:rsidRPr="00CD1176" w:rsidRDefault="00B51D7D" w:rsidP="00B51D7D">
      <w:pPr>
        <w:pStyle w:val="p2"/>
        <w:spacing w:before="134"/>
        <w:ind w:left="380"/>
        <w:rPr>
          <w:rFonts w:ascii="CMU Concrete" w:hAnsi="CMU Concrete"/>
        </w:rPr>
      </w:pPr>
      <w:r w:rsidRPr="00D4048A">
        <w:rPr>
          <w:rFonts w:ascii="CMU Concrete" w:hAnsi="CMU Concrete"/>
        </w:rPr>
        <w:t>여기서</w:t>
      </w:r>
      <w:r w:rsidRPr="00D4048A">
        <w:rPr>
          <w:rFonts w:ascii="CMU Concrete" w:hAnsi="CMU Concrete"/>
        </w:rPr>
        <w:t xml:space="preserve"> </w:t>
      </w:r>
      <w:r w:rsidRPr="00F54588">
        <w:rPr>
          <w:rFonts w:ascii="CMU Concrete" w:hAnsi="CMU Concrete"/>
        </w:rPr>
        <w:object w:dxaOrig="279" w:dyaOrig="360" w14:anchorId="6DF2DAAE">
          <v:shape id="_x0000_i1365" type="#_x0000_t75" style="width:14.25pt;height:21.75pt" o:ole="">
            <v:imagedata r:id="rId1349" o:title=""/>
          </v:shape>
          <o:OLEObject Type="Embed" ProgID="Equation.3" ShapeID="_x0000_i1365" DrawAspect="Content" ObjectID="_1684940307" r:id="rId1350"/>
        </w:object>
      </w:r>
      <w:r w:rsidRPr="00D4048A">
        <w:rPr>
          <w:rFonts w:ascii="CMU Concrete" w:hAnsi="CMU Concrete"/>
        </w:rPr>
        <w:t>는</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F54588">
        <w:rPr>
          <w:rFonts w:ascii="CMU Concrete" w:hAnsi="CMU Concrete"/>
        </w:rPr>
        <w:object w:dxaOrig="240" w:dyaOrig="220" w14:anchorId="18BC3EAC">
          <v:shape id="_x0000_i1366" type="#_x0000_t75" style="width:14.25pt;height:7.5pt" o:ole="">
            <v:imagedata r:id="rId1351" o:title=""/>
          </v:shape>
          <o:OLEObject Type="Embed" ProgID="Equation.3" ShapeID="_x0000_i1366" DrawAspect="Content" ObjectID="_1684940308" r:id="rId1352"/>
        </w:object>
      </w:r>
      <w:r w:rsidRPr="00D4048A">
        <w:rPr>
          <w:rFonts w:ascii="CMU Concrete" w:hAnsi="CMU Concrete"/>
        </w:rPr>
        <w:t xml:space="preserve"> quantile</w:t>
      </w:r>
      <w:r w:rsidRPr="00D4048A">
        <w:rPr>
          <w:rFonts w:ascii="CMU Concrete" w:hAnsi="CMU Concrete"/>
        </w:rPr>
        <w:t>입니다</w:t>
      </w:r>
      <w:r w:rsidRPr="00D4048A">
        <w:rPr>
          <w:rFonts w:ascii="CMU Concrete" w:hAnsi="CMU Concrete"/>
        </w:rPr>
        <w:t>.</w:t>
      </w:r>
    </w:p>
    <w:p w14:paraId="34CD643D" w14:textId="77777777" w:rsidR="00B51D7D" w:rsidRDefault="00B51D7D" w:rsidP="00B51D7D">
      <w:pPr>
        <w:pStyle w:val="11"/>
        <w:ind w:left="170"/>
      </w:pPr>
      <w:r w:rsidRPr="00D4048A">
        <w:t>예시</w:t>
      </w:r>
    </w:p>
    <w:p w14:paraId="468B39B9" w14:textId="77777777" w:rsidR="00B51D7D" w:rsidRPr="00F54588" w:rsidRDefault="00B51D7D" w:rsidP="00B51D7D">
      <w:pPr>
        <w:pStyle w:val="p2"/>
        <w:spacing w:before="134"/>
        <w:ind w:left="380"/>
        <w:rPr>
          <w:rFonts w:ascii="CMU Concrete" w:hAnsi="CMU Concrete"/>
        </w:rPr>
      </w:pPr>
    </w:p>
    <w:p w14:paraId="66324592"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08BD10E6" wp14:editId="33083B98">
            <wp:extent cx="5011387" cy="2596712"/>
            <wp:effectExtent l="0" t="0" r="0" b="0"/>
            <wp:docPr id="665" name="그림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3"/>
                    <a:stretch>
                      <a:fillRect/>
                    </a:stretch>
                  </pic:blipFill>
                  <pic:spPr>
                    <a:xfrm>
                      <a:off x="0" y="0"/>
                      <a:ext cx="5009328" cy="2595645"/>
                    </a:xfrm>
                    <a:prstGeom prst="rect">
                      <a:avLst/>
                    </a:prstGeom>
                  </pic:spPr>
                </pic:pic>
              </a:graphicData>
            </a:graphic>
          </wp:inline>
        </w:drawing>
      </w:r>
    </w:p>
    <w:p w14:paraId="31A3EA4D" w14:textId="77777777" w:rsidR="00B51D7D" w:rsidRDefault="00B51D7D" w:rsidP="00B51D7D">
      <w:pPr>
        <w:pStyle w:val="p2"/>
        <w:spacing w:before="134"/>
        <w:ind w:left="380"/>
        <w:rPr>
          <w:rFonts w:ascii="CMU Concrete" w:hAnsi="CMU Concrete"/>
        </w:rPr>
      </w:pPr>
    </w:p>
    <w:p w14:paraId="786053E7" w14:textId="77777777" w:rsidR="00B51D7D" w:rsidRDefault="00B51D7D" w:rsidP="00B51D7D">
      <w:pPr>
        <w:pStyle w:val="p2"/>
        <w:spacing w:before="134"/>
        <w:ind w:left="380"/>
        <w:rPr>
          <w:rFonts w:ascii="CMU Concrete" w:hAnsi="CMU Concrete"/>
        </w:rPr>
      </w:pPr>
    </w:p>
    <w:p w14:paraId="227FAD25" w14:textId="77777777" w:rsidR="00B51D7D" w:rsidRPr="00F54588" w:rsidRDefault="00B51D7D" w:rsidP="00B51D7D">
      <w:pPr>
        <w:pStyle w:val="11"/>
        <w:ind w:left="170"/>
        <w:rPr>
          <w:sz w:val="20"/>
        </w:rPr>
      </w:pPr>
      <w:r>
        <w:rPr>
          <w:rFonts w:hint="eastAsia"/>
          <w:sz w:val="20"/>
        </w:rPr>
        <w:t>(</w:t>
      </w:r>
      <w:r w:rsidRPr="00F54588">
        <w:rPr>
          <w:sz w:val="20"/>
        </w:rPr>
        <w:t>9</w:t>
      </w:r>
      <w:r>
        <w:rPr>
          <w:rFonts w:hint="eastAsia"/>
          <w:sz w:val="20"/>
        </w:rPr>
        <w:t>)</w:t>
      </w:r>
      <w:r w:rsidRPr="00F54588">
        <w:rPr>
          <w:sz w:val="20"/>
        </w:rPr>
        <w:t xml:space="preserve"> </w:t>
      </w:r>
      <w:r w:rsidRPr="00F54588">
        <w:rPr>
          <w:sz w:val="20"/>
        </w:rPr>
        <w:t>포아송</w:t>
      </w:r>
      <w:r w:rsidRPr="00F54588">
        <w:rPr>
          <w:sz w:val="20"/>
        </w:rPr>
        <w:t xml:space="preserve"> </w:t>
      </w:r>
      <w:r w:rsidRPr="00F54588">
        <w:rPr>
          <w:sz w:val="20"/>
        </w:rPr>
        <w:t>분포</w:t>
      </w:r>
    </w:p>
    <w:p w14:paraId="17223165" w14:textId="77777777" w:rsidR="00B51D7D" w:rsidRPr="009A2CE1" w:rsidRDefault="00B51D7D" w:rsidP="00B51D7D">
      <w:pPr>
        <w:pStyle w:val="11"/>
        <w:ind w:left="170"/>
        <w:rPr>
          <w:sz w:val="20"/>
        </w:rPr>
      </w:pPr>
      <w:r w:rsidRPr="009A2CE1">
        <w:rPr>
          <w:sz w:val="20"/>
        </w:rPr>
        <w:t>추정</w:t>
      </w:r>
      <w:r w:rsidRPr="009A2CE1">
        <w:rPr>
          <w:sz w:val="20"/>
        </w:rPr>
        <w:t xml:space="preserve"> </w:t>
      </w:r>
      <w:r w:rsidRPr="009A2CE1">
        <w:rPr>
          <w:sz w:val="20"/>
        </w:rPr>
        <w:t>방법</w:t>
      </w:r>
    </w:p>
    <w:p w14:paraId="15CDB813" w14:textId="77777777" w:rsidR="00B51D7D" w:rsidRDefault="00B51D7D" w:rsidP="00B51D7D">
      <w:pPr>
        <w:pStyle w:val="p2"/>
        <w:spacing w:before="134"/>
        <w:ind w:left="380"/>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01B7637" w14:textId="77777777" w:rsidR="00B51D7D" w:rsidRPr="00D4048A" w:rsidRDefault="00B51D7D" w:rsidP="00B51D7D">
      <w:pPr>
        <w:pStyle w:val="p2"/>
        <w:spacing w:before="134"/>
        <w:ind w:left="380"/>
        <w:rPr>
          <w:rFonts w:ascii="CMU Concrete" w:hAnsi="CMU Concrete"/>
        </w:rPr>
      </w:pPr>
    </w:p>
    <w:p w14:paraId="0892D022"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BE59E50">
          <v:shape id="_x0000_i1367" type="#_x0000_t75" style="width:6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1F79&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101F79&quot;&gt;&lt;m:oMathPara&gt;&lt;m:oMath&gt;&lt;m:r&gt;&lt;m:rPr&gt;&lt;m:sty m:val=&quot;p&quot;/&gt;&lt;/m:rPr&gt;&lt;m:t&gt;f&lt;/m:t&gt;&lt;/m:r&gt;&lt;m:d&gt;&lt;m:dPr&gt;&lt;m:ctrlPr/&gt;&lt;/m:dPr&gt;&lt;m:e&gt;&lt;m:r&gt;&lt;m:rPr&gt;&lt;m:sty m:val=&quot;p&quot;/&gt;&lt;/m:rPr&gt;&lt;m:t&gt;n;貫&lt;/m:t&gt;&lt;/m:r&gt;&lt;/m:e&gt;&lt;/m:d&gt;&lt;m:r&gt;&lt;m:rPr&gt;&lt;m:sty m:val=&quot;p&quot;iiiiiiiiiiiiiiiiiiiiiiiiiiiiiiiiii/&gt;&lt;/m:rPr&gt;&lt;m:t&gt;=&lt;/m:t&gt;&lt;/m:r&gt;&lt;m:f&gt;&lt;m:fPr&gt;&lt;m:ctrlPr/&gt;&lt;/m:fPr&gt;&lt;m:num&gt;&lt;m:sSup&gt;&lt;m:sSupPr&gt;&lt;m:ctrlPr/&gt;&lt;/m:sSupPr&gt;&lt;m:e&gt;&lt;m:r&gt;&lt;m:rPr&gt;&lt;m:sty m:val=&quot;p&quot;/&gt;&lt;/m:rPr&gt;&lt;m:t&gt;貫&lt;/m:t&gt;&lt;/m:r&gt;&lt;/m:e&gt;&lt;m:sup&gt;&lt;m:r&gt;&lt;m:rPr&gt;&lt;m:sty m:val=&quot;p&quot;/&gt;&lt;/m:rPr&gt;&lt;m:iti&gt;ini&lt;i/imi:iti&gt;i&lt;i/imi:iri&gt;i&lt;i/imi:isiuipi&gt;i&lt;i/imi:isiSiuipi&gt;i&lt;im:sSup&gt;&lt;m:sSupPr&gt;&lt;m:ctrlPr/&gt;&lt;/m:sSupPr&gt;&lt;m:e&gt;&lt;m:r&gt;&lt;m:rPr&gt;&lt;m:sty m:val=&quot;p&quot;/&gt;&lt;/m:rPr&gt;&lt;m:t&gt;e&lt;/m:t&gt;&lt;/m:r&gt;&lt;/m:e&gt;&lt;m:sup&gt;&lt;m:r&gt;&lt;m:rPr&gt;&lt;m:sty m:val=&quot;p&quot;/&gt;&lt;/m:rPr&gt;&lt;m:t&gt;-貫&lt;/m:t&gt;&lt;/m:r&gt;&lt;/m:sup&gt;&lt;/m:sSup&gt;&lt;im:ictirliPri&gt;&lt;iw:irPir&gt;i&lt;wi:ii/&gt;i&lt;/iw:irPir&gt;i&lt;/im:ictirliPri&gt;&lt;i/mi:niumi&gt;&lt;im:idein&gt;i&lt;mi:ri&gt;&lt;iw:irPir&gt;&lt;w:i/&gt;&lt;/w:rPr&gt;&lt;m:t&gt;n!&lt;/m:t&gt;&lt;/m:r&gt;&lt;m:ctrlPr&gt;&lt;w:rPr&gt;&lt;w:i/&gt;&lt;/w:rPr&gt;&lt;/m:ctrlPr&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4" o:title="" chromakey="white"/>
          </v:shape>
        </w:pict>
      </w:r>
    </w:p>
    <w:p w14:paraId="03476C04" w14:textId="77777777" w:rsidR="00B51D7D" w:rsidRPr="00F54588" w:rsidRDefault="00B51D7D" w:rsidP="00B51D7D">
      <w:pPr>
        <w:pStyle w:val="p2"/>
        <w:spacing w:before="134"/>
        <w:ind w:left="380"/>
        <w:rPr>
          <w:rFonts w:ascii="CMU Concrete" w:hAnsi="CMU Concrete"/>
        </w:rPr>
      </w:pPr>
    </w:p>
    <w:p w14:paraId="660789C0"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Maximum Likelihood function</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Pr>
          <w:rFonts w:ascii="CMU Concrete" w:hAnsi="CMU Concrete"/>
        </w:rPr>
        <w:t>.</w:t>
      </w:r>
    </w:p>
    <w:p w14:paraId="4A3C82B6" w14:textId="77777777" w:rsidR="00B51D7D" w:rsidRPr="00D4048A" w:rsidRDefault="00B51D7D" w:rsidP="00B51D7D">
      <w:pPr>
        <w:pStyle w:val="p2"/>
        <w:spacing w:before="134"/>
        <w:ind w:left="380"/>
        <w:rPr>
          <w:rFonts w:ascii="CMU Concrete" w:hAnsi="CMU Concrete"/>
        </w:rPr>
      </w:pPr>
    </w:p>
    <w:p w14:paraId="0E6F698B"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2F7393C">
          <v:shape id="_x0000_i1368" type="#_x0000_t75" style="width:180.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A7C0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9A7C00&quot;&gt;&lt;m:oMathPara&gt;&lt;m:oMath&gt;&lt;m:r&gt;&lt;m:rPr&gt;&lt;m:sty m:val=&quot;p&quot;/&gt;&lt;/m:rPr&gt;&lt;m:t&gt;L&lt;/m:t&gt;&lt;/m:r&gt;&lt;m:d&gt;&lt;m:dPr&gt;&lt;m:ctrlPr/&gt;&lt;/m:dPr&gt;&lt;m:e&gt;&lt;m:r&gt;&lt;m:rPr&gt;&lt;m:sty m:val=&quot;p&quot;/&gt;&lt;/m:rPr&gt;&lt;m:t&gt;貫&lt;/m:t&gt;&lt;/m:r&gt;&lt;/m:e&gt;&lt;/m:d&gt;&lt;m:r&gt;&lt;m:rPr&gt;&lt;m:sty m:val=&quot;p&quot;/&gt;iiiiiiiiiiiiiiiiiiiiiiiiiiiiiiiiii&lt;/m:rPr&gt;&lt;m:t&gt;=&lt;/m:t&gt;&lt;/m:r&gt;&lt;m:func&gt;&lt;m:funcPr&gt;&lt;m:ctrlPr/&gt;&lt;/m:funcPr&gt;&lt;m:fName&gt;&lt;m:r&gt;&lt;m:rPr&gt;&lt;m:sty m:val=&quot;p&quot;/&gt;&lt;/m:rPr&gt;&lt;m:t&gt;ln&lt;/m:t&gt;&lt;/m:r&gt;&lt;/m:fName&gt;&lt;m:e&gt;&lt;m:d&gt;&lt;m:dPr&gt;&lt;m:ctrlPr/&gt;&lt;/m:dPr&gt;&lt;m:e&gt;&lt;m:nary&gt;&lt;m:naryPr&gt;&lt;m:chr m:val=&quot;??/&gt;&lt;m:limLoc m:val=&quot;undOvr&quot;/&gt;&lt;m:ctrlP&gt;ir/&gt;&lt;/m:naryPr&gt;&lt;m:sub&gt;&lt;m:r&gt;&lt;m:rPr&gt;&lt;m:sty m:val=&quot;p&quot;/&gt;&lt;/m:rPr&gt;&lt;m:t&gt;i=1&lt;/m:t&gt;&lt;/m:r&gt;&lt;/m:sub&gt;&lt;m:sup&gt;&lt;m:r&gt;&lt;m:rPr&gt;&lt;m:sty m:val=&quot;p&quot;/&gt;&lt;/m:rPr&gt;&lt;m:t&gt;n&lt;/m:t&gt;&lt;/m:r&gt;&lt;/m:sup&gt;&lt;m:e&gt;&lt;m:r&gt;&lt;m:rPr&gt;&lt;m:sty m:val=&quot;p&quot;/&gt;&lt;/m:rPr&gt;&lt;m:t&gt;f&lt;/m:t&gt;&lt;/m:r&gt;&lt;m:d&gt;&lt;m:dPr&gt;&lt;m:ctrlPr/&gt;&lt;/m:dPr&gt;&lt;m:e&gt;&lt;m:sSub&gt;&lt;m:sSubPr&gt;&lt;m:ctrlPr/&gt;&lt;/m:sSubPr&gt;&lt;m:e&gt;&lt;m:r&gt;&lt;m:rPr&gt;&lt;m:sty m:val=&quot;p&quot;/&gt;&lt;/m:rPr&gt;&lt;m:t&gt;k&lt;/m:t&gt;&lt;/m:r&gt;&lt;/m:e&gt;&lt;m:sub&gt;&lt;m:r&gt;&lt;m:rPr&gt;&lt;m:sty m:val=&quot;p&quot;/&gt;&lt;/m:rPr&gt;&lt;m:t&gt;i&lt;/m:t&gt;&lt;/m:r&gt;&lt;/m:sub&gt;&lt;/m:sSub&gt;&lt;/m:e&gt;&lt;m:e&gt;&lt;m:r&gt;&lt;m:rPr&gt;&lt;m:sty m:val=&quot;p&quot;/&gt;&lt;/m:rPr&gt;&lt;m:t&gt;??&lt;//mm::dtP&gt;r&lt;&gt;/&lt;mm::re&gt;&gt;&lt;/m:e&gt;&lt;/m:d&gt;&lt;/m:e&gt;&lt;/m:nary&gt;&lt;/m:e&gt;&lt;/m:d&gt;&lt;/m:e&gt;&lt;/m:func&gt;&lt;m:r&gt;&lt;m:rPr&gt;&lt;m:sty m:val=&quot;p&quot;/&gt;&lt;/m:rPr&gt;&lt;m:t&gt;= &lt;/m:t&gt;&lt;/m:r&gt;&lt;m:nary&gt;&lt;m:naryPr&gt;&lt;m:chr m:val=&quot;??/&gt;&lt;m:limLoc m:val=&quot;undOvr&quot;/&gt;&lt;m:ctrlPr/&gt;&lt;/m:naryPr&gt;&lt;m:sub&gt;&lt;m:r&gt;&lt;m:rPr&gt;&lt;m:sty m:val=&quot;p?&quot;/&gt;&lt;/m:rPr&gt;&lt;m:t&gt;i=1&lt;/m:t&gt;&gt;&gt;&lt;/m:r&gt;&lt;/m:sub&gt;&lt;m:sup&gt;&lt;m:r&gt;&lt;m:rPr&gt;&lt;m:sty m:val=&quot;p&quot;/&gt;&lt;/m:rPr&gt;&lt;m:t&gt;n&lt;/m:t&gt;&lt;/m:r&gt;&lt;/m:sup&gt;&lt;m:e&gt;&lt;m:func&gt;&lt;m:funcPr&gt;&lt;m:ctrlPr/&gt;&lt;/m:funcPr&gt;&lt;m:fName&gt;&lt;m:r&gt;&lt;m:rPr&gt;&lt;m:sty m:val=&quot;p&quot;/&gt;&lt;/m:rPr&gt;&lt;m:t&gt;ln&lt;/m:t&gt;&lt;/m:r&gt;&lt;/m:fName&gt;&lt;m:e&gt;&lt;m:d&gt;&lt;m:dPr&gt;&lt;m:ctrlPr/&gt;&lt;/m:dPr&gt;&lt;m:e&gt;&lt;m:f&gt;&lt;m:fPr&gt;&lt;m:ctrlPr/&gt;&lt;/m:fPr&gt;&lt;m:num&gt;&lt;m:sSup&gt;&lt;m:sSupPr&gt;&lt;m:ctrlPr/&gt;&lt;/m:sSupPr&gt;&lt;m:e&gt;&lt;m:r&gt;&lt;w:rPr&gt;&lt;w:i/&gt;&lt;/w:rPr&gt;&lt;m:t&gt;e&lt;/m:t&gt;&lt;/m:r&gt;&lt;/m:e&gt;&lt;m:sup&gt;&lt;m:r&gt;&lt;m:rPr&gt;&lt;m:sty m:val=&quot;p&quot;/&gt;&lt;/m:rPr&gt;&lt;m:t&gt;-&lt;/m:t&gt;&lt;/m:r&gt;&lt;m:r&gt;&lt;w:rPr&gt;&lt;w:i/&gt;&lt;/w:rPr&gt;&lt;m:t&gt;?팒&lt;r/&gt;m&lt;:mt:&gt;c&lt;t/ml:rr&gt;&lt;&gt;/m/:s:upP&gt;&lt;&gt;/mm:seSu&lt;p&gt;:&lt;m&gt;:smSup&gt;&lt;m:sSupPr&gt;&lt;m:ctrlPr/&gt;&lt;/m:sSupPr&gt;&lt;m:e&gt;&lt;m:r&gt;&lt;w:rPr&gt;&lt;w:i/&gt;&lt;/w:rPr&gt;&lt;m:t&gt;貫&lt;/m:t&gt;&lt;/m:r&gt;&lt;/m:e&gt;&lt;m:sup&gt;&lt;m:sSub&gt;&lt;m:sSubPr&gt;&lt;m:ctrlPr/&gt;&lt;/m:sSubPr&gt;&lt;m:e&gt;&lt;m:r&gt;&lt;w:rPr&gt;&lt;w:i/&gt;&lt;/w:rPr&gt;&lt;m:t&gt;k&lt;/m:t&gt;&lt;/m:r&gt;&lt;/&lt;/w/w:m:r:rPePr&gt;r&gt;&lt;&gt;&lt;m&lt;m:m:s:tut&gt;b&gt;?&gt;&lt;Pm:rr&gt;&gt;&lt;w&lt;:rmPr:&gt;&lt;cw:ti/&gt;l&lt;/wr:rP&gt;r&gt;&lt;/m:t:&gt;i&lt;P/m:&gt;t&gt;&lt;m/m:er&gt;&lt;&lt;/m::sub&gt;&gt;&lt;/mm:sSub&gt;&lt;/m:sup&gt;&lt;/m:sSup&gt;&lt;/m:num&gt;&lt;m:den&gt;&lt;m:sSub&gt;&lt;m:sSubPr&gt;&lt;m:ctrlPr/&gt;&lt;/m:sSubPr&gt;&lt;m:e&gt;&lt;m:r&gt;&lt;w:rPr&gt;&lt;w:i/&gt;&lt;/w:rPr&gt;&lt;m:t&gt;k&lt;/m:t&gt;&lt;/m:r&gt;&lt;/m:e&gt;&lt;m:sub&gt;&lt;m:r&gt;&lt;w:rPr&gt;&lt;w:i/&gt;&lt;/w:rPr&gt;&lt;m:t&gt;i&lt;/m:t&gt;&lt;/m:r&gt;&lt;/m:sub&gt;&lt;/m:sSub&gt;&lt;m:r&gt;&lt;m:rPr&gt;&lt;m:sty m:val=&quot;p&quot;/&gt;&lt;/m:rPr&gt;&lt;m:t&gt;!&lt;/m:t&gt;&lt;/m:r&gt;&lt;/m:den&gt;&lt;/m:f&gt;&lt;/m:e&gt;&lt;/m:d&gt;&lt;/m:e&gt;&lt;/m:func&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5" o:title="" chromakey="white"/>
          </v:shape>
        </w:pict>
      </w:r>
    </w:p>
    <w:p w14:paraId="6330C2C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15B61EE">
          <v:shape id="_x0000_i1369" type="#_x0000_t75" style="width:151.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1600C&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61600C&quot;&gt;&lt;m:oMathPara&gt;&lt;m:oMath&gt;&lt;m:r&gt;&lt;m:rPr&gt;&lt;m:sty m:val=&quot;p&quot;/&gt;&lt;/m:rPr&gt;&lt;m:t&gt;=-n貫+&lt;/m:t&gt;&lt;/m:r&gt;&lt;m:d&gt;&lt;m:dPr&gt;&lt;m:ctrlPr/&gt;&lt;/m:dPr&gt;&lt;m:e&gt;&lt;m:nary&gt;&lt;m:naryPr&gt;&lt;m:chr m:val=&quot;??/&gt;&lt;m:limLoc m:val=&quot;undOvr&quot;/&gt;&lt;m:ctrlPr/&gt;&lt;/m:naryPr&gt;&lt;m:sub&gt;&lt;rsiiiiiiiiiiiiiiiiiiiiiiiiiiiiiiiiiim:r&gt;&lt;m:rPr&gt;&lt;m:sty m:val=&quot;p&quot;/&gt;&lt;/m:rPr&gt;&lt;m:t&gt;i=1&lt;/m:t&gt;&lt;/m:r&gt;&lt;/m:sub&gt;&lt;m:sup&gt;&lt;m:r&gt;&lt;m:rPr&gt;&lt;m:sty m:val=&quot;p&quot;/&gt;&lt;/m:rPr&gt;&lt;m:t&gt;n&lt;/m:t&gt;&lt;/m:r&gt;&lt;/m:sup&gt;&lt;m:e&gt;&lt;m:sSub&gt;&lt;m:sSubPr&gt;&lt;m:ctrlPr/&gt;&lt;/m:sSubPr&gt;&lt;m:e&gt;&lt;m:r&gt;&lt;m:rPr&gt;&lt;m:sty m:val=&quot;p&quot;/&gt;&lt;/m:rPr&gt;&lt;m:t&gt;k&lt;/m:t&gt;&lt;/m:r&gt;&lt;/m:e&gt;&lt;m:sub&gt;&lt;m:r&gt;&lt;m:rPr&gt;&lt;m:sty m:val=&quot;p&quot;/&gt;&lt;/m:rPr&gt;&lt;m:t&gt;i&lt;/m:t&gt;&lt;/m:r&gt;&lt;/m:sub&gt;&lt;/m:sSub&gt;&lt;/m:e&gt;&lt;/m:nary&gt;&lt;/m:e&gt;&lt;/m:d&gt;&lt;m:func&gt;&lt;m:funcPr&gt;&lt;m:ctrlPr&gt;&lt;w:rPr&gt;&lt;w:i/&gt;&lt;/w:rPr&gt;&lt;/m:ctrlPr&gt;&lt;/m:funcPr&gt;&lt;m:fName&gt;&lt;m:r&gt;&lt;m:rPr&gt;&lt;m:sty m:val=&quot;p&quot;/&gt;&lt;/m:rPr&gt;&lt;m:t&gt;ln&lt;/m:t&gt;&lt;/m:r&gt;&lt;/m:fName&gt;&lt;m:e&gt;&lt;m:d&gt;&lt;m:dPr&gt;&lt;m:ctrlPr&gt;&lt;w:rPr&gt;&lt;w:i/&gt;&lt;/w:rPr&gt;&lt;/m:ctrlPr&gt;&lt;/m:dPr&gt;&lt;m:e&gt;&lt;m:r&gt;&lt;w:rPr&gt;&lt;w:i/&gt;&lt;/w:rPr&gt;&lt;m:t&gt;貫&lt;/m:t&gt;&lt;/m:r&gt;&lt;/m:e&gt;&lt;/m:d&gt;&lt;/m:e&gt;&lt;/m:func&gt;&lt;m:r&gt;&lt;w:rPr&gt;&lt;w:i/&gt;&lt;/w:rPr&gt;&lt;m:t&gt;-&lt;/m:t&gt;&lt;/m:r&gt;&lt;m:nary&gt;&lt;m:naryPr&gt;&lt;m:chr m:val=&quot;??/&gt;&lt;m:limtL&gt;olcn &lt;m/:mv:atl&gt;=&lt;&quot;/umn:drO&gt;v&lt;r/&quot;m/:&gt;f&lt;Nma:mcet&gt;r&lt;lmP:re/&gt;&gt;&lt;&lt;mm:&lt;/m:naryPr&gt;&lt;m:sub&gt;&lt;m:r&gt;&lt;m:rPr&gt;&lt;m:sty m:val=&quot;p&quot;/&gt;&lt;/m:rPr&gt;&lt;m:t&gt;i=1&lt;/m:t&gt;&lt;/m:r&gt;&lt;/m:sub&gt;&lt;m:sup&gt;&lt;m:r&gt;&lt;m:rPr&gt;&lt;m:sty m:val=&quot;p&quot;/&gt;&lt;/m:rPr&gt;&lt;m:t&gt;n&lt;/m:t&gt;&lt;/m:r&gt;&lt;/m:sup&gt;&lt;m:e&gt;&lt;m:func&gt;&lt;m:funcPr&gt;&lt;m:ctrlPr&gt;&lt;w:rPr&gt;&lt;w:i/&gt;&lt;/w:rPr&gt;&lt;/m:ctrlPr&gt;&lt;/m:funcPr&gt;&lt;m:fName&gt;&lt;m:r&gt;&lt;m:rPr&gt;&lt;m:sty m:val=&quot;p&quot;/&gt;&lt;/m:rPr&gt;&lt;m:t&gt;ln&lt;/m:t&gt;&lt;/m:r&gt;&lt;/m:fName&gt;&lt;m:e&gt;&lt;m:d&gt;&lt;m:dPr&gt;&lt;m:ctrlPr&gt;&lt;w:rPr&gt;&lt;w:i/&gt;&lt;/w:rPr&gt;&lt;/m:ctrlPr&gt;&lt;/m:dPr&gt;&lt;m:e&gt;&lt;m:sSub&gt;&lt;m:sSubPr&gt;&lt;m:ctrlPr&gt;&lt;w:rPr&gt;&lt;w:i/&gt;&lt;/w:rPr&gt;&lt;/m:ctrlPr&gt;&lt;/m:sSubPr&gt;&lt;m:e&gt;&lt;m:r&gt;&lt;w:rPr&gt;&lt;w:i/&gt;&lt;/w:rPr&gt;&lt;m:t&gt;k&lt;/m:t&gt;&lt;/m:r&gt;&lt;/m:e&gt;&lt;m:sub&gt;&lt;m:r&gt;&lt;w:rPr&gt;&lt;w:i/&gt;&lt;/w:rPr&gt;&lt;m:t&gt;i&lt;/m:t&gt;&lt;/m:r&gt;&lt;/m:sub&gt;&lt;/m:sSub&gt;&lt;m:r&gt;&lt;w:rPr&gt;&lt;w:i/&gt;&lt;/w:rPr&gt;&lt;m:t&gt;!&lt;/m:t&gt;&lt;/m:r&gt;&lt;/m:e&gt;&lt;/m:d&gt;&lt;/m:e&gt;&lt;/m:func&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6" o:title="" chromakey="white"/>
          </v:shape>
        </w:pict>
      </w:r>
    </w:p>
    <w:p w14:paraId="60AD187E" w14:textId="77777777" w:rsidR="00B51D7D" w:rsidRPr="00F54588" w:rsidRDefault="00B51D7D" w:rsidP="00B51D7D">
      <w:pPr>
        <w:pStyle w:val="p2"/>
        <w:spacing w:before="134"/>
        <w:ind w:left="380"/>
        <w:rPr>
          <w:rFonts w:ascii="CMU Concrete" w:hAnsi="CMU Concrete"/>
        </w:rPr>
      </w:pPr>
    </w:p>
    <w:p w14:paraId="6B918F8F"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9C8A49B">
          <v:shape id="_x0000_i1370" type="#_x0000_t75" style="width:151.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32F&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06532F&quot;&gt;&lt;m:oMathPara&gt;&lt;m:oMath&gt;&lt;m:f&gt;&lt;m:fPr&gt;&lt;m:ctrlPr/&gt;&lt;/m:fPr&gt;&lt;m:num&gt;&lt;m:r&gt;&lt;m:rPr&gt;&lt;m:sty m:val=&quot;p&quot;/&gt;&lt;/m:rPr&gt;&lt;m:t&gt;d&lt;/m:t&gt;&lt;/m:r&gt;&lt;/m:num&gt;&lt;m:den&gt;&lt;m:r&gt;&lt;m:rPr&gt;&lt;m:sty m:val=&quot;p&quot;/&gt;&lt;/m:rPr&gt;&lt;m:t&gt;d貫&lt;/m:t&gt;&lt;/m:r&gt;&lt;/m:den&gt;&lt;/m:f&gt;&lt;m:r&gt;&lt;m:rPiiiiiiiiiiiiiiiiiiiiiiiiiiiiiiiiiir&gt;&lt;m:sty m:val=&quot;p&quot;/&gt;&lt;/m:rPr&gt;&lt;m:t&gt;L&lt;/m:t&gt;&lt;/m:r&gt;&lt;m:d&gt;&lt;m:dPr&gt;&lt;m:ctrlPr/&gt;&lt;/m:dPr&gt;&lt;m:e&gt;&lt;m:r&gt;&lt;m:rPr&gt;&lt;m:sty m:val=&quot;p&quot;/&gt;&lt;/m:rPr&gt;&lt;m:t&gt;貫&lt;/m:t&gt;&lt;/m:r&gt;&lt;/m:e&gt;&lt;/m:d&gt;&lt;m:r&gt;&lt;m:rPr&gt;&lt;m:sty m:val=&quot;p&quot;/&gt;&lt;/m:rPr&gt;&lt;m:t&gt;=0??-n+&lt;/m:t&gt;&lt;/m:r&gt;&lt;m:f&gt;&lt;m:fiPiri&gt;i&lt;imi:icitiriliPiri/i&gt;i&lt;i/imi:ifiPiri&gt;i&lt;imi:iniuimi&gt;i&lt;imiriPi:r&gt;&lt;m:rPr&gt;&lt;m:sty m:val=&quot;p&quot;/&gt;&lt;/m:rPr&gt;&lt;m:t&gt;1&lt;/m:t&gt;&lt;/m:r&gt;&lt;m:ctrlPr&gt;&lt;w:rPr&gt;&lt;w:i/&gt;&lt;/w:rPr&gt;&lt;/m:ctrlPr&gt;&lt;/m:num&gt;&lt;m:den&gt;&lt;m:r&gt;&lt;w:rPr&gt;&lt;w:i/&gt;&lt;/w:rPr&gt;&lt;m:t&gt;貫&lt;/m:t&gt;&lt;/m:r&gt;&lt;m:ctrlPr&gt;&lt;w:rPr&gt;&lt;w:i/&gt;&lt;/w:rPr&gt;&lt;/im:ictirliPri&gt;&lt;i/mi:dieni&gt;&lt;i/mi:fi&gt;&lt;im:id&gt;i&lt;mi:diPri&gt;&lt;im:ictirliPri&gt;&lt;iw:irPir&gt;i&lt;wi:ii/&gt;i&lt;/iw:irPir&gt;i&lt;/m:ctrlPr&gt;&lt;/m:dPr&gt;&lt;m:e&gt;&lt;m:nary&gt;&lt;m:naryPr&gt;&lt;m:chr m:val=&quot;??/&gt;&lt;m:limLoc m:val=&quot;undOvr&quot;/&gt;&lt;m:ctrlPr/&gt;&lt;/m:naryPr&gt;&lt;m:sub&gt;&lt;m:r&gt;&lt;m:rPr&gt;&lt;m:sty m:val=&quot;p&quot;/&gt;&lt;/m:rPr&gt;&lt;m:t&gt;i=1&lt;/m:t&gt;&lt;/m:r&gt;&lt;/m:sub&gt;&lt;m:sup&gt;&lt;m:r&gt;&lt;m:rPr&gt;&lt;m:sty m:val=&quot;p&quot;/&gt;&lt;/m:rPr&gt;&lt;m:t&gt;n&lt;/m:t&gt;&lt;/m:r&gt;&lt;/m:sup&gt;&lt;&gt;im:e&gt;&lt;m:sSub&gt;&lt;m:sSubPr&gt;&lt;m:ctrlPr/&gt;&lt;/m:sSubPr&gt;&lt;m:e&gt;&lt;m:r&gt;&lt;m:rPr&gt;&lt;m:sty m:val=&quot;p&quot;/&gt;&lt;/m:rPr&gt;&lt;m:t&gt;k&lt;/m:t&gt;&lt;/m:r&gt;&lt;/m:e&gt;&lt;m:sub&gt;&lt;m:r&gt;&lt;m:rPr&gt;&lt;m:sty m:val=&quot;p&quot;/&gt;&lt;/m:rPr&gt;&lt;m:t&gt;i&lt;/m:t&gt;&lt;/m:r&gt;&lt;/m:sub&gt;&lt;/m:sSub&gt;&lt;/m:e&gt;&lt;/m:nary&gt;&lt;/m:e&gt;&lt;/m:d&gt;&lt;m:r&gt;&lt;m:rPr&gt;&lt;m:sty m:val=&quot;p&quot;/&gt;&lt;/m:rPr&gt;&lt;m:t&gt;= 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7" o:title="" chromakey="white"/>
          </v:shape>
        </w:pict>
      </w:r>
    </w:p>
    <w:p w14:paraId="4A3D4F78" w14:textId="77777777" w:rsidR="00B51D7D" w:rsidRPr="00F54588" w:rsidRDefault="00B51D7D" w:rsidP="00B51D7D">
      <w:pPr>
        <w:pStyle w:val="p2"/>
        <w:spacing w:before="134"/>
        <w:ind w:left="380"/>
        <w:rPr>
          <w:rFonts w:ascii="CMU Concrete" w:hAnsi="CMU Concrete"/>
        </w:rPr>
      </w:pPr>
    </w:p>
    <w:p w14:paraId="2D1E8570"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풀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6F1E12C" w14:textId="77777777" w:rsidR="00B51D7D" w:rsidRPr="00D4048A" w:rsidRDefault="00B51D7D" w:rsidP="00B51D7D">
      <w:pPr>
        <w:pStyle w:val="p2"/>
        <w:spacing w:before="134"/>
        <w:ind w:left="380"/>
        <w:rPr>
          <w:rFonts w:ascii="CMU Concrete" w:hAnsi="CMU Concrete"/>
        </w:rPr>
      </w:pPr>
    </w:p>
    <w:p w14:paraId="08581367"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15F8A2D">
          <v:shape id="_x0000_i1371" type="#_x0000_t75" style="width:50.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86D70&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786D70&quot;&gt;&lt;m:oMathPara&gt;&lt;m:oMath&gt;&lt;m:acc&gt;&lt;m:accPr&gt;&lt;m:ctrlPr/&gt;&lt;/m:accPr&gt;&lt;m:e&gt;&lt;m:r&gt;&lt;m:rPr&gt;&lt;m:sty m:val=&quot;p&quot;/&gt;&lt;/m:rPr&gt;&lt;m:t&gt;貫&lt;/m:t&gt;&lt;/m:r&gt;&lt;m:ctrlPr&gt;&lt;w:rPr&gt;&lt;w:i/&gt;&lt;/w:rPr&gt;&lt;/m:ctrlPr&gt;&lt;/m:e&gt;&lt;/m:acc&gt;&lt;m:r&gt;&lt;w:rPr&gt;&lt;w:i/&gt;&lt;/w:rPr&gt;&lt;m:t&gt;=&lt;/m:iiiiiiiiiiiiiiiiiiiiiiiiiiiiiiiiiit&gt;&lt;/m:r&gt;&lt;m:f&gt;&lt;m:fPr&gt;&lt;m:ctrlPr&gt;&lt;w:rPr&gt;&lt;w:i/&gt;&lt;/w:rPr&gt;&lt;/m:ctrlPr&gt;&lt;/m:fPr&gt;&lt;m:num&gt;&lt;m:r&gt;&lt;w:rPr&gt;&lt;w:i/&gt;&lt;/w:rPr&gt;&lt;m:t&gt;1&lt;/m:t&gt;&lt;/m:r&gt;&lt;/m:num&gt;&lt;m:den&gt;&lt;m:r&gt;&lt;w:rPr&gt;&lt;w:i/&gt;&lt;/w:rPr&gt;&lt;m:t&gt;n&lt;/m:t&gt;&lt;/m:r&gt;&lt;/m:den&gt;&lt;/m:f&gt;&lt;m:nary&gt;&lt;m:naryPr&gt;&lt;m:chr m:val=&quot;??/&gt;&lt;m:limLoc m:val=&quot;undOvr:i&quo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k&lt;/m:t&gt;&lt;/m:r&gt;&lt;/m:e&gt;&lt;m:sub&gt;&lt;m:r&gt;&lt;m:rPr&gt;&lt;m:sty m:val=&quot;p&quot;/&gt;&lt;/m:rPr&gt;&lt;m:t&gt;i&lt;/m:t&gt;&lt;/m:r&gt;&lt;/m:sub&gt;&lt;/m:sSub&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8" o:title="" chromakey="white"/>
          </v:shape>
        </w:pict>
      </w:r>
    </w:p>
    <w:p w14:paraId="35ED15A9" w14:textId="77777777" w:rsidR="00B51D7D" w:rsidRPr="00F54588" w:rsidRDefault="00B51D7D" w:rsidP="00B51D7D">
      <w:pPr>
        <w:pStyle w:val="p2"/>
        <w:spacing w:before="134"/>
        <w:ind w:left="380"/>
        <w:rPr>
          <w:rFonts w:ascii="CMU Concrete" w:hAnsi="CMU Concrete"/>
        </w:rPr>
      </w:pPr>
    </w:p>
    <w:p w14:paraId="6364B38F" w14:textId="77777777" w:rsidR="00B51D7D" w:rsidRDefault="00B51D7D" w:rsidP="00B51D7D">
      <w:pPr>
        <w:pStyle w:val="p2"/>
        <w:spacing w:before="134"/>
        <w:ind w:left="380"/>
        <w:rPr>
          <w:rFonts w:ascii="CMU Concrete" w:hAnsi="CMU Concrete"/>
        </w:rPr>
      </w:pPr>
      <w:r w:rsidRPr="00D4048A">
        <w:rPr>
          <w:rFonts w:ascii="CMU Concrete" w:hAnsi="CMU Concrete"/>
        </w:rPr>
        <w:t>이고</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confidence interva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29495383" w14:textId="77777777" w:rsidR="00B51D7D" w:rsidRPr="00D4048A" w:rsidRDefault="00B51D7D" w:rsidP="00B51D7D">
      <w:pPr>
        <w:pStyle w:val="p2"/>
        <w:spacing w:before="134"/>
        <w:ind w:left="380"/>
        <w:rPr>
          <w:rFonts w:ascii="CMU Concrete" w:hAnsi="CMU Concrete"/>
        </w:rPr>
      </w:pPr>
    </w:p>
    <w:p w14:paraId="7D1584E7"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0944BF36">
          <v:shape id="_x0000_i1372" type="#_x0000_t75" style="width:136.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318EB&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6318EB&quot;&gt;&lt;m:oMathPara&gt;&lt;m:oMath&gt;&lt;m:f&gt;&lt;m:fPr&gt;&lt;m:ctrlPr/&gt;&lt;/m:fPr&gt;&lt;m:num&gt;&lt;m:sSubSup&gt;&lt;m:sSubSupPr&gt;&lt;m:ctrlPr/&gt;&lt;/m:sSubSupPr&gt;&lt;m:e&gt;&lt;m:r&gt;&lt;m:rPr&gt;&lt;m:sty m:val=&quot;p&quot;/&gt;&lt;/m:rPr&gt;&lt;m:t&gt;?&lt;/m:t&gt;&lt;/m:r&gt;&lt;/m:e&gt;&lt;m:sub&gt;&lt;m:f&gt;&lt;m:fPr&gt;&lt;m:ctrlPr/&gt;&lt;/m:fPir&gt;&lt;m:num&gt;&lt;m:r&gt;&lt;m:rPr&gt;&lt;m:sty m:val=&quot;p&quot;/&gt;&lt;/m:rPr&gt;&lt;m:t&gt;慣&lt;/m:t&gt;&lt;/m:r&gt;&lt;/m:num&gt;&lt;m:den&gt;&lt;m:r&gt;&lt;m:rPr&gt;&lt;m:sty m:val=&quot;p&quot;/&gt;&lt;/m:rPr&gt;&lt;m:t&gt;2&lt;/m:t&gt;&lt;/m:r&gt;&lt;/m:den&gt;&lt;/m:f&gt;&lt;m:r&gt;&lt;m:rPr&gt;&lt;m:sty m:val=&quot;p&quot;/&gt;&lt;/m:rPr&gt;&lt;m:t&gt;, 2&lt;/m:t&gt;&lt;/m:r&gt;&lt;m:nary&gt;&lt;m:naryPr&gt;&lt;m:chr m:val=&quot;??/&gt;&lt;m:limLofPiiiiiiiiiiiiiiiiiiiiiiiiiiiiiiiiiic m:val=&quot;undOvr&quot;/&gt;&lt;m:ctrlPr/&gt;&lt;/m:naryPr&gt;&lt;m:sub&gt;&lt;m:r&gt;&lt;m:rPr&gt;&lt;m:sty m:val=&quot;p&quot;/&gt;&lt;/m:rPr&gt;&lt;m:t&gt;i=1&lt;/m:t&gt;&lt;/m:r&gt;&lt;/m:sub&gt;&lt;m:sup&gt;&lt;m:r&gt;&lt;m:rPr&gt;&lt;m:sty m:val=&quot;p&quot;/&gt;&lt;/m:rPr&gt;&lt;m:t&gt;n&lt;/m:t&gt;&lt;/m:r&gt;&lt;/m:sup&gt;&lt;m:e&gt;&lt;m:sSub&gt;&lt;m:sSubPr&gt;&lt;m:ctrlPr/&gt;&lt;/m:sSubPr&gt;&lt;m:e&gt;&lt;m:r&gt;&lt;m:rPr&gt;&lt;m:sty m:val=&quot;p&quot;/&gt;&lt;/m:rPr&gt;&lt;m:t&gt;k&lt;/m:t&gt;&lt;/m:r&gt;&lt;/m:e&gt;&lt;m:sub&gt;&lt;m:r&gt;&lt;m:rPr&gt;&lt;m:sty m:val=&quot;p&quot;/&gt;&lt;/m:rPr&gt;&lt;m:t&gt;i&lt;/m:t&gt;&lt;/m:r&gt;&lt;/m:sub&gt;&lt;/m:sSub&gt;&lt;/m:e&gt;&lt;/m:nary&gt;&lt;/m:sub&gt;&lt;m:sup&gt;&lt;m:r&gt;&lt;m:rPr&gt;&lt;m:sty m:val=&quot;p&quot;/&gt;&lt;/m:rPr&gt;&lt;m:t&gt;2&lt;/m:t&gt;&lt;/m:r&gt;&lt;/m:sup&gt;&lt;/m:sSubSup&gt;&lt;m:ctrlPr&gt;&lt;w:rPr&gt;&lt;w:i/&gt;&lt;/w:rPr&gt;&lt;/m:ctrlPr&gt;&lt;/m:num&gt;&lt;m:den&gt;&lt;m:r&gt;&lt;w:rPr&gt;&lt;w:i/&gt;&lt;/w:rPr&gt;&lt;m:t&gt;2n&lt;/m:t&gt;&lt;/m:r&gt;&lt;m:ctrlPr&gt;&lt;w:rPr&gt;&lt;w:i/&gt;&lt;/w:rPr&gt;&lt;/m:ctrlPr&gt;&lt;/m:den&gt;&lt;/m:f&gt;&lt;m:r&gt;&lt;m:rPr&gt;&lt;m:sty m:val=&quot;p&quot;/&gt;&lt;/m:rPr&gt;&lt;m:t&gt;&amp;lt;&lt;/m:t&gt;&lt;/m:r&gt;&lt;m:r&gt;&lt;w:rPr&gt;&lt;w:i/&gt;&lt;/w:rPr&gt;&lt;m:t&gt;貫u&amp;blStu;p&lt;&gt;/&lt;mm::tc&gt;t&lt;r/lmP:rr&gt;&gt;&lt;&lt;wm::rfP&gt;r&lt;&gt;m&lt;:wf:Pir/&gt;&gt;&lt;&lt;m/:wc:trrlPr/&gt;&lt;/m:fPr&gt;&lt;m:num&gt;&lt;m:sSubSup&gt;&lt;m:sSubSupPr&gt;&lt;m:ctrlPr/&gt;&lt;/m:sSubSupPr&gt;&lt;m:e&gt;&lt;m:r&gt;&lt;m:rPr&gt;&lt;m:sty m:val=&quot;p&quot;/&gt;&lt;/m:rPr&gt;&lt;m:t&gt;?&lt;/m:t&gt;&lt;/m:r&gt;&lt;/m:e&gt;&lt;m:sub&gt;&lt;m:r&gt;&lt;m:rPr&gt;&lt;m:sty m:val=&quot;p&quot;/&gt;&lt;/m:rPr&gt;&lt;m:t&gt;1-&lt;/m:t&gt;&lt;/m:r&gt;&lt;m:f&gt;&lt;m:fPr&gt;&lt;m:ctrlPr/&gt;&lt;/m:fPr&gt;&lt;m:num&gt;&lt;m:r&gt;&lt;m:rPr&gt;&lt;m:rsty m:val=&quot;p&quot;/&gt;&lt;/m:rPr&gt;&lt;m:t&gt;慣&lt;/m:t&gt;&lt;/m:r&gt;&lt;/m:num&gt;&lt;m:den&gt;&lt;m:r&gt;&lt;m:rPr&gt;&lt;m:sty m:val=&quot;p&quot;/&gt;&lt;/m:rPr&gt;&lt;m:t&gt;2&lt;/m:t&gt;&lt;/m:r&gt;&lt;/m:den&gt;&lt;/m:f&gt;&lt;m:r&gt;&lt;m:rPr&gt;&lt;m:sty m:val=&quot;p&quot;/&gt;&lt;/m:rPr&gt;&lt;m:t&gt;, 2&lt;/m:t&gt;&lt;/m:r&gt;&lt;m:d-&gt;&lt;/m::dP&gt;r&gt;/&lt;m::c&gt;trmlPfr/&lt;&gt;&lt;:/mP:d&gt;Prm&gt;&lt;cm:re&gt;P&lt;m/:n&lt;army&gt;f&lt;mr:n&lt;ar:yPur&gt;&gt;&lt;mm:crhr&lt; m::vPal&gt;=&quot;m?:r?/&gt;&lt;m:limLoc m:val=&quot;undOvr&quot;/&gt;&lt;m:ctrlPr/&gt;&lt;/m:naryPr&gt;&lt;m:sub&gt;&lt;m:r&gt;&lt;m:rPr&gt;&lt;m:sty m:val=&quot;p&quot;/&gt;&lt;/m:rPr&gt;&lt;m:t&gt;i=1&lt;/m:t&gt;&lt;/m:r&gt;&lt;/m:sub&gt;&lt;m:sup&gt;&lt;m:r&gt;&lt;m:rPr&gt;&lt;m:sty m:val=&quot;p&quot;/&gt;&lt;/m:rPr&gt;&lt;m:t&gt;n&lt;/m:t&gt;&lt;/m:r&gt;&lt;/m:sup&gt;&lt;m:e&gt;&lt;m:sSub&gt;&lt;m:sSubPr&gt;&lt;m:ctrlPr/&gt;&lt;/m:sSubPr&gt;&lt;m:e&gt;&lt;m:r&gt;&lt;m:rrPr&gt;&lt;m:sty m:val=&quot;p&quot;/&gt;&lt;/m:rPr&gt;&lt;m:t&gt;k&lt;/m:t&gt;&lt;/m:r&gt;&lt;/m:e&gt;&lt;m:sub&gt;&lt;m:r&gt;&lt;m:rPr&gt;&lt;m:sty m:val=&quot;p&quot;/&gt;&lt;/m:rPr&gt;&lt;m:t&gt;i&lt;/m:t&gt;&lt;/m:r&gt;&lt;/m:sub&gt;&lt;/m:sSub&gt;&lt;/m:e&gt;&lt;/m:nary&gt;&lt;m:r&gt;&lt;m:rPr&gt;&lt;m:sty m:val=&quot;p&quot;/&gt;&lt;/m:rPr&gt;&lt;m:t&gt;+1&lt;/m:t&gt;&lt;/m:r&gt;&lt;/m:e&gt;&lt;/m:d&gt;&lt;/m:sub&gt;&lt;m:sup&gt;&lt;m:r&gt;&lt;m:rPr&gt;&lt;m:sty m:val=&quot;p&quot;/&gt;&lt;/m:rPr&gt;&lt;m:t&gt;2&lt;/m:t&gt;&lt;/m:r&gt;&lt;/m:sup&gt;&lt;/m:sSubSup&gt;&lt;/m:num&gt;&lt;m:den&gt;&lt;m:r&gt;&lt;m:rPr&gt;&lt;m:sty m:val=&quot;p&quot;/&gt;&lt;/m:rPr&gt;&lt;m:t&gt;2n&lt;/m:t&gt;&lt;/m:r&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59" o:title="" chromakey="white"/>
          </v:shape>
        </w:pict>
      </w:r>
    </w:p>
    <w:p w14:paraId="3D989A96" w14:textId="77777777" w:rsidR="00B51D7D" w:rsidRPr="00F54588" w:rsidRDefault="00B51D7D" w:rsidP="00B51D7D">
      <w:pPr>
        <w:pStyle w:val="p2"/>
        <w:spacing w:before="134"/>
        <w:ind w:left="380"/>
        <w:rPr>
          <w:rFonts w:ascii="CMU Concrete" w:hAnsi="CMU Concrete"/>
        </w:rPr>
      </w:pPr>
    </w:p>
    <w:p w14:paraId="226F5252" w14:textId="77777777" w:rsidR="00B51D7D" w:rsidRPr="005F4EE1" w:rsidRDefault="00B51D7D" w:rsidP="00B51D7D">
      <w:pPr>
        <w:pStyle w:val="11"/>
        <w:ind w:left="170"/>
        <w:rPr>
          <w:sz w:val="20"/>
        </w:rPr>
      </w:pPr>
      <w:r w:rsidRPr="005F4EE1">
        <w:rPr>
          <w:sz w:val="20"/>
        </w:rPr>
        <w:t>예시</w:t>
      </w:r>
    </w:p>
    <w:p w14:paraId="23B5E7DC" w14:textId="77777777" w:rsidR="00B51D7D" w:rsidRPr="00F54588" w:rsidRDefault="00B51D7D" w:rsidP="00B51D7D">
      <w:pPr>
        <w:pStyle w:val="p2"/>
        <w:spacing w:before="134"/>
        <w:ind w:left="380"/>
        <w:rPr>
          <w:rFonts w:ascii="CMU Concrete" w:hAnsi="CMU Concrete"/>
        </w:rPr>
      </w:pPr>
    </w:p>
    <w:p w14:paraId="148CB51F"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2D682C72" wp14:editId="5DE2FAB4">
            <wp:extent cx="4973240" cy="2576946"/>
            <wp:effectExtent l="0" t="0" r="0" b="0"/>
            <wp:docPr id="666" name="그림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0"/>
                    <a:stretch>
                      <a:fillRect/>
                    </a:stretch>
                  </pic:blipFill>
                  <pic:spPr>
                    <a:xfrm>
                      <a:off x="0" y="0"/>
                      <a:ext cx="4971197" cy="2575887"/>
                    </a:xfrm>
                    <a:prstGeom prst="rect">
                      <a:avLst/>
                    </a:prstGeom>
                  </pic:spPr>
                </pic:pic>
              </a:graphicData>
            </a:graphic>
          </wp:inline>
        </w:drawing>
      </w:r>
    </w:p>
    <w:p w14:paraId="750D23B3" w14:textId="77777777" w:rsidR="00B51D7D" w:rsidRPr="00F54588" w:rsidRDefault="00B51D7D" w:rsidP="00B51D7D">
      <w:pPr>
        <w:pStyle w:val="p2"/>
        <w:spacing w:before="134"/>
        <w:ind w:left="380"/>
        <w:rPr>
          <w:rFonts w:ascii="CMU Concrete" w:hAnsi="CMU Concrete"/>
        </w:rPr>
      </w:pPr>
    </w:p>
    <w:p w14:paraId="141F8822" w14:textId="77777777" w:rsidR="00B51D7D" w:rsidRPr="00F54588" w:rsidRDefault="00B51D7D" w:rsidP="00B51D7D">
      <w:pPr>
        <w:pStyle w:val="11"/>
        <w:ind w:left="170"/>
        <w:rPr>
          <w:sz w:val="20"/>
        </w:rPr>
      </w:pPr>
      <w:r w:rsidRPr="00F54588">
        <w:rPr>
          <w:rFonts w:hint="eastAsia"/>
          <w:sz w:val="20"/>
        </w:rPr>
        <w:t xml:space="preserve"> (</w:t>
      </w:r>
      <w:r w:rsidRPr="00F54588">
        <w:rPr>
          <w:sz w:val="20"/>
        </w:rPr>
        <w:t>10</w:t>
      </w:r>
      <w:r w:rsidRPr="00F54588">
        <w:rPr>
          <w:rFonts w:hint="eastAsia"/>
          <w:sz w:val="20"/>
        </w:rPr>
        <w:t>)</w:t>
      </w:r>
      <w:r w:rsidRPr="00F54588">
        <w:rPr>
          <w:sz w:val="20"/>
        </w:rPr>
        <w:t xml:space="preserve"> </w:t>
      </w:r>
      <w:r w:rsidRPr="00F54588">
        <w:rPr>
          <w:sz w:val="20"/>
        </w:rPr>
        <w:t>레일리</w:t>
      </w:r>
      <w:r w:rsidRPr="00F54588">
        <w:rPr>
          <w:sz w:val="20"/>
        </w:rPr>
        <w:t xml:space="preserve"> </w:t>
      </w:r>
      <w:r w:rsidRPr="00F54588">
        <w:rPr>
          <w:sz w:val="20"/>
        </w:rPr>
        <w:t>분포</w:t>
      </w:r>
    </w:p>
    <w:p w14:paraId="18B64ECE"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24F9EF22" w14:textId="77777777" w:rsidR="00B51D7D" w:rsidRDefault="00B51D7D" w:rsidP="00B51D7D">
      <w:pPr>
        <w:pStyle w:val="p2"/>
        <w:spacing w:before="134"/>
        <w:ind w:left="380"/>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2357AAF8" w14:textId="77777777" w:rsidR="00B51D7D" w:rsidRPr="00D4048A" w:rsidRDefault="00B51D7D" w:rsidP="00B51D7D">
      <w:pPr>
        <w:pStyle w:val="p2"/>
        <w:spacing w:before="134"/>
        <w:ind w:left="380"/>
        <w:rPr>
          <w:rFonts w:ascii="CMU Concrete" w:hAnsi="CMU Concrete"/>
        </w:rPr>
      </w:pPr>
    </w:p>
    <w:p w14:paraId="7546A7B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8835C1F">
          <v:shape id="_x0000_i1373" type="#_x0000_t75" style="width:108.8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06DD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06DD6&quot;&gt;&lt;m:oMathPara&gt;&lt;m:oMath&gt;&lt;m:r&gt;&lt;m:rPr&gt;&lt;m:sty m:val=&quot;p&quot;/&gt;&lt;/m:rPr&gt;&lt;m:t&gt;f&lt;/m:t&gt;&lt;/m:r&gt;&lt;m:d&gt;&lt;m:dPr&gt;&lt;m:ctrlPr/&gt;&lt;/m:dPr&gt;&lt;m:e&gt;&lt;m:r&gt;&lt;m:rPr&gt;&lt;m:sty m:val=&quot;p&quot;/&gt;&lt;/m:rPr&gt;&lt;m:t&gt;x;?&lt;/m:t&gt;&lt;/m:r&gt;&lt;/m:e&gt;&lt;/m:d&gt;&lt;m:r&gt;&lt;m:rPr&gt;&lt;m:sty m:val=&quot;p&quot;i/&gt;&lt;/m:rPr&gt;&lt;m:t&gt;=&lt;/m:t&gt;&lt;/m:r&gt;&lt;m:f&gt;&lt;m:fPr&gt;&lt;m:ctrlPr/&gt;&lt;/m:fPr&gt;&lt;m:num&gt;&lt;m:r&gt;&lt;m:rPr&gt;&lt;m:sty m:val=&quot;p&quot;/&gt;&lt;/m:rPr&gt;&lt;m:t&gt;x&lt;/m:t&gt;&lt;/m:r&gt;&lt;/m:num&gt;&lt;m:den&gt;&lt;m:sSup&gt;&lt;m:sSupPr&gt;&lt;m:ctrlPr/&gt;&lt;/m:sSupPr&gt;&lt;m:e&gt;&lt;m:r&gt;&lt;m:rPr&gt;&lt;m:sty m:val=&quot;p&quot;/&gt;&lt;/m:rPr&gt;&lt;m:t&gt;?&lt;/m:t&gt;&lt;/m:r&gt;&lt;/m:e&gt;&lt;m:sup&gt;&lt;m:ir&gt;&lt;m:rPr&gt;&lt;m:sty m:val=&quot;p&quot;/&gt;&lt;/m:rPr&gt;&lt;m:t&gt;2&lt;/m:t&gt;&lt;/m:r&gt;&lt;/m:sup&gt;&lt;/m:sSup&gt;&lt;/m:den&gt;&lt;/m:f&gt;&lt;m:func&gt;&lt;m:funcPr&gt;&lt;m:ctrlPr/&gt;&lt;/m:funcPr&gt;&lt;m:fName&gt;&lt;m:r&gt;&lt;m:rPr&gt;&lt;m:sty m:val=&quot;p&quot;/&gt;&lt;/m:rPr&gt;&lt;m:t&gt;exp&lt;/m:t&gt;&lt;/m:r&gt;&lt;/m:fName&gt;&lt;m:e&gt;&lt;m:d&gt;&lt;m:dPr&gt;&lt;m:ctrlPr/&gt;&lt;/m:dPr&gt;&lt;m:e&gt;&lt;m:r&gt;&lt;m:rPr&gt;&lt;m:sty m:val=&quot;p&quot;/&gt;&lt;/m:rPr&gt;&lt;m:t&gt;-&lt;/m:t&gt;&lt;/m:r&gt;&lt;m:f&gt;&lt;m:fPr&gt;&lt;m:ctrlPr/&gt;&lt;/m:fPr&gt;&lt;m:num&gt;&lt;m:sSup&gt;&lt;m:sSupPr&gt;&lt;m:ctrlPr/&gt;&lt;/m:sSupPr&gt;&lt;m:e&gt;&lt;m:r&gt;&lt;w:rPr&gt;&lt;w:i/&gt;&lt;/w:rPr&gt;&lt;m:t&gt;x&lt;/m:t&gt;&lt;/m:r&gt;&lt;/m:e&gt;&lt;m:sup&gt;&lt;m:r&gt;&lt;m:rPr&gt;&lt;m:sty m:val=&quot;p&quot;/&gt;&lt;/m:rPr&gt;&lt;m:t&gt;2&lt;/m:t&gt;&lt;/m:r&gt;&lt;/m:sup&gt;&lt;/m:sSup&gt;&lt;/m:num&gt;&lt;m:den&gt;&lt;m:r&gt;&lt;m:rPr&gt;&lt;m:sty m:val=&quot;p&quot;/&gt;&lt;/m:rPr&gt;&lt;m:t&gt;2&lt;/m:t&gt;&lt;/m:r&gt;&lt;m:sSup&gt;&lt;m:sSupPr&gt;&lt;m:ctrlPr/&gt;&lt;/m:sSupPr&gt;&lt;m:e&gt;&lt;m:r&gt;&lt;w:rPr&gt;&lt;w:i/&gt;&lt;/w:rPr&gt;&lt;m:t&gt;?&lt;/m:t&gt;&lt;/m:r&gt;&lt;/m:e&gt;&lt;m:sup&gt;&lt;m:r&gt;&lt;m:rPr&gt;&lt;m:sty m:val=&quot;p&quot;/&gt;&lt;/m:rPr&gt;&lt;m:t&gt;2&lt;/m:t&gt;&lt;/m:r&gt;&lt;/m:sup&gt;&lt;/m:sSup&gt;&lt;/m:denp&gt;&lt;/m:f&gt;&lt;/m:e&gt;&lt;/m:d&gt;&lt;/m:e&gt;&lt;/m:func&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61" o:title="" chromakey="white"/>
          </v:shape>
        </w:pict>
      </w:r>
    </w:p>
    <w:p w14:paraId="329DC79E" w14:textId="77777777" w:rsidR="00B51D7D" w:rsidRPr="00F54588" w:rsidRDefault="00B51D7D" w:rsidP="00B51D7D">
      <w:pPr>
        <w:pStyle w:val="p2"/>
        <w:spacing w:before="134"/>
        <w:ind w:left="380"/>
        <w:rPr>
          <w:rFonts w:ascii="CMU Concrete" w:hAnsi="CMU Concrete"/>
        </w:rPr>
      </w:pPr>
    </w:p>
    <w:p w14:paraId="69FFB6A9"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Likelihood function </w:t>
      </w:r>
      <w:r w:rsidRPr="00D4048A">
        <w:rPr>
          <w:rFonts w:ascii="CMU Concrete" w:hAnsi="CMU Concrete"/>
        </w:rPr>
        <w:t>을</w:t>
      </w:r>
      <w:r w:rsidRPr="00D4048A">
        <w:rPr>
          <w:rFonts w:ascii="CMU Concrete" w:hAnsi="CMU Concrete"/>
        </w:rPr>
        <w:t xml:space="preserve"> </w:t>
      </w:r>
      <w:r w:rsidRPr="00D4048A">
        <w:rPr>
          <w:rFonts w:ascii="CMU Concrete" w:hAnsi="CMU Concrete"/>
        </w:rPr>
        <w:t>구하면</w:t>
      </w:r>
    </w:p>
    <w:p w14:paraId="120F6F6D" w14:textId="77777777" w:rsidR="00B51D7D" w:rsidRPr="00D4048A" w:rsidRDefault="00B51D7D" w:rsidP="00B51D7D">
      <w:pPr>
        <w:pStyle w:val="p2"/>
        <w:spacing w:before="134"/>
        <w:ind w:left="380"/>
        <w:rPr>
          <w:rFonts w:ascii="CMU Concrete" w:hAnsi="CMU Concrete"/>
        </w:rPr>
      </w:pPr>
    </w:p>
    <w:p w14:paraId="7532700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271FD9B">
          <v:shape id="_x0000_i1374" type="#_x0000_t75" style="width:2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5288&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235288&quot;&gt;&lt;m:oMathPara&gt;&lt;m:oMath&gt;&lt;m:r&gt;&lt;m:rPr&gt;&lt;m:sty m:val=&quot;p&quot;/&gt;&lt;/m:rPr&gt;&lt;m:t&gt;L&lt;/m:t&gt;&lt;/m:r&gt;&lt;m:d&gt;&lt;m:dPr&gt;&lt;m:ctrlPr/&gt;&lt;/m:dPr&gt;&lt;m:e&gt;&lt;m:r&gt;&lt;m:rPr&gt;&lt;m:sty m:val=&quot;p&quot;/&gt;&lt;/m:rPr&gt;&lt;m:t&gt;?&lt;/m:t&gt;&lt;/m:r&gt;&lt;/m:e&gt;&lt;/m:d&gt;&lt;m:r&gt;&lt;m:rPr&gt;&lt;m:sty m:val=&quot;p&quot;/&gt;i&lt;/m:rPr&gt;&lt;m:t&gt;=&lt;/m:t&gt;&lt;/m:r&gt;&lt;m:f&gt;&lt;m:fPr&gt;&lt;m:ctrlPr/&gt;&lt;/m:fPr&gt;&lt;m:num&gt;&lt;m:sSub&gt;&lt;m:sSubPr&gt;&lt;m:ctrlPr/&gt;&lt;/m:sSubPr&gt;&lt;m:e&gt;&lt;m:r&gt;&lt;m:rPr&gt;&lt;m:sty m:val=&quot;p&quot;/&gt;&lt;/m:rPr&gt;&lt;m:t&gt;x&lt;/m:t&gt;&lt;/m:r&gt;&lt;/m:e&gt;&lt;m:sub&gt;&lt;m:r&gt;&lt;m:rPr&gt;&lt;m:sty m:val=&quot;p&quot;/&gt;&lt;/m:rPr&gt;&lt;m:t&gt;1&lt;/m:t&gt;&lt;/m:r&gt;&lt;/m:sub&gt;&lt;/m:sSub&gt;&lt;m:sSub&gt;&lt;m:sSubPr&gt;&lt;m:ctrlPr/&gt;&lt;/m:sSubPr&gt;&lt;m:e&gt;&lt;m:r&gt;&lt;m:rPr&gt;&lt;m:sty m:val=&quot;p&quot;/&gt;&lt;/m:rPr&gt;&lt;m:t&gt;x&lt;/m:t&gt;&lt;/m:r&gt;&lt;/m:e&gt;&lt;m:sub&gt;&lt;m:r&gt;&lt;m:rPr&gt;&lt;m:sty m:val=&quot;p&quot;/&gt;&lt;/m:rPr&gt;&lt;m:t&gt;2&lt;/m:t&gt;&lt;/m:r&gt;&lt;/m:sub&gt;&lt;/m:sSub&gt;&lt;m:r&gt;&lt;m:rPr&gt;&lt;m:sty m:val=&quot;p&quot;/&gt;&lt;/m:rPr&gt;&lt;m:t&gt;??/m:t&gt;&lt;/m:r&gt;&lt;m:sSub&gt;&lt;m:sSu:sbPr&gt;&lt;m:ctrlPr/&gt;&lt;/m:sSubPr&gt;&lt;m:e&gt;&lt;m:r&gt;&lt;m:rPr&gt;&lt;m:sty m:val=&quot;p&quot;/&gt;&lt;/m:rPr&gt;&lt;m:t&gt;x&lt;/m:t&gt;&lt;/m:r&gt;&lt;/m:e&gt;&lt;m:sub&gt;&lt;m:r&gt;&lt;m:rPr&gt;&lt;m:sty m:val=&quot;p&quot;/&gt;&lt;/m:rPr&gt;&lt;m:t&gt;n&lt;/m:t&gt;&lt;/m:r&gt;&lt;/m:sub&gt;&lt;/m:sSub&gt;&lt;/m:num&gt;&lt;m:den&gt;&lt;m:sSup&gt;&lt;m:sSupPr&gt;&lt;m:ctrlPr/&gt;&lt;/m:sSupPr&gt;&lt;m:e&gt;&lt;m:r&gt;&lt;w:rPr&gt;&lt;w:i/&gt;&lt;/w:rPr&gt;&lt;m:t&gt;?&lt;/m:t&gt;&lt;/m:r&gt;&lt;/m:e&gt;&lt;m:sup&gt;&lt;m:r&gt;&lt;m:rPr&gt;&lt;m:sty m:val=&quot;p&quot;/&gt;&lt;/m:rPr&gt;&lt;m:t&gt;2&lt;/m:t&gt;&lt;/m:r&gt;&lt;m:r&gt;&lt;w:rPr&gt;&lt;w:i/&gt;&lt;/w:rPr&gt;&lt;m:t&gt;n&lt;/m:t&gt;&lt;/m:r&gt;&lt;/m:sup&gt;&lt;/m:sSup&gt;&lt;/m:den&gt;&lt;/m:f&gt;&lt;m:func&gt;&lt;m:funcPr&gt;&lt;m:ctrlPr/&gt;&lt;/m:funcPr&gt;&lt;m:fName&gt;&lt;m:r&gt;&lt;m:rPr&gt;&lt;m:sty m:val=&quot;p&quot;/&gt;&lt;/m:rPr&gt;&lt;:m:t&gt;exp&lt;/m:t&gt;&lt;/m:r&gt;&lt;/m:fName&gt;&lt;m:e&gt;&lt;m:d&gt;&lt;m:dPr&gt;&lt;m:ctrlPr/&gt;&lt;/m:dPr&gt;&lt;m:e&gt;&lt;m:r&gt;&lt;m:rPr&gt;&lt;m:sty m:val=&quot;p&quot;/&gt;&lt;/m:rPr&gt;&lt;m:t&gt;-&lt;/m:t&gt;&lt;/m:r&gt;&lt;m:f&gt;&lt;m:fPr&gt;&lt;m:ctrlPr/&gt;&lt;/m:fPr&gt;&lt;m:num&gt;&lt;m:nary&gt;&lt;m:naryPr&gt;&lt;m:chr m:val=&quot;??/&gt;&lt;m:limLoc m:val=&quot;undOvr&quot;/&gt;&lt;m:ctrlPr/&gt;&lt;/m:naryPr&gt;&lt;m:su&lt;:b&gt;&lt;m:r&gt;&lt;w:rPr&gt;&lt;w:i/&gt;&lt;/w:rPr&gt;&lt;m:t&gt;i&lt;/m:t&gt;&lt;/m:r&gt;&lt;m:r&gt;&lt;m:rPr&gt;&lt;m:sty m:val=&quot;p&quot;/&gt;&lt;/m:rPr&gt;&lt;m:t&gt;=1&lt;/m:t&gt;&lt;/m:r&gt;&lt;/m:sub&gt;&lt;m:sup&gt;&lt;m:r&gt;&lt;w:rPr&gt;&lt;w:i/&gt;&lt;/w:rPr&gt;&lt;m:t&gt;n&lt;/m:t&gt;&lt;/m:r&gt;&lt;/m:sup&gt;&lt;m:e&gt;&lt;m:sSubSup&gt;&lt;m:sSubSupPr&gt;&lt;m:ctrlPr/&gt;&lt;/m:sSubSupPr&gt;&lt;m:e&gt;&lt;m:r&gt;&lt;w:rPr&gt;&lt;w:i/&gt;&lt;/w:rPr&gt;&lt;m:t&gt;x&lt;/m:t&gt;&lt;/m:r&gt;&lt;/m:e&gt;&lt;m:sub&gt;&lt;m:r&gt;&lt;w:rPr&gt;&lt;w:i/&gt;&lt;/w:rPr&gt;&lt;m:t&gt;i&lt;/m:t&gt;&lt;/m:r&gt;&lt;/m:sub&gt;&lt;m:sup&gt;&lt;m:r&gt;&lt;m:rPr&gt;&lt;m:sty m:val=&quot;p&quot;/&gt;&lt;/m:rPr&gt;&lt;m:t&gt;2&lt;/m:t&gt;&lt;/m:r&gt;&lt;/m:sup&gt;&lt;/m:sSubSup&gt;&lt;/m:e&gt;&lt;/m:nary&gt;&lt;/m:num&gt;&lt;m:den&gt;&lt;m:r&gt;&lt;m:rPr&gt;&lt;m:sty m:val=&quot;p&quot;/&gt;&lt;/m:rPr&gt;&lt;m:t&gt;2&lt;/m:t&gt;&lt;/m:r&gt;&lt;m:sSup&gt;&lt;m:sSupPr&gt;&lt;m:ctrlPr/&gt;&lt;/m:sSupPr&gt;&lt;m:e&gt;&lt;m:r&gt;&lt;w:rPr&gt;&lt;w:i/&gt;&lt;/w:rPr&gt;&lt;m:t&gt;?&lt;/m:t&gt;&lt;/m:r&gt;&lt;/m:e&gt;&lt;m:sup&gt;&lt;m:r&gt;&lt;m:rPr&gt;&lt;m:sty m:val=&quot;p&quot;/&gt;&lt;/m:rPr&gt;&lt;m:t&gt;2&lt;/m:t&gt;&lt;/m:r&gt;&lt;/m:sup&gt;&lt;/m:sSup&gt;&lt;/m:den&gt;&lt;/m:f&gt;&lt;/m:e&gt;&lt;/m:d&gt;&lt;/m:e&gt;&lt;/m:func&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62" o:title="" chromakey="white"/>
          </v:shape>
        </w:pict>
      </w:r>
    </w:p>
    <w:p w14:paraId="2AFFB42D" w14:textId="77777777" w:rsidR="00B51D7D" w:rsidRPr="00F54588" w:rsidRDefault="00B51D7D" w:rsidP="00B51D7D">
      <w:pPr>
        <w:pStyle w:val="p2"/>
        <w:spacing w:before="134"/>
        <w:ind w:left="380"/>
        <w:rPr>
          <w:rFonts w:ascii="CMU Concrete" w:hAnsi="CMU Concrete"/>
        </w:rPr>
      </w:pPr>
    </w:p>
    <w:p w14:paraId="2EAFE5B6" w14:textId="77777777" w:rsidR="00B51D7D" w:rsidRDefault="00B51D7D" w:rsidP="00B51D7D">
      <w:pPr>
        <w:pStyle w:val="p2"/>
        <w:spacing w:before="134"/>
        <w:ind w:left="380"/>
        <w:rPr>
          <w:rFonts w:ascii="CMU Concrete" w:hAnsi="CMU Concrete"/>
        </w:rPr>
      </w:pPr>
      <w:r w:rsidRPr="00D4048A">
        <w:rPr>
          <w:rFonts w:ascii="CMU Concrete" w:hAnsi="CMU Concrete"/>
        </w:rPr>
        <w:t>여기에</w:t>
      </w:r>
      <w:r w:rsidRPr="00D4048A">
        <w:rPr>
          <w:rFonts w:ascii="CMU Concrete" w:hAnsi="CMU Concrete"/>
        </w:rPr>
        <w:t xml:space="preserve"> </w:t>
      </w:r>
      <w:r w:rsidRPr="00D4048A">
        <w:rPr>
          <w:rFonts w:ascii="CMU Concrete" w:hAnsi="CMU Concrete"/>
        </w:rPr>
        <w:t>로그를</w:t>
      </w:r>
      <w:r w:rsidRPr="00D4048A">
        <w:rPr>
          <w:rFonts w:ascii="CMU Concrete" w:hAnsi="CMU Concrete"/>
        </w:rPr>
        <w:t xml:space="preserve"> </w:t>
      </w:r>
      <w:r w:rsidRPr="00D4048A">
        <w:rPr>
          <w:rFonts w:ascii="CMU Concrete" w:hAnsi="CMU Concrete"/>
        </w:rPr>
        <w:t>취해서</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구하면</w:t>
      </w:r>
    </w:p>
    <w:p w14:paraId="2D0C35E9" w14:textId="77777777" w:rsidR="00B51D7D" w:rsidRPr="00D4048A" w:rsidRDefault="00B51D7D" w:rsidP="00B51D7D">
      <w:pPr>
        <w:pStyle w:val="p2"/>
        <w:spacing w:before="134"/>
        <w:ind w:left="380"/>
        <w:rPr>
          <w:rFonts w:ascii="CMU Concrete" w:hAnsi="CMU Concrete"/>
        </w:rPr>
      </w:pPr>
    </w:p>
    <w:p w14:paraId="487CE75D"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A1B162D">
          <v:shape id="_x0000_i1375" type="#_x0000_t75" style="width:158.3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18DB&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118DB&quot;&gt;&lt;m:oMathPara&gt;&lt;m:oMath&gt;&lt;m:r&gt;&lt;m:rPr&gt;&lt;m:sty m:val=&quot;p&quot;/&gt;&lt;/m:rPr&gt;&lt;m:t&gt;lnL&lt;/m:t&gt;&lt;/m:r&gt;&lt;m:d&gt;&lt;m:dPr&gt;&lt;m:ctrlPr/&gt;&lt;/m:dPr&gt;&lt;m:e&gt;&lt;m:r&gt;&lt;m:rPr&gt;&lt;m:sty m:val=&quot;p&quot;/&gt;&lt;/m:rPr&gt;&lt;m:t&gt;?&lt;/m:t&gt;&lt;/m:r&gt;&lt;/m:e&gt;&lt;/m:d&gt;&lt;m:r&gt;&lt;m:rPr&gt;&lt;m:sty m:val=&quot;p&quot;i/&gt;&lt;/m:rPr&gt;&lt;m:t&gt;=&lt;/m:t&gt;&lt;/m:r&gt;&lt;m:nary&gt;&lt;m:naryPr&gt;&lt;m:chr m:val=&quot;??/&gt;&lt;m:limLoc m:val=&quot;undOvr&quot;/&gt;&lt;m:ctrlPr/&gt;&lt;/m:naryPr&gt;&lt;m:sub&gt;&lt;m:r&gt;&lt;m:rPr&gt;&lt;m:sty m:val=&quot;p&quot;/&gt;&lt;/m:rPr&gt;&lt;m:t&gt;i=1&lt;/m:t&gt;&lt;/m:r&gt;&lt;/m:sub&gt;&lt;m:sup&gt;&lt;m:r&gt;&lt;m:rPr&gt;&lt;m:sty m:val=&quot;p&quot;/&gt;&lt;/m:rPr&gt;&lt;m:t&gt;n&lt;/m:t&gt;&lt;/m:r&gt;&lt;/m:s&quot;iup&gt;&lt;m:e&gt;&lt;m:sSub&gt;&lt;m:sSubPr&gt;&lt;m:ctrlPr/&gt;&lt;/m:sSubPr&gt;&lt;m:e&gt;&lt;m:r&gt;&lt;m:rPr&gt;&lt;m:sty m:val=&quot;p&quot;/&gt;&lt;/m:rPr&gt;&lt;m:t&gt;lnx&lt;/m:t&gt;&lt;/m:r&gt;&lt;/m:e&gt;&lt;m:sub&gt;&lt;m:r&gt;&lt;m:rPr&gt;&lt;m:sty m:val=&quot;p&quot;/&gt;&lt;/m:rPr&gt;&lt;m:t&gt;i&lt;/m:t&gt;&lt;/m:r&gt;&lt;/m:sub&gt;&lt;/m:sSub&gt;&lt;/m:e&gt;&lt;/m:nary&gt;&lt;m:r&gt;&lt;m:rPr&gt;&lt;m:sty m:val=&quot;p&quot;/&gt;&lt;/m:rPr&gt;&lt;m:t&gt;-&lt;/m:t&gt;&lt;/m:r&gt;&lt;m:func&gt;&lt;m:funcPr&gt;&lt;m:ctrlPr/&gt;&lt;/m:funcPr&gt;&lt;m:fName&gt;&lt;m:r&gt;&lt;m:rPr&gt;&lt;m:sty m:val=&quot;p&quot;/&gt;&lt;/m:rPr&gt;&lt;m:t&gt;nln&lt;/m:t&gt;&lt;/m:r&gt;&lt;/m:fName&gt;&lt;m:e&gt;&lt;m:d&gt;&lt;m:dPr&gt;&lt;m:ctrlPr/&gt;&lt;/m:dPr&gt;&lt;m:e&gt;&lt;m:sSup&gt;&lt;m:sSupPr&gt;&lt;m:ctrlPr/&gt;&lt;/m:sSupPr&gt;&lt;m:e&gt;&lt;m:r&gt;&lt;m:rPr&gt;&lt;m:sty m:val=&quot;p&quot;/&gt;&lt;/m:rPr&gt;&lt;m:t&gt;?&lt;/m:t&gt;&lt;/m:r&gt;&lt;/m:e&gt;&lt;m:sup&gt;&lt;m:r&gt;&lt;m:rPr&gt;&lt;m:sty m:val=&quot;p&quot;/&gt;&lt;/m:rPr&gt;&lt;m:t&gt;2&lt;/m:t&gt;&lt;/m:r&gt;&lt;/m:sup&gt;&lt;/m:sSup&gt;&lt;/m:e&gt;&lt;/m:d&gt;&lt;m:ctrlPr&gt;&lt;w:rPr&gt;&lt;w:i/&gt;&lt;/w:rPr&gt;&lt;/m:ctrlPr&gt;&lt;/m:e&gt;&lt;/m:func&gt;&lt;m:r&gt;&lt;m:rPr&gt;&lt;m:sty m:val=&quot;p&quot;/&gt;&lt;/m:rPr&gt;&lt;m:t&gt;-&lt;/m:t&gt;&lt;/m:r&gt;&lt;m:f&gt;&lt;m:fPr&gt;&lt;m:ctrlPr/&gt;&lt;/m&lt;:fPr&gt;&lt;m:num&gt;&lt;m:nary&gt;&lt;m:naryPr&gt;&lt;m:chr m:val=&quot;??/&gt;&lt;m:limLoc m:val=&quot;undOvr&quot;/&gt;&lt;m:ctrlPr/&gt;&lt;/m:naryPr&gt;&lt;m:sub&gt;&lt;m:r&gt;&lt;m:rPr&gt;&lt;m:sty m:val=&quot;p&quot;/&gt;&lt;/m:rPr&gt;&lt;m:t&gt;i=1&lt;/m:t&gt;&lt;/m:r&gt;&lt;/m:sub&gt;&lt;m:sup&gt;&lt;m:r&gt;&lt;m:rPr&gt;&lt;m:sty m:val=&quot;p&quot;/&gt;&lt;/m:rPr&gt;&lt;m:t&gt;n&lt;/m:t&gt;&lt;/m:r&gt;&lt;/m:sup&gt;&lt;m:e&gt;&lt;m:sSubSm&lt;up&gt;&lt;m:sSubSupPr&gt;&lt;m:ctrlPr/&gt;&lt;/m:sSubSupPr&gt;&lt;m:e&gt;&lt;m:r&gt;&lt;m:rPr&gt;&lt;m:sty m:val=&quot;p&quot;/&gt;&lt;/m:rPr&gt;&lt;m:t&gt;x&lt;/m:t&gt;&lt;/m:r&gt;&lt;/m:e&gt;&lt;m:sub&gt;&lt;m:r&gt;&lt;m:rPr&gt;&lt;m:sty m:val=&quot;p&quot;/&gt;&lt;/m:rPr&gt;&lt;m:t&gt;i&lt;/m:t&gt;&lt;/m:r&gt;&lt;/m:sub&gt;&lt;m:sup&gt;&lt;m:r&gt;&lt;m:rPr&gt;&lt;m:sty m:val=&quot;p&quot;/&gt;&lt;/m:rPr&gt;&lt;m:t&gt;2&lt;/m:t&gt;&lt;/m:r&gt;&lt;/m:sup&gt;&lt;/m:sSubSup&gt;&lt;/m:e&gt;&lt;/m:nary&gt;&lt;m:ctrlPr&gt;&lt;w:rPr&gt;&lt;w:i/&gt;&lt;/w:rPr&gt;&lt;/m:ctrlPr&gt;&lt;/m:num&gt;&lt;m:den&gt;&lt;m:r&gt;&lt;w:rPr&gt;&lt;w:i/&gt;&lt;/w:rPr&gt;&lt;m:t&gt;2&lt;/m:t&gt;&lt;/m:r&gt;&lt;m:sSup&gt;&lt;m:sSupPr&gt;&lt;m:ctrlPr&gt;&lt;w:rPr&gt;&lt;w:i/&gt;&lt;/w:rPr&gt;&lt;/m:ctrlPr&gt;&lt;/m:sSupPr&gt;&lt;m:e&gt;&lt;m:r&gt;&lt;w:rPr&gt;&lt;w:i/&gt;&lt;/w:rPr&gt;&lt;m:t&gt;?&lt;/m:t&gt;&lt;/m:r&gt;&lt;/m:e&gt;&lt;m:susp&gt;&lt;m:r&gt;&lt;w:rPr&gt;&lt;w:i/&gt;&lt;/w:rPr&gt;&lt;m:t&gt;2&lt;/m:t&gt;&lt;/m:r&gt;&lt;/m:sup&gt;&lt;/m:sSup&gt;&lt;m:ctrlPr&gt;&lt;w:rPr&gt;&lt;w:i/&gt;&lt;/w:rPr&gt;&lt;/m:ctrlPr&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63" o:title="" chromakey="white"/>
          </v:shape>
        </w:pict>
      </w:r>
    </w:p>
    <w:p w14:paraId="7AC4ABB4" w14:textId="77777777" w:rsidR="00B51D7D" w:rsidRPr="00F54588" w:rsidRDefault="00B51D7D" w:rsidP="00B51D7D">
      <w:pPr>
        <w:pStyle w:val="p2"/>
        <w:spacing w:before="134"/>
        <w:ind w:left="380"/>
        <w:rPr>
          <w:rFonts w:ascii="CMU Concrete" w:hAnsi="CMU Concrete"/>
        </w:rPr>
      </w:pPr>
    </w:p>
    <w:p w14:paraId="65FC1F2F"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위</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F54588">
        <w:rPr>
          <w:rFonts w:ascii="CMU Concrete" w:hAnsi="CMU Concrete"/>
        </w:rPr>
        <w:object w:dxaOrig="240" w:dyaOrig="220" w14:anchorId="1C2E815C">
          <v:shape id="_x0000_i1376" type="#_x0000_t75" style="width:14.25pt;height:7.5pt" o:ole="">
            <v:imagedata r:id="rId1364" o:title=""/>
          </v:shape>
          <o:OLEObject Type="Embed" ProgID="Equation.3" ShapeID="_x0000_i1376" DrawAspect="Content" ObjectID="_1684940309" r:id="rId1365"/>
        </w:objec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미분하고</w:t>
      </w:r>
      <w:r w:rsidRPr="00D4048A">
        <w:rPr>
          <w:rFonts w:ascii="CMU Concrete" w:hAnsi="CMU Concrete"/>
        </w:rPr>
        <w:t xml:space="preserve"> </w:t>
      </w:r>
      <w:r w:rsidRPr="00D4048A">
        <w:rPr>
          <w:rFonts w:ascii="CMU Concrete" w:hAnsi="CMU Concrete"/>
        </w:rPr>
        <w:t>미분된</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0</w:t>
      </w:r>
      <w:r w:rsidRPr="00D4048A">
        <w:rPr>
          <w:rFonts w:ascii="CMU Concrete" w:hAnsi="CMU Concrete"/>
        </w:rPr>
        <w:t>이</w:t>
      </w:r>
      <w:r w:rsidRPr="00D4048A">
        <w:rPr>
          <w:rFonts w:ascii="CMU Concrete" w:hAnsi="CMU Concrete"/>
        </w:rPr>
        <w:t xml:space="preserve"> </w:t>
      </w:r>
      <w:r w:rsidRPr="00D4048A">
        <w:rPr>
          <w:rFonts w:ascii="CMU Concrete" w:hAnsi="CMU Concrete"/>
        </w:rPr>
        <w:t>되도록</w:t>
      </w:r>
      <w:r w:rsidRPr="00D4048A">
        <w:rPr>
          <w:rFonts w:ascii="CMU Concrete" w:hAnsi="CMU Concrete"/>
        </w:rPr>
        <w:t xml:space="preserve"> </w:t>
      </w:r>
      <w:r w:rsidRPr="00F54588">
        <w:rPr>
          <w:rFonts w:ascii="CMU Concrete" w:hAnsi="CMU Concrete"/>
        </w:rPr>
        <w:object w:dxaOrig="240" w:dyaOrig="220" w14:anchorId="3F256510">
          <v:shape id="_x0000_i1377" type="#_x0000_t75" style="width:14.25pt;height:7.5pt" o:ole="">
            <v:imagedata r:id="rId1366" o:title=""/>
          </v:shape>
          <o:OLEObject Type="Embed" ProgID="Equation.3" ShapeID="_x0000_i1377" DrawAspect="Content" ObjectID="_1684940310" r:id="rId1367"/>
        </w:object>
      </w:r>
      <w:r w:rsidRPr="00D4048A">
        <w:rPr>
          <w:rFonts w:ascii="CMU Concrete" w:hAnsi="CMU Concrete"/>
        </w:rPr>
        <w:t>를</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MLE</w:t>
      </w:r>
      <w:r w:rsidRPr="00D4048A">
        <w:rPr>
          <w:rFonts w:ascii="CMU Concrete" w:hAnsi="CMU Concrete"/>
        </w:rPr>
        <w:t>는</w:t>
      </w:r>
    </w:p>
    <w:p w14:paraId="1445459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8A2EAF6">
          <v:shape id="_x0000_i1378" type="#_x0000_t75" style="width:6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1986&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B61986&quot;&gt;&lt;m:oMathPara&gt;&lt;m:oMath&gt;&lt;m:acc&gt;&lt;m:accPr&gt;&lt;m:ctrlPr/&gt;&lt;/m:accPr&gt;&lt;m:e&gt;&lt;m:sSup&gt;&lt;m:sSupPr&gt;&lt;m:ctrlPr/&gt;&lt;/m:sSupPr&gt;&lt;m:e&gt;&lt;m:r&gt;&lt;m:rPr&gt;&lt;m:sty m:val=&quot;p&quot;/&gt;&lt;/m:rPr&gt;&lt;m:t&gt;?&lt;/m:t&gt;&lt;/m:r&gt;&lt;/m:e&gt;&lt;m:sup&gt;&lt;m:r&gt;&lt;m:rPr&gt;&lt;m:sty m:val=&quot;p&quot;/&gt;&lt;/m:irPr&gt;&lt;m:t&gt;2&lt;/m:t&gt;&lt;/m:r&gt;&lt;/m:sup&gt;&lt;/m:sSup&gt;&lt;m:ctrlPr&gt;&lt;w:rPr&gt;&lt;w:i/&gt;&lt;/w:rPr&gt;&lt;/m:ctrlPr&gt;&lt;/m:e&gt;&lt;/m:acc&gt;&lt;m:r&gt;&lt;w:rPr&gt;&lt;w:i/&gt;&lt;/w:rPr&gt;&lt;m:t&gt;=&lt;/m:t&gt;&lt;/m:r&gt;&lt;m:f&gt;&lt;m:fPr&gt;&lt;m:ctrlPr&gt;&lt;w:rPr&gt;&lt;w:i/&gt;&lt;/w:rPr&gt;&lt;/m:ctrlPr&gt;&lt;/m:fPr&gt;&lt;m:num&gt;&lt;m:r&gt;&lt;w:rPr&gt;&lt;w:i/&gt;&lt;/w:rPr&gt;&lt;m:t&gt;1&lt;/m:t&gt;&lt;/m:r&gt;&lt;/m:num&gt;&lt;m:den&gt;&lt;m:r&gt;&lt;w:rPr&gt;&lt;w:i/&gt;&lt;/w:rPr&gt;&lt;m:t&gt;2n&lt;/m:t&gt;&lt;/m:r&gt;&lt;/m:den&gt;&lt;/m:f&gt;&lt;m:nary&gt;&lt;m:naryPr&gt;&lt;m:chr m:val=&quot;??/&gt;&lt;m:limLoc m:val=&quot;undOvr&quot;/&gt;&lt;m:ctrlPr/&gt;&lt;/m:naryPr&gt;&lt;m:sub&gt;&lt;m:r&gt;&lt;m:rPr&gt;&lt;m:sty m:val=&quot;p&quot;/&gt;&lt;/m:rPr&gt;&lt;m:t&gt;i=1&lt;/m:t&gt;&lt;/m:r&gt;&lt;/m:sub&gt;&lt;m:sup&gt;&lt;m:r&gt;&lt;m:rPr&gt;&lt;m:sty/m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2&lt;/m:t&gt;&lt;/m:r&gt;&lt;/m:sup&gt;&lt;/m:sSub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68" o:title="" chromakey="white"/>
          </v:shape>
        </w:pict>
      </w:r>
    </w:p>
    <w:p w14:paraId="408B5A78" w14:textId="77777777" w:rsidR="00B51D7D" w:rsidRPr="00F54588" w:rsidRDefault="00B51D7D" w:rsidP="00B51D7D">
      <w:pPr>
        <w:pStyle w:val="p2"/>
        <w:spacing w:before="134"/>
        <w:ind w:left="380"/>
        <w:rPr>
          <w:rFonts w:ascii="CMU Concrete" w:hAnsi="CMU Concrete"/>
        </w:rPr>
      </w:pPr>
    </w:p>
    <w:p w14:paraId="3D1A724E"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Confidence Interval</w:t>
      </w:r>
      <w:r w:rsidRPr="00D4048A">
        <w:rPr>
          <w:rFonts w:ascii="CMU Concrete" w:hAnsi="CMU Concrete"/>
        </w:rPr>
        <w:t>을</w:t>
      </w:r>
      <w:r w:rsidRPr="00D4048A">
        <w:rPr>
          <w:rFonts w:ascii="CMU Concrete" w:hAnsi="CMU Concrete"/>
        </w:rPr>
        <w:t xml:space="preserve"> </w:t>
      </w:r>
      <w:r w:rsidRPr="00D4048A">
        <w:rPr>
          <w:rFonts w:ascii="CMU Concrete" w:hAnsi="CMU Concrete"/>
        </w:rPr>
        <w:t>구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Fact</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p w14:paraId="3A9FE377" w14:textId="77777777" w:rsidR="00B51D7D" w:rsidRPr="00CD1176" w:rsidRDefault="00B51D7D" w:rsidP="00B51D7D">
      <w:pPr>
        <w:pStyle w:val="p2"/>
        <w:spacing w:before="134"/>
        <w:ind w:left="380"/>
        <w:rPr>
          <w:rFonts w:ascii="CMU Concrete" w:hAnsi="CMU Concrete"/>
        </w:rPr>
      </w:pPr>
    </w:p>
    <w:p w14:paraId="22E630DC"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D1C922B">
          <v:shape id="_x0000_i1379" type="#_x0000_t75" style="width:345.9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111&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5B0111&quot;&gt;&lt;m:oMathPara&gt;&lt;m:oMath&gt;&lt;m:r&gt;&lt;m:rPr&gt;&lt;m:sty m:val=&quot;p&quot;/&gt;&lt;/m:rPr&gt;&lt;m:t&gt;if &lt;/m:t&gt;&lt;/m:r&gt;&lt;m:sSub&gt;&lt;m:sSubPr&gt;&lt;m:ctrlPr/&gt;&lt;/m:sSubPr&gt;&lt;m:e&gt;&lt;m:r&gt;&lt;m:rPr&gt;&lt;m:sty m:val=&quot;p&quot;/&gt;&lt;/m:rPr&gt;&lt;m:t&gt;X&lt;/m:t&gt;&lt;/m:r&gt;&lt;/m:e&gt;&lt;m:sub&gt;&lt;m:r&gt;&lt;m:rPr&gt;&lt;m:sty m:val=&quot;p&quot;/&gt;&lt;/m:rPr&gt;&lt;m:t&gt;i&lt;/m:t&gt;&lt;/m:r&gt;&lt;/m:sub&gt;&lt;/m:sSub&gt;&lt;m:r&gt;&lt;m:rPr&gt;&lt;m:sty m:val=&quot;p&quot;/&gt;&lt;/m:rPr&gt;&lt;m:t&gt;~Rayleigh&lt;/m:t&gt;&lt;/m:r&gt;&lt;m:d&gt;&lt;m:dPr&gt;&lt;m:ctrlPr/&gt;&lt;/m:dPr&gt;&lt;m:e&gt;&lt;m:r&gt;&lt;m:rPr&gt;&lt;m:sty m:val=&quot;p&quot;/&gt;&lt;/m:rPr&gt;&lt;m:t&gt;?&lt;/m:t&gt;&lt;/m:r&gt;&lt;/m:e&gt;&lt;/m:d&gt;&lt;m:r&gt;&lt;m:rPr&gt;&lt;m:sty m:val=&quot;p&quot;/&gt;&lt;/ m:rPr&gt;&lt;m:t&gt;, then &lt;/m:t&gt;&lt;/m:r&gt;&lt;m:nary&gt;&lt;m:naryPr&gt;&lt;m:chr m:val=&quot;??/&gt;&lt;m:limLoc m:val=&quot;undOvr&quot;/&gt;&lt;m:ctrlPr/&gt;&lt;/m:naryPr&gt;&lt;m:sub&gt;&lt;m:r&gt;&lt;m:rPr&gt;&lt;m:sty m:val=&quot;p&quot;/&gt;&lt;/m:rPr&gt;&lt;m:t&gt;i=1&lt;/m:t&gt;&lt;/m:r&gt;&lt;/m:sub&gt;&lt;m:sup&gt;&lt;m:r&gt;&lt;m:rPr&gt;&lt;m:sty m:val=&quot;p&quot;/&gt;&lt;/m:rPr&gt;&lt;m:t&gt;n&lt;/m:t&gt;&lt;/m:r&gt;&lt;/m/ :sup&gt;&lt;m:e&gt;&lt;m:sSubSup&gt;&lt;m:sSubSupPr&gt;&lt;m:ctrlPr/&gt;&lt;/m:sSubSupPr&gt;&lt;m:e&gt;&lt;m:r&gt;&lt;m:rPr&gt;&lt;m:sty m:val=&quot;p&quot;/&gt;&lt;/m:rPr&gt;&lt;m:t&gt;X&lt;/m:t&gt;&lt;/m:r&gt;&lt;/m:e&gt;&lt;m:sub&gt;&lt;m:r&gt;&lt;m:rPr&gt;&lt;m:sty m:val=&quot;p&quot;/&gt;&lt;/m:rPr&gt;&lt;m:t&gt;i&lt;/m:t&gt;&lt;/m:r&gt;&lt;/m:sub&gt;&lt;m:sup&gt;&lt;m:r&gt;&lt;m:rPr&gt;&lt;m:sty m:val=&quot;p&quot;/&gt;&lt;/m:rPr&gt;&lt;m:t&gt;2&lt;/m:t&gt;&lt;/m:r&gt;&lt;/m:sup&gt;&lt;/m:sSubSup&gt;&lt;/m:e&gt;&lt;/m:nary&gt;&lt;m:r&gt;&lt;m:rPr&gt;&lt;m:sty m:val=&quot;p&quot;/&gt;&lt;/m:rPr&gt;&lt;m:t&gt; has gamma distribution with parameter n and 2&lt;/m:t&gt;&lt;/m:r&gt;&lt;m:sSup&gt;&lt;m:sSupPr&gt;&lt;m:ctrlPr/&gt;&lt;/m:sSupPr&gt;&lt;m:e&gt;&lt;m:r&gt;&lt;m:rPr&gt;&lt;m:sty m:val=&quot;p&quot;/&gt;&lt;/m:rPr&gt;&lt;m:t&gt;?&lt;/m:t&gt;&lt;/m:r&gt;&lt;/m:e&gt;&lt;m:sup&lt;&gt;&lt;m:r&gt;&lt;m:rPr&gt;&lt;m:sty m:val=&quot;p&quot;/&gt;&lt;/m:rPr&gt;&lt;m:t&gt;2&lt;/m:t&gt;&lt;/m:r&gt;&lt;/m:sup&gt;&lt;/m:sSup&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69" o:title="" chromakey="white"/>
          </v:shape>
        </w:pict>
      </w:r>
    </w:p>
    <w:p w14:paraId="73ED3F9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0C205B4F">
          <v:shape id="_x0000_i1380" type="#_x0000_t75" style="width:273.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37D5B&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F37D5B&quot;&gt;&lt;m:oMathPara&gt;&lt;m:oMath&gt;&lt;m:f&gt;&lt;m:fPr&gt;&lt;m:ctrlPr/&gt;&lt;/m:fPr&gt;&lt;m:num&gt;&lt;m:r&gt;&lt;m:rPr&gt;&lt;m:sty m:val=&quot;p&quot;/&gt;&lt;/m:rPr&gt;&lt;m:t&gt;1&lt;/m:t&gt;&lt;/m:r&gt;&lt;/m:num&gt;&lt;m:den&gt;&lt;m:r&gt;&lt;m:rPr&gt;&lt;m:sty m:val=&quot;p&quot;/&gt;&lt;/m:rPr&gt;&lt;m:t&gt;2n&lt;/m:t&gt;&lt;/m:r&gt;&lt;/m:den&gt;&lt;/m:f&gt;&lt;m:sSubSup&gt;&lt;m:sSubSupPr&gt;&lt;m:ctrlPr/&gt;&lt;/m:sSubSupPr&gt;&lt;m:e&gt;&lt;m:r&gt;&lt;m:rPr&gt;&lt;m:sty m:val=&quot;p&quot;/&gt;&lt;/m:rPr&gt;&lt;m:t&gt;誇&lt;/m:t&gt;&lt;/m:r&gt;&lt;/m:e&gt;&lt;m:sub&gt;&lt;m:r&gt;&lt;m:rPr&gt;&lt;m:sty m:val=&quot;p&quot;/&gt;&lt;/m:rPr&gt;&lt;m:t&gt;i=1&lt;/m:t&gt;&lt;/m:r&gt;&lt;/m:sub&gt;&lt;m:sup&gt;&lt;m:r&gt;&lt;m:rPr&gt;&lt;m:sty m:val=&quot;p&quot;/&gt;&lt;/m:rPr&gt;&lt;m:t&gt;n&lt;/m:t&gt;&lt;/m:r&gt;&lt;/m:sup&gt;&lt;/m:s&gt;&gt;&gt;&gt;&gt;&gt;&gt;&gt;&gt;&gt;&gt;&gt;&gt;&gt;&gt;&gt;&gt;&gt;&gt;&gt;&gt;&gt;&gt;&gt;&gt;&gt;&gt;&gt;&gt;&gt;&gt;&gt;&gt;&gt;SubSup&gt;&lt;m:sSubSup&gt;&lt;m:sSubSupPr&gt;&lt;m:ctrlPr/&gt;&lt;/m:sSubSupPr&gt;&lt;m:e&gt;&lt;m:r&gt;&lt;m:rPr&gt;&lt;m:sty m:val=&quot;p&quot;/&gt;&lt;/m:rPr&gt;&lt;m:t&gt;X&lt;/m:t&gt;&lt;/m:r&gt;&lt;/m:e&gt;&lt;m:sub&gt;&lt;m:r&gt;&lt;m:rPr&gt;&lt;m:sty m:val=&quot;p&quot;/&gt;&lt;/m:rPr&gt;&lt;m:t&gt;i&lt;/m:t&gt;&lt;/m:r&gt;&lt;/m:sub&gt;&lt;m:sup&gt;&lt;m:r&gt;&lt;m:rPr&gt;&lt;m:sty m:val=&quot;p&quot;/&gt;&lt;/m:rPr&gt;&lt;m:t&gt;2&lt;/m:t&gt;&lt;/m:r&gt;&lt;/m:sup&gt;&lt;/m:sSubSup&gt;&lt;m:r&gt;&lt;m:rPr&gt;&lt;m:sty m:val=&quot;p&quot;/&gt;&lt;/m:rPr&gt;&lt;m:t&gt;=&lt;/m:t&gt;&lt;/m:r&gt;&lt;m:f&gt;&lt;m:fPr&gt;&lt;m:ctrlPr/&gt;&lt;/m:fPr&gt;&lt;m:num&gt;&lt;m:r&gt;&lt;m:rPr&gt;&lt;m:sty m:val=&quot;p&quot;/&gt;&lt;/m:rPr&gt;&lt;m:t&gt;1&lt;/m:t&gt;&lt;/m:r&gt;&lt;/m:num&gt;&lt;m:den&gt;&lt;m:r&gt;&lt;m:rPr&gt;&lt;m:sty m:val=&quot;p&quot;/&gt;&lt;/m:rPr&gt;&lt;m:t&gt;2n&lt;/m:t&gt;&lt;/m:r&gt;&lt;/m:den&gt;&lt;/m:f&gt;&lt;m:r&gt;&lt;m:rPr&gt;&lt;m:sty m:val=&quot;p&quot;/&gt;&lt;/m:rPr&gt;&lt;m:t&gt;Gamma&lt;/m:t&gt;&lt;/m:r&gt;&lt;m:d&gt;&lt;m:dPr&gt;&lt;m:ctrlPr/&gt;&lt;/m:dPr&gt;&lt;m:e&gt;&lt;m:r&gt;&lt;m:rPr&gt;&lt;m:sty m:val=&quot;p&quot;/&gt;&lt;/m:rPr&gt;&lt;m:t&gt;n,2&lt;/m:t&gt;&lt;/m:r&gt;&lt;m:sSup&gt;&lt;m:sSupPr&gt;&lt;m:ctrlPr/&gt;&lt;/m:sSupPr&gt;&lt;m:e&gt;&lt;m:r&gt;&lt;m:rPr&gt;&lt;m:sty m:val=&quot;p&quot;/&gt;&lt;/m:rPr&gt;&lt;m:t&gt;?&lt;/m:t&gt;&lt;/mm:r&gt;&lt;/m:e&gt;&lt;m:sup&gt;&lt;m:r&gt;&lt;m:rPr&gt;&lt;m:sty m:val=&quot;p&quot;/&gt;&lt;/m:rPr&gt;&lt;m:t&gt;2&lt;/m:t&gt;&lt;/m:r&gt;&lt;/m:sup&gt;&lt;/m:sSup&gt;&lt;/m:e&gt;&lt;/m:d&gt;&lt;m:r&gt;&lt;m:rPr&gt;&lt;m:sty m:val=&quot;p&quot;/&gt;&lt;/m:rPr&gt;&lt;m:t&gt;=&lt;/m:t&gt;&lt;/m:r&gt;&lt;m:f&gt;&lt;m:fPr&gt;&lt;m:ctrlPr/&gt;&lt;/m:fPr&gt;&lt;m:num&gt;&lt;m:sSup&gt;&lt;m:sSupPr&gt;&lt;m:ctrlPr/&gt;&lt;/m:sSupPr&gt;&lt;m:e&gt;&lt;m:r&gt;&lt;m:rPr&gt;&lt;m:sty m:val=&quot;p&quot;/&gt;&lt;/m:rPr&gt;&lt;m:t&gt;?&lt;/m:t&gt;&lt;/m:r&gt;&lt;/m:e&gt;&lt;m:sup&gt;&lt;m:r&gt;&lt;m:rPr&gt;&lt;m:sty m:val=&quot;p&quot;/&gt;&lt;/m:rPr&gt;&lt;m:t&gt;2&lt;/m:t&gt;&lt;/m:r&gt;&lt;/m:sup&gt;&lt;/m:sSup&gt;&lt;m:ctrlPr&gt;&lt;w:rPr&gt;&lt;w:i/&gt;&lt;/w:rPr&gt;&lt;/m:ctrlPr&gt;&lt;/m:num&gt;&lt;m:den&gt;&lt;m:r&gt;&lt;w:rPr&gt;&lt;w:i/&gt;&lt;/w:rPr&gt;&lt;m:t&gt;2n&lt;/m:t&gt;&lt;/m:r&gt;&lt;m:ctrlPr&gt;&lt;w:rPr&gt;&lt;w:i/&gt;&lt;m/w:rPr&gt;&lt;/m:ctrlPr&gt;&lt;/m:den&gt;&lt;/m:f&gt;&lt;m:r&gt;&lt;w:rPr&gt;&lt;w:i/&gt;&lt;/w:rPr&gt;&lt;m:t&gt;Gamma&lt;/m:t&gt;&lt;/m:r&gt;&lt;m:d&gt;&lt;m:dPr&gt;&lt;m:ctrlPr&gt;&lt;w:rPr&gt;&lt;w:i/&gt;&lt;/w:rPr&gt;&lt;/m:ctrlPr&gt;&lt;/m:dPr&gt;&lt;m:e&gt;&lt;m:r&gt;&lt;w:rPr&gt;&lt;w:i/&gt;&lt;/w:rPr&gt;&lt;m:t&gt;n,2&lt;/m:t&gt;&lt;/m:r&gt;&lt;/m:e&gt;&lt;/m:d&gt;&lt;m:r&gt;&lt;w:rPr&gt;&lt;w:i/&gt;&lt;/w:rPr&gt;&lt;m:t&gt;=&lt;/m:t&gt;&lt;/m:r&gt;&lt;m:f&gt;&lt;m:fPr&gt;&lt;m:ctrlPr&gt;&lt;w:rPr&gt;&lt;w:i/&gt;&lt;/w:rPr&gt;&lt;/m:ctrlPr&gt;&lt;/m:fPr&gt;&lt;m:num&gt;&lt;m:sSup&gt;&lt;m:sSupPr&gt;&lt;m:ctrlPr&gt;&lt;w:rPr&gt;&lt;w:i/&gt;&lt;/w:rPr&gt;&lt;/m:ctrlPr&gt;&lt;/m:sSupPr&gt;&lt;m:e&gt;&lt;m:r&gt;&lt;w:rPr&gt;&lt;w:i/&gt;&lt;/w:rPr&gt;&lt;m:t&gt;?&lt;/m:t&gt;&lt;/m:r&gt;&lt;/m:e&gt;&lt;m:sup&gt;&lt;m:r&gt;&lt;w:rPr&gt;&lt;w:i/&gt;&lt;/w:rPr&gt;&lt;m:t&gt;2&lt;/m:t&gt;&lt;/m:r&gt;&lt;/m:sup&gt;&lt;/m:sS&lt;up&gt;&lt;/m:num&gt;&lt;m:den&gt;&lt;m:r&gt;&lt;w:rPr&gt;&lt;w:i/&gt;&lt;/w:rPr&gt;&lt;m:t&gt;2n&lt;/m:t&gt;&lt;/m:r&gt;&lt;/m:den&gt;&lt;/m:f&gt;&lt;m:sSup&gt;&lt;m:sSupPr&gt;&lt;m:ctrlPr&gt;&lt;w:rPr&gt;&lt;w:i/&gt;&lt;/w:rPr&gt;&lt;/m:ctrlPr&gt;&lt;/m:sSupPr&gt;&lt;m:e&gt;&lt;m:r&gt;&lt;w:rPr&gt;&lt;w:i/&gt;&lt;/w:rPr&gt;&lt;m:t&gt;?&lt;/m:t&gt;&lt;/m:r&gt;&lt;/m:e&gt;&lt;m:sup&gt;&lt;m:r&gt;&lt;w:rPr&gt;&lt;w:i/&gt;&lt;/w:rPr&gt;&lt;m:t&gt;2&lt;/m:t&gt;&lt;/m:r&gt;&lt;&lt;/m:sup&gt;&lt;/m:sSup&gt;&lt;m:d&gt;&lt;m:dPr&gt;&lt;m:ctrlPr&gt;&lt;w:rPr&gt;&lt;w:i/&gt;&lt;/w:rPr&gt;&lt;/m:ctrlPr&gt;&lt;/m:dPr&gt;&lt;m:e&gt;&lt;m:r&gt;&lt;w:rPr&gt;&lt;w:i/&gt;&lt;/w:rPr&gt;&lt;m:t&gt;2n&lt;/m:t&gt;&lt;/m:r&gt;&lt;/m:e&gt;&lt;/m: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0" o:title="" chromakey="white"/>
          </v:shape>
        </w:pict>
      </w:r>
    </w:p>
    <w:p w14:paraId="6FAD4B42" w14:textId="77777777" w:rsidR="00B51D7D" w:rsidRPr="00F54588" w:rsidRDefault="00B51D7D" w:rsidP="00B51D7D">
      <w:pPr>
        <w:pStyle w:val="p2"/>
        <w:spacing w:before="134"/>
        <w:ind w:left="380"/>
        <w:rPr>
          <w:rFonts w:ascii="CMU Concrete" w:hAnsi="CMU Concrete"/>
        </w:rPr>
      </w:pPr>
    </w:p>
    <w:p w14:paraId="662D2739" w14:textId="77777777" w:rsidR="00B51D7D" w:rsidRDefault="00B51D7D" w:rsidP="00B51D7D">
      <w:pPr>
        <w:pStyle w:val="p2"/>
        <w:spacing w:before="134"/>
        <w:ind w:left="380"/>
        <w:rPr>
          <w:rFonts w:ascii="CMU Concrete" w:hAnsi="CMU Concrete"/>
        </w:rPr>
      </w:pPr>
      <w:r w:rsidRPr="00D4048A">
        <w:rPr>
          <w:rFonts w:ascii="CMU Concrete" w:hAnsi="CMU Concrete"/>
        </w:rPr>
        <w:t>따라서</w:t>
      </w:r>
      <w:r w:rsidRPr="00D4048A">
        <w:rPr>
          <w:rFonts w:ascii="CMU Concrete" w:hAnsi="CMU Concrete"/>
        </w:rPr>
        <w:t xml:space="preserve"> Confidence Interva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D46A679" w14:textId="77777777" w:rsidR="00B51D7D" w:rsidRPr="00D4048A" w:rsidRDefault="00B51D7D" w:rsidP="00B51D7D">
      <w:pPr>
        <w:pStyle w:val="p2"/>
        <w:spacing w:before="134"/>
        <w:ind w:left="380"/>
        <w:rPr>
          <w:rFonts w:ascii="CMU Concrete" w:hAnsi="CMU Concrete"/>
        </w:rPr>
      </w:pPr>
    </w:p>
    <w:p w14:paraId="4A6D57F5"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505B9773">
          <v:shape id="_x0000_i1381" type="#_x0000_t75" style="width:136.5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2ABB&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82ABB&quot;&gt;&lt;m:oMathPara&gt;&lt;m:oMath&gt;&lt;m:f&gt;&lt;m:fPr&gt;&lt;m:ctrlPr/&gt;&lt;/m:fPr&gt;&lt;m:num&gt;&lt;m:r&gt;&lt;m:rPr&gt;&lt;m:sty m:val=&quot;p&quot;/&gt;&lt;/m:rPr&gt;&lt;m:t&gt;2n&lt;/m:t&gt;&lt;/m:r&gt;&lt;/m:num&gt;&lt;m:den&gt;&lt;m:sSubSup&gt;&lt;m:sSubSupPr&gt;&lt;m:ctrlPr/&gt;&lt;/m:sSubSupPr&gt;&lt;m:e&gt;&lt;m:r&gt;&lt;w:rPr&gt;&lt;w:i/&gt;&lt;/w:rPr&gt;&lt;m:t&gt;?&lt;/m:t&gt;&lt;/m:r&gt;&lt;/m:e&gt;&lt;m:sub&gt;&lt;m:r&gt;&lt;m:rPr&gt;&lt;m:sty m:val=&quot;p&quot;/&gt;&lt;/m:rPr&gt;&lt;m:t&gt;1-&lt;/m:t&gt;&lt;/m:r&gt;&lt;m:f&gt;&lt;m:fPr&gt;&lt;m:ctrlPr/&gt;&lt;/m:fPr&gt;&lt;m:num&gt;&lt;m:r&gt;&lt;w:rPr&gt;&lt;w:i/&gt;&lt;/w:rPr&gt;&lt;m:t&gt;慣&lt;/m:t&gt;&lt;/m:r&gt;&lt;/m:num&gt;&lt;m:den&gt;&lt;m:r&gt;&lt;m:rPr&gt;&lt;m:sty m:val=&quot;p&quot;/&gt;&lt;/m:rPr&gt;&lt;m:t&gt;2&lt;/m:t&gt;&lt;/m:r&gt;&lt;/m:den&gt;&lt;/m:f&gt;&lt;&lt;&lt;&lt;&lt;&lt;&lt;&lt;&lt;&lt;&lt;&lt;&lt;&lt;&lt;&lt;&lt;&lt;&lt;&lt;&lt;&lt;&lt;&lt;&lt;&lt;&lt;&lt;&lt;&lt;&lt;&lt;&lt;&lt;&gt;&lt;/m:sub&gt;&lt;m:sup&gt;&lt;m:r&gt;&lt;m:rPr&gt;&lt;m:sty m:val=&quot;p&quot;/&gt;&lt;/m:rPr&gt;&lt;m:t&gt;2&lt;/m:t&gt;&lt;/m:r&gt;&lt;/m:sup&gt;&lt;/m:sSubSup&gt;&lt;m:r&gt;&lt;m:rPr&gt;&lt;m:sty m:val=&quot;p&quot;/&gt;&lt;/m:rPr&gt;&lt;m:t&gt;(2&lt;/m:t&gt;&lt;/m:r&gt;&lt;m:r&gt;&lt;w:rPr&gt;&lt;w:i/&gt;&lt;/w:rPr&gt;&lt;m:t&gt;n&lt;/m:t&gt;&lt;/m:r&gt;&lt;m:r&gt;&lt;m:rPr&gt;&lt;m:sty m:val=&quot;p&quot;/&gt;&lt;/m:rPr&gt;&lt;m:t&gt;)&lt;/m:t&gt;&lt;/m:r&gt;&lt;/m:den&gt;&lt;/m:f&gt;&lt;m:r&gt;&lt;m:rPr&gt;&lt;m:sty m:val=&quot;p&quot;/&gt;&lt;/m:rPr&gt;&lt;m:t&gt; &lt;/m:t&gt;&lt;/m:r&gt;&lt;m:acc&gt;&lt;m:accPr&gt;&lt;m:ctrlPr/&gt;&lt;/m:accPr&gt;&lt;m:e&gt;&lt;m:sSup&gt;&lt;m:sSupPr&gt;&lt;m:ctrlPr/&gt;&lt;/m:sSupPr&gt;&lt;m:e&gt;&lt;m:r&gt;&lt;m:rPr&gt;&lt;m:sty m:val=&quot;p&quot;/&gt;&lt;/m:rPr&gt;&lt;m:t&gt;?&lt;/m:t&gt;&lt;/m:r&gt;&lt;/m:e&gt;&lt;m:sup&gt;&lt;m:r&gt;&lt;m:rPr&gt;&lt;m:sty m:val=&quot;p&quot;/&gt;&lt;/m:erPr&gt;&lt;m:t&gt;2&lt;/m:t&gt;&lt;/m:r&gt;&lt;/m:sup&gt;&lt;/m:sSup&gt;&lt;/m:e&gt;&lt;/m:acc&gt;&lt;m:r&gt;&lt;m:rPr&gt;&lt;m:sty m:val=&quot;p&quot;/&gt;&lt;/m:rPr&gt;&lt;m:t&gt; &lt;/m:t&gt;&lt;/m:r&gt;&lt;m:r&gt;&lt;w:rPr&gt;&lt;w:i/&gt;&lt;/w:rPr&gt;&lt;m:t&gt;&amp;lt;&lt;/m:t&gt;&lt;/m:r&gt;&lt;m:sSup&gt;&lt;m:sSupPr&gt;&lt;m:ctrlPr/&gt;&lt;/m:sSupPr&gt;&lt;m:e&gt;&lt;m:r&gt;&lt;m:rPr&gt;&lt;m:sty m:val=&quot;p&quot;/&gt;&lt;/m:rPr&gt;&lt;m:t&gt;?&lt;/m:t&gt;&lt;/me:r&gt;&lt;/m:e&gt;&lt;m:sup&gt;&lt;m:r&gt;&lt;m:rPr&gt;&lt;m:sty m:val=&quot;p&quot;/&gt;&lt;/m:rPr&gt;&lt;m:t&gt;2&lt;/m:t&gt;&lt;/m:r&gt;&lt;/m:sup&gt;&lt;/m:sSup&gt;&lt;m:r&gt;&lt;m:rPr&gt;&lt;m:sty m:val=&quot;p&quot;/&gt;&lt;/m:rPr&gt;&lt;m:t&gt;&amp;lt;&lt;/m:t&gt;&lt;/m:r&gt;&lt;m:f&gt;&lt;m:fPr&gt;&lt;m:ctrlPr/&gt;&lt;/m:fPr&gt;&lt;m:num&gt;&lt;m:r&gt;&lt;m:rPr&gt;&lt;m:sty m:val=&quot;p&quot;/&gt;&lt;/m:rPr&gt;&lt;m:t&gt;2n&lt;/m:t&gt;&lt;/m:r&gt;&lt;/m:num&gt;&lt;m:den&gt;&lt;m:sSubSup&gt;&lt;m:sSubSupPr&gt;&lt;m:ctrlPr/&gt;&lt;/m:sSubSupPr&gt;&lt;m:e&gt;&lt;m:r&gt;&lt;w:rPr&gt;&lt;w:i/&gt;&lt;/w:rPr&gt;&lt;m:t&gt;?&lt;/m:t&gt;&lt;/m:r&gt;&lt;/m:e&gt;&lt;m:sub&gt;&lt;m:f&gt;&lt;m:fPr&gt;&lt;m:ctrlPr/&gt;&lt;/m:fPr&gt;&lt;m:num&gt;&lt;m:r&gt;&lt;w:rPr&gt;&lt;w:i/&gt;&lt;/w:rPr&gt;&lt;m:t&gt;慣&lt;/m:t&gt;&lt;/m:r&gt;&lt;/m:num&gt;&lt;m:den&gt;&lt;m:r&gt;&lt;m:rPPrr&gt;&gt;&lt;&lt;mm::stt&gt;y2 nm&lt;:/vma:lt=&gt;&quot;&lt;p/&quot;m/:&gt;r&lt;&gt;/&lt;m/:mr:Pnru&gt;m&lt;&gt;m&lt;:mt::d&gt;2&lt;/m:t&gt;&lt;/m:r&gt;&lt;/m:den&gt;&lt;/m:f&gt;&lt;/m:sub&gt;&lt;m:sup&gt;&lt;m:r&gt;&lt;m:rPr&gt;&lt;m:sty m:val=&quot;p&quot;/&gt;&lt;/m:rPr&gt;&lt;m:t&gt;2&lt;/m:t&gt;&lt;/m:r&gt;&lt;/m:sup&gt;&lt;/m:sSubSup&gt;&lt;m:r&gt;&lt;m:rPr&gt;&lt;m:sty m:val=&quot;p&quot;/&gt;&lt;/m:rPr&gt;&lt;m:t&gt;(2&lt;/m:t&gt;&lt;/m:r&gt;&lt;m:r&gt;&lt;w:rPr&gt;&lt;w:i/&gt;&lt;/w:rPr&gt;&lt;m:t&gt;n&lt;/m:t&gt;&lt;/m:r&gt;&lt;m:r&gt;&lt;m:rPr&gt;&lt;m:sty m:val=&quot;p&quot;/&gt;&lt;/m:rPr&gt;&lt;m:t&gt;)&lt;/m:t&gt;&lt;/m:r&gt;&lt;/m:den&gt;&lt;/m:f&gt;&lt;m:r&gt;&lt;m:rPr&gt;&lt;m:sty m:val=&quot;p&quot;/&gt;&lt;/m:rPr&gt;&lt;m:t&gt; &lt;/m:t&gt;&lt;/m:r&gt;&lt;m:acc&gt;&lt;m:accPr&gt;&lt;m:ctrlPr/&gt;&lt;/m:accPr&gt;&lt;m:e&gt;&lt;m:sSup&gt;&lt;m:sSupPr&gt;&lt;m:ctrlPr/&gt;&lt;/m:sSupPr&gt;&lt;m:e&gt;&lt;m:r&gt;&lt;m:rPr&gt;&lt;m:sty m:val=&quot;p&quot;/&gt;&lt;/m:rPr&gt;&lt;m:t&gt;?&lt;/m:t&gt;&lt;/m:r&gt;&lt;/m:e&gt;&lt;m:sup&gt;&lt;m:r&gt;&lt;mr:rPr&gt;&lt;m:sty m:val=&quot;p&quot;/&gt;&lt;/m:rPr&gt;&lt;m:t&gt;2&lt;/m:t&gt;&lt;/m:r&gt;&lt;/m:sup&gt;&lt;/m:sSup&gt;&lt;/m:e&gt;&lt;/m:acc&gt;&lt;m:r&gt;&lt;m:rPr&gt;&lt;m:sty m:val=&quot;p&quot;/&gt;&lt;/m:rPr&gt;&lt;m:t&gt; &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1" o:title="" chromakey="white"/>
          </v:shape>
        </w:pict>
      </w:r>
    </w:p>
    <w:p w14:paraId="5FD43056" w14:textId="77777777" w:rsidR="00B51D7D" w:rsidRPr="00D4048A" w:rsidRDefault="00B51D7D" w:rsidP="00AE3A66">
      <w:pPr>
        <w:pStyle w:val="af"/>
      </w:pPr>
    </w:p>
    <w:p w14:paraId="6A4F4761" w14:textId="77777777" w:rsidR="00B51D7D" w:rsidRPr="005F4EE1" w:rsidRDefault="00B51D7D" w:rsidP="00B51D7D">
      <w:pPr>
        <w:pStyle w:val="11"/>
        <w:ind w:left="170"/>
        <w:rPr>
          <w:sz w:val="20"/>
        </w:rPr>
      </w:pPr>
      <w:r w:rsidRPr="005F4EE1">
        <w:rPr>
          <w:sz w:val="20"/>
        </w:rPr>
        <w:t>예시</w:t>
      </w:r>
    </w:p>
    <w:p w14:paraId="7E7242E7" w14:textId="77777777" w:rsidR="00B51D7D" w:rsidRPr="00F54588" w:rsidRDefault="00B51D7D" w:rsidP="00B51D7D">
      <w:pPr>
        <w:pStyle w:val="p2"/>
        <w:spacing w:before="134"/>
        <w:ind w:left="380"/>
        <w:rPr>
          <w:rFonts w:ascii="CMU Concrete" w:hAnsi="CMU Concrete"/>
        </w:rPr>
      </w:pPr>
    </w:p>
    <w:p w14:paraId="007DA2FD"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64CE07FE" wp14:editId="67B8A5FA">
            <wp:extent cx="4973240" cy="2576946"/>
            <wp:effectExtent l="0" t="0" r="0" b="0"/>
            <wp:docPr id="667" name="그림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2"/>
                    <a:stretch>
                      <a:fillRect/>
                    </a:stretch>
                  </pic:blipFill>
                  <pic:spPr>
                    <a:xfrm>
                      <a:off x="0" y="0"/>
                      <a:ext cx="4971197" cy="2575887"/>
                    </a:xfrm>
                    <a:prstGeom prst="rect">
                      <a:avLst/>
                    </a:prstGeom>
                  </pic:spPr>
                </pic:pic>
              </a:graphicData>
            </a:graphic>
          </wp:inline>
        </w:drawing>
      </w:r>
    </w:p>
    <w:p w14:paraId="6EE27C2E" w14:textId="77777777" w:rsidR="00B51D7D" w:rsidRDefault="00B51D7D" w:rsidP="00B51D7D">
      <w:pPr>
        <w:pStyle w:val="p2"/>
        <w:spacing w:before="134"/>
        <w:ind w:left="380"/>
        <w:rPr>
          <w:rFonts w:ascii="CMU Concrete" w:hAnsi="CMU Concrete"/>
        </w:rPr>
      </w:pPr>
    </w:p>
    <w:p w14:paraId="01C2DA5D" w14:textId="77777777" w:rsidR="00B51D7D" w:rsidRPr="00D4048A" w:rsidRDefault="00B51D7D" w:rsidP="00B51D7D">
      <w:pPr>
        <w:pStyle w:val="p2"/>
        <w:spacing w:before="134"/>
        <w:ind w:left="380"/>
        <w:rPr>
          <w:rFonts w:ascii="CMU Concrete" w:hAnsi="CMU Concrete"/>
        </w:rPr>
      </w:pPr>
    </w:p>
    <w:p w14:paraId="2B3FE526" w14:textId="77777777" w:rsidR="00B51D7D" w:rsidRPr="00F54588" w:rsidRDefault="00B51D7D" w:rsidP="00B51D7D">
      <w:pPr>
        <w:pStyle w:val="11"/>
        <w:ind w:left="170"/>
        <w:rPr>
          <w:sz w:val="20"/>
        </w:rPr>
      </w:pPr>
      <w:r w:rsidRPr="00F54588">
        <w:rPr>
          <w:rFonts w:hint="eastAsia"/>
          <w:sz w:val="20"/>
        </w:rPr>
        <w:t>(</w:t>
      </w:r>
      <w:r w:rsidRPr="00F54588">
        <w:rPr>
          <w:sz w:val="20"/>
        </w:rPr>
        <w:t>11</w:t>
      </w:r>
      <w:r w:rsidRPr="00F54588">
        <w:rPr>
          <w:rFonts w:hint="eastAsia"/>
          <w:sz w:val="20"/>
        </w:rPr>
        <w:t>)</w:t>
      </w:r>
      <w:r w:rsidRPr="00F54588">
        <w:rPr>
          <w:sz w:val="20"/>
        </w:rPr>
        <w:t xml:space="preserve"> </w:t>
      </w:r>
      <w:r w:rsidRPr="00F54588">
        <w:rPr>
          <w:sz w:val="20"/>
        </w:rPr>
        <w:t>연속</w:t>
      </w:r>
      <w:r w:rsidRPr="00F54588">
        <w:rPr>
          <w:sz w:val="20"/>
        </w:rPr>
        <w:t xml:space="preserve"> </w:t>
      </w:r>
      <w:r w:rsidRPr="00F54588">
        <w:rPr>
          <w:sz w:val="20"/>
        </w:rPr>
        <w:t>균일</w:t>
      </w:r>
      <w:r w:rsidRPr="00F54588">
        <w:rPr>
          <w:sz w:val="20"/>
        </w:rPr>
        <w:t xml:space="preserve"> </w:t>
      </w:r>
      <w:r w:rsidRPr="00F54588">
        <w:rPr>
          <w:sz w:val="20"/>
        </w:rPr>
        <w:t>분포</w:t>
      </w:r>
    </w:p>
    <w:p w14:paraId="4D46A199"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29B23D4E" w14:textId="77777777" w:rsidR="00B51D7D" w:rsidRDefault="00B51D7D" w:rsidP="00B51D7D">
      <w:pPr>
        <w:pStyle w:val="p2"/>
        <w:spacing w:before="134"/>
        <w:ind w:left="380"/>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5E6A131" w14:textId="77777777" w:rsidR="00B51D7D" w:rsidRPr="00D4048A" w:rsidRDefault="00B51D7D" w:rsidP="00B51D7D">
      <w:pPr>
        <w:pStyle w:val="p2"/>
        <w:spacing w:before="134"/>
        <w:ind w:left="380"/>
        <w:rPr>
          <w:rFonts w:ascii="CMU Concrete" w:hAnsi="CMU Concrete"/>
        </w:rPr>
      </w:pPr>
    </w:p>
    <w:p w14:paraId="6BC2B60E" w14:textId="77777777" w:rsidR="00B51D7D" w:rsidRPr="00B32DD7" w:rsidRDefault="00576518" w:rsidP="00B51D7D">
      <w:pPr>
        <w:pStyle w:val="p2"/>
        <w:spacing w:before="134"/>
        <w:ind w:left="380"/>
        <w:jc w:val="center"/>
        <w:rPr>
          <w:rFonts w:ascii="CMU Concrete" w:hAnsi="CMU Concrete"/>
        </w:rPr>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d>
            <m:dPr>
              <m:ctrlPr>
                <w:rPr>
                  <w:rFonts w:ascii="Cambria Math" w:hAnsi="Cambria Math"/>
                </w:rPr>
              </m:ctrlPr>
            </m:dPr>
            <m:e>
              <m:r>
                <m:rPr>
                  <m:sty m:val="p"/>
                </m:rPr>
                <w:rPr>
                  <w:rFonts w:ascii="Cambria Math" w:hAnsi="Cambria Math"/>
                </w:rPr>
                <m:t>x;a,b</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b-a</m:t>
              </m:r>
              <m:ctrlPr>
                <w:rPr>
                  <w:rFonts w:ascii="Cambria Math" w:hAnsi="Cambria Math"/>
                  <w:i/>
                </w:rPr>
              </m:ctrlPr>
            </m:den>
          </m:f>
          <m:sSub>
            <m:sSubPr>
              <m:ctrlPr>
                <w:rPr>
                  <w:rFonts w:ascii="Cambria Math" w:hAnsi="Cambria Math"/>
                </w:rPr>
              </m:ctrlPr>
            </m:sSubPr>
            <m:e>
              <m:r>
                <m:rPr>
                  <m:sty m:val="p"/>
                </m:rPr>
                <w:rPr>
                  <w:rFonts w:ascii="Cambria Math" w:hAnsi="Cambria Math"/>
                </w:rPr>
                <m:t>I</m:t>
              </m:r>
            </m:e>
            <m:sub>
              <m:d>
                <m:dPr>
                  <m:ctrlPr>
                    <w:rPr>
                      <w:rFonts w:ascii="Cambria Math" w:hAnsi="Cambria Math"/>
                    </w:rPr>
                  </m:ctrlPr>
                </m:dPr>
                <m:e>
                  <m:r>
                    <m:rPr>
                      <m:sty m:val="p"/>
                    </m:rPr>
                    <w:rPr>
                      <w:rFonts w:ascii="Cambria Math" w:hAnsi="Cambria Math"/>
                    </w:rPr>
                    <m:t>a,b</m:t>
                  </m:r>
                </m:e>
              </m:d>
            </m:sub>
          </m:sSub>
          <m:r>
            <m:rPr>
              <m:sty m:val="p"/>
            </m:rPr>
            <w:rPr>
              <w:rFonts w:ascii="Cambria Math" w:hAnsi="Cambria Math"/>
            </w:rPr>
            <m:t>(x)</m:t>
          </m:r>
        </m:oMath>
      </m:oMathPara>
    </w:p>
    <w:p w14:paraId="27CF2E73" w14:textId="77777777" w:rsidR="00B51D7D" w:rsidRPr="00F54588" w:rsidRDefault="00B51D7D" w:rsidP="00B51D7D">
      <w:pPr>
        <w:pStyle w:val="p2"/>
        <w:spacing w:before="134"/>
        <w:ind w:left="380"/>
        <w:rPr>
          <w:rFonts w:ascii="CMU Concrete" w:hAnsi="CMU Concrete"/>
        </w:rPr>
      </w:pPr>
    </w:p>
    <w:p w14:paraId="5235B2E4" w14:textId="77777777" w:rsidR="00B51D7D" w:rsidRDefault="00B51D7D" w:rsidP="00B51D7D">
      <w:pPr>
        <w:pStyle w:val="p2"/>
        <w:spacing w:before="134"/>
        <w:ind w:left="380"/>
        <w:rPr>
          <w:rFonts w:ascii="CMU Concrete" w:hAnsi="CMU Concrete"/>
        </w:rPr>
      </w:pPr>
      <w:r w:rsidRPr="00D4048A">
        <w:rPr>
          <w:rFonts w:ascii="CMU Concrete" w:hAnsi="CMU Concrete"/>
        </w:rPr>
        <w:t>그리고</w:t>
      </w:r>
      <w:r w:rsidRPr="00D4048A">
        <w:rPr>
          <w:rFonts w:ascii="CMU Concrete" w:hAnsi="CMU Concrete"/>
        </w:rPr>
        <w:t xml:space="preserve"> a</w:t>
      </w:r>
      <w:r w:rsidRPr="00D4048A">
        <w:rPr>
          <w:rFonts w:ascii="CMU Concrete" w:hAnsi="CMU Concrete"/>
        </w:rPr>
        <w:t>와</w:t>
      </w:r>
      <w:r w:rsidRPr="00D4048A">
        <w:rPr>
          <w:rFonts w:ascii="CMU Concrete" w:hAnsi="CMU Concrete"/>
        </w:rPr>
        <w:t xml:space="preserve"> b</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MLE</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711CA8BF" w14:textId="77777777" w:rsidR="00B51D7D" w:rsidRPr="00D4048A" w:rsidRDefault="00B51D7D" w:rsidP="00B51D7D">
      <w:pPr>
        <w:pStyle w:val="p2"/>
        <w:spacing w:before="134"/>
        <w:ind w:left="380"/>
        <w:rPr>
          <w:rFonts w:ascii="CMU Concrete" w:hAnsi="CMU Concrete"/>
        </w:rPr>
      </w:pPr>
    </w:p>
    <w:p w14:paraId="73829202" w14:textId="77777777" w:rsidR="00B51D7D" w:rsidRPr="00B32DD7" w:rsidRDefault="00576518" w:rsidP="00B51D7D">
      <w:pPr>
        <w:pStyle w:val="p2"/>
        <w:spacing w:before="134"/>
        <w:ind w:left="380"/>
        <w:jc w:val="center"/>
        <w:rPr>
          <w:rFonts w:ascii="CMU Concrete" w:hAnsi="CMU Concrete"/>
        </w:rPr>
      </w:pPr>
      <m:oMathPara>
        <m:oMath>
          <m:acc>
            <m:accPr>
              <m:ctrlPr>
                <w:rPr>
                  <w:rFonts w:ascii="Cambria Math" w:hAnsi="Cambria Math"/>
                </w:rPr>
              </m:ctrlPr>
            </m:accPr>
            <m:e>
              <m:r>
                <m:rPr>
                  <m:sty m:val="p"/>
                </m:rPr>
                <w:rPr>
                  <w:rFonts w:ascii="Cambria Math" w:hAnsi="Cambria Math"/>
                </w:rPr>
                <m:t>a</m:t>
              </m:r>
            </m:e>
          </m:acc>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func>
        </m:oMath>
      </m:oMathPara>
    </w:p>
    <w:p w14:paraId="732842D8"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07DE2CD2">
          <v:shape id="_x0000_i1382" type="#_x0000_t75" style="width:93.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36E7&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E36E7&quot;&gt;&lt;m:oMathPara&gt;&lt;m:oMath&gt;&lt;m:acc&gt;&lt;m:accPr&gt;&lt;m:ctrlPr/&gt;&lt;/m:accPr&gt;&lt;m:e&gt;&lt;m:r&gt;&lt;m:rPr&gt;&lt;m:sty m:val=&quot;p&quot;/&gt;&lt;/m:rPr&gt;&lt;m:t&gt;b&lt;/m:t&gt;&lt;/m:r&gt;&lt;/m:e&gt;&lt;/m:acc&gt;&lt;m:r&gt;&lt;m:rPr&gt;&lt;m:sty m:val=&quot;p&quot;/&gt;&lt;/m:rPr&gt;&lt;m:t&gt;=&lt;/m:t&gt;&lt;/m:r&gt;&lt;m:func&gt;&lt;m:funcPr&gt;&lt;m:ctrlPr/&gt;&lt;/m:funcPr&gt;&lt;m:fName&gt;&lt;m:r&gt;&lt;m:rPr&gt;&lt;m:sty m:val=&quot;p&quot;/&gt;&lt;/m:rPr&gt;&lt;m:t&gt;max&lt;/m:t&gt;&lt;/m:r&gt;&lt;/m:fName&gt;&lt;m:e&gt;&lt;m:d&gt;&lt;m:dPr&gt;&lt;m:ctrlPr/&gt;&lt;/m:dPr&gt;&lt;m:e&gt;&lt;m:sSub&gt;&lt;m:sSubPr&gt;&lt;m:ctrlPr/&gt;&lt;/m:sSubPr&gt;&lt;m:e&gt;&lt;m:r&gt;&lt;w:rPr&gt;&lt;w:i/&gt;&lt;/w:rPr&gt;&lt;m:t&gt;x&lt;/m:t&gt;&lt;/m:r&gt;&lt;/m:e&gt;&lt;m:sub&gt;&lt;m:r&gt;&lt;m:rPr&gt;&lt;m:sty m:val=&quot;p&quot;/&gt;&lt;/m:rPr&gt;&lt;m:t&gt;1&lt;/m:t&gt;&lt;/m:r&gt;&lt;/m:sub&gt;&lt;/m:sSub&gt;&lt;m:r&gt;&lt;m:rPr&gt;&lt;m:sty m:val=&quot;p&quot;/&gt;&lt;/m:rPr&gt;&lt;m:t&gt;,&lt;/m:t&gt;&lt;/m:r&gt;&lt;m:sSub&gt;&lt;m:sSubPr&gt;&lt;m:ctrlPr/&gt;&lt;/m:sSubPr&gt;&lt;m:e&gt;&lt;m:r&gt;&lt;w:rPr&gt;&lt;w:i/&gt;&lt;/w:rPr&gt;&lt;m:t&gt;x&lt;/m:t&gt;&lt;/m:r&gt;&lt;/m:e&gt;&lt;m:sub&gt;&lt;m:r&gt;&lt;m:rPr&gt;&lt;m:sty m:val=&quot;p&quot;/&gt;&lt;/m:rPr&gt;&lt;m:t&gt;2&lt;/m:t&gt;&lt;/m:r&gt;&lt;/m:sub&gt;&lt;/m:sSub&gt;&lt;m:r&gt;&lt;m:rPr&gt;&lt;m:sty m:val=&quot;p&quot;/&gt;&lt;/m:rPr&gt;&lt;m:t&gt;,??&lt;/m:t&gt;&lt;/m:r&gt;&lt;m:sSub&gt;&lt;m:sSubPr&gt;&lt;m:ctrlPr/&gt;&lt;/m:sSubPr&gt;&lt;m:e&gt;&lt;m:r&gt;&lt;w:rPr&gt;&lt;w:i/&gt;&lt;/w:rPr&gt;&lt;m:t&gt;x&lt;/m:t&gt;&lt;/m:r&gt;&lt;/m:e&gt;&lt;m:sub&gt;&lt;m:r&gt;&lt;w:rPr&gt;&lt;w:i/&gt;&lt;/w:rPr&gt;&lt;m:t&gt;n&lt;/m:t&gt;&lt;/m:r&gt;&lt;/m:sub&gt;&lt;/m:sSub&gt;&lt;:t/m:e&gt;&lt;/m:d&gt;&lt;/m:e&gt;&lt;/m:func&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3" o:title="" chromakey="white"/>
          </v:shape>
        </w:pict>
      </w:r>
    </w:p>
    <w:p w14:paraId="6A995CDD" w14:textId="77777777" w:rsidR="00B51D7D" w:rsidRPr="00F54588" w:rsidRDefault="00B51D7D" w:rsidP="00B51D7D">
      <w:pPr>
        <w:pStyle w:val="p2"/>
        <w:spacing w:before="134"/>
        <w:ind w:left="380"/>
        <w:rPr>
          <w:rFonts w:ascii="CMU Concrete" w:hAnsi="CMU Concrete"/>
        </w:rPr>
      </w:pPr>
    </w:p>
    <w:p w14:paraId="188C88FE"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이는</w:t>
      </w:r>
      <w:r w:rsidRPr="00D4048A">
        <w:rPr>
          <w:rFonts w:ascii="CMU Concrete" w:hAnsi="CMU Concrete"/>
        </w:rPr>
        <w:t xml:space="preserve"> </w:t>
      </w:r>
      <w:r w:rsidRPr="00D4048A">
        <w:rPr>
          <w:rFonts w:ascii="CMU Concrete" w:hAnsi="CMU Concrete"/>
        </w:rPr>
        <w:t>직관적으로도</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이해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데이터에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a</w:t>
      </w:r>
      <w:r w:rsidRPr="00D4048A">
        <w:rPr>
          <w:rFonts w:ascii="CMU Concrete" w:hAnsi="CMU Concrete"/>
        </w:rPr>
        <w:t>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가까울</w:t>
      </w:r>
      <w:r w:rsidRPr="00D4048A">
        <w:rPr>
          <w:rFonts w:ascii="CMU Concrete" w:hAnsi="CMU Concrete"/>
        </w:rPr>
        <w:t xml:space="preserve"> </w:t>
      </w:r>
      <w:r w:rsidRPr="00D4048A">
        <w:rPr>
          <w:rFonts w:ascii="CMU Concrete" w:hAnsi="CMU Concrete"/>
        </w:rPr>
        <w:t>것이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a</w:t>
      </w:r>
      <w:r w:rsidRPr="00D4048A">
        <w:rPr>
          <w:rFonts w:ascii="CMU Concrete" w:hAnsi="CMU Concrete"/>
        </w:rPr>
        <w:t>의</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되고</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b</w:t>
      </w:r>
      <w:r w:rsidRPr="00D4048A">
        <w:rPr>
          <w:rFonts w:ascii="CMU Concrete" w:hAnsi="CMU Concrete"/>
        </w:rPr>
        <w:t>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가까울</w:t>
      </w:r>
      <w:r w:rsidRPr="00D4048A">
        <w:rPr>
          <w:rFonts w:ascii="CMU Concrete" w:hAnsi="CMU Concrete"/>
        </w:rPr>
        <w:t xml:space="preserve"> </w:t>
      </w:r>
      <w:r w:rsidRPr="00D4048A">
        <w:rPr>
          <w:rFonts w:ascii="CMU Concrete" w:hAnsi="CMU Concrete"/>
        </w:rPr>
        <w:t>것이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b</w:t>
      </w:r>
      <w:r w:rsidRPr="00D4048A">
        <w:rPr>
          <w:rFonts w:ascii="CMU Concrete" w:hAnsi="CMU Concrete"/>
        </w:rPr>
        <w:t>의</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r>
        <w:rPr>
          <w:rFonts w:ascii="CMU Concrete" w:hAnsi="CMU Concrete" w:hint="eastAsia"/>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confidence interval</w:t>
      </w:r>
      <w:r w:rsidRPr="00D4048A">
        <w:rPr>
          <w:rFonts w:ascii="CMU Concrete" w:hAnsi="CMU Concrete"/>
        </w:rPr>
        <w:t>은</w:t>
      </w:r>
      <w:r>
        <w:rPr>
          <w:rFonts w:ascii="CMU Concrete" w:hAnsi="CMU Concrete" w:hint="eastAsia"/>
        </w:rPr>
        <w:t xml:space="preserve"> </w:t>
      </w:r>
      <w:r>
        <w:rPr>
          <w:rFonts w:ascii="CMU Concrete" w:hAnsi="CMU Concrete" w:hint="eastAsia"/>
        </w:rPr>
        <w:t>다음과</w:t>
      </w:r>
      <w:r>
        <w:rPr>
          <w:rFonts w:ascii="CMU Concrete" w:hAnsi="CMU Concrete" w:hint="eastAsia"/>
        </w:rPr>
        <w:t xml:space="preserve"> </w:t>
      </w:r>
      <w:r>
        <w:rPr>
          <w:rFonts w:ascii="CMU Concrete" w:hAnsi="CMU Concrete" w:hint="eastAsia"/>
        </w:rPr>
        <w:t>같습니다</w:t>
      </w:r>
      <w:r>
        <w:rPr>
          <w:rFonts w:ascii="CMU Concrete" w:hAnsi="CMU Concrete" w:hint="eastAsia"/>
        </w:rPr>
        <w:t>.</w:t>
      </w:r>
    </w:p>
    <w:p w14:paraId="627031AB" w14:textId="77777777" w:rsidR="00B51D7D" w:rsidRPr="00B32DD7" w:rsidRDefault="00576518" w:rsidP="00B51D7D">
      <w:pPr>
        <w:pStyle w:val="p2"/>
        <w:spacing w:before="134"/>
        <w:ind w:left="380"/>
        <w:jc w:val="center"/>
        <w:rPr>
          <w:rFonts w:ascii="CMU Concrete" w:hAnsi="CMU Concrete"/>
        </w:rPr>
      </w:pPr>
      <m:oMathPara>
        <m:oMath>
          <m:acc>
            <m:accPr>
              <m:ctrlPr>
                <w:rPr>
                  <w:rFonts w:ascii="Cambria Math" w:hAnsi="Cambria Math"/>
                </w:rPr>
              </m:ctrlPr>
            </m:accPr>
            <m:e>
              <m:r>
                <m:rPr>
                  <m:sty m:val="p"/>
                </m:rPr>
                <w:rPr>
                  <w:rFonts w:ascii="Cambria Math" w:hAnsi="Cambria Math"/>
                </w:rPr>
                <m:t>b</m:t>
              </m:r>
            </m:e>
          </m:acc>
          <m:r>
            <m:rPr>
              <m:sty m:val="p"/>
            </m:rPr>
            <w:rPr>
              <w:rFonts w:ascii="Cambria Math" w:hAnsi="Cambria Math"/>
            </w:rPr>
            <m:t>-</m:t>
          </m:r>
          <m:f>
            <m:fPr>
              <m:ctrlPr>
                <w:rPr>
                  <w:rFonts w:ascii="Cambria Math" w:hAnsi="Cambria Math"/>
                </w:rPr>
              </m:ctrlPr>
            </m:fPr>
            <m:num>
              <m:acc>
                <m:accPr>
                  <m:ctrlPr>
                    <w:rPr>
                      <w:rFonts w:ascii="Cambria Math" w:hAnsi="Cambria Math"/>
                    </w:rPr>
                  </m:ctrlPr>
                </m:accPr>
                <m:e>
                  <m:r>
                    <m:rPr>
                      <m:sty m:val="p"/>
                    </m:rP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a</m:t>
                  </m:r>
                </m:e>
              </m:acc>
            </m:num>
            <m:den>
              <m:sSup>
                <m:sSupPr>
                  <m:ctrlPr>
                    <w:rPr>
                      <w:rFonts w:ascii="Cambria Math" w:hAnsi="Cambria Math"/>
                    </w:rPr>
                  </m:ctrlPr>
                </m:sSupPr>
                <m:e>
                  <m:r>
                    <w:rPr>
                      <w:rFonts w:ascii="Cambria Math" w:hAnsi="Cambria Math"/>
                    </w:rPr>
                    <m:t>α</m:t>
                  </m:r>
                </m:e>
                <m:sup>
                  <m:r>
                    <m:rPr>
                      <m:sty m:val="p"/>
                    </m:rPr>
                    <w:rPr>
                      <w:rFonts w:ascii="Cambria Math" w:hAnsi="Cambria Math"/>
                    </w:rPr>
                    <m:t>1/</m:t>
                  </m:r>
                  <m:r>
                    <w:rPr>
                      <w:rFonts w:ascii="Cambria Math" w:hAnsi="Cambria Math"/>
                    </w:rPr>
                    <m:t>n</m:t>
                  </m:r>
                </m:sup>
              </m:sSup>
            </m:den>
          </m:f>
          <m:r>
            <m:rPr>
              <m:sty m:val="p"/>
            </m:rPr>
            <w:rPr>
              <w:rFonts w:ascii="Cambria Math" w:hAnsi="Cambria Math"/>
            </w:rPr>
            <m:t>&lt;</m:t>
          </m:r>
          <m:r>
            <w:rPr>
              <w:rFonts w:ascii="Cambria Math" w:hAnsi="Cambria Math"/>
            </w:rPr>
            <m:t>a</m:t>
          </m:r>
          <m:r>
            <m:rPr>
              <m:sty m:val="p"/>
            </m:rPr>
            <w:rPr>
              <w:rFonts w:ascii="Cambria Math" w:hAnsi="Cambria Math"/>
            </w:rPr>
            <m:t>&lt;</m:t>
          </m:r>
          <m:acc>
            <m:accPr>
              <m:ctrlPr>
                <w:rPr>
                  <w:rFonts w:ascii="Cambria Math" w:hAnsi="Cambria Math"/>
                </w:rPr>
              </m:ctrlPr>
            </m:accPr>
            <m:e>
              <m:r>
                <m:rPr>
                  <m:sty m:val="p"/>
                </m:rPr>
                <w:rPr>
                  <w:rFonts w:ascii="Cambria Math" w:hAnsi="Cambria Math"/>
                </w:rPr>
                <m:t>a</m:t>
              </m:r>
            </m:e>
          </m:acc>
        </m:oMath>
      </m:oMathPara>
    </w:p>
    <w:p w14:paraId="052E4C36"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16A1DF2">
          <v:shape id="_x0000_i1383" type="#_x0000_t75" style="width:79.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B5602&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0B5602&quot;&gt;&lt;m:oMathPara&gt;&lt;m:oMath&gt;&lt;m:acc&gt;&lt;m:accPr&gt;&lt;m:ctrlPr/&gt;&lt;/m:accPr&gt;&lt;m:e&gt;&lt;m:r&gt;&lt;m:rPr&gt;&lt;m:sty m:val=&quot;p&quot;/&gt;&lt;/m:rPr&gt;&lt;m:t&gt;b&lt;/m:t&gt;&lt;/m:r&gt;&lt;/m:e&gt;&lt;/m:acc&gt;&lt;m:r&gt;&lt;m:rPr&gt;&lt;m:sty m:val=&quot;p&quot;/&gt;&lt;/m:rPr&gt;&lt;m:t&gt;&amp;lt;&lt;/m:t&gt;&lt;/m:r&gt;&lt;m:r&gt;&lt;w:rPr&gt;&lt;w:i/&gt;&lt;/w:rPr&gt;&lt;m:t&gt;b&lt;/m:t&gt;&lt;/m:r&gt;&lt;m:r&gt;&lt;m:rPr&gt;&lt;m:sty m:val=&quot;p&quot;/&gt;&lt;/m:rPr&gt;&lt;m:t&gt;&amp;lt;&lt;/m:t&gt;&lt;/m:r&gt;&lt;m:acc&gt;&lt;m:accPr&gt;&lt;m:ctrlPr/&gt;&lt;/m:accPr&gt;&lt;m:e&gt;&lt;m:r&gt;&lt;m:rPr&gt;&lt;m:sty m:val=&quot;p&quot;/&gt;&lt;/m:rPr&gt;&lt;m:t&gt;a&lt;/m:t&gt;&lt;/m:r&gt;&lt;/m:e&gt;&lt;/m:acc&gt;&lt;m:r&gt;&lt;m:rPr&gt;&lt;m:sty m:val=&quot;p&quot;/&gt;&lt;/m:rPr&gt;&lt;m:t&gt;+&lt;/m:t&gt;&lt;/m:r&gt;&lt;m:f&gt;&lt;m:fPr&gt;&lt;m:ctrlPr/&gt;&lt;/m:fPr&gt;&lt;m:num&gt;&lt;m:acc&gt;&lt;m:accPr&gt;&lt;m:ctrlPr/&gt;&lt;/m:accPr&gt;&lt;m:e&gt;&lt;m:r&gt;&lt;w:rPr&gt;&lt;w:i/&gt;&lt;/w:rPr&gt;&lt;m:t&gt;b&lt;/m:t&gt;&lt;/m:r&gt;&lt;/m:e&gt;&lt;/m:acc&gt;&lt;m:r&gt;&lt;m:rPr&gt;&lt;m:sty m:val=&quot;p&quot;/&gt;&lt;/m:rPr&gt;&lt;m:t&gt;-&lt;/m:t&gt;&lt;/m:r&gt;&lt;m:acc&gt;&lt;m:accPr&gt;&lt;m:ctrlPr/&gt;&lt;/m:accPr&gt;&lt;m:e&gt;&lt;m:r&gt;&lt;w:rPr&gt;&lt;w:i/&gt;&lt;/w:rPr&gt;&lt;m:t&gt;a&lt;/m:t&gt;&lt;/m:r&gt;&lt;/m:e&gt;&lt;/m:acc&gt;&lt;/m:num&gt;&lt;m:den&gt;&lt;m:sSup&gt;&lt;m:sSupPr&gt;&lt;m:ctrlPr/&gt;&lt;/m:sSupPr&gt;&lt;m:e&gt;&lt;m:r&gt;&lt;w:rPr&gt;&lt;w:i/&gt;&lt;/w:rPr&gt;&lt;m:t&gt;慣&lt;/m:t&gt;&lt;/m:r&gt;&lt;/m:e&gt;&lt;m:sup&gt;&lt;m:r&gt;&lt;m:rPr&gt;&lt;m:sty m:val=&quot;p&quot;/&gt;&lt;/m:rPr&gt;&lt;m:t&gt;1/&lt;/m:t&gt;&lt;/m:r&gt;&lt;m:r&gt;&lt;w:rPr&gt;&lt;w:i/&gt;&lt;/w:rPr&gt;&lt;m:t&gt;n&lt;/m:t&gt;&lt;/m:r&gt;&lt;rrrrrrrrrrrrrrrrrrrrrrrrrrrrrrrrrr/m:sup&gt;&lt;/m:sSup&gt;&lt;/m:den&gt;&lt;/m:f&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4" o:title="" chromakey="white"/>
          </v:shape>
        </w:pict>
      </w:r>
    </w:p>
    <w:p w14:paraId="5C2E53FC" w14:textId="77777777" w:rsidR="00B51D7D" w:rsidRPr="005F4EE1" w:rsidRDefault="00B51D7D" w:rsidP="00B51D7D">
      <w:pPr>
        <w:pStyle w:val="11"/>
        <w:ind w:left="170"/>
        <w:rPr>
          <w:sz w:val="20"/>
        </w:rPr>
      </w:pPr>
      <w:r w:rsidRPr="005F4EE1">
        <w:rPr>
          <w:sz w:val="20"/>
        </w:rPr>
        <w:t>예시</w:t>
      </w:r>
    </w:p>
    <w:p w14:paraId="7858D65E" w14:textId="77777777" w:rsidR="00B51D7D" w:rsidRPr="00F54588" w:rsidRDefault="00B51D7D" w:rsidP="00B51D7D">
      <w:pPr>
        <w:pStyle w:val="p2"/>
        <w:spacing w:before="134"/>
        <w:ind w:left="380"/>
        <w:rPr>
          <w:rFonts w:ascii="CMU Concrete" w:hAnsi="CMU Concrete"/>
        </w:rPr>
      </w:pPr>
    </w:p>
    <w:p w14:paraId="0324BC9A"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0F0BCCD2" wp14:editId="31C458D0">
            <wp:extent cx="4857008" cy="2516719"/>
            <wp:effectExtent l="0" t="0" r="1270" b="0"/>
            <wp:docPr id="668" name="그림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5"/>
                    <a:stretch>
                      <a:fillRect/>
                    </a:stretch>
                  </pic:blipFill>
                  <pic:spPr>
                    <a:xfrm>
                      <a:off x="0" y="0"/>
                      <a:ext cx="4855013" cy="2515685"/>
                    </a:xfrm>
                    <a:prstGeom prst="rect">
                      <a:avLst/>
                    </a:prstGeom>
                  </pic:spPr>
                </pic:pic>
              </a:graphicData>
            </a:graphic>
          </wp:inline>
        </w:drawing>
      </w:r>
    </w:p>
    <w:p w14:paraId="33641B84" w14:textId="77777777" w:rsidR="00B51D7D" w:rsidRPr="00F54588" w:rsidRDefault="00B51D7D" w:rsidP="00B51D7D">
      <w:pPr>
        <w:pStyle w:val="p2"/>
        <w:spacing w:before="134"/>
        <w:ind w:left="380"/>
        <w:rPr>
          <w:rFonts w:ascii="CMU Concrete" w:hAnsi="CMU Concrete"/>
        </w:rPr>
      </w:pPr>
    </w:p>
    <w:p w14:paraId="228059F2" w14:textId="77777777" w:rsidR="00B51D7D" w:rsidRDefault="00B51D7D" w:rsidP="00B51D7D">
      <w:pPr>
        <w:pStyle w:val="p2"/>
        <w:spacing w:before="134"/>
        <w:ind w:left="380"/>
        <w:rPr>
          <w:rFonts w:ascii="CMU Concrete" w:hAnsi="CMU Concrete"/>
        </w:rPr>
      </w:pPr>
    </w:p>
    <w:p w14:paraId="31074BDE" w14:textId="77777777" w:rsidR="00B51D7D" w:rsidRPr="00F54588" w:rsidRDefault="00B51D7D" w:rsidP="00B51D7D">
      <w:pPr>
        <w:pStyle w:val="11"/>
        <w:ind w:left="170"/>
        <w:rPr>
          <w:sz w:val="20"/>
        </w:rPr>
      </w:pPr>
      <w:r w:rsidRPr="00F54588">
        <w:rPr>
          <w:rFonts w:hint="eastAsia"/>
          <w:sz w:val="20"/>
        </w:rPr>
        <w:t>(</w:t>
      </w:r>
      <w:r w:rsidRPr="00F54588">
        <w:rPr>
          <w:sz w:val="20"/>
        </w:rPr>
        <w:t>12</w:t>
      </w:r>
      <w:r w:rsidRPr="00F54588">
        <w:rPr>
          <w:rFonts w:hint="eastAsia"/>
          <w:sz w:val="20"/>
        </w:rPr>
        <w:t>)</w:t>
      </w:r>
      <w:r w:rsidRPr="00F54588">
        <w:rPr>
          <w:sz w:val="20"/>
        </w:rPr>
        <w:t xml:space="preserve"> </w:t>
      </w:r>
      <w:r w:rsidRPr="00F54588">
        <w:rPr>
          <w:sz w:val="20"/>
        </w:rPr>
        <w:t>와이블</w:t>
      </w:r>
      <w:r w:rsidRPr="00F54588">
        <w:rPr>
          <w:sz w:val="20"/>
        </w:rPr>
        <w:t xml:space="preserve"> </w:t>
      </w:r>
      <w:r w:rsidRPr="00F54588">
        <w:rPr>
          <w:sz w:val="20"/>
        </w:rPr>
        <w:t>분포</w:t>
      </w:r>
    </w:p>
    <w:p w14:paraId="7FF64AE7"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26A47628" w14:textId="77777777" w:rsidR="00B51D7D" w:rsidRDefault="00B51D7D" w:rsidP="00B51D7D">
      <w:pPr>
        <w:pStyle w:val="p2"/>
        <w:spacing w:before="134"/>
        <w:ind w:left="380"/>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E55A84A" w14:textId="77777777" w:rsidR="00B51D7D" w:rsidRPr="00D4048A" w:rsidRDefault="00B51D7D" w:rsidP="00B51D7D">
      <w:pPr>
        <w:pStyle w:val="p2"/>
        <w:spacing w:before="134"/>
        <w:ind w:left="380"/>
        <w:rPr>
          <w:rFonts w:ascii="CMU Concrete" w:hAnsi="CMU Concrete"/>
        </w:rPr>
      </w:pPr>
    </w:p>
    <w:p w14:paraId="0725C48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42D2F7BD">
          <v:shape id="_x0000_i1384" type="#_x0000_t75" style="width:273.7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45EED&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E45EED&quot;&gt;&lt;m:oMathPara&gt;&lt;m:oMath&gt;&lt;m:sSub&gt;&lt;m:sSubPr&gt;&lt;m:ctrlPr/&gt;&lt;/m:sSubPr&gt;&lt;m:e&gt;&lt;m:r&gt;&lt;m:rPr&gt;&lt;m:sty m:val=&quot;p&quot;/&gt;&lt;/m:rPr&gt;&lt;m:t&gt;f&lt;/m:t&gt;&lt;/m:r&gt;&lt;/m:e&gt;&lt;m:sub&gt;&lt;m:r&gt;&lt;m:rPr&gt;&lt;m:sty m:val=&quot;p&quot;/&gt;&lt;/m:rPr&gt;&lt;m:t&gt;X&lt;/m:t&gt;&lt;/m:r&gt;&lt;/m:sub&gt;&lt;/m:sSub&gt;&lt;m:d&gt;&lt;m:dPr&gt;&lt;m:ctrlPr/&gt;&lt;/m:dPr&gt;&lt;m:e&gt;&lt;m:r&gt;&lt;m:rPr&gt;&lt;m:sty m:val=&quot;p&quot;/&gt;&lt;/m:rPr&gt;&lt;m:t&gt;x;a,b&lt;/m:t&gt;&lt;/m:r&gt;&lt;/m:e&gt;&lt;/m:d&gt;&lt;m:r&gt;&lt;m:rPr&gt;&lt;m:sty m:val=&quot;p&quot;/&gt;&lt;/m:rPr&gt;&lt;m:t&gt;=&lt;/m:t&gt;&lt;/m:r&gt;&lt;m:d&gt;&lt;m:dPr&gt;&lt;m:ctrlPr/&gt;&lt;/m:dPr&gt;&lt;m:e&gt;&lt;m:f&gt;&lt;m:fPr&gt;&lt;m:ctrlPr/&gt;&lt;/m:fPr&gt;&lt;m:num&gt;&lt;m:r&gt;&lt;m:rPr&gt;&lt;m:sty m:val=&quot;p&quot;/&gt;&lt;/m:rPr&gt;&lt;m:t&gt;b&lt;/m:t&gt;&lt;/m:r&gt;&lt;/m:num&gt;&lt;m:den&gt;&lt;m:r&gt;&lt;w:rPr&gt;&lt;w:i/&gt;&lt;/w:rPr&gt;&lt;m:t&gt;a&lt;/m:t&gt;&lt;/m:r&gt;&lt;/m:den&gt;&lt;/m:f&gt;&lt;/m:e&gt;&lt;/m:d&gt;&lt;m:sSup&gt;&lt;m:sSupPr&gt;&lt;m:ctrlPr/&gt;&lt;/m:sSupPr&gt;&lt;m:e&gt;&lt;m:d&gt;&lt;m:dPr&gt;&lt;m:ctrlPr/&gt;&lt;/m:dPr&gt;&lt;m:e&gt;&lt;m:f&gt;&lt;m:fPr&gt;&lt;m:ctrlPr/&gt;&lt;/m:fPr&gt;&lt;m:num&gt;&lt;m:r&gt;&lt;w:rPr&gt;&lt;w:i/&gt;&lt;/w:rPr&gt;&lt;m:t&gt;x&lt;/m:t&gt;&lt;/m:r&gt;&lt;/m:num&gt;&lt;m:den&gt;&lt;m:r&gt;&lt;w:rPr&gt;&lt;w:i/&gt;&lt;/w:rPr&gt;&lt;m:t&gt;a&lt;/m:t&gt;&lt;/m:r&gt;&lt;/m:den&gt;&lt;/m:f&gt;&lt;/m:e&gt;&lt;/m:d&gt;&lt;/m:e&gt;&lt;m:sup&gt;&lt;m:r&gt;&lt;w:rPr&gt;&lt;w:i/&gt;&lt;/w:rPr&gt;&lt;m:t&gt;b&lt;/m:t&gt;&lt;/m:r&gt;&lt;m:r&gt;&lt;m:rPr&gt;&lt;m:sty m:val=&quot;p&quot;/&gt;&lt;/m:rPr&gt;&lt;m:t&gt;-1&lt;/m:t&gt;&lt;/m:r&gt;&lt;/m:sup&gt;&lt;/m:sSup&gt;&lt;m:func&gt;&lt;m:funcPr&gt;&lt;m:ctrlPr/&gt;&lt;/m:funcPr&gt;&lt;m:fName&gt;&lt;m:r&gt;&lt;m:rPr&gt;&lt;m:sty m:val=&quot;p&quot;/&gt;&lt;/m:rPr&gt;&lt;m:t&gt;exp&lt;/m:t&gt;&lt;/m:r&gt;&lt;/m:fName&gt;&lt;m:e&gt;&lt;m:d&gt;&lt;m:dPr&gt;&lt;m:ctrlPr/&gt;&lt;/m:dPr&gt;&lt;m:e&gt;&lt;m:r&gt;&lt;m:rPr&gt;&lt;m:sty m:val=&quot;p&quot;/&gt;&lt;/m:rPr&gt;&lt;m:t&gt;-&lt;/m:t&gt;&lt;/m:r&gt;&lt;m:sSup&gt;&lt;m:sSupPr&gt;&lt;m:ctrlPr/&gt;&lt;/m:sSupPr&gt;&lt;m:e&gt;&lt;m:d&gt;&lt;m:dPr&gt;&lt;m:ctrlPr/&gt;&lt;/m:dPr&gt;&lt;m:e&gt;&lt;m:f&gt;&lt;m:fPr&gt;&lt;m:ctrlPr/&gt;&lt;/m:fPr&gt;&lt;m:num&gt;&lt;m:r&gt;&lt;w:rPr&gt;&lt;w:i/&gt;&lt;/w:rPr&gt;&lt;m:t&gt;x&lt;/m:t&gt;&lt;/m:r&gt;&lt;/m:num&gt;&lt;m:den&gt;&lt;m:r&gt;&lt;w:rPr&gt;&lt;w:i/&gt;&lt;/w:rPr&gt;&lt;m:t&gt;a&lt;/m:t&gt;&lt;/m:r&gt;&lt;/m:den&gt;&lt;/m:f&gt;&lt;/m:e&gt;&lt;/m:d&gt;&lt;/m:e&gt;&lt;m:sup&gt;&lt;m:r&gt;&lt;w:rPr&gt;&lt;w:i/&gt;&lt;/w:rPr&gt;&lt;m:t&gt;b&lt;/m:t&gt;&lt;/m:r&gt;&lt;/m:sup&gt;&lt;/m:sSup&gt;&lt;/m:e&gt;&lt;/m:d&gt;&lt;/m:e&gt;&lt;/m:func&gt;&lt;m:r&gt;&lt;m:rPr&gt;&lt;m:sty m:val=&quot;p&quot;/&gt;&lt;/m:rPr&gt;&lt;m:t&gt;  &lt;/m:t&gt;&lt;/m:r&gt;&lt;m:r&gt;&lt;w:rPr&gt;&lt;w:i/&gt;&lt;/w:rPr&gt;&lt;m:t&gt;where&lt;/m:t&gt;&lt;/m:r&gt;&lt;m:r&gt;&lt;m:rPr&gt;&lt;m:sty m:val=&quot;p&quot;/&gt;&lt;/m:rPr&gt;&lt;m:t&gt; &lt;/m:t&gt;&lt;/m:r&gt;&lt;m:r&gt;&lt;w:rPr&gt;&lt;w:i/&gt;&lt;/w:rPr&gt;&lt;m:t&gt;x&lt;/m:t&gt;&lt;/m:r&gt;&lt;m:r&gt;&lt;m:rPr&gt;&lt;m:sty m:val=&quot;p&quot;/&gt;&lt;/m:rPr&gt;&lt;m:t&gt;??, &lt;/m:t&gt;&lt;/m:r&gt;&lt;m:r&gt;&lt;w:rPr&gt;&lt;w:i/&gt;&lt;/w:rPr&gt;&lt;m:t&gt;a&lt;/m:t&gt;&lt;/m:r&gt;&lt;m:r&gt;&lt;m:rPr&gt;&lt;m:sty m:val=&quot;p&quot;/&gt;&lt;/m:rPr&gt;&lt;m:t&gt;&amp;gt;&lt;/m:t&gt;&lt;/m:r&gt;&lt;m:r&gt;&lt;w:rPr&gt;&lt;w:i/&gt;&lt;/w:rPr&gt;&lt;m:t&gt;0, b&lt;/m:t&gt;&lt;/m:r&gt;&lt;m:r&gt;&lt;m:rPr&gt;&lt;m:sty m:val=&quot;p&quot;/&gt;&lt;/m:rPr&gt;&lt;m:t&gt;&amp;gt;&lt;/m:tm:&gt;&lt;/m:r&gt;&lt;m:r&gt;&lt;w:rPr&gt;&lt;w:i/&gt;&lt;/w: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6" o:title="" chromakey="white"/>
          </v:shape>
        </w:pict>
      </w:r>
    </w:p>
    <w:p w14:paraId="4EF01D05" w14:textId="77777777" w:rsidR="00B51D7D" w:rsidRPr="00F54588" w:rsidRDefault="00B51D7D" w:rsidP="00B51D7D">
      <w:pPr>
        <w:pStyle w:val="p2"/>
        <w:spacing w:before="134"/>
        <w:ind w:left="380"/>
        <w:rPr>
          <w:rFonts w:ascii="CMU Concrete" w:hAnsi="CMU Concrete"/>
        </w:rPr>
      </w:pPr>
    </w:p>
    <w:p w14:paraId="6C961D55"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Log Likelihood Function</w:t>
      </w:r>
      <w:r w:rsidRPr="00D4048A">
        <w:rPr>
          <w:rFonts w:ascii="CMU Concrete" w:hAnsi="CMU Concrete"/>
        </w:rPr>
        <w:t>을</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5F041E2" w14:textId="77777777" w:rsidR="00B51D7D" w:rsidRPr="00D4048A" w:rsidRDefault="00B51D7D" w:rsidP="00B51D7D">
      <w:pPr>
        <w:pStyle w:val="p2"/>
        <w:spacing w:before="134"/>
        <w:ind w:left="380"/>
        <w:rPr>
          <w:rFonts w:ascii="CMU Concrete" w:hAnsi="CMU Concrete"/>
        </w:rPr>
      </w:pPr>
    </w:p>
    <w:p w14:paraId="7D1C6C9D"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276D644">
          <v:shape id="_x0000_i1385" type="#_x0000_t75" style="width:4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200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432004&quot;&gt;&lt;m:oMathPara&gt;&lt;m:oMath&gt;&lt;m:r&gt;&lt;m:rPr&gt;&lt;m:sty m:val=&quot;p&quot;/&gt;&lt;/m:rPr&gt;&lt;m:t&gt;logL&lt;/m:t&gt;&lt;/m:r&gt;&lt;m:d&gt;&lt;m:dPr&gt;&lt;m:ctrlPr/&gt;&lt;/m:dPr&gt;&lt;m:e&gt;&lt;m:r&gt;&lt;m:rPr&gt;&lt;m:sty m:val=&quot;p&quot;/&gt;&lt;/m:rPr&gt;&lt;m:t&gt;a,b&lt;/m:t&gt;&lt;/m:r&gt;&lt;/m:e&gt;&lt;m:e&gt;&lt;m:r&gt;&lt;m:rPr&gt;&lt;m:sty m:val=&quot;p&quot;/&gt;&lt;/m:rPr&gt;&lt;m:t&gt;X&lt;/m:t&gt;&lt;/m:r&gt;&lt;/m:e&gt;&lt;/m:d&gt;&lt;m:r&gt;&lt;m:rPr&gt;&lt;m:sty m:val=&quot;p&quot;/&gt;&lt;/m:rPr&gt;&lt;m:t&gt;= n&lt;/m:t&gt;&lt;/m:r&gt;&lt;m:func&gt;&lt;m:funcPr&gt;&lt;m:ctrlPr/&gt;&lt;/m:funcPr&gt;&lt;m:fName&gt;&lt;m:r&gt;&lt;m:rPr&gt;&lt;m:sty m:val=&quot;p&quot;/&gt;&lt;/m:rPr&gt;&lt;m:t&gt;log&lt;/m:t&gt;&lt;/m:r&gt;&lt;/m:fName&gt;&lt;m:e&gt;&lt;m:d&gt;&lt;m:dPr&gt;&lt;m:ctrlPr/&gt;&lt;/m:dPr&gt;&lt;m:e&gt;&lt;m:r&gt;&lt;m:rPr&gt;&lt;m:sty m:val=&quot;p&quot;/&gt;&lt;/m:rPr&gt;&lt;m:t&gt;b&lt;/m:t&gt;&lt;/m:r&gt;&lt;/m:e&gt;&lt;/m:d&gt;&lt;m:ctrlPr&gt;&lt;w:rPr&gt;&lt;w:i/&gt;&lt;/w:rPr&gt;&lt;/m:ctrlPr&gt;&lt;/m:e&gt;&lt;/m:func&gt;&lt;m:r&gt;&lt;m:rPr&gt;&lt;m:sty m:val=&quot;p&quot;/&gt;&lt;/m:rPr&gt;&lt;m:t&gt;-nc log??a)+&lt;/m:t&gt;&lt;/m:r&gt;&lt;m:d&gt;&lt;m:dPr&gt;&lt;m:ctrlPr/&gt;&lt;/m:dPr&gt;&lt;m:e&gt;&lt;m:r&gt;&lt;m:rPr&gt;&lt;m:sty m:vam:l=&quot;p&quot;/&gt;&lt;/m:rPr&gt;&lt;m:t&gt;b-1&lt;/m:t&gt;&lt;/m:r&gt;&lt;/m:e&gt;&lt;/m:d&gt;&lt;m:nary&gt;&lt;m:naryPr&gt;&lt;m:chr m:val=&quot;??/&gt;&lt;m:limLoc m:val=&quot;undOvr&quot;/&gt;&lt;m:ctrlPr/&gt;&lt;/m:naryPr&gt;&lt;m:sub&gt;&lt;m:r&gt;&lt;m:rPr&gt;&lt;m:sty m:val=&quot;p&quot;/&gt;&lt;/m:rPr&gt;&lt;m:t&gt;i=1&lt;/m:t&gt;&lt;/m:r&gt;&lt;/m:sub&gt;&lt;m:sup&gt;&lt;m:r&gt;&lt;m:rPr&gt;&lt;m:sty m:val=&quot;p&quot;/&gt;&lt;/m:rPr&gt;&lt;m:tm:&gt;n&lt;/m:t&gt;&lt;/m:r&gt;&lt;/m:sup&gt;&lt;m:e&gt;&lt;m:func&gt;&lt;m:funcPr&gt;&lt;m:ctrlPr&gt;&lt;w:rPr&gt;&lt;w:i/&gt;&lt;/w:rPr&gt;&lt;/m:ctrlPr&gt;&lt;/m:funcPr&gt;&lt;m:fName&gt;&lt;m:r&gt;&lt;m:rPr&gt;&lt;m:sty m:val=&quot;p&quot;/&gt;&lt;/m:rPr&gt;&lt;m:t&gt;log&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lt;/m:t&gt;&lt;/m:r&gt;&lt;m:nary&gt;&lt;m:naryPr&gt;&lt;m:chr m:val=&quot;??/&gt;&lt;m:limLoc m:val=&quot;undOvr&quot;/&gt;&lt;m:ctrlPr/&gt;&lt;/m:naryPr&gt;&lt;m:sub&gt;&lt;m:r&gt;&lt;m:rPr&gt;&lt;m:sty m:val=&quot;p&quot;/&gt;&lt;/m:rPr&gt;&lt;m:t&gt;i=1&lt;/m:t&gt;&lt;/m:r&gt;&lt;/m:sub&gt;&lt;m:sup&gt;&lt;m:r&gt;&lt;m:rPr&gt;&lt;m:sty m:val=&quot;p&quot;/&gt;&lt;/m:rPr&gt;&lt;m:t&gt;n&lt;/m:t&gt;&lt;/m:r&gt;&lt;/m:&quot;psup&gt;&lt;m:e&gt;&lt;m:sSup&gt;&lt;m:sSupPr&gt;&lt;m:ctrlPr&gt;&lt;w:rPr&gt;&lt;w:i/&gt;&lt;/w:rPr&gt;&lt;/m:ctrlPr&gt;&lt;/m:sSupPr&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ctrlPr&gt;&lt;w:rPr&gt;&lt;w:i/&gt;&lt;/w:rPr&gt;&lt;/m:ctrlPr&gt;&lt;/m:num&gt;&lt;m:den&gt;&lt;m:r&gt;&lt;w:rPr&gt;&lt;w:i/&gt;&lt;/w:rPr&gt;&lt;m:t&gt;a&lt;/m:t&gt;&lt;/m:r&gt;&lt;m:ctrlPr&gt;&lt;w:rPr&gt;&lt;w:i/&gt;&lt;/w:rPr&gt;&lt;/m:ctrlPr&gt;&lt;/m:den&gt;&lt;/m:f&gt;&lt;m:ctrlPr&gt;&lt;w:rPr&gt;&lt;w:i/&gt;&lt;/w:rPr&gt;&lt;/m:ctrlPr&gt;&lt;/m:e&gt;&lt;/m:d&gt;&lt;/m:e&gt;&lt;m:sup&gt;&lt;m:r&gt;&lt;w:rPr&gt;&lt;w:i/&gt;&lt;/w:rPr&gt;&lt;m:t&gt;b&lt;/m:t&gt;&lt;/m:r&gt;&lt;/m:sup&gt;&lt;/m:s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7" o:title="" chromakey="white"/>
          </v:shape>
        </w:pict>
      </w:r>
    </w:p>
    <w:p w14:paraId="467FCA5B" w14:textId="77777777" w:rsidR="00B51D7D" w:rsidRPr="00F54588" w:rsidRDefault="00B51D7D" w:rsidP="00B51D7D">
      <w:pPr>
        <w:pStyle w:val="p2"/>
        <w:spacing w:before="134"/>
        <w:ind w:left="380"/>
        <w:rPr>
          <w:rFonts w:ascii="CMU Concrete" w:hAnsi="CMU Concrete"/>
        </w:rPr>
      </w:pPr>
    </w:p>
    <w:p w14:paraId="2F82E0B2" w14:textId="77777777" w:rsidR="00B51D7D" w:rsidRDefault="00B51D7D" w:rsidP="00B51D7D">
      <w:pPr>
        <w:pStyle w:val="p2"/>
        <w:spacing w:before="134"/>
        <w:ind w:left="380"/>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최대화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a,</w:t>
      </w:r>
      <w:r>
        <w:rPr>
          <w:rFonts w:ascii="CMU Concrete" w:hAnsi="CMU Concrete" w:hint="eastAsia"/>
        </w:rPr>
        <w:t xml:space="preserve"> </w:t>
      </w:r>
      <w:r w:rsidRPr="00D4048A">
        <w:rPr>
          <w:rFonts w:ascii="CMU Concrete" w:hAnsi="CMU Concrete"/>
        </w:rPr>
        <w:t>b</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편미분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놓으면</w:t>
      </w:r>
    </w:p>
    <w:p w14:paraId="4AF2EC1F" w14:textId="77777777" w:rsidR="00B51D7D" w:rsidRPr="00D4048A" w:rsidRDefault="00B51D7D" w:rsidP="00B51D7D">
      <w:pPr>
        <w:pStyle w:val="p2"/>
        <w:spacing w:before="134"/>
        <w:ind w:left="380"/>
        <w:rPr>
          <w:rFonts w:ascii="CMU Concrete" w:hAnsi="CMU Concrete"/>
        </w:rPr>
      </w:pPr>
    </w:p>
    <w:p w14:paraId="64594AD5"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406C8EB">
          <v:shape id="_x0000_i1386" type="#_x0000_t75" style="width:165.8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77EE9&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377EE9&quot;&gt;&lt;m:oMathPara&gt;&lt;m:oMath&gt;&lt;m:f&gt;&lt;m:fPr&gt;&lt;m:ctrlPr/&gt;&lt;/m:fPr&gt;&lt;m:num&gt;&lt;m:r&gt;&lt;m:rPr&gt;&lt;m:sty m:val=&quot;p&quot;/&gt;&lt;/m:rPr&gt;&lt;m:t&gt;?굃nL&lt;/m:t&gt;&lt;/m:r&gt;&lt;m:d&gt;&lt;m:dPr&gt;&lt;m:ctrlPr/&gt;&lt;/m:dPr&gt;&lt;m:e&gt;&lt;m:r&gt;&lt;m:rPr&gt;&lt;m:sty m:val=&quot;p&quot;/&gt;&lt;/m:rPr&gt;&lt;m:t&gt;a,b&lt;/m:t&gt;&lt;/m:siiiiiiiiiiiiiiiiiiiiiiiiiiiiiiiiiir&gt;&lt;/m:e&gt;&lt;m:e&gt;&lt;m:r&gt;&lt;m:rPr&gt;&lt;m:sty m:val=&quot;p&quot;/&gt;&lt;/m:rPr&gt;&lt;m:t&gt;X&lt;/m:t&gt;&lt;/m:r&gt;&lt;/m:e&gt;&lt;/m:d&gt;&lt;m:ctrlPr&gt;&lt;w:rPr&gt;&lt;w:i/&gt;&lt;/w:rPr&gt;&lt;/m:ctrlPr&gt;&lt;/m:num&gt;&lt;m:den&gt;&lt;m:r&gt;&lt;w:rPr&gt;&lt;w:i/&gt;&lt;/w:rPr&gt;&lt;m:t&gt;?괶&lt;/m:t&gt;&lt;/m:r&gt;&lt;m:ctrlPr&gt;&lt;w:rPr&gt;&lt;w:i/&gt;&lt;/w:rPr&gt;&lt;/m:ctriliPiri&gt;i&lt;i/imi:idieini&gt;i&lt;i/imi:ifi&gt;i&lt;imi:iri&gt;i&lt;imi:iriPiri&gt;i&lt;imisi:sty m:val=&quot;p&quot;/&gt;&lt;/m:rPr&gt;&lt;m:t&gt;=-&lt;/m:t&gt;&lt;/m:r&gt;&lt;m:f&gt;&lt;m:fPr&gt;&lt;m:ctrlPr/&gt;&lt;/m:fPr&gt;&lt;m:num&gt;&lt;m:r&gt;&lt;m:rPr&gt;&lt;m:sty m:val=&quot;p&quot;/&gt;&lt;/m:rPr&gt;&lt;m:t&gt;nb&lt;/m:t&gt;&lt;/m:r&gt;&lt;m:ctrlPr&gt;&lt;w:rPr&gt;&lt;w:i/&gt;&lt;/w:rPr&gt;&lt;/m:ctrlPr&gt;&lt;/m:num&gt;&lt;m:den&gt;&lt;m:r&gt;&lt;w:rPr&gt;&lt;w:i/&gt;&lt;/w:rPr&gt;&lt;m:t&gt;a&lt;/m:t&gt;&lt;/m:r&gt;&lt;m:ctrlPr&gt;&lt;w:rPr&gt;&lt;w:i/&gt;&lt;/w:rPr&gt;&lt;/m:ctrlPr&gt;&lt;/m:den&gt;&lt;/m:f&gt;&lt;m:r&gt;&lt;w:rPr&gt;&lt;w:i/&gt;&lt;/w:rPr&gt;&lt;m:t&gt;+&lt;/m:t&gt;&lt;/m:r&gt;&lt;m:nary&gt;&lt;m:naryPr&gt;&lt;m:chr m:val=&quot;??/&gt;&lt;m:limLoc m:val=&quot;undOvr&quot;/&gt;&lt;m:ctrlPr/&gt;&lt;/m:naryPr&gt;&lt;m:sub&gt;&lt;m:r&gt;&lt;m:rPr&gt;&lt;m:sty m:val=&quot;p&quot;/&gt;&lt;/m:rPr&gt;&lt;m:t&gt;i=1&lt;/m:t&gt;&lt;/m:r&gt;&lt;/m:sub&gt;&lt;m:sup&gt;&lt;m:r&gt;Pr&lt;m:rPr&gt;&lt;m:sty m:val=&quot;p&quot;/&gt;&lt;/m:rPr&gt;&lt;m:t&gt;n&lt;/m:t&gt;&lt;/m:r&gt;&lt;/m:sup&gt;&lt;m:e&gt;&lt;m:sSubSup&gt;&lt;m:sSubSupPr&gt;&lt;m:ctrlPr/&gt;&lt;/m:sSubSupPr&gt;&lt;m:e&gt;&lt;m:r&gt;&lt;m:rPr&gt;&lt;m:sty m:val=&quot;p&quot;/&gt;&lt;/m:rPr&gt;&lt;m:t&gt;bx&lt;/m:t&gt;&lt;/m:r&gt;&lt;/m:e&gt;&lt;m:sub&gt;&lt;m:r&gt;&lt;m:rPr&gt;&lt;m:sty m:val=&quot;p&quot;/&gt;&lt;/m:rPr&gt;&lt;m:t&gt;i&lt;/m:t&gt;&lt;/m:r&gt;&lt;/m:sub&gt;&lt;m:sup&gt;&lt;m:r&gt;&lt;m:rPr&gt;&lt;m:sty m:val=&quot;p&quot;/&gt;&lt;/m:rPr&gt;&lt;m:t&gt;b&lt;/m:t&gt;&lt;/m:r&gt;&lt;/m:sup&gt;&lt;/m:sSubSup&gt;&lt;m:sSup&gt;&lt;m:sSupPr&gt;&lt;m:ctrlPr/&gt;&lt;/m:sSupPr&gt;&lt;m:e&gt;&lt;m:r&gt;&lt;m:rPr&gt;&lt;m:sty m:val=&quot;p&quot;/&gt;&lt;/m:rPr&gt;&lt;m:t&gt;a&lt;/m:t&gt;&lt;/m:r&gt;&lt;/m:e&gt;&lt;m:sup&gt;&lt;m:r&gt;&lt;m:rPr&gt;&lt;m:sty m:val=&quot;p&quot;/&gt;&lt;/m:rPr&gt;&lt;m:t&gt;-b-1&lt;/m:t&gt;&lt;/m:r&gt;&lt;/m:sup&gt;&lt;/m:sSup&gt;&lt;/m:e&gt;&lt;/m:nary&gt;&lt;m:r&gt;&lt;m:rPr&gt;&lt;m:sty m:val=&quot;p&quot;/&gt;&lt;/m: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8" o:title="" chromakey="white"/>
          </v:shape>
        </w:pict>
      </w:r>
    </w:p>
    <w:p w14:paraId="5098CAF5"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356AD85">
          <v:shape id="_x0000_i1387" type="#_x0000_t75" style="width:3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2830&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052830&quot;&gt;&lt;m:oMathPara&gt;&lt;m:oMath&gt;&lt;m:f&gt;&lt;m:fPr&gt;&lt;m:ctrlPr/&gt;&lt;/m:fPr&gt;&lt;m:num&gt;&lt;m:r&gt;&lt;m:rPr&gt;&lt;m:sty m:val=&quot;p&quot;/&gt;&lt;/m:rPr&gt;&lt;m:t&gt;?굃nL&lt;/m:t&gt;&lt;/m:r&gt;&lt;m:d&gt;&lt;m:dPr&gt;&lt;m:ctrlPr/&gt;&lt;/m:dPr&gt;&lt;m:e&gt;&lt;m:r&gt;&lt;m:rPr&gt;&lt;m:sty m:val=&quot;p&quot;/&gt;&lt;/m:rPr&gt;&lt;m:t&gt;a,b&lt;/m:t&gt;&lt;/m:siiiiiiiiiiiiiiiiiiiiiiiiiiiiiiiiiir&gt;&lt;/m:e&gt;&lt;m:e&gt;&lt;m:r&gt;&lt;m:rPr&gt;&lt;m:sty m:val=&quot;p&quot;/&gt;&lt;/m:rPr&gt;&lt;m:t&gt;X&lt;/m:t&gt;&lt;/m:r&gt;&lt;/m:e&gt;&lt;/m:d&gt;&lt;/m:num&gt;&lt;m:den&gt;&lt;m:r&gt;&lt;w:rPr&gt;&lt;w:i/&gt;&lt;/w:rPr&gt;&lt;m:t&gt;?괷&lt;/m:t&gt;&lt;/m:r&gt;&lt;/m:den&gt;&lt;/m:f&gt;&lt;m:r&gt;&lt;m:rPr&gt;&lt;m:sty m:val=&quot;p&quot;/&gt;&lt;/m:rPr&gt;&lt;m:t&gt;=&lt;/m:t&gt;&lt;/m:r&gt;&lt;m:f&gt;&lt;m:fPiri&gt;i&lt;imi:icitiriliPiri/i&gt;i&lt;i/imi:ifiPiri&gt;i&lt;imi:iniuimi&gt;i&lt;imi:irisi&gt;&lt;w:rPr&gt;&lt;w:i/&gt;&lt;/w:rPr&gt;&lt;m:t&gt;n&lt;/m:t&gt;&lt;/m:r&gt;&lt;/m:num&gt;&lt;m:den&gt;&lt;m:r&gt;&lt;w:rPr&gt;&lt;w:i/&gt;&lt;/w:rPr&gt;&lt;m:t&gt;b&lt;/m:t&gt;&lt;/m:r&gt;&lt;/m:den&gt;&lt;/m:f&gt;&lt;m:r&gt;&lt;m:rPr&gt;&lt;m:sty m:val=&quot;p&quot;/&gt;&lt;/m:rPr&gt;&lt;m:t&gt;-&lt;/m:t&gt;&lt;/m:r&gt;&lt;m:r&gt;&lt;w:rPr&gt;&lt;w:i/&gt;&lt;/w:rPr&gt;&lt;m:t&gt;nlog&lt;/m:t&gt;&lt;/m:r&gt;&lt;m:d&gt;&lt;m:dPr&gt;&lt;m:ctrlPr/&gt;&lt;/m:dPr&gt;&lt;m:e&gt;&lt;m:r&gt;&lt;w:rPr&gt;&lt;w:i/&gt;&lt;/w:rPr&gt;&lt;m:t&gt;a&lt;/m:t&gt;&lt;/m:r&gt;&lt;/m:e&gt;&lt;/m:d&gt;&lt;m:r&gt;&lt;m:rPr&gt;&lt;m:sty m:val=&quot;p&quot;/&gt;&lt;/m:rPr&gt;&lt;m:t&gt;+&lt;/m:t&gt;&lt;/m:r&gt;&lt;m:nary&gt;&lt;m:naryPr&gt;&lt;m:chr m:val=&quot;??/&gt;&lt;m:limLoc m:val=&quot;undOvr&quot;/&gt;&lt;m:ctrlPr/&gt;&lt;/m:naryPr&gt;&lt;m:sub&gt;&lt;m:r&gt;&lt;m:rPr&gt;&lt;m:sty m:val=&quot;p&quot;/&gt;&lt;/m:rPr&gt;&lt;m:t&gt;i=1&lt;/m:t&gt;&lt;m:/m:r&gt;&lt;/m:sub&gt;&lt;m:sup&gt;&lt;m:r&gt;&lt;m:rPr&gt;&lt;m:sty m:val=&quot;p&quot;/&gt;&lt;/m:rPr&gt;&lt;m:t&gt;n&lt;/m:t&gt;&lt;/m:r&gt;&lt;/m:sup&gt;&lt;m:e&gt;&lt;m:sSup&gt;&lt;m:sSupPr&gt;&lt;m:ctrlPr/&gt;&lt;/m:sSupPr&gt;&lt;m:e&gt;&lt;m:d&gt;&lt;m:dPr&gt;&lt;m:ctrlPr/&gt;&lt;/m:dPr&gt;&lt;m:e&gt;&lt;m:f&gt;&lt;m:fPr&gt;&lt;m:ctrlPr/&gt;&lt;/m:fPr&gt;&lt;m:num&gt;&lt;m:sSub&gt;&lt;m:sSubPr&gt;&lt;m:ctrlPr/&gt;&lt;/m:sSubPr&gt;&lt;m:e&gt;&lt;m:r&gt;&lt;m:rPr&gt;&lt;m:sty m:val=&quot;p&quot;/&gt;&lt;/m:rPr&gt;&lt;m:t&gt;x&lt;/m:t&gt;&lt;/m:r&gt;&lt;/m:e&gt;&lt;m:sub&gt;&lt;m:r&gt;&lt;m:rPr&gt;&lt;m:sty m:val=&quot;p&quot;/&gt;&lt;/m:rPr&gt;&lt;m:t&gt;i&lt;/m:t&gt;&lt;/m:r&gt;&lt;/m:sub&gt;&lt;/m:sSub&gt;&lt;/m:num&gt;&lt;m:den&gt;&lt;m:r&gt;&lt;w:rPr&gt;&lt;w:i/&gt;&lt;/w:rPr&gt;&lt;m:t&gt;a&lt;/m:t&gt;&lt;/m:r&gt;&lt;/m:den&gt;&lt;/m:f&gt;&lt;/m:e&gt;&lt;/m:d&gt;&lt;/m:e&gt;&lt;m:sup&gt;&lt;m:r&gt;&lt;w:rPr&gt;&lt;w:i/&gt;&lt;/w:rPr&gt;&lt;m:t&gt;b&lt;/m:t&gt;&lt;/m:r&gt;&lt;/m:sup&gt;&lt;/m:sSup&gt;&lt;m:func&gt;&lt;m:funcPr&gt;&lt;m:ctrlPr/&gt;&lt;/m:funcPr&gt;&lt;m:fName&gt;&lt;m:r&gt;&lt;m:rPr&gt;&lt;m:sty m:val=&quot;p&quot;/&gt;&lt;/m:rPr&gt;&lt;m:t&gt;log&lt;/m:t&gt;&lt;/m:r&gt;&lt;/m:fName&gt;&lt;m:e&gt;&lt;m:d&gt;&lt;m:dPr&gt;&lt;m:ctrlPr/&gt;&lt;/m:dPr&gt;&lt;m:e&gt;&lt;m:f&gt;&lt;m:fPr&gt;&lt;m:ctrlPr/&gt;&lt;/m:fPr&gt;&lt;m:num&gt;&lt;m:sSub&gt;&lt;m:sSubPr&gt;&lt;m:ctrlPr/&gt;&lt;/m:sSubPr&gt;&lt;m:e&gt;&lt;m:r&gt;&lt;w:rPr&gt;&lt;w:i/&gt;&lt;/w:rPr&gt;&lt;m:t&gt;x&lt;/m:t&gt;&lt;/m:r&gt;&lt;/m:e&gt;&lt;m:sub&gt;&lt;m:r&gt;&lt;w:rPr&gt;&lt;w:i/&gt;&lt;/w:rPr&gt;&lt;m:t&gt;i&lt;/m:t&gt;&lt;/m:r&gt;&lt;/m:sub&gt;&lt;/m:sSub&gt;&lt;/m:num&gt;&lt;m:den&gt;&lt;m:r&gt;&lt;w:rPr&gt;&lt;w:i/&gt;&lt;/w:rPr&gt;&lt;m:t&gt;a&lt;/m:t&gt;&lt;/m:r&gt;&lt;/m:den&gt;&lt;/m:f&gt;&lt;/m:e&gt;&lt;/m:d&gt;&lt;/m:e&gt;&lt;/m:func&gt;&lt;/m:e&gt;&lt;/m:nary&gt;&lt;m:r&gt;&lt;m:rPr&gt;&lt;m:sty m:val=&quot;p&quot;/&gt;&lt;/m: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79" o:title="" chromakey="white"/>
          </v:shape>
        </w:pict>
      </w:r>
    </w:p>
    <w:p w14:paraId="10AF0355" w14:textId="77777777" w:rsidR="00B51D7D" w:rsidRPr="00F54588" w:rsidRDefault="00B51D7D" w:rsidP="00B51D7D">
      <w:pPr>
        <w:pStyle w:val="p2"/>
        <w:spacing w:before="134"/>
        <w:ind w:left="380"/>
        <w:rPr>
          <w:rFonts w:ascii="CMU Concrete" w:hAnsi="CMU Concrete"/>
        </w:rPr>
      </w:pPr>
    </w:p>
    <w:p w14:paraId="251F7DB1" w14:textId="77777777" w:rsidR="00B51D7D" w:rsidRDefault="00B51D7D" w:rsidP="00B51D7D">
      <w:pPr>
        <w:pStyle w:val="p2"/>
        <w:spacing w:before="134"/>
        <w:ind w:left="380"/>
        <w:rPr>
          <w:rFonts w:ascii="CMU Concrete" w:hAnsi="CMU Concrete"/>
        </w:rPr>
      </w:pPr>
      <w:r w:rsidRPr="00D4048A">
        <w:rPr>
          <w:rFonts w:ascii="CMU Concrete" w:hAnsi="CMU Concrete"/>
        </w:rPr>
        <w:t>이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425B06A" w14:textId="77777777" w:rsidR="00B51D7D" w:rsidRPr="00D4048A" w:rsidRDefault="00B51D7D" w:rsidP="00B51D7D">
      <w:pPr>
        <w:pStyle w:val="p2"/>
        <w:spacing w:before="134"/>
        <w:ind w:left="380"/>
        <w:rPr>
          <w:rFonts w:ascii="CMU Concrete" w:hAnsi="CMU Concrete"/>
        </w:rPr>
      </w:pPr>
    </w:p>
    <w:p w14:paraId="74EDA66D"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0F4BB278">
          <v:shape id="_x0000_i1388" type="#_x0000_t75" style="width:6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AF5D9E&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AF5D9E&quot;&gt;&lt;m:oMathPara&gt;&lt;m:oMath&gt;&lt;m:r&gt;&lt;m:rPr&gt;&lt;m:sty m:val=&quot;p&quot;/&gt;&lt;/m:rPr&gt;&lt;m:t&gt;a=&lt;/m:t&gt;&lt;/m:r&gt;&lt;m:sSup&gt;&lt;m:sSupPr&gt;&lt;m:ctrlPr&gt;&lt;w:rPr&gt;&lt;w:i/&gt;&lt;/w:rPr&gt;&lt;/m:ctrlPr&gt;&lt;/m:sSupPr&gt;&lt;m:e&gt;&lt;m:d&gt;&lt;m:dPr&gt;&lt;m:begChr m:val=&quot;[&quot;/&gt;&lt;m:endChr m:val=&quot;]&quot;/&gt;&lt;m:ctrlPr/&gt;&lt;/m:dPr&gt;&lt;m:e&gt;&lt;m:f&gt;&lt;m:fPr&gt;&lt;m:ctrlPr/&gt;&lt;/m:fPr&gt;&lt;m:num&gt;&lt;m:nary&gt;&lt;m:naryPr&gt;&lt;m:chr m:val=&quot;??/&gt;&lt;m:limLoc m:val=&quot;undOvr&quot;/&gt;&lt;m:ctrlPr/&gt;&lt;/m:naryPr&gt;&lt;m:sub&gt;&lt;m:r&gt;&lt;m:rPr&gt;&lt;m:sty m:val=&quot;p&quot;/&gt;&lt;/m:rPr&gt;&lt;m:t&gt;i=1&lt;/m:t&gt;&lt;/m:r&gt;&lt;/m:sub&gt;&lt;m:sup&gt;&lt;m:r&gt;&lt;m:rPr&gt;&lt;m:sty m:val=&quot;p&quot;/&gt;&lt;:c/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e&gt;&lt;/m:nary&gt;&lt;m:ctrlPr&gt;&lt;w:rPr&gt;&lt;w:i/&gt;&lt;/w:rPr&gt;&lt;/m:ctrlPr&gt;&lt;/m:num&gt;&lt;m:den&gt;&lt;m:r&gt;&lt;w:rPr&gt;&lt;w:i/&gt;&lt;/w:rPr&gt;&lt;m:t&gt;n&lt;/m:t&gt;&lt;/m:r&gt;&lt;m:ctrlPr&gt;&lt;w:rPr&gt;&lt;w:i/&gt;&lt;/w:rPr&gt;&lt;/m:ctrlPr&gt;&lt;/m:den&gt;&lt;/m:f&gt;&lt;m:ctrlPr&gt;&lt;w:rPr&gt;&lt;w:i/&gt;&lt;/w:rPr&gt;&lt;/m:ctrlPr&gt;&lt;/m:e&gt;&lt;/m:d&gt;&lt;/m:e&gt;&lt;m:sup&gt;&lt;m:f&gt;&lt;m:fPr&gt;&lt;m:ctrlPr&gt;&lt;w:rPr&gt;&lt;w:i/&gt;&lt;/w:rPr&gt;&lt;/m:ctrlPr&gt;&lt;/m:fPr&gt;&lt;m:num&gt;&lt;m:r&gt;&lt;w:rPr&gt;&lt;w:i/&gt;&lt;/w:rPr&gt;&lt;m:t&gt;1&lt;/m:t&gt;&lt;/m:r&gt;&lt;/m:num&gt;&lt;m:den&gt;&lt;m:r&gt;&lt;w:rPr&gt;&lt;w:i/&gt;&lt;/w:rPr&gt;&lt;m:t&gt;b&lt;/m:t&gt;&lt;/m:r&gt;&lt;/m:den&gt;&lt;/m:f&gt;&lt;/m:sup&gt;&lt;/m:sSup&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80" o:title="" chromakey="white"/>
          </v:shape>
        </w:pict>
      </w:r>
    </w:p>
    <w:p w14:paraId="5C168E38"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660A4F54">
          <v:shape id="_x0000_i1389" type="#_x0000_t75" style="width:2in;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A4BFC&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A4BFC&quot;&gt;&lt;m:oMathPara&gt;&lt;m:oMath&gt;&lt;m:f&gt;&lt;m:fPr&gt;&lt;m:ctrlPr/&gt;&lt;/m:fPr&gt;&lt;m:num&gt;&lt;m:nary&gt;&lt;m:naryPr&gt;&lt;m:chr m:val=&quot;??/&gt;&lt;m:limLoc m:val=&quot;undOvr&quot;/&gt;&lt;m:ctrlPr/&gt;&lt;/m:naryPr&gt;&lt;m:sub&gt;&lt;m:r&gt;&lt;m:rPr&gt;&lt;m:sty m:val=&quot;p&quot;/&gt;&lt;/m:rPr&gt;&lt;m:t&gt;i=1&lt;/m:t&gt;&lt;/m:r&gt;&lt;/sim:sub&gt;&lt;m:sup&gt;&lt;m:r&gt;&lt;m:rPr&g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func&gt;&lt;m:funcPr&gt;&lt;m:ctrlPr&gt;&lt;w:rPr&gt;&lt;w:i/&gt;&lt;/w:rPr&gt;&lt;/m:ctrlPr&gt;&lt;/m:funcPr&gt;&lt;m:fName&gt;&lt;m:r&gt;&lt;m:rPr&gt;&lt;m:sty m:val=&quot;p&quot;/&gt;&lt;/m:rPr&gt;&lt;m:t&gt;log&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ctrlPr&gt;&lt;w:rPr&gt;&lt;w:i/&gt;&lt;/w:rPr&gt;&lt;/m:ctrlPr&gt;&lt;/m:num&gt;&lt;m:den&gt;&lt;m:nary&gt;&lt;m:naryPr&gt;&lt;m:chr m:val=&quot;??/&gt;&lt;m:limLoc m:val=&quot;undOvr&quot;/&gt;&lt;m:ctrlPr/&gt;&lt;/m:naryPr&gt;&lt;m:sub&gt;&lt;m:r&gt;&lt;m:rPr&gt;&lt;m:sty m:val=&quot;p&quot;/&gt;&lt;/m:rPr&gt;&lt;m:t&gt;i=1&lt;/m:t&gt;&lt;/m:r&gt;&lt;/m:ubsub&gt;&lt;m:sup&gt;&lt;m:r&gt;&lt;m:rPr&g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e&gt;&lt;/m:nary&gt;&lt;m:ctrlPr&gt;&lt;w:rPr&gt;&lt;w:i/&gt;&lt;/w:rPr&gt;&lt;/m:ctrlPr&gt;&lt;/m:den&gt;&lt;/m:f&gt;&lt;m:r&gt;&lt;w:rPr&gt;&lt;w:i/&gt;&lt;/w:rPr&gt;&lt;m:t&gt;-&lt;/m:t&gt;&lt;/m:r&gt;&lt;m:f&gt;&lt;m:fPr&gt;&lt;m:ctrlPr&gt;&lt;w:rPr&gt;&lt;w:i/&gt;&lt;/w:rPr&gt;&lt;/m:ctrlPr&gt;&lt;/m:fPr&gt;&lt;m:num&gt;&lt;m:r&gt;&lt;w:rPr&gt;&lt;w:i/&gt;&lt;/w:rPr&gt;&lt;m:t&gt;1&lt;/m:t&gt;&lt;/m:r&gt;&lt;/m:num&gt;&lt;m:den&gt;&lt;m:r&gt;&lt;w:rPr&gt;&lt;w:i/&gt;&lt;/w:rPr&gt;&lt;m:t&gt;b&lt;/m:t&gt;&lt;/m:r&gt;&lt;/m:den&gt;&lt;/m:f&gt;&lt;m:r&gt;&lt;w:rPr&gt;&lt;w:i/&gt;&lt;/w:rPr&gt;&lt;m:t&gt;=&lt;/m:t&gt;&lt;/m:r&gt;&lt;m:f&gt;&lt;m:fPr&gt;&lt;m:ctrlPr&gt;&lt;w:rPr&gt;&lt;w:i/&gt;&lt;/w:rPr&gt;&lt;/m:ctrlPr&gt;&lt;/m:fPr&gt;&lt;m:num&gt;&lt;m:r&gt;&lt;w:rPr&gt;&lt;w:i/&gt;&lt;/w:rPr&gt;&lt;m:t&gt;1&lt;/m:t&gt;&lt;/m:r&gt;&lt;/m:num&gt;&lt;m:den&gt;&lt;m:r&gt;&lt;w:rPr&gt;&lt;w:i/&gt;&lt;/w:rPr&gt;&lt;m:t&gt;n&lt;/m:t&gt;&lt;/m:r&gt;&lt;/m:den&gt;&lt;/m:f&gt;&lt;m:nary&gt;&lt;m:naryPr&gt;&lt;m:chr m:val=&quot;??/&gt;&lt;m:limLoc m:val=&quot;undOvr&quot;/&gt;&lt;m:ctrlPr/&gt;&lt;/m:naryPr&gt;&lt;m:sub&gt;&lt;m:r&gt;&lt;m:rPr&gt;&lt;m:sty m:val=&quot;p&quot;/&gt;&lt;/m:rPr&gt;&lt;m:t&gt;i=1&gt;&lt;&lt;/m:t&gt;&lt;/m:r&gt;&lt;/m:sub&gt;&lt;m:sup&gt;&lt;m:r&gt;&lt;m:rPr&gt;&lt;m:sty m:val=&quot;p&quot;/&gt;&lt;/m:rPr&gt;&lt;m:t&gt;n&lt;/m:t&gt;&lt;/m:r&gt;&lt;/m:sup&gt;&lt;m:e&gt;&lt;m:func&gt;&lt;m:funcPr&gt;&lt;m:ctrlPr&gt;&lt;w:rPr&gt;&lt;w:i/&gt;&lt;/w:rPr&gt;&lt;/m:ctrlPr&gt;&lt;/m:funcPr&gt;&lt;m:fName&gt;&lt;m:r&gt;&lt;m:rPr&gt;&lt;m:sty m:val=&quot;p&quot;/&gt;&lt;/m:rPr&gt;&lt;m:t&gt;log&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81" o:title="" chromakey="white"/>
          </v:shape>
        </w:pict>
      </w:r>
    </w:p>
    <w:p w14:paraId="685AE677" w14:textId="77777777" w:rsidR="00B51D7D" w:rsidRPr="00F54588" w:rsidRDefault="00B51D7D" w:rsidP="00B51D7D">
      <w:pPr>
        <w:pStyle w:val="p2"/>
        <w:spacing w:before="134"/>
        <w:ind w:left="380"/>
        <w:rPr>
          <w:rFonts w:ascii="CMU Concrete" w:hAnsi="CMU Concrete"/>
        </w:rPr>
      </w:pPr>
    </w:p>
    <w:p w14:paraId="02484132" w14:textId="77777777" w:rsidR="00B51D7D" w:rsidRPr="00D4048A" w:rsidRDefault="00B51D7D" w:rsidP="00B51D7D">
      <w:pPr>
        <w:pStyle w:val="p2"/>
        <w:spacing w:before="134"/>
        <w:ind w:left="380"/>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equation</w:t>
      </w:r>
      <w:r w:rsidRPr="00D4048A">
        <w:rPr>
          <w:rFonts w:ascii="CMU Concrete" w:hAnsi="CMU Concrete"/>
        </w:rPr>
        <w:t>을</w:t>
      </w:r>
      <w:r w:rsidRPr="00D4048A">
        <w:rPr>
          <w:rFonts w:ascii="CMU Concrete" w:hAnsi="CMU Concrete"/>
        </w:rPr>
        <w:t xml:space="preserve"> </w:t>
      </w:r>
      <w:r w:rsidRPr="00D4048A">
        <w:rPr>
          <w:rFonts w:ascii="CMU Concrete" w:hAnsi="CMU Concrete"/>
        </w:rPr>
        <w:t>푸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표입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보통</w:t>
      </w:r>
      <w:r w:rsidRPr="00D4048A">
        <w:rPr>
          <w:rFonts w:ascii="CMU Concrete" w:hAnsi="CMU Concrete"/>
        </w:rPr>
        <w:t xml:space="preserve"> Newton – Raphson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고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28F9C61A"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34922A06">
          <v:shape id="_x0000_i1390" type="#_x0000_t75" style="width:230.1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96470&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896470&quot;&gt;&lt;m:oMathPara&gt;&lt;m:oMath&gt;&lt;m:f&gt;&lt;m:fPr&gt;&lt;m:ctrlPr/&gt;&lt;/m:fPr&gt;&lt;m:num&gt;&lt;m:r&gt;&lt;m:rPr&gt;&lt;m:sty m:val=&quot;p&quot;/&gt;&lt;/m:rPr&gt;&lt;m:t&gt;b&lt;/m:t&gt;&lt;/m:r&gt;&lt;/m:num&gt;&lt;m:den&gt;&lt;m:r&gt;&lt;m:rPr&gt;&lt;m:sty m:val=&quot;p&quot;/&gt;&lt;/m:rPr&gt;&lt;m:t&gt;n&lt;/m:t&gt;&lt;/m:r&gt;&lt;/m:den&gt;&lt;/m:f&gt;&lt;m:d&gt;&lt;m:dPr&gt;&lt;m:ctrlPr/&gt;&lt;/m:dPr&gt;&lt;m:e&gt;&lt;m:nary&gt;&lt;m:naryPr&gt;&lt;m:chr m:val=&quot;??/&gt;&lt;m:limLoc m:val=&quot;undOvr&quot;/&gt;&lt;m:ctrlPr/&gt;&lt;/m:naryPr&gt;&lt;m:sub&gt;&lt;m:r&gt;&lt;m:rPr&gt;&lt;m:sty m:val=&quot;p&quot;/&gt;&lt;/m:rPr&gt;&lt;m:t&gt;i=1&lt;/m:t&gt;&lt;/m:r&gt;&lt;/m:sub&gt;&lt;m:sup&gt;&lt;m:r&gt;&lt;m:rPr&gt;&lt;m:sty m:val=&quot;p&quot;/&gt;&lt;/m:rPr&gt;&lt;m:t&gt;n&lt;/m:t&gt;&lt;/m:r&gt;&lt;/m:sup&gt;&lt;r&gt;m:e&gt;&lt;m:func&gt;&lt;m:funcPr&gt;&lt;m:ctrlPr&gt;&lt;w:rPr&gt;&lt;w:i/&gt;&lt;/w:rPr&gt;&lt;/m:ctrlPr&gt;&lt;/m:funcPr&gt;&lt;m:fName&gt;&lt;m:r&gt;&lt;m:rPr&gt;&lt;m:sty m:val=&quot;p&quot;/&gt;&lt;/m:rPr&gt;&lt;m:t&gt;log&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e&gt;&lt;/m:d&gt;&lt;m:d&gt;&lt;m:dPr&gt;&lt;m:ctrlPr/&gt;&lt;/m:dPr&gt;&lt;m:e&gt;&lt;m:nary&gt;&lt;m:naryPr&gt;&lt;m:chr m:val=&quot;??/&gt;&lt;m:limLoc m:val=&quot;undOvr&quot;/&gt;&lt;m:ctrlPr/&gt;&lt;/m:naryPr&gt;&lt;m:sub&gt;&lt;m:r&gt;&lt;m:rPr&gt;&lt;m:sty m:val=&quot;p&quot;/&gt;&lt;/m:rPr&gt;&lt;m:t&gt;i=1&lt;/m:t&gt;&lt;/m:r&gt;&lt;/m:sub&gt;&lt;m:sup&gt;&lt;m:r&gt;&lt;m:rPr&gt;&lt;m:sty m:val=&quot;p&quot;/&gt;&lt;/m:rPr&gt;&lt;m:t&gt;n&lt;/m:t&gt;&lt;/m:r&gt;&lt;/m:sup&gt;&lt;m:e&gt;&lt;m:sSubSup&gt;&lt;m:sSubSupP&lt;mr&gt;&lt;m:ctrlPr/&gt;&lt;/m:sSubSupPr&gt;&lt;m:e&gt;&lt;m:r&gt;&lt;m:rPr&gt;&lt;m:sty m:val=&quot;p&quot;/&gt;&lt;/m:rPr&gt;&lt;m:t&gt;x&lt;/m:t&gt;&lt;/m:r&gt;&lt;/m:e&gt;&lt;m:sub&gt;&lt;m:r&gt;&lt;m:rPr&gt;&lt;m:sty m:val=&quot;p&quot;/&gt;&lt;/m:rPr&gt;&lt;m:t&gt;i&lt;/m:t&gt;&lt;/m:r&gt;&lt;/m:sub&gt;&lt;m:sup&gt;&lt;m:r&gt;&lt;m:rPr&gt;&lt;m:sty m:val=&quot;p&quot;/&gt;&lt;/m:rPr&gt;&lt;m:t&gt;b&lt;/m:t&gt;&lt;/m:r&gt;&lt;/m:sup&gt;&lt;/m:sSubSup&gt;&lt;/m:e&gt;&lt;/m:nary&gt;&lt;/m:e&gt;&lt;/m:d&gt;&lt;m:r&gt;&lt;m:rPr&gt;&lt;m:sty m:val=&quot;p&quot;/&gt;&lt;/m:rPr&gt;&lt;m:t&gt;-b&lt;/m:t&gt;&lt;/m:r&gt;&lt;m:nary&gt;&lt;m:naryPr&gt;&lt;m:chr m:val=&quot;??/&gt;&lt;m:limLoc m:val=&quot;undOvr&quot;/&gt;&lt;m:ctrlPr/&gt;&lt;/m:naryPr&gt;&lt;m:sub&gt;&lt;m:r&gt;&lt;m:rPr&gt;&lt;m:sty m:val=&quot;p&quot;/&gt;&lt;/m:rPr&gt;&lt;m:t&gt;i=1&lt;/m:t&gt;&lt;/m:r&gt;&lt;/m:sub&gt;&lt;m:sup&gt;&lt;m:r&gt;&lt;m:rPr&gt;&gt;&l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func&gt;&lt;m:funcPr&gt;&lt;m:ctrlPr&gt;&lt;w:rPr&gt;&lt;w:i/&gt;&lt;/w:rPr&gt;&lt;/m:ctrlPr&gt;&lt;/m:funcPr&gt;&lt;m:fName&gt;&lt;m:r&gt;&lt;m:rPr&gt;&lt;m:sty m:val=&quot;p&quot;/&gt;&lt;/m:rPr&gt;&lt;m:t&gt;log&lt;/m:t&gt;&lt;/m:r&gt;&lt;/m:fName&gt;&lt;m:e&gt;&lt;m:d&gt;&lt;m:dPr&gt;&lt;m:ctrlPr&gt;&lt;w:rPr&gt;&lt;w:i/&gt;&lt;/w:rPr&gt;&lt;/m:ctrlPr&gt;&lt;/m:dPr&gt;&lt;m:e&gt;&lt;m:sSub&gt;&lt;m:sSubPr&gt;&lt;m:ctrlPr&gt;&lt;w:rPr&gt;&lt;w:i/&gt;&lt;/w:rPr&gt;&lt;/m:ctrlPr&gt;&lt;/m:sSubPr&gt;&lt;m:e&gt;&lt;m:r&gt;&lt;w:rPr&gt;&lt;w:i/&gt;&lt;/w:rPr&gt;&lt;m:t&gt;x&lt;/m:t&gt;&lt;/m:r&gt;&lt;/m:e&gt;&lt;m:sub&gt;&lt;m:r&gt;&lt;w:rPr&gt;&lt;w:i/&gt;&lt;/w:rPr&gt;&lt;m:t&gt;i&lt;/m:t&gt;&lt;/m:r&gt;&lt;/m:sub&gt;&lt;/m:sSub&gt;&lt;/m:e&gt;&lt;/m:d&gt;&lt;/m:e&gt;&lt;/m:func&gt;&lt;/m:e&gt;&lt;/m:nary&gt;&lt;m:r&gt;&lt;m:rPr&gt;&lt;m:sty m:val=&quot;p&quot;/&gt;&lt;/m:rPr&gt;&lt;m:t&gt;+&lt;/m:t&gt;&lt;/m:r&gt;&lt;m:nary&gt;&lt;m:naryPr&gt;&lt;m:chr m:val=&quot;??/&gt;&lt;m:limLoc m:val=&quot;undOvr&quot;/&gt;&lt;m:ctrlPr/&gt;&lt;/m:naryPr&gt;&lt;m:sub&gt;&lt;m:r&gt;&lt;m:rPr&gt;&lt;m:sty m:val=&quot;p&quot;/&gt;&lt;/m:rPr&gt;&lt;m:t&gt;i=1&lt;/m:t&gt;&lt;/m:r&gt;&lt;/m:sub&gt;&lt;m:sup&gt;&lt;m:r&gt;&lt;m:rPr&gt;&lt;m:fu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e&gt;&lt;/m:nary&gt;&lt;m:r&gt;&lt;m:rPr&gt;&lt;m:sty m:val=&quot;p&quot;/&gt;&lt;/m:rPr&gt;&lt;m:t&gt;=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82" o:title="" chromakey="white"/>
          </v:shape>
        </w:pict>
      </w:r>
    </w:p>
    <w:p w14:paraId="11318A00" w14:textId="77777777" w:rsidR="00B51D7D" w:rsidRPr="00F54588" w:rsidRDefault="00B51D7D" w:rsidP="00B51D7D">
      <w:pPr>
        <w:pStyle w:val="p2"/>
        <w:spacing w:before="134"/>
        <w:ind w:left="380"/>
        <w:rPr>
          <w:rFonts w:ascii="CMU Concrete" w:hAnsi="CMU Concrete"/>
        </w:rPr>
      </w:pPr>
    </w:p>
    <w:p w14:paraId="3487CF1C" w14:textId="77777777" w:rsidR="00B51D7D" w:rsidRDefault="00B51D7D" w:rsidP="00B51D7D">
      <w:pPr>
        <w:pStyle w:val="p2"/>
        <w:spacing w:before="134"/>
        <w:ind w:left="380"/>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g(b)</m:t>
        </m:r>
      </m:oMath>
      <w:r w:rsidRPr="00D4048A">
        <w:rPr>
          <w:rFonts w:ascii="CMU Concrete" w:hAnsi="CMU Concrete"/>
        </w:rPr>
        <w:instrText xml:space="preserve"> </w:instrText>
      </w:r>
      <w:r w:rsidRPr="00D4048A">
        <w:rPr>
          <w:rFonts w:ascii="CMU Concrete" w:hAnsi="CMU Concrete"/>
        </w:rPr>
        <w:fldChar w:fldCharType="separate"/>
      </w:r>
      <w:r w:rsidRPr="00F54588">
        <w:rPr>
          <w:rFonts w:ascii="CMU Concrete" w:hAnsi="CMU Concrete"/>
        </w:rPr>
        <w:object w:dxaOrig="499" w:dyaOrig="320" w14:anchorId="66630038">
          <v:shape id="_x0000_i1391" type="#_x0000_t75" style="width:21.75pt;height:14.25pt" o:ole="">
            <v:imagedata r:id="rId1383" o:title=""/>
          </v:shape>
          <o:OLEObject Type="Embed" ProgID="Equation.3" ShapeID="_x0000_i1391" DrawAspect="Content" ObjectID="_1684940311" r:id="rId1384"/>
        </w:object>
      </w:r>
      <w:r w:rsidRPr="00D4048A">
        <w:rPr>
          <w:rFonts w:ascii="CMU Concrete" w:hAnsi="CMU Concrete"/>
        </w:rPr>
        <w:fldChar w:fldCharType="end"/>
      </w:r>
      <w:r w:rsidRPr="00D4048A">
        <w:rPr>
          <w:rFonts w:ascii="CMU Concrete" w:hAnsi="CMU Concrete"/>
        </w:rPr>
        <w:t>라고</w:t>
      </w:r>
      <w:r w:rsidRPr="00D4048A">
        <w:rPr>
          <w:rFonts w:ascii="CMU Concrete" w:hAnsi="CMU Concrete"/>
        </w:rPr>
        <w:t xml:space="preserve"> </w:t>
      </w:r>
      <w:r w:rsidRPr="00D4048A">
        <w:rPr>
          <w:rFonts w:ascii="CMU Concrete" w:hAnsi="CMU Concrete"/>
        </w:rPr>
        <w:t>놓으면</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Newton Raphson </w:t>
      </w:r>
      <w:r w:rsidRPr="00D4048A">
        <w:rPr>
          <w:rFonts w:ascii="CMU Concrete" w:hAnsi="CMU Concrete"/>
        </w:rPr>
        <w:t>알고리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세워</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추정합니다</w:t>
      </w:r>
      <w:r w:rsidRPr="00D4048A">
        <w:rPr>
          <w:rFonts w:ascii="CMU Concrete" w:hAnsi="CMU Concrete"/>
        </w:rPr>
        <w:t>.</w:t>
      </w:r>
    </w:p>
    <w:p w14:paraId="592125FC" w14:textId="77777777" w:rsidR="00B51D7D" w:rsidRPr="00D4048A" w:rsidRDefault="00B51D7D" w:rsidP="00B51D7D">
      <w:pPr>
        <w:pStyle w:val="p2"/>
        <w:spacing w:before="134"/>
        <w:ind w:left="380"/>
        <w:rPr>
          <w:rFonts w:ascii="CMU Concrete" w:hAnsi="CMU Concrete"/>
        </w:rPr>
      </w:pPr>
    </w:p>
    <w:p w14:paraId="67BB12F4"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7F0C4E97">
          <v:shape id="_x0000_i1392" type="#_x0000_t75" style="width:180.8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24A37&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E24A37&quot;&gt;&lt;m:oMathPara&gt;&lt;m:oMath&gt;&lt;m:sSub&gt;&lt;m:sSubPr&gt;&lt;m:ctrlPr/&gt;&lt;/m:sSubPr&gt;&lt;m:e&gt;&lt;m:r&gt;&lt;m:rPr&gt;&lt;m:sty m:val=&quot;p&quot;/&gt;&lt;/m:rPr&gt;&lt;m:t&gt;b&lt;/m:t&gt;&lt;/m:r&gt;&lt;/m:e&gt;&lt;m:sub&gt;&lt;m:r&gt;&lt;m:rPr&gt;&lt;m:sty m:val=&quot;p&quot;/&gt;&lt;/m:rPr&gt;&lt;m:t&gt;k+1&lt;/m:t&gt;&lt;/m:r&gt;&lt;/m:sub&gt;&lt;/m:sSub&gt;&lt;m:r&gt;&lt;m:rPr&gt;&lt;m:sty m:val=&quot;p&quot;/&gt;&lt;/m:rPr&gt;&lt;m:t&gt;=&lt;/m:t&gt;&lt;/m:r&gt;&lt;m:sSub&gt;&lt;m:sSubPr&gt;&lt;m:ctrlPr/&gt;&lt;/m:sSubPr&gt;&lt;m:e&gt;&lt;m:r&gt;&lt;m:rPr&gt;&lt;m:sty m:val=&quot;p&quot;/&gt;&lt;/m:rPr&gt;&lt;m:t&gt;b&lt;/m:t&gt;&lt;/m:r&gt;&lt;/m:e&gt;&lt;m:sub&gt;&lt;m:r&gt;&lt;m:rPr&gt;&lt;m:sty m:val=&quot;p&quot;/&gt;&lt;/m:rPr&gt;&lt;m:t&gt;k&lt;/m:t&gt;&lt;/m:r&gt;&lt;/m:sub&gt;&lt;/m:sSub&gt;&lt;m:r&gt;&lt;m:rPr&gt;&lt;m:sty m:val=&quot;p&quot;/&gt;&lt;/m:rPr&gt;&lt;m:t&gt;-&lt;/m:t&gt;&lt;/m:r&gt;&lt;m:f&gt;&lt;m:fPr&gt;&lt;m:ctrlPr/&gt;&lt;/m:fPr&gt;&lt;m:num&gt;&lt;m:r&gt;&lt;m:rPr&gt;&lt;m:sty m:val=&quot;p&quot;/&gt;&lt;/m:rPr&gt;&lt;m:t&gt;g(&lt;/m:t&gt;&lt;/m:r&gt;&lt;m:sSub&gt;&lt;m:sSubPr&gt;&lt;m:ctrlPr/&gt;&lt;/m:sSubPr&gt;&lt;m:e&gt;&lt;m:r&gt;&lt;m:rPr&gt;&lt;m:sty m:val=&quot;p&quot;/&gt;&lt;/m:rPr&gt;&lt;m:t&gt;b&lt;/m:t&gt;&lt;/m:r&gt;&lt;/m:e&gt;&lt;m:sub&gt;&lt;m:r&gt;&lt;m:rPr&gt;&lt;m:sty m:val=&quot;p&quot;/&gt;&lt;/m:rPr&gt;&lt;m:t&gt;k&lt;/m:t&gt;&lt;/m:r&gt;&lt;/m:sub&gt;&lt;/m:sSub&gt;&lt;m:r&gt;&lt;m:rPr&gt;&lt;m:sty m:val=&quot;p&quot;/&gt;&lt;/m:rPr&gt;&lt;m:t&gt;)&lt;/m:t&gt;&lt;/m:r&gt;&lt;/m:num&gt;&lt;m:den&gt;&lt;m:sSup&gt;&lt;m:sSupPr&gt;&lt;m:ctrlPr/&gt;&lt;/m:sSupPr&gt;&lt;m:e&gt;&lt;m:r&gt;&lt;w:rPr&gt;&lt;w:i/&gt;&lt;/w:rPr&gt;&lt;m:t&gt;g&lt;/m:t&gt;&lt;/m:r&gt;&lt;/m:e&gt;&lt;m:sup&gt;&lt;m:r&gt;&lt;m:rPr&gt;&lt;m:sty m:val=&quot;p&quot;/&gt;&lt;/m:rPr&gt;&lt;m:t&gt;'&lt;/m:t&gt;&lt;/m:r&gt;&lt;/m:sup&gt;&lt;/m:sSup&gt;&lt;m:d&gt;&lt;m:dPr&gt;&lt;m:ctrlPr/&gt;&lt;/m:dPr&gt;&lt;m:e&gt;&lt;m:sSub&gt;&lt;m:sSubPr&gt;&lt;m:ctrlPr/&gt;&lt;/m:sSubPr&gt;&lt;m:e&gt;&lt;m:r&gt;&lt;w:rPr&gt;&lt;w:i/&gt;&lt;/w:rPr&gt;&lt;m:t&gt;b&lt;/m:t&gt;&lt;/m:r&gt;&lt;/m:e&gt;&lt;m:sub&gt;&lt;m:r&gt;&lt;w:rPr&gt;&lt;w:i/&gt;&lt;/w:rPr&gt;&lt;m:t&gt;k&lt;/m:t&gt;&lt;/m:r&gt;&lt;/m:sub&gt;&lt;/m:sSub&gt;&lt;/m:e&gt;&lt;/m:d&gt;&lt;/m:den&gt;&lt;/m:f&gt;&lt;m:r&gt;&lt;m:rPr&gt;&lt;m:sty m:val=&quot;p&quot;/&gt;&lt;/m:rPr&gt;&lt;m:t&gt;,  &lt;/m:t&gt;&lt;/m:r&gt;&lt;m:r&gt;&lt;w:rPr&gt;&lt;w:i/&gt;&lt;/w:rPr&gt;&lt;m:t&gt;for&lt;/m:t&gt;&lt;/m:r&gt;&lt;m:r&gt;&lt;m:rPr&gt;&lt;m:sty m:val=&quot;p&quot;/&gt;&lt;/m:rPr&gt;&lt;m:t&gt;  &lt;/m:t&gt;&lt;/m:r&gt;&lt;m:r&gt;&lt;w:rPr&gt;&lt;w:i/&gt;&lt;/w:rPr&gt;&lt;m:t&gt;k&lt;/m:t&gt;&lt;/m:r&gt;&lt;m:r&gt;&lt;m:rPr&gt;&lt;m:sty m:val=&quot;p&quot;/&gt;&lt;/m:rPr&gt;&lt;m:t&gt;=0,1,2,??/m:t&gt;&lt;/m:r&gt;&lt;/m:oMath&gt;&lt;/m:oMathPara&gt;&lt;/w:p&gt;&lt;w:sectPr wsp:rsidR=&quot;00000000&quot;&gt;&lt;w:pgSz w:w=&quot;12240&quot; w:h=&quot;15840&quot;/&gt;&lt;w:pgMar w:top=&quot;1701&quot; w:right=&quot;1440&quot; w:bottom=&quot;1440&quot; w:left=&quot;1440&quot; w:header=&quot;720&quot; w:footer=&quot;720&quot; w:gutter=&quot;0&quot;/&gt;&lt;w:co mls w:space=&quot;720&quot;/&gt;&lt;/w:sectPr&gt;&lt;/w:body&gt;&lt;/w:wordDocument&gt;">
            <v:imagedata r:id="rId1385" o:title="" chromakey="white"/>
          </v:shape>
        </w:pict>
      </w:r>
    </w:p>
    <w:p w14:paraId="0ED315C0" w14:textId="77777777" w:rsidR="00B51D7D" w:rsidRPr="00F54588" w:rsidRDefault="00576518" w:rsidP="00B51D7D">
      <w:pPr>
        <w:pStyle w:val="p2"/>
        <w:spacing w:before="134"/>
        <w:ind w:left="380"/>
        <w:jc w:val="center"/>
        <w:rPr>
          <w:rFonts w:ascii="CMU Concrete" w:hAnsi="CMU Concrete"/>
        </w:rPr>
      </w:pPr>
      <w:r>
        <w:rPr>
          <w:rFonts w:ascii="CMU Concrete" w:hAnsi="CMU Concrete"/>
        </w:rPr>
        <w:pict w14:anchorId="162FE66D">
          <v:shape id="_x0000_i1393" type="#_x0000_t75" style="width:302.3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755D6&quot;/&gt;&lt;wsp:rsid wsp:val=&quot;00D805BD&quot;/&gt;&lt;wsp:rsid wsp:val=&quot;00D96CD0&quot;/&gt;&lt;wsp:rsid wsp:val=&quot;00D96E3F&quot;/&gt;&lt;wsp:rsid wsp:val=&quot;00DC2C7D&quot;/&gt;&lt;wsp:rsid wsp:val=&quot;00DE2EAC&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DE2EAC&quot;&gt;&lt;m:oMathPara&gt;&lt;m:oMath&gt;&lt;m:r&gt;&lt;m:rPr&gt;&lt;m:sty m:val=&quot;p&quot;/&gt;&lt;/m:rPr&gt;&lt;m:t&gt;where &lt;/m:t&gt;&lt;/m:r&gt;&lt;m:sSup&gt;&lt;m:sSupPr&gt;&lt;m:ctrlPr/&gt;&lt;/m:sSupPr&gt;&lt;m:e&gt;&lt;m:r&gt;&lt;m:rPr&gt;&lt;m:sty m:val=&quot;p&quot;/&gt;&lt;/m:rPr&gt;&lt;m:t&gt;g&lt;/m:t&gt;&lt;/m:r&gt;&lt;/m:e&gt;&lt;m:sup&gt;&lt;m:r&gt;&lt;m:rPr&gt;&lt;m:sty m:val=&quot;p&quot;/&gt;&lt;/m:rPr&gt;&lt;m:t&gt;'&lt;/m:t&gt;&lt;/m:r&gt;&lt;/m:sup&gt;&lt;/m:sSup&gt;&lt;m:d&gt;&lt;m:dPr&gt;&lt;m:ctrlPr/&gt;&lt;/m:dPr&gt;&lt;m:e&gt;&lt;m:r&gt;&lt;m:rPr&gt;&lt;m:sty m:val=&quot;p&quot;/&gt;&lt;/m:rPr&gt;&lt;m:t&gt;b&lt;/m:t&gt;&lt;/m:r&gt;&lt;/m:e&gt;&lt;/m:d&gt;&lt;m:r&gt;&lt;m:rPr&gt;&lt;m:sty m:val=&quot;p&quot;/&gt;&lt;/m:rPr&gt;&lt;m:t&gt;=&lt;/m:t&gt;&lt;/m:r&gt;&lt;m:f&gt;&lt;m:fPr&gt;&lt;m:ctrlPr/&gt;&lt;/m:fPr&gt;&lt;m:num&gt;&lt;m:r&gt;&lt;m:rPr&gt;&lt;m:sty m:val=&quot;p&quot;/&gt;&lt;/m:rPr&gt;&lt;m:t&gt;1&lt;/m:t&gt;&lt;/m:r&gt;&lt;/m:num&gt;&lt;m:den&gt;&lt;m:r&gt;&lt;m:rPr&gt;&lt;m:sty m:val=&quot;p&quot;/&gt;&lt;/m:rPr&gt;&lt;m:t&gt;n&lt;/m:t&gt;&lt;/m:r&gt;&lt;/m:den&gt;&lt;/m:f&gt;&lt;m:d&gt;&lt;m:dPr&gt;&lt;m:ctrlPr/&gt;&lt;/m:dPr&gt;&lt;m:e&gt;&lt;m:nary&gt;&lt;m:naryPr&gt;&lt;m:chr m:val=&quot;??/&gt;&lt;m:limLoc m:val=&quot;undOvr&quot;/&gt;&lt;m:ctrlPr/&gt;&lt;/mm&gt;:naryPr&gt;&lt;m:sub&gt;&lt;m:r&gt;&lt;m:rPr&gt;&lt;m:sty m:val=&quot;p&quot;/&gt;&lt;/m:rPr&gt;&lt;m:t&gt;i=1&lt;/m:t&gt;&lt;/m:r&gt;&lt;/m:sub&gt;&lt;m:sup&gt;&lt;m:r&gt;&lt;m:rPr&gt;&lt;m:sty m:val=&quot;p&quot;/&gt;&lt;/m:rPr&gt;&lt;m:t&gt;n&lt;/m:t&gt;&lt;/m:r&gt;&lt;/m:sup&gt;&lt;m:e&gt;&lt;m:func&gt;&lt;m:funcPr&gt;&lt;m:ctrlPr/&gt;&lt;/m:funcPr&gt;&lt;m:fName&gt;&lt;m:r&gt;&lt;m:rPr&gt;&lt;m:sty m:val=&quot;p&quot;/&gt;&lt;/m:rPr&gt;&lt;m:t&gt;log&lt;/m:t&gt;&lt;/m:r&gt;&lt;/m:fName&gt;&lt;m:e&gt;&lt;m:sSub&gt;&lt;m:sSubPr&gt;&lt;m:ctrlPr/&gt;&lt;/m:sSubPr&gt;&lt;m:e&gt;&lt;m:r&gt;&lt;m:rPr&gt;&lt;m:sty m:val=&quot;p&quot;/&gt;&lt;/m:rPr&gt;&lt;m:t&gt;x&lt;/m:t&gt;&lt;/m:r&gt;&lt;/m:e&gt;&lt;m:sub&gt;&lt;m:r&gt;&lt;m:rPr&gt;&lt;m:sty m:val=&quot;p&quot;/&gt;&lt;/m:rPr&gt;&lt;m:t&gt;i&lt;/m:t&gt;&lt;/m:r&gt;&lt;/m:sub&gt;&lt;/m:sSub&gt;&lt;m:ctrlPr&gt;&lt;w:rPr&gt;&lt;w:i/&gt;&lt;/w:rPr&gt;&lt;/m:ctrlPr&gt;&lt;/m:e&gt;&lt;/m:func&gt;&lt;/m:e&gt;&lt;/m:nary&gt;&lt;/m:e&gt;&lt;/m:d&gt;&lt;m:d&gt;&lt;m:dPr&gt;&lt;m:ctrlPr/&gt;&lt;/m:dPr&gt;&lt;m:e&gt;&lt;m:nary&gt;&lt;m:naryPr&gt;&lt;m:chr m:val=&quot;??/&gt;&lt;m:limLoc m:val=&quot;undOvr&quot;/&gt;&lt;m:ctrlPr/&gt;&lt;/m:naryPr&gt;&lt;m:sub&gt;&lt;m:r&gt;&lt;m:rPr&gt;&lt;m:sty m:val=&quot;p&quot;/&gt;&lt;/m:rPr&gt;&lt;m:t&gt;i=1&lt;/m:t&gt;&lt;/m:r&gt;&lt;/m:sub&gt;&lt;m:sup&gt;&lt;m:r&gt;&lt;m:rPr&gt;&l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e&gt;&lt;/m:nary&gt;&lt;m:r&gt;&lt;m:rPr&gt;&lt;m:sty m:val=&quot;p&quot;/&gt;&lt;/m:rPr&gt;&lt;m:t&gt;+b&lt;/m:t&gt;&lt;/m:r&gt;&lt;m:nary&gt;&lt;m:naryPr&gt;&lt;m:chr m:val=&quot;??/&gt;&lt;m:limLoc m:val=&quot;undOvr&quot;/&gt;&lt;m:ctrlPr/&gt;&lt;/m:naryPr&gt;&lt;m:sub&gt;&lt;m:r&gt;&lt;m:rPr&gt;&lt;m:sty r&gt;m:val=&quot;p&quot;/&gt;&lt;/m:rPr&gt;&lt;m:t&gt;i=1&lt;/m:t&gt;&lt;/m:r&gt;&lt;/m:sub&gt;&lt;m:sup&gt;&lt;m:r&gt;&lt;m:rPr&g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sSub&gt;&lt;m:sSubPr&gt;&lt;m:ctrlPr/&gt;&lt;/m:sSubPr&gt;&lt;m:e&gt;&lt;m:r&gt;&lt;m:rPr&gt;&lt;m:sty m:val=&quot;p&quot;/&gt;&lt;/m:rPr&gt;&lt;m:t&gt;logx&lt;/m:t&gt;&lt;/m:r&gt;&lt;/m:e&gt;&lt;m:sub&gt;&lt;m:r&gt;&lt;m:rPr&gt;&lt;m:sty m:val=&quot;p&quot;/&gt;&lt;/m:rPr&gt;&lt;m:t&gt;i&lt;/m:t&gt;&lt;/m:r&gt;&lt;/m:sub&gt;&lt;/m:sSub&gt;&lt;/m:e&gt;&lt;/m:nary&gt;&lt;/m:e&gt;&lt;/m:d&gt;&lt;m:r&gt;&lt;m:rPr&gt;&lt;m:sty m:val=&quot;p&quot;/&gt;&lt;/m:rPr&gt;&lt;m:t&gt;-b&lt;/m:t&gt;&lt;/m:r&gt;&lt;m:nary&gt;&lt;m:naryPr&gt;&lt;m:chr m:val=&quot;??/&gt;&lt;m:limLoc m:val=&quot;undOvr&quot;/&gt;&lt;m:ctrlPr/&gt;&lt;/m:naryPr&gt;&lt;m:sub&gt;&lt;m:r&gt;b&gt;&lt;m:rPr&gt;&lt;m:sty m:val=&quot;p&quot;/&gt;&lt;/m:rPr&gt;&lt;m:t&gt;i=1&lt;/m:t&gt;&lt;/m:r&gt;&lt;/m:sub&gt;&lt;m:sup&gt;&lt;m:r&gt;&lt;m:rPr&gt;&lt;m:sty m:val=&quot;p&quot;/&gt;&lt;/m:rPr&gt;&lt;m:t&gt;n&lt;/m:t&gt;&lt;/m:r&gt;&lt;/m:sup&gt;&lt;m:e&gt;&lt;m:sSubSup&gt;&lt;m:sSubSupPr&gt;&lt;m:ctrlPr/&gt;&lt;/m:sSubSupPr&gt;&lt;m:e&gt;&lt;m:r&gt;&lt;m:rPr&gt;&lt;m:sty m:val=&quot;p&quot;/&gt;&lt;/m:rPr&gt;&lt;m:t&gt;x&lt;/m:t&gt;&lt;/m:r&gt;&lt;/m:e&gt;&lt;m:sub&gt;&lt;m:r&gt;&lt;m:rPr&gt;&lt;m:sty m:val=&quot;p&quot;/&gt;&lt;/m:rPr&gt;&lt;m:t&gt;i&lt;/m:t&gt;&lt;/m:r&gt;&lt;/m:sub&gt;&lt;m:sup&gt;&lt;m:r&gt;&lt;m:rPr&gt;&lt;m:sty m:val=&quot;p&quot;/&gt;&lt;/m:rPr&gt;&lt;m:t&gt;b&lt;/m:t&gt;&lt;/m:r&gt;&lt;/m:sup&gt;&lt;/m:sSubSup&gt;&lt;m:sSup&gt;&lt;m:sSupPr&gt;&lt;m:ctrlPr/&gt;&lt;/m:sSupPr&gt;&lt;m:e&gt;&lt;m:d&gt;&lt;m:dPr&gt;&lt;m:ctrlPr/&gt;&lt;/m:dPr&gt;&lt;m:e&gt;&lt;m:sSub&gt;&lt;m:sSubPr&gt;&lt;m:ctrlPr/&gt;&lt;/m:sSubPr&gt;&lt;m:e&gt;&lt;m:r&gt;&lt;m:rPr&gt;&lt;m:sty m:val=&quot;p&quot;/&gt;&lt;/m:rPr&gt;&lt;m:t&gt;logx&lt;/m:t&gt;&lt;/m:r&gt;&lt;/m:e&gt;&lt;m:sub&gt;&lt;m:r&gt;&lt;m:rPr&gt;&lt;m:sty m:val=&quot;p&quot;/&gt;&lt;/m:rPr&gt;&lt;m:t&gt;i&lt;/m:t&gt;&lt;/m:r&gt;&lt;/m:sub&gt;&lt;/m:sSub&gt;&lt;/m:e&gt;&lt;/m:d&gt;&lt;/m:e&gt;&lt;m:sup&gt;&lt;m:r&gt;&lt;m:rPr&gt;&lt;m:sty m:val=&quot;p&quot;/&gt;&lt;/m:rPr&gt;&lt;m:t&gt;2&lt;/m:t&gt;&lt;/m:r&gt;&lt;/m:sup&gt;&lt;/m:s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386" o:title="" chromakey="white"/>
          </v:shape>
        </w:pict>
      </w:r>
    </w:p>
    <w:p w14:paraId="52F62AEF" w14:textId="77777777" w:rsidR="00B51D7D" w:rsidRPr="005F4EE1" w:rsidRDefault="00B51D7D" w:rsidP="00B51D7D">
      <w:pPr>
        <w:pStyle w:val="11"/>
        <w:ind w:left="170"/>
        <w:rPr>
          <w:sz w:val="20"/>
        </w:rPr>
      </w:pPr>
      <w:r w:rsidRPr="005F4EE1">
        <w:rPr>
          <w:sz w:val="20"/>
        </w:rPr>
        <w:t>예시</w:t>
      </w:r>
    </w:p>
    <w:p w14:paraId="48D9F7E7" w14:textId="77777777" w:rsidR="00B51D7D" w:rsidRPr="00F54588" w:rsidRDefault="00B51D7D" w:rsidP="00B51D7D">
      <w:pPr>
        <w:pStyle w:val="p2"/>
        <w:spacing w:before="134"/>
        <w:ind w:left="380"/>
        <w:rPr>
          <w:rFonts w:ascii="CMU Concrete" w:hAnsi="CMU Concrete"/>
        </w:rPr>
      </w:pPr>
    </w:p>
    <w:p w14:paraId="6D083407" w14:textId="77777777" w:rsidR="00B51D7D" w:rsidRPr="00F54588" w:rsidRDefault="00F96447" w:rsidP="00B51D7D">
      <w:pPr>
        <w:pStyle w:val="p2"/>
        <w:spacing w:before="134"/>
        <w:ind w:left="380"/>
        <w:jc w:val="center"/>
        <w:rPr>
          <w:rFonts w:ascii="CMU Concrete" w:hAnsi="CMU Concrete"/>
        </w:rPr>
      </w:pPr>
      <w:r>
        <w:rPr>
          <w:noProof/>
        </w:rPr>
        <w:drawing>
          <wp:inline distT="0" distB="0" distL="0" distR="0" wp14:anchorId="46A7A8E8" wp14:editId="548FFA1B">
            <wp:extent cx="5041996" cy="2612572"/>
            <wp:effectExtent l="0" t="0" r="6350" b="0"/>
            <wp:docPr id="669" name="그림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7"/>
                    <a:stretch>
                      <a:fillRect/>
                    </a:stretch>
                  </pic:blipFill>
                  <pic:spPr>
                    <a:xfrm>
                      <a:off x="0" y="0"/>
                      <a:ext cx="5039925" cy="2611499"/>
                    </a:xfrm>
                    <a:prstGeom prst="rect">
                      <a:avLst/>
                    </a:prstGeom>
                  </pic:spPr>
                </pic:pic>
              </a:graphicData>
            </a:graphic>
          </wp:inline>
        </w:drawing>
      </w:r>
    </w:p>
    <w:p w14:paraId="6EC0EBF3" w14:textId="77777777" w:rsidR="00B51D7D" w:rsidRDefault="00B51D7D" w:rsidP="00B51D7D">
      <w:pPr>
        <w:pStyle w:val="22"/>
        <w:ind w:left="800"/>
        <w:rPr>
          <w:rFonts w:ascii="CMU Concrete" w:hAnsi="CMU Concrete"/>
        </w:rPr>
      </w:pPr>
    </w:p>
    <w:p w14:paraId="7A28A968" w14:textId="77777777" w:rsidR="00B51D7D" w:rsidRDefault="00B51D7D" w:rsidP="00B51D7D">
      <w:pPr>
        <w:pStyle w:val="22"/>
        <w:ind w:left="800"/>
        <w:rPr>
          <w:rFonts w:ascii="CMU Concrete" w:hAnsi="CMU Concrete"/>
        </w:rPr>
      </w:pPr>
    </w:p>
    <w:p w14:paraId="04F7FCC9" w14:textId="77777777" w:rsidR="00B51D7D" w:rsidRDefault="00B51D7D" w:rsidP="00401892">
      <w:pPr>
        <w:numPr>
          <w:ilvl w:val="0"/>
          <w:numId w:val="109"/>
        </w:numPr>
        <w:rPr>
          <w:rFonts w:ascii="CMU Concrete" w:cs="Arial"/>
        </w:rPr>
      </w:pPr>
      <w:r w:rsidRPr="00A800D3">
        <w:rPr>
          <w:rFonts w:hint="eastAsia"/>
          <w:b/>
        </w:rPr>
        <w:t>5.3.</w:t>
      </w:r>
      <w:r>
        <w:rPr>
          <w:rFonts w:hint="eastAsia"/>
          <w:b/>
        </w:rPr>
        <w:t>8</w:t>
      </w:r>
      <w:r w:rsidRPr="00A800D3">
        <w:rPr>
          <w:rFonts w:hint="eastAsia"/>
          <w:b/>
        </w:rPr>
        <w:t>.</w:t>
      </w:r>
      <w:r>
        <w:rPr>
          <w:rFonts w:hint="eastAsia"/>
          <w:b/>
        </w:rPr>
        <w:t>2</w:t>
      </w:r>
      <w:r w:rsidRPr="00A800D3">
        <w:rPr>
          <w:rFonts w:hint="eastAsia"/>
          <w:b/>
        </w:rPr>
        <w:t xml:space="preserve"> </w:t>
      </w:r>
      <w:r>
        <w:rPr>
          <w:rFonts w:hint="eastAsia"/>
          <w:b/>
        </w:rPr>
        <w:t>개별분포 식별</w:t>
      </w:r>
    </w:p>
    <w:p w14:paraId="38A96431" w14:textId="77777777" w:rsidR="00B51D7D" w:rsidRPr="00D4048A" w:rsidRDefault="00B51D7D" w:rsidP="00B51D7D">
      <w:pPr>
        <w:ind w:leftChars="213" w:left="426"/>
        <w:rPr>
          <w:rFonts w:ascii="CMU Concrete" w:hAnsi="CMU Concrete"/>
        </w:rPr>
      </w:pPr>
      <w:r>
        <w:rPr>
          <w:rFonts w:ascii="CMU Concrete" w:cs="Arial" w:hint="eastAsia"/>
        </w:rPr>
        <w:t>데이터의</w:t>
      </w:r>
      <w:r>
        <w:rPr>
          <w:rFonts w:ascii="CMU Concrete" w:cs="Arial" w:hint="eastAsia"/>
        </w:rPr>
        <w:t xml:space="preserve"> </w:t>
      </w:r>
      <w:r>
        <w:rPr>
          <w:rFonts w:ascii="CMU Concrete" w:cs="Arial" w:hint="eastAsia"/>
        </w:rPr>
        <w:t>분포를</w:t>
      </w:r>
      <w:r>
        <w:rPr>
          <w:rFonts w:ascii="CMU Concrete" w:cs="Arial" w:hint="eastAsia"/>
        </w:rPr>
        <w:t xml:space="preserve"> </w:t>
      </w:r>
      <w:r>
        <w:rPr>
          <w:rFonts w:ascii="CMU Concrete" w:cs="Arial" w:hint="eastAsia"/>
        </w:rPr>
        <w:t>확인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여러</w:t>
      </w:r>
      <w:r>
        <w:rPr>
          <w:rFonts w:ascii="CMU Concrete" w:cs="Arial" w:hint="eastAsia"/>
        </w:rPr>
        <w:t xml:space="preserve"> </w:t>
      </w:r>
      <w:r>
        <w:rPr>
          <w:rFonts w:ascii="CMU Concrete" w:cs="Arial" w:hint="eastAsia"/>
        </w:rPr>
        <w:t>분포에</w:t>
      </w:r>
      <w:r>
        <w:rPr>
          <w:rFonts w:ascii="CMU Concrete" w:cs="Arial" w:hint="eastAsia"/>
        </w:rPr>
        <w:t xml:space="preserve"> </w:t>
      </w:r>
      <w:r>
        <w:rPr>
          <w:rFonts w:ascii="CMU Concrete" w:cs="Arial" w:hint="eastAsia"/>
        </w:rPr>
        <w:t>적용하여</w:t>
      </w:r>
      <w:r>
        <w:rPr>
          <w:rFonts w:ascii="CMU Concrete" w:cs="Arial" w:hint="eastAsia"/>
        </w:rPr>
        <w:t xml:space="preserve"> </w:t>
      </w:r>
      <w:r>
        <w:rPr>
          <w:rFonts w:ascii="CMU Concrete" w:cs="Arial" w:hint="eastAsia"/>
        </w:rPr>
        <w:t>얻어진</w:t>
      </w:r>
      <w:r>
        <w:rPr>
          <w:rFonts w:ascii="CMU Concrete" w:cs="Arial" w:hint="eastAsia"/>
        </w:rPr>
        <w:t xml:space="preserve"> Anderson-Darling </w:t>
      </w:r>
      <w:r>
        <w:rPr>
          <w:rFonts w:ascii="CMU Concrete" w:cs="Arial" w:hint="eastAsia"/>
        </w:rPr>
        <w:t>통계량과</w:t>
      </w:r>
      <w:r>
        <w:rPr>
          <w:rFonts w:ascii="CMU Concrete" w:cs="Arial" w:hint="eastAsia"/>
        </w:rPr>
        <w:t xml:space="preserve"> </w:t>
      </w:r>
      <w:r>
        <w:rPr>
          <w:rFonts w:ascii="CMU Concrete" w:cs="Arial" w:hint="eastAsia"/>
        </w:rPr>
        <w:t>그의</w:t>
      </w:r>
      <w:r>
        <w:rPr>
          <w:rFonts w:ascii="CMU Concrete" w:cs="Arial" w:hint="eastAsia"/>
        </w:rPr>
        <w:t xml:space="preserve"> P-value </w:t>
      </w:r>
      <w:r>
        <w:rPr>
          <w:rFonts w:ascii="CMU Concrete" w:cs="Arial" w:hint="eastAsia"/>
        </w:rPr>
        <w:t>값을</w:t>
      </w:r>
      <w:r>
        <w:rPr>
          <w:rFonts w:ascii="CMU Concrete" w:cs="Arial" w:hint="eastAsia"/>
        </w:rPr>
        <w:t xml:space="preserve"> </w:t>
      </w:r>
      <w:r>
        <w:rPr>
          <w:rFonts w:ascii="CMU Concrete" w:cs="Arial" w:hint="eastAsia"/>
        </w:rPr>
        <w:t>토대로</w:t>
      </w:r>
      <w:r>
        <w:rPr>
          <w:rFonts w:ascii="CMU Concrete" w:cs="Arial" w:hint="eastAsia"/>
        </w:rPr>
        <w:t xml:space="preserve"> </w:t>
      </w:r>
      <w:r>
        <w:rPr>
          <w:rFonts w:ascii="CMU Concrete" w:cs="Arial" w:hint="eastAsia"/>
        </w:rPr>
        <w:t>데이터의</w:t>
      </w:r>
      <w:r>
        <w:rPr>
          <w:rFonts w:ascii="CMU Concrete" w:cs="Arial" w:hint="eastAsia"/>
        </w:rPr>
        <w:t xml:space="preserve"> </w:t>
      </w:r>
      <w:r>
        <w:rPr>
          <w:rFonts w:ascii="CMU Concrete" w:cs="Arial" w:hint="eastAsia"/>
        </w:rPr>
        <w:t>가장</w:t>
      </w:r>
      <w:r>
        <w:rPr>
          <w:rFonts w:ascii="CMU Concrete" w:cs="Arial" w:hint="eastAsia"/>
        </w:rPr>
        <w:t xml:space="preserve"> </w:t>
      </w:r>
      <w:r>
        <w:rPr>
          <w:rFonts w:ascii="CMU Concrete" w:cs="Arial" w:hint="eastAsia"/>
        </w:rPr>
        <w:t>유사한</w:t>
      </w:r>
      <w:r>
        <w:rPr>
          <w:rFonts w:ascii="CMU Concrete" w:cs="Arial" w:hint="eastAsia"/>
        </w:rPr>
        <w:t xml:space="preserve"> </w:t>
      </w:r>
      <w:r>
        <w:rPr>
          <w:rFonts w:ascii="CMU Concrete" w:cs="Arial" w:hint="eastAsia"/>
        </w:rPr>
        <w:t>분포를</w:t>
      </w:r>
      <w:r>
        <w:rPr>
          <w:rFonts w:ascii="CMU Concrete" w:cs="Arial" w:hint="eastAsia"/>
        </w:rPr>
        <w:t xml:space="preserve"> </w:t>
      </w:r>
      <w:r>
        <w:rPr>
          <w:rFonts w:ascii="CMU Concrete" w:cs="Arial" w:hint="eastAsia"/>
        </w:rPr>
        <w:t>확인할</w:t>
      </w:r>
      <w:r>
        <w:rPr>
          <w:rFonts w:ascii="CMU Concrete" w:cs="Arial" w:hint="eastAsia"/>
        </w:rPr>
        <w:t xml:space="preserve"> </w:t>
      </w:r>
      <w:r>
        <w:rPr>
          <w:rFonts w:ascii="CMU Concrete" w:cs="Arial" w:hint="eastAsia"/>
        </w:rPr>
        <w:t>수</w:t>
      </w:r>
      <w:r>
        <w:rPr>
          <w:rFonts w:ascii="CMU Concrete" w:cs="Arial" w:hint="eastAsia"/>
        </w:rPr>
        <w:t xml:space="preserve"> </w:t>
      </w:r>
      <w:r>
        <w:rPr>
          <w:rFonts w:ascii="CMU Concrete" w:cs="Arial" w:hint="eastAsia"/>
        </w:rPr>
        <w:t>있습니다</w:t>
      </w:r>
      <w:r>
        <w:rPr>
          <w:rFonts w:ascii="CMU Concrete" w:cs="Arial" w:hint="eastAsia"/>
        </w:rPr>
        <w:t>.</w:t>
      </w:r>
    </w:p>
    <w:p w14:paraId="557575FB" w14:textId="77777777" w:rsidR="00B51D7D" w:rsidRPr="00530C94" w:rsidRDefault="00B51D7D" w:rsidP="00B51D7D">
      <w:pPr>
        <w:pStyle w:val="11"/>
        <w:ind w:leftChars="100" w:left="200"/>
        <w:rPr>
          <w:sz w:val="20"/>
        </w:rPr>
      </w:pPr>
      <w:r w:rsidRPr="00530C94">
        <w:rPr>
          <w:sz w:val="20"/>
        </w:rPr>
        <w:t>실행</w:t>
      </w:r>
      <w:r w:rsidRPr="00530C94">
        <w:rPr>
          <w:sz w:val="20"/>
        </w:rPr>
        <w:t xml:space="preserve"> </w:t>
      </w:r>
      <w:r w:rsidRPr="00530C94">
        <w:rPr>
          <w:sz w:val="20"/>
        </w:rPr>
        <w:t>방법</w:t>
      </w:r>
    </w:p>
    <w:p w14:paraId="163BF148" w14:textId="77777777" w:rsidR="00B51D7D" w:rsidRDefault="00B51D7D" w:rsidP="00B51D7D">
      <w:pPr>
        <w:pStyle w:val="p2"/>
        <w:rPr>
          <w:rFonts w:ascii="CMU Concrete" w:hAnsi="CMU Concrete"/>
        </w:rPr>
      </w:pPr>
      <w:r w:rsidRPr="00D4048A">
        <w:rPr>
          <w:rFonts w:ascii="CMU Concrete" w:hAnsi="CMU Concrete"/>
          <w:b/>
          <w:spacing w:val="2"/>
        </w:rPr>
        <w:t>[</w:t>
      </w:r>
      <w:r w:rsidRPr="00D4048A">
        <w:rPr>
          <w:rFonts w:ascii="CMU Concrete" w:hAnsi="CMU Concrete"/>
          <w:b/>
          <w:spacing w:val="2"/>
        </w:rPr>
        <w:t>분석</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확률분포</w:t>
      </w:r>
      <w:r w:rsidRPr="00D4048A">
        <w:rPr>
          <w:rFonts w:ascii="CMU Concrete" w:hAnsi="CMU Concrete"/>
          <w:b/>
          <w:spacing w:val="2"/>
        </w:rPr>
        <w:t>]</w:t>
      </w:r>
      <w:r>
        <w:rPr>
          <w:rFonts w:ascii="CMU Concrete" w:hAnsi="CMU Concrete" w:hint="eastAsia"/>
          <w:b/>
          <w:spacing w:val="2"/>
        </w:rPr>
        <w:t xml:space="preserve"> </w:t>
      </w:r>
      <w:r w:rsidRPr="00D70DF8">
        <w:rPr>
          <w:rFonts w:ascii="CMU Concrete" w:hAnsi="CMU Concrete" w:hint="eastAsia"/>
          <w:b/>
          <w:spacing w:val="2"/>
        </w:rPr>
        <w:t>–</w:t>
      </w:r>
      <w:r>
        <w:rPr>
          <w:rFonts w:ascii="CMU Concrete" w:hAnsi="CMU Concrete" w:hint="eastAsia"/>
          <w:b/>
          <w:spacing w:val="2"/>
        </w:rPr>
        <w:t xml:space="preserve"> </w:t>
      </w:r>
      <w:r w:rsidRPr="00D70DF8">
        <w:rPr>
          <w:rFonts w:ascii="CMU Concrete" w:hAnsi="CMU Concrete"/>
          <w:b/>
          <w:spacing w:val="2"/>
        </w:rPr>
        <w:t>[</w:t>
      </w:r>
      <w:r>
        <w:rPr>
          <w:rFonts w:ascii="CMU Concrete" w:hAnsi="CMU Concrete" w:hint="eastAsia"/>
          <w:b/>
          <w:spacing w:val="2"/>
        </w:rPr>
        <w:t>개별분포식별</w:t>
      </w:r>
      <w:r w:rsidRPr="00D70DF8">
        <w:rPr>
          <w:rFonts w:ascii="CMU Concrete" w:hAnsi="CMU Concrete"/>
          <w:b/>
          <w:spacing w:val="2"/>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Pr>
          <w:rFonts w:ascii="CMU Concrete" w:hAnsi="CMU Concrete" w:hint="eastAsia"/>
        </w:rPr>
        <w:t>개별분포식별</w:t>
      </w:r>
      <w:r>
        <w:rPr>
          <w:rFonts w:ascii="CMU Concrete" w:hAnsi="CMU Concrete" w:hint="eastAsia"/>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14A41B7E" w14:textId="77777777" w:rsidR="00B51D7D" w:rsidRPr="00D70DF8" w:rsidRDefault="00B51D7D" w:rsidP="00B51D7D">
      <w:pPr>
        <w:pStyle w:val="p2"/>
        <w:rPr>
          <w:rFonts w:ascii="CMU Concrete" w:hAnsi="CMU Concrete"/>
        </w:rPr>
      </w:pPr>
    </w:p>
    <w:p w14:paraId="76BF7D6C" w14:textId="77777777" w:rsidR="00B51D7D" w:rsidRPr="00D4048A" w:rsidRDefault="00B32DD7" w:rsidP="00AE3A66">
      <w:pPr>
        <w:pStyle w:val="af"/>
      </w:pPr>
      <w:r>
        <w:rPr>
          <w:noProof/>
        </w:rPr>
        <w:drawing>
          <wp:inline distT="0" distB="0" distL="0" distR="0" wp14:anchorId="2596A3C6" wp14:editId="327AAFC8">
            <wp:extent cx="3209925" cy="2562225"/>
            <wp:effectExtent l="0" t="0" r="9525" b="9525"/>
            <wp:docPr id="835" name="그림 83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image001"/>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209925" cy="2562225"/>
                    </a:xfrm>
                    <a:prstGeom prst="rect">
                      <a:avLst/>
                    </a:prstGeom>
                    <a:noFill/>
                    <a:ln>
                      <a:noFill/>
                    </a:ln>
                  </pic:spPr>
                </pic:pic>
              </a:graphicData>
            </a:graphic>
          </wp:inline>
        </w:drawing>
      </w:r>
    </w:p>
    <w:p w14:paraId="2B3B9178" w14:textId="77777777" w:rsidR="00B51D7D" w:rsidRPr="00D4048A" w:rsidRDefault="00B51D7D" w:rsidP="00B51D7D">
      <w:pPr>
        <w:rPr>
          <w:rFonts w:ascii="CMU Concrete" w:hAnsi="CMU Concrete"/>
        </w:rPr>
      </w:pPr>
    </w:p>
    <w:p w14:paraId="27487E8A" w14:textId="77777777" w:rsidR="00B51D7D" w:rsidRPr="00D4048A" w:rsidRDefault="00B51D7D" w:rsidP="00B51D7D">
      <w:pPr>
        <w:pStyle w:val="p2"/>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t>목록에서</w:t>
      </w:r>
      <w:r w:rsidRPr="00D4048A">
        <w:rPr>
          <w:rFonts w:ascii="CMU Concrete" w:hAnsi="CMU Concrete"/>
        </w:rPr>
        <w:t xml:space="preserve"> </w:t>
      </w:r>
      <w:r>
        <w:rPr>
          <w:rFonts w:ascii="CMU Concrete" w:hAnsi="CMU Concrete" w:hint="eastAsia"/>
        </w:rPr>
        <w:t>분포을</w:t>
      </w:r>
      <w:r>
        <w:rPr>
          <w:rFonts w:ascii="CMU Concrete" w:hAnsi="CMU Concrete" w:hint="eastAsia"/>
        </w:rPr>
        <w:t xml:space="preserve"> </w:t>
      </w:r>
      <w:r>
        <w:rPr>
          <w:rFonts w:ascii="CMU Concrete" w:hAnsi="CMU Concrete" w:hint="eastAsia"/>
        </w:rPr>
        <w:t>식별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r w:rsidRPr="00D4048A">
        <w:rPr>
          <w:rFonts w:ascii="CMU Concrete" w:hAnsi="CMU Concrete"/>
        </w:rPr>
        <w:t xml:space="preserve">), </w:t>
      </w:r>
      <w:r>
        <w:rPr>
          <w:rFonts w:ascii="CMU Concrete" w:hAnsi="CMU Concrete" w:hint="eastAsia"/>
        </w:rPr>
        <w:t>분포</w:t>
      </w:r>
      <w:r w:rsidRPr="00D4048A">
        <w:rPr>
          <w:rFonts w:ascii="CMU Concrete" w:hAnsi="CMU Concrete"/>
        </w:rPr>
        <w:t xml:space="preserve"> </w:t>
      </w:r>
      <w:r>
        <w:rPr>
          <w:rFonts w:ascii="CMU Concrete" w:hAnsi="CMU Concrete" w:hint="eastAsia"/>
        </w:rPr>
        <w:t>선택</w:t>
      </w:r>
      <w:r w:rsidRPr="00D4048A">
        <w:rPr>
          <w:rFonts w:ascii="CMU Concrete" w:hAnsi="CMU Concrete"/>
        </w:rPr>
        <w:t>에서</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Pr>
          <w:rFonts w:ascii="CMU Concrete" w:hAnsi="CMU Concrete" w:hint="eastAsia"/>
        </w:rPr>
        <w:t>분포에</w:t>
      </w:r>
      <w:r>
        <w:rPr>
          <w:rFonts w:ascii="CMU Concrete" w:hAnsi="CMU Concrete" w:hint="eastAsia"/>
        </w:rPr>
        <w:t xml:space="preserve"> </w:t>
      </w:r>
      <w:r>
        <w:rPr>
          <w:rFonts w:ascii="CMU Concrete" w:hAnsi="CMU Concrete" w:hint="eastAsia"/>
        </w:rPr>
        <w:t>적용할지</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r w:rsidRPr="00D4048A">
        <w:rPr>
          <w:rFonts w:ascii="CMU Concrete" w:hAnsi="CMU Concrete"/>
        </w:rPr>
        <w:t>복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가능</w:t>
      </w:r>
      <w:r w:rsidRPr="00D4048A">
        <w:rPr>
          <w:rFonts w:ascii="CMU Concrete" w:hAnsi="CMU Concrete"/>
        </w:rPr>
        <w:t>)</w:t>
      </w:r>
    </w:p>
    <w:p w14:paraId="232B34B9" w14:textId="77777777" w:rsidR="00B51D7D" w:rsidRPr="00530C94" w:rsidRDefault="00B51D7D" w:rsidP="00B51D7D">
      <w:pPr>
        <w:pStyle w:val="11"/>
        <w:rPr>
          <w:sz w:val="20"/>
        </w:rPr>
      </w:pPr>
      <w:r w:rsidRPr="00530C94">
        <w:rPr>
          <w:sz w:val="20"/>
        </w:rPr>
        <w:t>결과</w:t>
      </w:r>
    </w:p>
    <w:p w14:paraId="4B9266B6" w14:textId="77777777" w:rsidR="00B51D7D" w:rsidRDefault="00B51D7D" w:rsidP="00401892">
      <w:pPr>
        <w:numPr>
          <w:ilvl w:val="0"/>
          <w:numId w:val="62"/>
        </w:numPr>
        <w:ind w:left="426"/>
        <w:rPr>
          <w:rFonts w:ascii="CMU Concrete" w:hAnsi="CMU Concrete"/>
        </w:rPr>
      </w:pPr>
      <w:r>
        <w:rPr>
          <w:rFonts w:ascii="CMU Concrete" w:hAnsi="CMU Concrete" w:hint="eastAsia"/>
        </w:rPr>
        <w:t>변수</w:t>
      </w:r>
      <w:r>
        <w:rPr>
          <w:rFonts w:ascii="CMU Concrete" w:hAnsi="CMU Concrete" w:hint="eastAsia"/>
        </w:rPr>
        <w:t xml:space="preserve"> </w:t>
      </w:r>
      <w:r>
        <w:rPr>
          <w:rFonts w:ascii="CMU Concrete" w:hAnsi="CMU Concrete" w:hint="eastAsia"/>
        </w:rPr>
        <w:t>정보</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기초</w:t>
      </w:r>
      <w:r>
        <w:rPr>
          <w:rFonts w:ascii="CMU Concrete" w:hAnsi="CMU Concrete" w:hint="eastAsia"/>
        </w:rPr>
        <w:t xml:space="preserve"> </w:t>
      </w:r>
      <w:r>
        <w:rPr>
          <w:rFonts w:ascii="CMU Concrete" w:hAnsi="CMU Concrete" w:hint="eastAsia"/>
        </w:rPr>
        <w:t>통계량들을</w:t>
      </w:r>
      <w:r>
        <w:rPr>
          <w:rFonts w:ascii="CMU Concrete" w:hAnsi="CMU Concrete" w:hint="eastAsia"/>
        </w:rPr>
        <w:t xml:space="preserve"> </w:t>
      </w:r>
      <w:r>
        <w:rPr>
          <w:rFonts w:ascii="CMU Concrete" w:hAnsi="CMU Concrete" w:hint="eastAsia"/>
        </w:rPr>
        <w:t>제공합니다</w:t>
      </w:r>
      <w:r>
        <w:rPr>
          <w:rFonts w:ascii="CMU Concrete" w:hAnsi="CMU Concrete" w:hint="eastAsia"/>
        </w:rPr>
        <w:t>.</w:t>
      </w:r>
    </w:p>
    <w:p w14:paraId="4A7B3539" w14:textId="77777777" w:rsidR="00B51D7D" w:rsidRDefault="00B51D7D" w:rsidP="00401892">
      <w:pPr>
        <w:numPr>
          <w:ilvl w:val="0"/>
          <w:numId w:val="62"/>
        </w:numPr>
        <w:ind w:left="426"/>
        <w:rPr>
          <w:rFonts w:ascii="CMU Concrete" w:hAnsi="CMU Concrete"/>
        </w:rPr>
      </w:pPr>
      <w:r>
        <w:rPr>
          <w:rFonts w:ascii="CMU Concrete" w:hAnsi="CMU Concrete" w:hint="eastAsia"/>
        </w:rPr>
        <w:t>분포</w:t>
      </w:r>
      <w:r>
        <w:rPr>
          <w:rFonts w:ascii="CMU Concrete" w:hAnsi="CMU Concrete" w:hint="eastAsia"/>
        </w:rPr>
        <w:t xml:space="preserve"> </w:t>
      </w:r>
      <w:r>
        <w:rPr>
          <w:rFonts w:ascii="CMU Concrete" w:hAnsi="CMU Concrete" w:hint="eastAsia"/>
        </w:rPr>
        <w:t>모수추정</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로부터</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분포의</w:t>
      </w:r>
      <w:r>
        <w:rPr>
          <w:rFonts w:ascii="CMU Concrete" w:hAnsi="CMU Concrete" w:hint="eastAsia"/>
        </w:rPr>
        <w:t xml:space="preserve"> </w:t>
      </w:r>
      <w:r>
        <w:rPr>
          <w:rFonts w:ascii="CMU Concrete" w:hAnsi="CMU Concrete" w:hint="eastAsia"/>
        </w:rPr>
        <w:t>모수들을</w:t>
      </w:r>
      <w:r>
        <w:rPr>
          <w:rFonts w:ascii="CMU Concrete" w:hAnsi="CMU Concrete" w:hint="eastAsia"/>
        </w:rPr>
        <w:t xml:space="preserve"> </w:t>
      </w:r>
      <w:r>
        <w:rPr>
          <w:rFonts w:ascii="CMU Concrete" w:hAnsi="CMU Concrete" w:hint="eastAsia"/>
        </w:rPr>
        <w:t>추정하고</w:t>
      </w:r>
      <w:r>
        <w:rPr>
          <w:rFonts w:ascii="CMU Concrete" w:hAnsi="CMU Concrete" w:hint="eastAsia"/>
        </w:rPr>
        <w:t xml:space="preserve"> </w:t>
      </w:r>
      <w:r>
        <w:rPr>
          <w:rFonts w:ascii="CMU Concrete" w:hAnsi="CMU Concrete" w:hint="eastAsia"/>
        </w:rPr>
        <w:t>추정치들을</w:t>
      </w:r>
      <w:r>
        <w:rPr>
          <w:rFonts w:ascii="CMU Concrete" w:hAnsi="CMU Concrete" w:hint="eastAsia"/>
        </w:rPr>
        <w:t xml:space="preserve"> </w:t>
      </w:r>
      <w:r>
        <w:rPr>
          <w:rFonts w:ascii="CMU Concrete" w:hAnsi="CMU Concrete" w:hint="eastAsia"/>
        </w:rPr>
        <w:t>보여줍니다</w:t>
      </w:r>
      <w:r>
        <w:rPr>
          <w:rFonts w:ascii="CMU Concrete" w:hAnsi="CMU Concrete" w:hint="eastAsia"/>
        </w:rPr>
        <w:t>.</w:t>
      </w:r>
    </w:p>
    <w:p w14:paraId="73B5B521" w14:textId="77777777" w:rsidR="00B51D7D" w:rsidRDefault="00B51D7D" w:rsidP="00401892">
      <w:pPr>
        <w:numPr>
          <w:ilvl w:val="0"/>
          <w:numId w:val="62"/>
        </w:numPr>
        <w:ind w:left="426"/>
        <w:rPr>
          <w:rFonts w:ascii="CMU Concrete" w:hAnsi="CMU Concrete"/>
        </w:rPr>
      </w:pPr>
      <w:r>
        <w:rPr>
          <w:rFonts w:ascii="CMU Concrete" w:hAnsi="CMU Concrete" w:hint="eastAsia"/>
        </w:rPr>
        <w:t>검정통계량</w:t>
      </w:r>
      <w:r>
        <w:rPr>
          <w:rFonts w:ascii="CMU Concrete" w:hAnsi="CMU Concrete" w:hint="eastAsia"/>
        </w:rPr>
        <w:t xml:space="preserve">: </w:t>
      </w:r>
      <w:r>
        <w:rPr>
          <w:rFonts w:ascii="CMU Concrete" w:hAnsi="CMU Concrete" w:hint="eastAsia"/>
        </w:rPr>
        <w:t>해당</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분포에</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적합한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Anderson-Darling </w:t>
      </w:r>
      <w:r>
        <w:rPr>
          <w:rFonts w:ascii="CMU Concrete" w:hAnsi="CMU Concrete" w:hint="eastAsia"/>
        </w:rPr>
        <w:t>통계량과</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0.05</w:t>
      </w:r>
      <w:r>
        <w:rPr>
          <w:rFonts w:ascii="CMU Concrete" w:hAnsi="CMU Concrete" w:hint="eastAsia"/>
        </w:rPr>
        <w:t>보다</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분포를</w:t>
      </w:r>
      <w:r>
        <w:rPr>
          <w:rFonts w:ascii="CMU Concrete" w:hAnsi="CMU Concrete" w:hint="eastAsia"/>
        </w:rPr>
        <w:t xml:space="preserve"> </w:t>
      </w:r>
      <w:r>
        <w:rPr>
          <w:rFonts w:ascii="CMU Concrete" w:hAnsi="CMU Concrete" w:hint="eastAsia"/>
        </w:rPr>
        <w:t>따른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1CF2A2A2" w14:textId="77777777" w:rsidR="00B51D7D" w:rsidRPr="00737C8B" w:rsidRDefault="00B51D7D" w:rsidP="00B51D7D">
      <w:pPr>
        <w:pStyle w:val="p2"/>
        <w:rPr>
          <w:rFonts w:ascii="CMU Concrete" w:hAnsi="CMU Concrete"/>
        </w:rPr>
      </w:pPr>
    </w:p>
    <w:p w14:paraId="2355ED35" w14:textId="77777777" w:rsidR="00B51D7D" w:rsidRDefault="00B32DD7" w:rsidP="00AE3A66">
      <w:pPr>
        <w:pStyle w:val="af"/>
        <w:rPr>
          <w:noProof/>
        </w:rPr>
      </w:pPr>
      <w:r>
        <w:rPr>
          <w:noProof/>
        </w:rPr>
        <w:drawing>
          <wp:inline distT="0" distB="0" distL="0" distR="0" wp14:anchorId="1A578408" wp14:editId="27B65A8F">
            <wp:extent cx="4391025" cy="2562225"/>
            <wp:effectExtent l="0" t="0" r="9525" b="9525"/>
            <wp:docPr id="836" name="그림 836"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image002"/>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4391025" cy="2562225"/>
                    </a:xfrm>
                    <a:prstGeom prst="rect">
                      <a:avLst/>
                    </a:prstGeom>
                    <a:noFill/>
                    <a:ln>
                      <a:noFill/>
                    </a:ln>
                  </pic:spPr>
                </pic:pic>
              </a:graphicData>
            </a:graphic>
          </wp:inline>
        </w:drawing>
      </w:r>
    </w:p>
    <w:p w14:paraId="3279C141" w14:textId="77777777" w:rsidR="00D12484" w:rsidRPr="00D4048A" w:rsidRDefault="00D12484" w:rsidP="00AE3A66">
      <w:pPr>
        <w:pStyle w:val="af"/>
      </w:pPr>
    </w:p>
    <w:p w14:paraId="03F79A88" w14:textId="77777777" w:rsidR="005F7302" w:rsidRDefault="005F7302" w:rsidP="00822CCC">
      <w:pPr>
        <w:pStyle w:val="000"/>
        <w:ind w:firstLine="108"/>
      </w:pPr>
      <w:bookmarkStart w:id="1367" w:name="_Toc384111118"/>
      <w:bookmarkStart w:id="1368" w:name="_Toc67925668"/>
      <w:r>
        <w:rPr>
          <w:rFonts w:hint="eastAsia"/>
        </w:rPr>
        <w:t>5.3.9 비모수 검정</w:t>
      </w:r>
      <w:bookmarkEnd w:id="1367"/>
      <w:bookmarkEnd w:id="1368"/>
    </w:p>
    <w:p w14:paraId="4CF0048F" w14:textId="77777777" w:rsidR="005F7302" w:rsidRDefault="005F7302" w:rsidP="005F7302">
      <w:pPr>
        <w:rPr>
          <w:lang w:val="x-none"/>
        </w:rPr>
      </w:pPr>
    </w:p>
    <w:p w14:paraId="2EEBC1C9" w14:textId="77777777" w:rsidR="005F7302" w:rsidRDefault="005F7302" w:rsidP="005F7302">
      <w:pPr>
        <w:ind w:left="380"/>
        <w:rPr>
          <w:rFonts w:ascii="CMU Concrete" w:hAnsi="CMU Concrete"/>
        </w:rPr>
      </w:pPr>
      <w:r>
        <w:rPr>
          <w:rFonts w:ascii="CMU Concrete" w:hAnsi="CMU Concrete" w:hint="eastAsia"/>
        </w:rPr>
        <w:t>비모수적</w:t>
      </w:r>
      <w:r>
        <w:rPr>
          <w:rFonts w:ascii="CMU Concrete" w:hAnsi="CMU Concrete" w:hint="eastAsia"/>
        </w:rPr>
        <w:t xml:space="preserve"> </w:t>
      </w:r>
      <w:r>
        <w:rPr>
          <w:rFonts w:ascii="CMU Concrete" w:hAnsi="CMU Concrete" w:hint="eastAsia"/>
        </w:rPr>
        <w:t>방법은</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가</w:t>
      </w:r>
      <w:r>
        <w:rPr>
          <w:rFonts w:ascii="CMU Concrete" w:hAnsi="CMU Concrete" w:hint="eastAsia"/>
        </w:rPr>
        <w:t xml:space="preserve"> </w:t>
      </w:r>
      <w:r>
        <w:rPr>
          <w:rFonts w:ascii="CMU Concrete" w:hAnsi="CMU Concrete" w:hint="eastAsia"/>
        </w:rPr>
        <w:t>특정함수의</w:t>
      </w:r>
      <w:r>
        <w:rPr>
          <w:rFonts w:ascii="CMU Concrete" w:hAnsi="CMU Concrete" w:hint="eastAsia"/>
        </w:rPr>
        <w:t xml:space="preserve"> </w:t>
      </w:r>
      <w:r>
        <w:rPr>
          <w:rFonts w:ascii="CMU Concrete" w:hAnsi="CMU Concrete" w:hint="eastAsia"/>
        </w:rPr>
        <w:t>형태를</w:t>
      </w:r>
      <w:r>
        <w:rPr>
          <w:rFonts w:ascii="CMU Concrete" w:hAnsi="CMU Concrete" w:hint="eastAsia"/>
        </w:rPr>
        <w:t xml:space="preserve"> </w:t>
      </w:r>
      <w:r>
        <w:rPr>
          <w:rFonts w:ascii="CMU Concrete" w:hAnsi="CMU Concrete" w:hint="eastAsia"/>
        </w:rPr>
        <w:t>가정하는</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과는</w:t>
      </w:r>
      <w:r>
        <w:rPr>
          <w:rFonts w:ascii="CMU Concrete" w:hAnsi="CMU Concrete" w:hint="eastAsia"/>
        </w:rPr>
        <w:t xml:space="preserve"> </w:t>
      </w:r>
      <w:r>
        <w:rPr>
          <w:rFonts w:ascii="CMU Concrete" w:hAnsi="CMU Concrete" w:hint="eastAsia"/>
        </w:rPr>
        <w:t>달리</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함수에</w:t>
      </w:r>
      <w:r>
        <w:rPr>
          <w:rFonts w:ascii="CMU Concrete" w:hAnsi="CMU Concrete" w:hint="eastAsia"/>
        </w:rPr>
        <w:t xml:space="preserve"> </w:t>
      </w:r>
      <w:r>
        <w:rPr>
          <w:rFonts w:ascii="CMU Concrete" w:hAnsi="CMU Concrete" w:hint="eastAsia"/>
        </w:rPr>
        <w:t>대하여</w:t>
      </w:r>
      <w:r>
        <w:rPr>
          <w:rFonts w:ascii="CMU Concrete" w:hAnsi="CMU Concrete" w:hint="eastAsia"/>
        </w:rPr>
        <w:t xml:space="preserve"> </w:t>
      </w:r>
      <w:r>
        <w:rPr>
          <w:rFonts w:ascii="CMU Concrete" w:hAnsi="CMU Concrete" w:hint="eastAsia"/>
        </w:rPr>
        <w:t>특정형태를</w:t>
      </w:r>
      <w:r>
        <w:rPr>
          <w:rFonts w:ascii="CMU Concrete" w:hAnsi="CMU Concrete" w:hint="eastAsia"/>
        </w:rPr>
        <w:t xml:space="preserve"> </w:t>
      </w:r>
      <w:r>
        <w:rPr>
          <w:rFonts w:ascii="CMU Concrete" w:hAnsi="CMU Concrete" w:hint="eastAsia"/>
        </w:rPr>
        <w:t>가정하지</w:t>
      </w:r>
      <w:r>
        <w:rPr>
          <w:rFonts w:ascii="CMU Concrete" w:hAnsi="CMU Concrete" w:hint="eastAsia"/>
        </w:rPr>
        <w:t xml:space="preserve"> </w:t>
      </w:r>
      <w:r>
        <w:rPr>
          <w:rFonts w:ascii="CMU Concrete" w:hAnsi="CMU Concrete" w:hint="eastAsia"/>
        </w:rPr>
        <w:t>않는</w:t>
      </w:r>
      <w:r>
        <w:rPr>
          <w:rFonts w:ascii="CMU Concrete" w:hAnsi="CMU Concrete" w:hint="eastAsia"/>
        </w:rPr>
        <w:t xml:space="preserve"> </w:t>
      </w:r>
      <w:r>
        <w:rPr>
          <w:rFonts w:ascii="CMU Concrete" w:hAnsi="CMU Concrete" w:hint="eastAsia"/>
        </w:rPr>
        <w:t>통계적</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뜻합니다</w:t>
      </w:r>
      <w:r>
        <w:rPr>
          <w:rFonts w:ascii="CMU Concrete" w:hAnsi="CMU Concrete" w:hint="eastAsia"/>
        </w:rPr>
        <w:t xml:space="preserve">. </w:t>
      </w:r>
      <w:r>
        <w:rPr>
          <w:rFonts w:ascii="CMU Concrete" w:hAnsi="CMU Concrete" w:hint="eastAsia"/>
        </w:rPr>
        <w:t>모집단의</w:t>
      </w:r>
      <w:r>
        <w:rPr>
          <w:rFonts w:ascii="CMU Concrete" w:hAnsi="CMU Concrete" w:hint="eastAsia"/>
        </w:rPr>
        <w:t xml:space="preserve"> </w:t>
      </w:r>
      <w:r>
        <w:rPr>
          <w:rFonts w:ascii="CMU Concrete" w:hAnsi="CMU Concrete" w:hint="eastAsia"/>
        </w:rPr>
        <w:t>분포가</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가까운</w:t>
      </w:r>
      <w:r>
        <w:rPr>
          <w:rFonts w:ascii="CMU Concrete" w:hAnsi="CMU Concrete" w:hint="eastAsia"/>
        </w:rPr>
        <w:t xml:space="preserve"> </w:t>
      </w:r>
      <w:r>
        <w:rPr>
          <w:rFonts w:ascii="CMU Concrete" w:hAnsi="CMU Concrete" w:hint="eastAsia"/>
        </w:rPr>
        <w:t>경우나</w:t>
      </w:r>
      <w:r>
        <w:rPr>
          <w:rFonts w:ascii="CMU Concrete" w:hAnsi="CMU Concrete" w:hint="eastAsia"/>
        </w:rPr>
        <w:t xml:space="preserve">, </w:t>
      </w:r>
      <w:r>
        <w:rPr>
          <w:rFonts w:ascii="CMU Concrete" w:hAnsi="CMU Concrete" w:hint="eastAsia"/>
        </w:rPr>
        <w:t>표본이</w:t>
      </w:r>
      <w:r>
        <w:rPr>
          <w:rFonts w:ascii="CMU Concrete" w:hAnsi="CMU Concrete" w:hint="eastAsia"/>
        </w:rPr>
        <w:t xml:space="preserve"> </w:t>
      </w:r>
      <w:r>
        <w:rPr>
          <w:rFonts w:ascii="CMU Concrete" w:hAnsi="CMU Concrete" w:hint="eastAsia"/>
        </w:rPr>
        <w:t>많아서</w:t>
      </w:r>
      <w:r>
        <w:rPr>
          <w:rFonts w:ascii="CMU Concrete" w:hAnsi="CMU Concrete" w:hint="eastAsia"/>
        </w:rPr>
        <w:t xml:space="preserve"> </w:t>
      </w:r>
      <w:r>
        <w:rPr>
          <w:rFonts w:ascii="CMU Concrete" w:hAnsi="CMU Concrete" w:hint="eastAsia"/>
        </w:rPr>
        <w:t>중심극한정리</w:t>
      </w:r>
      <w:r>
        <w:rPr>
          <w:rFonts w:ascii="CMU Concrete" w:hAnsi="CMU Concrete" w:hint="eastAsia"/>
        </w:rPr>
        <w:t>(Central Limit Theorem)</w:t>
      </w:r>
      <w:r>
        <w:rPr>
          <w:rFonts w:ascii="CMU Concrete" w:hAnsi="CMU Concrete" w:hint="eastAsia"/>
        </w:rPr>
        <w:t>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근사</w:t>
      </w:r>
      <w:r w:rsidR="001F2751">
        <w:rPr>
          <w:rFonts w:ascii="CMU Concrete" w:hAnsi="CMU Concrete" w:hint="eastAsia"/>
        </w:rPr>
        <w:t xml:space="preserve"> </w:t>
      </w:r>
      <w:r w:rsidR="001F2751">
        <w:rPr>
          <w:rFonts w:ascii="CMU Concrete" w:hAnsi="CMU Concrete" w:hint="eastAsia"/>
        </w:rPr>
        <w:t>될</w:t>
      </w:r>
      <w:r>
        <w:rPr>
          <w:rFonts w:ascii="CMU Concrete" w:hAnsi="CMU Concrete" w:hint="eastAsia"/>
        </w:rPr>
        <w:t xml:space="preserve"> </w:t>
      </w:r>
      <w:r>
        <w:rPr>
          <w:rFonts w:ascii="CMU Concrete" w:hAnsi="CMU Concrete" w:hint="eastAsia"/>
        </w:rPr>
        <w:t>경우는</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을</w:t>
      </w:r>
      <w:r>
        <w:rPr>
          <w:rFonts w:ascii="CMU Concrete" w:hAnsi="CMU Concrete" w:hint="eastAsia"/>
        </w:rPr>
        <w:t xml:space="preserve"> </w:t>
      </w:r>
      <w:r>
        <w:rPr>
          <w:rFonts w:ascii="CMU Concrete" w:hAnsi="CMU Concrete" w:hint="eastAsia"/>
        </w:rPr>
        <w:t>통해</w:t>
      </w:r>
      <w:r>
        <w:rPr>
          <w:rFonts w:ascii="CMU Concrete" w:hAnsi="CMU Concrete" w:hint="eastAsia"/>
        </w:rPr>
        <w:t xml:space="preserve"> </w:t>
      </w:r>
      <w:r>
        <w:rPr>
          <w:rFonts w:ascii="CMU Concrete" w:hAnsi="CMU Concrete" w:hint="eastAsia"/>
        </w:rPr>
        <w:t>중심위치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추정이</w:t>
      </w:r>
      <w:r>
        <w:rPr>
          <w:rFonts w:ascii="CMU Concrete" w:hAnsi="CMU Concrete" w:hint="eastAsia"/>
        </w:rPr>
        <w:t xml:space="preserve"> </w:t>
      </w:r>
      <w:r>
        <w:rPr>
          <w:rFonts w:ascii="CMU Concrete" w:hAnsi="CMU Concrete" w:hint="eastAsia"/>
        </w:rPr>
        <w:t>가능합니다</w:t>
      </w:r>
      <w:r>
        <w:rPr>
          <w:rFonts w:ascii="CMU Concrete" w:hAnsi="CMU Concrete" w:hint="eastAsia"/>
        </w:rPr>
        <w:t xml:space="preserve">. </w:t>
      </w:r>
      <w:r>
        <w:rPr>
          <w:rFonts w:ascii="CMU Concrete" w:hAnsi="CMU Concrete" w:hint="eastAsia"/>
        </w:rPr>
        <w:t>하지만</w:t>
      </w:r>
      <w:r>
        <w:rPr>
          <w:rFonts w:ascii="CMU Concrete" w:hAnsi="CMU Concrete" w:hint="eastAsia"/>
        </w:rPr>
        <w:t xml:space="preserve"> </w:t>
      </w:r>
      <w:r>
        <w:rPr>
          <w:rFonts w:ascii="CMU Concrete" w:hAnsi="CMU Concrete" w:hint="eastAsia"/>
        </w:rPr>
        <w:t>모집단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구체적인</w:t>
      </w:r>
      <w:r>
        <w:rPr>
          <w:rFonts w:ascii="CMU Concrete" w:hAnsi="CMU Concrete" w:hint="eastAsia"/>
        </w:rPr>
        <w:t xml:space="preserve"> </w:t>
      </w:r>
      <w:r>
        <w:rPr>
          <w:rFonts w:ascii="CMU Concrete" w:hAnsi="CMU Concrete" w:hint="eastAsia"/>
        </w:rPr>
        <w:t>분포함수의</w:t>
      </w:r>
      <w:r>
        <w:rPr>
          <w:rFonts w:ascii="CMU Concrete" w:hAnsi="CMU Concrete" w:hint="eastAsia"/>
        </w:rPr>
        <w:t xml:space="preserve"> </w:t>
      </w:r>
      <w:r>
        <w:rPr>
          <w:rFonts w:ascii="CMU Concrete" w:hAnsi="CMU Concrete" w:hint="eastAsia"/>
        </w:rPr>
        <w:t>가정이</w:t>
      </w:r>
      <w:r>
        <w:rPr>
          <w:rFonts w:ascii="CMU Concrete" w:hAnsi="CMU Concrete" w:hint="eastAsia"/>
        </w:rPr>
        <w:t xml:space="preserve"> </w:t>
      </w:r>
      <w:r>
        <w:rPr>
          <w:rFonts w:ascii="CMU Concrete" w:hAnsi="CMU Concrete" w:hint="eastAsia"/>
        </w:rPr>
        <w:t>무리가</w:t>
      </w:r>
      <w:r>
        <w:rPr>
          <w:rFonts w:ascii="CMU Concrete" w:hAnsi="CMU Concrete" w:hint="eastAsia"/>
        </w:rPr>
        <w:t xml:space="preserve"> </w:t>
      </w:r>
      <w:r>
        <w:rPr>
          <w:rFonts w:ascii="CMU Concrete" w:hAnsi="CMU Concrete" w:hint="eastAsia"/>
        </w:rPr>
        <w:t>있을</w:t>
      </w:r>
      <w:r>
        <w:rPr>
          <w:rFonts w:ascii="CMU Concrete" w:hAnsi="CMU Concrete" w:hint="eastAsia"/>
        </w:rPr>
        <w:t xml:space="preserve"> </w:t>
      </w:r>
      <w:r>
        <w:rPr>
          <w:rFonts w:ascii="CMU Concrete" w:hAnsi="CMU Concrete" w:hint="eastAsia"/>
        </w:rPr>
        <w:t>경우의</w:t>
      </w:r>
      <w:r>
        <w:rPr>
          <w:rFonts w:ascii="CMU Concrete" w:hAnsi="CMU Concrete" w:hint="eastAsia"/>
        </w:rPr>
        <w:t xml:space="preserve"> </w:t>
      </w:r>
      <w:r>
        <w:rPr>
          <w:rFonts w:ascii="CMU Concrete" w:hAnsi="CMU Concrete" w:hint="eastAsia"/>
        </w:rPr>
        <w:t>모수적</w:t>
      </w:r>
      <w:r>
        <w:rPr>
          <w:rFonts w:ascii="CMU Concrete" w:hAnsi="CMU Concrete" w:hint="eastAsia"/>
        </w:rPr>
        <w:t xml:space="preserve"> </w:t>
      </w:r>
      <w:r>
        <w:rPr>
          <w:rFonts w:ascii="CMU Concrete" w:hAnsi="CMU Concrete" w:hint="eastAsia"/>
        </w:rPr>
        <w:t>방법은</w:t>
      </w:r>
      <w:r>
        <w:rPr>
          <w:rFonts w:ascii="CMU Concrete" w:hAnsi="CMU Concrete" w:hint="eastAsia"/>
        </w:rPr>
        <w:t xml:space="preserve"> </w:t>
      </w:r>
      <w:r>
        <w:rPr>
          <w:rFonts w:ascii="CMU Concrete" w:hAnsi="CMU Concrete" w:hint="eastAsia"/>
        </w:rPr>
        <w:t>오류의</w:t>
      </w:r>
      <w:r>
        <w:rPr>
          <w:rFonts w:ascii="CMU Concrete" w:hAnsi="CMU Concrete" w:hint="eastAsia"/>
        </w:rPr>
        <w:t xml:space="preserve"> </w:t>
      </w:r>
      <w:r>
        <w:rPr>
          <w:rFonts w:ascii="CMU Concrete" w:hAnsi="CMU Concrete" w:hint="eastAsia"/>
        </w:rPr>
        <w:t>가능성이</w:t>
      </w:r>
      <w:r>
        <w:rPr>
          <w:rFonts w:ascii="CMU Concrete" w:hAnsi="CMU Concrete" w:hint="eastAsia"/>
        </w:rPr>
        <w:t xml:space="preserve"> </w:t>
      </w:r>
      <w:r>
        <w:rPr>
          <w:rFonts w:ascii="CMU Concrete" w:hAnsi="CMU Concrete" w:hint="eastAsia"/>
        </w:rPr>
        <w:t>높으며</w:t>
      </w:r>
      <w:r>
        <w:rPr>
          <w:rFonts w:ascii="CMU Concrete" w:hAnsi="CMU Concrete" w:hint="eastAsia"/>
        </w:rPr>
        <w:t xml:space="preserve">, </w:t>
      </w:r>
      <w:r>
        <w:rPr>
          <w:rFonts w:ascii="CMU Concrete" w:hAnsi="CMU Concrete" w:hint="eastAsia"/>
        </w:rPr>
        <w:t>비효율적입니다</w:t>
      </w:r>
      <w:r>
        <w:rPr>
          <w:rFonts w:ascii="CMU Concrete" w:hAnsi="CMU Concrete" w:hint="eastAsia"/>
        </w:rPr>
        <w:t xml:space="preserve">. </w:t>
      </w:r>
      <w:r>
        <w:rPr>
          <w:rFonts w:ascii="CMU Concrete" w:hAnsi="CMU Concrete" w:hint="eastAsia"/>
        </w:rPr>
        <w:t>이때</w:t>
      </w:r>
      <w:r>
        <w:rPr>
          <w:rFonts w:ascii="CMU Concrete" w:hAnsi="CMU Concrete" w:hint="eastAsia"/>
        </w:rPr>
        <w:t xml:space="preserve"> </w:t>
      </w:r>
      <w:r>
        <w:rPr>
          <w:rFonts w:ascii="CMU Concrete" w:hAnsi="CMU Concrete" w:hint="eastAsia"/>
        </w:rPr>
        <w:t>비모수적</w:t>
      </w:r>
      <w:r>
        <w:rPr>
          <w:rFonts w:ascii="CMU Concrete" w:hAnsi="CMU Concrete" w:hint="eastAsia"/>
        </w:rPr>
        <w:t xml:space="preserve"> </w:t>
      </w:r>
      <w:r>
        <w:rPr>
          <w:rFonts w:ascii="CMU Concrete" w:hAnsi="CMU Concrete" w:hint="eastAsia"/>
        </w:rPr>
        <w:t>방법이</w:t>
      </w:r>
      <w:r>
        <w:rPr>
          <w:rFonts w:ascii="CMU Concrete" w:hAnsi="CMU Concrete" w:hint="eastAsia"/>
        </w:rPr>
        <w:t xml:space="preserve"> </w:t>
      </w:r>
      <w:r>
        <w:rPr>
          <w:rFonts w:ascii="CMU Concrete" w:hAnsi="CMU Concrete" w:hint="eastAsia"/>
        </w:rPr>
        <w:t>대안이</w:t>
      </w:r>
      <w:r>
        <w:rPr>
          <w:rFonts w:ascii="CMU Concrete" w:hAnsi="CMU Concrete" w:hint="eastAsia"/>
        </w:rPr>
        <w:t xml:space="preserve"> </w:t>
      </w:r>
      <w:r>
        <w:rPr>
          <w:rFonts w:ascii="CMU Concrete" w:hAnsi="CMU Concrete" w:hint="eastAsia"/>
        </w:rPr>
        <w:t>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2575FBB6" w14:textId="77777777" w:rsidR="005F7302" w:rsidRDefault="005F7302" w:rsidP="005F7302">
      <w:pPr>
        <w:ind w:left="380"/>
        <w:rPr>
          <w:rFonts w:ascii="CMU Concrete" w:hAnsi="CMU Concrete"/>
        </w:rPr>
      </w:pPr>
      <w:r>
        <w:rPr>
          <w:rFonts w:ascii="CMU Concrete" w:hAnsi="CMU Concrete" w:hint="eastAsia"/>
        </w:rPr>
        <w:t>비모수적</w:t>
      </w:r>
      <w:r>
        <w:rPr>
          <w:rFonts w:ascii="CMU Concrete" w:hAnsi="CMU Concrete" w:hint="eastAsia"/>
        </w:rPr>
        <w:t xml:space="preserve"> </w:t>
      </w:r>
      <w:r>
        <w:rPr>
          <w:rFonts w:ascii="CMU Concrete" w:hAnsi="CMU Concrete" w:hint="eastAsia"/>
        </w:rPr>
        <w:t>방법에서는</w:t>
      </w:r>
      <w:r>
        <w:rPr>
          <w:rFonts w:ascii="CMU Concrete" w:hAnsi="CMU Concrete" w:hint="eastAsia"/>
        </w:rPr>
        <w:t xml:space="preserve"> </w:t>
      </w:r>
      <w:r>
        <w:rPr>
          <w:rFonts w:ascii="CMU Concrete" w:hAnsi="CMU Concrete" w:hint="eastAsia"/>
        </w:rPr>
        <w:t>주로</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부호</w:t>
      </w:r>
      <w:r>
        <w:rPr>
          <w:rFonts w:ascii="CMU Concrete" w:hAnsi="CMU Concrete" w:hint="eastAsia"/>
        </w:rPr>
        <w:t>(sign)</w:t>
      </w:r>
      <w:r>
        <w:rPr>
          <w:rFonts w:ascii="CMU Concrete" w:hAnsi="CMU Concrete" w:hint="eastAsia"/>
        </w:rPr>
        <w:t>와</w:t>
      </w:r>
      <w:r>
        <w:rPr>
          <w:rFonts w:ascii="CMU Concrete" w:hAnsi="CMU Concrete" w:hint="eastAsia"/>
        </w:rPr>
        <w:t xml:space="preserve"> </w:t>
      </w:r>
      <w:r>
        <w:rPr>
          <w:rFonts w:ascii="CMU Concrete" w:hAnsi="CMU Concrete" w:hint="eastAsia"/>
        </w:rPr>
        <w:t>순위</w:t>
      </w:r>
      <w:r>
        <w:rPr>
          <w:rFonts w:ascii="CMU Concrete" w:hAnsi="CMU Concrete" w:hint="eastAsia"/>
        </w:rPr>
        <w:t xml:space="preserve">(rank) </w:t>
      </w:r>
      <w:r>
        <w:rPr>
          <w:rFonts w:ascii="CMU Concrete" w:hAnsi="CMU Concrete" w:hint="eastAsia"/>
        </w:rPr>
        <w:t>또는</w:t>
      </w:r>
      <w:r>
        <w:rPr>
          <w:rFonts w:ascii="CMU Concrete" w:hAnsi="CMU Concrete" w:hint="eastAsia"/>
        </w:rPr>
        <w:t xml:space="preserve"> </w:t>
      </w:r>
      <w:r>
        <w:rPr>
          <w:rFonts w:ascii="CMU Concrete" w:hAnsi="CMU Concrete" w:hint="eastAsia"/>
        </w:rPr>
        <w:t>순위에</w:t>
      </w:r>
      <w:r>
        <w:rPr>
          <w:rFonts w:ascii="CMU Concrete" w:hAnsi="CMU Concrete" w:hint="eastAsia"/>
        </w:rPr>
        <w:t xml:space="preserve"> </w:t>
      </w:r>
      <w:r>
        <w:rPr>
          <w:rFonts w:ascii="CMU Concrete" w:hAnsi="CMU Concrete" w:hint="eastAsia"/>
        </w:rPr>
        <w:t>기초한</w:t>
      </w:r>
      <w:r>
        <w:rPr>
          <w:rFonts w:ascii="CMU Concrete" w:hAnsi="CMU Concrete" w:hint="eastAsia"/>
        </w:rPr>
        <w:t xml:space="preserve"> </w:t>
      </w:r>
      <w:r>
        <w:rPr>
          <w:rFonts w:ascii="CMU Concrete" w:hAnsi="CMU Concrete" w:hint="eastAsia"/>
        </w:rPr>
        <w:t>점수</w:t>
      </w:r>
      <w:r>
        <w:rPr>
          <w:rFonts w:ascii="CMU Concrete" w:hAnsi="CMU Concrete" w:hint="eastAsia"/>
        </w:rPr>
        <w:t xml:space="preserve">(score) </w:t>
      </w:r>
      <w:r>
        <w:rPr>
          <w:rFonts w:ascii="CMU Concrete" w:hAnsi="CMU Concrete" w:hint="eastAsia"/>
        </w:rPr>
        <w:t>를</w:t>
      </w:r>
      <w:r>
        <w:rPr>
          <w:rFonts w:ascii="CMU Concrete" w:hAnsi="CMU Concrete" w:hint="eastAsia"/>
        </w:rPr>
        <w:t xml:space="preserve"> </w:t>
      </w:r>
      <w:r>
        <w:rPr>
          <w:rFonts w:ascii="CMU Concrete" w:hAnsi="CMU Concrete" w:hint="eastAsia"/>
        </w:rPr>
        <w:t>흔히</w:t>
      </w:r>
      <w:r>
        <w:rPr>
          <w:rFonts w:ascii="CMU Concrete" w:hAnsi="CMU Concrete" w:hint="eastAsia"/>
        </w:rPr>
        <w:t xml:space="preserve"> </w:t>
      </w:r>
      <w:r>
        <w:rPr>
          <w:rFonts w:ascii="CMU Concrete" w:hAnsi="CMU Concrete" w:hint="eastAsia"/>
        </w:rPr>
        <w:t>사용합니다</w:t>
      </w:r>
      <w:r>
        <w:rPr>
          <w:rFonts w:ascii="CMU Concrete" w:hAnsi="CMU Concrete" w:hint="eastAsia"/>
        </w:rPr>
        <w:t xml:space="preserve">. </w:t>
      </w:r>
    </w:p>
    <w:p w14:paraId="3A4637BB" w14:textId="77777777" w:rsidR="005F7302" w:rsidRDefault="005F7302" w:rsidP="005F7302">
      <w:pPr>
        <w:ind w:left="380"/>
        <w:rPr>
          <w:rFonts w:ascii="CMU Concrete" w:hAnsi="CMU Concrete"/>
        </w:rPr>
      </w:pPr>
    </w:p>
    <w:p w14:paraId="32D4C6C5" w14:textId="77777777" w:rsidR="005F7302" w:rsidRPr="005F4EE1" w:rsidRDefault="005F7302" w:rsidP="005F7302">
      <w:pPr>
        <w:pStyle w:val="11"/>
        <w:ind w:left="170"/>
        <w:rPr>
          <w:sz w:val="20"/>
        </w:rPr>
      </w:pPr>
      <w:r w:rsidRPr="005F4EE1">
        <w:rPr>
          <w:sz w:val="20"/>
        </w:rPr>
        <w:t>실행방법</w:t>
      </w:r>
    </w:p>
    <w:p w14:paraId="27DA3222" w14:textId="77777777" w:rsidR="005F7302" w:rsidRPr="00D4048A" w:rsidRDefault="005F7302" w:rsidP="005F7302">
      <w:pPr>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Pr>
          <w:rFonts w:ascii="CMU Concrete" w:hAnsi="CMU Concrete"/>
          <w:b/>
        </w:rPr>
        <w:t xml:space="preserve"> – </w:t>
      </w:r>
      <w:r>
        <w:rPr>
          <w:rFonts w:ascii="CMU Concrete" w:hAnsi="CMU Concrete" w:hint="eastAsia"/>
          <w:b/>
        </w:rPr>
        <w:t>[</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C147D">
        <w:rPr>
          <w:rStyle w:val="p3Char"/>
          <w:rFonts w:ascii="CMU Concrete" w:eastAsia="굴림" w:hAnsi="CMU Concrete"/>
          <w:b/>
          <w:bCs/>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하위</w:t>
      </w:r>
      <w:r w:rsidRPr="00D4048A">
        <w:rPr>
          <w:rFonts w:ascii="CMU Concrete" w:hAnsi="CMU Concrete"/>
        </w:rPr>
        <w:t xml:space="preserve"> </w:t>
      </w:r>
      <w:r w:rsidRPr="00D4048A">
        <w:rPr>
          <w:rFonts w:ascii="CMU Concrete" w:hAnsi="CMU Concrete"/>
        </w:rPr>
        <w:t>메뉴</w:t>
      </w:r>
      <w:r>
        <w:rPr>
          <w:rFonts w:ascii="CMU Concrete" w:hAnsi="CMU Concrete" w:hint="eastAsia"/>
        </w:rPr>
        <w:t>에서</w:t>
      </w:r>
      <w:r>
        <w:rPr>
          <w:rFonts w:ascii="CMU Concrete" w:hAnsi="CMU Concrete" w:hint="eastAsia"/>
        </w:rPr>
        <w:t xml:space="preserve"> </w:t>
      </w:r>
      <w:r>
        <w:rPr>
          <w:rFonts w:ascii="CMU Concrete" w:hAnsi="CMU Concrete" w:hint="eastAsia"/>
        </w:rPr>
        <w:t>선택이</w:t>
      </w:r>
      <w:r>
        <w:rPr>
          <w:rFonts w:ascii="CMU Concrete" w:hAnsi="CMU Concrete" w:hint="eastAsia"/>
        </w:rPr>
        <w:t xml:space="preserve"> </w:t>
      </w:r>
      <w:r>
        <w:rPr>
          <w:rFonts w:ascii="CMU Concrete" w:hAnsi="CMU Concrete" w:hint="eastAsia"/>
        </w:rPr>
        <w:t>가능합니다</w:t>
      </w:r>
      <w:r>
        <w:rPr>
          <w:rFonts w:ascii="CMU Concrete" w:hAnsi="CMU Concrete" w:hint="eastAsia"/>
        </w:rPr>
        <w:t>.</w:t>
      </w:r>
    </w:p>
    <w:p w14:paraId="78C20F86" w14:textId="77777777" w:rsidR="005F7302" w:rsidRDefault="005F7302" w:rsidP="005F7302"/>
    <w:p w14:paraId="47DA8B54" w14:textId="77777777" w:rsidR="005F7302" w:rsidRPr="007F3E5C" w:rsidRDefault="005F7302" w:rsidP="00401892">
      <w:pPr>
        <w:numPr>
          <w:ilvl w:val="0"/>
          <w:numId w:val="109"/>
        </w:numPr>
        <w:rPr>
          <w:b/>
        </w:rPr>
      </w:pPr>
      <w:r>
        <w:rPr>
          <w:rFonts w:hint="eastAsia"/>
          <w:b/>
        </w:rPr>
        <w:t>5.3.9.1 일표본</w:t>
      </w:r>
    </w:p>
    <w:p w14:paraId="261FF4E7" w14:textId="77777777" w:rsidR="005F7302" w:rsidRDefault="005F7302" w:rsidP="005F7302">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4048A">
        <w:rPr>
          <w:rFonts w:ascii="CMU Concrete" w:hAnsi="CMU Concrete"/>
          <w:b/>
        </w:rPr>
        <w:t xml:space="preserve"> - </w:t>
      </w:r>
      <w:r w:rsidRPr="00D4048A">
        <w:rPr>
          <w:rFonts w:ascii="CMU Concrete" w:hAnsi="CMU Concrete"/>
          <w:b/>
        </w:rPr>
        <w:t>일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주어진</w:t>
      </w:r>
      <w:r w:rsidRPr="00D4048A">
        <w:rPr>
          <w:rFonts w:ascii="CMU Concrete" w:hAnsi="CMU Concrete"/>
        </w:rPr>
        <w:t xml:space="preserve"> </w:t>
      </w:r>
      <w:r>
        <w:rPr>
          <w:rFonts w:ascii="CMU Concrete" w:hAnsi="CMU Concrete" w:hint="eastAsia"/>
        </w:rPr>
        <w:t>위치모수</w:t>
      </w:r>
      <w:r>
        <w:rPr>
          <w:rFonts w:ascii="CMU Concrete" w:hAnsi="CMU Concrete" w:hint="eastAsia"/>
        </w:rPr>
        <w:t>(</w:t>
      </w:r>
      <w:r>
        <w:rPr>
          <w:rFonts w:ascii="CMU Concrete" w:hAnsi="CMU Concrete" w:hint="eastAsia"/>
        </w:rPr>
        <w:t>가설중위수</w:t>
      </w:r>
      <w:r>
        <w:rPr>
          <w:rFonts w:ascii="CMU Concrete" w:hAnsi="CMU Concrete" w:hint="eastAsia"/>
        </w:rPr>
        <w:t>,Median)</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검정을</w:t>
      </w:r>
      <w:r>
        <w:rPr>
          <w:rFonts w:ascii="CMU Concrete" w:hAnsi="CMU Concrete" w:hint="eastAsia"/>
        </w:rPr>
        <w:t xml:space="preserve"> </w:t>
      </w:r>
      <w:r>
        <w:rPr>
          <w:rFonts w:ascii="CMU Concrete" w:hAnsi="CMU Concrete" w:hint="eastAsia"/>
        </w:rPr>
        <w:t>진행</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일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와</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3302FE29" w14:textId="77777777" w:rsidR="005F7302" w:rsidRPr="00D4048A" w:rsidRDefault="005F7302" w:rsidP="005F7302">
      <w:pPr>
        <w:pStyle w:val="p2"/>
        <w:ind w:left="400"/>
        <w:rPr>
          <w:rFonts w:ascii="CMU Concrete" w:hAnsi="CMU Concrete"/>
        </w:rPr>
      </w:pP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는</w:t>
      </w:r>
      <w:r>
        <w:rPr>
          <w:rFonts w:ascii="CMU Concrete" w:hAnsi="CMU Concrete" w:hint="eastAsia"/>
        </w:rPr>
        <w:t xml:space="preserve"> </w:t>
      </w:r>
      <w:r>
        <w:rPr>
          <w:rFonts w:ascii="CMU Concrete" w:hAnsi="CMU Concrete" w:hint="eastAsia"/>
        </w:rPr>
        <w:t>귀무가설</w:t>
      </w:r>
      <w:r w:rsidR="001F2751">
        <w:rPr>
          <w:rFonts w:ascii="CMU Concrete" w:hAnsi="CMU Concrete" w:hint="eastAsia"/>
        </w:rPr>
        <w:t xml:space="preserve"> </w:t>
      </w:r>
      <w:r>
        <w:rPr>
          <w:rFonts w:ascii="CMU Concrete" w:hAnsi="CMU Concrete" w:hint="eastAsia"/>
        </w:rPr>
        <w:t>하에서</w:t>
      </w:r>
      <w:r>
        <w:rPr>
          <w:rFonts w:ascii="CMU Concrete" w:hAnsi="CMU Concrete" w:hint="eastAsia"/>
        </w:rPr>
        <w:t xml:space="preserve"> </w:t>
      </w:r>
      <w:r>
        <w:rPr>
          <w:rFonts w:ascii="CMU Concrete" w:hAnsi="CMU Concrete" w:hint="eastAsia"/>
        </w:rPr>
        <w:t>위치모수의</w:t>
      </w:r>
      <w:r>
        <w:rPr>
          <w:rFonts w:ascii="CMU Concrete" w:hAnsi="CMU Concrete" w:hint="eastAsia"/>
        </w:rPr>
        <w:t xml:space="preserve"> </w:t>
      </w:r>
      <w:r>
        <w:rPr>
          <w:rFonts w:ascii="CMU Concrete" w:hAnsi="CMU Concrete" w:hint="eastAsia"/>
        </w:rPr>
        <w:t>값보다</w:t>
      </w:r>
      <w:r>
        <w:rPr>
          <w:rFonts w:ascii="CMU Concrete" w:hAnsi="CMU Concrete" w:hint="eastAsia"/>
        </w:rPr>
        <w:t xml:space="preserve"> </w:t>
      </w:r>
      <w:r>
        <w:rPr>
          <w:rFonts w:ascii="CMU Concrete" w:hAnsi="CMU Concrete" w:hint="eastAsia"/>
        </w:rPr>
        <w:t>큰</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개수만을</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검정하는</w:t>
      </w:r>
      <w:r>
        <w:rPr>
          <w:rFonts w:ascii="CMU Concrete" w:hAnsi="CMU Concrete" w:hint="eastAsia"/>
        </w:rPr>
        <w:t xml:space="preserve"> </w:t>
      </w:r>
      <w:r>
        <w:rPr>
          <w:rFonts w:ascii="CMU Concrete" w:hAnsi="CMU Concrete" w:hint="eastAsia"/>
        </w:rPr>
        <w:t>방법이며</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에</w:t>
      </w:r>
      <w:r>
        <w:rPr>
          <w:rFonts w:ascii="CMU Concrete" w:hAnsi="CMU Concrete" w:hint="eastAsia"/>
        </w:rPr>
        <w:t xml:space="preserve"> </w:t>
      </w:r>
      <w:r>
        <w:rPr>
          <w:rFonts w:ascii="CMU Concrete" w:hAnsi="CMU Concrete" w:hint="eastAsia"/>
        </w:rPr>
        <w:t>추가로</w:t>
      </w:r>
      <w:r>
        <w:rPr>
          <w:rFonts w:ascii="CMU Concrete" w:hAnsi="CMU Concrete" w:hint="eastAsia"/>
        </w:rPr>
        <w:t xml:space="preserve"> </w:t>
      </w:r>
      <w:r>
        <w:rPr>
          <w:rFonts w:ascii="CMU Concrete" w:hAnsi="CMU Concrete" w:hint="eastAsia"/>
        </w:rPr>
        <w:t>관측값의</w:t>
      </w:r>
      <w:r>
        <w:rPr>
          <w:rFonts w:ascii="CMU Concrete" w:hAnsi="CMU Concrete" w:hint="eastAsia"/>
        </w:rPr>
        <w:t xml:space="preserve"> </w:t>
      </w:r>
      <w:r>
        <w:rPr>
          <w:rFonts w:ascii="CMU Concrete" w:hAnsi="CMU Concrete" w:hint="eastAsia"/>
        </w:rPr>
        <w:t>순서를</w:t>
      </w:r>
      <w:r>
        <w:rPr>
          <w:rFonts w:ascii="CMU Concrete" w:hAnsi="CMU Concrete" w:hint="eastAsia"/>
        </w:rPr>
        <w:t xml:space="preserve"> </w:t>
      </w:r>
      <w:r>
        <w:rPr>
          <w:rFonts w:ascii="CMU Concrete" w:hAnsi="CMU Concrete" w:hint="eastAsia"/>
        </w:rPr>
        <w:t>고려하는</w:t>
      </w:r>
      <w:r>
        <w:rPr>
          <w:rFonts w:ascii="CMU Concrete" w:hAnsi="CMU Concrete" w:hint="eastAsia"/>
        </w:rPr>
        <w:t xml:space="preserve"> </w:t>
      </w:r>
      <w:r>
        <w:rPr>
          <w:rFonts w:ascii="CMU Concrete" w:hAnsi="CMU Concrete" w:hint="eastAsia"/>
        </w:rPr>
        <w:t>검정방법으로</w:t>
      </w:r>
      <w:r>
        <w:rPr>
          <w:rFonts w:ascii="CMU Concrete" w:hAnsi="CMU Concrete" w:hint="eastAsia"/>
        </w:rPr>
        <w:t xml:space="preserve">, </w:t>
      </w:r>
      <w:r w:rsidRPr="00415BBE">
        <w:rPr>
          <w:rFonts w:ascii="CMU Concrete" w:hAnsi="CMU Concrete" w:hint="eastAsia"/>
          <w:color w:val="FF0000"/>
        </w:rPr>
        <w:t>비모수</w:t>
      </w:r>
      <w:r w:rsidRPr="00415BBE">
        <w:rPr>
          <w:rFonts w:ascii="CMU Concrete" w:hAnsi="CMU Concrete" w:hint="eastAsia"/>
          <w:color w:val="FF0000"/>
        </w:rPr>
        <w:t xml:space="preserve"> </w:t>
      </w:r>
      <w:r w:rsidRPr="00415BBE">
        <w:rPr>
          <w:rFonts w:ascii="CMU Concrete" w:hAnsi="CMU Concrete" w:hint="eastAsia"/>
          <w:color w:val="FF0000"/>
        </w:rPr>
        <w:t>일표본</w:t>
      </w:r>
      <w:r w:rsidRPr="00415BBE">
        <w:rPr>
          <w:rFonts w:ascii="CMU Concrete" w:hAnsi="CMU Concrete" w:hint="eastAsia"/>
          <w:color w:val="FF0000"/>
        </w:rPr>
        <w:t xml:space="preserve"> </w:t>
      </w:r>
      <w:r w:rsidRPr="00415BBE">
        <w:rPr>
          <w:rFonts w:ascii="CMU Concrete" w:hAnsi="CMU Concrete" w:hint="eastAsia"/>
          <w:color w:val="FF0000"/>
        </w:rPr>
        <w:t>분제에서</w:t>
      </w:r>
      <w:r w:rsidRPr="00415BBE">
        <w:rPr>
          <w:rFonts w:ascii="CMU Concrete" w:hAnsi="CMU Concrete" w:hint="eastAsia"/>
          <w:color w:val="FF0000"/>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널리</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방법입니다</w:t>
      </w:r>
      <w:r>
        <w:rPr>
          <w:rFonts w:ascii="CMU Concrete" w:hAnsi="CMU Concrete" w:hint="eastAsia"/>
        </w:rPr>
        <w:t>.</w:t>
      </w:r>
    </w:p>
    <w:p w14:paraId="14DD463C" w14:textId="77777777" w:rsidR="005F7302" w:rsidRPr="00C27769" w:rsidRDefault="005F7302" w:rsidP="005F7302">
      <w:pPr>
        <w:pStyle w:val="11"/>
        <w:ind w:left="170"/>
        <w:rPr>
          <w:sz w:val="20"/>
        </w:rPr>
      </w:pPr>
      <w:r w:rsidRPr="00C27769">
        <w:rPr>
          <w:sz w:val="20"/>
        </w:rPr>
        <w:t xml:space="preserve"> </w:t>
      </w:r>
      <w:r w:rsidRPr="00C27769">
        <w:rPr>
          <w:sz w:val="20"/>
        </w:rPr>
        <w:t>실행</w:t>
      </w:r>
      <w:r w:rsidRPr="00C27769">
        <w:rPr>
          <w:sz w:val="20"/>
        </w:rPr>
        <w:t xml:space="preserve"> </w:t>
      </w:r>
      <w:r w:rsidRPr="00C27769">
        <w:rPr>
          <w:sz w:val="20"/>
        </w:rPr>
        <w:t>방법</w:t>
      </w:r>
    </w:p>
    <w:p w14:paraId="07DC2F63" w14:textId="77777777" w:rsidR="005F7302" w:rsidRPr="00D4048A" w:rsidRDefault="005F7302" w:rsidP="005F7302">
      <w:pPr>
        <w:pStyle w:val="11"/>
        <w:ind w:left="400"/>
      </w:pPr>
    </w:p>
    <w:tbl>
      <w:tblPr>
        <w:tblW w:w="0" w:type="auto"/>
        <w:tblInd w:w="648" w:type="dxa"/>
        <w:tblLayout w:type="fixed"/>
        <w:tblLook w:val="01E0" w:firstRow="1" w:lastRow="1" w:firstColumn="1" w:lastColumn="1" w:noHBand="0" w:noVBand="0"/>
      </w:tblPr>
      <w:tblGrid>
        <w:gridCol w:w="3128"/>
        <w:gridCol w:w="5152"/>
      </w:tblGrid>
      <w:tr w:rsidR="005F7302" w:rsidRPr="00D4048A" w14:paraId="49B1E390" w14:textId="77777777" w:rsidTr="00504E16">
        <w:trPr>
          <w:trHeight w:val="2325"/>
        </w:trPr>
        <w:tc>
          <w:tcPr>
            <w:tcW w:w="3128" w:type="dxa"/>
            <w:vAlign w:val="center"/>
          </w:tcPr>
          <w:p w14:paraId="2512964C" w14:textId="77777777" w:rsidR="005F7302" w:rsidRPr="00D4048A" w:rsidRDefault="00B32DD7" w:rsidP="00504E16">
            <w:pPr>
              <w:rPr>
                <w:rFonts w:ascii="CMU Concrete" w:hAnsi="CMU Concrete"/>
              </w:rPr>
            </w:pPr>
            <w:r>
              <w:rPr>
                <w:noProof/>
              </w:rPr>
              <w:drawing>
                <wp:inline distT="0" distB="0" distL="0" distR="0" wp14:anchorId="4B19DDDD" wp14:editId="19BCDDB1">
                  <wp:extent cx="1771650" cy="1704975"/>
                  <wp:effectExtent l="0" t="0" r="0" b="9525"/>
                  <wp:docPr id="837" name="그림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771650" cy="1704975"/>
                          </a:xfrm>
                          <a:prstGeom prst="rect">
                            <a:avLst/>
                          </a:prstGeom>
                          <a:noFill/>
                          <a:ln>
                            <a:noFill/>
                          </a:ln>
                        </pic:spPr>
                      </pic:pic>
                    </a:graphicData>
                  </a:graphic>
                </wp:inline>
              </w:drawing>
            </w:r>
          </w:p>
        </w:tc>
        <w:tc>
          <w:tcPr>
            <w:tcW w:w="5152" w:type="dxa"/>
            <w:vAlign w:val="center"/>
          </w:tcPr>
          <w:p w14:paraId="551CB754" w14:textId="77777777" w:rsidR="005F7302" w:rsidRPr="00D4048A" w:rsidRDefault="005F7302" w:rsidP="00504E16">
            <w:pPr>
              <w:rPr>
                <w:rFonts w:ascii="CMU Concrete" w:hAnsi="CMU Concrete"/>
              </w:rPr>
            </w:pP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4048A">
              <w:rPr>
                <w:rFonts w:ascii="CMU Concrete" w:hAnsi="CMU Concrete"/>
                <w:b/>
              </w:rPr>
              <w:t>] – [</w:t>
            </w:r>
            <w:r w:rsidRPr="00D4048A">
              <w:rPr>
                <w:rFonts w:ascii="CMU Concrete" w:hAnsi="CMU Concrete"/>
                <w:b/>
              </w:rPr>
              <w:t>일표본</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b/>
              </w:rPr>
              <w:t>일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Pr>
                <w:rFonts w:ascii="CMU Concrete" w:hAnsi="CMU Concrete" w:hint="eastAsia"/>
              </w:rPr>
              <w:t>가설중위수</w:t>
            </w:r>
            <w:r>
              <w:rPr>
                <w:rFonts w:ascii="CMU Concrete" w:hAnsi="CMU Concrete" w:hint="eastAsia"/>
              </w:rPr>
              <w:t>(Median)</w:t>
            </w:r>
            <w:r>
              <w:rPr>
                <w:rFonts w:ascii="CMU Concrete" w:hAnsi="CMU Concrete" w:hint="eastAsia"/>
              </w:rPr>
              <w:t>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r>
              <w:rPr>
                <w:rFonts w:ascii="CMU Concrete" w:hAnsi="CMU Concrete" w:hint="eastAsia"/>
              </w:rPr>
              <w:t xml:space="preserve"> </w:t>
            </w:r>
            <w:r>
              <w:rPr>
                <w:rFonts w:ascii="CMU Concrete" w:hAnsi="CMU Concrete" w:hint="eastAsia"/>
              </w:rPr>
              <w:t>유</w:t>
            </w:r>
            <w:r w:rsidRPr="00D4048A">
              <w:rPr>
                <w:rFonts w:ascii="CMU Concrete" w:hAnsi="CMU Concrete"/>
              </w:rPr>
              <w:t>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r>
              <w:rPr>
                <w:rFonts w:ascii="CMU Concrete" w:hAnsi="CMU Concrete" w:hint="eastAsia"/>
              </w:rPr>
              <w:t>마지막으로</w:t>
            </w:r>
            <w:r>
              <w:rPr>
                <w:rFonts w:ascii="CMU Concrete" w:hAnsi="CMU Concrete" w:hint="eastAsia"/>
              </w:rPr>
              <w:t xml:space="preserve"> </w:t>
            </w:r>
            <w:r>
              <w:rPr>
                <w:rFonts w:ascii="CMU Concrete" w:hAnsi="CMU Concrete" w:hint="eastAsia"/>
              </w:rPr>
              <w:t>두</w:t>
            </w:r>
            <w:r w:rsidR="001F2751">
              <w:rPr>
                <w:rFonts w:ascii="CMU Concrete" w:hAnsi="CMU Concrete" w:hint="eastAsia"/>
              </w:rPr>
              <w:t xml:space="preserve"> </w:t>
            </w:r>
            <w:r>
              <w:rPr>
                <w:rFonts w:ascii="CMU Concrete" w:hAnsi="CMU Concrete" w:hint="eastAsia"/>
              </w:rPr>
              <w:t>가지의</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방법</w:t>
            </w:r>
            <w:r w:rsidR="001F2751">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하나를</w:t>
            </w:r>
            <w:r>
              <w:rPr>
                <w:rFonts w:ascii="CMU Concrete" w:hAnsi="CMU Concrete" w:hint="eastAsia"/>
              </w:rPr>
              <w:t xml:space="preserve"> </w:t>
            </w:r>
            <w:r>
              <w:rPr>
                <w:rFonts w:ascii="CMU Concrete" w:hAnsi="CMU Concrete" w:hint="eastAsia"/>
              </w:rPr>
              <w:t>택합니다</w:t>
            </w:r>
            <w:r>
              <w:rPr>
                <w:rFonts w:ascii="CMU Concrete" w:hAnsi="CMU Concrete" w:hint="eastAsia"/>
              </w:rPr>
              <w:t>.</w:t>
            </w:r>
          </w:p>
        </w:tc>
      </w:tr>
    </w:tbl>
    <w:p w14:paraId="4873E12E" w14:textId="77777777" w:rsidR="005F7302" w:rsidRDefault="005F7302" w:rsidP="005F7302">
      <w:pPr>
        <w:pStyle w:val="11"/>
        <w:ind w:left="400"/>
      </w:pPr>
      <w:r w:rsidRPr="00D4048A">
        <w:t xml:space="preserve"> </w:t>
      </w:r>
    </w:p>
    <w:p w14:paraId="209281B2" w14:textId="77777777" w:rsidR="005F7302" w:rsidRPr="00C27769" w:rsidRDefault="005F7302" w:rsidP="005F7302">
      <w:pPr>
        <w:pStyle w:val="11"/>
        <w:ind w:left="170"/>
        <w:rPr>
          <w:sz w:val="20"/>
        </w:rPr>
      </w:pPr>
      <w:r w:rsidRPr="00C27769">
        <w:rPr>
          <w:sz w:val="20"/>
        </w:rPr>
        <w:t>결과</w:t>
      </w:r>
    </w:p>
    <w:p w14:paraId="2F86574B" w14:textId="77777777" w:rsidR="005F7302" w:rsidRDefault="005F7302" w:rsidP="005F7302">
      <w:pPr>
        <w:pStyle w:val="p2"/>
        <w:ind w:left="400"/>
        <w:rPr>
          <w:rFonts w:ascii="CMU Concrete" w:hAnsi="CMU Concrete"/>
        </w:rPr>
      </w:pPr>
      <w:r w:rsidRPr="00D4048A">
        <w:rPr>
          <w:rFonts w:ascii="CMU Concrete" w:hAnsi="CMU Concrete"/>
        </w:rPr>
        <w:t>일표본</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검정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4FCF929D" w14:textId="77777777" w:rsidR="005F7302" w:rsidRPr="00D4048A" w:rsidRDefault="005F7302" w:rsidP="005F7302">
      <w:pPr>
        <w:pStyle w:val="p2"/>
        <w:ind w:left="400"/>
        <w:rPr>
          <w:rFonts w:ascii="CMU Concrete" w:hAnsi="CMU Concrete"/>
        </w:rPr>
      </w:pPr>
    </w:p>
    <w:p w14:paraId="69387DFB" w14:textId="77777777" w:rsidR="005F7302" w:rsidRPr="00D4048A" w:rsidRDefault="00B32DD7" w:rsidP="00AE3A66">
      <w:pPr>
        <w:pStyle w:val="af"/>
      </w:pPr>
      <w:r>
        <w:rPr>
          <w:noProof/>
        </w:rPr>
        <w:drawing>
          <wp:inline distT="0" distB="0" distL="0" distR="0" wp14:anchorId="3DE17342" wp14:editId="7D919C8C">
            <wp:extent cx="3962400" cy="2181225"/>
            <wp:effectExtent l="0" t="0" r="0" b="9525"/>
            <wp:docPr id="838" name="그림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3962400" cy="2181225"/>
                    </a:xfrm>
                    <a:prstGeom prst="rect">
                      <a:avLst/>
                    </a:prstGeom>
                    <a:noFill/>
                    <a:ln>
                      <a:noFill/>
                    </a:ln>
                  </pic:spPr>
                </pic:pic>
              </a:graphicData>
            </a:graphic>
          </wp:inline>
        </w:drawing>
      </w:r>
    </w:p>
    <w:p w14:paraId="3745E412" w14:textId="77777777" w:rsidR="005F7302" w:rsidRDefault="005F7302" w:rsidP="005F7302"/>
    <w:p w14:paraId="0F4B50DF" w14:textId="77777777" w:rsidR="005F7302" w:rsidRPr="007F3E5C" w:rsidRDefault="005F7302" w:rsidP="00401892">
      <w:pPr>
        <w:numPr>
          <w:ilvl w:val="0"/>
          <w:numId w:val="109"/>
        </w:numPr>
        <w:rPr>
          <w:b/>
        </w:rPr>
      </w:pPr>
      <w:r>
        <w:rPr>
          <w:rFonts w:hint="eastAsia"/>
          <w:b/>
        </w:rPr>
        <w:t>5.3.9.2 독립표본</w:t>
      </w:r>
    </w:p>
    <w:p w14:paraId="576A35AE" w14:textId="77777777" w:rsidR="005F7302" w:rsidRPr="00D4048A" w:rsidRDefault="005F7302" w:rsidP="005F7302">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4048A">
        <w:rPr>
          <w:rFonts w:ascii="CMU Concrete" w:hAnsi="CMU Concrete"/>
          <w:b/>
        </w:rPr>
        <w:t xml:space="preserve"> - </w:t>
      </w:r>
      <w:r>
        <w:rPr>
          <w:rFonts w:ascii="CMU Concrete" w:hAnsi="CMU Concrete" w:hint="eastAsia"/>
          <w:b/>
        </w:rPr>
        <w:t>독립</w:t>
      </w:r>
      <w:r w:rsidRPr="00D4048A">
        <w:rPr>
          <w:rFonts w:ascii="CMU Concrete" w:hAnsi="CMU Concrete"/>
          <w:b/>
        </w:rPr>
        <w:t>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Pr>
          <w:rFonts w:ascii="CMU Concrete" w:hAnsi="CMU Concrete" w:hint="eastAsia"/>
        </w:rPr>
        <w:t>한</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내의</w:t>
      </w:r>
      <w:r>
        <w:rPr>
          <w:rFonts w:ascii="CMU Concrete" w:hAnsi="CMU Concrete" w:hint="eastAsia"/>
        </w:rPr>
        <w:t xml:space="preserve"> </w:t>
      </w:r>
      <w:r>
        <w:rPr>
          <w:rFonts w:ascii="CMU Concrete" w:hAnsi="CMU Concrete" w:hint="eastAsia"/>
        </w:rPr>
        <w:t>두</w:t>
      </w:r>
      <w:r>
        <w:rPr>
          <w:rFonts w:ascii="CMU Concrete" w:hAnsi="CMU Concrete" w:hint="eastAsia"/>
        </w:rPr>
        <w:t xml:space="preserve"> </w:t>
      </w:r>
      <w:r>
        <w:rPr>
          <w:rFonts w:ascii="CMU Concrete" w:hAnsi="CMU Concrete" w:hint="eastAsia"/>
        </w:rPr>
        <w:t>그룹간의</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중앙값</w:t>
      </w:r>
      <w:r>
        <w:rPr>
          <w:rFonts w:ascii="CMU Concrete" w:hAnsi="CMU Concrete" w:hint="eastAsia"/>
        </w:rPr>
        <w:t xml:space="preserve"> </w:t>
      </w:r>
      <w:r>
        <w:rPr>
          <w:rFonts w:ascii="CMU Concrete" w:hAnsi="CMU Concrete" w:hint="eastAsia"/>
        </w:rPr>
        <w:t>비교에</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검정방법입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독립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Mann-Whitney U Statistic</w:t>
      </w:r>
      <w:r>
        <w:rPr>
          <w:rFonts w:ascii="CMU Concrete" w:hAnsi="CMU Concrete" w:hint="eastAsia"/>
        </w:rPr>
        <w:t>을</w:t>
      </w:r>
      <w:r>
        <w:rPr>
          <w:rFonts w:ascii="CMU Concrete" w:hAnsi="CMU Concrete" w:hint="eastAsia"/>
        </w:rPr>
        <w:t xml:space="preserve"> </w:t>
      </w:r>
      <w:r>
        <w:rPr>
          <w:rFonts w:ascii="CMU Concrete" w:hAnsi="CMU Concrete" w:hint="eastAsia"/>
        </w:rPr>
        <w:t>제공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209A36AB" w14:textId="77777777" w:rsidR="005F7302" w:rsidRPr="00C27769" w:rsidRDefault="005F7302" w:rsidP="005F7302">
      <w:pPr>
        <w:pStyle w:val="11"/>
        <w:ind w:left="170"/>
        <w:rPr>
          <w:sz w:val="20"/>
        </w:rPr>
      </w:pPr>
      <w:r w:rsidRPr="00C27769">
        <w:rPr>
          <w:sz w:val="20"/>
        </w:rPr>
        <w:t xml:space="preserve"> </w:t>
      </w:r>
      <w:r w:rsidRPr="00C27769">
        <w:rPr>
          <w:sz w:val="20"/>
        </w:rPr>
        <w:t>실행</w:t>
      </w:r>
      <w:r w:rsidRPr="00C27769">
        <w:rPr>
          <w:sz w:val="20"/>
        </w:rPr>
        <w:t xml:space="preserve"> </w:t>
      </w:r>
      <w:r w:rsidRPr="00C27769">
        <w:rPr>
          <w:sz w:val="20"/>
        </w:rPr>
        <w:t>방법</w:t>
      </w:r>
    </w:p>
    <w:p w14:paraId="57300B85" w14:textId="77777777" w:rsidR="005F7302" w:rsidRPr="00D4048A" w:rsidRDefault="005F7302" w:rsidP="005F7302">
      <w:pPr>
        <w:pStyle w:val="11"/>
        <w:ind w:left="400"/>
      </w:pPr>
    </w:p>
    <w:tbl>
      <w:tblPr>
        <w:tblW w:w="8705" w:type="dxa"/>
        <w:tblInd w:w="648" w:type="dxa"/>
        <w:tblLayout w:type="fixed"/>
        <w:tblLook w:val="01E0" w:firstRow="1" w:lastRow="1" w:firstColumn="1" w:lastColumn="1" w:noHBand="0" w:noVBand="0"/>
      </w:tblPr>
      <w:tblGrid>
        <w:gridCol w:w="3429"/>
        <w:gridCol w:w="5276"/>
      </w:tblGrid>
      <w:tr w:rsidR="005F7302" w:rsidRPr="00D4048A" w14:paraId="411BE1BF" w14:textId="77777777" w:rsidTr="00504E16">
        <w:trPr>
          <w:trHeight w:val="2325"/>
        </w:trPr>
        <w:tc>
          <w:tcPr>
            <w:tcW w:w="3429" w:type="dxa"/>
            <w:vAlign w:val="center"/>
          </w:tcPr>
          <w:p w14:paraId="6936DF81" w14:textId="77777777" w:rsidR="005F7302" w:rsidRPr="00D4048A" w:rsidRDefault="00B32DD7" w:rsidP="00504E16">
            <w:pPr>
              <w:rPr>
                <w:rFonts w:ascii="CMU Concrete" w:hAnsi="CMU Concrete"/>
              </w:rPr>
            </w:pPr>
            <w:r>
              <w:rPr>
                <w:rFonts w:ascii="CMU Concrete" w:hAnsi="CMU Concrete"/>
                <w:noProof/>
              </w:rPr>
              <w:drawing>
                <wp:inline distT="0" distB="0" distL="0" distR="0" wp14:anchorId="25CC0A18" wp14:editId="562FB17A">
                  <wp:extent cx="2019300" cy="2133600"/>
                  <wp:effectExtent l="0" t="0" r="0" b="0"/>
                  <wp:docPr id="839" name="그림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019300" cy="2133600"/>
                          </a:xfrm>
                          <a:prstGeom prst="rect">
                            <a:avLst/>
                          </a:prstGeom>
                          <a:noFill/>
                          <a:ln>
                            <a:noFill/>
                          </a:ln>
                        </pic:spPr>
                      </pic:pic>
                    </a:graphicData>
                  </a:graphic>
                </wp:inline>
              </w:drawing>
            </w:r>
          </w:p>
        </w:tc>
        <w:tc>
          <w:tcPr>
            <w:tcW w:w="5276" w:type="dxa"/>
            <w:vAlign w:val="center"/>
          </w:tcPr>
          <w:p w14:paraId="7929512B" w14:textId="77777777" w:rsidR="005F7302" w:rsidRPr="00D4048A" w:rsidRDefault="005F7302" w:rsidP="00504E16">
            <w:pPr>
              <w:ind w:leftChars="88" w:left="176"/>
              <w:rPr>
                <w:rFonts w:ascii="CMU Concrete" w:hAnsi="CMU Concrete"/>
              </w:rPr>
            </w:pP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4048A">
              <w:rPr>
                <w:rFonts w:ascii="CMU Concrete" w:hAnsi="CMU Concrete"/>
                <w:b/>
              </w:rPr>
              <w:t>] – [</w:t>
            </w:r>
            <w:r>
              <w:rPr>
                <w:rFonts w:ascii="CMU Concrete" w:hAnsi="CMU Concrete" w:hint="eastAsia"/>
                <w:b/>
              </w:rPr>
              <w:t>독립</w:t>
            </w:r>
            <w:r w:rsidRPr="00D4048A">
              <w:rPr>
                <w:rFonts w:ascii="CMU Concrete" w:hAnsi="CMU Concrete"/>
                <w:b/>
              </w:rPr>
              <w:t>표본</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b/>
              </w:rPr>
              <w:t>독립</w:t>
            </w:r>
            <w:r w:rsidRPr="00D4048A">
              <w:rPr>
                <w:rFonts w:ascii="CMU Concrete" w:hAnsi="CMU Concrete"/>
                <w:b/>
              </w:rPr>
              <w:t>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Pr>
                <w:rFonts w:ascii="CMU Concrete" w:hAnsi="CMU Concrete" w:hint="eastAsia"/>
              </w:rPr>
              <w:t>그룹변수를</w:t>
            </w:r>
            <w:r>
              <w:rPr>
                <w:rFonts w:ascii="CMU Concrete" w:hAnsi="CMU Concrete" w:hint="eastAsia"/>
              </w:rPr>
              <w:t xml:space="preserve"> </w:t>
            </w:r>
            <w:r>
              <w:rPr>
                <w:rFonts w:ascii="CMU Concrete" w:hAnsi="CMU Concrete" w:hint="eastAsia"/>
              </w:rPr>
              <w:t>선택합니다</w:t>
            </w:r>
            <w:r w:rsidRPr="00D4048A">
              <w:rPr>
                <w:rFonts w:ascii="CMU Concrete" w:hAnsi="CMU Concrete"/>
              </w:rPr>
              <w:t>.</w:t>
            </w:r>
            <w:r>
              <w:rPr>
                <w:rFonts w:ascii="CMU Concrete" w:hAnsi="CMU Concrete" w:hint="eastAsia"/>
              </w:rPr>
              <w:t xml:space="preserve"> </w:t>
            </w:r>
            <w:r>
              <w:rPr>
                <w:rFonts w:ascii="CMU Concrete" w:hAnsi="CMU Concrete" w:hint="eastAsia"/>
              </w:rPr>
              <w:t>이때</w:t>
            </w:r>
            <w:r>
              <w:rPr>
                <w:rFonts w:ascii="CMU Concrete" w:hAnsi="CMU Concrete" w:hint="eastAsia"/>
              </w:rPr>
              <w:t xml:space="preserve"> </w:t>
            </w:r>
            <w:r>
              <w:rPr>
                <w:rFonts w:ascii="CMU Concrete" w:hAnsi="CMU Concrete" w:hint="eastAsia"/>
              </w:rPr>
              <w:t>그룹변수는</w:t>
            </w:r>
            <w:r>
              <w:rPr>
                <w:rFonts w:ascii="CMU Concrete" w:hAnsi="CMU Concrete" w:hint="eastAsia"/>
              </w:rPr>
              <w:t xml:space="preserve"> 2</w:t>
            </w:r>
            <w:r>
              <w:rPr>
                <w:rFonts w:ascii="CMU Concrete" w:hAnsi="CMU Concrete" w:hint="eastAsia"/>
              </w:rPr>
              <w:t>개의</w:t>
            </w:r>
            <w:r>
              <w:rPr>
                <w:rFonts w:ascii="CMU Concrete" w:hAnsi="CMU Concrete" w:hint="eastAsia"/>
              </w:rPr>
              <w:t xml:space="preserve"> </w:t>
            </w:r>
            <w:r>
              <w:rPr>
                <w:rFonts w:ascii="CMU Concrete" w:hAnsi="CMU Concrete" w:hint="eastAsia"/>
              </w:rPr>
              <w:t>그룹으로</w:t>
            </w:r>
            <w:r>
              <w:rPr>
                <w:rFonts w:ascii="CMU Concrete" w:hAnsi="CMU Concrete" w:hint="eastAsia"/>
              </w:rPr>
              <w:t xml:space="preserve"> </w:t>
            </w:r>
            <w:r>
              <w:rPr>
                <w:rFonts w:ascii="CMU Concrete" w:hAnsi="CMU Concrete" w:hint="eastAsia"/>
              </w:rPr>
              <w:t>구성되어야</w:t>
            </w:r>
            <w:r>
              <w:rPr>
                <w:rFonts w:ascii="CMU Concrete" w:hAnsi="CMU Concrete" w:hint="eastAsia"/>
              </w:rPr>
              <w:t xml:space="preserve"> </w:t>
            </w:r>
            <w:r>
              <w:rPr>
                <w:rFonts w:ascii="CMU Concrete" w:hAnsi="CMU Concrete" w:hint="eastAsia"/>
              </w:rPr>
              <w:t>합니다</w:t>
            </w:r>
            <w:r>
              <w:rPr>
                <w:rFonts w:ascii="CMU Concrete" w:hAnsi="CMU Concrete" w:hint="eastAsia"/>
              </w:rPr>
              <w:t xml:space="preserve">. </w:t>
            </w:r>
            <w:r>
              <w:rPr>
                <w:rFonts w:ascii="CMU Concrete" w:hAnsi="CMU Concrete" w:hint="eastAsia"/>
              </w:rPr>
              <w:t>마지막으로</w:t>
            </w:r>
            <w:r>
              <w:rPr>
                <w:rFonts w:ascii="CMU Concrete" w:hAnsi="CMU Concrete" w:hint="eastAsia"/>
              </w:rPr>
              <w:t xml:space="preserve"> </w:t>
            </w:r>
            <w:r>
              <w:rPr>
                <w:rFonts w:ascii="CMU Concrete" w:hAnsi="CMU Concrete" w:hint="eastAsia"/>
              </w:rPr>
              <w:t>유</w:t>
            </w:r>
            <w:r w:rsidRPr="00D4048A">
              <w:rPr>
                <w:rFonts w:ascii="CMU Concrete" w:hAnsi="CMU Concrete"/>
              </w:rPr>
              <w:t>의수준을</w:t>
            </w:r>
            <w:r w:rsidRPr="00D4048A">
              <w:rPr>
                <w:rFonts w:ascii="CMU Concrete" w:hAnsi="CMU Concrete"/>
              </w:rPr>
              <w:t xml:space="preserve"> </w:t>
            </w:r>
            <w:r w:rsidRPr="00D4048A">
              <w:rPr>
                <w:rFonts w:ascii="CMU Concrete" w:hAnsi="CMU Concrete"/>
              </w:rPr>
              <w:t>정합니다</w:t>
            </w:r>
            <w:r w:rsidRPr="00D4048A">
              <w:rPr>
                <w:rFonts w:ascii="CMU Concrete" w:hAnsi="CMU Concrete"/>
              </w:rPr>
              <w:t xml:space="preserve">. </w:t>
            </w:r>
          </w:p>
        </w:tc>
      </w:tr>
    </w:tbl>
    <w:p w14:paraId="65B0316E" w14:textId="77777777" w:rsidR="005F7302" w:rsidRDefault="005F7302" w:rsidP="005F7302">
      <w:pPr>
        <w:pStyle w:val="11"/>
        <w:ind w:left="400"/>
      </w:pPr>
      <w:r w:rsidRPr="00D4048A">
        <w:t xml:space="preserve"> </w:t>
      </w:r>
    </w:p>
    <w:p w14:paraId="33652905" w14:textId="77777777" w:rsidR="005F7302" w:rsidRPr="00C27769" w:rsidRDefault="005F7302" w:rsidP="005F7302">
      <w:pPr>
        <w:pStyle w:val="11"/>
        <w:ind w:left="170"/>
        <w:rPr>
          <w:sz w:val="20"/>
        </w:rPr>
      </w:pPr>
      <w:r w:rsidRPr="00C27769">
        <w:rPr>
          <w:sz w:val="20"/>
        </w:rPr>
        <w:t>결과</w:t>
      </w:r>
    </w:p>
    <w:p w14:paraId="4AE37969" w14:textId="77777777" w:rsidR="005F7302" w:rsidRDefault="005F7302" w:rsidP="005F7302">
      <w:pPr>
        <w:pStyle w:val="p2"/>
        <w:ind w:left="400"/>
        <w:rPr>
          <w:rFonts w:ascii="CMU Concrete" w:hAnsi="CMU Concrete"/>
        </w:rPr>
      </w:pPr>
      <w:r>
        <w:rPr>
          <w:rFonts w:ascii="CMU Concrete" w:hAnsi="CMU Concrete" w:hint="eastAsia"/>
        </w:rPr>
        <w:t>독립</w:t>
      </w:r>
      <w:r w:rsidRPr="00D4048A">
        <w:rPr>
          <w:rFonts w:ascii="CMU Concrete" w:hAnsi="CMU Concrete"/>
        </w:rPr>
        <w:t>표본</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검정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13B58DC2" w14:textId="77777777" w:rsidR="005F7302" w:rsidRPr="00D4048A" w:rsidRDefault="005F7302" w:rsidP="005F7302">
      <w:pPr>
        <w:pStyle w:val="p2"/>
        <w:ind w:left="400"/>
        <w:rPr>
          <w:rFonts w:ascii="CMU Concrete" w:hAnsi="CMU Concrete"/>
        </w:rPr>
      </w:pPr>
    </w:p>
    <w:p w14:paraId="370C126F" w14:textId="77777777" w:rsidR="005F7302" w:rsidRDefault="00B32DD7" w:rsidP="00AE3A66">
      <w:pPr>
        <w:pStyle w:val="af"/>
      </w:pPr>
      <w:r>
        <w:rPr>
          <w:noProof/>
        </w:rPr>
        <w:drawing>
          <wp:inline distT="0" distB="0" distL="0" distR="0" wp14:anchorId="23E04EB0" wp14:editId="7EB870A8">
            <wp:extent cx="4848225" cy="2209800"/>
            <wp:effectExtent l="0" t="0" r="9525" b="0"/>
            <wp:docPr id="840" name="그림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4848225" cy="2209800"/>
                    </a:xfrm>
                    <a:prstGeom prst="rect">
                      <a:avLst/>
                    </a:prstGeom>
                    <a:noFill/>
                    <a:ln>
                      <a:noFill/>
                    </a:ln>
                  </pic:spPr>
                </pic:pic>
              </a:graphicData>
            </a:graphic>
          </wp:inline>
        </w:drawing>
      </w:r>
    </w:p>
    <w:p w14:paraId="652C06B0" w14:textId="77777777" w:rsidR="005F7302" w:rsidRDefault="005F7302" w:rsidP="00AE3A66">
      <w:pPr>
        <w:pStyle w:val="af"/>
      </w:pPr>
    </w:p>
    <w:p w14:paraId="65096A06" w14:textId="77777777" w:rsidR="005F7302" w:rsidRDefault="005F7302" w:rsidP="00AE3A66">
      <w:pPr>
        <w:pStyle w:val="af"/>
      </w:pPr>
    </w:p>
    <w:p w14:paraId="35354B16" w14:textId="77777777" w:rsidR="005F7302" w:rsidRDefault="005F7302" w:rsidP="00AE3A66">
      <w:pPr>
        <w:pStyle w:val="af"/>
      </w:pPr>
    </w:p>
    <w:p w14:paraId="588E5BD7" w14:textId="77777777" w:rsidR="005F7302" w:rsidRPr="007F3E5C" w:rsidRDefault="005F7302" w:rsidP="00401892">
      <w:pPr>
        <w:numPr>
          <w:ilvl w:val="0"/>
          <w:numId w:val="109"/>
        </w:numPr>
        <w:rPr>
          <w:b/>
        </w:rPr>
      </w:pPr>
      <w:r>
        <w:rPr>
          <w:rFonts w:hint="eastAsia"/>
          <w:b/>
        </w:rPr>
        <w:t>5.3.9.3 대응표본</w:t>
      </w:r>
    </w:p>
    <w:p w14:paraId="68662091" w14:textId="77777777" w:rsidR="005F7302" w:rsidRDefault="005F7302" w:rsidP="005F7302">
      <w:pPr>
        <w:pStyle w:val="p2"/>
        <w:ind w:left="400"/>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의존적인</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필드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Pr>
          <w:rFonts w:ascii="CMU Concrete" w:hAnsi="CMU Concrete" w:hint="eastAsia"/>
          <w:b/>
        </w:rPr>
        <w:t>비모수</w:t>
      </w:r>
      <w:r>
        <w:rPr>
          <w:rFonts w:ascii="CMU Concrete" w:hAnsi="CMU Concrete" w:hint="eastAsia"/>
          <w:b/>
        </w:rPr>
        <w:t xml:space="preserve"> </w:t>
      </w:r>
      <w:r>
        <w:rPr>
          <w:rFonts w:ascii="CMU Concrete" w:hAnsi="CMU Concrete" w:hint="eastAsia"/>
          <w:b/>
        </w:rPr>
        <w:t>검정</w:t>
      </w:r>
      <w:r w:rsidRPr="00D4048A">
        <w:rPr>
          <w:rFonts w:ascii="CMU Concrete" w:hAnsi="CMU Concrete"/>
          <w:b/>
        </w:rPr>
        <w:t xml:space="preserve"> - </w:t>
      </w:r>
      <w:r w:rsidRPr="00D4048A">
        <w:rPr>
          <w:rFonts w:ascii="CMU Concrete" w:hAnsi="CMU Concrete"/>
          <w:b/>
        </w:rPr>
        <w:t>대응표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대응표본</w:t>
      </w:r>
      <w:r>
        <w:rPr>
          <w:rFonts w:ascii="CMU Concrete" w:hAnsi="CMU Concrete"/>
        </w:rPr>
        <w:t xml:space="preserve"> </w:t>
      </w:r>
      <w:r>
        <w:rPr>
          <w:rFonts w:ascii="CMU Concrete" w:hAnsi="CMU Concrete" w:hint="eastAsia"/>
        </w:rPr>
        <w:t>검정을</w:t>
      </w:r>
      <w:r w:rsidRPr="00D4048A">
        <w:rPr>
          <w:rFonts w:ascii="CMU Concrete" w:hAnsi="CMU Concrete"/>
        </w:rPr>
        <w:t xml:space="preserve"> </w:t>
      </w:r>
      <w:r w:rsidRPr="00D4048A">
        <w:rPr>
          <w:rFonts w:ascii="CMU Concrete" w:hAnsi="CMU Concrete"/>
        </w:rPr>
        <w:t>실시합니다</w:t>
      </w:r>
      <w:r w:rsidRPr="00D4048A">
        <w:rPr>
          <w:rFonts w:ascii="CMU Concrete" w:hAnsi="CMU Concrete"/>
        </w:rPr>
        <w:t>.</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대응표본</w:t>
      </w:r>
      <w:r>
        <w:rPr>
          <w:rFonts w:ascii="CMU Concrete" w:hAnsi="CMU Concrete" w:hint="eastAsia"/>
        </w:rPr>
        <w:t xml:space="preserve"> </w:t>
      </w:r>
      <w:r>
        <w:rPr>
          <w:rFonts w:ascii="CMU Concrete" w:hAnsi="CMU Concrete" w:hint="eastAsia"/>
        </w:rPr>
        <w:t>검정에서는</w:t>
      </w:r>
      <w:r>
        <w:rPr>
          <w:rFonts w:ascii="CMU Concrete" w:hAnsi="CMU Concrete" w:hint="eastAsia"/>
        </w:rPr>
        <w:t xml:space="preserve"> </w:t>
      </w:r>
      <w:r>
        <w:rPr>
          <w:rFonts w:ascii="CMU Concrete" w:hAnsi="CMU Concrete" w:hint="eastAsia"/>
        </w:rPr>
        <w:t>부호</w:t>
      </w:r>
      <w:r>
        <w:rPr>
          <w:rFonts w:ascii="CMU Concrete" w:hAnsi="CMU Concrete" w:hint="eastAsia"/>
        </w:rPr>
        <w:t xml:space="preserve"> </w:t>
      </w:r>
      <w:r>
        <w:rPr>
          <w:rFonts w:ascii="CMU Concrete" w:hAnsi="CMU Concrete" w:hint="eastAsia"/>
        </w:rPr>
        <w:t>검정</w:t>
      </w:r>
      <w:r>
        <w:rPr>
          <w:rFonts w:ascii="CMU Concrete" w:hAnsi="CMU Concrete" w:hint="eastAsia"/>
        </w:rPr>
        <w:t>(Sign test)</w:t>
      </w:r>
      <w:r>
        <w:rPr>
          <w:rFonts w:ascii="CMU Concrete" w:hAnsi="CMU Concrete" w:hint="eastAsia"/>
        </w:rPr>
        <w:t>와</w:t>
      </w:r>
      <w:r>
        <w:rPr>
          <w:rFonts w:ascii="CMU Concrete" w:hAnsi="CMU Concrete" w:hint="eastAsia"/>
        </w:rPr>
        <w:t xml:space="preserve"> </w:t>
      </w:r>
      <w:r>
        <w:rPr>
          <w:rFonts w:ascii="CMU Concrete" w:hAnsi="CMU Concrete" w:hint="eastAsia"/>
        </w:rPr>
        <w:t>윌콕슨</w:t>
      </w:r>
      <w:r>
        <w:rPr>
          <w:rFonts w:ascii="CMU Concrete" w:hAnsi="CMU Concrete" w:hint="eastAsia"/>
        </w:rPr>
        <w:t xml:space="preserve"> </w:t>
      </w:r>
      <w:r>
        <w:rPr>
          <w:rFonts w:ascii="CMU Concrete" w:hAnsi="CMU Concrete" w:hint="eastAsia"/>
        </w:rPr>
        <w:t>부호순위검정</w:t>
      </w:r>
      <w:r>
        <w:rPr>
          <w:rFonts w:ascii="CMU Concrete" w:hAnsi="CMU Concrete" w:hint="eastAsia"/>
        </w:rPr>
        <w:t>(Wilcoxon signed rank test)</w:t>
      </w:r>
      <w:r>
        <w:rPr>
          <w:rFonts w:ascii="CMU Concrete" w:hAnsi="CMU Concrete" w:hint="eastAsia"/>
        </w:rPr>
        <w:t>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p>
    <w:p w14:paraId="30FC563C" w14:textId="77777777" w:rsidR="005F7302" w:rsidRPr="00D62849" w:rsidRDefault="005F7302" w:rsidP="005F7302">
      <w:pPr>
        <w:pStyle w:val="p2"/>
        <w:ind w:left="400"/>
        <w:rPr>
          <w:rFonts w:ascii="CMU Concrete" w:hAnsi="CMU Concrete"/>
        </w:rPr>
      </w:pPr>
    </w:p>
    <w:p w14:paraId="5B85036D" w14:textId="77777777" w:rsidR="005F7302" w:rsidRPr="00C27769" w:rsidRDefault="005F7302" w:rsidP="005F7302">
      <w:pPr>
        <w:pStyle w:val="11"/>
        <w:ind w:left="170"/>
        <w:rPr>
          <w:sz w:val="20"/>
        </w:rPr>
      </w:pPr>
      <w:r w:rsidRPr="00C27769">
        <w:rPr>
          <w:sz w:val="20"/>
        </w:rPr>
        <w:t xml:space="preserve"> </w:t>
      </w:r>
      <w:r w:rsidRPr="00C27769">
        <w:rPr>
          <w:sz w:val="20"/>
        </w:rPr>
        <w:t>실행</w:t>
      </w:r>
      <w:r w:rsidRPr="00C27769">
        <w:rPr>
          <w:sz w:val="20"/>
        </w:rPr>
        <w:t xml:space="preserve"> </w:t>
      </w:r>
      <w:r w:rsidRPr="00C27769">
        <w:rPr>
          <w:sz w:val="20"/>
        </w:rPr>
        <w:t>방법</w:t>
      </w:r>
    </w:p>
    <w:p w14:paraId="18E15F51" w14:textId="77777777" w:rsidR="005F7302" w:rsidRPr="00D4048A" w:rsidRDefault="005F7302" w:rsidP="005F7302">
      <w:pPr>
        <w:pStyle w:val="11"/>
        <w:ind w:left="400"/>
      </w:pPr>
    </w:p>
    <w:tbl>
      <w:tblPr>
        <w:tblW w:w="8705" w:type="dxa"/>
        <w:tblInd w:w="648" w:type="dxa"/>
        <w:tblLayout w:type="fixed"/>
        <w:tblLook w:val="01E0" w:firstRow="1" w:lastRow="1" w:firstColumn="1" w:lastColumn="1" w:noHBand="0" w:noVBand="0"/>
      </w:tblPr>
      <w:tblGrid>
        <w:gridCol w:w="3429"/>
        <w:gridCol w:w="5276"/>
      </w:tblGrid>
      <w:tr w:rsidR="005F7302" w:rsidRPr="00D4048A" w14:paraId="66E31F1B" w14:textId="77777777" w:rsidTr="00504E16">
        <w:trPr>
          <w:trHeight w:val="2325"/>
        </w:trPr>
        <w:tc>
          <w:tcPr>
            <w:tcW w:w="3429" w:type="dxa"/>
            <w:vAlign w:val="center"/>
          </w:tcPr>
          <w:p w14:paraId="19125D6D" w14:textId="77777777" w:rsidR="005F7302" w:rsidRPr="00D4048A" w:rsidRDefault="00B32DD7" w:rsidP="00504E16">
            <w:pPr>
              <w:rPr>
                <w:rFonts w:ascii="CMU Concrete" w:hAnsi="CMU Concrete"/>
              </w:rPr>
            </w:pPr>
            <w:r>
              <w:rPr>
                <w:rFonts w:ascii="CMU Concrete" w:hAnsi="CMU Concrete"/>
                <w:noProof/>
              </w:rPr>
              <w:drawing>
                <wp:inline distT="0" distB="0" distL="0" distR="0" wp14:anchorId="403206DF" wp14:editId="04C6C6FC">
                  <wp:extent cx="2066925" cy="2076450"/>
                  <wp:effectExtent l="0" t="0" r="9525" b="0"/>
                  <wp:docPr id="841" name="그림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2066925" cy="2076450"/>
                          </a:xfrm>
                          <a:prstGeom prst="rect">
                            <a:avLst/>
                          </a:prstGeom>
                          <a:noFill/>
                          <a:ln>
                            <a:noFill/>
                          </a:ln>
                        </pic:spPr>
                      </pic:pic>
                    </a:graphicData>
                  </a:graphic>
                </wp:inline>
              </w:drawing>
            </w:r>
          </w:p>
        </w:tc>
        <w:tc>
          <w:tcPr>
            <w:tcW w:w="5276" w:type="dxa"/>
            <w:vAlign w:val="center"/>
          </w:tcPr>
          <w:p w14:paraId="7096DE82" w14:textId="77777777" w:rsidR="005F7302" w:rsidRPr="00D4048A" w:rsidRDefault="005F7302" w:rsidP="00504E16">
            <w:pPr>
              <w:ind w:leftChars="88" w:left="176"/>
              <w:rPr>
                <w:rFonts w:ascii="CMU Concrete" w:hAnsi="CMU Concrete"/>
              </w:rPr>
            </w:pPr>
            <w:r w:rsidRPr="00D4048A">
              <w:rPr>
                <w:rFonts w:ascii="CMU Concrete" w:hAnsi="CMU Concrete"/>
                <w:b/>
              </w:rPr>
              <w:t>[</w:t>
            </w:r>
            <w:r w:rsidRPr="00D4048A">
              <w:rPr>
                <w:rFonts w:ascii="CMU Concrete" w:hAnsi="CMU Concrete"/>
                <w:b/>
              </w:rPr>
              <w:t>분석</w:t>
            </w:r>
            <w:r w:rsidRPr="00D4048A">
              <w:rPr>
                <w:rFonts w:ascii="CMU Concrete" w:hAnsi="CMU Concrete"/>
                <w:b/>
              </w:rPr>
              <w:t>] – [</w:t>
            </w:r>
            <w:r>
              <w:rPr>
                <w:rFonts w:ascii="CMU Concrete" w:hAnsi="CMU Concrete" w:hint="eastAsia"/>
                <w:b/>
              </w:rPr>
              <w:t>비모수</w:t>
            </w:r>
            <w:r>
              <w:rPr>
                <w:rFonts w:ascii="CMU Concrete" w:hAnsi="CMU Concrete" w:hint="eastAsia"/>
                <w:b/>
              </w:rPr>
              <w:t xml:space="preserve"> </w:t>
            </w:r>
            <w:r w:rsidR="00371153">
              <w:rPr>
                <w:rFonts w:ascii="CMU Concrete" w:hAnsi="CMU Concrete" w:hint="eastAsia"/>
                <w:b/>
              </w:rPr>
              <w:t>검정</w:t>
            </w:r>
            <w:r w:rsidRPr="00D4048A">
              <w:rPr>
                <w:rFonts w:ascii="CMU Concrete" w:hAnsi="CMU Concrete"/>
                <w:b/>
              </w:rPr>
              <w:t>] – [</w:t>
            </w:r>
            <w:r>
              <w:rPr>
                <w:rFonts w:ascii="CMU Concrete" w:hAnsi="CMU Concrete" w:hint="eastAsia"/>
                <w:b/>
              </w:rPr>
              <w:t>대응표본</w:t>
            </w:r>
            <w:r w:rsidRPr="00D4048A">
              <w:rPr>
                <w:rFonts w:ascii="CMU Concrete" w:hAnsi="CMU Concrete"/>
                <w:b/>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Pr>
                <w:rFonts w:ascii="CMU Concrete" w:hAnsi="CMU Concrete" w:hint="eastAsia"/>
                <w:b/>
              </w:rPr>
              <w:t>대응</w:t>
            </w:r>
            <w:r w:rsidRPr="00D4048A">
              <w:rPr>
                <w:rFonts w:ascii="CMU Concrete" w:hAnsi="CMU Concrete"/>
                <w:b/>
              </w:rPr>
              <w:t>표본</w:t>
            </w:r>
            <w:r w:rsidRPr="00D4048A">
              <w:rPr>
                <w:rFonts w:ascii="CMU Concrete" w:hAnsi="CMU Concrete"/>
              </w:rPr>
              <w:t xml:space="preserve"> </w:t>
            </w:r>
            <w:r w:rsidRPr="00D4048A">
              <w:rPr>
                <w:rFonts w:ascii="CMU Concrete" w:hAnsi="CMU Concrete"/>
              </w:rPr>
              <w:t>윈도우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분석할</w:t>
            </w:r>
            <w:r w:rsidRPr="00D4048A">
              <w:rPr>
                <w:rFonts w:ascii="CMU Concrete" w:hAnsi="CMU Concrete"/>
              </w:rPr>
              <w:t xml:space="preserve"> </w:t>
            </w:r>
            <w:r>
              <w:rPr>
                <w:rFonts w:ascii="CMU Concrete" w:hAnsi="CMU Concrete" w:hint="eastAsia"/>
              </w:rPr>
              <w:t>2</w:t>
            </w:r>
            <w:r>
              <w:rPr>
                <w:rFonts w:ascii="CMU Concrete" w:hAnsi="CMU Concrete" w:hint="eastAsia"/>
              </w:rPr>
              <w:t>개의</w:t>
            </w:r>
            <w:r>
              <w:rPr>
                <w:rFonts w:ascii="CMU Concrete" w:hAnsi="CMU Concrete" w:hint="eastAsia"/>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고</w:t>
            </w:r>
            <w:r>
              <w:rPr>
                <w:rFonts w:ascii="CMU Concrete" w:hAnsi="CMU Concrete" w:hint="eastAsia"/>
              </w:rPr>
              <w:t xml:space="preserve"> </w:t>
            </w:r>
            <w:r>
              <w:rPr>
                <w:rFonts w:ascii="CMU Concrete" w:hAnsi="CMU Concrete" w:hint="eastAsia"/>
              </w:rPr>
              <w:t>유의수준</w:t>
            </w:r>
            <w:r>
              <w:rPr>
                <w:rFonts w:ascii="CMU Concrete" w:hAnsi="CMU Concrete" w:hint="eastAsia"/>
              </w:rPr>
              <w:t xml:space="preserve"> </w:t>
            </w:r>
            <w:r>
              <w:rPr>
                <w:rFonts w:ascii="CMU Concrete" w:hAnsi="CMU Concrete" w:hint="eastAsia"/>
              </w:rPr>
              <w:t>및</w:t>
            </w:r>
            <w:r>
              <w:rPr>
                <w:rFonts w:ascii="CMU Concrete" w:hAnsi="CMU Concrete" w:hint="eastAsia"/>
              </w:rPr>
              <w:t xml:space="preserve"> </w:t>
            </w:r>
            <w:r>
              <w:rPr>
                <w:rFonts w:ascii="CMU Concrete" w:hAnsi="CMU Concrete" w:hint="eastAsia"/>
              </w:rPr>
              <w:t>검정방법을</w:t>
            </w:r>
            <w:r>
              <w:rPr>
                <w:rFonts w:ascii="CMU Concrete" w:hAnsi="CMU Concrete" w:hint="eastAsia"/>
              </w:rPr>
              <w:t xml:space="preserve"> </w:t>
            </w:r>
            <w:r>
              <w:rPr>
                <w:rFonts w:ascii="CMU Concrete" w:hAnsi="CMU Concrete" w:hint="eastAsia"/>
              </w:rPr>
              <w:t>선택합니다</w:t>
            </w:r>
            <w:r w:rsidRPr="00D4048A">
              <w:rPr>
                <w:rFonts w:ascii="CMU Concrete" w:hAnsi="CMU Concrete"/>
              </w:rPr>
              <w:t xml:space="preserve">. </w:t>
            </w:r>
          </w:p>
        </w:tc>
      </w:tr>
    </w:tbl>
    <w:p w14:paraId="322D2EA5" w14:textId="77777777" w:rsidR="005F7302" w:rsidRDefault="005F7302" w:rsidP="005F7302">
      <w:pPr>
        <w:pStyle w:val="11"/>
        <w:ind w:left="400"/>
      </w:pPr>
      <w:r w:rsidRPr="00D4048A">
        <w:t xml:space="preserve"> </w:t>
      </w:r>
    </w:p>
    <w:p w14:paraId="0A632FA2" w14:textId="77777777" w:rsidR="005F7302" w:rsidRPr="00C27769" w:rsidRDefault="005F7302" w:rsidP="005F7302">
      <w:pPr>
        <w:pStyle w:val="11"/>
        <w:ind w:left="170"/>
        <w:rPr>
          <w:sz w:val="20"/>
        </w:rPr>
      </w:pPr>
      <w:r w:rsidRPr="00C27769">
        <w:rPr>
          <w:sz w:val="20"/>
        </w:rPr>
        <w:t>결과</w:t>
      </w:r>
    </w:p>
    <w:p w14:paraId="1A271C77" w14:textId="77777777" w:rsidR="005F7302" w:rsidRDefault="00371153" w:rsidP="005F7302">
      <w:pPr>
        <w:pStyle w:val="p2"/>
        <w:ind w:left="400"/>
        <w:rPr>
          <w:rFonts w:ascii="CMU Concrete" w:hAnsi="CMU Concrete"/>
        </w:rPr>
      </w:pPr>
      <w:r>
        <w:rPr>
          <w:rFonts w:ascii="CMU Concrete" w:hAnsi="CMU Concrete" w:hint="eastAsia"/>
        </w:rPr>
        <w:t>대응</w:t>
      </w:r>
      <w:r w:rsidR="005F7302" w:rsidRPr="00D4048A">
        <w:rPr>
          <w:rFonts w:ascii="CMU Concrete" w:hAnsi="CMU Concrete"/>
        </w:rPr>
        <w:t>표본</w:t>
      </w:r>
      <w:r w:rsidR="005F7302" w:rsidRPr="00D4048A">
        <w:rPr>
          <w:rFonts w:ascii="CMU Concrete" w:hAnsi="CMU Concrete"/>
        </w:rPr>
        <w:t xml:space="preserve"> </w:t>
      </w:r>
      <w:r w:rsidR="005F7302" w:rsidRPr="00D4048A">
        <w:rPr>
          <w:rFonts w:ascii="CMU Concrete" w:hAnsi="CMU Concrete"/>
        </w:rPr>
        <w:t>통계량과</w:t>
      </w:r>
      <w:r w:rsidR="005F7302" w:rsidRPr="00D4048A">
        <w:rPr>
          <w:rFonts w:ascii="CMU Concrete" w:hAnsi="CMU Concrete"/>
        </w:rPr>
        <w:t xml:space="preserve"> </w:t>
      </w:r>
      <w:r w:rsidR="005F7302" w:rsidRPr="00D4048A">
        <w:rPr>
          <w:rFonts w:ascii="CMU Concrete" w:hAnsi="CMU Concrete"/>
        </w:rPr>
        <w:t>검정결과를</w:t>
      </w:r>
      <w:r w:rsidR="005F7302" w:rsidRPr="00D4048A">
        <w:rPr>
          <w:rFonts w:ascii="CMU Concrete" w:hAnsi="CMU Concrete"/>
        </w:rPr>
        <w:t xml:space="preserve"> </w:t>
      </w:r>
      <w:r w:rsidR="005F7302" w:rsidRPr="00D4048A">
        <w:rPr>
          <w:rFonts w:ascii="CMU Concrete" w:hAnsi="CMU Concrete"/>
        </w:rPr>
        <w:t>보여줍니다</w:t>
      </w:r>
      <w:r w:rsidR="005F7302" w:rsidRPr="00D4048A">
        <w:rPr>
          <w:rFonts w:ascii="CMU Concrete" w:hAnsi="CMU Concrete"/>
        </w:rPr>
        <w:t xml:space="preserve">. </w:t>
      </w:r>
    </w:p>
    <w:p w14:paraId="697BC710" w14:textId="77777777" w:rsidR="005F7302" w:rsidRPr="00D4048A" w:rsidRDefault="00B32DD7" w:rsidP="005F7302">
      <w:pPr>
        <w:pStyle w:val="p2"/>
        <w:ind w:left="400"/>
        <w:rPr>
          <w:rFonts w:ascii="CMU Concrete" w:hAnsi="CMU Concrete"/>
        </w:rPr>
      </w:pPr>
      <w:r>
        <w:rPr>
          <w:noProof/>
        </w:rPr>
        <w:drawing>
          <wp:inline distT="0" distB="0" distL="0" distR="0" wp14:anchorId="29F3D96B" wp14:editId="58CC5F07">
            <wp:extent cx="4686300" cy="2228850"/>
            <wp:effectExtent l="0" t="0" r="0" b="0"/>
            <wp:docPr id="842" name="그림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686300" cy="2228850"/>
                    </a:xfrm>
                    <a:prstGeom prst="rect">
                      <a:avLst/>
                    </a:prstGeom>
                    <a:noFill/>
                    <a:ln>
                      <a:noFill/>
                    </a:ln>
                  </pic:spPr>
                </pic:pic>
              </a:graphicData>
            </a:graphic>
          </wp:inline>
        </w:drawing>
      </w:r>
    </w:p>
    <w:p w14:paraId="4C9095BE" w14:textId="77777777" w:rsidR="005F7302" w:rsidRPr="00D4048A" w:rsidRDefault="005F7302" w:rsidP="00AE3A66">
      <w:pPr>
        <w:pStyle w:val="af"/>
      </w:pPr>
    </w:p>
    <w:p w14:paraId="61CD6733" w14:textId="77777777" w:rsidR="005F7302" w:rsidRDefault="005F7302" w:rsidP="005F7302">
      <w:pPr>
        <w:ind w:left="400"/>
        <w:rPr>
          <w:b/>
        </w:rPr>
      </w:pPr>
    </w:p>
    <w:p w14:paraId="1FFCECD1" w14:textId="77777777" w:rsidR="005F7302" w:rsidRPr="007F3E5C" w:rsidRDefault="005F7302" w:rsidP="00401892">
      <w:pPr>
        <w:numPr>
          <w:ilvl w:val="0"/>
          <w:numId w:val="109"/>
        </w:numPr>
        <w:rPr>
          <w:b/>
        </w:rPr>
      </w:pPr>
      <w:r>
        <w:rPr>
          <w:rFonts w:hint="eastAsia"/>
          <w:b/>
        </w:rPr>
        <w:t xml:space="preserve">5.3.9.4 분산분석 </w:t>
      </w:r>
      <w:r>
        <w:rPr>
          <w:b/>
        </w:rPr>
        <w:t>–</w:t>
      </w:r>
      <w:r>
        <w:rPr>
          <w:rFonts w:hint="eastAsia"/>
          <w:b/>
        </w:rPr>
        <w:t xml:space="preserve"> 일원배치법</w:t>
      </w:r>
    </w:p>
    <w:p w14:paraId="4515C6DF" w14:textId="77777777" w:rsidR="005F7302" w:rsidRDefault="005F7302" w:rsidP="005F7302">
      <w:pPr>
        <w:pStyle w:val="p2"/>
        <w:ind w:left="400"/>
        <w:rPr>
          <w:rFonts w:ascii="CMU Concrete" w:hAnsi="CMU Concrete"/>
        </w:rPr>
      </w:pPr>
      <w:r>
        <w:rPr>
          <w:rFonts w:ascii="CMU Concrete" w:hAnsi="CMU Concrete" w:hint="eastAsia"/>
        </w:rPr>
        <w:t>일원배치</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분석은</w:t>
      </w:r>
      <w:r>
        <w:rPr>
          <w:rFonts w:ascii="CMU Concrete" w:hAnsi="CMU Concrete" w:hint="eastAsia"/>
        </w:rPr>
        <w:t xml:space="preserve"> </w:t>
      </w:r>
      <w:r>
        <w:rPr>
          <w:rFonts w:ascii="CMU Concrete" w:hAnsi="CMU Concrete" w:hint="eastAsia"/>
        </w:rPr>
        <w:t>하나의</w:t>
      </w:r>
      <w:r>
        <w:rPr>
          <w:rFonts w:ascii="CMU Concrete" w:hAnsi="CMU Concrete" w:hint="eastAsia"/>
        </w:rPr>
        <w:t xml:space="preserve"> </w:t>
      </w:r>
      <w:r>
        <w:rPr>
          <w:rFonts w:ascii="CMU Concrete" w:hAnsi="CMU Concrete" w:hint="eastAsia"/>
        </w:rPr>
        <w:t>인자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분산</w:t>
      </w:r>
      <w:r>
        <w:rPr>
          <w:rFonts w:ascii="CMU Concrete" w:hAnsi="CMU Concrete" w:hint="eastAsia"/>
        </w:rPr>
        <w:t xml:space="preserve"> </w:t>
      </w:r>
      <w:r>
        <w:rPr>
          <w:rFonts w:ascii="CMU Concrete" w:hAnsi="CMU Concrete" w:hint="eastAsia"/>
        </w:rPr>
        <w:t>분석</w:t>
      </w:r>
      <w:r>
        <w:rPr>
          <w:rFonts w:ascii="CMU Concrete" w:hAnsi="CMU Concrete" w:hint="eastAsia"/>
        </w:rPr>
        <w:t xml:space="preserve"> </w:t>
      </w:r>
      <w:r>
        <w:rPr>
          <w:rFonts w:ascii="CMU Concrete" w:hAnsi="CMU Concrete" w:hint="eastAsia"/>
        </w:rPr>
        <w:t>방법입니다</w:t>
      </w:r>
      <w:r>
        <w:rPr>
          <w:rFonts w:ascii="CMU Concrete" w:hAnsi="CMU Concrete" w:hint="eastAsia"/>
        </w:rPr>
        <w:t xml:space="preserve">. </w:t>
      </w:r>
      <w:r>
        <w:rPr>
          <w:rFonts w:ascii="CMU Concrete" w:hAnsi="CMU Concrete" w:hint="eastAsia"/>
        </w:rPr>
        <w:t>현재</w:t>
      </w:r>
      <w:r>
        <w:rPr>
          <w:rFonts w:ascii="CMU Concrete" w:hAnsi="CMU Concrete" w:hint="eastAsia"/>
        </w:rPr>
        <w:t xml:space="preserve"> </w:t>
      </w:r>
      <w:r>
        <w:rPr>
          <w:rFonts w:ascii="CMU Concrete" w:hAnsi="CMU Concrete" w:hint="eastAsia"/>
        </w:rPr>
        <w:t>비모수</w:t>
      </w:r>
      <w:r>
        <w:rPr>
          <w:rFonts w:ascii="CMU Concrete" w:hAnsi="CMU Concrete" w:hint="eastAsia"/>
        </w:rPr>
        <w:t xml:space="preserve"> </w:t>
      </w:r>
      <w:r>
        <w:rPr>
          <w:rFonts w:ascii="CMU Concrete" w:hAnsi="CMU Concrete" w:hint="eastAsia"/>
        </w:rPr>
        <w:t>분산분석에서는</w:t>
      </w:r>
      <w:r>
        <w:rPr>
          <w:rFonts w:ascii="CMU Concrete" w:hAnsi="CMU Concrete" w:hint="eastAsia"/>
        </w:rPr>
        <w:t xml:space="preserve"> Kruskal-Wallis </w:t>
      </w:r>
      <w:r>
        <w:rPr>
          <w:rFonts w:ascii="CMU Concrete" w:hAnsi="CMU Concrete" w:hint="eastAsia"/>
        </w:rPr>
        <w:t>검정을</w:t>
      </w:r>
      <w:r>
        <w:rPr>
          <w:rFonts w:ascii="CMU Concrete" w:hAnsi="CMU Concrete" w:hint="eastAsia"/>
        </w:rPr>
        <w:t xml:space="preserve"> </w:t>
      </w:r>
      <w:r>
        <w:rPr>
          <w:rFonts w:ascii="CMU Concrete" w:hAnsi="CMU Concrete" w:hint="eastAsia"/>
        </w:rPr>
        <w:t>지원하고</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Kruskal-Wallis </w:t>
      </w:r>
      <w:r>
        <w:rPr>
          <w:rFonts w:ascii="CMU Concrete" w:hAnsi="CMU Concrete" w:hint="eastAsia"/>
        </w:rPr>
        <w:t>검정은</w:t>
      </w:r>
      <w:r>
        <w:rPr>
          <w:rFonts w:ascii="CMU Concrete" w:hAnsi="CMU Concrete" w:hint="eastAsia"/>
        </w:rPr>
        <w:t xml:space="preserve"> 3</w:t>
      </w:r>
      <w:r>
        <w:rPr>
          <w:rFonts w:ascii="CMU Concrete" w:hAnsi="CMU Concrete" w:hint="eastAsia"/>
        </w:rPr>
        <w:t>개</w:t>
      </w:r>
      <w:r>
        <w:rPr>
          <w:rFonts w:ascii="CMU Concrete" w:hAnsi="CMU Concrete" w:hint="eastAsia"/>
        </w:rPr>
        <w:t xml:space="preserve"> </w:t>
      </w:r>
      <w:r>
        <w:rPr>
          <w:rFonts w:ascii="CMU Concrete" w:hAnsi="CMU Concrete" w:hint="eastAsia"/>
        </w:rPr>
        <w:t>이상의</w:t>
      </w:r>
      <w:r>
        <w:rPr>
          <w:rFonts w:ascii="CMU Concrete" w:hAnsi="CMU Concrete" w:hint="eastAsia"/>
        </w:rPr>
        <w:t xml:space="preserve"> </w:t>
      </w:r>
      <w:r>
        <w:rPr>
          <w:rFonts w:ascii="CMU Concrete" w:hAnsi="CMU Concrete" w:hint="eastAsia"/>
        </w:rPr>
        <w:t>모집단</w:t>
      </w:r>
      <w:r>
        <w:rPr>
          <w:rFonts w:ascii="CMU Concrete" w:hAnsi="CMU Concrete" w:hint="eastAsia"/>
        </w:rPr>
        <w:t xml:space="preserve"> </w:t>
      </w:r>
      <w:r>
        <w:rPr>
          <w:rFonts w:ascii="CMU Concrete" w:hAnsi="CMU Concrete" w:hint="eastAsia"/>
        </w:rPr>
        <w:t>중앙값</w:t>
      </w:r>
      <w:r>
        <w:rPr>
          <w:rFonts w:ascii="CMU Concrete" w:hAnsi="CMU Concrete" w:hint="eastAsia"/>
        </w:rPr>
        <w:t xml:space="preserve"> </w:t>
      </w:r>
      <w:r>
        <w:rPr>
          <w:rFonts w:ascii="CMU Concrete" w:hAnsi="CMU Concrete" w:hint="eastAsia"/>
        </w:rPr>
        <w:t>차이</w:t>
      </w:r>
      <w:r>
        <w:rPr>
          <w:rFonts w:ascii="CMU Concrete" w:hAnsi="CMU Concrete" w:hint="eastAsia"/>
        </w:rPr>
        <w:t xml:space="preserve"> </w:t>
      </w:r>
      <w:r>
        <w:rPr>
          <w:rFonts w:ascii="CMU Concrete" w:hAnsi="CMU Concrete" w:hint="eastAsia"/>
        </w:rPr>
        <w:t>검정에</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많이</w:t>
      </w:r>
      <w:r>
        <w:rPr>
          <w:rFonts w:ascii="CMU Concrete" w:hAnsi="CMU Concrete" w:hint="eastAsia"/>
        </w:rPr>
        <w:t xml:space="preserve"> </w:t>
      </w:r>
      <w:r>
        <w:rPr>
          <w:rFonts w:ascii="CMU Concrete" w:hAnsi="CMU Concrete" w:hint="eastAsia"/>
        </w:rPr>
        <w:t>사용되는</w:t>
      </w:r>
      <w:r>
        <w:rPr>
          <w:rFonts w:ascii="CMU Concrete" w:hAnsi="CMU Concrete" w:hint="eastAsia"/>
        </w:rPr>
        <w:t xml:space="preserve"> </w:t>
      </w:r>
      <w:r>
        <w:rPr>
          <w:rFonts w:ascii="CMU Concrete" w:hAnsi="CMU Concrete" w:hint="eastAsia"/>
        </w:rPr>
        <w:t>방법으로</w:t>
      </w:r>
      <w:r>
        <w:rPr>
          <w:rFonts w:ascii="CMU Concrete" w:hAnsi="CMU Concrete" w:hint="eastAsia"/>
        </w:rPr>
        <w:t xml:space="preserve">, </w:t>
      </w:r>
      <w:r>
        <w:rPr>
          <w:rFonts w:ascii="CMU Concrete" w:hAnsi="CMU Concrete" w:hint="eastAsia"/>
        </w:rPr>
        <w:t>모집단이</w:t>
      </w:r>
      <w:r>
        <w:rPr>
          <w:rFonts w:ascii="CMU Concrete" w:hAnsi="CMU Concrete" w:hint="eastAsia"/>
        </w:rPr>
        <w:t xml:space="preserve"> 2</w:t>
      </w:r>
      <w:r>
        <w:rPr>
          <w:rFonts w:ascii="CMU Concrete" w:hAnsi="CMU Concrete" w:hint="eastAsia"/>
        </w:rPr>
        <w:t>개인</w:t>
      </w:r>
      <w:r>
        <w:rPr>
          <w:rFonts w:ascii="CMU Concrete" w:hAnsi="CMU Concrete" w:hint="eastAsia"/>
        </w:rPr>
        <w:t xml:space="preserve"> </w:t>
      </w:r>
      <w:r>
        <w:rPr>
          <w:rFonts w:ascii="CMU Concrete" w:hAnsi="CMU Concrete" w:hint="eastAsia"/>
        </w:rPr>
        <w:t>경우는</w:t>
      </w:r>
      <w:r>
        <w:rPr>
          <w:rFonts w:ascii="CMU Concrete" w:hAnsi="CMU Concrete" w:hint="eastAsia"/>
        </w:rPr>
        <w:t xml:space="preserve"> Mann-whitney </w:t>
      </w:r>
      <w:r>
        <w:rPr>
          <w:rFonts w:ascii="CMU Concrete" w:hAnsi="CMU Concrete" w:hint="eastAsia"/>
        </w:rPr>
        <w:t>방법과</w:t>
      </w:r>
      <w:r>
        <w:rPr>
          <w:rFonts w:ascii="CMU Concrete" w:hAnsi="CMU Concrete" w:hint="eastAsia"/>
        </w:rPr>
        <w:t xml:space="preserve"> </w:t>
      </w:r>
      <w:r>
        <w:rPr>
          <w:rFonts w:ascii="CMU Concrete" w:hAnsi="CMU Concrete" w:hint="eastAsia"/>
        </w:rPr>
        <w:t>동일합니다</w:t>
      </w:r>
      <w:r>
        <w:rPr>
          <w:rFonts w:ascii="CMU Concrete" w:hAnsi="CMU Concrete" w:hint="eastAsia"/>
        </w:rPr>
        <w:t>.</w:t>
      </w:r>
    </w:p>
    <w:p w14:paraId="6F7B34A5" w14:textId="77777777" w:rsidR="005F7302" w:rsidRPr="0051017C" w:rsidRDefault="005F7302" w:rsidP="005F7302">
      <w:pPr>
        <w:pStyle w:val="p2"/>
        <w:ind w:left="400"/>
        <w:rPr>
          <w:rFonts w:ascii="CMU Concrete" w:hAnsi="CMU Concrete"/>
        </w:rPr>
      </w:pPr>
    </w:p>
    <w:p w14:paraId="649FA3C3" w14:textId="77777777" w:rsidR="005F7302" w:rsidRPr="00C27769" w:rsidRDefault="005F7302" w:rsidP="005F7302">
      <w:pPr>
        <w:pStyle w:val="11"/>
        <w:ind w:left="170"/>
        <w:rPr>
          <w:sz w:val="20"/>
        </w:rPr>
      </w:pPr>
      <w:r w:rsidRPr="00C27769">
        <w:rPr>
          <w:sz w:val="20"/>
        </w:rPr>
        <w:t xml:space="preserve"> </w:t>
      </w:r>
      <w:r w:rsidRPr="00C27769">
        <w:rPr>
          <w:sz w:val="20"/>
        </w:rPr>
        <w:t>실행</w:t>
      </w:r>
      <w:r w:rsidRPr="00C27769">
        <w:rPr>
          <w:sz w:val="20"/>
        </w:rPr>
        <w:t xml:space="preserve"> </w:t>
      </w:r>
      <w:r w:rsidRPr="00C27769">
        <w:rPr>
          <w:sz w:val="20"/>
        </w:rPr>
        <w:t>방법</w:t>
      </w:r>
    </w:p>
    <w:p w14:paraId="5B5A5990" w14:textId="77777777" w:rsidR="005F7302" w:rsidRPr="00D4048A" w:rsidRDefault="005F7302" w:rsidP="005F7302">
      <w:pPr>
        <w:pStyle w:val="11"/>
        <w:ind w:left="400"/>
      </w:pPr>
    </w:p>
    <w:tbl>
      <w:tblPr>
        <w:tblW w:w="7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58"/>
      </w:tblGrid>
      <w:tr w:rsidR="005F7302" w:rsidRPr="00D4048A" w14:paraId="693F8D4F" w14:textId="77777777" w:rsidTr="00504E16">
        <w:trPr>
          <w:trHeight w:val="2325"/>
        </w:trPr>
        <w:tc>
          <w:tcPr>
            <w:tcW w:w="7958" w:type="dxa"/>
            <w:tcBorders>
              <w:top w:val="nil"/>
              <w:left w:val="nil"/>
              <w:bottom w:val="nil"/>
              <w:right w:val="nil"/>
            </w:tcBorders>
            <w:shd w:val="clear" w:color="auto" w:fill="auto"/>
            <w:vAlign w:val="center"/>
          </w:tcPr>
          <w:p w14:paraId="342ACE77" w14:textId="77777777" w:rsidR="005F7302" w:rsidRPr="002400B0" w:rsidRDefault="00B32DD7" w:rsidP="00504E16">
            <w:pPr>
              <w:ind w:leftChars="88" w:left="176"/>
              <w:jc w:val="center"/>
              <w:rPr>
                <w:rFonts w:ascii="CMU Concrete" w:hAnsi="CMU Concrete"/>
                <w:b/>
              </w:rPr>
            </w:pPr>
            <w:r>
              <w:rPr>
                <w:noProof/>
              </w:rPr>
              <w:drawing>
                <wp:inline distT="0" distB="0" distL="0" distR="0" wp14:anchorId="1BCE5EF3" wp14:editId="33667333">
                  <wp:extent cx="3838575" cy="2066925"/>
                  <wp:effectExtent l="0" t="0" r="9525" b="9525"/>
                  <wp:docPr id="843" name="그림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3838575" cy="2066925"/>
                          </a:xfrm>
                          <a:prstGeom prst="rect">
                            <a:avLst/>
                          </a:prstGeom>
                          <a:noFill/>
                          <a:ln>
                            <a:noFill/>
                          </a:ln>
                        </pic:spPr>
                      </pic:pic>
                    </a:graphicData>
                  </a:graphic>
                </wp:inline>
              </w:drawing>
            </w:r>
          </w:p>
        </w:tc>
      </w:tr>
      <w:tr w:rsidR="005F7302" w:rsidRPr="00D4048A" w14:paraId="75015B41" w14:textId="77777777" w:rsidTr="00504E16">
        <w:trPr>
          <w:trHeight w:val="811"/>
        </w:trPr>
        <w:tc>
          <w:tcPr>
            <w:tcW w:w="7958" w:type="dxa"/>
            <w:tcBorders>
              <w:top w:val="nil"/>
              <w:left w:val="nil"/>
              <w:bottom w:val="nil"/>
              <w:right w:val="nil"/>
            </w:tcBorders>
            <w:shd w:val="clear" w:color="auto" w:fill="auto"/>
          </w:tcPr>
          <w:p w14:paraId="461D06FC" w14:textId="77777777" w:rsidR="005F7302" w:rsidRPr="002400B0" w:rsidRDefault="005F7302" w:rsidP="00504E16">
            <w:pPr>
              <w:ind w:leftChars="88" w:left="176"/>
              <w:rPr>
                <w:rFonts w:ascii="CMU Concrete" w:hAnsi="CMU Concrete"/>
                <w:b/>
              </w:rPr>
            </w:pPr>
          </w:p>
          <w:p w14:paraId="62A1D1FA" w14:textId="77777777" w:rsidR="005F7302" w:rsidRPr="002400B0" w:rsidRDefault="005F7302" w:rsidP="00504E16">
            <w:pPr>
              <w:ind w:leftChars="88" w:left="176"/>
              <w:rPr>
                <w:rFonts w:ascii="CMU Concrete" w:hAnsi="CMU Concrete"/>
              </w:rPr>
            </w:pPr>
            <w:r w:rsidRPr="002400B0">
              <w:rPr>
                <w:rFonts w:ascii="CMU Concrete" w:hAnsi="CMU Concrete"/>
                <w:b/>
              </w:rPr>
              <w:t>[</w:t>
            </w:r>
            <w:r w:rsidRPr="002400B0">
              <w:rPr>
                <w:rFonts w:ascii="CMU Concrete" w:hAnsi="CMU Concrete"/>
                <w:b/>
              </w:rPr>
              <w:t>분석</w:t>
            </w:r>
            <w:r w:rsidRPr="002400B0">
              <w:rPr>
                <w:rFonts w:ascii="CMU Concrete" w:hAnsi="CMU Concrete"/>
                <w:b/>
              </w:rPr>
              <w:t>] – [</w:t>
            </w:r>
            <w:r w:rsidRPr="002400B0">
              <w:rPr>
                <w:rFonts w:ascii="CMU Concrete" w:hAnsi="CMU Concrete" w:hint="eastAsia"/>
                <w:b/>
              </w:rPr>
              <w:t>비모수</w:t>
            </w:r>
            <w:r w:rsidRPr="002400B0">
              <w:rPr>
                <w:rFonts w:ascii="CMU Concrete" w:hAnsi="CMU Concrete" w:hint="eastAsia"/>
                <w:b/>
              </w:rPr>
              <w:t xml:space="preserve"> </w:t>
            </w:r>
            <w:r w:rsidRPr="002400B0">
              <w:rPr>
                <w:rFonts w:ascii="CMU Concrete" w:hAnsi="CMU Concrete" w:hint="eastAsia"/>
                <w:b/>
              </w:rPr>
              <w:t>분석</w:t>
            </w:r>
            <w:r w:rsidRPr="002400B0">
              <w:rPr>
                <w:rFonts w:ascii="CMU Concrete" w:hAnsi="CMU Concrete"/>
                <w:b/>
              </w:rPr>
              <w:t>] – [</w:t>
            </w:r>
            <w:r>
              <w:rPr>
                <w:rFonts w:ascii="CMU Concrete" w:hAnsi="CMU Concrete" w:hint="eastAsia"/>
                <w:b/>
              </w:rPr>
              <w:t>분산분석</w:t>
            </w:r>
            <w:r>
              <w:rPr>
                <w:rFonts w:ascii="CMU Concrete" w:hAnsi="CMU Concrete" w:hint="eastAsia"/>
                <w:b/>
              </w:rPr>
              <w:t xml:space="preserve"> </w:t>
            </w:r>
            <w:r>
              <w:rPr>
                <w:rFonts w:ascii="CMU Concrete" w:hAnsi="CMU Concrete"/>
                <w:b/>
              </w:rPr>
              <w:t xml:space="preserve">- </w:t>
            </w:r>
            <w:r>
              <w:rPr>
                <w:rFonts w:ascii="CMU Concrete" w:hAnsi="CMU Concrete" w:hint="eastAsia"/>
                <w:b/>
              </w:rPr>
              <w:t>일원배치법</w:t>
            </w:r>
            <w:r w:rsidRPr="002400B0">
              <w:rPr>
                <w:rFonts w:ascii="CMU Concrete" w:hAnsi="CMU Concrete"/>
                <w:b/>
              </w:rPr>
              <w:t>]</w:t>
            </w:r>
            <w:r w:rsidRPr="002400B0">
              <w:rPr>
                <w:rFonts w:ascii="CMU Concrete" w:hAnsi="CMU Concrete"/>
              </w:rPr>
              <w:t>을</w:t>
            </w:r>
            <w:r w:rsidRPr="002400B0">
              <w:rPr>
                <w:rFonts w:ascii="CMU Concrete" w:hAnsi="CMU Concrete"/>
              </w:rPr>
              <w:t xml:space="preserve"> </w:t>
            </w:r>
            <w:r w:rsidRPr="002400B0">
              <w:rPr>
                <w:rFonts w:ascii="CMU Concrete" w:hAnsi="CMU Concrete"/>
              </w:rPr>
              <w:t>선택하면</w:t>
            </w:r>
            <w:r w:rsidRPr="002400B0">
              <w:rPr>
                <w:rFonts w:ascii="CMU Concrete" w:hAnsi="CMU Concrete"/>
              </w:rPr>
              <w:t xml:space="preserve">, </w:t>
            </w:r>
            <w:r>
              <w:rPr>
                <w:rFonts w:ascii="CMU Concrete" w:hAnsi="CMU Concrete" w:hint="eastAsia"/>
                <w:b/>
              </w:rPr>
              <w:t>분산분석</w:t>
            </w:r>
            <w:r>
              <w:rPr>
                <w:rFonts w:ascii="CMU Concrete" w:hAnsi="CMU Concrete" w:hint="eastAsia"/>
                <w:b/>
              </w:rPr>
              <w:t>:</w:t>
            </w:r>
            <w:r>
              <w:rPr>
                <w:rFonts w:ascii="CMU Concrete" w:hAnsi="CMU Concrete" w:hint="eastAsia"/>
                <w:b/>
              </w:rPr>
              <w:t>일원</w:t>
            </w:r>
            <w:r>
              <w:rPr>
                <w:rFonts w:ascii="CMU Concrete" w:hAnsi="CMU Concrete" w:hint="eastAsia"/>
                <w:b/>
              </w:rPr>
              <w:t xml:space="preserve"> </w:t>
            </w:r>
            <w:r>
              <w:rPr>
                <w:rFonts w:ascii="CMU Concrete" w:hAnsi="CMU Concrete" w:hint="eastAsia"/>
                <w:b/>
              </w:rPr>
              <w:t>배치법</w:t>
            </w:r>
            <w:r w:rsidRPr="002400B0">
              <w:rPr>
                <w:rFonts w:ascii="CMU Concrete" w:hAnsi="CMU Concrete"/>
              </w:rPr>
              <w:t xml:space="preserve"> </w:t>
            </w:r>
            <w:r w:rsidRPr="002400B0">
              <w:rPr>
                <w:rFonts w:ascii="CMU Concrete" w:hAnsi="CMU Concrete"/>
              </w:rPr>
              <w:t>윈도우가</w:t>
            </w:r>
            <w:r w:rsidRPr="002400B0">
              <w:rPr>
                <w:rFonts w:ascii="CMU Concrete" w:hAnsi="CMU Concrete"/>
              </w:rPr>
              <w:t xml:space="preserve"> </w:t>
            </w:r>
            <w:r w:rsidRPr="002400B0">
              <w:rPr>
                <w:rFonts w:ascii="CMU Concrete" w:hAnsi="CMU Concrete"/>
              </w:rPr>
              <w:t>나타납니다</w:t>
            </w:r>
            <w:r w:rsidRPr="002400B0">
              <w:rPr>
                <w:rFonts w:ascii="CMU Concrete" w:hAnsi="CMU Concrete"/>
              </w:rPr>
              <w:t xml:space="preserve">. </w:t>
            </w:r>
            <w:r w:rsidRPr="002400B0">
              <w:rPr>
                <w:rFonts w:ascii="CMU Concrete" w:hAnsi="CMU Concrete"/>
              </w:rPr>
              <w:t>분석할</w:t>
            </w:r>
            <w:r w:rsidRPr="002400B0">
              <w:rPr>
                <w:rFonts w:ascii="CMU Concrete" w:hAnsi="CMU Concrete"/>
              </w:rPr>
              <w:t xml:space="preserve"> </w:t>
            </w:r>
            <w:r w:rsidRPr="002400B0">
              <w:rPr>
                <w:rFonts w:ascii="CMU Concrete" w:hAnsi="CMU Concrete" w:hint="eastAsia"/>
              </w:rPr>
              <w:t>2</w:t>
            </w:r>
            <w:r w:rsidRPr="002400B0">
              <w:rPr>
                <w:rFonts w:ascii="CMU Concrete" w:hAnsi="CMU Concrete" w:hint="eastAsia"/>
              </w:rPr>
              <w:t>개의</w:t>
            </w:r>
            <w:r w:rsidRPr="002400B0">
              <w:rPr>
                <w:rFonts w:ascii="CMU Concrete" w:hAnsi="CMU Concrete" w:hint="eastAsia"/>
              </w:rPr>
              <w:t xml:space="preserve"> </w:t>
            </w:r>
            <w:r w:rsidRPr="002400B0">
              <w:rPr>
                <w:rFonts w:ascii="CMU Concrete" w:hAnsi="CMU Concrete"/>
              </w:rPr>
              <w:t>필드를</w:t>
            </w:r>
            <w:r w:rsidRPr="002400B0">
              <w:rPr>
                <w:rFonts w:ascii="CMU Concrete" w:hAnsi="CMU Concrete"/>
              </w:rPr>
              <w:t xml:space="preserve"> </w:t>
            </w:r>
            <w:r w:rsidRPr="002400B0">
              <w:rPr>
                <w:rFonts w:ascii="CMU Concrete" w:hAnsi="CMU Concrete"/>
              </w:rPr>
              <w:t>선택하고</w:t>
            </w:r>
            <w:r w:rsidRPr="002400B0">
              <w:rPr>
                <w:rFonts w:ascii="CMU Concrete" w:hAnsi="CMU Concrete" w:hint="eastAsia"/>
              </w:rPr>
              <w:t xml:space="preserve"> </w:t>
            </w:r>
            <w:r w:rsidRPr="002400B0">
              <w:rPr>
                <w:rFonts w:ascii="CMU Concrete" w:hAnsi="CMU Concrete" w:hint="eastAsia"/>
              </w:rPr>
              <w:t>유의수준</w:t>
            </w:r>
            <w:r w:rsidRPr="002400B0">
              <w:rPr>
                <w:rFonts w:ascii="CMU Concrete" w:hAnsi="CMU Concrete" w:hint="eastAsia"/>
              </w:rPr>
              <w:t xml:space="preserve"> </w:t>
            </w:r>
            <w:r w:rsidRPr="002400B0">
              <w:rPr>
                <w:rFonts w:ascii="CMU Concrete" w:hAnsi="CMU Concrete" w:hint="eastAsia"/>
              </w:rPr>
              <w:t>및</w:t>
            </w:r>
            <w:r w:rsidRPr="002400B0">
              <w:rPr>
                <w:rFonts w:ascii="CMU Concrete" w:hAnsi="CMU Concrete" w:hint="eastAsia"/>
              </w:rPr>
              <w:t xml:space="preserve"> </w:t>
            </w:r>
            <w:r w:rsidRPr="002400B0">
              <w:rPr>
                <w:rFonts w:ascii="CMU Concrete" w:hAnsi="CMU Concrete" w:hint="eastAsia"/>
              </w:rPr>
              <w:t>검정방법을</w:t>
            </w:r>
            <w:r w:rsidRPr="002400B0">
              <w:rPr>
                <w:rFonts w:ascii="CMU Concrete" w:hAnsi="CMU Concrete" w:hint="eastAsia"/>
              </w:rPr>
              <w:t xml:space="preserve"> </w:t>
            </w:r>
            <w:r w:rsidRPr="002400B0">
              <w:rPr>
                <w:rFonts w:ascii="CMU Concrete" w:hAnsi="CMU Concrete" w:hint="eastAsia"/>
              </w:rPr>
              <w:t>선택합니다</w:t>
            </w:r>
            <w:r w:rsidRPr="002400B0">
              <w:rPr>
                <w:rFonts w:ascii="CMU Concrete" w:hAnsi="CMU Concrete"/>
              </w:rPr>
              <w:t xml:space="preserve">. </w:t>
            </w:r>
          </w:p>
        </w:tc>
      </w:tr>
    </w:tbl>
    <w:p w14:paraId="5016BAFB" w14:textId="77777777" w:rsidR="005F7302" w:rsidRDefault="005F7302" w:rsidP="005F7302">
      <w:pPr>
        <w:pStyle w:val="11"/>
        <w:ind w:left="400"/>
      </w:pPr>
      <w:r w:rsidRPr="00D4048A">
        <w:t xml:space="preserve"> </w:t>
      </w:r>
    </w:p>
    <w:p w14:paraId="13101E75" w14:textId="77777777" w:rsidR="005F7302" w:rsidRPr="00C27769" w:rsidRDefault="005F7302" w:rsidP="005F7302">
      <w:pPr>
        <w:pStyle w:val="11"/>
        <w:ind w:left="170"/>
        <w:rPr>
          <w:sz w:val="20"/>
        </w:rPr>
      </w:pPr>
      <w:r w:rsidRPr="00C27769">
        <w:rPr>
          <w:sz w:val="20"/>
        </w:rPr>
        <w:t>결과</w:t>
      </w:r>
    </w:p>
    <w:p w14:paraId="6C6D17DD" w14:textId="77777777" w:rsidR="005F7302" w:rsidRDefault="00371153" w:rsidP="005F7302">
      <w:pPr>
        <w:pStyle w:val="p2"/>
        <w:ind w:left="400"/>
        <w:rPr>
          <w:rFonts w:ascii="CMU Concrete" w:hAnsi="CMU Concrete"/>
        </w:rPr>
      </w:pPr>
      <w:r>
        <w:rPr>
          <w:rFonts w:ascii="CMU Concrete" w:hAnsi="CMU Concrete" w:hint="eastAsia"/>
        </w:rPr>
        <w:t>분산분석</w:t>
      </w:r>
      <w:r w:rsidR="005F7302" w:rsidRPr="00D4048A">
        <w:rPr>
          <w:rFonts w:ascii="CMU Concrete" w:hAnsi="CMU Concrete"/>
        </w:rPr>
        <w:t xml:space="preserve"> </w:t>
      </w:r>
      <w:r w:rsidR="005F7302" w:rsidRPr="00D4048A">
        <w:rPr>
          <w:rFonts w:ascii="CMU Concrete" w:hAnsi="CMU Concrete"/>
        </w:rPr>
        <w:t>검정결과를</w:t>
      </w:r>
      <w:r w:rsidR="005F7302" w:rsidRPr="00D4048A">
        <w:rPr>
          <w:rFonts w:ascii="CMU Concrete" w:hAnsi="CMU Concrete"/>
        </w:rPr>
        <w:t xml:space="preserve"> </w:t>
      </w:r>
      <w:r w:rsidR="005F7302" w:rsidRPr="00D4048A">
        <w:rPr>
          <w:rFonts w:ascii="CMU Concrete" w:hAnsi="CMU Concrete"/>
        </w:rPr>
        <w:t>보여줍니다</w:t>
      </w:r>
      <w:r w:rsidR="005F7302" w:rsidRPr="00D4048A">
        <w:rPr>
          <w:rFonts w:ascii="CMU Concrete" w:hAnsi="CMU Concrete"/>
        </w:rPr>
        <w:t xml:space="preserve">. </w:t>
      </w:r>
    </w:p>
    <w:p w14:paraId="30395D51" w14:textId="77777777" w:rsidR="005F7302" w:rsidRDefault="00B32DD7" w:rsidP="005F7302">
      <w:pPr>
        <w:pStyle w:val="p2"/>
        <w:ind w:left="400"/>
      </w:pPr>
      <w:r>
        <w:rPr>
          <w:noProof/>
        </w:rPr>
        <w:drawing>
          <wp:inline distT="0" distB="0" distL="0" distR="0" wp14:anchorId="193B8F19" wp14:editId="7C5E3554">
            <wp:extent cx="4886325" cy="1981200"/>
            <wp:effectExtent l="0" t="0" r="9525" b="0"/>
            <wp:docPr id="844" name="그림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4886325" cy="1981200"/>
                    </a:xfrm>
                    <a:prstGeom prst="rect">
                      <a:avLst/>
                    </a:prstGeom>
                    <a:noFill/>
                    <a:ln>
                      <a:noFill/>
                    </a:ln>
                  </pic:spPr>
                </pic:pic>
              </a:graphicData>
            </a:graphic>
          </wp:inline>
        </w:drawing>
      </w:r>
    </w:p>
    <w:p w14:paraId="23BDB2C9" w14:textId="77777777" w:rsidR="005F7302" w:rsidRPr="005F7302" w:rsidRDefault="005F7302" w:rsidP="005F7302">
      <w:pPr>
        <w:pStyle w:val="p2"/>
        <w:ind w:left="400"/>
        <w:rPr>
          <w:rFonts w:ascii="CMU Concrete" w:hAnsi="CMU Concrete"/>
        </w:rPr>
      </w:pPr>
    </w:p>
    <w:p w14:paraId="3F809200" w14:textId="77777777" w:rsidR="00B51D7D" w:rsidRPr="009300E7" w:rsidRDefault="00B51D7D" w:rsidP="00822CCC">
      <w:pPr>
        <w:pStyle w:val="000"/>
        <w:ind w:firstLine="108"/>
      </w:pPr>
      <w:bookmarkStart w:id="1369" w:name="_Toc67925669"/>
      <w:r w:rsidRPr="009300E7">
        <w:t>5.3.</w:t>
      </w:r>
      <w:r w:rsidR="005F7302">
        <w:rPr>
          <w:rFonts w:hint="eastAsia"/>
          <w:lang w:eastAsia="ko-KR"/>
        </w:rPr>
        <w:t>10</w:t>
      </w:r>
      <w:r w:rsidRPr="009300E7">
        <w:t xml:space="preserve"> </w:t>
      </w:r>
      <w:r w:rsidRPr="009300E7">
        <w:rPr>
          <w:rFonts w:hint="eastAsia"/>
        </w:rPr>
        <w:t>정확도 측도</w:t>
      </w:r>
      <w:bookmarkEnd w:id="1369"/>
    </w:p>
    <w:p w14:paraId="426DE0B1" w14:textId="77777777" w:rsidR="00B51D7D" w:rsidRPr="005F7302" w:rsidRDefault="00B51D7D" w:rsidP="00B51D7D">
      <w:pPr>
        <w:rPr>
          <w:i/>
        </w:rPr>
      </w:pPr>
    </w:p>
    <w:p w14:paraId="0C51C636" w14:textId="77777777" w:rsidR="00B51D7D" w:rsidRPr="00D4048A" w:rsidRDefault="00B51D7D" w:rsidP="00B51D7D">
      <w:pPr>
        <w:ind w:left="380"/>
        <w:rPr>
          <w:rFonts w:ascii="CMU Concrete" w:hAnsi="CMU Concrete"/>
        </w:rPr>
      </w:pPr>
      <w:r w:rsidRPr="00D4048A">
        <w:rPr>
          <w:rFonts w:ascii="CMU Concrete" w:hAnsi="CMU Concrete"/>
        </w:rPr>
        <w:t>분류분석</w:t>
      </w:r>
      <w:r w:rsidRPr="00D4048A">
        <w:rPr>
          <w:rFonts w:ascii="CMU Concrete" w:hAnsi="CMU Concrete"/>
        </w:rPr>
        <w:t xml:space="preserve">, </w:t>
      </w:r>
      <w:r w:rsidRPr="00D4048A">
        <w:rPr>
          <w:rFonts w:ascii="CMU Concrete" w:hAnsi="CMU Concrete"/>
        </w:rPr>
        <w:t>회귀분석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예측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원래의</w:t>
      </w:r>
      <w:r w:rsidRPr="00D4048A">
        <w:rPr>
          <w:rFonts w:ascii="CMU Concrete" w:hAnsi="CMU Concrete"/>
        </w:rPr>
        <w:t xml:space="preserve"> </w:t>
      </w:r>
      <w:r w:rsidRPr="00D4048A">
        <w:rPr>
          <w:rFonts w:ascii="CMU Concrete" w:hAnsi="CMU Concrete"/>
        </w:rPr>
        <w:t>종속변수와</w:t>
      </w:r>
      <w:r w:rsidRPr="00D4048A">
        <w:rPr>
          <w:rFonts w:ascii="CMU Concrete" w:hAnsi="CMU Concrete"/>
        </w:rPr>
        <w:t xml:space="preserve"> </w:t>
      </w:r>
      <w:r w:rsidRPr="00D4048A">
        <w:rPr>
          <w:rFonts w:ascii="CMU Concrete" w:hAnsi="CMU Concrete"/>
        </w:rPr>
        <w:t>예측한</w:t>
      </w:r>
      <w:r w:rsidRPr="00D4048A">
        <w:rPr>
          <w:rFonts w:ascii="CMU Concrete" w:hAnsi="CMU Concrete"/>
        </w:rPr>
        <w:t xml:space="preserve"> </w:t>
      </w:r>
      <w:r w:rsidRPr="00D4048A">
        <w:rPr>
          <w:rFonts w:ascii="CMU Concrete" w:hAnsi="CMU Concrete"/>
        </w:rPr>
        <w:t>변수값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정확도를</w:t>
      </w:r>
      <w:r w:rsidRPr="00D4048A">
        <w:rPr>
          <w:rFonts w:ascii="CMU Concrete" w:hAnsi="CMU Concrete"/>
        </w:rPr>
        <w:t xml:space="preserve"> </w:t>
      </w:r>
      <w:r w:rsidRPr="00D4048A">
        <w:rPr>
          <w:rFonts w:ascii="CMU Concrete" w:hAnsi="CMU Concrete"/>
        </w:rPr>
        <w:t>계측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메뉴에서는</w:t>
      </w:r>
      <w:r w:rsidRPr="00D4048A">
        <w:rPr>
          <w:rFonts w:ascii="CMU Concrete" w:hAnsi="CMU Concrete"/>
        </w:rPr>
        <w:t xml:space="preserve">, </w:t>
      </w:r>
      <w:r w:rsidRPr="00D4048A">
        <w:rPr>
          <w:rFonts w:ascii="CMU Concrete" w:hAnsi="CMU Concrete"/>
        </w:rPr>
        <w:t>모델링</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추가된</w:t>
      </w:r>
      <w:r w:rsidRPr="00D4048A">
        <w:rPr>
          <w:rFonts w:ascii="CMU Concrete" w:hAnsi="CMU Concrete"/>
        </w:rPr>
        <w:t xml:space="preserve"> </w:t>
      </w:r>
      <w:r w:rsidRPr="00D4048A">
        <w:rPr>
          <w:rFonts w:ascii="CMU Concrete" w:hAnsi="CMU Concrete"/>
        </w:rPr>
        <w:t>예측변수와</w:t>
      </w:r>
      <w:r w:rsidRPr="00D4048A">
        <w:rPr>
          <w:rFonts w:ascii="CMU Concrete" w:hAnsi="CMU Concrete"/>
        </w:rPr>
        <w:t xml:space="preserve"> </w:t>
      </w:r>
      <w:r w:rsidRPr="00D4048A">
        <w:rPr>
          <w:rFonts w:ascii="CMU Concrete" w:hAnsi="CMU Concrete"/>
        </w:rPr>
        <w:t>원래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정확성</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모델링의</w:t>
      </w:r>
      <w:r w:rsidRPr="00D4048A">
        <w:rPr>
          <w:rFonts w:ascii="CMU Concrete" w:hAnsi="CMU Concrete"/>
        </w:rPr>
        <w:t xml:space="preserve"> </w:t>
      </w:r>
      <w:r w:rsidRPr="00D4048A">
        <w:rPr>
          <w:rFonts w:ascii="CMU Concrete" w:hAnsi="CMU Concrete"/>
        </w:rPr>
        <w:t>타당성을</w:t>
      </w:r>
      <w:r w:rsidRPr="00D4048A">
        <w:rPr>
          <w:rFonts w:ascii="CMU Concrete" w:hAnsi="CMU Concrete"/>
        </w:rPr>
        <w:t xml:space="preserve"> </w:t>
      </w:r>
      <w:r w:rsidRPr="00D4048A">
        <w:rPr>
          <w:rFonts w:ascii="CMU Concrete" w:hAnsi="CMU Concrete"/>
        </w:rPr>
        <w:t>검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82DCC46" w14:textId="77777777" w:rsidR="00B51D7D" w:rsidRPr="005F4EE1" w:rsidRDefault="00B51D7D" w:rsidP="00B51D7D">
      <w:pPr>
        <w:pStyle w:val="11"/>
        <w:ind w:left="170"/>
        <w:rPr>
          <w:sz w:val="20"/>
        </w:rPr>
      </w:pPr>
      <w:r w:rsidRPr="005F4EE1">
        <w:rPr>
          <w:sz w:val="20"/>
        </w:rPr>
        <w:t>실행방법</w:t>
      </w:r>
    </w:p>
    <w:p w14:paraId="50027E48" w14:textId="77777777" w:rsidR="00B51D7D" w:rsidRPr="00D4048A" w:rsidRDefault="00B51D7D" w:rsidP="00B51D7D">
      <w:pPr>
        <w:pStyle w:val="p2"/>
        <w:ind w:left="380"/>
        <w:rPr>
          <w:rFonts w:ascii="CMU Concrete" w:hAnsi="CMU Concrete"/>
        </w:rPr>
      </w:pPr>
      <w:r w:rsidRPr="00DC147D">
        <w:rPr>
          <w:rFonts w:ascii="CMU Concrete" w:hAnsi="CMU Concrete"/>
          <w:b/>
        </w:rPr>
        <w:t>[</w:t>
      </w:r>
      <w:r w:rsidRPr="00DC147D">
        <w:rPr>
          <w:rStyle w:val="p3Char"/>
          <w:rFonts w:ascii="CMU Concrete" w:eastAsia="굴림" w:hAnsi="CMU Concrete"/>
          <w:b/>
          <w:bCs/>
        </w:rPr>
        <w:t>분석</w:t>
      </w:r>
      <w:r w:rsidRPr="00DC147D">
        <w:rPr>
          <w:rStyle w:val="p3Char"/>
          <w:rFonts w:ascii="CMU Concrete" w:eastAsia="굴림" w:hAnsi="CMU Concrete"/>
          <w:b/>
          <w:bCs/>
        </w:rPr>
        <w:t>]</w:t>
      </w:r>
      <w:r w:rsidRPr="00DC147D">
        <w:rPr>
          <w:rFonts w:ascii="CMU Concrete" w:hAnsi="CMU Concrete"/>
          <w:b/>
        </w:rPr>
        <w:t xml:space="preserve"> – [</w:t>
      </w:r>
      <w:r w:rsidRPr="00DC147D">
        <w:rPr>
          <w:rStyle w:val="p3Char"/>
          <w:rFonts w:ascii="CMU Concrete" w:eastAsia="굴림" w:hAnsi="CMU Concrete"/>
          <w:b/>
          <w:bCs/>
        </w:rPr>
        <w:t>정확도</w:t>
      </w:r>
      <w:r w:rsidRPr="00DC147D">
        <w:rPr>
          <w:rStyle w:val="p3Char"/>
          <w:rFonts w:ascii="CMU Concrete" w:eastAsia="굴림" w:hAnsi="CMU Concrete"/>
          <w:b/>
          <w:bCs/>
        </w:rPr>
        <w:t xml:space="preserve"> </w:t>
      </w:r>
      <w:r w:rsidRPr="00DC147D">
        <w:rPr>
          <w:rStyle w:val="p3Char"/>
          <w:rFonts w:ascii="CMU Concrete" w:eastAsia="굴림" w:hAnsi="CMU Concrete"/>
          <w:b/>
          <w:bCs/>
        </w:rPr>
        <w:t>측도</w:t>
      </w:r>
      <w:r w:rsidRPr="00DC147D">
        <w:rPr>
          <w:rStyle w:val="p3Char"/>
          <w:rFonts w:ascii="CMU Concrete" w:eastAsia="굴림" w:hAnsi="CMU Concrete"/>
          <w:b/>
          <w:bCs/>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하위</w:t>
      </w:r>
      <w:r w:rsidRPr="00D4048A">
        <w:rPr>
          <w:rFonts w:ascii="CMU Concrete" w:hAnsi="CMU Concrete"/>
        </w:rPr>
        <w:t xml:space="preserve"> </w:t>
      </w:r>
      <w:r w:rsidRPr="00D4048A">
        <w:rPr>
          <w:rFonts w:ascii="CMU Concrete" w:hAnsi="CMU Concrete"/>
        </w:rPr>
        <w:t>메뉴</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C147D">
        <w:rPr>
          <w:rFonts w:ascii="CMU Concrete" w:hAnsi="CMU Concrete"/>
          <w:b/>
        </w:rPr>
        <w:t>[</w:t>
      </w:r>
      <w:r w:rsidRPr="00DC147D">
        <w:rPr>
          <w:rStyle w:val="p3Char"/>
          <w:rFonts w:ascii="CMU Concrete" w:eastAsia="굴림" w:hAnsi="CMU Concrete"/>
          <w:b/>
          <w:bCs/>
        </w:rPr>
        <w:t>분</w:t>
      </w:r>
      <w:r w:rsidRPr="00D4048A">
        <w:rPr>
          <w:rStyle w:val="p3Char"/>
          <w:rFonts w:ascii="CMU Concrete" w:eastAsia="굴림" w:hAnsi="CMU Concrete"/>
          <w:b/>
          <w:bCs/>
        </w:rPr>
        <w:t>류</w:t>
      </w:r>
      <w:r w:rsidRPr="00D4048A">
        <w:rPr>
          <w:rStyle w:val="p3Char"/>
          <w:rFonts w:ascii="CMU Concrete" w:eastAsia="굴림" w:hAnsi="CMU Concrete"/>
          <w:b/>
          <w:bCs/>
        </w:rPr>
        <w:t xml:space="preserve">] </w:t>
      </w:r>
      <w:r w:rsidRPr="00D4048A">
        <w:rPr>
          <w:rFonts w:ascii="CMU Concrete" w:hAnsi="CMU Concrete"/>
        </w:rPr>
        <w:t>혹은</w:t>
      </w:r>
      <w:r w:rsidRPr="00D4048A">
        <w:rPr>
          <w:rFonts w:ascii="CMU Concrete" w:hAnsi="CMU Concrete"/>
        </w:rPr>
        <w:t xml:space="preserve"> </w:t>
      </w:r>
      <w:r w:rsidRPr="00DC147D">
        <w:rPr>
          <w:rFonts w:ascii="CMU Concrete" w:hAnsi="CMU Concrete"/>
          <w:b/>
        </w:rPr>
        <w:t>[</w:t>
      </w:r>
      <w:r w:rsidRPr="00DC147D">
        <w:rPr>
          <w:rStyle w:val="p3Char"/>
          <w:rFonts w:ascii="CMU Concrete" w:eastAsia="굴림" w:hAnsi="CMU Concrete"/>
          <w:b/>
          <w:bCs/>
        </w:rPr>
        <w:t>예</w:t>
      </w:r>
      <w:r w:rsidRPr="00D4048A">
        <w:rPr>
          <w:rStyle w:val="p3Char"/>
          <w:rFonts w:ascii="CMU Concrete" w:eastAsia="굴림" w:hAnsi="CMU Concrete"/>
          <w:b/>
          <w:bCs/>
        </w:rPr>
        <w:t>측</w:t>
      </w:r>
      <w:r w:rsidRPr="00D4048A">
        <w:rPr>
          <w:rStyle w:val="p3Char"/>
          <w:rFonts w:ascii="CMU Concrete" w:eastAsia="굴림" w:hAnsi="CMU Concrete"/>
          <w:b/>
          <w:bCs/>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AB37CBB" w14:textId="77777777" w:rsidR="00B51D7D" w:rsidRDefault="00B51D7D" w:rsidP="00B51D7D">
      <w:pPr>
        <w:rPr>
          <w:rFonts w:ascii="CMU Concrete" w:hAnsi="CMU Concrete"/>
        </w:rPr>
      </w:pPr>
    </w:p>
    <w:p w14:paraId="22C4CCFB" w14:textId="77777777" w:rsidR="00B51D7D" w:rsidRPr="00D4048A" w:rsidRDefault="00B51D7D" w:rsidP="00B51D7D">
      <w:pPr>
        <w:rPr>
          <w:rFonts w:ascii="CMU Concrete" w:hAnsi="CMU Concrete"/>
        </w:rPr>
      </w:pPr>
    </w:p>
    <w:p w14:paraId="72F871C0" w14:textId="77777777" w:rsidR="00B51D7D" w:rsidRPr="00064AC3" w:rsidRDefault="00B51D7D" w:rsidP="00401892">
      <w:pPr>
        <w:numPr>
          <w:ilvl w:val="0"/>
          <w:numId w:val="109"/>
        </w:numPr>
        <w:rPr>
          <w:b/>
        </w:rPr>
      </w:pPr>
      <w:r w:rsidRPr="00064AC3">
        <w:rPr>
          <w:b/>
        </w:rPr>
        <w:t>5.3.</w:t>
      </w:r>
      <w:r w:rsidR="005F7302">
        <w:rPr>
          <w:rFonts w:hint="eastAsia"/>
          <w:b/>
        </w:rPr>
        <w:t>10</w:t>
      </w:r>
      <w:r w:rsidRPr="00064AC3">
        <w:rPr>
          <w:b/>
        </w:rPr>
        <w:t>.1 분류</w:t>
      </w:r>
    </w:p>
    <w:p w14:paraId="4030D846"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2CE5C348" w14:textId="77777777" w:rsidR="00B51D7D" w:rsidRPr="00D4048A" w:rsidRDefault="00B51D7D" w:rsidP="00B51D7D">
      <w:pPr>
        <w:ind w:left="380"/>
        <w:rPr>
          <w:rFonts w:ascii="CMU Concrete" w:hAnsi="CMU Concrete"/>
        </w:rPr>
      </w:pPr>
      <w:r w:rsidRPr="00D4048A">
        <w:rPr>
          <w:rFonts w:ascii="CMU Concrete" w:hAnsi="CMU Concrete"/>
        </w:rPr>
        <w:t>분류분석의</w:t>
      </w:r>
      <w:r w:rsidRPr="00D4048A">
        <w:rPr>
          <w:rFonts w:ascii="CMU Concrete" w:hAnsi="CMU Concrete"/>
        </w:rPr>
        <w:t xml:space="preserve"> </w:t>
      </w:r>
      <w:r w:rsidRPr="00D4048A">
        <w:rPr>
          <w:rFonts w:ascii="CMU Concrete" w:hAnsi="CMU Concrete"/>
        </w:rPr>
        <w:t>결과물은</w:t>
      </w:r>
      <w:r w:rsidRPr="00D4048A">
        <w:rPr>
          <w:rFonts w:ascii="CMU Concrete" w:hAnsi="CMU Concrete"/>
        </w:rPr>
        <w:t xml:space="preserve"> </w:t>
      </w:r>
      <w:r w:rsidRPr="00D4048A">
        <w:rPr>
          <w:rFonts w:ascii="CMU Concrete" w:hAnsi="CMU Concrete"/>
        </w:rPr>
        <w:t>독립변수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클래스의</w:t>
      </w:r>
      <w:r w:rsidRPr="00D4048A">
        <w:rPr>
          <w:rFonts w:ascii="CMU Concrete" w:hAnsi="CMU Concrete"/>
        </w:rPr>
        <w:t xml:space="preserve"> label</w:t>
      </w:r>
      <w:r w:rsidRPr="00D4048A">
        <w:rPr>
          <w:rFonts w:ascii="CMU Concrete" w:hAnsi="CMU Concrete"/>
        </w:rPr>
        <w:t>을</w:t>
      </w:r>
      <w:r w:rsidRPr="00D4048A">
        <w:rPr>
          <w:rFonts w:ascii="CMU Concrete" w:hAnsi="CMU Concrete"/>
        </w:rPr>
        <w:t xml:space="preserve"> </w:t>
      </w:r>
      <w:r w:rsidRPr="00D4048A">
        <w:rPr>
          <w:rFonts w:ascii="CMU Concrete" w:hAnsi="CMU Concrete"/>
        </w:rPr>
        <w:t>예측한</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종속</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동일하다면</w:t>
      </w:r>
      <w:r w:rsidRPr="00D4048A">
        <w:rPr>
          <w:rFonts w:ascii="CMU Concrete" w:hAnsi="CMU Concrete"/>
        </w:rPr>
        <w:t xml:space="preserve"> </w:t>
      </w:r>
      <w:r w:rsidRPr="00D4048A">
        <w:rPr>
          <w:rFonts w:ascii="CMU Concrete" w:hAnsi="CMU Concrete"/>
        </w:rPr>
        <w:t>올바르게</w:t>
      </w:r>
      <w:r w:rsidRPr="00D4048A">
        <w:rPr>
          <w:rFonts w:ascii="CMU Concrete" w:hAnsi="CMU Concrete"/>
        </w:rPr>
        <w:t xml:space="preserve"> </w:t>
      </w:r>
      <w:r w:rsidRPr="00D4048A">
        <w:rPr>
          <w:rFonts w:ascii="CMU Concrete" w:hAnsi="CMU Concrete"/>
        </w:rPr>
        <w:t>예측한</w:t>
      </w:r>
      <w:r w:rsidRPr="00D4048A">
        <w:rPr>
          <w:rFonts w:ascii="CMU Concrete" w:hAnsi="CMU Concrete"/>
        </w:rPr>
        <w:t xml:space="preserve"> </w:t>
      </w:r>
      <w:r w:rsidRPr="00D4048A">
        <w:rPr>
          <w:rFonts w:ascii="CMU Concrete" w:hAnsi="CMU Concrete"/>
        </w:rPr>
        <w:t>것이고</w:t>
      </w:r>
      <w:r w:rsidRPr="00D4048A">
        <w:rPr>
          <w:rFonts w:ascii="CMU Concrete" w:hAnsi="CMU Concrete"/>
        </w:rPr>
        <w:t xml:space="preserve">, </w:t>
      </w:r>
      <w:r w:rsidRPr="00D4048A">
        <w:rPr>
          <w:rFonts w:ascii="CMU Concrete" w:hAnsi="CMU Concrete"/>
        </w:rPr>
        <w:t>그렇지</w:t>
      </w:r>
      <w:r w:rsidRPr="00D4048A">
        <w:rPr>
          <w:rFonts w:ascii="CMU Concrete" w:hAnsi="CMU Concrete"/>
        </w:rPr>
        <w:t xml:space="preserve"> </w:t>
      </w:r>
      <w:r w:rsidRPr="00D4048A">
        <w:rPr>
          <w:rFonts w:ascii="CMU Concrete" w:hAnsi="CMU Concrete"/>
        </w:rPr>
        <w:t>않다면</w:t>
      </w:r>
      <w:r w:rsidRPr="00D4048A">
        <w:rPr>
          <w:rFonts w:ascii="CMU Concrete" w:hAnsi="CMU Concrete"/>
        </w:rPr>
        <w:t xml:space="preserve"> </w:t>
      </w:r>
      <w:r w:rsidRPr="00D4048A">
        <w:rPr>
          <w:rFonts w:ascii="CMU Concrete" w:hAnsi="CMU Concrete"/>
        </w:rPr>
        <w:t>잘못</w:t>
      </w:r>
      <w:r w:rsidRPr="00D4048A">
        <w:rPr>
          <w:rFonts w:ascii="CMU Concrete" w:hAnsi="CMU Concrete"/>
        </w:rPr>
        <w:t xml:space="preserve"> </w:t>
      </w:r>
      <w:r w:rsidRPr="00D4048A">
        <w:rPr>
          <w:rFonts w:ascii="CMU Concrete" w:hAnsi="CMU Concrete"/>
        </w:rPr>
        <w:t>예측한</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메뉴에서는</w:t>
      </w:r>
      <w:r w:rsidRPr="00D4048A">
        <w:rPr>
          <w:rFonts w:ascii="CMU Concrete" w:hAnsi="CMU Concrete"/>
        </w:rPr>
        <w:t xml:space="preserve"> </w:t>
      </w:r>
      <w:r>
        <w:rPr>
          <w:rFonts w:ascii="CMU Concrete" w:hAnsi="CMU Concrete" w:hint="eastAsia"/>
        </w:rPr>
        <w:t>종속변수</w:t>
      </w:r>
      <w:r w:rsidRPr="00D4048A">
        <w:rPr>
          <w:rFonts w:ascii="CMU Concrete" w:hAnsi="CMU Concrete"/>
        </w:rPr>
        <w:t>와</w:t>
      </w:r>
      <w:r w:rsidRPr="00D4048A">
        <w:rPr>
          <w:rFonts w:ascii="CMU Concrete" w:hAnsi="CMU Concrete"/>
        </w:rPr>
        <w:t xml:space="preserve"> </w:t>
      </w:r>
      <w:r w:rsidRPr="00D4048A">
        <w:rPr>
          <w:rFonts w:ascii="CMU Concrete" w:hAnsi="CMU Concrete"/>
        </w:rPr>
        <w:t>예측변수를</w:t>
      </w:r>
      <w:r w:rsidRPr="00D4048A">
        <w:rPr>
          <w:rFonts w:ascii="CMU Concrete" w:hAnsi="CMU Concrete"/>
        </w:rPr>
        <w:t xml:space="preserve"> </w:t>
      </w:r>
      <w:r w:rsidRPr="00D4048A">
        <w:rPr>
          <w:rFonts w:ascii="CMU Concrete" w:hAnsi="CMU Concrete"/>
        </w:rPr>
        <w:t>비교하여</w:t>
      </w:r>
      <w:r w:rsidRPr="00D4048A">
        <w:rPr>
          <w:rFonts w:ascii="CMU Concrete" w:hAnsi="CMU Concrete"/>
        </w:rPr>
        <w:t xml:space="preserve"> </w:t>
      </w:r>
      <w:r w:rsidRPr="00D4048A">
        <w:rPr>
          <w:rFonts w:ascii="CMU Concrete" w:hAnsi="CMU Concrete"/>
        </w:rPr>
        <w:t>오분류</w:t>
      </w:r>
      <w:r w:rsidRPr="00D4048A">
        <w:rPr>
          <w:rFonts w:ascii="CMU Concrete" w:hAnsi="CMU Concrete"/>
        </w:rPr>
        <w:t xml:space="preserve"> </w:t>
      </w:r>
      <w:r w:rsidRPr="00D4048A">
        <w:rPr>
          <w:rFonts w:ascii="CMU Concrete" w:hAnsi="CMU Concrete"/>
        </w:rPr>
        <w:t>표와</w:t>
      </w:r>
      <w:r w:rsidRPr="00D4048A">
        <w:rPr>
          <w:rFonts w:ascii="CMU Concrete" w:hAnsi="CMU Concrete"/>
        </w:rPr>
        <w:t xml:space="preserve"> </w:t>
      </w:r>
      <w:r w:rsidRPr="00D4048A">
        <w:rPr>
          <w:rFonts w:ascii="CMU Concrete" w:hAnsi="CMU Concrete"/>
        </w:rPr>
        <w:t>오분류</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오분류율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또한</w:t>
      </w:r>
      <w:r w:rsidRPr="00D4048A">
        <w:rPr>
          <w:rFonts w:ascii="CMU Concrete" w:hAnsi="CMU Concrete"/>
        </w:rPr>
        <w:t>,</w:t>
      </w:r>
      <w:r>
        <w:rPr>
          <w:rFonts w:ascii="CMU Concrete" w:hAnsi="CMU Concrete" w:hint="eastAsia"/>
        </w:rPr>
        <w:t xml:space="preserve"> </w:t>
      </w:r>
      <w:r w:rsidRPr="00D4048A">
        <w:rPr>
          <w:rFonts w:ascii="CMU Concrete" w:hAnsi="CMU Concrete"/>
        </w:rPr>
        <w:t>종속</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클래스가</w:t>
      </w:r>
      <w:r w:rsidRPr="00D4048A">
        <w:rPr>
          <w:rFonts w:ascii="CMU Concrete" w:hAnsi="CMU Concrete"/>
        </w:rPr>
        <w:t xml:space="preserve"> </w:t>
      </w:r>
      <w:r w:rsidR="001F2751" w:rsidRPr="00D4048A">
        <w:rPr>
          <w:rFonts w:ascii="CMU Concrete" w:hAnsi="CMU Concrete" w:hint="eastAsia"/>
        </w:rPr>
        <w:t>존재하는</w:t>
      </w:r>
      <w:r w:rsidR="001F2751" w:rsidRPr="00D4048A">
        <w:rPr>
          <w:rFonts w:ascii="CMU Concrete" w:hAnsi="CMU Concrete" w:hint="eastAsia"/>
        </w:rPr>
        <w:t xml:space="preserve"> </w:t>
      </w:r>
      <w:r w:rsidR="001F2751" w:rsidRPr="00D4048A">
        <w:rPr>
          <w:rFonts w:ascii="CMU Concrete" w:hAnsi="CMU Concrete" w:hint="eastAsia"/>
        </w:rPr>
        <w:t>지와</w:t>
      </w:r>
      <w:r w:rsidRPr="00D4048A">
        <w:rPr>
          <w:rFonts w:ascii="CMU Concrete" w:hAnsi="CMU Concrete"/>
        </w:rPr>
        <w:t xml:space="preserve"> </w:t>
      </w:r>
      <w:r w:rsidRPr="00D4048A">
        <w:rPr>
          <w:rFonts w:ascii="CMU Concrete" w:hAnsi="CMU Concrete"/>
        </w:rPr>
        <w:t>클래스</w:t>
      </w:r>
      <w:r w:rsidRPr="00D4048A">
        <w:rPr>
          <w:rFonts w:ascii="CMU Concrete" w:hAnsi="CMU Concrete"/>
        </w:rPr>
        <w:t xml:space="preserve"> </w:t>
      </w:r>
      <w:r w:rsidRPr="00D4048A">
        <w:rPr>
          <w:rFonts w:ascii="CMU Concrete" w:hAnsi="CMU Concrete"/>
        </w:rPr>
        <w:t>별</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빈도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0581706F" w14:textId="77777777" w:rsidR="00B51D7D" w:rsidRPr="005F4EE1" w:rsidRDefault="00B51D7D" w:rsidP="00B51D7D">
      <w:pPr>
        <w:pStyle w:val="11"/>
        <w:ind w:left="170"/>
        <w:rPr>
          <w:sz w:val="20"/>
        </w:rPr>
      </w:pPr>
      <w:r w:rsidRPr="005F4EE1">
        <w:rPr>
          <w:sz w:val="20"/>
        </w:rPr>
        <w:t>예시</w:t>
      </w:r>
    </w:p>
    <w:p w14:paraId="51C30C8B" w14:textId="77777777" w:rsidR="00B51D7D" w:rsidRPr="00D4048A" w:rsidRDefault="00B51D7D" w:rsidP="00B51D7D">
      <w:pPr>
        <w:pStyle w:val="11"/>
      </w:pPr>
    </w:p>
    <w:p w14:paraId="42C50F81" w14:textId="77777777" w:rsidR="00B51D7D" w:rsidRPr="00D4048A" w:rsidRDefault="00B32DD7" w:rsidP="00AE3A66">
      <w:pPr>
        <w:pStyle w:val="af"/>
      </w:pPr>
      <w:r>
        <w:rPr>
          <w:noProof/>
        </w:rPr>
        <w:drawing>
          <wp:inline distT="0" distB="0" distL="0" distR="0" wp14:anchorId="5BDF1F4A" wp14:editId="4530D47F">
            <wp:extent cx="2371725" cy="1381125"/>
            <wp:effectExtent l="0" t="0" r="9525" b="9525"/>
            <wp:docPr id="845" name="그림 845" descr="pmc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pmc_1"/>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371725" cy="1381125"/>
                    </a:xfrm>
                    <a:prstGeom prst="rect">
                      <a:avLst/>
                    </a:prstGeom>
                    <a:noFill/>
                    <a:ln>
                      <a:noFill/>
                    </a:ln>
                  </pic:spPr>
                </pic:pic>
              </a:graphicData>
            </a:graphic>
          </wp:inline>
        </w:drawing>
      </w:r>
    </w:p>
    <w:p w14:paraId="1CF0ADFE" w14:textId="77777777" w:rsidR="00B51D7D" w:rsidRPr="00D4048A" w:rsidRDefault="00B51D7D" w:rsidP="00B51D7D">
      <w:pPr>
        <w:rPr>
          <w:rFonts w:ascii="CMU Concrete" w:hAnsi="CMU Concrete"/>
        </w:rPr>
      </w:pPr>
    </w:p>
    <w:p w14:paraId="584FB2DA" w14:textId="77777777" w:rsidR="00B51D7D" w:rsidRPr="00D4048A" w:rsidRDefault="00B32DD7" w:rsidP="00AE3A66">
      <w:pPr>
        <w:pStyle w:val="af"/>
      </w:pPr>
      <w:r>
        <w:rPr>
          <w:noProof/>
        </w:rPr>
        <w:drawing>
          <wp:inline distT="0" distB="0" distL="0" distR="0" wp14:anchorId="00F6EA91" wp14:editId="7D54E513">
            <wp:extent cx="3838575" cy="4124325"/>
            <wp:effectExtent l="0" t="0" r="9525" b="9525"/>
            <wp:docPr id="846" name="그림 846" descr="pmc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pmc_2"/>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3838575" cy="4124325"/>
                    </a:xfrm>
                    <a:prstGeom prst="rect">
                      <a:avLst/>
                    </a:prstGeom>
                    <a:noFill/>
                    <a:ln>
                      <a:noFill/>
                    </a:ln>
                  </pic:spPr>
                </pic:pic>
              </a:graphicData>
            </a:graphic>
          </wp:inline>
        </w:drawing>
      </w:r>
    </w:p>
    <w:p w14:paraId="048D3D46" w14:textId="77777777" w:rsidR="00B51D7D" w:rsidRDefault="00B51D7D" w:rsidP="00B51D7D">
      <w:pPr>
        <w:rPr>
          <w:rFonts w:ascii="CMU Concrete" w:hAnsi="CMU Concrete"/>
        </w:rPr>
      </w:pPr>
    </w:p>
    <w:p w14:paraId="3974655F" w14:textId="77777777" w:rsidR="00B51D7D" w:rsidRPr="00D4048A" w:rsidRDefault="00B51D7D" w:rsidP="00B51D7D">
      <w:pPr>
        <w:rPr>
          <w:rFonts w:ascii="CMU Concrete" w:hAnsi="CMU Concrete"/>
        </w:rPr>
      </w:pPr>
    </w:p>
    <w:p w14:paraId="4161B72B" w14:textId="77777777" w:rsidR="00B51D7D" w:rsidRPr="00064AC3" w:rsidRDefault="00B51D7D" w:rsidP="00401892">
      <w:pPr>
        <w:numPr>
          <w:ilvl w:val="0"/>
          <w:numId w:val="109"/>
        </w:numPr>
        <w:rPr>
          <w:b/>
        </w:rPr>
      </w:pPr>
      <w:r w:rsidRPr="00064AC3">
        <w:rPr>
          <w:b/>
        </w:rPr>
        <w:t>5.3.</w:t>
      </w:r>
      <w:r w:rsidR="005F7302">
        <w:rPr>
          <w:rFonts w:hint="eastAsia"/>
          <w:b/>
        </w:rPr>
        <w:t>10</w:t>
      </w:r>
      <w:r w:rsidRPr="00064AC3">
        <w:rPr>
          <w:b/>
        </w:rPr>
        <w:t>.</w:t>
      </w:r>
      <w:r w:rsidRPr="00064AC3">
        <w:rPr>
          <w:rFonts w:hint="eastAsia"/>
          <w:b/>
        </w:rPr>
        <w:t>2</w:t>
      </w:r>
      <w:r w:rsidRPr="00064AC3">
        <w:rPr>
          <w:b/>
        </w:rPr>
        <w:t xml:space="preserve"> 예측</w:t>
      </w:r>
    </w:p>
    <w:p w14:paraId="5CBCB54D" w14:textId="77777777" w:rsidR="00B51D7D" w:rsidRPr="005F4EE1" w:rsidRDefault="00B51D7D" w:rsidP="00B51D7D">
      <w:pPr>
        <w:pStyle w:val="11"/>
        <w:ind w:left="170"/>
        <w:rPr>
          <w:sz w:val="20"/>
        </w:rPr>
      </w:pPr>
      <w:r w:rsidRPr="005F4EE1">
        <w:rPr>
          <w:sz w:val="20"/>
        </w:rPr>
        <w:t>추정</w:t>
      </w:r>
      <w:r w:rsidRPr="005F4EE1">
        <w:rPr>
          <w:sz w:val="20"/>
        </w:rPr>
        <w:t xml:space="preserve"> </w:t>
      </w:r>
      <w:r w:rsidRPr="005F4EE1">
        <w:rPr>
          <w:sz w:val="20"/>
        </w:rPr>
        <w:t>방법</w:t>
      </w:r>
    </w:p>
    <w:p w14:paraId="4E842C27" w14:textId="77777777" w:rsidR="00B51D7D" w:rsidRPr="00D4048A" w:rsidRDefault="00B51D7D" w:rsidP="00B51D7D">
      <w:pPr>
        <w:ind w:left="380"/>
        <w:rPr>
          <w:rFonts w:ascii="CMU Concrete" w:hAnsi="CMU Concrete"/>
        </w:rPr>
      </w:pPr>
      <w:r w:rsidRPr="00D4048A">
        <w:rPr>
          <w:rFonts w:ascii="CMU Concrete" w:hAnsi="CMU Concrete"/>
        </w:rPr>
        <w:t>회귀분석</w:t>
      </w:r>
      <w:r w:rsidRPr="00D4048A">
        <w:rPr>
          <w:rFonts w:ascii="CMU Concrete" w:hAnsi="CMU Concrete"/>
        </w:rPr>
        <w:t xml:space="preserve"> </w:t>
      </w:r>
      <w:r w:rsidRPr="00D4048A">
        <w:rPr>
          <w:rFonts w:ascii="CMU Concrete" w:hAnsi="CMU Concrete"/>
        </w:rPr>
        <w:t>결과의</w:t>
      </w:r>
      <w:r w:rsidRPr="00D4048A">
        <w:rPr>
          <w:rFonts w:ascii="CMU Concrete" w:hAnsi="CMU Concrete"/>
        </w:rPr>
        <w:t xml:space="preserve"> </w:t>
      </w:r>
      <w:r w:rsidRPr="00D4048A">
        <w:rPr>
          <w:rFonts w:ascii="CMU Concrete" w:hAnsi="CMU Concrete"/>
        </w:rPr>
        <w:t>타당성을</w:t>
      </w:r>
      <w:r w:rsidRPr="00D4048A">
        <w:rPr>
          <w:rFonts w:ascii="CMU Concrete" w:hAnsi="CMU Concrete"/>
        </w:rPr>
        <w:t xml:space="preserve"> </w:t>
      </w:r>
      <w:r w:rsidRPr="00D4048A">
        <w:rPr>
          <w:rFonts w:ascii="CMU Concrete" w:hAnsi="CMU Concrete"/>
        </w:rPr>
        <w:t>판단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방법에는</w:t>
      </w:r>
      <w:r w:rsidRPr="00D4048A">
        <w:rPr>
          <w:rFonts w:ascii="CMU Concrete" w:hAnsi="CMU Concrete"/>
        </w:rPr>
        <w:t xml:space="preserve"> </w:t>
      </w:r>
      <w:r w:rsidR="001F2751" w:rsidRPr="00D4048A">
        <w:rPr>
          <w:rFonts w:ascii="CMU Concrete" w:hAnsi="CMU Concrete" w:hint="eastAsia"/>
        </w:rPr>
        <w:t>여러</w:t>
      </w:r>
      <w:r w:rsidR="001F2751" w:rsidRPr="00D4048A">
        <w:rPr>
          <w:rFonts w:ascii="CMU Concrete" w:hAnsi="CMU Concrete" w:hint="eastAsia"/>
        </w:rPr>
        <w:t xml:space="preserve"> </w:t>
      </w:r>
      <w:r w:rsidR="001F2751" w:rsidRPr="00D4048A">
        <w:rPr>
          <w:rFonts w:ascii="CMU Concrete" w:hAnsi="CMU Concrete" w:hint="eastAsia"/>
        </w:rPr>
        <w:t>가지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메뉴에서는</w:t>
      </w:r>
      <w:r w:rsidRPr="00D4048A">
        <w:rPr>
          <w:rFonts w:ascii="CMU Concrete" w:hAnsi="CMU Concrete"/>
        </w:rPr>
        <w:t xml:space="preserve"> </w:t>
      </w:r>
      <w:r w:rsidRPr="00D4048A">
        <w:rPr>
          <w:rFonts w:ascii="CMU Concrete" w:hAnsi="CMU Concrete"/>
        </w:rPr>
        <w:t>종속변수와</w:t>
      </w:r>
      <w:r w:rsidRPr="00D4048A">
        <w:rPr>
          <w:rFonts w:ascii="CMU Concrete" w:hAnsi="CMU Concrete"/>
        </w:rPr>
        <w:t xml:space="preserve"> </w:t>
      </w:r>
      <w:r w:rsidRPr="00D4048A">
        <w:rPr>
          <w:rFonts w:ascii="CMU Concrete" w:hAnsi="CMU Concrete"/>
        </w:rPr>
        <w:t>예측변수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R-square, MAPE(Mean Absolute Percentage Error), MAD(Mean Absolute Deviation), MSD(Mean Squared Deviation)</w:t>
      </w:r>
      <w:r w:rsidRPr="00D4048A">
        <w:rPr>
          <w:rFonts w:ascii="CMU Concrete" w:hAnsi="CMU Concrete"/>
        </w:rPr>
        <w:t>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p>
    <w:p w14:paraId="3F9EC490" w14:textId="77777777" w:rsidR="00B51D7D" w:rsidRPr="00D4048A" w:rsidRDefault="00B51D7D" w:rsidP="00B51D7D">
      <w:pPr>
        <w:rPr>
          <w:rFonts w:ascii="CMU Concrete" w:hAnsi="CMU Concrete"/>
        </w:rPr>
      </w:pPr>
    </w:p>
    <w:p w14:paraId="48E78D79" w14:textId="77777777" w:rsidR="00B51D7D" w:rsidRPr="00D4048A" w:rsidRDefault="00B51D7D" w:rsidP="00401892">
      <w:pPr>
        <w:numPr>
          <w:ilvl w:val="0"/>
          <w:numId w:val="64"/>
        </w:numPr>
        <w:ind w:left="601"/>
        <w:rPr>
          <w:rStyle w:val="p2Char"/>
          <w:rFonts w:ascii="CMU Concrete" w:hAnsi="CMU Concrete"/>
        </w:rPr>
      </w:pPr>
      <w:r w:rsidRPr="00D4048A">
        <w:rPr>
          <w:rStyle w:val="p2Char"/>
          <w:rFonts w:ascii="CMU Concrete" w:hAnsi="CMU Concrete"/>
        </w:rPr>
        <w:t>R-square(</w:t>
      </w:r>
      <w:r w:rsidRPr="00D4048A">
        <w:rPr>
          <w:rStyle w:val="p2Char"/>
          <w:rFonts w:ascii="CMU Concrete" w:hAnsi="CMU Concrete"/>
        </w:rPr>
        <w:t>결정계수</w:t>
      </w:r>
      <w:r w:rsidRPr="00D4048A">
        <w:rPr>
          <w:rStyle w:val="p2Char"/>
          <w:rFonts w:ascii="CMU Concrete" w:hAnsi="CMU Concrete"/>
        </w:rPr>
        <w:t>)</w:t>
      </w:r>
    </w:p>
    <w:p w14:paraId="762B2788" w14:textId="77777777" w:rsidR="00B51D7D" w:rsidRPr="00D4048A" w:rsidRDefault="00B51D7D" w:rsidP="00B51D7D">
      <w:pPr>
        <w:pStyle w:val="p4"/>
      </w:pPr>
      <w:r w:rsidRPr="00D4048A">
        <w:t>도출된</w:t>
      </w:r>
      <w:r w:rsidRPr="00D4048A">
        <w:t xml:space="preserve"> </w:t>
      </w:r>
      <w:r w:rsidRPr="00D4048A">
        <w:t>회귀식이</w:t>
      </w:r>
      <w:r w:rsidRPr="00D4048A">
        <w:t xml:space="preserve"> </w:t>
      </w:r>
      <w:r w:rsidRPr="00D4048A">
        <w:t>측정값들을</w:t>
      </w:r>
      <w:r w:rsidRPr="00D4048A">
        <w:t xml:space="preserve"> </w:t>
      </w:r>
      <w:r w:rsidRPr="00D4048A">
        <w:t>대표할만한가를</w:t>
      </w:r>
      <w:r w:rsidRPr="00D4048A">
        <w:t xml:space="preserve"> </w:t>
      </w:r>
      <w:r w:rsidRPr="00D4048A">
        <w:t>확인하는</w:t>
      </w:r>
      <w:r w:rsidRPr="00D4048A">
        <w:t xml:space="preserve"> </w:t>
      </w:r>
      <w:r w:rsidRPr="00D4048A">
        <w:t>것으로</w:t>
      </w:r>
      <w:r w:rsidRPr="00D4048A">
        <w:t xml:space="preserve">, </w:t>
      </w:r>
      <w:r w:rsidRPr="00D4048A">
        <w:t>즉</w:t>
      </w:r>
      <w:r w:rsidRPr="00D4048A">
        <w:t xml:space="preserve">, </w:t>
      </w:r>
      <w:r w:rsidRPr="00D4048A">
        <w:t>추정된</w:t>
      </w:r>
      <w:r w:rsidRPr="00D4048A">
        <w:t xml:space="preserve"> </w:t>
      </w:r>
      <w:r w:rsidRPr="00D4048A">
        <w:t>회귀선이</w:t>
      </w:r>
      <w:r w:rsidRPr="00D4048A">
        <w:t xml:space="preserve"> </w:t>
      </w:r>
      <w:r w:rsidRPr="00D4048A">
        <w:t>관측치들을</w:t>
      </w:r>
      <w:r w:rsidRPr="00D4048A">
        <w:t xml:space="preserve"> </w:t>
      </w:r>
      <w:r w:rsidRPr="00D4048A">
        <w:t>얼마나</w:t>
      </w:r>
      <w:r w:rsidRPr="00D4048A">
        <w:t xml:space="preserve"> </w:t>
      </w:r>
      <w:r w:rsidRPr="00D4048A">
        <w:t>잘</w:t>
      </w:r>
      <w:r w:rsidRPr="00D4048A">
        <w:t xml:space="preserve"> </w:t>
      </w:r>
      <w:r w:rsidRPr="00D4048A">
        <w:t>설명하는지를</w:t>
      </w:r>
      <w:r w:rsidRPr="00D4048A">
        <w:t xml:space="preserve"> </w:t>
      </w:r>
      <w:r w:rsidRPr="00D4048A">
        <w:t>검정하는</w:t>
      </w:r>
      <w:r w:rsidRPr="00D4048A">
        <w:t xml:space="preserve"> </w:t>
      </w:r>
      <w:r w:rsidRPr="00D4048A">
        <w:t>값입니다</w:t>
      </w:r>
      <w:r w:rsidRPr="00D4048A">
        <w:t>. 1</w:t>
      </w:r>
      <w:r w:rsidRPr="00D4048A">
        <w:t>에</w:t>
      </w:r>
      <w:r w:rsidRPr="00D4048A">
        <w:t xml:space="preserve"> </w:t>
      </w:r>
      <w:r w:rsidRPr="00D4048A">
        <w:t>가까울수록</w:t>
      </w:r>
      <w:r w:rsidRPr="00D4048A">
        <w:t xml:space="preserve"> </w:t>
      </w:r>
      <w:r w:rsidRPr="00D4048A">
        <w:t>회귀식이</w:t>
      </w:r>
      <w:r w:rsidRPr="00D4048A">
        <w:t xml:space="preserve"> </w:t>
      </w:r>
      <w:r w:rsidRPr="00D4048A">
        <w:t>데이터를</w:t>
      </w:r>
      <w:r w:rsidRPr="00D4048A">
        <w:t xml:space="preserve"> </w:t>
      </w:r>
      <w:r w:rsidRPr="00D4048A">
        <w:t>잘</w:t>
      </w:r>
      <w:r w:rsidRPr="00D4048A">
        <w:t xml:space="preserve"> </w:t>
      </w:r>
      <w:r w:rsidRPr="00D4048A">
        <w:t>설명하고</w:t>
      </w:r>
      <w:r w:rsidRPr="00D4048A">
        <w:t xml:space="preserve"> </w:t>
      </w:r>
      <w:r w:rsidRPr="00D4048A">
        <w:t>있음을</w:t>
      </w:r>
      <w:r w:rsidRPr="00D4048A">
        <w:t xml:space="preserve"> </w:t>
      </w:r>
      <w:r w:rsidRPr="00D4048A">
        <w:t>의미합니다</w:t>
      </w:r>
      <w:r w:rsidRPr="00D4048A">
        <w:t xml:space="preserve">. </w:t>
      </w:r>
    </w:p>
    <w:p w14:paraId="70987EAB" w14:textId="77777777" w:rsidR="00B51D7D" w:rsidRPr="00D4048A" w:rsidRDefault="00B51D7D" w:rsidP="00B51D7D">
      <w:pPr>
        <w:rPr>
          <w:rFonts w:ascii="CMU Concrete" w:hAnsi="CMU Concrete"/>
        </w:rPr>
      </w:pPr>
    </w:p>
    <w:p w14:paraId="2540667A" w14:textId="77777777" w:rsidR="00B51D7D" w:rsidRPr="00D4048A" w:rsidRDefault="00B51D7D" w:rsidP="00401892">
      <w:pPr>
        <w:numPr>
          <w:ilvl w:val="0"/>
          <w:numId w:val="64"/>
        </w:numPr>
        <w:ind w:left="601"/>
        <w:rPr>
          <w:rStyle w:val="p2Char"/>
          <w:rFonts w:ascii="CMU Concrete" w:hAnsi="CMU Concrete"/>
        </w:rPr>
      </w:pPr>
      <w:r w:rsidRPr="00D4048A">
        <w:rPr>
          <w:rStyle w:val="p2Char"/>
          <w:rFonts w:ascii="CMU Concrete" w:hAnsi="CMU Concrete"/>
        </w:rPr>
        <w:t>MAPE (Mean Absolute Percentage Error)</w:t>
      </w:r>
    </w:p>
    <w:p w14:paraId="32A80FA4" w14:textId="77777777" w:rsidR="00B51D7D" w:rsidRPr="00D4048A" w:rsidRDefault="00B51D7D" w:rsidP="00AE3A66">
      <w:pPr>
        <w:pStyle w:val="af"/>
      </w:pPr>
      <w:r w:rsidRPr="00D4048A">
        <w:t xml:space="preserve">   </w:t>
      </w:r>
      <w:r w:rsidRPr="00D4048A">
        <w:object w:dxaOrig="3379" w:dyaOrig="740" w14:anchorId="377103DB">
          <v:shape id="_x0000_i1394" type="#_x0000_t75" style="width:165.75pt;height:36.75pt" o:ole="">
            <v:imagedata r:id="rId1400" o:title=""/>
          </v:shape>
          <o:OLEObject Type="Embed" ProgID="Equation.3" ShapeID="_x0000_i1394" DrawAspect="Content" ObjectID="_1684940312" r:id="rId1401"/>
        </w:object>
      </w:r>
    </w:p>
    <w:p w14:paraId="746CDEB1" w14:textId="77777777" w:rsidR="00B51D7D" w:rsidRPr="00D4048A" w:rsidRDefault="00B51D7D" w:rsidP="00B51D7D">
      <w:pPr>
        <w:rPr>
          <w:rFonts w:ascii="CMU Concrete" w:hAnsi="CMU Concrete"/>
        </w:rPr>
      </w:pPr>
    </w:p>
    <w:p w14:paraId="0FA81D85" w14:textId="77777777" w:rsidR="00B51D7D" w:rsidRPr="00064AC3" w:rsidRDefault="00B51D7D" w:rsidP="00401892">
      <w:pPr>
        <w:numPr>
          <w:ilvl w:val="0"/>
          <w:numId w:val="64"/>
        </w:numPr>
        <w:ind w:left="601"/>
        <w:rPr>
          <w:rStyle w:val="p2Char"/>
          <w:rFonts w:ascii="CMU Concrete" w:hAnsi="CMU Concrete"/>
        </w:rPr>
      </w:pPr>
      <w:r w:rsidRPr="00064AC3">
        <w:rPr>
          <w:rStyle w:val="p2Char"/>
          <w:rFonts w:ascii="CMU Concrete" w:hAnsi="CMU Concrete"/>
        </w:rPr>
        <w:t>MA</w:t>
      </w:r>
      <w:r>
        <w:rPr>
          <w:rStyle w:val="p2Char"/>
          <w:rFonts w:ascii="CMU Concrete" w:hAnsi="CMU Concrete" w:hint="eastAsia"/>
        </w:rPr>
        <w:t>E</w:t>
      </w:r>
      <w:r w:rsidRPr="00064AC3">
        <w:rPr>
          <w:rStyle w:val="p2Char"/>
          <w:rFonts w:ascii="CMU Concrete" w:hAnsi="CMU Concrete"/>
        </w:rPr>
        <w:t xml:space="preserve">(Mean Absolute </w:t>
      </w:r>
      <w:r>
        <w:rPr>
          <w:rStyle w:val="p2Char"/>
          <w:rFonts w:ascii="CMU Concrete" w:hAnsi="CMU Concrete" w:hint="eastAsia"/>
        </w:rPr>
        <w:t>Error</w:t>
      </w:r>
      <w:r w:rsidRPr="00064AC3">
        <w:rPr>
          <w:rStyle w:val="p2Char"/>
          <w:rFonts w:ascii="CMU Concrete" w:hAnsi="CMU Concrete"/>
        </w:rPr>
        <w:t>)</w:t>
      </w:r>
    </w:p>
    <w:p w14:paraId="3F813C7A" w14:textId="77777777" w:rsidR="00B51D7D" w:rsidRPr="00D4048A" w:rsidRDefault="00B51D7D" w:rsidP="00AE3A66">
      <w:pPr>
        <w:pStyle w:val="af"/>
      </w:pPr>
      <w:r w:rsidRPr="00D4048A">
        <w:object w:dxaOrig="2120" w:dyaOrig="740" w14:anchorId="05ADC36A">
          <v:shape id="_x0000_i1395" type="#_x0000_t75" style="width:108.75pt;height:36.75pt" o:ole="">
            <v:imagedata r:id="rId804" o:title=""/>
          </v:shape>
          <o:OLEObject Type="Embed" ProgID="Equation.3" ShapeID="_x0000_i1395" DrawAspect="Content" ObjectID="_1684940313" r:id="rId1402"/>
        </w:object>
      </w:r>
    </w:p>
    <w:p w14:paraId="5BF9E0E5" w14:textId="77777777" w:rsidR="00B51D7D" w:rsidRPr="00D4048A" w:rsidRDefault="00B51D7D" w:rsidP="00B51D7D">
      <w:pPr>
        <w:rPr>
          <w:rFonts w:ascii="CMU Concrete" w:hAnsi="CMU Concrete"/>
        </w:rPr>
      </w:pPr>
    </w:p>
    <w:p w14:paraId="1C35A376" w14:textId="77777777" w:rsidR="00B51D7D" w:rsidRPr="00064AC3" w:rsidRDefault="00B51D7D" w:rsidP="00401892">
      <w:pPr>
        <w:numPr>
          <w:ilvl w:val="0"/>
          <w:numId w:val="64"/>
        </w:numPr>
        <w:ind w:left="601"/>
        <w:rPr>
          <w:rStyle w:val="p2Char"/>
          <w:rFonts w:ascii="CMU Concrete" w:hAnsi="CMU Concrete"/>
        </w:rPr>
      </w:pPr>
      <w:r>
        <w:rPr>
          <w:rStyle w:val="p2Char"/>
          <w:rFonts w:ascii="CMU Concrete" w:hAnsi="CMU Concrete" w:hint="eastAsia"/>
        </w:rPr>
        <w:t>R</w:t>
      </w:r>
      <w:r w:rsidRPr="00064AC3">
        <w:rPr>
          <w:rStyle w:val="p2Char"/>
          <w:rFonts w:ascii="CMU Concrete" w:hAnsi="CMU Concrete"/>
        </w:rPr>
        <w:t>MS</w:t>
      </w:r>
      <w:r>
        <w:rPr>
          <w:rStyle w:val="p2Char"/>
          <w:rFonts w:ascii="CMU Concrete" w:hAnsi="CMU Concrete" w:hint="eastAsia"/>
        </w:rPr>
        <w:t>E</w:t>
      </w:r>
      <w:r w:rsidRPr="00064AC3">
        <w:rPr>
          <w:rStyle w:val="p2Char"/>
          <w:rFonts w:ascii="CMU Concrete" w:hAnsi="CMU Concrete"/>
        </w:rPr>
        <w:t>(</w:t>
      </w:r>
      <w:r>
        <w:rPr>
          <w:rStyle w:val="p2Char"/>
          <w:rFonts w:ascii="CMU Concrete" w:hAnsi="CMU Concrete" w:hint="eastAsia"/>
        </w:rPr>
        <w:t xml:space="preserve">Root </w:t>
      </w:r>
      <w:r w:rsidRPr="00064AC3">
        <w:rPr>
          <w:rStyle w:val="p2Char"/>
          <w:rFonts w:ascii="CMU Concrete" w:hAnsi="CMU Concrete"/>
        </w:rPr>
        <w:t xml:space="preserve">Mean Squared </w:t>
      </w:r>
      <w:r>
        <w:rPr>
          <w:rStyle w:val="p2Char"/>
          <w:rFonts w:ascii="CMU Concrete" w:hAnsi="CMU Concrete" w:hint="eastAsia"/>
        </w:rPr>
        <w:t>Error)</w:t>
      </w:r>
    </w:p>
    <w:p w14:paraId="50CC996B" w14:textId="77777777" w:rsidR="00B51D7D" w:rsidRDefault="00B51D7D" w:rsidP="00B51D7D">
      <w:pPr>
        <w:pStyle w:val="p2"/>
        <w:jc w:val="center"/>
        <w:rPr>
          <w:noProof/>
        </w:rPr>
      </w:pPr>
      <w:r w:rsidRPr="00E66381">
        <w:rPr>
          <w:position w:val="-12"/>
        </w:rPr>
        <w:object w:dxaOrig="3560" w:dyaOrig="400" w14:anchorId="762E6304">
          <v:shape id="_x0000_i1396" type="#_x0000_t75" style="width:179.25pt;height:21.75pt" o:ole="">
            <v:imagedata r:id="rId1403" o:title=""/>
          </v:shape>
          <o:OLEObject Type="Embed" ProgID="Equation.3" ShapeID="_x0000_i1396" DrawAspect="Content" ObjectID="_1684940314" r:id="rId1404"/>
        </w:object>
      </w:r>
    </w:p>
    <w:p w14:paraId="54267683" w14:textId="77777777" w:rsidR="00B51D7D" w:rsidRPr="00E66381" w:rsidRDefault="00B51D7D" w:rsidP="00AE3A66">
      <w:pPr>
        <w:pStyle w:val="af"/>
      </w:pPr>
    </w:p>
    <w:p w14:paraId="629D54DB" w14:textId="77777777" w:rsidR="00B51D7D" w:rsidRPr="009A2CE1" w:rsidRDefault="00B51D7D" w:rsidP="00B51D7D">
      <w:pPr>
        <w:pStyle w:val="11"/>
        <w:ind w:left="170"/>
        <w:rPr>
          <w:sz w:val="20"/>
        </w:rPr>
      </w:pPr>
      <w:r w:rsidRPr="009A2CE1">
        <w:rPr>
          <w:sz w:val="20"/>
        </w:rPr>
        <w:t>예시</w:t>
      </w:r>
    </w:p>
    <w:p w14:paraId="48CD4A85" w14:textId="77777777" w:rsidR="00B51D7D" w:rsidRPr="00D4048A" w:rsidRDefault="00B51D7D" w:rsidP="00B51D7D">
      <w:pPr>
        <w:pStyle w:val="11"/>
      </w:pPr>
    </w:p>
    <w:p w14:paraId="06B0BEEA" w14:textId="77777777" w:rsidR="00B51D7D" w:rsidRPr="00D4048A" w:rsidRDefault="00B32DD7" w:rsidP="00AE3A66">
      <w:pPr>
        <w:pStyle w:val="af"/>
      </w:pPr>
      <w:r>
        <w:rPr>
          <w:noProof/>
        </w:rPr>
        <w:drawing>
          <wp:inline distT="0" distB="0" distL="0" distR="0" wp14:anchorId="6C99826B" wp14:editId="3CE4FB0B">
            <wp:extent cx="2371725" cy="1476375"/>
            <wp:effectExtent l="0" t="0" r="9525" b="9525"/>
            <wp:docPr id="850" name="그림 850" descr="pm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pmr_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371725" cy="1476375"/>
                    </a:xfrm>
                    <a:prstGeom prst="rect">
                      <a:avLst/>
                    </a:prstGeom>
                    <a:noFill/>
                    <a:ln>
                      <a:noFill/>
                    </a:ln>
                  </pic:spPr>
                </pic:pic>
              </a:graphicData>
            </a:graphic>
          </wp:inline>
        </w:drawing>
      </w:r>
    </w:p>
    <w:p w14:paraId="4598CE61" w14:textId="77777777" w:rsidR="00B51D7D" w:rsidRPr="00D4048A" w:rsidRDefault="00B51D7D" w:rsidP="00B51D7D">
      <w:pPr>
        <w:rPr>
          <w:rFonts w:ascii="CMU Concrete" w:hAnsi="CMU Concrete"/>
        </w:rPr>
      </w:pPr>
    </w:p>
    <w:p w14:paraId="123241FF" w14:textId="77777777" w:rsidR="00B51D7D" w:rsidRPr="00D4048A" w:rsidRDefault="00B32DD7" w:rsidP="00AE3A66">
      <w:pPr>
        <w:pStyle w:val="af"/>
      </w:pPr>
      <w:r>
        <w:rPr>
          <w:noProof/>
        </w:rPr>
        <w:drawing>
          <wp:inline distT="0" distB="0" distL="0" distR="0" wp14:anchorId="574B7180" wp14:editId="377FB9A0">
            <wp:extent cx="5210175" cy="4286250"/>
            <wp:effectExtent l="0" t="0" r="9525" b="0"/>
            <wp:docPr id="851" name="그림 851" descr="pm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pmr_5"/>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5210175" cy="4286250"/>
                    </a:xfrm>
                    <a:prstGeom prst="rect">
                      <a:avLst/>
                    </a:prstGeom>
                    <a:noFill/>
                    <a:ln>
                      <a:noFill/>
                    </a:ln>
                  </pic:spPr>
                </pic:pic>
              </a:graphicData>
            </a:graphic>
          </wp:inline>
        </w:drawing>
      </w:r>
    </w:p>
    <w:p w14:paraId="2D1A968D" w14:textId="77777777" w:rsidR="00B51D7D" w:rsidRPr="00D628E0" w:rsidRDefault="00B51D7D" w:rsidP="00B51D7D">
      <w:pPr>
        <w:jc w:val="left"/>
        <w:rPr>
          <w:rFonts w:ascii="CMU Concrete" w:hAnsi="CMU Concrete"/>
        </w:rPr>
      </w:pPr>
    </w:p>
    <w:p w14:paraId="700E5A90" w14:textId="77777777" w:rsidR="00B51D7D" w:rsidRPr="009F6C0B" w:rsidRDefault="00B51D7D" w:rsidP="00B51D7D">
      <w:pPr>
        <w:pStyle w:val="a7"/>
        <w:ind w:left="380"/>
        <w:jc w:val="left"/>
        <w:rPr>
          <w:rFonts w:ascii="CMU Concrete" w:eastAsia="굴림" w:hAnsi="CMU Concrete"/>
          <w:b w:val="0"/>
          <w:i/>
          <w:sz w:val="20"/>
        </w:rPr>
      </w:pPr>
      <w:r w:rsidRPr="009F6C0B">
        <w:rPr>
          <w:rFonts w:ascii="CMU Concrete" w:eastAsia="굴림" w:hAnsi="CMU Concrete" w:cs="굴림" w:hint="eastAsia"/>
          <w:b w:val="0"/>
          <w:bCs w:val="0"/>
          <w:i/>
          <w:sz w:val="20"/>
        </w:rPr>
        <w:t>Note</w:t>
      </w:r>
      <w:r w:rsidRPr="009F6C0B">
        <w:rPr>
          <w:rFonts w:ascii="CMU Concrete" w:hAnsi="CMU Concrete" w:hint="eastAsia"/>
          <w:b w:val="0"/>
          <w:i/>
          <w:sz w:val="20"/>
        </w:rPr>
        <w:t xml:space="preserve">: </w:t>
      </w:r>
      <w:r w:rsidRPr="009F6C0B">
        <w:rPr>
          <w:rFonts w:ascii="CMU Concrete" w:eastAsia="굴림" w:hAnsi="CMU Concrete" w:hint="eastAsia"/>
          <w:b w:val="0"/>
          <w:i/>
          <w:sz w:val="20"/>
        </w:rPr>
        <w:t>상위</w:t>
      </w:r>
      <w:r w:rsidRPr="009F6C0B">
        <w:rPr>
          <w:rFonts w:ascii="CMU Concrete" w:eastAsia="굴림" w:hAnsi="CMU Concrete" w:hint="eastAsia"/>
          <w:b w:val="0"/>
          <w:i/>
          <w:sz w:val="20"/>
        </w:rPr>
        <w:t xml:space="preserve"> R-Square </w:t>
      </w:r>
      <w:r w:rsidRPr="009F6C0B">
        <w:rPr>
          <w:rFonts w:ascii="CMU Concrete" w:eastAsia="굴림" w:hAnsi="CMU Concrete" w:hint="eastAsia"/>
          <w:b w:val="0"/>
          <w:i/>
          <w:sz w:val="20"/>
        </w:rPr>
        <w:t>값이</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양수가</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아닌</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음수로</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나오는</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경우도</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있습니다</w:t>
      </w:r>
      <w:r w:rsidRPr="009F6C0B">
        <w:rPr>
          <w:rFonts w:ascii="CMU Concrete" w:eastAsia="굴림" w:hAnsi="CMU Concrete" w:hint="eastAsia"/>
          <w:b w:val="0"/>
          <w:i/>
          <w:sz w:val="20"/>
        </w:rPr>
        <w:t xml:space="preserve">. </w:t>
      </w:r>
      <w:r w:rsidRPr="009F6C0B">
        <w:rPr>
          <w:rFonts w:ascii="CMU Concrete" w:eastAsia="굴림" w:hAnsi="CMU Concrete"/>
          <w:b w:val="0"/>
          <w:i/>
          <w:sz w:val="20"/>
        </w:rPr>
        <w:t>ECMiner™</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에서</w:t>
      </w:r>
      <w:r w:rsidRPr="009F6C0B">
        <w:rPr>
          <w:rFonts w:ascii="CMU Concrete" w:eastAsia="굴림" w:hAnsi="CMU Concrete" w:hint="eastAsia"/>
          <w:b w:val="0"/>
          <w:i/>
          <w:sz w:val="20"/>
        </w:rPr>
        <w:t xml:space="preserve"> SSE, SST </w:t>
      </w:r>
      <w:r w:rsidRPr="009F6C0B">
        <w:rPr>
          <w:rFonts w:ascii="CMU Concrete" w:eastAsia="굴림" w:hAnsi="CMU Concrete" w:hint="eastAsia"/>
          <w:b w:val="0"/>
          <w:i/>
          <w:sz w:val="20"/>
        </w:rPr>
        <w:t>의</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계산</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과정은</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아래와</w:t>
      </w:r>
      <w:r w:rsidRPr="009F6C0B">
        <w:rPr>
          <w:rFonts w:ascii="CMU Concrete" w:eastAsia="굴림" w:hAnsi="CMU Concrete" w:hint="eastAsia"/>
          <w:b w:val="0"/>
          <w:i/>
          <w:sz w:val="20"/>
        </w:rPr>
        <w:t xml:space="preserve"> </w:t>
      </w:r>
      <w:r w:rsidRPr="009F6C0B">
        <w:rPr>
          <w:rFonts w:ascii="CMU Concrete" w:eastAsia="굴림" w:hAnsi="CMU Concrete" w:hint="eastAsia"/>
          <w:b w:val="0"/>
          <w:i/>
          <w:sz w:val="20"/>
        </w:rPr>
        <w:t>같습니다</w:t>
      </w:r>
      <w:r w:rsidRPr="009F6C0B">
        <w:rPr>
          <w:rFonts w:ascii="CMU Concrete" w:eastAsia="굴림" w:hAnsi="CMU Concrete" w:hint="eastAsia"/>
          <w:b w:val="0"/>
          <w:i/>
          <w:sz w:val="20"/>
        </w:rPr>
        <w:t>.</w:t>
      </w:r>
    </w:p>
    <w:p w14:paraId="71B5411E" w14:textId="77777777" w:rsidR="00B51D7D" w:rsidRPr="009F6C0B" w:rsidRDefault="00B51D7D" w:rsidP="00B51D7D">
      <w:pPr>
        <w:jc w:val="center"/>
        <w:rPr>
          <w:i/>
        </w:rPr>
      </w:pPr>
      <w:r w:rsidRPr="009F6C0B">
        <w:rPr>
          <w:rFonts w:ascii="Cambria Math" w:hAnsi="Cambria Math"/>
          <w:i/>
        </w:rPr>
        <w:br/>
      </w:r>
      <w:r w:rsidR="00576518">
        <w:rPr>
          <w:i/>
        </w:rPr>
        <w:pict w14:anchorId="4219E1D7">
          <v:shape id="_x0000_i1397" type="#_x0000_t75" style="width:86.2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2F1&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28E6&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563F0&quot;/&gt;&lt;wsp:rsid wsp:val=&quot;0096004F&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628E0&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977A5&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2778&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96004F&quot;&gt;&lt;m:oMathPara&gt;&lt;m:oMath&gt;&lt;m:r&gt;&lt;m:rPr&gt;&lt;m:sty m:val=&quot;p&quot;/&gt;&lt;/m:rPr&gt;&lt;w:rPr&gt;&lt;w:rFonts w:ascii=&quot;Cambria Math&quot; w:h-ansi=&quot;Cambria Math&quot;/&gt;&lt;wx:font wx:val=&quot;Cambria Math&quot;/&gt;&lt;/w:rPr&gt;&lt;m:t&gt;SSE= &lt;/m:t&gt;&lt;/m:r&gt;&lt;m:nary&gt;&lt;m:naryPr&gt;&lt;m:chr m:val=&quot;??/&gt;&lt;m:limLoc m:val=&quot;undOvr&quot;/&gt;&lt;m:supHide m:val=&quot;on&quot;/&gt;&lt;m:ctrlPr&gt;&lt;w:rPrPr&gt;&lt;w:rFonts w:ascii=&quot;Cambria Math&quot; w:h-ansi=&quot;Cambria Math&quot;/&gt;&lt;wx:font wx:val=&quot;Cambria Math&quot;/&gt;&lt;/w:rPr&gt;&lt;/m:ctrlPr&gt;&lt;/m:naryPr&gt;&lt;m:sub&gt;&lt;m:r&gt;&lt;m:rPr&gt;&lt;m:sty m:val=&quot;p&quot;/&gt;&lt;/m:rPr&gt;&lt;w:rPr&gt;&lt;w:rFonts w:ascii=&quot;Cambria Math&quot; w:h-ansi=&quot;Cambria Math&quot;/&gt;&lt;wx:font wx:val=&quot;Cambria Math&quot;/&gt;&lt;/w:rPr&gt;&lt;m:t&gt;i&lt;/m:t&gt;&lt;/m:r&gt;&lt;/m:sub&gt;&lt;m:sup/&gt;&lt;m:e&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rPr&gt;&lt;/m:ctrlPr&gt;&lt;/m:sSupPr&gt;&lt;m:e&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y&lt;/m:t&gt;&lt;/m:r&gt;&lt;/m:e&gt;&lt;m:sub&gt;&lt;m:r&gt;&lt;m:rPr&gt;&lt;m:sty m:val=&quot;p&quot;/&gt;&lt;/m:rPr&gt;&lt;w:rPr&gt;&lt;w:rFonts w:ascii=&quot;Cambria Math&quot; w:h-ansi=&quot;Cambria Math&quot;/&gt;&lt;wx:font wx:val=&quot;Cambria Math&quot;/&gt;&lt;/w:rPr&gt;&lt;m:t&gt;i&lt;/m:t&gt;&lt;/m:r&gt;&lt;/m:sub&gt;&lt;/m:sSub&gt;&lt;m:r&gt;&lt;m:rPr&gt;&lt;m:sty m:val=&quot;p&quot;/&gt;&lt;/m:rPr&gt;&lt;w:rPr&gt;&lt;w:rFonts w:ascii=&quot;Cambria Math&quot; w:h-ansi=&quot;Cambria Math&quot;/&gt;&lt;wx:font wx:val=&quot;Cambria Math&quot;/&gt;&lt;/w:rPr&gt;&lt;m:t&gt;-&lt;/m:t&gt;&lt;/m:r&gt;&lt;m:acc&gt;&lt;m:accPr&gt;&lt;m:ctrlPr&gt;&lt;w:rPr&gt;&lt;w:rFonts w:ascii=&quot;Cambria Math&quot; w:h-ansi=&quot;Cambria Math&quot;/&gt;&lt;wx:font wx:val=&quot;Cambria Math&quot;/&gt;&lt;/w:rPr&gt;&lt;/m:ctrlPr&gt;&lt;/m:accPr&gt;&lt;m:e&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y&lt;/m:t&gt;&lt;/m:r&gt;&lt;/m:e&gt;&lt;m:sub&gt;&lt;m:r&gt;&lt;m:rPr&gt;&lt;m:sty m:val=&quot;p&quot;/&gt;&lt;/m:rPr&gt;&lt;w:rPr&gt;&lt;w:rFonts w:ascii=&quot;Cambria Math&quot; w:h-ansi=&quot;Cambria Math&quot;/&gt;&lt;wx:font wx:val=&quot;Cambria Math&quot;/&gt;&lt;/w:rPr&gt;&lt;m:t&gt;i&lt;/m:t&gt;&lt;/m:r&gt;&lt;/m:sub&gt;&lt;/m:sSub&gt;&lt;/m:e&gt;&lt;/m:acc&gt;&lt;m:r&gt;&lt;m:rPr&gt;&lt;m:sty m:val=&quot;p&quot;/&gt;&lt;/m:rPr&gt;&lt;w:rPr&gt;&lt;w:rFonts w:ascii=&quot;Cambria Math&quot; w:h-ansi=&quot;Cambria Math&quot;/&gt;&lt;wx:font wx:val=&quot;Cambria Math&quot;/&gt;&lt;/w:rPr&gt;&lt;m:t&gt;)&lt;/m:t&gt;&lt;/m:r&gt;&lt;/m:e&gt;&lt;m:sup&gt;&lt;m:r&gt;&lt;m:rPr&gt;&lt;m:sty m:val=&quot;p&quot;/&gt;&lt;/m:rPr&gt;&lt;w:rPr&gt;&lt;w:rFonts w:ascii=&quot;Cambria Math&quot; w:h-ansi=&quot;Cambria Math&quot;/&gt;&lt;wx:font wx:val=&quot;Cambria Math&quot;/&gt;&lt;/w:rPr&gt;&lt;m:t&gt;2&lt;/m:t&gt;&lt;/m:r&gt;&lt;/m:sup&gt;&lt;/m:s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407" o:title="" chromakey="white"/>
          </v:shape>
        </w:pict>
      </w:r>
    </w:p>
    <w:p w14:paraId="51901103" w14:textId="77777777" w:rsidR="00B51D7D" w:rsidRPr="009F6C0B" w:rsidRDefault="00B51D7D" w:rsidP="00B51D7D">
      <w:pPr>
        <w:jc w:val="center"/>
        <w:rPr>
          <w:i/>
        </w:rPr>
      </w:pPr>
    </w:p>
    <w:p w14:paraId="1EE97656" w14:textId="77777777" w:rsidR="00B51D7D" w:rsidRPr="009F6C0B" w:rsidRDefault="00576518" w:rsidP="00B51D7D">
      <w:pPr>
        <w:jc w:val="center"/>
        <w:rPr>
          <w:i/>
        </w:rPr>
      </w:pPr>
      <w:r>
        <w:rPr>
          <w:i/>
        </w:rPr>
        <w:pict w14:anchorId="75F9BFE2">
          <v:shape id="_x0000_i1398" type="#_x0000_t75" style="width:79.4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stylePaneFormatFilter w:val=&quot;3F01&quot;/&gt;&lt;w:defaultTabStop w:val=&quot;800&quot;/&gt;&lt;w:displayHorizontalDrawingGridEvery w:val=&quot;0&quot;/&gt;&lt;w:displayVertic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3642D&quot;/&gt;&lt;wsp:rsid wsp:val=&quot;000035EE&quot;/&gt;&lt;wsp:rsid wsp:val=&quot;00016BDB&quot;/&gt;&lt;wsp:rsid wsp:val=&quot;00027962&quot;/&gt;&lt;wsp:rsid wsp:val=&quot;00032313&quot;/&gt;&lt;wsp:rsid wsp:val=&quot;000366BF&quot;/&gt;&lt;wsp:rsid wsp:val=&quot;0004049A&quot;/&gt;&lt;wsp:rsid wsp:val=&quot;00041601&quot;/&gt;&lt;wsp:rsid wsp:val=&quot;00043AFF&quot;/&gt;&lt;wsp:rsid wsp:val=&quot;000517B4&quot;/&gt;&lt;wsp:rsid wsp:val=&quot;00055E4E&quot;/&gt;&lt;wsp:rsid wsp:val=&quot;00064976&quot;/&gt;&lt;wsp:rsid wsp:val=&quot;00065412&quot;/&gt;&lt;wsp:rsid wsp:val=&quot;000751C8&quot;/&gt;&lt;wsp:rsid wsp:val=&quot;00082B98&quot;/&gt;&lt;wsp:rsid wsp:val=&quot;00087C62&quot;/&gt;&lt;wsp:rsid wsp:val=&quot;00095ADF&quot;/&gt;&lt;wsp:rsid wsp:val=&quot;000A30D4&quot;/&gt;&lt;wsp:rsid wsp:val=&quot;000B1BB9&quot;/&gt;&lt;wsp:rsid wsp:val=&quot;000C1069&quot;/&gt;&lt;wsp:rsid wsp:val=&quot;000E182F&quot;/&gt;&lt;wsp:rsid wsp:val=&quot;000E5102&quot;/&gt;&lt;wsp:rsid wsp:val=&quot;000F02F1&quot;/&gt;&lt;wsp:rsid wsp:val=&quot;000F0577&quot;/&gt;&lt;wsp:rsid wsp:val=&quot;000F2F81&quot;/&gt;&lt;wsp:rsid wsp:val=&quot;001026D8&quot;/&gt;&lt;wsp:rsid wsp:val=&quot;001152C9&quot;/&gt;&lt;wsp:rsid wsp:val=&quot;001248A1&quot;/&gt;&lt;wsp:rsid wsp:val=&quot;00127428&quot;/&gt;&lt;wsp:rsid wsp:val=&quot;00132509&quot;/&gt;&lt;wsp:rsid wsp:val=&quot;00143FF5&quot;/&gt;&lt;wsp:rsid wsp:val=&quot;00153D03&quot;/&gt;&lt;wsp:rsid wsp:val=&quot;00156617&quot;/&gt;&lt;wsp:rsid wsp:val=&quot;00184096&quot;/&gt;&lt;wsp:rsid wsp:val=&quot;0018680F&quot;/&gt;&lt;wsp:rsid wsp:val=&quot;00197C29&quot;/&gt;&lt;wsp:rsid wsp:val=&quot;001B08EA&quot;/&gt;&lt;wsp:rsid wsp:val=&quot;001B4538&quot;/&gt;&lt;wsp:rsid wsp:val=&quot;001D6913&quot;/&gt;&lt;wsp:rsid wsp:val=&quot;001E04CB&quot;/&gt;&lt;wsp:rsid wsp:val=&quot;001E0E2E&quot;/&gt;&lt;wsp:rsid wsp:val=&quot;00203DF6&quot;/&gt;&lt;wsp:rsid wsp:val=&quot;0021373F&quot;/&gt;&lt;wsp:rsid wsp:val=&quot;002175D3&quot;/&gt;&lt;wsp:rsid wsp:val=&quot;00222373&quot;/&gt;&lt;wsp:rsid wsp:val=&quot;00225EA1&quot;/&gt;&lt;wsp:rsid wsp:val=&quot;002311F6&quot;/&gt;&lt;wsp:rsid wsp:val=&quot;002345DF&quot;/&gt;&lt;wsp:rsid wsp:val=&quot;00236EAF&quot;/&gt;&lt;wsp:rsid wsp:val=&quot;00237120&quot;/&gt;&lt;wsp:rsid wsp:val=&quot;00240E42&quot;/&gt;&lt;wsp:rsid wsp:val=&quot;00250BFF&quot;/&gt;&lt;wsp:rsid wsp:val=&quot;00254030&quot;/&gt;&lt;wsp:rsid wsp:val=&quot;002A185E&quot;/&gt;&lt;wsp:rsid wsp:val=&quot;002C147C&quot;/&gt;&lt;wsp:rsid wsp:val=&quot;002E67ED&quot;/&gt;&lt;wsp:rsid wsp:val=&quot;00301564&quot;/&gt;&lt;wsp:rsid wsp:val=&quot;00302774&quot;/&gt;&lt;wsp:rsid wsp:val=&quot;00313710&quot;/&gt;&lt;wsp:rsid wsp:val=&quot;00317B45&quot;/&gt;&lt;wsp:rsid wsp:val=&quot;00322741&quot;/&gt;&lt;wsp:rsid wsp:val=&quot;003526E5&quot;/&gt;&lt;wsp:rsid wsp:val=&quot;0035276C&quot;/&gt;&lt;wsp:rsid wsp:val=&quot;00370407&quot;/&gt;&lt;wsp:rsid wsp:val=&quot;00374D14&quot;/&gt;&lt;wsp:rsid wsp:val=&quot;0037652C&quot;/&gt;&lt;wsp:rsid wsp:val=&quot;00384B66&quot;/&gt;&lt;wsp:rsid wsp:val=&quot;0038626C&quot;/&gt;&lt;wsp:rsid wsp:val=&quot;003A396C&quot;/&gt;&lt;wsp:rsid wsp:val=&quot;003A3976&quot;/&gt;&lt;wsp:rsid wsp:val=&quot;003C1DB3&quot;/&gt;&lt;wsp:rsid wsp:val=&quot;003D0228&quot;/&gt;&lt;wsp:rsid wsp:val=&quot;003E4BD4&quot;/&gt;&lt;wsp:rsid wsp:val=&quot;003F1F07&quot;/&gt;&lt;wsp:rsid wsp:val=&quot;00401001&quot;/&gt;&lt;wsp:rsid wsp:val=&quot;00412E34&quot;/&gt;&lt;wsp:rsid wsp:val=&quot;00431484&quot;/&gt;&lt;wsp:rsid wsp:val=&quot;004351FE&quot;/&gt;&lt;wsp:rsid wsp:val=&quot;004648AA&quot;/&gt;&lt;wsp:rsid wsp:val=&quot;00466976&quot;/&gt;&lt;wsp:rsid wsp:val=&quot;00470EDF&quot;/&gt;&lt;wsp:rsid wsp:val=&quot;00471130&quot;/&gt;&lt;wsp:rsid wsp:val=&quot;00477690&quot;/&gt;&lt;wsp:rsid wsp:val=&quot;00483B05&quot;/&gt;&lt;wsp:rsid wsp:val=&quot;0048655B&quot;/&gt;&lt;wsp:rsid wsp:val=&quot;00486EC0&quot;/&gt;&lt;wsp:rsid wsp:val=&quot;00490806&quot;/&gt;&lt;wsp:rsid wsp:val=&quot;00492970&quot;/&gt;&lt;wsp:rsid wsp:val=&quot;0049558D&quot;/&gt;&lt;wsp:rsid wsp:val=&quot;00495AA5&quot;/&gt;&lt;wsp:rsid wsp:val=&quot;00496B61&quot;/&gt;&lt;wsp:rsid wsp:val=&quot;004A3066&quot;/&gt;&lt;wsp:rsid wsp:val=&quot;004B4FFD&quot;/&gt;&lt;wsp:rsid wsp:val=&quot;004C0F38&quot;/&gt;&lt;wsp:rsid wsp:val=&quot;004C4284&quot;/&gt;&lt;wsp:rsid wsp:val=&quot;004C6F25&quot;/&gt;&lt;wsp:rsid wsp:val=&quot;004C70AF&quot;/&gt;&lt;wsp:rsid wsp:val=&quot;004D46AD&quot;/&gt;&lt;wsp:rsid wsp:val=&quot;004D75A0&quot;/&gt;&lt;wsp:rsid wsp:val=&quot;004E5CF2&quot;/&gt;&lt;wsp:rsid wsp:val=&quot;00504995&quot;/&gt;&lt;wsp:rsid wsp:val=&quot;00511577&quot;/&gt;&lt;wsp:rsid wsp:val=&quot;00512F15&quot;/&gt;&lt;wsp:rsid wsp:val=&quot;005144FA&quot;/&gt;&lt;wsp:rsid wsp:val=&quot;00516E87&quot;/&gt;&lt;wsp:rsid wsp:val=&quot;00532D47&quot;/&gt;&lt;wsp:rsid wsp:val=&quot;00562C86&quot;/&gt;&lt;wsp:rsid wsp:val=&quot;00567BBA&quot;/&gt;&lt;wsp:rsid wsp:val=&quot;00570F79&quot;/&gt;&lt;wsp:rsid wsp:val=&quot;0057553C&quot;/&gt;&lt;wsp:rsid wsp:val=&quot;00581FD8&quot;/&gt;&lt;wsp:rsid wsp:val=&quot;0059519A&quot;/&gt;&lt;wsp:rsid wsp:val=&quot;005B00FB&quot;/&gt;&lt;wsp:rsid wsp:val=&quot;005B0F9C&quot;/&gt;&lt;wsp:rsid wsp:val=&quot;005B1591&quot;/&gt;&lt;wsp:rsid wsp:val=&quot;005D0755&quot;/&gt;&lt;wsp:rsid wsp:val=&quot;005D3C09&quot;/&gt;&lt;wsp:rsid wsp:val=&quot;005E31DC&quot;/&gt;&lt;wsp:rsid wsp:val=&quot;005F5505&quot;/&gt;&lt;wsp:rsid wsp:val=&quot;00604D98&quot;/&gt;&lt;wsp:rsid wsp:val=&quot;00621514&quot;/&gt;&lt;wsp:rsid wsp:val=&quot;00626502&quot;/&gt;&lt;wsp:rsid wsp:val=&quot;00640857&quot;/&gt;&lt;wsp:rsid wsp:val=&quot;00643CF5&quot;/&gt;&lt;wsp:rsid wsp:val=&quot;00646AAE&quot;/&gt;&lt;wsp:rsid wsp:val=&quot;00654267&quot;/&gt;&lt;wsp:rsid wsp:val=&quot;00663454&quot;/&gt;&lt;wsp:rsid wsp:val=&quot;006778F4&quot;/&gt;&lt;wsp:rsid wsp:val=&quot;006914ED&quot;/&gt;&lt;wsp:rsid wsp:val=&quot;0069710B&quot;/&gt;&lt;wsp:rsid wsp:val=&quot;006A5087&quot;/&gt;&lt;wsp:rsid wsp:val=&quot;006B28E6&quot;/&gt;&lt;wsp:rsid wsp:val=&quot;006B3C25&quot;/&gt;&lt;wsp:rsid wsp:val=&quot;006C0613&quot;/&gt;&lt;wsp:rsid wsp:val=&quot;006E33E1&quot;/&gt;&lt;wsp:rsid wsp:val=&quot;006F0C75&quot;/&gt;&lt;wsp:rsid wsp:val=&quot;006F192A&quot;/&gt;&lt;wsp:rsid wsp:val=&quot;00700216&quot;/&gt;&lt;wsp:rsid wsp:val=&quot;007044D5&quot;/&gt;&lt;wsp:rsid wsp:val=&quot;007045E3&quot;/&gt;&lt;wsp:rsid wsp:val=&quot;00705DB5&quot;/&gt;&lt;wsp:rsid wsp:val=&quot;0072744E&quot;/&gt;&lt;wsp:rsid wsp:val=&quot;007309C7&quot;/&gt;&lt;wsp:rsid wsp:val=&quot;00734124&quot;/&gt;&lt;wsp:rsid wsp:val=&quot;0073642D&quot;/&gt;&lt;wsp:rsid wsp:val=&quot;0074504C&quot;/&gt;&lt;wsp:rsid wsp:val=&quot;00771869&quot;/&gt;&lt;wsp:rsid wsp:val=&quot;00780529&quot;/&gt;&lt;wsp:rsid wsp:val=&quot;00781B22&quot;/&gt;&lt;wsp:rsid wsp:val=&quot;00783BD4&quot;/&gt;&lt;wsp:rsid wsp:val=&quot;007973D0&quot;/&gt;&lt;wsp:rsid wsp:val=&quot;007A74FA&quot;/&gt;&lt;wsp:rsid wsp:val=&quot;007C2B85&quot;/&gt;&lt;wsp:rsid wsp:val=&quot;007D3CC1&quot;/&gt;&lt;wsp:rsid wsp:val=&quot;007D3EB9&quot;/&gt;&lt;wsp:rsid wsp:val=&quot;007F38C4&quot;/&gt;&lt;wsp:rsid wsp:val=&quot;007F6E05&quot;/&gt;&lt;wsp:rsid wsp:val=&quot;008079F1&quot;/&gt;&lt;wsp:rsid wsp:val=&quot;00816146&quot;/&gt;&lt;wsp:rsid wsp:val=&quot;008230DE&quot;/&gt;&lt;wsp:rsid wsp:val=&quot;0082491D&quot;/&gt;&lt;wsp:rsid wsp:val=&quot;008253C2&quot;/&gt;&lt;wsp:rsid wsp:val=&quot;00825EC8&quot;/&gt;&lt;wsp:rsid wsp:val=&quot;0082653D&quot;/&gt;&lt;wsp:rsid wsp:val=&quot;0083397A&quot;/&gt;&lt;wsp:rsid wsp:val=&quot;00837634&quot;/&gt;&lt;wsp:rsid wsp:val=&quot;008509D2&quot;/&gt;&lt;wsp:rsid wsp:val=&quot;00855813&quot;/&gt;&lt;wsp:rsid wsp:val=&quot;00857762&quot;/&gt;&lt;wsp:rsid wsp:val=&quot;0087083F&quot;/&gt;&lt;wsp:rsid wsp:val=&quot;00874D4E&quot;/&gt;&lt;wsp:rsid wsp:val=&quot;00882D8B&quot;/&gt;&lt;wsp:rsid wsp:val=&quot;008A0F92&quot;/&gt;&lt;wsp:rsid wsp:val=&quot;008A1B11&quot;/&gt;&lt;wsp:rsid wsp:val=&quot;008A4438&quot;/&gt;&lt;wsp:rsid wsp:val=&quot;008B097D&quot;/&gt;&lt;wsp:rsid wsp:val=&quot;008C191C&quot;/&gt;&lt;wsp:rsid wsp:val=&quot;008D08F6&quot;/&gt;&lt;wsp:rsid wsp:val=&quot;008D662D&quot;/&gt;&lt;wsp:rsid wsp:val=&quot;00905825&quot;/&gt;&lt;wsp:rsid wsp:val=&quot;00913465&quot;/&gt;&lt;wsp:rsid wsp:val=&quot;009151DB&quot;/&gt;&lt;wsp:rsid wsp:val=&quot;009300E7&quot;/&gt;&lt;wsp:rsid wsp:val=&quot;00932327&quot;/&gt;&lt;wsp:rsid wsp:val=&quot;009426D4&quot;/&gt;&lt;wsp:rsid wsp:val=&quot;009500B0&quot;/&gt;&lt;wsp:rsid wsp:val=&quot;009563F0&quot;/&gt;&lt;wsp:rsid wsp:val=&quot;00962B03&quot;/&gt;&lt;wsp:rsid wsp:val=&quot;00967391&quot;/&gt;&lt;wsp:rsid wsp:val=&quot;009745DA&quot;/&gt;&lt;wsp:rsid wsp:val=&quot;00990C06&quot;/&gt;&lt;wsp:rsid wsp:val=&quot;00993970&quot;/&gt;&lt;wsp:rsid wsp:val=&quot;009B41E3&quot;/&gt;&lt;wsp:rsid wsp:val=&quot;009C1F57&quot;/&gt;&lt;wsp:rsid wsp:val=&quot;009C7D0D&quot;/&gt;&lt;wsp:rsid wsp:val=&quot;009D14CB&quot;/&gt;&lt;wsp:rsid wsp:val=&quot;009E7B75&quot;/&gt;&lt;wsp:rsid wsp:val=&quot;009F1798&quot;/&gt;&lt;wsp:rsid wsp:val=&quot;009F21A5&quot;/&gt;&lt;wsp:rsid wsp:val=&quot;009F67CE&quot;/&gt;&lt;wsp:rsid wsp:val=&quot;00A06ED8&quot;/&gt;&lt;wsp:rsid wsp:val=&quot;00A34F66&quot;/&gt;&lt;wsp:rsid wsp:val=&quot;00A43327&quot;/&gt;&lt;wsp:rsid wsp:val=&quot;00A4390A&quot;/&gt;&lt;wsp:rsid wsp:val=&quot;00A50147&quot;/&gt;&lt;wsp:rsid wsp:val=&quot;00A51015&quot;/&gt;&lt;wsp:rsid wsp:val=&quot;00A53EBC&quot;/&gt;&lt;wsp:rsid wsp:val=&quot;00A71836&quot;/&gt;&lt;wsp:rsid wsp:val=&quot;00A82C9A&quot;/&gt;&lt;wsp:rsid wsp:val=&quot;00A85124&quot;/&gt;&lt;wsp:rsid wsp:val=&quot;00A92CE9&quot;/&gt;&lt;wsp:rsid wsp:val=&quot;00A9504D&quot;/&gt;&lt;wsp:rsid wsp:val=&quot;00A95113&quot;/&gt;&lt;wsp:rsid wsp:val=&quot;00AA3D46&quot;/&gt;&lt;wsp:rsid wsp:val=&quot;00AA4FB8&quot;/&gt;&lt;wsp:rsid wsp:val=&quot;00AB2877&quot;/&gt;&lt;wsp:rsid wsp:val=&quot;00AC306A&quot;/&gt;&lt;wsp:rsid wsp:val=&quot;00AC6E31&quot;/&gt;&lt;wsp:rsid wsp:val=&quot;00AC6F41&quot;/&gt;&lt;wsp:rsid wsp:val=&quot;00AD2B4D&quot;/&gt;&lt;wsp:rsid wsp:val=&quot;00AD54A0&quot;/&gt;&lt;wsp:rsid wsp:val=&quot;00AE0A72&quot;/&gt;&lt;wsp:rsid wsp:val=&quot;00AF2A5B&quot;/&gt;&lt;wsp:rsid wsp:val=&quot;00B05046&quot;/&gt;&lt;wsp:rsid wsp:val=&quot;00B11B0F&quot;/&gt;&lt;wsp:rsid wsp:val=&quot;00B16C0B&quot;/&gt;&lt;wsp:rsid wsp:val=&quot;00B218CE&quot;/&gt;&lt;wsp:rsid wsp:val=&quot;00B36B21&quot;/&gt;&lt;wsp:rsid wsp:val=&quot;00B40E11&quot;/&gt;&lt;wsp:rsid wsp:val=&quot;00B4669F&quot;/&gt;&lt;wsp:rsid wsp:val=&quot;00B549D0&quot;/&gt;&lt;wsp:rsid wsp:val=&quot;00B659E1&quot;/&gt;&lt;wsp:rsid wsp:val=&quot;00B77F0D&quot;/&gt;&lt;wsp:rsid wsp:val=&quot;00B90D66&quot;/&gt;&lt;wsp:rsid wsp:val=&quot;00B90E1F&quot;/&gt;&lt;wsp:rsid wsp:val=&quot;00B97DFF&quot;/&gt;&lt;wsp:rsid wsp:val=&quot;00BA1CC7&quot;/&gt;&lt;wsp:rsid wsp:val=&quot;00BA5944&quot;/&gt;&lt;wsp:rsid wsp:val=&quot;00BA5A13&quot;/&gt;&lt;wsp:rsid wsp:val=&quot;00BC287A&quot;/&gt;&lt;wsp:rsid wsp:val=&quot;00BC302B&quot;/&gt;&lt;wsp:rsid wsp:val=&quot;00BC793D&quot;/&gt;&lt;wsp:rsid wsp:val=&quot;00BD431A&quot;/&gt;&lt;wsp:rsid wsp:val=&quot;00BE2309&quot;/&gt;&lt;wsp:rsid wsp:val=&quot;00BE2ADF&quot;/&gt;&lt;wsp:rsid wsp:val=&quot;00C03222&quot;/&gt;&lt;wsp:rsid wsp:val=&quot;00C10CBA&quot;/&gt;&lt;wsp:rsid wsp:val=&quot;00C12B38&quot;/&gt;&lt;wsp:rsid wsp:val=&quot;00C21ACF&quot;/&gt;&lt;wsp:rsid wsp:val=&quot;00C458E4&quot;/&gt;&lt;wsp:rsid wsp:val=&quot;00C55796&quot;/&gt;&lt;wsp:rsid wsp:val=&quot;00C5707A&quot;/&gt;&lt;wsp:rsid wsp:val=&quot;00C57097&quot;/&gt;&lt;wsp:rsid wsp:val=&quot;00C63385&quot;/&gt;&lt;wsp:rsid wsp:val=&quot;00C66DDF&quot;/&gt;&lt;wsp:rsid wsp:val=&quot;00C811B4&quot;/&gt;&lt;wsp:rsid wsp:val=&quot;00C85BB4&quot;/&gt;&lt;wsp:rsid wsp:val=&quot;00C94677&quot;/&gt;&lt;wsp:rsid wsp:val=&quot;00C94E2E&quot;/&gt;&lt;wsp:rsid wsp:val=&quot;00CA1E47&quot;/&gt;&lt;wsp:rsid wsp:val=&quot;00CD1176&quot;/&gt;&lt;wsp:rsid wsp:val=&quot;00CD51BE&quot;/&gt;&lt;wsp:rsid wsp:val=&quot;00CD7461&quot;/&gt;&lt;wsp:rsid wsp:val=&quot;00CF543B&quot;/&gt;&lt;wsp:rsid wsp:val=&quot;00D060DD&quot;/&gt;&lt;wsp:rsid wsp:val=&quot;00D07B46&quot;/&gt;&lt;wsp:rsid wsp:val=&quot;00D15749&quot;/&gt;&lt;wsp:rsid wsp:val=&quot;00D25C08&quot;/&gt;&lt;wsp:rsid wsp:val=&quot;00D37416&quot;/&gt;&lt;wsp:rsid wsp:val=&quot;00D4048A&quot;/&gt;&lt;wsp:rsid wsp:val=&quot;00D41955&quot;/&gt;&lt;wsp:rsid wsp:val=&quot;00D45AD9&quot;/&gt;&lt;wsp:rsid wsp:val=&quot;00D628E0&quot;/&gt;&lt;wsp:rsid wsp:val=&quot;00D755D6&quot;/&gt;&lt;wsp:rsid wsp:val=&quot;00D805BD&quot;/&gt;&lt;wsp:rsid wsp:val=&quot;00D96CD0&quot;/&gt;&lt;wsp:rsid wsp:val=&quot;00D96E3F&quot;/&gt;&lt;wsp:rsid wsp:val=&quot;00DC2C7D&quot;/&gt;&lt;wsp:rsid wsp:val=&quot;00DE342D&quot;/&gt;&lt;wsp:rsid wsp:val=&quot;00DF490E&quot;/&gt;&lt;wsp:rsid wsp:val=&quot;00E11DF5&quot;/&gt;&lt;wsp:rsid wsp:val=&quot;00E1458A&quot;/&gt;&lt;wsp:rsid wsp:val=&quot;00E16354&quot;/&gt;&lt;wsp:rsid wsp:val=&quot;00E22A1A&quot;/&gt;&lt;wsp:rsid wsp:val=&quot;00E354D0&quot;/&gt;&lt;wsp:rsid wsp:val=&quot;00E41549&quot;/&gt;&lt;wsp:rsid wsp:val=&quot;00E664FA&quot;/&gt;&lt;wsp:rsid wsp:val=&quot;00E74D85&quot;/&gt;&lt;wsp:rsid wsp:val=&quot;00E96D8E&quot;/&gt;&lt;wsp:rsid wsp:val=&quot;00E977A5&quot;/&gt;&lt;wsp:rsid wsp:val=&quot;00EA703E&quot;/&gt;&lt;wsp:rsid wsp:val=&quot;00EB447A&quot;/&gt;&lt;wsp:rsid wsp:val=&quot;00EC3934&quot;/&gt;&lt;wsp:rsid wsp:val=&quot;00ED4191&quot;/&gt;&lt;wsp:rsid wsp:val=&quot;00ED78B6&quot;/&gt;&lt;wsp:rsid wsp:val=&quot;00F05A6E&quot;/&gt;&lt;wsp:rsid wsp:val=&quot;00F146F6&quot;/&gt;&lt;wsp:rsid wsp:val=&quot;00F14894&quot;/&gt;&lt;wsp:rsid wsp:val=&quot;00F72778&quot;/&gt;&lt;wsp:rsid wsp:val=&quot;00F73F26&quot;/&gt;&lt;wsp:rsid wsp:val=&quot;00F770E9&quot;/&gt;&lt;wsp:rsid wsp:val=&quot;00F85694&quot;/&gt;&lt;wsp:rsid wsp:val=&quot;00F85CD2&quot;/&gt;&lt;wsp:rsid wsp:val=&quot;00F97597&quot;/&gt;&lt;wsp:rsid wsp:val=&quot;00FA0A63&quot;/&gt;&lt;wsp:rsid wsp:val=&quot;00FA0F38&quot;/&gt;&lt;wsp:rsid wsp:val=&quot;00FA3A56&quot;/&gt;&lt;wsp:rsid wsp:val=&quot;00FB07BA&quot;/&gt;&lt;wsp:rsid wsp:val=&quot;00FC01EC&quot;/&gt;&lt;wsp:rsid wsp:val=&quot;00FC174B&quot;/&gt;&lt;wsp:rsid wsp:val=&quot;00FC40AC&quot;/&gt;&lt;wsp:rsid wsp:val=&quot;00FE1721&quot;/&gt;&lt;wsp:rsid wsp:val=&quot;00FE1894&quot;/&gt;&lt;wsp:rsid wsp:val=&quot;00FF1C63&quot;/&gt;&lt;wsp:rsid wsp:val=&quot;00FF5112&quot;/&gt;&lt;/wsp:rsids&gt;&lt;/w:docPr&gt;&lt;w:body&gt;&lt;w:p wsp:rsidR=&quot;00000000&quot; wsp:rsidRDefault=&quot;00C57097&quot;&gt;&lt;m:oMathPara&gt;&lt;m:oMath&gt;&lt;m:r&gt;&lt;m:rPr&gt;&lt;m:sty m:val=&quot;p&quot;/&gt;&lt;/m:rPr&gt;&lt;w:rPr&gt;&lt;w:rFonts w:ascii=&quot;Cambria Math&quot; w:h-ansi=&quot;Cambria Math&quot;/&gt;&lt;wx:font wx:val=&quot;Cambria Math&quot;/&gt;&lt;/w:rPr&gt;&lt;m:t&gt;SST= &lt;/m:t&gt;&lt;/m:r&gt;&lt;m:nary&gt;&lt;m:naryPr&gt;&lt;m:chr m:val=&quot;??/&gt;&lt;m:limLoc m:val=&quot;undOvr&quot;/&gt;&lt;m:supHide m:val=&quot;on&quot;/&gt;&lt;m:ctrlPr&gt;&lt;w:rPrPr&gt;&lt;w:rFonts w:ascii=&quot;Cambria Math&quot; w:h-ansi=&quot;Cambria Math&quot;/&gt;&lt;wx:font wx:val=&quot;Cambria Math&quot;/&gt;&lt;/w:rPr&gt;&lt;/m:ctrlPr&gt;&lt;/m:naryPr&gt;&lt;m:sub&gt;&lt;m:r&gt;&lt;m:rPr&gt;&lt;m:sty m:val=&quot;p&quot;/&gt;&lt;/m:rPr&gt;&lt;w:rPr&gt;&lt;w:rFonts w:ascii=&quot;Cambria Math&quot; w:h-ansi=&quot;Cambria Math&quot;/&gt;&lt;wx:font wx:val=&quot;Cambria Math&quot;/&gt;&lt;/w:rPr&gt;&lt;m:t&gt;i&lt;/m:t&gt;&lt;/m:r&gt;&lt;/m:sub&gt;&lt;m:sup/&gt;&lt;m:e&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rPr&gt;&lt;/m:ctrlPr&gt;&lt;/m:sSupPr&gt;&lt;m:e&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y&lt;/m:t&gt;&lt;/m:r&gt;&lt;/m:e&gt;&lt;m:sub&gt;&lt;m:r&gt;&lt;m:rPr&gt;&lt;m:sty m:val=&quot;p&quot;/&gt;&lt;/m:rPr&gt;&lt;w:rPr&gt;&lt;w:rFonts w:ascii=&quot;Cambria Math&quot; w:h-ansi=&quot;Cambria Math&quot;/&gt;&lt;wx:font wx:val=&quot;Cambria Math&quot;/&gt;&lt;/w:rPr&gt;&lt;m:t&gt;i&lt;/m:t&gt;&lt;/m:r&gt;&lt;/m:sub&gt;&lt;/m:sSub&gt;&lt;m:r&gt;&lt;m:rPr&gt;&lt;m:sty m:val=&quot;p&quot;/&gt;&lt;/m:rPr&gt;&lt;w:rPr&gt;&lt;w:rFonts w:ascii=&quot;Cambria Math&quot; w:h-ansi=&quot;Cambria Math&quot;/&gt;&lt;wx:font wx:val=&quot;Cambria Math&quot;/&gt;&lt;/w:rPr&gt;&lt;m:t&gt;-&lt;/m:t&gt;&lt;/m:r&gt;&lt;m:acc&gt;&lt;m:accPr&gt;&lt;m:chr m:val=&quot;?&quot;/&gt;&lt;m:ctrlPr&gt;&lt;w:rPr&gt;&lt;w:rFonts w:ascii=&quot;Cambria Math&quot; w:fareast=&quot;留묒? 怨좊뵓&quot; w:h-ansi=&quot;Cambria Math&quot; w:cs=&quot;Times New Roman&quot;/&gt;&lt;wx:font wx:val=&quot;Cambria Math&quot;/&gt;&lt;w:kern w:val=&quot;2&quot;/&gt;&lt;w:sz-cs w:valbria Maia Maia Maia Maia Maia Maia Maia Maia Maia Maia Maia Maia Maia Maia Maia Maia Maia Maia Maia Maia Maia Maia Maia Maia Maia Maia Maia Maia Maia Maia Maia Maia Maia Ma=&quot;22&quot;/&gt;&lt;/w:rPr&gt;&lt;/m:ctrlPr&gt;&lt;/m:accPr&gt;&lt;m:e&gt;&lt;m:r&gt;&lt;m:rPr&gt;&lt;m:sty m:val=&quot;p&quot;/&gt;&lt;/m:rPr&gt;&lt;w:rPr&gt;&lt;w:rFonts w:ascii=&quot;Cambria Math&quot; w:h-ansi=&quot;Cambria Math&quot;/&gt;&lt;wx:font wx:val=&quot;Cambria Math&quot;/&gt;&lt;/w:rPr&gt;&lt;m:t&gt;y&lt;/m:t&gt;&lt;/m:r&gt;&lt;/m:e&gt;&lt;/m:acc&gt;&lt;m:r&gt;&lt;m:rPr&gt;&lt;m:sty m:val=&quot;p&quot;/&gt;&lt;/m:rPr&gt;&lt;w:rPr&gt;&lt;w:rFonts w:ascii=&quot;Cambria Math&quot; w:h-ansi=&quot;Cambria Math&quot;/&gt;&lt;wx:font wx:val=&quot;Cambria Math&quot;/&gt;&lt;/w:rPr&gt;&lt;m:t&gt;)&lt;/m:t&gt;&lt;/m:r&gt;&lt;/m:e&gt;&lt;m:sup&gt;&lt;m:r&gt;&lt;m:rPr&gt;&lt;m:sty m:val=&quot;p&quot;/&gt;&lt;/m:rPr&gt;&lt;w:rPr&gt;&lt;w:rFonts w:ascii=&quot;Cambria Math&quot; w:h-ansi=&quot;Cambria Math&quot;/&gt;&lt;wx:font wx:val=&quot;Cambria Math&quot;/&gt;&lt;/w:rPr&gt;&lt;m:t&gt;2&lt;/m:t&gt;&lt;/m:r&gt;&lt;/m:sup&gt;&lt;/m:sSup&gt;&lt;/m:e&gt;&lt;/m:nary&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1408" o:title="" chromakey="white"/>
          </v:shape>
        </w:pict>
      </w:r>
    </w:p>
    <w:p w14:paraId="7D6D7756" w14:textId="77777777" w:rsidR="00B51D7D" w:rsidRPr="009F6C0B" w:rsidRDefault="00B51D7D" w:rsidP="00B51D7D">
      <w:pPr>
        <w:rPr>
          <w:i/>
        </w:rPr>
      </w:pPr>
    </w:p>
    <w:p w14:paraId="6B8823FD" w14:textId="77777777" w:rsidR="00B51D7D" w:rsidRPr="009F6C0B" w:rsidRDefault="00B51D7D" w:rsidP="00B51D7D">
      <w:pPr>
        <w:ind w:left="380"/>
        <w:rPr>
          <w:i/>
        </w:rPr>
      </w:pPr>
      <w:r w:rsidRPr="009F6C0B">
        <w:rPr>
          <w:rFonts w:hint="eastAsia"/>
          <w:i/>
        </w:rPr>
        <w:t>따라서 SSE 가 SST 보다 클 경우도 있어 R-Square 의 계산 값이 음수로 나올 수 있습니다.</w:t>
      </w:r>
    </w:p>
    <w:p w14:paraId="60D98397" w14:textId="77777777" w:rsidR="00B23D12" w:rsidRDefault="00B23D12" w:rsidP="00B23D12">
      <w:pPr>
        <w:ind w:left="800"/>
        <w:rPr>
          <w:i/>
        </w:rPr>
      </w:pPr>
    </w:p>
    <w:p w14:paraId="139A1A3D" w14:textId="77777777" w:rsidR="00140790" w:rsidRDefault="00140790" w:rsidP="00B23D12">
      <w:pPr>
        <w:ind w:left="800"/>
        <w:rPr>
          <w:i/>
        </w:rPr>
      </w:pPr>
    </w:p>
    <w:p w14:paraId="19ED5C98" w14:textId="77777777" w:rsidR="00140790" w:rsidRDefault="00140790" w:rsidP="00B23D12">
      <w:pPr>
        <w:ind w:left="800"/>
        <w:rPr>
          <w:i/>
        </w:rPr>
      </w:pPr>
    </w:p>
    <w:p w14:paraId="4206032B" w14:textId="77777777" w:rsidR="001978D4" w:rsidRPr="009F6C0B" w:rsidRDefault="001978D4" w:rsidP="00B23D12">
      <w:pPr>
        <w:ind w:left="800"/>
        <w:rPr>
          <w:i/>
        </w:rPr>
      </w:pPr>
    </w:p>
    <w:p w14:paraId="7BB45B30" w14:textId="77777777" w:rsidR="00140790" w:rsidRPr="00140790" w:rsidRDefault="00140790" w:rsidP="00401892">
      <w:pPr>
        <w:pStyle w:val="000"/>
        <w:numPr>
          <w:ilvl w:val="2"/>
          <w:numId w:val="125"/>
        </w:numPr>
        <w:ind w:firstLineChars="0"/>
      </w:pPr>
      <w:bookmarkStart w:id="1370" w:name="_Toc67925670"/>
      <w:r>
        <w:rPr>
          <w:rFonts w:hint="eastAsia"/>
        </w:rPr>
        <w:t>Gage R&amp;R</w:t>
      </w:r>
      <w:bookmarkEnd w:id="1370"/>
    </w:p>
    <w:p w14:paraId="511B4715" w14:textId="77777777" w:rsidR="00140790" w:rsidRDefault="00140790" w:rsidP="00140790"/>
    <w:p w14:paraId="1E82DA35" w14:textId="77777777" w:rsidR="00140790" w:rsidRDefault="00140790" w:rsidP="00140790">
      <w:pPr>
        <w:ind w:firstLine="142"/>
      </w:pPr>
      <w:r w:rsidRPr="005A3D93">
        <w:rPr>
          <w:rFonts w:hint="eastAsia"/>
        </w:rPr>
        <w:t xml:space="preserve">많은 통계 </w:t>
      </w:r>
      <w:r>
        <w:rPr>
          <w:rFonts w:hint="eastAsia"/>
        </w:rPr>
        <w:t>방법론이</w:t>
      </w:r>
      <w:r w:rsidRPr="005A3D93">
        <w:rPr>
          <w:rFonts w:hint="eastAsia"/>
        </w:rPr>
        <w:t xml:space="preserve"> 측정된 데이터를 가지고 시작합니다. 그리고 이 측정된 데이터가 실제 상황을 대변해주는 참된 값이라는 가정에서 시작하는 통계 방법론들이 많습니다. 하지만 이는 실제</w:t>
      </w:r>
      <w:r>
        <w:rPr>
          <w:rFonts w:hint="eastAsia"/>
        </w:rPr>
        <w:t>로</w:t>
      </w:r>
      <w:r w:rsidRPr="005A3D93">
        <w:rPr>
          <w:rFonts w:hint="eastAsia"/>
        </w:rPr>
        <w:t xml:space="preserve"> 참 값과는 다른 측정 값일 뿐이며 그렇기 때문에 정밀한 분석을 하기 위해서는 분석을 시작하기 전에 데이터가 신뢰할 만한 것인지를 확인해야 합니다. </w:t>
      </w:r>
      <w:r>
        <w:rPr>
          <w:rFonts w:hint="eastAsia"/>
        </w:rPr>
        <w:t xml:space="preserve">데이터에 대한 신뢰성은 측정 시스템에 대한 신뢰성이 보장될 때 얻어질 수 있는 특성입니다. </w:t>
      </w:r>
      <w:r w:rsidRPr="005A3D93">
        <w:rPr>
          <w:rFonts w:hint="eastAsia"/>
        </w:rPr>
        <w:t>즉 데이터에 대한 신뢰성을 평가하고자 하는 목적으로 측정 시스템에 대해 분석하는 것이 Gage R&amp;R(Gage Repeatability &amp; Reproducibility) 입니다.</w:t>
      </w:r>
    </w:p>
    <w:p w14:paraId="1CF9D41C" w14:textId="77777777" w:rsidR="00140790" w:rsidRDefault="00140790" w:rsidP="00140790">
      <w:pPr>
        <w:ind w:firstLine="142"/>
      </w:pPr>
      <w:r>
        <w:rPr>
          <w:rFonts w:hint="eastAsia"/>
        </w:rPr>
        <w:t>품질 관리 방법론에서 사용하는 SPC 방법론은 부품 간의 변동을 측정하여 현재 공정에 이상이 있는지의 여부를 판단합니다. 하지만 SPC 방법론 및 다른 품질 관리 방법론을 사용하기 전에 먼저 수행해야 하는 것이 바로 Gage R&amp;R입니다.</w:t>
      </w:r>
    </w:p>
    <w:p w14:paraId="374AFA22" w14:textId="77777777" w:rsidR="00140790" w:rsidRPr="005A3D93" w:rsidRDefault="00140790" w:rsidP="00140790">
      <w:pPr>
        <w:ind w:firstLine="142"/>
      </w:pPr>
    </w:p>
    <w:p w14:paraId="526ABA86" w14:textId="77777777" w:rsidR="00140790" w:rsidRPr="005A3D93" w:rsidRDefault="005F7302" w:rsidP="00140790">
      <w:pPr>
        <w:ind w:firstLine="139"/>
        <w:rPr>
          <w:b/>
        </w:rPr>
      </w:pPr>
      <w:r>
        <w:rPr>
          <w:rFonts w:hint="eastAsia"/>
          <w:b/>
        </w:rPr>
        <w:t>5.3.11</w:t>
      </w:r>
      <w:r w:rsidR="00140790" w:rsidRPr="005A3D93">
        <w:rPr>
          <w:rFonts w:hint="eastAsia"/>
          <w:b/>
        </w:rPr>
        <w:t>.0 Gage R&amp;R의 개념</w:t>
      </w:r>
    </w:p>
    <w:p w14:paraId="63828E27" w14:textId="77777777" w:rsidR="00140790" w:rsidRDefault="00140790" w:rsidP="00140790">
      <w:pPr>
        <w:ind w:firstLine="142"/>
      </w:pPr>
    </w:p>
    <w:p w14:paraId="22946874" w14:textId="77777777" w:rsidR="00140790" w:rsidRDefault="00140790" w:rsidP="00140790">
      <w:pPr>
        <w:ind w:firstLine="142"/>
      </w:pPr>
      <w:r>
        <w:rPr>
          <w:rFonts w:hint="eastAsia"/>
        </w:rPr>
        <w:t>용어 정리</w:t>
      </w:r>
    </w:p>
    <w:p w14:paraId="3277EE67" w14:textId="77777777" w:rsidR="00140790" w:rsidRPr="005A3D93" w:rsidRDefault="00140790" w:rsidP="00140790">
      <w:pPr>
        <w:ind w:firstLine="142"/>
      </w:pPr>
    </w:p>
    <w:p w14:paraId="3E01AB1A" w14:textId="77777777" w:rsidR="00140790" w:rsidRPr="00B3135F" w:rsidRDefault="00140790" w:rsidP="00140790">
      <w:pPr>
        <w:ind w:firstLine="142"/>
      </w:pPr>
      <w:r w:rsidRPr="005A3D93">
        <w:rPr>
          <w:rFonts w:hint="eastAsia"/>
        </w:rPr>
        <w:t xml:space="preserve">반복성(Repeatability) : </w:t>
      </w:r>
      <w:r>
        <w:rPr>
          <w:rFonts w:hint="eastAsia"/>
        </w:rPr>
        <w:t>측정 장치로 인해서 나타나는 변동이며 같은 작업자가 같은 부품을 같은 장치로 측정했을 때 나타나는 변동입니다.</w:t>
      </w:r>
    </w:p>
    <w:p w14:paraId="610DDB6F" w14:textId="77777777" w:rsidR="00140790" w:rsidRDefault="00140790" w:rsidP="00140790">
      <w:pPr>
        <w:ind w:firstLine="142"/>
      </w:pPr>
      <w:r>
        <w:rPr>
          <w:rFonts w:hint="eastAsia"/>
        </w:rPr>
        <w:t>재현성(Reproducibility) : 측정 시스템으로 인해서 나타나는 변동이며 다른 작업자가 같은 부품을 같은 장치로 관찰했을 때 나타나는 변동입니다.</w:t>
      </w:r>
    </w:p>
    <w:p w14:paraId="6BA82D1A" w14:textId="77777777" w:rsidR="00140790" w:rsidRDefault="00140790" w:rsidP="00140790">
      <w:pPr>
        <w:ind w:firstLine="142"/>
      </w:pPr>
      <w:r>
        <w:rPr>
          <w:rFonts w:hint="eastAsia"/>
        </w:rPr>
        <w:t>정확성 : 정확성은 부품의 측정 값과 실제 값 사이의 차이가 나는 특성을 말합니다.</w:t>
      </w:r>
    </w:p>
    <w:p w14:paraId="2DD74159" w14:textId="77777777" w:rsidR="00140790" w:rsidRDefault="00140790" w:rsidP="00140790">
      <w:pPr>
        <w:ind w:firstLine="142"/>
      </w:pPr>
      <w:r>
        <w:rPr>
          <w:rFonts w:hint="eastAsia"/>
        </w:rPr>
        <w:t>정밀성 : 정밀성은 동일한 부품을 동일한 장치로 반복해서 측정했을 때 나타나는 변동에 대해서 설명합니다.</w:t>
      </w:r>
    </w:p>
    <w:p w14:paraId="35F2B366" w14:textId="77777777" w:rsidR="00140790" w:rsidRDefault="00140790" w:rsidP="00140790">
      <w:pPr>
        <w:ind w:firstLine="142"/>
      </w:pPr>
    </w:p>
    <w:p w14:paraId="3AD90F25" w14:textId="77777777" w:rsidR="00140790" w:rsidRDefault="00140790" w:rsidP="00140790">
      <w:pPr>
        <w:ind w:firstLine="142"/>
      </w:pPr>
      <w:r>
        <w:rPr>
          <w:rFonts w:hint="eastAsia"/>
        </w:rPr>
        <w:t>ECMiner</w:t>
      </w:r>
      <w:r>
        <w:rPr>
          <w:rFonts w:ascii="가는각진제목체" w:eastAsia="가는각진제목체" w:hint="eastAsia"/>
        </w:rPr>
        <w:t xml:space="preserve">™ </w:t>
      </w:r>
      <w:r>
        <w:rPr>
          <w:rFonts w:hint="eastAsia"/>
        </w:rPr>
        <w:t>에서 제공하는 Gage R&amp;R 방법론은 다음과 같습니다</w:t>
      </w:r>
    </w:p>
    <w:p w14:paraId="3426D609" w14:textId="77777777" w:rsidR="00140790" w:rsidRDefault="00140790" w:rsidP="00401892">
      <w:pPr>
        <w:numPr>
          <w:ilvl w:val="0"/>
          <w:numId w:val="124"/>
        </w:numPr>
        <w:ind w:firstLine="142"/>
      </w:pPr>
      <w:r>
        <w:rPr>
          <w:rFonts w:hint="eastAsia"/>
        </w:rPr>
        <w:t>Gage 런차트</w:t>
      </w:r>
    </w:p>
    <w:p w14:paraId="50EDD7B5" w14:textId="77777777" w:rsidR="00140790" w:rsidRDefault="00140790" w:rsidP="00401892">
      <w:pPr>
        <w:numPr>
          <w:ilvl w:val="0"/>
          <w:numId w:val="124"/>
        </w:numPr>
        <w:ind w:firstLine="142"/>
      </w:pPr>
      <w:r>
        <w:rPr>
          <w:rFonts w:hint="eastAsia"/>
        </w:rPr>
        <w:t>Gage 선형성 및 편향 연구</w:t>
      </w:r>
    </w:p>
    <w:p w14:paraId="4F791CAF" w14:textId="77777777" w:rsidR="00140790" w:rsidRDefault="00140790" w:rsidP="00401892">
      <w:pPr>
        <w:numPr>
          <w:ilvl w:val="0"/>
          <w:numId w:val="124"/>
        </w:numPr>
        <w:ind w:firstLine="142"/>
      </w:pPr>
      <w:r>
        <w:rPr>
          <w:rFonts w:hint="eastAsia"/>
        </w:rPr>
        <w:t>Gage R&amp;R 내포 설계</w:t>
      </w:r>
    </w:p>
    <w:p w14:paraId="744E4EEC" w14:textId="77777777" w:rsidR="00140790" w:rsidRPr="00B2553C" w:rsidRDefault="00140790" w:rsidP="00401892">
      <w:pPr>
        <w:numPr>
          <w:ilvl w:val="0"/>
          <w:numId w:val="124"/>
        </w:numPr>
        <w:ind w:firstLine="142"/>
      </w:pPr>
      <w:r>
        <w:rPr>
          <w:rFonts w:hint="eastAsia"/>
        </w:rPr>
        <w:t>Gage R&amp;R 교차 설계</w:t>
      </w:r>
    </w:p>
    <w:p w14:paraId="7B369C68" w14:textId="77777777" w:rsidR="00140790" w:rsidRPr="005A3D93" w:rsidRDefault="00140790" w:rsidP="00140790"/>
    <w:p w14:paraId="791B388A" w14:textId="77777777" w:rsidR="00140790" w:rsidRPr="005A3D93" w:rsidRDefault="00140790" w:rsidP="00140790"/>
    <w:p w14:paraId="24550297" w14:textId="77777777" w:rsidR="00140790" w:rsidRPr="00EA7215" w:rsidRDefault="00140790" w:rsidP="00401892">
      <w:pPr>
        <w:numPr>
          <w:ilvl w:val="3"/>
          <w:numId w:val="125"/>
        </w:numPr>
        <w:rPr>
          <w:b/>
        </w:rPr>
      </w:pPr>
      <w:r>
        <w:br w:type="page"/>
      </w:r>
      <w:r w:rsidRPr="00EA7215">
        <w:rPr>
          <w:rFonts w:hint="eastAsia"/>
          <w:b/>
        </w:rPr>
        <w:t>Gage 런차트</w:t>
      </w:r>
    </w:p>
    <w:p w14:paraId="6C512974" w14:textId="77777777" w:rsidR="00140790" w:rsidRDefault="00140790" w:rsidP="00140790">
      <w:pPr>
        <w:ind w:left="180"/>
      </w:pPr>
    </w:p>
    <w:p w14:paraId="00B035BD" w14:textId="77777777" w:rsidR="00140790" w:rsidRPr="008F1A82" w:rsidRDefault="00140790" w:rsidP="00140790">
      <w:pPr>
        <w:ind w:firstLine="139"/>
        <w:rPr>
          <w:rFonts w:ascii="CMU Concrete" w:hAnsi="CMU Concrete"/>
        </w:rPr>
      </w:pPr>
      <w:r w:rsidRPr="008F1A82">
        <w:rPr>
          <w:rFonts w:ascii="CMU Concrete" w:hAnsi="CMU Concrete"/>
          <w:b/>
        </w:rPr>
        <w:t>개요</w:t>
      </w:r>
    </w:p>
    <w:p w14:paraId="030A4B09" w14:textId="77777777" w:rsidR="00140790" w:rsidRDefault="00140790" w:rsidP="00140790">
      <w:pPr>
        <w:ind w:left="180"/>
      </w:pPr>
    </w:p>
    <w:p w14:paraId="3CED54AA" w14:textId="77777777" w:rsidR="00140790" w:rsidRDefault="00140790" w:rsidP="00140790">
      <w:pPr>
        <w:ind w:left="180" w:firstLine="142"/>
      </w:pPr>
      <w:r>
        <w:rPr>
          <w:rFonts w:hint="eastAsia"/>
        </w:rPr>
        <w:t>Gage 런차트는 실험을 통해서 얻은 전체 관측치를 Plot한 것입니다. 크게 부품의 종류별로 Plot하고 각 부품당 작업자에 따라 어떻게 관측치가 달라지는 것을 보여줍니다. 본 기능을 통해서 관측치에 대한 현황을 한눈에 파악할 수 있습니다.</w:t>
      </w:r>
    </w:p>
    <w:p w14:paraId="77D5CC2A" w14:textId="77777777" w:rsidR="00140790" w:rsidRDefault="00140790" w:rsidP="00140790">
      <w:pPr>
        <w:ind w:left="180" w:firstLine="142"/>
      </w:pPr>
    </w:p>
    <w:p w14:paraId="60066702" w14:textId="77777777" w:rsidR="00140790" w:rsidRPr="008F1A82" w:rsidRDefault="00140790" w:rsidP="00140790">
      <w:pPr>
        <w:ind w:firstLine="139"/>
        <w:rPr>
          <w:rFonts w:ascii="CMU Concrete" w:hAnsi="CMU Concrete"/>
          <w:b/>
        </w:rPr>
      </w:pPr>
      <w:r w:rsidRPr="008F1A82">
        <w:rPr>
          <w:rFonts w:ascii="CMU Concrete" w:hAnsi="CMU Concrete"/>
          <w:b/>
        </w:rPr>
        <w:t>실행방법</w:t>
      </w:r>
      <w:r w:rsidRPr="008F1A82">
        <w:rPr>
          <w:rFonts w:ascii="CMU Concrete" w:hAnsi="CMU Concrete"/>
          <w:b/>
        </w:rPr>
        <w:t xml:space="preserve"> </w:t>
      </w:r>
    </w:p>
    <w:p w14:paraId="70AAAC63" w14:textId="77777777" w:rsidR="00140790" w:rsidRPr="00060C59" w:rsidRDefault="00140790" w:rsidP="00140790"/>
    <w:p w14:paraId="5EA44B0C" w14:textId="77777777" w:rsidR="00140790" w:rsidRPr="00060C59" w:rsidRDefault="00140790" w:rsidP="00140790">
      <w:r w:rsidRPr="00060C59">
        <w:t>[</w:t>
      </w:r>
      <w:r w:rsidRPr="00060C59">
        <w:rPr>
          <w:rStyle w:val="p3Char"/>
          <w:rFonts w:ascii="굴림" w:eastAsia="굴림" w:hAnsi="굴림"/>
          <w:b/>
          <w:bCs/>
        </w:rPr>
        <w:t>분석]</w:t>
      </w:r>
      <w:r w:rsidRPr="00060C59">
        <w:t xml:space="preserve"> – [</w:t>
      </w:r>
      <w:r w:rsidRPr="00060C59">
        <w:rPr>
          <w:rStyle w:val="p3Char"/>
          <w:rFonts w:ascii="굴림" w:eastAsia="굴림" w:hAnsi="굴림" w:hint="eastAsia"/>
          <w:b/>
          <w:bCs/>
        </w:rPr>
        <w:t>Gage R&amp;R</w:t>
      </w:r>
      <w:r w:rsidRPr="00060C59">
        <w:rPr>
          <w:rStyle w:val="p3Char"/>
          <w:rFonts w:ascii="굴림" w:eastAsia="굴림" w:hAnsi="굴림"/>
          <w:b/>
          <w:bCs/>
        </w:rPr>
        <w:t xml:space="preserve">] </w:t>
      </w:r>
      <w:r w:rsidRPr="00060C59">
        <w:t>– [</w:t>
      </w:r>
      <w:r w:rsidRPr="00060C59">
        <w:rPr>
          <w:rStyle w:val="p3Char"/>
          <w:rFonts w:ascii="굴림" w:eastAsia="굴림" w:hAnsi="굴림" w:hint="eastAsia"/>
          <w:b/>
          <w:bCs/>
        </w:rPr>
        <w:t>Gage 런차트</w:t>
      </w:r>
      <w:r w:rsidRPr="00060C59">
        <w:rPr>
          <w:rStyle w:val="p3Char"/>
          <w:rFonts w:ascii="굴림" w:eastAsia="굴림" w:hAnsi="굴림"/>
          <w:b/>
          <w:bCs/>
        </w:rPr>
        <w:t xml:space="preserve">] </w:t>
      </w:r>
      <w:r w:rsidRPr="00060C59">
        <w:t>를 선택하면 [</w:t>
      </w:r>
      <w:r w:rsidRPr="00060C59">
        <w:rPr>
          <w:rStyle w:val="p3Char"/>
          <w:rFonts w:ascii="굴림" w:eastAsia="굴림" w:hAnsi="굴림" w:hint="eastAsia"/>
          <w:b/>
          <w:bCs/>
        </w:rPr>
        <w:t>Gage 런차트</w:t>
      </w:r>
      <w:r w:rsidRPr="00060C59">
        <w:rPr>
          <w:rStyle w:val="p3Char"/>
          <w:rFonts w:ascii="굴림" w:eastAsia="굴림" w:hAnsi="굴림"/>
          <w:b/>
          <w:bCs/>
        </w:rPr>
        <w:t xml:space="preserve">] </w:t>
      </w:r>
      <w:r w:rsidRPr="00060C59">
        <w:t xml:space="preserve">윈도우가 나타납니다. </w:t>
      </w:r>
    </w:p>
    <w:p w14:paraId="5FDFF994" w14:textId="77777777" w:rsidR="00140790" w:rsidRPr="008F1A82" w:rsidRDefault="00140790" w:rsidP="00140790">
      <w:pPr>
        <w:rPr>
          <w:rFonts w:ascii="CMU Concrete" w:hAnsi="CMU Concrete"/>
        </w:rPr>
      </w:pPr>
    </w:p>
    <w:p w14:paraId="2E768406" w14:textId="77777777" w:rsidR="00140790" w:rsidRDefault="00A94A15" w:rsidP="00140790">
      <w:pPr>
        <w:ind w:left="180" w:firstLine="142"/>
        <w:jc w:val="center"/>
      </w:pPr>
      <w:r>
        <w:rPr>
          <w:noProof/>
          <w:color w:val="555555"/>
          <w:sz w:val="18"/>
          <w:szCs w:val="18"/>
        </w:rPr>
        <w:drawing>
          <wp:inline distT="0" distB="0" distL="0" distR="0" wp14:anchorId="09432596" wp14:editId="3A0106CB">
            <wp:extent cx="4791075" cy="3238500"/>
            <wp:effectExtent l="0" t="0" r="9525" b="0"/>
            <wp:docPr id="377" name="그림 377" descr="D:\01. 프로젝트\개발팀\ECMiner2014 출시\매뉴얼\도움말(GS)_최종\Manual\files\GageRnR2.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D:\01. 프로젝트\개발팀\ECMiner2014 출시\매뉴얼\도움말(GS)_최종\Manual\files\GageRnR2.files\image002.jpg"/>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4791075" cy="3238500"/>
                    </a:xfrm>
                    <a:prstGeom prst="rect">
                      <a:avLst/>
                    </a:prstGeom>
                    <a:noFill/>
                    <a:ln>
                      <a:noFill/>
                    </a:ln>
                  </pic:spPr>
                </pic:pic>
              </a:graphicData>
            </a:graphic>
          </wp:inline>
        </w:drawing>
      </w:r>
    </w:p>
    <w:p w14:paraId="13B3AB2E" w14:textId="77777777" w:rsidR="00140790" w:rsidRDefault="00140790" w:rsidP="00140790">
      <w:pPr>
        <w:ind w:left="180" w:firstLine="142"/>
        <w:jc w:val="center"/>
      </w:pPr>
    </w:p>
    <w:p w14:paraId="6EBAC4BF" w14:textId="77777777" w:rsidR="00140790" w:rsidRDefault="00140790" w:rsidP="00401892">
      <w:pPr>
        <w:numPr>
          <w:ilvl w:val="0"/>
          <w:numId w:val="124"/>
        </w:numPr>
        <w:ind w:left="709" w:firstLine="142"/>
      </w:pPr>
      <w:r>
        <w:rPr>
          <w:rFonts w:hint="eastAsia"/>
        </w:rPr>
        <w:t>부품 번호 : 부품 번호 혹은 부품을 구별할 수 있는 데이터가 들어있는 FIELD를 선택합니다.</w:t>
      </w:r>
    </w:p>
    <w:p w14:paraId="0E1AC6B4" w14:textId="77777777" w:rsidR="00140790" w:rsidRDefault="00140790" w:rsidP="00401892">
      <w:pPr>
        <w:numPr>
          <w:ilvl w:val="0"/>
          <w:numId w:val="124"/>
        </w:numPr>
        <w:ind w:firstLine="142"/>
      </w:pPr>
      <w:r>
        <w:rPr>
          <w:rFonts w:hint="eastAsia"/>
        </w:rPr>
        <w:t>운영자 : 부품을 측정한 사람을 구별할 수 있는 데이터가 들어있는 FIELD를 선택합니다.</w:t>
      </w:r>
    </w:p>
    <w:p w14:paraId="3445AFD9" w14:textId="77777777" w:rsidR="00140790" w:rsidRDefault="00140790" w:rsidP="00401892">
      <w:pPr>
        <w:numPr>
          <w:ilvl w:val="0"/>
          <w:numId w:val="124"/>
        </w:numPr>
        <w:ind w:firstLine="142"/>
      </w:pPr>
      <w:r>
        <w:rPr>
          <w:rFonts w:hint="eastAsia"/>
        </w:rPr>
        <w:t>측정 데이터 : 실험을 통해서 측정된 데이터가 들어있는 FIELD를 선택합니다.</w:t>
      </w:r>
    </w:p>
    <w:p w14:paraId="7077E41B" w14:textId="77777777" w:rsidR="00140790" w:rsidRDefault="00140790" w:rsidP="00401892">
      <w:pPr>
        <w:numPr>
          <w:ilvl w:val="0"/>
          <w:numId w:val="124"/>
        </w:numPr>
        <w:ind w:firstLine="142"/>
      </w:pPr>
      <w:r>
        <w:rPr>
          <w:rFonts w:hint="eastAsia"/>
        </w:rPr>
        <w:t>시행 횟수 : 같은 운영자가 같은 부품을 여러 번 측정할 수 있는데 이럴 때 측정 순서가 들어가 있는 FIELD를 선택합니다.</w:t>
      </w:r>
    </w:p>
    <w:p w14:paraId="4276DC90" w14:textId="77777777" w:rsidR="00140790" w:rsidRPr="00E522C2" w:rsidRDefault="00140790" w:rsidP="00401892">
      <w:pPr>
        <w:numPr>
          <w:ilvl w:val="0"/>
          <w:numId w:val="124"/>
        </w:numPr>
        <w:ind w:firstLine="142"/>
      </w:pPr>
      <w:r>
        <w:rPr>
          <w:rFonts w:hint="eastAsia"/>
        </w:rPr>
        <w:t>역사적 평균 : 부품의 측정치가 역사적으로 평균이 어느 정도 되는지를 입력합니다.</w:t>
      </w:r>
    </w:p>
    <w:p w14:paraId="64F86AC9" w14:textId="77777777" w:rsidR="00140790" w:rsidRDefault="00140790" w:rsidP="00140790">
      <w:pPr>
        <w:ind w:left="180"/>
      </w:pPr>
    </w:p>
    <w:p w14:paraId="29257F22" w14:textId="77777777" w:rsidR="00140790" w:rsidRPr="008F1A82" w:rsidRDefault="00140790" w:rsidP="00140790">
      <w:pPr>
        <w:pStyle w:val="16"/>
        <w:ind w:firstLine="153"/>
        <w:rPr>
          <w:rFonts w:ascii="CMU Concrete" w:eastAsia="굴림" w:hAnsi="CMU Concrete"/>
        </w:rPr>
      </w:pPr>
      <w:r w:rsidRPr="008F1A82">
        <w:rPr>
          <w:rFonts w:ascii="CMU Concrete" w:eastAsia="굴림" w:hAnsi="CMU Concrete"/>
        </w:rPr>
        <w:t>결과</w:t>
      </w:r>
    </w:p>
    <w:p w14:paraId="1E8AF439" w14:textId="77777777" w:rsidR="00140790" w:rsidRDefault="00A94A15" w:rsidP="00140790">
      <w:pPr>
        <w:ind w:left="180"/>
        <w:jc w:val="center"/>
      </w:pPr>
      <w:r>
        <w:rPr>
          <w:noProof/>
          <w:color w:val="555555"/>
          <w:sz w:val="18"/>
          <w:szCs w:val="18"/>
        </w:rPr>
        <w:drawing>
          <wp:inline distT="0" distB="0" distL="0" distR="0" wp14:anchorId="20493D72" wp14:editId="546E6127">
            <wp:extent cx="5036105" cy="3371850"/>
            <wp:effectExtent l="0" t="0" r="0" b="0"/>
            <wp:docPr id="378" name="그림 378" descr="D:\01. 프로젝트\개발팀\ECMiner2014 출시\매뉴얼\도움말(GS)_최종\Manual\files\GageRnR2.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descr="D:\01. 프로젝트\개발팀\ECMiner2014 출시\매뉴얼\도움말(GS)_최종\Manual\files\GageRnR2.files\image004.jpg"/>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5036105" cy="3371850"/>
                    </a:xfrm>
                    <a:prstGeom prst="rect">
                      <a:avLst/>
                    </a:prstGeom>
                    <a:noFill/>
                    <a:ln>
                      <a:noFill/>
                    </a:ln>
                  </pic:spPr>
                </pic:pic>
              </a:graphicData>
            </a:graphic>
          </wp:inline>
        </w:drawing>
      </w:r>
    </w:p>
    <w:p w14:paraId="53C80360" w14:textId="77777777" w:rsidR="00140790" w:rsidRDefault="00140790" w:rsidP="00140790">
      <w:pPr>
        <w:ind w:left="180"/>
      </w:pPr>
    </w:p>
    <w:p w14:paraId="3B365D75" w14:textId="77777777" w:rsidR="00140790" w:rsidRDefault="00A94A15" w:rsidP="00A94A15">
      <w:pPr>
        <w:ind w:left="180"/>
      </w:pPr>
      <w:r>
        <w:rPr>
          <w:rFonts w:hint="eastAsia"/>
        </w:rPr>
        <w:t>위의</w:t>
      </w:r>
      <w:r>
        <w:t xml:space="preserve"> 차트에서 가운데 선은 역사적 평균(사용자가 입력했을 시) 혹은 데이터의 평균입니다.</w:t>
      </w:r>
      <w:r>
        <w:rPr>
          <w:rFonts w:hint="eastAsia"/>
        </w:rPr>
        <w:t xml:space="preserve"> </w:t>
      </w:r>
      <w:r>
        <w:t>현재 데이터는 운영자는 3명, 부품은 10종류 그리고 반복수는 2인 데이터입니다. 각 사각형 별로 부품의 번호가 나타나 있으며, 색으로 운영자가 구분됩니다. 이를 통해서 부품별, 운영자별 관측치 데이터에 어떠한 차이가 있는지를 확인해 볼 수 있습니다.</w:t>
      </w:r>
    </w:p>
    <w:p w14:paraId="2FAC1457" w14:textId="77777777" w:rsidR="00140790" w:rsidRPr="005A3D93" w:rsidRDefault="00140790" w:rsidP="00140790">
      <w:pPr>
        <w:ind w:left="180"/>
      </w:pPr>
    </w:p>
    <w:p w14:paraId="77952857" w14:textId="77777777" w:rsidR="00140790" w:rsidRDefault="00140790" w:rsidP="00401892">
      <w:pPr>
        <w:numPr>
          <w:ilvl w:val="3"/>
          <w:numId w:val="125"/>
        </w:numPr>
        <w:ind w:left="0" w:firstLine="0"/>
        <w:rPr>
          <w:b/>
        </w:rPr>
      </w:pPr>
      <w:r>
        <w:br w:type="page"/>
      </w:r>
      <w:r w:rsidRPr="005A3D93">
        <w:rPr>
          <w:rFonts w:hint="eastAsia"/>
        </w:rPr>
        <w:t xml:space="preserve"> </w:t>
      </w:r>
      <w:r w:rsidRPr="001D5756">
        <w:rPr>
          <w:rFonts w:hint="eastAsia"/>
          <w:b/>
        </w:rPr>
        <w:t>Gage 선형성</w:t>
      </w:r>
      <w:r>
        <w:rPr>
          <w:rFonts w:hint="eastAsia"/>
          <w:b/>
        </w:rPr>
        <w:t xml:space="preserve"> 및 편향 연구</w:t>
      </w:r>
    </w:p>
    <w:p w14:paraId="30399089" w14:textId="77777777" w:rsidR="00140790" w:rsidRDefault="00140790" w:rsidP="00140790">
      <w:pPr>
        <w:ind w:left="180" w:firstLine="139"/>
        <w:rPr>
          <w:b/>
        </w:rPr>
      </w:pPr>
    </w:p>
    <w:p w14:paraId="2B6AA639" w14:textId="77777777" w:rsidR="00140790" w:rsidRPr="008F1A82" w:rsidRDefault="00140790" w:rsidP="00140790">
      <w:pPr>
        <w:ind w:firstLine="139"/>
        <w:rPr>
          <w:rFonts w:ascii="CMU Concrete" w:hAnsi="CMU Concrete"/>
        </w:rPr>
      </w:pPr>
      <w:r>
        <w:rPr>
          <w:rFonts w:ascii="CMU Concrete" w:hAnsi="CMU Concrete" w:hint="eastAsia"/>
          <w:b/>
        </w:rPr>
        <w:t xml:space="preserve"> </w:t>
      </w:r>
      <w:r>
        <w:rPr>
          <w:rFonts w:ascii="CMU Concrete" w:hAnsi="CMU Concrete" w:hint="eastAsia"/>
          <w:b/>
        </w:rPr>
        <w:t>개</w:t>
      </w:r>
      <w:r w:rsidRPr="008F1A82">
        <w:rPr>
          <w:rFonts w:ascii="CMU Concrete" w:hAnsi="CMU Concrete"/>
          <w:b/>
        </w:rPr>
        <w:t>요</w:t>
      </w:r>
    </w:p>
    <w:p w14:paraId="35779301" w14:textId="77777777" w:rsidR="00140790" w:rsidRDefault="00140790" w:rsidP="00140790">
      <w:pPr>
        <w:ind w:left="180"/>
      </w:pPr>
    </w:p>
    <w:p w14:paraId="474F4CFA" w14:textId="77777777" w:rsidR="00140790" w:rsidRDefault="00140790" w:rsidP="00140790">
      <w:pPr>
        <w:ind w:left="180" w:firstLine="142"/>
      </w:pPr>
      <w:r>
        <w:rPr>
          <w:rFonts w:hint="eastAsia"/>
        </w:rPr>
        <w:t>Gage R&amp;R 선형성 및 편향 연구는 부품의 규격에 따라서 측정 값과 기준 값의 차이라고 할 수 있는 편향이 선형적인 관계를 가지고 있는지를 판단하기 위해 사용합니다. 예를 들어 부품의 크기가 커질수록 편향의 정도가 커지거나 작아지는 경향이 있다고 하면 측정 시스템이 부품의 크기에 의존한다는 것이 됩니다. 이는 결코 바람직한 측정 시스템이 갖는 특성이 아니므로 이와 같은 문제가 발생하였을 때는 측정 시스템에 대한 보완이 이루어져야 할 것입니다</w:t>
      </w:r>
      <w:r w:rsidR="001F2751">
        <w:rPr>
          <w:rFonts w:hint="eastAsia"/>
        </w:rPr>
        <w:t>.(</w:t>
      </w:r>
      <w:r>
        <w:rPr>
          <w:rFonts w:hint="eastAsia"/>
        </w:rPr>
        <w:t>바람직한 측정 시스템일수록 편향의 값이 부품의 크기와 무관해야 합니다.)</w:t>
      </w:r>
    </w:p>
    <w:p w14:paraId="4848F4D4" w14:textId="77777777" w:rsidR="00140790" w:rsidRPr="00AD5E32" w:rsidRDefault="00140790" w:rsidP="00140790">
      <w:pPr>
        <w:ind w:left="180" w:firstLine="142"/>
      </w:pPr>
    </w:p>
    <w:p w14:paraId="31E532F9" w14:textId="77777777" w:rsidR="00140790" w:rsidRDefault="00140790" w:rsidP="00140790">
      <w:pPr>
        <w:ind w:firstLine="139"/>
        <w:rPr>
          <w:rFonts w:ascii="CMU Concrete" w:hAnsi="CMU Concrete"/>
          <w:b/>
        </w:rPr>
      </w:pPr>
      <w:r w:rsidRPr="008F1A82">
        <w:rPr>
          <w:rFonts w:ascii="CMU Concrete" w:hAnsi="CMU Concrete"/>
          <w:b/>
        </w:rPr>
        <w:t>실행방법</w:t>
      </w:r>
      <w:r w:rsidRPr="008F1A82">
        <w:rPr>
          <w:rFonts w:ascii="CMU Concrete" w:hAnsi="CMU Concrete"/>
          <w:b/>
        </w:rPr>
        <w:t xml:space="preserve"> </w:t>
      </w:r>
    </w:p>
    <w:p w14:paraId="40E138A6" w14:textId="77777777" w:rsidR="00140790" w:rsidRPr="00140790" w:rsidRDefault="00140790" w:rsidP="00140790">
      <w:pPr>
        <w:ind w:firstLine="139"/>
        <w:rPr>
          <w:b/>
        </w:rPr>
      </w:pPr>
    </w:p>
    <w:p w14:paraId="1B470901" w14:textId="77777777" w:rsidR="00140790" w:rsidRPr="00140790" w:rsidRDefault="00140790" w:rsidP="00140790">
      <w:pPr>
        <w:ind w:firstLineChars="100" w:firstLine="200"/>
      </w:pPr>
      <w:r w:rsidRPr="00140790">
        <w:t>[</w:t>
      </w:r>
      <w:r w:rsidRPr="00140790">
        <w:rPr>
          <w:rStyle w:val="p3Char"/>
          <w:rFonts w:ascii="굴림" w:eastAsia="굴림" w:hAnsi="굴림"/>
          <w:b/>
          <w:bCs/>
        </w:rPr>
        <w:t>분석]</w:t>
      </w:r>
      <w:r w:rsidRPr="00140790">
        <w:t xml:space="preserve"> – [</w:t>
      </w:r>
      <w:r w:rsidRPr="00140790">
        <w:rPr>
          <w:rStyle w:val="p3Char"/>
          <w:rFonts w:ascii="굴림" w:eastAsia="굴림" w:hAnsi="굴림" w:hint="eastAsia"/>
          <w:b/>
          <w:bCs/>
        </w:rPr>
        <w:t>Gage R&amp;R</w:t>
      </w:r>
      <w:r w:rsidRPr="00140790">
        <w:rPr>
          <w:rStyle w:val="p3Char"/>
          <w:rFonts w:ascii="굴림" w:eastAsia="굴림" w:hAnsi="굴림"/>
          <w:b/>
          <w:bCs/>
        </w:rPr>
        <w:t xml:space="preserve">] </w:t>
      </w:r>
      <w:r w:rsidRPr="00140790">
        <w:t>– [</w:t>
      </w:r>
      <w:r w:rsidRPr="00140790">
        <w:rPr>
          <w:rStyle w:val="p3Char"/>
          <w:rFonts w:ascii="굴림" w:eastAsia="굴림" w:hAnsi="굴림" w:hint="eastAsia"/>
          <w:b/>
          <w:bCs/>
        </w:rPr>
        <w:t>Gage R&amp;R 선형성 및 편향 연구</w:t>
      </w:r>
      <w:r w:rsidRPr="00140790">
        <w:rPr>
          <w:rStyle w:val="p3Char"/>
          <w:rFonts w:ascii="굴림" w:eastAsia="굴림" w:hAnsi="굴림"/>
          <w:b/>
          <w:bCs/>
        </w:rPr>
        <w:t>]</w:t>
      </w:r>
      <w:r w:rsidRPr="00140790">
        <w:t>를 선택하면 [</w:t>
      </w:r>
      <w:r w:rsidRPr="00140790">
        <w:rPr>
          <w:rStyle w:val="p3Char"/>
          <w:rFonts w:ascii="굴림" w:eastAsia="굴림" w:hAnsi="굴림" w:hint="eastAsia"/>
          <w:b/>
          <w:bCs/>
        </w:rPr>
        <w:t>Gage R&amp;R 선형성 및 편향 연구</w:t>
      </w:r>
      <w:r w:rsidRPr="00140790">
        <w:rPr>
          <w:rStyle w:val="p3Char"/>
          <w:rFonts w:ascii="굴림" w:eastAsia="굴림" w:hAnsi="굴림"/>
          <w:b/>
          <w:bCs/>
        </w:rPr>
        <w:t xml:space="preserve">] </w:t>
      </w:r>
      <w:r w:rsidRPr="00140790">
        <w:t>윈도우가 나타납니다.</w:t>
      </w:r>
    </w:p>
    <w:p w14:paraId="0F3136E5" w14:textId="77777777" w:rsidR="00140790" w:rsidRDefault="00140790" w:rsidP="00140790"/>
    <w:p w14:paraId="6E13A643" w14:textId="77777777" w:rsidR="00140790" w:rsidRDefault="00A94A15" w:rsidP="00140790">
      <w:pPr>
        <w:jc w:val="center"/>
      </w:pPr>
      <w:r>
        <w:rPr>
          <w:noProof/>
          <w:color w:val="555555"/>
          <w:sz w:val="18"/>
          <w:szCs w:val="18"/>
        </w:rPr>
        <w:drawing>
          <wp:inline distT="0" distB="0" distL="0" distR="0" wp14:anchorId="4F180B0D" wp14:editId="2991F2FB">
            <wp:extent cx="4495156" cy="3038475"/>
            <wp:effectExtent l="0" t="0" r="1270" b="0"/>
            <wp:docPr id="379" name="그림 379" descr="D:\01. 프로젝트\개발팀\ECMiner2014 출시\매뉴얼\도움말(GS)_최종\Manual\files\GageRnR3.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descr="D:\01. 프로젝트\개발팀\ECMiner2014 출시\매뉴얼\도움말(GS)_최종\Manual\files\GageRnR3.files\image002.jpg"/>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4495156" cy="3038475"/>
                    </a:xfrm>
                    <a:prstGeom prst="rect">
                      <a:avLst/>
                    </a:prstGeom>
                    <a:noFill/>
                    <a:ln>
                      <a:noFill/>
                    </a:ln>
                  </pic:spPr>
                </pic:pic>
              </a:graphicData>
            </a:graphic>
          </wp:inline>
        </w:drawing>
      </w:r>
    </w:p>
    <w:p w14:paraId="02DE4597" w14:textId="77777777" w:rsidR="00140790" w:rsidRDefault="00140790" w:rsidP="00140790"/>
    <w:p w14:paraId="24205F0A" w14:textId="77777777" w:rsidR="00140790" w:rsidRDefault="00140790" w:rsidP="00401892">
      <w:pPr>
        <w:numPr>
          <w:ilvl w:val="0"/>
          <w:numId w:val="124"/>
        </w:numPr>
        <w:ind w:firstLine="142"/>
      </w:pPr>
      <w:r>
        <w:rPr>
          <w:rFonts w:hint="eastAsia"/>
        </w:rPr>
        <w:t>부품 번호 : 부품 번호 혹은 부품을 구별할 수 있는 데이터가 들어있는 FIELD를 선택합니다.</w:t>
      </w:r>
    </w:p>
    <w:p w14:paraId="08EACA6C" w14:textId="77777777" w:rsidR="00140790" w:rsidRDefault="00140790" w:rsidP="00401892">
      <w:pPr>
        <w:numPr>
          <w:ilvl w:val="0"/>
          <w:numId w:val="124"/>
        </w:numPr>
        <w:ind w:firstLine="142"/>
      </w:pPr>
      <w:r>
        <w:rPr>
          <w:rFonts w:hint="eastAsia"/>
        </w:rPr>
        <w:t>기준 값 : 부품이 실제적으로 가져야 할 값을 가지고 있는 FIELD를 선택합니다.</w:t>
      </w:r>
    </w:p>
    <w:p w14:paraId="326435CD" w14:textId="77777777" w:rsidR="00140790" w:rsidRDefault="00140790" w:rsidP="00401892">
      <w:pPr>
        <w:numPr>
          <w:ilvl w:val="0"/>
          <w:numId w:val="124"/>
        </w:numPr>
        <w:ind w:firstLine="142"/>
      </w:pPr>
      <w:r>
        <w:rPr>
          <w:rFonts w:hint="eastAsia"/>
        </w:rPr>
        <w:t>측정 데이터 : 통해서 측정된 데이터가 들어있는 FIELD를 선택합니다.</w:t>
      </w:r>
    </w:p>
    <w:p w14:paraId="4970C586" w14:textId="77777777" w:rsidR="00140790" w:rsidRDefault="00140790" w:rsidP="00401892">
      <w:pPr>
        <w:numPr>
          <w:ilvl w:val="0"/>
          <w:numId w:val="124"/>
        </w:numPr>
        <w:ind w:firstLine="142"/>
      </w:pPr>
      <w:r>
        <w:rPr>
          <w:rFonts w:hint="eastAsia"/>
        </w:rPr>
        <w:t>공정 변동 : 사용자가 정의한 공정 변동을 입력합니다.</w:t>
      </w:r>
    </w:p>
    <w:p w14:paraId="06568D89" w14:textId="77777777" w:rsidR="00140790" w:rsidRPr="0063681B" w:rsidRDefault="00140790" w:rsidP="00140790"/>
    <w:p w14:paraId="41806ACE" w14:textId="77777777" w:rsidR="00140790" w:rsidRDefault="00140790" w:rsidP="00140790">
      <w:pPr>
        <w:ind w:firstLine="139"/>
        <w:rPr>
          <w:rFonts w:ascii="CMU Concrete" w:hAnsi="CMU Concrete"/>
          <w:b/>
        </w:rPr>
      </w:pPr>
      <w:r>
        <w:rPr>
          <w:rFonts w:ascii="CMU Concrete" w:hAnsi="CMU Concrete" w:hint="eastAsia"/>
          <w:b/>
        </w:rPr>
        <w:t>결과</w:t>
      </w:r>
    </w:p>
    <w:p w14:paraId="768E36DA" w14:textId="77777777" w:rsidR="00140790" w:rsidRDefault="00140790" w:rsidP="00140790"/>
    <w:p w14:paraId="48DB371D" w14:textId="77777777" w:rsidR="00140790" w:rsidRDefault="00A94A15" w:rsidP="00140790">
      <w:pPr>
        <w:jc w:val="center"/>
      </w:pPr>
      <w:r>
        <w:rPr>
          <w:noProof/>
          <w:color w:val="555555"/>
          <w:sz w:val="18"/>
          <w:szCs w:val="18"/>
        </w:rPr>
        <w:drawing>
          <wp:inline distT="0" distB="0" distL="0" distR="0" wp14:anchorId="3262529F" wp14:editId="5F234A8B">
            <wp:extent cx="5305425" cy="3102454"/>
            <wp:effectExtent l="0" t="0" r="0" b="3175"/>
            <wp:docPr id="380" name="그림 380" descr="D:\01. 프로젝트\개발팀\ECMiner2014 출시\매뉴얼\도움말(GS)_최종\Manual\files\GageRnR3.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descr="D:\01. 프로젝트\개발팀\ECMiner2014 출시\매뉴얼\도움말(GS)_최종\Manual\files\GageRnR3.files\image004.jpg"/>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5313482" cy="3107165"/>
                    </a:xfrm>
                    <a:prstGeom prst="rect">
                      <a:avLst/>
                    </a:prstGeom>
                    <a:noFill/>
                    <a:ln>
                      <a:noFill/>
                    </a:ln>
                  </pic:spPr>
                </pic:pic>
              </a:graphicData>
            </a:graphic>
          </wp:inline>
        </w:drawing>
      </w:r>
    </w:p>
    <w:p w14:paraId="1CDE3F5C" w14:textId="77777777" w:rsidR="00140790" w:rsidRDefault="00140790" w:rsidP="00140790"/>
    <w:p w14:paraId="15316E83" w14:textId="77777777" w:rsidR="00140790" w:rsidRPr="005A3D93" w:rsidRDefault="00140790" w:rsidP="00140790">
      <w:pPr>
        <w:ind w:firstLineChars="100" w:firstLine="200"/>
      </w:pPr>
      <w:r>
        <w:rPr>
          <w:rFonts w:hint="eastAsia"/>
        </w:rPr>
        <w:t xml:space="preserve">게이지 선형성 및 편향 연구에 대한 결과는 위와 같습니다. 왼쪽의 차트는 편향이 부품 크기에 선형적인 관계가 있는지를 시각적으로 나타내 줍니다. 그리고 이에 대한 회귀분석의 결과를 오른쪽 상단의 표에서 제시해 주고 있습니다. 현재 R제곱의 값이 0.7 이상으로 매우 큰 것으로 보아 측정 시스템이 부품의 크기에 매우 크게 </w:t>
      </w:r>
      <w:r>
        <w:t>영향을</w:t>
      </w:r>
      <w:r>
        <w:rPr>
          <w:rFonts w:hint="eastAsia"/>
        </w:rPr>
        <w:t xml:space="preserve"> 받는다는 것을 알 수 있습니다. 그리고 아래의 게이지 편향표에서도 볼 수 있듯이 편향이 매우 크게 나타나기 때문에 측정 시스템에 대한 보완이 필요함을 알 수 있습니다.</w:t>
      </w:r>
    </w:p>
    <w:p w14:paraId="24695303" w14:textId="77777777" w:rsidR="00140790" w:rsidRPr="001D5756" w:rsidRDefault="00140790" w:rsidP="00401892">
      <w:pPr>
        <w:numPr>
          <w:ilvl w:val="3"/>
          <w:numId w:val="125"/>
        </w:numPr>
        <w:ind w:left="0" w:firstLine="0"/>
        <w:rPr>
          <w:b/>
        </w:rPr>
      </w:pPr>
      <w:r>
        <w:br w:type="page"/>
      </w:r>
      <w:r w:rsidRPr="005A3D93">
        <w:rPr>
          <w:rFonts w:hint="eastAsia"/>
        </w:rPr>
        <w:t xml:space="preserve"> </w:t>
      </w:r>
      <w:r w:rsidRPr="001D5756">
        <w:rPr>
          <w:rFonts w:hint="eastAsia"/>
          <w:b/>
        </w:rPr>
        <w:t>Gage R&amp;R 교차설계</w:t>
      </w:r>
    </w:p>
    <w:p w14:paraId="77A24F23" w14:textId="77777777" w:rsidR="00140790" w:rsidRDefault="00140790" w:rsidP="00140790">
      <w:pPr>
        <w:pStyle w:val="af9"/>
        <w:ind w:leftChars="0" w:left="0" w:firstLine="156"/>
        <w:rPr>
          <w:rFonts w:ascii="굴림" w:eastAsia="굴림" w:hAnsi="굴림"/>
        </w:rPr>
      </w:pPr>
    </w:p>
    <w:p w14:paraId="28C2E2A2" w14:textId="77777777" w:rsidR="00140790" w:rsidRPr="008F1A82" w:rsidRDefault="00140790" w:rsidP="00140790">
      <w:pPr>
        <w:ind w:firstLine="139"/>
        <w:rPr>
          <w:rFonts w:ascii="CMU Concrete" w:hAnsi="CMU Concrete"/>
        </w:rPr>
      </w:pPr>
      <w:r w:rsidRPr="008F1A82">
        <w:rPr>
          <w:rFonts w:ascii="CMU Concrete" w:hAnsi="CMU Concrete"/>
          <w:b/>
        </w:rPr>
        <w:t>개요</w:t>
      </w:r>
    </w:p>
    <w:p w14:paraId="577D3080" w14:textId="77777777" w:rsidR="00140790" w:rsidRDefault="00140790" w:rsidP="00140790">
      <w:pPr>
        <w:ind w:left="180"/>
      </w:pPr>
    </w:p>
    <w:p w14:paraId="78BA7B8F" w14:textId="77777777" w:rsidR="00140790" w:rsidRPr="0068386C" w:rsidRDefault="00140790" w:rsidP="00140790">
      <w:pPr>
        <w:ind w:left="180" w:firstLine="142"/>
      </w:pPr>
      <w:r>
        <w:rPr>
          <w:rFonts w:hint="eastAsia"/>
        </w:rPr>
        <w:t>Gage R&amp;R 교차 설계는 각 부품을 각각의 운영자가 여러 번 관측할 경우에 사용하는 방법으로 분산 분석 방법과 Xbar R 방법이 있습니다. 분산 분석의 경우 관측치의 변동을 부품 대 부품, 재현성, 반복성 성분으로 나누어 분석합니다. 그리고 분산 분석을 선택하면 재현성의 경우 운영자와 부품의 성분으로 나눕니다.(Xbar R의 경우 재현성을 또 다시 나누지는 않습니다.) 여기에 부품과 운영자의 상호작용까지 고려하는데 ECMiner</w:t>
      </w:r>
      <w:r>
        <w:rPr>
          <w:rFonts w:ascii="가는각진제목체" w:eastAsia="가는각진제목체" w:hint="eastAsia"/>
        </w:rPr>
        <w:t xml:space="preserve">™ </w:t>
      </w:r>
      <w:r>
        <w:rPr>
          <w:rFonts w:hint="eastAsia"/>
        </w:rPr>
        <w:t>에서는 부품과 운영자의 상호작용에 관련한 변동의 P value가 0.25보다 크면 자동적으로 상호작용을 무시하도록 하였습니다. ( P value가 0.25</w:t>
      </w:r>
      <w:r>
        <w:t>보다</w:t>
      </w:r>
      <w:r>
        <w:rPr>
          <w:rFonts w:hint="eastAsia"/>
        </w:rPr>
        <w:t xml:space="preserve"> 크면 통계적으로 유의하지 않은 것을 의미합니다.) 교차 설계를 통해서 분석자는 관측치에서 나타나는 변동이 어떤 성분에 의해서 기인하였는지를 쉽게 분석할 수 있습니다.</w:t>
      </w:r>
    </w:p>
    <w:p w14:paraId="25230DB8" w14:textId="77777777" w:rsidR="00140790" w:rsidRPr="0068386C" w:rsidRDefault="00140790" w:rsidP="00140790">
      <w:pPr>
        <w:ind w:left="180" w:firstLine="142"/>
      </w:pPr>
    </w:p>
    <w:p w14:paraId="4CD20D8E" w14:textId="77777777" w:rsidR="00140790" w:rsidRDefault="00140790" w:rsidP="00140790">
      <w:pPr>
        <w:ind w:firstLine="139"/>
        <w:rPr>
          <w:rFonts w:ascii="CMU Concrete" w:hAnsi="CMU Concrete"/>
          <w:b/>
        </w:rPr>
      </w:pPr>
      <w:r w:rsidRPr="008F1A82">
        <w:rPr>
          <w:rFonts w:ascii="CMU Concrete" w:hAnsi="CMU Concrete"/>
          <w:b/>
        </w:rPr>
        <w:t>실행방법</w:t>
      </w:r>
      <w:r w:rsidRPr="008F1A82">
        <w:rPr>
          <w:rFonts w:ascii="CMU Concrete" w:hAnsi="CMU Concrete"/>
          <w:b/>
        </w:rPr>
        <w:t xml:space="preserve"> </w:t>
      </w:r>
    </w:p>
    <w:p w14:paraId="315EE5E4" w14:textId="77777777" w:rsidR="00140790" w:rsidRDefault="00140790" w:rsidP="00140790">
      <w:pPr>
        <w:ind w:firstLine="139"/>
        <w:rPr>
          <w:rFonts w:ascii="CMU Concrete" w:hAnsi="CMU Concrete"/>
          <w:b/>
        </w:rPr>
      </w:pPr>
    </w:p>
    <w:p w14:paraId="20A6257C" w14:textId="77777777" w:rsidR="00140790" w:rsidRPr="00140790" w:rsidRDefault="00140790" w:rsidP="00140790">
      <w:pPr>
        <w:ind w:firstLineChars="100" w:firstLine="200"/>
      </w:pPr>
      <w:r w:rsidRPr="00140790">
        <w:t>[</w:t>
      </w:r>
      <w:r w:rsidRPr="00140790">
        <w:rPr>
          <w:rStyle w:val="p3Char"/>
          <w:rFonts w:ascii="굴림" w:eastAsia="굴림" w:hAnsi="굴림"/>
          <w:b/>
          <w:bCs/>
        </w:rPr>
        <w:t>분석]</w:t>
      </w:r>
      <w:r w:rsidRPr="00140790">
        <w:t xml:space="preserve"> – [</w:t>
      </w:r>
      <w:r w:rsidRPr="00140790">
        <w:rPr>
          <w:rStyle w:val="p3Char"/>
          <w:rFonts w:ascii="굴림" w:eastAsia="굴림" w:hAnsi="굴림" w:hint="eastAsia"/>
          <w:b/>
          <w:bCs/>
        </w:rPr>
        <w:t>Gage R&amp;R</w:t>
      </w:r>
      <w:r w:rsidRPr="00140790">
        <w:rPr>
          <w:rStyle w:val="p3Char"/>
          <w:rFonts w:ascii="굴림" w:eastAsia="굴림" w:hAnsi="굴림"/>
          <w:b/>
          <w:bCs/>
        </w:rPr>
        <w:t xml:space="preserve">] </w:t>
      </w:r>
      <w:r w:rsidRPr="00140790">
        <w:t>– [</w:t>
      </w:r>
      <w:r w:rsidRPr="00140790">
        <w:rPr>
          <w:rStyle w:val="p3Char"/>
          <w:rFonts w:ascii="굴림" w:eastAsia="굴림" w:hAnsi="굴림" w:hint="eastAsia"/>
          <w:b/>
          <w:bCs/>
        </w:rPr>
        <w:t>Gage R&amp;R 교차설계</w:t>
      </w:r>
      <w:r w:rsidRPr="00140790">
        <w:rPr>
          <w:rStyle w:val="p3Char"/>
          <w:rFonts w:ascii="굴림" w:eastAsia="굴림" w:hAnsi="굴림"/>
          <w:b/>
          <w:bCs/>
        </w:rPr>
        <w:t xml:space="preserve">] </w:t>
      </w:r>
      <w:r w:rsidRPr="00140790">
        <w:t>를 선택하면 [</w:t>
      </w:r>
      <w:r w:rsidRPr="00140790">
        <w:rPr>
          <w:rStyle w:val="p3Char"/>
          <w:rFonts w:ascii="굴림" w:eastAsia="굴림" w:hAnsi="굴림" w:hint="eastAsia"/>
          <w:b/>
          <w:bCs/>
        </w:rPr>
        <w:t>Gage R&amp;R 교차 설계</w:t>
      </w:r>
      <w:r w:rsidRPr="00140790">
        <w:rPr>
          <w:rStyle w:val="p3Char"/>
          <w:rFonts w:ascii="굴림" w:eastAsia="굴림" w:hAnsi="굴림"/>
          <w:b/>
          <w:bCs/>
        </w:rPr>
        <w:t xml:space="preserve">] </w:t>
      </w:r>
      <w:r w:rsidRPr="00140790">
        <w:t>윈도우가 나타납니다.</w:t>
      </w:r>
    </w:p>
    <w:p w14:paraId="20F8CEBB" w14:textId="77777777" w:rsidR="00140790" w:rsidRPr="00436275" w:rsidRDefault="00140790" w:rsidP="00140790">
      <w:pPr>
        <w:ind w:firstLineChars="100" w:firstLine="196"/>
        <w:rPr>
          <w:rFonts w:ascii="CMU Concrete" w:hAnsi="CMU Concrete"/>
          <w:b/>
        </w:rPr>
      </w:pPr>
    </w:p>
    <w:p w14:paraId="041F96C2" w14:textId="77777777" w:rsidR="00140790" w:rsidRDefault="00A94A15" w:rsidP="00140790">
      <w:pPr>
        <w:jc w:val="center"/>
      </w:pPr>
      <w:r>
        <w:rPr>
          <w:noProof/>
          <w:color w:val="555555"/>
          <w:sz w:val="18"/>
          <w:szCs w:val="18"/>
        </w:rPr>
        <w:drawing>
          <wp:inline distT="0" distB="0" distL="0" distR="0" wp14:anchorId="3B5A3235" wp14:editId="67EF9BA6">
            <wp:extent cx="4980568" cy="3381375"/>
            <wp:effectExtent l="0" t="0" r="0" b="0"/>
            <wp:docPr id="381" name="그림 381" descr="D:\01. 프로젝트\개발팀\ECMiner2014 출시\매뉴얼\도움말(GS)_최종\Manual\files\GageRnR4.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descr="D:\01. 프로젝트\개발팀\ECMiner2014 출시\매뉴얼\도움말(GS)_최종\Manual\files\GageRnR4.files\image002.jpg"/>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4978301" cy="3379836"/>
                    </a:xfrm>
                    <a:prstGeom prst="rect">
                      <a:avLst/>
                    </a:prstGeom>
                    <a:noFill/>
                    <a:ln>
                      <a:noFill/>
                    </a:ln>
                  </pic:spPr>
                </pic:pic>
              </a:graphicData>
            </a:graphic>
          </wp:inline>
        </w:drawing>
      </w:r>
    </w:p>
    <w:p w14:paraId="4AE73424" w14:textId="77777777" w:rsidR="00140790" w:rsidRDefault="00140790" w:rsidP="00140790"/>
    <w:p w14:paraId="22C8349A" w14:textId="77777777" w:rsidR="00140790" w:rsidRDefault="00140790" w:rsidP="00401892">
      <w:pPr>
        <w:numPr>
          <w:ilvl w:val="0"/>
          <w:numId w:val="124"/>
        </w:numPr>
        <w:ind w:firstLine="142"/>
      </w:pPr>
      <w:r>
        <w:rPr>
          <w:rFonts w:hint="eastAsia"/>
        </w:rPr>
        <w:t>부품 번호 : 부품 번호 혹은 부품을 구별할 수 있는 데이터가 들어있는 FIELD를 선택합니다.</w:t>
      </w:r>
    </w:p>
    <w:p w14:paraId="7596C485" w14:textId="77777777" w:rsidR="00140790" w:rsidRDefault="00140790" w:rsidP="00401892">
      <w:pPr>
        <w:numPr>
          <w:ilvl w:val="0"/>
          <w:numId w:val="124"/>
        </w:numPr>
        <w:ind w:firstLine="142"/>
      </w:pPr>
      <w:r>
        <w:rPr>
          <w:rFonts w:hint="eastAsia"/>
        </w:rPr>
        <w:t>운영자 : 부품을 측정한 사람을 구별할 수 있는 데이터가 들어있는 FIELD를 선택합니다.</w:t>
      </w:r>
    </w:p>
    <w:p w14:paraId="33FE1495" w14:textId="77777777" w:rsidR="00140790" w:rsidRDefault="00140790" w:rsidP="00401892">
      <w:pPr>
        <w:numPr>
          <w:ilvl w:val="0"/>
          <w:numId w:val="124"/>
        </w:numPr>
        <w:ind w:firstLine="142"/>
      </w:pPr>
      <w:r>
        <w:rPr>
          <w:rFonts w:hint="eastAsia"/>
        </w:rPr>
        <w:t>측정 데이터 : 실험을 통해서 측정된 데이터가 들어있는 FIELD를 선택합니다.</w:t>
      </w:r>
    </w:p>
    <w:p w14:paraId="3568721E" w14:textId="77777777" w:rsidR="00140790" w:rsidRDefault="00140790" w:rsidP="00401892">
      <w:pPr>
        <w:numPr>
          <w:ilvl w:val="0"/>
          <w:numId w:val="124"/>
        </w:numPr>
        <w:ind w:firstLine="142"/>
      </w:pPr>
      <w:r>
        <w:rPr>
          <w:rFonts w:hint="eastAsia"/>
        </w:rPr>
        <w:t>분석법 : 분산 분석으로 분석할 것인지 Xbar 및 R 방법으로 분석할 것인지를 선택합니다.</w:t>
      </w:r>
    </w:p>
    <w:p w14:paraId="02EEC883" w14:textId="77777777" w:rsidR="00140790" w:rsidRDefault="00140790" w:rsidP="00140790">
      <w:pPr>
        <w:ind w:left="760"/>
      </w:pPr>
    </w:p>
    <w:p w14:paraId="1D8EF460" w14:textId="77777777" w:rsidR="00140790" w:rsidRDefault="00A94A15" w:rsidP="00140790">
      <w:pPr>
        <w:jc w:val="center"/>
      </w:pPr>
      <w:r>
        <w:rPr>
          <w:noProof/>
          <w:color w:val="555555"/>
          <w:sz w:val="18"/>
          <w:szCs w:val="18"/>
        </w:rPr>
        <w:drawing>
          <wp:inline distT="0" distB="0" distL="0" distR="0" wp14:anchorId="042B5180" wp14:editId="6E331162">
            <wp:extent cx="3752850" cy="2571750"/>
            <wp:effectExtent l="0" t="0" r="0" b="0"/>
            <wp:docPr id="382" name="그림 382" descr="D:\01. 프로젝트\개발팀\ECMiner2014 출시\매뉴얼\도움말(GS)_최종\Manual\files\GageRnR4.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descr="D:\01. 프로젝트\개발팀\ECMiner2014 출시\매뉴얼\도움말(GS)_최종\Manual\files\GageRnR4.files\image004.jpg"/>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3752850" cy="2571750"/>
                    </a:xfrm>
                    <a:prstGeom prst="rect">
                      <a:avLst/>
                    </a:prstGeom>
                    <a:noFill/>
                    <a:ln>
                      <a:noFill/>
                    </a:ln>
                  </pic:spPr>
                </pic:pic>
              </a:graphicData>
            </a:graphic>
          </wp:inline>
        </w:drawing>
      </w:r>
    </w:p>
    <w:p w14:paraId="1041D5DB" w14:textId="77777777" w:rsidR="00140790" w:rsidRDefault="00140790" w:rsidP="00140790"/>
    <w:p w14:paraId="48B5E7E8" w14:textId="77777777" w:rsidR="00140790" w:rsidRDefault="00140790" w:rsidP="00401892">
      <w:pPr>
        <w:numPr>
          <w:ilvl w:val="0"/>
          <w:numId w:val="124"/>
        </w:numPr>
        <w:ind w:firstLine="142"/>
      </w:pPr>
      <w:r>
        <w:rPr>
          <w:rFonts w:hint="eastAsia"/>
        </w:rPr>
        <w:t>연구 변동 : 연구 변동을 구하기 위해 표준 편차에 곱할 계수를 입력합니다.</w:t>
      </w:r>
    </w:p>
    <w:p w14:paraId="058E95B6" w14:textId="77777777" w:rsidR="00140790" w:rsidRDefault="00140790" w:rsidP="00401892">
      <w:pPr>
        <w:numPr>
          <w:ilvl w:val="0"/>
          <w:numId w:val="124"/>
        </w:numPr>
        <w:ind w:firstLine="142"/>
      </w:pPr>
      <w:r>
        <w:rPr>
          <w:rFonts w:hint="eastAsia"/>
        </w:rPr>
        <w:t>공정 공차 : 경험적으로 알려진 공차를 입력합니다. 이를 통해서 %공차를 계산하게 됩니다.</w:t>
      </w:r>
    </w:p>
    <w:p w14:paraId="4A122635" w14:textId="77777777" w:rsidR="00140790" w:rsidRDefault="00140790" w:rsidP="00401892">
      <w:pPr>
        <w:numPr>
          <w:ilvl w:val="0"/>
          <w:numId w:val="124"/>
        </w:numPr>
        <w:ind w:firstLine="142"/>
      </w:pPr>
      <w:r>
        <w:rPr>
          <w:rFonts w:hint="eastAsia"/>
        </w:rPr>
        <w:t>역사적 표준 편차 : 경험적으로 알려진 역사적 표준 편차를 입력합니다. 이를 통해서 %공정을 계산하게 됩니다.</w:t>
      </w:r>
    </w:p>
    <w:p w14:paraId="355096D9" w14:textId="77777777" w:rsidR="00140790" w:rsidRPr="0063681B" w:rsidRDefault="00140790" w:rsidP="00140790"/>
    <w:p w14:paraId="6FB7C345" w14:textId="77777777" w:rsidR="00140790" w:rsidRDefault="00140790" w:rsidP="00140790">
      <w:pPr>
        <w:ind w:firstLine="139"/>
        <w:rPr>
          <w:rFonts w:ascii="CMU Concrete" w:hAnsi="CMU Concrete"/>
          <w:b/>
        </w:rPr>
      </w:pPr>
      <w:r>
        <w:rPr>
          <w:rFonts w:ascii="CMU Concrete" w:hAnsi="CMU Concrete" w:hint="eastAsia"/>
          <w:b/>
        </w:rPr>
        <w:t>결과</w:t>
      </w:r>
    </w:p>
    <w:p w14:paraId="77CB0FFF" w14:textId="77777777" w:rsidR="00140790" w:rsidRPr="008F1A82" w:rsidRDefault="00140790" w:rsidP="00140790">
      <w:pPr>
        <w:rPr>
          <w:rFonts w:ascii="CMU Concrete" w:hAnsi="CMU Concrete"/>
        </w:rPr>
      </w:pPr>
    </w:p>
    <w:p w14:paraId="44319310" w14:textId="77777777" w:rsidR="00140790" w:rsidRDefault="00140790" w:rsidP="00401892">
      <w:pPr>
        <w:numPr>
          <w:ilvl w:val="0"/>
          <w:numId w:val="124"/>
        </w:numPr>
        <w:ind w:firstLine="142"/>
      </w:pPr>
      <w:r>
        <w:rPr>
          <w:rFonts w:hint="eastAsia"/>
        </w:rPr>
        <w:t>General Information : 분산 분석 결과(분산 분석을 선택하였을 때만)와 Gage R&amp;R 분석 결과를 보여줍니다.</w:t>
      </w:r>
    </w:p>
    <w:p w14:paraId="3CE3962B" w14:textId="77777777" w:rsidR="00B7247A" w:rsidRDefault="00B7247A" w:rsidP="00401892">
      <w:pPr>
        <w:numPr>
          <w:ilvl w:val="2"/>
          <w:numId w:val="124"/>
        </w:numPr>
      </w:pPr>
      <w:r>
        <w:rPr>
          <w:rFonts w:hint="eastAsia"/>
        </w:rPr>
        <w:t xml:space="preserve">구별되는 범주의 수 : </w:t>
      </w:r>
      <w:r w:rsidRPr="00B7247A">
        <w:rPr>
          <w:rFonts w:hint="eastAsia"/>
        </w:rPr>
        <w:t>측정시스템을</w:t>
      </w:r>
      <w:r w:rsidRPr="00B7247A">
        <w:t xml:space="preserve"> 평가하는 척도로, 그 값이 5이상이면 측정시스템을 인정해도 좋다고 판</w:t>
      </w:r>
      <w:r>
        <w:rPr>
          <w:rFonts w:hint="eastAsia"/>
        </w:rPr>
        <w:t>단합니다.</w:t>
      </w:r>
    </w:p>
    <w:p w14:paraId="0204C2CC" w14:textId="77777777" w:rsidR="00140790" w:rsidRDefault="00A94A15" w:rsidP="00140790">
      <w:pPr>
        <w:jc w:val="center"/>
      </w:pPr>
      <w:r>
        <w:rPr>
          <w:noProof/>
          <w:color w:val="555555"/>
          <w:sz w:val="18"/>
          <w:szCs w:val="18"/>
        </w:rPr>
        <w:drawing>
          <wp:inline distT="0" distB="0" distL="0" distR="0" wp14:anchorId="60758492" wp14:editId="382ED3E3">
            <wp:extent cx="3810000" cy="3629025"/>
            <wp:effectExtent l="0" t="0" r="0" b="9525"/>
            <wp:docPr id="383" name="그림 383" descr="D:\01. 프로젝트\개발팀\ECMiner2014 출시\매뉴얼\도움말(GS)_최종\Manual\files\GageRnR4.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descr="D:\01. 프로젝트\개발팀\ECMiner2014 출시\매뉴얼\도움말(GS)_최종\Manual\files\GageRnR4.files\image006.jpg"/>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3810000" cy="3629025"/>
                    </a:xfrm>
                    <a:prstGeom prst="rect">
                      <a:avLst/>
                    </a:prstGeom>
                    <a:noFill/>
                    <a:ln>
                      <a:noFill/>
                    </a:ln>
                  </pic:spPr>
                </pic:pic>
              </a:graphicData>
            </a:graphic>
          </wp:inline>
        </w:drawing>
      </w:r>
    </w:p>
    <w:p w14:paraId="0BB1B10D" w14:textId="77777777" w:rsidR="00140790" w:rsidRDefault="00140790" w:rsidP="00140790">
      <w:pPr>
        <w:jc w:val="center"/>
      </w:pPr>
    </w:p>
    <w:p w14:paraId="3AE20842" w14:textId="77777777" w:rsidR="00140790" w:rsidRPr="006448BC" w:rsidRDefault="00140790" w:rsidP="00401892">
      <w:pPr>
        <w:numPr>
          <w:ilvl w:val="0"/>
          <w:numId w:val="124"/>
        </w:numPr>
        <w:ind w:firstLine="142"/>
      </w:pPr>
      <w:r>
        <w:rPr>
          <w:rFonts w:hint="eastAsia"/>
        </w:rPr>
        <w:t>운영자에 의한 R 관리도 : 운영자가 각 부품을 여러 번 측정하였을 때 얼마나 차이가 났는지(Range)를 표시해 줍니다.</w:t>
      </w:r>
    </w:p>
    <w:p w14:paraId="0C638FDB" w14:textId="77777777" w:rsidR="00140790" w:rsidRDefault="00A94A15" w:rsidP="00140790">
      <w:pPr>
        <w:ind w:left="760"/>
        <w:jc w:val="center"/>
      </w:pPr>
      <w:r>
        <w:rPr>
          <w:noProof/>
          <w:color w:val="555555"/>
          <w:sz w:val="18"/>
          <w:szCs w:val="18"/>
        </w:rPr>
        <w:drawing>
          <wp:inline distT="0" distB="0" distL="0" distR="0" wp14:anchorId="19575CF5" wp14:editId="77838BE5">
            <wp:extent cx="5029200" cy="3867150"/>
            <wp:effectExtent l="0" t="0" r="0" b="0"/>
            <wp:docPr id="384" name="그림 384" descr="D:\01. 프로젝트\개발팀\ECMiner2014 출시\매뉴얼\도움말(GS)_최종\Manual\files\GageRnR4.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descr="D:\01. 프로젝트\개발팀\ECMiner2014 출시\매뉴얼\도움말(GS)_최종\Manual\files\GageRnR4.files\image008.jpg"/>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5029200" cy="3867150"/>
                    </a:xfrm>
                    <a:prstGeom prst="rect">
                      <a:avLst/>
                    </a:prstGeom>
                    <a:noFill/>
                    <a:ln>
                      <a:noFill/>
                    </a:ln>
                  </pic:spPr>
                </pic:pic>
              </a:graphicData>
            </a:graphic>
          </wp:inline>
        </w:drawing>
      </w:r>
    </w:p>
    <w:p w14:paraId="62927E7A" w14:textId="77777777" w:rsidR="00140790" w:rsidRDefault="00140790" w:rsidP="00140790">
      <w:pPr>
        <w:ind w:left="760"/>
      </w:pPr>
    </w:p>
    <w:p w14:paraId="290AF7D2" w14:textId="77777777" w:rsidR="00140790" w:rsidRDefault="00140790" w:rsidP="00140790">
      <w:pPr>
        <w:ind w:left="760"/>
      </w:pPr>
    </w:p>
    <w:p w14:paraId="24D2038A" w14:textId="77777777" w:rsidR="00140790" w:rsidRPr="006448BC" w:rsidRDefault="00140790" w:rsidP="00401892">
      <w:pPr>
        <w:numPr>
          <w:ilvl w:val="0"/>
          <w:numId w:val="124"/>
        </w:numPr>
        <w:ind w:firstLine="142"/>
      </w:pPr>
      <w:r>
        <w:rPr>
          <w:rFonts w:hint="eastAsia"/>
        </w:rPr>
        <w:t xml:space="preserve">운영자에 </w:t>
      </w:r>
      <w:r>
        <w:t>의한</w:t>
      </w:r>
      <w:r>
        <w:rPr>
          <w:rFonts w:hint="eastAsia"/>
        </w:rPr>
        <w:t xml:space="preserve"> XBar 관리도 : 운영자가 각 부품을 여러 번 측정하였을 때 각 부품 당 관측치의 평균(XBar)을 표시해 줍니다.</w:t>
      </w:r>
    </w:p>
    <w:p w14:paraId="27DE8D37" w14:textId="77777777" w:rsidR="00140790" w:rsidRDefault="00A94A15" w:rsidP="00140790">
      <w:pPr>
        <w:ind w:left="760"/>
        <w:jc w:val="center"/>
      </w:pPr>
      <w:r>
        <w:rPr>
          <w:noProof/>
          <w:color w:val="555555"/>
          <w:sz w:val="18"/>
          <w:szCs w:val="18"/>
        </w:rPr>
        <w:drawing>
          <wp:inline distT="0" distB="0" distL="0" distR="0" wp14:anchorId="5A0461D9" wp14:editId="0C9AC7A1">
            <wp:extent cx="5029200" cy="3019425"/>
            <wp:effectExtent l="0" t="0" r="0" b="9525"/>
            <wp:docPr id="385" name="그림 385" descr="D:\01. 프로젝트\개발팀\ECMiner2014 출시\매뉴얼\도움말(GS)_최종\Manual\files\GageRnR4.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descr="D:\01. 프로젝트\개발팀\ECMiner2014 출시\매뉴얼\도움말(GS)_최종\Manual\files\GageRnR4.files\image010.jpg"/>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5029200" cy="3019425"/>
                    </a:xfrm>
                    <a:prstGeom prst="rect">
                      <a:avLst/>
                    </a:prstGeom>
                    <a:noFill/>
                    <a:ln>
                      <a:noFill/>
                    </a:ln>
                  </pic:spPr>
                </pic:pic>
              </a:graphicData>
            </a:graphic>
          </wp:inline>
        </w:drawing>
      </w:r>
    </w:p>
    <w:p w14:paraId="1FDC46C8" w14:textId="77777777" w:rsidR="00140790" w:rsidRPr="00E522C2" w:rsidRDefault="00140790" w:rsidP="00140790">
      <w:pPr>
        <w:ind w:left="760"/>
        <w:jc w:val="center"/>
      </w:pPr>
    </w:p>
    <w:p w14:paraId="60942B4A" w14:textId="77777777" w:rsidR="00140790" w:rsidRPr="006448BC" w:rsidRDefault="00140790" w:rsidP="00401892">
      <w:pPr>
        <w:numPr>
          <w:ilvl w:val="0"/>
          <w:numId w:val="124"/>
        </w:numPr>
        <w:ind w:firstLine="142"/>
      </w:pPr>
      <w:r>
        <w:rPr>
          <w:rFonts w:hint="eastAsia"/>
        </w:rPr>
        <w:t>운영자*부품 상호 작용 : 운영자가 부품에 따라서 여러 관측치를 얻을 때 관측치의 평균을 표시해 줍니다.</w:t>
      </w:r>
    </w:p>
    <w:p w14:paraId="2F4D9E69" w14:textId="77777777" w:rsidR="00140790" w:rsidRDefault="00A94A15" w:rsidP="00140790">
      <w:pPr>
        <w:pStyle w:val="af9"/>
        <w:ind w:firstLine="156"/>
        <w:jc w:val="center"/>
        <w:rPr>
          <w:rFonts w:ascii="굴림" w:eastAsia="굴림" w:hAnsi="굴림"/>
        </w:rPr>
      </w:pPr>
      <w:r>
        <w:rPr>
          <w:noProof/>
          <w:color w:val="555555"/>
          <w:sz w:val="18"/>
          <w:szCs w:val="18"/>
        </w:rPr>
        <w:drawing>
          <wp:inline distT="0" distB="0" distL="0" distR="0" wp14:anchorId="7DFF0E86" wp14:editId="28E933A5">
            <wp:extent cx="5029200" cy="3409950"/>
            <wp:effectExtent l="0" t="0" r="0" b="0"/>
            <wp:docPr id="386" name="그림 386" descr="D:\01. 프로젝트\개발팀\ECMiner2014 출시\매뉴얼\도움말(GS)_최종\Manual\files\GageRnR4.files\image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descr="D:\01. 프로젝트\개발팀\ECMiner2014 출시\매뉴얼\도움말(GS)_최종\Manual\files\GageRnR4.files\image012.jpg"/>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5029200" cy="3409950"/>
                    </a:xfrm>
                    <a:prstGeom prst="rect">
                      <a:avLst/>
                    </a:prstGeom>
                    <a:noFill/>
                    <a:ln>
                      <a:noFill/>
                    </a:ln>
                  </pic:spPr>
                </pic:pic>
              </a:graphicData>
            </a:graphic>
          </wp:inline>
        </w:drawing>
      </w:r>
    </w:p>
    <w:p w14:paraId="4FC2E488" w14:textId="77777777" w:rsidR="00140790" w:rsidRDefault="00140790" w:rsidP="00140790">
      <w:pPr>
        <w:pStyle w:val="af9"/>
        <w:ind w:firstLine="156"/>
        <w:jc w:val="center"/>
        <w:rPr>
          <w:rFonts w:ascii="굴림" w:eastAsia="굴림" w:hAnsi="굴림"/>
        </w:rPr>
      </w:pPr>
    </w:p>
    <w:p w14:paraId="02C60CB4" w14:textId="77777777" w:rsidR="00140790" w:rsidRPr="006448BC" w:rsidRDefault="00140790" w:rsidP="00401892">
      <w:pPr>
        <w:numPr>
          <w:ilvl w:val="0"/>
          <w:numId w:val="124"/>
        </w:numPr>
        <w:ind w:firstLine="142"/>
      </w:pPr>
      <w:r>
        <w:rPr>
          <w:rFonts w:hint="eastAsia"/>
        </w:rPr>
        <w:t>운영자별 관측치 : 부품이 어떠한 것인지를 고려하지 않고 오직 운영자 별로 관측치가 어떠한지를 표시해줍니다. 실선은 관측치의 평균을 나타냅니다.</w:t>
      </w:r>
    </w:p>
    <w:p w14:paraId="02E1F9F6" w14:textId="77777777" w:rsidR="00140790" w:rsidRDefault="00A94A15" w:rsidP="00140790">
      <w:pPr>
        <w:pStyle w:val="af9"/>
        <w:ind w:firstLine="156"/>
        <w:jc w:val="center"/>
        <w:rPr>
          <w:rFonts w:ascii="굴림" w:eastAsia="굴림" w:hAnsi="굴림"/>
        </w:rPr>
      </w:pPr>
      <w:r>
        <w:rPr>
          <w:noProof/>
          <w:color w:val="555555"/>
          <w:sz w:val="18"/>
          <w:szCs w:val="18"/>
        </w:rPr>
        <w:drawing>
          <wp:inline distT="0" distB="0" distL="0" distR="0" wp14:anchorId="0C69AA5A" wp14:editId="156F17B6">
            <wp:extent cx="5029200" cy="3486150"/>
            <wp:effectExtent l="0" t="0" r="0" b="0"/>
            <wp:docPr id="387" name="그림 387" descr="D:\01. 프로젝트\개발팀\ECMiner2014 출시\매뉴얼\도움말(GS)_최종\Manual\files\GageRnR4.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descr="D:\01. 프로젝트\개발팀\ECMiner2014 출시\매뉴얼\도움말(GS)_최종\Manual\files\GageRnR4.files\image014.jpg"/>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029200" cy="3486150"/>
                    </a:xfrm>
                    <a:prstGeom prst="rect">
                      <a:avLst/>
                    </a:prstGeom>
                    <a:noFill/>
                    <a:ln>
                      <a:noFill/>
                    </a:ln>
                  </pic:spPr>
                </pic:pic>
              </a:graphicData>
            </a:graphic>
          </wp:inline>
        </w:drawing>
      </w:r>
    </w:p>
    <w:p w14:paraId="323EF80F" w14:textId="77777777" w:rsidR="00140790" w:rsidRDefault="00140790" w:rsidP="00140790">
      <w:pPr>
        <w:pStyle w:val="af9"/>
        <w:ind w:firstLine="156"/>
        <w:jc w:val="center"/>
        <w:rPr>
          <w:rFonts w:ascii="굴림" w:eastAsia="굴림" w:hAnsi="굴림"/>
        </w:rPr>
      </w:pPr>
    </w:p>
    <w:p w14:paraId="34BF2FF0" w14:textId="77777777" w:rsidR="00140790" w:rsidRDefault="00140790" w:rsidP="00401892">
      <w:pPr>
        <w:numPr>
          <w:ilvl w:val="0"/>
          <w:numId w:val="124"/>
        </w:numPr>
        <w:ind w:firstLine="142"/>
      </w:pPr>
      <w:r>
        <w:rPr>
          <w:rFonts w:hint="eastAsia"/>
        </w:rPr>
        <w:t>부품별 관측치 : 운영자를 고려하지 않고 오직 부품 별로 관측치가 어떠한지를 표시해줍니다. 실선은 관측치의 평균을 나타냅니다.</w:t>
      </w:r>
    </w:p>
    <w:p w14:paraId="259EC9E1" w14:textId="77777777" w:rsidR="00140790" w:rsidRDefault="00A94A15" w:rsidP="00140790">
      <w:pPr>
        <w:pStyle w:val="af9"/>
        <w:ind w:firstLine="156"/>
        <w:jc w:val="center"/>
        <w:rPr>
          <w:rFonts w:ascii="굴림" w:eastAsia="굴림" w:hAnsi="굴림"/>
        </w:rPr>
      </w:pPr>
      <w:r>
        <w:rPr>
          <w:noProof/>
          <w:color w:val="555555"/>
          <w:sz w:val="18"/>
          <w:szCs w:val="18"/>
        </w:rPr>
        <w:drawing>
          <wp:inline distT="0" distB="0" distL="0" distR="0" wp14:anchorId="6DD637AA" wp14:editId="61ED61A1">
            <wp:extent cx="5029200" cy="3057525"/>
            <wp:effectExtent l="0" t="0" r="0" b="9525"/>
            <wp:docPr id="388" name="그림 388" descr="D:\01. 프로젝트\개발팀\ECMiner2014 출시\매뉴얼\도움말(GS)_최종\Manual\files\GageRnR4.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descr="D:\01. 프로젝트\개발팀\ECMiner2014 출시\매뉴얼\도움말(GS)_최종\Manual\files\GageRnR4.files\image016.jpg"/>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5029200" cy="3057525"/>
                    </a:xfrm>
                    <a:prstGeom prst="rect">
                      <a:avLst/>
                    </a:prstGeom>
                    <a:noFill/>
                    <a:ln>
                      <a:noFill/>
                    </a:ln>
                  </pic:spPr>
                </pic:pic>
              </a:graphicData>
            </a:graphic>
          </wp:inline>
        </w:drawing>
      </w:r>
    </w:p>
    <w:p w14:paraId="57B37F59" w14:textId="77777777" w:rsidR="00140790" w:rsidRDefault="00140790" w:rsidP="00140790">
      <w:pPr>
        <w:pStyle w:val="af9"/>
        <w:ind w:firstLine="156"/>
        <w:jc w:val="center"/>
        <w:rPr>
          <w:rFonts w:ascii="굴림" w:eastAsia="굴림" w:hAnsi="굴림"/>
        </w:rPr>
      </w:pPr>
    </w:p>
    <w:p w14:paraId="1C296588" w14:textId="77777777" w:rsidR="00140790" w:rsidRDefault="00140790" w:rsidP="00401892">
      <w:pPr>
        <w:numPr>
          <w:ilvl w:val="0"/>
          <w:numId w:val="124"/>
        </w:numPr>
        <w:ind w:firstLine="142"/>
      </w:pPr>
      <w:r>
        <w:rPr>
          <w:rFonts w:hint="eastAsia"/>
        </w:rPr>
        <w:t>변동의 성분 : 관측치의 변동이 어디에서 기인하였는지를 표시해줍니다.</w:t>
      </w:r>
    </w:p>
    <w:p w14:paraId="7B28D0F8" w14:textId="77777777" w:rsidR="00140790" w:rsidRDefault="00A94A15" w:rsidP="00140790">
      <w:pPr>
        <w:pStyle w:val="af9"/>
        <w:ind w:firstLine="156"/>
        <w:jc w:val="center"/>
        <w:rPr>
          <w:rFonts w:ascii="굴림" w:eastAsia="굴림" w:hAnsi="굴림"/>
        </w:rPr>
      </w:pPr>
      <w:r>
        <w:rPr>
          <w:noProof/>
          <w:color w:val="555555"/>
          <w:sz w:val="18"/>
          <w:szCs w:val="18"/>
        </w:rPr>
        <w:drawing>
          <wp:inline distT="0" distB="0" distL="0" distR="0" wp14:anchorId="1702A054" wp14:editId="6AC74663">
            <wp:extent cx="5029200" cy="3019425"/>
            <wp:effectExtent l="0" t="0" r="0" b="9525"/>
            <wp:docPr id="389" name="그림 389" descr="D:\01. 프로젝트\개발팀\ECMiner2014 출시\매뉴얼\도움말(GS)_최종\Manual\files\GageRnR4.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descr="D:\01. 프로젝트\개발팀\ECMiner2014 출시\매뉴얼\도움말(GS)_최종\Manual\files\GageRnR4.files\image018.jpg"/>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5029200" cy="3019425"/>
                    </a:xfrm>
                    <a:prstGeom prst="rect">
                      <a:avLst/>
                    </a:prstGeom>
                    <a:noFill/>
                    <a:ln>
                      <a:noFill/>
                    </a:ln>
                  </pic:spPr>
                </pic:pic>
              </a:graphicData>
            </a:graphic>
          </wp:inline>
        </w:drawing>
      </w:r>
    </w:p>
    <w:p w14:paraId="67E5ADA2" w14:textId="77777777" w:rsidR="00140790" w:rsidRDefault="00140790" w:rsidP="00140790">
      <w:pPr>
        <w:ind w:left="760"/>
      </w:pPr>
    </w:p>
    <w:p w14:paraId="7142FD49" w14:textId="77777777" w:rsidR="00140790" w:rsidRPr="004430FE" w:rsidRDefault="00140790" w:rsidP="00401892">
      <w:pPr>
        <w:numPr>
          <w:ilvl w:val="3"/>
          <w:numId w:val="125"/>
        </w:numPr>
        <w:tabs>
          <w:tab w:val="left" w:pos="851"/>
        </w:tabs>
        <w:ind w:left="0" w:firstLine="0"/>
        <w:rPr>
          <w:b/>
        </w:rPr>
      </w:pPr>
      <w:r>
        <w:br w:type="page"/>
      </w:r>
      <w:r w:rsidRPr="005A3D93">
        <w:rPr>
          <w:rFonts w:hint="eastAsia"/>
        </w:rPr>
        <w:t xml:space="preserve"> </w:t>
      </w:r>
      <w:r w:rsidRPr="004430FE">
        <w:rPr>
          <w:rFonts w:hint="eastAsia"/>
          <w:b/>
        </w:rPr>
        <w:t>Gage R&amp;R 내포</w:t>
      </w:r>
      <w:r>
        <w:rPr>
          <w:rFonts w:hint="eastAsia"/>
          <w:b/>
        </w:rPr>
        <w:t xml:space="preserve"> </w:t>
      </w:r>
      <w:r w:rsidRPr="004430FE">
        <w:rPr>
          <w:rFonts w:hint="eastAsia"/>
          <w:b/>
        </w:rPr>
        <w:t>설계</w:t>
      </w:r>
    </w:p>
    <w:p w14:paraId="31FBC6C4" w14:textId="77777777" w:rsidR="00140790" w:rsidRDefault="00140790" w:rsidP="00140790">
      <w:pPr>
        <w:ind w:left="180"/>
      </w:pPr>
    </w:p>
    <w:p w14:paraId="230520C0" w14:textId="77777777" w:rsidR="00140790" w:rsidRPr="008F1A82" w:rsidRDefault="00140790" w:rsidP="00140790">
      <w:pPr>
        <w:ind w:firstLine="139"/>
        <w:rPr>
          <w:rFonts w:ascii="CMU Concrete" w:hAnsi="CMU Concrete"/>
        </w:rPr>
      </w:pPr>
      <w:r w:rsidRPr="008F1A82">
        <w:rPr>
          <w:rFonts w:ascii="CMU Concrete" w:hAnsi="CMU Concrete"/>
          <w:b/>
        </w:rPr>
        <w:t>개요</w:t>
      </w:r>
    </w:p>
    <w:p w14:paraId="16C62D89" w14:textId="77777777" w:rsidR="00140790" w:rsidRDefault="00140790" w:rsidP="00140790">
      <w:pPr>
        <w:ind w:left="180"/>
      </w:pPr>
    </w:p>
    <w:p w14:paraId="4BCD94B2" w14:textId="77777777" w:rsidR="00140790" w:rsidRDefault="00140790" w:rsidP="00140790">
      <w:pPr>
        <w:ind w:left="180" w:firstLine="142"/>
      </w:pPr>
      <w:r>
        <w:rPr>
          <w:rFonts w:hint="eastAsia"/>
        </w:rPr>
        <w:t>Gage R&amp;R 내포 설계는 교차 설계와 약간 다릅니다. 교차 설계의 경우 하나의 부품에 대해서 여러 운영자가 측정을 하지만 내포 설계의 경우에는 하나의 부품에 대해서는 한 운영자만이 측정을 하게 됩니다. 이는 파괴 검사에 잘 적용되는 케이스입니다. 혹은 그와 유사하게 한 운영자가 측정을 하면 더 이상 다른 운영자가 측정을 할 수 없는 시스템에서도 이와 같은 내포 설계가 사용될 수 있습니다. 이와 함께 내포 설계에서는 각 Batch내에 있는 부품들이 거의 동일하다는 가정을 해야 합니다. 이러한 가정이 위배될 시에 서로 운영자가 완전히 다른 부품들을 측정하는 상황이 되어 결국 측정에서의 변동이 부품이 달라서 나타난 것인지 혹은 측정 시스템의 문제로 나타난 것인지 구분할 수 없기 때문입니다.</w:t>
      </w:r>
    </w:p>
    <w:p w14:paraId="28CE45C9" w14:textId="77777777" w:rsidR="00140790" w:rsidRDefault="00140790" w:rsidP="00140790">
      <w:pPr>
        <w:ind w:leftChars="90" w:left="180" w:firstLineChars="97" w:firstLine="194"/>
      </w:pPr>
      <w:r>
        <w:rPr>
          <w:rFonts w:hint="eastAsia"/>
        </w:rPr>
        <w:t>내포 설계도 역시 총 변동을 부품 대 부품, 재현성, 반복성으로 나누어 분석합니다. 이를 통해 측정 값의 변동이 어디에서 기인하였는지를 파악할 수 있습니다.</w:t>
      </w:r>
    </w:p>
    <w:p w14:paraId="0C57F0B0" w14:textId="77777777" w:rsidR="00140790" w:rsidRPr="004430FE" w:rsidRDefault="00140790" w:rsidP="00140790">
      <w:pPr>
        <w:ind w:left="180" w:firstLine="142"/>
      </w:pPr>
    </w:p>
    <w:p w14:paraId="24B93A0D" w14:textId="77777777" w:rsidR="00140790" w:rsidRDefault="00140790" w:rsidP="00140790">
      <w:pPr>
        <w:ind w:firstLine="139"/>
        <w:rPr>
          <w:rFonts w:ascii="CMU Concrete" w:hAnsi="CMU Concrete"/>
          <w:b/>
        </w:rPr>
      </w:pPr>
      <w:r w:rsidRPr="008F1A82">
        <w:rPr>
          <w:rFonts w:ascii="CMU Concrete" w:hAnsi="CMU Concrete"/>
          <w:b/>
        </w:rPr>
        <w:t>실행방법</w:t>
      </w:r>
      <w:r w:rsidRPr="008F1A82">
        <w:rPr>
          <w:rFonts w:ascii="CMU Concrete" w:hAnsi="CMU Concrete"/>
          <w:b/>
        </w:rPr>
        <w:t xml:space="preserve"> </w:t>
      </w:r>
    </w:p>
    <w:p w14:paraId="70F4BB58" w14:textId="77777777" w:rsidR="00140790" w:rsidRPr="00140790" w:rsidRDefault="00140790" w:rsidP="00140790">
      <w:pPr>
        <w:ind w:firstLine="139"/>
        <w:rPr>
          <w:b/>
        </w:rPr>
      </w:pPr>
    </w:p>
    <w:p w14:paraId="77C408C4" w14:textId="77777777" w:rsidR="00140790" w:rsidRPr="00140790" w:rsidRDefault="00140790" w:rsidP="00140790">
      <w:pPr>
        <w:ind w:firstLineChars="100" w:firstLine="200"/>
      </w:pPr>
      <w:r w:rsidRPr="00140790">
        <w:t>[</w:t>
      </w:r>
      <w:r w:rsidRPr="00140790">
        <w:rPr>
          <w:rStyle w:val="p3Char"/>
          <w:rFonts w:ascii="굴림" w:eastAsia="굴림" w:hAnsi="굴림"/>
          <w:b/>
          <w:bCs/>
        </w:rPr>
        <w:t>분석]</w:t>
      </w:r>
      <w:r w:rsidRPr="00140790">
        <w:t xml:space="preserve"> – [</w:t>
      </w:r>
      <w:r w:rsidRPr="00140790">
        <w:rPr>
          <w:rStyle w:val="p3Char"/>
          <w:rFonts w:ascii="굴림" w:eastAsia="굴림" w:hAnsi="굴림" w:hint="eastAsia"/>
          <w:b/>
          <w:bCs/>
        </w:rPr>
        <w:t>Gage R&amp;R</w:t>
      </w:r>
      <w:r w:rsidRPr="00140790">
        <w:rPr>
          <w:rStyle w:val="p3Char"/>
          <w:rFonts w:ascii="굴림" w:eastAsia="굴림" w:hAnsi="굴림"/>
          <w:b/>
          <w:bCs/>
        </w:rPr>
        <w:t xml:space="preserve">] </w:t>
      </w:r>
      <w:r w:rsidRPr="00140790">
        <w:t>– [</w:t>
      </w:r>
      <w:r w:rsidRPr="00140790">
        <w:rPr>
          <w:rStyle w:val="p3Char"/>
          <w:rFonts w:ascii="굴림" w:eastAsia="굴림" w:hAnsi="굴림" w:hint="eastAsia"/>
          <w:b/>
          <w:bCs/>
        </w:rPr>
        <w:t>Gage R&amp;R 내포 설계</w:t>
      </w:r>
      <w:r w:rsidRPr="00140790">
        <w:rPr>
          <w:rStyle w:val="p3Char"/>
          <w:rFonts w:ascii="굴림" w:eastAsia="굴림" w:hAnsi="굴림"/>
          <w:b/>
          <w:bCs/>
        </w:rPr>
        <w:t>]</w:t>
      </w:r>
      <w:r w:rsidRPr="00140790">
        <w:t>를 선택하면 [</w:t>
      </w:r>
      <w:r w:rsidRPr="00140790">
        <w:rPr>
          <w:rStyle w:val="p3Char"/>
          <w:rFonts w:ascii="굴림" w:eastAsia="굴림" w:hAnsi="굴림" w:hint="eastAsia"/>
          <w:b/>
          <w:bCs/>
        </w:rPr>
        <w:t>Gage R&amp;R 내포 설계</w:t>
      </w:r>
      <w:r w:rsidRPr="00140790">
        <w:rPr>
          <w:rStyle w:val="p3Char"/>
          <w:rFonts w:ascii="굴림" w:eastAsia="굴림" w:hAnsi="굴림"/>
          <w:b/>
          <w:bCs/>
        </w:rPr>
        <w:t xml:space="preserve">] </w:t>
      </w:r>
      <w:r w:rsidRPr="00140790">
        <w:t>윈도우가 나타납니다.</w:t>
      </w:r>
    </w:p>
    <w:p w14:paraId="36913353" w14:textId="77777777" w:rsidR="00140790" w:rsidRDefault="00140790" w:rsidP="00140790">
      <w:pPr>
        <w:ind w:firstLineChars="100" w:firstLine="200"/>
        <w:rPr>
          <w:rFonts w:ascii="CMU Concrete" w:hAnsi="CMU Concrete"/>
        </w:rPr>
      </w:pPr>
    </w:p>
    <w:p w14:paraId="7B6AD52F" w14:textId="77777777" w:rsidR="00140790" w:rsidRDefault="00A94A15" w:rsidP="00140790">
      <w:pPr>
        <w:ind w:left="180"/>
        <w:jc w:val="center"/>
      </w:pPr>
      <w:r>
        <w:rPr>
          <w:noProof/>
          <w:color w:val="555555"/>
          <w:sz w:val="18"/>
          <w:szCs w:val="18"/>
        </w:rPr>
        <w:drawing>
          <wp:inline distT="0" distB="0" distL="0" distR="0" wp14:anchorId="147F316C" wp14:editId="79E42931">
            <wp:extent cx="4391025" cy="2968088"/>
            <wp:effectExtent l="0" t="0" r="0" b="3810"/>
            <wp:docPr id="390" name="그림 390" descr="D:\01. 프로젝트\개발팀\ECMiner2014 출시\매뉴얼\도움말(GS)_최종\Manual\files\GageRnR5.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descr="D:\01. 프로젝트\개발팀\ECMiner2014 출시\매뉴얼\도움말(GS)_최종\Manual\files\GageRnR5.files\image002.jpg"/>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4391025" cy="2968088"/>
                    </a:xfrm>
                    <a:prstGeom prst="rect">
                      <a:avLst/>
                    </a:prstGeom>
                    <a:noFill/>
                    <a:ln>
                      <a:noFill/>
                    </a:ln>
                  </pic:spPr>
                </pic:pic>
              </a:graphicData>
            </a:graphic>
          </wp:inline>
        </w:drawing>
      </w:r>
    </w:p>
    <w:p w14:paraId="4C816AB4" w14:textId="77777777" w:rsidR="00140790" w:rsidRDefault="00140790" w:rsidP="00140790">
      <w:pPr>
        <w:ind w:left="180"/>
      </w:pPr>
    </w:p>
    <w:p w14:paraId="1BE75455" w14:textId="77777777" w:rsidR="00140790" w:rsidRDefault="00140790" w:rsidP="00401892">
      <w:pPr>
        <w:numPr>
          <w:ilvl w:val="0"/>
          <w:numId w:val="124"/>
        </w:numPr>
        <w:ind w:firstLine="142"/>
      </w:pPr>
      <w:r>
        <w:rPr>
          <w:rFonts w:hint="eastAsia"/>
        </w:rPr>
        <w:t>부품 번호 : 부품 번호 혹은 부품을 구별할 수 있는 데이터가 들어있는 FIELD를 선택합니다.</w:t>
      </w:r>
    </w:p>
    <w:p w14:paraId="149B0BA9" w14:textId="77777777" w:rsidR="00140790" w:rsidRDefault="00140790" w:rsidP="00401892">
      <w:pPr>
        <w:numPr>
          <w:ilvl w:val="0"/>
          <w:numId w:val="124"/>
        </w:numPr>
        <w:ind w:firstLine="142"/>
      </w:pPr>
      <w:r>
        <w:rPr>
          <w:rFonts w:hint="eastAsia"/>
        </w:rPr>
        <w:t>운영자 : 부품을 측정한 사람을 구별할 수 있는 데이터가 들어있는 FIELD를 선택합니다.</w:t>
      </w:r>
    </w:p>
    <w:p w14:paraId="1B1B1083" w14:textId="77777777" w:rsidR="00140790" w:rsidRDefault="00140790" w:rsidP="00401892">
      <w:pPr>
        <w:numPr>
          <w:ilvl w:val="0"/>
          <w:numId w:val="124"/>
        </w:numPr>
        <w:ind w:firstLine="142"/>
      </w:pPr>
      <w:r>
        <w:rPr>
          <w:rFonts w:hint="eastAsia"/>
        </w:rPr>
        <w:t>측정 데이터 : 실험을 통해서 측정된 데이터가 들어있는 FIELD를 선택합니다.</w:t>
      </w:r>
    </w:p>
    <w:p w14:paraId="78553B51" w14:textId="77777777" w:rsidR="00140790" w:rsidRDefault="00140790" w:rsidP="00401892">
      <w:pPr>
        <w:numPr>
          <w:ilvl w:val="0"/>
          <w:numId w:val="124"/>
        </w:numPr>
        <w:ind w:firstLine="142"/>
      </w:pPr>
    </w:p>
    <w:p w14:paraId="78D1886F" w14:textId="77777777" w:rsidR="00140790" w:rsidRDefault="00A94A15" w:rsidP="00140790">
      <w:pPr>
        <w:jc w:val="center"/>
      </w:pPr>
      <w:r>
        <w:rPr>
          <w:noProof/>
          <w:color w:val="555555"/>
          <w:sz w:val="18"/>
          <w:szCs w:val="18"/>
        </w:rPr>
        <w:drawing>
          <wp:inline distT="0" distB="0" distL="0" distR="0" wp14:anchorId="50335D23" wp14:editId="410D25ED">
            <wp:extent cx="3743325" cy="2562225"/>
            <wp:effectExtent l="0" t="0" r="9525" b="9525"/>
            <wp:docPr id="391" name="그림 391" descr="D:\01. 프로젝트\개발팀\ECMiner2014 출시\매뉴얼\도움말(GS)_최종\Manual\files\GageRnR5.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descr="D:\01. 프로젝트\개발팀\ECMiner2014 출시\매뉴얼\도움말(GS)_최종\Manual\files\GageRnR5.files\image004.jpg"/>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3743325" cy="2562225"/>
                    </a:xfrm>
                    <a:prstGeom prst="rect">
                      <a:avLst/>
                    </a:prstGeom>
                    <a:noFill/>
                    <a:ln>
                      <a:noFill/>
                    </a:ln>
                  </pic:spPr>
                </pic:pic>
              </a:graphicData>
            </a:graphic>
          </wp:inline>
        </w:drawing>
      </w:r>
    </w:p>
    <w:p w14:paraId="196C0DD3" w14:textId="77777777" w:rsidR="00140790" w:rsidRDefault="00140790" w:rsidP="00140790">
      <w:pPr>
        <w:jc w:val="center"/>
      </w:pPr>
    </w:p>
    <w:p w14:paraId="615B2919" w14:textId="77777777" w:rsidR="00140790" w:rsidRDefault="00140790" w:rsidP="00401892">
      <w:pPr>
        <w:numPr>
          <w:ilvl w:val="0"/>
          <w:numId w:val="124"/>
        </w:numPr>
        <w:ind w:firstLine="142"/>
      </w:pPr>
      <w:r>
        <w:rPr>
          <w:rFonts w:hint="eastAsia"/>
        </w:rPr>
        <w:t>연구 변동 : 연구 변동을 구하기 위해 표준 편차에 곱할 계수를 입력합니다.</w:t>
      </w:r>
    </w:p>
    <w:p w14:paraId="01448EEF" w14:textId="77777777" w:rsidR="00140790" w:rsidRDefault="00140790" w:rsidP="00401892">
      <w:pPr>
        <w:numPr>
          <w:ilvl w:val="0"/>
          <w:numId w:val="124"/>
        </w:numPr>
        <w:ind w:firstLine="142"/>
      </w:pPr>
      <w:r>
        <w:rPr>
          <w:rFonts w:hint="eastAsia"/>
        </w:rPr>
        <w:t>공정 공차 : 경험적으로 알려진 공차를 입력합니다. 이를 통해서 %공차를 계산하게 됩니다.</w:t>
      </w:r>
    </w:p>
    <w:p w14:paraId="3E2C1B0D" w14:textId="77777777" w:rsidR="00140790" w:rsidRDefault="00140790" w:rsidP="00401892">
      <w:pPr>
        <w:numPr>
          <w:ilvl w:val="0"/>
          <w:numId w:val="124"/>
        </w:numPr>
        <w:ind w:firstLine="142"/>
      </w:pPr>
      <w:r>
        <w:rPr>
          <w:rFonts w:hint="eastAsia"/>
        </w:rPr>
        <w:t>역사적 표준 편차 : 경험적으로 알려진 역사적 표준 편차를 입력합니다. 이를 통해서 %공정을 계산하게 됩니다.</w:t>
      </w:r>
    </w:p>
    <w:p w14:paraId="3D168C5A" w14:textId="77777777" w:rsidR="00140790" w:rsidRDefault="00140790" w:rsidP="00140790"/>
    <w:p w14:paraId="25133AB4" w14:textId="77777777" w:rsidR="00140790" w:rsidRDefault="00140790" w:rsidP="00140790"/>
    <w:p w14:paraId="6DBFD558" w14:textId="77777777" w:rsidR="00140790" w:rsidRDefault="00140790" w:rsidP="00140790">
      <w:pPr>
        <w:ind w:firstLine="139"/>
        <w:rPr>
          <w:rFonts w:ascii="CMU Concrete" w:hAnsi="CMU Concrete"/>
          <w:b/>
        </w:rPr>
      </w:pPr>
      <w:r>
        <w:rPr>
          <w:rFonts w:ascii="CMU Concrete" w:hAnsi="CMU Concrete" w:hint="eastAsia"/>
          <w:b/>
        </w:rPr>
        <w:t>결과</w:t>
      </w:r>
    </w:p>
    <w:p w14:paraId="73687585" w14:textId="77777777" w:rsidR="00140790" w:rsidRDefault="00140790" w:rsidP="00140790">
      <w:pPr>
        <w:ind w:firstLine="139"/>
        <w:rPr>
          <w:rFonts w:ascii="CMU Concrete" w:hAnsi="CMU Concrete"/>
          <w:b/>
        </w:rPr>
      </w:pPr>
    </w:p>
    <w:p w14:paraId="09716688" w14:textId="77777777" w:rsidR="00140790" w:rsidRDefault="00140790" w:rsidP="00401892">
      <w:pPr>
        <w:numPr>
          <w:ilvl w:val="0"/>
          <w:numId w:val="124"/>
        </w:numPr>
        <w:ind w:firstLine="142"/>
      </w:pPr>
      <w:r>
        <w:rPr>
          <w:rFonts w:ascii="CMU Concrete" w:hAnsi="CMU Concrete" w:hint="eastAsia"/>
        </w:rPr>
        <w:t xml:space="preserve">General Information : </w:t>
      </w:r>
      <w:r>
        <w:rPr>
          <w:rFonts w:hint="eastAsia"/>
        </w:rPr>
        <w:t>분산 분석 결과와 Gage R&amp;R 분석 결과를 보여줍니다.</w:t>
      </w:r>
    </w:p>
    <w:p w14:paraId="5E772295" w14:textId="77777777" w:rsidR="00B7247A" w:rsidRDefault="00B7247A" w:rsidP="00401892">
      <w:pPr>
        <w:numPr>
          <w:ilvl w:val="0"/>
          <w:numId w:val="140"/>
        </w:numPr>
      </w:pPr>
      <w:r>
        <w:rPr>
          <w:rFonts w:hint="eastAsia"/>
        </w:rPr>
        <w:t xml:space="preserve">구별되는 범주의 수 : </w:t>
      </w:r>
      <w:r w:rsidRPr="00B7247A">
        <w:rPr>
          <w:rFonts w:hint="eastAsia"/>
        </w:rPr>
        <w:t>측정시스템을</w:t>
      </w:r>
      <w:r w:rsidRPr="00B7247A">
        <w:t xml:space="preserve"> 평가하는 척도로, 그 값이 5이상이면 측정시스템을 인정해도 좋다고 판</w:t>
      </w:r>
      <w:r>
        <w:rPr>
          <w:rFonts w:hint="eastAsia"/>
        </w:rPr>
        <w:t>단합니다.</w:t>
      </w:r>
    </w:p>
    <w:p w14:paraId="1B768A4B" w14:textId="77777777" w:rsidR="00140790" w:rsidRPr="00B7247A" w:rsidRDefault="00140790" w:rsidP="00140790">
      <w:pPr>
        <w:ind w:left="760" w:firstLine="139"/>
        <w:rPr>
          <w:rFonts w:ascii="CMU Concrete" w:hAnsi="CMU Concrete"/>
          <w:b/>
        </w:rPr>
      </w:pPr>
    </w:p>
    <w:p w14:paraId="2DA422C2" w14:textId="77777777" w:rsidR="00140790" w:rsidRDefault="00A94A15" w:rsidP="00140790">
      <w:pPr>
        <w:jc w:val="center"/>
      </w:pPr>
      <w:r>
        <w:rPr>
          <w:noProof/>
          <w:color w:val="555555"/>
          <w:sz w:val="18"/>
          <w:szCs w:val="18"/>
        </w:rPr>
        <w:drawing>
          <wp:inline distT="0" distB="0" distL="0" distR="0" wp14:anchorId="67A9519A" wp14:editId="3074C8F2">
            <wp:extent cx="4362450" cy="3486150"/>
            <wp:effectExtent l="0" t="0" r="0" b="0"/>
            <wp:docPr id="392" name="그림 392" descr="D:\01. 프로젝트\개발팀\ECMiner2014 출시\매뉴얼\도움말(GS)_최종\Manual\files\GageRnR5.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descr="D:\01. 프로젝트\개발팀\ECMiner2014 출시\매뉴얼\도움말(GS)_최종\Manual\files\GageRnR5.files\image006.jpg"/>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4362450" cy="3486150"/>
                    </a:xfrm>
                    <a:prstGeom prst="rect">
                      <a:avLst/>
                    </a:prstGeom>
                    <a:noFill/>
                    <a:ln>
                      <a:noFill/>
                    </a:ln>
                  </pic:spPr>
                </pic:pic>
              </a:graphicData>
            </a:graphic>
          </wp:inline>
        </w:drawing>
      </w:r>
    </w:p>
    <w:p w14:paraId="0CD63935" w14:textId="77777777" w:rsidR="00140790" w:rsidRDefault="00140790" w:rsidP="00140790"/>
    <w:p w14:paraId="115D59BC" w14:textId="77777777" w:rsidR="00140790" w:rsidRPr="006448BC" w:rsidRDefault="00140790" w:rsidP="00401892">
      <w:pPr>
        <w:numPr>
          <w:ilvl w:val="0"/>
          <w:numId w:val="124"/>
        </w:numPr>
        <w:ind w:firstLine="142"/>
      </w:pPr>
      <w:r>
        <w:rPr>
          <w:rFonts w:hint="eastAsia"/>
        </w:rPr>
        <w:t>운영자에 의한 R 관리도 : 운영자가 각 부품을 여러 번 측정하였을 때 얼마나 차이가 났는지(Range)를 표시해 줍니다.</w:t>
      </w:r>
    </w:p>
    <w:p w14:paraId="45482C9B" w14:textId="77777777" w:rsidR="00140790" w:rsidRDefault="00A94A15" w:rsidP="00140790">
      <w:pPr>
        <w:ind w:left="400"/>
        <w:jc w:val="center"/>
      </w:pPr>
      <w:r>
        <w:rPr>
          <w:noProof/>
          <w:color w:val="555555"/>
          <w:sz w:val="18"/>
          <w:szCs w:val="18"/>
        </w:rPr>
        <w:drawing>
          <wp:inline distT="0" distB="0" distL="0" distR="0" wp14:anchorId="20D5DAAD" wp14:editId="0B4DA935">
            <wp:extent cx="5029200" cy="3419475"/>
            <wp:effectExtent l="0" t="0" r="0" b="9525"/>
            <wp:docPr id="393" name="그림 393" descr="D:\01. 프로젝트\개발팀\ECMiner2014 출시\매뉴얼\도움말(GS)_최종\Manual\files\GageRnR5.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descr="D:\01. 프로젝트\개발팀\ECMiner2014 출시\매뉴얼\도움말(GS)_최종\Manual\files\GageRnR5.files\image008.jpg"/>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5029200" cy="3419475"/>
                    </a:xfrm>
                    <a:prstGeom prst="rect">
                      <a:avLst/>
                    </a:prstGeom>
                    <a:noFill/>
                    <a:ln>
                      <a:noFill/>
                    </a:ln>
                  </pic:spPr>
                </pic:pic>
              </a:graphicData>
            </a:graphic>
          </wp:inline>
        </w:drawing>
      </w:r>
    </w:p>
    <w:p w14:paraId="7CE40FB2" w14:textId="77777777" w:rsidR="00140790" w:rsidRDefault="00140790" w:rsidP="00140790">
      <w:pPr>
        <w:ind w:left="400"/>
      </w:pPr>
    </w:p>
    <w:p w14:paraId="543B1440" w14:textId="77777777" w:rsidR="00140790" w:rsidRPr="006448BC" w:rsidRDefault="00140790" w:rsidP="00401892">
      <w:pPr>
        <w:numPr>
          <w:ilvl w:val="0"/>
          <w:numId w:val="124"/>
        </w:numPr>
        <w:ind w:firstLine="142"/>
      </w:pPr>
      <w:r>
        <w:rPr>
          <w:rFonts w:hint="eastAsia"/>
        </w:rPr>
        <w:t xml:space="preserve">운영자에 </w:t>
      </w:r>
      <w:r>
        <w:t>의한</w:t>
      </w:r>
      <w:r>
        <w:rPr>
          <w:rFonts w:hint="eastAsia"/>
        </w:rPr>
        <w:t xml:space="preserve"> XBar 관리도 : 운영자가 각 부품을 여러 번 측정하였을 때 각 부품 당 관측치의 평균(XBar)을 표시해 줍니다.</w:t>
      </w:r>
    </w:p>
    <w:p w14:paraId="7984CD5D" w14:textId="77777777" w:rsidR="00140790" w:rsidRDefault="00A94A15" w:rsidP="00140790">
      <w:pPr>
        <w:ind w:left="400"/>
        <w:jc w:val="center"/>
      </w:pPr>
      <w:r>
        <w:rPr>
          <w:noProof/>
          <w:color w:val="555555"/>
          <w:sz w:val="18"/>
          <w:szCs w:val="18"/>
        </w:rPr>
        <w:drawing>
          <wp:inline distT="0" distB="0" distL="0" distR="0" wp14:anchorId="059E761A" wp14:editId="3D61200F">
            <wp:extent cx="5029200" cy="3571875"/>
            <wp:effectExtent l="0" t="0" r="0" b="9525"/>
            <wp:docPr id="394" name="그림 394" descr="D:\01. 프로젝트\개발팀\ECMiner2014 출시\매뉴얼\도움말(GS)_최종\Manual\files\GageRnR5.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descr="D:\01. 프로젝트\개발팀\ECMiner2014 출시\매뉴얼\도움말(GS)_최종\Manual\files\GageRnR5.files\image010.jpg"/>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5029200" cy="3571875"/>
                    </a:xfrm>
                    <a:prstGeom prst="rect">
                      <a:avLst/>
                    </a:prstGeom>
                    <a:noFill/>
                    <a:ln>
                      <a:noFill/>
                    </a:ln>
                  </pic:spPr>
                </pic:pic>
              </a:graphicData>
            </a:graphic>
          </wp:inline>
        </w:drawing>
      </w:r>
    </w:p>
    <w:p w14:paraId="76C75B1F" w14:textId="77777777" w:rsidR="00140790" w:rsidRDefault="00140790" w:rsidP="00140790">
      <w:pPr>
        <w:ind w:left="400"/>
      </w:pPr>
    </w:p>
    <w:p w14:paraId="58FFBBA8" w14:textId="77777777" w:rsidR="00A94A15" w:rsidRPr="006448BC" w:rsidRDefault="00A94A15" w:rsidP="00401892">
      <w:pPr>
        <w:numPr>
          <w:ilvl w:val="0"/>
          <w:numId w:val="124"/>
        </w:numPr>
        <w:ind w:firstLine="142"/>
      </w:pPr>
      <w:r>
        <w:rPr>
          <w:rFonts w:hint="eastAsia"/>
        </w:rPr>
        <w:t>운영자</w:t>
      </w:r>
      <w:r w:rsidR="000B69AF">
        <w:rPr>
          <w:rFonts w:hint="eastAsia"/>
        </w:rPr>
        <w:t xml:space="preserve"> </w:t>
      </w:r>
      <w:r>
        <w:rPr>
          <w:rFonts w:hint="eastAsia"/>
        </w:rPr>
        <w:t>별 관측치 : 부품이 어떠한 것인지를 고려하지 않고 오직 운영자 별로 관측치가 어떠한지를 표시해줍니다. 실선은 관측치의 평균을 나타냅니다.</w:t>
      </w:r>
    </w:p>
    <w:p w14:paraId="65CEFE8F" w14:textId="77777777" w:rsidR="00140790" w:rsidRDefault="00A94A15" w:rsidP="00140790">
      <w:pPr>
        <w:ind w:left="400"/>
        <w:jc w:val="center"/>
      </w:pPr>
      <w:r>
        <w:rPr>
          <w:noProof/>
          <w:color w:val="555555"/>
          <w:sz w:val="18"/>
          <w:szCs w:val="18"/>
        </w:rPr>
        <w:drawing>
          <wp:inline distT="0" distB="0" distL="0" distR="0" wp14:anchorId="56F9D149" wp14:editId="5217B611">
            <wp:extent cx="5029200" cy="3533775"/>
            <wp:effectExtent l="0" t="0" r="0" b="9525"/>
            <wp:docPr id="395" name="그림 395" descr="D:\01. 프로젝트\개발팀\ECMiner2014 출시\매뉴얼\도움말(GS)_최종\Manual\files\GageRnR5.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descr="D:\01. 프로젝트\개발팀\ECMiner2014 출시\매뉴얼\도움말(GS)_최종\Manual\files\GageRnR5.files\image014.jpg"/>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5029200" cy="3533775"/>
                    </a:xfrm>
                    <a:prstGeom prst="rect">
                      <a:avLst/>
                    </a:prstGeom>
                    <a:noFill/>
                    <a:ln>
                      <a:noFill/>
                    </a:ln>
                  </pic:spPr>
                </pic:pic>
              </a:graphicData>
            </a:graphic>
          </wp:inline>
        </w:drawing>
      </w:r>
    </w:p>
    <w:p w14:paraId="5108AEAE" w14:textId="77777777" w:rsidR="00A94A15" w:rsidRDefault="00A94A15" w:rsidP="00401892">
      <w:pPr>
        <w:numPr>
          <w:ilvl w:val="0"/>
          <w:numId w:val="124"/>
        </w:numPr>
        <w:ind w:firstLine="142"/>
      </w:pPr>
      <w:r>
        <w:rPr>
          <w:rFonts w:hint="eastAsia"/>
        </w:rPr>
        <w:t>부품별 관측치 : 운영자를 고려하지 않고 오직 부품 별로 관측치가 어떠한지를 표시해줍니다. 실선은 관측치의 평균을 나타냅니다.</w:t>
      </w:r>
    </w:p>
    <w:p w14:paraId="55223748" w14:textId="77777777" w:rsidR="00140790" w:rsidRPr="00A94A15" w:rsidRDefault="00140790" w:rsidP="00140790"/>
    <w:p w14:paraId="1CAF987B" w14:textId="77777777" w:rsidR="00140790" w:rsidRDefault="00A94A15" w:rsidP="00140790">
      <w:pPr>
        <w:ind w:left="400"/>
        <w:jc w:val="center"/>
      </w:pPr>
      <w:r>
        <w:rPr>
          <w:noProof/>
          <w:color w:val="555555"/>
          <w:sz w:val="18"/>
          <w:szCs w:val="18"/>
        </w:rPr>
        <w:drawing>
          <wp:inline distT="0" distB="0" distL="0" distR="0" wp14:anchorId="24638821" wp14:editId="72B0831D">
            <wp:extent cx="5029200" cy="3305175"/>
            <wp:effectExtent l="0" t="0" r="0" b="9525"/>
            <wp:docPr id="396" name="그림 396" descr="D:\01. 프로젝트\개발팀\ECMiner2014 출시\매뉴얼\도움말(GS)_최종\Manual\files\GageRnR5.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descr="D:\01. 프로젝트\개발팀\ECMiner2014 출시\매뉴얼\도움말(GS)_최종\Manual\files\GageRnR5.files\image016.jpg"/>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5029200" cy="3305175"/>
                    </a:xfrm>
                    <a:prstGeom prst="rect">
                      <a:avLst/>
                    </a:prstGeom>
                    <a:noFill/>
                    <a:ln>
                      <a:noFill/>
                    </a:ln>
                  </pic:spPr>
                </pic:pic>
              </a:graphicData>
            </a:graphic>
          </wp:inline>
        </w:drawing>
      </w:r>
    </w:p>
    <w:p w14:paraId="17795990" w14:textId="77777777" w:rsidR="00140790" w:rsidRDefault="00140790" w:rsidP="00140790">
      <w:pPr>
        <w:ind w:left="400"/>
      </w:pPr>
    </w:p>
    <w:p w14:paraId="256DA99A" w14:textId="77777777" w:rsidR="00140790" w:rsidRDefault="00140790" w:rsidP="00140790">
      <w:pPr>
        <w:ind w:left="760"/>
        <w:jc w:val="center"/>
      </w:pPr>
    </w:p>
    <w:p w14:paraId="7B104CF0" w14:textId="77777777" w:rsidR="00140790" w:rsidRDefault="00140790" w:rsidP="00401892">
      <w:pPr>
        <w:numPr>
          <w:ilvl w:val="0"/>
          <w:numId w:val="124"/>
        </w:numPr>
        <w:ind w:firstLine="142"/>
      </w:pPr>
      <w:r>
        <w:rPr>
          <w:rFonts w:hint="eastAsia"/>
        </w:rPr>
        <w:t>변동의 성분 : 관측치의 변동이 어디에서 기인하였는지를 표시해줍니다.</w:t>
      </w:r>
    </w:p>
    <w:p w14:paraId="3B6484C8" w14:textId="77777777" w:rsidR="00140790" w:rsidRDefault="00A94A15" w:rsidP="00060C59">
      <w:pPr>
        <w:ind w:left="760"/>
        <w:jc w:val="center"/>
      </w:pPr>
      <w:r>
        <w:rPr>
          <w:noProof/>
          <w:color w:val="555555"/>
          <w:sz w:val="18"/>
          <w:szCs w:val="18"/>
        </w:rPr>
        <w:drawing>
          <wp:inline distT="0" distB="0" distL="0" distR="0" wp14:anchorId="16CC864C" wp14:editId="78A2E0AC">
            <wp:extent cx="5029200" cy="3362325"/>
            <wp:effectExtent l="0" t="0" r="0" b="9525"/>
            <wp:docPr id="397" name="그림 397" descr="D:\01. 프로젝트\개발팀\ECMiner2014 출시\매뉴얼\도움말(GS)_최종\Manual\files\GageRnR5.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descr="D:\01. 프로젝트\개발팀\ECMiner2014 출시\매뉴얼\도움말(GS)_최종\Manual\files\GageRnR5.files\image018.jpg"/>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5029200" cy="3362325"/>
                    </a:xfrm>
                    <a:prstGeom prst="rect">
                      <a:avLst/>
                    </a:prstGeom>
                    <a:noFill/>
                    <a:ln>
                      <a:noFill/>
                    </a:ln>
                  </pic:spPr>
                </pic:pic>
              </a:graphicData>
            </a:graphic>
          </wp:inline>
        </w:drawing>
      </w:r>
    </w:p>
    <w:p w14:paraId="1A46AE39" w14:textId="568C4594" w:rsidR="00B51D7D" w:rsidRPr="00D4048A" w:rsidRDefault="00B51D7D" w:rsidP="00B51D7D">
      <w:pPr>
        <w:pStyle w:val="00"/>
      </w:pPr>
      <w:bookmarkStart w:id="1371" w:name="_Toc67925671"/>
      <w:r w:rsidRPr="00D4048A">
        <w:t>5.4 차트 설명</w:t>
      </w:r>
      <w:bookmarkEnd w:id="1353"/>
      <w:bookmarkEnd w:id="1354"/>
      <w:bookmarkEnd w:id="1355"/>
      <w:bookmarkEnd w:id="1356"/>
      <w:bookmarkEnd w:id="1357"/>
      <w:bookmarkEnd w:id="1358"/>
      <w:bookmarkEnd w:id="1359"/>
      <w:bookmarkEnd w:id="1360"/>
      <w:bookmarkEnd w:id="1361"/>
      <w:bookmarkEnd w:id="1362"/>
      <w:bookmarkEnd w:id="1363"/>
      <w:bookmarkEnd w:id="1364"/>
      <w:bookmarkEnd w:id="1371"/>
    </w:p>
    <w:p w14:paraId="249671B6" w14:textId="77777777" w:rsidR="00B51D7D" w:rsidRDefault="00B51D7D" w:rsidP="00B51D7D">
      <w:pPr>
        <w:rPr>
          <w:rFonts w:ascii="CMU Concrete" w:hAnsi="CMU Concrete"/>
        </w:rPr>
      </w:pPr>
      <w:r w:rsidRPr="00D4048A">
        <w:rPr>
          <w:rFonts w:ascii="CMU Concrete" w:hAnsi="CMU Concrete"/>
        </w:rPr>
        <w:t>여기에서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w:t>
      </w:r>
      <w:r w:rsidRPr="00D4048A">
        <w:rPr>
          <w:rFonts w:ascii="CMU Concrete" w:hAnsi="CMU Concrete"/>
        </w:rPr>
        <w:t xml:space="preserve"> </w:t>
      </w:r>
      <w:r w:rsidRPr="00D4048A">
        <w:rPr>
          <w:rFonts w:ascii="CMU Concrete" w:hAnsi="CMU Concrete"/>
        </w:rPr>
        <w:t>지원되는</w:t>
      </w:r>
      <w:r w:rsidRPr="00D4048A">
        <w:rPr>
          <w:rFonts w:ascii="CMU Concrete" w:hAnsi="CMU Concrete"/>
        </w:rPr>
        <w:t xml:space="preserve"> </w:t>
      </w:r>
      <w:r w:rsidRPr="00D4048A">
        <w:rPr>
          <w:rFonts w:ascii="CMU Concrete" w:hAnsi="CMU Concrete"/>
        </w:rPr>
        <w:t>다양한</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다루도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w:t>
      </w:r>
      <w:bookmarkStart w:id="1372" w:name="_Toc93916172"/>
      <w:bookmarkStart w:id="1373" w:name="_Toc94670714"/>
      <w:bookmarkStart w:id="1374" w:name="_Toc94688461"/>
      <w:bookmarkStart w:id="1375" w:name="_Toc206929838"/>
      <w:bookmarkStart w:id="1376" w:name="_Toc206930006"/>
      <w:bookmarkStart w:id="1377" w:name="_Toc206930173"/>
      <w:bookmarkStart w:id="1378" w:name="_Toc207077317"/>
      <w:bookmarkStart w:id="1379" w:name="_Toc207077480"/>
      <w:bookmarkStart w:id="1380" w:name="_Toc207077642"/>
      <w:bookmarkStart w:id="1381" w:name="_Toc207079614"/>
      <w:bookmarkStart w:id="1382" w:name="_Toc207079777"/>
    </w:p>
    <w:p w14:paraId="3A952504" w14:textId="77777777" w:rsidR="00B51D7D" w:rsidRDefault="00B51D7D" w:rsidP="00B51D7D">
      <w:pPr>
        <w:rPr>
          <w:rFonts w:ascii="CMU Concrete" w:hAnsi="CMU Concrete"/>
        </w:rPr>
      </w:pPr>
    </w:p>
    <w:p w14:paraId="06B9D263" w14:textId="77777777" w:rsidR="00B51D7D" w:rsidRPr="00D4048A" w:rsidRDefault="00B51D7D" w:rsidP="00B51D7D">
      <w:pPr>
        <w:pStyle w:val="3"/>
      </w:pPr>
      <w:bookmarkStart w:id="1383" w:name="_Toc269388311"/>
      <w:bookmarkStart w:id="1384" w:name="_Toc283655402"/>
      <w:bookmarkStart w:id="1385" w:name="_Toc67925672"/>
      <w:r w:rsidRPr="00D4048A">
        <w:t>5.4.1 지원되는 기본차트</w:t>
      </w:r>
      <w:bookmarkEnd w:id="1383"/>
      <w:bookmarkEnd w:id="1384"/>
      <w:bookmarkEnd w:id="1385"/>
    </w:p>
    <w:p w14:paraId="21C8E1D4" w14:textId="77777777" w:rsidR="00B51D7D" w:rsidRPr="00D4048A" w:rsidRDefault="00B51D7D" w:rsidP="00B51D7D">
      <w:pPr>
        <w:pStyle w:val="11"/>
      </w:pPr>
      <w:bookmarkStart w:id="1386" w:name="_Toc269388312"/>
      <w:r w:rsidRPr="00D4048A">
        <w:t>지원되는</w:t>
      </w:r>
      <w:r w:rsidRPr="00D4048A">
        <w:t xml:space="preserve"> </w:t>
      </w:r>
      <w:r w:rsidRPr="00D4048A">
        <w:t>기본차트</w:t>
      </w:r>
      <w:bookmarkEnd w:id="1386"/>
    </w:p>
    <w:p w14:paraId="328C4EE5" w14:textId="77777777" w:rsidR="00B51D7D" w:rsidRPr="00D4048A" w:rsidRDefault="00B51D7D" w:rsidP="00B51D7D">
      <w:pPr>
        <w:pStyle w:val="p2"/>
        <w:rPr>
          <w:rFonts w:ascii="CMU Concrete" w:hAnsi="CMU Concrete"/>
        </w:rPr>
      </w:pPr>
      <w:r w:rsidRPr="00D4048A">
        <w:rPr>
          <w:rFonts w:ascii="CMU Concrete" w:hAnsi="CMU Concrete"/>
        </w:rPr>
        <w:t>지원되는</w:t>
      </w:r>
      <w:r w:rsidRPr="00D4048A">
        <w:rPr>
          <w:rFonts w:ascii="CMU Concrete" w:hAnsi="CMU Concrete"/>
        </w:rPr>
        <w:t xml:space="preserve"> </w:t>
      </w:r>
      <w:r w:rsidRPr="00D4048A">
        <w:rPr>
          <w:rFonts w:ascii="CMU Concrete" w:hAnsi="CMU Concrete"/>
        </w:rPr>
        <w:t>차트로는</w:t>
      </w:r>
      <w:r w:rsidRPr="00D4048A">
        <w:rPr>
          <w:rFonts w:ascii="CMU Concrete" w:hAnsi="CMU Concrete"/>
        </w:rPr>
        <w:t xml:space="preserve"> </w:t>
      </w:r>
      <w:r w:rsidRPr="00D4048A">
        <w:rPr>
          <w:rFonts w:ascii="CMU Concrete" w:hAnsi="CMU Concrete"/>
        </w:rPr>
        <w:t>바차트</w:t>
      </w:r>
      <w:r w:rsidRPr="00D4048A">
        <w:rPr>
          <w:rFonts w:ascii="CMU Concrete" w:hAnsi="CMU Concrete"/>
        </w:rPr>
        <w:t>, 2</w:t>
      </w:r>
      <w:r w:rsidRPr="00D4048A">
        <w:rPr>
          <w:rFonts w:ascii="CMU Concrete" w:hAnsi="CMU Concrete"/>
        </w:rPr>
        <w:t>차원차트</w:t>
      </w:r>
      <w:r w:rsidRPr="00D4048A">
        <w:rPr>
          <w:rFonts w:ascii="CMU Concrete" w:hAnsi="CMU Concrete"/>
        </w:rPr>
        <w:t>, 3</w:t>
      </w:r>
      <w:r w:rsidRPr="00D4048A">
        <w:rPr>
          <w:rFonts w:ascii="CMU Concrete" w:hAnsi="CMU Concrete"/>
        </w:rPr>
        <w:t>차원차트</w:t>
      </w:r>
      <w:r w:rsidRPr="00D4048A">
        <w:rPr>
          <w:rFonts w:ascii="CMU Concrete" w:hAnsi="CMU Concrete"/>
        </w:rPr>
        <w:t xml:space="preserve">, </w:t>
      </w:r>
      <w:r w:rsidRPr="00D4048A">
        <w:rPr>
          <w:rFonts w:ascii="CMU Concrete" w:hAnsi="CMU Concrete"/>
        </w:rPr>
        <w:t>파레토차트</w:t>
      </w:r>
      <w:r w:rsidRPr="00D4048A">
        <w:rPr>
          <w:rFonts w:ascii="CMU Concrete" w:hAnsi="CMU Concrete"/>
        </w:rPr>
        <w:t xml:space="preserve">, </w:t>
      </w:r>
      <w:r w:rsidRPr="00D4048A">
        <w:rPr>
          <w:rFonts w:ascii="CMU Concrete" w:hAnsi="CMU Concrete"/>
        </w:rPr>
        <w:t>박스차트</w:t>
      </w:r>
      <w:r w:rsidRPr="00D4048A">
        <w:rPr>
          <w:rFonts w:ascii="CMU Concrete" w:hAnsi="CMU Concrete"/>
        </w:rPr>
        <w:t xml:space="preserve">, </w:t>
      </w:r>
      <w:r w:rsidRPr="00D4048A">
        <w:rPr>
          <w:rFonts w:ascii="CMU Concrete" w:hAnsi="CMU Concrete"/>
        </w:rPr>
        <w:t>매트릭스차트</w:t>
      </w:r>
      <w:r w:rsidRPr="00D4048A">
        <w:rPr>
          <w:rFonts w:ascii="CMU Concrete" w:hAnsi="CMU Concrete"/>
        </w:rPr>
        <w:t xml:space="preserve">, </w:t>
      </w:r>
      <w:r w:rsidRPr="00D4048A">
        <w:rPr>
          <w:rFonts w:ascii="CMU Concrete" w:hAnsi="CMU Concrete"/>
        </w:rPr>
        <w:t>파이차트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BBB689A" w14:textId="77777777" w:rsidR="00B51D7D" w:rsidRPr="00D4048A" w:rsidRDefault="00B51D7D" w:rsidP="00B51D7D">
      <w:pPr>
        <w:pStyle w:val="11"/>
      </w:pPr>
      <w:r w:rsidRPr="00D4048A">
        <w:t>실행</w:t>
      </w:r>
      <w:r w:rsidRPr="00D4048A">
        <w:t xml:space="preserve"> </w:t>
      </w:r>
      <w:r w:rsidRPr="00D4048A">
        <w:t>방법</w:t>
      </w:r>
    </w:p>
    <w:p w14:paraId="6FA8CBBC" w14:textId="77777777" w:rsidR="00B51D7D" w:rsidRPr="00D4048A" w:rsidRDefault="00B51D7D" w:rsidP="00B51D7D">
      <w:pPr>
        <w:pStyle w:val="p2"/>
        <w:rPr>
          <w:rFonts w:ascii="CMU Concrete" w:hAnsi="CMU Concrete"/>
        </w:rPr>
      </w:pPr>
      <w:r w:rsidRPr="00D4048A">
        <w:rPr>
          <w:rFonts w:ascii="CMU Concrete" w:hAnsi="CMU Concrete"/>
        </w:rPr>
        <w:t>[</w:t>
      </w:r>
      <w:r w:rsidRPr="00D4048A">
        <w:rPr>
          <w:rFonts w:ascii="CMU Concrete" w:hAnsi="CMU Concrete"/>
        </w:rPr>
        <w:t>차트</w:t>
      </w:r>
      <w:r w:rsidRPr="00D4048A">
        <w:rPr>
          <w:rFonts w:ascii="CMU Concrete" w:hAnsi="CMU Concrete"/>
        </w:rPr>
        <w:t xml:space="preserve">] </w:t>
      </w:r>
      <w:r w:rsidRPr="00D4048A">
        <w:rPr>
          <w:rFonts w:ascii="CMU Concrete" w:hAnsi="CMU Concrete"/>
        </w:rPr>
        <w:t>메뉴에서</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툴바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콤보박스에서</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종류를</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하시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399CEBCD" w14:textId="77777777" w:rsidR="00B51D7D" w:rsidRPr="00D4048A" w:rsidRDefault="00B51D7D" w:rsidP="00B51D7D">
      <w:pPr>
        <w:pStyle w:val="11"/>
      </w:pPr>
      <w:r w:rsidRPr="00D4048A">
        <w:t>차트</w:t>
      </w:r>
      <w:r w:rsidRPr="00D4048A">
        <w:t xml:space="preserve"> </w:t>
      </w:r>
      <w:r w:rsidRPr="00D4048A">
        <w:t>옵션</w:t>
      </w:r>
      <w:r w:rsidRPr="00D4048A">
        <w:t xml:space="preserve"> </w:t>
      </w:r>
      <w:r w:rsidRPr="00D4048A">
        <w:t>선택</w:t>
      </w:r>
      <w:r w:rsidRPr="00D4048A">
        <w:t xml:space="preserve"> </w:t>
      </w:r>
      <w:r w:rsidRPr="00D4048A">
        <w:t>방법</w:t>
      </w:r>
    </w:p>
    <w:p w14:paraId="540EDEBB" w14:textId="77777777" w:rsidR="00B51D7D" w:rsidRDefault="00B51D7D" w:rsidP="00B51D7D">
      <w:pPr>
        <w:pStyle w:val="p2"/>
        <w:rPr>
          <w:rFonts w:ascii="CMU Concrete" w:hAnsi="CMU Concrete"/>
        </w:rPr>
      </w:pPr>
      <w:r w:rsidRPr="00D4048A">
        <w:rPr>
          <w:rFonts w:ascii="CMU Concrete" w:hAnsi="CMU Concrete"/>
          <w:b/>
        </w:rPr>
        <w:t>2</w:t>
      </w:r>
      <w:r w:rsidRPr="00D4048A">
        <w:rPr>
          <w:rFonts w:ascii="CMU Concrete" w:hAnsi="CMU Concrete"/>
          <w:b/>
        </w:rPr>
        <w:t>차원차트</w:t>
      </w:r>
      <w:r w:rsidRPr="00D4048A">
        <w:rPr>
          <w:rFonts w:ascii="CMU Concrete" w:hAnsi="CMU Concrete"/>
        </w:rPr>
        <w:t>를</w:t>
      </w:r>
      <w:r w:rsidRPr="00D4048A">
        <w:rPr>
          <w:rFonts w:ascii="CMU Concrete" w:hAnsi="CMU Concrete"/>
        </w:rPr>
        <w:t xml:space="preserve"> </w:t>
      </w:r>
      <w:r w:rsidRPr="00D4048A">
        <w:rPr>
          <w:rFonts w:ascii="CMU Concrete" w:hAnsi="CMU Concrete"/>
        </w:rPr>
        <w:t>예제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r w:rsidRPr="00D4048A">
        <w:rPr>
          <w:rFonts w:ascii="CMU Concrete" w:hAnsi="CMU Concrete"/>
        </w:rPr>
        <w:t>옵션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설명을</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 xml:space="preserve">. </w:t>
      </w:r>
      <w:r w:rsidRPr="00D4048A">
        <w:rPr>
          <w:rFonts w:ascii="CMU Concrete" w:hAnsi="CMU Concrete"/>
        </w:rPr>
        <w:t>나머지</w:t>
      </w:r>
      <w:r w:rsidRPr="00D4048A">
        <w:rPr>
          <w:rFonts w:ascii="CMU Concrete" w:hAnsi="CMU Concrete"/>
        </w:rPr>
        <w:t xml:space="preserve"> </w:t>
      </w:r>
      <w:r w:rsidRPr="00D4048A">
        <w:rPr>
          <w:rFonts w:ascii="CMU Concrete" w:hAnsi="CMU Concrete"/>
        </w:rPr>
        <w:t>차트의</w:t>
      </w:r>
      <w:r w:rsidRPr="00D4048A">
        <w:rPr>
          <w:rFonts w:ascii="CMU Concrete" w:hAnsi="CMU Concrete"/>
        </w:rPr>
        <w:t xml:space="preserve"> </w:t>
      </w:r>
      <w:r w:rsidRPr="00D4048A">
        <w:rPr>
          <w:rFonts w:ascii="CMU Concrete" w:hAnsi="CMU Concrete"/>
        </w:rPr>
        <w:t>경우도</w:t>
      </w:r>
      <w:r w:rsidRPr="00D4048A">
        <w:rPr>
          <w:rFonts w:ascii="CMU Concrete" w:hAnsi="CMU Concrete"/>
        </w:rPr>
        <w:t xml:space="preserve"> </w:t>
      </w:r>
      <w:r w:rsidRPr="00D4048A">
        <w:rPr>
          <w:rFonts w:ascii="CMU Concrete" w:hAnsi="CMU Concrete"/>
        </w:rPr>
        <w:t>축의</w:t>
      </w:r>
      <w:r w:rsidRPr="00D4048A">
        <w:rPr>
          <w:rFonts w:ascii="CMU Concrete" w:hAnsi="CMU Concrete"/>
        </w:rPr>
        <w:t xml:space="preserve"> </w:t>
      </w:r>
      <w:r w:rsidRPr="00D4048A">
        <w:rPr>
          <w:rFonts w:ascii="CMU Concrete" w:hAnsi="CMU Concrete"/>
        </w:rPr>
        <w:t>수만</w:t>
      </w:r>
      <w:r w:rsidRPr="00D4048A">
        <w:rPr>
          <w:rFonts w:ascii="CMU Concrete" w:hAnsi="CMU Concrete"/>
        </w:rPr>
        <w:t xml:space="preserve"> </w:t>
      </w:r>
      <w:r w:rsidRPr="00D4048A">
        <w:rPr>
          <w:rFonts w:ascii="CMU Concrete" w:hAnsi="CMU Concrete"/>
        </w:rPr>
        <w:t>다를</w:t>
      </w:r>
      <w:r w:rsidRPr="00D4048A">
        <w:rPr>
          <w:rFonts w:ascii="CMU Concrete" w:hAnsi="CMU Concrete"/>
        </w:rPr>
        <w:t xml:space="preserve"> </w:t>
      </w:r>
      <w:r w:rsidRPr="00D4048A">
        <w:rPr>
          <w:rFonts w:ascii="CMU Concrete" w:hAnsi="CMU Concrete"/>
        </w:rPr>
        <w:t>뿐</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선택가능</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59837BCE" w14:textId="77777777" w:rsidR="00B51D7D" w:rsidRPr="00D4048A" w:rsidRDefault="00B51D7D" w:rsidP="00B51D7D">
      <w:pPr>
        <w:pStyle w:val="p2"/>
        <w:rPr>
          <w:rFonts w:ascii="CMU Concrete" w:hAnsi="CMU Concrete"/>
        </w:rPr>
      </w:pPr>
    </w:p>
    <w:p w14:paraId="24317FCE" w14:textId="77777777" w:rsidR="00B51D7D" w:rsidRDefault="00B32DD7" w:rsidP="00AE3A66">
      <w:pPr>
        <w:pStyle w:val="af"/>
      </w:pPr>
      <w:r>
        <w:rPr>
          <w:noProof/>
        </w:rPr>
        <w:drawing>
          <wp:inline distT="0" distB="0" distL="0" distR="0" wp14:anchorId="69DF7F12" wp14:editId="1B92317B">
            <wp:extent cx="2562225" cy="2181225"/>
            <wp:effectExtent l="0" t="0" r="9525" b="9525"/>
            <wp:docPr id="854" name="그림 854" descr="dataexplorer_chart2d_p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dataexplorer_chart2d_prop"/>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562225" cy="2181225"/>
                    </a:xfrm>
                    <a:prstGeom prst="rect">
                      <a:avLst/>
                    </a:prstGeom>
                    <a:noFill/>
                    <a:ln>
                      <a:noFill/>
                    </a:ln>
                  </pic:spPr>
                </pic:pic>
              </a:graphicData>
            </a:graphic>
          </wp:inline>
        </w:drawing>
      </w:r>
    </w:p>
    <w:p w14:paraId="1A00BFE1" w14:textId="77777777" w:rsidR="00B51D7D" w:rsidRPr="00D4048A" w:rsidRDefault="00B51D7D" w:rsidP="00AE3A66">
      <w:pPr>
        <w:pStyle w:val="af"/>
      </w:pPr>
    </w:p>
    <w:p w14:paraId="29CDDD80" w14:textId="77777777" w:rsidR="00B51D7D" w:rsidRPr="00D4048A" w:rsidRDefault="00B51D7D" w:rsidP="00B51D7D">
      <w:pPr>
        <w:pStyle w:val="p2"/>
        <w:rPr>
          <w:rFonts w:ascii="CMU Concrete" w:hAnsi="CMU Concrete"/>
        </w:rPr>
      </w:pPr>
      <w:r>
        <w:rPr>
          <w:rFonts w:ascii="CMU Concrete" w:hAnsi="CMU Concrete"/>
        </w:rPr>
        <w:t>1</w:t>
      </w:r>
      <w:r w:rsidRPr="00D4048A">
        <w:rPr>
          <w:rFonts w:ascii="CMU Concrete" w:hAnsi="CMU Concrete"/>
        </w:rPr>
        <w:t xml:space="preserve">: </w:t>
      </w:r>
      <w:r w:rsidRPr="00D4048A">
        <w:rPr>
          <w:rFonts w:ascii="CMU Concrete" w:hAnsi="CMU Concrete"/>
        </w:rPr>
        <w:t>시리즈</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추가하거나</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없는</w:t>
      </w:r>
      <w:r w:rsidRPr="00D4048A">
        <w:rPr>
          <w:rFonts w:ascii="CMU Concrete" w:hAnsi="CMU Concrete"/>
        </w:rPr>
        <w:t xml:space="preserve"> </w:t>
      </w:r>
      <w:r w:rsidRPr="00D4048A">
        <w:rPr>
          <w:rFonts w:ascii="CMU Concrete" w:hAnsi="CMU Concrete"/>
        </w:rPr>
        <w:t>시리즈를</w:t>
      </w:r>
      <w:r w:rsidRPr="00D4048A">
        <w:rPr>
          <w:rFonts w:ascii="CMU Concrete" w:hAnsi="CMU Concrete"/>
        </w:rPr>
        <w:t xml:space="preserve"> </w:t>
      </w:r>
      <w:r w:rsidRPr="00D4048A">
        <w:rPr>
          <w:rFonts w:ascii="CMU Concrete" w:hAnsi="CMU Concrete"/>
        </w:rPr>
        <w:t>제거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9B74B45" w14:textId="77777777" w:rsidR="00B51D7D" w:rsidRPr="00D4048A" w:rsidRDefault="00B51D7D" w:rsidP="00B51D7D">
      <w:pPr>
        <w:pStyle w:val="p2"/>
        <w:rPr>
          <w:rFonts w:ascii="CMU Concrete" w:hAnsi="CMU Concrete"/>
        </w:rPr>
      </w:pPr>
      <w:r>
        <w:rPr>
          <w:rFonts w:ascii="CMU Concrete" w:hAnsi="CMU Concrete"/>
        </w:rPr>
        <w:t>2</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차트로</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리스트</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7CF72C0" w14:textId="77777777" w:rsidR="00B51D7D" w:rsidRPr="00D4048A" w:rsidRDefault="00B51D7D" w:rsidP="00B51D7D">
      <w:pPr>
        <w:pStyle w:val="p2"/>
        <w:rPr>
          <w:rFonts w:ascii="CMU Concrete" w:hAnsi="CMU Concrete"/>
        </w:rPr>
      </w:pPr>
      <w:r>
        <w:rPr>
          <w:rFonts w:ascii="CMU Concrete" w:hAnsi="CMU Concrete"/>
        </w:rPr>
        <w:t>3</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버튼</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른</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영역의</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머리글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필드가</w:t>
      </w:r>
      <w:r w:rsidRPr="00D4048A">
        <w:rPr>
          <w:rFonts w:ascii="CMU Concrete" w:hAnsi="CMU Concrete"/>
        </w:rPr>
        <w:t xml:space="preserve"> </w:t>
      </w:r>
      <w:r w:rsidRPr="00D4048A">
        <w:rPr>
          <w:rFonts w:ascii="CMU Concrete" w:hAnsi="CMU Concrete"/>
        </w:rPr>
        <w:t>선택됩니다</w:t>
      </w:r>
      <w:r w:rsidRPr="00D4048A">
        <w:rPr>
          <w:rFonts w:ascii="CMU Concrete" w:hAnsi="CMU Concrete"/>
        </w:rPr>
        <w:t>.</w:t>
      </w:r>
    </w:p>
    <w:p w14:paraId="1C72240B" w14:textId="77777777" w:rsidR="00B51D7D" w:rsidRPr="00CD1176" w:rsidRDefault="00B51D7D" w:rsidP="00B51D7D">
      <w:pPr>
        <w:pStyle w:val="p2"/>
        <w:rPr>
          <w:rFonts w:ascii="CMU Concrete" w:hAnsi="CMU Concrete"/>
          <w:i/>
        </w:rPr>
      </w:pPr>
      <w:r w:rsidRPr="00D4048A">
        <w:rPr>
          <w:rFonts w:ascii="CMU Concrete" w:hAnsi="CMU Concrete"/>
          <w:b/>
          <w:iCs/>
          <w:color w:val="000000"/>
        </w:rPr>
        <w:t xml:space="preserve">NOTE </w:t>
      </w:r>
      <w:r w:rsidRPr="00D4048A">
        <w:rPr>
          <w:rStyle w:val="noteChar"/>
          <w:rFonts w:ascii="CMU Concrete" w:eastAsia="굴림" w:hAnsi="CMU Concrete"/>
        </w:rPr>
        <w:t>이차원</w:t>
      </w:r>
      <w:r w:rsidRPr="00D4048A">
        <w:rPr>
          <w:rStyle w:val="noteChar"/>
          <w:rFonts w:ascii="CMU Concrete" w:eastAsia="굴림" w:hAnsi="CMU Concrete"/>
        </w:rPr>
        <w:t xml:space="preserve"> </w:t>
      </w:r>
      <w:r w:rsidRPr="00D4048A">
        <w:rPr>
          <w:rStyle w:val="noteChar"/>
          <w:rFonts w:ascii="CMU Concrete" w:eastAsia="굴림" w:hAnsi="CMU Concrete"/>
        </w:rPr>
        <w:t>차트의</w:t>
      </w:r>
      <w:r w:rsidRPr="00D4048A">
        <w:rPr>
          <w:rStyle w:val="noteChar"/>
          <w:rFonts w:ascii="CMU Concrete" w:eastAsia="굴림" w:hAnsi="CMU Concrete"/>
        </w:rPr>
        <w:t xml:space="preserve"> </w:t>
      </w:r>
      <w:r w:rsidRPr="00D4048A">
        <w:rPr>
          <w:rStyle w:val="noteChar"/>
          <w:rFonts w:ascii="CMU Concrete" w:eastAsia="굴림" w:hAnsi="CMU Concrete"/>
        </w:rPr>
        <w:t>경우</w:t>
      </w:r>
      <w:r w:rsidRPr="00D4048A">
        <w:rPr>
          <w:rStyle w:val="noteChar"/>
          <w:rFonts w:ascii="CMU Concrete" w:eastAsia="굴림" w:hAnsi="CMU Concrete"/>
        </w:rPr>
        <w:t xml:space="preserve"> </w:t>
      </w:r>
      <w:r w:rsidRPr="00D4048A">
        <w:rPr>
          <w:rStyle w:val="noteChar"/>
          <w:rFonts w:ascii="CMU Concrete" w:eastAsia="굴림" w:hAnsi="CMU Concrete"/>
        </w:rPr>
        <w:t>일반</w:t>
      </w:r>
      <w:r w:rsidRPr="00D4048A">
        <w:rPr>
          <w:rStyle w:val="noteChar"/>
          <w:rFonts w:ascii="CMU Concrete" w:eastAsia="굴림" w:hAnsi="CMU Concrete"/>
        </w:rPr>
        <w:t xml:space="preserve"> </w:t>
      </w:r>
      <w:r w:rsidRPr="00D4048A">
        <w:rPr>
          <w:rStyle w:val="noteChar"/>
          <w:rFonts w:ascii="CMU Concrete" w:eastAsia="굴림" w:hAnsi="CMU Concrete"/>
        </w:rPr>
        <w:t>필드뿐만</w:t>
      </w:r>
      <w:r w:rsidRPr="00D4048A">
        <w:rPr>
          <w:rStyle w:val="noteChar"/>
          <w:rFonts w:ascii="CMU Concrete" w:eastAsia="굴림" w:hAnsi="CMU Concrete"/>
        </w:rPr>
        <w:t xml:space="preserve"> </w:t>
      </w:r>
      <w:r w:rsidRPr="00D4048A">
        <w:rPr>
          <w:rStyle w:val="noteChar"/>
          <w:rFonts w:ascii="CMU Concrete" w:eastAsia="굴림" w:hAnsi="CMU Concrete"/>
        </w:rPr>
        <w:t>아니라</w:t>
      </w:r>
      <w:r>
        <w:rPr>
          <w:rStyle w:val="noteChar"/>
          <w:rFonts w:ascii="CMU Concrete" w:eastAsia="굴림" w:hAnsi="CMU Concrete"/>
        </w:rPr>
        <w:t>, Series Index</w:t>
      </w:r>
      <w:r w:rsidRPr="00D4048A">
        <w:rPr>
          <w:rStyle w:val="noteChar"/>
          <w:rFonts w:ascii="CMU Concrete" w:eastAsia="굴림" w:hAnsi="CMU Concrete"/>
        </w:rPr>
        <w:t>, Data Index</w:t>
      </w:r>
      <w:r w:rsidRPr="00D4048A">
        <w:rPr>
          <w:rStyle w:val="noteChar"/>
          <w:rFonts w:ascii="CMU Concrete" w:eastAsia="굴림" w:hAnsi="CMU Concrete"/>
        </w:rPr>
        <w:t>를</w:t>
      </w:r>
      <w:r w:rsidRPr="00D4048A">
        <w:rPr>
          <w:rStyle w:val="noteChar"/>
          <w:rFonts w:ascii="CMU Concrete" w:eastAsia="굴림" w:hAnsi="CMU Concrete"/>
        </w:rPr>
        <w:t xml:space="preserve"> </w:t>
      </w:r>
      <w:r w:rsidRPr="00D4048A">
        <w:rPr>
          <w:rStyle w:val="noteChar"/>
          <w:rFonts w:ascii="CMU Concrete" w:eastAsia="굴림" w:hAnsi="CMU Concrete"/>
        </w:rPr>
        <w:t>이용하여</w:t>
      </w:r>
      <w:r w:rsidRPr="00D4048A">
        <w:rPr>
          <w:rStyle w:val="noteChar"/>
          <w:rFonts w:ascii="CMU Concrete" w:eastAsia="굴림" w:hAnsi="CMU Concrete"/>
        </w:rPr>
        <w:t xml:space="preserve"> </w:t>
      </w:r>
      <w:r w:rsidRPr="00D4048A">
        <w:rPr>
          <w:rStyle w:val="noteChar"/>
          <w:rFonts w:ascii="CMU Concrete" w:eastAsia="굴림" w:hAnsi="CMU Concrete"/>
        </w:rPr>
        <w:t>차트를</w:t>
      </w:r>
      <w:r w:rsidRPr="00D4048A">
        <w:rPr>
          <w:rStyle w:val="noteChar"/>
          <w:rFonts w:ascii="CMU Concrete" w:eastAsia="굴림" w:hAnsi="CMU Concrete"/>
        </w:rPr>
        <w:t xml:space="preserve"> </w:t>
      </w:r>
      <w:r w:rsidRPr="00D4048A">
        <w:rPr>
          <w:rStyle w:val="noteChar"/>
          <w:rFonts w:ascii="CMU Concrete" w:eastAsia="굴림" w:hAnsi="CMU Concrete"/>
        </w:rPr>
        <w:t>그릴</w:t>
      </w:r>
      <w:r w:rsidRPr="00D4048A">
        <w:rPr>
          <w:rStyle w:val="noteChar"/>
          <w:rFonts w:ascii="CMU Concrete" w:eastAsia="굴림" w:hAnsi="CMU Concrete"/>
        </w:rPr>
        <w:t xml:space="preserve"> </w:t>
      </w:r>
      <w:r w:rsidRPr="00D4048A">
        <w:rPr>
          <w:rStyle w:val="noteChar"/>
          <w:rFonts w:ascii="CMU Concrete" w:eastAsia="굴림" w:hAnsi="CMU Concrete"/>
        </w:rPr>
        <w:t>수</w:t>
      </w:r>
      <w:r w:rsidRPr="00D4048A">
        <w:rPr>
          <w:rStyle w:val="noteChar"/>
          <w:rFonts w:ascii="CMU Concrete" w:eastAsia="굴림" w:hAnsi="CMU Concrete"/>
        </w:rPr>
        <w:t xml:space="preserve"> </w:t>
      </w:r>
      <w:r w:rsidRPr="00D4048A">
        <w:rPr>
          <w:rStyle w:val="noteChar"/>
          <w:rFonts w:ascii="CMU Concrete" w:eastAsia="굴림" w:hAnsi="CMU Concrete"/>
        </w:rPr>
        <w:t>있습니다</w:t>
      </w:r>
      <w:r w:rsidRPr="00D4048A">
        <w:rPr>
          <w:rStyle w:val="noteChar"/>
          <w:rFonts w:ascii="CMU Concrete" w:eastAsia="굴림" w:hAnsi="CMU Concrete"/>
        </w:rPr>
        <w:t xml:space="preserve">. </w:t>
      </w:r>
      <w:r w:rsidRPr="00D4048A">
        <w:rPr>
          <w:rStyle w:val="noteChar"/>
          <w:rFonts w:ascii="CMU Concrete" w:eastAsia="굴림" w:hAnsi="CMU Concrete"/>
        </w:rPr>
        <w:t>이를</w:t>
      </w:r>
      <w:r w:rsidRPr="00D4048A">
        <w:rPr>
          <w:rStyle w:val="noteChar"/>
          <w:rFonts w:ascii="CMU Concrete" w:eastAsia="굴림" w:hAnsi="CMU Concrete"/>
        </w:rPr>
        <w:t xml:space="preserve"> </w:t>
      </w:r>
      <w:r w:rsidRPr="00D4048A">
        <w:rPr>
          <w:rStyle w:val="noteChar"/>
          <w:rFonts w:ascii="CMU Concrete" w:eastAsia="굴림" w:hAnsi="CMU Concrete"/>
        </w:rPr>
        <w:t>위해서는</w:t>
      </w:r>
      <w:r w:rsidRPr="00D4048A">
        <w:rPr>
          <w:rStyle w:val="noteChar"/>
          <w:rFonts w:ascii="CMU Concrete" w:eastAsia="굴림" w:hAnsi="CMU Concrete"/>
        </w:rPr>
        <w:t xml:space="preserve"> X</w:t>
      </w:r>
      <w:r w:rsidRPr="00D4048A">
        <w:rPr>
          <w:rStyle w:val="noteChar"/>
          <w:rFonts w:ascii="CMU Concrete" w:eastAsia="굴림" w:hAnsi="CMU Concrete"/>
        </w:rPr>
        <w:t>축</w:t>
      </w:r>
      <w:r w:rsidRPr="00D4048A">
        <w:rPr>
          <w:rStyle w:val="noteChar"/>
          <w:rFonts w:ascii="CMU Concrete" w:eastAsia="굴림" w:hAnsi="CMU Concrete"/>
        </w:rPr>
        <w:t xml:space="preserve"> </w:t>
      </w:r>
      <w:r w:rsidRPr="00D4048A">
        <w:rPr>
          <w:rStyle w:val="noteChar"/>
          <w:rFonts w:ascii="CMU Concrete" w:eastAsia="굴림" w:hAnsi="CMU Concrete"/>
        </w:rPr>
        <w:t>선택</w:t>
      </w:r>
      <w:r w:rsidRPr="00D4048A">
        <w:rPr>
          <w:rStyle w:val="noteChar"/>
          <w:rFonts w:ascii="CMU Concrete" w:eastAsia="굴림" w:hAnsi="CMU Concrete"/>
        </w:rPr>
        <w:t xml:space="preserve"> </w:t>
      </w:r>
      <w:r w:rsidRPr="00D4048A">
        <w:rPr>
          <w:rStyle w:val="noteChar"/>
          <w:rFonts w:ascii="CMU Concrete" w:eastAsia="굴림" w:hAnsi="CMU Concrete"/>
        </w:rPr>
        <w:t>시에</w:t>
      </w:r>
      <w:r w:rsidRPr="00D4048A">
        <w:rPr>
          <w:rStyle w:val="noteChar"/>
          <w:rFonts w:ascii="CMU Concrete" w:eastAsia="굴림" w:hAnsi="CMU Concrete"/>
        </w:rPr>
        <w:t xml:space="preserve"> </w:t>
      </w:r>
      <w:r w:rsidRPr="00D4048A">
        <w:rPr>
          <w:rStyle w:val="noteChar"/>
          <w:rFonts w:ascii="CMU Concrete" w:eastAsia="굴림" w:hAnsi="CMU Concrete"/>
        </w:rPr>
        <w:t>콤보</w:t>
      </w:r>
      <w:r w:rsidRPr="00D4048A">
        <w:rPr>
          <w:rStyle w:val="noteChar"/>
          <w:rFonts w:ascii="CMU Concrete" w:eastAsia="굴림" w:hAnsi="CMU Concrete"/>
        </w:rPr>
        <w:t xml:space="preserve"> </w:t>
      </w:r>
      <w:r w:rsidRPr="00D4048A">
        <w:rPr>
          <w:rStyle w:val="noteChar"/>
          <w:rFonts w:ascii="CMU Concrete" w:eastAsia="굴림" w:hAnsi="CMU Concrete"/>
        </w:rPr>
        <w:t>박스에서</w:t>
      </w:r>
      <w:r w:rsidRPr="00D4048A">
        <w:rPr>
          <w:rStyle w:val="noteChar"/>
          <w:rFonts w:ascii="CMU Concrete" w:eastAsia="굴림" w:hAnsi="CMU Concrete"/>
        </w:rPr>
        <w:t xml:space="preserve"> Series Index</w:t>
      </w:r>
      <w:r w:rsidRPr="00D4048A">
        <w:rPr>
          <w:rStyle w:val="noteChar"/>
          <w:rFonts w:ascii="CMU Concrete" w:eastAsia="굴림" w:hAnsi="CMU Concrete"/>
        </w:rPr>
        <w:t>또는</w:t>
      </w:r>
      <w:r w:rsidRPr="00D4048A">
        <w:rPr>
          <w:rStyle w:val="noteChar"/>
          <w:rFonts w:ascii="CMU Concrete" w:eastAsia="굴림" w:hAnsi="CMU Concrete"/>
        </w:rPr>
        <w:t xml:space="preserve"> Data Index</w:t>
      </w:r>
      <w:r w:rsidRPr="00D4048A">
        <w:rPr>
          <w:rStyle w:val="noteChar"/>
          <w:rFonts w:ascii="CMU Concrete" w:eastAsia="굴림" w:hAnsi="CMU Concrete"/>
        </w:rPr>
        <w:t>를</w:t>
      </w:r>
      <w:r w:rsidRPr="00D4048A">
        <w:rPr>
          <w:rStyle w:val="noteChar"/>
          <w:rFonts w:ascii="CMU Concrete" w:eastAsia="굴림" w:hAnsi="CMU Concrete"/>
        </w:rPr>
        <w:t xml:space="preserve"> </w:t>
      </w:r>
      <w:r w:rsidRPr="00D4048A">
        <w:rPr>
          <w:rStyle w:val="noteChar"/>
          <w:rFonts w:ascii="CMU Concrete" w:eastAsia="굴림" w:hAnsi="CMU Concrete"/>
        </w:rPr>
        <w:t>선택하면</w:t>
      </w:r>
      <w:r w:rsidRPr="00D4048A">
        <w:rPr>
          <w:rStyle w:val="noteChar"/>
          <w:rFonts w:ascii="CMU Concrete" w:eastAsia="굴림" w:hAnsi="CMU Concrete"/>
        </w:rPr>
        <w:t xml:space="preserve"> </w:t>
      </w:r>
      <w:r w:rsidRPr="00D4048A">
        <w:rPr>
          <w:rStyle w:val="noteChar"/>
          <w:rFonts w:ascii="CMU Concrete" w:eastAsia="굴림" w:hAnsi="CMU Concrete"/>
        </w:rPr>
        <w:t>됩니다</w:t>
      </w:r>
      <w:r w:rsidRPr="00D4048A">
        <w:rPr>
          <w:rStyle w:val="noteChar"/>
          <w:rFonts w:ascii="CMU Concrete" w:eastAsia="굴림" w:hAnsi="CMU Concrete"/>
        </w:rPr>
        <w:t>.</w:t>
      </w:r>
    </w:p>
    <w:p w14:paraId="61DD69E0" w14:textId="77777777" w:rsidR="00B51D7D" w:rsidRPr="00D4048A" w:rsidRDefault="00B51D7D" w:rsidP="00B51D7D">
      <w:pPr>
        <w:pStyle w:val="11"/>
      </w:pPr>
      <w:r w:rsidRPr="00D4048A">
        <w:t>차트</w:t>
      </w:r>
      <w:r w:rsidRPr="00D4048A">
        <w:t xml:space="preserve"> </w:t>
      </w:r>
      <w:r w:rsidRPr="00D4048A">
        <w:t>결과</w:t>
      </w:r>
      <w:r w:rsidRPr="00D4048A">
        <w:t xml:space="preserve"> </w:t>
      </w:r>
      <w:r w:rsidRPr="00D4048A">
        <w:t>예</w:t>
      </w:r>
    </w:p>
    <w:p w14:paraId="063392D7" w14:textId="77777777" w:rsidR="00B51D7D" w:rsidRDefault="00B51D7D" w:rsidP="00401892">
      <w:pPr>
        <w:numPr>
          <w:ilvl w:val="0"/>
          <w:numId w:val="64"/>
        </w:numPr>
        <w:ind w:left="426"/>
        <w:rPr>
          <w:rFonts w:ascii="CMU Concrete" w:hAnsi="CMU Concrete"/>
        </w:rPr>
      </w:pPr>
      <w:r w:rsidRPr="00D4048A">
        <w:rPr>
          <w:rFonts w:ascii="CMU Concrete" w:hAnsi="CMU Concrete"/>
        </w:rPr>
        <w:t>이차원</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p>
    <w:p w14:paraId="0394FB21" w14:textId="77777777" w:rsidR="00B51D7D" w:rsidRPr="00D4048A" w:rsidRDefault="00B51D7D" w:rsidP="00B51D7D">
      <w:pPr>
        <w:ind w:left="244"/>
        <w:rPr>
          <w:rFonts w:ascii="CMU Concrete" w:hAnsi="CMU Concrete"/>
        </w:rPr>
      </w:pPr>
    </w:p>
    <w:p w14:paraId="0572DD3C" w14:textId="77777777" w:rsidR="00B51D7D" w:rsidRPr="00D4048A" w:rsidRDefault="00B32DD7" w:rsidP="00AE3A66">
      <w:pPr>
        <w:pStyle w:val="af"/>
      </w:pPr>
      <w:r>
        <w:rPr>
          <w:noProof/>
        </w:rPr>
        <w:drawing>
          <wp:inline distT="0" distB="0" distL="0" distR="0" wp14:anchorId="23678FA6" wp14:editId="5280ED0F">
            <wp:extent cx="3838575" cy="2562225"/>
            <wp:effectExtent l="0" t="0" r="9525" b="9525"/>
            <wp:docPr id="855" name="그림 855" descr="dataexplorer_chart2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dataexplorer_chart2d_(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3838575" cy="2562225"/>
                    </a:xfrm>
                    <a:prstGeom prst="rect">
                      <a:avLst/>
                    </a:prstGeom>
                    <a:noFill/>
                    <a:ln>
                      <a:noFill/>
                    </a:ln>
                  </pic:spPr>
                </pic:pic>
              </a:graphicData>
            </a:graphic>
          </wp:inline>
        </w:drawing>
      </w:r>
    </w:p>
    <w:p w14:paraId="229DFBC6" w14:textId="77777777" w:rsidR="00B51D7D" w:rsidRPr="00D4048A" w:rsidRDefault="00B51D7D" w:rsidP="007D488B">
      <w:pPr>
        <w:pStyle w:val="15"/>
      </w:pPr>
    </w:p>
    <w:p w14:paraId="21D09E84" w14:textId="77777777" w:rsidR="00B51D7D" w:rsidRDefault="00B51D7D" w:rsidP="00401892">
      <w:pPr>
        <w:numPr>
          <w:ilvl w:val="0"/>
          <w:numId w:val="64"/>
        </w:numPr>
        <w:ind w:left="426"/>
        <w:rPr>
          <w:rFonts w:ascii="CMU Concrete" w:hAnsi="CMU Concrete"/>
        </w:rPr>
      </w:pPr>
      <w:r w:rsidRPr="00D4048A">
        <w:rPr>
          <w:rFonts w:ascii="CMU Concrete" w:hAnsi="CMU Concrete"/>
        </w:rPr>
        <w:t>파이</w:t>
      </w:r>
      <w:r w:rsidRPr="00D4048A">
        <w:rPr>
          <w:rFonts w:ascii="CMU Concrete" w:hAnsi="CMU Concrete"/>
        </w:rPr>
        <w:t xml:space="preserve"> </w:t>
      </w:r>
      <w:r w:rsidRPr="00D4048A">
        <w:rPr>
          <w:rFonts w:ascii="CMU Concrete" w:hAnsi="CMU Concrete"/>
        </w:rPr>
        <w:t>차트</w:t>
      </w:r>
      <w:r w:rsidRPr="00D4048A">
        <w:rPr>
          <w:rFonts w:ascii="CMU Concrete" w:hAnsi="CMU Concrete"/>
        </w:rPr>
        <w:t xml:space="preserve"> </w:t>
      </w:r>
    </w:p>
    <w:p w14:paraId="5B5E01A6" w14:textId="77777777" w:rsidR="00B51D7D" w:rsidRPr="00D4048A" w:rsidRDefault="00B51D7D" w:rsidP="00B51D7D">
      <w:pPr>
        <w:ind w:left="244"/>
        <w:rPr>
          <w:rFonts w:ascii="CMU Concrete" w:hAnsi="CMU Concrete"/>
        </w:rPr>
      </w:pPr>
    </w:p>
    <w:p w14:paraId="40721306" w14:textId="77777777" w:rsidR="00B51D7D" w:rsidRPr="00D4048A" w:rsidRDefault="00B32DD7" w:rsidP="00AE3A66">
      <w:pPr>
        <w:pStyle w:val="af"/>
      </w:pPr>
      <w:r>
        <w:rPr>
          <w:noProof/>
        </w:rPr>
        <w:drawing>
          <wp:inline distT="0" distB="0" distL="0" distR="0" wp14:anchorId="026ABFF2" wp14:editId="37134D30">
            <wp:extent cx="4124325" cy="2743200"/>
            <wp:effectExtent l="0" t="0" r="9525" b="0"/>
            <wp:docPr id="856" name="그림 856" descr="dataexplorer_chart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dataexplorer_chartpie"/>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4124325" cy="2743200"/>
                    </a:xfrm>
                    <a:prstGeom prst="rect">
                      <a:avLst/>
                    </a:prstGeom>
                    <a:noFill/>
                    <a:ln>
                      <a:noFill/>
                    </a:ln>
                  </pic:spPr>
                </pic:pic>
              </a:graphicData>
            </a:graphic>
          </wp:inline>
        </w:drawing>
      </w:r>
    </w:p>
    <w:p w14:paraId="73509F39" w14:textId="77777777" w:rsidR="00B51D7D" w:rsidRDefault="00B51D7D" w:rsidP="00B51D7D">
      <w:pPr>
        <w:rPr>
          <w:rFonts w:ascii="CMU Concrete" w:hAnsi="CMU Concrete"/>
        </w:rPr>
      </w:pPr>
    </w:p>
    <w:p w14:paraId="76F949EF" w14:textId="77777777" w:rsidR="00B51D7D" w:rsidRPr="00D4048A" w:rsidRDefault="00B51D7D" w:rsidP="00B51D7D">
      <w:pPr>
        <w:rPr>
          <w:rFonts w:ascii="CMU Concrete" w:hAnsi="CMU Concrete"/>
        </w:rPr>
      </w:pPr>
    </w:p>
    <w:p w14:paraId="54965C52" w14:textId="77777777" w:rsidR="00B51D7D" w:rsidRPr="00D4048A" w:rsidRDefault="00B51D7D" w:rsidP="00B51D7D">
      <w:pPr>
        <w:pStyle w:val="3"/>
      </w:pPr>
      <w:bookmarkStart w:id="1387" w:name="_Toc269388313"/>
      <w:bookmarkStart w:id="1388" w:name="_Toc283655403"/>
      <w:bookmarkStart w:id="1389" w:name="_Toc67925673"/>
      <w:r w:rsidRPr="00D4048A">
        <w:t>5.4.2 멀티 차트</w:t>
      </w:r>
      <w:bookmarkEnd w:id="1387"/>
      <w:bookmarkEnd w:id="1388"/>
      <w:bookmarkEnd w:id="1389"/>
    </w:p>
    <w:p w14:paraId="2760916E" w14:textId="77777777" w:rsidR="00B51D7D" w:rsidRDefault="00B51D7D" w:rsidP="00B51D7D">
      <w:pPr>
        <w:rPr>
          <w:rFonts w:ascii="CMU Concrete" w:hAnsi="CMU Concrete"/>
        </w:rPr>
      </w:pPr>
      <w:r w:rsidRPr="00D4048A">
        <w:rPr>
          <w:rFonts w:ascii="CMU Concrete" w:hAnsi="CMU Concrete"/>
        </w:rPr>
        <w:t>멀티</w:t>
      </w:r>
      <w:r w:rsidRPr="00D4048A">
        <w:rPr>
          <w:rFonts w:ascii="CMU Concrete" w:hAnsi="CMU Concrete"/>
        </w:rPr>
        <w:t xml:space="preserve"> </w:t>
      </w:r>
      <w:r w:rsidRPr="00D4048A">
        <w:rPr>
          <w:rFonts w:ascii="CMU Concrete" w:hAnsi="CMU Concrete"/>
        </w:rPr>
        <w:t>차트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특징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눈에</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쉽도록</w:t>
      </w:r>
      <w:r w:rsidRPr="00D4048A">
        <w:rPr>
          <w:rFonts w:ascii="CMU Concrete" w:hAnsi="CMU Concrete"/>
        </w:rPr>
        <w:t xml:space="preserve"> </w:t>
      </w:r>
      <w:r w:rsidRPr="00D4048A">
        <w:rPr>
          <w:rFonts w:ascii="CMU Concrete" w:hAnsi="CMU Concrete"/>
        </w:rPr>
        <w:t>고안한</w:t>
      </w:r>
      <w:r w:rsidRPr="00D4048A">
        <w:rPr>
          <w:rFonts w:ascii="CMU Concrete" w:hAnsi="CMU Concrete"/>
        </w:rPr>
        <w:t xml:space="preserve"> ECMiner</w:t>
      </w:r>
      <w:r w:rsidRPr="00D4048A">
        <w:rPr>
          <w:rFonts w:ascii="CMU Concrete" w:hAnsi="CMU Concrete"/>
          <w:vertAlign w:val="superscript"/>
        </w:rPr>
        <w:t>TM</w:t>
      </w:r>
      <w:r w:rsidRPr="00D4048A">
        <w:rPr>
          <w:rFonts w:ascii="CMU Concrete" w:hAnsi="CMU Concrete"/>
        </w:rPr>
        <w:t xml:space="preserve"> </w:t>
      </w:r>
      <w:r w:rsidRPr="00D4048A">
        <w:rPr>
          <w:rFonts w:ascii="CMU Concrete" w:hAnsi="CMU Concrete"/>
        </w:rPr>
        <w:t>고유의</w:t>
      </w:r>
      <w:r w:rsidRPr="00D4048A">
        <w:rPr>
          <w:rFonts w:ascii="CMU Concrete" w:hAnsi="CMU Concrete"/>
        </w:rPr>
        <w:t xml:space="preserve"> </w:t>
      </w:r>
      <w:r w:rsidRPr="00D4048A">
        <w:rPr>
          <w:rFonts w:ascii="CMU Concrete" w:hAnsi="CMU Concrete"/>
        </w:rPr>
        <w:t>차트입니다</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의</w:t>
      </w:r>
      <w:r w:rsidRPr="00D4048A">
        <w:rPr>
          <w:rFonts w:ascii="CMU Concrete" w:hAnsi="CMU Concrete"/>
        </w:rPr>
        <w:t xml:space="preserve"> </w:t>
      </w:r>
      <w:r w:rsidRPr="00D4048A">
        <w:rPr>
          <w:rFonts w:ascii="CMU Concrete" w:hAnsi="CMU Concrete"/>
        </w:rPr>
        <w:t>차트에서</w:t>
      </w:r>
      <w:r w:rsidRPr="00D4048A">
        <w:rPr>
          <w:rFonts w:ascii="CMU Concrete" w:hAnsi="CMU Concrete"/>
        </w:rPr>
        <w:t xml:space="preserve"> </w:t>
      </w:r>
      <w:r w:rsidRPr="00D4048A">
        <w:rPr>
          <w:rFonts w:ascii="CMU Concrete" w:hAnsi="CMU Concrete"/>
        </w:rPr>
        <w:t>멀티차트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3EB7E20F" w14:textId="77777777" w:rsidR="00B51D7D" w:rsidRPr="00D4048A" w:rsidRDefault="00B51D7D" w:rsidP="00B51D7D">
      <w:pPr>
        <w:rPr>
          <w:rFonts w:ascii="CMU Concrete" w:hAnsi="CMU Concrete"/>
        </w:rPr>
      </w:pPr>
    </w:p>
    <w:p w14:paraId="2F681CA9" w14:textId="77777777" w:rsidR="00B51D7D" w:rsidRPr="00D4048A" w:rsidRDefault="00B32DD7" w:rsidP="00AE3A66">
      <w:pPr>
        <w:pStyle w:val="af"/>
      </w:pPr>
      <w:r>
        <w:rPr>
          <w:noProof/>
        </w:rPr>
        <w:drawing>
          <wp:inline distT="0" distB="0" distL="0" distR="0" wp14:anchorId="7742B5E9" wp14:editId="7A850420">
            <wp:extent cx="5048250" cy="3209925"/>
            <wp:effectExtent l="0" t="0" r="0" b="9525"/>
            <wp:docPr id="857" name="그림 857"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image002"/>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5048250" cy="3209925"/>
                    </a:xfrm>
                    <a:prstGeom prst="rect">
                      <a:avLst/>
                    </a:prstGeom>
                    <a:noFill/>
                    <a:ln>
                      <a:noFill/>
                    </a:ln>
                  </pic:spPr>
                </pic:pic>
              </a:graphicData>
            </a:graphic>
          </wp:inline>
        </w:drawing>
      </w:r>
    </w:p>
    <w:p w14:paraId="4820569C" w14:textId="77777777" w:rsidR="00B51D7D" w:rsidRPr="00D4048A" w:rsidRDefault="00B51D7D" w:rsidP="00B51D7D">
      <w:pPr>
        <w:rPr>
          <w:rFonts w:ascii="CMU Concrete" w:hAnsi="CMU Concrete"/>
        </w:rPr>
      </w:pPr>
    </w:p>
    <w:p w14:paraId="1BA788FF" w14:textId="77777777" w:rsidR="00B51D7D" w:rsidRPr="00D4048A" w:rsidRDefault="001C63A2" w:rsidP="00B51D7D">
      <w:pPr>
        <w:pStyle w:val="11"/>
      </w:pPr>
      <w:r>
        <w:rPr>
          <w:rFonts w:hint="eastAsia"/>
        </w:rPr>
        <w:t>차</w:t>
      </w:r>
      <w:r>
        <w:t>트</w:t>
      </w:r>
    </w:p>
    <w:p w14:paraId="053F6ED0" w14:textId="77777777" w:rsidR="00B51D7D" w:rsidRPr="00D4048A" w:rsidRDefault="001C63A2" w:rsidP="00401892">
      <w:pPr>
        <w:numPr>
          <w:ilvl w:val="0"/>
          <w:numId w:val="64"/>
        </w:numPr>
        <w:ind w:left="426"/>
        <w:rPr>
          <w:rFonts w:ascii="CMU Concrete" w:hAnsi="CMU Concrete"/>
        </w:rPr>
      </w:pPr>
      <w:r>
        <w:rPr>
          <w:rFonts w:ascii="CMU Concrete" w:hAnsi="CMU Concrete" w:hint="eastAsia"/>
          <w:b/>
        </w:rPr>
        <w:t>차</w:t>
      </w:r>
      <w:r>
        <w:rPr>
          <w:rFonts w:ascii="CMU Concrete" w:hAnsi="CMU Concrete"/>
          <w:b/>
        </w:rPr>
        <w:t>트형태</w:t>
      </w:r>
      <w:r>
        <w:rPr>
          <w:rFonts w:ascii="CMU Concrete" w:hAnsi="CMU Concrete" w:hint="eastAsia"/>
          <w:b/>
        </w:rPr>
        <w:t xml:space="preserve"> </w:t>
      </w:r>
      <w:r w:rsidR="00B51D7D" w:rsidRPr="00D4048A">
        <w:rPr>
          <w:rFonts w:ascii="CMU Concrete" w:hAnsi="CMU Concrete"/>
        </w:rPr>
        <w:t xml:space="preserve">: </w:t>
      </w:r>
      <w:r>
        <w:rPr>
          <w:rFonts w:ascii="CMU Concrete" w:hAnsi="CMU Concrete" w:hint="eastAsia"/>
        </w:rPr>
        <w:t>차</w:t>
      </w:r>
      <w:r>
        <w:rPr>
          <w:rFonts w:ascii="CMU Concrete" w:hAnsi="CMU Concrete"/>
        </w:rPr>
        <w:t>트</w:t>
      </w:r>
      <w:r w:rsidR="00B51D7D" w:rsidRPr="00D4048A">
        <w:rPr>
          <w:rFonts w:ascii="CMU Concrete" w:hAnsi="CMU Concrete"/>
        </w:rPr>
        <w:t>의</w:t>
      </w:r>
      <w:r w:rsidR="00B51D7D" w:rsidRPr="00D4048A">
        <w:rPr>
          <w:rFonts w:ascii="CMU Concrete" w:hAnsi="CMU Concrete"/>
        </w:rPr>
        <w:t xml:space="preserve"> </w:t>
      </w:r>
      <w:r>
        <w:rPr>
          <w:rFonts w:ascii="CMU Concrete" w:hAnsi="CMU Concrete" w:hint="eastAsia"/>
        </w:rPr>
        <w:t>형</w:t>
      </w:r>
      <w:r>
        <w:rPr>
          <w:rFonts w:ascii="CMU Concrete" w:hAnsi="CMU Concrete"/>
        </w:rPr>
        <w:t>태에</w:t>
      </w:r>
      <w:r w:rsidR="00B51D7D" w:rsidRPr="00D4048A">
        <w:rPr>
          <w:rFonts w:ascii="CMU Concrete" w:hAnsi="CMU Concrete"/>
        </w:rPr>
        <w:t>는</w:t>
      </w:r>
      <w:r w:rsidR="00B51D7D">
        <w:rPr>
          <w:rFonts w:ascii="CMU Concrete" w:hAnsi="CMU Concrete"/>
        </w:rPr>
        <w:t xml:space="preserve"> T</w:t>
      </w:r>
      <w:r w:rsidR="00B51D7D">
        <w:rPr>
          <w:rFonts w:ascii="CMU Concrete" w:hAnsi="CMU Concrete" w:hint="eastAsia"/>
        </w:rPr>
        <w:t>rend</w:t>
      </w:r>
      <w:r w:rsidR="00B51D7D" w:rsidRPr="00D4048A">
        <w:rPr>
          <w:rFonts w:ascii="CMU Concrete" w:hAnsi="CMU Concrete"/>
        </w:rPr>
        <w:t>, Data, Box</w:t>
      </w:r>
      <w:r w:rsidR="00B51D7D">
        <w:rPr>
          <w:rFonts w:ascii="CMU Concrete" w:hAnsi="CMU Concrete" w:hint="eastAsia"/>
        </w:rPr>
        <w:t xml:space="preserve"> Plot</w:t>
      </w:r>
      <w:r w:rsidR="00B51D7D" w:rsidRPr="00D4048A">
        <w:rPr>
          <w:rFonts w:ascii="CMU Concrete" w:hAnsi="CMU Concrete"/>
        </w:rPr>
        <w:t>, Distribution, Correlation</w:t>
      </w:r>
      <w:r w:rsidR="00B51D7D" w:rsidRPr="00D4048A">
        <w:rPr>
          <w:rFonts w:ascii="CMU Concrete" w:hAnsi="CMU Concrete"/>
        </w:rPr>
        <w:t>이</w:t>
      </w:r>
      <w:r w:rsidR="00B51D7D" w:rsidRPr="00D4048A">
        <w:rPr>
          <w:rFonts w:ascii="CMU Concrete" w:hAnsi="CMU Concrete"/>
        </w:rPr>
        <w:t xml:space="preserve"> </w:t>
      </w:r>
      <w:r w:rsidR="00B51D7D" w:rsidRPr="00D4048A">
        <w:rPr>
          <w:rFonts w:ascii="CMU Concrete" w:hAnsi="CMU Concrete"/>
        </w:rPr>
        <w:t>있습니다</w:t>
      </w:r>
      <w:r w:rsidR="00B51D7D" w:rsidRPr="00D4048A">
        <w:rPr>
          <w:rFonts w:ascii="CMU Concrete" w:hAnsi="CMU Concrete"/>
        </w:rPr>
        <w:t xml:space="preserve">. </w:t>
      </w:r>
      <w:r w:rsidR="00B51D7D">
        <w:rPr>
          <w:rFonts w:ascii="CMU Concrete" w:hAnsi="CMU Concrete" w:hint="eastAsia"/>
        </w:rPr>
        <w:t>Trend</w:t>
      </w:r>
      <w:r w:rsidR="00B51D7D" w:rsidRPr="00D4048A">
        <w:rPr>
          <w:rFonts w:ascii="CMU Concrete" w:hAnsi="CMU Concrete"/>
        </w:rPr>
        <w:t>는</w:t>
      </w:r>
      <w:r w:rsidR="00B51D7D" w:rsidRPr="00D4048A">
        <w:rPr>
          <w:rFonts w:ascii="CMU Concrete" w:hAnsi="CMU Concrete"/>
        </w:rPr>
        <w:t xml:space="preserve"> </w:t>
      </w:r>
      <w:r w:rsidR="00B51D7D" w:rsidRPr="00D4048A">
        <w:rPr>
          <w:rFonts w:ascii="CMU Concrete" w:hAnsi="CMU Concrete"/>
        </w:rPr>
        <w:t>데이터를</w:t>
      </w:r>
      <w:r w:rsidR="00B51D7D" w:rsidRPr="00D4048A">
        <w:rPr>
          <w:rFonts w:ascii="CMU Concrete" w:hAnsi="CMU Concrete"/>
        </w:rPr>
        <w:t xml:space="preserve"> </w:t>
      </w:r>
      <w:r w:rsidR="00B51D7D" w:rsidRPr="00D4048A">
        <w:rPr>
          <w:rFonts w:ascii="CMU Concrete" w:hAnsi="CMU Concrete"/>
        </w:rPr>
        <w:t>시간</w:t>
      </w:r>
      <w:r w:rsidR="00B51D7D" w:rsidRPr="00D4048A">
        <w:rPr>
          <w:rFonts w:ascii="CMU Concrete" w:hAnsi="CMU Concrete"/>
        </w:rPr>
        <w:t xml:space="preserve"> </w:t>
      </w:r>
      <w:r w:rsidR="00B51D7D" w:rsidRPr="00D4048A">
        <w:rPr>
          <w:rFonts w:ascii="CMU Concrete" w:hAnsi="CMU Concrete"/>
        </w:rPr>
        <w:t>순서대로</w:t>
      </w:r>
      <w:r w:rsidR="00B51D7D" w:rsidRPr="00D4048A">
        <w:rPr>
          <w:rFonts w:ascii="CMU Concrete" w:hAnsi="CMU Concrete"/>
        </w:rPr>
        <w:t xml:space="preserve"> </w:t>
      </w:r>
      <w:r w:rsidR="00B51D7D" w:rsidRPr="00D4048A">
        <w:rPr>
          <w:rFonts w:ascii="CMU Concrete" w:hAnsi="CMU Concrete"/>
        </w:rPr>
        <w:t>표현해</w:t>
      </w:r>
      <w:r w:rsidR="00B51D7D" w:rsidRPr="00D4048A">
        <w:rPr>
          <w:rFonts w:ascii="CMU Concrete" w:hAnsi="CMU Concrete"/>
        </w:rPr>
        <w:t xml:space="preserve"> </w:t>
      </w:r>
      <w:r w:rsidR="00B51D7D" w:rsidRPr="00D4048A">
        <w:rPr>
          <w:rFonts w:ascii="CMU Concrete" w:hAnsi="CMU Concrete"/>
        </w:rPr>
        <w:t>주는</w:t>
      </w:r>
      <w:r w:rsidR="00B51D7D" w:rsidRPr="00D4048A">
        <w:rPr>
          <w:rFonts w:ascii="CMU Concrete" w:hAnsi="CMU Concrete"/>
        </w:rPr>
        <w:t xml:space="preserve"> </w:t>
      </w:r>
      <w:r w:rsidR="00B51D7D" w:rsidRPr="00D4048A">
        <w:rPr>
          <w:rFonts w:ascii="CMU Concrete" w:hAnsi="CMU Concrete"/>
        </w:rPr>
        <w:t>기능이고</w:t>
      </w:r>
      <w:r w:rsidR="00B51D7D" w:rsidRPr="00D4048A">
        <w:rPr>
          <w:rFonts w:ascii="CMU Concrete" w:hAnsi="CMU Concrete"/>
        </w:rPr>
        <w:t>, Data</w:t>
      </w:r>
      <w:r w:rsidR="00B51D7D" w:rsidRPr="00D4048A">
        <w:rPr>
          <w:rFonts w:ascii="CMU Concrete" w:hAnsi="CMU Concrete"/>
        </w:rPr>
        <w:t>는</w:t>
      </w:r>
      <w:r w:rsidR="00B51D7D" w:rsidRPr="00D4048A">
        <w:rPr>
          <w:rFonts w:ascii="CMU Concrete" w:hAnsi="CMU Concrete"/>
        </w:rPr>
        <w:t xml:space="preserve"> </w:t>
      </w:r>
      <w:r w:rsidR="00B51D7D" w:rsidRPr="00D4048A">
        <w:rPr>
          <w:rFonts w:ascii="CMU Concrete" w:hAnsi="CMU Concrete"/>
        </w:rPr>
        <w:t>데이터를</w:t>
      </w:r>
      <w:r w:rsidR="00B51D7D" w:rsidRPr="00D4048A">
        <w:rPr>
          <w:rFonts w:ascii="CMU Concrete" w:hAnsi="CMU Concrete"/>
        </w:rPr>
        <w:t xml:space="preserve"> </w:t>
      </w:r>
      <w:r w:rsidR="00B51D7D" w:rsidRPr="00D4048A">
        <w:rPr>
          <w:rFonts w:ascii="CMU Concrete" w:hAnsi="CMU Concrete"/>
        </w:rPr>
        <w:t>단순하게</w:t>
      </w:r>
      <w:r w:rsidR="00B51D7D" w:rsidRPr="00D4048A">
        <w:rPr>
          <w:rFonts w:ascii="CMU Concrete" w:hAnsi="CMU Concrete"/>
        </w:rPr>
        <w:t xml:space="preserve"> </w:t>
      </w:r>
      <w:r w:rsidR="00B51D7D" w:rsidRPr="00D4048A">
        <w:rPr>
          <w:rFonts w:ascii="CMU Concrete" w:hAnsi="CMU Concrete"/>
        </w:rPr>
        <w:t>산점도로</w:t>
      </w:r>
      <w:r w:rsidR="00B51D7D" w:rsidRPr="00D4048A">
        <w:rPr>
          <w:rFonts w:ascii="CMU Concrete" w:hAnsi="CMU Concrete"/>
        </w:rPr>
        <w:t xml:space="preserve"> </w:t>
      </w:r>
      <w:r w:rsidR="00B51D7D" w:rsidRPr="00D4048A">
        <w:rPr>
          <w:rFonts w:ascii="CMU Concrete" w:hAnsi="CMU Concrete"/>
        </w:rPr>
        <w:t>표현해주는</w:t>
      </w:r>
      <w:r w:rsidR="00B51D7D" w:rsidRPr="00D4048A">
        <w:rPr>
          <w:rFonts w:ascii="CMU Concrete" w:hAnsi="CMU Concrete"/>
        </w:rPr>
        <w:t xml:space="preserve"> </w:t>
      </w:r>
      <w:r w:rsidR="00B51D7D" w:rsidRPr="00D4048A">
        <w:rPr>
          <w:rFonts w:ascii="CMU Concrete" w:hAnsi="CMU Concrete"/>
        </w:rPr>
        <w:t>기능입니다</w:t>
      </w:r>
      <w:r w:rsidR="00B51D7D" w:rsidRPr="00D4048A">
        <w:rPr>
          <w:rFonts w:ascii="CMU Concrete" w:hAnsi="CMU Concrete"/>
        </w:rPr>
        <w:t>. Box</w:t>
      </w:r>
      <w:r w:rsidR="00B51D7D" w:rsidRPr="00D4048A">
        <w:rPr>
          <w:rFonts w:ascii="CMU Concrete" w:hAnsi="CMU Concrete"/>
        </w:rPr>
        <w:t>는</w:t>
      </w:r>
      <w:r w:rsidR="00B51D7D" w:rsidRPr="00D4048A">
        <w:rPr>
          <w:rFonts w:ascii="CMU Concrete" w:hAnsi="CMU Concrete"/>
        </w:rPr>
        <w:t xml:space="preserve"> </w:t>
      </w:r>
      <w:r w:rsidR="00B51D7D" w:rsidRPr="00D4048A">
        <w:rPr>
          <w:rFonts w:ascii="CMU Concrete" w:hAnsi="CMU Concrete"/>
        </w:rPr>
        <w:t>데이터의</w:t>
      </w:r>
      <w:r w:rsidR="00B51D7D" w:rsidRPr="00D4048A">
        <w:rPr>
          <w:rFonts w:ascii="CMU Concrete" w:hAnsi="CMU Concrete"/>
        </w:rPr>
        <w:t xml:space="preserve"> </w:t>
      </w:r>
      <w:r w:rsidR="00B51D7D" w:rsidRPr="00D4048A">
        <w:rPr>
          <w:rFonts w:ascii="CMU Concrete" w:hAnsi="CMU Concrete"/>
        </w:rPr>
        <w:t>분포를</w:t>
      </w:r>
      <w:r w:rsidR="00B51D7D" w:rsidRPr="00D4048A">
        <w:rPr>
          <w:rFonts w:ascii="CMU Concrete" w:hAnsi="CMU Concrete"/>
        </w:rPr>
        <w:t xml:space="preserve"> </w:t>
      </w:r>
      <w:r w:rsidR="00B51D7D" w:rsidRPr="00D4048A">
        <w:rPr>
          <w:rFonts w:ascii="CMU Concrete" w:hAnsi="CMU Concrete"/>
        </w:rPr>
        <w:t>알고자</w:t>
      </w:r>
      <w:r w:rsidR="00B51D7D" w:rsidRPr="00D4048A">
        <w:rPr>
          <w:rFonts w:ascii="CMU Concrete" w:hAnsi="CMU Concrete"/>
        </w:rPr>
        <w:t xml:space="preserve"> </w:t>
      </w:r>
      <w:r w:rsidR="00B51D7D" w:rsidRPr="00D4048A">
        <w:rPr>
          <w:rFonts w:ascii="CMU Concrete" w:hAnsi="CMU Concrete"/>
        </w:rPr>
        <w:t>할</w:t>
      </w:r>
      <w:r w:rsidR="00B51D7D" w:rsidRPr="00D4048A">
        <w:rPr>
          <w:rFonts w:ascii="CMU Concrete" w:hAnsi="CMU Concrete"/>
        </w:rPr>
        <w:t xml:space="preserve"> </w:t>
      </w:r>
      <w:r w:rsidR="00B51D7D" w:rsidRPr="00D4048A">
        <w:rPr>
          <w:rFonts w:ascii="CMU Concrete" w:hAnsi="CMU Concrete"/>
        </w:rPr>
        <w:t>때</w:t>
      </w:r>
      <w:r w:rsidR="00B51D7D" w:rsidRPr="00D4048A">
        <w:rPr>
          <w:rFonts w:ascii="CMU Concrete" w:hAnsi="CMU Concrete"/>
        </w:rPr>
        <w:t xml:space="preserve"> </w:t>
      </w:r>
      <w:r w:rsidR="00B51D7D" w:rsidRPr="00D4048A">
        <w:rPr>
          <w:rFonts w:ascii="CMU Concrete" w:hAnsi="CMU Concrete"/>
        </w:rPr>
        <w:t>그것을</w:t>
      </w:r>
      <w:r w:rsidR="00B51D7D" w:rsidRPr="00D4048A">
        <w:rPr>
          <w:rFonts w:ascii="CMU Concrete" w:hAnsi="CMU Concrete"/>
        </w:rPr>
        <w:t xml:space="preserve"> Box Plot</w:t>
      </w:r>
      <w:r w:rsidR="00B51D7D" w:rsidRPr="00D4048A">
        <w:rPr>
          <w:rFonts w:ascii="CMU Concrete" w:hAnsi="CMU Concrete"/>
        </w:rPr>
        <w:t>이라는</w:t>
      </w:r>
      <w:r w:rsidR="00B51D7D" w:rsidRPr="00D4048A">
        <w:rPr>
          <w:rFonts w:ascii="CMU Concrete" w:hAnsi="CMU Concrete"/>
        </w:rPr>
        <w:t xml:space="preserve"> </w:t>
      </w:r>
      <w:r w:rsidR="00B51D7D" w:rsidRPr="00D4048A">
        <w:rPr>
          <w:rFonts w:ascii="CMU Concrete" w:hAnsi="CMU Concrete"/>
        </w:rPr>
        <w:t>형태의</w:t>
      </w:r>
      <w:r w:rsidR="00B51D7D" w:rsidRPr="00D4048A">
        <w:rPr>
          <w:rFonts w:ascii="CMU Concrete" w:hAnsi="CMU Concrete"/>
        </w:rPr>
        <w:t xml:space="preserve"> </w:t>
      </w:r>
      <w:r w:rsidR="00B51D7D" w:rsidRPr="00D4048A">
        <w:rPr>
          <w:rFonts w:ascii="CMU Concrete" w:hAnsi="CMU Concrete"/>
        </w:rPr>
        <w:t>차트를</w:t>
      </w:r>
      <w:r w:rsidR="00B51D7D" w:rsidRPr="00D4048A">
        <w:rPr>
          <w:rFonts w:ascii="CMU Concrete" w:hAnsi="CMU Concrete"/>
        </w:rPr>
        <w:t xml:space="preserve"> </w:t>
      </w:r>
      <w:r w:rsidR="00B51D7D" w:rsidRPr="00D4048A">
        <w:rPr>
          <w:rFonts w:ascii="CMU Concrete" w:hAnsi="CMU Concrete"/>
        </w:rPr>
        <w:t>이용하여</w:t>
      </w:r>
      <w:r w:rsidR="00B51D7D" w:rsidRPr="00D4048A">
        <w:rPr>
          <w:rFonts w:ascii="CMU Concrete" w:hAnsi="CMU Concrete"/>
        </w:rPr>
        <w:t xml:space="preserve"> </w:t>
      </w:r>
      <w:r w:rsidR="00B51D7D" w:rsidRPr="00D4048A">
        <w:rPr>
          <w:rFonts w:ascii="CMU Concrete" w:hAnsi="CMU Concrete"/>
        </w:rPr>
        <w:t>표현해주는</w:t>
      </w:r>
      <w:r w:rsidR="00B51D7D" w:rsidRPr="00D4048A">
        <w:rPr>
          <w:rFonts w:ascii="CMU Concrete" w:hAnsi="CMU Concrete"/>
        </w:rPr>
        <w:t xml:space="preserve"> </w:t>
      </w:r>
      <w:r w:rsidR="00B51D7D" w:rsidRPr="00D4048A">
        <w:rPr>
          <w:rFonts w:ascii="CMU Concrete" w:hAnsi="CMU Concrete"/>
        </w:rPr>
        <w:t>기능입니다</w:t>
      </w:r>
      <w:r w:rsidR="00B51D7D" w:rsidRPr="00D4048A">
        <w:rPr>
          <w:rFonts w:ascii="CMU Concrete" w:hAnsi="CMU Concrete"/>
        </w:rPr>
        <w:t>. Distribution</w:t>
      </w:r>
      <w:r w:rsidR="00B51D7D" w:rsidRPr="00D4048A">
        <w:rPr>
          <w:rFonts w:ascii="CMU Concrete" w:hAnsi="CMU Concrete"/>
        </w:rPr>
        <w:t>의</w:t>
      </w:r>
      <w:r w:rsidR="00B51D7D" w:rsidRPr="00D4048A">
        <w:rPr>
          <w:rFonts w:ascii="CMU Concrete" w:hAnsi="CMU Concrete"/>
        </w:rPr>
        <w:t xml:space="preserve"> </w:t>
      </w:r>
      <w:r w:rsidR="00B51D7D" w:rsidRPr="00D4048A">
        <w:rPr>
          <w:rFonts w:ascii="CMU Concrete" w:hAnsi="CMU Concrete"/>
        </w:rPr>
        <w:t>경우</w:t>
      </w:r>
      <w:r w:rsidR="00B51D7D" w:rsidRPr="00D4048A">
        <w:rPr>
          <w:rFonts w:ascii="CMU Concrete" w:hAnsi="CMU Concrete"/>
        </w:rPr>
        <w:t xml:space="preserve"> </w:t>
      </w:r>
      <w:r w:rsidR="00B51D7D" w:rsidRPr="00D4048A">
        <w:rPr>
          <w:rFonts w:ascii="CMU Concrete" w:hAnsi="CMU Concrete"/>
        </w:rPr>
        <w:t>변수의</w:t>
      </w:r>
      <w:r w:rsidR="00B51D7D" w:rsidRPr="00D4048A">
        <w:rPr>
          <w:rFonts w:ascii="CMU Concrete" w:hAnsi="CMU Concrete"/>
        </w:rPr>
        <w:t xml:space="preserve"> </w:t>
      </w:r>
      <w:r w:rsidR="00B51D7D" w:rsidRPr="00D4048A">
        <w:rPr>
          <w:rFonts w:ascii="CMU Concrete" w:hAnsi="CMU Concrete"/>
        </w:rPr>
        <w:t>분포를</w:t>
      </w:r>
      <w:r w:rsidR="00B51D7D" w:rsidRPr="00D4048A">
        <w:rPr>
          <w:rFonts w:ascii="CMU Concrete" w:hAnsi="CMU Concrete"/>
        </w:rPr>
        <w:t xml:space="preserve"> </w:t>
      </w:r>
      <w:r w:rsidR="00B51D7D" w:rsidRPr="00D4048A">
        <w:rPr>
          <w:rFonts w:ascii="CMU Concrete" w:hAnsi="CMU Concrete"/>
        </w:rPr>
        <w:t>정규</w:t>
      </w:r>
      <w:r w:rsidR="00B51D7D" w:rsidRPr="00D4048A">
        <w:rPr>
          <w:rFonts w:ascii="CMU Concrete" w:hAnsi="CMU Concrete"/>
        </w:rPr>
        <w:t xml:space="preserve"> </w:t>
      </w:r>
      <w:r w:rsidR="00B51D7D" w:rsidRPr="00D4048A">
        <w:rPr>
          <w:rFonts w:ascii="CMU Concrete" w:hAnsi="CMU Concrete"/>
        </w:rPr>
        <w:t>분포</w:t>
      </w:r>
      <w:r w:rsidR="00B51D7D" w:rsidRPr="00D4048A">
        <w:rPr>
          <w:rFonts w:ascii="CMU Concrete" w:hAnsi="CMU Concrete"/>
        </w:rPr>
        <w:t xml:space="preserve"> </w:t>
      </w:r>
      <w:r w:rsidR="00B51D7D" w:rsidRPr="00D4048A">
        <w:rPr>
          <w:rFonts w:ascii="CMU Concrete" w:hAnsi="CMU Concrete"/>
        </w:rPr>
        <w:t>확률</w:t>
      </w:r>
      <w:r w:rsidR="00B51D7D" w:rsidRPr="00D4048A">
        <w:rPr>
          <w:rFonts w:ascii="CMU Concrete" w:hAnsi="CMU Concrete"/>
        </w:rPr>
        <w:t xml:space="preserve"> </w:t>
      </w:r>
      <w:r w:rsidR="00B51D7D" w:rsidRPr="00D4048A">
        <w:rPr>
          <w:rFonts w:ascii="CMU Concrete" w:hAnsi="CMU Concrete"/>
        </w:rPr>
        <w:t>플롯으로</w:t>
      </w:r>
      <w:r w:rsidR="00B51D7D" w:rsidRPr="00D4048A">
        <w:rPr>
          <w:rFonts w:ascii="CMU Concrete" w:hAnsi="CMU Concrete"/>
        </w:rPr>
        <w:t xml:space="preserve"> </w:t>
      </w:r>
      <w:r w:rsidR="00B51D7D" w:rsidRPr="00D4048A">
        <w:rPr>
          <w:rFonts w:ascii="CMU Concrete" w:hAnsi="CMU Concrete"/>
        </w:rPr>
        <w:t>보여줍니다</w:t>
      </w:r>
      <w:r w:rsidR="00B51D7D" w:rsidRPr="00D4048A">
        <w:rPr>
          <w:rFonts w:ascii="CMU Concrete" w:hAnsi="CMU Concrete"/>
        </w:rPr>
        <w:t>. Correlation</w:t>
      </w:r>
      <w:r w:rsidR="00B51D7D" w:rsidRPr="00D4048A">
        <w:rPr>
          <w:rFonts w:ascii="CMU Concrete" w:hAnsi="CMU Concrete"/>
        </w:rPr>
        <w:t>을</w:t>
      </w:r>
      <w:r w:rsidR="00B51D7D" w:rsidRPr="00D4048A">
        <w:rPr>
          <w:rFonts w:ascii="CMU Concrete" w:hAnsi="CMU Concrete"/>
        </w:rPr>
        <w:t xml:space="preserve"> </w:t>
      </w:r>
      <w:r w:rsidR="00B51D7D" w:rsidRPr="00D4048A">
        <w:rPr>
          <w:rFonts w:ascii="CMU Concrete" w:hAnsi="CMU Concrete"/>
        </w:rPr>
        <w:t>통해서는</w:t>
      </w:r>
      <w:r w:rsidR="00B51D7D" w:rsidRPr="00D4048A">
        <w:rPr>
          <w:rFonts w:ascii="CMU Concrete" w:hAnsi="CMU Concrete"/>
        </w:rPr>
        <w:t xml:space="preserve"> </w:t>
      </w:r>
      <w:r w:rsidR="00B51D7D" w:rsidRPr="00D4048A">
        <w:rPr>
          <w:rFonts w:ascii="CMU Concrete" w:hAnsi="CMU Concrete"/>
        </w:rPr>
        <w:t>변수간</w:t>
      </w:r>
      <w:r w:rsidR="00B51D7D" w:rsidRPr="00D4048A">
        <w:rPr>
          <w:rFonts w:ascii="CMU Concrete" w:hAnsi="CMU Concrete"/>
        </w:rPr>
        <w:t xml:space="preserve"> </w:t>
      </w:r>
      <w:r w:rsidR="00B51D7D" w:rsidRPr="00D4048A">
        <w:rPr>
          <w:rFonts w:ascii="CMU Concrete" w:hAnsi="CMU Concrete"/>
        </w:rPr>
        <w:t>관계를</w:t>
      </w:r>
      <w:r w:rsidR="00B51D7D" w:rsidRPr="00D4048A">
        <w:rPr>
          <w:rFonts w:ascii="CMU Concrete" w:hAnsi="CMU Concrete"/>
        </w:rPr>
        <w:t xml:space="preserve"> </w:t>
      </w:r>
      <w:r w:rsidR="00B51D7D" w:rsidRPr="00D4048A">
        <w:rPr>
          <w:rFonts w:ascii="CMU Concrete" w:hAnsi="CMU Concrete"/>
        </w:rPr>
        <w:t>쉽게</w:t>
      </w:r>
      <w:r w:rsidR="00B51D7D" w:rsidRPr="00D4048A">
        <w:rPr>
          <w:rFonts w:ascii="CMU Concrete" w:hAnsi="CMU Concrete"/>
        </w:rPr>
        <w:t xml:space="preserve"> </w:t>
      </w:r>
      <w:r w:rsidR="00B51D7D" w:rsidRPr="00D4048A">
        <w:rPr>
          <w:rFonts w:ascii="CMU Concrete" w:hAnsi="CMU Concrete"/>
        </w:rPr>
        <w:t>파악할</w:t>
      </w:r>
      <w:r w:rsidR="00B51D7D" w:rsidRPr="00D4048A">
        <w:rPr>
          <w:rFonts w:ascii="CMU Concrete" w:hAnsi="CMU Concrete"/>
        </w:rPr>
        <w:t xml:space="preserve"> </w:t>
      </w:r>
      <w:r w:rsidR="00B51D7D" w:rsidRPr="00D4048A">
        <w:rPr>
          <w:rFonts w:ascii="CMU Concrete" w:hAnsi="CMU Concrete"/>
        </w:rPr>
        <w:t>수</w:t>
      </w:r>
      <w:r w:rsidR="00B51D7D" w:rsidRPr="00D4048A">
        <w:rPr>
          <w:rFonts w:ascii="CMU Concrete" w:hAnsi="CMU Concrete"/>
        </w:rPr>
        <w:t xml:space="preserve"> </w:t>
      </w:r>
      <w:r w:rsidR="00B51D7D" w:rsidRPr="00D4048A">
        <w:rPr>
          <w:rFonts w:ascii="CMU Concrete" w:hAnsi="CMU Concrete"/>
        </w:rPr>
        <w:t>있습니다</w:t>
      </w:r>
      <w:r w:rsidR="00B51D7D" w:rsidRPr="00D4048A">
        <w:rPr>
          <w:rFonts w:ascii="CMU Concrete" w:hAnsi="CMU Concrete"/>
        </w:rPr>
        <w:t>.</w:t>
      </w:r>
    </w:p>
    <w:p w14:paraId="6D8AE2AC" w14:textId="77777777" w:rsidR="00B51D7D" w:rsidRPr="00D4048A" w:rsidRDefault="001C63A2" w:rsidP="00401892">
      <w:pPr>
        <w:numPr>
          <w:ilvl w:val="0"/>
          <w:numId w:val="64"/>
        </w:numPr>
        <w:ind w:left="426"/>
        <w:rPr>
          <w:rFonts w:ascii="CMU Concrete" w:hAnsi="CMU Concrete"/>
        </w:rPr>
      </w:pPr>
      <w:r>
        <w:rPr>
          <w:rFonts w:ascii="CMU Concrete" w:hAnsi="CMU Concrete" w:hint="eastAsia"/>
          <w:b/>
        </w:rPr>
        <w:t>차트분할</w:t>
      </w:r>
      <w:r w:rsidR="00B51D7D" w:rsidRPr="00D4048A">
        <w:rPr>
          <w:rFonts w:ascii="CMU Concrete" w:hAnsi="CMU Concrete"/>
        </w:rPr>
        <w:t xml:space="preserve">: </w:t>
      </w:r>
      <w:r w:rsidR="00B51D7D" w:rsidRPr="00D4048A">
        <w:rPr>
          <w:rFonts w:ascii="CMU Concrete" w:hAnsi="CMU Concrete"/>
        </w:rPr>
        <w:t>어떠한</w:t>
      </w:r>
      <w:r w:rsidR="00B51D7D" w:rsidRPr="00D4048A">
        <w:rPr>
          <w:rFonts w:ascii="CMU Concrete" w:hAnsi="CMU Concrete"/>
        </w:rPr>
        <w:t xml:space="preserve"> </w:t>
      </w:r>
      <w:r w:rsidR="00B51D7D" w:rsidRPr="00D4048A">
        <w:rPr>
          <w:rFonts w:ascii="CMU Concrete" w:hAnsi="CMU Concrete"/>
        </w:rPr>
        <w:t>그룹</w:t>
      </w:r>
      <w:r w:rsidR="00B51D7D" w:rsidRPr="00D4048A">
        <w:rPr>
          <w:rFonts w:ascii="CMU Concrete" w:hAnsi="CMU Concrete"/>
        </w:rPr>
        <w:t xml:space="preserve"> </w:t>
      </w:r>
      <w:r w:rsidR="00B51D7D" w:rsidRPr="00D4048A">
        <w:rPr>
          <w:rFonts w:ascii="CMU Concrete" w:hAnsi="CMU Concrete"/>
        </w:rPr>
        <w:t>변수로</w:t>
      </w:r>
      <w:r w:rsidR="00B51D7D" w:rsidRPr="00D4048A">
        <w:rPr>
          <w:rFonts w:ascii="CMU Concrete" w:hAnsi="CMU Concrete"/>
        </w:rPr>
        <w:t xml:space="preserve"> </w:t>
      </w:r>
      <w:r>
        <w:rPr>
          <w:rFonts w:ascii="CMU Concrete" w:hAnsi="CMU Concrete" w:hint="eastAsia"/>
        </w:rPr>
        <w:t>차트를</w:t>
      </w:r>
      <w:r w:rsidR="00B51D7D" w:rsidRPr="00D4048A">
        <w:rPr>
          <w:rFonts w:ascii="CMU Concrete" w:hAnsi="CMU Concrete"/>
        </w:rPr>
        <w:t xml:space="preserve"> </w:t>
      </w:r>
      <w:r w:rsidR="00B51D7D" w:rsidRPr="00D4048A">
        <w:rPr>
          <w:rFonts w:ascii="CMU Concrete" w:hAnsi="CMU Concrete"/>
        </w:rPr>
        <w:t>나누어</w:t>
      </w:r>
      <w:r w:rsidR="00B51D7D" w:rsidRPr="00D4048A">
        <w:rPr>
          <w:rFonts w:ascii="CMU Concrete" w:hAnsi="CMU Concrete"/>
        </w:rPr>
        <w:t xml:space="preserve"> </w:t>
      </w:r>
      <w:r w:rsidR="00B51D7D" w:rsidRPr="00D4048A">
        <w:rPr>
          <w:rFonts w:ascii="CMU Concrete" w:hAnsi="CMU Concrete"/>
        </w:rPr>
        <w:t>그릴지를</w:t>
      </w:r>
      <w:r w:rsidR="00B51D7D" w:rsidRPr="00D4048A">
        <w:rPr>
          <w:rFonts w:ascii="CMU Concrete" w:hAnsi="CMU Concrete"/>
        </w:rPr>
        <w:t xml:space="preserve"> </w:t>
      </w:r>
      <w:r w:rsidR="00B51D7D" w:rsidRPr="00D4048A">
        <w:rPr>
          <w:rFonts w:ascii="CMU Concrete" w:hAnsi="CMU Concrete"/>
        </w:rPr>
        <w:t>선택합니다</w:t>
      </w:r>
      <w:r w:rsidR="00B51D7D" w:rsidRPr="00D4048A">
        <w:rPr>
          <w:rFonts w:ascii="CMU Concrete" w:hAnsi="CMU Concrete"/>
        </w:rPr>
        <w:t xml:space="preserve">. </w:t>
      </w:r>
      <w:r w:rsidR="00B51D7D" w:rsidRPr="00D4048A">
        <w:rPr>
          <w:rFonts w:ascii="CMU Concrete" w:hAnsi="CMU Concrete"/>
        </w:rPr>
        <w:t>만약</w:t>
      </w:r>
      <w:r w:rsidR="00B51D7D" w:rsidRPr="00D4048A">
        <w:rPr>
          <w:rFonts w:ascii="CMU Concrete" w:hAnsi="CMU Concrete"/>
        </w:rPr>
        <w:t xml:space="preserve"> </w:t>
      </w:r>
      <w:r w:rsidR="00B51D7D" w:rsidRPr="00D4048A">
        <w:rPr>
          <w:rFonts w:ascii="CMU Concrete" w:hAnsi="CMU Concrete"/>
        </w:rPr>
        <w:t>어떠한</w:t>
      </w:r>
      <w:r w:rsidR="00B51D7D" w:rsidRPr="00D4048A">
        <w:rPr>
          <w:rFonts w:ascii="CMU Concrete" w:hAnsi="CMU Concrete"/>
        </w:rPr>
        <w:t xml:space="preserve"> </w:t>
      </w:r>
      <w:r w:rsidR="00B51D7D" w:rsidRPr="00D4048A">
        <w:rPr>
          <w:rFonts w:ascii="CMU Concrete" w:hAnsi="CMU Concrete"/>
        </w:rPr>
        <w:t>변수</w:t>
      </w:r>
      <w:r w:rsidR="00B51D7D" w:rsidRPr="00D4048A">
        <w:rPr>
          <w:rFonts w:ascii="CMU Concrete" w:hAnsi="CMU Concrete"/>
        </w:rPr>
        <w:t xml:space="preserve"> A</w:t>
      </w:r>
      <w:r w:rsidR="00B51D7D" w:rsidRPr="00D4048A">
        <w:rPr>
          <w:rFonts w:ascii="CMU Concrete" w:hAnsi="CMU Concrete"/>
        </w:rPr>
        <w:t>가</w:t>
      </w:r>
      <w:r w:rsidR="00B51D7D" w:rsidRPr="00D4048A">
        <w:rPr>
          <w:rFonts w:ascii="CMU Concrete" w:hAnsi="CMU Concrete"/>
        </w:rPr>
        <w:t xml:space="preserve"> </w:t>
      </w:r>
      <w:r w:rsidR="00B51D7D" w:rsidRPr="00D4048A">
        <w:rPr>
          <w:rFonts w:ascii="CMU Concrete" w:hAnsi="CMU Concrete"/>
        </w:rPr>
        <w:t>있어서</w:t>
      </w:r>
      <w:r w:rsidR="00B51D7D" w:rsidRPr="00D4048A">
        <w:rPr>
          <w:rFonts w:ascii="CMU Concrete" w:hAnsi="CMU Concrete"/>
        </w:rPr>
        <w:t xml:space="preserve"> </w:t>
      </w:r>
      <w:r w:rsidR="00B51D7D" w:rsidRPr="00D4048A">
        <w:rPr>
          <w:rFonts w:ascii="CMU Concrete" w:hAnsi="CMU Concrete"/>
        </w:rPr>
        <w:t>그</w:t>
      </w:r>
      <w:r w:rsidR="00B51D7D" w:rsidRPr="00D4048A">
        <w:rPr>
          <w:rFonts w:ascii="CMU Concrete" w:hAnsi="CMU Concrete"/>
        </w:rPr>
        <w:t xml:space="preserve"> </w:t>
      </w:r>
      <w:r w:rsidR="00B51D7D" w:rsidRPr="00D4048A">
        <w:rPr>
          <w:rFonts w:ascii="CMU Concrete" w:hAnsi="CMU Concrete"/>
        </w:rPr>
        <w:t>값이</w:t>
      </w:r>
      <w:r w:rsidR="00B51D7D" w:rsidRPr="00D4048A">
        <w:rPr>
          <w:rFonts w:ascii="CMU Concrete" w:hAnsi="CMU Concrete"/>
        </w:rPr>
        <w:t xml:space="preserve"> 1</w:t>
      </w:r>
      <w:r w:rsidR="00B51D7D" w:rsidRPr="00D4048A">
        <w:rPr>
          <w:rFonts w:ascii="CMU Concrete" w:hAnsi="CMU Concrete"/>
        </w:rPr>
        <w:t>혹은</w:t>
      </w:r>
      <w:r w:rsidR="00B51D7D" w:rsidRPr="00D4048A">
        <w:rPr>
          <w:rFonts w:ascii="CMU Concrete" w:hAnsi="CMU Concrete"/>
        </w:rPr>
        <w:t xml:space="preserve"> -1</w:t>
      </w:r>
      <w:r w:rsidR="00B51D7D" w:rsidRPr="00D4048A">
        <w:rPr>
          <w:rFonts w:ascii="CMU Concrete" w:hAnsi="CMU Concrete"/>
        </w:rPr>
        <w:t>을</w:t>
      </w:r>
      <w:r w:rsidR="00B51D7D" w:rsidRPr="00D4048A">
        <w:rPr>
          <w:rFonts w:ascii="CMU Concrete" w:hAnsi="CMU Concrete"/>
        </w:rPr>
        <w:t xml:space="preserve"> </w:t>
      </w:r>
      <w:r w:rsidR="00B51D7D" w:rsidRPr="00D4048A">
        <w:rPr>
          <w:rFonts w:ascii="CMU Concrete" w:hAnsi="CMU Concrete"/>
        </w:rPr>
        <w:t>갖는다고</w:t>
      </w:r>
      <w:r w:rsidR="00B51D7D" w:rsidRPr="00D4048A">
        <w:rPr>
          <w:rFonts w:ascii="CMU Concrete" w:hAnsi="CMU Concrete"/>
        </w:rPr>
        <w:t xml:space="preserve"> </w:t>
      </w:r>
      <w:r w:rsidR="00B51D7D" w:rsidRPr="00D4048A">
        <w:rPr>
          <w:rFonts w:ascii="CMU Concrete" w:hAnsi="CMU Concrete"/>
        </w:rPr>
        <w:t>할</w:t>
      </w:r>
      <w:r w:rsidR="00B51D7D" w:rsidRPr="00D4048A">
        <w:rPr>
          <w:rFonts w:ascii="CMU Concrete" w:hAnsi="CMU Concrete"/>
        </w:rPr>
        <w:t xml:space="preserve"> </w:t>
      </w:r>
      <w:r w:rsidR="00B51D7D" w:rsidRPr="00D4048A">
        <w:rPr>
          <w:rFonts w:ascii="CMU Concrete" w:hAnsi="CMU Concrete"/>
        </w:rPr>
        <w:t>때</w:t>
      </w:r>
      <w:r w:rsidR="00B51D7D" w:rsidRPr="00D4048A">
        <w:rPr>
          <w:rFonts w:ascii="CMU Concrete" w:hAnsi="CMU Concrete"/>
        </w:rPr>
        <w:t xml:space="preserve"> A</w:t>
      </w:r>
      <w:r w:rsidR="00B51D7D" w:rsidRPr="00D4048A">
        <w:rPr>
          <w:rFonts w:ascii="CMU Concrete" w:hAnsi="CMU Concrete"/>
        </w:rPr>
        <w:t>를</w:t>
      </w:r>
      <w:r w:rsidR="00B51D7D" w:rsidRPr="00D4048A">
        <w:rPr>
          <w:rFonts w:ascii="CMU Concrete" w:hAnsi="CMU Concrete"/>
        </w:rPr>
        <w:t xml:space="preserve"> </w:t>
      </w:r>
      <w:r>
        <w:rPr>
          <w:rFonts w:ascii="CMU Concrete" w:hAnsi="CMU Concrete" w:hint="eastAsia"/>
        </w:rPr>
        <w:t>차트분할</w:t>
      </w:r>
      <w:r w:rsidR="00B51D7D" w:rsidRPr="00D4048A">
        <w:rPr>
          <w:rFonts w:ascii="CMU Concrete" w:hAnsi="CMU Concrete"/>
        </w:rPr>
        <w:t xml:space="preserve"> </w:t>
      </w:r>
      <w:r w:rsidR="00B51D7D" w:rsidRPr="00D4048A">
        <w:rPr>
          <w:rFonts w:ascii="CMU Concrete" w:hAnsi="CMU Concrete"/>
        </w:rPr>
        <w:t>변수로</w:t>
      </w:r>
      <w:r w:rsidR="00B51D7D" w:rsidRPr="00D4048A">
        <w:rPr>
          <w:rFonts w:ascii="CMU Concrete" w:hAnsi="CMU Concrete"/>
        </w:rPr>
        <w:t xml:space="preserve"> </w:t>
      </w:r>
      <w:r w:rsidR="00B51D7D" w:rsidRPr="00D4048A">
        <w:rPr>
          <w:rFonts w:ascii="CMU Concrete" w:hAnsi="CMU Concrete"/>
        </w:rPr>
        <w:t>설정하면</w:t>
      </w:r>
      <w:r>
        <w:rPr>
          <w:rFonts w:ascii="CMU Concrete" w:hAnsi="CMU Concrete" w:hint="eastAsia"/>
        </w:rPr>
        <w:t xml:space="preserve"> </w:t>
      </w:r>
      <w:r>
        <w:rPr>
          <w:rFonts w:ascii="CMU Concrete" w:hAnsi="CMU Concrete" w:hint="eastAsia"/>
        </w:rPr>
        <w:t>차트를</w:t>
      </w:r>
      <w:r>
        <w:rPr>
          <w:rFonts w:ascii="CMU Concrete" w:hAnsi="CMU Concrete" w:hint="eastAsia"/>
        </w:rPr>
        <w:t xml:space="preserve"> </w:t>
      </w:r>
      <w:r w:rsidR="00B51D7D" w:rsidRPr="00D4048A">
        <w:rPr>
          <w:rFonts w:ascii="CMU Concrete" w:hAnsi="CMU Concrete"/>
        </w:rPr>
        <w:t>그릴</w:t>
      </w:r>
      <w:r w:rsidR="00B51D7D" w:rsidRPr="00D4048A">
        <w:rPr>
          <w:rFonts w:ascii="CMU Concrete" w:hAnsi="CMU Concrete"/>
        </w:rPr>
        <w:t xml:space="preserve"> </w:t>
      </w:r>
      <w:r w:rsidR="00B51D7D" w:rsidRPr="00D4048A">
        <w:rPr>
          <w:rFonts w:ascii="CMU Concrete" w:hAnsi="CMU Concrete"/>
        </w:rPr>
        <w:t>때</w:t>
      </w:r>
      <w:r w:rsidR="00B51D7D" w:rsidRPr="00D4048A">
        <w:rPr>
          <w:rFonts w:ascii="CMU Concrete" w:hAnsi="CMU Concrete"/>
        </w:rPr>
        <w:t xml:space="preserve"> </w:t>
      </w:r>
      <w:r w:rsidR="00B51D7D" w:rsidRPr="00D4048A">
        <w:rPr>
          <w:rFonts w:ascii="CMU Concrete" w:hAnsi="CMU Concrete"/>
        </w:rPr>
        <w:t>이</w:t>
      </w:r>
      <w:r w:rsidR="00B51D7D" w:rsidRPr="00D4048A">
        <w:rPr>
          <w:rFonts w:ascii="CMU Concrete" w:hAnsi="CMU Concrete"/>
        </w:rPr>
        <w:t xml:space="preserve"> </w:t>
      </w:r>
      <w:r w:rsidR="00B51D7D" w:rsidRPr="00D4048A">
        <w:rPr>
          <w:rFonts w:ascii="CMU Concrete" w:hAnsi="CMU Concrete"/>
        </w:rPr>
        <w:t>변수</w:t>
      </w:r>
      <w:r w:rsidR="00B51D7D" w:rsidRPr="00D4048A">
        <w:rPr>
          <w:rFonts w:ascii="CMU Concrete" w:hAnsi="CMU Concrete"/>
        </w:rPr>
        <w:t xml:space="preserve"> </w:t>
      </w:r>
      <w:r w:rsidR="00B51D7D" w:rsidRPr="00D4048A">
        <w:rPr>
          <w:rFonts w:ascii="CMU Concrete" w:hAnsi="CMU Concrete"/>
        </w:rPr>
        <w:t>값이</w:t>
      </w:r>
      <w:r w:rsidR="00B51D7D" w:rsidRPr="00D4048A">
        <w:rPr>
          <w:rFonts w:ascii="CMU Concrete" w:hAnsi="CMU Concrete"/>
        </w:rPr>
        <w:t xml:space="preserve"> </w:t>
      </w:r>
      <w:r w:rsidR="00B51D7D" w:rsidRPr="00D4048A">
        <w:rPr>
          <w:rFonts w:ascii="CMU Concrete" w:hAnsi="CMU Concrete"/>
        </w:rPr>
        <w:t>같은</w:t>
      </w:r>
      <w:r w:rsidR="00B51D7D" w:rsidRPr="00D4048A">
        <w:rPr>
          <w:rFonts w:ascii="CMU Concrete" w:hAnsi="CMU Concrete"/>
        </w:rPr>
        <w:t xml:space="preserve"> </w:t>
      </w:r>
      <w:r w:rsidR="00B51D7D" w:rsidRPr="00D4048A">
        <w:rPr>
          <w:rFonts w:ascii="CMU Concrete" w:hAnsi="CMU Concrete"/>
        </w:rPr>
        <w:t>것끼리</w:t>
      </w:r>
      <w:r w:rsidR="00B51D7D" w:rsidRPr="00D4048A">
        <w:rPr>
          <w:rFonts w:ascii="CMU Concrete" w:hAnsi="CMU Concrete"/>
        </w:rPr>
        <w:t xml:space="preserve"> </w:t>
      </w:r>
      <w:r w:rsidR="00B51D7D" w:rsidRPr="00D4048A">
        <w:rPr>
          <w:rFonts w:ascii="CMU Concrete" w:hAnsi="CMU Concrete"/>
        </w:rPr>
        <w:t>하나씩</w:t>
      </w:r>
      <w:r w:rsidR="00B51D7D" w:rsidRPr="00D4048A">
        <w:rPr>
          <w:rFonts w:ascii="CMU Concrete" w:hAnsi="CMU Concrete"/>
        </w:rPr>
        <w:t xml:space="preserve"> </w:t>
      </w:r>
      <w:r w:rsidR="00B51D7D" w:rsidRPr="00D4048A">
        <w:rPr>
          <w:rFonts w:ascii="CMU Concrete" w:hAnsi="CMU Concrete"/>
        </w:rPr>
        <w:t>그려주게</w:t>
      </w:r>
      <w:r w:rsidR="00B51D7D" w:rsidRPr="00D4048A">
        <w:rPr>
          <w:rFonts w:ascii="CMU Concrete" w:hAnsi="CMU Concrete"/>
        </w:rPr>
        <w:t xml:space="preserve"> </w:t>
      </w:r>
      <w:r w:rsidR="00B51D7D" w:rsidRPr="00D4048A">
        <w:rPr>
          <w:rFonts w:ascii="CMU Concrete" w:hAnsi="CMU Concrete"/>
        </w:rPr>
        <w:t>됩니다</w:t>
      </w:r>
      <w:r w:rsidR="00B51D7D" w:rsidRPr="00D4048A">
        <w:rPr>
          <w:rFonts w:ascii="CMU Concrete" w:hAnsi="CMU Concrete"/>
        </w:rPr>
        <w:t>.</w:t>
      </w:r>
    </w:p>
    <w:p w14:paraId="0426DAC5" w14:textId="77777777" w:rsidR="00B51D7D" w:rsidRPr="00CD1176" w:rsidRDefault="001C63A2" w:rsidP="00401892">
      <w:pPr>
        <w:numPr>
          <w:ilvl w:val="0"/>
          <w:numId w:val="64"/>
        </w:numPr>
        <w:ind w:left="426"/>
        <w:rPr>
          <w:rFonts w:ascii="CMU Concrete" w:hAnsi="CMU Concrete"/>
        </w:rPr>
      </w:pPr>
      <w:r>
        <w:rPr>
          <w:rFonts w:ascii="CMU Concrete" w:hAnsi="CMU Concrete" w:hint="eastAsia"/>
          <w:b/>
        </w:rPr>
        <w:t>범례</w:t>
      </w:r>
      <w:r w:rsidR="00B51D7D" w:rsidRPr="00D4048A">
        <w:rPr>
          <w:rFonts w:ascii="CMU Concrete" w:hAnsi="CMU Concrete"/>
        </w:rPr>
        <w:t xml:space="preserve">: </w:t>
      </w:r>
      <w:r w:rsidR="00B51D7D" w:rsidRPr="00D4048A">
        <w:rPr>
          <w:rFonts w:ascii="CMU Concrete" w:hAnsi="CMU Concrete"/>
        </w:rPr>
        <w:t>어떠한</w:t>
      </w:r>
      <w:r w:rsidR="00B51D7D" w:rsidRPr="00D4048A">
        <w:rPr>
          <w:rFonts w:ascii="CMU Concrete" w:hAnsi="CMU Concrete"/>
        </w:rPr>
        <w:t xml:space="preserve"> </w:t>
      </w:r>
      <w:r w:rsidR="00B51D7D" w:rsidRPr="00D4048A">
        <w:rPr>
          <w:rFonts w:ascii="CMU Concrete" w:hAnsi="CMU Concrete"/>
        </w:rPr>
        <w:t>그룹</w:t>
      </w:r>
      <w:r w:rsidR="00B51D7D" w:rsidRPr="00D4048A">
        <w:rPr>
          <w:rFonts w:ascii="CMU Concrete" w:hAnsi="CMU Concrete"/>
        </w:rPr>
        <w:t xml:space="preserve"> </w:t>
      </w:r>
      <w:r w:rsidR="00B51D7D" w:rsidRPr="00D4048A">
        <w:rPr>
          <w:rFonts w:ascii="CMU Concrete" w:hAnsi="CMU Concrete"/>
        </w:rPr>
        <w:t>변수로</w:t>
      </w:r>
      <w:r w:rsidR="00B51D7D" w:rsidRPr="00D4048A">
        <w:rPr>
          <w:rFonts w:ascii="CMU Concrete" w:hAnsi="CMU Concrete"/>
        </w:rPr>
        <w:t xml:space="preserve"> </w:t>
      </w:r>
      <w:r w:rsidR="00B51D7D" w:rsidRPr="00D4048A">
        <w:rPr>
          <w:rFonts w:ascii="CMU Concrete" w:hAnsi="CMU Concrete"/>
        </w:rPr>
        <w:t>차트에</w:t>
      </w:r>
      <w:r w:rsidR="00B51D7D" w:rsidRPr="00D4048A">
        <w:rPr>
          <w:rFonts w:ascii="CMU Concrete" w:hAnsi="CMU Concrete"/>
        </w:rPr>
        <w:t xml:space="preserve"> </w:t>
      </w:r>
      <w:r w:rsidR="00B51D7D" w:rsidRPr="00D4048A">
        <w:rPr>
          <w:rFonts w:ascii="CMU Concrete" w:hAnsi="CMU Concrete"/>
        </w:rPr>
        <w:t>찍히는</w:t>
      </w:r>
      <w:r w:rsidR="00B51D7D" w:rsidRPr="00D4048A">
        <w:rPr>
          <w:rFonts w:ascii="CMU Concrete" w:hAnsi="CMU Concrete"/>
        </w:rPr>
        <w:t xml:space="preserve"> </w:t>
      </w:r>
      <w:r w:rsidR="00B51D7D" w:rsidRPr="00D4048A">
        <w:rPr>
          <w:rFonts w:ascii="CMU Concrete" w:hAnsi="CMU Concrete"/>
        </w:rPr>
        <w:t>점을</w:t>
      </w:r>
      <w:r w:rsidR="00B51D7D" w:rsidRPr="00D4048A">
        <w:rPr>
          <w:rFonts w:ascii="CMU Concrete" w:hAnsi="CMU Concrete"/>
        </w:rPr>
        <w:t xml:space="preserve"> </w:t>
      </w:r>
      <w:r w:rsidR="00B51D7D" w:rsidRPr="00D4048A">
        <w:rPr>
          <w:rFonts w:ascii="CMU Concrete" w:hAnsi="CMU Concrete"/>
        </w:rPr>
        <w:t>구분할지를</w:t>
      </w:r>
      <w:r w:rsidR="00B51D7D" w:rsidRPr="00D4048A">
        <w:rPr>
          <w:rFonts w:ascii="CMU Concrete" w:hAnsi="CMU Concrete"/>
        </w:rPr>
        <w:t xml:space="preserve"> </w:t>
      </w:r>
      <w:r w:rsidR="00B51D7D" w:rsidRPr="00D4048A">
        <w:rPr>
          <w:rFonts w:ascii="CMU Concrete" w:hAnsi="CMU Concrete"/>
        </w:rPr>
        <w:t>선택합니다</w:t>
      </w:r>
      <w:r w:rsidR="00B51D7D" w:rsidRPr="00D4048A">
        <w:rPr>
          <w:rFonts w:ascii="CMU Concrete" w:hAnsi="CMU Concrete"/>
        </w:rPr>
        <w:t xml:space="preserve">. </w:t>
      </w:r>
      <w:r w:rsidR="00B51D7D" w:rsidRPr="00D4048A">
        <w:rPr>
          <w:rFonts w:ascii="CMU Concrete" w:hAnsi="CMU Concrete"/>
        </w:rPr>
        <w:t>만약</w:t>
      </w:r>
      <w:r w:rsidR="00B51D7D" w:rsidRPr="00D4048A">
        <w:rPr>
          <w:rFonts w:ascii="CMU Concrete" w:hAnsi="CMU Concrete"/>
        </w:rPr>
        <w:t xml:space="preserve"> </w:t>
      </w:r>
      <w:r w:rsidR="00B51D7D" w:rsidRPr="00D4048A">
        <w:rPr>
          <w:rFonts w:ascii="CMU Concrete" w:hAnsi="CMU Concrete"/>
        </w:rPr>
        <w:t>어떠한</w:t>
      </w:r>
      <w:r w:rsidR="00B51D7D" w:rsidRPr="00D4048A">
        <w:rPr>
          <w:rFonts w:ascii="CMU Concrete" w:hAnsi="CMU Concrete"/>
        </w:rPr>
        <w:t xml:space="preserve"> </w:t>
      </w:r>
      <w:r w:rsidR="00B51D7D" w:rsidRPr="00D4048A">
        <w:rPr>
          <w:rFonts w:ascii="CMU Concrete" w:hAnsi="CMU Concrete"/>
        </w:rPr>
        <w:t>변수</w:t>
      </w:r>
      <w:r w:rsidR="00B51D7D" w:rsidRPr="00D4048A">
        <w:rPr>
          <w:rFonts w:ascii="CMU Concrete" w:hAnsi="CMU Concrete"/>
        </w:rPr>
        <w:t xml:space="preserve"> A</w:t>
      </w:r>
      <w:r w:rsidR="00B51D7D" w:rsidRPr="00D4048A">
        <w:rPr>
          <w:rFonts w:ascii="CMU Concrete" w:hAnsi="CMU Concrete"/>
        </w:rPr>
        <w:t>가</w:t>
      </w:r>
      <w:r w:rsidR="00B51D7D" w:rsidRPr="00D4048A">
        <w:rPr>
          <w:rFonts w:ascii="CMU Concrete" w:hAnsi="CMU Concrete"/>
        </w:rPr>
        <w:t xml:space="preserve"> </w:t>
      </w:r>
      <w:r w:rsidR="00B51D7D" w:rsidRPr="00D4048A">
        <w:rPr>
          <w:rFonts w:ascii="CMU Concrete" w:hAnsi="CMU Concrete"/>
        </w:rPr>
        <w:t>있어서</w:t>
      </w:r>
      <w:r w:rsidR="00B51D7D" w:rsidRPr="00D4048A">
        <w:rPr>
          <w:rFonts w:ascii="CMU Concrete" w:hAnsi="CMU Concrete"/>
        </w:rPr>
        <w:t xml:space="preserve"> </w:t>
      </w:r>
      <w:r w:rsidR="00B51D7D" w:rsidRPr="00D4048A">
        <w:rPr>
          <w:rFonts w:ascii="CMU Concrete" w:hAnsi="CMU Concrete"/>
        </w:rPr>
        <w:t>그</w:t>
      </w:r>
      <w:r w:rsidR="00B51D7D" w:rsidRPr="00D4048A">
        <w:rPr>
          <w:rFonts w:ascii="CMU Concrete" w:hAnsi="CMU Concrete"/>
        </w:rPr>
        <w:t xml:space="preserve"> </w:t>
      </w:r>
      <w:r w:rsidR="00B51D7D" w:rsidRPr="00D4048A">
        <w:rPr>
          <w:rFonts w:ascii="CMU Concrete" w:hAnsi="CMU Concrete"/>
        </w:rPr>
        <w:t>값이</w:t>
      </w:r>
      <w:r w:rsidR="00B51D7D" w:rsidRPr="00D4048A">
        <w:rPr>
          <w:rFonts w:ascii="CMU Concrete" w:hAnsi="CMU Concrete"/>
        </w:rPr>
        <w:t xml:space="preserve"> 1</w:t>
      </w:r>
      <w:r w:rsidR="00B51D7D" w:rsidRPr="00D4048A">
        <w:rPr>
          <w:rFonts w:ascii="CMU Concrete" w:hAnsi="CMU Concrete"/>
        </w:rPr>
        <w:t>혹은</w:t>
      </w:r>
      <w:r w:rsidR="00B51D7D" w:rsidRPr="00D4048A">
        <w:rPr>
          <w:rFonts w:ascii="CMU Concrete" w:hAnsi="CMU Concrete"/>
        </w:rPr>
        <w:t xml:space="preserve"> -1</w:t>
      </w:r>
      <w:r w:rsidR="00B51D7D" w:rsidRPr="00D4048A">
        <w:rPr>
          <w:rFonts w:ascii="CMU Concrete" w:hAnsi="CMU Concrete"/>
        </w:rPr>
        <w:t>을</w:t>
      </w:r>
      <w:r w:rsidR="00B51D7D" w:rsidRPr="00D4048A">
        <w:rPr>
          <w:rFonts w:ascii="CMU Concrete" w:hAnsi="CMU Concrete"/>
        </w:rPr>
        <w:t xml:space="preserve"> </w:t>
      </w:r>
      <w:r w:rsidR="00B51D7D" w:rsidRPr="00D4048A">
        <w:rPr>
          <w:rFonts w:ascii="CMU Concrete" w:hAnsi="CMU Concrete"/>
        </w:rPr>
        <w:t>갖는다고</w:t>
      </w:r>
      <w:r w:rsidR="00B51D7D" w:rsidRPr="00D4048A">
        <w:rPr>
          <w:rFonts w:ascii="CMU Concrete" w:hAnsi="CMU Concrete"/>
        </w:rPr>
        <w:t xml:space="preserve"> </w:t>
      </w:r>
      <w:r w:rsidR="00B51D7D" w:rsidRPr="00D4048A">
        <w:rPr>
          <w:rFonts w:ascii="CMU Concrete" w:hAnsi="CMU Concrete"/>
        </w:rPr>
        <w:t>할</w:t>
      </w:r>
      <w:r w:rsidR="00B51D7D" w:rsidRPr="00D4048A">
        <w:rPr>
          <w:rFonts w:ascii="CMU Concrete" w:hAnsi="CMU Concrete"/>
        </w:rPr>
        <w:t xml:space="preserve"> </w:t>
      </w:r>
      <w:r w:rsidR="00B51D7D" w:rsidRPr="00D4048A">
        <w:rPr>
          <w:rFonts w:ascii="CMU Concrete" w:hAnsi="CMU Concrete"/>
        </w:rPr>
        <w:t>때</w:t>
      </w:r>
      <w:r w:rsidR="00B51D7D" w:rsidRPr="00D4048A">
        <w:rPr>
          <w:rFonts w:ascii="CMU Concrete" w:hAnsi="CMU Concrete"/>
        </w:rPr>
        <w:t xml:space="preserve"> A</w:t>
      </w:r>
      <w:r w:rsidR="00B51D7D" w:rsidRPr="00D4048A">
        <w:rPr>
          <w:rFonts w:ascii="CMU Concrete" w:hAnsi="CMU Concrete"/>
        </w:rPr>
        <w:t>를</w:t>
      </w:r>
      <w:r w:rsidR="00B51D7D" w:rsidRPr="00D4048A">
        <w:rPr>
          <w:rFonts w:ascii="CMU Concrete" w:hAnsi="CMU Concrete"/>
        </w:rPr>
        <w:t xml:space="preserve"> </w:t>
      </w:r>
      <w:r>
        <w:rPr>
          <w:rFonts w:ascii="CMU Concrete" w:hAnsi="CMU Concrete" w:hint="eastAsia"/>
        </w:rPr>
        <w:t>범례</w:t>
      </w:r>
      <w:r>
        <w:rPr>
          <w:rFonts w:ascii="CMU Concrete" w:hAnsi="CMU Concrete" w:hint="eastAsia"/>
        </w:rPr>
        <w:t xml:space="preserve"> </w:t>
      </w:r>
      <w:r w:rsidR="00B51D7D" w:rsidRPr="00D4048A">
        <w:rPr>
          <w:rFonts w:ascii="CMU Concrete" w:hAnsi="CMU Concrete"/>
        </w:rPr>
        <w:t>변수로</w:t>
      </w:r>
      <w:r w:rsidR="00B51D7D" w:rsidRPr="00D4048A">
        <w:rPr>
          <w:rFonts w:ascii="CMU Concrete" w:hAnsi="CMU Concrete"/>
        </w:rPr>
        <w:t xml:space="preserve"> </w:t>
      </w:r>
      <w:r w:rsidR="00B51D7D" w:rsidRPr="00D4048A">
        <w:rPr>
          <w:rFonts w:ascii="CMU Concrete" w:hAnsi="CMU Concrete"/>
        </w:rPr>
        <w:t>설정하면</w:t>
      </w:r>
      <w:r>
        <w:rPr>
          <w:rFonts w:ascii="CMU Concrete" w:hAnsi="CMU Concrete"/>
        </w:rPr>
        <w:t xml:space="preserve"> </w:t>
      </w:r>
      <w:r>
        <w:rPr>
          <w:rFonts w:ascii="CMU Concrete" w:hAnsi="CMU Concrete" w:hint="eastAsia"/>
        </w:rPr>
        <w:t>차트</w:t>
      </w:r>
      <w:r w:rsidR="00B51D7D" w:rsidRPr="00D4048A">
        <w:rPr>
          <w:rFonts w:ascii="CMU Concrete" w:hAnsi="CMU Concrete"/>
        </w:rPr>
        <w:t>를</w:t>
      </w:r>
      <w:r w:rsidR="00B51D7D" w:rsidRPr="00D4048A">
        <w:rPr>
          <w:rFonts w:ascii="CMU Concrete" w:hAnsi="CMU Concrete"/>
        </w:rPr>
        <w:t xml:space="preserve"> </w:t>
      </w:r>
      <w:r w:rsidR="00B51D7D" w:rsidRPr="00D4048A">
        <w:rPr>
          <w:rFonts w:ascii="CMU Concrete" w:hAnsi="CMU Concrete"/>
        </w:rPr>
        <w:t>그릴</w:t>
      </w:r>
      <w:r w:rsidR="00B51D7D" w:rsidRPr="00D4048A">
        <w:rPr>
          <w:rFonts w:ascii="CMU Concrete" w:hAnsi="CMU Concrete"/>
        </w:rPr>
        <w:t xml:space="preserve"> </w:t>
      </w:r>
      <w:r w:rsidR="00B51D7D" w:rsidRPr="00D4048A">
        <w:rPr>
          <w:rFonts w:ascii="CMU Concrete" w:hAnsi="CMU Concrete"/>
        </w:rPr>
        <w:t>때</w:t>
      </w:r>
      <w:r w:rsidR="00B51D7D" w:rsidRPr="00D4048A">
        <w:rPr>
          <w:rFonts w:ascii="CMU Concrete" w:hAnsi="CMU Concrete"/>
        </w:rPr>
        <w:t xml:space="preserve"> </w:t>
      </w:r>
      <w:r w:rsidR="00B51D7D" w:rsidRPr="00D4048A">
        <w:rPr>
          <w:rFonts w:ascii="CMU Concrete" w:hAnsi="CMU Concrete"/>
        </w:rPr>
        <w:t>그</w:t>
      </w:r>
      <w:r w:rsidR="00B51D7D" w:rsidRPr="00D4048A">
        <w:rPr>
          <w:rFonts w:ascii="CMU Concrete" w:hAnsi="CMU Concrete"/>
        </w:rPr>
        <w:t xml:space="preserve"> </w:t>
      </w:r>
      <w:r w:rsidR="00B51D7D" w:rsidRPr="00D4048A">
        <w:rPr>
          <w:rFonts w:ascii="CMU Concrete" w:hAnsi="CMU Concrete"/>
        </w:rPr>
        <w:t>값이</w:t>
      </w:r>
      <w:r w:rsidR="00B51D7D" w:rsidRPr="00D4048A">
        <w:rPr>
          <w:rFonts w:ascii="CMU Concrete" w:hAnsi="CMU Concrete"/>
        </w:rPr>
        <w:t xml:space="preserve"> </w:t>
      </w:r>
      <w:r w:rsidR="00B51D7D" w:rsidRPr="00D4048A">
        <w:rPr>
          <w:rFonts w:ascii="CMU Concrete" w:hAnsi="CMU Concrete"/>
        </w:rPr>
        <w:t>같은</w:t>
      </w:r>
      <w:r w:rsidR="00B51D7D" w:rsidRPr="00D4048A">
        <w:rPr>
          <w:rFonts w:ascii="CMU Concrete" w:hAnsi="CMU Concrete"/>
        </w:rPr>
        <w:t xml:space="preserve"> </w:t>
      </w:r>
      <w:r w:rsidR="00B51D7D" w:rsidRPr="00D4048A">
        <w:rPr>
          <w:rFonts w:ascii="CMU Concrete" w:hAnsi="CMU Concrete"/>
        </w:rPr>
        <w:t>것끼리</w:t>
      </w:r>
      <w:r w:rsidR="00B51D7D" w:rsidRPr="00D4048A">
        <w:rPr>
          <w:rFonts w:ascii="CMU Concrete" w:hAnsi="CMU Concrete"/>
        </w:rPr>
        <w:t xml:space="preserve"> </w:t>
      </w:r>
      <w:r w:rsidR="00B51D7D" w:rsidRPr="00D4048A">
        <w:rPr>
          <w:rFonts w:ascii="CMU Concrete" w:hAnsi="CMU Concrete"/>
        </w:rPr>
        <w:t>같은</w:t>
      </w:r>
      <w:r w:rsidR="00B51D7D" w:rsidRPr="00D4048A">
        <w:rPr>
          <w:rFonts w:ascii="CMU Concrete" w:hAnsi="CMU Concrete"/>
        </w:rPr>
        <w:t xml:space="preserve"> </w:t>
      </w:r>
      <w:r w:rsidR="00B51D7D" w:rsidRPr="00D4048A">
        <w:rPr>
          <w:rFonts w:ascii="CMU Concrete" w:hAnsi="CMU Concrete"/>
        </w:rPr>
        <w:t>색의</w:t>
      </w:r>
      <w:r w:rsidR="00B51D7D" w:rsidRPr="00D4048A">
        <w:rPr>
          <w:rFonts w:ascii="CMU Concrete" w:hAnsi="CMU Concrete"/>
        </w:rPr>
        <w:t xml:space="preserve"> </w:t>
      </w:r>
      <w:r w:rsidR="00B51D7D" w:rsidRPr="00D4048A">
        <w:rPr>
          <w:rFonts w:ascii="CMU Concrete" w:hAnsi="CMU Concrete"/>
        </w:rPr>
        <w:t>점을</w:t>
      </w:r>
      <w:r w:rsidR="00B51D7D" w:rsidRPr="00D4048A">
        <w:rPr>
          <w:rFonts w:ascii="CMU Concrete" w:hAnsi="CMU Concrete"/>
        </w:rPr>
        <w:t xml:space="preserve"> </w:t>
      </w:r>
      <w:r w:rsidR="00B51D7D" w:rsidRPr="00D4048A">
        <w:rPr>
          <w:rFonts w:ascii="CMU Concrete" w:hAnsi="CMU Concrete"/>
        </w:rPr>
        <w:t>찍어줍니다</w:t>
      </w:r>
      <w:r w:rsidR="00B51D7D" w:rsidRPr="00D4048A">
        <w:rPr>
          <w:rFonts w:ascii="CMU Concrete" w:hAnsi="CMU Concrete"/>
        </w:rPr>
        <w:t>.</w:t>
      </w:r>
    </w:p>
    <w:p w14:paraId="61A37BD3" w14:textId="77777777" w:rsidR="00B51D7D" w:rsidRPr="00D4048A" w:rsidRDefault="00B51D7D" w:rsidP="00401892">
      <w:pPr>
        <w:numPr>
          <w:ilvl w:val="0"/>
          <w:numId w:val="64"/>
        </w:numPr>
        <w:ind w:left="426"/>
        <w:rPr>
          <w:rFonts w:ascii="CMU Concrete" w:hAnsi="CMU Concrete"/>
          <w:b/>
        </w:rPr>
      </w:pPr>
      <w:r w:rsidRPr="00D4048A">
        <w:rPr>
          <w:rFonts w:ascii="CMU Concrete" w:hAnsi="CMU Concrete"/>
          <w:b/>
        </w:rPr>
        <w:t xml:space="preserve">X </w:t>
      </w:r>
      <w:r w:rsidR="001C63A2">
        <w:rPr>
          <w:rFonts w:ascii="CMU Concrete" w:hAnsi="CMU Concrete" w:hint="eastAsia"/>
          <w:b/>
        </w:rPr>
        <w:t>축</w:t>
      </w:r>
    </w:p>
    <w:p w14:paraId="57D239B3" w14:textId="77777777" w:rsidR="00B51D7D" w:rsidRPr="00D4048A" w:rsidRDefault="00B51D7D" w:rsidP="00B51D7D">
      <w:pPr>
        <w:pStyle w:val="p4"/>
      </w:pPr>
      <w:r>
        <w:t>Label</w:t>
      </w:r>
      <w:r w:rsidRPr="00D4048A">
        <w:t xml:space="preserve">: </w:t>
      </w:r>
      <w:r w:rsidRPr="00D4048A">
        <w:t>이는</w:t>
      </w:r>
      <w:r w:rsidR="001C63A2">
        <w:t xml:space="preserve"> </w:t>
      </w:r>
      <w:r w:rsidR="001C63A2" w:rsidRPr="00415BBE">
        <w:rPr>
          <w:rFonts w:hint="eastAsia"/>
          <w:color w:val="FF0000"/>
        </w:rPr>
        <w:t>차트형태</w:t>
      </w:r>
      <w:r w:rsidR="00415BBE" w:rsidRPr="00415BBE">
        <w:rPr>
          <w:rFonts w:hint="eastAsia"/>
          <w:color w:val="FF0000"/>
        </w:rPr>
        <w:t>가</w:t>
      </w:r>
      <w:r w:rsidRPr="00415BBE">
        <w:rPr>
          <w:color w:val="FF0000"/>
        </w:rPr>
        <w:t xml:space="preserve"> Data</w:t>
      </w:r>
      <w:r w:rsidRPr="00415BBE">
        <w:rPr>
          <w:color w:val="FF0000"/>
        </w:rPr>
        <w:t>일</w:t>
      </w:r>
      <w:r w:rsidRPr="00415BBE">
        <w:rPr>
          <w:color w:val="FF0000"/>
        </w:rPr>
        <w:t xml:space="preserve"> </w:t>
      </w:r>
      <w:r w:rsidRPr="00415BBE">
        <w:rPr>
          <w:color w:val="FF0000"/>
        </w:rPr>
        <w:t>때에만</w:t>
      </w:r>
      <w:r w:rsidRPr="00415BBE">
        <w:rPr>
          <w:color w:val="FF0000"/>
        </w:rPr>
        <w:t xml:space="preserve"> </w:t>
      </w:r>
      <w:r w:rsidRPr="00D4048A">
        <w:t>활성화됩니다</w:t>
      </w:r>
      <w:r w:rsidRPr="00D4048A">
        <w:t xml:space="preserve">. </w:t>
      </w:r>
      <w:r w:rsidRPr="00D4048A">
        <w:t>여기에는</w:t>
      </w:r>
      <w:r w:rsidRPr="00D4048A">
        <w:t xml:space="preserve"> </w:t>
      </w:r>
      <w:r w:rsidRPr="00D4048A">
        <w:t>이산형</w:t>
      </w:r>
      <w:r w:rsidRPr="00D4048A">
        <w:t xml:space="preserve"> </w:t>
      </w:r>
      <w:r w:rsidRPr="00D4048A">
        <w:t>변수만이</w:t>
      </w:r>
      <w:r w:rsidRPr="00D4048A">
        <w:t xml:space="preserve"> </w:t>
      </w:r>
      <w:r w:rsidRPr="00D4048A">
        <w:t>들어가고</w:t>
      </w:r>
      <w:r w:rsidRPr="00D4048A">
        <w:t xml:space="preserve"> </w:t>
      </w:r>
      <w:r w:rsidRPr="00D4048A">
        <w:t>이</w:t>
      </w:r>
      <w:r w:rsidRPr="00D4048A">
        <w:t xml:space="preserve"> </w:t>
      </w:r>
      <w:r w:rsidRPr="00D4048A">
        <w:t>이산형</w:t>
      </w:r>
      <w:r w:rsidRPr="00D4048A">
        <w:t xml:space="preserve"> </w:t>
      </w:r>
      <w:r w:rsidRPr="00D4048A">
        <w:t>변수를</w:t>
      </w:r>
      <w:r w:rsidRPr="00D4048A">
        <w:t xml:space="preserve"> X</w:t>
      </w:r>
      <w:r w:rsidRPr="00D4048A">
        <w:t>축으로</w:t>
      </w:r>
      <w:r w:rsidRPr="00D4048A">
        <w:t xml:space="preserve"> </w:t>
      </w:r>
      <w:r w:rsidRPr="00D4048A">
        <w:t>하여</w:t>
      </w:r>
      <w:r w:rsidRPr="00D4048A">
        <w:t xml:space="preserve"> </w:t>
      </w:r>
      <w:r w:rsidR="001C63A2">
        <w:rPr>
          <w:rFonts w:hint="eastAsia"/>
        </w:rPr>
        <w:t>차트</w:t>
      </w:r>
      <w:r w:rsidRPr="00D4048A">
        <w:t>를</w:t>
      </w:r>
      <w:r w:rsidRPr="00D4048A">
        <w:t xml:space="preserve"> </w:t>
      </w:r>
      <w:r w:rsidRPr="00D4048A">
        <w:t>그립니다</w:t>
      </w:r>
      <w:r w:rsidRPr="00D4048A">
        <w:t>.</w:t>
      </w:r>
    </w:p>
    <w:p w14:paraId="36FC5F05" w14:textId="77777777" w:rsidR="00B51D7D" w:rsidRPr="00D4048A" w:rsidRDefault="00B51D7D" w:rsidP="00B51D7D">
      <w:pPr>
        <w:pStyle w:val="p4"/>
      </w:pPr>
      <w:r>
        <w:t>Order</w:t>
      </w:r>
      <w:r w:rsidRPr="00D4048A">
        <w:t xml:space="preserve">: </w:t>
      </w:r>
      <w:r w:rsidRPr="00D4048A">
        <w:t>이는</w:t>
      </w:r>
      <w:r w:rsidRPr="00D4048A">
        <w:t xml:space="preserve"> Label</w:t>
      </w:r>
      <w:r w:rsidRPr="00D4048A">
        <w:t>에</w:t>
      </w:r>
      <w:r w:rsidRPr="00D4048A">
        <w:t xml:space="preserve"> </w:t>
      </w:r>
      <w:r w:rsidRPr="00D4048A">
        <w:t>들어가는</w:t>
      </w:r>
      <w:r w:rsidRPr="00D4048A">
        <w:t xml:space="preserve"> </w:t>
      </w:r>
      <w:r w:rsidRPr="00D4048A">
        <w:t>변수를</w:t>
      </w:r>
      <w:r w:rsidRPr="00D4048A">
        <w:t xml:space="preserve"> </w:t>
      </w:r>
      <w:r w:rsidRPr="00D4048A">
        <w:t>어떤</w:t>
      </w:r>
      <w:r w:rsidRPr="00D4048A">
        <w:t xml:space="preserve"> </w:t>
      </w:r>
      <w:r w:rsidRPr="00D4048A">
        <w:t>순서로</w:t>
      </w:r>
      <w:r w:rsidRPr="00D4048A">
        <w:t xml:space="preserve"> X</w:t>
      </w:r>
      <w:r w:rsidRPr="00D4048A">
        <w:t>축에</w:t>
      </w:r>
      <w:r w:rsidRPr="00D4048A">
        <w:t xml:space="preserve"> </w:t>
      </w:r>
      <w:r w:rsidRPr="00D4048A">
        <w:t>나타낼지를</w:t>
      </w:r>
      <w:r w:rsidRPr="00D4048A">
        <w:t xml:space="preserve"> </w:t>
      </w:r>
      <w:r w:rsidRPr="00D4048A">
        <w:t>결정하는</w:t>
      </w:r>
      <w:r w:rsidRPr="00D4048A">
        <w:t xml:space="preserve"> </w:t>
      </w:r>
      <w:r w:rsidRPr="00D4048A">
        <w:t>변수입니다</w:t>
      </w:r>
      <w:r w:rsidRPr="00D4048A">
        <w:t xml:space="preserve">. </w:t>
      </w:r>
      <w:r w:rsidRPr="00D4048A">
        <w:t>예를</w:t>
      </w:r>
      <w:r w:rsidRPr="00D4048A">
        <w:t xml:space="preserve"> </w:t>
      </w:r>
      <w:r w:rsidRPr="00D4048A">
        <w:t>들어</w:t>
      </w:r>
      <w:r w:rsidRPr="00D4048A">
        <w:t xml:space="preserve"> </w:t>
      </w:r>
      <w:r w:rsidRPr="00D4048A">
        <w:t>다음과</w:t>
      </w:r>
      <w:r w:rsidRPr="00D4048A">
        <w:t xml:space="preserve"> </w:t>
      </w:r>
      <w:r w:rsidRPr="00D4048A">
        <w:t>같이</w:t>
      </w:r>
      <w:r w:rsidRPr="00D4048A">
        <w:t xml:space="preserve"> </w:t>
      </w:r>
      <w:r w:rsidRPr="00D4048A">
        <w:t>변수가</w:t>
      </w:r>
      <w:r w:rsidRPr="00D4048A">
        <w:t xml:space="preserve"> </w:t>
      </w:r>
      <w:r w:rsidRPr="00D4048A">
        <w:t>나열되어</w:t>
      </w:r>
      <w:r w:rsidRPr="00D4048A">
        <w:t xml:space="preserve"> </w:t>
      </w:r>
      <w:r w:rsidRPr="00D4048A">
        <w:t>있다고</w:t>
      </w:r>
      <w:r w:rsidRPr="00D4048A">
        <w:t xml:space="preserve"> </w:t>
      </w:r>
      <w:r w:rsidRPr="00D4048A">
        <w:t>합시다</w:t>
      </w:r>
      <w:r w:rsidRPr="00D4048A">
        <w:t>.</w:t>
      </w:r>
    </w:p>
    <w:p w14:paraId="0AD6183D" w14:textId="77777777" w:rsidR="00B51D7D" w:rsidRPr="00D4048A" w:rsidRDefault="00B51D7D" w:rsidP="00B51D7D">
      <w:pPr>
        <w:rPr>
          <w:rFonts w:ascii="CMU Concrete" w:hAnsi="CMU Concrete"/>
        </w:rPr>
      </w:pPr>
    </w:p>
    <w:tbl>
      <w:tblPr>
        <w:tblW w:w="0" w:type="auto"/>
        <w:tblInd w:w="1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3"/>
        <w:gridCol w:w="2572"/>
      </w:tblGrid>
      <w:tr w:rsidR="00B51D7D" w:rsidRPr="00D4048A" w14:paraId="0EA08EEC" w14:textId="77777777" w:rsidTr="00255DC0">
        <w:trPr>
          <w:trHeight w:val="367"/>
        </w:trPr>
        <w:tc>
          <w:tcPr>
            <w:tcW w:w="2573" w:type="dxa"/>
          </w:tcPr>
          <w:p w14:paraId="526C9255" w14:textId="77777777" w:rsidR="00B51D7D" w:rsidRPr="00D4048A" w:rsidRDefault="00B51D7D" w:rsidP="00255DC0">
            <w:pPr>
              <w:rPr>
                <w:rFonts w:ascii="CMU Concrete" w:hAnsi="CMU Concrete"/>
              </w:rPr>
            </w:pPr>
            <w:r w:rsidRPr="00D4048A">
              <w:rPr>
                <w:rFonts w:ascii="CMU Concrete" w:hAnsi="CMU Concrete"/>
              </w:rPr>
              <w:t>Order</w:t>
            </w:r>
            <w:r w:rsidRPr="00D4048A">
              <w:rPr>
                <w:rFonts w:ascii="CMU Concrete" w:hAnsi="CMU Concrete"/>
              </w:rPr>
              <w:t>변수</w:t>
            </w:r>
          </w:p>
        </w:tc>
        <w:tc>
          <w:tcPr>
            <w:tcW w:w="2572" w:type="dxa"/>
          </w:tcPr>
          <w:p w14:paraId="2A36AD3C" w14:textId="77777777" w:rsidR="00B51D7D" w:rsidRPr="00D4048A" w:rsidRDefault="00B51D7D" w:rsidP="00255DC0">
            <w:pPr>
              <w:rPr>
                <w:rFonts w:ascii="CMU Concrete" w:hAnsi="CMU Concrete"/>
              </w:rPr>
            </w:pPr>
            <w:r w:rsidRPr="00D4048A">
              <w:rPr>
                <w:rFonts w:ascii="CMU Concrete" w:hAnsi="CMU Concrete"/>
              </w:rPr>
              <w:t xml:space="preserve">Label </w:t>
            </w:r>
            <w:r w:rsidRPr="00D4048A">
              <w:rPr>
                <w:rFonts w:ascii="CMU Concrete" w:hAnsi="CMU Concrete"/>
              </w:rPr>
              <w:t>변수</w:t>
            </w:r>
          </w:p>
        </w:tc>
      </w:tr>
      <w:tr w:rsidR="00B51D7D" w:rsidRPr="00D4048A" w14:paraId="17840B8B" w14:textId="77777777" w:rsidTr="00255DC0">
        <w:trPr>
          <w:trHeight w:val="367"/>
        </w:trPr>
        <w:tc>
          <w:tcPr>
            <w:tcW w:w="2573" w:type="dxa"/>
          </w:tcPr>
          <w:p w14:paraId="4097A915" w14:textId="77777777" w:rsidR="00B51D7D" w:rsidRPr="00D4048A" w:rsidRDefault="00B51D7D" w:rsidP="00255DC0">
            <w:pPr>
              <w:rPr>
                <w:rFonts w:ascii="CMU Concrete" w:hAnsi="CMU Concrete"/>
              </w:rPr>
            </w:pPr>
            <w:r w:rsidRPr="00D4048A">
              <w:rPr>
                <w:rFonts w:ascii="CMU Concrete" w:hAnsi="CMU Concrete"/>
              </w:rPr>
              <w:t>1</w:t>
            </w:r>
          </w:p>
        </w:tc>
        <w:tc>
          <w:tcPr>
            <w:tcW w:w="2572" w:type="dxa"/>
          </w:tcPr>
          <w:p w14:paraId="153E710F" w14:textId="77777777" w:rsidR="00B51D7D" w:rsidRPr="00D4048A" w:rsidRDefault="00B51D7D" w:rsidP="00255DC0">
            <w:pPr>
              <w:rPr>
                <w:rFonts w:ascii="CMU Concrete" w:hAnsi="CMU Concrete"/>
              </w:rPr>
            </w:pPr>
            <w:r w:rsidRPr="00D4048A">
              <w:rPr>
                <w:rFonts w:ascii="CMU Concrete" w:hAnsi="CMU Concrete"/>
              </w:rPr>
              <w:t>A</w:t>
            </w:r>
          </w:p>
        </w:tc>
      </w:tr>
      <w:tr w:rsidR="00B51D7D" w:rsidRPr="00D4048A" w14:paraId="773DF2A8" w14:textId="77777777" w:rsidTr="00255DC0">
        <w:trPr>
          <w:trHeight w:val="367"/>
        </w:trPr>
        <w:tc>
          <w:tcPr>
            <w:tcW w:w="2573" w:type="dxa"/>
          </w:tcPr>
          <w:p w14:paraId="3FBB84B9" w14:textId="77777777" w:rsidR="00B51D7D" w:rsidRPr="00D4048A" w:rsidRDefault="00B51D7D" w:rsidP="00255DC0">
            <w:pPr>
              <w:rPr>
                <w:rFonts w:ascii="CMU Concrete" w:hAnsi="CMU Concrete"/>
              </w:rPr>
            </w:pPr>
            <w:r w:rsidRPr="00D4048A">
              <w:rPr>
                <w:rFonts w:ascii="CMU Concrete" w:hAnsi="CMU Concrete"/>
              </w:rPr>
              <w:t>3</w:t>
            </w:r>
          </w:p>
        </w:tc>
        <w:tc>
          <w:tcPr>
            <w:tcW w:w="2572" w:type="dxa"/>
          </w:tcPr>
          <w:p w14:paraId="17DF9403" w14:textId="77777777" w:rsidR="00B51D7D" w:rsidRPr="00D4048A" w:rsidRDefault="00B51D7D" w:rsidP="00255DC0">
            <w:pPr>
              <w:rPr>
                <w:rFonts w:ascii="CMU Concrete" w:hAnsi="CMU Concrete"/>
              </w:rPr>
            </w:pPr>
            <w:r w:rsidRPr="00D4048A">
              <w:rPr>
                <w:rFonts w:ascii="CMU Concrete" w:hAnsi="CMU Concrete"/>
              </w:rPr>
              <w:t>B</w:t>
            </w:r>
          </w:p>
        </w:tc>
      </w:tr>
      <w:tr w:rsidR="00B51D7D" w:rsidRPr="00D4048A" w14:paraId="0F5EAE13" w14:textId="77777777" w:rsidTr="00255DC0">
        <w:trPr>
          <w:trHeight w:val="367"/>
        </w:trPr>
        <w:tc>
          <w:tcPr>
            <w:tcW w:w="2573" w:type="dxa"/>
          </w:tcPr>
          <w:p w14:paraId="1E930062" w14:textId="77777777" w:rsidR="00B51D7D" w:rsidRPr="00D4048A" w:rsidRDefault="00B51D7D" w:rsidP="00255DC0">
            <w:pPr>
              <w:rPr>
                <w:rFonts w:ascii="CMU Concrete" w:hAnsi="CMU Concrete"/>
              </w:rPr>
            </w:pPr>
            <w:r w:rsidRPr="00D4048A">
              <w:rPr>
                <w:rFonts w:ascii="CMU Concrete" w:hAnsi="CMU Concrete"/>
              </w:rPr>
              <w:t>2</w:t>
            </w:r>
          </w:p>
        </w:tc>
        <w:tc>
          <w:tcPr>
            <w:tcW w:w="2572" w:type="dxa"/>
          </w:tcPr>
          <w:p w14:paraId="08827211" w14:textId="77777777" w:rsidR="00B51D7D" w:rsidRPr="00D4048A" w:rsidRDefault="00B51D7D" w:rsidP="00255DC0">
            <w:pPr>
              <w:rPr>
                <w:rFonts w:ascii="CMU Concrete" w:hAnsi="CMU Concrete"/>
              </w:rPr>
            </w:pPr>
            <w:r w:rsidRPr="00D4048A">
              <w:rPr>
                <w:rFonts w:ascii="CMU Concrete" w:hAnsi="CMU Concrete"/>
              </w:rPr>
              <w:t>C</w:t>
            </w:r>
          </w:p>
        </w:tc>
      </w:tr>
    </w:tbl>
    <w:p w14:paraId="3E48D5B6" w14:textId="77777777" w:rsidR="00B51D7D" w:rsidRPr="00D4048A" w:rsidRDefault="00B51D7D" w:rsidP="00B51D7D">
      <w:pPr>
        <w:rPr>
          <w:rFonts w:ascii="CMU Concrete" w:hAnsi="CMU Concrete"/>
        </w:rPr>
      </w:pPr>
    </w:p>
    <w:p w14:paraId="0B3B738C" w14:textId="77777777" w:rsidR="00B51D7D" w:rsidRPr="00D4048A" w:rsidRDefault="00B51D7D" w:rsidP="00B51D7D">
      <w:pPr>
        <w:pStyle w:val="p4"/>
      </w:pPr>
      <w:r w:rsidRPr="00D4048A">
        <w:t>일단</w:t>
      </w:r>
      <w:r w:rsidRPr="00D4048A">
        <w:t xml:space="preserve"> Order</w:t>
      </w:r>
      <w:r w:rsidRPr="00D4048A">
        <w:t>변수에</w:t>
      </w:r>
      <w:r w:rsidRPr="00D4048A">
        <w:t xml:space="preserve"> </w:t>
      </w:r>
      <w:r w:rsidRPr="00D4048A">
        <w:t>의해서</w:t>
      </w:r>
      <w:r w:rsidRPr="00D4048A">
        <w:t xml:space="preserve"> </w:t>
      </w:r>
      <w:r w:rsidRPr="00D4048A">
        <w:t>정렬을</w:t>
      </w:r>
      <w:r w:rsidRPr="00D4048A">
        <w:t xml:space="preserve"> </w:t>
      </w:r>
      <w:r w:rsidRPr="00D4048A">
        <w:t>한</w:t>
      </w:r>
      <w:r w:rsidRPr="00D4048A">
        <w:t xml:space="preserve"> </w:t>
      </w:r>
      <w:r w:rsidRPr="00D4048A">
        <w:t>후</w:t>
      </w:r>
      <w:r w:rsidRPr="00D4048A">
        <w:t xml:space="preserve"> Label </w:t>
      </w:r>
      <w:r w:rsidRPr="00D4048A">
        <w:t>변수를</w:t>
      </w:r>
      <w:r w:rsidRPr="00D4048A">
        <w:t xml:space="preserve"> </w:t>
      </w:r>
      <w:r w:rsidRPr="00D4048A">
        <w:t>순차적으로</w:t>
      </w:r>
      <w:r w:rsidRPr="00D4048A">
        <w:t xml:space="preserve"> </w:t>
      </w:r>
      <w:r w:rsidRPr="00D4048A">
        <w:t>읽는</w:t>
      </w:r>
      <w:r w:rsidRPr="00D4048A">
        <w:t xml:space="preserve"> </w:t>
      </w:r>
      <w:r w:rsidRPr="00D4048A">
        <w:t>것입니다</w:t>
      </w:r>
      <w:r w:rsidRPr="00D4048A">
        <w:t xml:space="preserve">. </w:t>
      </w:r>
      <w:r w:rsidRPr="00D4048A">
        <w:t>즉</w:t>
      </w:r>
      <w:r w:rsidRPr="00D4048A">
        <w:t xml:space="preserve"> A-&gt;C-&gt;B</w:t>
      </w:r>
      <w:r w:rsidRPr="00D4048A">
        <w:t>의</w:t>
      </w:r>
      <w:r w:rsidRPr="00D4048A">
        <w:t xml:space="preserve"> </w:t>
      </w:r>
      <w:r w:rsidRPr="00D4048A">
        <w:t>순서가</w:t>
      </w:r>
      <w:r w:rsidRPr="00D4048A">
        <w:t xml:space="preserve"> </w:t>
      </w:r>
      <w:r w:rsidRPr="00D4048A">
        <w:t>되는</w:t>
      </w:r>
      <w:r w:rsidRPr="00D4048A">
        <w:t xml:space="preserve"> </w:t>
      </w:r>
      <w:r w:rsidRPr="00D4048A">
        <w:t>것입니다</w:t>
      </w:r>
      <w:r w:rsidRPr="00D4048A">
        <w:t>. X</w:t>
      </w:r>
      <w:r w:rsidRPr="00D4048A">
        <w:t>축에</w:t>
      </w:r>
      <w:r w:rsidRPr="00D4048A">
        <w:t xml:space="preserve"> </w:t>
      </w:r>
      <w:r w:rsidRPr="00D4048A">
        <w:t>이와</w:t>
      </w:r>
      <w:r w:rsidRPr="00D4048A">
        <w:t xml:space="preserve"> </w:t>
      </w:r>
      <w:r w:rsidRPr="00D4048A">
        <w:t>같은</w:t>
      </w:r>
      <w:r w:rsidRPr="00D4048A">
        <w:t xml:space="preserve"> </w:t>
      </w:r>
      <w:r w:rsidRPr="00D4048A">
        <w:t>순서로</w:t>
      </w:r>
      <w:r w:rsidRPr="00D4048A">
        <w:t xml:space="preserve"> Data Chart</w:t>
      </w:r>
      <w:r w:rsidRPr="00D4048A">
        <w:t>가</w:t>
      </w:r>
      <w:r w:rsidRPr="00D4048A">
        <w:t xml:space="preserve"> </w:t>
      </w:r>
      <w:r w:rsidRPr="00D4048A">
        <w:t>그려집니다</w:t>
      </w:r>
      <w:r w:rsidRPr="00D4048A">
        <w:t>.</w:t>
      </w:r>
    </w:p>
    <w:p w14:paraId="02CC7FD4" w14:textId="77777777" w:rsidR="00B51D7D" w:rsidRPr="00D4048A" w:rsidRDefault="001C63A2" w:rsidP="00401892">
      <w:pPr>
        <w:numPr>
          <w:ilvl w:val="0"/>
          <w:numId w:val="64"/>
        </w:numPr>
        <w:ind w:left="426"/>
        <w:rPr>
          <w:rFonts w:ascii="CMU Concrete" w:hAnsi="CMU Concrete"/>
          <w:b/>
        </w:rPr>
      </w:pPr>
      <w:r>
        <w:rPr>
          <w:rFonts w:ascii="CMU Concrete" w:hAnsi="CMU Concrete"/>
          <w:b/>
        </w:rPr>
        <w:t xml:space="preserve">Y </w:t>
      </w:r>
      <w:r>
        <w:rPr>
          <w:rFonts w:ascii="CMU Concrete" w:hAnsi="CMU Concrete" w:hint="eastAsia"/>
          <w:b/>
        </w:rPr>
        <w:t>축</w:t>
      </w:r>
    </w:p>
    <w:p w14:paraId="7A50A3CE" w14:textId="77777777" w:rsidR="00B51D7D" w:rsidRPr="00D4048A" w:rsidRDefault="00B51D7D" w:rsidP="00B51D7D">
      <w:pPr>
        <w:pStyle w:val="p4"/>
      </w:pPr>
      <w:r>
        <w:t>Y1</w:t>
      </w:r>
      <w:r w:rsidRPr="00D4048A">
        <w:t>: Y1</w:t>
      </w:r>
      <w:r w:rsidRPr="00D4048A">
        <w:t>의</w:t>
      </w:r>
      <w:r w:rsidRPr="00D4048A">
        <w:t xml:space="preserve"> </w:t>
      </w:r>
      <w:r w:rsidRPr="00D4048A">
        <w:t>경우</w:t>
      </w:r>
      <w:r w:rsidRPr="00D4048A">
        <w:t xml:space="preserve"> </w:t>
      </w:r>
      <w:r w:rsidRPr="00D4048A">
        <w:t>왼쪽</w:t>
      </w:r>
      <w:r w:rsidRPr="00D4048A">
        <w:t xml:space="preserve"> Y</w:t>
      </w:r>
      <w:r w:rsidRPr="00D4048A">
        <w:t>축에</w:t>
      </w:r>
      <w:r w:rsidRPr="00D4048A">
        <w:t xml:space="preserve"> </w:t>
      </w:r>
      <w:r w:rsidRPr="00D4048A">
        <w:t>어떤</w:t>
      </w:r>
      <w:r w:rsidRPr="00D4048A">
        <w:t xml:space="preserve"> </w:t>
      </w:r>
      <w:r w:rsidRPr="00D4048A">
        <w:t>변수가</w:t>
      </w:r>
      <w:r w:rsidRPr="00D4048A">
        <w:t xml:space="preserve"> </w:t>
      </w:r>
      <w:r w:rsidRPr="00D4048A">
        <w:t>들어갈지를</w:t>
      </w:r>
      <w:r w:rsidRPr="00D4048A">
        <w:t xml:space="preserve"> </w:t>
      </w:r>
      <w:r w:rsidRPr="00D4048A">
        <w:t>결정합니다</w:t>
      </w:r>
      <w:r w:rsidRPr="00D4048A">
        <w:t xml:space="preserve">. </w:t>
      </w:r>
      <w:r w:rsidRPr="00D4048A">
        <w:t>복수</w:t>
      </w:r>
      <w:r w:rsidRPr="00D4048A">
        <w:t xml:space="preserve"> </w:t>
      </w:r>
      <w:r w:rsidRPr="00D4048A">
        <w:t>선택</w:t>
      </w:r>
      <w:r w:rsidRPr="00D4048A">
        <w:t xml:space="preserve"> </w:t>
      </w:r>
      <w:r w:rsidRPr="00D4048A">
        <w:t>가능이</w:t>
      </w:r>
      <w:r w:rsidRPr="00D4048A">
        <w:t xml:space="preserve"> </w:t>
      </w:r>
      <w:r w:rsidRPr="00D4048A">
        <w:t>가능합니다</w:t>
      </w:r>
      <w:r w:rsidRPr="00D4048A">
        <w:t>.</w:t>
      </w:r>
    </w:p>
    <w:p w14:paraId="02A91419" w14:textId="77777777" w:rsidR="00B51D7D" w:rsidRPr="00D4048A" w:rsidRDefault="00B51D7D" w:rsidP="00B51D7D">
      <w:pPr>
        <w:pStyle w:val="p4"/>
      </w:pPr>
      <w:r>
        <w:t>Y2</w:t>
      </w:r>
      <w:r w:rsidRPr="00D4048A">
        <w:t>: Y2</w:t>
      </w:r>
      <w:r w:rsidRPr="00D4048A">
        <w:t>의</w:t>
      </w:r>
      <w:r w:rsidRPr="00D4048A">
        <w:t xml:space="preserve"> </w:t>
      </w:r>
      <w:r w:rsidRPr="00D4048A">
        <w:t>경우</w:t>
      </w:r>
      <w:r w:rsidRPr="00D4048A">
        <w:t xml:space="preserve"> </w:t>
      </w:r>
      <w:r w:rsidRPr="00D4048A">
        <w:t>오른쪽</w:t>
      </w:r>
      <w:r w:rsidRPr="00D4048A">
        <w:t xml:space="preserve"> Y</w:t>
      </w:r>
      <w:r w:rsidRPr="00D4048A">
        <w:t>축에</w:t>
      </w:r>
      <w:r w:rsidRPr="00D4048A">
        <w:t xml:space="preserve"> </w:t>
      </w:r>
      <w:r w:rsidRPr="00D4048A">
        <w:t>어떤</w:t>
      </w:r>
      <w:r w:rsidRPr="00D4048A">
        <w:t xml:space="preserve"> </w:t>
      </w:r>
      <w:r w:rsidRPr="00D4048A">
        <w:t>변수가</w:t>
      </w:r>
      <w:r w:rsidRPr="00D4048A">
        <w:t xml:space="preserve"> </w:t>
      </w:r>
      <w:r w:rsidRPr="00D4048A">
        <w:t>들어갈지를</w:t>
      </w:r>
      <w:r w:rsidRPr="00D4048A">
        <w:t xml:space="preserve"> </w:t>
      </w:r>
      <w:r w:rsidRPr="00D4048A">
        <w:t>결정합니다</w:t>
      </w:r>
      <w:r w:rsidRPr="00D4048A">
        <w:t>.</w:t>
      </w:r>
    </w:p>
    <w:p w14:paraId="2B74A9AC" w14:textId="77777777" w:rsidR="00B51D7D" w:rsidRPr="00D4048A" w:rsidRDefault="00B51D7D" w:rsidP="00B51D7D">
      <w:pPr>
        <w:pStyle w:val="p4"/>
      </w:pPr>
      <w:r>
        <w:t>X, Y</w:t>
      </w:r>
      <w:r w:rsidR="00281BEA">
        <w:t xml:space="preserve">: </w:t>
      </w:r>
      <w:r w:rsidR="00281BEA">
        <w:rPr>
          <w:rFonts w:hint="eastAsia"/>
        </w:rPr>
        <w:t>차트형태로</w:t>
      </w:r>
      <w:r w:rsidRPr="00D4048A">
        <w:t xml:space="preserve"> Correlation</w:t>
      </w:r>
      <w:r w:rsidRPr="00D4048A">
        <w:t>을</w:t>
      </w:r>
      <w:r w:rsidRPr="00D4048A">
        <w:t xml:space="preserve"> </w:t>
      </w:r>
      <w:r w:rsidRPr="00D4048A">
        <w:t>선택했을</w:t>
      </w:r>
      <w:r w:rsidRPr="00D4048A">
        <w:t xml:space="preserve"> </w:t>
      </w:r>
      <w:r w:rsidRPr="00D4048A">
        <w:t>때</w:t>
      </w:r>
      <w:r w:rsidRPr="00D4048A">
        <w:t xml:space="preserve"> </w:t>
      </w:r>
      <w:r w:rsidRPr="00D4048A">
        <w:t>어떤</w:t>
      </w:r>
      <w:r w:rsidRPr="00D4048A">
        <w:t xml:space="preserve"> </w:t>
      </w:r>
      <w:r w:rsidRPr="00D4048A">
        <w:t>변수를</w:t>
      </w:r>
      <w:r w:rsidRPr="00D4048A">
        <w:t xml:space="preserve"> X</w:t>
      </w:r>
      <w:r w:rsidRPr="00D4048A">
        <w:t>축으로</w:t>
      </w:r>
      <w:r w:rsidRPr="00D4048A">
        <w:t xml:space="preserve"> </w:t>
      </w:r>
      <w:r w:rsidRPr="00D4048A">
        <w:t>사용하고</w:t>
      </w:r>
      <w:r w:rsidRPr="00D4048A">
        <w:t xml:space="preserve">, </w:t>
      </w:r>
      <w:r w:rsidRPr="00D4048A">
        <w:t>어떤</w:t>
      </w:r>
      <w:r w:rsidRPr="00D4048A">
        <w:t xml:space="preserve"> </w:t>
      </w:r>
      <w:r w:rsidRPr="00D4048A">
        <w:t>변수를</w:t>
      </w:r>
      <w:r>
        <w:t xml:space="preserve"> </w:t>
      </w:r>
      <w:r w:rsidRPr="00D4048A">
        <w:t>Y</w:t>
      </w:r>
      <w:r w:rsidRPr="00D4048A">
        <w:t>축으로</w:t>
      </w:r>
      <w:r w:rsidRPr="00D4048A">
        <w:t xml:space="preserve"> </w:t>
      </w:r>
      <w:r w:rsidRPr="00D4048A">
        <w:t>사용할</w:t>
      </w:r>
      <w:r w:rsidRPr="00D4048A">
        <w:t xml:space="preserve"> </w:t>
      </w:r>
      <w:r w:rsidRPr="00D4048A">
        <w:t>것인지를</w:t>
      </w:r>
      <w:r w:rsidRPr="00D4048A">
        <w:t xml:space="preserve"> </w:t>
      </w:r>
      <w:r w:rsidRPr="00D4048A">
        <w:t>결정합니다</w:t>
      </w:r>
      <w:r w:rsidRPr="00D4048A">
        <w:t xml:space="preserve">. </w:t>
      </w:r>
      <w:r w:rsidRPr="00D4048A">
        <w:t>이</w:t>
      </w:r>
      <w:r w:rsidRPr="00D4048A">
        <w:t xml:space="preserve"> </w:t>
      </w:r>
      <w:r w:rsidRPr="00D4048A">
        <w:t>때</w:t>
      </w:r>
      <w:r w:rsidRPr="00D4048A">
        <w:t xml:space="preserve"> Y</w:t>
      </w:r>
      <w:r w:rsidRPr="00D4048A">
        <w:t>축은</w:t>
      </w:r>
      <w:r w:rsidRPr="00D4048A">
        <w:t xml:space="preserve"> </w:t>
      </w:r>
      <w:r w:rsidRPr="00D4048A">
        <w:t>복수</w:t>
      </w:r>
      <w:r w:rsidRPr="00D4048A">
        <w:t xml:space="preserve"> </w:t>
      </w:r>
      <w:r w:rsidRPr="00D4048A">
        <w:t>선택이</w:t>
      </w:r>
      <w:r w:rsidRPr="00D4048A">
        <w:t xml:space="preserve"> </w:t>
      </w:r>
      <w:r w:rsidRPr="00D4048A">
        <w:t>가능합니다</w:t>
      </w:r>
      <w:r w:rsidRPr="00D4048A">
        <w:t>.</w:t>
      </w:r>
    </w:p>
    <w:p w14:paraId="359DF3DE" w14:textId="77777777" w:rsidR="00B51D7D" w:rsidRPr="00D4048A" w:rsidRDefault="00B51D7D" w:rsidP="00B51D7D">
      <w:pPr>
        <w:pStyle w:val="11"/>
      </w:pPr>
      <w:r w:rsidRPr="00D4048A">
        <w:t>체크</w:t>
      </w:r>
      <w:r w:rsidRPr="00D4048A">
        <w:t xml:space="preserve"> </w:t>
      </w:r>
      <w:r w:rsidRPr="00D4048A">
        <w:t>박스</w:t>
      </w:r>
      <w:r w:rsidRPr="00D4048A">
        <w:t xml:space="preserve"> </w:t>
      </w:r>
      <w:r w:rsidRPr="00D4048A">
        <w:t>관련</w:t>
      </w:r>
    </w:p>
    <w:p w14:paraId="07A167F7" w14:textId="77777777" w:rsidR="00B51D7D" w:rsidRPr="00D4048A" w:rsidRDefault="00B51D7D" w:rsidP="00401892">
      <w:pPr>
        <w:numPr>
          <w:ilvl w:val="0"/>
          <w:numId w:val="64"/>
        </w:numPr>
        <w:ind w:left="426"/>
        <w:rPr>
          <w:rFonts w:ascii="CMU Concrete" w:hAnsi="CMU Concrete"/>
        </w:rPr>
      </w:pPr>
      <w:r>
        <w:rPr>
          <w:rFonts w:ascii="CMU Concrete" w:hAnsi="CMU Concrete" w:hint="eastAsia"/>
          <w:b/>
        </w:rPr>
        <w:t>회귀분석</w:t>
      </w:r>
      <w:r w:rsidRPr="00D4048A">
        <w:rPr>
          <w:rFonts w:ascii="CMU Concrete" w:hAnsi="CMU Concrete"/>
        </w:rPr>
        <w:t xml:space="preserve">: </w:t>
      </w:r>
      <w:r w:rsidR="001C63A2">
        <w:rPr>
          <w:rFonts w:ascii="CMU Concrete" w:hAnsi="CMU Concrete" w:hint="eastAsia"/>
        </w:rPr>
        <w:t>차트형태를</w:t>
      </w:r>
      <w:r w:rsidRPr="00D4048A">
        <w:rPr>
          <w:rFonts w:ascii="CMU Concrete" w:hAnsi="CMU Concrete"/>
        </w:rPr>
        <w:t xml:space="preserve"> Correlation</w:t>
      </w:r>
      <w:r w:rsidRPr="00D4048A">
        <w:rPr>
          <w:rFonts w:ascii="CMU Concrete" w:hAnsi="CMU Concrete"/>
        </w:rPr>
        <w:t>으로</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w:t>
      </w:r>
      <w:r w:rsidRPr="00D4048A">
        <w:rPr>
          <w:rFonts w:ascii="CMU Concrete" w:hAnsi="CMU Concrete"/>
        </w:rPr>
        <w:t>축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독립변수로</w:t>
      </w:r>
      <w:r w:rsidRPr="00D4048A">
        <w:rPr>
          <w:rFonts w:ascii="CMU Concrete" w:hAnsi="CMU Concrete"/>
        </w:rPr>
        <w:t xml:space="preserve"> </w:t>
      </w:r>
      <w:r w:rsidRPr="00D4048A">
        <w:rPr>
          <w:rFonts w:ascii="CMU Concrete" w:hAnsi="CMU Concrete"/>
        </w:rPr>
        <w:t>사용하고</w:t>
      </w:r>
      <w:r w:rsidRPr="00D4048A">
        <w:rPr>
          <w:rFonts w:ascii="CMU Concrete" w:hAnsi="CMU Concrete"/>
        </w:rPr>
        <w:t xml:space="preserve"> Y</w:t>
      </w:r>
      <w:r w:rsidRPr="00D4048A">
        <w:rPr>
          <w:rFonts w:ascii="CMU Concrete" w:hAnsi="CMU Concrete"/>
        </w:rPr>
        <w:t>축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종속변수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Regression</w:t>
      </w:r>
      <w:r w:rsidRPr="00D4048A">
        <w:rPr>
          <w:rFonts w:ascii="CMU Concrete" w:hAnsi="CMU Concrete"/>
        </w:rPr>
        <w:t>을</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Pr>
          <w:rFonts w:ascii="CMU Concrete" w:hAnsi="CMU Concrete"/>
        </w:rPr>
        <w:t>기능</w:t>
      </w:r>
      <w:r>
        <w:rPr>
          <w:rFonts w:ascii="CMU Concrete" w:hAnsi="CMU Concrete" w:hint="eastAsia"/>
        </w:rPr>
        <w:t xml:space="preserve"> </w:t>
      </w:r>
      <w:r>
        <w:rPr>
          <w:rFonts w:ascii="CMU Concrete" w:hAnsi="CMU Concrete" w:hint="eastAsia"/>
        </w:rPr>
        <w:t>수행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p w14:paraId="561E19D0" w14:textId="77777777" w:rsidR="00B51D7D" w:rsidRPr="00D4048A" w:rsidRDefault="00B51D7D" w:rsidP="00401892">
      <w:pPr>
        <w:numPr>
          <w:ilvl w:val="0"/>
          <w:numId w:val="64"/>
        </w:numPr>
        <w:ind w:left="426"/>
        <w:rPr>
          <w:rFonts w:ascii="CMU Concrete" w:hAnsi="CMU Concrete"/>
        </w:rPr>
      </w:pPr>
      <w:r>
        <w:rPr>
          <w:rFonts w:ascii="CMU Concrete" w:hAnsi="CMU Concrete" w:hint="eastAsia"/>
          <w:b/>
        </w:rPr>
        <w:t>점</w:t>
      </w:r>
      <w:r>
        <w:rPr>
          <w:rFonts w:ascii="CMU Concrete" w:hAnsi="CMU Concrete" w:hint="eastAsia"/>
          <w:b/>
        </w:rPr>
        <w:t>/</w:t>
      </w:r>
      <w:r>
        <w:rPr>
          <w:rFonts w:ascii="CMU Concrete" w:hAnsi="CMU Concrete" w:hint="eastAsia"/>
          <w:b/>
        </w:rPr>
        <w:t>선으로</w:t>
      </w:r>
      <w:r>
        <w:rPr>
          <w:rFonts w:ascii="CMU Concrete" w:hAnsi="CMU Concrete" w:hint="eastAsia"/>
          <w:b/>
        </w:rPr>
        <w:t xml:space="preserve"> </w:t>
      </w:r>
      <w:r>
        <w:rPr>
          <w:rFonts w:ascii="CMU Concrete" w:hAnsi="CMU Concrete" w:hint="eastAsia"/>
          <w:b/>
        </w:rPr>
        <w:t>표시</w:t>
      </w:r>
      <w:r w:rsidRPr="00D4048A">
        <w:rPr>
          <w:rFonts w:ascii="CMU Concrete" w:hAnsi="CMU Concrete"/>
        </w:rPr>
        <w:t xml:space="preserve">: </w:t>
      </w:r>
      <w:r w:rsidR="001C63A2">
        <w:rPr>
          <w:rFonts w:ascii="CMU Concrete" w:hAnsi="CMU Concrete" w:hint="eastAsia"/>
        </w:rPr>
        <w:t>차트형태를</w:t>
      </w:r>
      <w:r w:rsidRPr="00D4048A">
        <w:rPr>
          <w:rFonts w:ascii="CMU Concrete" w:hAnsi="CMU Concrete"/>
        </w:rPr>
        <w:t xml:space="preserve"> </w:t>
      </w:r>
      <w:r>
        <w:rPr>
          <w:rFonts w:ascii="CMU Concrete" w:hAnsi="CMU Concrete" w:hint="eastAsia"/>
        </w:rPr>
        <w:t xml:space="preserve">Trend </w:t>
      </w:r>
      <w:r w:rsidRPr="00D4048A">
        <w:rPr>
          <w:rFonts w:ascii="CMU Concrete" w:hAnsi="CMU Concrete"/>
        </w:rPr>
        <w:t>혹은</w:t>
      </w:r>
      <w:r w:rsidRPr="00D4048A">
        <w:rPr>
          <w:rFonts w:ascii="CMU Concrete" w:hAnsi="CMU Concrete"/>
        </w:rPr>
        <w:t xml:space="preserve"> Data</w:t>
      </w:r>
      <w:r w:rsidRPr="00D4048A">
        <w:rPr>
          <w:rFonts w:ascii="CMU Concrete" w:hAnsi="CMU Concrete"/>
        </w:rPr>
        <w:t>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점과</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사이를</w:t>
      </w:r>
      <w:r w:rsidRPr="00D4048A">
        <w:rPr>
          <w:rFonts w:ascii="CMU Concrete" w:hAnsi="CMU Concrete"/>
        </w:rPr>
        <w:t xml:space="preserve"> Line</w:t>
      </w:r>
      <w:r w:rsidRPr="00D4048A">
        <w:rPr>
          <w:rFonts w:ascii="CMU Concrete" w:hAnsi="CMU Concrete"/>
        </w:rPr>
        <w:t>으로</w:t>
      </w:r>
      <w:r w:rsidRPr="00D4048A">
        <w:rPr>
          <w:rFonts w:ascii="CMU Concrete" w:hAnsi="CMU Concrete"/>
        </w:rPr>
        <w:t xml:space="preserve"> </w:t>
      </w:r>
      <w:r>
        <w:rPr>
          <w:rFonts w:ascii="CMU Concrete" w:hAnsi="CMU Concrete" w:hint="eastAsia"/>
        </w:rPr>
        <w:t>연결할지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p w14:paraId="5BD12B69" w14:textId="77777777" w:rsidR="00B51D7D" w:rsidRPr="00D4048A" w:rsidRDefault="00B51D7D" w:rsidP="00401892">
      <w:pPr>
        <w:numPr>
          <w:ilvl w:val="0"/>
          <w:numId w:val="64"/>
        </w:numPr>
        <w:ind w:left="426"/>
        <w:rPr>
          <w:rFonts w:ascii="CMU Concrete" w:hAnsi="CMU Concrete"/>
        </w:rPr>
      </w:pPr>
      <w:r>
        <w:rPr>
          <w:rFonts w:ascii="CMU Concrete" w:hAnsi="CMU Concrete" w:hint="eastAsia"/>
          <w:b/>
        </w:rPr>
        <w:t>기초통계</w:t>
      </w:r>
      <w:r w:rsidRPr="00D4048A">
        <w:rPr>
          <w:rFonts w:ascii="CMU Concrete" w:hAnsi="CMU Concrete"/>
        </w:rPr>
        <w:t xml:space="preserve">: </w:t>
      </w:r>
      <w:r w:rsidR="001C63A2">
        <w:rPr>
          <w:rFonts w:ascii="CMU Concrete" w:hAnsi="CMU Concrete" w:hint="eastAsia"/>
        </w:rPr>
        <w:t>차트형태를</w:t>
      </w:r>
      <w:r w:rsidRPr="00D4048A">
        <w:rPr>
          <w:rFonts w:ascii="CMU Concrete" w:hAnsi="CMU Concrete"/>
        </w:rPr>
        <w:t xml:space="preserve"> Box</w:t>
      </w:r>
      <w:r w:rsidRPr="00D4048A">
        <w:rPr>
          <w:rFonts w:ascii="CMU Concrete" w:hAnsi="CMU Concrete"/>
        </w:rPr>
        <w:t>로</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Median, Standard Deviation, Average, Maximum, Minimum, Range</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Pr>
          <w:rFonts w:ascii="CMU Concrete" w:hAnsi="CMU Concrete" w:hint="eastAsia"/>
        </w:rPr>
        <w:t>표시할지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Pr>
          <w:rFonts w:ascii="CMU Concrete" w:hAnsi="CMU Concrete" w:hint="eastAsia"/>
        </w:rPr>
        <w:t>결정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p w14:paraId="027B35BD" w14:textId="77777777" w:rsidR="00B51D7D" w:rsidRDefault="00B51D7D" w:rsidP="00401892">
      <w:pPr>
        <w:numPr>
          <w:ilvl w:val="0"/>
          <w:numId w:val="64"/>
        </w:numPr>
        <w:ind w:left="426"/>
        <w:rPr>
          <w:rFonts w:ascii="CMU Concrete" w:hAnsi="CMU Concrete"/>
        </w:rPr>
      </w:pPr>
      <w:r>
        <w:rPr>
          <w:rFonts w:ascii="CMU Concrete" w:hAnsi="CMU Concrete" w:hint="eastAsia"/>
          <w:b/>
        </w:rPr>
        <w:t>이상치</w:t>
      </w:r>
      <w:r w:rsidRPr="00D4048A">
        <w:rPr>
          <w:rFonts w:ascii="CMU Concrete" w:hAnsi="CMU Concrete"/>
        </w:rPr>
        <w:t>: Outlier</w:t>
      </w:r>
      <w:r w:rsidRPr="00D4048A">
        <w:rPr>
          <w:rFonts w:ascii="CMU Concrete" w:hAnsi="CMU Concrete"/>
        </w:rPr>
        <w:t>를</w:t>
      </w:r>
      <w:r w:rsidRPr="00D4048A">
        <w:rPr>
          <w:rFonts w:ascii="CMU Concrete" w:hAnsi="CMU Concrete"/>
        </w:rPr>
        <w:t xml:space="preserve"> </w:t>
      </w:r>
      <w:r w:rsidRPr="00D4048A">
        <w:rPr>
          <w:rFonts w:ascii="CMU Concrete" w:hAnsi="CMU Concrete"/>
        </w:rPr>
        <w:t>표시할지</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여부를</w:t>
      </w:r>
      <w:r>
        <w:rPr>
          <w:rFonts w:ascii="CMU Concrete" w:hAnsi="CMU Concrete" w:hint="eastAsia"/>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 xml:space="preserve">. </w:t>
      </w:r>
      <w:r w:rsidRPr="00D4048A">
        <w:rPr>
          <w:rFonts w:ascii="CMU Concrete" w:hAnsi="CMU Concrete"/>
        </w:rPr>
        <w:t>다음은</w:t>
      </w:r>
      <w:r>
        <w:rPr>
          <w:rFonts w:ascii="CMU Concrete" w:hAnsi="CMU Concrete"/>
        </w:rPr>
        <w:t xml:space="preserve"> ‘</w:t>
      </w:r>
      <w:r>
        <w:rPr>
          <w:rFonts w:ascii="CMU Concrete" w:hAnsi="CMU Concrete" w:hint="eastAsia"/>
        </w:rPr>
        <w:t>기초통계</w:t>
      </w:r>
      <w:r>
        <w:rPr>
          <w:rFonts w:ascii="CMU Concrete" w:hAnsi="CMU Concrete"/>
        </w:rPr>
        <w:t>’</w:t>
      </w:r>
      <w:r>
        <w:rPr>
          <w:rFonts w:ascii="CMU Concrete" w:hAnsi="CMU Concrete" w:hint="eastAsia"/>
        </w:rPr>
        <w:t>와</w:t>
      </w:r>
      <w:r>
        <w:rPr>
          <w:rFonts w:ascii="CMU Concrete" w:hAnsi="CMU Concrete" w:hint="eastAsia"/>
        </w:rPr>
        <w:t xml:space="preserve"> </w:t>
      </w:r>
      <w:r>
        <w:rPr>
          <w:rFonts w:ascii="CMU Concrete" w:hAnsi="CMU Concrete"/>
        </w:rPr>
        <w:t>‘</w:t>
      </w:r>
      <w:r>
        <w:rPr>
          <w:rFonts w:ascii="CMU Concrete" w:hAnsi="CMU Concrete" w:hint="eastAsia"/>
        </w:rPr>
        <w:t>이상치</w:t>
      </w:r>
      <w:r>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Box Chart</w:t>
      </w:r>
      <w:r w:rsidRPr="00D4048A">
        <w:rPr>
          <w:rFonts w:ascii="CMU Concrete" w:hAnsi="CMU Concrete"/>
        </w:rPr>
        <w:t>화면입니다</w:t>
      </w:r>
      <w:r w:rsidRPr="00D4048A">
        <w:rPr>
          <w:rFonts w:ascii="CMU Concrete" w:hAnsi="CMU Concrete"/>
        </w:rPr>
        <w:t>.</w:t>
      </w:r>
    </w:p>
    <w:p w14:paraId="4BC937ED" w14:textId="77777777" w:rsidR="00B51D7D" w:rsidRPr="00D4048A" w:rsidRDefault="00B51D7D" w:rsidP="00B51D7D">
      <w:pPr>
        <w:rPr>
          <w:rFonts w:ascii="CMU Concrete" w:hAnsi="CMU Concrete"/>
        </w:rPr>
      </w:pPr>
    </w:p>
    <w:p w14:paraId="017355A5" w14:textId="77777777" w:rsidR="00B51D7D" w:rsidRPr="00D4048A" w:rsidRDefault="00B32DD7" w:rsidP="00AE3A66">
      <w:pPr>
        <w:pStyle w:val="af"/>
      </w:pPr>
      <w:r>
        <w:rPr>
          <w:noProof/>
        </w:rPr>
        <w:drawing>
          <wp:inline distT="0" distB="0" distL="0" distR="0" wp14:anchorId="078607D2" wp14:editId="5BFC29B9">
            <wp:extent cx="5210175" cy="3305175"/>
            <wp:effectExtent l="0" t="0" r="9525" b="9525"/>
            <wp:docPr id="858" name="그림 858"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image004"/>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5210175" cy="3305175"/>
                    </a:xfrm>
                    <a:prstGeom prst="rect">
                      <a:avLst/>
                    </a:prstGeom>
                    <a:noFill/>
                    <a:ln>
                      <a:noFill/>
                    </a:ln>
                  </pic:spPr>
                </pic:pic>
              </a:graphicData>
            </a:graphic>
          </wp:inline>
        </w:drawing>
      </w:r>
    </w:p>
    <w:p w14:paraId="40A95D8E" w14:textId="77777777" w:rsidR="00B51D7D" w:rsidRPr="00D4048A" w:rsidRDefault="00B51D7D" w:rsidP="00B51D7D">
      <w:pPr>
        <w:rPr>
          <w:rFonts w:ascii="CMU Concrete" w:hAnsi="CMU Concrete"/>
        </w:rPr>
      </w:pPr>
    </w:p>
    <w:p w14:paraId="3C76D66C" w14:textId="77777777" w:rsidR="00B51D7D" w:rsidRDefault="00B51D7D" w:rsidP="00401892">
      <w:pPr>
        <w:numPr>
          <w:ilvl w:val="0"/>
          <w:numId w:val="65"/>
        </w:numPr>
        <w:ind w:left="426"/>
        <w:rPr>
          <w:rFonts w:ascii="CMU Concrete" w:hAnsi="CMU Concrete"/>
          <w:b/>
        </w:rPr>
      </w:pPr>
      <w:r>
        <w:rPr>
          <w:rFonts w:ascii="CMU Concrete" w:hAnsi="CMU Concrete" w:hint="eastAsia"/>
          <w:b/>
        </w:rPr>
        <w:t>필터</w:t>
      </w:r>
      <w:r>
        <w:rPr>
          <w:rFonts w:ascii="CMU Concrete" w:hAnsi="CMU Concrete" w:hint="eastAsia"/>
          <w:b/>
        </w:rPr>
        <w:t xml:space="preserve"> </w:t>
      </w:r>
      <w:r>
        <w:rPr>
          <w:rFonts w:ascii="CMU Concrete" w:hAnsi="CMU Concrete" w:hint="eastAsia"/>
          <w:b/>
        </w:rPr>
        <w:t>옵션</w:t>
      </w:r>
    </w:p>
    <w:p w14:paraId="360CB744" w14:textId="77777777" w:rsidR="00B51D7D" w:rsidRPr="00D4048A" w:rsidRDefault="00B51D7D" w:rsidP="00B51D7D">
      <w:pPr>
        <w:rPr>
          <w:rFonts w:ascii="CMU Concrete" w:hAnsi="CMU Concrete"/>
          <w:b/>
        </w:rPr>
      </w:pPr>
    </w:p>
    <w:p w14:paraId="20DF70DD" w14:textId="77777777" w:rsidR="00B51D7D" w:rsidRDefault="00B32DD7" w:rsidP="00AE3A66">
      <w:pPr>
        <w:pStyle w:val="af"/>
      </w:pPr>
      <w:r>
        <w:rPr>
          <w:noProof/>
        </w:rPr>
        <w:drawing>
          <wp:inline distT="0" distB="0" distL="0" distR="0" wp14:anchorId="1C2C7851" wp14:editId="73D97FD6">
            <wp:extent cx="4486275" cy="2286000"/>
            <wp:effectExtent l="0" t="0" r="9525" b="0"/>
            <wp:docPr id="859" name="그림 859"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image006"/>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4486275" cy="2286000"/>
                    </a:xfrm>
                    <a:prstGeom prst="rect">
                      <a:avLst/>
                    </a:prstGeom>
                    <a:noFill/>
                    <a:ln>
                      <a:noFill/>
                    </a:ln>
                  </pic:spPr>
                </pic:pic>
              </a:graphicData>
            </a:graphic>
          </wp:inline>
        </w:drawing>
      </w:r>
    </w:p>
    <w:p w14:paraId="36F99ADD" w14:textId="77777777" w:rsidR="00B51D7D" w:rsidRPr="00D4048A" w:rsidRDefault="00B51D7D" w:rsidP="00AE3A66">
      <w:pPr>
        <w:pStyle w:val="af"/>
      </w:pPr>
    </w:p>
    <w:p w14:paraId="20B6DC31" w14:textId="77777777" w:rsidR="00B51D7D" w:rsidRPr="00D4048A" w:rsidRDefault="00B51D7D" w:rsidP="00B51D7D">
      <w:pPr>
        <w:pStyle w:val="p2"/>
        <w:rPr>
          <w:rFonts w:ascii="CMU Concrete" w:hAnsi="CMU Concrete"/>
        </w:rPr>
      </w:pPr>
      <w:r>
        <w:rPr>
          <w:rFonts w:ascii="CMU Concrete" w:hAnsi="CMU Concrete" w:hint="eastAsia"/>
        </w:rPr>
        <w:t>필터</w:t>
      </w:r>
      <w:r>
        <w:rPr>
          <w:rFonts w:ascii="CMU Concrete" w:hAnsi="CMU Concrete" w:hint="eastAsia"/>
        </w:rPr>
        <w:t xml:space="preserve"> </w:t>
      </w:r>
      <w:r>
        <w:rPr>
          <w:rFonts w:ascii="CMU Concrete" w:hAnsi="CMU Concrete" w:hint="eastAsia"/>
        </w:rPr>
        <w:t>옵션</w:t>
      </w:r>
      <w:r w:rsidRPr="00D4048A">
        <w:rPr>
          <w:rFonts w:ascii="CMU Concrete" w:hAnsi="CMU Concrete"/>
        </w:rPr>
        <w:t>은</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테이블의</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만족하는</w:t>
      </w:r>
      <w:r w:rsidRPr="00D4048A">
        <w:rPr>
          <w:rFonts w:ascii="CMU Concrete" w:hAnsi="CMU Concrete"/>
        </w:rPr>
        <w:t xml:space="preserve"> </w:t>
      </w:r>
      <w:r w:rsidRPr="00D4048A">
        <w:rPr>
          <w:rFonts w:ascii="CMU Concrete" w:hAnsi="CMU Concrete"/>
        </w:rPr>
        <w:t>데이터만을</w:t>
      </w:r>
      <w:r w:rsidRPr="00D4048A">
        <w:rPr>
          <w:rFonts w:ascii="CMU Concrete" w:hAnsi="CMU Concrete"/>
        </w:rPr>
        <w:t xml:space="preserve"> </w:t>
      </w:r>
      <w:r w:rsidRPr="00D4048A">
        <w:rPr>
          <w:rFonts w:ascii="CMU Concrete" w:hAnsi="CMU Concrete"/>
        </w:rPr>
        <w:t>쓰고</w:t>
      </w:r>
      <w:r w:rsidRPr="00D4048A">
        <w:rPr>
          <w:rFonts w:ascii="CMU Concrete" w:hAnsi="CMU Concrete"/>
        </w:rPr>
        <w:t xml:space="preserve"> </w:t>
      </w:r>
      <w:r w:rsidRPr="00D4048A">
        <w:rPr>
          <w:rFonts w:ascii="CMU Concrete" w:hAnsi="CMU Concrete"/>
        </w:rPr>
        <w:t>싶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용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부등호와</w:t>
      </w:r>
      <w:r w:rsidRPr="00D4048A">
        <w:rPr>
          <w:rFonts w:ascii="CMU Concrete" w:hAnsi="CMU Concrete"/>
        </w:rPr>
        <w:t xml:space="preserve"> </w:t>
      </w:r>
      <w:r w:rsidRPr="00D4048A">
        <w:rPr>
          <w:rFonts w:ascii="CMU Concrete" w:hAnsi="CMU Concrete"/>
        </w:rPr>
        <w:t>그에</w:t>
      </w:r>
      <w:r w:rsidRPr="00D4048A">
        <w:rPr>
          <w:rFonts w:ascii="CMU Concrete" w:hAnsi="CMU Concrete"/>
        </w:rPr>
        <w:t xml:space="preserve"> </w:t>
      </w:r>
      <w:r w:rsidRPr="00D4048A">
        <w:rPr>
          <w:rFonts w:ascii="CMU Concrete" w:hAnsi="CMU Concrete"/>
        </w:rPr>
        <w:t>대응하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적어줍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Add</w:t>
      </w:r>
      <w:r w:rsidRPr="00D4048A">
        <w:rPr>
          <w:rFonts w:ascii="CMU Concrete" w:hAnsi="CMU Concrete"/>
        </w:rPr>
        <w:t>단추를</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Pr>
          <w:rFonts w:ascii="CMU Concrete" w:hAnsi="CMU Concrete" w:hint="eastAsia"/>
        </w:rPr>
        <w:t>선택</w:t>
      </w:r>
      <w:r>
        <w:rPr>
          <w:rFonts w:ascii="CMU Concrete" w:hAnsi="CMU Concrete" w:hint="eastAsia"/>
        </w:rPr>
        <w:t xml:space="preserve"> </w:t>
      </w:r>
      <w:r>
        <w:rPr>
          <w:rFonts w:ascii="CMU Concrete" w:hAnsi="CMU Concrete" w:hint="eastAsia"/>
        </w:rPr>
        <w:t>조건</w:t>
      </w:r>
      <w:r w:rsidRPr="00D4048A">
        <w:rPr>
          <w:rFonts w:ascii="CMU Concrete" w:hAnsi="CMU Concrete"/>
        </w:rPr>
        <w:t>에</w:t>
      </w:r>
      <w:r w:rsidRPr="00D4048A">
        <w:rPr>
          <w:rFonts w:ascii="CMU Concrete" w:hAnsi="CMU Concrete"/>
        </w:rPr>
        <w:t xml:space="preserve"> </w:t>
      </w:r>
      <w:r w:rsidRPr="00D4048A">
        <w:rPr>
          <w:rFonts w:ascii="CMU Concrete" w:hAnsi="CMU Concrete"/>
        </w:rPr>
        <w:t>작성한</w:t>
      </w:r>
      <w:r w:rsidRPr="00D4048A">
        <w:rPr>
          <w:rFonts w:ascii="CMU Concrete" w:hAnsi="CMU Concrete"/>
        </w:rPr>
        <w:t xml:space="preserve"> </w:t>
      </w:r>
      <w:r w:rsidRPr="00D4048A">
        <w:rPr>
          <w:rFonts w:ascii="CMU Concrete" w:hAnsi="CMU Concrete"/>
        </w:rPr>
        <w:t>목록이</w:t>
      </w:r>
      <w:r w:rsidRPr="00D4048A">
        <w:rPr>
          <w:rFonts w:ascii="CMU Concrete" w:hAnsi="CMU Concrete"/>
        </w:rPr>
        <w:t xml:space="preserve"> </w:t>
      </w:r>
      <w:r w:rsidRPr="00D4048A">
        <w:rPr>
          <w:rFonts w:ascii="CMU Concrete" w:hAnsi="CMU Concrete"/>
        </w:rPr>
        <w:t>등록됩니다</w:t>
      </w:r>
      <w:r w:rsidRPr="00D4048A">
        <w:rPr>
          <w:rFonts w:ascii="CMU Concrete" w:hAnsi="CMU Concrete"/>
        </w:rPr>
        <w:t xml:space="preserve">. </w:t>
      </w:r>
      <w:r w:rsidRPr="00D4048A">
        <w:rPr>
          <w:rFonts w:ascii="CMU Concrete" w:hAnsi="CMU Concrete"/>
        </w:rPr>
        <w:t>등록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체크한</w:t>
      </w:r>
      <w:r w:rsidRPr="00D4048A">
        <w:rPr>
          <w:rFonts w:ascii="CMU Concrete" w:hAnsi="CMU Concrete"/>
        </w:rPr>
        <w:t xml:space="preserve"> </w:t>
      </w:r>
      <w:r w:rsidRPr="00D4048A">
        <w:rPr>
          <w:rFonts w:ascii="CMU Concrete" w:hAnsi="CMU Concrete"/>
        </w:rPr>
        <w:t>후</w:t>
      </w:r>
      <w:r>
        <w:rPr>
          <w:rFonts w:ascii="CMU Concrete" w:hAnsi="CMU Concrete"/>
        </w:rPr>
        <w:t xml:space="preserve"> </w:t>
      </w:r>
      <w:r>
        <w:rPr>
          <w:rFonts w:ascii="CMU Concrete" w:hAnsi="CMU Concrete" w:hint="eastAsia"/>
        </w:rPr>
        <w:t>확인</w:t>
      </w:r>
      <w:r w:rsidRPr="00D4048A">
        <w:rPr>
          <w:rFonts w:ascii="CMU Concrete" w:hAnsi="CMU Concrete"/>
        </w:rPr>
        <w:t>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후부터는</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데이터만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229F75B" w14:textId="77777777" w:rsidR="00B51D7D" w:rsidRPr="00D4048A" w:rsidRDefault="00B51D7D" w:rsidP="00B51D7D">
      <w:pPr>
        <w:rPr>
          <w:rFonts w:ascii="CMU Concrete" w:hAnsi="CMU Concrete"/>
        </w:rPr>
      </w:pPr>
    </w:p>
    <w:p w14:paraId="3F031056" w14:textId="77777777" w:rsidR="00B51D7D" w:rsidRPr="00D4048A" w:rsidRDefault="00B51D7D" w:rsidP="00401892">
      <w:pPr>
        <w:numPr>
          <w:ilvl w:val="0"/>
          <w:numId w:val="65"/>
        </w:numPr>
        <w:ind w:left="426"/>
        <w:rPr>
          <w:rFonts w:ascii="CMU Concrete" w:hAnsi="CMU Concrete"/>
          <w:b/>
        </w:rPr>
      </w:pPr>
      <w:r>
        <w:rPr>
          <w:rFonts w:ascii="CMU Concrete" w:hAnsi="CMU Concrete" w:hint="eastAsia"/>
          <w:b/>
        </w:rPr>
        <w:t>데이터</w:t>
      </w:r>
      <w:r>
        <w:rPr>
          <w:rFonts w:ascii="CMU Concrete" w:hAnsi="CMU Concrete" w:hint="eastAsia"/>
          <w:b/>
        </w:rPr>
        <w:t xml:space="preserve"> </w:t>
      </w:r>
      <w:r>
        <w:rPr>
          <w:rFonts w:ascii="CMU Concrete" w:hAnsi="CMU Concrete" w:hint="eastAsia"/>
          <w:b/>
        </w:rPr>
        <w:t>초기화</w:t>
      </w:r>
    </w:p>
    <w:p w14:paraId="73968882" w14:textId="77777777" w:rsidR="00B51D7D" w:rsidRPr="00D4048A" w:rsidRDefault="00B51D7D" w:rsidP="00B51D7D">
      <w:pPr>
        <w:pStyle w:val="p2"/>
        <w:rPr>
          <w:rFonts w:ascii="CMU Concrete" w:hAnsi="CMU Concrete"/>
        </w:rPr>
      </w:pPr>
      <w:r w:rsidRPr="00D4048A">
        <w:rPr>
          <w:rFonts w:ascii="CMU Concrete" w:hAnsi="CMU Concrete"/>
        </w:rPr>
        <w:t xml:space="preserve">  </w:t>
      </w:r>
      <w:r>
        <w:rPr>
          <w:rFonts w:ascii="CMU Concrete" w:hAnsi="CMU Concrete" w:hint="eastAsia"/>
        </w:rPr>
        <w:t>원본</w:t>
      </w:r>
      <w:r w:rsidRPr="00D4048A">
        <w:rPr>
          <w:rFonts w:ascii="CMU Concrete" w:hAnsi="CMU Concrete"/>
        </w:rPr>
        <w:t xml:space="preserve"> </w:t>
      </w:r>
      <w:r w:rsidRPr="00D4048A">
        <w:rPr>
          <w:rFonts w:ascii="CMU Concrete" w:hAnsi="CMU Concrete"/>
        </w:rPr>
        <w:t>데이터로</w:t>
      </w:r>
      <w:r w:rsidRPr="00D4048A">
        <w:rPr>
          <w:rFonts w:ascii="CMU Concrete" w:hAnsi="CMU Concrete"/>
        </w:rPr>
        <w:t xml:space="preserve"> </w:t>
      </w:r>
      <w:r w:rsidRPr="00D4048A">
        <w:rPr>
          <w:rFonts w:ascii="CMU Concrete" w:hAnsi="CMU Concrete"/>
        </w:rPr>
        <w:t>바꾸어주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w:t>
      </w:r>
    </w:p>
    <w:p w14:paraId="70FFD830" w14:textId="77777777" w:rsidR="00B51D7D" w:rsidRPr="00EF4D2F" w:rsidRDefault="00B51D7D" w:rsidP="00B51D7D">
      <w:pPr>
        <w:rPr>
          <w:rFonts w:ascii="CMU Concrete" w:hAnsi="CMU Concrete"/>
        </w:rPr>
      </w:pPr>
    </w:p>
    <w:p w14:paraId="2215981C" w14:textId="77777777" w:rsidR="00B51D7D" w:rsidRPr="00D4048A" w:rsidRDefault="00B51D7D" w:rsidP="00401892">
      <w:pPr>
        <w:numPr>
          <w:ilvl w:val="0"/>
          <w:numId w:val="65"/>
        </w:numPr>
        <w:ind w:left="426"/>
        <w:rPr>
          <w:rFonts w:ascii="CMU Concrete" w:hAnsi="CMU Concrete"/>
          <w:b/>
        </w:rPr>
      </w:pPr>
      <w:r w:rsidRPr="00D4048A">
        <w:rPr>
          <w:rFonts w:ascii="CMU Concrete" w:hAnsi="CMU Concrete"/>
          <w:b/>
        </w:rPr>
        <w:t>기타</w:t>
      </w:r>
      <w:r w:rsidRPr="00D4048A">
        <w:rPr>
          <w:rFonts w:ascii="CMU Concrete" w:hAnsi="CMU Concrete"/>
          <w:b/>
        </w:rPr>
        <w:t xml:space="preserve"> </w:t>
      </w:r>
      <w:r w:rsidRPr="00D4048A">
        <w:rPr>
          <w:rFonts w:ascii="CMU Concrete" w:hAnsi="CMU Concrete"/>
          <w:b/>
        </w:rPr>
        <w:t>옵션</w:t>
      </w:r>
    </w:p>
    <w:p w14:paraId="31792897" w14:textId="77777777" w:rsidR="00B51D7D" w:rsidRPr="00D4048A" w:rsidRDefault="00B51D7D" w:rsidP="00B51D7D">
      <w:pPr>
        <w:pStyle w:val="p2"/>
        <w:rPr>
          <w:rFonts w:ascii="CMU Concrete" w:hAnsi="CMU Concrete"/>
        </w:rPr>
      </w:pPr>
      <w:r>
        <w:rPr>
          <w:rFonts w:ascii="CMU Concrete" w:hAnsi="CMU Concrete" w:hint="eastAsia"/>
        </w:rPr>
        <w:t>출력옵션</w:t>
      </w:r>
      <w:r>
        <w:rPr>
          <w:rFonts w:ascii="CMU Concrete" w:hAnsi="CMU Concrete" w:hint="eastAsia"/>
        </w:rPr>
        <w:t>(</w:t>
      </w:r>
      <w:r>
        <w:rPr>
          <w:rFonts w:ascii="CMU Concrete" w:hAnsi="CMU Concrete" w:hint="eastAsia"/>
        </w:rPr>
        <w:t>행</w:t>
      </w:r>
      <w:r>
        <w:rPr>
          <w:rFonts w:ascii="CMU Concrete" w:hAnsi="CMU Concrete" w:hint="eastAsia"/>
        </w:rPr>
        <w:t>)</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화면에</w:t>
      </w:r>
      <w:r w:rsidRPr="00D4048A">
        <w:rPr>
          <w:rFonts w:ascii="CMU Concrete" w:hAnsi="CMU Concrete"/>
        </w:rPr>
        <w:t xml:space="preserve"> </w:t>
      </w:r>
      <w:r w:rsidRPr="00D4048A">
        <w:rPr>
          <w:rFonts w:ascii="CMU Concrete" w:hAnsi="CMU Concrete"/>
        </w:rPr>
        <w:t>가로로</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보여줄지</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1016E819" w14:textId="77777777" w:rsidR="00B51D7D" w:rsidRPr="00D4048A" w:rsidRDefault="00B51D7D" w:rsidP="00B51D7D">
      <w:pPr>
        <w:pStyle w:val="p2"/>
        <w:rPr>
          <w:rFonts w:ascii="CMU Concrete" w:hAnsi="CMU Concrete"/>
        </w:rPr>
      </w:pPr>
      <w:r>
        <w:rPr>
          <w:rFonts w:ascii="CMU Concrete" w:hAnsi="CMU Concrete" w:hint="eastAsia"/>
        </w:rPr>
        <w:t>출력옵션</w:t>
      </w:r>
      <w:r>
        <w:rPr>
          <w:rFonts w:ascii="CMU Concrete" w:hAnsi="CMU Concrete" w:hint="eastAsia"/>
        </w:rPr>
        <w:t>(</w:t>
      </w:r>
      <w:r>
        <w:rPr>
          <w:rFonts w:ascii="CMU Concrete" w:hAnsi="CMU Concrete" w:hint="eastAsia"/>
        </w:rPr>
        <w:t>열</w:t>
      </w:r>
      <w:r>
        <w:rPr>
          <w:rFonts w:ascii="CMU Concrete" w:hAnsi="CMU Concrete" w:hint="eastAsia"/>
        </w:rPr>
        <w:t>)</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화면에</w:t>
      </w:r>
      <w:r w:rsidRPr="00D4048A">
        <w:rPr>
          <w:rFonts w:ascii="CMU Concrete" w:hAnsi="CMU Concrete"/>
        </w:rPr>
        <w:t xml:space="preserve"> </w:t>
      </w:r>
      <w:r w:rsidRPr="00D4048A">
        <w:rPr>
          <w:rFonts w:ascii="CMU Concrete" w:hAnsi="CMU Concrete"/>
        </w:rPr>
        <w:t>세로로</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보여줄지</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p>
    <w:p w14:paraId="59D2C63F" w14:textId="77777777" w:rsidR="00B51D7D" w:rsidRPr="00D4048A" w:rsidRDefault="00B51D7D" w:rsidP="00B51D7D">
      <w:pPr>
        <w:pStyle w:val="p2"/>
        <w:rPr>
          <w:rFonts w:ascii="CMU Concrete" w:hAnsi="CMU Concrete"/>
        </w:rPr>
      </w:pPr>
      <w:r>
        <w:rPr>
          <w:rFonts w:ascii="CMU Concrete" w:hAnsi="CMU Concrete" w:hint="eastAsia"/>
        </w:rPr>
        <w:t>축</w:t>
      </w:r>
      <w:r>
        <w:rPr>
          <w:rFonts w:ascii="CMU Concrete" w:hAnsi="CMU Concrete" w:hint="eastAsia"/>
        </w:rPr>
        <w:t xml:space="preserve"> </w:t>
      </w:r>
      <w:r>
        <w:rPr>
          <w:rFonts w:ascii="CMU Concrete" w:hAnsi="CMU Concrete" w:hint="eastAsia"/>
        </w:rPr>
        <w:t>간격</w:t>
      </w:r>
      <w:r w:rsidRPr="00D4048A">
        <w:rPr>
          <w:rFonts w:ascii="CMU Concrete" w:hAnsi="CMU Concrete"/>
        </w:rPr>
        <w:t>: X</w:t>
      </w:r>
      <w:r w:rsidRPr="00D4048A">
        <w:rPr>
          <w:rFonts w:ascii="CMU Concrete" w:hAnsi="CMU Concrete"/>
        </w:rPr>
        <w:t>축에</w:t>
      </w:r>
      <w:r w:rsidRPr="00D4048A">
        <w:rPr>
          <w:rFonts w:ascii="CMU Concrete" w:hAnsi="CMU Concrete"/>
        </w:rPr>
        <w:t xml:space="preserve"> Tick</w:t>
      </w:r>
      <w:r w:rsidRPr="00D4048A">
        <w:rPr>
          <w:rFonts w:ascii="CMU Concrete" w:hAnsi="CMU Concrete"/>
        </w:rPr>
        <w:t>이</w:t>
      </w:r>
      <w:r w:rsidRPr="00D4048A">
        <w:rPr>
          <w:rFonts w:ascii="CMU Concrete" w:hAnsi="CMU Concrete"/>
        </w:rPr>
        <w:t xml:space="preserve"> </w:t>
      </w:r>
      <w:r w:rsidR="000B69AF" w:rsidRPr="00D4048A">
        <w:rPr>
          <w:rFonts w:ascii="CMU Concrete" w:hAnsi="CMU Concrete" w:hint="eastAsia"/>
        </w:rPr>
        <w:t>몇</w:t>
      </w:r>
      <w:r w:rsidR="000B69AF" w:rsidRPr="00D4048A">
        <w:rPr>
          <w:rFonts w:ascii="CMU Concrete" w:hAnsi="CMU Concrete" w:hint="eastAsia"/>
        </w:rPr>
        <w:t xml:space="preserve"> </w:t>
      </w:r>
      <w:r w:rsidR="000B69AF" w:rsidRPr="00D4048A">
        <w:rPr>
          <w:rFonts w:ascii="CMU Concrete" w:hAnsi="CMU Concrete" w:hint="eastAsia"/>
        </w:rPr>
        <w:t>번</w:t>
      </w:r>
      <w:r w:rsidRPr="00D4048A">
        <w:rPr>
          <w:rFonts w:ascii="CMU Concrete" w:hAnsi="CMU Concrete"/>
        </w:rPr>
        <w:t xml:space="preserve"> </w:t>
      </w:r>
      <w:r w:rsidRPr="00D4048A">
        <w:rPr>
          <w:rFonts w:ascii="CMU Concrete" w:hAnsi="CMU Concrete"/>
        </w:rPr>
        <w:t>단위로</w:t>
      </w:r>
      <w:r w:rsidRPr="00D4048A">
        <w:rPr>
          <w:rFonts w:ascii="CMU Concrete" w:hAnsi="CMU Concrete"/>
        </w:rPr>
        <w:t xml:space="preserve"> </w:t>
      </w:r>
      <w:r w:rsidRPr="00D4048A">
        <w:rPr>
          <w:rFonts w:ascii="CMU Concrete" w:hAnsi="CMU Concrete"/>
        </w:rPr>
        <w:t>쓰여질지</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060C3D73" w14:textId="77777777" w:rsidR="00B51D7D" w:rsidRPr="00D4048A" w:rsidRDefault="00B51D7D" w:rsidP="00B51D7D">
      <w:pPr>
        <w:pStyle w:val="p2"/>
        <w:rPr>
          <w:rFonts w:ascii="CMU Concrete" w:hAnsi="CMU Concrete"/>
        </w:rPr>
      </w:pPr>
      <w:r>
        <w:rPr>
          <w:rFonts w:ascii="CMU Concrete" w:hAnsi="CMU Concrete" w:hint="eastAsia"/>
        </w:rPr>
        <w:t>관리</w:t>
      </w:r>
      <w:r>
        <w:rPr>
          <w:rFonts w:ascii="CMU Concrete" w:hAnsi="CMU Concrete" w:hint="eastAsia"/>
        </w:rPr>
        <w:t xml:space="preserve"> </w:t>
      </w:r>
      <w:r>
        <w:rPr>
          <w:rFonts w:ascii="CMU Concrete" w:hAnsi="CMU Concrete" w:hint="eastAsia"/>
        </w:rPr>
        <w:t>한계</w:t>
      </w:r>
      <w:r w:rsidRPr="00D4048A">
        <w:rPr>
          <w:rFonts w:ascii="CMU Concrete" w:hAnsi="CMU Concrete"/>
        </w:rPr>
        <w:t>: UCL, LCL</w:t>
      </w:r>
      <w:r w:rsidRPr="00D4048A">
        <w:rPr>
          <w:rFonts w:ascii="CMU Concrete" w:hAnsi="CMU Concrete"/>
        </w:rPr>
        <w:t>이</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Control Line</w:t>
      </w:r>
      <w:r w:rsidRPr="00D4048A">
        <w:rPr>
          <w:rFonts w:ascii="CMU Concrete" w:hAnsi="CMU Concrete"/>
        </w:rPr>
        <w:t>을</w:t>
      </w:r>
      <w:r w:rsidRPr="00D4048A">
        <w:rPr>
          <w:rFonts w:ascii="CMU Concrete" w:hAnsi="CMU Concrete"/>
        </w:rPr>
        <w:t xml:space="preserve"> </w:t>
      </w:r>
      <w:r w:rsidRPr="00D4048A">
        <w:rPr>
          <w:rFonts w:ascii="CMU Concrete" w:hAnsi="CMU Concrete"/>
        </w:rPr>
        <w:t>그릴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p w14:paraId="1E9E2119" w14:textId="77777777" w:rsidR="00B51D7D" w:rsidRPr="00D4048A" w:rsidRDefault="00B51D7D" w:rsidP="00B51D7D">
      <w:pPr>
        <w:pStyle w:val="p2"/>
        <w:rPr>
          <w:rFonts w:ascii="CMU Concrete" w:hAnsi="CMU Concrete"/>
        </w:rPr>
      </w:pPr>
      <w:r>
        <w:rPr>
          <w:rFonts w:ascii="CMU Concrete" w:hAnsi="CMU Concrete" w:hint="eastAsia"/>
        </w:rPr>
        <w:t>규격</w:t>
      </w:r>
      <w:r>
        <w:rPr>
          <w:rFonts w:ascii="CMU Concrete" w:hAnsi="CMU Concrete" w:hint="eastAsia"/>
        </w:rPr>
        <w:t xml:space="preserve"> </w:t>
      </w:r>
      <w:r>
        <w:rPr>
          <w:rFonts w:ascii="CMU Concrete" w:hAnsi="CMU Concrete" w:hint="eastAsia"/>
        </w:rPr>
        <w:t>한계</w:t>
      </w:r>
      <w:r w:rsidRPr="00D4048A">
        <w:rPr>
          <w:rFonts w:ascii="CMU Concrete" w:hAnsi="CMU Concrete"/>
        </w:rPr>
        <w:t>: USL</w:t>
      </w:r>
      <w:r w:rsidRPr="00D4048A">
        <w:rPr>
          <w:rFonts w:ascii="CMU Concrete" w:hAnsi="CMU Concrete"/>
        </w:rPr>
        <w:t>과</w:t>
      </w:r>
      <w:r w:rsidRPr="00D4048A">
        <w:rPr>
          <w:rFonts w:ascii="CMU Concrete" w:hAnsi="CMU Concrete"/>
        </w:rPr>
        <w:t xml:space="preserve"> LSL</w:t>
      </w:r>
      <w:r w:rsidRPr="00D4048A">
        <w:rPr>
          <w:rFonts w:ascii="CMU Concrete" w:hAnsi="CMU Concrete"/>
        </w:rPr>
        <w:t>이</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USL</w:t>
      </w:r>
      <w:r w:rsidRPr="00D4048A">
        <w:rPr>
          <w:rFonts w:ascii="CMU Concrete" w:hAnsi="CMU Concrete"/>
        </w:rPr>
        <w:t>과</w:t>
      </w:r>
      <w:r w:rsidRPr="00D4048A">
        <w:rPr>
          <w:rFonts w:ascii="CMU Concrete" w:hAnsi="CMU Concrete"/>
        </w:rPr>
        <w:t xml:space="preserve"> LSL</w:t>
      </w:r>
      <w:r>
        <w:rPr>
          <w:rFonts w:ascii="CMU Concrete" w:hAnsi="CMU Concrete" w:hint="eastAsia"/>
        </w:rPr>
        <w:t>은</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Field</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33687807" w14:textId="77777777" w:rsidR="00B51D7D" w:rsidRPr="00D4048A" w:rsidRDefault="00B51D7D" w:rsidP="00B51D7D">
      <w:pPr>
        <w:pStyle w:val="p2"/>
        <w:rPr>
          <w:rFonts w:ascii="CMU Concrete" w:hAnsi="CMU Concrete"/>
        </w:rPr>
      </w:pPr>
      <w:r>
        <w:rPr>
          <w:rFonts w:ascii="CMU Concrete" w:hAnsi="CMU Concrete" w:hint="eastAsia"/>
        </w:rPr>
        <w:t>목표</w:t>
      </w:r>
      <w:r>
        <w:rPr>
          <w:rFonts w:ascii="CMU Concrete" w:hAnsi="CMU Concrete" w:hint="eastAsia"/>
        </w:rPr>
        <w:t xml:space="preserve"> </w:t>
      </w:r>
      <w:r>
        <w:rPr>
          <w:rFonts w:ascii="CMU Concrete" w:hAnsi="CMU Concrete" w:hint="eastAsia"/>
        </w:rPr>
        <w:t>관리선</w:t>
      </w:r>
      <w:r w:rsidRPr="00D4048A">
        <w:rPr>
          <w:rFonts w:ascii="CMU Concrete" w:hAnsi="CMU Concrete"/>
        </w:rPr>
        <w:t xml:space="preserve">: </w:t>
      </w:r>
      <w:r w:rsidR="001C63A2">
        <w:rPr>
          <w:rFonts w:ascii="CMU Concrete" w:hAnsi="CMU Concrete" w:hint="eastAsia"/>
        </w:rPr>
        <w:t>차트형태가</w:t>
      </w:r>
      <w:r w:rsidRPr="00D4048A">
        <w:rPr>
          <w:rFonts w:ascii="CMU Concrete" w:hAnsi="CMU Concrete"/>
        </w:rPr>
        <w:t xml:space="preserve"> </w:t>
      </w:r>
      <w:r>
        <w:rPr>
          <w:rFonts w:ascii="CMU Concrete" w:hAnsi="CMU Concrete" w:hint="eastAsia"/>
        </w:rPr>
        <w:t>Trend</w:t>
      </w:r>
      <w:r w:rsidRPr="00D4048A">
        <w:rPr>
          <w:rFonts w:ascii="CMU Concrete" w:hAnsi="CMU Concrete"/>
        </w:rPr>
        <w:t>, Data, Box</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arget Line</w:t>
      </w:r>
      <w:r w:rsidRPr="00D4048A">
        <w:rPr>
          <w:rFonts w:ascii="CMU Concrete" w:hAnsi="CMU Concrete"/>
        </w:rPr>
        <w:t>을</w:t>
      </w:r>
      <w:r w:rsidRPr="00D4048A">
        <w:rPr>
          <w:rFonts w:ascii="CMU Concrete" w:hAnsi="CMU Concrete"/>
        </w:rPr>
        <w:t xml:space="preserve"> </w:t>
      </w:r>
      <w:r w:rsidRPr="00D4048A">
        <w:rPr>
          <w:rFonts w:ascii="CMU Concrete" w:hAnsi="CMU Concrete"/>
        </w:rPr>
        <w:t>그려지는</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Chart</w:t>
      </w:r>
      <w:r w:rsidRPr="00D4048A">
        <w:rPr>
          <w:rFonts w:ascii="CMU Concrete" w:hAnsi="CMU Concrete"/>
        </w:rPr>
        <w:t>에</w:t>
      </w:r>
      <w:r w:rsidRPr="00D4048A">
        <w:rPr>
          <w:rFonts w:ascii="CMU Concrete" w:hAnsi="CMU Concrete"/>
        </w:rPr>
        <w:t xml:space="preserve"> </w:t>
      </w:r>
      <w:r w:rsidRPr="00D4048A">
        <w:rPr>
          <w:rFonts w:ascii="CMU Concrete" w:hAnsi="CMU Concrete"/>
        </w:rPr>
        <w:t>그려주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p w14:paraId="49D16402" w14:textId="77777777" w:rsidR="00B51D7D" w:rsidRPr="00CD1176" w:rsidRDefault="00B51D7D" w:rsidP="00B51D7D">
      <w:pPr>
        <w:pStyle w:val="p2"/>
        <w:rPr>
          <w:rFonts w:ascii="CMU Concrete" w:hAnsi="CMU Concrete"/>
        </w:rPr>
      </w:pPr>
      <w:r>
        <w:rPr>
          <w:rFonts w:ascii="CMU Concrete" w:hAnsi="CMU Concrete" w:hint="eastAsia"/>
        </w:rPr>
        <w:t>통계량</w:t>
      </w:r>
      <w:r>
        <w:rPr>
          <w:rFonts w:ascii="CMU Concrete" w:hAnsi="CMU Concrete" w:hint="eastAsia"/>
        </w:rPr>
        <w:t xml:space="preserve"> </w:t>
      </w:r>
      <w:r>
        <w:rPr>
          <w:rFonts w:ascii="CMU Concrete" w:hAnsi="CMU Concrete" w:hint="eastAsia"/>
        </w:rPr>
        <w:t>연결선</w:t>
      </w:r>
      <w:r w:rsidRPr="00D4048A">
        <w:rPr>
          <w:rFonts w:ascii="CMU Concrete" w:hAnsi="CMU Concrete"/>
        </w:rPr>
        <w:t xml:space="preserve">: </w:t>
      </w:r>
      <w:r w:rsidR="001C63A2">
        <w:rPr>
          <w:rFonts w:ascii="CMU Concrete" w:hAnsi="CMU Concrete" w:hint="eastAsia"/>
        </w:rPr>
        <w:t>범례</w:t>
      </w:r>
      <w:r w:rsidRPr="00D4048A">
        <w:rPr>
          <w:rFonts w:ascii="CMU Concrete" w:hAnsi="CMU Concrete"/>
        </w:rPr>
        <w:t>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차트당</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Box Plot</w:t>
      </w:r>
      <w:r w:rsidRPr="00D4048A">
        <w:rPr>
          <w:rFonts w:ascii="CMU Concrete" w:hAnsi="CMU Concrete"/>
        </w:rPr>
        <w:t>이</w:t>
      </w:r>
      <w:r w:rsidRPr="00D4048A">
        <w:rPr>
          <w:rFonts w:ascii="CMU Concrete" w:hAnsi="CMU Concrete"/>
        </w:rPr>
        <w:t xml:space="preserve"> </w:t>
      </w:r>
      <w:r w:rsidRPr="00D4048A">
        <w:rPr>
          <w:rFonts w:ascii="CMU Concrete" w:hAnsi="CMU Concrete"/>
        </w:rPr>
        <w:t>그려지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Box Link</w:t>
      </w:r>
      <w:r w:rsidRPr="00D4048A">
        <w:rPr>
          <w:rFonts w:ascii="CMU Concrete" w:hAnsi="CMU Concrete"/>
        </w:rPr>
        <w:t>의</w:t>
      </w:r>
      <w:r w:rsidRPr="00D4048A">
        <w:rPr>
          <w:rFonts w:ascii="CMU Concrete" w:hAnsi="CMU Concrete"/>
        </w:rPr>
        <w:t xml:space="preserve"> </w:t>
      </w:r>
      <w:r w:rsidRPr="00D4048A">
        <w:rPr>
          <w:rFonts w:ascii="CMU Concrete" w:hAnsi="CMU Concrete"/>
        </w:rPr>
        <w:t>옵션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이어주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Mean, Average, Max, Min</w:t>
      </w:r>
      <w:r w:rsidRPr="00D4048A">
        <w:rPr>
          <w:rFonts w:ascii="CMU Concrete" w:hAnsi="CMU Concrete"/>
        </w:rPr>
        <w:t>의</w:t>
      </w:r>
      <w:r w:rsidRPr="00D4048A">
        <w:rPr>
          <w:rFonts w:ascii="CMU Concrete" w:hAnsi="CMU Concrete"/>
        </w:rPr>
        <w:t xml:space="preserve"> </w:t>
      </w:r>
      <w:r w:rsidRPr="00D4048A">
        <w:rPr>
          <w:rFonts w:ascii="CMU Concrete" w:hAnsi="CMU Concrete"/>
        </w:rPr>
        <w:t>옵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Average</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Box Plot</w:t>
      </w:r>
      <w:r w:rsidRPr="00D4048A">
        <w:rPr>
          <w:rFonts w:ascii="CMU Concrete" w:hAnsi="CMU Concrete"/>
        </w:rPr>
        <w:t>에서</w:t>
      </w:r>
      <w:r w:rsidRPr="00D4048A">
        <w:rPr>
          <w:rFonts w:ascii="CMU Concrete" w:hAnsi="CMU Concrete"/>
        </w:rPr>
        <w:t xml:space="preserve"> </w:t>
      </w:r>
      <w:r w:rsidRPr="00D4048A">
        <w:rPr>
          <w:rFonts w:ascii="CMU Concrete" w:hAnsi="CMU Concrete"/>
        </w:rPr>
        <w:t>평균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위치의</w:t>
      </w:r>
      <w:r w:rsidRPr="00D4048A">
        <w:rPr>
          <w:rFonts w:ascii="CMU Concrete" w:hAnsi="CMU Concrete"/>
        </w:rPr>
        <w:t xml:space="preserve"> </w:t>
      </w:r>
      <w:r w:rsidRPr="00D4048A">
        <w:rPr>
          <w:rFonts w:ascii="CMU Concrete" w:hAnsi="CMU Concrete"/>
        </w:rPr>
        <w:t>점들을</w:t>
      </w:r>
      <w:r w:rsidRPr="00D4048A">
        <w:rPr>
          <w:rFonts w:ascii="CMU Concrete" w:hAnsi="CMU Concrete"/>
        </w:rPr>
        <w:t xml:space="preserve"> </w:t>
      </w:r>
      <w:r w:rsidRPr="00D4048A">
        <w:rPr>
          <w:rFonts w:ascii="CMU Concrete" w:hAnsi="CMU Concrete"/>
        </w:rPr>
        <w:t>이어줍니다</w:t>
      </w:r>
      <w:r w:rsidRPr="00D4048A">
        <w:rPr>
          <w:rFonts w:ascii="CMU Concrete" w:hAnsi="CMU Concrete"/>
        </w:rPr>
        <w:t>.</w:t>
      </w:r>
    </w:p>
    <w:p w14:paraId="00F674CD" w14:textId="77777777" w:rsidR="00B51D7D" w:rsidRPr="00D4048A" w:rsidRDefault="00B51D7D" w:rsidP="00B51D7D">
      <w:pPr>
        <w:pStyle w:val="11"/>
      </w:pPr>
      <w:r w:rsidRPr="00D4048A">
        <w:t>사용</w:t>
      </w:r>
      <w:r w:rsidRPr="00D4048A">
        <w:t xml:space="preserve"> </w:t>
      </w:r>
      <w:r w:rsidRPr="00D4048A">
        <w:t>예시</w:t>
      </w:r>
    </w:p>
    <w:p w14:paraId="09EB884F" w14:textId="77777777" w:rsidR="00B51D7D" w:rsidRDefault="001C63A2" w:rsidP="00401892">
      <w:pPr>
        <w:numPr>
          <w:ilvl w:val="0"/>
          <w:numId w:val="65"/>
        </w:numPr>
        <w:ind w:left="426"/>
        <w:rPr>
          <w:rFonts w:ascii="CMU Concrete" w:hAnsi="CMU Concrete"/>
        </w:rPr>
      </w:pPr>
      <w:r>
        <w:rPr>
          <w:rFonts w:ascii="CMU Concrete" w:hAnsi="CMU Concrete" w:hint="eastAsia"/>
        </w:rPr>
        <w:t>차트형태</w:t>
      </w:r>
      <w:r w:rsidR="00B51D7D" w:rsidRPr="00D4048A">
        <w:rPr>
          <w:rFonts w:ascii="CMU Concrete" w:hAnsi="CMU Concrete"/>
        </w:rPr>
        <w:t>로</w:t>
      </w:r>
      <w:r w:rsidR="00B51D7D" w:rsidRPr="00D4048A">
        <w:rPr>
          <w:rFonts w:ascii="CMU Concrete" w:hAnsi="CMU Concrete"/>
        </w:rPr>
        <w:t xml:space="preserve"> </w:t>
      </w:r>
      <w:r w:rsidR="00B51D7D">
        <w:rPr>
          <w:rFonts w:ascii="CMU Concrete" w:hAnsi="CMU Concrete" w:hint="eastAsia"/>
        </w:rPr>
        <w:t>Trend</w:t>
      </w:r>
      <w:r w:rsidR="00B51D7D" w:rsidRPr="00D4048A">
        <w:rPr>
          <w:rFonts w:ascii="CMU Concrete" w:hAnsi="CMU Concrete"/>
        </w:rPr>
        <w:t>를</w:t>
      </w:r>
      <w:r w:rsidR="00B51D7D" w:rsidRPr="00D4048A">
        <w:rPr>
          <w:rFonts w:ascii="CMU Concrete" w:hAnsi="CMU Concrete"/>
        </w:rPr>
        <w:t xml:space="preserve"> </w:t>
      </w:r>
      <w:r w:rsidR="00B51D7D" w:rsidRPr="00D4048A">
        <w:rPr>
          <w:rFonts w:ascii="CMU Concrete" w:hAnsi="CMU Concrete"/>
        </w:rPr>
        <w:t>사용하였을</w:t>
      </w:r>
      <w:r w:rsidR="00B51D7D" w:rsidRPr="00D4048A">
        <w:rPr>
          <w:rFonts w:ascii="CMU Concrete" w:hAnsi="CMU Concrete"/>
        </w:rPr>
        <w:t xml:space="preserve"> </w:t>
      </w:r>
      <w:r w:rsidR="00B51D7D" w:rsidRPr="00D4048A">
        <w:rPr>
          <w:rFonts w:ascii="CMU Concrete" w:hAnsi="CMU Concrete"/>
        </w:rPr>
        <w:t>때의</w:t>
      </w:r>
      <w:r w:rsidR="00B51D7D" w:rsidRPr="00D4048A">
        <w:rPr>
          <w:rFonts w:ascii="CMU Concrete" w:hAnsi="CMU Concrete"/>
        </w:rPr>
        <w:t xml:space="preserve"> </w:t>
      </w:r>
      <w:r w:rsidR="00B51D7D" w:rsidRPr="00D4048A">
        <w:rPr>
          <w:rFonts w:ascii="CMU Concrete" w:hAnsi="CMU Concrete"/>
        </w:rPr>
        <w:t>화면</w:t>
      </w:r>
    </w:p>
    <w:p w14:paraId="2BD8FC25" w14:textId="77777777" w:rsidR="00B51D7D" w:rsidRPr="00D4048A" w:rsidRDefault="00B51D7D" w:rsidP="00B51D7D">
      <w:pPr>
        <w:rPr>
          <w:rFonts w:ascii="CMU Concrete" w:hAnsi="CMU Concrete"/>
        </w:rPr>
      </w:pPr>
    </w:p>
    <w:p w14:paraId="3E4DD452" w14:textId="77777777" w:rsidR="00B51D7D" w:rsidRPr="00D4048A" w:rsidRDefault="00B32DD7" w:rsidP="00AE3A66">
      <w:pPr>
        <w:pStyle w:val="af"/>
      </w:pPr>
      <w:r>
        <w:rPr>
          <w:noProof/>
        </w:rPr>
        <w:drawing>
          <wp:inline distT="0" distB="0" distL="0" distR="0" wp14:anchorId="23410EA1" wp14:editId="7A0A2894">
            <wp:extent cx="4933950" cy="3114675"/>
            <wp:effectExtent l="0" t="0" r="0" b="9525"/>
            <wp:docPr id="860" name="그림 860"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image008"/>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4933950" cy="3114675"/>
                    </a:xfrm>
                    <a:prstGeom prst="rect">
                      <a:avLst/>
                    </a:prstGeom>
                    <a:noFill/>
                    <a:ln>
                      <a:noFill/>
                    </a:ln>
                  </pic:spPr>
                </pic:pic>
              </a:graphicData>
            </a:graphic>
          </wp:inline>
        </w:drawing>
      </w:r>
    </w:p>
    <w:p w14:paraId="4AD72AD0" w14:textId="77777777" w:rsidR="00B51D7D" w:rsidRPr="00D4048A" w:rsidRDefault="00B51D7D" w:rsidP="00B51D7D">
      <w:pPr>
        <w:rPr>
          <w:rFonts w:ascii="CMU Concrete" w:hAnsi="CMU Concrete"/>
        </w:rPr>
      </w:pPr>
    </w:p>
    <w:p w14:paraId="3B9247A0" w14:textId="77777777" w:rsidR="00B51D7D" w:rsidRDefault="001C63A2" w:rsidP="00401892">
      <w:pPr>
        <w:numPr>
          <w:ilvl w:val="0"/>
          <w:numId w:val="65"/>
        </w:numPr>
        <w:ind w:left="426"/>
        <w:rPr>
          <w:rFonts w:ascii="CMU Concrete" w:hAnsi="CMU Concrete"/>
        </w:rPr>
      </w:pPr>
      <w:r>
        <w:rPr>
          <w:rFonts w:ascii="CMU Concrete" w:hAnsi="CMU Concrete" w:hint="eastAsia"/>
        </w:rPr>
        <w:t>차트형태</w:t>
      </w:r>
      <w:r w:rsidR="00B51D7D" w:rsidRPr="00D4048A">
        <w:rPr>
          <w:rFonts w:ascii="CMU Concrete" w:hAnsi="CMU Concrete"/>
        </w:rPr>
        <w:t>로</w:t>
      </w:r>
      <w:r w:rsidR="00B51D7D" w:rsidRPr="00D4048A">
        <w:rPr>
          <w:rFonts w:ascii="CMU Concrete" w:hAnsi="CMU Concrete"/>
        </w:rPr>
        <w:t xml:space="preserve"> Box</w:t>
      </w:r>
      <w:r w:rsidR="00B51D7D" w:rsidRPr="00D4048A">
        <w:rPr>
          <w:rFonts w:ascii="CMU Concrete" w:hAnsi="CMU Concrete"/>
        </w:rPr>
        <w:t>를</w:t>
      </w:r>
      <w:r w:rsidR="00B51D7D" w:rsidRPr="00D4048A">
        <w:rPr>
          <w:rFonts w:ascii="CMU Concrete" w:hAnsi="CMU Concrete"/>
        </w:rPr>
        <w:t xml:space="preserve"> </w:t>
      </w:r>
      <w:r w:rsidR="00B51D7D" w:rsidRPr="00D4048A">
        <w:rPr>
          <w:rFonts w:ascii="CMU Concrete" w:hAnsi="CMU Concrete"/>
        </w:rPr>
        <w:t>사용하였을</w:t>
      </w:r>
      <w:r w:rsidR="00B51D7D" w:rsidRPr="00D4048A">
        <w:rPr>
          <w:rFonts w:ascii="CMU Concrete" w:hAnsi="CMU Concrete"/>
        </w:rPr>
        <w:t xml:space="preserve"> </w:t>
      </w:r>
      <w:r w:rsidR="00B51D7D" w:rsidRPr="00D4048A">
        <w:rPr>
          <w:rFonts w:ascii="CMU Concrete" w:hAnsi="CMU Concrete"/>
        </w:rPr>
        <w:t>때의</w:t>
      </w:r>
      <w:r w:rsidR="00B51D7D" w:rsidRPr="00D4048A">
        <w:rPr>
          <w:rFonts w:ascii="CMU Concrete" w:hAnsi="CMU Concrete"/>
        </w:rPr>
        <w:t xml:space="preserve"> </w:t>
      </w:r>
      <w:r w:rsidR="00B51D7D" w:rsidRPr="00D4048A">
        <w:rPr>
          <w:rFonts w:ascii="CMU Concrete" w:hAnsi="CMU Concrete"/>
        </w:rPr>
        <w:t>화면</w:t>
      </w:r>
      <w:r w:rsidR="00B51D7D" w:rsidRPr="00D4048A">
        <w:rPr>
          <w:rFonts w:ascii="CMU Concrete" w:hAnsi="CMU Concrete"/>
        </w:rPr>
        <w:t>.</w:t>
      </w:r>
      <w:r>
        <w:rPr>
          <w:rFonts w:ascii="CMU Concrete" w:hAnsi="CMU Concrete"/>
        </w:rPr>
        <w:t xml:space="preserve"> </w:t>
      </w:r>
      <w:r>
        <w:rPr>
          <w:rFonts w:ascii="CMU Concrete" w:hAnsi="CMU Concrete" w:hint="eastAsia"/>
        </w:rPr>
        <w:t>범례</w:t>
      </w:r>
      <w:r w:rsidR="00B51D7D" w:rsidRPr="00D4048A">
        <w:rPr>
          <w:rFonts w:ascii="CMU Concrete" w:hAnsi="CMU Concrete"/>
        </w:rPr>
        <w:t xml:space="preserve"> </w:t>
      </w:r>
      <w:r w:rsidR="00B51D7D" w:rsidRPr="00D4048A">
        <w:rPr>
          <w:rFonts w:ascii="CMU Concrete" w:hAnsi="CMU Concrete"/>
        </w:rPr>
        <w:t>변수에</w:t>
      </w:r>
      <w:r w:rsidR="00B51D7D" w:rsidRPr="00D4048A">
        <w:rPr>
          <w:rFonts w:ascii="CMU Concrete" w:hAnsi="CMU Concrete"/>
        </w:rPr>
        <w:t xml:space="preserve"> </w:t>
      </w:r>
      <w:r w:rsidR="00B51D7D" w:rsidRPr="00D4048A">
        <w:rPr>
          <w:rFonts w:ascii="CMU Concrete" w:hAnsi="CMU Concrete"/>
        </w:rPr>
        <w:t>의해</w:t>
      </w:r>
      <w:r w:rsidR="00B51D7D" w:rsidRPr="00D4048A">
        <w:rPr>
          <w:rFonts w:ascii="CMU Concrete" w:hAnsi="CMU Concrete"/>
        </w:rPr>
        <w:t xml:space="preserve"> </w:t>
      </w:r>
      <w:r w:rsidR="00B51D7D" w:rsidRPr="00D4048A">
        <w:rPr>
          <w:rFonts w:ascii="CMU Concrete" w:hAnsi="CMU Concrete"/>
        </w:rPr>
        <w:t>구별되는</w:t>
      </w:r>
      <w:r w:rsidR="00B51D7D" w:rsidRPr="00D4048A">
        <w:rPr>
          <w:rFonts w:ascii="CMU Concrete" w:hAnsi="CMU Concrete"/>
        </w:rPr>
        <w:t xml:space="preserve"> </w:t>
      </w:r>
      <w:r w:rsidR="00B51D7D" w:rsidRPr="00D4048A">
        <w:rPr>
          <w:rFonts w:ascii="CMU Concrete" w:hAnsi="CMU Concrete"/>
        </w:rPr>
        <w:t>데이터</w:t>
      </w:r>
      <w:r w:rsidR="00B51D7D" w:rsidRPr="00D4048A">
        <w:rPr>
          <w:rFonts w:ascii="CMU Concrete" w:hAnsi="CMU Concrete"/>
        </w:rPr>
        <w:t xml:space="preserve"> </w:t>
      </w:r>
      <w:r w:rsidR="00B51D7D" w:rsidRPr="00D4048A">
        <w:rPr>
          <w:rFonts w:ascii="CMU Concrete" w:hAnsi="CMU Concrete"/>
        </w:rPr>
        <w:t>별로</w:t>
      </w:r>
      <w:r w:rsidR="00B51D7D" w:rsidRPr="00D4048A">
        <w:rPr>
          <w:rFonts w:ascii="CMU Concrete" w:hAnsi="CMU Concrete"/>
        </w:rPr>
        <w:t xml:space="preserve"> Box Plot</w:t>
      </w:r>
      <w:r w:rsidR="00B51D7D" w:rsidRPr="00D4048A">
        <w:rPr>
          <w:rFonts w:ascii="CMU Concrete" w:hAnsi="CMU Concrete"/>
        </w:rPr>
        <w:t>이</w:t>
      </w:r>
      <w:r w:rsidR="00B51D7D" w:rsidRPr="00D4048A">
        <w:rPr>
          <w:rFonts w:ascii="CMU Concrete" w:hAnsi="CMU Concrete"/>
        </w:rPr>
        <w:t xml:space="preserve"> </w:t>
      </w:r>
      <w:r w:rsidR="00B51D7D" w:rsidRPr="00D4048A">
        <w:rPr>
          <w:rFonts w:ascii="CMU Concrete" w:hAnsi="CMU Concrete"/>
        </w:rPr>
        <w:t>그려집니다</w:t>
      </w:r>
      <w:r w:rsidR="00B51D7D" w:rsidRPr="00D4048A">
        <w:rPr>
          <w:rFonts w:ascii="CMU Concrete" w:hAnsi="CMU Concrete"/>
        </w:rPr>
        <w:t xml:space="preserve">.(Legend </w:t>
      </w:r>
      <w:r w:rsidR="00B51D7D" w:rsidRPr="00D4048A">
        <w:rPr>
          <w:rFonts w:ascii="CMU Concrete" w:hAnsi="CMU Concrete"/>
        </w:rPr>
        <w:t>변수는</w:t>
      </w:r>
      <w:r w:rsidR="00B51D7D" w:rsidRPr="00D4048A">
        <w:rPr>
          <w:rFonts w:ascii="CMU Concrete" w:hAnsi="CMU Concrete"/>
        </w:rPr>
        <w:t xml:space="preserve"> </w:t>
      </w:r>
      <w:r w:rsidR="00B51D7D" w:rsidRPr="00D4048A">
        <w:rPr>
          <w:rFonts w:ascii="CMU Concrete" w:hAnsi="CMU Concrete"/>
        </w:rPr>
        <w:t>사용하지</w:t>
      </w:r>
      <w:r w:rsidR="00B51D7D" w:rsidRPr="00D4048A">
        <w:rPr>
          <w:rFonts w:ascii="CMU Concrete" w:hAnsi="CMU Concrete"/>
        </w:rPr>
        <w:t xml:space="preserve"> </w:t>
      </w:r>
      <w:r w:rsidR="00B51D7D" w:rsidRPr="00D4048A">
        <w:rPr>
          <w:rFonts w:ascii="CMU Concrete" w:hAnsi="CMU Concrete"/>
        </w:rPr>
        <w:t>않을</w:t>
      </w:r>
      <w:r w:rsidR="00B51D7D" w:rsidRPr="00D4048A">
        <w:rPr>
          <w:rFonts w:ascii="CMU Concrete" w:hAnsi="CMU Concrete"/>
        </w:rPr>
        <w:t xml:space="preserve"> </w:t>
      </w:r>
      <w:r w:rsidR="00B51D7D" w:rsidRPr="00D4048A">
        <w:rPr>
          <w:rFonts w:ascii="CMU Concrete" w:hAnsi="CMU Concrete"/>
        </w:rPr>
        <w:t>수도</w:t>
      </w:r>
      <w:r w:rsidR="00B51D7D" w:rsidRPr="00D4048A">
        <w:rPr>
          <w:rFonts w:ascii="CMU Concrete" w:hAnsi="CMU Concrete"/>
        </w:rPr>
        <w:t xml:space="preserve"> </w:t>
      </w:r>
      <w:r w:rsidR="00B51D7D" w:rsidRPr="00D4048A">
        <w:rPr>
          <w:rFonts w:ascii="CMU Concrete" w:hAnsi="CMU Concrete"/>
        </w:rPr>
        <w:t>있습니다</w:t>
      </w:r>
      <w:r w:rsidR="00B51D7D" w:rsidRPr="00D4048A">
        <w:rPr>
          <w:rFonts w:ascii="CMU Concrete" w:hAnsi="CMU Concrete"/>
        </w:rPr>
        <w:t>.)</w:t>
      </w:r>
    </w:p>
    <w:p w14:paraId="75D2ABB3" w14:textId="77777777" w:rsidR="00B51D7D" w:rsidRDefault="00B32DD7" w:rsidP="00AE3A66">
      <w:pPr>
        <w:pStyle w:val="af"/>
      </w:pPr>
      <w:r>
        <w:rPr>
          <w:noProof/>
        </w:rPr>
        <w:drawing>
          <wp:inline distT="0" distB="0" distL="0" distR="0" wp14:anchorId="183CE429" wp14:editId="72C3AF12">
            <wp:extent cx="5210175" cy="3200400"/>
            <wp:effectExtent l="0" t="0" r="9525" b="0"/>
            <wp:docPr id="861" name="그림 861"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image010"/>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5210175" cy="3200400"/>
                    </a:xfrm>
                    <a:prstGeom prst="rect">
                      <a:avLst/>
                    </a:prstGeom>
                    <a:noFill/>
                    <a:ln>
                      <a:noFill/>
                    </a:ln>
                  </pic:spPr>
                </pic:pic>
              </a:graphicData>
            </a:graphic>
          </wp:inline>
        </w:drawing>
      </w:r>
    </w:p>
    <w:p w14:paraId="2E11E56B" w14:textId="77777777" w:rsidR="00B51D7D" w:rsidRDefault="001C63A2" w:rsidP="00401892">
      <w:pPr>
        <w:numPr>
          <w:ilvl w:val="0"/>
          <w:numId w:val="65"/>
        </w:numPr>
        <w:ind w:left="426"/>
        <w:rPr>
          <w:rFonts w:ascii="CMU Concrete" w:hAnsi="CMU Concrete"/>
        </w:rPr>
      </w:pPr>
      <w:r>
        <w:rPr>
          <w:rFonts w:ascii="CMU Concrete" w:hAnsi="CMU Concrete" w:hint="eastAsia"/>
        </w:rPr>
        <w:t>차트형태</w:t>
      </w:r>
      <w:r w:rsidR="00B51D7D" w:rsidRPr="00D4048A">
        <w:rPr>
          <w:rFonts w:ascii="CMU Concrete" w:hAnsi="CMU Concrete"/>
        </w:rPr>
        <w:t>로</w:t>
      </w:r>
      <w:r w:rsidR="00B51D7D" w:rsidRPr="00D4048A">
        <w:rPr>
          <w:rFonts w:ascii="CMU Concrete" w:hAnsi="CMU Concrete"/>
        </w:rPr>
        <w:t xml:space="preserve"> Distribution</w:t>
      </w:r>
      <w:r w:rsidR="00B51D7D" w:rsidRPr="00D4048A">
        <w:rPr>
          <w:rFonts w:ascii="CMU Concrete" w:hAnsi="CMU Concrete"/>
        </w:rPr>
        <w:t>을</w:t>
      </w:r>
      <w:r w:rsidR="00B51D7D" w:rsidRPr="00D4048A">
        <w:rPr>
          <w:rFonts w:ascii="CMU Concrete" w:hAnsi="CMU Concrete"/>
        </w:rPr>
        <w:t xml:space="preserve"> </w:t>
      </w:r>
      <w:r w:rsidR="00B51D7D" w:rsidRPr="00D4048A">
        <w:rPr>
          <w:rFonts w:ascii="CMU Concrete" w:hAnsi="CMU Concrete"/>
        </w:rPr>
        <w:t>사용하였을</w:t>
      </w:r>
      <w:r w:rsidR="00B51D7D" w:rsidRPr="00D4048A">
        <w:rPr>
          <w:rFonts w:ascii="CMU Concrete" w:hAnsi="CMU Concrete"/>
        </w:rPr>
        <w:t xml:space="preserve"> </w:t>
      </w:r>
      <w:r w:rsidR="00B51D7D" w:rsidRPr="00D4048A">
        <w:rPr>
          <w:rFonts w:ascii="CMU Concrete" w:hAnsi="CMU Concrete"/>
        </w:rPr>
        <w:t>때의</w:t>
      </w:r>
      <w:r w:rsidR="00B51D7D" w:rsidRPr="00D4048A">
        <w:rPr>
          <w:rFonts w:ascii="CMU Concrete" w:hAnsi="CMU Concrete"/>
        </w:rPr>
        <w:t xml:space="preserve"> </w:t>
      </w:r>
      <w:r w:rsidR="00B51D7D" w:rsidRPr="00D4048A">
        <w:rPr>
          <w:rFonts w:ascii="CMU Concrete" w:hAnsi="CMU Concrete"/>
        </w:rPr>
        <w:t>화면</w:t>
      </w:r>
    </w:p>
    <w:p w14:paraId="7F9B0937" w14:textId="77777777" w:rsidR="00B51D7D" w:rsidRDefault="00B51D7D" w:rsidP="00B51D7D">
      <w:pPr>
        <w:ind w:left="244"/>
        <w:rPr>
          <w:rFonts w:ascii="CMU Concrete" w:hAnsi="CMU Concrete"/>
        </w:rPr>
      </w:pPr>
    </w:p>
    <w:p w14:paraId="79BD90E4" w14:textId="77777777" w:rsidR="00B51D7D" w:rsidRPr="00D4048A" w:rsidRDefault="00B32DD7" w:rsidP="00AE3A66">
      <w:pPr>
        <w:pStyle w:val="af"/>
      </w:pPr>
      <w:r>
        <w:rPr>
          <w:noProof/>
        </w:rPr>
        <w:drawing>
          <wp:inline distT="0" distB="0" distL="0" distR="0" wp14:anchorId="5817A84D" wp14:editId="582048BD">
            <wp:extent cx="5391150" cy="3286125"/>
            <wp:effectExtent l="0" t="0" r="0" b="9525"/>
            <wp:docPr id="862" name="그림 862"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image012"/>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5391150" cy="3286125"/>
                    </a:xfrm>
                    <a:prstGeom prst="rect">
                      <a:avLst/>
                    </a:prstGeom>
                    <a:noFill/>
                    <a:ln>
                      <a:noFill/>
                    </a:ln>
                  </pic:spPr>
                </pic:pic>
              </a:graphicData>
            </a:graphic>
          </wp:inline>
        </w:drawing>
      </w:r>
    </w:p>
    <w:p w14:paraId="786C7C3A" w14:textId="77777777" w:rsidR="00B51D7D" w:rsidRPr="00D4048A" w:rsidRDefault="00B51D7D" w:rsidP="00B51D7D">
      <w:pPr>
        <w:rPr>
          <w:rFonts w:ascii="CMU Concrete" w:hAnsi="CMU Concrete"/>
        </w:rPr>
      </w:pPr>
    </w:p>
    <w:p w14:paraId="74E6B195" w14:textId="77777777" w:rsidR="001C63A2" w:rsidRPr="001C63A2" w:rsidRDefault="001C63A2" w:rsidP="00401892">
      <w:pPr>
        <w:numPr>
          <w:ilvl w:val="0"/>
          <w:numId w:val="65"/>
        </w:numPr>
        <w:ind w:left="426"/>
      </w:pPr>
      <w:r>
        <w:rPr>
          <w:rFonts w:ascii="CMU Concrete" w:hAnsi="CMU Concrete" w:hint="eastAsia"/>
        </w:rPr>
        <w:t>차트형태로</w:t>
      </w:r>
      <w:r w:rsidR="00B51D7D" w:rsidRPr="00D4048A">
        <w:rPr>
          <w:rFonts w:ascii="CMU Concrete" w:hAnsi="CMU Concrete"/>
        </w:rPr>
        <w:t xml:space="preserve"> Correlation</w:t>
      </w:r>
      <w:r w:rsidR="00B51D7D" w:rsidRPr="00D4048A">
        <w:rPr>
          <w:rFonts w:ascii="CMU Concrete" w:hAnsi="CMU Concrete"/>
        </w:rPr>
        <w:t>을</w:t>
      </w:r>
      <w:r w:rsidR="00B51D7D" w:rsidRPr="00D4048A">
        <w:rPr>
          <w:rFonts w:ascii="CMU Concrete" w:hAnsi="CMU Concrete"/>
        </w:rPr>
        <w:t xml:space="preserve"> </w:t>
      </w:r>
      <w:r w:rsidR="00B51D7D" w:rsidRPr="00D4048A">
        <w:rPr>
          <w:rFonts w:ascii="CMU Concrete" w:hAnsi="CMU Concrete"/>
        </w:rPr>
        <w:t>사용하였을</w:t>
      </w:r>
      <w:r w:rsidR="00B51D7D" w:rsidRPr="00D4048A">
        <w:rPr>
          <w:rFonts w:ascii="CMU Concrete" w:hAnsi="CMU Concrete"/>
        </w:rPr>
        <w:t xml:space="preserve"> </w:t>
      </w:r>
      <w:r w:rsidR="00B51D7D" w:rsidRPr="00D4048A">
        <w:rPr>
          <w:rFonts w:ascii="CMU Concrete" w:hAnsi="CMU Concrete"/>
        </w:rPr>
        <w:t>때의</w:t>
      </w:r>
      <w:r w:rsidR="00B51D7D" w:rsidRPr="00D4048A">
        <w:rPr>
          <w:rFonts w:ascii="CMU Concrete" w:hAnsi="CMU Concrete"/>
        </w:rPr>
        <w:t xml:space="preserve"> </w:t>
      </w:r>
      <w:r w:rsidR="00B51D7D" w:rsidRPr="00D4048A">
        <w:rPr>
          <w:rFonts w:ascii="CMU Concrete" w:hAnsi="CMU Concrete"/>
        </w:rPr>
        <w:t>화면</w:t>
      </w:r>
    </w:p>
    <w:p w14:paraId="51378C5A" w14:textId="77777777" w:rsidR="001C63A2" w:rsidRDefault="001C63A2" w:rsidP="001C63A2">
      <w:pPr>
        <w:ind w:left="426"/>
      </w:pPr>
    </w:p>
    <w:p w14:paraId="5B102FD6" w14:textId="77777777" w:rsidR="00B51D7D" w:rsidRPr="00D4048A" w:rsidRDefault="00B32DD7" w:rsidP="001C63A2">
      <w:r>
        <w:rPr>
          <w:noProof/>
          <w:color w:val="555555"/>
          <w:sz w:val="18"/>
          <w:szCs w:val="18"/>
        </w:rPr>
        <w:drawing>
          <wp:inline distT="0" distB="0" distL="0" distR="0" wp14:anchorId="0A6EE696" wp14:editId="69935698">
            <wp:extent cx="5038725" cy="3114675"/>
            <wp:effectExtent l="0" t="0" r="9525" b="9525"/>
            <wp:docPr id="863" name="그림 863"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image014"/>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14:paraId="1708081A" w14:textId="3C79F846" w:rsidR="00B51D7D" w:rsidRPr="00D4048A" w:rsidRDefault="00B51D7D" w:rsidP="00B51D7D">
      <w:pPr>
        <w:pStyle w:val="00"/>
      </w:pPr>
      <w:bookmarkStart w:id="1390" w:name="_Toc283655404"/>
      <w:bookmarkStart w:id="1391" w:name="_Toc67925674"/>
      <w:r w:rsidRPr="00D4048A">
        <w:t>5.5 데이터</w:t>
      </w:r>
      <w:bookmarkEnd w:id="1372"/>
      <w:bookmarkEnd w:id="1373"/>
      <w:bookmarkEnd w:id="1374"/>
      <w:bookmarkEnd w:id="1375"/>
      <w:bookmarkEnd w:id="1376"/>
      <w:bookmarkEnd w:id="1377"/>
      <w:bookmarkEnd w:id="1378"/>
      <w:bookmarkEnd w:id="1379"/>
      <w:bookmarkEnd w:id="1380"/>
      <w:bookmarkEnd w:id="1381"/>
      <w:bookmarkEnd w:id="1382"/>
      <w:bookmarkEnd w:id="1390"/>
      <w:bookmarkEnd w:id="1391"/>
    </w:p>
    <w:p w14:paraId="2A2B7B61" w14:textId="77777777" w:rsidR="00B51D7D" w:rsidRPr="00D4048A" w:rsidRDefault="00B51D7D" w:rsidP="00822CCC">
      <w:pPr>
        <w:pStyle w:val="000"/>
        <w:ind w:firstLine="108"/>
      </w:pPr>
      <w:bookmarkStart w:id="1392" w:name="_Toc93916173"/>
      <w:bookmarkStart w:id="1393" w:name="_Toc94670715"/>
      <w:bookmarkStart w:id="1394" w:name="_Toc94688462"/>
      <w:bookmarkStart w:id="1395" w:name="_Toc206929839"/>
      <w:bookmarkStart w:id="1396" w:name="_Toc206930007"/>
      <w:bookmarkStart w:id="1397" w:name="_Toc206930174"/>
      <w:bookmarkStart w:id="1398" w:name="_Toc207077318"/>
      <w:bookmarkStart w:id="1399" w:name="_Toc207077481"/>
      <w:bookmarkStart w:id="1400" w:name="_Toc207077643"/>
      <w:bookmarkStart w:id="1401" w:name="_Toc207079615"/>
      <w:bookmarkStart w:id="1402" w:name="_Toc207079778"/>
      <w:bookmarkStart w:id="1403" w:name="_Toc283655405"/>
      <w:bookmarkStart w:id="1404" w:name="_Toc67925675"/>
      <w:r w:rsidRPr="00D4048A">
        <w:t>5.5.1 데이터 정렬</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6128F8FA" w14:textId="77777777" w:rsidR="00B51D7D" w:rsidRPr="00CD1176"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정렬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 xml:space="preserve">. </w:t>
      </w:r>
      <w:r w:rsidRPr="00D4048A">
        <w:rPr>
          <w:rFonts w:ascii="CMU Concrete" w:hAnsi="CMU Concrete"/>
        </w:rPr>
        <w:t>기능적으로</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창의</w:t>
      </w:r>
      <w:r w:rsidRPr="00D4048A">
        <w:rPr>
          <w:rFonts w:ascii="CMU Concrete" w:hAnsi="CMU Concrete"/>
        </w:rPr>
        <w:t xml:space="preserve"> </w:t>
      </w:r>
      <w:r w:rsidRPr="00D4048A">
        <w:rPr>
          <w:rFonts w:ascii="CMU Concrete" w:hAnsi="CMU Concrete"/>
          <w:b/>
          <w:bCs/>
        </w:rPr>
        <w:t xml:space="preserve">SORT </w:t>
      </w:r>
      <w:r w:rsidRPr="00D4048A">
        <w:rPr>
          <w:rFonts w:ascii="CMU Concrete" w:hAnsi="CMU Concrete"/>
          <w:b/>
          <w:bCs/>
        </w:rPr>
        <w:t>노드</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p>
    <w:p w14:paraId="7BE46642" w14:textId="77777777" w:rsidR="00B51D7D" w:rsidRPr="00D4048A" w:rsidRDefault="00B51D7D" w:rsidP="00B51D7D">
      <w:pPr>
        <w:pStyle w:val="11"/>
      </w:pPr>
      <w:r w:rsidRPr="00D4048A">
        <w:t>실행</w:t>
      </w:r>
      <w:r w:rsidRPr="00D4048A">
        <w:t xml:space="preserve"> </w:t>
      </w:r>
      <w:r w:rsidRPr="00D4048A">
        <w:t>방법</w:t>
      </w:r>
    </w:p>
    <w:p w14:paraId="0433F135" w14:textId="77777777" w:rsidR="00B51D7D" w:rsidRPr="00D4048A" w:rsidRDefault="00B51D7D" w:rsidP="00B51D7D">
      <w:pPr>
        <w:pStyle w:val="p2"/>
        <w:rPr>
          <w:rFonts w:ascii="CMU Concrete" w:hAnsi="CMU Concrete"/>
        </w:rPr>
      </w:pPr>
      <w:r w:rsidRPr="00D4048A">
        <w:rPr>
          <w:rFonts w:ascii="CMU Concrete" w:hAnsi="CMU Concrete"/>
          <w:b/>
        </w:rPr>
        <w:t xml:space="preserve"> [</w:t>
      </w:r>
      <w:r w:rsidRPr="00D4048A">
        <w:rPr>
          <w:rFonts w:ascii="CMU Concrete" w:hAnsi="CMU Concrete"/>
          <w:b/>
        </w:rPr>
        <w:t>데이터</w:t>
      </w:r>
      <w:r w:rsidRPr="00D4048A">
        <w:rPr>
          <w:rFonts w:ascii="CMU Concrete" w:hAnsi="CMU Concrete"/>
          <w:b/>
        </w:rPr>
        <w:t>] – [</w:t>
      </w:r>
      <w:r w:rsidRPr="00D4048A">
        <w:rPr>
          <w:rFonts w:ascii="CMU Concrete" w:hAnsi="CMU Concrete"/>
          <w:b/>
        </w:rPr>
        <w:t>정렬</w:t>
      </w:r>
      <w:r w:rsidRPr="00D4048A">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툴바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b/>
        </w:rPr>
        <w:t>정렬</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57B94236" w14:textId="77777777" w:rsidR="00B51D7D" w:rsidRPr="00D4048A" w:rsidRDefault="00B51D7D" w:rsidP="00B51D7D">
      <w:pPr>
        <w:pStyle w:val="11"/>
      </w:pPr>
      <w:r w:rsidRPr="00D4048A">
        <w:t>정렬</w:t>
      </w:r>
      <w:r w:rsidRPr="00D4048A">
        <w:t xml:space="preserve"> </w:t>
      </w:r>
      <w:r w:rsidRPr="00D4048A">
        <w:t>기능</w:t>
      </w:r>
    </w:p>
    <w:p w14:paraId="792E0827" w14:textId="77777777" w:rsidR="00B51D7D" w:rsidRPr="00D4048A" w:rsidRDefault="00B51D7D" w:rsidP="00B51D7D">
      <w:pPr>
        <w:pStyle w:val="p2"/>
        <w:rPr>
          <w:rFonts w:ascii="CMU Concrete" w:hAnsi="CMU Concrete"/>
        </w:rPr>
      </w:pPr>
      <w:r w:rsidRPr="00D4048A">
        <w:rPr>
          <w:rFonts w:ascii="CMU Concrete" w:hAnsi="CMU Concrete"/>
        </w:rPr>
        <w:t>정렬할</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에서</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아이콘</w:t>
      </w:r>
      <w:r w:rsidRPr="00D4048A">
        <w:rPr>
          <w:rFonts w:ascii="CMU Concrete" w:hAnsi="CMU Concrete"/>
        </w:rPr>
        <w:t>(</w:t>
      </w:r>
      <w:r w:rsidRPr="00D4048A">
        <w:rPr>
          <w:rFonts w:ascii="CMU Concrete" w:hAnsi="CMU Concrete"/>
        </w:rPr>
        <w:t>콤보</w:t>
      </w:r>
      <w:r w:rsidRPr="00D4048A">
        <w:rPr>
          <w:rFonts w:ascii="CMU Concrete" w:hAnsi="CMU Concrete"/>
        </w:rPr>
        <w:t xml:space="preserve"> </w:t>
      </w:r>
      <w:r w:rsidRPr="00D4048A">
        <w:rPr>
          <w:rFonts w:ascii="CMU Concrete" w:hAnsi="CMU Concrete"/>
        </w:rPr>
        <w:t>박스</w:t>
      </w:r>
      <w:r w:rsidRPr="00D4048A">
        <w:rPr>
          <w:rFonts w:ascii="CMU Concrete" w:hAnsi="CMU Concrete"/>
        </w:rPr>
        <w:t xml:space="preserve"> </w:t>
      </w:r>
      <w:r w:rsidRPr="00D4048A">
        <w:rPr>
          <w:rFonts w:ascii="CMU Concrete" w:hAnsi="CMU Concrete"/>
        </w:rPr>
        <w:t>오른쪽</w:t>
      </w:r>
      <w:r w:rsidRPr="00D4048A">
        <w:rPr>
          <w:rFonts w:ascii="CMU Concrete" w:hAnsi="CMU Concrete"/>
        </w:rPr>
        <w:t xml:space="preserve"> </w:t>
      </w:r>
      <w:r w:rsidRPr="00D4048A">
        <w:rPr>
          <w:rFonts w:ascii="CMU Concrete" w:hAnsi="CMU Concrete"/>
        </w:rPr>
        <w:t>아이콘</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누른</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Grid </w:t>
      </w:r>
      <w:r w:rsidRPr="00D4048A">
        <w:rPr>
          <w:rFonts w:ascii="CMU Concrete" w:hAnsi="CMU Concrete"/>
        </w:rPr>
        <w:t>상에서</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75FBA7A4" w14:textId="77777777" w:rsidR="00B51D7D" w:rsidRPr="00D4048A" w:rsidRDefault="00B51D7D" w:rsidP="00B51D7D">
      <w:pPr>
        <w:pStyle w:val="p2"/>
        <w:rPr>
          <w:rFonts w:ascii="CMU Concrete" w:hAnsi="CMU Concrete"/>
        </w:rPr>
      </w:pPr>
      <w:r w:rsidRPr="00D4048A">
        <w:rPr>
          <w:rFonts w:ascii="CMU Concrete" w:hAnsi="CMU Concrete"/>
        </w:rPr>
        <w:t>정렬</w:t>
      </w:r>
      <w:r w:rsidRPr="00D4048A">
        <w:rPr>
          <w:rFonts w:ascii="CMU Concrete" w:hAnsi="CMU Concrete"/>
        </w:rPr>
        <w:t xml:space="preserve"> </w:t>
      </w:r>
      <w:r w:rsidRPr="00D4048A">
        <w:rPr>
          <w:rFonts w:ascii="CMU Concrete" w:hAnsi="CMU Concrete"/>
        </w:rPr>
        <w:t>방향</w:t>
      </w:r>
      <w:r w:rsidRPr="00D4048A">
        <w:rPr>
          <w:rFonts w:ascii="CMU Concrete" w:hAnsi="CMU Concrete"/>
        </w:rPr>
        <w:t xml:space="preserve">: </w:t>
      </w:r>
      <w:r w:rsidRPr="00D4048A">
        <w:rPr>
          <w:rFonts w:ascii="CMU Concrete" w:hAnsi="CMU Concrete"/>
        </w:rPr>
        <w:t>방향</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오름</w:t>
      </w:r>
      <w:r w:rsidRPr="00D4048A">
        <w:rPr>
          <w:rFonts w:ascii="CMU Concrete" w:hAnsi="CMU Concrete"/>
        </w:rPr>
        <w:t xml:space="preserve"> </w:t>
      </w:r>
      <w:r w:rsidRPr="00D4048A">
        <w:rPr>
          <w:rFonts w:ascii="CMU Concrete" w:hAnsi="CMU Concrete"/>
        </w:rPr>
        <w:t>차순</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내림</w:t>
      </w:r>
      <w:r w:rsidRPr="00D4048A">
        <w:rPr>
          <w:rFonts w:ascii="CMU Concrete" w:hAnsi="CMU Concrete"/>
        </w:rPr>
        <w:t xml:space="preserve"> </w:t>
      </w:r>
      <w:r w:rsidRPr="00D4048A">
        <w:rPr>
          <w:rFonts w:ascii="CMU Concrete" w:hAnsi="CMU Concrete"/>
        </w:rPr>
        <w:t>차순으로</w:t>
      </w:r>
      <w:r w:rsidRPr="00D4048A">
        <w:rPr>
          <w:rFonts w:ascii="CMU Concrete" w:hAnsi="CMU Concrete"/>
        </w:rPr>
        <w:t xml:space="preserve"> </w:t>
      </w:r>
      <w:r w:rsidRPr="00D4048A">
        <w:rPr>
          <w:rFonts w:ascii="CMU Concrete" w:hAnsi="CMU Concrete"/>
        </w:rPr>
        <w:t>정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25B38EF" w14:textId="77777777" w:rsidR="00B51D7D" w:rsidRDefault="00B51D7D" w:rsidP="00B51D7D">
      <w:pPr>
        <w:pStyle w:val="p2"/>
        <w:rPr>
          <w:rFonts w:ascii="CMU Concrete" w:hAnsi="CMU Concrete"/>
        </w:rPr>
      </w:pPr>
      <w:r w:rsidRPr="00D4048A">
        <w:rPr>
          <w:rFonts w:ascii="CMU Concrete" w:hAnsi="CMU Concrete"/>
        </w:rPr>
        <w:t>다중</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정렬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10A41A7E" w14:textId="77777777" w:rsidR="00B51D7D" w:rsidRPr="00D4048A" w:rsidRDefault="00B51D7D" w:rsidP="00B51D7D">
      <w:pPr>
        <w:pStyle w:val="p2"/>
        <w:rPr>
          <w:rFonts w:ascii="CMU Concrete" w:hAnsi="CMU Concrete"/>
        </w:rPr>
      </w:pPr>
    </w:p>
    <w:p w14:paraId="02991C4F" w14:textId="77777777" w:rsidR="003659D9" w:rsidRPr="003659D9" w:rsidRDefault="00B32DD7" w:rsidP="003659D9">
      <w:pPr>
        <w:jc w:val="left"/>
        <w:rPr>
          <w:sz w:val="18"/>
          <w:szCs w:val="18"/>
        </w:rPr>
      </w:pPr>
      <w:r>
        <w:rPr>
          <w:noProof/>
          <w:sz w:val="18"/>
          <w:szCs w:val="18"/>
        </w:rPr>
        <w:drawing>
          <wp:inline distT="0" distB="0" distL="0" distR="0" wp14:anchorId="5820C671" wp14:editId="546E008D">
            <wp:extent cx="4838700" cy="3095625"/>
            <wp:effectExtent l="0" t="0" r="0" b="9525"/>
            <wp:docPr id="864" name="그림 864" descr="dataexplorer_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dataexplorer_sort"/>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4838700" cy="3095625"/>
                    </a:xfrm>
                    <a:prstGeom prst="rect">
                      <a:avLst/>
                    </a:prstGeom>
                    <a:noFill/>
                    <a:ln>
                      <a:noFill/>
                    </a:ln>
                  </pic:spPr>
                </pic:pic>
              </a:graphicData>
            </a:graphic>
          </wp:inline>
        </w:drawing>
      </w:r>
    </w:p>
    <w:p w14:paraId="46DFAF95" w14:textId="77777777" w:rsidR="00B51D7D" w:rsidRPr="00D4048A" w:rsidRDefault="00B51D7D" w:rsidP="00AE3A66">
      <w:pPr>
        <w:pStyle w:val="af"/>
      </w:pPr>
    </w:p>
    <w:p w14:paraId="0E5FB968" w14:textId="77777777" w:rsidR="00B51D7D" w:rsidRDefault="00B51D7D" w:rsidP="00B51D7D">
      <w:pPr>
        <w:rPr>
          <w:rFonts w:ascii="CMU Concrete" w:hAnsi="CMU Concrete"/>
        </w:rPr>
      </w:pPr>
    </w:p>
    <w:p w14:paraId="09587FD6" w14:textId="77777777" w:rsidR="00B51D7D" w:rsidRPr="00D4048A" w:rsidRDefault="00B51D7D" w:rsidP="00B51D7D">
      <w:pPr>
        <w:rPr>
          <w:rFonts w:ascii="CMU Concrete" w:hAnsi="CMU Concrete"/>
        </w:rPr>
      </w:pPr>
    </w:p>
    <w:p w14:paraId="232CD8EF" w14:textId="77777777" w:rsidR="00B51D7D" w:rsidRPr="00D4048A" w:rsidRDefault="00B51D7D" w:rsidP="00822CCC">
      <w:pPr>
        <w:pStyle w:val="000"/>
        <w:ind w:firstLine="108"/>
      </w:pPr>
      <w:bookmarkStart w:id="1405" w:name="_Toc93916174"/>
      <w:bookmarkStart w:id="1406" w:name="_Toc94670716"/>
      <w:bookmarkStart w:id="1407" w:name="_Toc94688463"/>
      <w:bookmarkStart w:id="1408" w:name="_Toc206929840"/>
      <w:bookmarkStart w:id="1409" w:name="_Toc206930008"/>
      <w:bookmarkStart w:id="1410" w:name="_Toc206930175"/>
      <w:bookmarkStart w:id="1411" w:name="_Toc207077319"/>
      <w:bookmarkStart w:id="1412" w:name="_Toc207077482"/>
      <w:bookmarkStart w:id="1413" w:name="_Toc207077644"/>
      <w:bookmarkStart w:id="1414" w:name="_Toc207079616"/>
      <w:bookmarkStart w:id="1415" w:name="_Toc207079779"/>
      <w:bookmarkStart w:id="1416" w:name="_Toc283655406"/>
      <w:bookmarkStart w:id="1417" w:name="_Toc67925676"/>
      <w:r w:rsidRPr="00D4048A">
        <w:t>5.5.2 파생</w:t>
      </w:r>
      <w:bookmarkEnd w:id="1405"/>
      <w:bookmarkEnd w:id="1406"/>
      <w:bookmarkEnd w:id="1407"/>
      <w:bookmarkEnd w:id="1408"/>
      <w:bookmarkEnd w:id="1409"/>
      <w:bookmarkEnd w:id="1410"/>
      <w:bookmarkEnd w:id="1411"/>
      <w:bookmarkEnd w:id="1412"/>
      <w:bookmarkEnd w:id="1413"/>
      <w:bookmarkEnd w:id="1414"/>
      <w:bookmarkEnd w:id="1415"/>
      <w:bookmarkEnd w:id="1416"/>
      <w:r>
        <w:rPr>
          <w:rFonts w:hint="eastAsia"/>
        </w:rPr>
        <w:t>변수</w:t>
      </w:r>
      <w:bookmarkEnd w:id="1417"/>
    </w:p>
    <w:p w14:paraId="0A8B1867"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r w:rsidRPr="00D4048A">
        <w:rPr>
          <w:rFonts w:ascii="CMU Concrete" w:hAnsi="CMU Concrete"/>
        </w:rPr>
        <w:t xml:space="preserve"> </w:t>
      </w:r>
      <w:r w:rsidRPr="00D4048A">
        <w:rPr>
          <w:rFonts w:ascii="CMU Concrete" w:hAnsi="CMU Concrete"/>
        </w:rPr>
        <w:t>생성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 xml:space="preserve">. </w:t>
      </w:r>
      <w:r w:rsidRPr="00D4048A">
        <w:rPr>
          <w:rFonts w:ascii="CMU Concrete" w:hAnsi="CMU Concrete"/>
        </w:rPr>
        <w:t>기능적으로</w:t>
      </w:r>
      <w:r w:rsidRPr="00D4048A">
        <w:rPr>
          <w:rFonts w:ascii="CMU Concrete" w:hAnsi="CMU Concrete"/>
        </w:rPr>
        <w:t xml:space="preserve"> </w:t>
      </w:r>
      <w:r w:rsidRPr="00D4048A">
        <w:rPr>
          <w:rFonts w:ascii="CMU Concrete" w:hAnsi="CMU Concrete"/>
        </w:rPr>
        <w:t>노드창의</w:t>
      </w:r>
      <w:r w:rsidRPr="00D4048A">
        <w:rPr>
          <w:rFonts w:ascii="CMU Concrete" w:hAnsi="CMU Concrete"/>
        </w:rPr>
        <w:t xml:space="preserve"> </w:t>
      </w:r>
      <w:r>
        <w:rPr>
          <w:rFonts w:ascii="CMU Concrete" w:hAnsi="CMU Concrete" w:hint="eastAsia"/>
          <w:b/>
        </w:rPr>
        <w:t>파생변수</w:t>
      </w:r>
      <w:r w:rsidRPr="00D4048A">
        <w:rPr>
          <w:rFonts w:ascii="CMU Concrete" w:hAnsi="CMU Concrete"/>
          <w:b/>
        </w:rPr>
        <w:t xml:space="preserve"> </w:t>
      </w:r>
      <w:r w:rsidRPr="00D4048A">
        <w:rPr>
          <w:rFonts w:ascii="CMU Concrete" w:hAnsi="CMU Concrete"/>
          <w:b/>
        </w:rPr>
        <w:t>노드</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p>
    <w:p w14:paraId="1533D726" w14:textId="77777777" w:rsidR="00B51D7D" w:rsidRPr="00D4048A" w:rsidRDefault="00B51D7D" w:rsidP="00B51D7D">
      <w:pPr>
        <w:pStyle w:val="11"/>
      </w:pPr>
      <w:r w:rsidRPr="00D4048A">
        <w:t>실행</w:t>
      </w:r>
      <w:r w:rsidRPr="00D4048A">
        <w:t xml:space="preserve"> </w:t>
      </w:r>
      <w:r w:rsidRPr="00D4048A">
        <w:t>방법</w:t>
      </w:r>
    </w:p>
    <w:p w14:paraId="00D19B55" w14:textId="77777777" w:rsidR="00B51D7D" w:rsidRPr="00D4048A" w:rsidRDefault="00B51D7D" w:rsidP="00B51D7D">
      <w:pPr>
        <w:pStyle w:val="p2"/>
        <w:rPr>
          <w:rFonts w:ascii="CMU Concrete" w:hAnsi="CMU Concrete"/>
        </w:rPr>
      </w:pPr>
      <w:r w:rsidRPr="00D4048A">
        <w:rPr>
          <w:rFonts w:ascii="CMU Concrete" w:hAnsi="CMU Concrete"/>
          <w:b/>
        </w:rPr>
        <w:t>[</w:t>
      </w:r>
      <w:r w:rsidRPr="00D4048A">
        <w:rPr>
          <w:rFonts w:ascii="CMU Concrete" w:hAnsi="CMU Concrete"/>
          <w:b/>
        </w:rPr>
        <w:t>데이터</w:t>
      </w:r>
      <w:r w:rsidRPr="00D4048A">
        <w:rPr>
          <w:rFonts w:ascii="CMU Concrete" w:hAnsi="CMU Concrete"/>
          <w:b/>
        </w:rPr>
        <w:t>] – [</w:t>
      </w:r>
      <w:r>
        <w:rPr>
          <w:rFonts w:ascii="CMU Concrete" w:hAnsi="CMU Concrete"/>
          <w:b/>
        </w:rPr>
        <w:t>파생</w:t>
      </w:r>
      <w:r>
        <w:rPr>
          <w:rFonts w:ascii="CMU Concrete" w:hAnsi="CMU Concrete" w:hint="eastAsia"/>
          <w:b/>
        </w:rPr>
        <w:t>변수</w:t>
      </w:r>
      <w:r w:rsidRPr="00D4048A">
        <w:rPr>
          <w:rFonts w:ascii="CMU Concrete" w:hAnsi="CMU Concrete"/>
          <w:b/>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툴바의</w:t>
      </w:r>
      <w:r w:rsidRPr="00D4048A">
        <w:rPr>
          <w:rFonts w:ascii="CMU Concrete" w:hAnsi="CMU Concrete"/>
        </w:rPr>
        <w:t xml:space="preserve"> </w:t>
      </w:r>
      <w:r w:rsidRPr="00D4048A">
        <w:rPr>
          <w:rFonts w:ascii="CMU Concrete" w:hAnsi="CMU Concrete"/>
          <w:b/>
        </w:rPr>
        <w:t>파생</w:t>
      </w:r>
      <w:r>
        <w:rPr>
          <w:rFonts w:ascii="CMU Concrete" w:hAnsi="CMU Concrete" w:hint="eastAsia"/>
          <w:b/>
        </w:rPr>
        <w:t>변수</w:t>
      </w:r>
      <w:r w:rsidRPr="00D4048A">
        <w:rPr>
          <w:rFonts w:ascii="CMU Concrete" w:hAnsi="CMU Concrete"/>
        </w:rPr>
        <w:t xml:space="preserve"> </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Pr>
          <w:rFonts w:ascii="CMU Concrete" w:hAnsi="CMU Concrete"/>
        </w:rPr>
        <w:t>파생</w:t>
      </w:r>
      <w:r>
        <w:rPr>
          <w:rFonts w:ascii="CMU Concrete" w:hAnsi="CMU Concrete" w:hint="eastAsia"/>
        </w:rPr>
        <w:t>변수</w:t>
      </w:r>
      <w:r w:rsidRPr="00D4048A">
        <w:rPr>
          <w:rFonts w:ascii="CMU Concrete" w:hAnsi="CMU Concrete"/>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0440CD25" w14:textId="77777777" w:rsidR="00B51D7D" w:rsidRDefault="00B51D7D" w:rsidP="00B51D7D">
      <w:pPr>
        <w:pStyle w:val="11"/>
      </w:pPr>
      <w:r w:rsidRPr="00D4048A">
        <w:t>예제</w:t>
      </w:r>
      <w:r w:rsidRPr="00D4048A">
        <w:t xml:space="preserve"> </w:t>
      </w:r>
      <w:r w:rsidRPr="00D4048A">
        <w:t>데이터</w:t>
      </w:r>
    </w:p>
    <w:p w14:paraId="450ABFF0" w14:textId="77777777" w:rsidR="00B51D7D" w:rsidRPr="00D4048A" w:rsidRDefault="00B51D7D" w:rsidP="00B51D7D">
      <w:pPr>
        <w:pStyle w:val="11"/>
      </w:pPr>
    </w:p>
    <w:p w14:paraId="487221B4" w14:textId="77777777" w:rsidR="00B51D7D" w:rsidRPr="00D4048A" w:rsidRDefault="00B32DD7" w:rsidP="00AE3A66">
      <w:pPr>
        <w:pStyle w:val="af"/>
      </w:pPr>
      <w:r>
        <w:rPr>
          <w:noProof/>
        </w:rPr>
        <mc:AlternateContent>
          <mc:Choice Requires="wps">
            <w:drawing>
              <wp:anchor distT="0" distB="0" distL="114300" distR="114300" simplePos="0" relativeHeight="251698176" behindDoc="0" locked="0" layoutInCell="1" allowOverlap="1" wp14:anchorId="7E779C0C" wp14:editId="1B17FA51">
                <wp:simplePos x="0" y="0"/>
                <wp:positionH relativeFrom="column">
                  <wp:posOffset>499745</wp:posOffset>
                </wp:positionH>
                <wp:positionV relativeFrom="line">
                  <wp:posOffset>309245</wp:posOffset>
                </wp:positionV>
                <wp:extent cx="161925" cy="161925"/>
                <wp:effectExtent l="18415" t="15240" r="19685" b="22860"/>
                <wp:wrapNone/>
                <wp:docPr id="1555" name="Rectangle 1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119A2" id="Rectangle 1419" o:spid="_x0000_s1026" style="position:absolute;left:0;text-align:left;margin-left:39.35pt;margin-top:24.35pt;width:12.75pt;height:1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" filled="f" strokecolor="red" strokeweight="2.25pt">
                <w10:wrap anchory="line"/>
              </v:rect>
            </w:pict>
          </mc:Fallback>
        </mc:AlternateContent>
      </w:r>
      <w:r w:rsidR="003659D9" w:rsidRPr="003659D9">
        <w:t xml:space="preserve"> </w:t>
      </w:r>
      <w:r>
        <w:rPr>
          <w:noProof/>
        </w:rPr>
        <w:drawing>
          <wp:inline distT="0" distB="0" distL="0" distR="0" wp14:anchorId="217DEB70" wp14:editId="01EAA7C8">
            <wp:extent cx="4914900" cy="3105150"/>
            <wp:effectExtent l="0" t="0" r="0" b="0"/>
            <wp:docPr id="865" name="그림 865" descr="dataexplorer_derive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dataexplorer_derive_data"/>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4914900" cy="3105150"/>
                    </a:xfrm>
                    <a:prstGeom prst="rect">
                      <a:avLst/>
                    </a:prstGeom>
                    <a:noFill/>
                    <a:ln>
                      <a:noFill/>
                    </a:ln>
                  </pic:spPr>
                </pic:pic>
              </a:graphicData>
            </a:graphic>
          </wp:inline>
        </w:drawing>
      </w:r>
    </w:p>
    <w:p w14:paraId="5D83C3DD" w14:textId="77777777" w:rsidR="00B51D7D" w:rsidRPr="00D4048A" w:rsidRDefault="00B51D7D" w:rsidP="00B51D7D">
      <w:pPr>
        <w:pStyle w:val="16"/>
        <w:rPr>
          <w:rFonts w:ascii="CMU Concrete" w:eastAsia="굴림" w:hAnsi="CMU Concrete"/>
        </w:rPr>
      </w:pPr>
    </w:p>
    <w:p w14:paraId="22FDEE72" w14:textId="77777777" w:rsidR="00B51D7D" w:rsidRDefault="00B51D7D" w:rsidP="00401892">
      <w:pPr>
        <w:pStyle w:val="p2"/>
        <w:numPr>
          <w:ilvl w:val="0"/>
          <w:numId w:val="65"/>
        </w:numPr>
        <w:ind w:left="426"/>
        <w:rPr>
          <w:rFonts w:ascii="CMU Concrete" w:hAnsi="CMU Concrete"/>
        </w:rPr>
      </w:pPr>
      <w:r>
        <w:rPr>
          <w:rFonts w:ascii="CMU Concrete" w:hAnsi="CMU Concrete"/>
        </w:rPr>
        <w:t>파생</w:t>
      </w:r>
      <w:r>
        <w:rPr>
          <w:rFonts w:ascii="CMU Concrete" w:hAnsi="CMU Concrete" w:hint="eastAsia"/>
        </w:rPr>
        <w:t>변수</w:t>
      </w:r>
      <w:r w:rsidRPr="00D4048A">
        <w:rPr>
          <w:rFonts w:ascii="CMU Concrete" w:hAnsi="CMU Concrete"/>
        </w:rPr>
        <w:t xml:space="preserve"> </w:t>
      </w:r>
      <w:r w:rsidRPr="00D4048A">
        <w:rPr>
          <w:rFonts w:ascii="CMU Concrete" w:hAnsi="CMU Concrete"/>
        </w:rPr>
        <w:t>다이얼로그</w:t>
      </w:r>
    </w:p>
    <w:p w14:paraId="02B15A3E" w14:textId="77777777" w:rsidR="00B51D7D" w:rsidRPr="00D4048A" w:rsidRDefault="00B51D7D" w:rsidP="00B51D7D">
      <w:pPr>
        <w:pStyle w:val="p2"/>
        <w:ind w:left="0"/>
        <w:rPr>
          <w:rFonts w:ascii="CMU Concrete" w:hAnsi="CMU Concrete"/>
        </w:rPr>
      </w:pPr>
    </w:p>
    <w:p w14:paraId="68DFB34B" w14:textId="77777777" w:rsidR="00B51D7D" w:rsidRPr="00D4048A" w:rsidRDefault="00B32DD7" w:rsidP="00AE3A66">
      <w:pPr>
        <w:pStyle w:val="af"/>
      </w:pPr>
      <w:r>
        <w:rPr>
          <w:noProof/>
        </w:rPr>
        <w:drawing>
          <wp:inline distT="0" distB="0" distL="0" distR="0" wp14:anchorId="70959D80" wp14:editId="22335988">
            <wp:extent cx="4743450" cy="3009900"/>
            <wp:effectExtent l="0" t="0" r="0" b="0"/>
            <wp:docPr id="866" name="그림 866" descr="dataexplorer_derive_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dataexplorer_derive_dialog"/>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4743450" cy="3009900"/>
                    </a:xfrm>
                    <a:prstGeom prst="rect">
                      <a:avLst/>
                    </a:prstGeom>
                    <a:noFill/>
                    <a:ln>
                      <a:noFill/>
                    </a:ln>
                  </pic:spPr>
                </pic:pic>
              </a:graphicData>
            </a:graphic>
          </wp:inline>
        </w:drawing>
      </w:r>
    </w:p>
    <w:p w14:paraId="68EE3BFB" w14:textId="77777777" w:rsidR="00B51D7D" w:rsidRPr="00D4048A" w:rsidRDefault="00B51D7D" w:rsidP="00B51D7D">
      <w:pPr>
        <w:pStyle w:val="p4"/>
      </w:pPr>
      <w:r w:rsidRPr="00D4048A">
        <w:rPr>
          <w:rStyle w:val="p3Char"/>
          <w:rFonts w:ascii="CMU Concrete" w:eastAsia="굴림" w:hAnsi="CMU Concrete"/>
          <w:b/>
          <w:bCs w:val="0"/>
        </w:rPr>
        <w:t>1</w:t>
      </w:r>
      <w:r w:rsidRPr="00D4048A">
        <w:t xml:space="preserve">: </w:t>
      </w:r>
      <w:r w:rsidRPr="00D4048A">
        <w:t>파생</w:t>
      </w:r>
      <w:r w:rsidRPr="00D4048A">
        <w:t xml:space="preserve"> </w:t>
      </w:r>
      <w:r>
        <w:rPr>
          <w:rFonts w:hint="eastAsia"/>
        </w:rPr>
        <w:t>변수</w:t>
      </w:r>
      <w:r w:rsidRPr="00D4048A">
        <w:t>를</w:t>
      </w:r>
      <w:r w:rsidRPr="00D4048A">
        <w:t xml:space="preserve"> </w:t>
      </w:r>
      <w:r w:rsidRPr="00D4048A">
        <w:t>여러</w:t>
      </w:r>
      <w:r w:rsidRPr="00D4048A">
        <w:t xml:space="preserve"> </w:t>
      </w:r>
      <w:r w:rsidRPr="00D4048A">
        <w:t>개</w:t>
      </w:r>
      <w:r w:rsidRPr="00D4048A">
        <w:t xml:space="preserve"> </w:t>
      </w:r>
      <w:r w:rsidRPr="00D4048A">
        <w:t>만들</w:t>
      </w:r>
      <w:r w:rsidRPr="00D4048A">
        <w:t xml:space="preserve"> </w:t>
      </w:r>
      <w:r w:rsidRPr="00D4048A">
        <w:t>때</w:t>
      </w:r>
      <w:r w:rsidRPr="00D4048A">
        <w:t xml:space="preserve">, </w:t>
      </w:r>
      <w:r w:rsidRPr="00D4048A">
        <w:t>사용합니다</w:t>
      </w:r>
      <w:r w:rsidRPr="00D4048A">
        <w:t xml:space="preserve">. </w:t>
      </w:r>
      <w:r w:rsidRPr="00D4048A">
        <w:t>추가</w:t>
      </w:r>
      <w:r w:rsidRPr="00D4048A">
        <w:t xml:space="preserve"> </w:t>
      </w:r>
      <w:r w:rsidRPr="00D4048A">
        <w:t>버튼을</w:t>
      </w:r>
      <w:r w:rsidRPr="00D4048A">
        <w:t xml:space="preserve"> </w:t>
      </w:r>
      <w:r w:rsidRPr="00D4048A">
        <w:t>누르면</w:t>
      </w:r>
      <w:r w:rsidRPr="00D4048A">
        <w:t xml:space="preserve"> </w:t>
      </w:r>
      <w:r>
        <w:t>파생</w:t>
      </w:r>
      <w:r>
        <w:rPr>
          <w:rFonts w:hint="eastAsia"/>
        </w:rPr>
        <w:t>변수</w:t>
      </w:r>
      <w:r w:rsidRPr="00D4048A">
        <w:t>를</w:t>
      </w:r>
      <w:r w:rsidRPr="00D4048A">
        <w:t xml:space="preserve"> </w:t>
      </w:r>
      <w:r w:rsidRPr="00D4048A">
        <w:t>추가할</w:t>
      </w:r>
      <w:r w:rsidRPr="00D4048A">
        <w:t xml:space="preserve"> </w:t>
      </w:r>
      <w:r w:rsidRPr="00D4048A">
        <w:t>수</w:t>
      </w:r>
      <w:r w:rsidRPr="00D4048A">
        <w:t xml:space="preserve"> </w:t>
      </w:r>
      <w:r w:rsidRPr="00D4048A">
        <w:t>있는</w:t>
      </w:r>
      <w:r w:rsidRPr="00D4048A">
        <w:t xml:space="preserve"> </w:t>
      </w:r>
      <w:r w:rsidRPr="00D4048A">
        <w:t>리스트가</w:t>
      </w:r>
      <w:r w:rsidRPr="00D4048A">
        <w:t xml:space="preserve"> </w:t>
      </w:r>
      <w:r w:rsidRPr="00D4048A">
        <w:t>추가되고</w:t>
      </w:r>
      <w:r w:rsidRPr="00D4048A">
        <w:t xml:space="preserve">, </w:t>
      </w:r>
      <w:r w:rsidRPr="00D4048A">
        <w:t>삭제</w:t>
      </w:r>
      <w:r w:rsidRPr="00D4048A">
        <w:t xml:space="preserve"> </w:t>
      </w:r>
      <w:r w:rsidRPr="00D4048A">
        <w:t>버튼을</w:t>
      </w:r>
      <w:r w:rsidRPr="00D4048A">
        <w:t xml:space="preserve"> </w:t>
      </w:r>
      <w:r w:rsidRPr="00D4048A">
        <w:t>누르면</w:t>
      </w:r>
      <w:r w:rsidRPr="00D4048A">
        <w:t xml:space="preserve"> </w:t>
      </w:r>
      <w:r w:rsidRPr="00D4048A">
        <w:t>마지막</w:t>
      </w:r>
      <w:r w:rsidRPr="00D4048A">
        <w:t xml:space="preserve"> </w:t>
      </w:r>
      <w:r>
        <w:t>파생</w:t>
      </w:r>
      <w:r>
        <w:rPr>
          <w:rFonts w:hint="eastAsia"/>
        </w:rPr>
        <w:t>변수</w:t>
      </w:r>
      <w:r w:rsidRPr="00D4048A">
        <w:t xml:space="preserve"> </w:t>
      </w:r>
      <w:r w:rsidRPr="00D4048A">
        <w:t>리스트가</w:t>
      </w:r>
      <w:r w:rsidRPr="00D4048A">
        <w:t xml:space="preserve"> </w:t>
      </w:r>
      <w:r w:rsidRPr="00D4048A">
        <w:t>제거됩니다</w:t>
      </w:r>
      <w:r w:rsidRPr="00D4048A">
        <w:t xml:space="preserve">. </w:t>
      </w:r>
      <w:r w:rsidRPr="00D4048A">
        <w:t>만약</w:t>
      </w:r>
      <w:r w:rsidRPr="00D4048A">
        <w:t xml:space="preserve"> </w:t>
      </w:r>
      <w:r w:rsidRPr="00D4048A">
        <w:t>파생</w:t>
      </w:r>
      <w:r w:rsidRPr="00D4048A">
        <w:t xml:space="preserve"> </w:t>
      </w:r>
      <w:r>
        <w:rPr>
          <w:rFonts w:hint="eastAsia"/>
        </w:rPr>
        <w:t>변수</w:t>
      </w:r>
      <w:r w:rsidRPr="00D4048A">
        <w:t xml:space="preserve"> </w:t>
      </w:r>
      <w:r w:rsidRPr="00D4048A">
        <w:t>리스트</w:t>
      </w:r>
      <w:r w:rsidRPr="00D4048A">
        <w:t xml:space="preserve"> </w:t>
      </w:r>
      <w:r w:rsidRPr="00D4048A">
        <w:t>원소가</w:t>
      </w:r>
      <w:r w:rsidRPr="00D4048A">
        <w:t xml:space="preserve"> 1</w:t>
      </w:r>
      <w:r w:rsidRPr="00D4048A">
        <w:t>개일</w:t>
      </w:r>
      <w:r w:rsidRPr="00D4048A">
        <w:t xml:space="preserve"> </w:t>
      </w:r>
      <w:r w:rsidRPr="00D4048A">
        <w:t>때는</w:t>
      </w:r>
      <w:r w:rsidRPr="00D4048A">
        <w:t xml:space="preserve"> </w:t>
      </w:r>
      <w:r w:rsidRPr="00D4048A">
        <w:t>삭제</w:t>
      </w:r>
      <w:r w:rsidRPr="00D4048A">
        <w:t xml:space="preserve"> </w:t>
      </w:r>
      <w:r w:rsidRPr="00D4048A">
        <w:t>버튼을</w:t>
      </w:r>
      <w:r w:rsidRPr="00D4048A">
        <w:t xml:space="preserve"> </w:t>
      </w:r>
      <w:r w:rsidRPr="00D4048A">
        <w:t>눌러도</w:t>
      </w:r>
      <w:r w:rsidRPr="00D4048A">
        <w:t xml:space="preserve"> </w:t>
      </w:r>
      <w:r w:rsidRPr="00D4048A">
        <w:t>더</w:t>
      </w:r>
      <w:r w:rsidRPr="00D4048A">
        <w:t xml:space="preserve"> </w:t>
      </w:r>
      <w:r w:rsidRPr="00D4048A">
        <w:t>이상</w:t>
      </w:r>
      <w:r w:rsidRPr="00D4048A">
        <w:t xml:space="preserve"> </w:t>
      </w:r>
      <w:r w:rsidRPr="00D4048A">
        <w:t>리스트</w:t>
      </w:r>
      <w:r w:rsidRPr="00D4048A">
        <w:t xml:space="preserve"> </w:t>
      </w:r>
      <w:r w:rsidRPr="00D4048A">
        <w:t>원소가</w:t>
      </w:r>
      <w:r w:rsidRPr="00D4048A">
        <w:t xml:space="preserve"> </w:t>
      </w:r>
      <w:r w:rsidRPr="00D4048A">
        <w:t>줄어들지</w:t>
      </w:r>
      <w:r w:rsidRPr="00D4048A">
        <w:t xml:space="preserve"> </w:t>
      </w:r>
      <w:r w:rsidRPr="00D4048A">
        <w:t>않습니다</w:t>
      </w:r>
      <w:r w:rsidRPr="00D4048A">
        <w:t>.</w:t>
      </w:r>
    </w:p>
    <w:p w14:paraId="16800712" w14:textId="77777777" w:rsidR="00B51D7D" w:rsidRPr="00D4048A" w:rsidRDefault="00B51D7D" w:rsidP="00B51D7D">
      <w:pPr>
        <w:pStyle w:val="p4"/>
      </w:pPr>
      <w:r w:rsidRPr="00D4048A">
        <w:rPr>
          <w:rStyle w:val="p3Char"/>
          <w:rFonts w:ascii="CMU Concrete" w:eastAsia="굴림" w:hAnsi="CMU Concrete"/>
          <w:b/>
          <w:bCs w:val="0"/>
        </w:rPr>
        <w:t>2</w:t>
      </w:r>
      <w:r w:rsidRPr="00D4048A">
        <w:t xml:space="preserve">: </w:t>
      </w:r>
      <w:r w:rsidRPr="00D4048A">
        <w:t>추가될</w:t>
      </w:r>
      <w:r w:rsidRPr="00D4048A">
        <w:t xml:space="preserve"> </w:t>
      </w:r>
      <w:r>
        <w:t>파생</w:t>
      </w:r>
      <w:r>
        <w:rPr>
          <w:rFonts w:hint="eastAsia"/>
        </w:rPr>
        <w:t>변수</w:t>
      </w:r>
      <w:r w:rsidRPr="00D4048A">
        <w:t>의</w:t>
      </w:r>
      <w:r w:rsidRPr="00D4048A">
        <w:t xml:space="preserve"> </w:t>
      </w:r>
      <w:r>
        <w:rPr>
          <w:rFonts w:hint="eastAsia"/>
        </w:rPr>
        <w:t>변수</w:t>
      </w:r>
      <w:r w:rsidRPr="00D4048A">
        <w:t>명을</w:t>
      </w:r>
      <w:r w:rsidRPr="00D4048A">
        <w:t xml:space="preserve"> </w:t>
      </w:r>
      <w:r w:rsidRPr="00D4048A">
        <w:t>넣을</w:t>
      </w:r>
      <w:r w:rsidRPr="00D4048A">
        <w:t xml:space="preserve"> </w:t>
      </w:r>
      <w:r w:rsidRPr="00D4048A">
        <w:t>수</w:t>
      </w:r>
      <w:r w:rsidRPr="00D4048A">
        <w:t xml:space="preserve"> </w:t>
      </w:r>
      <w:r w:rsidRPr="00D4048A">
        <w:t>있는</w:t>
      </w:r>
      <w:r w:rsidRPr="00D4048A">
        <w:t xml:space="preserve"> </w:t>
      </w:r>
      <w:r w:rsidRPr="00D4048A">
        <w:t>편집창입니다</w:t>
      </w:r>
      <w:r w:rsidRPr="00D4048A">
        <w:t>.</w:t>
      </w:r>
    </w:p>
    <w:p w14:paraId="489BECD2" w14:textId="77777777" w:rsidR="00B51D7D" w:rsidRPr="00D4048A" w:rsidRDefault="00B51D7D" w:rsidP="00B51D7D">
      <w:pPr>
        <w:pStyle w:val="p4"/>
      </w:pPr>
      <w:r w:rsidRPr="00D4048A">
        <w:rPr>
          <w:rStyle w:val="p3Char"/>
          <w:rFonts w:ascii="CMU Concrete" w:eastAsia="굴림" w:hAnsi="CMU Concrete"/>
          <w:b/>
          <w:bCs w:val="0"/>
        </w:rPr>
        <w:t>3</w:t>
      </w:r>
      <w:r w:rsidRPr="00D4048A">
        <w:t xml:space="preserve">: </w:t>
      </w:r>
      <w:r w:rsidRPr="00D4048A">
        <w:t>파생</w:t>
      </w:r>
      <w:r w:rsidRPr="00D4048A">
        <w:t xml:space="preserve"> </w:t>
      </w:r>
      <w:r>
        <w:rPr>
          <w:rFonts w:hint="eastAsia"/>
        </w:rPr>
        <w:t>변수</w:t>
      </w:r>
      <w:r w:rsidRPr="00D4048A">
        <w:t>를</w:t>
      </w:r>
      <w:r w:rsidRPr="00D4048A">
        <w:t xml:space="preserve"> </w:t>
      </w:r>
      <w:r w:rsidRPr="00D4048A">
        <w:t>만들</w:t>
      </w:r>
      <w:r w:rsidRPr="00D4048A">
        <w:t xml:space="preserve"> </w:t>
      </w:r>
      <w:r w:rsidRPr="00D4048A">
        <w:t>규칙을</w:t>
      </w:r>
      <w:r w:rsidRPr="00D4048A">
        <w:t xml:space="preserve"> </w:t>
      </w:r>
      <w:r w:rsidRPr="00D4048A">
        <w:t>입력하는</w:t>
      </w:r>
      <w:r w:rsidRPr="00D4048A">
        <w:t xml:space="preserve"> </w:t>
      </w:r>
      <w:r w:rsidRPr="00D4048A">
        <w:t>편집창입니다</w:t>
      </w:r>
      <w:r w:rsidRPr="00D4048A">
        <w:t xml:space="preserve">. </w:t>
      </w:r>
      <w:r w:rsidRPr="00D4048A">
        <w:t>편집</w:t>
      </w:r>
      <w:r w:rsidRPr="00D4048A">
        <w:t xml:space="preserve"> </w:t>
      </w:r>
      <w:r w:rsidRPr="00D4048A">
        <w:t>규칙은</w:t>
      </w:r>
      <w:r w:rsidRPr="00D4048A">
        <w:t xml:space="preserve"> </w:t>
      </w:r>
      <w:hyperlink r:id="rId1443" w:history="1">
        <w:r>
          <w:rPr>
            <w:rStyle w:val="p3Char"/>
            <w:rFonts w:ascii="CMU Concrete" w:eastAsia="굴림" w:hAnsi="CMU Concrete"/>
            <w:b/>
            <w:bCs w:val="0"/>
          </w:rPr>
          <w:t>파생</w:t>
        </w:r>
        <w:r>
          <w:rPr>
            <w:rStyle w:val="p3Char"/>
            <w:rFonts w:ascii="CMU Concrete" w:eastAsia="굴림" w:hAnsi="CMU Concrete" w:hint="eastAsia"/>
            <w:b/>
            <w:bCs w:val="0"/>
          </w:rPr>
          <w:t>변수</w:t>
        </w:r>
        <w:r w:rsidRPr="00D4048A">
          <w:rPr>
            <w:rStyle w:val="p3Char"/>
            <w:rFonts w:ascii="CMU Concrete" w:eastAsia="굴림" w:hAnsi="CMU Concrete"/>
            <w:b/>
            <w:bCs w:val="0"/>
          </w:rPr>
          <w:t>노드</w:t>
        </w:r>
      </w:hyperlink>
      <w:r w:rsidRPr="00D4048A">
        <w:rPr>
          <w:rStyle w:val="p3Char"/>
          <w:rFonts w:ascii="CMU Concrete" w:eastAsia="굴림" w:hAnsi="CMU Concrete"/>
          <w:b/>
          <w:bCs w:val="0"/>
        </w:rPr>
        <w:t xml:space="preserve"> </w:t>
      </w:r>
      <w:r w:rsidRPr="00D4048A">
        <w:t>에서와</w:t>
      </w:r>
      <w:r w:rsidRPr="00D4048A">
        <w:t xml:space="preserve"> </w:t>
      </w:r>
      <w:r w:rsidRPr="00D4048A">
        <w:t>같습니다</w:t>
      </w:r>
      <w:r w:rsidRPr="00D4048A">
        <w:t xml:space="preserve">. </w:t>
      </w:r>
      <w:r w:rsidRPr="00D4048A">
        <w:t>좀</w:t>
      </w:r>
      <w:r w:rsidRPr="00D4048A">
        <w:t xml:space="preserve"> </w:t>
      </w:r>
      <w:r w:rsidRPr="00D4048A">
        <w:t>더</w:t>
      </w:r>
      <w:r w:rsidRPr="00D4048A">
        <w:t xml:space="preserve"> </w:t>
      </w:r>
      <w:r w:rsidRPr="00D4048A">
        <w:t>쉽게</w:t>
      </w:r>
      <w:r w:rsidRPr="00D4048A">
        <w:t xml:space="preserve"> </w:t>
      </w:r>
      <w:r w:rsidRPr="00D4048A">
        <w:t>편집을</w:t>
      </w:r>
      <w:r w:rsidRPr="00D4048A">
        <w:t xml:space="preserve"> </w:t>
      </w:r>
      <w:r w:rsidRPr="00D4048A">
        <w:t>하기</w:t>
      </w:r>
      <w:r w:rsidRPr="00D4048A">
        <w:t xml:space="preserve"> </w:t>
      </w:r>
      <w:r w:rsidRPr="00D4048A">
        <w:t>위해서는</w:t>
      </w:r>
      <w:r w:rsidRPr="00D4048A">
        <w:t xml:space="preserve"> </w:t>
      </w:r>
      <w:r w:rsidRPr="00D4048A">
        <w:t>수식</w:t>
      </w:r>
      <w:r w:rsidRPr="00D4048A">
        <w:t xml:space="preserve"> </w:t>
      </w:r>
      <w:r w:rsidRPr="00D4048A">
        <w:t>편집기를</w:t>
      </w:r>
      <w:r w:rsidRPr="00D4048A">
        <w:t xml:space="preserve"> </w:t>
      </w:r>
      <w:r w:rsidRPr="00D4048A">
        <w:t>이용하면</w:t>
      </w:r>
      <w:r w:rsidRPr="00D4048A">
        <w:t xml:space="preserve"> </w:t>
      </w:r>
      <w:r w:rsidRPr="00D4048A">
        <w:t>됩니다</w:t>
      </w:r>
      <w:r w:rsidRPr="00D4048A">
        <w:t>.</w:t>
      </w:r>
    </w:p>
    <w:p w14:paraId="20D8FF5F" w14:textId="77777777" w:rsidR="00B51D7D" w:rsidRPr="00D4048A" w:rsidRDefault="00B51D7D" w:rsidP="00B51D7D">
      <w:pPr>
        <w:pStyle w:val="p4"/>
      </w:pPr>
      <w:r w:rsidRPr="00D4048A">
        <w:rPr>
          <w:rStyle w:val="p3Char"/>
          <w:rFonts w:ascii="CMU Concrete" w:eastAsia="굴림" w:hAnsi="CMU Concrete"/>
          <w:b/>
          <w:bCs w:val="0"/>
        </w:rPr>
        <w:t>4</w:t>
      </w:r>
      <w:r w:rsidRPr="00D4048A">
        <w:t xml:space="preserve">: </w:t>
      </w:r>
      <w:r w:rsidRPr="00D4048A">
        <w:rPr>
          <w:rStyle w:val="p3Char"/>
          <w:rFonts w:ascii="CMU Concrete" w:eastAsia="굴림" w:hAnsi="CMU Concrete"/>
          <w:b/>
          <w:bCs w:val="0"/>
        </w:rPr>
        <w:t>수식</w:t>
      </w:r>
      <w:r w:rsidRPr="00D4048A">
        <w:rPr>
          <w:rStyle w:val="p3Char"/>
          <w:rFonts w:ascii="CMU Concrete" w:eastAsia="굴림" w:hAnsi="CMU Concrete"/>
          <w:b/>
          <w:bCs w:val="0"/>
        </w:rPr>
        <w:t xml:space="preserve"> </w:t>
      </w:r>
      <w:r w:rsidRPr="00D4048A">
        <w:rPr>
          <w:rStyle w:val="p3Char"/>
          <w:rFonts w:ascii="CMU Concrete" w:eastAsia="굴림" w:hAnsi="CMU Concrete"/>
          <w:b/>
          <w:bCs w:val="0"/>
        </w:rPr>
        <w:t>편집기</w:t>
      </w:r>
      <w:r w:rsidRPr="00D4048A">
        <w:rPr>
          <w:rStyle w:val="p3Char"/>
          <w:rFonts w:ascii="CMU Concrete" w:eastAsia="굴림" w:hAnsi="CMU Concrete"/>
          <w:b/>
          <w:bCs w:val="0"/>
        </w:rPr>
        <w:t xml:space="preserve"> </w:t>
      </w:r>
      <w:r w:rsidRPr="00D4048A">
        <w:rPr>
          <w:rStyle w:val="p3Char"/>
          <w:rFonts w:ascii="CMU Concrete" w:eastAsia="굴림" w:hAnsi="CMU Concrete"/>
          <w:b/>
          <w:bCs w:val="0"/>
        </w:rPr>
        <w:t>버튼</w:t>
      </w:r>
      <w:r w:rsidRPr="00D4048A">
        <w:t>입니다</w:t>
      </w:r>
      <w:r w:rsidRPr="00D4048A">
        <w:t xml:space="preserve">. </w:t>
      </w:r>
      <w:r w:rsidRPr="00D4048A">
        <w:t>버튼을</w:t>
      </w:r>
      <w:r w:rsidRPr="00D4048A">
        <w:t xml:space="preserve"> </w:t>
      </w:r>
      <w:r w:rsidRPr="00D4048A">
        <w:t>누르면</w:t>
      </w:r>
      <w:r w:rsidRPr="00D4048A">
        <w:t xml:space="preserve">, </w:t>
      </w:r>
      <w:r w:rsidRPr="00D4048A">
        <w:rPr>
          <w:rStyle w:val="p3Char"/>
          <w:rFonts w:ascii="CMU Concrete" w:eastAsia="굴림" w:hAnsi="CMU Concrete"/>
          <w:b/>
          <w:bCs w:val="0"/>
        </w:rPr>
        <w:t>수식</w:t>
      </w:r>
      <w:r w:rsidRPr="00D4048A">
        <w:rPr>
          <w:rStyle w:val="p3Char"/>
          <w:rFonts w:ascii="CMU Concrete" w:eastAsia="굴림" w:hAnsi="CMU Concrete"/>
          <w:b/>
          <w:bCs w:val="0"/>
        </w:rPr>
        <w:t xml:space="preserve"> </w:t>
      </w:r>
      <w:r w:rsidRPr="00D4048A">
        <w:rPr>
          <w:rStyle w:val="p3Char"/>
          <w:rFonts w:ascii="CMU Concrete" w:eastAsia="굴림" w:hAnsi="CMU Concrete"/>
          <w:b/>
          <w:bCs w:val="0"/>
        </w:rPr>
        <w:t>편집기</w:t>
      </w:r>
      <w:r w:rsidRPr="00D4048A">
        <w:t>가</w:t>
      </w:r>
      <w:r w:rsidRPr="00D4048A">
        <w:t xml:space="preserve"> </w:t>
      </w:r>
      <w:r w:rsidRPr="00D4048A">
        <w:t>나타나고</w:t>
      </w:r>
      <w:r w:rsidRPr="00D4048A">
        <w:t xml:space="preserve">, </w:t>
      </w:r>
      <w:r w:rsidRPr="00D4048A">
        <w:t>여기에서</w:t>
      </w:r>
      <w:r w:rsidRPr="00D4048A">
        <w:t xml:space="preserve"> </w:t>
      </w:r>
      <w:r w:rsidRPr="00D4048A">
        <w:t>편집</w:t>
      </w:r>
      <w:r w:rsidRPr="00D4048A">
        <w:t xml:space="preserve"> </w:t>
      </w:r>
      <w:r w:rsidRPr="00D4048A">
        <w:t>할</w:t>
      </w:r>
      <w:r w:rsidRPr="00D4048A">
        <w:t xml:space="preserve"> </w:t>
      </w:r>
      <w:r w:rsidRPr="00D4048A">
        <w:t>수</w:t>
      </w:r>
      <w:r w:rsidRPr="00D4048A">
        <w:t xml:space="preserve"> </w:t>
      </w:r>
      <w:r w:rsidRPr="00D4048A">
        <w:t>있습니다</w:t>
      </w:r>
      <w:r w:rsidRPr="00D4048A">
        <w:t>.</w:t>
      </w:r>
    </w:p>
    <w:p w14:paraId="3FC99323" w14:textId="77777777" w:rsidR="00B51D7D" w:rsidRPr="00D4048A" w:rsidRDefault="00B51D7D" w:rsidP="00B51D7D">
      <w:pPr>
        <w:rPr>
          <w:rFonts w:ascii="CMU Concrete" w:hAnsi="CMU Concrete"/>
        </w:rPr>
      </w:pPr>
    </w:p>
    <w:p w14:paraId="331E8553" w14:textId="77777777" w:rsidR="00B51D7D" w:rsidRPr="00CD1176" w:rsidRDefault="00B51D7D" w:rsidP="00401892">
      <w:pPr>
        <w:pStyle w:val="p2"/>
        <w:numPr>
          <w:ilvl w:val="0"/>
          <w:numId w:val="65"/>
        </w:numPr>
        <w:ind w:left="426"/>
        <w:rPr>
          <w:rFonts w:ascii="CMU Concrete" w:hAnsi="CMU Concrete"/>
          <w:szCs w:val="22"/>
        </w:rPr>
      </w:pP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w:t>
      </w:r>
    </w:p>
    <w:p w14:paraId="34ED924D" w14:textId="77777777" w:rsidR="00B51D7D" w:rsidRPr="00D4048A" w:rsidRDefault="00B51D7D" w:rsidP="00B51D7D">
      <w:pPr>
        <w:pStyle w:val="p2"/>
        <w:rPr>
          <w:rFonts w:ascii="CMU Concrete" w:hAnsi="CMU Concrete"/>
          <w:szCs w:val="22"/>
        </w:rPr>
      </w:pPr>
    </w:p>
    <w:p w14:paraId="191262F3" w14:textId="77777777" w:rsidR="00B51D7D" w:rsidRPr="00D4048A" w:rsidRDefault="00B32DD7" w:rsidP="00AE3A66">
      <w:pPr>
        <w:pStyle w:val="af"/>
      </w:pPr>
      <w:r>
        <w:rPr>
          <w:noProof/>
        </w:rPr>
        <w:drawing>
          <wp:inline distT="0" distB="0" distL="0" distR="0" wp14:anchorId="36C0AC29" wp14:editId="26FE80E4">
            <wp:extent cx="4572000" cy="2924175"/>
            <wp:effectExtent l="0" t="0" r="0" b="9525"/>
            <wp:docPr id="867" name="그림 867" descr="dataexplorer_derive_dialo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dataexplorer_derive_dialog2"/>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4572000" cy="2924175"/>
                    </a:xfrm>
                    <a:prstGeom prst="rect">
                      <a:avLst/>
                    </a:prstGeom>
                    <a:noFill/>
                    <a:ln>
                      <a:noFill/>
                    </a:ln>
                  </pic:spPr>
                </pic:pic>
              </a:graphicData>
            </a:graphic>
          </wp:inline>
        </w:drawing>
      </w:r>
    </w:p>
    <w:p w14:paraId="716AC8FC" w14:textId="77777777" w:rsidR="00B51D7D" w:rsidRPr="00D4048A" w:rsidRDefault="00B51D7D" w:rsidP="00B51D7D">
      <w:pPr>
        <w:pStyle w:val="16"/>
        <w:rPr>
          <w:rFonts w:ascii="CMU Concrete" w:eastAsia="굴림" w:hAnsi="CMU Concrete"/>
        </w:rPr>
      </w:pPr>
    </w:p>
    <w:p w14:paraId="28AD5B0B" w14:textId="77777777" w:rsidR="00B51D7D" w:rsidRPr="00D4048A" w:rsidRDefault="00B51D7D" w:rsidP="00401892">
      <w:pPr>
        <w:pStyle w:val="p2"/>
        <w:numPr>
          <w:ilvl w:val="0"/>
          <w:numId w:val="65"/>
        </w:numPr>
        <w:ind w:left="426"/>
        <w:rPr>
          <w:rFonts w:ascii="CMU Concrete" w:hAnsi="CMU Concrete"/>
        </w:rPr>
      </w:pP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r w:rsidRPr="00D4048A">
        <w:rPr>
          <w:rFonts w:ascii="CMU Concrete" w:hAnsi="CMU Concrete"/>
        </w:rPr>
        <w:t xml:space="preserve"> </w:t>
      </w:r>
      <w:r w:rsidRPr="00D4048A">
        <w:rPr>
          <w:rFonts w:ascii="CMU Concrete" w:hAnsi="CMU Concrete"/>
        </w:rPr>
        <w:t>결과</w:t>
      </w:r>
    </w:p>
    <w:p w14:paraId="1D8A7344" w14:textId="77777777" w:rsidR="00B51D7D" w:rsidRDefault="00B51D7D" w:rsidP="00B51D7D">
      <w:pPr>
        <w:pStyle w:val="p2"/>
        <w:rPr>
          <w:rFonts w:ascii="CMU Concrete" w:hAnsi="CMU Concrete"/>
        </w:rPr>
      </w:pPr>
      <w:r w:rsidRPr="00D4048A">
        <w:rPr>
          <w:rFonts w:ascii="CMU Concrete" w:hAnsi="CMU Concrete"/>
        </w:rPr>
        <w:t>앞에서</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편집된</w:t>
      </w:r>
      <w:r w:rsidRPr="00D4048A">
        <w:rPr>
          <w:rFonts w:ascii="CMU Concrete" w:hAnsi="CMU Concrete"/>
        </w:rPr>
        <w:t xml:space="preserve"> </w:t>
      </w:r>
      <w:r w:rsidRPr="00D4048A">
        <w:rPr>
          <w:rFonts w:ascii="CMU Concrete" w:hAnsi="CMU Concrete"/>
        </w:rPr>
        <w:t>파생</w:t>
      </w:r>
      <w:r w:rsidRPr="00D4048A">
        <w:rPr>
          <w:rFonts w:ascii="CMU Concrete" w:hAnsi="CMU Concrete"/>
        </w:rPr>
        <w:t xml:space="preserve"> </w:t>
      </w:r>
      <w:r>
        <w:rPr>
          <w:rFonts w:ascii="CMU Concrete" w:hAnsi="CMU Concrete" w:hint="eastAsia"/>
        </w:rPr>
        <w:t>변수</w:t>
      </w:r>
      <w:r w:rsidRPr="00D4048A">
        <w:rPr>
          <w:rFonts w:ascii="CMU Concrete" w:hAnsi="CMU Concrete"/>
        </w:rPr>
        <w:t>가</w:t>
      </w:r>
      <w:r w:rsidRPr="00D4048A">
        <w:rPr>
          <w:rFonts w:ascii="CMU Concrete" w:hAnsi="CMU Concrete"/>
        </w:rPr>
        <w:t xml:space="preserve"> </w:t>
      </w:r>
      <w:r w:rsidRPr="00D4048A">
        <w:rPr>
          <w:rFonts w:ascii="CMU Concrete" w:hAnsi="CMU Concrete"/>
        </w:rPr>
        <w:t>데이터로</w:t>
      </w:r>
      <w:r w:rsidRPr="00D4048A">
        <w:rPr>
          <w:rFonts w:ascii="CMU Concrete" w:hAnsi="CMU Concrete"/>
        </w:rPr>
        <w:t xml:space="preserve"> </w:t>
      </w:r>
      <w:r w:rsidRPr="00D4048A">
        <w:rPr>
          <w:rFonts w:ascii="CMU Concrete" w:hAnsi="CMU Concrete"/>
        </w:rPr>
        <w:t>추가되었습니다</w:t>
      </w:r>
      <w:r w:rsidRPr="00D4048A">
        <w:rPr>
          <w:rFonts w:ascii="CMU Concrete" w:hAnsi="CMU Concrete"/>
        </w:rPr>
        <w:t xml:space="preserve">. </w:t>
      </w:r>
    </w:p>
    <w:p w14:paraId="6374A901" w14:textId="77777777" w:rsidR="00B51D7D" w:rsidRDefault="00B32DD7" w:rsidP="005015F4">
      <w:pPr>
        <w:pStyle w:val="p2"/>
        <w:jc w:val="center"/>
      </w:pPr>
      <w:r>
        <w:rPr>
          <w:noProof/>
          <w:color w:val="555555"/>
          <w:sz w:val="18"/>
          <w:szCs w:val="18"/>
        </w:rPr>
        <w:drawing>
          <wp:inline distT="0" distB="0" distL="0" distR="0" wp14:anchorId="51994064" wp14:editId="0CA36414">
            <wp:extent cx="4638675" cy="2924175"/>
            <wp:effectExtent l="0" t="0" r="9525" b="9525"/>
            <wp:docPr id="868" name="그림 868" descr="dataexplorer_derive_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dataexplorer_derive_result"/>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4638675" cy="2924175"/>
                    </a:xfrm>
                    <a:prstGeom prst="rect">
                      <a:avLst/>
                    </a:prstGeom>
                    <a:noFill/>
                    <a:ln>
                      <a:noFill/>
                    </a:ln>
                  </pic:spPr>
                </pic:pic>
              </a:graphicData>
            </a:graphic>
          </wp:inline>
        </w:drawing>
      </w:r>
      <w:r>
        <w:rPr>
          <w:rFonts w:ascii="CMU Concrete" w:hAnsi="CMU Concrete"/>
          <w:noProof/>
        </w:rPr>
        <mc:AlternateContent>
          <mc:Choice Requires="wps">
            <w:drawing>
              <wp:anchor distT="0" distB="0" distL="114300" distR="114300" simplePos="0" relativeHeight="251699200" behindDoc="0" locked="0" layoutInCell="1" allowOverlap="1" wp14:anchorId="0F27B786" wp14:editId="7342FE0C">
                <wp:simplePos x="0" y="0"/>
                <wp:positionH relativeFrom="column">
                  <wp:posOffset>3481705</wp:posOffset>
                </wp:positionH>
                <wp:positionV relativeFrom="line">
                  <wp:posOffset>478155</wp:posOffset>
                </wp:positionV>
                <wp:extent cx="914400" cy="914400"/>
                <wp:effectExtent l="0" t="3810" r="0" b="0"/>
                <wp:wrapNone/>
                <wp:docPr id="1554" name="Rectangle 1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60F848" id="Rectangle 1420" o:spid="_x0000_s1026" style="position:absolute;left:0;text-align:left;margin-left:274.15pt;margin-top:37.6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" filled="f" stroked="f">
                <w10:wrap anchory="line"/>
              </v:rect>
            </w:pict>
          </mc:Fallback>
        </mc:AlternateContent>
      </w:r>
      <w:r w:rsidR="003659D9" w:rsidRPr="003659D9">
        <w:rPr>
          <w:color w:val="555555"/>
          <w:sz w:val="18"/>
          <w:szCs w:val="18"/>
        </w:rPr>
        <w:t xml:space="preserve"> </w:t>
      </w:r>
    </w:p>
    <w:p w14:paraId="0D847923" w14:textId="77777777" w:rsidR="00B51D7D" w:rsidRDefault="00B51D7D" w:rsidP="00AE3A66">
      <w:pPr>
        <w:pStyle w:val="af"/>
      </w:pPr>
    </w:p>
    <w:p w14:paraId="2E27EB2A" w14:textId="77777777" w:rsidR="00B51D7D" w:rsidRPr="00D4048A" w:rsidRDefault="00B51D7D" w:rsidP="00AE3A66">
      <w:pPr>
        <w:pStyle w:val="af"/>
      </w:pPr>
    </w:p>
    <w:p w14:paraId="4C756D9E" w14:textId="3CE13202" w:rsidR="00B51D7D" w:rsidRPr="00D4048A" w:rsidRDefault="00B51D7D" w:rsidP="00822CCC">
      <w:pPr>
        <w:pStyle w:val="000"/>
        <w:ind w:firstLine="108"/>
      </w:pPr>
      <w:bookmarkStart w:id="1418" w:name="_Toc93916175"/>
      <w:bookmarkStart w:id="1419" w:name="_Toc94670717"/>
      <w:bookmarkStart w:id="1420" w:name="_Toc94688464"/>
      <w:bookmarkStart w:id="1421" w:name="_Toc206929841"/>
      <w:bookmarkStart w:id="1422" w:name="_Toc206930009"/>
      <w:bookmarkStart w:id="1423" w:name="_Toc206930176"/>
      <w:bookmarkStart w:id="1424" w:name="_Toc207077320"/>
      <w:bookmarkStart w:id="1425" w:name="_Toc207077483"/>
      <w:bookmarkStart w:id="1426" w:name="_Toc207077645"/>
      <w:bookmarkStart w:id="1427" w:name="_Toc207079617"/>
      <w:bookmarkStart w:id="1428" w:name="_Toc207079780"/>
      <w:bookmarkStart w:id="1429" w:name="_Toc283655407"/>
      <w:bookmarkStart w:id="1430" w:name="_Toc67925677"/>
      <w:r w:rsidRPr="00D4048A">
        <w:t>5.5.3 적용</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4FFB2B8D" w14:textId="77777777" w:rsidR="00B51D7D" w:rsidRPr="00CD1176"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상의</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과정이</w:t>
      </w:r>
      <w:r w:rsidRPr="00D4048A">
        <w:rPr>
          <w:rFonts w:ascii="CMU Concrete" w:hAnsi="CMU Concrete"/>
        </w:rPr>
        <w:t xml:space="preserve"> </w:t>
      </w:r>
      <w:r w:rsidRPr="00D4048A">
        <w:rPr>
          <w:rFonts w:ascii="CMU Concrete" w:hAnsi="CMU Concrete"/>
          <w:b/>
        </w:rPr>
        <w:t>프로젝트</w:t>
      </w:r>
      <w:r w:rsidRPr="00D4048A">
        <w:rPr>
          <w:rFonts w:ascii="CMU Concrete" w:hAnsi="CMU Concrete"/>
          <w:b/>
        </w:rPr>
        <w:t xml:space="preserve"> </w:t>
      </w:r>
      <w:r w:rsidRPr="00D4048A">
        <w:rPr>
          <w:rFonts w:ascii="CMU Concrete" w:hAnsi="CMU Concrete"/>
          <w:b/>
        </w:rPr>
        <w:t>상에</w:t>
      </w:r>
      <w:r w:rsidRPr="00D4048A">
        <w:rPr>
          <w:rFonts w:ascii="CMU Concrete" w:hAnsi="CMU Concrete"/>
          <w:b/>
        </w:rPr>
        <w:t xml:space="preserve"> </w:t>
      </w:r>
      <w:r w:rsidRPr="00D4048A">
        <w:rPr>
          <w:rFonts w:ascii="CMU Concrete" w:hAnsi="CMU Concrete"/>
          <w:b/>
        </w:rPr>
        <w:t>적용</w:t>
      </w:r>
      <w:r w:rsidRPr="00D4048A">
        <w:rPr>
          <w:rFonts w:ascii="CMU Concrete" w:hAnsi="CMU Concrete"/>
        </w:rPr>
        <w:t>되는</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 xml:space="preserve">. </w:t>
      </w:r>
      <w:r w:rsidRPr="00D4048A">
        <w:rPr>
          <w:rFonts w:ascii="CMU Concrete" w:hAnsi="CMU Concrete"/>
        </w:rPr>
        <w:t>실행된</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작업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필터</w:t>
      </w:r>
      <w:r w:rsidRPr="00D4048A">
        <w:rPr>
          <w:rFonts w:ascii="CMU Concrete" w:hAnsi="CMU Concrete"/>
        </w:rPr>
        <w:t xml:space="preserve"> </w:t>
      </w:r>
      <w:r w:rsidRPr="00D4048A">
        <w:rPr>
          <w:rFonts w:ascii="CMU Concrete" w:hAnsi="CMU Concrete"/>
        </w:rPr>
        <w:t>노드</w:t>
      </w:r>
      <w:r>
        <w:rPr>
          <w:rFonts w:ascii="CMU Concrete" w:hAnsi="CMU Concrete"/>
        </w:rPr>
        <w:t xml:space="preserve">, </w:t>
      </w:r>
      <w:r>
        <w:rPr>
          <w:rFonts w:ascii="CMU Concrete" w:hAnsi="CMU Concrete" w:hint="eastAsia"/>
        </w:rPr>
        <w:t>선택</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파생필드</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노드</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노드들이</w:t>
      </w:r>
      <w:r w:rsidRPr="00D4048A">
        <w:rPr>
          <w:rFonts w:ascii="CMU Concrete" w:hAnsi="CMU Concrete"/>
        </w:rPr>
        <w:t xml:space="preserve"> </w:t>
      </w:r>
      <w:r w:rsidRPr="00D4048A">
        <w:rPr>
          <w:rFonts w:ascii="CMU Concrete" w:hAnsi="CMU Concrete"/>
        </w:rPr>
        <w:t>생성되어</w:t>
      </w:r>
      <w:r w:rsidRPr="00D4048A">
        <w:rPr>
          <w:rFonts w:ascii="CMU Concrete" w:hAnsi="CMU Concrete"/>
        </w:rPr>
        <w:t xml:space="preserve"> </w:t>
      </w:r>
      <w:r w:rsidRPr="00D4048A">
        <w:rPr>
          <w:rFonts w:ascii="CMU Concrete" w:hAnsi="CMU Concrete"/>
        </w:rPr>
        <w:t>스트림이</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rPr>
        <w:t>구성됩니다</w:t>
      </w:r>
      <w:r w:rsidRPr="00D4048A">
        <w:rPr>
          <w:rFonts w:ascii="CMU Concrete" w:hAnsi="CMU Concrete"/>
        </w:rPr>
        <w:t xml:space="preserve">. </w:t>
      </w:r>
    </w:p>
    <w:p w14:paraId="71C2A24D" w14:textId="77777777" w:rsidR="00B51D7D" w:rsidRPr="00D4048A" w:rsidRDefault="00B51D7D" w:rsidP="00B51D7D">
      <w:pPr>
        <w:pStyle w:val="11"/>
      </w:pPr>
      <w:r w:rsidRPr="00D4048A">
        <w:t>실행</w:t>
      </w:r>
      <w:r w:rsidRPr="00D4048A">
        <w:t xml:space="preserve"> </w:t>
      </w:r>
      <w:r w:rsidRPr="00D4048A">
        <w:t>방법</w:t>
      </w:r>
    </w:p>
    <w:p w14:paraId="52D95B42"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행</w:t>
      </w:r>
      <w:r w:rsidRPr="00D4048A">
        <w:rPr>
          <w:rFonts w:ascii="CMU Concrete" w:hAnsi="CMU Concrete"/>
        </w:rPr>
        <w:t xml:space="preserve"> </w:t>
      </w:r>
      <w:r w:rsidRPr="00D4048A">
        <w:rPr>
          <w:rFonts w:ascii="CMU Concrete" w:hAnsi="CMU Concrete"/>
        </w:rPr>
        <w:t>삭제</w:t>
      </w:r>
      <w:r w:rsidRPr="00D4048A">
        <w:rPr>
          <w:rFonts w:ascii="CMU Concrete" w:hAnsi="CMU Concrete"/>
        </w:rPr>
        <w:t xml:space="preserve">, </w:t>
      </w:r>
      <w:r w:rsidRPr="00D4048A">
        <w:rPr>
          <w:rFonts w:ascii="CMU Concrete" w:hAnsi="CMU Concrete"/>
        </w:rPr>
        <w:t>파생</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정렬</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작업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b/>
        </w:rPr>
        <w:t>[</w:t>
      </w:r>
      <w:r w:rsidRPr="00D4048A">
        <w:rPr>
          <w:rFonts w:ascii="CMU Concrete" w:hAnsi="CMU Concrete"/>
          <w:b/>
        </w:rPr>
        <w:t>데이터</w:t>
      </w:r>
      <w:r w:rsidRPr="00D4048A">
        <w:rPr>
          <w:rFonts w:ascii="CMU Concrete" w:hAnsi="CMU Concrete"/>
          <w:b/>
        </w:rPr>
        <w:t>] – [</w:t>
      </w:r>
      <w:r>
        <w:rPr>
          <w:rFonts w:ascii="CMU Concrete" w:hAnsi="CMU Concrete" w:hint="eastAsia"/>
          <w:b/>
        </w:rPr>
        <w:t>적용</w:t>
      </w:r>
      <w:r w:rsidRPr="00D4048A">
        <w:rPr>
          <w:rFonts w:ascii="CMU Concrete" w:hAnsi="CMU Concrete"/>
          <w:b/>
        </w:rPr>
        <w:t>]</w:t>
      </w:r>
      <w:r w:rsidRPr="00B82B83">
        <w:rPr>
          <w:rFonts w:ascii="CMU Concrete" w:hAnsi="CMU Concrete" w:hint="eastAsia"/>
        </w:rPr>
        <w:t>를</w:t>
      </w:r>
      <w:r>
        <w:rPr>
          <w:rFonts w:ascii="CMU Concrete" w:hAnsi="CMU Concrete" w:hint="eastAsia"/>
          <w:b/>
        </w:rPr>
        <w:t xml:space="preserve"> </w:t>
      </w:r>
      <w:r w:rsidRPr="00D4048A">
        <w:rPr>
          <w:rFonts w:ascii="CMU Concrete" w:hAnsi="CMU Concrete"/>
        </w:rPr>
        <w:t>선택하거나</w:t>
      </w:r>
      <w:r w:rsidRPr="00D4048A">
        <w:rPr>
          <w:rFonts w:ascii="CMU Concrete" w:hAnsi="CMU Concrete"/>
        </w:rPr>
        <w:t xml:space="preserve">, </w:t>
      </w:r>
      <w:r w:rsidRPr="00D4048A">
        <w:rPr>
          <w:rFonts w:ascii="CMU Concrete" w:hAnsi="CMU Concrete"/>
        </w:rPr>
        <w:t>툴바</w:t>
      </w:r>
      <w:r w:rsidRPr="00D4048A">
        <w:rPr>
          <w:rFonts w:ascii="CMU Concrete" w:hAnsi="CMU Concrete"/>
        </w:rPr>
        <w:t xml:space="preserve"> </w:t>
      </w:r>
      <w:r w:rsidRPr="00D4048A">
        <w:rPr>
          <w:rFonts w:ascii="CMU Concrete" w:hAnsi="CMU Concrete"/>
        </w:rPr>
        <w:t>메뉴의</w:t>
      </w:r>
      <w:r w:rsidRPr="00D4048A">
        <w:rPr>
          <w:rFonts w:ascii="CMU Concrete" w:hAnsi="CMU Concrete"/>
        </w:rPr>
        <w:t xml:space="preserve"> </w:t>
      </w:r>
      <w:r w:rsidRPr="00D4048A">
        <w:rPr>
          <w:rFonts w:ascii="CMU Concrete" w:hAnsi="CMU Concrete"/>
          <w:b/>
        </w:rPr>
        <w:t>적용</w:t>
      </w:r>
      <w:r w:rsidRPr="00D4048A">
        <w:rPr>
          <w:rFonts w:ascii="CMU Concrete" w:hAnsi="CMU Concrete"/>
        </w:rPr>
        <w:t>아이콘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78ED368" w14:textId="77777777" w:rsidR="00B51D7D" w:rsidRPr="00D4048A" w:rsidRDefault="00B51D7D" w:rsidP="00B51D7D">
      <w:pPr>
        <w:pStyle w:val="11"/>
      </w:pPr>
      <w:r w:rsidRPr="00D4048A">
        <w:t>예제</w:t>
      </w:r>
    </w:p>
    <w:p w14:paraId="3D513438" w14:textId="77777777" w:rsidR="00B51D7D" w:rsidRPr="00CD1176" w:rsidRDefault="00B51D7D" w:rsidP="00B51D7D">
      <w:pPr>
        <w:pStyle w:val="p2"/>
        <w:rPr>
          <w:rFonts w:ascii="CMU Concrete" w:hAnsi="CMU Concrete"/>
        </w:rPr>
      </w:pPr>
      <w:r w:rsidRPr="00D4048A">
        <w:rPr>
          <w:rFonts w:ascii="CMU Concrete" w:hAnsi="CMU Concrete"/>
        </w:rPr>
        <w:t>각각의</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설명하도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w:t>
      </w:r>
    </w:p>
    <w:p w14:paraId="6F4D107F" w14:textId="77777777" w:rsidR="00B51D7D" w:rsidRPr="00D4048A" w:rsidRDefault="00B51D7D" w:rsidP="00B51D7D">
      <w:pPr>
        <w:pStyle w:val="p2"/>
        <w:rPr>
          <w:rFonts w:ascii="CMU Concrete" w:hAnsi="CMU Concrete"/>
        </w:rPr>
      </w:pPr>
      <w:r w:rsidRPr="00D4048A">
        <w:rPr>
          <w:rFonts w:ascii="CMU Concrete" w:hAnsi="CMU Concrete"/>
        </w:rPr>
        <w:t xml:space="preserve">1. </w:t>
      </w:r>
      <w:r w:rsidRPr="00D4048A">
        <w:rPr>
          <w:rFonts w:ascii="CMU Concrete" w:hAnsi="CMU Concrete"/>
        </w:rPr>
        <w:t>예제</w:t>
      </w:r>
      <w:r w:rsidRPr="00D4048A">
        <w:rPr>
          <w:rFonts w:ascii="CMU Concrete" w:hAnsi="CMU Concrete"/>
        </w:rPr>
        <w:t xml:space="preserve"> </w:t>
      </w:r>
      <w:r w:rsidRPr="00D4048A">
        <w:rPr>
          <w:rFonts w:ascii="CMU Concrete" w:hAnsi="CMU Concrete"/>
        </w:rPr>
        <w:t>데이터</w:t>
      </w:r>
    </w:p>
    <w:p w14:paraId="7A7ED544" w14:textId="77777777" w:rsidR="00B51D7D" w:rsidRDefault="00B51D7D" w:rsidP="00B51D7D">
      <w:pPr>
        <w:pStyle w:val="p2"/>
        <w:rPr>
          <w:rFonts w:ascii="CMU Concrete" w:hAnsi="CMU Concrete"/>
        </w:rPr>
      </w:pPr>
      <w:r w:rsidRPr="00D4048A">
        <w:rPr>
          <w:rFonts w:ascii="CMU Concrete" w:hAnsi="CMU Concrete"/>
        </w:rPr>
        <w:t>이후의</w:t>
      </w:r>
      <w:r w:rsidRPr="00D4048A">
        <w:rPr>
          <w:rFonts w:ascii="CMU Concrete" w:hAnsi="CMU Concrete"/>
        </w:rPr>
        <w:t xml:space="preserve"> </w:t>
      </w:r>
      <w:r w:rsidRPr="00D4048A">
        <w:rPr>
          <w:rFonts w:ascii="CMU Concrete" w:hAnsi="CMU Concrete"/>
        </w:rPr>
        <w:t>예제는</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아래</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설명하겠습니다</w:t>
      </w:r>
      <w:r>
        <w:rPr>
          <w:rFonts w:ascii="CMU Concrete" w:hAnsi="CMU Concrete"/>
        </w:rPr>
        <w:t>.</w:t>
      </w:r>
    </w:p>
    <w:p w14:paraId="6EC878BA" w14:textId="77777777" w:rsidR="00B51D7D" w:rsidRPr="00D4048A" w:rsidRDefault="00B51D7D" w:rsidP="00B51D7D">
      <w:pPr>
        <w:pStyle w:val="p2"/>
        <w:rPr>
          <w:rFonts w:ascii="CMU Concrete" w:hAnsi="CMU Concrete"/>
        </w:rPr>
      </w:pPr>
    </w:p>
    <w:p w14:paraId="1BCC6E7C" w14:textId="77777777" w:rsidR="00B51D7D" w:rsidRPr="00D4048A" w:rsidRDefault="00B32DD7" w:rsidP="00AE3A66">
      <w:pPr>
        <w:pStyle w:val="af"/>
      </w:pPr>
      <w:r>
        <w:rPr>
          <w:noProof/>
        </w:rPr>
        <w:drawing>
          <wp:inline distT="0" distB="0" distL="0" distR="0" wp14:anchorId="16A453CF" wp14:editId="6C1907B2">
            <wp:extent cx="4476750" cy="2743200"/>
            <wp:effectExtent l="0" t="0" r="0" b="0"/>
            <wp:docPr id="869" name="그림 869" descr="dataexplorer_apply_org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dataexplorer_apply_orgdata"/>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p w14:paraId="0CB748B7" w14:textId="77777777" w:rsidR="00B51D7D" w:rsidRPr="00D4048A" w:rsidRDefault="00B51D7D" w:rsidP="00B51D7D">
      <w:pPr>
        <w:rPr>
          <w:rFonts w:ascii="CMU Concrete" w:hAnsi="CMU Concrete"/>
        </w:rPr>
      </w:pPr>
    </w:p>
    <w:p w14:paraId="6E6D5AC3" w14:textId="77777777" w:rsidR="00B51D7D" w:rsidRPr="00D4048A" w:rsidRDefault="00B51D7D" w:rsidP="00B51D7D">
      <w:pPr>
        <w:pStyle w:val="p2"/>
        <w:rPr>
          <w:rFonts w:ascii="CMU Concrete" w:hAnsi="CMU Concrete"/>
        </w:rPr>
      </w:pPr>
      <w:r w:rsidRPr="00D4048A">
        <w:rPr>
          <w:rFonts w:ascii="CMU Concrete" w:hAnsi="CMU Concrete"/>
        </w:rPr>
        <w:t xml:space="preserve">2. </w:t>
      </w:r>
      <w:r w:rsidRPr="00D4048A">
        <w:rPr>
          <w:rFonts w:ascii="CMU Concrete" w:hAnsi="CMU Concrete"/>
        </w:rPr>
        <w:t>열삭제</w:t>
      </w:r>
    </w:p>
    <w:p w14:paraId="743FD336" w14:textId="77777777" w:rsidR="00B51D7D" w:rsidRPr="00D4048A" w:rsidRDefault="00B51D7D" w:rsidP="00B51D7D">
      <w:pPr>
        <w:pStyle w:val="p4"/>
      </w:pPr>
      <w:r w:rsidRPr="00D4048A">
        <w:t>열</w:t>
      </w:r>
      <w:r w:rsidRPr="00D4048A">
        <w:t xml:space="preserve">(A5) </w:t>
      </w:r>
      <w:r w:rsidRPr="00D4048A">
        <w:t>삭제</w:t>
      </w:r>
      <w:r w:rsidRPr="00D4048A">
        <w:t xml:space="preserve"> </w:t>
      </w:r>
      <w:r w:rsidRPr="00D4048A">
        <w:t>후</w:t>
      </w:r>
      <w:r w:rsidRPr="00D4048A">
        <w:t xml:space="preserve"> </w:t>
      </w:r>
      <w:r w:rsidRPr="00D4048A">
        <w:t>프로젝트</w:t>
      </w:r>
      <w:r w:rsidRPr="00D4048A">
        <w:t xml:space="preserve"> </w:t>
      </w:r>
      <w:r w:rsidRPr="00D4048A">
        <w:t>변화</w:t>
      </w:r>
      <w:r w:rsidRPr="00D4048A">
        <w:t xml:space="preserve"> </w:t>
      </w:r>
    </w:p>
    <w:p w14:paraId="4F96BFDE" w14:textId="77777777" w:rsidR="00B51D7D" w:rsidRDefault="00B51D7D" w:rsidP="00B51D7D">
      <w:pPr>
        <w:pStyle w:val="p4"/>
      </w:pPr>
      <w:r w:rsidRPr="00D4048A">
        <w:t>원래</w:t>
      </w:r>
      <w:r w:rsidRPr="00D4048A">
        <w:t xml:space="preserve"> </w:t>
      </w:r>
      <w:r w:rsidRPr="00D4048A">
        <w:t>단독으로</w:t>
      </w:r>
      <w:r w:rsidRPr="00D4048A">
        <w:t xml:space="preserve"> </w:t>
      </w:r>
      <w:r w:rsidRPr="00D4048A">
        <w:t>존재하던</w:t>
      </w:r>
      <w:r w:rsidRPr="00D4048A">
        <w:t xml:space="preserve"> </w:t>
      </w:r>
      <w:r w:rsidRPr="00D4048A">
        <w:t>파일입력</w:t>
      </w:r>
      <w:r w:rsidRPr="00D4048A">
        <w:t xml:space="preserve"> </w:t>
      </w:r>
      <w:r w:rsidRPr="00D4048A">
        <w:t>노드에</w:t>
      </w:r>
      <w:r w:rsidRPr="00D4048A">
        <w:t xml:space="preserve"> </w:t>
      </w:r>
      <w:r w:rsidRPr="00D4048A">
        <w:t>필터</w:t>
      </w:r>
      <w:r w:rsidRPr="00D4048A">
        <w:t xml:space="preserve"> </w:t>
      </w:r>
      <w:r w:rsidRPr="00D4048A">
        <w:t>노드가</w:t>
      </w:r>
      <w:r w:rsidRPr="00D4048A">
        <w:t xml:space="preserve"> </w:t>
      </w:r>
      <w:r w:rsidRPr="00D4048A">
        <w:rPr>
          <w:b/>
        </w:rPr>
        <w:t>스트림</w:t>
      </w:r>
      <w:r w:rsidRPr="00D4048A">
        <w:t>으로</w:t>
      </w:r>
      <w:r w:rsidRPr="00D4048A">
        <w:t xml:space="preserve"> </w:t>
      </w:r>
      <w:r w:rsidRPr="00D4048A">
        <w:t>연결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또한</w:t>
      </w:r>
      <w:r w:rsidRPr="00D4048A">
        <w:t xml:space="preserve"> </w:t>
      </w:r>
      <w:r w:rsidRPr="00D4048A">
        <w:t>추가된</w:t>
      </w:r>
      <w:r w:rsidRPr="00D4048A">
        <w:t xml:space="preserve"> </w:t>
      </w:r>
      <w:r w:rsidRPr="00D4048A">
        <w:t>필터</w:t>
      </w:r>
      <w:r w:rsidRPr="00D4048A">
        <w:t xml:space="preserve"> </w:t>
      </w:r>
      <w:r w:rsidRPr="00D4048A">
        <w:t>노드의</w:t>
      </w:r>
      <w:r w:rsidRPr="00D4048A">
        <w:t xml:space="preserve"> </w:t>
      </w:r>
      <w:r w:rsidRPr="00D4048A">
        <w:rPr>
          <w:b/>
        </w:rPr>
        <w:t>속성</w:t>
      </w:r>
      <w:r w:rsidRPr="00D4048A">
        <w:t>창의</w:t>
      </w:r>
      <w:r w:rsidRPr="00D4048A">
        <w:t xml:space="preserve"> </w:t>
      </w:r>
      <w:r w:rsidRPr="00D4048A">
        <w:rPr>
          <w:b/>
        </w:rPr>
        <w:t>변수필터</w:t>
      </w:r>
      <w:r w:rsidRPr="00D4048A">
        <w:t>부분을</w:t>
      </w:r>
      <w:r w:rsidRPr="00D4048A">
        <w:t xml:space="preserve"> </w:t>
      </w:r>
      <w:r w:rsidRPr="00D4048A">
        <w:t>보면</w:t>
      </w:r>
      <w:r w:rsidRPr="00D4048A">
        <w:t xml:space="preserve"> A5</w:t>
      </w:r>
      <w:r w:rsidRPr="00D4048A">
        <w:t>필드가</w:t>
      </w:r>
      <w:r w:rsidRPr="00D4048A">
        <w:t xml:space="preserve"> </w:t>
      </w:r>
      <w:r w:rsidRPr="00D4048A">
        <w:t>제거된</w:t>
      </w:r>
      <w:r w:rsidRPr="00D4048A">
        <w:t xml:space="preserve"> </w:t>
      </w:r>
      <w:r w:rsidRPr="00D4048A">
        <w:t>형태로</w:t>
      </w:r>
      <w:r w:rsidRPr="00D4048A">
        <w:t xml:space="preserve"> </w:t>
      </w:r>
      <w:r w:rsidRPr="00D4048A">
        <w:t>나타나는</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654B8E39" w14:textId="77777777" w:rsidR="00B51D7D" w:rsidRPr="00CD1176" w:rsidRDefault="00B51D7D" w:rsidP="00B51D7D"/>
    <w:p w14:paraId="1E9C1419" w14:textId="77777777" w:rsidR="00B51D7D" w:rsidRPr="00D4048A" w:rsidRDefault="00B32DD7" w:rsidP="00AE3A66">
      <w:pPr>
        <w:pStyle w:val="af"/>
      </w:pPr>
      <w:r>
        <w:rPr>
          <w:noProof/>
        </w:rPr>
        <w:drawing>
          <wp:inline distT="0" distB="0" distL="0" distR="0" wp14:anchorId="7BECE0CC" wp14:editId="174922E4">
            <wp:extent cx="4286250" cy="2009775"/>
            <wp:effectExtent l="0" t="0" r="0" b="9525"/>
            <wp:docPr id="870" name="그림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4286250" cy="2009775"/>
                    </a:xfrm>
                    <a:prstGeom prst="rect">
                      <a:avLst/>
                    </a:prstGeom>
                    <a:noFill/>
                    <a:ln>
                      <a:noFill/>
                    </a:ln>
                  </pic:spPr>
                </pic:pic>
              </a:graphicData>
            </a:graphic>
          </wp:inline>
        </w:drawing>
      </w:r>
    </w:p>
    <w:p w14:paraId="64BBD26E" w14:textId="77777777" w:rsidR="00B51D7D" w:rsidRPr="00D4048A" w:rsidRDefault="00B51D7D" w:rsidP="00B51D7D">
      <w:pPr>
        <w:rPr>
          <w:rFonts w:ascii="CMU Concrete" w:hAnsi="CMU Concrete"/>
        </w:rPr>
      </w:pPr>
    </w:p>
    <w:p w14:paraId="1484AD84" w14:textId="77777777" w:rsidR="00B51D7D" w:rsidRPr="00D4048A" w:rsidRDefault="00B51D7D" w:rsidP="00B51D7D">
      <w:pPr>
        <w:pStyle w:val="p2"/>
        <w:rPr>
          <w:rFonts w:ascii="CMU Concrete" w:hAnsi="CMU Concrete"/>
        </w:rPr>
      </w:pPr>
      <w:r w:rsidRPr="00D4048A">
        <w:rPr>
          <w:rFonts w:ascii="CMU Concrete" w:hAnsi="CMU Concrete"/>
        </w:rPr>
        <w:t xml:space="preserve">3. </w:t>
      </w:r>
      <w:r w:rsidRPr="00D4048A">
        <w:rPr>
          <w:rFonts w:ascii="CMU Concrete" w:hAnsi="CMU Concrete"/>
        </w:rPr>
        <w:t>행삭제</w:t>
      </w:r>
    </w:p>
    <w:p w14:paraId="4101557A" w14:textId="77777777" w:rsidR="00B51D7D" w:rsidRPr="00D4048A" w:rsidRDefault="00B51D7D" w:rsidP="00B51D7D">
      <w:pPr>
        <w:pStyle w:val="p4"/>
      </w:pPr>
      <w:r w:rsidRPr="00D4048A">
        <w:t>행</w:t>
      </w:r>
      <w:r w:rsidRPr="00D4048A">
        <w:t>(</w:t>
      </w:r>
      <w:r w:rsidRPr="00D4048A">
        <w:t>세번째</w:t>
      </w:r>
      <w:r w:rsidRPr="00D4048A">
        <w:t xml:space="preserve"> </w:t>
      </w:r>
      <w:r w:rsidRPr="00D4048A">
        <w:t>행</w:t>
      </w:r>
      <w:r w:rsidRPr="00D4048A">
        <w:t xml:space="preserve">) </w:t>
      </w:r>
      <w:r w:rsidRPr="00D4048A">
        <w:t>삭제</w:t>
      </w:r>
      <w:r w:rsidRPr="00D4048A">
        <w:t xml:space="preserve"> </w:t>
      </w:r>
      <w:r w:rsidRPr="00D4048A">
        <w:t>후</w:t>
      </w:r>
      <w:r w:rsidRPr="00D4048A">
        <w:t xml:space="preserve"> </w:t>
      </w:r>
      <w:r w:rsidRPr="00D4048A">
        <w:t>프로젝트</w:t>
      </w:r>
      <w:r w:rsidRPr="00D4048A">
        <w:t xml:space="preserve"> </w:t>
      </w:r>
      <w:r w:rsidRPr="00D4048A">
        <w:t>변화</w:t>
      </w:r>
      <w:r w:rsidRPr="00D4048A">
        <w:t xml:space="preserve"> </w:t>
      </w:r>
    </w:p>
    <w:p w14:paraId="6B390FD2" w14:textId="77777777" w:rsidR="00B51D7D" w:rsidRDefault="00B51D7D" w:rsidP="00B51D7D">
      <w:pPr>
        <w:pStyle w:val="p4"/>
      </w:pPr>
      <w:r w:rsidRPr="00D4048A">
        <w:t>원래</w:t>
      </w:r>
      <w:r w:rsidRPr="00D4048A">
        <w:t xml:space="preserve"> </w:t>
      </w:r>
      <w:r w:rsidRPr="00D4048A">
        <w:t>단독으로</w:t>
      </w:r>
      <w:r w:rsidRPr="00D4048A">
        <w:t xml:space="preserve"> </w:t>
      </w:r>
      <w:r w:rsidRPr="00D4048A">
        <w:t>존재하던</w:t>
      </w:r>
      <w:r w:rsidRPr="00D4048A">
        <w:t xml:space="preserve"> </w:t>
      </w:r>
      <w:r w:rsidRPr="00D4048A">
        <w:t>파일입력노드에</w:t>
      </w:r>
      <w:r w:rsidRPr="00D4048A">
        <w:t xml:space="preserve"> </w:t>
      </w:r>
      <w:r>
        <w:rPr>
          <w:rFonts w:hint="eastAsia"/>
        </w:rPr>
        <w:t>선택</w:t>
      </w:r>
      <w:r>
        <w:rPr>
          <w:rFonts w:hint="eastAsia"/>
        </w:rPr>
        <w:t xml:space="preserve"> </w:t>
      </w:r>
      <w:r w:rsidRPr="00D4048A">
        <w:t>노드가</w:t>
      </w:r>
      <w:r w:rsidRPr="00D4048A">
        <w:t xml:space="preserve"> </w:t>
      </w:r>
      <w:r w:rsidRPr="00D4048A">
        <w:rPr>
          <w:b/>
        </w:rPr>
        <w:t>스트림</w:t>
      </w:r>
      <w:r w:rsidRPr="00D4048A">
        <w:t>으로</w:t>
      </w:r>
      <w:r w:rsidRPr="00D4048A">
        <w:t xml:space="preserve"> </w:t>
      </w:r>
      <w:r w:rsidRPr="00D4048A">
        <w:t>연결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또한</w:t>
      </w:r>
      <w:r w:rsidRPr="00D4048A">
        <w:t xml:space="preserve"> </w:t>
      </w:r>
      <w:r w:rsidRPr="00D4048A">
        <w:t>추가된</w:t>
      </w:r>
      <w:r w:rsidRPr="00D4048A">
        <w:t xml:space="preserve"> </w:t>
      </w:r>
      <w:r>
        <w:rPr>
          <w:rFonts w:hint="eastAsia"/>
        </w:rPr>
        <w:t>선택</w:t>
      </w:r>
      <w:r>
        <w:rPr>
          <w:rFonts w:hint="eastAsia"/>
        </w:rPr>
        <w:t xml:space="preserve"> </w:t>
      </w:r>
      <w:r w:rsidRPr="00D4048A">
        <w:t>노드의</w:t>
      </w:r>
      <w:r w:rsidRPr="00D4048A">
        <w:t xml:space="preserve"> </w:t>
      </w:r>
      <w:r w:rsidRPr="00D4048A">
        <w:rPr>
          <w:b/>
        </w:rPr>
        <w:t>속성</w:t>
      </w:r>
      <w:r w:rsidRPr="00D4048A">
        <w:t>창의</w:t>
      </w:r>
      <w:r w:rsidRPr="00D4048A">
        <w:t xml:space="preserve"> </w:t>
      </w:r>
      <w:r w:rsidRPr="00D4048A">
        <w:rPr>
          <w:b/>
        </w:rPr>
        <w:t>선택조건</w:t>
      </w:r>
      <w:r w:rsidRPr="00D4048A">
        <w:t>부분을</w:t>
      </w:r>
      <w:r w:rsidRPr="00D4048A">
        <w:t xml:space="preserve"> </w:t>
      </w:r>
      <w:r w:rsidRPr="00D4048A">
        <w:t>보면</w:t>
      </w:r>
      <w:r w:rsidRPr="00D4048A">
        <w:t xml:space="preserve"> </w:t>
      </w:r>
      <w:r>
        <w:rPr>
          <w:b/>
        </w:rPr>
        <w:t xml:space="preserve">(@ROWNUM &lt;&gt; </w:t>
      </w:r>
      <w:r>
        <w:rPr>
          <w:rFonts w:hint="eastAsia"/>
          <w:b/>
        </w:rPr>
        <w:t>3</w:t>
      </w:r>
      <w:r w:rsidRPr="00D4048A">
        <w:rPr>
          <w:b/>
        </w:rPr>
        <w:t>)</w:t>
      </w:r>
      <w:r w:rsidRPr="00D4048A">
        <w:t xml:space="preserve"> </w:t>
      </w:r>
      <w:r w:rsidRPr="00D4048A">
        <w:t>조건문이</w:t>
      </w:r>
      <w:r w:rsidRPr="00D4048A">
        <w:t xml:space="preserve"> </w:t>
      </w:r>
      <w:r w:rsidRPr="00D4048A">
        <w:t>추가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0720D7B7" w14:textId="77777777" w:rsidR="00B51D7D" w:rsidRPr="00CD1176" w:rsidRDefault="00B51D7D" w:rsidP="00B51D7D"/>
    <w:p w14:paraId="120034AA" w14:textId="77777777" w:rsidR="00B51D7D" w:rsidRPr="00D4048A" w:rsidRDefault="00B32DD7" w:rsidP="00AE3A66">
      <w:pPr>
        <w:pStyle w:val="af"/>
      </w:pPr>
      <w:r>
        <w:rPr>
          <w:noProof/>
        </w:rPr>
        <w:drawing>
          <wp:inline distT="0" distB="0" distL="0" distR="0" wp14:anchorId="3DCFB170" wp14:editId="6BCC359B">
            <wp:extent cx="4572000" cy="1095375"/>
            <wp:effectExtent l="0" t="0" r="0" b="9525"/>
            <wp:docPr id="871" name="그림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4572000" cy="1095375"/>
                    </a:xfrm>
                    <a:prstGeom prst="rect">
                      <a:avLst/>
                    </a:prstGeom>
                    <a:noFill/>
                    <a:ln>
                      <a:noFill/>
                    </a:ln>
                  </pic:spPr>
                </pic:pic>
              </a:graphicData>
            </a:graphic>
          </wp:inline>
        </w:drawing>
      </w:r>
    </w:p>
    <w:p w14:paraId="2CF1258A" w14:textId="77777777" w:rsidR="00B51D7D" w:rsidRPr="00D4048A" w:rsidRDefault="00B51D7D" w:rsidP="00B51D7D">
      <w:pPr>
        <w:pStyle w:val="p4"/>
      </w:pPr>
      <w:r w:rsidRPr="00D4048A">
        <w:rPr>
          <w:b/>
          <w:iCs/>
          <w:color w:val="000000"/>
        </w:rPr>
        <w:t xml:space="preserve">NOTE </w:t>
      </w:r>
      <w:r w:rsidRPr="00D4048A">
        <w:rPr>
          <w:rStyle w:val="noteChar"/>
          <w:rFonts w:ascii="CMU Concrete" w:eastAsia="굴림" w:hAnsi="CMU Concrete"/>
        </w:rPr>
        <w:t xml:space="preserve">(@ROWNUM &lt;&gt; </w:t>
      </w:r>
      <w:r>
        <w:rPr>
          <w:rStyle w:val="noteChar"/>
          <w:rFonts w:ascii="CMU Concrete" w:eastAsia="굴림" w:hAnsi="CMU Concrete" w:hint="eastAsia"/>
        </w:rPr>
        <w:t>3</w:t>
      </w:r>
      <w:r w:rsidRPr="00D4048A">
        <w:rPr>
          <w:rStyle w:val="noteChar"/>
          <w:rFonts w:ascii="CMU Concrete" w:eastAsia="굴림" w:hAnsi="CMU Concrete"/>
        </w:rPr>
        <w:t>)</w:t>
      </w:r>
      <w:r w:rsidRPr="00D4048A">
        <w:rPr>
          <w:rStyle w:val="noteChar"/>
          <w:rFonts w:ascii="CMU Concrete" w:eastAsia="굴림" w:hAnsi="CMU Concrete"/>
        </w:rPr>
        <w:t>는</w:t>
      </w:r>
      <w:r w:rsidRPr="00D4048A">
        <w:rPr>
          <w:rStyle w:val="noteChar"/>
          <w:rFonts w:ascii="CMU Concrete" w:eastAsia="굴림" w:hAnsi="CMU Concrete"/>
        </w:rPr>
        <w:t xml:space="preserve"> "</w:t>
      </w:r>
      <w:r w:rsidRPr="00D4048A">
        <w:rPr>
          <w:rStyle w:val="noteChar"/>
          <w:rFonts w:ascii="CMU Concrete" w:eastAsia="굴림" w:hAnsi="CMU Concrete"/>
        </w:rPr>
        <w:t>행</w:t>
      </w:r>
      <w:r w:rsidRPr="00D4048A">
        <w:rPr>
          <w:rStyle w:val="noteChar"/>
          <w:rFonts w:ascii="CMU Concrete" w:eastAsia="굴림" w:hAnsi="CMU Concrete"/>
        </w:rPr>
        <w:t xml:space="preserve"> </w:t>
      </w:r>
      <w:r w:rsidRPr="00D4048A">
        <w:rPr>
          <w:rStyle w:val="noteChar"/>
          <w:rFonts w:ascii="CMU Concrete" w:eastAsia="굴림" w:hAnsi="CMU Concrete"/>
        </w:rPr>
        <w:t>인덱스가</w:t>
      </w:r>
      <w:r>
        <w:rPr>
          <w:rStyle w:val="noteChar"/>
          <w:rFonts w:ascii="CMU Concrete" w:eastAsia="굴림" w:hAnsi="CMU Concrete"/>
        </w:rPr>
        <w:t xml:space="preserve"> </w:t>
      </w:r>
      <w:r>
        <w:rPr>
          <w:rStyle w:val="noteChar"/>
          <w:rFonts w:ascii="CMU Concrete" w:eastAsia="굴림" w:hAnsi="CMU Concrete" w:hint="eastAsia"/>
        </w:rPr>
        <w:t>3</w:t>
      </w:r>
      <w:r>
        <w:rPr>
          <w:rStyle w:val="noteChar"/>
          <w:rFonts w:ascii="CMU Concrete" w:eastAsia="굴림" w:hAnsi="CMU Concrete" w:hint="eastAsia"/>
        </w:rPr>
        <w:t>이</w:t>
      </w:r>
      <w:r w:rsidRPr="00D4048A">
        <w:rPr>
          <w:rStyle w:val="noteChar"/>
          <w:rFonts w:ascii="CMU Concrete" w:eastAsia="굴림" w:hAnsi="CMU Concrete"/>
        </w:rPr>
        <w:t xml:space="preserve"> </w:t>
      </w:r>
      <w:r w:rsidRPr="00D4048A">
        <w:rPr>
          <w:rStyle w:val="noteChar"/>
          <w:rFonts w:ascii="CMU Concrete" w:eastAsia="굴림" w:hAnsi="CMU Concrete"/>
        </w:rPr>
        <w:t>아닌</w:t>
      </w:r>
      <w:r w:rsidRPr="00D4048A">
        <w:rPr>
          <w:rStyle w:val="noteChar"/>
          <w:rFonts w:ascii="CMU Concrete" w:eastAsia="굴림" w:hAnsi="CMU Concrete"/>
        </w:rPr>
        <w:t xml:space="preserve"> </w:t>
      </w:r>
      <w:r w:rsidRPr="00D4048A">
        <w:rPr>
          <w:rStyle w:val="noteChar"/>
          <w:rFonts w:ascii="CMU Concrete" w:eastAsia="굴림" w:hAnsi="CMU Concrete"/>
        </w:rPr>
        <w:t>행</w:t>
      </w:r>
      <w:r w:rsidRPr="00D4048A">
        <w:rPr>
          <w:rStyle w:val="noteChar"/>
          <w:rFonts w:ascii="CMU Concrete" w:eastAsia="굴림" w:hAnsi="CMU Concrete"/>
        </w:rPr>
        <w:t>"</w:t>
      </w:r>
      <w:r w:rsidRPr="00D4048A">
        <w:rPr>
          <w:rStyle w:val="noteChar"/>
          <w:rFonts w:ascii="CMU Concrete" w:eastAsia="굴림" w:hAnsi="CMU Concrete"/>
        </w:rPr>
        <w:t>을</w:t>
      </w:r>
      <w:r w:rsidRPr="00D4048A">
        <w:rPr>
          <w:rStyle w:val="noteChar"/>
          <w:rFonts w:ascii="CMU Concrete" w:eastAsia="굴림" w:hAnsi="CMU Concrete"/>
        </w:rPr>
        <w:t xml:space="preserve"> </w:t>
      </w:r>
      <w:r w:rsidRPr="00D4048A">
        <w:rPr>
          <w:rStyle w:val="noteChar"/>
          <w:rFonts w:ascii="CMU Concrete" w:eastAsia="굴림" w:hAnsi="CMU Concrete"/>
        </w:rPr>
        <w:t>의미하는</w:t>
      </w:r>
      <w:r w:rsidRPr="00D4048A">
        <w:rPr>
          <w:rStyle w:val="noteChar"/>
          <w:rFonts w:ascii="CMU Concrete" w:eastAsia="굴림" w:hAnsi="CMU Concrete"/>
        </w:rPr>
        <w:t xml:space="preserve"> </w:t>
      </w:r>
      <w:r w:rsidRPr="00D4048A">
        <w:rPr>
          <w:rStyle w:val="noteChar"/>
          <w:rFonts w:ascii="CMU Concrete" w:eastAsia="굴림" w:hAnsi="CMU Concrete"/>
        </w:rPr>
        <w:t>조건문입니다</w:t>
      </w:r>
      <w:r w:rsidRPr="00D4048A">
        <w:rPr>
          <w:rStyle w:val="noteChar"/>
          <w:rFonts w:ascii="CMU Concrete" w:eastAsia="굴림" w:hAnsi="CMU Concrete"/>
        </w:rPr>
        <w:t>.</w:t>
      </w:r>
    </w:p>
    <w:p w14:paraId="3A39F96C" w14:textId="77777777" w:rsidR="00B51D7D" w:rsidRPr="00D4048A" w:rsidRDefault="00B51D7D" w:rsidP="00B51D7D">
      <w:pPr>
        <w:rPr>
          <w:rFonts w:ascii="CMU Concrete" w:hAnsi="CMU Concrete"/>
        </w:rPr>
      </w:pPr>
    </w:p>
    <w:p w14:paraId="5D22795A" w14:textId="77777777" w:rsidR="00B51D7D" w:rsidRPr="00D4048A" w:rsidRDefault="00B51D7D" w:rsidP="00B51D7D">
      <w:pPr>
        <w:pStyle w:val="p2"/>
        <w:rPr>
          <w:rFonts w:ascii="CMU Concrete" w:hAnsi="CMU Concrete"/>
        </w:rPr>
      </w:pPr>
      <w:r w:rsidRPr="00D4048A">
        <w:rPr>
          <w:rFonts w:ascii="CMU Concrete" w:hAnsi="CMU Concrete"/>
        </w:rPr>
        <w:t xml:space="preserve">4. </w:t>
      </w:r>
      <w:r w:rsidRPr="00D4048A">
        <w:rPr>
          <w:rFonts w:ascii="CMU Concrete" w:hAnsi="CMU Concrete"/>
        </w:rPr>
        <w:t>파생필드</w:t>
      </w:r>
    </w:p>
    <w:p w14:paraId="0E9658BA" w14:textId="77777777" w:rsidR="00B51D7D" w:rsidRDefault="00B51D7D" w:rsidP="00B51D7D">
      <w:pPr>
        <w:pStyle w:val="p4"/>
      </w:pPr>
      <w:r w:rsidRPr="00D4048A">
        <w:t>파생</w:t>
      </w:r>
      <w:r w:rsidRPr="00D4048A">
        <w:t xml:space="preserve"> </w:t>
      </w:r>
      <w:r w:rsidRPr="00D4048A">
        <w:t>필드</w:t>
      </w:r>
      <w:r w:rsidRPr="00D4048A">
        <w:t xml:space="preserve"> </w:t>
      </w:r>
      <w:r w:rsidRPr="00D4048A">
        <w:t>추가</w:t>
      </w:r>
      <w:r w:rsidRPr="00D4048A">
        <w:t xml:space="preserve"> </w:t>
      </w:r>
      <w:r w:rsidRPr="00D4048A">
        <w:t>후</w:t>
      </w:r>
      <w:r w:rsidRPr="00D4048A">
        <w:t xml:space="preserve"> </w:t>
      </w:r>
      <w:r w:rsidRPr="00D4048A">
        <w:t>데이터</w:t>
      </w:r>
      <w:r w:rsidRPr="00D4048A">
        <w:t xml:space="preserve"> </w:t>
      </w:r>
      <w:r w:rsidRPr="00D4048A">
        <w:t>변화</w:t>
      </w:r>
      <w:r w:rsidRPr="00D4048A">
        <w:t>: A1</w:t>
      </w:r>
      <w:r w:rsidRPr="00D4048A">
        <w:t>과</w:t>
      </w:r>
      <w:r w:rsidRPr="00D4048A">
        <w:t xml:space="preserve"> A6</w:t>
      </w:r>
      <w:r w:rsidRPr="00D4048A">
        <w:t>의</w:t>
      </w:r>
      <w:r w:rsidRPr="00D4048A">
        <w:t xml:space="preserve"> </w:t>
      </w:r>
      <w:r w:rsidRPr="00D4048A">
        <w:t>합을</w:t>
      </w:r>
      <w:r w:rsidRPr="00D4048A">
        <w:t xml:space="preserve"> </w:t>
      </w:r>
      <w:r w:rsidRPr="00D4048A">
        <w:t>새로운</w:t>
      </w:r>
      <w:r w:rsidRPr="00D4048A">
        <w:t xml:space="preserve"> </w:t>
      </w:r>
      <w:r w:rsidRPr="00D4048A">
        <w:t>값으로</w:t>
      </w:r>
      <w:r w:rsidRPr="00D4048A">
        <w:t xml:space="preserve"> </w:t>
      </w:r>
      <w:r w:rsidRPr="00D4048A">
        <w:t>가지는</w:t>
      </w:r>
      <w:r w:rsidRPr="00D4048A">
        <w:t xml:space="preserve"> </w:t>
      </w:r>
      <w:r w:rsidRPr="00D4048A">
        <w:t>필드를</w:t>
      </w:r>
      <w:r w:rsidRPr="00D4048A">
        <w:t xml:space="preserve"> </w:t>
      </w:r>
      <w:r w:rsidRPr="00D4048A">
        <w:t>새로</w:t>
      </w:r>
      <w:r w:rsidRPr="00D4048A">
        <w:t xml:space="preserve"> </w:t>
      </w:r>
      <w:r w:rsidRPr="00D4048A">
        <w:t>추가하였습니다</w:t>
      </w:r>
      <w:r w:rsidRPr="00D4048A">
        <w:t xml:space="preserve">. </w:t>
      </w:r>
    </w:p>
    <w:p w14:paraId="38D681AE" w14:textId="77777777" w:rsidR="00B51D7D" w:rsidRPr="00CD1176" w:rsidRDefault="00B51D7D" w:rsidP="00B51D7D"/>
    <w:p w14:paraId="1839CD33" w14:textId="77777777" w:rsidR="00B51D7D" w:rsidRPr="00D4048A" w:rsidRDefault="00B32DD7" w:rsidP="00AE3A66">
      <w:pPr>
        <w:pStyle w:val="af"/>
      </w:pPr>
      <w:r>
        <w:rPr>
          <w:noProof/>
        </w:rPr>
        <w:drawing>
          <wp:inline distT="0" distB="0" distL="0" distR="0" wp14:anchorId="44D8A06F" wp14:editId="14315EAB">
            <wp:extent cx="4476750" cy="2743200"/>
            <wp:effectExtent l="0" t="0" r="0" b="0"/>
            <wp:docPr id="872" name="그림 872" descr="dataexplorer_apply_derive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dataexplorer_apply_derive_data"/>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p w14:paraId="7C81E0F6" w14:textId="77777777" w:rsidR="00B51D7D" w:rsidRPr="00D4048A" w:rsidRDefault="00B51D7D" w:rsidP="00B51D7D">
      <w:pPr>
        <w:pStyle w:val="p4"/>
      </w:pPr>
    </w:p>
    <w:p w14:paraId="1DA0297E" w14:textId="77777777" w:rsidR="00B51D7D" w:rsidRPr="00D4048A" w:rsidRDefault="00B51D7D" w:rsidP="00B51D7D">
      <w:pPr>
        <w:pStyle w:val="p4"/>
      </w:pPr>
      <w:r w:rsidRPr="00D4048A">
        <w:t>파생</w:t>
      </w:r>
      <w:r w:rsidRPr="00D4048A">
        <w:t xml:space="preserve"> </w:t>
      </w:r>
      <w:r w:rsidRPr="00D4048A">
        <w:t>필드</w:t>
      </w:r>
      <w:r w:rsidRPr="00D4048A">
        <w:t xml:space="preserve"> </w:t>
      </w:r>
      <w:r w:rsidRPr="00D4048A">
        <w:t>추가</w:t>
      </w:r>
      <w:r w:rsidRPr="00D4048A">
        <w:t xml:space="preserve"> </w:t>
      </w:r>
      <w:r w:rsidRPr="00D4048A">
        <w:t>후</w:t>
      </w:r>
      <w:r w:rsidRPr="00D4048A">
        <w:t xml:space="preserve"> </w:t>
      </w:r>
      <w:r w:rsidRPr="00D4048A">
        <w:t>프로젝트</w:t>
      </w:r>
      <w:r w:rsidRPr="00D4048A">
        <w:t xml:space="preserve"> </w:t>
      </w:r>
      <w:r w:rsidRPr="00D4048A">
        <w:t>변화</w:t>
      </w:r>
      <w:r w:rsidRPr="00D4048A">
        <w:t xml:space="preserve"> </w:t>
      </w:r>
    </w:p>
    <w:p w14:paraId="24647E72" w14:textId="77777777" w:rsidR="00B51D7D" w:rsidRDefault="00B51D7D" w:rsidP="00B51D7D">
      <w:pPr>
        <w:pStyle w:val="p4"/>
      </w:pPr>
      <w:r w:rsidRPr="00D4048A">
        <w:t>원래</w:t>
      </w:r>
      <w:r w:rsidRPr="00D4048A">
        <w:t xml:space="preserve"> </w:t>
      </w:r>
      <w:r w:rsidRPr="00D4048A">
        <w:t>단독으로</w:t>
      </w:r>
      <w:r w:rsidRPr="00D4048A">
        <w:t xml:space="preserve"> </w:t>
      </w:r>
      <w:r w:rsidRPr="00D4048A">
        <w:t>존재하던</w:t>
      </w:r>
      <w:r w:rsidRPr="00D4048A">
        <w:t xml:space="preserve"> </w:t>
      </w:r>
      <w:r w:rsidRPr="00D4048A">
        <w:t>파일입력</w:t>
      </w:r>
      <w:r w:rsidRPr="00D4048A">
        <w:t xml:space="preserve"> </w:t>
      </w:r>
      <w:r w:rsidRPr="00D4048A">
        <w:t>노드에</w:t>
      </w:r>
      <w:r w:rsidRPr="00D4048A">
        <w:t xml:space="preserve"> </w:t>
      </w:r>
      <w:r w:rsidRPr="00D4048A">
        <w:t>파생필드</w:t>
      </w:r>
      <w:r w:rsidRPr="00D4048A">
        <w:t xml:space="preserve"> </w:t>
      </w:r>
      <w:r w:rsidRPr="00D4048A">
        <w:t>노드가</w:t>
      </w:r>
      <w:r w:rsidRPr="00D4048A">
        <w:t xml:space="preserve"> </w:t>
      </w:r>
      <w:r w:rsidRPr="00D4048A">
        <w:rPr>
          <w:b/>
        </w:rPr>
        <w:t>스트림</w:t>
      </w:r>
      <w:r w:rsidRPr="00D4048A">
        <w:t>으로</w:t>
      </w:r>
      <w:r w:rsidRPr="00D4048A">
        <w:t xml:space="preserve"> </w:t>
      </w:r>
      <w:r w:rsidRPr="00D4048A">
        <w:t>연결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또한</w:t>
      </w:r>
      <w:r w:rsidRPr="00D4048A">
        <w:t xml:space="preserve"> </w:t>
      </w:r>
      <w:r w:rsidRPr="00D4048A">
        <w:t>추가된</w:t>
      </w:r>
      <w:r w:rsidRPr="00D4048A">
        <w:t xml:space="preserve"> </w:t>
      </w:r>
      <w:r w:rsidRPr="00D4048A">
        <w:t>파생필드</w:t>
      </w:r>
      <w:r w:rsidRPr="00D4048A">
        <w:t xml:space="preserve"> </w:t>
      </w:r>
      <w:r w:rsidRPr="00D4048A">
        <w:t>노드의</w:t>
      </w:r>
      <w:r w:rsidRPr="00D4048A">
        <w:t xml:space="preserve"> </w:t>
      </w:r>
      <w:r w:rsidRPr="00D4048A">
        <w:rPr>
          <w:b/>
        </w:rPr>
        <w:t>속성</w:t>
      </w:r>
      <w:r w:rsidRPr="00D4048A">
        <w:t>창의</w:t>
      </w:r>
      <w:r w:rsidRPr="00D4048A">
        <w:t xml:space="preserve"> </w:t>
      </w:r>
      <w:r w:rsidRPr="00D4048A">
        <w:rPr>
          <w:b/>
        </w:rPr>
        <w:t>파생변수</w:t>
      </w:r>
      <w:r w:rsidRPr="00D4048A">
        <w:t>부분을</w:t>
      </w:r>
      <w:r w:rsidRPr="00D4048A">
        <w:t xml:space="preserve"> </w:t>
      </w:r>
      <w:r w:rsidRPr="00D4048A">
        <w:t>보면</w:t>
      </w:r>
      <w:r w:rsidRPr="00D4048A">
        <w:t xml:space="preserve"> </w:t>
      </w:r>
      <w:r w:rsidRPr="00D4048A">
        <w:rPr>
          <w:b/>
        </w:rPr>
        <w:t>{A1} + {A6}</w:t>
      </w:r>
      <w:r w:rsidRPr="00D4048A">
        <w:t xml:space="preserve"> </w:t>
      </w:r>
      <w:r w:rsidRPr="00D4048A">
        <w:t>조건문이</w:t>
      </w:r>
      <w:r w:rsidRPr="00D4048A">
        <w:t xml:space="preserve"> </w:t>
      </w:r>
      <w:r w:rsidRPr="00D4048A">
        <w:t>추가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3E53B3AE" w14:textId="77777777" w:rsidR="00B51D7D" w:rsidRPr="00CD1176" w:rsidRDefault="00B51D7D" w:rsidP="00B51D7D"/>
    <w:p w14:paraId="2C20F301" w14:textId="77777777" w:rsidR="00B51D7D" w:rsidRPr="00D4048A" w:rsidRDefault="00B32DD7" w:rsidP="00AE3A66">
      <w:pPr>
        <w:pStyle w:val="af"/>
      </w:pPr>
      <w:r>
        <w:rPr>
          <w:noProof/>
        </w:rPr>
        <w:drawing>
          <wp:inline distT="0" distB="0" distL="0" distR="0" wp14:anchorId="325B1DF0" wp14:editId="45097434">
            <wp:extent cx="4124325" cy="1552575"/>
            <wp:effectExtent l="0" t="0" r="9525" b="9525"/>
            <wp:docPr id="873" name="그림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4124325" cy="1552575"/>
                    </a:xfrm>
                    <a:prstGeom prst="rect">
                      <a:avLst/>
                    </a:prstGeom>
                    <a:noFill/>
                    <a:ln>
                      <a:noFill/>
                    </a:ln>
                  </pic:spPr>
                </pic:pic>
              </a:graphicData>
            </a:graphic>
          </wp:inline>
        </w:drawing>
      </w:r>
    </w:p>
    <w:p w14:paraId="07172A35" w14:textId="77777777" w:rsidR="00B51D7D" w:rsidRPr="00D4048A" w:rsidRDefault="00B51D7D" w:rsidP="00B51D7D">
      <w:pPr>
        <w:rPr>
          <w:rFonts w:ascii="CMU Concrete" w:hAnsi="CMU Concrete"/>
        </w:rPr>
      </w:pPr>
    </w:p>
    <w:p w14:paraId="1EBAF99D" w14:textId="77777777" w:rsidR="00B51D7D" w:rsidRPr="00D4048A" w:rsidRDefault="00B51D7D" w:rsidP="00B51D7D">
      <w:pPr>
        <w:pStyle w:val="p2"/>
        <w:rPr>
          <w:rFonts w:ascii="CMU Concrete" w:hAnsi="CMU Concrete"/>
        </w:rPr>
      </w:pPr>
      <w:r w:rsidRPr="00D4048A">
        <w:rPr>
          <w:rFonts w:ascii="CMU Concrete" w:hAnsi="CMU Concrete"/>
        </w:rPr>
        <w:t xml:space="preserve">5. </w:t>
      </w:r>
      <w:r w:rsidRPr="00D4048A">
        <w:rPr>
          <w:rFonts w:ascii="CMU Concrete" w:hAnsi="CMU Concrete"/>
        </w:rPr>
        <w:t>정렬</w:t>
      </w:r>
    </w:p>
    <w:p w14:paraId="0606C505" w14:textId="77777777" w:rsidR="00B51D7D" w:rsidRDefault="00B51D7D" w:rsidP="00B51D7D">
      <w:pPr>
        <w:pStyle w:val="p4"/>
      </w:pPr>
      <w:r w:rsidRPr="00D4048A">
        <w:t>정렬</w:t>
      </w:r>
      <w:r w:rsidRPr="00D4048A">
        <w:t xml:space="preserve"> </w:t>
      </w:r>
      <w:r w:rsidRPr="00D4048A">
        <w:t>후</w:t>
      </w:r>
      <w:r w:rsidRPr="00D4048A">
        <w:t xml:space="preserve"> </w:t>
      </w:r>
      <w:r w:rsidRPr="00D4048A">
        <w:t>데이터</w:t>
      </w:r>
      <w:r w:rsidRPr="00D4048A">
        <w:t xml:space="preserve"> </w:t>
      </w:r>
      <w:r w:rsidRPr="00D4048A">
        <w:t>변화</w:t>
      </w:r>
      <w:r w:rsidRPr="00D4048A">
        <w:t>: A7</w:t>
      </w:r>
      <w:r w:rsidRPr="00D4048A">
        <w:t>을</w:t>
      </w:r>
      <w:r w:rsidRPr="00D4048A">
        <w:t xml:space="preserve"> </w:t>
      </w:r>
      <w:r w:rsidRPr="00D4048A">
        <w:t>기준으로</w:t>
      </w:r>
      <w:r w:rsidRPr="00D4048A">
        <w:t xml:space="preserve"> </w:t>
      </w:r>
      <w:r w:rsidRPr="00D4048A">
        <w:t>오름차순</w:t>
      </w:r>
      <w:r w:rsidRPr="00D4048A">
        <w:t>, A8</w:t>
      </w:r>
      <w:r w:rsidRPr="00D4048A">
        <w:t>을</w:t>
      </w:r>
      <w:r w:rsidRPr="00D4048A">
        <w:t xml:space="preserve"> </w:t>
      </w:r>
      <w:r w:rsidRPr="00D4048A">
        <w:t>기준으로</w:t>
      </w:r>
      <w:r w:rsidRPr="00D4048A">
        <w:t xml:space="preserve"> </w:t>
      </w:r>
      <w:r w:rsidRPr="00D4048A">
        <w:t>내림차순으로</w:t>
      </w:r>
      <w:r w:rsidRPr="00D4048A">
        <w:t xml:space="preserve"> </w:t>
      </w:r>
      <w:r w:rsidRPr="00D4048A">
        <w:t>다중</w:t>
      </w:r>
      <w:r w:rsidRPr="00D4048A">
        <w:t xml:space="preserve"> </w:t>
      </w:r>
      <w:r w:rsidRPr="00D4048A">
        <w:t>정렬한</w:t>
      </w:r>
      <w:r w:rsidRPr="00D4048A">
        <w:t xml:space="preserve"> </w:t>
      </w:r>
      <w:r w:rsidRPr="00D4048A">
        <w:t>결과입니다</w:t>
      </w:r>
      <w:r w:rsidRPr="00D4048A">
        <w:t xml:space="preserve">. </w:t>
      </w:r>
    </w:p>
    <w:p w14:paraId="4CC10125" w14:textId="77777777" w:rsidR="00B51D7D" w:rsidRPr="00CD1176" w:rsidRDefault="00B51D7D" w:rsidP="00B51D7D"/>
    <w:p w14:paraId="2355C85A" w14:textId="77777777" w:rsidR="00B51D7D" w:rsidRPr="00D4048A" w:rsidRDefault="00B32DD7" w:rsidP="00AE3A66">
      <w:pPr>
        <w:pStyle w:val="af"/>
      </w:pPr>
      <w:r>
        <w:rPr>
          <w:noProof/>
        </w:rPr>
        <w:drawing>
          <wp:inline distT="0" distB="0" distL="0" distR="0" wp14:anchorId="2AF0B9A8" wp14:editId="16BBBD91">
            <wp:extent cx="4476750" cy="2743200"/>
            <wp:effectExtent l="0" t="0" r="0" b="0"/>
            <wp:docPr id="874" name="그림 874" descr="dataexplorer_apply_sort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dataexplorer_apply_sort_data"/>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p w14:paraId="2CF3EB5B" w14:textId="77777777" w:rsidR="00B51D7D" w:rsidRPr="00D4048A" w:rsidRDefault="00B51D7D" w:rsidP="00B51D7D">
      <w:pPr>
        <w:pStyle w:val="p4"/>
      </w:pPr>
    </w:p>
    <w:p w14:paraId="2498C08D" w14:textId="77777777" w:rsidR="00B51D7D" w:rsidRPr="00D4048A" w:rsidRDefault="00B51D7D" w:rsidP="00B51D7D">
      <w:pPr>
        <w:pStyle w:val="p4"/>
      </w:pPr>
      <w:r w:rsidRPr="00D4048A">
        <w:t>정렬</w:t>
      </w:r>
      <w:r w:rsidRPr="00D4048A">
        <w:t xml:space="preserve"> </w:t>
      </w:r>
      <w:r w:rsidRPr="00D4048A">
        <w:t>후</w:t>
      </w:r>
      <w:r w:rsidRPr="00D4048A">
        <w:t xml:space="preserve"> </w:t>
      </w:r>
      <w:r w:rsidRPr="00D4048A">
        <w:t>프로젝트</w:t>
      </w:r>
      <w:r w:rsidRPr="00D4048A">
        <w:t xml:space="preserve"> </w:t>
      </w:r>
      <w:r w:rsidRPr="00D4048A">
        <w:t>변화</w:t>
      </w:r>
      <w:r w:rsidRPr="00D4048A">
        <w:t xml:space="preserve"> </w:t>
      </w:r>
    </w:p>
    <w:p w14:paraId="131FA76F" w14:textId="77777777" w:rsidR="00B51D7D" w:rsidRDefault="00B51D7D" w:rsidP="00B51D7D">
      <w:pPr>
        <w:pStyle w:val="p4"/>
      </w:pPr>
      <w:r w:rsidRPr="00D4048A">
        <w:t>원래</w:t>
      </w:r>
      <w:r w:rsidRPr="00D4048A">
        <w:t xml:space="preserve"> </w:t>
      </w:r>
      <w:r w:rsidRPr="00D4048A">
        <w:t>단독으로</w:t>
      </w:r>
      <w:r w:rsidRPr="00D4048A">
        <w:t xml:space="preserve"> </w:t>
      </w:r>
      <w:r w:rsidRPr="00D4048A">
        <w:t>존재하던</w:t>
      </w:r>
      <w:r>
        <w:t xml:space="preserve"> </w:t>
      </w:r>
      <w:r>
        <w:rPr>
          <w:rFonts w:hint="eastAsia"/>
        </w:rPr>
        <w:t>파일입력</w:t>
      </w:r>
      <w:r w:rsidRPr="00D4048A">
        <w:t> </w:t>
      </w:r>
      <w:r w:rsidRPr="00D4048A">
        <w:t>노드에</w:t>
      </w:r>
      <w:r>
        <w:t> </w:t>
      </w:r>
      <w:r>
        <w:rPr>
          <w:rFonts w:hint="eastAsia"/>
        </w:rPr>
        <w:t>정렬</w:t>
      </w:r>
      <w:r w:rsidRPr="00D4048A">
        <w:t xml:space="preserve"> </w:t>
      </w:r>
      <w:r w:rsidRPr="00D4048A">
        <w:t>노드가</w:t>
      </w:r>
      <w:r w:rsidRPr="00D4048A">
        <w:t xml:space="preserve"> </w:t>
      </w:r>
      <w:r w:rsidRPr="00D4048A">
        <w:rPr>
          <w:b/>
        </w:rPr>
        <w:t>스트림</w:t>
      </w:r>
      <w:r w:rsidRPr="00D4048A">
        <w:t>으로</w:t>
      </w:r>
      <w:r w:rsidRPr="00D4048A">
        <w:t xml:space="preserve"> </w:t>
      </w:r>
      <w:r w:rsidRPr="00D4048A">
        <w:t>연결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 xml:space="preserve">. </w:t>
      </w:r>
      <w:r w:rsidRPr="00D4048A">
        <w:t>또한</w:t>
      </w:r>
      <w:r w:rsidRPr="00D4048A">
        <w:t xml:space="preserve"> </w:t>
      </w:r>
      <w:r w:rsidRPr="00D4048A">
        <w:t>추가된</w:t>
      </w:r>
      <w:r>
        <w:t xml:space="preserve"> </w:t>
      </w:r>
      <w:r>
        <w:rPr>
          <w:rFonts w:hint="eastAsia"/>
        </w:rPr>
        <w:t>정렬</w:t>
      </w:r>
      <w:r w:rsidRPr="00D4048A">
        <w:t xml:space="preserve"> </w:t>
      </w:r>
      <w:r w:rsidRPr="00D4048A">
        <w:t>노드의</w:t>
      </w:r>
      <w:r w:rsidRPr="00D4048A">
        <w:t xml:space="preserve"> </w:t>
      </w:r>
      <w:r w:rsidRPr="00D4048A">
        <w:rPr>
          <w:b/>
        </w:rPr>
        <w:t>속성</w:t>
      </w:r>
      <w:r w:rsidRPr="00D4048A">
        <w:t>창의</w:t>
      </w:r>
      <w:r w:rsidRPr="00D4048A">
        <w:t xml:space="preserve"> </w:t>
      </w:r>
      <w:r w:rsidRPr="00D4048A">
        <w:rPr>
          <w:b/>
        </w:rPr>
        <w:t>정렬</w:t>
      </w:r>
      <w:r w:rsidRPr="00D4048A">
        <w:t>부분을</w:t>
      </w:r>
      <w:r w:rsidRPr="00D4048A">
        <w:t xml:space="preserve"> </w:t>
      </w:r>
      <w:r w:rsidRPr="00D4048A">
        <w:t>보면</w:t>
      </w:r>
      <w:r w:rsidRPr="00D4048A">
        <w:t xml:space="preserve"> A7 </w:t>
      </w:r>
      <w:r w:rsidRPr="00D4048A">
        <w:t>필드와</w:t>
      </w:r>
      <w:r w:rsidRPr="00D4048A">
        <w:t xml:space="preserve"> A8 </w:t>
      </w:r>
      <w:r w:rsidRPr="00D4048A">
        <w:t>필드에</w:t>
      </w:r>
      <w:r w:rsidRPr="00D4048A">
        <w:t xml:space="preserve"> </w:t>
      </w:r>
      <w:r w:rsidRPr="00D4048A">
        <w:t>대해</w:t>
      </w:r>
      <w:r w:rsidRPr="00D4048A">
        <w:t xml:space="preserve"> </w:t>
      </w:r>
      <w:r w:rsidRPr="00D4048A">
        <w:t>각각</w:t>
      </w:r>
      <w:r w:rsidRPr="00D4048A">
        <w:t xml:space="preserve"> </w:t>
      </w:r>
      <w:r w:rsidRPr="00D4048A">
        <w:t>오름</w:t>
      </w:r>
      <w:r w:rsidRPr="00D4048A">
        <w:t xml:space="preserve"> </w:t>
      </w:r>
      <w:r w:rsidRPr="00D4048A">
        <w:t>차순과</w:t>
      </w:r>
      <w:r w:rsidRPr="00D4048A">
        <w:t xml:space="preserve"> </w:t>
      </w:r>
      <w:r w:rsidRPr="00D4048A">
        <w:t>내림</w:t>
      </w:r>
      <w:r w:rsidRPr="00D4048A">
        <w:t xml:space="preserve"> </w:t>
      </w:r>
      <w:r w:rsidRPr="00D4048A">
        <w:t>차순으로</w:t>
      </w:r>
      <w:r w:rsidRPr="00D4048A">
        <w:t xml:space="preserve"> </w:t>
      </w:r>
      <w:r w:rsidRPr="00D4048A">
        <w:t>정렬하는</w:t>
      </w:r>
      <w:r w:rsidRPr="00D4048A">
        <w:t xml:space="preserve"> </w:t>
      </w:r>
      <w:r w:rsidRPr="00D4048A">
        <w:t>선택</w:t>
      </w:r>
      <w:r w:rsidRPr="00D4048A">
        <w:t xml:space="preserve"> </w:t>
      </w:r>
      <w:r w:rsidRPr="00D4048A">
        <w:t>리스트가</w:t>
      </w:r>
      <w:r w:rsidRPr="00D4048A">
        <w:t xml:space="preserve"> </w:t>
      </w:r>
      <w:r w:rsidRPr="00D4048A">
        <w:t>추가된</w:t>
      </w:r>
      <w:r w:rsidRPr="00D4048A">
        <w:t xml:space="preserve"> </w:t>
      </w:r>
      <w:r w:rsidRPr="00D4048A">
        <w:t>것을</w:t>
      </w:r>
      <w:r w:rsidRPr="00D4048A">
        <w:t xml:space="preserve"> </w:t>
      </w:r>
      <w:r w:rsidRPr="00D4048A">
        <w:t>볼</w:t>
      </w:r>
      <w:r w:rsidRPr="00D4048A">
        <w:t xml:space="preserve"> </w:t>
      </w:r>
      <w:r w:rsidRPr="00D4048A">
        <w:t>수</w:t>
      </w:r>
      <w:r w:rsidRPr="00D4048A">
        <w:t xml:space="preserve"> </w:t>
      </w:r>
      <w:r w:rsidRPr="00D4048A">
        <w:t>있습니다</w:t>
      </w:r>
      <w:r w:rsidRPr="00D4048A">
        <w:t>.</w:t>
      </w:r>
    </w:p>
    <w:p w14:paraId="4067085E" w14:textId="77777777" w:rsidR="00B51D7D" w:rsidRPr="00CD1176" w:rsidRDefault="00B51D7D" w:rsidP="00B51D7D"/>
    <w:p w14:paraId="4BB8DD15" w14:textId="77777777" w:rsidR="00B51D7D" w:rsidRPr="00D4048A" w:rsidRDefault="00B32DD7" w:rsidP="00AE3A66">
      <w:pPr>
        <w:pStyle w:val="af"/>
      </w:pPr>
      <w:r>
        <w:rPr>
          <w:noProof/>
        </w:rPr>
        <w:drawing>
          <wp:inline distT="0" distB="0" distL="0" distR="0" wp14:anchorId="128176CF" wp14:editId="3B6432E0">
            <wp:extent cx="4114800" cy="1733550"/>
            <wp:effectExtent l="0" t="0" r="0" b="0"/>
            <wp:docPr id="875" name="그림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4114800" cy="1733550"/>
                    </a:xfrm>
                    <a:prstGeom prst="rect">
                      <a:avLst/>
                    </a:prstGeom>
                    <a:noFill/>
                    <a:ln>
                      <a:noFill/>
                    </a:ln>
                  </pic:spPr>
                </pic:pic>
              </a:graphicData>
            </a:graphic>
          </wp:inline>
        </w:drawing>
      </w:r>
    </w:p>
    <w:p w14:paraId="0E064DCB" w14:textId="77777777" w:rsidR="00B51D7D" w:rsidRPr="00D4048A" w:rsidRDefault="00B51D7D" w:rsidP="00B51D7D">
      <w:pPr>
        <w:rPr>
          <w:rFonts w:ascii="CMU Concrete" w:hAnsi="CMU Concrete"/>
        </w:rPr>
      </w:pPr>
    </w:p>
    <w:p w14:paraId="22E30C16" w14:textId="77777777" w:rsidR="00B51D7D" w:rsidRPr="00D4048A" w:rsidRDefault="00B51D7D" w:rsidP="00B51D7D">
      <w:pPr>
        <w:pStyle w:val="p2"/>
        <w:rPr>
          <w:rFonts w:ascii="CMU Concrete" w:hAnsi="CMU Concrete"/>
        </w:rPr>
      </w:pPr>
      <w:r w:rsidRPr="00D4048A">
        <w:rPr>
          <w:rFonts w:ascii="CMU Concrete" w:hAnsi="CMU Concrete"/>
        </w:rPr>
        <w:t xml:space="preserve">6. </w:t>
      </w:r>
      <w:r w:rsidRPr="00D4048A">
        <w:rPr>
          <w:rFonts w:ascii="CMU Concrete" w:hAnsi="CMU Concrete"/>
        </w:rPr>
        <w:t>여러</w:t>
      </w:r>
      <w:r w:rsidRPr="00D4048A">
        <w:rPr>
          <w:rFonts w:ascii="CMU Concrete" w:hAnsi="CMU Concrete"/>
        </w:rPr>
        <w:t xml:space="preserve"> </w:t>
      </w:r>
      <w:r w:rsidRPr="00D4048A">
        <w:rPr>
          <w:rFonts w:ascii="CMU Concrete" w:hAnsi="CMU Concrete"/>
        </w:rPr>
        <w:t>전처리</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적용</w:t>
      </w:r>
    </w:p>
    <w:p w14:paraId="7B536954" w14:textId="77777777" w:rsidR="00B51D7D" w:rsidRPr="00D4048A" w:rsidRDefault="00B51D7D" w:rsidP="00B51D7D">
      <w:pPr>
        <w:pStyle w:val="p4"/>
      </w:pPr>
      <w:r w:rsidRPr="00D4048A">
        <w:t>전처리</w:t>
      </w:r>
      <w:r w:rsidRPr="00D4048A">
        <w:t xml:space="preserve"> </w:t>
      </w:r>
      <w:r w:rsidRPr="00D4048A">
        <w:t>결과의</w:t>
      </w:r>
      <w:r w:rsidRPr="00D4048A">
        <w:t xml:space="preserve"> </w:t>
      </w:r>
      <w:r w:rsidRPr="00D4048A">
        <w:rPr>
          <w:b/>
        </w:rPr>
        <w:t>적용</w:t>
      </w:r>
      <w:r w:rsidRPr="00D4048A">
        <w:t>은</w:t>
      </w:r>
      <w:r w:rsidRPr="00D4048A">
        <w:t xml:space="preserve"> </w:t>
      </w:r>
      <w:r w:rsidRPr="00D4048A">
        <w:t>위의</w:t>
      </w:r>
      <w:r w:rsidRPr="00D4048A">
        <w:t xml:space="preserve"> </w:t>
      </w:r>
      <w:r w:rsidRPr="00D4048A">
        <w:t>예제처럼</w:t>
      </w:r>
      <w:r w:rsidRPr="00D4048A">
        <w:t xml:space="preserve"> </w:t>
      </w:r>
      <w:r w:rsidRPr="00D4048A">
        <w:t>하나씩</w:t>
      </w:r>
      <w:r w:rsidRPr="00D4048A">
        <w:t xml:space="preserve"> </w:t>
      </w:r>
      <w:r w:rsidRPr="00D4048A">
        <w:t>할</w:t>
      </w:r>
      <w:r w:rsidRPr="00D4048A">
        <w:t xml:space="preserve"> </w:t>
      </w:r>
      <w:r w:rsidRPr="00D4048A">
        <w:t>수도</w:t>
      </w:r>
      <w:r w:rsidRPr="00D4048A">
        <w:t xml:space="preserve"> </w:t>
      </w:r>
      <w:r w:rsidRPr="00D4048A">
        <w:t>있지만</w:t>
      </w:r>
      <w:r w:rsidRPr="00D4048A">
        <w:t xml:space="preserve">, </w:t>
      </w:r>
      <w:r w:rsidRPr="00D4048A">
        <w:t>한번에</w:t>
      </w:r>
      <w:r w:rsidRPr="00D4048A">
        <w:t xml:space="preserve"> </w:t>
      </w:r>
      <w:r w:rsidRPr="00D4048A">
        <w:t>여러</w:t>
      </w:r>
      <w:r w:rsidRPr="00D4048A">
        <w:t xml:space="preserve"> </w:t>
      </w:r>
      <w:r w:rsidRPr="00D4048A">
        <w:t>전처리</w:t>
      </w:r>
      <w:r w:rsidRPr="00D4048A">
        <w:t xml:space="preserve"> </w:t>
      </w:r>
      <w:r w:rsidRPr="00D4048A">
        <w:t>결과를</w:t>
      </w:r>
      <w:r w:rsidRPr="00D4048A">
        <w:t xml:space="preserve"> </w:t>
      </w:r>
      <w:r w:rsidRPr="00D4048A">
        <w:rPr>
          <w:b/>
        </w:rPr>
        <w:t>적용</w:t>
      </w:r>
      <w:r w:rsidRPr="00D4048A">
        <w:t>할</w:t>
      </w:r>
      <w:r w:rsidRPr="00D4048A">
        <w:t xml:space="preserve"> </w:t>
      </w:r>
      <w:r w:rsidRPr="00D4048A">
        <w:t>수</w:t>
      </w:r>
      <w:r w:rsidRPr="00D4048A">
        <w:t xml:space="preserve"> </w:t>
      </w:r>
      <w:r w:rsidRPr="00D4048A">
        <w:t>도</w:t>
      </w:r>
      <w:r w:rsidRPr="00D4048A">
        <w:t xml:space="preserve"> </w:t>
      </w:r>
      <w:r w:rsidRPr="00D4048A">
        <w:t>있습니다</w:t>
      </w:r>
      <w:r w:rsidR="00312FFA">
        <w:t>.</w:t>
      </w:r>
    </w:p>
    <w:p w14:paraId="49FCA457" w14:textId="77777777" w:rsidR="00B51D7D" w:rsidRDefault="00B51D7D" w:rsidP="00B51D7D">
      <w:pPr>
        <w:pStyle w:val="p4"/>
      </w:pPr>
      <w:r w:rsidRPr="00D4048A">
        <w:t>여러</w:t>
      </w:r>
      <w:r w:rsidRPr="00D4048A">
        <w:t xml:space="preserve"> </w:t>
      </w:r>
      <w:r w:rsidRPr="00D4048A">
        <w:t>전처리</w:t>
      </w:r>
      <w:r w:rsidRPr="00D4048A">
        <w:t xml:space="preserve"> </w:t>
      </w:r>
      <w:r w:rsidRPr="00D4048A">
        <w:t>적용</w:t>
      </w:r>
      <w:r w:rsidRPr="00D4048A">
        <w:t xml:space="preserve"> </w:t>
      </w:r>
      <w:r w:rsidRPr="00D4048A">
        <w:t>후</w:t>
      </w:r>
      <w:r w:rsidRPr="00D4048A">
        <w:t xml:space="preserve"> </w:t>
      </w:r>
      <w:r w:rsidRPr="00D4048A">
        <w:t>프로젝트</w:t>
      </w:r>
      <w:r w:rsidRPr="00D4048A">
        <w:t xml:space="preserve"> </w:t>
      </w:r>
      <w:r w:rsidRPr="00D4048A">
        <w:t>변화</w:t>
      </w:r>
      <w:r w:rsidRPr="00D4048A">
        <w:t xml:space="preserve"> </w:t>
      </w:r>
    </w:p>
    <w:p w14:paraId="7C397BF0" w14:textId="77777777" w:rsidR="00B51D7D" w:rsidRPr="00CD1176" w:rsidRDefault="00B51D7D" w:rsidP="00B51D7D"/>
    <w:p w14:paraId="44549A54" w14:textId="77777777" w:rsidR="00B51D7D" w:rsidRPr="00D4048A" w:rsidRDefault="00B32DD7" w:rsidP="00AE3A66">
      <w:pPr>
        <w:pStyle w:val="af"/>
      </w:pPr>
      <w:r>
        <w:rPr>
          <w:noProof/>
        </w:rPr>
        <w:drawing>
          <wp:inline distT="0" distB="0" distL="0" distR="0" wp14:anchorId="1E69AD85" wp14:editId="0E0094FE">
            <wp:extent cx="5200650" cy="733425"/>
            <wp:effectExtent l="0" t="0" r="0" b="9525"/>
            <wp:docPr id="876" name="그림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5200650" cy="733425"/>
                    </a:xfrm>
                    <a:prstGeom prst="rect">
                      <a:avLst/>
                    </a:prstGeom>
                    <a:noFill/>
                    <a:ln>
                      <a:noFill/>
                    </a:ln>
                  </pic:spPr>
                </pic:pic>
              </a:graphicData>
            </a:graphic>
          </wp:inline>
        </w:drawing>
      </w:r>
    </w:p>
    <w:p w14:paraId="7CB150F8" w14:textId="77777777" w:rsidR="00B51D7D" w:rsidRDefault="00B51D7D" w:rsidP="00B51D7D">
      <w:pPr>
        <w:rPr>
          <w:rFonts w:ascii="CMU Concrete" w:hAnsi="CMU Concrete"/>
        </w:rPr>
      </w:pPr>
      <w:bookmarkStart w:id="1431" w:name="_Toc93916176"/>
      <w:bookmarkStart w:id="1432" w:name="_Toc94670718"/>
      <w:bookmarkStart w:id="1433" w:name="_Toc94688465"/>
    </w:p>
    <w:p w14:paraId="397C2CBC" w14:textId="77777777" w:rsidR="00B51D7D" w:rsidRPr="00D4048A" w:rsidRDefault="00B51D7D" w:rsidP="00B51D7D">
      <w:pPr>
        <w:rPr>
          <w:rFonts w:ascii="CMU Concrete" w:hAnsi="CMU Concrete"/>
        </w:rPr>
      </w:pPr>
    </w:p>
    <w:p w14:paraId="6BCCFED6" w14:textId="5A3DF8C5" w:rsidR="00B51D7D" w:rsidRPr="00D4048A" w:rsidRDefault="00B51D7D" w:rsidP="00822CCC">
      <w:pPr>
        <w:pStyle w:val="000"/>
        <w:ind w:firstLine="108"/>
      </w:pPr>
      <w:bookmarkStart w:id="1434" w:name="_Toc206929842"/>
      <w:bookmarkStart w:id="1435" w:name="_Toc206930010"/>
      <w:bookmarkStart w:id="1436" w:name="_Toc206930177"/>
      <w:bookmarkStart w:id="1437" w:name="_Toc207077321"/>
      <w:bookmarkStart w:id="1438" w:name="_Toc207077484"/>
      <w:bookmarkStart w:id="1439" w:name="_Toc207077646"/>
      <w:bookmarkStart w:id="1440" w:name="_Toc207079618"/>
      <w:bookmarkStart w:id="1441" w:name="_Toc207079781"/>
      <w:bookmarkStart w:id="1442" w:name="_Toc283655408"/>
      <w:bookmarkStart w:id="1443" w:name="_Toc67925678"/>
      <w:r w:rsidRPr="00D4048A">
        <w:t>5.5.4 필터</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32595014" w14:textId="77777777" w:rsidR="00B51D7D" w:rsidRPr="00D4048A" w:rsidRDefault="00B51D7D" w:rsidP="00B51D7D">
      <w:pPr>
        <w:pStyle w:val="p2"/>
        <w:rPr>
          <w:rFonts w:ascii="CMU Concrete" w:hAnsi="CMU Concrete"/>
        </w:rPr>
      </w:pPr>
      <w:r w:rsidRPr="00D4048A">
        <w:rPr>
          <w:rFonts w:ascii="CMU Concrete" w:hAnsi="CMU Concrete"/>
        </w:rPr>
        <w:t>데이터</w:t>
      </w:r>
      <w:r w:rsidRPr="00D4048A">
        <w:rPr>
          <w:rFonts w:ascii="CMU Concrete" w:hAnsi="CMU Concrete"/>
        </w:rPr>
        <w:t xml:space="preserve"> </w:t>
      </w:r>
      <w:r w:rsidRPr="00D4048A">
        <w:rPr>
          <w:rFonts w:ascii="CMU Concrete" w:hAnsi="CMU Concrete"/>
        </w:rPr>
        <w:t>탐색기에서는</w:t>
      </w:r>
      <w:r w:rsidRPr="00D4048A">
        <w:rPr>
          <w:rFonts w:ascii="CMU Concrete" w:hAnsi="CMU Concrete"/>
        </w:rPr>
        <w:t xml:space="preserve"> </w:t>
      </w:r>
      <w:r w:rsidRPr="00D4048A">
        <w:rPr>
          <w:rFonts w:ascii="CMU Concrete" w:hAnsi="CMU Concrete"/>
        </w:rPr>
        <w:t>필드</w:t>
      </w:r>
      <w:r w:rsidRPr="00D4048A">
        <w:rPr>
          <w:rFonts w:ascii="CMU Concrete" w:hAnsi="CMU Concrete"/>
        </w:rPr>
        <w:t xml:space="preserve"> </w:t>
      </w:r>
      <w:r w:rsidRPr="00D4048A">
        <w:rPr>
          <w:rFonts w:ascii="CMU Concrete" w:hAnsi="CMU Concrete"/>
        </w:rPr>
        <w:t>필터링을</w:t>
      </w:r>
      <w:r w:rsidRPr="00D4048A">
        <w:rPr>
          <w:rFonts w:ascii="CMU Concrete" w:hAnsi="CMU Concrete"/>
        </w:rPr>
        <w:t xml:space="preserve"> </w:t>
      </w:r>
      <w:r w:rsidRPr="00D4048A">
        <w:rPr>
          <w:rFonts w:ascii="CMU Concrete" w:hAnsi="CMU Concrete"/>
        </w:rPr>
        <w:t>지원합니다</w:t>
      </w:r>
      <w:r w:rsidRPr="00D4048A">
        <w:rPr>
          <w:rFonts w:ascii="CMU Concrete" w:hAnsi="CMU Concrete"/>
        </w:rPr>
        <w:t xml:space="preserve">. </w:t>
      </w:r>
      <w:r w:rsidRPr="00D4048A">
        <w:rPr>
          <w:rFonts w:ascii="CMU Concrete" w:hAnsi="CMU Concrete"/>
        </w:rPr>
        <w:t>기능적으로</w:t>
      </w:r>
      <w:r w:rsidRPr="00D4048A">
        <w:rPr>
          <w:rFonts w:ascii="CMU Concrete" w:hAnsi="CMU Concrete"/>
        </w:rPr>
        <w:t xml:space="preserve"> </w:t>
      </w:r>
      <w:r w:rsidRPr="00D4048A">
        <w:rPr>
          <w:rFonts w:ascii="CMU Concrete" w:hAnsi="CMU Concrete"/>
        </w:rPr>
        <w:t>노드창의</w:t>
      </w:r>
      <w:r w:rsidRPr="00D4048A">
        <w:rPr>
          <w:rFonts w:ascii="CMU Concrete" w:hAnsi="CMU Concrete"/>
        </w:rPr>
        <w:t xml:space="preserve"> </w:t>
      </w:r>
      <w:r>
        <w:rPr>
          <w:rFonts w:ascii="CMU Concrete" w:hAnsi="CMU Concrete" w:hint="eastAsia"/>
          <w:b/>
        </w:rPr>
        <w:t>필터</w:t>
      </w:r>
      <w:r>
        <w:rPr>
          <w:rFonts w:ascii="CMU Concrete" w:hAnsi="CMU Concrete" w:hint="eastAsia"/>
          <w:b/>
        </w:rPr>
        <w:t xml:space="preserve"> </w:t>
      </w:r>
      <w:r w:rsidRPr="00B82B83">
        <w:rPr>
          <w:rFonts w:ascii="CMU Concrete" w:hAnsi="CMU Concrete" w:hint="eastAsia"/>
        </w:rPr>
        <w:t>노드</w:t>
      </w:r>
      <w:r w:rsidRPr="00D4048A">
        <w:rPr>
          <w:rFonts w:ascii="CMU Concrete" w:hAnsi="CMU Concrete"/>
        </w:rPr>
        <w:t>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r>
        <w:rPr>
          <w:rFonts w:ascii="CMU Concrete" w:hAnsi="CMU Concrete" w:hint="eastAsia"/>
        </w:rPr>
        <w:t xml:space="preserve"> </w:t>
      </w:r>
    </w:p>
    <w:p w14:paraId="2761DE51" w14:textId="77777777" w:rsidR="00B51D7D" w:rsidRPr="00D4048A" w:rsidRDefault="00B51D7D" w:rsidP="00B51D7D">
      <w:pPr>
        <w:pStyle w:val="11"/>
      </w:pPr>
      <w:r w:rsidRPr="00D4048A">
        <w:t>실행</w:t>
      </w:r>
      <w:r w:rsidRPr="00D4048A">
        <w:t xml:space="preserve"> </w:t>
      </w:r>
      <w:r w:rsidRPr="00D4048A">
        <w:t>방법</w:t>
      </w:r>
    </w:p>
    <w:p w14:paraId="709A951A" w14:textId="77777777" w:rsidR="00B51D7D" w:rsidRPr="00D4048A" w:rsidRDefault="00B51D7D" w:rsidP="00B51D7D">
      <w:pPr>
        <w:pStyle w:val="p2"/>
        <w:rPr>
          <w:rFonts w:ascii="CMU Concrete" w:hAnsi="CMU Concrete"/>
        </w:rPr>
      </w:pPr>
      <w:r w:rsidRPr="00D4048A">
        <w:rPr>
          <w:rFonts w:ascii="CMU Concrete" w:hAnsi="CMU Concrete"/>
          <w:b/>
        </w:rPr>
        <w:t>[</w:t>
      </w:r>
      <w:r w:rsidRPr="00D4048A">
        <w:rPr>
          <w:rFonts w:ascii="CMU Concrete" w:hAnsi="CMU Concrete"/>
          <w:b/>
        </w:rPr>
        <w:t>데이터</w:t>
      </w:r>
      <w:r w:rsidRPr="00D4048A">
        <w:rPr>
          <w:rFonts w:ascii="CMU Concrete" w:hAnsi="CMU Concrete"/>
          <w:b/>
        </w:rPr>
        <w:t>] – [</w:t>
      </w:r>
      <w:r>
        <w:rPr>
          <w:rFonts w:ascii="CMU Concrete" w:hAnsi="CMU Concrete" w:hint="eastAsia"/>
          <w:b/>
        </w:rPr>
        <w:t>필터</w:t>
      </w:r>
      <w:r w:rsidRPr="00D4048A">
        <w:rPr>
          <w:rFonts w:ascii="CMU Concrete" w:hAnsi="CMU Concrete"/>
          <w:b/>
        </w:rPr>
        <w:t>]</w:t>
      </w:r>
      <w:r w:rsidRPr="00B82B83">
        <w:rPr>
          <w:rFonts w:ascii="CMU Concrete" w:hAnsi="CMU Concrete" w:hint="eastAsia"/>
        </w:rPr>
        <w:t>를</w:t>
      </w:r>
      <w:r>
        <w:rPr>
          <w:rFonts w:ascii="CMU Concrete" w:hAnsi="CMU Concrete" w:hint="eastAsia"/>
          <w:b/>
        </w:rPr>
        <w:t xml:space="preserve"> </w:t>
      </w:r>
      <w:r>
        <w:rPr>
          <w:rFonts w:ascii="CMU Concrete" w:hAnsi="CMU Concrete" w:hint="eastAsia"/>
        </w:rPr>
        <w:t>선택하면</w:t>
      </w:r>
      <w:r>
        <w:rPr>
          <w:rFonts w:ascii="CMU Concrete" w:hAnsi="CMU Concrete" w:hint="eastAsia"/>
        </w:rPr>
        <w:t xml:space="preserve"> </w:t>
      </w:r>
      <w:r>
        <w:rPr>
          <w:rFonts w:ascii="CMU Concrete" w:hAnsi="CMU Concrete" w:hint="eastAsia"/>
        </w:rPr>
        <w:t>필터</w:t>
      </w:r>
      <w:r>
        <w:rPr>
          <w:rFonts w:ascii="CMU Concrete" w:hAnsi="CMU Concrete" w:hint="eastAsia"/>
        </w:rPr>
        <w:t xml:space="preserve"> </w:t>
      </w:r>
      <w:r>
        <w:rPr>
          <w:rFonts w:ascii="CMU Concrete" w:hAnsi="CMU Concrete" w:hint="eastAsia"/>
        </w:rPr>
        <w:t>다이얼로그가</w:t>
      </w:r>
      <w:r>
        <w:rPr>
          <w:rFonts w:ascii="CMU Concrete" w:hAnsi="CMU Concrete" w:hint="eastAsia"/>
        </w:rPr>
        <w:t xml:space="preserve"> </w:t>
      </w:r>
      <w:r>
        <w:rPr>
          <w:rFonts w:ascii="CMU Concrete" w:hAnsi="CMU Concrete" w:hint="eastAsia"/>
        </w:rPr>
        <w:t>나타납니다</w:t>
      </w:r>
      <w:r>
        <w:rPr>
          <w:rFonts w:ascii="CMU Concrete" w:hAnsi="CMU Concrete" w:hint="eastAsia"/>
        </w:rPr>
        <w:t>.</w:t>
      </w:r>
      <w:r w:rsidRPr="00D4048A">
        <w:rPr>
          <w:rFonts w:ascii="CMU Concrete" w:hAnsi="CMU Concrete"/>
        </w:rPr>
        <w:t xml:space="preserve"> </w:t>
      </w:r>
    </w:p>
    <w:p w14:paraId="7556F1D1" w14:textId="77777777" w:rsidR="00B51D7D" w:rsidRDefault="00B51D7D" w:rsidP="00B51D7D">
      <w:pPr>
        <w:pStyle w:val="11"/>
      </w:pPr>
      <w:r w:rsidRPr="00D4048A">
        <w:t>예제</w:t>
      </w:r>
      <w:r w:rsidRPr="00D4048A">
        <w:t xml:space="preserve"> </w:t>
      </w:r>
      <w:r w:rsidRPr="00D4048A">
        <w:t>데이터</w:t>
      </w:r>
    </w:p>
    <w:p w14:paraId="2387C402" w14:textId="77777777" w:rsidR="00B51D7D" w:rsidRPr="00D4048A" w:rsidRDefault="00B51D7D" w:rsidP="00B51D7D">
      <w:pPr>
        <w:pStyle w:val="11"/>
      </w:pPr>
    </w:p>
    <w:p w14:paraId="2A77358D" w14:textId="77777777" w:rsidR="00B51D7D" w:rsidRPr="00D4048A" w:rsidRDefault="00B32DD7" w:rsidP="00AE3A66">
      <w:pPr>
        <w:pStyle w:val="af"/>
      </w:pPr>
      <w:r>
        <w:rPr>
          <w:noProof/>
        </w:rPr>
        <w:drawing>
          <wp:inline distT="0" distB="0" distL="0" distR="0" wp14:anchorId="49A5AC80" wp14:editId="4760910A">
            <wp:extent cx="4476750" cy="2743200"/>
            <wp:effectExtent l="0" t="0" r="0" b="0"/>
            <wp:docPr id="877" name="그림 877"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image002"/>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p w14:paraId="3A4E3E3C" w14:textId="77777777" w:rsidR="00B51D7D" w:rsidRPr="00D4048A" w:rsidRDefault="00B51D7D" w:rsidP="00B51D7D">
      <w:pPr>
        <w:pStyle w:val="11"/>
      </w:pPr>
    </w:p>
    <w:p w14:paraId="66B65FBB" w14:textId="77777777" w:rsidR="00B51D7D" w:rsidRDefault="00B51D7D" w:rsidP="00B51D7D">
      <w:pPr>
        <w:pStyle w:val="11"/>
      </w:pPr>
      <w:r w:rsidRPr="00D4048A">
        <w:t>필터</w:t>
      </w:r>
      <w:r w:rsidRPr="00D4048A">
        <w:t xml:space="preserve"> </w:t>
      </w:r>
      <w:r w:rsidRPr="00D4048A">
        <w:t>다이얼로그</w:t>
      </w:r>
    </w:p>
    <w:p w14:paraId="7D838443" w14:textId="77777777" w:rsidR="00B51D7D" w:rsidRPr="00D4048A" w:rsidRDefault="00B51D7D" w:rsidP="00B51D7D">
      <w:pPr>
        <w:pStyle w:val="11"/>
      </w:pPr>
    </w:p>
    <w:p w14:paraId="3975FDCB" w14:textId="77777777" w:rsidR="00B51D7D" w:rsidRPr="00D4048A" w:rsidRDefault="00B32DD7" w:rsidP="00AE3A66">
      <w:pPr>
        <w:pStyle w:val="af"/>
      </w:pPr>
      <w:r>
        <w:rPr>
          <w:noProof/>
        </w:rPr>
        <w:drawing>
          <wp:inline distT="0" distB="0" distL="0" distR="0" wp14:anchorId="2DE5D050" wp14:editId="5EA91262">
            <wp:extent cx="2838450" cy="2466975"/>
            <wp:effectExtent l="0" t="0" r="0" b="9525"/>
            <wp:docPr id="878" name="그림 878"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image004"/>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2838450" cy="2466975"/>
                    </a:xfrm>
                    <a:prstGeom prst="rect">
                      <a:avLst/>
                    </a:prstGeom>
                    <a:noFill/>
                    <a:ln>
                      <a:noFill/>
                    </a:ln>
                  </pic:spPr>
                </pic:pic>
              </a:graphicData>
            </a:graphic>
          </wp:inline>
        </w:drawing>
      </w:r>
    </w:p>
    <w:p w14:paraId="7E962D88" w14:textId="77777777" w:rsidR="00B51D7D" w:rsidRPr="00D4048A" w:rsidRDefault="00B51D7D" w:rsidP="00B51D7D">
      <w:pPr>
        <w:pStyle w:val="p4"/>
      </w:pPr>
      <w:r w:rsidRPr="00D4048A">
        <w:rPr>
          <w:rStyle w:val="p3Char"/>
          <w:rFonts w:ascii="CMU Concrete" w:eastAsia="굴림" w:hAnsi="CMU Concrete"/>
          <w:b/>
          <w:bCs w:val="0"/>
        </w:rPr>
        <w:t>1</w:t>
      </w:r>
      <w:r w:rsidRPr="00D4048A">
        <w:t xml:space="preserve"> : </w:t>
      </w:r>
      <w:r w:rsidRPr="00D4048A">
        <w:t>필터</w:t>
      </w:r>
      <w:r w:rsidRPr="00D4048A">
        <w:t xml:space="preserve"> </w:t>
      </w:r>
      <w:r w:rsidRPr="00D4048A">
        <w:t>조건을</w:t>
      </w:r>
      <w:r w:rsidRPr="00D4048A">
        <w:t xml:space="preserve"> </w:t>
      </w:r>
      <w:r w:rsidRPr="00D4048A">
        <w:t>여러</w:t>
      </w:r>
      <w:r w:rsidRPr="00D4048A">
        <w:t xml:space="preserve"> </w:t>
      </w:r>
      <w:r w:rsidRPr="00D4048A">
        <w:t>개</w:t>
      </w:r>
      <w:r w:rsidRPr="00D4048A">
        <w:t xml:space="preserve"> </w:t>
      </w:r>
      <w:r w:rsidRPr="00D4048A">
        <w:t>만들</w:t>
      </w:r>
      <w:r w:rsidRPr="00D4048A">
        <w:t xml:space="preserve"> </w:t>
      </w:r>
      <w:r w:rsidRPr="00D4048A">
        <w:t>때</w:t>
      </w:r>
      <w:r w:rsidRPr="00D4048A">
        <w:t xml:space="preserve">, </w:t>
      </w:r>
      <w:r w:rsidRPr="00D4048A">
        <w:t>사용합니다</w:t>
      </w:r>
      <w:r w:rsidRPr="00D4048A">
        <w:t xml:space="preserve">. </w:t>
      </w:r>
      <w:r w:rsidRPr="00D4048A">
        <w:t>추가</w:t>
      </w:r>
      <w:r w:rsidRPr="00D4048A">
        <w:t xml:space="preserve"> </w:t>
      </w:r>
      <w:r w:rsidRPr="00D4048A">
        <w:t>버튼을</w:t>
      </w:r>
      <w:r w:rsidRPr="00D4048A">
        <w:t xml:space="preserve"> </w:t>
      </w:r>
      <w:r w:rsidRPr="00D4048A">
        <w:t>누르면</w:t>
      </w:r>
      <w:r w:rsidRPr="00D4048A">
        <w:t xml:space="preserve"> </w:t>
      </w:r>
      <w:r w:rsidRPr="00D4048A">
        <w:t>필터링</w:t>
      </w:r>
      <w:r w:rsidR="000B69AF">
        <w:rPr>
          <w:rFonts w:hint="eastAsia"/>
        </w:rPr>
        <w:t xml:space="preserve"> </w:t>
      </w:r>
      <w:r w:rsidRPr="00D4048A">
        <w:t>할</w:t>
      </w:r>
      <w:r w:rsidRPr="00D4048A">
        <w:t xml:space="preserve"> </w:t>
      </w:r>
      <w:r w:rsidRPr="00D4048A">
        <w:t>수</w:t>
      </w:r>
      <w:r w:rsidRPr="00D4048A">
        <w:t xml:space="preserve"> </w:t>
      </w:r>
      <w:r w:rsidRPr="00D4048A">
        <w:t>있는</w:t>
      </w:r>
      <w:r w:rsidRPr="00D4048A">
        <w:t xml:space="preserve"> </w:t>
      </w:r>
      <w:r w:rsidRPr="00D4048A">
        <w:t>조건이</w:t>
      </w:r>
      <w:r w:rsidRPr="00D4048A">
        <w:t xml:space="preserve"> </w:t>
      </w:r>
      <w:r w:rsidRPr="00D4048A">
        <w:t>추가되고</w:t>
      </w:r>
      <w:r w:rsidRPr="00D4048A">
        <w:t xml:space="preserve">, </w:t>
      </w:r>
      <w:r w:rsidRPr="00D4048A">
        <w:t>삭제</w:t>
      </w:r>
      <w:r w:rsidRPr="00D4048A">
        <w:t xml:space="preserve"> </w:t>
      </w:r>
      <w:r w:rsidRPr="00D4048A">
        <w:t>버튼을</w:t>
      </w:r>
      <w:r w:rsidRPr="00D4048A">
        <w:t xml:space="preserve"> </w:t>
      </w:r>
      <w:r w:rsidRPr="00D4048A">
        <w:t>누르면</w:t>
      </w:r>
      <w:r w:rsidRPr="00D4048A">
        <w:t xml:space="preserve"> </w:t>
      </w:r>
      <w:r w:rsidRPr="00D4048A">
        <w:t>마지막</w:t>
      </w:r>
      <w:r w:rsidRPr="00D4048A">
        <w:t xml:space="preserve"> </w:t>
      </w:r>
      <w:r w:rsidRPr="00D4048A">
        <w:t>조건이</w:t>
      </w:r>
      <w:r w:rsidRPr="00D4048A">
        <w:t xml:space="preserve"> </w:t>
      </w:r>
      <w:r w:rsidRPr="00D4048A">
        <w:t>제거됩니다</w:t>
      </w:r>
      <w:r w:rsidRPr="00D4048A">
        <w:t xml:space="preserve">. </w:t>
      </w:r>
      <w:r w:rsidRPr="00D4048A">
        <w:t>만약</w:t>
      </w:r>
      <w:r w:rsidRPr="00D4048A">
        <w:t xml:space="preserve"> </w:t>
      </w:r>
      <w:r w:rsidRPr="00D4048A">
        <w:t>필터</w:t>
      </w:r>
      <w:r w:rsidRPr="00D4048A">
        <w:t xml:space="preserve"> </w:t>
      </w:r>
      <w:r w:rsidRPr="00D4048A">
        <w:t>조건</w:t>
      </w:r>
      <w:r w:rsidRPr="00D4048A">
        <w:t xml:space="preserve"> </w:t>
      </w:r>
      <w:r w:rsidRPr="00D4048A">
        <w:t>수가</w:t>
      </w:r>
      <w:r w:rsidRPr="00D4048A">
        <w:t xml:space="preserve"> </w:t>
      </w:r>
      <w:r w:rsidR="000B69AF" w:rsidRPr="00D4048A">
        <w:t>1</w:t>
      </w:r>
      <w:r w:rsidR="000B69AF" w:rsidRPr="00D4048A">
        <w:rPr>
          <w:rFonts w:hint="eastAsia"/>
        </w:rPr>
        <w:t>개</w:t>
      </w:r>
      <w:r w:rsidR="000B69AF" w:rsidRPr="00D4048A">
        <w:t>뿐일</w:t>
      </w:r>
      <w:r w:rsidR="000B69AF">
        <w:rPr>
          <w:rFonts w:hint="eastAsia"/>
        </w:rPr>
        <w:t xml:space="preserve"> </w:t>
      </w:r>
      <w:r w:rsidRPr="00D4048A">
        <w:t>때는</w:t>
      </w:r>
      <w:r w:rsidRPr="00D4048A">
        <w:t xml:space="preserve"> </w:t>
      </w:r>
      <w:r w:rsidRPr="00D4048A">
        <w:t>삭제</w:t>
      </w:r>
      <w:r w:rsidRPr="00D4048A">
        <w:t xml:space="preserve"> </w:t>
      </w:r>
      <w:r w:rsidRPr="00D4048A">
        <w:t>버튼을</w:t>
      </w:r>
      <w:r w:rsidRPr="00D4048A">
        <w:t xml:space="preserve"> </w:t>
      </w:r>
      <w:r w:rsidRPr="00D4048A">
        <w:t>눌러도</w:t>
      </w:r>
      <w:r w:rsidRPr="00D4048A">
        <w:t xml:space="preserve"> </w:t>
      </w:r>
      <w:r w:rsidRPr="00D4048A">
        <w:t>더</w:t>
      </w:r>
      <w:r w:rsidRPr="00D4048A">
        <w:t xml:space="preserve"> </w:t>
      </w:r>
      <w:r w:rsidRPr="00D4048A">
        <w:t>이상</w:t>
      </w:r>
      <w:r w:rsidRPr="00D4048A">
        <w:t xml:space="preserve"> </w:t>
      </w:r>
      <w:r w:rsidRPr="00D4048A">
        <w:t>줄어들지</w:t>
      </w:r>
      <w:r w:rsidRPr="00D4048A">
        <w:t xml:space="preserve"> </w:t>
      </w:r>
      <w:r w:rsidRPr="00D4048A">
        <w:t>않습니다</w:t>
      </w:r>
      <w:r w:rsidRPr="00D4048A">
        <w:t xml:space="preserve">. </w:t>
      </w:r>
    </w:p>
    <w:p w14:paraId="625DC3F9" w14:textId="77777777" w:rsidR="00B51D7D" w:rsidRPr="00D4048A" w:rsidRDefault="00B51D7D" w:rsidP="00B51D7D">
      <w:pPr>
        <w:pStyle w:val="p4"/>
      </w:pPr>
      <w:r w:rsidRPr="00D4048A">
        <w:rPr>
          <w:rStyle w:val="p3Char"/>
          <w:rFonts w:ascii="CMU Concrete" w:eastAsia="굴림" w:hAnsi="CMU Concrete"/>
          <w:b/>
          <w:bCs w:val="0"/>
        </w:rPr>
        <w:t>2</w:t>
      </w:r>
      <w:r w:rsidRPr="00D4048A">
        <w:t xml:space="preserve"> : </w:t>
      </w:r>
      <w:r w:rsidRPr="00D4048A">
        <w:t>통계</w:t>
      </w:r>
      <w:r w:rsidRPr="00D4048A">
        <w:t xml:space="preserve"> </w:t>
      </w:r>
      <w:r w:rsidRPr="00D4048A">
        <w:t>조건을</w:t>
      </w:r>
      <w:r w:rsidRPr="00D4048A">
        <w:t xml:space="preserve"> </w:t>
      </w:r>
      <w:r w:rsidRPr="00D4048A">
        <w:t>선택합니다</w:t>
      </w:r>
      <w:r>
        <w:t>.</w:t>
      </w:r>
      <w:r>
        <w:rPr>
          <w:rFonts w:hint="eastAsia"/>
        </w:rPr>
        <w:t xml:space="preserve"> </w:t>
      </w:r>
      <w:r>
        <w:rPr>
          <w:rFonts w:hint="eastAsia"/>
        </w:rPr>
        <w:t>통계</w:t>
      </w:r>
      <w:r>
        <w:rPr>
          <w:rFonts w:hint="eastAsia"/>
        </w:rPr>
        <w:t xml:space="preserve"> </w:t>
      </w:r>
      <w:r>
        <w:rPr>
          <w:rFonts w:hint="eastAsia"/>
        </w:rPr>
        <w:t>조건에는</w:t>
      </w:r>
      <w:r>
        <w:rPr>
          <w:rFonts w:hint="eastAsia"/>
        </w:rPr>
        <w:t xml:space="preserve"> </w:t>
      </w:r>
      <w:r>
        <w:rPr>
          <w:rFonts w:hint="eastAsia"/>
        </w:rPr>
        <w:t>표준편차가</w:t>
      </w:r>
      <w:r>
        <w:rPr>
          <w:rFonts w:hint="eastAsia"/>
        </w:rPr>
        <w:t xml:space="preserve"> </w:t>
      </w:r>
      <w:r>
        <w:rPr>
          <w:rFonts w:hint="eastAsia"/>
        </w:rPr>
        <w:t>있습니다</w:t>
      </w:r>
      <w:r>
        <w:rPr>
          <w:rFonts w:hint="eastAsia"/>
        </w:rPr>
        <w:t>.</w:t>
      </w:r>
    </w:p>
    <w:p w14:paraId="4234142E" w14:textId="77777777" w:rsidR="00B51D7D" w:rsidRPr="00D4048A" w:rsidRDefault="00B51D7D" w:rsidP="00B51D7D">
      <w:pPr>
        <w:pStyle w:val="p4"/>
      </w:pPr>
      <w:r w:rsidRPr="00D4048A">
        <w:rPr>
          <w:rStyle w:val="p3Char"/>
          <w:rFonts w:ascii="CMU Concrete" w:eastAsia="굴림" w:hAnsi="CMU Concrete"/>
          <w:b/>
          <w:bCs w:val="0"/>
        </w:rPr>
        <w:t>3</w:t>
      </w:r>
      <w:r w:rsidRPr="00D4048A">
        <w:t xml:space="preserve"> : &gt;, =, &lt; </w:t>
      </w:r>
      <w:r w:rsidRPr="00D4048A">
        <w:t>등의</w:t>
      </w:r>
      <w:r w:rsidRPr="00D4048A">
        <w:t xml:space="preserve"> </w:t>
      </w:r>
      <w:r w:rsidRPr="00D4048A">
        <w:t>조건을</w:t>
      </w:r>
      <w:r w:rsidRPr="00D4048A">
        <w:t xml:space="preserve"> </w:t>
      </w:r>
      <w:r w:rsidRPr="00D4048A">
        <w:t>선택합니다</w:t>
      </w:r>
      <w:r w:rsidRPr="00D4048A">
        <w:t xml:space="preserve">. </w:t>
      </w:r>
    </w:p>
    <w:p w14:paraId="62F6F1B0" w14:textId="77777777" w:rsidR="00B51D7D" w:rsidRDefault="00B51D7D" w:rsidP="00B51D7D">
      <w:pPr>
        <w:pStyle w:val="p4"/>
      </w:pPr>
      <w:r w:rsidRPr="00D4048A">
        <w:rPr>
          <w:rStyle w:val="p3Char"/>
          <w:rFonts w:ascii="CMU Concrete" w:eastAsia="굴림" w:hAnsi="CMU Concrete"/>
          <w:b/>
          <w:bCs w:val="0"/>
        </w:rPr>
        <w:t>4</w:t>
      </w:r>
      <w:r w:rsidRPr="00D4048A">
        <w:t xml:space="preserve"> : </w:t>
      </w:r>
      <w:r w:rsidRPr="00D4048A">
        <w:t>비교</w:t>
      </w:r>
      <w:r w:rsidRPr="00D4048A">
        <w:t xml:space="preserve"> </w:t>
      </w:r>
      <w:r w:rsidRPr="00D4048A">
        <w:t>대상이</w:t>
      </w:r>
      <w:r w:rsidRPr="00D4048A">
        <w:t xml:space="preserve"> </w:t>
      </w:r>
      <w:r w:rsidRPr="00D4048A">
        <w:t>되는</w:t>
      </w:r>
      <w:r w:rsidRPr="00D4048A">
        <w:t xml:space="preserve"> </w:t>
      </w:r>
      <w:r w:rsidRPr="00D4048A">
        <w:t>통계값을</w:t>
      </w:r>
      <w:r w:rsidRPr="00D4048A">
        <w:t xml:space="preserve"> </w:t>
      </w:r>
      <w:r w:rsidRPr="00D4048A">
        <w:t>입력합니다</w:t>
      </w:r>
      <w:r w:rsidRPr="00D4048A">
        <w:t xml:space="preserve">. </w:t>
      </w:r>
    </w:p>
    <w:p w14:paraId="36A2E9FE" w14:textId="77777777" w:rsidR="00B51D7D" w:rsidRPr="00B82B83" w:rsidRDefault="00B51D7D" w:rsidP="00B51D7D">
      <w:r>
        <w:rPr>
          <w:rStyle w:val="p3Char"/>
          <w:rFonts w:ascii="CMU Concrete" w:eastAsia="굴림" w:hAnsi="CMU Concrete" w:hint="eastAsia"/>
        </w:rPr>
        <w:t>위의</w:t>
      </w:r>
      <w:r>
        <w:rPr>
          <w:rStyle w:val="p3Char"/>
          <w:rFonts w:ascii="CMU Concrete" w:eastAsia="굴림" w:hAnsi="CMU Concrete" w:hint="eastAsia"/>
        </w:rPr>
        <w:t xml:space="preserve"> </w:t>
      </w:r>
      <w:r>
        <w:rPr>
          <w:rStyle w:val="p3Char"/>
          <w:rFonts w:ascii="CMU Concrete" w:eastAsia="굴림" w:hAnsi="CMU Concrete" w:hint="eastAsia"/>
        </w:rPr>
        <w:t>과정을</w:t>
      </w:r>
      <w:r>
        <w:rPr>
          <w:rStyle w:val="p3Char"/>
          <w:rFonts w:ascii="CMU Concrete" w:eastAsia="굴림" w:hAnsi="CMU Concrete" w:hint="eastAsia"/>
        </w:rPr>
        <w:t xml:space="preserve"> </w:t>
      </w:r>
      <w:r>
        <w:rPr>
          <w:rStyle w:val="p3Char"/>
          <w:rFonts w:ascii="CMU Concrete" w:eastAsia="굴림" w:hAnsi="CMU Concrete" w:hint="eastAsia"/>
        </w:rPr>
        <w:t>거치면</w:t>
      </w:r>
      <w:r>
        <w:rPr>
          <w:rStyle w:val="p3Char"/>
          <w:rFonts w:ascii="CMU Concrete" w:eastAsia="굴림" w:hAnsi="CMU Concrete" w:hint="eastAsia"/>
        </w:rPr>
        <w:t xml:space="preserve">, </w:t>
      </w:r>
      <w:r>
        <w:rPr>
          <w:rStyle w:val="p3Char"/>
          <w:rFonts w:ascii="CMU Concrete" w:eastAsia="굴림" w:hAnsi="CMU Concrete" w:hint="eastAsia"/>
        </w:rPr>
        <w:t>조건에</w:t>
      </w:r>
      <w:r>
        <w:rPr>
          <w:rStyle w:val="p3Char"/>
          <w:rFonts w:ascii="CMU Concrete" w:eastAsia="굴림" w:hAnsi="CMU Concrete" w:hint="eastAsia"/>
        </w:rPr>
        <w:t xml:space="preserve"> </w:t>
      </w:r>
      <w:r>
        <w:rPr>
          <w:rStyle w:val="p3Char"/>
          <w:rFonts w:ascii="CMU Concrete" w:eastAsia="굴림" w:hAnsi="CMU Concrete" w:hint="eastAsia"/>
        </w:rPr>
        <w:t>해당하는</w:t>
      </w:r>
      <w:r>
        <w:rPr>
          <w:rStyle w:val="p3Char"/>
          <w:rFonts w:ascii="CMU Concrete" w:eastAsia="굴림" w:hAnsi="CMU Concrete" w:hint="eastAsia"/>
        </w:rPr>
        <w:t xml:space="preserve"> </w:t>
      </w:r>
      <w:r>
        <w:rPr>
          <w:rStyle w:val="p3Char"/>
          <w:rFonts w:ascii="CMU Concrete" w:eastAsia="굴림" w:hAnsi="CMU Concrete" w:hint="eastAsia"/>
        </w:rPr>
        <w:t>변수는</w:t>
      </w:r>
      <w:r>
        <w:rPr>
          <w:rStyle w:val="p3Char"/>
          <w:rFonts w:ascii="CMU Concrete" w:eastAsia="굴림" w:hAnsi="CMU Concrete" w:hint="eastAsia"/>
        </w:rPr>
        <w:t xml:space="preserve"> </w:t>
      </w:r>
      <w:r>
        <w:rPr>
          <w:rStyle w:val="p3Char"/>
          <w:rFonts w:ascii="CMU Concrete" w:eastAsia="굴림" w:hAnsi="CMU Concrete" w:hint="eastAsia"/>
        </w:rPr>
        <w:t>삭제되며</w:t>
      </w:r>
      <w:r>
        <w:rPr>
          <w:rStyle w:val="p3Char"/>
          <w:rFonts w:ascii="CMU Concrete" w:eastAsia="굴림" w:hAnsi="CMU Concrete" w:hint="eastAsia"/>
        </w:rPr>
        <w:t xml:space="preserve">, </w:t>
      </w:r>
      <w:r>
        <w:rPr>
          <w:rStyle w:val="p3Char"/>
          <w:rFonts w:ascii="CMU Concrete" w:eastAsia="굴림" w:hAnsi="CMU Concrete" w:hint="eastAsia"/>
        </w:rPr>
        <w:t>필터링이</w:t>
      </w:r>
      <w:r>
        <w:rPr>
          <w:rStyle w:val="p3Char"/>
          <w:rFonts w:ascii="CMU Concrete" w:eastAsia="굴림" w:hAnsi="CMU Concrete" w:hint="eastAsia"/>
        </w:rPr>
        <w:t xml:space="preserve"> </w:t>
      </w:r>
      <w:r>
        <w:rPr>
          <w:rStyle w:val="p3Char"/>
          <w:rFonts w:ascii="CMU Concrete" w:eastAsia="굴림" w:hAnsi="CMU Concrete" w:hint="eastAsia"/>
        </w:rPr>
        <w:t>완료됩니다</w:t>
      </w:r>
      <w:r>
        <w:rPr>
          <w:rStyle w:val="p3Char"/>
          <w:rFonts w:ascii="CMU Concrete" w:eastAsia="굴림" w:hAnsi="CMU Concrete" w:hint="eastAsia"/>
        </w:rPr>
        <w:t xml:space="preserve">. </w:t>
      </w:r>
    </w:p>
    <w:p w14:paraId="22F7952F" w14:textId="77777777" w:rsidR="00B51D7D" w:rsidRDefault="00B51D7D" w:rsidP="00B51D7D">
      <w:pPr>
        <w:rPr>
          <w:rFonts w:ascii="CMU Concrete" w:hAnsi="CMU Concrete"/>
        </w:rPr>
      </w:pPr>
    </w:p>
    <w:p w14:paraId="0F22F2BC" w14:textId="77777777" w:rsidR="00B51D7D" w:rsidRPr="00D4048A" w:rsidRDefault="00B51D7D" w:rsidP="00822CCC">
      <w:pPr>
        <w:pStyle w:val="000"/>
        <w:ind w:firstLine="108"/>
      </w:pPr>
      <w:bookmarkStart w:id="1444" w:name="_Toc283655409"/>
      <w:bookmarkStart w:id="1445" w:name="_Toc67925679"/>
      <w:r w:rsidRPr="00D4048A">
        <w:t>5.5.5 관심 변수 고정</w:t>
      </w:r>
      <w:bookmarkEnd w:id="1444"/>
      <w:bookmarkEnd w:id="1445"/>
    </w:p>
    <w:p w14:paraId="4AC6D4C9" w14:textId="77777777" w:rsidR="00B51D7D" w:rsidRPr="00D4048A" w:rsidRDefault="00B51D7D" w:rsidP="00B51D7D">
      <w:pPr>
        <w:rPr>
          <w:rFonts w:ascii="CMU Concrete" w:hAnsi="CMU Concrete"/>
        </w:rPr>
      </w:pP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많을수록</w:t>
      </w:r>
      <w:r w:rsidRPr="00D4048A">
        <w:rPr>
          <w:rFonts w:ascii="CMU Concrete" w:hAnsi="CMU Concrete"/>
        </w:rPr>
        <w:t xml:space="preserve"> </w:t>
      </w:r>
      <w:r w:rsidRPr="00D4048A">
        <w:rPr>
          <w:rFonts w:ascii="CMU Concrete" w:hAnsi="CMU Concrete"/>
        </w:rPr>
        <w:t>수평</w:t>
      </w:r>
      <w:r w:rsidRPr="00D4048A">
        <w:rPr>
          <w:rFonts w:ascii="CMU Concrete" w:hAnsi="CMU Concrete"/>
        </w:rPr>
        <w:t xml:space="preserve"> </w:t>
      </w:r>
      <w:r w:rsidRPr="00D4048A">
        <w:rPr>
          <w:rFonts w:ascii="CMU Concrete" w:hAnsi="CMU Concrete"/>
        </w:rPr>
        <w:t>스크롤을</w:t>
      </w:r>
      <w:r w:rsidRPr="00D4048A">
        <w:rPr>
          <w:rFonts w:ascii="CMU Concrete" w:hAnsi="CMU Concrete"/>
        </w:rPr>
        <w:t xml:space="preserve"> </w:t>
      </w:r>
      <w:r w:rsidRPr="00D4048A">
        <w:rPr>
          <w:rFonts w:ascii="CMU Concrete" w:hAnsi="CMU Concrete"/>
        </w:rPr>
        <w:t>이용해서</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살펴보는</w:t>
      </w:r>
      <w:r w:rsidRPr="00D4048A">
        <w:rPr>
          <w:rFonts w:ascii="CMU Concrete" w:hAnsi="CMU Concrete"/>
        </w:rPr>
        <w:t xml:space="preserve"> </w:t>
      </w:r>
      <w:r w:rsidRPr="00D4048A">
        <w:rPr>
          <w:rFonts w:ascii="CMU Concrete" w:hAnsi="CMU Concrete"/>
        </w:rPr>
        <w:t>일이</w:t>
      </w:r>
      <w:r w:rsidRPr="00D4048A">
        <w:rPr>
          <w:rFonts w:ascii="CMU Concrete" w:hAnsi="CMU Concrete"/>
        </w:rPr>
        <w:t xml:space="preserve"> </w:t>
      </w:r>
      <w:r w:rsidRPr="00D4048A">
        <w:rPr>
          <w:rFonts w:ascii="CMU Concrete" w:hAnsi="CMU Concrete"/>
        </w:rPr>
        <w:t>많아집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열을</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열과</w:t>
      </w:r>
      <w:r w:rsidRPr="00D4048A">
        <w:rPr>
          <w:rFonts w:ascii="CMU Concrete" w:hAnsi="CMU Concrete"/>
        </w:rPr>
        <w:t xml:space="preserve"> </w:t>
      </w:r>
      <w:r w:rsidRPr="00D4048A">
        <w:rPr>
          <w:rFonts w:ascii="CMU Concrete" w:hAnsi="CMU Concrete"/>
        </w:rPr>
        <w:t>비교하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열과</w:t>
      </w:r>
      <w:r w:rsidRPr="00D4048A">
        <w:rPr>
          <w:rFonts w:ascii="CMU Concrete" w:hAnsi="CMU Concrete"/>
        </w:rPr>
        <w:t xml:space="preserve"> </w:t>
      </w:r>
      <w:r w:rsidRPr="00D4048A">
        <w:rPr>
          <w:rFonts w:ascii="CMU Concrete" w:hAnsi="CMU Concrete"/>
        </w:rPr>
        <w:t>멀리</w:t>
      </w:r>
      <w:r w:rsidRPr="00D4048A">
        <w:rPr>
          <w:rFonts w:ascii="CMU Concrete" w:hAnsi="CMU Concrete"/>
        </w:rPr>
        <w:t xml:space="preserve"> </w:t>
      </w:r>
      <w:r w:rsidRPr="00D4048A">
        <w:rPr>
          <w:rFonts w:ascii="CMU Concrete" w:hAnsi="CMU Concrete"/>
        </w:rPr>
        <w:t>떨어져</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눈으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비교하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불가능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고정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스크롤을</w:t>
      </w:r>
      <w:r w:rsidRPr="00D4048A">
        <w:rPr>
          <w:rFonts w:ascii="CMU Concrete" w:hAnsi="CMU Concrete"/>
        </w:rPr>
        <w:t xml:space="preserve"> </w:t>
      </w:r>
      <w:r w:rsidRPr="00D4048A">
        <w:rPr>
          <w:rFonts w:ascii="CMU Concrete" w:hAnsi="CMU Concrete"/>
        </w:rPr>
        <w:t>움직여도</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열은</w:t>
      </w:r>
      <w:r w:rsidRPr="00D4048A">
        <w:rPr>
          <w:rFonts w:ascii="CMU Concrete" w:hAnsi="CMU Concrete"/>
        </w:rPr>
        <w:t xml:space="preserve"> </w:t>
      </w:r>
      <w:r w:rsidRPr="00D4048A">
        <w:rPr>
          <w:rFonts w:ascii="CMU Concrete" w:hAnsi="CMU Concrete"/>
        </w:rPr>
        <w:t>움직이지</w:t>
      </w:r>
      <w:r w:rsidRPr="00D4048A">
        <w:rPr>
          <w:rFonts w:ascii="CMU Concrete" w:hAnsi="CMU Concrete"/>
        </w:rPr>
        <w:t xml:space="preserve"> </w:t>
      </w:r>
      <w:r w:rsidRPr="00D4048A">
        <w:rPr>
          <w:rFonts w:ascii="CMU Concrete" w:hAnsi="CMU Concrete"/>
        </w:rPr>
        <w:t>않도록</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기능이</w:t>
      </w:r>
      <w:r w:rsidRPr="00D4048A">
        <w:rPr>
          <w:rFonts w:ascii="CMU Concrete" w:hAnsi="CMU Concrete"/>
        </w:rPr>
        <w:t xml:space="preserve"> </w:t>
      </w:r>
      <w:r w:rsidRPr="00D4048A">
        <w:rPr>
          <w:rFonts w:ascii="CMU Concrete" w:hAnsi="CMU Concrete"/>
        </w:rPr>
        <w:t>관심</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고정</w:t>
      </w:r>
      <w:r w:rsidRPr="00D4048A">
        <w:rPr>
          <w:rFonts w:ascii="CMU Concrete" w:hAnsi="CMU Concrete"/>
        </w:rPr>
        <w:t xml:space="preserve"> </w:t>
      </w:r>
      <w:r w:rsidRPr="00D4048A">
        <w:rPr>
          <w:rFonts w:ascii="CMU Concrete" w:hAnsi="CMU Concrete"/>
        </w:rPr>
        <w:t>기능입니다</w:t>
      </w:r>
      <w:r w:rsidRPr="00D4048A">
        <w:rPr>
          <w:rFonts w:ascii="CMU Concrete" w:hAnsi="CMU Concrete"/>
        </w:rPr>
        <w:t>.</w:t>
      </w:r>
    </w:p>
    <w:p w14:paraId="48DE0F97" w14:textId="77777777" w:rsidR="00B51D7D" w:rsidRPr="00D4048A" w:rsidRDefault="00B51D7D" w:rsidP="00B51D7D">
      <w:pPr>
        <w:pStyle w:val="11"/>
      </w:pPr>
      <w:r w:rsidRPr="00D4048A">
        <w:t>실행</w:t>
      </w:r>
      <w:r w:rsidRPr="00D4048A">
        <w:t xml:space="preserve"> </w:t>
      </w:r>
      <w:r w:rsidRPr="00D4048A">
        <w:t>방법</w:t>
      </w:r>
    </w:p>
    <w:p w14:paraId="0A08F544" w14:textId="77777777" w:rsidR="00B51D7D" w:rsidRDefault="00B51D7D" w:rsidP="00B51D7D">
      <w:pPr>
        <w:pStyle w:val="p2"/>
        <w:rPr>
          <w:rFonts w:ascii="CMU Concrete" w:hAnsi="CMU Concrete"/>
        </w:rPr>
      </w:pPr>
      <w:r w:rsidRPr="00D4048A">
        <w:rPr>
          <w:rFonts w:ascii="CMU Concrete" w:hAnsi="CMU Concrete"/>
          <w:b/>
        </w:rPr>
        <w:t>[</w:t>
      </w:r>
      <w:r w:rsidRPr="00D4048A">
        <w:rPr>
          <w:rFonts w:ascii="CMU Concrete" w:hAnsi="CMU Concrete"/>
          <w:b/>
        </w:rPr>
        <w:t>데이터</w:t>
      </w:r>
      <w:r w:rsidRPr="00D4048A">
        <w:rPr>
          <w:rFonts w:ascii="CMU Concrete" w:hAnsi="CMU Concrete"/>
          <w:b/>
        </w:rPr>
        <w:t>]-&gt;</w:t>
      </w:r>
      <w:r w:rsidRPr="00D4048A">
        <w:rPr>
          <w:rFonts w:ascii="CMU Concrete" w:hAnsi="CMU Concrete"/>
        </w:rPr>
        <w:t xml:space="preserve"> [</w:t>
      </w:r>
      <w:r w:rsidRPr="00D4048A">
        <w:rPr>
          <w:rFonts w:ascii="CMU Concrete" w:hAnsi="CMU Concrete"/>
          <w:b/>
        </w:rPr>
        <w:t>관심</w:t>
      </w:r>
      <w:r w:rsidRPr="00D4048A">
        <w:rPr>
          <w:rFonts w:ascii="CMU Concrete" w:hAnsi="CMU Concrete"/>
          <w:b/>
        </w:rPr>
        <w:t xml:space="preserve"> </w:t>
      </w:r>
      <w:r w:rsidRPr="00D4048A">
        <w:rPr>
          <w:rFonts w:ascii="CMU Concrete" w:hAnsi="CMU Concrete"/>
          <w:b/>
        </w:rPr>
        <w:t>변수</w:t>
      </w:r>
      <w:r w:rsidRPr="00D4048A">
        <w:rPr>
          <w:rFonts w:ascii="CMU Concrete" w:hAnsi="CMU Concrete"/>
          <w:b/>
        </w:rPr>
        <w:t xml:space="preserve"> </w:t>
      </w:r>
      <w:r w:rsidRPr="00D4048A">
        <w:rPr>
          <w:rFonts w:ascii="CMU Concrete" w:hAnsi="CMU Concrete"/>
          <w:b/>
        </w:rPr>
        <w:t>고정</w:t>
      </w:r>
      <w:r w:rsidRPr="00D4048A">
        <w:rPr>
          <w:rFonts w:ascii="CMU Concrete" w:hAnsi="CMU Concrete"/>
          <w:b/>
        </w:rPr>
        <w:t xml:space="preserve">] </w:t>
      </w:r>
      <w:r w:rsidRPr="00D4048A">
        <w:rPr>
          <w:rFonts w:ascii="CMU Concrete" w:hAnsi="CMU Concrete"/>
        </w:rPr>
        <w:t>메뉴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관심</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고정</w:t>
      </w:r>
      <w:r w:rsidRPr="00D4048A">
        <w:rPr>
          <w:rFonts w:ascii="CMU Concrete" w:hAnsi="CMU Concrete"/>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14B5EA47" w14:textId="77777777" w:rsidR="00B51D7D" w:rsidRPr="00D4048A" w:rsidRDefault="00B51D7D" w:rsidP="00B51D7D">
      <w:pPr>
        <w:pStyle w:val="p2"/>
        <w:rPr>
          <w:rFonts w:ascii="CMU Concrete" w:hAnsi="CMU Concrete"/>
        </w:rPr>
      </w:pPr>
    </w:p>
    <w:p w14:paraId="21E95E97" w14:textId="77777777" w:rsidR="00B51D7D" w:rsidRPr="00D4048A" w:rsidRDefault="00B32DD7" w:rsidP="00AE3A66">
      <w:pPr>
        <w:pStyle w:val="af"/>
      </w:pPr>
      <w:r>
        <w:rPr>
          <w:noProof/>
        </w:rPr>
        <w:drawing>
          <wp:inline distT="0" distB="0" distL="0" distR="0" wp14:anchorId="061F076C" wp14:editId="17332D12">
            <wp:extent cx="2181225" cy="1266825"/>
            <wp:effectExtent l="0" t="0" r="9525" b="9525"/>
            <wp:docPr id="879" name="그림 879"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image002"/>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2181225" cy="1266825"/>
                    </a:xfrm>
                    <a:prstGeom prst="rect">
                      <a:avLst/>
                    </a:prstGeom>
                    <a:noFill/>
                    <a:ln>
                      <a:noFill/>
                    </a:ln>
                  </pic:spPr>
                </pic:pic>
              </a:graphicData>
            </a:graphic>
          </wp:inline>
        </w:drawing>
      </w:r>
    </w:p>
    <w:p w14:paraId="10DE948F" w14:textId="77777777" w:rsidR="00B51D7D" w:rsidRPr="00D4048A" w:rsidRDefault="00B51D7D" w:rsidP="00B9310B">
      <w:pPr>
        <w:pStyle w:val="p2"/>
        <w:jc w:val="left"/>
        <w:rPr>
          <w:rFonts w:ascii="CMU Concrete" w:hAnsi="CMU Concrete"/>
        </w:rPr>
      </w:pPr>
      <w:r w:rsidRPr="00D4048A">
        <w:rPr>
          <w:rFonts w:ascii="CMU Concrete" w:hAnsi="CMU Concrete"/>
        </w:rPr>
        <w:t>고정할</w:t>
      </w:r>
      <w:r w:rsidRPr="00D4048A">
        <w:rPr>
          <w:rFonts w:ascii="CMU Concrete" w:hAnsi="CMU Concrete"/>
        </w:rPr>
        <w:t xml:space="preserve"> </w:t>
      </w:r>
      <w:r w:rsidRPr="00D4048A">
        <w:rPr>
          <w:rFonts w:ascii="CMU Concrete" w:hAnsi="CMU Concrete"/>
        </w:rPr>
        <w:t>열</w:t>
      </w:r>
      <w:r w:rsidRPr="00D4048A">
        <w:rPr>
          <w:rFonts w:ascii="CMU Concrete" w:hAnsi="CMU Concrete"/>
        </w:rPr>
        <w:t xml:space="preserve"> </w:t>
      </w:r>
      <w:r>
        <w:rPr>
          <w:rFonts w:ascii="CMU Concrete" w:hAnsi="CMU Concrete" w:hint="eastAsia"/>
        </w:rPr>
        <w:t>개</w:t>
      </w:r>
      <w:r w:rsidRPr="00D4048A">
        <w:rPr>
          <w:rFonts w:ascii="CMU Concrete" w:hAnsi="CMU Concrete"/>
        </w:rPr>
        <w:t>수</w:t>
      </w:r>
      <w:r w:rsidRPr="00D4048A">
        <w:rPr>
          <w:rFonts w:ascii="CMU Concrete" w:hAnsi="CMU Concrete"/>
        </w:rPr>
        <w:t xml:space="preserve">: </w:t>
      </w:r>
      <w:r>
        <w:rPr>
          <w:rFonts w:ascii="CMU Concrete" w:hAnsi="CMU Concrete" w:hint="eastAsia"/>
        </w:rPr>
        <w:t>첫번째</w:t>
      </w:r>
      <w:r>
        <w:rPr>
          <w:rFonts w:ascii="CMU Concrete" w:hAnsi="CMU Concrete" w:hint="eastAsia"/>
        </w:rPr>
        <w:t xml:space="preserve"> </w:t>
      </w:r>
      <w:r>
        <w:rPr>
          <w:rFonts w:ascii="CMU Concrete" w:hAnsi="CMU Concrete" w:hint="eastAsia"/>
        </w:rPr>
        <w:t>열부터</w:t>
      </w:r>
      <w:r>
        <w:rPr>
          <w:rFonts w:ascii="CMU Concrete" w:hAnsi="CMU Concrete" w:hint="eastAsia"/>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열</w:t>
      </w:r>
      <w:r>
        <w:rPr>
          <w:rFonts w:ascii="CMU Concrete" w:hAnsi="CMU Concrete" w:hint="eastAsia"/>
        </w:rPr>
        <w:t>까지</w:t>
      </w:r>
      <w:r w:rsidRPr="00D4048A">
        <w:rPr>
          <w:rFonts w:ascii="CMU Concrete" w:hAnsi="CMU Concrete"/>
        </w:rPr>
        <w:t xml:space="preserve"> </w:t>
      </w:r>
      <w:r w:rsidRPr="00D4048A">
        <w:rPr>
          <w:rFonts w:ascii="CMU Concrete" w:hAnsi="CMU Concrete"/>
        </w:rPr>
        <w:t>고정할지</w:t>
      </w:r>
      <w:r w:rsidRPr="00D4048A">
        <w:rPr>
          <w:rFonts w:ascii="CMU Concrete" w:hAnsi="CMU Concrete"/>
        </w:rPr>
        <w:t xml:space="preserve"> </w:t>
      </w:r>
      <w:r w:rsidRPr="00D4048A">
        <w:rPr>
          <w:rFonts w:ascii="CMU Concrete" w:hAnsi="CMU Concrete"/>
        </w:rPr>
        <w:t>선택합니다</w:t>
      </w:r>
    </w:p>
    <w:p w14:paraId="45F5F349" w14:textId="77777777" w:rsidR="00B51D7D" w:rsidRPr="00D4048A" w:rsidRDefault="00B51D7D" w:rsidP="00B51D7D">
      <w:pPr>
        <w:rPr>
          <w:rFonts w:ascii="CMU Concrete" w:hAnsi="CMU Concrete"/>
        </w:rPr>
      </w:pPr>
    </w:p>
    <w:p w14:paraId="07832059" w14:textId="77777777" w:rsidR="00B51D7D" w:rsidRPr="00D4048A" w:rsidRDefault="00B51D7D" w:rsidP="00B51D7D">
      <w:pPr>
        <w:pStyle w:val="11"/>
      </w:pPr>
      <w:r w:rsidRPr="00D4048A">
        <w:t>결과</w:t>
      </w:r>
    </w:p>
    <w:p w14:paraId="4C7CAE3A" w14:textId="77777777" w:rsidR="00B51D7D" w:rsidRDefault="00B51D7D" w:rsidP="00B51D7D">
      <w:pPr>
        <w:pStyle w:val="p2"/>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FIELD 1</w:t>
      </w:r>
      <w:r w:rsidRPr="00D4048A">
        <w:rPr>
          <w:rFonts w:ascii="CMU Concrete" w:hAnsi="CMU Concrete"/>
        </w:rPr>
        <w:t>을</w:t>
      </w:r>
      <w:r w:rsidRPr="00D4048A">
        <w:rPr>
          <w:rFonts w:ascii="CMU Concrete" w:hAnsi="CMU Concrete"/>
        </w:rPr>
        <w:t xml:space="preserve"> </w:t>
      </w:r>
      <w:r w:rsidRPr="00D4048A">
        <w:rPr>
          <w:rFonts w:ascii="CMU Concrete" w:hAnsi="CMU Concrete"/>
        </w:rPr>
        <w:t>고정하면</w:t>
      </w:r>
      <w:r w:rsidRPr="00D4048A">
        <w:rPr>
          <w:rFonts w:ascii="CMU Concrete" w:hAnsi="CMU Concrete"/>
        </w:rPr>
        <w:t xml:space="preserve"> </w:t>
      </w:r>
      <w:r w:rsidRPr="00D4048A">
        <w:rPr>
          <w:rFonts w:ascii="CMU Concrete" w:hAnsi="CMU Concrete"/>
        </w:rPr>
        <w:t>수평</w:t>
      </w:r>
      <w:r w:rsidRPr="00D4048A">
        <w:rPr>
          <w:rFonts w:ascii="CMU Concrete" w:hAnsi="CMU Concrete"/>
        </w:rPr>
        <w:t xml:space="preserve"> </w:t>
      </w:r>
      <w:r w:rsidRPr="00D4048A">
        <w:rPr>
          <w:rFonts w:ascii="CMU Concrete" w:hAnsi="CMU Concrete"/>
        </w:rPr>
        <w:t>스크롤</w:t>
      </w:r>
      <w:r w:rsidRPr="00D4048A">
        <w:rPr>
          <w:rFonts w:ascii="CMU Concrete" w:hAnsi="CMU Concrete"/>
        </w:rPr>
        <w:t xml:space="preserve"> </w:t>
      </w:r>
      <w:r w:rsidRPr="00D4048A">
        <w:rPr>
          <w:rFonts w:ascii="CMU Concrete" w:hAnsi="CMU Concrete"/>
        </w:rPr>
        <w:t>바를</w:t>
      </w:r>
      <w:r w:rsidRPr="00D4048A">
        <w:rPr>
          <w:rFonts w:ascii="CMU Concrete" w:hAnsi="CMU Concrete"/>
        </w:rPr>
        <w:t xml:space="preserve"> </w:t>
      </w:r>
      <w:r w:rsidRPr="00D4048A">
        <w:rPr>
          <w:rFonts w:ascii="CMU Concrete" w:hAnsi="CMU Concrete"/>
        </w:rPr>
        <w:t>오른</w:t>
      </w:r>
      <w:r w:rsidRPr="00D4048A">
        <w:rPr>
          <w:rFonts w:ascii="CMU Concrete" w:hAnsi="CMU Concrete"/>
        </w:rPr>
        <w:t xml:space="preserve"> </w:t>
      </w:r>
      <w:r w:rsidRPr="00D4048A">
        <w:rPr>
          <w:rFonts w:ascii="CMU Concrete" w:hAnsi="CMU Concrete"/>
        </w:rPr>
        <w:t>쪽으로</w:t>
      </w:r>
      <w:r w:rsidRPr="00D4048A">
        <w:rPr>
          <w:rFonts w:ascii="CMU Concrete" w:hAnsi="CMU Concrete"/>
        </w:rPr>
        <w:t xml:space="preserve"> </w:t>
      </w:r>
      <w:r w:rsidRPr="00D4048A">
        <w:rPr>
          <w:rFonts w:ascii="CMU Concrete" w:hAnsi="CMU Concrete"/>
        </w:rPr>
        <w:t>이동했을</w:t>
      </w:r>
      <w:r w:rsidRPr="00D4048A">
        <w:rPr>
          <w:rFonts w:ascii="CMU Concrete" w:hAnsi="CMU Concrete"/>
        </w:rPr>
        <w:t xml:space="preserve"> </w:t>
      </w:r>
      <w:r w:rsidRPr="00D4048A">
        <w:rPr>
          <w:rFonts w:ascii="CMU Concrete" w:hAnsi="CMU Concrete"/>
        </w:rPr>
        <w:t>경우에도</w:t>
      </w:r>
      <w:r w:rsidRPr="00D4048A">
        <w:rPr>
          <w:rFonts w:ascii="CMU Concrete" w:hAnsi="CMU Concrete"/>
        </w:rPr>
        <w:t xml:space="preserve"> FIELD1</w:t>
      </w:r>
      <w:r w:rsidRPr="00D4048A">
        <w:rPr>
          <w:rFonts w:ascii="CMU Concrete" w:hAnsi="CMU Concrete"/>
        </w:rPr>
        <w:t>이</w:t>
      </w:r>
      <w:r w:rsidRPr="00D4048A">
        <w:rPr>
          <w:rFonts w:ascii="CMU Concrete" w:hAnsi="CMU Concrete"/>
        </w:rPr>
        <w:t xml:space="preserve"> </w:t>
      </w:r>
      <w:r w:rsidRPr="00D4048A">
        <w:rPr>
          <w:rFonts w:ascii="CMU Concrete" w:hAnsi="CMU Concrete"/>
        </w:rPr>
        <w:t>왼쪽에</w:t>
      </w:r>
      <w:r w:rsidRPr="00D4048A">
        <w:rPr>
          <w:rFonts w:ascii="CMU Concrete" w:hAnsi="CMU Concrete"/>
        </w:rPr>
        <w:t xml:space="preserve"> </w:t>
      </w:r>
      <w:r w:rsidRPr="00D4048A">
        <w:rPr>
          <w:rFonts w:ascii="CMU Concrete" w:hAnsi="CMU Concrete"/>
        </w:rPr>
        <w:t>고정되어</w:t>
      </w:r>
      <w:r w:rsidRPr="00D4048A">
        <w:rPr>
          <w:rFonts w:ascii="CMU Concrete" w:hAnsi="CMU Concrete"/>
        </w:rPr>
        <w:t xml:space="preserve"> </w:t>
      </w:r>
      <w:r w:rsidRPr="00D4048A">
        <w:rPr>
          <w:rFonts w:ascii="CMU Concrete" w:hAnsi="CMU Concrete"/>
        </w:rPr>
        <w:t>있음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634D43D" w14:textId="77777777" w:rsidR="00B51D7D" w:rsidRPr="00D4048A" w:rsidRDefault="00B51D7D" w:rsidP="00B51D7D">
      <w:pPr>
        <w:pStyle w:val="p2"/>
        <w:rPr>
          <w:rFonts w:ascii="CMU Concrete" w:hAnsi="CMU Concrete"/>
        </w:rPr>
      </w:pPr>
    </w:p>
    <w:p w14:paraId="13BF1AF4" w14:textId="77777777" w:rsidR="00B51D7D" w:rsidRDefault="00B32DD7" w:rsidP="00AE3A66">
      <w:pPr>
        <w:pStyle w:val="af"/>
      </w:pPr>
      <w:r>
        <w:rPr>
          <w:noProof/>
        </w:rPr>
        <w:drawing>
          <wp:inline distT="0" distB="0" distL="0" distR="0" wp14:anchorId="2E99E6B4" wp14:editId="2154BB7F">
            <wp:extent cx="4476750" cy="2743200"/>
            <wp:effectExtent l="0" t="0" r="0" b="0"/>
            <wp:docPr id="880" name="그림 880"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image004"/>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4476750" cy="2743200"/>
                    </a:xfrm>
                    <a:prstGeom prst="rect">
                      <a:avLst/>
                    </a:prstGeom>
                    <a:noFill/>
                    <a:ln>
                      <a:noFill/>
                    </a:ln>
                  </pic:spPr>
                </pic:pic>
              </a:graphicData>
            </a:graphic>
          </wp:inline>
        </w:drawing>
      </w:r>
    </w:p>
    <w:p w14:paraId="2579C09C" w14:textId="77777777" w:rsidR="00B51D7D" w:rsidRDefault="00B51D7D" w:rsidP="00AE3A66">
      <w:pPr>
        <w:pStyle w:val="af"/>
      </w:pPr>
    </w:p>
    <w:p w14:paraId="4ADEDC77" w14:textId="6053D7BD" w:rsidR="00B51D7D" w:rsidRDefault="00B51D7D" w:rsidP="00822CCC">
      <w:pPr>
        <w:pStyle w:val="000"/>
        <w:ind w:firstLine="108"/>
      </w:pPr>
      <w:bookmarkStart w:id="1446" w:name="_Toc67925680"/>
      <w:r w:rsidRPr="00D4048A">
        <w:t>5.5.</w:t>
      </w:r>
      <w:r>
        <w:rPr>
          <w:rFonts w:hint="eastAsia"/>
        </w:rPr>
        <w:t>6</w:t>
      </w:r>
      <w:r w:rsidRPr="00D4048A">
        <w:t xml:space="preserve"> </w:t>
      </w:r>
      <w:r>
        <w:rPr>
          <w:rFonts w:hint="eastAsia"/>
        </w:rPr>
        <w:t>Box-Cox 변환</w:t>
      </w:r>
      <w:bookmarkEnd w:id="1446"/>
    </w:p>
    <w:p w14:paraId="62BC991F" w14:textId="77777777" w:rsidR="00B51D7D" w:rsidRPr="00D4048A" w:rsidRDefault="00B51D7D" w:rsidP="00B51D7D">
      <w:pPr>
        <w:ind w:firstLine="108"/>
        <w:rPr>
          <w:rFonts w:ascii="CMU Concrete" w:hAnsi="CMU Concrete"/>
        </w:rPr>
      </w:pP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한</w:t>
      </w:r>
      <w:r>
        <w:rPr>
          <w:rFonts w:ascii="CMU Concrete" w:cs="Arial" w:hint="eastAsia"/>
        </w:rPr>
        <w:t xml:space="preserve"> </w:t>
      </w:r>
      <w:r>
        <w:rPr>
          <w:rFonts w:ascii="CMU Concrete" w:cs="Arial" w:hint="eastAsia"/>
        </w:rPr>
        <w:t>전제조건으로는</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라야</w:t>
      </w:r>
      <w:r>
        <w:rPr>
          <w:rFonts w:ascii="CMU Concrete" w:cs="Arial" w:hint="eastAsia"/>
        </w:rPr>
        <w:t xml:space="preserve"> </w:t>
      </w:r>
      <w:r>
        <w:rPr>
          <w:rFonts w:ascii="CMU Concrete" w:cs="Arial" w:hint="eastAsia"/>
        </w:rPr>
        <w:t>합니다</w:t>
      </w:r>
      <w:r>
        <w:rPr>
          <w:rFonts w:ascii="CMU Concrete" w:cs="Arial" w:hint="eastAsia"/>
        </w:rPr>
        <w:t xml:space="preserve">.. </w:t>
      </w:r>
      <w:r>
        <w:rPr>
          <w:rFonts w:ascii="CMU Concrete" w:cs="Arial" w:hint="eastAsia"/>
        </w:rPr>
        <w:t>그러나</w:t>
      </w:r>
      <w:r>
        <w:rPr>
          <w:rFonts w:ascii="CMU Concrete" w:cs="Arial" w:hint="eastAsia"/>
        </w:rPr>
        <w:t xml:space="preserve"> </w:t>
      </w:r>
      <w:r>
        <w:rPr>
          <w:rFonts w:ascii="CMU Concrete" w:cs="Arial" w:hint="eastAsia"/>
        </w:rPr>
        <w:t>많은</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기</w:t>
      </w:r>
      <w:r>
        <w:rPr>
          <w:rFonts w:ascii="CMU Concrete" w:cs="Arial" w:hint="eastAsia"/>
        </w:rPr>
        <w:t xml:space="preserve"> </w:t>
      </w:r>
      <w:r>
        <w:rPr>
          <w:rFonts w:ascii="CMU Concrete" w:cs="Arial" w:hint="eastAsia"/>
        </w:rPr>
        <w:t>어렵습니다</w:t>
      </w:r>
      <w:r>
        <w:rPr>
          <w:rFonts w:ascii="CMU Concrete" w:cs="Arial" w:hint="eastAsia"/>
        </w:rPr>
        <w:t xml:space="preserve">. </w:t>
      </w:r>
      <w:r w:rsidRPr="006C6FB0">
        <w:rPr>
          <w:rFonts w:ascii="CMU Concrete" w:cs="Arial"/>
        </w:rPr>
        <w:t>Box-Cox</w:t>
      </w:r>
      <w:r>
        <w:rPr>
          <w:rFonts w:ascii="CMU Concrete" w:cs="Arial" w:hint="eastAsia"/>
        </w:rPr>
        <w:t xml:space="preserve"> </w:t>
      </w:r>
      <w:r>
        <w:rPr>
          <w:rFonts w:ascii="CMU Concrete" w:cs="Arial" w:hint="eastAsia"/>
        </w:rPr>
        <w:t>변환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r>
        <w:rPr>
          <w:rFonts w:ascii="CMU Concrete" w:cs="Arial" w:hint="eastAsia"/>
        </w:rPr>
        <w:t>.</w:t>
      </w:r>
    </w:p>
    <w:p w14:paraId="784B1692" w14:textId="77777777" w:rsidR="00B51D7D" w:rsidRPr="00D4048A" w:rsidRDefault="00B51D7D" w:rsidP="00B51D7D">
      <w:pPr>
        <w:pStyle w:val="11"/>
      </w:pPr>
      <w:r w:rsidRPr="00D4048A">
        <w:t>실행</w:t>
      </w:r>
      <w:r w:rsidRPr="00D4048A">
        <w:t xml:space="preserve"> </w:t>
      </w:r>
      <w:r w:rsidRPr="00D4048A">
        <w:t>방법</w:t>
      </w:r>
    </w:p>
    <w:p w14:paraId="73ADD6D9" w14:textId="77777777" w:rsidR="00B51D7D" w:rsidRDefault="00B51D7D" w:rsidP="00B51D7D">
      <w:pPr>
        <w:pStyle w:val="p2"/>
        <w:rPr>
          <w:rFonts w:ascii="CMU Concrete" w:hAnsi="CMU Concrete"/>
        </w:rPr>
      </w:pPr>
      <w:r w:rsidRPr="00D4048A">
        <w:rPr>
          <w:rFonts w:ascii="CMU Concrete" w:hAnsi="CMU Concrete"/>
          <w:b/>
          <w:spacing w:val="2"/>
        </w:rPr>
        <w:t>[</w:t>
      </w:r>
      <w:r>
        <w:rPr>
          <w:rFonts w:ascii="CMU Concrete" w:hAnsi="CMU Concrete" w:hint="eastAsia"/>
          <w:b/>
          <w:spacing w:val="2"/>
        </w:rPr>
        <w:t>데이터</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Box-Cox </w:t>
      </w:r>
      <w:r>
        <w:rPr>
          <w:rFonts w:ascii="CMU Concrete" w:hAnsi="CMU Concrete" w:hint="eastAsia"/>
          <w:b/>
          <w:spacing w:val="2"/>
        </w:rPr>
        <w:t>변환</w:t>
      </w:r>
      <w:r w:rsidRPr="00D4048A">
        <w:rPr>
          <w:rFonts w:ascii="CMU Concrete" w:hAnsi="CMU Concrete"/>
          <w:b/>
          <w:spacing w:val="2"/>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Pr>
          <w:rFonts w:ascii="CMU Concrete" w:hAnsi="CMU Concrete" w:hint="eastAsia"/>
        </w:rPr>
        <w:t xml:space="preserve">Box-Cox </w:t>
      </w:r>
      <w:r>
        <w:rPr>
          <w:rFonts w:ascii="CMU Concrete" w:hAnsi="CMU Concrete" w:hint="eastAsia"/>
        </w:rPr>
        <w:t>변환</w:t>
      </w:r>
      <w:r>
        <w:rPr>
          <w:rFonts w:ascii="CMU Concrete" w:hAnsi="CMU Concrete" w:hint="eastAsia"/>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6F182DC1" w14:textId="77777777" w:rsidR="00B51D7D" w:rsidRPr="00D70DF8" w:rsidRDefault="00B51D7D" w:rsidP="00B51D7D">
      <w:pPr>
        <w:pStyle w:val="p2"/>
        <w:rPr>
          <w:rFonts w:ascii="CMU Concrete" w:hAnsi="CMU Concrete"/>
        </w:rPr>
      </w:pPr>
    </w:p>
    <w:p w14:paraId="0DA026C0" w14:textId="77777777" w:rsidR="00B51D7D" w:rsidRPr="00D4048A" w:rsidRDefault="00B32DD7" w:rsidP="00AE3A66">
      <w:pPr>
        <w:pStyle w:val="af"/>
      </w:pPr>
      <w:r>
        <w:rPr>
          <w:noProof/>
        </w:rPr>
        <w:drawing>
          <wp:inline distT="0" distB="0" distL="0" distR="0" wp14:anchorId="2F43FFF9" wp14:editId="4AA9B434">
            <wp:extent cx="2286000" cy="1552575"/>
            <wp:effectExtent l="0" t="0" r="0" b="9525"/>
            <wp:docPr id="881" name="그림 881" descr="Data_Boxcox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Data_Boxcox_00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2286000" cy="1552575"/>
                    </a:xfrm>
                    <a:prstGeom prst="rect">
                      <a:avLst/>
                    </a:prstGeom>
                    <a:noFill/>
                    <a:ln>
                      <a:noFill/>
                    </a:ln>
                  </pic:spPr>
                </pic:pic>
              </a:graphicData>
            </a:graphic>
          </wp:inline>
        </w:drawing>
      </w:r>
    </w:p>
    <w:p w14:paraId="53FB3AF0" w14:textId="77777777" w:rsidR="00B51D7D" w:rsidRPr="00D4048A" w:rsidRDefault="00B51D7D" w:rsidP="00B51D7D">
      <w:pPr>
        <w:rPr>
          <w:rFonts w:ascii="CMU Concrete" w:hAnsi="CMU Concrete"/>
        </w:rPr>
      </w:pPr>
    </w:p>
    <w:p w14:paraId="6810E2F3" w14:textId="77777777" w:rsidR="00B51D7D" w:rsidRPr="00D4048A" w:rsidRDefault="00B51D7D" w:rsidP="00B51D7D">
      <w:pPr>
        <w:pStyle w:val="p2"/>
        <w:rPr>
          <w:rFonts w:ascii="CMU Concrete" w:hAnsi="CMU Concrete"/>
        </w:rPr>
      </w:pPr>
      <w:r>
        <w:rPr>
          <w:rFonts w:ascii="CMU Concrete" w:hAnsi="CMU Concrete" w:hint="eastAsia"/>
        </w:rPr>
        <w:t>변환이</w:t>
      </w:r>
      <w:r>
        <w:rPr>
          <w:rFonts w:ascii="CMU Concrete" w:hAnsi="CMU Concrete" w:hint="eastAsia"/>
        </w:rPr>
        <w:t xml:space="preserve"> </w:t>
      </w:r>
      <w:r>
        <w:rPr>
          <w:rFonts w:ascii="CMU Concrete" w:hAnsi="CMU Concrete" w:hint="eastAsia"/>
        </w:rPr>
        <w:t>필요한</w:t>
      </w:r>
      <w:r>
        <w:rPr>
          <w:rFonts w:ascii="CMU Concrete" w:hAnsi="CMU Concrete" w:hint="eastAsia"/>
        </w:rPr>
        <w:t xml:space="preserve"> </w:t>
      </w:r>
      <w:r>
        <w:rPr>
          <w:rFonts w:ascii="CMU Concrete" w:hAnsi="CMU Concrete" w:hint="eastAsia"/>
        </w:rPr>
        <w:t>변수를</w:t>
      </w:r>
      <w:r>
        <w:rPr>
          <w:rFonts w:ascii="CMU Concrete" w:hAnsi="CMU Concrete" w:hint="eastAsia"/>
        </w:rPr>
        <w:t xml:space="preserve"> </w:t>
      </w:r>
      <w:r>
        <w:rPr>
          <w:rFonts w:ascii="CMU Concrete" w:hAnsi="CMU Concrete" w:hint="eastAsia"/>
        </w:rPr>
        <w:t>선택합니다</w:t>
      </w:r>
      <w:r>
        <w:rPr>
          <w:rFonts w:ascii="CMU Concrete" w:hAnsi="CMU Concrete" w:hint="eastAsia"/>
        </w:rPr>
        <w:t>.</w:t>
      </w:r>
    </w:p>
    <w:p w14:paraId="6ADF7558" w14:textId="77777777" w:rsidR="00B51D7D" w:rsidRPr="00D4048A" w:rsidRDefault="00B51D7D" w:rsidP="00B51D7D">
      <w:pPr>
        <w:pStyle w:val="11"/>
      </w:pPr>
      <w:r w:rsidRPr="00D4048A">
        <w:t>결과</w:t>
      </w:r>
    </w:p>
    <w:p w14:paraId="19A58E7B" w14:textId="77777777" w:rsidR="00B51D7D" w:rsidRDefault="00B51D7D" w:rsidP="00401892">
      <w:pPr>
        <w:numPr>
          <w:ilvl w:val="0"/>
          <w:numId w:val="62"/>
        </w:numPr>
        <w:ind w:left="426"/>
        <w:rPr>
          <w:rFonts w:ascii="CMU Concrete" w:hAnsi="CMU Concrete"/>
        </w:rPr>
      </w:pP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결정하기</w:t>
      </w:r>
      <w:r>
        <w:rPr>
          <w:rFonts w:ascii="CMU Concrete" w:hAnsi="CMU Concrete" w:hint="eastAsia"/>
        </w:rPr>
        <w:t xml:space="preserve"> </w:t>
      </w:r>
      <w:r>
        <w:rPr>
          <w:rFonts w:ascii="CMU Concrete" w:hAnsi="CMU Concrete" w:hint="eastAsia"/>
        </w:rPr>
        <w:t>위한</w:t>
      </w:r>
      <w:r>
        <w:rPr>
          <w:rFonts w:ascii="CMU Concrete" w:hAnsi="CMU Concrete" w:hint="eastAsia"/>
        </w:rPr>
        <w:t xml:space="preserve"> </w:t>
      </w:r>
      <w:r>
        <w:rPr>
          <w:rFonts w:ascii="CMU Concrete" w:hAnsi="CMU Concrete" w:hint="eastAsia"/>
        </w:rPr>
        <w:t>추정</w:t>
      </w:r>
      <w:r>
        <w:rPr>
          <w:rFonts w:ascii="CMU Concrete" w:hAnsi="CMU Concrete" w:hint="eastAsia"/>
        </w:rPr>
        <w:t xml:space="preserve"> </w:t>
      </w:r>
      <w:r>
        <w:rPr>
          <w:rFonts w:ascii="CMU Concrete" w:hAnsi="CMU Concrete" w:hint="eastAsia"/>
        </w:rPr>
        <w:t>람다</w:t>
      </w:r>
      <w:r>
        <w:rPr>
          <w:rFonts w:ascii="CMU Concrete" w:hAnsi="CMU Concrete" w:hint="eastAsia"/>
        </w:rPr>
        <w:t xml:space="preserve"> </w:t>
      </w:r>
      <w:r>
        <w:rPr>
          <w:rFonts w:ascii="CMU Concrete" w:hAnsi="CMU Concrete" w:hint="eastAsia"/>
        </w:rPr>
        <w:t>정보를</w:t>
      </w:r>
      <w:r>
        <w:rPr>
          <w:rFonts w:ascii="CMU Concrete" w:hAnsi="CMU Concrete" w:hint="eastAsia"/>
        </w:rPr>
        <w:t xml:space="preserve"> </w:t>
      </w:r>
      <w:r>
        <w:rPr>
          <w:rFonts w:ascii="CMU Concrete" w:hAnsi="CMU Concrete" w:hint="eastAsia"/>
        </w:rPr>
        <w:t>제공하며</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전과</w:t>
      </w:r>
      <w:r>
        <w:rPr>
          <w:rFonts w:ascii="CMU Concrete" w:hAnsi="CMU Concrete" w:hint="eastAsia"/>
        </w:rPr>
        <w:t xml:space="preserve"> </w:t>
      </w:r>
      <w:r>
        <w:rPr>
          <w:rFonts w:ascii="CMU Concrete" w:hAnsi="CMU Concrete" w:hint="eastAsia"/>
        </w:rPr>
        <w:t>후의</w:t>
      </w:r>
      <w:r>
        <w:rPr>
          <w:rFonts w:ascii="CMU Concrete" w:hAnsi="CMU Concrete" w:hint="eastAsia"/>
        </w:rPr>
        <w:t xml:space="preserve"> </w:t>
      </w:r>
      <w:r>
        <w:rPr>
          <w:rFonts w:ascii="CMU Concrete" w:hAnsi="CMU Concrete" w:hint="eastAsia"/>
        </w:rPr>
        <w:t>정규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통계량을</w:t>
      </w:r>
      <w:r>
        <w:rPr>
          <w:rFonts w:ascii="CMU Concrete" w:hAnsi="CMU Concrete" w:hint="eastAsia"/>
        </w:rPr>
        <w:t xml:space="preserve"> </w:t>
      </w:r>
      <w:r>
        <w:rPr>
          <w:rFonts w:ascii="CMU Concrete" w:hAnsi="CMU Concrete" w:hint="eastAsia"/>
        </w:rPr>
        <w:t>제공함으로써</w:t>
      </w:r>
      <w:r>
        <w:rPr>
          <w:rFonts w:ascii="CMU Concrete" w:hAnsi="CMU Concrete" w:hint="eastAsia"/>
        </w:rPr>
        <w:t xml:space="preserve"> </w:t>
      </w:r>
      <w:r>
        <w:rPr>
          <w:rFonts w:ascii="CMU Concrete" w:hAnsi="CMU Concrete" w:hint="eastAsia"/>
        </w:rPr>
        <w:t>변환이</w:t>
      </w:r>
      <w:r>
        <w:rPr>
          <w:rFonts w:ascii="CMU Concrete" w:hAnsi="CMU Concrete" w:hint="eastAsia"/>
        </w:rPr>
        <w:t xml:space="preserve"> </w:t>
      </w:r>
      <w:r>
        <w:rPr>
          <w:rFonts w:ascii="CMU Concrete" w:hAnsi="CMU Concrete" w:hint="eastAsia"/>
        </w:rPr>
        <w:t>되면서</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알</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 xml:space="preserve">. </w:t>
      </w:r>
      <w:r>
        <w:rPr>
          <w:rFonts w:ascii="CMU Concrete" w:hAnsi="CMU Concrete" w:hint="eastAsia"/>
        </w:rPr>
        <w:t>또</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파생</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노드와</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7F57D288" w14:textId="77777777" w:rsidR="00B51D7D" w:rsidRPr="005F45D7" w:rsidRDefault="00B51D7D" w:rsidP="00B51D7D">
      <w:pPr>
        <w:pStyle w:val="p2"/>
        <w:rPr>
          <w:rFonts w:ascii="CMU Concrete" w:hAnsi="CMU Concrete"/>
        </w:rPr>
      </w:pPr>
    </w:p>
    <w:p w14:paraId="6734A10B" w14:textId="77777777" w:rsidR="00B51D7D" w:rsidRPr="00D4048A" w:rsidRDefault="00B32DD7" w:rsidP="00AE3A66">
      <w:pPr>
        <w:pStyle w:val="af"/>
      </w:pPr>
      <w:r>
        <w:rPr>
          <w:noProof/>
        </w:rPr>
        <w:drawing>
          <wp:inline distT="0" distB="0" distL="0" distR="0" wp14:anchorId="7C2B9132" wp14:editId="6B730A27">
            <wp:extent cx="4733925" cy="3095625"/>
            <wp:effectExtent l="0" t="0" r="9525" b="9525"/>
            <wp:docPr id="882" name="그림 882" descr="Data_Boxcox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Data_Boxcox_002"/>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4733925" cy="3095625"/>
                    </a:xfrm>
                    <a:prstGeom prst="rect">
                      <a:avLst/>
                    </a:prstGeom>
                    <a:noFill/>
                    <a:ln>
                      <a:noFill/>
                    </a:ln>
                  </pic:spPr>
                </pic:pic>
              </a:graphicData>
            </a:graphic>
          </wp:inline>
        </w:drawing>
      </w:r>
    </w:p>
    <w:p w14:paraId="691303BA" w14:textId="77777777" w:rsidR="00B51D7D" w:rsidRPr="00D4048A" w:rsidRDefault="00B51D7D" w:rsidP="00B51D7D">
      <w:pPr>
        <w:rPr>
          <w:rFonts w:ascii="CMU Concrete" w:hAnsi="CMU Concrete"/>
        </w:rPr>
      </w:pPr>
    </w:p>
    <w:p w14:paraId="1982E385" w14:textId="77777777" w:rsidR="00B51D7D" w:rsidRPr="00D4048A" w:rsidRDefault="00B51D7D" w:rsidP="00401892">
      <w:pPr>
        <w:numPr>
          <w:ilvl w:val="0"/>
          <w:numId w:val="62"/>
        </w:numPr>
        <w:ind w:left="426"/>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sidR="000B69AF">
        <w:rPr>
          <w:rFonts w:ascii="CMU Concrete" w:hAnsi="CMU Concrete" w:hint="eastAsia"/>
        </w:rPr>
        <w:t xml:space="preserve"> </w:t>
      </w:r>
      <w:r>
        <w:rPr>
          <w:rFonts w:ascii="CMU Concrete" w:hAnsi="CMU Concrete" w:hint="eastAsia"/>
        </w:rPr>
        <w:t>전</w:t>
      </w:r>
      <w:r>
        <w:rPr>
          <w:rFonts w:ascii="CMU Concrete" w:hAnsi="CMU Concrete" w:hint="eastAsia"/>
        </w:rPr>
        <w:t>)</w:t>
      </w:r>
      <w:r w:rsidRPr="00D4048A">
        <w:rPr>
          <w:rFonts w:ascii="CMU Concrete" w:hAnsi="CMU Concrete"/>
        </w:rPr>
        <w:t xml:space="preserve">: </w:t>
      </w:r>
      <w:r>
        <w:rPr>
          <w:rFonts w:ascii="CMU Concrete" w:hAnsi="CMU Concrete" w:hint="eastAsia"/>
        </w:rPr>
        <w:t>변환하기</w:t>
      </w:r>
      <w:r>
        <w:rPr>
          <w:rFonts w:ascii="CMU Concrete" w:hAnsi="CMU Concrete" w:hint="eastAsia"/>
        </w:rPr>
        <w:t xml:space="preserve"> </w:t>
      </w:r>
      <w:r>
        <w:rPr>
          <w:rFonts w:ascii="CMU Concrete" w:hAnsi="CMU Concrete" w:hint="eastAsia"/>
        </w:rPr>
        <w:t>전</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방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분포하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벗어날수록</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에</w:t>
      </w:r>
      <w:r w:rsidRPr="00D4048A">
        <w:rPr>
          <w:rFonts w:ascii="CMU Concrete" w:hAnsi="CMU Concrete"/>
        </w:rPr>
        <w:t xml:space="preserve"> </w:t>
      </w:r>
      <w:r w:rsidRPr="00D4048A">
        <w:rPr>
          <w:rFonts w:ascii="CMU Concrete" w:hAnsi="CMU Concrete"/>
        </w:rPr>
        <w:t>위배됩니다</w:t>
      </w:r>
      <w:r w:rsidRPr="00D4048A">
        <w:rPr>
          <w:rFonts w:ascii="CMU Concrete" w:hAnsi="CMU Concrete"/>
        </w:rPr>
        <w:t>.</w:t>
      </w:r>
    </w:p>
    <w:p w14:paraId="4D5F1CD6" w14:textId="77777777" w:rsidR="00B51D7D" w:rsidRPr="00D4048A" w:rsidRDefault="00B51D7D" w:rsidP="00B51D7D">
      <w:pPr>
        <w:rPr>
          <w:rFonts w:ascii="CMU Concrete" w:hAnsi="CMU Concrete"/>
        </w:rPr>
      </w:pPr>
    </w:p>
    <w:p w14:paraId="54E22E6F" w14:textId="77777777" w:rsidR="00B51D7D" w:rsidRDefault="00B32DD7" w:rsidP="00AE3A66">
      <w:pPr>
        <w:pStyle w:val="af"/>
        <w:rPr>
          <w:noProof/>
        </w:rPr>
      </w:pPr>
      <w:r>
        <w:rPr>
          <w:noProof/>
        </w:rPr>
        <w:drawing>
          <wp:inline distT="0" distB="0" distL="0" distR="0" wp14:anchorId="53770769" wp14:editId="37595D26">
            <wp:extent cx="4657725" cy="3095625"/>
            <wp:effectExtent l="0" t="0" r="9525" b="9525"/>
            <wp:docPr id="883" name="그림 883" descr="Data_Boxcox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Data_Boxcox_003"/>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4657725" cy="3095625"/>
                    </a:xfrm>
                    <a:prstGeom prst="rect">
                      <a:avLst/>
                    </a:prstGeom>
                    <a:noFill/>
                    <a:ln>
                      <a:noFill/>
                    </a:ln>
                  </pic:spPr>
                </pic:pic>
              </a:graphicData>
            </a:graphic>
          </wp:inline>
        </w:drawing>
      </w:r>
    </w:p>
    <w:p w14:paraId="041C395C" w14:textId="77777777" w:rsidR="00B51D7D" w:rsidRPr="00D4048A" w:rsidRDefault="00B51D7D" w:rsidP="00AE3A66">
      <w:pPr>
        <w:pStyle w:val="af"/>
      </w:pPr>
    </w:p>
    <w:p w14:paraId="49D13A84" w14:textId="77777777" w:rsidR="00B51D7D" w:rsidRPr="00D4048A" w:rsidRDefault="00B51D7D" w:rsidP="00401892">
      <w:pPr>
        <w:numPr>
          <w:ilvl w:val="0"/>
          <w:numId w:val="62"/>
        </w:numPr>
        <w:ind w:left="426"/>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sidR="000B69AF">
        <w:rPr>
          <w:rFonts w:ascii="CMU Concrete" w:hAnsi="CMU Concrete" w:hint="eastAsia"/>
        </w:rPr>
        <w:t xml:space="preserve"> </w:t>
      </w:r>
      <w:r>
        <w:rPr>
          <w:rFonts w:ascii="CMU Concrete" w:hAnsi="CMU Concrete" w:hint="eastAsia"/>
        </w:rPr>
        <w:t>후</w:t>
      </w:r>
      <w:r>
        <w:rPr>
          <w:rFonts w:ascii="CMU Concrete" w:hAnsi="CMU Concrete" w:hint="eastAsia"/>
        </w:rPr>
        <w:t>)</w:t>
      </w:r>
      <w:r w:rsidRPr="00D4048A">
        <w:rPr>
          <w:rFonts w:ascii="CMU Concrete" w:hAnsi="CMU Concrete"/>
        </w:rPr>
        <w:t xml:space="preserve">: </w:t>
      </w:r>
      <w:r>
        <w:rPr>
          <w:rFonts w:ascii="CMU Concrete" w:hAnsi="CMU Concrete" w:hint="eastAsia"/>
        </w:rPr>
        <w:t>추정된</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방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분포하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벗어날수록</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에</w:t>
      </w:r>
      <w:r w:rsidRPr="00D4048A">
        <w:rPr>
          <w:rFonts w:ascii="CMU Concrete" w:hAnsi="CMU Concrete"/>
        </w:rPr>
        <w:t xml:space="preserve"> </w:t>
      </w:r>
      <w:r w:rsidRPr="00D4048A">
        <w:rPr>
          <w:rFonts w:ascii="CMU Concrete" w:hAnsi="CMU Concrete"/>
        </w:rPr>
        <w:t>위배됩니다</w:t>
      </w:r>
      <w:r w:rsidRPr="00D4048A">
        <w:rPr>
          <w:rFonts w:ascii="CMU Concrete" w:hAnsi="CMU Concrete"/>
        </w:rPr>
        <w:t>.</w:t>
      </w:r>
    </w:p>
    <w:p w14:paraId="7ABEA75A" w14:textId="77777777" w:rsidR="00B51D7D" w:rsidRPr="00D4048A" w:rsidRDefault="00B51D7D" w:rsidP="00B51D7D">
      <w:pPr>
        <w:rPr>
          <w:rFonts w:ascii="CMU Concrete" w:hAnsi="CMU Concrete"/>
        </w:rPr>
      </w:pPr>
    </w:p>
    <w:p w14:paraId="7F2719E2" w14:textId="77777777" w:rsidR="00B51D7D" w:rsidRPr="00D4048A" w:rsidRDefault="00B32DD7" w:rsidP="00B51D7D">
      <w:pPr>
        <w:pStyle w:val="145cm"/>
        <w:ind w:left="0"/>
        <w:jc w:val="center"/>
        <w:rPr>
          <w:rFonts w:ascii="CMU Concrete" w:eastAsia="굴림" w:hAnsi="CMU Concrete"/>
        </w:rPr>
      </w:pPr>
      <w:r>
        <w:rPr>
          <w:noProof/>
          <w:color w:val="555555"/>
          <w:sz w:val="18"/>
          <w:szCs w:val="18"/>
        </w:rPr>
        <w:drawing>
          <wp:inline distT="0" distB="0" distL="0" distR="0" wp14:anchorId="57C4AD84" wp14:editId="7A5752B1">
            <wp:extent cx="4572000" cy="3019425"/>
            <wp:effectExtent l="0" t="0" r="0" b="9525"/>
            <wp:docPr id="884" name="그림 884" descr="Data_Boxcox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Data_Boxcox_004"/>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572000" cy="3019425"/>
                    </a:xfrm>
                    <a:prstGeom prst="rect">
                      <a:avLst/>
                    </a:prstGeom>
                    <a:noFill/>
                    <a:ln>
                      <a:noFill/>
                    </a:ln>
                  </pic:spPr>
                </pic:pic>
              </a:graphicData>
            </a:graphic>
          </wp:inline>
        </w:drawing>
      </w:r>
    </w:p>
    <w:p w14:paraId="1A18EC6A" w14:textId="77777777" w:rsidR="00B51D7D" w:rsidRDefault="00B51D7D" w:rsidP="00B51D7D">
      <w:pPr>
        <w:pStyle w:val="145cm"/>
        <w:ind w:left="0"/>
        <w:jc w:val="left"/>
        <w:rPr>
          <w:rFonts w:ascii="CMU Concrete" w:eastAsia="굴림" w:hAnsi="CMU Concrete"/>
        </w:rPr>
      </w:pPr>
    </w:p>
    <w:p w14:paraId="493254FB" w14:textId="77777777" w:rsidR="00B51D7D" w:rsidRPr="00D4048A" w:rsidRDefault="00B51D7D" w:rsidP="00401892">
      <w:pPr>
        <w:numPr>
          <w:ilvl w:val="0"/>
          <w:numId w:val="62"/>
        </w:numPr>
        <w:ind w:left="426"/>
        <w:rPr>
          <w:rFonts w:ascii="CMU Concrete" w:hAnsi="CMU Concrete"/>
        </w:rPr>
      </w:pPr>
      <w:r>
        <w:rPr>
          <w:rFonts w:ascii="CMU Concrete" w:hAnsi="CMU Concrete" w:hint="eastAsia"/>
        </w:rPr>
        <w:t>람다</w:t>
      </w:r>
      <w:r>
        <w:rPr>
          <w:rFonts w:ascii="CMU Concrete" w:hAnsi="CMU Concrete" w:hint="eastAsia"/>
        </w:rPr>
        <w:t xml:space="preserve"> </w:t>
      </w:r>
      <w:r>
        <w:rPr>
          <w:rFonts w:ascii="CMU Concrete" w:hAnsi="CMU Concrete" w:hint="eastAsia"/>
        </w:rPr>
        <w:t>추정</w:t>
      </w:r>
      <w:r w:rsidRPr="00D4048A">
        <w:rPr>
          <w:rFonts w:ascii="CMU Concrete" w:hAnsi="CMU Concrete"/>
        </w:rPr>
        <w:t xml:space="preserve">: </w:t>
      </w:r>
      <w:r>
        <w:rPr>
          <w:rFonts w:ascii="CMU Concrete" w:hAnsi="CMU Concrete" w:hint="eastAsia"/>
        </w:rPr>
        <w:t>Likelihood</w:t>
      </w:r>
      <w:r>
        <w:rPr>
          <w:rFonts w:ascii="CMU Concrete" w:hAnsi="CMU Concrete" w:hint="eastAsia"/>
        </w:rPr>
        <w:t>가</w:t>
      </w:r>
      <w:r>
        <w:rPr>
          <w:rFonts w:ascii="CMU Concrete" w:hAnsi="CMU Concrete" w:hint="eastAsia"/>
        </w:rPr>
        <w:t xml:space="preserve"> </w:t>
      </w:r>
      <w:r>
        <w:rPr>
          <w:rFonts w:ascii="CMU Concrete" w:hAnsi="CMU Concrete" w:hint="eastAsia"/>
        </w:rPr>
        <w:t>최대가</w:t>
      </w:r>
      <w:r>
        <w:rPr>
          <w:rFonts w:ascii="CMU Concrete" w:hAnsi="CMU Concrete" w:hint="eastAsia"/>
        </w:rPr>
        <w:t xml:space="preserve"> </w:t>
      </w:r>
      <w:r>
        <w:rPr>
          <w:rFonts w:ascii="CMU Concrete" w:hAnsi="CMU Concrete" w:hint="eastAsia"/>
        </w:rPr>
        <w:t>되는</w:t>
      </w:r>
      <w:r>
        <w:rPr>
          <w:rFonts w:ascii="CMU Concrete" w:hAnsi="CMU Concrete" w:hint="eastAsia"/>
        </w:rPr>
        <w:t xml:space="preserve"> </w:t>
      </w:r>
      <w:r>
        <w:rPr>
          <w:rFonts w:ascii="CMU Concrete" w:hAnsi="CMU Concrete" w:hint="eastAsia"/>
        </w:rPr>
        <w:t>람다를</w:t>
      </w:r>
      <w:r>
        <w:rPr>
          <w:rFonts w:ascii="CMU Concrete" w:hAnsi="CMU Concrete" w:hint="eastAsia"/>
        </w:rPr>
        <w:t xml:space="preserve"> </w:t>
      </w:r>
      <w:r>
        <w:rPr>
          <w:rFonts w:ascii="CMU Concrete" w:hAnsi="CMU Concrete" w:hint="eastAsia"/>
        </w:rPr>
        <w:t>추정치로</w:t>
      </w:r>
      <w:r>
        <w:rPr>
          <w:rFonts w:ascii="CMU Concrete" w:hAnsi="CMU Concrete" w:hint="eastAsia"/>
        </w:rPr>
        <w:t xml:space="preserve"> </w:t>
      </w:r>
      <w:r>
        <w:rPr>
          <w:rFonts w:ascii="CMU Concrete" w:hAnsi="CMU Concrete" w:hint="eastAsia"/>
        </w:rPr>
        <w:t>사용하여</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을</w:t>
      </w:r>
      <w:r>
        <w:rPr>
          <w:rFonts w:ascii="CMU Concrete" w:hAnsi="CMU Concrete" w:hint="eastAsia"/>
        </w:rPr>
        <w:t xml:space="preserve"> </w:t>
      </w:r>
      <w:r>
        <w:rPr>
          <w:rFonts w:ascii="CMU Concrete" w:hAnsi="CMU Concrete" w:hint="eastAsia"/>
        </w:rPr>
        <w:t>결정하며</w:t>
      </w:r>
      <w:r>
        <w:rPr>
          <w:rFonts w:ascii="CMU Concrete" w:hAnsi="CMU Concrete" w:hint="eastAsia"/>
        </w:rPr>
        <w:t xml:space="preserve">, </w:t>
      </w:r>
      <w:r>
        <w:rPr>
          <w:rFonts w:ascii="CMU Concrete" w:hAnsi="CMU Concrete" w:hint="eastAsia"/>
        </w:rPr>
        <w:t>람다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Likelihood</w:t>
      </w:r>
      <w:r>
        <w:rPr>
          <w:rFonts w:ascii="CMU Concrete" w:hAnsi="CMU Concrete" w:hint="eastAsia"/>
        </w:rPr>
        <w:t>의</w:t>
      </w:r>
      <w:r>
        <w:rPr>
          <w:rFonts w:ascii="CMU Concrete" w:hAnsi="CMU Concrete" w:hint="eastAsia"/>
        </w:rPr>
        <w:t xml:space="preserve"> </w:t>
      </w:r>
      <w:r>
        <w:rPr>
          <w:rFonts w:ascii="CMU Concrete" w:hAnsi="CMU Concrete" w:hint="eastAsia"/>
        </w:rPr>
        <w:t>변화를</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xml:space="preserve">. </w:t>
      </w:r>
    </w:p>
    <w:p w14:paraId="2AF2FD0C" w14:textId="77777777" w:rsidR="00B51D7D" w:rsidRPr="00D4048A" w:rsidRDefault="00B51D7D" w:rsidP="00B51D7D">
      <w:pPr>
        <w:rPr>
          <w:rFonts w:ascii="CMU Concrete" w:hAnsi="CMU Concrete"/>
        </w:rPr>
      </w:pPr>
    </w:p>
    <w:p w14:paraId="46E2835C" w14:textId="77777777" w:rsidR="00B51D7D" w:rsidRDefault="00B32DD7" w:rsidP="00B51D7D">
      <w:pPr>
        <w:pStyle w:val="145cm"/>
        <w:ind w:left="0"/>
        <w:jc w:val="center"/>
        <w:rPr>
          <w:noProof/>
        </w:rPr>
      </w:pPr>
      <w:r>
        <w:rPr>
          <w:noProof/>
          <w:color w:val="555555"/>
          <w:sz w:val="18"/>
          <w:szCs w:val="18"/>
        </w:rPr>
        <w:drawing>
          <wp:inline distT="0" distB="0" distL="0" distR="0" wp14:anchorId="7E1EEEC5" wp14:editId="030C52FB">
            <wp:extent cx="4657725" cy="3095625"/>
            <wp:effectExtent l="0" t="0" r="9525" b="9525"/>
            <wp:docPr id="885" name="그림 885" descr="Data_Boxcox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Data_Boxcox_005"/>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657725" cy="3095625"/>
                    </a:xfrm>
                    <a:prstGeom prst="rect">
                      <a:avLst/>
                    </a:prstGeom>
                    <a:noFill/>
                    <a:ln>
                      <a:noFill/>
                    </a:ln>
                  </pic:spPr>
                </pic:pic>
              </a:graphicData>
            </a:graphic>
          </wp:inline>
        </w:drawing>
      </w:r>
    </w:p>
    <w:p w14:paraId="7AD63DA1" w14:textId="77777777" w:rsidR="00B51D7D" w:rsidRDefault="00B51D7D" w:rsidP="00B51D7D">
      <w:pPr>
        <w:pStyle w:val="145cm"/>
        <w:ind w:left="0"/>
        <w:jc w:val="left"/>
        <w:rPr>
          <w:noProof/>
        </w:rPr>
      </w:pPr>
    </w:p>
    <w:p w14:paraId="08074832" w14:textId="77777777" w:rsidR="00B51D7D" w:rsidRDefault="00B51D7D" w:rsidP="00822CCC">
      <w:pPr>
        <w:pStyle w:val="000"/>
        <w:ind w:firstLine="108"/>
      </w:pPr>
      <w:bookmarkStart w:id="1447" w:name="_Toc67925681"/>
      <w:r w:rsidRPr="00D4048A">
        <w:t>5.5.</w:t>
      </w:r>
      <w:r>
        <w:rPr>
          <w:rFonts w:hint="eastAsia"/>
        </w:rPr>
        <w:t>7</w:t>
      </w:r>
      <w:r w:rsidRPr="00D4048A">
        <w:t xml:space="preserve"> </w:t>
      </w:r>
      <w:r>
        <w:rPr>
          <w:rFonts w:hint="eastAsia"/>
        </w:rPr>
        <w:t>Johnson 변환</w:t>
      </w:r>
      <w:bookmarkEnd w:id="1447"/>
    </w:p>
    <w:p w14:paraId="1A695FA3" w14:textId="77777777" w:rsidR="00B51D7D" w:rsidRPr="00D4048A" w:rsidRDefault="00B51D7D" w:rsidP="00B51D7D">
      <w:pPr>
        <w:ind w:firstLine="108"/>
        <w:rPr>
          <w:rFonts w:ascii="CMU Concrete" w:hAnsi="CMU Concrete"/>
        </w:rPr>
      </w:pP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한</w:t>
      </w:r>
      <w:r>
        <w:rPr>
          <w:rFonts w:ascii="CMU Concrete" w:cs="Arial" w:hint="eastAsia"/>
        </w:rPr>
        <w:t xml:space="preserve"> </w:t>
      </w:r>
      <w:r>
        <w:rPr>
          <w:rFonts w:ascii="CMU Concrete" w:cs="Arial" w:hint="eastAsia"/>
        </w:rPr>
        <w:t>전제조건으로는</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라야</w:t>
      </w:r>
      <w:r>
        <w:rPr>
          <w:rFonts w:ascii="CMU Concrete" w:cs="Arial" w:hint="eastAsia"/>
        </w:rPr>
        <w:t xml:space="preserve"> </w:t>
      </w:r>
      <w:r>
        <w:rPr>
          <w:rFonts w:ascii="CMU Concrete" w:cs="Arial" w:hint="eastAsia"/>
        </w:rPr>
        <w:t>합니다</w:t>
      </w:r>
      <w:r>
        <w:rPr>
          <w:rFonts w:ascii="CMU Concrete" w:cs="Arial" w:hint="eastAsia"/>
        </w:rPr>
        <w:t xml:space="preserve">. </w:t>
      </w:r>
      <w:r>
        <w:rPr>
          <w:rFonts w:ascii="CMU Concrete" w:cs="Arial" w:hint="eastAsia"/>
        </w:rPr>
        <w:t>그러나</w:t>
      </w:r>
      <w:r>
        <w:rPr>
          <w:rFonts w:ascii="CMU Concrete" w:cs="Arial" w:hint="eastAsia"/>
        </w:rPr>
        <w:t xml:space="preserve"> </w:t>
      </w:r>
      <w:r>
        <w:rPr>
          <w:rFonts w:ascii="CMU Concrete" w:cs="Arial" w:hint="eastAsia"/>
        </w:rPr>
        <w:t>많은</w:t>
      </w:r>
      <w:r>
        <w:rPr>
          <w:rFonts w:ascii="CMU Concrete" w:cs="Arial" w:hint="eastAsia"/>
        </w:rPr>
        <w:t xml:space="preserve"> </w:t>
      </w:r>
      <w:r>
        <w:rPr>
          <w:rFonts w:ascii="CMU Concrete" w:cs="Arial" w:hint="eastAsia"/>
        </w:rPr>
        <w:t>데이터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기</w:t>
      </w:r>
      <w:r>
        <w:rPr>
          <w:rFonts w:ascii="CMU Concrete" w:cs="Arial" w:hint="eastAsia"/>
        </w:rPr>
        <w:t xml:space="preserve"> </w:t>
      </w:r>
      <w:r>
        <w:rPr>
          <w:rFonts w:ascii="CMU Concrete" w:cs="Arial" w:hint="eastAsia"/>
        </w:rPr>
        <w:t>어렵습니다</w:t>
      </w:r>
      <w:r>
        <w:rPr>
          <w:rFonts w:ascii="CMU Concrete" w:cs="Arial" w:hint="eastAsia"/>
        </w:rPr>
        <w:t xml:space="preserve">. Johnson </w:t>
      </w:r>
      <w:r>
        <w:rPr>
          <w:rFonts w:ascii="CMU Concrete" w:cs="Arial" w:hint="eastAsia"/>
        </w:rPr>
        <w:t>변환은</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지</w:t>
      </w:r>
      <w:r>
        <w:rPr>
          <w:rFonts w:ascii="CMU Concrete" w:cs="Arial" w:hint="eastAsia"/>
        </w:rPr>
        <w:t xml:space="preserve"> </w:t>
      </w:r>
      <w:r>
        <w:rPr>
          <w:rFonts w:ascii="CMU Concrete" w:cs="Arial" w:hint="eastAsia"/>
        </w:rPr>
        <w:t>않는</w:t>
      </w:r>
      <w:r>
        <w:rPr>
          <w:rFonts w:ascii="CMU Concrete" w:cs="Arial" w:hint="eastAsia"/>
        </w:rPr>
        <w:t xml:space="preserve"> </w:t>
      </w:r>
      <w:r>
        <w:rPr>
          <w:rFonts w:ascii="CMU Concrete" w:cs="Arial" w:hint="eastAsia"/>
        </w:rPr>
        <w:t>관측치들을</w:t>
      </w:r>
      <w:r>
        <w:rPr>
          <w:rFonts w:ascii="CMU Concrete" w:cs="Arial" w:hint="eastAsia"/>
        </w:rPr>
        <w:t xml:space="preserve"> </w:t>
      </w:r>
      <w:r>
        <w:rPr>
          <w:rFonts w:ascii="CMU Concrete" w:cs="Arial" w:hint="eastAsia"/>
        </w:rPr>
        <w:t>관리도에</w:t>
      </w:r>
      <w:r>
        <w:rPr>
          <w:rFonts w:ascii="CMU Concrete" w:cs="Arial" w:hint="eastAsia"/>
        </w:rPr>
        <w:t xml:space="preserve"> </w:t>
      </w:r>
      <w:r>
        <w:rPr>
          <w:rFonts w:ascii="CMU Concrete" w:cs="Arial" w:hint="eastAsia"/>
        </w:rPr>
        <w:t>적용하기</w:t>
      </w:r>
      <w:r>
        <w:rPr>
          <w:rFonts w:ascii="CMU Concrete" w:cs="Arial" w:hint="eastAsia"/>
        </w:rPr>
        <w:t xml:space="preserve"> </w:t>
      </w:r>
      <w:r>
        <w:rPr>
          <w:rFonts w:ascii="CMU Concrete" w:cs="Arial" w:hint="eastAsia"/>
        </w:rPr>
        <w:t>위하여</w:t>
      </w:r>
      <w:r>
        <w:rPr>
          <w:rFonts w:ascii="CMU Concrete" w:cs="Arial" w:hint="eastAsia"/>
        </w:rPr>
        <w:t xml:space="preserve"> </w:t>
      </w:r>
      <w:r>
        <w:rPr>
          <w:rFonts w:ascii="CMU Concrete" w:cs="Arial" w:hint="eastAsia"/>
        </w:rPr>
        <w:t>정규분포를</w:t>
      </w:r>
      <w:r>
        <w:rPr>
          <w:rFonts w:ascii="CMU Concrete" w:cs="Arial" w:hint="eastAsia"/>
        </w:rPr>
        <w:t xml:space="preserve"> </w:t>
      </w:r>
      <w:r>
        <w:rPr>
          <w:rFonts w:ascii="CMU Concrete" w:cs="Arial" w:hint="eastAsia"/>
        </w:rPr>
        <w:t>따르도록</w:t>
      </w:r>
      <w:r>
        <w:rPr>
          <w:rFonts w:ascii="CMU Concrete" w:cs="Arial" w:hint="eastAsia"/>
        </w:rPr>
        <w:t xml:space="preserve"> </w:t>
      </w:r>
      <w:r>
        <w:rPr>
          <w:rFonts w:ascii="CMU Concrete" w:cs="Arial" w:hint="eastAsia"/>
        </w:rPr>
        <w:t>변환</w:t>
      </w:r>
      <w:r>
        <w:rPr>
          <w:rFonts w:ascii="CMU Concrete" w:cs="Arial" w:hint="eastAsia"/>
        </w:rPr>
        <w:t xml:space="preserve"> </w:t>
      </w:r>
      <w:r>
        <w:rPr>
          <w:rFonts w:ascii="CMU Concrete" w:cs="Arial" w:hint="eastAsia"/>
        </w:rPr>
        <w:t>수식을</w:t>
      </w:r>
      <w:r>
        <w:rPr>
          <w:rFonts w:ascii="CMU Concrete" w:cs="Arial" w:hint="eastAsia"/>
        </w:rPr>
        <w:t xml:space="preserve"> </w:t>
      </w:r>
      <w:r>
        <w:rPr>
          <w:rFonts w:ascii="CMU Concrete" w:cs="Arial" w:hint="eastAsia"/>
        </w:rPr>
        <w:t>제공합니다</w:t>
      </w:r>
      <w:r>
        <w:rPr>
          <w:rFonts w:ascii="CMU Concrete" w:cs="Arial" w:hint="eastAsia"/>
        </w:rPr>
        <w:t>.</w:t>
      </w:r>
    </w:p>
    <w:p w14:paraId="5786AFE7" w14:textId="77777777" w:rsidR="00B51D7D" w:rsidRPr="00D4048A" w:rsidRDefault="00B51D7D" w:rsidP="00B51D7D">
      <w:pPr>
        <w:pStyle w:val="11"/>
      </w:pPr>
      <w:r w:rsidRPr="00D4048A">
        <w:t>실행</w:t>
      </w:r>
      <w:r w:rsidRPr="00D4048A">
        <w:t xml:space="preserve"> </w:t>
      </w:r>
      <w:r w:rsidRPr="00D4048A">
        <w:t>방법</w:t>
      </w:r>
    </w:p>
    <w:p w14:paraId="651719E4" w14:textId="77777777" w:rsidR="00B51D7D" w:rsidRDefault="00B51D7D" w:rsidP="00B51D7D">
      <w:pPr>
        <w:pStyle w:val="p2"/>
        <w:rPr>
          <w:rFonts w:ascii="CMU Concrete" w:hAnsi="CMU Concrete"/>
        </w:rPr>
      </w:pPr>
      <w:r w:rsidRPr="00D4048A">
        <w:rPr>
          <w:rFonts w:ascii="CMU Concrete" w:hAnsi="CMU Concrete"/>
          <w:b/>
          <w:spacing w:val="2"/>
        </w:rPr>
        <w:t>[</w:t>
      </w:r>
      <w:r>
        <w:rPr>
          <w:rFonts w:ascii="CMU Concrete" w:hAnsi="CMU Concrete" w:hint="eastAsia"/>
          <w:b/>
          <w:spacing w:val="2"/>
        </w:rPr>
        <w:t>데이터</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 </w:t>
      </w:r>
      <w:r w:rsidRPr="00D4048A">
        <w:rPr>
          <w:rFonts w:ascii="CMU Concrete" w:hAnsi="CMU Concrete"/>
          <w:b/>
          <w:spacing w:val="2"/>
        </w:rPr>
        <w:t>[</w:t>
      </w:r>
      <w:r>
        <w:rPr>
          <w:rFonts w:ascii="CMU Concrete" w:hAnsi="CMU Concrete" w:hint="eastAsia"/>
          <w:b/>
          <w:spacing w:val="2"/>
        </w:rPr>
        <w:t xml:space="preserve">Johnson </w:t>
      </w:r>
      <w:r>
        <w:rPr>
          <w:rFonts w:ascii="CMU Concrete" w:hAnsi="CMU Concrete" w:hint="eastAsia"/>
          <w:b/>
          <w:spacing w:val="2"/>
        </w:rPr>
        <w:t>변환</w:t>
      </w:r>
      <w:r w:rsidRPr="00D4048A">
        <w:rPr>
          <w:rFonts w:ascii="CMU Concrete" w:hAnsi="CMU Concrete"/>
          <w:b/>
          <w:spacing w:val="2"/>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Pr>
          <w:rFonts w:ascii="CMU Concrete" w:hAnsi="CMU Concrete" w:hint="eastAsia"/>
        </w:rPr>
        <w:t xml:space="preserve">Johnson </w:t>
      </w:r>
      <w:r>
        <w:rPr>
          <w:rFonts w:ascii="CMU Concrete" w:hAnsi="CMU Concrete" w:hint="eastAsia"/>
        </w:rPr>
        <w:t>변환</w:t>
      </w:r>
      <w:r>
        <w:rPr>
          <w:rFonts w:ascii="CMU Concrete" w:hAnsi="CMU Concrete" w:hint="eastAsia"/>
        </w:rPr>
        <w:t xml:space="preserve"> </w:t>
      </w:r>
      <w:r w:rsidRPr="00D4048A">
        <w:rPr>
          <w:rFonts w:ascii="CMU Concrete" w:hAnsi="CMU Concrete"/>
        </w:rPr>
        <w:t>다이얼로그가</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42492C06" w14:textId="77777777" w:rsidR="00B51D7D" w:rsidRPr="00D70DF8" w:rsidRDefault="00B51D7D" w:rsidP="00B51D7D">
      <w:pPr>
        <w:pStyle w:val="p2"/>
        <w:rPr>
          <w:rFonts w:ascii="CMU Concrete" w:hAnsi="CMU Concrete"/>
        </w:rPr>
      </w:pPr>
    </w:p>
    <w:p w14:paraId="0C2AC71D" w14:textId="77777777" w:rsidR="00B51D7D" w:rsidRPr="00D4048A" w:rsidRDefault="00B32DD7" w:rsidP="00AE3A66">
      <w:pPr>
        <w:pStyle w:val="af"/>
      </w:pPr>
      <w:r>
        <w:rPr>
          <w:noProof/>
        </w:rPr>
        <w:drawing>
          <wp:inline distT="0" distB="0" distL="0" distR="0" wp14:anchorId="3431CABB" wp14:editId="0AD81245">
            <wp:extent cx="2286000" cy="1552575"/>
            <wp:effectExtent l="0" t="0" r="0" b="9525"/>
            <wp:docPr id="886" name="그림 886" descr="Daba_Johnson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Daba_Johnson_001"/>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286000" cy="1552575"/>
                    </a:xfrm>
                    <a:prstGeom prst="rect">
                      <a:avLst/>
                    </a:prstGeom>
                    <a:noFill/>
                    <a:ln>
                      <a:noFill/>
                    </a:ln>
                  </pic:spPr>
                </pic:pic>
              </a:graphicData>
            </a:graphic>
          </wp:inline>
        </w:drawing>
      </w:r>
    </w:p>
    <w:p w14:paraId="60254A59" w14:textId="77777777" w:rsidR="00B51D7D" w:rsidRPr="00D4048A" w:rsidRDefault="00B51D7D" w:rsidP="00B51D7D">
      <w:pPr>
        <w:rPr>
          <w:rFonts w:ascii="CMU Concrete" w:hAnsi="CMU Concrete"/>
        </w:rPr>
      </w:pPr>
    </w:p>
    <w:p w14:paraId="11A2159F" w14:textId="77777777" w:rsidR="00B51D7D" w:rsidRPr="00D4048A" w:rsidRDefault="00B51D7D" w:rsidP="00B51D7D">
      <w:pPr>
        <w:pStyle w:val="p2"/>
        <w:rPr>
          <w:rFonts w:ascii="CMU Concrete" w:hAnsi="CMU Concrete"/>
        </w:rPr>
      </w:pPr>
      <w:r>
        <w:rPr>
          <w:rFonts w:ascii="CMU Concrete" w:hAnsi="CMU Concrete" w:hint="eastAsia"/>
        </w:rPr>
        <w:t>변환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Pr>
          <w:rFonts w:ascii="CMU Concrete" w:hAnsi="CMU Concrete" w:hint="eastAsia"/>
        </w:rPr>
        <w:t>허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기준</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설정합니다</w:t>
      </w:r>
      <w:r>
        <w:rPr>
          <w:rFonts w:ascii="CMU Concrete" w:hAnsi="CMU Concrete" w:hint="eastAsia"/>
        </w:rPr>
        <w:t>.</w:t>
      </w:r>
    </w:p>
    <w:p w14:paraId="12242DB6" w14:textId="77777777" w:rsidR="00B51D7D" w:rsidRPr="00D4048A" w:rsidRDefault="00B51D7D" w:rsidP="00B51D7D">
      <w:pPr>
        <w:pStyle w:val="11"/>
      </w:pPr>
      <w:r w:rsidRPr="00D4048A">
        <w:t>결과</w:t>
      </w:r>
    </w:p>
    <w:p w14:paraId="10FA5465" w14:textId="77777777" w:rsidR="00B51D7D" w:rsidRDefault="00B51D7D" w:rsidP="00401892">
      <w:pPr>
        <w:numPr>
          <w:ilvl w:val="0"/>
          <w:numId w:val="62"/>
        </w:numPr>
        <w:ind w:left="426"/>
        <w:rPr>
          <w:rFonts w:ascii="CMU Concrete" w:hAnsi="CMU Concrete"/>
        </w:rPr>
      </w:pPr>
      <w:r>
        <w:rPr>
          <w:rFonts w:ascii="CMU Concrete" w:hAnsi="CMU Concrete" w:hint="eastAsia"/>
        </w:rPr>
        <w:t>최적</w:t>
      </w:r>
      <w:r>
        <w:rPr>
          <w:rFonts w:ascii="CMU Concrete" w:hAnsi="CMU Concrete" w:hint="eastAsia"/>
        </w:rPr>
        <w:t xml:space="preserve"> </w:t>
      </w:r>
      <w:r>
        <w:rPr>
          <w:rFonts w:ascii="CMU Concrete" w:hAnsi="CMU Concrete" w:hint="eastAsia"/>
        </w:rPr>
        <w:t>변환함수</w:t>
      </w:r>
      <w:r w:rsidRPr="00D4048A">
        <w:rPr>
          <w:rFonts w:ascii="CMU Concrete" w:hAnsi="CMU Concrete"/>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가장</w:t>
      </w:r>
      <w:r>
        <w:rPr>
          <w:rFonts w:ascii="CMU Concrete" w:hAnsi="CMU Concrete" w:hint="eastAsia"/>
        </w:rPr>
        <w:t xml:space="preserve"> </w:t>
      </w:r>
      <w:r>
        <w:rPr>
          <w:rFonts w:ascii="CMU Concrete" w:hAnsi="CMU Concrete" w:hint="eastAsia"/>
        </w:rPr>
        <w:t>만족하는</w:t>
      </w:r>
      <w:r>
        <w:rPr>
          <w:rFonts w:ascii="CMU Concrete" w:hAnsi="CMU Concrete" w:hint="eastAsia"/>
        </w:rPr>
        <w:t xml:space="preserve"> </w:t>
      </w:r>
      <w:r>
        <w:rPr>
          <w:rFonts w:ascii="CMU Concrete" w:hAnsi="CMU Concrete" w:hint="eastAsia"/>
        </w:rPr>
        <w:t>변환함수를</w:t>
      </w:r>
      <w:r>
        <w:rPr>
          <w:rFonts w:ascii="CMU Concrete" w:hAnsi="CMU Concrete" w:hint="eastAsia"/>
        </w:rPr>
        <w:t xml:space="preserve"> </w:t>
      </w:r>
      <w:r>
        <w:rPr>
          <w:rFonts w:ascii="CMU Concrete" w:hAnsi="CMU Concrete" w:hint="eastAsia"/>
        </w:rPr>
        <w:t>추정하기</w:t>
      </w:r>
      <w:r>
        <w:rPr>
          <w:rFonts w:ascii="CMU Concrete" w:hAnsi="CMU Concrete" w:hint="eastAsia"/>
        </w:rPr>
        <w:t xml:space="preserve"> </w:t>
      </w:r>
      <w:r>
        <w:rPr>
          <w:rFonts w:ascii="CMU Concrete" w:hAnsi="CMU Concrete" w:hint="eastAsia"/>
        </w:rPr>
        <w:t>위하여</w:t>
      </w:r>
      <w:r>
        <w:rPr>
          <w:rFonts w:ascii="CMU Concrete" w:hAnsi="CMU Concrete" w:hint="eastAsia"/>
        </w:rPr>
        <w:t xml:space="preserve"> </w:t>
      </w:r>
      <w:r>
        <w:rPr>
          <w:rFonts w:ascii="CMU Concrete" w:hAnsi="CMU Concrete" w:hint="eastAsia"/>
        </w:rPr>
        <w:t>계산되는</w:t>
      </w:r>
      <w:r>
        <w:rPr>
          <w:rFonts w:ascii="CMU Concrete" w:hAnsi="CMU Concrete" w:hint="eastAsia"/>
        </w:rPr>
        <w:t xml:space="preserve"> </w:t>
      </w:r>
      <w:r>
        <w:rPr>
          <w:rFonts w:ascii="CMU Concrete" w:hAnsi="CMU Concrete" w:hint="eastAsia"/>
        </w:rPr>
        <w:t>정보들을</w:t>
      </w:r>
      <w:r>
        <w:rPr>
          <w:rFonts w:ascii="CMU Concrete" w:hAnsi="CMU Concrete" w:hint="eastAsia"/>
        </w:rPr>
        <w:t xml:space="preserve"> </w:t>
      </w:r>
      <w:r>
        <w:rPr>
          <w:rFonts w:ascii="CMU Concrete" w:hAnsi="CMU Concrete" w:hint="eastAsia"/>
        </w:rPr>
        <w:t>제공하며</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sidR="00415BBE" w:rsidRPr="00415BBE">
        <w:rPr>
          <w:rFonts w:ascii="CMU Concrete" w:hAnsi="CMU Concrete" w:hint="eastAsia"/>
          <w:color w:val="FF0000"/>
        </w:rPr>
        <w:t>함수를</w:t>
      </w:r>
      <w:r>
        <w:rPr>
          <w:rFonts w:ascii="CMU Concrete" w:hAnsi="CMU Concrete" w:hint="eastAsia"/>
        </w:rPr>
        <w:t xml:space="preserve"> </w:t>
      </w:r>
      <w:r>
        <w:rPr>
          <w:rFonts w:ascii="CMU Concrete" w:hAnsi="CMU Concrete" w:hint="eastAsia"/>
        </w:rPr>
        <w:t>파생</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노드와</w:t>
      </w:r>
      <w:r>
        <w:rPr>
          <w:rFonts w:ascii="CMU Concrete" w:hAnsi="CMU Concrete" w:hint="eastAsia"/>
        </w:rPr>
        <w:t xml:space="preserve"> </w:t>
      </w:r>
      <w:r>
        <w:rPr>
          <w:rFonts w:ascii="CMU Concrete" w:hAnsi="CMU Concrete" w:hint="eastAsia"/>
        </w:rPr>
        <w:t>이용하여</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변수로</w:t>
      </w:r>
      <w:r>
        <w:rPr>
          <w:rFonts w:ascii="CMU Concrete" w:hAnsi="CMU Concrete" w:hint="eastAsia"/>
        </w:rPr>
        <w:t xml:space="preserve"> </w:t>
      </w:r>
      <w:r>
        <w:rPr>
          <w:rFonts w:ascii="CMU Concrete" w:hAnsi="CMU Concrete" w:hint="eastAsia"/>
        </w:rPr>
        <w:t>사용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E845FC9" w14:textId="77777777" w:rsidR="00B51D7D" w:rsidRDefault="00B51D7D" w:rsidP="00401892">
      <w:pPr>
        <w:numPr>
          <w:ilvl w:val="0"/>
          <w:numId w:val="62"/>
        </w:numPr>
        <w:ind w:left="426"/>
        <w:rPr>
          <w:rFonts w:ascii="CMU Concrete" w:hAnsi="CMU Concrete"/>
        </w:rPr>
      </w:pPr>
      <w:r>
        <w:rPr>
          <w:rFonts w:ascii="CMU Concrete" w:hAnsi="CMU Concrete" w:hint="eastAsia"/>
        </w:rPr>
        <w:t>정규성</w:t>
      </w:r>
      <w:r>
        <w:rPr>
          <w:rFonts w:ascii="CMU Concrete" w:hAnsi="CMU Concrete" w:hint="eastAsia"/>
        </w:rPr>
        <w:t xml:space="preserve"> </w:t>
      </w:r>
      <w:r>
        <w:rPr>
          <w:rFonts w:ascii="CMU Concrete" w:hAnsi="CMU Concrete" w:hint="eastAsia"/>
        </w:rPr>
        <w:t>검정</w:t>
      </w:r>
      <w:r>
        <w:rPr>
          <w:rFonts w:ascii="CMU Concrete" w:hAnsi="CMU Concrete" w:hint="eastAsia"/>
        </w:rPr>
        <w:t xml:space="preserve">: </w:t>
      </w:r>
      <w:r>
        <w:rPr>
          <w:rFonts w:ascii="CMU Concrete" w:hAnsi="CMU Concrete" w:hint="eastAsia"/>
        </w:rPr>
        <w:t>선택한</w:t>
      </w:r>
      <w:r>
        <w:rPr>
          <w:rFonts w:ascii="CMU Concrete" w:hAnsi="CMU Concrete" w:hint="eastAsia"/>
        </w:rPr>
        <w:t xml:space="preserve"> </w:t>
      </w:r>
      <w:r>
        <w:rPr>
          <w:rFonts w:ascii="CMU Concrete" w:hAnsi="CMU Concrete" w:hint="eastAsia"/>
        </w:rPr>
        <w:t>변수가</w:t>
      </w:r>
      <w:r>
        <w:rPr>
          <w:rFonts w:ascii="CMU Concrete" w:hAnsi="CMU Concrete" w:hint="eastAsia"/>
        </w:rPr>
        <w:t xml:space="preserve"> </w:t>
      </w:r>
      <w:r>
        <w:rPr>
          <w:rFonts w:ascii="CMU Concrete" w:hAnsi="CMU Concrete" w:hint="eastAsia"/>
        </w:rPr>
        <w:t>정규분포에</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Anderson-Darling </w:t>
      </w:r>
      <w:r>
        <w:rPr>
          <w:rFonts w:ascii="CMU Concrete" w:hAnsi="CMU Concrete" w:hint="eastAsia"/>
        </w:rPr>
        <w:t>통계량과</w:t>
      </w:r>
      <w:r>
        <w:rPr>
          <w:rFonts w:ascii="CMU Concrete" w:hAnsi="CMU Concrete" w:hint="eastAsia"/>
        </w:rPr>
        <w:t xml:space="preserve"> P-value</w:t>
      </w:r>
      <w:r>
        <w:rPr>
          <w:rFonts w:ascii="CMU Concrete" w:hAnsi="CMU Concrete" w:hint="eastAsia"/>
        </w:rPr>
        <w:t>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0.05</w:t>
      </w:r>
      <w:r>
        <w:rPr>
          <w:rFonts w:ascii="CMU Concrete" w:hAnsi="CMU Concrete" w:hint="eastAsia"/>
        </w:rPr>
        <w:t>보다</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변수는</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른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675B8B97" w14:textId="77777777" w:rsidR="00B51D7D" w:rsidRPr="00737C8B" w:rsidRDefault="00B51D7D" w:rsidP="00B51D7D">
      <w:pPr>
        <w:pStyle w:val="p2"/>
        <w:rPr>
          <w:rFonts w:ascii="CMU Concrete" w:hAnsi="CMU Concrete"/>
        </w:rPr>
      </w:pPr>
    </w:p>
    <w:p w14:paraId="3E071D83" w14:textId="77777777" w:rsidR="00B51D7D" w:rsidRPr="00D4048A" w:rsidRDefault="00B32DD7" w:rsidP="00AE3A66">
      <w:pPr>
        <w:pStyle w:val="af"/>
      </w:pPr>
      <w:r>
        <w:rPr>
          <w:noProof/>
        </w:rPr>
        <w:drawing>
          <wp:inline distT="0" distB="0" distL="0" distR="0" wp14:anchorId="7AADD940" wp14:editId="1E41A58E">
            <wp:extent cx="4476750" cy="2838450"/>
            <wp:effectExtent l="0" t="0" r="0" b="0"/>
            <wp:docPr id="887" name="그림 887" descr="Daba_Johnson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Daba_Johnson_002"/>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4476750" cy="2838450"/>
                    </a:xfrm>
                    <a:prstGeom prst="rect">
                      <a:avLst/>
                    </a:prstGeom>
                    <a:noFill/>
                    <a:ln>
                      <a:noFill/>
                    </a:ln>
                  </pic:spPr>
                </pic:pic>
              </a:graphicData>
            </a:graphic>
          </wp:inline>
        </w:drawing>
      </w:r>
    </w:p>
    <w:p w14:paraId="3203F585" w14:textId="77777777" w:rsidR="00B51D7D" w:rsidRPr="00D4048A" w:rsidRDefault="00B51D7D" w:rsidP="00B51D7D">
      <w:pPr>
        <w:rPr>
          <w:rFonts w:ascii="CMU Concrete" w:hAnsi="CMU Concrete"/>
        </w:rPr>
      </w:pPr>
    </w:p>
    <w:p w14:paraId="5CEEBB5E" w14:textId="77777777" w:rsidR="00B51D7D" w:rsidRPr="00D4048A" w:rsidRDefault="00B51D7D" w:rsidP="00401892">
      <w:pPr>
        <w:numPr>
          <w:ilvl w:val="0"/>
          <w:numId w:val="62"/>
        </w:numPr>
        <w:ind w:left="426"/>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sidR="000B69AF">
        <w:rPr>
          <w:rFonts w:ascii="CMU Concrete" w:hAnsi="CMU Concrete" w:hint="eastAsia"/>
        </w:rPr>
        <w:t xml:space="preserve"> </w:t>
      </w:r>
      <w:r>
        <w:rPr>
          <w:rFonts w:ascii="CMU Concrete" w:hAnsi="CMU Concrete" w:hint="eastAsia"/>
        </w:rPr>
        <w:t>전</w:t>
      </w:r>
      <w:r>
        <w:rPr>
          <w:rFonts w:ascii="CMU Concrete" w:hAnsi="CMU Concrete" w:hint="eastAsia"/>
        </w:rPr>
        <w:t>)</w:t>
      </w:r>
      <w:r w:rsidRPr="00D4048A">
        <w:rPr>
          <w:rFonts w:ascii="CMU Concrete" w:hAnsi="CMU Concrete"/>
        </w:rPr>
        <w:t xml:space="preserve">: </w:t>
      </w:r>
      <w:r>
        <w:rPr>
          <w:rFonts w:ascii="CMU Concrete" w:hAnsi="CMU Concrete" w:hint="eastAsia"/>
        </w:rPr>
        <w:t>변환하기</w:t>
      </w:r>
      <w:r>
        <w:rPr>
          <w:rFonts w:ascii="CMU Concrete" w:hAnsi="CMU Concrete" w:hint="eastAsia"/>
        </w:rPr>
        <w:t xml:space="preserve"> </w:t>
      </w:r>
      <w:r>
        <w:rPr>
          <w:rFonts w:ascii="CMU Concrete" w:hAnsi="CMU Concrete" w:hint="eastAsia"/>
        </w:rPr>
        <w:t>전</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방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분포하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벗어날수록</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에</w:t>
      </w:r>
      <w:r w:rsidRPr="00D4048A">
        <w:rPr>
          <w:rFonts w:ascii="CMU Concrete" w:hAnsi="CMU Concrete"/>
        </w:rPr>
        <w:t xml:space="preserve"> </w:t>
      </w:r>
      <w:r w:rsidRPr="00D4048A">
        <w:rPr>
          <w:rFonts w:ascii="CMU Concrete" w:hAnsi="CMU Concrete"/>
        </w:rPr>
        <w:t>위배됩니다</w:t>
      </w:r>
      <w:r w:rsidRPr="00D4048A">
        <w:rPr>
          <w:rFonts w:ascii="CMU Concrete" w:hAnsi="CMU Concrete"/>
        </w:rPr>
        <w:t>.</w:t>
      </w:r>
    </w:p>
    <w:p w14:paraId="4D96ED00" w14:textId="77777777" w:rsidR="00B51D7D" w:rsidRPr="00D4048A" w:rsidRDefault="00B51D7D" w:rsidP="00B51D7D">
      <w:pPr>
        <w:rPr>
          <w:rFonts w:ascii="CMU Concrete" w:hAnsi="CMU Concrete"/>
        </w:rPr>
      </w:pPr>
    </w:p>
    <w:p w14:paraId="320EE966" w14:textId="77777777" w:rsidR="00B51D7D" w:rsidRDefault="00B32DD7" w:rsidP="00AE3A66">
      <w:pPr>
        <w:pStyle w:val="af"/>
        <w:rPr>
          <w:noProof/>
        </w:rPr>
      </w:pPr>
      <w:r>
        <w:rPr>
          <w:noProof/>
        </w:rPr>
        <w:drawing>
          <wp:inline distT="0" distB="0" distL="0" distR="0" wp14:anchorId="5C46D45B" wp14:editId="577903CE">
            <wp:extent cx="4838700" cy="3105150"/>
            <wp:effectExtent l="0" t="0" r="0" b="0"/>
            <wp:docPr id="888" name="그림 888" descr="Daba_Johnson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Daba_Johnson_003"/>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838700" cy="3105150"/>
                    </a:xfrm>
                    <a:prstGeom prst="rect">
                      <a:avLst/>
                    </a:prstGeom>
                    <a:noFill/>
                    <a:ln>
                      <a:noFill/>
                    </a:ln>
                  </pic:spPr>
                </pic:pic>
              </a:graphicData>
            </a:graphic>
          </wp:inline>
        </w:drawing>
      </w:r>
    </w:p>
    <w:p w14:paraId="011CC414" w14:textId="77777777" w:rsidR="00B51D7D" w:rsidRPr="00D4048A" w:rsidRDefault="00B51D7D" w:rsidP="00AE3A66">
      <w:pPr>
        <w:pStyle w:val="af"/>
      </w:pPr>
    </w:p>
    <w:p w14:paraId="479AD475" w14:textId="77777777" w:rsidR="00B51D7D" w:rsidRPr="00D4048A" w:rsidRDefault="00B51D7D" w:rsidP="00401892">
      <w:pPr>
        <w:numPr>
          <w:ilvl w:val="0"/>
          <w:numId w:val="62"/>
        </w:numPr>
        <w:ind w:left="426"/>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Pr>
          <w:rFonts w:ascii="CMU Concrete" w:hAnsi="CMU Concrete"/>
        </w:rPr>
        <w:t xml:space="preserve"> Plot</w:t>
      </w:r>
      <w:r>
        <w:rPr>
          <w:rFonts w:ascii="CMU Concrete" w:hAnsi="CMU Concrete" w:hint="eastAsia"/>
        </w:rPr>
        <w:t>(</w:t>
      </w:r>
      <w:r>
        <w:rPr>
          <w:rFonts w:ascii="CMU Concrete" w:hAnsi="CMU Concrete" w:hint="eastAsia"/>
        </w:rPr>
        <w:t>변환</w:t>
      </w:r>
      <w:r w:rsidR="000B69AF">
        <w:rPr>
          <w:rFonts w:ascii="CMU Concrete" w:hAnsi="CMU Concrete" w:hint="eastAsia"/>
        </w:rPr>
        <w:t xml:space="preserve"> </w:t>
      </w:r>
      <w:r>
        <w:rPr>
          <w:rFonts w:ascii="CMU Concrete" w:hAnsi="CMU Concrete" w:hint="eastAsia"/>
        </w:rPr>
        <w:t>후</w:t>
      </w:r>
      <w:r>
        <w:rPr>
          <w:rFonts w:ascii="CMU Concrete" w:hAnsi="CMU Concrete" w:hint="eastAsia"/>
        </w:rPr>
        <w:t>)</w:t>
      </w:r>
      <w:r w:rsidRPr="00D4048A">
        <w:rPr>
          <w:rFonts w:ascii="CMU Concrete" w:hAnsi="CMU Concrete"/>
        </w:rPr>
        <w:t xml:space="preserve">: </w:t>
      </w:r>
      <w:r>
        <w:rPr>
          <w:rFonts w:ascii="CMU Concrete" w:hAnsi="CMU Concrete" w:hint="eastAsia"/>
        </w:rPr>
        <w:t>추정된</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수식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변환된</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보여주는</w:t>
      </w:r>
      <w:r>
        <w:rPr>
          <w:rFonts w:ascii="CMU Concrete" w:hAnsi="CMU Concrete" w:hint="eastAsia"/>
        </w:rPr>
        <w:t xml:space="preserve"> </w:t>
      </w:r>
      <w:r>
        <w:rPr>
          <w:rFonts w:ascii="CMU Concrete" w:hAnsi="CMU Concrete" w:hint="eastAsia"/>
        </w:rPr>
        <w:t>그래프입니다</w:t>
      </w:r>
      <w:r>
        <w:rPr>
          <w:rFonts w:ascii="CMU Concrete" w:hAnsi="CMU Concrete" w:hint="eastAsia"/>
        </w:rPr>
        <w:t>.</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w:t>
      </w:r>
      <w:r w:rsidRPr="00D4048A">
        <w:rPr>
          <w:rFonts w:ascii="CMU Concrete" w:hAnsi="CMU Concrete"/>
        </w:rPr>
        <w:t xml:space="preserve"> </w:t>
      </w:r>
      <w:r w:rsidRPr="00D4048A">
        <w:rPr>
          <w:rFonts w:ascii="CMU Concrete" w:hAnsi="CMU Concrete"/>
        </w:rPr>
        <w:t>근방에</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분포하면</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정규성을</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빨간</w:t>
      </w:r>
      <w:r w:rsidRPr="00D4048A">
        <w:rPr>
          <w:rFonts w:ascii="CMU Concrete" w:hAnsi="CMU Concrete"/>
        </w:rPr>
        <w:t xml:space="preserve"> </w:t>
      </w:r>
      <w:r w:rsidRPr="00D4048A">
        <w:rPr>
          <w:rFonts w:ascii="CMU Concrete" w:hAnsi="CMU Concrete"/>
        </w:rPr>
        <w:t>선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벗어날수록</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에</w:t>
      </w:r>
      <w:r w:rsidRPr="00D4048A">
        <w:rPr>
          <w:rFonts w:ascii="CMU Concrete" w:hAnsi="CMU Concrete"/>
        </w:rPr>
        <w:t xml:space="preserve"> </w:t>
      </w:r>
      <w:r w:rsidRPr="00D4048A">
        <w:rPr>
          <w:rFonts w:ascii="CMU Concrete" w:hAnsi="CMU Concrete"/>
        </w:rPr>
        <w:t>위배됩니다</w:t>
      </w:r>
      <w:r w:rsidRPr="00D4048A">
        <w:rPr>
          <w:rFonts w:ascii="CMU Concrete" w:hAnsi="CMU Concrete"/>
        </w:rPr>
        <w:t>.</w:t>
      </w:r>
    </w:p>
    <w:p w14:paraId="19D57841" w14:textId="77777777" w:rsidR="00B51D7D" w:rsidRPr="00D4048A" w:rsidRDefault="00B51D7D" w:rsidP="00B51D7D">
      <w:pPr>
        <w:rPr>
          <w:rFonts w:ascii="CMU Concrete" w:hAnsi="CMU Concrete"/>
        </w:rPr>
      </w:pPr>
    </w:p>
    <w:p w14:paraId="2D731C32" w14:textId="77777777" w:rsidR="00B51D7D" w:rsidRPr="00D4048A" w:rsidRDefault="00B32DD7" w:rsidP="00B51D7D">
      <w:pPr>
        <w:pStyle w:val="145cm"/>
        <w:ind w:left="0"/>
        <w:jc w:val="center"/>
        <w:rPr>
          <w:rFonts w:ascii="CMU Concrete" w:eastAsia="굴림" w:hAnsi="CMU Concrete"/>
        </w:rPr>
      </w:pPr>
      <w:r>
        <w:rPr>
          <w:noProof/>
          <w:color w:val="555555"/>
          <w:sz w:val="18"/>
          <w:szCs w:val="18"/>
        </w:rPr>
        <w:drawing>
          <wp:inline distT="0" distB="0" distL="0" distR="0" wp14:anchorId="4F02EA72" wp14:editId="5893CE83">
            <wp:extent cx="4572000" cy="3009900"/>
            <wp:effectExtent l="0" t="0" r="0" b="0"/>
            <wp:docPr id="889" name="그림 889" descr="Daba_Johnson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Daba_Johnson_004"/>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4572000" cy="3009900"/>
                    </a:xfrm>
                    <a:prstGeom prst="rect">
                      <a:avLst/>
                    </a:prstGeom>
                    <a:noFill/>
                    <a:ln>
                      <a:noFill/>
                    </a:ln>
                  </pic:spPr>
                </pic:pic>
              </a:graphicData>
            </a:graphic>
          </wp:inline>
        </w:drawing>
      </w:r>
    </w:p>
    <w:p w14:paraId="340D880D" w14:textId="77777777" w:rsidR="00B51D7D" w:rsidRDefault="00B51D7D" w:rsidP="00B51D7D">
      <w:pPr>
        <w:pStyle w:val="145cm"/>
        <w:ind w:left="0"/>
        <w:jc w:val="left"/>
        <w:rPr>
          <w:rFonts w:ascii="CMU Concrete" w:eastAsia="굴림" w:hAnsi="CMU Concrete"/>
        </w:rPr>
      </w:pPr>
    </w:p>
    <w:p w14:paraId="0629250E" w14:textId="77777777" w:rsidR="00B51D7D" w:rsidRPr="00D4048A" w:rsidRDefault="00B51D7D" w:rsidP="00401892">
      <w:pPr>
        <w:numPr>
          <w:ilvl w:val="0"/>
          <w:numId w:val="62"/>
        </w:numPr>
        <w:ind w:left="426"/>
        <w:rPr>
          <w:rFonts w:ascii="CMU Concrete" w:hAnsi="CMU Concrete"/>
        </w:rPr>
      </w:pPr>
      <w:r>
        <w:rPr>
          <w:rFonts w:ascii="CMU Concrete" w:hAnsi="CMU Concrete" w:hint="eastAsia"/>
        </w:rPr>
        <w:t>변환추정</w:t>
      </w:r>
      <w:r>
        <w:rPr>
          <w:rFonts w:ascii="CMU Concrete" w:hAnsi="CMU Concrete" w:hint="eastAsia"/>
        </w:rPr>
        <w:t>: Z</w:t>
      </w:r>
      <w:r>
        <w:rPr>
          <w:rFonts w:ascii="CMU Concrete" w:hAnsi="CMU Concrete" w:hint="eastAsia"/>
        </w:rPr>
        <w:t>값에</w:t>
      </w:r>
      <w:r>
        <w:rPr>
          <w:rFonts w:ascii="CMU Concrete" w:hAnsi="CMU Concrete" w:hint="eastAsia"/>
        </w:rPr>
        <w:t xml:space="preserve"> </w:t>
      </w:r>
      <w:r>
        <w:rPr>
          <w:rFonts w:ascii="CMU Concrete" w:hAnsi="CMU Concrete" w:hint="eastAsia"/>
        </w:rPr>
        <w:t>따라</w:t>
      </w:r>
      <w:r>
        <w:rPr>
          <w:rFonts w:ascii="CMU Concrete" w:hAnsi="CMU Concrete" w:hint="eastAsia"/>
        </w:rPr>
        <w:t xml:space="preserve"> </w:t>
      </w:r>
      <w:r>
        <w:rPr>
          <w:rFonts w:ascii="CMU Concrete" w:hAnsi="CMU Concrete" w:hint="eastAsia"/>
        </w:rPr>
        <w:t>달라지는</w:t>
      </w:r>
      <w:r>
        <w:rPr>
          <w:rFonts w:ascii="CMU Concrete" w:hAnsi="CMU Concrete" w:hint="eastAsia"/>
        </w:rPr>
        <w:t xml:space="preserve"> </w:t>
      </w:r>
      <w:r>
        <w:rPr>
          <w:rFonts w:ascii="CMU Concrete" w:hAnsi="CMU Concrete" w:hint="eastAsia"/>
        </w:rPr>
        <w:t>변환</w:t>
      </w:r>
      <w:r>
        <w:rPr>
          <w:rFonts w:ascii="CMU Concrete" w:hAnsi="CMU Concrete" w:hint="eastAsia"/>
        </w:rPr>
        <w:t xml:space="preserve"> </w:t>
      </w:r>
      <w:r>
        <w:rPr>
          <w:rFonts w:ascii="CMU Concrete" w:hAnsi="CMU Concrete" w:hint="eastAsia"/>
        </w:rPr>
        <w:t>데이터가</w:t>
      </w:r>
      <w:r>
        <w:rPr>
          <w:rFonts w:ascii="CMU Concrete" w:hAnsi="CMU Concrete" w:hint="eastAsia"/>
        </w:rPr>
        <w:t xml:space="preserve"> </w:t>
      </w:r>
      <w:r>
        <w:rPr>
          <w:rFonts w:ascii="CMU Concrete" w:hAnsi="CMU Concrete" w:hint="eastAsia"/>
        </w:rPr>
        <w:t>얼마나</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따르는지</w:t>
      </w:r>
      <w:r>
        <w:rPr>
          <w:rFonts w:ascii="CMU Concrete" w:hAnsi="CMU Concrete" w:hint="eastAsia"/>
        </w:rPr>
        <w:t xml:space="preserve"> </w:t>
      </w:r>
      <w:r>
        <w:rPr>
          <w:rFonts w:ascii="CMU Concrete" w:hAnsi="CMU Concrete" w:hint="eastAsia"/>
        </w:rPr>
        <w:t>정도</w:t>
      </w:r>
      <w:r>
        <w:rPr>
          <w:rFonts w:ascii="CMU Concrete" w:hAnsi="CMU Concrete" w:hint="eastAsia"/>
        </w:rPr>
        <w:t>(P-value)</w:t>
      </w:r>
      <w:r>
        <w:rPr>
          <w:rFonts w:ascii="CMU Concrete" w:hAnsi="CMU Concrete" w:hint="eastAsia"/>
        </w:rPr>
        <w:t>를</w:t>
      </w:r>
      <w:r>
        <w:rPr>
          <w:rFonts w:ascii="CMU Concrete" w:hAnsi="CMU Concrete" w:hint="eastAsia"/>
        </w:rPr>
        <w:t xml:space="preserve"> </w:t>
      </w:r>
      <w:r>
        <w:rPr>
          <w:rFonts w:ascii="CMU Concrete" w:hAnsi="CMU Concrete" w:hint="eastAsia"/>
        </w:rPr>
        <w:t>파악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Pr>
          <w:rFonts w:ascii="CMU Concrete" w:hAnsi="CMU Concrete" w:hint="eastAsia"/>
        </w:rPr>
        <w:t>그래프를</w:t>
      </w:r>
      <w:r>
        <w:rPr>
          <w:rFonts w:ascii="CMU Concrete" w:hAnsi="CMU Concrete" w:hint="eastAsia"/>
        </w:rPr>
        <w:t xml:space="preserve"> </w:t>
      </w:r>
      <w:r>
        <w:rPr>
          <w:rFonts w:ascii="CMU Concrete" w:hAnsi="CMU Concrete" w:hint="eastAsia"/>
        </w:rPr>
        <w:t>제공합니다</w:t>
      </w:r>
      <w:r>
        <w:rPr>
          <w:rFonts w:ascii="CMU Concrete" w:hAnsi="CMU Concrete" w:hint="eastAsia"/>
        </w:rPr>
        <w:t>. P-value</w:t>
      </w:r>
      <w:r>
        <w:rPr>
          <w:rFonts w:ascii="CMU Concrete" w:hAnsi="CMU Concrete" w:hint="eastAsia"/>
        </w:rPr>
        <w:t>가</w:t>
      </w:r>
      <w:r>
        <w:rPr>
          <w:rFonts w:ascii="CMU Concrete" w:hAnsi="CMU Concrete" w:hint="eastAsia"/>
        </w:rPr>
        <w:t xml:space="preserve"> </w:t>
      </w:r>
      <w:r>
        <w:rPr>
          <w:rFonts w:ascii="CMU Concrete" w:hAnsi="CMU Concrete" w:hint="eastAsia"/>
        </w:rPr>
        <w:t>크면</w:t>
      </w:r>
      <w:r>
        <w:rPr>
          <w:rFonts w:ascii="CMU Concrete" w:hAnsi="CMU Concrete" w:hint="eastAsia"/>
        </w:rPr>
        <w:t xml:space="preserve"> </w:t>
      </w:r>
      <w:r>
        <w:rPr>
          <w:rFonts w:ascii="CMU Concrete" w:hAnsi="CMU Concrete" w:hint="eastAsia"/>
        </w:rPr>
        <w:t>클수록</w:t>
      </w:r>
      <w:r>
        <w:rPr>
          <w:rFonts w:ascii="CMU Concrete" w:hAnsi="CMU Concrete" w:hint="eastAsia"/>
        </w:rPr>
        <w:t xml:space="preserve"> </w:t>
      </w:r>
      <w:r>
        <w:rPr>
          <w:rFonts w:ascii="CMU Concrete" w:hAnsi="CMU Concrete" w:hint="eastAsia"/>
        </w:rPr>
        <w:t>정규분포를</w:t>
      </w:r>
      <w:r>
        <w:rPr>
          <w:rFonts w:ascii="CMU Concrete" w:hAnsi="CMU Concrete" w:hint="eastAsia"/>
        </w:rPr>
        <w:t xml:space="preserve"> </w:t>
      </w:r>
      <w:r>
        <w:rPr>
          <w:rFonts w:ascii="CMU Concrete" w:hAnsi="CMU Concrete" w:hint="eastAsia"/>
        </w:rPr>
        <w:t>더</w:t>
      </w:r>
      <w:r>
        <w:rPr>
          <w:rFonts w:ascii="CMU Concrete" w:hAnsi="CMU Concrete" w:hint="eastAsia"/>
        </w:rPr>
        <w:t xml:space="preserve"> </w:t>
      </w:r>
      <w:r>
        <w:rPr>
          <w:rFonts w:ascii="CMU Concrete" w:hAnsi="CMU Concrete" w:hint="eastAsia"/>
        </w:rPr>
        <w:t>만족한다고</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습니다</w:t>
      </w:r>
      <w:r>
        <w:rPr>
          <w:rFonts w:ascii="CMU Concrete" w:hAnsi="CMU Concrete" w:hint="eastAsia"/>
        </w:rPr>
        <w:t>.</w:t>
      </w:r>
    </w:p>
    <w:p w14:paraId="737F44C1" w14:textId="77777777" w:rsidR="00B51D7D" w:rsidRPr="00D4048A" w:rsidRDefault="00B51D7D" w:rsidP="00B51D7D">
      <w:pPr>
        <w:rPr>
          <w:rFonts w:ascii="CMU Concrete" w:hAnsi="CMU Concrete"/>
        </w:rPr>
      </w:pPr>
    </w:p>
    <w:p w14:paraId="747D8291" w14:textId="77777777" w:rsidR="003E572C" w:rsidRPr="00D4048A" w:rsidRDefault="00B32DD7" w:rsidP="00AE3A66">
      <w:pPr>
        <w:pStyle w:val="af"/>
      </w:pPr>
      <w:r>
        <w:rPr>
          <w:noProof/>
        </w:rPr>
        <w:drawing>
          <wp:inline distT="0" distB="0" distL="0" distR="0" wp14:anchorId="2EE9005A" wp14:editId="3966637D">
            <wp:extent cx="4838700" cy="3105150"/>
            <wp:effectExtent l="0" t="0" r="0" b="0"/>
            <wp:docPr id="890" name="그림 890" descr="Daba_Johnson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Daba_Johnson_005"/>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4838700" cy="3105150"/>
                    </a:xfrm>
                    <a:prstGeom prst="rect">
                      <a:avLst/>
                    </a:prstGeom>
                    <a:noFill/>
                    <a:ln>
                      <a:noFill/>
                    </a:ln>
                  </pic:spPr>
                </pic:pic>
              </a:graphicData>
            </a:graphic>
          </wp:inline>
        </w:drawing>
      </w:r>
    </w:p>
    <w:p w14:paraId="0E06E898" w14:textId="77777777" w:rsidR="00F02561" w:rsidRPr="00D4048A" w:rsidRDefault="00E311CE" w:rsidP="00F02561">
      <w:pPr>
        <w:pStyle w:val="Agenda0"/>
        <w:rPr>
          <w:rFonts w:ascii="CMU Concrete" w:hAnsi="CMU Concrete"/>
        </w:rPr>
      </w:pPr>
      <w:bookmarkStart w:id="1448" w:name="_Toc267406026"/>
      <w:r>
        <w:rPr>
          <w:rFonts w:ascii="CMU Concrete" w:hAnsi="CMU Concrete"/>
        </w:rPr>
        <w:br w:type="page"/>
      </w:r>
    </w:p>
    <w:p w14:paraId="3A15C2B2" w14:textId="77777777" w:rsidR="00F02561" w:rsidRPr="00D4048A" w:rsidRDefault="00F02561" w:rsidP="00F02561">
      <w:pPr>
        <w:pStyle w:val="Agenda0"/>
        <w:rPr>
          <w:rFonts w:ascii="CMU Concrete" w:hAnsi="CMU Concrete"/>
        </w:rPr>
      </w:pPr>
    </w:p>
    <w:p w14:paraId="6FDAF855" w14:textId="77777777" w:rsidR="00F02561" w:rsidRPr="00D4048A" w:rsidRDefault="00F02561" w:rsidP="00F02561">
      <w:pPr>
        <w:pStyle w:val="Agenda0"/>
        <w:rPr>
          <w:rFonts w:ascii="CMU Concrete" w:hAnsi="CMU Concrete"/>
        </w:rPr>
      </w:pPr>
    </w:p>
    <w:p w14:paraId="02906442" w14:textId="77777777" w:rsidR="00822CCC" w:rsidRDefault="00822CCC" w:rsidP="00F02561">
      <w:pPr>
        <w:pStyle w:val="Agenda0"/>
        <w:rPr>
          <w:rFonts w:ascii="CMU Concrete" w:hAnsi="CMU Concrete"/>
        </w:rPr>
      </w:pPr>
      <w:bookmarkStart w:id="1449" w:name="_Toc384111132"/>
    </w:p>
    <w:p w14:paraId="3E75D4A2" w14:textId="164224F4" w:rsidR="00F02561" w:rsidRPr="00D4048A" w:rsidRDefault="00F02561" w:rsidP="00F02561">
      <w:pPr>
        <w:pStyle w:val="Agenda0"/>
        <w:rPr>
          <w:rFonts w:ascii="CMU Concrete" w:hAnsi="CMU Concrete"/>
        </w:rPr>
      </w:pPr>
      <w:bookmarkStart w:id="1450" w:name="_Toc67925682"/>
      <w:r w:rsidRPr="00D4048A">
        <w:rPr>
          <w:rFonts w:ascii="CMU Concrete" w:hAnsi="CMU Concrete"/>
        </w:rPr>
        <w:t>제</w:t>
      </w:r>
      <w:r w:rsidRPr="00D4048A">
        <w:rPr>
          <w:rFonts w:ascii="CMU Concrete" w:hAnsi="CMU Concrete"/>
        </w:rPr>
        <w:t xml:space="preserve"> 6</w:t>
      </w:r>
      <w:r w:rsidRPr="00D4048A">
        <w:rPr>
          <w:rFonts w:ascii="CMU Concrete" w:hAnsi="CMU Concrete"/>
        </w:rPr>
        <w:t>장</w:t>
      </w:r>
      <w:r w:rsidRPr="00D4048A">
        <w:rPr>
          <w:rFonts w:ascii="CMU Concrete" w:hAnsi="CMU Concrete"/>
        </w:rPr>
        <w:t xml:space="preserve"> DOE</w:t>
      </w:r>
      <w:bookmarkEnd w:id="1449"/>
      <w:bookmarkEnd w:id="1450"/>
    </w:p>
    <w:p w14:paraId="496B1927" w14:textId="77777777" w:rsidR="00F02561" w:rsidRPr="00D4048A" w:rsidRDefault="00576518" w:rsidP="00F02561">
      <w:pPr>
        <w:rPr>
          <w:rFonts w:ascii="CMU Concrete" w:hAnsi="CMU Concrete"/>
        </w:rPr>
      </w:pPr>
      <w:r>
        <w:rPr>
          <w:rFonts w:ascii="CMU Concrete" w:hAnsi="CMU Concrete"/>
        </w:rPr>
        <w:pict w14:anchorId="352B65AB">
          <v:rect id="_x0000_i1399" style="width:373.4pt;height:1.5pt" o:hrpct="850" o:hralign="right" o:hrstd="t" o:hr="t" fillcolor="#9d9da1" stroked="f"/>
        </w:pict>
      </w:r>
    </w:p>
    <w:p w14:paraId="2CB0BFE4" w14:textId="77777777" w:rsidR="00F02561" w:rsidRPr="00D4048A" w:rsidRDefault="00F02561" w:rsidP="00F02561">
      <w:pPr>
        <w:rPr>
          <w:rFonts w:ascii="CMU Concrete" w:hAnsi="CMU Concrete"/>
        </w:rPr>
      </w:pPr>
    </w:p>
    <w:p w14:paraId="13BE55B0" w14:textId="77777777" w:rsidR="00F02561" w:rsidRPr="00D4048A" w:rsidRDefault="00F02561" w:rsidP="00F02561">
      <w:pPr>
        <w:rPr>
          <w:rFonts w:ascii="CMU Concrete" w:hAnsi="CMU Concrete"/>
        </w:rPr>
      </w:pPr>
    </w:p>
    <w:p w14:paraId="07E9FBD6" w14:textId="77777777" w:rsidR="00F02561" w:rsidRPr="00D4048A" w:rsidRDefault="00F02561" w:rsidP="00F02561">
      <w:pPr>
        <w:rPr>
          <w:rFonts w:ascii="CMU Concrete" w:hAnsi="CMU Concrete"/>
        </w:rPr>
      </w:pPr>
    </w:p>
    <w:p w14:paraId="366EEB61" w14:textId="77777777" w:rsidR="00F02561" w:rsidRPr="00D4048A" w:rsidRDefault="00F02561" w:rsidP="00F02561">
      <w:pPr>
        <w:rPr>
          <w:rFonts w:ascii="CMU Concrete" w:hAnsi="CMU Concrete"/>
        </w:rPr>
      </w:pPr>
    </w:p>
    <w:p w14:paraId="5848A946" w14:textId="77777777" w:rsidR="00F02561" w:rsidRPr="00D4048A" w:rsidRDefault="00F02561" w:rsidP="00F02561">
      <w:pPr>
        <w:rPr>
          <w:rFonts w:ascii="CMU Concrete" w:hAnsi="CMU Concrete"/>
        </w:rPr>
      </w:pPr>
    </w:p>
    <w:p w14:paraId="7692D5BE" w14:textId="77777777" w:rsidR="00F02561" w:rsidRPr="00D4048A" w:rsidRDefault="00F02561" w:rsidP="00F02561">
      <w:pPr>
        <w:pStyle w:val="Agenda"/>
        <w:rPr>
          <w:rFonts w:ascii="CMU Concrete" w:hAnsi="CMU Concrete"/>
        </w:rPr>
      </w:pPr>
      <w:r w:rsidRPr="00D4048A">
        <w:rPr>
          <w:rFonts w:ascii="CMU Concrete" w:hAnsi="CMU Concrete"/>
        </w:rPr>
        <w:t xml:space="preserve">6.1 DOE </w:t>
      </w:r>
      <w:r w:rsidRPr="00D4048A">
        <w:rPr>
          <w:rFonts w:ascii="CMU Concrete" w:hAnsi="CMU Concrete"/>
        </w:rPr>
        <w:t>시작하기</w:t>
      </w:r>
    </w:p>
    <w:p w14:paraId="7A1EC8C4" w14:textId="77777777" w:rsidR="00F02561" w:rsidRPr="00D4048A" w:rsidRDefault="00F02561" w:rsidP="00F02561">
      <w:pPr>
        <w:pStyle w:val="Agenda"/>
        <w:rPr>
          <w:rFonts w:ascii="CMU Concrete" w:hAnsi="CMU Concrete"/>
        </w:rPr>
      </w:pPr>
      <w:r w:rsidRPr="00D4048A">
        <w:rPr>
          <w:rFonts w:ascii="CMU Concrete" w:hAnsi="CMU Concrete"/>
        </w:rPr>
        <w:t xml:space="preserve">6.2 </w:t>
      </w:r>
      <w:r>
        <w:rPr>
          <w:rFonts w:ascii="CMU Concrete" w:hAnsi="CMU Concrete"/>
        </w:rPr>
        <w:t>ECMiner™</w:t>
      </w:r>
      <w:r w:rsidRPr="00D4048A">
        <w:rPr>
          <w:rFonts w:ascii="CMU Concrete" w:hAnsi="CMU Concrete"/>
        </w:rPr>
        <w:t xml:space="preserve"> DOE</w:t>
      </w:r>
      <w:r w:rsidRPr="00D4048A">
        <w:rPr>
          <w:rFonts w:ascii="CMU Concrete" w:hAnsi="CMU Concrete"/>
        </w:rPr>
        <w:t>의</w:t>
      </w:r>
      <w:r w:rsidRPr="00D4048A">
        <w:rPr>
          <w:rFonts w:ascii="CMU Concrete" w:hAnsi="CMU Concrete"/>
        </w:rPr>
        <w:t xml:space="preserve"> </w:t>
      </w:r>
      <w:r w:rsidRPr="00D4048A">
        <w:rPr>
          <w:rFonts w:ascii="CMU Concrete" w:hAnsi="CMU Concrete"/>
        </w:rPr>
        <w:t>특징</w:t>
      </w:r>
      <w:r w:rsidRPr="00D4048A">
        <w:rPr>
          <w:rFonts w:ascii="CMU Concrete" w:hAnsi="CMU Concrete"/>
        </w:rPr>
        <w:t xml:space="preserve"> </w:t>
      </w:r>
    </w:p>
    <w:p w14:paraId="0A08F307" w14:textId="77777777" w:rsidR="00F02561" w:rsidRPr="00D4048A" w:rsidRDefault="00F02561" w:rsidP="00F02561">
      <w:pPr>
        <w:pStyle w:val="Agenda"/>
        <w:rPr>
          <w:rFonts w:ascii="CMU Concrete" w:hAnsi="CMU Concrete"/>
        </w:rPr>
      </w:pPr>
      <w:r w:rsidRPr="00D4048A">
        <w:rPr>
          <w:rFonts w:ascii="CMU Concrete" w:hAnsi="CMU Concrete"/>
        </w:rPr>
        <w:t xml:space="preserve">6.3 </w:t>
      </w:r>
      <w:r>
        <w:rPr>
          <w:rFonts w:ascii="CMU Concrete" w:hAnsi="CMU Concrete"/>
        </w:rPr>
        <w:t>ECMiner™</w:t>
      </w:r>
      <w:r w:rsidRPr="00D4048A">
        <w:rPr>
          <w:rFonts w:ascii="CMU Concrete" w:hAnsi="CMU Concrete"/>
        </w:rPr>
        <w:t xml:space="preserve"> DOE </w:t>
      </w:r>
      <w:r w:rsidRPr="00D4048A">
        <w:rPr>
          <w:rFonts w:ascii="CMU Concrete" w:hAnsi="CMU Concrete"/>
        </w:rPr>
        <w:t>방법론</w:t>
      </w:r>
    </w:p>
    <w:p w14:paraId="146015B5" w14:textId="77777777" w:rsidR="00F02561" w:rsidRPr="00D4048A" w:rsidRDefault="00F02561" w:rsidP="00F02561">
      <w:pPr>
        <w:pStyle w:val="Agenda"/>
        <w:rPr>
          <w:rFonts w:ascii="CMU Concrete" w:hAnsi="CMU Concrete"/>
        </w:rPr>
      </w:pPr>
      <w:r w:rsidRPr="00D4048A">
        <w:rPr>
          <w:rFonts w:ascii="CMU Concrete" w:hAnsi="CMU Concrete"/>
        </w:rPr>
        <w:t xml:space="preserve">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w:t>
      </w:r>
    </w:p>
    <w:p w14:paraId="452D8324" w14:textId="77777777" w:rsidR="00F02561" w:rsidRPr="00D4048A" w:rsidRDefault="00F02561" w:rsidP="00F02561">
      <w:pPr>
        <w:rPr>
          <w:rFonts w:ascii="CMU Concrete" w:hAnsi="CMU Concrete"/>
        </w:rPr>
      </w:pPr>
      <w:r w:rsidRPr="00D4048A">
        <w:rPr>
          <w:rFonts w:ascii="CMU Concrete" w:hAnsi="CMU Concrete"/>
        </w:rPr>
        <w:br w:type="page"/>
      </w:r>
    </w:p>
    <w:p w14:paraId="7E0CD35E" w14:textId="77777777" w:rsidR="00F02561" w:rsidRPr="00D4048A" w:rsidRDefault="00F02561" w:rsidP="00F02561">
      <w:pPr>
        <w:pStyle w:val="00"/>
      </w:pPr>
      <w:bookmarkStart w:id="1451" w:name="_Toc267406027"/>
      <w:bookmarkStart w:id="1452" w:name="_Toc283655411"/>
      <w:bookmarkStart w:id="1453" w:name="_Toc384111133"/>
      <w:bookmarkStart w:id="1454" w:name="_Toc67925683"/>
      <w:r w:rsidRPr="00D4048A">
        <w:t>6.1 DOE 시작하기</w:t>
      </w:r>
      <w:bookmarkEnd w:id="1451"/>
      <w:bookmarkEnd w:id="1452"/>
      <w:bookmarkEnd w:id="1453"/>
      <w:bookmarkEnd w:id="1454"/>
    </w:p>
    <w:p w14:paraId="4D15AE71" w14:textId="7862F39E" w:rsidR="00F02561" w:rsidRPr="00D4048A" w:rsidRDefault="00F02561" w:rsidP="00822CCC">
      <w:pPr>
        <w:pStyle w:val="000"/>
        <w:ind w:firstLine="108"/>
      </w:pPr>
      <w:bookmarkStart w:id="1455" w:name="_Toc267406028"/>
      <w:bookmarkStart w:id="1456" w:name="_Toc283655412"/>
      <w:bookmarkStart w:id="1457" w:name="_Toc384111134"/>
      <w:bookmarkStart w:id="1458" w:name="_Toc67925684"/>
      <w:r w:rsidRPr="00D4048A">
        <w:t>6.1.1 DOE 소개</w:t>
      </w:r>
      <w:bookmarkEnd w:id="1455"/>
      <w:bookmarkEnd w:id="1456"/>
      <w:bookmarkEnd w:id="1457"/>
      <w:bookmarkEnd w:id="1458"/>
    </w:p>
    <w:p w14:paraId="53D1F11A" w14:textId="75D5C8C2" w:rsidR="00F02561" w:rsidRPr="00D4048A" w:rsidRDefault="00F02561" w:rsidP="00F02561">
      <w:pPr>
        <w:rPr>
          <w:rFonts w:ascii="CMU Concrete" w:hAnsi="CMU Concrete"/>
        </w:rPr>
      </w:pPr>
      <w:r w:rsidRPr="00D4048A">
        <w:rPr>
          <w:rFonts w:ascii="CMU Concrete" w:hAnsi="CMU Concrete"/>
        </w:rPr>
        <w:t>실험계획법</w:t>
      </w:r>
      <w:r w:rsidRPr="00D4048A">
        <w:rPr>
          <w:rFonts w:ascii="CMU Concrete" w:hAnsi="CMU Concrete"/>
        </w:rPr>
        <w:t>(Design Of Experiment,</w:t>
      </w:r>
      <w:r w:rsidR="00C57F9C">
        <w:rPr>
          <w:rFonts w:ascii="CMU Concrete" w:hAnsi="CMU Concrete" w:hint="eastAsia"/>
        </w:rPr>
        <w:t xml:space="preserve"> </w:t>
      </w:r>
      <w:r w:rsidRPr="00D4048A">
        <w:rPr>
          <w:rFonts w:ascii="CMU Concrete" w:hAnsi="CMU Concrete"/>
        </w:rPr>
        <w:t>이하</w:t>
      </w:r>
      <w:r w:rsidRPr="00D4048A">
        <w:rPr>
          <w:rFonts w:ascii="CMU Concrete" w:hAnsi="CMU Concrete"/>
        </w:rPr>
        <w:t xml:space="preserve"> DOE)</w:t>
      </w:r>
      <w:r>
        <w:rPr>
          <w:rFonts w:ascii="CMU Concrete" w:hAnsi="CMU Concrete" w:hint="eastAsia"/>
        </w:rPr>
        <w:t>는</w:t>
      </w:r>
      <w:r>
        <w:rPr>
          <w:rFonts w:ascii="CMU Concrete" w:hAnsi="CMU Concrete" w:hint="eastAsia"/>
        </w:rPr>
        <w:t xml:space="preserve"> </w:t>
      </w:r>
      <w:r>
        <w:rPr>
          <w:rFonts w:ascii="CMU Concrete" w:hAnsi="CMU Concrete"/>
        </w:rPr>
        <w:t>ECMiner™</w:t>
      </w:r>
      <w:r w:rsidRPr="00D4048A">
        <w:rPr>
          <w:rFonts w:ascii="CMU Concrete" w:hAnsi="CMU Concrete"/>
        </w:rPr>
        <w:t xml:space="preserve"> 2010</w:t>
      </w:r>
      <w:r>
        <w:rPr>
          <w:rFonts w:ascii="CMU Concrete" w:hAnsi="CMU Concrete" w:hint="eastAsia"/>
        </w:rPr>
        <w:t>부터</w:t>
      </w:r>
      <w:r>
        <w:rPr>
          <w:rFonts w:ascii="CMU Concrete" w:hAnsi="CMU Concrete" w:hint="eastAsia"/>
        </w:rPr>
        <w:t xml:space="preserve"> </w:t>
      </w:r>
      <w:r>
        <w:rPr>
          <w:rFonts w:ascii="CMU Concrete" w:hAnsi="CMU Concrete" w:hint="eastAsia"/>
        </w:rPr>
        <w:t>추가된</w:t>
      </w:r>
      <w:r>
        <w:rPr>
          <w:rFonts w:ascii="CMU Concrete" w:hAnsi="CMU Concrete" w:hint="eastAsia"/>
        </w:rPr>
        <w:t xml:space="preserve"> </w:t>
      </w:r>
      <w:r>
        <w:rPr>
          <w:rFonts w:ascii="CMU Concrete" w:hAnsi="CMU Concrete" w:hint="eastAsia"/>
        </w:rPr>
        <w:t>기능입니다</w:t>
      </w:r>
      <w:r>
        <w:rPr>
          <w:rFonts w:ascii="CMU Concrete" w:hAnsi="CMU Concrete" w:hint="eastAsia"/>
        </w:rPr>
        <w:t>.</w:t>
      </w:r>
      <w:r w:rsidRPr="00D4048A">
        <w:rPr>
          <w:rFonts w:ascii="CMU Concrete" w:hAnsi="CMU Concrete"/>
        </w:rPr>
        <w:t xml:space="preserve"> </w:t>
      </w:r>
      <w:r w:rsidRPr="00D4048A">
        <w:rPr>
          <w:rFonts w:ascii="CMU Concrete" w:hAnsi="CMU Concrete"/>
        </w:rPr>
        <w:t>실험계획법이란</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계획방법을</w:t>
      </w:r>
      <w:r w:rsidRPr="00D4048A">
        <w:rPr>
          <w:rFonts w:ascii="CMU Concrete" w:hAnsi="CMU Concrete"/>
        </w:rPr>
        <w:t xml:space="preserve"> </w:t>
      </w:r>
      <w:r w:rsidRPr="00D4048A">
        <w:rPr>
          <w:rFonts w:ascii="CMU Concrete" w:hAnsi="CMU Concrete"/>
        </w:rPr>
        <w:t>의미하는</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해결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문제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행하고</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취하며</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통계적</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석하면</w:t>
      </w:r>
      <w:r w:rsidRPr="00D4048A">
        <w:rPr>
          <w:rFonts w:ascii="CMU Concrete" w:hAnsi="CMU Concrete"/>
        </w:rPr>
        <w:t xml:space="preserve"> </w:t>
      </w:r>
      <w:r w:rsidRPr="00D4048A">
        <w:rPr>
          <w:rFonts w:ascii="CMU Concrete" w:hAnsi="CMU Concrete"/>
        </w:rPr>
        <w:t>최소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횟수에서</w:t>
      </w:r>
      <w:r w:rsidRPr="00D4048A">
        <w:rPr>
          <w:rFonts w:ascii="CMU Concrete" w:hAnsi="CMU Concrete"/>
        </w:rPr>
        <w:t xml:space="preserve"> </w:t>
      </w:r>
      <w:r w:rsidRPr="00D4048A">
        <w:rPr>
          <w:rFonts w:ascii="CMU Concrete" w:hAnsi="CMU Concrete"/>
        </w:rPr>
        <w:t>최대의</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가를</w:t>
      </w:r>
      <w:r w:rsidRPr="00D4048A">
        <w:rPr>
          <w:rFonts w:ascii="CMU Concrete" w:hAnsi="CMU Concrete"/>
        </w:rPr>
        <w:t xml:space="preserve"> </w:t>
      </w:r>
      <w:r w:rsidRPr="00D4048A">
        <w:rPr>
          <w:rFonts w:ascii="CMU Concrete" w:hAnsi="CMU Concrete"/>
        </w:rPr>
        <w:t>계획하는</w:t>
      </w:r>
      <w:r w:rsidRPr="00D4048A">
        <w:rPr>
          <w:rFonts w:ascii="CMU Concrete" w:hAnsi="CMU Concrete"/>
        </w:rPr>
        <w:t xml:space="preserve"> </w:t>
      </w:r>
      <w:r w:rsidRPr="00D4048A">
        <w:rPr>
          <w:rFonts w:ascii="CMU Concrete" w:hAnsi="CMU Concrete"/>
        </w:rPr>
        <w:t>것이라고</w:t>
      </w:r>
      <w:r w:rsidRPr="00D4048A">
        <w:rPr>
          <w:rFonts w:ascii="CMU Concrete" w:hAnsi="CMU Concrete"/>
        </w:rPr>
        <w:t xml:space="preserve"> </w:t>
      </w:r>
      <w:r w:rsidRPr="00D4048A">
        <w:rPr>
          <w:rFonts w:ascii="CMU Concrete" w:hAnsi="CMU Concrete"/>
        </w:rPr>
        <w:t>정의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실험계획법을</w:t>
      </w:r>
      <w:r w:rsidRPr="00D4048A">
        <w:rPr>
          <w:rFonts w:ascii="CMU Concrete" w:hAnsi="CMU Concrete"/>
        </w:rPr>
        <w:t xml:space="preserve"> </w:t>
      </w:r>
      <w:r w:rsidRPr="00D4048A">
        <w:rPr>
          <w:rFonts w:ascii="CMU Concrete" w:hAnsi="CMU Concrete"/>
        </w:rPr>
        <w:t>짰다고</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해결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문제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선정하고</w:t>
      </w:r>
      <w:r w:rsidRPr="00D4048A">
        <w:rPr>
          <w:rFonts w:ascii="CMU Concrete" w:hAnsi="CMU Concrete"/>
        </w:rPr>
        <w:t xml:space="preserve">, </w:t>
      </w:r>
      <w:r w:rsidRPr="00D4048A">
        <w:rPr>
          <w:rFonts w:ascii="CMU Concrete" w:hAnsi="CMU Concrete"/>
        </w:rPr>
        <w:t>실험방법을</w:t>
      </w:r>
      <w:r w:rsidRPr="00D4048A">
        <w:rPr>
          <w:rFonts w:ascii="CMU Concrete" w:hAnsi="CMU Concrete"/>
        </w:rPr>
        <w:t xml:space="preserve"> </w:t>
      </w:r>
      <w:r w:rsidRPr="00D4048A">
        <w:rPr>
          <w:rFonts w:ascii="CMU Concrete" w:hAnsi="CMU Concrete"/>
        </w:rPr>
        <w:t>택하여</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순서를</w:t>
      </w:r>
      <w:r w:rsidRPr="00D4048A">
        <w:rPr>
          <w:rFonts w:ascii="CMU Concrete" w:hAnsi="CMU Concrete"/>
        </w:rPr>
        <w:t xml:space="preserve"> </w:t>
      </w:r>
      <w:r w:rsidRPr="00D4048A">
        <w:rPr>
          <w:rFonts w:ascii="CMU Concrete" w:hAnsi="CMU Concrete"/>
        </w:rPr>
        <w:t>정하고</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얻어지는</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선택하였다는</w:t>
      </w:r>
      <w:r w:rsidRPr="00D4048A">
        <w:rPr>
          <w:rFonts w:ascii="CMU Concrete" w:hAnsi="CMU Concrete"/>
        </w:rPr>
        <w:t xml:space="preserve"> </w:t>
      </w:r>
      <w:r w:rsidRPr="00D4048A">
        <w:rPr>
          <w:rFonts w:ascii="CMU Concrete" w:hAnsi="CMU Concrete"/>
        </w:rPr>
        <w:t>의미입니다</w:t>
      </w:r>
      <w:r w:rsidRPr="00D4048A">
        <w:rPr>
          <w:rFonts w:ascii="CMU Concrete" w:hAnsi="CMU Concrete"/>
        </w:rPr>
        <w:t>.</w:t>
      </w:r>
    </w:p>
    <w:p w14:paraId="381B5A4C" w14:textId="77777777" w:rsidR="00F02561" w:rsidRPr="00C351D5" w:rsidRDefault="00F02561" w:rsidP="00F02561">
      <w:pPr>
        <w:rPr>
          <w:rFonts w:ascii="CMU Concrete" w:hAnsi="CMU Concrete"/>
        </w:rPr>
      </w:pPr>
    </w:p>
    <w:p w14:paraId="0C63E603" w14:textId="77777777" w:rsidR="00F02561" w:rsidRPr="00D4048A" w:rsidRDefault="00F02561" w:rsidP="00F02561">
      <w:pPr>
        <w:rPr>
          <w:rFonts w:ascii="CMU Concrete" w:hAnsi="CMU Concrete"/>
        </w:rPr>
      </w:pPr>
      <w:r w:rsidRPr="00D4048A">
        <w:rPr>
          <w:rFonts w:ascii="CMU Concrete" w:hAnsi="CMU Concrete"/>
        </w:rPr>
        <w:t>이러한</w:t>
      </w:r>
      <w:r w:rsidRPr="00D4048A">
        <w:rPr>
          <w:rFonts w:ascii="CMU Concrete" w:hAnsi="CMU Concrete"/>
        </w:rPr>
        <w:t xml:space="preserve"> </w:t>
      </w:r>
      <w:r w:rsidRPr="00D4048A">
        <w:rPr>
          <w:rFonts w:ascii="CMU Concrete" w:hAnsi="CMU Concrete"/>
        </w:rPr>
        <w:t>실험계획법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절차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rPr>
        <w:t>수행됩니다</w:t>
      </w:r>
      <w:r w:rsidRPr="00D4048A">
        <w:rPr>
          <w:rFonts w:ascii="CMU Concrete" w:hAnsi="CMU Concrete"/>
        </w:rPr>
        <w:t>.</w:t>
      </w:r>
    </w:p>
    <w:p w14:paraId="6F7BB0BE" w14:textId="77777777" w:rsidR="00F02561" w:rsidRPr="00D4048A" w:rsidRDefault="00F02561" w:rsidP="00F02561">
      <w:pPr>
        <w:rPr>
          <w:rFonts w:ascii="CMU Concrete" w:hAnsi="CMU Concrete"/>
        </w:rPr>
      </w:pPr>
    </w:p>
    <w:p w14:paraId="773856F1" w14:textId="77777777" w:rsidR="00F02561" w:rsidRPr="00D4048A" w:rsidRDefault="00F02561" w:rsidP="00AE3A66">
      <w:pPr>
        <w:pStyle w:val="af"/>
      </w:pPr>
      <w:r>
        <w:rPr>
          <w:noProof/>
        </w:rPr>
        <mc:AlternateContent>
          <mc:Choice Requires="wpg">
            <w:drawing>
              <wp:inline distT="0" distB="0" distL="0" distR="0" wp14:anchorId="5CE82377" wp14:editId="28037B78">
                <wp:extent cx="5735642" cy="4732148"/>
                <wp:effectExtent l="0" t="0" r="17780" b="11430"/>
                <wp:docPr id="576" name="그룹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5642" cy="4732148"/>
                          <a:chOff x="952500" y="1243725"/>
                          <a:chExt cx="9555926" cy="8405156"/>
                        </a:xfrm>
                      </wpg:grpSpPr>
                      <wps:wsp>
                        <wps:cNvPr id="577" name="모서리가 둥근 직사각형 577"/>
                        <wps:cNvSpPr>
                          <a:spLocks noChangeArrowheads="1"/>
                        </wps:cNvSpPr>
                        <wps:spPr bwMode="auto">
                          <a:xfrm>
                            <a:off x="952500" y="1622556"/>
                            <a:ext cx="1931354" cy="1106648"/>
                          </a:xfrm>
                          <a:prstGeom prst="roundRect">
                            <a:avLst>
                              <a:gd name="adj" fmla="val 16667"/>
                            </a:avLst>
                          </a:prstGeom>
                          <a:solidFill>
                            <a:srgbClr val="FBDD89"/>
                          </a:solidFill>
                          <a:ln w="9525" algn="ctr">
                            <a:solidFill>
                              <a:srgbClr val="FF0000"/>
                            </a:solidFill>
                            <a:round/>
                            <a:headEnd/>
                            <a:tailEnd/>
                          </a:ln>
                        </wps:spPr>
                        <wps:txbx>
                          <w:txbxContent>
                            <w:p w14:paraId="6B752AF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목적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정</w:t>
                              </w:r>
                            </w:p>
                          </w:txbxContent>
                        </wps:txbx>
                        <wps:bodyPr wrap="none" lIns="36000" tIns="36000" rIns="36000" bIns="36000" anchor="ctr"/>
                      </wps:wsp>
                      <wps:wsp>
                        <wps:cNvPr id="578" name="모서리가 둥근 직사각형 578"/>
                        <wps:cNvSpPr>
                          <a:spLocks noChangeArrowheads="1"/>
                        </wps:cNvSpPr>
                        <wps:spPr bwMode="auto">
                          <a:xfrm>
                            <a:off x="4185062" y="1621254"/>
                            <a:ext cx="1877477" cy="1107899"/>
                          </a:xfrm>
                          <a:prstGeom prst="roundRect">
                            <a:avLst>
                              <a:gd name="adj" fmla="val 16667"/>
                            </a:avLst>
                          </a:prstGeom>
                          <a:solidFill>
                            <a:srgbClr val="FBDD89"/>
                          </a:solidFill>
                          <a:ln w="9525" algn="ctr">
                            <a:solidFill>
                              <a:srgbClr val="FF0000"/>
                            </a:solidFill>
                            <a:round/>
                            <a:headEnd/>
                            <a:tailEnd/>
                          </a:ln>
                        </wps:spPr>
                        <wps:txbx>
                          <w:txbxContent>
                            <w:p w14:paraId="03C69F5A" w14:textId="77777777" w:rsidR="00BA216B" w:rsidRPr="00C351D5" w:rsidRDefault="00BA216B" w:rsidP="00F02561">
                              <w:pPr>
                                <w:pStyle w:val="af7"/>
                                <w:spacing w:before="0" w:beforeAutospacing="0" w:after="0" w:afterAutospacing="0"/>
                                <w:jc w:val="center"/>
                                <w:textAlignment w:val="baseline"/>
                                <w:rPr>
                                  <w:rFonts w:ascii="가는각진제목체" w:eastAsia="가는각진제목체"/>
                                  <w:sz w:val="20"/>
                                </w:rPr>
                              </w:pPr>
                              <w:r w:rsidRPr="00C351D5">
                                <w:rPr>
                                  <w:rFonts w:ascii="가는각진제목체" w:eastAsia="가는각진제목체" w:cstheme="minorBidi" w:hint="eastAsia"/>
                                  <w:b/>
                                  <w:bCs/>
                                  <w:color w:val="000000" w:themeColor="text1"/>
                                  <w:kern w:val="24"/>
                                  <w:sz w:val="20"/>
                                </w:rPr>
                                <w:t>반응값의 선택</w:t>
                              </w:r>
                            </w:p>
                            <w:p w14:paraId="75DBF9D6" w14:textId="77777777" w:rsidR="00BA216B" w:rsidRPr="00C351D5" w:rsidRDefault="00BA216B" w:rsidP="00F02561">
                              <w:pPr>
                                <w:pStyle w:val="af7"/>
                                <w:spacing w:before="0" w:beforeAutospacing="0" w:after="0" w:afterAutospacing="0"/>
                                <w:jc w:val="center"/>
                                <w:textAlignment w:val="baseline"/>
                                <w:rPr>
                                  <w:rFonts w:ascii="가는각진제목체" w:eastAsia="가는각진제목체"/>
                                  <w:sz w:val="20"/>
                                </w:rPr>
                              </w:pPr>
                              <w:r w:rsidRPr="00C351D5">
                                <w:rPr>
                                  <w:rFonts w:ascii="가는각진제목체" w:eastAsia="가는각진제목체" w:hAnsi="Arial" w:cstheme="minorBidi" w:hint="eastAsia"/>
                                  <w:color w:val="000000" w:themeColor="text1"/>
                                  <w:kern w:val="24"/>
                                  <w:sz w:val="20"/>
                                </w:rPr>
                                <w:t>(</w:t>
                              </w:r>
                              <w:r w:rsidRPr="00C351D5">
                                <w:rPr>
                                  <w:rFonts w:ascii="가는각진제목체" w:eastAsia="가는각진제목체" w:cstheme="minorBidi" w:hint="eastAsia"/>
                                  <w:color w:val="000000" w:themeColor="text1"/>
                                  <w:kern w:val="24"/>
                                  <w:sz w:val="20"/>
                                </w:rPr>
                                <w:t>복수 선택 가능</w:t>
                              </w:r>
                              <w:r w:rsidRPr="00C351D5">
                                <w:rPr>
                                  <w:rFonts w:ascii="가는각진제목체" w:eastAsia="가는각진제목체" w:hAnsi="Arial" w:cstheme="minorBidi" w:hint="eastAsia"/>
                                  <w:color w:val="000000" w:themeColor="text1"/>
                                  <w:kern w:val="24"/>
                                  <w:sz w:val="20"/>
                                </w:rPr>
                                <w:t>)</w:t>
                              </w:r>
                            </w:p>
                          </w:txbxContent>
                        </wps:txbx>
                        <wps:bodyPr wrap="none" lIns="36000" tIns="36000" rIns="36000" bIns="36000" anchor="ctr"/>
                      </wps:wsp>
                      <wps:wsp>
                        <wps:cNvPr id="579" name="모서리가 둥근 직사각형 579"/>
                        <wps:cNvSpPr>
                          <a:spLocks noChangeArrowheads="1"/>
                        </wps:cNvSpPr>
                        <wps:spPr bwMode="auto">
                          <a:xfrm>
                            <a:off x="7431457" y="1243725"/>
                            <a:ext cx="2823338" cy="1864092"/>
                          </a:xfrm>
                          <a:prstGeom prst="roundRect">
                            <a:avLst>
                              <a:gd name="adj" fmla="val 16667"/>
                            </a:avLst>
                          </a:prstGeom>
                          <a:solidFill>
                            <a:srgbClr val="FBDD89"/>
                          </a:solidFill>
                          <a:ln w="9525" algn="ctr">
                            <a:solidFill>
                              <a:srgbClr val="FF0000"/>
                            </a:solidFill>
                            <a:round/>
                            <a:headEnd/>
                            <a:tailEnd/>
                          </a:ln>
                        </wps:spPr>
                        <wps:txbx>
                          <w:txbxContent>
                            <w:p w14:paraId="625CC6C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합한</w:t>
                              </w:r>
                              <w:r w:rsidRPr="009F2A02">
                                <w:rPr>
                                  <w:rFonts w:ascii="Arial" w:eastAsia="가는각진제목체" w:cstheme="minorBidi" w:hint="eastAsia"/>
                                  <w:b/>
                                  <w:bCs/>
                                  <w:color w:val="000000" w:themeColor="text1"/>
                                  <w:kern w:val="24"/>
                                  <w:sz w:val="20"/>
                                </w:rPr>
                                <w:t xml:space="preserve"> </w:t>
                              </w:r>
                            </w:p>
                            <w:p w14:paraId="1C421D61"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 xml:space="preserve">DOE </w:t>
                              </w:r>
                              <w:r w:rsidRPr="009F2A02">
                                <w:rPr>
                                  <w:rFonts w:ascii="Arial" w:eastAsia="가는각진제목체" w:cstheme="minorBidi" w:hint="eastAsia"/>
                                  <w:b/>
                                  <w:bCs/>
                                  <w:color w:val="000000" w:themeColor="text1"/>
                                  <w:kern w:val="24"/>
                                  <w:sz w:val="20"/>
                                </w:rPr>
                                <w:t>방법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택</w:t>
                              </w:r>
                            </w:p>
                            <w:p w14:paraId="2F6DD35A"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요인</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설계</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반응표면설계</w:t>
                              </w:r>
                              <w:r w:rsidRPr="009F2A02">
                                <w:rPr>
                                  <w:rFonts w:ascii="Arial" w:eastAsia="가는각진제목체" w:hAnsi="Arial" w:cstheme="minorBidi"/>
                                  <w:color w:val="000000" w:themeColor="text1"/>
                                  <w:kern w:val="24"/>
                                  <w:sz w:val="20"/>
                                </w:rPr>
                                <w:t>,</w:t>
                              </w:r>
                            </w:p>
                            <w:p w14:paraId="2351F79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혼합물</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설계</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다구찌</w:t>
                              </w:r>
                              <w:r w:rsidRPr="009F2A02">
                                <w:rPr>
                                  <w:rFonts w:ascii="Arial" w:eastAsia="가는각진제목체" w:hAnsi="Arial" w:cstheme="minorBidi"/>
                                  <w:color w:val="000000" w:themeColor="text1"/>
                                  <w:kern w:val="24"/>
                                  <w:sz w:val="20"/>
                                </w:rPr>
                                <w:t>)</w:t>
                              </w:r>
                            </w:p>
                          </w:txbxContent>
                        </wps:txbx>
                        <wps:bodyPr wrap="none" lIns="36000" tIns="36000" rIns="36000" bIns="36000" anchor="ctr"/>
                      </wps:wsp>
                      <wps:wsp>
                        <wps:cNvPr id="580" name="모서리가 둥근 직사각형 580"/>
                        <wps:cNvSpPr>
                          <a:spLocks noChangeArrowheads="1"/>
                        </wps:cNvSpPr>
                        <wps:spPr bwMode="auto">
                          <a:xfrm>
                            <a:off x="7629872" y="3631596"/>
                            <a:ext cx="2427767" cy="689702"/>
                          </a:xfrm>
                          <a:prstGeom prst="roundRect">
                            <a:avLst>
                              <a:gd name="adj" fmla="val 16667"/>
                            </a:avLst>
                          </a:prstGeom>
                          <a:solidFill>
                            <a:srgbClr val="FBDD89"/>
                          </a:solidFill>
                          <a:ln w="9525" algn="ctr">
                            <a:solidFill>
                              <a:srgbClr val="FF0000"/>
                            </a:solidFill>
                            <a:round/>
                            <a:headEnd/>
                            <a:tailEnd/>
                          </a:ln>
                        </wps:spPr>
                        <wps:txbx>
                          <w:txbxContent>
                            <w:p w14:paraId="67DF151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인자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인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택</w:t>
                              </w:r>
                            </w:p>
                          </w:txbxContent>
                        </wps:txbx>
                        <wps:bodyPr wrap="none" lIns="36000" tIns="36000" rIns="36000" bIns="36000" anchor="ctr"/>
                      </wps:wsp>
                      <wps:wsp>
                        <wps:cNvPr id="581" name="모서리가 둥근 직사각형 581"/>
                        <wps:cNvSpPr>
                          <a:spLocks noChangeArrowheads="1"/>
                        </wps:cNvSpPr>
                        <wps:spPr bwMode="auto">
                          <a:xfrm>
                            <a:off x="7774479" y="4845318"/>
                            <a:ext cx="2138339" cy="1055402"/>
                          </a:xfrm>
                          <a:prstGeom prst="roundRect">
                            <a:avLst>
                              <a:gd name="adj" fmla="val 16667"/>
                            </a:avLst>
                          </a:prstGeom>
                          <a:solidFill>
                            <a:srgbClr val="FBDD89"/>
                          </a:solidFill>
                          <a:ln w="9525" algn="ctr">
                            <a:solidFill>
                              <a:srgbClr val="FF0000"/>
                            </a:solidFill>
                            <a:round/>
                            <a:headEnd/>
                            <a:tailEnd/>
                          </a:ln>
                        </wps:spPr>
                        <wps:txbx>
                          <w:txbxContent>
                            <w:p w14:paraId="3543F46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배치와</w:t>
                              </w:r>
                              <w:r w:rsidRPr="009F2A02">
                                <w:rPr>
                                  <w:rFonts w:ascii="Arial" w:eastAsia="가는각진제목체" w:cstheme="minorBidi" w:hint="eastAsia"/>
                                  <w:b/>
                                  <w:bCs/>
                                  <w:color w:val="000000" w:themeColor="text1"/>
                                  <w:kern w:val="24"/>
                                  <w:sz w:val="20"/>
                                </w:rPr>
                                <w:t xml:space="preserve"> </w:t>
                              </w:r>
                            </w:p>
                            <w:p w14:paraId="0B03A33B"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순서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랜덤화</w:t>
                              </w:r>
                            </w:p>
                          </w:txbxContent>
                        </wps:txbx>
                        <wps:bodyPr wrap="none" lIns="36000" tIns="36000" rIns="36000" bIns="36000" anchor="ctr"/>
                      </wps:wsp>
                      <wps:wsp>
                        <wps:cNvPr id="582" name="모서리가 둥근 직사각형 582"/>
                        <wps:cNvSpPr>
                          <a:spLocks noChangeArrowheads="1"/>
                        </wps:cNvSpPr>
                        <wps:spPr bwMode="auto">
                          <a:xfrm>
                            <a:off x="7179018" y="6424651"/>
                            <a:ext cx="3329408" cy="1599109"/>
                          </a:xfrm>
                          <a:prstGeom prst="roundRect">
                            <a:avLst>
                              <a:gd name="adj" fmla="val 16667"/>
                            </a:avLst>
                          </a:prstGeom>
                          <a:solidFill>
                            <a:srgbClr val="FBDD89"/>
                          </a:solidFill>
                          <a:ln w="9525" algn="ctr">
                            <a:solidFill>
                              <a:srgbClr val="FF0000"/>
                            </a:solidFill>
                            <a:round/>
                            <a:headEnd/>
                            <a:tailEnd/>
                          </a:ln>
                        </wps:spPr>
                        <wps:txbx>
                          <w:txbxContent>
                            <w:p w14:paraId="1890E3B9" w14:textId="77777777"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cstheme="minorBidi" w:hint="eastAsia"/>
                                  <w:b/>
                                  <w:bCs/>
                                  <w:color w:val="000000" w:themeColor="text1"/>
                                  <w:kern w:val="24"/>
                                  <w:sz w:val="20"/>
                                </w:rPr>
                                <w:t>실험의 개선 및 변형</w:t>
                              </w:r>
                            </w:p>
                            <w:p w14:paraId="097CE58F" w14:textId="63A7CE00"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hAnsi="Arial" w:cstheme="minorBidi" w:hint="eastAsia"/>
                                  <w:color w:val="000000" w:themeColor="text1"/>
                                  <w:kern w:val="24"/>
                                  <w:sz w:val="20"/>
                                </w:rPr>
                                <w:t>(D-Optimal Design</w:t>
                              </w:r>
                              <w:r w:rsidRPr="007614E4">
                                <w:rPr>
                                  <w:rFonts w:ascii="가는각진제목체" w:eastAsia="가는각진제목체" w:cstheme="minorBidi" w:hint="eastAsia"/>
                                  <w:color w:val="000000" w:themeColor="text1"/>
                                  <w:kern w:val="24"/>
                                  <w:sz w:val="20"/>
                                </w:rPr>
                                <w:t>을</w:t>
                              </w:r>
                            </w:p>
                            <w:p w14:paraId="177F5F04" w14:textId="797737A5"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cstheme="minorBidi" w:hint="eastAsia"/>
                                  <w:color w:val="000000" w:themeColor="text1"/>
                                  <w:kern w:val="24"/>
                                  <w:sz w:val="20"/>
                                </w:rPr>
                                <w:t>사용하여 설</w:t>
                              </w:r>
                              <w:r>
                                <w:rPr>
                                  <w:rFonts w:ascii="가는각진제목체" w:eastAsia="가는각진제목체" w:cstheme="minorBidi" w:hint="eastAsia"/>
                                  <w:color w:val="000000" w:themeColor="text1"/>
                                  <w:kern w:val="24"/>
                                  <w:sz w:val="20"/>
                                </w:rPr>
                                <w:t xml:space="preserve">계 </w:t>
                              </w:r>
                              <w:r w:rsidRPr="007614E4">
                                <w:rPr>
                                  <w:rFonts w:ascii="가는각진제목체" w:eastAsia="가는각진제목체" w:cstheme="minorBidi" w:hint="eastAsia"/>
                                  <w:color w:val="000000" w:themeColor="text1"/>
                                  <w:kern w:val="24"/>
                                  <w:sz w:val="20"/>
                                </w:rPr>
                                <w:t>증대 혹은 축소</w:t>
                              </w:r>
                              <w:r w:rsidRPr="007614E4">
                                <w:rPr>
                                  <w:rFonts w:ascii="가는각진제목체" w:eastAsia="가는각진제목체" w:hAnsi="Arial" w:cstheme="minorBidi" w:hint="eastAsia"/>
                                  <w:color w:val="000000" w:themeColor="text1"/>
                                  <w:kern w:val="24"/>
                                  <w:sz w:val="20"/>
                                </w:rPr>
                                <w:t>)</w:t>
                              </w:r>
                            </w:p>
                          </w:txbxContent>
                        </wps:txbx>
                        <wps:bodyPr wrap="none" lIns="36000" tIns="36000" rIns="36000" bIns="36000" anchor="ctr"/>
                      </wps:wsp>
                      <wps:wsp>
                        <wps:cNvPr id="583" name="모서리가 둥근 직사각형 583"/>
                        <wps:cNvSpPr>
                          <a:spLocks noChangeArrowheads="1"/>
                        </wps:cNvSpPr>
                        <wps:spPr bwMode="auto">
                          <a:xfrm>
                            <a:off x="8158539" y="8548916"/>
                            <a:ext cx="1370255" cy="702706"/>
                          </a:xfrm>
                          <a:prstGeom prst="roundRect">
                            <a:avLst>
                              <a:gd name="adj" fmla="val 16667"/>
                            </a:avLst>
                          </a:prstGeom>
                          <a:solidFill>
                            <a:srgbClr val="FBDD89"/>
                          </a:solidFill>
                          <a:ln w="9525" algn="ctr">
                            <a:solidFill>
                              <a:srgbClr val="FF0000"/>
                            </a:solidFill>
                            <a:round/>
                            <a:headEnd/>
                            <a:tailEnd/>
                          </a:ln>
                        </wps:spPr>
                        <wps:txbx>
                          <w:txbxContent>
                            <w:p w14:paraId="472F3B1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실시</w:t>
                              </w:r>
                            </w:p>
                          </w:txbxContent>
                        </wps:txbx>
                        <wps:bodyPr wrap="none" lIns="36000" tIns="36000" rIns="36000" bIns="36000" anchor="ctr"/>
                      </wps:wsp>
                      <wps:wsp>
                        <wps:cNvPr id="584" name="모서리가 둥근 직사각형 584"/>
                        <wps:cNvSpPr>
                          <a:spLocks noChangeArrowheads="1"/>
                        </wps:cNvSpPr>
                        <wps:spPr bwMode="auto">
                          <a:xfrm>
                            <a:off x="5256282" y="8159829"/>
                            <a:ext cx="2627377" cy="1485368"/>
                          </a:xfrm>
                          <a:prstGeom prst="roundRect">
                            <a:avLst>
                              <a:gd name="adj" fmla="val 16667"/>
                            </a:avLst>
                          </a:prstGeom>
                          <a:solidFill>
                            <a:srgbClr val="FBDD89"/>
                          </a:solidFill>
                          <a:ln w="9525" algn="ctr">
                            <a:solidFill>
                              <a:srgbClr val="FF0000"/>
                            </a:solidFill>
                            <a:round/>
                            <a:headEnd/>
                            <a:tailEnd/>
                          </a:ln>
                        </wps:spPr>
                        <wps:txbx>
                          <w:txbxContent>
                            <w:p w14:paraId="1F1DCAA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데이터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분석</w:t>
                              </w:r>
                            </w:p>
                            <w:p w14:paraId="54F5384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분산</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회귀</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p>
                            <w:p w14:paraId="5E7C9EB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잔차</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반응</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최적화</w:t>
                              </w:r>
                              <w:r w:rsidRPr="009F2A02">
                                <w:rPr>
                                  <w:rFonts w:ascii="Arial" w:eastAsia="가는각진제목체" w:hAnsi="Arial" w:cstheme="minorBidi"/>
                                  <w:color w:val="000000" w:themeColor="text1"/>
                                  <w:kern w:val="24"/>
                                  <w:sz w:val="20"/>
                                </w:rPr>
                                <w:t>)</w:t>
                              </w:r>
                            </w:p>
                          </w:txbxContent>
                        </wps:txbx>
                        <wps:bodyPr wrap="none" lIns="36000" tIns="36000" rIns="36000" bIns="36000" anchor="ctr"/>
                      </wps:wsp>
                      <wps:wsp>
                        <wps:cNvPr id="585" name="모서리가 둥근 직사각형 585"/>
                        <wps:cNvSpPr>
                          <a:spLocks noChangeArrowheads="1"/>
                        </wps:cNvSpPr>
                        <wps:spPr bwMode="auto">
                          <a:xfrm>
                            <a:off x="2324161" y="8154764"/>
                            <a:ext cx="2712844" cy="1494117"/>
                          </a:xfrm>
                          <a:prstGeom prst="roundRect">
                            <a:avLst>
                              <a:gd name="adj" fmla="val 16667"/>
                            </a:avLst>
                          </a:prstGeom>
                          <a:solidFill>
                            <a:srgbClr val="FBDD89"/>
                          </a:solidFill>
                          <a:ln w="9525" algn="ctr">
                            <a:solidFill>
                              <a:srgbClr val="FF0000"/>
                            </a:solidFill>
                            <a:round/>
                            <a:headEnd/>
                            <a:tailEnd/>
                          </a:ln>
                        </wps:spPr>
                        <wps:txbx>
                          <w:txbxContent>
                            <w:p w14:paraId="7DD1B13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분석</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결과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해석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조치</w:t>
                              </w:r>
                            </w:p>
                            <w:p w14:paraId="70885322"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경우에</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따라</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실험을</w:t>
                              </w:r>
                              <w:r w:rsidRPr="009F2A02">
                                <w:rPr>
                                  <w:rFonts w:ascii="Arial" w:eastAsia="가는각진제목체" w:cstheme="minorBidi" w:hint="eastAsia"/>
                                  <w:color w:val="000000" w:themeColor="text1"/>
                                  <w:kern w:val="24"/>
                                  <w:sz w:val="20"/>
                                </w:rPr>
                                <w:t xml:space="preserve"> </w:t>
                              </w:r>
                            </w:p>
                            <w:p w14:paraId="38EA3C8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재개할</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수</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있음</w:t>
                              </w:r>
                              <w:r w:rsidRPr="009F2A02">
                                <w:rPr>
                                  <w:rFonts w:ascii="Arial" w:eastAsia="가는각진제목체" w:hAnsi="Arial" w:cstheme="minorBidi"/>
                                  <w:color w:val="000000" w:themeColor="text1"/>
                                  <w:kern w:val="24"/>
                                  <w:sz w:val="20"/>
                                </w:rPr>
                                <w:t>)</w:t>
                              </w:r>
                            </w:p>
                          </w:txbxContent>
                        </wps:txbx>
                        <wps:bodyPr wrap="none" lIns="36000" tIns="36000" rIns="36000" bIns="36000" anchor="ctr"/>
                      </wps:wsp>
                      <wps:wsp>
                        <wps:cNvPr id="586" name="직선 화살표 연결선 586"/>
                        <wps:cNvCnPr>
                          <a:cxnSpLocks noChangeShapeType="1"/>
                          <a:stCxn id="577" idx="3"/>
                          <a:endCxn id="578" idx="1"/>
                        </wps:cNvCnPr>
                        <wps:spPr bwMode="auto">
                          <a:xfrm flipV="1">
                            <a:off x="2883854" y="2175205"/>
                            <a:ext cx="1301208" cy="677"/>
                          </a:xfrm>
                          <a:prstGeom prst="straightConnector1">
                            <a:avLst/>
                          </a:prstGeom>
                          <a:noFill/>
                          <a:ln w="9525" algn="ctr">
                            <a:solidFill>
                              <a:schemeClr val="tx1"/>
                            </a:solidFill>
                            <a:round/>
                            <a:headEnd/>
                            <a:tailEnd type="arrow" w="med" len="med"/>
                          </a:ln>
                        </wps:spPr>
                        <wps:bodyPr/>
                      </wps:wsp>
                      <wps:wsp>
                        <wps:cNvPr id="587" name="직선 화살표 연결선 587"/>
                        <wps:cNvCnPr>
                          <a:cxnSpLocks noChangeShapeType="1"/>
                          <a:stCxn id="578" idx="3"/>
                          <a:endCxn id="579" idx="1"/>
                        </wps:cNvCnPr>
                        <wps:spPr bwMode="auto">
                          <a:xfrm>
                            <a:off x="6062539" y="2175205"/>
                            <a:ext cx="1368919" cy="567"/>
                          </a:xfrm>
                          <a:prstGeom prst="straightConnector1">
                            <a:avLst/>
                          </a:prstGeom>
                          <a:noFill/>
                          <a:ln w="9525" algn="ctr">
                            <a:solidFill>
                              <a:schemeClr val="tx1"/>
                            </a:solidFill>
                            <a:round/>
                            <a:headEnd/>
                            <a:tailEnd type="arrow" w="med" len="med"/>
                          </a:ln>
                        </wps:spPr>
                        <wps:bodyPr/>
                      </wps:wsp>
                      <wps:wsp>
                        <wps:cNvPr id="588" name="직선 화살표 연결선 588"/>
                        <wps:cNvCnPr>
                          <a:cxnSpLocks noChangeShapeType="1"/>
                          <a:stCxn id="579" idx="2"/>
                          <a:endCxn id="580" idx="0"/>
                        </wps:cNvCnPr>
                        <wps:spPr bwMode="auto">
                          <a:xfrm>
                            <a:off x="8843127" y="3107817"/>
                            <a:ext cx="628" cy="523778"/>
                          </a:xfrm>
                          <a:prstGeom prst="straightConnector1">
                            <a:avLst/>
                          </a:prstGeom>
                          <a:noFill/>
                          <a:ln w="9525" algn="ctr">
                            <a:solidFill>
                              <a:schemeClr val="tx1"/>
                            </a:solidFill>
                            <a:round/>
                            <a:headEnd/>
                            <a:tailEnd type="arrow" w="med" len="med"/>
                          </a:ln>
                        </wps:spPr>
                        <wps:bodyPr/>
                      </wps:wsp>
                      <wps:wsp>
                        <wps:cNvPr id="589" name="직선 화살표 연결선 589"/>
                        <wps:cNvCnPr>
                          <a:cxnSpLocks noChangeShapeType="1"/>
                          <a:stCxn id="580" idx="2"/>
                          <a:endCxn id="581" idx="0"/>
                        </wps:cNvCnPr>
                        <wps:spPr bwMode="auto">
                          <a:xfrm flipH="1">
                            <a:off x="8843648" y="4321298"/>
                            <a:ext cx="107" cy="524020"/>
                          </a:xfrm>
                          <a:prstGeom prst="straightConnector1">
                            <a:avLst/>
                          </a:prstGeom>
                          <a:noFill/>
                          <a:ln w="9525" algn="ctr">
                            <a:solidFill>
                              <a:schemeClr val="tx1"/>
                            </a:solidFill>
                            <a:round/>
                            <a:headEnd/>
                            <a:tailEnd type="arrow" w="med" len="med"/>
                          </a:ln>
                        </wps:spPr>
                        <wps:bodyPr/>
                      </wps:wsp>
                      <wps:wsp>
                        <wps:cNvPr id="590" name="직선 화살표 연결선 590"/>
                        <wps:cNvCnPr>
                          <a:cxnSpLocks noChangeShapeType="1"/>
                          <a:stCxn id="581" idx="2"/>
                          <a:endCxn id="582" idx="0"/>
                        </wps:cNvCnPr>
                        <wps:spPr bwMode="auto">
                          <a:xfrm>
                            <a:off x="8843648" y="5900720"/>
                            <a:ext cx="73" cy="523931"/>
                          </a:xfrm>
                          <a:prstGeom prst="straightConnector1">
                            <a:avLst/>
                          </a:prstGeom>
                          <a:noFill/>
                          <a:ln w="9525" algn="ctr">
                            <a:solidFill>
                              <a:schemeClr val="tx1"/>
                            </a:solidFill>
                            <a:round/>
                            <a:headEnd/>
                            <a:tailEnd type="arrow" w="med" len="med"/>
                          </a:ln>
                        </wps:spPr>
                        <wps:bodyPr/>
                      </wps:wsp>
                      <wps:wsp>
                        <wps:cNvPr id="591" name="직선 화살표 연결선 591"/>
                        <wps:cNvCnPr>
                          <a:cxnSpLocks noChangeShapeType="1"/>
                          <a:stCxn id="582" idx="2"/>
                          <a:endCxn id="583" idx="0"/>
                        </wps:cNvCnPr>
                        <wps:spPr bwMode="auto">
                          <a:xfrm flipH="1">
                            <a:off x="8843667" y="8023760"/>
                            <a:ext cx="55" cy="525157"/>
                          </a:xfrm>
                          <a:prstGeom prst="straightConnector1">
                            <a:avLst/>
                          </a:prstGeom>
                          <a:noFill/>
                          <a:ln w="9525" algn="ctr">
                            <a:solidFill>
                              <a:schemeClr val="tx1"/>
                            </a:solidFill>
                            <a:round/>
                            <a:headEnd/>
                            <a:tailEnd type="arrow" w="med" len="med"/>
                          </a:ln>
                        </wps:spPr>
                        <wps:bodyPr/>
                      </wps:wsp>
                      <wps:wsp>
                        <wps:cNvPr id="592" name="직선 화살표 연결선 592"/>
                        <wps:cNvCnPr>
                          <a:cxnSpLocks noChangeShapeType="1"/>
                          <a:stCxn id="583" idx="1"/>
                          <a:endCxn id="584" idx="3"/>
                        </wps:cNvCnPr>
                        <wps:spPr bwMode="auto">
                          <a:xfrm flipH="1">
                            <a:off x="7883659" y="8900270"/>
                            <a:ext cx="274880" cy="2243"/>
                          </a:xfrm>
                          <a:prstGeom prst="straightConnector1">
                            <a:avLst/>
                          </a:prstGeom>
                          <a:noFill/>
                          <a:ln w="9525" algn="ctr">
                            <a:solidFill>
                              <a:schemeClr val="tx1"/>
                            </a:solidFill>
                            <a:round/>
                            <a:headEnd/>
                            <a:tailEnd type="arrow" w="med" len="med"/>
                          </a:ln>
                        </wps:spPr>
                        <wps:bodyPr/>
                      </wps:wsp>
                      <wps:wsp>
                        <wps:cNvPr id="593" name="직선 화살표 연결선 593"/>
                        <wps:cNvCnPr>
                          <a:cxnSpLocks noChangeShapeType="1"/>
                          <a:stCxn id="584" idx="1"/>
                          <a:endCxn id="585" idx="3"/>
                        </wps:cNvCnPr>
                        <wps:spPr bwMode="auto">
                          <a:xfrm flipH="1" flipV="1">
                            <a:off x="5037005" y="8901822"/>
                            <a:ext cx="219277" cy="691"/>
                          </a:xfrm>
                          <a:prstGeom prst="straightConnector1">
                            <a:avLst/>
                          </a:prstGeom>
                          <a:noFill/>
                          <a:ln w="9525" algn="ctr">
                            <a:solidFill>
                              <a:schemeClr val="tx1"/>
                            </a:solidFill>
                            <a:round/>
                            <a:headEnd/>
                            <a:tailEnd type="arrow" w="med" len="med"/>
                          </a:ln>
                        </wps:spPr>
                        <wps:bodyPr/>
                      </wps:wsp>
                      <wps:wsp>
                        <wps:cNvPr id="594" name="꺾인 연결선 594"/>
                        <wps:cNvCnPr>
                          <a:cxnSpLocks noChangeShapeType="1"/>
                          <a:stCxn id="585" idx="1"/>
                          <a:endCxn id="577" idx="2"/>
                        </wps:cNvCnPr>
                        <wps:spPr bwMode="auto">
                          <a:xfrm rot="10800000">
                            <a:off x="1918179" y="2729206"/>
                            <a:ext cx="405984" cy="6172618"/>
                          </a:xfrm>
                          <a:prstGeom prst="bentConnector2">
                            <a:avLst/>
                          </a:prstGeom>
                          <a:noFill/>
                          <a:ln w="9525" algn="ctr">
                            <a:solidFill>
                              <a:schemeClr val="tx1"/>
                            </a:solidFill>
                            <a:prstDash val="sysDash"/>
                            <a:round/>
                            <a:headEnd/>
                            <a:tailEnd type="arrow" w="med" len="med"/>
                          </a:ln>
                        </wps:spPr>
                        <wps:bodyPr/>
                      </wps:wsp>
                      <wps:wsp>
                        <wps:cNvPr id="595" name="TextBox 49"/>
                        <wps:cNvSpPr txBox="1">
                          <a:spLocks noChangeArrowheads="1"/>
                        </wps:cNvSpPr>
                        <wps:spPr bwMode="auto">
                          <a:xfrm flipH="1">
                            <a:off x="1730822" y="3873437"/>
                            <a:ext cx="1454149" cy="1644855"/>
                          </a:xfrm>
                          <a:prstGeom prst="rect">
                            <a:avLst/>
                          </a:prstGeom>
                          <a:noFill/>
                          <a:ln w="9525">
                            <a:noFill/>
                            <a:miter lim="800000"/>
                            <a:headEnd/>
                            <a:tailEnd/>
                          </a:ln>
                        </wps:spPr>
                        <wps:txbx>
                          <w:txbxContent>
                            <w:p w14:paraId="6CA09D9C"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필요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따라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행</w:t>
                              </w:r>
                            </w:p>
                          </w:txbxContent>
                        </wps:txbx>
                        <wps:bodyPr wrap="square">
                          <a:noAutofit/>
                        </wps:bodyPr>
                      </wps:wsp>
                      <wps:wsp>
                        <wps:cNvPr id="596" name="TextBox 50"/>
                        <wps:cNvSpPr txBox="1">
                          <a:spLocks noChangeArrowheads="1"/>
                        </wps:cNvSpPr>
                        <wps:spPr bwMode="auto">
                          <a:xfrm flipH="1">
                            <a:off x="5726004" y="3872778"/>
                            <a:ext cx="1454149" cy="2436217"/>
                          </a:xfrm>
                          <a:prstGeom prst="rect">
                            <a:avLst/>
                          </a:prstGeom>
                          <a:noFill/>
                          <a:ln w="9525">
                            <a:noFill/>
                            <a:miter lim="800000"/>
                            <a:headEnd/>
                            <a:tailEnd/>
                          </a:ln>
                        </wps:spPr>
                        <wps:txbx>
                          <w:txbxContent>
                            <w:p w14:paraId="5A0EFD2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필요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따라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행</w:t>
                              </w:r>
                            </w:p>
                          </w:txbxContent>
                        </wps:txbx>
                        <wps:bodyPr wrap="square">
                          <a:noAutofit/>
                        </wps:bodyPr>
                      </wps:wsp>
                    </wpg:wgp>
                  </a:graphicData>
                </a:graphic>
              </wp:inline>
            </w:drawing>
          </mc:Choice>
          <mc:Fallback>
            <w:pict>
              <v:group w14:anchorId="5CE82377" id="그룹 22" o:spid="_x0000_s1128" style="width:451.65pt;height:372.6pt;mso-position-horizontal-relative:char;mso-position-vertical-relative:line" coordorigin="9525,12437" coordsize="95559,84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">
                <v:roundrect id="모서리가 둥근 직사각형 577" o:spid="_x0000_s1129" style="position:absolute;left:9525;top:16225;width:19313;height:11067;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" fillcolor="#fbdd89" strokecolor="red">
                  <v:textbox inset="1mm,1mm,1mm,1mm">
                    <w:txbxContent>
                      <w:p w14:paraId="6B752AF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목적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정</w:t>
                        </w:r>
                      </w:p>
                    </w:txbxContent>
                  </v:textbox>
                </v:roundrect>
                <v:roundrect id="모서리가 둥근 직사각형 578" o:spid="_x0000_s1130" style="position:absolute;left:41850;top:16212;width:18775;height:11079;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" fillcolor="#fbdd89" strokecolor="red">
                  <v:textbox inset="1mm,1mm,1mm,1mm">
                    <w:txbxContent>
                      <w:p w14:paraId="03C69F5A" w14:textId="77777777" w:rsidR="00BA216B" w:rsidRPr="00C351D5" w:rsidRDefault="00BA216B" w:rsidP="00F02561">
                        <w:pPr>
                          <w:pStyle w:val="af7"/>
                          <w:spacing w:before="0" w:beforeAutospacing="0" w:after="0" w:afterAutospacing="0"/>
                          <w:jc w:val="center"/>
                          <w:textAlignment w:val="baseline"/>
                          <w:rPr>
                            <w:rFonts w:ascii="가는각진제목체" w:eastAsia="가는각진제목체"/>
                            <w:sz w:val="20"/>
                          </w:rPr>
                        </w:pPr>
                        <w:r w:rsidRPr="00C351D5">
                          <w:rPr>
                            <w:rFonts w:ascii="가는각진제목체" w:eastAsia="가는각진제목체" w:cstheme="minorBidi" w:hint="eastAsia"/>
                            <w:b/>
                            <w:bCs/>
                            <w:color w:val="000000" w:themeColor="text1"/>
                            <w:kern w:val="24"/>
                            <w:sz w:val="20"/>
                          </w:rPr>
                          <w:t>반응값의 선택</w:t>
                        </w:r>
                      </w:p>
                      <w:p w14:paraId="75DBF9D6" w14:textId="77777777" w:rsidR="00BA216B" w:rsidRPr="00C351D5" w:rsidRDefault="00BA216B" w:rsidP="00F02561">
                        <w:pPr>
                          <w:pStyle w:val="af7"/>
                          <w:spacing w:before="0" w:beforeAutospacing="0" w:after="0" w:afterAutospacing="0"/>
                          <w:jc w:val="center"/>
                          <w:textAlignment w:val="baseline"/>
                          <w:rPr>
                            <w:rFonts w:ascii="가는각진제목체" w:eastAsia="가는각진제목체"/>
                            <w:sz w:val="20"/>
                          </w:rPr>
                        </w:pPr>
                        <w:r w:rsidRPr="00C351D5">
                          <w:rPr>
                            <w:rFonts w:ascii="가는각진제목체" w:eastAsia="가는각진제목체" w:hAnsi="Arial" w:cstheme="minorBidi" w:hint="eastAsia"/>
                            <w:color w:val="000000" w:themeColor="text1"/>
                            <w:kern w:val="24"/>
                            <w:sz w:val="20"/>
                          </w:rPr>
                          <w:t>(</w:t>
                        </w:r>
                        <w:r w:rsidRPr="00C351D5">
                          <w:rPr>
                            <w:rFonts w:ascii="가는각진제목체" w:eastAsia="가는각진제목체" w:cstheme="minorBidi" w:hint="eastAsia"/>
                            <w:color w:val="000000" w:themeColor="text1"/>
                            <w:kern w:val="24"/>
                            <w:sz w:val="20"/>
                          </w:rPr>
                          <w:t>복수 선택 가능</w:t>
                        </w:r>
                        <w:r w:rsidRPr="00C351D5">
                          <w:rPr>
                            <w:rFonts w:ascii="가는각진제목체" w:eastAsia="가는각진제목체" w:hAnsi="Arial" w:cstheme="minorBidi" w:hint="eastAsia"/>
                            <w:color w:val="000000" w:themeColor="text1"/>
                            <w:kern w:val="24"/>
                            <w:sz w:val="20"/>
                          </w:rPr>
                          <w:t>)</w:t>
                        </w:r>
                      </w:p>
                    </w:txbxContent>
                  </v:textbox>
                </v:roundrect>
                <v:roundrect id="모서리가 둥근 직사각형 579" o:spid="_x0000_s1131" style="position:absolute;left:74314;top:12437;width:28233;height:1864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" fillcolor="#fbdd89" strokecolor="red">
                  <v:textbox inset="1mm,1mm,1mm,1mm">
                    <w:txbxContent>
                      <w:p w14:paraId="625CC6C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합한</w:t>
                        </w:r>
                        <w:r w:rsidRPr="009F2A02">
                          <w:rPr>
                            <w:rFonts w:ascii="Arial" w:eastAsia="가는각진제목체" w:cstheme="minorBidi" w:hint="eastAsia"/>
                            <w:b/>
                            <w:bCs/>
                            <w:color w:val="000000" w:themeColor="text1"/>
                            <w:kern w:val="24"/>
                            <w:sz w:val="20"/>
                          </w:rPr>
                          <w:t xml:space="preserve"> </w:t>
                        </w:r>
                      </w:p>
                      <w:p w14:paraId="1C421D61"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 xml:space="preserve">DOE </w:t>
                        </w:r>
                        <w:r w:rsidRPr="009F2A02">
                          <w:rPr>
                            <w:rFonts w:ascii="Arial" w:eastAsia="가는각진제목체" w:cstheme="minorBidi" w:hint="eastAsia"/>
                            <w:b/>
                            <w:bCs/>
                            <w:color w:val="000000" w:themeColor="text1"/>
                            <w:kern w:val="24"/>
                            <w:sz w:val="20"/>
                          </w:rPr>
                          <w:t>방법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택</w:t>
                        </w:r>
                      </w:p>
                      <w:p w14:paraId="2F6DD35A"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요인</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설계</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반응표면설계</w:t>
                        </w:r>
                        <w:r w:rsidRPr="009F2A02">
                          <w:rPr>
                            <w:rFonts w:ascii="Arial" w:eastAsia="가는각진제목체" w:hAnsi="Arial" w:cstheme="minorBidi"/>
                            <w:color w:val="000000" w:themeColor="text1"/>
                            <w:kern w:val="24"/>
                            <w:sz w:val="20"/>
                          </w:rPr>
                          <w:t>,</w:t>
                        </w:r>
                      </w:p>
                      <w:p w14:paraId="2351F79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혼합물</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설계</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다구찌</w:t>
                        </w:r>
                        <w:r w:rsidRPr="009F2A02">
                          <w:rPr>
                            <w:rFonts w:ascii="Arial" w:eastAsia="가는각진제목체" w:hAnsi="Arial" w:cstheme="minorBidi"/>
                            <w:color w:val="000000" w:themeColor="text1"/>
                            <w:kern w:val="24"/>
                            <w:sz w:val="20"/>
                          </w:rPr>
                          <w:t>)</w:t>
                        </w:r>
                      </w:p>
                    </w:txbxContent>
                  </v:textbox>
                </v:roundrect>
                <v:roundrect id="모서리가 둥근 직사각형 580" o:spid="_x0000_s1132" style="position:absolute;left:76298;top:36315;width:24278;height:6897;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" fillcolor="#fbdd89" strokecolor="red">
                  <v:textbox inset="1mm,1mm,1mm,1mm">
                    <w:txbxContent>
                      <w:p w14:paraId="67DF151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인자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인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택</w:t>
                        </w:r>
                      </w:p>
                    </w:txbxContent>
                  </v:textbox>
                </v:roundrect>
                <v:roundrect id="모서리가 둥근 직사각형 581" o:spid="_x0000_s1133" style="position:absolute;left:77744;top:48453;width:21384;height:1055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" fillcolor="#fbdd89" strokecolor="red">
                  <v:textbox inset="1mm,1mm,1mm,1mm">
                    <w:txbxContent>
                      <w:p w14:paraId="3543F46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배치와</w:t>
                        </w:r>
                        <w:r w:rsidRPr="009F2A02">
                          <w:rPr>
                            <w:rFonts w:ascii="Arial" w:eastAsia="가는각진제목체" w:cstheme="minorBidi" w:hint="eastAsia"/>
                            <w:b/>
                            <w:bCs/>
                            <w:color w:val="000000" w:themeColor="text1"/>
                            <w:kern w:val="24"/>
                            <w:sz w:val="20"/>
                          </w:rPr>
                          <w:t xml:space="preserve"> </w:t>
                        </w:r>
                      </w:p>
                      <w:p w14:paraId="0B03A33B"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순서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랜덤화</w:t>
                        </w:r>
                      </w:p>
                    </w:txbxContent>
                  </v:textbox>
                </v:roundrect>
                <v:roundrect id="모서리가 둥근 직사각형 582" o:spid="_x0000_s1134" style="position:absolute;left:71790;top:64246;width:33294;height:1599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" fillcolor="#fbdd89" strokecolor="red">
                  <v:textbox inset="1mm,1mm,1mm,1mm">
                    <w:txbxContent>
                      <w:p w14:paraId="1890E3B9" w14:textId="77777777"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cstheme="minorBidi" w:hint="eastAsia"/>
                            <w:b/>
                            <w:bCs/>
                            <w:color w:val="000000" w:themeColor="text1"/>
                            <w:kern w:val="24"/>
                            <w:sz w:val="20"/>
                          </w:rPr>
                          <w:t>실험의 개선 및 변형</w:t>
                        </w:r>
                      </w:p>
                      <w:p w14:paraId="097CE58F" w14:textId="63A7CE00"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hAnsi="Arial" w:cstheme="minorBidi" w:hint="eastAsia"/>
                            <w:color w:val="000000" w:themeColor="text1"/>
                            <w:kern w:val="24"/>
                            <w:sz w:val="20"/>
                          </w:rPr>
                          <w:t>(D-Optimal Design</w:t>
                        </w:r>
                        <w:r w:rsidRPr="007614E4">
                          <w:rPr>
                            <w:rFonts w:ascii="가는각진제목체" w:eastAsia="가는각진제목체" w:cstheme="minorBidi" w:hint="eastAsia"/>
                            <w:color w:val="000000" w:themeColor="text1"/>
                            <w:kern w:val="24"/>
                            <w:sz w:val="20"/>
                          </w:rPr>
                          <w:t>을</w:t>
                        </w:r>
                      </w:p>
                      <w:p w14:paraId="177F5F04" w14:textId="797737A5" w:rsidR="00BA216B" w:rsidRPr="007614E4" w:rsidRDefault="00BA216B" w:rsidP="00F02561">
                        <w:pPr>
                          <w:pStyle w:val="af7"/>
                          <w:spacing w:before="0" w:beforeAutospacing="0" w:after="0" w:afterAutospacing="0"/>
                          <w:jc w:val="center"/>
                          <w:textAlignment w:val="baseline"/>
                          <w:rPr>
                            <w:rFonts w:ascii="가는각진제목체" w:eastAsia="가는각진제목체"/>
                            <w:sz w:val="20"/>
                          </w:rPr>
                        </w:pPr>
                        <w:r w:rsidRPr="007614E4">
                          <w:rPr>
                            <w:rFonts w:ascii="가는각진제목체" w:eastAsia="가는각진제목체" w:cstheme="minorBidi" w:hint="eastAsia"/>
                            <w:color w:val="000000" w:themeColor="text1"/>
                            <w:kern w:val="24"/>
                            <w:sz w:val="20"/>
                          </w:rPr>
                          <w:t>사용하여 설</w:t>
                        </w:r>
                        <w:r>
                          <w:rPr>
                            <w:rFonts w:ascii="가는각진제목체" w:eastAsia="가는각진제목체" w:cstheme="minorBidi" w:hint="eastAsia"/>
                            <w:color w:val="000000" w:themeColor="text1"/>
                            <w:kern w:val="24"/>
                            <w:sz w:val="20"/>
                          </w:rPr>
                          <w:t xml:space="preserve">계 </w:t>
                        </w:r>
                        <w:r w:rsidRPr="007614E4">
                          <w:rPr>
                            <w:rFonts w:ascii="가는각진제목체" w:eastAsia="가는각진제목체" w:cstheme="minorBidi" w:hint="eastAsia"/>
                            <w:color w:val="000000" w:themeColor="text1"/>
                            <w:kern w:val="24"/>
                            <w:sz w:val="20"/>
                          </w:rPr>
                          <w:t>증대 혹은 축소</w:t>
                        </w:r>
                        <w:r w:rsidRPr="007614E4">
                          <w:rPr>
                            <w:rFonts w:ascii="가는각진제목체" w:eastAsia="가는각진제목체" w:hAnsi="Arial" w:cstheme="minorBidi" w:hint="eastAsia"/>
                            <w:color w:val="000000" w:themeColor="text1"/>
                            <w:kern w:val="24"/>
                            <w:sz w:val="20"/>
                          </w:rPr>
                          <w:t>)</w:t>
                        </w:r>
                      </w:p>
                    </w:txbxContent>
                  </v:textbox>
                </v:roundrect>
                <v:roundrect id="모서리가 둥근 직사각형 583" o:spid="_x0000_s1135" style="position:absolute;left:81585;top:85489;width:13702;height:7027;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" fillcolor="#fbdd89" strokecolor="red">
                  <v:textbox inset="1mm,1mm,1mm,1mm">
                    <w:txbxContent>
                      <w:p w14:paraId="472F3B1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실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실시</w:t>
                        </w:r>
                      </w:p>
                    </w:txbxContent>
                  </v:textbox>
                </v:roundrect>
                <v:roundrect id="모서리가 둥근 직사각형 584" o:spid="_x0000_s1136" style="position:absolute;left:52562;top:81598;width:26274;height:14853;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" fillcolor="#fbdd89" strokecolor="red">
                  <v:textbox inset="1mm,1mm,1mm,1mm">
                    <w:txbxContent>
                      <w:p w14:paraId="1F1DCAA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데이터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분석</w:t>
                        </w:r>
                      </w:p>
                      <w:p w14:paraId="54F5384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분산</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회귀</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p>
                      <w:p w14:paraId="5E7C9EB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잔차</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분석</w:t>
                        </w:r>
                        <w:r w:rsidRPr="009F2A02">
                          <w:rPr>
                            <w:rFonts w:ascii="Arial" w:eastAsia="가는각진제목체" w:hAnsi="Arial" w:cstheme="minorBidi"/>
                            <w:color w:val="000000" w:themeColor="text1"/>
                            <w:kern w:val="24"/>
                            <w:sz w:val="20"/>
                          </w:rPr>
                          <w:t xml:space="preserve">, </w:t>
                        </w:r>
                        <w:r w:rsidRPr="009F2A02">
                          <w:rPr>
                            <w:rFonts w:ascii="Arial" w:eastAsia="가는각진제목체" w:cstheme="minorBidi" w:hint="eastAsia"/>
                            <w:color w:val="000000" w:themeColor="text1"/>
                            <w:kern w:val="24"/>
                            <w:sz w:val="20"/>
                          </w:rPr>
                          <w:t>반응</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최적화</w:t>
                        </w:r>
                        <w:r w:rsidRPr="009F2A02">
                          <w:rPr>
                            <w:rFonts w:ascii="Arial" w:eastAsia="가는각진제목체" w:hAnsi="Arial" w:cstheme="minorBidi"/>
                            <w:color w:val="000000" w:themeColor="text1"/>
                            <w:kern w:val="24"/>
                            <w:sz w:val="20"/>
                          </w:rPr>
                          <w:t>)</w:t>
                        </w:r>
                      </w:p>
                    </w:txbxContent>
                  </v:textbox>
                </v:roundrect>
                <v:roundrect id="모서리가 둥근 직사각형 585" o:spid="_x0000_s1137" style="position:absolute;left:23241;top:81547;width:27129;height:1494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" fillcolor="#fbdd89" strokecolor="red">
                  <v:textbox inset="1mm,1mm,1mm,1mm">
                    <w:txbxContent>
                      <w:p w14:paraId="7DD1B13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분석</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결과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해석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조치</w:t>
                        </w:r>
                      </w:p>
                      <w:p w14:paraId="70885322"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color w:val="000000" w:themeColor="text1"/>
                            <w:kern w:val="24"/>
                            <w:sz w:val="20"/>
                          </w:rPr>
                          <w:t>(</w:t>
                        </w:r>
                        <w:r w:rsidRPr="009F2A02">
                          <w:rPr>
                            <w:rFonts w:ascii="Arial" w:eastAsia="가는각진제목체" w:cstheme="minorBidi" w:hint="eastAsia"/>
                            <w:color w:val="000000" w:themeColor="text1"/>
                            <w:kern w:val="24"/>
                            <w:sz w:val="20"/>
                          </w:rPr>
                          <w:t>경우에</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따라</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실험을</w:t>
                        </w:r>
                        <w:r w:rsidRPr="009F2A02">
                          <w:rPr>
                            <w:rFonts w:ascii="Arial" w:eastAsia="가는각진제목체" w:cstheme="minorBidi" w:hint="eastAsia"/>
                            <w:color w:val="000000" w:themeColor="text1"/>
                            <w:kern w:val="24"/>
                            <w:sz w:val="20"/>
                          </w:rPr>
                          <w:t xml:space="preserve"> </w:t>
                        </w:r>
                      </w:p>
                      <w:p w14:paraId="38EA3C8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color w:val="000000" w:themeColor="text1"/>
                            <w:kern w:val="24"/>
                            <w:sz w:val="20"/>
                          </w:rPr>
                          <w:t>재개할</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수</w:t>
                        </w:r>
                        <w:r w:rsidRPr="009F2A02">
                          <w:rPr>
                            <w:rFonts w:ascii="Arial" w:eastAsia="가는각진제목체" w:cstheme="minorBidi" w:hint="eastAsia"/>
                            <w:color w:val="000000" w:themeColor="text1"/>
                            <w:kern w:val="24"/>
                            <w:sz w:val="20"/>
                          </w:rPr>
                          <w:t xml:space="preserve"> </w:t>
                        </w:r>
                        <w:r w:rsidRPr="009F2A02">
                          <w:rPr>
                            <w:rFonts w:ascii="Arial" w:eastAsia="가는각진제목체" w:cstheme="minorBidi" w:hint="eastAsia"/>
                            <w:color w:val="000000" w:themeColor="text1"/>
                            <w:kern w:val="24"/>
                            <w:sz w:val="20"/>
                          </w:rPr>
                          <w:t>있음</w:t>
                        </w:r>
                        <w:r w:rsidRPr="009F2A02">
                          <w:rPr>
                            <w:rFonts w:ascii="Arial" w:eastAsia="가는각진제목체" w:hAnsi="Arial" w:cstheme="minorBidi"/>
                            <w:color w:val="000000" w:themeColor="text1"/>
                            <w:kern w:val="24"/>
                            <w:sz w:val="20"/>
                          </w:rPr>
                          <w:t>)</w:t>
                        </w:r>
                      </w:p>
                    </w:txbxContent>
                  </v:textbox>
                </v:roundrect>
                <v:shape id="직선 화살표 연결선 586" o:spid="_x0000_s1138" type="#_x0000_t32" style="position:absolute;left:28838;top:21752;width:13012;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" strokecolor="black [3213]">
                  <v:stroke endarrow="open"/>
                </v:shape>
                <v:shape id="직선 화살표 연결선 587" o:spid="_x0000_s1139" type="#_x0000_t32" style="position:absolute;left:60625;top:21752;width:13689;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" strokecolor="black [3213]">
                  <v:stroke endarrow="open"/>
                </v:shape>
                <v:shape id="직선 화살표 연결선 588" o:spid="_x0000_s1140" type="#_x0000_t32" style="position:absolute;left:88431;top:31078;width:6;height:52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" strokecolor="black [3213]">
                  <v:stroke endarrow="open"/>
                </v:shape>
                <v:shape id="직선 화살표 연결선 589" o:spid="_x0000_s1141" type="#_x0000_t32" style="position:absolute;left:88436;top:43212;width:1;height:52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" strokecolor="black [3213]">
                  <v:stroke endarrow="open"/>
                </v:shape>
                <v:shape id="직선 화살표 연결선 590" o:spid="_x0000_s1142" type="#_x0000_t32" style="position:absolute;left:88436;top:59007;width:1;height:5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" strokecolor="black [3213]">
                  <v:stroke endarrow="open"/>
                </v:shape>
                <v:shape id="직선 화살표 연결선 591" o:spid="_x0000_s1143" type="#_x0000_t32" style="position:absolute;left:88436;top:80237;width:1;height:52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" strokecolor="black [3213]">
                  <v:stroke endarrow="open"/>
                </v:shape>
                <v:shape id="직선 화살표 연결선 592" o:spid="_x0000_s1144" type="#_x0000_t32" style="position:absolute;left:78836;top:89002;width:2749;height: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" strokecolor="black [3213]">
                  <v:stroke endarrow="open"/>
                </v:shape>
                <v:shape id="직선 화살표 연결선 593" o:spid="_x0000_s1145" type="#_x0000_t32" style="position:absolute;left:50370;top:89018;width:2192;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" strokecolor="black [3213]">
                  <v:stroke endarrow="open"/>
                </v:shape>
                <v:shapetype id="_x0000_t33" coordsize="21600,21600" o:spt="33" o:oned="t" path="m,l21600,r,21600e" filled="f">
                  <v:stroke joinstyle="miter"/>
                  <v:path arrowok="t" fillok="f" o:connecttype="none"/>
                  <o:lock v:ext="edit" shapetype="t"/>
                </v:shapetype>
                <v:shape id="꺾인 연결선 594" o:spid="_x0000_s1146" type="#_x0000_t33" style="position:absolute;left:19181;top:27292;width:4060;height:61726;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" strokecolor="black [3213]">
                  <v:stroke dashstyle="3 1" endarrow="open" joinstyle="round"/>
                </v:shape>
                <v:shape id="TextBox 49" o:spid="_x0000_s1147" type="#_x0000_t202" style="position:absolute;left:17308;top:38734;width:14541;height:1644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" filled="f" stroked="f">
                  <v:textbox>
                    <w:txbxContent>
                      <w:p w14:paraId="6CA09D9C"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필요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따라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행</w:t>
                        </w:r>
                      </w:p>
                    </w:txbxContent>
                  </v:textbox>
                </v:shape>
                <v:shape id="TextBox 50" o:spid="_x0000_s1148" type="#_x0000_t202" style="position:absolute;left:57260;top:38727;width:14541;height:2436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" filled="f" stroked="f">
                  <v:textbox>
                    <w:txbxContent>
                      <w:p w14:paraId="5A0EFD2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필요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따라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행</w:t>
                        </w:r>
                      </w:p>
                    </w:txbxContent>
                  </v:textbox>
                </v:shape>
                <w10:anchorlock/>
              </v:group>
            </w:pict>
          </mc:Fallback>
        </mc:AlternateContent>
      </w:r>
    </w:p>
    <w:p w14:paraId="476C475F" w14:textId="77777777" w:rsidR="00F02561" w:rsidRPr="00D4048A" w:rsidRDefault="00F02561" w:rsidP="00F02561">
      <w:pPr>
        <w:rPr>
          <w:rFonts w:ascii="CMU Concrete" w:hAnsi="CMU Concrete"/>
        </w:rPr>
      </w:pPr>
    </w:p>
    <w:p w14:paraId="1FFAF00A"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목적을</w:t>
      </w:r>
      <w:r w:rsidRPr="00D4048A">
        <w:rPr>
          <w:rFonts w:ascii="CMU Concrete" w:hAnsi="CMU Concrete"/>
        </w:rPr>
        <w:t xml:space="preserve"> </w:t>
      </w:r>
      <w:r w:rsidRPr="00D4048A">
        <w:rPr>
          <w:rFonts w:ascii="CMU Concrete" w:hAnsi="CMU Concrete"/>
        </w:rPr>
        <w:t>설정하고</w:t>
      </w:r>
      <w:r w:rsidRPr="00D4048A">
        <w:rPr>
          <w:rFonts w:ascii="CMU Concrete" w:hAnsi="CMU Concrete"/>
        </w:rPr>
        <w:t xml:space="preserve"> </w:t>
      </w:r>
      <w:r w:rsidRPr="00D4048A">
        <w:rPr>
          <w:rFonts w:ascii="CMU Concrete" w:hAnsi="CMU Concrete"/>
        </w:rPr>
        <w:t>인자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받아</w:t>
      </w:r>
      <w:r w:rsidRPr="00D4048A">
        <w:rPr>
          <w:rFonts w:ascii="CMU Concrete" w:hAnsi="CMU Concrete"/>
        </w:rPr>
        <w:t xml:space="preserve"> </w:t>
      </w:r>
      <w:r w:rsidRPr="00D4048A">
        <w:rPr>
          <w:rFonts w:ascii="CMU Concrete" w:hAnsi="CMU Concrete"/>
        </w:rPr>
        <w:t>결정되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w:t>
      </w:r>
      <w:r w:rsidRPr="00D4048A">
        <w:rPr>
          <w:rFonts w:ascii="CMU Concrete" w:hAnsi="CMU Concrete"/>
        </w:rPr>
        <w:t>실험계획의</w:t>
      </w:r>
      <w:r w:rsidRPr="00D4048A">
        <w:rPr>
          <w:rFonts w:ascii="CMU Concrete" w:hAnsi="CMU Concrete"/>
        </w:rPr>
        <w:t xml:space="preserve"> </w:t>
      </w:r>
      <w:r w:rsidRPr="00D4048A">
        <w:rPr>
          <w:rFonts w:ascii="CMU Concrete" w:hAnsi="CMU Concrete"/>
        </w:rPr>
        <w:t>특성상</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적합한</w:t>
      </w:r>
      <w:r w:rsidRPr="00D4048A">
        <w:rPr>
          <w:rFonts w:ascii="CMU Concrete" w:hAnsi="CMU Concrete"/>
        </w:rPr>
        <w:t xml:space="preserve"> DOE</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w:t>
      </w:r>
      <w:r w:rsidRPr="00D4048A">
        <w:rPr>
          <w:rFonts w:ascii="CMU Concrete" w:hAnsi="CMU Concrete"/>
        </w:rPr>
        <w:t>인자와</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D Optimal Design</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개선</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변형하여</w:t>
      </w:r>
      <w:r w:rsidRPr="00D4048A">
        <w:rPr>
          <w:rFonts w:ascii="CMU Concrete" w:hAnsi="CMU Concrete"/>
        </w:rPr>
        <w:t xml:space="preserve"> </w:t>
      </w:r>
      <w:r w:rsidRPr="00D4048A">
        <w:rPr>
          <w:rFonts w:ascii="CMU Concrete" w:hAnsi="CMU Concrete"/>
        </w:rPr>
        <w:t>최종</w:t>
      </w:r>
      <w:r w:rsidRPr="00D4048A">
        <w:rPr>
          <w:rFonts w:ascii="CMU Concrete" w:hAnsi="CMU Concrete"/>
        </w:rPr>
        <w:t xml:space="preserve"> </w:t>
      </w:r>
      <w:r w:rsidRPr="00D4048A">
        <w:rPr>
          <w:rFonts w:ascii="CMU Concrete" w:hAnsi="CMU Concrete"/>
        </w:rPr>
        <w:t>실험표</w:t>
      </w:r>
      <w:r w:rsidR="000B69AF">
        <w:rPr>
          <w:rFonts w:ascii="CMU Concrete" w:hAnsi="CMU Concrete" w:hint="eastAsia"/>
        </w:rPr>
        <w:t>를</w:t>
      </w:r>
      <w:r w:rsidRPr="00D4048A">
        <w:rPr>
          <w:rFonts w:ascii="CMU Concrete" w:hAnsi="CMU Concrete"/>
        </w:rPr>
        <w:t xml:space="preserve"> </w:t>
      </w:r>
      <w:r w:rsidRPr="00D4048A">
        <w:rPr>
          <w:rFonts w:ascii="CMU Concrete" w:hAnsi="CMU Concrete"/>
        </w:rPr>
        <w:t>얻습니다</w:t>
      </w:r>
      <w:r w:rsidRPr="00D4048A">
        <w:rPr>
          <w:rFonts w:ascii="CMU Concrete" w:hAnsi="CMU Concrete"/>
        </w:rPr>
        <w:t xml:space="preserve">. </w:t>
      </w:r>
      <w:r w:rsidRPr="00D4048A">
        <w:rPr>
          <w:rFonts w:ascii="CMU Concrete" w:hAnsi="CMU Concrete"/>
        </w:rPr>
        <w:t>실험표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실시하고</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분석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충분히</w:t>
      </w:r>
      <w:r w:rsidRPr="00D4048A">
        <w:rPr>
          <w:rFonts w:ascii="CMU Concrete" w:hAnsi="CMU Concrete"/>
        </w:rPr>
        <w:t xml:space="preserve"> </w:t>
      </w:r>
      <w:r w:rsidR="000B69AF" w:rsidRPr="00D4048A">
        <w:rPr>
          <w:rFonts w:ascii="CMU Concrete" w:hAnsi="CMU Concrete" w:hint="eastAsia"/>
        </w:rPr>
        <w:t>의미</w:t>
      </w:r>
      <w:r w:rsidR="000B69AF" w:rsidRPr="00D4048A">
        <w:rPr>
          <w:rFonts w:ascii="CMU Concrete" w:hAnsi="CMU Concrete" w:hint="eastAsia"/>
        </w:rPr>
        <w:t xml:space="preserve"> </w:t>
      </w:r>
      <w:r w:rsidR="000B69AF" w:rsidRPr="00D4048A">
        <w:rPr>
          <w:rFonts w:ascii="CMU Concrete" w:hAnsi="CMU Concrete" w:hint="eastAsia"/>
        </w:rPr>
        <w:t>있는</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었으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시점에서</w:t>
      </w:r>
      <w:r w:rsidRPr="00D4048A">
        <w:rPr>
          <w:rFonts w:ascii="CMU Concrete" w:hAnsi="CMU Concrete"/>
        </w:rPr>
        <w:t xml:space="preserve"> </w:t>
      </w:r>
      <w:r w:rsidRPr="00D4048A">
        <w:rPr>
          <w:rFonts w:ascii="CMU Concrete" w:hAnsi="CMU Concrete"/>
        </w:rPr>
        <w:t>종료를</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더해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것이라</w:t>
      </w:r>
      <w:r w:rsidRPr="00D4048A">
        <w:rPr>
          <w:rFonts w:ascii="CMU Concrete" w:hAnsi="CMU Concrete"/>
        </w:rPr>
        <w:t xml:space="preserve"> </w:t>
      </w:r>
      <w:r w:rsidRPr="00D4048A">
        <w:rPr>
          <w:rFonts w:ascii="CMU Concrete" w:hAnsi="CMU Concrete"/>
        </w:rPr>
        <w:t>판단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처음으로</w:t>
      </w:r>
      <w:r w:rsidRPr="00D4048A">
        <w:rPr>
          <w:rFonts w:ascii="CMU Concrete" w:hAnsi="CMU Concrete"/>
        </w:rPr>
        <w:t xml:space="preserve"> </w:t>
      </w:r>
      <w:r w:rsidRPr="00D4048A">
        <w:rPr>
          <w:rFonts w:ascii="CMU Concrete" w:hAnsi="CMU Concrete"/>
        </w:rPr>
        <w:t>돌아가</w:t>
      </w:r>
      <w:r w:rsidRPr="00D4048A">
        <w:rPr>
          <w:rFonts w:ascii="CMU Concrete" w:hAnsi="CMU Concrete"/>
        </w:rPr>
        <w:t xml:space="preserve"> </w:t>
      </w:r>
      <w:r w:rsidRPr="00D4048A">
        <w:rPr>
          <w:rFonts w:ascii="CMU Concrete" w:hAnsi="CMU Concrete"/>
        </w:rPr>
        <w:t>실험계획을</w:t>
      </w:r>
      <w:r w:rsidRPr="00D4048A">
        <w:rPr>
          <w:rFonts w:ascii="CMU Concrete" w:hAnsi="CMU Concrete"/>
        </w:rPr>
        <w:t xml:space="preserve"> </w:t>
      </w:r>
      <w:r w:rsidRPr="00D4048A">
        <w:rPr>
          <w:rFonts w:ascii="CMU Concrete" w:hAnsi="CMU Concrete"/>
        </w:rPr>
        <w:t>재개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78D77204" w14:textId="77777777" w:rsidR="00F02561" w:rsidRPr="00D4048A" w:rsidRDefault="00F02561" w:rsidP="00F02561">
      <w:pPr>
        <w:rPr>
          <w:rFonts w:ascii="CMU Concrete" w:hAnsi="CMU Concrete"/>
        </w:rPr>
      </w:pPr>
    </w:p>
    <w:p w14:paraId="7C3E011B" w14:textId="77777777" w:rsidR="00F02561" w:rsidRPr="00D4048A" w:rsidRDefault="00F02561" w:rsidP="00822CCC">
      <w:pPr>
        <w:pStyle w:val="000"/>
        <w:ind w:firstLine="108"/>
      </w:pPr>
      <w:bookmarkStart w:id="1459" w:name="_Toc267406029"/>
      <w:bookmarkStart w:id="1460" w:name="_Toc283655413"/>
      <w:bookmarkStart w:id="1461" w:name="_Toc384111135"/>
      <w:bookmarkStart w:id="1462" w:name="_Toc67925685"/>
      <w:r w:rsidRPr="00D4048A">
        <w:t xml:space="preserve">6.1.2 </w:t>
      </w:r>
      <w:r>
        <w:t>ECMiner™</w:t>
      </w:r>
      <w:r w:rsidRPr="00D4048A">
        <w:t xml:space="preserve"> DOE의 구성</w:t>
      </w:r>
      <w:bookmarkEnd w:id="1459"/>
      <w:bookmarkEnd w:id="1460"/>
      <w:bookmarkEnd w:id="1461"/>
      <w:bookmarkEnd w:id="1462"/>
    </w:p>
    <w:p w14:paraId="71BD5A2C" w14:textId="77777777" w:rsidR="00F02561" w:rsidRPr="00D4048A" w:rsidRDefault="00F02561" w:rsidP="00F02561">
      <w:pPr>
        <w:ind w:firstLineChars="50" w:firstLine="100"/>
        <w:rPr>
          <w:rFonts w:ascii="CMU Concrete" w:hAnsi="CMU Concrete"/>
        </w:rPr>
      </w:pPr>
      <w:r>
        <w:rPr>
          <w:rFonts w:ascii="CMU Concrete" w:hAnsi="CMU Concrete"/>
        </w:rPr>
        <w:t>ECMiner™</w:t>
      </w:r>
      <w:r w:rsidRPr="00D4048A">
        <w:rPr>
          <w:rFonts w:ascii="CMU Concrete" w:hAnsi="CMU Concrete"/>
        </w:rPr>
        <w:t xml:space="preserve"> DOE</w:t>
      </w:r>
      <w:r w:rsidRPr="00D4048A">
        <w:rPr>
          <w:rFonts w:ascii="CMU Concrete" w:hAnsi="CMU Concrete"/>
        </w:rPr>
        <w:t>는</w:t>
      </w:r>
      <w:r w:rsidRPr="00D4048A">
        <w:rPr>
          <w:rFonts w:ascii="CMU Concrete" w:hAnsi="CMU Concrete"/>
        </w:rPr>
        <w:t xml:space="preserve"> </w:t>
      </w:r>
      <w:r w:rsidRPr="00D4048A">
        <w:rPr>
          <w:rFonts w:ascii="CMU Concrete" w:hAnsi="CMU Concrete"/>
        </w:rPr>
        <w:t>요인설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제공하고</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방법론</w:t>
      </w:r>
      <w:r w:rsidRPr="00D4048A">
        <w:rPr>
          <w:rFonts w:ascii="CMU Concrete" w:hAnsi="CMU Concrete"/>
        </w:rPr>
        <w:t xml:space="preserve"> </w:t>
      </w:r>
      <w:r w:rsidRPr="00D4048A">
        <w:rPr>
          <w:rFonts w:ascii="CMU Concrete" w:hAnsi="CMU Concrete"/>
        </w:rPr>
        <w:t>당</w:t>
      </w:r>
      <w:r w:rsidRPr="00D4048A">
        <w:rPr>
          <w:rFonts w:ascii="CMU Concrete" w:hAnsi="CMU Concrete"/>
        </w:rPr>
        <w:t xml:space="preserve"> </w:t>
      </w:r>
      <w:r w:rsidRPr="00D4048A">
        <w:rPr>
          <w:rFonts w:ascii="CMU Concrete" w:hAnsi="CMU Concrete"/>
        </w:rPr>
        <w:t>세부</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08394372" w14:textId="77777777" w:rsidR="00F02561" w:rsidRPr="00D4048A" w:rsidRDefault="00F02561" w:rsidP="00F02561">
      <w:pPr>
        <w:rPr>
          <w:rFonts w:ascii="CMU Concrete" w:hAnsi="CMU Concrete"/>
        </w:rPr>
      </w:pPr>
    </w:p>
    <w:p w14:paraId="1BA6E246" w14:textId="2133B38E" w:rsidR="00F02561" w:rsidRPr="00E54714" w:rsidRDefault="00F02561" w:rsidP="00401892">
      <w:pPr>
        <w:numPr>
          <w:ilvl w:val="0"/>
          <w:numId w:val="65"/>
        </w:numPr>
        <w:ind w:left="284"/>
        <w:rPr>
          <w:rFonts w:ascii="CMU Concrete" w:hAnsi="CMU Concrete"/>
          <w:b/>
        </w:rPr>
      </w:pPr>
      <w:r w:rsidRPr="00D4048A">
        <w:rPr>
          <w:rFonts w:ascii="CMU Concrete" w:hAnsi="CMU Concrete"/>
          <w:b/>
        </w:rPr>
        <w:t>요인</w:t>
      </w:r>
      <w:r w:rsidRPr="00D4048A">
        <w:rPr>
          <w:rFonts w:ascii="CMU Concrete" w:hAnsi="CMU Concrete"/>
          <w:b/>
        </w:rPr>
        <w:t xml:space="preserve"> </w:t>
      </w:r>
      <w:r w:rsidRPr="00D4048A">
        <w:rPr>
          <w:rFonts w:ascii="CMU Concrete" w:hAnsi="CMU Concrete"/>
          <w:b/>
        </w:rPr>
        <w:t>설계</w:t>
      </w:r>
    </w:p>
    <w:p w14:paraId="6C43662D" w14:textId="77777777" w:rsidR="00F02561" w:rsidRPr="00D4048A" w:rsidRDefault="00F02561" w:rsidP="00AE3A66">
      <w:pPr>
        <w:pStyle w:val="af"/>
      </w:pPr>
      <w:r>
        <w:rPr>
          <w:noProof/>
        </w:rPr>
        <mc:AlternateContent>
          <mc:Choice Requires="wpg">
            <w:drawing>
              <wp:inline distT="0" distB="0" distL="0" distR="0" wp14:anchorId="77DE88F4" wp14:editId="28A461E5">
                <wp:extent cx="6118796" cy="2811145"/>
                <wp:effectExtent l="0" t="0" r="15875" b="27305"/>
                <wp:docPr id="597" name="그룹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18796" cy="2811145"/>
                          <a:chOff x="603250" y="1558865"/>
                          <a:chExt cx="11847928" cy="2811145"/>
                        </a:xfrm>
                      </wpg:grpSpPr>
                      <wps:wsp>
                        <wps:cNvPr id="598" name="육각형 598"/>
                        <wps:cNvSpPr>
                          <a:spLocks noChangeArrowheads="1"/>
                        </wps:cNvSpPr>
                        <wps:spPr bwMode="auto">
                          <a:xfrm>
                            <a:off x="603250" y="2666585"/>
                            <a:ext cx="1905651" cy="568051"/>
                          </a:xfrm>
                          <a:prstGeom prst="hexagon">
                            <a:avLst>
                              <a:gd name="adj" fmla="val 25000"/>
                              <a:gd name="vf" fmla="val 115470"/>
                            </a:avLst>
                          </a:prstGeom>
                          <a:solidFill>
                            <a:srgbClr val="FDA987"/>
                          </a:solidFill>
                          <a:ln w="9525" algn="ctr">
                            <a:solidFill>
                              <a:srgbClr val="FBDD89"/>
                            </a:solidFill>
                            <a:round/>
                            <a:headEnd/>
                            <a:tailEnd/>
                          </a:ln>
                        </wps:spPr>
                        <wps:txbx>
                          <w:txbxContent>
                            <w:p w14:paraId="368B43BC"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요인설계</w:t>
                              </w:r>
                            </w:p>
                          </w:txbxContent>
                        </wps:txbx>
                        <wps:bodyPr wrap="none" lIns="114300" tIns="91440" bIns="91440" anchor="ctr"/>
                      </wps:wsp>
                      <wps:wsp>
                        <wps:cNvPr id="599" name="육각형 599"/>
                        <wps:cNvSpPr>
                          <a:spLocks noChangeArrowheads="1"/>
                        </wps:cNvSpPr>
                        <wps:spPr bwMode="auto">
                          <a:xfrm>
                            <a:off x="3688132" y="1565909"/>
                            <a:ext cx="2573632" cy="571281"/>
                          </a:xfrm>
                          <a:prstGeom prst="hexagon">
                            <a:avLst>
                              <a:gd name="adj" fmla="val 25000"/>
                              <a:gd name="vf" fmla="val 115470"/>
                            </a:avLst>
                          </a:prstGeom>
                          <a:solidFill>
                            <a:srgbClr val="FBDD89"/>
                          </a:solidFill>
                          <a:ln w="9525" algn="ctr">
                            <a:solidFill>
                              <a:srgbClr val="FFC000"/>
                            </a:solidFill>
                            <a:round/>
                            <a:headEnd/>
                            <a:tailEnd/>
                          </a:ln>
                        </wps:spPr>
                        <wps:txbx>
                          <w:txbxContent>
                            <w:p w14:paraId="2C87291C"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2</w:t>
                              </w:r>
                              <w:r w:rsidRPr="00DB6E6B">
                                <w:rPr>
                                  <w:rFonts w:ascii="Arial" w:eastAsia="가는각진제목체" w:cstheme="minorBidi" w:hint="eastAsia"/>
                                  <w:b/>
                                  <w:bCs/>
                                  <w:color w:val="5B9BD5" w:themeColor="accent1"/>
                                  <w:kern w:val="24"/>
                                  <w:sz w:val="20"/>
                                </w:rPr>
                                <w:t>수준</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요인설계</w:t>
                              </w:r>
                            </w:p>
                            <w:p w14:paraId="5840E2B3"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w:t>
                              </w:r>
                              <w:r w:rsidRPr="00DB6E6B">
                                <w:rPr>
                                  <w:rFonts w:ascii="Arial" w:eastAsia="가는각진제목체" w:cstheme="minorBidi" w:hint="eastAsia"/>
                                  <w:b/>
                                  <w:bCs/>
                                  <w:color w:val="5B9BD5" w:themeColor="accent1"/>
                                  <w:kern w:val="24"/>
                                  <w:sz w:val="20"/>
                                </w:rPr>
                                <w:t>기본</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생성자</w:t>
                              </w:r>
                              <w:r w:rsidRPr="00DB6E6B">
                                <w:rPr>
                                  <w:rFonts w:ascii="Arial" w:eastAsia="가는각진제목체" w:hAnsi="Arial" w:cstheme="minorBidi"/>
                                  <w:b/>
                                  <w:bCs/>
                                  <w:color w:val="5B9BD5" w:themeColor="accent1"/>
                                  <w:kern w:val="24"/>
                                  <w:sz w:val="20"/>
                                </w:rPr>
                                <w:t>)</w:t>
                              </w:r>
                            </w:p>
                          </w:txbxContent>
                        </wps:txbx>
                        <wps:bodyPr wrap="none" lIns="36000" tIns="0" rIns="36000" bIns="0" anchor="ctr"/>
                      </wps:wsp>
                      <wps:wsp>
                        <wps:cNvPr id="600" name="육각형 600"/>
                        <wps:cNvSpPr>
                          <a:spLocks noChangeArrowheads="1"/>
                        </wps:cNvSpPr>
                        <wps:spPr bwMode="auto">
                          <a:xfrm>
                            <a:off x="3688132" y="2308781"/>
                            <a:ext cx="2572910" cy="570285"/>
                          </a:xfrm>
                          <a:prstGeom prst="hexagon">
                            <a:avLst>
                              <a:gd name="adj" fmla="val 25000"/>
                              <a:gd name="vf" fmla="val 115470"/>
                            </a:avLst>
                          </a:prstGeom>
                          <a:solidFill>
                            <a:srgbClr val="FBDD89"/>
                          </a:solidFill>
                          <a:ln w="9525" algn="ctr">
                            <a:solidFill>
                              <a:srgbClr val="FFC000"/>
                            </a:solidFill>
                            <a:round/>
                            <a:headEnd/>
                            <a:tailEnd/>
                          </a:ln>
                        </wps:spPr>
                        <wps:txbx>
                          <w:txbxContent>
                            <w:p w14:paraId="2C74FE1D"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2</w:t>
                              </w:r>
                              <w:r w:rsidRPr="00DB6E6B">
                                <w:rPr>
                                  <w:rFonts w:ascii="Arial" w:eastAsia="가는각진제목체" w:cstheme="minorBidi" w:hint="eastAsia"/>
                                  <w:b/>
                                  <w:bCs/>
                                  <w:color w:val="5B9BD5" w:themeColor="accent1"/>
                                  <w:kern w:val="24"/>
                                  <w:sz w:val="20"/>
                                </w:rPr>
                                <w:t>수준</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요인설계</w:t>
                              </w:r>
                            </w:p>
                            <w:p w14:paraId="1F4571EF"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w:t>
                              </w:r>
                              <w:r w:rsidRPr="00DB6E6B">
                                <w:rPr>
                                  <w:rFonts w:ascii="Arial" w:eastAsia="가는각진제목체" w:cstheme="minorBidi" w:hint="eastAsia"/>
                                  <w:b/>
                                  <w:bCs/>
                                  <w:color w:val="5B9BD5" w:themeColor="accent1"/>
                                  <w:kern w:val="24"/>
                                  <w:sz w:val="20"/>
                                </w:rPr>
                                <w:t>생성자</w:t>
                              </w:r>
                              <w:r w:rsidRPr="00DB6E6B">
                                <w:rPr>
                                  <w:rFonts w:ascii="Arial" w:eastAsia="가는각진제목체" w:hAnsi="Arial" w:cstheme="minorBidi"/>
                                  <w:b/>
                                  <w:bCs/>
                                  <w:color w:val="5B9BD5" w:themeColor="accent1"/>
                                  <w:kern w:val="24"/>
                                  <w:sz w:val="20"/>
                                </w:rPr>
                                <w:t xml:space="preserve"> </w:t>
                              </w:r>
                              <w:r w:rsidRPr="00DB6E6B">
                                <w:rPr>
                                  <w:rFonts w:ascii="Arial" w:eastAsia="가는각진제목체" w:hAnsi="Arial" w:cstheme="minorBidi"/>
                                  <w:b/>
                                  <w:bCs/>
                                  <w:color w:val="5B9BD5" w:themeColor="accent1"/>
                                  <w:kern w:val="24"/>
                                  <w:sz w:val="20"/>
                                </w:rPr>
                                <w:t>지정</w:t>
                              </w:r>
                              <w:r w:rsidRPr="00DB6E6B">
                                <w:rPr>
                                  <w:rFonts w:ascii="Arial" w:eastAsia="가는각진제목체" w:hAnsi="Arial" w:cstheme="minorBidi"/>
                                  <w:b/>
                                  <w:bCs/>
                                  <w:color w:val="5B9BD5" w:themeColor="accent1"/>
                                  <w:kern w:val="24"/>
                                  <w:sz w:val="20"/>
                                </w:rPr>
                                <w:t>)</w:t>
                              </w:r>
                            </w:p>
                          </w:txbxContent>
                        </wps:txbx>
                        <wps:bodyPr wrap="none" lIns="36000" tIns="0" rIns="36000" bIns="0" anchor="ctr"/>
                      </wps:wsp>
                      <wps:wsp>
                        <wps:cNvPr id="601" name="육각형 601"/>
                        <wps:cNvSpPr>
                          <a:spLocks noChangeArrowheads="1"/>
                        </wps:cNvSpPr>
                        <wps:spPr bwMode="auto">
                          <a:xfrm>
                            <a:off x="3688248" y="3043710"/>
                            <a:ext cx="2192869" cy="569899"/>
                          </a:xfrm>
                          <a:prstGeom prst="hexagon">
                            <a:avLst>
                              <a:gd name="adj" fmla="val 25000"/>
                              <a:gd name="vf" fmla="val 115470"/>
                            </a:avLst>
                          </a:prstGeom>
                          <a:solidFill>
                            <a:srgbClr val="FBDD89"/>
                          </a:solidFill>
                          <a:ln w="9525" algn="ctr">
                            <a:solidFill>
                              <a:srgbClr val="FFC000"/>
                            </a:solidFill>
                            <a:round/>
                            <a:headEnd/>
                            <a:tailEnd/>
                          </a:ln>
                        </wps:spPr>
                        <wps:txbx>
                          <w:txbxContent>
                            <w:p w14:paraId="51375DA7"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 xml:space="preserve">Plackett </w:t>
                              </w:r>
                            </w:p>
                            <w:p w14:paraId="5410A409"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Burman</w:t>
                              </w:r>
                              <w:r w:rsidRPr="00DB6E6B">
                                <w:rPr>
                                  <w:rFonts w:ascii="Arial" w:eastAsia="가는각진제목체" w:cstheme="minorBidi" w:hint="eastAsia"/>
                                  <w:b/>
                                  <w:bCs/>
                                  <w:color w:val="5B9BD5" w:themeColor="accent1"/>
                                  <w:kern w:val="24"/>
                                  <w:sz w:val="20"/>
                                </w:rPr>
                                <w:t>설계</w:t>
                              </w:r>
                            </w:p>
                          </w:txbxContent>
                        </wps:txbx>
                        <wps:bodyPr wrap="none" lIns="36000" tIns="0" rIns="36000" bIns="0" anchor="ctr"/>
                      </wps:wsp>
                      <wps:wsp>
                        <wps:cNvPr id="602" name="육각형 602"/>
                        <wps:cNvSpPr>
                          <a:spLocks noChangeArrowheads="1"/>
                        </wps:cNvSpPr>
                        <wps:spPr bwMode="auto">
                          <a:xfrm>
                            <a:off x="3688113" y="3791625"/>
                            <a:ext cx="2188445" cy="570886"/>
                          </a:xfrm>
                          <a:prstGeom prst="hexagon">
                            <a:avLst>
                              <a:gd name="adj" fmla="val 25000"/>
                              <a:gd name="vf" fmla="val 115470"/>
                            </a:avLst>
                          </a:prstGeom>
                          <a:solidFill>
                            <a:srgbClr val="FBDD89"/>
                          </a:solidFill>
                          <a:ln w="9525" algn="ctr">
                            <a:solidFill>
                              <a:srgbClr val="FFC000"/>
                            </a:solidFill>
                            <a:round/>
                            <a:headEnd/>
                            <a:tailEnd/>
                          </a:ln>
                        </wps:spPr>
                        <wps:txbx>
                          <w:txbxContent>
                            <w:p w14:paraId="33F86BED"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완전요인설계</w:t>
                              </w:r>
                            </w:p>
                          </w:txbxContent>
                        </wps:txbx>
                        <wps:bodyPr wrap="none" lIns="36000" tIns="0" rIns="36000" bIns="0" anchor="ctr"/>
                      </wps:wsp>
                      <wps:wsp>
                        <wps:cNvPr id="603" name="꺾인 연결선 603"/>
                        <wps:cNvCnPr>
                          <a:cxnSpLocks noChangeShapeType="1"/>
                          <a:stCxn id="598" idx="0"/>
                          <a:endCxn id="599" idx="3"/>
                        </wps:cNvCnPr>
                        <wps:spPr bwMode="auto">
                          <a:xfrm flipV="1">
                            <a:off x="2508901" y="1851550"/>
                            <a:ext cx="1179231" cy="1099061"/>
                          </a:xfrm>
                          <a:prstGeom prst="bentConnector3">
                            <a:avLst>
                              <a:gd name="adj1" fmla="val 50000"/>
                            </a:avLst>
                          </a:prstGeom>
                          <a:noFill/>
                          <a:ln w="9525" algn="ctr">
                            <a:solidFill>
                              <a:srgbClr val="0070C0"/>
                            </a:solidFill>
                            <a:round/>
                            <a:headEnd/>
                            <a:tailEnd type="arrow" w="med" len="med"/>
                          </a:ln>
                        </wps:spPr>
                        <wps:bodyPr/>
                      </wps:wsp>
                      <wps:wsp>
                        <wps:cNvPr id="604" name="꺾인 연결선 604"/>
                        <wps:cNvCnPr>
                          <a:cxnSpLocks noChangeShapeType="1"/>
                          <a:stCxn id="598" idx="0"/>
                          <a:endCxn id="601" idx="3"/>
                        </wps:cNvCnPr>
                        <wps:spPr bwMode="auto">
                          <a:xfrm>
                            <a:off x="2508901" y="2950611"/>
                            <a:ext cx="1179347" cy="378049"/>
                          </a:xfrm>
                          <a:prstGeom prst="bentConnector3">
                            <a:avLst>
                              <a:gd name="adj1" fmla="val 50000"/>
                            </a:avLst>
                          </a:prstGeom>
                          <a:noFill/>
                          <a:ln w="9525" algn="ctr">
                            <a:solidFill>
                              <a:srgbClr val="0070C0"/>
                            </a:solidFill>
                            <a:round/>
                            <a:headEnd/>
                            <a:tailEnd type="arrow" w="med" len="med"/>
                          </a:ln>
                        </wps:spPr>
                        <wps:bodyPr/>
                      </wps:wsp>
                      <wps:wsp>
                        <wps:cNvPr id="605" name="꺾인 연결선 605"/>
                        <wps:cNvCnPr>
                          <a:cxnSpLocks noChangeShapeType="1"/>
                          <a:stCxn id="598" idx="0"/>
                          <a:endCxn id="602" idx="3"/>
                        </wps:cNvCnPr>
                        <wps:spPr bwMode="auto">
                          <a:xfrm>
                            <a:off x="2508901" y="2950611"/>
                            <a:ext cx="1179211" cy="1126457"/>
                          </a:xfrm>
                          <a:prstGeom prst="bentConnector3">
                            <a:avLst>
                              <a:gd name="adj1" fmla="val 50000"/>
                            </a:avLst>
                          </a:prstGeom>
                          <a:noFill/>
                          <a:ln w="9525" algn="ctr">
                            <a:solidFill>
                              <a:srgbClr val="0070C0"/>
                            </a:solidFill>
                            <a:round/>
                            <a:headEnd/>
                            <a:tailEnd type="arrow" w="med" len="med"/>
                          </a:ln>
                        </wps:spPr>
                        <wps:bodyPr/>
                      </wps:wsp>
                      <wps:wsp>
                        <wps:cNvPr id="606" name="꺾인 연결선 606"/>
                        <wps:cNvCnPr>
                          <a:cxnSpLocks noChangeShapeType="1"/>
                          <a:stCxn id="598" idx="0"/>
                          <a:endCxn id="600" idx="3"/>
                        </wps:cNvCnPr>
                        <wps:spPr bwMode="auto">
                          <a:xfrm flipV="1">
                            <a:off x="2508901" y="2593924"/>
                            <a:ext cx="1179231" cy="356687"/>
                          </a:xfrm>
                          <a:prstGeom prst="bentConnector3">
                            <a:avLst>
                              <a:gd name="adj1" fmla="val 50000"/>
                            </a:avLst>
                          </a:prstGeom>
                          <a:noFill/>
                          <a:ln w="9525" algn="ctr">
                            <a:solidFill>
                              <a:srgbClr val="0070C0"/>
                            </a:solidFill>
                            <a:round/>
                            <a:headEnd/>
                            <a:tailEnd type="arrow" w="med" len="med"/>
                          </a:ln>
                        </wps:spPr>
                        <wps:bodyPr/>
                      </wps:wsp>
                      <wps:wsp>
                        <wps:cNvPr id="607" name="모서리가 둥근 직사각형 607"/>
                        <wps:cNvSpPr>
                          <a:spLocks noChangeArrowheads="1"/>
                        </wps:cNvSpPr>
                        <wps:spPr bwMode="auto">
                          <a:xfrm>
                            <a:off x="7009194" y="1558865"/>
                            <a:ext cx="3375998" cy="585049"/>
                          </a:xfrm>
                          <a:prstGeom prst="roundRect">
                            <a:avLst>
                              <a:gd name="adj" fmla="val 16667"/>
                            </a:avLst>
                          </a:prstGeom>
                          <a:solidFill>
                            <a:srgbClr val="FDF787"/>
                          </a:solidFill>
                          <a:ln w="9525" algn="ctr">
                            <a:solidFill>
                              <a:srgbClr val="FBDD89"/>
                            </a:solidFill>
                            <a:round/>
                            <a:headEnd/>
                            <a:tailEnd/>
                          </a:ln>
                        </wps:spPr>
                        <wps:txbx>
                          <w:txbxContent>
                            <w:p w14:paraId="6916D2A4"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생성자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지정된</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상태에서</w:t>
                              </w:r>
                            </w:p>
                            <w:p w14:paraId="00774631" w14:textId="15D4709D"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합니다</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08" name="모서리가 둥근 직사각형 608"/>
                        <wps:cNvSpPr>
                          <a:spLocks noChangeArrowheads="1"/>
                        </wps:cNvSpPr>
                        <wps:spPr bwMode="auto">
                          <a:xfrm>
                            <a:off x="7001815" y="2300933"/>
                            <a:ext cx="4207508" cy="584344"/>
                          </a:xfrm>
                          <a:prstGeom prst="roundRect">
                            <a:avLst>
                              <a:gd name="adj" fmla="val 16667"/>
                            </a:avLst>
                          </a:prstGeom>
                          <a:solidFill>
                            <a:srgbClr val="FDF787"/>
                          </a:solidFill>
                          <a:ln w="9525" algn="ctr">
                            <a:solidFill>
                              <a:srgbClr val="FBDD89"/>
                            </a:solidFill>
                            <a:round/>
                            <a:headEnd/>
                            <a:tailEnd/>
                          </a:ln>
                        </wps:spPr>
                        <wps:txbx>
                          <w:txbxContent>
                            <w:p w14:paraId="590181BA" w14:textId="77777777" w:rsidR="00BA216B" w:rsidRDefault="00BA216B" w:rsidP="00E54714">
                              <w:pPr>
                                <w:pStyle w:val="af7"/>
                                <w:spacing w:before="0" w:beforeAutospacing="0" w:after="0" w:afterAutospacing="0"/>
                                <w:textAlignment w:val="baseline"/>
                                <w:rPr>
                                  <w:rFonts w:ascii="Arial" w:eastAsia="가는각진제목체" w:hAnsi="Arial" w:cstheme="minorBidi"/>
                                  <w:b/>
                                  <w:bCs/>
                                  <w:color w:val="000000" w:themeColor="text1"/>
                                  <w:kern w:val="24"/>
                                  <w:sz w:val="20"/>
                                </w:rPr>
                              </w:pPr>
                              <w:r w:rsidRPr="00DB6E6B">
                                <w:rPr>
                                  <w:rFonts w:ascii="Arial" w:eastAsia="가는각진제목체" w:cstheme="minorBidi" w:hint="eastAsia"/>
                                  <w:b/>
                                  <w:bCs/>
                                  <w:color w:val="000000" w:themeColor="text1"/>
                                  <w:kern w:val="24"/>
                                  <w:sz w:val="20"/>
                                </w:rPr>
                                <w:t>생성자를</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사용자가</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지정할</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수</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있는</w:t>
                              </w:r>
                            </w:p>
                            <w:p w14:paraId="153F938F" w14:textId="669764C3" w:rsidR="00BA216B" w:rsidRPr="00E54714" w:rsidRDefault="00BA216B" w:rsidP="00E54714">
                              <w:pPr>
                                <w:pStyle w:val="af7"/>
                                <w:spacing w:before="0" w:beforeAutospacing="0" w:after="0" w:afterAutospacing="0"/>
                                <w:textAlignment w:val="baseline"/>
                                <w:rPr>
                                  <w:rFonts w:ascii="Arial" w:eastAsia="가는각진제목체" w:hAnsi="Arial" w:cstheme="minorBidi"/>
                                  <w:b/>
                                  <w:bCs/>
                                  <w:color w:val="000000" w:themeColor="text1"/>
                                  <w:kern w:val="24"/>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합니다</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09" name="모서리가 둥근 직사각형 609"/>
                        <wps:cNvSpPr>
                          <a:spLocks noChangeArrowheads="1"/>
                        </wps:cNvSpPr>
                        <wps:spPr bwMode="auto">
                          <a:xfrm>
                            <a:off x="7012945" y="3036249"/>
                            <a:ext cx="3577952" cy="584344"/>
                          </a:xfrm>
                          <a:prstGeom prst="roundRect">
                            <a:avLst>
                              <a:gd name="adj" fmla="val 16667"/>
                            </a:avLst>
                          </a:prstGeom>
                          <a:solidFill>
                            <a:srgbClr val="FDF787"/>
                          </a:solidFill>
                          <a:ln w="9525" algn="ctr">
                            <a:solidFill>
                              <a:srgbClr val="FBDD89"/>
                            </a:solidFill>
                            <a:round/>
                            <a:headEnd/>
                            <a:tailEnd/>
                          </a:ln>
                        </wps:spPr>
                        <wps:txbx>
                          <w:txbxContent>
                            <w:p w14:paraId="528CF2C3" w14:textId="29DAA433" w:rsidR="00BA216B" w:rsidRDefault="00BA216B" w:rsidP="00E54714">
                              <w:pPr>
                                <w:pStyle w:val="af7"/>
                                <w:spacing w:before="0" w:beforeAutospacing="0" w:after="0" w:afterAutospacing="0"/>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효과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이</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용이한</w:t>
                              </w:r>
                            </w:p>
                            <w:p w14:paraId="0449F869" w14:textId="43D9F405" w:rsidR="00BA216B" w:rsidRPr="00DB6E6B" w:rsidRDefault="00BA216B" w:rsidP="00E54714">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방법론입니다</w:t>
                              </w:r>
                              <w:r w:rsidRPr="00DB6E6B">
                                <w:rPr>
                                  <w:rFonts w:ascii="Arial" w:eastAsia="가는각진제목체" w:hAnsi="Arial" w:cstheme="minorBidi"/>
                                  <w:b/>
                                  <w:bCs/>
                                  <w:color w:val="000000" w:themeColor="text1"/>
                                  <w:kern w:val="24"/>
                                  <w:sz w:val="20"/>
                                </w:rPr>
                                <w:t>.</w:t>
                              </w:r>
                            </w:p>
                            <w:p w14:paraId="24CB9842"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w:t>
                              </w:r>
                              <w:r w:rsidRPr="00DB6E6B">
                                <w:rPr>
                                  <w:rFonts w:ascii="Arial" w:eastAsia="가는각진제목체" w:cstheme="minorBidi" w:hint="eastAsia"/>
                                  <w:b/>
                                  <w:bCs/>
                                  <w:color w:val="000000" w:themeColor="text1"/>
                                  <w:kern w:val="24"/>
                                  <w:sz w:val="20"/>
                                </w:rPr>
                                <w:t>상호작용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없음</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10" name="모서리가 둥근 직사각형 610"/>
                        <wps:cNvSpPr>
                          <a:spLocks noChangeArrowheads="1"/>
                        </wps:cNvSpPr>
                        <wps:spPr bwMode="auto">
                          <a:xfrm>
                            <a:off x="7012875" y="3785666"/>
                            <a:ext cx="5438303" cy="584344"/>
                          </a:xfrm>
                          <a:prstGeom prst="roundRect">
                            <a:avLst>
                              <a:gd name="adj" fmla="val 16667"/>
                            </a:avLst>
                          </a:prstGeom>
                          <a:solidFill>
                            <a:srgbClr val="FDF787"/>
                          </a:solidFill>
                          <a:ln w="9525" algn="ctr">
                            <a:solidFill>
                              <a:srgbClr val="FBDD89"/>
                            </a:solidFill>
                            <a:round/>
                            <a:headEnd/>
                            <a:tailEnd/>
                          </a:ln>
                        </wps:spPr>
                        <wps:txbx>
                          <w:txbxContent>
                            <w:p w14:paraId="68733F70"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요인들</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간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모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상호작용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있는</w:t>
                              </w:r>
                              <w:r w:rsidRPr="00DB6E6B">
                                <w:rPr>
                                  <w:rFonts w:ascii="Arial" w:eastAsia="가는각진제목체" w:cstheme="minorBidi" w:hint="eastAsia"/>
                                  <w:b/>
                                  <w:bCs/>
                                  <w:color w:val="000000" w:themeColor="text1"/>
                                  <w:kern w:val="24"/>
                                  <w:sz w:val="20"/>
                                </w:rPr>
                                <w:t xml:space="preserve"> </w:t>
                              </w:r>
                            </w:p>
                            <w:p w14:paraId="2855A6B9" w14:textId="77777777" w:rsidR="00BA216B" w:rsidRPr="00DB6E6B" w:rsidRDefault="00BA216B" w:rsidP="00E54714">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방법론입니다</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11" name="꺾인 연결선 611"/>
                        <wps:cNvCnPr>
                          <a:cxnSpLocks noChangeShapeType="1"/>
                          <a:stCxn id="599" idx="0"/>
                          <a:endCxn id="607" idx="1"/>
                        </wps:cNvCnPr>
                        <wps:spPr bwMode="auto">
                          <a:xfrm flipV="1">
                            <a:off x="6261764" y="1851390"/>
                            <a:ext cx="748040" cy="160"/>
                          </a:xfrm>
                          <a:prstGeom prst="bentConnector3">
                            <a:avLst>
                              <a:gd name="adj1" fmla="val 50000"/>
                            </a:avLst>
                          </a:prstGeom>
                          <a:noFill/>
                          <a:ln w="9525" algn="ctr">
                            <a:solidFill>
                              <a:srgbClr val="0070C0"/>
                            </a:solidFill>
                            <a:round/>
                            <a:headEnd/>
                            <a:tailEnd type="arrow" w="med" len="med"/>
                          </a:ln>
                        </wps:spPr>
                        <wps:bodyPr/>
                      </wps:wsp>
                      <wps:wsp>
                        <wps:cNvPr id="612" name="꺾인 연결선 612"/>
                        <wps:cNvCnPr>
                          <a:cxnSpLocks noChangeShapeType="1"/>
                          <a:stCxn id="600" idx="0"/>
                          <a:endCxn id="608" idx="1"/>
                        </wps:cNvCnPr>
                        <wps:spPr bwMode="auto">
                          <a:xfrm flipV="1">
                            <a:off x="6261042" y="2593105"/>
                            <a:ext cx="742574" cy="819"/>
                          </a:xfrm>
                          <a:prstGeom prst="bentConnector3">
                            <a:avLst>
                              <a:gd name="adj1" fmla="val 50000"/>
                            </a:avLst>
                          </a:prstGeom>
                          <a:noFill/>
                          <a:ln w="9525" algn="ctr">
                            <a:solidFill>
                              <a:srgbClr val="0070C0"/>
                            </a:solidFill>
                            <a:round/>
                            <a:headEnd/>
                            <a:tailEnd type="arrow" w="med" len="med"/>
                          </a:ln>
                        </wps:spPr>
                        <wps:bodyPr/>
                      </wps:wsp>
                      <wps:wsp>
                        <wps:cNvPr id="613" name="꺾인 연결선 613"/>
                        <wps:cNvCnPr>
                          <a:cxnSpLocks noChangeShapeType="1"/>
                          <a:stCxn id="601" idx="0"/>
                          <a:endCxn id="609" idx="1"/>
                        </wps:cNvCnPr>
                        <wps:spPr bwMode="auto">
                          <a:xfrm flipV="1">
                            <a:off x="5881117" y="3328422"/>
                            <a:ext cx="1133024" cy="238"/>
                          </a:xfrm>
                          <a:prstGeom prst="bentConnector3">
                            <a:avLst>
                              <a:gd name="adj1" fmla="val 50000"/>
                            </a:avLst>
                          </a:prstGeom>
                          <a:noFill/>
                          <a:ln w="9525" algn="ctr">
                            <a:solidFill>
                              <a:srgbClr val="0070C0"/>
                            </a:solidFill>
                            <a:round/>
                            <a:headEnd/>
                            <a:tailEnd type="arrow" w="med" len="med"/>
                          </a:ln>
                        </wps:spPr>
                        <wps:bodyPr/>
                      </wps:wsp>
                      <wps:wsp>
                        <wps:cNvPr id="614" name="꺾인 연결선 614"/>
                        <wps:cNvCnPr>
                          <a:cxnSpLocks noChangeShapeType="1"/>
                          <a:stCxn id="602" idx="0"/>
                          <a:endCxn id="610" idx="1"/>
                        </wps:cNvCnPr>
                        <wps:spPr bwMode="auto">
                          <a:xfrm>
                            <a:off x="5876557" y="4077068"/>
                            <a:ext cx="1137515" cy="771"/>
                          </a:xfrm>
                          <a:prstGeom prst="bentConnector3">
                            <a:avLst>
                              <a:gd name="adj1" fmla="val 50000"/>
                            </a:avLst>
                          </a:prstGeom>
                          <a:noFill/>
                          <a:ln w="9525" algn="ctr">
                            <a:solidFill>
                              <a:srgbClr val="0070C0"/>
                            </a:solidFill>
                            <a:round/>
                            <a:headEnd/>
                            <a:tailEnd type="arrow" w="med" len="med"/>
                          </a:ln>
                        </wps:spPr>
                        <wps:bodyPr/>
                      </wps:wsp>
                    </wpg:wgp>
                  </a:graphicData>
                </a:graphic>
              </wp:inline>
            </w:drawing>
          </mc:Choice>
          <mc:Fallback>
            <w:pict>
              <v:group w14:anchorId="77DE88F4" id="그룹 41" o:spid="_x0000_s1149" style="width:481.8pt;height:221.35pt;mso-position-horizontal-relative:char;mso-position-vertical-relative:line" coordorigin="6032,15588" coordsize="118479,28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육각형 598" o:spid="_x0000_s1150" type="#_x0000_t9" style="position:absolute;left:6032;top:26665;width:19057;height:56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" adj="1610" fillcolor="#fda987" strokecolor="#fbdd89">
                  <v:stroke joinstyle="round"/>
                  <v:textbox inset="9pt,7.2pt,,7.2pt">
                    <w:txbxContent>
                      <w:p w14:paraId="368B43BC"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요인설계</w:t>
                        </w:r>
                      </w:p>
                    </w:txbxContent>
                  </v:textbox>
                </v:shape>
                <v:shape id="육각형 599" o:spid="_x0000_s1151" type="#_x0000_t9" style="position:absolute;left:36881;top:15659;width:25736;height:57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" adj="1199" fillcolor="#fbdd89" strokecolor="#ffc000">
                  <v:stroke joinstyle="round"/>
                  <v:textbox inset="1mm,0,1mm,0">
                    <w:txbxContent>
                      <w:p w14:paraId="2C87291C"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2</w:t>
                        </w:r>
                        <w:r w:rsidRPr="00DB6E6B">
                          <w:rPr>
                            <w:rFonts w:ascii="Arial" w:eastAsia="가는각진제목체" w:cstheme="minorBidi" w:hint="eastAsia"/>
                            <w:b/>
                            <w:bCs/>
                            <w:color w:val="5B9BD5" w:themeColor="accent1"/>
                            <w:kern w:val="24"/>
                            <w:sz w:val="20"/>
                          </w:rPr>
                          <w:t>수준</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요인설계</w:t>
                        </w:r>
                      </w:p>
                      <w:p w14:paraId="5840E2B3"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w:t>
                        </w:r>
                        <w:r w:rsidRPr="00DB6E6B">
                          <w:rPr>
                            <w:rFonts w:ascii="Arial" w:eastAsia="가는각진제목체" w:cstheme="minorBidi" w:hint="eastAsia"/>
                            <w:b/>
                            <w:bCs/>
                            <w:color w:val="5B9BD5" w:themeColor="accent1"/>
                            <w:kern w:val="24"/>
                            <w:sz w:val="20"/>
                          </w:rPr>
                          <w:t>기본</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생성자</w:t>
                        </w:r>
                        <w:r w:rsidRPr="00DB6E6B">
                          <w:rPr>
                            <w:rFonts w:ascii="Arial" w:eastAsia="가는각진제목체" w:hAnsi="Arial" w:cstheme="minorBidi"/>
                            <w:b/>
                            <w:bCs/>
                            <w:color w:val="5B9BD5" w:themeColor="accent1"/>
                            <w:kern w:val="24"/>
                            <w:sz w:val="20"/>
                          </w:rPr>
                          <w:t>)</w:t>
                        </w:r>
                      </w:p>
                    </w:txbxContent>
                  </v:textbox>
                </v:shape>
                <v:shape id="육각형 600" o:spid="_x0000_s1152" type="#_x0000_t9" style="position:absolute;left:36881;top:23087;width:25729;height:570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" adj="1197" fillcolor="#fbdd89" strokecolor="#ffc000">
                  <v:stroke joinstyle="round"/>
                  <v:textbox inset="1mm,0,1mm,0">
                    <w:txbxContent>
                      <w:p w14:paraId="2C74FE1D"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2</w:t>
                        </w:r>
                        <w:r w:rsidRPr="00DB6E6B">
                          <w:rPr>
                            <w:rFonts w:ascii="Arial" w:eastAsia="가는각진제목체" w:cstheme="minorBidi" w:hint="eastAsia"/>
                            <w:b/>
                            <w:bCs/>
                            <w:color w:val="5B9BD5" w:themeColor="accent1"/>
                            <w:kern w:val="24"/>
                            <w:sz w:val="20"/>
                          </w:rPr>
                          <w:t>수준</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요인설계</w:t>
                        </w:r>
                      </w:p>
                      <w:p w14:paraId="1F4571EF"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w:t>
                        </w:r>
                        <w:r w:rsidRPr="00DB6E6B">
                          <w:rPr>
                            <w:rFonts w:ascii="Arial" w:eastAsia="가는각진제목체" w:cstheme="minorBidi" w:hint="eastAsia"/>
                            <w:b/>
                            <w:bCs/>
                            <w:color w:val="5B9BD5" w:themeColor="accent1"/>
                            <w:kern w:val="24"/>
                            <w:sz w:val="20"/>
                          </w:rPr>
                          <w:t>생성자</w:t>
                        </w:r>
                        <w:r w:rsidRPr="00DB6E6B">
                          <w:rPr>
                            <w:rFonts w:ascii="Arial" w:eastAsia="가는각진제목체" w:hAnsi="Arial" w:cstheme="minorBidi"/>
                            <w:b/>
                            <w:bCs/>
                            <w:color w:val="5B9BD5" w:themeColor="accent1"/>
                            <w:kern w:val="24"/>
                            <w:sz w:val="20"/>
                          </w:rPr>
                          <w:t xml:space="preserve"> </w:t>
                        </w:r>
                        <w:r w:rsidRPr="00DB6E6B">
                          <w:rPr>
                            <w:rFonts w:ascii="Arial" w:eastAsia="가는각진제목체" w:hAnsi="Arial" w:cstheme="minorBidi"/>
                            <w:b/>
                            <w:bCs/>
                            <w:color w:val="5B9BD5" w:themeColor="accent1"/>
                            <w:kern w:val="24"/>
                            <w:sz w:val="20"/>
                          </w:rPr>
                          <w:t>지정</w:t>
                        </w:r>
                        <w:r w:rsidRPr="00DB6E6B">
                          <w:rPr>
                            <w:rFonts w:ascii="Arial" w:eastAsia="가는각진제목체" w:hAnsi="Arial" w:cstheme="minorBidi"/>
                            <w:b/>
                            <w:bCs/>
                            <w:color w:val="5B9BD5" w:themeColor="accent1"/>
                            <w:kern w:val="24"/>
                            <w:sz w:val="20"/>
                          </w:rPr>
                          <w:t>)</w:t>
                        </w:r>
                      </w:p>
                    </w:txbxContent>
                  </v:textbox>
                </v:shape>
                <v:shape id="육각형 601" o:spid="_x0000_s1153" type="#_x0000_t9" style="position:absolute;left:36882;top:30437;width:21929;height:5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" adj="1403" fillcolor="#fbdd89" strokecolor="#ffc000">
                  <v:stroke joinstyle="round"/>
                  <v:textbox inset="1mm,0,1mm,0">
                    <w:txbxContent>
                      <w:p w14:paraId="51375DA7"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 xml:space="preserve">Plackett </w:t>
                        </w:r>
                      </w:p>
                      <w:p w14:paraId="5410A409"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Burman</w:t>
                        </w:r>
                        <w:r w:rsidRPr="00DB6E6B">
                          <w:rPr>
                            <w:rFonts w:ascii="Arial" w:eastAsia="가는각진제목체" w:cstheme="minorBidi" w:hint="eastAsia"/>
                            <w:b/>
                            <w:bCs/>
                            <w:color w:val="5B9BD5" w:themeColor="accent1"/>
                            <w:kern w:val="24"/>
                            <w:sz w:val="20"/>
                          </w:rPr>
                          <w:t>설계</w:t>
                        </w:r>
                      </w:p>
                    </w:txbxContent>
                  </v:textbox>
                </v:shape>
                <v:shape id="육각형 602" o:spid="_x0000_s1154" type="#_x0000_t9" style="position:absolute;left:36881;top:37916;width:21884;height:57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" adj="1409" fillcolor="#fbdd89" strokecolor="#ffc000">
                  <v:stroke joinstyle="round"/>
                  <v:textbox inset="1mm,0,1mm,0">
                    <w:txbxContent>
                      <w:p w14:paraId="33F86BED"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완전요인설계</w:t>
                        </w:r>
                      </w:p>
                    </w:txbxContent>
                  </v:textbox>
                </v:shape>
                <v:shape id="꺾인 연결선 603" o:spid="_x0000_s1155" type="#_x0000_t34" style="position:absolute;left:25089;top:18515;width:11792;height:1099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" strokecolor="#0070c0">
                  <v:stroke endarrow="open" joinstyle="round"/>
                </v:shape>
                <v:shape id="꺾인 연결선 604" o:spid="_x0000_s1156" type="#_x0000_t34" style="position:absolute;left:25089;top:29506;width:11793;height:37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" strokecolor="#0070c0">
                  <v:stroke endarrow="open" joinstyle="round"/>
                </v:shape>
                <v:shape id="꺾인 연결선 605" o:spid="_x0000_s1157" type="#_x0000_t34" style="position:absolute;left:25089;top:29506;width:11792;height:112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" strokecolor="#0070c0">
                  <v:stroke endarrow="open" joinstyle="round"/>
                </v:shape>
                <v:shape id="꺾인 연결선 606" o:spid="_x0000_s1158" type="#_x0000_t34" style="position:absolute;left:25089;top:25939;width:11792;height:35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" strokecolor="#0070c0">
                  <v:stroke endarrow="open" joinstyle="round"/>
                </v:shape>
                <v:roundrect id="모서리가 둥근 직사각형 607" o:spid="_x0000_s1159" style="position:absolute;left:70091;top:15588;width:33760;height:585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" fillcolor="#fdf787" strokecolor="#fbdd89">
                  <v:textbox inset="1mm,1mm,1mm,1mm">
                    <w:txbxContent>
                      <w:p w14:paraId="6916D2A4"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생성자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지정된</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상태에서</w:t>
                        </w:r>
                      </w:p>
                      <w:p w14:paraId="00774631" w14:textId="15D4709D"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합니다</w:t>
                        </w:r>
                        <w:r w:rsidRPr="00DB6E6B">
                          <w:rPr>
                            <w:rFonts w:ascii="Arial" w:eastAsia="가는각진제목체" w:hAnsi="Arial" w:cstheme="minorBidi"/>
                            <w:b/>
                            <w:bCs/>
                            <w:color w:val="000000" w:themeColor="text1"/>
                            <w:kern w:val="24"/>
                            <w:sz w:val="20"/>
                          </w:rPr>
                          <w:t>.</w:t>
                        </w:r>
                      </w:p>
                    </w:txbxContent>
                  </v:textbox>
                </v:roundrect>
                <v:roundrect id="모서리가 둥근 직사각형 608" o:spid="_x0000_s1160" style="position:absolute;left:70018;top:23009;width:42075;height:5843;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" fillcolor="#fdf787" strokecolor="#fbdd89">
                  <v:textbox inset="1mm,1mm,1mm,1mm">
                    <w:txbxContent>
                      <w:p w14:paraId="590181BA" w14:textId="77777777" w:rsidR="00BA216B" w:rsidRDefault="00BA216B" w:rsidP="00E54714">
                        <w:pPr>
                          <w:pStyle w:val="af7"/>
                          <w:spacing w:before="0" w:beforeAutospacing="0" w:after="0" w:afterAutospacing="0"/>
                          <w:textAlignment w:val="baseline"/>
                          <w:rPr>
                            <w:rFonts w:ascii="Arial" w:eastAsia="가는각진제목체" w:hAnsi="Arial" w:cstheme="minorBidi"/>
                            <w:b/>
                            <w:bCs/>
                            <w:color w:val="000000" w:themeColor="text1"/>
                            <w:kern w:val="24"/>
                            <w:sz w:val="20"/>
                          </w:rPr>
                        </w:pPr>
                        <w:r w:rsidRPr="00DB6E6B">
                          <w:rPr>
                            <w:rFonts w:ascii="Arial" w:eastAsia="가는각진제목체" w:cstheme="minorBidi" w:hint="eastAsia"/>
                            <w:b/>
                            <w:bCs/>
                            <w:color w:val="000000" w:themeColor="text1"/>
                            <w:kern w:val="24"/>
                            <w:sz w:val="20"/>
                          </w:rPr>
                          <w:t>생성자를</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사용자가</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지정할</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수</w:t>
                        </w:r>
                        <w:r w:rsidRPr="00DB6E6B">
                          <w:rPr>
                            <w:rFonts w:ascii="Arial" w:eastAsia="가는각진제목체" w:hAnsi="Arial" w:cstheme="minorBidi"/>
                            <w:b/>
                            <w:bCs/>
                            <w:color w:val="000000" w:themeColor="text1"/>
                            <w:kern w:val="24"/>
                            <w:sz w:val="20"/>
                          </w:rPr>
                          <w:t xml:space="preserve"> </w:t>
                        </w:r>
                        <w:r w:rsidRPr="00DB6E6B">
                          <w:rPr>
                            <w:rFonts w:ascii="Arial" w:eastAsia="가는각진제목체" w:hAnsi="Arial" w:cstheme="minorBidi"/>
                            <w:b/>
                            <w:bCs/>
                            <w:color w:val="000000" w:themeColor="text1"/>
                            <w:kern w:val="24"/>
                            <w:sz w:val="20"/>
                          </w:rPr>
                          <w:t>있는</w:t>
                        </w:r>
                      </w:p>
                      <w:p w14:paraId="153F938F" w14:textId="669764C3" w:rsidR="00BA216B" w:rsidRPr="00E54714" w:rsidRDefault="00BA216B" w:rsidP="00E54714">
                        <w:pPr>
                          <w:pStyle w:val="af7"/>
                          <w:spacing w:before="0" w:beforeAutospacing="0" w:after="0" w:afterAutospacing="0"/>
                          <w:textAlignment w:val="baseline"/>
                          <w:rPr>
                            <w:rFonts w:ascii="Arial" w:eastAsia="가는각진제목체" w:hAnsi="Arial" w:cstheme="minorBidi"/>
                            <w:b/>
                            <w:bCs/>
                            <w:color w:val="000000" w:themeColor="text1"/>
                            <w:kern w:val="24"/>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합니다</w:t>
                        </w:r>
                        <w:r w:rsidRPr="00DB6E6B">
                          <w:rPr>
                            <w:rFonts w:ascii="Arial" w:eastAsia="가는각진제목체" w:hAnsi="Arial" w:cstheme="minorBidi"/>
                            <w:b/>
                            <w:bCs/>
                            <w:color w:val="000000" w:themeColor="text1"/>
                            <w:kern w:val="24"/>
                            <w:sz w:val="20"/>
                          </w:rPr>
                          <w:t>.</w:t>
                        </w:r>
                      </w:p>
                    </w:txbxContent>
                  </v:textbox>
                </v:roundrect>
                <v:roundrect id="모서리가 둥근 직사각형 609" o:spid="_x0000_s1161" style="position:absolute;left:70129;top:30362;width:35779;height:5843;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" fillcolor="#fdf787" strokecolor="#fbdd89">
                  <v:textbox inset="1mm,1mm,1mm,1mm">
                    <w:txbxContent>
                      <w:p w14:paraId="528CF2C3" w14:textId="29DAA433" w:rsidR="00BA216B" w:rsidRDefault="00BA216B" w:rsidP="00E54714">
                        <w:pPr>
                          <w:pStyle w:val="af7"/>
                          <w:spacing w:before="0" w:beforeAutospacing="0" w:after="0" w:afterAutospacing="0"/>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효과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이</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용이한</w:t>
                        </w:r>
                      </w:p>
                      <w:p w14:paraId="0449F869" w14:textId="43D9F405" w:rsidR="00BA216B" w:rsidRPr="00DB6E6B" w:rsidRDefault="00BA216B" w:rsidP="00E54714">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방법론입니다</w:t>
                        </w:r>
                        <w:r w:rsidRPr="00DB6E6B">
                          <w:rPr>
                            <w:rFonts w:ascii="Arial" w:eastAsia="가는각진제목체" w:hAnsi="Arial" w:cstheme="minorBidi"/>
                            <w:b/>
                            <w:bCs/>
                            <w:color w:val="000000" w:themeColor="text1"/>
                            <w:kern w:val="24"/>
                            <w:sz w:val="20"/>
                          </w:rPr>
                          <w:t>.</w:t>
                        </w:r>
                      </w:p>
                      <w:p w14:paraId="24CB9842"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w:t>
                        </w:r>
                        <w:r w:rsidRPr="00DB6E6B">
                          <w:rPr>
                            <w:rFonts w:ascii="Arial" w:eastAsia="가는각진제목체" w:cstheme="minorBidi" w:hint="eastAsia"/>
                            <w:b/>
                            <w:bCs/>
                            <w:color w:val="000000" w:themeColor="text1"/>
                            <w:kern w:val="24"/>
                            <w:sz w:val="20"/>
                          </w:rPr>
                          <w:t>상호작용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없음</w:t>
                        </w:r>
                        <w:r w:rsidRPr="00DB6E6B">
                          <w:rPr>
                            <w:rFonts w:ascii="Arial" w:eastAsia="가는각진제목체" w:hAnsi="Arial" w:cstheme="minorBidi"/>
                            <w:b/>
                            <w:bCs/>
                            <w:color w:val="000000" w:themeColor="text1"/>
                            <w:kern w:val="24"/>
                            <w:sz w:val="20"/>
                          </w:rPr>
                          <w:t>.)</w:t>
                        </w:r>
                      </w:p>
                    </w:txbxContent>
                  </v:textbox>
                </v:roundrect>
                <v:roundrect id="모서리가 둥근 직사각형 610" o:spid="_x0000_s1162" style="position:absolute;left:70128;top:37856;width:54383;height:584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" fillcolor="#fdf787" strokecolor="#fbdd89">
                  <v:textbox inset="1mm,1mm,1mm,1mm">
                    <w:txbxContent>
                      <w:p w14:paraId="68733F70"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요인들</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간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모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상호작용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검출할</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있는</w:t>
                        </w:r>
                        <w:r w:rsidRPr="00DB6E6B">
                          <w:rPr>
                            <w:rFonts w:ascii="Arial" w:eastAsia="가는각진제목체" w:cstheme="minorBidi" w:hint="eastAsia"/>
                            <w:b/>
                            <w:bCs/>
                            <w:color w:val="000000" w:themeColor="text1"/>
                            <w:kern w:val="24"/>
                            <w:sz w:val="20"/>
                          </w:rPr>
                          <w:t xml:space="preserve"> </w:t>
                        </w:r>
                      </w:p>
                      <w:p w14:paraId="2855A6B9" w14:textId="77777777" w:rsidR="00BA216B" w:rsidRPr="00DB6E6B" w:rsidRDefault="00BA216B" w:rsidP="00E54714">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방법론입니다</w:t>
                        </w:r>
                        <w:r w:rsidRPr="00DB6E6B">
                          <w:rPr>
                            <w:rFonts w:ascii="Arial" w:eastAsia="가는각진제목체" w:hAnsi="Arial" w:cstheme="minorBidi"/>
                            <w:b/>
                            <w:bCs/>
                            <w:color w:val="000000" w:themeColor="text1"/>
                            <w:kern w:val="24"/>
                            <w:sz w:val="20"/>
                          </w:rPr>
                          <w:t>.</w:t>
                        </w:r>
                      </w:p>
                    </w:txbxContent>
                  </v:textbox>
                </v:roundrect>
                <v:shape id="꺾인 연결선 611" o:spid="_x0000_s1163" type="#_x0000_t34" style="position:absolute;left:62617;top:18513;width:7481;height: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" strokecolor="#0070c0">
                  <v:stroke endarrow="open" joinstyle="round"/>
                </v:shape>
                <v:shape id="꺾인 연결선 612" o:spid="_x0000_s1164" type="#_x0000_t34" style="position:absolute;left:62610;top:25931;width:7426;height: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" strokecolor="#0070c0">
                  <v:stroke endarrow="open" joinstyle="round"/>
                </v:shape>
                <v:shape id="꺾인 연결선 613" o:spid="_x0000_s1165" type="#_x0000_t34" style="position:absolute;left:58811;top:33284;width:11330;height: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" strokecolor="#0070c0">
                  <v:stroke endarrow="open" joinstyle="round"/>
                </v:shape>
                <v:shape id="꺾인 연결선 614" o:spid="_x0000_s1166" type="#_x0000_t34" style="position:absolute;left:58765;top:40770;width:11375;height: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" strokecolor="#0070c0">
                  <v:stroke endarrow="open" joinstyle="round"/>
                </v:shape>
                <w10:anchorlock/>
              </v:group>
            </w:pict>
          </mc:Fallback>
        </mc:AlternateContent>
      </w:r>
    </w:p>
    <w:p w14:paraId="70B3C8E0" w14:textId="77777777" w:rsidR="00F02561" w:rsidRPr="00D4048A" w:rsidRDefault="00F02561" w:rsidP="00F02561">
      <w:pPr>
        <w:rPr>
          <w:rFonts w:ascii="CMU Concrete" w:hAnsi="CMU Concrete"/>
        </w:rPr>
      </w:pPr>
    </w:p>
    <w:p w14:paraId="53C2BBC1" w14:textId="497C4B71" w:rsidR="00F02561" w:rsidRPr="00E54714" w:rsidRDefault="00F02561" w:rsidP="00401892">
      <w:pPr>
        <w:numPr>
          <w:ilvl w:val="0"/>
          <w:numId w:val="65"/>
        </w:numPr>
        <w:ind w:left="284"/>
        <w:rPr>
          <w:rFonts w:ascii="CMU Concrete" w:hAnsi="CMU Concrete"/>
          <w:b/>
        </w:rPr>
      </w:pPr>
      <w:r w:rsidRPr="00D4048A">
        <w:rPr>
          <w:rFonts w:ascii="CMU Concrete" w:hAnsi="CMU Concrete"/>
          <w:b/>
        </w:rPr>
        <w:t>반응</w:t>
      </w:r>
      <w:r w:rsidRPr="00D4048A">
        <w:rPr>
          <w:rFonts w:ascii="CMU Concrete" w:hAnsi="CMU Concrete"/>
          <w:b/>
        </w:rPr>
        <w:t xml:space="preserve"> </w:t>
      </w:r>
      <w:r w:rsidRPr="00D4048A">
        <w:rPr>
          <w:rFonts w:ascii="CMU Concrete" w:hAnsi="CMU Concrete"/>
          <w:b/>
        </w:rPr>
        <w:t>표면</w:t>
      </w:r>
      <w:r w:rsidRPr="00D4048A">
        <w:rPr>
          <w:rFonts w:ascii="CMU Concrete" w:hAnsi="CMU Concrete"/>
          <w:b/>
        </w:rPr>
        <w:t xml:space="preserve"> </w:t>
      </w:r>
      <w:r w:rsidRPr="00D4048A">
        <w:rPr>
          <w:rFonts w:ascii="CMU Concrete" w:hAnsi="CMU Concrete"/>
          <w:b/>
        </w:rPr>
        <w:t>설계</w:t>
      </w:r>
    </w:p>
    <w:p w14:paraId="70A9BC11" w14:textId="77777777" w:rsidR="00F02561" w:rsidRPr="00D4048A" w:rsidRDefault="00F02561" w:rsidP="00AE3A66">
      <w:pPr>
        <w:pStyle w:val="af"/>
      </w:pPr>
      <w:r>
        <w:rPr>
          <w:noProof/>
        </w:rPr>
        <mc:AlternateContent>
          <mc:Choice Requires="wpg">
            <w:drawing>
              <wp:inline distT="0" distB="0" distL="0" distR="0" wp14:anchorId="36143AA3" wp14:editId="454C439E">
                <wp:extent cx="5560592" cy="1399593"/>
                <wp:effectExtent l="0" t="0" r="21590" b="10160"/>
                <wp:docPr id="615" name="그룹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60592" cy="1399593"/>
                          <a:chOff x="603250" y="4786309"/>
                          <a:chExt cx="5560592" cy="1399593"/>
                        </a:xfrm>
                      </wpg:grpSpPr>
                      <wps:wsp>
                        <wps:cNvPr id="616" name="육각형 616"/>
                        <wps:cNvSpPr>
                          <a:spLocks noChangeArrowheads="1"/>
                        </wps:cNvSpPr>
                        <wps:spPr bwMode="auto">
                          <a:xfrm>
                            <a:off x="603250" y="4844518"/>
                            <a:ext cx="704849" cy="1295578"/>
                          </a:xfrm>
                          <a:prstGeom prst="hexagon">
                            <a:avLst>
                              <a:gd name="adj" fmla="val 25000"/>
                              <a:gd name="vf" fmla="val 115470"/>
                            </a:avLst>
                          </a:prstGeom>
                          <a:solidFill>
                            <a:srgbClr val="FDA987"/>
                          </a:solidFill>
                          <a:ln w="9525" algn="ctr">
                            <a:solidFill>
                              <a:srgbClr val="FBDD89"/>
                            </a:solidFill>
                            <a:round/>
                            <a:headEnd/>
                            <a:tailEnd/>
                          </a:ln>
                        </wps:spPr>
                        <wps:txbx>
                          <w:txbxContent>
                            <w:p w14:paraId="66C02367"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DB6E6B">
                                <w:rPr>
                                  <w:rFonts w:ascii="Arial" w:eastAsia="가는각진제목체" w:cstheme="minorBidi" w:hint="eastAsia"/>
                                  <w:b/>
                                  <w:bCs/>
                                  <w:color w:val="5B9BD5" w:themeColor="accent1"/>
                                  <w:kern w:val="24"/>
                                  <w:sz w:val="20"/>
                                </w:rPr>
                                <w:t>반응</w:t>
                              </w:r>
                            </w:p>
                            <w:p w14:paraId="60616BCE" w14:textId="1471A47E"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DB6E6B">
                                <w:rPr>
                                  <w:rFonts w:ascii="Arial" w:eastAsia="가는각진제목체" w:cstheme="minorBidi" w:hint="eastAsia"/>
                                  <w:b/>
                                  <w:bCs/>
                                  <w:color w:val="5B9BD5" w:themeColor="accent1"/>
                                  <w:kern w:val="24"/>
                                  <w:sz w:val="20"/>
                                </w:rPr>
                                <w:t>표면</w:t>
                              </w:r>
                            </w:p>
                            <w:p w14:paraId="3B214C6F" w14:textId="30E871C5"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17" name="육각형 617"/>
                        <wps:cNvSpPr>
                          <a:spLocks noChangeArrowheads="1"/>
                        </wps:cNvSpPr>
                        <wps:spPr bwMode="auto">
                          <a:xfrm>
                            <a:off x="2069639" y="4793289"/>
                            <a:ext cx="1372583" cy="592420"/>
                          </a:xfrm>
                          <a:prstGeom prst="hexagon">
                            <a:avLst>
                              <a:gd name="adj" fmla="val 25000"/>
                              <a:gd name="vf" fmla="val 115470"/>
                            </a:avLst>
                          </a:prstGeom>
                          <a:solidFill>
                            <a:srgbClr val="FBDD89"/>
                          </a:solidFill>
                          <a:ln w="9525" algn="ctr">
                            <a:solidFill>
                              <a:srgbClr val="FFC000"/>
                            </a:solidFill>
                            <a:round/>
                            <a:headEnd/>
                            <a:tailEnd/>
                          </a:ln>
                        </wps:spPr>
                        <wps:txbx>
                          <w:txbxContent>
                            <w:p w14:paraId="0B945362" w14:textId="7B17FDFF"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중심</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합성설계</w:t>
                              </w:r>
                            </w:p>
                          </w:txbxContent>
                        </wps:txbx>
                        <wps:bodyPr wrap="none" lIns="114300" tIns="91440" bIns="91440" anchor="ctr"/>
                      </wps:wsp>
                      <wps:wsp>
                        <wps:cNvPr id="618" name="육각형 618"/>
                        <wps:cNvSpPr>
                          <a:spLocks noChangeArrowheads="1"/>
                        </wps:cNvSpPr>
                        <wps:spPr bwMode="auto">
                          <a:xfrm>
                            <a:off x="2071042" y="5608461"/>
                            <a:ext cx="1356920" cy="570590"/>
                          </a:xfrm>
                          <a:prstGeom prst="hexagon">
                            <a:avLst>
                              <a:gd name="adj" fmla="val 25000"/>
                              <a:gd name="vf" fmla="val 115470"/>
                            </a:avLst>
                          </a:prstGeom>
                          <a:solidFill>
                            <a:srgbClr val="FBDD89"/>
                          </a:solidFill>
                          <a:ln w="9525" algn="ctr">
                            <a:solidFill>
                              <a:srgbClr val="FFC000"/>
                            </a:solidFill>
                            <a:round/>
                            <a:headEnd/>
                            <a:tailEnd/>
                          </a:ln>
                        </wps:spPr>
                        <wps:txbx>
                          <w:txbxContent>
                            <w:p w14:paraId="08B646DB"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Box-Behnken</w:t>
                              </w:r>
                            </w:p>
                            <w:p w14:paraId="53C9076A"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19" name="꺾인 연결선 619"/>
                        <wps:cNvCnPr>
                          <a:cxnSpLocks noChangeShapeType="1"/>
                          <a:stCxn id="616" idx="0"/>
                          <a:endCxn id="617" idx="3"/>
                        </wps:cNvCnPr>
                        <wps:spPr bwMode="auto">
                          <a:xfrm flipV="1">
                            <a:off x="1308033" y="5089511"/>
                            <a:ext cx="761744" cy="402796"/>
                          </a:xfrm>
                          <a:prstGeom prst="bentConnector3">
                            <a:avLst>
                              <a:gd name="adj1" fmla="val 50000"/>
                            </a:avLst>
                          </a:prstGeom>
                          <a:noFill/>
                          <a:ln w="9525" algn="ctr">
                            <a:solidFill>
                              <a:srgbClr val="0070C0"/>
                            </a:solidFill>
                            <a:round/>
                            <a:headEnd/>
                            <a:tailEnd type="arrow" w="med" len="med"/>
                          </a:ln>
                        </wps:spPr>
                        <wps:bodyPr/>
                      </wps:wsp>
                      <wps:wsp>
                        <wps:cNvPr id="620" name="꺾인 연결선 620"/>
                        <wps:cNvCnPr>
                          <a:cxnSpLocks noChangeShapeType="1"/>
                          <a:stCxn id="616" idx="0"/>
                          <a:endCxn id="618" idx="3"/>
                        </wps:cNvCnPr>
                        <wps:spPr bwMode="auto">
                          <a:xfrm>
                            <a:off x="1308099" y="5492307"/>
                            <a:ext cx="762943" cy="401449"/>
                          </a:xfrm>
                          <a:prstGeom prst="bentConnector3">
                            <a:avLst>
                              <a:gd name="adj1" fmla="val 50000"/>
                            </a:avLst>
                          </a:prstGeom>
                          <a:noFill/>
                          <a:ln w="9525" algn="ctr">
                            <a:solidFill>
                              <a:srgbClr val="0070C0"/>
                            </a:solidFill>
                            <a:round/>
                            <a:headEnd/>
                            <a:tailEnd type="arrow" w="med" len="med"/>
                          </a:ln>
                        </wps:spPr>
                        <wps:bodyPr/>
                      </wps:wsp>
                      <wps:wsp>
                        <wps:cNvPr id="621" name="모서리가 둥근 직사각형 621"/>
                        <wps:cNvSpPr>
                          <a:spLocks noChangeArrowheads="1"/>
                        </wps:cNvSpPr>
                        <wps:spPr bwMode="auto">
                          <a:xfrm>
                            <a:off x="3637860" y="4786309"/>
                            <a:ext cx="2525982" cy="584345"/>
                          </a:xfrm>
                          <a:prstGeom prst="roundRect">
                            <a:avLst>
                              <a:gd name="adj" fmla="val 16667"/>
                            </a:avLst>
                          </a:prstGeom>
                          <a:solidFill>
                            <a:srgbClr val="FDF787"/>
                          </a:solidFill>
                          <a:ln w="9525" algn="ctr">
                            <a:solidFill>
                              <a:srgbClr val="FBDD89"/>
                            </a:solidFill>
                            <a:round/>
                            <a:headEnd/>
                            <a:tailEnd/>
                          </a:ln>
                        </wps:spPr>
                        <wps:txbx>
                          <w:txbxContent>
                            <w:p w14:paraId="25908634" w14:textId="77777777" w:rsidR="00BA216B" w:rsidRDefault="00BA216B" w:rsidP="00DB6E6B">
                              <w:pPr>
                                <w:pStyle w:val="af7"/>
                                <w:spacing w:before="0" w:beforeAutospacing="0" w:after="0" w:afterAutospacing="0"/>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일반적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점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축점과</w:t>
                              </w:r>
                              <w:r w:rsidRPr="00DB6E6B">
                                <w:rPr>
                                  <w:rFonts w:ascii="Arial" w:eastAsia="가는각진제목체" w:cstheme="minorBidi" w:hint="eastAsia"/>
                                  <w:b/>
                                  <w:bCs/>
                                  <w:color w:val="000000" w:themeColor="text1"/>
                                  <w:kern w:val="24"/>
                                  <w:sz w:val="20"/>
                                </w:rPr>
                                <w:t xml:space="preserve"> </w:t>
                              </w:r>
                            </w:p>
                            <w:p w14:paraId="347939EE" w14:textId="77777777" w:rsidR="00BA216B" w:rsidRPr="00DB6E6B" w:rsidRDefault="00BA216B" w:rsidP="00DB6E6B">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중심점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추가하여</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변형시킨</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입니다</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22" name="모서리가 둥근 직사각형 622"/>
                        <wps:cNvSpPr>
                          <a:spLocks noChangeArrowheads="1"/>
                        </wps:cNvSpPr>
                        <wps:spPr bwMode="auto">
                          <a:xfrm>
                            <a:off x="3637743" y="5601557"/>
                            <a:ext cx="2119595" cy="584345"/>
                          </a:xfrm>
                          <a:prstGeom prst="roundRect">
                            <a:avLst>
                              <a:gd name="adj" fmla="val 16667"/>
                            </a:avLst>
                          </a:prstGeom>
                          <a:solidFill>
                            <a:srgbClr val="FDF787"/>
                          </a:solidFill>
                          <a:ln w="9525" algn="ctr">
                            <a:solidFill>
                              <a:srgbClr val="FBDD89"/>
                            </a:solidFill>
                            <a:round/>
                            <a:headEnd/>
                            <a:tailEnd/>
                          </a:ln>
                        </wps:spPr>
                        <wps:txbx>
                          <w:txbxContent>
                            <w:p w14:paraId="66A4A6E3" w14:textId="239BE429"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차</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다항식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적</w:t>
                              </w:r>
                              <w:r>
                                <w:rPr>
                                  <w:rFonts w:ascii="Arial" w:eastAsia="가는각진제목체" w:cstheme="minorBidi" w:hint="eastAsia"/>
                                  <w:b/>
                                  <w:bCs/>
                                  <w:color w:val="000000" w:themeColor="text1"/>
                                  <w:kern w:val="24"/>
                                  <w:sz w:val="20"/>
                                </w:rPr>
                                <w:t>용</w:t>
                              </w:r>
                              <w:r w:rsidRPr="00DB6E6B">
                                <w:rPr>
                                  <w:rFonts w:ascii="Arial" w:eastAsia="가는각진제목체" w:cstheme="minorBidi" w:hint="eastAsia"/>
                                  <w:b/>
                                  <w:bCs/>
                                  <w:color w:val="000000" w:themeColor="text1"/>
                                  <w:kern w:val="24"/>
                                  <w:sz w:val="20"/>
                                </w:rPr>
                                <w:t>하기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적당한</w:t>
                              </w:r>
                            </w:p>
                            <w:p w14:paraId="55A33E23"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3</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실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표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생성합니다</w:t>
                              </w:r>
                              <w:r w:rsidRPr="00DB6E6B">
                                <w:rPr>
                                  <w:rFonts w:ascii="Arial" w:eastAsia="가는각진제목체" w:hAnsi="Arial" w:cstheme="minorBidi"/>
                                  <w:b/>
                                  <w:bCs/>
                                  <w:color w:val="000000" w:themeColor="text1"/>
                                  <w:kern w:val="24"/>
                                  <w:sz w:val="20"/>
                                </w:rPr>
                                <w:t>.</w:t>
                              </w:r>
                            </w:p>
                          </w:txbxContent>
                        </wps:txbx>
                        <wps:bodyPr wrap="none" lIns="36000" tIns="36000" rIns="36000" bIns="36000" anchor="ctr"/>
                      </wps:wsp>
                      <wps:wsp>
                        <wps:cNvPr id="623" name="꺾인 연결선 623"/>
                        <wps:cNvCnPr>
                          <a:cxnSpLocks noChangeShapeType="1"/>
                          <a:stCxn id="617" idx="0"/>
                          <a:endCxn id="621" idx="1"/>
                        </wps:cNvCnPr>
                        <wps:spPr bwMode="auto">
                          <a:xfrm flipV="1">
                            <a:off x="3513330" y="5078482"/>
                            <a:ext cx="125112" cy="756"/>
                          </a:xfrm>
                          <a:prstGeom prst="bentConnector3">
                            <a:avLst>
                              <a:gd name="adj1" fmla="val 50000"/>
                            </a:avLst>
                          </a:prstGeom>
                          <a:noFill/>
                          <a:ln w="9525" algn="ctr">
                            <a:solidFill>
                              <a:srgbClr val="0070C0"/>
                            </a:solidFill>
                            <a:round/>
                            <a:headEnd/>
                            <a:tailEnd type="arrow" w="med" len="med"/>
                          </a:ln>
                        </wps:spPr>
                        <wps:bodyPr/>
                      </wps:wsp>
                      <wps:wsp>
                        <wps:cNvPr id="624" name="꺾인 연결선 624"/>
                        <wps:cNvCnPr>
                          <a:cxnSpLocks noChangeShapeType="1"/>
                          <a:stCxn id="618" idx="0"/>
                          <a:endCxn id="622" idx="1"/>
                        </wps:cNvCnPr>
                        <wps:spPr bwMode="auto">
                          <a:xfrm>
                            <a:off x="3427962" y="5893756"/>
                            <a:ext cx="210367" cy="219"/>
                          </a:xfrm>
                          <a:prstGeom prst="bentConnector3">
                            <a:avLst>
                              <a:gd name="adj1" fmla="val 50000"/>
                            </a:avLst>
                          </a:prstGeom>
                          <a:noFill/>
                          <a:ln w="9525" algn="ctr">
                            <a:solidFill>
                              <a:srgbClr val="0070C0"/>
                            </a:solidFill>
                            <a:round/>
                            <a:headEnd/>
                            <a:tailEnd type="arrow" w="med" len="med"/>
                          </a:ln>
                        </wps:spPr>
                        <wps:bodyPr/>
                      </wps:wsp>
                    </wpg:wgp>
                  </a:graphicData>
                </a:graphic>
              </wp:inline>
            </w:drawing>
          </mc:Choice>
          <mc:Fallback>
            <w:pict>
              <v:group w14:anchorId="36143AA3" id="그룹 42" o:spid="_x0000_s1167" style="width:437.85pt;height:110.2pt;mso-position-horizontal-relative:char;mso-position-vertical-relative:line" coordorigin="6032,47863" coordsize="55605,1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">
                <v:shape id="육각형 616" o:spid="_x0000_s1168" type="#_x0000_t9" style="position:absolute;left:6032;top:48445;width:7048;height:129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" fillcolor="#fda987" strokecolor="#fbdd89">
                  <v:stroke joinstyle="round"/>
                  <v:textbox inset="9pt,7.2pt,,7.2pt">
                    <w:txbxContent>
                      <w:p w14:paraId="66C02367"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DB6E6B">
                          <w:rPr>
                            <w:rFonts w:ascii="Arial" w:eastAsia="가는각진제목체" w:cstheme="minorBidi" w:hint="eastAsia"/>
                            <w:b/>
                            <w:bCs/>
                            <w:color w:val="5B9BD5" w:themeColor="accent1"/>
                            <w:kern w:val="24"/>
                            <w:sz w:val="20"/>
                          </w:rPr>
                          <w:t>반응</w:t>
                        </w:r>
                      </w:p>
                      <w:p w14:paraId="60616BCE" w14:textId="1471A47E"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DB6E6B">
                          <w:rPr>
                            <w:rFonts w:ascii="Arial" w:eastAsia="가는각진제목체" w:cstheme="minorBidi" w:hint="eastAsia"/>
                            <w:b/>
                            <w:bCs/>
                            <w:color w:val="5B9BD5" w:themeColor="accent1"/>
                            <w:kern w:val="24"/>
                            <w:sz w:val="20"/>
                          </w:rPr>
                          <w:t>표면</w:t>
                        </w:r>
                      </w:p>
                      <w:p w14:paraId="3B214C6F" w14:textId="30E871C5"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설계</w:t>
                        </w:r>
                      </w:p>
                    </w:txbxContent>
                  </v:textbox>
                </v:shape>
                <v:shape id="육각형 617" o:spid="_x0000_s1169" type="#_x0000_t9" style="position:absolute;left:20696;top:47932;width:13726;height:59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" adj="2331" fillcolor="#fbdd89" strokecolor="#ffc000">
                  <v:stroke joinstyle="round"/>
                  <v:textbox inset="9pt,7.2pt,,7.2pt">
                    <w:txbxContent>
                      <w:p w14:paraId="0B945362" w14:textId="7B17FDFF"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중심</w:t>
                        </w:r>
                        <w:r w:rsidRPr="00DB6E6B">
                          <w:rPr>
                            <w:rFonts w:ascii="Arial" w:eastAsia="가는각진제목체" w:cstheme="minorBidi" w:hint="eastAsia"/>
                            <w:b/>
                            <w:bCs/>
                            <w:color w:val="5B9BD5" w:themeColor="accent1"/>
                            <w:kern w:val="24"/>
                            <w:sz w:val="20"/>
                          </w:rPr>
                          <w:t xml:space="preserve"> </w:t>
                        </w:r>
                        <w:r w:rsidRPr="00DB6E6B">
                          <w:rPr>
                            <w:rFonts w:ascii="Arial" w:eastAsia="가는각진제목체" w:cstheme="minorBidi" w:hint="eastAsia"/>
                            <w:b/>
                            <w:bCs/>
                            <w:color w:val="5B9BD5" w:themeColor="accent1"/>
                            <w:kern w:val="24"/>
                            <w:sz w:val="20"/>
                          </w:rPr>
                          <w:t>합성설계</w:t>
                        </w:r>
                      </w:p>
                    </w:txbxContent>
                  </v:textbox>
                </v:shape>
                <v:shape id="육각형 618" o:spid="_x0000_s1170" type="#_x0000_t9" style="position:absolute;left:20710;top:56084;width:13569;height:57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" adj="2271" fillcolor="#fbdd89" strokecolor="#ffc000">
                  <v:stroke joinstyle="round"/>
                  <v:textbox inset="9pt,7.2pt,,7.2pt">
                    <w:txbxContent>
                      <w:p w14:paraId="08B646DB"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5B9BD5" w:themeColor="accent1"/>
                            <w:kern w:val="24"/>
                            <w:sz w:val="20"/>
                          </w:rPr>
                          <w:t>Box-Behnken</w:t>
                        </w:r>
                      </w:p>
                      <w:p w14:paraId="53C9076A"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cstheme="minorBidi" w:hint="eastAsia"/>
                            <w:b/>
                            <w:bCs/>
                            <w:color w:val="5B9BD5" w:themeColor="accent1"/>
                            <w:kern w:val="24"/>
                            <w:sz w:val="20"/>
                          </w:rPr>
                          <w:t>설계</w:t>
                        </w:r>
                      </w:p>
                    </w:txbxContent>
                  </v:textbox>
                </v:shape>
                <v:shape id="꺾인 연결선 619" o:spid="_x0000_s1171" type="#_x0000_t34" style="position:absolute;left:13080;top:50895;width:7617;height:402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" strokecolor="#0070c0">
                  <v:stroke endarrow="open" joinstyle="round"/>
                </v:shape>
                <v:shape id="꺾인 연결선 620" o:spid="_x0000_s1172" type="#_x0000_t34" style="position:absolute;left:13080;top:54923;width:7630;height:401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" strokecolor="#0070c0">
                  <v:stroke endarrow="open" joinstyle="round"/>
                </v:shape>
                <v:roundrect id="모서리가 둥근 직사각형 621" o:spid="_x0000_s1173" style="position:absolute;left:36378;top:47863;width:25260;height:5843;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" fillcolor="#fdf787" strokecolor="#fbdd89">
                  <v:textbox inset="1mm,1mm,1mm,1mm">
                    <w:txbxContent>
                      <w:p w14:paraId="25908634" w14:textId="77777777" w:rsidR="00BA216B" w:rsidRDefault="00BA216B" w:rsidP="00DB6E6B">
                        <w:pPr>
                          <w:pStyle w:val="af7"/>
                          <w:spacing w:before="0" w:beforeAutospacing="0" w:after="0" w:afterAutospacing="0"/>
                          <w:textAlignment w:val="baseline"/>
                          <w:rPr>
                            <w:rFonts w:ascii="Arial" w:eastAsia="가는각진제목체" w:cstheme="minorBidi"/>
                            <w:b/>
                            <w:bCs/>
                            <w:color w:val="000000" w:themeColor="text1"/>
                            <w:kern w:val="24"/>
                            <w:sz w:val="20"/>
                          </w:rPr>
                        </w:pPr>
                        <w:r w:rsidRPr="00DB6E6B">
                          <w:rPr>
                            <w:rFonts w:ascii="Arial" w:eastAsia="가는각진제목체" w:cstheme="minorBidi" w:hint="eastAsia"/>
                            <w:b/>
                            <w:bCs/>
                            <w:color w:val="000000" w:themeColor="text1"/>
                            <w:kern w:val="24"/>
                            <w:sz w:val="20"/>
                          </w:rPr>
                          <w:t>일반적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요인</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점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축점과</w:t>
                        </w:r>
                        <w:r w:rsidRPr="00DB6E6B">
                          <w:rPr>
                            <w:rFonts w:ascii="Arial" w:eastAsia="가는각진제목체" w:cstheme="minorBidi" w:hint="eastAsia"/>
                            <w:b/>
                            <w:bCs/>
                            <w:color w:val="000000" w:themeColor="text1"/>
                            <w:kern w:val="24"/>
                            <w:sz w:val="20"/>
                          </w:rPr>
                          <w:t xml:space="preserve"> </w:t>
                        </w:r>
                      </w:p>
                      <w:p w14:paraId="347939EE" w14:textId="77777777" w:rsidR="00BA216B" w:rsidRPr="00DB6E6B" w:rsidRDefault="00BA216B" w:rsidP="00DB6E6B">
                        <w:pPr>
                          <w:pStyle w:val="af7"/>
                          <w:spacing w:before="0" w:beforeAutospacing="0" w:after="0" w:afterAutospacing="0"/>
                          <w:textAlignment w:val="baseline"/>
                          <w:rPr>
                            <w:sz w:val="20"/>
                          </w:rPr>
                        </w:pPr>
                        <w:r w:rsidRPr="00DB6E6B">
                          <w:rPr>
                            <w:rFonts w:ascii="Arial" w:eastAsia="가는각진제목체" w:cstheme="minorBidi" w:hint="eastAsia"/>
                            <w:b/>
                            <w:bCs/>
                            <w:color w:val="000000" w:themeColor="text1"/>
                            <w:kern w:val="24"/>
                            <w:sz w:val="20"/>
                          </w:rPr>
                          <w:t>중심점을</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추가하여</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변형시킨</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입니다</w:t>
                        </w:r>
                        <w:r w:rsidRPr="00DB6E6B">
                          <w:rPr>
                            <w:rFonts w:ascii="Arial" w:eastAsia="가는각진제목체" w:hAnsi="Arial" w:cstheme="minorBidi"/>
                            <w:b/>
                            <w:bCs/>
                            <w:color w:val="000000" w:themeColor="text1"/>
                            <w:kern w:val="24"/>
                            <w:sz w:val="20"/>
                          </w:rPr>
                          <w:t>.</w:t>
                        </w:r>
                      </w:p>
                    </w:txbxContent>
                  </v:textbox>
                </v:roundrect>
                <v:roundrect id="모서리가 둥근 직사각형 622" o:spid="_x0000_s1174" style="position:absolute;left:36377;top:56015;width:21196;height:584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" fillcolor="#fdf787" strokecolor="#fbdd89">
                  <v:textbox inset="1mm,1mm,1mm,1mm">
                    <w:txbxContent>
                      <w:p w14:paraId="66A4A6E3" w14:textId="239BE429"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DB6E6B">
                          <w:rPr>
                            <w:rFonts w:ascii="Arial" w:eastAsia="가는각진제목체" w:hAnsi="Arial" w:cstheme="minorBidi"/>
                            <w:b/>
                            <w:bCs/>
                            <w:color w:val="000000" w:themeColor="text1"/>
                            <w:kern w:val="24"/>
                            <w:sz w:val="20"/>
                          </w:rPr>
                          <w:t>2</w:t>
                        </w:r>
                        <w:r w:rsidRPr="00DB6E6B">
                          <w:rPr>
                            <w:rFonts w:ascii="Arial" w:eastAsia="가는각진제목체" w:cstheme="minorBidi" w:hint="eastAsia"/>
                            <w:b/>
                            <w:bCs/>
                            <w:color w:val="000000" w:themeColor="text1"/>
                            <w:kern w:val="24"/>
                            <w:sz w:val="20"/>
                          </w:rPr>
                          <w:t>차</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다항식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적</w:t>
                        </w:r>
                        <w:r>
                          <w:rPr>
                            <w:rFonts w:ascii="Arial" w:eastAsia="가는각진제목체" w:cstheme="minorBidi" w:hint="eastAsia"/>
                            <w:b/>
                            <w:bCs/>
                            <w:color w:val="000000" w:themeColor="text1"/>
                            <w:kern w:val="24"/>
                            <w:sz w:val="20"/>
                          </w:rPr>
                          <w:t>용</w:t>
                        </w:r>
                        <w:r w:rsidRPr="00DB6E6B">
                          <w:rPr>
                            <w:rFonts w:ascii="Arial" w:eastAsia="가는각진제목체" w:cstheme="minorBidi" w:hint="eastAsia"/>
                            <w:b/>
                            <w:bCs/>
                            <w:color w:val="000000" w:themeColor="text1"/>
                            <w:kern w:val="24"/>
                            <w:sz w:val="20"/>
                          </w:rPr>
                          <w:t>하기에</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적당한</w:t>
                        </w:r>
                      </w:p>
                      <w:p w14:paraId="55A33E23" w14:textId="77777777" w:rsidR="00BA216B" w:rsidRPr="00DB6E6B" w:rsidRDefault="00BA216B" w:rsidP="00F02561">
                        <w:pPr>
                          <w:pStyle w:val="af7"/>
                          <w:spacing w:before="0" w:beforeAutospacing="0" w:after="0" w:afterAutospacing="0"/>
                          <w:jc w:val="center"/>
                          <w:textAlignment w:val="baseline"/>
                          <w:rPr>
                            <w:sz w:val="20"/>
                          </w:rPr>
                        </w:pPr>
                        <w:r w:rsidRPr="00DB6E6B">
                          <w:rPr>
                            <w:rFonts w:ascii="Arial" w:eastAsia="가는각진제목체" w:hAnsi="Arial" w:cstheme="minorBidi"/>
                            <w:b/>
                            <w:bCs/>
                            <w:color w:val="000000" w:themeColor="text1"/>
                            <w:kern w:val="24"/>
                            <w:sz w:val="20"/>
                          </w:rPr>
                          <w:t>3</w:t>
                        </w:r>
                        <w:r w:rsidRPr="00DB6E6B">
                          <w:rPr>
                            <w:rFonts w:ascii="Arial" w:eastAsia="가는각진제목체" w:cstheme="minorBidi" w:hint="eastAsia"/>
                            <w:b/>
                            <w:bCs/>
                            <w:color w:val="000000" w:themeColor="text1"/>
                            <w:kern w:val="24"/>
                            <w:sz w:val="20"/>
                          </w:rPr>
                          <w:t>수준</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실험</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설계표를</w:t>
                        </w:r>
                        <w:r w:rsidRPr="00DB6E6B">
                          <w:rPr>
                            <w:rFonts w:ascii="Arial" w:eastAsia="가는각진제목체" w:cstheme="minorBidi" w:hint="eastAsia"/>
                            <w:b/>
                            <w:bCs/>
                            <w:color w:val="000000" w:themeColor="text1"/>
                            <w:kern w:val="24"/>
                            <w:sz w:val="20"/>
                          </w:rPr>
                          <w:t xml:space="preserve"> </w:t>
                        </w:r>
                        <w:r w:rsidRPr="00DB6E6B">
                          <w:rPr>
                            <w:rFonts w:ascii="Arial" w:eastAsia="가는각진제목체" w:cstheme="minorBidi" w:hint="eastAsia"/>
                            <w:b/>
                            <w:bCs/>
                            <w:color w:val="000000" w:themeColor="text1"/>
                            <w:kern w:val="24"/>
                            <w:sz w:val="20"/>
                          </w:rPr>
                          <w:t>생성합니다</w:t>
                        </w:r>
                        <w:r w:rsidRPr="00DB6E6B">
                          <w:rPr>
                            <w:rFonts w:ascii="Arial" w:eastAsia="가는각진제목체" w:hAnsi="Arial" w:cstheme="minorBidi"/>
                            <w:b/>
                            <w:bCs/>
                            <w:color w:val="000000" w:themeColor="text1"/>
                            <w:kern w:val="24"/>
                            <w:sz w:val="20"/>
                          </w:rPr>
                          <w:t>.</w:t>
                        </w:r>
                      </w:p>
                    </w:txbxContent>
                  </v:textbox>
                </v:roundrect>
                <v:shape id="꺾인 연결선 623" o:spid="_x0000_s1175" type="#_x0000_t34" style="position:absolute;left:35133;top:50784;width:1251;height: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" strokecolor="#0070c0">
                  <v:stroke endarrow="open" joinstyle="round"/>
                </v:shape>
                <v:shape id="꺾인 연결선 624" o:spid="_x0000_s1176" type="#_x0000_t34" style="position:absolute;left:34279;top:58937;width:2104;height: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" strokecolor="#0070c0">
                  <v:stroke endarrow="open" joinstyle="round"/>
                </v:shape>
                <w10:anchorlock/>
              </v:group>
            </w:pict>
          </mc:Fallback>
        </mc:AlternateContent>
      </w:r>
    </w:p>
    <w:p w14:paraId="3AA0DA07" w14:textId="77777777" w:rsidR="00F02561" w:rsidRPr="00D4048A" w:rsidRDefault="00F02561" w:rsidP="00F02561">
      <w:pPr>
        <w:rPr>
          <w:rFonts w:ascii="CMU Concrete" w:hAnsi="CMU Concrete"/>
        </w:rPr>
      </w:pPr>
    </w:p>
    <w:p w14:paraId="6D4D077F" w14:textId="21577024" w:rsidR="00F02561" w:rsidRPr="00E54714" w:rsidRDefault="00F02561" w:rsidP="00401892">
      <w:pPr>
        <w:numPr>
          <w:ilvl w:val="0"/>
          <w:numId w:val="65"/>
        </w:numPr>
        <w:ind w:left="284"/>
        <w:rPr>
          <w:rFonts w:ascii="CMU Concrete" w:hAnsi="CMU Concrete"/>
          <w:b/>
        </w:rPr>
      </w:pPr>
      <w:r w:rsidRPr="00D4048A">
        <w:rPr>
          <w:rFonts w:ascii="CMU Concrete" w:hAnsi="CMU Concrete"/>
          <w:b/>
        </w:rPr>
        <w:t>혼합물</w:t>
      </w:r>
      <w:r w:rsidRPr="00D4048A">
        <w:rPr>
          <w:rFonts w:ascii="CMU Concrete" w:hAnsi="CMU Concrete"/>
          <w:b/>
        </w:rPr>
        <w:t xml:space="preserve"> </w:t>
      </w:r>
      <w:r w:rsidRPr="00D4048A">
        <w:rPr>
          <w:rFonts w:ascii="CMU Concrete" w:hAnsi="CMU Concrete"/>
          <w:b/>
        </w:rPr>
        <w:t>설계</w:t>
      </w:r>
    </w:p>
    <w:p w14:paraId="3F258BD9" w14:textId="77777777" w:rsidR="00F02561" w:rsidRPr="00D4048A" w:rsidRDefault="00F02561" w:rsidP="00AE3A66">
      <w:pPr>
        <w:pStyle w:val="af"/>
      </w:pPr>
      <w:r>
        <w:rPr>
          <w:noProof/>
        </w:rPr>
        <mc:AlternateContent>
          <mc:Choice Requires="wpg">
            <w:drawing>
              <wp:inline distT="0" distB="0" distL="0" distR="0" wp14:anchorId="271A0AD3" wp14:editId="19CACB6F">
                <wp:extent cx="5507854" cy="2719708"/>
                <wp:effectExtent l="0" t="0" r="17145" b="23495"/>
                <wp:docPr id="625" name="그룹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07854" cy="2719708"/>
                          <a:chOff x="603250" y="785813"/>
                          <a:chExt cx="9161820" cy="2719708"/>
                        </a:xfrm>
                      </wpg:grpSpPr>
                      <wps:wsp>
                        <wps:cNvPr id="626" name="육각형 626"/>
                        <wps:cNvSpPr>
                          <a:spLocks noChangeArrowheads="1"/>
                        </wps:cNvSpPr>
                        <wps:spPr bwMode="auto">
                          <a:xfrm>
                            <a:off x="603250" y="1768383"/>
                            <a:ext cx="1212292" cy="623191"/>
                          </a:xfrm>
                          <a:prstGeom prst="hexagon">
                            <a:avLst>
                              <a:gd name="adj" fmla="val 25000"/>
                              <a:gd name="vf" fmla="val 115470"/>
                            </a:avLst>
                          </a:prstGeom>
                          <a:solidFill>
                            <a:srgbClr val="FDA987"/>
                          </a:solidFill>
                          <a:ln w="9525" algn="ctr">
                            <a:solidFill>
                              <a:srgbClr val="FBDD89"/>
                            </a:solidFill>
                            <a:round/>
                            <a:headEnd/>
                            <a:tailEnd/>
                          </a:ln>
                        </wps:spPr>
                        <wps:txbx>
                          <w:txbxContent>
                            <w:p w14:paraId="24505E19"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2"/>
                                  <w:szCs w:val="22"/>
                                </w:rPr>
                              </w:pPr>
                              <w:r w:rsidRPr="009F2A02">
                                <w:rPr>
                                  <w:rFonts w:ascii="Arial" w:eastAsia="가는각진제목체" w:cstheme="minorBidi" w:hint="eastAsia"/>
                                  <w:b/>
                                  <w:bCs/>
                                  <w:color w:val="5B9BD5" w:themeColor="accent1"/>
                                  <w:kern w:val="24"/>
                                  <w:sz w:val="22"/>
                                  <w:szCs w:val="22"/>
                                </w:rPr>
                                <w:t>혼합물</w:t>
                              </w:r>
                              <w:r w:rsidRPr="009F2A02">
                                <w:rPr>
                                  <w:rFonts w:ascii="Arial" w:eastAsia="가는각진제목체" w:cstheme="minorBidi" w:hint="eastAsia"/>
                                  <w:b/>
                                  <w:bCs/>
                                  <w:color w:val="5B9BD5" w:themeColor="accent1"/>
                                  <w:kern w:val="24"/>
                                  <w:sz w:val="22"/>
                                  <w:szCs w:val="22"/>
                                </w:rPr>
                                <w:t xml:space="preserve"> </w:t>
                              </w:r>
                            </w:p>
                            <w:p w14:paraId="3A369975" w14:textId="77777777" w:rsidR="00BA216B" w:rsidRPr="009F2A02" w:rsidRDefault="00BA216B" w:rsidP="00F02561">
                              <w:pPr>
                                <w:pStyle w:val="af7"/>
                                <w:spacing w:before="0" w:beforeAutospacing="0" w:after="0" w:afterAutospacing="0"/>
                                <w:jc w:val="center"/>
                                <w:textAlignment w:val="baseline"/>
                                <w:rPr>
                                  <w:sz w:val="22"/>
                                  <w:szCs w:val="22"/>
                                </w:rPr>
                              </w:pPr>
                              <w:r w:rsidRPr="009F2A02">
                                <w:rPr>
                                  <w:rFonts w:ascii="Arial" w:eastAsia="가는각진제목체" w:cstheme="minorBidi" w:hint="eastAsia"/>
                                  <w:b/>
                                  <w:bCs/>
                                  <w:color w:val="5B9BD5" w:themeColor="accent1"/>
                                  <w:kern w:val="24"/>
                                  <w:sz w:val="22"/>
                                  <w:szCs w:val="22"/>
                                </w:rPr>
                                <w:t>설계</w:t>
                              </w:r>
                            </w:p>
                          </w:txbxContent>
                        </wps:txbx>
                        <wps:bodyPr wrap="none" lIns="36000" tIns="0" rIns="36000" bIns="0" anchor="ctr"/>
                      </wps:wsp>
                      <wps:wsp>
                        <wps:cNvPr id="627" name="육각형 627"/>
                        <wps:cNvSpPr>
                          <a:spLocks noChangeArrowheads="1"/>
                        </wps:cNvSpPr>
                        <wps:spPr bwMode="auto">
                          <a:xfrm>
                            <a:off x="2807749" y="785813"/>
                            <a:ext cx="1542577" cy="701236"/>
                          </a:xfrm>
                          <a:prstGeom prst="hexagon">
                            <a:avLst>
                              <a:gd name="adj" fmla="val 25000"/>
                              <a:gd name="vf" fmla="val 115470"/>
                            </a:avLst>
                          </a:prstGeom>
                          <a:solidFill>
                            <a:srgbClr val="FBDD89"/>
                          </a:solidFill>
                          <a:ln w="9525" algn="ctr">
                            <a:solidFill>
                              <a:srgbClr val="FFC000"/>
                            </a:solidFill>
                            <a:round/>
                            <a:headEnd/>
                            <a:tailEnd/>
                          </a:ln>
                        </wps:spPr>
                        <wps:txbx>
                          <w:txbxContent>
                            <w:p w14:paraId="2251DED7"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심플렉스</w:t>
                              </w:r>
                              <w:r w:rsidRPr="009F2A02">
                                <w:rPr>
                                  <w:rFonts w:ascii="Arial" w:eastAsia="가는각진제목체" w:cstheme="minorBidi" w:hint="eastAsia"/>
                                  <w:b/>
                                  <w:bCs/>
                                  <w:color w:val="5B9BD5" w:themeColor="accent1"/>
                                  <w:kern w:val="24"/>
                                  <w:sz w:val="20"/>
                                </w:rPr>
                                <w:t xml:space="preserve"> </w:t>
                              </w:r>
                            </w:p>
                            <w:p w14:paraId="39DEB0D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중심</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36000" tIns="36000" rIns="36000" bIns="36000" anchor="ctr"/>
                      </wps:wsp>
                      <wps:wsp>
                        <wps:cNvPr id="628" name="육각형 628"/>
                        <wps:cNvSpPr>
                          <a:spLocks noChangeArrowheads="1"/>
                        </wps:cNvSpPr>
                        <wps:spPr bwMode="auto">
                          <a:xfrm>
                            <a:off x="2807749" y="1733830"/>
                            <a:ext cx="1539699" cy="692734"/>
                          </a:xfrm>
                          <a:prstGeom prst="hexagon">
                            <a:avLst>
                              <a:gd name="adj" fmla="val 25000"/>
                              <a:gd name="vf" fmla="val 115470"/>
                            </a:avLst>
                          </a:prstGeom>
                          <a:solidFill>
                            <a:srgbClr val="FBDD89"/>
                          </a:solidFill>
                          <a:ln w="9525" algn="ctr">
                            <a:solidFill>
                              <a:srgbClr val="FFC000"/>
                            </a:solidFill>
                            <a:round/>
                            <a:headEnd/>
                            <a:tailEnd/>
                          </a:ln>
                        </wps:spPr>
                        <wps:txbx>
                          <w:txbxContent>
                            <w:p w14:paraId="3EED584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심플렉스</w:t>
                              </w:r>
                            </w:p>
                            <w:p w14:paraId="32602011"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격자</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36000" tIns="36000" rIns="36000" bIns="36000" anchor="ctr"/>
                      </wps:wsp>
                      <wps:wsp>
                        <wps:cNvPr id="629" name="육각형 629"/>
                        <wps:cNvSpPr>
                          <a:spLocks noChangeArrowheads="1"/>
                        </wps:cNvSpPr>
                        <wps:spPr bwMode="auto">
                          <a:xfrm>
                            <a:off x="2935552" y="2634256"/>
                            <a:ext cx="1155637" cy="771891"/>
                          </a:xfrm>
                          <a:prstGeom prst="hexagon">
                            <a:avLst>
                              <a:gd name="adj" fmla="val 25000"/>
                              <a:gd name="vf" fmla="val 115470"/>
                            </a:avLst>
                          </a:prstGeom>
                          <a:solidFill>
                            <a:srgbClr val="FBDD89"/>
                          </a:solidFill>
                          <a:ln w="9525" algn="ctr">
                            <a:solidFill>
                              <a:srgbClr val="FFC000"/>
                            </a:solidFill>
                            <a:round/>
                            <a:headEnd/>
                            <a:tailEnd/>
                          </a:ln>
                        </wps:spPr>
                        <wps:txbx>
                          <w:txbxContent>
                            <w:p w14:paraId="1A2B23EF"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9F2A02">
                                <w:rPr>
                                  <w:rFonts w:ascii="Arial" w:eastAsia="가는각진제목체" w:cstheme="minorBidi" w:hint="eastAsia"/>
                                  <w:b/>
                                  <w:bCs/>
                                  <w:color w:val="5B9BD5" w:themeColor="accent1"/>
                                  <w:kern w:val="24"/>
                                  <w:sz w:val="20"/>
                                </w:rPr>
                                <w:t>꼭지점</w:t>
                              </w:r>
                              <w:r w:rsidRPr="009F2A02">
                                <w:rPr>
                                  <w:rFonts w:ascii="Arial" w:eastAsia="가는각진제목체" w:cstheme="minorBidi" w:hint="eastAsia"/>
                                  <w:b/>
                                  <w:bCs/>
                                  <w:color w:val="5B9BD5" w:themeColor="accent1"/>
                                  <w:kern w:val="24"/>
                                  <w:sz w:val="20"/>
                                </w:rPr>
                                <w:t xml:space="preserve"> </w:t>
                              </w:r>
                            </w:p>
                            <w:p w14:paraId="040E503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설계</w:t>
                              </w:r>
                            </w:p>
                          </w:txbxContent>
                        </wps:txbx>
                        <wps:bodyPr wrap="none" lIns="36000" tIns="36000" rIns="36000" bIns="36000" anchor="ctr"/>
                      </wps:wsp>
                      <wps:wsp>
                        <wps:cNvPr id="630" name="꺾인 연결선 630"/>
                        <wps:cNvCnPr>
                          <a:cxnSpLocks noChangeShapeType="1"/>
                          <a:stCxn id="626" idx="0"/>
                          <a:endCxn id="627" idx="3"/>
                        </wps:cNvCnPr>
                        <wps:spPr bwMode="auto">
                          <a:xfrm flipV="1">
                            <a:off x="1815542" y="1136431"/>
                            <a:ext cx="992207" cy="943548"/>
                          </a:xfrm>
                          <a:prstGeom prst="bentConnector3">
                            <a:avLst>
                              <a:gd name="adj1" fmla="val 50000"/>
                            </a:avLst>
                          </a:prstGeom>
                          <a:noFill/>
                          <a:ln w="9525" algn="ctr">
                            <a:solidFill>
                              <a:srgbClr val="0070C0"/>
                            </a:solidFill>
                            <a:round/>
                            <a:headEnd/>
                            <a:tailEnd type="arrow" w="med" len="med"/>
                          </a:ln>
                        </wps:spPr>
                        <wps:bodyPr/>
                      </wps:wsp>
                      <wps:wsp>
                        <wps:cNvPr id="631" name="꺾인 연결선 631"/>
                        <wps:cNvCnPr>
                          <a:cxnSpLocks noChangeShapeType="1"/>
                          <a:stCxn id="626" idx="0"/>
                          <a:endCxn id="629" idx="3"/>
                        </wps:cNvCnPr>
                        <wps:spPr bwMode="auto">
                          <a:xfrm>
                            <a:off x="1815542" y="2079979"/>
                            <a:ext cx="1120011" cy="940223"/>
                          </a:xfrm>
                          <a:prstGeom prst="bentConnector3">
                            <a:avLst>
                              <a:gd name="adj1" fmla="val 50000"/>
                            </a:avLst>
                          </a:prstGeom>
                          <a:noFill/>
                          <a:ln w="9525" algn="ctr">
                            <a:solidFill>
                              <a:srgbClr val="0070C0"/>
                            </a:solidFill>
                            <a:round/>
                            <a:headEnd/>
                            <a:tailEnd type="arrow" w="med" len="med"/>
                          </a:ln>
                        </wps:spPr>
                        <wps:bodyPr/>
                      </wps:wsp>
                      <wps:wsp>
                        <wps:cNvPr id="632" name="꺾인 연결선 632"/>
                        <wps:cNvCnPr>
                          <a:cxnSpLocks noChangeShapeType="1"/>
                          <a:stCxn id="626" idx="0"/>
                          <a:endCxn id="628" idx="3"/>
                        </wps:cNvCnPr>
                        <wps:spPr bwMode="auto">
                          <a:xfrm>
                            <a:off x="1815542" y="2079979"/>
                            <a:ext cx="992207" cy="218"/>
                          </a:xfrm>
                          <a:prstGeom prst="bentConnector3">
                            <a:avLst>
                              <a:gd name="adj1" fmla="val 50000"/>
                            </a:avLst>
                          </a:prstGeom>
                          <a:noFill/>
                          <a:ln w="9525" algn="ctr">
                            <a:solidFill>
                              <a:srgbClr val="0070C0"/>
                            </a:solidFill>
                            <a:round/>
                            <a:headEnd/>
                            <a:tailEnd type="arrow" w="med" len="med"/>
                          </a:ln>
                        </wps:spPr>
                        <wps:bodyPr/>
                      </wps:wsp>
                      <wps:wsp>
                        <wps:cNvPr id="633" name="모서리가 둥근 직사각형 633"/>
                        <wps:cNvSpPr>
                          <a:spLocks noChangeArrowheads="1"/>
                        </wps:cNvSpPr>
                        <wps:spPr bwMode="auto">
                          <a:xfrm>
                            <a:off x="4702500" y="794068"/>
                            <a:ext cx="5062570" cy="683999"/>
                          </a:xfrm>
                          <a:prstGeom prst="roundRect">
                            <a:avLst>
                              <a:gd name="adj" fmla="val 16667"/>
                            </a:avLst>
                          </a:prstGeom>
                          <a:solidFill>
                            <a:srgbClr val="FDF787"/>
                          </a:solidFill>
                          <a:ln w="9525" algn="ctr">
                            <a:solidFill>
                              <a:srgbClr val="FDA987"/>
                            </a:solidFill>
                            <a:round/>
                            <a:headEnd/>
                            <a:tailEnd/>
                          </a:ln>
                        </wps:spPr>
                        <wps:txbx>
                          <w:txbxContent>
                            <w:p w14:paraId="74F95CD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성분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일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차</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항식에</w:t>
                              </w:r>
                              <w:r w:rsidRPr="009F2A02">
                                <w:rPr>
                                  <w:rFonts w:ascii="Arial" w:eastAsia="가는각진제목체" w:cstheme="minorBidi" w:hint="eastAsia"/>
                                  <w:b/>
                                  <w:bCs/>
                                  <w:color w:val="000000" w:themeColor="text1"/>
                                  <w:kern w:val="24"/>
                                  <w:sz w:val="20"/>
                                </w:rPr>
                                <w:t xml:space="preserve"> </w:t>
                              </w:r>
                            </w:p>
                            <w:p w14:paraId="1D6AF4A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적합하는데</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당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34" name="모서리가 둥근 직사각형 634"/>
                        <wps:cNvSpPr>
                          <a:spLocks noChangeArrowheads="1"/>
                        </wps:cNvSpPr>
                        <wps:spPr bwMode="auto">
                          <a:xfrm>
                            <a:off x="4731702" y="1737623"/>
                            <a:ext cx="4998083" cy="683999"/>
                          </a:xfrm>
                          <a:prstGeom prst="roundRect">
                            <a:avLst>
                              <a:gd name="adj" fmla="val 16667"/>
                            </a:avLst>
                          </a:prstGeom>
                          <a:solidFill>
                            <a:srgbClr val="FDF787"/>
                          </a:solidFill>
                          <a:ln w="9525" algn="ctr">
                            <a:solidFill>
                              <a:srgbClr val="FDA987"/>
                            </a:solidFill>
                            <a:round/>
                            <a:headEnd/>
                            <a:tailEnd/>
                          </a:ln>
                        </wps:spPr>
                        <wps:txbx>
                          <w:txbxContent>
                            <w:p w14:paraId="54E1320E"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성분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이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격자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m</w:t>
                              </w:r>
                              <w:r w:rsidRPr="009F2A02">
                                <w:rPr>
                                  <w:rFonts w:ascii="Arial" w:eastAsia="가는각진제목체" w:cstheme="minorBidi" w:hint="eastAsia"/>
                                  <w:b/>
                                  <w:bCs/>
                                  <w:color w:val="000000" w:themeColor="text1"/>
                                  <w:kern w:val="24"/>
                                  <w:sz w:val="20"/>
                                </w:rPr>
                                <w:t>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p>
                            <w:p w14:paraId="5E4A37B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m</w:t>
                              </w:r>
                              <w:r w:rsidRPr="009F2A02">
                                <w:rPr>
                                  <w:rFonts w:ascii="Arial" w:eastAsia="가는각진제목체" w:cstheme="minorBidi" w:hint="eastAsia"/>
                                  <w:b/>
                                  <w:bCs/>
                                  <w:color w:val="000000" w:themeColor="text1"/>
                                  <w:kern w:val="24"/>
                                  <w:sz w:val="20"/>
                                </w:rPr>
                                <w:t>차</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항식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합하는데</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당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35" name="모서리가 둥근 직사각형 635"/>
                        <wps:cNvSpPr>
                          <a:spLocks noChangeArrowheads="1"/>
                        </wps:cNvSpPr>
                        <wps:spPr bwMode="auto">
                          <a:xfrm>
                            <a:off x="4632344" y="2533707"/>
                            <a:ext cx="5132462" cy="971814"/>
                          </a:xfrm>
                          <a:prstGeom prst="roundRect">
                            <a:avLst>
                              <a:gd name="adj" fmla="val 16667"/>
                            </a:avLst>
                          </a:prstGeom>
                          <a:solidFill>
                            <a:srgbClr val="FDF787"/>
                          </a:solidFill>
                          <a:ln w="9525" algn="ctr">
                            <a:solidFill>
                              <a:srgbClr val="FDA987"/>
                            </a:solidFill>
                            <a:round/>
                            <a:headEnd/>
                            <a:tailEnd/>
                          </a:ln>
                        </wps:spPr>
                        <wps:txbx>
                          <w:txbxContent>
                            <w:p w14:paraId="01AB50D1"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성분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주어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상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하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조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및</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형</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제약</w:t>
                              </w:r>
                              <w:r w:rsidRPr="009F2A02">
                                <w:rPr>
                                  <w:rFonts w:ascii="Arial" w:eastAsia="가는각진제목체" w:cstheme="minorBidi" w:hint="eastAsia"/>
                                  <w:b/>
                                  <w:bCs/>
                                  <w:color w:val="000000" w:themeColor="text1"/>
                                  <w:kern w:val="24"/>
                                  <w:sz w:val="20"/>
                                </w:rPr>
                                <w:t xml:space="preserve"> </w:t>
                              </w:r>
                            </w:p>
                            <w:p w14:paraId="24481CD2"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조건으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인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더</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상</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 xml:space="preserve">Simplex </w:t>
                              </w:r>
                              <w:r w:rsidRPr="009F2A02">
                                <w:rPr>
                                  <w:rFonts w:ascii="Arial" w:eastAsia="가는각진제목체" w:cstheme="minorBidi" w:hint="eastAsia"/>
                                  <w:b/>
                                  <w:bCs/>
                                  <w:color w:val="000000" w:themeColor="text1"/>
                                  <w:kern w:val="24"/>
                                  <w:sz w:val="20"/>
                                </w:rPr>
                                <w:t>모양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루지</w:t>
                              </w:r>
                              <w:r w:rsidRPr="009F2A02">
                                <w:rPr>
                                  <w:rFonts w:ascii="Arial" w:eastAsia="가는각진제목체" w:cstheme="minorBidi" w:hint="eastAsia"/>
                                  <w:b/>
                                  <w:bCs/>
                                  <w:color w:val="000000" w:themeColor="text1"/>
                                  <w:kern w:val="24"/>
                                  <w:sz w:val="20"/>
                                </w:rPr>
                                <w:t xml:space="preserve"> </w:t>
                              </w:r>
                            </w:p>
                            <w:p w14:paraId="7D867549"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못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사용하는</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36" name="꺾인 연결선 636"/>
                        <wps:cNvCnPr>
                          <a:cxnSpLocks noChangeShapeType="1"/>
                          <a:stCxn id="627" idx="0"/>
                          <a:endCxn id="633" idx="1"/>
                        </wps:cNvCnPr>
                        <wps:spPr bwMode="auto">
                          <a:xfrm flipV="1">
                            <a:off x="4350326" y="1136068"/>
                            <a:ext cx="352694" cy="363"/>
                          </a:xfrm>
                          <a:prstGeom prst="bentConnector3">
                            <a:avLst>
                              <a:gd name="adj1" fmla="val 50000"/>
                            </a:avLst>
                          </a:prstGeom>
                          <a:noFill/>
                          <a:ln w="9525" algn="ctr">
                            <a:solidFill>
                              <a:srgbClr val="0070C0"/>
                            </a:solidFill>
                            <a:round/>
                            <a:headEnd/>
                            <a:tailEnd type="arrow" w="med" len="med"/>
                          </a:ln>
                        </wps:spPr>
                        <wps:bodyPr/>
                      </wps:wsp>
                      <wps:wsp>
                        <wps:cNvPr id="637" name="꺾인 연결선 637"/>
                        <wps:cNvCnPr>
                          <a:cxnSpLocks noChangeShapeType="1"/>
                          <a:stCxn id="628" idx="0"/>
                          <a:endCxn id="634" idx="1"/>
                        </wps:cNvCnPr>
                        <wps:spPr bwMode="auto">
                          <a:xfrm flipV="1">
                            <a:off x="4347448" y="2079638"/>
                            <a:ext cx="384647" cy="559"/>
                          </a:xfrm>
                          <a:prstGeom prst="bentConnector3">
                            <a:avLst>
                              <a:gd name="adj1" fmla="val 50000"/>
                            </a:avLst>
                          </a:prstGeom>
                          <a:noFill/>
                          <a:ln w="9525" algn="ctr">
                            <a:solidFill>
                              <a:srgbClr val="0070C0"/>
                            </a:solidFill>
                            <a:round/>
                            <a:headEnd/>
                            <a:tailEnd type="arrow" w="med" len="med"/>
                          </a:ln>
                        </wps:spPr>
                        <wps:bodyPr/>
                      </wps:wsp>
                      <wps:wsp>
                        <wps:cNvPr id="638" name="꺾인 연결선 638"/>
                        <wps:cNvCnPr>
                          <a:cxnSpLocks noChangeShapeType="1"/>
                          <a:stCxn id="629" idx="0"/>
                          <a:endCxn id="635" idx="1"/>
                        </wps:cNvCnPr>
                        <wps:spPr bwMode="auto">
                          <a:xfrm flipV="1">
                            <a:off x="4091190" y="3019642"/>
                            <a:ext cx="541536" cy="560"/>
                          </a:xfrm>
                          <a:prstGeom prst="bentConnector3">
                            <a:avLst>
                              <a:gd name="adj1" fmla="val 50000"/>
                            </a:avLst>
                          </a:prstGeom>
                          <a:noFill/>
                          <a:ln w="9525" algn="ctr">
                            <a:solidFill>
                              <a:srgbClr val="0070C0"/>
                            </a:solidFill>
                            <a:round/>
                            <a:headEnd/>
                            <a:tailEnd type="arrow" w="med" len="med"/>
                          </a:ln>
                        </wps:spPr>
                        <wps:bodyPr/>
                      </wps:wsp>
                    </wpg:wgp>
                  </a:graphicData>
                </a:graphic>
              </wp:inline>
            </w:drawing>
          </mc:Choice>
          <mc:Fallback>
            <w:pict>
              <v:group w14:anchorId="271A0AD3" id="_x0000_s1177" style="width:433.7pt;height:214.15pt;mso-position-horizontal-relative:char;mso-position-vertical-relative:line" coordorigin="6032,7858" coordsize="91618,27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">
                <v:shape id="육각형 626" o:spid="_x0000_s1178" type="#_x0000_t9" style="position:absolute;left:6032;top:17683;width:12123;height:62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" adj="2776" fillcolor="#fda987" strokecolor="#fbdd89">
                  <v:stroke joinstyle="round"/>
                  <v:textbox inset="1mm,0,1mm,0">
                    <w:txbxContent>
                      <w:p w14:paraId="24505E19"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2"/>
                            <w:szCs w:val="22"/>
                          </w:rPr>
                        </w:pPr>
                        <w:r w:rsidRPr="009F2A02">
                          <w:rPr>
                            <w:rFonts w:ascii="Arial" w:eastAsia="가는각진제목체" w:cstheme="minorBidi" w:hint="eastAsia"/>
                            <w:b/>
                            <w:bCs/>
                            <w:color w:val="5B9BD5" w:themeColor="accent1"/>
                            <w:kern w:val="24"/>
                            <w:sz w:val="22"/>
                            <w:szCs w:val="22"/>
                          </w:rPr>
                          <w:t>혼합물</w:t>
                        </w:r>
                        <w:r w:rsidRPr="009F2A02">
                          <w:rPr>
                            <w:rFonts w:ascii="Arial" w:eastAsia="가는각진제목체" w:cstheme="minorBidi" w:hint="eastAsia"/>
                            <w:b/>
                            <w:bCs/>
                            <w:color w:val="5B9BD5" w:themeColor="accent1"/>
                            <w:kern w:val="24"/>
                            <w:sz w:val="22"/>
                            <w:szCs w:val="22"/>
                          </w:rPr>
                          <w:t xml:space="preserve"> </w:t>
                        </w:r>
                      </w:p>
                      <w:p w14:paraId="3A369975" w14:textId="77777777" w:rsidR="00BA216B" w:rsidRPr="009F2A02" w:rsidRDefault="00BA216B" w:rsidP="00F02561">
                        <w:pPr>
                          <w:pStyle w:val="af7"/>
                          <w:spacing w:before="0" w:beforeAutospacing="0" w:after="0" w:afterAutospacing="0"/>
                          <w:jc w:val="center"/>
                          <w:textAlignment w:val="baseline"/>
                          <w:rPr>
                            <w:sz w:val="22"/>
                            <w:szCs w:val="22"/>
                          </w:rPr>
                        </w:pPr>
                        <w:r w:rsidRPr="009F2A02">
                          <w:rPr>
                            <w:rFonts w:ascii="Arial" w:eastAsia="가는각진제목체" w:cstheme="minorBidi" w:hint="eastAsia"/>
                            <w:b/>
                            <w:bCs/>
                            <w:color w:val="5B9BD5" w:themeColor="accent1"/>
                            <w:kern w:val="24"/>
                            <w:sz w:val="22"/>
                            <w:szCs w:val="22"/>
                          </w:rPr>
                          <w:t>설계</w:t>
                        </w:r>
                      </w:p>
                    </w:txbxContent>
                  </v:textbox>
                </v:shape>
                <v:shape id="육각형 627" o:spid="_x0000_s1179" type="#_x0000_t9" style="position:absolute;left:28077;top:7858;width:15426;height:70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" adj="2455" fillcolor="#fbdd89" strokecolor="#ffc000">
                  <v:stroke joinstyle="round"/>
                  <v:textbox inset="1mm,1mm,1mm,1mm">
                    <w:txbxContent>
                      <w:p w14:paraId="2251DED7"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심플렉스</w:t>
                        </w:r>
                        <w:r w:rsidRPr="009F2A02">
                          <w:rPr>
                            <w:rFonts w:ascii="Arial" w:eastAsia="가는각진제목체" w:cstheme="minorBidi" w:hint="eastAsia"/>
                            <w:b/>
                            <w:bCs/>
                            <w:color w:val="5B9BD5" w:themeColor="accent1"/>
                            <w:kern w:val="24"/>
                            <w:sz w:val="20"/>
                          </w:rPr>
                          <w:t xml:space="preserve"> </w:t>
                        </w:r>
                      </w:p>
                      <w:p w14:paraId="39DEB0D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중심</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육각형 628" o:spid="_x0000_s1180" type="#_x0000_t9" style="position:absolute;left:28077;top:17338;width:15397;height:69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" adj="2430" fillcolor="#fbdd89" strokecolor="#ffc000">
                  <v:stroke joinstyle="round"/>
                  <v:textbox inset="1mm,1mm,1mm,1mm">
                    <w:txbxContent>
                      <w:p w14:paraId="3EED584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심플렉스</w:t>
                        </w:r>
                      </w:p>
                      <w:p w14:paraId="32602011"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격자</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육각형 629" o:spid="_x0000_s1181" type="#_x0000_t9" style="position:absolute;left:29355;top:26342;width:11556;height:77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" adj="3607" fillcolor="#fbdd89" strokecolor="#ffc000">
                  <v:stroke joinstyle="round"/>
                  <v:textbox inset="1mm,1mm,1mm,1mm">
                    <w:txbxContent>
                      <w:p w14:paraId="1A2B23EF"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9F2A02">
                          <w:rPr>
                            <w:rFonts w:ascii="Arial" w:eastAsia="가는각진제목체" w:cstheme="minorBidi" w:hint="eastAsia"/>
                            <w:b/>
                            <w:bCs/>
                            <w:color w:val="5B9BD5" w:themeColor="accent1"/>
                            <w:kern w:val="24"/>
                            <w:sz w:val="20"/>
                          </w:rPr>
                          <w:t>꼭지점</w:t>
                        </w:r>
                        <w:r w:rsidRPr="009F2A02">
                          <w:rPr>
                            <w:rFonts w:ascii="Arial" w:eastAsia="가는각진제목체" w:cstheme="minorBidi" w:hint="eastAsia"/>
                            <w:b/>
                            <w:bCs/>
                            <w:color w:val="5B9BD5" w:themeColor="accent1"/>
                            <w:kern w:val="24"/>
                            <w:sz w:val="20"/>
                          </w:rPr>
                          <w:t xml:space="preserve"> </w:t>
                        </w:r>
                      </w:p>
                      <w:p w14:paraId="040E5035"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설계</w:t>
                        </w:r>
                      </w:p>
                    </w:txbxContent>
                  </v:textbox>
                </v:shape>
                <v:shape id="꺾인 연결선 630" o:spid="_x0000_s1182" type="#_x0000_t34" style="position:absolute;left:18155;top:11364;width:9922;height:943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" strokecolor="#0070c0">
                  <v:stroke endarrow="open" joinstyle="round"/>
                </v:shape>
                <v:shape id="꺾인 연결선 631" o:spid="_x0000_s1183" type="#_x0000_t34" style="position:absolute;left:18155;top:20799;width:11200;height:940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" strokecolor="#0070c0">
                  <v:stroke endarrow="open" joinstyle="round"/>
                </v:shape>
                <v:shape id="꺾인 연결선 632" o:spid="_x0000_s1184" type="#_x0000_t34" style="position:absolute;left:18155;top:20799;width:9922;height: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" strokecolor="#0070c0">
                  <v:stroke endarrow="open" joinstyle="round"/>
                </v:shape>
                <v:roundrect id="모서리가 둥근 직사각형 633" o:spid="_x0000_s1185" style="position:absolute;left:47025;top:7940;width:50625;height:6840;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" fillcolor="#fdf787" strokecolor="#fda987">
                  <v:textbox inset="9pt,7.2pt,,7.2pt">
                    <w:txbxContent>
                      <w:p w14:paraId="74F95CD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성분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일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차</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하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항식에</w:t>
                        </w:r>
                        <w:r w:rsidRPr="009F2A02">
                          <w:rPr>
                            <w:rFonts w:ascii="Arial" w:eastAsia="가는각진제목체" w:cstheme="minorBidi" w:hint="eastAsia"/>
                            <w:b/>
                            <w:bCs/>
                            <w:color w:val="000000" w:themeColor="text1"/>
                            <w:kern w:val="24"/>
                            <w:sz w:val="20"/>
                          </w:rPr>
                          <w:t xml:space="preserve"> </w:t>
                        </w:r>
                      </w:p>
                      <w:p w14:paraId="1D6AF4AE"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적합하는데</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당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34" o:spid="_x0000_s1186" style="position:absolute;left:47317;top:17376;width:49980;height:6840;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" fillcolor="#fdf787" strokecolor="#fda987">
                  <v:textbox inset="9pt,7.2pt,,7.2pt">
                    <w:txbxContent>
                      <w:p w14:paraId="54E1320E"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성분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q</w:t>
                        </w:r>
                        <w:r w:rsidRPr="009F2A02">
                          <w:rPr>
                            <w:rFonts w:ascii="Arial" w:eastAsia="가는각진제목체" w:cstheme="minorBidi" w:hint="eastAsia"/>
                            <w:b/>
                            <w:bCs/>
                            <w:color w:val="000000" w:themeColor="text1"/>
                            <w:kern w:val="24"/>
                            <w:sz w:val="20"/>
                          </w:rPr>
                          <w:t>이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격자의</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개수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m</w:t>
                        </w:r>
                        <w:r w:rsidRPr="009F2A02">
                          <w:rPr>
                            <w:rFonts w:ascii="Arial" w:eastAsia="가는각진제목체" w:cstheme="minorBidi" w:hint="eastAsia"/>
                            <w:b/>
                            <w:bCs/>
                            <w:color w:val="000000" w:themeColor="text1"/>
                            <w:kern w:val="24"/>
                            <w:sz w:val="20"/>
                          </w:rPr>
                          <w:t>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p>
                      <w:p w14:paraId="5E4A37B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m</w:t>
                        </w:r>
                        <w:r w:rsidRPr="009F2A02">
                          <w:rPr>
                            <w:rFonts w:ascii="Arial" w:eastAsia="가는각진제목체" w:cstheme="minorBidi" w:hint="eastAsia"/>
                            <w:b/>
                            <w:bCs/>
                            <w:color w:val="000000" w:themeColor="text1"/>
                            <w:kern w:val="24"/>
                            <w:sz w:val="20"/>
                          </w:rPr>
                          <w:t>차</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항식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합하는데</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적당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35" o:spid="_x0000_s1187" style="position:absolute;left:46323;top:25337;width:51325;height:9718;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" fillcolor="#fdf787" strokecolor="#fda987">
                  <v:textbox inset="9pt,7.2pt,,7.2pt">
                    <w:txbxContent>
                      <w:p w14:paraId="01AB50D1"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성분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주어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상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하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조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및</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선형</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제약</w:t>
                        </w:r>
                        <w:r w:rsidRPr="009F2A02">
                          <w:rPr>
                            <w:rFonts w:ascii="Arial" w:eastAsia="가는각진제목체" w:cstheme="minorBidi" w:hint="eastAsia"/>
                            <w:b/>
                            <w:bCs/>
                            <w:color w:val="000000" w:themeColor="text1"/>
                            <w:kern w:val="24"/>
                            <w:sz w:val="20"/>
                          </w:rPr>
                          <w:t xml:space="preserve"> </w:t>
                        </w:r>
                      </w:p>
                      <w:p w14:paraId="24481CD2"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조건으로</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인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더</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상</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hAnsi="Arial" w:cstheme="minorBidi"/>
                            <w:b/>
                            <w:bCs/>
                            <w:color w:val="000000" w:themeColor="text1"/>
                            <w:kern w:val="24"/>
                            <w:sz w:val="20"/>
                          </w:rPr>
                          <w:t xml:space="preserve">Simplex </w:t>
                        </w:r>
                        <w:r w:rsidRPr="009F2A02">
                          <w:rPr>
                            <w:rFonts w:ascii="Arial" w:eastAsia="가는각진제목체" w:cstheme="minorBidi" w:hint="eastAsia"/>
                            <w:b/>
                            <w:bCs/>
                            <w:color w:val="000000" w:themeColor="text1"/>
                            <w:kern w:val="24"/>
                            <w:sz w:val="20"/>
                          </w:rPr>
                          <w:t>모양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이루지</w:t>
                        </w:r>
                        <w:r w:rsidRPr="009F2A02">
                          <w:rPr>
                            <w:rFonts w:ascii="Arial" w:eastAsia="가는각진제목체" w:cstheme="minorBidi" w:hint="eastAsia"/>
                            <w:b/>
                            <w:bCs/>
                            <w:color w:val="000000" w:themeColor="text1"/>
                            <w:kern w:val="24"/>
                            <w:sz w:val="20"/>
                          </w:rPr>
                          <w:t xml:space="preserve"> </w:t>
                        </w:r>
                      </w:p>
                      <w:p w14:paraId="7D867549"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못할</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사용하는</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입니다</w:t>
                        </w:r>
                        <w:r w:rsidRPr="009F2A02">
                          <w:rPr>
                            <w:rFonts w:ascii="Arial" w:eastAsia="가는각진제목체" w:hAnsi="Arial" w:cstheme="minorBidi"/>
                            <w:b/>
                            <w:bCs/>
                            <w:color w:val="000000" w:themeColor="text1"/>
                            <w:kern w:val="24"/>
                            <w:sz w:val="20"/>
                          </w:rPr>
                          <w:t>.</w:t>
                        </w:r>
                      </w:p>
                    </w:txbxContent>
                  </v:textbox>
                </v:roundrect>
                <v:shape id="꺾인 연결선 636" o:spid="_x0000_s1188" type="#_x0000_t34" style="position:absolute;left:43503;top:11360;width:3527;height: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" strokecolor="#0070c0">
                  <v:stroke endarrow="open" joinstyle="round"/>
                </v:shape>
                <v:shape id="꺾인 연결선 637" o:spid="_x0000_s1189" type="#_x0000_t34" style="position:absolute;left:43474;top:20796;width:3846;height: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" strokecolor="#0070c0">
                  <v:stroke endarrow="open" joinstyle="round"/>
                </v:shape>
                <v:shape id="꺾인 연결선 638" o:spid="_x0000_s1190" type="#_x0000_t34" style="position:absolute;left:40911;top:30196;width:5416;height: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" strokecolor="#0070c0">
                  <v:stroke endarrow="open" joinstyle="round"/>
                </v:shape>
                <w10:anchorlock/>
              </v:group>
            </w:pict>
          </mc:Fallback>
        </mc:AlternateContent>
      </w:r>
    </w:p>
    <w:p w14:paraId="1E72CF4A" w14:textId="77777777" w:rsidR="00F02561" w:rsidRPr="00D4048A" w:rsidRDefault="00F02561" w:rsidP="00F02561">
      <w:pPr>
        <w:rPr>
          <w:rFonts w:ascii="CMU Concrete" w:hAnsi="CMU Concrete"/>
        </w:rPr>
      </w:pPr>
    </w:p>
    <w:p w14:paraId="3586F9FD" w14:textId="77777777" w:rsidR="00F02561" w:rsidRDefault="00F02561" w:rsidP="00401892">
      <w:pPr>
        <w:numPr>
          <w:ilvl w:val="0"/>
          <w:numId w:val="65"/>
        </w:numPr>
        <w:ind w:left="284"/>
        <w:rPr>
          <w:rFonts w:ascii="CMU Concrete" w:hAnsi="CMU Concrete"/>
          <w:b/>
        </w:rPr>
      </w:pPr>
      <w:r w:rsidRPr="00D4048A">
        <w:rPr>
          <w:rFonts w:ascii="CMU Concrete" w:hAnsi="CMU Concrete"/>
          <w:b/>
        </w:rPr>
        <w:t>다구찌</w:t>
      </w:r>
      <w:r w:rsidRPr="00D4048A">
        <w:rPr>
          <w:rFonts w:ascii="CMU Concrete" w:hAnsi="CMU Concrete"/>
          <w:b/>
        </w:rPr>
        <w:t xml:space="preserve"> </w:t>
      </w:r>
      <w:r w:rsidRPr="00D4048A">
        <w:rPr>
          <w:rFonts w:ascii="CMU Concrete" w:hAnsi="CMU Concrete"/>
          <w:b/>
        </w:rPr>
        <w:t>설계</w:t>
      </w:r>
    </w:p>
    <w:p w14:paraId="163129EB" w14:textId="77777777" w:rsidR="00F02561" w:rsidRPr="00D4048A" w:rsidRDefault="00F02561" w:rsidP="00F02561">
      <w:pPr>
        <w:ind w:left="386"/>
        <w:rPr>
          <w:rFonts w:ascii="CMU Concrete" w:hAnsi="CMU Concrete"/>
          <w:b/>
        </w:rPr>
      </w:pPr>
    </w:p>
    <w:p w14:paraId="7721C906" w14:textId="77777777" w:rsidR="00F02561" w:rsidRPr="00D4048A" w:rsidRDefault="00F02561" w:rsidP="00F02561">
      <w:pPr>
        <w:rPr>
          <w:rFonts w:ascii="CMU Concrete" w:hAnsi="CMU Concrete"/>
          <w:noProof/>
        </w:rPr>
      </w:pPr>
      <w:r>
        <w:rPr>
          <w:rFonts w:ascii="CMU Concrete" w:hAnsi="CMU Concrete"/>
          <w:noProof/>
        </w:rPr>
        <mc:AlternateContent>
          <mc:Choice Requires="wpg">
            <w:drawing>
              <wp:inline distT="0" distB="0" distL="0" distR="0" wp14:anchorId="75899559" wp14:editId="13EB1C4C">
                <wp:extent cx="5357560" cy="3143239"/>
                <wp:effectExtent l="0" t="0" r="14605" b="19685"/>
                <wp:docPr id="639" name="그룹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57560" cy="3143239"/>
                          <a:chOff x="603250" y="3056989"/>
                          <a:chExt cx="8271916" cy="3642129"/>
                        </a:xfrm>
                      </wpg:grpSpPr>
                      <wps:wsp>
                        <wps:cNvPr id="640" name="육각형 640"/>
                        <wps:cNvSpPr>
                          <a:spLocks noChangeArrowheads="1"/>
                        </wps:cNvSpPr>
                        <wps:spPr bwMode="auto">
                          <a:xfrm>
                            <a:off x="603250" y="4364857"/>
                            <a:ext cx="1980380" cy="573986"/>
                          </a:xfrm>
                          <a:prstGeom prst="hexagon">
                            <a:avLst>
                              <a:gd name="adj" fmla="val 25000"/>
                              <a:gd name="vf" fmla="val 115470"/>
                            </a:avLst>
                          </a:prstGeom>
                          <a:solidFill>
                            <a:srgbClr val="FDA987"/>
                          </a:solidFill>
                          <a:ln w="9525" algn="ctr">
                            <a:solidFill>
                              <a:srgbClr val="FDA987"/>
                            </a:solidFill>
                            <a:round/>
                            <a:headEnd/>
                            <a:tailEnd/>
                          </a:ln>
                        </wps:spPr>
                        <wps:txbx>
                          <w:txbxContent>
                            <w:p w14:paraId="1E289B0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2"/>
                                  <w:szCs w:val="28"/>
                                </w:rPr>
                                <w:t>다구찌</w:t>
                              </w:r>
                              <w:r w:rsidRPr="009F2A02">
                                <w:rPr>
                                  <w:rFonts w:ascii="Arial" w:eastAsia="가는각진제목체" w:cstheme="minorBidi" w:hint="eastAsia"/>
                                  <w:b/>
                                  <w:bCs/>
                                  <w:color w:val="5B9BD5" w:themeColor="accent1"/>
                                  <w:kern w:val="24"/>
                                  <w:sz w:val="22"/>
                                  <w:szCs w:val="28"/>
                                </w:rPr>
                                <w:t xml:space="preserve"> </w:t>
                              </w:r>
                              <w:r w:rsidRPr="009F2A02">
                                <w:rPr>
                                  <w:rFonts w:ascii="Arial" w:eastAsia="가는각진제목체" w:cstheme="minorBidi" w:hint="eastAsia"/>
                                  <w:b/>
                                  <w:bCs/>
                                  <w:color w:val="5B9BD5" w:themeColor="accent1"/>
                                  <w:kern w:val="24"/>
                                  <w:sz w:val="22"/>
                                  <w:szCs w:val="28"/>
                                </w:rPr>
                                <w:t>설계</w:t>
                              </w:r>
                            </w:p>
                          </w:txbxContent>
                        </wps:txbx>
                        <wps:bodyPr wrap="none" lIns="114300" tIns="91440" bIns="91440" anchor="ctr"/>
                      </wps:wsp>
                      <wps:wsp>
                        <wps:cNvPr id="641" name="육각형 641"/>
                        <wps:cNvSpPr>
                          <a:spLocks noChangeArrowheads="1"/>
                        </wps:cNvSpPr>
                        <wps:spPr bwMode="auto">
                          <a:xfrm>
                            <a:off x="3183035" y="3064437"/>
                            <a:ext cx="1803282" cy="568552"/>
                          </a:xfrm>
                          <a:prstGeom prst="hexagon">
                            <a:avLst>
                              <a:gd name="adj" fmla="val 25000"/>
                              <a:gd name="vf" fmla="val 115470"/>
                            </a:avLst>
                          </a:prstGeom>
                          <a:solidFill>
                            <a:srgbClr val="FBDD89"/>
                          </a:solidFill>
                          <a:ln w="9525" algn="ctr">
                            <a:solidFill>
                              <a:srgbClr val="FFC000"/>
                            </a:solidFill>
                            <a:round/>
                            <a:headEnd/>
                            <a:tailEnd/>
                          </a:ln>
                        </wps:spPr>
                        <wps:txbx>
                          <w:txbxContent>
                            <w:p w14:paraId="7927E13C"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2</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42" name="육각형 642"/>
                        <wps:cNvSpPr>
                          <a:spLocks noChangeArrowheads="1"/>
                        </wps:cNvSpPr>
                        <wps:spPr bwMode="auto">
                          <a:xfrm>
                            <a:off x="3183035" y="3721863"/>
                            <a:ext cx="1803849" cy="569696"/>
                          </a:xfrm>
                          <a:prstGeom prst="hexagon">
                            <a:avLst>
                              <a:gd name="adj" fmla="val 25000"/>
                              <a:gd name="vf" fmla="val 115470"/>
                            </a:avLst>
                          </a:prstGeom>
                          <a:solidFill>
                            <a:srgbClr val="FBDD89"/>
                          </a:solidFill>
                          <a:ln w="9525" algn="ctr">
                            <a:solidFill>
                              <a:srgbClr val="FFC000"/>
                            </a:solidFill>
                            <a:round/>
                            <a:headEnd/>
                            <a:tailEnd/>
                          </a:ln>
                        </wps:spPr>
                        <wps:txbx>
                          <w:txbxContent>
                            <w:p w14:paraId="2547AAE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3</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43" name="꺾인 연결선 643"/>
                        <wps:cNvCnPr>
                          <a:cxnSpLocks noChangeShapeType="1"/>
                          <a:stCxn id="640" idx="0"/>
                          <a:endCxn id="641" idx="3"/>
                        </wps:cNvCnPr>
                        <wps:spPr bwMode="auto">
                          <a:xfrm flipV="1">
                            <a:off x="2583630" y="3348714"/>
                            <a:ext cx="599405" cy="1303136"/>
                          </a:xfrm>
                          <a:prstGeom prst="bentConnector3">
                            <a:avLst>
                              <a:gd name="adj1" fmla="val 50000"/>
                            </a:avLst>
                          </a:prstGeom>
                          <a:noFill/>
                          <a:ln w="9525" algn="ctr">
                            <a:solidFill>
                              <a:srgbClr val="0070C0"/>
                            </a:solidFill>
                            <a:round/>
                            <a:headEnd/>
                            <a:tailEnd type="arrow" w="med" len="med"/>
                          </a:ln>
                        </wps:spPr>
                        <wps:bodyPr/>
                      </wps:wsp>
                      <wps:wsp>
                        <wps:cNvPr id="644" name="꺾인 연결선 644"/>
                        <wps:cNvCnPr>
                          <a:cxnSpLocks noChangeShapeType="1"/>
                          <a:stCxn id="640" idx="0"/>
                          <a:endCxn id="642" idx="3"/>
                        </wps:cNvCnPr>
                        <wps:spPr bwMode="auto">
                          <a:xfrm flipV="1">
                            <a:off x="2583630" y="4006711"/>
                            <a:ext cx="599405" cy="645140"/>
                          </a:xfrm>
                          <a:prstGeom prst="bentConnector3">
                            <a:avLst>
                              <a:gd name="adj1" fmla="val 50000"/>
                            </a:avLst>
                          </a:prstGeom>
                          <a:noFill/>
                          <a:ln w="9525" algn="ctr">
                            <a:solidFill>
                              <a:srgbClr val="0070C0"/>
                            </a:solidFill>
                            <a:round/>
                            <a:headEnd/>
                            <a:tailEnd type="arrow" w="med" len="med"/>
                          </a:ln>
                        </wps:spPr>
                        <wps:bodyPr/>
                      </wps:wsp>
                      <wps:wsp>
                        <wps:cNvPr id="645" name="육각형 645"/>
                        <wps:cNvSpPr>
                          <a:spLocks noChangeArrowheads="1"/>
                        </wps:cNvSpPr>
                        <wps:spPr bwMode="auto">
                          <a:xfrm>
                            <a:off x="3183035" y="4368252"/>
                            <a:ext cx="1803282" cy="568552"/>
                          </a:xfrm>
                          <a:prstGeom prst="hexagon">
                            <a:avLst>
                              <a:gd name="adj" fmla="val 25000"/>
                              <a:gd name="vf" fmla="val 115470"/>
                            </a:avLst>
                          </a:prstGeom>
                          <a:solidFill>
                            <a:srgbClr val="FBDD89"/>
                          </a:solidFill>
                          <a:ln w="9525" algn="ctr">
                            <a:solidFill>
                              <a:srgbClr val="FFC000"/>
                            </a:solidFill>
                            <a:round/>
                            <a:headEnd/>
                            <a:tailEnd/>
                          </a:ln>
                        </wps:spPr>
                        <wps:txbx>
                          <w:txbxContent>
                            <w:p w14:paraId="7694229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4</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46" name="육각형 646"/>
                        <wps:cNvSpPr>
                          <a:spLocks noChangeArrowheads="1"/>
                        </wps:cNvSpPr>
                        <wps:spPr bwMode="auto">
                          <a:xfrm>
                            <a:off x="3183035" y="5043979"/>
                            <a:ext cx="1803566" cy="568641"/>
                          </a:xfrm>
                          <a:prstGeom prst="hexagon">
                            <a:avLst>
                              <a:gd name="adj" fmla="val 25000"/>
                              <a:gd name="vf" fmla="val 115470"/>
                            </a:avLst>
                          </a:prstGeom>
                          <a:solidFill>
                            <a:srgbClr val="FBDD89"/>
                          </a:solidFill>
                          <a:ln w="9525" algn="ctr">
                            <a:solidFill>
                              <a:srgbClr val="FFC000"/>
                            </a:solidFill>
                            <a:round/>
                            <a:headEnd/>
                            <a:tailEnd/>
                          </a:ln>
                        </wps:spPr>
                        <wps:txbx>
                          <w:txbxContent>
                            <w:p w14:paraId="04666E6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5</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47" name="육각형 647"/>
                        <wps:cNvSpPr>
                          <a:spLocks noChangeArrowheads="1"/>
                        </wps:cNvSpPr>
                        <wps:spPr bwMode="auto">
                          <a:xfrm>
                            <a:off x="3182368" y="5703926"/>
                            <a:ext cx="1721813" cy="995192"/>
                          </a:xfrm>
                          <a:prstGeom prst="hexagon">
                            <a:avLst>
                              <a:gd name="adj" fmla="val 25000"/>
                              <a:gd name="vf" fmla="val 115470"/>
                            </a:avLst>
                          </a:prstGeom>
                          <a:solidFill>
                            <a:srgbClr val="FBDD89"/>
                          </a:solidFill>
                          <a:ln w="9525" algn="ctr">
                            <a:solidFill>
                              <a:srgbClr val="FFC000"/>
                            </a:solidFill>
                            <a:round/>
                            <a:headEnd/>
                            <a:tailEnd/>
                          </a:ln>
                        </wps:spPr>
                        <wps:txbx>
                          <w:txbxContent>
                            <w:p w14:paraId="4336277B" w14:textId="16028781"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9F2A02">
                                <w:rPr>
                                  <w:rFonts w:ascii="Arial" w:eastAsia="가는각진제목체" w:cstheme="minorBidi" w:hint="eastAsia"/>
                                  <w:b/>
                                  <w:bCs/>
                                  <w:color w:val="5B9BD5" w:themeColor="accent1"/>
                                  <w:kern w:val="24"/>
                                  <w:sz w:val="20"/>
                                </w:rPr>
                                <w:t>혼합</w:t>
                              </w:r>
                            </w:p>
                            <w:p w14:paraId="0F95756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wps:txbx>
                        <wps:bodyPr wrap="none" lIns="114300" tIns="91440" bIns="91440" anchor="ctr"/>
                      </wps:wsp>
                      <wps:wsp>
                        <wps:cNvPr id="648" name="꺾인 연결선 648"/>
                        <wps:cNvCnPr>
                          <a:cxnSpLocks noChangeShapeType="1"/>
                          <a:stCxn id="640" idx="0"/>
                          <a:endCxn id="645" idx="3"/>
                        </wps:cNvCnPr>
                        <wps:spPr bwMode="auto">
                          <a:xfrm>
                            <a:off x="2583630" y="4651850"/>
                            <a:ext cx="599405" cy="678"/>
                          </a:xfrm>
                          <a:prstGeom prst="bentConnector3">
                            <a:avLst>
                              <a:gd name="adj1" fmla="val 50000"/>
                            </a:avLst>
                          </a:prstGeom>
                          <a:noFill/>
                          <a:ln w="9525" algn="ctr">
                            <a:solidFill>
                              <a:srgbClr val="0070C0"/>
                            </a:solidFill>
                            <a:round/>
                            <a:headEnd/>
                            <a:tailEnd type="arrow" w="med" len="med"/>
                          </a:ln>
                        </wps:spPr>
                        <wps:bodyPr/>
                      </wps:wsp>
                      <wps:wsp>
                        <wps:cNvPr id="649" name="꺾인 연결선 649"/>
                        <wps:cNvCnPr>
                          <a:cxnSpLocks noChangeShapeType="1"/>
                          <a:stCxn id="640" idx="0"/>
                          <a:endCxn id="646" idx="3"/>
                        </wps:cNvCnPr>
                        <wps:spPr bwMode="auto">
                          <a:xfrm>
                            <a:off x="2583630" y="4651850"/>
                            <a:ext cx="599405" cy="676449"/>
                          </a:xfrm>
                          <a:prstGeom prst="bentConnector3">
                            <a:avLst>
                              <a:gd name="adj1" fmla="val 50000"/>
                            </a:avLst>
                          </a:prstGeom>
                          <a:noFill/>
                          <a:ln w="9525" algn="ctr">
                            <a:solidFill>
                              <a:srgbClr val="0070C0"/>
                            </a:solidFill>
                            <a:round/>
                            <a:headEnd/>
                            <a:tailEnd type="arrow" w="med" len="med"/>
                          </a:ln>
                        </wps:spPr>
                        <wps:bodyPr/>
                      </wps:wsp>
                      <wps:wsp>
                        <wps:cNvPr id="650" name="꺾인 연결선 650"/>
                        <wps:cNvCnPr>
                          <a:cxnSpLocks noChangeShapeType="1"/>
                          <a:stCxn id="640" idx="0"/>
                          <a:endCxn id="647" idx="3"/>
                        </wps:cNvCnPr>
                        <wps:spPr bwMode="auto">
                          <a:xfrm>
                            <a:off x="2583630" y="4651850"/>
                            <a:ext cx="598738" cy="1549672"/>
                          </a:xfrm>
                          <a:prstGeom prst="bentConnector3">
                            <a:avLst>
                              <a:gd name="adj1" fmla="val 50000"/>
                            </a:avLst>
                          </a:prstGeom>
                          <a:noFill/>
                          <a:ln w="9525" algn="ctr">
                            <a:solidFill>
                              <a:srgbClr val="0070C0"/>
                            </a:solidFill>
                            <a:round/>
                            <a:headEnd/>
                            <a:tailEnd type="arrow" w="med" len="med"/>
                          </a:ln>
                        </wps:spPr>
                        <wps:bodyPr/>
                      </wps:wsp>
                      <wps:wsp>
                        <wps:cNvPr id="651" name="모서리가 둥근 직사각형 651"/>
                        <wps:cNvSpPr>
                          <a:spLocks noChangeArrowheads="1"/>
                        </wps:cNvSpPr>
                        <wps:spPr bwMode="auto">
                          <a:xfrm>
                            <a:off x="5395780" y="3056989"/>
                            <a:ext cx="3076246" cy="583006"/>
                          </a:xfrm>
                          <a:prstGeom prst="roundRect">
                            <a:avLst>
                              <a:gd name="adj" fmla="val 16667"/>
                            </a:avLst>
                          </a:prstGeom>
                          <a:solidFill>
                            <a:srgbClr val="FDF787"/>
                          </a:solidFill>
                          <a:ln w="9525" algn="ctr">
                            <a:solidFill>
                              <a:srgbClr val="FDA987"/>
                            </a:solidFill>
                            <a:round/>
                            <a:headEnd/>
                            <a:tailEnd/>
                          </a:ln>
                        </wps:spPr>
                        <wps:txbx>
                          <w:txbxContent>
                            <w:p w14:paraId="7C508659"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2</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52" name="모서리가 둥근 직사각형 652"/>
                        <wps:cNvSpPr>
                          <a:spLocks noChangeArrowheads="1"/>
                        </wps:cNvSpPr>
                        <wps:spPr bwMode="auto">
                          <a:xfrm>
                            <a:off x="5395780" y="3713359"/>
                            <a:ext cx="3076462" cy="584638"/>
                          </a:xfrm>
                          <a:prstGeom prst="roundRect">
                            <a:avLst>
                              <a:gd name="adj" fmla="val 16667"/>
                            </a:avLst>
                          </a:prstGeom>
                          <a:solidFill>
                            <a:srgbClr val="FDF787"/>
                          </a:solidFill>
                          <a:ln w="9525" algn="ctr">
                            <a:solidFill>
                              <a:srgbClr val="FDA987"/>
                            </a:solidFill>
                            <a:round/>
                            <a:headEnd/>
                            <a:tailEnd/>
                          </a:ln>
                        </wps:spPr>
                        <wps:txbx>
                          <w:txbxContent>
                            <w:p w14:paraId="644D512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3</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53" name="모서리가 둥근 직사각형 653"/>
                        <wps:cNvSpPr>
                          <a:spLocks noChangeArrowheads="1"/>
                        </wps:cNvSpPr>
                        <wps:spPr bwMode="auto">
                          <a:xfrm>
                            <a:off x="5395780" y="4360728"/>
                            <a:ext cx="3076352" cy="583820"/>
                          </a:xfrm>
                          <a:prstGeom prst="roundRect">
                            <a:avLst>
                              <a:gd name="adj" fmla="val 16667"/>
                            </a:avLst>
                          </a:prstGeom>
                          <a:solidFill>
                            <a:srgbClr val="FDF787"/>
                          </a:solidFill>
                          <a:ln w="9525" algn="ctr">
                            <a:solidFill>
                              <a:srgbClr val="FDA987"/>
                            </a:solidFill>
                            <a:round/>
                            <a:headEnd/>
                            <a:tailEnd/>
                          </a:ln>
                        </wps:spPr>
                        <wps:txbx>
                          <w:txbxContent>
                            <w:p w14:paraId="65CBFE7D"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4</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54" name="모서리가 둥근 직사각형 654"/>
                        <wps:cNvSpPr>
                          <a:spLocks noChangeArrowheads="1"/>
                        </wps:cNvSpPr>
                        <wps:spPr bwMode="auto">
                          <a:xfrm>
                            <a:off x="5395780" y="5035968"/>
                            <a:ext cx="3076352" cy="583820"/>
                          </a:xfrm>
                          <a:prstGeom prst="roundRect">
                            <a:avLst>
                              <a:gd name="adj" fmla="val 16667"/>
                            </a:avLst>
                          </a:prstGeom>
                          <a:solidFill>
                            <a:srgbClr val="FDF787"/>
                          </a:solidFill>
                          <a:ln w="9525" algn="ctr">
                            <a:solidFill>
                              <a:srgbClr val="FDA987"/>
                            </a:solidFill>
                            <a:round/>
                            <a:headEnd/>
                            <a:tailEnd/>
                          </a:ln>
                        </wps:spPr>
                        <wps:txbx>
                          <w:txbxContent>
                            <w:p w14:paraId="309749D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5</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55" name="모서리가 둥근 직사각형 655"/>
                        <wps:cNvSpPr>
                          <a:spLocks noChangeArrowheads="1"/>
                        </wps:cNvSpPr>
                        <wps:spPr bwMode="auto">
                          <a:xfrm>
                            <a:off x="5394985" y="5806424"/>
                            <a:ext cx="3480181" cy="789300"/>
                          </a:xfrm>
                          <a:prstGeom prst="roundRect">
                            <a:avLst>
                              <a:gd name="adj" fmla="val 16667"/>
                            </a:avLst>
                          </a:prstGeom>
                          <a:solidFill>
                            <a:srgbClr val="FDF787"/>
                          </a:solidFill>
                          <a:ln w="9525" algn="ctr">
                            <a:solidFill>
                              <a:srgbClr val="FDA987"/>
                            </a:solidFill>
                            <a:round/>
                            <a:headEnd/>
                            <a:tailEnd/>
                          </a:ln>
                        </wps:spPr>
                        <wps:txbx>
                          <w:txbxContent>
                            <w:p w14:paraId="645FA9F3"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요인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여러</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준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섞여</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있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p>
                            <w:p w14:paraId="4507C12B"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wps:txbx>
                        <wps:bodyPr wrap="none" lIns="114300" tIns="91440" bIns="91440" anchor="ctr"/>
                      </wps:wsp>
                      <wps:wsp>
                        <wps:cNvPr id="656" name="꺾인 연결선 656"/>
                        <wps:cNvCnPr>
                          <a:cxnSpLocks noChangeShapeType="1"/>
                          <a:stCxn id="641" idx="0"/>
                          <a:endCxn id="651" idx="1"/>
                        </wps:cNvCnPr>
                        <wps:spPr bwMode="auto">
                          <a:xfrm flipV="1">
                            <a:off x="4986317" y="3348492"/>
                            <a:ext cx="409463" cy="221"/>
                          </a:xfrm>
                          <a:prstGeom prst="bentConnector3">
                            <a:avLst>
                              <a:gd name="adj1" fmla="val 50000"/>
                            </a:avLst>
                          </a:prstGeom>
                          <a:noFill/>
                          <a:ln w="9525" algn="ctr">
                            <a:solidFill>
                              <a:srgbClr val="0070C0"/>
                            </a:solidFill>
                            <a:round/>
                            <a:headEnd/>
                            <a:tailEnd type="arrow" w="med" len="med"/>
                          </a:ln>
                        </wps:spPr>
                        <wps:bodyPr/>
                      </wps:wsp>
                      <wps:wsp>
                        <wps:cNvPr id="657" name="꺾인 연결선 657"/>
                        <wps:cNvCnPr>
                          <a:cxnSpLocks noChangeShapeType="1"/>
                          <a:stCxn id="642" idx="0"/>
                          <a:endCxn id="652" idx="1"/>
                        </wps:cNvCnPr>
                        <wps:spPr bwMode="auto">
                          <a:xfrm flipV="1">
                            <a:off x="4986884" y="4005678"/>
                            <a:ext cx="408896" cy="1032"/>
                          </a:xfrm>
                          <a:prstGeom prst="bentConnector3">
                            <a:avLst>
                              <a:gd name="adj1" fmla="val 50000"/>
                            </a:avLst>
                          </a:prstGeom>
                          <a:noFill/>
                          <a:ln w="9525" algn="ctr">
                            <a:solidFill>
                              <a:srgbClr val="0070C0"/>
                            </a:solidFill>
                            <a:round/>
                            <a:headEnd/>
                            <a:tailEnd type="arrow" w="med" len="med"/>
                          </a:ln>
                        </wps:spPr>
                        <wps:bodyPr/>
                      </wps:wsp>
                      <wps:wsp>
                        <wps:cNvPr id="658" name="꺾인 연결선 658"/>
                        <wps:cNvCnPr>
                          <a:cxnSpLocks noChangeShapeType="1"/>
                          <a:stCxn id="645" idx="0"/>
                          <a:endCxn id="653" idx="1"/>
                        </wps:cNvCnPr>
                        <wps:spPr bwMode="auto">
                          <a:xfrm>
                            <a:off x="4986317" y="4652528"/>
                            <a:ext cx="409463" cy="110"/>
                          </a:xfrm>
                          <a:prstGeom prst="bentConnector3">
                            <a:avLst>
                              <a:gd name="adj1" fmla="val 50000"/>
                            </a:avLst>
                          </a:prstGeom>
                          <a:noFill/>
                          <a:ln w="9525" algn="ctr">
                            <a:solidFill>
                              <a:srgbClr val="0070C0"/>
                            </a:solidFill>
                            <a:round/>
                            <a:headEnd/>
                            <a:tailEnd type="arrow" w="med" len="med"/>
                          </a:ln>
                        </wps:spPr>
                        <wps:bodyPr/>
                      </wps:wsp>
                      <wps:wsp>
                        <wps:cNvPr id="659" name="꺾인 연결선 659"/>
                        <wps:cNvCnPr>
                          <a:cxnSpLocks noChangeShapeType="1"/>
                          <a:stCxn id="646" idx="0"/>
                          <a:endCxn id="654" idx="1"/>
                        </wps:cNvCnPr>
                        <wps:spPr bwMode="auto">
                          <a:xfrm flipV="1">
                            <a:off x="4986602" y="5327878"/>
                            <a:ext cx="409178" cy="422"/>
                          </a:xfrm>
                          <a:prstGeom prst="bentConnector3">
                            <a:avLst>
                              <a:gd name="adj1" fmla="val 50000"/>
                            </a:avLst>
                          </a:prstGeom>
                          <a:noFill/>
                          <a:ln w="9525" algn="ctr">
                            <a:solidFill>
                              <a:srgbClr val="0070C0"/>
                            </a:solidFill>
                            <a:round/>
                            <a:headEnd/>
                            <a:tailEnd type="arrow" w="med" len="med"/>
                          </a:ln>
                        </wps:spPr>
                        <wps:bodyPr/>
                      </wps:wsp>
                      <wps:wsp>
                        <wps:cNvPr id="660" name="꺾인 연결선 660"/>
                        <wps:cNvCnPr>
                          <a:cxnSpLocks noChangeShapeType="1"/>
                          <a:stCxn id="647" idx="0"/>
                          <a:endCxn id="655" idx="1"/>
                        </wps:cNvCnPr>
                        <wps:spPr bwMode="auto">
                          <a:xfrm flipV="1">
                            <a:off x="4904181" y="6201074"/>
                            <a:ext cx="490804" cy="448"/>
                          </a:xfrm>
                          <a:prstGeom prst="bentConnector3">
                            <a:avLst>
                              <a:gd name="adj1" fmla="val 50000"/>
                            </a:avLst>
                          </a:prstGeom>
                          <a:noFill/>
                          <a:ln w="9525" algn="ctr">
                            <a:solidFill>
                              <a:srgbClr val="0070C0"/>
                            </a:solidFill>
                            <a:round/>
                            <a:headEnd/>
                            <a:tailEnd type="arrow" w="med" len="med"/>
                          </a:ln>
                        </wps:spPr>
                        <wps:bodyPr/>
                      </wps:wsp>
                    </wpg:wgp>
                  </a:graphicData>
                </a:graphic>
              </wp:inline>
            </w:drawing>
          </mc:Choice>
          <mc:Fallback>
            <w:pict>
              <v:group w14:anchorId="75899559" id="그룹 48" o:spid="_x0000_s1191" style="width:421.85pt;height:247.5pt;mso-position-horizontal-relative:char;mso-position-vertical-relative:line" coordorigin="6032,30569" coordsize="82719,36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">
                <v:shape id="육각형 640" o:spid="_x0000_s1192" type="#_x0000_t9" style="position:absolute;left:6032;top:43648;width:19804;height:57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" adj="1565" fillcolor="#fda987" strokecolor="#fda987">
                  <v:stroke joinstyle="round"/>
                  <v:textbox inset="9pt,7.2pt,,7.2pt">
                    <w:txbxContent>
                      <w:p w14:paraId="1E289B0F"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2"/>
                            <w:szCs w:val="28"/>
                          </w:rPr>
                          <w:t>다구찌</w:t>
                        </w:r>
                        <w:r w:rsidRPr="009F2A02">
                          <w:rPr>
                            <w:rFonts w:ascii="Arial" w:eastAsia="가는각진제목체" w:cstheme="minorBidi" w:hint="eastAsia"/>
                            <w:b/>
                            <w:bCs/>
                            <w:color w:val="5B9BD5" w:themeColor="accent1"/>
                            <w:kern w:val="24"/>
                            <w:sz w:val="22"/>
                            <w:szCs w:val="28"/>
                          </w:rPr>
                          <w:t xml:space="preserve"> </w:t>
                        </w:r>
                        <w:r w:rsidRPr="009F2A02">
                          <w:rPr>
                            <w:rFonts w:ascii="Arial" w:eastAsia="가는각진제목체" w:cstheme="minorBidi" w:hint="eastAsia"/>
                            <w:b/>
                            <w:bCs/>
                            <w:color w:val="5B9BD5" w:themeColor="accent1"/>
                            <w:kern w:val="24"/>
                            <w:sz w:val="22"/>
                            <w:szCs w:val="28"/>
                          </w:rPr>
                          <w:t>설계</w:t>
                        </w:r>
                      </w:p>
                    </w:txbxContent>
                  </v:textbox>
                </v:shape>
                <v:shape id="육각형 641" o:spid="_x0000_s1193" type="#_x0000_t9" style="position:absolute;left:31830;top:30644;width:18033;height:56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" adj="1703" fillcolor="#fbdd89" strokecolor="#ffc000">
                  <v:stroke joinstyle="round"/>
                  <v:textbox inset="9pt,7.2pt,,7.2pt">
                    <w:txbxContent>
                      <w:p w14:paraId="7927E13C"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2</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육각형 642" o:spid="_x0000_s1194" type="#_x0000_t9" style="position:absolute;left:31830;top:37218;width:18038;height:569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" adj="1705" fillcolor="#fbdd89" strokecolor="#ffc000">
                  <v:stroke joinstyle="round"/>
                  <v:textbox inset="9pt,7.2pt,,7.2pt">
                    <w:txbxContent>
                      <w:p w14:paraId="2547AAE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3</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꺾인 연결선 643" o:spid="_x0000_s1195" type="#_x0000_t34" style="position:absolute;left:25836;top:33487;width:5994;height:1303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" strokecolor="#0070c0">
                  <v:stroke endarrow="open" joinstyle="round"/>
                </v:shape>
                <v:shape id="꺾인 연결선 644" o:spid="_x0000_s1196" type="#_x0000_t34" style="position:absolute;left:25836;top:40067;width:5994;height:645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" strokecolor="#0070c0">
                  <v:stroke endarrow="open" joinstyle="round"/>
                </v:shape>
                <v:shape id="육각형 645" o:spid="_x0000_s1197" type="#_x0000_t9" style="position:absolute;left:31830;top:43682;width:18033;height:5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" adj="1703" fillcolor="#fbdd89" strokecolor="#ffc000">
                  <v:stroke joinstyle="round"/>
                  <v:textbox inset="9pt,7.2pt,,7.2pt">
                    <w:txbxContent>
                      <w:p w14:paraId="7694229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4</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육각형 646" o:spid="_x0000_s1198" type="#_x0000_t9" style="position:absolute;left:31830;top:50439;width:18036;height:56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" adj="1703" fillcolor="#fbdd89" strokecolor="#ffc000">
                  <v:stroke joinstyle="round"/>
                  <v:textbox inset="9pt,7.2pt,,7.2pt">
                    <w:txbxContent>
                      <w:p w14:paraId="04666E6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5B9BD5" w:themeColor="accent1"/>
                            <w:kern w:val="24"/>
                            <w:sz w:val="20"/>
                          </w:rPr>
                          <w:t>5</w:t>
                        </w: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육각형 647" o:spid="_x0000_s1199" type="#_x0000_t9" style="position:absolute;left:31823;top:57039;width:17218;height:99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" adj="3121" fillcolor="#fbdd89" strokecolor="#ffc000">
                  <v:stroke joinstyle="round"/>
                  <v:textbox inset="9pt,7.2pt,,7.2pt">
                    <w:txbxContent>
                      <w:p w14:paraId="4336277B" w14:textId="16028781" w:rsidR="00BA216B" w:rsidRDefault="00BA216B" w:rsidP="00F02561">
                        <w:pPr>
                          <w:pStyle w:val="af7"/>
                          <w:spacing w:before="0" w:beforeAutospacing="0" w:after="0" w:afterAutospacing="0"/>
                          <w:jc w:val="center"/>
                          <w:textAlignment w:val="baseline"/>
                          <w:rPr>
                            <w:rFonts w:ascii="Arial" w:eastAsia="가는각진제목체" w:cstheme="minorBidi"/>
                            <w:b/>
                            <w:bCs/>
                            <w:color w:val="5B9BD5" w:themeColor="accent1"/>
                            <w:kern w:val="24"/>
                            <w:sz w:val="20"/>
                          </w:rPr>
                        </w:pPr>
                        <w:r w:rsidRPr="009F2A02">
                          <w:rPr>
                            <w:rFonts w:ascii="Arial" w:eastAsia="가는각진제목체" w:cstheme="minorBidi" w:hint="eastAsia"/>
                            <w:b/>
                            <w:bCs/>
                            <w:color w:val="5B9BD5" w:themeColor="accent1"/>
                            <w:kern w:val="24"/>
                            <w:sz w:val="20"/>
                          </w:rPr>
                          <w:t>혼합</w:t>
                        </w:r>
                      </w:p>
                      <w:p w14:paraId="0F957566"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5B9BD5" w:themeColor="accent1"/>
                            <w:kern w:val="24"/>
                            <w:sz w:val="20"/>
                          </w:rPr>
                          <w:t>수준</w:t>
                        </w:r>
                        <w:r w:rsidRPr="009F2A02">
                          <w:rPr>
                            <w:rFonts w:ascii="Arial" w:eastAsia="가는각진제목체" w:cstheme="minorBidi" w:hint="eastAsia"/>
                            <w:b/>
                            <w:bCs/>
                            <w:color w:val="5B9BD5" w:themeColor="accent1"/>
                            <w:kern w:val="24"/>
                            <w:sz w:val="20"/>
                          </w:rPr>
                          <w:t xml:space="preserve"> </w:t>
                        </w:r>
                        <w:r w:rsidRPr="009F2A02">
                          <w:rPr>
                            <w:rFonts w:ascii="Arial" w:eastAsia="가는각진제목체" w:cstheme="minorBidi" w:hint="eastAsia"/>
                            <w:b/>
                            <w:bCs/>
                            <w:color w:val="5B9BD5" w:themeColor="accent1"/>
                            <w:kern w:val="24"/>
                            <w:sz w:val="20"/>
                          </w:rPr>
                          <w:t>설계</w:t>
                        </w:r>
                      </w:p>
                    </w:txbxContent>
                  </v:textbox>
                </v:shape>
                <v:shape id="꺾인 연결선 648" o:spid="_x0000_s1200" type="#_x0000_t34" style="position:absolute;left:25836;top:46518;width:5994;height: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" strokecolor="#0070c0">
                  <v:stroke endarrow="open" joinstyle="round"/>
                </v:shape>
                <v:shape id="꺾인 연결선 649" o:spid="_x0000_s1201" type="#_x0000_t34" style="position:absolute;left:25836;top:46518;width:5994;height:67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" strokecolor="#0070c0">
                  <v:stroke endarrow="open" joinstyle="round"/>
                </v:shape>
                <v:shape id="꺾인 연결선 650" o:spid="_x0000_s1202" type="#_x0000_t34" style="position:absolute;left:25836;top:46518;width:5987;height:1549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" strokecolor="#0070c0">
                  <v:stroke endarrow="open" joinstyle="round"/>
                </v:shape>
                <v:roundrect id="모서리가 둥근 직사각형 651" o:spid="_x0000_s1203" style="position:absolute;left:53957;top:30569;width:30763;height:5830;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" fillcolor="#fdf787" strokecolor="#fda987">
                  <v:textbox inset="9pt,7.2pt,,7.2pt">
                    <w:txbxContent>
                      <w:p w14:paraId="7C508659"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2</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52" o:spid="_x0000_s1204" style="position:absolute;left:53957;top:37133;width:30765;height:5846;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" fillcolor="#fdf787" strokecolor="#fda987">
                  <v:textbox inset="9pt,7.2pt,,7.2pt">
                    <w:txbxContent>
                      <w:p w14:paraId="644D5123"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3</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53" o:spid="_x0000_s1205" style="position:absolute;left:53957;top:43607;width:30764;height:5838;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" fillcolor="#fdf787" strokecolor="#fda987">
                  <v:textbox inset="9pt,7.2pt,,7.2pt">
                    <w:txbxContent>
                      <w:p w14:paraId="65CBFE7D"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4</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54" o:spid="_x0000_s1206" style="position:absolute;left:53957;top:50359;width:30764;height:5838;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" fillcolor="#fdf787" strokecolor="#fda987">
                  <v:textbox inset="9pt,7.2pt,,7.2pt">
                    <w:txbxContent>
                      <w:p w14:paraId="309749D4"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hAnsi="Arial" w:cstheme="minorBidi"/>
                            <w:b/>
                            <w:bCs/>
                            <w:color w:val="000000" w:themeColor="text1"/>
                            <w:kern w:val="24"/>
                            <w:sz w:val="20"/>
                          </w:rPr>
                          <w:t>5</w:t>
                        </w:r>
                        <w:r w:rsidRPr="009F2A02">
                          <w:rPr>
                            <w:rFonts w:ascii="Arial" w:eastAsia="가는각진제목체" w:cstheme="minorBidi" w:hint="eastAsia"/>
                            <w:b/>
                            <w:bCs/>
                            <w:color w:val="000000" w:themeColor="text1"/>
                            <w:kern w:val="24"/>
                            <w:sz w:val="20"/>
                          </w:rPr>
                          <w:t>수준</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v:textbox>
                </v:roundrect>
                <v:roundrect id="모서리가 둥근 직사각형 655" o:spid="_x0000_s1207" style="position:absolute;left:53949;top:58064;width:34802;height:7893;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" fillcolor="#fdf787" strokecolor="#fda987">
                  <v:textbox inset="9pt,7.2pt,,7.2pt">
                    <w:txbxContent>
                      <w:p w14:paraId="645FA9F3" w14:textId="77777777" w:rsidR="00BA216B" w:rsidRDefault="00BA216B" w:rsidP="00F02561">
                        <w:pPr>
                          <w:pStyle w:val="af7"/>
                          <w:spacing w:before="0" w:beforeAutospacing="0" w:after="0" w:afterAutospacing="0"/>
                          <w:jc w:val="center"/>
                          <w:textAlignment w:val="baseline"/>
                          <w:rPr>
                            <w:rFonts w:ascii="Arial" w:eastAsia="가는각진제목체" w:cstheme="minorBidi"/>
                            <w:b/>
                            <w:bCs/>
                            <w:color w:val="000000" w:themeColor="text1"/>
                            <w:kern w:val="24"/>
                            <w:sz w:val="20"/>
                          </w:rPr>
                        </w:pPr>
                        <w:r w:rsidRPr="009F2A02">
                          <w:rPr>
                            <w:rFonts w:ascii="Arial" w:eastAsia="가는각진제목체" w:cstheme="minorBidi" w:hint="eastAsia"/>
                            <w:b/>
                            <w:bCs/>
                            <w:color w:val="000000" w:themeColor="text1"/>
                            <w:kern w:val="24"/>
                            <w:sz w:val="20"/>
                          </w:rPr>
                          <w:t>요인에</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여러</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수준이</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섞여</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있을</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때</w:t>
                        </w:r>
                        <w:r w:rsidRPr="009F2A02">
                          <w:rPr>
                            <w:rFonts w:ascii="Arial" w:eastAsia="가는각진제목체" w:cstheme="minorBidi" w:hint="eastAsia"/>
                            <w:b/>
                            <w:bCs/>
                            <w:color w:val="000000" w:themeColor="text1"/>
                            <w:kern w:val="24"/>
                            <w:sz w:val="20"/>
                          </w:rPr>
                          <w:t xml:space="preserve"> </w:t>
                        </w:r>
                      </w:p>
                      <w:p w14:paraId="4507C12B" w14:textId="77777777" w:rsidR="00BA216B" w:rsidRPr="009F2A02" w:rsidRDefault="00BA216B" w:rsidP="00F02561">
                        <w:pPr>
                          <w:pStyle w:val="af7"/>
                          <w:spacing w:before="0" w:beforeAutospacing="0" w:after="0" w:afterAutospacing="0"/>
                          <w:jc w:val="center"/>
                          <w:textAlignment w:val="baseline"/>
                          <w:rPr>
                            <w:sz w:val="20"/>
                          </w:rPr>
                        </w:pPr>
                        <w:r w:rsidRPr="009F2A02">
                          <w:rPr>
                            <w:rFonts w:ascii="Arial" w:eastAsia="가는각진제목체" w:cstheme="minorBidi" w:hint="eastAsia"/>
                            <w:b/>
                            <w:bCs/>
                            <w:color w:val="000000" w:themeColor="text1"/>
                            <w:kern w:val="24"/>
                            <w:sz w:val="20"/>
                          </w:rPr>
                          <w:t>다구찌</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설계를</w:t>
                        </w:r>
                        <w:r w:rsidRPr="009F2A02">
                          <w:rPr>
                            <w:rFonts w:ascii="Arial" w:eastAsia="가는각진제목체" w:cstheme="minorBidi" w:hint="eastAsia"/>
                            <w:b/>
                            <w:bCs/>
                            <w:color w:val="000000" w:themeColor="text1"/>
                            <w:kern w:val="24"/>
                            <w:sz w:val="20"/>
                          </w:rPr>
                          <w:t xml:space="preserve"> </w:t>
                        </w:r>
                        <w:r w:rsidRPr="009F2A02">
                          <w:rPr>
                            <w:rFonts w:ascii="Arial" w:eastAsia="가는각진제목체" w:cstheme="minorBidi" w:hint="eastAsia"/>
                            <w:b/>
                            <w:bCs/>
                            <w:color w:val="000000" w:themeColor="text1"/>
                            <w:kern w:val="24"/>
                            <w:sz w:val="20"/>
                          </w:rPr>
                          <w:t>합니다</w:t>
                        </w:r>
                        <w:r w:rsidRPr="009F2A02">
                          <w:rPr>
                            <w:rFonts w:ascii="Arial" w:eastAsia="가는각진제목체" w:hAnsi="Arial" w:cstheme="minorBidi"/>
                            <w:b/>
                            <w:bCs/>
                            <w:color w:val="000000" w:themeColor="text1"/>
                            <w:kern w:val="24"/>
                            <w:sz w:val="20"/>
                          </w:rPr>
                          <w:t>.</w:t>
                        </w:r>
                      </w:p>
                    </w:txbxContent>
                  </v:textbox>
                </v:roundrect>
                <v:shape id="꺾인 연결선 656" o:spid="_x0000_s1208" type="#_x0000_t34" style="position:absolute;left:49863;top:33484;width:4094;height: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" strokecolor="#0070c0">
                  <v:stroke endarrow="open" joinstyle="round"/>
                </v:shape>
                <v:shape id="꺾인 연결선 657" o:spid="_x0000_s1209" type="#_x0000_t34" style="position:absolute;left:49868;top:40056;width:4089;height: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" strokecolor="#0070c0">
                  <v:stroke endarrow="open" joinstyle="round"/>
                </v:shape>
                <v:shape id="꺾인 연결선 658" o:spid="_x0000_s1210" type="#_x0000_t34" style="position:absolute;left:49863;top:46525;width:4094;height: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" strokecolor="#0070c0">
                  <v:stroke endarrow="open" joinstyle="round"/>
                </v:shape>
                <v:shape id="꺾인 연결선 659" o:spid="_x0000_s1211" type="#_x0000_t34" style="position:absolute;left:49866;top:53278;width:4091;height: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" strokecolor="#0070c0">
                  <v:stroke endarrow="open" joinstyle="round"/>
                </v:shape>
                <v:shape id="꺾인 연결선 660" o:spid="_x0000_s1212" type="#_x0000_t34" style="position:absolute;left:49041;top:62010;width:4908;height: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" strokecolor="#0070c0">
                  <v:stroke endarrow="open" joinstyle="round"/>
                </v:shape>
                <w10:anchorlock/>
              </v:group>
            </w:pict>
          </mc:Fallback>
        </mc:AlternateContent>
      </w:r>
    </w:p>
    <w:p w14:paraId="6629F545" w14:textId="77777777" w:rsidR="00F02561" w:rsidRDefault="00F02561" w:rsidP="00F02561">
      <w:pPr>
        <w:rPr>
          <w:rFonts w:ascii="CMU Concrete" w:hAnsi="CMU Concrete"/>
          <w:noProof/>
        </w:rPr>
      </w:pPr>
    </w:p>
    <w:p w14:paraId="72B34F46" w14:textId="77777777" w:rsidR="00F02561" w:rsidRDefault="00F02561" w:rsidP="00F02561">
      <w:pPr>
        <w:rPr>
          <w:rFonts w:ascii="CMU Concrete" w:hAnsi="CMU Concrete"/>
          <w:noProof/>
        </w:rPr>
      </w:pPr>
    </w:p>
    <w:p w14:paraId="63F53041" w14:textId="77777777" w:rsidR="00F02561" w:rsidRPr="00D4048A" w:rsidRDefault="00F02561" w:rsidP="00F02561">
      <w:pPr>
        <w:rPr>
          <w:rFonts w:ascii="CMU Concrete" w:hAnsi="CMU Concrete"/>
          <w:noProof/>
        </w:rPr>
      </w:pPr>
    </w:p>
    <w:p w14:paraId="50492952" w14:textId="77777777" w:rsidR="00F02561" w:rsidRPr="00D4048A" w:rsidRDefault="00F02561" w:rsidP="00F02561">
      <w:pPr>
        <w:pStyle w:val="00"/>
      </w:pPr>
      <w:bookmarkStart w:id="1463" w:name="_Toc267406030"/>
      <w:bookmarkStart w:id="1464" w:name="_Toc283655414"/>
      <w:bookmarkStart w:id="1465" w:name="_Toc384111136"/>
      <w:bookmarkStart w:id="1466" w:name="_Toc67925686"/>
      <w:r w:rsidRPr="00D4048A">
        <w:t xml:space="preserve">6.2 </w:t>
      </w:r>
      <w:r>
        <w:t>ECMiner™</w:t>
      </w:r>
      <w:r w:rsidRPr="00D4048A">
        <w:t xml:space="preserve"> DOE의 특징</w:t>
      </w:r>
      <w:bookmarkEnd w:id="1463"/>
      <w:bookmarkEnd w:id="1464"/>
      <w:bookmarkEnd w:id="1465"/>
      <w:bookmarkEnd w:id="1466"/>
    </w:p>
    <w:p w14:paraId="21C3045C" w14:textId="0728E4B9" w:rsidR="00F02561" w:rsidRPr="00D4048A" w:rsidRDefault="00F02561" w:rsidP="00822CCC">
      <w:pPr>
        <w:pStyle w:val="000"/>
        <w:ind w:firstLine="108"/>
      </w:pPr>
      <w:bookmarkStart w:id="1467" w:name="_Toc267406031"/>
      <w:bookmarkStart w:id="1468" w:name="_Toc283655415"/>
      <w:bookmarkStart w:id="1469" w:name="_Toc384111137"/>
      <w:bookmarkStart w:id="1470" w:name="_Toc67925687"/>
      <w:r w:rsidRPr="00D4048A">
        <w:t>6.2.1</w:t>
      </w:r>
      <w:r w:rsidR="00822CCC">
        <w:t xml:space="preserve"> </w:t>
      </w:r>
      <w:r w:rsidRPr="00D4048A">
        <w:t>일관적인 구조</w:t>
      </w:r>
      <w:bookmarkEnd w:id="1467"/>
      <w:bookmarkEnd w:id="1468"/>
      <w:bookmarkEnd w:id="1469"/>
      <w:bookmarkEnd w:id="1470"/>
    </w:p>
    <w:p w14:paraId="518B0188" w14:textId="77777777" w:rsidR="00F02561" w:rsidRPr="00D4048A" w:rsidRDefault="00F02561" w:rsidP="00F02561">
      <w:pPr>
        <w:rPr>
          <w:rFonts w:ascii="CMU Concrete" w:hAnsi="CMU Concrete"/>
        </w:rPr>
      </w:pPr>
      <w:r>
        <w:rPr>
          <w:rFonts w:ascii="CMU Concrete" w:hAnsi="CMU Concrete"/>
        </w:rPr>
        <w:t>ECMiner™</w:t>
      </w:r>
      <w:r w:rsidRPr="00D4048A">
        <w:rPr>
          <w:rFonts w:ascii="CMU Concrete" w:hAnsi="CMU Concrete"/>
        </w:rPr>
        <w:t xml:space="preserve"> DOE</w:t>
      </w:r>
      <w:r w:rsidRPr="00D4048A">
        <w:rPr>
          <w:rFonts w:ascii="CMU Concrete" w:hAnsi="CMU Concrete"/>
        </w:rPr>
        <w:t>는</w:t>
      </w:r>
      <w:r w:rsidRPr="00D4048A">
        <w:rPr>
          <w:rFonts w:ascii="CMU Concrete" w:hAnsi="CMU Concrete"/>
        </w:rPr>
        <w:t xml:space="preserve"> </w:t>
      </w:r>
      <w:r w:rsidRPr="00D4048A">
        <w:rPr>
          <w:rFonts w:ascii="CMU Concrete" w:hAnsi="CMU Concrete"/>
        </w:rPr>
        <w:t>일관적인</w:t>
      </w:r>
      <w:r w:rsidRPr="00D4048A">
        <w:rPr>
          <w:rFonts w:ascii="CMU Concrete" w:hAnsi="CMU Concrete"/>
        </w:rPr>
        <w:t xml:space="preserve"> </w:t>
      </w:r>
      <w:r w:rsidRPr="00D4048A">
        <w:rPr>
          <w:rFonts w:ascii="CMU Concrete" w:hAnsi="CMU Concrete"/>
        </w:rPr>
        <w:t>구조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 DOE</w:t>
      </w:r>
      <w:r w:rsidRPr="00D4048A">
        <w:rPr>
          <w:rFonts w:ascii="CMU Concrete" w:hAnsi="CMU Concrete"/>
        </w:rPr>
        <w:t>의</w:t>
      </w:r>
      <w:r w:rsidRPr="00D4048A">
        <w:rPr>
          <w:rFonts w:ascii="CMU Concrete" w:hAnsi="CMU Concrete"/>
        </w:rPr>
        <w:t xml:space="preserve"> </w:t>
      </w:r>
      <w:r w:rsidRPr="00D4048A">
        <w:rPr>
          <w:rFonts w:ascii="CMU Concrete" w:hAnsi="CMU Concrete"/>
        </w:rPr>
        <w:t>방법론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설계가</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들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차이점</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어야</w:t>
      </w:r>
      <w:r w:rsidRPr="00D4048A">
        <w:rPr>
          <w:rFonts w:ascii="CMU Concrete" w:hAnsi="CMU Concrete"/>
        </w:rPr>
        <w:t xml:space="preserve"> DOE</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Pr>
          <w:rFonts w:ascii="CMU Concrete" w:hAnsi="CMU Concrete"/>
        </w:rPr>
        <w:t>ECMiner™</w:t>
      </w:r>
      <w:r w:rsidRPr="00D4048A">
        <w:rPr>
          <w:rFonts w:ascii="CMU Concrete" w:hAnsi="CMU Concrete"/>
        </w:rPr>
        <w:t xml:space="preserve"> DOE</w:t>
      </w:r>
      <w:r w:rsidRPr="00D4048A">
        <w:rPr>
          <w:rFonts w:ascii="CMU Concrete" w:hAnsi="CMU Concrete"/>
        </w:rPr>
        <w:t>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방법론들을</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구조로</w:t>
      </w:r>
      <w:r w:rsidRPr="00D4048A">
        <w:rPr>
          <w:rFonts w:ascii="CMU Concrete" w:hAnsi="CMU Concrete"/>
        </w:rPr>
        <w:t xml:space="preserve"> </w:t>
      </w:r>
      <w:r w:rsidRPr="00D4048A">
        <w:rPr>
          <w:rFonts w:ascii="CMU Concrete" w:hAnsi="CMU Concrete"/>
        </w:rPr>
        <w:t>통합시켜</w:t>
      </w:r>
      <w:r w:rsidRPr="00D4048A">
        <w:rPr>
          <w:rFonts w:ascii="CMU Concrete" w:hAnsi="CMU Concrete"/>
        </w:rPr>
        <w:t xml:space="preserve"> </w:t>
      </w:r>
      <w:r w:rsidRPr="00D4048A">
        <w:rPr>
          <w:rFonts w:ascii="CMU Concrete" w:hAnsi="CMU Concrete"/>
        </w:rPr>
        <w:t>배치하였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사용자들은</w:t>
      </w:r>
      <w:r w:rsidRPr="00D4048A">
        <w:rPr>
          <w:rFonts w:ascii="CMU Concrete" w:hAnsi="CMU Concrete"/>
        </w:rPr>
        <w:t xml:space="preserve"> DOE</w:t>
      </w:r>
      <w:r w:rsidRPr="00D4048A">
        <w:rPr>
          <w:rFonts w:ascii="CMU Concrete" w:hAnsi="CMU Concrete"/>
        </w:rPr>
        <w:t>를</w:t>
      </w:r>
      <w:r w:rsidRPr="00D4048A">
        <w:rPr>
          <w:rFonts w:ascii="CMU Concrete" w:hAnsi="CMU Concrete"/>
        </w:rPr>
        <w:t xml:space="preserve"> </w:t>
      </w:r>
      <w:r w:rsidRPr="00D4048A">
        <w:rPr>
          <w:rFonts w:ascii="CMU Concrete" w:hAnsi="CMU Concrete"/>
        </w:rPr>
        <w:t>더욱</w:t>
      </w:r>
      <w:r w:rsidRPr="00D4048A">
        <w:rPr>
          <w:rFonts w:ascii="CMU Concrete" w:hAnsi="CMU Concrete"/>
        </w:rPr>
        <w:t xml:space="preserve"> </w:t>
      </w:r>
      <w:r w:rsidRPr="00D4048A">
        <w:rPr>
          <w:rFonts w:ascii="CMU Concrete" w:hAnsi="CMU Concrete"/>
        </w:rPr>
        <w:t>쉽고</w:t>
      </w:r>
      <w:r w:rsidRPr="00D4048A">
        <w:rPr>
          <w:rFonts w:ascii="CMU Concrete" w:hAnsi="CMU Concrete"/>
        </w:rPr>
        <w:t xml:space="preserve"> </w:t>
      </w:r>
      <w:r w:rsidRPr="00D4048A">
        <w:rPr>
          <w:rFonts w:ascii="CMU Concrete" w:hAnsi="CMU Concrete"/>
        </w:rPr>
        <w:t>편리하게</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A6F5330" w14:textId="7E4452E3" w:rsidR="00F02561" w:rsidRDefault="003B04D7" w:rsidP="00F02561">
      <w:pPr>
        <w:rPr>
          <w:rFonts w:ascii="CMU Concrete" w:hAnsi="CMU Concrete"/>
        </w:rPr>
      </w:pPr>
      <w:r>
        <w:rPr>
          <w:rFonts w:ascii="CMU Concrete" w:hAnsi="CMU Concrete"/>
          <w:noProof/>
        </w:rPr>
        <mc:AlternateContent>
          <mc:Choice Requires="wpg">
            <w:drawing>
              <wp:inline distT="0" distB="0" distL="0" distR="0" wp14:anchorId="65384E1D" wp14:editId="2BF923F3">
                <wp:extent cx="4307205" cy="3884878"/>
                <wp:effectExtent l="0" t="0" r="0" b="1905"/>
                <wp:docPr id="2173" name="그룹 2173"/>
                <wp:cNvGraphicFramePr/>
                <a:graphic xmlns:a="http://schemas.openxmlformats.org/drawingml/2006/main">
                  <a:graphicData uri="http://schemas.microsoft.com/office/word/2010/wordprocessingGroup">
                    <wpg:wgp>
                      <wpg:cNvGrpSpPr/>
                      <wpg:grpSpPr>
                        <a:xfrm>
                          <a:off x="0" y="0"/>
                          <a:ext cx="4307205" cy="3884878"/>
                          <a:chOff x="0" y="169138"/>
                          <a:chExt cx="4307205" cy="4651147"/>
                        </a:xfrm>
                      </wpg:grpSpPr>
                      <pic:pic xmlns:pic="http://schemas.openxmlformats.org/drawingml/2006/picture">
                        <pic:nvPicPr>
                          <pic:cNvPr id="2172" name="그림 3">
                            <a:extLst>
                              <a:ext uri="{FF2B5EF4-FFF2-40B4-BE49-F238E27FC236}">
                                <a16:creationId xmlns:a16="http://schemas.microsoft.com/office/drawing/2014/main" id="{48780E1D-3941-4AD1-900B-586E30A1418B}"/>
                              </a:ext>
                            </a:extLst>
                          </pic:cNvPr>
                          <pic:cNvPicPr/>
                        </pic:nvPicPr>
                        <pic:blipFill rotWithShape="1">
                          <a:blip r:embed="rId1468">
                            <a:extLst>
                              <a:ext uri="{28A0092B-C50C-407E-A947-70E740481C1C}">
                                <a14:useLocalDpi xmlns:a14="http://schemas.microsoft.com/office/drawing/2010/main" val="0"/>
                              </a:ext>
                            </a:extLst>
                          </a:blip>
                          <a:srcRect t="3444" b="1811"/>
                          <a:stretch/>
                        </pic:blipFill>
                        <pic:spPr bwMode="auto">
                          <a:xfrm>
                            <a:off x="0" y="169138"/>
                            <a:ext cx="4307205" cy="4651147"/>
                          </a:xfrm>
                          <a:prstGeom prst="rect">
                            <a:avLst/>
                          </a:prstGeom>
                          <a:noFill/>
                          <a:ln>
                            <a:noFill/>
                          </a:ln>
                        </pic:spPr>
                      </pic:pic>
                      <wps:wsp>
                        <wps:cNvPr id="2138" name="직사각형 4"/>
                        <wps:cNvSpPr/>
                        <wps:spPr>
                          <a:xfrm>
                            <a:off x="3430321" y="1162820"/>
                            <a:ext cx="347662" cy="52387"/>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 name="직사각형 5"/>
                        <wps:cNvSpPr/>
                        <wps:spPr>
                          <a:xfrm>
                            <a:off x="1575094" y="1818229"/>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0" name="직사각형 6"/>
                        <wps:cNvSpPr/>
                        <wps:spPr>
                          <a:xfrm>
                            <a:off x="1918654" y="2378497"/>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 name="직사각형 7"/>
                        <wps:cNvSpPr/>
                        <wps:spPr>
                          <a:xfrm>
                            <a:off x="1881656" y="2954622"/>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9" name="직사각형 8"/>
                        <wps:cNvSpPr/>
                        <wps:spPr>
                          <a:xfrm>
                            <a:off x="1918654" y="3483177"/>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2" name="직사각형 9"/>
                        <wps:cNvSpPr/>
                        <wps:spPr>
                          <a:xfrm>
                            <a:off x="1643806" y="4011731"/>
                            <a:ext cx="157163" cy="52387"/>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3" name="직사각형 10"/>
                        <wps:cNvSpPr/>
                        <wps:spPr>
                          <a:xfrm>
                            <a:off x="4022303"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4" name="직사각형 11"/>
                        <wps:cNvSpPr/>
                        <wps:spPr>
                          <a:xfrm>
                            <a:off x="3007477"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5" name="직사각형 12"/>
                        <wps:cNvSpPr/>
                        <wps:spPr>
                          <a:xfrm>
                            <a:off x="1939797"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1" name="직사각형 13"/>
                        <wps:cNvSpPr/>
                        <wps:spPr>
                          <a:xfrm>
                            <a:off x="655408" y="1030682"/>
                            <a:ext cx="61797" cy="161924"/>
                          </a:xfrm>
                          <a:prstGeom prst="rect">
                            <a:avLst/>
                          </a:prstGeom>
                          <a:solidFill>
                            <a:srgbClr val="9BBB5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5" name="직사각형 15"/>
                        <wps:cNvSpPr/>
                        <wps:spPr>
                          <a:xfrm>
                            <a:off x="2954622" y="1707232"/>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6" name="직사각형 16"/>
                        <wps:cNvSpPr/>
                        <wps:spPr>
                          <a:xfrm>
                            <a:off x="2600490" y="2267500"/>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7" name="직사각형 17"/>
                        <wps:cNvSpPr/>
                        <wps:spPr>
                          <a:xfrm>
                            <a:off x="2658631" y="2817197"/>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8" name="직사각형 18"/>
                        <wps:cNvSpPr/>
                        <wps:spPr>
                          <a:xfrm>
                            <a:off x="2605776" y="3351038"/>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9" name="직사각형 19"/>
                        <wps:cNvSpPr/>
                        <wps:spPr>
                          <a:xfrm>
                            <a:off x="2864768" y="3874307"/>
                            <a:ext cx="61797" cy="161924"/>
                          </a:xfrm>
                          <a:prstGeom prst="rect">
                            <a:avLst/>
                          </a:prstGeom>
                          <a:solidFill>
                            <a:srgbClr val="4BACC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0" name="직사각형 20"/>
                        <wps:cNvSpPr/>
                        <wps:spPr>
                          <a:xfrm>
                            <a:off x="2362640" y="4508573"/>
                            <a:ext cx="61797" cy="161924"/>
                          </a:xfrm>
                          <a:prstGeom prst="rect">
                            <a:avLst/>
                          </a:prstGeom>
                          <a:solidFill>
                            <a:srgbClr val="F7964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1" name="직사각형 21"/>
                        <wps:cNvSpPr/>
                        <wps:spPr>
                          <a:xfrm>
                            <a:off x="2352069" y="295990"/>
                            <a:ext cx="61797" cy="161924"/>
                          </a:xfrm>
                          <a:prstGeom prst="rect">
                            <a:avLst/>
                          </a:prstGeom>
                          <a:solidFill>
                            <a:srgbClr val="F7964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26F6842" id="그룹 2173" o:spid="_x0000_s1026" style="width:339.15pt;height:305.9pt;mso-position-horizontal-relative:char;mso-position-vertical-relative:line" coordorigin=",1691" coordsize="43072,46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">
                <v:shape id="그림 3" o:spid="_x0000_s1027" type="#_x0000_t75" style="position:absolute;top:1691;width:43072;height:46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">
                  <v:imagedata r:id="rId1469" o:title="" croptop="2257f" cropbottom="1187f"/>
                </v:shape>
                <v:rect id="직사각형 4" o:spid="_x0000_s1028" style="position:absolute;left:34303;top:11628;width:3476;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" fillcolor="#9bbb59" stroked="f" strokeweight="1pt"/>
                <v:rect id="직사각형 5" o:spid="_x0000_s1029" style="position:absolute;left:15750;top:18182;width:1572;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" fillcolor="#4bacc6" stroked="f" strokeweight="1pt"/>
                <v:rect id="직사각형 6" o:spid="_x0000_s1030" style="position:absolute;left:19186;top:23784;width:1572;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" fillcolor="#4bacc6" stroked="f" strokeweight="1pt"/>
                <v:rect id="직사각형 7" o:spid="_x0000_s1031" style="position:absolute;left:18816;top:29546;width:1572;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" fillcolor="#4bacc6" stroked="f" strokeweight="1pt"/>
                <v:rect id="직사각형 8" o:spid="_x0000_s1032" style="position:absolute;left:19186;top:34831;width:1572;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" fillcolor="#4bacc6" stroked="f" strokeweight="1pt"/>
                <v:rect id="직사각형 9" o:spid="_x0000_s1033" style="position:absolute;left:16438;top:40117;width:1571;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" fillcolor="#4bacc6" stroked="f" strokeweight="1pt"/>
                <v:rect id="직사각형 10" o:spid="_x0000_s1034" style="position:absolute;left:40223;top:10306;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" fillcolor="#9bbb59" stroked="f" strokeweight="1pt"/>
                <v:rect id="직사각형 11" o:spid="_x0000_s1035" style="position:absolute;left:30074;top:10306;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" fillcolor="#9bbb59" stroked="f" strokeweight="1pt"/>
                <v:rect id="직사각형 12" o:spid="_x0000_s1036" style="position:absolute;left:19397;top:10306;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" fillcolor="#9bbb59" stroked="f" strokeweight="1pt"/>
                <v:rect id="직사각형 13" o:spid="_x0000_s1037" style="position:absolute;left:6554;top:10306;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" fillcolor="#9bbb59" stroked="f" strokeweight="1pt"/>
                <v:rect id="직사각형 15" o:spid="_x0000_s1038" style="position:absolute;left:29546;top:17072;width:61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" fillcolor="#4bacc6" stroked="f" strokeweight="1pt"/>
                <v:rect id="직사각형 16" o:spid="_x0000_s1039" style="position:absolute;left:26004;top:22675;width:61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" fillcolor="#4bacc6" stroked="f" strokeweight="1pt"/>
                <v:rect id="직사각형 17" o:spid="_x0000_s1040" style="position:absolute;left:26586;top:28171;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" fillcolor="#4bacc6" stroked="f" strokeweight="1pt"/>
                <v:rect id="직사각형 18" o:spid="_x0000_s1041" style="position:absolute;left:26057;top:33510;width:61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" fillcolor="#4bacc6" stroked="f" strokeweight="1pt"/>
                <v:rect id="직사각형 19" o:spid="_x0000_s1042" style="position:absolute;left:28647;top:38743;width:61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" fillcolor="#4bacc6" stroked="f" strokeweight="1pt"/>
                <v:rect id="직사각형 20" o:spid="_x0000_s1043" style="position:absolute;left:23626;top:45085;width:61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" fillcolor="#f79646" stroked="f" strokeweight="1pt"/>
                <v:rect id="직사각형 21" o:spid="_x0000_s1044" style="position:absolute;left:23520;top:2959;width:618;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" fillcolor="#f79646" stroked="f" strokeweight="1pt"/>
                <w10:anchorlock/>
              </v:group>
            </w:pict>
          </mc:Fallback>
        </mc:AlternateContent>
      </w:r>
    </w:p>
    <w:p w14:paraId="2BD72D1C" w14:textId="1A27A727" w:rsidR="00F02561" w:rsidRDefault="00F02561" w:rsidP="00F02561">
      <w:pPr>
        <w:rPr>
          <w:rFonts w:ascii="CMU Concrete" w:hAnsi="CMU Concrete"/>
        </w:rPr>
      </w:pPr>
    </w:p>
    <w:p w14:paraId="4EE7E72A" w14:textId="77777777" w:rsidR="00F02561" w:rsidRPr="00D4048A" w:rsidRDefault="00F02561" w:rsidP="00822CCC">
      <w:pPr>
        <w:pStyle w:val="000"/>
        <w:ind w:firstLine="108"/>
      </w:pPr>
      <w:bookmarkStart w:id="1471" w:name="_Toc267406032"/>
      <w:bookmarkStart w:id="1472" w:name="_Toc283655416"/>
      <w:bookmarkStart w:id="1473" w:name="_Toc384111138"/>
      <w:bookmarkStart w:id="1474" w:name="_Toc67925688"/>
      <w:r w:rsidRPr="00D4048A">
        <w:t>6.2.2 사용자의 편의성</w:t>
      </w:r>
      <w:bookmarkEnd w:id="1471"/>
      <w:bookmarkEnd w:id="1472"/>
      <w:bookmarkEnd w:id="1473"/>
      <w:bookmarkEnd w:id="1474"/>
      <w:r w:rsidRPr="00D4048A">
        <w:t xml:space="preserve"> </w:t>
      </w:r>
    </w:p>
    <w:p w14:paraId="0B569952" w14:textId="04651720" w:rsidR="003B04D7" w:rsidRDefault="00F02561" w:rsidP="003B04D7">
      <w:pPr>
        <w:rPr>
          <w:rFonts w:ascii="CMU Concrete" w:hAnsi="CMU Concrete"/>
        </w:rPr>
      </w:pP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편의성은</w:t>
      </w:r>
      <w:r w:rsidRPr="00D4048A">
        <w:rPr>
          <w:rFonts w:ascii="CMU Concrete" w:hAnsi="CMU Concrete"/>
        </w:rPr>
        <w:t xml:space="preserve"> </w:t>
      </w:r>
      <w:r w:rsidRPr="00D4048A">
        <w:rPr>
          <w:rFonts w:ascii="CMU Concrete" w:hAnsi="CMU Concrete"/>
        </w:rPr>
        <w:t>구조의</w:t>
      </w:r>
      <w:r w:rsidRPr="00D4048A">
        <w:rPr>
          <w:rFonts w:ascii="CMU Concrete" w:hAnsi="CMU Concrete"/>
        </w:rPr>
        <w:t xml:space="preserve"> </w:t>
      </w:r>
      <w:r w:rsidRPr="00D4048A">
        <w:rPr>
          <w:rFonts w:ascii="CMU Concrete" w:hAnsi="CMU Concrete"/>
        </w:rPr>
        <w:t>일관성으로부터</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특징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어야</w:t>
      </w:r>
      <w:r w:rsidRPr="00D4048A">
        <w:rPr>
          <w:rFonts w:ascii="CMU Concrete" w:hAnsi="CMU Concrete"/>
        </w:rPr>
        <w:t xml:space="preserve"> DOE</w:t>
      </w:r>
      <w:r w:rsidRPr="00D4048A">
        <w:rPr>
          <w:rFonts w:ascii="CMU Concrete" w:hAnsi="CMU Concrete"/>
        </w:rPr>
        <w:t>를</w:t>
      </w:r>
      <w:r w:rsidRPr="00D4048A">
        <w:rPr>
          <w:rFonts w:ascii="CMU Concrete" w:hAnsi="CMU Concrete"/>
        </w:rPr>
        <w:t xml:space="preserve"> </w:t>
      </w:r>
      <w:r w:rsidRPr="00D4048A">
        <w:rPr>
          <w:rFonts w:ascii="CMU Concrete" w:hAnsi="CMU Concrete"/>
        </w:rPr>
        <w:t>시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만이라도</w:t>
      </w:r>
      <w:r w:rsidRPr="00D4048A">
        <w:rPr>
          <w:rFonts w:ascii="CMU Concrete" w:hAnsi="CMU Concrete"/>
        </w:rPr>
        <w:t xml:space="preserve"> </w:t>
      </w:r>
      <w:r w:rsidRPr="00D4048A">
        <w:rPr>
          <w:rFonts w:ascii="CMU Concrete" w:hAnsi="CMU Concrete"/>
        </w:rPr>
        <w:t>사용법을</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나머지</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사용은</w:t>
      </w:r>
      <w:r w:rsidRPr="00D4048A">
        <w:rPr>
          <w:rFonts w:ascii="CMU Concrete" w:hAnsi="CMU Concrete"/>
        </w:rPr>
        <w:t xml:space="preserve"> </w:t>
      </w:r>
      <w:r w:rsidRPr="00D4048A">
        <w:rPr>
          <w:rFonts w:ascii="CMU Concrete" w:hAnsi="CMU Concrete"/>
        </w:rPr>
        <w:t>자연스럽게</w:t>
      </w:r>
      <w:r w:rsidRPr="00D4048A">
        <w:rPr>
          <w:rFonts w:ascii="CMU Concrete" w:hAnsi="CMU Concrete"/>
        </w:rPr>
        <w:t xml:space="preserve"> </w:t>
      </w:r>
      <w:r w:rsidRPr="00D4048A">
        <w:rPr>
          <w:rFonts w:ascii="CMU Concrete" w:hAnsi="CMU Concrete"/>
        </w:rPr>
        <w:t>배워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겉보기에는</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달라</w:t>
      </w:r>
      <w:r w:rsidRPr="00D4048A">
        <w:rPr>
          <w:rFonts w:ascii="CMU Concrete" w:hAnsi="CMU Concrete"/>
        </w:rPr>
        <w:t xml:space="preserve"> </w:t>
      </w:r>
      <w:r w:rsidRPr="00D4048A">
        <w:rPr>
          <w:rFonts w:ascii="CMU Concrete" w:hAnsi="CMU Concrete"/>
        </w:rPr>
        <w:t>보이는</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들</w:t>
      </w:r>
      <w:r w:rsidRPr="00D4048A">
        <w:rPr>
          <w:rFonts w:ascii="CMU Concrete" w:hAnsi="CMU Concrete"/>
        </w:rPr>
        <w:t xml:space="preserve"> </w:t>
      </w:r>
      <w:r w:rsidRPr="00D4048A">
        <w:rPr>
          <w:rFonts w:ascii="CMU Concrete" w:hAnsi="CMU Concrete"/>
        </w:rPr>
        <w:t>간의</w:t>
      </w:r>
      <w:r w:rsidRPr="00D4048A">
        <w:rPr>
          <w:rFonts w:ascii="CMU Concrete" w:hAnsi="CMU Concrete"/>
        </w:rPr>
        <w:t xml:space="preserve"> </w:t>
      </w:r>
      <w:r w:rsidRPr="00D4048A">
        <w:rPr>
          <w:rFonts w:ascii="CMU Concrete" w:hAnsi="CMU Concrete"/>
        </w:rPr>
        <w:t>공통적인</w:t>
      </w:r>
      <w:r w:rsidRPr="00D4048A">
        <w:rPr>
          <w:rFonts w:ascii="CMU Concrete" w:hAnsi="CMU Concrete"/>
        </w:rPr>
        <w:t xml:space="preserve"> </w:t>
      </w:r>
      <w:r w:rsidRPr="00D4048A">
        <w:rPr>
          <w:rFonts w:ascii="CMU Concrete" w:hAnsi="CMU Concrete"/>
        </w:rPr>
        <w:t>구조</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특징에</w:t>
      </w:r>
      <w:r w:rsidRPr="00D4048A">
        <w:rPr>
          <w:rFonts w:ascii="CMU Concrete" w:hAnsi="CMU Concrete"/>
        </w:rPr>
        <w:t xml:space="preserve"> </w:t>
      </w:r>
      <w:r w:rsidRPr="00D4048A">
        <w:rPr>
          <w:rFonts w:ascii="CMU Concrete" w:hAnsi="CMU Concrete"/>
        </w:rPr>
        <w:t>기인합니다</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쉽고</w:t>
      </w:r>
      <w:r w:rsidRPr="00D4048A">
        <w:rPr>
          <w:rFonts w:ascii="CMU Concrete" w:hAnsi="CMU Concrete"/>
        </w:rPr>
        <w:t xml:space="preserve"> </w:t>
      </w:r>
      <w:r w:rsidRPr="00D4048A">
        <w:rPr>
          <w:rFonts w:ascii="CMU Concrete" w:hAnsi="CMU Concrete"/>
        </w:rPr>
        <w:t>빠르게</w:t>
      </w:r>
      <w:r w:rsidRPr="00D4048A">
        <w:rPr>
          <w:rFonts w:ascii="CMU Concrete" w:hAnsi="CMU Concrete"/>
        </w:rPr>
        <w:t xml:space="preserve"> DOE</w:t>
      </w:r>
      <w:r w:rsidRPr="00D4048A">
        <w:rPr>
          <w:rFonts w:ascii="CMU Concrete" w:hAnsi="CMU Concrete"/>
        </w:rPr>
        <w:t>를</w:t>
      </w:r>
      <w:r w:rsidRPr="00D4048A">
        <w:rPr>
          <w:rFonts w:ascii="CMU Concrete" w:hAnsi="CMU Concrete"/>
        </w:rPr>
        <w:t xml:space="preserve"> </w:t>
      </w:r>
      <w:r w:rsidRPr="00D4048A">
        <w:rPr>
          <w:rFonts w:ascii="CMU Concrete" w:hAnsi="CMU Concrete"/>
        </w:rPr>
        <w:t>이해하고</w:t>
      </w:r>
      <w:r w:rsidRPr="00D4048A">
        <w:rPr>
          <w:rFonts w:ascii="CMU Concrete" w:hAnsi="CMU Concrete"/>
        </w:rPr>
        <w:t xml:space="preserve"> </w:t>
      </w:r>
      <w:r w:rsidRPr="00D4048A">
        <w:rPr>
          <w:rFonts w:ascii="CMU Concrete" w:hAnsi="CMU Concrete"/>
        </w:rPr>
        <w:t>활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534CF3D" w14:textId="77777777" w:rsidR="003B04D7" w:rsidRDefault="003B04D7">
      <w:pPr>
        <w:jc w:val="left"/>
        <w:rPr>
          <w:rFonts w:ascii="CMU Concrete" w:hAnsi="CMU Concrete"/>
        </w:rPr>
      </w:pPr>
      <w:r>
        <w:rPr>
          <w:rFonts w:ascii="CMU Concrete" w:hAnsi="CMU Concrete"/>
        </w:rPr>
        <w:br w:type="page"/>
      </w:r>
    </w:p>
    <w:p w14:paraId="2C339C31" w14:textId="46DB3C0A" w:rsidR="00F02561" w:rsidRPr="00D4048A" w:rsidRDefault="00F02561" w:rsidP="00822CCC">
      <w:pPr>
        <w:pStyle w:val="000"/>
        <w:ind w:firstLine="108"/>
      </w:pPr>
      <w:bookmarkStart w:id="1475" w:name="_Toc267406033"/>
      <w:bookmarkStart w:id="1476" w:name="_Toc283655417"/>
      <w:bookmarkStart w:id="1477" w:name="_Toc384111139"/>
      <w:bookmarkStart w:id="1478" w:name="_Toc67925689"/>
      <w:r w:rsidRPr="00D4048A">
        <w:t>6.2.3</w:t>
      </w:r>
      <w:r w:rsidR="00822CCC">
        <w:t xml:space="preserve"> </w:t>
      </w:r>
      <w:r w:rsidRPr="00D4048A">
        <w:t>구성의 개관 및 각 step 별 특징 소개</w:t>
      </w:r>
      <w:bookmarkEnd w:id="1475"/>
      <w:bookmarkEnd w:id="1476"/>
      <w:bookmarkEnd w:id="1477"/>
      <w:bookmarkEnd w:id="1478"/>
    </w:p>
    <w:p w14:paraId="52FBD685" w14:textId="77777777" w:rsidR="00F02561" w:rsidRDefault="00F02561" w:rsidP="00F02561">
      <w:pPr>
        <w:rPr>
          <w:rFonts w:ascii="CMU Concrete" w:hAnsi="CMU Concrete"/>
        </w:rPr>
      </w:pPr>
      <w:r>
        <w:rPr>
          <w:rFonts w:ascii="CMU Concrete" w:hAnsi="CMU Concrete"/>
        </w:rPr>
        <w:t>ECMiner™</w:t>
      </w:r>
      <w:r w:rsidRPr="00D4048A">
        <w:rPr>
          <w:rFonts w:ascii="CMU Concrete" w:hAnsi="CMU Concrete"/>
        </w:rPr>
        <w:t xml:space="preserve"> DOE</w:t>
      </w:r>
      <w:r w:rsidRPr="00D4048A">
        <w:rPr>
          <w:rFonts w:ascii="CMU Concrete" w:hAnsi="CMU Concrete"/>
        </w:rPr>
        <w:t>는</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이든</w:t>
      </w:r>
      <w:r w:rsidRPr="00D4048A">
        <w:rPr>
          <w:rFonts w:ascii="CMU Concrete" w:hAnsi="CMU Concrete"/>
        </w:rPr>
        <w:t xml:space="preserve"> 5</w:t>
      </w:r>
      <w:r w:rsidRPr="00D4048A">
        <w:rPr>
          <w:rFonts w:ascii="CMU Concrete" w:hAnsi="CMU Concrete"/>
        </w:rPr>
        <w:t>가지</w:t>
      </w:r>
      <w:r w:rsidRPr="00D4048A">
        <w:rPr>
          <w:rFonts w:ascii="CMU Concrete" w:hAnsi="CMU Concrete"/>
        </w:rPr>
        <w:t xml:space="preserve"> Step</w:t>
      </w:r>
      <w:r w:rsidRPr="00D4048A">
        <w:rPr>
          <w:rFonts w:ascii="CMU Concrete" w:hAnsi="CMU Concrete"/>
        </w:rPr>
        <w:t>으로</w:t>
      </w:r>
      <w:r w:rsidRPr="00D4048A">
        <w:rPr>
          <w:rFonts w:ascii="CMU Concrete" w:hAnsi="CMU Concrete"/>
        </w:rPr>
        <w:t xml:space="preserve"> </w:t>
      </w:r>
      <w:r w:rsidRPr="00D4048A">
        <w:rPr>
          <w:rFonts w:ascii="CMU Concrete" w:hAnsi="CMU Concrete"/>
        </w:rPr>
        <w:t>나누어져</w:t>
      </w:r>
      <w:r w:rsidRPr="00D4048A">
        <w:rPr>
          <w:rFonts w:ascii="CMU Concrete" w:hAnsi="CMU Concrete"/>
        </w:rPr>
        <w:t xml:space="preserve"> </w:t>
      </w:r>
      <w:r w:rsidRPr="00D4048A">
        <w:rPr>
          <w:rFonts w:ascii="CMU Concrete" w:hAnsi="CMU Concrete"/>
        </w:rPr>
        <w:t>진행됩니다</w:t>
      </w:r>
      <w:r w:rsidRPr="00D4048A">
        <w:rPr>
          <w:rFonts w:ascii="CMU Concrete" w:hAnsi="CMU Concrete"/>
        </w:rPr>
        <w:t xml:space="preserve">. </w:t>
      </w:r>
    </w:p>
    <w:p w14:paraId="22619A8A" w14:textId="77777777" w:rsidR="00F02561" w:rsidRPr="00D4048A" w:rsidRDefault="00F02561" w:rsidP="00F02561">
      <w:pPr>
        <w:rPr>
          <w:rFonts w:ascii="CMU Concrete" w:hAnsi="CMU Concrete"/>
        </w:rPr>
      </w:pPr>
    </w:p>
    <w:p w14:paraId="15725B08" w14:textId="77777777" w:rsidR="00F02561" w:rsidRPr="00D4048A" w:rsidRDefault="00F02561" w:rsidP="00F02561">
      <w:pPr>
        <w:rPr>
          <w:rFonts w:ascii="CMU Concrete" w:hAnsi="CMU Concrete"/>
        </w:rPr>
      </w:pPr>
      <w:r>
        <w:rPr>
          <w:rFonts w:ascii="CMU Concrete" w:hAnsi="CMU Concrete"/>
          <w:noProof/>
        </w:rPr>
        <mc:AlternateContent>
          <mc:Choice Requires="wpc">
            <w:drawing>
              <wp:inline distT="0" distB="0" distL="0" distR="0" wp14:anchorId="50BDB1F1" wp14:editId="18604BF6">
                <wp:extent cx="5400040" cy="6948170"/>
                <wp:effectExtent l="4445" t="4445" r="0" b="635"/>
                <wp:docPr id="575" name="Canvas 5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5" name="AutoShape 3074"/>
                        <wps:cNvSpPr>
                          <a:spLocks noChangeArrowheads="1"/>
                        </wps:cNvSpPr>
                        <wps:spPr bwMode="auto">
                          <a:xfrm>
                            <a:off x="309245" y="568960"/>
                            <a:ext cx="1066165" cy="409575"/>
                          </a:xfrm>
                          <a:prstGeom prst="hexagon">
                            <a:avLst>
                              <a:gd name="adj" fmla="val 23994"/>
                              <a:gd name="vf" fmla="val 115470"/>
                            </a:avLst>
                          </a:prstGeom>
                          <a:solidFill>
                            <a:srgbClr val="4BACC6"/>
                          </a:solidFill>
                          <a:ln w="19050">
                            <a:solidFill>
                              <a:srgbClr val="F2F2F2"/>
                            </a:solidFill>
                            <a:miter lim="800000"/>
                            <a:headEnd/>
                            <a:tailEnd/>
                          </a:ln>
                          <a:effectLst>
                            <a:outerShdw dist="28398" dir="3806097" algn="ctr" rotWithShape="0">
                              <a:srgbClr val="205867">
                                <a:alpha val="50000"/>
                              </a:srgbClr>
                            </a:outerShdw>
                          </a:effectLst>
                        </wps:spPr>
                        <wps:txbx>
                          <w:txbxContent>
                            <w:p w14:paraId="3A604255" w14:textId="77777777" w:rsidR="00BA216B" w:rsidRPr="009A22D4" w:rsidRDefault="00BA216B" w:rsidP="00F02561">
                              <w:r w:rsidRPr="009A22D4">
                                <w:rPr>
                                  <w:rFonts w:hint="eastAsia"/>
                                </w:rPr>
                                <w:t>Step 1</w:t>
                              </w:r>
                            </w:p>
                          </w:txbxContent>
                        </wps:txbx>
                        <wps:bodyPr rot="0" vert="horz" wrap="square" lIns="0" tIns="36000" rIns="0" bIns="36000" anchor="t" anchorCtr="0" upright="1">
                          <a:noAutofit/>
                        </wps:bodyPr>
                      </wps:wsp>
                      <wps:wsp>
                        <wps:cNvPr id="566" name="AutoShape 3075"/>
                        <wps:cNvSpPr>
                          <a:spLocks noChangeArrowheads="1"/>
                        </wps:cNvSpPr>
                        <wps:spPr bwMode="auto">
                          <a:xfrm>
                            <a:off x="1577340" y="226060"/>
                            <a:ext cx="3667760" cy="1156335"/>
                          </a:xfrm>
                          <a:prstGeom prst="hexagon">
                            <a:avLst>
                              <a:gd name="adj" fmla="val 11748"/>
                              <a:gd name="vf" fmla="val 115470"/>
                            </a:avLst>
                          </a:prstGeom>
                          <a:solidFill>
                            <a:srgbClr val="C2D69B"/>
                          </a:solidFill>
                          <a:ln w="19050">
                            <a:solidFill>
                              <a:srgbClr val="F2F2F2"/>
                            </a:solidFill>
                            <a:miter lim="800000"/>
                            <a:headEnd/>
                            <a:tailEnd/>
                          </a:ln>
                          <a:effectLst>
                            <a:outerShdw dist="28398" dir="3806097" algn="ctr" rotWithShape="0">
                              <a:srgbClr val="3F3151">
                                <a:alpha val="50000"/>
                              </a:srgbClr>
                            </a:outerShdw>
                          </a:effectLst>
                        </wps:spPr>
                        <wps:txbx>
                          <w:txbxContent>
                            <w:p w14:paraId="630E7FA3" w14:textId="77777777" w:rsidR="00BA216B" w:rsidRPr="009A22D4" w:rsidRDefault="00BA216B" w:rsidP="00F02561">
                              <w:r w:rsidRPr="009A22D4">
                                <w:rPr>
                                  <w:rFonts w:hint="eastAsia"/>
                                </w:rPr>
                                <w:t xml:space="preserve">요인(성분) 및 수준 명명 단계 </w:t>
                              </w:r>
                            </w:p>
                            <w:p w14:paraId="3E4372BF" w14:textId="77777777" w:rsidR="00BA216B" w:rsidRPr="009A22D4" w:rsidRDefault="00BA216B" w:rsidP="00F02561">
                              <w:r w:rsidRPr="009A22D4">
                                <w:t>–</w:t>
                              </w:r>
                              <w:r w:rsidRPr="009A22D4">
                                <w:rPr>
                                  <w:rFonts w:hint="eastAsia"/>
                                </w:rPr>
                                <w:t xml:space="preserve"> 요인(성분)의 개수 및 각 요인(성분)의 수준 그리고 이와 함께 실험에 사용되는 변수에 관한 기본적인 정보를 입력합니다.</w:t>
                              </w:r>
                            </w:p>
                          </w:txbxContent>
                        </wps:txbx>
                        <wps:bodyPr rot="0" vert="horz" wrap="square" lIns="91440" tIns="0" rIns="91440" bIns="0" anchor="t" anchorCtr="0" upright="1">
                          <a:noAutofit/>
                        </wps:bodyPr>
                      </wps:wsp>
                      <wps:wsp>
                        <wps:cNvPr id="567" name="AutoShape 3076"/>
                        <wps:cNvSpPr>
                          <a:spLocks noChangeArrowheads="1"/>
                        </wps:cNvSpPr>
                        <wps:spPr bwMode="auto">
                          <a:xfrm>
                            <a:off x="1577340" y="1677670"/>
                            <a:ext cx="3667760" cy="880745"/>
                          </a:xfrm>
                          <a:prstGeom prst="hexagon">
                            <a:avLst>
                              <a:gd name="adj" fmla="val 15424"/>
                              <a:gd name="vf" fmla="val 115470"/>
                            </a:avLst>
                          </a:prstGeom>
                          <a:solidFill>
                            <a:srgbClr val="C2D69B"/>
                          </a:solidFill>
                          <a:ln w="19050">
                            <a:solidFill>
                              <a:srgbClr val="F2F2F2"/>
                            </a:solidFill>
                            <a:miter lim="800000"/>
                            <a:headEnd/>
                            <a:tailEnd/>
                          </a:ln>
                          <a:effectLst>
                            <a:outerShdw dist="28398" dir="3806097" algn="ctr" rotWithShape="0">
                              <a:srgbClr val="3F3151">
                                <a:alpha val="50000"/>
                              </a:srgbClr>
                            </a:outerShdw>
                          </a:effectLst>
                        </wps:spPr>
                        <wps:txbx>
                          <w:txbxContent>
                            <w:p w14:paraId="5C69232E" w14:textId="77777777" w:rsidR="00BA216B" w:rsidRPr="009A22D4" w:rsidRDefault="00BA216B" w:rsidP="00F02561">
                              <w:r w:rsidRPr="009A22D4">
                                <w:rPr>
                                  <w:rFonts w:hint="eastAsia"/>
                                </w:rPr>
                                <w:t xml:space="preserve">설계 선택 단계 </w:t>
                              </w:r>
                            </w:p>
                            <w:p w14:paraId="48779565" w14:textId="77777777" w:rsidR="00BA216B" w:rsidRPr="009A22D4" w:rsidRDefault="00BA216B" w:rsidP="00F02561">
                              <w:r w:rsidRPr="009A22D4">
                                <w:t>–</w:t>
                              </w:r>
                              <w:r w:rsidRPr="009A22D4">
                                <w:rPr>
                                  <w:rFonts w:hint="eastAsia"/>
                                </w:rPr>
                                <w:t xml:space="preserve"> 설계에 필요한 모든 옵션들을 입력합니다. (이는 각 설계마다 다릅니다.)</w:t>
                              </w:r>
                            </w:p>
                          </w:txbxContent>
                        </wps:txbx>
                        <wps:bodyPr rot="0" vert="horz" wrap="square" lIns="91440" tIns="0" rIns="91440" bIns="0" anchor="t" anchorCtr="0" upright="1">
                          <a:noAutofit/>
                        </wps:bodyPr>
                      </wps:wsp>
                      <wps:wsp>
                        <wps:cNvPr id="568" name="AutoShape 3077"/>
                        <wps:cNvSpPr>
                          <a:spLocks noChangeArrowheads="1"/>
                        </wps:cNvSpPr>
                        <wps:spPr bwMode="auto">
                          <a:xfrm>
                            <a:off x="1577340" y="2847975"/>
                            <a:ext cx="3667760" cy="1220470"/>
                          </a:xfrm>
                          <a:prstGeom prst="hexagon">
                            <a:avLst>
                              <a:gd name="adj" fmla="val 11130"/>
                              <a:gd name="vf" fmla="val 115470"/>
                            </a:avLst>
                          </a:prstGeom>
                          <a:solidFill>
                            <a:srgbClr val="C2D69B"/>
                          </a:solidFill>
                          <a:ln w="19050">
                            <a:solidFill>
                              <a:srgbClr val="F2F2F2"/>
                            </a:solidFill>
                            <a:miter lim="800000"/>
                            <a:headEnd/>
                            <a:tailEnd/>
                          </a:ln>
                          <a:effectLst>
                            <a:outerShdw dist="28398" dir="3806097" algn="ctr" rotWithShape="0">
                              <a:srgbClr val="3F3151">
                                <a:alpha val="50000"/>
                              </a:srgbClr>
                            </a:outerShdw>
                          </a:effectLst>
                        </wps:spPr>
                        <wps:txbx>
                          <w:txbxContent>
                            <w:p w14:paraId="7581BD1C" w14:textId="77777777" w:rsidR="00BA216B" w:rsidRPr="009A22D4" w:rsidRDefault="00BA216B" w:rsidP="00F02561">
                              <w:r w:rsidRPr="009A22D4">
                                <w:rPr>
                                  <w:rFonts w:hint="eastAsia"/>
                                </w:rPr>
                                <w:t xml:space="preserve">설계 테이블 생성 및 반응 값 입력 단계 </w:t>
                              </w:r>
                            </w:p>
                            <w:p w14:paraId="0D40D588" w14:textId="77777777" w:rsidR="00BA216B" w:rsidRPr="009A22D4" w:rsidRDefault="00BA216B" w:rsidP="00F02561">
                              <w:r w:rsidRPr="009A22D4">
                                <w:rPr>
                                  <w:rFonts w:hint="eastAsia"/>
                                </w:rPr>
                                <w:t>- 설계 테이블이 생성되고 실험자는 반응 값을 입력합니다. (실험자는 D Optimal Design을 이용해서 설계를 변형할 수 있습니다.)</w:t>
                              </w:r>
                            </w:p>
                          </w:txbxContent>
                        </wps:txbx>
                        <wps:bodyPr rot="0" vert="horz" wrap="square" lIns="91440" tIns="0" rIns="91440" bIns="0" anchor="t" anchorCtr="0" upright="1">
                          <a:noAutofit/>
                        </wps:bodyPr>
                      </wps:wsp>
                      <wps:wsp>
                        <wps:cNvPr id="569" name="AutoShape 3078"/>
                        <wps:cNvSpPr>
                          <a:spLocks noChangeArrowheads="1"/>
                        </wps:cNvSpPr>
                        <wps:spPr bwMode="auto">
                          <a:xfrm>
                            <a:off x="1577340" y="4363720"/>
                            <a:ext cx="3667760" cy="880745"/>
                          </a:xfrm>
                          <a:prstGeom prst="hexagon">
                            <a:avLst>
                              <a:gd name="adj" fmla="val 15424"/>
                              <a:gd name="vf" fmla="val 115470"/>
                            </a:avLst>
                          </a:prstGeom>
                          <a:solidFill>
                            <a:srgbClr val="C2D69B"/>
                          </a:solidFill>
                          <a:ln w="19050">
                            <a:solidFill>
                              <a:srgbClr val="F2F2F2"/>
                            </a:solidFill>
                            <a:miter lim="800000"/>
                            <a:headEnd/>
                            <a:tailEnd/>
                          </a:ln>
                          <a:effectLst>
                            <a:outerShdw dist="28398" dir="3806097" algn="ctr" rotWithShape="0">
                              <a:srgbClr val="3F3151">
                                <a:alpha val="50000"/>
                              </a:srgbClr>
                            </a:outerShdw>
                          </a:effectLst>
                        </wps:spPr>
                        <wps:txbx>
                          <w:txbxContent>
                            <w:p w14:paraId="12E547A7" w14:textId="77777777" w:rsidR="00BA216B" w:rsidRPr="009A22D4" w:rsidRDefault="00BA216B" w:rsidP="00F02561">
                              <w:r w:rsidRPr="009A22D4">
                                <w:rPr>
                                  <w:rFonts w:hint="eastAsia"/>
                                </w:rPr>
                                <w:t xml:space="preserve">통계 분석 </w:t>
                              </w:r>
                            </w:p>
                            <w:p w14:paraId="00FA7E8E" w14:textId="77777777" w:rsidR="00BA216B" w:rsidRPr="009A22D4" w:rsidRDefault="00BA216B" w:rsidP="00F02561">
                              <w:r w:rsidRPr="009A22D4">
                                <w:t>–</w:t>
                              </w:r>
                              <w:r w:rsidRPr="009A22D4">
                                <w:rPr>
                                  <w:rFonts w:hint="eastAsia"/>
                                </w:rPr>
                                <w:t xml:space="preserve"> 회귀 분석, 분산 분석, 잔차 분석, 예측에 필요한 설정을 하고 분석 결과를 보여줍니다.</w:t>
                              </w:r>
                            </w:p>
                          </w:txbxContent>
                        </wps:txbx>
                        <wps:bodyPr rot="0" vert="horz" wrap="square" lIns="91440" tIns="0" rIns="91440" bIns="0" anchor="t" anchorCtr="0" upright="1">
                          <a:noAutofit/>
                        </wps:bodyPr>
                      </wps:wsp>
                      <wps:wsp>
                        <wps:cNvPr id="570" name="AutoShape 3079"/>
                        <wps:cNvSpPr>
                          <a:spLocks noChangeArrowheads="1"/>
                        </wps:cNvSpPr>
                        <wps:spPr bwMode="auto">
                          <a:xfrm>
                            <a:off x="1577340" y="5544820"/>
                            <a:ext cx="3667760" cy="1181100"/>
                          </a:xfrm>
                          <a:prstGeom prst="hexagon">
                            <a:avLst>
                              <a:gd name="adj" fmla="val 11501"/>
                              <a:gd name="vf" fmla="val 115470"/>
                            </a:avLst>
                          </a:prstGeom>
                          <a:solidFill>
                            <a:srgbClr val="C2D69B"/>
                          </a:solidFill>
                          <a:ln w="19050">
                            <a:solidFill>
                              <a:srgbClr val="F2F2F2"/>
                            </a:solidFill>
                            <a:miter lim="800000"/>
                            <a:headEnd/>
                            <a:tailEnd/>
                          </a:ln>
                          <a:effectLst>
                            <a:outerShdw dist="28398" dir="3806097" algn="ctr" rotWithShape="0">
                              <a:srgbClr val="3F3151">
                                <a:alpha val="50000"/>
                              </a:srgbClr>
                            </a:outerShdw>
                          </a:effectLst>
                        </wps:spPr>
                        <wps:txbx>
                          <w:txbxContent>
                            <w:p w14:paraId="363A018C" w14:textId="77777777" w:rsidR="00BA216B" w:rsidRPr="009A22D4" w:rsidRDefault="00BA216B" w:rsidP="00F02561">
                              <w:r w:rsidRPr="009A22D4">
                                <w:rPr>
                                  <w:rFonts w:hint="eastAsia"/>
                                </w:rPr>
                                <w:t xml:space="preserve">플롯 및 반응 최적화 </w:t>
                              </w:r>
                            </w:p>
                            <w:p w14:paraId="6A5A36FB" w14:textId="77777777" w:rsidR="00BA216B" w:rsidRPr="009A22D4" w:rsidRDefault="00BA216B" w:rsidP="00F02561">
                              <w:r w:rsidRPr="009A22D4">
                                <w:t>–</w:t>
                              </w:r>
                              <w:r w:rsidRPr="009A22D4">
                                <w:rPr>
                                  <w:rFonts w:hint="eastAsia"/>
                                </w:rPr>
                                <w:t xml:space="preserve"> 주효과 플롯, 상호작용 플롯, 표면 플롯, 등고선 플롯을 보여주고 사용자의 목적에 따라 반응을 최적화합니다.</w:t>
                              </w:r>
                            </w:p>
                          </w:txbxContent>
                        </wps:txbx>
                        <wps:bodyPr rot="0" vert="horz" wrap="square" lIns="91440" tIns="0" rIns="91440" bIns="0" anchor="t" anchorCtr="0" upright="1">
                          <a:noAutofit/>
                        </wps:bodyPr>
                      </wps:wsp>
                      <wps:wsp>
                        <wps:cNvPr id="571" name="AutoShape 3080"/>
                        <wps:cNvSpPr>
                          <a:spLocks noChangeArrowheads="1"/>
                        </wps:cNvSpPr>
                        <wps:spPr bwMode="auto">
                          <a:xfrm>
                            <a:off x="309245" y="1938020"/>
                            <a:ext cx="1066165" cy="409575"/>
                          </a:xfrm>
                          <a:prstGeom prst="hexagon">
                            <a:avLst>
                              <a:gd name="adj" fmla="val 23994"/>
                              <a:gd name="vf" fmla="val 115470"/>
                            </a:avLst>
                          </a:prstGeom>
                          <a:solidFill>
                            <a:srgbClr val="4BACC6"/>
                          </a:solidFill>
                          <a:ln w="19050">
                            <a:solidFill>
                              <a:srgbClr val="F2F2F2"/>
                            </a:solidFill>
                            <a:miter lim="800000"/>
                            <a:headEnd/>
                            <a:tailEnd/>
                          </a:ln>
                          <a:effectLst>
                            <a:outerShdw dist="28398" dir="3806097" algn="ctr" rotWithShape="0">
                              <a:srgbClr val="205867">
                                <a:alpha val="50000"/>
                              </a:srgbClr>
                            </a:outerShdw>
                          </a:effectLst>
                        </wps:spPr>
                        <wps:txbx>
                          <w:txbxContent>
                            <w:p w14:paraId="5F4672C6" w14:textId="77777777" w:rsidR="00BA216B" w:rsidRPr="009A22D4" w:rsidRDefault="00BA216B" w:rsidP="00F02561">
                              <w:r>
                                <w:rPr>
                                  <w:rFonts w:hint="eastAsia"/>
                                </w:rPr>
                                <w:t>Step 2</w:t>
                              </w:r>
                            </w:p>
                            <w:p w14:paraId="2CADED73" w14:textId="77777777" w:rsidR="00BA216B" w:rsidRDefault="00BA216B" w:rsidP="00F02561"/>
                            <w:p w14:paraId="277B0E40" w14:textId="77777777" w:rsidR="00BA216B" w:rsidRDefault="00BA216B" w:rsidP="00F02561"/>
                            <w:p w14:paraId="36DE6CF1" w14:textId="77777777" w:rsidR="00BA216B" w:rsidRDefault="00BA216B" w:rsidP="00F02561"/>
                            <w:p w14:paraId="0E061C2A" w14:textId="77777777" w:rsidR="00BA216B" w:rsidRDefault="00BA216B" w:rsidP="00F02561"/>
                            <w:p w14:paraId="1B733D18" w14:textId="77777777" w:rsidR="00BA216B" w:rsidRDefault="00BA216B" w:rsidP="00F02561"/>
                            <w:p w14:paraId="2EFB8049" w14:textId="77777777" w:rsidR="00BA216B" w:rsidRDefault="00BA216B" w:rsidP="00F02561"/>
                            <w:p w14:paraId="01753DB3" w14:textId="77777777" w:rsidR="00BA216B" w:rsidRDefault="00BA216B" w:rsidP="00F02561"/>
                            <w:p w14:paraId="09CCB2F4" w14:textId="77777777" w:rsidR="00BA216B" w:rsidRDefault="00BA216B" w:rsidP="00F02561"/>
                            <w:p w14:paraId="0CF9F397" w14:textId="77777777" w:rsidR="00BA216B" w:rsidRDefault="00BA216B" w:rsidP="00F02561"/>
                            <w:p w14:paraId="6C02A8A1" w14:textId="77777777" w:rsidR="00BA216B" w:rsidRDefault="00BA216B" w:rsidP="00F02561"/>
                            <w:p w14:paraId="3D0C1699" w14:textId="77777777" w:rsidR="00BA216B" w:rsidRDefault="00BA216B" w:rsidP="00F02561"/>
                            <w:p w14:paraId="13CBAF3F" w14:textId="77777777" w:rsidR="00BA216B" w:rsidRDefault="00BA216B" w:rsidP="00F02561"/>
                            <w:p w14:paraId="080EB831" w14:textId="77777777" w:rsidR="00BA216B" w:rsidRDefault="00BA216B" w:rsidP="00F02561"/>
                            <w:p w14:paraId="37BCDB09" w14:textId="77777777" w:rsidR="00BA216B" w:rsidRDefault="00BA216B" w:rsidP="00F02561"/>
                            <w:p w14:paraId="632BBAB0" w14:textId="77777777" w:rsidR="00BA216B" w:rsidRDefault="00BA216B" w:rsidP="00F02561"/>
                            <w:p w14:paraId="1FA5EAA6" w14:textId="77777777" w:rsidR="00BA216B" w:rsidRDefault="00BA216B" w:rsidP="00F02561"/>
                            <w:p w14:paraId="3B27ADAF" w14:textId="77777777" w:rsidR="00BA216B" w:rsidRDefault="00BA216B" w:rsidP="00F02561"/>
                            <w:p w14:paraId="7C3EE212" w14:textId="77777777" w:rsidR="00BA216B" w:rsidRDefault="00BA216B" w:rsidP="00F02561"/>
                            <w:p w14:paraId="1373C208" w14:textId="77777777" w:rsidR="00BA216B" w:rsidRDefault="00BA216B" w:rsidP="00F02561"/>
                            <w:p w14:paraId="5AE75930" w14:textId="77777777" w:rsidR="00BA216B" w:rsidRDefault="00BA216B" w:rsidP="00F02561"/>
                            <w:p w14:paraId="78556DB0" w14:textId="77777777" w:rsidR="00BA216B" w:rsidRDefault="00BA216B" w:rsidP="00F02561"/>
                            <w:p w14:paraId="005DDE52" w14:textId="77777777" w:rsidR="00BA216B" w:rsidRDefault="00BA216B" w:rsidP="00F02561"/>
                            <w:p w14:paraId="2C269A20" w14:textId="77777777" w:rsidR="00BA216B" w:rsidRDefault="00BA216B" w:rsidP="00F02561"/>
                            <w:p w14:paraId="5FF38927" w14:textId="77777777" w:rsidR="00BA216B" w:rsidRDefault="00BA216B" w:rsidP="00F02561"/>
                            <w:p w14:paraId="1CE188FE" w14:textId="77777777" w:rsidR="00BA216B" w:rsidRDefault="00BA216B" w:rsidP="00F02561"/>
                            <w:p w14:paraId="13513A5D" w14:textId="77777777" w:rsidR="00BA216B" w:rsidRDefault="00BA216B" w:rsidP="00F02561"/>
                            <w:p w14:paraId="2E38BD34" w14:textId="77777777" w:rsidR="00BA216B" w:rsidRDefault="00BA216B" w:rsidP="00F02561"/>
                            <w:p w14:paraId="51BF4F4D" w14:textId="77777777" w:rsidR="00BA216B" w:rsidRDefault="00BA216B" w:rsidP="00F02561"/>
                            <w:p w14:paraId="33522DE4" w14:textId="77777777" w:rsidR="00BA216B" w:rsidRDefault="00BA216B" w:rsidP="00F02561"/>
                            <w:p w14:paraId="72B75366" w14:textId="77777777" w:rsidR="00BA216B" w:rsidRDefault="00BA216B" w:rsidP="00F02561"/>
                            <w:p w14:paraId="7E076C82" w14:textId="77777777" w:rsidR="00BA216B" w:rsidRDefault="00BA216B" w:rsidP="00F02561"/>
                            <w:p w14:paraId="7DDAAC30" w14:textId="77777777" w:rsidR="00BA216B" w:rsidRDefault="00BA216B" w:rsidP="00F02561"/>
                            <w:p w14:paraId="490C9C1B" w14:textId="77777777" w:rsidR="00BA216B" w:rsidRDefault="00BA216B" w:rsidP="00F02561"/>
                            <w:p w14:paraId="03CD9C97" w14:textId="77777777" w:rsidR="00BA216B" w:rsidRDefault="00BA216B" w:rsidP="00F02561"/>
                            <w:p w14:paraId="01FD0C19" w14:textId="77777777" w:rsidR="00BA216B" w:rsidRDefault="00BA216B" w:rsidP="00F02561"/>
                            <w:p w14:paraId="63C5DA3F" w14:textId="77777777" w:rsidR="00BA216B" w:rsidRDefault="00BA216B" w:rsidP="00F02561"/>
                            <w:p w14:paraId="38528173" w14:textId="77777777" w:rsidR="00BA216B" w:rsidRDefault="00BA216B" w:rsidP="00F02561"/>
                            <w:p w14:paraId="503CEC19" w14:textId="77777777" w:rsidR="00BA216B" w:rsidRDefault="00BA216B" w:rsidP="00F02561"/>
                            <w:p w14:paraId="4C3A5452" w14:textId="77777777" w:rsidR="00BA216B" w:rsidRDefault="00BA216B" w:rsidP="00F02561"/>
                            <w:p w14:paraId="74C1B470" w14:textId="77777777" w:rsidR="00BA216B" w:rsidRDefault="00BA216B" w:rsidP="00F02561"/>
                            <w:p w14:paraId="4634270C" w14:textId="77777777" w:rsidR="00BA216B" w:rsidRDefault="00BA216B" w:rsidP="00F02561"/>
                            <w:p w14:paraId="59CAC2A9" w14:textId="77777777" w:rsidR="00BA216B" w:rsidRDefault="00BA216B" w:rsidP="00F02561"/>
                            <w:p w14:paraId="529ABC4A" w14:textId="77777777" w:rsidR="00BA216B" w:rsidRDefault="00BA216B" w:rsidP="00F02561"/>
                            <w:p w14:paraId="15363622" w14:textId="77777777" w:rsidR="00BA216B" w:rsidRDefault="00BA216B" w:rsidP="00F02561"/>
                            <w:p w14:paraId="5BC76242" w14:textId="77777777" w:rsidR="00BA216B" w:rsidRDefault="00BA216B" w:rsidP="00F02561"/>
                            <w:p w14:paraId="0B1168C1" w14:textId="77777777" w:rsidR="00BA216B" w:rsidRDefault="00BA216B" w:rsidP="00F02561"/>
                            <w:p w14:paraId="35EC615F" w14:textId="77777777" w:rsidR="00BA216B" w:rsidRDefault="00BA216B" w:rsidP="00F02561"/>
                            <w:p w14:paraId="48604843" w14:textId="77777777" w:rsidR="00BA216B" w:rsidRDefault="00BA216B" w:rsidP="00F02561"/>
                            <w:p w14:paraId="30C10882" w14:textId="77777777" w:rsidR="00BA216B" w:rsidRDefault="00BA216B" w:rsidP="00F02561"/>
                            <w:p w14:paraId="787038B7" w14:textId="77777777" w:rsidR="00BA216B" w:rsidRDefault="00BA216B" w:rsidP="00F02561"/>
                            <w:p w14:paraId="043CCE5A" w14:textId="77777777" w:rsidR="00BA216B" w:rsidRDefault="00BA216B" w:rsidP="00F02561"/>
                            <w:p w14:paraId="2BC50E91" w14:textId="77777777" w:rsidR="00BA216B" w:rsidRDefault="00BA216B" w:rsidP="00F02561"/>
                            <w:p w14:paraId="41CC892C" w14:textId="77777777" w:rsidR="00BA216B" w:rsidRDefault="00BA216B" w:rsidP="00F02561"/>
                            <w:p w14:paraId="5EB7352C" w14:textId="77777777" w:rsidR="00BA216B" w:rsidRDefault="00BA216B" w:rsidP="00F02561"/>
                            <w:p w14:paraId="357FD12C" w14:textId="77777777" w:rsidR="00BA216B" w:rsidRDefault="00BA216B" w:rsidP="00F02561"/>
                            <w:p w14:paraId="038845F4" w14:textId="77777777" w:rsidR="00BA216B" w:rsidRDefault="00BA216B" w:rsidP="00F02561"/>
                            <w:p w14:paraId="1DF04143" w14:textId="77777777" w:rsidR="00BA216B" w:rsidRDefault="00BA216B" w:rsidP="00F02561"/>
                            <w:p w14:paraId="250473D8" w14:textId="77777777" w:rsidR="00BA216B" w:rsidRDefault="00BA216B" w:rsidP="00F02561"/>
                            <w:p w14:paraId="36DCEA67" w14:textId="77777777" w:rsidR="00BA216B" w:rsidRDefault="00BA216B" w:rsidP="00F02561"/>
                            <w:p w14:paraId="54194F74" w14:textId="77777777" w:rsidR="00BA216B" w:rsidRDefault="00BA216B" w:rsidP="00F02561"/>
                            <w:p w14:paraId="6A09ED67" w14:textId="77777777" w:rsidR="00BA216B" w:rsidRDefault="00BA216B" w:rsidP="00F02561"/>
                            <w:p w14:paraId="19E58793" w14:textId="77777777" w:rsidR="00BA216B" w:rsidRDefault="00BA216B" w:rsidP="00F02561"/>
                            <w:p w14:paraId="158ECF3F" w14:textId="77777777" w:rsidR="00BA216B" w:rsidRDefault="00BA216B" w:rsidP="00F02561"/>
                          </w:txbxContent>
                        </wps:txbx>
                        <wps:bodyPr rot="0" vert="horz" wrap="square" lIns="0" tIns="36000" rIns="0" bIns="36000" anchor="t" anchorCtr="0" upright="1">
                          <a:noAutofit/>
                        </wps:bodyPr>
                      </wps:wsp>
                      <wps:wsp>
                        <wps:cNvPr id="572" name="AutoShape 3081"/>
                        <wps:cNvSpPr>
                          <a:spLocks noChangeArrowheads="1"/>
                        </wps:cNvSpPr>
                        <wps:spPr bwMode="auto">
                          <a:xfrm>
                            <a:off x="309245" y="3281045"/>
                            <a:ext cx="1066165" cy="409575"/>
                          </a:xfrm>
                          <a:prstGeom prst="hexagon">
                            <a:avLst>
                              <a:gd name="adj" fmla="val 23994"/>
                              <a:gd name="vf" fmla="val 115470"/>
                            </a:avLst>
                          </a:prstGeom>
                          <a:solidFill>
                            <a:srgbClr val="4BACC6"/>
                          </a:solidFill>
                          <a:ln w="19050">
                            <a:solidFill>
                              <a:srgbClr val="F2F2F2"/>
                            </a:solidFill>
                            <a:miter lim="800000"/>
                            <a:headEnd/>
                            <a:tailEnd/>
                          </a:ln>
                          <a:effectLst>
                            <a:outerShdw dist="28398" dir="3806097" algn="ctr" rotWithShape="0">
                              <a:srgbClr val="205867">
                                <a:alpha val="50000"/>
                              </a:srgbClr>
                            </a:outerShdw>
                          </a:effectLst>
                        </wps:spPr>
                        <wps:txbx>
                          <w:txbxContent>
                            <w:p w14:paraId="0B45BBDF" w14:textId="77777777" w:rsidR="00BA216B" w:rsidRPr="009A22D4" w:rsidRDefault="00BA216B" w:rsidP="00F02561">
                              <w:r>
                                <w:rPr>
                                  <w:rFonts w:hint="eastAsia"/>
                                </w:rPr>
                                <w:t>Step 3</w:t>
                              </w:r>
                            </w:p>
                            <w:p w14:paraId="0D450A58" w14:textId="77777777" w:rsidR="00BA216B" w:rsidRDefault="00BA216B" w:rsidP="00F02561"/>
                            <w:p w14:paraId="2CAA8B84" w14:textId="77777777" w:rsidR="00BA216B" w:rsidRDefault="00BA216B" w:rsidP="00F02561"/>
                            <w:p w14:paraId="25B70D9D" w14:textId="77777777" w:rsidR="00BA216B" w:rsidRDefault="00BA216B" w:rsidP="00F02561"/>
                            <w:p w14:paraId="7A91FE86" w14:textId="77777777" w:rsidR="00BA216B" w:rsidRDefault="00BA216B" w:rsidP="00F02561"/>
                            <w:p w14:paraId="4DDE4740" w14:textId="77777777" w:rsidR="00BA216B" w:rsidRDefault="00BA216B" w:rsidP="00F02561"/>
                            <w:p w14:paraId="636043BB" w14:textId="77777777" w:rsidR="00BA216B" w:rsidRDefault="00BA216B" w:rsidP="00F02561"/>
                            <w:p w14:paraId="7F1342D5" w14:textId="77777777" w:rsidR="00BA216B" w:rsidRDefault="00BA216B" w:rsidP="00F02561"/>
                            <w:p w14:paraId="20F7E6C8" w14:textId="77777777" w:rsidR="00BA216B" w:rsidRDefault="00BA216B" w:rsidP="00F02561"/>
                            <w:p w14:paraId="615D54CE" w14:textId="77777777" w:rsidR="00BA216B" w:rsidRDefault="00BA216B" w:rsidP="00F02561"/>
                            <w:p w14:paraId="548B4DFC" w14:textId="77777777" w:rsidR="00BA216B" w:rsidRDefault="00BA216B" w:rsidP="00F02561"/>
                            <w:p w14:paraId="7F3B8CA4" w14:textId="77777777" w:rsidR="00BA216B" w:rsidRDefault="00BA216B" w:rsidP="00F02561"/>
                            <w:p w14:paraId="2A8F7673" w14:textId="77777777" w:rsidR="00BA216B" w:rsidRDefault="00BA216B" w:rsidP="00F02561"/>
                            <w:p w14:paraId="5CBFF1D1" w14:textId="77777777" w:rsidR="00BA216B" w:rsidRDefault="00BA216B" w:rsidP="00F02561"/>
                            <w:p w14:paraId="4AACC92C" w14:textId="77777777" w:rsidR="00BA216B" w:rsidRDefault="00BA216B" w:rsidP="00F02561"/>
                            <w:p w14:paraId="61AE8C8D" w14:textId="77777777" w:rsidR="00BA216B" w:rsidRDefault="00BA216B" w:rsidP="00F02561"/>
                            <w:p w14:paraId="0052E8D3" w14:textId="77777777" w:rsidR="00BA216B" w:rsidRDefault="00BA216B" w:rsidP="00F02561"/>
                            <w:p w14:paraId="07BA93D6" w14:textId="77777777" w:rsidR="00BA216B" w:rsidRDefault="00BA216B" w:rsidP="00F02561"/>
                            <w:p w14:paraId="1BC64087" w14:textId="77777777" w:rsidR="00BA216B" w:rsidRDefault="00BA216B" w:rsidP="00F02561"/>
                            <w:p w14:paraId="1FA63D59" w14:textId="77777777" w:rsidR="00BA216B" w:rsidRDefault="00BA216B" w:rsidP="00F02561"/>
                            <w:p w14:paraId="478C4068" w14:textId="77777777" w:rsidR="00BA216B" w:rsidRDefault="00BA216B" w:rsidP="00F02561"/>
                            <w:p w14:paraId="6A8FB965" w14:textId="77777777" w:rsidR="00BA216B" w:rsidRDefault="00BA216B" w:rsidP="00F02561"/>
                            <w:p w14:paraId="26C85785" w14:textId="77777777" w:rsidR="00BA216B" w:rsidRDefault="00BA216B" w:rsidP="00F02561"/>
                            <w:p w14:paraId="6ED25E82" w14:textId="77777777" w:rsidR="00BA216B" w:rsidRDefault="00BA216B" w:rsidP="00F02561"/>
                            <w:p w14:paraId="17808F39" w14:textId="77777777" w:rsidR="00BA216B" w:rsidRDefault="00BA216B" w:rsidP="00F02561"/>
                            <w:p w14:paraId="3A034A0F" w14:textId="77777777" w:rsidR="00BA216B" w:rsidRDefault="00BA216B" w:rsidP="00F02561"/>
                            <w:p w14:paraId="2B3CFED0" w14:textId="77777777" w:rsidR="00BA216B" w:rsidRDefault="00BA216B" w:rsidP="00F02561"/>
                            <w:p w14:paraId="5E08317A" w14:textId="77777777" w:rsidR="00BA216B" w:rsidRDefault="00BA216B" w:rsidP="00F02561"/>
                            <w:p w14:paraId="7B5EECD5" w14:textId="77777777" w:rsidR="00BA216B" w:rsidRDefault="00BA216B" w:rsidP="00F02561"/>
                            <w:p w14:paraId="03B0AD94" w14:textId="77777777" w:rsidR="00BA216B" w:rsidRDefault="00BA216B" w:rsidP="00F02561"/>
                            <w:p w14:paraId="2BFFC688" w14:textId="77777777" w:rsidR="00BA216B" w:rsidRDefault="00BA216B" w:rsidP="00F02561"/>
                            <w:p w14:paraId="0E7018FD" w14:textId="77777777" w:rsidR="00BA216B" w:rsidRDefault="00BA216B" w:rsidP="00F02561"/>
                            <w:p w14:paraId="7D7B639E" w14:textId="77777777" w:rsidR="00BA216B" w:rsidRDefault="00BA216B" w:rsidP="00F02561"/>
                            <w:p w14:paraId="01A9B012" w14:textId="77777777" w:rsidR="00BA216B" w:rsidRDefault="00BA216B" w:rsidP="00F02561"/>
                            <w:p w14:paraId="65D445D4" w14:textId="77777777" w:rsidR="00BA216B" w:rsidRDefault="00BA216B" w:rsidP="00F02561"/>
                            <w:p w14:paraId="1B87C510" w14:textId="77777777" w:rsidR="00BA216B" w:rsidRDefault="00BA216B" w:rsidP="00F02561"/>
                            <w:p w14:paraId="429FBD18" w14:textId="77777777" w:rsidR="00BA216B" w:rsidRDefault="00BA216B" w:rsidP="00F02561"/>
                            <w:p w14:paraId="05262A19" w14:textId="77777777" w:rsidR="00BA216B" w:rsidRDefault="00BA216B" w:rsidP="00F02561"/>
                            <w:p w14:paraId="2429B589" w14:textId="77777777" w:rsidR="00BA216B" w:rsidRDefault="00BA216B" w:rsidP="00F02561"/>
                            <w:p w14:paraId="6F2601F0" w14:textId="77777777" w:rsidR="00BA216B" w:rsidRDefault="00BA216B" w:rsidP="00F02561"/>
                            <w:p w14:paraId="202544BB" w14:textId="77777777" w:rsidR="00BA216B" w:rsidRDefault="00BA216B" w:rsidP="00F02561"/>
                            <w:p w14:paraId="50CA8D2E" w14:textId="77777777" w:rsidR="00BA216B" w:rsidRDefault="00BA216B" w:rsidP="00F02561"/>
                            <w:p w14:paraId="0596EFFC" w14:textId="77777777" w:rsidR="00BA216B" w:rsidRDefault="00BA216B" w:rsidP="00F02561"/>
                            <w:p w14:paraId="0A815AF6" w14:textId="77777777" w:rsidR="00BA216B" w:rsidRDefault="00BA216B" w:rsidP="00F02561"/>
                            <w:p w14:paraId="1F8B3CA0" w14:textId="77777777" w:rsidR="00BA216B" w:rsidRDefault="00BA216B" w:rsidP="00F02561"/>
                            <w:p w14:paraId="3BA194E0" w14:textId="77777777" w:rsidR="00BA216B" w:rsidRDefault="00BA216B" w:rsidP="00F02561"/>
                            <w:p w14:paraId="40D92B8B" w14:textId="77777777" w:rsidR="00BA216B" w:rsidRDefault="00BA216B" w:rsidP="00F02561"/>
                            <w:p w14:paraId="666848FD" w14:textId="77777777" w:rsidR="00BA216B" w:rsidRDefault="00BA216B" w:rsidP="00F02561"/>
                            <w:p w14:paraId="49C4F56A" w14:textId="77777777" w:rsidR="00BA216B" w:rsidRDefault="00BA216B" w:rsidP="00F02561"/>
                            <w:p w14:paraId="2407C5BE" w14:textId="77777777" w:rsidR="00BA216B" w:rsidRDefault="00BA216B" w:rsidP="00F02561"/>
                            <w:p w14:paraId="5939C285" w14:textId="77777777" w:rsidR="00BA216B" w:rsidRDefault="00BA216B" w:rsidP="00F02561"/>
                            <w:p w14:paraId="17E84083" w14:textId="77777777" w:rsidR="00BA216B" w:rsidRDefault="00BA216B" w:rsidP="00F02561"/>
                            <w:p w14:paraId="43FF8D0C" w14:textId="77777777" w:rsidR="00BA216B" w:rsidRDefault="00BA216B" w:rsidP="00F02561"/>
                            <w:p w14:paraId="3DD2ECB0" w14:textId="77777777" w:rsidR="00BA216B" w:rsidRDefault="00BA216B" w:rsidP="00F02561"/>
                            <w:p w14:paraId="5FCEE1EB" w14:textId="77777777" w:rsidR="00BA216B" w:rsidRDefault="00BA216B" w:rsidP="00F02561"/>
                            <w:p w14:paraId="1EBDE73D" w14:textId="77777777" w:rsidR="00BA216B" w:rsidRDefault="00BA216B" w:rsidP="00F02561"/>
                            <w:p w14:paraId="765CD417" w14:textId="77777777" w:rsidR="00BA216B" w:rsidRDefault="00BA216B" w:rsidP="00F02561"/>
                            <w:p w14:paraId="62417AC1" w14:textId="77777777" w:rsidR="00BA216B" w:rsidRDefault="00BA216B" w:rsidP="00F02561"/>
                            <w:p w14:paraId="050F1675" w14:textId="77777777" w:rsidR="00BA216B" w:rsidRDefault="00BA216B" w:rsidP="00F02561"/>
                            <w:p w14:paraId="2EDD3FE6" w14:textId="77777777" w:rsidR="00BA216B" w:rsidRDefault="00BA216B" w:rsidP="00F02561"/>
                            <w:p w14:paraId="78E939A3" w14:textId="77777777" w:rsidR="00BA216B" w:rsidRDefault="00BA216B" w:rsidP="00F02561"/>
                            <w:p w14:paraId="26550F50" w14:textId="77777777" w:rsidR="00BA216B" w:rsidRDefault="00BA216B" w:rsidP="00F02561"/>
                            <w:p w14:paraId="28393586" w14:textId="77777777" w:rsidR="00BA216B" w:rsidRDefault="00BA216B" w:rsidP="00F02561"/>
                            <w:p w14:paraId="35C717C4" w14:textId="77777777" w:rsidR="00BA216B" w:rsidRDefault="00BA216B" w:rsidP="00F02561"/>
                          </w:txbxContent>
                        </wps:txbx>
                        <wps:bodyPr rot="0" vert="horz" wrap="square" lIns="0" tIns="36000" rIns="0" bIns="36000" anchor="t" anchorCtr="0" upright="1">
                          <a:noAutofit/>
                        </wps:bodyPr>
                      </wps:wsp>
                      <wps:wsp>
                        <wps:cNvPr id="573" name="AutoShape 3082"/>
                        <wps:cNvSpPr>
                          <a:spLocks noChangeArrowheads="1"/>
                        </wps:cNvSpPr>
                        <wps:spPr bwMode="auto">
                          <a:xfrm>
                            <a:off x="309245" y="4576445"/>
                            <a:ext cx="1066165" cy="409575"/>
                          </a:xfrm>
                          <a:prstGeom prst="hexagon">
                            <a:avLst>
                              <a:gd name="adj" fmla="val 23994"/>
                              <a:gd name="vf" fmla="val 115470"/>
                            </a:avLst>
                          </a:prstGeom>
                          <a:solidFill>
                            <a:srgbClr val="4BACC6"/>
                          </a:solidFill>
                          <a:ln w="19050">
                            <a:solidFill>
                              <a:srgbClr val="F2F2F2"/>
                            </a:solidFill>
                            <a:miter lim="800000"/>
                            <a:headEnd/>
                            <a:tailEnd/>
                          </a:ln>
                          <a:effectLst>
                            <a:outerShdw dist="28398" dir="3806097" algn="ctr" rotWithShape="0">
                              <a:srgbClr val="205867">
                                <a:alpha val="50000"/>
                              </a:srgbClr>
                            </a:outerShdw>
                          </a:effectLst>
                        </wps:spPr>
                        <wps:txbx>
                          <w:txbxContent>
                            <w:p w14:paraId="1D57EDF6" w14:textId="77777777" w:rsidR="00BA216B" w:rsidRPr="009A22D4" w:rsidRDefault="00BA216B" w:rsidP="00F02561">
                              <w:r>
                                <w:rPr>
                                  <w:rFonts w:hint="eastAsia"/>
                                </w:rPr>
                                <w:t>Step 4</w:t>
                              </w:r>
                            </w:p>
                            <w:p w14:paraId="5150C0EC" w14:textId="77777777" w:rsidR="00BA216B" w:rsidRDefault="00BA216B" w:rsidP="00F02561"/>
                            <w:p w14:paraId="2205ED4F" w14:textId="77777777" w:rsidR="00BA216B" w:rsidRDefault="00BA216B" w:rsidP="00F02561"/>
                            <w:p w14:paraId="586DC5CA" w14:textId="77777777" w:rsidR="00BA216B" w:rsidRDefault="00BA216B" w:rsidP="00F02561"/>
                            <w:p w14:paraId="0649CB46" w14:textId="77777777" w:rsidR="00BA216B" w:rsidRDefault="00BA216B" w:rsidP="00F02561"/>
                            <w:p w14:paraId="5807FDB1" w14:textId="77777777" w:rsidR="00BA216B" w:rsidRDefault="00BA216B" w:rsidP="00F02561"/>
                            <w:p w14:paraId="459C5128" w14:textId="77777777" w:rsidR="00BA216B" w:rsidRDefault="00BA216B" w:rsidP="00F02561"/>
                            <w:p w14:paraId="18E24DEA" w14:textId="77777777" w:rsidR="00BA216B" w:rsidRDefault="00BA216B" w:rsidP="00F02561"/>
                            <w:p w14:paraId="3CD3D071" w14:textId="77777777" w:rsidR="00BA216B" w:rsidRDefault="00BA216B" w:rsidP="00F02561"/>
                            <w:p w14:paraId="24F04F00" w14:textId="77777777" w:rsidR="00BA216B" w:rsidRDefault="00BA216B" w:rsidP="00F02561"/>
                            <w:p w14:paraId="32138592" w14:textId="77777777" w:rsidR="00BA216B" w:rsidRDefault="00BA216B" w:rsidP="00F02561"/>
                            <w:p w14:paraId="31F81253" w14:textId="77777777" w:rsidR="00BA216B" w:rsidRDefault="00BA216B" w:rsidP="00F02561"/>
                            <w:p w14:paraId="14E3BD4B" w14:textId="77777777" w:rsidR="00BA216B" w:rsidRDefault="00BA216B" w:rsidP="00F02561"/>
                            <w:p w14:paraId="7FE19021" w14:textId="77777777" w:rsidR="00BA216B" w:rsidRDefault="00BA216B" w:rsidP="00F02561"/>
                            <w:p w14:paraId="0B633070" w14:textId="77777777" w:rsidR="00BA216B" w:rsidRDefault="00BA216B" w:rsidP="00F02561"/>
                            <w:p w14:paraId="7745E245" w14:textId="77777777" w:rsidR="00BA216B" w:rsidRDefault="00BA216B" w:rsidP="00F02561"/>
                            <w:p w14:paraId="4F066A00" w14:textId="77777777" w:rsidR="00BA216B" w:rsidRDefault="00BA216B" w:rsidP="00F02561"/>
                            <w:p w14:paraId="441D626F" w14:textId="77777777" w:rsidR="00BA216B" w:rsidRDefault="00BA216B" w:rsidP="00F02561"/>
                            <w:p w14:paraId="36560D66" w14:textId="77777777" w:rsidR="00BA216B" w:rsidRDefault="00BA216B" w:rsidP="00F02561"/>
                            <w:p w14:paraId="1E4CCA10" w14:textId="77777777" w:rsidR="00BA216B" w:rsidRDefault="00BA216B" w:rsidP="00F02561"/>
                            <w:p w14:paraId="02F090A6" w14:textId="77777777" w:rsidR="00BA216B" w:rsidRDefault="00BA216B" w:rsidP="00F02561"/>
                            <w:p w14:paraId="61E9D2B2" w14:textId="77777777" w:rsidR="00BA216B" w:rsidRDefault="00BA216B" w:rsidP="00F02561"/>
                            <w:p w14:paraId="6244DED1" w14:textId="77777777" w:rsidR="00BA216B" w:rsidRDefault="00BA216B" w:rsidP="00F02561"/>
                            <w:p w14:paraId="0724D4D7" w14:textId="77777777" w:rsidR="00BA216B" w:rsidRDefault="00BA216B" w:rsidP="00F02561"/>
                            <w:p w14:paraId="2B05F893" w14:textId="77777777" w:rsidR="00BA216B" w:rsidRDefault="00BA216B" w:rsidP="00F02561"/>
                            <w:p w14:paraId="1F1DE949" w14:textId="77777777" w:rsidR="00BA216B" w:rsidRDefault="00BA216B" w:rsidP="00F02561"/>
                            <w:p w14:paraId="598B4CBE" w14:textId="77777777" w:rsidR="00BA216B" w:rsidRDefault="00BA216B" w:rsidP="00F02561"/>
                            <w:p w14:paraId="500BE9D7" w14:textId="77777777" w:rsidR="00BA216B" w:rsidRDefault="00BA216B" w:rsidP="00F02561"/>
                            <w:p w14:paraId="7416CE9E" w14:textId="77777777" w:rsidR="00BA216B" w:rsidRDefault="00BA216B" w:rsidP="00F02561"/>
                            <w:p w14:paraId="2A018AB8" w14:textId="77777777" w:rsidR="00BA216B" w:rsidRDefault="00BA216B" w:rsidP="00F02561"/>
                            <w:p w14:paraId="1833907C" w14:textId="77777777" w:rsidR="00BA216B" w:rsidRDefault="00BA216B" w:rsidP="00F02561"/>
                            <w:p w14:paraId="0D3A9E25" w14:textId="77777777" w:rsidR="00BA216B" w:rsidRDefault="00BA216B" w:rsidP="00F02561"/>
                            <w:p w14:paraId="1CD1B4A8" w14:textId="77777777" w:rsidR="00BA216B" w:rsidRDefault="00BA216B" w:rsidP="00F02561"/>
                            <w:p w14:paraId="340C41E3" w14:textId="77777777" w:rsidR="00BA216B" w:rsidRDefault="00BA216B" w:rsidP="00F02561"/>
                            <w:p w14:paraId="5548656D" w14:textId="77777777" w:rsidR="00BA216B" w:rsidRDefault="00BA216B" w:rsidP="00F02561"/>
                            <w:p w14:paraId="5567D6C5" w14:textId="77777777" w:rsidR="00BA216B" w:rsidRDefault="00BA216B" w:rsidP="00F02561"/>
                            <w:p w14:paraId="0BA72B0C" w14:textId="77777777" w:rsidR="00BA216B" w:rsidRDefault="00BA216B" w:rsidP="00F02561"/>
                            <w:p w14:paraId="272B18EB" w14:textId="77777777" w:rsidR="00BA216B" w:rsidRDefault="00BA216B" w:rsidP="00F02561"/>
                            <w:p w14:paraId="3B67B3A2" w14:textId="77777777" w:rsidR="00BA216B" w:rsidRDefault="00BA216B" w:rsidP="00F02561"/>
                            <w:p w14:paraId="1463138A" w14:textId="77777777" w:rsidR="00BA216B" w:rsidRDefault="00BA216B" w:rsidP="00F02561"/>
                            <w:p w14:paraId="37F145C3" w14:textId="77777777" w:rsidR="00BA216B" w:rsidRDefault="00BA216B" w:rsidP="00F02561"/>
                            <w:p w14:paraId="3E0E1F42" w14:textId="77777777" w:rsidR="00BA216B" w:rsidRDefault="00BA216B" w:rsidP="00F02561"/>
                            <w:p w14:paraId="3ED20383" w14:textId="77777777" w:rsidR="00BA216B" w:rsidRDefault="00BA216B" w:rsidP="00F02561"/>
                            <w:p w14:paraId="19DD9EF2" w14:textId="77777777" w:rsidR="00BA216B" w:rsidRDefault="00BA216B" w:rsidP="00F02561"/>
                            <w:p w14:paraId="66276209" w14:textId="77777777" w:rsidR="00BA216B" w:rsidRDefault="00BA216B" w:rsidP="00F02561"/>
                            <w:p w14:paraId="0FE8CEFC" w14:textId="77777777" w:rsidR="00BA216B" w:rsidRDefault="00BA216B" w:rsidP="00F02561"/>
                            <w:p w14:paraId="7159599C" w14:textId="77777777" w:rsidR="00BA216B" w:rsidRDefault="00BA216B" w:rsidP="00F02561"/>
                            <w:p w14:paraId="0BCF9B21" w14:textId="77777777" w:rsidR="00BA216B" w:rsidRDefault="00BA216B" w:rsidP="00F02561"/>
                            <w:p w14:paraId="367EF25E" w14:textId="77777777" w:rsidR="00BA216B" w:rsidRDefault="00BA216B" w:rsidP="00F02561"/>
                            <w:p w14:paraId="3F24CE86" w14:textId="77777777" w:rsidR="00BA216B" w:rsidRDefault="00BA216B" w:rsidP="00F02561"/>
                            <w:p w14:paraId="0213C45F" w14:textId="77777777" w:rsidR="00BA216B" w:rsidRDefault="00BA216B" w:rsidP="00F02561"/>
                            <w:p w14:paraId="4B61343F" w14:textId="77777777" w:rsidR="00BA216B" w:rsidRDefault="00BA216B" w:rsidP="00F02561"/>
                            <w:p w14:paraId="6B1E3685" w14:textId="77777777" w:rsidR="00BA216B" w:rsidRDefault="00BA216B" w:rsidP="00F02561"/>
                            <w:p w14:paraId="011E70CD" w14:textId="77777777" w:rsidR="00BA216B" w:rsidRDefault="00BA216B" w:rsidP="00F02561"/>
                            <w:p w14:paraId="07DA0BEB" w14:textId="77777777" w:rsidR="00BA216B" w:rsidRDefault="00BA216B" w:rsidP="00F02561"/>
                            <w:p w14:paraId="5307E6A0" w14:textId="77777777" w:rsidR="00BA216B" w:rsidRDefault="00BA216B" w:rsidP="00F02561"/>
                            <w:p w14:paraId="71276C90" w14:textId="77777777" w:rsidR="00BA216B" w:rsidRDefault="00BA216B" w:rsidP="00F02561"/>
                            <w:p w14:paraId="107CD025" w14:textId="77777777" w:rsidR="00BA216B" w:rsidRDefault="00BA216B" w:rsidP="00F02561"/>
                            <w:p w14:paraId="1F49CA6C" w14:textId="77777777" w:rsidR="00BA216B" w:rsidRDefault="00BA216B" w:rsidP="00F02561"/>
                            <w:p w14:paraId="6CE766CD" w14:textId="77777777" w:rsidR="00BA216B" w:rsidRDefault="00BA216B" w:rsidP="00F02561"/>
                            <w:p w14:paraId="045FB0F3" w14:textId="77777777" w:rsidR="00BA216B" w:rsidRDefault="00BA216B" w:rsidP="00F02561"/>
                            <w:p w14:paraId="66141219" w14:textId="77777777" w:rsidR="00BA216B" w:rsidRDefault="00BA216B" w:rsidP="00F02561"/>
                            <w:p w14:paraId="2B072F49" w14:textId="77777777" w:rsidR="00BA216B" w:rsidRDefault="00BA216B" w:rsidP="00F02561"/>
                            <w:p w14:paraId="4DADD411" w14:textId="77777777" w:rsidR="00BA216B" w:rsidRDefault="00BA216B" w:rsidP="00F02561"/>
                          </w:txbxContent>
                        </wps:txbx>
                        <wps:bodyPr rot="0" vert="horz" wrap="square" lIns="0" tIns="36000" rIns="0" bIns="36000" anchor="t" anchorCtr="0" upright="1">
                          <a:noAutofit/>
                        </wps:bodyPr>
                      </wps:wsp>
                      <wps:wsp>
                        <wps:cNvPr id="574" name="AutoShape 3083"/>
                        <wps:cNvSpPr>
                          <a:spLocks noChangeArrowheads="1"/>
                        </wps:cNvSpPr>
                        <wps:spPr bwMode="auto">
                          <a:xfrm>
                            <a:off x="309245" y="5938520"/>
                            <a:ext cx="1066165" cy="409575"/>
                          </a:xfrm>
                          <a:prstGeom prst="hexagon">
                            <a:avLst>
                              <a:gd name="adj" fmla="val 23994"/>
                              <a:gd name="vf" fmla="val 115470"/>
                            </a:avLst>
                          </a:prstGeom>
                          <a:solidFill>
                            <a:srgbClr val="4BACC6"/>
                          </a:solidFill>
                          <a:ln w="19050">
                            <a:solidFill>
                              <a:srgbClr val="F2F2F2"/>
                            </a:solidFill>
                            <a:miter lim="800000"/>
                            <a:headEnd/>
                            <a:tailEnd/>
                          </a:ln>
                          <a:effectLst>
                            <a:outerShdw dist="28398" dir="3806097" algn="ctr" rotWithShape="0">
                              <a:srgbClr val="205867">
                                <a:alpha val="50000"/>
                              </a:srgbClr>
                            </a:outerShdw>
                          </a:effectLst>
                        </wps:spPr>
                        <wps:txbx>
                          <w:txbxContent>
                            <w:p w14:paraId="394CFBAB" w14:textId="77777777" w:rsidR="00BA216B" w:rsidRPr="009A22D4" w:rsidRDefault="00BA216B" w:rsidP="00F02561">
                              <w:r>
                                <w:rPr>
                                  <w:rFonts w:hint="eastAsia"/>
                                </w:rPr>
                                <w:t>Step 5</w:t>
                              </w:r>
                            </w:p>
                          </w:txbxContent>
                        </wps:txbx>
                        <wps:bodyPr rot="0" vert="horz" wrap="square" lIns="0" tIns="36000" rIns="0" bIns="36000" anchor="t" anchorCtr="0" upright="1">
                          <a:noAutofit/>
                        </wps:bodyPr>
                      </wps:wsp>
                    </wpc:wpc>
                  </a:graphicData>
                </a:graphic>
              </wp:inline>
            </w:drawing>
          </mc:Choice>
          <mc:Fallback>
            <w:pict>
              <v:group w14:anchorId="50BDB1F1" id="Canvas 575" o:spid="_x0000_s1213" editas="canvas" style="width:425.2pt;height:547.1pt;mso-position-horizontal-relative:char;mso-position-vertical-relative:line" coordsize="54000,6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">
                <v:shape id="_x0000_s1214" type="#_x0000_t75" style="position:absolute;width:54000;height:69481;visibility:visible;mso-wrap-style:square">
                  <v:fill o:detectmouseclick="t"/>
                  <v:path o:connecttype="none"/>
                </v:shape>
                <v:shape id="AutoShape 3074" o:spid="_x0000_s1215" type="#_x0000_t9" style="position:absolute;left:3092;top:5689;width:1066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" adj="1991" fillcolor="#4bacc6" strokecolor="#f2f2f2" strokeweight="1.5pt">
                  <v:shadow on="t" color="#205867" opacity=".5" offset="1pt"/>
                  <v:textbox inset="0,1mm,0,1mm">
                    <w:txbxContent>
                      <w:p w14:paraId="3A604255" w14:textId="77777777" w:rsidR="00BA216B" w:rsidRPr="009A22D4" w:rsidRDefault="00BA216B" w:rsidP="00F02561">
                        <w:r w:rsidRPr="009A22D4">
                          <w:rPr>
                            <w:rFonts w:hint="eastAsia"/>
                          </w:rPr>
                          <w:t>Step 1</w:t>
                        </w:r>
                      </w:p>
                    </w:txbxContent>
                  </v:textbox>
                </v:shape>
                <v:shape id="AutoShape 3075" o:spid="_x0000_s1216" type="#_x0000_t9" style="position:absolute;left:15773;top:2260;width:36678;height:11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" adj="800" fillcolor="#c2d69b" strokecolor="#f2f2f2" strokeweight="1.5pt">
                  <v:shadow on="t" color="#3f3151" opacity=".5" offset="1pt"/>
                  <v:textbox inset=",0,,0">
                    <w:txbxContent>
                      <w:p w14:paraId="630E7FA3" w14:textId="77777777" w:rsidR="00BA216B" w:rsidRPr="009A22D4" w:rsidRDefault="00BA216B" w:rsidP="00F02561">
                        <w:r w:rsidRPr="009A22D4">
                          <w:rPr>
                            <w:rFonts w:hint="eastAsia"/>
                          </w:rPr>
                          <w:t xml:space="preserve">요인(성분) 및 수준 명명 단계 </w:t>
                        </w:r>
                      </w:p>
                      <w:p w14:paraId="3E4372BF" w14:textId="77777777" w:rsidR="00BA216B" w:rsidRPr="009A22D4" w:rsidRDefault="00BA216B" w:rsidP="00F02561">
                        <w:r w:rsidRPr="009A22D4">
                          <w:t>–</w:t>
                        </w:r>
                        <w:r w:rsidRPr="009A22D4">
                          <w:rPr>
                            <w:rFonts w:hint="eastAsia"/>
                          </w:rPr>
                          <w:t xml:space="preserve"> 요인(성분)의 개수 및 각 요인(성분)의 수준 그리고 이와 함께 실험에 사용되는 변수에 관한 기본적인 정보를 입력합니다.</w:t>
                        </w:r>
                      </w:p>
                    </w:txbxContent>
                  </v:textbox>
                </v:shape>
                <v:shape id="AutoShape 3076" o:spid="_x0000_s1217" type="#_x0000_t9" style="position:absolute;left:15773;top:16776;width:36678;height:8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" adj="800" fillcolor="#c2d69b" strokecolor="#f2f2f2" strokeweight="1.5pt">
                  <v:shadow on="t" color="#3f3151" opacity=".5" offset="1pt"/>
                  <v:textbox inset=",0,,0">
                    <w:txbxContent>
                      <w:p w14:paraId="5C69232E" w14:textId="77777777" w:rsidR="00BA216B" w:rsidRPr="009A22D4" w:rsidRDefault="00BA216B" w:rsidP="00F02561">
                        <w:r w:rsidRPr="009A22D4">
                          <w:rPr>
                            <w:rFonts w:hint="eastAsia"/>
                          </w:rPr>
                          <w:t xml:space="preserve">설계 선택 단계 </w:t>
                        </w:r>
                      </w:p>
                      <w:p w14:paraId="48779565" w14:textId="77777777" w:rsidR="00BA216B" w:rsidRPr="009A22D4" w:rsidRDefault="00BA216B" w:rsidP="00F02561">
                        <w:r w:rsidRPr="009A22D4">
                          <w:t>–</w:t>
                        </w:r>
                        <w:r w:rsidRPr="009A22D4">
                          <w:rPr>
                            <w:rFonts w:hint="eastAsia"/>
                          </w:rPr>
                          <w:t xml:space="preserve"> 설계에 필요한 모든 옵션들을 입력합니다. (이는 각 설계마다 다릅니다.)</w:t>
                        </w:r>
                      </w:p>
                    </w:txbxContent>
                  </v:textbox>
                </v:shape>
                <v:shape id="AutoShape 3077" o:spid="_x0000_s1218" type="#_x0000_t9" style="position:absolute;left:15773;top:28479;width:36678;height:12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" adj="800" fillcolor="#c2d69b" strokecolor="#f2f2f2" strokeweight="1.5pt">
                  <v:shadow on="t" color="#3f3151" opacity=".5" offset="1pt"/>
                  <v:textbox inset=",0,,0">
                    <w:txbxContent>
                      <w:p w14:paraId="7581BD1C" w14:textId="77777777" w:rsidR="00BA216B" w:rsidRPr="009A22D4" w:rsidRDefault="00BA216B" w:rsidP="00F02561">
                        <w:r w:rsidRPr="009A22D4">
                          <w:rPr>
                            <w:rFonts w:hint="eastAsia"/>
                          </w:rPr>
                          <w:t xml:space="preserve">설계 테이블 생성 및 반응 값 입력 단계 </w:t>
                        </w:r>
                      </w:p>
                      <w:p w14:paraId="0D40D588" w14:textId="77777777" w:rsidR="00BA216B" w:rsidRPr="009A22D4" w:rsidRDefault="00BA216B" w:rsidP="00F02561">
                        <w:r w:rsidRPr="009A22D4">
                          <w:rPr>
                            <w:rFonts w:hint="eastAsia"/>
                          </w:rPr>
                          <w:t>- 설계 테이블이 생성되고 실험자는 반응 값을 입력합니다. (실험자는 D Optimal Design을 이용해서 설계를 변형할 수 있습니다.)</w:t>
                        </w:r>
                      </w:p>
                    </w:txbxContent>
                  </v:textbox>
                </v:shape>
                <v:shape id="AutoShape 3078" o:spid="_x0000_s1219" type="#_x0000_t9" style="position:absolute;left:15773;top:43637;width:36678;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" adj="800" fillcolor="#c2d69b" strokecolor="#f2f2f2" strokeweight="1.5pt">
                  <v:shadow on="t" color="#3f3151" opacity=".5" offset="1pt"/>
                  <v:textbox inset=",0,,0">
                    <w:txbxContent>
                      <w:p w14:paraId="12E547A7" w14:textId="77777777" w:rsidR="00BA216B" w:rsidRPr="009A22D4" w:rsidRDefault="00BA216B" w:rsidP="00F02561">
                        <w:r w:rsidRPr="009A22D4">
                          <w:rPr>
                            <w:rFonts w:hint="eastAsia"/>
                          </w:rPr>
                          <w:t xml:space="preserve">통계 분석 </w:t>
                        </w:r>
                      </w:p>
                      <w:p w14:paraId="00FA7E8E" w14:textId="77777777" w:rsidR="00BA216B" w:rsidRPr="009A22D4" w:rsidRDefault="00BA216B" w:rsidP="00F02561">
                        <w:r w:rsidRPr="009A22D4">
                          <w:t>–</w:t>
                        </w:r>
                        <w:r w:rsidRPr="009A22D4">
                          <w:rPr>
                            <w:rFonts w:hint="eastAsia"/>
                          </w:rPr>
                          <w:t xml:space="preserve"> 회귀 분석, 분산 분석, 잔차 분석, 예측에 필요한 설정을 하고 분석 결과를 보여줍니다.</w:t>
                        </w:r>
                      </w:p>
                    </w:txbxContent>
                  </v:textbox>
                </v:shape>
                <v:shape id="AutoShape 3079" o:spid="_x0000_s1220" type="#_x0000_t9" style="position:absolute;left:15773;top:55448;width:36678;height:1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" adj="800" fillcolor="#c2d69b" strokecolor="#f2f2f2" strokeweight="1.5pt">
                  <v:shadow on="t" color="#3f3151" opacity=".5" offset="1pt"/>
                  <v:textbox inset=",0,,0">
                    <w:txbxContent>
                      <w:p w14:paraId="363A018C" w14:textId="77777777" w:rsidR="00BA216B" w:rsidRPr="009A22D4" w:rsidRDefault="00BA216B" w:rsidP="00F02561">
                        <w:r w:rsidRPr="009A22D4">
                          <w:rPr>
                            <w:rFonts w:hint="eastAsia"/>
                          </w:rPr>
                          <w:t xml:space="preserve">플롯 및 반응 최적화 </w:t>
                        </w:r>
                      </w:p>
                      <w:p w14:paraId="6A5A36FB" w14:textId="77777777" w:rsidR="00BA216B" w:rsidRPr="009A22D4" w:rsidRDefault="00BA216B" w:rsidP="00F02561">
                        <w:r w:rsidRPr="009A22D4">
                          <w:t>–</w:t>
                        </w:r>
                        <w:r w:rsidRPr="009A22D4">
                          <w:rPr>
                            <w:rFonts w:hint="eastAsia"/>
                          </w:rPr>
                          <w:t xml:space="preserve"> 주효과 플롯, 상호작용 플롯, 표면 플롯, 등고선 플롯을 보여주고 사용자의 목적에 따라 반응을 최적화합니다.</w:t>
                        </w:r>
                      </w:p>
                    </w:txbxContent>
                  </v:textbox>
                </v:shape>
                <v:shape id="AutoShape 3080" o:spid="_x0000_s1221" type="#_x0000_t9" style="position:absolute;left:3092;top:19380;width:106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" adj="1991" fillcolor="#4bacc6" strokecolor="#f2f2f2" strokeweight="1.5pt">
                  <v:shadow on="t" color="#205867" opacity=".5" offset="1pt"/>
                  <v:textbox inset="0,1mm,0,1mm">
                    <w:txbxContent>
                      <w:p w14:paraId="5F4672C6" w14:textId="77777777" w:rsidR="00BA216B" w:rsidRPr="009A22D4" w:rsidRDefault="00BA216B" w:rsidP="00F02561">
                        <w:r>
                          <w:rPr>
                            <w:rFonts w:hint="eastAsia"/>
                          </w:rPr>
                          <w:t>Step 2</w:t>
                        </w:r>
                      </w:p>
                      <w:p w14:paraId="2CADED73" w14:textId="77777777" w:rsidR="00BA216B" w:rsidRDefault="00BA216B" w:rsidP="00F02561"/>
                      <w:p w14:paraId="277B0E40" w14:textId="77777777" w:rsidR="00BA216B" w:rsidRDefault="00BA216B" w:rsidP="00F02561"/>
                      <w:p w14:paraId="36DE6CF1" w14:textId="77777777" w:rsidR="00BA216B" w:rsidRDefault="00BA216B" w:rsidP="00F02561"/>
                      <w:p w14:paraId="0E061C2A" w14:textId="77777777" w:rsidR="00BA216B" w:rsidRDefault="00BA216B" w:rsidP="00F02561"/>
                      <w:p w14:paraId="1B733D18" w14:textId="77777777" w:rsidR="00BA216B" w:rsidRDefault="00BA216B" w:rsidP="00F02561"/>
                      <w:p w14:paraId="2EFB8049" w14:textId="77777777" w:rsidR="00BA216B" w:rsidRDefault="00BA216B" w:rsidP="00F02561"/>
                      <w:p w14:paraId="01753DB3" w14:textId="77777777" w:rsidR="00BA216B" w:rsidRDefault="00BA216B" w:rsidP="00F02561"/>
                      <w:p w14:paraId="09CCB2F4" w14:textId="77777777" w:rsidR="00BA216B" w:rsidRDefault="00BA216B" w:rsidP="00F02561"/>
                      <w:p w14:paraId="0CF9F397" w14:textId="77777777" w:rsidR="00BA216B" w:rsidRDefault="00BA216B" w:rsidP="00F02561"/>
                      <w:p w14:paraId="6C02A8A1" w14:textId="77777777" w:rsidR="00BA216B" w:rsidRDefault="00BA216B" w:rsidP="00F02561"/>
                      <w:p w14:paraId="3D0C1699" w14:textId="77777777" w:rsidR="00BA216B" w:rsidRDefault="00BA216B" w:rsidP="00F02561"/>
                      <w:p w14:paraId="13CBAF3F" w14:textId="77777777" w:rsidR="00BA216B" w:rsidRDefault="00BA216B" w:rsidP="00F02561"/>
                      <w:p w14:paraId="080EB831" w14:textId="77777777" w:rsidR="00BA216B" w:rsidRDefault="00BA216B" w:rsidP="00F02561"/>
                      <w:p w14:paraId="37BCDB09" w14:textId="77777777" w:rsidR="00BA216B" w:rsidRDefault="00BA216B" w:rsidP="00F02561"/>
                      <w:p w14:paraId="632BBAB0" w14:textId="77777777" w:rsidR="00BA216B" w:rsidRDefault="00BA216B" w:rsidP="00F02561"/>
                      <w:p w14:paraId="1FA5EAA6" w14:textId="77777777" w:rsidR="00BA216B" w:rsidRDefault="00BA216B" w:rsidP="00F02561"/>
                      <w:p w14:paraId="3B27ADAF" w14:textId="77777777" w:rsidR="00BA216B" w:rsidRDefault="00BA216B" w:rsidP="00F02561"/>
                      <w:p w14:paraId="7C3EE212" w14:textId="77777777" w:rsidR="00BA216B" w:rsidRDefault="00BA216B" w:rsidP="00F02561"/>
                      <w:p w14:paraId="1373C208" w14:textId="77777777" w:rsidR="00BA216B" w:rsidRDefault="00BA216B" w:rsidP="00F02561"/>
                      <w:p w14:paraId="5AE75930" w14:textId="77777777" w:rsidR="00BA216B" w:rsidRDefault="00BA216B" w:rsidP="00F02561"/>
                      <w:p w14:paraId="78556DB0" w14:textId="77777777" w:rsidR="00BA216B" w:rsidRDefault="00BA216B" w:rsidP="00F02561"/>
                      <w:p w14:paraId="005DDE52" w14:textId="77777777" w:rsidR="00BA216B" w:rsidRDefault="00BA216B" w:rsidP="00F02561"/>
                      <w:p w14:paraId="2C269A20" w14:textId="77777777" w:rsidR="00BA216B" w:rsidRDefault="00BA216B" w:rsidP="00F02561"/>
                      <w:p w14:paraId="5FF38927" w14:textId="77777777" w:rsidR="00BA216B" w:rsidRDefault="00BA216B" w:rsidP="00F02561"/>
                      <w:p w14:paraId="1CE188FE" w14:textId="77777777" w:rsidR="00BA216B" w:rsidRDefault="00BA216B" w:rsidP="00F02561"/>
                      <w:p w14:paraId="13513A5D" w14:textId="77777777" w:rsidR="00BA216B" w:rsidRDefault="00BA216B" w:rsidP="00F02561"/>
                      <w:p w14:paraId="2E38BD34" w14:textId="77777777" w:rsidR="00BA216B" w:rsidRDefault="00BA216B" w:rsidP="00F02561"/>
                      <w:p w14:paraId="51BF4F4D" w14:textId="77777777" w:rsidR="00BA216B" w:rsidRDefault="00BA216B" w:rsidP="00F02561"/>
                      <w:p w14:paraId="33522DE4" w14:textId="77777777" w:rsidR="00BA216B" w:rsidRDefault="00BA216B" w:rsidP="00F02561"/>
                      <w:p w14:paraId="72B75366" w14:textId="77777777" w:rsidR="00BA216B" w:rsidRDefault="00BA216B" w:rsidP="00F02561"/>
                      <w:p w14:paraId="7E076C82" w14:textId="77777777" w:rsidR="00BA216B" w:rsidRDefault="00BA216B" w:rsidP="00F02561"/>
                      <w:p w14:paraId="7DDAAC30" w14:textId="77777777" w:rsidR="00BA216B" w:rsidRDefault="00BA216B" w:rsidP="00F02561"/>
                      <w:p w14:paraId="490C9C1B" w14:textId="77777777" w:rsidR="00BA216B" w:rsidRDefault="00BA216B" w:rsidP="00F02561"/>
                      <w:p w14:paraId="03CD9C97" w14:textId="77777777" w:rsidR="00BA216B" w:rsidRDefault="00BA216B" w:rsidP="00F02561"/>
                      <w:p w14:paraId="01FD0C19" w14:textId="77777777" w:rsidR="00BA216B" w:rsidRDefault="00BA216B" w:rsidP="00F02561"/>
                      <w:p w14:paraId="63C5DA3F" w14:textId="77777777" w:rsidR="00BA216B" w:rsidRDefault="00BA216B" w:rsidP="00F02561"/>
                      <w:p w14:paraId="38528173" w14:textId="77777777" w:rsidR="00BA216B" w:rsidRDefault="00BA216B" w:rsidP="00F02561"/>
                      <w:p w14:paraId="503CEC19" w14:textId="77777777" w:rsidR="00BA216B" w:rsidRDefault="00BA216B" w:rsidP="00F02561"/>
                      <w:p w14:paraId="4C3A5452" w14:textId="77777777" w:rsidR="00BA216B" w:rsidRDefault="00BA216B" w:rsidP="00F02561"/>
                      <w:p w14:paraId="74C1B470" w14:textId="77777777" w:rsidR="00BA216B" w:rsidRDefault="00BA216B" w:rsidP="00F02561"/>
                      <w:p w14:paraId="4634270C" w14:textId="77777777" w:rsidR="00BA216B" w:rsidRDefault="00BA216B" w:rsidP="00F02561"/>
                      <w:p w14:paraId="59CAC2A9" w14:textId="77777777" w:rsidR="00BA216B" w:rsidRDefault="00BA216B" w:rsidP="00F02561"/>
                      <w:p w14:paraId="529ABC4A" w14:textId="77777777" w:rsidR="00BA216B" w:rsidRDefault="00BA216B" w:rsidP="00F02561"/>
                      <w:p w14:paraId="15363622" w14:textId="77777777" w:rsidR="00BA216B" w:rsidRDefault="00BA216B" w:rsidP="00F02561"/>
                      <w:p w14:paraId="5BC76242" w14:textId="77777777" w:rsidR="00BA216B" w:rsidRDefault="00BA216B" w:rsidP="00F02561"/>
                      <w:p w14:paraId="0B1168C1" w14:textId="77777777" w:rsidR="00BA216B" w:rsidRDefault="00BA216B" w:rsidP="00F02561"/>
                      <w:p w14:paraId="35EC615F" w14:textId="77777777" w:rsidR="00BA216B" w:rsidRDefault="00BA216B" w:rsidP="00F02561"/>
                      <w:p w14:paraId="48604843" w14:textId="77777777" w:rsidR="00BA216B" w:rsidRDefault="00BA216B" w:rsidP="00F02561"/>
                      <w:p w14:paraId="30C10882" w14:textId="77777777" w:rsidR="00BA216B" w:rsidRDefault="00BA216B" w:rsidP="00F02561"/>
                      <w:p w14:paraId="787038B7" w14:textId="77777777" w:rsidR="00BA216B" w:rsidRDefault="00BA216B" w:rsidP="00F02561"/>
                      <w:p w14:paraId="043CCE5A" w14:textId="77777777" w:rsidR="00BA216B" w:rsidRDefault="00BA216B" w:rsidP="00F02561"/>
                      <w:p w14:paraId="2BC50E91" w14:textId="77777777" w:rsidR="00BA216B" w:rsidRDefault="00BA216B" w:rsidP="00F02561"/>
                      <w:p w14:paraId="41CC892C" w14:textId="77777777" w:rsidR="00BA216B" w:rsidRDefault="00BA216B" w:rsidP="00F02561"/>
                      <w:p w14:paraId="5EB7352C" w14:textId="77777777" w:rsidR="00BA216B" w:rsidRDefault="00BA216B" w:rsidP="00F02561"/>
                      <w:p w14:paraId="357FD12C" w14:textId="77777777" w:rsidR="00BA216B" w:rsidRDefault="00BA216B" w:rsidP="00F02561"/>
                      <w:p w14:paraId="038845F4" w14:textId="77777777" w:rsidR="00BA216B" w:rsidRDefault="00BA216B" w:rsidP="00F02561"/>
                      <w:p w14:paraId="1DF04143" w14:textId="77777777" w:rsidR="00BA216B" w:rsidRDefault="00BA216B" w:rsidP="00F02561"/>
                      <w:p w14:paraId="250473D8" w14:textId="77777777" w:rsidR="00BA216B" w:rsidRDefault="00BA216B" w:rsidP="00F02561"/>
                      <w:p w14:paraId="36DCEA67" w14:textId="77777777" w:rsidR="00BA216B" w:rsidRDefault="00BA216B" w:rsidP="00F02561"/>
                      <w:p w14:paraId="54194F74" w14:textId="77777777" w:rsidR="00BA216B" w:rsidRDefault="00BA216B" w:rsidP="00F02561"/>
                      <w:p w14:paraId="6A09ED67" w14:textId="77777777" w:rsidR="00BA216B" w:rsidRDefault="00BA216B" w:rsidP="00F02561"/>
                      <w:p w14:paraId="19E58793" w14:textId="77777777" w:rsidR="00BA216B" w:rsidRDefault="00BA216B" w:rsidP="00F02561"/>
                      <w:p w14:paraId="158ECF3F" w14:textId="77777777" w:rsidR="00BA216B" w:rsidRDefault="00BA216B" w:rsidP="00F02561"/>
                    </w:txbxContent>
                  </v:textbox>
                </v:shape>
                <v:shape id="AutoShape 3081" o:spid="_x0000_s1222" type="#_x0000_t9" style="position:absolute;left:3092;top:32810;width:1066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" adj="1991" fillcolor="#4bacc6" strokecolor="#f2f2f2" strokeweight="1.5pt">
                  <v:shadow on="t" color="#205867" opacity=".5" offset="1pt"/>
                  <v:textbox inset="0,1mm,0,1mm">
                    <w:txbxContent>
                      <w:p w14:paraId="0B45BBDF" w14:textId="77777777" w:rsidR="00BA216B" w:rsidRPr="009A22D4" w:rsidRDefault="00BA216B" w:rsidP="00F02561">
                        <w:r>
                          <w:rPr>
                            <w:rFonts w:hint="eastAsia"/>
                          </w:rPr>
                          <w:t>Step 3</w:t>
                        </w:r>
                      </w:p>
                      <w:p w14:paraId="0D450A58" w14:textId="77777777" w:rsidR="00BA216B" w:rsidRDefault="00BA216B" w:rsidP="00F02561"/>
                      <w:p w14:paraId="2CAA8B84" w14:textId="77777777" w:rsidR="00BA216B" w:rsidRDefault="00BA216B" w:rsidP="00F02561"/>
                      <w:p w14:paraId="25B70D9D" w14:textId="77777777" w:rsidR="00BA216B" w:rsidRDefault="00BA216B" w:rsidP="00F02561"/>
                      <w:p w14:paraId="7A91FE86" w14:textId="77777777" w:rsidR="00BA216B" w:rsidRDefault="00BA216B" w:rsidP="00F02561"/>
                      <w:p w14:paraId="4DDE4740" w14:textId="77777777" w:rsidR="00BA216B" w:rsidRDefault="00BA216B" w:rsidP="00F02561"/>
                      <w:p w14:paraId="636043BB" w14:textId="77777777" w:rsidR="00BA216B" w:rsidRDefault="00BA216B" w:rsidP="00F02561"/>
                      <w:p w14:paraId="7F1342D5" w14:textId="77777777" w:rsidR="00BA216B" w:rsidRDefault="00BA216B" w:rsidP="00F02561"/>
                      <w:p w14:paraId="20F7E6C8" w14:textId="77777777" w:rsidR="00BA216B" w:rsidRDefault="00BA216B" w:rsidP="00F02561"/>
                      <w:p w14:paraId="615D54CE" w14:textId="77777777" w:rsidR="00BA216B" w:rsidRDefault="00BA216B" w:rsidP="00F02561"/>
                      <w:p w14:paraId="548B4DFC" w14:textId="77777777" w:rsidR="00BA216B" w:rsidRDefault="00BA216B" w:rsidP="00F02561"/>
                      <w:p w14:paraId="7F3B8CA4" w14:textId="77777777" w:rsidR="00BA216B" w:rsidRDefault="00BA216B" w:rsidP="00F02561"/>
                      <w:p w14:paraId="2A8F7673" w14:textId="77777777" w:rsidR="00BA216B" w:rsidRDefault="00BA216B" w:rsidP="00F02561"/>
                      <w:p w14:paraId="5CBFF1D1" w14:textId="77777777" w:rsidR="00BA216B" w:rsidRDefault="00BA216B" w:rsidP="00F02561"/>
                      <w:p w14:paraId="4AACC92C" w14:textId="77777777" w:rsidR="00BA216B" w:rsidRDefault="00BA216B" w:rsidP="00F02561"/>
                      <w:p w14:paraId="61AE8C8D" w14:textId="77777777" w:rsidR="00BA216B" w:rsidRDefault="00BA216B" w:rsidP="00F02561"/>
                      <w:p w14:paraId="0052E8D3" w14:textId="77777777" w:rsidR="00BA216B" w:rsidRDefault="00BA216B" w:rsidP="00F02561"/>
                      <w:p w14:paraId="07BA93D6" w14:textId="77777777" w:rsidR="00BA216B" w:rsidRDefault="00BA216B" w:rsidP="00F02561"/>
                      <w:p w14:paraId="1BC64087" w14:textId="77777777" w:rsidR="00BA216B" w:rsidRDefault="00BA216B" w:rsidP="00F02561"/>
                      <w:p w14:paraId="1FA63D59" w14:textId="77777777" w:rsidR="00BA216B" w:rsidRDefault="00BA216B" w:rsidP="00F02561"/>
                      <w:p w14:paraId="478C4068" w14:textId="77777777" w:rsidR="00BA216B" w:rsidRDefault="00BA216B" w:rsidP="00F02561"/>
                      <w:p w14:paraId="6A8FB965" w14:textId="77777777" w:rsidR="00BA216B" w:rsidRDefault="00BA216B" w:rsidP="00F02561"/>
                      <w:p w14:paraId="26C85785" w14:textId="77777777" w:rsidR="00BA216B" w:rsidRDefault="00BA216B" w:rsidP="00F02561"/>
                      <w:p w14:paraId="6ED25E82" w14:textId="77777777" w:rsidR="00BA216B" w:rsidRDefault="00BA216B" w:rsidP="00F02561"/>
                      <w:p w14:paraId="17808F39" w14:textId="77777777" w:rsidR="00BA216B" w:rsidRDefault="00BA216B" w:rsidP="00F02561"/>
                      <w:p w14:paraId="3A034A0F" w14:textId="77777777" w:rsidR="00BA216B" w:rsidRDefault="00BA216B" w:rsidP="00F02561"/>
                      <w:p w14:paraId="2B3CFED0" w14:textId="77777777" w:rsidR="00BA216B" w:rsidRDefault="00BA216B" w:rsidP="00F02561"/>
                      <w:p w14:paraId="5E08317A" w14:textId="77777777" w:rsidR="00BA216B" w:rsidRDefault="00BA216B" w:rsidP="00F02561"/>
                      <w:p w14:paraId="7B5EECD5" w14:textId="77777777" w:rsidR="00BA216B" w:rsidRDefault="00BA216B" w:rsidP="00F02561"/>
                      <w:p w14:paraId="03B0AD94" w14:textId="77777777" w:rsidR="00BA216B" w:rsidRDefault="00BA216B" w:rsidP="00F02561"/>
                      <w:p w14:paraId="2BFFC688" w14:textId="77777777" w:rsidR="00BA216B" w:rsidRDefault="00BA216B" w:rsidP="00F02561"/>
                      <w:p w14:paraId="0E7018FD" w14:textId="77777777" w:rsidR="00BA216B" w:rsidRDefault="00BA216B" w:rsidP="00F02561"/>
                      <w:p w14:paraId="7D7B639E" w14:textId="77777777" w:rsidR="00BA216B" w:rsidRDefault="00BA216B" w:rsidP="00F02561"/>
                      <w:p w14:paraId="01A9B012" w14:textId="77777777" w:rsidR="00BA216B" w:rsidRDefault="00BA216B" w:rsidP="00F02561"/>
                      <w:p w14:paraId="65D445D4" w14:textId="77777777" w:rsidR="00BA216B" w:rsidRDefault="00BA216B" w:rsidP="00F02561"/>
                      <w:p w14:paraId="1B87C510" w14:textId="77777777" w:rsidR="00BA216B" w:rsidRDefault="00BA216B" w:rsidP="00F02561"/>
                      <w:p w14:paraId="429FBD18" w14:textId="77777777" w:rsidR="00BA216B" w:rsidRDefault="00BA216B" w:rsidP="00F02561"/>
                      <w:p w14:paraId="05262A19" w14:textId="77777777" w:rsidR="00BA216B" w:rsidRDefault="00BA216B" w:rsidP="00F02561"/>
                      <w:p w14:paraId="2429B589" w14:textId="77777777" w:rsidR="00BA216B" w:rsidRDefault="00BA216B" w:rsidP="00F02561"/>
                      <w:p w14:paraId="6F2601F0" w14:textId="77777777" w:rsidR="00BA216B" w:rsidRDefault="00BA216B" w:rsidP="00F02561"/>
                      <w:p w14:paraId="202544BB" w14:textId="77777777" w:rsidR="00BA216B" w:rsidRDefault="00BA216B" w:rsidP="00F02561"/>
                      <w:p w14:paraId="50CA8D2E" w14:textId="77777777" w:rsidR="00BA216B" w:rsidRDefault="00BA216B" w:rsidP="00F02561"/>
                      <w:p w14:paraId="0596EFFC" w14:textId="77777777" w:rsidR="00BA216B" w:rsidRDefault="00BA216B" w:rsidP="00F02561"/>
                      <w:p w14:paraId="0A815AF6" w14:textId="77777777" w:rsidR="00BA216B" w:rsidRDefault="00BA216B" w:rsidP="00F02561"/>
                      <w:p w14:paraId="1F8B3CA0" w14:textId="77777777" w:rsidR="00BA216B" w:rsidRDefault="00BA216B" w:rsidP="00F02561"/>
                      <w:p w14:paraId="3BA194E0" w14:textId="77777777" w:rsidR="00BA216B" w:rsidRDefault="00BA216B" w:rsidP="00F02561"/>
                      <w:p w14:paraId="40D92B8B" w14:textId="77777777" w:rsidR="00BA216B" w:rsidRDefault="00BA216B" w:rsidP="00F02561"/>
                      <w:p w14:paraId="666848FD" w14:textId="77777777" w:rsidR="00BA216B" w:rsidRDefault="00BA216B" w:rsidP="00F02561"/>
                      <w:p w14:paraId="49C4F56A" w14:textId="77777777" w:rsidR="00BA216B" w:rsidRDefault="00BA216B" w:rsidP="00F02561"/>
                      <w:p w14:paraId="2407C5BE" w14:textId="77777777" w:rsidR="00BA216B" w:rsidRDefault="00BA216B" w:rsidP="00F02561"/>
                      <w:p w14:paraId="5939C285" w14:textId="77777777" w:rsidR="00BA216B" w:rsidRDefault="00BA216B" w:rsidP="00F02561"/>
                      <w:p w14:paraId="17E84083" w14:textId="77777777" w:rsidR="00BA216B" w:rsidRDefault="00BA216B" w:rsidP="00F02561"/>
                      <w:p w14:paraId="43FF8D0C" w14:textId="77777777" w:rsidR="00BA216B" w:rsidRDefault="00BA216B" w:rsidP="00F02561"/>
                      <w:p w14:paraId="3DD2ECB0" w14:textId="77777777" w:rsidR="00BA216B" w:rsidRDefault="00BA216B" w:rsidP="00F02561"/>
                      <w:p w14:paraId="5FCEE1EB" w14:textId="77777777" w:rsidR="00BA216B" w:rsidRDefault="00BA216B" w:rsidP="00F02561"/>
                      <w:p w14:paraId="1EBDE73D" w14:textId="77777777" w:rsidR="00BA216B" w:rsidRDefault="00BA216B" w:rsidP="00F02561"/>
                      <w:p w14:paraId="765CD417" w14:textId="77777777" w:rsidR="00BA216B" w:rsidRDefault="00BA216B" w:rsidP="00F02561"/>
                      <w:p w14:paraId="62417AC1" w14:textId="77777777" w:rsidR="00BA216B" w:rsidRDefault="00BA216B" w:rsidP="00F02561"/>
                      <w:p w14:paraId="050F1675" w14:textId="77777777" w:rsidR="00BA216B" w:rsidRDefault="00BA216B" w:rsidP="00F02561"/>
                      <w:p w14:paraId="2EDD3FE6" w14:textId="77777777" w:rsidR="00BA216B" w:rsidRDefault="00BA216B" w:rsidP="00F02561"/>
                      <w:p w14:paraId="78E939A3" w14:textId="77777777" w:rsidR="00BA216B" w:rsidRDefault="00BA216B" w:rsidP="00F02561"/>
                      <w:p w14:paraId="26550F50" w14:textId="77777777" w:rsidR="00BA216B" w:rsidRDefault="00BA216B" w:rsidP="00F02561"/>
                      <w:p w14:paraId="28393586" w14:textId="77777777" w:rsidR="00BA216B" w:rsidRDefault="00BA216B" w:rsidP="00F02561"/>
                      <w:p w14:paraId="35C717C4" w14:textId="77777777" w:rsidR="00BA216B" w:rsidRDefault="00BA216B" w:rsidP="00F02561"/>
                    </w:txbxContent>
                  </v:textbox>
                </v:shape>
                <v:shape id="AutoShape 3082" o:spid="_x0000_s1223" type="#_x0000_t9" style="position:absolute;left:3092;top:45764;width:1066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" adj="1991" fillcolor="#4bacc6" strokecolor="#f2f2f2" strokeweight="1.5pt">
                  <v:shadow on="t" color="#205867" opacity=".5" offset="1pt"/>
                  <v:textbox inset="0,1mm,0,1mm">
                    <w:txbxContent>
                      <w:p w14:paraId="1D57EDF6" w14:textId="77777777" w:rsidR="00BA216B" w:rsidRPr="009A22D4" w:rsidRDefault="00BA216B" w:rsidP="00F02561">
                        <w:r>
                          <w:rPr>
                            <w:rFonts w:hint="eastAsia"/>
                          </w:rPr>
                          <w:t>Step 4</w:t>
                        </w:r>
                      </w:p>
                      <w:p w14:paraId="5150C0EC" w14:textId="77777777" w:rsidR="00BA216B" w:rsidRDefault="00BA216B" w:rsidP="00F02561"/>
                      <w:p w14:paraId="2205ED4F" w14:textId="77777777" w:rsidR="00BA216B" w:rsidRDefault="00BA216B" w:rsidP="00F02561"/>
                      <w:p w14:paraId="586DC5CA" w14:textId="77777777" w:rsidR="00BA216B" w:rsidRDefault="00BA216B" w:rsidP="00F02561"/>
                      <w:p w14:paraId="0649CB46" w14:textId="77777777" w:rsidR="00BA216B" w:rsidRDefault="00BA216B" w:rsidP="00F02561"/>
                      <w:p w14:paraId="5807FDB1" w14:textId="77777777" w:rsidR="00BA216B" w:rsidRDefault="00BA216B" w:rsidP="00F02561"/>
                      <w:p w14:paraId="459C5128" w14:textId="77777777" w:rsidR="00BA216B" w:rsidRDefault="00BA216B" w:rsidP="00F02561"/>
                      <w:p w14:paraId="18E24DEA" w14:textId="77777777" w:rsidR="00BA216B" w:rsidRDefault="00BA216B" w:rsidP="00F02561"/>
                      <w:p w14:paraId="3CD3D071" w14:textId="77777777" w:rsidR="00BA216B" w:rsidRDefault="00BA216B" w:rsidP="00F02561"/>
                      <w:p w14:paraId="24F04F00" w14:textId="77777777" w:rsidR="00BA216B" w:rsidRDefault="00BA216B" w:rsidP="00F02561"/>
                      <w:p w14:paraId="32138592" w14:textId="77777777" w:rsidR="00BA216B" w:rsidRDefault="00BA216B" w:rsidP="00F02561"/>
                      <w:p w14:paraId="31F81253" w14:textId="77777777" w:rsidR="00BA216B" w:rsidRDefault="00BA216B" w:rsidP="00F02561"/>
                      <w:p w14:paraId="14E3BD4B" w14:textId="77777777" w:rsidR="00BA216B" w:rsidRDefault="00BA216B" w:rsidP="00F02561"/>
                      <w:p w14:paraId="7FE19021" w14:textId="77777777" w:rsidR="00BA216B" w:rsidRDefault="00BA216B" w:rsidP="00F02561"/>
                      <w:p w14:paraId="0B633070" w14:textId="77777777" w:rsidR="00BA216B" w:rsidRDefault="00BA216B" w:rsidP="00F02561"/>
                      <w:p w14:paraId="7745E245" w14:textId="77777777" w:rsidR="00BA216B" w:rsidRDefault="00BA216B" w:rsidP="00F02561"/>
                      <w:p w14:paraId="4F066A00" w14:textId="77777777" w:rsidR="00BA216B" w:rsidRDefault="00BA216B" w:rsidP="00F02561"/>
                      <w:p w14:paraId="441D626F" w14:textId="77777777" w:rsidR="00BA216B" w:rsidRDefault="00BA216B" w:rsidP="00F02561"/>
                      <w:p w14:paraId="36560D66" w14:textId="77777777" w:rsidR="00BA216B" w:rsidRDefault="00BA216B" w:rsidP="00F02561"/>
                      <w:p w14:paraId="1E4CCA10" w14:textId="77777777" w:rsidR="00BA216B" w:rsidRDefault="00BA216B" w:rsidP="00F02561"/>
                      <w:p w14:paraId="02F090A6" w14:textId="77777777" w:rsidR="00BA216B" w:rsidRDefault="00BA216B" w:rsidP="00F02561"/>
                      <w:p w14:paraId="61E9D2B2" w14:textId="77777777" w:rsidR="00BA216B" w:rsidRDefault="00BA216B" w:rsidP="00F02561"/>
                      <w:p w14:paraId="6244DED1" w14:textId="77777777" w:rsidR="00BA216B" w:rsidRDefault="00BA216B" w:rsidP="00F02561"/>
                      <w:p w14:paraId="0724D4D7" w14:textId="77777777" w:rsidR="00BA216B" w:rsidRDefault="00BA216B" w:rsidP="00F02561"/>
                      <w:p w14:paraId="2B05F893" w14:textId="77777777" w:rsidR="00BA216B" w:rsidRDefault="00BA216B" w:rsidP="00F02561"/>
                      <w:p w14:paraId="1F1DE949" w14:textId="77777777" w:rsidR="00BA216B" w:rsidRDefault="00BA216B" w:rsidP="00F02561"/>
                      <w:p w14:paraId="598B4CBE" w14:textId="77777777" w:rsidR="00BA216B" w:rsidRDefault="00BA216B" w:rsidP="00F02561"/>
                      <w:p w14:paraId="500BE9D7" w14:textId="77777777" w:rsidR="00BA216B" w:rsidRDefault="00BA216B" w:rsidP="00F02561"/>
                      <w:p w14:paraId="7416CE9E" w14:textId="77777777" w:rsidR="00BA216B" w:rsidRDefault="00BA216B" w:rsidP="00F02561"/>
                      <w:p w14:paraId="2A018AB8" w14:textId="77777777" w:rsidR="00BA216B" w:rsidRDefault="00BA216B" w:rsidP="00F02561"/>
                      <w:p w14:paraId="1833907C" w14:textId="77777777" w:rsidR="00BA216B" w:rsidRDefault="00BA216B" w:rsidP="00F02561"/>
                      <w:p w14:paraId="0D3A9E25" w14:textId="77777777" w:rsidR="00BA216B" w:rsidRDefault="00BA216B" w:rsidP="00F02561"/>
                      <w:p w14:paraId="1CD1B4A8" w14:textId="77777777" w:rsidR="00BA216B" w:rsidRDefault="00BA216B" w:rsidP="00F02561"/>
                      <w:p w14:paraId="340C41E3" w14:textId="77777777" w:rsidR="00BA216B" w:rsidRDefault="00BA216B" w:rsidP="00F02561"/>
                      <w:p w14:paraId="5548656D" w14:textId="77777777" w:rsidR="00BA216B" w:rsidRDefault="00BA216B" w:rsidP="00F02561"/>
                      <w:p w14:paraId="5567D6C5" w14:textId="77777777" w:rsidR="00BA216B" w:rsidRDefault="00BA216B" w:rsidP="00F02561"/>
                      <w:p w14:paraId="0BA72B0C" w14:textId="77777777" w:rsidR="00BA216B" w:rsidRDefault="00BA216B" w:rsidP="00F02561"/>
                      <w:p w14:paraId="272B18EB" w14:textId="77777777" w:rsidR="00BA216B" w:rsidRDefault="00BA216B" w:rsidP="00F02561"/>
                      <w:p w14:paraId="3B67B3A2" w14:textId="77777777" w:rsidR="00BA216B" w:rsidRDefault="00BA216B" w:rsidP="00F02561"/>
                      <w:p w14:paraId="1463138A" w14:textId="77777777" w:rsidR="00BA216B" w:rsidRDefault="00BA216B" w:rsidP="00F02561"/>
                      <w:p w14:paraId="37F145C3" w14:textId="77777777" w:rsidR="00BA216B" w:rsidRDefault="00BA216B" w:rsidP="00F02561"/>
                      <w:p w14:paraId="3E0E1F42" w14:textId="77777777" w:rsidR="00BA216B" w:rsidRDefault="00BA216B" w:rsidP="00F02561"/>
                      <w:p w14:paraId="3ED20383" w14:textId="77777777" w:rsidR="00BA216B" w:rsidRDefault="00BA216B" w:rsidP="00F02561"/>
                      <w:p w14:paraId="19DD9EF2" w14:textId="77777777" w:rsidR="00BA216B" w:rsidRDefault="00BA216B" w:rsidP="00F02561"/>
                      <w:p w14:paraId="66276209" w14:textId="77777777" w:rsidR="00BA216B" w:rsidRDefault="00BA216B" w:rsidP="00F02561"/>
                      <w:p w14:paraId="0FE8CEFC" w14:textId="77777777" w:rsidR="00BA216B" w:rsidRDefault="00BA216B" w:rsidP="00F02561"/>
                      <w:p w14:paraId="7159599C" w14:textId="77777777" w:rsidR="00BA216B" w:rsidRDefault="00BA216B" w:rsidP="00F02561"/>
                      <w:p w14:paraId="0BCF9B21" w14:textId="77777777" w:rsidR="00BA216B" w:rsidRDefault="00BA216B" w:rsidP="00F02561"/>
                      <w:p w14:paraId="367EF25E" w14:textId="77777777" w:rsidR="00BA216B" w:rsidRDefault="00BA216B" w:rsidP="00F02561"/>
                      <w:p w14:paraId="3F24CE86" w14:textId="77777777" w:rsidR="00BA216B" w:rsidRDefault="00BA216B" w:rsidP="00F02561"/>
                      <w:p w14:paraId="0213C45F" w14:textId="77777777" w:rsidR="00BA216B" w:rsidRDefault="00BA216B" w:rsidP="00F02561"/>
                      <w:p w14:paraId="4B61343F" w14:textId="77777777" w:rsidR="00BA216B" w:rsidRDefault="00BA216B" w:rsidP="00F02561"/>
                      <w:p w14:paraId="6B1E3685" w14:textId="77777777" w:rsidR="00BA216B" w:rsidRDefault="00BA216B" w:rsidP="00F02561"/>
                      <w:p w14:paraId="011E70CD" w14:textId="77777777" w:rsidR="00BA216B" w:rsidRDefault="00BA216B" w:rsidP="00F02561"/>
                      <w:p w14:paraId="07DA0BEB" w14:textId="77777777" w:rsidR="00BA216B" w:rsidRDefault="00BA216B" w:rsidP="00F02561"/>
                      <w:p w14:paraId="5307E6A0" w14:textId="77777777" w:rsidR="00BA216B" w:rsidRDefault="00BA216B" w:rsidP="00F02561"/>
                      <w:p w14:paraId="71276C90" w14:textId="77777777" w:rsidR="00BA216B" w:rsidRDefault="00BA216B" w:rsidP="00F02561"/>
                      <w:p w14:paraId="107CD025" w14:textId="77777777" w:rsidR="00BA216B" w:rsidRDefault="00BA216B" w:rsidP="00F02561"/>
                      <w:p w14:paraId="1F49CA6C" w14:textId="77777777" w:rsidR="00BA216B" w:rsidRDefault="00BA216B" w:rsidP="00F02561"/>
                      <w:p w14:paraId="6CE766CD" w14:textId="77777777" w:rsidR="00BA216B" w:rsidRDefault="00BA216B" w:rsidP="00F02561"/>
                      <w:p w14:paraId="045FB0F3" w14:textId="77777777" w:rsidR="00BA216B" w:rsidRDefault="00BA216B" w:rsidP="00F02561"/>
                      <w:p w14:paraId="66141219" w14:textId="77777777" w:rsidR="00BA216B" w:rsidRDefault="00BA216B" w:rsidP="00F02561"/>
                      <w:p w14:paraId="2B072F49" w14:textId="77777777" w:rsidR="00BA216B" w:rsidRDefault="00BA216B" w:rsidP="00F02561"/>
                      <w:p w14:paraId="4DADD411" w14:textId="77777777" w:rsidR="00BA216B" w:rsidRDefault="00BA216B" w:rsidP="00F02561"/>
                    </w:txbxContent>
                  </v:textbox>
                </v:shape>
                <v:shape id="AutoShape 3083" o:spid="_x0000_s1224" type="#_x0000_t9" style="position:absolute;left:3092;top:59385;width:106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" adj="1991" fillcolor="#4bacc6" strokecolor="#f2f2f2" strokeweight="1.5pt">
                  <v:shadow on="t" color="#205867" opacity=".5" offset="1pt"/>
                  <v:textbox inset="0,1mm,0,1mm">
                    <w:txbxContent>
                      <w:p w14:paraId="394CFBAB" w14:textId="77777777" w:rsidR="00BA216B" w:rsidRPr="009A22D4" w:rsidRDefault="00BA216B" w:rsidP="00F02561">
                        <w:r>
                          <w:rPr>
                            <w:rFonts w:hint="eastAsia"/>
                          </w:rPr>
                          <w:t>Step 5</w:t>
                        </w:r>
                      </w:p>
                    </w:txbxContent>
                  </v:textbox>
                </v:shape>
                <w10:anchorlock/>
              </v:group>
            </w:pict>
          </mc:Fallback>
        </mc:AlternateContent>
      </w:r>
    </w:p>
    <w:p w14:paraId="5F1AEC8A" w14:textId="77777777" w:rsidR="00F02561" w:rsidRPr="00FA0F38" w:rsidRDefault="00F02561" w:rsidP="00F02561">
      <w:pPr>
        <w:rPr>
          <w:rFonts w:ascii="CMU Concrete" w:hAnsi="CMU Concrete"/>
          <w:sz w:val="26"/>
          <w:szCs w:val="26"/>
        </w:rPr>
      </w:pPr>
    </w:p>
    <w:p w14:paraId="26F15189" w14:textId="77777777" w:rsidR="00F02561" w:rsidRDefault="00F02561" w:rsidP="00F02561">
      <w:pPr>
        <w:rPr>
          <w:rFonts w:ascii="CMU Concrete" w:hAnsi="CMU Concrete"/>
        </w:rPr>
      </w:pPr>
    </w:p>
    <w:p w14:paraId="1D2DCC2B" w14:textId="77777777" w:rsidR="00F02561" w:rsidRPr="00D4048A" w:rsidRDefault="00F02561" w:rsidP="00F02561">
      <w:pPr>
        <w:pStyle w:val="00"/>
      </w:pPr>
      <w:bookmarkStart w:id="1479" w:name="_Toc267406034"/>
      <w:bookmarkStart w:id="1480" w:name="_Toc283655418"/>
      <w:bookmarkStart w:id="1481" w:name="_Toc384111140"/>
      <w:bookmarkStart w:id="1482" w:name="_Toc67925690"/>
      <w:r w:rsidRPr="00D4048A">
        <w:t xml:space="preserve">6.3 </w:t>
      </w:r>
      <w:r>
        <w:t>ECMiner™</w:t>
      </w:r>
      <w:r w:rsidRPr="00D4048A">
        <w:t xml:space="preserve"> DOE 방법론</w:t>
      </w:r>
      <w:bookmarkEnd w:id="1479"/>
      <w:bookmarkEnd w:id="1480"/>
      <w:bookmarkEnd w:id="1481"/>
      <w:bookmarkEnd w:id="1482"/>
    </w:p>
    <w:p w14:paraId="00FE41C6" w14:textId="77777777" w:rsidR="00F02561" w:rsidRPr="00D4048A" w:rsidRDefault="00F02561" w:rsidP="00822CCC">
      <w:pPr>
        <w:pStyle w:val="000"/>
        <w:ind w:firstLine="108"/>
      </w:pPr>
      <w:bookmarkStart w:id="1483" w:name="_Toc267406035"/>
      <w:bookmarkStart w:id="1484" w:name="_Toc283655419"/>
      <w:bookmarkStart w:id="1485" w:name="_Toc384111141"/>
      <w:bookmarkStart w:id="1486" w:name="_Toc67925691"/>
      <w:r w:rsidRPr="00D4048A">
        <w:t>6.3.1 요인 설계</w:t>
      </w:r>
      <w:bookmarkEnd w:id="1483"/>
      <w:bookmarkEnd w:id="1484"/>
      <w:bookmarkEnd w:id="1485"/>
      <w:bookmarkEnd w:id="1486"/>
    </w:p>
    <w:p w14:paraId="352E0C97" w14:textId="77777777" w:rsidR="00F02561" w:rsidRPr="00740D72" w:rsidRDefault="00F02561" w:rsidP="00F02561">
      <w:pPr>
        <w:rPr>
          <w:rFonts w:ascii="CMU Concrete" w:hAnsi="CMU Concrete"/>
          <w:b/>
          <w:sz w:val="22"/>
          <w:szCs w:val="26"/>
        </w:rPr>
      </w:pPr>
      <w:r w:rsidRPr="00740D72">
        <w:rPr>
          <w:rFonts w:ascii="CMU Concrete" w:hAnsi="CMU Concrete"/>
          <w:b/>
          <w:sz w:val="22"/>
          <w:szCs w:val="26"/>
        </w:rPr>
        <w:t xml:space="preserve">6.3.1.1. </w:t>
      </w:r>
      <w:r w:rsidRPr="00740D72">
        <w:rPr>
          <w:rFonts w:ascii="CMU Concrete" w:hAnsi="CMU Concrete"/>
          <w:b/>
          <w:sz w:val="22"/>
          <w:szCs w:val="26"/>
        </w:rPr>
        <w:t>개요</w:t>
      </w:r>
    </w:p>
    <w:p w14:paraId="42A5D785" w14:textId="36CCDE56" w:rsidR="00F02561" w:rsidRPr="00D4048A" w:rsidRDefault="00F02561" w:rsidP="00F02561">
      <w:pPr>
        <w:rPr>
          <w:rFonts w:ascii="CMU Concrete" w:hAnsi="CMU Concrete"/>
        </w:rPr>
      </w:pPr>
      <w:r w:rsidRPr="00D4048A">
        <w:rPr>
          <w:rFonts w:ascii="CMU Concrete" w:hAnsi="CMU Concrete"/>
        </w:rPr>
        <w:t xml:space="preserve">  </w:t>
      </w:r>
      <w:r>
        <w:rPr>
          <w:rFonts w:ascii="CMU Concrete" w:hAnsi="CMU Concrete"/>
        </w:rPr>
        <w:t>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요인설계의</w:t>
      </w:r>
      <w:r w:rsidRPr="00D4048A">
        <w:rPr>
          <w:rFonts w:ascii="CMU Concrete" w:hAnsi="CMU Concrete"/>
        </w:rPr>
        <w:t xml:space="preserve"> </w:t>
      </w:r>
      <w:r w:rsidRPr="00D4048A">
        <w:rPr>
          <w:rFonts w:ascii="CMU Concrete" w:hAnsi="CMU Concrete"/>
        </w:rPr>
        <w:t>종류는</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2</w:t>
      </w:r>
      <w:r w:rsidRPr="00D4048A">
        <w:rPr>
          <w:rFonts w:ascii="CMU Concrete" w:hAnsi="CMU Concrete"/>
        </w:rPr>
        <w:t>가지</w:t>
      </w:r>
      <w:r w:rsidRPr="00D4048A">
        <w:rPr>
          <w:rFonts w:ascii="CMU Concrete" w:hAnsi="CMU Concrete"/>
        </w:rPr>
        <w:t xml:space="preserve"> </w:t>
      </w:r>
      <w:r w:rsidRPr="00D4048A">
        <w:rPr>
          <w:rFonts w:ascii="CMU Concrete" w:hAnsi="CMU Concrete"/>
        </w:rPr>
        <w:t>입니다</w:t>
      </w:r>
      <w:r w:rsidRPr="00D4048A">
        <w:rPr>
          <w:rFonts w:ascii="CMU Concrete" w:hAnsi="CMU Concrete"/>
        </w:rPr>
        <w:t xml:space="preserve">. </w:t>
      </w:r>
      <w:r w:rsidRPr="00D4048A">
        <w:rPr>
          <w:rFonts w:ascii="CMU Concrete" w:hAnsi="CMU Concrete"/>
        </w:rPr>
        <w:t>하나는</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이고</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하나는</w:t>
      </w:r>
      <w:r w:rsidRPr="00D4048A">
        <w:rPr>
          <w:rFonts w:ascii="CMU Concrete" w:hAnsi="CMU Concrete"/>
        </w:rPr>
        <w:t xml:space="preserve"> </w:t>
      </w:r>
      <w:r w:rsidRPr="00D4048A">
        <w:rPr>
          <w:rFonts w:ascii="CMU Concrete" w:hAnsi="CMU Concrete"/>
        </w:rPr>
        <w:t>일반</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말</w:t>
      </w:r>
      <w:r w:rsidRPr="00D4048A">
        <w:rPr>
          <w:rFonts w:ascii="CMU Concrete" w:hAnsi="CMU Concrete"/>
        </w:rPr>
        <w:t xml:space="preserve"> </w:t>
      </w:r>
      <w:r w:rsidRPr="00D4048A">
        <w:rPr>
          <w:rFonts w:ascii="CMU Concrete" w:hAnsi="CMU Concrete"/>
        </w:rPr>
        <w:t>그대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2</w:t>
      </w:r>
      <w:r w:rsidRPr="00D4048A">
        <w:rPr>
          <w:rFonts w:ascii="CMU Concrete" w:hAnsi="CMU Concrete"/>
        </w:rPr>
        <w:t>개인</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라고</w:t>
      </w:r>
      <w:r w:rsidRPr="00D4048A">
        <w:rPr>
          <w:rFonts w:ascii="CMU Concrete" w:hAnsi="CMU Concrete"/>
        </w:rPr>
        <w:t xml:space="preserve"> </w:t>
      </w:r>
      <w:r w:rsidRPr="00D4048A">
        <w:rPr>
          <w:rFonts w:ascii="CMU Concrete" w:hAnsi="CMU Concrete"/>
        </w:rPr>
        <w:t>하더라도</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격자점에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5921D8">
        <w:rPr>
          <w:rFonts w:ascii="CMU Concrete" w:hAnsi="CMU Concrete"/>
          <w:color w:val="000000" w:themeColor="text1"/>
        </w:rPr>
        <w:t>한다고</w:t>
      </w:r>
      <w:r w:rsidRPr="005921D8">
        <w:rPr>
          <w:rFonts w:ascii="CMU Concrete" w:hAnsi="CMU Concrete"/>
        </w:rPr>
        <w:t xml:space="preserve"> </w:t>
      </w:r>
      <w:r w:rsidRPr="005921D8">
        <w:rPr>
          <w:rFonts w:ascii="CMU Concrete" w:hAnsi="CMU Concrete"/>
          <w:color w:val="000000" w:themeColor="text1"/>
        </w:rPr>
        <w:t>하면</w:t>
      </w:r>
      <w:r w:rsidRPr="005921D8">
        <w:rPr>
          <w:rFonts w:ascii="CMU Concrete" w:hAnsi="CMU Concrete"/>
          <w:color w:val="000000" w:themeColor="text1"/>
        </w:rPr>
        <w:t xml:space="preserve"> </w:t>
      </w:r>
      <m:oMath>
        <m:sSup>
          <m:sSupPr>
            <m:ctrlPr>
              <w:rPr>
                <w:rFonts w:ascii="Cambria Math" w:hAnsi="Cambria Math"/>
                <w:color w:val="000000" w:themeColor="text1"/>
              </w:rPr>
            </m:ctrlPr>
          </m:sSupPr>
          <m:e>
            <m:r>
              <m:rPr>
                <m:sty m:val="p"/>
              </m:rPr>
              <w:rPr>
                <w:rFonts w:ascii="Cambria Math" w:hAnsi="Cambria Math"/>
                <w:color w:val="000000" w:themeColor="text1"/>
              </w:rPr>
              <m:t>2</m:t>
            </m:r>
          </m:e>
          <m:sup>
            <m:r>
              <m:rPr>
                <m:sty m:val="p"/>
              </m:rPr>
              <w:rPr>
                <w:rFonts w:ascii="Cambria Math" w:hAnsi="Cambria Math"/>
                <w:color w:val="000000" w:themeColor="text1"/>
              </w:rPr>
              <m:t>n</m:t>
            </m:r>
          </m:sup>
        </m:sSup>
      </m:oMath>
      <w:r w:rsidRPr="005921D8">
        <w:rPr>
          <w:rFonts w:ascii="CMU Concrete" w:hAnsi="CMU Concrete"/>
          <w:color w:val="000000" w:themeColor="text1"/>
        </w:rPr>
        <w:t>(n</w:t>
      </w:r>
      <w:r w:rsidRPr="005921D8">
        <w:rPr>
          <w:rFonts w:ascii="CMU Concrete" w:hAnsi="CMU Concrete"/>
          <w:color w:val="000000" w:themeColor="text1"/>
        </w:rPr>
        <w:t>은</w:t>
      </w:r>
      <w:r w:rsidRPr="005921D8">
        <w:rPr>
          <w:rFonts w:ascii="CMU Concrete" w:hAnsi="CMU Concrete"/>
          <w:color w:val="000000" w:themeColor="text1"/>
        </w:rPr>
        <w:t xml:space="preserve"> </w:t>
      </w:r>
      <w:r w:rsidRPr="005921D8">
        <w:rPr>
          <w:rFonts w:ascii="CMU Concrete" w:hAnsi="CMU Concrete"/>
          <w:color w:val="000000" w:themeColor="text1"/>
        </w:rPr>
        <w:t>요인의</w:t>
      </w:r>
      <w:r w:rsidRPr="005921D8">
        <w:rPr>
          <w:rFonts w:ascii="CMU Concrete" w:hAnsi="CMU Concrete"/>
          <w:color w:val="000000" w:themeColor="text1"/>
        </w:rPr>
        <w:t xml:space="preserve"> </w:t>
      </w:r>
      <w:r w:rsidRPr="005921D8">
        <w:rPr>
          <w:rFonts w:ascii="CMU Concrete" w:hAnsi="CMU Concrete"/>
          <w:color w:val="000000" w:themeColor="text1"/>
        </w:rPr>
        <w:t>개수</w:t>
      </w:r>
      <w:r w:rsidRPr="005921D8">
        <w:rPr>
          <w:rFonts w:ascii="CMU Concrete" w:hAnsi="CMU Concrete"/>
          <w:color w:val="000000" w:themeColor="text1"/>
        </w:rPr>
        <w:t>)</w:t>
      </w:r>
      <w:r w:rsidRPr="005921D8">
        <w:rPr>
          <w:rFonts w:ascii="CMU Concrete" w:hAnsi="CMU Concrete"/>
          <w:color w:val="000000" w:themeColor="text1"/>
        </w:rPr>
        <w:t>번의</w:t>
      </w:r>
      <w:r w:rsidRPr="005921D8">
        <w:rPr>
          <w:rFonts w:ascii="CMU Concrete" w:hAnsi="CMU Concrete"/>
          <w:color w:val="000000" w:themeColor="text1"/>
        </w:rPr>
        <w:t xml:space="preserve"> </w:t>
      </w:r>
      <w:r w:rsidRPr="005921D8">
        <w:rPr>
          <w:rFonts w:ascii="CMU Concrete" w:hAnsi="CMU Concrete"/>
          <w:color w:val="000000" w:themeColor="text1"/>
        </w:rPr>
        <w:t>실험을</w:t>
      </w:r>
      <w:r w:rsidRPr="005921D8">
        <w:rPr>
          <w:rFonts w:ascii="CMU Concrete" w:hAnsi="CMU Concrete"/>
          <w:color w:val="000000" w:themeColor="text1"/>
        </w:rPr>
        <w:t xml:space="preserve"> </w:t>
      </w:r>
      <w:r w:rsidRPr="00D4048A">
        <w:rPr>
          <w:rFonts w:ascii="CMU Concrete" w:hAnsi="CMU Concrete"/>
        </w:rPr>
        <w:t>수행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맞도록</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횟수를</w:t>
      </w:r>
      <w:r w:rsidRPr="00D4048A">
        <w:rPr>
          <w:rFonts w:ascii="CMU Concrete" w:hAnsi="CMU Concrete"/>
        </w:rPr>
        <w:t xml:space="preserve"> </w:t>
      </w:r>
      <w:r w:rsidRPr="00D4048A">
        <w:rPr>
          <w:rFonts w:ascii="CMU Concrete" w:hAnsi="CMU Concrete"/>
        </w:rPr>
        <w:t>줄이는</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Pr>
          <w:rFonts w:ascii="CMU Concrete" w:hAnsi="CMU Concrete"/>
        </w:rPr>
        <w:t>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3</w:t>
      </w:r>
      <w:r w:rsidRPr="00D4048A">
        <w:rPr>
          <w:rFonts w:ascii="CMU Concrete" w:hAnsi="CMU Concrete"/>
        </w:rPr>
        <w:t>종류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F49E66A" w14:textId="77777777" w:rsidR="00F02561" w:rsidRPr="00D4048A" w:rsidRDefault="00F02561" w:rsidP="00F02561">
      <w:pPr>
        <w:rPr>
          <w:rFonts w:ascii="CMU Concrete" w:hAnsi="CMU Concrete"/>
        </w:rPr>
      </w:pPr>
    </w:p>
    <w:p w14:paraId="0119519E" w14:textId="77777777" w:rsidR="00F02561" w:rsidRPr="00D4048A" w:rsidRDefault="00F02561" w:rsidP="00F02561">
      <w:pPr>
        <w:pStyle w:val="p4"/>
      </w:pPr>
      <w:r w:rsidRPr="00D4048A">
        <w:t>2</w:t>
      </w:r>
      <w:r w:rsidRPr="00D4048A">
        <w:t>수준</w:t>
      </w:r>
      <w:r w:rsidRPr="00D4048A">
        <w:t xml:space="preserve"> </w:t>
      </w:r>
      <w:r w:rsidRPr="00D4048A">
        <w:t>요인</w:t>
      </w:r>
      <w:r w:rsidRPr="00D4048A">
        <w:t xml:space="preserve"> </w:t>
      </w:r>
      <w:r w:rsidRPr="00D4048A">
        <w:t>설계</w:t>
      </w:r>
      <w:r w:rsidRPr="00D4048A">
        <w:t xml:space="preserve"> (</w:t>
      </w:r>
      <w:r w:rsidRPr="00D4048A">
        <w:t>기본</w:t>
      </w:r>
      <w:r w:rsidRPr="00D4048A">
        <w:t xml:space="preserve"> </w:t>
      </w:r>
      <w:r w:rsidRPr="00D4048A">
        <w:t>생성자</w:t>
      </w:r>
      <w:r w:rsidRPr="00D4048A">
        <w:t>)</w:t>
      </w:r>
    </w:p>
    <w:p w14:paraId="435CDD76" w14:textId="77777777" w:rsidR="00F02561" w:rsidRPr="00D4048A" w:rsidRDefault="00F02561" w:rsidP="00F02561">
      <w:pPr>
        <w:pStyle w:val="p4"/>
      </w:pPr>
      <w:r w:rsidRPr="00D4048A">
        <w:t>2</w:t>
      </w:r>
      <w:r w:rsidRPr="00D4048A">
        <w:t>수준</w:t>
      </w:r>
      <w:r w:rsidRPr="00D4048A">
        <w:t xml:space="preserve"> </w:t>
      </w:r>
      <w:r w:rsidRPr="00D4048A">
        <w:t>요인</w:t>
      </w:r>
      <w:r w:rsidRPr="00D4048A">
        <w:t xml:space="preserve"> </w:t>
      </w:r>
      <w:r w:rsidRPr="00D4048A">
        <w:t>설계</w:t>
      </w:r>
      <w:r w:rsidRPr="00D4048A">
        <w:t xml:space="preserve"> (</w:t>
      </w:r>
      <w:r w:rsidRPr="00D4048A">
        <w:t>생성자</w:t>
      </w:r>
      <w:r w:rsidRPr="00D4048A">
        <w:t xml:space="preserve"> </w:t>
      </w:r>
      <w:r w:rsidRPr="00D4048A">
        <w:t>지정</w:t>
      </w:r>
      <w:r w:rsidRPr="00D4048A">
        <w:t>)</w:t>
      </w:r>
    </w:p>
    <w:p w14:paraId="5CA8C126" w14:textId="77777777" w:rsidR="00F02561" w:rsidRPr="00D4048A" w:rsidRDefault="00F02561" w:rsidP="00F02561">
      <w:pPr>
        <w:pStyle w:val="p4"/>
      </w:pPr>
      <w:r w:rsidRPr="00D4048A">
        <w:t xml:space="preserve">Plackett Burman </w:t>
      </w:r>
      <w:r w:rsidRPr="00D4048A">
        <w:t>설계</w:t>
      </w:r>
    </w:p>
    <w:p w14:paraId="5106A678" w14:textId="77777777" w:rsidR="00F02561" w:rsidRPr="00D4048A" w:rsidRDefault="00F02561" w:rsidP="00F02561">
      <w:pPr>
        <w:rPr>
          <w:rFonts w:ascii="CMU Concrete" w:hAnsi="CMU Concrete"/>
        </w:rPr>
      </w:pPr>
    </w:p>
    <w:p w14:paraId="072D375E" w14:textId="77777777" w:rsidR="00F02561" w:rsidRPr="00D4048A" w:rsidRDefault="00F02561" w:rsidP="00F02561">
      <w:pPr>
        <w:rPr>
          <w:rFonts w:ascii="CMU Concrete" w:hAnsi="CMU Concrete"/>
        </w:rPr>
      </w:pPr>
      <w:r w:rsidRPr="00D4048A">
        <w:rPr>
          <w:rFonts w:ascii="CMU Concrete" w:hAnsi="CMU Concrete"/>
        </w:rPr>
        <w:t>이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Pr>
          <w:rFonts w:ascii="CMU Concrete" w:hAnsi="CMU Concrete"/>
        </w:rPr>
        <w:t>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일반</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제공하는데</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당</w:t>
      </w:r>
      <w:r w:rsidRPr="00D4048A">
        <w:rPr>
          <w:rFonts w:ascii="CMU Concrete" w:hAnsi="CMU Concrete"/>
        </w:rPr>
        <w:t xml:space="preserve"> </w:t>
      </w:r>
      <w:r w:rsidRPr="00D4048A">
        <w:rPr>
          <w:rFonts w:ascii="CMU Concrete" w:hAnsi="CMU Concrete"/>
        </w:rPr>
        <w:t>수준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다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용이합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실험에서는</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유의성을</w:t>
      </w:r>
      <w:r w:rsidRPr="00D4048A">
        <w:rPr>
          <w:rFonts w:ascii="CMU Concrete" w:hAnsi="CMU Concrete"/>
        </w:rPr>
        <w:t xml:space="preserve"> </w:t>
      </w:r>
      <w:r w:rsidRPr="00D4048A">
        <w:rPr>
          <w:rFonts w:ascii="CMU Concrete" w:hAnsi="CMU Concrete"/>
        </w:rPr>
        <w:t>판단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CB1C898" w14:textId="77777777" w:rsidR="00F02561" w:rsidRPr="00D4048A" w:rsidRDefault="00F02561" w:rsidP="00F02561">
      <w:pPr>
        <w:rPr>
          <w:rFonts w:ascii="CMU Concrete" w:hAnsi="CMU Concrete"/>
        </w:rPr>
      </w:pPr>
    </w:p>
    <w:p w14:paraId="7B6958F0" w14:textId="77777777" w:rsidR="00F02561" w:rsidRPr="00D4048A" w:rsidRDefault="00F02561" w:rsidP="00F02561">
      <w:pPr>
        <w:rPr>
          <w:rFonts w:ascii="CMU Concrete" w:hAnsi="CMU Concrete"/>
        </w:rPr>
      </w:pPr>
    </w:p>
    <w:p w14:paraId="1385FAC8" w14:textId="77777777" w:rsidR="00F02561" w:rsidRPr="00740D72" w:rsidRDefault="00F02561" w:rsidP="00F02561">
      <w:pPr>
        <w:pStyle w:val="22"/>
        <w:rPr>
          <w:rFonts w:ascii="CMU Concrete" w:hAnsi="CMU Concrete"/>
          <w:sz w:val="22"/>
        </w:rPr>
      </w:pPr>
      <w:r w:rsidRPr="00740D72">
        <w:rPr>
          <w:rFonts w:ascii="CMU Concrete" w:hAnsi="CMU Concrete"/>
          <w:sz w:val="22"/>
        </w:rPr>
        <w:t>6.3.1.2.  2</w:t>
      </w:r>
      <w:r w:rsidRPr="00740D72">
        <w:rPr>
          <w:rFonts w:ascii="CMU Concrete" w:hAnsi="CMU Concrete"/>
          <w:sz w:val="22"/>
        </w:rPr>
        <w:t>수준</w:t>
      </w:r>
      <w:r w:rsidRPr="00740D72">
        <w:rPr>
          <w:rFonts w:ascii="CMU Concrete" w:hAnsi="CMU Concrete"/>
          <w:sz w:val="22"/>
        </w:rPr>
        <w:t xml:space="preserve"> </w:t>
      </w:r>
      <w:r w:rsidRPr="00740D72">
        <w:rPr>
          <w:rFonts w:ascii="CMU Concrete" w:hAnsi="CMU Concrete"/>
          <w:sz w:val="22"/>
        </w:rPr>
        <w:t>요인</w:t>
      </w:r>
      <w:r w:rsidRPr="00740D72">
        <w:rPr>
          <w:rFonts w:ascii="CMU Concrete" w:hAnsi="CMU Concrete"/>
          <w:sz w:val="22"/>
        </w:rPr>
        <w:t xml:space="preserve"> </w:t>
      </w:r>
      <w:r w:rsidRPr="00740D72">
        <w:rPr>
          <w:rFonts w:ascii="CMU Concrete" w:hAnsi="CMU Concrete"/>
          <w:sz w:val="22"/>
        </w:rPr>
        <w:t>설계</w:t>
      </w:r>
      <w:r w:rsidRPr="00740D72">
        <w:rPr>
          <w:rFonts w:ascii="CMU Concrete" w:hAnsi="CMU Concrete"/>
          <w:sz w:val="22"/>
        </w:rPr>
        <w:t>(</w:t>
      </w:r>
      <w:r w:rsidRPr="00740D72">
        <w:rPr>
          <w:rFonts w:ascii="CMU Concrete" w:hAnsi="CMU Concrete"/>
          <w:sz w:val="22"/>
        </w:rPr>
        <w:t>기본</w:t>
      </w:r>
      <w:r w:rsidRPr="00740D72">
        <w:rPr>
          <w:rFonts w:ascii="CMU Concrete" w:hAnsi="CMU Concrete"/>
          <w:sz w:val="22"/>
        </w:rPr>
        <w:t xml:space="preserve"> </w:t>
      </w:r>
      <w:r w:rsidRPr="00740D72">
        <w:rPr>
          <w:rFonts w:ascii="CMU Concrete" w:hAnsi="CMU Concrete"/>
          <w:sz w:val="22"/>
        </w:rPr>
        <w:t>생성자</w:t>
      </w:r>
      <w:r w:rsidRPr="00740D72">
        <w:rPr>
          <w:rFonts w:ascii="CMU Concrete" w:hAnsi="CMU Concrete"/>
          <w:sz w:val="22"/>
        </w:rPr>
        <w:t>)</w:t>
      </w:r>
    </w:p>
    <w:p w14:paraId="15F28D6C" w14:textId="77777777" w:rsidR="00F02561" w:rsidRPr="00D4048A" w:rsidRDefault="00F02561" w:rsidP="00F02561">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부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지정해</w:t>
      </w:r>
      <w:r w:rsidRPr="00D4048A">
        <w:rPr>
          <w:rFonts w:ascii="CMU Concrete" w:hAnsi="CMU Concrete"/>
        </w:rPr>
        <w:t xml:space="preserve"> </w:t>
      </w:r>
      <w:r w:rsidRPr="00D4048A">
        <w:rPr>
          <w:rFonts w:ascii="CMU Concrete" w:hAnsi="CMU Concrete"/>
        </w:rPr>
        <w:t>놓은</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사용하고</w:t>
      </w:r>
      <w:r w:rsidRPr="00D4048A">
        <w:rPr>
          <w:rFonts w:ascii="CMU Concrete" w:hAnsi="CMU Concrete"/>
        </w:rPr>
        <w:t xml:space="preserve"> </w:t>
      </w:r>
      <w:r w:rsidRPr="00D4048A">
        <w:rPr>
          <w:rFonts w:ascii="CMU Concrete" w:hAnsi="CMU Concrete"/>
        </w:rPr>
        <w:t>블록을</w:t>
      </w:r>
      <w:r w:rsidRPr="00D4048A">
        <w:rPr>
          <w:rFonts w:ascii="CMU Concrete" w:hAnsi="CMU Concrete"/>
        </w:rPr>
        <w:t xml:space="preserve"> </w:t>
      </w:r>
      <w:r w:rsidRPr="00D4048A">
        <w:rPr>
          <w:rFonts w:ascii="CMU Concrete" w:hAnsi="CMU Concrete"/>
        </w:rPr>
        <w:t>나눌</w:t>
      </w:r>
      <w:r w:rsidRPr="00D4048A">
        <w:rPr>
          <w:rFonts w:ascii="CMU Concrete" w:hAnsi="CMU Concrete"/>
        </w:rPr>
        <w:t xml:space="preserve"> </w:t>
      </w:r>
      <w:r w:rsidRPr="00D4048A">
        <w:rPr>
          <w:rFonts w:ascii="CMU Concrete" w:hAnsi="CMU Concrete"/>
        </w:rPr>
        <w:t>때도</w:t>
      </w:r>
      <w:r w:rsidRPr="00D4048A">
        <w:rPr>
          <w:rFonts w:ascii="CMU Concrete" w:hAnsi="CMU Concrete"/>
        </w:rPr>
        <w:t xml:space="preserve"> </w:t>
      </w:r>
      <w:r w:rsidRPr="00D4048A">
        <w:rPr>
          <w:rFonts w:ascii="CMU Concrete" w:hAnsi="CMU Concrete"/>
        </w:rPr>
        <w:t>역시</w:t>
      </w:r>
      <w:r w:rsidRPr="00D4048A">
        <w:rPr>
          <w:rFonts w:ascii="CMU Concrete" w:hAnsi="CMU Concrete"/>
        </w:rPr>
        <w:t xml:space="preserve"> </w:t>
      </w:r>
      <w:r w:rsidRPr="00D4048A">
        <w:rPr>
          <w:rFonts w:ascii="CMU Concrete" w:hAnsi="CMU Concrete"/>
        </w:rPr>
        <w:t>기본적으로</w:t>
      </w:r>
      <w:r w:rsidRPr="00D4048A">
        <w:rPr>
          <w:rFonts w:ascii="CMU Concrete" w:hAnsi="CMU Concrete"/>
        </w:rPr>
        <w:t xml:space="preserve"> </w:t>
      </w:r>
      <w:r w:rsidRPr="00D4048A">
        <w:rPr>
          <w:rFonts w:ascii="CMU Concrete" w:hAnsi="CMU Concrete"/>
        </w:rPr>
        <w:t>지정해</w:t>
      </w:r>
      <w:r w:rsidRPr="00D4048A">
        <w:rPr>
          <w:rFonts w:ascii="CMU Concrete" w:hAnsi="CMU Concrete"/>
        </w:rPr>
        <w:t xml:space="preserve"> </w:t>
      </w:r>
      <w:r w:rsidRPr="00D4048A">
        <w:rPr>
          <w:rFonts w:ascii="CMU Concrete" w:hAnsi="CMU Concrete"/>
        </w:rPr>
        <w:t>놓은</w:t>
      </w:r>
      <w:r w:rsidRPr="00D4048A">
        <w:rPr>
          <w:rFonts w:ascii="CMU Concrete" w:hAnsi="CMU Concrete"/>
        </w:rPr>
        <w:t xml:space="preserve"> </w:t>
      </w:r>
      <w:r w:rsidRPr="00D4048A">
        <w:rPr>
          <w:rFonts w:ascii="CMU Concrete" w:hAnsi="CMU Concrete"/>
        </w:rPr>
        <w:t>블록</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이름이</w:t>
      </w:r>
      <w:r w:rsidRPr="00D4048A">
        <w:rPr>
          <w:rFonts w:ascii="CMU Concrete" w:hAnsi="CMU Concrete"/>
        </w:rPr>
        <w:t xml:space="preserve"> 2 </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인</w:t>
      </w:r>
      <w:r w:rsidRPr="00D4048A">
        <w:rPr>
          <w:rFonts w:ascii="CMU Concrete" w:hAnsi="CMU Concrete"/>
        </w:rPr>
        <w:t xml:space="preserve"> </w:t>
      </w:r>
      <w:r w:rsidRPr="00D4048A">
        <w:rPr>
          <w:rFonts w:ascii="CMU Concrete" w:hAnsi="CMU Concrete"/>
        </w:rPr>
        <w:t>이유가</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xml:space="preserve">. </w:t>
      </w:r>
    </w:p>
    <w:p w14:paraId="152815A5"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433540FD" w14:textId="77777777" w:rsidTr="005763C6">
        <w:trPr>
          <w:trHeight w:val="3748"/>
          <w:jc w:val="center"/>
        </w:trPr>
        <w:tc>
          <w:tcPr>
            <w:tcW w:w="8702" w:type="dxa"/>
          </w:tcPr>
          <w:p w14:paraId="3DD31144" w14:textId="77777777" w:rsidR="00F02561" w:rsidRPr="00D4048A" w:rsidRDefault="00F02561" w:rsidP="005763C6">
            <w:pPr>
              <w:rPr>
                <w:rFonts w:ascii="CMU Concrete" w:hAnsi="CMU Concrete"/>
              </w:rPr>
            </w:pP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654A2BA0" w14:textId="77777777" w:rsidR="00F02561" w:rsidRPr="00D4048A" w:rsidRDefault="00F02561" w:rsidP="005763C6">
            <w:pPr>
              <w:rPr>
                <w:rFonts w:ascii="CMU Concrete" w:hAnsi="CMU Concrete"/>
              </w:rPr>
            </w:pPr>
          </w:p>
          <w:p w14:paraId="697895BB" w14:textId="77777777" w:rsidR="00F02561" w:rsidRPr="00D4048A" w:rsidRDefault="00F02561" w:rsidP="005763C6">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공정의</w:t>
            </w:r>
            <w:r w:rsidRPr="00D4048A">
              <w:rPr>
                <w:rFonts w:ascii="CMU Concrete" w:hAnsi="CMU Concrete"/>
              </w:rPr>
              <w:t xml:space="preserve"> </w:t>
            </w:r>
            <w:r w:rsidRPr="00D4048A">
              <w:rPr>
                <w:rFonts w:ascii="CMU Concrete" w:hAnsi="CMU Concrete"/>
              </w:rPr>
              <w:t>수율을</w:t>
            </w:r>
            <w:r w:rsidRPr="00D4048A">
              <w:rPr>
                <w:rFonts w:ascii="CMU Concrete" w:hAnsi="CMU Concrete"/>
              </w:rPr>
              <w:t xml:space="preserve"> </w:t>
            </w:r>
            <w:r w:rsidRPr="00D4048A">
              <w:rPr>
                <w:rFonts w:ascii="CMU Concrete" w:hAnsi="CMU Concrete"/>
              </w:rPr>
              <w:t>향상시키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목적으로</w:t>
            </w:r>
            <w:r w:rsidRPr="00D4048A">
              <w:rPr>
                <w:rFonts w:ascii="CMU Concrete" w:hAnsi="CMU Concrete"/>
              </w:rPr>
              <w:t xml:space="preserve"> </w:t>
            </w:r>
            <w:r w:rsidRPr="00D4048A">
              <w:rPr>
                <w:rFonts w:ascii="CMU Concrete" w:hAnsi="CMU Concrete"/>
              </w:rPr>
              <w:t>진행되고</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를</w:t>
            </w:r>
            <w:r w:rsidRPr="00D4048A">
              <w:rPr>
                <w:rFonts w:ascii="CMU Concrete" w:hAnsi="CMU Concrete"/>
              </w:rPr>
              <w:t xml:space="preserve"> </w:t>
            </w:r>
            <w:r w:rsidRPr="00D4048A">
              <w:rPr>
                <w:rFonts w:ascii="CMU Concrete" w:hAnsi="CMU Concrete"/>
              </w:rPr>
              <w:t>반응시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B</w:t>
            </w:r>
            <w:r w:rsidRPr="00D4048A">
              <w:rPr>
                <w:rFonts w:ascii="CMU Concrete" w:hAnsi="CMU Concrete"/>
              </w:rPr>
              <w:t>를</w:t>
            </w:r>
            <w:r w:rsidRPr="00D4048A">
              <w:rPr>
                <w:rFonts w:ascii="CMU Concrete" w:hAnsi="CMU Concrete"/>
              </w:rPr>
              <w:t xml:space="preserve"> </w:t>
            </w:r>
            <w:r w:rsidRPr="00D4048A">
              <w:rPr>
                <w:rFonts w:ascii="CMU Concrete" w:hAnsi="CMU Concrete"/>
              </w:rPr>
              <w:t>반응온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C</w:t>
            </w:r>
            <w:r w:rsidRPr="00D4048A">
              <w:rPr>
                <w:rFonts w:ascii="CMU Concrete" w:hAnsi="CMU Concrete"/>
              </w:rPr>
              <w:t>를</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양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구체적인</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2150365" w14:textId="77777777" w:rsidR="00F02561" w:rsidRPr="00D4048A" w:rsidRDefault="00F02561" w:rsidP="005763C6">
            <w:pPr>
              <w:rPr>
                <w:rFonts w:ascii="CMU Concrete" w:hAnsi="CMU Concrete"/>
              </w:rPr>
            </w:pPr>
          </w:p>
          <w:p w14:paraId="0B301914" w14:textId="77777777" w:rsidR="00F02561" w:rsidRPr="00D4048A" w:rsidRDefault="00F02561" w:rsidP="005763C6">
            <w:pPr>
              <w:rPr>
                <w:rFonts w:ascii="CMU Concrete" w:hAnsi="CMU Concrete"/>
              </w:rPr>
            </w:pPr>
            <w:r w:rsidRPr="00D4048A">
              <w:rPr>
                <w:rFonts w:ascii="CMU Concrete" w:hAnsi="CMU Concrete"/>
              </w:rPr>
              <w:t>반응시간</w:t>
            </w:r>
            <w:r w:rsidRPr="00D4048A">
              <w:rPr>
                <w:rFonts w:ascii="CMU Concrete" w:hAnsi="CMU Concrete"/>
              </w:rPr>
              <w:t xml:space="preserve">(A) :   </w:t>
            </w:r>
            <w:r w:rsidRPr="00D4048A">
              <w:rPr>
                <w:rFonts w:ascii="CMU Concrete" w:hAnsi="CMU Concrete"/>
                <w:position w:val="-12"/>
              </w:rPr>
              <w:object w:dxaOrig="1980" w:dyaOrig="360" w14:anchorId="414ED4F0">
                <v:shape id="_x0000_i1400" type="#_x0000_t75" style="width:99pt;height:18pt" o:ole="">
                  <v:imagedata r:id="rId1470" o:title=""/>
                </v:shape>
                <o:OLEObject Type="Embed" ProgID="Equation.3" ShapeID="_x0000_i1400" DrawAspect="Content" ObjectID="_1684940315" r:id="rId1471"/>
              </w:objec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 xml:space="preserve">=4,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5(</m:t>
              </m:r>
              <m:r>
                <m:rPr>
                  <m:sty m:val="p"/>
                </m:rPr>
                <w:rPr>
                  <w:rFonts w:ascii="Cambria Math" w:hAnsi="Cambria Math" w:hint="eastAsia"/>
                </w:rPr>
                <m:t>시간</m:t>
              </m:r>
              <m:r>
                <m:rPr>
                  <m:sty m:val="p"/>
                </m:rPr>
                <w:rPr>
                  <w:rFonts w:ascii="Cambria Math" w:hAnsi="Cambria Math"/>
                </w:rPr>
                <m:t>)</m:t>
              </m:r>
            </m:oMath>
            <w:r w:rsidRPr="00D4048A">
              <w:rPr>
                <w:rFonts w:ascii="CMU Concrete" w:hAnsi="CMU Concrete"/>
              </w:rPr>
              <w:instrText xml:space="preserve"> </w:instrText>
            </w:r>
            <w:r w:rsidRPr="00D4048A">
              <w:rPr>
                <w:rFonts w:ascii="CMU Concrete" w:hAnsi="CMU Concrete"/>
              </w:rPr>
              <w:fldChar w:fldCharType="end"/>
            </w:r>
          </w:p>
          <w:p w14:paraId="4F3ED082" w14:textId="77777777" w:rsidR="00F02561" w:rsidRPr="00D4048A" w:rsidRDefault="00F02561" w:rsidP="005763C6">
            <w:pPr>
              <w:rPr>
                <w:rFonts w:ascii="CMU Concrete" w:hAnsi="CMU Concrete"/>
              </w:rPr>
            </w:pPr>
            <w:r w:rsidRPr="00D4048A">
              <w:rPr>
                <w:rFonts w:ascii="CMU Concrete" w:hAnsi="CMU Concrete"/>
              </w:rPr>
              <w:t>반응온도</w:t>
            </w:r>
            <w:r w:rsidRPr="00D4048A">
              <w:rPr>
                <w:rFonts w:ascii="CMU Concrete" w:hAnsi="CMU Concrete"/>
              </w:rPr>
              <w:t xml:space="preserve">(B) :   </w:t>
            </w:r>
            <w:r w:rsidRPr="00D4048A">
              <w:rPr>
                <w:rFonts w:ascii="CMU Concrete" w:hAnsi="CMU Concrete"/>
                <w:position w:val="-12"/>
              </w:rPr>
              <w:object w:dxaOrig="2220" w:dyaOrig="360" w14:anchorId="084BDA5A">
                <v:shape id="_x0000_i1401" type="#_x0000_t75" style="width:111pt;height:18pt" o:ole="">
                  <v:imagedata r:id="rId1472" o:title=""/>
                </v:shape>
                <o:OLEObject Type="Embed" ProgID="Equation.3" ShapeID="_x0000_i1401" DrawAspect="Content" ObjectID="_1684940316" r:id="rId1473"/>
              </w:objec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r>
                <m:rPr>
                  <m:sty m:val="p"/>
                </m:rPr>
                <w:rPr>
                  <w:rFonts w:ascii="Cambria Math" w:hAnsi="Cambria Math"/>
                </w:rPr>
                <m:t xml:space="preserve">=250,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300(℃)</m:t>
              </m:r>
            </m:oMath>
            <w:r w:rsidRPr="00D4048A">
              <w:rPr>
                <w:rFonts w:ascii="CMU Concrete" w:hAnsi="CMU Concrete"/>
              </w:rPr>
              <w:instrText xml:space="preserve"> </w:instrText>
            </w:r>
            <w:r w:rsidRPr="00D4048A">
              <w:rPr>
                <w:rFonts w:ascii="CMU Concrete" w:hAnsi="CMU Concrete"/>
              </w:rPr>
              <w:fldChar w:fldCharType="end"/>
            </w:r>
          </w:p>
          <w:p w14:paraId="37D1E691" w14:textId="77777777" w:rsidR="00F02561" w:rsidRPr="00D4048A" w:rsidRDefault="00F02561" w:rsidP="005763C6">
            <w:pPr>
              <w:rPr>
                <w:rFonts w:ascii="CMU Concrete" w:hAnsi="CMU Concrete"/>
              </w:rPr>
            </w:pPr>
            <w:r w:rsidRPr="00D4048A">
              <w:rPr>
                <w:rFonts w:ascii="CMU Concrete" w:hAnsi="CMU Concrete"/>
              </w:rPr>
              <w:t>성분의</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C) :   </w:t>
            </w:r>
            <w:r w:rsidRPr="00D4048A">
              <w:rPr>
                <w:rFonts w:ascii="CMU Concrete" w:hAnsi="CMU Concrete"/>
                <w:position w:val="-12"/>
              </w:rPr>
              <w:object w:dxaOrig="2020" w:dyaOrig="360" w14:anchorId="61045608">
                <v:shape id="_x0000_i1402" type="#_x0000_t75" style="width:99.8pt;height:18pt" o:ole="">
                  <v:imagedata r:id="rId1474" o:title=""/>
                </v:shape>
                <o:OLEObject Type="Embed" ProgID="Equation.3" ShapeID="_x0000_i1402" DrawAspect="Content" ObjectID="_1684940317" r:id="rId1475"/>
              </w:objec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 xml:space="preserve">=3.0,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3.5 (g)</m:t>
              </m:r>
            </m:oMath>
            <w:r w:rsidRPr="00D4048A">
              <w:rPr>
                <w:rFonts w:ascii="CMU Concrete" w:hAnsi="CMU Concrete"/>
              </w:rPr>
              <w:instrText xml:space="preserve"> </w:instrText>
            </w:r>
            <w:r w:rsidRPr="00D4048A">
              <w:rPr>
                <w:rFonts w:ascii="CMU Concrete" w:hAnsi="CMU Concrete"/>
              </w:rPr>
              <w:fldChar w:fldCharType="end"/>
            </w:r>
          </w:p>
          <w:p w14:paraId="0A870C44" w14:textId="77777777" w:rsidR="00F02561" w:rsidRPr="00D4048A" w:rsidRDefault="00F02561" w:rsidP="005763C6">
            <w:pPr>
              <w:rPr>
                <w:rFonts w:ascii="CMU Concrete" w:hAnsi="CMU Concrete"/>
              </w:rPr>
            </w:pPr>
          </w:p>
          <w:p w14:paraId="79EE3A08" w14:textId="77777777" w:rsidR="00F02561" w:rsidRPr="00D4048A" w:rsidRDefault="00F02561" w:rsidP="005763C6">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하루에</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다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어서</w:t>
            </w:r>
            <w:r w:rsidRPr="00D4048A">
              <w:rPr>
                <w:rFonts w:ascii="CMU Concrete" w:hAnsi="CMU Concrete"/>
              </w:rPr>
              <w:t xml:space="preserve"> </w:t>
            </w:r>
            <w:r w:rsidRPr="00D4048A">
              <w:rPr>
                <w:rFonts w:ascii="CMU Concrete" w:hAnsi="CMU Concrete"/>
              </w:rPr>
              <w:t>교호작용</w:t>
            </w:r>
            <w:r w:rsidRPr="00D4048A">
              <w:rPr>
                <w:rFonts w:ascii="CMU Concrete" w:hAnsi="CMU Concrete"/>
              </w:rPr>
              <w:t xml:space="preserve"> ABC</w:t>
            </w:r>
            <w:r w:rsidRPr="00D4048A">
              <w:rPr>
                <w:rFonts w:ascii="CMU Concrete" w:hAnsi="CMU Concrete"/>
              </w:rPr>
              <w:t>를</w:t>
            </w:r>
            <w:r w:rsidRPr="00D4048A">
              <w:rPr>
                <w:rFonts w:ascii="CMU Concrete" w:hAnsi="CMU Concrete"/>
              </w:rPr>
              <w:t xml:space="preserve"> </w:t>
            </w:r>
            <w:r w:rsidRPr="00D4048A">
              <w:rPr>
                <w:rFonts w:ascii="CMU Concrete" w:hAnsi="CMU Concrete"/>
              </w:rPr>
              <w:t>날과</w:t>
            </w:r>
            <w:r w:rsidRPr="00D4048A">
              <w:rPr>
                <w:rFonts w:ascii="CMU Concrete" w:hAnsi="CMU Concrete"/>
              </w:rPr>
              <w:t xml:space="preserve"> </w:t>
            </w:r>
            <w:r w:rsidRPr="00D4048A">
              <w:rPr>
                <w:rFonts w:ascii="CMU Concrete" w:hAnsi="CMU Concrete"/>
              </w:rPr>
              <w:t>교락시켜</w:t>
            </w:r>
            <w:r w:rsidRPr="00D4048A">
              <w:rPr>
                <w:rFonts w:ascii="CMU Concrete" w:hAnsi="CMU Concrete"/>
              </w:rPr>
              <w:t xml:space="preserve"> </w:t>
            </w:r>
            <w:r w:rsidRPr="00D4048A">
              <w:rPr>
                <w:rFonts w:ascii="CMU Concrete" w:hAnsi="CMU Concrete"/>
              </w:rPr>
              <w:t>실험하고자</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tc>
      </w:tr>
    </w:tbl>
    <w:p w14:paraId="6D0AFBF4" w14:textId="77777777" w:rsidR="00F02561" w:rsidRPr="00D4048A" w:rsidRDefault="00F02561" w:rsidP="00F02561">
      <w:pPr>
        <w:rPr>
          <w:rFonts w:ascii="CMU Concrete" w:hAnsi="CMU Concrete"/>
        </w:rPr>
      </w:pPr>
    </w:p>
    <w:p w14:paraId="5970BBDF" w14:textId="77777777" w:rsidR="00F02561" w:rsidRDefault="00F02561" w:rsidP="00F02561">
      <w:pPr>
        <w:rPr>
          <w:rFonts w:ascii="CMU Concrete" w:hAnsi="CMU Concrete"/>
        </w:rPr>
      </w:pP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2 </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4E43A25" w14:textId="77777777" w:rsidR="00F02561" w:rsidRPr="00D4048A" w:rsidRDefault="00F02561" w:rsidP="00F02561">
      <w:pPr>
        <w:rPr>
          <w:rFonts w:ascii="CMU Concrete" w:hAnsi="CMU Concrete"/>
        </w:rPr>
      </w:pPr>
    </w:p>
    <w:p w14:paraId="52977901" w14:textId="77777777" w:rsidR="00F02561" w:rsidRDefault="00F02561" w:rsidP="00AE3A66">
      <w:pPr>
        <w:pStyle w:val="af"/>
        <w:rPr>
          <w:noProof/>
        </w:rPr>
      </w:pPr>
      <w:r>
        <w:rPr>
          <w:rFonts w:hint="eastAsia"/>
          <w:noProof/>
        </w:rPr>
        <w:drawing>
          <wp:inline distT="0" distB="0" distL="0" distR="0" wp14:anchorId="7E65589B" wp14:editId="11051B23">
            <wp:extent cx="4716145" cy="3609340"/>
            <wp:effectExtent l="0" t="0" r="8255" b="0"/>
            <wp:docPr id="558" name="그림 558" descr="doe_315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descr="doe_315_04"/>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4716145" cy="3609340"/>
                    </a:xfrm>
                    <a:prstGeom prst="rect">
                      <a:avLst/>
                    </a:prstGeom>
                    <a:noFill/>
                    <a:ln>
                      <a:noFill/>
                    </a:ln>
                  </pic:spPr>
                </pic:pic>
              </a:graphicData>
            </a:graphic>
          </wp:inline>
        </w:drawing>
      </w:r>
    </w:p>
    <w:p w14:paraId="1809F3DB" w14:textId="77777777" w:rsidR="00F02561" w:rsidRPr="00D4048A" w:rsidRDefault="00F02561" w:rsidP="00AE3A66">
      <w:pPr>
        <w:pStyle w:val="af"/>
      </w:pPr>
    </w:p>
    <w:p w14:paraId="50DCDFE4" w14:textId="77777777" w:rsidR="00F02561" w:rsidRPr="00CD1176" w:rsidRDefault="00F02561" w:rsidP="00401892">
      <w:pPr>
        <w:numPr>
          <w:ilvl w:val="0"/>
          <w:numId w:val="65"/>
        </w:numPr>
        <w:ind w:left="284"/>
        <w:rPr>
          <w:rFonts w:ascii="CMU Concrete" w:hAnsi="CMU Concrete"/>
          <w:b/>
        </w:rPr>
      </w:pPr>
      <w:r>
        <w:rPr>
          <w:rFonts w:ascii="CMU Concrete" w:hAnsi="CMU Concrete"/>
          <w:b/>
        </w:rPr>
        <w:t>Step 1</w:t>
      </w:r>
      <w:r w:rsidRPr="00D4048A">
        <w:rPr>
          <w:rFonts w:ascii="CMU Concrete" w:hAnsi="CMU Concrete"/>
          <w:b/>
        </w:rPr>
        <w:t xml:space="preserve">: </w:t>
      </w:r>
      <w:r w:rsidRPr="00D4048A">
        <w:rPr>
          <w:rFonts w:ascii="CMU Concrete" w:hAnsi="CMU Concrete"/>
          <w:b/>
        </w:rPr>
        <w:t>요인</w:t>
      </w:r>
      <w:r w:rsidRPr="00D4048A">
        <w:rPr>
          <w:rFonts w:ascii="CMU Concrete" w:hAnsi="CMU Concrete"/>
          <w:b/>
        </w:rPr>
        <w:t>(</w:t>
      </w:r>
      <w:r w:rsidRPr="00D4048A">
        <w:rPr>
          <w:rFonts w:ascii="CMU Concrete" w:hAnsi="CMU Concrete"/>
          <w:b/>
        </w:rPr>
        <w:t>성분</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수준</w:t>
      </w:r>
      <w:r w:rsidRPr="00D4048A">
        <w:rPr>
          <w:rFonts w:ascii="CMU Concrete" w:hAnsi="CMU Concrete"/>
          <w:b/>
        </w:rPr>
        <w:t xml:space="preserve"> </w:t>
      </w:r>
      <w:r w:rsidRPr="00D4048A">
        <w:rPr>
          <w:rFonts w:ascii="CMU Concrete" w:hAnsi="CMU Concrete"/>
          <w:b/>
        </w:rPr>
        <w:t>명명</w:t>
      </w:r>
    </w:p>
    <w:p w14:paraId="448604AC" w14:textId="77777777" w:rsidR="00F02561" w:rsidRDefault="00F02561" w:rsidP="00F02561">
      <w:pPr>
        <w:pStyle w:val="p2"/>
        <w:rPr>
          <w:rFonts w:ascii="CMU Concrete" w:hAnsi="CMU Concrete"/>
        </w:rPr>
      </w:pPr>
      <w:r w:rsidRPr="00D4048A">
        <w:rPr>
          <w:rFonts w:ascii="CMU Concrete" w:hAnsi="CMU Concrete"/>
        </w:rPr>
        <w:t>다음에</w:t>
      </w:r>
      <w:r w:rsidRPr="00D4048A">
        <w:rPr>
          <w:rFonts w:ascii="CMU Concrete" w:hAnsi="CMU Concrete"/>
        </w:rPr>
        <w:t xml:space="preserve"> </w:t>
      </w:r>
      <w:r w:rsidRPr="00D4048A">
        <w:rPr>
          <w:rFonts w:ascii="CMU Concrete" w:hAnsi="CMU Concrete"/>
        </w:rPr>
        <w:t>나타난</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당</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명명하고</w:t>
      </w:r>
      <w:r w:rsidRPr="00D4048A">
        <w:rPr>
          <w:rFonts w:ascii="CMU Concrete" w:hAnsi="CMU Concrete"/>
        </w:rPr>
        <w:t xml:space="preserve"> </w:t>
      </w:r>
      <w:r w:rsidRPr="00D4048A">
        <w:rPr>
          <w:rFonts w:ascii="CMU Concrete" w:hAnsi="CMU Concrete"/>
        </w:rPr>
        <w:t>낮은</w:t>
      </w:r>
      <w:r w:rsidRPr="00D4048A">
        <w:rPr>
          <w:rFonts w:ascii="CMU Concrete" w:hAnsi="CMU Concrete"/>
        </w:rPr>
        <w:t xml:space="preserve"> </w:t>
      </w:r>
      <w:r w:rsidRPr="00D4048A">
        <w:rPr>
          <w:rFonts w:ascii="CMU Concrete" w:hAnsi="CMU Concrete"/>
        </w:rPr>
        <w:t>수준과</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수준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반응의</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명칭</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646E01F7" w14:textId="77777777" w:rsidR="00F02561" w:rsidRPr="00D4048A" w:rsidRDefault="00F02561" w:rsidP="00F02561">
      <w:pPr>
        <w:pStyle w:val="p2"/>
        <w:rPr>
          <w:rFonts w:ascii="CMU Concrete" w:hAnsi="CMU Concrete"/>
        </w:rPr>
      </w:pPr>
    </w:p>
    <w:p w14:paraId="6B4E4582" w14:textId="77777777" w:rsidR="00F02561" w:rsidRPr="00D4048A" w:rsidRDefault="00F02561" w:rsidP="00AE3A66">
      <w:pPr>
        <w:pStyle w:val="af"/>
      </w:pPr>
      <w:r>
        <w:rPr>
          <w:rFonts w:hint="eastAsia"/>
          <w:noProof/>
        </w:rPr>
        <w:drawing>
          <wp:inline distT="0" distB="0" distL="0" distR="0" wp14:anchorId="0BEEC5B1" wp14:editId="6222BEB6">
            <wp:extent cx="4427855" cy="3392805"/>
            <wp:effectExtent l="0" t="0" r="0" b="0"/>
            <wp:docPr id="557" name="그림 557" descr="doe_315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descr="doe_315_0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4427855" cy="3392805"/>
                    </a:xfrm>
                    <a:prstGeom prst="rect">
                      <a:avLst/>
                    </a:prstGeom>
                    <a:noFill/>
                    <a:ln>
                      <a:noFill/>
                    </a:ln>
                  </pic:spPr>
                </pic:pic>
              </a:graphicData>
            </a:graphic>
          </wp:inline>
        </w:drawing>
      </w:r>
    </w:p>
    <w:p w14:paraId="34CD71D5" w14:textId="77777777" w:rsidR="00F02561" w:rsidRPr="00D4048A" w:rsidRDefault="00F02561" w:rsidP="00F02561">
      <w:pPr>
        <w:rPr>
          <w:rFonts w:ascii="CMU Concrete" w:hAnsi="CMU Concrete"/>
        </w:rPr>
      </w:pPr>
    </w:p>
    <w:p w14:paraId="4894B78B" w14:textId="77777777" w:rsidR="00F02561" w:rsidRDefault="00F02561" w:rsidP="00F02561">
      <w:pPr>
        <w:rPr>
          <w:rFonts w:ascii="CMU Concrete" w:hAnsi="CMU Concrete"/>
        </w:rPr>
      </w:pPr>
      <w:r w:rsidRPr="00D4048A">
        <w:rPr>
          <w:rFonts w:ascii="CMU Concrete" w:hAnsi="CMU Concrete"/>
          <w:noProof/>
        </w:rPr>
        <w:t>이</w:t>
      </w:r>
      <w:r w:rsidRPr="00D4048A">
        <w:rPr>
          <w:rFonts w:ascii="CMU Concrete" w:hAnsi="CMU Concrete"/>
          <w:noProof/>
        </w:rPr>
        <w:t xml:space="preserve"> </w:t>
      </w:r>
      <w:r w:rsidRPr="00D4048A">
        <w:rPr>
          <w:rFonts w:ascii="CMU Concrete" w:hAnsi="CMU Concrete"/>
          <w:noProof/>
        </w:rPr>
        <w:t>때</w:t>
      </w:r>
      <w:r w:rsidRPr="00D4048A">
        <w:rPr>
          <w:rFonts w:ascii="CMU Concrete" w:hAnsi="CMU Concrete"/>
          <w:noProof/>
        </w:rPr>
        <w:t xml:space="preserve"> </w:t>
      </w:r>
      <w:r w:rsidRPr="00D4048A">
        <w:rPr>
          <w:rFonts w:ascii="CMU Concrete" w:hAnsi="CMU Concrete"/>
          <w:noProof/>
        </w:rPr>
        <w:t>사용</w:t>
      </w:r>
      <w:r w:rsidRPr="00D4048A">
        <w:rPr>
          <w:rFonts w:ascii="CMU Concrete" w:hAnsi="CMU Concrete"/>
          <w:noProof/>
        </w:rPr>
        <w:t xml:space="preserve"> </w:t>
      </w:r>
      <w:r w:rsidRPr="00D4048A">
        <w:rPr>
          <w:rFonts w:ascii="CMU Concrete" w:hAnsi="CMU Concrete"/>
          <w:noProof/>
        </w:rPr>
        <w:t>가능한</w:t>
      </w:r>
      <w:r w:rsidRPr="00D4048A">
        <w:rPr>
          <w:rFonts w:ascii="CMU Concrete" w:hAnsi="CMU Concrete"/>
          <w:noProof/>
        </w:rPr>
        <w:t xml:space="preserve"> </w:t>
      </w:r>
      <w:r w:rsidRPr="00D4048A">
        <w:rPr>
          <w:rFonts w:ascii="CMU Concrete" w:hAnsi="CMU Concrete"/>
          <w:noProof/>
        </w:rPr>
        <w:t>설계표를</w:t>
      </w:r>
      <w:r w:rsidRPr="00D4048A">
        <w:rPr>
          <w:rFonts w:ascii="CMU Concrete" w:hAnsi="CMU Concrete"/>
          <w:noProof/>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C522E0F" w14:textId="77777777" w:rsidR="00F02561" w:rsidRPr="00D4048A" w:rsidRDefault="00F02561" w:rsidP="00F02561">
      <w:pPr>
        <w:rPr>
          <w:rFonts w:ascii="CMU Concrete" w:hAnsi="CMU Concrete"/>
        </w:rPr>
      </w:pPr>
    </w:p>
    <w:p w14:paraId="47BDB1C4" w14:textId="77777777" w:rsidR="00F02561" w:rsidRPr="00D4048A" w:rsidRDefault="00F02561" w:rsidP="00AE3A66">
      <w:pPr>
        <w:pStyle w:val="af"/>
      </w:pPr>
      <w:r>
        <w:rPr>
          <w:rFonts w:hint="eastAsia"/>
          <w:noProof/>
        </w:rPr>
        <w:drawing>
          <wp:inline distT="0" distB="0" distL="0" distR="0" wp14:anchorId="69FB3AC9" wp14:editId="660B15B9">
            <wp:extent cx="4547870" cy="3465195"/>
            <wp:effectExtent l="0" t="0" r="5080" b="1905"/>
            <wp:docPr id="556" name="그림 556" descr="doe_315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descr="doe_315_0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4547870" cy="3465195"/>
                    </a:xfrm>
                    <a:prstGeom prst="rect">
                      <a:avLst/>
                    </a:prstGeom>
                    <a:noFill/>
                    <a:ln>
                      <a:noFill/>
                    </a:ln>
                  </pic:spPr>
                </pic:pic>
              </a:graphicData>
            </a:graphic>
          </wp:inline>
        </w:drawing>
      </w:r>
    </w:p>
    <w:p w14:paraId="53598E82" w14:textId="77777777" w:rsidR="00F02561" w:rsidRPr="00D4048A" w:rsidRDefault="00F02561" w:rsidP="00F02561">
      <w:pPr>
        <w:rPr>
          <w:rFonts w:ascii="CMU Concrete" w:hAnsi="CMU Concrete"/>
        </w:rPr>
      </w:pPr>
    </w:p>
    <w:p w14:paraId="2DBCF70E" w14:textId="77777777" w:rsidR="00F02561" w:rsidRPr="00CD1176" w:rsidRDefault="00F02561" w:rsidP="00401892">
      <w:pPr>
        <w:numPr>
          <w:ilvl w:val="0"/>
          <w:numId w:val="65"/>
        </w:numPr>
        <w:ind w:left="284"/>
        <w:rPr>
          <w:rFonts w:ascii="CMU Concrete" w:hAnsi="CMU Concrete"/>
          <w:b/>
        </w:rPr>
      </w:pPr>
      <w:r w:rsidRPr="00D4048A">
        <w:rPr>
          <w:rFonts w:ascii="CMU Concrete" w:hAnsi="CMU Concrete"/>
        </w:rPr>
        <w:br w:type="page"/>
      </w:r>
      <w:r>
        <w:rPr>
          <w:rFonts w:ascii="CMU Concrete" w:hAnsi="CMU Concrete"/>
          <w:b/>
        </w:rPr>
        <w:t>Step 2</w:t>
      </w:r>
      <w:r w:rsidRPr="00D4048A">
        <w:rPr>
          <w:rFonts w:ascii="CMU Concrete" w:hAnsi="CMU Concrete"/>
          <w:b/>
        </w:rPr>
        <w:t xml:space="preserve">: </w:t>
      </w:r>
      <w:r w:rsidRPr="00D4048A">
        <w:rPr>
          <w:rFonts w:ascii="CMU Concrete" w:hAnsi="CMU Concrete"/>
          <w:b/>
        </w:rPr>
        <w:t>설계의</w:t>
      </w:r>
      <w:r w:rsidRPr="00D4048A">
        <w:rPr>
          <w:rFonts w:ascii="CMU Concrete" w:hAnsi="CMU Concrete"/>
          <w:b/>
        </w:rPr>
        <w:t xml:space="preserve"> </w:t>
      </w:r>
      <w:r w:rsidRPr="00D4048A">
        <w:rPr>
          <w:rFonts w:ascii="CMU Concrete" w:hAnsi="CMU Concrete"/>
          <w:b/>
        </w:rPr>
        <w:t>선택</w:t>
      </w:r>
    </w:p>
    <w:p w14:paraId="455EA828" w14:textId="77777777" w:rsidR="00F02561" w:rsidRPr="00D4048A" w:rsidRDefault="00F02561" w:rsidP="00F02561">
      <w:pPr>
        <w:pStyle w:val="p2"/>
        <w:rPr>
          <w:rFonts w:ascii="CMU Concrete" w:hAnsi="CMU Concrete"/>
        </w:rPr>
      </w:pPr>
      <w:r w:rsidRPr="00D4048A">
        <w:rPr>
          <w:rFonts w:ascii="CMU Concrete" w:hAnsi="CMU Concrete"/>
        </w:rPr>
        <w:t>다음에</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화면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세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다르지만</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3</w:t>
      </w:r>
      <w:r w:rsidRPr="00D4048A">
        <w:rPr>
          <w:rFonts w:ascii="CMU Concrete" w:hAnsi="CMU Concrete"/>
        </w:rPr>
        <w:t>개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부분실시</w:t>
      </w:r>
      <w:r w:rsidRPr="00D4048A">
        <w:rPr>
          <w:rFonts w:ascii="CMU Concrete" w:hAnsi="CMU Concrete"/>
        </w:rPr>
        <w:t>(</w:t>
      </w:r>
      <w:r w:rsidRPr="00D4048A">
        <w:rPr>
          <w:rFonts w:ascii="CMU Concrete" w:hAnsi="CMU Concrete"/>
        </w:rPr>
        <w:t>부분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과정에서</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중심점의</w:t>
      </w:r>
      <w:r w:rsidRPr="00D4048A">
        <w:rPr>
          <w:rFonts w:ascii="CMU Concrete" w:hAnsi="CMU Concrete"/>
        </w:rPr>
        <w:t xml:space="preserve"> </w:t>
      </w:r>
      <w:r w:rsidRPr="00D4048A">
        <w:rPr>
          <w:rFonts w:ascii="CMU Concrete" w:hAnsi="CMU Concrete"/>
        </w:rPr>
        <w:t>개수와</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블록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조절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B65D8BA" w14:textId="77777777" w:rsidR="00F02561" w:rsidRPr="00D4048A" w:rsidRDefault="00F02561" w:rsidP="00F02561">
      <w:pPr>
        <w:pStyle w:val="af9"/>
        <w:rPr>
          <w:rFonts w:ascii="CMU Concrete" w:eastAsia="굴림" w:hAnsi="CMU Concrete"/>
        </w:rPr>
      </w:pPr>
    </w:p>
    <w:p w14:paraId="6D383B5F" w14:textId="77777777" w:rsidR="00F02561" w:rsidRPr="00D4048A" w:rsidRDefault="00F02561" w:rsidP="00F02561">
      <w:pPr>
        <w:pStyle w:val="p4"/>
      </w:pPr>
      <w:r w:rsidRPr="00D4048A">
        <w:t>중심점</w:t>
      </w:r>
      <w:r w:rsidRPr="00D4048A">
        <w:t xml:space="preserve">:  </w:t>
      </w:r>
      <w:r w:rsidRPr="00D4048A">
        <w:t>요인들의</w:t>
      </w:r>
      <w:r w:rsidRPr="00D4048A">
        <w:t xml:space="preserve"> </w:t>
      </w:r>
      <w:r w:rsidRPr="00D4048A">
        <w:t>수준</w:t>
      </w:r>
      <w:r w:rsidRPr="00D4048A">
        <w:t xml:space="preserve"> </w:t>
      </w:r>
      <w:r w:rsidRPr="00D4048A">
        <w:t>값이</w:t>
      </w:r>
      <w:r w:rsidRPr="00D4048A">
        <w:t xml:space="preserve"> </w:t>
      </w:r>
      <w:r w:rsidRPr="00D4048A">
        <w:t>낮은</w:t>
      </w:r>
      <w:r w:rsidRPr="00D4048A">
        <w:t xml:space="preserve"> </w:t>
      </w:r>
      <w:r w:rsidRPr="00D4048A">
        <w:t>값과</w:t>
      </w:r>
      <w:r w:rsidRPr="00D4048A">
        <w:t xml:space="preserve"> </w:t>
      </w:r>
      <w:r w:rsidRPr="00D4048A">
        <w:t>높은</w:t>
      </w:r>
      <w:r w:rsidRPr="00D4048A">
        <w:t xml:space="preserve"> </w:t>
      </w:r>
      <w:r w:rsidRPr="00D4048A">
        <w:t>값의</w:t>
      </w:r>
      <w:r w:rsidRPr="00D4048A">
        <w:t xml:space="preserve"> </w:t>
      </w:r>
      <w:r w:rsidRPr="00D4048A">
        <w:t>중간에</w:t>
      </w:r>
      <w:r w:rsidRPr="00D4048A">
        <w:t xml:space="preserve"> </w:t>
      </w:r>
      <w:r w:rsidRPr="00D4048A">
        <w:t>해당할</w:t>
      </w:r>
      <w:r w:rsidRPr="00D4048A">
        <w:t xml:space="preserve"> </w:t>
      </w:r>
      <w:r w:rsidRPr="00D4048A">
        <w:t>때의</w:t>
      </w:r>
      <w:r w:rsidRPr="00D4048A">
        <w:t xml:space="preserve"> </w:t>
      </w:r>
      <w:r w:rsidRPr="00D4048A">
        <w:t>실험</w:t>
      </w:r>
      <w:r w:rsidRPr="00D4048A">
        <w:t xml:space="preserve"> </w:t>
      </w:r>
      <w:r w:rsidRPr="00D4048A">
        <w:t>점을</w:t>
      </w:r>
      <w:r w:rsidRPr="00D4048A">
        <w:t xml:space="preserve"> </w:t>
      </w:r>
      <w:r w:rsidRPr="00D4048A">
        <w:t>의미합니다</w:t>
      </w:r>
      <w:r w:rsidRPr="00D4048A">
        <w:t xml:space="preserve">. </w:t>
      </w:r>
      <w:r w:rsidRPr="00D4048A">
        <w:t>이러한</w:t>
      </w:r>
      <w:r w:rsidRPr="00D4048A">
        <w:t xml:space="preserve"> </w:t>
      </w:r>
      <w:r w:rsidRPr="00D4048A">
        <w:t>중심점을</w:t>
      </w:r>
      <w:r w:rsidRPr="00D4048A">
        <w:t xml:space="preserve"> </w:t>
      </w:r>
      <w:r w:rsidRPr="00D4048A">
        <w:t>설정함으로써</w:t>
      </w:r>
      <w:r w:rsidRPr="00D4048A">
        <w:t xml:space="preserve"> </w:t>
      </w:r>
      <w:r w:rsidRPr="00D4048A">
        <w:t>반응</w:t>
      </w:r>
      <w:r w:rsidRPr="00D4048A">
        <w:t xml:space="preserve"> </w:t>
      </w:r>
      <w:r w:rsidRPr="00D4048A">
        <w:t>값을</w:t>
      </w:r>
      <w:r w:rsidRPr="00D4048A">
        <w:t xml:space="preserve"> </w:t>
      </w:r>
      <w:r w:rsidRPr="00D4048A">
        <w:t>종속변수로</w:t>
      </w:r>
      <w:r w:rsidRPr="00D4048A">
        <w:t xml:space="preserve"> </w:t>
      </w:r>
      <w:r w:rsidRPr="00D4048A">
        <w:t>하고</w:t>
      </w:r>
      <w:r w:rsidRPr="00D4048A">
        <w:t xml:space="preserve">, </w:t>
      </w:r>
      <w:r w:rsidRPr="00D4048A">
        <w:t>요인을</w:t>
      </w:r>
      <w:r w:rsidRPr="00D4048A">
        <w:t xml:space="preserve"> </w:t>
      </w:r>
      <w:r w:rsidRPr="00D4048A">
        <w:t>독립변수로</w:t>
      </w:r>
      <w:r w:rsidRPr="00D4048A">
        <w:t xml:space="preserve"> </w:t>
      </w:r>
      <w:r w:rsidRPr="00D4048A">
        <w:t>하여</w:t>
      </w:r>
      <w:r w:rsidRPr="00D4048A">
        <w:t xml:space="preserve"> Regression Model</w:t>
      </w:r>
      <w:r w:rsidRPr="00D4048A">
        <w:t>을</w:t>
      </w:r>
      <w:r w:rsidRPr="00D4048A">
        <w:t xml:space="preserve"> </w:t>
      </w:r>
      <w:r w:rsidRPr="00D4048A">
        <w:t>만들</w:t>
      </w:r>
      <w:r w:rsidRPr="00D4048A">
        <w:t xml:space="preserve"> </w:t>
      </w:r>
      <w:r w:rsidRPr="00D4048A">
        <w:t>때</w:t>
      </w:r>
      <w:r w:rsidRPr="00D4048A">
        <w:t xml:space="preserve"> </w:t>
      </w:r>
      <w:r w:rsidRPr="00D4048A">
        <w:t>이</w:t>
      </w:r>
      <w:r w:rsidRPr="00D4048A">
        <w:t xml:space="preserve"> Regression </w:t>
      </w:r>
      <w:r w:rsidRPr="00D4048A">
        <w:t>모델에</w:t>
      </w:r>
      <w:r w:rsidRPr="00D4048A">
        <w:t xml:space="preserve"> </w:t>
      </w:r>
      <w:r w:rsidRPr="00D4048A">
        <w:t>곡면성이</w:t>
      </w:r>
      <w:r w:rsidRPr="00D4048A">
        <w:t xml:space="preserve"> </w:t>
      </w:r>
      <w:r w:rsidRPr="00D4048A">
        <w:t>있는지를</w:t>
      </w:r>
      <w:r w:rsidRPr="00D4048A">
        <w:t xml:space="preserve"> </w:t>
      </w:r>
      <w:r w:rsidRPr="00D4048A">
        <w:t>체크해</w:t>
      </w:r>
      <w:r w:rsidRPr="00D4048A">
        <w:t xml:space="preserve"> </w:t>
      </w:r>
      <w:r w:rsidRPr="00D4048A">
        <w:t>볼</w:t>
      </w:r>
      <w:r w:rsidRPr="00D4048A">
        <w:t xml:space="preserve"> </w:t>
      </w:r>
      <w:r w:rsidRPr="00D4048A">
        <w:t>수</w:t>
      </w:r>
      <w:r w:rsidRPr="00D4048A">
        <w:t xml:space="preserve"> </w:t>
      </w:r>
      <w:r w:rsidRPr="00D4048A">
        <w:t>있습니다</w:t>
      </w:r>
      <w:r w:rsidRPr="00D4048A">
        <w:t>.(</w:t>
      </w:r>
      <w:r w:rsidRPr="00D4048A">
        <w:t>만일</w:t>
      </w:r>
      <w:r w:rsidRPr="00D4048A">
        <w:t xml:space="preserve"> </w:t>
      </w:r>
      <w:r w:rsidRPr="00D4048A">
        <w:t>곡면성이</w:t>
      </w:r>
      <w:r w:rsidRPr="00D4048A">
        <w:t xml:space="preserve"> </w:t>
      </w:r>
      <w:r w:rsidRPr="00D4048A">
        <w:t>있다는</w:t>
      </w:r>
      <w:r w:rsidRPr="00D4048A">
        <w:t xml:space="preserve"> </w:t>
      </w:r>
      <w:r w:rsidRPr="00D4048A">
        <w:t>판단이</w:t>
      </w:r>
      <w:r w:rsidRPr="00D4048A">
        <w:t xml:space="preserve"> </w:t>
      </w:r>
      <w:r w:rsidRPr="00D4048A">
        <w:t>되면</w:t>
      </w:r>
      <w:r w:rsidRPr="00D4048A">
        <w:t xml:space="preserve">, </w:t>
      </w:r>
      <w:r w:rsidRPr="00D4048A">
        <w:t>반응표면</w:t>
      </w:r>
      <w:r w:rsidRPr="00D4048A">
        <w:t xml:space="preserve"> </w:t>
      </w:r>
      <w:r w:rsidRPr="00D4048A">
        <w:t>설계와</w:t>
      </w:r>
      <w:r w:rsidRPr="00D4048A">
        <w:t xml:space="preserve"> </w:t>
      </w:r>
      <w:r w:rsidRPr="00D4048A">
        <w:t>같이</w:t>
      </w:r>
      <w:r w:rsidRPr="00D4048A">
        <w:t xml:space="preserve"> 2</w:t>
      </w:r>
      <w:r w:rsidRPr="00D4048A">
        <w:t>차</w:t>
      </w:r>
      <w:r w:rsidRPr="00D4048A">
        <w:t xml:space="preserve"> </w:t>
      </w:r>
      <w:r w:rsidRPr="00D4048A">
        <w:t>모형을</w:t>
      </w:r>
      <w:r w:rsidRPr="00D4048A">
        <w:t xml:space="preserve"> </w:t>
      </w:r>
      <w:r w:rsidRPr="00D4048A">
        <w:t>적합할</w:t>
      </w:r>
      <w:r w:rsidRPr="00D4048A">
        <w:t xml:space="preserve"> </w:t>
      </w:r>
      <w:r w:rsidRPr="00D4048A">
        <w:t>수</w:t>
      </w:r>
      <w:r w:rsidRPr="00D4048A">
        <w:t xml:space="preserve"> </w:t>
      </w:r>
      <w:r w:rsidRPr="00D4048A">
        <w:t>있는</w:t>
      </w:r>
      <w:r w:rsidRPr="00D4048A">
        <w:t xml:space="preserve"> </w:t>
      </w:r>
      <w:r w:rsidRPr="00D4048A">
        <w:t>실험</w:t>
      </w:r>
      <w:r w:rsidRPr="00D4048A">
        <w:t xml:space="preserve"> </w:t>
      </w:r>
      <w:r w:rsidRPr="00D4048A">
        <w:t>설계법을</w:t>
      </w:r>
      <w:r w:rsidRPr="00D4048A">
        <w:t xml:space="preserve"> </w:t>
      </w:r>
      <w:r w:rsidRPr="00D4048A">
        <w:t>사용해야</w:t>
      </w:r>
      <w:r w:rsidRPr="00D4048A">
        <w:t xml:space="preserve"> </w:t>
      </w:r>
      <w:r w:rsidRPr="00D4048A">
        <w:t>합니다</w:t>
      </w:r>
      <w:r w:rsidRPr="00D4048A">
        <w:t xml:space="preserve">.) </w:t>
      </w:r>
    </w:p>
    <w:p w14:paraId="214AA99E" w14:textId="77777777" w:rsidR="00F02561" w:rsidRPr="00D4048A" w:rsidRDefault="00F02561" w:rsidP="00F02561">
      <w:pPr>
        <w:pStyle w:val="p4"/>
      </w:pPr>
      <w:r w:rsidRPr="00D4048A">
        <w:t>설정</w:t>
      </w:r>
      <w:r w:rsidRPr="00D4048A">
        <w:t xml:space="preserve"> </w:t>
      </w:r>
      <w:r w:rsidRPr="00D4048A">
        <w:t>반복</w:t>
      </w:r>
      <w:r w:rsidRPr="00D4048A">
        <w:t xml:space="preserve"> </w:t>
      </w:r>
      <w:r w:rsidRPr="00D4048A">
        <w:t>수</w:t>
      </w:r>
      <w:r w:rsidRPr="00D4048A">
        <w:t xml:space="preserve">: </w:t>
      </w:r>
      <w:r w:rsidRPr="00D4048A">
        <w:t>같은</w:t>
      </w:r>
      <w:r w:rsidRPr="00D4048A">
        <w:t xml:space="preserve"> </w:t>
      </w:r>
      <w:r w:rsidRPr="00D4048A">
        <w:t>실험을</w:t>
      </w:r>
      <w:r w:rsidRPr="00D4048A">
        <w:t xml:space="preserve"> </w:t>
      </w:r>
      <w:r w:rsidRPr="00D4048A">
        <w:t>몇</w:t>
      </w:r>
      <w:r w:rsidRPr="00D4048A">
        <w:t xml:space="preserve"> </w:t>
      </w:r>
      <w:r w:rsidRPr="00D4048A">
        <w:t>번</w:t>
      </w:r>
      <w:r w:rsidRPr="00D4048A">
        <w:t xml:space="preserve"> </w:t>
      </w:r>
      <w:r w:rsidRPr="00D4048A">
        <w:t>반복할</w:t>
      </w:r>
      <w:r w:rsidRPr="00D4048A">
        <w:t xml:space="preserve"> </w:t>
      </w:r>
      <w:r w:rsidRPr="00D4048A">
        <w:t>수</w:t>
      </w:r>
      <w:r w:rsidRPr="00D4048A">
        <w:t xml:space="preserve"> </w:t>
      </w:r>
      <w:r w:rsidRPr="00D4048A">
        <w:t>있는지를</w:t>
      </w:r>
      <w:r w:rsidRPr="00D4048A">
        <w:t xml:space="preserve"> </w:t>
      </w:r>
      <w:r w:rsidRPr="00D4048A">
        <w:t>설정할</w:t>
      </w:r>
      <w:r w:rsidRPr="00D4048A">
        <w:t xml:space="preserve"> </w:t>
      </w:r>
      <w:r w:rsidRPr="00D4048A">
        <w:t>수</w:t>
      </w:r>
      <w:r w:rsidRPr="00D4048A">
        <w:t xml:space="preserve"> </w:t>
      </w:r>
      <w:r w:rsidRPr="00D4048A">
        <w:t>있습니다</w:t>
      </w:r>
      <w:r w:rsidRPr="00D4048A">
        <w:t xml:space="preserve">. </w:t>
      </w:r>
      <w:r w:rsidRPr="00D4048A">
        <w:t>같은</w:t>
      </w:r>
      <w:r w:rsidRPr="00D4048A">
        <w:t xml:space="preserve"> </w:t>
      </w:r>
      <w:r w:rsidRPr="00D4048A">
        <w:t>실험을</w:t>
      </w:r>
      <w:r w:rsidRPr="00D4048A">
        <w:t xml:space="preserve"> </w:t>
      </w:r>
      <w:r w:rsidRPr="00D4048A">
        <w:t>반복함을</w:t>
      </w:r>
      <w:r w:rsidRPr="00D4048A">
        <w:t xml:space="preserve"> </w:t>
      </w:r>
      <w:r w:rsidRPr="00D4048A">
        <w:t>통해서</w:t>
      </w:r>
      <w:r w:rsidRPr="00D4048A">
        <w:t xml:space="preserve"> </w:t>
      </w:r>
      <w:r w:rsidRPr="00D4048A">
        <w:t>순수</w:t>
      </w:r>
      <w:r w:rsidRPr="00D4048A">
        <w:t xml:space="preserve"> </w:t>
      </w:r>
      <w:r w:rsidRPr="00D4048A">
        <w:t>오차가</w:t>
      </w:r>
      <w:r w:rsidRPr="00D4048A">
        <w:t xml:space="preserve"> </w:t>
      </w:r>
      <w:r w:rsidRPr="00D4048A">
        <w:t>어느</w:t>
      </w:r>
      <w:r w:rsidRPr="00D4048A">
        <w:t xml:space="preserve"> </w:t>
      </w:r>
      <w:r w:rsidRPr="00D4048A">
        <w:t>정도</w:t>
      </w:r>
      <w:r w:rsidRPr="00D4048A">
        <w:t xml:space="preserve"> </w:t>
      </w:r>
      <w:r w:rsidRPr="00D4048A">
        <w:t>되는지</w:t>
      </w:r>
      <w:r w:rsidRPr="00D4048A">
        <w:t>(</w:t>
      </w:r>
      <w:r w:rsidRPr="00D4048A">
        <w:t>즉</w:t>
      </w:r>
      <w:r w:rsidRPr="00D4048A">
        <w:t xml:space="preserve"> </w:t>
      </w:r>
      <w:r w:rsidRPr="00D4048A">
        <w:t>같은</w:t>
      </w:r>
      <w:r w:rsidRPr="00D4048A">
        <w:t xml:space="preserve"> </w:t>
      </w:r>
      <w:r w:rsidRPr="00D4048A">
        <w:t>점에서</w:t>
      </w:r>
      <w:r w:rsidRPr="00D4048A">
        <w:t xml:space="preserve"> </w:t>
      </w:r>
      <w:r w:rsidRPr="00D4048A">
        <w:t>측정할</w:t>
      </w:r>
      <w:r w:rsidRPr="00D4048A">
        <w:t xml:space="preserve"> </w:t>
      </w:r>
      <w:r w:rsidRPr="00D4048A">
        <w:t>때</w:t>
      </w:r>
      <w:r w:rsidRPr="00D4048A">
        <w:t xml:space="preserve"> </w:t>
      </w:r>
      <w:r w:rsidRPr="00D4048A">
        <w:t>값이</w:t>
      </w:r>
      <w:r w:rsidRPr="00D4048A">
        <w:t xml:space="preserve"> </w:t>
      </w:r>
      <w:r w:rsidRPr="00D4048A">
        <w:t>얼마나</w:t>
      </w:r>
      <w:r w:rsidRPr="00D4048A">
        <w:t xml:space="preserve"> </w:t>
      </w:r>
      <w:r w:rsidRPr="00D4048A">
        <w:t>차이가</w:t>
      </w:r>
      <w:r w:rsidRPr="00D4048A">
        <w:t xml:space="preserve"> </w:t>
      </w:r>
      <w:r w:rsidRPr="00D4048A">
        <w:t>나는지를</w:t>
      </w:r>
      <w:r w:rsidRPr="00D4048A">
        <w:t xml:space="preserve"> </w:t>
      </w:r>
      <w:r w:rsidRPr="00D4048A">
        <w:t>나타내</w:t>
      </w:r>
      <w:r w:rsidRPr="00D4048A">
        <w:t xml:space="preserve"> </w:t>
      </w:r>
      <w:r w:rsidRPr="00D4048A">
        <w:t>주는</w:t>
      </w:r>
      <w:r w:rsidRPr="00D4048A">
        <w:t xml:space="preserve"> </w:t>
      </w:r>
      <w:r w:rsidRPr="00D4048A">
        <w:t>지표</w:t>
      </w:r>
      <w:r w:rsidRPr="00D4048A">
        <w:t>)</w:t>
      </w:r>
      <w:r w:rsidRPr="00D4048A">
        <w:t>를</w:t>
      </w:r>
      <w:r w:rsidRPr="00D4048A">
        <w:t xml:space="preserve"> </w:t>
      </w:r>
      <w:r w:rsidRPr="00D4048A">
        <w:t>계산할</w:t>
      </w:r>
      <w:r w:rsidRPr="00D4048A">
        <w:t xml:space="preserve"> </w:t>
      </w:r>
      <w:r w:rsidRPr="00D4048A">
        <w:t>수</w:t>
      </w:r>
      <w:r w:rsidRPr="00D4048A">
        <w:t xml:space="preserve"> </w:t>
      </w:r>
      <w:r w:rsidRPr="00D4048A">
        <w:t>있습니다</w:t>
      </w:r>
      <w:r w:rsidRPr="00D4048A">
        <w:t>.</w:t>
      </w:r>
    </w:p>
    <w:p w14:paraId="4859E0D9" w14:textId="77777777" w:rsidR="00F02561" w:rsidRDefault="00F02561" w:rsidP="00F02561">
      <w:pPr>
        <w:pStyle w:val="p4"/>
      </w:pPr>
      <w:r w:rsidRPr="00D4048A">
        <w:t>블록</w:t>
      </w:r>
      <w:r w:rsidRPr="00D4048A">
        <w:t xml:space="preserve"> </w:t>
      </w:r>
      <w:r w:rsidRPr="00D4048A">
        <w:t>개수</w:t>
      </w:r>
      <w:r w:rsidRPr="00D4048A">
        <w:t xml:space="preserve">: </w:t>
      </w:r>
      <w:r w:rsidRPr="00D4048A">
        <w:t>기본</w:t>
      </w:r>
      <w:r w:rsidRPr="00D4048A">
        <w:t xml:space="preserve"> </w:t>
      </w:r>
      <w:r w:rsidRPr="00D4048A">
        <w:t>생성자</w:t>
      </w:r>
      <w:r w:rsidRPr="00D4048A">
        <w:t xml:space="preserve"> </w:t>
      </w:r>
      <w:r w:rsidRPr="00D4048A">
        <w:t>및</w:t>
      </w:r>
      <w:r w:rsidRPr="00D4048A">
        <w:t xml:space="preserve"> </w:t>
      </w:r>
      <w:r w:rsidRPr="00D4048A">
        <w:t>반복에</w:t>
      </w:r>
      <w:r w:rsidRPr="00D4048A">
        <w:t xml:space="preserve"> </w:t>
      </w:r>
      <w:r w:rsidRPr="00D4048A">
        <w:t>블록을</w:t>
      </w:r>
      <w:r w:rsidRPr="00D4048A">
        <w:t xml:space="preserve"> </w:t>
      </w:r>
      <w:r w:rsidRPr="00D4048A">
        <w:t>할당하도록</w:t>
      </w:r>
      <w:r w:rsidRPr="00D4048A">
        <w:t xml:space="preserve"> </w:t>
      </w:r>
      <w:r w:rsidRPr="00D4048A">
        <w:t>합니다</w:t>
      </w:r>
      <w:r w:rsidRPr="00D4048A">
        <w:t xml:space="preserve">. </w:t>
      </w:r>
      <w:r w:rsidRPr="00D4048A">
        <w:t>현재</w:t>
      </w:r>
      <w:r w:rsidRPr="00D4048A">
        <w:t xml:space="preserve"> </w:t>
      </w:r>
      <w:r w:rsidRPr="00D4048A">
        <w:t>상황에서</w:t>
      </w:r>
      <w:r w:rsidRPr="00D4048A">
        <w:t xml:space="preserve"> </w:t>
      </w:r>
      <w:r w:rsidRPr="00D4048A">
        <w:t>블록</w:t>
      </w:r>
      <w:r w:rsidRPr="00D4048A">
        <w:t xml:space="preserve"> </w:t>
      </w:r>
      <w:r w:rsidRPr="00D4048A">
        <w:t>개수</w:t>
      </w:r>
      <w:r w:rsidRPr="00D4048A">
        <w:t xml:space="preserve"> 2</w:t>
      </w:r>
      <w:r w:rsidRPr="00D4048A">
        <w:t>를</w:t>
      </w:r>
      <w:r w:rsidRPr="00D4048A">
        <w:t xml:space="preserve"> </w:t>
      </w:r>
      <w:r w:rsidRPr="00D4048A">
        <w:t>선택하면</w:t>
      </w:r>
      <w:r w:rsidRPr="00D4048A">
        <w:t xml:space="preserve"> ABC</w:t>
      </w:r>
      <w:r w:rsidRPr="00D4048A">
        <w:t>라는</w:t>
      </w:r>
      <w:r w:rsidRPr="00D4048A">
        <w:t xml:space="preserve"> </w:t>
      </w:r>
      <w:r w:rsidRPr="00D4048A">
        <w:t>생성자를</w:t>
      </w:r>
      <w:r w:rsidRPr="00D4048A">
        <w:t xml:space="preserve"> </w:t>
      </w:r>
      <w:r w:rsidRPr="00D4048A">
        <w:t>사용하여</w:t>
      </w:r>
      <w:r w:rsidRPr="00D4048A">
        <w:t xml:space="preserve"> </w:t>
      </w:r>
      <w:r w:rsidRPr="00D4048A">
        <w:t>블록을</w:t>
      </w:r>
      <w:r w:rsidRPr="00D4048A">
        <w:t xml:space="preserve"> </w:t>
      </w:r>
      <w:r w:rsidRPr="00D4048A">
        <w:t>할당합니다</w:t>
      </w:r>
      <w:r w:rsidRPr="00D4048A">
        <w:t>.</w:t>
      </w:r>
    </w:p>
    <w:p w14:paraId="3B13C57D" w14:textId="77777777" w:rsidR="00F02561" w:rsidRPr="00CD1176" w:rsidRDefault="00F02561" w:rsidP="00F02561"/>
    <w:p w14:paraId="008C3264" w14:textId="77777777" w:rsidR="00F02561" w:rsidRDefault="00F02561" w:rsidP="00AE3A66">
      <w:pPr>
        <w:pStyle w:val="af"/>
      </w:pPr>
      <w:r>
        <w:rPr>
          <w:rFonts w:hint="eastAsia"/>
          <w:noProof/>
        </w:rPr>
        <w:drawing>
          <wp:inline distT="0" distB="0" distL="0" distR="0" wp14:anchorId="524D38D7" wp14:editId="778A79C0">
            <wp:extent cx="4427855" cy="3777615"/>
            <wp:effectExtent l="0" t="0" r="0" b="0"/>
            <wp:docPr id="555" name="그림 555" descr="doe_315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doe_315_0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4427855" cy="3777615"/>
                    </a:xfrm>
                    <a:prstGeom prst="rect">
                      <a:avLst/>
                    </a:prstGeom>
                    <a:noFill/>
                    <a:ln>
                      <a:noFill/>
                    </a:ln>
                  </pic:spPr>
                </pic:pic>
              </a:graphicData>
            </a:graphic>
          </wp:inline>
        </w:drawing>
      </w:r>
    </w:p>
    <w:p w14:paraId="1D75E1F9" w14:textId="77777777" w:rsidR="00F02561" w:rsidRPr="00D4048A" w:rsidRDefault="00F02561" w:rsidP="00AE3A66">
      <w:pPr>
        <w:pStyle w:val="af"/>
      </w:pPr>
    </w:p>
    <w:p w14:paraId="4E6AD769" w14:textId="77777777" w:rsidR="00F02561" w:rsidRPr="00CD1176" w:rsidRDefault="00F02561" w:rsidP="00401892">
      <w:pPr>
        <w:numPr>
          <w:ilvl w:val="0"/>
          <w:numId w:val="65"/>
        </w:numPr>
        <w:ind w:left="284"/>
        <w:rPr>
          <w:rFonts w:ascii="CMU Concrete" w:hAnsi="CMU Concrete"/>
          <w:b/>
        </w:rPr>
      </w:pPr>
      <w:r w:rsidRPr="00D4048A">
        <w:rPr>
          <w:rFonts w:ascii="CMU Concrete" w:hAnsi="CMU Concrete"/>
          <w:b/>
        </w:rPr>
        <w:t xml:space="preserve">Step 3: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테이블</w:t>
      </w:r>
    </w:p>
    <w:p w14:paraId="73D6C732" w14:textId="77777777" w:rsidR="00F02561"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앞의</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설정들로부터</w:t>
      </w:r>
      <w:r w:rsidRPr="00D4048A">
        <w:rPr>
          <w:rFonts w:ascii="CMU Concrete" w:hAnsi="CMU Concrete"/>
        </w:rPr>
        <w:t xml:space="preserve"> </w:t>
      </w:r>
      <w:r w:rsidRPr="00D4048A">
        <w:rPr>
          <w:rFonts w:ascii="CMU Concrete" w:hAnsi="CMU Concrete"/>
        </w:rPr>
        <w:t>만들어지는</w:t>
      </w:r>
      <w:r w:rsidRPr="00D4048A">
        <w:rPr>
          <w:rFonts w:ascii="CMU Concrete" w:hAnsi="CMU Concrete"/>
        </w:rPr>
        <w:t xml:space="preserve"> </w:t>
      </w:r>
      <w:r w:rsidRPr="00D4048A">
        <w:rPr>
          <w:rFonts w:ascii="CMU Concrete" w:hAnsi="CMU Concrete"/>
        </w:rPr>
        <w:t>설계표가</w:t>
      </w:r>
      <w:r w:rsidRPr="00D4048A">
        <w:rPr>
          <w:rFonts w:ascii="CMU Concrete" w:hAnsi="CMU Concrete"/>
        </w:rPr>
        <w:t xml:space="preserve"> </w:t>
      </w:r>
      <w:r w:rsidRPr="00D4048A">
        <w:rPr>
          <w:rFonts w:ascii="CMU Concrete" w:hAnsi="CMU Concrete"/>
        </w:rPr>
        <w:t>얻어지고</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설계표에</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설계점을</w:t>
      </w:r>
      <w:r w:rsidRPr="00D4048A">
        <w:rPr>
          <w:rFonts w:ascii="CMU Concrete" w:hAnsi="CMU Concrete"/>
        </w:rPr>
        <w:t xml:space="preserve"> </w:t>
      </w:r>
      <w:r w:rsidRPr="00D4048A">
        <w:rPr>
          <w:rFonts w:ascii="CMU Concrete" w:hAnsi="CMU Concrete"/>
        </w:rPr>
        <w:t>실행순서</w:t>
      </w:r>
      <w:r w:rsidRPr="00D4048A">
        <w:rPr>
          <w:rFonts w:ascii="CMU Concrete" w:hAnsi="CMU Concrete"/>
        </w:rPr>
        <w:t>(</w:t>
      </w:r>
      <w:r w:rsidRPr="00D4048A">
        <w:rPr>
          <w:rFonts w:ascii="CMU Concrete" w:hAnsi="CMU Concrete"/>
        </w:rPr>
        <w:t>랜덤으로</w:t>
      </w:r>
      <w:r w:rsidRPr="00D4048A">
        <w:rPr>
          <w:rFonts w:ascii="CMU Concrete" w:hAnsi="CMU Concrete"/>
        </w:rPr>
        <w:t xml:space="preserve"> </w:t>
      </w:r>
      <w:r w:rsidRPr="00D4048A">
        <w:rPr>
          <w:rFonts w:ascii="CMU Concrete" w:hAnsi="CMU Concrete"/>
        </w:rPr>
        <w:t>정해진</w:t>
      </w:r>
      <w:r w:rsidRPr="00D4048A">
        <w:rPr>
          <w:rFonts w:ascii="CMU Concrete" w:hAnsi="CMU Concrete"/>
        </w:rPr>
        <w:t xml:space="preserve"> </w:t>
      </w:r>
      <w:r w:rsidRPr="00D4048A">
        <w:rPr>
          <w:rFonts w:ascii="CMU Concrete" w:hAnsi="CMU Concrete"/>
        </w:rPr>
        <w:t>순서</w:t>
      </w:r>
      <w:r w:rsidRPr="00D4048A">
        <w:rPr>
          <w:rFonts w:ascii="CMU Concrete" w:hAnsi="CMU Concrete"/>
        </w:rPr>
        <w:t>)</w:t>
      </w:r>
      <w:r w:rsidRPr="00D4048A">
        <w:rPr>
          <w:rFonts w:ascii="CMU Concrete" w:hAnsi="CMU Concrete"/>
        </w:rPr>
        <w:t>로</w:t>
      </w:r>
      <w:r w:rsidRPr="00D4048A">
        <w:rPr>
          <w:rFonts w:ascii="CMU Concrete" w:hAnsi="CMU Concrete"/>
        </w:rPr>
        <w:t xml:space="preserve"> </w:t>
      </w:r>
      <w:r w:rsidRPr="00D4048A">
        <w:rPr>
          <w:rFonts w:ascii="CMU Concrete" w:hAnsi="CMU Concrete"/>
        </w:rPr>
        <w:t>정렬하거나</w:t>
      </w:r>
      <w:r w:rsidRPr="00D4048A">
        <w:rPr>
          <w:rFonts w:ascii="CMU Concrete" w:hAnsi="CMU Concrete"/>
        </w:rPr>
        <w:t xml:space="preserve"> </w:t>
      </w:r>
      <w:r w:rsidRPr="00D4048A">
        <w:rPr>
          <w:rFonts w:ascii="CMU Concrete" w:hAnsi="CMU Concrete"/>
        </w:rPr>
        <w:t>표준순서로</w:t>
      </w:r>
      <w:r w:rsidRPr="00D4048A">
        <w:rPr>
          <w:rFonts w:ascii="CMU Concrete" w:hAnsi="CMU Concrete"/>
        </w:rPr>
        <w:t xml:space="preserve"> </w:t>
      </w:r>
      <w:r w:rsidRPr="00D4048A">
        <w:rPr>
          <w:rFonts w:ascii="CMU Concrete" w:hAnsi="CMU Concrete"/>
        </w:rPr>
        <w:t>정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1A4CED7" w14:textId="77777777" w:rsidR="00F02561" w:rsidRPr="00D4048A" w:rsidRDefault="00F02561" w:rsidP="00F02561">
      <w:pPr>
        <w:pStyle w:val="p2"/>
        <w:rPr>
          <w:rFonts w:ascii="CMU Concrete" w:hAnsi="CMU Concrete"/>
        </w:rPr>
      </w:pPr>
    </w:p>
    <w:p w14:paraId="7A9FC360" w14:textId="77777777" w:rsidR="00F02561" w:rsidRDefault="00F02561" w:rsidP="00AE3A66">
      <w:pPr>
        <w:pStyle w:val="af"/>
      </w:pPr>
      <w:r>
        <w:rPr>
          <w:rFonts w:hint="eastAsia"/>
          <w:noProof/>
        </w:rPr>
        <w:drawing>
          <wp:inline distT="0" distB="0" distL="0" distR="0" wp14:anchorId="166DBF4D" wp14:editId="0B50ACE4">
            <wp:extent cx="4403725" cy="3368675"/>
            <wp:effectExtent l="0" t="0" r="0" b="3175"/>
            <wp:docPr id="554" name="그림 554" descr="doe_315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descr="doe_315_0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4403725" cy="3368675"/>
                    </a:xfrm>
                    <a:prstGeom prst="rect">
                      <a:avLst/>
                    </a:prstGeom>
                    <a:noFill/>
                    <a:ln>
                      <a:noFill/>
                    </a:ln>
                  </pic:spPr>
                </pic:pic>
              </a:graphicData>
            </a:graphic>
          </wp:inline>
        </w:drawing>
      </w:r>
    </w:p>
    <w:p w14:paraId="5E173FB2" w14:textId="77777777" w:rsidR="00F02561" w:rsidRPr="00D4048A" w:rsidRDefault="00F02561" w:rsidP="00AE3A66">
      <w:pPr>
        <w:pStyle w:val="af"/>
      </w:pPr>
    </w:p>
    <w:p w14:paraId="3CF37963" w14:textId="77777777" w:rsidR="00F02561" w:rsidRPr="00D4048A" w:rsidRDefault="00F02561" w:rsidP="00401892">
      <w:pPr>
        <w:numPr>
          <w:ilvl w:val="0"/>
          <w:numId w:val="65"/>
        </w:numPr>
        <w:ind w:left="284"/>
        <w:rPr>
          <w:rFonts w:ascii="CMU Concrete" w:hAnsi="CMU Concrete"/>
          <w:b/>
        </w:rPr>
      </w:pPr>
      <w:r>
        <w:rPr>
          <w:rFonts w:ascii="CMU Concrete" w:hAnsi="CMU Concrete"/>
          <w:b/>
        </w:rPr>
        <w:t>Step 4</w:t>
      </w:r>
      <w:r w:rsidRPr="00D4048A">
        <w:rPr>
          <w:rFonts w:ascii="CMU Concrete" w:hAnsi="CMU Concrete"/>
          <w:b/>
        </w:rPr>
        <w:t xml:space="preserve">: </w:t>
      </w:r>
      <w:r w:rsidRPr="00D4048A">
        <w:rPr>
          <w:rFonts w:ascii="CMU Concrete" w:hAnsi="CMU Concrete"/>
          <w:b/>
        </w:rPr>
        <w:t>통계</w:t>
      </w:r>
      <w:r w:rsidRPr="00D4048A">
        <w:rPr>
          <w:rFonts w:ascii="CMU Concrete" w:hAnsi="CMU Concrete"/>
          <w:b/>
        </w:rPr>
        <w:t xml:space="preserve"> </w:t>
      </w:r>
      <w:r w:rsidRPr="00D4048A">
        <w:rPr>
          <w:rFonts w:ascii="CMU Concrete" w:hAnsi="CMU Concrete"/>
          <w:b/>
        </w:rPr>
        <w:t>분석</w:t>
      </w:r>
    </w:p>
    <w:p w14:paraId="6384B01E"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에</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설정들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그래프</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기타정보</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완료합니다</w:t>
      </w:r>
      <w:r w:rsidRPr="00D4048A">
        <w:rPr>
          <w:rFonts w:ascii="CMU Concrete" w:hAnsi="CMU Concrete"/>
        </w:rPr>
        <w:t>. Step 4</w:t>
      </w:r>
      <w:r w:rsidRPr="00D4048A">
        <w:rPr>
          <w:rFonts w:ascii="CMU Concrete" w:hAnsi="CMU Concrete"/>
        </w:rPr>
        <w:t>의</w:t>
      </w:r>
      <w:r w:rsidRPr="00D4048A">
        <w:rPr>
          <w:rFonts w:ascii="CMU Concrete" w:hAnsi="CMU Concrete"/>
        </w:rPr>
        <w:t xml:space="preserve"> Main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w:t>
      </w:r>
      <w:r w:rsidRPr="00D4048A">
        <w:rPr>
          <w:rFonts w:ascii="CMU Concrete" w:hAnsi="CMU Concrete"/>
        </w:rPr>
        <w:t>(3)</w:t>
      </w:r>
      <w:r w:rsidRPr="00D4048A">
        <w:rPr>
          <w:rFonts w:ascii="CMU Concrete" w:hAnsi="CMU Concrete"/>
        </w:rPr>
        <w:t>만큼</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I = ABC</w:t>
      </w:r>
      <w:r w:rsidRPr="00D4048A">
        <w:rPr>
          <w:rFonts w:ascii="CMU Concrete" w:hAnsi="CMU Concrete"/>
        </w:rPr>
        <w:t>라는</w:t>
      </w:r>
      <w:r w:rsidRPr="00D4048A">
        <w:rPr>
          <w:rFonts w:ascii="CMU Concrete" w:hAnsi="CMU Concrete"/>
        </w:rPr>
        <w:t xml:space="preserve"> </w:t>
      </w:r>
      <w:r w:rsidRPr="00D4048A">
        <w:rPr>
          <w:rFonts w:ascii="CMU Concrete" w:hAnsi="CMU Concrete"/>
        </w:rPr>
        <w:t>블록</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블록을</w:t>
      </w:r>
      <w:r w:rsidRPr="00D4048A">
        <w:rPr>
          <w:rFonts w:ascii="CMU Concrete" w:hAnsi="CMU Concrete"/>
        </w:rPr>
        <w:t xml:space="preserve"> </w:t>
      </w:r>
      <w:r w:rsidRPr="00D4048A">
        <w:rPr>
          <w:rFonts w:ascii="CMU Concrete" w:hAnsi="CMU Concrete"/>
        </w:rPr>
        <w:t>생성하였으므로</w:t>
      </w:r>
      <w:r w:rsidRPr="00D4048A">
        <w:rPr>
          <w:rFonts w:ascii="CMU Concrete" w:hAnsi="CMU Concrete"/>
        </w:rPr>
        <w:t xml:space="preserve"> ABC</w:t>
      </w:r>
      <w:r w:rsidRPr="00D4048A">
        <w:rPr>
          <w:rFonts w:ascii="CMU Concrete" w:hAnsi="CMU Concrete"/>
        </w:rPr>
        <w:t>라는</w:t>
      </w:r>
      <w:r w:rsidRPr="00D4048A">
        <w:rPr>
          <w:rFonts w:ascii="CMU Concrete" w:hAnsi="CMU Concrete"/>
        </w:rPr>
        <w:t xml:space="preserve"> </w:t>
      </w:r>
      <w:r w:rsidRPr="00D4048A">
        <w:rPr>
          <w:rFonts w:ascii="CMU Concrete" w:hAnsi="CMU Concrete"/>
        </w:rPr>
        <w:t>항은</w:t>
      </w:r>
      <w:r w:rsidRPr="00D4048A">
        <w:rPr>
          <w:rFonts w:ascii="CMU Concrete" w:hAnsi="CMU Concrete"/>
        </w:rPr>
        <w:t xml:space="preserve"> </w:t>
      </w:r>
      <w:r w:rsidRPr="00D4048A">
        <w:rPr>
          <w:rFonts w:ascii="CMU Concrete" w:hAnsi="CMU Concrete"/>
        </w:rPr>
        <w:t>자동으로</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불가능합니다</w:t>
      </w:r>
      <w:r w:rsidRPr="00D4048A">
        <w:rPr>
          <w:rFonts w:ascii="CMU Concrete" w:hAnsi="CMU Concrete"/>
        </w:rPr>
        <w:t xml:space="preserve">. </w:t>
      </w:r>
      <w:r w:rsidRPr="00D4048A">
        <w:rPr>
          <w:rFonts w:ascii="CMU Concrete" w:hAnsi="CMU Concrete"/>
        </w:rPr>
        <w:t>분석</w:t>
      </w:r>
      <w:r>
        <w:rPr>
          <w:rFonts w:ascii="CMU Concrete" w:hAnsi="CMU Concrete"/>
        </w:rPr>
        <w:t>시작</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46550FA" w14:textId="77777777" w:rsidR="00F02561" w:rsidRPr="00D4048A" w:rsidRDefault="00F02561" w:rsidP="00F02561">
      <w:pPr>
        <w:pStyle w:val="af9"/>
        <w:rPr>
          <w:rFonts w:ascii="CMU Concrete" w:eastAsia="굴림" w:hAnsi="CMU Concrete"/>
        </w:rPr>
      </w:pPr>
    </w:p>
    <w:p w14:paraId="6DE07E1B" w14:textId="77777777" w:rsidR="00F02561" w:rsidRPr="00D4048A" w:rsidRDefault="00F02561" w:rsidP="00AE3A66">
      <w:pPr>
        <w:pStyle w:val="af"/>
      </w:pPr>
      <w:r>
        <w:rPr>
          <w:noProof/>
        </w:rPr>
        <w:drawing>
          <wp:inline distT="0" distB="0" distL="0" distR="0" wp14:anchorId="310557FB" wp14:editId="350D1805">
            <wp:extent cx="4644390" cy="3561080"/>
            <wp:effectExtent l="0" t="0" r="3810" b="1270"/>
            <wp:docPr id="553" name="그림 553" descr="doe_315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descr="doe_315_0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4644390" cy="3561080"/>
                    </a:xfrm>
                    <a:prstGeom prst="rect">
                      <a:avLst/>
                    </a:prstGeom>
                    <a:noFill/>
                    <a:ln>
                      <a:noFill/>
                    </a:ln>
                  </pic:spPr>
                </pic:pic>
              </a:graphicData>
            </a:graphic>
          </wp:inline>
        </w:drawing>
      </w:r>
    </w:p>
    <w:p w14:paraId="5852B23D" w14:textId="77777777" w:rsidR="00F02561" w:rsidRPr="00D4048A" w:rsidRDefault="00F02561" w:rsidP="00F02561">
      <w:pPr>
        <w:rPr>
          <w:rFonts w:ascii="CMU Concrete" w:hAnsi="CMU Concrete"/>
        </w:rPr>
      </w:pPr>
    </w:p>
    <w:p w14:paraId="778CC5AB" w14:textId="77777777" w:rsidR="00F02561" w:rsidRDefault="00F02561" w:rsidP="00F02561">
      <w:pPr>
        <w:pStyle w:val="p2"/>
        <w:rPr>
          <w:rFonts w:ascii="CMU Concrete" w:hAnsi="CMU Concrete"/>
        </w:rPr>
      </w:pPr>
      <w:r>
        <w:rPr>
          <w:rFonts w:ascii="CMU Concrete" w:hAnsi="CMU Concrete"/>
        </w:rPr>
        <w:t>General Info</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본</w:t>
      </w:r>
      <w:r w:rsidRPr="00D4048A">
        <w:rPr>
          <w:rFonts w:ascii="CMU Concrete" w:hAnsi="CMU Concrete"/>
        </w:rPr>
        <w:t xml:space="preserve"> </w:t>
      </w:r>
      <w:r w:rsidRPr="00D4048A">
        <w:rPr>
          <w:rFonts w:ascii="CMU Concrete" w:hAnsi="CMU Concrete"/>
        </w:rPr>
        <w:t>정보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별칭</w:t>
      </w:r>
      <w:r w:rsidRPr="00D4048A">
        <w:rPr>
          <w:rFonts w:ascii="CMU Concrete" w:hAnsi="CMU Concrete"/>
        </w:rPr>
        <w:t xml:space="preserve"> </w:t>
      </w:r>
      <w:r w:rsidRPr="00D4048A">
        <w:rPr>
          <w:rFonts w:ascii="CMU Concrete" w:hAnsi="CMU Concrete"/>
        </w:rPr>
        <w:t>구조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6E882675" w14:textId="77777777" w:rsidR="00F02561" w:rsidRPr="00D4048A" w:rsidRDefault="00F02561" w:rsidP="00F02561">
      <w:pPr>
        <w:pStyle w:val="p2"/>
        <w:rPr>
          <w:rFonts w:ascii="CMU Concrete" w:hAnsi="CMU Concrete"/>
        </w:rPr>
      </w:pPr>
    </w:p>
    <w:p w14:paraId="783841B9" w14:textId="77777777" w:rsidR="00F02561" w:rsidRPr="00D4048A" w:rsidRDefault="00F02561" w:rsidP="00AE3A66">
      <w:pPr>
        <w:pStyle w:val="af"/>
      </w:pPr>
      <w:r>
        <w:rPr>
          <w:rFonts w:hint="eastAsia"/>
          <w:noProof/>
        </w:rPr>
        <w:drawing>
          <wp:inline distT="0" distB="0" distL="0" distR="0" wp14:anchorId="525F3781" wp14:editId="29E138D7">
            <wp:extent cx="3754120" cy="3441065"/>
            <wp:effectExtent l="0" t="0" r="0" b="6985"/>
            <wp:docPr id="552" name="그림 552" descr="doe_315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descr="doe_315_1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3754120" cy="3441065"/>
                    </a:xfrm>
                    <a:prstGeom prst="rect">
                      <a:avLst/>
                    </a:prstGeom>
                    <a:noFill/>
                    <a:ln>
                      <a:noFill/>
                    </a:ln>
                  </pic:spPr>
                </pic:pic>
              </a:graphicData>
            </a:graphic>
          </wp:inline>
        </w:drawing>
      </w:r>
    </w:p>
    <w:p w14:paraId="213E53B7" w14:textId="77777777" w:rsidR="00F02561" w:rsidRPr="00D4048A" w:rsidRDefault="00F02561" w:rsidP="00F02561">
      <w:pPr>
        <w:pStyle w:val="af9"/>
        <w:rPr>
          <w:rFonts w:ascii="CMU Concrete" w:eastAsia="굴림" w:hAnsi="CMU Concrete"/>
        </w:rPr>
      </w:pPr>
    </w:p>
    <w:p w14:paraId="6F1E508B" w14:textId="77777777" w:rsidR="00F02561" w:rsidRDefault="00F02561" w:rsidP="00F02561">
      <w:pPr>
        <w:pStyle w:val="p2"/>
        <w:rPr>
          <w:rFonts w:ascii="CMU Concrete" w:hAnsi="CMU Concrete"/>
        </w:rPr>
      </w:pPr>
      <w:r w:rsidRPr="00D4048A">
        <w:rPr>
          <w:rFonts w:ascii="CMU Concrete" w:hAnsi="CMU Concrete"/>
        </w:rPr>
        <w:t xml:space="preserve">Model Info: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비정상적</w:t>
      </w:r>
      <w:r w:rsidRPr="00D4048A">
        <w:rPr>
          <w:rFonts w:ascii="CMU Concrete" w:hAnsi="CMU Concrete"/>
        </w:rPr>
        <w:t xml:space="preserve"> </w:t>
      </w:r>
      <w:r w:rsidRPr="00D4048A">
        <w:rPr>
          <w:rFonts w:ascii="CMU Concrete" w:hAnsi="CMU Concrete"/>
        </w:rPr>
        <w:t>관측치</w:t>
      </w:r>
      <w:r w:rsidRPr="00D4048A">
        <w:rPr>
          <w:rFonts w:ascii="CMU Concrete" w:hAnsi="CMU Concrete"/>
        </w:rPr>
        <w:t>(</w:t>
      </w:r>
      <w:r w:rsidRPr="00D4048A">
        <w:rPr>
          <w:rFonts w:ascii="CMU Concrete" w:hAnsi="CMU Concrete"/>
        </w:rPr>
        <w:t>극단</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Pr>
          <w:rFonts w:ascii="CMU Concrete" w:hAnsi="CMU Concrete"/>
        </w:rPr>
        <w:t>.</w:t>
      </w:r>
    </w:p>
    <w:p w14:paraId="7904E61E" w14:textId="77777777" w:rsidR="00F02561" w:rsidRPr="00D4048A" w:rsidRDefault="00F02561" w:rsidP="00F02561">
      <w:pPr>
        <w:pStyle w:val="p2"/>
        <w:rPr>
          <w:rFonts w:ascii="CMU Concrete" w:hAnsi="CMU Concrete"/>
        </w:rPr>
      </w:pPr>
    </w:p>
    <w:p w14:paraId="4BFD1664" w14:textId="77777777" w:rsidR="00F02561" w:rsidRPr="00D4048A" w:rsidRDefault="00F02561" w:rsidP="00AE3A66">
      <w:pPr>
        <w:pStyle w:val="af"/>
      </w:pPr>
    </w:p>
    <w:p w14:paraId="4750E028" w14:textId="77777777" w:rsidR="00F02561" w:rsidRPr="00D4048A" w:rsidRDefault="00F02561" w:rsidP="00F02561">
      <w:pPr>
        <w:pStyle w:val="af9"/>
        <w:ind w:leftChars="0" w:left="0"/>
        <w:rPr>
          <w:rFonts w:ascii="CMU Concrete" w:eastAsia="굴림" w:hAnsi="CMU Concrete"/>
        </w:rPr>
      </w:pPr>
    </w:p>
    <w:p w14:paraId="04B4329B" w14:textId="77777777" w:rsidR="00F02561" w:rsidRDefault="00F02561" w:rsidP="00F02561">
      <w:pPr>
        <w:pStyle w:val="p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플롯</w:t>
      </w:r>
      <w:r>
        <w:rPr>
          <w:rFonts w:ascii="CMU Concrete" w:hAnsi="CMU Concrete"/>
        </w:rPr>
        <w:t>:</w:t>
      </w:r>
      <w:r>
        <w:rPr>
          <w:rFonts w:ascii="CMU Concrete" w:hAnsi="CMU Concrete" w:hint="eastAsia"/>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0061025" w14:textId="77777777" w:rsidR="00F02561" w:rsidRPr="00D4048A" w:rsidRDefault="00F02561" w:rsidP="00F02561">
      <w:pPr>
        <w:pStyle w:val="p2"/>
        <w:rPr>
          <w:rFonts w:ascii="CMU Concrete" w:hAnsi="CMU Concrete"/>
        </w:rPr>
      </w:pPr>
    </w:p>
    <w:p w14:paraId="53A618E2" w14:textId="77777777" w:rsidR="00F02561" w:rsidRPr="00D4048A" w:rsidRDefault="00F02561" w:rsidP="00AE3A66">
      <w:pPr>
        <w:pStyle w:val="af"/>
      </w:pPr>
      <w:r>
        <w:rPr>
          <w:rFonts w:hint="eastAsia"/>
          <w:noProof/>
        </w:rPr>
        <w:drawing>
          <wp:inline distT="0" distB="0" distL="0" distR="0" wp14:anchorId="404E55F0" wp14:editId="1843BD1E">
            <wp:extent cx="2478405" cy="1780540"/>
            <wp:effectExtent l="0" t="0" r="0" b="0"/>
            <wp:docPr id="551" name="그림 551" descr="doe_31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descr="doe_315_1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2478405" cy="1780540"/>
                    </a:xfrm>
                    <a:prstGeom prst="rect">
                      <a:avLst/>
                    </a:prstGeom>
                    <a:noFill/>
                    <a:ln>
                      <a:noFill/>
                    </a:ln>
                  </pic:spPr>
                </pic:pic>
              </a:graphicData>
            </a:graphic>
          </wp:inline>
        </w:drawing>
      </w:r>
      <w:r>
        <w:rPr>
          <w:rFonts w:hint="eastAsia"/>
          <w:noProof/>
        </w:rPr>
        <w:drawing>
          <wp:inline distT="0" distB="0" distL="0" distR="0" wp14:anchorId="79BAF512" wp14:editId="1458B731">
            <wp:extent cx="2478405" cy="1780540"/>
            <wp:effectExtent l="0" t="0" r="0" b="0"/>
            <wp:docPr id="550" name="그림 550" descr="doe_315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descr="doe_315_13"/>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478405" cy="1780540"/>
                    </a:xfrm>
                    <a:prstGeom prst="rect">
                      <a:avLst/>
                    </a:prstGeom>
                    <a:noFill/>
                    <a:ln>
                      <a:noFill/>
                    </a:ln>
                  </pic:spPr>
                </pic:pic>
              </a:graphicData>
            </a:graphic>
          </wp:inline>
        </w:drawing>
      </w:r>
      <w:r>
        <w:rPr>
          <w:rFonts w:hint="eastAsia"/>
          <w:noProof/>
        </w:rPr>
        <w:drawing>
          <wp:inline distT="0" distB="0" distL="0" distR="0" wp14:anchorId="2A788BD3" wp14:editId="6D98D9E4">
            <wp:extent cx="2478405" cy="1780540"/>
            <wp:effectExtent l="0" t="0" r="0" b="0"/>
            <wp:docPr id="549" name="그림 549" descr="doe_315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doe_315_14"/>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2478405" cy="1780540"/>
                    </a:xfrm>
                    <a:prstGeom prst="rect">
                      <a:avLst/>
                    </a:prstGeom>
                    <a:noFill/>
                    <a:ln>
                      <a:noFill/>
                    </a:ln>
                  </pic:spPr>
                </pic:pic>
              </a:graphicData>
            </a:graphic>
          </wp:inline>
        </w:drawing>
      </w:r>
      <w:r>
        <w:rPr>
          <w:rFonts w:hint="eastAsia"/>
          <w:noProof/>
        </w:rPr>
        <w:drawing>
          <wp:inline distT="0" distB="0" distL="0" distR="0" wp14:anchorId="1BEC0188" wp14:editId="48038211">
            <wp:extent cx="2478405" cy="1780540"/>
            <wp:effectExtent l="0" t="0" r="0" b="0"/>
            <wp:docPr id="548" name="그림 548" descr="doe_31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descr="doe_315_1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478405" cy="1780540"/>
                    </a:xfrm>
                    <a:prstGeom prst="rect">
                      <a:avLst/>
                    </a:prstGeom>
                    <a:noFill/>
                    <a:ln>
                      <a:noFill/>
                    </a:ln>
                  </pic:spPr>
                </pic:pic>
              </a:graphicData>
            </a:graphic>
          </wp:inline>
        </w:drawing>
      </w:r>
    </w:p>
    <w:p w14:paraId="26156DD8" w14:textId="77777777" w:rsidR="00F02561" w:rsidRPr="00D4048A" w:rsidRDefault="00F02561" w:rsidP="00F02561">
      <w:pPr>
        <w:rPr>
          <w:rFonts w:ascii="CMU Concrete" w:hAnsi="CMU Concrete"/>
        </w:rPr>
      </w:pPr>
    </w:p>
    <w:p w14:paraId="1F23C5D9" w14:textId="77777777" w:rsidR="00F02561" w:rsidRDefault="00F02561" w:rsidP="00F02561">
      <w:pPr>
        <w:pStyle w:val="p2"/>
        <w:rPr>
          <w:rFonts w:ascii="CMU Concrete" w:hAnsi="CMU Concrete"/>
        </w:rPr>
      </w:pPr>
      <w:r w:rsidRPr="00D4048A">
        <w:rPr>
          <w:rFonts w:ascii="CMU Concrete" w:hAnsi="CMU Concrete"/>
        </w:rPr>
        <w:t>예측</w:t>
      </w:r>
      <w:r w:rsidRPr="00D4048A">
        <w:rPr>
          <w:rFonts w:ascii="CMU Concrete" w:hAnsi="CMU Concrete"/>
        </w:rPr>
        <w:t xml:space="preserve">: </w:t>
      </w:r>
      <w:r w:rsidRPr="00D4048A">
        <w:rPr>
          <w:rFonts w:ascii="CMU Concrete" w:hAnsi="CMU Concrete"/>
        </w:rPr>
        <w:t>예측에서</w:t>
      </w:r>
      <w:r w:rsidRPr="00D4048A">
        <w:rPr>
          <w:rFonts w:ascii="CMU Concrete" w:hAnsi="CMU Concrete"/>
        </w:rPr>
        <w:t xml:space="preserve"> </w:t>
      </w:r>
      <w:r w:rsidRPr="00D4048A">
        <w:rPr>
          <w:rFonts w:ascii="CMU Concrete" w:hAnsi="CMU Concrete"/>
        </w:rPr>
        <w:t>설정한</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A69C929" w14:textId="77777777" w:rsidR="00F02561" w:rsidRPr="00D4048A" w:rsidRDefault="00F02561" w:rsidP="00F02561">
      <w:pPr>
        <w:pStyle w:val="p2"/>
        <w:rPr>
          <w:rFonts w:ascii="CMU Concrete" w:hAnsi="CMU Concrete"/>
        </w:rPr>
      </w:pPr>
    </w:p>
    <w:p w14:paraId="0756EDA2" w14:textId="77777777" w:rsidR="00F02561" w:rsidRPr="00D4048A" w:rsidRDefault="00F02561" w:rsidP="00AE3A66">
      <w:pPr>
        <w:pStyle w:val="af"/>
      </w:pPr>
      <w:r>
        <w:rPr>
          <w:rFonts w:hint="eastAsia"/>
          <w:noProof/>
        </w:rPr>
        <w:drawing>
          <wp:inline distT="0" distB="0" distL="0" distR="0" wp14:anchorId="49A1A0D7" wp14:editId="58A429B4">
            <wp:extent cx="4331335" cy="3032125"/>
            <wp:effectExtent l="0" t="0" r="0" b="0"/>
            <wp:docPr id="547" name="그림 547" descr="doe_315_1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doe_315_16_2"/>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4331335" cy="3032125"/>
                    </a:xfrm>
                    <a:prstGeom prst="rect">
                      <a:avLst/>
                    </a:prstGeom>
                    <a:noFill/>
                    <a:ln>
                      <a:noFill/>
                    </a:ln>
                  </pic:spPr>
                </pic:pic>
              </a:graphicData>
            </a:graphic>
          </wp:inline>
        </w:drawing>
      </w:r>
    </w:p>
    <w:p w14:paraId="2CE71B1F" w14:textId="77777777" w:rsidR="00F02561" w:rsidRPr="00D4048A" w:rsidRDefault="00F02561" w:rsidP="00F02561">
      <w:pPr>
        <w:rPr>
          <w:rFonts w:ascii="CMU Concrete" w:hAnsi="CMU Concrete"/>
        </w:rPr>
      </w:pPr>
    </w:p>
    <w:p w14:paraId="390841BD" w14:textId="77777777" w:rsidR="00F02561" w:rsidRDefault="00F02561" w:rsidP="00F02561">
      <w:pPr>
        <w:pStyle w:val="p2"/>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통계량</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CCEC276" w14:textId="77777777" w:rsidR="00F02561" w:rsidRPr="00D4048A" w:rsidRDefault="00F02561" w:rsidP="00F02561">
      <w:pPr>
        <w:pStyle w:val="p2"/>
        <w:rPr>
          <w:rFonts w:ascii="CMU Concrete" w:hAnsi="CMU Concrete"/>
        </w:rPr>
      </w:pPr>
    </w:p>
    <w:p w14:paraId="7306D153" w14:textId="77777777" w:rsidR="00F02561" w:rsidRPr="00D4048A" w:rsidRDefault="00F02561" w:rsidP="00AE3A66">
      <w:pPr>
        <w:pStyle w:val="af"/>
      </w:pPr>
      <w:r>
        <w:rPr>
          <w:rFonts w:hint="eastAsia"/>
          <w:noProof/>
        </w:rPr>
        <w:drawing>
          <wp:inline distT="0" distB="0" distL="0" distR="0" wp14:anchorId="2CE0B0D0" wp14:editId="42EBEDE9">
            <wp:extent cx="4331335" cy="3032125"/>
            <wp:effectExtent l="0" t="0" r="0" b="0"/>
            <wp:docPr id="546" name="그림 546" descr="doe_315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descr="doe_315_16"/>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4331335" cy="3032125"/>
                    </a:xfrm>
                    <a:prstGeom prst="rect">
                      <a:avLst/>
                    </a:prstGeom>
                    <a:noFill/>
                    <a:ln>
                      <a:noFill/>
                    </a:ln>
                  </pic:spPr>
                </pic:pic>
              </a:graphicData>
            </a:graphic>
          </wp:inline>
        </w:drawing>
      </w:r>
    </w:p>
    <w:p w14:paraId="679960A6" w14:textId="77777777" w:rsidR="00F02561" w:rsidRPr="00D4048A" w:rsidRDefault="00F02561" w:rsidP="00F02561">
      <w:pPr>
        <w:jc w:val="center"/>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021DB81E" w14:textId="77777777" w:rsidR="00F02561" w:rsidRPr="00D4048A" w:rsidRDefault="00F02561" w:rsidP="00F02561">
      <w:pPr>
        <w:rPr>
          <w:rFonts w:ascii="CMU Concrete" w:hAnsi="CMU Concrete"/>
        </w:rPr>
      </w:pPr>
    </w:p>
    <w:p w14:paraId="492D1B62" w14:textId="77777777" w:rsidR="00F02561" w:rsidRDefault="00F02561" w:rsidP="00401892">
      <w:pPr>
        <w:numPr>
          <w:ilvl w:val="0"/>
          <w:numId w:val="65"/>
        </w:numPr>
        <w:ind w:left="284"/>
        <w:rPr>
          <w:rFonts w:ascii="CMU Concrete" w:hAnsi="CMU Concrete"/>
          <w:b/>
        </w:rPr>
      </w:pPr>
      <w:r>
        <w:rPr>
          <w:rFonts w:ascii="CMU Concrete" w:hAnsi="CMU Concrete"/>
          <w:b/>
        </w:rPr>
        <w:t>Step 5</w:t>
      </w:r>
      <w:r w:rsidRPr="00D4048A">
        <w:rPr>
          <w:rFonts w:ascii="CMU Concrete" w:hAnsi="CMU Concrete"/>
          <w:b/>
        </w:rPr>
        <w:t xml:space="preserve">: </w:t>
      </w:r>
      <w:r w:rsidRPr="00D4048A">
        <w:rPr>
          <w:rFonts w:ascii="CMU Concrete" w:hAnsi="CMU Concrete"/>
          <w:b/>
        </w:rPr>
        <w:t>플롯</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반응</w:t>
      </w:r>
      <w:r w:rsidRPr="00D4048A">
        <w:rPr>
          <w:rFonts w:ascii="CMU Concrete" w:hAnsi="CMU Concrete"/>
          <w:b/>
        </w:rPr>
        <w:t xml:space="preserve"> </w:t>
      </w:r>
      <w:r w:rsidRPr="00D4048A">
        <w:rPr>
          <w:rFonts w:ascii="CMU Concrete" w:hAnsi="CMU Concrete"/>
          <w:b/>
        </w:rPr>
        <w:t>최적화</w:t>
      </w:r>
    </w:p>
    <w:p w14:paraId="62805931" w14:textId="77777777" w:rsidR="00F02561" w:rsidRPr="00D4048A" w:rsidRDefault="00F02561" w:rsidP="00F02561">
      <w:pPr>
        <w:ind w:left="386"/>
        <w:rPr>
          <w:rFonts w:ascii="CMU Concrete" w:hAnsi="CMU Concrete"/>
          <w:b/>
        </w:rPr>
      </w:pPr>
    </w:p>
    <w:p w14:paraId="70EA8E6E" w14:textId="77777777" w:rsidR="00F02561" w:rsidRPr="00D4048A" w:rsidRDefault="00F02561" w:rsidP="00AE3A66">
      <w:pPr>
        <w:pStyle w:val="af"/>
      </w:pPr>
      <w:r>
        <w:rPr>
          <w:noProof/>
        </w:rPr>
        <w:drawing>
          <wp:inline distT="0" distB="0" distL="0" distR="0" wp14:anchorId="7012CF05" wp14:editId="1C9CE8AE">
            <wp:extent cx="4836795" cy="3705860"/>
            <wp:effectExtent l="0" t="0" r="1905" b="8890"/>
            <wp:docPr id="545" name="그림 545" descr="doe_315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descr="doe_315_17"/>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4836795" cy="3705860"/>
                    </a:xfrm>
                    <a:prstGeom prst="rect">
                      <a:avLst/>
                    </a:prstGeom>
                    <a:noFill/>
                    <a:ln>
                      <a:noFill/>
                    </a:ln>
                  </pic:spPr>
                </pic:pic>
              </a:graphicData>
            </a:graphic>
          </wp:inline>
        </w:drawing>
      </w:r>
    </w:p>
    <w:p w14:paraId="716705CC" w14:textId="77777777" w:rsidR="00F02561" w:rsidRPr="00D4048A" w:rsidRDefault="00F02561" w:rsidP="00F02561">
      <w:pPr>
        <w:rPr>
          <w:rFonts w:ascii="CMU Concrete" w:hAnsi="CMU Concrete"/>
        </w:rPr>
      </w:pPr>
    </w:p>
    <w:p w14:paraId="18565C6C" w14:textId="77777777" w:rsidR="00F02561" w:rsidRPr="00D4048A" w:rsidRDefault="00F02561" w:rsidP="00F02561">
      <w:pPr>
        <w:pStyle w:val="p2"/>
        <w:rPr>
          <w:rFonts w:ascii="CMU Concrete" w:hAnsi="CMU Concrete"/>
        </w:rPr>
      </w:pPr>
      <w:r w:rsidRPr="00D4048A">
        <w:rPr>
          <w:rFonts w:ascii="CMU Concrete" w:hAnsi="CMU Concrete"/>
        </w:rPr>
        <w:t xml:space="preserve">Step 5 </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차트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얻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해주는</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차트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42451B5" w14:textId="77777777" w:rsidR="00F02561" w:rsidRPr="00D4048A" w:rsidRDefault="00F02561" w:rsidP="00F02561">
      <w:pPr>
        <w:pStyle w:val="p4"/>
      </w:pPr>
      <w:r w:rsidRPr="00D4048A">
        <w:t>주효과</w:t>
      </w:r>
      <w:r w:rsidRPr="00D4048A">
        <w:t xml:space="preserve"> </w:t>
      </w:r>
      <w:r w:rsidRPr="00D4048A">
        <w:t>플롯</w:t>
      </w:r>
    </w:p>
    <w:p w14:paraId="405F689E" w14:textId="77777777" w:rsidR="00F02561" w:rsidRPr="00D4048A" w:rsidRDefault="00F02561" w:rsidP="00F02561">
      <w:pPr>
        <w:pStyle w:val="p4"/>
      </w:pPr>
      <w:r w:rsidRPr="00D4048A">
        <w:t>상호작용</w:t>
      </w:r>
      <w:r w:rsidRPr="00D4048A">
        <w:t xml:space="preserve"> </w:t>
      </w:r>
      <w:r w:rsidRPr="00D4048A">
        <w:t>플롯</w:t>
      </w:r>
    </w:p>
    <w:p w14:paraId="273D4367" w14:textId="77777777" w:rsidR="00F02561" w:rsidRPr="00D4048A" w:rsidRDefault="00F02561" w:rsidP="00F02561">
      <w:pPr>
        <w:pStyle w:val="p4"/>
      </w:pPr>
      <w:r w:rsidRPr="00D4048A">
        <w:t>표면</w:t>
      </w:r>
      <w:r w:rsidRPr="00D4048A">
        <w:t xml:space="preserve"> </w:t>
      </w:r>
      <w:r w:rsidRPr="00D4048A">
        <w:t>플롯</w:t>
      </w:r>
    </w:p>
    <w:p w14:paraId="744F7D43" w14:textId="77777777" w:rsidR="00F02561" w:rsidRPr="00D4048A" w:rsidRDefault="00F02561" w:rsidP="00F02561">
      <w:pPr>
        <w:pStyle w:val="p4"/>
      </w:pPr>
      <w:r w:rsidRPr="00D4048A">
        <w:t>등고선</w:t>
      </w:r>
      <w:r w:rsidRPr="00D4048A">
        <w:t xml:space="preserve"> </w:t>
      </w:r>
      <w:r w:rsidRPr="00D4048A">
        <w:t>플롯</w:t>
      </w:r>
    </w:p>
    <w:p w14:paraId="2885720C" w14:textId="77777777" w:rsidR="00F02561" w:rsidRPr="00D4048A" w:rsidRDefault="00F02561" w:rsidP="00F02561">
      <w:pPr>
        <w:pStyle w:val="p2"/>
        <w:rPr>
          <w:rFonts w:ascii="CMU Concrete" w:hAnsi="CMU Concrete"/>
        </w:rPr>
      </w:pP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w:t>
      </w:r>
      <w:r w:rsidRPr="00D4048A">
        <w:rPr>
          <w:rFonts w:ascii="CMU Concrete" w:hAnsi="CMU Concrete"/>
        </w:rPr>
        <w:t xml:space="preserve"> </w:t>
      </w:r>
      <w:r w:rsidRPr="00D4048A">
        <w:rPr>
          <w:rFonts w:ascii="CMU Concrete" w:hAnsi="CMU Concrete"/>
        </w:rPr>
        <w:t>적합</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요인들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릴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274EFD5" w14:textId="77777777" w:rsidR="00F02561" w:rsidRDefault="00F02561" w:rsidP="00F02561">
      <w:pPr>
        <w:pStyle w:val="p2"/>
        <w:ind w:firstLine="195"/>
        <w:rPr>
          <w:rFonts w:ascii="CMU Concrete" w:hAnsi="CMU Concrete"/>
        </w:rPr>
      </w:pP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리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플롯의</w:t>
      </w:r>
      <w:r w:rsidRPr="00D4048A">
        <w:rPr>
          <w:rFonts w:ascii="CMU Concrete" w:hAnsi="CMU Concrete"/>
        </w:rPr>
        <w:t xml:space="preserve"> </w:t>
      </w:r>
      <w:r w:rsidRPr="00D4048A">
        <w:rPr>
          <w:rFonts w:ascii="CMU Concrete" w:hAnsi="CMU Concrete"/>
        </w:rPr>
        <w:t>특성상</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3</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하나</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고정</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마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얻게</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예시</w:t>
      </w:r>
      <w:r w:rsidRPr="00D4048A">
        <w:rPr>
          <w:rFonts w:ascii="CMU Concrete" w:hAnsi="CMU Concrete"/>
        </w:rPr>
        <w:t xml:space="preserve"> </w:t>
      </w:r>
      <w:r w:rsidRPr="00D4048A">
        <w:rPr>
          <w:rFonts w:ascii="CMU Concrete" w:hAnsi="CMU Concrete"/>
        </w:rPr>
        <w:t>화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7B217E11" w14:textId="77777777" w:rsidR="00F02561" w:rsidRPr="00D4048A" w:rsidRDefault="00F02561" w:rsidP="00F02561">
      <w:pPr>
        <w:pStyle w:val="p2"/>
        <w:ind w:firstLine="195"/>
        <w:rPr>
          <w:rFonts w:ascii="CMU Concrete" w:hAnsi="CMU Concrete"/>
        </w:rPr>
      </w:pPr>
    </w:p>
    <w:p w14:paraId="4EEE3B26" w14:textId="77777777" w:rsidR="00F02561" w:rsidRPr="00D4048A" w:rsidRDefault="00F02561" w:rsidP="00F02561">
      <w:pPr>
        <w:jc w:val="center"/>
        <w:rPr>
          <w:rFonts w:ascii="CMU Concrete" w:hAnsi="CMU Concrete"/>
        </w:rPr>
      </w:pPr>
      <w:r>
        <w:rPr>
          <w:rFonts w:ascii="CMU Concrete" w:hAnsi="CMU Concrete"/>
          <w:noProof/>
        </w:rPr>
        <w:drawing>
          <wp:inline distT="0" distB="0" distL="0" distR="0" wp14:anchorId="4A972A69" wp14:editId="2442D7C3">
            <wp:extent cx="2478405" cy="1564005"/>
            <wp:effectExtent l="0" t="0" r="0" b="0"/>
            <wp:docPr id="544" name="그림 544" descr="doe_315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descr="doe_315_18"/>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2478405" cy="1564005"/>
                    </a:xfrm>
                    <a:prstGeom prst="rect">
                      <a:avLst/>
                    </a:prstGeom>
                    <a:noFill/>
                    <a:ln>
                      <a:noFill/>
                    </a:ln>
                  </pic:spPr>
                </pic:pic>
              </a:graphicData>
            </a:graphic>
          </wp:inline>
        </w:drawing>
      </w:r>
      <w:r>
        <w:rPr>
          <w:rFonts w:ascii="CMU Concrete" w:hAnsi="CMU Concrete"/>
          <w:noProof/>
        </w:rPr>
        <w:drawing>
          <wp:inline distT="0" distB="0" distL="0" distR="0" wp14:anchorId="335C109C" wp14:editId="6DF5F00F">
            <wp:extent cx="2502535" cy="1564005"/>
            <wp:effectExtent l="0" t="0" r="0" b="0"/>
            <wp:docPr id="543" name="그림 543" descr="doe_315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doe_315_19"/>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2502535" cy="1564005"/>
                    </a:xfrm>
                    <a:prstGeom prst="rect">
                      <a:avLst/>
                    </a:prstGeom>
                    <a:noFill/>
                    <a:ln>
                      <a:noFill/>
                    </a:ln>
                  </pic:spPr>
                </pic:pic>
              </a:graphicData>
            </a:graphic>
          </wp:inline>
        </w:drawing>
      </w:r>
      <w:r>
        <w:rPr>
          <w:rFonts w:ascii="CMU Concrete" w:hAnsi="CMU Concrete"/>
          <w:noProof/>
        </w:rPr>
        <w:drawing>
          <wp:inline distT="0" distB="0" distL="0" distR="0" wp14:anchorId="0F0762EB" wp14:editId="296A8167">
            <wp:extent cx="2478405" cy="1564005"/>
            <wp:effectExtent l="0" t="0" r="0" b="0"/>
            <wp:docPr id="542" name="그림 542" descr="doe_315_2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descr="doe_315_20_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478405" cy="1564005"/>
                    </a:xfrm>
                    <a:prstGeom prst="rect">
                      <a:avLst/>
                    </a:prstGeom>
                    <a:noFill/>
                    <a:ln>
                      <a:noFill/>
                    </a:ln>
                  </pic:spPr>
                </pic:pic>
              </a:graphicData>
            </a:graphic>
          </wp:inline>
        </w:drawing>
      </w:r>
      <w:r>
        <w:rPr>
          <w:rFonts w:ascii="CMU Concrete" w:hAnsi="CMU Concrete"/>
          <w:noProof/>
        </w:rPr>
        <w:drawing>
          <wp:inline distT="0" distB="0" distL="0" distR="0" wp14:anchorId="75F31073" wp14:editId="08CB0949">
            <wp:extent cx="2454275" cy="1539875"/>
            <wp:effectExtent l="0" t="0" r="3175" b="3175"/>
            <wp:docPr id="541" name="그림 541" descr="doe_315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descr="doe_315_21"/>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2454275" cy="1539875"/>
                    </a:xfrm>
                    <a:prstGeom prst="rect">
                      <a:avLst/>
                    </a:prstGeom>
                    <a:noFill/>
                    <a:ln>
                      <a:noFill/>
                    </a:ln>
                  </pic:spPr>
                </pic:pic>
              </a:graphicData>
            </a:graphic>
          </wp:inline>
        </w:drawing>
      </w:r>
    </w:p>
    <w:p w14:paraId="24600D14" w14:textId="77777777" w:rsidR="00F02561"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는</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시킬지</w:t>
      </w:r>
      <w:r w:rsidRPr="00D4048A">
        <w:rPr>
          <w:rFonts w:ascii="CMU Concrete" w:hAnsi="CMU Concrete"/>
        </w:rPr>
        <w:t xml:space="preserve"> </w:t>
      </w:r>
      <w:r w:rsidRPr="00D4048A">
        <w:rPr>
          <w:rFonts w:ascii="CMU Concrete" w:hAnsi="CMU Concrete"/>
        </w:rPr>
        <w:t>최소화</w:t>
      </w:r>
      <w:r w:rsidRPr="00D4048A">
        <w:rPr>
          <w:rFonts w:ascii="CMU Concrete" w:hAnsi="CMU Concrete"/>
        </w:rPr>
        <w:t xml:space="preserve"> </w:t>
      </w:r>
      <w:r w:rsidRPr="00D4048A">
        <w:rPr>
          <w:rFonts w:ascii="CMU Concrete" w:hAnsi="CMU Concrete"/>
        </w:rPr>
        <w:t>시킬지</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적중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목적이</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수행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sidRPr="00D4048A">
        <w:rPr>
          <w:rFonts w:ascii="CMU Concrete" w:hAnsi="CMU Concrete"/>
        </w:rPr>
        <w:t>일단</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목적</w:t>
      </w:r>
      <w:r w:rsidRPr="00D4048A">
        <w:rPr>
          <w:rFonts w:ascii="CMU Concrete" w:hAnsi="CMU Concrete"/>
        </w:rPr>
        <w:t xml:space="preserve">, </w:t>
      </w:r>
      <w:r w:rsidRPr="00D4048A">
        <w:rPr>
          <w:rFonts w:ascii="CMU Concrete" w:hAnsi="CMU Concrete"/>
        </w:rPr>
        <w:t>하한</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상한</w:t>
      </w:r>
      <w:r w:rsidRPr="00D4048A">
        <w:rPr>
          <w:rFonts w:ascii="CMU Concrete" w:hAnsi="CMU Concrete"/>
        </w:rPr>
        <w:t xml:space="preserve">, </w:t>
      </w:r>
      <w:r w:rsidRPr="00D4048A">
        <w:rPr>
          <w:rFonts w:ascii="CMU Concrete" w:hAnsi="CMU Concrete"/>
        </w:rPr>
        <w:t>가중치</w:t>
      </w:r>
      <w:r w:rsidRPr="00D4048A">
        <w:rPr>
          <w:rFonts w:ascii="CMU Concrete" w:hAnsi="CMU Concrete"/>
        </w:rPr>
        <w:t xml:space="preserve">, </w:t>
      </w:r>
      <w:r w:rsidRPr="00D4048A">
        <w:rPr>
          <w:rFonts w:ascii="CMU Concrete" w:hAnsi="CMU Concrete"/>
        </w:rPr>
        <w:t>중요도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13E27DCD" w14:textId="77777777" w:rsidR="00F02561" w:rsidRPr="00D4048A" w:rsidRDefault="00F02561" w:rsidP="00F02561">
      <w:pPr>
        <w:pStyle w:val="p2"/>
        <w:rPr>
          <w:rFonts w:ascii="CMU Concrete" w:hAnsi="CMU Concrete"/>
        </w:rPr>
      </w:pPr>
    </w:p>
    <w:p w14:paraId="7300EA86" w14:textId="77777777" w:rsidR="00F02561" w:rsidRPr="00D4048A" w:rsidRDefault="00F02561" w:rsidP="00AE3A66">
      <w:pPr>
        <w:pStyle w:val="af"/>
      </w:pPr>
      <w:r>
        <w:rPr>
          <w:noProof/>
        </w:rPr>
        <w:drawing>
          <wp:inline distT="0" distB="0" distL="0" distR="0" wp14:anchorId="702FF295" wp14:editId="7A7A3FC0">
            <wp:extent cx="4138930" cy="3080385"/>
            <wp:effectExtent l="0" t="0" r="0" b="5715"/>
            <wp:docPr id="540" name="그림 540" descr="doe_31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doe_315_22"/>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4138930" cy="3080385"/>
                    </a:xfrm>
                    <a:prstGeom prst="rect">
                      <a:avLst/>
                    </a:prstGeom>
                    <a:noFill/>
                    <a:ln>
                      <a:noFill/>
                    </a:ln>
                  </pic:spPr>
                </pic:pic>
              </a:graphicData>
            </a:graphic>
          </wp:inline>
        </w:drawing>
      </w:r>
    </w:p>
    <w:p w14:paraId="05321AB5" w14:textId="77777777" w:rsidR="00F02561" w:rsidRPr="00D4048A" w:rsidRDefault="00F02561" w:rsidP="00F02561">
      <w:pPr>
        <w:rPr>
          <w:rFonts w:ascii="CMU Concrete" w:hAnsi="CMU Concrete"/>
        </w:rPr>
      </w:pPr>
    </w:p>
    <w:p w14:paraId="6E374753" w14:textId="77777777" w:rsidR="00F02561"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도구의</w:t>
      </w:r>
      <w:r w:rsidRPr="00D4048A">
        <w:rPr>
          <w:rFonts w:ascii="CMU Concrete" w:hAnsi="CMU Concrete"/>
        </w:rPr>
        <w:t xml:space="preserve"> </w:t>
      </w:r>
      <w:r w:rsidRPr="00D4048A">
        <w:rPr>
          <w:rFonts w:ascii="CMU Concrete" w:hAnsi="CMU Concrete"/>
        </w:rPr>
        <w:t>옵션</w:t>
      </w:r>
      <w:r w:rsidRPr="00D4048A">
        <w:rPr>
          <w:rFonts w:ascii="CMU Concrete" w:hAnsi="CMU Concrete"/>
        </w:rPr>
        <w:t xml:space="preserve"> </w:t>
      </w:r>
      <w:r w:rsidRPr="00D4048A">
        <w:rPr>
          <w:rFonts w:ascii="CMU Concrete" w:hAnsi="CMU Concrete"/>
        </w:rPr>
        <w:t>창에서는</w:t>
      </w:r>
      <w:r w:rsidRPr="00D4048A">
        <w:rPr>
          <w:rFonts w:ascii="CMU Concrete" w:hAnsi="CMU Concrete"/>
        </w:rPr>
        <w:t xml:space="preserve"> </w:t>
      </w:r>
      <w:r w:rsidRPr="00D4048A">
        <w:rPr>
          <w:rFonts w:ascii="CMU Concrete" w:hAnsi="CMU Concrete"/>
        </w:rPr>
        <w:t>초기값을</w:t>
      </w:r>
      <w:r w:rsidRPr="00D4048A">
        <w:rPr>
          <w:rFonts w:ascii="CMU Concrete" w:hAnsi="CMU Concrete"/>
        </w:rPr>
        <w:t xml:space="preserve"> </w:t>
      </w:r>
      <w:r w:rsidRPr="00D4048A">
        <w:rPr>
          <w:rFonts w:ascii="CMU Concrete" w:hAnsi="CMU Concrete"/>
        </w:rPr>
        <w:t>설정하는</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최적화에</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설정들을</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Step 5</w:t>
      </w:r>
      <w:r w:rsidRPr="00D4048A">
        <w:rPr>
          <w:rFonts w:ascii="CMU Concrete" w:hAnsi="CMU Concrete"/>
        </w:rPr>
        <w:t>의</w:t>
      </w:r>
      <w:r w:rsidRPr="00D4048A">
        <w:rPr>
          <w:rFonts w:ascii="CMU Concrete" w:hAnsi="CMU Concrete"/>
        </w:rPr>
        <w:t xml:space="preserve"> 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보기</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9B8367C" w14:textId="77777777" w:rsidR="00F02561" w:rsidRPr="00D4048A" w:rsidRDefault="00F02561" w:rsidP="00F02561">
      <w:pPr>
        <w:pStyle w:val="p2"/>
        <w:rPr>
          <w:rFonts w:ascii="CMU Concrete" w:hAnsi="CMU Concrete"/>
        </w:rPr>
      </w:pPr>
    </w:p>
    <w:p w14:paraId="0B0F0C4A" w14:textId="77777777" w:rsidR="00F02561" w:rsidRDefault="00F02561" w:rsidP="00AE3A66">
      <w:pPr>
        <w:pStyle w:val="af"/>
        <w:rPr>
          <w:noProof/>
        </w:rPr>
      </w:pPr>
      <w:r>
        <w:rPr>
          <w:noProof/>
        </w:rPr>
        <w:drawing>
          <wp:inline distT="0" distB="0" distL="0" distR="0" wp14:anchorId="3EECB23E" wp14:editId="197EDA5B">
            <wp:extent cx="4956810" cy="3320415"/>
            <wp:effectExtent l="0" t="0" r="0" b="0"/>
            <wp:docPr id="539" name="그림 539" descr="doe_315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doe_315_23"/>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4956810" cy="3320415"/>
                    </a:xfrm>
                    <a:prstGeom prst="rect">
                      <a:avLst/>
                    </a:prstGeom>
                    <a:noFill/>
                    <a:ln>
                      <a:noFill/>
                    </a:ln>
                  </pic:spPr>
                </pic:pic>
              </a:graphicData>
            </a:graphic>
          </wp:inline>
        </w:drawing>
      </w:r>
    </w:p>
    <w:p w14:paraId="5B57332C" w14:textId="77777777" w:rsidR="00F02561" w:rsidRPr="00D4048A" w:rsidRDefault="00F02561" w:rsidP="00AE3A66">
      <w:pPr>
        <w:pStyle w:val="af"/>
      </w:pPr>
    </w:p>
    <w:p w14:paraId="3B52F2FB" w14:textId="77777777" w:rsidR="00F02561" w:rsidRPr="00D4048A" w:rsidRDefault="00F02561" w:rsidP="00F02561">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수율</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반응시간</w:t>
      </w:r>
      <w:r w:rsidRPr="00D4048A">
        <w:rPr>
          <w:rFonts w:ascii="CMU Concrete" w:hAnsi="CMU Concrete"/>
        </w:rPr>
        <w:t xml:space="preserve">, </w:t>
      </w:r>
      <w:r w:rsidRPr="00D4048A">
        <w:rPr>
          <w:rFonts w:ascii="CMU Concrete" w:hAnsi="CMU Concrete"/>
        </w:rPr>
        <w:t>반응온도</w:t>
      </w:r>
      <w:r w:rsidRPr="00D4048A">
        <w:rPr>
          <w:rFonts w:ascii="CMU Concrete" w:hAnsi="CMU Concrete"/>
        </w:rPr>
        <w:t xml:space="preserve">, </w:t>
      </w:r>
      <w:r w:rsidRPr="00D4048A">
        <w:rPr>
          <w:rFonts w:ascii="CMU Concrete" w:hAnsi="CMU Concrete"/>
        </w:rPr>
        <w:t>양</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결정해야</w:t>
      </w:r>
      <w:r w:rsidRPr="00D4048A">
        <w:rPr>
          <w:rFonts w:ascii="CMU Concrete" w:hAnsi="CMU Concrete"/>
        </w:rPr>
        <w:t xml:space="preserve"> </w:t>
      </w:r>
      <w:r w:rsidRPr="00D4048A">
        <w:rPr>
          <w:rFonts w:ascii="CMU Concrete" w:hAnsi="CMU Concrete"/>
        </w:rPr>
        <w:t>하는지를</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코드화된</w:t>
      </w:r>
      <w:r w:rsidRPr="00D4048A">
        <w:rPr>
          <w:rFonts w:ascii="CMU Concrete" w:hAnsi="CMU Concrete"/>
        </w:rPr>
        <w:t xml:space="preserve"> </w:t>
      </w:r>
      <w:r w:rsidRPr="00D4048A">
        <w:rPr>
          <w:rFonts w:ascii="CMU Concrete" w:hAnsi="CMU Concrete"/>
        </w:rPr>
        <w:t>단위로</w:t>
      </w:r>
      <w:r w:rsidRPr="00D4048A">
        <w:rPr>
          <w:rFonts w:ascii="CMU Concrete" w:hAnsi="CMU Concrete"/>
        </w:rPr>
        <w:t xml:space="preserve"> </w:t>
      </w:r>
      <w:r w:rsidRPr="00D4048A">
        <w:rPr>
          <w:rFonts w:ascii="CMU Concrete" w:hAnsi="CMU Concrete"/>
        </w:rPr>
        <w:t>나타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8405269" w14:textId="77777777" w:rsidR="00F02561" w:rsidRPr="00D4048A" w:rsidRDefault="00F02561" w:rsidP="00F02561">
      <w:pPr>
        <w:rPr>
          <w:rFonts w:ascii="CMU Concrete" w:hAnsi="CMU Concrete"/>
        </w:rPr>
      </w:pPr>
    </w:p>
    <w:p w14:paraId="56A66E12" w14:textId="77777777" w:rsidR="00F02561" w:rsidRPr="00D4048A" w:rsidRDefault="00F02561" w:rsidP="00F02561">
      <w:pPr>
        <w:rPr>
          <w:rFonts w:ascii="CMU Concrete" w:hAnsi="CMU Concrete"/>
        </w:rPr>
      </w:pPr>
    </w:p>
    <w:p w14:paraId="49D97FFB" w14:textId="77777777" w:rsidR="00F02561" w:rsidRPr="00740D72" w:rsidRDefault="00F02561" w:rsidP="00F02561">
      <w:pPr>
        <w:pStyle w:val="22"/>
        <w:rPr>
          <w:rFonts w:ascii="CMU Concrete" w:hAnsi="CMU Concrete"/>
          <w:sz w:val="22"/>
        </w:rPr>
      </w:pPr>
      <w:r w:rsidRPr="00740D72">
        <w:rPr>
          <w:rFonts w:ascii="CMU Concrete" w:hAnsi="CMU Concrete"/>
          <w:sz w:val="22"/>
        </w:rPr>
        <w:t>6.3.1.3. 2</w:t>
      </w:r>
      <w:r w:rsidRPr="00740D72">
        <w:rPr>
          <w:rFonts w:ascii="CMU Concrete" w:hAnsi="CMU Concrete"/>
          <w:sz w:val="22"/>
        </w:rPr>
        <w:t>수준</w:t>
      </w:r>
      <w:r w:rsidRPr="00740D72">
        <w:rPr>
          <w:rFonts w:ascii="CMU Concrete" w:hAnsi="CMU Concrete"/>
          <w:sz w:val="22"/>
        </w:rPr>
        <w:t xml:space="preserve"> </w:t>
      </w:r>
      <w:r w:rsidRPr="00740D72">
        <w:rPr>
          <w:rFonts w:ascii="CMU Concrete" w:hAnsi="CMU Concrete"/>
          <w:sz w:val="22"/>
        </w:rPr>
        <w:t>요인</w:t>
      </w:r>
      <w:r w:rsidRPr="00740D72">
        <w:rPr>
          <w:rFonts w:ascii="CMU Concrete" w:hAnsi="CMU Concrete"/>
          <w:sz w:val="22"/>
        </w:rPr>
        <w:t xml:space="preserve"> </w:t>
      </w:r>
      <w:r w:rsidRPr="00740D72">
        <w:rPr>
          <w:rFonts w:ascii="CMU Concrete" w:hAnsi="CMU Concrete"/>
          <w:sz w:val="22"/>
        </w:rPr>
        <w:t>설계</w:t>
      </w:r>
      <w:r w:rsidRPr="00740D72">
        <w:rPr>
          <w:rFonts w:ascii="CMU Concrete" w:hAnsi="CMU Concrete"/>
          <w:sz w:val="22"/>
        </w:rPr>
        <w:t>(</w:t>
      </w:r>
      <w:r w:rsidRPr="00740D72">
        <w:rPr>
          <w:rFonts w:ascii="CMU Concrete" w:hAnsi="CMU Concrete"/>
          <w:sz w:val="22"/>
        </w:rPr>
        <w:t>생성자</w:t>
      </w:r>
      <w:r w:rsidRPr="00740D72">
        <w:rPr>
          <w:rFonts w:ascii="CMU Concrete" w:hAnsi="CMU Concrete"/>
          <w:sz w:val="22"/>
        </w:rPr>
        <w:t xml:space="preserve"> </w:t>
      </w:r>
      <w:r w:rsidRPr="00740D72">
        <w:rPr>
          <w:rFonts w:ascii="CMU Concrete" w:hAnsi="CMU Concrete"/>
          <w:sz w:val="22"/>
        </w:rPr>
        <w:t>지정</w:t>
      </w:r>
      <w:r w:rsidRPr="00740D72">
        <w:rPr>
          <w:rFonts w:ascii="CMU Concrete" w:hAnsi="CMU Concrete"/>
          <w:sz w:val="22"/>
        </w:rPr>
        <w:t>)</w:t>
      </w:r>
    </w:p>
    <w:p w14:paraId="380F990D" w14:textId="77777777" w:rsidR="00F02561" w:rsidRPr="00D4048A" w:rsidRDefault="00F02561" w:rsidP="00F02561">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부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는</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사용하고</w:t>
      </w:r>
      <w:r w:rsidRPr="00D4048A">
        <w:rPr>
          <w:rFonts w:ascii="CMU Concrete" w:hAnsi="CMU Concrete"/>
        </w:rPr>
        <w:t xml:space="preserve"> </w:t>
      </w:r>
      <w:r w:rsidRPr="00D4048A">
        <w:rPr>
          <w:rFonts w:ascii="CMU Concrete" w:hAnsi="CMU Concrete"/>
        </w:rPr>
        <w:t>블록을</w:t>
      </w:r>
      <w:r w:rsidRPr="00D4048A">
        <w:rPr>
          <w:rFonts w:ascii="CMU Concrete" w:hAnsi="CMU Concrete"/>
        </w:rPr>
        <w:t xml:space="preserve"> </w:t>
      </w:r>
      <w:r w:rsidRPr="00D4048A">
        <w:rPr>
          <w:rFonts w:ascii="CMU Concrete" w:hAnsi="CMU Concrete"/>
        </w:rPr>
        <w:t>나눌</w:t>
      </w:r>
      <w:r w:rsidRPr="00D4048A">
        <w:rPr>
          <w:rFonts w:ascii="CMU Concrete" w:hAnsi="CMU Concrete"/>
        </w:rPr>
        <w:t xml:space="preserve"> </w:t>
      </w:r>
      <w:r w:rsidRPr="00D4048A">
        <w:rPr>
          <w:rFonts w:ascii="CMU Concrete" w:hAnsi="CMU Concrete"/>
        </w:rPr>
        <w:t>때도</w:t>
      </w:r>
      <w:r w:rsidRPr="00D4048A">
        <w:rPr>
          <w:rFonts w:ascii="CMU Concrete" w:hAnsi="CMU Concrete"/>
        </w:rPr>
        <w:t xml:space="preserve"> </w:t>
      </w:r>
      <w:r w:rsidRPr="00D4048A">
        <w:rPr>
          <w:rFonts w:ascii="CMU Concrete" w:hAnsi="CMU Concrete"/>
        </w:rPr>
        <w:t>역시</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지정하는</w:t>
      </w:r>
      <w:r w:rsidRPr="00D4048A">
        <w:rPr>
          <w:rFonts w:ascii="CMU Concrete" w:hAnsi="CMU Concrete"/>
        </w:rPr>
        <w:t xml:space="preserve"> </w:t>
      </w:r>
      <w:r w:rsidRPr="00D4048A">
        <w:rPr>
          <w:rFonts w:ascii="CMU Concrete" w:hAnsi="CMU Concrete"/>
        </w:rPr>
        <w:t>블록</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이름이</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xml:space="preserve"> </w:t>
      </w:r>
      <w:r w:rsidRPr="00D4048A">
        <w:rPr>
          <w:rFonts w:ascii="CMU Concrete" w:hAnsi="CMU Concrete"/>
        </w:rPr>
        <w:t>지정인</w:t>
      </w:r>
      <w:r w:rsidRPr="00D4048A">
        <w:rPr>
          <w:rFonts w:ascii="CMU Concrete" w:hAnsi="CMU Concrete"/>
        </w:rPr>
        <w:t xml:space="preserve"> </w:t>
      </w:r>
      <w:r w:rsidRPr="00D4048A">
        <w:rPr>
          <w:rFonts w:ascii="CMU Concrete" w:hAnsi="CMU Concrete"/>
        </w:rPr>
        <w:t>이유가</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w:t>
      </w:r>
    </w:p>
    <w:p w14:paraId="496F4B88" w14:textId="77777777" w:rsidR="00F02561" w:rsidRPr="00D4048A" w:rsidRDefault="00F02561" w:rsidP="00F02561">
      <w:pPr>
        <w:rPr>
          <w:rFonts w:ascii="CMU Concrete" w:hAnsi="CMU Concrete"/>
        </w:rPr>
      </w:pPr>
      <w:r w:rsidRPr="00D4048A">
        <w:rPr>
          <w:rFonts w:ascii="CMU Concrete" w:hAnsi="CMU Concrete"/>
        </w:rPr>
        <w:t>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xml:space="preserve"> </w:t>
      </w:r>
      <w:r w:rsidRPr="00D4048A">
        <w:rPr>
          <w:rFonts w:ascii="CMU Concrete" w:hAnsi="CMU Concrete"/>
        </w:rPr>
        <w:t>지정</w:t>
      </w:r>
      <w:r w:rsidRPr="00D4048A">
        <w:rPr>
          <w:rFonts w:ascii="CMU Concrete" w:hAnsi="CMU Concrete"/>
        </w:rPr>
        <w:t>)</w:t>
      </w:r>
      <w:r>
        <w:rPr>
          <w:rFonts w:ascii="CMU Concrete" w:hAnsi="CMU Concrete" w:hint="eastAsia"/>
        </w:rPr>
        <w:t>는</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단계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중점적으로</w:t>
      </w:r>
      <w:r w:rsidRPr="00D4048A">
        <w:rPr>
          <w:rFonts w:ascii="CMU Concrete" w:hAnsi="CMU Concrete"/>
        </w:rPr>
        <w:t xml:space="preserve"> </w:t>
      </w:r>
      <w:r>
        <w:rPr>
          <w:rFonts w:ascii="CMU Concrete" w:hAnsi="CMU Concrete"/>
        </w:rPr>
        <w:t>설명하</w:t>
      </w:r>
      <w:r>
        <w:rPr>
          <w:rFonts w:ascii="CMU Concrete" w:hAnsi="CMU Concrete" w:hint="eastAsia"/>
        </w:rPr>
        <w:t>도</w:t>
      </w:r>
      <w:r w:rsidRPr="00D4048A">
        <w:rPr>
          <w:rFonts w:ascii="CMU Concrete" w:hAnsi="CMU Concrete"/>
        </w:rPr>
        <w:t>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w:t>
      </w:r>
    </w:p>
    <w:p w14:paraId="4DB18901" w14:textId="77777777" w:rsidR="00F02561" w:rsidRPr="00D4048A" w:rsidRDefault="00F02561" w:rsidP="00F02561">
      <w:pPr>
        <w:rPr>
          <w:rFonts w:ascii="CMU Concrete" w:hAnsi="CMU Concrete"/>
        </w:rPr>
      </w:pPr>
    </w:p>
    <w:p w14:paraId="2EE1DB15" w14:textId="77777777" w:rsidR="00F02561" w:rsidRDefault="00F02561" w:rsidP="00F02561">
      <w:pPr>
        <w:rPr>
          <w:rFonts w:ascii="CMU Concrete" w:hAnsi="CMU Concrete"/>
        </w:rPr>
      </w:pPr>
      <w:r w:rsidRPr="00D4048A">
        <w:rPr>
          <w:rFonts w:ascii="CMU Concrete" w:hAnsi="CMU Concrete"/>
        </w:rPr>
        <w:t>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xml:space="preserve"> </w:t>
      </w:r>
      <w:r w:rsidRPr="00D4048A">
        <w:rPr>
          <w:rFonts w:ascii="CMU Concrete" w:hAnsi="CMU Concrete"/>
        </w:rPr>
        <w:t>지정</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p>
    <w:p w14:paraId="299E87CD" w14:textId="77777777" w:rsidR="00F02561" w:rsidRPr="00D4048A" w:rsidRDefault="00F02561" w:rsidP="00F02561">
      <w:pPr>
        <w:rPr>
          <w:rFonts w:ascii="CMU Concrete" w:hAnsi="CMU Concrete"/>
        </w:rPr>
      </w:pPr>
    </w:p>
    <w:p w14:paraId="41CC8EC7" w14:textId="77777777" w:rsidR="00F02561" w:rsidRPr="00D4048A" w:rsidRDefault="00F02561" w:rsidP="00AE3A66">
      <w:pPr>
        <w:pStyle w:val="af"/>
      </w:pPr>
      <w:r>
        <w:rPr>
          <w:rFonts w:hint="eastAsia"/>
          <w:noProof/>
        </w:rPr>
        <w:drawing>
          <wp:inline distT="0" distB="0" distL="0" distR="0" wp14:anchorId="328B82C4" wp14:editId="2D246B67">
            <wp:extent cx="4355465" cy="3344545"/>
            <wp:effectExtent l="0" t="0" r="6985" b="8255"/>
            <wp:docPr id="538" name="그림 538" descr="doe_33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oe_330_0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4355465" cy="3344545"/>
                    </a:xfrm>
                    <a:prstGeom prst="rect">
                      <a:avLst/>
                    </a:prstGeom>
                    <a:noFill/>
                    <a:ln>
                      <a:noFill/>
                    </a:ln>
                  </pic:spPr>
                </pic:pic>
              </a:graphicData>
            </a:graphic>
          </wp:inline>
        </w:drawing>
      </w:r>
    </w:p>
    <w:p w14:paraId="5F8E30D2" w14:textId="77777777" w:rsidR="00F02561" w:rsidRPr="00D4048A" w:rsidRDefault="00F02561" w:rsidP="00F02561">
      <w:pPr>
        <w:rPr>
          <w:rFonts w:ascii="CMU Concrete" w:hAnsi="CMU Concrete"/>
        </w:rPr>
      </w:pPr>
    </w:p>
    <w:p w14:paraId="6CF3E1E5" w14:textId="77777777" w:rsidR="00F02561" w:rsidRDefault="00F02561" w:rsidP="00F02561">
      <w:pPr>
        <w:rPr>
          <w:rFonts w:ascii="CMU Concrete" w:hAnsi="CMU Concrete"/>
        </w:rPr>
      </w:pPr>
      <w:r w:rsidRPr="00D4048A">
        <w:rPr>
          <w:rFonts w:ascii="CMU Concrete" w:hAnsi="CMU Concrete"/>
        </w:rPr>
        <w:t xml:space="preserve">Step 1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증대하기</w:t>
      </w:r>
      <w:r w:rsidRPr="00D4048A">
        <w:rPr>
          <w:rFonts w:ascii="CMU Concrete" w:hAnsi="CMU Concrete"/>
        </w:rPr>
        <w:t xml:space="preserve"> </w:t>
      </w:r>
      <w:r w:rsidRPr="00D4048A">
        <w:rPr>
          <w:rFonts w:ascii="CMU Concrete" w:hAnsi="CMU Concrete"/>
        </w:rPr>
        <w:t>이전의</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상황에서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2</w:t>
      </w:r>
      <w:r w:rsidRPr="00D4048A">
        <w:rPr>
          <w:rFonts w:ascii="CMU Concrete" w:hAnsi="CMU Concrete"/>
        </w:rPr>
        <w:t>개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Step 2 </w:t>
      </w:r>
      <w:r w:rsidRPr="00D4048A">
        <w:rPr>
          <w:rFonts w:ascii="CMU Concrete" w:hAnsi="CMU Concrete"/>
        </w:rPr>
        <w:t>화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632E06D3" w14:textId="77777777" w:rsidR="00F02561" w:rsidRPr="00D4048A" w:rsidRDefault="00F02561" w:rsidP="00F02561">
      <w:pPr>
        <w:rPr>
          <w:rFonts w:ascii="CMU Concrete" w:hAnsi="CMU Concrete"/>
        </w:rPr>
      </w:pPr>
    </w:p>
    <w:p w14:paraId="77C8B792" w14:textId="77777777" w:rsidR="00F02561" w:rsidRPr="00D4048A" w:rsidRDefault="00F02561" w:rsidP="00AE3A66">
      <w:pPr>
        <w:pStyle w:val="af"/>
      </w:pPr>
      <w:r>
        <w:rPr>
          <w:noProof/>
        </w:rPr>
        <w:drawing>
          <wp:inline distT="0" distB="0" distL="0" distR="0" wp14:anchorId="69390BDB" wp14:editId="4C88CEAA">
            <wp:extent cx="4499610" cy="3441065"/>
            <wp:effectExtent l="0" t="0" r="0" b="6985"/>
            <wp:docPr id="537" name="그림 537" descr="doe_315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descr="doe_315_25"/>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4499610" cy="3441065"/>
                    </a:xfrm>
                    <a:prstGeom prst="rect">
                      <a:avLst/>
                    </a:prstGeom>
                    <a:noFill/>
                    <a:ln>
                      <a:noFill/>
                    </a:ln>
                  </pic:spPr>
                </pic:pic>
              </a:graphicData>
            </a:graphic>
          </wp:inline>
        </w:drawing>
      </w:r>
    </w:p>
    <w:p w14:paraId="6A3763F5" w14:textId="77777777" w:rsidR="00F02561" w:rsidRPr="00D4048A" w:rsidRDefault="00F02561" w:rsidP="00F02561">
      <w:pPr>
        <w:rPr>
          <w:rFonts w:ascii="CMU Concrete" w:hAnsi="CMU Concrete"/>
        </w:rPr>
      </w:pPr>
    </w:p>
    <w:p w14:paraId="6A029B06"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지정하여</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늘리고자</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xml:space="preserve"> </w:t>
      </w:r>
      <w:r w:rsidRPr="00D4048A">
        <w:rPr>
          <w:rFonts w:ascii="CMU Concrete" w:hAnsi="CMU Concrete"/>
        </w:rPr>
        <w:t>지정</w:t>
      </w:r>
      <w:r w:rsidRPr="00D4048A">
        <w:rPr>
          <w:rFonts w:ascii="CMU Concrete" w:hAnsi="CMU Concrete"/>
        </w:rPr>
        <w:t xml:space="preserve"> </w:t>
      </w:r>
      <w:r w:rsidRPr="00D4048A">
        <w:rPr>
          <w:rFonts w:ascii="CMU Concrete" w:hAnsi="CMU Concrete"/>
        </w:rPr>
        <w:t>체크</w:t>
      </w:r>
      <w:r w:rsidRPr="00D4048A">
        <w:rPr>
          <w:rFonts w:ascii="CMU Concrete" w:hAnsi="CMU Concrete"/>
        </w:rPr>
        <w:t xml:space="preserve"> </w:t>
      </w:r>
      <w:r w:rsidRPr="00D4048A">
        <w:rPr>
          <w:rFonts w:ascii="CMU Concrete" w:hAnsi="CMU Concrete"/>
        </w:rPr>
        <w:t>박스를</w:t>
      </w:r>
      <w:r w:rsidRPr="00D4048A">
        <w:rPr>
          <w:rFonts w:ascii="CMU Concrete" w:hAnsi="CMU Concrete"/>
        </w:rPr>
        <w:t xml:space="preserve"> </w:t>
      </w:r>
      <w:r w:rsidRPr="00D4048A">
        <w:rPr>
          <w:rFonts w:ascii="CMU Concrete" w:hAnsi="CMU Concrete"/>
        </w:rPr>
        <w:t>클릭하고</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생성자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완성합니다</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블록</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C=AB</w:t>
      </w:r>
      <w:r w:rsidRPr="00D4048A">
        <w:rPr>
          <w:rFonts w:ascii="CMU Concrete" w:hAnsi="CMU Concrete"/>
        </w:rPr>
        <w:t>라는</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늘리고</w:t>
      </w:r>
      <w:r w:rsidRPr="00D4048A">
        <w:rPr>
          <w:rFonts w:ascii="CMU Concrete" w:hAnsi="CMU Concrete"/>
        </w:rPr>
        <w:t xml:space="preserve"> </w:t>
      </w:r>
      <w:r w:rsidRPr="00D4048A">
        <w:rPr>
          <w:rFonts w:ascii="CMU Concrete" w:hAnsi="CMU Concrete"/>
        </w:rPr>
        <w:t>싶으면</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좌측</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C</w:t>
      </w:r>
      <w:r w:rsidRPr="00D4048A">
        <w:rPr>
          <w:rFonts w:ascii="CMU Concrete" w:hAnsi="CMU Concrete"/>
        </w:rPr>
        <w:t>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우측</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AB</w:t>
      </w:r>
      <w:r w:rsidRPr="00D4048A">
        <w:rPr>
          <w:rFonts w:ascii="CMU Concrete" w:hAnsi="CMU Concrete"/>
        </w:rPr>
        <w:t>라고</w:t>
      </w:r>
      <w:r w:rsidRPr="00D4048A">
        <w:rPr>
          <w:rFonts w:ascii="CMU Concrete" w:hAnsi="CMU Concrete"/>
        </w:rPr>
        <w:t xml:space="preserve"> </w:t>
      </w:r>
      <w:r w:rsidRPr="00D4048A">
        <w:rPr>
          <w:rFonts w:ascii="CMU Concrete" w:hAnsi="CMU Concrete"/>
        </w:rPr>
        <w:t>입력하여</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한</w:t>
      </w:r>
      <w:r w:rsidRPr="00D4048A">
        <w:rPr>
          <w:rFonts w:ascii="CMU Concrete" w:hAnsi="CMU Concrete"/>
        </w:rPr>
        <w:t xml:space="preserve"> </w:t>
      </w:r>
      <w:r w:rsidRPr="00D4048A">
        <w:rPr>
          <w:rFonts w:ascii="CMU Concrete" w:hAnsi="CMU Concrete"/>
        </w:rPr>
        <w:t>후에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01021A0A" w14:textId="77777777" w:rsidR="00F02561" w:rsidRPr="00D4048A" w:rsidRDefault="00F02561" w:rsidP="00F02561">
      <w:pPr>
        <w:rPr>
          <w:rFonts w:ascii="CMU Concrete" w:hAnsi="CMU Concrete"/>
        </w:rPr>
      </w:pPr>
    </w:p>
    <w:p w14:paraId="48AD917A" w14:textId="77777777" w:rsidR="00F02561" w:rsidRPr="00D4048A" w:rsidRDefault="00F02561" w:rsidP="00AE3A66">
      <w:pPr>
        <w:pStyle w:val="af"/>
      </w:pPr>
      <w:r>
        <w:rPr>
          <w:noProof/>
        </w:rPr>
        <w:drawing>
          <wp:inline distT="0" distB="0" distL="0" distR="0" wp14:anchorId="376D1E22" wp14:editId="7029D80A">
            <wp:extent cx="3970655" cy="3056255"/>
            <wp:effectExtent l="0" t="0" r="0" b="0"/>
            <wp:docPr id="536" name="그림 536" descr="doe_330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descr="doe_330_03"/>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970655" cy="3056255"/>
                    </a:xfrm>
                    <a:prstGeom prst="rect">
                      <a:avLst/>
                    </a:prstGeom>
                    <a:noFill/>
                    <a:ln>
                      <a:noFill/>
                    </a:ln>
                  </pic:spPr>
                </pic:pic>
              </a:graphicData>
            </a:graphic>
          </wp:inline>
        </w:drawing>
      </w:r>
    </w:p>
    <w:p w14:paraId="45B2D6BA" w14:textId="77777777" w:rsidR="00F02561" w:rsidRPr="00D4048A" w:rsidRDefault="00F02561" w:rsidP="00F02561">
      <w:pPr>
        <w:rPr>
          <w:rFonts w:ascii="CMU Concrete" w:hAnsi="CMU Concrete"/>
        </w:rPr>
      </w:pPr>
    </w:p>
    <w:p w14:paraId="78E487F7" w14:textId="77777777" w:rsidR="00F02561" w:rsidRPr="00D4048A" w:rsidRDefault="00F02561" w:rsidP="00AE3A66">
      <w:pPr>
        <w:pStyle w:val="af"/>
      </w:pPr>
      <w:r>
        <w:rPr>
          <w:noProof/>
        </w:rPr>
        <w:drawing>
          <wp:inline distT="0" distB="0" distL="0" distR="0" wp14:anchorId="1051E1BC" wp14:editId="304DA491">
            <wp:extent cx="3994785" cy="3056255"/>
            <wp:effectExtent l="0" t="0" r="5715" b="0"/>
            <wp:docPr id="535" name="그림 535" descr="doe_330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descr="doe_330_04"/>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994785" cy="3056255"/>
                    </a:xfrm>
                    <a:prstGeom prst="rect">
                      <a:avLst/>
                    </a:prstGeom>
                    <a:noFill/>
                    <a:ln>
                      <a:noFill/>
                    </a:ln>
                  </pic:spPr>
                </pic:pic>
              </a:graphicData>
            </a:graphic>
          </wp:inline>
        </w:drawing>
      </w:r>
    </w:p>
    <w:p w14:paraId="72410C3C" w14:textId="77777777" w:rsidR="00F02561" w:rsidRPr="00D4048A" w:rsidRDefault="00F02561" w:rsidP="00F02561">
      <w:pPr>
        <w:rPr>
          <w:rFonts w:ascii="CMU Concrete" w:hAnsi="CMU Concrete"/>
        </w:rPr>
      </w:pPr>
    </w:p>
    <w:p w14:paraId="447F3D3A" w14:textId="77777777" w:rsidR="00F02561" w:rsidRPr="00D4048A" w:rsidRDefault="00F02561" w:rsidP="00F02561">
      <w:pPr>
        <w:rPr>
          <w:rFonts w:ascii="CMU Concrete" w:hAnsi="CMU Concrete"/>
        </w:rPr>
      </w:pPr>
      <w:r w:rsidRPr="00D4048A">
        <w:rPr>
          <w:rFonts w:ascii="CMU Concrete" w:hAnsi="CMU Concrete"/>
        </w:rPr>
        <w:t>C</w:t>
      </w:r>
      <w:r w:rsidRPr="00D4048A">
        <w:rPr>
          <w:rFonts w:ascii="CMU Concrete" w:hAnsi="CMU Concrete"/>
        </w:rPr>
        <w:t>라는</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Column</w:t>
      </w:r>
      <w:r w:rsidRPr="00D4048A">
        <w:rPr>
          <w:rFonts w:ascii="CMU Concrete" w:hAnsi="CMU Concrete"/>
        </w:rPr>
        <w:t>이</w:t>
      </w:r>
      <w:r w:rsidRPr="00D4048A">
        <w:rPr>
          <w:rFonts w:ascii="CMU Concrete" w:hAnsi="CMU Concrete"/>
        </w:rPr>
        <w:t xml:space="preserve"> </w:t>
      </w:r>
      <w:r w:rsidRPr="00D4048A">
        <w:rPr>
          <w:rFonts w:ascii="CMU Concrete" w:hAnsi="CMU Concrete"/>
        </w:rPr>
        <w:t>하나</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생긴</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Column</w:t>
      </w:r>
      <w:r w:rsidRPr="00D4048A">
        <w:rPr>
          <w:rFonts w:ascii="CMU Concrete" w:hAnsi="CMU Concrete"/>
        </w:rPr>
        <w:t>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A Column</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과</w:t>
      </w:r>
      <w:r w:rsidRPr="00D4048A">
        <w:rPr>
          <w:rFonts w:ascii="CMU Concrete" w:hAnsi="CMU Concrete"/>
        </w:rPr>
        <w:t xml:space="preserve"> B Column</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곱한</w:t>
      </w:r>
      <w:r w:rsidRPr="00D4048A">
        <w:rPr>
          <w:rFonts w:ascii="CMU Concrete" w:hAnsi="CMU Concrete"/>
        </w:rPr>
        <w:t xml:space="preserve"> </w:t>
      </w:r>
      <w:r w:rsidRPr="00D4048A">
        <w:rPr>
          <w:rFonts w:ascii="CMU Concrete" w:hAnsi="CMU Concrete"/>
        </w:rPr>
        <w:t>것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이런</w:t>
      </w:r>
      <w:r w:rsidRPr="00D4048A">
        <w:rPr>
          <w:rFonts w:ascii="CMU Concrete" w:hAnsi="CMU Concrete"/>
        </w:rPr>
        <w:t xml:space="preserve"> </w:t>
      </w:r>
      <w:r w:rsidRPr="00D4048A">
        <w:rPr>
          <w:rFonts w:ascii="CMU Concrete" w:hAnsi="CMU Concrete"/>
        </w:rPr>
        <w:t>식으로</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생성자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w:t>
      </w:r>
      <w:r w:rsidRPr="00D4048A">
        <w:rPr>
          <w:rFonts w:ascii="CMU Concrete" w:hAnsi="CMU Concrete"/>
        </w:rPr>
        <w:t>만들</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후의</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과정은</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과정과</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w:t>
      </w:r>
    </w:p>
    <w:p w14:paraId="605CB568" w14:textId="77777777" w:rsidR="00F02561" w:rsidRPr="00D4048A" w:rsidRDefault="00F02561" w:rsidP="00F02561">
      <w:pPr>
        <w:rPr>
          <w:rFonts w:ascii="CMU Concrete" w:hAnsi="CMU Concrete"/>
        </w:rPr>
      </w:pPr>
    </w:p>
    <w:p w14:paraId="5FA840BA" w14:textId="77777777" w:rsidR="00F02561" w:rsidRPr="00D4048A" w:rsidRDefault="00F02561" w:rsidP="00F02561">
      <w:pPr>
        <w:rPr>
          <w:rFonts w:ascii="CMU Concrete" w:hAnsi="CMU Concrete"/>
        </w:rPr>
      </w:pPr>
    </w:p>
    <w:p w14:paraId="54C819A1" w14:textId="77777777" w:rsidR="00F02561" w:rsidRPr="00740D72" w:rsidRDefault="00F02561" w:rsidP="00F02561">
      <w:pPr>
        <w:pStyle w:val="22"/>
        <w:rPr>
          <w:rFonts w:ascii="CMU Concrete" w:hAnsi="CMU Concrete"/>
          <w:sz w:val="22"/>
        </w:rPr>
      </w:pPr>
      <w:r w:rsidRPr="00740D72">
        <w:rPr>
          <w:rFonts w:ascii="CMU Concrete" w:hAnsi="CMU Concrete"/>
          <w:sz w:val="22"/>
        </w:rPr>
        <w:t xml:space="preserve">6.3.1.4. Plackett Burman </w:t>
      </w:r>
      <w:r w:rsidRPr="00740D72">
        <w:rPr>
          <w:rFonts w:ascii="CMU Concrete" w:hAnsi="CMU Concrete"/>
          <w:sz w:val="22"/>
        </w:rPr>
        <w:t>설계</w:t>
      </w:r>
    </w:p>
    <w:p w14:paraId="1B8C0B35" w14:textId="77777777" w:rsidR="00F02561" w:rsidRPr="00D4048A" w:rsidRDefault="00F02561" w:rsidP="00F02561">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많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효과는</w:t>
      </w:r>
      <w:r w:rsidRPr="00D4048A">
        <w:rPr>
          <w:rFonts w:ascii="CMU Concrete" w:hAnsi="CMU Concrete"/>
        </w:rPr>
        <w:t xml:space="preserve"> </w:t>
      </w:r>
      <w:r w:rsidRPr="00D4048A">
        <w:rPr>
          <w:rFonts w:ascii="CMU Concrete" w:hAnsi="CMU Concrete"/>
        </w:rPr>
        <w:t>오직</w:t>
      </w:r>
      <w:r w:rsidRPr="00D4048A">
        <w:rPr>
          <w:rFonts w:ascii="CMU Concrete" w:hAnsi="CMU Concrete"/>
        </w:rPr>
        <w:t xml:space="preserve"> </w:t>
      </w:r>
      <w:r w:rsidRPr="00D4048A">
        <w:rPr>
          <w:rFonts w:ascii="CMU Concrete" w:hAnsi="CMU Concrete"/>
        </w:rPr>
        <w:t>주효과뿐이라는</w:t>
      </w:r>
      <w:r w:rsidRPr="00D4048A">
        <w:rPr>
          <w:rFonts w:ascii="CMU Concrete" w:hAnsi="CMU Concrete"/>
        </w:rPr>
        <w:t xml:space="preserve"> </w:t>
      </w:r>
      <w:r w:rsidRPr="00D4048A">
        <w:rPr>
          <w:rFonts w:ascii="CMU Concrete" w:hAnsi="CMU Concrete"/>
        </w:rPr>
        <w:t>사전지식이</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사전지식은</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획기적으로</w:t>
      </w:r>
      <w:r w:rsidRPr="00D4048A">
        <w:rPr>
          <w:rFonts w:ascii="CMU Concrete" w:hAnsi="CMU Concrete"/>
        </w:rPr>
        <w:t xml:space="preserve"> </w:t>
      </w:r>
      <w:r w:rsidRPr="00D4048A">
        <w:rPr>
          <w:rFonts w:ascii="CMU Concrete" w:hAnsi="CMU Concrete"/>
        </w:rPr>
        <w:t>줄이는데</w:t>
      </w:r>
      <w:r w:rsidRPr="00D4048A">
        <w:rPr>
          <w:rFonts w:ascii="CMU Concrete" w:hAnsi="CMU Concrete"/>
        </w:rPr>
        <w:t xml:space="preserve"> </w:t>
      </w:r>
      <w:r w:rsidRPr="00D4048A">
        <w:rPr>
          <w:rFonts w:ascii="CMU Concrete" w:hAnsi="CMU Concrete"/>
        </w:rPr>
        <w:t>도움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6696C24C" w14:textId="77777777" w:rsidR="00F02561" w:rsidRPr="00D4048A" w:rsidRDefault="00F02561" w:rsidP="00F02561">
      <w:pPr>
        <w:rPr>
          <w:rFonts w:ascii="CMU Concrete" w:hAnsi="CMU Concrete"/>
        </w:rPr>
      </w:pPr>
      <w:r w:rsidRPr="00D4048A">
        <w:rPr>
          <w:rFonts w:ascii="CMU Concrete" w:hAnsi="CMU Concrete"/>
        </w:rPr>
        <w:t xml:space="preserve">Plackett Burman </w:t>
      </w:r>
      <w:r w:rsidRPr="00D4048A">
        <w:rPr>
          <w:rFonts w:ascii="CMU Concrete" w:hAnsi="CMU Concrete"/>
        </w:rPr>
        <w:t>설계는</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단계가</w:t>
      </w:r>
      <w:r w:rsidRPr="00D4048A">
        <w:rPr>
          <w:rFonts w:ascii="CMU Concrete" w:hAnsi="CMU Concrete"/>
        </w:rPr>
        <w:t xml:space="preserve"> </w:t>
      </w:r>
      <w:r w:rsidRPr="00D4048A">
        <w:rPr>
          <w:rFonts w:ascii="CMU Concrete" w:hAnsi="CMU Concrete"/>
        </w:rPr>
        <w:t>비슷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2 </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비교하여</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위주로</w:t>
      </w:r>
      <w:r w:rsidRPr="00D4048A">
        <w:rPr>
          <w:rFonts w:ascii="CMU Concrete" w:hAnsi="CMU Concrete"/>
        </w:rPr>
        <w:t xml:space="preserve"> </w:t>
      </w:r>
      <w:r w:rsidRPr="00D4048A">
        <w:rPr>
          <w:rFonts w:ascii="CMU Concrete" w:hAnsi="CMU Concrete"/>
        </w:rPr>
        <w:t>설명하도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w:t>
      </w:r>
    </w:p>
    <w:p w14:paraId="40A8D9D7" w14:textId="77777777" w:rsidR="00F02561" w:rsidRPr="00D4048A" w:rsidRDefault="00F02561" w:rsidP="00F02561">
      <w:pPr>
        <w:rPr>
          <w:rFonts w:ascii="CMU Concrete" w:hAnsi="CMU Concrete"/>
        </w:rPr>
      </w:pPr>
    </w:p>
    <w:p w14:paraId="28B9ED17" w14:textId="77777777" w:rsidR="00F02561" w:rsidRPr="00D4048A" w:rsidRDefault="00F02561" w:rsidP="00F02561">
      <w:pPr>
        <w:rPr>
          <w:rFonts w:ascii="CMU Concrete" w:hAnsi="CMU Concrete"/>
        </w:rPr>
      </w:pPr>
      <w:r w:rsidRPr="00D4048A">
        <w:rPr>
          <w:rFonts w:ascii="CMU Concrete" w:hAnsi="CMU Concrete"/>
        </w:rPr>
        <w:t>Plackett Burman</w:t>
      </w:r>
      <w:r w:rsidRPr="00D4048A">
        <w:rPr>
          <w:rFonts w:ascii="CMU Concrete" w:hAnsi="CMU Concrete"/>
        </w:rPr>
        <w:t>의</w:t>
      </w:r>
      <w:r w:rsidRPr="00D4048A">
        <w:rPr>
          <w:rFonts w:ascii="CMU Concrete" w:hAnsi="CMU Concrete"/>
        </w:rPr>
        <w:t xml:space="preserve"> </w:t>
      </w:r>
      <w:r w:rsidRPr="00D4048A">
        <w:rPr>
          <w:rFonts w:ascii="CMU Concrete" w:hAnsi="CMU Concrete"/>
        </w:rPr>
        <w:t>특징은</w:t>
      </w:r>
      <w:r w:rsidRPr="00D4048A">
        <w:rPr>
          <w:rFonts w:ascii="CMU Concrete" w:hAnsi="CMU Concrete"/>
        </w:rPr>
        <w:t xml:space="preserve"> </w:t>
      </w:r>
      <w:r w:rsidRPr="00D4048A">
        <w:rPr>
          <w:rFonts w:ascii="CMU Concrete" w:hAnsi="CMU Concrete"/>
        </w:rPr>
        <w:t>실험자가</w:t>
      </w:r>
      <w:r w:rsidRPr="00D4048A">
        <w:rPr>
          <w:rFonts w:ascii="CMU Concrete" w:hAnsi="CMU Concrete"/>
        </w:rPr>
        <w:t xml:space="preserve"> </w:t>
      </w:r>
      <w:r w:rsidRPr="00D4048A">
        <w:rPr>
          <w:rFonts w:ascii="CMU Concrete" w:hAnsi="CMU Concrete"/>
        </w:rPr>
        <w:t>사전에</w:t>
      </w:r>
      <w:r w:rsidRPr="00D4048A">
        <w:rPr>
          <w:rFonts w:ascii="CMU Concrete" w:hAnsi="CMU Concrete"/>
        </w:rPr>
        <w:t xml:space="preserve"> </w:t>
      </w:r>
      <w:r w:rsidRPr="00D4048A">
        <w:rPr>
          <w:rFonts w:ascii="CMU Concrete" w:hAnsi="CMU Concrete"/>
        </w:rPr>
        <w:t>요인과</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사이에</w:t>
      </w:r>
      <w:r w:rsidRPr="00D4048A">
        <w:rPr>
          <w:rFonts w:ascii="CMU Concrete" w:hAnsi="CMU Concrete"/>
        </w:rPr>
        <w:t xml:space="preserve"> </w:t>
      </w:r>
      <w:r w:rsidRPr="00D4048A">
        <w:rPr>
          <w:rFonts w:ascii="CMU Concrete" w:hAnsi="CMU Concrete"/>
        </w:rPr>
        <w:t>선형적인</w:t>
      </w:r>
      <w:r w:rsidRPr="00D4048A">
        <w:rPr>
          <w:rFonts w:ascii="CMU Concrete" w:hAnsi="CMU Concrete"/>
        </w:rPr>
        <w:t xml:space="preserve"> </w:t>
      </w:r>
      <w:r w:rsidRPr="00D4048A">
        <w:rPr>
          <w:rFonts w:ascii="CMU Concrete" w:hAnsi="CMU Concrete"/>
        </w:rPr>
        <w:t>관계만이</w:t>
      </w:r>
      <w:r w:rsidRPr="00D4048A">
        <w:rPr>
          <w:rFonts w:ascii="CMU Concrete" w:hAnsi="CMU Concrete"/>
        </w:rPr>
        <w:t xml:space="preserve"> </w:t>
      </w:r>
      <w:r w:rsidRPr="00D4048A">
        <w:rPr>
          <w:rFonts w:ascii="CMU Concrete" w:hAnsi="CMU Concrete"/>
        </w:rPr>
        <w:t>있다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획기적으로</w:t>
      </w:r>
      <w:r w:rsidRPr="00D4048A">
        <w:rPr>
          <w:rFonts w:ascii="CMU Concrete" w:hAnsi="CMU Concrete"/>
        </w:rPr>
        <w:t xml:space="preserve"> </w:t>
      </w:r>
      <w:r w:rsidRPr="00D4048A">
        <w:rPr>
          <w:rFonts w:ascii="CMU Concrete" w:hAnsi="CMU Concrete"/>
        </w:rPr>
        <w:t>줄인다는</w:t>
      </w:r>
      <w:r w:rsidRPr="00D4048A">
        <w:rPr>
          <w:rFonts w:ascii="CMU Concrete" w:hAnsi="CMU Concrete"/>
        </w:rPr>
        <w:t xml:space="preserve"> </w:t>
      </w:r>
      <w:r w:rsidRPr="00D4048A">
        <w:rPr>
          <w:rFonts w:ascii="CMU Concrete" w:hAnsi="CMU Concrete"/>
        </w:rPr>
        <w:t>것에</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47</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48</w:t>
      </w:r>
      <w:r w:rsidRPr="00D4048A">
        <w:rPr>
          <w:rFonts w:ascii="CMU Concrete" w:hAnsi="CMU Concrete"/>
        </w:rPr>
        <w:t>번의</w:t>
      </w:r>
      <w:r w:rsidRPr="00D4048A">
        <w:rPr>
          <w:rFonts w:ascii="CMU Concrete" w:hAnsi="CMU Concrete"/>
        </w:rPr>
        <w:t xml:space="preserve"> </w:t>
      </w:r>
      <w:r w:rsidRPr="00D4048A">
        <w:rPr>
          <w:rFonts w:ascii="CMU Concrete" w:hAnsi="CMU Concrete"/>
        </w:rPr>
        <w:t>실험만으로도</w:t>
      </w:r>
      <w:r w:rsidRPr="00D4048A">
        <w:rPr>
          <w:rFonts w:ascii="CMU Concrete" w:hAnsi="CMU Concrete"/>
        </w:rPr>
        <w:t xml:space="preserve"> </w:t>
      </w:r>
      <w:r w:rsidRPr="00D4048A">
        <w:rPr>
          <w:rFonts w:ascii="CMU Concrete" w:hAnsi="CMU Concrete"/>
        </w:rPr>
        <w:t>주효과를</w:t>
      </w:r>
      <w:r w:rsidRPr="00D4048A">
        <w:rPr>
          <w:rFonts w:ascii="CMU Concrete" w:hAnsi="CMU Concrete"/>
        </w:rPr>
        <w:t xml:space="preserve"> </w:t>
      </w:r>
      <w:r w:rsidRPr="00D4048A">
        <w:rPr>
          <w:rFonts w:ascii="CMU Concrete" w:hAnsi="CMU Concrete"/>
        </w:rPr>
        <w:t>검출해</w:t>
      </w:r>
      <w:r w:rsidRPr="00D4048A">
        <w:rPr>
          <w:rFonts w:ascii="CMU Concrete" w:hAnsi="CMU Concrete"/>
        </w:rPr>
        <w:t xml:space="preserve"> </w:t>
      </w:r>
      <w:r w:rsidRPr="00D4048A">
        <w:rPr>
          <w:rFonts w:ascii="CMU Concrete" w:hAnsi="CMU Concrete"/>
        </w:rPr>
        <w:t>낼</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획기적으로</w:t>
      </w:r>
      <w:r w:rsidRPr="00D4048A">
        <w:rPr>
          <w:rFonts w:ascii="CMU Concrete" w:hAnsi="CMU Concrete"/>
        </w:rPr>
        <w:t xml:space="preserve"> </w:t>
      </w:r>
      <w:r w:rsidRPr="00D4048A">
        <w:rPr>
          <w:rFonts w:ascii="CMU Concrete" w:hAnsi="CMU Concrete"/>
        </w:rPr>
        <w:t>줄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다는</w:t>
      </w:r>
      <w:r w:rsidRPr="00D4048A">
        <w:rPr>
          <w:rFonts w:ascii="CMU Concrete" w:hAnsi="CMU Concrete"/>
        </w:rPr>
        <w:t xml:space="preserve"> </w:t>
      </w:r>
      <w:r w:rsidRPr="00D4048A">
        <w:rPr>
          <w:rFonts w:ascii="CMU Concrete" w:hAnsi="CMU Concrete"/>
        </w:rPr>
        <w:t>사실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Plackett Burman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이유입니다</w:t>
      </w:r>
      <w:r w:rsidRPr="00D4048A">
        <w:rPr>
          <w:rFonts w:ascii="CMU Concrete" w:hAnsi="CMU Concrete"/>
        </w:rPr>
        <w:t>.</w:t>
      </w:r>
    </w:p>
    <w:p w14:paraId="7FC958FA" w14:textId="77777777" w:rsidR="00F02561" w:rsidRPr="00D4048A" w:rsidRDefault="00F02561" w:rsidP="00F02561">
      <w:pPr>
        <w:rPr>
          <w:rFonts w:ascii="CMU Concrete" w:hAnsi="CMU Concrete"/>
        </w:rPr>
      </w:pPr>
    </w:p>
    <w:p w14:paraId="6A6775EA" w14:textId="77777777" w:rsidR="00F02561" w:rsidRPr="00D4048A" w:rsidRDefault="00F02561" w:rsidP="00F02561">
      <w:pPr>
        <w:rPr>
          <w:rFonts w:ascii="CMU Concrete" w:hAnsi="CMU Concrete"/>
        </w:rPr>
      </w:pPr>
      <w:r w:rsidRPr="00D4048A">
        <w:rPr>
          <w:rFonts w:ascii="CMU Concrete" w:hAnsi="CMU Concrete"/>
        </w:rPr>
        <w:t xml:space="preserve">Plackett Burman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Step 1</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요인을</w:t>
      </w:r>
      <w:r w:rsidRPr="00D4048A">
        <w:rPr>
          <w:rFonts w:ascii="CMU Concrete" w:hAnsi="CMU Concrete"/>
        </w:rPr>
        <w:t xml:space="preserve"> 20</w:t>
      </w:r>
      <w:r w:rsidRPr="00D4048A">
        <w:rPr>
          <w:rFonts w:ascii="CMU Concrete" w:hAnsi="CMU Concrete"/>
        </w:rPr>
        <w:t>개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Step 2 </w:t>
      </w:r>
      <w:r w:rsidRPr="00D4048A">
        <w:rPr>
          <w:rFonts w:ascii="CMU Concrete" w:hAnsi="CMU Concrete"/>
        </w:rPr>
        <w:t>그</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Step 2</w:t>
      </w:r>
      <w:r w:rsidRPr="00D4048A">
        <w:rPr>
          <w:rFonts w:ascii="CMU Concrete" w:hAnsi="CMU Concrete"/>
        </w:rPr>
        <w:t>화면으로</w:t>
      </w:r>
      <w:r w:rsidRPr="00D4048A">
        <w:rPr>
          <w:rFonts w:ascii="CMU Concrete" w:hAnsi="CMU Concrete"/>
        </w:rPr>
        <w:t xml:space="preserve"> </w:t>
      </w:r>
      <w:r w:rsidRPr="00D4048A">
        <w:rPr>
          <w:rFonts w:ascii="CMU Concrete" w:hAnsi="CMU Concrete"/>
        </w:rPr>
        <w:t>넘어가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E237F08" w14:textId="77777777" w:rsidR="00F02561" w:rsidRPr="00D4048A" w:rsidRDefault="00F02561" w:rsidP="00F02561">
      <w:pPr>
        <w:rPr>
          <w:rFonts w:ascii="CMU Concrete" w:hAnsi="CMU Concrete"/>
        </w:rPr>
      </w:pPr>
    </w:p>
    <w:p w14:paraId="52CD1465" w14:textId="77777777" w:rsidR="00F02561" w:rsidRPr="00D4048A" w:rsidRDefault="00F02561" w:rsidP="00AE3A66">
      <w:pPr>
        <w:pStyle w:val="af"/>
      </w:pPr>
      <w:r>
        <w:rPr>
          <w:noProof/>
        </w:rPr>
        <w:drawing>
          <wp:inline distT="0" distB="0" distL="0" distR="0" wp14:anchorId="2DAF1C27" wp14:editId="31D7D6F7">
            <wp:extent cx="4234815" cy="3248660"/>
            <wp:effectExtent l="0" t="0" r="0" b="8890"/>
            <wp:docPr id="534" name="그림 534" descr="doe_334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descr="doe_334_01"/>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4234815" cy="3248660"/>
                    </a:xfrm>
                    <a:prstGeom prst="rect">
                      <a:avLst/>
                    </a:prstGeom>
                    <a:noFill/>
                    <a:ln>
                      <a:noFill/>
                    </a:ln>
                  </pic:spPr>
                </pic:pic>
              </a:graphicData>
            </a:graphic>
          </wp:inline>
        </w:drawing>
      </w:r>
    </w:p>
    <w:p w14:paraId="20945344" w14:textId="77777777" w:rsidR="00F02561" w:rsidRPr="00D4048A" w:rsidRDefault="00F02561" w:rsidP="00F02561">
      <w:pPr>
        <w:rPr>
          <w:rFonts w:ascii="CMU Concrete" w:hAnsi="CMU Concrete"/>
        </w:rPr>
      </w:pPr>
    </w:p>
    <w:p w14:paraId="754B12BE" w14:textId="77777777" w:rsidR="00F02561" w:rsidRPr="00D4048A" w:rsidRDefault="00F02561" w:rsidP="00F02561">
      <w:p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실험자가</w:t>
      </w:r>
      <w:r w:rsidRPr="00D4048A">
        <w:rPr>
          <w:rFonts w:ascii="CMU Concrete" w:hAnsi="CMU Concrete"/>
        </w:rPr>
        <w:t xml:space="preserve"> </w:t>
      </w:r>
      <w:r w:rsidRPr="00D4048A">
        <w:rPr>
          <w:rFonts w:ascii="CMU Concrete" w:hAnsi="CMU Concrete"/>
        </w:rPr>
        <w:t>한번의</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최대한</w:t>
      </w:r>
      <w:r w:rsidRPr="00D4048A">
        <w:rPr>
          <w:rFonts w:ascii="CMU Concrete" w:hAnsi="CMU Concrete"/>
        </w:rPr>
        <w:t xml:space="preserve"> </w:t>
      </w:r>
      <w:r>
        <w:rPr>
          <w:rFonts w:ascii="CMU Concrete" w:hAnsi="CMU Concrete"/>
        </w:rPr>
        <w:t>적</w:t>
      </w:r>
      <w:r>
        <w:rPr>
          <w:rFonts w:ascii="CMU Concrete" w:hAnsi="CMU Concrete" w:hint="eastAsia"/>
        </w:rPr>
        <w:t>게</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으면</w:t>
      </w:r>
      <w:r w:rsidRPr="00D4048A">
        <w:rPr>
          <w:rFonts w:ascii="CMU Concrete" w:hAnsi="CMU Concrete"/>
        </w:rPr>
        <w:t xml:space="preserve"> </w:t>
      </w:r>
      <w:r w:rsidRPr="00D4048A">
        <w:rPr>
          <w:rFonts w:ascii="CMU Concrete" w:hAnsi="CMU Concrete"/>
        </w:rPr>
        <w:t>런</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24</w:t>
      </w:r>
      <w:r w:rsidRPr="00D4048A">
        <w:rPr>
          <w:rFonts w:ascii="CMU Concrete" w:hAnsi="CMU Concrete"/>
        </w:rPr>
        <w:t>번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런수가</w:t>
      </w:r>
      <w:r w:rsidRPr="00D4048A">
        <w:rPr>
          <w:rFonts w:ascii="CMU Concrete" w:hAnsi="CMU Concrete"/>
        </w:rPr>
        <w:t xml:space="preserve"> </w:t>
      </w:r>
      <w:r>
        <w:rPr>
          <w:rFonts w:ascii="CMU Concrete" w:hAnsi="CMU Concrete" w:hint="eastAsia"/>
        </w:rPr>
        <w:t>48</w:t>
      </w:r>
      <w:r w:rsidRPr="00D4048A">
        <w:rPr>
          <w:rFonts w:ascii="CMU Concrete" w:hAnsi="CMU Concrete"/>
        </w:rPr>
        <w:t>까지</w:t>
      </w:r>
      <w:r w:rsidRPr="00D4048A">
        <w:rPr>
          <w:rFonts w:ascii="CMU Concrete" w:hAnsi="CMU Concrete"/>
        </w:rPr>
        <w:t xml:space="preserve"> </w:t>
      </w:r>
      <w:r w:rsidRPr="00D4048A">
        <w:rPr>
          <w:rFonts w:ascii="CMU Concrete" w:hAnsi="CMU Concrete"/>
        </w:rPr>
        <w:t>선택가능</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20</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Pr>
          <w:rFonts w:ascii="CMU Concrete" w:hAnsi="CMU Concrete" w:hint="eastAsia"/>
        </w:rPr>
        <w:t>48</w:t>
      </w:r>
      <w:r w:rsidRPr="00D4048A">
        <w:rPr>
          <w:rFonts w:ascii="CMU Concrete" w:hAnsi="CMU Concrete"/>
        </w:rPr>
        <w:t>번의</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w:t>
      </w:r>
      <w:r w:rsidRPr="00D4048A">
        <w:rPr>
          <w:rFonts w:ascii="CMU Concrete" w:hAnsi="CMU Concrete"/>
        </w:rPr>
        <w:t>그리</w:t>
      </w:r>
      <w:r w:rsidRPr="00D4048A">
        <w:rPr>
          <w:rFonts w:ascii="CMU Concrete" w:hAnsi="CMU Concrete"/>
        </w:rPr>
        <w:t xml:space="preserve"> </w:t>
      </w:r>
      <w:r w:rsidRPr="00D4048A">
        <w:rPr>
          <w:rFonts w:ascii="CMU Concrete" w:hAnsi="CMU Concrete"/>
        </w:rPr>
        <w:t>부담스러운</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w:t>
      </w:r>
      <w:r w:rsidRPr="00D4048A">
        <w:rPr>
          <w:rFonts w:ascii="CMU Concrete" w:hAnsi="CMU Concrete"/>
        </w:rPr>
        <w:t>아닙니다</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맞게</w:t>
      </w:r>
      <w:r w:rsidRPr="00D4048A">
        <w:rPr>
          <w:rFonts w:ascii="CMU Concrete" w:hAnsi="CMU Concrete"/>
        </w:rPr>
        <w:t xml:space="preserve"> </w:t>
      </w:r>
      <w:r w:rsidRPr="00D4048A">
        <w:rPr>
          <w:rFonts w:ascii="CMU Concrete" w:hAnsi="CMU Concrete"/>
        </w:rPr>
        <w:t>런</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설정하고</w:t>
      </w:r>
      <w:r w:rsidRPr="00D4048A">
        <w:rPr>
          <w:rFonts w:ascii="CMU Concrete" w:hAnsi="CMU Concrete"/>
        </w:rPr>
        <w:t xml:space="preserve"> </w:t>
      </w:r>
      <w:r w:rsidRPr="00D4048A">
        <w:rPr>
          <w:rFonts w:ascii="CMU Concrete" w:hAnsi="CMU Concrete"/>
        </w:rPr>
        <w:t>중심점의</w:t>
      </w:r>
      <w:r w:rsidRPr="00D4048A">
        <w:rPr>
          <w:rFonts w:ascii="CMU Concrete" w:hAnsi="CMU Concrete"/>
        </w:rPr>
        <w:t xml:space="preserve"> </w:t>
      </w:r>
      <w:r w:rsidRPr="00D4048A">
        <w:rPr>
          <w:rFonts w:ascii="CMU Concrete" w:hAnsi="CMU Concrete"/>
        </w:rPr>
        <w:t>개수와</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r w:rsidRPr="00D4048A">
        <w:rPr>
          <w:rFonts w:ascii="CMU Concrete" w:hAnsi="CMU Concrete"/>
        </w:rPr>
        <w:t>중심점은</w:t>
      </w:r>
      <w:r w:rsidRPr="00D4048A">
        <w:rPr>
          <w:rFonts w:ascii="CMU Concrete" w:hAnsi="CMU Concrete"/>
        </w:rPr>
        <w:t xml:space="preserve"> </w:t>
      </w:r>
      <w:r w:rsidRPr="00D4048A">
        <w:rPr>
          <w:rFonts w:ascii="CMU Concrete" w:hAnsi="CMU Concrete"/>
        </w:rPr>
        <w:t>곡면성을</w:t>
      </w:r>
      <w:r w:rsidRPr="00D4048A">
        <w:rPr>
          <w:rFonts w:ascii="CMU Concrete" w:hAnsi="CMU Concrete"/>
        </w:rPr>
        <w:t xml:space="preserve"> </w:t>
      </w:r>
      <w:r w:rsidRPr="00D4048A">
        <w:rPr>
          <w:rFonts w:ascii="CMU Concrete" w:hAnsi="CMU Concrete"/>
        </w:rPr>
        <w:t>체크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것이며</w:t>
      </w:r>
      <w:r w:rsidRPr="00D4048A">
        <w:rPr>
          <w:rFonts w:ascii="CMU Concrete" w:hAnsi="CMU Concrete"/>
        </w:rPr>
        <w:t xml:space="preserve"> </w:t>
      </w:r>
      <w:r w:rsidRPr="00D4048A">
        <w:rPr>
          <w:rFonts w:ascii="CMU Concrete" w:hAnsi="CMU Concrete"/>
        </w:rPr>
        <w:t>반복회수를</w:t>
      </w:r>
      <w:r w:rsidRPr="00D4048A">
        <w:rPr>
          <w:rFonts w:ascii="CMU Concrete" w:hAnsi="CMU Concrete"/>
        </w:rPr>
        <w:t xml:space="preserve"> </w:t>
      </w:r>
      <w:r w:rsidRPr="00D4048A">
        <w:rPr>
          <w:rFonts w:ascii="CMU Concrete" w:hAnsi="CMU Concrete"/>
        </w:rPr>
        <w:t>늘림으로써</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점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얼마나</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w:t>
      </w:r>
      <w:r w:rsidRPr="00D4048A">
        <w:rPr>
          <w:rFonts w:ascii="CMU Concrete" w:hAnsi="CMU Concrete"/>
        </w:rPr>
        <w:t>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순수</w:t>
      </w:r>
      <w:r w:rsidRPr="00D4048A">
        <w:rPr>
          <w:rFonts w:ascii="CMU Concrete" w:hAnsi="CMU Concrete"/>
        </w:rPr>
        <w:t xml:space="preserve"> </w:t>
      </w:r>
      <w:r w:rsidRPr="00D4048A">
        <w:rPr>
          <w:rFonts w:ascii="CMU Concrete" w:hAnsi="CMU Concrete"/>
        </w:rPr>
        <w:t>오차</w:t>
      </w:r>
      <w:r w:rsidRPr="00D4048A">
        <w:rPr>
          <w:rFonts w:ascii="CMU Concrete" w:hAnsi="CMU Concrete"/>
        </w:rPr>
        <w:t>(Pure Error)</w:t>
      </w:r>
      <w:r w:rsidRPr="00D4048A">
        <w:rPr>
          <w:rFonts w:ascii="CMU Concrete" w:hAnsi="CMU Concrete"/>
        </w:rPr>
        <w:t>를</w:t>
      </w:r>
      <w:r w:rsidRPr="00D4048A">
        <w:rPr>
          <w:rFonts w:ascii="CMU Concrete" w:hAnsi="CMU Concrete"/>
        </w:rPr>
        <w:t xml:space="preserve"> </w:t>
      </w:r>
      <w:r w:rsidRPr="00D4048A">
        <w:rPr>
          <w:rFonts w:ascii="CMU Concrete" w:hAnsi="CMU Concrete"/>
        </w:rPr>
        <w:t>체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5C1B0852" w14:textId="77777777" w:rsidR="00F02561" w:rsidRPr="00D4048A" w:rsidRDefault="00F02561" w:rsidP="00F02561">
      <w:pPr>
        <w:rPr>
          <w:rFonts w:ascii="CMU Concrete" w:hAnsi="CMU Concrete"/>
        </w:rPr>
      </w:pPr>
      <w:r w:rsidRPr="00D4048A">
        <w:rPr>
          <w:rFonts w:ascii="CMU Concrete" w:hAnsi="CMU Concrete"/>
        </w:rPr>
        <w:t>Step 3</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완성되고</w:t>
      </w:r>
      <w:r w:rsidRPr="00D4048A">
        <w:rPr>
          <w:rFonts w:ascii="CMU Concrete" w:hAnsi="CMU Concrete"/>
        </w:rPr>
        <w:t xml:space="preserve"> Step 4</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p w14:paraId="141B1107" w14:textId="77777777" w:rsidR="00F02561" w:rsidRPr="00D4048A" w:rsidRDefault="00F02561" w:rsidP="00F02561">
      <w:pPr>
        <w:rPr>
          <w:rFonts w:ascii="CMU Concrete" w:hAnsi="CMU Concrete"/>
        </w:rPr>
      </w:pPr>
    </w:p>
    <w:p w14:paraId="6D68E7D9" w14:textId="77777777" w:rsidR="00F02561" w:rsidRPr="00D4048A" w:rsidRDefault="00F02561" w:rsidP="00AE3A66">
      <w:pPr>
        <w:pStyle w:val="af"/>
      </w:pPr>
      <w:r>
        <w:rPr>
          <w:noProof/>
        </w:rPr>
        <w:drawing>
          <wp:inline distT="0" distB="0" distL="0" distR="0" wp14:anchorId="405E908E" wp14:editId="06DC74BA">
            <wp:extent cx="4764405" cy="3633470"/>
            <wp:effectExtent l="0" t="0" r="0" b="5080"/>
            <wp:docPr id="533" name="그림 533" descr="doe_344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descr="doe_344_02"/>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4764405" cy="3633470"/>
                    </a:xfrm>
                    <a:prstGeom prst="rect">
                      <a:avLst/>
                    </a:prstGeom>
                    <a:noFill/>
                    <a:ln>
                      <a:noFill/>
                    </a:ln>
                  </pic:spPr>
                </pic:pic>
              </a:graphicData>
            </a:graphic>
          </wp:inline>
        </w:drawing>
      </w:r>
    </w:p>
    <w:p w14:paraId="6C935369" w14:textId="77777777" w:rsidR="00F02561" w:rsidRPr="00D4048A" w:rsidRDefault="00F02561" w:rsidP="00F02561">
      <w:pPr>
        <w:rPr>
          <w:rFonts w:ascii="CMU Concrete" w:hAnsi="CMU Concrete"/>
        </w:rPr>
      </w:pPr>
    </w:p>
    <w:p w14:paraId="6AF3CC6B" w14:textId="77777777" w:rsidR="00F02561" w:rsidRPr="00D4048A" w:rsidRDefault="00F02561" w:rsidP="00F02561">
      <w:pPr>
        <w:rPr>
          <w:rFonts w:ascii="CMU Concrete" w:hAnsi="CMU Concrete"/>
        </w:rPr>
      </w:pPr>
      <w:r w:rsidRPr="00D4048A">
        <w:rPr>
          <w:rFonts w:ascii="CMU Concrete" w:hAnsi="CMU Concrete"/>
        </w:rPr>
        <w:t>다른</w:t>
      </w:r>
      <w:r w:rsidRPr="00D4048A">
        <w:rPr>
          <w:rFonts w:ascii="CMU Concrete" w:hAnsi="CMU Concrete"/>
        </w:rPr>
        <w:t xml:space="preserve"> </w:t>
      </w:r>
      <w:r w:rsidRPr="00D4048A">
        <w:rPr>
          <w:rFonts w:ascii="CMU Concrete" w:hAnsi="CMU Concrete"/>
        </w:rPr>
        <w:t>설계와는</w:t>
      </w:r>
      <w:r w:rsidRPr="00D4048A">
        <w:rPr>
          <w:rFonts w:ascii="CMU Concrete" w:hAnsi="CMU Concrete"/>
        </w:rPr>
        <w:t xml:space="preserve"> </w:t>
      </w:r>
      <w:r w:rsidRPr="00D4048A">
        <w:rPr>
          <w:rFonts w:ascii="CMU Concrete" w:hAnsi="CMU Concrete"/>
        </w:rPr>
        <w:t>다르게</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라는</w:t>
      </w:r>
      <w:r w:rsidRPr="00D4048A">
        <w:rPr>
          <w:rFonts w:ascii="CMU Concrete" w:hAnsi="CMU Concrete"/>
        </w:rPr>
        <w:t xml:space="preserve"> </w:t>
      </w:r>
      <w:r w:rsidRPr="00D4048A">
        <w:rPr>
          <w:rFonts w:ascii="CMU Concrete" w:hAnsi="CMU Concrete"/>
        </w:rPr>
        <w:t>항목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왜냐하면</w:t>
      </w:r>
      <w:r w:rsidRPr="00D4048A">
        <w:rPr>
          <w:rFonts w:ascii="CMU Concrete" w:hAnsi="CMU Concrete"/>
        </w:rPr>
        <w:t xml:space="preserve"> Plackett Burman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특징상</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외의</w:t>
      </w:r>
      <w:r w:rsidRPr="00D4048A">
        <w:rPr>
          <w:rFonts w:ascii="CMU Concrete" w:hAnsi="CMU Concrete"/>
        </w:rPr>
        <w:t xml:space="preserve"> </w:t>
      </w:r>
      <w:r w:rsidRPr="00D4048A">
        <w:rPr>
          <w:rFonts w:ascii="CMU Concrete" w:hAnsi="CMU Concrete"/>
        </w:rPr>
        <w:t>상호작용은</w:t>
      </w:r>
      <w:r w:rsidRPr="00D4048A">
        <w:rPr>
          <w:rFonts w:ascii="CMU Concrete" w:hAnsi="CMU Concrete"/>
        </w:rPr>
        <w:t xml:space="preserve"> </w:t>
      </w:r>
      <w:r w:rsidRPr="00D4048A">
        <w:rPr>
          <w:rFonts w:ascii="CMU Concrete" w:hAnsi="CMU Concrete"/>
        </w:rPr>
        <w:t>검출할</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없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선택항은</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주효과를</w:t>
      </w:r>
      <w:r w:rsidRPr="00D4048A">
        <w:rPr>
          <w:rFonts w:ascii="CMU Concrete" w:hAnsi="CMU Concrete"/>
        </w:rPr>
        <w:t xml:space="preserve"> </w:t>
      </w:r>
      <w:r w:rsidRPr="00D4048A">
        <w:rPr>
          <w:rFonts w:ascii="CMU Concrete" w:hAnsi="CMU Concrete"/>
        </w:rPr>
        <w:t>검출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요인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요인을</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진행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과정은</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w:t>
      </w:r>
    </w:p>
    <w:p w14:paraId="25F606A8" w14:textId="77777777" w:rsidR="00F02561" w:rsidRDefault="00F02561" w:rsidP="00F02561">
      <w:pPr>
        <w:rPr>
          <w:rFonts w:ascii="CMU Concrete" w:hAnsi="CMU Concrete"/>
        </w:rPr>
      </w:pPr>
    </w:p>
    <w:p w14:paraId="6A6A1027" w14:textId="77777777" w:rsidR="00F02561" w:rsidRPr="00D4048A" w:rsidRDefault="00F02561" w:rsidP="00F02561">
      <w:pPr>
        <w:rPr>
          <w:rFonts w:ascii="CMU Concrete" w:hAnsi="CMU Concrete"/>
        </w:rPr>
      </w:pPr>
    </w:p>
    <w:p w14:paraId="01FAA00F" w14:textId="77777777" w:rsidR="00F02561" w:rsidRPr="00740D72" w:rsidRDefault="00F02561" w:rsidP="00F02561">
      <w:pPr>
        <w:pStyle w:val="22"/>
        <w:rPr>
          <w:rFonts w:ascii="CMU Concrete" w:hAnsi="CMU Concrete"/>
          <w:sz w:val="22"/>
        </w:rPr>
      </w:pPr>
      <w:r w:rsidRPr="00740D72">
        <w:rPr>
          <w:rFonts w:ascii="CMU Concrete" w:hAnsi="CMU Concrete"/>
          <w:sz w:val="22"/>
        </w:rPr>
        <w:t xml:space="preserve">6.3.1.5. </w:t>
      </w:r>
      <w:r w:rsidRPr="00740D72">
        <w:rPr>
          <w:rFonts w:ascii="CMU Concrete" w:hAnsi="CMU Concrete"/>
          <w:sz w:val="22"/>
        </w:rPr>
        <w:t>일반</w:t>
      </w:r>
      <w:r w:rsidRPr="00740D72">
        <w:rPr>
          <w:rFonts w:ascii="CMU Concrete" w:hAnsi="CMU Concrete"/>
          <w:sz w:val="22"/>
        </w:rPr>
        <w:t xml:space="preserve"> </w:t>
      </w:r>
      <w:r w:rsidRPr="00740D72">
        <w:rPr>
          <w:rFonts w:ascii="CMU Concrete" w:hAnsi="CMU Concrete"/>
          <w:sz w:val="22"/>
        </w:rPr>
        <w:t>완전</w:t>
      </w:r>
      <w:r w:rsidRPr="00740D72">
        <w:rPr>
          <w:rFonts w:ascii="CMU Concrete" w:hAnsi="CMU Concrete"/>
          <w:sz w:val="22"/>
        </w:rPr>
        <w:t xml:space="preserve"> </w:t>
      </w:r>
      <w:r w:rsidRPr="00740D72">
        <w:rPr>
          <w:rFonts w:ascii="CMU Concrete" w:hAnsi="CMU Concrete"/>
          <w:sz w:val="22"/>
        </w:rPr>
        <w:t>요인</w:t>
      </w:r>
      <w:r w:rsidRPr="00740D72">
        <w:rPr>
          <w:rFonts w:ascii="CMU Concrete" w:hAnsi="CMU Concrete"/>
          <w:sz w:val="22"/>
        </w:rPr>
        <w:t xml:space="preserve"> </w:t>
      </w:r>
      <w:r w:rsidRPr="00740D72">
        <w:rPr>
          <w:rFonts w:ascii="CMU Concrete" w:hAnsi="CMU Concrete"/>
          <w:sz w:val="22"/>
        </w:rPr>
        <w:t>설계</w:t>
      </w:r>
    </w:p>
    <w:p w14:paraId="06DB048B"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일반</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앞의</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생성자</w:t>
      </w:r>
      <w:r w:rsidRPr="00D4048A">
        <w:rPr>
          <w:rFonts w:ascii="CMU Concrete" w:hAnsi="CMU Concrete"/>
        </w:rPr>
        <w:t xml:space="preserve"> </w:t>
      </w:r>
      <w:r w:rsidRPr="00D4048A">
        <w:rPr>
          <w:rFonts w:ascii="CMU Concrete" w:hAnsi="CMU Concrete"/>
        </w:rPr>
        <w:t>지정</w:t>
      </w:r>
      <w:r w:rsidRPr="00D4048A">
        <w:rPr>
          <w:rFonts w:ascii="CMU Concrete" w:hAnsi="CMU Concrete"/>
        </w:rPr>
        <w:t>), Plackett Burman</w:t>
      </w:r>
      <w:r w:rsidRPr="00D4048A">
        <w:rPr>
          <w:rFonts w:ascii="CMU Concrete" w:hAnsi="CMU Concrete"/>
        </w:rPr>
        <w:t>설계</w:t>
      </w:r>
      <w:r w:rsidRPr="00D4048A">
        <w:rPr>
          <w:rFonts w:ascii="CMU Concrete" w:hAnsi="CMU Concrete"/>
        </w:rPr>
        <w:t xml:space="preserve">) </w:t>
      </w:r>
      <w:r w:rsidRPr="00D4048A">
        <w:rPr>
          <w:rFonts w:ascii="CMU Concrete" w:hAnsi="CMU Concrete"/>
        </w:rPr>
        <w:t>가</w:t>
      </w:r>
      <w:r w:rsidRPr="00D4048A">
        <w:rPr>
          <w:rFonts w:ascii="CMU Concrete" w:hAnsi="CMU Concrete"/>
        </w:rPr>
        <w:t xml:space="preserve"> </w:t>
      </w:r>
      <w:r w:rsidRPr="00D4048A">
        <w:rPr>
          <w:rFonts w:ascii="CMU Concrete" w:hAnsi="CMU Concrete"/>
        </w:rPr>
        <w:t>오직</w:t>
      </w:r>
      <w:r w:rsidRPr="00D4048A">
        <w:rPr>
          <w:rFonts w:ascii="CMU Concrete" w:hAnsi="CMU Concrete"/>
        </w:rPr>
        <w:t xml:space="preserve"> 2</w:t>
      </w:r>
      <w:r w:rsidRPr="00D4048A">
        <w:rPr>
          <w:rFonts w:ascii="CMU Concrete" w:hAnsi="CMU Concrete"/>
        </w:rPr>
        <w:t>가지</w:t>
      </w:r>
      <w:r w:rsidRPr="00D4048A">
        <w:rPr>
          <w:rFonts w:ascii="CMU Concrete" w:hAnsi="CMU Concrete"/>
        </w:rPr>
        <w:t xml:space="preserve"> </w:t>
      </w:r>
      <w:r w:rsidRPr="00D4048A">
        <w:rPr>
          <w:rFonts w:ascii="CMU Concrete" w:hAnsi="CMU Concrete"/>
        </w:rPr>
        <w:t>수준만의</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다는</w:t>
      </w:r>
      <w:r w:rsidRPr="00D4048A">
        <w:rPr>
          <w:rFonts w:ascii="CMU Concrete" w:hAnsi="CMU Concrete"/>
        </w:rPr>
        <w:t xml:space="preserve"> </w:t>
      </w:r>
      <w:r w:rsidRPr="00D4048A">
        <w:rPr>
          <w:rFonts w:ascii="CMU Concrete" w:hAnsi="CMU Concrete"/>
        </w:rPr>
        <w:t>한계를</w:t>
      </w:r>
      <w:r w:rsidRPr="00D4048A">
        <w:rPr>
          <w:rFonts w:ascii="CMU Concrete" w:hAnsi="CMU Concrete"/>
        </w:rPr>
        <w:t xml:space="preserve"> </w:t>
      </w:r>
      <w:r w:rsidRPr="00D4048A">
        <w:rPr>
          <w:rFonts w:ascii="CMU Concrete" w:hAnsi="CMU Concrete"/>
        </w:rPr>
        <w:t>극복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이</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값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3</w:t>
      </w:r>
      <w:r w:rsidRPr="00D4048A">
        <w:rPr>
          <w:rFonts w:ascii="CMU Concrete" w:hAnsi="CMU Concrete"/>
        </w:rPr>
        <w:t>개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2, 3, 4</w: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일반완전요인설계에서는</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조합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2, 3, 4</w:t>
      </w:r>
      <w:r w:rsidRPr="00D4048A">
        <w:rPr>
          <w:rFonts w:ascii="CMU Concrete" w:hAnsi="CMU Concrete"/>
        </w:rPr>
        <w:t>라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표를</w:t>
      </w:r>
      <w:r w:rsidRPr="00D4048A">
        <w:rPr>
          <w:rFonts w:ascii="CMU Concrete" w:hAnsi="CMU Concrete"/>
        </w:rPr>
        <w:t xml:space="preserve"> </w:t>
      </w:r>
      <w:r w:rsidRPr="00D4048A">
        <w:rPr>
          <w:rFonts w:ascii="CMU Concrete" w:hAnsi="CMU Concrete"/>
        </w:rPr>
        <w:t>얻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1B49F89B"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821"/>
        <w:gridCol w:w="821"/>
      </w:tblGrid>
      <w:tr w:rsidR="00F02561" w:rsidRPr="00D4048A" w14:paraId="075B39C7" w14:textId="77777777" w:rsidTr="005763C6">
        <w:trPr>
          <w:trHeight w:val="342"/>
          <w:jc w:val="center"/>
        </w:trPr>
        <w:tc>
          <w:tcPr>
            <w:tcW w:w="821" w:type="dxa"/>
          </w:tcPr>
          <w:p w14:paraId="7FD30DF0" w14:textId="77777777" w:rsidR="00F02561" w:rsidRPr="00D4048A" w:rsidRDefault="00F02561" w:rsidP="005763C6">
            <w:pPr>
              <w:rPr>
                <w:rFonts w:ascii="CMU Concrete" w:hAnsi="CMU Concrete"/>
              </w:rPr>
            </w:pPr>
            <w:r w:rsidRPr="00D4048A">
              <w:rPr>
                <w:rFonts w:ascii="CMU Concrete" w:hAnsi="CMU Concrete"/>
              </w:rPr>
              <w:t>A</w:t>
            </w:r>
          </w:p>
        </w:tc>
        <w:tc>
          <w:tcPr>
            <w:tcW w:w="821" w:type="dxa"/>
          </w:tcPr>
          <w:p w14:paraId="5ECAB79E" w14:textId="77777777" w:rsidR="00F02561" w:rsidRPr="00D4048A" w:rsidRDefault="00F02561" w:rsidP="005763C6">
            <w:pPr>
              <w:rPr>
                <w:rFonts w:ascii="CMU Concrete" w:hAnsi="CMU Concrete"/>
              </w:rPr>
            </w:pPr>
            <w:r w:rsidRPr="00D4048A">
              <w:rPr>
                <w:rFonts w:ascii="CMU Concrete" w:hAnsi="CMU Concrete"/>
              </w:rPr>
              <w:t>B</w:t>
            </w:r>
          </w:p>
        </w:tc>
        <w:tc>
          <w:tcPr>
            <w:tcW w:w="821" w:type="dxa"/>
          </w:tcPr>
          <w:p w14:paraId="21F3218F" w14:textId="77777777" w:rsidR="00F02561" w:rsidRPr="00D4048A" w:rsidRDefault="00F02561" w:rsidP="005763C6">
            <w:pPr>
              <w:rPr>
                <w:rFonts w:ascii="CMU Concrete" w:hAnsi="CMU Concrete"/>
              </w:rPr>
            </w:pPr>
            <w:r w:rsidRPr="00D4048A">
              <w:rPr>
                <w:rFonts w:ascii="CMU Concrete" w:hAnsi="CMU Concrete"/>
              </w:rPr>
              <w:t>C</w:t>
            </w:r>
          </w:p>
        </w:tc>
      </w:tr>
      <w:tr w:rsidR="00F02561" w:rsidRPr="00D4048A" w14:paraId="7A691271" w14:textId="77777777" w:rsidTr="005763C6">
        <w:trPr>
          <w:trHeight w:val="342"/>
          <w:jc w:val="center"/>
        </w:trPr>
        <w:tc>
          <w:tcPr>
            <w:tcW w:w="821" w:type="dxa"/>
          </w:tcPr>
          <w:p w14:paraId="51C43E11"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708DE38C"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E5F55BE"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79FE5A8D" w14:textId="77777777" w:rsidTr="005763C6">
        <w:trPr>
          <w:trHeight w:val="342"/>
          <w:jc w:val="center"/>
        </w:trPr>
        <w:tc>
          <w:tcPr>
            <w:tcW w:w="821" w:type="dxa"/>
          </w:tcPr>
          <w:p w14:paraId="2BF570A3"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01EEF329"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46F32C7C"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69BE18B8" w14:textId="77777777" w:rsidTr="005763C6">
        <w:trPr>
          <w:trHeight w:val="328"/>
          <w:jc w:val="center"/>
        </w:trPr>
        <w:tc>
          <w:tcPr>
            <w:tcW w:w="821" w:type="dxa"/>
          </w:tcPr>
          <w:p w14:paraId="2DE4CB56"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3D595C50"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28373A23"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36EBF4CF" w14:textId="77777777" w:rsidTr="005763C6">
        <w:trPr>
          <w:trHeight w:val="342"/>
          <w:jc w:val="center"/>
        </w:trPr>
        <w:tc>
          <w:tcPr>
            <w:tcW w:w="821" w:type="dxa"/>
          </w:tcPr>
          <w:p w14:paraId="3CC73A0A"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420A5A63"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223A701E"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398BB3D9" w14:textId="77777777" w:rsidTr="005763C6">
        <w:trPr>
          <w:trHeight w:val="342"/>
          <w:jc w:val="center"/>
        </w:trPr>
        <w:tc>
          <w:tcPr>
            <w:tcW w:w="821" w:type="dxa"/>
          </w:tcPr>
          <w:p w14:paraId="151B6EBC"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5873EB5A"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7218B95A"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3F564545" w14:textId="77777777" w:rsidTr="005763C6">
        <w:trPr>
          <w:trHeight w:val="328"/>
          <w:jc w:val="center"/>
        </w:trPr>
        <w:tc>
          <w:tcPr>
            <w:tcW w:w="821" w:type="dxa"/>
          </w:tcPr>
          <w:p w14:paraId="3F7F52F0"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129DA97E"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457BF441" w14:textId="77777777" w:rsidR="00F02561" w:rsidRPr="00D4048A" w:rsidRDefault="00F02561" w:rsidP="005763C6">
            <w:pPr>
              <w:rPr>
                <w:rFonts w:ascii="CMU Concrete" w:hAnsi="CMU Concrete"/>
              </w:rPr>
            </w:pPr>
            <w:r w:rsidRPr="00D4048A">
              <w:rPr>
                <w:rFonts w:ascii="CMU Concrete" w:hAnsi="CMU Concrete"/>
              </w:rPr>
              <w:t>1</w:t>
            </w:r>
          </w:p>
        </w:tc>
      </w:tr>
      <w:tr w:rsidR="00F02561" w:rsidRPr="00D4048A" w14:paraId="7474B9BD" w14:textId="77777777" w:rsidTr="005763C6">
        <w:trPr>
          <w:trHeight w:val="342"/>
          <w:jc w:val="center"/>
        </w:trPr>
        <w:tc>
          <w:tcPr>
            <w:tcW w:w="821" w:type="dxa"/>
          </w:tcPr>
          <w:p w14:paraId="6BAC31DE"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48020EA1"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11F80F6E"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229409C9" w14:textId="77777777" w:rsidTr="005763C6">
        <w:trPr>
          <w:trHeight w:val="342"/>
          <w:jc w:val="center"/>
        </w:trPr>
        <w:tc>
          <w:tcPr>
            <w:tcW w:w="821" w:type="dxa"/>
          </w:tcPr>
          <w:p w14:paraId="3D066C24"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3A6F6AE2"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5F6436B8"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31535825" w14:textId="77777777" w:rsidTr="005763C6">
        <w:trPr>
          <w:trHeight w:val="328"/>
          <w:jc w:val="center"/>
        </w:trPr>
        <w:tc>
          <w:tcPr>
            <w:tcW w:w="821" w:type="dxa"/>
          </w:tcPr>
          <w:p w14:paraId="24482ECD"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0382C98"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06136697"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135D6040" w14:textId="77777777" w:rsidTr="005763C6">
        <w:trPr>
          <w:trHeight w:val="342"/>
          <w:jc w:val="center"/>
        </w:trPr>
        <w:tc>
          <w:tcPr>
            <w:tcW w:w="821" w:type="dxa"/>
          </w:tcPr>
          <w:p w14:paraId="65694882"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130F9EAD"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5946FCCE"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2170A11B" w14:textId="77777777" w:rsidTr="005763C6">
        <w:trPr>
          <w:trHeight w:val="342"/>
          <w:jc w:val="center"/>
        </w:trPr>
        <w:tc>
          <w:tcPr>
            <w:tcW w:w="821" w:type="dxa"/>
          </w:tcPr>
          <w:p w14:paraId="004242EF"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90E6979"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08F1059A"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4BEA7C10" w14:textId="77777777" w:rsidTr="005763C6">
        <w:trPr>
          <w:trHeight w:val="328"/>
          <w:jc w:val="center"/>
        </w:trPr>
        <w:tc>
          <w:tcPr>
            <w:tcW w:w="821" w:type="dxa"/>
          </w:tcPr>
          <w:p w14:paraId="78E14DEB"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767723C2"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53A3BF30" w14:textId="77777777" w:rsidR="00F02561" w:rsidRPr="00D4048A" w:rsidRDefault="00F02561" w:rsidP="005763C6">
            <w:pPr>
              <w:rPr>
                <w:rFonts w:ascii="CMU Concrete" w:hAnsi="CMU Concrete"/>
              </w:rPr>
            </w:pPr>
            <w:r w:rsidRPr="00D4048A">
              <w:rPr>
                <w:rFonts w:ascii="CMU Concrete" w:hAnsi="CMU Concrete"/>
              </w:rPr>
              <w:t>2</w:t>
            </w:r>
          </w:p>
        </w:tc>
      </w:tr>
      <w:tr w:rsidR="00F02561" w:rsidRPr="00D4048A" w14:paraId="45149381" w14:textId="77777777" w:rsidTr="005763C6">
        <w:trPr>
          <w:trHeight w:val="342"/>
          <w:jc w:val="center"/>
        </w:trPr>
        <w:tc>
          <w:tcPr>
            <w:tcW w:w="821" w:type="dxa"/>
          </w:tcPr>
          <w:p w14:paraId="7DA653AA"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70E4A980"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F478060"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3B014C27" w14:textId="77777777" w:rsidTr="005763C6">
        <w:trPr>
          <w:trHeight w:val="342"/>
          <w:jc w:val="center"/>
        </w:trPr>
        <w:tc>
          <w:tcPr>
            <w:tcW w:w="821" w:type="dxa"/>
          </w:tcPr>
          <w:p w14:paraId="416B9148"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56B153B1"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6BE493A7"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4FA576E9" w14:textId="77777777" w:rsidTr="005763C6">
        <w:trPr>
          <w:trHeight w:val="328"/>
          <w:jc w:val="center"/>
        </w:trPr>
        <w:tc>
          <w:tcPr>
            <w:tcW w:w="821" w:type="dxa"/>
          </w:tcPr>
          <w:p w14:paraId="3BD34FF5"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34AF3109"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3FF9079A"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69EFC191" w14:textId="77777777" w:rsidTr="005763C6">
        <w:trPr>
          <w:trHeight w:val="342"/>
          <w:jc w:val="center"/>
        </w:trPr>
        <w:tc>
          <w:tcPr>
            <w:tcW w:w="821" w:type="dxa"/>
          </w:tcPr>
          <w:p w14:paraId="19CFABED"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4F03706C"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51FCCA75"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16D3E1E4" w14:textId="77777777" w:rsidTr="005763C6">
        <w:trPr>
          <w:trHeight w:val="342"/>
          <w:jc w:val="center"/>
        </w:trPr>
        <w:tc>
          <w:tcPr>
            <w:tcW w:w="821" w:type="dxa"/>
          </w:tcPr>
          <w:p w14:paraId="2DE1DA6D"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4C856003"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33C139D1"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40AA4940" w14:textId="77777777" w:rsidTr="005763C6">
        <w:trPr>
          <w:trHeight w:val="328"/>
          <w:jc w:val="center"/>
        </w:trPr>
        <w:tc>
          <w:tcPr>
            <w:tcW w:w="821" w:type="dxa"/>
          </w:tcPr>
          <w:p w14:paraId="598DAEEF"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2B7CEF20"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72EE7278" w14:textId="77777777" w:rsidR="00F02561" w:rsidRPr="00D4048A" w:rsidRDefault="00F02561" w:rsidP="005763C6">
            <w:pPr>
              <w:rPr>
                <w:rFonts w:ascii="CMU Concrete" w:hAnsi="CMU Concrete"/>
              </w:rPr>
            </w:pPr>
            <w:r w:rsidRPr="00D4048A">
              <w:rPr>
                <w:rFonts w:ascii="CMU Concrete" w:hAnsi="CMU Concrete"/>
              </w:rPr>
              <w:t>3</w:t>
            </w:r>
          </w:p>
        </w:tc>
      </w:tr>
      <w:tr w:rsidR="00F02561" w:rsidRPr="00D4048A" w14:paraId="631E9710" w14:textId="77777777" w:rsidTr="005763C6">
        <w:trPr>
          <w:trHeight w:val="342"/>
          <w:jc w:val="center"/>
        </w:trPr>
        <w:tc>
          <w:tcPr>
            <w:tcW w:w="821" w:type="dxa"/>
          </w:tcPr>
          <w:p w14:paraId="5FC8E634"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39343D72"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24260F1D" w14:textId="77777777" w:rsidR="00F02561" w:rsidRPr="00D4048A" w:rsidRDefault="00F02561" w:rsidP="005763C6">
            <w:pPr>
              <w:rPr>
                <w:rFonts w:ascii="CMU Concrete" w:hAnsi="CMU Concrete"/>
              </w:rPr>
            </w:pPr>
            <w:r w:rsidRPr="00D4048A">
              <w:rPr>
                <w:rFonts w:ascii="CMU Concrete" w:hAnsi="CMU Concrete"/>
              </w:rPr>
              <w:t>4</w:t>
            </w:r>
          </w:p>
        </w:tc>
      </w:tr>
      <w:tr w:rsidR="00F02561" w:rsidRPr="00D4048A" w14:paraId="4AE24298" w14:textId="77777777" w:rsidTr="005763C6">
        <w:trPr>
          <w:trHeight w:val="342"/>
          <w:jc w:val="center"/>
        </w:trPr>
        <w:tc>
          <w:tcPr>
            <w:tcW w:w="821" w:type="dxa"/>
          </w:tcPr>
          <w:p w14:paraId="27961E40"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45134422"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F299FC0" w14:textId="77777777" w:rsidR="00F02561" w:rsidRPr="00D4048A" w:rsidRDefault="00F02561" w:rsidP="005763C6">
            <w:pPr>
              <w:rPr>
                <w:rFonts w:ascii="CMU Concrete" w:hAnsi="CMU Concrete"/>
              </w:rPr>
            </w:pPr>
            <w:r w:rsidRPr="00D4048A">
              <w:rPr>
                <w:rFonts w:ascii="CMU Concrete" w:hAnsi="CMU Concrete"/>
              </w:rPr>
              <w:t>4</w:t>
            </w:r>
          </w:p>
        </w:tc>
      </w:tr>
      <w:tr w:rsidR="00F02561" w:rsidRPr="00D4048A" w14:paraId="10EA526B" w14:textId="77777777" w:rsidTr="005763C6">
        <w:trPr>
          <w:trHeight w:val="328"/>
          <w:jc w:val="center"/>
        </w:trPr>
        <w:tc>
          <w:tcPr>
            <w:tcW w:w="821" w:type="dxa"/>
          </w:tcPr>
          <w:p w14:paraId="6521A3BF"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5693D11E"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7FCA59F7" w14:textId="77777777" w:rsidR="00F02561" w:rsidRPr="00D4048A" w:rsidRDefault="00F02561" w:rsidP="005763C6">
            <w:pPr>
              <w:rPr>
                <w:rFonts w:ascii="CMU Concrete" w:hAnsi="CMU Concrete"/>
              </w:rPr>
            </w:pPr>
            <w:r w:rsidRPr="00D4048A">
              <w:rPr>
                <w:rFonts w:ascii="CMU Concrete" w:hAnsi="CMU Concrete"/>
              </w:rPr>
              <w:t>4</w:t>
            </w:r>
          </w:p>
        </w:tc>
      </w:tr>
      <w:tr w:rsidR="00F02561" w:rsidRPr="00D4048A" w14:paraId="7625E1B7" w14:textId="77777777" w:rsidTr="005763C6">
        <w:trPr>
          <w:trHeight w:val="342"/>
          <w:jc w:val="center"/>
        </w:trPr>
        <w:tc>
          <w:tcPr>
            <w:tcW w:w="821" w:type="dxa"/>
          </w:tcPr>
          <w:p w14:paraId="086885C0"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2CDFD70A"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22496EA1" w14:textId="77777777" w:rsidR="00F02561" w:rsidRPr="00D4048A" w:rsidRDefault="00F02561" w:rsidP="005763C6">
            <w:pPr>
              <w:rPr>
                <w:rFonts w:ascii="CMU Concrete" w:hAnsi="CMU Concrete"/>
              </w:rPr>
            </w:pPr>
            <w:r w:rsidRPr="00D4048A">
              <w:rPr>
                <w:rFonts w:ascii="CMU Concrete" w:hAnsi="CMU Concrete"/>
              </w:rPr>
              <w:t>4</w:t>
            </w:r>
          </w:p>
        </w:tc>
      </w:tr>
      <w:tr w:rsidR="00F02561" w:rsidRPr="00D4048A" w14:paraId="4F41AC36" w14:textId="77777777" w:rsidTr="005763C6">
        <w:trPr>
          <w:trHeight w:val="342"/>
          <w:jc w:val="center"/>
        </w:trPr>
        <w:tc>
          <w:tcPr>
            <w:tcW w:w="821" w:type="dxa"/>
          </w:tcPr>
          <w:p w14:paraId="26511168" w14:textId="77777777" w:rsidR="00F02561" w:rsidRPr="00D4048A" w:rsidRDefault="00F02561" w:rsidP="005763C6">
            <w:pPr>
              <w:rPr>
                <w:rFonts w:ascii="CMU Concrete" w:hAnsi="CMU Concrete"/>
              </w:rPr>
            </w:pPr>
            <w:r w:rsidRPr="00D4048A">
              <w:rPr>
                <w:rFonts w:ascii="CMU Concrete" w:hAnsi="CMU Concrete"/>
              </w:rPr>
              <w:t>1</w:t>
            </w:r>
          </w:p>
        </w:tc>
        <w:tc>
          <w:tcPr>
            <w:tcW w:w="821" w:type="dxa"/>
          </w:tcPr>
          <w:p w14:paraId="0F159A3A"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4ACA5592" w14:textId="77777777" w:rsidR="00F02561" w:rsidRPr="00D4048A" w:rsidRDefault="00F02561" w:rsidP="005763C6">
            <w:pPr>
              <w:rPr>
                <w:rFonts w:ascii="CMU Concrete" w:hAnsi="CMU Concrete"/>
              </w:rPr>
            </w:pPr>
            <w:r w:rsidRPr="00D4048A">
              <w:rPr>
                <w:rFonts w:ascii="CMU Concrete" w:hAnsi="CMU Concrete"/>
              </w:rPr>
              <w:t>4</w:t>
            </w:r>
          </w:p>
        </w:tc>
      </w:tr>
      <w:tr w:rsidR="00F02561" w:rsidRPr="00D4048A" w14:paraId="64337ED4" w14:textId="77777777" w:rsidTr="005763C6">
        <w:trPr>
          <w:trHeight w:val="342"/>
          <w:jc w:val="center"/>
        </w:trPr>
        <w:tc>
          <w:tcPr>
            <w:tcW w:w="821" w:type="dxa"/>
          </w:tcPr>
          <w:p w14:paraId="25787C38" w14:textId="77777777" w:rsidR="00F02561" w:rsidRPr="00D4048A" w:rsidRDefault="00F02561" w:rsidP="005763C6">
            <w:pPr>
              <w:rPr>
                <w:rFonts w:ascii="CMU Concrete" w:hAnsi="CMU Concrete"/>
              </w:rPr>
            </w:pPr>
            <w:r w:rsidRPr="00D4048A">
              <w:rPr>
                <w:rFonts w:ascii="CMU Concrete" w:hAnsi="CMU Concrete"/>
              </w:rPr>
              <w:t>2</w:t>
            </w:r>
          </w:p>
        </w:tc>
        <w:tc>
          <w:tcPr>
            <w:tcW w:w="821" w:type="dxa"/>
          </w:tcPr>
          <w:p w14:paraId="1A4239B4" w14:textId="77777777" w:rsidR="00F02561" w:rsidRPr="00D4048A" w:rsidRDefault="00F02561" w:rsidP="005763C6">
            <w:pPr>
              <w:rPr>
                <w:rFonts w:ascii="CMU Concrete" w:hAnsi="CMU Concrete"/>
              </w:rPr>
            </w:pPr>
            <w:r w:rsidRPr="00D4048A">
              <w:rPr>
                <w:rFonts w:ascii="CMU Concrete" w:hAnsi="CMU Concrete"/>
              </w:rPr>
              <w:t>3</w:t>
            </w:r>
          </w:p>
        </w:tc>
        <w:tc>
          <w:tcPr>
            <w:tcW w:w="821" w:type="dxa"/>
          </w:tcPr>
          <w:p w14:paraId="79AC5B32" w14:textId="77777777" w:rsidR="00F02561" w:rsidRPr="00D4048A" w:rsidRDefault="00F02561" w:rsidP="005763C6">
            <w:pPr>
              <w:rPr>
                <w:rFonts w:ascii="CMU Concrete" w:hAnsi="CMU Concrete"/>
              </w:rPr>
            </w:pPr>
            <w:r w:rsidRPr="00D4048A">
              <w:rPr>
                <w:rFonts w:ascii="CMU Concrete" w:hAnsi="CMU Concrete"/>
              </w:rPr>
              <w:t>4</w:t>
            </w:r>
          </w:p>
        </w:tc>
      </w:tr>
    </w:tbl>
    <w:p w14:paraId="269579FC" w14:textId="77777777" w:rsidR="00F02561" w:rsidRPr="00D4048A" w:rsidRDefault="00F02561" w:rsidP="00F02561">
      <w:pPr>
        <w:rPr>
          <w:rFonts w:ascii="CMU Concrete" w:hAnsi="CMU Concrete"/>
        </w:rPr>
      </w:pPr>
    </w:p>
    <w:p w14:paraId="4F7592C3" w14:textId="77777777" w:rsidR="00F02561" w:rsidRPr="00D4048A" w:rsidRDefault="00F02561" w:rsidP="00F02561">
      <w:pPr>
        <w:rPr>
          <w:rFonts w:ascii="CMU Concrete" w:hAnsi="CMU Concrete"/>
        </w:rPr>
      </w:pPr>
      <w:r w:rsidRPr="00D4048A">
        <w:rPr>
          <w:rFonts w:ascii="CMU Concrete" w:hAnsi="CMU Concrete"/>
        </w:rPr>
        <w:t>일반</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따릅니다</w:t>
      </w:r>
      <w:r w:rsidRPr="00D4048A">
        <w:rPr>
          <w:rFonts w:ascii="CMU Concrete" w:hAnsi="CMU Concrete"/>
        </w:rPr>
        <w:t>.</w:t>
      </w:r>
    </w:p>
    <w:p w14:paraId="6C8C10FD" w14:textId="77777777" w:rsidR="00F02561" w:rsidRPr="00D4048A" w:rsidRDefault="00F02561" w:rsidP="00F02561">
      <w:pPr>
        <w:rPr>
          <w:rFonts w:ascii="CMU Concrete" w:hAnsi="CMU Concrete"/>
        </w:rPr>
      </w:pPr>
    </w:p>
    <w:p w14:paraId="5474A50F" w14:textId="77777777" w:rsidR="00F02561" w:rsidRDefault="00F02561" w:rsidP="00401892">
      <w:pPr>
        <w:pStyle w:val="p2"/>
        <w:numPr>
          <w:ilvl w:val="0"/>
          <w:numId w:val="65"/>
        </w:numPr>
        <w:ind w:left="284"/>
        <w:rPr>
          <w:rFonts w:ascii="CMU Concrete" w:hAnsi="CMU Concrete"/>
          <w:b/>
        </w:rPr>
      </w:pPr>
      <w:r>
        <w:rPr>
          <w:rFonts w:ascii="CMU Concrete" w:hAnsi="CMU Concrete"/>
          <w:b/>
        </w:rPr>
        <w:t>Step 1</w:t>
      </w:r>
      <w:r w:rsidRPr="00D4048A">
        <w:rPr>
          <w:rFonts w:ascii="CMU Concrete" w:hAnsi="CMU Concrete"/>
          <w:b/>
        </w:rPr>
        <w:t xml:space="preserve">: </w:t>
      </w:r>
      <w:r w:rsidRPr="00D4048A">
        <w:rPr>
          <w:rFonts w:ascii="CMU Concrete" w:hAnsi="CMU Concrete"/>
          <w:b/>
        </w:rPr>
        <w:t>요인</w:t>
      </w:r>
      <w:r w:rsidRPr="00D4048A">
        <w:rPr>
          <w:rFonts w:ascii="CMU Concrete" w:hAnsi="CMU Concrete"/>
          <w:b/>
        </w:rPr>
        <w:t>(</w:t>
      </w:r>
      <w:r w:rsidRPr="00D4048A">
        <w:rPr>
          <w:rFonts w:ascii="CMU Concrete" w:hAnsi="CMU Concrete"/>
          <w:b/>
        </w:rPr>
        <w:t>성분</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수준</w:t>
      </w:r>
      <w:r w:rsidRPr="00D4048A">
        <w:rPr>
          <w:rFonts w:ascii="CMU Concrete" w:hAnsi="CMU Concrete"/>
          <w:b/>
        </w:rPr>
        <w:t xml:space="preserve"> </w:t>
      </w:r>
      <w:r w:rsidRPr="00D4048A">
        <w:rPr>
          <w:rFonts w:ascii="CMU Concrete" w:hAnsi="CMU Concrete"/>
          <w:b/>
        </w:rPr>
        <w:t>명명</w:t>
      </w:r>
    </w:p>
    <w:p w14:paraId="19ED00B3" w14:textId="77777777" w:rsidR="00F02561" w:rsidRPr="00D4048A" w:rsidRDefault="00F02561" w:rsidP="00F02561">
      <w:pPr>
        <w:pStyle w:val="p2"/>
        <w:ind w:left="386"/>
        <w:rPr>
          <w:rFonts w:ascii="CMU Concrete" w:hAnsi="CMU Concrete"/>
          <w:b/>
        </w:rPr>
      </w:pPr>
    </w:p>
    <w:p w14:paraId="34409B1C" w14:textId="77777777" w:rsidR="00F02561" w:rsidRDefault="00F02561" w:rsidP="00AE3A66">
      <w:pPr>
        <w:pStyle w:val="af"/>
        <w:rPr>
          <w:noProof/>
        </w:rPr>
      </w:pPr>
      <w:r>
        <w:rPr>
          <w:noProof/>
        </w:rPr>
        <w:drawing>
          <wp:inline distT="0" distB="0" distL="0" distR="0" wp14:anchorId="5276AE94" wp14:editId="2E1447A5">
            <wp:extent cx="4163060" cy="3200400"/>
            <wp:effectExtent l="0" t="0" r="8890" b="0"/>
            <wp:docPr id="532" name="그림 532" descr="doe_336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descr="doe_336_01"/>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4163060" cy="3200400"/>
                    </a:xfrm>
                    <a:prstGeom prst="rect">
                      <a:avLst/>
                    </a:prstGeom>
                    <a:noFill/>
                    <a:ln>
                      <a:noFill/>
                    </a:ln>
                  </pic:spPr>
                </pic:pic>
              </a:graphicData>
            </a:graphic>
          </wp:inline>
        </w:drawing>
      </w:r>
    </w:p>
    <w:p w14:paraId="2D8B50F9" w14:textId="77777777" w:rsidR="00F02561" w:rsidRPr="00D4048A" w:rsidRDefault="00F02561" w:rsidP="00AE3A66">
      <w:pPr>
        <w:pStyle w:val="af"/>
      </w:pPr>
    </w:p>
    <w:p w14:paraId="54AE2517" w14:textId="77777777" w:rsidR="00F02561" w:rsidRPr="00D4048A" w:rsidRDefault="00F02561" w:rsidP="00F02561">
      <w:pPr>
        <w:pStyle w:val="p2"/>
        <w:rPr>
          <w:rFonts w:ascii="CMU Concrete" w:hAnsi="CMU Concrete"/>
        </w:rPr>
      </w:pPr>
      <w:r w:rsidRPr="00D4048A">
        <w:rPr>
          <w:rFonts w:ascii="CMU Concrete" w:hAnsi="CMU Concrete"/>
        </w:rPr>
        <w:t>어떠한</w:t>
      </w:r>
      <w:r w:rsidRPr="00D4048A">
        <w:rPr>
          <w:rFonts w:ascii="CMU Concrete" w:hAnsi="CMU Concrete"/>
        </w:rPr>
        <w:t xml:space="preserve"> 3</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w:t>
      </w:r>
      <w:r w:rsidRPr="00D4048A">
        <w:rPr>
          <w:rFonts w:ascii="CMU Concrete" w:hAnsi="CMU Concrete"/>
        </w:rPr>
        <w:t>있어서</w:t>
      </w:r>
      <w:r w:rsidRPr="00D4048A">
        <w:rPr>
          <w:rFonts w:ascii="CMU Concrete" w:hAnsi="CMU Concrete"/>
        </w:rPr>
        <w:t>(A,</w:t>
      </w:r>
      <w:r>
        <w:rPr>
          <w:rFonts w:ascii="CMU Concrete" w:hAnsi="CMU Concrete" w:hint="eastAsia"/>
        </w:rPr>
        <w:t xml:space="preserve"> </w:t>
      </w:r>
      <w:r w:rsidRPr="00D4048A">
        <w:rPr>
          <w:rFonts w:ascii="CMU Concrete" w:hAnsi="CMU Concrete"/>
        </w:rPr>
        <w:t>B,</w:t>
      </w:r>
      <w:r>
        <w:rPr>
          <w:rFonts w:ascii="CMU Concrete" w:hAnsi="CMU Concrete" w:hint="eastAsia"/>
        </w:rPr>
        <w:t xml:space="preserve"> </w:t>
      </w:r>
      <w:r w:rsidRPr="00D4048A">
        <w:rPr>
          <w:rFonts w:ascii="CMU Concrete" w:hAnsi="CMU Concrete"/>
        </w:rPr>
        <w:t xml:space="preserve">C) </w:t>
      </w:r>
      <w:r w:rsidRPr="00D4048A">
        <w:rPr>
          <w:rFonts w:ascii="CMU Concrete" w:hAnsi="CMU Concrete"/>
        </w:rPr>
        <w:t>각각</w:t>
      </w:r>
      <w:r w:rsidRPr="00D4048A">
        <w:rPr>
          <w:rFonts w:ascii="CMU Concrete" w:hAnsi="CMU Concrete"/>
        </w:rPr>
        <w:t xml:space="preserve"> 2</w:t>
      </w:r>
      <w:r w:rsidRPr="00D4048A">
        <w:rPr>
          <w:rFonts w:ascii="CMU Concrete" w:hAnsi="CMU Concrete"/>
        </w:rPr>
        <w:t>수준</w:t>
      </w:r>
      <w:r w:rsidRPr="00D4048A">
        <w:rPr>
          <w:rFonts w:ascii="CMU Concrete" w:hAnsi="CMU Concrete"/>
        </w:rPr>
        <w:t>, 3</w:t>
      </w:r>
      <w:r w:rsidRPr="00D4048A">
        <w:rPr>
          <w:rFonts w:ascii="CMU Concrete" w:hAnsi="CMU Concrete"/>
        </w:rPr>
        <w:t>수준</w:t>
      </w:r>
      <w:r w:rsidRPr="00D4048A">
        <w:rPr>
          <w:rFonts w:ascii="CMU Concrete" w:hAnsi="CMU Concrete"/>
        </w:rPr>
        <w:t>, 4</w:t>
      </w:r>
      <w:r w:rsidRPr="00D4048A">
        <w:rPr>
          <w:rFonts w:ascii="CMU Concrete" w:hAnsi="CMU Concrete"/>
        </w:rPr>
        <w:t>수준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해</w:t>
      </w:r>
      <w:r w:rsidRPr="00D4048A">
        <w:rPr>
          <w:rFonts w:ascii="CMU Concrete" w:hAnsi="CMU Concrete"/>
        </w:rPr>
        <w:t xml:space="preserve"> </w:t>
      </w:r>
      <w:r w:rsidRPr="00D4048A">
        <w:rPr>
          <w:rFonts w:ascii="CMU Concrete" w:hAnsi="CMU Concrete"/>
        </w:rPr>
        <w:t>주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37D1CBE2" w14:textId="77777777" w:rsidR="00F02561" w:rsidRDefault="00F02561" w:rsidP="00401892">
      <w:pPr>
        <w:pStyle w:val="p2"/>
        <w:numPr>
          <w:ilvl w:val="0"/>
          <w:numId w:val="65"/>
        </w:numPr>
        <w:ind w:left="284"/>
        <w:rPr>
          <w:rFonts w:ascii="CMU Concrete" w:hAnsi="CMU Concrete"/>
          <w:b/>
        </w:rPr>
      </w:pPr>
      <w:r>
        <w:rPr>
          <w:rFonts w:ascii="CMU Concrete" w:hAnsi="CMU Concrete"/>
          <w:b/>
        </w:rPr>
        <w:t>Step 2</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선택</w:t>
      </w:r>
    </w:p>
    <w:p w14:paraId="06875F7E" w14:textId="77777777" w:rsidR="00F02561" w:rsidRPr="00D4048A" w:rsidRDefault="00F02561" w:rsidP="00F02561">
      <w:pPr>
        <w:pStyle w:val="p2"/>
        <w:ind w:left="386"/>
        <w:rPr>
          <w:rFonts w:ascii="CMU Concrete" w:hAnsi="CMU Concrete"/>
          <w:b/>
        </w:rPr>
      </w:pPr>
    </w:p>
    <w:p w14:paraId="126715B4" w14:textId="77777777" w:rsidR="00F02561" w:rsidRPr="00D4048A" w:rsidRDefault="00F02561" w:rsidP="00AE3A66">
      <w:pPr>
        <w:pStyle w:val="af"/>
      </w:pPr>
      <w:r>
        <w:rPr>
          <w:noProof/>
        </w:rPr>
        <w:drawing>
          <wp:inline distT="0" distB="0" distL="0" distR="0" wp14:anchorId="5B0D63A6" wp14:editId="2BB4C7EC">
            <wp:extent cx="4283075" cy="3272790"/>
            <wp:effectExtent l="0" t="0" r="3175" b="3810"/>
            <wp:docPr id="531" name="그림 531" descr="doe_336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descr="doe_336_02"/>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4283075" cy="3272790"/>
                    </a:xfrm>
                    <a:prstGeom prst="rect">
                      <a:avLst/>
                    </a:prstGeom>
                    <a:noFill/>
                    <a:ln>
                      <a:noFill/>
                    </a:ln>
                  </pic:spPr>
                </pic:pic>
              </a:graphicData>
            </a:graphic>
          </wp:inline>
        </w:drawing>
      </w:r>
    </w:p>
    <w:p w14:paraId="17B86552" w14:textId="77777777" w:rsidR="00F02561" w:rsidRPr="00D4048A" w:rsidRDefault="00F02561" w:rsidP="00F02561">
      <w:pPr>
        <w:rPr>
          <w:rFonts w:ascii="CMU Concrete" w:hAnsi="CMU Concrete"/>
        </w:rPr>
      </w:pPr>
    </w:p>
    <w:p w14:paraId="1813C6D8" w14:textId="77777777" w:rsidR="00F02561" w:rsidRPr="00D4048A" w:rsidRDefault="00F02561" w:rsidP="00F02561">
      <w:pPr>
        <w:pStyle w:val="p2"/>
        <w:rPr>
          <w:rFonts w:ascii="CMU Concrete" w:hAnsi="CMU Concrete"/>
        </w:rPr>
      </w:pP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창에서는</w:t>
      </w:r>
      <w:r w:rsidRPr="00D4048A">
        <w:rPr>
          <w:rFonts w:ascii="CMU Concrete" w:hAnsi="CMU Concrete"/>
        </w:rPr>
        <w:t xml:space="preserve"> </w:t>
      </w:r>
      <w:r w:rsidRPr="00D4048A">
        <w:rPr>
          <w:rFonts w:ascii="CMU Concrete" w:hAnsi="CMU Concrete"/>
        </w:rPr>
        <w:t>반복횟수와</w:t>
      </w:r>
      <w:r w:rsidRPr="00D4048A">
        <w:rPr>
          <w:rFonts w:ascii="CMU Concrete" w:hAnsi="CMU Concrete"/>
        </w:rPr>
        <w:t xml:space="preserve"> </w:t>
      </w:r>
      <w:r w:rsidRPr="00D4048A">
        <w:rPr>
          <w:rFonts w:ascii="CMU Concrete" w:hAnsi="CMU Concrete"/>
        </w:rPr>
        <w:t>블록을</w:t>
      </w:r>
      <w:r w:rsidRPr="00D4048A">
        <w:rPr>
          <w:rFonts w:ascii="CMU Concrete" w:hAnsi="CMU Concrete"/>
        </w:rPr>
        <w:t xml:space="preserve"> </w:t>
      </w:r>
      <w:r w:rsidRPr="00D4048A">
        <w:rPr>
          <w:rFonts w:ascii="CMU Concrete" w:hAnsi="CMU Concrete"/>
        </w:rPr>
        <w:t>반복에</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것인지의</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p>
    <w:p w14:paraId="49C00DF5" w14:textId="77777777" w:rsidR="00F02561" w:rsidRPr="00D4048A" w:rsidRDefault="00F02561" w:rsidP="00401892">
      <w:pPr>
        <w:pStyle w:val="p2"/>
        <w:numPr>
          <w:ilvl w:val="0"/>
          <w:numId w:val="65"/>
        </w:numPr>
        <w:ind w:left="284"/>
        <w:rPr>
          <w:rFonts w:ascii="CMU Concrete" w:hAnsi="CMU Concrete"/>
          <w:b/>
        </w:rPr>
      </w:pPr>
      <w:r>
        <w:rPr>
          <w:rFonts w:ascii="CMU Concrete" w:hAnsi="CMU Concrete"/>
          <w:b/>
        </w:rPr>
        <w:t>Step 3</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테이블</w:t>
      </w:r>
    </w:p>
    <w:p w14:paraId="67E44066" w14:textId="77777777" w:rsidR="00F02561" w:rsidRPr="00D4048A" w:rsidRDefault="00F02561" w:rsidP="00F02561">
      <w:pPr>
        <w:rPr>
          <w:rFonts w:ascii="CMU Concrete" w:hAnsi="CMU Concrete"/>
        </w:rPr>
      </w:pPr>
    </w:p>
    <w:p w14:paraId="3A878570" w14:textId="77777777" w:rsidR="00F02561" w:rsidRPr="00D4048A" w:rsidRDefault="00F02561" w:rsidP="00AE3A66">
      <w:pPr>
        <w:pStyle w:val="af"/>
      </w:pPr>
      <w:r>
        <w:rPr>
          <w:noProof/>
        </w:rPr>
        <w:drawing>
          <wp:inline distT="0" distB="0" distL="0" distR="0" wp14:anchorId="516682CC" wp14:editId="64B4B2AF">
            <wp:extent cx="4547870" cy="3489325"/>
            <wp:effectExtent l="0" t="0" r="5080" b="0"/>
            <wp:docPr id="530" name="그림 530" descr="doe_336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descr="doe_336_03"/>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4547870" cy="3489325"/>
                    </a:xfrm>
                    <a:prstGeom prst="rect">
                      <a:avLst/>
                    </a:prstGeom>
                    <a:noFill/>
                    <a:ln>
                      <a:noFill/>
                    </a:ln>
                  </pic:spPr>
                </pic:pic>
              </a:graphicData>
            </a:graphic>
          </wp:inline>
        </w:drawing>
      </w:r>
    </w:p>
    <w:p w14:paraId="7C16E13E" w14:textId="77777777" w:rsidR="00F02561" w:rsidRPr="00D4048A" w:rsidRDefault="00F02561" w:rsidP="00F02561">
      <w:pPr>
        <w:rPr>
          <w:rFonts w:ascii="CMU Concrete" w:hAnsi="CMU Concrete"/>
        </w:rPr>
      </w:pPr>
    </w:p>
    <w:p w14:paraId="14CBF346" w14:textId="77777777" w:rsidR="00F02561" w:rsidRPr="00D4048A" w:rsidRDefault="00F02561" w:rsidP="00F02561">
      <w:pPr>
        <w:pStyle w:val="p2"/>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후에는</w:t>
      </w:r>
      <w:r w:rsidRPr="00D4048A">
        <w:rPr>
          <w:rFonts w:ascii="CMU Concrete" w:hAnsi="CMU Concrete"/>
        </w:rPr>
        <w:t xml:space="preserve"> </w:t>
      </w:r>
      <w:r w:rsidRPr="00D4048A">
        <w:rPr>
          <w:rFonts w:ascii="CMU Concrete" w:hAnsi="CMU Concrete"/>
        </w:rPr>
        <w:t>반응값</w:t>
      </w:r>
      <w:r>
        <w:rPr>
          <w:rFonts w:ascii="CMU Concrete" w:hAnsi="CMU Concrete" w:hint="eastAsia"/>
        </w:rPr>
        <w:t xml:space="preserve"> y1</w:t>
      </w:r>
      <w:r w:rsidRPr="00D4048A">
        <w:rPr>
          <w:rFonts w:ascii="CMU Concrete" w:hAnsi="CMU Concrete"/>
        </w:rPr>
        <w:t>을</w:t>
      </w:r>
      <w:r w:rsidRPr="00D4048A">
        <w:rPr>
          <w:rFonts w:ascii="CMU Concrete" w:hAnsi="CMU Concrete"/>
        </w:rPr>
        <w:t xml:space="preserve"> </w:t>
      </w:r>
      <w:r w:rsidRPr="00D4048A">
        <w:rPr>
          <w:rFonts w:ascii="CMU Concrete" w:hAnsi="CMU Concrete"/>
        </w:rPr>
        <w:t>입력하고</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Step 4</w:t>
      </w:r>
      <w:r w:rsidRPr="00D4048A">
        <w:rPr>
          <w:rFonts w:ascii="CMU Concrete" w:hAnsi="CMU Concrete"/>
        </w:rPr>
        <w:t>로</w:t>
      </w:r>
      <w:r w:rsidRPr="00D4048A">
        <w:rPr>
          <w:rFonts w:ascii="CMU Concrete" w:hAnsi="CMU Concrete"/>
        </w:rPr>
        <w:t xml:space="preserve"> </w:t>
      </w:r>
      <w:r w:rsidRPr="00D4048A">
        <w:rPr>
          <w:rFonts w:ascii="CMU Concrete" w:hAnsi="CMU Concrete"/>
        </w:rPr>
        <w:t>넘어갑니다</w:t>
      </w:r>
      <w:r w:rsidRPr="00D4048A">
        <w:rPr>
          <w:rFonts w:ascii="CMU Concrete" w:hAnsi="CMU Concrete"/>
        </w:rPr>
        <w:t>.</w:t>
      </w:r>
    </w:p>
    <w:p w14:paraId="6F407FB2" w14:textId="77777777" w:rsidR="00F02561" w:rsidRPr="00D4048A" w:rsidRDefault="00F02561" w:rsidP="00401892">
      <w:pPr>
        <w:pStyle w:val="p2"/>
        <w:numPr>
          <w:ilvl w:val="0"/>
          <w:numId w:val="65"/>
        </w:numPr>
        <w:ind w:left="284"/>
        <w:rPr>
          <w:rFonts w:ascii="CMU Concrete" w:hAnsi="CMU Concrete"/>
          <w:b/>
        </w:rPr>
      </w:pPr>
      <w:r>
        <w:rPr>
          <w:rFonts w:ascii="CMU Concrete" w:hAnsi="CMU Concrete"/>
          <w:b/>
        </w:rPr>
        <w:t>Step 4</w:t>
      </w:r>
      <w:r w:rsidRPr="00D4048A">
        <w:rPr>
          <w:rFonts w:ascii="CMU Concrete" w:hAnsi="CMU Concrete"/>
          <w:b/>
        </w:rPr>
        <w:t xml:space="preserve">: </w:t>
      </w:r>
      <w:r w:rsidRPr="00D4048A">
        <w:rPr>
          <w:rFonts w:ascii="CMU Concrete" w:hAnsi="CMU Concrete"/>
          <w:b/>
        </w:rPr>
        <w:t>통계</w:t>
      </w:r>
      <w:r w:rsidRPr="00D4048A">
        <w:rPr>
          <w:rFonts w:ascii="CMU Concrete" w:hAnsi="CMU Concrete"/>
          <w:b/>
        </w:rPr>
        <w:t xml:space="preserve"> </w:t>
      </w:r>
      <w:r w:rsidRPr="00D4048A">
        <w:rPr>
          <w:rFonts w:ascii="CMU Concrete" w:hAnsi="CMU Concrete"/>
          <w:b/>
        </w:rPr>
        <w:t>분석</w:t>
      </w:r>
    </w:p>
    <w:p w14:paraId="186FC382" w14:textId="77777777" w:rsidR="00F02561" w:rsidRPr="00D4048A" w:rsidRDefault="00F02561" w:rsidP="00F02561">
      <w:pPr>
        <w:rPr>
          <w:rFonts w:ascii="CMU Concrete" w:hAnsi="CMU Concrete"/>
        </w:rPr>
      </w:pPr>
    </w:p>
    <w:p w14:paraId="12ABFED0" w14:textId="77777777" w:rsidR="00F02561" w:rsidRPr="00D4048A" w:rsidRDefault="00F02561" w:rsidP="00AE3A66">
      <w:pPr>
        <w:pStyle w:val="af"/>
      </w:pPr>
      <w:r>
        <w:rPr>
          <w:noProof/>
        </w:rPr>
        <w:drawing>
          <wp:inline distT="0" distB="0" distL="0" distR="0" wp14:anchorId="0337D6F8" wp14:editId="103E9115">
            <wp:extent cx="4475480" cy="3441065"/>
            <wp:effectExtent l="0" t="0" r="1270" b="6985"/>
            <wp:docPr id="529" name="그림 529" descr="doe_336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descr="doe_336_04"/>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4475480" cy="3441065"/>
                    </a:xfrm>
                    <a:prstGeom prst="rect">
                      <a:avLst/>
                    </a:prstGeom>
                    <a:noFill/>
                    <a:ln>
                      <a:noFill/>
                    </a:ln>
                  </pic:spPr>
                </pic:pic>
              </a:graphicData>
            </a:graphic>
          </wp:inline>
        </w:drawing>
      </w:r>
    </w:p>
    <w:p w14:paraId="6B5B27F5" w14:textId="77777777" w:rsidR="00F02561" w:rsidRPr="00D4048A" w:rsidRDefault="00F02561" w:rsidP="00F02561">
      <w:pPr>
        <w:rPr>
          <w:rFonts w:ascii="CMU Concrete" w:hAnsi="CMU Concrete"/>
        </w:rPr>
      </w:pPr>
    </w:p>
    <w:p w14:paraId="2318DD43" w14:textId="77777777" w:rsidR="00F02561" w:rsidRDefault="00F02561" w:rsidP="00F02561">
      <w:pPr>
        <w:pStyle w:val="p2"/>
        <w:rPr>
          <w:rFonts w:ascii="CMU Concrete" w:hAnsi="CMU Concrete"/>
        </w:rPr>
      </w:pPr>
      <w:r w:rsidRPr="00D4048A">
        <w:rPr>
          <w:rFonts w:ascii="CMU Concrete" w:hAnsi="CMU Concrete"/>
        </w:rPr>
        <w:t>포함할</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3</w:t>
      </w:r>
      <w:r w:rsidRPr="00D4048A">
        <w:rPr>
          <w:rFonts w:ascii="CMU Concrete" w:hAnsi="CMU Concrete"/>
        </w:rPr>
        <w:t>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합니다</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만큼</w:t>
      </w:r>
      <w:r w:rsidRPr="00D4048A">
        <w:rPr>
          <w:rFonts w:ascii="CMU Concrete" w:hAnsi="CMU Concrete"/>
        </w:rPr>
        <w:t xml:space="preserve"> </w:t>
      </w:r>
      <w:r w:rsidRPr="00D4048A">
        <w:rPr>
          <w:rFonts w:ascii="CMU Concrete" w:hAnsi="CMU Concrete"/>
        </w:rPr>
        <w:t>지정함으로써</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상호작용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반응값</w:t>
      </w:r>
      <w:r>
        <w:rPr>
          <w:rFonts w:ascii="CMU Concrete" w:hAnsi="CMU Concrete" w:hint="eastAsia"/>
        </w:rPr>
        <w:t xml:space="preserve"> y1</w:t>
      </w:r>
      <w:r w:rsidRPr="00D4048A">
        <w:rPr>
          <w:rFonts w:ascii="CMU Concrete" w:hAnsi="CMU Concrete"/>
        </w:rPr>
        <w:t>이</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의</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받는지</w:t>
      </w:r>
      <w:r w:rsidRPr="00D4048A">
        <w:rPr>
          <w:rFonts w:ascii="CMU Concrete" w:hAnsi="CMU Concrete"/>
        </w:rPr>
        <w:t xml:space="preserve"> </w:t>
      </w:r>
      <w:r w:rsidRPr="00D4048A">
        <w:rPr>
          <w:rFonts w:ascii="CMU Concrete" w:hAnsi="CMU Concrete"/>
        </w:rPr>
        <w:t>체크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그래프</w:t>
      </w:r>
      <w:r w:rsidRPr="00D4048A">
        <w:rPr>
          <w:rFonts w:ascii="CMU Concrete" w:hAnsi="CMU Concrete"/>
        </w:rPr>
        <w:t xml:space="preserve">, </w:t>
      </w:r>
      <w:r w:rsidRPr="00D4048A">
        <w:rPr>
          <w:rFonts w:ascii="CMU Concrete" w:hAnsi="CMU Concrete"/>
        </w:rPr>
        <w:t>기타정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마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시작을</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화면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p>
    <w:p w14:paraId="0BED258A" w14:textId="77777777" w:rsidR="00F02561" w:rsidRPr="00D4048A" w:rsidRDefault="00F02561" w:rsidP="00F02561">
      <w:pPr>
        <w:pStyle w:val="p2"/>
        <w:jc w:val="center"/>
        <w:rPr>
          <w:rFonts w:ascii="CMU Concrete" w:hAnsi="CMU Concrete"/>
        </w:rPr>
      </w:pPr>
      <w:r>
        <w:rPr>
          <w:rFonts w:ascii="CMU Concrete" w:hAnsi="CMU Concrete"/>
          <w:noProof/>
        </w:rPr>
        <w:drawing>
          <wp:inline distT="0" distB="0" distL="0" distR="0" wp14:anchorId="4B5093D2" wp14:editId="6D43AAD0">
            <wp:extent cx="4283075" cy="2959735"/>
            <wp:effectExtent l="0" t="0" r="3175" b="0"/>
            <wp:docPr id="528" name="그림 528" descr="doe_33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descr="doe_336_05"/>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4283075" cy="2959735"/>
                    </a:xfrm>
                    <a:prstGeom prst="rect">
                      <a:avLst/>
                    </a:prstGeom>
                    <a:noFill/>
                    <a:ln>
                      <a:noFill/>
                    </a:ln>
                  </pic:spPr>
                </pic:pic>
              </a:graphicData>
            </a:graphic>
          </wp:inline>
        </w:drawing>
      </w:r>
    </w:p>
    <w:p w14:paraId="23C5DC93" w14:textId="77777777" w:rsidR="00F02561" w:rsidRPr="00D4048A" w:rsidRDefault="00F02561" w:rsidP="00F02561">
      <w:pPr>
        <w:pStyle w:val="p2"/>
        <w:rPr>
          <w:rFonts w:ascii="CMU Concrete" w:hAnsi="CMU Concrete"/>
        </w:rPr>
      </w:pPr>
      <w:r w:rsidRPr="00D4048A">
        <w:rPr>
          <w:rFonts w:ascii="CMU Concrete" w:hAnsi="CMU Concrete"/>
        </w:rPr>
        <w:t xml:space="preserve">General Info,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정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해석은</w:t>
      </w:r>
      <w:r w:rsidRPr="00D4048A">
        <w:rPr>
          <w:rFonts w:ascii="CMU Concrete" w:hAnsi="CMU Concrete"/>
        </w:rPr>
        <w:t xml:space="preserve"> 2 </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w:t>
      </w:r>
      <w:r w:rsidRPr="00D4048A">
        <w:rPr>
          <w:rFonts w:ascii="CMU Concrete" w:hAnsi="CMU Concrete"/>
        </w:rPr>
        <w:t>기본</w:t>
      </w:r>
      <w:r w:rsidRPr="00D4048A">
        <w:rPr>
          <w:rFonts w:ascii="CMU Concrete" w:hAnsi="CMU Concrete"/>
        </w:rPr>
        <w:t xml:space="preserve"> </w:t>
      </w:r>
      <w:r w:rsidRPr="00D4048A">
        <w:rPr>
          <w:rFonts w:ascii="CMU Concrete" w:hAnsi="CMU Concrete"/>
        </w:rPr>
        <w:t>생성자</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의</w:t>
      </w:r>
      <w:r w:rsidRPr="00D4048A">
        <w:rPr>
          <w:rFonts w:ascii="CMU Concrete" w:hAnsi="CMU Concrete"/>
        </w:rPr>
        <w:t xml:space="preserve"> </w:t>
      </w:r>
      <w:r w:rsidRPr="00D4048A">
        <w:rPr>
          <w:rFonts w:ascii="CMU Concrete" w:hAnsi="CMU Concrete"/>
        </w:rPr>
        <w:t>결과인</w:t>
      </w:r>
      <w:r>
        <w:rPr>
          <w:rFonts w:ascii="CMU Concrete" w:hAnsi="CMU Concrete"/>
        </w:rPr>
        <w:t xml:space="preserve">ANOVA </w:t>
      </w:r>
      <w:r>
        <w:rPr>
          <w:rFonts w:ascii="CMU Concrete" w:hAnsi="CMU Concrete" w:hint="eastAsia"/>
        </w:rPr>
        <w:t>테이블</w:t>
      </w:r>
      <w:r w:rsidRPr="00D4048A">
        <w:rPr>
          <w:rFonts w:ascii="CMU Concrete" w:hAnsi="CMU Concrete"/>
        </w:rPr>
        <w:t>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상호작용의</w:t>
      </w:r>
      <w:r w:rsidRPr="00D4048A">
        <w:rPr>
          <w:rFonts w:ascii="CMU Concrete" w:hAnsi="CMU Concrete"/>
        </w:rPr>
        <w:t xml:space="preserve"> </w:t>
      </w:r>
      <w:r w:rsidRPr="00D4048A">
        <w:rPr>
          <w:rFonts w:ascii="CMU Concrete" w:hAnsi="CMU Concrete"/>
        </w:rPr>
        <w:t>차수가</w:t>
      </w:r>
      <w:r w:rsidRPr="00D4048A">
        <w:rPr>
          <w:rFonts w:ascii="CMU Concrete" w:hAnsi="CMU Concrete"/>
        </w:rPr>
        <w:t xml:space="preserve"> </w:t>
      </w:r>
      <w:r w:rsidRPr="00D4048A">
        <w:rPr>
          <w:rFonts w:ascii="CMU Concrete" w:hAnsi="CMU Concrete"/>
        </w:rPr>
        <w:t>높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변동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커짐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단지</w:t>
      </w:r>
      <w:r w:rsidRPr="00D4048A">
        <w:rPr>
          <w:rFonts w:ascii="CMU Concrete" w:hAnsi="CMU Concrete"/>
        </w:rPr>
        <w:t xml:space="preserve"> A, B, C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효과로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힘들고</w:t>
      </w:r>
      <w:r w:rsidRPr="00D4048A">
        <w:rPr>
          <w:rFonts w:ascii="CMU Concrete" w:hAnsi="CMU Concrete"/>
        </w:rPr>
        <w:t xml:space="preserve"> </w:t>
      </w:r>
      <w:r w:rsidRPr="00D4048A">
        <w:rPr>
          <w:rFonts w:ascii="CMU Concrete" w:hAnsi="CMU Concrete"/>
        </w:rPr>
        <w:t>복합적인</w:t>
      </w:r>
      <w:r w:rsidRPr="00D4048A">
        <w:rPr>
          <w:rFonts w:ascii="CMU Concrete" w:hAnsi="CMU Concrete"/>
        </w:rPr>
        <w:t xml:space="preserve"> </w:t>
      </w:r>
      <w:r w:rsidRPr="00D4048A">
        <w:rPr>
          <w:rFonts w:ascii="CMU Concrete" w:hAnsi="CMU Concrete"/>
        </w:rPr>
        <w:t>작용에</w:t>
      </w:r>
      <w:r w:rsidRPr="00D4048A">
        <w:rPr>
          <w:rFonts w:ascii="CMU Concrete" w:hAnsi="CMU Concrete"/>
        </w:rPr>
        <w:t xml:space="preserve"> </w:t>
      </w:r>
      <w:r w:rsidRPr="00D4048A">
        <w:rPr>
          <w:rFonts w:ascii="CMU Concrete" w:hAnsi="CMU Concrete"/>
        </w:rPr>
        <w:t>의하여</w:t>
      </w:r>
      <w:r w:rsidRPr="00D4048A">
        <w:rPr>
          <w:rFonts w:ascii="CMU Concrete" w:hAnsi="CMU Concrete"/>
        </w:rPr>
        <w:t xml:space="preserve"> </w:t>
      </w:r>
      <w:r w:rsidRPr="00D4048A">
        <w:rPr>
          <w:rFonts w:ascii="CMU Concrete" w:hAnsi="CMU Concrete"/>
        </w:rPr>
        <w:t>반응값</w:t>
      </w:r>
      <w:r>
        <w:rPr>
          <w:rFonts w:ascii="CMU Concrete" w:hAnsi="CMU Concrete" w:hint="eastAsia"/>
        </w:rPr>
        <w:t xml:space="preserve"> y1</w:t>
      </w:r>
      <w:r w:rsidRPr="00D4048A">
        <w:rPr>
          <w:rFonts w:ascii="CMU Concrete" w:hAnsi="CMU Concrete"/>
        </w:rPr>
        <w:t>이</w:t>
      </w:r>
      <w:r w:rsidRPr="00D4048A">
        <w:rPr>
          <w:rFonts w:ascii="CMU Concrete" w:hAnsi="CMU Concrete"/>
        </w:rPr>
        <w:t xml:space="preserve"> </w:t>
      </w:r>
      <w:r w:rsidRPr="00D4048A">
        <w:rPr>
          <w:rFonts w:ascii="CMU Concrete" w:hAnsi="CMU Concrete"/>
        </w:rPr>
        <w:t>결정됩니다</w:t>
      </w:r>
      <w:r w:rsidRPr="00D4048A">
        <w:rPr>
          <w:rFonts w:ascii="CMU Concrete" w:hAnsi="CMU Concrete"/>
        </w:rPr>
        <w:t>.</w:t>
      </w:r>
    </w:p>
    <w:p w14:paraId="78ABCB24" w14:textId="77777777" w:rsidR="00F02561" w:rsidRPr="00D4048A" w:rsidRDefault="00F02561" w:rsidP="00F02561">
      <w:pPr>
        <w:rPr>
          <w:rFonts w:ascii="CMU Concrete" w:hAnsi="CMU Concrete"/>
        </w:rPr>
      </w:pPr>
      <w:r w:rsidRPr="00D4048A">
        <w:rPr>
          <w:rFonts w:ascii="CMU Concrete" w:hAnsi="CMU Concrete"/>
        </w:rPr>
        <w:t xml:space="preserve">  </w:t>
      </w:r>
    </w:p>
    <w:p w14:paraId="719D18D0" w14:textId="77777777" w:rsidR="00F02561" w:rsidRDefault="00F02561" w:rsidP="00AE3A66">
      <w:pPr>
        <w:pStyle w:val="af"/>
        <w:rPr>
          <w:noProof/>
        </w:rPr>
      </w:pPr>
    </w:p>
    <w:p w14:paraId="32CDE3C4" w14:textId="77777777" w:rsidR="00F02561" w:rsidRPr="00D4048A" w:rsidRDefault="00F02561" w:rsidP="00F02561">
      <w:pPr>
        <w:rPr>
          <w:rFonts w:ascii="CMU Concrete" w:hAnsi="CMU Concrete"/>
        </w:rPr>
      </w:pPr>
    </w:p>
    <w:p w14:paraId="1FA7A7F4" w14:textId="77777777" w:rsidR="00F02561" w:rsidRPr="00CD1176" w:rsidRDefault="00F02561" w:rsidP="00401892">
      <w:pPr>
        <w:pStyle w:val="p2"/>
        <w:numPr>
          <w:ilvl w:val="0"/>
          <w:numId w:val="65"/>
        </w:numPr>
        <w:ind w:left="284"/>
        <w:rPr>
          <w:rFonts w:ascii="CMU Concrete" w:hAnsi="CMU Concrete"/>
          <w:b/>
        </w:rPr>
      </w:pPr>
      <w:r>
        <w:rPr>
          <w:rFonts w:ascii="CMU Concrete" w:hAnsi="CMU Concrete"/>
          <w:b/>
        </w:rPr>
        <w:t>Step 5</w:t>
      </w:r>
      <w:r w:rsidRPr="00D4048A">
        <w:rPr>
          <w:rFonts w:ascii="CMU Concrete" w:hAnsi="CMU Concrete"/>
          <w:b/>
        </w:rPr>
        <w:t xml:space="preserve">: </w:t>
      </w:r>
      <w:r w:rsidRPr="00D4048A">
        <w:rPr>
          <w:rFonts w:ascii="CMU Concrete" w:hAnsi="CMU Concrete"/>
          <w:b/>
        </w:rPr>
        <w:t>플롯</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반응</w:t>
      </w:r>
      <w:r w:rsidRPr="00D4048A">
        <w:rPr>
          <w:rFonts w:ascii="CMU Concrete" w:hAnsi="CMU Concrete"/>
          <w:b/>
        </w:rPr>
        <w:t xml:space="preserve"> </w:t>
      </w:r>
      <w:r w:rsidRPr="00D4048A">
        <w:rPr>
          <w:rFonts w:ascii="CMU Concrete" w:hAnsi="CMU Concrete"/>
          <w:b/>
        </w:rPr>
        <w:t>최적화</w:t>
      </w:r>
    </w:p>
    <w:p w14:paraId="7DE2F5A2"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과</w:t>
      </w:r>
      <w:r w:rsidRPr="00D4048A">
        <w:rPr>
          <w:rFonts w:ascii="CMU Concrete" w:hAnsi="CMU Concrete"/>
        </w:rPr>
        <w:t xml:space="preserve"> </w:t>
      </w:r>
      <w:r w:rsidRPr="00D4048A">
        <w:rPr>
          <w:rFonts w:ascii="CMU Concrete" w:hAnsi="CMU Concrete"/>
        </w:rPr>
        <w:t>상호작용</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Pr>
          <w:rFonts w:ascii="CMU Concrete" w:hAnsi="CMU Concrete"/>
        </w:rPr>
        <w:t>.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특성상</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기능은</w:t>
      </w:r>
      <w:r w:rsidRPr="00D4048A">
        <w:rPr>
          <w:rFonts w:ascii="CMU Concrete" w:hAnsi="CMU Concrete"/>
        </w:rPr>
        <w:t xml:space="preserve"> </w:t>
      </w:r>
      <w:r w:rsidRPr="00D4048A">
        <w:rPr>
          <w:rFonts w:ascii="CMU Concrete" w:hAnsi="CMU Concrete"/>
        </w:rPr>
        <w:t>제공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과</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수준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반응값</w:t>
      </w:r>
      <w:r>
        <w:rPr>
          <w:rFonts w:ascii="CMU Concrete" w:hAnsi="CMU Concrete" w:hint="eastAsia"/>
        </w:rPr>
        <w:t xml:space="preserve"> y1</w:t>
      </w:r>
      <w:r w:rsidRPr="00D4048A">
        <w:rPr>
          <w:rFonts w:ascii="CMU Concrete" w:hAnsi="CMU Concrete"/>
        </w:rPr>
        <w:t>이</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움직임을</w:t>
      </w:r>
      <w:r w:rsidRPr="00D4048A">
        <w:rPr>
          <w:rFonts w:ascii="CMU Concrete" w:hAnsi="CMU Concrete"/>
        </w:rPr>
        <w:t xml:space="preserve"> </w:t>
      </w:r>
      <w:r w:rsidRPr="00D4048A">
        <w:rPr>
          <w:rFonts w:ascii="CMU Concrete" w:hAnsi="CMU Concrete"/>
        </w:rPr>
        <w:t>보이는지</w:t>
      </w:r>
      <w:r w:rsidRPr="00D4048A">
        <w:rPr>
          <w:rFonts w:ascii="CMU Concrete" w:hAnsi="CMU Concrete"/>
        </w:rPr>
        <w:t xml:space="preserve"> </w:t>
      </w:r>
      <w:r w:rsidRPr="00D4048A">
        <w:rPr>
          <w:rFonts w:ascii="CMU Concrete" w:hAnsi="CMU Concrete"/>
        </w:rPr>
        <w:t>시각적으로</w:t>
      </w:r>
      <w:r w:rsidRPr="00D4048A">
        <w:rPr>
          <w:rFonts w:ascii="CMU Concrete" w:hAnsi="CMU Concrete"/>
        </w:rPr>
        <w:t xml:space="preserve"> </w:t>
      </w:r>
      <w:r w:rsidRPr="00D4048A">
        <w:rPr>
          <w:rFonts w:ascii="CMU Concrete" w:hAnsi="CMU Concrete"/>
        </w:rPr>
        <w:t>이해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6F63853" w14:textId="77777777" w:rsidR="00F02561" w:rsidRPr="00D4048A" w:rsidRDefault="00F02561" w:rsidP="00F02561">
      <w:pPr>
        <w:rPr>
          <w:rFonts w:ascii="CMU Concrete" w:hAnsi="CMU Concrete"/>
        </w:rPr>
      </w:pPr>
    </w:p>
    <w:p w14:paraId="2EDB6DFE" w14:textId="77777777" w:rsidR="00F02561" w:rsidRPr="00D4048A" w:rsidRDefault="00F02561" w:rsidP="00AE3A66">
      <w:pPr>
        <w:pStyle w:val="af"/>
      </w:pPr>
      <w:r>
        <w:rPr>
          <w:rFonts w:hint="eastAsia"/>
          <w:noProof/>
        </w:rPr>
        <w:drawing>
          <wp:inline distT="0" distB="0" distL="0" distR="0" wp14:anchorId="57FCF15C" wp14:editId="1DC443BF">
            <wp:extent cx="4475480" cy="2430145"/>
            <wp:effectExtent l="0" t="0" r="1270" b="8255"/>
            <wp:docPr id="527" name="그림 527" descr="doe_33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doe_336_0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4475480" cy="2430145"/>
                    </a:xfrm>
                    <a:prstGeom prst="rect">
                      <a:avLst/>
                    </a:prstGeom>
                    <a:noFill/>
                    <a:ln>
                      <a:noFill/>
                    </a:ln>
                  </pic:spPr>
                </pic:pic>
              </a:graphicData>
            </a:graphic>
          </wp:inline>
        </w:drawing>
      </w:r>
    </w:p>
    <w:p w14:paraId="331778B3" w14:textId="77777777" w:rsidR="00F02561" w:rsidRPr="00D4048A" w:rsidRDefault="00F02561" w:rsidP="00F02561">
      <w:pPr>
        <w:rPr>
          <w:rFonts w:ascii="CMU Concrete" w:hAnsi="CMU Concrete"/>
        </w:rPr>
      </w:pPr>
    </w:p>
    <w:p w14:paraId="267E332F" w14:textId="77777777" w:rsidR="00F02561" w:rsidRPr="00D4048A" w:rsidRDefault="00F02561" w:rsidP="00AE3A66">
      <w:pPr>
        <w:pStyle w:val="af"/>
        <w:rPr>
          <w:noProof/>
        </w:rPr>
      </w:pPr>
      <w:r>
        <w:rPr>
          <w:rFonts w:hint="eastAsia"/>
          <w:noProof/>
        </w:rPr>
        <w:drawing>
          <wp:inline distT="0" distB="0" distL="0" distR="0" wp14:anchorId="0D67AA64" wp14:editId="5D00740D">
            <wp:extent cx="4499610" cy="2454275"/>
            <wp:effectExtent l="0" t="0" r="0" b="3175"/>
            <wp:docPr id="526" name="그림 526" descr="doe_336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descr="doe_336_07"/>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4499610" cy="2454275"/>
                    </a:xfrm>
                    <a:prstGeom prst="rect">
                      <a:avLst/>
                    </a:prstGeom>
                    <a:noFill/>
                    <a:ln>
                      <a:noFill/>
                    </a:ln>
                  </pic:spPr>
                </pic:pic>
              </a:graphicData>
            </a:graphic>
          </wp:inline>
        </w:drawing>
      </w:r>
    </w:p>
    <w:p w14:paraId="527E68D7" w14:textId="77777777" w:rsidR="00F02561" w:rsidRPr="00D4048A" w:rsidRDefault="00F02561" w:rsidP="00822CCC">
      <w:pPr>
        <w:pStyle w:val="000"/>
        <w:ind w:firstLine="108"/>
      </w:pPr>
      <w:bookmarkStart w:id="1487" w:name="_Toc267406036"/>
      <w:bookmarkStart w:id="1488" w:name="_Toc283655420"/>
      <w:bookmarkStart w:id="1489" w:name="_Toc384111142"/>
      <w:bookmarkStart w:id="1490" w:name="_Toc67925692"/>
      <w:r w:rsidRPr="00D4048A">
        <w:t>6.3.2 반응 표면 설계</w:t>
      </w:r>
      <w:bookmarkEnd w:id="1487"/>
      <w:bookmarkEnd w:id="1488"/>
      <w:bookmarkEnd w:id="1489"/>
      <w:bookmarkEnd w:id="1490"/>
    </w:p>
    <w:p w14:paraId="5688E6FB" w14:textId="77777777" w:rsidR="00F02561" w:rsidRPr="00740D72" w:rsidRDefault="00F02561" w:rsidP="00F02561">
      <w:pPr>
        <w:pStyle w:val="22"/>
        <w:rPr>
          <w:rFonts w:ascii="CMU Concrete" w:hAnsi="CMU Concrete"/>
          <w:sz w:val="22"/>
        </w:rPr>
      </w:pPr>
      <w:r w:rsidRPr="00740D72">
        <w:rPr>
          <w:rFonts w:ascii="CMU Concrete" w:hAnsi="CMU Concrete"/>
          <w:sz w:val="22"/>
        </w:rPr>
        <w:t xml:space="preserve">6.3.2.1. </w:t>
      </w:r>
      <w:r w:rsidRPr="00740D72">
        <w:rPr>
          <w:rFonts w:ascii="CMU Concrete" w:hAnsi="CMU Concrete"/>
          <w:sz w:val="22"/>
        </w:rPr>
        <w:t>개요</w:t>
      </w:r>
    </w:p>
    <w:p w14:paraId="5D121415" w14:textId="77777777" w:rsidR="00F02561" w:rsidRPr="00D4048A" w:rsidRDefault="00F02561" w:rsidP="00F02561">
      <w:pPr>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설명</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이</w:t>
      </w:r>
      <w:r w:rsidRPr="00D4048A">
        <w:rPr>
          <w:rFonts w:ascii="CMU Concrete" w:hAnsi="CMU Concrete"/>
        </w:rPr>
        <w:t xml:space="preserve"> </w:t>
      </w:r>
      <w:r w:rsidRPr="00D4048A">
        <w:rPr>
          <w:rFonts w:ascii="CMU Concrete" w:hAnsi="CMU Concrete"/>
        </w:rPr>
        <w:t>복합적인</w:t>
      </w:r>
      <w:r w:rsidRPr="00D4048A">
        <w:rPr>
          <w:rFonts w:ascii="CMU Concrete" w:hAnsi="CMU Concrete"/>
        </w:rPr>
        <w:t xml:space="preserve"> </w:t>
      </w:r>
      <w:r w:rsidRPr="00D4048A">
        <w:rPr>
          <w:rFonts w:ascii="CMU Concrete" w:hAnsi="CMU Concrete"/>
        </w:rPr>
        <w:t>작용을</w:t>
      </w:r>
      <w:r w:rsidRPr="00D4048A">
        <w:rPr>
          <w:rFonts w:ascii="CMU Concrete" w:hAnsi="CMU Concrete"/>
        </w:rPr>
        <w:t xml:space="preserve"> </w:t>
      </w:r>
      <w:r w:rsidRPr="00D4048A">
        <w:rPr>
          <w:rFonts w:ascii="CMU Concrete" w:hAnsi="CMU Concrete"/>
        </w:rPr>
        <w:t>함으로써</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고</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설명</w:t>
      </w:r>
      <w:r w:rsidRPr="00D4048A">
        <w:rPr>
          <w:rFonts w:ascii="CMU Concrete" w:hAnsi="CMU Concrete"/>
        </w:rPr>
        <w:t xml:space="preserve"> </w:t>
      </w:r>
      <w:r w:rsidRPr="00D4048A">
        <w:rPr>
          <w:rFonts w:ascii="CMU Concrete" w:hAnsi="CMU Concrete"/>
        </w:rPr>
        <w:t>변수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규명하는</w:t>
      </w:r>
      <w:r w:rsidRPr="00D4048A">
        <w:rPr>
          <w:rFonts w:ascii="CMU Concrete" w:hAnsi="CMU Concrete"/>
        </w:rPr>
        <w:t xml:space="preserve"> </w:t>
      </w:r>
      <w:r w:rsidRPr="00D4048A">
        <w:rPr>
          <w:rFonts w:ascii="CMU Concrete" w:hAnsi="CMU Concrete"/>
        </w:rPr>
        <w:t>통계적인</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p>
    <w:p w14:paraId="19994EDC" w14:textId="77777777" w:rsidR="00F02561" w:rsidRPr="00D4048A" w:rsidRDefault="00F02561" w:rsidP="00F02561">
      <w:pPr>
        <w:rPr>
          <w:rFonts w:ascii="CMU Concrete" w:hAnsi="CMU Concrete"/>
        </w:rPr>
      </w:pP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화학</w:t>
      </w:r>
      <w:r w:rsidRPr="00D4048A">
        <w:rPr>
          <w:rFonts w:ascii="CMU Concrete" w:hAnsi="CMU Concrete"/>
        </w:rPr>
        <w:t xml:space="preserve"> </w:t>
      </w:r>
      <w:r w:rsidRPr="00D4048A">
        <w:rPr>
          <w:rFonts w:ascii="CMU Concrete" w:hAnsi="CMU Concrete"/>
        </w:rPr>
        <w:t>반응에</w:t>
      </w:r>
      <w:r w:rsidRPr="00D4048A">
        <w:rPr>
          <w:rFonts w:ascii="CMU Concrete" w:hAnsi="CMU Concrete"/>
        </w:rPr>
        <w:t xml:space="preserve"> </w:t>
      </w:r>
      <w:r w:rsidRPr="00D4048A">
        <w:rPr>
          <w:rFonts w:ascii="CMU Concrete" w:hAnsi="CMU Concrete"/>
        </w:rPr>
        <w:t>있어서</w:t>
      </w:r>
      <w:r w:rsidRPr="00D4048A">
        <w:rPr>
          <w:rFonts w:ascii="CMU Concrete" w:hAnsi="CMU Concrete"/>
        </w:rPr>
        <w:t xml:space="preserve"> </w:t>
      </w:r>
      <w:r w:rsidRPr="00D4048A">
        <w:rPr>
          <w:rFonts w:ascii="CMU Concrete" w:hAnsi="CMU Concrete"/>
        </w:rPr>
        <w:t>반응량이</w:t>
      </w:r>
      <w:r w:rsidRPr="00D4048A">
        <w:rPr>
          <w:rFonts w:ascii="CMU Concrete" w:hAnsi="CMU Concrete"/>
        </w:rPr>
        <w:t xml:space="preserve"> </w:t>
      </w:r>
      <w:r w:rsidRPr="00D4048A">
        <w:rPr>
          <w:rFonts w:ascii="CMU Concrete" w:hAnsi="CMU Concrete"/>
        </w:rPr>
        <w:t>온도와</w:t>
      </w:r>
      <w:r w:rsidRPr="00D4048A">
        <w:rPr>
          <w:rFonts w:ascii="CMU Concrete" w:hAnsi="CMU Concrete"/>
        </w:rPr>
        <w:t xml:space="preserve"> </w:t>
      </w:r>
      <w:r w:rsidRPr="00D4048A">
        <w:rPr>
          <w:rFonts w:ascii="CMU Concrete" w:hAnsi="CMU Concrete"/>
        </w:rPr>
        <w:t>시간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변화한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온도와</w:t>
      </w:r>
      <w:r w:rsidRPr="00D4048A">
        <w:rPr>
          <w:rFonts w:ascii="CMU Concrete" w:hAnsi="CMU Concrete"/>
        </w:rPr>
        <w:t xml:space="preserve"> </w:t>
      </w:r>
      <w:r w:rsidRPr="00D4048A">
        <w:rPr>
          <w:rFonts w:ascii="CMU Concrete" w:hAnsi="CMU Concrete"/>
        </w:rPr>
        <w:t>시간을</w:t>
      </w:r>
      <w:r w:rsidRPr="00D4048A">
        <w:rPr>
          <w:rFonts w:ascii="CMU Concrete" w:hAnsi="CMU Concrete"/>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4048A">
        <w:rPr>
          <w:rFonts w:ascii="CMU Concrete" w:hAnsi="CMU Concrete"/>
        </w:rPr>
        <w:t>라고</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반응량을</w:t>
      </w:r>
      <w:r w:rsidRPr="00D4048A">
        <w:rPr>
          <w:rFonts w:ascii="CMU Concrete" w:hAnsi="CMU Concrete"/>
        </w:rPr>
        <w:t xml:space="preserve"> y</w:t>
      </w:r>
      <w:r w:rsidRPr="00D4048A">
        <w:rPr>
          <w:rFonts w:ascii="CMU Concrete" w:hAnsi="CMU Concrete"/>
        </w:rPr>
        <w:t>라고</w:t>
      </w:r>
      <w:r w:rsidRPr="00D4048A">
        <w:rPr>
          <w:rFonts w:ascii="CMU Concrete" w:hAnsi="CMU Concrete"/>
        </w:rPr>
        <w:t xml:space="preserve"> </w:t>
      </w:r>
      <w:r w:rsidRPr="00D4048A">
        <w:rPr>
          <w:rFonts w:ascii="CMU Concrete" w:hAnsi="CMU Concrete"/>
        </w:rPr>
        <w:t>하면</w:t>
      </w:r>
    </w:p>
    <w:p w14:paraId="2973109C" w14:textId="77777777" w:rsidR="00F02561" w:rsidRPr="00D4048A" w:rsidRDefault="00F02561" w:rsidP="00F02561">
      <w:pPr>
        <w:rPr>
          <w:rFonts w:ascii="CMU Concrete" w:hAnsi="CMU Concrete"/>
        </w:rPr>
      </w:pPr>
    </w:p>
    <w:p w14:paraId="3E50FD79" w14:textId="77777777" w:rsidR="00F02561" w:rsidRPr="00F02561" w:rsidRDefault="00F02561" w:rsidP="00AE3A66">
      <w:pPr>
        <w:pStyle w:val="af"/>
      </w:pPr>
      <m:oMathPara>
        <m:oMath>
          <m:r>
            <m:rPr>
              <m:sty m:val="p"/>
            </m:rPr>
            <w:rPr>
              <w:rFonts w:ascii="Cambria Math" w:hAnsi="Cambria Math"/>
            </w:rPr>
            <m:t>y=f</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oMath>
      </m:oMathPara>
    </w:p>
    <w:p w14:paraId="4418EBC4" w14:textId="77777777" w:rsidR="00F02561" w:rsidRPr="00D4048A" w:rsidRDefault="00F02561" w:rsidP="00F02561">
      <w:pPr>
        <w:rPr>
          <w:rFonts w:ascii="CMU Concrete" w:hAnsi="CMU Concrete"/>
        </w:rPr>
      </w:pPr>
    </w:p>
    <w:p w14:paraId="0B198BC2" w14:textId="77777777" w:rsidR="00F02561" w:rsidRPr="00D4048A" w:rsidRDefault="00F02561" w:rsidP="00F02561">
      <w:pPr>
        <w:rPr>
          <w:rFonts w:ascii="CMU Concrete" w:hAnsi="CMU Concrete"/>
        </w:rPr>
      </w:pPr>
      <w:r w:rsidRPr="00D4048A">
        <w:rPr>
          <w:rFonts w:ascii="CMU Concrete" w:hAnsi="CMU Concrete"/>
        </w:rPr>
        <w:t>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00576518">
        <w:rPr>
          <w:rFonts w:ascii="CMU Concrete" w:hAnsi="CMU Concrete"/>
          <w:position w:val="-9"/>
        </w:rPr>
        <w:pict w14:anchorId="7570F9A0">
          <v:shape id="_x0000_i1403" type="#_x0000_t75" style="width:5.25pt;height:18pt" equationxml="&lt;">
            <v:imagedata r:id="rId1315" o:title="" chromakey="white"/>
          </v:shape>
        </w:pict>
      </w:r>
      <w:r w:rsidRPr="00D4048A">
        <w:rPr>
          <w:rFonts w:ascii="CMU Concrete" w:hAnsi="CMU Concrete"/>
        </w:rPr>
        <w:t>와</w:t>
      </w:r>
      <w:r w:rsidRPr="00D4048A">
        <w:rPr>
          <w:rFonts w:ascii="CMU Concrete" w:hAnsi="CMU Concrete"/>
        </w:rPr>
        <w:t xml:space="preserve"> y</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방정식으로</w:t>
      </w:r>
      <w:r w:rsidRPr="00D4048A">
        <w:rPr>
          <w:rFonts w:ascii="CMU Concrete" w:hAnsi="CMU Concrete"/>
        </w:rPr>
        <w:t xml:space="preserve"> </w:t>
      </w:r>
      <w:r w:rsidRPr="00D4048A">
        <w:rPr>
          <w:rFonts w:ascii="CMU Concrete" w:hAnsi="CMU Concrete"/>
        </w:rPr>
        <w:t>표현하여</w:t>
      </w:r>
      <w:r w:rsidRPr="00D4048A">
        <w:rPr>
          <w:rFonts w:ascii="CMU Concrete" w:hAnsi="CMU Concrete"/>
        </w:rPr>
        <w:t xml:space="preserve"> </w:t>
      </w:r>
      <w:r w:rsidRPr="00D4048A">
        <w:rPr>
          <w:rFonts w:ascii="CMU Concrete" w:hAnsi="CMU Concrete"/>
        </w:rPr>
        <w:t>주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에서</w:t>
      </w:r>
      <w:r w:rsidRPr="00D4048A">
        <w:rPr>
          <w:rFonts w:ascii="CMU Concrete" w:hAnsi="CMU Concrete"/>
        </w:rPr>
        <w:t xml:space="preserve"> </w:t>
      </w:r>
      <w:r w:rsidRPr="00D4048A">
        <w:rPr>
          <w:rFonts w:ascii="CMU Concrete" w:hAnsi="CMU Concrete"/>
        </w:rPr>
        <w:t>다루는</w:t>
      </w:r>
      <w:r w:rsidRPr="00D4048A">
        <w:rPr>
          <w:rFonts w:ascii="CMU Concrete" w:hAnsi="CMU Concrete"/>
        </w:rPr>
        <w:t xml:space="preserve"> </w:t>
      </w:r>
      <w:r w:rsidRPr="00D4048A">
        <w:rPr>
          <w:rFonts w:ascii="CMU Concrete" w:hAnsi="CMU Concrete"/>
        </w:rPr>
        <w:t>내용입니다</w:t>
      </w:r>
      <w:r w:rsidRPr="00D4048A">
        <w:rPr>
          <w:rFonts w:ascii="CMU Concrete" w:hAnsi="CMU Concrete"/>
        </w:rPr>
        <w:t xml:space="preserve">. </w:t>
      </w:r>
      <w:r w:rsidRPr="00D4048A">
        <w:rPr>
          <w:rFonts w:ascii="CMU Concrete" w:hAnsi="CMU Concrete"/>
        </w:rPr>
        <w:t>실험자가</w:t>
      </w:r>
      <w:r w:rsidRPr="00D4048A">
        <w:rPr>
          <w:rFonts w:ascii="CMU Concrete" w:hAnsi="CMU Concrete"/>
        </w:rPr>
        <w:t xml:space="preserve"> </w:t>
      </w:r>
      <w:r w:rsidRPr="00D4048A">
        <w:rPr>
          <w:rFonts w:ascii="CMU Concrete" w:hAnsi="CMU Concrete"/>
        </w:rPr>
        <w:t>인자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사이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의</w:t>
      </w:r>
      <w:r w:rsidRPr="00D4048A">
        <w:rPr>
          <w:rFonts w:ascii="CMU Concrete" w:hAnsi="CMU Concrete"/>
        </w:rPr>
        <w:t xml:space="preserve"> </w:t>
      </w:r>
      <w:r w:rsidRPr="00D4048A">
        <w:rPr>
          <w:rFonts w:ascii="CMU Concrete" w:hAnsi="CMU Concrete"/>
        </w:rPr>
        <w:t>사전지식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적은</w:t>
      </w:r>
      <w:r w:rsidRPr="00D4048A">
        <w:rPr>
          <w:rFonts w:ascii="CMU Concrete" w:hAnsi="CMU Concrete"/>
        </w:rPr>
        <w:t xml:space="preserve"> </w:t>
      </w:r>
      <w:r w:rsidRPr="00D4048A">
        <w:rPr>
          <w:rFonts w:ascii="CMU Concrete" w:hAnsi="CMU Concrete"/>
        </w:rPr>
        <w:t>실험으로</w:t>
      </w:r>
      <w:r w:rsidRPr="00D4048A">
        <w:rPr>
          <w:rFonts w:ascii="CMU Concrete" w:hAnsi="CMU Concrete"/>
        </w:rPr>
        <w:t xml:space="preserve"> </w:t>
      </w:r>
      <w:r w:rsidRPr="00D4048A">
        <w:rPr>
          <w:rFonts w:ascii="CMU Concrete" w:hAnsi="CMU Concrete"/>
        </w:rPr>
        <w:t>인자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규명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제시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Pr>
          <w:rFonts w:ascii="CMU Concrete" w:hAnsi="CMU Concrete"/>
        </w:rPr>
        <w:t>ECMiner™</w:t>
      </w:r>
      <w:r w:rsidRPr="00D4048A">
        <w:rPr>
          <w:rFonts w:ascii="CMU Concrete" w:hAnsi="CMU Concrete"/>
        </w:rPr>
        <w:t xml:space="preserve"> DOE</w:t>
      </w:r>
      <w:r w:rsidRPr="00D4048A">
        <w:rPr>
          <w:rFonts w:ascii="CMU Concrete" w:hAnsi="CMU Concrete"/>
        </w:rPr>
        <w:t>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6E1344E0" w14:textId="77777777" w:rsidR="00F02561" w:rsidRPr="00D4048A" w:rsidRDefault="00F02561" w:rsidP="00401892">
      <w:pPr>
        <w:pStyle w:val="p2"/>
        <w:numPr>
          <w:ilvl w:val="0"/>
          <w:numId w:val="65"/>
        </w:numPr>
        <w:ind w:left="284"/>
        <w:rPr>
          <w:rFonts w:ascii="CMU Concrete" w:hAnsi="CMU Concrete"/>
        </w:rPr>
      </w:pP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w:t>
      </w:r>
    </w:p>
    <w:p w14:paraId="74463670" w14:textId="77777777" w:rsidR="00F02561" w:rsidRPr="00D4048A" w:rsidRDefault="00F02561" w:rsidP="00401892">
      <w:pPr>
        <w:pStyle w:val="p2"/>
        <w:numPr>
          <w:ilvl w:val="0"/>
          <w:numId w:val="65"/>
        </w:numPr>
        <w:ind w:left="284"/>
        <w:rPr>
          <w:rFonts w:ascii="CMU Concrete" w:hAnsi="CMU Concrete"/>
        </w:rPr>
      </w:pPr>
      <w:r w:rsidRPr="00D4048A">
        <w:rPr>
          <w:rFonts w:ascii="CMU Concrete" w:hAnsi="CMU Concrete"/>
        </w:rPr>
        <w:t xml:space="preserve">Box Behnken </w:t>
      </w:r>
      <w:r w:rsidRPr="00D4048A">
        <w:rPr>
          <w:rFonts w:ascii="CMU Concrete" w:hAnsi="CMU Concrete"/>
        </w:rPr>
        <w:t>설계</w:t>
      </w:r>
    </w:p>
    <w:p w14:paraId="44A36AA3" w14:textId="77777777" w:rsidR="00F02561" w:rsidRDefault="00F02561" w:rsidP="00F02561">
      <w:pPr>
        <w:rPr>
          <w:rFonts w:ascii="CMU Concrete" w:hAnsi="CMU Concrete"/>
        </w:rPr>
      </w:pPr>
    </w:p>
    <w:p w14:paraId="4C3EC41C" w14:textId="77777777" w:rsidR="00F02561" w:rsidRPr="00D4048A" w:rsidRDefault="00F02561" w:rsidP="00F02561">
      <w:pPr>
        <w:rPr>
          <w:rFonts w:ascii="CMU Concrete" w:hAnsi="CMU Concrete"/>
        </w:rPr>
      </w:pPr>
    </w:p>
    <w:p w14:paraId="1EF6384C" w14:textId="77777777" w:rsidR="00F02561" w:rsidRPr="00740D72" w:rsidRDefault="00F02561" w:rsidP="00F02561">
      <w:pPr>
        <w:pStyle w:val="22"/>
        <w:rPr>
          <w:rFonts w:ascii="CMU Concrete" w:hAnsi="CMU Concrete"/>
          <w:sz w:val="22"/>
        </w:rPr>
      </w:pPr>
      <w:r w:rsidRPr="00740D72">
        <w:rPr>
          <w:rFonts w:ascii="CMU Concrete" w:hAnsi="CMU Concrete"/>
          <w:sz w:val="22"/>
        </w:rPr>
        <w:t xml:space="preserve">6.3.2.2. </w:t>
      </w:r>
      <w:r w:rsidRPr="00740D72">
        <w:rPr>
          <w:rFonts w:ascii="CMU Concrete" w:hAnsi="CMU Concrete"/>
          <w:sz w:val="22"/>
        </w:rPr>
        <w:t>중심</w:t>
      </w:r>
      <w:r w:rsidRPr="00740D72">
        <w:rPr>
          <w:rFonts w:ascii="CMU Concrete" w:hAnsi="CMU Concrete"/>
          <w:sz w:val="22"/>
        </w:rPr>
        <w:t xml:space="preserve"> </w:t>
      </w:r>
      <w:r w:rsidRPr="00740D72">
        <w:rPr>
          <w:rFonts w:ascii="CMU Concrete" w:hAnsi="CMU Concrete"/>
          <w:sz w:val="22"/>
        </w:rPr>
        <w:t>합성</w:t>
      </w:r>
      <w:r w:rsidRPr="00740D72">
        <w:rPr>
          <w:rFonts w:ascii="CMU Concrete" w:hAnsi="CMU Concrete"/>
          <w:sz w:val="22"/>
        </w:rPr>
        <w:t xml:space="preserve"> </w:t>
      </w:r>
      <w:r w:rsidRPr="00740D72">
        <w:rPr>
          <w:rFonts w:ascii="CMU Concrete" w:hAnsi="CMU Concrete"/>
          <w:sz w:val="22"/>
        </w:rPr>
        <w:t>설계</w:t>
      </w:r>
    </w:p>
    <w:p w14:paraId="66DA7215" w14:textId="77777777" w:rsidR="00F02561" w:rsidRPr="00D4048A" w:rsidRDefault="00F02561" w:rsidP="00F02561">
      <w:pPr>
        <w:rPr>
          <w:rFonts w:ascii="CMU Concrete" w:hAnsi="CMU Concrete"/>
        </w:rPr>
      </w:pPr>
      <w:r w:rsidRPr="00D4048A">
        <w:rPr>
          <w:rFonts w:ascii="CMU Concrete" w:hAnsi="CMU Concrete"/>
        </w:rPr>
        <w:t>독립변수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k </w:t>
      </w:r>
      <w:r w:rsidRPr="00D4048A">
        <w:rPr>
          <w:rFonts w:ascii="CMU Concrete" w:hAnsi="CMU Concrete"/>
        </w:rPr>
        <w:t>인</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회귀모형은</w:t>
      </w:r>
      <w:r w:rsidRPr="00D4048A">
        <w:rPr>
          <w:rFonts w:ascii="CMU Concrete" w:hAnsi="CMU Concrete"/>
        </w:rPr>
        <w:t xml:space="preserve"> </w:t>
      </w:r>
    </w:p>
    <w:p w14:paraId="65576B7D" w14:textId="77777777" w:rsidR="00F02561" w:rsidRPr="00F02561" w:rsidRDefault="00F02561" w:rsidP="00AE3A66">
      <w:pPr>
        <w:pStyle w:val="af"/>
      </w:pPr>
      <m:oMathPara>
        <m:oMath>
          <m:r>
            <m:rPr>
              <m:sty m:val="p"/>
            </m:rPr>
            <w:rPr>
              <w:rFonts w:ascii="Cambria Math" w:hAnsi="Cambria Math"/>
            </w:rPr>
            <m:t xml:space="preserve">y= </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j</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nary>
          <m:r>
            <m:rPr>
              <m:sty m:val="p"/>
            </m:rPr>
            <w:rPr>
              <w:rFonts w:ascii="Cambria Math" w:hAnsi="Cambria Math"/>
            </w:rPr>
            <m:t>+ϵ   ϵ~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m:t>
          </m:r>
        </m:oMath>
      </m:oMathPara>
    </w:p>
    <w:p w14:paraId="65C38EC6" w14:textId="77777777" w:rsidR="00F02561" w:rsidRPr="00D4048A" w:rsidRDefault="00F02561" w:rsidP="00F02561">
      <w:pPr>
        <w:rPr>
          <w:rFonts w:ascii="CMU Concrete" w:hAnsi="CMU Concrete"/>
        </w:rPr>
      </w:pPr>
      <w:r w:rsidRPr="00D4048A">
        <w:rPr>
          <w:rFonts w:ascii="CMU Concrete" w:hAnsi="CMU Concrete"/>
        </w:rPr>
        <w:t>으로</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배치법으로</w:t>
      </w:r>
      <w:r w:rsidRPr="00D4048A">
        <w:rPr>
          <w:rFonts w:ascii="CMU Concrete" w:hAnsi="CMU Concrete"/>
        </w:rPr>
        <w:t xml:space="preserve"> </w:t>
      </w:r>
      <w:r w:rsidRPr="00D4048A">
        <w:rPr>
          <w:rFonts w:ascii="CMU Concrete" w:hAnsi="CMU Concrete"/>
        </w:rPr>
        <w:t>회귀계수를</w:t>
      </w:r>
      <w:r w:rsidRPr="00D4048A">
        <w:rPr>
          <w:rFonts w:ascii="CMU Concrete" w:hAnsi="CMU Concrete"/>
        </w:rPr>
        <w:t xml:space="preserve"> </w:t>
      </w:r>
      <w:r w:rsidRPr="00D4048A">
        <w:rPr>
          <w:rFonts w:ascii="CMU Concrete" w:hAnsi="CMU Concrete"/>
        </w:rPr>
        <w:t>추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왜냐하면</w:t>
      </w:r>
      <w:r w:rsidRPr="00D4048A">
        <w:rPr>
          <w:rFonts w:ascii="CMU Concrete" w:hAnsi="CMU Concrete"/>
        </w:rPr>
        <w:t>,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실험에서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수준에서만</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되므로</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변화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발생되는</w:t>
      </w:r>
      <w:r w:rsidRPr="00D4048A">
        <w:rPr>
          <w:rFonts w:ascii="CMU Concrete" w:hAnsi="CMU Concrete"/>
        </w:rPr>
        <w:t xml:space="preserve"> </w:t>
      </w:r>
      <w:r w:rsidRPr="00D4048A">
        <w:rPr>
          <w:rFonts w:ascii="CMU Concrete" w:hAnsi="CMU Concrete"/>
        </w:rPr>
        <w:t>반응량의</w:t>
      </w:r>
      <w:r w:rsidRPr="00D4048A">
        <w:rPr>
          <w:rFonts w:ascii="CMU Concrete" w:hAnsi="CMU Concrete"/>
        </w:rPr>
        <w:t xml:space="preserve"> </w:t>
      </w:r>
      <w:r w:rsidRPr="00D4048A">
        <w:rPr>
          <w:rFonts w:ascii="CMU Concrete" w:hAnsi="CMU Concrete"/>
        </w:rPr>
        <w:t>곡면적인</w:t>
      </w:r>
      <w:r w:rsidRPr="00D4048A">
        <w:rPr>
          <w:rFonts w:ascii="CMU Concrete" w:hAnsi="CMU Concrete"/>
        </w:rPr>
        <w:t xml:space="preserve"> </w:t>
      </w:r>
      <w:r w:rsidRPr="00D4048A">
        <w:rPr>
          <w:rFonts w:ascii="CMU Concrete" w:hAnsi="CMU Concrete"/>
        </w:rPr>
        <w:t>변화를</w:t>
      </w:r>
      <w:r w:rsidRPr="00D4048A">
        <w:rPr>
          <w:rFonts w:ascii="CMU Concrete" w:hAnsi="CMU Concrete"/>
        </w:rPr>
        <w:t xml:space="preserve"> </w:t>
      </w:r>
      <w:r w:rsidRPr="00D4048A">
        <w:rPr>
          <w:rFonts w:ascii="CMU Concrete" w:hAnsi="CMU Concrete"/>
        </w:rPr>
        <w:t>감지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으며</w:t>
      </w:r>
      <w:r w:rsidRPr="00D4048A">
        <w:rPr>
          <w:rFonts w:ascii="CMU Concrete" w:hAnsi="CMU Concrete"/>
        </w:rPr>
        <w:t>, 2</w:t>
      </w:r>
      <w:r w:rsidRPr="00D4048A">
        <w:rPr>
          <w:rFonts w:ascii="CMU Concrete" w:hAnsi="CMU Concrete"/>
        </w:rPr>
        <w:t>차</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모형에서</w:t>
      </w:r>
      <w:r w:rsidRPr="00D4048A">
        <w:rPr>
          <w:rFonts w:ascii="CMU Concrete" w:hAnsi="CMU Concrete"/>
        </w:rPr>
        <w:t xml:space="preserve"> </w:t>
      </w:r>
      <w:r w:rsidRPr="00D4048A">
        <w:rPr>
          <w:rFonts w:ascii="CMU Concrete" w:hAnsi="CMU Concrete"/>
        </w:rPr>
        <w:t>제곱항의</w:t>
      </w:r>
      <w:r w:rsidRPr="00D4048A">
        <w:rPr>
          <w:rFonts w:ascii="CMU Concrete" w:hAnsi="CMU Concrete"/>
        </w:rPr>
        <w:t xml:space="preserve"> </w:t>
      </w:r>
      <w:r w:rsidRPr="00D4048A">
        <w:rPr>
          <w:rFonts w:ascii="CMU Concrete" w:hAnsi="CMU Concrete"/>
        </w:rPr>
        <w:t>계수</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추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이런</w:t>
      </w:r>
      <w:r w:rsidRPr="00D4048A">
        <w:rPr>
          <w:rFonts w:ascii="CMU Concrete" w:hAnsi="CMU Concrete"/>
        </w:rPr>
        <w:t xml:space="preserve"> </w:t>
      </w:r>
      <w:r w:rsidRPr="00D4048A">
        <w:rPr>
          <w:rFonts w:ascii="CMU Concrete" w:hAnsi="CMU Concrete"/>
        </w:rPr>
        <w:t>단점을</w:t>
      </w:r>
      <w:r w:rsidRPr="00D4048A">
        <w:rPr>
          <w:rFonts w:ascii="CMU Concrete" w:hAnsi="CMU Concrete"/>
        </w:rPr>
        <w:t xml:space="preserve"> </w:t>
      </w:r>
      <w:r w:rsidRPr="00D4048A">
        <w:rPr>
          <w:rFonts w:ascii="CMU Concrete" w:hAnsi="CMU Concrete"/>
        </w:rPr>
        <w:t>보완하고</w:t>
      </w:r>
      <w:r w:rsidRPr="00D4048A">
        <w:rPr>
          <w:rFonts w:ascii="CMU Concrete" w:hAnsi="CMU Concrete"/>
        </w:rPr>
        <w:t xml:space="preserve"> </w:t>
      </w:r>
      <w:r w:rsidRPr="00D4048A">
        <w:rPr>
          <w:rFonts w:ascii="CMU Concrete" w:hAnsi="CMU Concrete"/>
        </w:rPr>
        <w:t>적은</w:t>
      </w:r>
      <w:r w:rsidRPr="00D4048A">
        <w:rPr>
          <w:rFonts w:ascii="CMU Concrete" w:hAnsi="CMU Concrete"/>
        </w:rPr>
        <w:t xml:space="preserve"> </w:t>
      </w:r>
      <w:r w:rsidRPr="00D4048A">
        <w:rPr>
          <w:rFonts w:ascii="CMU Concrete" w:hAnsi="CMU Concrete"/>
        </w:rPr>
        <w:t>횟수의</w:t>
      </w:r>
      <w:r w:rsidRPr="00D4048A">
        <w:rPr>
          <w:rFonts w:ascii="CMU Concrete" w:hAnsi="CMU Concrete"/>
        </w:rPr>
        <w:t xml:space="preserve"> </w:t>
      </w:r>
      <w:r w:rsidRPr="00D4048A">
        <w:rPr>
          <w:rFonts w:ascii="CMU Concrete" w:hAnsi="CMU Concrete"/>
        </w:rPr>
        <w:t>실험으로</w:t>
      </w:r>
      <w:r w:rsidRPr="00D4048A">
        <w:rPr>
          <w:rFonts w:ascii="CMU Concrete" w:hAnsi="CMU Concrete"/>
        </w:rPr>
        <w:t xml:space="preserve"> </w:t>
      </w:r>
      <w:r w:rsidRPr="00D4048A">
        <w:rPr>
          <w:rFonts w:ascii="CMU Concrete" w:hAnsi="CMU Concrete"/>
        </w:rPr>
        <w:t>곡면을</w:t>
      </w:r>
      <w:r w:rsidRPr="00D4048A">
        <w:rPr>
          <w:rFonts w:ascii="CMU Concrete" w:hAnsi="CMU Concrete"/>
        </w:rPr>
        <w:t xml:space="preserve"> </w:t>
      </w:r>
      <w:r w:rsidRPr="00D4048A">
        <w:rPr>
          <w:rFonts w:ascii="CMU Concrete" w:hAnsi="CMU Concrete"/>
        </w:rPr>
        <w:t>추정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중심점과</w:t>
      </w:r>
      <w:r w:rsidRPr="00D4048A">
        <w:rPr>
          <w:rFonts w:ascii="CMU Concrete" w:hAnsi="CMU Concrete"/>
        </w:rPr>
        <w:t xml:space="preserve"> </w:t>
      </w:r>
      <w:r w:rsidRPr="00D4048A">
        <w:rPr>
          <w:rFonts w:ascii="CMU Concrete" w:hAnsi="CMU Concrete"/>
        </w:rPr>
        <w:t>축점을</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추가시킨</w:t>
      </w:r>
      <w:r w:rsidRPr="00D4048A">
        <w:rPr>
          <w:rFonts w:ascii="CMU Concrete" w:hAnsi="CMU Concrete"/>
        </w:rPr>
        <w:t xml:space="preserve"> </w:t>
      </w:r>
      <w:r w:rsidRPr="00D4048A">
        <w:rPr>
          <w:rFonts w:ascii="CMU Concrete" w:hAnsi="CMU Concrete"/>
        </w:rPr>
        <w:t>실험계획을</w:t>
      </w:r>
      <w:r w:rsidRPr="00D4048A">
        <w:rPr>
          <w:rFonts w:ascii="CMU Concrete" w:hAnsi="CMU Concrete"/>
        </w:rPr>
        <w:t xml:space="preserve"> </w:t>
      </w:r>
      <w:r w:rsidRPr="00D4048A">
        <w:rPr>
          <w:rFonts w:ascii="CMU Concrete" w:hAnsi="CMU Concrete"/>
        </w:rPr>
        <w:t>중심합성계획이라고</w:t>
      </w:r>
      <w:r w:rsidRPr="00D4048A">
        <w:rPr>
          <w:rFonts w:ascii="CMU Concrete" w:hAnsi="CMU Concrete"/>
        </w:rPr>
        <w:t xml:space="preserve"> </w:t>
      </w:r>
      <w:r w:rsidRPr="00D4048A">
        <w:rPr>
          <w:rFonts w:ascii="CMU Concrete" w:hAnsi="CMU Concrete"/>
        </w:rPr>
        <w:t>부릅니다</w:t>
      </w:r>
      <w:r w:rsidRPr="00D4048A">
        <w:rPr>
          <w:rFonts w:ascii="CMU Concrete" w:hAnsi="CMU Concrete"/>
        </w:rPr>
        <w:t>.</w:t>
      </w:r>
    </w:p>
    <w:p w14:paraId="1A491F25" w14:textId="77777777" w:rsidR="00F02561" w:rsidRPr="00D4048A" w:rsidRDefault="00F02561" w:rsidP="00F02561">
      <w:pPr>
        <w:rPr>
          <w:rFonts w:ascii="CMU Concrete" w:hAnsi="CMU Concrete"/>
        </w:rPr>
      </w:pPr>
      <w:r w:rsidRPr="00D4048A">
        <w:rPr>
          <w:rFonts w:ascii="CMU Concrete" w:hAnsi="CMU Concrete"/>
        </w:rPr>
        <w:t>중심합성계획에서는</w:t>
      </w:r>
      <w:r w:rsidRPr="00D4048A">
        <w:rPr>
          <w:rFonts w:ascii="CMU Concrete" w:hAnsi="CMU Concrete"/>
        </w:rPr>
        <w:t xml:space="preserve"> </w:t>
      </w:r>
      <w:r w:rsidRPr="00D4048A">
        <w:rPr>
          <w:rFonts w:ascii="CMU Concrete" w:hAnsi="CMU Concrete"/>
        </w:rPr>
        <w:t>중심점의</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w:t>
      </w:r>
      <w:r w:rsidRPr="00D4048A">
        <w:rPr>
          <w:rFonts w:ascii="CMU Concrete" w:hAnsi="CMU Concrete"/>
        </w:rPr>
        <w:t>제한이</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하나</w:t>
      </w:r>
      <w:r w:rsidRPr="00D4048A">
        <w:rPr>
          <w:rFonts w:ascii="CMU Concrete" w:hAnsi="CMU Concrete"/>
        </w:rPr>
        <w:t xml:space="preserve"> </w:t>
      </w:r>
      <w:r w:rsidRPr="00D4048A">
        <w:rPr>
          <w:rFonts w:ascii="CMU Concrete" w:hAnsi="CMU Concrete"/>
        </w:rPr>
        <w:t>이상이면</w:t>
      </w:r>
      <w:r w:rsidRPr="00D4048A">
        <w:rPr>
          <w:rFonts w:ascii="CMU Concrete" w:hAnsi="CMU Concrete"/>
        </w:rPr>
        <w:t xml:space="preserve"> </w:t>
      </w:r>
      <w:r w:rsidRPr="00D4048A">
        <w:rPr>
          <w:rFonts w:ascii="CMU Concrete" w:hAnsi="CMU Concrete"/>
        </w:rPr>
        <w:t>되며</w:t>
      </w:r>
      <w:r w:rsidRPr="00D4048A">
        <w:rPr>
          <w:rFonts w:ascii="CMU Concrete" w:hAnsi="CMU Concrete"/>
        </w:rPr>
        <w:t xml:space="preserve">, </w:t>
      </w:r>
      <w:r w:rsidRPr="00D4048A">
        <w:rPr>
          <w:rFonts w:ascii="CMU Concrete" w:hAnsi="CMU Concrete"/>
        </w:rPr>
        <w:t>축점의</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2k </w:t>
      </w:r>
      <w:r w:rsidRPr="00D4048A">
        <w:rPr>
          <w:rFonts w:ascii="CMU Concrete" w:hAnsi="CMU Concrete"/>
        </w:rPr>
        <w:t>개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k</w:t>
      </w:r>
      <w:r w:rsidRPr="00D4048A">
        <w:rPr>
          <w:rFonts w:ascii="CMU Concrete" w:hAnsi="CMU Concrete"/>
        </w:rPr>
        <w:t>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0</w:t>
      </w:r>
      <w:r w:rsidRPr="00D4048A">
        <w:rPr>
          <w:rFonts w:ascii="CMU Concrete" w:hAnsi="CMU Concrete"/>
        </w:rPr>
        <w:t>이</w:t>
      </w:r>
      <w:r w:rsidRPr="00D4048A">
        <w:rPr>
          <w:rFonts w:ascii="CMU Concrete" w:hAnsi="CMU Concrete"/>
        </w:rPr>
        <w:t xml:space="preserve"> </w:t>
      </w:r>
      <w:r w:rsidRPr="00D4048A">
        <w:rPr>
          <w:rFonts w:ascii="CMU Concrete" w:hAnsi="CMU Concrete"/>
        </w:rPr>
        <w:t>아닌</w:t>
      </w:r>
      <w:r w:rsidRPr="00D4048A">
        <w:rPr>
          <w:rFonts w:ascii="CMU Concrete" w:hAnsi="CMU Concrete"/>
        </w:rPr>
        <w:t xml:space="preserve"> </w:t>
      </w:r>
      <w:r w:rsidR="008B6413" w:rsidRPr="008B6413">
        <w:rPr>
          <w:rFonts w:ascii="CMU Concrete" w:hAnsi="CMU Concrete"/>
          <w:color w:val="FF0000"/>
        </w:rPr>
        <w:t>양수</w:t>
      </w:r>
      <w:r w:rsidRPr="008B6413">
        <w:rPr>
          <w:rFonts w:ascii="CMU Concrete" w:hAnsi="CMU Concrete"/>
          <w:color w:val="FF0000"/>
        </w:rPr>
        <w:t>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3</w:t>
      </w:r>
      <w:r w:rsidRPr="00D4048A">
        <w:rPr>
          <w:rFonts w:ascii="CMU Concrete" w:hAnsi="CMU Concrete"/>
        </w:rPr>
        <w:t>이고</w:t>
      </w:r>
      <w:r w:rsidRPr="00D4048A">
        <w:rPr>
          <w:rFonts w:ascii="CMU Concrete" w:hAnsi="CMU Concrete"/>
        </w:rPr>
        <w:t xml:space="preserve"> </w:t>
      </w:r>
      <w:r w:rsidRPr="00D4048A">
        <w:rPr>
          <w:rFonts w:ascii="CMU Concrete" w:hAnsi="CMU Concrete"/>
        </w:rPr>
        <w:t>중심점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이고</w:t>
      </w:r>
      <w:r w:rsidRPr="00D4048A">
        <w:rPr>
          <w:rFonts w:ascii="CMU Concrete" w:hAnsi="CMU Concrete"/>
        </w:rPr>
        <w:t xml:space="preserve"> </w:t>
      </w:r>
      <w:r w:rsidRPr="00D4048A">
        <w:rPr>
          <w:rFonts w:ascii="CMU Concrete" w:hAnsi="CMU Concrete"/>
        </w:rPr>
        <w:t>완전요인</w:t>
      </w:r>
      <w:r w:rsidRPr="00D4048A">
        <w:rPr>
          <w:rFonts w:ascii="CMU Concrete" w:hAnsi="CMU Concrete"/>
        </w:rPr>
        <w:t xml:space="preserve"> </w:t>
      </w:r>
      <w:r w:rsidRPr="00D4048A">
        <w:rPr>
          <w:rFonts w:ascii="CMU Concrete" w:hAnsi="CMU Concrete"/>
        </w:rPr>
        <w:t>설계에서의</w:t>
      </w:r>
      <w:r w:rsidRPr="00D4048A">
        <w:rPr>
          <w:rFonts w:ascii="CMU Concrete" w:hAnsi="CMU Concrete"/>
        </w:rPr>
        <w:t xml:space="preserve"> </w:t>
      </w:r>
      <w:r w:rsidRPr="00D4048A">
        <w:rPr>
          <w:rFonts w:ascii="CMU Concrete" w:hAnsi="CMU Concrete"/>
        </w:rPr>
        <w:t>중심합성</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23C806C" w14:textId="77777777" w:rsidR="00F02561" w:rsidRPr="00D4048A" w:rsidRDefault="00F02561" w:rsidP="00AE3A66">
      <w:pPr>
        <w:pStyle w:val="af"/>
      </w:pPr>
      <w:r>
        <w:rPr>
          <w:noProof/>
        </w:rPr>
        <w:drawing>
          <wp:inline distT="0" distB="0" distL="0" distR="0" wp14:anchorId="0A256657" wp14:editId="57D3CAC8">
            <wp:extent cx="914400" cy="2406015"/>
            <wp:effectExtent l="0" t="0" r="0" b="0"/>
            <wp:docPr id="525" name="그림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092"/>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914400" cy="2406015"/>
                    </a:xfrm>
                    <a:prstGeom prst="rect">
                      <a:avLst/>
                    </a:prstGeom>
                    <a:noFill/>
                    <a:ln>
                      <a:noFill/>
                    </a:ln>
                  </pic:spPr>
                </pic:pic>
              </a:graphicData>
            </a:graphic>
          </wp:inline>
        </w:drawing>
      </w:r>
    </w:p>
    <w:p w14:paraId="661768A1" w14:textId="77777777" w:rsidR="00F02561" w:rsidRPr="00D4048A" w:rsidRDefault="00F02561" w:rsidP="00F02561">
      <w:pPr>
        <w:rPr>
          <w:rFonts w:ascii="CMU Concrete" w:hAnsi="CMU Concrete"/>
        </w:rPr>
      </w:pPr>
      <w:r w:rsidRPr="00D4048A">
        <w:rPr>
          <w:rFonts w:ascii="CMU Concrete" w:hAnsi="CMU Concrete"/>
        </w:rPr>
        <w:t>1</w:t>
      </w:r>
      <w:r w:rsidRPr="00D4048A">
        <w:rPr>
          <w:rFonts w:ascii="CMU Concrete" w:hAnsi="CMU Concrete"/>
        </w:rPr>
        <w:t>행부터</w:t>
      </w:r>
      <w:r w:rsidRPr="00D4048A">
        <w:rPr>
          <w:rFonts w:ascii="CMU Concrete" w:hAnsi="CMU Concrete"/>
        </w:rPr>
        <w:t xml:space="preserve"> 8</w:t>
      </w:r>
      <w:r w:rsidRPr="00D4048A">
        <w:rPr>
          <w:rFonts w:ascii="CMU Concrete" w:hAnsi="CMU Concrete"/>
        </w:rPr>
        <w:t>행까지는</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점에서의</w:t>
      </w:r>
      <w:r w:rsidRPr="00D4048A">
        <w:rPr>
          <w:rFonts w:ascii="CMU Concrete" w:hAnsi="CMU Concrete"/>
        </w:rPr>
        <w:t xml:space="preserve"> </w:t>
      </w:r>
      <w:r w:rsidRPr="00D4048A">
        <w:rPr>
          <w:rFonts w:ascii="CMU Concrete" w:hAnsi="CMU Concrete"/>
        </w:rPr>
        <w:t>실험입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9</w:t>
      </w:r>
      <w:r w:rsidRPr="00D4048A">
        <w:rPr>
          <w:rFonts w:ascii="CMU Concrete" w:hAnsi="CMU Concrete"/>
        </w:rPr>
        <w:t>행부터</w:t>
      </w:r>
      <w:r w:rsidRPr="00D4048A">
        <w:rPr>
          <w:rFonts w:ascii="CMU Concrete" w:hAnsi="CMU Concrete"/>
        </w:rPr>
        <w:t xml:space="preserve"> 14</w:t>
      </w:r>
      <w:r w:rsidRPr="00D4048A">
        <w:rPr>
          <w:rFonts w:ascii="CMU Concrete" w:hAnsi="CMU Concrete"/>
        </w:rPr>
        <w:t>행까지는</w:t>
      </w:r>
      <w:r w:rsidRPr="00D4048A">
        <w:rPr>
          <w:rFonts w:ascii="CMU Concrete" w:hAnsi="CMU Concrete"/>
        </w:rPr>
        <w:t xml:space="preserve"> </w:t>
      </w:r>
      <w:r w:rsidRPr="00D4048A">
        <w:rPr>
          <w:rFonts w:ascii="CMU Concrete" w:hAnsi="CMU Concrete"/>
        </w:rPr>
        <w:t>축점입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행은</w:t>
      </w:r>
      <w:r w:rsidRPr="00D4048A">
        <w:rPr>
          <w:rFonts w:ascii="CMU Concrete" w:hAnsi="CMU Concrete"/>
        </w:rPr>
        <w:t xml:space="preserve"> </w:t>
      </w:r>
      <w:r w:rsidRPr="00D4048A">
        <w:rPr>
          <w:rFonts w:ascii="CMU Concrete" w:hAnsi="CMU Concrete"/>
        </w:rPr>
        <w:t>중심점입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곡선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회귀식을</w:t>
      </w:r>
      <w:r w:rsidRPr="00D4048A">
        <w:rPr>
          <w:rFonts w:ascii="CMU Concrete" w:hAnsi="CMU Concrete"/>
        </w:rPr>
        <w:t xml:space="preserve"> </w:t>
      </w:r>
      <w:r w:rsidRPr="00D4048A">
        <w:rPr>
          <w:rFonts w:ascii="CMU Concrete" w:hAnsi="CMU Concrete"/>
        </w:rPr>
        <w:t>충분히</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추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설계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3</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보다</w:t>
      </w:r>
      <w:r w:rsidRPr="00D4048A">
        <w:rPr>
          <w:rFonts w:ascii="CMU Concrete" w:hAnsi="CMU Concrete"/>
        </w:rPr>
        <w:t xml:space="preserve"> </w:t>
      </w:r>
      <w:r w:rsidRPr="00D4048A">
        <w:rPr>
          <w:rFonts w:ascii="CMU Concrete" w:hAnsi="CMU Concrete"/>
        </w:rPr>
        <w:t>훨씬</w:t>
      </w:r>
      <w:r w:rsidRPr="00D4048A">
        <w:rPr>
          <w:rFonts w:ascii="CMU Concrete" w:hAnsi="CMU Concrete"/>
        </w:rPr>
        <w:t xml:space="preserve"> </w:t>
      </w:r>
      <w:r w:rsidRPr="00D4048A">
        <w:rPr>
          <w:rFonts w:ascii="CMU Concrete" w:hAnsi="CMU Concrete"/>
        </w:rPr>
        <w:t>적은</w:t>
      </w:r>
      <w:r w:rsidRPr="00D4048A">
        <w:rPr>
          <w:rFonts w:ascii="CMU Concrete" w:hAnsi="CMU Concrete"/>
        </w:rPr>
        <w:t xml:space="preserve"> </w:t>
      </w:r>
      <w:r w:rsidRPr="00D4048A">
        <w:rPr>
          <w:rFonts w:ascii="CMU Concrete" w:hAnsi="CMU Concrete"/>
        </w:rPr>
        <w:t>수의</w:t>
      </w:r>
      <w:r w:rsidRPr="00D4048A">
        <w:rPr>
          <w:rFonts w:ascii="CMU Concrete" w:hAnsi="CMU Concrete"/>
        </w:rPr>
        <w:t xml:space="preserve"> </w:t>
      </w:r>
      <w:r w:rsidRPr="00D4048A">
        <w:rPr>
          <w:rFonts w:ascii="CMU Concrete" w:hAnsi="CMU Concrete"/>
        </w:rPr>
        <w:t>실험으로</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곡선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회귀식을</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다는</w:t>
      </w:r>
      <w:r w:rsidRPr="00D4048A">
        <w:rPr>
          <w:rFonts w:ascii="CMU Concrete" w:hAnsi="CMU Concrete"/>
        </w:rPr>
        <w:t xml:space="preserve"> </w:t>
      </w:r>
      <w:r w:rsidRPr="00D4048A">
        <w:rPr>
          <w:rFonts w:ascii="CMU Concrete" w:hAnsi="CMU Concrete"/>
        </w:rPr>
        <w:t>장점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2B15C794" w14:textId="77777777" w:rsidR="00F02561" w:rsidRPr="00D4048A" w:rsidRDefault="00F02561" w:rsidP="00F02561">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횟수는</w:t>
      </w:r>
      <w:r w:rsidRPr="00D4048A">
        <w:rPr>
          <w:rFonts w:ascii="CMU Concrete" w:hAnsi="CMU Concrete"/>
        </w:rPr>
        <w:t xml:space="preserve"> </w:t>
      </w:r>
      <w:r w:rsidRPr="00D4048A">
        <w:rPr>
          <w:rFonts w:ascii="CMU Concrete" w:hAnsi="CMU Concrete"/>
        </w:rPr>
        <w:t>모두</w:t>
      </w:r>
    </w:p>
    <w:p w14:paraId="7D963022" w14:textId="77777777" w:rsidR="00F02561" w:rsidRPr="00D4048A" w:rsidRDefault="00F02561" w:rsidP="00F02561">
      <w:pPr>
        <w:pStyle w:val="af9"/>
        <w:rPr>
          <w:rFonts w:ascii="CMU Concrete" w:eastAsia="굴림" w:hAnsi="CMU Concrete"/>
        </w:rPr>
      </w:pPr>
    </w:p>
    <w:p w14:paraId="05C19179" w14:textId="77777777" w:rsidR="00F02561" w:rsidRPr="00F02561" w:rsidRDefault="00F02561" w:rsidP="00AE3A66">
      <w:pPr>
        <w:pStyle w:val="af"/>
      </w:pPr>
      <m:oMathPara>
        <m:oMath>
          <m:r>
            <m:rPr>
              <m:sty m:val="p"/>
            </m:rPr>
            <w:rPr>
              <w:rFonts w:ascii="Cambria Math" w:hAnsi="Cambria Math"/>
            </w:rPr>
            <m:t>n=</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k</m:t>
              </m:r>
            </m:sup>
          </m:sSup>
          <m:r>
            <m:rPr>
              <m:sty m:val="p"/>
            </m:rPr>
            <w:rPr>
              <w:rFonts w:ascii="Cambria Math" w:hAnsi="Cambria Math"/>
            </w:rPr>
            <m:t>+2k+</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 xml:space="preserve"> is a number of center points.</m:t>
          </m:r>
        </m:oMath>
      </m:oMathPara>
    </w:p>
    <w:p w14:paraId="6DF69204" w14:textId="77777777" w:rsidR="00F02561" w:rsidRPr="00D4048A" w:rsidRDefault="00F02561" w:rsidP="00F02561">
      <w:pPr>
        <w:pStyle w:val="af9"/>
        <w:rPr>
          <w:rFonts w:ascii="CMU Concrete" w:eastAsia="굴림" w:hAnsi="CMU Concrete"/>
        </w:rPr>
      </w:pPr>
    </w:p>
    <w:p w14:paraId="274C9319" w14:textId="77777777" w:rsidR="00F02561" w:rsidRPr="00D4048A" w:rsidRDefault="00F02561" w:rsidP="00F02561">
      <w:pPr>
        <w:rPr>
          <w:rFonts w:ascii="CMU Concrete" w:hAnsi="CMU Concrete"/>
        </w:rPr>
      </w:pPr>
      <w:r w:rsidRPr="00D4048A">
        <w:rPr>
          <w:rFonts w:ascii="CMU Concrete" w:hAnsi="CMU Concrete"/>
        </w:rPr>
        <w:t>입니다</w:t>
      </w:r>
      <w:r w:rsidRPr="00D4048A">
        <w:rPr>
          <w:rFonts w:ascii="CMU Concrete" w:hAnsi="CMU Concrete"/>
        </w:rPr>
        <w:t>.</w:t>
      </w:r>
    </w:p>
    <w:p w14:paraId="3FB3F26F" w14:textId="77777777" w:rsidR="00F02561" w:rsidRPr="00D4048A" w:rsidRDefault="00F02561" w:rsidP="00F02561">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중심합성계획이</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또</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장점은</w:t>
      </w:r>
      <w:r w:rsidRPr="00D4048A">
        <w:rPr>
          <w:rFonts w:ascii="CMU Concrete" w:hAnsi="CMU Concrete"/>
        </w:rPr>
        <w:t xml:space="preserve"> </w:t>
      </w:r>
      <w:r w:rsidRPr="00D4048A">
        <w:rPr>
          <w:rFonts w:ascii="CMU Concrete" w:hAnsi="CMU Concrete"/>
        </w:rPr>
        <w:t>축차</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가능하다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면</w:t>
      </w:r>
      <w:r w:rsidRPr="00D4048A">
        <w:rPr>
          <w:rFonts w:ascii="CMU Concrete" w:hAnsi="CMU Concrete"/>
        </w:rPr>
        <w:t xml:space="preserve">, </w:t>
      </w:r>
      <w:r w:rsidRPr="00D4048A">
        <w:rPr>
          <w:rFonts w:ascii="CMU Concrete" w:hAnsi="CMU Concrete"/>
        </w:rPr>
        <w:t>실험자가</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에</w:t>
      </w:r>
      <w:r w:rsidRPr="00D4048A">
        <w:rPr>
          <w:rFonts w:ascii="CMU Concrete" w:hAnsi="CMU Concrete"/>
        </w:rPr>
        <w:t xml:space="preserve"> </w:t>
      </w:r>
      <w:r w:rsidRPr="00D4048A">
        <w:rPr>
          <w:rFonts w:ascii="CMU Concrete" w:hAnsi="CMU Concrete"/>
        </w:rPr>
        <w:t>의하여</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w:t>
      </w:r>
      <w:r w:rsidRPr="00D4048A">
        <w:rPr>
          <w:rFonts w:ascii="CMU Concrete" w:hAnsi="CMU Concrete"/>
        </w:rPr>
        <w:t>반응표면에</w:t>
      </w:r>
      <w:r w:rsidRPr="00D4048A">
        <w:rPr>
          <w:rFonts w:ascii="CMU Concrete" w:hAnsi="CMU Concrete"/>
        </w:rPr>
        <w:t xml:space="preserve"> </w:t>
      </w:r>
      <w:r w:rsidRPr="00D4048A">
        <w:rPr>
          <w:rFonts w:ascii="CMU Concrete" w:hAnsi="CMU Concrete"/>
        </w:rPr>
        <w:t>관한</w:t>
      </w:r>
      <w:r w:rsidRPr="00D4048A">
        <w:rPr>
          <w:rFonts w:ascii="CMU Concrete" w:hAnsi="CMU Concrete"/>
        </w:rPr>
        <w:t xml:space="preserve"> </w:t>
      </w:r>
      <w:r w:rsidRPr="00D4048A">
        <w:rPr>
          <w:rFonts w:ascii="CMU Concrete" w:hAnsi="CMU Concrete"/>
        </w:rPr>
        <w:t>연구를</w:t>
      </w:r>
      <w:r w:rsidRPr="00D4048A">
        <w:rPr>
          <w:rFonts w:ascii="CMU Concrete" w:hAnsi="CMU Concrete"/>
        </w:rPr>
        <w:t xml:space="preserve"> 1</w:t>
      </w:r>
      <w:r w:rsidRPr="00D4048A">
        <w:rPr>
          <w:rFonts w:ascii="CMU Concrete" w:hAnsi="CMU Concrete"/>
        </w:rPr>
        <w:t>차</w:t>
      </w:r>
      <w:r w:rsidRPr="00D4048A">
        <w:rPr>
          <w:rFonts w:ascii="CMU Concrete" w:hAnsi="CMU Concrete"/>
        </w:rPr>
        <w:t xml:space="preserve"> </w:t>
      </w:r>
      <w:r w:rsidRPr="00D4048A">
        <w:rPr>
          <w:rFonts w:ascii="CMU Concrete" w:hAnsi="CMU Concrete"/>
        </w:rPr>
        <w:t>회귀모형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진행하다가</w:t>
      </w:r>
      <w:r w:rsidRPr="00D4048A">
        <w:rPr>
          <w:rFonts w:ascii="CMU Concrete" w:hAnsi="CMU Concrete"/>
        </w:rPr>
        <w:t xml:space="preserve"> </w:t>
      </w:r>
      <w:r w:rsidRPr="00D4048A">
        <w:rPr>
          <w:rFonts w:ascii="CMU Concrete" w:hAnsi="CMU Concrete"/>
        </w:rPr>
        <w:t>나중에</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모형이</w:t>
      </w:r>
      <w:r w:rsidRPr="00D4048A">
        <w:rPr>
          <w:rFonts w:ascii="CMU Concrete" w:hAnsi="CMU Concrete"/>
        </w:rPr>
        <w:t xml:space="preserve"> </w:t>
      </w:r>
      <w:r w:rsidRPr="00D4048A">
        <w:rPr>
          <w:rFonts w:ascii="CMU Concrete" w:hAnsi="CMU Concrete"/>
        </w:rPr>
        <w:t>적당하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발견하였습니다</w:t>
      </w:r>
      <w:r w:rsidRPr="00D4048A">
        <w:rPr>
          <w:rFonts w:ascii="CMU Concrete" w:hAnsi="CMU Concrete"/>
        </w:rPr>
        <w:t xml:space="preserve">. </w:t>
      </w:r>
      <w:r w:rsidRPr="00D4048A">
        <w:rPr>
          <w:rFonts w:ascii="CMU Concrete" w:hAnsi="CMU Concrete"/>
        </w:rPr>
        <w:t>그러면</w:t>
      </w:r>
      <w:r w:rsidRPr="00D4048A">
        <w:rPr>
          <w:rFonts w:ascii="CMU Concrete" w:hAnsi="CMU Concrete"/>
        </w:rPr>
        <w:t xml:space="preserve"> </w:t>
      </w:r>
      <w:r w:rsidRPr="00D4048A">
        <w:rPr>
          <w:rFonts w:ascii="CMU Concrete" w:hAnsi="CMU Concrete"/>
        </w:rPr>
        <w:t>처음부터</w:t>
      </w:r>
      <w:r w:rsidRPr="00D4048A">
        <w:rPr>
          <w:rFonts w:ascii="CMU Concrete" w:hAnsi="CMU Concrete"/>
        </w:rPr>
        <w:t xml:space="preserve"> </w:t>
      </w:r>
      <w:r w:rsidRPr="00D4048A">
        <w:rPr>
          <w:rFonts w:ascii="CMU Concrete" w:hAnsi="CMU Concrete"/>
        </w:rPr>
        <w:t>새로이</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회귀모형을</w:t>
      </w:r>
      <w:r w:rsidRPr="00D4048A">
        <w:rPr>
          <w:rFonts w:ascii="CMU Concrete" w:hAnsi="CMU Concrete"/>
        </w:rPr>
        <w:t xml:space="preserve"> </w:t>
      </w:r>
      <w:r w:rsidRPr="00D4048A">
        <w:rPr>
          <w:rFonts w:ascii="CMU Concrete" w:hAnsi="CMU Concrete"/>
        </w:rPr>
        <w:t>추정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실험계획법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필요</w:t>
      </w:r>
      <w:r w:rsidRPr="00D4048A">
        <w:rPr>
          <w:rFonts w:ascii="CMU Concrete" w:hAnsi="CMU Concrete"/>
        </w:rPr>
        <w:t xml:space="preserve"> </w:t>
      </w:r>
      <w:r w:rsidRPr="00D4048A">
        <w:rPr>
          <w:rFonts w:ascii="CMU Concrete" w:hAnsi="CMU Concrete"/>
        </w:rPr>
        <w:t>없이</w:t>
      </w:r>
      <w:r w:rsidRPr="00D4048A">
        <w:rPr>
          <w:rFonts w:ascii="CMU Concrete" w:hAnsi="CMU Concrete"/>
        </w:rPr>
        <w:t xml:space="preserve"> </w:t>
      </w:r>
      <w:r w:rsidRPr="00D4048A">
        <w:rPr>
          <w:rFonts w:ascii="CMU Concrete" w:hAnsi="CMU Concrete"/>
        </w:rPr>
        <w:t>이제까지</w:t>
      </w:r>
      <w:r w:rsidRPr="00D4048A">
        <w:rPr>
          <w:rFonts w:ascii="CMU Concrete" w:hAnsi="CMU Concrete"/>
        </w:rPr>
        <w:t xml:space="preserve"> </w:t>
      </w:r>
      <w:r w:rsidRPr="00D4048A">
        <w:rPr>
          <w:rFonts w:ascii="CMU Concrete" w:hAnsi="CMU Concrete"/>
        </w:rPr>
        <w:t>얻은</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추가하여</w:t>
      </w:r>
      <w:r w:rsidRPr="00D4048A">
        <w:rPr>
          <w:rFonts w:ascii="CMU Concrete" w:hAnsi="CMU Concrete"/>
        </w:rPr>
        <w:t xml:space="preserve"> </w:t>
      </w:r>
      <w:r w:rsidRPr="00D4048A">
        <w:rPr>
          <w:rFonts w:ascii="CMU Concrete" w:hAnsi="CMU Concrete"/>
        </w:rPr>
        <w:t>중심과</w:t>
      </w:r>
      <w:r w:rsidRPr="00D4048A">
        <w:rPr>
          <w:rFonts w:ascii="CMU Concrete" w:hAnsi="CMU Concrete"/>
        </w:rPr>
        <w:t xml:space="preserve"> </w:t>
      </w:r>
      <w:r w:rsidRPr="00D4048A">
        <w:rPr>
          <w:rFonts w:ascii="CMU Concrete" w:hAnsi="CMU Concrete"/>
        </w:rPr>
        <w:t>축에</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설계점을</w:t>
      </w:r>
      <w:r w:rsidRPr="00D4048A">
        <w:rPr>
          <w:rFonts w:ascii="CMU Concrete" w:hAnsi="CMU Concrete"/>
        </w:rPr>
        <w:t xml:space="preserve"> </w:t>
      </w:r>
      <w:r w:rsidRPr="00D4048A">
        <w:rPr>
          <w:rFonts w:ascii="CMU Concrete" w:hAnsi="CMU Concrete"/>
        </w:rPr>
        <w:t>증가시키면</w:t>
      </w:r>
      <w:r w:rsidRPr="00D4048A">
        <w:rPr>
          <w:rFonts w:ascii="CMU Concrete" w:hAnsi="CMU Concrete"/>
        </w:rPr>
        <w:t xml:space="preserve"> </w:t>
      </w:r>
      <w:r w:rsidRPr="00D4048A">
        <w:rPr>
          <w:rFonts w:ascii="CMU Concrete" w:hAnsi="CMU Concrete"/>
        </w:rPr>
        <w:t>간단히</w:t>
      </w:r>
      <w:r w:rsidRPr="00D4048A">
        <w:rPr>
          <w:rFonts w:ascii="CMU Concrete" w:hAnsi="CMU Concrete"/>
        </w:rPr>
        <w:t xml:space="preserve"> </w:t>
      </w:r>
      <w:r w:rsidRPr="00D4048A">
        <w:rPr>
          <w:rFonts w:ascii="CMU Concrete" w:hAnsi="CMU Concrete"/>
        </w:rPr>
        <w:t>우리가</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이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중심합성계획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56869AF"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22A7FAC5" w14:textId="77777777" w:rsidTr="005763C6">
        <w:trPr>
          <w:jc w:val="center"/>
        </w:trPr>
        <w:tc>
          <w:tcPr>
            <w:tcW w:w="8702" w:type="dxa"/>
          </w:tcPr>
          <w:p w14:paraId="41AB44DA" w14:textId="77777777" w:rsidR="00F02561" w:rsidRPr="00D4048A" w:rsidRDefault="00F02561" w:rsidP="005763C6">
            <w:pPr>
              <w:rPr>
                <w:rFonts w:ascii="CMU Concrete" w:hAnsi="CMU Concrete"/>
              </w:rPr>
            </w:pP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627D36C9" w14:textId="77777777" w:rsidR="00F02561" w:rsidRPr="00D4048A" w:rsidRDefault="00F02561" w:rsidP="005763C6">
            <w:pPr>
              <w:rPr>
                <w:rFonts w:ascii="CMU Concrete" w:hAnsi="CMU Concrete"/>
              </w:rPr>
            </w:pPr>
          </w:p>
          <w:p w14:paraId="78ABA3D1" w14:textId="77777777" w:rsidR="00F02561" w:rsidRPr="00D4048A" w:rsidRDefault="00F02561" w:rsidP="005763C6">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1979</w:t>
            </w:r>
            <w:r w:rsidRPr="00D4048A">
              <w:rPr>
                <w:rFonts w:ascii="CMU Concrete" w:hAnsi="CMU Concrete"/>
              </w:rPr>
              <w:t>년</w:t>
            </w:r>
            <w:r w:rsidRPr="00D4048A">
              <w:rPr>
                <w:rFonts w:ascii="CMU Concrete" w:hAnsi="CMU Concrete"/>
              </w:rPr>
              <w:t xml:space="preserve"> </w:t>
            </w:r>
            <w:r w:rsidRPr="00D4048A">
              <w:rPr>
                <w:rFonts w:ascii="CMU Concrete" w:hAnsi="CMU Concrete"/>
              </w:rPr>
              <w:t>모</w:t>
            </w:r>
            <w:r w:rsidRPr="00D4048A">
              <w:rPr>
                <w:rFonts w:ascii="CMU Concrete" w:hAnsi="CMU Concrete"/>
              </w:rPr>
              <w:t xml:space="preserve"> </w:t>
            </w:r>
            <w:r w:rsidRPr="00D4048A">
              <w:rPr>
                <w:rFonts w:ascii="CMU Concrete" w:hAnsi="CMU Concrete"/>
              </w:rPr>
              <w:t>타이어</w:t>
            </w:r>
            <w:r w:rsidRPr="00D4048A">
              <w:rPr>
                <w:rFonts w:ascii="CMU Concrete" w:hAnsi="CMU Concrete"/>
              </w:rPr>
              <w:t xml:space="preserve"> </w:t>
            </w:r>
            <w:r w:rsidRPr="00D4048A">
              <w:rPr>
                <w:rFonts w:ascii="CMU Concrete" w:hAnsi="CMU Concrete"/>
              </w:rPr>
              <w:t>회사에서</w:t>
            </w:r>
            <w:r w:rsidRPr="00D4048A">
              <w:rPr>
                <w:rFonts w:ascii="CMU Concrete" w:hAnsi="CMU Concrete"/>
              </w:rPr>
              <w:t xml:space="preserve"> </w:t>
            </w:r>
            <w:r w:rsidRPr="005921D8">
              <w:rPr>
                <w:rFonts w:ascii="CMU Concrete" w:hAnsi="CMU Concrete"/>
                <w:color w:val="000000" w:themeColor="text1"/>
              </w:rPr>
              <w:t>Monop</w:t>
            </w:r>
            <w:r w:rsidR="008B6413" w:rsidRPr="005921D8">
              <w:rPr>
                <w:rFonts w:ascii="CMU Concrete" w:hAnsi="CMU Concrete" w:hint="eastAsia"/>
                <w:color w:val="000000" w:themeColor="text1"/>
              </w:rPr>
              <w:t>o</w:t>
            </w:r>
            <w:r w:rsidRPr="005921D8">
              <w:rPr>
                <w:rFonts w:ascii="CMU Concrete" w:hAnsi="CMU Concrete"/>
                <w:color w:val="000000" w:themeColor="text1"/>
              </w:rPr>
              <w:t>ly radial</w:t>
            </w:r>
            <w:r w:rsidRPr="008B6413">
              <w:rPr>
                <w:rFonts w:ascii="CMU Concrete" w:hAnsi="CMU Concrete"/>
                <w:color w:val="FF0000"/>
              </w:rPr>
              <w:t xml:space="preserve"> </w:t>
            </w:r>
            <w:r w:rsidRPr="00D4048A">
              <w:rPr>
                <w:rFonts w:ascii="CMU Concrete" w:hAnsi="CMU Concrete"/>
              </w:rPr>
              <w:t>타이어의</w:t>
            </w:r>
            <w:r w:rsidRPr="00D4048A">
              <w:rPr>
                <w:rFonts w:ascii="CMU Concrete" w:hAnsi="CMU Concrete"/>
              </w:rPr>
              <w:t xml:space="preserve"> </w:t>
            </w:r>
            <w:r w:rsidRPr="00D4048A">
              <w:rPr>
                <w:rFonts w:ascii="CMU Concrete" w:hAnsi="CMU Concrete"/>
              </w:rPr>
              <w:t>주행성능을</w:t>
            </w:r>
            <w:r w:rsidRPr="00D4048A">
              <w:rPr>
                <w:rFonts w:ascii="CMU Concrete" w:hAnsi="CMU Concrete"/>
              </w:rPr>
              <w:t xml:space="preserve"> </w:t>
            </w:r>
            <w:r w:rsidRPr="00D4048A">
              <w:rPr>
                <w:rFonts w:ascii="CMU Concrete" w:hAnsi="CMU Concrete"/>
              </w:rPr>
              <w:t>향상시키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실시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법</w:t>
            </w:r>
            <w:r w:rsidRPr="00D4048A">
              <w:rPr>
                <w:rFonts w:ascii="CMU Concrete" w:hAnsi="CMU Concrete"/>
              </w:rPr>
              <w:t xml:space="preserve"> </w:t>
            </w:r>
            <w:r w:rsidRPr="00D4048A">
              <w:rPr>
                <w:rFonts w:ascii="CMU Concrete" w:hAnsi="CMU Concrete"/>
              </w:rPr>
              <w:t>적용</w:t>
            </w:r>
            <w:r w:rsidRPr="00D4048A">
              <w:rPr>
                <w:rFonts w:ascii="CMU Concrete" w:hAnsi="CMU Concrete"/>
              </w:rPr>
              <w:t xml:space="preserve"> </w:t>
            </w:r>
            <w:r w:rsidRPr="00D4048A">
              <w:rPr>
                <w:rFonts w:ascii="CMU Concrete" w:hAnsi="CMU Concrete"/>
              </w:rPr>
              <w:t>사례입니다</w:t>
            </w:r>
            <w:r w:rsidRPr="00D4048A">
              <w:rPr>
                <w:rFonts w:ascii="CMU Concrete" w:hAnsi="CMU Concrete"/>
              </w:rPr>
              <w:t>. G300</w:t>
            </w:r>
            <w:r w:rsidRPr="00D4048A">
              <w:rPr>
                <w:rFonts w:ascii="CMU Concrete" w:hAnsi="CMU Concrete"/>
              </w:rPr>
              <w:t>의</w:t>
            </w:r>
            <w:r w:rsidRPr="00D4048A">
              <w:rPr>
                <w:rFonts w:ascii="CMU Concrete" w:hAnsi="CMU Concrete"/>
              </w:rPr>
              <w:t xml:space="preserve"> </w:t>
            </w:r>
            <w:r w:rsidRPr="00D4048A">
              <w:rPr>
                <w:rFonts w:ascii="CMU Concrete" w:hAnsi="CMU Concrete"/>
              </w:rPr>
              <w:t>함량</w:t>
            </w:r>
            <w:r w:rsidRPr="00D4048A">
              <w:rPr>
                <w:rFonts w:ascii="CMU Concrete" w:hAnsi="CMU Concrete"/>
              </w:rPr>
              <w:t>, V130</w:t>
            </w:r>
            <w:r w:rsidRPr="00D4048A">
              <w:rPr>
                <w:rFonts w:ascii="CMU Concrete" w:hAnsi="CMU Concrete"/>
              </w:rPr>
              <w:t>의</w:t>
            </w:r>
            <w:r w:rsidRPr="00D4048A">
              <w:rPr>
                <w:rFonts w:ascii="CMU Concrete" w:hAnsi="CMU Concrete"/>
              </w:rPr>
              <w:t xml:space="preserve"> </w:t>
            </w:r>
            <w:r w:rsidRPr="00D4048A">
              <w:rPr>
                <w:rFonts w:ascii="CMU Concrete" w:hAnsi="CMU Concrete"/>
              </w:rPr>
              <w:t>함량이</w:t>
            </w:r>
            <w:r w:rsidRPr="00D4048A">
              <w:rPr>
                <w:rFonts w:ascii="CMU Concrete" w:hAnsi="CMU Concrete"/>
              </w:rPr>
              <w:t xml:space="preserve"> </w:t>
            </w:r>
            <w:r w:rsidRPr="00D4048A">
              <w:rPr>
                <w:rFonts w:ascii="CMU Concrete" w:hAnsi="CMU Concrete"/>
              </w:rPr>
              <w:t>접착력</w:t>
            </w:r>
            <w:r w:rsidRPr="00D4048A">
              <w:rPr>
                <w:rFonts w:ascii="CMU Concrete" w:hAnsi="CMU Concrete"/>
              </w:rPr>
              <w:t xml:space="preserve">, modulus, </w:t>
            </w:r>
            <w:r w:rsidRPr="00D4048A">
              <w:rPr>
                <w:rFonts w:ascii="CMU Concrete" w:hAnsi="CMU Concrete"/>
              </w:rPr>
              <w:t>신율이라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는</w:t>
            </w:r>
            <w:r w:rsidRPr="00D4048A">
              <w:rPr>
                <w:rFonts w:ascii="CMU Concrete" w:hAnsi="CMU Concrete"/>
              </w:rPr>
              <w:t xml:space="preserve"> </w:t>
            </w:r>
            <w:r w:rsidRPr="00D4048A">
              <w:rPr>
                <w:rFonts w:ascii="CMU Concrete" w:hAnsi="CMU Concrete"/>
              </w:rPr>
              <w:t>실험입니다</w:t>
            </w:r>
            <w:r w:rsidRPr="00D4048A">
              <w:rPr>
                <w:rFonts w:ascii="CMU Concrete" w:hAnsi="CMU Concrete"/>
              </w:rPr>
              <w:t>.</w:t>
            </w:r>
          </w:p>
          <w:p w14:paraId="6BB89138" w14:textId="77777777" w:rsidR="00F02561" w:rsidRPr="00D4048A" w:rsidRDefault="00F02561" w:rsidP="005763C6">
            <w:pPr>
              <w:rPr>
                <w:rFonts w:ascii="CMU Concrete" w:hAnsi="CMU Concrete"/>
              </w:rPr>
            </w:pPr>
          </w:p>
        </w:tc>
      </w:tr>
    </w:tbl>
    <w:p w14:paraId="214C20EC" w14:textId="77777777" w:rsidR="00F02561" w:rsidRPr="00D4048A" w:rsidRDefault="00F02561" w:rsidP="00F02561">
      <w:pPr>
        <w:rPr>
          <w:rFonts w:ascii="CMU Concrete" w:hAnsi="CMU Concrete"/>
        </w:rPr>
      </w:pPr>
    </w:p>
    <w:p w14:paraId="0097D0E9" w14:textId="77777777" w:rsidR="00F02561" w:rsidRPr="00D4048A" w:rsidRDefault="00F02561" w:rsidP="00F02561">
      <w:pPr>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B361F95" w14:textId="77777777" w:rsidR="00F02561" w:rsidRPr="00D4048A" w:rsidRDefault="00F02561" w:rsidP="00F02561">
      <w:pPr>
        <w:rPr>
          <w:rFonts w:ascii="CMU Concrete" w:hAnsi="CMU Concrete"/>
        </w:rPr>
      </w:pPr>
    </w:p>
    <w:p w14:paraId="46668606" w14:textId="77777777" w:rsidR="00F02561" w:rsidRPr="00D4048A" w:rsidRDefault="00F02561" w:rsidP="00AE3A66">
      <w:pPr>
        <w:pStyle w:val="af"/>
      </w:pPr>
      <w:r>
        <w:rPr>
          <w:rFonts w:hint="eastAsia"/>
          <w:noProof/>
        </w:rPr>
        <w:drawing>
          <wp:inline distT="0" distB="0" distL="0" distR="0" wp14:anchorId="731736D1" wp14:editId="5C9ED9CC">
            <wp:extent cx="4187190" cy="3224530"/>
            <wp:effectExtent l="0" t="0" r="3810" b="0"/>
            <wp:docPr id="524" name="그림 524" descr="doe_344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descr="doe_344_06"/>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4187190" cy="3224530"/>
                    </a:xfrm>
                    <a:prstGeom prst="rect">
                      <a:avLst/>
                    </a:prstGeom>
                    <a:noFill/>
                    <a:ln>
                      <a:noFill/>
                    </a:ln>
                  </pic:spPr>
                </pic:pic>
              </a:graphicData>
            </a:graphic>
          </wp:inline>
        </w:drawing>
      </w:r>
    </w:p>
    <w:p w14:paraId="663072E3" w14:textId="77777777" w:rsidR="00F02561" w:rsidRPr="00D4048A" w:rsidRDefault="00F02561" w:rsidP="00F02561">
      <w:pPr>
        <w:rPr>
          <w:rFonts w:ascii="CMU Concrete" w:hAnsi="CMU Concrete"/>
        </w:rPr>
      </w:pPr>
    </w:p>
    <w:p w14:paraId="6BB45F14" w14:textId="77777777" w:rsidR="00F02561" w:rsidRPr="00CD1176" w:rsidRDefault="00F02561" w:rsidP="00401892">
      <w:pPr>
        <w:pStyle w:val="p2"/>
        <w:numPr>
          <w:ilvl w:val="0"/>
          <w:numId w:val="126"/>
        </w:numPr>
        <w:ind w:left="284"/>
        <w:rPr>
          <w:rFonts w:ascii="CMU Concrete" w:hAnsi="CMU Concrete"/>
          <w:b/>
        </w:rPr>
      </w:pPr>
      <w:r>
        <w:rPr>
          <w:rFonts w:ascii="CMU Concrete" w:hAnsi="CMU Concrete"/>
          <w:b/>
        </w:rPr>
        <w:t>Step 1</w:t>
      </w:r>
      <w:r w:rsidRPr="00D4048A">
        <w:rPr>
          <w:rFonts w:ascii="CMU Concrete" w:hAnsi="CMU Concrete"/>
          <w:b/>
        </w:rPr>
        <w:t xml:space="preserve">: </w:t>
      </w:r>
      <w:r w:rsidRPr="00D4048A">
        <w:rPr>
          <w:rFonts w:ascii="CMU Concrete" w:hAnsi="CMU Concrete"/>
          <w:b/>
        </w:rPr>
        <w:t>요인</w:t>
      </w:r>
      <w:r w:rsidRPr="00D4048A">
        <w:rPr>
          <w:rFonts w:ascii="CMU Concrete" w:hAnsi="CMU Concrete"/>
          <w:b/>
        </w:rPr>
        <w:t>(</w:t>
      </w:r>
      <w:r w:rsidRPr="00D4048A">
        <w:rPr>
          <w:rFonts w:ascii="CMU Concrete" w:hAnsi="CMU Concrete"/>
          <w:b/>
        </w:rPr>
        <w:t>성분</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수준</w:t>
      </w:r>
      <w:r w:rsidRPr="00D4048A">
        <w:rPr>
          <w:rFonts w:ascii="CMU Concrete" w:hAnsi="CMU Concrete"/>
          <w:b/>
        </w:rPr>
        <w:t xml:space="preserve"> </w:t>
      </w:r>
      <w:r w:rsidRPr="00D4048A">
        <w:rPr>
          <w:rFonts w:ascii="CMU Concrete" w:hAnsi="CMU Concrete"/>
          <w:b/>
        </w:rPr>
        <w:t>명명</w:t>
      </w:r>
    </w:p>
    <w:p w14:paraId="01B082B2" w14:textId="77777777" w:rsidR="00F02561" w:rsidRPr="00D4048A" w:rsidRDefault="00F02561" w:rsidP="00F02561">
      <w:pPr>
        <w:pStyle w:val="p2"/>
        <w:rPr>
          <w:rFonts w:ascii="CMU Concrete" w:hAnsi="CMU Concrete"/>
        </w:rPr>
      </w:pPr>
      <w:r w:rsidRPr="00D4048A">
        <w:rPr>
          <w:rFonts w:ascii="CMU Concrete" w:hAnsi="CMU Concrete"/>
        </w:rPr>
        <w:t>먼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요인과</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명명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낮음</w:t>
      </w:r>
      <w:r w:rsidRPr="00D4048A">
        <w:rPr>
          <w:rFonts w:ascii="CMU Concrete" w:hAnsi="CMU Concrete"/>
        </w:rPr>
        <w:t xml:space="preserve">, </w:t>
      </w:r>
      <w:r w:rsidRPr="00D4048A">
        <w:rPr>
          <w:rFonts w:ascii="CMU Concrete" w:hAnsi="CMU Concrete"/>
        </w:rPr>
        <w:t>높음</w:t>
      </w:r>
      <w:r w:rsidRPr="00D4048A">
        <w:rPr>
          <w:rFonts w:ascii="CMU Concrete" w:hAnsi="CMU Concrete"/>
        </w:rPr>
        <w:t xml:space="preserve"> </w:t>
      </w:r>
      <w:r w:rsidRPr="00D4048A">
        <w:rPr>
          <w:rFonts w:ascii="CMU Concrete" w:hAnsi="CMU Concrete"/>
        </w:rPr>
        <w:t>단위는</w:t>
      </w:r>
      <w:r w:rsidRPr="00D4048A">
        <w:rPr>
          <w:rFonts w:ascii="CMU Concrete" w:hAnsi="CMU Concrete"/>
        </w:rPr>
        <w:t xml:space="preserve"> </w:t>
      </w:r>
      <w:r w:rsidRPr="00D4048A">
        <w:rPr>
          <w:rFonts w:ascii="CMU Concrete" w:hAnsi="CMU Concrete"/>
        </w:rPr>
        <w:t>바꾸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w:t>
      </w:r>
      <w:r w:rsidRPr="00D4048A">
        <w:rPr>
          <w:rFonts w:ascii="CMU Concrete" w:hAnsi="CMU Concrete"/>
        </w:rPr>
        <w:t>코드화된</w:t>
      </w:r>
      <w:r w:rsidRPr="00D4048A">
        <w:rPr>
          <w:rFonts w:ascii="CMU Concrete" w:hAnsi="CMU Concrete"/>
        </w:rPr>
        <w:t xml:space="preserve"> </w:t>
      </w:r>
      <w:r w:rsidRPr="00D4048A">
        <w:rPr>
          <w:rFonts w:ascii="CMU Concrete" w:hAnsi="CMU Concrete"/>
        </w:rPr>
        <w:t>단위를</w:t>
      </w:r>
      <w:r w:rsidRPr="00D4048A">
        <w:rPr>
          <w:rFonts w:ascii="CMU Concrete" w:hAnsi="CMU Concrete"/>
        </w:rPr>
        <w:t xml:space="preserve"> </w:t>
      </w:r>
      <w:r w:rsidRPr="00D4048A">
        <w:rPr>
          <w:rFonts w:ascii="CMU Concrete" w:hAnsi="CMU Concrete"/>
        </w:rPr>
        <w:t>사용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실험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접착력</w:t>
      </w:r>
      <w:r w:rsidRPr="00D4048A">
        <w:rPr>
          <w:rFonts w:ascii="CMU Concrete" w:hAnsi="CMU Concrete"/>
        </w:rPr>
        <w:t xml:space="preserve">, modulus, </w:t>
      </w:r>
      <w:r w:rsidRPr="00D4048A">
        <w:rPr>
          <w:rFonts w:ascii="CMU Concrete" w:hAnsi="CMU Concrete"/>
        </w:rPr>
        <w:t>신율이</w:t>
      </w:r>
      <w:r w:rsidRPr="00D4048A">
        <w:rPr>
          <w:rFonts w:ascii="CMU Concrete" w:hAnsi="CMU Concrete"/>
        </w:rPr>
        <w:t xml:space="preserve"> </w:t>
      </w:r>
      <w:r w:rsidRPr="00D4048A">
        <w:rPr>
          <w:rFonts w:ascii="CMU Concrete" w:hAnsi="CMU Concrete"/>
        </w:rPr>
        <w:t>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므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는</w:t>
      </w:r>
      <w:r w:rsidRPr="00D4048A">
        <w:rPr>
          <w:rFonts w:ascii="CMU Concrete" w:hAnsi="CMU Concrete"/>
        </w:rPr>
        <w:t xml:space="preserve"> 3</w:t>
      </w:r>
      <w:r w:rsidRPr="00D4048A">
        <w:rPr>
          <w:rFonts w:ascii="CMU Concrete" w:hAnsi="CMU Concrete"/>
        </w:rPr>
        <w:t>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진행합니다</w:t>
      </w:r>
      <w:r w:rsidRPr="00D4048A">
        <w:rPr>
          <w:rFonts w:ascii="CMU Concrete" w:hAnsi="CMU Concrete"/>
        </w:rPr>
        <w:t>.</w:t>
      </w:r>
    </w:p>
    <w:p w14:paraId="6B92A706" w14:textId="77777777" w:rsidR="00F02561" w:rsidRPr="00D4048A" w:rsidRDefault="00F02561" w:rsidP="00F02561">
      <w:pPr>
        <w:rPr>
          <w:rFonts w:ascii="CMU Concrete" w:hAnsi="CMU Concrete"/>
        </w:rPr>
      </w:pPr>
    </w:p>
    <w:p w14:paraId="741E9281" w14:textId="77777777" w:rsidR="00F02561" w:rsidRPr="00D4048A" w:rsidRDefault="00F02561" w:rsidP="00AE3A66">
      <w:pPr>
        <w:pStyle w:val="af"/>
      </w:pPr>
      <w:r>
        <w:rPr>
          <w:noProof/>
        </w:rPr>
        <w:drawing>
          <wp:inline distT="0" distB="0" distL="0" distR="0" wp14:anchorId="55165A46" wp14:editId="5592103C">
            <wp:extent cx="3970655" cy="3056255"/>
            <wp:effectExtent l="0" t="0" r="0" b="0"/>
            <wp:docPr id="523" name="그림 523" descr="doe_344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descr="doe_344_07"/>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970655" cy="3056255"/>
                    </a:xfrm>
                    <a:prstGeom prst="rect">
                      <a:avLst/>
                    </a:prstGeom>
                    <a:noFill/>
                    <a:ln>
                      <a:noFill/>
                    </a:ln>
                  </pic:spPr>
                </pic:pic>
              </a:graphicData>
            </a:graphic>
          </wp:inline>
        </w:drawing>
      </w:r>
    </w:p>
    <w:p w14:paraId="53E76369" w14:textId="77777777" w:rsidR="00F02561" w:rsidRPr="00D4048A" w:rsidRDefault="00F02561" w:rsidP="00F02561">
      <w:pPr>
        <w:rPr>
          <w:rFonts w:ascii="CMU Concrete" w:hAnsi="CMU Concrete"/>
        </w:rPr>
      </w:pPr>
    </w:p>
    <w:p w14:paraId="6EDD996B" w14:textId="77777777" w:rsidR="00F02561" w:rsidRPr="00CD1176" w:rsidRDefault="00F02561" w:rsidP="00401892">
      <w:pPr>
        <w:pStyle w:val="p2"/>
        <w:numPr>
          <w:ilvl w:val="0"/>
          <w:numId w:val="126"/>
        </w:numPr>
        <w:ind w:left="284"/>
        <w:rPr>
          <w:rFonts w:ascii="CMU Concrete" w:hAnsi="CMU Concrete"/>
          <w:b/>
        </w:rPr>
      </w:pPr>
      <w:r>
        <w:rPr>
          <w:rFonts w:ascii="CMU Concrete" w:hAnsi="CMU Concrete"/>
          <w:b/>
        </w:rPr>
        <w:t>Step 2</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선택</w:t>
      </w:r>
    </w:p>
    <w:p w14:paraId="46539BC0" w14:textId="77777777" w:rsidR="00F02561" w:rsidRPr="00D4048A" w:rsidRDefault="00F02561" w:rsidP="00F02561">
      <w:pPr>
        <w:pStyle w:val="p2"/>
        <w:rPr>
          <w:rFonts w:ascii="CMU Concrete" w:hAnsi="CMU Concrete"/>
        </w:rPr>
      </w:pPr>
      <w:r w:rsidRPr="00D4048A">
        <w:rPr>
          <w:rFonts w:ascii="CMU Concrete" w:hAnsi="CMU Concrete"/>
        </w:rPr>
        <w:t>다음의</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중심점</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알파</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108AF496" w14:textId="77777777" w:rsidR="00F02561" w:rsidRPr="00D4048A" w:rsidRDefault="00F02561" w:rsidP="00F02561">
      <w:pPr>
        <w:pStyle w:val="p4"/>
      </w:pPr>
      <w:r w:rsidRPr="00D4048A">
        <w:t>설계</w:t>
      </w:r>
      <w:r w:rsidRPr="00D4048A">
        <w:t xml:space="preserve"> </w:t>
      </w:r>
      <w:r w:rsidRPr="00D4048A">
        <w:t>선택</w:t>
      </w:r>
      <w:r w:rsidRPr="00D4048A">
        <w:t xml:space="preserve">: </w:t>
      </w:r>
      <w:r w:rsidRPr="00D4048A">
        <w:t>사용할</w:t>
      </w:r>
      <w:r w:rsidRPr="00D4048A">
        <w:t xml:space="preserve"> </w:t>
      </w:r>
      <w:r w:rsidRPr="00D4048A">
        <w:t>수</w:t>
      </w:r>
      <w:r w:rsidRPr="00D4048A">
        <w:t xml:space="preserve"> </w:t>
      </w:r>
      <w:r w:rsidRPr="00D4048A">
        <w:t>있는</w:t>
      </w:r>
      <w:r w:rsidRPr="00D4048A">
        <w:t xml:space="preserve"> </w:t>
      </w:r>
      <w:r w:rsidRPr="00D4048A">
        <w:t>설계</w:t>
      </w:r>
      <w:r w:rsidRPr="00D4048A">
        <w:t xml:space="preserve"> </w:t>
      </w:r>
      <w:r w:rsidRPr="00D4048A">
        <w:t>유형</w:t>
      </w:r>
      <w:r w:rsidRPr="00D4048A">
        <w:t xml:space="preserve"> </w:t>
      </w:r>
      <w:r w:rsidRPr="00D4048A">
        <w:t>중에</w:t>
      </w:r>
      <w:r w:rsidRPr="00D4048A">
        <w:t xml:space="preserve"> </w:t>
      </w:r>
      <w:r w:rsidRPr="00D4048A">
        <w:t>하나를</w:t>
      </w:r>
      <w:r w:rsidRPr="00D4048A">
        <w:t xml:space="preserve"> </w:t>
      </w:r>
      <w:r w:rsidRPr="00D4048A">
        <w:t>선택합니다</w:t>
      </w:r>
      <w:r w:rsidRPr="00D4048A">
        <w:t xml:space="preserve">. </w:t>
      </w:r>
      <w:r w:rsidRPr="00D4048A">
        <w:t>사용</w:t>
      </w:r>
      <w:r w:rsidRPr="00D4048A">
        <w:t xml:space="preserve"> </w:t>
      </w:r>
      <w:r w:rsidRPr="00D4048A">
        <w:t>가능한</w:t>
      </w:r>
      <w:r w:rsidRPr="00D4048A">
        <w:t xml:space="preserve"> </w:t>
      </w:r>
      <w:r w:rsidRPr="00D4048A">
        <w:t>설계에서</w:t>
      </w:r>
      <w:r w:rsidRPr="00D4048A">
        <w:t xml:space="preserve"> ‘</w:t>
      </w:r>
      <w:r w:rsidRPr="00D4048A">
        <w:t>완전</w:t>
      </w:r>
      <w:r w:rsidRPr="00D4048A">
        <w:t>’</w:t>
      </w:r>
      <w:r w:rsidRPr="00D4048A">
        <w:t>이</w:t>
      </w:r>
      <w:r w:rsidRPr="00D4048A">
        <w:t xml:space="preserve"> </w:t>
      </w:r>
      <w:r w:rsidRPr="00D4048A">
        <w:t>의미하는</w:t>
      </w:r>
      <w:r w:rsidRPr="00D4048A">
        <w:t xml:space="preserve"> </w:t>
      </w:r>
      <w:r w:rsidRPr="00D4048A">
        <w:t>것은</w:t>
      </w:r>
      <w:r w:rsidRPr="00D4048A">
        <w:t xml:space="preserve"> </w:t>
      </w:r>
      <w:r w:rsidRPr="00D4048A">
        <w:t>격자</w:t>
      </w:r>
      <w:r w:rsidRPr="00D4048A">
        <w:t xml:space="preserve"> </w:t>
      </w:r>
      <w:r w:rsidRPr="00D4048A">
        <w:t>점이</w:t>
      </w:r>
      <w:r w:rsidRPr="00D4048A">
        <w:t xml:space="preserve"> 2</w:t>
      </w:r>
      <w:r w:rsidRPr="00D4048A">
        <w:t>수준</w:t>
      </w:r>
      <w:r w:rsidRPr="00D4048A">
        <w:t xml:space="preserve"> </w:t>
      </w:r>
      <w:r w:rsidRPr="00D4048A">
        <w:t>완전</w:t>
      </w:r>
      <w:r w:rsidRPr="00D4048A">
        <w:t xml:space="preserve"> </w:t>
      </w:r>
      <w:r w:rsidRPr="00D4048A">
        <w:t>요인</w:t>
      </w:r>
      <w:r w:rsidRPr="00D4048A">
        <w:t xml:space="preserve"> </w:t>
      </w:r>
      <w:r w:rsidRPr="00D4048A">
        <w:t>설계의</w:t>
      </w:r>
      <w:r w:rsidRPr="00D4048A">
        <w:t xml:space="preserve"> </w:t>
      </w:r>
      <w:r w:rsidRPr="00D4048A">
        <w:t>모든</w:t>
      </w:r>
      <w:r w:rsidRPr="00D4048A">
        <w:t xml:space="preserve"> </w:t>
      </w:r>
      <w:r w:rsidRPr="00D4048A">
        <w:t>점을</w:t>
      </w:r>
      <w:r w:rsidRPr="00D4048A">
        <w:t xml:space="preserve"> </w:t>
      </w:r>
      <w:r w:rsidRPr="00D4048A">
        <w:t>포함한다는</w:t>
      </w:r>
      <w:r w:rsidRPr="00D4048A">
        <w:t xml:space="preserve"> </w:t>
      </w:r>
      <w:r w:rsidRPr="00D4048A">
        <w:t>것이고</w:t>
      </w:r>
      <w:r w:rsidRPr="00D4048A">
        <w:t xml:space="preserve"> ‘</w:t>
      </w:r>
      <w:r w:rsidRPr="00D4048A">
        <w:t>부분</w:t>
      </w:r>
      <w:r w:rsidRPr="00D4048A">
        <w:t>’</w:t>
      </w:r>
      <w:r w:rsidRPr="00D4048A">
        <w:t>이</w:t>
      </w:r>
      <w:r w:rsidRPr="00D4048A">
        <w:t xml:space="preserve"> </w:t>
      </w:r>
      <w:r w:rsidRPr="00D4048A">
        <w:t>의미하는</w:t>
      </w:r>
      <w:r w:rsidRPr="00D4048A">
        <w:t xml:space="preserve"> </w:t>
      </w:r>
      <w:r w:rsidRPr="00D4048A">
        <w:t>것은</w:t>
      </w:r>
      <w:r w:rsidRPr="00D4048A">
        <w:t xml:space="preserve"> </w:t>
      </w:r>
      <w:r w:rsidRPr="00D4048A">
        <w:t>격자</w:t>
      </w:r>
      <w:r w:rsidRPr="00D4048A">
        <w:t xml:space="preserve"> </w:t>
      </w:r>
      <w:r w:rsidRPr="00D4048A">
        <w:t>점이</w:t>
      </w:r>
      <w:r w:rsidRPr="00D4048A">
        <w:t xml:space="preserve"> 2</w:t>
      </w:r>
      <w:r w:rsidRPr="00D4048A">
        <w:t>수준</w:t>
      </w:r>
      <w:r w:rsidRPr="00D4048A">
        <w:t xml:space="preserve"> </w:t>
      </w:r>
      <w:r w:rsidRPr="00D4048A">
        <w:t>부분</w:t>
      </w:r>
      <w:r w:rsidRPr="00D4048A">
        <w:t xml:space="preserve"> </w:t>
      </w:r>
      <w:r w:rsidRPr="00D4048A">
        <w:t>요인</w:t>
      </w:r>
      <w:r w:rsidRPr="00D4048A">
        <w:t xml:space="preserve"> </w:t>
      </w:r>
      <w:r w:rsidRPr="00D4048A">
        <w:t>설계의</w:t>
      </w:r>
      <w:r w:rsidRPr="00D4048A">
        <w:t xml:space="preserve"> </w:t>
      </w:r>
      <w:r w:rsidRPr="00D4048A">
        <w:t>점을</w:t>
      </w:r>
      <w:r w:rsidRPr="00D4048A">
        <w:t xml:space="preserve"> </w:t>
      </w:r>
      <w:r w:rsidRPr="00D4048A">
        <w:t>포함한다는</w:t>
      </w:r>
      <w:r w:rsidRPr="00D4048A">
        <w:t xml:space="preserve"> </w:t>
      </w:r>
      <w:r w:rsidRPr="00D4048A">
        <w:t>것입니다</w:t>
      </w:r>
      <w:r w:rsidRPr="00D4048A">
        <w:t xml:space="preserve">. </w:t>
      </w:r>
    </w:p>
    <w:p w14:paraId="3DD5DE2F" w14:textId="77777777" w:rsidR="00F02561" w:rsidRPr="00D4048A" w:rsidRDefault="00F02561" w:rsidP="00F02561">
      <w:pPr>
        <w:pStyle w:val="p4"/>
      </w:pPr>
      <w:r w:rsidRPr="00D4048A">
        <w:t>중심점</w:t>
      </w:r>
      <w:r w:rsidRPr="00D4048A">
        <w:t xml:space="preserve"> </w:t>
      </w:r>
      <w:r w:rsidRPr="00D4048A">
        <w:t>개수</w:t>
      </w:r>
      <w:r w:rsidRPr="00D4048A">
        <w:t xml:space="preserve">: </w:t>
      </w:r>
      <w:r w:rsidRPr="00D4048A">
        <w:t>기본</w:t>
      </w:r>
      <w:r w:rsidRPr="00D4048A">
        <w:t xml:space="preserve"> </w:t>
      </w:r>
      <w:r w:rsidRPr="00D4048A">
        <w:t>값</w:t>
      </w:r>
      <w:r w:rsidRPr="00D4048A">
        <w:t xml:space="preserve"> </w:t>
      </w:r>
      <w:r w:rsidRPr="00D4048A">
        <w:t>혹은</w:t>
      </w:r>
      <w:r w:rsidRPr="00D4048A">
        <w:t xml:space="preserve"> </w:t>
      </w:r>
      <w:r w:rsidRPr="00D4048A">
        <w:t>사용자</w:t>
      </w:r>
      <w:r w:rsidRPr="00D4048A">
        <w:t xml:space="preserve"> </w:t>
      </w:r>
      <w:r w:rsidRPr="00D4048A">
        <w:t>지정</w:t>
      </w:r>
      <w:r w:rsidRPr="00D4048A">
        <w:t xml:space="preserve"> </w:t>
      </w:r>
      <w:r w:rsidRPr="00D4048A">
        <w:t>값을</w:t>
      </w:r>
      <w:r w:rsidRPr="00D4048A">
        <w:t xml:space="preserve"> </w:t>
      </w:r>
      <w:r w:rsidRPr="00D4048A">
        <w:t>입력합니다</w:t>
      </w:r>
      <w:r w:rsidRPr="00D4048A">
        <w:t>.</w:t>
      </w:r>
    </w:p>
    <w:p w14:paraId="50B973AF" w14:textId="77777777" w:rsidR="00F02561" w:rsidRPr="00D4048A" w:rsidRDefault="00F02561" w:rsidP="00F02561">
      <w:pPr>
        <w:pStyle w:val="p4"/>
      </w:pPr>
      <w:r w:rsidRPr="00D4048A">
        <w:t>반복</w:t>
      </w:r>
      <w:r w:rsidRPr="00D4048A">
        <w:t xml:space="preserve"> </w:t>
      </w:r>
      <w:r w:rsidRPr="00D4048A">
        <w:t>수</w:t>
      </w:r>
      <w:r w:rsidRPr="00D4048A">
        <w:t xml:space="preserve">: </w:t>
      </w:r>
      <w:r w:rsidRPr="00D4048A">
        <w:t>기본</w:t>
      </w:r>
      <w:r w:rsidRPr="00D4048A">
        <w:t xml:space="preserve"> </w:t>
      </w:r>
      <w:r w:rsidRPr="00D4048A">
        <w:t>반복수는</w:t>
      </w:r>
      <w:r w:rsidRPr="00D4048A">
        <w:t xml:space="preserve"> 1</w:t>
      </w:r>
      <w:r w:rsidRPr="00D4048A">
        <w:t>이지만</w:t>
      </w:r>
      <w:r w:rsidRPr="00D4048A">
        <w:t xml:space="preserve"> </w:t>
      </w:r>
      <w:r w:rsidRPr="00D4048A">
        <w:t>사용자</w:t>
      </w:r>
      <w:r w:rsidRPr="00D4048A">
        <w:t xml:space="preserve"> </w:t>
      </w:r>
      <w:r w:rsidRPr="00D4048A">
        <w:t>임의로</w:t>
      </w:r>
      <w:r w:rsidRPr="00D4048A">
        <w:t xml:space="preserve"> </w:t>
      </w:r>
      <w:r w:rsidRPr="00D4048A">
        <w:t>반복수를</w:t>
      </w:r>
      <w:r w:rsidRPr="00D4048A">
        <w:t xml:space="preserve"> </w:t>
      </w:r>
      <w:r w:rsidRPr="00D4048A">
        <w:t>입력할</w:t>
      </w:r>
      <w:r w:rsidRPr="00D4048A">
        <w:t xml:space="preserve"> </w:t>
      </w:r>
      <w:r w:rsidRPr="00D4048A">
        <w:t>수</w:t>
      </w:r>
      <w:r w:rsidRPr="00D4048A">
        <w:t xml:space="preserve"> </w:t>
      </w:r>
      <w:r w:rsidRPr="00D4048A">
        <w:t>있습니다</w:t>
      </w:r>
      <w:r w:rsidRPr="00D4048A">
        <w:t xml:space="preserve">. </w:t>
      </w:r>
      <w:r w:rsidRPr="00D4048A">
        <w:t>필요에</w:t>
      </w:r>
      <w:r w:rsidRPr="00D4048A">
        <w:t xml:space="preserve"> </w:t>
      </w:r>
      <w:r w:rsidRPr="00D4048A">
        <w:t>따라서</w:t>
      </w:r>
      <w:r w:rsidRPr="00D4048A">
        <w:t xml:space="preserve"> </w:t>
      </w:r>
      <w:r w:rsidRPr="00D4048A">
        <w:t>블록을</w:t>
      </w:r>
      <w:r w:rsidRPr="00D4048A">
        <w:t xml:space="preserve"> </w:t>
      </w:r>
      <w:r w:rsidRPr="00D4048A">
        <w:t>반복에</w:t>
      </w:r>
      <w:r w:rsidRPr="00D4048A">
        <w:t xml:space="preserve"> </w:t>
      </w:r>
      <w:r w:rsidRPr="00D4048A">
        <w:t>지정할</w:t>
      </w:r>
      <w:r w:rsidRPr="00D4048A">
        <w:t xml:space="preserve"> </w:t>
      </w:r>
      <w:r w:rsidRPr="00D4048A">
        <w:t>수도</w:t>
      </w:r>
      <w:r w:rsidRPr="00D4048A">
        <w:t xml:space="preserve"> </w:t>
      </w:r>
      <w:r w:rsidRPr="00D4048A">
        <w:t>있습니다</w:t>
      </w:r>
      <w:r w:rsidRPr="00D4048A">
        <w:t>.</w:t>
      </w:r>
    </w:p>
    <w:p w14:paraId="7597ECC5" w14:textId="77777777" w:rsidR="00F02561" w:rsidRPr="00CD1176" w:rsidRDefault="00F02561" w:rsidP="00F02561">
      <w:pPr>
        <w:pStyle w:val="p4"/>
      </w:pPr>
      <w:r w:rsidRPr="00D4048A">
        <w:t>알파</w:t>
      </w:r>
      <w:r w:rsidRPr="00D4048A">
        <w:t xml:space="preserve"> </w:t>
      </w:r>
      <w:r w:rsidRPr="00D4048A">
        <w:t>값</w:t>
      </w:r>
      <w:r w:rsidRPr="00D4048A">
        <w:t xml:space="preserve">: </w:t>
      </w:r>
      <w:r w:rsidRPr="00D4048A">
        <w:t>기본값을</w:t>
      </w:r>
      <w:r w:rsidRPr="00D4048A">
        <w:t xml:space="preserve"> </w:t>
      </w:r>
      <w:r w:rsidRPr="00D4048A">
        <w:t>사용하거나</w:t>
      </w:r>
      <w:r w:rsidRPr="00D4048A">
        <w:t xml:space="preserve"> Face Centered(</w:t>
      </w:r>
      <w:r w:rsidRPr="00D4048A">
        <w:t>알파</w:t>
      </w:r>
      <w:r w:rsidRPr="00D4048A">
        <w:t xml:space="preserve"> </w:t>
      </w:r>
      <w:r w:rsidRPr="00D4048A">
        <w:t>값이</w:t>
      </w:r>
      <w:r w:rsidRPr="00D4048A">
        <w:t xml:space="preserve"> 1), </w:t>
      </w:r>
      <w:r w:rsidRPr="00D4048A">
        <w:t>사용자</w:t>
      </w:r>
      <w:r w:rsidRPr="00D4048A">
        <w:t xml:space="preserve"> </w:t>
      </w:r>
      <w:r w:rsidRPr="00D4048A">
        <w:t>정의</w:t>
      </w:r>
      <w:r w:rsidRPr="00D4048A">
        <w:t xml:space="preserve"> </w:t>
      </w:r>
      <w:r w:rsidRPr="00D4048A">
        <w:t>값을</w:t>
      </w:r>
      <w:r w:rsidRPr="00D4048A">
        <w:t xml:space="preserve"> </w:t>
      </w:r>
      <w:r w:rsidRPr="00D4048A">
        <w:t>입력할</w:t>
      </w:r>
      <w:r w:rsidRPr="00D4048A">
        <w:t xml:space="preserve"> </w:t>
      </w:r>
      <w:r w:rsidRPr="00D4048A">
        <w:t>수</w:t>
      </w:r>
      <w:r w:rsidRPr="00D4048A">
        <w:t xml:space="preserve"> </w:t>
      </w:r>
      <w:r w:rsidRPr="00D4048A">
        <w:t>있습니다</w:t>
      </w:r>
      <w:r w:rsidRPr="00D4048A">
        <w:t>.</w:t>
      </w:r>
    </w:p>
    <w:p w14:paraId="6063267E" w14:textId="77777777" w:rsidR="00F02561" w:rsidRDefault="00F02561" w:rsidP="00F02561">
      <w:pPr>
        <w:pStyle w:val="p2"/>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점과</w:t>
      </w:r>
      <w:r w:rsidRPr="00D4048A">
        <w:rPr>
          <w:rFonts w:ascii="CMU Concrete" w:hAnsi="CMU Concrete"/>
        </w:rPr>
        <w:t xml:space="preserve"> </w:t>
      </w:r>
      <w:r w:rsidRPr="00D4048A">
        <w:rPr>
          <w:rFonts w:ascii="CMU Concrete" w:hAnsi="CMU Concrete"/>
        </w:rPr>
        <w:t>축</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중심점에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번씩</w:t>
      </w:r>
      <w:r w:rsidRPr="00D4048A">
        <w:rPr>
          <w:rFonts w:ascii="CMU Concrete" w:hAnsi="CMU Concrete"/>
        </w:rPr>
        <w:t xml:space="preserve"> </w:t>
      </w:r>
      <w:r w:rsidRPr="00D4048A">
        <w:rPr>
          <w:rFonts w:ascii="CMU Concrete" w:hAnsi="CMU Concrete"/>
        </w:rPr>
        <w:t>하려고</w:t>
      </w:r>
      <w:r w:rsidRPr="00D4048A">
        <w:rPr>
          <w:rFonts w:ascii="CMU Concrete" w:hAnsi="CMU Concrete"/>
        </w:rPr>
        <w:t xml:space="preserve"> </w:t>
      </w:r>
      <w:r w:rsidRPr="00D4048A">
        <w:rPr>
          <w:rFonts w:ascii="CMU Concrete" w:hAnsi="CMU Concrete"/>
        </w:rPr>
        <w:t>하므로</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화면에서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중심점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1</w:t>
      </w:r>
      <w:r w:rsidRPr="00D4048A">
        <w:rPr>
          <w:rFonts w:ascii="CMU Concrete" w:hAnsi="CMU Concrete"/>
        </w:rPr>
        <w:t>개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알파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1(Face Centered),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3</w:t>
      </w:r>
      <w:r w:rsidRPr="00D4048A">
        <w:rPr>
          <w:rFonts w:ascii="CMU Concrete" w:hAnsi="CMU Concrete"/>
        </w:rPr>
        <w:t>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진행합니다</w:t>
      </w:r>
      <w:r w:rsidRPr="00D4048A">
        <w:rPr>
          <w:rFonts w:ascii="CMU Concrete" w:hAnsi="CMU Concrete"/>
        </w:rPr>
        <w:t>.</w:t>
      </w:r>
    </w:p>
    <w:p w14:paraId="56C8A363" w14:textId="77777777" w:rsidR="00F02561" w:rsidRPr="00D4048A" w:rsidRDefault="00F02561" w:rsidP="00F02561">
      <w:pPr>
        <w:pStyle w:val="p2"/>
        <w:rPr>
          <w:rFonts w:ascii="CMU Concrete" w:hAnsi="CMU Concrete"/>
        </w:rPr>
      </w:pPr>
    </w:p>
    <w:p w14:paraId="6A30F137" w14:textId="77777777" w:rsidR="00F02561" w:rsidRPr="00D4048A" w:rsidRDefault="00F02561" w:rsidP="00AE3A66">
      <w:pPr>
        <w:pStyle w:val="af"/>
      </w:pPr>
      <w:r>
        <w:rPr>
          <w:noProof/>
        </w:rPr>
        <w:drawing>
          <wp:inline distT="0" distB="0" distL="0" distR="0" wp14:anchorId="5F85C1B6" wp14:editId="29653CE2">
            <wp:extent cx="4355465" cy="3344545"/>
            <wp:effectExtent l="0" t="0" r="6985" b="8255"/>
            <wp:docPr id="522" name="그림 522" descr="doe_344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descr="doe_344_08"/>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4355465" cy="3344545"/>
                    </a:xfrm>
                    <a:prstGeom prst="rect">
                      <a:avLst/>
                    </a:prstGeom>
                    <a:noFill/>
                    <a:ln>
                      <a:noFill/>
                    </a:ln>
                  </pic:spPr>
                </pic:pic>
              </a:graphicData>
            </a:graphic>
          </wp:inline>
        </w:drawing>
      </w:r>
    </w:p>
    <w:p w14:paraId="72A2CC87" w14:textId="77777777" w:rsidR="00F02561" w:rsidRPr="00D4048A" w:rsidRDefault="00F02561" w:rsidP="00F02561">
      <w:pPr>
        <w:rPr>
          <w:rFonts w:ascii="CMU Concrete" w:hAnsi="CMU Concrete"/>
        </w:rPr>
      </w:pPr>
    </w:p>
    <w:p w14:paraId="6A8D596A" w14:textId="77777777" w:rsidR="00F02561" w:rsidRPr="00CD1176" w:rsidRDefault="00F02561" w:rsidP="00401892">
      <w:pPr>
        <w:pStyle w:val="p2"/>
        <w:numPr>
          <w:ilvl w:val="0"/>
          <w:numId w:val="126"/>
        </w:numPr>
        <w:ind w:left="284"/>
        <w:rPr>
          <w:rFonts w:ascii="CMU Concrete" w:hAnsi="CMU Concrete"/>
          <w:b/>
        </w:rPr>
      </w:pPr>
      <w:r>
        <w:rPr>
          <w:rFonts w:ascii="CMU Concrete" w:hAnsi="CMU Concrete"/>
          <w:b/>
        </w:rPr>
        <w:t>Step 3</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테이블</w:t>
      </w:r>
    </w:p>
    <w:p w14:paraId="4BAC39CF"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Step 1, Step 2</w:t>
      </w:r>
      <w:r w:rsidRPr="00D4048A">
        <w:rPr>
          <w:rFonts w:ascii="CMU Concrete" w:hAnsi="CMU Concrete"/>
        </w:rPr>
        <w:t>의</w:t>
      </w:r>
      <w:r w:rsidRPr="00D4048A">
        <w:rPr>
          <w:rFonts w:ascii="CMU Concrete" w:hAnsi="CMU Concrete"/>
        </w:rPr>
        <w:t xml:space="preserve"> </w:t>
      </w:r>
      <w:r w:rsidRPr="00D4048A">
        <w:rPr>
          <w:rFonts w:ascii="CMU Concrete" w:hAnsi="CMU Concrete"/>
        </w:rPr>
        <w:t>설정으로부터</w:t>
      </w:r>
      <w:r w:rsidRPr="00D4048A">
        <w:rPr>
          <w:rFonts w:ascii="CMU Concrete" w:hAnsi="CMU Concrete"/>
        </w:rPr>
        <w:t xml:space="preserve"> </w:t>
      </w:r>
      <w:r w:rsidRPr="00D4048A">
        <w:rPr>
          <w:rFonts w:ascii="CMU Concrete" w:hAnsi="CMU Concrete"/>
        </w:rPr>
        <w:t>설계표가</w:t>
      </w:r>
      <w:r w:rsidRPr="00D4048A">
        <w:rPr>
          <w:rFonts w:ascii="CMU Concrete" w:hAnsi="CMU Concrete"/>
        </w:rPr>
        <w:t xml:space="preserve"> </w:t>
      </w:r>
      <w:r w:rsidRPr="00D4048A">
        <w:rPr>
          <w:rFonts w:ascii="CMU Concrete" w:hAnsi="CMU Concrete"/>
        </w:rPr>
        <w:t>완성됩니다</w:t>
      </w:r>
      <w:r w:rsidRPr="00D4048A">
        <w:rPr>
          <w:rFonts w:ascii="CMU Concrete" w:hAnsi="CMU Concrete"/>
        </w:rPr>
        <w:t xml:space="preserve">. </w:t>
      </w:r>
      <w:r w:rsidRPr="00D4048A">
        <w:rPr>
          <w:rFonts w:ascii="CMU Concrete" w:hAnsi="CMU Concrete"/>
        </w:rPr>
        <w:t>완성된</w:t>
      </w:r>
      <w:r w:rsidRPr="00D4048A">
        <w:rPr>
          <w:rFonts w:ascii="CMU Concrete" w:hAnsi="CMU Concrete"/>
        </w:rPr>
        <w:t xml:space="preserve"> </w:t>
      </w:r>
      <w:r w:rsidRPr="00D4048A">
        <w:rPr>
          <w:rFonts w:ascii="CMU Concrete" w:hAnsi="CMU Concrete"/>
        </w:rPr>
        <w:t>설계표에서</w:t>
      </w:r>
      <w:r w:rsidRPr="00D4048A">
        <w:rPr>
          <w:rFonts w:ascii="CMU Concrete" w:hAnsi="CMU Concrete"/>
        </w:rPr>
        <w:t xml:space="preserve"> </w:t>
      </w:r>
      <w:r w:rsidRPr="00D4048A">
        <w:rPr>
          <w:rFonts w:ascii="CMU Concrete" w:hAnsi="CMU Concrete"/>
        </w:rPr>
        <w:t>접착력</w:t>
      </w:r>
      <w:r w:rsidRPr="00D4048A">
        <w:rPr>
          <w:rFonts w:ascii="CMU Concrete" w:hAnsi="CMU Concrete"/>
        </w:rPr>
        <w:t xml:space="preserve">, modulus, </w:t>
      </w:r>
      <w:r w:rsidRPr="00D4048A">
        <w:rPr>
          <w:rFonts w:ascii="CMU Concrete" w:hAnsi="CMU Concrete"/>
        </w:rPr>
        <w:t>신율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입력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D Optimal Design</w:t>
      </w:r>
      <w:r w:rsidRPr="00D4048A">
        <w:rPr>
          <w:rFonts w:ascii="CMU Concrete" w:hAnsi="CMU Concrete"/>
        </w:rPr>
        <w:t>옵션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w:t>
      </w:r>
      <w:r w:rsidRPr="00D4048A">
        <w:rPr>
          <w:rFonts w:ascii="CMU Concrete" w:hAnsi="CMU Concrete"/>
        </w:rPr>
        <w:t>변형하는</w:t>
      </w:r>
      <w:r w:rsidRPr="00D4048A">
        <w:rPr>
          <w:rFonts w:ascii="CMU Concrete" w:hAnsi="CMU Concrete"/>
        </w:rPr>
        <w:t xml:space="preserve"> </w:t>
      </w:r>
      <w:r w:rsidRPr="00D4048A">
        <w:rPr>
          <w:rFonts w:ascii="CMU Concrete" w:hAnsi="CMU Concrete"/>
        </w:rPr>
        <w:t>방법론으로</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6.3.2.4.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D Optimal Design </w:t>
      </w:r>
      <w:r w:rsidRPr="00D4048A">
        <w:rPr>
          <w:rFonts w:ascii="CMU Concrete" w:hAnsi="CMU Concrete"/>
        </w:rPr>
        <w:t>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29328F2B" w14:textId="77777777" w:rsidR="00F02561" w:rsidRPr="00D4048A" w:rsidRDefault="00F02561" w:rsidP="00F02561">
      <w:pPr>
        <w:rPr>
          <w:rFonts w:ascii="CMU Concrete" w:hAnsi="CMU Concrete"/>
        </w:rPr>
      </w:pPr>
    </w:p>
    <w:p w14:paraId="13AB3DB7" w14:textId="77777777" w:rsidR="00F02561" w:rsidRDefault="00F02561" w:rsidP="00AE3A66">
      <w:pPr>
        <w:pStyle w:val="af"/>
      </w:pPr>
      <w:r>
        <w:rPr>
          <w:rFonts w:hint="eastAsia"/>
          <w:noProof/>
        </w:rPr>
        <w:drawing>
          <wp:inline distT="0" distB="0" distL="0" distR="0" wp14:anchorId="2BDD74CE" wp14:editId="69D6E058">
            <wp:extent cx="4572000" cy="3513455"/>
            <wp:effectExtent l="0" t="0" r="0" b="0"/>
            <wp:docPr id="521" name="그림 521" descr="doe_344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descr="doe_344_09"/>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4572000" cy="3513455"/>
                    </a:xfrm>
                    <a:prstGeom prst="rect">
                      <a:avLst/>
                    </a:prstGeom>
                    <a:noFill/>
                    <a:ln>
                      <a:noFill/>
                    </a:ln>
                  </pic:spPr>
                </pic:pic>
              </a:graphicData>
            </a:graphic>
          </wp:inline>
        </w:drawing>
      </w:r>
    </w:p>
    <w:p w14:paraId="2B6B47D5" w14:textId="77777777" w:rsidR="00F02561" w:rsidRPr="00D4048A" w:rsidRDefault="00F02561" w:rsidP="00AE3A66">
      <w:pPr>
        <w:pStyle w:val="af"/>
      </w:pPr>
    </w:p>
    <w:p w14:paraId="4DAF929D" w14:textId="77777777" w:rsidR="00F02561" w:rsidRPr="00CD1176" w:rsidRDefault="00F02561" w:rsidP="00401892">
      <w:pPr>
        <w:pStyle w:val="p2"/>
        <w:numPr>
          <w:ilvl w:val="0"/>
          <w:numId w:val="126"/>
        </w:numPr>
        <w:ind w:left="284"/>
        <w:rPr>
          <w:rFonts w:ascii="CMU Concrete" w:hAnsi="CMU Concrete"/>
          <w:b/>
        </w:rPr>
      </w:pPr>
      <w:r>
        <w:rPr>
          <w:rFonts w:ascii="CMU Concrete" w:hAnsi="CMU Concrete"/>
          <w:b/>
        </w:rPr>
        <w:t>Step 4</w:t>
      </w:r>
      <w:r w:rsidRPr="00D4048A">
        <w:rPr>
          <w:rFonts w:ascii="CMU Concrete" w:hAnsi="CMU Concrete"/>
          <w:b/>
        </w:rPr>
        <w:t xml:space="preserve">: </w:t>
      </w:r>
      <w:r w:rsidRPr="00D4048A">
        <w:rPr>
          <w:rFonts w:ascii="CMU Concrete" w:hAnsi="CMU Concrete"/>
          <w:b/>
        </w:rPr>
        <w:t>통계</w:t>
      </w:r>
      <w:r w:rsidRPr="00D4048A">
        <w:rPr>
          <w:rFonts w:ascii="CMU Concrete" w:hAnsi="CMU Concrete"/>
          <w:b/>
        </w:rPr>
        <w:t xml:space="preserve"> </w:t>
      </w:r>
      <w:r w:rsidRPr="00D4048A">
        <w:rPr>
          <w:rFonts w:ascii="CMU Concrete" w:hAnsi="CMU Concrete"/>
          <w:b/>
        </w:rPr>
        <w:t>결과</w:t>
      </w:r>
    </w:p>
    <w:p w14:paraId="639881E0"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는</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분석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단계입니다</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것이므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선택에서</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그래프</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기타정보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2</w:t>
      </w:r>
      <w:r w:rsidRPr="00D4048A">
        <w:rPr>
          <w:rFonts w:ascii="CMU Concrete" w:hAnsi="CMU Concrete"/>
        </w:rPr>
        <w:t>차로</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하기를</w:t>
      </w:r>
      <w:r w:rsidRPr="00D4048A">
        <w:rPr>
          <w:rFonts w:ascii="CMU Concrete" w:hAnsi="CMU Concrete"/>
        </w:rPr>
        <w:t xml:space="preserve"> </w:t>
      </w:r>
      <w:r w:rsidRPr="00D4048A">
        <w:rPr>
          <w:rFonts w:ascii="CMU Concrete" w:hAnsi="CMU Concrete"/>
        </w:rPr>
        <w:t>원하므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선택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결과보기</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 xml:space="preserve">. </w:t>
      </w:r>
    </w:p>
    <w:p w14:paraId="6CBB5D57" w14:textId="77777777" w:rsidR="00F02561" w:rsidRPr="00D4048A" w:rsidRDefault="00F02561" w:rsidP="00F02561">
      <w:pPr>
        <w:rPr>
          <w:rFonts w:ascii="CMU Concrete" w:hAnsi="CMU Concrete"/>
        </w:rPr>
      </w:pPr>
    </w:p>
    <w:p w14:paraId="6AF8D32E" w14:textId="77777777" w:rsidR="00F02561" w:rsidRPr="00D4048A" w:rsidRDefault="00F02561" w:rsidP="00AE3A66">
      <w:pPr>
        <w:pStyle w:val="af"/>
      </w:pPr>
      <w:r>
        <w:rPr>
          <w:noProof/>
        </w:rPr>
        <w:drawing>
          <wp:inline distT="0" distB="0" distL="0" distR="0" wp14:anchorId="7369842E" wp14:editId="3200CE59">
            <wp:extent cx="4451985" cy="3416935"/>
            <wp:effectExtent l="0" t="0" r="5715" b="0"/>
            <wp:docPr id="520" name="그림 520" descr="doe_3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doe_344_10"/>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4451985" cy="3416935"/>
                    </a:xfrm>
                    <a:prstGeom prst="rect">
                      <a:avLst/>
                    </a:prstGeom>
                    <a:noFill/>
                    <a:ln>
                      <a:noFill/>
                    </a:ln>
                  </pic:spPr>
                </pic:pic>
              </a:graphicData>
            </a:graphic>
          </wp:inline>
        </w:drawing>
      </w:r>
    </w:p>
    <w:p w14:paraId="66CA8039" w14:textId="77777777" w:rsidR="00F02561" w:rsidRPr="00D4048A" w:rsidRDefault="00F02561" w:rsidP="00F02561">
      <w:pPr>
        <w:rPr>
          <w:rFonts w:ascii="CMU Concrete" w:hAnsi="CMU Concrete"/>
        </w:rPr>
      </w:pPr>
    </w:p>
    <w:p w14:paraId="01A5F5EF" w14:textId="77777777" w:rsidR="00F02561" w:rsidRDefault="00F02561" w:rsidP="00F02561">
      <w:pPr>
        <w:pStyle w:val="p2"/>
        <w:rPr>
          <w:rFonts w:ascii="CMU Concrete" w:hAnsi="CMU Concrete"/>
        </w:rPr>
      </w:pPr>
      <w:r>
        <w:rPr>
          <w:rFonts w:ascii="CMU Concrete" w:hAnsi="CMU Concrete"/>
        </w:rPr>
        <w:t>General Info</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56D88287" w14:textId="77777777" w:rsidR="00F02561" w:rsidRPr="00D4048A" w:rsidRDefault="00F02561" w:rsidP="00F02561">
      <w:pPr>
        <w:pStyle w:val="p2"/>
        <w:rPr>
          <w:rFonts w:ascii="CMU Concrete" w:hAnsi="CMU Concrete"/>
        </w:rPr>
      </w:pPr>
    </w:p>
    <w:p w14:paraId="4B14516E" w14:textId="77777777" w:rsidR="00F02561" w:rsidRPr="00D4048A" w:rsidRDefault="00F02561" w:rsidP="00AE3A66">
      <w:pPr>
        <w:pStyle w:val="af"/>
      </w:pPr>
      <w:r>
        <w:rPr>
          <w:noProof/>
        </w:rPr>
        <w:drawing>
          <wp:inline distT="0" distB="0" distL="0" distR="0" wp14:anchorId="63F90D10" wp14:editId="64770BC2">
            <wp:extent cx="4932680" cy="3585210"/>
            <wp:effectExtent l="0" t="0" r="1270" b="0"/>
            <wp:docPr id="519" name="그림 519" descr="doe_3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descr="doe_344_11"/>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4932680" cy="3585210"/>
                    </a:xfrm>
                    <a:prstGeom prst="rect">
                      <a:avLst/>
                    </a:prstGeom>
                    <a:noFill/>
                    <a:ln>
                      <a:noFill/>
                    </a:ln>
                  </pic:spPr>
                </pic:pic>
              </a:graphicData>
            </a:graphic>
          </wp:inline>
        </w:drawing>
      </w:r>
    </w:p>
    <w:p w14:paraId="6584CCD7" w14:textId="77777777" w:rsidR="00F02561" w:rsidRPr="00D4048A" w:rsidRDefault="00F02561" w:rsidP="00F02561">
      <w:pPr>
        <w:rPr>
          <w:rFonts w:ascii="CMU Concrete" w:hAnsi="CMU Concrete"/>
        </w:rPr>
      </w:pPr>
    </w:p>
    <w:p w14:paraId="32B332D1" w14:textId="77777777" w:rsidR="00F02561" w:rsidRPr="00CD1176" w:rsidRDefault="00F02561" w:rsidP="00F02561">
      <w:pPr>
        <w:pStyle w:val="p2"/>
        <w:rPr>
          <w:rFonts w:ascii="CMU Concrete" w:hAnsi="CMU Concrete"/>
        </w:rPr>
      </w:pPr>
      <w:r w:rsidRPr="00D4048A">
        <w:rPr>
          <w:rFonts w:ascii="CMU Concrete" w:hAnsi="CMU Concrete"/>
          <w:b/>
        </w:rPr>
        <w:t>Model Info</w:t>
      </w:r>
      <w:r w:rsidRPr="00D4048A">
        <w:rPr>
          <w:rFonts w:ascii="CMU Concrete" w:hAnsi="CMU Concrete"/>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비정상적</w:t>
      </w:r>
      <w:r w:rsidRPr="00D4048A">
        <w:rPr>
          <w:rFonts w:ascii="CMU Concrete" w:hAnsi="CMU Concrete"/>
        </w:rPr>
        <w:t xml:space="preserve"> </w:t>
      </w:r>
      <w:r w:rsidRPr="00D4048A">
        <w:rPr>
          <w:rFonts w:ascii="CMU Concrete" w:hAnsi="CMU Concrete"/>
        </w:rPr>
        <w:t>관측치</w:t>
      </w:r>
      <w:r w:rsidRPr="00D4048A">
        <w:rPr>
          <w:rFonts w:ascii="CMU Concrete" w:hAnsi="CMU Concrete"/>
        </w:rPr>
        <w:t>(</w:t>
      </w:r>
      <w:r w:rsidRPr="00D4048A">
        <w:rPr>
          <w:rFonts w:ascii="CMU Concrete" w:hAnsi="CMU Concrete"/>
        </w:rPr>
        <w:t>극단화</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1FB1462F" w14:textId="77777777" w:rsidR="00F02561" w:rsidRDefault="00F02561" w:rsidP="00F02561">
      <w:pPr>
        <w:pStyle w:val="p4"/>
        <w:rPr>
          <w:b/>
        </w:rPr>
      </w:pPr>
      <w:r w:rsidRPr="00D4048A">
        <w:rPr>
          <w:b/>
        </w:rPr>
        <w:t>회귀분석</w:t>
      </w:r>
      <w:r w:rsidRPr="00D4048A">
        <w:rPr>
          <w:b/>
        </w:rPr>
        <w:t xml:space="preserve"> </w:t>
      </w:r>
      <w:r w:rsidRPr="00D4048A">
        <w:rPr>
          <w:b/>
        </w:rPr>
        <w:t>결과</w:t>
      </w:r>
    </w:p>
    <w:p w14:paraId="6EDE2CC6" w14:textId="77777777" w:rsidR="00F02561" w:rsidRPr="00CD1176" w:rsidRDefault="00F02561" w:rsidP="00F02561"/>
    <w:p w14:paraId="5C688E81" w14:textId="77777777" w:rsidR="00F02561" w:rsidRPr="00D4048A" w:rsidRDefault="00F02561" w:rsidP="00AE3A66">
      <w:pPr>
        <w:pStyle w:val="af"/>
      </w:pPr>
      <w:r>
        <w:rPr>
          <w:noProof/>
        </w:rPr>
        <w:drawing>
          <wp:inline distT="0" distB="0" distL="0" distR="0" wp14:anchorId="460AEF5D" wp14:editId="2C8D8D1E">
            <wp:extent cx="4956810" cy="4403725"/>
            <wp:effectExtent l="0" t="0" r="0" b="0"/>
            <wp:docPr id="518" name="그림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4956810" cy="4403725"/>
                    </a:xfrm>
                    <a:prstGeom prst="rect">
                      <a:avLst/>
                    </a:prstGeom>
                    <a:noFill/>
                    <a:ln>
                      <a:noFill/>
                    </a:ln>
                  </pic:spPr>
                </pic:pic>
              </a:graphicData>
            </a:graphic>
          </wp:inline>
        </w:drawing>
      </w:r>
    </w:p>
    <w:p w14:paraId="322FDE54" w14:textId="77777777" w:rsidR="00F02561" w:rsidRPr="00D4048A" w:rsidRDefault="00F02561" w:rsidP="00F02561">
      <w:pPr>
        <w:pStyle w:val="af9"/>
        <w:rPr>
          <w:rFonts w:ascii="CMU Concrete" w:eastAsia="굴림" w:hAnsi="CMU Concrete"/>
        </w:rPr>
      </w:pPr>
    </w:p>
    <w:p w14:paraId="717112D5" w14:textId="77777777" w:rsidR="00F02561" w:rsidRPr="00D4048A" w:rsidRDefault="00F02561" w:rsidP="00F02561">
      <w:pPr>
        <w:pStyle w:val="af9"/>
        <w:rPr>
          <w:rFonts w:ascii="CMU Concrete" w:eastAsia="굴림" w:hAnsi="CMU Concrete"/>
        </w:rPr>
      </w:pPr>
      <w:r>
        <w:rPr>
          <w:rFonts w:ascii="CMU Concrete" w:eastAsia="굴림" w:hAnsi="CMU Concrete"/>
          <w:noProof/>
        </w:rPr>
        <w:drawing>
          <wp:inline distT="0" distB="0" distL="0" distR="0" wp14:anchorId="4D6B7291" wp14:editId="2E170722">
            <wp:extent cx="2743200" cy="2261870"/>
            <wp:effectExtent l="0" t="0" r="0" b="5080"/>
            <wp:docPr id="517" name="그림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3"/>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2743200" cy="2261870"/>
                    </a:xfrm>
                    <a:prstGeom prst="rect">
                      <a:avLst/>
                    </a:prstGeom>
                    <a:noFill/>
                    <a:ln>
                      <a:noFill/>
                    </a:ln>
                  </pic:spPr>
                </pic:pic>
              </a:graphicData>
            </a:graphic>
          </wp:inline>
        </w:drawing>
      </w:r>
    </w:p>
    <w:p w14:paraId="19EC58D0" w14:textId="77777777" w:rsidR="00F02561" w:rsidRPr="00D4048A" w:rsidRDefault="00F02561" w:rsidP="00F02561">
      <w:pPr>
        <w:pStyle w:val="af9"/>
        <w:rPr>
          <w:rFonts w:ascii="CMU Concrete" w:eastAsia="굴림" w:hAnsi="CMU Concrete"/>
        </w:rPr>
      </w:pPr>
    </w:p>
    <w:p w14:paraId="1B17D88A" w14:textId="77777777" w:rsidR="00F02561" w:rsidRDefault="00F02561" w:rsidP="00F02561">
      <w:pPr>
        <w:pStyle w:val="p4"/>
        <w:rPr>
          <w:b/>
        </w:rPr>
      </w:pPr>
      <w:r w:rsidRPr="00D4048A">
        <w:rPr>
          <w:b/>
        </w:rPr>
        <w:t>분산</w:t>
      </w:r>
      <w:r w:rsidRPr="00D4048A">
        <w:rPr>
          <w:b/>
        </w:rPr>
        <w:t xml:space="preserve"> </w:t>
      </w:r>
      <w:r w:rsidRPr="00D4048A">
        <w:rPr>
          <w:b/>
        </w:rPr>
        <w:t>분석</w:t>
      </w:r>
      <w:r w:rsidRPr="00D4048A">
        <w:rPr>
          <w:b/>
        </w:rPr>
        <w:t xml:space="preserve"> </w:t>
      </w:r>
      <w:r w:rsidRPr="00D4048A">
        <w:rPr>
          <w:b/>
        </w:rPr>
        <w:t>결과</w:t>
      </w:r>
    </w:p>
    <w:p w14:paraId="7CDAE9B7" w14:textId="77777777" w:rsidR="00F02561" w:rsidRPr="00CD1176" w:rsidRDefault="00F02561" w:rsidP="00F02561"/>
    <w:p w14:paraId="75450B89" w14:textId="77777777" w:rsidR="00F02561" w:rsidRPr="00D4048A" w:rsidRDefault="00F02561" w:rsidP="00AE3A66">
      <w:pPr>
        <w:pStyle w:val="af"/>
      </w:pPr>
      <w:r>
        <w:rPr>
          <w:noProof/>
        </w:rPr>
        <w:drawing>
          <wp:inline distT="0" distB="0" distL="0" distR="0" wp14:anchorId="447970C1" wp14:editId="01E767F2">
            <wp:extent cx="4788535" cy="4138930"/>
            <wp:effectExtent l="0" t="0" r="0" b="0"/>
            <wp:docPr id="516" name="그림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4788535" cy="4138930"/>
                    </a:xfrm>
                    <a:prstGeom prst="rect">
                      <a:avLst/>
                    </a:prstGeom>
                    <a:noFill/>
                    <a:ln>
                      <a:noFill/>
                    </a:ln>
                  </pic:spPr>
                </pic:pic>
              </a:graphicData>
            </a:graphic>
          </wp:inline>
        </w:drawing>
      </w:r>
    </w:p>
    <w:p w14:paraId="74D882EC" w14:textId="77777777" w:rsidR="00F02561" w:rsidRPr="00D4048A" w:rsidRDefault="00F02561" w:rsidP="00F02561">
      <w:pPr>
        <w:pStyle w:val="af9"/>
        <w:ind w:leftChars="0" w:left="0"/>
        <w:rPr>
          <w:rFonts w:ascii="CMU Concrete" w:eastAsia="굴림" w:hAnsi="CMU Concrete"/>
        </w:rPr>
      </w:pPr>
    </w:p>
    <w:p w14:paraId="31239730" w14:textId="77777777" w:rsidR="00F02561" w:rsidRDefault="00F02561" w:rsidP="00F02561">
      <w:pPr>
        <w:pStyle w:val="p4"/>
        <w:rPr>
          <w:b/>
        </w:rPr>
      </w:pPr>
      <w:r w:rsidRPr="00D4048A">
        <w:rPr>
          <w:b/>
        </w:rPr>
        <w:t>비정상적</w:t>
      </w:r>
      <w:r w:rsidRPr="00D4048A">
        <w:rPr>
          <w:b/>
        </w:rPr>
        <w:t xml:space="preserve"> </w:t>
      </w:r>
      <w:r w:rsidRPr="00D4048A">
        <w:rPr>
          <w:b/>
        </w:rPr>
        <w:t>관측치</w:t>
      </w:r>
    </w:p>
    <w:p w14:paraId="3D6BE53A" w14:textId="77777777" w:rsidR="00F02561" w:rsidRPr="00CD1176" w:rsidRDefault="00F02561" w:rsidP="00F02561"/>
    <w:p w14:paraId="6F45C546" w14:textId="77777777" w:rsidR="00F02561" w:rsidRPr="00D4048A" w:rsidRDefault="00F02561" w:rsidP="00AE3A66">
      <w:pPr>
        <w:pStyle w:val="af"/>
      </w:pPr>
      <w:r>
        <w:rPr>
          <w:noProof/>
        </w:rPr>
        <w:drawing>
          <wp:inline distT="0" distB="0" distL="0" distR="0" wp14:anchorId="258B5B80" wp14:editId="6E41F3E6">
            <wp:extent cx="4956810" cy="3224530"/>
            <wp:effectExtent l="0" t="0" r="0" b="0"/>
            <wp:docPr id="515" name="그림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6"/>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4956810" cy="3224530"/>
                    </a:xfrm>
                    <a:prstGeom prst="rect">
                      <a:avLst/>
                    </a:prstGeom>
                    <a:noFill/>
                    <a:ln>
                      <a:noFill/>
                    </a:ln>
                  </pic:spPr>
                </pic:pic>
              </a:graphicData>
            </a:graphic>
          </wp:inline>
        </w:drawing>
      </w:r>
    </w:p>
    <w:p w14:paraId="62ADFB26" w14:textId="77777777" w:rsidR="00F02561" w:rsidRPr="00D4048A" w:rsidRDefault="00F02561" w:rsidP="00F02561">
      <w:pPr>
        <w:pStyle w:val="af9"/>
        <w:rPr>
          <w:rFonts w:ascii="CMU Concrete" w:eastAsia="굴림" w:hAnsi="CMU Concrete"/>
        </w:rPr>
      </w:pPr>
    </w:p>
    <w:p w14:paraId="4788D039" w14:textId="77777777" w:rsidR="00F02561" w:rsidRPr="00CD1176" w:rsidRDefault="00F02561" w:rsidP="00F02561">
      <w:pPr>
        <w:pStyle w:val="p2"/>
        <w:rPr>
          <w:rFonts w:ascii="CMU Concrete" w:hAnsi="CMU Concrete"/>
        </w:rPr>
      </w:pPr>
      <w:r w:rsidRPr="00D4048A">
        <w:rPr>
          <w:rFonts w:ascii="CMU Concrete" w:hAnsi="CMU Concrete"/>
          <w:b/>
        </w:rPr>
        <w:t>잔차</w:t>
      </w:r>
      <w:r w:rsidRPr="00D4048A">
        <w:rPr>
          <w:rFonts w:ascii="CMU Concrete" w:hAnsi="CMU Concrete"/>
          <w:b/>
        </w:rPr>
        <w:t xml:space="preserve"> </w:t>
      </w:r>
      <w:r w:rsidRPr="00D4048A">
        <w:rPr>
          <w:rFonts w:ascii="CMU Concrete" w:hAnsi="CMU Concrete"/>
          <w:b/>
        </w:rPr>
        <w:t>관련</w:t>
      </w:r>
      <w:r w:rsidRPr="00D4048A">
        <w:rPr>
          <w:rFonts w:ascii="CMU Concrete" w:hAnsi="CMU Concrete"/>
          <w:b/>
        </w:rPr>
        <w:t xml:space="preserve"> </w:t>
      </w:r>
      <w:r w:rsidRPr="00D4048A">
        <w:rPr>
          <w:rFonts w:ascii="CMU Concrete" w:hAnsi="CMU Concrete"/>
          <w:b/>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정규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6A8F85E" w14:textId="77777777" w:rsidR="00F02561" w:rsidRDefault="00F02561" w:rsidP="00F02561">
      <w:pPr>
        <w:pStyle w:val="p4"/>
        <w:rPr>
          <w:b/>
        </w:rPr>
      </w:pPr>
      <w:r w:rsidRPr="00D4048A">
        <w:rPr>
          <w:b/>
        </w:rPr>
        <w:t>반응</w:t>
      </w:r>
      <w:r w:rsidRPr="00D4048A">
        <w:rPr>
          <w:b/>
        </w:rPr>
        <w:t xml:space="preserve"> </w:t>
      </w:r>
      <w:r w:rsidRPr="00D4048A">
        <w:rPr>
          <w:b/>
        </w:rPr>
        <w:t>값</w:t>
      </w:r>
      <w:r w:rsidRPr="00D4048A">
        <w:rPr>
          <w:b/>
        </w:rPr>
        <w:t xml:space="preserve"> </w:t>
      </w:r>
      <w:r w:rsidRPr="00D4048A">
        <w:rPr>
          <w:b/>
        </w:rPr>
        <w:t>접착력에</w:t>
      </w:r>
      <w:r w:rsidRPr="00D4048A">
        <w:rPr>
          <w:b/>
        </w:rPr>
        <w:t xml:space="preserve"> </w:t>
      </w:r>
      <w:r w:rsidRPr="00D4048A">
        <w:rPr>
          <w:b/>
        </w:rPr>
        <w:t>대한</w:t>
      </w:r>
      <w:r w:rsidRPr="00D4048A">
        <w:rPr>
          <w:b/>
        </w:rPr>
        <w:t xml:space="preserve"> </w:t>
      </w:r>
      <w:r w:rsidRPr="00D4048A">
        <w:rPr>
          <w:b/>
        </w:rPr>
        <w:t>잔차</w:t>
      </w:r>
      <w:r w:rsidRPr="00D4048A">
        <w:rPr>
          <w:b/>
        </w:rPr>
        <w:t xml:space="preserve"> </w:t>
      </w:r>
      <w:r w:rsidRPr="00D4048A">
        <w:rPr>
          <w:b/>
        </w:rPr>
        <w:t>관련</w:t>
      </w:r>
      <w:r w:rsidRPr="00D4048A">
        <w:rPr>
          <w:b/>
        </w:rPr>
        <w:t xml:space="preserve"> </w:t>
      </w:r>
      <w:r w:rsidRPr="00D4048A">
        <w:rPr>
          <w:b/>
        </w:rPr>
        <w:t>플롯</w:t>
      </w:r>
    </w:p>
    <w:p w14:paraId="7B4D09EF" w14:textId="77777777" w:rsidR="00F02561" w:rsidRPr="00CD1176" w:rsidRDefault="00F02561" w:rsidP="00F02561"/>
    <w:p w14:paraId="55830338" w14:textId="77777777" w:rsidR="00F02561" w:rsidRPr="00D4048A" w:rsidRDefault="00F02561" w:rsidP="00AE3A66">
      <w:pPr>
        <w:pStyle w:val="af"/>
      </w:pPr>
      <w:r>
        <w:rPr>
          <w:noProof/>
        </w:rPr>
        <w:drawing>
          <wp:inline distT="0" distB="0" distL="0" distR="0" wp14:anchorId="7336AA73" wp14:editId="1335ED33">
            <wp:extent cx="2406015" cy="1443990"/>
            <wp:effectExtent l="0" t="0" r="0" b="3810"/>
            <wp:docPr id="514" name="그림 514" descr="doe_344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descr="doe_344_16"/>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406015" cy="1443990"/>
                    </a:xfrm>
                    <a:prstGeom prst="rect">
                      <a:avLst/>
                    </a:prstGeom>
                    <a:noFill/>
                    <a:ln>
                      <a:noFill/>
                    </a:ln>
                  </pic:spPr>
                </pic:pic>
              </a:graphicData>
            </a:graphic>
          </wp:inline>
        </w:drawing>
      </w:r>
      <w:r>
        <w:rPr>
          <w:noProof/>
        </w:rPr>
        <w:drawing>
          <wp:inline distT="0" distB="0" distL="0" distR="0" wp14:anchorId="16D974E7" wp14:editId="2F667E50">
            <wp:extent cx="2430145" cy="1443990"/>
            <wp:effectExtent l="0" t="0" r="8255" b="3810"/>
            <wp:docPr id="513" name="그림 513" descr="doe_344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descr="doe_344_17"/>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430145" cy="1443990"/>
                    </a:xfrm>
                    <a:prstGeom prst="rect">
                      <a:avLst/>
                    </a:prstGeom>
                    <a:noFill/>
                    <a:ln>
                      <a:noFill/>
                    </a:ln>
                  </pic:spPr>
                </pic:pic>
              </a:graphicData>
            </a:graphic>
          </wp:inline>
        </w:drawing>
      </w:r>
      <w:r>
        <w:rPr>
          <w:noProof/>
        </w:rPr>
        <w:drawing>
          <wp:inline distT="0" distB="0" distL="0" distR="0" wp14:anchorId="0A0885FA" wp14:editId="0408832B">
            <wp:extent cx="2382520" cy="1419860"/>
            <wp:effectExtent l="0" t="0" r="0" b="8890"/>
            <wp:docPr id="512" name="그림 512" descr="doe_344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descr="doe_344_18"/>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2382520" cy="1419860"/>
                    </a:xfrm>
                    <a:prstGeom prst="rect">
                      <a:avLst/>
                    </a:prstGeom>
                    <a:noFill/>
                    <a:ln>
                      <a:noFill/>
                    </a:ln>
                  </pic:spPr>
                </pic:pic>
              </a:graphicData>
            </a:graphic>
          </wp:inline>
        </w:drawing>
      </w:r>
      <w:r>
        <w:rPr>
          <w:noProof/>
        </w:rPr>
        <w:drawing>
          <wp:inline distT="0" distB="0" distL="0" distR="0" wp14:anchorId="559CB6B3" wp14:editId="7819E610">
            <wp:extent cx="2430145" cy="1419860"/>
            <wp:effectExtent l="0" t="0" r="8255" b="8890"/>
            <wp:docPr id="443" name="그림 443" descr="doe_344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descr="doe_344_19"/>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430145" cy="1419860"/>
                    </a:xfrm>
                    <a:prstGeom prst="rect">
                      <a:avLst/>
                    </a:prstGeom>
                    <a:noFill/>
                    <a:ln>
                      <a:noFill/>
                    </a:ln>
                  </pic:spPr>
                </pic:pic>
              </a:graphicData>
            </a:graphic>
          </wp:inline>
        </w:drawing>
      </w:r>
    </w:p>
    <w:p w14:paraId="1E1F5CAE" w14:textId="77777777" w:rsidR="00F02561" w:rsidRPr="00D4048A" w:rsidRDefault="00F02561" w:rsidP="00F02561">
      <w:pPr>
        <w:rPr>
          <w:rFonts w:ascii="CMU Concrete" w:hAnsi="CMU Concrete"/>
        </w:rPr>
      </w:pPr>
    </w:p>
    <w:p w14:paraId="343330D1" w14:textId="77777777" w:rsidR="00F02561" w:rsidRDefault="00F02561" w:rsidP="00F02561">
      <w:pPr>
        <w:pStyle w:val="p4"/>
        <w:rPr>
          <w:b/>
        </w:rPr>
      </w:pPr>
      <w:r w:rsidRPr="00D4048A">
        <w:rPr>
          <w:b/>
        </w:rPr>
        <w:t>반응</w:t>
      </w:r>
      <w:r w:rsidRPr="00D4048A">
        <w:rPr>
          <w:b/>
        </w:rPr>
        <w:t xml:space="preserve"> </w:t>
      </w:r>
      <w:r w:rsidRPr="00D4048A">
        <w:rPr>
          <w:b/>
        </w:rPr>
        <w:t>값</w:t>
      </w:r>
      <w:r w:rsidRPr="00D4048A">
        <w:rPr>
          <w:b/>
        </w:rPr>
        <w:t xml:space="preserve"> modulus</w:t>
      </w:r>
      <w:r w:rsidRPr="00D4048A">
        <w:rPr>
          <w:b/>
        </w:rPr>
        <w:t>에</w:t>
      </w:r>
      <w:r w:rsidRPr="00D4048A">
        <w:rPr>
          <w:b/>
        </w:rPr>
        <w:t xml:space="preserve"> </w:t>
      </w:r>
      <w:r w:rsidRPr="00D4048A">
        <w:rPr>
          <w:b/>
        </w:rPr>
        <w:t>대한</w:t>
      </w:r>
      <w:r w:rsidRPr="00D4048A">
        <w:rPr>
          <w:b/>
        </w:rPr>
        <w:t xml:space="preserve"> </w:t>
      </w:r>
      <w:r w:rsidRPr="00D4048A">
        <w:rPr>
          <w:b/>
        </w:rPr>
        <w:t>잔차</w:t>
      </w:r>
      <w:r w:rsidRPr="00D4048A">
        <w:rPr>
          <w:b/>
        </w:rPr>
        <w:t xml:space="preserve"> </w:t>
      </w:r>
      <w:r w:rsidRPr="00D4048A">
        <w:rPr>
          <w:b/>
        </w:rPr>
        <w:t>관련</w:t>
      </w:r>
      <w:r w:rsidRPr="00D4048A">
        <w:rPr>
          <w:b/>
        </w:rPr>
        <w:t xml:space="preserve"> </w:t>
      </w:r>
      <w:r w:rsidRPr="00D4048A">
        <w:rPr>
          <w:b/>
        </w:rPr>
        <w:t>플롯</w:t>
      </w:r>
    </w:p>
    <w:p w14:paraId="2AE47ED8" w14:textId="77777777" w:rsidR="00F02561" w:rsidRPr="00CD1176" w:rsidRDefault="00F02561" w:rsidP="00F02561"/>
    <w:p w14:paraId="1AE2F1CC" w14:textId="77777777" w:rsidR="00F02561" w:rsidRPr="00D4048A" w:rsidRDefault="00F02561" w:rsidP="00AE3A66">
      <w:pPr>
        <w:pStyle w:val="af"/>
      </w:pPr>
      <w:r>
        <w:rPr>
          <w:noProof/>
        </w:rPr>
        <w:drawing>
          <wp:inline distT="0" distB="0" distL="0" distR="0" wp14:anchorId="149BE961" wp14:editId="3C54E191">
            <wp:extent cx="2454275" cy="1564005"/>
            <wp:effectExtent l="0" t="0" r="3175" b="0"/>
            <wp:docPr id="411" name="그림 411" descr="doe_344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descr="doe_344_20"/>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2454275" cy="1564005"/>
                    </a:xfrm>
                    <a:prstGeom prst="rect">
                      <a:avLst/>
                    </a:prstGeom>
                    <a:noFill/>
                    <a:ln>
                      <a:noFill/>
                    </a:ln>
                  </pic:spPr>
                </pic:pic>
              </a:graphicData>
            </a:graphic>
          </wp:inline>
        </w:drawing>
      </w:r>
      <w:r>
        <w:rPr>
          <w:noProof/>
        </w:rPr>
        <w:drawing>
          <wp:inline distT="0" distB="0" distL="0" distR="0" wp14:anchorId="1F5E3B6A" wp14:editId="7D1A0CC6">
            <wp:extent cx="2430145" cy="1564005"/>
            <wp:effectExtent l="0" t="0" r="8255" b="0"/>
            <wp:docPr id="410" name="그림 410" descr="doe_344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descr="doe_344_21"/>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2430145" cy="1564005"/>
                    </a:xfrm>
                    <a:prstGeom prst="rect">
                      <a:avLst/>
                    </a:prstGeom>
                    <a:noFill/>
                    <a:ln>
                      <a:noFill/>
                    </a:ln>
                  </pic:spPr>
                </pic:pic>
              </a:graphicData>
            </a:graphic>
          </wp:inline>
        </w:drawing>
      </w:r>
    </w:p>
    <w:p w14:paraId="0F62E3F9" w14:textId="77777777" w:rsidR="00F02561" w:rsidRPr="00D4048A" w:rsidRDefault="00F02561" w:rsidP="00AE3A66">
      <w:pPr>
        <w:pStyle w:val="af"/>
        <w:rPr>
          <w:noProof/>
        </w:rPr>
      </w:pPr>
      <w:r>
        <w:rPr>
          <w:noProof/>
        </w:rPr>
        <w:drawing>
          <wp:inline distT="0" distB="0" distL="0" distR="0" wp14:anchorId="6B68FBC4" wp14:editId="358F8783">
            <wp:extent cx="2430145" cy="1588135"/>
            <wp:effectExtent l="0" t="0" r="8255" b="0"/>
            <wp:docPr id="251" name="그림 251" descr="doe_344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descr="doe_344_22"/>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430145" cy="1588135"/>
                    </a:xfrm>
                    <a:prstGeom prst="rect">
                      <a:avLst/>
                    </a:prstGeom>
                    <a:noFill/>
                    <a:ln>
                      <a:noFill/>
                    </a:ln>
                  </pic:spPr>
                </pic:pic>
              </a:graphicData>
            </a:graphic>
          </wp:inline>
        </w:drawing>
      </w:r>
      <w:r>
        <w:rPr>
          <w:noProof/>
        </w:rPr>
        <w:drawing>
          <wp:inline distT="0" distB="0" distL="0" distR="0" wp14:anchorId="5E4E896D" wp14:editId="05FAF677">
            <wp:extent cx="2430145" cy="1612265"/>
            <wp:effectExtent l="0" t="0" r="8255" b="6985"/>
            <wp:docPr id="250" name="그림 250" descr="doe_344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descr="doe_344_23"/>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2430145" cy="1612265"/>
                    </a:xfrm>
                    <a:prstGeom prst="rect">
                      <a:avLst/>
                    </a:prstGeom>
                    <a:noFill/>
                    <a:ln>
                      <a:noFill/>
                    </a:ln>
                  </pic:spPr>
                </pic:pic>
              </a:graphicData>
            </a:graphic>
          </wp:inline>
        </w:drawing>
      </w:r>
    </w:p>
    <w:p w14:paraId="5FD07829" w14:textId="77777777" w:rsidR="00F02561" w:rsidRPr="00D4048A" w:rsidRDefault="00F02561" w:rsidP="00AE3A66">
      <w:pPr>
        <w:pStyle w:val="af"/>
      </w:pPr>
    </w:p>
    <w:p w14:paraId="5B9E9948" w14:textId="77777777" w:rsidR="00F02561" w:rsidRDefault="00F02561" w:rsidP="00F02561">
      <w:pPr>
        <w:pStyle w:val="p4"/>
        <w:rPr>
          <w:b/>
        </w:rPr>
      </w:pPr>
      <w:r w:rsidRPr="00D4048A">
        <w:rPr>
          <w:b/>
        </w:rPr>
        <w:t>반응</w:t>
      </w:r>
      <w:r w:rsidRPr="00D4048A">
        <w:rPr>
          <w:b/>
        </w:rPr>
        <w:t xml:space="preserve"> </w:t>
      </w:r>
      <w:r w:rsidRPr="00D4048A">
        <w:rPr>
          <w:b/>
        </w:rPr>
        <w:t>값</w:t>
      </w:r>
      <w:r w:rsidRPr="00D4048A">
        <w:rPr>
          <w:b/>
        </w:rPr>
        <w:t xml:space="preserve"> </w:t>
      </w:r>
      <w:r w:rsidRPr="00D4048A">
        <w:rPr>
          <w:b/>
        </w:rPr>
        <w:t>신율에</w:t>
      </w:r>
      <w:r w:rsidRPr="00D4048A">
        <w:rPr>
          <w:b/>
        </w:rPr>
        <w:t xml:space="preserve"> </w:t>
      </w:r>
      <w:r w:rsidRPr="00D4048A">
        <w:rPr>
          <w:b/>
        </w:rPr>
        <w:t>대한</w:t>
      </w:r>
      <w:r w:rsidRPr="00D4048A">
        <w:rPr>
          <w:b/>
        </w:rPr>
        <w:t xml:space="preserve"> </w:t>
      </w:r>
      <w:r w:rsidRPr="00D4048A">
        <w:rPr>
          <w:b/>
        </w:rPr>
        <w:t>잔차</w:t>
      </w:r>
      <w:r w:rsidRPr="00D4048A">
        <w:rPr>
          <w:b/>
        </w:rPr>
        <w:t xml:space="preserve"> </w:t>
      </w:r>
      <w:r w:rsidRPr="00D4048A">
        <w:rPr>
          <w:b/>
        </w:rPr>
        <w:t>관련</w:t>
      </w:r>
      <w:r w:rsidRPr="00D4048A">
        <w:rPr>
          <w:b/>
        </w:rPr>
        <w:t xml:space="preserve"> </w:t>
      </w:r>
      <w:r w:rsidRPr="00D4048A">
        <w:rPr>
          <w:b/>
        </w:rPr>
        <w:t>플롯</w:t>
      </w:r>
    </w:p>
    <w:p w14:paraId="6E6B3792" w14:textId="77777777" w:rsidR="00F02561" w:rsidRPr="00CD1176" w:rsidRDefault="00F02561" w:rsidP="00F02561"/>
    <w:p w14:paraId="223FC2C5" w14:textId="77777777" w:rsidR="00F02561" w:rsidRPr="00D4048A" w:rsidRDefault="00F02561" w:rsidP="00F02561">
      <w:pPr>
        <w:jc w:val="center"/>
        <w:rPr>
          <w:rFonts w:ascii="CMU Concrete" w:hAnsi="CMU Concrete"/>
        </w:rPr>
      </w:pPr>
      <w:r>
        <w:rPr>
          <w:rFonts w:ascii="CMU Concrete" w:hAnsi="CMU Concrete"/>
          <w:noProof/>
        </w:rPr>
        <w:drawing>
          <wp:inline distT="0" distB="0" distL="0" distR="0" wp14:anchorId="07CDDADF" wp14:editId="7F5253DB">
            <wp:extent cx="2454275" cy="1588135"/>
            <wp:effectExtent l="0" t="0" r="3175" b="0"/>
            <wp:docPr id="249" name="그림 249" descr="doe_344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descr="doe_344_24"/>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454275" cy="1588135"/>
                    </a:xfrm>
                    <a:prstGeom prst="rect">
                      <a:avLst/>
                    </a:prstGeom>
                    <a:noFill/>
                    <a:ln>
                      <a:noFill/>
                    </a:ln>
                  </pic:spPr>
                </pic:pic>
              </a:graphicData>
            </a:graphic>
          </wp:inline>
        </w:drawing>
      </w:r>
      <w:r>
        <w:rPr>
          <w:rFonts w:ascii="CMU Concrete" w:hAnsi="CMU Concrete"/>
          <w:noProof/>
        </w:rPr>
        <w:drawing>
          <wp:inline distT="0" distB="0" distL="0" distR="0" wp14:anchorId="1467F744" wp14:editId="7385A52C">
            <wp:extent cx="2454275" cy="1588135"/>
            <wp:effectExtent l="0" t="0" r="3175" b="0"/>
            <wp:docPr id="248" name="그림 248" descr="doe_344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descr="doe_344_25"/>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454275" cy="1588135"/>
                    </a:xfrm>
                    <a:prstGeom prst="rect">
                      <a:avLst/>
                    </a:prstGeom>
                    <a:noFill/>
                    <a:ln>
                      <a:noFill/>
                    </a:ln>
                  </pic:spPr>
                </pic:pic>
              </a:graphicData>
            </a:graphic>
          </wp:inline>
        </w:drawing>
      </w:r>
    </w:p>
    <w:p w14:paraId="031FB43F" w14:textId="77777777" w:rsidR="00F02561" w:rsidRPr="00D4048A" w:rsidRDefault="00F02561" w:rsidP="00F02561">
      <w:pPr>
        <w:jc w:val="center"/>
        <w:rPr>
          <w:rFonts w:ascii="CMU Concrete" w:hAnsi="CMU Concrete"/>
        </w:rPr>
      </w:pPr>
      <w:r>
        <w:rPr>
          <w:rFonts w:ascii="CMU Concrete" w:hAnsi="CMU Concrete"/>
          <w:noProof/>
        </w:rPr>
        <w:drawing>
          <wp:inline distT="0" distB="0" distL="0" distR="0" wp14:anchorId="691E6F09" wp14:editId="4F969565">
            <wp:extent cx="2454275" cy="1636395"/>
            <wp:effectExtent l="0" t="0" r="3175" b="1905"/>
            <wp:docPr id="92" name="그림 92" descr="doe_344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descr="doe_344_26"/>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2454275" cy="1636395"/>
                    </a:xfrm>
                    <a:prstGeom prst="rect">
                      <a:avLst/>
                    </a:prstGeom>
                    <a:noFill/>
                    <a:ln>
                      <a:noFill/>
                    </a:ln>
                  </pic:spPr>
                </pic:pic>
              </a:graphicData>
            </a:graphic>
          </wp:inline>
        </w:drawing>
      </w:r>
      <w:r>
        <w:rPr>
          <w:rFonts w:ascii="CMU Concrete" w:hAnsi="CMU Concrete"/>
          <w:noProof/>
        </w:rPr>
        <w:drawing>
          <wp:inline distT="0" distB="0" distL="0" distR="0" wp14:anchorId="5EEE1776" wp14:editId="6F06E68D">
            <wp:extent cx="2430145" cy="1636395"/>
            <wp:effectExtent l="0" t="0" r="8255" b="1905"/>
            <wp:docPr id="91" name="그림 91" descr="doe_344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doe_344_27"/>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430145" cy="1636395"/>
                    </a:xfrm>
                    <a:prstGeom prst="rect">
                      <a:avLst/>
                    </a:prstGeom>
                    <a:noFill/>
                    <a:ln>
                      <a:noFill/>
                    </a:ln>
                  </pic:spPr>
                </pic:pic>
              </a:graphicData>
            </a:graphic>
          </wp:inline>
        </w:drawing>
      </w:r>
    </w:p>
    <w:p w14:paraId="72527C99" w14:textId="77777777" w:rsidR="00F02561" w:rsidRPr="00D4048A" w:rsidRDefault="00F02561" w:rsidP="00F02561">
      <w:pPr>
        <w:rPr>
          <w:rFonts w:ascii="CMU Concrete" w:hAnsi="CMU Concrete"/>
        </w:rPr>
      </w:pPr>
    </w:p>
    <w:p w14:paraId="6182DDC3" w14:textId="77777777" w:rsidR="00F02561" w:rsidRDefault="00F02561" w:rsidP="00F02561">
      <w:pPr>
        <w:pStyle w:val="p2"/>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74826D0F" w14:textId="77777777" w:rsidR="00F02561" w:rsidRPr="00D4048A" w:rsidRDefault="00F02561" w:rsidP="00F02561">
      <w:pPr>
        <w:pStyle w:val="p2"/>
        <w:rPr>
          <w:rFonts w:ascii="CMU Concrete" w:hAnsi="CMU Concrete"/>
        </w:rPr>
      </w:pPr>
    </w:p>
    <w:p w14:paraId="4A9ED5E1" w14:textId="77777777" w:rsidR="00F02561" w:rsidRPr="00D4048A" w:rsidRDefault="00F02561" w:rsidP="00AE3A66">
      <w:pPr>
        <w:pStyle w:val="af"/>
      </w:pPr>
      <w:r>
        <w:rPr>
          <w:noProof/>
        </w:rPr>
        <w:drawing>
          <wp:inline distT="0" distB="0" distL="0" distR="0" wp14:anchorId="76C7A382" wp14:editId="63D8AED5">
            <wp:extent cx="5053330" cy="3850005"/>
            <wp:effectExtent l="0" t="0" r="0" b="0"/>
            <wp:docPr id="90" name="그림 90" descr="doe_344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doe_344_2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5053330" cy="3850005"/>
                    </a:xfrm>
                    <a:prstGeom prst="rect">
                      <a:avLst/>
                    </a:prstGeom>
                    <a:noFill/>
                    <a:ln>
                      <a:noFill/>
                    </a:ln>
                  </pic:spPr>
                </pic:pic>
              </a:graphicData>
            </a:graphic>
          </wp:inline>
        </w:drawing>
      </w:r>
    </w:p>
    <w:p w14:paraId="4A7FF546" w14:textId="77777777" w:rsidR="00F02561" w:rsidRDefault="00F02561" w:rsidP="00F02561">
      <w:pPr>
        <w:pStyle w:val="p2"/>
        <w:ind w:firstLine="180"/>
        <w:jc w:val="center"/>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29F164C9" w14:textId="77777777" w:rsidR="00F02561" w:rsidRPr="00D4048A" w:rsidRDefault="00F02561" w:rsidP="00F02561">
      <w:pPr>
        <w:pStyle w:val="p2"/>
        <w:ind w:firstLine="180"/>
        <w:rPr>
          <w:rFonts w:ascii="CMU Concrete" w:hAnsi="CMU Concrete"/>
        </w:rPr>
      </w:pPr>
    </w:p>
    <w:p w14:paraId="2CB42B24" w14:textId="77777777" w:rsidR="00F02561" w:rsidRPr="00CD1176" w:rsidRDefault="00F02561" w:rsidP="00401892">
      <w:pPr>
        <w:pStyle w:val="p2"/>
        <w:numPr>
          <w:ilvl w:val="0"/>
          <w:numId w:val="126"/>
        </w:numPr>
        <w:ind w:left="284"/>
        <w:rPr>
          <w:rFonts w:ascii="CMU Concrete" w:hAnsi="CMU Concrete"/>
          <w:b/>
        </w:rPr>
      </w:pPr>
      <w:r>
        <w:rPr>
          <w:rFonts w:ascii="CMU Concrete" w:hAnsi="CMU Concrete"/>
          <w:b/>
        </w:rPr>
        <w:t>Step 5</w:t>
      </w:r>
      <w:r w:rsidRPr="00D4048A">
        <w:rPr>
          <w:rFonts w:ascii="CMU Concrete" w:hAnsi="CMU Concrete"/>
          <w:b/>
        </w:rPr>
        <w:t xml:space="preserve">: </w:t>
      </w:r>
      <w:r w:rsidRPr="00D4048A">
        <w:rPr>
          <w:rFonts w:ascii="CMU Concrete" w:hAnsi="CMU Concrete"/>
          <w:b/>
        </w:rPr>
        <w:t>플롯</w:t>
      </w:r>
      <w:r w:rsidRPr="00D4048A">
        <w:rPr>
          <w:rFonts w:ascii="CMU Concrete" w:hAnsi="CMU Concrete"/>
          <w:b/>
        </w:rPr>
        <w:t xml:space="preserve"> </w:t>
      </w:r>
      <w:r w:rsidRPr="00D4048A">
        <w:rPr>
          <w:rFonts w:ascii="CMU Concrete" w:hAnsi="CMU Concrete"/>
          <w:b/>
        </w:rPr>
        <w:t>및</w:t>
      </w:r>
      <w:r w:rsidRPr="00D4048A">
        <w:rPr>
          <w:rFonts w:ascii="CMU Concrete" w:hAnsi="CMU Concrete"/>
          <w:b/>
        </w:rPr>
        <w:t xml:space="preserve"> </w:t>
      </w:r>
      <w:r w:rsidRPr="00D4048A">
        <w:rPr>
          <w:rFonts w:ascii="CMU Concrete" w:hAnsi="CMU Concrete"/>
          <w:b/>
        </w:rPr>
        <w:t>반응</w:t>
      </w:r>
      <w:r w:rsidRPr="00D4048A">
        <w:rPr>
          <w:rFonts w:ascii="CMU Concrete" w:hAnsi="CMU Concrete"/>
          <w:b/>
        </w:rPr>
        <w:t xml:space="preserve"> </w:t>
      </w:r>
      <w:r w:rsidRPr="00D4048A">
        <w:rPr>
          <w:rFonts w:ascii="CMU Concrete" w:hAnsi="CMU Concrete"/>
          <w:b/>
        </w:rPr>
        <w:t>최적화</w:t>
      </w:r>
    </w:p>
    <w:p w14:paraId="16E7DFCB"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Regression Model</w:t>
      </w:r>
      <w:r w:rsidRPr="00D4048A">
        <w:rPr>
          <w:rFonts w:ascii="CMU Concrete" w:hAnsi="CMU Concrete"/>
        </w:rPr>
        <w:t>로</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반응최적화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요인은</w:t>
      </w:r>
      <w:r w:rsidRPr="00D4048A">
        <w:rPr>
          <w:rFonts w:ascii="CMU Concrete" w:hAnsi="CMU Concrete"/>
        </w:rPr>
        <w:t xml:space="preserve"> 2</w:t>
      </w:r>
      <w:r w:rsidRPr="00D4048A">
        <w:rPr>
          <w:rFonts w:ascii="CMU Concrete" w:hAnsi="CMU Concrete"/>
        </w:rPr>
        <w:t>개이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따로</w:t>
      </w:r>
      <w:r w:rsidRPr="00D4048A">
        <w:rPr>
          <w:rFonts w:ascii="CMU Concrete" w:hAnsi="CMU Concrete"/>
        </w:rPr>
        <w:t xml:space="preserve"> </w:t>
      </w:r>
      <w:r w:rsidRPr="00D4048A">
        <w:rPr>
          <w:rFonts w:ascii="CMU Concrete" w:hAnsi="CMU Concrete"/>
        </w:rPr>
        <w:t>고정</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필요가</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따른</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과</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리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8812ECF" w14:textId="77777777" w:rsidR="00F02561"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접착력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w:t>
      </w:r>
    </w:p>
    <w:p w14:paraId="6EEDA0A6" w14:textId="77777777" w:rsidR="00F02561" w:rsidRPr="00D4048A" w:rsidRDefault="00F02561" w:rsidP="00F02561">
      <w:pPr>
        <w:pStyle w:val="p2"/>
        <w:rPr>
          <w:rFonts w:ascii="CMU Concrete" w:hAnsi="CMU Concrete"/>
        </w:rPr>
      </w:pPr>
    </w:p>
    <w:p w14:paraId="2D38FE43" w14:textId="77777777" w:rsidR="00F02561" w:rsidRPr="00D4048A" w:rsidRDefault="00F02561" w:rsidP="00AE3A66">
      <w:pPr>
        <w:pStyle w:val="af"/>
      </w:pPr>
      <w:r>
        <w:rPr>
          <w:noProof/>
        </w:rPr>
        <w:drawing>
          <wp:inline distT="0" distB="0" distL="0" distR="0" wp14:anchorId="0AB7FDEB" wp14:editId="4F94E05C">
            <wp:extent cx="2406015" cy="1419860"/>
            <wp:effectExtent l="0" t="0" r="0" b="8890"/>
            <wp:docPr id="89" name="그림 89" descr="doe_344_2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descr="doe_344_29_1"/>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2406015" cy="1419860"/>
                    </a:xfrm>
                    <a:prstGeom prst="rect">
                      <a:avLst/>
                    </a:prstGeom>
                    <a:noFill/>
                    <a:ln>
                      <a:noFill/>
                    </a:ln>
                  </pic:spPr>
                </pic:pic>
              </a:graphicData>
            </a:graphic>
          </wp:inline>
        </w:drawing>
      </w:r>
      <w:r>
        <w:rPr>
          <w:noProof/>
        </w:rPr>
        <w:drawing>
          <wp:inline distT="0" distB="0" distL="0" distR="0" wp14:anchorId="1D7007E9" wp14:editId="6DEC2AFE">
            <wp:extent cx="2406015" cy="1419860"/>
            <wp:effectExtent l="0" t="0" r="0" b="8890"/>
            <wp:docPr id="88" name="그림 88" descr="doe_344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doe_344_30"/>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406015" cy="1419860"/>
                    </a:xfrm>
                    <a:prstGeom prst="rect">
                      <a:avLst/>
                    </a:prstGeom>
                    <a:noFill/>
                    <a:ln>
                      <a:noFill/>
                    </a:ln>
                  </pic:spPr>
                </pic:pic>
              </a:graphicData>
            </a:graphic>
          </wp:inline>
        </w:drawing>
      </w:r>
    </w:p>
    <w:p w14:paraId="7E7F10DA" w14:textId="77777777" w:rsidR="00F02561" w:rsidRPr="00D4048A" w:rsidRDefault="00F02561" w:rsidP="00F02561">
      <w:pPr>
        <w:rPr>
          <w:rFonts w:ascii="CMU Concrete" w:hAnsi="CMU Concrete"/>
        </w:rPr>
      </w:pPr>
      <w:r w:rsidRPr="00D4048A">
        <w:rPr>
          <w:rFonts w:ascii="CMU Concrete" w:hAnsi="CMU Concrete"/>
        </w:rPr>
        <w:t xml:space="preserve"> </w:t>
      </w:r>
    </w:p>
    <w:p w14:paraId="6BB66418" w14:textId="77777777" w:rsidR="00F02561"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modulus</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w:t>
      </w:r>
    </w:p>
    <w:p w14:paraId="4F2AD1F2" w14:textId="77777777" w:rsidR="00F02561" w:rsidRPr="00D4048A" w:rsidRDefault="00F02561" w:rsidP="00F02561">
      <w:pPr>
        <w:pStyle w:val="p2"/>
        <w:rPr>
          <w:rFonts w:ascii="CMU Concrete" w:hAnsi="CMU Concrete"/>
        </w:rPr>
      </w:pPr>
    </w:p>
    <w:p w14:paraId="38C51A0A" w14:textId="77777777" w:rsidR="00F02561" w:rsidRPr="00D4048A" w:rsidRDefault="00F02561" w:rsidP="00AE3A66">
      <w:pPr>
        <w:pStyle w:val="af"/>
      </w:pPr>
      <w:r>
        <w:rPr>
          <w:noProof/>
        </w:rPr>
        <w:drawing>
          <wp:inline distT="0" distB="0" distL="0" distR="0" wp14:anchorId="183A38B4" wp14:editId="0C9E108F">
            <wp:extent cx="2382520" cy="1419860"/>
            <wp:effectExtent l="0" t="0" r="0" b="8890"/>
            <wp:docPr id="87" name="그림 87" descr="doe_344_3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descr="doe_344_31_1"/>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382520" cy="1419860"/>
                    </a:xfrm>
                    <a:prstGeom prst="rect">
                      <a:avLst/>
                    </a:prstGeom>
                    <a:noFill/>
                    <a:ln>
                      <a:noFill/>
                    </a:ln>
                  </pic:spPr>
                </pic:pic>
              </a:graphicData>
            </a:graphic>
          </wp:inline>
        </w:drawing>
      </w:r>
      <w:r>
        <w:rPr>
          <w:noProof/>
        </w:rPr>
        <w:drawing>
          <wp:inline distT="0" distB="0" distL="0" distR="0" wp14:anchorId="26EDF626" wp14:editId="1208CC20">
            <wp:extent cx="2406015" cy="1443990"/>
            <wp:effectExtent l="0" t="0" r="0" b="3810"/>
            <wp:docPr id="86" name="그림 86" descr="doe_344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doe_344_3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406015" cy="1443990"/>
                    </a:xfrm>
                    <a:prstGeom prst="rect">
                      <a:avLst/>
                    </a:prstGeom>
                    <a:noFill/>
                    <a:ln>
                      <a:noFill/>
                    </a:ln>
                  </pic:spPr>
                </pic:pic>
              </a:graphicData>
            </a:graphic>
          </wp:inline>
        </w:drawing>
      </w:r>
    </w:p>
    <w:p w14:paraId="7C84C566" w14:textId="77777777" w:rsidR="00F02561" w:rsidRPr="00D4048A" w:rsidRDefault="00F02561" w:rsidP="00F02561">
      <w:pPr>
        <w:rPr>
          <w:rFonts w:ascii="CMU Concrete" w:hAnsi="CMU Concrete"/>
        </w:rPr>
      </w:pPr>
    </w:p>
    <w:p w14:paraId="0C95DD1C" w14:textId="77777777" w:rsidR="00F02561"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신율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w:t>
      </w:r>
    </w:p>
    <w:p w14:paraId="6C5022CE" w14:textId="77777777" w:rsidR="00F02561" w:rsidRPr="00D4048A" w:rsidRDefault="00F02561" w:rsidP="00F02561">
      <w:pPr>
        <w:pStyle w:val="p2"/>
        <w:rPr>
          <w:rFonts w:ascii="CMU Concrete" w:hAnsi="CMU Concrete"/>
        </w:rPr>
      </w:pPr>
    </w:p>
    <w:p w14:paraId="59543C69" w14:textId="77777777" w:rsidR="00F02561" w:rsidRPr="00D4048A" w:rsidRDefault="00F02561" w:rsidP="00AE3A66">
      <w:pPr>
        <w:pStyle w:val="af"/>
      </w:pPr>
      <w:r>
        <w:rPr>
          <w:noProof/>
        </w:rPr>
        <w:drawing>
          <wp:inline distT="0" distB="0" distL="0" distR="0" wp14:anchorId="768BA391" wp14:editId="660ED780">
            <wp:extent cx="2382520" cy="1419860"/>
            <wp:effectExtent l="0" t="0" r="0" b="8890"/>
            <wp:docPr id="85" name="그림 85" descr="doe_344_3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doe_344_33_1"/>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382520" cy="1419860"/>
                    </a:xfrm>
                    <a:prstGeom prst="rect">
                      <a:avLst/>
                    </a:prstGeom>
                    <a:noFill/>
                    <a:ln>
                      <a:noFill/>
                    </a:ln>
                  </pic:spPr>
                </pic:pic>
              </a:graphicData>
            </a:graphic>
          </wp:inline>
        </w:drawing>
      </w:r>
      <w:r>
        <w:rPr>
          <w:noProof/>
        </w:rPr>
        <w:drawing>
          <wp:inline distT="0" distB="0" distL="0" distR="0" wp14:anchorId="626E4402" wp14:editId="3B33D9E4">
            <wp:extent cx="2382520" cy="1419860"/>
            <wp:effectExtent l="0" t="0" r="0" b="8890"/>
            <wp:docPr id="84" name="그림 84" descr="doe_344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doe_344_34"/>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382520" cy="1419860"/>
                    </a:xfrm>
                    <a:prstGeom prst="rect">
                      <a:avLst/>
                    </a:prstGeom>
                    <a:noFill/>
                    <a:ln>
                      <a:noFill/>
                    </a:ln>
                  </pic:spPr>
                </pic:pic>
              </a:graphicData>
            </a:graphic>
          </wp:inline>
        </w:drawing>
      </w:r>
    </w:p>
    <w:p w14:paraId="0F9E607D" w14:textId="77777777" w:rsidR="00F02561" w:rsidRPr="00D4048A" w:rsidRDefault="00F02561" w:rsidP="00F02561">
      <w:pPr>
        <w:rPr>
          <w:rFonts w:ascii="CMU Concrete" w:hAnsi="CMU Concrete"/>
        </w:rPr>
      </w:pPr>
    </w:p>
    <w:p w14:paraId="49E854CE" w14:textId="77777777" w:rsidR="00F02561"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실험에서</w:t>
      </w:r>
      <w:r w:rsidRPr="00D4048A">
        <w:rPr>
          <w:rFonts w:ascii="CMU Concrete" w:hAnsi="CMU Concrete"/>
        </w:rPr>
        <w:t xml:space="preserve"> </w:t>
      </w:r>
      <w:r w:rsidRPr="00D4048A">
        <w:rPr>
          <w:rFonts w:ascii="CMU Concrete" w:hAnsi="CMU Concrete"/>
        </w:rPr>
        <w:t>실험자는</w:t>
      </w:r>
      <w:r w:rsidRPr="00D4048A">
        <w:rPr>
          <w:rFonts w:ascii="CMU Concrete" w:hAnsi="CMU Concrete"/>
        </w:rPr>
        <w:t xml:space="preserve"> modulus</w:t>
      </w:r>
      <w:r w:rsidRPr="00D4048A">
        <w:rPr>
          <w:rFonts w:ascii="CMU Concrete" w:hAnsi="CMU Concrete"/>
        </w:rPr>
        <w:t>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145</w:t>
      </w:r>
      <w:r w:rsidRPr="00D4048A">
        <w:rPr>
          <w:rFonts w:ascii="CMU Concrete" w:hAnsi="CMU Concrete"/>
        </w:rPr>
        <w:t>이상</w:t>
      </w:r>
      <w:r w:rsidRPr="00D4048A">
        <w:rPr>
          <w:rFonts w:ascii="CMU Concrete" w:hAnsi="CMU Concrete"/>
        </w:rPr>
        <w:t xml:space="preserve">, </w:t>
      </w:r>
      <w:r w:rsidRPr="00D4048A">
        <w:rPr>
          <w:rFonts w:ascii="CMU Concrete" w:hAnsi="CMU Concrete"/>
        </w:rPr>
        <w:t>신율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388</w:t>
      </w:r>
      <w:r w:rsidRPr="00D4048A">
        <w:rPr>
          <w:rFonts w:ascii="CMU Concrete" w:hAnsi="CMU Concrete"/>
        </w:rPr>
        <w:t>이상이면서</w:t>
      </w:r>
      <w:r w:rsidRPr="00D4048A">
        <w:rPr>
          <w:rFonts w:ascii="CMU Concrete" w:hAnsi="CMU Concrete"/>
        </w:rPr>
        <w:t xml:space="preserve"> </w:t>
      </w:r>
      <w:r w:rsidRPr="00D4048A">
        <w:rPr>
          <w:rFonts w:ascii="CMU Concrete" w:hAnsi="CMU Concrete"/>
        </w:rPr>
        <w:t>접착력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최대화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적입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710A41EB" w14:textId="77777777" w:rsidR="00F02561" w:rsidRPr="00D4048A" w:rsidRDefault="00F02561" w:rsidP="00F02561">
      <w:pPr>
        <w:pStyle w:val="p2"/>
        <w:rPr>
          <w:rFonts w:ascii="CMU Concrete" w:hAnsi="CMU Concrete"/>
        </w:rPr>
      </w:pPr>
    </w:p>
    <w:p w14:paraId="318FC178" w14:textId="77777777" w:rsidR="00F02561" w:rsidRPr="00D4048A" w:rsidRDefault="00F02561" w:rsidP="00AE3A66">
      <w:pPr>
        <w:pStyle w:val="af"/>
      </w:pPr>
      <w:r>
        <w:rPr>
          <w:noProof/>
        </w:rPr>
        <w:drawing>
          <wp:inline distT="0" distB="0" distL="0" distR="0" wp14:anchorId="4F3ADF83" wp14:editId="209D7CB5">
            <wp:extent cx="4523740" cy="3344545"/>
            <wp:effectExtent l="0" t="0" r="0" b="8255"/>
            <wp:docPr id="83" name="그림 83" descr="doe_344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descr="doe_344_35"/>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523740" cy="3344545"/>
                    </a:xfrm>
                    <a:prstGeom prst="rect">
                      <a:avLst/>
                    </a:prstGeom>
                    <a:noFill/>
                    <a:ln>
                      <a:noFill/>
                    </a:ln>
                  </pic:spPr>
                </pic:pic>
              </a:graphicData>
            </a:graphic>
          </wp:inline>
        </w:drawing>
      </w:r>
    </w:p>
    <w:p w14:paraId="72FDDE0D" w14:textId="77777777" w:rsidR="00F02561" w:rsidRPr="00D4048A" w:rsidRDefault="00F02561" w:rsidP="00F02561">
      <w:pPr>
        <w:rPr>
          <w:rFonts w:ascii="CMU Concrete" w:hAnsi="CMU Concrete"/>
        </w:rPr>
      </w:pPr>
    </w:p>
    <w:p w14:paraId="103C812D" w14:textId="77777777" w:rsidR="00F02561" w:rsidRPr="00D4048A" w:rsidRDefault="00F02561" w:rsidP="00F02561">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modulus</w:t>
      </w:r>
      <w:r w:rsidRPr="00D4048A">
        <w:rPr>
          <w:rFonts w:ascii="CMU Concrete" w:hAnsi="CMU Concrete"/>
        </w:rPr>
        <w:t>의</w:t>
      </w:r>
      <w:r w:rsidRPr="00D4048A">
        <w:rPr>
          <w:rFonts w:ascii="CMU Concrete" w:hAnsi="CMU Concrete"/>
        </w:rPr>
        <w:t xml:space="preserve"> </w:t>
      </w:r>
      <w:r w:rsidRPr="00D4048A">
        <w:rPr>
          <w:rFonts w:ascii="CMU Concrete" w:hAnsi="CMU Concrete"/>
        </w:rPr>
        <w:t>목표값</w:t>
      </w:r>
      <w:r w:rsidRPr="00D4048A">
        <w:rPr>
          <w:rFonts w:ascii="CMU Concrete" w:hAnsi="CMU Concrete"/>
        </w:rPr>
        <w:t xml:space="preserve">, </w:t>
      </w:r>
      <w:r w:rsidRPr="00D4048A">
        <w:rPr>
          <w:rFonts w:ascii="CMU Concrete" w:hAnsi="CMU Concrete"/>
        </w:rPr>
        <w:t>신율의</w:t>
      </w:r>
      <w:r w:rsidRPr="00D4048A">
        <w:rPr>
          <w:rFonts w:ascii="CMU Concrete" w:hAnsi="CMU Concrete"/>
        </w:rPr>
        <w:t xml:space="preserve"> </w:t>
      </w:r>
      <w:r w:rsidRPr="00D4048A">
        <w:rPr>
          <w:rFonts w:ascii="CMU Concrete" w:hAnsi="CMU Concrete"/>
        </w:rPr>
        <w:t>목표값을</w:t>
      </w:r>
      <w:r w:rsidRPr="00D4048A">
        <w:rPr>
          <w:rFonts w:ascii="CMU Concrete" w:hAnsi="CMU Concrete"/>
        </w:rPr>
        <w:t xml:space="preserve"> 145, 388</w:t>
      </w:r>
      <w:r w:rsidRPr="00D4048A">
        <w:rPr>
          <w:rFonts w:ascii="CMU Concrete" w:hAnsi="CMU Concrete"/>
        </w:rPr>
        <w:t>로</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도달하면</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이상</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증가시킬</w:t>
      </w:r>
      <w:r w:rsidRPr="00D4048A">
        <w:rPr>
          <w:rFonts w:ascii="CMU Concrete" w:hAnsi="CMU Concrete"/>
        </w:rPr>
        <w:t xml:space="preserve"> </w:t>
      </w:r>
      <w:r w:rsidRPr="00D4048A">
        <w:rPr>
          <w:rFonts w:ascii="CMU Concrete" w:hAnsi="CMU Concrete"/>
        </w:rPr>
        <w:t>필요가</w:t>
      </w:r>
      <w:r w:rsidRPr="00D4048A">
        <w:rPr>
          <w:rFonts w:ascii="CMU Concrete" w:hAnsi="CMU Concrete"/>
        </w:rPr>
        <w:t xml:space="preserve"> </w:t>
      </w:r>
      <w:r w:rsidRPr="00D4048A">
        <w:rPr>
          <w:rFonts w:ascii="CMU Concrete" w:hAnsi="CMU Concrete"/>
        </w:rPr>
        <w:t>없다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접착력의</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최대한</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잡은</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접착력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크면</w:t>
      </w:r>
      <w:r w:rsidRPr="00D4048A">
        <w:rPr>
          <w:rFonts w:ascii="CMU Concrete" w:hAnsi="CMU Concrete"/>
        </w:rPr>
        <w:t xml:space="preserve"> </w:t>
      </w:r>
      <w:r w:rsidRPr="00D4048A">
        <w:rPr>
          <w:rFonts w:ascii="CMU Concrete" w:hAnsi="CMU Concrete"/>
        </w:rPr>
        <w:t>클수록</w:t>
      </w:r>
      <w:r w:rsidRPr="00D4048A">
        <w:rPr>
          <w:rFonts w:ascii="CMU Concrete" w:hAnsi="CMU Concrete"/>
        </w:rPr>
        <w:t xml:space="preserve"> </w:t>
      </w:r>
      <w:r w:rsidRPr="00D4048A">
        <w:rPr>
          <w:rFonts w:ascii="CMU Concrete" w:hAnsi="CMU Concrete"/>
        </w:rPr>
        <w:t>좋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w:t>
      </w:r>
      <w:r w:rsidRPr="00D4048A">
        <w:rPr>
          <w:rFonts w:ascii="CMU Concrete" w:hAnsi="CMU Concrete"/>
        </w:rPr>
        <w:t>사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modulus</w:t>
      </w:r>
      <w:r w:rsidRPr="00D4048A">
        <w:rPr>
          <w:rFonts w:ascii="CMU Concrete" w:hAnsi="CMU Concrete"/>
        </w:rPr>
        <w:t>의</w:t>
      </w:r>
      <w:r w:rsidRPr="00D4048A">
        <w:rPr>
          <w:rFonts w:ascii="CMU Concrete" w:hAnsi="CMU Concrete"/>
        </w:rPr>
        <w:t xml:space="preserve"> </w:t>
      </w:r>
      <w:r w:rsidRPr="00D4048A">
        <w:rPr>
          <w:rFonts w:ascii="CMU Concrete" w:hAnsi="CMU Concrete"/>
        </w:rPr>
        <w:t>하한과</w:t>
      </w:r>
      <w:r w:rsidRPr="00D4048A">
        <w:rPr>
          <w:rFonts w:ascii="CMU Concrete" w:hAnsi="CMU Concrete"/>
        </w:rPr>
        <w:t xml:space="preserve"> </w:t>
      </w:r>
      <w:r w:rsidRPr="00D4048A">
        <w:rPr>
          <w:rFonts w:ascii="CMU Concrete" w:hAnsi="CMU Concrete"/>
        </w:rPr>
        <w:t>신율의</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145, 388</w:t>
      </w:r>
      <w:r w:rsidRPr="00D4048A">
        <w:rPr>
          <w:rFonts w:ascii="CMU Concrete" w:hAnsi="CMU Concrete"/>
        </w:rPr>
        <w:t>로</w:t>
      </w:r>
      <w:r w:rsidRPr="00D4048A">
        <w:rPr>
          <w:rFonts w:ascii="CMU Concrete" w:hAnsi="CMU Concrete"/>
        </w:rPr>
        <w:t xml:space="preserve"> </w:t>
      </w:r>
      <w:r w:rsidRPr="00D4048A">
        <w:rPr>
          <w:rFonts w:ascii="CMU Concrete" w:hAnsi="CMU Concrete"/>
        </w:rPr>
        <w:t>잡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합리적일</w:t>
      </w:r>
      <w:r w:rsidRPr="00D4048A">
        <w:rPr>
          <w:rFonts w:ascii="CMU Concrete" w:hAnsi="CMU Concrete"/>
        </w:rPr>
        <w:t xml:space="preserve"> </w:t>
      </w:r>
      <w:r w:rsidRPr="00D4048A">
        <w:rPr>
          <w:rFonts w:ascii="CMU Concrete" w:hAnsi="CMU Concrete"/>
        </w:rPr>
        <w:t>것</w:t>
      </w:r>
      <w:r w:rsidRPr="00D4048A">
        <w:rPr>
          <w:rFonts w:ascii="CMU Concrete" w:hAnsi="CMU Concrete"/>
        </w:rPr>
        <w:t xml:space="preserve"> </w:t>
      </w:r>
      <w:r w:rsidRPr="00D4048A">
        <w:rPr>
          <w:rFonts w:ascii="CMU Concrete" w:hAnsi="CMU Concrete"/>
        </w:rPr>
        <w:t>같아</w:t>
      </w:r>
      <w:r w:rsidRPr="00D4048A">
        <w:rPr>
          <w:rFonts w:ascii="CMU Concrete" w:hAnsi="CMU Concrete"/>
        </w:rPr>
        <w:t xml:space="preserve"> </w:t>
      </w:r>
      <w:r w:rsidRPr="00D4048A">
        <w:rPr>
          <w:rFonts w:ascii="CMU Concrete" w:hAnsi="CMU Concrete"/>
        </w:rPr>
        <w:t>보입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modulus</w:t>
      </w:r>
      <w:r w:rsidRPr="00D4048A">
        <w:rPr>
          <w:rFonts w:ascii="CMU Concrete" w:hAnsi="CMU Concrete"/>
        </w:rPr>
        <w:t>값이</w:t>
      </w:r>
      <w:r w:rsidRPr="00D4048A">
        <w:rPr>
          <w:rFonts w:ascii="CMU Concrete" w:hAnsi="CMU Concrete"/>
        </w:rPr>
        <w:t xml:space="preserve"> 145</w:t>
      </w:r>
      <w:r w:rsidRPr="00D4048A">
        <w:rPr>
          <w:rFonts w:ascii="CMU Concrete" w:hAnsi="CMU Concrete"/>
        </w:rPr>
        <w:t>보다</w:t>
      </w:r>
      <w:r w:rsidRPr="00D4048A">
        <w:rPr>
          <w:rFonts w:ascii="CMU Concrete" w:hAnsi="CMU Concrete"/>
        </w:rPr>
        <w:t xml:space="preserve"> </w:t>
      </w:r>
      <w:r w:rsidRPr="00D4048A">
        <w:rPr>
          <w:rFonts w:ascii="CMU Concrete" w:hAnsi="CMU Concrete"/>
        </w:rPr>
        <w:t>작거나</w:t>
      </w:r>
      <w:r w:rsidRPr="00D4048A">
        <w:rPr>
          <w:rFonts w:ascii="CMU Concrete" w:hAnsi="CMU Concrete"/>
        </w:rPr>
        <w:t xml:space="preserve"> </w:t>
      </w:r>
      <w:r w:rsidRPr="00D4048A">
        <w:rPr>
          <w:rFonts w:ascii="CMU Concrete" w:hAnsi="CMU Concrete"/>
        </w:rPr>
        <w:t>신율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388</w:t>
      </w:r>
      <w:r w:rsidRPr="00D4048A">
        <w:rPr>
          <w:rFonts w:ascii="CMU Concrete" w:hAnsi="CMU Concrete"/>
        </w:rPr>
        <w:t>보다</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0</w:t>
      </w: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실제로</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영역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넓어서</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찾지</w:t>
      </w:r>
      <w:r w:rsidRPr="00D4048A">
        <w:rPr>
          <w:rFonts w:ascii="CMU Concrete" w:hAnsi="CMU Concrete"/>
        </w:rPr>
        <w:t xml:space="preserve"> </w:t>
      </w:r>
      <w:r w:rsidRPr="00D4048A">
        <w:rPr>
          <w:rFonts w:ascii="CMU Concrete" w:hAnsi="CMU Concrete"/>
        </w:rPr>
        <w:t>못하는</w:t>
      </w:r>
      <w:r w:rsidRPr="00D4048A">
        <w:rPr>
          <w:rFonts w:ascii="CMU Concrete" w:hAnsi="CMU Concrete"/>
        </w:rPr>
        <w:t xml:space="preserve"> </w:t>
      </w:r>
      <w:r w:rsidRPr="00D4048A">
        <w:rPr>
          <w:rFonts w:ascii="CMU Concrete" w:hAnsi="CMU Concrete"/>
        </w:rPr>
        <w:t>경우가</w:t>
      </w:r>
      <w:r w:rsidRPr="00D4048A">
        <w:rPr>
          <w:rFonts w:ascii="CMU Concrete" w:hAnsi="CMU Concrete"/>
        </w:rPr>
        <w:t xml:space="preserve"> </w:t>
      </w:r>
      <w:r w:rsidRPr="00D4048A">
        <w:rPr>
          <w:rFonts w:ascii="CMU Concrete" w:hAnsi="CMU Concrete"/>
        </w:rPr>
        <w:t>대부분입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w:t>
      </w:r>
      <w:r w:rsidRPr="00D4048A">
        <w:rPr>
          <w:rFonts w:ascii="CMU Concrete" w:hAnsi="CMU Concrete"/>
        </w:rPr>
        <w:t>좀</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작게</w:t>
      </w:r>
      <w:r w:rsidRPr="00D4048A">
        <w:rPr>
          <w:rFonts w:ascii="CMU Concrete" w:hAnsi="CMU Concrete"/>
        </w:rPr>
        <w:t xml:space="preserve"> </w:t>
      </w:r>
      <w:r w:rsidRPr="00D4048A">
        <w:rPr>
          <w:rFonts w:ascii="CMU Concrete" w:hAnsi="CMU Concrete"/>
        </w:rPr>
        <w:t>잡아서</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수행의</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향상시킨</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7C3456EA" w14:textId="77777777" w:rsidR="00F02561" w:rsidRPr="00D4048A" w:rsidRDefault="00F02561" w:rsidP="00F02561">
      <w:pPr>
        <w:pStyle w:val="p2"/>
        <w:rPr>
          <w:rFonts w:ascii="CMU Concrete" w:hAnsi="CMU Concrete"/>
        </w:rPr>
      </w:pPr>
      <w:r w:rsidRPr="00D4048A">
        <w:rPr>
          <w:rFonts w:ascii="CMU Concrete" w:hAnsi="CMU Concrete"/>
        </w:rPr>
        <w:t>이렇게</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마치고</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수행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EF7385A" w14:textId="77777777" w:rsidR="00F02561" w:rsidRPr="00D4048A" w:rsidRDefault="00F02561" w:rsidP="00F02561">
      <w:pPr>
        <w:rPr>
          <w:rFonts w:ascii="CMU Concrete" w:hAnsi="CMU Concrete"/>
        </w:rPr>
      </w:pPr>
    </w:p>
    <w:p w14:paraId="6D39E3E1" w14:textId="77777777" w:rsidR="00F02561" w:rsidRPr="00D4048A" w:rsidRDefault="00F02561" w:rsidP="00AE3A66">
      <w:pPr>
        <w:pStyle w:val="af"/>
      </w:pPr>
      <w:r>
        <w:rPr>
          <w:noProof/>
        </w:rPr>
        <w:drawing>
          <wp:inline distT="0" distB="0" distL="0" distR="0" wp14:anchorId="54C5F69B" wp14:editId="499283C1">
            <wp:extent cx="4042410" cy="3657600"/>
            <wp:effectExtent l="0" t="0" r="0" b="0"/>
            <wp:docPr id="82" name="그림 82" descr="doe_344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doe_344_36"/>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4042410" cy="3657600"/>
                    </a:xfrm>
                    <a:prstGeom prst="rect">
                      <a:avLst/>
                    </a:prstGeom>
                    <a:noFill/>
                    <a:ln>
                      <a:noFill/>
                    </a:ln>
                  </pic:spPr>
                </pic:pic>
              </a:graphicData>
            </a:graphic>
          </wp:inline>
        </w:drawing>
      </w:r>
    </w:p>
    <w:p w14:paraId="60E8336F" w14:textId="77777777" w:rsidR="00F02561" w:rsidRPr="00D4048A" w:rsidRDefault="00F02561" w:rsidP="00F02561">
      <w:pPr>
        <w:rPr>
          <w:rFonts w:ascii="CMU Concrete" w:hAnsi="CMU Concrete"/>
        </w:rPr>
      </w:pPr>
    </w:p>
    <w:p w14:paraId="470A1D8A" w14:textId="77777777" w:rsidR="00F02561" w:rsidRPr="00CD1176" w:rsidRDefault="00F02561" w:rsidP="00F02561">
      <w:pPr>
        <w:pStyle w:val="p2"/>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G300</w:t>
      </w:r>
      <w:r w:rsidRPr="00D4048A">
        <w:rPr>
          <w:rFonts w:ascii="CMU Concrete" w:hAnsi="CMU Concrete"/>
        </w:rPr>
        <w:t>의</w:t>
      </w:r>
      <w:r w:rsidRPr="00D4048A">
        <w:rPr>
          <w:rFonts w:ascii="CMU Concrete" w:hAnsi="CMU Concrete"/>
        </w:rPr>
        <w:t xml:space="preserve"> </w:t>
      </w:r>
      <w:r w:rsidRPr="00D4048A">
        <w:rPr>
          <w:rFonts w:ascii="CMU Concrete" w:hAnsi="CMU Concrete"/>
        </w:rPr>
        <w:t>함량이</w:t>
      </w:r>
      <w:r w:rsidRPr="00D4048A">
        <w:rPr>
          <w:rFonts w:ascii="CMU Concrete" w:hAnsi="CMU Concrete"/>
        </w:rPr>
        <w:t xml:space="preserve"> </w:t>
      </w:r>
      <w:r>
        <w:rPr>
          <w:rFonts w:ascii="CMU Concrete" w:hAnsi="CMU Concrete" w:hint="eastAsia"/>
        </w:rPr>
        <w:t>-</w:t>
      </w:r>
      <w:r w:rsidRPr="00D4048A">
        <w:rPr>
          <w:rFonts w:ascii="CMU Concrete" w:hAnsi="CMU Concrete"/>
        </w:rPr>
        <w:t>0.</w:t>
      </w:r>
      <w:r>
        <w:rPr>
          <w:rFonts w:ascii="CMU Concrete" w:hAnsi="CMU Concrete" w:hint="eastAsia"/>
        </w:rPr>
        <w:t>47417</w:t>
      </w:r>
      <w:r w:rsidRPr="00D4048A">
        <w:rPr>
          <w:rFonts w:ascii="CMU Concrete" w:hAnsi="CMU Concrete"/>
        </w:rPr>
        <w:t>, V130</w:t>
      </w:r>
      <w:r w:rsidRPr="00D4048A">
        <w:rPr>
          <w:rFonts w:ascii="CMU Concrete" w:hAnsi="CMU Concrete"/>
        </w:rPr>
        <w:t>의</w:t>
      </w:r>
      <w:r w:rsidRPr="00D4048A">
        <w:rPr>
          <w:rFonts w:ascii="CMU Concrete" w:hAnsi="CMU Concrete"/>
        </w:rPr>
        <w:t xml:space="preserve"> </w:t>
      </w:r>
      <w:r w:rsidRPr="00D4048A">
        <w:rPr>
          <w:rFonts w:ascii="CMU Concrete" w:hAnsi="CMU Concrete"/>
        </w:rPr>
        <w:t>함량이</w:t>
      </w:r>
      <w:r w:rsidRPr="00D4048A">
        <w:rPr>
          <w:rFonts w:ascii="CMU Concrete" w:hAnsi="CMU Concrete"/>
        </w:rPr>
        <w:t xml:space="preserve"> 0.</w:t>
      </w:r>
      <w:r>
        <w:rPr>
          <w:rFonts w:ascii="CMU Concrete" w:hAnsi="CMU Concrete" w:hint="eastAsia"/>
        </w:rPr>
        <w:t>28729</w:t>
      </w:r>
      <w:r w:rsidRPr="00D4048A">
        <w:rPr>
          <w:rFonts w:ascii="CMU Concrete" w:hAnsi="CMU Concrete"/>
        </w:rPr>
        <w:t>이면</w:t>
      </w:r>
      <w:r w:rsidRPr="00D4048A">
        <w:rPr>
          <w:rFonts w:ascii="CMU Concrete" w:hAnsi="CMU Concrete"/>
        </w:rPr>
        <w:t xml:space="preserve"> modulus</w:t>
      </w:r>
      <w:r w:rsidRPr="00D4048A">
        <w:rPr>
          <w:rFonts w:ascii="CMU Concrete" w:hAnsi="CMU Concrete"/>
        </w:rPr>
        <w:t>와</w:t>
      </w:r>
      <w:r w:rsidRPr="00D4048A">
        <w:rPr>
          <w:rFonts w:ascii="CMU Concrete" w:hAnsi="CMU Concrete"/>
        </w:rPr>
        <w:t xml:space="preserve"> </w:t>
      </w:r>
      <w:r w:rsidRPr="00D4048A">
        <w:rPr>
          <w:rFonts w:ascii="CMU Concrete" w:hAnsi="CMU Concrete"/>
        </w:rPr>
        <w:t>신율의</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만족시키면서</w:t>
      </w:r>
      <w:r w:rsidRPr="00D4048A">
        <w:rPr>
          <w:rFonts w:ascii="CMU Concrete" w:hAnsi="CMU Concrete"/>
        </w:rPr>
        <w:t xml:space="preserve"> </w:t>
      </w:r>
      <w:r w:rsidRPr="00D4048A">
        <w:rPr>
          <w:rFonts w:ascii="CMU Concrete" w:hAnsi="CMU Concrete"/>
        </w:rPr>
        <w:t>접착력</w:t>
      </w:r>
      <w:r>
        <w:rPr>
          <w:rFonts w:ascii="CMU Concrete" w:hAnsi="CMU Concrete"/>
        </w:rPr>
        <w:t xml:space="preserve"> 7</w:t>
      </w:r>
      <w:r>
        <w:rPr>
          <w:rFonts w:ascii="CMU Concrete" w:hAnsi="CMU Concrete" w:hint="eastAsia"/>
        </w:rPr>
        <w:t>6</w:t>
      </w:r>
      <w:r w:rsidRPr="00D4048A">
        <w:rPr>
          <w:rFonts w:ascii="CMU Concrete" w:hAnsi="CMU Concrete"/>
        </w:rPr>
        <w:t>.</w:t>
      </w:r>
      <w:r>
        <w:rPr>
          <w:rFonts w:ascii="CMU Concrete" w:hAnsi="CMU Concrete" w:hint="eastAsia"/>
        </w:rPr>
        <w:t>84776</w:t>
      </w:r>
      <w:r w:rsidRPr="00D4048A">
        <w:rPr>
          <w:rFonts w:ascii="CMU Concrete" w:hAnsi="CMU Concrete"/>
        </w:rPr>
        <w:t>로</w:t>
      </w:r>
      <w:r w:rsidRPr="00D4048A">
        <w:rPr>
          <w:rFonts w:ascii="CMU Concrete" w:hAnsi="CMU Concrete"/>
        </w:rPr>
        <w:t xml:space="preserve"> </w:t>
      </w:r>
      <w:r w:rsidRPr="00D4048A">
        <w:rPr>
          <w:rFonts w:ascii="CMU Concrete" w:hAnsi="CMU Concrete"/>
        </w:rPr>
        <w:t>최대화시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음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A1C0668" w14:textId="77777777" w:rsidR="00F02561" w:rsidRDefault="00F02561" w:rsidP="00F02561">
      <w:pPr>
        <w:rPr>
          <w:rFonts w:ascii="CMU Concrete" w:hAnsi="CMU Concrete"/>
        </w:rPr>
      </w:pPr>
    </w:p>
    <w:p w14:paraId="502EA45D" w14:textId="77777777" w:rsidR="00F02561" w:rsidRPr="00D4048A" w:rsidRDefault="00F02561" w:rsidP="00F02561">
      <w:pPr>
        <w:rPr>
          <w:rFonts w:ascii="CMU Concrete" w:hAnsi="CMU Concrete"/>
        </w:rPr>
      </w:pPr>
    </w:p>
    <w:p w14:paraId="286462CC" w14:textId="77777777" w:rsidR="00F02561" w:rsidRPr="00C57F9C" w:rsidRDefault="00F02561" w:rsidP="00F02561">
      <w:pPr>
        <w:pStyle w:val="22"/>
        <w:rPr>
          <w:rFonts w:ascii="CMU Concrete" w:hAnsi="CMU Concrete"/>
          <w:color w:val="FF0000"/>
          <w:sz w:val="22"/>
        </w:rPr>
      </w:pPr>
      <w:r w:rsidRPr="00C57F9C">
        <w:rPr>
          <w:rFonts w:ascii="CMU Concrete" w:hAnsi="CMU Concrete"/>
          <w:color w:val="FF0000"/>
          <w:sz w:val="22"/>
        </w:rPr>
        <w:t xml:space="preserve">6.3.2.3. Box-Behnken </w:t>
      </w:r>
      <w:r w:rsidRPr="00C57F9C">
        <w:rPr>
          <w:rFonts w:ascii="CMU Concrete" w:hAnsi="CMU Concrete"/>
          <w:color w:val="FF0000"/>
          <w:sz w:val="22"/>
        </w:rPr>
        <w:t>설계</w:t>
      </w:r>
      <w:r w:rsidR="00C57F9C">
        <w:rPr>
          <w:rFonts w:ascii="CMU Concrete" w:hAnsi="CMU Concrete" w:hint="eastAsia"/>
          <w:color w:val="FF0000"/>
          <w:sz w:val="22"/>
        </w:rPr>
        <w:t>(</w:t>
      </w:r>
      <w:r w:rsidR="00C57F9C">
        <w:rPr>
          <w:rFonts w:ascii="CMU Concrete" w:hAnsi="CMU Concrete" w:hint="eastAsia"/>
          <w:color w:val="FF0000"/>
          <w:sz w:val="22"/>
        </w:rPr>
        <w:t>내용</w:t>
      </w:r>
      <w:r w:rsidR="00C57F9C">
        <w:rPr>
          <w:rFonts w:ascii="CMU Concrete" w:hAnsi="CMU Concrete" w:hint="eastAsia"/>
          <w:color w:val="FF0000"/>
          <w:sz w:val="22"/>
        </w:rPr>
        <w:t xml:space="preserve"> </w:t>
      </w:r>
      <w:r w:rsidR="00C57F9C">
        <w:rPr>
          <w:rFonts w:ascii="CMU Concrete" w:hAnsi="CMU Concrete" w:hint="eastAsia"/>
          <w:color w:val="FF0000"/>
          <w:sz w:val="22"/>
        </w:rPr>
        <w:t>검토</w:t>
      </w:r>
      <w:r w:rsidR="00C57F9C">
        <w:rPr>
          <w:rFonts w:ascii="CMU Concrete" w:hAnsi="CMU Concrete" w:hint="eastAsia"/>
          <w:color w:val="FF0000"/>
          <w:sz w:val="22"/>
        </w:rPr>
        <w:t>)</w:t>
      </w:r>
    </w:p>
    <w:p w14:paraId="2E2EEBE0" w14:textId="77777777" w:rsidR="00F02561" w:rsidRPr="00CD1176" w:rsidRDefault="00F02561" w:rsidP="00F02561">
      <w:pPr>
        <w:rPr>
          <w:rFonts w:ascii="CMU Concrete" w:hAnsi="CMU Concrete"/>
        </w:rPr>
      </w:pPr>
      <w:r w:rsidRPr="00D4048A">
        <w:rPr>
          <w:rFonts w:ascii="CMU Concrete" w:hAnsi="CMU Concrete"/>
        </w:rPr>
        <w:t>Box Behnken</w:t>
      </w:r>
      <w:r w:rsidRPr="00D4048A">
        <w:rPr>
          <w:rFonts w:ascii="CMU Concrete" w:hAnsi="CMU Concrete"/>
        </w:rPr>
        <w:t>의</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2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3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단점을</w:t>
      </w:r>
      <w:r w:rsidRPr="00D4048A">
        <w:rPr>
          <w:rFonts w:ascii="CMU Concrete" w:hAnsi="CMU Concrete"/>
        </w:rPr>
        <w:t xml:space="preserve"> </w:t>
      </w:r>
      <w:r w:rsidRPr="00D4048A">
        <w:rPr>
          <w:rFonts w:ascii="CMU Concrete" w:hAnsi="CMU Concrete"/>
        </w:rPr>
        <w:t>보완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일반적으로</w:t>
      </w:r>
      <w:r w:rsidRPr="00D4048A">
        <w:rPr>
          <w:rFonts w:ascii="CMU Concrete" w:hAnsi="CMU Concrete"/>
        </w:rPr>
        <w:t xml:space="preserve"> p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p-1 </w:t>
      </w:r>
      <w:r w:rsidRPr="00D4048A">
        <w:rPr>
          <w:rFonts w:ascii="CMU Concrete" w:hAnsi="CMU Concrete"/>
        </w:rPr>
        <w:t>차의</w:t>
      </w:r>
      <w:r w:rsidRPr="00D4048A">
        <w:rPr>
          <w:rFonts w:ascii="CMU Concrete" w:hAnsi="CMU Concrete"/>
        </w:rPr>
        <w:t xml:space="preserve"> polynomial </w:t>
      </w:r>
      <w:r w:rsidRPr="00D4048A">
        <w:rPr>
          <w:rFonts w:ascii="CMU Concrete" w:hAnsi="CMU Concrete"/>
        </w:rPr>
        <w:t>적합에</w:t>
      </w:r>
      <w:r w:rsidRPr="00D4048A">
        <w:rPr>
          <w:rFonts w:ascii="CMU Concrete" w:hAnsi="CMU Concrete"/>
        </w:rPr>
        <w:t xml:space="preserve"> </w:t>
      </w:r>
      <w:r w:rsidRPr="00D4048A">
        <w:rPr>
          <w:rFonts w:ascii="CMU Concrete" w:hAnsi="CMU Concrete"/>
        </w:rPr>
        <w:t>적당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로는</w:t>
      </w:r>
      <w:r w:rsidRPr="00D4048A">
        <w:rPr>
          <w:rFonts w:ascii="CMU Concrete" w:hAnsi="CMU Concrete"/>
        </w:rPr>
        <w:t xml:space="preserve"> second order polynomial </w:t>
      </w:r>
      <w:r w:rsidRPr="00D4048A">
        <w:rPr>
          <w:rFonts w:ascii="CMU Concrete" w:hAnsi="CMU Concrete"/>
        </w:rPr>
        <w:t>적합이</w:t>
      </w:r>
      <w:r w:rsidRPr="00D4048A">
        <w:rPr>
          <w:rFonts w:ascii="CMU Concrete" w:hAnsi="CMU Concrete"/>
        </w:rPr>
        <w:t xml:space="preserve"> </w:t>
      </w:r>
      <w:r w:rsidRPr="00D4048A">
        <w:rPr>
          <w:rFonts w:ascii="CMU Concrete" w:hAnsi="CMU Concrete"/>
        </w:rPr>
        <w:t>어렵고</w:t>
      </w:r>
      <w:r w:rsidRPr="00D4048A">
        <w:rPr>
          <w:rFonts w:ascii="CMU Concrete" w:hAnsi="CMU Concrete"/>
        </w:rPr>
        <w:t xml:space="preserve">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가능하긴</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실험수가</w:t>
      </w:r>
      <w:r w:rsidRPr="00D4048A">
        <w:rPr>
          <w:rFonts w:ascii="CMU Concrete" w:hAnsi="CMU Concrete"/>
        </w:rPr>
        <w:t xml:space="preserve"> </w:t>
      </w:r>
      <w:r w:rsidRPr="00D4048A">
        <w:rPr>
          <w:rFonts w:ascii="CMU Concrete" w:hAnsi="CMU Concrete"/>
        </w:rPr>
        <w:t>많다는</w:t>
      </w:r>
      <w:r w:rsidRPr="00D4048A">
        <w:rPr>
          <w:rFonts w:ascii="CMU Concrete" w:hAnsi="CMU Concrete"/>
        </w:rPr>
        <w:t xml:space="preserve"> </w:t>
      </w:r>
      <w:r w:rsidRPr="00D4048A">
        <w:rPr>
          <w:rFonts w:ascii="CMU Concrete" w:hAnsi="CMU Concrete"/>
        </w:rPr>
        <w:t>단점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Box Behnken</w:t>
      </w:r>
      <w:r w:rsidRPr="00D4048A">
        <w:rPr>
          <w:rFonts w:ascii="CMU Concrete" w:hAnsi="CMU Concrete"/>
        </w:rPr>
        <w:t>의</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일부를</w:t>
      </w:r>
      <w:r w:rsidRPr="00D4048A">
        <w:rPr>
          <w:rFonts w:ascii="CMU Concrete" w:hAnsi="CMU Concrete"/>
        </w:rPr>
        <w:t xml:space="preserve"> </w:t>
      </w:r>
      <w:r w:rsidRPr="00D4048A">
        <w:rPr>
          <w:rFonts w:ascii="CMU Concrete" w:hAnsi="CMU Concrete"/>
        </w:rPr>
        <w:t>택하여</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실험으로서</w:t>
      </w:r>
      <w:r w:rsidRPr="00D4048A">
        <w:rPr>
          <w:rFonts w:ascii="CMU Concrete" w:hAnsi="CMU Concrete"/>
        </w:rPr>
        <w:t xml:space="preserve"> </w:t>
      </w:r>
      <w:r w:rsidRPr="00D4048A">
        <w:rPr>
          <w:rFonts w:ascii="CMU Concrete" w:hAnsi="CMU Concrete"/>
        </w:rPr>
        <w:t>더욱</w:t>
      </w:r>
      <w:r w:rsidRPr="00D4048A">
        <w:rPr>
          <w:rFonts w:ascii="CMU Concrete" w:hAnsi="CMU Concrete"/>
        </w:rPr>
        <w:t xml:space="preserve"> </w:t>
      </w:r>
      <w:r w:rsidRPr="00D4048A">
        <w:rPr>
          <w:rFonts w:ascii="CMU Concrete" w:hAnsi="CMU Concrete"/>
        </w:rPr>
        <w:t>효율적인</w:t>
      </w:r>
      <w:r w:rsidRPr="00D4048A">
        <w:rPr>
          <w:rFonts w:ascii="CMU Concrete" w:hAnsi="CMU Concrete"/>
        </w:rPr>
        <w:t xml:space="preserve"> second order polynomial </w:t>
      </w:r>
      <w:r w:rsidRPr="00D4048A">
        <w:rPr>
          <w:rFonts w:ascii="CMU Concrete" w:hAnsi="CMU Concrete"/>
        </w:rPr>
        <w:t>적합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p w14:paraId="591BB9F4" w14:textId="77777777" w:rsidR="00F02561" w:rsidRPr="00D4048A" w:rsidRDefault="00F02561" w:rsidP="00F02561">
      <w:pPr>
        <w:rPr>
          <w:rFonts w:ascii="CMU Concrete" w:hAnsi="CMU Concrete"/>
        </w:rPr>
      </w:pPr>
      <w:r>
        <w:rPr>
          <w:rFonts w:ascii="CMU Concrete" w:hAnsi="CMU Concrete"/>
        </w:rPr>
        <w:t xml:space="preserve">Box </w:t>
      </w:r>
      <w:r w:rsidRPr="00D4048A">
        <w:rPr>
          <w:rFonts w:ascii="CMU Concrete" w:hAnsi="CMU Concrete"/>
        </w:rPr>
        <w:t xml:space="preserve">Behnken </w:t>
      </w:r>
      <w:r w:rsidRPr="00D4048A">
        <w:rPr>
          <w:rFonts w:ascii="CMU Concrete" w:hAnsi="CMU Concrete"/>
        </w:rPr>
        <w:t>설계</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목적에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w:t>
      </w:r>
      <w:r w:rsidRPr="00D4048A">
        <w:rPr>
          <w:rFonts w:ascii="CMU Concrete" w:hAnsi="CMU Concrete"/>
        </w:rPr>
        <w:t>자세히</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보다는</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차이점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설명하도록</w:t>
      </w:r>
      <w:r w:rsidRPr="00D4048A">
        <w:rPr>
          <w:rFonts w:ascii="CMU Concrete" w:hAnsi="CMU Concrete"/>
        </w:rPr>
        <w:t xml:space="preserve"> </w:t>
      </w:r>
      <w:r w:rsidRPr="00D4048A">
        <w:rPr>
          <w:rFonts w:ascii="CMU Concrete" w:hAnsi="CMU Concrete"/>
        </w:rPr>
        <w:t>하겠습니다</w:t>
      </w:r>
      <w:r>
        <w:rPr>
          <w:rFonts w:ascii="CMU Concrete" w:hAnsi="CMU Concrete"/>
        </w:rPr>
        <w:t>.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기본적인</w:t>
      </w:r>
      <w:r w:rsidRPr="00D4048A">
        <w:rPr>
          <w:rFonts w:ascii="CMU Concrete" w:hAnsi="CMU Concrete"/>
        </w:rPr>
        <w:t xml:space="preserve"> </w:t>
      </w:r>
      <w:r w:rsidRPr="00D4048A">
        <w:rPr>
          <w:rFonts w:ascii="CMU Concrete" w:hAnsi="CMU Concrete"/>
        </w:rPr>
        <w:t>방법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6.3.2.2. </w:t>
      </w: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참고하세요</w:t>
      </w:r>
      <w:r>
        <w:rPr>
          <w:rFonts w:ascii="CMU Concrete" w:hAnsi="CMU Concrete"/>
        </w:rPr>
        <w:t>.</w:t>
      </w:r>
      <w:r w:rsidRPr="00D4048A">
        <w:rPr>
          <w:rFonts w:ascii="CMU Concrete" w:hAnsi="CMU Concrete"/>
        </w:rPr>
        <w:t>)</w:t>
      </w:r>
    </w:p>
    <w:p w14:paraId="17B9ADB8" w14:textId="77777777" w:rsidR="00F02561" w:rsidRPr="00D4048A" w:rsidRDefault="00F02561" w:rsidP="00F02561">
      <w:pPr>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Pr>
          <w:rFonts w:ascii="CMU Concrete" w:hAnsi="CMU Concrete"/>
        </w:rPr>
        <w:t xml:space="preserve"> Box </w:t>
      </w:r>
      <w:r w:rsidRPr="00D4048A">
        <w:rPr>
          <w:rFonts w:ascii="CMU Concrete" w:hAnsi="CMU Concrete"/>
        </w:rPr>
        <w:t xml:space="preserve">Behnken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Step1 </w:t>
      </w:r>
      <w:r w:rsidRPr="00D4048A">
        <w:rPr>
          <w:rFonts w:ascii="CMU Concrete" w:hAnsi="CMU Concrete"/>
        </w:rPr>
        <w:t>화면에서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이름</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상한과</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w:t>
      </w:r>
      <w:r w:rsidRPr="00D4048A">
        <w:rPr>
          <w:rFonts w:ascii="CMU Concrete" w:hAnsi="CMU Concrete"/>
        </w:rPr>
        <w:t>입력하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따른</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p>
    <w:p w14:paraId="494A2AC9" w14:textId="77777777" w:rsidR="00F02561" w:rsidRPr="00D4048A" w:rsidRDefault="00F02561" w:rsidP="00F02561">
      <w:pPr>
        <w:rPr>
          <w:rFonts w:ascii="CMU Concrete" w:hAnsi="CMU Concrete"/>
        </w:rPr>
      </w:pPr>
      <w:r w:rsidRPr="00D4048A">
        <w:rPr>
          <w:rFonts w:ascii="CMU Concrete" w:hAnsi="CMU Concrete"/>
        </w:rPr>
        <w:t>Step 2</w:t>
      </w:r>
      <w:r w:rsidRPr="00D4048A">
        <w:rPr>
          <w:rFonts w:ascii="CMU Concrete" w:hAnsi="CMU Concrete"/>
        </w:rPr>
        <w:t>의</w:t>
      </w:r>
      <w:r w:rsidRPr="00D4048A">
        <w:rPr>
          <w:rFonts w:ascii="CMU Concrete" w:hAnsi="CMU Concrete"/>
        </w:rPr>
        <w:t xml:space="preserve"> </w:t>
      </w:r>
      <w:r w:rsidRPr="00D4048A">
        <w:rPr>
          <w:rFonts w:ascii="CMU Concrete" w:hAnsi="CMU Concrete"/>
        </w:rPr>
        <w:t>화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 xml:space="preserve">. </w:t>
      </w:r>
    </w:p>
    <w:p w14:paraId="3D582AAD" w14:textId="77777777" w:rsidR="00F02561" w:rsidRPr="00D4048A" w:rsidRDefault="00F02561" w:rsidP="00F02561">
      <w:pPr>
        <w:rPr>
          <w:rFonts w:ascii="CMU Concrete" w:hAnsi="CMU Concrete"/>
        </w:rPr>
      </w:pPr>
    </w:p>
    <w:p w14:paraId="7A69F786" w14:textId="77777777" w:rsidR="00F02561" w:rsidRPr="00D4048A" w:rsidRDefault="00F02561" w:rsidP="00AE3A66">
      <w:pPr>
        <w:pStyle w:val="af"/>
      </w:pPr>
      <w:r>
        <w:rPr>
          <w:noProof/>
        </w:rPr>
        <w:drawing>
          <wp:inline distT="0" distB="0" distL="0" distR="0" wp14:anchorId="14D56F17" wp14:editId="5B136F04">
            <wp:extent cx="4668520" cy="3561080"/>
            <wp:effectExtent l="0" t="0" r="0" b="1270"/>
            <wp:docPr id="81" name="그림 81" descr="doe_36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doe_360_01"/>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4668520" cy="3561080"/>
                    </a:xfrm>
                    <a:prstGeom prst="rect">
                      <a:avLst/>
                    </a:prstGeom>
                    <a:noFill/>
                    <a:ln>
                      <a:noFill/>
                    </a:ln>
                  </pic:spPr>
                </pic:pic>
              </a:graphicData>
            </a:graphic>
          </wp:inline>
        </w:drawing>
      </w:r>
    </w:p>
    <w:p w14:paraId="4E49D739" w14:textId="77777777" w:rsidR="00F02561" w:rsidRPr="00D4048A" w:rsidRDefault="00F02561" w:rsidP="00F02561">
      <w:pPr>
        <w:rPr>
          <w:rFonts w:ascii="CMU Concrete" w:hAnsi="CMU Concrete"/>
        </w:rPr>
      </w:pPr>
    </w:p>
    <w:p w14:paraId="01D2962E" w14:textId="77777777" w:rsidR="00F02561" w:rsidRPr="00D4048A" w:rsidRDefault="00F02561" w:rsidP="00F02561">
      <w:pPr>
        <w:rPr>
          <w:rFonts w:ascii="CMU Concrete" w:hAnsi="CMU Concrete"/>
        </w:rPr>
      </w:pPr>
      <w:r w:rsidRPr="00D4048A">
        <w:rPr>
          <w:rFonts w:ascii="CMU Concrete" w:hAnsi="CMU Concrete"/>
        </w:rPr>
        <w:t>선택하는</w:t>
      </w:r>
      <w:r w:rsidRPr="00D4048A">
        <w:rPr>
          <w:rFonts w:ascii="CMU Concrete" w:hAnsi="CMU Concrete"/>
        </w:rPr>
        <w:t xml:space="preserve"> </w:t>
      </w:r>
      <w:r w:rsidRPr="00D4048A">
        <w:rPr>
          <w:rFonts w:ascii="CMU Concrete" w:hAnsi="CMU Concrete"/>
        </w:rPr>
        <w:t>옵션은</w:t>
      </w:r>
      <w:r w:rsidRPr="00D4048A">
        <w:rPr>
          <w:rFonts w:ascii="CMU Concrete" w:hAnsi="CMU Concrete"/>
        </w:rPr>
        <w:t xml:space="preserve"> </w:t>
      </w:r>
      <w:r w:rsidRPr="00D4048A">
        <w:rPr>
          <w:rFonts w:ascii="CMU Concrete" w:hAnsi="CMU Concrete"/>
        </w:rPr>
        <w:t>보는</w:t>
      </w:r>
      <w:r w:rsidRPr="00D4048A">
        <w:rPr>
          <w:rFonts w:ascii="CMU Concrete" w:hAnsi="CMU Concrete"/>
        </w:rPr>
        <w:t xml:space="preserve"> </w:t>
      </w:r>
      <w:r w:rsidRPr="00D4048A">
        <w:rPr>
          <w:rFonts w:ascii="CMU Concrete" w:hAnsi="CMU Concrete"/>
        </w:rPr>
        <w:t>바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단순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지정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이후의</w:t>
      </w:r>
      <w:r w:rsidRPr="00D4048A">
        <w:rPr>
          <w:rFonts w:ascii="CMU Concrete" w:hAnsi="CMU Concrete"/>
        </w:rPr>
        <w:t xml:space="preserve"> </w:t>
      </w:r>
      <w:r w:rsidRPr="00D4048A">
        <w:rPr>
          <w:rFonts w:ascii="CMU Concrete" w:hAnsi="CMU Concrete"/>
        </w:rPr>
        <w:t>과정은</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합성</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w:t>
      </w:r>
    </w:p>
    <w:p w14:paraId="06D8087B" w14:textId="77777777" w:rsidR="00F02561" w:rsidRDefault="00F02561" w:rsidP="00F02561">
      <w:pPr>
        <w:pStyle w:val="22"/>
        <w:rPr>
          <w:rFonts w:ascii="CMU Concrete" w:hAnsi="CMU Concrete"/>
        </w:rPr>
      </w:pPr>
    </w:p>
    <w:p w14:paraId="28C9F8C8" w14:textId="77777777" w:rsidR="00F02561" w:rsidRDefault="00F02561" w:rsidP="00F02561">
      <w:pPr>
        <w:pStyle w:val="22"/>
        <w:rPr>
          <w:rFonts w:ascii="CMU Concrete" w:hAnsi="CMU Concrete"/>
        </w:rPr>
      </w:pPr>
    </w:p>
    <w:p w14:paraId="6759CD90"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3.2.4. </w:t>
      </w:r>
      <w:r w:rsidRPr="00622109">
        <w:rPr>
          <w:rFonts w:ascii="CMU Concrete" w:hAnsi="CMU Concrete"/>
          <w:sz w:val="22"/>
        </w:rPr>
        <w:t>반응</w:t>
      </w:r>
      <w:r w:rsidRPr="00622109">
        <w:rPr>
          <w:rFonts w:ascii="CMU Concrete" w:hAnsi="CMU Concrete"/>
          <w:sz w:val="22"/>
        </w:rPr>
        <w:t xml:space="preserve"> </w:t>
      </w:r>
      <w:r w:rsidRPr="00622109">
        <w:rPr>
          <w:rFonts w:ascii="CMU Concrete" w:hAnsi="CMU Concrete"/>
          <w:sz w:val="22"/>
        </w:rPr>
        <w:t>표면</w:t>
      </w:r>
      <w:r w:rsidRPr="00622109">
        <w:rPr>
          <w:rFonts w:ascii="CMU Concrete" w:hAnsi="CMU Concrete"/>
          <w:sz w:val="22"/>
        </w:rPr>
        <w:t xml:space="preserve"> </w:t>
      </w:r>
      <w:r w:rsidRPr="00622109">
        <w:rPr>
          <w:rFonts w:ascii="CMU Concrete" w:hAnsi="CMU Concrete"/>
          <w:sz w:val="22"/>
        </w:rPr>
        <w:t>설계</w:t>
      </w:r>
      <w:r w:rsidRPr="00622109">
        <w:rPr>
          <w:rFonts w:ascii="CMU Concrete" w:hAnsi="CMU Concrete"/>
          <w:sz w:val="22"/>
        </w:rPr>
        <w:t xml:space="preserve"> D Optimal Design</w:t>
      </w:r>
    </w:p>
    <w:p w14:paraId="7B2FF1C0" w14:textId="77777777" w:rsidR="00F02561" w:rsidRPr="00D4048A" w:rsidRDefault="00F02561" w:rsidP="00F02561">
      <w:pPr>
        <w:rPr>
          <w:rFonts w:ascii="CMU Concrete" w:hAnsi="CMU Concrete"/>
        </w:rPr>
      </w:pPr>
      <w:r w:rsidRPr="00D4048A">
        <w:rPr>
          <w:rFonts w:ascii="CMU Concrete" w:hAnsi="CMU Concrete"/>
        </w:rPr>
        <w:t>D Optimal Design</w:t>
      </w:r>
      <w:r w:rsidRPr="00D4048A">
        <w:rPr>
          <w:rFonts w:ascii="CMU Concrete" w:hAnsi="CMU Concrete"/>
        </w:rPr>
        <w:t>은</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변형하고</w:t>
      </w:r>
      <w:r w:rsidRPr="00D4048A">
        <w:rPr>
          <w:rFonts w:ascii="CMU Concrete" w:hAnsi="CMU Concrete"/>
        </w:rPr>
        <w:t xml:space="preserve"> </w:t>
      </w:r>
      <w:r w:rsidRPr="00D4048A">
        <w:rPr>
          <w:rFonts w:ascii="CMU Concrete" w:hAnsi="CMU Concrete"/>
        </w:rPr>
        <w:t>싶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향후</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과정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적합하게</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변형하는</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우수성을</w:t>
      </w:r>
      <w:r w:rsidRPr="00D4048A">
        <w:rPr>
          <w:rFonts w:ascii="CMU Concrete" w:hAnsi="CMU Concrete"/>
        </w:rPr>
        <w:t xml:space="preserve"> </w:t>
      </w:r>
      <w:r w:rsidRPr="00D4048A">
        <w:rPr>
          <w:rFonts w:ascii="CMU Concrete" w:hAnsi="CMU Concrete"/>
        </w:rPr>
        <w:t>판단하는</w:t>
      </w:r>
      <w:r w:rsidRPr="00D4048A">
        <w:rPr>
          <w:rFonts w:ascii="CMU Concrete" w:hAnsi="CMU Concrete"/>
        </w:rPr>
        <w:t xml:space="preserve"> </w:t>
      </w:r>
      <w:r w:rsidRPr="00D4048A">
        <w:rPr>
          <w:rFonts w:ascii="CMU Concrete" w:hAnsi="CMU Concrete"/>
        </w:rPr>
        <w:t>지표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지표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95A5293" w14:textId="77777777" w:rsidR="00F02561" w:rsidRPr="00D4048A" w:rsidRDefault="00F02561" w:rsidP="00F02561">
      <w:pPr>
        <w:pStyle w:val="11"/>
      </w:pPr>
      <w:r w:rsidRPr="00D4048A">
        <w:t>D Optimality(Determinant)</w:t>
      </w:r>
    </w:p>
    <w:p w14:paraId="191ECD1D" w14:textId="77777777" w:rsidR="00F02561" w:rsidRPr="00D4048A" w:rsidRDefault="00F02561" w:rsidP="00F02561">
      <w:pPr>
        <w:pStyle w:val="p2"/>
        <w:rPr>
          <w:rFonts w:ascii="CMU Concrete" w:hAnsi="CMU Concrete"/>
        </w:rPr>
      </w:pPr>
      <w:r w:rsidRPr="00D4048A">
        <w:rPr>
          <w:rFonts w:ascii="CMU Concrete" w:hAnsi="CMU Concrete"/>
        </w:rPr>
        <w:t>D Optimality</w:t>
      </w:r>
      <w:r w:rsidRPr="00D4048A">
        <w:rPr>
          <w:rFonts w:ascii="CMU Concrete" w:hAnsi="CMU Concrete"/>
        </w:rPr>
        <w:t>는</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흔히</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X’X </w:t>
      </w:r>
      <w:r w:rsidRPr="00D4048A">
        <w:rPr>
          <w:rFonts w:ascii="CMU Concrete" w:hAnsi="CMU Concrete"/>
        </w:rPr>
        <w:t>역행렬의</w:t>
      </w:r>
      <w:r w:rsidRPr="00D4048A">
        <w:rPr>
          <w:rFonts w:ascii="CMU Concrete" w:hAnsi="CMU Concrete"/>
        </w:rPr>
        <w:t xml:space="preserve"> Determinant </w:t>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후보점들의</w:t>
      </w:r>
      <w:r w:rsidRPr="00D4048A">
        <w:rPr>
          <w:rFonts w:ascii="CMU Concrete" w:hAnsi="CMU Concrete"/>
        </w:rPr>
        <w:t xml:space="preserve"> </w:t>
      </w:r>
      <w:r w:rsidRPr="00D4048A">
        <w:rPr>
          <w:rFonts w:ascii="CMU Concrete" w:hAnsi="CMU Concrete"/>
        </w:rPr>
        <w:t>집합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000B69AF" w:rsidRPr="00D4048A">
        <w:rPr>
          <w:rFonts w:ascii="CMU Concrete" w:hAnsi="CMU Concrete" w:hint="eastAsia"/>
        </w:rPr>
        <w:t>후보점들을</w:t>
      </w:r>
      <w:r w:rsidRPr="00D4048A">
        <w:rPr>
          <w:rFonts w:ascii="CMU Concrete" w:hAnsi="CMU Concrete"/>
        </w:rPr>
        <w:t xml:space="preserve"> </w:t>
      </w:r>
      <w:r w:rsidRPr="00D4048A">
        <w:rPr>
          <w:rFonts w:ascii="CMU Concrete" w:hAnsi="CMU Concrete"/>
        </w:rPr>
        <w:t>모아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Design Matrix X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X’X </w:t>
      </w:r>
      <w:r w:rsidRPr="00D4048A">
        <w:rPr>
          <w:rFonts w:ascii="CMU Concrete" w:hAnsi="CMU Concrete"/>
        </w:rPr>
        <w:t>역행렬의</w:t>
      </w:r>
      <w:r w:rsidRPr="00D4048A">
        <w:rPr>
          <w:rFonts w:ascii="CMU Concrete" w:hAnsi="CMU Concrete"/>
        </w:rPr>
        <w:t xml:space="preserve"> Determinant </w:t>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D-Optimal Design </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4DAF80D0" w14:textId="77777777" w:rsidR="00F02561" w:rsidRPr="00D4048A" w:rsidRDefault="00F02561" w:rsidP="00F02561">
      <w:pPr>
        <w:pStyle w:val="11"/>
      </w:pPr>
      <w:r w:rsidRPr="00D4048A">
        <w:t>A Optimality(Trace)</w:t>
      </w:r>
    </w:p>
    <w:p w14:paraId="60ED9D01" w14:textId="77777777" w:rsidR="00F02561" w:rsidRPr="00D4048A" w:rsidRDefault="00F02561" w:rsidP="00F02561">
      <w:pPr>
        <w:pStyle w:val="p2"/>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후보점들의</w:t>
      </w:r>
      <w:r w:rsidRPr="00D4048A">
        <w:rPr>
          <w:rFonts w:ascii="CMU Concrete" w:hAnsi="CMU Concrete"/>
        </w:rPr>
        <w:t xml:space="preserve"> </w:t>
      </w:r>
      <w:r w:rsidRPr="00D4048A">
        <w:rPr>
          <w:rFonts w:ascii="CMU Concrete" w:hAnsi="CMU Concrete"/>
        </w:rPr>
        <w:t>집합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000B69AF" w:rsidRPr="00D4048A">
        <w:rPr>
          <w:rFonts w:ascii="CMU Concrete" w:hAnsi="CMU Concrete" w:hint="eastAsia"/>
        </w:rPr>
        <w:t>후보점들을</w:t>
      </w:r>
      <w:r w:rsidRPr="00D4048A">
        <w:rPr>
          <w:rFonts w:ascii="CMU Concrete" w:hAnsi="CMU Concrete"/>
        </w:rPr>
        <w:t xml:space="preserve"> </w:t>
      </w:r>
      <w:r w:rsidRPr="00D4048A">
        <w:rPr>
          <w:rFonts w:ascii="CMU Concrete" w:hAnsi="CMU Concrete"/>
        </w:rPr>
        <w:t>모아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Design Matrix X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X’X </w:t>
      </w:r>
      <w:r w:rsidRPr="00D4048A">
        <w:rPr>
          <w:rFonts w:ascii="CMU Concrete" w:hAnsi="CMU Concrete"/>
        </w:rPr>
        <w:t>역행렬의</w:t>
      </w:r>
      <w:r w:rsidRPr="00D4048A">
        <w:rPr>
          <w:rFonts w:ascii="CMU Concrete" w:hAnsi="CMU Concrete"/>
        </w:rPr>
        <w:t xml:space="preserve"> TRACE</w:t>
      </w:r>
      <w:r w:rsidRPr="00D4048A">
        <w:rPr>
          <w:rFonts w:ascii="CMU Concrete" w:hAnsi="CMU Concrete"/>
        </w:rPr>
        <w:fldChar w:fldCharType="begin"/>
      </w:r>
      <w:r w:rsidRPr="00D4048A">
        <w:rPr>
          <w:rFonts w:ascii="CMU Concrete" w:hAnsi="CMU Concrete"/>
        </w:rPr>
        <w:instrText xml:space="preserve"> QUOTE </w:instrText>
      </w:r>
      <m:oMath>
        <m:sSup>
          <m:sSupPr>
            <m:ctrlPr>
              <w:rPr>
                <w:rFonts w:ascii="Cambria Math" w:hAnsi="Cambria Math"/>
              </w:rPr>
            </m:ctrlPr>
          </m:sSupPr>
          <m:e>
            <m:func>
              <m:funcPr>
                <m:ctrlPr>
                  <w:rPr>
                    <w:rFonts w:ascii="Cambria Math" w:hAnsi="Cambria Math"/>
                  </w:rPr>
                </m:ctrlPr>
              </m:funcPr>
              <m:fName>
                <m:r>
                  <m:rPr>
                    <m:sty m:val="p"/>
                  </m:rPr>
                  <w:rPr>
                    <w:rFonts w:ascii="Cambria Math" w:hAnsi="Cambria Math"/>
                  </w:rPr>
                  <m:t>trace</m:t>
                </m:r>
              </m:fName>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X</m:t>
                    </m:r>
                  </m:e>
                </m:d>
                <m:ctrlPr>
                  <w:rPr>
                    <w:rFonts w:ascii="Cambria Math" w:hAnsi="Cambria Math"/>
                    <w:i/>
                  </w:rPr>
                </m:ctrlPr>
              </m:e>
            </m:func>
            <m:ctrlPr>
              <w:rPr>
                <w:rFonts w:ascii="Cambria Math" w:hAnsi="Cambria Math"/>
                <w:i/>
              </w:rPr>
            </m:ctrlPr>
          </m:e>
          <m:sup>
            <m:r>
              <m:rPr>
                <m:sty m:val="p"/>
              </m:rPr>
              <w:rPr>
                <w:rFonts w:ascii="Cambria Math" w:hAnsi="Cambria Math"/>
              </w:rPr>
              <m:t>-1</m:t>
            </m:r>
            <m:ctrlPr>
              <w:rPr>
                <w:rFonts w:ascii="Cambria Math" w:hAnsi="Cambria Math"/>
                <w:i/>
              </w:rPr>
            </m:ctrlPr>
          </m:sup>
        </m:sSup>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A-Optimal Design </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16AD095B" w14:textId="77777777" w:rsidR="00F02561" w:rsidRPr="00D4048A" w:rsidRDefault="00F02561" w:rsidP="00F02561">
      <w:pPr>
        <w:pStyle w:val="p2"/>
        <w:rPr>
          <w:rFonts w:ascii="CMU Concrete" w:hAnsi="CMU Concrete"/>
        </w:rPr>
      </w:pPr>
      <w:r w:rsidRPr="00D4048A">
        <w:rPr>
          <w:rFonts w:ascii="CMU Concrete" w:hAnsi="CMU Concrete"/>
        </w:rPr>
        <w:t>하지만</w:t>
      </w:r>
      <w:r w:rsidRPr="00D4048A">
        <w:rPr>
          <w:rFonts w:ascii="CMU Concrete" w:hAnsi="CMU Concrete"/>
        </w:rPr>
        <w:t xml:space="preserve"> A-Optimality</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계산상의</w:t>
      </w:r>
      <w:r w:rsidRPr="00D4048A">
        <w:rPr>
          <w:rFonts w:ascii="CMU Concrete" w:hAnsi="CMU Concrete"/>
        </w:rPr>
        <w:t xml:space="preserve"> </w:t>
      </w:r>
      <w:r w:rsidRPr="00D4048A">
        <w:rPr>
          <w:rFonts w:ascii="CMU Concrete" w:hAnsi="CMU Concrete"/>
        </w:rPr>
        <w:t>어려움</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사용하진</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p w14:paraId="074CA14F" w14:textId="77777777" w:rsidR="00F02561" w:rsidRPr="00D4048A" w:rsidRDefault="00F02561" w:rsidP="00F02561">
      <w:pPr>
        <w:pStyle w:val="11"/>
      </w:pPr>
      <w:r w:rsidRPr="00D4048A">
        <w:t>G Optimality(</w:t>
      </w:r>
      <w:r w:rsidRPr="00D4048A">
        <w:t>평균</w:t>
      </w:r>
      <w:r w:rsidRPr="00D4048A">
        <w:t xml:space="preserve"> </w:t>
      </w:r>
      <w:r w:rsidRPr="00D4048A">
        <w:t>레버리지</w:t>
      </w:r>
      <w:r w:rsidRPr="00D4048A">
        <w:t xml:space="preserve"> / </w:t>
      </w:r>
      <w:r w:rsidRPr="00D4048A">
        <w:t>최대</w:t>
      </w:r>
      <w:r w:rsidRPr="00D4048A">
        <w:t xml:space="preserve"> </w:t>
      </w:r>
      <w:r w:rsidRPr="00D4048A">
        <w:t>레버리지</w:t>
      </w:r>
      <w:r w:rsidRPr="00D4048A">
        <w:t>)</w:t>
      </w:r>
    </w:p>
    <w:p w14:paraId="21D4FE7C" w14:textId="77777777" w:rsidR="00F02561" w:rsidRPr="00D4048A" w:rsidRDefault="00F02561" w:rsidP="00F02561">
      <w:pPr>
        <w:pStyle w:val="p2"/>
        <w:rPr>
          <w:rFonts w:ascii="CMU Concrete" w:hAnsi="CMU Concrete"/>
          <w:b/>
        </w:rPr>
      </w:pPr>
      <w:r w:rsidRPr="00D4048A">
        <w:rPr>
          <w:rFonts w:ascii="CMU Concrete" w:hAnsi="CMU Concrete"/>
        </w:rPr>
        <w:t>G Optimality</w:t>
      </w:r>
      <w:r w:rsidRPr="00D4048A">
        <w:rPr>
          <w:rFonts w:ascii="CMU Concrete" w:hAnsi="CMU Concrete"/>
        </w:rPr>
        <w:t>는</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레버리지를</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레버리지로</w:t>
      </w:r>
      <w:r w:rsidRPr="00D4048A">
        <w:rPr>
          <w:rFonts w:ascii="CMU Concrete" w:hAnsi="CMU Concrete"/>
        </w:rPr>
        <w:t xml:space="preserve"> </w:t>
      </w:r>
      <w:r w:rsidRPr="00D4048A">
        <w:rPr>
          <w:rFonts w:ascii="CMU Concrete" w:hAnsi="CMU Concrete"/>
        </w:rPr>
        <w:t>나눈</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t>레버리지는</w:t>
      </w:r>
      <w:r w:rsidRPr="00D4048A">
        <w:rPr>
          <w:rFonts w:ascii="CMU Concrete" w:hAnsi="CMU Concrete"/>
        </w:rPr>
        <w:t xml:space="preserve"> Generalized Linear Model Matrix </w:t>
      </w:r>
      <w:r w:rsidRPr="00D4048A">
        <w:rPr>
          <w:rFonts w:ascii="CMU Concrete" w:hAnsi="CMU Concrete"/>
        </w:rPr>
        <w:t>를</w:t>
      </w:r>
      <w:r w:rsidRPr="00D4048A">
        <w:rPr>
          <w:rFonts w:ascii="CMU Concrete" w:hAnsi="CMU Concrete"/>
        </w:rPr>
        <w:t xml:space="preserve"> X</w: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H Matrix</w:t>
      </w:r>
      <w:r w:rsidRPr="00D4048A">
        <w:rPr>
          <w:rFonts w:ascii="CMU Concrete" w:hAnsi="CMU Concrete"/>
        </w:rPr>
        <w:t>를</w:t>
      </w:r>
      <w:r w:rsidRPr="00D4048A">
        <w:rPr>
          <w:rFonts w:ascii="CMU Concrete" w:hAnsi="CMU Concrete"/>
        </w:rPr>
        <w:t xml:space="preserve"> </w:t>
      </w:r>
    </w:p>
    <w:p w14:paraId="0333AA06" w14:textId="77777777" w:rsidR="00F02561" w:rsidRPr="00D4048A" w:rsidRDefault="00F02561" w:rsidP="00F02561">
      <w:pPr>
        <w:pStyle w:val="p2"/>
        <w:jc w:val="center"/>
        <w:rPr>
          <w:rFonts w:ascii="CMU Concrete" w:hAnsi="CMU Concrete"/>
        </w:rPr>
      </w:pPr>
      <w:r w:rsidRPr="00D4048A">
        <w:rPr>
          <w:rFonts w:ascii="CMU Concrete" w:hAnsi="CMU Concrete"/>
        </w:rPr>
        <w:t>H = X(X’X)^(-1)X’</w:t>
      </w:r>
    </w:p>
    <w:p w14:paraId="700E6CE3" w14:textId="77777777" w:rsidR="00F02561" w:rsidRPr="00D4048A" w:rsidRDefault="00F02561" w:rsidP="00F02561">
      <w:pPr>
        <w:pStyle w:val="p2"/>
        <w:rPr>
          <w:rFonts w:ascii="CMU Concrete" w:hAnsi="CMU Concrete"/>
        </w:rPr>
      </w:pPr>
      <w:r w:rsidRPr="00D4048A">
        <w:rPr>
          <w:rFonts w:ascii="CMU Concrete" w:hAnsi="CMU Concrete"/>
        </w:rPr>
        <w:t>라고</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그것들의</w:t>
      </w:r>
      <w:r w:rsidRPr="00D4048A">
        <w:rPr>
          <w:rFonts w:ascii="CMU Concrete" w:hAnsi="CMU Concrete"/>
        </w:rPr>
        <w:t xml:space="preserve"> diagonal component</w:t>
      </w:r>
      <w:r w:rsidRPr="00D4048A">
        <w:rPr>
          <w:rFonts w:ascii="CMU Concrete" w:hAnsi="CMU Concrete"/>
        </w:rPr>
        <w:t>를</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레버리지들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최대값으로</w:t>
      </w:r>
      <w:r w:rsidRPr="00D4048A">
        <w:rPr>
          <w:rFonts w:ascii="CMU Concrete" w:hAnsi="CMU Concrete"/>
        </w:rPr>
        <w:t xml:space="preserve"> </w:t>
      </w:r>
      <w:r w:rsidRPr="00D4048A">
        <w:rPr>
          <w:rFonts w:ascii="CMU Concrete" w:hAnsi="CMU Concrete"/>
        </w:rPr>
        <w:t>나누면</w:t>
      </w:r>
      <w:r w:rsidRPr="00D4048A">
        <w:rPr>
          <w:rFonts w:ascii="CMU Concrete" w:hAnsi="CMU Concrete"/>
        </w:rPr>
        <w:t xml:space="preserve"> </w:t>
      </w:r>
      <w:r w:rsidRPr="00D4048A">
        <w:rPr>
          <w:rFonts w:ascii="CMU Concrete" w:hAnsi="CMU Concrete"/>
        </w:rPr>
        <w:t>그것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G-Optimality</w:t>
      </w:r>
      <w:r w:rsidRPr="00D4048A">
        <w:rPr>
          <w:rFonts w:ascii="CMU Concrete" w:hAnsi="CMU Concrete"/>
        </w:rPr>
        <w:t>입니다</w:t>
      </w:r>
      <w:r w:rsidRPr="00D4048A">
        <w:rPr>
          <w:rFonts w:ascii="CMU Concrete" w:hAnsi="CMU Concrete"/>
        </w:rPr>
        <w:t>.</w:t>
      </w:r>
    </w:p>
    <w:p w14:paraId="74742FF5" w14:textId="77777777" w:rsidR="00F02561" w:rsidRPr="00D4048A" w:rsidRDefault="00F02561" w:rsidP="00F02561">
      <w:pPr>
        <w:pStyle w:val="11"/>
      </w:pPr>
      <w:r w:rsidRPr="00D4048A">
        <w:t>V Optimality</w:t>
      </w:r>
    </w:p>
    <w:p w14:paraId="2860C5B6" w14:textId="77777777" w:rsidR="00F02561" w:rsidRPr="00D4048A" w:rsidRDefault="00F02561" w:rsidP="00F02561">
      <w:pPr>
        <w:pStyle w:val="p2"/>
        <w:rPr>
          <w:rFonts w:ascii="CMU Concrete" w:hAnsi="CMU Concrete"/>
        </w:rPr>
      </w:pPr>
      <w:r w:rsidRPr="00D4048A">
        <w:rPr>
          <w:rFonts w:ascii="CMU Concrete" w:hAnsi="CMU Concrete"/>
        </w:rPr>
        <w:t>레버리지의</w:t>
      </w:r>
      <w:r w:rsidRPr="00D4048A">
        <w:rPr>
          <w:rFonts w:ascii="CMU Concrete" w:hAnsi="CMU Concrete"/>
        </w:rPr>
        <w:t xml:space="preserve"> </w:t>
      </w:r>
      <w:r w:rsidRPr="00D4048A">
        <w:rPr>
          <w:rFonts w:ascii="CMU Concrete" w:hAnsi="CMU Concrete"/>
        </w:rPr>
        <w:t>평균이</w:t>
      </w:r>
      <w:r w:rsidRPr="00D4048A">
        <w:rPr>
          <w:rFonts w:ascii="CMU Concrete" w:hAnsi="CMU Concrete"/>
        </w:rPr>
        <w:t xml:space="preserve"> V Optimality</w:t>
      </w:r>
      <w:r w:rsidRPr="00D4048A">
        <w:rPr>
          <w:rFonts w:ascii="CMU Concrete" w:hAnsi="CMU Concrete"/>
        </w:rPr>
        <w:t>입니다</w:t>
      </w:r>
      <w:r w:rsidRPr="00D4048A">
        <w:rPr>
          <w:rFonts w:ascii="CMU Concrete" w:hAnsi="CMU Concrete"/>
        </w:rPr>
        <w:t>.</w:t>
      </w:r>
    </w:p>
    <w:p w14:paraId="238DACC3" w14:textId="77777777" w:rsidR="00F02561" w:rsidRPr="00D4048A" w:rsidRDefault="00F02561" w:rsidP="00F02561">
      <w:pPr>
        <w:rPr>
          <w:rFonts w:ascii="CMU Concrete" w:hAnsi="CMU Concrete"/>
        </w:rPr>
      </w:pPr>
    </w:p>
    <w:p w14:paraId="0D297FEC" w14:textId="77777777" w:rsidR="00F02561" w:rsidRPr="00D4048A" w:rsidRDefault="00F02561" w:rsidP="00F02561">
      <w:pPr>
        <w:rPr>
          <w:rFonts w:ascii="CMU Concrete" w:hAnsi="CMU Concrete"/>
        </w:rPr>
      </w:pPr>
      <w:r w:rsidRPr="00D4048A">
        <w:rPr>
          <w:rFonts w:ascii="CMU Concrete" w:hAnsi="CMU Concrete"/>
        </w:rPr>
        <w:t>이런</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지표</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D Optimality</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방법론으로</w:t>
      </w:r>
      <w:r w:rsidRPr="00D4048A">
        <w:rPr>
          <w:rFonts w:ascii="CMU Concrete" w:hAnsi="CMU Concrete"/>
        </w:rPr>
        <w:t xml:space="preserve"> D Optimal Design</w:t>
      </w:r>
      <w:r w:rsidRPr="00D4048A">
        <w:rPr>
          <w:rFonts w:ascii="CMU Concrete" w:hAnsi="CMU Concrete"/>
        </w:rPr>
        <w:t>이라는</w:t>
      </w:r>
      <w:r w:rsidRPr="00D4048A">
        <w:rPr>
          <w:rFonts w:ascii="CMU Concrete" w:hAnsi="CMU Concrete"/>
        </w:rPr>
        <w:t xml:space="preserve"> </w:t>
      </w:r>
      <w:r w:rsidRPr="00D4048A">
        <w:rPr>
          <w:rFonts w:ascii="CMU Concrete" w:hAnsi="CMU Concrete"/>
        </w:rPr>
        <w:t>방법론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D Optimal Design</w:t>
      </w:r>
      <w:r w:rsidRPr="00D4048A">
        <w:rPr>
          <w:rFonts w:ascii="CMU Concrete" w:hAnsi="CMU Concrete"/>
        </w:rPr>
        <w:t>화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구성되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C1D345D" w14:textId="77777777" w:rsidR="00F02561" w:rsidRPr="00D4048A" w:rsidRDefault="00F02561" w:rsidP="00F02561">
      <w:pPr>
        <w:rPr>
          <w:rFonts w:ascii="CMU Concrete" w:hAnsi="CMU Concrete"/>
        </w:rPr>
      </w:pPr>
    </w:p>
    <w:p w14:paraId="576E8D07" w14:textId="77777777" w:rsidR="00F02561" w:rsidRPr="00D4048A" w:rsidRDefault="00F02561" w:rsidP="00AE3A66">
      <w:pPr>
        <w:pStyle w:val="af"/>
      </w:pPr>
      <w:r>
        <w:rPr>
          <w:noProof/>
        </w:rPr>
        <w:drawing>
          <wp:inline distT="0" distB="0" distL="0" distR="0" wp14:anchorId="1396C5FF" wp14:editId="1A367D70">
            <wp:extent cx="4403725" cy="3705860"/>
            <wp:effectExtent l="0" t="0" r="0" b="8890"/>
            <wp:docPr id="80" name="그림 80" descr="doe_36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descr="doe_362_01"/>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4403725" cy="3705860"/>
                    </a:xfrm>
                    <a:prstGeom prst="rect">
                      <a:avLst/>
                    </a:prstGeom>
                    <a:noFill/>
                    <a:ln>
                      <a:noFill/>
                    </a:ln>
                  </pic:spPr>
                </pic:pic>
              </a:graphicData>
            </a:graphic>
          </wp:inline>
        </w:drawing>
      </w:r>
    </w:p>
    <w:p w14:paraId="47253D0E" w14:textId="77777777" w:rsidR="00F02561" w:rsidRPr="00D4048A" w:rsidRDefault="00F02561" w:rsidP="00F02561">
      <w:pPr>
        <w:rPr>
          <w:rFonts w:ascii="CMU Concrete" w:hAnsi="CMU Concrete"/>
        </w:rPr>
      </w:pPr>
    </w:p>
    <w:p w14:paraId="7AA4110F" w14:textId="77777777" w:rsidR="00F02561" w:rsidRPr="00D4048A" w:rsidRDefault="00F02561" w:rsidP="00401892">
      <w:pPr>
        <w:pStyle w:val="p2"/>
        <w:numPr>
          <w:ilvl w:val="0"/>
          <w:numId w:val="127"/>
        </w:numPr>
        <w:ind w:left="284"/>
        <w:rPr>
          <w:rFonts w:ascii="CMU Concrete" w:hAnsi="CMU Concrete"/>
        </w:rPr>
      </w:pPr>
      <w:r w:rsidRPr="00D4048A">
        <w:rPr>
          <w:rFonts w:ascii="CMU Concrete" w:hAnsi="CMU Concrete"/>
        </w:rPr>
        <w:t>모형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모형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항</w:t>
      </w:r>
      <w:r w:rsidRPr="00D4048A">
        <w:rPr>
          <w:rFonts w:ascii="CMU Concrete" w:hAnsi="CMU Concrete"/>
        </w:rPr>
        <w:t xml:space="preserve"> </w:t>
      </w:r>
      <w:r w:rsidRPr="00D4048A">
        <w:rPr>
          <w:rFonts w:ascii="CMU Concrete" w:hAnsi="CMU Concrete"/>
        </w:rPr>
        <w:t>창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항이</w:t>
      </w:r>
      <w:r w:rsidRPr="00D4048A">
        <w:rPr>
          <w:rFonts w:ascii="CMU Concrete" w:hAnsi="CMU Concrete"/>
        </w:rPr>
        <w:t xml:space="preserve"> </w:t>
      </w:r>
      <w:r w:rsidRPr="00D4048A">
        <w:rPr>
          <w:rFonts w:ascii="CMU Concrete" w:hAnsi="CMU Concrete"/>
        </w:rPr>
        <w:t>바뀌게</w:t>
      </w:r>
      <w:r w:rsidRPr="00D4048A">
        <w:rPr>
          <w:rFonts w:ascii="CMU Concrete" w:hAnsi="CMU Concrete"/>
        </w:rPr>
        <w:t xml:space="preserve"> </w:t>
      </w:r>
      <w:r w:rsidRPr="00D4048A">
        <w:rPr>
          <w:rFonts w:ascii="CMU Concrete" w:hAnsi="CMU Concrete"/>
        </w:rPr>
        <w:t>되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일부만</w:t>
      </w:r>
      <w:r w:rsidRPr="00D4048A">
        <w:rPr>
          <w:rFonts w:ascii="CMU Concrete" w:hAnsi="CMU Concrete"/>
        </w:rPr>
        <w:t xml:space="preserve"> </w:t>
      </w:r>
      <w:r w:rsidRPr="00D4048A">
        <w:rPr>
          <w:rFonts w:ascii="CMU Concrete" w:hAnsi="CMU Concrete"/>
        </w:rPr>
        <w:t>사용해서</w:t>
      </w:r>
      <w:r w:rsidRPr="00D4048A">
        <w:rPr>
          <w:rFonts w:ascii="CMU Concrete" w:hAnsi="CMU Concrete"/>
        </w:rPr>
        <w:t xml:space="preserve"> </w:t>
      </w:r>
      <w:r w:rsidRPr="00D4048A">
        <w:rPr>
          <w:rFonts w:ascii="CMU Concrete" w:hAnsi="CMU Concrete"/>
        </w:rPr>
        <w:t>쓸</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032F5787" w14:textId="77777777" w:rsidR="00F02561" w:rsidRPr="00D4048A" w:rsidRDefault="00F02561" w:rsidP="00401892">
      <w:pPr>
        <w:pStyle w:val="p2"/>
        <w:numPr>
          <w:ilvl w:val="0"/>
          <w:numId w:val="127"/>
        </w:numPr>
        <w:ind w:left="284"/>
        <w:rPr>
          <w:rFonts w:ascii="CMU Concrete" w:hAnsi="CMU Concrete"/>
        </w:rPr>
      </w:pPr>
      <w:r w:rsidRPr="00D4048A">
        <w:rPr>
          <w:rFonts w:ascii="CMU Concrete" w:hAnsi="CMU Concrete"/>
        </w:rPr>
        <w:t>D Optimal Design</w:t>
      </w:r>
      <w:r w:rsidRPr="00D4048A">
        <w:rPr>
          <w:rFonts w:ascii="CMU Concrete" w:hAnsi="CMU Concrete"/>
        </w:rPr>
        <w:t>에서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변형된</w:t>
      </w:r>
      <w:r w:rsidRPr="00D4048A">
        <w:rPr>
          <w:rFonts w:ascii="CMU Concrete" w:hAnsi="CMU Concrete"/>
        </w:rPr>
        <w:t xml:space="preserve"> </w:t>
      </w:r>
      <w:r w:rsidRPr="00D4048A">
        <w:rPr>
          <w:rFonts w:ascii="CMU Concrete" w:hAnsi="CMU Concrete"/>
        </w:rPr>
        <w:t>설계표에서</w:t>
      </w:r>
      <w:r w:rsidRPr="00D4048A">
        <w:rPr>
          <w:rFonts w:ascii="CMU Concrete" w:hAnsi="CMU Concrete"/>
        </w:rPr>
        <w:t xml:space="preserve"> </w:t>
      </w:r>
      <w:r w:rsidRPr="00D4048A">
        <w:rPr>
          <w:rFonts w:ascii="CMU Concrete" w:hAnsi="CMU Concrete"/>
        </w:rPr>
        <w:t>과연</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가</w:t>
      </w:r>
      <w:r w:rsidRPr="00D4048A">
        <w:rPr>
          <w:rFonts w:ascii="CMU Concrete" w:hAnsi="CMU Concrete"/>
        </w:rPr>
        <w:t xml:space="preserve"> </w:t>
      </w:r>
      <w:r w:rsidRPr="00D4048A">
        <w:rPr>
          <w:rFonts w:ascii="CMU Concrete" w:hAnsi="CMU Concrete"/>
        </w:rPr>
        <w:t>있을지를</w:t>
      </w:r>
      <w:r w:rsidRPr="00D4048A">
        <w:rPr>
          <w:rFonts w:ascii="CMU Concrete" w:hAnsi="CMU Concrete"/>
        </w:rPr>
        <w:t xml:space="preserve"> </w:t>
      </w:r>
      <w:r w:rsidRPr="00D4048A">
        <w:rPr>
          <w:rFonts w:ascii="CMU Concrete" w:hAnsi="CMU Concrete"/>
        </w:rPr>
        <w:t>정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4A3D78E2" w14:textId="77777777" w:rsidR="00F02561" w:rsidRPr="00D4048A" w:rsidRDefault="00F02561" w:rsidP="00401892">
      <w:pPr>
        <w:pStyle w:val="p2"/>
        <w:numPr>
          <w:ilvl w:val="0"/>
          <w:numId w:val="127"/>
        </w:numPr>
        <w:ind w:left="284"/>
        <w:rPr>
          <w:rFonts w:ascii="CMU Concrete" w:hAnsi="CMU Concrete"/>
        </w:rPr>
      </w:pPr>
      <w:r w:rsidRPr="00D4048A">
        <w:rPr>
          <w:rFonts w:ascii="CMU Concrete" w:hAnsi="CMU Concrete"/>
        </w:rPr>
        <w:t>초기</w:t>
      </w:r>
      <w:r w:rsidRPr="00D4048A">
        <w:rPr>
          <w:rFonts w:ascii="CMU Concrete" w:hAnsi="CMU Concrete"/>
        </w:rPr>
        <w:t xml:space="preserve"> </w:t>
      </w:r>
      <w:r w:rsidRPr="00D4048A">
        <w:rPr>
          <w:rFonts w:ascii="CMU Concrete" w:hAnsi="CMU Concrete"/>
        </w:rPr>
        <w:t>설계</w:t>
      </w:r>
      <w:r w:rsidRPr="00D4048A">
        <w:rPr>
          <w:rFonts w:ascii="CMU Concrete" w:hAnsi="CMU Concrete"/>
        </w:rPr>
        <w:t>: D Optimal Design</w:t>
      </w:r>
      <w:r w:rsidRPr="00D4048A">
        <w:rPr>
          <w:rFonts w:ascii="CMU Concrete" w:hAnsi="CMU Concrete"/>
        </w:rPr>
        <w:t>을</w:t>
      </w:r>
      <w:r w:rsidRPr="00D4048A">
        <w:rPr>
          <w:rFonts w:ascii="CMU Concrete" w:hAnsi="CMU Concrete"/>
        </w:rPr>
        <w:t xml:space="preserve"> </w:t>
      </w:r>
      <w:r w:rsidRPr="00D4048A">
        <w:rPr>
          <w:rFonts w:ascii="CMU Concrete" w:hAnsi="CMU Concrete"/>
        </w:rPr>
        <w:t>수행하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D Optimal Design</w:t>
      </w:r>
      <w:r w:rsidRPr="00D4048A">
        <w:rPr>
          <w:rFonts w:ascii="CMU Concrete" w:hAnsi="CMU Concrete"/>
        </w:rPr>
        <w:t>에서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개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수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선택할지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335361B4" w14:textId="77777777" w:rsidR="00F02561" w:rsidRPr="00D4048A" w:rsidRDefault="00F02561" w:rsidP="00401892">
      <w:pPr>
        <w:pStyle w:val="p2"/>
        <w:numPr>
          <w:ilvl w:val="0"/>
          <w:numId w:val="127"/>
        </w:numPr>
        <w:ind w:left="284"/>
        <w:rPr>
          <w:rFonts w:ascii="CMU Concrete" w:hAnsi="CMU Concrete"/>
        </w:rPr>
      </w:pPr>
      <w:r>
        <w:rPr>
          <w:rFonts w:ascii="CMU Concrete" w:hAnsi="CMU Concrete"/>
        </w:rPr>
        <w:t>D Optimal Design Algorithm</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초기설계를</w:t>
      </w:r>
      <w:r w:rsidRPr="00D4048A">
        <w:rPr>
          <w:rFonts w:ascii="CMU Concrete" w:hAnsi="CMU Concrete"/>
        </w:rPr>
        <w:t xml:space="preserve"> </w:t>
      </w:r>
      <w:r w:rsidRPr="00D4048A">
        <w:rPr>
          <w:rFonts w:ascii="CMU Concrete" w:hAnsi="CMU Concrete"/>
        </w:rPr>
        <w:t>개선하여</w:t>
      </w:r>
      <w:r w:rsidRPr="00D4048A">
        <w:rPr>
          <w:rFonts w:ascii="CMU Concrete" w:hAnsi="CMU Concrete"/>
        </w:rPr>
        <w:t xml:space="preserve"> D Optimal Design</w:t>
      </w:r>
      <w:r w:rsidRPr="00D4048A">
        <w:rPr>
          <w:rFonts w:ascii="CMU Concrete" w:hAnsi="CMU Concrete"/>
        </w:rPr>
        <w:t>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xml:space="preserve">. </w:t>
      </w:r>
      <w:r>
        <w:rPr>
          <w:rFonts w:ascii="CMU Concrete" w:hAnsi="CMU Concrete"/>
        </w:rPr>
        <w:t>ECMiner™</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Fedorov Algorithm, Modified Fedorov Algorithm, K Exchange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제공하는데</w:t>
      </w:r>
      <w:r w:rsidRPr="00D4048A">
        <w:rPr>
          <w:rFonts w:ascii="CMU Concrete" w:hAnsi="CMU Concrete"/>
        </w:rPr>
        <w:t xml:space="preserve"> </w:t>
      </w:r>
      <w:r w:rsidRPr="00D4048A">
        <w:rPr>
          <w:rFonts w:ascii="CMU Concrete" w:hAnsi="CMU Concrete"/>
        </w:rPr>
        <w:t>경험적으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Modified Fedorov Algorithm, K Exchange Algorithm</w:t>
      </w:r>
      <w:r w:rsidRPr="00D4048A">
        <w:rPr>
          <w:rFonts w:ascii="CMU Concrete" w:hAnsi="CMU Concrete"/>
        </w:rPr>
        <w:t>이</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발휘한다고</w:t>
      </w:r>
      <w:r w:rsidRPr="00D4048A">
        <w:rPr>
          <w:rFonts w:ascii="CMU Concrete" w:hAnsi="CMU Concrete"/>
        </w:rPr>
        <w:t xml:space="preserve"> </w:t>
      </w:r>
      <w:r w:rsidRPr="00D4048A">
        <w:rPr>
          <w:rFonts w:ascii="CMU Concrete" w:hAnsi="CMU Concrete"/>
        </w:rPr>
        <w:t>알려져</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20D7FA94" w14:textId="77777777" w:rsidR="00F02561" w:rsidRDefault="00F02561" w:rsidP="00401892">
      <w:pPr>
        <w:pStyle w:val="p2"/>
        <w:numPr>
          <w:ilvl w:val="0"/>
          <w:numId w:val="127"/>
        </w:numPr>
        <w:ind w:left="284"/>
        <w:rPr>
          <w:rFonts w:ascii="CMU Concrete" w:hAnsi="CMU Concrete"/>
        </w:rPr>
      </w:pPr>
      <w:r w:rsidRPr="00D4048A">
        <w:rPr>
          <w:rFonts w:ascii="CMU Concrete" w:hAnsi="CMU Concrete"/>
        </w:rPr>
        <w:t>옵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란</w:t>
      </w:r>
      <w:r w:rsidRPr="00D4048A">
        <w:rPr>
          <w:rFonts w:ascii="CMU Concrete" w:hAnsi="CMU Concrete"/>
        </w:rPr>
        <w:t xml:space="preserve"> D Optimal Design Algorithm</w:t>
      </w:r>
      <w:r w:rsidRPr="00D4048A">
        <w:rPr>
          <w:rFonts w:ascii="CMU Concrete" w:hAnsi="CMU Concrete"/>
        </w:rPr>
        <w:t>에서</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의</w:t>
      </w:r>
      <w:r w:rsidRPr="00D4048A">
        <w:rPr>
          <w:rFonts w:ascii="CMU Concrete" w:hAnsi="CMU Concrete"/>
        </w:rPr>
        <w:t xml:space="preserve"> </w:t>
      </w:r>
      <w:r w:rsidRPr="00D4048A">
        <w:rPr>
          <w:rFonts w:ascii="CMU Concrete" w:hAnsi="CMU Concrete"/>
        </w:rPr>
        <w:t>반복을</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랜덤으로</w:t>
      </w:r>
      <w:r w:rsidRPr="00D4048A">
        <w:rPr>
          <w:rFonts w:ascii="CMU Concrete" w:hAnsi="CMU Concrete"/>
        </w:rPr>
        <w:t xml:space="preserve"> </w:t>
      </w:r>
      <w:r w:rsidRPr="00D4048A">
        <w:rPr>
          <w:rFonts w:ascii="CMU Concrete" w:hAnsi="CMU Concrete"/>
        </w:rPr>
        <w:t>설계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만들지를</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D Optimality</w:t>
      </w:r>
      <w:r w:rsidRPr="00D4048A">
        <w:rPr>
          <w:rFonts w:ascii="CMU Concrete" w:hAnsi="CMU Concrete"/>
        </w:rPr>
        <w:t>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p>
    <w:p w14:paraId="18B4BE7C" w14:textId="77777777" w:rsidR="00F02561" w:rsidRDefault="00F02561" w:rsidP="00F02561">
      <w:pPr>
        <w:pStyle w:val="p2"/>
        <w:ind w:left="0"/>
        <w:rPr>
          <w:rFonts w:ascii="CMU Concrete" w:hAnsi="CMU Concrete"/>
        </w:rPr>
      </w:pPr>
    </w:p>
    <w:p w14:paraId="68FC4FCB" w14:textId="77777777" w:rsidR="00F02561" w:rsidRPr="00CD1176" w:rsidRDefault="00F02561" w:rsidP="00F02561">
      <w:pPr>
        <w:pStyle w:val="p2"/>
        <w:ind w:left="0"/>
        <w:rPr>
          <w:rFonts w:ascii="CMU Concrete" w:hAnsi="CMU Concrete"/>
        </w:rPr>
      </w:pPr>
    </w:p>
    <w:p w14:paraId="328E1A27" w14:textId="77777777" w:rsidR="00F02561" w:rsidRPr="00D4048A" w:rsidRDefault="00F02561" w:rsidP="00822CCC">
      <w:pPr>
        <w:pStyle w:val="000"/>
        <w:ind w:firstLine="108"/>
      </w:pPr>
      <w:bookmarkStart w:id="1491" w:name="_Toc267406037"/>
      <w:bookmarkStart w:id="1492" w:name="_Toc283655421"/>
      <w:bookmarkStart w:id="1493" w:name="_Toc384111143"/>
      <w:bookmarkStart w:id="1494" w:name="_Toc67925693"/>
      <w:r w:rsidRPr="00D4048A">
        <w:t>6.3.3 혼합물 설계</w:t>
      </w:r>
      <w:bookmarkEnd w:id="1491"/>
      <w:bookmarkEnd w:id="1492"/>
      <w:bookmarkEnd w:id="1493"/>
      <w:bookmarkEnd w:id="1494"/>
    </w:p>
    <w:p w14:paraId="108E2A3B"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3.3.1. </w:t>
      </w:r>
      <w:r w:rsidRPr="00622109">
        <w:rPr>
          <w:rFonts w:ascii="CMU Concrete" w:hAnsi="CMU Concrete"/>
          <w:sz w:val="22"/>
        </w:rPr>
        <w:t>개요</w:t>
      </w:r>
    </w:p>
    <w:p w14:paraId="38F6C7AA" w14:textId="77777777" w:rsidR="00F02561" w:rsidRPr="00D4048A" w:rsidRDefault="00F02561" w:rsidP="00F02561">
      <w:pPr>
        <w:rPr>
          <w:rFonts w:ascii="CMU Concrete" w:hAnsi="CMU Concrete"/>
        </w:rPr>
      </w:pPr>
      <w:r w:rsidRPr="00D4048A">
        <w:rPr>
          <w:rFonts w:ascii="CMU Concrete" w:hAnsi="CMU Concrete"/>
        </w:rPr>
        <w:t>대부분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은</w:t>
      </w:r>
      <w:r w:rsidRPr="00D4048A">
        <w:rPr>
          <w:rFonts w:ascii="CMU Concrete" w:hAnsi="CMU Concrete"/>
        </w:rPr>
        <w:t xml:space="preserve"> </w:t>
      </w:r>
      <w:r w:rsidRPr="00D4048A">
        <w:rPr>
          <w:rFonts w:ascii="CMU Concrete" w:hAnsi="CMU Concrete"/>
        </w:rPr>
        <w:t>하나</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두</w:t>
      </w:r>
      <w:r w:rsidR="000B69AF">
        <w:rPr>
          <w:rFonts w:ascii="CMU Concrete" w:hAnsi="CMU Concrete" w:hint="eastAsia"/>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인자</w:t>
      </w:r>
      <w:r w:rsidRPr="00D4048A">
        <w:rPr>
          <w:rFonts w:ascii="CMU Concrete" w:hAnsi="CMU Concrete"/>
        </w:rPr>
        <w:t xml:space="preserve"> </w:t>
      </w:r>
      <w:r w:rsidRPr="00D4048A">
        <w:rPr>
          <w:rFonts w:ascii="CMU Concrete" w:hAnsi="CMU Concrete"/>
          <w:position w:val="-12"/>
        </w:rPr>
        <w:object w:dxaOrig="1300" w:dyaOrig="360" w14:anchorId="3776F533">
          <v:shape id="_x0000_i1404" type="#_x0000_t75" style="width:65.25pt;height:18pt" o:ole="">
            <v:imagedata r:id="rId1543" o:title=""/>
          </v:shape>
          <o:OLEObject Type="Embed" ProgID="Equation.3" ShapeID="_x0000_i1404" DrawAspect="Content" ObjectID="_1684940318" r:id="rId1544"/>
        </w:objec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가</w:t>
      </w:r>
      <w:r w:rsidRPr="00D4048A">
        <w:rPr>
          <w:rFonts w:ascii="CMU Concrete" w:hAnsi="CMU Concrete"/>
        </w:rPr>
        <w:t xml:space="preserve"> </w:t>
      </w:r>
      <w:r w:rsidR="000B69AF" w:rsidRPr="00D4048A">
        <w:rPr>
          <w:rFonts w:ascii="CMU Concrete" w:hAnsi="CMU Concrete" w:hint="eastAsia"/>
        </w:rPr>
        <w:t>관심</w:t>
      </w:r>
      <w:r w:rsidR="000B69AF" w:rsidRPr="00D4048A">
        <w:rPr>
          <w:rFonts w:ascii="CMU Concrete" w:hAnsi="CMU Concrete" w:hint="eastAsia"/>
        </w:rPr>
        <w:t xml:space="preserve"> </w:t>
      </w:r>
      <w:r w:rsidR="000B69AF" w:rsidRPr="00D4048A">
        <w:rPr>
          <w:rFonts w:ascii="CMU Concrete" w:hAnsi="CMU Concrete" w:hint="eastAsia"/>
        </w:rPr>
        <w:t>있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y</w:t>
      </w:r>
      <w:r w:rsidRPr="00D4048A">
        <w:rPr>
          <w:rFonts w:ascii="CMU Concrete" w:hAnsi="CMU Concrete"/>
        </w:rPr>
        <w:t>에</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는가를</w:t>
      </w:r>
      <w:r w:rsidRPr="00D4048A">
        <w:rPr>
          <w:rFonts w:ascii="CMU Concrete" w:hAnsi="CMU Concrete"/>
        </w:rPr>
        <w:t xml:space="preserve"> </w:t>
      </w:r>
      <w:r w:rsidRPr="00D4048A">
        <w:rPr>
          <w:rFonts w:ascii="CMU Concrete" w:hAnsi="CMU Concrete"/>
        </w:rPr>
        <w:t>발견하거나</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나아가서</w:t>
      </w:r>
      <w:r w:rsidRPr="00D4048A">
        <w:rPr>
          <w:rFonts w:ascii="CMU Concrete" w:hAnsi="CMU Concrete"/>
        </w:rPr>
        <w:t xml:space="preserve"> y</w:t>
      </w:r>
      <w:r w:rsidRPr="00D4048A">
        <w:rPr>
          <w:rFonts w:ascii="CMU Concrete" w:hAnsi="CMU Concrete"/>
        </w:rPr>
        <w:t>를</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또는</w:t>
      </w:r>
      <w:r w:rsidRPr="00D4048A">
        <w:rPr>
          <w:rFonts w:ascii="CMU Concrete" w:hAnsi="CMU Concrete"/>
        </w:rPr>
        <w:t xml:space="preserve"> </w:t>
      </w:r>
      <w:r w:rsidRPr="00D4048A">
        <w:rPr>
          <w:rFonts w:ascii="CMU Concrete" w:hAnsi="CMU Concrete"/>
        </w:rPr>
        <w:t>최소화시키는</w:t>
      </w:r>
      <w:r w:rsidRPr="00D4048A">
        <w:rPr>
          <w:rFonts w:ascii="CMU Concrete" w:hAnsi="CMU Concrete"/>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D4048A">
        <w:rPr>
          <w:rFonts w:ascii="CMU Concrete" w:hAnsi="CMU Concrete"/>
        </w:rPr>
        <w:t>들의</w:t>
      </w:r>
      <w:r w:rsidRPr="00D4048A">
        <w:rPr>
          <w:rFonts w:ascii="CMU Concrete" w:hAnsi="CMU Concrete"/>
        </w:rPr>
        <w:t xml:space="preserve"> </w:t>
      </w:r>
      <w:r w:rsidRPr="00D4048A">
        <w:rPr>
          <w:rFonts w:ascii="CMU Concrete" w:hAnsi="CMU Concrete"/>
        </w:rPr>
        <w:t>최적조건을</w:t>
      </w:r>
      <w:r w:rsidRPr="00D4048A">
        <w:rPr>
          <w:rFonts w:ascii="CMU Concrete" w:hAnsi="CMU Concrete"/>
        </w:rPr>
        <w:t xml:space="preserve"> </w:t>
      </w:r>
      <w:r w:rsidRPr="00D4048A">
        <w:rPr>
          <w:rFonts w:ascii="CMU Concrete" w:hAnsi="CMU Concrete"/>
        </w:rPr>
        <w:t>찾는데</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목적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여기에</w:t>
      </w:r>
      <w:r w:rsidRPr="00D4048A">
        <w:rPr>
          <w:rFonts w:ascii="CMU Concrete" w:hAnsi="CMU Concrete"/>
        </w:rPr>
        <w:t xml:space="preserve"> </w:t>
      </w:r>
      <w:r w:rsidRPr="00D4048A">
        <w:rPr>
          <w:rFonts w:ascii="CMU Concrete" w:hAnsi="CMU Concrete"/>
        </w:rPr>
        <w:t>속하며</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법들은</w:t>
      </w:r>
      <w:r w:rsidRPr="00D4048A">
        <w:rPr>
          <w:rFonts w:ascii="CMU Concrete" w:hAnsi="CMU Concrete"/>
        </w:rPr>
        <w:t xml:space="preserve"> </w:t>
      </w:r>
      <w:r w:rsidRPr="00D4048A">
        <w:rPr>
          <w:rFonts w:ascii="CMU Concrete" w:hAnsi="CMU Concrete"/>
        </w:rPr>
        <w:t>요인들이</w:t>
      </w:r>
      <w:r w:rsidRPr="00D4048A">
        <w:rPr>
          <w:rFonts w:ascii="CMU Concrete" w:hAnsi="CMU Concrete"/>
        </w:rPr>
        <w:t xml:space="preserve"> </w:t>
      </w:r>
      <w:r w:rsidRPr="00D4048A">
        <w:rPr>
          <w:rFonts w:ascii="CMU Concrete" w:hAnsi="CMU Concrete"/>
        </w:rPr>
        <w:t>취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상호간의</w:t>
      </w:r>
      <w:r w:rsidRPr="00D4048A">
        <w:rPr>
          <w:rFonts w:ascii="CMU Concrete" w:hAnsi="CMU Concrete"/>
        </w:rPr>
        <w:t xml:space="preserve"> </w:t>
      </w:r>
      <w:r w:rsidRPr="00D4048A">
        <w:rPr>
          <w:rFonts w:ascii="CMU Concrete" w:hAnsi="CMU Concrete"/>
        </w:rPr>
        <w:t>비율이나</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합에</w:t>
      </w:r>
      <w:r w:rsidRPr="00D4048A">
        <w:rPr>
          <w:rFonts w:ascii="CMU Concrete" w:hAnsi="CMU Concrete"/>
        </w:rPr>
        <w:t xml:space="preserve"> </w:t>
      </w:r>
      <w:r w:rsidRPr="00D4048A">
        <w:rPr>
          <w:rFonts w:ascii="CMU Concrete" w:hAnsi="CMU Concrete"/>
        </w:rPr>
        <w:t>제약</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은</w:t>
      </w:r>
      <w:r w:rsidRPr="00D4048A">
        <w:rPr>
          <w:rFonts w:ascii="CMU Concrete" w:hAnsi="CMU Concrete"/>
        </w:rPr>
        <w:t xml:space="preserve"> </w:t>
      </w:r>
      <w:r w:rsidRPr="00D4048A">
        <w:rPr>
          <w:rFonts w:ascii="CMU Concrete" w:hAnsi="CMU Concrete"/>
        </w:rPr>
        <w:t>인자</w:t>
      </w:r>
      <w:r w:rsidRPr="00D4048A">
        <w:rPr>
          <w:rFonts w:ascii="CMU Concrete" w:hAnsi="CMU Concrete"/>
        </w:rPr>
        <w:t>(</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성분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r w:rsidRPr="00D4048A">
        <w:rPr>
          <w:rFonts w:ascii="CMU Concrete" w:hAnsi="CMU Concrete"/>
        </w:rPr>
        <w:t>들의</w:t>
      </w:r>
      <w:r w:rsidRPr="00D4048A">
        <w:rPr>
          <w:rFonts w:ascii="CMU Concrete" w:hAnsi="CMU Concrete"/>
        </w:rPr>
        <w:t xml:space="preserve"> </w:t>
      </w:r>
      <w:r w:rsidRPr="00D4048A">
        <w:rPr>
          <w:rFonts w:ascii="CMU Concrete" w:hAnsi="CMU Concrete"/>
        </w:rPr>
        <w:t>합이</w:t>
      </w:r>
      <w:r w:rsidRPr="00D4048A">
        <w:rPr>
          <w:rFonts w:ascii="CMU Concrete" w:hAnsi="CMU Concrete"/>
        </w:rPr>
        <w:t xml:space="preserve"> </w:t>
      </w:r>
      <w:r w:rsidRPr="00D4048A">
        <w:rPr>
          <w:rFonts w:ascii="CMU Concrete" w:hAnsi="CMU Concrete"/>
        </w:rPr>
        <w:t>일정한</w:t>
      </w:r>
      <w:r w:rsidRPr="00D4048A">
        <w:rPr>
          <w:rFonts w:ascii="CMU Concrete" w:hAnsi="CMU Concrete"/>
        </w:rPr>
        <w:t xml:space="preserve"> </w:t>
      </w:r>
      <w:r w:rsidRPr="00D4048A">
        <w:rPr>
          <w:rFonts w:ascii="CMU Concrete" w:hAnsi="CMU Concrete"/>
        </w:rPr>
        <w:t>경우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6E56A15E" w14:textId="77777777" w:rsidR="00F02561" w:rsidRPr="00F02561" w:rsidRDefault="00576518" w:rsidP="00AE3A66">
      <w:pPr>
        <w:pStyle w:val="af"/>
      </w:pPr>
      <m:oMathPara>
        <m:oMath>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 xml:space="preserve">= </m:t>
          </m:r>
          <m:r>
            <m:rPr>
              <m:sty m:val="p"/>
            </m:rPr>
            <w:rPr>
              <w:rFonts w:ascii="Cambria Math" w:hAnsi="Cambria Math" w:hint="eastAsia"/>
            </w:rPr>
            <m:t>일정</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0,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0</m:t>
          </m:r>
        </m:oMath>
      </m:oMathPara>
    </w:p>
    <w:p w14:paraId="0C798079" w14:textId="77777777" w:rsidR="00F02561" w:rsidRPr="00D4048A" w:rsidRDefault="00F02561" w:rsidP="00F02561">
      <w:pPr>
        <w:rPr>
          <w:rFonts w:ascii="CMU Concrete" w:hAnsi="CMU Concrete"/>
        </w:rPr>
      </w:pPr>
      <w:r>
        <w:rPr>
          <w:rFonts w:ascii="CMU Concrete" w:hAnsi="CMU Concrete"/>
        </w:rPr>
        <w:t>ECMiner™</w:t>
      </w:r>
      <w:r w:rsidRPr="00D4048A">
        <w:rPr>
          <w:rFonts w:ascii="CMU Concrete" w:hAnsi="CMU Concrete"/>
        </w:rPr>
        <w:t xml:space="preserve"> DOE</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세가지</w:t>
      </w:r>
      <w:r w:rsidRPr="00D4048A">
        <w:rPr>
          <w:rFonts w:ascii="CMU Concrete" w:hAnsi="CMU Concrete"/>
        </w:rPr>
        <w:t xml:space="preserve"> </w:t>
      </w:r>
      <w:r w:rsidRPr="00D4048A">
        <w:rPr>
          <w:rFonts w:ascii="CMU Concrete" w:hAnsi="CMU Concrete"/>
        </w:rPr>
        <w:t>입니다</w:t>
      </w:r>
      <w:r w:rsidRPr="00D4048A">
        <w:rPr>
          <w:rFonts w:ascii="CMU Concrete" w:hAnsi="CMU Concrete"/>
        </w:rPr>
        <w:t>.</w:t>
      </w:r>
    </w:p>
    <w:p w14:paraId="2C425609" w14:textId="77777777" w:rsidR="00F02561" w:rsidRPr="00D4048A" w:rsidRDefault="00F02561" w:rsidP="00401892">
      <w:pPr>
        <w:pStyle w:val="p2"/>
        <w:numPr>
          <w:ilvl w:val="0"/>
          <w:numId w:val="128"/>
        </w:numPr>
        <w:ind w:left="284"/>
        <w:rPr>
          <w:rFonts w:ascii="CMU Concrete" w:hAnsi="CMU Concrete"/>
        </w:rPr>
      </w:pP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w:t>
      </w:r>
    </w:p>
    <w:p w14:paraId="07EB53F7" w14:textId="77777777" w:rsidR="00F02561" w:rsidRPr="00D4048A" w:rsidRDefault="00F02561" w:rsidP="00401892">
      <w:pPr>
        <w:pStyle w:val="p2"/>
        <w:numPr>
          <w:ilvl w:val="0"/>
          <w:numId w:val="128"/>
        </w:numPr>
        <w:ind w:left="284"/>
        <w:rPr>
          <w:rFonts w:ascii="CMU Concrete" w:hAnsi="CMU Concrete"/>
        </w:rPr>
      </w:pP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w:t>
      </w:r>
    </w:p>
    <w:p w14:paraId="6A00E326" w14:textId="77777777" w:rsidR="00F02561" w:rsidRPr="00CD1176" w:rsidRDefault="00F02561" w:rsidP="00401892">
      <w:pPr>
        <w:pStyle w:val="p2"/>
        <w:numPr>
          <w:ilvl w:val="0"/>
          <w:numId w:val="128"/>
        </w:numPr>
        <w:ind w:left="284"/>
        <w:rPr>
          <w:rFonts w:ascii="CMU Concrete" w:hAnsi="CMU Concrete"/>
        </w:rPr>
      </w:pP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w:t>
      </w:r>
    </w:p>
    <w:p w14:paraId="3F172064" w14:textId="77777777" w:rsidR="00F02561" w:rsidRPr="00D4048A" w:rsidRDefault="00F02561" w:rsidP="00F02561">
      <w:pPr>
        <w:rPr>
          <w:rFonts w:ascii="CMU Concrete" w:hAnsi="CMU Concrete"/>
        </w:rPr>
      </w:pPr>
      <w:r w:rsidRPr="00D4048A">
        <w:rPr>
          <w:rFonts w:ascii="CMU Concrete" w:hAnsi="CMU Concrete"/>
        </w:rPr>
        <w:t>뿐만</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가지로</w:t>
      </w:r>
      <w:r w:rsidRPr="00D4048A">
        <w:rPr>
          <w:rFonts w:ascii="CMU Concrete" w:hAnsi="CMU Concrete"/>
        </w:rPr>
        <w:t xml:space="preserve"> </w:t>
      </w:r>
      <w:r w:rsidRPr="00D4048A">
        <w:rPr>
          <w:rFonts w:ascii="CMU Concrete" w:hAnsi="CMU Concrete"/>
        </w:rPr>
        <w:t>나누어집니다</w:t>
      </w:r>
      <w:r w:rsidRPr="00D4048A">
        <w:rPr>
          <w:rFonts w:ascii="CMU Concrete" w:hAnsi="CMU Concrete"/>
        </w:rPr>
        <w:t>.</w:t>
      </w:r>
    </w:p>
    <w:p w14:paraId="75427245" w14:textId="77777777" w:rsidR="00F02561" w:rsidRPr="00D4048A" w:rsidRDefault="00F02561" w:rsidP="00401892">
      <w:pPr>
        <w:pStyle w:val="p2"/>
        <w:numPr>
          <w:ilvl w:val="0"/>
          <w:numId w:val="129"/>
        </w:numPr>
        <w:ind w:left="284"/>
        <w:rPr>
          <w:rFonts w:ascii="CMU Concrete" w:hAnsi="CMU Concrete"/>
        </w:rPr>
      </w:pPr>
      <w:r w:rsidRPr="00D4048A">
        <w:rPr>
          <w:rFonts w:ascii="CMU Concrete" w:hAnsi="CMU Concrete"/>
        </w:rPr>
        <w:t>혼합물</w:t>
      </w:r>
      <w:r w:rsidRPr="00D4048A">
        <w:rPr>
          <w:rFonts w:ascii="CMU Concrete" w:hAnsi="CMU Concrete"/>
        </w:rPr>
        <w:t xml:space="preserve"> </w:t>
      </w:r>
      <w:r w:rsidRPr="00D4048A">
        <w:rPr>
          <w:rFonts w:ascii="CMU Concrete" w:hAnsi="CMU Concrete"/>
        </w:rPr>
        <w:t>성분만을</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w:t>
      </w:r>
    </w:p>
    <w:p w14:paraId="1126A805" w14:textId="77777777" w:rsidR="00F02561" w:rsidRPr="00D4048A" w:rsidRDefault="00F02561" w:rsidP="00401892">
      <w:pPr>
        <w:pStyle w:val="p2"/>
        <w:numPr>
          <w:ilvl w:val="0"/>
          <w:numId w:val="129"/>
        </w:numPr>
        <w:ind w:left="284"/>
        <w:rPr>
          <w:rFonts w:ascii="CMU Concrete" w:hAnsi="CMU Concrete"/>
        </w:rPr>
      </w:pP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w:t>
      </w:r>
    </w:p>
    <w:p w14:paraId="13089179" w14:textId="77777777" w:rsidR="00F02561" w:rsidRPr="00CD1176" w:rsidRDefault="00F02561" w:rsidP="00401892">
      <w:pPr>
        <w:pStyle w:val="p2"/>
        <w:numPr>
          <w:ilvl w:val="0"/>
          <w:numId w:val="129"/>
        </w:numPr>
        <w:ind w:left="284"/>
        <w:rPr>
          <w:rFonts w:ascii="CMU Concrete" w:hAnsi="CMU Concrete"/>
        </w:rPr>
      </w:pP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w:t>
      </w:r>
    </w:p>
    <w:p w14:paraId="4AC197A3" w14:textId="77777777" w:rsidR="00F02561" w:rsidRPr="00D4048A" w:rsidRDefault="00F02561" w:rsidP="00F02561">
      <w:pPr>
        <w:rPr>
          <w:rFonts w:ascii="CMU Concrete" w:hAnsi="CMU Concrete"/>
        </w:rPr>
      </w:pPr>
      <w:r w:rsidRPr="00D4048A">
        <w:rPr>
          <w:rFonts w:ascii="CMU Concrete" w:hAnsi="CMU Concrete"/>
        </w:rPr>
        <w:t>결국</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에도</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에도</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에도</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있어서</w:t>
      </w:r>
      <w:r w:rsidRPr="00D4048A">
        <w:rPr>
          <w:rFonts w:ascii="CMU Concrete" w:hAnsi="CMU Concrete"/>
        </w:rPr>
        <w:t xml:space="preserve"> </w:t>
      </w:r>
      <w:r w:rsidRPr="00D4048A">
        <w:rPr>
          <w:rFonts w:ascii="CMU Concrete" w:hAnsi="CMU Concrete"/>
        </w:rPr>
        <w:t>결국</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9</w:t>
      </w:r>
      <w:r w:rsidRPr="00D4048A">
        <w:rPr>
          <w:rFonts w:ascii="CMU Concrete" w:hAnsi="CMU Concrete"/>
        </w:rPr>
        <w:t>가지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성분만을</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설명하고</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설명하고</w:t>
      </w:r>
      <w:r w:rsidRPr="00D4048A">
        <w:rPr>
          <w:rFonts w:ascii="CMU Concrete" w:hAnsi="CMU Concrete"/>
        </w:rPr>
        <w:t xml:space="preserve">, </w:t>
      </w: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이용해서</w:t>
      </w:r>
      <w:r w:rsidRPr="00D4048A">
        <w:rPr>
          <w:rFonts w:ascii="CMU Concrete" w:hAnsi="CMU Concrete"/>
        </w:rPr>
        <w:t xml:space="preserve"> </w:t>
      </w:r>
      <w:r w:rsidRPr="00D4048A">
        <w:rPr>
          <w:rFonts w:ascii="CMU Concrete" w:hAnsi="CMU Concrete"/>
        </w:rPr>
        <w:t>설명하겠습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전반적으로</w:t>
      </w:r>
      <w:r w:rsidRPr="00D4048A">
        <w:rPr>
          <w:rFonts w:ascii="CMU Concrete" w:hAnsi="CMU Concrete"/>
        </w:rPr>
        <w:t xml:space="preserve"> </w:t>
      </w:r>
      <w:r w:rsidRPr="00D4048A">
        <w:rPr>
          <w:rFonts w:ascii="CMU Concrete" w:hAnsi="CMU Concrete"/>
        </w:rPr>
        <w:t>이해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FE32965" w14:textId="77777777" w:rsidR="00F02561" w:rsidRDefault="00F02561" w:rsidP="00F02561">
      <w:pPr>
        <w:rPr>
          <w:rFonts w:ascii="CMU Concrete" w:hAnsi="CMU Concrete"/>
        </w:rPr>
      </w:pPr>
    </w:p>
    <w:p w14:paraId="48B7F815" w14:textId="77777777" w:rsidR="00F02561" w:rsidRPr="00D4048A" w:rsidRDefault="00F02561" w:rsidP="00F02561">
      <w:pPr>
        <w:rPr>
          <w:rFonts w:ascii="CMU Concrete" w:hAnsi="CMU Concrete"/>
        </w:rPr>
      </w:pPr>
    </w:p>
    <w:p w14:paraId="54B52926"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3.3.2. </w:t>
      </w:r>
      <w:r w:rsidRPr="00622109">
        <w:rPr>
          <w:rFonts w:ascii="CMU Concrete" w:hAnsi="CMU Concrete"/>
          <w:sz w:val="22"/>
        </w:rPr>
        <w:t>심플렉스</w:t>
      </w:r>
      <w:r w:rsidRPr="00622109">
        <w:rPr>
          <w:rFonts w:ascii="CMU Concrete" w:hAnsi="CMU Concrete"/>
          <w:sz w:val="22"/>
        </w:rPr>
        <w:t xml:space="preserve"> </w:t>
      </w:r>
      <w:r w:rsidRPr="00622109">
        <w:rPr>
          <w:rFonts w:ascii="CMU Concrete" w:hAnsi="CMU Concrete"/>
          <w:sz w:val="22"/>
        </w:rPr>
        <w:t>중심</w:t>
      </w:r>
      <w:r w:rsidRPr="00622109">
        <w:rPr>
          <w:rFonts w:ascii="CMU Concrete" w:hAnsi="CMU Concrete"/>
          <w:sz w:val="22"/>
        </w:rPr>
        <w:t xml:space="preserve"> </w:t>
      </w:r>
      <w:r w:rsidRPr="00622109">
        <w:rPr>
          <w:rFonts w:ascii="CMU Concrete" w:hAnsi="CMU Concrete"/>
          <w:sz w:val="22"/>
        </w:rPr>
        <w:t>설계</w:t>
      </w:r>
    </w:p>
    <w:p w14:paraId="44F889BF" w14:textId="77777777" w:rsidR="00F02561" w:rsidRPr="00CD1176" w:rsidRDefault="00F02561" w:rsidP="00F02561">
      <w:pPr>
        <w:rPr>
          <w:rFonts w:ascii="CMU Concrete" w:hAnsi="CMU Concrete"/>
        </w:rPr>
      </w:pPr>
      <w:r w:rsidRPr="00D4048A">
        <w:rPr>
          <w:rFonts w:ascii="CMU Concrete" w:hAnsi="CMU Concrete"/>
        </w:rPr>
        <w:t xml:space="preserve">q </w:t>
      </w:r>
      <w:r w:rsidRPr="00D4048A">
        <w:rPr>
          <w:rFonts w:ascii="CMU Concrete" w:hAnsi="CMU Concrete"/>
        </w:rPr>
        <w:t>개의</w:t>
      </w:r>
      <w:r w:rsidRPr="00D4048A">
        <w:rPr>
          <w:rFonts w:ascii="CMU Concrete" w:hAnsi="CMU Concrete"/>
        </w:rPr>
        <w:t xml:space="preserve"> Component</w:t>
      </w:r>
      <w:r w:rsidRPr="00D4048A">
        <w:rPr>
          <w:rFonts w:ascii="CMU Concrete" w:hAnsi="CMU Concrete"/>
        </w:rPr>
        <w:t>로</w:t>
      </w:r>
      <w:r w:rsidRPr="00D4048A">
        <w:rPr>
          <w:rFonts w:ascii="CMU Concrete" w:hAnsi="CMU Concrete"/>
        </w:rPr>
        <w:t xml:space="preserve"> </w:t>
      </w:r>
      <w:r w:rsidRPr="00D4048A">
        <w:rPr>
          <w:rFonts w:ascii="CMU Concrete" w:hAnsi="CMU Concrete"/>
        </w:rPr>
        <w:t>이루어진</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position w:val="-4"/>
        </w:rPr>
        <w:object w:dxaOrig="600" w:dyaOrig="300" w14:anchorId="69A97240">
          <v:shape id="_x0000_i1405" type="#_x0000_t75" style="width:30pt;height:15pt" o:ole="">
            <v:imagedata r:id="rId1545" o:title=""/>
          </v:shape>
          <o:OLEObject Type="Embed" ProgID="Equation.3" ShapeID="_x0000_i1405" DrawAspect="Content" ObjectID="_1684940319" r:id="rId1546"/>
        </w:object>
      </w:r>
      <w:r w:rsidRPr="00D4048A">
        <w:rPr>
          <w:rFonts w:ascii="CMU Concrete" w:hAnsi="CMU Concrete"/>
        </w:rPr>
        <w:fldChar w:fldCharType="begin"/>
      </w:r>
      <w:r w:rsidRPr="00D4048A">
        <w:rPr>
          <w:rFonts w:ascii="CMU Concrete" w:hAnsi="CMU Concrete"/>
        </w:rPr>
        <w:instrText xml:space="preserve"> QUOTE </w:instrTex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q</m:t>
            </m:r>
          </m:sup>
        </m:sSup>
        <m:r>
          <m:rPr>
            <m:sty m:val="p"/>
          </m:rPr>
          <w:rPr>
            <w:rFonts w:ascii="Cambria Math" w:hAnsi="Cambria Math"/>
          </w:rPr>
          <m:t>-1</m:t>
        </m:r>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개의</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실험점으로</w:t>
      </w:r>
      <w:r w:rsidRPr="00D4048A">
        <w:rPr>
          <w:rFonts w:ascii="CMU Concrete" w:hAnsi="CMU Concrete"/>
        </w:rPr>
        <w:t xml:space="preserve"> </w:t>
      </w:r>
      <w:r w:rsidRPr="00D4048A">
        <w:rPr>
          <w:rFonts w:ascii="CMU Concrete" w:hAnsi="CMU Concrete"/>
        </w:rPr>
        <w:t>이루어집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점들은</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permutation</w:t>
      </w:r>
      <w:r w:rsidRPr="00D4048A">
        <w:rPr>
          <w:rFonts w:ascii="CMU Concrete" w:hAnsi="CMU Concrete"/>
        </w:rPr>
        <w:t>에</w:t>
      </w:r>
      <w:r w:rsidRPr="00D4048A">
        <w:rPr>
          <w:rFonts w:ascii="CMU Concrete" w:hAnsi="CMU Concrete"/>
        </w:rPr>
        <w:t xml:space="preserve"> </w:t>
      </w:r>
      <w:r w:rsidRPr="00D4048A">
        <w:rPr>
          <w:rFonts w:ascii="CMU Concrete" w:hAnsi="CMU Concrete"/>
        </w:rPr>
        <w:t>대응됩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Polynomial</w:t>
      </w:r>
      <w:r w:rsidRPr="00D4048A">
        <w:rPr>
          <w:rFonts w:ascii="CMU Concrete" w:hAnsi="CMU Concrete"/>
        </w:rPr>
        <w:t>에</w:t>
      </w:r>
      <w:r w:rsidRPr="00D4048A">
        <w:rPr>
          <w:rFonts w:ascii="CMU Concrete" w:hAnsi="CMU Concrete"/>
        </w:rPr>
        <w:t xml:space="preserve"> </w:t>
      </w:r>
      <w:r w:rsidRPr="00D4048A">
        <w:rPr>
          <w:rFonts w:ascii="CMU Concrete" w:hAnsi="CMU Concrete"/>
        </w:rPr>
        <w:t>적합을</w:t>
      </w:r>
      <w:r w:rsidRPr="00D4048A">
        <w:rPr>
          <w:rFonts w:ascii="CMU Concrete" w:hAnsi="CMU Concrete"/>
        </w:rPr>
        <w:t xml:space="preserve"> </w:t>
      </w:r>
      <w:r w:rsidRPr="00D4048A">
        <w:rPr>
          <w:rFonts w:ascii="CMU Concrete" w:hAnsi="CMU Concrete"/>
        </w:rPr>
        <w:t>하는데</w:t>
      </w:r>
      <w:r w:rsidRPr="00D4048A">
        <w:rPr>
          <w:rFonts w:ascii="CMU Concrete" w:hAnsi="CMU Concrete"/>
        </w:rPr>
        <w:t xml:space="preserve"> </w:t>
      </w:r>
      <w:r w:rsidRPr="00D4048A">
        <w:rPr>
          <w:rFonts w:ascii="CMU Concrete" w:hAnsi="CMU Concrete"/>
        </w:rPr>
        <w:t>적당한</w:t>
      </w:r>
      <w:r w:rsidRPr="00D4048A">
        <w:rPr>
          <w:rFonts w:ascii="CMU Concrete" w:hAnsi="CMU Concrete"/>
        </w:rPr>
        <w:t xml:space="preserve"> </w:t>
      </w:r>
      <w:r w:rsidRPr="00D4048A">
        <w:rPr>
          <w:rFonts w:ascii="CMU Concrete" w:hAnsi="CMU Concrete"/>
        </w:rPr>
        <w:t>설계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DC9304B" w14:textId="77777777" w:rsidR="00F02561" w:rsidRPr="00F02561" w:rsidRDefault="00F02561" w:rsidP="00AE3A66">
      <w:pPr>
        <w:pStyle w:val="af"/>
      </w:pPr>
      <m:oMathPara>
        <m:oMath>
          <m:r>
            <m:rPr>
              <m:sty m:val="p"/>
            </m:rPr>
            <w:rPr>
              <w:rFonts w:ascii="Cambria Math" w:hAnsi="Cambria Math"/>
            </w:rPr>
            <m:t xml:space="preserve">η= </m:t>
          </m:r>
          <m:nary>
            <m:naryPr>
              <m:chr m:val="∑"/>
              <m:limLoc m:val="undOvr"/>
              <m:ctrlPr>
                <w:rPr>
                  <w:rFonts w:ascii="Cambria Math" w:hAnsi="Cambria Math"/>
                </w:rPr>
              </m:ctrlPr>
            </m:naryPr>
            <m:sub>
              <m:r>
                <m:rPr>
                  <m:sty m:val="p"/>
                </m:rPr>
                <w:rPr>
                  <w:rFonts w:ascii="Cambria Math" w:hAnsi="Cambria Math"/>
                </w:rPr>
                <m:t>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m:t>
              </m:r>
              <m:r>
                <w:rPr>
                  <w:rFonts w:ascii="Cambria Math" w:hAnsi="Cambria Math"/>
                </w:rPr>
                <m:t>&lt;j</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nary>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m:t>
              </m:r>
              <m:r>
                <w:rPr>
                  <w:rFonts w:ascii="Cambria Math" w:hAnsi="Cambria Math"/>
                </w:rPr>
                <m:t>&lt;j&lt;k</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k</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nary>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2…q</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q</m:t>
              </m:r>
            </m:sub>
          </m:sSub>
        </m:oMath>
      </m:oMathPara>
    </w:p>
    <w:p w14:paraId="7A4E60CB" w14:textId="77777777" w:rsidR="00F02561" w:rsidRPr="00D4048A" w:rsidRDefault="00F02561" w:rsidP="00F02561">
      <w:pPr>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많아질수록</w:t>
      </w:r>
      <w:r w:rsidRPr="00D4048A">
        <w:rPr>
          <w:rFonts w:ascii="CMU Concrete" w:hAnsi="CMU Concrete"/>
        </w:rPr>
        <w:t xml:space="preserve"> </w:t>
      </w:r>
      <w:r w:rsidRPr="00D4048A">
        <w:rPr>
          <w:rFonts w:ascii="CMU Concrete" w:hAnsi="CMU Concrete"/>
        </w:rPr>
        <w:t>적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Polynomial</w:t>
      </w:r>
      <w:r w:rsidRPr="00D4048A">
        <w:rPr>
          <w:rFonts w:ascii="CMU Concrete" w:hAnsi="CMU Concrete"/>
        </w:rPr>
        <w:t>의</w:t>
      </w:r>
      <w:r w:rsidRPr="00D4048A">
        <w:rPr>
          <w:rFonts w:ascii="CMU Concrete" w:hAnsi="CMU Concrete"/>
        </w:rPr>
        <w:t xml:space="preserve"> </w:t>
      </w:r>
      <w:r w:rsidRPr="00D4048A">
        <w:rPr>
          <w:rFonts w:ascii="CMU Concrete" w:hAnsi="CMU Concrete"/>
        </w:rPr>
        <w:t>차수도</w:t>
      </w:r>
      <w:r w:rsidRPr="00D4048A">
        <w:rPr>
          <w:rFonts w:ascii="CMU Concrete" w:hAnsi="CMU Concrete"/>
        </w:rPr>
        <w:t xml:space="preserve"> </w:t>
      </w:r>
      <w:r w:rsidRPr="00D4048A">
        <w:rPr>
          <w:rFonts w:ascii="CMU Concrete" w:hAnsi="CMU Concrete"/>
        </w:rPr>
        <w:t>높아지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2BE44AC0"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2969AF20" w14:textId="77777777" w:rsidTr="005763C6">
        <w:trPr>
          <w:jc w:val="center"/>
        </w:trPr>
        <w:tc>
          <w:tcPr>
            <w:tcW w:w="8702" w:type="dxa"/>
          </w:tcPr>
          <w:p w14:paraId="70147D17" w14:textId="77777777" w:rsidR="00F02561" w:rsidRPr="00D4048A" w:rsidRDefault="00F02561" w:rsidP="005763C6">
            <w:pPr>
              <w:rPr>
                <w:rFonts w:ascii="CMU Concrete" w:hAnsi="CMU Concrete"/>
                <w:noProof/>
              </w:rPr>
            </w:pPr>
            <w:r w:rsidRPr="00D4048A">
              <w:rPr>
                <w:rFonts w:ascii="CMU Concrete" w:hAnsi="CMU Concrete"/>
                <w:noProof/>
              </w:rPr>
              <w:t>실험</w:t>
            </w:r>
            <w:r w:rsidRPr="00D4048A">
              <w:rPr>
                <w:rFonts w:ascii="CMU Concrete" w:hAnsi="CMU Concrete"/>
                <w:noProof/>
              </w:rPr>
              <w:t xml:space="preserve"> </w:t>
            </w:r>
            <w:r w:rsidRPr="00D4048A">
              <w:rPr>
                <w:rFonts w:ascii="CMU Concrete" w:hAnsi="CMU Concrete"/>
                <w:noProof/>
              </w:rPr>
              <w:t>소개</w:t>
            </w:r>
          </w:p>
          <w:p w14:paraId="5D0FD749" w14:textId="77777777" w:rsidR="00F02561" w:rsidRPr="00D4048A" w:rsidRDefault="00F02561" w:rsidP="005763C6">
            <w:pPr>
              <w:rPr>
                <w:rFonts w:ascii="CMU Concrete" w:hAnsi="CMU Concrete"/>
                <w:noProof/>
              </w:rPr>
            </w:pPr>
          </w:p>
          <w:p w14:paraId="43C2F625" w14:textId="77777777" w:rsidR="00F02561" w:rsidRPr="00D4048A" w:rsidRDefault="00F02561" w:rsidP="005763C6">
            <w:pPr>
              <w:rPr>
                <w:rFonts w:ascii="CMU Concrete" w:hAnsi="CMU Concrete"/>
                <w:noProof/>
              </w:rPr>
            </w:pPr>
            <w:r w:rsidRPr="00D4048A">
              <w:rPr>
                <w:rFonts w:ascii="CMU Concrete" w:hAnsi="CMU Concrete"/>
                <w:noProof/>
              </w:rPr>
              <w:t>본</w:t>
            </w:r>
            <w:r w:rsidRPr="00D4048A">
              <w:rPr>
                <w:rFonts w:ascii="CMU Concrete" w:hAnsi="CMU Concrete"/>
                <w:noProof/>
              </w:rPr>
              <w:t xml:space="preserve"> </w:t>
            </w:r>
            <w:r w:rsidRPr="00D4048A">
              <w:rPr>
                <w:rFonts w:ascii="CMU Concrete" w:hAnsi="CMU Concrete"/>
                <w:noProof/>
              </w:rPr>
              <w:t>실험에서는</w:t>
            </w:r>
            <w:r w:rsidRPr="00D4048A">
              <w:rPr>
                <w:rFonts w:ascii="CMU Concrete" w:hAnsi="CMU Concrete"/>
                <w:noProof/>
              </w:rPr>
              <w:t xml:space="preserve"> 3</w:t>
            </w:r>
            <w:r w:rsidRPr="00D4048A">
              <w:rPr>
                <w:rFonts w:ascii="CMU Concrete" w:hAnsi="CMU Concrete"/>
                <w:noProof/>
              </w:rPr>
              <w:t>개의</w:t>
            </w:r>
            <w:r w:rsidRPr="00D4048A">
              <w:rPr>
                <w:rFonts w:ascii="CMU Concrete" w:hAnsi="CMU Concrete"/>
                <w:noProof/>
              </w:rPr>
              <w:t xml:space="preserve"> </w:t>
            </w:r>
            <w:r w:rsidRPr="00D4048A">
              <w:rPr>
                <w:rFonts w:ascii="CMU Concrete" w:hAnsi="CMU Concrete"/>
                <w:noProof/>
              </w:rPr>
              <w:t>성분이</w:t>
            </w:r>
            <w:r w:rsidRPr="00D4048A">
              <w:rPr>
                <w:rFonts w:ascii="CMU Concrete" w:hAnsi="CMU Concrete"/>
                <w:noProof/>
              </w:rPr>
              <w:t xml:space="preserve"> </w:t>
            </w:r>
            <w:r w:rsidRPr="00D4048A">
              <w:rPr>
                <w:rFonts w:ascii="CMU Concrete" w:hAnsi="CMU Concrete"/>
                <w:noProof/>
              </w:rPr>
              <w:t>반응</w:t>
            </w:r>
            <w:r w:rsidRPr="00D4048A">
              <w:rPr>
                <w:rFonts w:ascii="CMU Concrete" w:hAnsi="CMU Concrete"/>
                <w:noProof/>
              </w:rPr>
              <w:t xml:space="preserve"> </w:t>
            </w:r>
            <w:r w:rsidRPr="00D4048A">
              <w:rPr>
                <w:rFonts w:ascii="CMU Concrete" w:hAnsi="CMU Concrete"/>
                <w:noProof/>
              </w:rPr>
              <w:t>값</w:t>
            </w:r>
            <w:r w:rsidRPr="00D4048A">
              <w:rPr>
                <w:rFonts w:ascii="CMU Concrete" w:hAnsi="CMU Concrete"/>
                <w:noProof/>
              </w:rPr>
              <w:t xml:space="preserve"> product</w:t>
            </w:r>
            <w:r w:rsidRPr="00D4048A">
              <w:rPr>
                <w:rFonts w:ascii="CMU Concrete" w:hAnsi="CMU Concrete"/>
                <w:noProof/>
              </w:rPr>
              <w:t>의</w:t>
            </w:r>
            <w:r w:rsidRPr="00D4048A">
              <w:rPr>
                <w:rFonts w:ascii="CMU Concrete" w:hAnsi="CMU Concrete"/>
                <w:noProof/>
              </w:rPr>
              <w:t xml:space="preserve"> firmness</w:t>
            </w:r>
            <w:r w:rsidRPr="00D4048A">
              <w:rPr>
                <w:rFonts w:ascii="CMU Concrete" w:hAnsi="CMU Concrete"/>
                <w:noProof/>
              </w:rPr>
              <w:t>에</w:t>
            </w:r>
            <w:r w:rsidRPr="00D4048A">
              <w:rPr>
                <w:rFonts w:ascii="CMU Concrete" w:hAnsi="CMU Concrete"/>
                <w:noProof/>
              </w:rPr>
              <w:t xml:space="preserve"> </w:t>
            </w:r>
            <w:r w:rsidRPr="00D4048A">
              <w:rPr>
                <w:rFonts w:ascii="CMU Concrete" w:hAnsi="CMU Concrete"/>
                <w:noProof/>
              </w:rPr>
              <w:t>영향을</w:t>
            </w:r>
            <w:r w:rsidRPr="00D4048A">
              <w:rPr>
                <w:rFonts w:ascii="CMU Concrete" w:hAnsi="CMU Concrete"/>
                <w:noProof/>
              </w:rPr>
              <w:t xml:space="preserve"> </w:t>
            </w:r>
            <w:r w:rsidRPr="00D4048A">
              <w:rPr>
                <w:rFonts w:ascii="CMU Concrete" w:hAnsi="CMU Concrete"/>
                <w:noProof/>
              </w:rPr>
              <w:t>미치는</w:t>
            </w:r>
            <w:r w:rsidRPr="00D4048A">
              <w:rPr>
                <w:rFonts w:ascii="CMU Concrete" w:hAnsi="CMU Concrete"/>
                <w:noProof/>
              </w:rPr>
              <w:t xml:space="preserve"> </w:t>
            </w:r>
            <w:r w:rsidRPr="00D4048A">
              <w:rPr>
                <w:rFonts w:ascii="CMU Concrete" w:hAnsi="CMU Concrete"/>
                <w:noProof/>
              </w:rPr>
              <w:t>정도를</w:t>
            </w:r>
            <w:r w:rsidRPr="00D4048A">
              <w:rPr>
                <w:rFonts w:ascii="CMU Concrete" w:hAnsi="CMU Concrete"/>
                <w:noProof/>
              </w:rPr>
              <w:t xml:space="preserve"> </w:t>
            </w:r>
            <w:r w:rsidRPr="00D4048A">
              <w:rPr>
                <w:rFonts w:ascii="CMU Concrete" w:hAnsi="CMU Concrete"/>
                <w:noProof/>
              </w:rPr>
              <w:t>알아보려고</w:t>
            </w:r>
            <w:r w:rsidRPr="00D4048A">
              <w:rPr>
                <w:rFonts w:ascii="CMU Concrete" w:hAnsi="CMU Concrete"/>
                <w:noProof/>
              </w:rPr>
              <w:t xml:space="preserve"> </w:t>
            </w:r>
            <w:r w:rsidRPr="00D4048A">
              <w:rPr>
                <w:rFonts w:ascii="CMU Concrete" w:hAnsi="CMU Concrete"/>
                <w:noProof/>
              </w:rPr>
              <w:t>합니다</w:t>
            </w:r>
            <w:r w:rsidRPr="00D4048A">
              <w:rPr>
                <w:rFonts w:ascii="CMU Concrete" w:hAnsi="CMU Concrete"/>
                <w:noProof/>
              </w:rPr>
              <w:t xml:space="preserve">. </w:t>
            </w:r>
            <w:r w:rsidRPr="00D4048A">
              <w:rPr>
                <w:rFonts w:ascii="CMU Concrete" w:hAnsi="CMU Concrete"/>
                <w:noProof/>
              </w:rPr>
              <w:t>성분에는</w:t>
            </w:r>
            <w:r w:rsidRPr="00D4048A">
              <w:rPr>
                <w:rFonts w:ascii="CMU Concrete" w:hAnsi="CMU Concrete"/>
                <w:noProof/>
              </w:rPr>
              <w:t xml:space="preserve"> </w:t>
            </w:r>
            <w:r w:rsidRPr="00D4048A">
              <w:rPr>
                <w:rFonts w:ascii="CMU Concrete" w:hAnsi="CMU Concrete"/>
                <w:noProof/>
              </w:rPr>
              <w:t>특별히</w:t>
            </w:r>
            <w:r w:rsidRPr="00D4048A">
              <w:rPr>
                <w:rFonts w:ascii="CMU Concrete" w:hAnsi="CMU Concrete"/>
                <w:noProof/>
              </w:rPr>
              <w:t xml:space="preserve"> </w:t>
            </w:r>
            <w:r w:rsidRPr="00D4048A">
              <w:rPr>
                <w:rFonts w:ascii="CMU Concrete" w:hAnsi="CMU Concrete"/>
                <w:noProof/>
              </w:rPr>
              <w:t>상한</w:t>
            </w:r>
            <w:r w:rsidRPr="00D4048A">
              <w:rPr>
                <w:rFonts w:ascii="CMU Concrete" w:hAnsi="CMU Concrete"/>
                <w:noProof/>
              </w:rPr>
              <w:t xml:space="preserve">, </w:t>
            </w:r>
            <w:r w:rsidRPr="00D4048A">
              <w:rPr>
                <w:rFonts w:ascii="CMU Concrete" w:hAnsi="CMU Concrete"/>
                <w:noProof/>
              </w:rPr>
              <w:t>하한</w:t>
            </w:r>
            <w:r w:rsidRPr="00D4048A">
              <w:rPr>
                <w:rFonts w:ascii="CMU Concrete" w:hAnsi="CMU Concrete"/>
                <w:noProof/>
              </w:rPr>
              <w:t xml:space="preserve"> </w:t>
            </w:r>
            <w:r w:rsidRPr="00D4048A">
              <w:rPr>
                <w:rFonts w:ascii="CMU Concrete" w:hAnsi="CMU Concrete"/>
                <w:noProof/>
              </w:rPr>
              <w:t>조건이</w:t>
            </w:r>
            <w:r w:rsidRPr="00D4048A">
              <w:rPr>
                <w:rFonts w:ascii="CMU Concrete" w:hAnsi="CMU Concrete"/>
                <w:noProof/>
              </w:rPr>
              <w:t xml:space="preserve"> </w:t>
            </w:r>
            <w:r w:rsidRPr="00D4048A">
              <w:rPr>
                <w:rFonts w:ascii="CMU Concrete" w:hAnsi="CMU Concrete"/>
                <w:noProof/>
              </w:rPr>
              <w:t>없이</w:t>
            </w:r>
            <w:r w:rsidRPr="00D4048A">
              <w:rPr>
                <w:rFonts w:ascii="CMU Concrete" w:hAnsi="CMU Concrete"/>
                <w:noProof/>
              </w:rPr>
              <w:t xml:space="preserve"> </w:t>
            </w:r>
            <w:r w:rsidRPr="00D4048A">
              <w:rPr>
                <w:rFonts w:ascii="CMU Concrete" w:hAnsi="CMU Concrete"/>
                <w:noProof/>
              </w:rPr>
              <w:t>기본값</w:t>
            </w:r>
            <w:r w:rsidRPr="00D4048A">
              <w:rPr>
                <w:rFonts w:ascii="CMU Concrete" w:hAnsi="CMU Concrete"/>
                <w:noProof/>
              </w:rPr>
              <w:t>(0,1)</w:t>
            </w:r>
            <w:r w:rsidRPr="00D4048A">
              <w:rPr>
                <w:rFonts w:ascii="CMU Concrete" w:hAnsi="CMU Concrete"/>
                <w:noProof/>
              </w:rPr>
              <w:t>이고</w:t>
            </w:r>
            <w:r w:rsidRPr="00D4048A">
              <w:rPr>
                <w:rFonts w:ascii="CMU Concrete" w:hAnsi="CMU Concrete"/>
                <w:noProof/>
              </w:rPr>
              <w:t xml:space="preserve"> </w:t>
            </w:r>
            <w:r w:rsidRPr="00D4048A">
              <w:rPr>
                <w:rFonts w:ascii="CMU Concrete" w:hAnsi="CMU Concrete"/>
                <w:noProof/>
              </w:rPr>
              <w:t>실험자는</w:t>
            </w:r>
            <w:r w:rsidRPr="00D4048A">
              <w:rPr>
                <w:rFonts w:ascii="CMU Concrete" w:hAnsi="CMU Concrete"/>
                <w:noProof/>
              </w:rPr>
              <w:t xml:space="preserve"> </w:t>
            </w:r>
            <w:r w:rsidRPr="00D4048A">
              <w:rPr>
                <w:rFonts w:ascii="CMU Concrete" w:hAnsi="CMU Concrete"/>
                <w:noProof/>
              </w:rPr>
              <w:t>각</w:t>
            </w:r>
            <w:r w:rsidRPr="00D4048A">
              <w:rPr>
                <w:rFonts w:ascii="CMU Concrete" w:hAnsi="CMU Concrete"/>
                <w:noProof/>
              </w:rPr>
              <w:t xml:space="preserve"> </w:t>
            </w:r>
            <w:r w:rsidRPr="00D4048A">
              <w:rPr>
                <w:rFonts w:ascii="CMU Concrete" w:hAnsi="CMU Concrete"/>
                <w:noProof/>
              </w:rPr>
              <w:t>성분이</w:t>
            </w:r>
            <w:r w:rsidRPr="00D4048A">
              <w:rPr>
                <w:rFonts w:ascii="CMU Concrete" w:hAnsi="CMU Concrete"/>
                <w:noProof/>
              </w:rPr>
              <w:t xml:space="preserve"> </w:t>
            </w:r>
            <w:r w:rsidRPr="00D4048A">
              <w:rPr>
                <w:rFonts w:ascii="CMU Concrete" w:hAnsi="CMU Concrete"/>
                <w:noProof/>
              </w:rPr>
              <w:t>어떻게</w:t>
            </w:r>
            <w:r w:rsidRPr="00D4048A">
              <w:rPr>
                <w:rFonts w:ascii="CMU Concrete" w:hAnsi="CMU Concrete"/>
                <w:noProof/>
              </w:rPr>
              <w:t xml:space="preserve"> </w:t>
            </w:r>
            <w:r w:rsidRPr="00D4048A">
              <w:rPr>
                <w:rFonts w:ascii="CMU Concrete" w:hAnsi="CMU Concrete"/>
                <w:noProof/>
              </w:rPr>
              <w:t>반응</w:t>
            </w:r>
            <w:r w:rsidRPr="00D4048A">
              <w:rPr>
                <w:rFonts w:ascii="CMU Concrete" w:hAnsi="CMU Concrete"/>
                <w:noProof/>
              </w:rPr>
              <w:t xml:space="preserve"> </w:t>
            </w:r>
            <w:r w:rsidRPr="00D4048A">
              <w:rPr>
                <w:rFonts w:ascii="CMU Concrete" w:hAnsi="CMU Concrete"/>
                <w:noProof/>
              </w:rPr>
              <w:t>값에</w:t>
            </w:r>
            <w:r w:rsidRPr="00D4048A">
              <w:rPr>
                <w:rFonts w:ascii="CMU Concrete" w:hAnsi="CMU Concrete"/>
                <w:noProof/>
              </w:rPr>
              <w:t xml:space="preserve"> </w:t>
            </w:r>
            <w:r w:rsidRPr="00D4048A">
              <w:rPr>
                <w:rFonts w:ascii="CMU Concrete" w:hAnsi="CMU Concrete"/>
                <w:noProof/>
              </w:rPr>
              <w:t>영향을</w:t>
            </w:r>
            <w:r w:rsidRPr="00D4048A">
              <w:rPr>
                <w:rFonts w:ascii="CMU Concrete" w:hAnsi="CMU Concrete"/>
                <w:noProof/>
              </w:rPr>
              <w:t xml:space="preserve"> </w:t>
            </w:r>
            <w:r w:rsidRPr="00D4048A">
              <w:rPr>
                <w:rFonts w:ascii="CMU Concrete" w:hAnsi="CMU Concrete"/>
                <w:noProof/>
              </w:rPr>
              <w:t>미치는지를</w:t>
            </w:r>
            <w:r w:rsidRPr="00D4048A">
              <w:rPr>
                <w:rFonts w:ascii="CMU Concrete" w:hAnsi="CMU Concrete"/>
                <w:noProof/>
              </w:rPr>
              <w:t xml:space="preserve"> </w:t>
            </w:r>
            <w:r w:rsidRPr="00D4048A">
              <w:rPr>
                <w:rFonts w:ascii="CMU Concrete" w:hAnsi="CMU Concrete"/>
                <w:noProof/>
              </w:rPr>
              <w:t>알아보려고</w:t>
            </w:r>
            <w:r w:rsidRPr="00D4048A">
              <w:rPr>
                <w:rFonts w:ascii="CMU Concrete" w:hAnsi="CMU Concrete"/>
                <w:noProof/>
              </w:rPr>
              <w:t xml:space="preserve"> </w:t>
            </w:r>
            <w:r w:rsidRPr="00D4048A">
              <w:rPr>
                <w:rFonts w:ascii="CMU Concrete" w:hAnsi="CMU Concrete"/>
                <w:noProof/>
              </w:rPr>
              <w:t>합니다</w:t>
            </w:r>
            <w:r w:rsidRPr="00D4048A">
              <w:rPr>
                <w:rFonts w:ascii="CMU Concrete" w:hAnsi="CMU Concrete"/>
                <w:noProof/>
              </w:rPr>
              <w:t>.</w:t>
            </w:r>
          </w:p>
        </w:tc>
      </w:tr>
    </w:tbl>
    <w:p w14:paraId="5670359E" w14:textId="77777777" w:rsidR="00F02561" w:rsidRPr="00D4048A" w:rsidRDefault="00F02561" w:rsidP="00F02561">
      <w:pPr>
        <w:rPr>
          <w:rFonts w:ascii="CMU Concrete" w:hAnsi="CMU Concrete"/>
        </w:rPr>
      </w:pPr>
    </w:p>
    <w:p w14:paraId="29C5C3D2" w14:textId="77777777" w:rsidR="00F02561" w:rsidRPr="00D4048A" w:rsidRDefault="00F02561" w:rsidP="00F02561">
      <w:pPr>
        <w:rPr>
          <w:rFonts w:ascii="CMU Concrete" w:hAnsi="CMU Concrete"/>
        </w:rPr>
      </w:pP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수행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gt;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2F60577" w14:textId="77777777" w:rsidR="00F02561" w:rsidRPr="00D4048A" w:rsidRDefault="00F02561" w:rsidP="00F02561">
      <w:pPr>
        <w:rPr>
          <w:rFonts w:ascii="CMU Concrete" w:hAnsi="CMU Concrete"/>
        </w:rPr>
      </w:pPr>
    </w:p>
    <w:p w14:paraId="533C6638" w14:textId="77777777" w:rsidR="00F02561" w:rsidRDefault="00F02561" w:rsidP="00AE3A66">
      <w:pPr>
        <w:pStyle w:val="af"/>
      </w:pPr>
      <w:r>
        <w:rPr>
          <w:rFonts w:hint="eastAsia"/>
          <w:noProof/>
        </w:rPr>
        <w:drawing>
          <wp:inline distT="0" distB="0" distL="0" distR="0" wp14:anchorId="24910174" wp14:editId="69F190CF">
            <wp:extent cx="4355465" cy="3344545"/>
            <wp:effectExtent l="0" t="0" r="6985" b="8255"/>
            <wp:docPr id="79" name="그림 79" descr="doe_366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descr="doe_366_03"/>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4355465" cy="3344545"/>
                    </a:xfrm>
                    <a:prstGeom prst="rect">
                      <a:avLst/>
                    </a:prstGeom>
                    <a:noFill/>
                    <a:ln>
                      <a:noFill/>
                    </a:ln>
                  </pic:spPr>
                </pic:pic>
              </a:graphicData>
            </a:graphic>
          </wp:inline>
        </w:drawing>
      </w:r>
    </w:p>
    <w:p w14:paraId="4F2A50D4" w14:textId="77777777" w:rsidR="00F02561" w:rsidRPr="00D4048A" w:rsidRDefault="00F02561" w:rsidP="00F02561">
      <w:pPr>
        <w:pStyle w:val="11"/>
      </w:pPr>
      <w:r>
        <w:t>Step 1</w:t>
      </w:r>
      <w:r w:rsidRPr="00D4048A">
        <w:t xml:space="preserve">: </w:t>
      </w:r>
      <w:r w:rsidRPr="00D4048A">
        <w:t>요인</w:t>
      </w:r>
      <w:r w:rsidRPr="00D4048A">
        <w:t xml:space="preserve"> </w:t>
      </w:r>
      <w:r w:rsidRPr="00D4048A">
        <w:t>및</w:t>
      </w:r>
      <w:r w:rsidRPr="00D4048A">
        <w:t xml:space="preserve"> </w:t>
      </w:r>
      <w:r w:rsidRPr="00D4048A">
        <w:t>수준</w:t>
      </w:r>
      <w:r w:rsidRPr="00D4048A">
        <w:t xml:space="preserve"> </w:t>
      </w:r>
      <w:r w:rsidRPr="00D4048A">
        <w:t>명명</w:t>
      </w:r>
    </w:p>
    <w:p w14:paraId="256BB0BB" w14:textId="77777777" w:rsidR="00F02561" w:rsidRPr="00CD1176" w:rsidRDefault="00F02561" w:rsidP="00F02561">
      <w:pPr>
        <w:rPr>
          <w:rFonts w:ascii="CMU Concrete" w:hAnsi="CMU Concrete"/>
        </w:rPr>
      </w:pPr>
    </w:p>
    <w:p w14:paraId="2F67B600" w14:textId="77777777" w:rsidR="00F02561" w:rsidRPr="00D4048A" w:rsidRDefault="00F02561" w:rsidP="00AE3A66">
      <w:pPr>
        <w:pStyle w:val="af"/>
      </w:pPr>
      <w:r>
        <w:rPr>
          <w:noProof/>
        </w:rPr>
        <w:drawing>
          <wp:inline distT="0" distB="0" distL="0" distR="0" wp14:anchorId="734D54F3" wp14:editId="78C0E2DD">
            <wp:extent cx="4427855" cy="3392805"/>
            <wp:effectExtent l="0" t="0" r="0" b="0"/>
            <wp:docPr id="78" name="그림 78" descr="doe_366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descr="doe_366_04"/>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4427855" cy="3392805"/>
                    </a:xfrm>
                    <a:prstGeom prst="rect">
                      <a:avLst/>
                    </a:prstGeom>
                    <a:noFill/>
                    <a:ln>
                      <a:noFill/>
                    </a:ln>
                  </pic:spPr>
                </pic:pic>
              </a:graphicData>
            </a:graphic>
          </wp:inline>
        </w:drawing>
      </w:r>
    </w:p>
    <w:p w14:paraId="38BDDD17" w14:textId="77777777" w:rsidR="00F02561" w:rsidRPr="00D4048A" w:rsidRDefault="00F02561" w:rsidP="00F02561">
      <w:pPr>
        <w:rPr>
          <w:rFonts w:ascii="CMU Concrete" w:hAnsi="CMU Concrete"/>
        </w:rPr>
      </w:pPr>
    </w:p>
    <w:p w14:paraId="66D792F2"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3</w:t>
      </w:r>
      <w:r w:rsidRPr="00D4048A">
        <w:rPr>
          <w:rFonts w:ascii="CMU Concrete" w:hAnsi="CMU Concrete"/>
        </w:rPr>
        <w:t>개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는</w:t>
      </w:r>
      <w:r w:rsidRPr="00D4048A">
        <w:rPr>
          <w:rFonts w:ascii="CMU Concrete" w:hAnsi="CMU Concrete"/>
        </w:rPr>
        <w:t xml:space="preserve"> 1</w:t>
      </w:r>
      <w:r w:rsidRPr="00D4048A">
        <w:rPr>
          <w:rFonts w:ascii="CMU Concrete" w:hAnsi="CMU Concrete"/>
        </w:rPr>
        <w:t>개</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이름은</w:t>
      </w:r>
      <w:r w:rsidRPr="00D4048A">
        <w:rPr>
          <w:rFonts w:ascii="CMU Concrete" w:hAnsi="CMU Concrete"/>
        </w:rPr>
        <w:t xml:space="preserve"> firmness</w:t>
      </w:r>
      <w:r w:rsidRPr="00D4048A">
        <w:rPr>
          <w:rFonts w:ascii="CMU Concrete" w:hAnsi="CMU Concrete"/>
        </w:rPr>
        <w:t>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옵션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설명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772D34B6" w14:textId="77777777" w:rsidR="00F02561" w:rsidRPr="00D4048A" w:rsidRDefault="00F02561" w:rsidP="00401892">
      <w:pPr>
        <w:pStyle w:val="p2"/>
        <w:numPr>
          <w:ilvl w:val="0"/>
          <w:numId w:val="130"/>
        </w:numPr>
        <w:ind w:left="284"/>
        <w:rPr>
          <w:rFonts w:ascii="CMU Concrete" w:hAnsi="CMU Concrete"/>
        </w:rPr>
      </w:pPr>
      <w:r w:rsidRPr="00D4048A">
        <w:rPr>
          <w:rFonts w:ascii="CMU Concrete" w:hAnsi="CMU Concrete"/>
        </w:rPr>
        <w:t>단일</w:t>
      </w:r>
      <w:r w:rsidRPr="00D4048A">
        <w:rPr>
          <w:rFonts w:ascii="CMU Concrete" w:hAnsi="CMU Concrete"/>
        </w:rPr>
        <w:t xml:space="preserve"> </w:t>
      </w:r>
      <w:r w:rsidRPr="00D4048A">
        <w:rPr>
          <w:rFonts w:ascii="CMU Concrete" w:hAnsi="CMU Concrete"/>
        </w:rPr>
        <w:t>총계</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합을</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 xml:space="preserve">. </w:t>
      </w:r>
      <w:r w:rsidRPr="00D4048A">
        <w:rPr>
          <w:rFonts w:ascii="CMU Concrete" w:hAnsi="CMU Concrete"/>
        </w:rPr>
        <w:t>기본</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1</w:t>
      </w:r>
      <w:r w:rsidRPr="00D4048A">
        <w:rPr>
          <w:rFonts w:ascii="CMU Concrete" w:hAnsi="CMU Concrete"/>
        </w:rPr>
        <w:t>입니다</w:t>
      </w:r>
      <w:r w:rsidRPr="00D4048A">
        <w:rPr>
          <w:rFonts w:ascii="CMU Concrete" w:hAnsi="CMU Concrete"/>
        </w:rPr>
        <w:t>.</w:t>
      </w:r>
    </w:p>
    <w:p w14:paraId="1C4C326A" w14:textId="77777777" w:rsidR="00F02561" w:rsidRPr="00D4048A" w:rsidRDefault="00F02561" w:rsidP="00401892">
      <w:pPr>
        <w:pStyle w:val="p2"/>
        <w:numPr>
          <w:ilvl w:val="0"/>
          <w:numId w:val="130"/>
        </w:numPr>
        <w:ind w:left="284"/>
        <w:rPr>
          <w:rFonts w:ascii="CMU Concrete" w:hAnsi="CMU Concrete"/>
        </w:rPr>
      </w:pPr>
      <w:r w:rsidRPr="00D4048A">
        <w:rPr>
          <w:rFonts w:ascii="CMU Concrete" w:hAnsi="CMU Concrete"/>
        </w:rPr>
        <w:t>다수</w:t>
      </w:r>
      <w:r w:rsidRPr="00D4048A">
        <w:rPr>
          <w:rFonts w:ascii="CMU Concrete" w:hAnsi="CMU Concrete"/>
        </w:rPr>
        <w:t xml:space="preserve"> </w:t>
      </w:r>
      <w:r w:rsidRPr="00D4048A">
        <w:rPr>
          <w:rFonts w:ascii="CMU Concrete" w:hAnsi="CMU Concrete"/>
        </w:rPr>
        <w:t>총량</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설계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양의</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양수만</w:t>
      </w:r>
      <w:r w:rsidRPr="00D4048A">
        <w:rPr>
          <w:rFonts w:ascii="CMU Concrete" w:hAnsi="CMU Concrete"/>
        </w:rPr>
        <w:t xml:space="preserve"> </w:t>
      </w:r>
      <w:r w:rsidRPr="00D4048A">
        <w:rPr>
          <w:rFonts w:ascii="CMU Concrete" w:hAnsi="CMU Concrete"/>
        </w:rPr>
        <w:t>가능하고</w:t>
      </w:r>
      <w:r w:rsidRPr="00D4048A">
        <w:rPr>
          <w:rFonts w:ascii="CMU Concrete" w:hAnsi="CMU Concrete"/>
        </w:rPr>
        <w:t xml:space="preserve">, </w:t>
      </w:r>
      <w:r w:rsidRPr="00D4048A">
        <w:rPr>
          <w:rFonts w:ascii="CMU Concrete" w:hAnsi="CMU Concrete"/>
        </w:rPr>
        <w:t>구분은</w:t>
      </w:r>
      <w:r w:rsidRPr="00D4048A">
        <w:rPr>
          <w:rFonts w:ascii="CMU Concrete" w:hAnsi="CMU Concrete"/>
        </w:rPr>
        <w:t xml:space="preserve"> space</w:t>
      </w:r>
      <w:r w:rsidRPr="00D4048A">
        <w:rPr>
          <w:rFonts w:ascii="CMU Concrete" w:hAnsi="CMU Concrete"/>
        </w:rPr>
        <w:t>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3236CF92" w14:textId="77777777" w:rsidR="00F02561" w:rsidRPr="00CD1176" w:rsidRDefault="00F02561" w:rsidP="00401892">
      <w:pPr>
        <w:pStyle w:val="p2"/>
        <w:numPr>
          <w:ilvl w:val="0"/>
          <w:numId w:val="130"/>
        </w:numPr>
        <w:ind w:left="284"/>
        <w:rPr>
          <w:rFonts w:ascii="CMU Concrete" w:hAnsi="CMU Concrete"/>
        </w:rPr>
      </w:pPr>
      <w:r w:rsidRPr="00D4048A">
        <w:rPr>
          <w:rFonts w:ascii="CMU Concrete" w:hAnsi="CMU Concrete"/>
        </w:rPr>
        <w:t>공정변수</w:t>
      </w:r>
      <w:r w:rsidRPr="00D4048A">
        <w:rPr>
          <w:rFonts w:ascii="CMU Concrete" w:hAnsi="CMU Concrete"/>
        </w:rPr>
        <w:t xml:space="preserve"> </w:t>
      </w:r>
      <w:r w:rsidRPr="00D4048A">
        <w:rPr>
          <w:rFonts w:ascii="CMU Concrete" w:hAnsi="CMU Concrete"/>
        </w:rPr>
        <w:t>추가</w:t>
      </w:r>
      <w:r w:rsidRPr="00D4048A">
        <w:rPr>
          <w:rFonts w:ascii="CMU Concrete" w:hAnsi="CMU Concrete"/>
        </w:rPr>
        <w:t xml:space="preserve">: </w:t>
      </w: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w:t>
      </w:r>
    </w:p>
    <w:p w14:paraId="7BC5DD51" w14:textId="77777777" w:rsidR="00F02561" w:rsidRDefault="00F02561" w:rsidP="00F02561">
      <w:pPr>
        <w:pStyle w:val="11"/>
      </w:pPr>
      <w:r>
        <w:t>Step 2</w:t>
      </w:r>
      <w:r w:rsidRPr="00D4048A">
        <w:t xml:space="preserve">: </w:t>
      </w:r>
      <w:r w:rsidRPr="00D4048A">
        <w:t>설계</w:t>
      </w:r>
      <w:r w:rsidRPr="00D4048A">
        <w:t xml:space="preserve"> </w:t>
      </w:r>
      <w:r w:rsidRPr="00D4048A">
        <w:t>선택</w:t>
      </w:r>
    </w:p>
    <w:p w14:paraId="70C85EFD" w14:textId="77777777" w:rsidR="00F02561" w:rsidRPr="00D4048A" w:rsidRDefault="00F02561" w:rsidP="00F02561">
      <w:pPr>
        <w:pStyle w:val="11"/>
      </w:pPr>
    </w:p>
    <w:p w14:paraId="51F105C6" w14:textId="77777777" w:rsidR="00F02561" w:rsidRPr="00D4048A" w:rsidRDefault="00F02561" w:rsidP="00AE3A66">
      <w:pPr>
        <w:pStyle w:val="af"/>
      </w:pPr>
      <w:r>
        <w:rPr>
          <w:noProof/>
        </w:rPr>
        <w:drawing>
          <wp:inline distT="0" distB="0" distL="0" distR="0" wp14:anchorId="1ACC2A67" wp14:editId="25837D79">
            <wp:extent cx="4283075" cy="3272790"/>
            <wp:effectExtent l="0" t="0" r="3175" b="3810"/>
            <wp:docPr id="77" name="그림 77" descr="doe_36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descr="doe_366_05"/>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4283075" cy="3272790"/>
                    </a:xfrm>
                    <a:prstGeom prst="rect">
                      <a:avLst/>
                    </a:prstGeom>
                    <a:noFill/>
                    <a:ln>
                      <a:noFill/>
                    </a:ln>
                  </pic:spPr>
                </pic:pic>
              </a:graphicData>
            </a:graphic>
          </wp:inline>
        </w:drawing>
      </w:r>
    </w:p>
    <w:p w14:paraId="26774C21" w14:textId="77777777" w:rsidR="00F02561" w:rsidRPr="00D4048A" w:rsidRDefault="00F02561" w:rsidP="00F02561">
      <w:pPr>
        <w:rPr>
          <w:rFonts w:ascii="CMU Concrete" w:hAnsi="CMU Concrete"/>
        </w:rPr>
      </w:pPr>
      <w:r w:rsidRPr="00D4048A">
        <w:rPr>
          <w:rFonts w:ascii="CMU Concrete" w:hAnsi="CMU Concrete"/>
        </w:rPr>
        <w:t xml:space="preserve">  </w:t>
      </w:r>
    </w:p>
    <w:p w14:paraId="49B0679A"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확정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 xml:space="preserve">. </w:t>
      </w:r>
    </w:p>
    <w:p w14:paraId="0F836214" w14:textId="77777777" w:rsidR="00F02561" w:rsidRPr="00D4048A" w:rsidRDefault="00F02561" w:rsidP="00401892">
      <w:pPr>
        <w:pStyle w:val="p2"/>
        <w:numPr>
          <w:ilvl w:val="0"/>
          <w:numId w:val="131"/>
        </w:numPr>
        <w:ind w:left="284"/>
        <w:rPr>
          <w:rFonts w:ascii="CMU Concrete" w:hAnsi="CMU Concrete"/>
        </w:rPr>
      </w:pPr>
      <w:r w:rsidRPr="00D4048A">
        <w:rPr>
          <w:rFonts w:ascii="CMU Concrete" w:hAnsi="CMU Concrete"/>
        </w:rPr>
        <w:t>축</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추가하여</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증대</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옵션은</w:t>
      </w:r>
      <w:r w:rsidRPr="00D4048A">
        <w:rPr>
          <w:rFonts w:ascii="CMU Concrete" w:hAnsi="CMU Concrete"/>
        </w:rPr>
        <w:t xml:space="preserve"> </w:t>
      </w:r>
      <w:r w:rsidRPr="00D4048A">
        <w:rPr>
          <w:rFonts w:ascii="CMU Concrete" w:hAnsi="CMU Concrete"/>
        </w:rPr>
        <w:t>중심점에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꼭지점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사이에</w:t>
      </w:r>
      <w:r w:rsidRPr="00D4048A">
        <w:rPr>
          <w:rFonts w:ascii="CMU Concrete" w:hAnsi="CMU Concrete"/>
        </w:rPr>
        <w:t xml:space="preserve"> </w:t>
      </w:r>
      <w:r w:rsidRPr="00D4048A">
        <w:rPr>
          <w:rFonts w:ascii="CMU Concrete" w:hAnsi="CMU Concrete"/>
        </w:rPr>
        <w:t>축</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추가하는</w:t>
      </w:r>
      <w:r w:rsidRPr="00D4048A">
        <w:rPr>
          <w:rFonts w:ascii="CMU Concrete" w:hAnsi="CMU Concrete"/>
        </w:rPr>
        <w:t xml:space="preserve"> </w:t>
      </w:r>
      <w:r w:rsidRPr="00D4048A">
        <w:rPr>
          <w:rFonts w:ascii="CMU Concrete" w:hAnsi="CMU Concrete"/>
        </w:rPr>
        <w:t>옵션입니다</w:t>
      </w:r>
      <w:r w:rsidRPr="00D4048A">
        <w:rPr>
          <w:rFonts w:ascii="CMU Concrete" w:hAnsi="CMU Concrete"/>
        </w:rPr>
        <w:t>.</w:t>
      </w:r>
    </w:p>
    <w:p w14:paraId="3E5658A8" w14:textId="77777777" w:rsidR="00F02561" w:rsidRPr="00D4048A" w:rsidRDefault="00F02561" w:rsidP="00401892">
      <w:pPr>
        <w:pStyle w:val="p2"/>
        <w:numPr>
          <w:ilvl w:val="0"/>
          <w:numId w:val="131"/>
        </w:numPr>
        <w:ind w:left="284"/>
        <w:rPr>
          <w:rFonts w:ascii="CMU Concrete" w:hAnsi="CMU Concrete"/>
        </w:rPr>
      </w:pPr>
      <w:r w:rsidRPr="00D4048A">
        <w:rPr>
          <w:rFonts w:ascii="CMU Concrete" w:hAnsi="CMU Concrete"/>
        </w:rPr>
        <w:t>반복</w:t>
      </w:r>
      <w:r w:rsidRPr="00D4048A">
        <w:rPr>
          <w:rFonts w:ascii="CMU Concrete" w:hAnsi="CMU Concrete"/>
        </w:rPr>
        <w:t xml:space="preserve"> </w:t>
      </w:r>
      <w:r w:rsidRPr="00D4048A">
        <w:rPr>
          <w:rFonts w:ascii="CMU Concrete" w:hAnsi="CMU Concrete"/>
        </w:rPr>
        <w:t>설정</w:t>
      </w:r>
    </w:p>
    <w:p w14:paraId="1193F223" w14:textId="77777777" w:rsidR="00F02561" w:rsidRPr="00D4048A" w:rsidRDefault="00F02561" w:rsidP="00F02561">
      <w:pPr>
        <w:pStyle w:val="p4"/>
      </w:pPr>
      <w:r w:rsidRPr="00D4048A">
        <w:t>전체</w:t>
      </w:r>
      <w:r w:rsidRPr="00D4048A">
        <w:t xml:space="preserve"> </w:t>
      </w:r>
      <w:r w:rsidRPr="00D4048A">
        <w:t>설계</w:t>
      </w:r>
      <w:r w:rsidRPr="00D4048A">
        <w:t xml:space="preserve"> </w:t>
      </w:r>
      <w:r w:rsidRPr="00D4048A">
        <w:t>점에</w:t>
      </w:r>
      <w:r w:rsidRPr="00D4048A">
        <w:t xml:space="preserve"> </w:t>
      </w:r>
      <w:r w:rsidRPr="00D4048A">
        <w:t>대한</w:t>
      </w:r>
      <w:r w:rsidRPr="00D4048A">
        <w:t xml:space="preserve"> </w:t>
      </w:r>
      <w:r w:rsidRPr="00D4048A">
        <w:t>반복</w:t>
      </w:r>
      <w:r w:rsidRPr="00D4048A">
        <w:t xml:space="preserve"> </w:t>
      </w:r>
      <w:r w:rsidRPr="00D4048A">
        <w:t>수</w:t>
      </w:r>
      <w:r w:rsidRPr="00D4048A">
        <w:t xml:space="preserve"> </w:t>
      </w:r>
      <w:r w:rsidRPr="00D4048A">
        <w:t>지정</w:t>
      </w:r>
      <w:r w:rsidRPr="00D4048A">
        <w:t xml:space="preserve">: </w:t>
      </w:r>
      <w:r w:rsidRPr="00D4048A">
        <w:t>이</w:t>
      </w:r>
      <w:r w:rsidRPr="00D4048A">
        <w:t xml:space="preserve"> </w:t>
      </w:r>
      <w:r w:rsidRPr="00D4048A">
        <w:t>옵션을</w:t>
      </w:r>
      <w:r w:rsidRPr="00D4048A">
        <w:t xml:space="preserve"> </w:t>
      </w:r>
      <w:r w:rsidRPr="00D4048A">
        <w:t>통해서</w:t>
      </w:r>
      <w:r w:rsidRPr="00D4048A">
        <w:t xml:space="preserve"> </w:t>
      </w:r>
      <w:r w:rsidRPr="00D4048A">
        <w:t>만들어진</w:t>
      </w:r>
      <w:r w:rsidRPr="00D4048A">
        <w:t xml:space="preserve"> </w:t>
      </w:r>
      <w:r w:rsidRPr="00D4048A">
        <w:t>설계표를</w:t>
      </w:r>
      <w:r w:rsidRPr="00D4048A">
        <w:t xml:space="preserve"> </w:t>
      </w:r>
      <w:r w:rsidRPr="00D4048A">
        <w:t>몇</w:t>
      </w:r>
      <w:r w:rsidRPr="00D4048A">
        <w:t xml:space="preserve"> </w:t>
      </w:r>
      <w:r w:rsidRPr="00D4048A">
        <w:t>번이나</w:t>
      </w:r>
      <w:r w:rsidRPr="00D4048A">
        <w:t xml:space="preserve"> </w:t>
      </w:r>
      <w:r w:rsidRPr="00D4048A">
        <w:t>반복할지를</w:t>
      </w:r>
      <w:r w:rsidRPr="00D4048A">
        <w:t xml:space="preserve"> </w:t>
      </w:r>
      <w:r w:rsidRPr="00D4048A">
        <w:t>지정합니다</w:t>
      </w:r>
      <w:r w:rsidRPr="00D4048A">
        <w:t>.</w:t>
      </w:r>
    </w:p>
    <w:p w14:paraId="73BCD8AB" w14:textId="77777777" w:rsidR="00F02561" w:rsidRPr="00D4048A" w:rsidRDefault="00F02561" w:rsidP="00F02561">
      <w:pPr>
        <w:pStyle w:val="p4"/>
      </w:pPr>
      <w:r w:rsidRPr="00D4048A">
        <w:t>선택한</w:t>
      </w:r>
      <w:r w:rsidRPr="00D4048A">
        <w:t xml:space="preserve"> </w:t>
      </w:r>
      <w:r w:rsidRPr="00D4048A">
        <w:t>설계</w:t>
      </w:r>
      <w:r w:rsidRPr="00D4048A">
        <w:t xml:space="preserve"> </w:t>
      </w:r>
      <w:r w:rsidRPr="00D4048A">
        <w:t>점에</w:t>
      </w:r>
      <w:r w:rsidRPr="00D4048A">
        <w:t xml:space="preserve"> </w:t>
      </w:r>
      <w:r w:rsidRPr="00D4048A">
        <w:t>대한</w:t>
      </w:r>
      <w:r w:rsidRPr="00D4048A">
        <w:t xml:space="preserve"> </w:t>
      </w:r>
      <w:r w:rsidRPr="00D4048A">
        <w:t>반복</w:t>
      </w:r>
      <w:r w:rsidRPr="00D4048A">
        <w:t xml:space="preserve"> </w:t>
      </w:r>
      <w:r w:rsidRPr="00D4048A">
        <w:t>수</w:t>
      </w:r>
      <w:r w:rsidRPr="00D4048A">
        <w:t xml:space="preserve"> </w:t>
      </w:r>
      <w:r w:rsidRPr="00D4048A">
        <w:t>지정</w:t>
      </w:r>
      <w:r w:rsidRPr="00D4048A">
        <w:t xml:space="preserve">: </w:t>
      </w:r>
      <w:r w:rsidRPr="00D4048A">
        <w:t>이</w:t>
      </w:r>
      <w:r w:rsidRPr="00D4048A">
        <w:t xml:space="preserve"> </w:t>
      </w:r>
      <w:r w:rsidRPr="00D4048A">
        <w:t>옵션은</w:t>
      </w:r>
      <w:r w:rsidRPr="00D4048A">
        <w:t xml:space="preserve"> </w:t>
      </w:r>
      <w:r w:rsidRPr="00D4048A">
        <w:t>점</w:t>
      </w:r>
      <w:r w:rsidRPr="00D4048A">
        <w:t xml:space="preserve"> </w:t>
      </w:r>
      <w:r w:rsidRPr="00D4048A">
        <w:t>유형에</w:t>
      </w:r>
      <w:r w:rsidRPr="00D4048A">
        <w:t xml:space="preserve"> </w:t>
      </w:r>
      <w:r w:rsidRPr="00D4048A">
        <w:t>따라</w:t>
      </w:r>
      <w:r w:rsidRPr="00D4048A">
        <w:t xml:space="preserve"> </w:t>
      </w:r>
      <w:r w:rsidRPr="00D4048A">
        <w:t>사용자가</w:t>
      </w:r>
      <w:r w:rsidRPr="00D4048A">
        <w:t xml:space="preserve"> </w:t>
      </w:r>
      <w:r w:rsidRPr="00D4048A">
        <w:t>반복할</w:t>
      </w:r>
      <w:r w:rsidRPr="00D4048A">
        <w:t xml:space="preserve"> </w:t>
      </w:r>
      <w:r w:rsidRPr="00D4048A">
        <w:t>횟수를</w:t>
      </w:r>
      <w:r w:rsidRPr="00D4048A">
        <w:t xml:space="preserve"> </w:t>
      </w:r>
      <w:r w:rsidRPr="00D4048A">
        <w:t>정해줄</w:t>
      </w:r>
      <w:r w:rsidRPr="00D4048A">
        <w:t xml:space="preserve"> </w:t>
      </w:r>
      <w:r w:rsidRPr="00D4048A">
        <w:t>수</w:t>
      </w:r>
      <w:r w:rsidRPr="00D4048A">
        <w:t xml:space="preserve"> </w:t>
      </w:r>
      <w:r w:rsidRPr="00D4048A">
        <w:t>있습니다</w:t>
      </w:r>
      <w:r w:rsidRPr="00D4048A">
        <w:t>.</w:t>
      </w:r>
    </w:p>
    <w:p w14:paraId="2ED0FB8D" w14:textId="77777777" w:rsidR="00F02561" w:rsidRDefault="00F02561" w:rsidP="00F02561">
      <w:pPr>
        <w:pStyle w:val="11"/>
      </w:pPr>
      <w:r>
        <w:t>Step 3</w:t>
      </w:r>
      <w:r w:rsidRPr="00D4048A">
        <w:t xml:space="preserve">: </w:t>
      </w:r>
      <w:r w:rsidRPr="00D4048A">
        <w:t>설계</w:t>
      </w:r>
      <w:r w:rsidRPr="00D4048A">
        <w:t xml:space="preserve"> </w:t>
      </w:r>
      <w:r w:rsidRPr="00D4048A">
        <w:t>테이블</w:t>
      </w:r>
      <w:r w:rsidRPr="00D4048A">
        <w:t xml:space="preserve"> </w:t>
      </w:r>
      <w:r w:rsidRPr="00D4048A">
        <w:t>생성</w:t>
      </w:r>
    </w:p>
    <w:p w14:paraId="224F2B90" w14:textId="77777777" w:rsidR="00F02561" w:rsidRPr="00CD1176" w:rsidRDefault="00F02561" w:rsidP="00F02561">
      <w:pPr>
        <w:pStyle w:val="11"/>
      </w:pPr>
    </w:p>
    <w:p w14:paraId="5246F6E6" w14:textId="77777777" w:rsidR="00F02561" w:rsidRPr="00D4048A" w:rsidRDefault="00F02561" w:rsidP="00AE3A66">
      <w:pPr>
        <w:pStyle w:val="af"/>
      </w:pPr>
      <w:r>
        <w:rPr>
          <w:noProof/>
        </w:rPr>
        <w:drawing>
          <wp:inline distT="0" distB="0" distL="0" distR="0" wp14:anchorId="40714C72" wp14:editId="558E81D0">
            <wp:extent cx="4066540" cy="3128010"/>
            <wp:effectExtent l="0" t="0" r="0" b="0"/>
            <wp:docPr id="76" name="그림 76" descr="doe_36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descr="doe_366_06"/>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4066540" cy="3128010"/>
                    </a:xfrm>
                    <a:prstGeom prst="rect">
                      <a:avLst/>
                    </a:prstGeom>
                    <a:noFill/>
                    <a:ln>
                      <a:noFill/>
                    </a:ln>
                  </pic:spPr>
                </pic:pic>
              </a:graphicData>
            </a:graphic>
          </wp:inline>
        </w:drawing>
      </w:r>
    </w:p>
    <w:p w14:paraId="077AA941" w14:textId="77777777" w:rsidR="00F02561" w:rsidRPr="00D4048A" w:rsidRDefault="00F02561" w:rsidP="00F02561">
      <w:pPr>
        <w:rPr>
          <w:rFonts w:ascii="CMU Concrete" w:hAnsi="CMU Concrete"/>
        </w:rPr>
      </w:pPr>
    </w:p>
    <w:p w14:paraId="07BBD1F9"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설계표가</w:t>
      </w:r>
      <w:r w:rsidRPr="00D4048A">
        <w:rPr>
          <w:rFonts w:ascii="CMU Concrete" w:hAnsi="CMU Concrete"/>
        </w:rPr>
        <w:t xml:space="preserve"> </w:t>
      </w:r>
      <w:r w:rsidRPr="00D4048A">
        <w:rPr>
          <w:rFonts w:ascii="CMU Concrete" w:hAnsi="CMU Concrete"/>
        </w:rPr>
        <w:t>완성되고</w:t>
      </w:r>
      <w:r w:rsidRPr="00D4048A">
        <w:rPr>
          <w:rFonts w:ascii="CMU Concrete" w:hAnsi="CMU Concrete"/>
        </w:rPr>
        <w:t xml:space="preserve">, </w:t>
      </w:r>
      <w:r w:rsidRPr="00D4048A">
        <w:rPr>
          <w:rFonts w:ascii="CMU Concrete" w:hAnsi="CMU Concrete"/>
        </w:rPr>
        <w:t>실험자는</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실험표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진행하고</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분석에</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준비가</w:t>
      </w:r>
      <w:r w:rsidRPr="00D4048A">
        <w:rPr>
          <w:rFonts w:ascii="CMU Concrete" w:hAnsi="CMU Concrete"/>
        </w:rPr>
        <w:t xml:space="preserve"> </w:t>
      </w:r>
      <w:r w:rsidRPr="00D4048A">
        <w:rPr>
          <w:rFonts w:ascii="CMU Concrete" w:hAnsi="CMU Concrete"/>
        </w:rPr>
        <w:t>끝난</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Step 4</w:t>
      </w:r>
      <w:r w:rsidRPr="00D4048A">
        <w:rPr>
          <w:rFonts w:ascii="CMU Concrete" w:hAnsi="CMU Concrete"/>
        </w:rPr>
        <w:t>로</w:t>
      </w:r>
      <w:r w:rsidRPr="00D4048A">
        <w:rPr>
          <w:rFonts w:ascii="CMU Concrete" w:hAnsi="CMU Concrete"/>
        </w:rPr>
        <w:t xml:space="preserve"> </w:t>
      </w:r>
      <w:r w:rsidRPr="00D4048A">
        <w:rPr>
          <w:rFonts w:ascii="CMU Concrete" w:hAnsi="CMU Concrete"/>
        </w:rPr>
        <w:t>진행합니다</w:t>
      </w:r>
      <w:r w:rsidRPr="00D4048A">
        <w:rPr>
          <w:rFonts w:ascii="CMU Concrete" w:hAnsi="CMU Concrete"/>
        </w:rPr>
        <w:t>.</w:t>
      </w:r>
    </w:p>
    <w:p w14:paraId="4B72E924" w14:textId="77777777" w:rsidR="00F02561" w:rsidRPr="00D4048A" w:rsidRDefault="00F02561" w:rsidP="00F02561">
      <w:pPr>
        <w:pStyle w:val="11"/>
      </w:pPr>
      <w:r>
        <w:t>Step 4</w:t>
      </w:r>
      <w:r w:rsidRPr="00D4048A">
        <w:t xml:space="preserve">: </w:t>
      </w:r>
      <w:r w:rsidRPr="00D4048A">
        <w:t>통계</w:t>
      </w:r>
      <w:r w:rsidRPr="00D4048A">
        <w:t xml:space="preserve"> </w:t>
      </w:r>
      <w:r w:rsidRPr="00D4048A">
        <w:t>분석</w:t>
      </w:r>
    </w:p>
    <w:p w14:paraId="1266DFF3" w14:textId="77777777" w:rsidR="00F02561" w:rsidRPr="00D4048A" w:rsidRDefault="00F02561" w:rsidP="00F02561">
      <w:pPr>
        <w:rPr>
          <w:rFonts w:ascii="CMU Concrete" w:hAnsi="CMU Concrete"/>
        </w:rPr>
      </w:pPr>
    </w:p>
    <w:p w14:paraId="0FAA26E7" w14:textId="77777777" w:rsidR="00F02561" w:rsidRPr="00D4048A" w:rsidRDefault="00F02561" w:rsidP="00AE3A66">
      <w:pPr>
        <w:pStyle w:val="af"/>
      </w:pPr>
      <w:r>
        <w:rPr>
          <w:noProof/>
        </w:rPr>
        <w:drawing>
          <wp:inline distT="0" distB="0" distL="0" distR="0" wp14:anchorId="5716DE94" wp14:editId="2365C1B0">
            <wp:extent cx="4547870" cy="2454275"/>
            <wp:effectExtent l="0" t="0" r="5080" b="3175"/>
            <wp:docPr id="75" name="그림 75" descr="doe_366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doe_366_07"/>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4547870" cy="2454275"/>
                    </a:xfrm>
                    <a:prstGeom prst="rect">
                      <a:avLst/>
                    </a:prstGeom>
                    <a:noFill/>
                    <a:ln>
                      <a:noFill/>
                    </a:ln>
                  </pic:spPr>
                </pic:pic>
              </a:graphicData>
            </a:graphic>
          </wp:inline>
        </w:drawing>
      </w:r>
    </w:p>
    <w:p w14:paraId="0DA3132F" w14:textId="77777777" w:rsidR="00F02561" w:rsidRPr="00D4048A" w:rsidRDefault="00F02561" w:rsidP="00F02561">
      <w:pPr>
        <w:rPr>
          <w:rFonts w:ascii="CMU Concrete" w:hAnsi="CMU Concrete"/>
        </w:rPr>
      </w:pPr>
    </w:p>
    <w:p w14:paraId="4423AC72" w14:textId="77777777" w:rsidR="00F02561" w:rsidRPr="00D4048A" w:rsidRDefault="00F02561" w:rsidP="00F02561">
      <w:pPr>
        <w:pStyle w:val="p2"/>
        <w:rPr>
          <w:rFonts w:ascii="CMU Concrete" w:hAnsi="CMU Concrete"/>
        </w:rPr>
      </w:pPr>
      <w:r w:rsidRPr="00D4048A">
        <w:rPr>
          <w:rFonts w:ascii="CMU Concrete" w:hAnsi="CMU Concrete"/>
        </w:rPr>
        <w:t>분석에</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전에</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표에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들이</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플롯</w:t>
      </w:r>
      <w:r w:rsidR="000B69AF">
        <w:rPr>
          <w:rFonts w:ascii="CMU Concrete" w:hAnsi="CMU Concrete" w:hint="eastAsia"/>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점들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균일하게</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음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279B5800" w14:textId="77777777" w:rsidR="00F02561" w:rsidRPr="00D4048A" w:rsidRDefault="00F02561" w:rsidP="00F02561">
      <w:pPr>
        <w:rPr>
          <w:rFonts w:ascii="CMU Concrete" w:hAnsi="CMU Concrete"/>
        </w:rPr>
      </w:pPr>
    </w:p>
    <w:p w14:paraId="0D8BAF86" w14:textId="77777777" w:rsidR="00F02561" w:rsidRPr="00D4048A" w:rsidRDefault="00F02561" w:rsidP="00AE3A66">
      <w:pPr>
        <w:pStyle w:val="af"/>
      </w:pPr>
      <w:r>
        <w:rPr>
          <w:noProof/>
        </w:rPr>
        <w:drawing>
          <wp:inline distT="0" distB="0" distL="0" distR="0" wp14:anchorId="11C44253" wp14:editId="31312546">
            <wp:extent cx="4475480" cy="3441065"/>
            <wp:effectExtent l="0" t="0" r="1270" b="6985"/>
            <wp:docPr id="74" name="그림 74" descr="doe_366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doe_366_0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4475480" cy="3441065"/>
                    </a:xfrm>
                    <a:prstGeom prst="rect">
                      <a:avLst/>
                    </a:prstGeom>
                    <a:noFill/>
                    <a:ln>
                      <a:noFill/>
                    </a:ln>
                  </pic:spPr>
                </pic:pic>
              </a:graphicData>
            </a:graphic>
          </wp:inline>
        </w:drawing>
      </w:r>
    </w:p>
    <w:p w14:paraId="42D97202" w14:textId="77777777" w:rsidR="00F02561" w:rsidRPr="00D4048A" w:rsidRDefault="00F02561" w:rsidP="00F02561">
      <w:pPr>
        <w:rPr>
          <w:rFonts w:ascii="CMU Concrete" w:hAnsi="CMU Concrete"/>
        </w:rPr>
      </w:pPr>
    </w:p>
    <w:p w14:paraId="2AF797C3" w14:textId="77777777" w:rsidR="00F02561" w:rsidRPr="00D4048A" w:rsidRDefault="00F02561" w:rsidP="00F02561">
      <w:pPr>
        <w:pStyle w:val="p2"/>
        <w:rPr>
          <w:rFonts w:ascii="CMU Concrete" w:hAnsi="CMU Concrete"/>
        </w:rPr>
      </w:pPr>
      <w:r w:rsidRPr="00D4048A">
        <w:rPr>
          <w:rFonts w:ascii="CMU Concrete" w:hAnsi="CMU Concrete"/>
        </w:rPr>
        <w:t>Step 4</w:t>
      </w:r>
      <w:r w:rsidRPr="00D4048A">
        <w:rPr>
          <w:rFonts w:ascii="CMU Concrete" w:hAnsi="CMU Concrete"/>
        </w:rPr>
        <w:t>의</w:t>
      </w:r>
      <w:r w:rsidRPr="00D4048A">
        <w:rPr>
          <w:rFonts w:ascii="CMU Concrete" w:hAnsi="CMU Concrete"/>
        </w:rPr>
        <w:t xml:space="preserve"> 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설정하고</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Step 4</w:t>
      </w:r>
      <w:r w:rsidRPr="00D4048A">
        <w:rPr>
          <w:rFonts w:ascii="CMU Concrete" w:hAnsi="CMU Concrete"/>
        </w:rPr>
        <w:t>의</w:t>
      </w:r>
      <w:r w:rsidRPr="00D4048A">
        <w:rPr>
          <w:rFonts w:ascii="CMU Concrete" w:hAnsi="CMU Concrete"/>
        </w:rPr>
        <w:t xml:space="preserve"> 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7785CFEE" w14:textId="77777777" w:rsidR="00F02561" w:rsidRPr="00D4048A" w:rsidRDefault="00F02561" w:rsidP="00401892">
      <w:pPr>
        <w:pStyle w:val="p2"/>
        <w:numPr>
          <w:ilvl w:val="0"/>
          <w:numId w:val="132"/>
        </w:numPr>
        <w:ind w:left="284"/>
        <w:rPr>
          <w:rFonts w:ascii="CMU Concrete" w:hAnsi="CMU Concrete"/>
        </w:rPr>
      </w:pPr>
      <w:r>
        <w:rPr>
          <w:rFonts w:ascii="CMU Concrete" w:hAnsi="CMU Concrete"/>
        </w:rPr>
        <w:t>General Info</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6386D139" w14:textId="77777777" w:rsidR="00F02561" w:rsidRDefault="00F02561" w:rsidP="00401892">
      <w:pPr>
        <w:pStyle w:val="p2"/>
        <w:numPr>
          <w:ilvl w:val="0"/>
          <w:numId w:val="132"/>
        </w:numPr>
        <w:ind w:left="284"/>
        <w:rPr>
          <w:rFonts w:ascii="CMU Concrete" w:hAnsi="CMU Concrete"/>
        </w:rPr>
      </w:pPr>
      <w:r>
        <w:rPr>
          <w:rFonts w:ascii="CMU Concrete" w:hAnsi="CMU Concrete"/>
        </w:rPr>
        <w:t>Model</w:t>
      </w:r>
      <w:r>
        <w:rPr>
          <w:rFonts w:ascii="CMU Concrete" w:hAnsi="CMU Concrete" w:hint="eastAsia"/>
        </w:rPr>
        <w:t xml:space="preserve"> </w:t>
      </w:r>
      <w:r>
        <w:rPr>
          <w:rFonts w:ascii="CMU Concrete" w:hAnsi="CMU Concrete"/>
        </w:rPr>
        <w:t>Info:</w:t>
      </w:r>
      <w:r>
        <w:rPr>
          <w:rFonts w:ascii="CMU Concrete" w:hAnsi="CMU Concrete" w:hint="eastAsia"/>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비정상적</w:t>
      </w:r>
      <w:r w:rsidRPr="00D4048A">
        <w:rPr>
          <w:rFonts w:ascii="CMU Concrete" w:hAnsi="CMU Concrete"/>
        </w:rPr>
        <w:t xml:space="preserve"> </w:t>
      </w:r>
      <w:r w:rsidRPr="00D4048A">
        <w:rPr>
          <w:rFonts w:ascii="CMU Concrete" w:hAnsi="CMU Concrete"/>
        </w:rPr>
        <w:t>관측치</w:t>
      </w:r>
      <w:r w:rsidRPr="00D4048A">
        <w:rPr>
          <w:rFonts w:ascii="CMU Concrete" w:hAnsi="CMU Concrete"/>
        </w:rPr>
        <w:t>(</w:t>
      </w:r>
      <w:r w:rsidRPr="00D4048A">
        <w:rPr>
          <w:rFonts w:ascii="CMU Concrete" w:hAnsi="CMU Concrete"/>
        </w:rPr>
        <w:t>극단</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61569F9" w14:textId="77777777" w:rsidR="00F02561" w:rsidRPr="00D4048A" w:rsidRDefault="00F02561" w:rsidP="00F02561">
      <w:pPr>
        <w:pStyle w:val="p2"/>
        <w:rPr>
          <w:rFonts w:ascii="CMU Concrete" w:hAnsi="CMU Concrete"/>
        </w:rPr>
      </w:pPr>
    </w:p>
    <w:p w14:paraId="3E8F4F5F" w14:textId="77777777" w:rsidR="00F02561" w:rsidRPr="00D4048A" w:rsidRDefault="00F02561" w:rsidP="00AE3A66">
      <w:pPr>
        <w:pStyle w:val="af"/>
      </w:pPr>
      <w:r>
        <w:rPr>
          <w:noProof/>
        </w:rPr>
        <w:drawing>
          <wp:inline distT="0" distB="0" distL="0" distR="0" wp14:anchorId="456FADF8" wp14:editId="6871DE21">
            <wp:extent cx="4572000" cy="4596130"/>
            <wp:effectExtent l="0" t="0" r="0" b="0"/>
            <wp:docPr id="73" name="그림 73" descr="doe_366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descr="doe_366_09"/>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4572000" cy="4596130"/>
                    </a:xfrm>
                    <a:prstGeom prst="rect">
                      <a:avLst/>
                    </a:prstGeom>
                    <a:noFill/>
                    <a:ln>
                      <a:noFill/>
                    </a:ln>
                  </pic:spPr>
                </pic:pic>
              </a:graphicData>
            </a:graphic>
          </wp:inline>
        </w:drawing>
      </w:r>
    </w:p>
    <w:p w14:paraId="1AE4C828" w14:textId="77777777" w:rsidR="00F02561" w:rsidRPr="00D4048A" w:rsidRDefault="00F02561" w:rsidP="00F02561">
      <w:pPr>
        <w:rPr>
          <w:rFonts w:ascii="CMU Concrete" w:hAnsi="CMU Concrete"/>
        </w:rPr>
      </w:pPr>
    </w:p>
    <w:p w14:paraId="55DF556F" w14:textId="77777777" w:rsidR="00F02561" w:rsidRPr="00D4048A" w:rsidRDefault="00F02561" w:rsidP="00F02561">
      <w:pPr>
        <w:pStyle w:val="p2"/>
        <w:rPr>
          <w:rFonts w:ascii="CMU Concrete" w:hAnsi="CMU Concrete"/>
        </w:rPr>
      </w:pPr>
      <w:r w:rsidRPr="00D4048A">
        <w:rPr>
          <w:rFonts w:ascii="CMU Concrete" w:hAnsi="CMU Concrete"/>
        </w:rPr>
        <w:t>회귀분석</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적합성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높음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정규성</w:t>
      </w:r>
      <w:r w:rsidRPr="00D4048A">
        <w:rPr>
          <w:rFonts w:ascii="CMU Concrete" w:hAnsi="CMU Concrete"/>
        </w:rPr>
        <w:t xml:space="preserve"> </w:t>
      </w:r>
      <w:r w:rsidRPr="00D4048A">
        <w:rPr>
          <w:rFonts w:ascii="CMU Concrete" w:hAnsi="CMU Concrete"/>
        </w:rPr>
        <w:t>가정이</w:t>
      </w:r>
      <w:r w:rsidRPr="00D4048A">
        <w:rPr>
          <w:rFonts w:ascii="CMU Concrete" w:hAnsi="CMU Concrete"/>
        </w:rPr>
        <w:t xml:space="preserve"> </w:t>
      </w:r>
      <w:r w:rsidRPr="00D4048A">
        <w:rPr>
          <w:rFonts w:ascii="CMU Concrete" w:hAnsi="CMU Concrete"/>
        </w:rPr>
        <w:t>합리적임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3DD7849" w14:textId="77777777" w:rsidR="00F02561" w:rsidRPr="00D4048A" w:rsidRDefault="00F02561" w:rsidP="00F02561">
      <w:pPr>
        <w:rPr>
          <w:rFonts w:ascii="CMU Concrete" w:hAnsi="CMU Concrete"/>
        </w:rPr>
      </w:pPr>
    </w:p>
    <w:p w14:paraId="125C771E" w14:textId="77777777" w:rsidR="00F02561" w:rsidRDefault="00F02561" w:rsidP="00401892">
      <w:pPr>
        <w:numPr>
          <w:ilvl w:val="0"/>
          <w:numId w:val="133"/>
        </w:numPr>
        <w:ind w:left="284"/>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정규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를</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0527146" w14:textId="77777777" w:rsidR="00F02561" w:rsidRPr="00D4048A" w:rsidRDefault="00F02561" w:rsidP="00F02561">
      <w:pPr>
        <w:ind w:left="244"/>
        <w:rPr>
          <w:rFonts w:ascii="CMU Concrete" w:hAnsi="CMU Concrete"/>
        </w:rPr>
      </w:pPr>
    </w:p>
    <w:p w14:paraId="75D046D2" w14:textId="77777777" w:rsidR="00F02561" w:rsidRPr="00D4048A" w:rsidRDefault="00F02561" w:rsidP="00AE3A66">
      <w:pPr>
        <w:pStyle w:val="af"/>
      </w:pPr>
      <w:r>
        <w:rPr>
          <w:noProof/>
        </w:rPr>
        <w:drawing>
          <wp:inline distT="0" distB="0" distL="0" distR="0" wp14:anchorId="73638C6D" wp14:editId="4D0F15C7">
            <wp:extent cx="2478405" cy="1804670"/>
            <wp:effectExtent l="0" t="0" r="0" b="5080"/>
            <wp:docPr id="72" name="그림 72" descr="doe_366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descr="doe_366_10"/>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2478405" cy="1804670"/>
                    </a:xfrm>
                    <a:prstGeom prst="rect">
                      <a:avLst/>
                    </a:prstGeom>
                    <a:noFill/>
                    <a:ln>
                      <a:noFill/>
                    </a:ln>
                  </pic:spPr>
                </pic:pic>
              </a:graphicData>
            </a:graphic>
          </wp:inline>
        </w:drawing>
      </w:r>
      <w:r>
        <w:rPr>
          <w:noProof/>
        </w:rPr>
        <w:drawing>
          <wp:inline distT="0" distB="0" distL="0" distR="0" wp14:anchorId="56C34796" wp14:editId="1C9E2C99">
            <wp:extent cx="2478405" cy="1804670"/>
            <wp:effectExtent l="0" t="0" r="0" b="5080"/>
            <wp:docPr id="71" name="그림 71" descr="doe_366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descr="doe_366_11"/>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2478405" cy="1804670"/>
                    </a:xfrm>
                    <a:prstGeom prst="rect">
                      <a:avLst/>
                    </a:prstGeom>
                    <a:noFill/>
                    <a:ln>
                      <a:noFill/>
                    </a:ln>
                  </pic:spPr>
                </pic:pic>
              </a:graphicData>
            </a:graphic>
          </wp:inline>
        </w:drawing>
      </w:r>
    </w:p>
    <w:p w14:paraId="5239CF90" w14:textId="77777777" w:rsidR="00F02561" w:rsidRPr="00D4048A" w:rsidRDefault="00F02561" w:rsidP="00AE3A66">
      <w:pPr>
        <w:pStyle w:val="af"/>
      </w:pPr>
      <w:r>
        <w:rPr>
          <w:noProof/>
        </w:rPr>
        <w:drawing>
          <wp:inline distT="0" distB="0" distL="0" distR="0" wp14:anchorId="7B219AA8" wp14:editId="53371E42">
            <wp:extent cx="2478405" cy="1804670"/>
            <wp:effectExtent l="0" t="0" r="0" b="5080"/>
            <wp:docPr id="70" name="그림 70" descr="doe_366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descr="doe_366_12"/>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2478405" cy="1804670"/>
                    </a:xfrm>
                    <a:prstGeom prst="rect">
                      <a:avLst/>
                    </a:prstGeom>
                    <a:noFill/>
                    <a:ln>
                      <a:noFill/>
                    </a:ln>
                  </pic:spPr>
                </pic:pic>
              </a:graphicData>
            </a:graphic>
          </wp:inline>
        </w:drawing>
      </w:r>
      <w:r>
        <w:rPr>
          <w:noProof/>
        </w:rPr>
        <w:drawing>
          <wp:inline distT="0" distB="0" distL="0" distR="0" wp14:anchorId="0490B44E" wp14:editId="3E61BE25">
            <wp:extent cx="2478405" cy="1804670"/>
            <wp:effectExtent l="0" t="0" r="0" b="5080"/>
            <wp:docPr id="69" name="그림 69" descr="doe_366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descr="doe_366_13"/>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478405" cy="1804670"/>
                    </a:xfrm>
                    <a:prstGeom prst="rect">
                      <a:avLst/>
                    </a:prstGeom>
                    <a:noFill/>
                    <a:ln>
                      <a:noFill/>
                    </a:ln>
                  </pic:spPr>
                </pic:pic>
              </a:graphicData>
            </a:graphic>
          </wp:inline>
        </w:drawing>
      </w:r>
    </w:p>
    <w:p w14:paraId="0EDCB77C" w14:textId="77777777" w:rsidR="00F02561" w:rsidRPr="00D4048A" w:rsidRDefault="00F02561" w:rsidP="00F02561">
      <w:pPr>
        <w:rPr>
          <w:rFonts w:ascii="CMU Concrete" w:hAnsi="CMU Concrete"/>
        </w:rPr>
      </w:pPr>
    </w:p>
    <w:p w14:paraId="4477C04D" w14:textId="77777777" w:rsidR="00F02561" w:rsidRDefault="00F02561" w:rsidP="00401892">
      <w:pPr>
        <w:numPr>
          <w:ilvl w:val="0"/>
          <w:numId w:val="133"/>
        </w:numPr>
        <w:ind w:left="284"/>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p>
    <w:p w14:paraId="411922EA" w14:textId="77777777" w:rsidR="00F02561" w:rsidRPr="00D4048A" w:rsidRDefault="00F02561" w:rsidP="00F02561">
      <w:pPr>
        <w:rPr>
          <w:rFonts w:ascii="CMU Concrete" w:hAnsi="CMU Concrete"/>
        </w:rPr>
      </w:pPr>
    </w:p>
    <w:p w14:paraId="7C5D35C8" w14:textId="77777777" w:rsidR="00F02561" w:rsidRPr="00D4048A" w:rsidRDefault="00F02561" w:rsidP="00AE3A66">
      <w:pPr>
        <w:pStyle w:val="af"/>
      </w:pPr>
      <w:r>
        <w:rPr>
          <w:noProof/>
        </w:rPr>
        <w:drawing>
          <wp:inline distT="0" distB="0" distL="0" distR="0" wp14:anchorId="46C878EB" wp14:editId="13D3A34B">
            <wp:extent cx="4307205" cy="2599055"/>
            <wp:effectExtent l="0" t="0" r="0" b="0"/>
            <wp:docPr id="68" name="그림 68" descr="doe_366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descr="doe_366_14"/>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4307205" cy="2599055"/>
                    </a:xfrm>
                    <a:prstGeom prst="rect">
                      <a:avLst/>
                    </a:prstGeom>
                    <a:noFill/>
                    <a:ln>
                      <a:noFill/>
                    </a:ln>
                  </pic:spPr>
                </pic:pic>
              </a:graphicData>
            </a:graphic>
          </wp:inline>
        </w:drawing>
      </w:r>
    </w:p>
    <w:p w14:paraId="1EE54480" w14:textId="77777777" w:rsidR="00F02561" w:rsidRPr="00D4048A" w:rsidRDefault="00F02561" w:rsidP="00F02561">
      <w:pPr>
        <w:pStyle w:val="p2"/>
        <w:jc w:val="center"/>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5C81AC4E" w14:textId="77777777" w:rsidR="00F02561" w:rsidRPr="00D4048A" w:rsidRDefault="00F02561" w:rsidP="00F02561">
      <w:pPr>
        <w:pStyle w:val="11"/>
      </w:pPr>
      <w:r>
        <w:t>Step 5</w:t>
      </w:r>
      <w:r w:rsidRPr="00D4048A">
        <w:t xml:space="preserve">: </w:t>
      </w:r>
      <w:r w:rsidRPr="00D4048A">
        <w:t>플롯</w:t>
      </w:r>
      <w:r w:rsidRPr="00D4048A">
        <w:t xml:space="preserve"> </w:t>
      </w:r>
      <w:r w:rsidRPr="00D4048A">
        <w:t>및</w:t>
      </w:r>
      <w:r w:rsidRPr="00D4048A">
        <w:t xml:space="preserve"> </w:t>
      </w:r>
      <w:r w:rsidRPr="00D4048A">
        <w:t>반응</w:t>
      </w:r>
      <w:r w:rsidRPr="00D4048A">
        <w:t xml:space="preserve"> </w:t>
      </w:r>
      <w:r w:rsidRPr="00D4048A">
        <w:t>최적화</w:t>
      </w:r>
    </w:p>
    <w:p w14:paraId="75BC02F3" w14:textId="77777777" w:rsidR="00F02561" w:rsidRPr="00D4048A" w:rsidRDefault="00F02561" w:rsidP="00F02561">
      <w:pPr>
        <w:pStyle w:val="p2"/>
        <w:rPr>
          <w:rFonts w:ascii="CMU Concrete" w:hAnsi="CMU Concrete"/>
        </w:rPr>
      </w:pP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의</w:t>
      </w:r>
      <w:r>
        <w:rPr>
          <w:rFonts w:ascii="CMU Concrete" w:hAnsi="CMU Concrete" w:hint="eastAsia"/>
        </w:rPr>
        <w:t xml:space="preserve"> </w:t>
      </w:r>
      <w:r w:rsidRPr="00D4048A">
        <w:rPr>
          <w:rFonts w:ascii="CMU Concrete" w:hAnsi="CMU Concrete"/>
        </w:rPr>
        <w:t>Step 5</w:t>
      </w:r>
      <w:r w:rsidRPr="00D4048A">
        <w:rPr>
          <w:rFonts w:ascii="CMU Concrete" w:hAnsi="CMU Concrete"/>
        </w:rPr>
        <w:t>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반응최적화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아래는</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Regression Model</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과</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입니다</w:t>
      </w:r>
      <w:r w:rsidRPr="00D4048A">
        <w:rPr>
          <w:rFonts w:ascii="CMU Concrete" w:hAnsi="CMU Concrete"/>
        </w:rPr>
        <w:t>.</w:t>
      </w:r>
    </w:p>
    <w:p w14:paraId="48CA2395" w14:textId="77777777" w:rsidR="00F02561" w:rsidRPr="00D4048A" w:rsidRDefault="00F02561" w:rsidP="00F02561">
      <w:pPr>
        <w:rPr>
          <w:rFonts w:ascii="CMU Concrete" w:hAnsi="CMU Concrete"/>
        </w:rPr>
      </w:pPr>
    </w:p>
    <w:p w14:paraId="0DC3D5FC" w14:textId="77777777" w:rsidR="00F02561" w:rsidRPr="00D4048A" w:rsidRDefault="00F02561" w:rsidP="00AE3A66">
      <w:pPr>
        <w:pStyle w:val="af"/>
      </w:pPr>
      <w:r>
        <w:rPr>
          <w:noProof/>
        </w:rPr>
        <w:drawing>
          <wp:inline distT="0" distB="0" distL="0" distR="0" wp14:anchorId="392C3882" wp14:editId="708098E8">
            <wp:extent cx="2526665" cy="1684655"/>
            <wp:effectExtent l="0" t="0" r="6985" b="0"/>
            <wp:docPr id="67" name="그림 67" descr="doe_366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doe_366_15"/>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2526665" cy="1684655"/>
                    </a:xfrm>
                    <a:prstGeom prst="rect">
                      <a:avLst/>
                    </a:prstGeom>
                    <a:noFill/>
                    <a:ln>
                      <a:noFill/>
                    </a:ln>
                  </pic:spPr>
                </pic:pic>
              </a:graphicData>
            </a:graphic>
          </wp:inline>
        </w:drawing>
      </w:r>
      <w:r>
        <w:rPr>
          <w:noProof/>
        </w:rPr>
        <w:drawing>
          <wp:inline distT="0" distB="0" distL="0" distR="0" wp14:anchorId="1076F9A4" wp14:editId="3F53B7B5">
            <wp:extent cx="2526665" cy="1684655"/>
            <wp:effectExtent l="0" t="0" r="6985" b="0"/>
            <wp:docPr id="66" name="그림 66" descr="doe_366_1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descr="doe_366_15_2"/>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2526665" cy="1684655"/>
                    </a:xfrm>
                    <a:prstGeom prst="rect">
                      <a:avLst/>
                    </a:prstGeom>
                    <a:noFill/>
                    <a:ln>
                      <a:noFill/>
                    </a:ln>
                  </pic:spPr>
                </pic:pic>
              </a:graphicData>
            </a:graphic>
          </wp:inline>
        </w:drawing>
      </w:r>
    </w:p>
    <w:p w14:paraId="2CF4E9A2" w14:textId="77777777" w:rsidR="00F02561" w:rsidRPr="00D4048A" w:rsidRDefault="00F02561" w:rsidP="00F02561">
      <w:pPr>
        <w:rPr>
          <w:rFonts w:ascii="CMU Concrete" w:hAnsi="CMU Concrete"/>
        </w:rPr>
      </w:pPr>
    </w:p>
    <w:p w14:paraId="4AB3B176" w14:textId="77777777" w:rsidR="00F02561"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있어서의</w:t>
      </w:r>
      <w:r w:rsidRPr="00D4048A">
        <w:rPr>
          <w:rFonts w:ascii="CMU Concrete" w:hAnsi="CMU Concrete"/>
        </w:rPr>
        <w:t xml:space="preserve"> </w:t>
      </w:r>
      <w:r w:rsidRPr="00D4048A">
        <w:rPr>
          <w:rFonts w:ascii="CMU Concrete" w:hAnsi="CMU Concrete"/>
        </w:rPr>
        <w:t>목적이</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성분</w:t>
      </w:r>
      <w:r w:rsidRPr="00D4048A">
        <w:rPr>
          <w:rFonts w:ascii="CMU Concrete" w:hAnsi="CMU Concrete"/>
        </w:rPr>
        <w:t xml:space="preserve"> </w:t>
      </w:r>
      <w:r w:rsidRPr="00D4048A">
        <w:rPr>
          <w:rFonts w:ascii="CMU Concrete" w:hAnsi="CMU Concrete"/>
        </w:rPr>
        <w:t>조합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Firmness)</w:t>
      </w:r>
      <w:r w:rsidRPr="00D4048A">
        <w:rPr>
          <w:rFonts w:ascii="CMU Concrete" w:hAnsi="CMU Concrete"/>
        </w:rPr>
        <w:t>이</w:t>
      </w:r>
      <w:r w:rsidRPr="00D4048A">
        <w:rPr>
          <w:rFonts w:ascii="CMU Concrete" w:hAnsi="CMU Concrete"/>
        </w:rPr>
        <w:t xml:space="preserve"> </w:t>
      </w:r>
      <w:r w:rsidRPr="00D4048A">
        <w:rPr>
          <w:rFonts w:ascii="CMU Concrete" w:hAnsi="CMU Concrete"/>
        </w:rPr>
        <w:t>최대화되는지를</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싶은</w:t>
      </w:r>
      <w:r w:rsidRPr="00D4048A">
        <w:rPr>
          <w:rFonts w:ascii="CMU Concrete" w:hAnsi="CMU Concrete"/>
        </w:rPr>
        <w:t xml:space="preserve"> </w:t>
      </w:r>
      <w:r w:rsidRPr="00D4048A">
        <w:rPr>
          <w:rFonts w:ascii="CMU Concrete" w:hAnsi="CMU Concrete"/>
        </w:rPr>
        <w:t>것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설정</w:t>
      </w:r>
      <w:r w:rsidRPr="00D4048A">
        <w:rPr>
          <w:rFonts w:ascii="CMU Concrete" w:hAnsi="CMU Concrete"/>
        </w:rPr>
        <w:t xml:space="preserve"> </w:t>
      </w:r>
      <w:r w:rsidRPr="00D4048A">
        <w:rPr>
          <w:rFonts w:ascii="CMU Concrete" w:hAnsi="CMU Concrete"/>
        </w:rPr>
        <w:t>창에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입력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1</w:t>
      </w:r>
      <w:r w:rsidRPr="00D4048A">
        <w:rPr>
          <w:rFonts w:ascii="CMU Concrete" w:hAnsi="CMU Concrete"/>
        </w:rPr>
        <w:t>이라고</w:t>
      </w:r>
      <w:r w:rsidRPr="00D4048A">
        <w:rPr>
          <w:rFonts w:ascii="CMU Concrete" w:hAnsi="CMU Concrete"/>
        </w:rPr>
        <w:t xml:space="preserve"> </w:t>
      </w:r>
      <w:r w:rsidRPr="00D4048A">
        <w:rPr>
          <w:rFonts w:ascii="CMU Concrete" w:hAnsi="CMU Concrete"/>
        </w:rPr>
        <w:t>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1</w:t>
      </w:r>
      <w:r w:rsidRPr="00D4048A">
        <w:rPr>
          <w:rFonts w:ascii="CMU Concrete" w:hAnsi="CMU Concrete"/>
        </w:rPr>
        <w:t>이하이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똑같이</w:t>
      </w:r>
      <w:r w:rsidRPr="00D4048A">
        <w:rPr>
          <w:rFonts w:ascii="CMU Concrete" w:hAnsi="CMU Concrete"/>
        </w:rPr>
        <w:t xml:space="preserve"> ‘</w:t>
      </w:r>
      <w:r w:rsidRPr="00D4048A">
        <w:rPr>
          <w:rFonts w:ascii="CMU Concrete" w:hAnsi="CMU Concrete"/>
        </w:rPr>
        <w:t>좋지</w:t>
      </w:r>
      <w:r w:rsidRPr="00D4048A">
        <w:rPr>
          <w:rFonts w:ascii="CMU Concrete" w:hAnsi="CMU Concrete"/>
        </w:rPr>
        <w:t xml:space="preserve"> </w:t>
      </w:r>
      <w:r w:rsidRPr="00D4048A">
        <w:rPr>
          <w:rFonts w:ascii="CMU Concrete" w:hAnsi="CMU Concrete"/>
        </w:rPr>
        <w:t>않다</w:t>
      </w:r>
      <w:r w:rsidRPr="00D4048A">
        <w:rPr>
          <w:rFonts w:ascii="CMU Concrete" w:hAnsi="CMU Concrete"/>
        </w:rPr>
        <w:t>’</w:t>
      </w:r>
      <w:r w:rsidRPr="00D4048A">
        <w:rPr>
          <w:rFonts w:ascii="CMU Concrete" w:hAnsi="CMU Concrete"/>
        </w:rPr>
        <w:t>라는</w:t>
      </w:r>
      <w:r w:rsidRPr="00D4048A">
        <w:rPr>
          <w:rFonts w:ascii="CMU Concrete" w:hAnsi="CMU Concrete"/>
        </w:rPr>
        <w:t xml:space="preserve"> </w:t>
      </w:r>
      <w:r w:rsidRPr="00D4048A">
        <w:rPr>
          <w:rFonts w:ascii="CMU Concrete" w:hAnsi="CMU Concrete"/>
        </w:rPr>
        <w:t>것이고</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1000</w:t>
      </w:r>
      <w:r w:rsidRPr="00D4048A">
        <w:rPr>
          <w:rFonts w:ascii="CMU Concrete" w:hAnsi="CMU Concrete"/>
        </w:rPr>
        <w:t>이라는</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으로</w:t>
      </w:r>
      <w:r w:rsidRPr="00D4048A">
        <w:rPr>
          <w:rFonts w:ascii="CMU Concrete" w:hAnsi="CMU Concrete"/>
        </w:rPr>
        <w:t xml:space="preserve"> </w:t>
      </w:r>
      <w:r w:rsidRPr="00D4048A">
        <w:rPr>
          <w:rFonts w:ascii="CMU Concrete" w:hAnsi="CMU Concrete"/>
        </w:rPr>
        <w:t>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증가시킬</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계속</w:t>
      </w:r>
      <w:r w:rsidRPr="00D4048A">
        <w:rPr>
          <w:rFonts w:ascii="CMU Concrete" w:hAnsi="CMU Concrete"/>
        </w:rPr>
        <w:t xml:space="preserve"> </w:t>
      </w:r>
      <w:r w:rsidRPr="00D4048A">
        <w:rPr>
          <w:rFonts w:ascii="CMU Concrete" w:hAnsi="CMU Concrete"/>
        </w:rPr>
        <w:t>증가시키고자</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w:t>
      </w:r>
    </w:p>
    <w:p w14:paraId="6AABCBE3" w14:textId="77777777" w:rsidR="00F02561" w:rsidRPr="00D4048A" w:rsidRDefault="00F02561" w:rsidP="00F02561">
      <w:pPr>
        <w:pStyle w:val="p2"/>
        <w:rPr>
          <w:rFonts w:ascii="CMU Concrete" w:hAnsi="CMU Concrete"/>
        </w:rPr>
      </w:pPr>
    </w:p>
    <w:p w14:paraId="5BB9C35E" w14:textId="77777777" w:rsidR="00F02561" w:rsidRPr="00D4048A" w:rsidRDefault="00F02561" w:rsidP="00AE3A66">
      <w:pPr>
        <w:pStyle w:val="af"/>
      </w:pPr>
      <w:r>
        <w:rPr>
          <w:noProof/>
        </w:rPr>
        <w:drawing>
          <wp:inline distT="0" distB="0" distL="0" distR="0" wp14:anchorId="09BB7E43" wp14:editId="78E78C34">
            <wp:extent cx="4644390" cy="3441065"/>
            <wp:effectExtent l="0" t="0" r="3810" b="6985"/>
            <wp:docPr id="65" name="그림 65" descr="doe_366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descr="doe_366_16"/>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4644390" cy="3441065"/>
                    </a:xfrm>
                    <a:prstGeom prst="rect">
                      <a:avLst/>
                    </a:prstGeom>
                    <a:noFill/>
                    <a:ln>
                      <a:noFill/>
                    </a:ln>
                  </pic:spPr>
                </pic:pic>
              </a:graphicData>
            </a:graphic>
          </wp:inline>
        </w:drawing>
      </w:r>
    </w:p>
    <w:p w14:paraId="0088C950" w14:textId="77777777" w:rsidR="00F02561" w:rsidRPr="00D4048A" w:rsidRDefault="00F02561" w:rsidP="00F02561">
      <w:pPr>
        <w:rPr>
          <w:rFonts w:ascii="CMU Concrete" w:hAnsi="CMU Concrete"/>
        </w:rPr>
      </w:pPr>
    </w:p>
    <w:p w14:paraId="1A9FC593" w14:textId="77777777" w:rsidR="00F02561" w:rsidRPr="00D4048A" w:rsidRDefault="00F02561" w:rsidP="00F02561">
      <w:pPr>
        <w:pStyle w:val="p2"/>
        <w:rPr>
          <w:rFonts w:ascii="CMU Concrete" w:hAnsi="CMU Concrete"/>
        </w:rPr>
      </w:pP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옵션</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마친</w:t>
      </w:r>
      <w:r w:rsidRPr="00D4048A">
        <w:rPr>
          <w:rFonts w:ascii="CMU Concrete" w:hAnsi="CMU Concrete"/>
        </w:rPr>
        <w:t xml:space="preserve"> </w:t>
      </w:r>
      <w:r w:rsidRPr="00D4048A">
        <w:rPr>
          <w:rFonts w:ascii="CMU Concrete" w:hAnsi="CMU Concrete"/>
        </w:rPr>
        <w:t>후에</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보기를</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7E6B6520" w14:textId="77777777" w:rsidR="00F02561" w:rsidRPr="00D4048A" w:rsidRDefault="00F02561" w:rsidP="00F02561">
      <w:pPr>
        <w:pStyle w:val="p2"/>
        <w:rPr>
          <w:rFonts w:ascii="CMU Concrete" w:hAnsi="CMU Concrete"/>
        </w:rPr>
      </w:pPr>
    </w:p>
    <w:p w14:paraId="79138853" w14:textId="77777777" w:rsidR="00F02561" w:rsidRPr="00D4048A" w:rsidRDefault="00F02561" w:rsidP="00AE3A66">
      <w:pPr>
        <w:pStyle w:val="af"/>
      </w:pPr>
      <w:r>
        <w:rPr>
          <w:noProof/>
        </w:rPr>
        <w:drawing>
          <wp:inline distT="0" distB="0" distL="0" distR="0" wp14:anchorId="65FAAC1C" wp14:editId="5CA9ACE0">
            <wp:extent cx="4018280" cy="2189480"/>
            <wp:effectExtent l="0" t="0" r="1270" b="1270"/>
            <wp:docPr id="64" name="그림 64" descr="doe_366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descr="doe_366_17"/>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4018280" cy="2189480"/>
                    </a:xfrm>
                    <a:prstGeom prst="rect">
                      <a:avLst/>
                    </a:prstGeom>
                    <a:noFill/>
                    <a:ln>
                      <a:noFill/>
                    </a:ln>
                  </pic:spPr>
                </pic:pic>
              </a:graphicData>
            </a:graphic>
          </wp:inline>
        </w:drawing>
      </w:r>
    </w:p>
    <w:p w14:paraId="7D61DEF2" w14:textId="77777777" w:rsidR="00F02561" w:rsidRPr="00D4048A" w:rsidRDefault="00F02561" w:rsidP="00F02561">
      <w:pPr>
        <w:rPr>
          <w:rFonts w:ascii="CMU Concrete" w:hAnsi="CMU Concrete"/>
        </w:rPr>
      </w:pPr>
    </w:p>
    <w:p w14:paraId="2EB2E16D" w14:textId="77777777" w:rsidR="00F02561" w:rsidRPr="00D4048A" w:rsidRDefault="00F02561" w:rsidP="00F02561">
      <w:pPr>
        <w:pStyle w:val="p2"/>
        <w:rPr>
          <w:rFonts w:ascii="CMU Concrete" w:hAnsi="CMU Concrete"/>
        </w:rPr>
      </w:pPr>
      <w:r w:rsidRPr="00D4048A">
        <w:rPr>
          <w:rFonts w:ascii="CMU Concrete" w:hAnsi="CMU Concrete"/>
        </w:rPr>
        <w:t>즉</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A</w:t>
      </w:r>
      <w:r w:rsidRPr="00D4048A">
        <w:rPr>
          <w:rFonts w:ascii="CMU Concrete" w:hAnsi="CMU Concrete"/>
        </w:rPr>
        <w:t>성분이</w:t>
      </w:r>
      <w:r>
        <w:rPr>
          <w:rFonts w:ascii="CMU Concrete" w:hAnsi="CMU Concrete"/>
        </w:rPr>
        <w:t xml:space="preserve"> 0.27</w:t>
      </w:r>
      <w:r>
        <w:rPr>
          <w:rFonts w:ascii="CMU Concrete" w:hAnsi="CMU Concrete" w:hint="eastAsia"/>
        </w:rPr>
        <w:t>945</w:t>
      </w:r>
      <w:r w:rsidRPr="00D4048A">
        <w:rPr>
          <w:rFonts w:ascii="CMU Concrete" w:hAnsi="CMU Concrete"/>
        </w:rPr>
        <w:t>, B</w:t>
      </w:r>
      <w:r w:rsidRPr="00D4048A">
        <w:rPr>
          <w:rFonts w:ascii="CMU Concrete" w:hAnsi="CMU Concrete"/>
        </w:rPr>
        <w:t>성분이</w:t>
      </w:r>
      <w:r w:rsidRPr="00D4048A">
        <w:rPr>
          <w:rFonts w:ascii="CMU Concrete" w:hAnsi="CMU Concrete"/>
        </w:rPr>
        <w:t xml:space="preserve"> 0</w:t>
      </w:r>
      <w:r>
        <w:rPr>
          <w:rFonts w:ascii="CMU Concrete" w:hAnsi="CMU Concrete" w:hint="eastAsia"/>
        </w:rPr>
        <w:t>.00018</w:t>
      </w:r>
      <w:r w:rsidRPr="00D4048A">
        <w:rPr>
          <w:rFonts w:ascii="CMU Concrete" w:hAnsi="CMU Concrete"/>
        </w:rPr>
        <w:t>, C</w:t>
      </w:r>
      <w:r w:rsidRPr="00D4048A">
        <w:rPr>
          <w:rFonts w:ascii="CMU Concrete" w:hAnsi="CMU Concrete"/>
        </w:rPr>
        <w:t>성분이</w:t>
      </w:r>
      <w:r>
        <w:rPr>
          <w:rFonts w:ascii="CMU Concrete" w:hAnsi="CMU Concrete"/>
        </w:rPr>
        <w:t xml:space="preserve"> 0.72</w:t>
      </w:r>
      <w:r>
        <w:rPr>
          <w:rFonts w:ascii="CMU Concrete" w:hAnsi="CMU Concrete" w:hint="eastAsia"/>
        </w:rPr>
        <w:t>037</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firmness</w:t>
      </w:r>
      <w:r w:rsidRPr="00D4048A">
        <w:rPr>
          <w:rFonts w:ascii="CMU Concrete" w:hAnsi="CMU Concrete"/>
        </w:rPr>
        <w:t>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6.</w:t>
      </w:r>
      <w:r>
        <w:rPr>
          <w:rFonts w:ascii="CMU Concrete" w:hAnsi="CMU Concrete" w:hint="eastAsia"/>
        </w:rPr>
        <w:t>48691</w:t>
      </w:r>
      <w:r w:rsidRPr="00D4048A">
        <w:rPr>
          <w:rFonts w:ascii="CMU Concrete" w:hAnsi="CMU Concrete"/>
        </w:rPr>
        <w:t>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커짐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실험자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성분</w:t>
      </w:r>
      <w:r w:rsidRPr="00D4048A">
        <w:rPr>
          <w:rFonts w:ascii="CMU Concrete" w:hAnsi="CMU Concrete"/>
        </w:rPr>
        <w:t xml:space="preserve"> </w:t>
      </w:r>
      <w:r w:rsidRPr="00D4048A">
        <w:rPr>
          <w:rFonts w:ascii="CMU Concrete" w:hAnsi="CMU Concrete"/>
        </w:rPr>
        <w:t>조합에서</w:t>
      </w:r>
      <w:r w:rsidRPr="00D4048A">
        <w:rPr>
          <w:rFonts w:ascii="CMU Concrete" w:hAnsi="CMU Concrete"/>
        </w:rPr>
        <w:t xml:space="preserve"> firmness</w:t>
      </w:r>
      <w:r w:rsidRPr="00D4048A">
        <w:rPr>
          <w:rFonts w:ascii="CMU Concrete" w:hAnsi="CMU Concrete"/>
        </w:rPr>
        <w:t>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만족할</w:t>
      </w:r>
      <w:r w:rsidRPr="00D4048A">
        <w:rPr>
          <w:rFonts w:ascii="CMU Concrete" w:hAnsi="CMU Concrete"/>
        </w:rPr>
        <w:t xml:space="preserve"> </w:t>
      </w:r>
      <w:r w:rsidRPr="00D4048A">
        <w:rPr>
          <w:rFonts w:ascii="CMU Concrete" w:hAnsi="CMU Concrete"/>
        </w:rPr>
        <w:t>수준으로</w:t>
      </w:r>
      <w:r w:rsidRPr="00D4048A">
        <w:rPr>
          <w:rFonts w:ascii="CMU Concrete" w:hAnsi="CMU Concrete"/>
        </w:rPr>
        <w:t xml:space="preserve"> </w:t>
      </w:r>
      <w:r w:rsidRPr="00D4048A">
        <w:rPr>
          <w:rFonts w:ascii="CMU Concrete" w:hAnsi="CMU Concrete"/>
        </w:rPr>
        <w:t>커지는지를</w:t>
      </w:r>
      <w:r w:rsidRPr="00D4048A">
        <w:rPr>
          <w:rFonts w:ascii="CMU Concrete" w:hAnsi="CMU Concrete"/>
        </w:rPr>
        <w:t xml:space="preserve"> </w:t>
      </w:r>
      <w:r w:rsidRPr="00D4048A">
        <w:rPr>
          <w:rFonts w:ascii="CMU Concrete" w:hAnsi="CMU Concrete"/>
        </w:rPr>
        <w:t>확인함으로써</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종료</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재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F7EE1A6" w14:textId="77777777" w:rsidR="00F02561" w:rsidRDefault="00F02561" w:rsidP="00F02561">
      <w:pPr>
        <w:rPr>
          <w:rFonts w:ascii="CMU Concrete" w:hAnsi="CMU Concrete"/>
        </w:rPr>
      </w:pPr>
    </w:p>
    <w:p w14:paraId="61A368FB" w14:textId="77777777" w:rsidR="00F02561" w:rsidRPr="00D4048A" w:rsidRDefault="00F02561" w:rsidP="00F02561">
      <w:pPr>
        <w:rPr>
          <w:rFonts w:ascii="CMU Concrete" w:hAnsi="CMU Concrete"/>
        </w:rPr>
      </w:pPr>
    </w:p>
    <w:p w14:paraId="54FF508E"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3.3.3. </w:t>
      </w:r>
      <w:r w:rsidRPr="00622109">
        <w:rPr>
          <w:rFonts w:ascii="CMU Concrete" w:hAnsi="CMU Concrete"/>
          <w:sz w:val="22"/>
        </w:rPr>
        <w:t>심플렉스</w:t>
      </w:r>
      <w:r w:rsidRPr="00622109">
        <w:rPr>
          <w:rFonts w:ascii="CMU Concrete" w:hAnsi="CMU Concrete"/>
          <w:sz w:val="22"/>
        </w:rPr>
        <w:t xml:space="preserve"> </w:t>
      </w:r>
      <w:r w:rsidRPr="00622109">
        <w:rPr>
          <w:rFonts w:ascii="CMU Concrete" w:hAnsi="CMU Concrete"/>
          <w:sz w:val="22"/>
        </w:rPr>
        <w:t>격자</w:t>
      </w:r>
      <w:r w:rsidRPr="00622109">
        <w:rPr>
          <w:rFonts w:ascii="CMU Concrete" w:hAnsi="CMU Concrete"/>
          <w:sz w:val="22"/>
        </w:rPr>
        <w:t xml:space="preserve"> </w:t>
      </w:r>
      <w:r w:rsidRPr="00622109">
        <w:rPr>
          <w:rFonts w:ascii="CMU Concrete" w:hAnsi="CMU Concrete"/>
          <w:sz w:val="22"/>
        </w:rPr>
        <w:t>설계</w:t>
      </w:r>
    </w:p>
    <w:p w14:paraId="61C23C96" w14:textId="77777777" w:rsidR="00F02561" w:rsidRPr="00D4048A" w:rsidRDefault="00F02561" w:rsidP="00F02561">
      <w:pPr>
        <w:rPr>
          <w:rFonts w:ascii="CMU Concrete" w:hAnsi="CMU Concrete"/>
        </w:rPr>
      </w:pPr>
      <w:r w:rsidRPr="00D4048A">
        <w:rPr>
          <w:rFonts w:ascii="CMU Concrete" w:hAnsi="CMU Concrete"/>
        </w:rPr>
        <w:t>심플렉스</w:t>
      </w:r>
      <w:r w:rsidRPr="00D4048A">
        <w:rPr>
          <w:rFonts w:ascii="CMU Concrete" w:hAnsi="CMU Concrete"/>
        </w:rPr>
        <w:t xml:space="preserve"> Region</w:t>
      </w:r>
      <w:r w:rsidRPr="00D4048A">
        <w:rPr>
          <w:rFonts w:ascii="CMU Concrete" w:hAnsi="CMU Concrete"/>
        </w:rPr>
        <w:t>에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결과로</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위에서의</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적이라면</w:t>
      </w:r>
      <w:r w:rsidRPr="00D4048A">
        <w:rPr>
          <w:rFonts w:ascii="CMU Concrete" w:hAnsi="CMU Concrete"/>
        </w:rPr>
        <w:t xml:space="preserve"> </w:t>
      </w:r>
      <w:r w:rsidRPr="00D4048A">
        <w:rPr>
          <w:rFonts w:ascii="CMU Concrete" w:hAnsi="CMU Concrete"/>
        </w:rPr>
        <w:t>되도록</w:t>
      </w:r>
      <w:r w:rsidRPr="00D4048A">
        <w:rPr>
          <w:rFonts w:ascii="CMU Concrete" w:hAnsi="CMU Concrete"/>
        </w:rPr>
        <w:t xml:space="preserve"> </w:t>
      </w:r>
      <w:r w:rsidRPr="00D4048A">
        <w:rPr>
          <w:rFonts w:ascii="CMU Concrete" w:hAnsi="CMU Concrete"/>
        </w:rPr>
        <w:t>이면</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Region </w:t>
      </w:r>
      <w:r w:rsidRPr="00D4048A">
        <w:rPr>
          <w:rFonts w:ascii="CMU Concrete" w:hAnsi="CMU Concrete"/>
        </w:rPr>
        <w:t>전역에</w:t>
      </w:r>
      <w:r w:rsidRPr="00D4048A">
        <w:rPr>
          <w:rFonts w:ascii="CMU Concrete" w:hAnsi="CMU Concrete"/>
        </w:rPr>
        <w:t xml:space="preserve"> </w:t>
      </w:r>
      <w:r w:rsidRPr="00D4048A">
        <w:rPr>
          <w:rFonts w:ascii="CMU Concrete" w:hAnsi="CMU Concrete"/>
        </w:rPr>
        <w:t>골고루</w:t>
      </w:r>
      <w:r w:rsidRPr="00D4048A">
        <w:rPr>
          <w:rFonts w:ascii="CMU Concrete" w:hAnsi="CMU Concrete"/>
        </w:rPr>
        <w:t xml:space="preserve"> </w:t>
      </w:r>
      <w:r w:rsidRPr="00D4048A">
        <w:rPr>
          <w:rFonts w:ascii="CMU Concrete" w:hAnsi="CMU Concrete"/>
        </w:rPr>
        <w:t>분포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바람직할</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부합하는</w:t>
      </w:r>
      <w:r w:rsidRPr="00D4048A">
        <w:rPr>
          <w:rFonts w:ascii="CMU Concrete" w:hAnsi="CMU Concrete"/>
        </w:rPr>
        <w:t xml:space="preserve"> </w:t>
      </w:r>
      <w:r w:rsidRPr="00D4048A">
        <w:rPr>
          <w:rFonts w:ascii="CMU Concrete" w:hAnsi="CMU Concrete"/>
        </w:rPr>
        <w:t>설계가</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개수가</w:t>
      </w:r>
      <w:r>
        <w:rPr>
          <w:rFonts w:ascii="CMU Concrete" w:hAnsi="CMU Concrete" w:hint="eastAsia"/>
        </w:rPr>
        <w:t xml:space="preserve"> n</w:t>
      </w:r>
      <w:r w:rsidRPr="00D4048A">
        <w:rPr>
          <w:rFonts w:ascii="CMU Concrete" w:hAnsi="CMU Concrete"/>
        </w:rPr>
        <w:t>개</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m </w:t>
      </w:r>
      <w:r w:rsidRPr="00D4048A">
        <w:rPr>
          <w:rFonts w:ascii="CMU Concrete" w:hAnsi="CMU Concrete"/>
        </w:rPr>
        <w:t>차</w:t>
      </w:r>
      <w:r w:rsidRPr="00D4048A">
        <w:rPr>
          <w:rFonts w:ascii="CMU Concrete" w:hAnsi="CMU Concrete"/>
        </w:rPr>
        <w:t xml:space="preserve"> </w:t>
      </w:r>
      <w:r w:rsidRPr="00D4048A">
        <w:rPr>
          <w:rFonts w:ascii="CMU Concrete" w:hAnsi="CMU Concrete"/>
        </w:rPr>
        <w:t>다항식에</w:t>
      </w:r>
      <w:r w:rsidRPr="00D4048A">
        <w:rPr>
          <w:rFonts w:ascii="CMU Concrete" w:hAnsi="CMU Concrete"/>
        </w:rPr>
        <w:t xml:space="preserve"> </w:t>
      </w:r>
      <w:r w:rsidRPr="00D4048A">
        <w:rPr>
          <w:rFonts w:ascii="CMU Concrete" w:hAnsi="CMU Concrete"/>
        </w:rPr>
        <w:t>적합을</w:t>
      </w:r>
      <w:r w:rsidRPr="00D4048A">
        <w:rPr>
          <w:rFonts w:ascii="CMU Concrete" w:hAnsi="CMU Concrete"/>
        </w:rPr>
        <w:t xml:space="preserve"> </w:t>
      </w:r>
      <w:r w:rsidRPr="00D4048A">
        <w:rPr>
          <w:rFonts w:ascii="CMU Concrete" w:hAnsi="CMU Concrete"/>
        </w:rPr>
        <w:t>하는데</w:t>
      </w:r>
      <w:r w:rsidRPr="00D4048A">
        <w:rPr>
          <w:rFonts w:ascii="CMU Concrete" w:hAnsi="CMU Concrete"/>
        </w:rPr>
        <w:t xml:space="preserve"> </w:t>
      </w:r>
      <w:r w:rsidRPr="00D4048A">
        <w:rPr>
          <w:rFonts w:ascii="CMU Concrete" w:hAnsi="CMU Concrete"/>
        </w:rPr>
        <w:t>유용한</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w:t>
      </w:r>
    </w:p>
    <w:p w14:paraId="739B40FF"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3F9787C2" w14:textId="77777777" w:rsidTr="005763C6">
        <w:trPr>
          <w:jc w:val="center"/>
        </w:trPr>
        <w:tc>
          <w:tcPr>
            <w:tcW w:w="8702" w:type="dxa"/>
          </w:tcPr>
          <w:p w14:paraId="2619762B" w14:textId="77777777" w:rsidR="00F02561" w:rsidRPr="00D4048A" w:rsidRDefault="00F02561" w:rsidP="005763C6">
            <w:pPr>
              <w:rPr>
                <w:rFonts w:ascii="CMU Concrete" w:hAnsi="CMU Concrete"/>
              </w:rPr>
            </w:pP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39D70918" w14:textId="77777777" w:rsidR="00F02561" w:rsidRPr="00D4048A" w:rsidRDefault="00F02561" w:rsidP="005763C6">
            <w:pPr>
              <w:rPr>
                <w:rFonts w:ascii="CMU Concrete" w:hAnsi="CMU Concrete"/>
              </w:rPr>
            </w:pPr>
          </w:p>
          <w:p w14:paraId="09849D69" w14:textId="77777777" w:rsidR="00F02561" w:rsidRPr="00D4048A" w:rsidRDefault="00F02561" w:rsidP="005763C6">
            <w:pPr>
              <w:rPr>
                <w:rFonts w:ascii="CMU Concrete" w:hAnsi="CMU Concrete"/>
              </w:rPr>
            </w:pPr>
            <w:r w:rsidRPr="00D4048A">
              <w:rPr>
                <w:rFonts w:ascii="CMU Concrete" w:hAnsi="CMU Concrete"/>
              </w:rPr>
              <w:t>어떤</w:t>
            </w:r>
            <w:r w:rsidRPr="00D4048A">
              <w:rPr>
                <w:rFonts w:ascii="CMU Concrete" w:hAnsi="CMU Concrete"/>
              </w:rPr>
              <w:t xml:space="preserve"> </w:t>
            </w:r>
            <w:r w:rsidRPr="00D4048A">
              <w:rPr>
                <w:rFonts w:ascii="CMU Concrete" w:hAnsi="CMU Concrete"/>
              </w:rPr>
              <w:t>금속의</w:t>
            </w:r>
            <w:r w:rsidRPr="00D4048A">
              <w:rPr>
                <w:rFonts w:ascii="CMU Concrete" w:hAnsi="CMU Concrete"/>
              </w:rPr>
              <w:t xml:space="preserve"> </w:t>
            </w:r>
            <w:r w:rsidRPr="00D4048A">
              <w:rPr>
                <w:rFonts w:ascii="CMU Concrete" w:hAnsi="CMU Concrete"/>
              </w:rPr>
              <w:t>강도가</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성분들의</w:t>
            </w:r>
            <w:r w:rsidRPr="00D4048A">
              <w:rPr>
                <w:rFonts w:ascii="CMU Concrete" w:hAnsi="CMU Concrete"/>
              </w:rPr>
              <w:t xml:space="preserve"> </w:t>
            </w:r>
            <w:r w:rsidRPr="00D4048A">
              <w:rPr>
                <w:rFonts w:ascii="CMU Concrete" w:hAnsi="CMU Concrete"/>
              </w:rPr>
              <w:t>비율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양에도</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받는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그렇다면</w:t>
            </w:r>
            <w:r w:rsidRPr="00D4048A">
              <w:rPr>
                <w:rFonts w:ascii="CMU Concrete" w:hAnsi="CMU Concrete"/>
              </w:rPr>
              <w:t xml:space="preserve"> </w:t>
            </w:r>
            <w:r w:rsidRPr="00D4048A">
              <w:rPr>
                <w:rFonts w:ascii="CMU Concrete" w:hAnsi="CMU Concrete"/>
              </w:rPr>
              <w:t>단순히</w:t>
            </w:r>
            <w:r w:rsidRPr="00D4048A">
              <w:rPr>
                <w:rFonts w:ascii="CMU Concrete" w:hAnsi="CMU Concrete"/>
              </w:rPr>
              <w:t xml:space="preserve"> </w:t>
            </w:r>
            <w:r w:rsidRPr="00D4048A">
              <w:rPr>
                <w:rFonts w:ascii="CMU Concrete" w:hAnsi="CMU Concrete"/>
              </w:rPr>
              <w:t>성분들의</w:t>
            </w:r>
            <w:r w:rsidRPr="00D4048A">
              <w:rPr>
                <w:rFonts w:ascii="CMU Concrete" w:hAnsi="CMU Concrete"/>
              </w:rPr>
              <w:t xml:space="preserve"> </w:t>
            </w:r>
            <w:r w:rsidRPr="00D4048A">
              <w:rPr>
                <w:rFonts w:ascii="CMU Concrete" w:hAnsi="CMU Concrete"/>
              </w:rPr>
              <w:t>비율만</w:t>
            </w:r>
            <w:r w:rsidRPr="00D4048A">
              <w:rPr>
                <w:rFonts w:ascii="CMU Concrete" w:hAnsi="CMU Concrete"/>
              </w:rPr>
              <w:t xml:space="preserve"> </w:t>
            </w:r>
            <w:r w:rsidRPr="00D4048A">
              <w:rPr>
                <w:rFonts w:ascii="CMU Concrete" w:hAnsi="CMU Concrete"/>
              </w:rPr>
              <w:t>가지고는</w:t>
            </w:r>
            <w:r w:rsidRPr="00D4048A">
              <w:rPr>
                <w:rFonts w:ascii="CMU Concrete" w:hAnsi="CMU Concrete"/>
              </w:rPr>
              <w:t xml:space="preserve"> </w:t>
            </w:r>
            <w:r w:rsidRPr="00D4048A">
              <w:rPr>
                <w:rFonts w:ascii="CMU Concrete" w:hAnsi="CMU Concrete"/>
              </w:rPr>
              <w:t>성분과</w:t>
            </w:r>
            <w:r w:rsidRPr="00D4048A">
              <w:rPr>
                <w:rFonts w:ascii="CMU Concrete" w:hAnsi="CMU Concrete"/>
              </w:rPr>
              <w:t xml:space="preserve"> </w:t>
            </w:r>
            <w:r w:rsidRPr="00D4048A">
              <w:rPr>
                <w:rFonts w:ascii="CMU Concrete" w:hAnsi="CMU Concrete"/>
              </w:rPr>
              <w:t>금속</w:t>
            </w:r>
            <w:r w:rsidRPr="00D4048A">
              <w:rPr>
                <w:rFonts w:ascii="CMU Concrete" w:hAnsi="CMU Concrete"/>
              </w:rPr>
              <w:t xml:space="preserve"> </w:t>
            </w:r>
            <w:r w:rsidRPr="00D4048A">
              <w:rPr>
                <w:rFonts w:ascii="CMU Concrete" w:hAnsi="CMU Concrete"/>
              </w:rPr>
              <w:t>강도</w:t>
            </w:r>
            <w:r w:rsidRPr="00D4048A">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상황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r>
    </w:tbl>
    <w:p w14:paraId="333FE350" w14:textId="77777777" w:rsidR="00F02561" w:rsidRPr="00D4048A" w:rsidRDefault="00F02561" w:rsidP="00F02561">
      <w:pPr>
        <w:rPr>
          <w:rFonts w:ascii="CMU Concrete" w:hAnsi="CMU Concrete"/>
        </w:rPr>
      </w:pPr>
    </w:p>
    <w:p w14:paraId="350032A1" w14:textId="77777777" w:rsidR="00F02561" w:rsidRPr="00D4048A" w:rsidRDefault="00F02561" w:rsidP="00F02561">
      <w:pPr>
        <w:rPr>
          <w:rFonts w:ascii="CMU Concrete" w:hAnsi="CMU Concrete"/>
        </w:rPr>
      </w:pP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설명하도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3A317AA" w14:textId="77777777" w:rsidR="00F02561" w:rsidRPr="00D4048A" w:rsidRDefault="00F02561" w:rsidP="00F02561">
      <w:pPr>
        <w:rPr>
          <w:rFonts w:ascii="CMU Concrete" w:hAnsi="CMU Concrete"/>
        </w:rPr>
      </w:pPr>
    </w:p>
    <w:p w14:paraId="02CFB20C" w14:textId="77777777" w:rsidR="00F02561" w:rsidRDefault="00F02561" w:rsidP="00AE3A66">
      <w:pPr>
        <w:pStyle w:val="af"/>
      </w:pPr>
      <w:r>
        <w:rPr>
          <w:noProof/>
        </w:rPr>
        <w:drawing>
          <wp:inline distT="0" distB="0" distL="0" distR="0" wp14:anchorId="7459ED21" wp14:editId="38EB1070">
            <wp:extent cx="4379595" cy="3368675"/>
            <wp:effectExtent l="0" t="0" r="1905" b="3175"/>
            <wp:docPr id="511" name="그림 511" descr="doe_377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descr="doe_377_01"/>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4379595" cy="3368675"/>
                    </a:xfrm>
                    <a:prstGeom prst="rect">
                      <a:avLst/>
                    </a:prstGeom>
                    <a:noFill/>
                    <a:ln>
                      <a:noFill/>
                    </a:ln>
                  </pic:spPr>
                </pic:pic>
              </a:graphicData>
            </a:graphic>
          </wp:inline>
        </w:drawing>
      </w:r>
    </w:p>
    <w:p w14:paraId="74EE2F4D" w14:textId="77777777" w:rsidR="00F02561" w:rsidRPr="00D4048A" w:rsidRDefault="00F02561" w:rsidP="00AE3A66">
      <w:pPr>
        <w:pStyle w:val="af"/>
      </w:pPr>
    </w:p>
    <w:p w14:paraId="70999EF9" w14:textId="77777777" w:rsidR="00F02561" w:rsidRPr="00D4048A" w:rsidRDefault="00F02561" w:rsidP="00F02561">
      <w:pPr>
        <w:rPr>
          <w:rFonts w:ascii="CMU Concrete" w:hAnsi="CMU Concrete"/>
        </w:rPr>
      </w:pPr>
    </w:p>
    <w:p w14:paraId="5074ACEB" w14:textId="77777777" w:rsidR="00F02561" w:rsidRPr="00D4048A" w:rsidRDefault="00F02561" w:rsidP="00F02561">
      <w:pPr>
        <w:pStyle w:val="11"/>
      </w:pPr>
      <w:r w:rsidRPr="00D4048A">
        <w:t>Ste</w:t>
      </w:r>
      <w:r>
        <w:t>p 1</w:t>
      </w:r>
      <w:r w:rsidRPr="00D4048A">
        <w:t xml:space="preserve">: </w:t>
      </w:r>
      <w:r w:rsidRPr="00D4048A">
        <w:t>요인</w:t>
      </w:r>
      <w:r w:rsidRPr="00D4048A">
        <w:t>(</w:t>
      </w:r>
      <w:r w:rsidRPr="00D4048A">
        <w:t>성분</w:t>
      </w:r>
      <w:r w:rsidRPr="00D4048A">
        <w:t xml:space="preserve">) </w:t>
      </w:r>
      <w:r w:rsidRPr="00D4048A">
        <w:t>및</w:t>
      </w:r>
      <w:r w:rsidRPr="00D4048A">
        <w:t xml:space="preserve"> </w:t>
      </w:r>
      <w:r w:rsidRPr="00D4048A">
        <w:t>수준</w:t>
      </w:r>
      <w:r w:rsidRPr="00D4048A">
        <w:t xml:space="preserve"> </w:t>
      </w:r>
      <w:r w:rsidRPr="00D4048A">
        <w:t>명명</w:t>
      </w:r>
    </w:p>
    <w:p w14:paraId="271A93F5" w14:textId="77777777" w:rsidR="00F02561" w:rsidRPr="00D4048A" w:rsidRDefault="00F02561" w:rsidP="00F02561">
      <w:pPr>
        <w:rPr>
          <w:rFonts w:ascii="CMU Concrete" w:hAnsi="CMU Concrete"/>
        </w:rPr>
      </w:pPr>
    </w:p>
    <w:p w14:paraId="41AAD6A6" w14:textId="77777777" w:rsidR="00F02561" w:rsidRPr="00D4048A" w:rsidRDefault="00F02561" w:rsidP="00AE3A66">
      <w:pPr>
        <w:pStyle w:val="af"/>
      </w:pPr>
      <w:r>
        <w:rPr>
          <w:noProof/>
        </w:rPr>
        <w:drawing>
          <wp:inline distT="0" distB="0" distL="0" distR="0" wp14:anchorId="2CE25F7F" wp14:editId="03765791">
            <wp:extent cx="4331335" cy="3320415"/>
            <wp:effectExtent l="0" t="0" r="0" b="0"/>
            <wp:docPr id="510" name="그림 510" descr="doe_377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descr="doe_377_02"/>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4331335" cy="3320415"/>
                    </a:xfrm>
                    <a:prstGeom prst="rect">
                      <a:avLst/>
                    </a:prstGeom>
                    <a:noFill/>
                    <a:ln>
                      <a:noFill/>
                    </a:ln>
                  </pic:spPr>
                </pic:pic>
              </a:graphicData>
            </a:graphic>
          </wp:inline>
        </w:drawing>
      </w:r>
    </w:p>
    <w:p w14:paraId="51F9846E" w14:textId="77777777" w:rsidR="00F02561" w:rsidRPr="00D4048A" w:rsidRDefault="00F02561" w:rsidP="00F02561">
      <w:pPr>
        <w:rPr>
          <w:rFonts w:ascii="CMU Concrete" w:hAnsi="CMU Concrete"/>
        </w:rPr>
      </w:pPr>
    </w:p>
    <w:p w14:paraId="6C5A5FE7"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실험에</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성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본적인</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번</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하므로</w:t>
      </w:r>
      <w:r w:rsidRPr="00D4048A">
        <w:rPr>
          <w:rFonts w:ascii="CMU Concrete" w:hAnsi="CMU Concrete"/>
        </w:rPr>
        <w:t xml:space="preserve"> </w:t>
      </w:r>
      <w:r w:rsidRPr="00D4048A">
        <w:rPr>
          <w:rFonts w:ascii="CMU Concrete" w:hAnsi="CMU Concrete"/>
        </w:rPr>
        <w:t>단일</w:t>
      </w:r>
      <w:r w:rsidRPr="00D4048A">
        <w:rPr>
          <w:rFonts w:ascii="CMU Concrete" w:hAnsi="CMU Concrete"/>
        </w:rPr>
        <w:t xml:space="preserve"> </w:t>
      </w:r>
      <w:r w:rsidRPr="00D4048A">
        <w:rPr>
          <w:rFonts w:ascii="CMU Concrete" w:hAnsi="CMU Concrete"/>
        </w:rPr>
        <w:t>총계가</w:t>
      </w:r>
      <w:r w:rsidRPr="00D4048A">
        <w:rPr>
          <w:rFonts w:ascii="CMU Concrete" w:hAnsi="CMU Concrete"/>
        </w:rPr>
        <w:t xml:space="preserve"> </w:t>
      </w:r>
      <w:r w:rsidRPr="00D4048A">
        <w:rPr>
          <w:rFonts w:ascii="CMU Concrete" w:hAnsi="CMU Concrete"/>
        </w:rPr>
        <w:t>아닌</w:t>
      </w:r>
      <w:r w:rsidRPr="00D4048A">
        <w:rPr>
          <w:rFonts w:ascii="CMU Concrete" w:hAnsi="CMU Concrete"/>
        </w:rPr>
        <w:t xml:space="preserve"> </w:t>
      </w:r>
      <w:r w:rsidRPr="00D4048A">
        <w:rPr>
          <w:rFonts w:ascii="CMU Concrete" w:hAnsi="CMU Concrete"/>
        </w:rPr>
        <w:t>다수</w:t>
      </w:r>
      <w:r w:rsidRPr="00D4048A">
        <w:rPr>
          <w:rFonts w:ascii="CMU Concrete" w:hAnsi="CMU Concrete"/>
        </w:rPr>
        <w:t xml:space="preserve"> </w:t>
      </w:r>
      <w:r w:rsidRPr="00D4048A">
        <w:rPr>
          <w:rFonts w:ascii="CMU Concrete" w:hAnsi="CMU Concrete"/>
        </w:rPr>
        <w:t>총량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양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줄</w:t>
      </w:r>
      <w:r w:rsidRPr="00D4048A">
        <w:rPr>
          <w:rFonts w:ascii="CMU Concrete" w:hAnsi="CMU Concrete"/>
        </w:rPr>
        <w:t xml:space="preserve"> </w:t>
      </w:r>
      <w:r w:rsidRPr="00D4048A">
        <w:rPr>
          <w:rFonts w:ascii="CMU Concrete" w:hAnsi="CMU Concrete"/>
        </w:rPr>
        <w:t>것이라</w:t>
      </w:r>
      <w:r w:rsidRPr="00D4048A">
        <w:rPr>
          <w:rFonts w:ascii="CMU Concrete" w:hAnsi="CMU Concrete"/>
        </w:rPr>
        <w:t xml:space="preserve"> </w:t>
      </w:r>
      <w:r w:rsidRPr="00D4048A">
        <w:rPr>
          <w:rFonts w:ascii="CMU Concrete" w:hAnsi="CMU Concrete"/>
        </w:rPr>
        <w:t>생각되면</w:t>
      </w:r>
      <w:r w:rsidRPr="00D4048A">
        <w:rPr>
          <w:rFonts w:ascii="CMU Concrete" w:hAnsi="CMU Concrete"/>
        </w:rPr>
        <w:t xml:space="preserve"> </w:t>
      </w:r>
      <w:r w:rsidRPr="00D4048A">
        <w:rPr>
          <w:rFonts w:ascii="CMU Concrete" w:hAnsi="CMU Concrete"/>
        </w:rPr>
        <w:t>양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3</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으로</w:t>
      </w:r>
      <w:r w:rsidRPr="00D4048A">
        <w:rPr>
          <w:rFonts w:ascii="CMU Concrete" w:hAnsi="CMU Concrete"/>
        </w:rPr>
        <w:t xml:space="preserve"> </w:t>
      </w:r>
      <w:r w:rsidRPr="00D4048A">
        <w:rPr>
          <w:rFonts w:ascii="CMU Concrete" w:hAnsi="CMU Concrete"/>
        </w:rPr>
        <w:t>하여</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양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선형적인</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줄</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확실하면</w:t>
      </w:r>
      <w:r w:rsidRPr="00D4048A">
        <w:rPr>
          <w:rFonts w:ascii="CMU Concrete" w:hAnsi="CMU Concrete"/>
        </w:rPr>
        <w:t xml:space="preserve"> 2</w:t>
      </w:r>
      <w:r w:rsidRPr="00D4048A">
        <w:rPr>
          <w:rFonts w:ascii="CMU Concrete" w:hAnsi="CMU Concrete"/>
        </w:rPr>
        <w:t>개의</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값으로도</w:t>
      </w:r>
      <w:r w:rsidRPr="00D4048A">
        <w:rPr>
          <w:rFonts w:ascii="CMU Concrete" w:hAnsi="CMU Concrete"/>
        </w:rPr>
        <w:t xml:space="preserve"> </w:t>
      </w:r>
      <w:r w:rsidRPr="00D4048A">
        <w:rPr>
          <w:rFonts w:ascii="CMU Concrete" w:hAnsi="CMU Concrete"/>
        </w:rPr>
        <w:t>충분합니다</w:t>
      </w:r>
      <w:r w:rsidRPr="00D4048A">
        <w:rPr>
          <w:rFonts w:ascii="CMU Concrete" w:hAnsi="CMU Concrete"/>
        </w:rPr>
        <w:t xml:space="preserve">. </w:t>
      </w:r>
      <w:r w:rsidRPr="00D4048A">
        <w:rPr>
          <w:rFonts w:ascii="CMU Concrete" w:hAnsi="CMU Concrete"/>
        </w:rPr>
        <w:t>양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적을수록</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줄어들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w:t>
      </w:r>
      <w:r w:rsidRPr="00D4048A">
        <w:rPr>
          <w:rFonts w:ascii="CMU Concrete" w:hAnsi="CMU Concrete"/>
        </w:rPr>
        <w:t>신중한</w:t>
      </w:r>
      <w:r w:rsidRPr="00D4048A">
        <w:rPr>
          <w:rFonts w:ascii="CMU Concrete" w:hAnsi="CMU Concrete"/>
        </w:rPr>
        <w:t xml:space="preserve"> </w:t>
      </w:r>
      <w:r w:rsidRPr="00D4048A">
        <w:rPr>
          <w:rFonts w:ascii="CMU Concrete" w:hAnsi="CMU Concrete"/>
        </w:rPr>
        <w:t>검토가</w:t>
      </w:r>
      <w:r w:rsidRPr="00D4048A">
        <w:rPr>
          <w:rFonts w:ascii="CMU Concrete" w:hAnsi="CMU Concrete"/>
        </w:rPr>
        <w:t xml:space="preserve"> </w:t>
      </w:r>
      <w:r w:rsidRPr="00D4048A">
        <w:rPr>
          <w:rFonts w:ascii="CMU Concrete" w:hAnsi="CMU Concrete"/>
        </w:rPr>
        <w:t>필요합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진행하는</w:t>
      </w:r>
      <w:r w:rsidRPr="00D4048A">
        <w:rPr>
          <w:rFonts w:ascii="CMU Concrete" w:hAnsi="CMU Concrete"/>
        </w:rPr>
        <w:t xml:space="preserve"> </w:t>
      </w:r>
      <w:r w:rsidRPr="00D4048A">
        <w:rPr>
          <w:rFonts w:ascii="CMU Concrete" w:hAnsi="CMU Concrete"/>
        </w:rPr>
        <w:t>첫</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혼합물의</w:t>
      </w:r>
      <w:r w:rsidRPr="00D4048A">
        <w:rPr>
          <w:rFonts w:ascii="CMU Concrete" w:hAnsi="CMU Concrete"/>
        </w:rPr>
        <w:t xml:space="preserve"> </w:t>
      </w:r>
      <w:r w:rsidRPr="00D4048A">
        <w:rPr>
          <w:rFonts w:ascii="CMU Concrete" w:hAnsi="CMU Concrete"/>
        </w:rPr>
        <w:t>양이</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영향이</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이상이라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확인될</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완전히</w:t>
      </w:r>
      <w:r w:rsidRPr="00D4048A">
        <w:rPr>
          <w:rFonts w:ascii="CMU Concrete" w:hAnsi="CMU Concrete"/>
        </w:rPr>
        <w:t xml:space="preserve"> </w:t>
      </w:r>
      <w:r w:rsidRPr="00D4048A">
        <w:rPr>
          <w:rFonts w:ascii="CMU Concrete" w:hAnsi="CMU Concrete"/>
        </w:rPr>
        <w:t>새로</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C57F9C">
        <w:rPr>
          <w:rFonts w:ascii="CMU Concrete" w:hAnsi="CMU Concrete"/>
          <w:color w:val="FF0000"/>
        </w:rPr>
        <w:t>아니라</w:t>
      </w:r>
      <w:r w:rsidRPr="00C57F9C">
        <w:rPr>
          <w:rFonts w:ascii="CMU Concrete" w:hAnsi="CMU Concrete"/>
          <w:color w:val="FF0000"/>
        </w:rPr>
        <w:t xml:space="preserve"> </w:t>
      </w:r>
      <w:r w:rsidRPr="00C57F9C">
        <w:rPr>
          <w:rFonts w:ascii="CMU Concrete" w:hAnsi="CMU Concrete"/>
          <w:color w:val="FF0000"/>
        </w:rPr>
        <w:t>수행한</w:t>
      </w:r>
      <w:r w:rsidRPr="00C57F9C">
        <w:rPr>
          <w:rFonts w:ascii="CMU Concrete" w:hAnsi="CMU Concrete"/>
          <w:color w:val="FF0000"/>
        </w:rPr>
        <w:t xml:space="preserve"> </w:t>
      </w:r>
      <w:r w:rsidRPr="00C57F9C">
        <w:rPr>
          <w:rFonts w:ascii="CMU Concrete" w:hAnsi="CMU Concrete"/>
          <w:color w:val="FF0000"/>
        </w:rPr>
        <w:t>실험에서</w:t>
      </w:r>
      <w:r w:rsidRPr="00D4048A">
        <w:rPr>
          <w:rFonts w:ascii="CMU Concrete" w:hAnsi="CMU Concrete"/>
        </w:rPr>
        <w:t xml:space="preserve"> </w:t>
      </w:r>
      <w:r w:rsidRPr="00D4048A">
        <w:rPr>
          <w:rFonts w:ascii="CMU Concrete" w:hAnsi="CMU Concrete"/>
        </w:rPr>
        <w:t>추가적으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w:t>
      </w:r>
      <w:r w:rsidRPr="00D4048A">
        <w:rPr>
          <w:rFonts w:ascii="CMU Concrete" w:hAnsi="CMU Concrete"/>
        </w:rPr>
        <w:t xml:space="preserve"> </w:t>
      </w:r>
      <w:r w:rsidRPr="00D4048A">
        <w:rPr>
          <w:rFonts w:ascii="CMU Concrete" w:hAnsi="CMU Concrete"/>
        </w:rPr>
        <w:t>더하면</w:t>
      </w:r>
      <w:r w:rsidRPr="00D4048A">
        <w:rPr>
          <w:rFonts w:ascii="CMU Concrete" w:hAnsi="CMU Concrete"/>
        </w:rPr>
        <w:t xml:space="preserve"> </w:t>
      </w:r>
      <w:r w:rsidRPr="00D4048A">
        <w:rPr>
          <w:rFonts w:ascii="CMU Concrete" w:hAnsi="CMU Concrete"/>
        </w:rPr>
        <w:t>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처음부터</w:t>
      </w:r>
      <w:r w:rsidRPr="00D4048A">
        <w:rPr>
          <w:rFonts w:ascii="CMU Concrete" w:hAnsi="CMU Concrete"/>
        </w:rPr>
        <w:t xml:space="preserve"> </w:t>
      </w:r>
      <w:r w:rsidRPr="00D4048A">
        <w:rPr>
          <w:rFonts w:ascii="CMU Concrete" w:hAnsi="CMU Concrete"/>
        </w:rPr>
        <w:t>완벽히</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필요는</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마친</w:t>
      </w:r>
      <w:r w:rsidRPr="00D4048A">
        <w:rPr>
          <w:rFonts w:ascii="CMU Concrete" w:hAnsi="CMU Concrete"/>
        </w:rPr>
        <w:t xml:space="preserve"> </w:t>
      </w:r>
      <w:r w:rsidRPr="00D4048A">
        <w:rPr>
          <w:rFonts w:ascii="CMU Concrete" w:hAnsi="CMU Concrete"/>
        </w:rPr>
        <w:t>후에는</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화면으로</w:t>
      </w:r>
      <w:r w:rsidRPr="00D4048A">
        <w:rPr>
          <w:rFonts w:ascii="CMU Concrete" w:hAnsi="CMU Concrete"/>
        </w:rPr>
        <w:t xml:space="preserve"> </w:t>
      </w:r>
      <w:r w:rsidRPr="00D4048A">
        <w:rPr>
          <w:rFonts w:ascii="CMU Concrete" w:hAnsi="CMU Concrete"/>
        </w:rPr>
        <w:t>넘어갑니다</w:t>
      </w:r>
      <w:r w:rsidRPr="00D4048A">
        <w:rPr>
          <w:rFonts w:ascii="CMU Concrete" w:hAnsi="CMU Concrete"/>
        </w:rPr>
        <w:t>.</w:t>
      </w:r>
    </w:p>
    <w:p w14:paraId="621E08FE" w14:textId="77777777" w:rsidR="00F02561" w:rsidRPr="00D4048A" w:rsidRDefault="00F02561" w:rsidP="00F02561">
      <w:pPr>
        <w:pStyle w:val="11"/>
      </w:pPr>
      <w:r>
        <w:t>Step 2</w:t>
      </w:r>
      <w:r w:rsidRPr="00D4048A">
        <w:t xml:space="preserve">: </w:t>
      </w:r>
      <w:r w:rsidRPr="00D4048A">
        <w:t>설계</w:t>
      </w:r>
      <w:r w:rsidRPr="00D4048A">
        <w:t xml:space="preserve"> </w:t>
      </w:r>
      <w:r w:rsidRPr="00D4048A">
        <w:t>선택</w:t>
      </w:r>
    </w:p>
    <w:p w14:paraId="354BDDA7" w14:textId="77777777" w:rsidR="00F02561" w:rsidRPr="00D4048A" w:rsidRDefault="00F02561" w:rsidP="00F02561">
      <w:pPr>
        <w:rPr>
          <w:rFonts w:ascii="CMU Concrete" w:hAnsi="CMU Concrete"/>
        </w:rPr>
      </w:pPr>
    </w:p>
    <w:p w14:paraId="3A83204B" w14:textId="77777777" w:rsidR="00F02561" w:rsidRPr="00D4048A" w:rsidRDefault="00F02561" w:rsidP="00AE3A66">
      <w:pPr>
        <w:pStyle w:val="af"/>
      </w:pPr>
      <w:r>
        <w:rPr>
          <w:noProof/>
        </w:rPr>
        <w:drawing>
          <wp:inline distT="0" distB="0" distL="0" distR="0" wp14:anchorId="6E0A13A4" wp14:editId="13A05CBD">
            <wp:extent cx="4596130" cy="3513455"/>
            <wp:effectExtent l="0" t="0" r="0" b="0"/>
            <wp:docPr id="509" name="그림 509" descr="doe_377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descr="doe_377_03"/>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4596130" cy="3513455"/>
                    </a:xfrm>
                    <a:prstGeom prst="rect">
                      <a:avLst/>
                    </a:prstGeom>
                    <a:noFill/>
                    <a:ln>
                      <a:noFill/>
                    </a:ln>
                  </pic:spPr>
                </pic:pic>
              </a:graphicData>
            </a:graphic>
          </wp:inline>
        </w:drawing>
      </w:r>
    </w:p>
    <w:p w14:paraId="537AA1CE" w14:textId="77777777" w:rsidR="00F02561" w:rsidRPr="00D4048A" w:rsidRDefault="00F02561" w:rsidP="00F02561">
      <w:pPr>
        <w:rPr>
          <w:rFonts w:ascii="CMU Concrete" w:hAnsi="CMU Concrete"/>
        </w:rPr>
      </w:pPr>
    </w:p>
    <w:p w14:paraId="229E3D65"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완성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세부적인</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2BA61233" w14:textId="77777777" w:rsidR="00F02561" w:rsidRPr="00D4048A" w:rsidRDefault="00F02561" w:rsidP="00F02561">
      <w:pPr>
        <w:pStyle w:val="p2"/>
        <w:rPr>
          <w:rFonts w:ascii="CMU Concrete" w:hAnsi="CMU Concrete"/>
        </w:rPr>
      </w:pPr>
      <w:r w:rsidRPr="00D4048A">
        <w:rPr>
          <w:rFonts w:ascii="CMU Concrete" w:hAnsi="CMU Concrete"/>
        </w:rPr>
        <w:t>격자도</w:t>
      </w:r>
      <w:r w:rsidRPr="00D4048A">
        <w:rPr>
          <w:rFonts w:ascii="CMU Concrete" w:hAnsi="CMU Concrete"/>
        </w:rPr>
        <w:t xml:space="preserve">: </w:t>
      </w:r>
      <w:r w:rsidRPr="00D4048A">
        <w:rPr>
          <w:rFonts w:ascii="CMU Concrete" w:hAnsi="CMU Concrete"/>
        </w:rPr>
        <w:t>격자도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적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Model</w:t>
      </w:r>
      <w:r w:rsidRPr="00D4048A">
        <w:rPr>
          <w:rFonts w:ascii="CMU Concrete" w:hAnsi="CMU Concrete"/>
        </w:rPr>
        <w:t>의</w:t>
      </w:r>
      <w:r w:rsidRPr="00D4048A">
        <w:rPr>
          <w:rFonts w:ascii="CMU Concrete" w:hAnsi="CMU Concrete"/>
        </w:rPr>
        <w:t xml:space="preserve"> </w:t>
      </w:r>
      <w:r w:rsidRPr="00D4048A">
        <w:rPr>
          <w:rFonts w:ascii="CMU Concrete" w:hAnsi="CMU Concrete"/>
        </w:rPr>
        <w:t>차수가</w:t>
      </w:r>
      <w:r w:rsidRPr="00D4048A">
        <w:rPr>
          <w:rFonts w:ascii="CMU Concrete" w:hAnsi="CMU Concrete"/>
        </w:rPr>
        <w:t xml:space="preserve"> </w:t>
      </w:r>
      <w:r w:rsidRPr="00D4048A">
        <w:rPr>
          <w:rFonts w:ascii="CMU Concrete" w:hAnsi="CMU Concrete"/>
        </w:rPr>
        <w:t>결정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격자도를</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선택하느냐는</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중요합니다</w:t>
      </w:r>
      <w:r w:rsidRPr="00D4048A">
        <w:rPr>
          <w:rFonts w:ascii="CMU Concrete" w:hAnsi="CMU Concrete"/>
        </w:rPr>
        <w:t>. 1</w:t>
      </w:r>
      <w:r w:rsidRPr="00D4048A">
        <w:rPr>
          <w:rFonts w:ascii="CMU Concrete" w:hAnsi="CMU Concrete"/>
        </w:rPr>
        <w:t>차로</w:t>
      </w:r>
      <w:r w:rsidRPr="00D4048A">
        <w:rPr>
          <w:rFonts w:ascii="CMU Concrete" w:hAnsi="CMU Concrete"/>
        </w:rPr>
        <w:t xml:space="preserve"> </w:t>
      </w:r>
      <w:r w:rsidRPr="00D4048A">
        <w:rPr>
          <w:rFonts w:ascii="CMU Concrete" w:hAnsi="CMU Concrete"/>
        </w:rPr>
        <w:t>적합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으면</w:t>
      </w:r>
      <w:r w:rsidRPr="00D4048A">
        <w:rPr>
          <w:rFonts w:ascii="CMU Concrete" w:hAnsi="CMU Concrete"/>
        </w:rPr>
        <w:t xml:space="preserve"> </w:t>
      </w:r>
      <w:r w:rsidRPr="00D4048A">
        <w:rPr>
          <w:rFonts w:ascii="CMU Concrete" w:hAnsi="CMU Concrete"/>
        </w:rPr>
        <w:t>격자도를</w:t>
      </w:r>
      <w:r w:rsidRPr="00D4048A">
        <w:rPr>
          <w:rFonts w:ascii="CMU Concrete" w:hAnsi="CMU Concrete"/>
        </w:rPr>
        <w:t xml:space="preserve"> 1</w:t>
      </w:r>
      <w:r w:rsidRPr="00D4048A">
        <w:rPr>
          <w:rFonts w:ascii="CMU Concrete" w:hAnsi="CMU Concrete"/>
        </w:rPr>
        <w:t>이상으로</w:t>
      </w:r>
      <w:r w:rsidRPr="00D4048A">
        <w:rPr>
          <w:rFonts w:ascii="CMU Concrete" w:hAnsi="CMU Concrete"/>
        </w:rPr>
        <w:t>, 2</w:t>
      </w:r>
      <w:r w:rsidRPr="00D4048A">
        <w:rPr>
          <w:rFonts w:ascii="CMU Concrete" w:hAnsi="CMU Concrete"/>
        </w:rPr>
        <w:t>차로</w:t>
      </w:r>
      <w:r w:rsidRPr="00D4048A">
        <w:rPr>
          <w:rFonts w:ascii="CMU Concrete" w:hAnsi="CMU Concrete"/>
        </w:rPr>
        <w:t xml:space="preserve"> </w:t>
      </w:r>
      <w:r w:rsidRPr="00D4048A">
        <w:rPr>
          <w:rFonts w:ascii="CMU Concrete" w:hAnsi="CMU Concrete"/>
        </w:rPr>
        <w:t>적합하고</w:t>
      </w:r>
      <w:r w:rsidRPr="00D4048A">
        <w:rPr>
          <w:rFonts w:ascii="CMU Concrete" w:hAnsi="CMU Concrete"/>
        </w:rPr>
        <w:t xml:space="preserve"> </w:t>
      </w:r>
      <w:r w:rsidRPr="00D4048A">
        <w:rPr>
          <w:rFonts w:ascii="CMU Concrete" w:hAnsi="CMU Concrete"/>
        </w:rPr>
        <w:t>싶으면</w:t>
      </w:r>
      <w:r w:rsidRPr="00D4048A">
        <w:rPr>
          <w:rFonts w:ascii="CMU Concrete" w:hAnsi="CMU Concrete"/>
        </w:rPr>
        <w:t xml:space="preserve"> </w:t>
      </w:r>
      <w:r w:rsidRPr="00D4048A">
        <w:rPr>
          <w:rFonts w:ascii="CMU Concrete" w:hAnsi="CMU Concrete"/>
        </w:rPr>
        <w:t>격자도를</w:t>
      </w:r>
      <w:r w:rsidRPr="00D4048A">
        <w:rPr>
          <w:rFonts w:ascii="CMU Concrete" w:hAnsi="CMU Concrete"/>
        </w:rPr>
        <w:t xml:space="preserve"> 2</w:t>
      </w:r>
      <w:r w:rsidRPr="00D4048A">
        <w:rPr>
          <w:rFonts w:ascii="CMU Concrete" w:hAnsi="CMU Concrete"/>
        </w:rPr>
        <w:t>이상으로</w:t>
      </w:r>
      <w:r w:rsidRPr="00D4048A">
        <w:rPr>
          <w:rFonts w:ascii="CMU Concrete" w:hAnsi="CMU Concrete"/>
        </w:rPr>
        <w:t xml:space="preserve"> </w:t>
      </w:r>
      <w:r w:rsidRPr="00D4048A">
        <w:rPr>
          <w:rFonts w:ascii="CMU Concrete" w:hAnsi="CMU Concrete"/>
        </w:rPr>
        <w:t>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성분이</w:t>
      </w:r>
      <w:r w:rsidRPr="00D4048A">
        <w:rPr>
          <w:rFonts w:ascii="CMU Concrete" w:hAnsi="CMU Concrete"/>
        </w:rPr>
        <w:t xml:space="preserve"> </w:t>
      </w:r>
      <w:r w:rsidRPr="00D4048A">
        <w:rPr>
          <w:rFonts w:ascii="CMU Concrete" w:hAnsi="CMU Concrete"/>
        </w:rPr>
        <w:t>금속의</w:t>
      </w:r>
      <w:r w:rsidRPr="00D4048A">
        <w:rPr>
          <w:rFonts w:ascii="CMU Concrete" w:hAnsi="CMU Concrete"/>
        </w:rPr>
        <w:t xml:space="preserve"> </w:t>
      </w:r>
      <w:r w:rsidRPr="00D4048A">
        <w:rPr>
          <w:rFonts w:ascii="CMU Concrete" w:hAnsi="CMU Concrete"/>
        </w:rPr>
        <w:t>강도에</w:t>
      </w:r>
      <w:r w:rsidRPr="00D4048A">
        <w:rPr>
          <w:rFonts w:ascii="CMU Concrete" w:hAnsi="CMU Concrete"/>
        </w:rPr>
        <w:t xml:space="preserve"> 2</w:t>
      </w:r>
      <w:r w:rsidRPr="00D4048A">
        <w:rPr>
          <w:rFonts w:ascii="CMU Concrete" w:hAnsi="CMU Concrete"/>
        </w:rPr>
        <w:t>차적인</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줄</w:t>
      </w:r>
      <w:r w:rsidRPr="00D4048A">
        <w:rPr>
          <w:rFonts w:ascii="CMU Concrete" w:hAnsi="CMU Concrete"/>
        </w:rPr>
        <w:t xml:space="preserve"> </w:t>
      </w:r>
      <w:r w:rsidRPr="00D4048A">
        <w:rPr>
          <w:rFonts w:ascii="CMU Concrete" w:hAnsi="CMU Concrete"/>
        </w:rPr>
        <w:t>것이라</w:t>
      </w:r>
      <w:r w:rsidRPr="00D4048A">
        <w:rPr>
          <w:rFonts w:ascii="CMU Concrete" w:hAnsi="CMU Concrete"/>
        </w:rPr>
        <w:t xml:space="preserve"> </w:t>
      </w:r>
      <w:r w:rsidRPr="00D4048A">
        <w:rPr>
          <w:rFonts w:ascii="CMU Concrete" w:hAnsi="CMU Concrete"/>
        </w:rPr>
        <w:t>예상되므로</w:t>
      </w:r>
      <w:r w:rsidRPr="00D4048A">
        <w:rPr>
          <w:rFonts w:ascii="CMU Concrete" w:hAnsi="CMU Concrete"/>
        </w:rPr>
        <w:t xml:space="preserve"> </w:t>
      </w:r>
      <w:r w:rsidRPr="00D4048A">
        <w:rPr>
          <w:rFonts w:ascii="CMU Concrete" w:hAnsi="CMU Concrete"/>
        </w:rPr>
        <w:t>여유를</w:t>
      </w:r>
      <w:r w:rsidRPr="00D4048A">
        <w:rPr>
          <w:rFonts w:ascii="CMU Concrete" w:hAnsi="CMU Concrete"/>
        </w:rPr>
        <w:t xml:space="preserve"> </w:t>
      </w:r>
      <w:r w:rsidRPr="00D4048A">
        <w:rPr>
          <w:rFonts w:ascii="CMU Concrete" w:hAnsi="CMU Concrete"/>
        </w:rPr>
        <w:t>두어서</w:t>
      </w:r>
      <w:r w:rsidRPr="00D4048A">
        <w:rPr>
          <w:rFonts w:ascii="CMU Concrete" w:hAnsi="CMU Concrete"/>
        </w:rPr>
        <w:t xml:space="preserve"> </w:t>
      </w:r>
      <w:r w:rsidRPr="00D4048A">
        <w:rPr>
          <w:rFonts w:ascii="CMU Concrete" w:hAnsi="CMU Concrete"/>
        </w:rPr>
        <w:t>격자도를</w:t>
      </w:r>
      <w:r w:rsidRPr="00D4048A">
        <w:rPr>
          <w:rFonts w:ascii="CMU Concrete" w:hAnsi="CMU Concrete"/>
        </w:rPr>
        <w:t xml:space="preserve"> 3</w:t>
      </w:r>
      <w:r w:rsidRPr="00D4048A">
        <w:rPr>
          <w:rFonts w:ascii="CMU Concrete" w:hAnsi="CMU Concrete"/>
        </w:rPr>
        <w:t>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w:t>
      </w:r>
      <w:r w:rsidRPr="00D4048A">
        <w:rPr>
          <w:rFonts w:ascii="CMU Concrete" w:hAnsi="CMU Concrete"/>
        </w:rPr>
        <w:t>격자도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커질수록</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증가하므로</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염두에</w:t>
      </w:r>
      <w:r w:rsidRPr="00D4048A">
        <w:rPr>
          <w:rFonts w:ascii="CMU Concrete" w:hAnsi="CMU Concrete"/>
        </w:rPr>
        <w:t xml:space="preserve"> </w:t>
      </w:r>
      <w:r w:rsidRPr="00D4048A">
        <w:rPr>
          <w:rFonts w:ascii="CMU Concrete" w:hAnsi="CMU Concrete"/>
        </w:rPr>
        <w:t>두고</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선택하도록</w:t>
      </w:r>
      <w:r w:rsidRPr="00D4048A">
        <w:rPr>
          <w:rFonts w:ascii="CMU Concrete" w:hAnsi="CMU Concrete"/>
        </w:rPr>
        <w:t xml:space="preserve"> </w:t>
      </w:r>
      <w:r w:rsidR="000B69AF" w:rsidRPr="00D4048A">
        <w:rPr>
          <w:rFonts w:ascii="CMU Concrete" w:hAnsi="CMU Concrete" w:hint="eastAsia"/>
        </w:rPr>
        <w:t>해야</w:t>
      </w:r>
      <w:r w:rsidR="000B69AF" w:rsidRPr="00D4048A">
        <w:rPr>
          <w:rFonts w:ascii="CMU Concrete" w:hAnsi="CMU Concrete" w:hint="eastAsia"/>
        </w:rPr>
        <w:t xml:space="preserve"> </w:t>
      </w:r>
      <w:r w:rsidR="000B69AF" w:rsidRPr="00D4048A">
        <w:rPr>
          <w:rFonts w:ascii="CMU Concrete" w:hAnsi="CMU Concrete" w:hint="eastAsia"/>
        </w:rPr>
        <w:t>합니다</w:t>
      </w:r>
      <w:r w:rsidRPr="00D4048A">
        <w:rPr>
          <w:rFonts w:ascii="CMU Concrete" w:hAnsi="CMU Concrete"/>
        </w:rPr>
        <w:t xml:space="preserve">.) </w:t>
      </w:r>
    </w:p>
    <w:p w14:paraId="1D150572" w14:textId="77777777" w:rsidR="00F02561" w:rsidRPr="00D4048A" w:rsidRDefault="00F02561" w:rsidP="00F02561">
      <w:pPr>
        <w:pStyle w:val="p2"/>
        <w:rPr>
          <w:rFonts w:ascii="CMU Concrete" w:hAnsi="CMU Concrete"/>
        </w:rPr>
      </w:pPr>
      <w:r w:rsidRPr="00D4048A">
        <w:rPr>
          <w:rFonts w:ascii="CMU Concrete" w:hAnsi="CMU Concrete"/>
        </w:rPr>
        <w:t>반복</w:t>
      </w:r>
      <w:r w:rsidRPr="00D4048A">
        <w:rPr>
          <w:rFonts w:ascii="CMU Concrete" w:hAnsi="CMU Concrete"/>
        </w:rPr>
        <w:t xml:space="preserve"> </w:t>
      </w:r>
      <w:r w:rsidRPr="00D4048A">
        <w:rPr>
          <w:rFonts w:ascii="CMU Concrete" w:hAnsi="CMU Concrete"/>
        </w:rPr>
        <w:t>설정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w:t>
      </w:r>
    </w:p>
    <w:p w14:paraId="4A7EB4DD" w14:textId="77777777" w:rsidR="00F02561" w:rsidRDefault="00F02561" w:rsidP="00F02561">
      <w:pPr>
        <w:pStyle w:val="11"/>
      </w:pPr>
      <w:r>
        <w:t>Step 3</w:t>
      </w:r>
      <w:r w:rsidRPr="00D4048A">
        <w:t xml:space="preserve">: </w:t>
      </w:r>
      <w:r w:rsidRPr="00D4048A">
        <w:t>설계</w:t>
      </w:r>
      <w:r w:rsidRPr="00D4048A">
        <w:t xml:space="preserve"> </w:t>
      </w:r>
      <w:r w:rsidRPr="00D4048A">
        <w:t>테이블</w:t>
      </w:r>
    </w:p>
    <w:p w14:paraId="79ED62F0" w14:textId="77777777" w:rsidR="00F02561" w:rsidRPr="00D4048A" w:rsidRDefault="00F02561" w:rsidP="00F02561">
      <w:pPr>
        <w:pStyle w:val="11"/>
      </w:pPr>
    </w:p>
    <w:p w14:paraId="22F99D88" w14:textId="77777777" w:rsidR="00F02561" w:rsidRPr="00D4048A" w:rsidRDefault="00F02561" w:rsidP="00AE3A66">
      <w:pPr>
        <w:pStyle w:val="af"/>
      </w:pPr>
      <w:r>
        <w:rPr>
          <w:noProof/>
        </w:rPr>
        <w:drawing>
          <wp:inline distT="0" distB="0" distL="0" distR="0" wp14:anchorId="0A127057" wp14:editId="006C7D7F">
            <wp:extent cx="4764405" cy="3657600"/>
            <wp:effectExtent l="0" t="0" r="0" b="0"/>
            <wp:docPr id="508" name="그림 508" descr="doe_377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descr="doe_377_04"/>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4764405" cy="3657600"/>
                    </a:xfrm>
                    <a:prstGeom prst="rect">
                      <a:avLst/>
                    </a:prstGeom>
                    <a:noFill/>
                    <a:ln>
                      <a:noFill/>
                    </a:ln>
                  </pic:spPr>
                </pic:pic>
              </a:graphicData>
            </a:graphic>
          </wp:inline>
        </w:drawing>
      </w:r>
    </w:p>
    <w:p w14:paraId="5D1D261F" w14:textId="77777777" w:rsidR="00F02561" w:rsidRPr="00D4048A" w:rsidRDefault="00F02561" w:rsidP="00F02561">
      <w:pPr>
        <w:rPr>
          <w:rFonts w:ascii="CMU Concrete" w:hAnsi="CMU Concrete"/>
        </w:rPr>
      </w:pPr>
    </w:p>
    <w:p w14:paraId="424C6A8C" w14:textId="77777777" w:rsidR="00F02561" w:rsidRPr="00D4048A" w:rsidRDefault="00F02561" w:rsidP="00F02561">
      <w:pPr>
        <w:pStyle w:val="p2"/>
        <w:rPr>
          <w:rFonts w:ascii="CMU Concrete" w:hAnsi="CMU Concrete"/>
        </w:rPr>
      </w:pPr>
      <w:r w:rsidRPr="00D4048A">
        <w:rPr>
          <w:rFonts w:ascii="CMU Concrete" w:hAnsi="CMU Concrete"/>
        </w:rPr>
        <w:t>Step 3</w:t>
      </w:r>
      <w:r w:rsidRPr="00D4048A">
        <w:rPr>
          <w:rFonts w:ascii="CMU Concrete" w:hAnsi="CMU Concrete"/>
        </w:rPr>
        <w:t>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완성되고</w:t>
      </w:r>
      <w:r w:rsidRPr="00D4048A">
        <w:rPr>
          <w:rFonts w:ascii="CMU Concrete" w:hAnsi="CMU Concrete"/>
        </w:rPr>
        <w:t xml:space="preserve"> </w:t>
      </w:r>
      <w:r w:rsidRPr="00D4048A">
        <w:rPr>
          <w:rFonts w:ascii="CMU Concrete" w:hAnsi="CMU Concrete"/>
        </w:rPr>
        <w:t>실험자는</w:t>
      </w:r>
      <w:r w:rsidRPr="00D4048A">
        <w:rPr>
          <w:rFonts w:ascii="CMU Concrete" w:hAnsi="CMU Concrete"/>
        </w:rPr>
        <w:t xml:space="preserve"> </w:t>
      </w:r>
      <w:r w:rsidRPr="00D4048A">
        <w:rPr>
          <w:rFonts w:ascii="CMU Concrete" w:hAnsi="CMU Concrete"/>
        </w:rPr>
        <w:t>주어진</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강도</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입력을</w:t>
      </w:r>
      <w:r w:rsidRPr="00D4048A">
        <w:rPr>
          <w:rFonts w:ascii="CMU Concrete" w:hAnsi="CMU Concrete"/>
        </w:rPr>
        <w:t xml:space="preserve"> </w:t>
      </w:r>
      <w:r w:rsidRPr="00D4048A">
        <w:rPr>
          <w:rFonts w:ascii="CMU Concrete" w:hAnsi="CMU Concrete"/>
        </w:rPr>
        <w:t>마친</w:t>
      </w:r>
      <w:r w:rsidRPr="00D4048A">
        <w:rPr>
          <w:rFonts w:ascii="CMU Concrete" w:hAnsi="CMU Concrete"/>
        </w:rPr>
        <w:t xml:space="preserve"> </w:t>
      </w:r>
      <w:r w:rsidRPr="00D4048A">
        <w:rPr>
          <w:rFonts w:ascii="CMU Concrete" w:hAnsi="CMU Concrete"/>
        </w:rPr>
        <w:t>후에는</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단계로</w:t>
      </w:r>
      <w:r w:rsidRPr="00D4048A">
        <w:rPr>
          <w:rFonts w:ascii="CMU Concrete" w:hAnsi="CMU Concrete"/>
        </w:rPr>
        <w:t xml:space="preserve"> </w:t>
      </w:r>
      <w:r w:rsidRPr="00D4048A">
        <w:rPr>
          <w:rFonts w:ascii="CMU Concrete" w:hAnsi="CMU Concrete"/>
        </w:rPr>
        <w:t>넘어갑니다</w:t>
      </w:r>
      <w:r w:rsidRPr="00D4048A">
        <w:rPr>
          <w:rFonts w:ascii="CMU Concrete" w:hAnsi="CMU Concrete"/>
        </w:rPr>
        <w:t>.</w:t>
      </w:r>
    </w:p>
    <w:p w14:paraId="08A05D4C" w14:textId="77777777" w:rsidR="00F02561" w:rsidRPr="00D4048A" w:rsidRDefault="00F02561" w:rsidP="00F02561">
      <w:pPr>
        <w:pStyle w:val="11"/>
      </w:pPr>
      <w:r>
        <w:t>Step 4</w:t>
      </w:r>
      <w:r w:rsidRPr="00D4048A">
        <w:t xml:space="preserve">: </w:t>
      </w:r>
      <w:r w:rsidRPr="00D4048A">
        <w:t>통계</w:t>
      </w:r>
      <w:r w:rsidRPr="00D4048A">
        <w:t xml:space="preserve"> </w:t>
      </w:r>
      <w:r w:rsidRPr="00D4048A">
        <w:t>분석</w:t>
      </w:r>
    </w:p>
    <w:p w14:paraId="0B27D752" w14:textId="77777777" w:rsidR="00F02561" w:rsidRPr="00D4048A" w:rsidRDefault="00F02561" w:rsidP="00AE3A66">
      <w:pPr>
        <w:pStyle w:val="af"/>
      </w:pPr>
      <w:r>
        <w:rPr>
          <w:noProof/>
        </w:rPr>
        <w:drawing>
          <wp:inline distT="0" distB="0" distL="0" distR="0" wp14:anchorId="5D1713FA" wp14:editId="5966496B">
            <wp:extent cx="4740275" cy="3633470"/>
            <wp:effectExtent l="0" t="0" r="3175" b="5080"/>
            <wp:docPr id="504" name="그림 504" descr="doe_377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descr="doe_377_05"/>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4740275" cy="3633470"/>
                    </a:xfrm>
                    <a:prstGeom prst="rect">
                      <a:avLst/>
                    </a:prstGeom>
                    <a:noFill/>
                    <a:ln>
                      <a:noFill/>
                    </a:ln>
                  </pic:spPr>
                </pic:pic>
              </a:graphicData>
            </a:graphic>
          </wp:inline>
        </w:drawing>
      </w:r>
    </w:p>
    <w:p w14:paraId="127C2CCC" w14:textId="77777777" w:rsidR="00F02561" w:rsidRPr="00D4048A" w:rsidRDefault="00F02561" w:rsidP="00F02561">
      <w:pPr>
        <w:rPr>
          <w:rFonts w:ascii="CMU Concrete" w:hAnsi="CMU Concrete"/>
        </w:rPr>
      </w:pPr>
    </w:p>
    <w:p w14:paraId="40CF56F1" w14:textId="77777777" w:rsidR="00F02561" w:rsidRPr="00D4048A" w:rsidRDefault="00F02561" w:rsidP="00F02561">
      <w:pPr>
        <w:pStyle w:val="p2"/>
        <w:rPr>
          <w:rFonts w:ascii="CMU Concrete" w:hAnsi="CMU Concrete"/>
        </w:rPr>
      </w:pPr>
      <w:r w:rsidRPr="00D4048A">
        <w:rPr>
          <w:rFonts w:ascii="CMU Concrete" w:hAnsi="CMU Concrete"/>
        </w:rPr>
        <w:t>Step 4</w:t>
      </w:r>
      <w:r w:rsidRPr="00D4048A">
        <w:rPr>
          <w:rFonts w:ascii="CMU Concrete" w:hAnsi="CMU Concrete"/>
        </w:rPr>
        <w:t>의</w:t>
      </w:r>
      <w:r w:rsidRPr="00D4048A">
        <w:rPr>
          <w:rFonts w:ascii="CMU Concrete" w:hAnsi="CMU Concrete"/>
        </w:rPr>
        <w:t xml:space="preserve"> Main</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모형</w:t>
      </w:r>
      <w:r w:rsidRPr="00D4048A">
        <w:rPr>
          <w:rFonts w:ascii="CMU Concrete" w:hAnsi="CMU Concrete"/>
        </w:rPr>
        <w:t xml:space="preserve"> </w:t>
      </w:r>
      <w:r w:rsidRPr="00D4048A">
        <w:rPr>
          <w:rFonts w:ascii="CMU Concrete" w:hAnsi="CMU Concrete"/>
        </w:rPr>
        <w:t>유형에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성분을</w:t>
      </w:r>
      <w:r w:rsidRPr="00D4048A">
        <w:rPr>
          <w:rFonts w:ascii="CMU Concrete" w:hAnsi="CMU Concrete"/>
        </w:rPr>
        <w:t xml:space="preserve"> </w:t>
      </w:r>
      <w:r w:rsidRPr="00D4048A">
        <w:rPr>
          <w:rFonts w:ascii="CMU Concrete" w:hAnsi="CMU Concrete"/>
        </w:rPr>
        <w:t>선택하면</w:t>
      </w:r>
      <w:r w:rsidRPr="00D4048A">
        <w:rPr>
          <w:rFonts w:ascii="CMU Concrete" w:hAnsi="CMU Concrete"/>
        </w:rPr>
        <w:t xml:space="preserve"> </w:t>
      </w:r>
      <w:r w:rsidRPr="00D4048A">
        <w:rPr>
          <w:rFonts w:ascii="CMU Concrete" w:hAnsi="CMU Concrete"/>
        </w:rPr>
        <w:t>양이</w:t>
      </w:r>
      <w:r w:rsidRPr="00D4048A">
        <w:rPr>
          <w:rFonts w:ascii="CMU Concrete" w:hAnsi="CMU Concrete"/>
        </w:rPr>
        <w:t xml:space="preserve"> </w:t>
      </w:r>
      <w:r w:rsidRPr="00D4048A">
        <w:rPr>
          <w:rFonts w:ascii="CMU Concrete" w:hAnsi="CMU Concrete"/>
        </w:rPr>
        <w:t>달라도</w:t>
      </w:r>
      <w:r w:rsidRPr="00D4048A">
        <w:rPr>
          <w:rFonts w:ascii="CMU Concrete" w:hAnsi="CMU Concrete"/>
        </w:rPr>
        <w:t xml:space="preserve"> </w:t>
      </w:r>
      <w:r w:rsidRPr="00D4048A">
        <w:rPr>
          <w:rFonts w:ascii="CMU Concrete" w:hAnsi="CMU Concrete"/>
        </w:rPr>
        <w:t>비율만</w:t>
      </w:r>
      <w:r w:rsidRPr="00D4048A">
        <w:rPr>
          <w:rFonts w:ascii="CMU Concrete" w:hAnsi="CMU Concrete"/>
        </w:rPr>
        <w:t xml:space="preserve"> </w:t>
      </w:r>
      <w:r w:rsidRPr="00D4048A">
        <w:rPr>
          <w:rFonts w:ascii="CMU Concrete" w:hAnsi="CMU Concrete"/>
        </w:rPr>
        <w:t>같으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생각하여</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주어진</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혼합물의</w:t>
      </w:r>
      <w:r w:rsidRPr="00D4048A">
        <w:rPr>
          <w:rFonts w:ascii="CMU Concrete" w:hAnsi="CMU Concrete"/>
        </w:rPr>
        <w:t xml:space="preserve"> </w:t>
      </w:r>
      <w:r w:rsidRPr="00D4048A">
        <w:rPr>
          <w:rFonts w:ascii="CMU Concrete" w:hAnsi="CMU Concrete"/>
        </w:rPr>
        <w:t>양을</w:t>
      </w:r>
      <w:r w:rsidRPr="00D4048A">
        <w:rPr>
          <w:rFonts w:ascii="CMU Concrete" w:hAnsi="CMU Concrete"/>
        </w:rPr>
        <w:t xml:space="preserve"> </w:t>
      </w:r>
      <w:r w:rsidRPr="00D4048A">
        <w:rPr>
          <w:rFonts w:ascii="CMU Concrete" w:hAnsi="CMU Concrete"/>
        </w:rPr>
        <w:t>고려해야</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실험임이</w:t>
      </w:r>
      <w:r w:rsidRPr="00D4048A">
        <w:rPr>
          <w:rFonts w:ascii="CMU Concrete" w:hAnsi="CMU Concrete"/>
        </w:rPr>
        <w:t xml:space="preserve"> </w:t>
      </w:r>
      <w:r w:rsidRPr="00D4048A">
        <w:rPr>
          <w:rFonts w:ascii="CMU Concrete" w:hAnsi="CMU Concrete"/>
        </w:rPr>
        <w:t>분명하므로</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차수</w:t>
      </w:r>
      <w:r w:rsidRPr="00D4048A">
        <w:rPr>
          <w:rFonts w:ascii="CMU Concrete" w:hAnsi="CMU Concrete"/>
        </w:rPr>
        <w:t xml:space="preserve">, </w:t>
      </w:r>
      <w:r w:rsidRPr="00D4048A">
        <w:rPr>
          <w:rFonts w:ascii="CMU Concrete" w:hAnsi="CMU Concrete"/>
        </w:rPr>
        <w:t>포함되는</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양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2</w:t>
      </w:r>
      <w:r w:rsidRPr="00D4048A">
        <w:rPr>
          <w:rFonts w:ascii="CMU Concrete" w:hAnsi="CMU Concrete"/>
        </w:rPr>
        <w:t>차</w:t>
      </w:r>
      <w:r w:rsidRPr="00D4048A">
        <w:rPr>
          <w:rFonts w:ascii="CMU Concrete" w:hAnsi="CMU Concrete"/>
        </w:rPr>
        <w:t xml:space="preserve">, </w:t>
      </w:r>
      <w:r w:rsidRPr="00D4048A">
        <w:rPr>
          <w:rFonts w:ascii="CMU Concrete" w:hAnsi="CMU Concrete"/>
        </w:rPr>
        <w:t>선형으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사전적으로</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w:t>
      </w:r>
      <w:r w:rsidRPr="00D4048A">
        <w:rPr>
          <w:rFonts w:ascii="CMU Concrete" w:hAnsi="CMU Concrete"/>
        </w:rPr>
        <w:t>혹은</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w:t>
      </w:r>
      <w:r w:rsidRPr="00D4048A">
        <w:rPr>
          <w:rFonts w:ascii="CMU Concrete" w:hAnsi="CMU Concrete"/>
        </w:rPr>
        <w:t>넣어서</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고</w:t>
      </w:r>
      <w:r w:rsidRPr="00D4048A">
        <w:rPr>
          <w:rFonts w:ascii="CMU Concrete" w:hAnsi="CMU Concrete"/>
        </w:rPr>
        <w:t xml:space="preserve"> </w:t>
      </w:r>
      <w:r w:rsidRPr="00D4048A">
        <w:rPr>
          <w:rFonts w:ascii="CMU Concrete" w:hAnsi="CMU Concrete"/>
        </w:rPr>
        <w:t>의미가</w:t>
      </w:r>
      <w:r w:rsidRPr="00D4048A">
        <w:rPr>
          <w:rFonts w:ascii="CMU Concrete" w:hAnsi="CMU Concrete"/>
        </w:rPr>
        <w:t xml:space="preserve"> </w:t>
      </w:r>
      <w:r w:rsidRPr="00D4048A">
        <w:rPr>
          <w:rFonts w:ascii="CMU Concrete" w:hAnsi="CMU Concrete"/>
        </w:rPr>
        <w:t>없다고</w:t>
      </w:r>
      <w:r w:rsidRPr="00D4048A">
        <w:rPr>
          <w:rFonts w:ascii="CMU Concrete" w:hAnsi="CMU Concrete"/>
        </w:rPr>
        <w:t xml:space="preserve"> </w:t>
      </w:r>
      <w:r w:rsidRPr="00D4048A">
        <w:rPr>
          <w:rFonts w:ascii="CMU Concrete" w:hAnsi="CMU Concrete"/>
        </w:rPr>
        <w:t>생각하는</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w:t>
      </w:r>
      <w:r w:rsidRPr="00D4048A">
        <w:rPr>
          <w:rFonts w:ascii="CMU Concrete" w:hAnsi="CMU Concrete"/>
        </w:rPr>
        <w:t>빼는</w:t>
      </w:r>
      <w:r w:rsidRPr="00D4048A">
        <w:rPr>
          <w:rFonts w:ascii="CMU Concrete" w:hAnsi="CMU Concrete"/>
        </w:rPr>
        <w:t xml:space="preserve"> </w:t>
      </w:r>
      <w:r w:rsidRPr="00D4048A">
        <w:rPr>
          <w:rFonts w:ascii="CMU Concrete" w:hAnsi="CMU Concrete"/>
        </w:rPr>
        <w:t>것도</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방법입니다</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내용은</w:t>
      </w:r>
      <w:r w:rsidRPr="00D4048A">
        <w:rPr>
          <w:rFonts w:ascii="CMU Concrete" w:hAnsi="CMU Concrete"/>
        </w:rPr>
        <w:t xml:space="preserve"> 6.3.3.1.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6D47244E" w14:textId="77777777" w:rsidR="00F02561" w:rsidRPr="00D4048A" w:rsidRDefault="00F02561" w:rsidP="00F02561">
      <w:pPr>
        <w:pStyle w:val="p2"/>
        <w:rPr>
          <w:rFonts w:ascii="CMU Concrete" w:hAnsi="CMU Concrete"/>
        </w:rPr>
      </w:pPr>
      <w:r w:rsidRPr="00D4048A">
        <w:rPr>
          <w:rFonts w:ascii="CMU Concrete" w:hAnsi="CMU Concrete"/>
        </w:rPr>
        <w:t>다만</w:t>
      </w:r>
      <w:r w:rsidRPr="00D4048A">
        <w:rPr>
          <w:rFonts w:ascii="CMU Concrete" w:hAnsi="CMU Concrete"/>
        </w:rPr>
        <w:t xml:space="preserve"> </w:t>
      </w:r>
      <w:r w:rsidRPr="00D4048A">
        <w:rPr>
          <w:rFonts w:ascii="CMU Concrete" w:hAnsi="CMU Concrete"/>
        </w:rPr>
        <w:t>위에서</w:t>
      </w:r>
      <w:r w:rsidRPr="00D4048A">
        <w:rPr>
          <w:rFonts w:ascii="CMU Concrete" w:hAnsi="CMU Concrete"/>
        </w:rPr>
        <w:t xml:space="preserve"> </w:t>
      </w:r>
      <w:r w:rsidRPr="00D4048A">
        <w:rPr>
          <w:rFonts w:ascii="CMU Concrete" w:hAnsi="CMU Concrete"/>
        </w:rPr>
        <w:t>만들어지는</w:t>
      </w:r>
      <w:r w:rsidRPr="00D4048A">
        <w:rPr>
          <w:rFonts w:ascii="CMU Concrete" w:hAnsi="CMU Concrete"/>
        </w:rPr>
        <w:t xml:space="preserve"> Regression Model</w:t>
      </w:r>
      <w:r w:rsidRPr="00D4048A">
        <w:rPr>
          <w:rFonts w:ascii="CMU Concrete" w:hAnsi="CMU Concrete"/>
        </w:rPr>
        <w:t>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5D48AC7C" w14:textId="77777777" w:rsidR="00F02561" w:rsidRPr="00D4048A" w:rsidRDefault="00F02561" w:rsidP="00F02561">
      <w:pPr>
        <w:rPr>
          <w:rFonts w:ascii="CMU Concrete" w:hAnsi="CMU Concrete"/>
        </w:rPr>
      </w:pPr>
    </w:p>
    <w:p w14:paraId="480DFD78" w14:textId="77777777" w:rsidR="00F02561" w:rsidRPr="00F02561" w:rsidRDefault="00F02561" w:rsidP="00AE3A66">
      <w:pPr>
        <w:pStyle w:val="af"/>
      </w:pPr>
      <m:oMathPara>
        <m:oMath>
          <m:r>
            <m:rPr>
              <m:sty m:val="p"/>
            </m:rPr>
            <w:rPr>
              <w:rFonts w:ascii="Cambria Math" w:hAnsi="Cambria Math"/>
            </w:rPr>
            <m:t>y=</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Amount</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Amount-</m:t>
              </m:r>
              <m:acc>
                <m:accPr>
                  <m:chr m:val="̅"/>
                  <m:ctrlPr>
                    <w:rPr>
                      <w:rFonts w:ascii="Cambria Math" w:hAnsi="Cambria Math"/>
                    </w:rPr>
                  </m:ctrlPr>
                </m:accPr>
                <m:e>
                  <m:r>
                    <m:rPr>
                      <m:sty m:val="p"/>
                    </m:rPr>
                    <w:rPr>
                      <w:rFonts w:ascii="Cambria Math" w:hAnsi="Cambria Math"/>
                    </w:rPr>
                    <m:t>A</m:t>
                  </m:r>
                  <m:ctrlPr>
                    <w:rPr>
                      <w:rFonts w:ascii="Cambria Math" w:hAnsi="Cambria Math"/>
                      <w:i/>
                    </w:rPr>
                  </m:ctrlPr>
                </m:e>
              </m:acc>
              <m:ctrlPr>
                <w:rPr>
                  <w:rFonts w:ascii="Cambria Math" w:hAnsi="Cambria Math"/>
                  <w:i/>
                </w:rPr>
              </m:ctrlPr>
            </m:e>
          </m:d>
          <m: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 Amount</m:t>
              </m:r>
            </m:sub>
          </m:sSub>
          <m:d>
            <m:dPr>
              <m:ctrlPr>
                <w:rPr>
                  <w:rFonts w:ascii="Cambria Math" w:hAnsi="Cambria Math"/>
                </w:rPr>
              </m:ctrlPr>
            </m:dPr>
            <m:e>
              <m:r>
                <m:rPr>
                  <m:sty m:val="p"/>
                </m:rPr>
                <w:rPr>
                  <w:rFonts w:ascii="Cambria Math" w:hAnsi="Cambria Math"/>
                </w:rPr>
                <m:t xml:space="preserve">Amount-  </m:t>
              </m:r>
              <m:acc>
                <m:accPr>
                  <m:chr m:val="̅"/>
                  <m:ctrlPr>
                    <w:rPr>
                      <w:rFonts w:ascii="Cambria Math" w:hAnsi="Cambria Math"/>
                    </w:rPr>
                  </m:ctrlPr>
                </m:accPr>
                <m:e>
                  <m:r>
                    <m:rPr>
                      <m:sty m:val="p"/>
                    </m:rPr>
                    <w:rPr>
                      <w:rFonts w:ascii="Cambria Math" w:hAnsi="Cambria Math"/>
                    </w:rPr>
                    <m:t>A</m:t>
                  </m:r>
                  <m:ctrlPr>
                    <w:rPr>
                      <w:rFonts w:ascii="Cambria Math" w:hAnsi="Cambria Math"/>
                      <w:i/>
                    </w:rPr>
                  </m:ctrlPr>
                </m:e>
              </m:acc>
              <m:r>
                <m:rPr>
                  <m:sty m:val="p"/>
                </m:rPr>
                <w:rPr>
                  <w:rFonts w:ascii="Cambria Math" w:hAnsi="Cambria Math"/>
                </w:rPr>
                <m:t xml:space="preserve"> </m:t>
              </m:r>
            </m:e>
          </m:d>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 Amount</m:t>
              </m:r>
            </m:sub>
          </m:sSub>
          <m:d>
            <m:dPr>
              <m:ctrlPr>
                <w:rPr>
                  <w:rFonts w:ascii="Cambria Math" w:hAnsi="Cambria Math"/>
                </w:rPr>
              </m:ctrlPr>
            </m:dPr>
            <m:e>
              <m:r>
                <m:rPr>
                  <m:sty m:val="p"/>
                </m:rPr>
                <w:rPr>
                  <w:rFonts w:ascii="Cambria Math" w:hAnsi="Cambria Math"/>
                </w:rPr>
                <m:t>Amount-</m:t>
              </m:r>
              <m:acc>
                <m:accPr>
                  <m:chr m:val="̅"/>
                  <m:ctrlPr>
                    <w:rPr>
                      <w:rFonts w:ascii="Cambria Math" w:hAnsi="Cambria Math"/>
                    </w:rPr>
                  </m:ctrlPr>
                </m:accPr>
                <m:e>
                  <m:r>
                    <m:rPr>
                      <m:sty m:val="p"/>
                    </m:rPr>
                    <w:rPr>
                      <w:rFonts w:ascii="Cambria Math" w:hAnsi="Cambria Math"/>
                    </w:rPr>
                    <m:t>A</m:t>
                  </m:r>
                  <m:ctrlPr>
                    <w:rPr>
                      <w:rFonts w:ascii="Cambria Math" w:hAnsi="Cambria Math"/>
                      <w:i/>
                    </w:rPr>
                  </m:ctrlPr>
                </m:e>
              </m:acc>
              <m:ctrlPr>
                <w:rPr>
                  <w:rFonts w:ascii="Cambria Math" w:hAnsi="Cambria Math"/>
                  <w:i/>
                </w:rPr>
              </m:ctrlPr>
            </m:e>
          </m:d>
        </m:oMath>
      </m:oMathPara>
    </w:p>
    <w:p w14:paraId="5BC1B810" w14:textId="77777777" w:rsidR="00F02561" w:rsidRPr="00D4048A" w:rsidRDefault="00F02561" w:rsidP="00F02561">
      <w:pPr>
        <w:pStyle w:val="11"/>
      </w:pPr>
      <w:r>
        <w:t>Step 5</w:t>
      </w:r>
      <w:r w:rsidRPr="00D4048A">
        <w:t xml:space="preserve">: </w:t>
      </w:r>
      <w:r w:rsidRPr="00D4048A">
        <w:t>플롯</w:t>
      </w:r>
      <w:r w:rsidRPr="00D4048A">
        <w:t xml:space="preserve"> </w:t>
      </w:r>
      <w:r w:rsidRPr="00D4048A">
        <w:t>및</w:t>
      </w:r>
      <w:r w:rsidRPr="00D4048A">
        <w:t xml:space="preserve"> </w:t>
      </w:r>
      <w:r w:rsidRPr="00D4048A">
        <w:t>반응</w:t>
      </w:r>
      <w:r w:rsidRPr="00D4048A">
        <w:t xml:space="preserve"> </w:t>
      </w:r>
      <w:r w:rsidRPr="00D4048A">
        <w:t>최적화</w:t>
      </w:r>
    </w:p>
    <w:p w14:paraId="31BF24FD"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으로</w:t>
      </w:r>
      <w:r w:rsidRPr="00D4048A">
        <w:rPr>
          <w:rFonts w:ascii="CMU Concrete" w:hAnsi="CMU Concrete"/>
        </w:rPr>
        <w:t xml:space="preserve"> </w:t>
      </w:r>
      <w:r w:rsidRPr="00D4048A">
        <w:rPr>
          <w:rFonts w:ascii="CMU Concrete" w:hAnsi="CMU Concrete"/>
        </w:rPr>
        <w:t>표현해</w:t>
      </w:r>
      <w:r w:rsidRPr="00D4048A">
        <w:rPr>
          <w:rFonts w:ascii="CMU Concrete" w:hAnsi="CMU Concrete"/>
        </w:rPr>
        <w:t xml:space="preserve"> </w:t>
      </w:r>
      <w:r w:rsidRPr="00D4048A">
        <w:rPr>
          <w:rFonts w:ascii="CMU Concrete" w:hAnsi="CMU Concrete"/>
        </w:rPr>
        <w:t>주고</w:t>
      </w:r>
      <w:r w:rsidRPr="00D4048A">
        <w:rPr>
          <w:rFonts w:ascii="CMU Concrete" w:hAnsi="CMU Concrete"/>
        </w:rPr>
        <w:t xml:space="preserve"> </w:t>
      </w:r>
      <w:r w:rsidRPr="00D4048A">
        <w:rPr>
          <w:rFonts w:ascii="CMU Concrete" w:hAnsi="CMU Concrete"/>
        </w:rPr>
        <w:t>실험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맞게</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혼합물의</w:t>
      </w:r>
      <w:r w:rsidRPr="00D4048A">
        <w:rPr>
          <w:rFonts w:ascii="CMU Concrete" w:hAnsi="CMU Concrete"/>
        </w:rPr>
        <w:t xml:space="preserve"> </w:t>
      </w:r>
      <w:r w:rsidRPr="00D4048A">
        <w:rPr>
          <w:rFonts w:ascii="CMU Concrete" w:hAnsi="CMU Concrete"/>
        </w:rPr>
        <w:t>양이</w:t>
      </w:r>
      <w:r w:rsidRPr="00D4048A">
        <w:rPr>
          <w:rFonts w:ascii="CMU Concrete" w:hAnsi="CMU Concrete"/>
        </w:rPr>
        <w:t xml:space="preserve"> 2</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리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CFADC53" w14:textId="77777777" w:rsidR="00F02561" w:rsidRPr="00CD1176" w:rsidRDefault="00F02561" w:rsidP="00F02561">
      <w:pPr>
        <w:rPr>
          <w:rFonts w:ascii="CMU Concrete" w:hAnsi="CMU Concrete"/>
        </w:rPr>
      </w:pPr>
    </w:p>
    <w:p w14:paraId="0EE30A89" w14:textId="77777777" w:rsidR="00F02561" w:rsidRPr="00D4048A" w:rsidRDefault="00F02561" w:rsidP="00AE3A66">
      <w:pPr>
        <w:pStyle w:val="af"/>
      </w:pPr>
      <w:r>
        <w:rPr>
          <w:noProof/>
        </w:rPr>
        <w:drawing>
          <wp:inline distT="0" distB="0" distL="0" distR="0" wp14:anchorId="441B6CE1" wp14:editId="6B2CD9DD">
            <wp:extent cx="2574925" cy="1443990"/>
            <wp:effectExtent l="0" t="0" r="0" b="3810"/>
            <wp:docPr id="501" name="그림 501" descr="doe_377_0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descr="doe_377_07_1"/>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2574925" cy="1443990"/>
                    </a:xfrm>
                    <a:prstGeom prst="rect">
                      <a:avLst/>
                    </a:prstGeom>
                    <a:noFill/>
                    <a:ln>
                      <a:noFill/>
                    </a:ln>
                  </pic:spPr>
                </pic:pic>
              </a:graphicData>
            </a:graphic>
          </wp:inline>
        </w:drawing>
      </w:r>
      <w:r>
        <w:rPr>
          <w:noProof/>
        </w:rPr>
        <w:drawing>
          <wp:inline distT="0" distB="0" distL="0" distR="0" wp14:anchorId="32AEE33B" wp14:editId="7A50104B">
            <wp:extent cx="2478405" cy="1443990"/>
            <wp:effectExtent l="0" t="0" r="0" b="3810"/>
            <wp:docPr id="495" name="그림 495" descr="doe_377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doe_377_08"/>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478405" cy="1443990"/>
                    </a:xfrm>
                    <a:prstGeom prst="rect">
                      <a:avLst/>
                    </a:prstGeom>
                    <a:noFill/>
                    <a:ln>
                      <a:noFill/>
                    </a:ln>
                  </pic:spPr>
                </pic:pic>
              </a:graphicData>
            </a:graphic>
          </wp:inline>
        </w:drawing>
      </w:r>
    </w:p>
    <w:p w14:paraId="3717EDF5" w14:textId="77777777" w:rsidR="00F02561" w:rsidRPr="00D4048A" w:rsidRDefault="00F02561" w:rsidP="00F02561">
      <w:pPr>
        <w:rPr>
          <w:rFonts w:ascii="CMU Concrete" w:hAnsi="CMU Concrete"/>
        </w:rPr>
      </w:pPr>
    </w:p>
    <w:p w14:paraId="2C108EB8" w14:textId="77777777" w:rsidR="00F02561" w:rsidRPr="00D4048A" w:rsidRDefault="00F02561" w:rsidP="00F02561">
      <w:pPr>
        <w:pStyle w:val="p2"/>
        <w:rPr>
          <w:rFonts w:ascii="CMU Concrete" w:hAnsi="CMU Concrete"/>
        </w:rPr>
      </w:pPr>
      <w:r w:rsidRPr="00D4048A">
        <w:rPr>
          <w:rFonts w:ascii="CMU Concrete" w:hAnsi="CMU Concrete"/>
        </w:rPr>
        <w:t>실험자의</w:t>
      </w:r>
      <w:r w:rsidRPr="00D4048A">
        <w:rPr>
          <w:rFonts w:ascii="CMU Concrete" w:hAnsi="CMU Concrete"/>
        </w:rPr>
        <w:t xml:space="preserve"> </w:t>
      </w:r>
      <w:r w:rsidRPr="00D4048A">
        <w:rPr>
          <w:rFonts w:ascii="CMU Concrete" w:hAnsi="CMU Concrete"/>
        </w:rPr>
        <w:t>목적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강도</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이므로</w:t>
      </w:r>
      <w:r w:rsidRPr="00D4048A">
        <w:rPr>
          <w:rFonts w:ascii="CMU Concrete" w:hAnsi="CMU Concrete"/>
        </w:rPr>
        <w:t xml:space="preserve"> </w:t>
      </w:r>
      <w:r w:rsidRPr="00D4048A">
        <w:rPr>
          <w:rFonts w:ascii="CMU Concrete" w:hAnsi="CMU Concrete"/>
        </w:rPr>
        <w:t>목적은</w:t>
      </w:r>
      <w:r w:rsidRPr="00D4048A">
        <w:rPr>
          <w:rFonts w:ascii="CMU Concrete" w:hAnsi="CMU Concrete"/>
        </w:rPr>
        <w:t xml:space="preserve"> </w:t>
      </w:r>
      <w:r w:rsidRPr="00D4048A">
        <w:rPr>
          <w:rFonts w:ascii="CMU Concrete" w:hAnsi="CMU Concrete"/>
        </w:rPr>
        <w:t>최대화이고</w:t>
      </w:r>
      <w:r w:rsidRPr="00D4048A">
        <w:rPr>
          <w:rFonts w:ascii="CMU Concrete" w:hAnsi="CMU Concrete"/>
        </w:rPr>
        <w:t xml:space="preserve"> </w:t>
      </w:r>
      <w:r w:rsidRPr="00D4048A">
        <w:rPr>
          <w:rFonts w:ascii="CMU Concrete" w:hAnsi="CMU Concrete"/>
        </w:rPr>
        <w:t>하한</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적당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이번에도</w:t>
      </w:r>
      <w:r w:rsidRPr="00D4048A">
        <w:rPr>
          <w:rFonts w:ascii="CMU Concrete" w:hAnsi="CMU Concrete"/>
        </w:rPr>
        <w:t xml:space="preserve"> </w:t>
      </w:r>
      <w:r w:rsidRPr="00D4048A">
        <w:rPr>
          <w:rFonts w:ascii="CMU Concrete" w:hAnsi="CMU Concrete"/>
        </w:rPr>
        <w:t>역시</w:t>
      </w:r>
      <w:r w:rsidRPr="00D4048A">
        <w:rPr>
          <w:rFonts w:ascii="CMU Concrete" w:hAnsi="CMU Concrete"/>
        </w:rPr>
        <w:t xml:space="preserve"> </w:t>
      </w:r>
      <w:r w:rsidRPr="00D4048A">
        <w:rPr>
          <w:rFonts w:ascii="CMU Concrete" w:hAnsi="CMU Concrete"/>
        </w:rPr>
        <w:t>대부분의</w:t>
      </w:r>
      <w:r w:rsidRPr="00D4048A">
        <w:rPr>
          <w:rFonts w:ascii="CMU Concrete" w:hAnsi="CMU Concrete"/>
        </w:rPr>
        <w:t xml:space="preserve"> </w:t>
      </w:r>
      <w:r w:rsidRPr="00D4048A">
        <w:rPr>
          <w:rFonts w:ascii="CMU Concrete" w:hAnsi="CMU Concrete"/>
        </w:rPr>
        <w:t>예제에서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이유로</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1, </w:t>
      </w:r>
      <w:r w:rsidRPr="00D4048A">
        <w:rPr>
          <w:rFonts w:ascii="CMU Concrete" w:hAnsi="CMU Concrete"/>
        </w:rPr>
        <w:t>상한을</w:t>
      </w:r>
      <w:r w:rsidRPr="00D4048A">
        <w:rPr>
          <w:rFonts w:ascii="CMU Concrete" w:hAnsi="CMU Concrete"/>
        </w:rPr>
        <w:t xml:space="preserve"> 1000</w:t>
      </w:r>
      <w:r w:rsidRPr="00D4048A">
        <w:rPr>
          <w:rFonts w:ascii="CMU Concrete" w:hAnsi="CMU Concrete"/>
        </w:rPr>
        <w:t>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124003F6" w14:textId="77777777" w:rsidR="00F02561" w:rsidRPr="00D4048A" w:rsidRDefault="00F02561" w:rsidP="00F02561">
      <w:pPr>
        <w:rPr>
          <w:rFonts w:ascii="CMU Concrete" w:hAnsi="CMU Concrete"/>
        </w:rPr>
      </w:pPr>
    </w:p>
    <w:p w14:paraId="3CE4A30C" w14:textId="77777777" w:rsidR="00F02561" w:rsidRPr="00D4048A" w:rsidRDefault="00F02561" w:rsidP="00AE3A66">
      <w:pPr>
        <w:pStyle w:val="af"/>
      </w:pPr>
      <w:r>
        <w:rPr>
          <w:noProof/>
        </w:rPr>
        <w:drawing>
          <wp:inline distT="0" distB="0" distL="0" distR="0" wp14:anchorId="6C8E007C" wp14:editId="1EB57CFA">
            <wp:extent cx="4138930" cy="2261870"/>
            <wp:effectExtent l="0" t="0" r="0" b="5080"/>
            <wp:docPr id="455" name="그림 455" descr="doe_377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doe_377_09"/>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4138930" cy="2261870"/>
                    </a:xfrm>
                    <a:prstGeom prst="rect">
                      <a:avLst/>
                    </a:prstGeom>
                    <a:noFill/>
                    <a:ln>
                      <a:noFill/>
                    </a:ln>
                  </pic:spPr>
                </pic:pic>
              </a:graphicData>
            </a:graphic>
          </wp:inline>
        </w:drawing>
      </w:r>
    </w:p>
    <w:p w14:paraId="2A4FE36B" w14:textId="77777777" w:rsidR="00F02561" w:rsidRPr="00D4048A" w:rsidRDefault="00F02561" w:rsidP="00F02561">
      <w:pPr>
        <w:rPr>
          <w:rFonts w:ascii="CMU Concrete" w:hAnsi="CMU Concrete"/>
        </w:rPr>
      </w:pPr>
    </w:p>
    <w:p w14:paraId="55D45477" w14:textId="77777777" w:rsidR="00F02561" w:rsidRPr="00D4048A" w:rsidRDefault="00F02561" w:rsidP="00F02561">
      <w:pPr>
        <w:pStyle w:val="p2"/>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결과에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Pr>
          <w:rFonts w:ascii="CMU Concrete" w:hAnsi="CMU Concrete"/>
        </w:rPr>
        <w:t xml:space="preserve"> (A, B, C) = </w:t>
      </w:r>
      <w:r>
        <w:rPr>
          <w:rFonts w:ascii="CMU Concrete" w:hAnsi="CMU Concrete" w:hint="eastAsia"/>
        </w:rPr>
        <w:t>3*</w:t>
      </w:r>
      <w:r>
        <w:rPr>
          <w:rFonts w:ascii="CMU Concrete" w:hAnsi="CMU Concrete"/>
        </w:rPr>
        <w:t xml:space="preserve">(0, 0, </w:t>
      </w:r>
      <w:r>
        <w:rPr>
          <w:rFonts w:ascii="CMU Concrete" w:hAnsi="CMU Concrete" w:hint="eastAsia"/>
        </w:rPr>
        <w:t>1</w:t>
      </w:r>
      <w:r>
        <w:rPr>
          <w:rFonts w:ascii="CMU Concrete" w:hAnsi="CMU Concrete"/>
        </w:rPr>
        <w:t xml:space="preserve">) </w:t>
      </w:r>
      <w:r w:rsidRPr="00D4048A">
        <w:rPr>
          <w:rFonts w:ascii="CMU Concrete" w:hAnsi="CMU Concrete"/>
        </w:rPr>
        <w:t>에서</w:t>
      </w:r>
      <w:r w:rsidRPr="00D4048A">
        <w:rPr>
          <w:rFonts w:ascii="CMU Concrete" w:hAnsi="CMU Concrete"/>
        </w:rPr>
        <w:t xml:space="preserve"> </w:t>
      </w:r>
      <w:r w:rsidRPr="00D4048A">
        <w:rPr>
          <w:rFonts w:ascii="CMU Concrete" w:hAnsi="CMU Concrete"/>
        </w:rPr>
        <w:t>금속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강도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음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DB935D7" w14:textId="77777777" w:rsidR="00F02561" w:rsidRDefault="00F02561" w:rsidP="00F02561">
      <w:pPr>
        <w:rPr>
          <w:rFonts w:ascii="CMU Concrete" w:hAnsi="CMU Concrete"/>
        </w:rPr>
      </w:pPr>
    </w:p>
    <w:p w14:paraId="5553666D" w14:textId="77777777" w:rsidR="00F02561" w:rsidRPr="00D4048A" w:rsidRDefault="00F02561" w:rsidP="00F02561">
      <w:pPr>
        <w:rPr>
          <w:rFonts w:ascii="CMU Concrete" w:hAnsi="CMU Concrete"/>
        </w:rPr>
      </w:pPr>
    </w:p>
    <w:p w14:paraId="7B8D3DF5" w14:textId="77777777" w:rsidR="00F02561" w:rsidRPr="00D4048A" w:rsidRDefault="00F02561" w:rsidP="00F02561">
      <w:pPr>
        <w:pStyle w:val="22"/>
        <w:rPr>
          <w:rFonts w:ascii="CMU Concrete" w:hAnsi="CMU Concrete"/>
        </w:rPr>
      </w:pPr>
      <w:r w:rsidRPr="00D4048A">
        <w:rPr>
          <w:rFonts w:ascii="CMU Concrete" w:hAnsi="CMU Concrete"/>
        </w:rPr>
        <w:t xml:space="preserve">6.3.3.4. </w:t>
      </w: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w:t>
      </w:r>
    </w:p>
    <w:p w14:paraId="748EE274" w14:textId="77777777" w:rsidR="00F02561" w:rsidRPr="00D4048A" w:rsidRDefault="00F02561" w:rsidP="00F02561">
      <w:pPr>
        <w:rPr>
          <w:rFonts w:ascii="CMU Concrete" w:hAnsi="CMU Concrete"/>
        </w:rPr>
      </w:pP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상한</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하한</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여기에</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제약</w:t>
      </w:r>
      <w:r w:rsidRPr="00D4048A">
        <w:rPr>
          <w:rFonts w:ascii="CMU Concrete" w:hAnsi="CMU Concrete"/>
        </w:rPr>
        <w:t xml:space="preserve"> </w:t>
      </w:r>
      <w:r w:rsidRPr="00D4048A">
        <w:rPr>
          <w:rFonts w:ascii="CMU Concrete" w:hAnsi="CMU Concrete"/>
        </w:rPr>
        <w:t>조건까지</w:t>
      </w:r>
      <w:r w:rsidRPr="00D4048A">
        <w:rPr>
          <w:rFonts w:ascii="CMU Concrete" w:hAnsi="CMU Concrete"/>
        </w:rPr>
        <w:t xml:space="preserve"> </w:t>
      </w:r>
      <w:r w:rsidRPr="00D4048A">
        <w:rPr>
          <w:rFonts w:ascii="CMU Concrete" w:hAnsi="CMU Concrete"/>
        </w:rPr>
        <w:t>더해졌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만족되는</w:t>
      </w:r>
      <w:r w:rsidRPr="00D4048A">
        <w:rPr>
          <w:rFonts w:ascii="CMU Concrete" w:hAnsi="CMU Concrete"/>
        </w:rPr>
        <w:t xml:space="preserve"> Convex Set</w:t>
      </w:r>
      <w:r w:rsidRPr="00D4048A">
        <w:rPr>
          <w:rFonts w:ascii="CMU Concrete" w:hAnsi="CMU Concrete"/>
        </w:rPr>
        <w:t>의</w:t>
      </w:r>
      <w:r w:rsidRPr="00D4048A">
        <w:rPr>
          <w:rFonts w:ascii="CMU Concrete" w:hAnsi="CMU Concrete"/>
        </w:rPr>
        <w:t xml:space="preserve"> </w:t>
      </w:r>
      <w:r w:rsidRPr="00D4048A">
        <w:rPr>
          <w:rFonts w:ascii="CMU Concrete" w:hAnsi="CMU Concrete"/>
        </w:rPr>
        <w:t>꼭지점을</w:t>
      </w:r>
      <w:r w:rsidRPr="00D4048A">
        <w:rPr>
          <w:rFonts w:ascii="CMU Concrete" w:hAnsi="CMU Concrete"/>
        </w:rPr>
        <w:t xml:space="preserve"> </w:t>
      </w:r>
      <w:r w:rsidRPr="00D4048A">
        <w:rPr>
          <w:rFonts w:ascii="CMU Concrete" w:hAnsi="CMU Concrete"/>
        </w:rPr>
        <w:t>구해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꼭지점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증대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점들에게</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n</w:t>
      </w:r>
      <w:r w:rsidRPr="00D4048A">
        <w:rPr>
          <w:rFonts w:ascii="CMU Concrete" w:hAnsi="CMU Concrete"/>
        </w:rPr>
        <w:t>차원</w:t>
      </w:r>
      <w:r w:rsidRPr="00D4048A">
        <w:rPr>
          <w:rFonts w:ascii="CMU Concrete" w:hAnsi="CMU Concrete"/>
        </w:rPr>
        <w:t xml:space="preserve"> </w:t>
      </w:r>
      <w:r w:rsidRPr="00D4048A">
        <w:rPr>
          <w:rFonts w:ascii="CMU Concrete" w:hAnsi="CMU Concrete"/>
        </w:rPr>
        <w:t>공간에서</w:t>
      </w:r>
      <w:r w:rsidRPr="00D4048A">
        <w:rPr>
          <w:rFonts w:ascii="CMU Concrete" w:hAnsi="CMU Concrete"/>
        </w:rPr>
        <w:t xml:space="preserve"> </w:t>
      </w:r>
      <w:r w:rsidRPr="00D4048A">
        <w:rPr>
          <w:rFonts w:ascii="CMU Concrete" w:hAnsi="CMU Concrete"/>
        </w:rPr>
        <w:t>오직</w:t>
      </w:r>
      <w:r w:rsidRPr="00D4048A">
        <w:rPr>
          <w:rFonts w:ascii="CMU Concrete" w:hAnsi="CMU Concrete"/>
        </w:rPr>
        <w:t xml:space="preserve"> </w:t>
      </w:r>
      <w:r w:rsidRPr="00D4048A">
        <w:rPr>
          <w:rFonts w:ascii="CMU Concrete" w:hAnsi="CMU Concrete"/>
        </w:rPr>
        <w:t>상한과</w:t>
      </w:r>
      <w:r w:rsidRPr="00D4048A">
        <w:rPr>
          <w:rFonts w:ascii="CMU Concrete" w:hAnsi="CMU Concrete"/>
        </w:rPr>
        <w:t xml:space="preserve"> </w:t>
      </w:r>
      <w:r w:rsidRPr="00D4048A">
        <w:rPr>
          <w:rFonts w:ascii="CMU Concrete" w:hAnsi="CMU Concrete"/>
        </w:rPr>
        <w:t>하한</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선형</w:t>
      </w:r>
      <w:r w:rsidRPr="00D4048A">
        <w:rPr>
          <w:rFonts w:ascii="CMU Concrete" w:hAnsi="CMU Concrete"/>
        </w:rPr>
        <w:t xml:space="preserve"> </w:t>
      </w:r>
      <w:r w:rsidRPr="00D4048A">
        <w:rPr>
          <w:rFonts w:ascii="CMU Concrete" w:hAnsi="CMU Concrete"/>
        </w:rPr>
        <w:t>제약</w:t>
      </w:r>
      <w:r w:rsidRPr="00D4048A">
        <w:rPr>
          <w:rFonts w:ascii="CMU Concrete" w:hAnsi="CMU Concrete"/>
        </w:rPr>
        <w:t xml:space="preserve"> </w:t>
      </w:r>
      <w:r w:rsidRPr="00D4048A">
        <w:rPr>
          <w:rFonts w:ascii="CMU Concrete" w:hAnsi="CMU Concrete"/>
        </w:rPr>
        <w:t>조건만이</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조건들로</w:t>
      </w:r>
      <w:r w:rsidRPr="00D4048A">
        <w:rPr>
          <w:rFonts w:ascii="CMU Concrete" w:hAnsi="CMU Concrete"/>
        </w:rPr>
        <w:t xml:space="preserve"> </w:t>
      </w:r>
      <w:r w:rsidRPr="00D4048A">
        <w:rPr>
          <w:rFonts w:ascii="CMU Concrete" w:hAnsi="CMU Concrete"/>
        </w:rPr>
        <w:t>만들어지는</w:t>
      </w:r>
      <w:r w:rsidRPr="00D4048A">
        <w:rPr>
          <w:rFonts w:ascii="CMU Concrete" w:hAnsi="CMU Concrete"/>
        </w:rPr>
        <w:t xml:space="preserve"> </w:t>
      </w:r>
      <w:r w:rsidRPr="00D4048A">
        <w:rPr>
          <w:rFonts w:ascii="CMU Concrete" w:hAnsi="CMU Concrete"/>
        </w:rPr>
        <w:t>공간의</w:t>
      </w:r>
      <w:r w:rsidRPr="00D4048A">
        <w:rPr>
          <w:rFonts w:ascii="CMU Concrete" w:hAnsi="CMU Concrete"/>
        </w:rPr>
        <w:t xml:space="preserve"> </w:t>
      </w:r>
      <w:r w:rsidRPr="00D4048A">
        <w:rPr>
          <w:rFonts w:ascii="CMU Concrete" w:hAnsi="CMU Concrete"/>
        </w:rPr>
        <w:t>꼭지점을</w:t>
      </w:r>
      <w:r w:rsidRPr="00D4048A">
        <w:rPr>
          <w:rFonts w:ascii="CMU Concrete" w:hAnsi="CMU Concrete"/>
        </w:rPr>
        <w:t xml:space="preserve"> </w:t>
      </w:r>
      <w:r w:rsidRPr="00D4048A">
        <w:rPr>
          <w:rFonts w:ascii="CMU Concrete" w:hAnsi="CMU Concrete"/>
        </w:rPr>
        <w:t>구하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상당히</w:t>
      </w:r>
      <w:r w:rsidRPr="00D4048A">
        <w:rPr>
          <w:rFonts w:ascii="CMU Concrete" w:hAnsi="CMU Concrete"/>
        </w:rPr>
        <w:t xml:space="preserve"> </w:t>
      </w:r>
      <w:r w:rsidRPr="00D4048A">
        <w:rPr>
          <w:rFonts w:ascii="CMU Concrete" w:hAnsi="CMU Concrete"/>
        </w:rPr>
        <w:t>쉽지</w:t>
      </w:r>
      <w:r w:rsidRPr="00D4048A">
        <w:rPr>
          <w:rFonts w:ascii="CMU Concrete" w:hAnsi="CMU Concrete"/>
        </w:rPr>
        <w:t xml:space="preserve"> </w:t>
      </w:r>
      <w:r w:rsidRPr="00D4048A">
        <w:rPr>
          <w:rFonts w:ascii="CMU Concrete" w:hAnsi="CMU Concrete"/>
        </w:rPr>
        <w:t>않은</w:t>
      </w:r>
      <w:r w:rsidRPr="00D4048A">
        <w:rPr>
          <w:rFonts w:ascii="CMU Concrete" w:hAnsi="CMU Concrete"/>
        </w:rPr>
        <w:t xml:space="preserve"> </w:t>
      </w:r>
      <w:r w:rsidRPr="00D4048A">
        <w:rPr>
          <w:rFonts w:ascii="CMU Concrete" w:hAnsi="CMU Concrete"/>
        </w:rPr>
        <w:t>과정이라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직감적으로</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단순한</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는데</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꼭지점을</w:t>
      </w:r>
      <w:r w:rsidRPr="00D4048A">
        <w:rPr>
          <w:rFonts w:ascii="CMU Concrete" w:hAnsi="CMU Concrete"/>
        </w:rPr>
        <w:t xml:space="preserve"> </w:t>
      </w:r>
      <w:r w:rsidRPr="00D4048A">
        <w:rPr>
          <w:rFonts w:ascii="CMU Concrete" w:hAnsi="CMU Concrete"/>
        </w:rPr>
        <w:t>구하는</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Piepel(1988)</w:t>
      </w:r>
      <w:r w:rsidRPr="00D4048A">
        <w:rPr>
          <w:rFonts w:ascii="CMU Concrete" w:hAnsi="CMU Concrete"/>
        </w:rPr>
        <w:t>이</w:t>
      </w:r>
      <w:r w:rsidRPr="00D4048A">
        <w:rPr>
          <w:rFonts w:ascii="CMU Concrete" w:hAnsi="CMU Concrete"/>
        </w:rPr>
        <w:t xml:space="preserve"> </w:t>
      </w:r>
      <w:r w:rsidRPr="00D4048A">
        <w:rPr>
          <w:rFonts w:ascii="CMU Concrete" w:hAnsi="CMU Concrete"/>
        </w:rPr>
        <w:t>제시</w:t>
      </w:r>
      <w:r w:rsidRPr="00D4048A">
        <w:rPr>
          <w:rFonts w:ascii="CMU Concrete" w:hAnsi="CMU Concrete"/>
        </w:rPr>
        <w:t xml:space="preserve"> </w:t>
      </w:r>
      <w:r w:rsidRPr="00D4048A">
        <w:rPr>
          <w:rFonts w:ascii="CMU Concrete" w:hAnsi="CMU Concrete"/>
        </w:rPr>
        <w:t>하였습니다</w:t>
      </w:r>
      <w:r w:rsidRPr="00D4048A">
        <w:rPr>
          <w:rFonts w:ascii="CMU Concrete" w:hAnsi="CMU Concrete"/>
        </w:rPr>
        <w:t>.</w:t>
      </w:r>
    </w:p>
    <w:p w14:paraId="28925F1F" w14:textId="77777777" w:rsidR="00F02561" w:rsidRPr="00D4048A" w:rsidRDefault="00F02561" w:rsidP="00F02561">
      <w:pPr>
        <w:rPr>
          <w:rFonts w:ascii="CMU Concrete" w:hAnsi="CMU Concrete"/>
        </w:rPr>
      </w:pP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설명하겠습니다</w:t>
      </w:r>
      <w:r w:rsidRPr="00D4048A">
        <w:rPr>
          <w:rFonts w:ascii="CMU Concrete" w:hAnsi="CMU Concrete"/>
        </w:rPr>
        <w:t>.</w:t>
      </w:r>
    </w:p>
    <w:p w14:paraId="12580028"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27AA3382" w14:textId="77777777" w:rsidTr="005763C6">
        <w:trPr>
          <w:jc w:val="center"/>
        </w:trPr>
        <w:tc>
          <w:tcPr>
            <w:tcW w:w="8702" w:type="dxa"/>
          </w:tcPr>
          <w:p w14:paraId="550AB47B" w14:textId="77777777" w:rsidR="00F02561" w:rsidRPr="00D4048A" w:rsidRDefault="00F02561" w:rsidP="005763C6">
            <w:pPr>
              <w:rPr>
                <w:rFonts w:ascii="CMU Concrete" w:hAnsi="CMU Concrete"/>
              </w:rPr>
            </w:pP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16BAA422" w14:textId="77777777" w:rsidR="00F02561" w:rsidRPr="00D4048A" w:rsidRDefault="00F02561" w:rsidP="005763C6">
            <w:pPr>
              <w:rPr>
                <w:rFonts w:ascii="CMU Concrete" w:hAnsi="CMU Concrete"/>
              </w:rPr>
            </w:pPr>
          </w:p>
          <w:p w14:paraId="113770D7" w14:textId="77777777" w:rsidR="00F02561" w:rsidRPr="00D4048A" w:rsidRDefault="00F02561" w:rsidP="005763C6">
            <w:pPr>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3</w:t>
            </w:r>
            <w:r w:rsidRPr="00D4048A">
              <w:rPr>
                <w:rFonts w:ascii="CMU Concrete" w:hAnsi="CMU Concrete"/>
              </w:rPr>
              <w:t>가지의</w:t>
            </w:r>
            <w:r w:rsidRPr="00D4048A">
              <w:rPr>
                <w:rFonts w:ascii="CMU Concrete" w:hAnsi="CMU Concrete"/>
              </w:rPr>
              <w:t xml:space="preserve"> </w:t>
            </w:r>
            <w:r w:rsidRPr="00D4048A">
              <w:rPr>
                <w:rFonts w:ascii="CMU Concrete" w:hAnsi="CMU Concrete"/>
              </w:rPr>
              <w:t>성분과</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공정변수</w:t>
            </w:r>
            <w:r w:rsidRPr="00D4048A">
              <w:rPr>
                <w:rFonts w:ascii="CMU Concrete" w:hAnsi="CMU Concrete"/>
              </w:rPr>
              <w:t>(</w:t>
            </w:r>
            <w:r w:rsidRPr="00D4048A">
              <w:rPr>
                <w:rFonts w:ascii="CMU Concrete" w:hAnsi="CMU Concrete"/>
              </w:rPr>
              <w:t>작업온도</w:t>
            </w:r>
            <w:r w:rsidRPr="00D4048A">
              <w:rPr>
                <w:rFonts w:ascii="CMU Concrete" w:hAnsi="CMU Concrete"/>
              </w:rPr>
              <w:t>)</w:t>
            </w:r>
            <w:r w:rsidRPr="00D4048A">
              <w:rPr>
                <w:rFonts w:ascii="CMU Concrete" w:hAnsi="CMU Concrete"/>
              </w:rPr>
              <w:t>가</w:t>
            </w:r>
            <w:r w:rsidRPr="00D4048A">
              <w:rPr>
                <w:rFonts w:ascii="CMU Concrete" w:hAnsi="CMU Concrete"/>
              </w:rPr>
              <w:t xml:space="preserve"> product</w:t>
            </w:r>
            <w:r w:rsidRPr="00D4048A">
              <w:rPr>
                <w:rFonts w:ascii="CMU Concrete" w:hAnsi="CMU Concrete"/>
              </w:rPr>
              <w:t>의</w:t>
            </w:r>
            <w:r w:rsidRPr="00D4048A">
              <w:rPr>
                <w:rFonts w:ascii="CMU Concrete" w:hAnsi="CMU Concrete"/>
              </w:rPr>
              <w:t xml:space="preserve"> quality</w:t>
            </w:r>
            <w:r w:rsidRPr="00D4048A">
              <w:rPr>
                <w:rFonts w:ascii="CMU Concrete" w:hAnsi="CMU Concrete"/>
              </w:rPr>
              <w:t>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쳐서</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관계를</w:t>
            </w:r>
            <w:r w:rsidRPr="00D4048A">
              <w:rPr>
                <w:rFonts w:ascii="CMU Concrete" w:hAnsi="CMU Concrete"/>
              </w:rPr>
              <w:t xml:space="preserve"> </w:t>
            </w:r>
            <w:r w:rsidRPr="00D4048A">
              <w:rPr>
                <w:rFonts w:ascii="CMU Concrete" w:hAnsi="CMU Concrete"/>
              </w:rPr>
              <w:t>알아보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3</w:t>
            </w:r>
            <w:r w:rsidRPr="00D4048A">
              <w:rPr>
                <w:rFonts w:ascii="CMU Concrete" w:hAnsi="CMU Concrete"/>
              </w:rPr>
              <w:t>가지</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제한</w:t>
            </w:r>
            <w:r w:rsidRPr="00D4048A">
              <w:rPr>
                <w:rFonts w:ascii="CMU Concrete" w:hAnsi="CMU Concrete"/>
              </w:rPr>
              <w:t xml:space="preserve"> </w:t>
            </w:r>
            <w:r w:rsidRPr="00D4048A">
              <w:rPr>
                <w:rFonts w:ascii="CMU Concrete" w:hAnsi="CMU Concrete"/>
              </w:rPr>
              <w:t>조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6F09C55" w14:textId="77777777" w:rsidR="00F02561" w:rsidRPr="00F02561" w:rsidRDefault="00F02561" w:rsidP="005763C6">
            <w:pPr>
              <w:rPr>
                <w:rFonts w:ascii="CMU Concrete" w:hAnsi="CMU Concrete"/>
              </w:rPr>
            </w:pPr>
            <m:oMathPara>
              <m:oMath>
                <m:r>
                  <m:rPr>
                    <m:sty m:val="p"/>
                  </m:rPr>
                  <w:rPr>
                    <w:rFonts w:ascii="Cambria Math" w:hAnsi="Cambria Math"/>
                  </w:rPr>
                  <m:t>0.1≤</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0.8,  0.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0.6,  0.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0.5</m:t>
                </m:r>
              </m:oMath>
            </m:oMathPara>
          </w:p>
        </w:tc>
      </w:tr>
    </w:tbl>
    <w:p w14:paraId="4786D8C5" w14:textId="77777777" w:rsidR="00F02561" w:rsidRPr="00D4048A" w:rsidRDefault="00F02561" w:rsidP="00F02561">
      <w:pPr>
        <w:rPr>
          <w:rFonts w:ascii="CMU Concrete" w:hAnsi="CMU Concrete"/>
        </w:rPr>
      </w:pPr>
    </w:p>
    <w:p w14:paraId="1B36CF8A" w14:textId="77777777" w:rsidR="00F02561" w:rsidRDefault="00F02561" w:rsidP="00F02561">
      <w:pPr>
        <w:rPr>
          <w:rFonts w:ascii="CMU Concrete" w:hAnsi="CMU Concrete"/>
        </w:rPr>
      </w:pPr>
      <w:r w:rsidRPr="00D4048A">
        <w:rPr>
          <w:rFonts w:ascii="CMU Concrete" w:hAnsi="CMU Concrete"/>
        </w:rPr>
        <w:t>먼저</w:t>
      </w:r>
      <w:r w:rsidRPr="00D4048A">
        <w:rPr>
          <w:rFonts w:ascii="CMU Concrete" w:hAnsi="CMU Concrete"/>
        </w:rPr>
        <w:t xml:space="preserve"> </w:t>
      </w: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20C4B009" w14:textId="77777777" w:rsidR="00F02561" w:rsidRPr="00D4048A" w:rsidRDefault="00F02561" w:rsidP="00F02561">
      <w:pPr>
        <w:rPr>
          <w:rFonts w:ascii="CMU Concrete" w:hAnsi="CMU Concrete"/>
        </w:rPr>
      </w:pPr>
    </w:p>
    <w:p w14:paraId="34A20703" w14:textId="77777777" w:rsidR="00F02561" w:rsidRPr="00D4048A" w:rsidRDefault="00F02561" w:rsidP="00AE3A66">
      <w:pPr>
        <w:pStyle w:val="af"/>
      </w:pPr>
      <w:r>
        <w:rPr>
          <w:rFonts w:hint="eastAsia"/>
          <w:noProof/>
        </w:rPr>
        <w:drawing>
          <wp:inline distT="0" distB="0" distL="0" distR="0" wp14:anchorId="338833E6" wp14:editId="0B3BD76C">
            <wp:extent cx="4523740" cy="3465195"/>
            <wp:effectExtent l="0" t="0" r="0" b="1905"/>
            <wp:docPr id="63" name="그림 63" descr="doe_384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descr="doe_384_02"/>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4523740" cy="3465195"/>
                    </a:xfrm>
                    <a:prstGeom prst="rect">
                      <a:avLst/>
                    </a:prstGeom>
                    <a:noFill/>
                    <a:ln>
                      <a:noFill/>
                    </a:ln>
                  </pic:spPr>
                </pic:pic>
              </a:graphicData>
            </a:graphic>
          </wp:inline>
        </w:drawing>
      </w:r>
    </w:p>
    <w:p w14:paraId="46F3CB57" w14:textId="77777777" w:rsidR="00F02561" w:rsidRPr="00D4048A" w:rsidRDefault="00F02561" w:rsidP="00F02561">
      <w:pPr>
        <w:pStyle w:val="af9"/>
        <w:rPr>
          <w:rFonts w:ascii="CMU Concrete" w:eastAsia="굴림" w:hAnsi="CMU Concrete"/>
        </w:rPr>
      </w:pPr>
    </w:p>
    <w:p w14:paraId="11CCACDD" w14:textId="77777777" w:rsidR="00F02561" w:rsidRPr="00D4048A" w:rsidRDefault="00F02561" w:rsidP="00F02561">
      <w:pPr>
        <w:pStyle w:val="11"/>
      </w:pPr>
      <w:r>
        <w:t>Step 1</w:t>
      </w:r>
      <w:r w:rsidRPr="00D4048A">
        <w:t xml:space="preserve">: </w:t>
      </w:r>
      <w:r w:rsidRPr="00D4048A">
        <w:t>요인</w:t>
      </w:r>
      <w:r w:rsidRPr="00D4048A">
        <w:t>(</w:t>
      </w:r>
      <w:r w:rsidRPr="00D4048A">
        <w:t>성분</w:t>
      </w:r>
      <w:r w:rsidRPr="00D4048A">
        <w:t xml:space="preserve">) </w:t>
      </w:r>
      <w:r w:rsidRPr="00D4048A">
        <w:t>및</w:t>
      </w:r>
      <w:r w:rsidRPr="00D4048A">
        <w:t xml:space="preserve"> </w:t>
      </w:r>
      <w:r w:rsidRPr="00D4048A">
        <w:t>수준</w:t>
      </w:r>
      <w:r w:rsidRPr="00D4048A">
        <w:t xml:space="preserve"> </w:t>
      </w:r>
      <w:r w:rsidRPr="00D4048A">
        <w:t>명명</w:t>
      </w:r>
    </w:p>
    <w:p w14:paraId="74104F1B" w14:textId="77777777" w:rsidR="00F02561" w:rsidRDefault="00F02561" w:rsidP="00F02561">
      <w:pPr>
        <w:pStyle w:val="p2"/>
        <w:ind w:left="0"/>
        <w:rPr>
          <w:rFonts w:ascii="CMU Concrete" w:hAnsi="CMU Concrete"/>
        </w:rPr>
      </w:pPr>
      <w:r w:rsidRPr="00D4048A">
        <w:rPr>
          <w:rFonts w:ascii="CMU Concrete" w:hAnsi="CMU Concrete"/>
        </w:rPr>
        <w:t>먼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공정변수</w:t>
      </w:r>
      <w:r w:rsidRPr="00D4048A">
        <w:rPr>
          <w:rFonts w:ascii="CMU Concrete" w:hAnsi="CMU Concrete"/>
        </w:rPr>
        <w:t xml:space="preserve"> </w:t>
      </w:r>
      <w:r w:rsidRPr="00D4048A">
        <w:rPr>
          <w:rFonts w:ascii="CMU Concrete" w:hAnsi="CMU Concrete"/>
        </w:rPr>
        <w:t>추가를</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합니다</w:t>
      </w:r>
      <w:r w:rsidRPr="00D4048A">
        <w:rPr>
          <w:rFonts w:ascii="CMU Concrete" w:hAnsi="CMU Concrete"/>
        </w:rPr>
        <w:t>.</w:t>
      </w:r>
    </w:p>
    <w:p w14:paraId="30B7C12F" w14:textId="77777777" w:rsidR="00F02561" w:rsidRPr="00D4048A" w:rsidRDefault="00F02561" w:rsidP="00F02561">
      <w:pPr>
        <w:pStyle w:val="p2"/>
        <w:ind w:left="0"/>
        <w:rPr>
          <w:rFonts w:ascii="CMU Concrete" w:hAnsi="CMU Concrete"/>
        </w:rPr>
      </w:pPr>
    </w:p>
    <w:p w14:paraId="147B0404" w14:textId="77777777" w:rsidR="00F02561" w:rsidRPr="00D4048A" w:rsidRDefault="00F02561" w:rsidP="00AE3A66">
      <w:pPr>
        <w:pStyle w:val="af"/>
      </w:pPr>
      <w:r>
        <w:rPr>
          <w:noProof/>
        </w:rPr>
        <w:drawing>
          <wp:inline distT="0" distB="0" distL="0" distR="0" wp14:anchorId="11C40E0C" wp14:editId="295BA499">
            <wp:extent cx="3489325" cy="2045335"/>
            <wp:effectExtent l="0" t="0" r="0" b="0"/>
            <wp:docPr id="62" name="그림 62" descr="doe_384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descr="doe_384_03"/>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3489325" cy="2045335"/>
                    </a:xfrm>
                    <a:prstGeom prst="rect">
                      <a:avLst/>
                    </a:prstGeom>
                    <a:noFill/>
                    <a:ln>
                      <a:noFill/>
                    </a:ln>
                  </pic:spPr>
                </pic:pic>
              </a:graphicData>
            </a:graphic>
          </wp:inline>
        </w:drawing>
      </w:r>
    </w:p>
    <w:p w14:paraId="4E55BC0F" w14:textId="77777777" w:rsidR="00F02561" w:rsidRPr="00D4048A" w:rsidRDefault="00F02561" w:rsidP="00F02561">
      <w:pPr>
        <w:rPr>
          <w:rFonts w:ascii="CMU Concrete" w:hAnsi="CMU Concrete"/>
        </w:rPr>
      </w:pPr>
    </w:p>
    <w:p w14:paraId="4A1C648A" w14:textId="77777777" w:rsidR="00F02561" w:rsidRDefault="00F02561" w:rsidP="00F02561">
      <w:pPr>
        <w:pStyle w:val="p2"/>
        <w:rPr>
          <w:rFonts w:ascii="CMU Concrete" w:hAnsi="CMU Concrete"/>
        </w:rPr>
      </w:pPr>
      <w:r w:rsidRPr="00D4048A">
        <w:rPr>
          <w:rFonts w:ascii="CMU Concrete" w:hAnsi="CMU Concrete"/>
        </w:rPr>
        <w:t>그리고</w:t>
      </w:r>
      <w:r w:rsidRPr="00D4048A">
        <w:rPr>
          <w:rFonts w:ascii="CMU Concrete" w:hAnsi="CMU Concrete"/>
        </w:rPr>
        <w:t xml:space="preserve"> Step1</w:t>
      </w:r>
      <w:r w:rsidRPr="00D4048A">
        <w:rPr>
          <w:rFonts w:ascii="CMU Concrete" w:hAnsi="CMU Concrete"/>
        </w:rPr>
        <w:t>의</w:t>
      </w:r>
      <w:r w:rsidRPr="00D4048A">
        <w:rPr>
          <w:rFonts w:ascii="CMU Concrete" w:hAnsi="CMU Concrete"/>
        </w:rPr>
        <w:t xml:space="preserve"> Main</w:t>
      </w:r>
      <w:r w:rsidRPr="00D4048A">
        <w:rPr>
          <w:rFonts w:ascii="CMU Concrete" w:hAnsi="CMU Concrete"/>
        </w:rPr>
        <w:t>화면에서</w:t>
      </w:r>
      <w:r w:rsidRPr="00D4048A">
        <w:rPr>
          <w:rFonts w:ascii="CMU Concrete" w:hAnsi="CMU Concrete"/>
        </w:rPr>
        <w:t xml:space="preserve"> </w:t>
      </w:r>
      <w:r w:rsidRPr="00D4048A">
        <w:rPr>
          <w:rFonts w:ascii="CMU Concrete" w:hAnsi="CMU Concrete"/>
        </w:rPr>
        <w:t>성분들의</w:t>
      </w:r>
      <w:r w:rsidRPr="00D4048A">
        <w:rPr>
          <w:rFonts w:ascii="CMU Concrete" w:hAnsi="CMU Concrete"/>
        </w:rPr>
        <w:t xml:space="preserve"> </w:t>
      </w:r>
      <w:r w:rsidRPr="00D4048A">
        <w:rPr>
          <w:rFonts w:ascii="CMU Concrete" w:hAnsi="CMU Concrete"/>
        </w:rPr>
        <w:t>제한</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입력하고</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합니다</w:t>
      </w:r>
      <w:r w:rsidRPr="00D4048A">
        <w:rPr>
          <w:rFonts w:ascii="CMU Concrete" w:hAnsi="CMU Concrete"/>
        </w:rPr>
        <w:t>.</w:t>
      </w:r>
    </w:p>
    <w:p w14:paraId="3E49DAD9" w14:textId="77777777" w:rsidR="00F02561" w:rsidRPr="00D4048A" w:rsidRDefault="00F02561" w:rsidP="00F02561">
      <w:pPr>
        <w:pStyle w:val="p2"/>
        <w:rPr>
          <w:rFonts w:ascii="CMU Concrete" w:hAnsi="CMU Concrete"/>
        </w:rPr>
      </w:pPr>
    </w:p>
    <w:p w14:paraId="325D9312" w14:textId="77777777" w:rsidR="00F02561" w:rsidRPr="00D4048A" w:rsidRDefault="00F02561" w:rsidP="00AE3A66">
      <w:pPr>
        <w:pStyle w:val="af"/>
      </w:pPr>
      <w:r>
        <w:rPr>
          <w:noProof/>
        </w:rPr>
        <w:drawing>
          <wp:inline distT="0" distB="0" distL="0" distR="0" wp14:anchorId="3BC64AF0" wp14:editId="4135AC5C">
            <wp:extent cx="4812665" cy="3681730"/>
            <wp:effectExtent l="0" t="0" r="6985" b="0"/>
            <wp:docPr id="61" name="그림 61" descr="doe_384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doe_384_04"/>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812665" cy="3681730"/>
                    </a:xfrm>
                    <a:prstGeom prst="rect">
                      <a:avLst/>
                    </a:prstGeom>
                    <a:noFill/>
                    <a:ln>
                      <a:noFill/>
                    </a:ln>
                  </pic:spPr>
                </pic:pic>
              </a:graphicData>
            </a:graphic>
          </wp:inline>
        </w:drawing>
      </w:r>
    </w:p>
    <w:p w14:paraId="4ADFE404" w14:textId="77777777" w:rsidR="00F02561" w:rsidRPr="00D4048A" w:rsidRDefault="00F02561" w:rsidP="00F02561">
      <w:pPr>
        <w:rPr>
          <w:rFonts w:ascii="CMU Concrete" w:hAnsi="CMU Concrete"/>
        </w:rPr>
      </w:pPr>
    </w:p>
    <w:p w14:paraId="0A3B5C6D" w14:textId="77777777" w:rsidR="00F02561" w:rsidRPr="00D4048A" w:rsidRDefault="00F02561" w:rsidP="00F02561">
      <w:pPr>
        <w:pStyle w:val="11"/>
      </w:pPr>
      <w:r>
        <w:t>Step 2</w:t>
      </w:r>
      <w:r w:rsidRPr="00D4048A">
        <w:t xml:space="preserve">: </w:t>
      </w:r>
      <w:r w:rsidRPr="00D4048A">
        <w:t>설계</w:t>
      </w:r>
      <w:r w:rsidRPr="00D4048A">
        <w:t xml:space="preserve"> </w:t>
      </w:r>
      <w:r w:rsidRPr="00D4048A">
        <w:t>선택</w:t>
      </w:r>
    </w:p>
    <w:p w14:paraId="22557573" w14:textId="77777777" w:rsidR="00F02561" w:rsidRPr="00D4048A" w:rsidRDefault="00F02561" w:rsidP="00F02561">
      <w:pPr>
        <w:pStyle w:val="af9"/>
        <w:ind w:leftChars="0" w:left="0"/>
        <w:rPr>
          <w:rFonts w:ascii="CMU Concrete" w:eastAsia="굴림" w:hAnsi="CMU Concrete"/>
        </w:rPr>
      </w:pPr>
    </w:p>
    <w:p w14:paraId="43878AED" w14:textId="77777777" w:rsidR="00F02561" w:rsidRPr="00D4048A" w:rsidRDefault="00F02561" w:rsidP="00AE3A66">
      <w:pPr>
        <w:pStyle w:val="af"/>
      </w:pPr>
      <w:r>
        <w:rPr>
          <w:noProof/>
        </w:rPr>
        <w:drawing>
          <wp:inline distT="0" distB="0" distL="0" distR="0" wp14:anchorId="432210BA" wp14:editId="0CE8781B">
            <wp:extent cx="4427855" cy="3392805"/>
            <wp:effectExtent l="0" t="0" r="0" b="0"/>
            <wp:docPr id="60" name="그림 60" descr="doe_384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doe_384_05"/>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4427855" cy="3392805"/>
                    </a:xfrm>
                    <a:prstGeom prst="rect">
                      <a:avLst/>
                    </a:prstGeom>
                    <a:noFill/>
                    <a:ln>
                      <a:noFill/>
                    </a:ln>
                  </pic:spPr>
                </pic:pic>
              </a:graphicData>
            </a:graphic>
          </wp:inline>
        </w:drawing>
      </w:r>
    </w:p>
    <w:p w14:paraId="41E9913F" w14:textId="77777777" w:rsidR="00F02561" w:rsidRPr="00D4048A" w:rsidRDefault="00F02561" w:rsidP="00F02561">
      <w:pPr>
        <w:rPr>
          <w:rFonts w:ascii="CMU Concrete" w:hAnsi="CMU Concrete"/>
        </w:rPr>
      </w:pPr>
    </w:p>
    <w:p w14:paraId="3875EDFC" w14:textId="77777777" w:rsidR="00F02561" w:rsidRPr="00D4048A" w:rsidRDefault="00F02561" w:rsidP="00F02561">
      <w:pPr>
        <w:pStyle w:val="p2"/>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여러</w:t>
      </w:r>
      <w:r w:rsidR="000B69AF">
        <w:rPr>
          <w:rFonts w:ascii="CMU Concrete" w:hAnsi="CMU Concrete" w:hint="eastAsia"/>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지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1F37BD0F" w14:textId="77777777" w:rsidR="00F02561" w:rsidRPr="00D4048A" w:rsidRDefault="00F02561" w:rsidP="00401892">
      <w:pPr>
        <w:pStyle w:val="p2"/>
        <w:numPr>
          <w:ilvl w:val="0"/>
          <w:numId w:val="133"/>
        </w:numPr>
        <w:ind w:left="284"/>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차수</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꼭지점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차까지</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증대할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p>
    <w:p w14:paraId="385C9A21" w14:textId="77777777" w:rsidR="00F02561" w:rsidRPr="00D4048A" w:rsidRDefault="00F02561" w:rsidP="00401892">
      <w:pPr>
        <w:pStyle w:val="p2"/>
        <w:numPr>
          <w:ilvl w:val="0"/>
          <w:numId w:val="133"/>
        </w:numPr>
        <w:ind w:left="284"/>
        <w:rPr>
          <w:rFonts w:ascii="CMU Concrete" w:hAnsi="CMU Concrete"/>
        </w:rPr>
      </w:pPr>
      <w:r w:rsidRPr="00D4048A">
        <w:rPr>
          <w:rFonts w:ascii="CMU Concrete" w:hAnsi="CMU Concrete"/>
        </w:rPr>
        <w:t>중심점을</w:t>
      </w:r>
      <w:r w:rsidRPr="00D4048A">
        <w:rPr>
          <w:rFonts w:ascii="CMU Concrete" w:hAnsi="CMU Concrete"/>
        </w:rPr>
        <w:t xml:space="preserve"> </w:t>
      </w:r>
      <w:r w:rsidRPr="00D4048A">
        <w:rPr>
          <w:rFonts w:ascii="CMU Concrete" w:hAnsi="CMU Concrete"/>
        </w:rPr>
        <w:t>추가하여</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증대</w:t>
      </w:r>
      <w:r w:rsidRPr="00D4048A">
        <w:rPr>
          <w:rFonts w:ascii="CMU Concrete" w:hAnsi="CMU Concrete"/>
        </w:rPr>
        <w:t xml:space="preserve">: </w:t>
      </w:r>
      <w:r w:rsidRPr="00D4048A">
        <w:rPr>
          <w:rFonts w:ascii="CMU Concrete" w:hAnsi="CMU Concrete"/>
        </w:rPr>
        <w:t>중심점을</w:t>
      </w:r>
      <w:r w:rsidRPr="00D4048A">
        <w:rPr>
          <w:rFonts w:ascii="CMU Concrete" w:hAnsi="CMU Concrete"/>
        </w:rPr>
        <w:t xml:space="preserve"> </w:t>
      </w:r>
      <w:r w:rsidR="000B69AF" w:rsidRPr="00D4048A">
        <w:rPr>
          <w:rFonts w:ascii="CMU Concrete" w:hAnsi="CMU Concrete" w:hint="eastAsia"/>
        </w:rPr>
        <w:t>추가할</w:t>
      </w:r>
      <w:r w:rsidR="000B69AF" w:rsidRPr="00D4048A">
        <w:rPr>
          <w:rFonts w:ascii="CMU Concrete" w:hAnsi="CMU Concrete" w:hint="eastAsia"/>
        </w:rPr>
        <w:t xml:space="preserve"> </w:t>
      </w:r>
      <w:r w:rsidR="000B69AF" w:rsidRPr="00D4048A">
        <w:rPr>
          <w:rFonts w:ascii="CMU Concrete" w:hAnsi="CMU Concrete" w:hint="eastAsia"/>
        </w:rPr>
        <w:t>지의</w:t>
      </w:r>
      <w:r w:rsidRPr="00D4048A">
        <w:rPr>
          <w:rFonts w:ascii="CMU Concrete" w:hAnsi="CMU Concrete"/>
        </w:rPr>
        <w:t xml:space="preserve"> </w:t>
      </w:r>
      <w:r w:rsidRPr="00D4048A">
        <w:rPr>
          <w:rFonts w:ascii="CMU Concrete" w:hAnsi="CMU Concrete"/>
        </w:rPr>
        <w:t>여부</w:t>
      </w:r>
    </w:p>
    <w:p w14:paraId="5391A7DF" w14:textId="77777777" w:rsidR="00F02561" w:rsidRPr="00D4048A" w:rsidRDefault="00F02561" w:rsidP="00401892">
      <w:pPr>
        <w:pStyle w:val="p2"/>
        <w:numPr>
          <w:ilvl w:val="0"/>
          <w:numId w:val="133"/>
        </w:numPr>
        <w:ind w:left="284"/>
        <w:rPr>
          <w:rFonts w:ascii="CMU Concrete" w:hAnsi="CMU Concrete"/>
        </w:rPr>
      </w:pPr>
      <w:r w:rsidRPr="00D4048A">
        <w:rPr>
          <w:rFonts w:ascii="CMU Concrete" w:hAnsi="CMU Concrete"/>
        </w:rPr>
        <w:t>축점을</w:t>
      </w:r>
      <w:r w:rsidRPr="00D4048A">
        <w:rPr>
          <w:rFonts w:ascii="CMU Concrete" w:hAnsi="CMU Concrete"/>
        </w:rPr>
        <w:t xml:space="preserve"> </w:t>
      </w:r>
      <w:r w:rsidRPr="00D4048A">
        <w:rPr>
          <w:rFonts w:ascii="CMU Concrete" w:hAnsi="CMU Concrete"/>
        </w:rPr>
        <w:t>추가하여</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증대</w:t>
      </w:r>
      <w:r w:rsidRPr="00D4048A">
        <w:rPr>
          <w:rFonts w:ascii="CMU Concrete" w:hAnsi="CMU Concrete"/>
        </w:rPr>
        <w:t xml:space="preserve">: </w:t>
      </w:r>
      <w:r w:rsidRPr="00D4048A">
        <w:rPr>
          <w:rFonts w:ascii="CMU Concrete" w:hAnsi="CMU Concrete"/>
        </w:rPr>
        <w:t>중심점과</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꼭지점에</w:t>
      </w:r>
      <w:r w:rsidRPr="00D4048A">
        <w:rPr>
          <w:rFonts w:ascii="CMU Concrete" w:hAnsi="CMU Concrete"/>
        </w:rPr>
        <w:t xml:space="preserve"> </w:t>
      </w:r>
      <w:r w:rsidRPr="00D4048A">
        <w:rPr>
          <w:rFonts w:ascii="CMU Concrete" w:hAnsi="CMU Concrete"/>
        </w:rPr>
        <w:t>이르는</w:t>
      </w:r>
      <w:r w:rsidRPr="00D4048A">
        <w:rPr>
          <w:rFonts w:ascii="CMU Concrete" w:hAnsi="CMU Concrete"/>
        </w:rPr>
        <w:t xml:space="preserve"> </w:t>
      </w:r>
      <w:r w:rsidRPr="00D4048A">
        <w:rPr>
          <w:rFonts w:ascii="CMU Concrete" w:hAnsi="CMU Concrete"/>
        </w:rPr>
        <w:t>중간점인</w:t>
      </w:r>
      <w:r w:rsidRPr="00D4048A">
        <w:rPr>
          <w:rFonts w:ascii="CMU Concrete" w:hAnsi="CMU Concrete"/>
        </w:rPr>
        <w:t xml:space="preserve"> </w:t>
      </w:r>
      <w:r w:rsidRPr="00D4048A">
        <w:rPr>
          <w:rFonts w:ascii="CMU Concrete" w:hAnsi="CMU Concrete"/>
        </w:rPr>
        <w:t>축점을</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것인지의</w:t>
      </w:r>
      <w:r w:rsidRPr="00D4048A">
        <w:rPr>
          <w:rFonts w:ascii="CMU Concrete" w:hAnsi="CMU Concrete"/>
        </w:rPr>
        <w:t xml:space="preserve"> </w:t>
      </w:r>
      <w:r w:rsidRPr="00D4048A">
        <w:rPr>
          <w:rFonts w:ascii="CMU Concrete" w:hAnsi="CMU Concrete"/>
        </w:rPr>
        <w:t>여부</w:t>
      </w:r>
    </w:p>
    <w:p w14:paraId="15E20595" w14:textId="77777777" w:rsidR="00F02561" w:rsidRPr="00D4048A" w:rsidRDefault="00F02561" w:rsidP="00401892">
      <w:pPr>
        <w:pStyle w:val="p2"/>
        <w:numPr>
          <w:ilvl w:val="0"/>
          <w:numId w:val="133"/>
        </w:numPr>
        <w:ind w:left="284"/>
        <w:rPr>
          <w:rFonts w:ascii="CMU Concrete" w:hAnsi="CMU Concrete"/>
        </w:rPr>
      </w:pPr>
      <w:r w:rsidRPr="00D4048A">
        <w:rPr>
          <w:rFonts w:ascii="CMU Concrete" w:hAnsi="CMU Concrete"/>
        </w:rPr>
        <w:t>반복</w:t>
      </w:r>
      <w:r w:rsidRPr="00D4048A">
        <w:rPr>
          <w:rFonts w:ascii="CMU Concrete" w:hAnsi="CMU Concrete"/>
        </w:rPr>
        <w:t xml:space="preserve"> </w:t>
      </w:r>
      <w:r w:rsidRPr="00D4048A">
        <w:rPr>
          <w:rFonts w:ascii="CMU Concrete" w:hAnsi="CMU Concrete"/>
        </w:rPr>
        <w:t>설정</w:t>
      </w:r>
    </w:p>
    <w:p w14:paraId="1AFCEA5E" w14:textId="77777777" w:rsidR="00F02561" w:rsidRPr="00D4048A" w:rsidRDefault="00F02561" w:rsidP="00F02561">
      <w:pPr>
        <w:pStyle w:val="p4"/>
      </w:pPr>
      <w:r w:rsidRPr="00D4048A">
        <w:t>전체</w:t>
      </w:r>
      <w:r w:rsidRPr="00D4048A">
        <w:t xml:space="preserve"> </w:t>
      </w:r>
      <w:r w:rsidRPr="00D4048A">
        <w:t>설계점에</w:t>
      </w:r>
      <w:r w:rsidRPr="00D4048A">
        <w:t xml:space="preserve"> </w:t>
      </w:r>
      <w:r w:rsidRPr="00D4048A">
        <w:t>대한</w:t>
      </w:r>
      <w:r w:rsidRPr="00D4048A">
        <w:t xml:space="preserve"> </w:t>
      </w:r>
      <w:r w:rsidRPr="00D4048A">
        <w:t>반복</w:t>
      </w:r>
      <w:r w:rsidRPr="00D4048A">
        <w:t xml:space="preserve"> </w:t>
      </w:r>
      <w:r w:rsidRPr="00D4048A">
        <w:t>수</w:t>
      </w:r>
      <w:r w:rsidRPr="00D4048A">
        <w:t xml:space="preserve"> </w:t>
      </w:r>
      <w:r w:rsidRPr="00D4048A">
        <w:t>지정</w:t>
      </w:r>
      <w:r w:rsidRPr="00D4048A">
        <w:t xml:space="preserve">: </w:t>
      </w:r>
      <w:r w:rsidRPr="00D4048A">
        <w:t>같은</w:t>
      </w:r>
      <w:r w:rsidRPr="00D4048A">
        <w:t xml:space="preserve"> </w:t>
      </w:r>
      <w:r w:rsidRPr="00D4048A">
        <w:t>실험</w:t>
      </w:r>
      <w:r w:rsidRPr="00D4048A">
        <w:t xml:space="preserve"> </w:t>
      </w:r>
      <w:r w:rsidRPr="00D4048A">
        <w:t>전체를</w:t>
      </w:r>
      <w:r w:rsidRPr="00D4048A">
        <w:t xml:space="preserve"> </w:t>
      </w:r>
      <w:r w:rsidRPr="00D4048A">
        <w:t>몇</w:t>
      </w:r>
      <w:r w:rsidRPr="00D4048A">
        <w:t xml:space="preserve"> </w:t>
      </w:r>
      <w:r w:rsidRPr="00D4048A">
        <w:t>번이나</w:t>
      </w:r>
      <w:r w:rsidRPr="00D4048A">
        <w:t xml:space="preserve"> </w:t>
      </w:r>
      <w:r w:rsidRPr="00D4048A">
        <w:t>반복할지를</w:t>
      </w:r>
      <w:r w:rsidRPr="00D4048A">
        <w:t xml:space="preserve"> </w:t>
      </w:r>
      <w:r w:rsidRPr="00D4048A">
        <w:t>지정</w:t>
      </w:r>
    </w:p>
    <w:p w14:paraId="73B7C554" w14:textId="77777777" w:rsidR="00F02561" w:rsidRPr="00D4048A" w:rsidRDefault="00F02561" w:rsidP="00F02561">
      <w:pPr>
        <w:pStyle w:val="p4"/>
      </w:pPr>
      <w:r w:rsidRPr="00D4048A">
        <w:t>선택한</w:t>
      </w:r>
      <w:r w:rsidRPr="00D4048A">
        <w:t xml:space="preserve"> </w:t>
      </w:r>
      <w:r w:rsidRPr="00D4048A">
        <w:t>설계점에</w:t>
      </w:r>
      <w:r w:rsidRPr="00D4048A">
        <w:t xml:space="preserve"> </w:t>
      </w:r>
      <w:r w:rsidRPr="00D4048A">
        <w:t>대한</w:t>
      </w:r>
      <w:r w:rsidRPr="00D4048A">
        <w:t xml:space="preserve"> </w:t>
      </w:r>
      <w:r w:rsidRPr="00D4048A">
        <w:t>반복</w:t>
      </w:r>
      <w:r w:rsidRPr="00D4048A">
        <w:t xml:space="preserve"> </w:t>
      </w:r>
      <w:r w:rsidRPr="00D4048A">
        <w:t>수</w:t>
      </w:r>
      <w:r w:rsidRPr="00D4048A">
        <w:t xml:space="preserve"> </w:t>
      </w:r>
      <w:r w:rsidRPr="00D4048A">
        <w:t>지정</w:t>
      </w:r>
      <w:r w:rsidRPr="00D4048A">
        <w:t xml:space="preserve">: </w:t>
      </w:r>
      <w:r w:rsidRPr="00D4048A">
        <w:t>점의</w:t>
      </w:r>
      <w:r w:rsidRPr="00D4048A">
        <w:t xml:space="preserve"> </w:t>
      </w:r>
      <w:r w:rsidRPr="00D4048A">
        <w:t>유형에</w:t>
      </w:r>
      <w:r w:rsidRPr="00D4048A">
        <w:t xml:space="preserve"> </w:t>
      </w:r>
      <w:r w:rsidRPr="00D4048A">
        <w:t>따라</w:t>
      </w:r>
      <w:r w:rsidRPr="00D4048A">
        <w:t xml:space="preserve"> </w:t>
      </w:r>
      <w:r w:rsidRPr="00D4048A">
        <w:t>반복</w:t>
      </w:r>
      <w:r w:rsidRPr="00D4048A">
        <w:t xml:space="preserve"> </w:t>
      </w:r>
      <w:r w:rsidRPr="00D4048A">
        <w:t>수를</w:t>
      </w:r>
      <w:r w:rsidRPr="00D4048A">
        <w:t xml:space="preserve"> </w:t>
      </w:r>
      <w:r w:rsidRPr="00D4048A">
        <w:t>서로</w:t>
      </w:r>
      <w:r w:rsidRPr="00D4048A">
        <w:t xml:space="preserve"> </w:t>
      </w:r>
      <w:r w:rsidRPr="00D4048A">
        <w:t>다르게</w:t>
      </w:r>
      <w:r w:rsidRPr="00D4048A">
        <w:t xml:space="preserve"> </w:t>
      </w:r>
      <w:r w:rsidRPr="00D4048A">
        <w:t>합니다</w:t>
      </w:r>
      <w:r w:rsidRPr="00D4048A">
        <w:t>.</w:t>
      </w:r>
    </w:p>
    <w:p w14:paraId="6C1A15A8" w14:textId="77777777" w:rsidR="00F02561" w:rsidRPr="00D4048A" w:rsidRDefault="00F02561" w:rsidP="00F02561">
      <w:pPr>
        <w:pStyle w:val="11"/>
      </w:pPr>
      <w:r>
        <w:t>Step 3</w:t>
      </w:r>
      <w:r w:rsidRPr="00D4048A">
        <w:t xml:space="preserve">: </w:t>
      </w:r>
      <w:r w:rsidRPr="00D4048A">
        <w:t>설계</w:t>
      </w:r>
      <w:r w:rsidRPr="00D4048A">
        <w:t xml:space="preserve"> </w:t>
      </w:r>
      <w:r w:rsidRPr="00D4048A">
        <w:t>테이블</w:t>
      </w:r>
    </w:p>
    <w:p w14:paraId="3FBDCED5" w14:textId="77777777" w:rsidR="00F02561" w:rsidRPr="00D4048A" w:rsidRDefault="00F02561" w:rsidP="00F02561">
      <w:pPr>
        <w:rPr>
          <w:rFonts w:ascii="CMU Concrete" w:hAnsi="CMU Concrete"/>
        </w:rPr>
      </w:pPr>
    </w:p>
    <w:p w14:paraId="6FB4A482" w14:textId="77777777" w:rsidR="00F02561" w:rsidRPr="00D4048A" w:rsidRDefault="00F02561" w:rsidP="00AE3A66">
      <w:pPr>
        <w:pStyle w:val="af"/>
      </w:pPr>
      <w:r>
        <w:rPr>
          <w:noProof/>
        </w:rPr>
        <w:drawing>
          <wp:inline distT="0" distB="0" distL="0" distR="0" wp14:anchorId="4D5450B1" wp14:editId="36A86893">
            <wp:extent cx="4283075" cy="3296920"/>
            <wp:effectExtent l="0" t="0" r="3175" b="0"/>
            <wp:docPr id="59" name="그림 59" descr="doe_384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doe_384_06"/>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4283075" cy="3296920"/>
                    </a:xfrm>
                    <a:prstGeom prst="rect">
                      <a:avLst/>
                    </a:prstGeom>
                    <a:noFill/>
                    <a:ln>
                      <a:noFill/>
                    </a:ln>
                  </pic:spPr>
                </pic:pic>
              </a:graphicData>
            </a:graphic>
          </wp:inline>
        </w:drawing>
      </w:r>
    </w:p>
    <w:p w14:paraId="0017F4FC" w14:textId="77777777" w:rsidR="00F02561" w:rsidRPr="00D4048A" w:rsidRDefault="00F02561" w:rsidP="00F02561">
      <w:pPr>
        <w:rPr>
          <w:rFonts w:ascii="CMU Concrete" w:hAnsi="CMU Concrete"/>
        </w:rPr>
      </w:pPr>
    </w:p>
    <w:p w14:paraId="321E0E70" w14:textId="77777777" w:rsidR="00F02561" w:rsidRPr="00D4048A" w:rsidRDefault="00F02561" w:rsidP="00F02561">
      <w:pPr>
        <w:pStyle w:val="p2"/>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생성되고</w:t>
      </w:r>
      <w:r w:rsidRPr="00D4048A">
        <w:rPr>
          <w:rFonts w:ascii="CMU Concrete" w:hAnsi="CMU Concrete"/>
        </w:rPr>
        <w:t xml:space="preserve"> </w:t>
      </w:r>
      <w:r w:rsidRPr="00D4048A">
        <w:rPr>
          <w:rFonts w:ascii="CMU Concrete" w:hAnsi="CMU Concrete"/>
        </w:rPr>
        <w:t>실험자는</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입력을</w:t>
      </w:r>
      <w:r w:rsidRPr="00D4048A">
        <w:rPr>
          <w:rFonts w:ascii="CMU Concrete" w:hAnsi="CMU Concrete"/>
        </w:rPr>
        <w:t xml:space="preserve"> </w:t>
      </w:r>
      <w:r w:rsidRPr="00D4048A">
        <w:rPr>
          <w:rFonts w:ascii="CMU Concrete" w:hAnsi="CMU Concrete"/>
        </w:rPr>
        <w:t>완료한</w:t>
      </w:r>
      <w:r w:rsidRPr="00D4048A">
        <w:rPr>
          <w:rFonts w:ascii="CMU Concrete" w:hAnsi="CMU Concrete"/>
        </w:rPr>
        <w:t xml:space="preserve"> </w:t>
      </w:r>
      <w:r w:rsidRPr="00D4048A">
        <w:rPr>
          <w:rFonts w:ascii="CMU Concrete" w:hAnsi="CMU Concrete"/>
        </w:rPr>
        <w:t>다음에는</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Step 4</w:t>
      </w:r>
      <w:r w:rsidRPr="00D4048A">
        <w:rPr>
          <w:rFonts w:ascii="CMU Concrete" w:hAnsi="CMU Concrete"/>
        </w:rPr>
        <w:t>로</w:t>
      </w:r>
      <w:r w:rsidRPr="00D4048A">
        <w:rPr>
          <w:rFonts w:ascii="CMU Concrete" w:hAnsi="CMU Concrete"/>
        </w:rPr>
        <w:t xml:space="preserve"> </w:t>
      </w:r>
      <w:r w:rsidRPr="00D4048A">
        <w:rPr>
          <w:rFonts w:ascii="CMU Concrete" w:hAnsi="CMU Concrete"/>
        </w:rPr>
        <w:t>넘어갑니다</w:t>
      </w:r>
      <w:r w:rsidRPr="00D4048A">
        <w:rPr>
          <w:rFonts w:ascii="CMU Concrete" w:hAnsi="CMU Concrete"/>
        </w:rPr>
        <w:t>.</w:t>
      </w:r>
    </w:p>
    <w:p w14:paraId="461C9C94" w14:textId="77777777" w:rsidR="00F02561" w:rsidRPr="00D4048A" w:rsidRDefault="00F02561" w:rsidP="00F02561">
      <w:pPr>
        <w:pStyle w:val="11"/>
      </w:pPr>
      <w:r>
        <w:t>Step 4</w:t>
      </w:r>
      <w:r w:rsidRPr="00D4048A">
        <w:t xml:space="preserve">: </w:t>
      </w:r>
      <w:r w:rsidRPr="00D4048A">
        <w:t>통계</w:t>
      </w:r>
      <w:r w:rsidRPr="00D4048A">
        <w:t xml:space="preserve"> </w:t>
      </w:r>
      <w:r w:rsidRPr="00D4048A">
        <w:t>분석</w:t>
      </w:r>
    </w:p>
    <w:p w14:paraId="52AFC297" w14:textId="77777777" w:rsidR="00F02561" w:rsidRDefault="00F02561" w:rsidP="00F02561">
      <w:pPr>
        <w:pStyle w:val="p2"/>
        <w:rPr>
          <w:rFonts w:ascii="CMU Concrete" w:hAnsi="CMU Concrete"/>
        </w:rPr>
      </w:pPr>
      <w:r w:rsidRPr="00D4048A">
        <w:rPr>
          <w:rFonts w:ascii="CMU Concrete" w:hAnsi="CMU Concrete"/>
        </w:rPr>
        <w:t>통계</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하기</w:t>
      </w:r>
      <w:r w:rsidRPr="00D4048A">
        <w:rPr>
          <w:rFonts w:ascii="CMU Concrete" w:hAnsi="CMU Concrete"/>
        </w:rPr>
        <w:t xml:space="preserve"> </w:t>
      </w:r>
      <w:r w:rsidRPr="00D4048A">
        <w:rPr>
          <w:rFonts w:ascii="CMU Concrete" w:hAnsi="CMU Concrete"/>
        </w:rPr>
        <w:t>전에</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설계점들이</w:t>
      </w:r>
      <w:r w:rsidRPr="00D4048A">
        <w:rPr>
          <w:rFonts w:ascii="CMU Concrete" w:hAnsi="CMU Concrete"/>
        </w:rPr>
        <w:t xml:space="preserve"> </w:t>
      </w:r>
      <w:r w:rsidRPr="00D4048A">
        <w:rPr>
          <w:rFonts w:ascii="CMU Concrete" w:hAnsi="CMU Concrete"/>
        </w:rPr>
        <w:t>공간상에</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분포되어</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확인해</w:t>
      </w:r>
      <w:r w:rsidRPr="00D4048A">
        <w:rPr>
          <w:rFonts w:ascii="CMU Concrete" w:hAnsi="CMU Concrete"/>
        </w:rPr>
        <w:t xml:space="preserve"> </w:t>
      </w:r>
      <w:r w:rsidRPr="00D4048A">
        <w:rPr>
          <w:rFonts w:ascii="CMU Concrete" w:hAnsi="CMU Concrete"/>
        </w:rPr>
        <w:t>봅니다</w:t>
      </w:r>
      <w:r w:rsidRPr="00D4048A">
        <w:rPr>
          <w:rFonts w:ascii="CMU Concrete" w:hAnsi="CMU Concrete"/>
        </w:rPr>
        <w:t>.</w:t>
      </w:r>
    </w:p>
    <w:p w14:paraId="3BC8F91E" w14:textId="77777777" w:rsidR="00F02561" w:rsidRPr="00D4048A" w:rsidRDefault="00F02561" w:rsidP="00F02561">
      <w:pPr>
        <w:pStyle w:val="p2"/>
        <w:rPr>
          <w:rFonts w:ascii="CMU Concrete" w:hAnsi="CMU Concrete"/>
        </w:rPr>
      </w:pPr>
    </w:p>
    <w:p w14:paraId="2809BAB5" w14:textId="77777777" w:rsidR="00F02561" w:rsidRPr="00D4048A" w:rsidRDefault="00F02561" w:rsidP="00AE3A66">
      <w:pPr>
        <w:pStyle w:val="af"/>
      </w:pPr>
      <w:r>
        <w:rPr>
          <w:noProof/>
        </w:rPr>
        <w:drawing>
          <wp:inline distT="0" distB="0" distL="0" distR="0" wp14:anchorId="75C093CF" wp14:editId="77F3662E">
            <wp:extent cx="4042410" cy="2189480"/>
            <wp:effectExtent l="0" t="0" r="0" b="1270"/>
            <wp:docPr id="58" name="그림 58" descr="doe_384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doe_384_07"/>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042410" cy="2189480"/>
                    </a:xfrm>
                    <a:prstGeom prst="rect">
                      <a:avLst/>
                    </a:prstGeom>
                    <a:noFill/>
                    <a:ln>
                      <a:noFill/>
                    </a:ln>
                  </pic:spPr>
                </pic:pic>
              </a:graphicData>
            </a:graphic>
          </wp:inline>
        </w:drawing>
      </w:r>
    </w:p>
    <w:p w14:paraId="184C7E2F" w14:textId="77777777" w:rsidR="00F02561" w:rsidRPr="00D4048A" w:rsidRDefault="00F02561" w:rsidP="00F02561">
      <w:pPr>
        <w:rPr>
          <w:rFonts w:ascii="CMU Concrete" w:hAnsi="CMU Concrete"/>
        </w:rPr>
      </w:pPr>
    </w:p>
    <w:p w14:paraId="49918F0A" w14:textId="77777777" w:rsidR="00F02561" w:rsidRPr="00D4048A" w:rsidRDefault="00F02561" w:rsidP="00F02561">
      <w:pPr>
        <w:pStyle w:val="p2"/>
        <w:rPr>
          <w:rFonts w:ascii="CMU Concrete" w:hAnsi="CMU Concrete"/>
        </w:rPr>
      </w:pPr>
      <w:r w:rsidRPr="00D4048A">
        <w:rPr>
          <w:rFonts w:ascii="CMU Concrete" w:hAnsi="CMU Concrete"/>
        </w:rPr>
        <w:t>제한</w:t>
      </w:r>
      <w:r w:rsidRPr="00D4048A">
        <w:rPr>
          <w:rFonts w:ascii="CMU Concrete" w:hAnsi="CMU Concrete"/>
        </w:rPr>
        <w:t xml:space="preserve"> </w:t>
      </w:r>
      <w:r w:rsidRPr="00D4048A">
        <w:rPr>
          <w:rFonts w:ascii="CMU Concrete" w:hAnsi="CMU Concrete"/>
        </w:rPr>
        <w:t>조건으로</w:t>
      </w:r>
      <w:r w:rsidRPr="00D4048A">
        <w:rPr>
          <w:rFonts w:ascii="CMU Concrete" w:hAnsi="CMU Concrete"/>
        </w:rPr>
        <w:t xml:space="preserve"> </w:t>
      </w:r>
      <w:r w:rsidRPr="00D4048A">
        <w:rPr>
          <w:rFonts w:ascii="CMU Concrete" w:hAnsi="CMU Concrete"/>
        </w:rPr>
        <w:t>인하여</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들의</w:t>
      </w:r>
      <w:r w:rsidRPr="00D4048A">
        <w:rPr>
          <w:rFonts w:ascii="CMU Concrete" w:hAnsi="CMU Concrete"/>
        </w:rPr>
        <w:t xml:space="preserve"> </w:t>
      </w:r>
      <w:r w:rsidRPr="00D4048A">
        <w:rPr>
          <w:rFonts w:ascii="CMU Concrete" w:hAnsi="CMU Concrete"/>
        </w:rPr>
        <w:t>집합</w:t>
      </w:r>
      <w:r w:rsidRPr="00D4048A">
        <w:rPr>
          <w:rFonts w:ascii="CMU Concrete" w:hAnsi="CMU Concrete"/>
        </w:rPr>
        <w:t xml:space="preserve"> </w:t>
      </w:r>
      <w:r w:rsidRPr="00D4048A">
        <w:rPr>
          <w:rFonts w:ascii="CMU Concrete" w:hAnsi="CMU Concrete"/>
        </w:rPr>
        <w:t>모양이</w:t>
      </w:r>
      <w:r w:rsidRPr="00D4048A">
        <w:rPr>
          <w:rFonts w:ascii="CMU Concrete" w:hAnsi="CMU Concrete"/>
        </w:rPr>
        <w:t xml:space="preserve"> </w:t>
      </w:r>
      <w:r w:rsidRPr="00D4048A">
        <w:rPr>
          <w:rFonts w:ascii="CMU Concrete" w:hAnsi="CMU Concrete"/>
        </w:rPr>
        <w:t>삼각형은</w:t>
      </w:r>
      <w:r w:rsidRPr="00D4048A">
        <w:rPr>
          <w:rFonts w:ascii="CMU Concrete" w:hAnsi="CMU Concrete"/>
        </w:rPr>
        <w:t xml:space="preserve"> </w:t>
      </w:r>
      <w:r w:rsidRPr="00D4048A">
        <w:rPr>
          <w:rFonts w:ascii="CMU Concrete" w:hAnsi="CMU Concrete"/>
        </w:rPr>
        <w:t>아니지만</w:t>
      </w:r>
      <w:r w:rsidRPr="00D4048A">
        <w:rPr>
          <w:rFonts w:ascii="CMU Concrete" w:hAnsi="CMU Concrete"/>
        </w:rPr>
        <w:t xml:space="preserve"> </w:t>
      </w:r>
      <w:r w:rsidRPr="00D4048A">
        <w:rPr>
          <w:rFonts w:ascii="CMU Concrete" w:hAnsi="CMU Concrete"/>
        </w:rPr>
        <w:t>제한된</w:t>
      </w:r>
      <w:r w:rsidRPr="00D4048A">
        <w:rPr>
          <w:rFonts w:ascii="CMU Concrete" w:hAnsi="CMU Concrete"/>
        </w:rPr>
        <w:t xml:space="preserve"> </w:t>
      </w:r>
      <w:r w:rsidRPr="00D4048A">
        <w:rPr>
          <w:rFonts w:ascii="CMU Concrete" w:hAnsi="CMU Concrete"/>
        </w:rPr>
        <w:t>공간</w:t>
      </w:r>
      <w:r w:rsidRPr="00D4048A">
        <w:rPr>
          <w:rFonts w:ascii="CMU Concrete" w:hAnsi="CMU Concrete"/>
        </w:rPr>
        <w:t xml:space="preserve"> </w:t>
      </w:r>
      <w:r w:rsidRPr="00D4048A">
        <w:rPr>
          <w:rFonts w:ascii="CMU Concrete" w:hAnsi="CMU Concrete"/>
        </w:rPr>
        <w:t>상에서</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균일하게</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들이</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확인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02954C9" w14:textId="77777777" w:rsidR="00F02561" w:rsidRPr="00D4048A" w:rsidRDefault="00F02561" w:rsidP="00F02561">
      <w:pPr>
        <w:rPr>
          <w:rFonts w:ascii="CMU Concrete" w:hAnsi="CMU Concrete"/>
        </w:rPr>
      </w:pPr>
    </w:p>
    <w:p w14:paraId="7CA6A145" w14:textId="77777777" w:rsidR="00F02561" w:rsidRPr="00D4048A" w:rsidRDefault="00F02561" w:rsidP="00AE3A66">
      <w:pPr>
        <w:pStyle w:val="af"/>
      </w:pPr>
      <w:r>
        <w:rPr>
          <w:noProof/>
        </w:rPr>
        <w:drawing>
          <wp:inline distT="0" distB="0" distL="0" distR="0" wp14:anchorId="4FA3E7D3" wp14:editId="5E015FE5">
            <wp:extent cx="3994785" cy="3056255"/>
            <wp:effectExtent l="0" t="0" r="5715" b="0"/>
            <wp:docPr id="57" name="그림 57" descr="doe_384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doe_384_08"/>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3994785" cy="3056255"/>
                    </a:xfrm>
                    <a:prstGeom prst="rect">
                      <a:avLst/>
                    </a:prstGeom>
                    <a:noFill/>
                    <a:ln>
                      <a:noFill/>
                    </a:ln>
                  </pic:spPr>
                </pic:pic>
              </a:graphicData>
            </a:graphic>
          </wp:inline>
        </w:drawing>
      </w:r>
    </w:p>
    <w:p w14:paraId="1F85D6D2" w14:textId="77777777" w:rsidR="00F02561" w:rsidRPr="00D4048A" w:rsidRDefault="00F02561" w:rsidP="00F02561">
      <w:pPr>
        <w:rPr>
          <w:rFonts w:ascii="CMU Concrete" w:hAnsi="CMU Concrete"/>
        </w:rPr>
      </w:pPr>
    </w:p>
    <w:p w14:paraId="6C8EE86A" w14:textId="77777777" w:rsidR="00F02561" w:rsidRPr="00D4048A" w:rsidRDefault="00F02561" w:rsidP="00F02561">
      <w:pPr>
        <w:pStyle w:val="p2"/>
        <w:rPr>
          <w:rFonts w:ascii="CMU Concrete" w:hAnsi="CMU Concrete"/>
        </w:rPr>
      </w:pPr>
      <w:r w:rsidRPr="00D4048A">
        <w:rPr>
          <w:rFonts w:ascii="CMU Concrete" w:hAnsi="CMU Concrete"/>
        </w:rPr>
        <w:t>모형</w:t>
      </w:r>
      <w:r w:rsidRPr="00D4048A">
        <w:rPr>
          <w:rFonts w:ascii="CMU Concrete" w:hAnsi="CMU Concrete"/>
        </w:rPr>
        <w:t xml:space="preserve"> </w:t>
      </w:r>
      <w:r w:rsidRPr="00D4048A">
        <w:rPr>
          <w:rFonts w:ascii="CMU Concrete" w:hAnsi="CMU Concrete"/>
        </w:rPr>
        <w:t>유형에서는</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추가를</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포함할</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와</w:t>
      </w:r>
      <w:r w:rsidRPr="00D4048A">
        <w:rPr>
          <w:rFonts w:ascii="CMU Concrete" w:hAnsi="CMU Concrete"/>
        </w:rPr>
        <w:t xml:space="preserve"> </w:t>
      </w:r>
      <w:r w:rsidRPr="00D4048A">
        <w:rPr>
          <w:rFonts w:ascii="CMU Concrete" w:hAnsi="CMU Concrete"/>
        </w:rPr>
        <w:t>포함되는</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그럼</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1771834" w14:textId="77777777" w:rsidR="00F02561" w:rsidRPr="00D4048A" w:rsidRDefault="00F02561" w:rsidP="00401892">
      <w:pPr>
        <w:pStyle w:val="p2"/>
        <w:numPr>
          <w:ilvl w:val="0"/>
          <w:numId w:val="134"/>
        </w:numPr>
        <w:ind w:left="284"/>
        <w:rPr>
          <w:rFonts w:ascii="CMU Concrete" w:hAnsi="CMU Concrete"/>
        </w:rPr>
      </w:pPr>
      <w:r>
        <w:rPr>
          <w:rFonts w:ascii="CMU Concrete" w:hAnsi="CMU Concrete"/>
        </w:rPr>
        <w:t>General Info</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기본적인</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10E859BC" w14:textId="77777777" w:rsidR="00F02561" w:rsidRDefault="00F02561" w:rsidP="00401892">
      <w:pPr>
        <w:pStyle w:val="p2"/>
        <w:numPr>
          <w:ilvl w:val="0"/>
          <w:numId w:val="134"/>
        </w:numPr>
        <w:ind w:left="284"/>
        <w:rPr>
          <w:rFonts w:ascii="CMU Concrete" w:hAnsi="CMU Concrete"/>
        </w:rPr>
      </w:pPr>
      <w:r>
        <w:rPr>
          <w:rFonts w:ascii="CMU Concrete" w:hAnsi="CMU Concrete"/>
        </w:rPr>
        <w:t>Model Info</w:t>
      </w:r>
      <w:r w:rsidRPr="00D4048A">
        <w:rPr>
          <w:rFonts w:ascii="CMU Concrete" w:hAnsi="CMU Concrete"/>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비정상적</w:t>
      </w:r>
      <w:r w:rsidRPr="00D4048A">
        <w:rPr>
          <w:rFonts w:ascii="CMU Concrete" w:hAnsi="CMU Concrete"/>
        </w:rPr>
        <w:t xml:space="preserve"> </w:t>
      </w:r>
      <w:r w:rsidRPr="00D4048A">
        <w:rPr>
          <w:rFonts w:ascii="CMU Concrete" w:hAnsi="CMU Concrete"/>
        </w:rPr>
        <w:t>관측치</w:t>
      </w:r>
      <w:r w:rsidRPr="00D4048A">
        <w:rPr>
          <w:rFonts w:ascii="CMU Concrete" w:hAnsi="CMU Concrete"/>
        </w:rPr>
        <w:t>(</w:t>
      </w:r>
      <w:r w:rsidRPr="00D4048A">
        <w:rPr>
          <w:rFonts w:ascii="CMU Concrete" w:hAnsi="CMU Concrete"/>
        </w:rPr>
        <w:t>극단</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3CC748C7" w14:textId="77777777" w:rsidR="00F02561" w:rsidRPr="00CD1176" w:rsidRDefault="00F02561" w:rsidP="00F02561">
      <w:pPr>
        <w:pStyle w:val="p2"/>
        <w:ind w:left="0"/>
        <w:rPr>
          <w:rFonts w:ascii="CMU Concrete" w:hAnsi="CMU Concrete"/>
        </w:rPr>
      </w:pPr>
    </w:p>
    <w:p w14:paraId="443FDF12" w14:textId="77777777" w:rsidR="00F02561" w:rsidRPr="00D4048A" w:rsidRDefault="00F02561" w:rsidP="00AE3A66">
      <w:pPr>
        <w:pStyle w:val="af"/>
      </w:pPr>
      <w:r>
        <w:rPr>
          <w:noProof/>
        </w:rPr>
        <w:drawing>
          <wp:inline distT="0" distB="0" distL="0" distR="0" wp14:anchorId="75C8B0A6" wp14:editId="2F2DD60E">
            <wp:extent cx="4379595" cy="3585210"/>
            <wp:effectExtent l="0" t="0" r="1905" b="0"/>
            <wp:docPr id="56" name="그림 56" descr="doe_384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doe_384_09"/>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4379595" cy="3585210"/>
                    </a:xfrm>
                    <a:prstGeom prst="rect">
                      <a:avLst/>
                    </a:prstGeom>
                    <a:noFill/>
                    <a:ln>
                      <a:noFill/>
                    </a:ln>
                  </pic:spPr>
                </pic:pic>
              </a:graphicData>
            </a:graphic>
          </wp:inline>
        </w:drawing>
      </w:r>
    </w:p>
    <w:p w14:paraId="615D9B24" w14:textId="77777777" w:rsidR="00F02561" w:rsidRPr="00D4048A" w:rsidRDefault="00F02561" w:rsidP="00F02561">
      <w:pPr>
        <w:rPr>
          <w:rFonts w:ascii="CMU Concrete" w:hAnsi="CMU Concrete"/>
        </w:rPr>
      </w:pPr>
    </w:p>
    <w:p w14:paraId="5F15999B" w14:textId="77777777" w:rsidR="00F02561" w:rsidRDefault="00F02561" w:rsidP="00401892">
      <w:pPr>
        <w:pStyle w:val="p2"/>
        <w:numPr>
          <w:ilvl w:val="0"/>
          <w:numId w:val="135"/>
        </w:numPr>
        <w:ind w:left="284"/>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w:t>
      </w:r>
    </w:p>
    <w:p w14:paraId="5AB2ADDE" w14:textId="77777777" w:rsidR="00F02561" w:rsidRPr="00CD1176" w:rsidRDefault="00F02561" w:rsidP="00F02561">
      <w:pPr>
        <w:pStyle w:val="p2"/>
        <w:ind w:left="0"/>
        <w:rPr>
          <w:rFonts w:ascii="CMU Concrete" w:hAnsi="CMU Concrete"/>
        </w:rPr>
      </w:pPr>
    </w:p>
    <w:p w14:paraId="13C50055" w14:textId="77777777" w:rsidR="00F02561" w:rsidRPr="00D4048A" w:rsidRDefault="00F02561" w:rsidP="00AE3A66">
      <w:pPr>
        <w:pStyle w:val="af"/>
      </w:pPr>
      <w:r>
        <w:rPr>
          <w:noProof/>
        </w:rPr>
        <w:drawing>
          <wp:inline distT="0" distB="0" distL="0" distR="0" wp14:anchorId="0C799368" wp14:editId="2F18B8BA">
            <wp:extent cx="2189480" cy="1804670"/>
            <wp:effectExtent l="0" t="0" r="1270" b="5080"/>
            <wp:docPr id="55" name="그림 55" descr="doe_38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descr="doe_384_10"/>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189480" cy="1804670"/>
                    </a:xfrm>
                    <a:prstGeom prst="rect">
                      <a:avLst/>
                    </a:prstGeom>
                    <a:noFill/>
                    <a:ln>
                      <a:noFill/>
                    </a:ln>
                  </pic:spPr>
                </pic:pic>
              </a:graphicData>
            </a:graphic>
          </wp:inline>
        </w:drawing>
      </w:r>
      <w:r>
        <w:rPr>
          <w:noProof/>
        </w:rPr>
        <w:drawing>
          <wp:inline distT="0" distB="0" distL="0" distR="0" wp14:anchorId="62737708" wp14:editId="02AA6858">
            <wp:extent cx="2189480" cy="1804670"/>
            <wp:effectExtent l="0" t="0" r="1270" b="5080"/>
            <wp:docPr id="54" name="그림 54" descr="doe_38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doe_384_11"/>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2189480" cy="1804670"/>
                    </a:xfrm>
                    <a:prstGeom prst="rect">
                      <a:avLst/>
                    </a:prstGeom>
                    <a:noFill/>
                    <a:ln>
                      <a:noFill/>
                    </a:ln>
                  </pic:spPr>
                </pic:pic>
              </a:graphicData>
            </a:graphic>
          </wp:inline>
        </w:drawing>
      </w:r>
    </w:p>
    <w:p w14:paraId="07AA78D3" w14:textId="77777777" w:rsidR="00F02561" w:rsidRPr="00D4048A" w:rsidRDefault="00F02561" w:rsidP="00AE3A66">
      <w:pPr>
        <w:pStyle w:val="af"/>
      </w:pPr>
      <w:r>
        <w:rPr>
          <w:noProof/>
        </w:rPr>
        <w:drawing>
          <wp:inline distT="0" distB="0" distL="0" distR="0" wp14:anchorId="5E71A3CD" wp14:editId="48A5D347">
            <wp:extent cx="2165985" cy="1780540"/>
            <wp:effectExtent l="0" t="0" r="5715" b="0"/>
            <wp:docPr id="53" name="그림 53" descr="doe_38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doe_384_12"/>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165985" cy="1780540"/>
                    </a:xfrm>
                    <a:prstGeom prst="rect">
                      <a:avLst/>
                    </a:prstGeom>
                    <a:noFill/>
                    <a:ln>
                      <a:noFill/>
                    </a:ln>
                  </pic:spPr>
                </pic:pic>
              </a:graphicData>
            </a:graphic>
          </wp:inline>
        </w:drawing>
      </w:r>
      <w:r>
        <w:rPr>
          <w:noProof/>
        </w:rPr>
        <w:drawing>
          <wp:inline distT="0" distB="0" distL="0" distR="0" wp14:anchorId="1CA7398A" wp14:editId="56572871">
            <wp:extent cx="2213610" cy="1804670"/>
            <wp:effectExtent l="0" t="0" r="0" b="5080"/>
            <wp:docPr id="52" name="그림 52" descr="doe_38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doe_384_13"/>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213610" cy="1804670"/>
                    </a:xfrm>
                    <a:prstGeom prst="rect">
                      <a:avLst/>
                    </a:prstGeom>
                    <a:noFill/>
                    <a:ln>
                      <a:noFill/>
                    </a:ln>
                  </pic:spPr>
                </pic:pic>
              </a:graphicData>
            </a:graphic>
          </wp:inline>
        </w:drawing>
      </w:r>
    </w:p>
    <w:p w14:paraId="31E9F61E" w14:textId="77777777" w:rsidR="00F02561" w:rsidRPr="00D4048A" w:rsidRDefault="00F02561" w:rsidP="00F02561">
      <w:pPr>
        <w:rPr>
          <w:rFonts w:ascii="CMU Concrete" w:hAnsi="CMU Concrete"/>
        </w:rPr>
      </w:pPr>
    </w:p>
    <w:p w14:paraId="7793B0F7" w14:textId="77777777" w:rsidR="00F02561" w:rsidRDefault="00F02561" w:rsidP="00401892">
      <w:pPr>
        <w:pStyle w:val="p2"/>
        <w:numPr>
          <w:ilvl w:val="0"/>
          <w:numId w:val="135"/>
        </w:numPr>
        <w:ind w:left="284"/>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정보들을</w:t>
      </w:r>
      <w:r w:rsidRPr="00D4048A">
        <w:rPr>
          <w:rFonts w:ascii="CMU Concrete" w:hAnsi="CMU Concrete"/>
        </w:rPr>
        <w:t xml:space="preserve"> </w:t>
      </w:r>
      <w:r w:rsidRPr="00D4048A">
        <w:rPr>
          <w:rFonts w:ascii="CMU Concrete" w:hAnsi="CMU Concrete"/>
        </w:rPr>
        <w:t>정리하여</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77F8EC49" w14:textId="77777777" w:rsidR="00F02561" w:rsidRPr="00CD1176" w:rsidRDefault="00F02561" w:rsidP="00F02561">
      <w:pPr>
        <w:pStyle w:val="p2"/>
        <w:ind w:left="0"/>
        <w:rPr>
          <w:rFonts w:ascii="CMU Concrete" w:hAnsi="CMU Concrete"/>
        </w:rPr>
      </w:pPr>
    </w:p>
    <w:p w14:paraId="238DB6C4" w14:textId="77777777" w:rsidR="00F02561" w:rsidRPr="00D4048A" w:rsidRDefault="00F02561" w:rsidP="00AE3A66">
      <w:pPr>
        <w:pStyle w:val="af"/>
      </w:pPr>
      <w:r>
        <w:rPr>
          <w:noProof/>
        </w:rPr>
        <w:drawing>
          <wp:inline distT="0" distB="0" distL="0" distR="0" wp14:anchorId="68B75190" wp14:editId="5BC0EB56">
            <wp:extent cx="4860925" cy="3994785"/>
            <wp:effectExtent l="0" t="0" r="0" b="5715"/>
            <wp:docPr id="51" name="그림 51" descr="doe_38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doe_384_14"/>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860925" cy="3994785"/>
                    </a:xfrm>
                    <a:prstGeom prst="rect">
                      <a:avLst/>
                    </a:prstGeom>
                    <a:noFill/>
                    <a:ln>
                      <a:noFill/>
                    </a:ln>
                  </pic:spPr>
                </pic:pic>
              </a:graphicData>
            </a:graphic>
          </wp:inline>
        </w:drawing>
      </w:r>
    </w:p>
    <w:p w14:paraId="0EA935A1" w14:textId="77777777" w:rsidR="00F02561" w:rsidRDefault="00F02561" w:rsidP="00F02561">
      <w:pPr>
        <w:pStyle w:val="p2"/>
        <w:jc w:val="center"/>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내용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0C7B0C5A" w14:textId="77777777" w:rsidR="00F02561" w:rsidRPr="00D4048A" w:rsidRDefault="00F02561" w:rsidP="00F02561">
      <w:pPr>
        <w:pStyle w:val="p2"/>
        <w:jc w:val="center"/>
        <w:rPr>
          <w:rFonts w:ascii="CMU Concrete" w:hAnsi="CMU Concrete"/>
        </w:rPr>
      </w:pPr>
    </w:p>
    <w:p w14:paraId="67958846" w14:textId="77777777" w:rsidR="00F02561" w:rsidRPr="00D4048A" w:rsidRDefault="00F02561" w:rsidP="00F02561">
      <w:pPr>
        <w:pStyle w:val="11"/>
      </w:pPr>
      <w:r>
        <w:t>Step 5</w:t>
      </w:r>
      <w:r w:rsidRPr="00D4048A">
        <w:t xml:space="preserve">: </w:t>
      </w:r>
      <w:r w:rsidRPr="00D4048A">
        <w:t>플롯</w:t>
      </w:r>
      <w:r w:rsidRPr="00D4048A">
        <w:t xml:space="preserve"> </w:t>
      </w:r>
      <w:r w:rsidRPr="00D4048A">
        <w:t>및</w:t>
      </w:r>
      <w:r w:rsidRPr="00D4048A">
        <w:t xml:space="preserve"> </w:t>
      </w:r>
      <w:r w:rsidRPr="00D4048A">
        <w:t>반응</w:t>
      </w:r>
      <w:r w:rsidRPr="00D4048A">
        <w:t xml:space="preserve"> </w:t>
      </w:r>
      <w:r w:rsidRPr="00D4048A">
        <w:t>최적화</w:t>
      </w:r>
    </w:p>
    <w:p w14:paraId="6E99CC61" w14:textId="77777777" w:rsidR="00F02561" w:rsidRPr="00D4048A" w:rsidRDefault="00F02561" w:rsidP="00F02561">
      <w:pPr>
        <w:pStyle w:val="p2"/>
        <w:rPr>
          <w:rFonts w:ascii="CMU Concrete" w:hAnsi="CMU Concrete"/>
        </w:rPr>
      </w:pPr>
      <w:r w:rsidRPr="00D4048A">
        <w:rPr>
          <w:rFonts w:ascii="CMU Concrete" w:hAnsi="CMU Concrete"/>
        </w:rPr>
        <w:t>Step 5</w:t>
      </w:r>
      <w:r w:rsidRPr="00D4048A">
        <w:rPr>
          <w:rFonts w:ascii="CMU Concrete" w:hAnsi="CMU Concrete"/>
        </w:rPr>
        <w:t>에서는</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Regression Model</w:t>
      </w:r>
      <w:r w:rsidRPr="00D4048A">
        <w:rPr>
          <w:rFonts w:ascii="CMU Concrete" w:hAnsi="CMU Concrete"/>
        </w:rPr>
        <w:t>이</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모양인지를</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w:t>
      </w:r>
    </w:p>
    <w:p w14:paraId="1D42951C" w14:textId="77777777" w:rsidR="00F02561" w:rsidRPr="00D4048A" w:rsidRDefault="00F02561" w:rsidP="00F02561">
      <w:pPr>
        <w:rPr>
          <w:rFonts w:ascii="CMU Concrete" w:hAnsi="CMU Concrete"/>
        </w:rPr>
      </w:pPr>
    </w:p>
    <w:p w14:paraId="1E5F0DFE" w14:textId="77777777" w:rsidR="00F02561" w:rsidRPr="00D4048A" w:rsidRDefault="00F02561" w:rsidP="00AE3A66">
      <w:pPr>
        <w:pStyle w:val="af"/>
      </w:pPr>
      <w:r>
        <w:rPr>
          <w:noProof/>
        </w:rPr>
        <w:drawing>
          <wp:inline distT="0" distB="0" distL="0" distR="0" wp14:anchorId="13111CE9" wp14:editId="128EC1E2">
            <wp:extent cx="2646680" cy="1443990"/>
            <wp:effectExtent l="0" t="0" r="1270" b="3810"/>
            <wp:docPr id="50" name="그림 50" descr="doe_384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doe_384_15"/>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2646680" cy="1443990"/>
                    </a:xfrm>
                    <a:prstGeom prst="rect">
                      <a:avLst/>
                    </a:prstGeom>
                    <a:noFill/>
                    <a:ln>
                      <a:noFill/>
                    </a:ln>
                  </pic:spPr>
                </pic:pic>
              </a:graphicData>
            </a:graphic>
          </wp:inline>
        </w:drawing>
      </w:r>
      <w:r>
        <w:rPr>
          <w:noProof/>
        </w:rPr>
        <w:drawing>
          <wp:inline distT="0" distB="0" distL="0" distR="0" wp14:anchorId="09B0A72A" wp14:editId="5909A23D">
            <wp:extent cx="2623185" cy="1419860"/>
            <wp:effectExtent l="0" t="0" r="5715" b="8890"/>
            <wp:docPr id="49" name="그림 49" descr="doe_384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doe_384_16"/>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2623185" cy="1419860"/>
                    </a:xfrm>
                    <a:prstGeom prst="rect">
                      <a:avLst/>
                    </a:prstGeom>
                    <a:noFill/>
                    <a:ln>
                      <a:noFill/>
                    </a:ln>
                  </pic:spPr>
                </pic:pic>
              </a:graphicData>
            </a:graphic>
          </wp:inline>
        </w:drawing>
      </w:r>
    </w:p>
    <w:p w14:paraId="3FA8934E" w14:textId="77777777" w:rsidR="00F02561" w:rsidRPr="00D4048A" w:rsidRDefault="00F02561" w:rsidP="00F02561">
      <w:pPr>
        <w:rPr>
          <w:rFonts w:ascii="CMU Concrete" w:hAnsi="CMU Concrete"/>
        </w:rPr>
      </w:pPr>
    </w:p>
    <w:p w14:paraId="4127DC7F" w14:textId="77777777" w:rsidR="00F02561" w:rsidRPr="00D4048A" w:rsidRDefault="00F02561" w:rsidP="00F02561">
      <w:pPr>
        <w:pStyle w:val="p2"/>
        <w:rPr>
          <w:rFonts w:ascii="CMU Concrete" w:hAnsi="CMU Concrete"/>
        </w:rPr>
      </w:pPr>
      <w:r w:rsidRPr="00D4048A">
        <w:rPr>
          <w:rFonts w:ascii="CMU Concrete" w:hAnsi="CMU Concrete"/>
        </w:rPr>
        <w:t>실험자의</w:t>
      </w:r>
      <w:r w:rsidRPr="00D4048A">
        <w:rPr>
          <w:rFonts w:ascii="CMU Concrete" w:hAnsi="CMU Concrete"/>
        </w:rPr>
        <w:t xml:space="preserve"> </w:t>
      </w:r>
      <w:r w:rsidRPr="00D4048A">
        <w:rPr>
          <w:rFonts w:ascii="CMU Concrete" w:hAnsi="CMU Concrete"/>
        </w:rPr>
        <w:t>목적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실행합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실험은</w:t>
      </w:r>
      <w:r w:rsidRPr="00D4048A">
        <w:rPr>
          <w:rFonts w:ascii="CMU Concrete" w:hAnsi="CMU Concrete"/>
        </w:rPr>
        <w:t xml:space="preserve"> Quality</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시키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적일</w:t>
      </w:r>
      <w:r w:rsidRPr="00D4048A">
        <w:rPr>
          <w:rFonts w:ascii="CMU Concrete" w:hAnsi="CMU Concrete"/>
        </w:rPr>
        <w:t xml:space="preserve"> </w:t>
      </w:r>
      <w:r w:rsidRPr="00D4048A">
        <w:rPr>
          <w:rFonts w:ascii="CMU Concrete" w:hAnsi="CMU Concrete"/>
        </w:rPr>
        <w:t>것이므로</w:t>
      </w:r>
      <w:r w:rsidRPr="00D4048A">
        <w:rPr>
          <w:rFonts w:ascii="CMU Concrete" w:hAnsi="CMU Concrete"/>
        </w:rPr>
        <w:t xml:space="preserve"> </w:t>
      </w:r>
      <w:r w:rsidRPr="00D4048A">
        <w:rPr>
          <w:rFonts w:ascii="CMU Concrete" w:hAnsi="CMU Concrete"/>
        </w:rPr>
        <w:t>목적을</w:t>
      </w:r>
      <w:r w:rsidRPr="00D4048A">
        <w:rPr>
          <w:rFonts w:ascii="CMU Concrete" w:hAnsi="CMU Concrete"/>
        </w:rPr>
        <w:t xml:space="preserve"> </w:t>
      </w:r>
      <w:r w:rsidRPr="00D4048A">
        <w:rPr>
          <w:rFonts w:ascii="CMU Concrete" w:hAnsi="CMU Concrete"/>
        </w:rPr>
        <w:t>최대화로</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하한과</w:t>
      </w:r>
      <w:r w:rsidRPr="00D4048A">
        <w:rPr>
          <w:rFonts w:ascii="CMU Concrete" w:hAnsi="CMU Concrete"/>
        </w:rPr>
        <w:t xml:space="preserve"> </w:t>
      </w:r>
      <w:r w:rsidRPr="00D4048A">
        <w:rPr>
          <w:rFonts w:ascii="CMU Concrete" w:hAnsi="CMU Concrete"/>
        </w:rPr>
        <w:t>목표값을</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1, 1000</w:t>
      </w:r>
      <w:r w:rsidRPr="00D4048A">
        <w:rPr>
          <w:rFonts w:ascii="CMU Concrete" w:hAnsi="CMU Concrete"/>
        </w:rPr>
        <w:t>으로</w:t>
      </w:r>
      <w:r w:rsidRPr="00D4048A">
        <w:rPr>
          <w:rFonts w:ascii="CMU Concrete" w:hAnsi="CMU Concrete"/>
        </w:rPr>
        <w:t xml:space="preserve"> </w:t>
      </w:r>
      <w:r w:rsidRPr="00D4048A">
        <w:rPr>
          <w:rFonts w:ascii="CMU Concrete" w:hAnsi="CMU Concrete"/>
        </w:rPr>
        <w:t>해서</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수행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142C0B7" w14:textId="77777777" w:rsidR="00F02561" w:rsidRPr="00D4048A" w:rsidRDefault="00F02561" w:rsidP="00F02561">
      <w:pPr>
        <w:rPr>
          <w:rFonts w:ascii="CMU Concrete" w:hAnsi="CMU Concrete"/>
        </w:rPr>
      </w:pPr>
    </w:p>
    <w:p w14:paraId="68E7F861" w14:textId="77777777" w:rsidR="00F02561" w:rsidRPr="00D4048A" w:rsidRDefault="00F02561" w:rsidP="00AE3A66">
      <w:pPr>
        <w:pStyle w:val="af"/>
      </w:pPr>
      <w:r>
        <w:rPr>
          <w:noProof/>
        </w:rPr>
        <w:drawing>
          <wp:inline distT="0" distB="0" distL="0" distR="0" wp14:anchorId="61A1EFE6" wp14:editId="1C7D406B">
            <wp:extent cx="4427855" cy="2406015"/>
            <wp:effectExtent l="0" t="0" r="0" b="0"/>
            <wp:docPr id="48" name="그림 48" descr="doe_384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doe_384_17"/>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427855" cy="2406015"/>
                    </a:xfrm>
                    <a:prstGeom prst="rect">
                      <a:avLst/>
                    </a:prstGeom>
                    <a:noFill/>
                    <a:ln>
                      <a:noFill/>
                    </a:ln>
                  </pic:spPr>
                </pic:pic>
              </a:graphicData>
            </a:graphic>
          </wp:inline>
        </w:drawing>
      </w:r>
    </w:p>
    <w:p w14:paraId="2630A184" w14:textId="77777777" w:rsidR="00F02561" w:rsidRPr="00D4048A" w:rsidRDefault="00F02561" w:rsidP="00F02561">
      <w:pPr>
        <w:rPr>
          <w:rFonts w:ascii="CMU Concrete" w:hAnsi="CMU Concrete"/>
        </w:rPr>
      </w:pPr>
    </w:p>
    <w:p w14:paraId="32B11D98" w14:textId="77777777" w:rsidR="00F02561" w:rsidRPr="00CD1176" w:rsidRDefault="00F02561" w:rsidP="00F02561">
      <w:pPr>
        <w:pStyle w:val="p2"/>
        <w:rPr>
          <w:rFonts w:ascii="CMU Concrete" w:hAnsi="CMU Concrete"/>
        </w:rPr>
      </w:pPr>
      <w:r w:rsidRPr="00D4048A">
        <w:rPr>
          <w:rFonts w:ascii="CMU Concrete" w:hAnsi="CMU Concrete"/>
        </w:rPr>
        <w:t>즉</w:t>
      </w:r>
      <w:r w:rsidRPr="00D4048A">
        <w:rPr>
          <w:rFonts w:ascii="CMU Concrete" w:hAnsi="CMU Concrete"/>
        </w:rPr>
        <w:t xml:space="preserve"> </w:t>
      </w:r>
      <w:r w:rsidRPr="00D4048A">
        <w:rPr>
          <w:rFonts w:ascii="CMU Concrete" w:hAnsi="CMU Concrete"/>
        </w:rPr>
        <w:t>성분</w:t>
      </w:r>
      <w:r>
        <w:rPr>
          <w:rFonts w:ascii="CMU Concrete" w:hAnsi="CMU Concrete"/>
        </w:rPr>
        <w:t xml:space="preserve"> (A,</w:t>
      </w:r>
      <w:r>
        <w:rPr>
          <w:rFonts w:ascii="CMU Concrete" w:hAnsi="CMU Concrete" w:hint="eastAsia"/>
        </w:rPr>
        <w:t xml:space="preserve"> </w:t>
      </w:r>
      <w:r>
        <w:rPr>
          <w:rFonts w:ascii="CMU Concrete" w:hAnsi="CMU Concrete"/>
        </w:rPr>
        <w:t>B,</w:t>
      </w:r>
      <w:r>
        <w:rPr>
          <w:rFonts w:ascii="CMU Concrete" w:hAnsi="CMU Concrete" w:hint="eastAsia"/>
        </w:rPr>
        <w:t xml:space="preserve"> </w:t>
      </w:r>
      <w:r>
        <w:rPr>
          <w:rFonts w:ascii="CMU Concrete" w:hAnsi="CMU Concrete"/>
        </w:rPr>
        <w:t>C) = (0.</w:t>
      </w:r>
      <w:r>
        <w:rPr>
          <w:rFonts w:ascii="CMU Concrete" w:hAnsi="CMU Concrete" w:hint="eastAsia"/>
        </w:rPr>
        <w:t>5</w:t>
      </w:r>
      <w:r>
        <w:rPr>
          <w:rFonts w:ascii="CMU Concrete" w:hAnsi="CMU Concrete"/>
        </w:rPr>
        <w:t>, 0, 0.</w:t>
      </w:r>
      <w:r>
        <w:rPr>
          <w:rFonts w:ascii="CMU Concrete" w:hAnsi="CMU Concrete" w:hint="eastAsia"/>
        </w:rPr>
        <w:t>5</w:t>
      </w:r>
      <w:r w:rsidRPr="00D4048A">
        <w:rPr>
          <w:rFonts w:ascii="CMU Concrete" w:hAnsi="CMU Concrete"/>
        </w:rPr>
        <w:t>)</w:t>
      </w:r>
      <w:r>
        <w:rPr>
          <w:rFonts w:ascii="CMU Concrete" w:hAnsi="CMU Concrete" w:hint="eastAsia"/>
        </w:rPr>
        <w:t>,</w:t>
      </w:r>
      <w:r w:rsidRPr="00D4048A">
        <w:rPr>
          <w:rFonts w:ascii="CMU Concrete" w:hAnsi="CMU Concrete"/>
        </w:rPr>
        <w:t xml:space="preserve"> </w:t>
      </w:r>
      <w:r w:rsidRPr="00D4048A">
        <w:rPr>
          <w:rFonts w:ascii="CMU Concrete" w:hAnsi="CMU Concrete"/>
        </w:rPr>
        <w:t>공정변수</w:t>
      </w:r>
      <w:r>
        <w:rPr>
          <w:rFonts w:ascii="CMU Concrete" w:hAnsi="CMU Concrete" w:hint="eastAsia"/>
        </w:rPr>
        <w:t>=</w:t>
      </w:r>
      <w:r w:rsidRPr="00D4048A">
        <w:rPr>
          <w:rFonts w:ascii="CMU Concrete" w:hAnsi="CMU Concrete"/>
        </w:rPr>
        <w:t>1</w:t>
      </w:r>
      <w:r>
        <w:rPr>
          <w:rFonts w:ascii="CMU Concrete" w:hAnsi="CMU Concrete" w:hint="eastAsia"/>
        </w:rPr>
        <w:t xml:space="preserve"> (</w:t>
      </w:r>
      <w:r w:rsidRPr="00D4048A">
        <w:rPr>
          <w:rFonts w:ascii="CMU Concrete" w:hAnsi="CMU Concrete"/>
        </w:rPr>
        <w:t>작업온도</w:t>
      </w:r>
      <w:r>
        <w:rPr>
          <w:rFonts w:ascii="CMU Concrete" w:hAnsi="CMU Concrete" w:hint="eastAsia"/>
        </w:rPr>
        <w:t>=</w:t>
      </w:r>
      <w:r>
        <w:rPr>
          <w:rFonts w:ascii="CMU Concrete" w:hAnsi="CMU Concrete"/>
        </w:rPr>
        <w:t>10</w:t>
      </w:r>
      <w:r>
        <w:rPr>
          <w:rFonts w:ascii="CMU Concrete" w:hAnsi="CMU Concrete" w:hint="eastAsia"/>
        </w:rPr>
        <w:t>0</w:t>
      </w:r>
      <w:r w:rsidRPr="00D4048A">
        <w:rPr>
          <w:rFonts w:ascii="CMU Concrete" w:hAnsi="CMU Concrete"/>
        </w:rPr>
        <w:t>도</w:t>
      </w:r>
      <w:r>
        <w:rPr>
          <w:rFonts w:ascii="CMU Concrete" w:hAnsi="CMU Concrete" w:hint="eastAsia"/>
        </w:rPr>
        <w:t>)</w: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대의</w:t>
      </w:r>
      <w:r w:rsidRPr="00D4048A">
        <w:rPr>
          <w:rFonts w:ascii="CMU Concrete" w:hAnsi="CMU Concrete"/>
        </w:rPr>
        <w:t xml:space="preserve"> Quality </w:t>
      </w:r>
      <w:r>
        <w:rPr>
          <w:rFonts w:ascii="CMU Concrete" w:hAnsi="CMU Concrete" w:hint="eastAsia"/>
        </w:rPr>
        <w:t>36.05873</w:t>
      </w:r>
      <w:r w:rsidRPr="00D4048A">
        <w:rPr>
          <w:rFonts w:ascii="CMU Concrete" w:hAnsi="CMU Concrete"/>
        </w:rPr>
        <w:t>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음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FC9257D" w14:textId="77777777" w:rsidR="00F02561" w:rsidRDefault="00F02561" w:rsidP="00F02561">
      <w:pPr>
        <w:pStyle w:val="p2"/>
        <w:ind w:left="0"/>
        <w:rPr>
          <w:rFonts w:ascii="CMU Concrete" w:hAnsi="CMU Concrete"/>
        </w:rPr>
      </w:pPr>
    </w:p>
    <w:p w14:paraId="72AFFB02" w14:textId="77777777" w:rsidR="00F02561" w:rsidRPr="00CD1176" w:rsidRDefault="00F02561" w:rsidP="00F02561">
      <w:pPr>
        <w:pStyle w:val="p2"/>
        <w:ind w:left="0"/>
        <w:rPr>
          <w:rFonts w:ascii="CMU Concrete" w:hAnsi="CMU Concrete"/>
        </w:rPr>
      </w:pPr>
    </w:p>
    <w:p w14:paraId="643D6A52" w14:textId="77777777" w:rsidR="00F02561" w:rsidRPr="00D4048A" w:rsidRDefault="00F02561" w:rsidP="00F02561">
      <w:pPr>
        <w:pStyle w:val="22"/>
        <w:rPr>
          <w:rFonts w:ascii="CMU Concrete" w:hAnsi="CMU Concrete"/>
        </w:rPr>
      </w:pPr>
      <w:r w:rsidRPr="00D4048A">
        <w:rPr>
          <w:rFonts w:ascii="CMU Concrete" w:hAnsi="CMU Concrete"/>
        </w:rPr>
        <w:t xml:space="preserve">6.3.3.5.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D Optimal Design</w:t>
      </w:r>
    </w:p>
    <w:p w14:paraId="2324A987" w14:textId="77777777" w:rsidR="00F02561" w:rsidRDefault="00F02561" w:rsidP="00F02561">
      <w:pPr>
        <w:rPr>
          <w:rFonts w:ascii="CMU Concrete" w:hAnsi="CMU Concrete"/>
        </w:rPr>
      </w:pPr>
      <w:r w:rsidRPr="00D4048A">
        <w:rPr>
          <w:rFonts w:ascii="CMU Concrete" w:hAnsi="CMU Concrete"/>
        </w:rPr>
        <w:t>D Optimal Design</w:t>
      </w:r>
      <w:r w:rsidRPr="00D4048A">
        <w:rPr>
          <w:rFonts w:ascii="CMU Concrete" w:hAnsi="CMU Concrete"/>
        </w:rPr>
        <w:t>은</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필요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변형하고</w:t>
      </w:r>
      <w:r w:rsidRPr="00D4048A">
        <w:rPr>
          <w:rFonts w:ascii="CMU Concrete" w:hAnsi="CMU Concrete"/>
        </w:rPr>
        <w:t xml:space="preserve"> </w:t>
      </w:r>
      <w:r w:rsidRPr="00D4048A">
        <w:rPr>
          <w:rFonts w:ascii="CMU Concrete" w:hAnsi="CMU Concrete"/>
        </w:rPr>
        <w:t>싶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향후</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과정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적합하게</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변형하는</w:t>
      </w:r>
      <w:r w:rsidRPr="00D4048A">
        <w:rPr>
          <w:rFonts w:ascii="CMU Concrete" w:hAnsi="CMU Concrete"/>
        </w:rPr>
        <w:t xml:space="preserve"> </w:t>
      </w:r>
      <w:r w:rsidRPr="00D4048A">
        <w:rPr>
          <w:rFonts w:ascii="CMU Concrete" w:hAnsi="CMU Concrete"/>
        </w:rPr>
        <w:t>방법론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우수성을</w:t>
      </w:r>
      <w:r w:rsidRPr="00D4048A">
        <w:rPr>
          <w:rFonts w:ascii="CMU Concrete" w:hAnsi="CMU Concrete"/>
        </w:rPr>
        <w:t xml:space="preserve"> </w:t>
      </w:r>
      <w:r w:rsidRPr="00D4048A">
        <w:rPr>
          <w:rFonts w:ascii="CMU Concrete" w:hAnsi="CMU Concrete"/>
        </w:rPr>
        <w:t>판단하는</w:t>
      </w:r>
      <w:r w:rsidRPr="00D4048A">
        <w:rPr>
          <w:rFonts w:ascii="CMU Concrete" w:hAnsi="CMU Concrete"/>
        </w:rPr>
        <w:t xml:space="preserve"> </w:t>
      </w:r>
      <w:r w:rsidRPr="00D4048A">
        <w:rPr>
          <w:rFonts w:ascii="CMU Concrete" w:hAnsi="CMU Concrete"/>
        </w:rPr>
        <w:t>지표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지표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0885C6F" w14:textId="77777777" w:rsidR="00F02561" w:rsidRPr="00D4048A" w:rsidRDefault="00F02561" w:rsidP="00F02561">
      <w:pPr>
        <w:rPr>
          <w:rFonts w:ascii="CMU Concrete" w:hAnsi="CMU Concrete"/>
        </w:rPr>
      </w:pPr>
    </w:p>
    <w:p w14:paraId="1A4EF79A" w14:textId="77777777" w:rsidR="00F02561" w:rsidRPr="00D4048A" w:rsidRDefault="00F02561" w:rsidP="00F02561">
      <w:pPr>
        <w:pStyle w:val="11"/>
      </w:pPr>
      <w:r w:rsidRPr="00D4048A">
        <w:t>D Optimality(Determinant)</w:t>
      </w:r>
    </w:p>
    <w:p w14:paraId="627D8A49" w14:textId="77777777" w:rsidR="00F02561" w:rsidRPr="00D4048A" w:rsidRDefault="00F02561" w:rsidP="00F02561">
      <w:pPr>
        <w:pStyle w:val="p2"/>
        <w:rPr>
          <w:rFonts w:ascii="CMU Concrete" w:hAnsi="CMU Concrete"/>
        </w:rPr>
      </w:pPr>
      <w:r w:rsidRPr="00D4048A">
        <w:rPr>
          <w:rFonts w:ascii="CMU Concrete" w:hAnsi="CMU Concrete"/>
        </w:rPr>
        <w:t>D Optimality</w:t>
      </w:r>
      <w:r w:rsidRPr="00D4048A">
        <w:rPr>
          <w:rFonts w:ascii="CMU Concrete" w:hAnsi="CMU Concrete"/>
        </w:rPr>
        <w:t>는</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흔히</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sidRPr="00D4048A">
        <w:rPr>
          <w:rFonts w:ascii="CMU Concrete" w:hAnsi="CMU Concrete"/>
        </w:rPr>
        <w:t xml:space="preserve"> </w:t>
      </w:r>
      <w:r w:rsidRPr="00D4048A">
        <w:rPr>
          <w:rFonts w:ascii="CMU Concrete" w:hAnsi="CMU Concrete"/>
        </w:rPr>
        <w:t>역행렬의</w:t>
      </w:r>
      <w:r w:rsidRPr="00D4048A">
        <w:rPr>
          <w:rFonts w:ascii="CMU Concrete" w:hAnsi="CMU Concrete"/>
        </w:rPr>
        <w:t xml:space="preserve"> Determinant </w:t>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후보점들의</w:t>
      </w:r>
      <w:r w:rsidRPr="00D4048A">
        <w:rPr>
          <w:rFonts w:ascii="CMU Concrete" w:hAnsi="CMU Concrete"/>
        </w:rPr>
        <w:t xml:space="preserve"> </w:t>
      </w:r>
      <w:r w:rsidRPr="00D4048A">
        <w:rPr>
          <w:rFonts w:ascii="CMU Concrete" w:hAnsi="CMU Concrete"/>
        </w:rPr>
        <w:t>집합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후보점들을</w:t>
      </w:r>
      <w:r w:rsidRPr="00D4048A">
        <w:rPr>
          <w:rFonts w:ascii="CMU Concrete" w:hAnsi="CMU Concrete"/>
        </w:rPr>
        <w:t xml:space="preserve"> </w:t>
      </w:r>
      <w:r w:rsidRPr="00D4048A">
        <w:rPr>
          <w:rFonts w:ascii="CMU Concrete" w:hAnsi="CMU Concrete"/>
        </w:rPr>
        <w:t>모아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Design Matrix X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sidRPr="00D4048A">
        <w:rPr>
          <w:rFonts w:ascii="CMU Concrete" w:hAnsi="CMU Concrete"/>
        </w:rPr>
        <w:t xml:space="preserve"> </w:t>
      </w:r>
      <w:r w:rsidRPr="00D4048A">
        <w:rPr>
          <w:rFonts w:ascii="CMU Concrete" w:hAnsi="CMU Concrete"/>
        </w:rPr>
        <w:t>역행렬의</w:t>
      </w:r>
      <w:r w:rsidRPr="00D4048A">
        <w:rPr>
          <w:rFonts w:ascii="CMU Concrete" w:hAnsi="CMU Concrete"/>
        </w:rPr>
        <w:t xml:space="preserve"> Determinant </w:t>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D-Optimal Design </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052F0D55" w14:textId="77777777" w:rsidR="00F02561" w:rsidRPr="00486EC0" w:rsidRDefault="00F02561" w:rsidP="00F02561">
      <w:pPr>
        <w:pStyle w:val="af9"/>
        <w:rPr>
          <w:rFonts w:ascii="CMU Concrete" w:eastAsia="굴림" w:hAnsi="CMU Concrete"/>
        </w:rPr>
      </w:pPr>
    </w:p>
    <w:p w14:paraId="791F1E30" w14:textId="77777777" w:rsidR="00F02561" w:rsidRPr="00D4048A" w:rsidRDefault="00F02561" w:rsidP="00F02561">
      <w:pPr>
        <w:pStyle w:val="11"/>
      </w:pPr>
      <w:r w:rsidRPr="00D4048A">
        <w:t>A Optimality(Trace)</w:t>
      </w:r>
    </w:p>
    <w:p w14:paraId="39D60D00" w14:textId="77777777" w:rsidR="00F02561" w:rsidRPr="00D4048A" w:rsidRDefault="00F02561" w:rsidP="00F02561">
      <w:pPr>
        <w:pStyle w:val="p2"/>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후보점들의</w:t>
      </w:r>
      <w:r w:rsidRPr="00D4048A">
        <w:rPr>
          <w:rFonts w:ascii="CMU Concrete" w:hAnsi="CMU Concrete"/>
        </w:rPr>
        <w:t xml:space="preserve"> </w:t>
      </w:r>
      <w:r w:rsidRPr="00D4048A">
        <w:rPr>
          <w:rFonts w:ascii="CMU Concrete" w:hAnsi="CMU Concrete"/>
        </w:rPr>
        <w:t>집합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후보점들을</w:t>
      </w:r>
      <w:r w:rsidRPr="00D4048A">
        <w:rPr>
          <w:rFonts w:ascii="CMU Concrete" w:hAnsi="CMU Concrete"/>
        </w:rPr>
        <w:t xml:space="preserve"> </w:t>
      </w:r>
      <w:r w:rsidRPr="00D4048A">
        <w:rPr>
          <w:rFonts w:ascii="CMU Concrete" w:hAnsi="CMU Concrete"/>
        </w:rPr>
        <w:t>모아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Design Matrix X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oMath>
      <w:r w:rsidRPr="00D4048A">
        <w:rPr>
          <w:rFonts w:ascii="CMU Concrete" w:hAnsi="CMU Concrete"/>
        </w:rPr>
        <w:t xml:space="preserve"> </w:t>
      </w:r>
      <w:r w:rsidRPr="00D4048A">
        <w:rPr>
          <w:rFonts w:ascii="CMU Concrete" w:hAnsi="CMU Concrete"/>
        </w:rPr>
        <w:t>역행렬의</w:t>
      </w:r>
      <w:r w:rsidRPr="00D4048A">
        <w:rPr>
          <w:rFonts w:ascii="CMU Concrete" w:hAnsi="CMU Concrete"/>
        </w:rPr>
        <w:t xml:space="preserve"> TRACE</w:t>
      </w:r>
      <w:r w:rsidRPr="00D4048A">
        <w:rPr>
          <w:rFonts w:ascii="CMU Concrete" w:hAnsi="CMU Concrete"/>
        </w:rPr>
        <w:fldChar w:fldCharType="begin"/>
      </w:r>
      <w:r w:rsidRPr="00D4048A">
        <w:rPr>
          <w:rFonts w:ascii="CMU Concrete" w:hAnsi="CMU Concrete"/>
        </w:rPr>
        <w:instrText xml:space="preserve"> QUOTE </w:instrText>
      </w:r>
      <m:oMath>
        <m:sSup>
          <m:sSupPr>
            <m:ctrlPr>
              <w:rPr>
                <w:rFonts w:ascii="Cambria Math" w:hAnsi="Cambria Math"/>
              </w:rPr>
            </m:ctrlPr>
          </m:sSupPr>
          <m:e>
            <m:func>
              <m:funcPr>
                <m:ctrlPr>
                  <w:rPr>
                    <w:rFonts w:ascii="Cambria Math" w:hAnsi="Cambria Math"/>
                  </w:rPr>
                </m:ctrlPr>
              </m:funcPr>
              <m:fName>
                <m:r>
                  <m:rPr>
                    <m:sty m:val="p"/>
                  </m:rPr>
                  <w:rPr>
                    <w:rFonts w:ascii="Cambria Math" w:hAnsi="Cambria Math"/>
                  </w:rPr>
                  <m:t>trace</m:t>
                </m:r>
              </m:fName>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X</m:t>
                    </m:r>
                  </m:e>
                </m:d>
                <m:ctrlPr>
                  <w:rPr>
                    <w:rFonts w:ascii="Cambria Math" w:hAnsi="Cambria Math"/>
                    <w:i/>
                  </w:rPr>
                </m:ctrlPr>
              </m:e>
            </m:func>
            <m:ctrlPr>
              <w:rPr>
                <w:rFonts w:ascii="Cambria Math" w:hAnsi="Cambria Math"/>
                <w:i/>
              </w:rPr>
            </m:ctrlPr>
          </m:e>
          <m:sup>
            <m:r>
              <m:rPr>
                <m:sty m:val="p"/>
              </m:rPr>
              <w:rPr>
                <w:rFonts w:ascii="Cambria Math" w:hAnsi="Cambria Math"/>
              </w:rPr>
              <m:t>-1</m:t>
            </m:r>
            <m:ctrlPr>
              <w:rPr>
                <w:rFonts w:ascii="Cambria Math" w:hAnsi="Cambria Math"/>
                <w:i/>
              </w:rPr>
            </m:ctrlPr>
          </m:sup>
        </m:sSup>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설계표를</w:t>
      </w:r>
      <w:r w:rsidRPr="00D4048A">
        <w:rPr>
          <w:rFonts w:ascii="CMU Concrete" w:hAnsi="CMU Concrete"/>
        </w:rPr>
        <w:t xml:space="preserve"> A-Optimal Design </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63BD92B0" w14:textId="77777777" w:rsidR="00F02561" w:rsidRPr="00D4048A" w:rsidRDefault="00F02561" w:rsidP="00F02561">
      <w:pPr>
        <w:pStyle w:val="p2"/>
        <w:rPr>
          <w:rFonts w:ascii="CMU Concrete" w:hAnsi="CMU Concrete"/>
        </w:rPr>
      </w:pPr>
      <w:r w:rsidRPr="00D4048A">
        <w:rPr>
          <w:rFonts w:ascii="CMU Concrete" w:hAnsi="CMU Concrete"/>
        </w:rPr>
        <w:t>하지만</w:t>
      </w:r>
      <w:r w:rsidRPr="00D4048A">
        <w:rPr>
          <w:rFonts w:ascii="CMU Concrete" w:hAnsi="CMU Concrete"/>
        </w:rPr>
        <w:t xml:space="preserve"> A-Optimality</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계산상의</w:t>
      </w:r>
      <w:r w:rsidRPr="00D4048A">
        <w:rPr>
          <w:rFonts w:ascii="CMU Concrete" w:hAnsi="CMU Concrete"/>
        </w:rPr>
        <w:t xml:space="preserve"> </w:t>
      </w:r>
      <w:r w:rsidRPr="00D4048A">
        <w:rPr>
          <w:rFonts w:ascii="CMU Concrete" w:hAnsi="CMU Concrete"/>
        </w:rPr>
        <w:t>어려움</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사용하진</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p w14:paraId="7AB15408" w14:textId="77777777" w:rsidR="00F02561" w:rsidRPr="00D4048A" w:rsidRDefault="00F02561" w:rsidP="00F02561">
      <w:pPr>
        <w:pStyle w:val="af9"/>
        <w:rPr>
          <w:rFonts w:ascii="CMU Concrete" w:eastAsia="굴림" w:hAnsi="CMU Concrete"/>
        </w:rPr>
      </w:pPr>
    </w:p>
    <w:p w14:paraId="7FF1BEE6" w14:textId="77777777" w:rsidR="00F02561" w:rsidRPr="00D4048A" w:rsidRDefault="00F02561" w:rsidP="00F02561">
      <w:pPr>
        <w:pStyle w:val="p2"/>
        <w:rPr>
          <w:rFonts w:ascii="CMU Concrete" w:hAnsi="CMU Concrete"/>
          <w:b/>
        </w:rPr>
      </w:pPr>
      <w:r w:rsidRPr="00D4048A">
        <w:rPr>
          <w:rFonts w:ascii="CMU Concrete" w:hAnsi="CMU Concrete"/>
        </w:rPr>
        <w:t>G Optimality(</w:t>
      </w:r>
      <w:r w:rsidRPr="00D4048A">
        <w:rPr>
          <w:rFonts w:ascii="CMU Concrete" w:hAnsi="CMU Concrete"/>
        </w:rPr>
        <w:t>평균</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xml:space="preserve"> / </w:t>
      </w:r>
      <w:r w:rsidRPr="00D4048A">
        <w:rPr>
          <w:rFonts w:ascii="CMU Concrete" w:hAnsi="CMU Concrete"/>
        </w:rPr>
        <w:t>최대</w:t>
      </w:r>
      <w:r w:rsidRPr="00D4048A">
        <w:rPr>
          <w:rFonts w:ascii="CMU Concrete" w:hAnsi="CMU Concrete"/>
        </w:rPr>
        <w:t xml:space="preserve"> </w:t>
      </w:r>
      <w:r w:rsidRPr="00D4048A">
        <w:rPr>
          <w:rFonts w:ascii="CMU Concrete" w:hAnsi="CMU Concrete"/>
        </w:rPr>
        <w:t>레버리지</w:t>
      </w:r>
      <w:r w:rsidRPr="00D4048A">
        <w:rPr>
          <w:rFonts w:ascii="CMU Concrete" w:hAnsi="CMU Concrete"/>
          <w:b/>
        </w:rPr>
        <w:t>)</w:t>
      </w:r>
    </w:p>
    <w:p w14:paraId="78357177" w14:textId="77777777" w:rsidR="00F02561" w:rsidRDefault="00F02561" w:rsidP="00F02561">
      <w:pPr>
        <w:pStyle w:val="p2"/>
        <w:rPr>
          <w:rFonts w:ascii="CMU Concrete" w:hAnsi="CMU Concrete"/>
        </w:rPr>
      </w:pPr>
      <w:r w:rsidRPr="00D4048A">
        <w:rPr>
          <w:rFonts w:ascii="CMU Concrete" w:hAnsi="CMU Concrete"/>
        </w:rPr>
        <w:t>G Optimality</w:t>
      </w:r>
      <w:r w:rsidRPr="00D4048A">
        <w:rPr>
          <w:rFonts w:ascii="CMU Concrete" w:hAnsi="CMU Concrete"/>
        </w:rPr>
        <w:t>는</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레버리지를</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레버리지로</w:t>
      </w:r>
      <w:r w:rsidRPr="00D4048A">
        <w:rPr>
          <w:rFonts w:ascii="CMU Concrete" w:hAnsi="CMU Concrete"/>
        </w:rPr>
        <w:t xml:space="preserve"> </w:t>
      </w:r>
      <w:r w:rsidRPr="00D4048A">
        <w:rPr>
          <w:rFonts w:ascii="CMU Concrete" w:hAnsi="CMU Concrete"/>
        </w:rPr>
        <w:t>나눈</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t>레버리지는</w:t>
      </w:r>
      <w:r w:rsidRPr="00D4048A">
        <w:rPr>
          <w:rFonts w:ascii="CMU Concrete" w:hAnsi="CMU Concrete"/>
        </w:rPr>
        <w:t xml:space="preserve"> Generalized Linear Model Matrix </w:t>
      </w:r>
      <w:r w:rsidRPr="00D4048A">
        <w:rPr>
          <w:rFonts w:ascii="CMU Concrete" w:hAnsi="CMU Concrete"/>
        </w:rPr>
        <w:t>를</w:t>
      </w:r>
      <w:r w:rsidRPr="00D4048A">
        <w:rPr>
          <w:rFonts w:ascii="CMU Concrete" w:hAnsi="CMU Concrete"/>
        </w:rPr>
        <w:t xml:space="preserve"> X</w: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H Matrix</w:t>
      </w:r>
      <w:r w:rsidRPr="00D4048A">
        <w:rPr>
          <w:rFonts w:ascii="CMU Concrete" w:hAnsi="CMU Concrete"/>
        </w:rPr>
        <w:t>를</w:t>
      </w:r>
      <w:r w:rsidRPr="00D4048A">
        <w:rPr>
          <w:rFonts w:ascii="CMU Concrete" w:hAnsi="CMU Concrete"/>
        </w:rPr>
        <w:t xml:space="preserve"> </w:t>
      </w:r>
    </w:p>
    <w:p w14:paraId="354EE26F" w14:textId="77777777" w:rsidR="00F02561" w:rsidRPr="00313710" w:rsidRDefault="00F02561" w:rsidP="00F02561">
      <w:pPr>
        <w:pStyle w:val="p2"/>
        <w:rPr>
          <w:rFonts w:ascii="CMU Concrete" w:hAnsi="CMU Concrete"/>
        </w:rPr>
      </w:pPr>
      <w:r>
        <w:rPr>
          <w:rFonts w:ascii="CMU Concrete" w:hAnsi="CMU Concrete" w:hint="eastAsia"/>
        </w:rPr>
        <w:tab/>
      </w:r>
      <m:oMath>
        <m:r>
          <m:rPr>
            <m:sty m:val="p"/>
          </m:rPr>
          <w:rPr>
            <w:rFonts w:ascii="Cambria Math" w:hAnsi="Cambria Math"/>
          </w:rPr>
          <m:t>H=X</m:t>
        </m:r>
        <m:sSup>
          <m:sSupPr>
            <m:ctrlPr>
              <w:rPr>
                <w:rFonts w:ascii="Cambria Math" w:hAnsi="Cambria Math" w:cs="Times New Roman"/>
              </w:rPr>
            </m:ctrlPr>
          </m:sSupPr>
          <m:e>
            <m:r>
              <m:rPr>
                <m:sty m:val="p"/>
              </m:rPr>
              <w:rPr>
                <w:rFonts w:ascii="Cambria Math" w:hAnsi="Cambria Math"/>
              </w:rPr>
              <m:t>(</m:t>
            </m:r>
            <m:sSup>
              <m:sSupPr>
                <m:ctrlPr>
                  <w:rPr>
                    <w:rFonts w:ascii="Cambria Math" w:hAnsi="Cambria Math" w:cs="Times New Roman"/>
                    <w:kern w:val="2"/>
                    <w:sz w:val="22"/>
                    <w:szCs w:val="24"/>
                  </w:rPr>
                </m:ctrlPr>
              </m:sSupPr>
              <m:e>
                <m:r>
                  <m:rPr>
                    <m:sty m:val="p"/>
                  </m:rPr>
                  <w:rPr>
                    <w:rFonts w:ascii="Cambria Math" w:hAnsi="Cambria Math"/>
                  </w:rPr>
                  <m:t>X</m:t>
                </m:r>
              </m:e>
              <m:sup>
                <m:r>
                  <m:rPr>
                    <m:sty m:val="p"/>
                  </m:rPr>
                  <w:rPr>
                    <w:rFonts w:ascii="Cambria Math" w:hAnsi="Cambria Math"/>
                  </w:rPr>
                  <m:t>T</m:t>
                </m:r>
              </m:sup>
            </m:sSup>
            <m:r>
              <m:rPr>
                <m:sty m:val="p"/>
              </m:rPr>
              <w:rPr>
                <w:rFonts w:ascii="Cambria Math" w:hAnsi="Cambria Math"/>
              </w:rPr>
              <m:t>X)</m:t>
            </m:r>
          </m:e>
          <m:sup>
            <m:r>
              <m:rPr>
                <m:sty m:val="p"/>
              </m:rPr>
              <w:rPr>
                <w:rFonts w:ascii="Cambria Math" w:hAnsi="Cambria Math"/>
              </w:rPr>
              <m:t>-1</m:t>
            </m:r>
          </m:sup>
        </m:sSup>
        <m:sSup>
          <m:sSupPr>
            <m:ctrlPr>
              <w:rPr>
                <w:rFonts w:ascii="Cambria Math" w:hAnsi="Cambria Math" w:cs="Times New Roman"/>
              </w:rPr>
            </m:ctrlPr>
          </m:sSupPr>
          <m:e>
            <m:r>
              <m:rPr>
                <m:sty m:val="p"/>
              </m:rPr>
              <w:rPr>
                <w:rFonts w:ascii="Cambria Math" w:hAnsi="Cambria Math"/>
              </w:rPr>
              <m:t>X</m:t>
            </m:r>
          </m:e>
          <m:sup>
            <m:r>
              <m:rPr>
                <m:sty m:val="p"/>
              </m:rPr>
              <w:rPr>
                <w:rFonts w:ascii="Cambria Math" w:hAnsi="Cambria Math"/>
              </w:rPr>
              <m:t>T</m:t>
            </m:r>
          </m:sup>
        </m:sSup>
      </m:oMath>
    </w:p>
    <w:p w14:paraId="2E518E13" w14:textId="77777777" w:rsidR="00F02561" w:rsidRPr="00D4048A" w:rsidRDefault="00F02561" w:rsidP="00F02561">
      <w:pPr>
        <w:pStyle w:val="p2"/>
        <w:rPr>
          <w:rFonts w:ascii="CMU Concrete" w:hAnsi="CMU Concrete"/>
        </w:rPr>
      </w:pPr>
      <w:r w:rsidRPr="00D4048A">
        <w:rPr>
          <w:rFonts w:ascii="CMU Concrete" w:hAnsi="CMU Concrete"/>
        </w:rPr>
        <w:t>라고</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그것들의</w:t>
      </w:r>
      <w:r w:rsidRPr="00D4048A">
        <w:rPr>
          <w:rFonts w:ascii="CMU Concrete" w:hAnsi="CMU Concrete"/>
        </w:rPr>
        <w:t xml:space="preserve"> diagonal component</w:t>
      </w:r>
      <w:r w:rsidRPr="00D4048A">
        <w:rPr>
          <w:rFonts w:ascii="CMU Concrete" w:hAnsi="CMU Concrete"/>
        </w:rPr>
        <w:t>를</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레버리지들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최대값으로</w:t>
      </w:r>
      <w:r w:rsidRPr="00D4048A">
        <w:rPr>
          <w:rFonts w:ascii="CMU Concrete" w:hAnsi="CMU Concrete"/>
        </w:rPr>
        <w:t xml:space="preserve"> </w:t>
      </w:r>
      <w:r w:rsidRPr="00D4048A">
        <w:rPr>
          <w:rFonts w:ascii="CMU Concrete" w:hAnsi="CMU Concrete"/>
        </w:rPr>
        <w:t>나누면</w:t>
      </w:r>
      <w:r w:rsidRPr="00D4048A">
        <w:rPr>
          <w:rFonts w:ascii="CMU Concrete" w:hAnsi="CMU Concrete"/>
        </w:rPr>
        <w:t xml:space="preserve"> </w:t>
      </w:r>
      <w:r w:rsidRPr="00D4048A">
        <w:rPr>
          <w:rFonts w:ascii="CMU Concrete" w:hAnsi="CMU Concrete"/>
        </w:rPr>
        <w:t>그것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G-Optimality</w:t>
      </w:r>
      <w:r w:rsidRPr="00D4048A">
        <w:rPr>
          <w:rFonts w:ascii="CMU Concrete" w:hAnsi="CMU Concrete"/>
        </w:rPr>
        <w:t>입니다</w:t>
      </w:r>
      <w:r w:rsidRPr="00D4048A">
        <w:rPr>
          <w:rFonts w:ascii="CMU Concrete" w:hAnsi="CMU Concrete"/>
        </w:rPr>
        <w:t>.</w:t>
      </w:r>
    </w:p>
    <w:p w14:paraId="09C428E7" w14:textId="77777777" w:rsidR="00F02561" w:rsidRPr="00D4048A" w:rsidRDefault="00F02561" w:rsidP="00F02561">
      <w:pPr>
        <w:pStyle w:val="af9"/>
        <w:rPr>
          <w:rFonts w:ascii="CMU Concrete" w:eastAsia="굴림" w:hAnsi="CMU Concrete"/>
        </w:rPr>
      </w:pPr>
    </w:p>
    <w:p w14:paraId="4561C9A9" w14:textId="77777777" w:rsidR="00F02561" w:rsidRPr="00D4048A" w:rsidRDefault="00F02561" w:rsidP="00F02561">
      <w:pPr>
        <w:pStyle w:val="11"/>
      </w:pPr>
      <w:r w:rsidRPr="00D4048A">
        <w:t>V Optimality</w:t>
      </w:r>
    </w:p>
    <w:p w14:paraId="53822485" w14:textId="77777777" w:rsidR="00F02561" w:rsidRPr="00D4048A" w:rsidRDefault="00F02561" w:rsidP="00F02561">
      <w:pPr>
        <w:pStyle w:val="p2"/>
        <w:rPr>
          <w:rFonts w:ascii="CMU Concrete" w:hAnsi="CMU Concrete"/>
        </w:rPr>
      </w:pPr>
      <w:r w:rsidRPr="00D4048A">
        <w:rPr>
          <w:rFonts w:ascii="CMU Concrete" w:hAnsi="CMU Concrete"/>
        </w:rPr>
        <w:t>레버리지의</w:t>
      </w:r>
      <w:r w:rsidRPr="00D4048A">
        <w:rPr>
          <w:rFonts w:ascii="CMU Concrete" w:hAnsi="CMU Concrete"/>
        </w:rPr>
        <w:t xml:space="preserve"> </w:t>
      </w:r>
      <w:r w:rsidRPr="00D4048A">
        <w:rPr>
          <w:rFonts w:ascii="CMU Concrete" w:hAnsi="CMU Concrete"/>
        </w:rPr>
        <w:t>평균이</w:t>
      </w:r>
      <w:r w:rsidRPr="00D4048A">
        <w:rPr>
          <w:rFonts w:ascii="CMU Concrete" w:hAnsi="CMU Concrete"/>
        </w:rPr>
        <w:t xml:space="preserve"> V Optimality</w:t>
      </w:r>
      <w:r w:rsidRPr="00D4048A">
        <w:rPr>
          <w:rFonts w:ascii="CMU Concrete" w:hAnsi="CMU Concrete"/>
        </w:rPr>
        <w:t>입니다</w:t>
      </w:r>
      <w:r w:rsidRPr="00D4048A">
        <w:rPr>
          <w:rFonts w:ascii="CMU Concrete" w:hAnsi="CMU Concrete"/>
        </w:rPr>
        <w:t>.</w:t>
      </w:r>
    </w:p>
    <w:p w14:paraId="42BFF123" w14:textId="77777777" w:rsidR="00F02561" w:rsidRPr="00D4048A" w:rsidRDefault="00F02561" w:rsidP="00F02561">
      <w:pPr>
        <w:rPr>
          <w:rFonts w:ascii="CMU Concrete" w:hAnsi="CMU Concrete"/>
        </w:rPr>
      </w:pPr>
    </w:p>
    <w:p w14:paraId="589297FE" w14:textId="77777777" w:rsidR="00F02561" w:rsidRPr="00D4048A" w:rsidRDefault="00F02561" w:rsidP="00F02561">
      <w:pPr>
        <w:rPr>
          <w:rFonts w:ascii="CMU Concrete" w:hAnsi="CMU Concrete"/>
        </w:rPr>
      </w:pPr>
      <w:r w:rsidRPr="00D4048A">
        <w:rPr>
          <w:rFonts w:ascii="CMU Concrete" w:hAnsi="CMU Concrete"/>
        </w:rPr>
        <w:t>이런</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지표</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D Optimality</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방법론으로</w:t>
      </w:r>
      <w:r w:rsidRPr="00D4048A">
        <w:rPr>
          <w:rFonts w:ascii="CMU Concrete" w:hAnsi="CMU Concrete"/>
        </w:rPr>
        <w:t xml:space="preserve"> D Optimal Design</w:t>
      </w:r>
      <w:r w:rsidRPr="00D4048A">
        <w:rPr>
          <w:rFonts w:ascii="CMU Concrete" w:hAnsi="CMU Concrete"/>
        </w:rPr>
        <w:t>이라는</w:t>
      </w:r>
      <w:r w:rsidRPr="00D4048A">
        <w:rPr>
          <w:rFonts w:ascii="CMU Concrete" w:hAnsi="CMU Concrete"/>
        </w:rPr>
        <w:t xml:space="preserve"> </w:t>
      </w:r>
      <w:r w:rsidRPr="00D4048A">
        <w:rPr>
          <w:rFonts w:ascii="CMU Concrete" w:hAnsi="CMU Concrete"/>
        </w:rPr>
        <w:t>방법론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D Optimal Design</w:t>
      </w:r>
      <w:r w:rsidRPr="00D4048A">
        <w:rPr>
          <w:rFonts w:ascii="CMU Concrete" w:hAnsi="CMU Concrete"/>
        </w:rPr>
        <w:t>화면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구성되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ADDC1AB" w14:textId="77777777" w:rsidR="00F02561" w:rsidRPr="00D4048A" w:rsidRDefault="00F02561" w:rsidP="00F02561">
      <w:pPr>
        <w:rPr>
          <w:rFonts w:ascii="CMU Concrete" w:hAnsi="CMU Concrete"/>
        </w:rPr>
      </w:pPr>
    </w:p>
    <w:p w14:paraId="785B8127" w14:textId="77777777" w:rsidR="00F02561" w:rsidRPr="00D4048A" w:rsidRDefault="00F02561" w:rsidP="00AE3A66">
      <w:pPr>
        <w:pStyle w:val="af"/>
      </w:pPr>
      <w:r>
        <w:rPr>
          <w:noProof/>
        </w:rPr>
        <w:drawing>
          <wp:inline distT="0" distB="0" distL="0" distR="0" wp14:anchorId="0C1D1800" wp14:editId="532E6448">
            <wp:extent cx="4307205" cy="3633470"/>
            <wp:effectExtent l="0" t="0" r="0" b="5080"/>
            <wp:docPr id="47" name="그림 47" descr="doe_394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doe_394_01"/>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4307205" cy="3633470"/>
                    </a:xfrm>
                    <a:prstGeom prst="rect">
                      <a:avLst/>
                    </a:prstGeom>
                    <a:noFill/>
                    <a:ln>
                      <a:noFill/>
                    </a:ln>
                  </pic:spPr>
                </pic:pic>
              </a:graphicData>
            </a:graphic>
          </wp:inline>
        </w:drawing>
      </w:r>
    </w:p>
    <w:p w14:paraId="6976B2AC" w14:textId="77777777" w:rsidR="00F02561" w:rsidRPr="00D4048A" w:rsidRDefault="00F02561" w:rsidP="00F02561">
      <w:pPr>
        <w:rPr>
          <w:rFonts w:ascii="CMU Concrete" w:hAnsi="CMU Concrete"/>
        </w:rPr>
      </w:pPr>
    </w:p>
    <w:p w14:paraId="09B153EB" w14:textId="77777777" w:rsidR="00F02561" w:rsidRPr="00D4048A" w:rsidRDefault="00F02561" w:rsidP="00F02561">
      <w:pPr>
        <w:rPr>
          <w:rFonts w:ascii="CMU Concrete" w:hAnsi="CMU Concrete"/>
        </w:rPr>
      </w:pPr>
      <w:r w:rsidRPr="00D4048A">
        <w:rPr>
          <w:rFonts w:ascii="CMU Concrete" w:hAnsi="CMU Concrete"/>
          <w:b/>
        </w:rPr>
        <w:t>모형의</w:t>
      </w:r>
      <w:r w:rsidRPr="00D4048A">
        <w:rPr>
          <w:rFonts w:ascii="CMU Concrete" w:hAnsi="CMU Concrete"/>
          <w:b/>
        </w:rPr>
        <w:t xml:space="preserve"> </w:t>
      </w:r>
      <w:r w:rsidRPr="00D4048A">
        <w:rPr>
          <w:rFonts w:ascii="CMU Concrete" w:hAnsi="CMU Concrete"/>
          <w:b/>
        </w:rPr>
        <w:t>선택</w:t>
      </w:r>
      <w:r w:rsidRPr="00D4048A">
        <w:rPr>
          <w:rFonts w:ascii="CMU Concrete" w:hAnsi="CMU Concrete"/>
          <w:b/>
        </w:rPr>
        <w:t>:</w:t>
      </w:r>
      <w:r w:rsidRPr="00D4048A">
        <w:rPr>
          <w:rFonts w:ascii="CMU Concrete" w:hAnsi="CMU Concrete"/>
        </w:rPr>
        <w:t xml:space="preserve"> </w:t>
      </w:r>
      <w:r w:rsidRPr="00D4048A">
        <w:rPr>
          <w:rFonts w:ascii="CMU Concrete" w:hAnsi="CMU Concrete"/>
        </w:rPr>
        <w:t>먼저</w:t>
      </w:r>
      <w:r w:rsidRPr="00D4048A">
        <w:rPr>
          <w:rFonts w:ascii="CMU Concrete" w:hAnsi="CMU Concrete"/>
        </w:rPr>
        <w:t xml:space="preserve"> </w:t>
      </w:r>
      <w:r w:rsidRPr="00D4048A">
        <w:rPr>
          <w:rFonts w:ascii="CMU Concrete" w:hAnsi="CMU Concrete"/>
        </w:rPr>
        <w:t>모형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모형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아래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항</w:t>
      </w:r>
      <w:r w:rsidRPr="00D4048A">
        <w:rPr>
          <w:rFonts w:ascii="CMU Concrete" w:hAnsi="CMU Concrete"/>
        </w:rPr>
        <w:t xml:space="preserve"> </w:t>
      </w:r>
      <w:r w:rsidRPr="00D4048A">
        <w:rPr>
          <w:rFonts w:ascii="CMU Concrete" w:hAnsi="CMU Concrete"/>
        </w:rPr>
        <w:t>창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항이</w:t>
      </w:r>
      <w:r w:rsidRPr="00D4048A">
        <w:rPr>
          <w:rFonts w:ascii="CMU Concrete" w:hAnsi="CMU Concrete"/>
        </w:rPr>
        <w:t xml:space="preserve"> </w:t>
      </w:r>
      <w:r w:rsidRPr="00D4048A">
        <w:rPr>
          <w:rFonts w:ascii="CMU Concrete" w:hAnsi="CMU Concrete"/>
        </w:rPr>
        <w:t>바뀌게</w:t>
      </w:r>
      <w:r w:rsidRPr="00D4048A">
        <w:rPr>
          <w:rFonts w:ascii="CMU Concrete" w:hAnsi="CMU Concrete"/>
        </w:rPr>
        <w:t xml:space="preserve"> </w:t>
      </w:r>
      <w:r w:rsidRPr="00D4048A">
        <w:rPr>
          <w:rFonts w:ascii="CMU Concrete" w:hAnsi="CMU Concrete"/>
        </w:rPr>
        <w:t>되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일부만</w:t>
      </w:r>
      <w:r w:rsidRPr="00D4048A">
        <w:rPr>
          <w:rFonts w:ascii="CMU Concrete" w:hAnsi="CMU Concrete"/>
        </w:rPr>
        <w:t xml:space="preserve"> </w:t>
      </w:r>
      <w:r w:rsidRPr="00D4048A">
        <w:rPr>
          <w:rFonts w:ascii="CMU Concrete" w:hAnsi="CMU Concrete"/>
        </w:rPr>
        <w:t>사용해서</w:t>
      </w:r>
      <w:r w:rsidRPr="00D4048A">
        <w:rPr>
          <w:rFonts w:ascii="CMU Concrete" w:hAnsi="CMU Concrete"/>
        </w:rPr>
        <w:t xml:space="preserve"> </w:t>
      </w:r>
      <w:r w:rsidRPr="00D4048A">
        <w:rPr>
          <w:rFonts w:ascii="CMU Concrete" w:hAnsi="CMU Concrete"/>
        </w:rPr>
        <w:t>쓸</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72ED1345" w14:textId="77777777" w:rsidR="00F02561" w:rsidRPr="00D4048A" w:rsidRDefault="00F02561" w:rsidP="00F02561">
      <w:pPr>
        <w:rPr>
          <w:rFonts w:ascii="CMU Concrete" w:hAnsi="CMU Concrete"/>
        </w:rPr>
      </w:pPr>
      <w:r w:rsidRPr="00D4048A">
        <w:rPr>
          <w:rFonts w:ascii="CMU Concrete" w:hAnsi="CMU Concrete"/>
          <w:b/>
        </w:rPr>
        <w:t>D Optimal Design</w:t>
      </w:r>
      <w:r w:rsidRPr="00D4048A">
        <w:rPr>
          <w:rFonts w:ascii="CMU Concrete" w:hAnsi="CMU Concrete"/>
          <w:b/>
        </w:rPr>
        <w:t>에서의</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 xml:space="preserve"> </w:t>
      </w:r>
      <w:r w:rsidRPr="00D4048A">
        <w:rPr>
          <w:rFonts w:ascii="CMU Concrete" w:hAnsi="CMU Concrete"/>
          <w:b/>
        </w:rPr>
        <w:t>점</w:t>
      </w:r>
      <w:r w:rsidRPr="00D4048A">
        <w:rPr>
          <w:rFonts w:ascii="CMU Concrete" w:hAnsi="CMU Concrete"/>
          <w:b/>
        </w:rPr>
        <w:t xml:space="preserve"> </w:t>
      </w:r>
      <w:r w:rsidRPr="00D4048A">
        <w:rPr>
          <w:rFonts w:ascii="CMU Concrete" w:hAnsi="CMU Concrete"/>
          <w:b/>
        </w:rPr>
        <w:t>개수</w:t>
      </w:r>
      <w:r w:rsidRPr="00D4048A">
        <w:rPr>
          <w:rFonts w:ascii="CMU Concrete" w:hAnsi="CMU Concrete"/>
          <w:b/>
        </w:rPr>
        <w:t>:</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변형된</w:t>
      </w:r>
      <w:r w:rsidRPr="00D4048A">
        <w:rPr>
          <w:rFonts w:ascii="CMU Concrete" w:hAnsi="CMU Concrete"/>
        </w:rPr>
        <w:t xml:space="preserve"> </w:t>
      </w:r>
      <w:r w:rsidRPr="00D4048A">
        <w:rPr>
          <w:rFonts w:ascii="CMU Concrete" w:hAnsi="CMU Concrete"/>
        </w:rPr>
        <w:t>설계표에서</w:t>
      </w:r>
      <w:r w:rsidRPr="00D4048A">
        <w:rPr>
          <w:rFonts w:ascii="CMU Concrete" w:hAnsi="CMU Concrete"/>
        </w:rPr>
        <w:t xml:space="preserve"> </w:t>
      </w:r>
      <w:r w:rsidRPr="00D4048A">
        <w:rPr>
          <w:rFonts w:ascii="CMU Concrete" w:hAnsi="CMU Concrete"/>
        </w:rPr>
        <w:t>과연</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가</w:t>
      </w:r>
      <w:r w:rsidRPr="00D4048A">
        <w:rPr>
          <w:rFonts w:ascii="CMU Concrete" w:hAnsi="CMU Concrete"/>
        </w:rPr>
        <w:t xml:space="preserve"> </w:t>
      </w:r>
      <w:r w:rsidRPr="00D4048A">
        <w:rPr>
          <w:rFonts w:ascii="CMU Concrete" w:hAnsi="CMU Concrete"/>
        </w:rPr>
        <w:t>있을지를</w:t>
      </w:r>
      <w:r w:rsidRPr="00D4048A">
        <w:rPr>
          <w:rFonts w:ascii="CMU Concrete" w:hAnsi="CMU Concrete"/>
        </w:rPr>
        <w:t xml:space="preserve"> </w:t>
      </w:r>
      <w:r w:rsidRPr="00D4048A">
        <w:rPr>
          <w:rFonts w:ascii="CMU Concrete" w:hAnsi="CMU Concrete"/>
        </w:rPr>
        <w:t>정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0C09210D" w14:textId="77777777" w:rsidR="00F02561" w:rsidRPr="00D4048A" w:rsidRDefault="00F02561" w:rsidP="00F02561">
      <w:pPr>
        <w:rPr>
          <w:rFonts w:ascii="CMU Concrete" w:hAnsi="CMU Concrete"/>
        </w:rPr>
      </w:pPr>
      <w:r w:rsidRPr="00D4048A">
        <w:rPr>
          <w:rFonts w:ascii="CMU Concrete" w:hAnsi="CMU Concrete"/>
          <w:b/>
        </w:rPr>
        <w:t>포함되는</w:t>
      </w:r>
      <w:r w:rsidRPr="00D4048A">
        <w:rPr>
          <w:rFonts w:ascii="CMU Concrete" w:hAnsi="CMU Concrete"/>
          <w:b/>
        </w:rPr>
        <w:t xml:space="preserve"> </w:t>
      </w:r>
      <w:r w:rsidRPr="00D4048A">
        <w:rPr>
          <w:rFonts w:ascii="CMU Concrete" w:hAnsi="CMU Concrete"/>
          <w:b/>
        </w:rPr>
        <w:t>공정</w:t>
      </w:r>
      <w:r w:rsidRPr="00D4048A">
        <w:rPr>
          <w:rFonts w:ascii="CMU Concrete" w:hAnsi="CMU Concrete"/>
          <w:b/>
        </w:rPr>
        <w:t xml:space="preserve"> </w:t>
      </w:r>
      <w:r w:rsidRPr="00D4048A">
        <w:rPr>
          <w:rFonts w:ascii="CMU Concrete" w:hAnsi="CMU Concrete"/>
          <w:b/>
        </w:rPr>
        <w:t>변수</w:t>
      </w:r>
      <w:r w:rsidRPr="00D4048A">
        <w:rPr>
          <w:rFonts w:ascii="CMU Concrete" w:hAnsi="CMU Concrete"/>
          <w:b/>
        </w:rPr>
        <w:t xml:space="preserve"> </w:t>
      </w:r>
      <w:r w:rsidRPr="005921D8">
        <w:rPr>
          <w:rFonts w:ascii="CMU Concrete" w:hAnsi="CMU Concrete"/>
          <w:b/>
          <w:color w:val="000000" w:themeColor="text1"/>
        </w:rPr>
        <w:t>항의</w:t>
      </w:r>
      <w:r w:rsidRPr="005921D8">
        <w:rPr>
          <w:rFonts w:ascii="CMU Concrete" w:hAnsi="CMU Concrete"/>
          <w:b/>
          <w:color w:val="000000" w:themeColor="text1"/>
        </w:rPr>
        <w:t xml:space="preserve"> </w:t>
      </w:r>
      <w:r w:rsidRPr="005921D8">
        <w:rPr>
          <w:rFonts w:ascii="CMU Concrete" w:hAnsi="CMU Concrete"/>
          <w:b/>
          <w:color w:val="000000" w:themeColor="text1"/>
        </w:rPr>
        <w:t>최대</w:t>
      </w:r>
      <w:r w:rsidRPr="005921D8">
        <w:rPr>
          <w:rFonts w:ascii="CMU Concrete" w:hAnsi="CMU Concrete"/>
          <w:b/>
          <w:color w:val="000000" w:themeColor="text1"/>
        </w:rPr>
        <w:t xml:space="preserve"> </w:t>
      </w:r>
      <w:r w:rsidRPr="005921D8">
        <w:rPr>
          <w:rFonts w:ascii="CMU Concrete" w:hAnsi="CMU Concrete"/>
          <w:b/>
          <w:color w:val="000000" w:themeColor="text1"/>
        </w:rPr>
        <w:t>차수</w:t>
      </w:r>
      <w:r w:rsidRPr="005921D8">
        <w:rPr>
          <w:rFonts w:ascii="CMU Concrete" w:hAnsi="CMU Concrete"/>
          <w:b/>
          <w:color w:val="000000" w:themeColor="text1"/>
        </w:rPr>
        <w:t>:</w:t>
      </w:r>
      <w:r w:rsidRPr="005921D8">
        <w:rPr>
          <w:rFonts w:ascii="CMU Concrete" w:hAnsi="CMU Concrete"/>
          <w:color w:val="000000" w:themeColor="text1"/>
        </w:rPr>
        <w:t xml:space="preserve"> </w:t>
      </w:r>
      <w:r w:rsidRPr="005921D8">
        <w:rPr>
          <w:rFonts w:ascii="CMU Concrete" w:hAnsi="CMU Concrete"/>
          <w:color w:val="000000" w:themeColor="text1"/>
        </w:rPr>
        <w:t>이는</w:t>
      </w:r>
      <w:r w:rsidRPr="005921D8">
        <w:rPr>
          <w:rFonts w:ascii="CMU Concrete" w:hAnsi="CMU Concrete"/>
          <w:color w:val="000000" w:themeColor="text1"/>
        </w:rPr>
        <w:t xml:space="preserve"> </w:t>
      </w:r>
      <w:r w:rsidRPr="005921D8">
        <w:rPr>
          <w:rFonts w:ascii="CMU Concrete" w:hAnsi="CMU Concrete"/>
          <w:color w:val="000000" w:themeColor="text1"/>
        </w:rPr>
        <w:t>혼합물</w:t>
      </w:r>
      <w:r w:rsidRPr="005921D8">
        <w:rPr>
          <w:rFonts w:ascii="CMU Concrete" w:hAnsi="CMU Concrete"/>
          <w:color w:val="000000" w:themeColor="text1"/>
        </w:rPr>
        <w:t xml:space="preserve"> </w:t>
      </w:r>
      <w:r w:rsidRPr="005921D8">
        <w:rPr>
          <w:rFonts w:ascii="CMU Concrete" w:hAnsi="CMU Concrete"/>
          <w:color w:val="000000" w:themeColor="text1"/>
        </w:rPr>
        <w:t>설계에서</w:t>
      </w:r>
      <w:r w:rsidRPr="005921D8">
        <w:rPr>
          <w:rFonts w:ascii="CMU Concrete" w:hAnsi="CMU Concrete"/>
          <w:color w:val="000000" w:themeColor="text1"/>
        </w:rPr>
        <w:t xml:space="preserve"> </w:t>
      </w:r>
      <w:r w:rsidRPr="005921D8">
        <w:rPr>
          <w:rFonts w:ascii="CMU Concrete" w:hAnsi="CMU Concrete"/>
          <w:color w:val="000000" w:themeColor="text1"/>
        </w:rPr>
        <w:t>공정변수를</w:t>
      </w:r>
      <w:r w:rsidRPr="005921D8">
        <w:rPr>
          <w:rFonts w:ascii="CMU Concrete" w:hAnsi="CMU Concrete"/>
          <w:color w:val="000000" w:themeColor="text1"/>
        </w:rPr>
        <w:t xml:space="preserve"> </w:t>
      </w:r>
      <w:r w:rsidRPr="005921D8">
        <w:rPr>
          <w:rFonts w:ascii="CMU Concrete" w:hAnsi="CMU Concrete"/>
          <w:color w:val="000000" w:themeColor="text1"/>
        </w:rPr>
        <w:t>추가한</w:t>
      </w:r>
      <w:r w:rsidRPr="005921D8">
        <w:rPr>
          <w:rFonts w:ascii="CMU Concrete" w:hAnsi="CMU Concrete"/>
          <w:color w:val="000000" w:themeColor="text1"/>
        </w:rPr>
        <w:t xml:space="preserve"> </w:t>
      </w:r>
      <w:r w:rsidRPr="005921D8">
        <w:rPr>
          <w:rFonts w:ascii="CMU Concrete" w:hAnsi="CMU Concrete"/>
          <w:color w:val="000000" w:themeColor="text1"/>
        </w:rPr>
        <w:t>실험을</w:t>
      </w:r>
      <w:r w:rsidRPr="005921D8">
        <w:rPr>
          <w:rFonts w:ascii="CMU Concrete" w:hAnsi="CMU Concrete"/>
          <w:color w:val="000000" w:themeColor="text1"/>
        </w:rPr>
        <w:t xml:space="preserve"> </w:t>
      </w:r>
      <w:r w:rsidRPr="005921D8">
        <w:rPr>
          <w:rFonts w:ascii="CMU Concrete" w:hAnsi="CMU Concrete"/>
          <w:color w:val="000000" w:themeColor="text1"/>
        </w:rPr>
        <w:t>하고자</w:t>
      </w:r>
      <w:r w:rsidRPr="005921D8">
        <w:rPr>
          <w:rFonts w:ascii="CMU Concrete" w:hAnsi="CMU Concrete"/>
          <w:color w:val="000000" w:themeColor="text1"/>
        </w:rPr>
        <w:t xml:space="preserve"> </w:t>
      </w:r>
      <w:r w:rsidRPr="005921D8">
        <w:rPr>
          <w:rFonts w:ascii="CMU Concrete" w:hAnsi="CMU Concrete"/>
          <w:color w:val="000000" w:themeColor="text1"/>
        </w:rPr>
        <w:t>할</w:t>
      </w:r>
      <w:r w:rsidRPr="005921D8">
        <w:rPr>
          <w:rFonts w:ascii="CMU Concrete" w:hAnsi="CMU Concrete"/>
          <w:color w:val="000000" w:themeColor="text1"/>
        </w:rPr>
        <w:t xml:space="preserve"> </w:t>
      </w:r>
      <w:r w:rsidRPr="005921D8">
        <w:rPr>
          <w:rFonts w:ascii="CMU Concrete" w:hAnsi="CMU Concrete"/>
          <w:color w:val="000000" w:themeColor="text1"/>
        </w:rPr>
        <w:t>때</w:t>
      </w:r>
      <w:r w:rsidRPr="005921D8">
        <w:rPr>
          <w:rFonts w:ascii="CMU Concrete" w:hAnsi="CMU Concrete"/>
          <w:color w:val="000000" w:themeColor="text1"/>
        </w:rPr>
        <w:t xml:space="preserve"> </w:t>
      </w:r>
      <w:r w:rsidRPr="005921D8">
        <w:rPr>
          <w:rFonts w:ascii="CMU Concrete" w:hAnsi="CMU Concrete"/>
          <w:color w:val="000000" w:themeColor="text1"/>
        </w:rPr>
        <w:t>나타나는</w:t>
      </w:r>
      <w:r w:rsidRPr="005921D8">
        <w:rPr>
          <w:rFonts w:ascii="CMU Concrete" w:hAnsi="CMU Concrete"/>
          <w:color w:val="000000" w:themeColor="text1"/>
        </w:rPr>
        <w:t xml:space="preserve"> </w:t>
      </w:r>
      <w:r w:rsidRPr="005921D8">
        <w:rPr>
          <w:rFonts w:ascii="CMU Concrete" w:hAnsi="CMU Concrete"/>
          <w:color w:val="000000" w:themeColor="text1"/>
        </w:rPr>
        <w:t>옵션입니다</w:t>
      </w:r>
      <w:r w:rsidRPr="005921D8">
        <w:rPr>
          <w:rFonts w:ascii="CMU Concrete" w:hAnsi="CMU Concrete"/>
          <w:color w:val="000000" w:themeColor="text1"/>
        </w:rPr>
        <w:t xml:space="preserve">. </w:t>
      </w:r>
      <w:r w:rsidRPr="005921D8">
        <w:rPr>
          <w:rFonts w:ascii="CMU Concrete" w:hAnsi="CMU Concrete"/>
          <w:color w:val="000000" w:themeColor="text1"/>
        </w:rPr>
        <w:t>공정변</w:t>
      </w:r>
      <w:r w:rsidR="00C57F9C" w:rsidRPr="005921D8">
        <w:rPr>
          <w:rFonts w:ascii="CMU Concrete" w:hAnsi="CMU Concrete" w:hint="eastAsia"/>
          <w:color w:val="000000" w:themeColor="text1"/>
        </w:rPr>
        <w:t>수</w:t>
      </w:r>
      <w:r w:rsidRPr="005921D8">
        <w:rPr>
          <w:rFonts w:ascii="CMU Concrete" w:hAnsi="CMU Concrete"/>
          <w:color w:val="000000" w:themeColor="text1"/>
        </w:rPr>
        <w:t xml:space="preserve"> </w:t>
      </w:r>
      <w:r w:rsidRPr="00D4048A">
        <w:rPr>
          <w:rFonts w:ascii="CMU Concrete" w:hAnsi="CMU Concrete"/>
        </w:rPr>
        <w:t>개수가</w:t>
      </w:r>
      <w:r w:rsidRPr="00D4048A">
        <w:rPr>
          <w:rFonts w:ascii="CMU Concrete" w:hAnsi="CMU Concrete"/>
        </w:rPr>
        <w:t xml:space="preserve"> 2</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이면</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2</w:t>
      </w:r>
      <w:r w:rsidRPr="00D4048A">
        <w:rPr>
          <w:rFonts w:ascii="CMU Concrete" w:hAnsi="CMU Concrete"/>
        </w:rPr>
        <w:t>차까지</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1</w:t>
      </w:r>
      <w:r w:rsidRPr="00D4048A">
        <w:rPr>
          <w:rFonts w:ascii="CMU Concrete" w:hAnsi="CMU Concrete"/>
        </w:rPr>
        <w:t>개인</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1</w:t>
      </w:r>
      <w:r w:rsidRPr="00D4048A">
        <w:rPr>
          <w:rFonts w:ascii="CMU Concrete" w:hAnsi="CMU Concrete"/>
        </w:rPr>
        <w:t>차까지만</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545A140" w14:textId="77777777" w:rsidR="00F02561" w:rsidRPr="00D4048A" w:rsidRDefault="00F02561" w:rsidP="00F02561">
      <w:pPr>
        <w:rPr>
          <w:rFonts w:ascii="CMU Concrete" w:hAnsi="CMU Concrete"/>
        </w:rPr>
      </w:pPr>
      <w:r w:rsidRPr="00D4048A">
        <w:rPr>
          <w:rFonts w:ascii="CMU Concrete" w:hAnsi="CMU Concrete"/>
          <w:b/>
        </w:rPr>
        <w:t>초기</w:t>
      </w:r>
      <w:r w:rsidRPr="00D4048A">
        <w:rPr>
          <w:rFonts w:ascii="CMU Concrete" w:hAnsi="CMU Concrete"/>
          <w:b/>
        </w:rPr>
        <w:t xml:space="preserve"> </w:t>
      </w:r>
      <w:r w:rsidRPr="00D4048A">
        <w:rPr>
          <w:rFonts w:ascii="CMU Concrete" w:hAnsi="CMU Concrete"/>
          <w:b/>
        </w:rPr>
        <w:t>설계</w:t>
      </w:r>
      <w:r w:rsidRPr="00D4048A">
        <w:rPr>
          <w:rFonts w:ascii="CMU Concrete" w:hAnsi="CMU Concrete"/>
          <w:b/>
        </w:rPr>
        <w:t>:</w:t>
      </w:r>
      <w:r w:rsidRPr="00D4048A">
        <w:rPr>
          <w:rFonts w:ascii="CMU Concrete" w:hAnsi="CMU Concrete"/>
        </w:rPr>
        <w:t xml:space="preserve"> D Optimal Design</w:t>
      </w:r>
      <w:r w:rsidRPr="00D4048A">
        <w:rPr>
          <w:rFonts w:ascii="CMU Concrete" w:hAnsi="CMU Concrete"/>
        </w:rPr>
        <w:t>을</w:t>
      </w:r>
      <w:r w:rsidRPr="00D4048A">
        <w:rPr>
          <w:rFonts w:ascii="CMU Concrete" w:hAnsi="CMU Concrete"/>
        </w:rPr>
        <w:t xml:space="preserve"> </w:t>
      </w:r>
      <w:r w:rsidRPr="00D4048A">
        <w:rPr>
          <w:rFonts w:ascii="CMU Concrete" w:hAnsi="CMU Concrete"/>
        </w:rPr>
        <w:t>수행하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D Optimal Design</w:t>
      </w:r>
      <w:r w:rsidRPr="00D4048A">
        <w:rPr>
          <w:rFonts w:ascii="CMU Concrete" w:hAnsi="CMU Concrete"/>
        </w:rPr>
        <w:t>에서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w:t>
      </w:r>
      <w:r w:rsidRPr="00D4048A">
        <w:rPr>
          <w:rFonts w:ascii="CMU Concrete" w:hAnsi="CMU Concrete"/>
        </w:rPr>
        <w:t xml:space="preserve"> </w:t>
      </w:r>
      <w:r w:rsidRPr="00D4048A">
        <w:rPr>
          <w:rFonts w:ascii="CMU Concrete" w:hAnsi="CMU Concrete"/>
        </w:rPr>
        <w:t>개수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수의</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선택할지를</w:t>
      </w:r>
      <w:r w:rsidRPr="00D4048A">
        <w:rPr>
          <w:rFonts w:ascii="CMU Concrete" w:hAnsi="CMU Concrete"/>
        </w:rPr>
        <w:t xml:space="preserve"> </w:t>
      </w:r>
      <w:r w:rsidRPr="00D4048A">
        <w:rPr>
          <w:rFonts w:ascii="CMU Concrete" w:hAnsi="CMU Concrete"/>
        </w:rPr>
        <w:t>설정합니다</w:t>
      </w:r>
      <w:r w:rsidRPr="00D4048A">
        <w:rPr>
          <w:rFonts w:ascii="CMU Concrete" w:hAnsi="CMU Concrete"/>
        </w:rPr>
        <w:t>.</w:t>
      </w:r>
    </w:p>
    <w:p w14:paraId="6B47F08F" w14:textId="77777777" w:rsidR="00F02561" w:rsidRPr="00D4048A" w:rsidRDefault="00F02561" w:rsidP="00F02561">
      <w:pPr>
        <w:rPr>
          <w:rFonts w:ascii="CMU Concrete" w:hAnsi="CMU Concrete"/>
        </w:rPr>
      </w:pPr>
      <w:r>
        <w:rPr>
          <w:rFonts w:ascii="CMU Concrete" w:hAnsi="CMU Concrete"/>
          <w:b/>
        </w:rPr>
        <w:t>D Optimal Design Algorithm</w:t>
      </w:r>
      <w:r w:rsidRPr="00D4048A">
        <w:rPr>
          <w:rFonts w:ascii="CMU Concrete" w:hAnsi="CMU Concrete"/>
          <w:b/>
        </w:rPr>
        <w:t>:</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초기설계를</w:t>
      </w:r>
      <w:r w:rsidRPr="00D4048A">
        <w:rPr>
          <w:rFonts w:ascii="CMU Concrete" w:hAnsi="CMU Concrete"/>
        </w:rPr>
        <w:t xml:space="preserve"> </w:t>
      </w:r>
      <w:r w:rsidRPr="00D4048A">
        <w:rPr>
          <w:rFonts w:ascii="CMU Concrete" w:hAnsi="CMU Concrete"/>
        </w:rPr>
        <w:t>개선하여</w:t>
      </w:r>
      <w:r w:rsidRPr="00D4048A">
        <w:rPr>
          <w:rFonts w:ascii="CMU Concrete" w:hAnsi="CMU Concrete"/>
        </w:rPr>
        <w:t xml:space="preserve"> D Optimal Design</w:t>
      </w:r>
      <w:r w:rsidRPr="00D4048A">
        <w:rPr>
          <w:rFonts w:ascii="CMU Concrete" w:hAnsi="CMU Concrete"/>
        </w:rPr>
        <w:t>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Fedorov Algorithm, Modified Fedorov Algorithm, K Exchange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제공하는데</w:t>
      </w:r>
      <w:r w:rsidRPr="00D4048A">
        <w:rPr>
          <w:rFonts w:ascii="CMU Concrete" w:hAnsi="CMU Concrete"/>
        </w:rPr>
        <w:t xml:space="preserve"> </w:t>
      </w:r>
      <w:r w:rsidRPr="00D4048A">
        <w:rPr>
          <w:rFonts w:ascii="CMU Concrete" w:hAnsi="CMU Concrete"/>
        </w:rPr>
        <w:t>경험적으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Modified Fedorov Algorithm, K Exchange Algorithm</w:t>
      </w:r>
      <w:r w:rsidRPr="00D4048A">
        <w:rPr>
          <w:rFonts w:ascii="CMU Concrete" w:hAnsi="CMU Concrete"/>
        </w:rPr>
        <w:t>이</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성능을</w:t>
      </w:r>
      <w:r w:rsidRPr="00D4048A">
        <w:rPr>
          <w:rFonts w:ascii="CMU Concrete" w:hAnsi="CMU Concrete"/>
        </w:rPr>
        <w:t xml:space="preserve"> </w:t>
      </w:r>
      <w:r w:rsidRPr="00D4048A">
        <w:rPr>
          <w:rFonts w:ascii="CMU Concrete" w:hAnsi="CMU Concrete"/>
        </w:rPr>
        <w:t>발휘한다고</w:t>
      </w:r>
      <w:r w:rsidRPr="00D4048A">
        <w:rPr>
          <w:rFonts w:ascii="CMU Concrete" w:hAnsi="CMU Concrete"/>
        </w:rPr>
        <w:t xml:space="preserve"> </w:t>
      </w:r>
      <w:r w:rsidRPr="00D4048A">
        <w:rPr>
          <w:rFonts w:ascii="CMU Concrete" w:hAnsi="CMU Concrete"/>
        </w:rPr>
        <w:t>알려져</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1E495C3" w14:textId="77777777" w:rsidR="00F02561" w:rsidRPr="00D4048A" w:rsidRDefault="00F02561" w:rsidP="00F02561">
      <w:pPr>
        <w:rPr>
          <w:rFonts w:ascii="CMU Concrete" w:hAnsi="CMU Concrete"/>
        </w:rPr>
      </w:pPr>
      <w:r w:rsidRPr="00D4048A">
        <w:rPr>
          <w:rFonts w:ascii="CMU Concrete" w:hAnsi="CMU Concrete"/>
          <w:b/>
        </w:rPr>
        <w:t>옵션</w:t>
      </w:r>
      <w:r w:rsidRPr="00D4048A">
        <w:rPr>
          <w:rFonts w:ascii="CMU Concrete" w:hAnsi="CMU Concrete"/>
          <w:b/>
        </w:rPr>
        <w:t>:</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란</w:t>
      </w:r>
      <w:r w:rsidRPr="00D4048A">
        <w:rPr>
          <w:rFonts w:ascii="CMU Concrete" w:hAnsi="CMU Concrete"/>
        </w:rPr>
        <w:t xml:space="preserve"> D Optimal Design Algorithm</w:t>
      </w:r>
      <w:r w:rsidRPr="00D4048A">
        <w:rPr>
          <w:rFonts w:ascii="CMU Concrete" w:hAnsi="CMU Concrete"/>
        </w:rPr>
        <w:t>에서</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의</w:t>
      </w:r>
      <w:r w:rsidRPr="00D4048A">
        <w:rPr>
          <w:rFonts w:ascii="CMU Concrete" w:hAnsi="CMU Concrete"/>
        </w:rPr>
        <w:t xml:space="preserve"> </w:t>
      </w:r>
      <w:r w:rsidRPr="00D4048A">
        <w:rPr>
          <w:rFonts w:ascii="CMU Concrete" w:hAnsi="CMU Concrete"/>
        </w:rPr>
        <w:t>반복을</w:t>
      </w:r>
      <w:r w:rsidRPr="00D4048A">
        <w:rPr>
          <w:rFonts w:ascii="CMU Concrete" w:hAnsi="CMU Concrete"/>
        </w:rPr>
        <w:t xml:space="preserve"> </w:t>
      </w:r>
      <w:r w:rsidRPr="00D4048A">
        <w:rPr>
          <w:rFonts w:ascii="CMU Concrete" w:hAnsi="CMU Concrete"/>
        </w:rPr>
        <w:t>수행할</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생성</w:t>
      </w:r>
      <w:r w:rsidRPr="00D4048A">
        <w:rPr>
          <w:rFonts w:ascii="CMU Concrete" w:hAnsi="CMU Concrete"/>
        </w:rPr>
        <w:t xml:space="preserve"> </w:t>
      </w:r>
      <w:r w:rsidRPr="00D4048A">
        <w:rPr>
          <w:rFonts w:ascii="CMU Concrete" w:hAnsi="CMU Concrete"/>
        </w:rPr>
        <w:t>수는</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랜덤으로</w:t>
      </w:r>
      <w:r w:rsidRPr="00D4048A">
        <w:rPr>
          <w:rFonts w:ascii="CMU Concrete" w:hAnsi="CMU Concrete"/>
        </w:rPr>
        <w:t xml:space="preserve"> </w:t>
      </w:r>
      <w:r w:rsidRPr="00D4048A">
        <w:rPr>
          <w:rFonts w:ascii="CMU Concrete" w:hAnsi="CMU Concrete"/>
        </w:rPr>
        <w:t>설계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만들지를</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만들어진</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D Optimality</w:t>
      </w:r>
      <w:r w:rsidRPr="00D4048A">
        <w:rPr>
          <w:rFonts w:ascii="CMU Concrete" w:hAnsi="CMU Concrete"/>
        </w:rPr>
        <w:t>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설계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w:t>
      </w:r>
    </w:p>
    <w:p w14:paraId="79521E65" w14:textId="77777777" w:rsidR="00F02561" w:rsidRPr="00D4048A" w:rsidRDefault="00F02561" w:rsidP="00F02561">
      <w:pPr>
        <w:rPr>
          <w:rFonts w:ascii="CMU Concrete" w:hAnsi="CMU Concrete"/>
        </w:rPr>
      </w:pPr>
    </w:p>
    <w:p w14:paraId="5E65109C" w14:textId="77777777" w:rsidR="00F02561" w:rsidRPr="00D4048A" w:rsidRDefault="00F02561" w:rsidP="00F02561">
      <w:pPr>
        <w:rPr>
          <w:rFonts w:ascii="CMU Concrete" w:hAnsi="CMU Concrete"/>
        </w:rPr>
      </w:pPr>
      <w:r w:rsidRPr="00D4048A">
        <w:rPr>
          <w:rFonts w:ascii="CMU Concrete" w:hAnsi="CMU Concrete"/>
          <w:b/>
        </w:rPr>
        <w:t>주의</w:t>
      </w:r>
      <w:r w:rsidRPr="00D4048A">
        <w:rPr>
          <w:rFonts w:ascii="CMU Concrete" w:hAnsi="CMU Concrete"/>
          <w:b/>
        </w:rPr>
        <w:t>:</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D Optimal Design</w:t>
      </w:r>
      <w:r w:rsidRPr="00D4048A">
        <w:rPr>
          <w:rFonts w:ascii="CMU Concrete" w:hAnsi="CMU Concrete"/>
        </w:rPr>
        <w:t>과는</w:t>
      </w:r>
      <w:r w:rsidRPr="00D4048A">
        <w:rPr>
          <w:rFonts w:ascii="CMU Concrete" w:hAnsi="CMU Concrete"/>
        </w:rPr>
        <w:t xml:space="preserve"> </w:t>
      </w:r>
      <w:r w:rsidRPr="00D4048A">
        <w:rPr>
          <w:rFonts w:ascii="CMU Concrete" w:hAnsi="CMU Concrete"/>
        </w:rPr>
        <w:t>달리</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D Optimal Design</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알고리즘</w:t>
      </w:r>
      <w:r w:rsidRPr="00D4048A">
        <w:rPr>
          <w:rFonts w:ascii="CMU Concrete" w:hAnsi="CMU Concrete"/>
        </w:rPr>
        <w:t xml:space="preserve"> </w:t>
      </w:r>
      <w:r w:rsidRPr="00D4048A">
        <w:rPr>
          <w:rFonts w:ascii="CMU Concrete" w:hAnsi="CMU Concrete"/>
        </w:rPr>
        <w:t>수행도중</w:t>
      </w:r>
      <w:r w:rsidRPr="00D4048A">
        <w:rPr>
          <w:rFonts w:ascii="CMU Concrete" w:hAnsi="CMU Concrete"/>
        </w:rPr>
        <w:t xml:space="preserve"> </w:t>
      </w:r>
      <w:r w:rsidRPr="005921D8">
        <w:rPr>
          <w:rFonts w:ascii="CMU Concrete" w:hAnsi="CMU Concrete"/>
          <w:color w:val="000000" w:themeColor="text1"/>
        </w:rPr>
        <w:t>다음과</w:t>
      </w:r>
      <w:r w:rsidRPr="005921D8">
        <w:rPr>
          <w:rFonts w:ascii="CMU Concrete" w:hAnsi="CMU Concrete"/>
          <w:color w:val="000000" w:themeColor="text1"/>
        </w:rPr>
        <w:t xml:space="preserve"> </w:t>
      </w:r>
      <w:r w:rsidRPr="005921D8">
        <w:rPr>
          <w:rFonts w:ascii="CMU Concrete" w:hAnsi="CMU Concrete"/>
          <w:color w:val="000000" w:themeColor="text1"/>
        </w:rPr>
        <w:t>같은</w:t>
      </w:r>
      <w:r w:rsidRPr="005921D8">
        <w:rPr>
          <w:rFonts w:ascii="CMU Concrete" w:hAnsi="CMU Concrete"/>
          <w:color w:val="000000" w:themeColor="text1"/>
        </w:rPr>
        <w:t xml:space="preserve"> Message</w:t>
      </w:r>
      <w:r w:rsidRPr="005921D8">
        <w:rPr>
          <w:rFonts w:ascii="CMU Concrete" w:hAnsi="CMU Concrete"/>
          <w:color w:val="000000" w:themeColor="text1"/>
        </w:rPr>
        <w:t>가</w:t>
      </w:r>
      <w:r w:rsidRPr="005921D8">
        <w:rPr>
          <w:rFonts w:ascii="CMU Concrete" w:hAnsi="CMU Concrete"/>
          <w:color w:val="000000" w:themeColor="text1"/>
        </w:rPr>
        <w:t xml:space="preserve"> </w:t>
      </w:r>
      <w:r w:rsidRPr="005921D8">
        <w:rPr>
          <w:rFonts w:ascii="CMU Concrete" w:hAnsi="CMU Concrete"/>
          <w:color w:val="000000" w:themeColor="text1"/>
        </w:rPr>
        <w:t>종종</w:t>
      </w:r>
      <w:r w:rsidRPr="005921D8">
        <w:rPr>
          <w:rFonts w:ascii="CMU Concrete" w:hAnsi="CMU Concrete"/>
          <w:color w:val="000000" w:themeColor="text1"/>
        </w:rPr>
        <w:t xml:space="preserve"> </w:t>
      </w:r>
      <w:r w:rsidRPr="005921D8">
        <w:rPr>
          <w:rFonts w:ascii="CMU Concrete" w:hAnsi="CMU Concrete"/>
          <w:color w:val="000000" w:themeColor="text1"/>
        </w:rPr>
        <w:t>나타나는데</w:t>
      </w:r>
      <w:r w:rsidRPr="005921D8">
        <w:rPr>
          <w:rFonts w:ascii="CMU Concrete" w:hAnsi="CMU Concrete"/>
          <w:color w:val="000000" w:themeColor="text1"/>
        </w:rPr>
        <w:t xml:space="preserve"> </w:t>
      </w:r>
      <w:r w:rsidRPr="005921D8">
        <w:rPr>
          <w:rFonts w:ascii="CMU Concrete" w:hAnsi="CMU Concrete"/>
          <w:color w:val="000000" w:themeColor="text1"/>
        </w:rPr>
        <w:t>이는</w:t>
      </w:r>
      <w:r w:rsidRPr="005921D8">
        <w:rPr>
          <w:rFonts w:ascii="CMU Concrete" w:hAnsi="CMU Concrete"/>
          <w:color w:val="000000" w:themeColor="text1"/>
        </w:rPr>
        <w:t xml:space="preserve"> </w:t>
      </w:r>
      <w:r w:rsidRPr="005921D8">
        <w:rPr>
          <w:rFonts w:ascii="CMU Concrete" w:hAnsi="CMU Concrete"/>
          <w:color w:val="000000" w:themeColor="text1"/>
        </w:rPr>
        <w:t>알고리즘을</w:t>
      </w:r>
      <w:r w:rsidRPr="005921D8">
        <w:rPr>
          <w:rFonts w:ascii="CMU Concrete" w:hAnsi="CMU Concrete"/>
          <w:color w:val="000000" w:themeColor="text1"/>
        </w:rPr>
        <w:t xml:space="preserve"> </w:t>
      </w:r>
      <w:r w:rsidRPr="005921D8">
        <w:rPr>
          <w:rFonts w:ascii="CMU Concrete" w:hAnsi="CMU Concrete"/>
          <w:color w:val="000000" w:themeColor="text1"/>
        </w:rPr>
        <w:t>수행하는</w:t>
      </w:r>
      <w:r w:rsidRPr="005921D8">
        <w:rPr>
          <w:rFonts w:ascii="CMU Concrete" w:hAnsi="CMU Concrete"/>
          <w:color w:val="000000" w:themeColor="text1"/>
        </w:rPr>
        <w:t xml:space="preserve"> </w:t>
      </w:r>
      <w:r w:rsidR="00C57F9C" w:rsidRPr="005921D8">
        <w:rPr>
          <w:rFonts w:ascii="CMU Concrete" w:hAnsi="CMU Concrete"/>
          <w:color w:val="000000" w:themeColor="text1"/>
        </w:rPr>
        <w:t>과정</w:t>
      </w:r>
      <w:r w:rsidR="00C57F9C" w:rsidRPr="005921D8">
        <w:rPr>
          <w:rFonts w:ascii="CMU Concrete" w:hAnsi="CMU Concrete" w:hint="eastAsia"/>
          <w:color w:val="000000" w:themeColor="text1"/>
        </w:rPr>
        <w:t xml:space="preserve"> </w:t>
      </w:r>
      <w:r w:rsidR="00C57F9C" w:rsidRPr="005921D8">
        <w:rPr>
          <w:rFonts w:ascii="CMU Concrete" w:hAnsi="CMU Concrete" w:hint="eastAsia"/>
          <w:color w:val="000000" w:themeColor="text1"/>
        </w:rPr>
        <w:t>중</w:t>
      </w:r>
      <w:r w:rsidRPr="005921D8">
        <w:rPr>
          <w:rFonts w:ascii="CMU Concrete" w:hAnsi="CMU Concrete"/>
          <w:color w:val="000000" w:themeColor="text1"/>
        </w:rPr>
        <w:t xml:space="preserve"> Dispersion Matrix</w:t>
      </w:r>
      <w:r w:rsidRPr="005921D8">
        <w:rPr>
          <w:rFonts w:ascii="CMU Concrete" w:hAnsi="CMU Concrete"/>
          <w:color w:val="000000" w:themeColor="text1"/>
        </w:rPr>
        <w:t>의</w:t>
      </w:r>
      <w:r w:rsidRPr="00D4048A">
        <w:rPr>
          <w:rFonts w:ascii="CMU Concrete" w:hAnsi="CMU Concrete"/>
        </w:rPr>
        <w:t xml:space="preserve"> </w:t>
      </w:r>
      <w:r w:rsidRPr="00D4048A">
        <w:rPr>
          <w:rFonts w:ascii="CMU Concrete" w:hAnsi="CMU Concrete"/>
        </w:rPr>
        <w:t>역행렬을</w:t>
      </w:r>
      <w:r w:rsidRPr="00D4048A">
        <w:rPr>
          <w:rFonts w:ascii="CMU Concrete" w:hAnsi="CMU Concrete"/>
        </w:rPr>
        <w:t xml:space="preserve"> </w:t>
      </w:r>
      <w:r w:rsidRPr="00D4048A">
        <w:rPr>
          <w:rFonts w:ascii="CMU Concrete" w:hAnsi="CMU Concrete"/>
        </w:rPr>
        <w:t>구하는</w:t>
      </w:r>
      <w:r w:rsidRPr="00D4048A">
        <w:rPr>
          <w:rFonts w:ascii="CMU Concrete" w:hAnsi="CMU Concrete"/>
        </w:rPr>
        <w:t xml:space="preserve"> </w:t>
      </w:r>
      <w:r w:rsidRPr="00D4048A">
        <w:rPr>
          <w:rFonts w:ascii="CMU Concrete" w:hAnsi="CMU Concrete"/>
        </w:rPr>
        <w:t>상황에서</w:t>
      </w:r>
      <w:r w:rsidRPr="00D4048A">
        <w:rPr>
          <w:rFonts w:ascii="CMU Concrete" w:hAnsi="CMU Concrete"/>
        </w:rPr>
        <w:t xml:space="preserve"> Determinant</w:t>
      </w:r>
      <w:r w:rsidRPr="00D4048A">
        <w:rPr>
          <w:rFonts w:ascii="CMU Concrete" w:hAnsi="CMU Concrete"/>
        </w:rPr>
        <w:t>가</w:t>
      </w:r>
      <w:r w:rsidRPr="00D4048A">
        <w:rPr>
          <w:rFonts w:ascii="CMU Concrete" w:hAnsi="CMU Concrete"/>
        </w:rPr>
        <w:t xml:space="preserve"> 0</w:t>
      </w:r>
      <w:r w:rsidRPr="00D4048A">
        <w:rPr>
          <w:rFonts w:ascii="CMU Concrete" w:hAnsi="CMU Concrete"/>
        </w:rPr>
        <w:t>에</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가까울</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현상입니다</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상황에서는</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모형의</w:t>
      </w:r>
      <w:r w:rsidRPr="00D4048A">
        <w:rPr>
          <w:rFonts w:ascii="CMU Concrete" w:hAnsi="CMU Concrete"/>
        </w:rPr>
        <w:t xml:space="preserve"> </w:t>
      </w:r>
      <w:r w:rsidRPr="00D4048A">
        <w:rPr>
          <w:rFonts w:ascii="CMU Concrete" w:hAnsi="CMU Concrete"/>
        </w:rPr>
        <w:t>선택에서</w:t>
      </w:r>
      <w:r w:rsidRPr="00D4048A">
        <w:rPr>
          <w:rFonts w:ascii="CMU Concrete" w:hAnsi="CMU Concrete"/>
        </w:rPr>
        <w:t xml:space="preserve"> </w:t>
      </w:r>
      <w:r w:rsidRPr="00D4048A">
        <w:rPr>
          <w:rFonts w:ascii="CMU Concrete" w:hAnsi="CMU Concrete"/>
        </w:rPr>
        <w:t>모형의</w:t>
      </w:r>
      <w:r w:rsidRPr="00D4048A">
        <w:rPr>
          <w:rFonts w:ascii="CMU Concrete" w:hAnsi="CMU Concrete"/>
        </w:rPr>
        <w:t xml:space="preserve"> </w:t>
      </w:r>
      <w:r w:rsidRPr="00D4048A">
        <w:rPr>
          <w:rFonts w:ascii="CMU Concrete" w:hAnsi="CMU Concrete"/>
        </w:rPr>
        <w:t>차수를</w:t>
      </w:r>
      <w:r w:rsidRPr="00D4048A">
        <w:rPr>
          <w:rFonts w:ascii="CMU Concrete" w:hAnsi="CMU Concrete"/>
        </w:rPr>
        <w:t xml:space="preserve"> </w:t>
      </w:r>
      <w:r w:rsidRPr="00D4048A">
        <w:rPr>
          <w:rFonts w:ascii="CMU Concrete" w:hAnsi="CMU Concrete"/>
        </w:rPr>
        <w:t>낮추어서</w:t>
      </w:r>
      <w:r w:rsidRPr="00D4048A">
        <w:rPr>
          <w:rFonts w:ascii="CMU Concrete" w:hAnsi="CMU Concrete"/>
        </w:rPr>
        <w:t xml:space="preserve"> </w:t>
      </w:r>
      <w:r w:rsidRPr="00D4048A">
        <w:rPr>
          <w:rFonts w:ascii="CMU Concrete" w:hAnsi="CMU Concrete"/>
        </w:rPr>
        <w:t>진행하면</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에러가</w:t>
      </w:r>
      <w:r w:rsidRPr="00D4048A">
        <w:rPr>
          <w:rFonts w:ascii="CMU Concrete" w:hAnsi="CMU Concrete"/>
        </w:rPr>
        <w:t xml:space="preserve"> </w:t>
      </w:r>
      <w:r w:rsidRPr="00D4048A">
        <w:rPr>
          <w:rFonts w:ascii="CMU Concrete" w:hAnsi="CMU Concrete"/>
        </w:rPr>
        <w:t>나타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p w14:paraId="663B1DB1" w14:textId="77777777" w:rsidR="00F02561" w:rsidRPr="00D4048A" w:rsidRDefault="00F02561" w:rsidP="00F02561">
      <w:pPr>
        <w:rPr>
          <w:rFonts w:ascii="CMU Concrete" w:hAnsi="CMU Concrete"/>
        </w:rPr>
      </w:pPr>
    </w:p>
    <w:p w14:paraId="04EEF428" w14:textId="77777777" w:rsidR="00F02561" w:rsidRPr="00D4048A" w:rsidRDefault="00F02561" w:rsidP="00AE3A66">
      <w:pPr>
        <w:pStyle w:val="af"/>
      </w:pPr>
      <w:r>
        <w:rPr>
          <w:noProof/>
        </w:rPr>
        <w:drawing>
          <wp:inline distT="0" distB="0" distL="0" distR="0" wp14:anchorId="35CA0569" wp14:editId="223E4C29">
            <wp:extent cx="3537585" cy="1203325"/>
            <wp:effectExtent l="0" t="0" r="5715" b="0"/>
            <wp:docPr id="46" name="그림 46" descr="doe_394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doe_394_03"/>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3537585" cy="1203325"/>
                    </a:xfrm>
                    <a:prstGeom prst="rect">
                      <a:avLst/>
                    </a:prstGeom>
                    <a:noFill/>
                    <a:ln>
                      <a:noFill/>
                    </a:ln>
                  </pic:spPr>
                </pic:pic>
              </a:graphicData>
            </a:graphic>
          </wp:inline>
        </w:drawing>
      </w:r>
    </w:p>
    <w:p w14:paraId="5E1968BD" w14:textId="77777777" w:rsidR="00F02561" w:rsidRDefault="00F02561" w:rsidP="00F02561">
      <w:pPr>
        <w:rPr>
          <w:rFonts w:ascii="CMU Concrete" w:hAnsi="CMU Concrete"/>
        </w:rPr>
      </w:pPr>
    </w:p>
    <w:p w14:paraId="0FD3FC12" w14:textId="77777777" w:rsidR="00F02561" w:rsidRPr="00D4048A" w:rsidRDefault="00F02561" w:rsidP="00F02561">
      <w:pPr>
        <w:rPr>
          <w:rFonts w:ascii="CMU Concrete" w:hAnsi="CMU Concrete"/>
        </w:rPr>
      </w:pPr>
    </w:p>
    <w:p w14:paraId="5279F71C" w14:textId="77777777" w:rsidR="00F02561" w:rsidRPr="00D4048A" w:rsidRDefault="00F02561" w:rsidP="00822CCC">
      <w:pPr>
        <w:pStyle w:val="000"/>
        <w:ind w:firstLine="108"/>
      </w:pPr>
      <w:bookmarkStart w:id="1495" w:name="_Toc267406038"/>
      <w:bookmarkStart w:id="1496" w:name="_Toc283655422"/>
      <w:bookmarkStart w:id="1497" w:name="_Toc384111144"/>
      <w:bookmarkStart w:id="1498" w:name="_Toc67925694"/>
      <w:r w:rsidRPr="00D4048A">
        <w:t>6.3.4 다구찌 설계</w:t>
      </w:r>
      <w:bookmarkEnd w:id="1495"/>
      <w:bookmarkEnd w:id="1496"/>
      <w:bookmarkEnd w:id="1497"/>
      <w:bookmarkEnd w:id="1498"/>
    </w:p>
    <w:p w14:paraId="2C09CC55" w14:textId="77777777" w:rsidR="00F02561" w:rsidRPr="00D4048A" w:rsidRDefault="00F02561" w:rsidP="00F02561">
      <w:pPr>
        <w:pStyle w:val="22"/>
        <w:rPr>
          <w:rFonts w:ascii="CMU Concrete" w:hAnsi="CMU Concrete"/>
        </w:rPr>
      </w:pPr>
      <w:r w:rsidRPr="00D4048A">
        <w:rPr>
          <w:rFonts w:ascii="CMU Concrete" w:hAnsi="CMU Concrete"/>
        </w:rPr>
        <w:t xml:space="preserve">6.3.4.1. </w:t>
      </w:r>
      <w:r w:rsidRPr="00D4048A">
        <w:rPr>
          <w:rFonts w:ascii="CMU Concrete" w:hAnsi="CMU Concrete"/>
        </w:rPr>
        <w:t>개요</w:t>
      </w:r>
    </w:p>
    <w:p w14:paraId="0EF0A695" w14:textId="77777777" w:rsidR="00F02561" w:rsidRPr="00CD1176" w:rsidRDefault="00F02561" w:rsidP="00F02561">
      <w:pPr>
        <w:rPr>
          <w:rFonts w:ascii="CMU Concrete" w:hAnsi="CMU Concrete"/>
        </w:rPr>
      </w:pPr>
      <w:r w:rsidRPr="00D4048A">
        <w:rPr>
          <w:rFonts w:ascii="CMU Concrete" w:hAnsi="CMU Concrete"/>
        </w:rPr>
        <w:t>다구찌</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법은</w:t>
      </w:r>
      <w:r w:rsidRPr="00D4048A">
        <w:rPr>
          <w:rFonts w:ascii="CMU Concrete" w:hAnsi="CMU Concrete"/>
        </w:rPr>
        <w:t xml:space="preserve"> </w:t>
      </w:r>
      <w:r w:rsidRPr="00D4048A">
        <w:rPr>
          <w:rFonts w:ascii="CMU Concrete" w:hAnsi="CMU Concrete"/>
        </w:rPr>
        <w:t>종래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계획법에</w:t>
      </w:r>
      <w:r w:rsidRPr="00D4048A">
        <w:rPr>
          <w:rFonts w:ascii="CMU Concrete" w:hAnsi="CMU Concrete"/>
        </w:rPr>
        <w:t xml:space="preserve"> </w:t>
      </w:r>
      <w:r w:rsidRPr="00D4048A">
        <w:rPr>
          <w:rFonts w:ascii="CMU Concrete" w:hAnsi="CMU Concrete"/>
        </w:rPr>
        <w:t>비하여</w:t>
      </w:r>
      <w:r w:rsidRPr="00D4048A">
        <w:rPr>
          <w:rFonts w:ascii="CMU Concrete" w:hAnsi="CMU Concrete"/>
        </w:rPr>
        <w:t xml:space="preserve"> </w:t>
      </w:r>
      <w:r w:rsidRPr="00D4048A">
        <w:rPr>
          <w:rFonts w:ascii="CMU Concrete" w:hAnsi="CMU Concrete"/>
        </w:rPr>
        <w:t>특히</w:t>
      </w:r>
      <w:r w:rsidRPr="00D4048A">
        <w:rPr>
          <w:rFonts w:ascii="CMU Concrete" w:hAnsi="CMU Concrete"/>
        </w:rPr>
        <w:t xml:space="preserve"> </w:t>
      </w:r>
      <w:r w:rsidRPr="00D4048A">
        <w:rPr>
          <w:rFonts w:ascii="CMU Concrete" w:hAnsi="CMU Concrete"/>
        </w:rPr>
        <w:t>확장된</w:t>
      </w:r>
      <w:r w:rsidRPr="00D4048A">
        <w:rPr>
          <w:rFonts w:ascii="CMU Concrete" w:hAnsi="CMU Concrete"/>
        </w:rPr>
        <w:t xml:space="preserve"> </w:t>
      </w:r>
      <w:r w:rsidRPr="00D4048A">
        <w:rPr>
          <w:rFonts w:ascii="CMU Concrete" w:hAnsi="CMU Concrete"/>
        </w:rPr>
        <w:t>역할로서</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역할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1336377" w14:textId="77777777" w:rsidR="00F02561" w:rsidRPr="00D4048A" w:rsidRDefault="00F02561" w:rsidP="00F02561">
      <w:pPr>
        <w:pStyle w:val="p2"/>
        <w:rPr>
          <w:rFonts w:ascii="CMU Concrete" w:hAnsi="CMU Concrete"/>
        </w:rPr>
      </w:pPr>
      <w:r w:rsidRPr="00D4048A">
        <w:rPr>
          <w:rFonts w:ascii="CMU Concrete" w:hAnsi="CMU Concrete"/>
        </w:rPr>
        <w:t>종래에는</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불가능한</w:t>
      </w:r>
      <w:r w:rsidRPr="00D4048A">
        <w:rPr>
          <w:rFonts w:ascii="CMU Concrete" w:hAnsi="CMU Concrete"/>
        </w:rPr>
        <w:t xml:space="preserve"> </w:t>
      </w:r>
      <w:r w:rsidRPr="00D4048A">
        <w:rPr>
          <w:rFonts w:ascii="CMU Concrete" w:hAnsi="CMU Concrete"/>
        </w:rPr>
        <w:t>환경조건이나</w:t>
      </w:r>
      <w:r w:rsidRPr="00D4048A">
        <w:rPr>
          <w:rFonts w:ascii="CMU Concrete" w:hAnsi="CMU Concrete"/>
        </w:rPr>
        <w:t xml:space="preserve"> </w:t>
      </w:r>
      <w:r w:rsidRPr="00D4048A">
        <w:rPr>
          <w:rFonts w:ascii="CMU Concrete" w:hAnsi="CMU Concrete"/>
        </w:rPr>
        <w:t>제어하기</w:t>
      </w:r>
      <w:r w:rsidRPr="00D4048A">
        <w:rPr>
          <w:rFonts w:ascii="CMU Concrete" w:hAnsi="CMU Concrete"/>
        </w:rPr>
        <w:t xml:space="preserve"> </w:t>
      </w:r>
      <w:r w:rsidRPr="00D4048A">
        <w:rPr>
          <w:rFonts w:ascii="CMU Concrete" w:hAnsi="CMU Concrete"/>
        </w:rPr>
        <w:t>어려운</w:t>
      </w:r>
      <w:r w:rsidRPr="00D4048A">
        <w:rPr>
          <w:rFonts w:ascii="CMU Concrete" w:hAnsi="CMU Concrete"/>
        </w:rPr>
        <w:t xml:space="preserve"> </w:t>
      </w:r>
      <w:r w:rsidRPr="00D4048A">
        <w:rPr>
          <w:rFonts w:ascii="CMU Concrete" w:hAnsi="CMU Concrete"/>
        </w:rPr>
        <w:t>생산조건</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조건</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원인</w:t>
      </w:r>
      <w:r w:rsidRPr="00D4048A">
        <w:rPr>
          <w:rFonts w:ascii="CMU Concrete" w:hAnsi="CMU Concrete"/>
        </w:rPr>
        <w:t>(</w:t>
      </w:r>
      <w:r w:rsidRPr="00D4048A">
        <w:rPr>
          <w:rFonts w:ascii="CMU Concrete" w:hAnsi="CMU Concrete"/>
        </w:rPr>
        <w:t>이를</w:t>
      </w:r>
      <w:r w:rsidRPr="00D4048A">
        <w:rPr>
          <w:rFonts w:ascii="CMU Concrete" w:hAnsi="CMU Concrete"/>
        </w:rPr>
        <w:t xml:space="preserve"> </w:t>
      </w:r>
      <w:r w:rsidRPr="00D4048A">
        <w:rPr>
          <w:rFonts w:ascii="CMU Concrete" w:hAnsi="CMU Concrete"/>
        </w:rPr>
        <w:t>잡음인자라고</w:t>
      </w:r>
      <w:r w:rsidRPr="00D4048A">
        <w:rPr>
          <w:rFonts w:ascii="CMU Concrete" w:hAnsi="CMU Concrete"/>
        </w:rPr>
        <w:t xml:space="preserve"> </w:t>
      </w:r>
      <w:r w:rsidRPr="00D4048A">
        <w:rPr>
          <w:rFonts w:ascii="CMU Concrete" w:hAnsi="CMU Concrete"/>
        </w:rPr>
        <w:t>통칭합니다</w:t>
      </w:r>
      <w:r w:rsidRPr="00D4048A">
        <w:rPr>
          <w:rFonts w:ascii="CMU Concrete" w:hAnsi="CMU Concrete"/>
        </w:rPr>
        <w:t>.)</w:t>
      </w:r>
      <w:r w:rsidRPr="00D4048A">
        <w:rPr>
          <w:rFonts w:ascii="CMU Concrete" w:hAnsi="CMU Concrete"/>
        </w:rPr>
        <w:t>들이</w:t>
      </w:r>
      <w:r w:rsidRPr="00D4048A">
        <w:rPr>
          <w:rFonts w:ascii="CMU Concrete" w:hAnsi="CMU Concrete"/>
        </w:rPr>
        <w:t xml:space="preserve"> </w:t>
      </w:r>
      <w:r w:rsidRPr="00D4048A">
        <w:rPr>
          <w:rFonts w:ascii="CMU Concrete" w:hAnsi="CMU Concrete"/>
        </w:rPr>
        <w:t>데이터에</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영향의</w:t>
      </w:r>
      <w:r w:rsidRPr="00D4048A">
        <w:rPr>
          <w:rFonts w:ascii="CMU Concrete" w:hAnsi="CMU Concrete"/>
        </w:rPr>
        <w:t xml:space="preserve"> </w:t>
      </w:r>
      <w:r w:rsidRPr="00D4048A">
        <w:rPr>
          <w:rFonts w:ascii="CMU Concrete" w:hAnsi="CMU Concrete"/>
        </w:rPr>
        <w:t>정도를</w:t>
      </w:r>
      <w:r w:rsidRPr="00D4048A">
        <w:rPr>
          <w:rFonts w:ascii="CMU Concrete" w:hAnsi="CMU Concrete"/>
        </w:rPr>
        <w:t xml:space="preserve"> </w:t>
      </w:r>
      <w:r w:rsidRPr="00D4048A">
        <w:rPr>
          <w:rFonts w:ascii="CMU Concrete" w:hAnsi="CMU Concrete"/>
        </w:rPr>
        <w:t>평가하기</w:t>
      </w:r>
      <w:r w:rsidRPr="00D4048A">
        <w:rPr>
          <w:rFonts w:ascii="CMU Concrete" w:hAnsi="CMU Concrete"/>
        </w:rPr>
        <w:t xml:space="preserve"> </w:t>
      </w:r>
      <w:r w:rsidRPr="00D4048A">
        <w:rPr>
          <w:rFonts w:ascii="CMU Concrete" w:hAnsi="CMU Concrete"/>
        </w:rPr>
        <w:t>어려웠지만</w:t>
      </w:r>
      <w:r w:rsidRPr="00D4048A">
        <w:rPr>
          <w:rFonts w:ascii="CMU Concrete" w:hAnsi="CMU Concrete"/>
        </w:rPr>
        <w:t xml:space="preserve">, </w:t>
      </w:r>
      <w:r w:rsidRPr="00D4048A">
        <w:rPr>
          <w:rFonts w:ascii="CMU Concrete" w:hAnsi="CMU Concrete"/>
        </w:rPr>
        <w:t>차츰</w:t>
      </w:r>
      <w:r w:rsidRPr="00D4048A">
        <w:rPr>
          <w:rFonts w:ascii="CMU Concrete" w:hAnsi="CMU Concrete"/>
        </w:rPr>
        <w:t xml:space="preserve"> </w:t>
      </w:r>
      <w:r w:rsidRPr="00D4048A">
        <w:rPr>
          <w:rFonts w:ascii="CMU Concrete" w:hAnsi="CMU Concrete"/>
        </w:rPr>
        <w:t>객관적으로</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계량적으로</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평가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방법이</w:t>
      </w:r>
      <w:r w:rsidRPr="00D4048A">
        <w:rPr>
          <w:rFonts w:ascii="CMU Concrete" w:hAnsi="CMU Concrete"/>
        </w:rPr>
        <w:t xml:space="preserve"> </w:t>
      </w:r>
      <w:r w:rsidRPr="00D4048A">
        <w:rPr>
          <w:rFonts w:ascii="CMU Concrete" w:hAnsi="CMU Concrete"/>
        </w:rPr>
        <w:t>제시되었는데</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실험계획에서는</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평가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실험계획은</w:t>
      </w:r>
      <w:r w:rsidRPr="00D4048A">
        <w:rPr>
          <w:rFonts w:ascii="CMU Concrete" w:hAnsi="CMU Concrete"/>
        </w:rPr>
        <w:t xml:space="preserve"> </w:t>
      </w:r>
      <w:r w:rsidRPr="00D4048A">
        <w:rPr>
          <w:rFonts w:ascii="CMU Concrete" w:hAnsi="CMU Concrete"/>
        </w:rPr>
        <w:t>잡음을</w:t>
      </w:r>
      <w:r w:rsidRPr="00D4048A">
        <w:rPr>
          <w:rFonts w:ascii="CMU Concrete" w:hAnsi="CMU Concrete"/>
        </w:rPr>
        <w:t xml:space="preserve"> </w:t>
      </w:r>
      <w:r w:rsidRPr="00D4048A">
        <w:rPr>
          <w:rFonts w:ascii="CMU Concrete" w:hAnsi="CMU Concrete"/>
        </w:rPr>
        <w:t>포함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환경에서</w:t>
      </w:r>
      <w:r w:rsidRPr="00D4048A">
        <w:rPr>
          <w:rFonts w:ascii="CMU Concrete" w:hAnsi="CMU Concrete"/>
        </w:rPr>
        <w:t xml:space="preserve"> </w:t>
      </w:r>
      <w:r w:rsidRPr="00D4048A">
        <w:rPr>
          <w:rFonts w:ascii="CMU Concrete" w:hAnsi="CMU Concrete"/>
        </w:rPr>
        <w:t>작업자가</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조건에</w:t>
      </w:r>
      <w:r w:rsidRPr="00D4048A">
        <w:rPr>
          <w:rFonts w:ascii="CMU Concrete" w:hAnsi="CMU Concrete"/>
        </w:rPr>
        <w:t xml:space="preserve"> </w:t>
      </w:r>
      <w:r w:rsidRPr="00D4048A">
        <w:rPr>
          <w:rFonts w:ascii="CMU Concrete" w:hAnsi="CMU Concrete"/>
        </w:rPr>
        <w:t>도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최적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합을</w:t>
      </w:r>
      <w:r w:rsidRPr="00D4048A">
        <w:rPr>
          <w:rFonts w:ascii="CMU Concrete" w:hAnsi="CMU Concrete"/>
        </w:rPr>
        <w:t xml:space="preserve"> </w:t>
      </w:r>
      <w:r w:rsidRPr="00D4048A">
        <w:rPr>
          <w:rFonts w:ascii="CMU Concrete" w:hAnsi="CMU Concrete"/>
        </w:rPr>
        <w:t>찾아줍니다</w:t>
      </w:r>
      <w:r w:rsidRPr="00D4048A">
        <w:rPr>
          <w:rFonts w:ascii="CMU Concrete" w:hAnsi="CMU Concrete"/>
        </w:rPr>
        <w:t>.</w:t>
      </w:r>
      <w:r>
        <w:rPr>
          <w:rFonts w:ascii="CMU Concrete" w:hAnsi="CMU Concrete" w:hint="eastAsia"/>
        </w:rPr>
        <w:t xml:space="preserve"> </w:t>
      </w:r>
      <w:r>
        <w:rPr>
          <w:rFonts w:ascii="CMU Concrete" w:hAnsi="CMU Concrete" w:hint="eastAsia"/>
        </w:rPr>
        <w:t>또한</w:t>
      </w:r>
      <w:r>
        <w:rPr>
          <w:rFonts w:ascii="CMU Concrete" w:hAnsi="CMU Concrete" w:hint="eastAsia"/>
        </w:rPr>
        <w:t xml:space="preserve"> </w:t>
      </w:r>
      <w:r w:rsidRPr="00D4048A">
        <w:rPr>
          <w:rFonts w:ascii="CMU Concrete" w:hAnsi="CMU Concrete"/>
        </w:rPr>
        <w:t>직교</w:t>
      </w:r>
      <w:r w:rsidRPr="00D4048A">
        <w:rPr>
          <w:rFonts w:ascii="CMU Concrete" w:hAnsi="CMU Concrete"/>
        </w:rPr>
        <w:t xml:space="preserve"> </w:t>
      </w:r>
      <w:r w:rsidRPr="00D4048A">
        <w:rPr>
          <w:rFonts w:ascii="CMU Concrete" w:hAnsi="CMU Concrete"/>
        </w:rPr>
        <w:t>배열표</w:t>
      </w:r>
      <w:r w:rsidRPr="00D4048A">
        <w:rPr>
          <w:rFonts w:ascii="CMU Concrete" w:hAnsi="CMU Concrete"/>
        </w:rPr>
        <w:t xml:space="preserve"> </w:t>
      </w:r>
      <w:r w:rsidRPr="00D4048A">
        <w:rPr>
          <w:rFonts w:ascii="CMU Concrete" w:hAnsi="CMU Concrete"/>
        </w:rPr>
        <w:t>사용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회수를</w:t>
      </w:r>
      <w:r w:rsidRPr="00D4048A">
        <w:rPr>
          <w:rFonts w:ascii="CMU Concrete" w:hAnsi="CMU Concrete"/>
        </w:rPr>
        <w:t xml:space="preserve"> </w:t>
      </w:r>
      <w:r w:rsidRPr="00D4048A">
        <w:rPr>
          <w:rFonts w:ascii="CMU Concrete" w:hAnsi="CMU Concrete"/>
        </w:rPr>
        <w:t>획기적으로</w:t>
      </w:r>
      <w:r w:rsidRPr="00D4048A">
        <w:rPr>
          <w:rFonts w:ascii="CMU Concrete" w:hAnsi="CMU Concrete"/>
        </w:rPr>
        <w:t xml:space="preserve"> </w:t>
      </w:r>
      <w:r w:rsidRPr="00D4048A">
        <w:rPr>
          <w:rFonts w:ascii="CMU Concrete" w:hAnsi="CMU Concrete"/>
        </w:rPr>
        <w:t>줄입니다</w:t>
      </w:r>
      <w:r w:rsidRPr="00D4048A">
        <w:rPr>
          <w:rFonts w:ascii="CMU Concrete" w:hAnsi="CMU Concrete"/>
        </w:rPr>
        <w:t>.</w:t>
      </w:r>
    </w:p>
    <w:p w14:paraId="6B7BB50E" w14:textId="77777777" w:rsidR="00F02561" w:rsidRPr="00D4048A" w:rsidRDefault="00F02561" w:rsidP="00F02561">
      <w:pPr>
        <w:rPr>
          <w:rFonts w:ascii="CMU Concrete" w:hAnsi="CMU Concrete"/>
        </w:rPr>
      </w:pPr>
      <w:r w:rsidRPr="00D4048A">
        <w:rPr>
          <w:rFonts w:ascii="CMU Concrete" w:hAnsi="CMU Concrete"/>
        </w:rPr>
        <w:t>위의</w:t>
      </w:r>
      <w:r w:rsidRPr="00D4048A">
        <w:rPr>
          <w:rFonts w:ascii="CMU Concrete" w:hAnsi="CMU Concrete"/>
        </w:rPr>
        <w:t xml:space="preserve"> </w:t>
      </w:r>
      <w:r w:rsidRPr="00D4048A">
        <w:rPr>
          <w:rFonts w:ascii="CMU Concrete" w:hAnsi="CMU Concrete"/>
        </w:rPr>
        <w:t>특징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실험계획은</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이점을</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방법론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3DDB85A" w14:textId="77777777" w:rsidR="00F02561" w:rsidRPr="00D4048A" w:rsidRDefault="00F02561" w:rsidP="00401892">
      <w:pPr>
        <w:pStyle w:val="p2"/>
        <w:numPr>
          <w:ilvl w:val="0"/>
          <w:numId w:val="135"/>
        </w:numPr>
        <w:ind w:left="284"/>
        <w:rPr>
          <w:rFonts w:ascii="CMU Concrete" w:hAnsi="CMU Concrete"/>
        </w:rPr>
      </w:pPr>
      <w:r w:rsidRPr="00D4048A">
        <w:rPr>
          <w:rFonts w:ascii="CMU Concrete" w:hAnsi="CMU Concrete"/>
        </w:rPr>
        <w:t>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6BF5F549" w14:textId="77777777" w:rsidR="00F02561" w:rsidRPr="00D4048A" w:rsidRDefault="00F02561" w:rsidP="00401892">
      <w:pPr>
        <w:pStyle w:val="p2"/>
        <w:numPr>
          <w:ilvl w:val="0"/>
          <w:numId w:val="135"/>
        </w:numPr>
        <w:ind w:left="284"/>
        <w:rPr>
          <w:rFonts w:ascii="CMU Concrete" w:hAnsi="CMU Concrete"/>
        </w:rPr>
      </w:pPr>
      <w:r w:rsidRPr="00D4048A">
        <w:rPr>
          <w:rFonts w:ascii="CMU Concrete" w:hAnsi="CMU Concrete"/>
        </w:rPr>
        <w:t>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55CFF23F" w14:textId="77777777" w:rsidR="00F02561" w:rsidRPr="00D4048A" w:rsidRDefault="00F02561" w:rsidP="00401892">
      <w:pPr>
        <w:pStyle w:val="p2"/>
        <w:numPr>
          <w:ilvl w:val="0"/>
          <w:numId w:val="135"/>
        </w:numPr>
        <w:ind w:left="284"/>
        <w:rPr>
          <w:rFonts w:ascii="CMU Concrete" w:hAnsi="CMU Concrete"/>
        </w:rPr>
      </w:pPr>
      <w:r w:rsidRPr="00D4048A">
        <w:rPr>
          <w:rFonts w:ascii="CMU Concrete" w:hAnsi="CMU Concrete"/>
        </w:rPr>
        <w:t>4</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258D3720" w14:textId="77777777" w:rsidR="00F02561" w:rsidRPr="00D4048A" w:rsidRDefault="00F02561" w:rsidP="00401892">
      <w:pPr>
        <w:pStyle w:val="p2"/>
        <w:numPr>
          <w:ilvl w:val="0"/>
          <w:numId w:val="135"/>
        </w:numPr>
        <w:ind w:left="284"/>
        <w:rPr>
          <w:rFonts w:ascii="CMU Concrete" w:hAnsi="CMU Concrete"/>
        </w:rPr>
      </w:pPr>
      <w:r w:rsidRPr="00D4048A">
        <w:rPr>
          <w:rFonts w:ascii="CMU Concrete" w:hAnsi="CMU Concrete"/>
        </w:rPr>
        <w:t>5</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3588911B" w14:textId="77777777" w:rsidR="00F02561" w:rsidRPr="00D4048A" w:rsidRDefault="00F02561" w:rsidP="00401892">
      <w:pPr>
        <w:pStyle w:val="p2"/>
        <w:numPr>
          <w:ilvl w:val="0"/>
          <w:numId w:val="135"/>
        </w:numPr>
        <w:ind w:left="284"/>
        <w:rPr>
          <w:rFonts w:ascii="CMU Concrete" w:hAnsi="CMU Concrete"/>
        </w:rPr>
      </w:pPr>
      <w:r w:rsidRPr="00D4048A">
        <w:rPr>
          <w:rFonts w:ascii="CMU Concrete" w:hAnsi="CMU Concrete"/>
        </w:rPr>
        <w:t>혼합</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5333816A" w14:textId="77777777" w:rsidR="00F02561" w:rsidRDefault="00F02561" w:rsidP="00F02561">
      <w:pPr>
        <w:rPr>
          <w:rFonts w:ascii="CMU Concrete" w:hAnsi="CMU Concrete"/>
        </w:rPr>
      </w:pPr>
    </w:p>
    <w:p w14:paraId="79F899B8" w14:textId="77777777" w:rsidR="00F02561" w:rsidRPr="00D4048A" w:rsidRDefault="00F02561" w:rsidP="00F02561">
      <w:pPr>
        <w:rPr>
          <w:rFonts w:ascii="CMU Concrete" w:hAnsi="CMU Concrete"/>
        </w:rPr>
      </w:pPr>
    </w:p>
    <w:p w14:paraId="512E1C5B" w14:textId="77777777" w:rsidR="00F02561" w:rsidRPr="00D4048A" w:rsidRDefault="00F02561" w:rsidP="00F02561">
      <w:pPr>
        <w:pStyle w:val="22"/>
        <w:rPr>
          <w:rFonts w:ascii="CMU Concrete" w:hAnsi="CMU Concrete"/>
        </w:rPr>
      </w:pPr>
      <w:r>
        <w:rPr>
          <w:rFonts w:ascii="CMU Concrete" w:hAnsi="CMU Concrete"/>
        </w:rPr>
        <w:t>6.3.4.2.</w:t>
      </w:r>
      <w:r>
        <w:rPr>
          <w:rFonts w:ascii="CMU Concrete" w:hAnsi="CMU Concrete" w:hint="eastAsia"/>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7102BA47" w14:textId="77777777" w:rsidR="00F02561" w:rsidRPr="00D4048A" w:rsidRDefault="00F02561" w:rsidP="00F02561">
      <w:pPr>
        <w:rPr>
          <w:rFonts w:ascii="CMU Concrete" w:hAnsi="CMU Concrete"/>
        </w:rPr>
      </w:pPr>
    </w:p>
    <w:p w14:paraId="10B1333A" w14:textId="77777777" w:rsidR="00F02561" w:rsidRPr="00D4048A" w:rsidRDefault="00F02561" w:rsidP="00F02561">
      <w:pPr>
        <w:rPr>
          <w:rFonts w:ascii="CMU Concrete" w:hAnsi="CMU Concrete"/>
        </w:rPr>
      </w:pPr>
      <w:r>
        <w:rPr>
          <w:rFonts w:ascii="CMU Concrete" w:hAnsi="CMU Concrete" w:hint="eastAsia"/>
        </w:rPr>
        <w:t>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당</w:t>
      </w:r>
      <w:r w:rsidRPr="00D4048A">
        <w:rPr>
          <w:rFonts w:ascii="CMU Concrete" w:hAnsi="CMU Concrete"/>
        </w:rPr>
        <w:t xml:space="preserve"> </w:t>
      </w:r>
      <w:r w:rsidRPr="00D4048A">
        <w:rPr>
          <w:rFonts w:ascii="CMU Concrete" w:hAnsi="CMU Concrete"/>
        </w:rPr>
        <w:t>수준이</w:t>
      </w:r>
      <w:r w:rsidRPr="00D4048A">
        <w:rPr>
          <w:rFonts w:ascii="CMU Concrete" w:hAnsi="CMU Concrete"/>
        </w:rPr>
        <w:t xml:space="preserve"> 2</w:t>
      </w:r>
      <w:r w:rsidRPr="00D4048A">
        <w:rPr>
          <w:rFonts w:ascii="CMU Concrete" w:hAnsi="CMU Concrete"/>
        </w:rPr>
        <w:t>개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7906EE3E"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5A6B0D35" w14:textId="77777777" w:rsidTr="005763C6">
        <w:trPr>
          <w:jc w:val="center"/>
        </w:trPr>
        <w:tc>
          <w:tcPr>
            <w:tcW w:w="8702" w:type="dxa"/>
          </w:tcPr>
          <w:p w14:paraId="19EEA6E1" w14:textId="77777777" w:rsidR="00F02561" w:rsidRPr="00D4048A" w:rsidRDefault="00F02561" w:rsidP="005763C6">
            <w:pPr>
              <w:rPr>
                <w:rFonts w:ascii="CMU Concrete" w:hAnsi="CMU Concrete"/>
              </w:rPr>
            </w:pP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7384BE02" w14:textId="77777777" w:rsidR="00F02561" w:rsidRPr="00D4048A" w:rsidRDefault="00F02561" w:rsidP="005763C6">
            <w:pPr>
              <w:rPr>
                <w:rFonts w:ascii="CMU Concrete" w:hAnsi="CMU Concrete"/>
              </w:rPr>
            </w:pPr>
          </w:p>
          <w:p w14:paraId="467A3C60" w14:textId="77777777" w:rsidR="00F02561" w:rsidRPr="00D4048A" w:rsidRDefault="00F02561" w:rsidP="005763C6">
            <w:pPr>
              <w:rPr>
                <w:rFonts w:ascii="CMU Concrete" w:hAnsi="CMU Concrete"/>
              </w:rPr>
            </w:pPr>
            <w:r w:rsidRPr="00D4048A">
              <w:rPr>
                <w:rFonts w:ascii="CMU Concrete" w:hAnsi="CMU Concrete"/>
              </w:rPr>
              <w:t>배기가스</w:t>
            </w:r>
            <w:r w:rsidRPr="00D4048A">
              <w:rPr>
                <w:rFonts w:ascii="CMU Concrete" w:hAnsi="CMU Concrete"/>
              </w:rPr>
              <w:t xml:space="preserve"> </w:t>
            </w:r>
            <w:r w:rsidRPr="00D4048A">
              <w:rPr>
                <w:rFonts w:ascii="CMU Concrete" w:hAnsi="CMU Concrete"/>
              </w:rPr>
              <w:t>가운데</w:t>
            </w:r>
            <w:r w:rsidRPr="00D4048A">
              <w:rPr>
                <w:rFonts w:ascii="CMU Concrete" w:hAnsi="CMU Concrete"/>
              </w:rPr>
              <w:t xml:space="preserve"> CO</w:t>
            </w:r>
            <w:r w:rsidRPr="00D4048A">
              <w:rPr>
                <w:rFonts w:ascii="CMU Concrete" w:hAnsi="CMU Concrete"/>
              </w:rPr>
              <w:t>의</w:t>
            </w:r>
            <w:r w:rsidRPr="00D4048A">
              <w:rPr>
                <w:rFonts w:ascii="CMU Concrete" w:hAnsi="CMU Concrete"/>
              </w:rPr>
              <w:t xml:space="preserve"> </w:t>
            </w:r>
            <w:r w:rsidRPr="00D4048A">
              <w:rPr>
                <w:rFonts w:ascii="CMU Concrete" w:hAnsi="CMU Concrete"/>
              </w:rPr>
              <w:t>양을</w:t>
            </w:r>
            <w:r w:rsidRPr="00D4048A">
              <w:rPr>
                <w:rFonts w:ascii="CMU Concrete" w:hAnsi="CMU Concrete"/>
              </w:rPr>
              <w:t xml:space="preserve"> </w:t>
            </w:r>
            <w:r w:rsidRPr="00D4048A">
              <w:rPr>
                <w:rFonts w:ascii="CMU Concrete" w:hAnsi="CMU Concrete"/>
              </w:rPr>
              <w:t>줄이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관련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인자</w:t>
            </w:r>
            <w:r w:rsidRPr="00D4048A">
              <w:rPr>
                <w:rFonts w:ascii="CMU Concrete" w:hAnsi="CMU Concrete"/>
              </w:rPr>
              <w:t xml:space="preserve"> A-H</w:t>
            </w:r>
            <w:r w:rsidRPr="00D4048A">
              <w:rPr>
                <w:rFonts w:ascii="CMU Concrete" w:hAnsi="CMU Concrete"/>
              </w:rPr>
              <w:t>를</w:t>
            </w:r>
            <w:r w:rsidRPr="00D4048A">
              <w:rPr>
                <w:rFonts w:ascii="CMU Concrete" w:hAnsi="CMU Concrete"/>
              </w:rPr>
              <w:t xml:space="preserve"> </w:t>
            </w:r>
            <w:r w:rsidRPr="00D4048A">
              <w:rPr>
                <w:rFonts w:ascii="CMU Concrete" w:hAnsi="CMU Concrete"/>
              </w:rPr>
              <w:t>직교</w:t>
            </w:r>
            <w:r w:rsidRPr="00D4048A">
              <w:rPr>
                <w:rFonts w:ascii="CMU Concrete" w:hAnsi="CMU Concrete"/>
              </w:rPr>
              <w:t xml:space="preserve"> </w:t>
            </w:r>
            <w:r w:rsidRPr="00D4048A">
              <w:rPr>
                <w:rFonts w:ascii="CMU Concrete" w:hAnsi="CMU Concrete"/>
              </w:rPr>
              <w:t>배열표에</w:t>
            </w:r>
            <w:r w:rsidRPr="00D4048A">
              <w:rPr>
                <w:rFonts w:ascii="CMU Concrete" w:hAnsi="CMU Concrete"/>
              </w:rPr>
              <w:t xml:space="preserve"> </w:t>
            </w:r>
            <w:r w:rsidRPr="00D4048A">
              <w:rPr>
                <w:rFonts w:ascii="CMU Concrete" w:hAnsi="CMU Concrete"/>
              </w:rPr>
              <w:t>배치하고</w:t>
            </w:r>
            <w:r w:rsidRPr="00D4048A">
              <w:rPr>
                <w:rFonts w:ascii="CMU Concrete" w:hAnsi="CMU Concrete"/>
              </w:rPr>
              <w:t xml:space="preserve">, </w:t>
            </w:r>
            <w:r w:rsidRPr="00D4048A">
              <w:rPr>
                <w:rFonts w:ascii="CMU Concrete" w:hAnsi="CMU Concrete"/>
              </w:rPr>
              <w:t>잡음인자로</w:t>
            </w:r>
            <w:r w:rsidRPr="00D4048A">
              <w:rPr>
                <w:rFonts w:ascii="CMU Concrete" w:hAnsi="CMU Concrete"/>
              </w:rPr>
              <w:t xml:space="preserve"> </w:t>
            </w:r>
            <w:r w:rsidRPr="00D4048A">
              <w:rPr>
                <w:rFonts w:ascii="CMU Concrete" w:hAnsi="CMU Concrete"/>
              </w:rPr>
              <w:t>세종류의</w:t>
            </w:r>
            <w:r w:rsidRPr="00D4048A">
              <w:rPr>
                <w:rFonts w:ascii="CMU Concrete" w:hAnsi="CMU Concrete"/>
              </w:rPr>
              <w:t xml:space="preserve"> </w:t>
            </w:r>
            <w:r w:rsidRPr="00D4048A">
              <w:rPr>
                <w:rFonts w:ascii="CMU Concrete" w:hAnsi="CMU Concrete"/>
              </w:rPr>
              <w:t>도로</w:t>
            </w:r>
            <w:r w:rsidRPr="00D4048A">
              <w:rPr>
                <w:rFonts w:ascii="CMU Concrete" w:hAnsi="CMU Concrete"/>
              </w:rPr>
              <w:t xml:space="preserve"> (R1,R2,R3)</w:t>
            </w:r>
            <w:r w:rsidRPr="00D4048A">
              <w:rPr>
                <w:rFonts w:ascii="CMU Concrete" w:hAnsi="CMU Concrete"/>
              </w:rPr>
              <w:t>에서</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정해진</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w:t>
            </w:r>
            <w:r w:rsidRPr="00D4048A">
              <w:rPr>
                <w:rFonts w:ascii="CMU Concrete" w:hAnsi="CMU Concrete"/>
              </w:rPr>
              <w:t>주행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소의</w:t>
            </w:r>
            <w:r w:rsidRPr="00D4048A">
              <w:rPr>
                <w:rFonts w:ascii="CMU Concrete" w:hAnsi="CMU Concrete"/>
              </w:rPr>
              <w:t xml:space="preserve"> CO</w:t>
            </w:r>
            <w:r w:rsidRPr="00D4048A">
              <w:rPr>
                <w:rFonts w:ascii="CMU Concrete" w:hAnsi="CMU Concrete"/>
              </w:rPr>
              <w:t>를</w:t>
            </w:r>
            <w:r w:rsidRPr="00D4048A">
              <w:rPr>
                <w:rFonts w:ascii="CMU Concrete" w:hAnsi="CMU Concrete"/>
              </w:rPr>
              <w:t xml:space="preserve"> </w:t>
            </w:r>
            <w:r w:rsidRPr="00D4048A">
              <w:rPr>
                <w:rFonts w:ascii="CMU Concrete" w:hAnsi="CMU Concrete"/>
              </w:rPr>
              <w:t>발생</w:t>
            </w:r>
            <w:r w:rsidRPr="00D4048A">
              <w:rPr>
                <w:rFonts w:ascii="CMU Concrete" w:hAnsi="CMU Concrete"/>
              </w:rPr>
              <w:t xml:space="preserve"> </w:t>
            </w:r>
            <w:r w:rsidRPr="00D4048A">
              <w:rPr>
                <w:rFonts w:ascii="CMU Concrete" w:hAnsi="CMU Concrete"/>
              </w:rPr>
              <w:t>시키는</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구하여라</w:t>
            </w:r>
            <w:r w:rsidRPr="00D4048A">
              <w:rPr>
                <w:rFonts w:ascii="CMU Concrete" w:hAnsi="CMU Concrete"/>
              </w:rPr>
              <w:t>.</w:t>
            </w:r>
          </w:p>
        </w:tc>
      </w:tr>
    </w:tbl>
    <w:p w14:paraId="57E69E64" w14:textId="77777777" w:rsidR="00F02561" w:rsidRPr="00D4048A" w:rsidRDefault="00F02561" w:rsidP="00F02561">
      <w:pPr>
        <w:rPr>
          <w:rFonts w:ascii="CMU Concrete" w:hAnsi="CMU Concrete"/>
        </w:rPr>
      </w:pPr>
    </w:p>
    <w:p w14:paraId="455750FF" w14:textId="77777777" w:rsidR="00F02561" w:rsidRDefault="00F02561" w:rsidP="00F02561">
      <w:pPr>
        <w:rPr>
          <w:rFonts w:ascii="CMU Concrete" w:hAnsi="CMU Concrete"/>
        </w:rPr>
      </w:pPr>
      <w:r w:rsidRPr="00D4048A">
        <w:rPr>
          <w:rFonts w:ascii="CMU Concrete" w:hAnsi="CMU Concrete"/>
        </w:rPr>
        <w:t>다구찌</w:t>
      </w:r>
      <w:r w:rsidRPr="00D4048A">
        <w:rPr>
          <w:rFonts w:ascii="CMU Concrete" w:hAnsi="CMU Concrete"/>
        </w:rPr>
        <w:t xml:space="preserve"> 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41CB2B57" w14:textId="77777777" w:rsidR="00F02561" w:rsidRPr="00D4048A" w:rsidRDefault="00F02561" w:rsidP="00F02561">
      <w:pPr>
        <w:rPr>
          <w:rFonts w:ascii="CMU Concrete" w:hAnsi="CMU Concrete"/>
        </w:rPr>
      </w:pPr>
    </w:p>
    <w:p w14:paraId="2A4A873E" w14:textId="77777777" w:rsidR="00F02561" w:rsidRPr="00D4048A" w:rsidRDefault="00F02561" w:rsidP="00AE3A66">
      <w:pPr>
        <w:pStyle w:val="af"/>
      </w:pPr>
      <w:r>
        <w:rPr>
          <w:rFonts w:hint="eastAsia"/>
          <w:noProof/>
        </w:rPr>
        <w:drawing>
          <wp:inline distT="0" distB="0" distL="0" distR="0" wp14:anchorId="4AFC9184" wp14:editId="56675FE0">
            <wp:extent cx="4427855" cy="3392805"/>
            <wp:effectExtent l="0" t="0" r="0" b="0"/>
            <wp:docPr id="45" name="그림 45" descr="doe_398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doe_398_02"/>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4427855" cy="3392805"/>
                    </a:xfrm>
                    <a:prstGeom prst="rect">
                      <a:avLst/>
                    </a:prstGeom>
                    <a:noFill/>
                    <a:ln>
                      <a:noFill/>
                    </a:ln>
                  </pic:spPr>
                </pic:pic>
              </a:graphicData>
            </a:graphic>
          </wp:inline>
        </w:drawing>
      </w:r>
    </w:p>
    <w:p w14:paraId="083318D0" w14:textId="77777777" w:rsidR="00F02561" w:rsidRPr="00D4048A" w:rsidRDefault="00F02561" w:rsidP="00F02561">
      <w:pPr>
        <w:rPr>
          <w:rFonts w:ascii="CMU Concrete" w:hAnsi="CMU Concrete"/>
        </w:rPr>
      </w:pPr>
    </w:p>
    <w:p w14:paraId="2B4B9B63" w14:textId="77777777" w:rsidR="00F02561" w:rsidRPr="00D4048A" w:rsidRDefault="00F02561" w:rsidP="00F02561">
      <w:pPr>
        <w:pStyle w:val="11"/>
      </w:pPr>
      <w:r>
        <w:t>Step 1</w:t>
      </w:r>
      <w:r w:rsidRPr="00D4048A">
        <w:t xml:space="preserve">: </w:t>
      </w:r>
      <w:r w:rsidRPr="00D4048A">
        <w:t>요인</w:t>
      </w:r>
      <w:r w:rsidRPr="00D4048A">
        <w:t>(</w:t>
      </w:r>
      <w:r w:rsidRPr="00D4048A">
        <w:t>성분</w:t>
      </w:r>
      <w:r w:rsidRPr="00D4048A">
        <w:t xml:space="preserve">) </w:t>
      </w:r>
      <w:r w:rsidRPr="00D4048A">
        <w:t>및</w:t>
      </w:r>
      <w:r w:rsidRPr="00D4048A">
        <w:t xml:space="preserve"> </w:t>
      </w:r>
      <w:r w:rsidRPr="00D4048A">
        <w:t>수준</w:t>
      </w:r>
      <w:r w:rsidRPr="00D4048A">
        <w:t xml:space="preserve"> </w:t>
      </w:r>
      <w:r w:rsidRPr="00D4048A">
        <w:t>명명</w:t>
      </w:r>
    </w:p>
    <w:p w14:paraId="0E94E4CF" w14:textId="77777777" w:rsidR="00F02561" w:rsidRPr="00D4048A" w:rsidRDefault="00F02561" w:rsidP="00F02561">
      <w:pPr>
        <w:rPr>
          <w:rFonts w:ascii="CMU Concrete" w:hAnsi="CMU Concrete"/>
        </w:rPr>
      </w:pPr>
    </w:p>
    <w:p w14:paraId="011A8363" w14:textId="77777777" w:rsidR="00F02561" w:rsidRPr="00D4048A" w:rsidRDefault="00F02561" w:rsidP="00AE3A66">
      <w:pPr>
        <w:pStyle w:val="af"/>
      </w:pPr>
      <w:r>
        <w:rPr>
          <w:noProof/>
        </w:rPr>
        <w:drawing>
          <wp:inline distT="0" distB="0" distL="0" distR="0" wp14:anchorId="56D5F5EE" wp14:editId="69489854">
            <wp:extent cx="4307205" cy="3296920"/>
            <wp:effectExtent l="0" t="0" r="0" b="0"/>
            <wp:docPr id="44" name="그림 44" descr="doe_398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doe_398_03"/>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4307205" cy="3296920"/>
                    </a:xfrm>
                    <a:prstGeom prst="rect">
                      <a:avLst/>
                    </a:prstGeom>
                    <a:noFill/>
                    <a:ln>
                      <a:noFill/>
                    </a:ln>
                  </pic:spPr>
                </pic:pic>
              </a:graphicData>
            </a:graphic>
          </wp:inline>
        </w:drawing>
      </w:r>
    </w:p>
    <w:p w14:paraId="712F2A8E" w14:textId="77777777" w:rsidR="00F02561" w:rsidRPr="00D4048A" w:rsidRDefault="00F02561" w:rsidP="00F02561">
      <w:pPr>
        <w:rPr>
          <w:rFonts w:ascii="CMU Concrete" w:hAnsi="CMU Concrete"/>
        </w:rPr>
      </w:pPr>
    </w:p>
    <w:p w14:paraId="39806F44" w14:textId="77777777" w:rsidR="00F02561" w:rsidRPr="00D4048A" w:rsidRDefault="00F02561" w:rsidP="00F02561">
      <w:pPr>
        <w:pStyle w:val="p2"/>
        <w:rPr>
          <w:rFonts w:ascii="CMU Concrete" w:hAnsi="CMU Concrete"/>
        </w:rPr>
      </w:pPr>
      <w:r w:rsidRPr="00D4048A">
        <w:rPr>
          <w:rFonts w:ascii="CMU Concrete" w:hAnsi="CMU Concrete"/>
        </w:rPr>
        <w:t>7</w:t>
      </w:r>
      <w:r w:rsidRPr="00D4048A">
        <w:rPr>
          <w:rFonts w:ascii="CMU Concrete" w:hAnsi="CMU Concrete"/>
        </w:rPr>
        <w:t>가지의</w:t>
      </w:r>
      <w:r w:rsidRPr="00D4048A">
        <w:rPr>
          <w:rFonts w:ascii="CMU Concrete" w:hAnsi="CMU Concrete"/>
        </w:rPr>
        <w:t xml:space="preserve"> </w:t>
      </w:r>
      <w:r w:rsidRPr="00D4048A">
        <w:rPr>
          <w:rFonts w:ascii="CMU Concrete" w:hAnsi="CMU Concrete"/>
        </w:rPr>
        <w:t>요인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로</w:t>
      </w:r>
      <w:r w:rsidRPr="00D4048A">
        <w:rPr>
          <w:rFonts w:ascii="CMU Concrete" w:hAnsi="CMU Concrete"/>
        </w:rPr>
        <w:t xml:space="preserve"> 3</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3</w:t>
      </w:r>
      <w:r w:rsidRPr="00D4048A">
        <w:rPr>
          <w:rFonts w:ascii="CMU Concrete" w:hAnsi="CMU Concrete"/>
        </w:rPr>
        <w:t>은</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도로를</w:t>
      </w:r>
      <w:r w:rsidRPr="00D4048A">
        <w:rPr>
          <w:rFonts w:ascii="CMU Concrete" w:hAnsi="CMU Concrete"/>
        </w:rPr>
        <w:t xml:space="preserve"> </w:t>
      </w:r>
      <w:r w:rsidRPr="00D4048A">
        <w:rPr>
          <w:rFonts w:ascii="CMU Concrete" w:hAnsi="CMU Concrete"/>
        </w:rPr>
        <w:t>의미합니다</w:t>
      </w:r>
      <w:r w:rsidRPr="00D4048A">
        <w:rPr>
          <w:rFonts w:ascii="CMU Concrete" w:hAnsi="CMU Concrete"/>
        </w:rPr>
        <w:t>.</w:t>
      </w:r>
    </w:p>
    <w:p w14:paraId="0F395574" w14:textId="77777777" w:rsidR="00F02561" w:rsidRPr="00D4048A" w:rsidRDefault="00F02561" w:rsidP="00F02561">
      <w:pPr>
        <w:pStyle w:val="11"/>
      </w:pPr>
      <w:r>
        <w:t>Step 2</w:t>
      </w:r>
      <w:r w:rsidRPr="00D4048A">
        <w:t xml:space="preserve">: </w:t>
      </w:r>
      <w:r w:rsidRPr="00D4048A">
        <w:t>설계</w:t>
      </w:r>
      <w:r w:rsidRPr="00D4048A">
        <w:t xml:space="preserve"> </w:t>
      </w:r>
      <w:r w:rsidRPr="00D4048A">
        <w:t>선택</w:t>
      </w:r>
    </w:p>
    <w:p w14:paraId="258FFD23" w14:textId="77777777" w:rsidR="00F02561" w:rsidRPr="00D4048A" w:rsidRDefault="00F02561" w:rsidP="00F02561">
      <w:pPr>
        <w:rPr>
          <w:rFonts w:ascii="CMU Concrete" w:hAnsi="CMU Concrete"/>
        </w:rPr>
      </w:pPr>
    </w:p>
    <w:p w14:paraId="1FEEF1D2" w14:textId="77777777" w:rsidR="00F02561" w:rsidRPr="00D4048A" w:rsidRDefault="00F02561" w:rsidP="00AE3A66">
      <w:pPr>
        <w:pStyle w:val="af"/>
      </w:pPr>
      <w:r>
        <w:rPr>
          <w:noProof/>
        </w:rPr>
        <w:drawing>
          <wp:inline distT="0" distB="0" distL="0" distR="0" wp14:anchorId="2108CBCC" wp14:editId="697F1F8F">
            <wp:extent cx="4258945" cy="3248660"/>
            <wp:effectExtent l="0" t="0" r="8255" b="8890"/>
            <wp:docPr id="43" name="그림 43" descr="doe_398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doe_398_04"/>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4258945" cy="3248660"/>
                    </a:xfrm>
                    <a:prstGeom prst="rect">
                      <a:avLst/>
                    </a:prstGeom>
                    <a:noFill/>
                    <a:ln>
                      <a:noFill/>
                    </a:ln>
                  </pic:spPr>
                </pic:pic>
              </a:graphicData>
            </a:graphic>
          </wp:inline>
        </w:drawing>
      </w:r>
    </w:p>
    <w:p w14:paraId="2CBFD16B" w14:textId="77777777" w:rsidR="00F02561" w:rsidRPr="00D4048A" w:rsidRDefault="00F02561" w:rsidP="00F02561">
      <w:pPr>
        <w:rPr>
          <w:rFonts w:ascii="CMU Concrete" w:hAnsi="CMU Concrete"/>
        </w:rPr>
      </w:pPr>
    </w:p>
    <w:p w14:paraId="55D1BE53" w14:textId="77777777" w:rsidR="00F02561" w:rsidRDefault="00F02561" w:rsidP="00F02561">
      <w:pPr>
        <w:pStyle w:val="p2"/>
        <w:rPr>
          <w:rFonts w:ascii="CMU Concrete" w:hAnsi="CMU Concrete"/>
        </w:rPr>
      </w:pP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설계가</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적은</w:t>
      </w:r>
      <w:r w:rsidRPr="00D4048A">
        <w:rPr>
          <w:rFonts w:ascii="CMU Concrete" w:hAnsi="CMU Concrete"/>
        </w:rPr>
        <w:t xml:space="preserve"> L8</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6A7F68CA" w14:textId="77777777" w:rsidR="00F02561" w:rsidRPr="00D4048A" w:rsidRDefault="00F02561" w:rsidP="00F02561">
      <w:pPr>
        <w:pStyle w:val="p2"/>
        <w:rPr>
          <w:rFonts w:ascii="CMU Concrete" w:hAnsi="CMU Concrete"/>
        </w:rPr>
      </w:pPr>
    </w:p>
    <w:p w14:paraId="34E40A24" w14:textId="77777777" w:rsidR="00F02561" w:rsidRDefault="00F02561" w:rsidP="00F02561">
      <w:pPr>
        <w:pStyle w:val="22"/>
        <w:rPr>
          <w:rFonts w:ascii="CMU Concrete" w:hAnsi="CMU Concrete"/>
        </w:rPr>
      </w:pPr>
      <w:r>
        <w:rPr>
          <w:rFonts w:ascii="CMU Concrete" w:hAnsi="CMU Concrete"/>
        </w:rPr>
        <w:t>Step 3</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w:t>
      </w:r>
    </w:p>
    <w:p w14:paraId="2B65CB1D" w14:textId="77777777" w:rsidR="00F02561" w:rsidRPr="00D4048A" w:rsidRDefault="00F02561" w:rsidP="00F02561">
      <w:pPr>
        <w:pStyle w:val="22"/>
        <w:rPr>
          <w:rFonts w:ascii="CMU Concrete" w:hAnsi="CMU Concrete"/>
        </w:rPr>
      </w:pPr>
    </w:p>
    <w:p w14:paraId="7B2DEEAC" w14:textId="77777777" w:rsidR="00F02561" w:rsidRPr="00D4048A" w:rsidRDefault="00F02561" w:rsidP="00AE3A66">
      <w:pPr>
        <w:pStyle w:val="af"/>
      </w:pPr>
      <w:r>
        <w:rPr>
          <w:noProof/>
        </w:rPr>
        <w:drawing>
          <wp:inline distT="0" distB="0" distL="0" distR="0" wp14:anchorId="4CEA919B" wp14:editId="5DE0CD49">
            <wp:extent cx="4547870" cy="3489325"/>
            <wp:effectExtent l="0" t="0" r="5080" b="0"/>
            <wp:docPr id="42" name="그림 42" descr="doe_398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doe_398_05"/>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4547870" cy="3489325"/>
                    </a:xfrm>
                    <a:prstGeom prst="rect">
                      <a:avLst/>
                    </a:prstGeom>
                    <a:noFill/>
                    <a:ln>
                      <a:noFill/>
                    </a:ln>
                  </pic:spPr>
                </pic:pic>
              </a:graphicData>
            </a:graphic>
          </wp:inline>
        </w:drawing>
      </w:r>
    </w:p>
    <w:p w14:paraId="2C2A4634" w14:textId="77777777" w:rsidR="00F02561" w:rsidRPr="00D4048A" w:rsidRDefault="00F02561" w:rsidP="00F02561">
      <w:pPr>
        <w:rPr>
          <w:rFonts w:ascii="CMU Concrete" w:hAnsi="CMU Concrete"/>
        </w:rPr>
      </w:pPr>
    </w:p>
    <w:p w14:paraId="6CD40D55" w14:textId="77777777" w:rsidR="00F02561" w:rsidRPr="00D4048A" w:rsidRDefault="00F02561" w:rsidP="00F02561">
      <w:pPr>
        <w:pStyle w:val="p2"/>
        <w:rPr>
          <w:rFonts w:ascii="CMU Concrete" w:hAnsi="CMU Concrete"/>
        </w:rPr>
      </w:pPr>
      <w:r w:rsidRPr="00D4048A">
        <w:rPr>
          <w:rFonts w:ascii="CMU Concrete" w:hAnsi="CMU Concrete"/>
        </w:rPr>
        <w:t>완성된</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에</w:t>
      </w:r>
      <w:r w:rsidRPr="00D4048A">
        <w:rPr>
          <w:rFonts w:ascii="CMU Concrete" w:hAnsi="CMU Concrete"/>
        </w:rPr>
        <w:t xml:space="preserve"> </w:t>
      </w:r>
      <w:r w:rsidRPr="00D4048A">
        <w:rPr>
          <w:rFonts w:ascii="CMU Concrete" w:hAnsi="CMU Concrete"/>
        </w:rPr>
        <w:t>세</w:t>
      </w:r>
      <w:r w:rsidRPr="00D4048A">
        <w:rPr>
          <w:rFonts w:ascii="CMU Concrete" w:hAnsi="CMU Concrete"/>
        </w:rPr>
        <w:t xml:space="preserve"> </w:t>
      </w:r>
      <w:r w:rsidRPr="00D4048A">
        <w:rPr>
          <w:rFonts w:ascii="CMU Concrete" w:hAnsi="CMU Concrete"/>
        </w:rPr>
        <w:t>종류의</w:t>
      </w:r>
      <w:r w:rsidRPr="00D4048A">
        <w:rPr>
          <w:rFonts w:ascii="CMU Concrete" w:hAnsi="CMU Concrete"/>
        </w:rPr>
        <w:t xml:space="preserve"> </w:t>
      </w:r>
      <w:r w:rsidRPr="00D4048A">
        <w:rPr>
          <w:rFonts w:ascii="CMU Concrete" w:hAnsi="CMU Concrete"/>
        </w:rPr>
        <w:t>도로에서의</w:t>
      </w:r>
      <w:r w:rsidRPr="00D4048A">
        <w:rPr>
          <w:rFonts w:ascii="CMU Concrete" w:hAnsi="CMU Concrete"/>
        </w:rPr>
        <w:t xml:space="preserve"> CO</w:t>
      </w:r>
      <w:r w:rsidRPr="00D4048A">
        <w:rPr>
          <w:rFonts w:ascii="CMU Concrete" w:hAnsi="CMU Concrete"/>
        </w:rPr>
        <w:t>의</w:t>
      </w:r>
      <w:r w:rsidRPr="00D4048A">
        <w:rPr>
          <w:rFonts w:ascii="CMU Concrete" w:hAnsi="CMU Concrete"/>
        </w:rPr>
        <w:t xml:space="preserve"> </w:t>
      </w:r>
      <w:r w:rsidRPr="00D4048A">
        <w:rPr>
          <w:rFonts w:ascii="CMU Concrete" w:hAnsi="CMU Concrete"/>
        </w:rPr>
        <w:t>양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입력된</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추후</w:t>
      </w:r>
      <w:r w:rsidRPr="00D4048A">
        <w:rPr>
          <w:rFonts w:ascii="CMU Concrete" w:hAnsi="CMU Concrete"/>
        </w:rPr>
        <w:t xml:space="preserve"> </w:t>
      </w:r>
      <w:r w:rsidRPr="00D4048A">
        <w:rPr>
          <w:rFonts w:ascii="CMU Concrete" w:hAnsi="CMU Concrete"/>
        </w:rPr>
        <w:t>통계분석에</w:t>
      </w:r>
      <w:r w:rsidRPr="00D4048A">
        <w:rPr>
          <w:rFonts w:ascii="CMU Concrete" w:hAnsi="CMU Concrete"/>
        </w:rPr>
        <w:t xml:space="preserve"> </w:t>
      </w:r>
      <w:r w:rsidRPr="00D4048A">
        <w:rPr>
          <w:rFonts w:ascii="CMU Concrete" w:hAnsi="CMU Concrete"/>
        </w:rPr>
        <w:t>사용될</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1E106AEB" w14:textId="77777777" w:rsidR="00F02561" w:rsidRPr="00CD1176" w:rsidRDefault="00F02561" w:rsidP="00F02561">
      <w:pPr>
        <w:rPr>
          <w:rFonts w:ascii="CMU Concrete" w:hAnsi="CMU Concrete"/>
        </w:rPr>
      </w:pPr>
    </w:p>
    <w:p w14:paraId="76E288B8" w14:textId="77777777" w:rsidR="00F02561" w:rsidRPr="00D4048A" w:rsidRDefault="00F02561" w:rsidP="00F02561">
      <w:pPr>
        <w:pStyle w:val="22"/>
        <w:rPr>
          <w:rFonts w:ascii="CMU Concrete" w:hAnsi="CMU Concrete"/>
        </w:rPr>
      </w:pPr>
      <w:r>
        <w:rPr>
          <w:rFonts w:ascii="CMU Concrete" w:hAnsi="CMU Concrete"/>
        </w:rPr>
        <w:t>Step 4</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석</w:t>
      </w:r>
    </w:p>
    <w:p w14:paraId="6BA3E264" w14:textId="77777777" w:rsidR="00F02561" w:rsidRPr="00D4048A" w:rsidRDefault="00F02561" w:rsidP="00F02561">
      <w:pPr>
        <w:rPr>
          <w:rFonts w:ascii="CMU Concrete" w:hAnsi="CMU Concrete"/>
        </w:rPr>
      </w:pPr>
    </w:p>
    <w:p w14:paraId="093117BC" w14:textId="77777777" w:rsidR="00F02561" w:rsidRPr="00D4048A" w:rsidRDefault="00F02561" w:rsidP="00AE3A66">
      <w:pPr>
        <w:pStyle w:val="af"/>
      </w:pPr>
      <w:r>
        <w:rPr>
          <w:noProof/>
        </w:rPr>
        <w:drawing>
          <wp:inline distT="0" distB="0" distL="0" distR="0" wp14:anchorId="14304B87" wp14:editId="1BCE4400">
            <wp:extent cx="4475480" cy="3056255"/>
            <wp:effectExtent l="0" t="0" r="1270" b="0"/>
            <wp:docPr id="41" name="그림 41" descr="doe_398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descr="doe_398_06"/>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4475480" cy="3056255"/>
                    </a:xfrm>
                    <a:prstGeom prst="rect">
                      <a:avLst/>
                    </a:prstGeom>
                    <a:noFill/>
                    <a:ln>
                      <a:noFill/>
                    </a:ln>
                  </pic:spPr>
                </pic:pic>
              </a:graphicData>
            </a:graphic>
          </wp:inline>
        </w:drawing>
      </w:r>
    </w:p>
    <w:p w14:paraId="3B682F16" w14:textId="77777777" w:rsidR="00F02561" w:rsidRPr="00D4048A" w:rsidRDefault="00F02561" w:rsidP="00F02561">
      <w:pPr>
        <w:rPr>
          <w:rFonts w:ascii="CMU Concrete" w:hAnsi="CMU Concrete"/>
        </w:rPr>
      </w:pPr>
    </w:p>
    <w:p w14:paraId="26E323C7" w14:textId="77777777" w:rsidR="00F02561" w:rsidRPr="00D4048A" w:rsidRDefault="00F02561" w:rsidP="00F02561">
      <w:pPr>
        <w:pStyle w:val="p2"/>
        <w:rPr>
          <w:rFonts w:ascii="CMU Concrete" w:hAnsi="CMU Concrete"/>
        </w:rPr>
      </w:pPr>
      <w:r w:rsidRPr="00D4048A">
        <w:rPr>
          <w:rFonts w:ascii="CMU Concrete" w:hAnsi="CMU Concrete"/>
        </w:rPr>
        <w:t>현재</w:t>
      </w:r>
      <w:r w:rsidRPr="00D4048A">
        <w:rPr>
          <w:rFonts w:ascii="CMU Concrete" w:hAnsi="CMU Concrete"/>
        </w:rPr>
        <w:t xml:space="preserve"> CO</w:t>
      </w:r>
      <w:r w:rsidRPr="00D4048A">
        <w:rPr>
          <w:rFonts w:ascii="CMU Concrete" w:hAnsi="CMU Concrete"/>
        </w:rPr>
        <w:t>값은</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작을수록</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값이므로</w:t>
      </w:r>
      <w:r w:rsidRPr="00D4048A">
        <w:rPr>
          <w:rFonts w:ascii="CMU Concrete" w:hAnsi="CMU Concrete"/>
        </w:rPr>
        <w:t xml:space="preserve"> </w:t>
      </w:r>
      <w:r w:rsidRPr="00D4048A">
        <w:rPr>
          <w:rFonts w:ascii="CMU Concrete" w:hAnsi="CMU Concrete"/>
        </w:rPr>
        <w:t>망소</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합니다</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로</w:t>
      </w:r>
      <w:r w:rsidRPr="00D4048A">
        <w:rPr>
          <w:rFonts w:ascii="CMU Concrete" w:hAnsi="CMU Concrete"/>
        </w:rPr>
        <w:t xml:space="preserve"> SN</w:t>
      </w:r>
      <w:r w:rsidRPr="00D4048A">
        <w:rPr>
          <w:rFonts w:ascii="CMU Concrete" w:hAnsi="CMU Concrete"/>
        </w:rPr>
        <w:t>비와</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w:t>
      </w:r>
      <w:r w:rsidRPr="00D4048A">
        <w:rPr>
          <w:rFonts w:ascii="CMU Concrete" w:hAnsi="CMU Concrete"/>
        </w:rPr>
        <w:t>분산분석표를</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SS</w:t>
      </w:r>
      <w:r w:rsidRPr="00D4048A">
        <w:rPr>
          <w:rFonts w:ascii="CMU Concrete" w:hAnsi="CMU Concrete"/>
        </w:rPr>
        <w:t>가</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처음에</w:t>
      </w:r>
      <w:r w:rsidRPr="00D4048A">
        <w:rPr>
          <w:rFonts w:ascii="CMU Concrete" w:hAnsi="CMU Concrete"/>
        </w:rPr>
        <w:t xml:space="preserve"> </w:t>
      </w:r>
      <w:r w:rsidRPr="00D4048A">
        <w:rPr>
          <w:rFonts w:ascii="CMU Concrete" w:hAnsi="CMU Concrete"/>
        </w:rPr>
        <w:t>실험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아예</w:t>
      </w:r>
      <w:r w:rsidRPr="00D4048A">
        <w:rPr>
          <w:rFonts w:ascii="CMU Concrete" w:hAnsi="CMU Concrete"/>
        </w:rPr>
        <w:t xml:space="preserve"> </w:t>
      </w:r>
      <w:r w:rsidRPr="00D4048A">
        <w:rPr>
          <w:rFonts w:ascii="CMU Concrete" w:hAnsi="CMU Concrete"/>
        </w:rPr>
        <w:t>제외를</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해도</w:t>
      </w:r>
      <w:r w:rsidRPr="00D4048A">
        <w:rPr>
          <w:rFonts w:ascii="CMU Concrete" w:hAnsi="CMU Concrete"/>
        </w:rPr>
        <w:t xml:space="preserve"> </w:t>
      </w:r>
      <w:r w:rsidRPr="00D4048A">
        <w:rPr>
          <w:rFonts w:ascii="CMU Concrete" w:hAnsi="CMU Concrete"/>
        </w:rPr>
        <w:t>좋습니다</w:t>
      </w:r>
      <w:r>
        <w:rPr>
          <w:rFonts w:ascii="CMU Concrete" w:hAnsi="CMU Concrete"/>
        </w:rPr>
        <w:t xml:space="preserve">. </w:t>
      </w:r>
      <w:r w:rsidRPr="00D4048A">
        <w:rPr>
          <w:rFonts w:ascii="CMU Concrete" w:hAnsi="CMU Concrete"/>
        </w:rPr>
        <w:t>E</w:t>
      </w:r>
      <w:r w:rsidRPr="00D4048A">
        <w:rPr>
          <w:rFonts w:ascii="CMU Concrete" w:hAnsi="CMU Concrete"/>
        </w:rPr>
        <w:t>의</w:t>
      </w:r>
      <w:r w:rsidRPr="00D4048A">
        <w:rPr>
          <w:rFonts w:ascii="CMU Concrete" w:hAnsi="CMU Concrete"/>
        </w:rPr>
        <w:t xml:space="preserve"> SS</w:t>
      </w:r>
      <w:r w:rsidRPr="00D4048A">
        <w:rPr>
          <w:rFonts w:ascii="CMU Concrete" w:hAnsi="CMU Concrete"/>
        </w:rPr>
        <w:t>가</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보아</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Pr>
          <w:rFonts w:ascii="CMU Concrete" w:hAnsi="CMU Concrete"/>
        </w:rPr>
        <w:t>요인</w:t>
      </w:r>
      <w:r w:rsidRPr="00D4048A">
        <w:rPr>
          <w:rFonts w:ascii="CMU Concrete" w:hAnsi="CMU Concrete"/>
        </w:rPr>
        <w:t>이</w:t>
      </w:r>
      <w:r w:rsidRPr="00D4048A">
        <w:rPr>
          <w:rFonts w:ascii="CMU Concrete" w:hAnsi="CMU Concrete"/>
        </w:rPr>
        <w:t xml:space="preserve"> CO</w:t>
      </w:r>
      <w:r w:rsidRPr="00D4048A">
        <w:rPr>
          <w:rFonts w:ascii="CMU Concrete" w:hAnsi="CMU Concrete"/>
        </w:rPr>
        <w:t>의</w:t>
      </w:r>
      <w:r w:rsidRPr="00D4048A">
        <w:rPr>
          <w:rFonts w:ascii="CMU Concrete" w:hAnsi="CMU Concrete"/>
        </w:rPr>
        <w:t xml:space="preserve"> SN</w:t>
      </w:r>
      <w:r w:rsidRPr="00D4048A">
        <w:rPr>
          <w:rFonts w:ascii="CMU Concrete" w:hAnsi="CMU Concrete"/>
        </w:rPr>
        <w:t>비에</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결정적인</w:t>
      </w:r>
      <w:r w:rsidRPr="00D4048A">
        <w:rPr>
          <w:rFonts w:ascii="CMU Concrete" w:hAnsi="CMU Concrete"/>
        </w:rPr>
        <w:t xml:space="preserve"> </w:t>
      </w:r>
      <w:r w:rsidRPr="00D4048A">
        <w:rPr>
          <w:rFonts w:ascii="CMU Concrete" w:hAnsi="CMU Concrete"/>
        </w:rPr>
        <w:t>요인들임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2E05963" w14:textId="77777777" w:rsidR="00F02561" w:rsidRPr="00D4048A" w:rsidRDefault="00F02561" w:rsidP="00F02561">
      <w:pPr>
        <w:pStyle w:val="p2"/>
        <w:rPr>
          <w:rFonts w:ascii="CMU Concrete" w:hAnsi="CMU Concrete"/>
        </w:rPr>
      </w:pP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23D231D6" w14:textId="77777777" w:rsidR="00F02561" w:rsidRPr="00CD1176" w:rsidRDefault="00F02561" w:rsidP="00F02561">
      <w:pPr>
        <w:rPr>
          <w:rFonts w:ascii="CMU Concrete" w:hAnsi="CMU Concrete"/>
        </w:rPr>
      </w:pPr>
    </w:p>
    <w:p w14:paraId="51CEB6C8" w14:textId="77777777" w:rsidR="00F02561" w:rsidRPr="00D4048A" w:rsidRDefault="00F02561" w:rsidP="00F02561">
      <w:pPr>
        <w:pStyle w:val="22"/>
        <w:rPr>
          <w:rFonts w:ascii="CMU Concrete" w:hAnsi="CMU Concrete"/>
        </w:rPr>
      </w:pPr>
      <w:r>
        <w:rPr>
          <w:rFonts w:ascii="CMU Concrete" w:hAnsi="CMU Concrete"/>
        </w:rPr>
        <w:t>Step 5</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w:t>
      </w:r>
    </w:p>
    <w:p w14:paraId="024700E9" w14:textId="77777777" w:rsidR="00F02561" w:rsidRPr="00D4048A" w:rsidRDefault="00F02561" w:rsidP="00F02561">
      <w:pPr>
        <w:pStyle w:val="af9"/>
        <w:rPr>
          <w:rFonts w:ascii="CMU Concrete" w:eastAsia="굴림" w:hAnsi="CMU Concrete"/>
        </w:rPr>
      </w:pPr>
    </w:p>
    <w:p w14:paraId="78FA8D7C" w14:textId="77777777" w:rsidR="00F02561" w:rsidRPr="00D4048A" w:rsidRDefault="00F02561" w:rsidP="00AE3A66">
      <w:pPr>
        <w:pStyle w:val="af"/>
      </w:pPr>
      <w:r>
        <w:rPr>
          <w:noProof/>
        </w:rPr>
        <w:drawing>
          <wp:inline distT="0" distB="0" distL="0" distR="0" wp14:anchorId="53137231" wp14:editId="2C109280">
            <wp:extent cx="4596130" cy="2502535"/>
            <wp:effectExtent l="0" t="0" r="0" b="0"/>
            <wp:docPr id="40" name="그림 40" descr="doe_398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doe_398_07"/>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4596130" cy="2502535"/>
                    </a:xfrm>
                    <a:prstGeom prst="rect">
                      <a:avLst/>
                    </a:prstGeom>
                    <a:noFill/>
                    <a:ln>
                      <a:noFill/>
                    </a:ln>
                  </pic:spPr>
                </pic:pic>
              </a:graphicData>
            </a:graphic>
          </wp:inline>
        </w:drawing>
      </w:r>
      <w:r w:rsidRPr="00D4048A">
        <w:br/>
      </w:r>
    </w:p>
    <w:p w14:paraId="3F12B9A6"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SN</w:t>
      </w:r>
      <w:r w:rsidRPr="00D4048A">
        <w:rPr>
          <w:rFonts w:ascii="CMU Concrete" w:hAnsi="CMU Concrete"/>
        </w:rPr>
        <w:t>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SN</w:t>
      </w:r>
      <w:r w:rsidRPr="00D4048A">
        <w:rPr>
          <w:rFonts w:ascii="CMU Concrete" w:hAnsi="CMU Concrete"/>
        </w:rPr>
        <w:t>비는</w:t>
      </w:r>
      <w:r w:rsidRPr="00D4048A">
        <w:rPr>
          <w:rFonts w:ascii="CMU Concrete" w:hAnsi="CMU Concrete"/>
        </w:rPr>
        <w:t xml:space="preserve"> </w:t>
      </w:r>
      <w:r w:rsidRPr="00D4048A">
        <w:rPr>
          <w:rFonts w:ascii="CMU Concrete" w:hAnsi="CMU Concrete"/>
        </w:rPr>
        <w:t>크면</w:t>
      </w:r>
      <w:r w:rsidRPr="00D4048A">
        <w:rPr>
          <w:rFonts w:ascii="CMU Concrete" w:hAnsi="CMU Concrete"/>
        </w:rPr>
        <w:t xml:space="preserve"> </w:t>
      </w:r>
      <w:r w:rsidRPr="00D4048A">
        <w:rPr>
          <w:rFonts w:ascii="CMU Concrete" w:hAnsi="CMU Concrete"/>
        </w:rPr>
        <w:t>클수록</w:t>
      </w:r>
      <w:r w:rsidRPr="00D4048A">
        <w:rPr>
          <w:rFonts w:ascii="CMU Concrete" w:hAnsi="CMU Concrete"/>
        </w:rPr>
        <w:t xml:space="preserve"> </w:t>
      </w:r>
      <w:r w:rsidRPr="00D4048A">
        <w:rPr>
          <w:rFonts w:ascii="CMU Concrete" w:hAnsi="CMU Concrete"/>
        </w:rPr>
        <w:t>좋습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A</w:t>
      </w:r>
      <w:r>
        <w:rPr>
          <w:rFonts w:ascii="CMU Concrete" w:hAnsi="CMU Concrete" w:hint="eastAsia"/>
        </w:rPr>
        <w:t>2</w:t>
      </w:r>
      <w:r w:rsidRPr="00D4048A">
        <w:rPr>
          <w:rFonts w:ascii="CMU Concrete" w:hAnsi="CMU Concrete"/>
        </w:rPr>
        <w:t xml:space="preserve">, B1, C2, D1, E1, F2, G1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최적조건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만을</w:t>
      </w:r>
      <w:r w:rsidRPr="00D4048A">
        <w:rPr>
          <w:rFonts w:ascii="CMU Concrete" w:hAnsi="CMU Concrete"/>
        </w:rPr>
        <w:t xml:space="preserve"> </w:t>
      </w:r>
      <w:r w:rsidRPr="00D4048A">
        <w:rPr>
          <w:rFonts w:ascii="CMU Concrete" w:hAnsi="CMU Concrete"/>
        </w:rPr>
        <w:t>결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다면</w:t>
      </w:r>
      <w:r w:rsidRPr="00D4048A">
        <w:rPr>
          <w:rFonts w:ascii="CMU Concrete" w:hAnsi="CMU Concrete"/>
        </w:rPr>
        <w:t xml:space="preserve"> </w:t>
      </w:r>
      <w:r w:rsidRPr="00D4048A">
        <w:rPr>
          <w:rFonts w:ascii="CMU Concrete" w:hAnsi="CMU Concrete"/>
        </w:rPr>
        <w:t>우선적으로</w:t>
      </w:r>
      <w:r>
        <w:rPr>
          <w:rFonts w:ascii="CMU Concrete" w:hAnsi="CMU Concrete"/>
        </w:rPr>
        <w:t xml:space="preserve"> </w:t>
      </w:r>
      <w:r>
        <w:rPr>
          <w:rFonts w:ascii="CMU Concrete" w:hAnsi="CMU Concrete" w:hint="eastAsia"/>
        </w:rPr>
        <w:t>B</w:t>
      </w:r>
      <w:r w:rsidRPr="00D4048A">
        <w:rPr>
          <w:rFonts w:ascii="CMU Concrete" w:hAnsi="CMU Concrete"/>
        </w:rPr>
        <w:t>,E</w:t>
      </w:r>
      <w:r w:rsidRPr="00D4048A">
        <w:rPr>
          <w:rFonts w:ascii="CMU Concrete" w:hAnsi="CMU Concrete"/>
        </w:rPr>
        <w:t>를</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1,1</w:t>
      </w:r>
      <w:r w:rsidRPr="00D4048A">
        <w:rPr>
          <w:rFonts w:ascii="CMU Concrete" w:hAnsi="CMU Concrete"/>
        </w:rPr>
        <w:t>수준으로</w:t>
      </w:r>
      <w:r w:rsidRPr="00D4048A">
        <w:rPr>
          <w:rFonts w:ascii="CMU Concrete" w:hAnsi="CMU Concrete"/>
        </w:rPr>
        <w:t xml:space="preserve"> </w:t>
      </w:r>
      <w:r w:rsidRPr="00D4048A">
        <w:rPr>
          <w:rFonts w:ascii="CMU Concrete" w:hAnsi="CMU Concrete"/>
        </w:rPr>
        <w:t>맞추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남은</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w:t>
      </w:r>
      <w:r w:rsidRPr="00D4048A">
        <w:rPr>
          <w:rFonts w:ascii="CMU Concrete" w:hAnsi="CMU Concrete"/>
        </w:rPr>
        <w:t>경제적</w:t>
      </w:r>
      <w:r w:rsidRPr="00D4048A">
        <w:rPr>
          <w:rFonts w:ascii="CMU Concrete" w:hAnsi="CMU Concrete"/>
        </w:rPr>
        <w:t xml:space="preserve">, </w:t>
      </w:r>
      <w:r w:rsidRPr="00D4048A">
        <w:rPr>
          <w:rFonts w:ascii="CMU Concrete" w:hAnsi="CMU Concrete"/>
        </w:rPr>
        <w:t>비용적</w:t>
      </w:r>
      <w:r w:rsidRPr="00D4048A">
        <w:rPr>
          <w:rFonts w:ascii="CMU Concrete" w:hAnsi="CMU Concrete"/>
        </w:rPr>
        <w:t xml:space="preserve"> </w:t>
      </w:r>
      <w:r w:rsidRPr="00D4048A">
        <w:rPr>
          <w:rFonts w:ascii="CMU Concrete" w:hAnsi="CMU Concrete"/>
        </w:rPr>
        <w:t>효과를</w:t>
      </w:r>
      <w:r w:rsidRPr="00D4048A">
        <w:rPr>
          <w:rFonts w:ascii="CMU Concrete" w:hAnsi="CMU Concrete"/>
        </w:rPr>
        <w:t xml:space="preserve"> </w:t>
      </w:r>
      <w:r w:rsidRPr="00D4048A">
        <w:rPr>
          <w:rFonts w:ascii="CMU Concrete" w:hAnsi="CMU Concrete"/>
        </w:rPr>
        <w:t>고려하여</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결정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재실험을</w:t>
      </w:r>
      <w:r>
        <w:rPr>
          <w:rFonts w:ascii="CMU Concrete" w:hAnsi="CMU Concrete" w:hint="eastAsia"/>
        </w:rPr>
        <w:t xml:space="preserve"> </w:t>
      </w:r>
      <w:r w:rsidRPr="00D4048A">
        <w:rPr>
          <w:rFonts w:ascii="CMU Concrete" w:hAnsi="CMU Concrete"/>
        </w:rPr>
        <w:t>통해</w:t>
      </w:r>
      <w:r>
        <w:rPr>
          <w:rFonts w:ascii="CMU Concrete" w:hAnsi="CMU Concrete" w:hint="eastAsia"/>
        </w:rPr>
        <w:t xml:space="preserve"> </w:t>
      </w:r>
      <w:r w:rsidRPr="00D4048A">
        <w:rPr>
          <w:rFonts w:ascii="CMU Concrete" w:hAnsi="CMU Concrete"/>
        </w:rPr>
        <w:t>최적으로</w:t>
      </w:r>
      <w:r w:rsidRPr="00D4048A">
        <w:rPr>
          <w:rFonts w:ascii="CMU Concrete" w:hAnsi="CMU Concrete"/>
        </w:rPr>
        <w:t xml:space="preserve"> </w:t>
      </w:r>
      <w:r w:rsidRPr="00D4048A">
        <w:rPr>
          <w:rFonts w:ascii="CMU Concrete" w:hAnsi="CMU Concrete"/>
        </w:rPr>
        <w:t>결정된</w:t>
      </w:r>
      <w:r w:rsidRPr="00D4048A">
        <w:rPr>
          <w:rFonts w:ascii="CMU Concrete" w:hAnsi="CMU Concrete"/>
        </w:rPr>
        <w:t xml:space="preserve"> </w:t>
      </w:r>
      <w:r w:rsidRPr="00D4048A">
        <w:rPr>
          <w:rFonts w:ascii="CMU Concrete" w:hAnsi="CMU Concrete"/>
        </w:rPr>
        <w:t>수준에서</w:t>
      </w:r>
      <w:r w:rsidRPr="00D4048A">
        <w:rPr>
          <w:rFonts w:ascii="CMU Concrete" w:hAnsi="CMU Concrete"/>
        </w:rPr>
        <w:t xml:space="preserve"> </w:t>
      </w:r>
      <w:r w:rsidRPr="00D4048A">
        <w:rPr>
          <w:rFonts w:ascii="CMU Concrete" w:hAnsi="CMU Concrete"/>
        </w:rPr>
        <w:t>재현성을</w:t>
      </w:r>
      <w:r w:rsidRPr="00D4048A">
        <w:rPr>
          <w:rFonts w:ascii="CMU Concrete" w:hAnsi="CMU Concrete"/>
        </w:rPr>
        <w:t xml:space="preserve"> </w:t>
      </w:r>
      <w:r w:rsidRPr="00D4048A">
        <w:rPr>
          <w:rFonts w:ascii="CMU Concrete" w:hAnsi="CMU Concrete"/>
        </w:rPr>
        <w:t>판단해</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실험계획을</w:t>
      </w:r>
      <w:r w:rsidRPr="00D4048A">
        <w:rPr>
          <w:rFonts w:ascii="CMU Concrete" w:hAnsi="CMU Concrete"/>
        </w:rPr>
        <w:t xml:space="preserve"> </w:t>
      </w:r>
      <w:r w:rsidRPr="00D4048A">
        <w:rPr>
          <w:rFonts w:ascii="CMU Concrete" w:hAnsi="CMU Concrete"/>
        </w:rPr>
        <w:t>종료합니다</w:t>
      </w:r>
      <w:r w:rsidRPr="00D4048A">
        <w:rPr>
          <w:rFonts w:ascii="CMU Concrete" w:hAnsi="CMU Concrete"/>
        </w:rPr>
        <w:t>.</w:t>
      </w:r>
    </w:p>
    <w:p w14:paraId="4C68D990" w14:textId="77777777" w:rsidR="00F02561" w:rsidRDefault="00F02561" w:rsidP="00F02561">
      <w:pPr>
        <w:rPr>
          <w:rFonts w:ascii="CMU Concrete" w:hAnsi="CMU Concrete"/>
        </w:rPr>
      </w:pPr>
    </w:p>
    <w:p w14:paraId="6D6F555B" w14:textId="77777777" w:rsidR="00F02561" w:rsidRPr="00D4048A" w:rsidRDefault="00F02561" w:rsidP="00F02561">
      <w:pPr>
        <w:rPr>
          <w:rFonts w:ascii="CMU Concrete" w:hAnsi="CMU Concrete"/>
        </w:rPr>
      </w:pPr>
    </w:p>
    <w:p w14:paraId="632A8169" w14:textId="77777777" w:rsidR="00F02561" w:rsidRPr="00D4048A" w:rsidRDefault="00F02561" w:rsidP="00F02561">
      <w:pPr>
        <w:pStyle w:val="22"/>
        <w:rPr>
          <w:rFonts w:ascii="CMU Concrete" w:hAnsi="CMU Concrete"/>
        </w:rPr>
      </w:pPr>
      <w:r w:rsidRPr="00D4048A">
        <w:rPr>
          <w:rFonts w:ascii="CMU Concrete" w:hAnsi="CMU Concrete"/>
        </w:rPr>
        <w:t>6.3.4.3.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p>
    <w:p w14:paraId="70B39500" w14:textId="77777777" w:rsidR="00F02561" w:rsidRPr="00D4048A" w:rsidRDefault="00F02561" w:rsidP="00F02561">
      <w:pPr>
        <w:rPr>
          <w:rFonts w:ascii="CMU Concrete" w:hAnsi="CMU Concrete"/>
        </w:rPr>
      </w:pPr>
      <w:r w:rsidRPr="00D4048A">
        <w:rPr>
          <w:rFonts w:ascii="CMU Concrete" w:hAnsi="CMU Concrete"/>
        </w:rPr>
        <w:t>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당</w:t>
      </w:r>
      <w:r w:rsidRPr="00D4048A">
        <w:rPr>
          <w:rFonts w:ascii="CMU Concrete" w:hAnsi="CMU Concrete"/>
        </w:rPr>
        <w:t xml:space="preserve"> </w:t>
      </w:r>
      <w:r w:rsidRPr="00D4048A">
        <w:rPr>
          <w:rFonts w:ascii="CMU Concrete" w:hAnsi="CMU Concrete"/>
        </w:rPr>
        <w:t>수준이</w:t>
      </w:r>
      <w:r w:rsidRPr="00D4048A">
        <w:rPr>
          <w:rFonts w:ascii="CMU Concrete" w:hAnsi="CMU Concrete"/>
        </w:rPr>
        <w:t xml:space="preserve"> 3</w:t>
      </w:r>
      <w:r w:rsidRPr="00D4048A">
        <w:rPr>
          <w:rFonts w:ascii="CMU Concrete" w:hAnsi="CMU Concrete"/>
        </w:rPr>
        <w:t>개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실험이</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가정</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34680481" w14:textId="77777777" w:rsidR="00F02561" w:rsidRPr="00D4048A" w:rsidRDefault="00F02561" w:rsidP="00F02561">
      <w:pPr>
        <w:rPr>
          <w:rFonts w:ascii="CMU Concrete" w:hAnsi="CMU Concret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tblGrid>
      <w:tr w:rsidR="00F02561" w:rsidRPr="00D4048A" w14:paraId="20D7DE46" w14:textId="77777777" w:rsidTr="005763C6">
        <w:trPr>
          <w:jc w:val="center"/>
        </w:trPr>
        <w:tc>
          <w:tcPr>
            <w:tcW w:w="8702" w:type="dxa"/>
          </w:tcPr>
          <w:p w14:paraId="1581AB19" w14:textId="77777777" w:rsidR="00F02561" w:rsidRPr="00D4048A" w:rsidRDefault="00F02561" w:rsidP="005763C6">
            <w:pPr>
              <w:rPr>
                <w:rFonts w:ascii="CMU Concrete" w:hAnsi="CMU Concrete"/>
              </w:rPr>
            </w:pPr>
            <w:r w:rsidRPr="00D4048A">
              <w:rPr>
                <w:rFonts w:ascii="CMU Concrete" w:hAnsi="CMU Concrete"/>
              </w:rPr>
              <w:t>실험</w:t>
            </w:r>
            <w:r w:rsidRPr="00D4048A">
              <w:rPr>
                <w:rFonts w:ascii="CMU Concrete" w:hAnsi="CMU Concrete"/>
              </w:rPr>
              <w:t xml:space="preserve"> </w:t>
            </w:r>
            <w:r w:rsidRPr="00D4048A">
              <w:rPr>
                <w:rFonts w:ascii="CMU Concrete" w:hAnsi="CMU Concrete"/>
              </w:rPr>
              <w:t>소개</w:t>
            </w:r>
          </w:p>
          <w:p w14:paraId="2A8D9694" w14:textId="77777777" w:rsidR="00F02561" w:rsidRPr="00D4048A" w:rsidRDefault="00F02561" w:rsidP="005763C6">
            <w:pPr>
              <w:rPr>
                <w:rFonts w:ascii="CMU Concrete" w:hAnsi="CMU Concrete"/>
              </w:rPr>
            </w:pPr>
          </w:p>
          <w:p w14:paraId="14D683F6" w14:textId="77777777" w:rsidR="00F02561" w:rsidRPr="00D4048A" w:rsidRDefault="00F02561" w:rsidP="005763C6">
            <w:pPr>
              <w:rPr>
                <w:rFonts w:ascii="CMU Concrete" w:hAnsi="CMU Concrete"/>
              </w:rPr>
            </w:pPr>
            <w:r w:rsidRPr="00D4048A">
              <w:rPr>
                <w:rFonts w:ascii="CMU Concrete" w:hAnsi="CMU Concrete"/>
              </w:rPr>
              <w:t>어떤</w:t>
            </w:r>
            <w:r w:rsidRPr="00D4048A">
              <w:rPr>
                <w:rFonts w:ascii="CMU Concrete" w:hAnsi="CMU Concrete"/>
              </w:rPr>
              <w:t xml:space="preserve"> </w:t>
            </w:r>
            <w:r w:rsidRPr="00D4048A">
              <w:rPr>
                <w:rFonts w:ascii="CMU Concrete" w:hAnsi="CMU Concrete"/>
              </w:rPr>
              <w:t>수지를</w:t>
            </w:r>
            <w:r w:rsidRPr="00D4048A">
              <w:rPr>
                <w:rFonts w:ascii="CMU Concrete" w:hAnsi="CMU Concrete"/>
              </w:rPr>
              <w:t xml:space="preserve"> </w:t>
            </w:r>
            <w:r w:rsidRPr="00D4048A">
              <w:rPr>
                <w:rFonts w:ascii="CMU Concrete" w:hAnsi="CMU Concrete"/>
              </w:rPr>
              <w:t>생산하는</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화학업체에서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수지에</w:t>
            </w:r>
            <w:r w:rsidRPr="00D4048A">
              <w:rPr>
                <w:rFonts w:ascii="CMU Concrete" w:hAnsi="CMU Concrete"/>
              </w:rPr>
              <w:t xml:space="preserve"> </w:t>
            </w:r>
            <w:r w:rsidRPr="00D4048A">
              <w:rPr>
                <w:rFonts w:ascii="CMU Concrete" w:hAnsi="CMU Concrete"/>
              </w:rPr>
              <w:t>포함되는</w:t>
            </w:r>
            <w:r w:rsidRPr="00D4048A">
              <w:rPr>
                <w:rFonts w:ascii="CMU Concrete" w:hAnsi="CMU Concrete"/>
              </w:rPr>
              <w:t xml:space="preserve"> </w:t>
            </w:r>
            <w:r w:rsidRPr="00D4048A">
              <w:rPr>
                <w:rFonts w:ascii="CMU Concrete" w:hAnsi="CMU Concrete"/>
              </w:rPr>
              <w:t>불순물의</w:t>
            </w:r>
            <w:r w:rsidRPr="00D4048A">
              <w:rPr>
                <w:rFonts w:ascii="CMU Concrete" w:hAnsi="CMU Concrete"/>
              </w:rPr>
              <w:t xml:space="preserve"> </w:t>
            </w:r>
            <w:r w:rsidRPr="00D4048A">
              <w:rPr>
                <w:rFonts w:ascii="CMU Concrete" w:hAnsi="CMU Concrete"/>
              </w:rPr>
              <w:t>함량률을</w:t>
            </w:r>
            <w:r w:rsidRPr="00D4048A">
              <w:rPr>
                <w:rFonts w:ascii="CMU Concrete" w:hAnsi="CMU Concrete"/>
              </w:rPr>
              <w:t xml:space="preserve"> </w:t>
            </w:r>
            <w:r w:rsidRPr="00D4048A">
              <w:rPr>
                <w:rFonts w:ascii="CMU Concrete" w:hAnsi="CMU Concrete"/>
              </w:rPr>
              <w:t>줄이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실시하고자</w:t>
            </w:r>
            <w:r w:rsidRPr="00D4048A">
              <w:rPr>
                <w:rFonts w:ascii="CMU Concrete" w:hAnsi="CMU Concrete"/>
              </w:rPr>
              <w:t xml:space="preserve"> </w:t>
            </w:r>
            <w:r w:rsidRPr="00D4048A">
              <w:rPr>
                <w:rFonts w:ascii="CMU Concrete" w:hAnsi="CMU Concrete"/>
              </w:rPr>
              <w:t>한다</w:t>
            </w:r>
            <w:r w:rsidRPr="00D4048A">
              <w:rPr>
                <w:rFonts w:ascii="CMU Concrete" w:hAnsi="CMU Concrete"/>
              </w:rPr>
              <w:t xml:space="preserve">. </w:t>
            </w:r>
            <w:r w:rsidRPr="00D4048A">
              <w:rPr>
                <w:rFonts w:ascii="CMU Concrete" w:hAnsi="CMU Concrete"/>
              </w:rPr>
              <w:t>규격</w:t>
            </w:r>
            <w:r w:rsidRPr="00D4048A">
              <w:rPr>
                <w:rFonts w:ascii="CMU Concrete" w:hAnsi="CMU Concrete"/>
              </w:rPr>
              <w:t xml:space="preserve"> </w:t>
            </w:r>
            <w:r w:rsidRPr="00D4048A">
              <w:rPr>
                <w:rFonts w:ascii="CMU Concrete" w:hAnsi="CMU Concrete"/>
              </w:rPr>
              <w:t>상한은</w:t>
            </w:r>
            <w:r w:rsidRPr="00D4048A">
              <w:rPr>
                <w:rFonts w:ascii="CMU Concrete" w:hAnsi="CMU Concrete"/>
              </w:rPr>
              <w:t xml:space="preserve"> 4.0%</w:t>
            </w:r>
            <w:r w:rsidRPr="00D4048A">
              <w:rPr>
                <w:rFonts w:ascii="CMU Concrete" w:hAnsi="CMU Concrete"/>
              </w:rPr>
              <w:t>이고</w:t>
            </w:r>
            <w:r w:rsidRPr="00D4048A">
              <w:rPr>
                <w:rFonts w:ascii="CMU Concrete" w:hAnsi="CMU Concrete"/>
              </w:rPr>
              <w:t xml:space="preserve"> , </w:t>
            </w:r>
            <w:r w:rsidRPr="00D4048A">
              <w:rPr>
                <w:rFonts w:ascii="CMU Concrete" w:hAnsi="CMU Concrete"/>
              </w:rPr>
              <w:t>이</w:t>
            </w:r>
            <w:r w:rsidRPr="00D4048A">
              <w:rPr>
                <w:rFonts w:ascii="CMU Concrete" w:hAnsi="CMU Concrete"/>
              </w:rPr>
              <w:t xml:space="preserve"> </w:t>
            </w:r>
            <w:r w:rsidRPr="00D4048A">
              <w:rPr>
                <w:rFonts w:ascii="CMU Concrete" w:hAnsi="CMU Concrete"/>
              </w:rPr>
              <w:t>규격이</w:t>
            </w:r>
            <w:r w:rsidRPr="00D4048A">
              <w:rPr>
                <w:rFonts w:ascii="CMU Concrete" w:hAnsi="CMU Concrete"/>
              </w:rPr>
              <w:t xml:space="preserve"> </w:t>
            </w:r>
            <w:r w:rsidRPr="00D4048A">
              <w:rPr>
                <w:rFonts w:ascii="CMU Concrete" w:hAnsi="CMU Concrete"/>
              </w:rPr>
              <w:t>만족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10kg</w:t>
            </w:r>
            <w:r w:rsidRPr="00D4048A">
              <w:rPr>
                <w:rFonts w:ascii="CMU Concrete" w:hAnsi="CMU Concrete"/>
              </w:rPr>
              <w:t>당</w:t>
            </w:r>
            <w:r w:rsidRPr="00D4048A">
              <w:rPr>
                <w:rFonts w:ascii="CMU Concrete" w:hAnsi="CMU Concrete"/>
              </w:rPr>
              <w:t xml:space="preserve"> 50000</w:t>
            </w:r>
            <w:r w:rsidRPr="00D4048A">
              <w:rPr>
                <w:rFonts w:ascii="CMU Concrete" w:hAnsi="CMU Concrete"/>
              </w:rPr>
              <w:t>원의</w:t>
            </w:r>
            <w:r w:rsidRPr="00D4048A">
              <w:rPr>
                <w:rFonts w:ascii="CMU Concrete" w:hAnsi="CMU Concrete"/>
              </w:rPr>
              <w:t xml:space="preserve"> </w:t>
            </w:r>
            <w:r w:rsidRPr="00D4048A">
              <w:rPr>
                <w:rFonts w:ascii="CMU Concrete" w:hAnsi="CMU Concrete"/>
              </w:rPr>
              <w:t>손실이</w:t>
            </w:r>
            <w:r w:rsidRPr="00D4048A">
              <w:rPr>
                <w:rFonts w:ascii="CMU Concrete" w:hAnsi="CMU Concrete"/>
              </w:rPr>
              <w:t xml:space="preserve"> </w:t>
            </w:r>
            <w:r w:rsidRPr="00D4048A">
              <w:rPr>
                <w:rFonts w:ascii="CMU Concrete" w:hAnsi="CMU Concrete"/>
              </w:rPr>
              <w:t>발생한다</w:t>
            </w:r>
            <w:r w:rsidRPr="00D4048A">
              <w:rPr>
                <w:rFonts w:ascii="CMU Concrete" w:hAnsi="CMU Concrete"/>
              </w:rPr>
              <w:t xml:space="preserve">. </w:t>
            </w:r>
            <w:r w:rsidRPr="00D4048A">
              <w:rPr>
                <w:rFonts w:ascii="CMU Concrete" w:hAnsi="CMU Concrete"/>
              </w:rPr>
              <w:t>불순물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리라고</w:t>
            </w:r>
            <w:r w:rsidRPr="00D4048A">
              <w:rPr>
                <w:rFonts w:ascii="CMU Concrete" w:hAnsi="CMU Concrete"/>
              </w:rPr>
              <w:t xml:space="preserve"> </w:t>
            </w:r>
            <w:r w:rsidRPr="00D4048A">
              <w:rPr>
                <w:rFonts w:ascii="CMU Concrete" w:hAnsi="CMU Concrete"/>
              </w:rPr>
              <w:t>예상되는</w:t>
            </w:r>
            <w:r w:rsidRPr="00D4048A">
              <w:rPr>
                <w:rFonts w:ascii="CMU Concrete" w:hAnsi="CMU Concrete"/>
              </w:rPr>
              <w:t xml:space="preserve"> 4</w:t>
            </w:r>
            <w:r w:rsidRPr="00D4048A">
              <w:rPr>
                <w:rFonts w:ascii="CMU Concrete" w:hAnsi="CMU Concrete"/>
              </w:rPr>
              <w:t>가지</w:t>
            </w:r>
            <w:r w:rsidRPr="00D4048A">
              <w:rPr>
                <w:rFonts w:ascii="CMU Concrete" w:hAnsi="CMU Concrete"/>
              </w:rPr>
              <w:t xml:space="preserve"> </w:t>
            </w:r>
            <w:r w:rsidRPr="00D4048A">
              <w:rPr>
                <w:rFonts w:ascii="CMU Concrete" w:hAnsi="CMU Concrete"/>
              </w:rPr>
              <w:t>제어인자를</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취하였다</w:t>
            </w:r>
            <w:r w:rsidRPr="00D4048A">
              <w:rPr>
                <w:rFonts w:ascii="CMU Concrete" w:hAnsi="CMU Concrete"/>
              </w:rPr>
              <w:t>.</w:t>
            </w:r>
          </w:p>
          <w:p w14:paraId="04911FD4" w14:textId="77777777" w:rsidR="00F02561" w:rsidRPr="00F02561" w:rsidRDefault="00F02561" w:rsidP="005763C6">
            <w:pPr>
              <w:rPr>
                <w:rFonts w:ascii="CMU Concrete" w:hAnsi="CMU Concrete"/>
              </w:rPr>
            </w:pPr>
            <m:oMathPara>
              <m:oMath>
                <m:r>
                  <m:rPr>
                    <m:sty m:val="p"/>
                  </m:rPr>
                  <w:rPr>
                    <w:rFonts w:ascii="Cambria Math" w:hAnsi="Cambria Math"/>
                  </w:rPr>
                  <m:t xml:space="preserve">A : </m:t>
                </m:r>
                <m:r>
                  <m:rPr>
                    <m:sty m:val="p"/>
                  </m:rPr>
                  <w:rPr>
                    <w:rFonts w:ascii="Cambria Math" w:hAnsi="Cambria Math" w:hint="eastAsia"/>
                  </w:rPr>
                  <m:t>본드의</m:t>
                </m:r>
                <m:r>
                  <m:rPr>
                    <m:sty m:val="p"/>
                  </m:rPr>
                  <w:rPr>
                    <w:rFonts w:ascii="Cambria Math" w:hAnsi="Cambria Math"/>
                  </w:rPr>
                  <m:t xml:space="preserve"> </m:t>
                </m:r>
                <m:r>
                  <m:rPr>
                    <m:sty m:val="p"/>
                  </m:rPr>
                  <w:rPr>
                    <w:rFonts w:ascii="Cambria Math" w:hAnsi="Cambria Math" w:hint="eastAsia"/>
                  </w:rPr>
                  <m:t>배합비</m:t>
                </m:r>
                <m:r>
                  <m:rPr>
                    <m:sty m:val="p"/>
                  </m:rPr>
                  <w:rPr>
                    <w:rFonts w:ascii="Cambria Math" w:hAnsi="Cambria Math"/>
                  </w:rPr>
                  <m:t xml:space="preserve"> 3</m:t>
                </m:r>
                <m:r>
                  <m:rPr>
                    <m:sty m:val="p"/>
                  </m:rPr>
                  <w:rPr>
                    <w:rFonts w:ascii="Cambria Math" w:hAnsi="Cambria Math" w:hint="eastAsia"/>
                  </w:rPr>
                  <m:t>수준</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d>
              </m:oMath>
            </m:oMathPara>
          </w:p>
          <w:p w14:paraId="4E7EC8FA" w14:textId="77777777" w:rsidR="00F02561" w:rsidRPr="00F02561" w:rsidRDefault="00F02561" w:rsidP="005763C6">
            <w:pPr>
              <w:rPr>
                <w:rFonts w:ascii="CMU Concrete" w:hAnsi="CMU Concrete"/>
              </w:rPr>
            </w:pPr>
            <m:oMathPara>
              <m:oMath>
                <m:r>
                  <m:rPr>
                    <m:sty m:val="p"/>
                  </m:rPr>
                  <w:rPr>
                    <w:rFonts w:ascii="Cambria Math" w:hAnsi="Cambria Math"/>
                  </w:rPr>
                  <m:t xml:space="preserve">B : </m:t>
                </m:r>
                <m:r>
                  <m:rPr>
                    <m:sty m:val="p"/>
                  </m:rPr>
                  <w:rPr>
                    <w:rFonts w:ascii="Cambria Math" w:hAnsi="Cambria Math" w:hint="eastAsia"/>
                  </w:rPr>
                  <m:t>본딩</m:t>
                </m:r>
                <m:r>
                  <m:rPr>
                    <m:sty m:val="p"/>
                  </m:rPr>
                  <w:rPr>
                    <w:rFonts w:ascii="Cambria Math" w:hAnsi="Cambria Math"/>
                  </w:rPr>
                  <m:t xml:space="preserve"> </m:t>
                </m:r>
                <m:r>
                  <m:rPr>
                    <m:sty m:val="p"/>
                  </m:rPr>
                  <w:rPr>
                    <w:rFonts w:ascii="Cambria Math" w:hAnsi="Cambria Math" w:hint="eastAsia"/>
                  </w:rPr>
                  <m:t>방법</m:t>
                </m:r>
                <m:r>
                  <m:rPr>
                    <m:sty m:val="p"/>
                  </m:rPr>
                  <w:rPr>
                    <w:rFonts w:ascii="Cambria Math" w:hAnsi="Cambria Math"/>
                  </w:rPr>
                  <m:t xml:space="preserve"> 3</m:t>
                </m:r>
                <m:r>
                  <m:rPr>
                    <m:sty m:val="p"/>
                  </m:rPr>
                  <w:rPr>
                    <w:rFonts w:ascii="Cambria Math" w:hAnsi="Cambria Math" w:hint="eastAsia"/>
                  </w:rPr>
                  <m:t>수준</m:t>
                </m:r>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r>
                  <m:rPr>
                    <m:sty m:val="p"/>
                  </m:rPr>
                  <w:rPr>
                    <w:rFonts w:ascii="Cambria Math" w:hAnsi="Cambria Math"/>
                  </w:rPr>
                  <m:t>)</m:t>
                </m:r>
              </m:oMath>
            </m:oMathPara>
          </w:p>
          <w:p w14:paraId="70F10B2A" w14:textId="77777777" w:rsidR="00F02561" w:rsidRPr="00F02561" w:rsidRDefault="00F02561" w:rsidP="005763C6">
            <w:pPr>
              <w:rPr>
                <w:rFonts w:ascii="CMU Concrete" w:hAnsi="CMU Concrete"/>
              </w:rPr>
            </w:pPr>
            <m:oMathPara>
              <m:oMath>
                <m:r>
                  <m:rPr>
                    <m:sty m:val="p"/>
                  </m:rPr>
                  <w:rPr>
                    <w:rFonts w:ascii="Cambria Math" w:hAnsi="Cambria Math"/>
                  </w:rPr>
                  <m:t xml:space="preserve">C : </m:t>
                </m:r>
                <m:r>
                  <m:rPr>
                    <m:sty m:val="p"/>
                  </m:rPr>
                  <w:rPr>
                    <w:rFonts w:ascii="Cambria Math" w:hAnsi="Cambria Math" w:hint="eastAsia"/>
                  </w:rPr>
                  <m:t>표면처리방법</m:t>
                </m:r>
                <m:r>
                  <m:rPr>
                    <m:sty m:val="p"/>
                  </m:rPr>
                  <w:rPr>
                    <w:rFonts w:ascii="Cambria Math" w:hAnsi="Cambria Math"/>
                  </w:rPr>
                  <m:t xml:space="preserve"> 3</m:t>
                </m:r>
                <m:r>
                  <m:rPr>
                    <m:sty m:val="p"/>
                  </m:rPr>
                  <w:rPr>
                    <w:rFonts w:ascii="Cambria Math" w:hAnsi="Cambria Math" w:hint="eastAsia"/>
                  </w:rPr>
                  <m:t>수준</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m:oMathPara>
          </w:p>
          <w:p w14:paraId="6A463D1F" w14:textId="77777777" w:rsidR="00F02561" w:rsidRPr="00F02561" w:rsidRDefault="00F02561" w:rsidP="005763C6">
            <w:pPr>
              <w:rPr>
                <w:rFonts w:ascii="CMU Concrete" w:hAnsi="CMU Concrete"/>
              </w:rPr>
            </w:pPr>
            <m:oMathPara>
              <m:oMath>
                <m:r>
                  <m:rPr>
                    <m:sty m:val="p"/>
                  </m:rPr>
                  <w:rPr>
                    <w:rFonts w:ascii="Cambria Math" w:hAnsi="Cambria Math"/>
                  </w:rPr>
                  <m:t xml:space="preserve">D : </m:t>
                </m:r>
                <m:r>
                  <m:rPr>
                    <m:sty m:val="p"/>
                  </m:rPr>
                  <w:rPr>
                    <w:rFonts w:ascii="Cambria Math" w:hAnsi="Cambria Math" w:hint="eastAsia"/>
                  </w:rPr>
                  <m:t>열처리</m:t>
                </m:r>
                <m:r>
                  <m:rPr>
                    <m:sty m:val="p"/>
                  </m:rPr>
                  <w:rPr>
                    <w:rFonts w:ascii="Cambria Math" w:hAnsi="Cambria Math"/>
                  </w:rPr>
                  <m:t xml:space="preserve"> </m:t>
                </m:r>
                <m:r>
                  <m:rPr>
                    <m:sty m:val="p"/>
                  </m:rPr>
                  <w:rPr>
                    <w:rFonts w:ascii="Cambria Math" w:hAnsi="Cambria Math" w:hint="eastAsia"/>
                  </w:rPr>
                  <m:t>방법</m:t>
                </m:r>
                <m:r>
                  <m:rPr>
                    <m:sty m:val="p"/>
                  </m:rPr>
                  <w:rPr>
                    <w:rFonts w:ascii="Cambria Math" w:hAnsi="Cambria Math"/>
                  </w:rPr>
                  <m:t xml:space="preserve"> 3</m:t>
                </m:r>
                <m:r>
                  <m:rPr>
                    <m:sty m:val="p"/>
                  </m:rPr>
                  <w:rPr>
                    <w:rFonts w:ascii="Cambria Math" w:hAnsi="Cambria Math" w:hint="eastAsia"/>
                  </w:rPr>
                  <m:t>수준</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e>
                </m:d>
              </m:oMath>
            </m:oMathPara>
          </w:p>
          <w:p w14:paraId="23A3B9A3" w14:textId="77777777" w:rsidR="00F02561" w:rsidRPr="00D4048A" w:rsidRDefault="00F02561" w:rsidP="005763C6">
            <w:pPr>
              <w:rPr>
                <w:rFonts w:ascii="CMU Concrete" w:hAnsi="CMU Concrete"/>
              </w:rPr>
            </w:pPr>
            <w:r w:rsidRPr="00D4048A">
              <w:rPr>
                <w:rFonts w:ascii="CMU Concrete" w:hAnsi="CMU Concrete"/>
              </w:rPr>
              <w:t>비</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로서</w:t>
            </w:r>
            <w:r w:rsidRPr="00D4048A">
              <w:rPr>
                <w:rFonts w:ascii="CMU Concrete" w:hAnsi="CMU Concrete"/>
              </w:rPr>
              <w:t xml:space="preserve"> </w:t>
            </w:r>
          </w:p>
          <w:p w14:paraId="5B1560DB" w14:textId="77777777" w:rsidR="00F02561" w:rsidRPr="00F02561" w:rsidRDefault="00F02561" w:rsidP="005763C6">
            <w:pPr>
              <w:rPr>
                <w:rFonts w:ascii="CMU Concrete" w:hAnsi="CMU Concrete"/>
              </w:rPr>
            </w:pPr>
            <m:oMathPara>
              <m:oMath>
                <m:r>
                  <m:rPr>
                    <m:sty m:val="p"/>
                  </m:rPr>
                  <w:rPr>
                    <w:rFonts w:ascii="Cambria Math" w:hAnsi="Cambria Math"/>
                  </w:rPr>
                  <m:t xml:space="preserve">U : </m:t>
                </m:r>
                <m:r>
                  <m:rPr>
                    <m:sty m:val="p"/>
                  </m:rPr>
                  <w:rPr>
                    <w:rFonts w:ascii="Cambria Math" w:hAnsi="Cambria Math" w:hint="eastAsia"/>
                  </w:rPr>
                  <m:t>작업자의</m:t>
                </m:r>
                <m:r>
                  <m:rPr>
                    <m:sty m:val="p"/>
                  </m:rPr>
                  <w:rPr>
                    <w:rFonts w:ascii="Cambria Math" w:hAnsi="Cambria Math"/>
                  </w:rPr>
                  <m:t xml:space="preserve"> 2</m:t>
                </m:r>
                <m:r>
                  <m:rPr>
                    <m:sty m:val="p"/>
                  </m:rPr>
                  <w:rPr>
                    <w:rFonts w:ascii="Cambria Math" w:hAnsi="Cambria Math" w:hint="eastAsia"/>
                  </w:rPr>
                  <m:t>수준</m:t>
                </m:r>
                <m:r>
                  <m:rPr>
                    <m:sty m:val="p"/>
                  </m:rPr>
                  <w:rPr>
                    <w:rFonts w:ascii="Cambria Math" w:hAnsi="Cambria Math"/>
                  </w:rPr>
                  <m:t xml:space="preserve"> </m:t>
                </m:r>
                <m:d>
                  <m:dPr>
                    <m:ctrlPr>
                      <w:rPr>
                        <w:rFonts w:ascii="Cambria Math" w:hAnsi="Cambria Math"/>
                      </w:rPr>
                    </m:ctrlPr>
                  </m:dPr>
                  <m:e>
                    <m:r>
                      <m:rPr>
                        <m:sty m:val="p"/>
                      </m:rPr>
                      <w:rPr>
                        <w:rFonts w:ascii="Cambria Math" w:hAnsi="Cambria Math" w:hint="eastAsia"/>
                      </w:rPr>
                      <m:t>비숙련공</m:t>
                    </m:r>
                    <m:r>
                      <m:rPr>
                        <m:sty m:val="p"/>
                      </m:rPr>
                      <w:rPr>
                        <w:rFonts w:ascii="Cambria Math" w:hAnsi="Cambria Math"/>
                      </w:rPr>
                      <m:t xml:space="preserve">, </m:t>
                    </m:r>
                    <m:r>
                      <m:rPr>
                        <m:sty m:val="p"/>
                      </m:rPr>
                      <w:rPr>
                        <w:rFonts w:ascii="Cambria Math" w:hAnsi="Cambria Math" w:hint="eastAsia"/>
                      </w:rPr>
                      <m:t>숙련공</m:t>
                    </m:r>
                  </m:e>
                </m:d>
              </m:oMath>
            </m:oMathPara>
          </w:p>
          <w:p w14:paraId="5E3185B4" w14:textId="77777777" w:rsidR="00F02561" w:rsidRPr="00F02561" w:rsidRDefault="00F02561" w:rsidP="005763C6">
            <w:pPr>
              <w:rPr>
                <w:rFonts w:ascii="CMU Concrete" w:hAnsi="CMU Concrete"/>
              </w:rPr>
            </w:pPr>
            <m:oMathPara>
              <m:oMath>
                <m:r>
                  <m:rPr>
                    <m:sty m:val="p"/>
                  </m:rPr>
                  <w:rPr>
                    <w:rFonts w:ascii="Cambria Math" w:hAnsi="Cambria Math"/>
                  </w:rPr>
                  <m:t>V :</m:t>
                </m:r>
                <m:r>
                  <m:rPr>
                    <m:sty m:val="p"/>
                  </m:rPr>
                  <w:rPr>
                    <w:rFonts w:ascii="Cambria Math" w:hAnsi="Cambria Math" w:hint="eastAsia"/>
                  </w:rPr>
                  <m:t>수지</m:t>
                </m:r>
                <m:r>
                  <m:rPr>
                    <m:sty m:val="p"/>
                  </m:rPr>
                  <w:rPr>
                    <w:rFonts w:ascii="Cambria Math" w:hAnsi="Cambria Math"/>
                  </w:rPr>
                  <m:t xml:space="preserve"> </m:t>
                </m:r>
                <m:r>
                  <m:rPr>
                    <m:sty m:val="p"/>
                  </m:rPr>
                  <w:rPr>
                    <w:rFonts w:ascii="Cambria Math" w:hAnsi="Cambria Math" w:hint="eastAsia"/>
                  </w:rPr>
                  <m:t>생산라인</m:t>
                </m:r>
                <m:r>
                  <m:rPr>
                    <m:sty m:val="p"/>
                  </m:rPr>
                  <w:rPr>
                    <w:rFonts w:ascii="Cambria Math" w:hAnsi="Cambria Math"/>
                  </w:rPr>
                  <m:t xml:space="preserve"> 2</m:t>
                </m:r>
                <m:r>
                  <m:rPr>
                    <m:sty m:val="p"/>
                  </m:rPr>
                  <w:rPr>
                    <w:rFonts w:ascii="Cambria Math" w:hAnsi="Cambria Math" w:hint="eastAsia"/>
                  </w:rPr>
                  <m:t>수준</m:t>
                </m:r>
              </m:oMath>
            </m:oMathPara>
          </w:p>
          <w:p w14:paraId="2CE3238F" w14:textId="77777777" w:rsidR="00F02561" w:rsidRPr="00D4048A" w:rsidRDefault="00F02561" w:rsidP="005763C6">
            <w:pPr>
              <w:rPr>
                <w:rFonts w:ascii="CMU Concrete" w:hAnsi="CMU Concrete"/>
              </w:rPr>
            </w:pPr>
            <w:r w:rsidRPr="00D4048A">
              <w:rPr>
                <w:rFonts w:ascii="CMU Concrete" w:hAnsi="CMU Concrete"/>
              </w:rPr>
              <w:t>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생산된</w:t>
            </w:r>
            <w:r w:rsidRPr="00D4048A">
              <w:rPr>
                <w:rFonts w:ascii="CMU Concrete" w:hAnsi="CMU Concrete"/>
              </w:rPr>
              <w:t xml:space="preserve"> </w:t>
            </w:r>
            <w:r w:rsidRPr="00D4048A">
              <w:rPr>
                <w:rFonts w:ascii="CMU Concrete" w:hAnsi="CMU Concrete"/>
              </w:rPr>
              <w:t>수지를</w:t>
            </w:r>
            <w:r w:rsidRPr="00D4048A">
              <w:rPr>
                <w:rFonts w:ascii="CMU Concrete" w:hAnsi="CMU Concrete"/>
              </w:rPr>
              <w:t xml:space="preserve"> </w:t>
            </w:r>
            <w:r w:rsidRPr="00D4048A">
              <w:rPr>
                <w:rFonts w:ascii="CMU Concrete" w:hAnsi="CMU Concrete"/>
              </w:rPr>
              <w:t>실험실에서</w:t>
            </w:r>
            <w:r w:rsidRPr="00D4048A">
              <w:rPr>
                <w:rFonts w:ascii="CMU Concrete" w:hAnsi="CMU Concrete"/>
              </w:rPr>
              <w:t xml:space="preserve"> </w:t>
            </w:r>
            <w:r w:rsidRPr="00D4048A">
              <w:rPr>
                <w:rFonts w:ascii="CMU Concrete" w:hAnsi="CMU Concrete"/>
              </w:rPr>
              <w:t>분석하여</w:t>
            </w:r>
            <w:r w:rsidRPr="00D4048A">
              <w:rPr>
                <w:rFonts w:ascii="CMU Concrete" w:hAnsi="CMU Concrete"/>
              </w:rPr>
              <w:t xml:space="preserve"> </w:t>
            </w:r>
            <w:r w:rsidRPr="00D4048A">
              <w:rPr>
                <w:rFonts w:ascii="CMU Concrete" w:hAnsi="CMU Concrete"/>
              </w:rPr>
              <w:t>불순물의</w:t>
            </w:r>
            <w:r w:rsidRPr="00D4048A">
              <w:rPr>
                <w:rFonts w:ascii="CMU Concrete" w:hAnsi="CMU Concrete"/>
              </w:rPr>
              <w:t xml:space="preserve"> </w:t>
            </w:r>
            <w:r w:rsidRPr="00D4048A">
              <w:rPr>
                <w:rFonts w:ascii="CMU Concrete" w:hAnsi="CMU Concrete"/>
              </w:rPr>
              <w:t>함량을</w:t>
            </w:r>
            <w:r w:rsidRPr="00D4048A">
              <w:rPr>
                <w:rFonts w:ascii="CMU Concrete" w:hAnsi="CMU Concrete"/>
              </w:rPr>
              <w:t xml:space="preserve"> </w:t>
            </w:r>
            <w:r w:rsidRPr="00D4048A">
              <w:rPr>
                <w:rFonts w:ascii="CMU Concrete" w:hAnsi="CMU Concrete"/>
              </w:rPr>
              <w:t>얻었다</w:t>
            </w:r>
            <w:r w:rsidRPr="00D4048A">
              <w:rPr>
                <w:rFonts w:ascii="CMU Concrete" w:hAnsi="CMU Concrete"/>
              </w:rPr>
              <w:t>.</w:t>
            </w:r>
          </w:p>
        </w:tc>
      </w:tr>
    </w:tbl>
    <w:p w14:paraId="1476D52F" w14:textId="77777777" w:rsidR="00F02561" w:rsidRPr="00D4048A" w:rsidRDefault="00F02561" w:rsidP="00F02561">
      <w:pPr>
        <w:rPr>
          <w:rFonts w:ascii="CMU Concrete" w:hAnsi="CMU Concrete"/>
        </w:rPr>
      </w:pPr>
    </w:p>
    <w:p w14:paraId="2DDD36EE" w14:textId="77777777" w:rsidR="00F02561" w:rsidRDefault="00F02561" w:rsidP="00F02561">
      <w:pPr>
        <w:rPr>
          <w:rFonts w:ascii="CMU Concrete" w:hAnsi="CMU Concrete"/>
        </w:rPr>
      </w:pPr>
      <w:r w:rsidRPr="00D4048A">
        <w:rPr>
          <w:rFonts w:ascii="CMU Concrete" w:hAnsi="CMU Concrete"/>
        </w:rPr>
        <w:t>다구찌</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1A910D8C" w14:textId="77777777" w:rsidR="00F02561" w:rsidRPr="00D4048A" w:rsidRDefault="00F02561" w:rsidP="00F02561">
      <w:pPr>
        <w:rPr>
          <w:rFonts w:ascii="CMU Concrete" w:hAnsi="CMU Concrete"/>
        </w:rPr>
      </w:pPr>
    </w:p>
    <w:p w14:paraId="49C17978" w14:textId="77777777" w:rsidR="00F02561" w:rsidRPr="00D4048A" w:rsidRDefault="00F02561" w:rsidP="00AE3A66">
      <w:pPr>
        <w:pStyle w:val="af"/>
      </w:pPr>
      <w:r>
        <w:rPr>
          <w:rFonts w:hint="eastAsia"/>
          <w:noProof/>
        </w:rPr>
        <w:drawing>
          <wp:inline distT="0" distB="0" distL="0" distR="0" wp14:anchorId="12D10408" wp14:editId="77945DFA">
            <wp:extent cx="4379595" cy="3368675"/>
            <wp:effectExtent l="0" t="0" r="1905" b="3175"/>
            <wp:docPr id="39" name="그림 39" descr="doe_404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doe_404_07"/>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4379595" cy="3368675"/>
                    </a:xfrm>
                    <a:prstGeom prst="rect">
                      <a:avLst/>
                    </a:prstGeom>
                    <a:noFill/>
                    <a:ln>
                      <a:noFill/>
                    </a:ln>
                  </pic:spPr>
                </pic:pic>
              </a:graphicData>
            </a:graphic>
          </wp:inline>
        </w:drawing>
      </w:r>
    </w:p>
    <w:p w14:paraId="1E5DC09F" w14:textId="77777777" w:rsidR="00F02561" w:rsidRPr="00D4048A" w:rsidRDefault="00F02561" w:rsidP="00F02561">
      <w:pPr>
        <w:rPr>
          <w:rFonts w:ascii="CMU Concrete" w:hAnsi="CMU Concrete"/>
        </w:rPr>
      </w:pPr>
    </w:p>
    <w:p w14:paraId="0DB346F1" w14:textId="77777777" w:rsidR="00F02561" w:rsidRPr="00D4048A" w:rsidRDefault="00F02561" w:rsidP="00F02561">
      <w:pPr>
        <w:pStyle w:val="11"/>
      </w:pPr>
      <w:r>
        <w:t>Step 1</w:t>
      </w:r>
      <w:r w:rsidRPr="00D4048A">
        <w:t xml:space="preserve">: </w:t>
      </w:r>
      <w:r w:rsidRPr="00D4048A">
        <w:t>요인</w:t>
      </w:r>
      <w:r w:rsidRPr="00D4048A">
        <w:t>(</w:t>
      </w:r>
      <w:r w:rsidRPr="00D4048A">
        <w:t>성분</w:t>
      </w:r>
      <w:r w:rsidRPr="00D4048A">
        <w:t xml:space="preserve">) </w:t>
      </w:r>
      <w:r w:rsidRPr="00D4048A">
        <w:t>및</w:t>
      </w:r>
      <w:r w:rsidRPr="00D4048A">
        <w:t xml:space="preserve"> </w:t>
      </w:r>
      <w:r w:rsidRPr="00D4048A">
        <w:t>수준</w:t>
      </w:r>
      <w:r w:rsidRPr="00D4048A">
        <w:t xml:space="preserve"> </w:t>
      </w:r>
      <w:r w:rsidRPr="00D4048A">
        <w:t>명명</w:t>
      </w:r>
    </w:p>
    <w:p w14:paraId="31B5415A" w14:textId="77777777" w:rsidR="00F02561" w:rsidRPr="00CD1176" w:rsidRDefault="00F02561" w:rsidP="00F02561">
      <w:pPr>
        <w:rPr>
          <w:rFonts w:ascii="CMU Concrete" w:hAnsi="CMU Concrete"/>
        </w:rPr>
      </w:pPr>
    </w:p>
    <w:p w14:paraId="1198DD35" w14:textId="77777777" w:rsidR="00F02561" w:rsidRPr="00D4048A" w:rsidRDefault="00F02561" w:rsidP="00AE3A66">
      <w:pPr>
        <w:pStyle w:val="af"/>
      </w:pPr>
      <w:r>
        <w:rPr>
          <w:noProof/>
        </w:rPr>
        <w:drawing>
          <wp:inline distT="0" distB="0" distL="0" distR="0" wp14:anchorId="11E62D12" wp14:editId="465BB8B9">
            <wp:extent cx="4379595" cy="3368675"/>
            <wp:effectExtent l="0" t="0" r="1905" b="3175"/>
            <wp:docPr id="38" name="그림 38" descr="doe_404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doe_404_08"/>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4379595" cy="3368675"/>
                    </a:xfrm>
                    <a:prstGeom prst="rect">
                      <a:avLst/>
                    </a:prstGeom>
                    <a:noFill/>
                    <a:ln>
                      <a:noFill/>
                    </a:ln>
                  </pic:spPr>
                </pic:pic>
              </a:graphicData>
            </a:graphic>
          </wp:inline>
        </w:drawing>
      </w:r>
    </w:p>
    <w:p w14:paraId="306B06FB" w14:textId="77777777" w:rsidR="00F02561" w:rsidRPr="00D4048A" w:rsidRDefault="00F02561" w:rsidP="00F02561">
      <w:pPr>
        <w:pStyle w:val="p2"/>
        <w:rPr>
          <w:rFonts w:ascii="CMU Concrete" w:hAnsi="CMU Concrete"/>
        </w:rPr>
      </w:pP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붙이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4</w:t>
      </w:r>
      <w:r w:rsidRPr="00D4048A">
        <w:rPr>
          <w:rFonts w:ascii="CMU Concrete" w:hAnsi="CMU Concrete"/>
        </w:rPr>
        <w:t>개를</w:t>
      </w:r>
      <w:r w:rsidRPr="00D4048A">
        <w:rPr>
          <w:rFonts w:ascii="CMU Concrete" w:hAnsi="CMU Concrete"/>
        </w:rPr>
        <w:t xml:space="preserve"> </w:t>
      </w:r>
      <w:r w:rsidRPr="00D4048A">
        <w:rPr>
          <w:rFonts w:ascii="CMU Concrete" w:hAnsi="CMU Concrete"/>
        </w:rPr>
        <w:t>선택해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잡음</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에</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이름을</w:t>
      </w:r>
      <w:r w:rsidRPr="00D4048A">
        <w:rPr>
          <w:rFonts w:ascii="CMU Concrete" w:hAnsi="CMU Concrete"/>
        </w:rPr>
        <w:t xml:space="preserve"> </w:t>
      </w:r>
      <w:r w:rsidRPr="00D4048A">
        <w:rPr>
          <w:rFonts w:ascii="CMU Concrete" w:hAnsi="CMU Concrete"/>
        </w:rPr>
        <w:t>붙입니다</w:t>
      </w:r>
      <w:r w:rsidRPr="00D4048A">
        <w:rPr>
          <w:rFonts w:ascii="CMU Concrete" w:hAnsi="CMU Concrete"/>
        </w:rPr>
        <w:t>.</w:t>
      </w:r>
    </w:p>
    <w:p w14:paraId="14F7A507" w14:textId="77777777" w:rsidR="00F02561" w:rsidRPr="00D4048A" w:rsidRDefault="00F02561" w:rsidP="00F02561">
      <w:pPr>
        <w:pStyle w:val="11"/>
      </w:pPr>
      <w:r>
        <w:t>Step 2</w:t>
      </w:r>
      <w:r w:rsidRPr="00D4048A">
        <w:t xml:space="preserve">: </w:t>
      </w:r>
      <w:r w:rsidRPr="00D4048A">
        <w:t>설계</w:t>
      </w:r>
      <w:r w:rsidRPr="00D4048A">
        <w:t xml:space="preserve"> </w:t>
      </w:r>
      <w:r w:rsidRPr="00D4048A">
        <w:t>선택</w:t>
      </w:r>
    </w:p>
    <w:p w14:paraId="7B82A8D9" w14:textId="77777777" w:rsidR="00F02561" w:rsidRPr="00D4048A" w:rsidRDefault="00F02561" w:rsidP="00F02561">
      <w:pPr>
        <w:pStyle w:val="af9"/>
        <w:rPr>
          <w:rFonts w:ascii="CMU Concrete" w:eastAsia="굴림" w:hAnsi="CMU Concrete"/>
        </w:rPr>
      </w:pPr>
    </w:p>
    <w:p w14:paraId="5E948C95" w14:textId="77777777" w:rsidR="00F02561" w:rsidRPr="00D4048A" w:rsidRDefault="00F02561" w:rsidP="00AE3A66">
      <w:pPr>
        <w:pStyle w:val="af"/>
      </w:pPr>
      <w:r>
        <w:rPr>
          <w:noProof/>
        </w:rPr>
        <w:drawing>
          <wp:inline distT="0" distB="0" distL="0" distR="0" wp14:anchorId="47CA58FD" wp14:editId="38C4BC33">
            <wp:extent cx="4379595" cy="3368675"/>
            <wp:effectExtent l="0" t="0" r="1905" b="3175"/>
            <wp:docPr id="37" name="그림 37" descr="doe_404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doe_404_0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379595" cy="3368675"/>
                    </a:xfrm>
                    <a:prstGeom prst="rect">
                      <a:avLst/>
                    </a:prstGeom>
                    <a:noFill/>
                    <a:ln>
                      <a:noFill/>
                    </a:ln>
                  </pic:spPr>
                </pic:pic>
              </a:graphicData>
            </a:graphic>
          </wp:inline>
        </w:drawing>
      </w:r>
    </w:p>
    <w:p w14:paraId="03E224CC" w14:textId="77777777" w:rsidR="00F02561" w:rsidRPr="00D4048A" w:rsidRDefault="00F02561" w:rsidP="00F02561">
      <w:pPr>
        <w:rPr>
          <w:rFonts w:ascii="CMU Concrete" w:hAnsi="CMU Concrete"/>
        </w:rPr>
      </w:pPr>
    </w:p>
    <w:p w14:paraId="15AA5278" w14:textId="77777777" w:rsidR="00F02561" w:rsidRPr="00D4048A" w:rsidRDefault="00F02561" w:rsidP="00F02561">
      <w:pPr>
        <w:pStyle w:val="p2"/>
        <w:rPr>
          <w:rFonts w:ascii="CMU Concrete" w:hAnsi="CMU Concrete"/>
        </w:rPr>
      </w:pP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2</w:t>
      </w:r>
      <w:r w:rsidRPr="00D4048A">
        <w:rPr>
          <w:rFonts w:ascii="CMU Concrete" w:hAnsi="CMU Concrete"/>
        </w:rPr>
        <w:t>개인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L9</w:t>
      </w:r>
      <w:r w:rsidRPr="00D4048A">
        <w:rPr>
          <w:rFonts w:ascii="CMU Concrete" w:hAnsi="CMU Concrete"/>
        </w:rPr>
        <w:t>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422A8D73" w14:textId="77777777" w:rsidR="00F02561" w:rsidRPr="00D4048A" w:rsidRDefault="00F02561" w:rsidP="00F02561">
      <w:pPr>
        <w:pStyle w:val="11"/>
      </w:pPr>
      <w:r>
        <w:t>Step 3</w:t>
      </w:r>
      <w:r w:rsidRPr="00D4048A">
        <w:t xml:space="preserve">: </w:t>
      </w:r>
      <w:r w:rsidRPr="00D4048A">
        <w:t>설계</w:t>
      </w:r>
      <w:r w:rsidRPr="00D4048A">
        <w:t xml:space="preserve"> </w:t>
      </w:r>
      <w:r w:rsidRPr="00D4048A">
        <w:t>테이블</w:t>
      </w:r>
    </w:p>
    <w:p w14:paraId="75815608" w14:textId="77777777" w:rsidR="00F02561" w:rsidRPr="00D4048A" w:rsidRDefault="00F02561" w:rsidP="00F02561">
      <w:pPr>
        <w:pStyle w:val="af9"/>
        <w:rPr>
          <w:rFonts w:ascii="CMU Concrete" w:eastAsia="굴림" w:hAnsi="CMU Concrete"/>
        </w:rPr>
      </w:pPr>
    </w:p>
    <w:p w14:paraId="7DCE6843" w14:textId="77777777" w:rsidR="00F02561" w:rsidRPr="00D4048A" w:rsidRDefault="00F02561" w:rsidP="00AE3A66">
      <w:pPr>
        <w:pStyle w:val="af"/>
      </w:pPr>
      <w:r>
        <w:rPr>
          <w:noProof/>
        </w:rPr>
        <w:drawing>
          <wp:inline distT="0" distB="0" distL="0" distR="0" wp14:anchorId="6E74C5A5" wp14:editId="10CF31F9">
            <wp:extent cx="4042410" cy="3103880"/>
            <wp:effectExtent l="0" t="0" r="0" b="1270"/>
            <wp:docPr id="36" name="그림 36" descr="doe_40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descr="doe_404_1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4042410" cy="3103880"/>
                    </a:xfrm>
                    <a:prstGeom prst="rect">
                      <a:avLst/>
                    </a:prstGeom>
                    <a:noFill/>
                    <a:ln>
                      <a:noFill/>
                    </a:ln>
                  </pic:spPr>
                </pic:pic>
              </a:graphicData>
            </a:graphic>
          </wp:inline>
        </w:drawing>
      </w:r>
    </w:p>
    <w:p w14:paraId="7282E02D" w14:textId="77777777" w:rsidR="00F02561" w:rsidRPr="00D4048A" w:rsidRDefault="00F02561" w:rsidP="00F02561">
      <w:pPr>
        <w:rPr>
          <w:rFonts w:ascii="CMU Concrete" w:hAnsi="CMU Concrete"/>
        </w:rPr>
      </w:pPr>
    </w:p>
    <w:p w14:paraId="21DF18B5" w14:textId="77777777" w:rsidR="00F02561" w:rsidRPr="00D4048A" w:rsidRDefault="00F02561" w:rsidP="00F02561">
      <w:pPr>
        <w:pStyle w:val="p2"/>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테이블이</w:t>
      </w:r>
      <w:r w:rsidRPr="00D4048A">
        <w:rPr>
          <w:rFonts w:ascii="CMU Concrete" w:hAnsi="CMU Concrete"/>
        </w:rPr>
        <w:t xml:space="preserve"> </w:t>
      </w:r>
      <w:r w:rsidRPr="00D4048A">
        <w:rPr>
          <w:rFonts w:ascii="CMU Concrete" w:hAnsi="CMU Concrete"/>
        </w:rPr>
        <w:t>완성되면</w:t>
      </w:r>
      <w:r w:rsidRPr="00D4048A">
        <w:rPr>
          <w:rFonts w:ascii="CMU Concrete" w:hAnsi="CMU Concrete"/>
        </w:rPr>
        <w:t xml:space="preserve"> </w:t>
      </w:r>
      <w:r w:rsidRPr="00D4048A">
        <w:rPr>
          <w:rFonts w:ascii="CMU Concrete" w:hAnsi="CMU Concrete"/>
        </w:rPr>
        <w:t>비제어인자들의</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수준에서</w:t>
      </w:r>
      <w:r w:rsidRPr="00D4048A">
        <w:rPr>
          <w:rFonts w:ascii="CMU Concrete" w:hAnsi="CMU Concrete"/>
        </w:rPr>
        <w:t xml:space="preserve"> </w:t>
      </w:r>
      <w:r w:rsidRPr="00D4048A">
        <w:rPr>
          <w:rFonts w:ascii="CMU Concrete" w:hAnsi="CMU Concrete"/>
        </w:rPr>
        <w:t>실험한</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06C3A310" w14:textId="77777777" w:rsidR="00F02561" w:rsidRPr="00D4048A" w:rsidRDefault="00F02561" w:rsidP="00F02561">
      <w:pPr>
        <w:pStyle w:val="11"/>
      </w:pPr>
      <w:r>
        <w:t>Step 4</w:t>
      </w:r>
      <w:r w:rsidRPr="00D4048A">
        <w:t xml:space="preserve">: </w:t>
      </w:r>
      <w:r w:rsidRPr="00D4048A">
        <w:t>통계</w:t>
      </w:r>
      <w:r w:rsidRPr="00D4048A">
        <w:t xml:space="preserve"> </w:t>
      </w:r>
      <w:r w:rsidRPr="00D4048A">
        <w:t>분석</w:t>
      </w:r>
    </w:p>
    <w:p w14:paraId="1A533EFC" w14:textId="77777777" w:rsidR="00F02561" w:rsidRPr="00D4048A" w:rsidRDefault="00F02561" w:rsidP="00F02561">
      <w:pPr>
        <w:pStyle w:val="af9"/>
        <w:rPr>
          <w:rFonts w:ascii="CMU Concrete" w:eastAsia="굴림" w:hAnsi="CMU Concrete"/>
        </w:rPr>
      </w:pPr>
    </w:p>
    <w:p w14:paraId="06A3F66F" w14:textId="77777777" w:rsidR="00F02561" w:rsidRPr="00D4048A" w:rsidRDefault="00F02561" w:rsidP="00AE3A66">
      <w:pPr>
        <w:pStyle w:val="af"/>
      </w:pPr>
      <w:r>
        <w:rPr>
          <w:noProof/>
        </w:rPr>
        <w:drawing>
          <wp:inline distT="0" distB="0" distL="0" distR="0" wp14:anchorId="77BCC7A3" wp14:editId="2043C289">
            <wp:extent cx="4451985" cy="2839720"/>
            <wp:effectExtent l="0" t="0" r="5715" b="0"/>
            <wp:docPr id="35" name="그림 35" descr="doe_40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descr="doe_404_11"/>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451985" cy="2839720"/>
                    </a:xfrm>
                    <a:prstGeom prst="rect">
                      <a:avLst/>
                    </a:prstGeom>
                    <a:noFill/>
                    <a:ln>
                      <a:noFill/>
                    </a:ln>
                  </pic:spPr>
                </pic:pic>
              </a:graphicData>
            </a:graphic>
          </wp:inline>
        </w:drawing>
      </w:r>
    </w:p>
    <w:p w14:paraId="5B31AC3B" w14:textId="77777777" w:rsidR="00F02561" w:rsidRPr="00D4048A" w:rsidRDefault="00F02561" w:rsidP="00F02561">
      <w:pPr>
        <w:rPr>
          <w:rFonts w:ascii="CMU Concrete" w:hAnsi="CMU Concrete"/>
        </w:rPr>
      </w:pPr>
    </w:p>
    <w:p w14:paraId="1BA93E35" w14:textId="77777777" w:rsidR="00F02561" w:rsidRPr="00D4048A" w:rsidRDefault="00F02561" w:rsidP="00F02561">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특성치가</w:t>
      </w:r>
      <w:r w:rsidRPr="00D4048A">
        <w:rPr>
          <w:rFonts w:ascii="CMU Concrete" w:hAnsi="CMU Concrete"/>
        </w:rPr>
        <w:t xml:space="preserve"> </w:t>
      </w:r>
      <w:r w:rsidRPr="00D4048A">
        <w:rPr>
          <w:rFonts w:ascii="CMU Concrete" w:hAnsi="CMU Concrete"/>
        </w:rPr>
        <w:t>불순물의</w:t>
      </w:r>
      <w:r w:rsidRPr="00D4048A">
        <w:rPr>
          <w:rFonts w:ascii="CMU Concrete" w:hAnsi="CMU Concrete"/>
        </w:rPr>
        <w:t xml:space="preserve"> </w:t>
      </w:r>
      <w:r w:rsidRPr="00D4048A">
        <w:rPr>
          <w:rFonts w:ascii="CMU Concrete" w:hAnsi="CMU Concrete"/>
        </w:rPr>
        <w:t>함량이므로</w:t>
      </w:r>
      <w:r w:rsidRPr="00D4048A">
        <w:rPr>
          <w:rFonts w:ascii="CMU Concrete" w:hAnsi="CMU Concrete"/>
        </w:rPr>
        <w:t xml:space="preserve"> </w:t>
      </w:r>
      <w:r w:rsidRPr="00D4048A">
        <w:rPr>
          <w:rFonts w:ascii="CMU Concrete" w:hAnsi="CMU Concrete"/>
        </w:rPr>
        <w:t>이것은</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작을수록</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망소</w:t>
      </w:r>
      <w:r w:rsidRPr="00D4048A">
        <w:rPr>
          <w:rFonts w:ascii="CMU Concrete" w:hAnsi="CMU Concrete"/>
        </w:rPr>
        <w:t xml:space="preserve"> </w:t>
      </w:r>
      <w:r w:rsidRPr="00D4048A">
        <w:rPr>
          <w:rFonts w:ascii="CMU Concrete" w:hAnsi="CMU Concrete"/>
        </w:rPr>
        <w:t>특성을</w:t>
      </w:r>
      <w:r w:rsidRPr="00D4048A">
        <w:rPr>
          <w:rFonts w:ascii="CMU Concrete" w:hAnsi="CMU Concrete"/>
        </w:rPr>
        <w:t xml:space="preserve"> </w:t>
      </w:r>
      <w:r w:rsidRPr="00D4048A">
        <w:rPr>
          <w:rFonts w:ascii="CMU Concrete" w:hAnsi="CMU Concrete"/>
        </w:rPr>
        <w:t>선택하고</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합니다</w:t>
      </w:r>
      <w:r w:rsidRPr="00D4048A">
        <w:rPr>
          <w:rFonts w:ascii="CMU Concrete" w:hAnsi="CMU Concrete"/>
        </w:rPr>
        <w:t>. SN</w:t>
      </w:r>
      <w:r w:rsidRPr="00D4048A">
        <w:rPr>
          <w:rFonts w:ascii="CMU Concrete" w:hAnsi="CMU Concrete"/>
        </w:rPr>
        <w:t>비를</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분산분석표는</w:t>
      </w:r>
      <w:r w:rsidRPr="00D4048A">
        <w:rPr>
          <w:rFonts w:ascii="CMU Concrete" w:hAnsi="CMU Concrete"/>
        </w:rPr>
        <w:t xml:space="preserve"> B</w:t>
      </w:r>
      <w:r w:rsidRPr="00D4048A">
        <w:rPr>
          <w:rFonts w:ascii="CMU Concrete" w:hAnsi="CMU Concrete"/>
        </w:rPr>
        <w:t>의</w:t>
      </w:r>
      <w:r w:rsidRPr="00D4048A">
        <w:rPr>
          <w:rFonts w:ascii="CMU Concrete" w:hAnsi="CMU Concrete"/>
        </w:rPr>
        <w:t xml:space="preserve"> SS(Sum of Square)</w:t>
      </w:r>
      <w:r w:rsidRPr="00D4048A">
        <w:rPr>
          <w:rFonts w:ascii="CMU Concrete" w:hAnsi="CMU Concrete"/>
        </w:rPr>
        <w:t>가</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작음을</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A, C</w:t>
      </w:r>
      <w:r>
        <w:rPr>
          <w:rFonts w:ascii="CMU Concrete" w:hAnsi="CMU Concrete" w:hint="eastAsia"/>
        </w:rPr>
        <w:t>, D</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SN</w:t>
      </w:r>
      <w:r w:rsidRPr="00D4048A">
        <w:rPr>
          <w:rFonts w:ascii="CMU Concrete" w:hAnsi="CMU Concrete"/>
        </w:rPr>
        <w:t>비의</w:t>
      </w:r>
      <w:r w:rsidRPr="00D4048A">
        <w:rPr>
          <w:rFonts w:ascii="CMU Concrete" w:hAnsi="CMU Concrete"/>
        </w:rPr>
        <w:t xml:space="preserve"> </w:t>
      </w:r>
      <w:r w:rsidRPr="00D4048A">
        <w:rPr>
          <w:rFonts w:ascii="CMU Concrete" w:hAnsi="CMU Concrete"/>
        </w:rPr>
        <w:t>변동을</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설명하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6C44AE0" w14:textId="77777777" w:rsidR="00F02561" w:rsidRPr="00D4048A" w:rsidRDefault="00F02561" w:rsidP="00F02561">
      <w:pPr>
        <w:pStyle w:val="p2"/>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7379421F" w14:textId="77777777" w:rsidR="00F02561" w:rsidRPr="00D4048A" w:rsidRDefault="00F02561" w:rsidP="00F02561">
      <w:pPr>
        <w:pStyle w:val="11"/>
      </w:pPr>
      <w:r>
        <w:t>Step 5</w:t>
      </w:r>
      <w:r w:rsidRPr="00D4048A">
        <w:t xml:space="preserve">: </w:t>
      </w:r>
      <w:r w:rsidRPr="00D4048A">
        <w:t>플롯</w:t>
      </w:r>
      <w:r w:rsidRPr="00D4048A">
        <w:t xml:space="preserve"> </w:t>
      </w:r>
      <w:r w:rsidRPr="00D4048A">
        <w:t>및</w:t>
      </w:r>
      <w:r w:rsidRPr="00D4048A">
        <w:t xml:space="preserve"> </w:t>
      </w:r>
      <w:r w:rsidRPr="00D4048A">
        <w:t>반응</w:t>
      </w:r>
      <w:r w:rsidRPr="00D4048A">
        <w:t xml:space="preserve"> </w:t>
      </w:r>
      <w:r w:rsidRPr="00D4048A">
        <w:t>최적화</w:t>
      </w:r>
    </w:p>
    <w:p w14:paraId="0DEA9BCC" w14:textId="77777777" w:rsidR="00F02561" w:rsidRPr="00CD1176" w:rsidRDefault="00F02561" w:rsidP="00F02561">
      <w:pPr>
        <w:rPr>
          <w:rFonts w:ascii="CMU Concrete" w:hAnsi="CMU Concrete"/>
        </w:rPr>
      </w:pPr>
    </w:p>
    <w:p w14:paraId="7C679063" w14:textId="77777777" w:rsidR="00F02561" w:rsidRPr="00D4048A" w:rsidRDefault="00F02561" w:rsidP="00AE3A66">
      <w:pPr>
        <w:pStyle w:val="af"/>
      </w:pPr>
      <w:r>
        <w:rPr>
          <w:noProof/>
        </w:rPr>
        <w:drawing>
          <wp:inline distT="0" distB="0" distL="0" distR="0" wp14:anchorId="628AC13B" wp14:editId="0023EEDF">
            <wp:extent cx="4475480" cy="2454275"/>
            <wp:effectExtent l="0" t="0" r="1270" b="3175"/>
            <wp:docPr id="34" name="그림 34" descr="doe_404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doe_404_15"/>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4475480" cy="2454275"/>
                    </a:xfrm>
                    <a:prstGeom prst="rect">
                      <a:avLst/>
                    </a:prstGeom>
                    <a:noFill/>
                    <a:ln>
                      <a:noFill/>
                    </a:ln>
                  </pic:spPr>
                </pic:pic>
              </a:graphicData>
            </a:graphic>
          </wp:inline>
        </w:drawing>
      </w:r>
    </w:p>
    <w:p w14:paraId="2C1B1768" w14:textId="77777777" w:rsidR="00F02561" w:rsidRPr="00D4048A" w:rsidRDefault="00F02561" w:rsidP="00F02561">
      <w:pPr>
        <w:rPr>
          <w:rFonts w:ascii="CMU Concrete" w:hAnsi="CMU Concrete"/>
        </w:rPr>
      </w:pPr>
    </w:p>
    <w:p w14:paraId="265DCAEC" w14:textId="77777777" w:rsidR="00F02561" w:rsidRPr="00D4048A" w:rsidRDefault="00F02561" w:rsidP="00F02561">
      <w:pPr>
        <w:pStyle w:val="p2"/>
        <w:rPr>
          <w:rFonts w:ascii="CMU Concrete" w:hAnsi="CMU Concrete"/>
        </w:rPr>
      </w:pPr>
      <w:r w:rsidRPr="00D4048A">
        <w:rPr>
          <w:rFonts w:ascii="CMU Concrete" w:hAnsi="CMU Concrete"/>
        </w:rPr>
        <w:t>본</w:t>
      </w:r>
      <w:r w:rsidRPr="00D4048A">
        <w:rPr>
          <w:rFonts w:ascii="CMU Concrete" w:hAnsi="CMU Concrete"/>
        </w:rPr>
        <w:t xml:space="preserve"> </w:t>
      </w:r>
      <w:r w:rsidRPr="00D4048A">
        <w:rPr>
          <w:rFonts w:ascii="CMU Concrete" w:hAnsi="CMU Concrete"/>
        </w:rPr>
        <w:t>단계에서는</w:t>
      </w:r>
      <w:r w:rsidRPr="00D4048A">
        <w:rPr>
          <w:rFonts w:ascii="CMU Concrete" w:hAnsi="CMU Concrete"/>
        </w:rPr>
        <w:t xml:space="preserve"> SN</w:t>
      </w:r>
      <w:r w:rsidRPr="00D4048A">
        <w:rPr>
          <w:rFonts w:ascii="CMU Concrete" w:hAnsi="CMU Concrete"/>
        </w:rPr>
        <w:t>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최적의</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A</w:t>
      </w:r>
      <w:r w:rsidRPr="00D4048A">
        <w:rPr>
          <w:rFonts w:ascii="CMU Concrete" w:hAnsi="CMU Concrete"/>
        </w:rPr>
        <w:t>는</w:t>
      </w:r>
      <w:r w:rsidRPr="00D4048A">
        <w:rPr>
          <w:rFonts w:ascii="CMU Concrete" w:hAnsi="CMU Concrete"/>
        </w:rPr>
        <w:t xml:space="preserve"> 2</w:t>
      </w:r>
      <w:r w:rsidRPr="00D4048A">
        <w:rPr>
          <w:rFonts w:ascii="CMU Concrete" w:hAnsi="CMU Concrete"/>
        </w:rPr>
        <w:t>수준</w:t>
      </w:r>
      <w:r w:rsidRPr="00D4048A">
        <w:rPr>
          <w:rFonts w:ascii="CMU Concrete" w:hAnsi="CMU Concrete"/>
        </w:rPr>
        <w:t>, B</w:t>
      </w:r>
      <w:r w:rsidRPr="00D4048A">
        <w:rPr>
          <w:rFonts w:ascii="CMU Concrete" w:hAnsi="CMU Concrete"/>
        </w:rPr>
        <w:t>는</w:t>
      </w:r>
      <w:r w:rsidRPr="00D4048A">
        <w:rPr>
          <w:rFonts w:ascii="CMU Concrete" w:hAnsi="CMU Concrete"/>
        </w:rPr>
        <w:t xml:space="preserve"> 3</w:t>
      </w:r>
      <w:r w:rsidRPr="00D4048A">
        <w:rPr>
          <w:rFonts w:ascii="CMU Concrete" w:hAnsi="CMU Concrete"/>
        </w:rPr>
        <w:t>수준</w:t>
      </w:r>
      <w:r w:rsidRPr="00D4048A">
        <w:rPr>
          <w:rFonts w:ascii="CMU Concrete" w:hAnsi="CMU Concrete"/>
        </w:rPr>
        <w:t>, C</w:t>
      </w:r>
      <w:r w:rsidRPr="00D4048A">
        <w:rPr>
          <w:rFonts w:ascii="CMU Concrete" w:hAnsi="CMU Concrete"/>
        </w:rPr>
        <w:t>는</w:t>
      </w:r>
      <w:r w:rsidRPr="00D4048A">
        <w:rPr>
          <w:rFonts w:ascii="CMU Concrete" w:hAnsi="CMU Concrete"/>
        </w:rPr>
        <w:t xml:space="preserve"> 3</w:t>
      </w:r>
      <w:r w:rsidRPr="00D4048A">
        <w:rPr>
          <w:rFonts w:ascii="CMU Concrete" w:hAnsi="CMU Concrete"/>
        </w:rPr>
        <w:t>수준</w:t>
      </w:r>
      <w:r>
        <w:rPr>
          <w:rFonts w:ascii="CMU Concrete" w:hAnsi="CMU Concrete" w:hint="eastAsia"/>
        </w:rPr>
        <w:t>, D</w:t>
      </w:r>
      <w:r>
        <w:rPr>
          <w:rFonts w:ascii="CMU Concrete" w:hAnsi="CMU Concrete" w:hint="eastAsia"/>
        </w:rPr>
        <w:t>는</w:t>
      </w:r>
      <w:r>
        <w:rPr>
          <w:rFonts w:ascii="CMU Concrete" w:hAnsi="CMU Concrete" w:hint="eastAsia"/>
        </w:rPr>
        <w:t xml:space="preserve"> 3</w:t>
      </w:r>
      <w:r>
        <w:rPr>
          <w:rFonts w:ascii="CMU Concrete" w:hAnsi="CMU Concrete" w:hint="eastAsia"/>
        </w:rPr>
        <w:t>수준</w:t>
      </w:r>
      <w:r w:rsidRPr="00D4048A">
        <w:rPr>
          <w:rFonts w:ascii="CMU Concrete" w:hAnsi="CMU Concrete"/>
        </w:rPr>
        <w:t>에서</w:t>
      </w:r>
      <w:r w:rsidRPr="00D4048A">
        <w:rPr>
          <w:rFonts w:ascii="CMU Concrete" w:hAnsi="CMU Concrete"/>
        </w:rPr>
        <w:t xml:space="preserve"> SN</w:t>
      </w:r>
      <w:r w:rsidRPr="00D4048A">
        <w:rPr>
          <w:rFonts w:ascii="CMU Concrete" w:hAnsi="CMU Concrete"/>
        </w:rPr>
        <w:t>비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므로</w:t>
      </w:r>
      <w:r w:rsidRPr="00D4048A">
        <w:rPr>
          <w:rFonts w:ascii="CMU Concrete" w:hAnsi="CMU Concrete"/>
        </w:rPr>
        <w:t xml:space="preserve"> A, B, C</w:t>
      </w:r>
      <w:r w:rsidRPr="00D4048A">
        <w:rPr>
          <w:rFonts w:ascii="CMU Concrete" w:hAnsi="CMU Concrete"/>
        </w:rPr>
        <w:t>의</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이</w:t>
      </w:r>
      <w:r w:rsidRPr="00D4048A">
        <w:rPr>
          <w:rFonts w:ascii="CMU Concrete" w:hAnsi="CMU Concrete"/>
        </w:rPr>
        <w:t xml:space="preserve"> </w:t>
      </w:r>
      <w:r w:rsidRPr="00D4048A">
        <w:rPr>
          <w:rFonts w:ascii="CMU Concrete" w:hAnsi="CMU Concrete"/>
        </w:rPr>
        <w:t>없다는</w:t>
      </w:r>
      <w:r w:rsidRPr="00D4048A">
        <w:rPr>
          <w:rFonts w:ascii="CMU Concrete" w:hAnsi="CMU Concrete"/>
        </w:rPr>
        <w:t xml:space="preserve"> </w:t>
      </w:r>
      <w:r w:rsidRPr="00D4048A">
        <w:rPr>
          <w:rFonts w:ascii="CMU Concrete" w:hAnsi="CMU Concrete"/>
        </w:rPr>
        <w:t>전제하에</w:t>
      </w:r>
      <w:r w:rsidRPr="00D4048A">
        <w:rPr>
          <w:rFonts w:ascii="CMU Concrete" w:hAnsi="CMU Concrete"/>
        </w:rPr>
        <w:t xml:space="preserve"> A2, B3, C3</w:t>
      </w:r>
      <w:r>
        <w:rPr>
          <w:rFonts w:ascii="CMU Concrete" w:hAnsi="CMU Concrete" w:hint="eastAsia"/>
        </w:rPr>
        <w:t>, D3</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조건임을</w:t>
      </w:r>
      <w:r w:rsidRPr="00D4048A">
        <w:rPr>
          <w:rFonts w:ascii="CMU Concrete" w:hAnsi="CMU Concrete"/>
        </w:rPr>
        <w:t xml:space="preserve"> </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여</w:t>
      </w:r>
      <w:r w:rsidRPr="00D4048A">
        <w:rPr>
          <w:rFonts w:ascii="CMU Concrete" w:hAnsi="CMU Concrete"/>
        </w:rPr>
        <w:t xml:space="preserve"> </w:t>
      </w:r>
      <w:r w:rsidRPr="00D4048A">
        <w:rPr>
          <w:rFonts w:ascii="CMU Concrete" w:hAnsi="CMU Concrete"/>
        </w:rPr>
        <w:t>재현성을</w:t>
      </w:r>
      <w:r w:rsidRPr="00D4048A">
        <w:rPr>
          <w:rFonts w:ascii="CMU Concrete" w:hAnsi="CMU Concrete"/>
        </w:rPr>
        <w:t xml:space="preserve"> </w:t>
      </w:r>
      <w:r w:rsidRPr="00D4048A">
        <w:rPr>
          <w:rFonts w:ascii="CMU Concrete" w:hAnsi="CMU Concrete"/>
        </w:rPr>
        <w:t>확인하고</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마칩니다</w:t>
      </w:r>
      <w:r w:rsidRPr="00D4048A">
        <w:rPr>
          <w:rFonts w:ascii="CMU Concrete" w:hAnsi="CMU Concrete"/>
        </w:rPr>
        <w:t>.</w:t>
      </w:r>
    </w:p>
    <w:p w14:paraId="773E86EA" w14:textId="77777777" w:rsidR="00F02561" w:rsidRDefault="00F02561" w:rsidP="00F02561">
      <w:pPr>
        <w:rPr>
          <w:rFonts w:ascii="CMU Concrete" w:hAnsi="CMU Concrete"/>
        </w:rPr>
      </w:pPr>
    </w:p>
    <w:p w14:paraId="34CAAE47" w14:textId="77777777" w:rsidR="00F02561" w:rsidRPr="00D4048A" w:rsidRDefault="00F02561" w:rsidP="00F02561">
      <w:pPr>
        <w:rPr>
          <w:rFonts w:ascii="CMU Concrete" w:hAnsi="CMU Concrete"/>
        </w:rPr>
      </w:pPr>
    </w:p>
    <w:p w14:paraId="5E8CA997"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3.4.4. 4 </w:t>
      </w:r>
      <w:r w:rsidRPr="00622109">
        <w:rPr>
          <w:rFonts w:ascii="CMU Concrete" w:hAnsi="CMU Concrete"/>
          <w:sz w:val="22"/>
        </w:rPr>
        <w:t>수준</w:t>
      </w:r>
      <w:r w:rsidRPr="00622109">
        <w:rPr>
          <w:rFonts w:ascii="CMU Concrete" w:hAnsi="CMU Concrete"/>
          <w:sz w:val="22"/>
        </w:rPr>
        <w:t xml:space="preserve"> </w:t>
      </w:r>
      <w:r w:rsidRPr="00622109">
        <w:rPr>
          <w:rFonts w:ascii="CMU Concrete" w:hAnsi="CMU Concrete"/>
          <w:sz w:val="22"/>
        </w:rPr>
        <w:t>설계</w:t>
      </w:r>
      <w:r w:rsidRPr="00622109">
        <w:rPr>
          <w:rFonts w:ascii="CMU Concrete" w:hAnsi="CMU Concrete"/>
          <w:sz w:val="22"/>
        </w:rPr>
        <w:t>, 5</w:t>
      </w:r>
      <w:r w:rsidRPr="00622109">
        <w:rPr>
          <w:rFonts w:ascii="CMU Concrete" w:hAnsi="CMU Concrete"/>
          <w:sz w:val="22"/>
        </w:rPr>
        <w:t>수준</w:t>
      </w:r>
      <w:r w:rsidRPr="00622109">
        <w:rPr>
          <w:rFonts w:ascii="CMU Concrete" w:hAnsi="CMU Concrete"/>
          <w:sz w:val="22"/>
        </w:rPr>
        <w:t xml:space="preserve"> </w:t>
      </w:r>
      <w:r w:rsidRPr="00622109">
        <w:rPr>
          <w:rFonts w:ascii="CMU Concrete" w:hAnsi="CMU Concrete"/>
          <w:sz w:val="22"/>
        </w:rPr>
        <w:t>설계</w:t>
      </w:r>
      <w:r w:rsidRPr="00622109">
        <w:rPr>
          <w:rFonts w:ascii="CMU Concrete" w:hAnsi="CMU Concrete"/>
          <w:sz w:val="22"/>
        </w:rPr>
        <w:t xml:space="preserve">, </w:t>
      </w:r>
      <w:r w:rsidRPr="00622109">
        <w:rPr>
          <w:rFonts w:ascii="CMU Concrete" w:hAnsi="CMU Concrete"/>
          <w:sz w:val="22"/>
        </w:rPr>
        <w:t>혼합</w:t>
      </w:r>
      <w:r w:rsidRPr="00622109">
        <w:rPr>
          <w:rFonts w:ascii="CMU Concrete" w:hAnsi="CMU Concrete"/>
          <w:sz w:val="22"/>
        </w:rPr>
        <w:t xml:space="preserve"> </w:t>
      </w:r>
      <w:r w:rsidRPr="00622109">
        <w:rPr>
          <w:rFonts w:ascii="CMU Concrete" w:hAnsi="CMU Concrete"/>
          <w:sz w:val="22"/>
        </w:rPr>
        <w:t>수준</w:t>
      </w:r>
      <w:r w:rsidRPr="00622109">
        <w:rPr>
          <w:rFonts w:ascii="CMU Concrete" w:hAnsi="CMU Concrete"/>
          <w:sz w:val="22"/>
        </w:rPr>
        <w:t xml:space="preserve"> </w:t>
      </w:r>
      <w:r w:rsidRPr="00622109">
        <w:rPr>
          <w:rFonts w:ascii="CMU Concrete" w:hAnsi="CMU Concrete"/>
          <w:sz w:val="22"/>
        </w:rPr>
        <w:t>설계</w:t>
      </w:r>
    </w:p>
    <w:p w14:paraId="5552F0DA" w14:textId="77777777" w:rsidR="00F02561" w:rsidRPr="00CD1176" w:rsidRDefault="00F02561" w:rsidP="00F02561">
      <w:pPr>
        <w:rPr>
          <w:rFonts w:ascii="CMU Concrete" w:hAnsi="CMU Concrete"/>
        </w:rPr>
      </w:pPr>
      <w:r w:rsidRPr="00D4048A">
        <w:rPr>
          <w:rFonts w:ascii="CMU Concrete" w:hAnsi="CMU Concrete"/>
        </w:rPr>
        <w:t>모든</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2,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동일합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4</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r w:rsidRPr="00D4048A">
        <w:rPr>
          <w:rFonts w:ascii="CMU Concrete" w:hAnsi="CMU Concrete"/>
        </w:rPr>
        <w:t>, 5</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혼합</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특징만을</w:t>
      </w:r>
      <w:r w:rsidRPr="00D4048A">
        <w:rPr>
          <w:rFonts w:ascii="CMU Concrete" w:hAnsi="CMU Concrete"/>
        </w:rPr>
        <w:t xml:space="preserve"> </w:t>
      </w:r>
      <w:r w:rsidRPr="00D4048A">
        <w:rPr>
          <w:rFonts w:ascii="CMU Concrete" w:hAnsi="CMU Concrete"/>
        </w:rPr>
        <w:t>언급하도록</w:t>
      </w:r>
      <w:r w:rsidRPr="00D4048A">
        <w:rPr>
          <w:rFonts w:ascii="CMU Concrete" w:hAnsi="CMU Concrete"/>
        </w:rPr>
        <w:t xml:space="preserve"> </w:t>
      </w:r>
      <w:r w:rsidRPr="00D4048A">
        <w:rPr>
          <w:rFonts w:ascii="CMU Concrete" w:hAnsi="CMU Concrete"/>
        </w:rPr>
        <w:t>하겠습니다</w:t>
      </w:r>
      <w:r w:rsidRPr="00D4048A">
        <w:rPr>
          <w:rFonts w:ascii="CMU Concrete" w:hAnsi="CMU Concrete"/>
        </w:rPr>
        <w:t>.</w:t>
      </w:r>
    </w:p>
    <w:p w14:paraId="69EEC3B8" w14:textId="77777777" w:rsidR="00F02561" w:rsidRPr="00D4048A" w:rsidRDefault="00F02561" w:rsidP="00F02561">
      <w:pPr>
        <w:pStyle w:val="11"/>
      </w:pPr>
      <w:r w:rsidRPr="00D4048A">
        <w:t xml:space="preserve">4 </w:t>
      </w:r>
      <w:r w:rsidRPr="00D4048A">
        <w:t>수준</w:t>
      </w:r>
      <w:r w:rsidRPr="00D4048A">
        <w:t xml:space="preserve"> </w:t>
      </w:r>
      <w:r w:rsidRPr="00D4048A">
        <w:t>설계</w:t>
      </w:r>
    </w:p>
    <w:p w14:paraId="07D75299" w14:textId="77777777" w:rsidR="00F02561" w:rsidRPr="00D4048A" w:rsidRDefault="00F02561" w:rsidP="00F02561">
      <w:pPr>
        <w:pStyle w:val="p2"/>
        <w:rPr>
          <w:rFonts w:ascii="CMU Concrete" w:hAnsi="CMU Concrete"/>
        </w:rPr>
      </w:pPr>
      <w:r w:rsidRPr="00D4048A">
        <w:rPr>
          <w:rFonts w:ascii="CMU Concrete" w:hAnsi="CMU Concrete"/>
        </w:rPr>
        <w:t>4</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4</w:t>
      </w:r>
      <w:r w:rsidRPr="00D4048A">
        <w:rPr>
          <w:rFonts w:ascii="CMU Concrete" w:hAnsi="CMU Concrete"/>
        </w:rPr>
        <w:t>인</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xml:space="preserve">. </w:t>
      </w:r>
    </w:p>
    <w:p w14:paraId="6A886882" w14:textId="77777777" w:rsidR="00F02561" w:rsidRPr="00D4048A" w:rsidRDefault="00F02561" w:rsidP="00F02561">
      <w:pPr>
        <w:pStyle w:val="11"/>
      </w:pPr>
      <w:r w:rsidRPr="00D4048A">
        <w:t>5</w:t>
      </w:r>
      <w:r w:rsidRPr="00D4048A">
        <w:t>수준</w:t>
      </w:r>
      <w:r w:rsidRPr="00D4048A">
        <w:t xml:space="preserve"> </w:t>
      </w:r>
      <w:r w:rsidRPr="00D4048A">
        <w:t>설계</w:t>
      </w:r>
    </w:p>
    <w:p w14:paraId="0E1E3486" w14:textId="77777777" w:rsidR="00F02561" w:rsidRPr="00D4048A" w:rsidRDefault="00F02561" w:rsidP="00F02561">
      <w:pPr>
        <w:pStyle w:val="p2"/>
        <w:rPr>
          <w:rFonts w:ascii="CMU Concrete" w:hAnsi="CMU Concrete"/>
        </w:rPr>
      </w:pPr>
      <w:r w:rsidRPr="00D4048A">
        <w:rPr>
          <w:rFonts w:ascii="CMU Concrete" w:hAnsi="CMU Concrete"/>
        </w:rPr>
        <w:t>5</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5</w:t>
      </w:r>
      <w:r w:rsidRPr="00D4048A">
        <w:rPr>
          <w:rFonts w:ascii="CMU Concrete" w:hAnsi="CMU Concrete"/>
        </w:rPr>
        <w:t>인</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w:t>
      </w:r>
    </w:p>
    <w:p w14:paraId="37D19E5F" w14:textId="77777777" w:rsidR="00F02561" w:rsidRPr="00D4048A" w:rsidRDefault="00F02561" w:rsidP="00F02561">
      <w:pPr>
        <w:pStyle w:val="11"/>
      </w:pPr>
      <w:r w:rsidRPr="00D4048A">
        <w:t>혼합</w:t>
      </w:r>
      <w:r w:rsidRPr="00D4048A">
        <w:t xml:space="preserve"> </w:t>
      </w:r>
      <w:r w:rsidRPr="00D4048A">
        <w:t>수준</w:t>
      </w:r>
      <w:r w:rsidRPr="00D4048A">
        <w:t xml:space="preserve"> </w:t>
      </w:r>
      <w:r w:rsidRPr="00D4048A">
        <w:t>설계</w:t>
      </w:r>
    </w:p>
    <w:p w14:paraId="7FB563FF" w14:textId="77777777" w:rsidR="00F02561" w:rsidRPr="00CD1176" w:rsidRDefault="00F02561" w:rsidP="00F02561">
      <w:pPr>
        <w:pStyle w:val="p2"/>
        <w:rPr>
          <w:rFonts w:ascii="CMU Concrete" w:hAnsi="CMU Concrete"/>
        </w:rPr>
      </w:pPr>
      <w:r w:rsidRPr="00D4048A">
        <w:rPr>
          <w:rFonts w:ascii="CMU Concrete" w:hAnsi="CMU Concrete"/>
        </w:rPr>
        <w:t>혼합</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요인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설계입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7</m:t>
            </m:r>
          </m:sup>
        </m:sSup>
      </m:oMath>
      <w:r w:rsidR="005763C6">
        <w:rPr>
          <w:rFonts w:ascii="CMU Concrete" w:hAnsi="CMU Concrete" w:hint="eastAsia"/>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6CCA2465" w14:textId="77777777" w:rsidR="00F02561" w:rsidRPr="00D4048A" w:rsidRDefault="00F02561" w:rsidP="00F02561">
      <w:pPr>
        <w:rPr>
          <w:rFonts w:ascii="CMU Concrete" w:hAnsi="CMU Concrete"/>
        </w:rPr>
      </w:pPr>
      <w:r w:rsidRPr="00D4048A">
        <w:rPr>
          <w:rFonts w:ascii="CMU Concrete" w:hAnsi="CMU Concrete"/>
        </w:rPr>
        <w:t>자세한</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6.3.4.1. 2</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r w:rsidRPr="00D4048A">
        <w:rPr>
          <w:rFonts w:ascii="CMU Concrete" w:hAnsi="CMU Concrete"/>
        </w:rPr>
        <w:t>, 6.3.4.2. 3</w:t>
      </w:r>
      <w:r w:rsidRPr="00D4048A">
        <w:rPr>
          <w:rFonts w:ascii="CMU Concrete" w:hAnsi="CMU Concrete"/>
        </w:rPr>
        <w:t>수준</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6.4. </w:t>
      </w:r>
      <w:r w:rsidRPr="00D4048A">
        <w:rPr>
          <w:rFonts w:ascii="CMU Concrete" w:hAnsi="CMU Concrete"/>
        </w:rPr>
        <w:t>설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참고하세요</w:t>
      </w:r>
      <w:r w:rsidRPr="00D4048A">
        <w:rPr>
          <w:rFonts w:ascii="CMU Concrete" w:hAnsi="CMU Concrete"/>
        </w:rPr>
        <w:t>.</w:t>
      </w:r>
    </w:p>
    <w:p w14:paraId="21E33326" w14:textId="77777777" w:rsidR="00F02561" w:rsidRDefault="00F02561" w:rsidP="00F02561">
      <w:pPr>
        <w:rPr>
          <w:rFonts w:ascii="CMU Concrete" w:hAnsi="CMU Concrete"/>
        </w:rPr>
      </w:pPr>
    </w:p>
    <w:p w14:paraId="242E0768" w14:textId="77777777" w:rsidR="00F02561" w:rsidRDefault="00F02561" w:rsidP="00F02561">
      <w:pPr>
        <w:rPr>
          <w:rFonts w:ascii="CMU Concrete" w:hAnsi="CMU Concrete"/>
        </w:rPr>
      </w:pPr>
    </w:p>
    <w:p w14:paraId="14DEE904" w14:textId="77777777" w:rsidR="00F02561" w:rsidRPr="00D4048A" w:rsidRDefault="00F02561" w:rsidP="00F02561">
      <w:pPr>
        <w:rPr>
          <w:rFonts w:ascii="CMU Concrete" w:hAnsi="CMU Concrete"/>
        </w:rPr>
      </w:pPr>
    </w:p>
    <w:p w14:paraId="469DF5D3" w14:textId="77777777" w:rsidR="00F02561" w:rsidRPr="00D4048A" w:rsidRDefault="00F02561" w:rsidP="00F02561">
      <w:pPr>
        <w:pStyle w:val="00"/>
      </w:pPr>
      <w:bookmarkStart w:id="1499" w:name="_Toc267406039"/>
      <w:bookmarkStart w:id="1500" w:name="_Toc283655423"/>
      <w:bookmarkStart w:id="1501" w:name="_Toc384111145"/>
      <w:bookmarkStart w:id="1502" w:name="_Toc67925695"/>
      <w:r w:rsidRPr="00D4048A">
        <w:t>6.4 설정 및 분석</w:t>
      </w:r>
      <w:bookmarkEnd w:id="1499"/>
      <w:bookmarkEnd w:id="1500"/>
      <w:bookmarkEnd w:id="1501"/>
      <w:bookmarkEnd w:id="1502"/>
    </w:p>
    <w:p w14:paraId="34EC8269" w14:textId="77777777" w:rsidR="00F02561" w:rsidRPr="00D4048A" w:rsidRDefault="00F02561" w:rsidP="00822CCC">
      <w:pPr>
        <w:pStyle w:val="000"/>
        <w:ind w:firstLine="108"/>
      </w:pPr>
      <w:bookmarkStart w:id="1503" w:name="_Toc267406040"/>
      <w:bookmarkStart w:id="1504" w:name="_Toc283655424"/>
      <w:bookmarkStart w:id="1505" w:name="_Toc384111146"/>
      <w:bookmarkStart w:id="1506" w:name="_Toc67925696"/>
      <w:r w:rsidRPr="00D4048A">
        <w:t>6.4.1 설정</w:t>
      </w:r>
      <w:bookmarkEnd w:id="1503"/>
      <w:bookmarkEnd w:id="1504"/>
      <w:bookmarkEnd w:id="1505"/>
      <w:bookmarkEnd w:id="1506"/>
    </w:p>
    <w:p w14:paraId="7053B90E"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1.1. </w:t>
      </w:r>
      <w:r w:rsidRPr="00622109">
        <w:rPr>
          <w:rFonts w:ascii="CMU Concrete" w:hAnsi="CMU Concrete"/>
          <w:sz w:val="22"/>
        </w:rPr>
        <w:t>예측</w:t>
      </w:r>
      <w:r w:rsidRPr="00622109">
        <w:rPr>
          <w:rFonts w:ascii="CMU Concrete" w:hAnsi="CMU Concrete"/>
          <w:sz w:val="22"/>
        </w:rPr>
        <w:t xml:space="preserve"> </w:t>
      </w:r>
      <w:r w:rsidRPr="00622109">
        <w:rPr>
          <w:rFonts w:ascii="CMU Concrete" w:hAnsi="CMU Concrete"/>
          <w:sz w:val="22"/>
        </w:rPr>
        <w:t>설정</w:t>
      </w:r>
    </w:p>
    <w:p w14:paraId="56EF2FCB" w14:textId="77777777" w:rsidR="00F02561" w:rsidRPr="00D4048A" w:rsidRDefault="00F02561" w:rsidP="00F02561">
      <w:pPr>
        <w:rPr>
          <w:rFonts w:ascii="CMU Concrete" w:hAnsi="CMU Concrete"/>
        </w:rPr>
      </w:pPr>
      <w:r w:rsidRPr="00D4048A">
        <w:rPr>
          <w:rFonts w:ascii="CMU Concrete" w:hAnsi="CMU Concrete"/>
        </w:rPr>
        <w:t>예측은</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w:t>
      </w:r>
      <w:r w:rsidRPr="00D4048A">
        <w:rPr>
          <w:rFonts w:ascii="CMU Concrete" w:hAnsi="CMU Concrete"/>
        </w:rPr>
        <w:t>만들어지는</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성분</w:t>
      </w:r>
      <w:r w:rsidRPr="00D4048A">
        <w:rPr>
          <w:rFonts w:ascii="CMU Concrete" w:hAnsi="CMU Concrete"/>
        </w:rPr>
        <w:t xml:space="preserve">) </w:t>
      </w:r>
      <w:r w:rsidRPr="00D4048A">
        <w:rPr>
          <w:rFonts w:ascii="CMU Concrete" w:hAnsi="CMU Concrete"/>
        </w:rPr>
        <w:t>수준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예측하고자</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예측에서</w:t>
      </w:r>
      <w:r w:rsidRPr="00D4048A">
        <w:rPr>
          <w:rFonts w:ascii="CMU Concrete" w:hAnsi="CMU Concrete"/>
        </w:rPr>
        <w:t xml:space="preserve"> </w:t>
      </w:r>
      <w:r w:rsidRPr="00D4048A">
        <w:rPr>
          <w:rFonts w:ascii="CMU Concrete" w:hAnsi="CMU Concrete"/>
        </w:rPr>
        <w:t>설정해야</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1095331" w14:textId="77777777" w:rsidR="00F02561" w:rsidRPr="00D4048A" w:rsidRDefault="00F02561" w:rsidP="00F02561">
      <w:pPr>
        <w:pStyle w:val="p2"/>
        <w:rPr>
          <w:rFonts w:ascii="CMU Concrete" w:hAnsi="CMU Concrete"/>
        </w:rPr>
      </w:pPr>
      <w:r w:rsidRPr="00D4048A">
        <w:rPr>
          <w:rFonts w:ascii="CMU Concrete" w:hAnsi="CMU Concrete"/>
        </w:rPr>
        <w:t>예측</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은지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4DC94D7A" w14:textId="77777777" w:rsidR="00F02561" w:rsidRPr="00D4048A" w:rsidRDefault="00F02561" w:rsidP="00F02561">
      <w:pPr>
        <w:pStyle w:val="p2"/>
        <w:rPr>
          <w:rFonts w:ascii="CMU Concrete" w:hAnsi="CMU Concrete"/>
        </w:rPr>
      </w:pP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복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예측을</w:t>
      </w:r>
      <w:r w:rsidRPr="00D4048A">
        <w:rPr>
          <w:rFonts w:ascii="CMU Concrete" w:hAnsi="CMU Concrete"/>
        </w:rPr>
        <w:t xml:space="preserve"> </w:t>
      </w:r>
      <w:r w:rsidRPr="00D4048A">
        <w:rPr>
          <w:rFonts w:ascii="CMU Concrete" w:hAnsi="CMU Concrete"/>
        </w:rPr>
        <w:t>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3EAE1085" w14:textId="77777777" w:rsidR="00F02561" w:rsidRPr="00D4048A" w:rsidRDefault="00F02561" w:rsidP="00F02561">
      <w:pPr>
        <w:pStyle w:val="p2"/>
        <w:rPr>
          <w:rFonts w:ascii="CMU Concrete" w:hAnsi="CMU Concrete"/>
        </w:rPr>
      </w:pPr>
      <w:r w:rsidRPr="00D4048A">
        <w:rPr>
          <w:rFonts w:ascii="CMU Concrete" w:hAnsi="CMU Concrete"/>
        </w:rPr>
        <w:t>신뢰</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신뢰구간을</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p>
    <w:p w14:paraId="36BC97EE" w14:textId="77777777" w:rsidR="00F02561" w:rsidRPr="00D4048A" w:rsidRDefault="00F02561" w:rsidP="00F02561">
      <w:pPr>
        <w:pStyle w:val="p2"/>
        <w:rPr>
          <w:rFonts w:ascii="CMU Concrete" w:hAnsi="CMU Concrete"/>
        </w:rPr>
      </w:pPr>
      <w:r w:rsidRPr="00D4048A">
        <w:rPr>
          <w:rFonts w:ascii="CMU Concrete" w:hAnsi="CMU Concrete"/>
        </w:rPr>
        <w:t>블록을</w:t>
      </w:r>
      <w:r w:rsidRPr="00D4048A">
        <w:rPr>
          <w:rFonts w:ascii="CMU Concrete" w:hAnsi="CMU Concrete"/>
        </w:rPr>
        <w:t xml:space="preserve"> </w:t>
      </w:r>
      <w:r w:rsidRPr="00D4048A">
        <w:rPr>
          <w:rFonts w:ascii="CMU Concrete" w:hAnsi="CMU Concrete"/>
        </w:rPr>
        <w:t>고려</w:t>
      </w:r>
      <w:r w:rsidRPr="00D4048A">
        <w:rPr>
          <w:rFonts w:ascii="CMU Concrete" w:hAnsi="CMU Concrete"/>
        </w:rPr>
        <w:t xml:space="preserve">: </w:t>
      </w:r>
      <w:r w:rsidRPr="00D4048A">
        <w:rPr>
          <w:rFonts w:ascii="CMU Concrete" w:hAnsi="CMU Concrete"/>
        </w:rPr>
        <w:t>블록을</w:t>
      </w:r>
      <w:r w:rsidRPr="00D4048A">
        <w:rPr>
          <w:rFonts w:ascii="CMU Concrete" w:hAnsi="CMU Concrete"/>
        </w:rPr>
        <w:t xml:space="preserve"> </w:t>
      </w:r>
      <w:r w:rsidRPr="00D4048A">
        <w:rPr>
          <w:rFonts w:ascii="CMU Concrete" w:hAnsi="CMU Concrete"/>
        </w:rPr>
        <w:t>고려할지</w:t>
      </w:r>
      <w:r>
        <w:rPr>
          <w:rFonts w:ascii="CMU Concrete" w:hAnsi="CMU Concrete" w:hint="eastAsia"/>
        </w:rPr>
        <w:t xml:space="preserve"> </w:t>
      </w:r>
      <w:r>
        <w:rPr>
          <w:rFonts w:ascii="CMU Concrete" w:hAnsi="CMU Concrete" w:hint="eastAsia"/>
        </w:rPr>
        <w:t>여부를</w:t>
      </w:r>
      <w:r w:rsidRPr="00D4048A">
        <w:rPr>
          <w:rFonts w:ascii="CMU Concrete" w:hAnsi="CMU Concrete"/>
        </w:rPr>
        <w:t xml:space="preserve"> </w:t>
      </w:r>
      <w:r w:rsidRPr="00D4048A">
        <w:rPr>
          <w:rFonts w:ascii="CMU Concrete" w:hAnsi="CMU Concrete"/>
        </w:rPr>
        <w:t>결정합니다</w:t>
      </w:r>
      <w:r w:rsidRPr="00D4048A">
        <w:rPr>
          <w:rFonts w:ascii="CMU Concrete" w:hAnsi="CMU Concrete"/>
        </w:rPr>
        <w:t>.</w:t>
      </w:r>
      <w:r w:rsidRPr="00D4048A">
        <w:rPr>
          <w:rFonts w:ascii="CMU Concrete" w:hAnsi="CMU Concrete"/>
        </w:rPr>
        <w:br/>
      </w:r>
    </w:p>
    <w:p w14:paraId="7C1D6896" w14:textId="77777777" w:rsidR="00F02561" w:rsidRPr="00D4048A" w:rsidRDefault="00F02561" w:rsidP="00AE3A66">
      <w:pPr>
        <w:pStyle w:val="af"/>
      </w:pPr>
      <w:r>
        <w:rPr>
          <w:noProof/>
        </w:rPr>
        <w:drawing>
          <wp:inline distT="0" distB="0" distL="0" distR="0" wp14:anchorId="7D8F8CD7" wp14:editId="071B1E47">
            <wp:extent cx="2959735" cy="2117725"/>
            <wp:effectExtent l="0" t="0" r="0" b="0"/>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1"/>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2959735" cy="2117725"/>
                    </a:xfrm>
                    <a:prstGeom prst="rect">
                      <a:avLst/>
                    </a:prstGeom>
                    <a:noFill/>
                    <a:ln>
                      <a:noFill/>
                    </a:ln>
                  </pic:spPr>
                </pic:pic>
              </a:graphicData>
            </a:graphic>
          </wp:inline>
        </w:drawing>
      </w:r>
    </w:p>
    <w:p w14:paraId="0F424E9D" w14:textId="77777777" w:rsidR="00F02561" w:rsidRDefault="00F02561" w:rsidP="00F02561">
      <w:pPr>
        <w:rPr>
          <w:rFonts w:ascii="CMU Concrete" w:hAnsi="CMU Concrete"/>
        </w:rPr>
      </w:pPr>
    </w:p>
    <w:p w14:paraId="7DCE83EB" w14:textId="77777777" w:rsidR="00F02561" w:rsidRPr="00D4048A" w:rsidRDefault="00F02561" w:rsidP="00F02561">
      <w:pPr>
        <w:rPr>
          <w:rFonts w:ascii="CMU Concrete" w:hAnsi="CMU Concrete"/>
        </w:rPr>
      </w:pPr>
    </w:p>
    <w:p w14:paraId="76A7D8FC" w14:textId="77777777" w:rsidR="00F02561" w:rsidRPr="00D4048A" w:rsidRDefault="00F02561" w:rsidP="00F02561">
      <w:pPr>
        <w:pStyle w:val="22"/>
        <w:rPr>
          <w:rFonts w:ascii="CMU Concrete" w:hAnsi="CMU Concrete"/>
        </w:rPr>
      </w:pPr>
      <w:r w:rsidRPr="00622109">
        <w:rPr>
          <w:rFonts w:ascii="CMU Concrete" w:hAnsi="CMU Concrete"/>
          <w:sz w:val="22"/>
        </w:rPr>
        <w:t xml:space="preserve">6.4.1.2. </w:t>
      </w:r>
      <w:r w:rsidRPr="00622109">
        <w:rPr>
          <w:rFonts w:ascii="CMU Concrete" w:hAnsi="CMU Concrete"/>
          <w:sz w:val="22"/>
        </w:rPr>
        <w:t>그래프</w:t>
      </w:r>
      <w:r w:rsidRPr="00622109">
        <w:rPr>
          <w:rFonts w:ascii="CMU Concrete" w:hAnsi="CMU Concrete"/>
          <w:sz w:val="22"/>
        </w:rPr>
        <w:t xml:space="preserve"> </w:t>
      </w:r>
      <w:r w:rsidRPr="00622109">
        <w:rPr>
          <w:rFonts w:ascii="CMU Concrete" w:hAnsi="CMU Concrete"/>
          <w:sz w:val="22"/>
        </w:rPr>
        <w:t>설정</w:t>
      </w:r>
    </w:p>
    <w:p w14:paraId="203C3D40" w14:textId="77777777" w:rsidR="00F02561" w:rsidRPr="00D4048A" w:rsidRDefault="00F02561" w:rsidP="00F02561">
      <w:pPr>
        <w:rPr>
          <w:rFonts w:ascii="CMU Concrete" w:hAnsi="CMU Concrete"/>
        </w:rPr>
      </w:pPr>
      <w:r w:rsidRPr="00D4048A">
        <w:rPr>
          <w:rFonts w:ascii="CMU Concrete" w:hAnsi="CMU Concrete"/>
        </w:rPr>
        <w:t>그래프</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Step 4</w:t>
      </w:r>
      <w:r w:rsidRPr="00D4048A">
        <w:rPr>
          <w:rFonts w:ascii="CMU Concrete" w:hAnsi="CMU Concrete"/>
        </w:rPr>
        <w:t>에서</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통계량과</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그래프에</w:t>
      </w:r>
      <w:r w:rsidRPr="00D4048A">
        <w:rPr>
          <w:rFonts w:ascii="CMU Concrete" w:hAnsi="CMU Concrete"/>
        </w:rPr>
        <w:t xml:space="preserve"> </w:t>
      </w:r>
      <w:r w:rsidRPr="00D4048A">
        <w:rPr>
          <w:rFonts w:ascii="CMU Concrete" w:hAnsi="CMU Concrete"/>
        </w:rPr>
        <w:t>관한</w:t>
      </w:r>
      <w:r w:rsidRPr="00D4048A">
        <w:rPr>
          <w:rFonts w:ascii="CMU Concrete" w:hAnsi="CMU Concrete"/>
        </w:rPr>
        <w:t xml:space="preserve"> </w:t>
      </w:r>
      <w:r w:rsidRPr="00D4048A">
        <w:rPr>
          <w:rFonts w:ascii="CMU Concrete" w:hAnsi="CMU Concrete"/>
        </w:rPr>
        <w:t>설정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420683E9" w14:textId="77777777" w:rsidR="00F02561" w:rsidRPr="00D4048A" w:rsidRDefault="00F02561" w:rsidP="00F02561">
      <w:pPr>
        <w:pStyle w:val="p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을</w:t>
      </w:r>
      <w:r w:rsidRPr="00D4048A">
        <w:rPr>
          <w:rFonts w:ascii="CMU Concrete" w:hAnsi="CMU Concrete"/>
        </w:rPr>
        <w:t xml:space="preserve"> </w:t>
      </w:r>
      <w:r w:rsidR="000B69AF" w:rsidRPr="00D4048A">
        <w:rPr>
          <w:rFonts w:ascii="CMU Concrete" w:hAnsi="CMU Concrete" w:hint="eastAsia"/>
        </w:rPr>
        <w:t>그릴</w:t>
      </w:r>
      <w:r w:rsidR="000B69AF" w:rsidRPr="00D4048A">
        <w:rPr>
          <w:rFonts w:ascii="CMU Concrete" w:hAnsi="CMU Concrete" w:hint="eastAsia"/>
        </w:rPr>
        <w:t xml:space="preserve"> </w:t>
      </w:r>
      <w:r w:rsidR="000B69AF" w:rsidRPr="00D4048A">
        <w:rPr>
          <w:rFonts w:ascii="CMU Concrete" w:hAnsi="CMU Concrete" w:hint="eastAsia"/>
        </w:rPr>
        <w:t>지의</w:t>
      </w:r>
      <w:r w:rsidRPr="00D4048A">
        <w:rPr>
          <w:rFonts w:ascii="CMU Concrete" w:hAnsi="CMU Concrete"/>
        </w:rPr>
        <w:t xml:space="preserve"> </w:t>
      </w:r>
      <w:r w:rsidRPr="00D4048A">
        <w:rPr>
          <w:rFonts w:ascii="CMU Concrete" w:hAnsi="CMU Concrete"/>
        </w:rPr>
        <w:t>여부와</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구간을</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로</w:t>
      </w:r>
      <w:r w:rsidRPr="00D4048A">
        <w:rPr>
          <w:rFonts w:ascii="CMU Concrete" w:hAnsi="CMU Concrete"/>
        </w:rPr>
        <w:t xml:space="preserve"> </w:t>
      </w:r>
      <w:r w:rsidRPr="00D4048A">
        <w:rPr>
          <w:rFonts w:ascii="CMU Concrete" w:hAnsi="CMU Concrete"/>
        </w:rPr>
        <w:t>나눌</w:t>
      </w:r>
      <w:r w:rsidRPr="00D4048A">
        <w:rPr>
          <w:rFonts w:ascii="CMU Concrete" w:hAnsi="CMU Concrete"/>
        </w:rPr>
        <w:t xml:space="preserve"> </w:t>
      </w:r>
      <w:r w:rsidRPr="00D4048A">
        <w:rPr>
          <w:rFonts w:ascii="CMU Concrete" w:hAnsi="CMU Concrete"/>
        </w:rPr>
        <w:t>것인지를</w:t>
      </w:r>
      <w:r w:rsidRPr="00D4048A">
        <w:rPr>
          <w:rFonts w:ascii="CMU Concrete" w:hAnsi="CMU Concrete"/>
        </w:rPr>
        <w:t xml:space="preserve"> </w:t>
      </w:r>
      <w:r w:rsidRPr="00D4048A">
        <w:rPr>
          <w:rFonts w:ascii="CMU Concrete" w:hAnsi="CMU Concrete"/>
        </w:rPr>
        <w:t>체크합니다</w:t>
      </w:r>
      <w:r w:rsidRPr="00D4048A">
        <w:rPr>
          <w:rFonts w:ascii="CMU Concrete" w:hAnsi="CMU Concrete"/>
        </w:rPr>
        <w:t xml:space="preserve">. </w:t>
      </w:r>
    </w:p>
    <w:p w14:paraId="0EFF5C50" w14:textId="77777777" w:rsidR="00F02561" w:rsidRPr="00D4048A" w:rsidRDefault="00F02561" w:rsidP="00F02561">
      <w:pPr>
        <w:pStyle w:val="p2"/>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릴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7585144B" w14:textId="77777777" w:rsidR="00F02561" w:rsidRDefault="00F02561" w:rsidP="00F02561">
      <w:pPr>
        <w:pStyle w:val="p2"/>
        <w:rPr>
          <w:rFonts w:ascii="CMU Concrete" w:hAnsi="CMU Concrete"/>
        </w:rPr>
      </w:pPr>
      <w:r w:rsidRPr="00D4048A">
        <w:rPr>
          <w:rFonts w:ascii="CMU Concrete" w:hAnsi="CMU Concrete"/>
        </w:rPr>
        <w:t>사용할</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잔차를</w:t>
      </w:r>
      <w:r w:rsidRPr="00D4048A">
        <w:rPr>
          <w:rFonts w:ascii="CMU Concrete" w:hAnsi="CMU Concrete"/>
        </w:rPr>
        <w:t xml:space="preserve"> </w:t>
      </w:r>
      <w:r w:rsidRPr="00D4048A">
        <w:rPr>
          <w:rFonts w:ascii="CMU Concrete" w:hAnsi="CMU Concrete"/>
        </w:rPr>
        <w:t>사용할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D687A09" w14:textId="77777777" w:rsidR="00F02561" w:rsidRPr="00D4048A" w:rsidRDefault="00F02561" w:rsidP="00F02561">
      <w:pPr>
        <w:pStyle w:val="p2"/>
        <w:rPr>
          <w:rFonts w:ascii="CMU Concrete" w:hAnsi="CMU Concrete"/>
        </w:rPr>
      </w:pPr>
    </w:p>
    <w:p w14:paraId="7C1E5740" w14:textId="77777777" w:rsidR="00F02561" w:rsidRPr="00D4048A" w:rsidRDefault="00F02561" w:rsidP="00AE3A66">
      <w:pPr>
        <w:pStyle w:val="af"/>
      </w:pPr>
      <w:r>
        <w:rPr>
          <w:noProof/>
        </w:rPr>
        <w:drawing>
          <wp:inline distT="0" distB="0" distL="0" distR="0" wp14:anchorId="3665498F" wp14:editId="66C3BC87">
            <wp:extent cx="3248660" cy="1852930"/>
            <wp:effectExtent l="0" t="0" r="8890" b="0"/>
            <wp:docPr id="32" name="그림 32" descr="doe_414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doe_414_01"/>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3248660" cy="1852930"/>
                    </a:xfrm>
                    <a:prstGeom prst="rect">
                      <a:avLst/>
                    </a:prstGeom>
                    <a:noFill/>
                    <a:ln>
                      <a:noFill/>
                    </a:ln>
                  </pic:spPr>
                </pic:pic>
              </a:graphicData>
            </a:graphic>
          </wp:inline>
        </w:drawing>
      </w:r>
    </w:p>
    <w:p w14:paraId="330623FE" w14:textId="77777777" w:rsidR="00F02561" w:rsidRDefault="00F02561" w:rsidP="00F02561">
      <w:pPr>
        <w:rPr>
          <w:rFonts w:ascii="CMU Concrete" w:hAnsi="CMU Concrete"/>
        </w:rPr>
      </w:pPr>
    </w:p>
    <w:p w14:paraId="0D9F96ED" w14:textId="77777777" w:rsidR="00F02561" w:rsidRPr="00D4048A" w:rsidRDefault="00F02561" w:rsidP="00F02561">
      <w:pPr>
        <w:rPr>
          <w:rFonts w:ascii="CMU Concrete" w:hAnsi="CMU Concrete"/>
        </w:rPr>
      </w:pPr>
    </w:p>
    <w:p w14:paraId="3E6DB8CC" w14:textId="77777777" w:rsidR="00F02561" w:rsidRPr="00D4048A" w:rsidRDefault="00F02561" w:rsidP="00F02561">
      <w:pPr>
        <w:pStyle w:val="22"/>
        <w:rPr>
          <w:rFonts w:ascii="CMU Concrete" w:hAnsi="CMU Concrete"/>
        </w:rPr>
      </w:pPr>
      <w:r w:rsidRPr="00D4048A">
        <w:rPr>
          <w:rFonts w:ascii="CMU Concrete" w:hAnsi="CMU Concrete"/>
        </w:rPr>
        <w:t xml:space="preserve">6.4.1.3. </w:t>
      </w:r>
      <w:r w:rsidRPr="00D4048A">
        <w:rPr>
          <w:rFonts w:ascii="CMU Concrete" w:hAnsi="CMU Concrete"/>
        </w:rPr>
        <w:t>기타</w:t>
      </w:r>
      <w:r w:rsidRPr="00D4048A">
        <w:rPr>
          <w:rFonts w:ascii="CMU Concrete" w:hAnsi="CMU Concrete"/>
        </w:rPr>
        <w:t xml:space="preserve"> </w:t>
      </w:r>
      <w:r w:rsidRPr="00D4048A">
        <w:rPr>
          <w:rFonts w:ascii="CMU Concrete" w:hAnsi="CMU Concrete"/>
        </w:rPr>
        <w:t>정보</w:t>
      </w:r>
    </w:p>
    <w:p w14:paraId="12573484" w14:textId="77777777" w:rsidR="00F02561" w:rsidRPr="00D4048A" w:rsidRDefault="00F02561" w:rsidP="00F02561">
      <w:pPr>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통해서는</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결과에</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보여줄지를</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 xml:space="preserve">. </w:t>
      </w:r>
      <w:r w:rsidR="000B69AF" w:rsidRPr="00D4048A">
        <w:rPr>
          <w:rFonts w:ascii="CMU Concrete" w:hAnsi="CMU Concrete" w:hint="eastAsia"/>
        </w:rPr>
        <w:t>선택</w:t>
      </w:r>
      <w:r w:rsidR="000B69AF" w:rsidRPr="00D4048A">
        <w:rPr>
          <w:rFonts w:ascii="CMU Concrete" w:hAnsi="CMU Concrete" w:hint="eastAsia"/>
        </w:rPr>
        <w:t xml:space="preserve"> </w:t>
      </w:r>
      <w:r w:rsidR="000B69AF" w:rsidRPr="00D4048A">
        <w:rPr>
          <w:rFonts w:ascii="CMU Concrete" w:hAnsi="CMU Concrete" w:hint="eastAsia"/>
        </w:rPr>
        <w:t>가능한</w:t>
      </w:r>
      <w:r w:rsidRPr="00D4048A">
        <w:rPr>
          <w:rFonts w:ascii="CMU Concrete" w:hAnsi="CMU Concrete"/>
        </w:rPr>
        <w:t xml:space="preserve"> </w:t>
      </w:r>
      <w:r w:rsidRPr="00D4048A">
        <w:rPr>
          <w:rFonts w:ascii="CMU Concrete" w:hAnsi="CMU Concrete"/>
        </w:rPr>
        <w:t>통계량으로는</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외</w:t>
      </w:r>
      <w:r w:rsidRPr="00D4048A">
        <w:rPr>
          <w:rFonts w:ascii="CMU Concrete" w:hAnsi="CMU Concrete"/>
        </w:rPr>
        <w:t xml:space="preserve"> </w:t>
      </w:r>
      <w:r w:rsidRPr="00D4048A">
        <w:rPr>
          <w:rFonts w:ascii="CMU Concrete" w:hAnsi="CMU Concrete"/>
        </w:rPr>
        <w:t>표준화</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레버리지</w:t>
      </w:r>
      <w:r w:rsidRPr="00D4048A">
        <w:rPr>
          <w:rFonts w:ascii="CMU Concrete" w:hAnsi="CMU Concrete"/>
        </w:rPr>
        <w:t>, Cook</w:t>
      </w:r>
      <w:r w:rsidRPr="00D4048A">
        <w:rPr>
          <w:rFonts w:ascii="CMU Concrete" w:hAnsi="CMU Concrete"/>
        </w:rPr>
        <w:t>의</w:t>
      </w:r>
      <w:r w:rsidRPr="00D4048A">
        <w:rPr>
          <w:rFonts w:ascii="CMU Concrete" w:hAnsi="CMU Concrete"/>
        </w:rPr>
        <w:t xml:space="preserve"> </w:t>
      </w:r>
      <w:r w:rsidRPr="00D4048A">
        <w:rPr>
          <w:rFonts w:ascii="CMU Concrete" w:hAnsi="CMU Concrete"/>
        </w:rPr>
        <w:t>거리</w:t>
      </w:r>
      <w:r w:rsidRPr="00D4048A">
        <w:rPr>
          <w:rFonts w:ascii="CMU Concrete" w:hAnsi="CMU Concrete"/>
        </w:rPr>
        <w:t xml:space="preserve">, </w:t>
      </w:r>
      <w:r w:rsidRPr="00C57F9C">
        <w:rPr>
          <w:rFonts w:ascii="CMU Concrete" w:hAnsi="CMU Concrete"/>
          <w:color w:val="FF0000"/>
        </w:rPr>
        <w:t>DF</w:t>
      </w:r>
      <w:r w:rsidR="00C57F9C" w:rsidRPr="00C57F9C">
        <w:rPr>
          <w:rFonts w:ascii="CMU Concrete" w:hAnsi="CMU Concrete" w:hint="eastAsia"/>
          <w:color w:val="FF0000"/>
        </w:rPr>
        <w:t>F</w:t>
      </w:r>
      <w:r w:rsidRPr="00C57F9C">
        <w:rPr>
          <w:rFonts w:ascii="CMU Concrete" w:hAnsi="CMU Concrete"/>
          <w:color w:val="FF0000"/>
        </w:rPr>
        <w:t>ITS</w:t>
      </w:r>
      <w:r w:rsidRPr="00D4048A">
        <w:rPr>
          <w:rFonts w:ascii="CMU Concrete" w:hAnsi="CMU Concrete"/>
        </w:rPr>
        <w:t>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6866D97" w14:textId="77777777" w:rsidR="00F02561" w:rsidRPr="00D4048A" w:rsidRDefault="00F02561" w:rsidP="00F02561">
      <w:pPr>
        <w:rPr>
          <w:rFonts w:ascii="CMU Concrete" w:hAnsi="CMU Concrete"/>
        </w:rPr>
      </w:pPr>
    </w:p>
    <w:p w14:paraId="5E271830" w14:textId="77777777" w:rsidR="00F02561" w:rsidRDefault="00F02561" w:rsidP="00AE3A66">
      <w:pPr>
        <w:pStyle w:val="af"/>
        <w:rPr>
          <w:noProof/>
        </w:rPr>
      </w:pPr>
      <w:r>
        <w:rPr>
          <w:noProof/>
        </w:rPr>
        <w:drawing>
          <wp:inline distT="0" distB="0" distL="0" distR="0" wp14:anchorId="7E246F1D" wp14:editId="56C7B733">
            <wp:extent cx="3296920" cy="1756410"/>
            <wp:effectExtent l="0" t="0" r="0" b="0"/>
            <wp:docPr id="31" name="그림 31" descr="doe_415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descr="doe_415_01"/>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3296920" cy="1756410"/>
                    </a:xfrm>
                    <a:prstGeom prst="rect">
                      <a:avLst/>
                    </a:prstGeom>
                    <a:noFill/>
                    <a:ln>
                      <a:noFill/>
                    </a:ln>
                  </pic:spPr>
                </pic:pic>
              </a:graphicData>
            </a:graphic>
          </wp:inline>
        </w:drawing>
      </w:r>
    </w:p>
    <w:p w14:paraId="1CD7DD94" w14:textId="77777777" w:rsidR="00F02561" w:rsidRDefault="00F02561" w:rsidP="00F02561">
      <w:pPr>
        <w:rPr>
          <w:rFonts w:ascii="CMU Concrete" w:hAnsi="CMU Concrete"/>
        </w:rPr>
      </w:pPr>
    </w:p>
    <w:p w14:paraId="205C3F13" w14:textId="77777777" w:rsidR="00F02561" w:rsidRPr="00D4048A" w:rsidRDefault="00F02561" w:rsidP="00F02561">
      <w:pPr>
        <w:rPr>
          <w:rFonts w:ascii="CMU Concrete" w:hAnsi="CMU Concrete"/>
        </w:rPr>
      </w:pPr>
    </w:p>
    <w:p w14:paraId="0DEC7A3F" w14:textId="77777777" w:rsidR="00F02561" w:rsidRPr="00D4048A" w:rsidRDefault="00F02561" w:rsidP="00822CCC">
      <w:pPr>
        <w:pStyle w:val="000"/>
        <w:ind w:firstLine="108"/>
      </w:pPr>
      <w:bookmarkStart w:id="1507" w:name="_Toc267406041"/>
      <w:bookmarkStart w:id="1508" w:name="_Toc283655425"/>
      <w:bookmarkStart w:id="1509" w:name="_Toc384111147"/>
      <w:bookmarkStart w:id="1510" w:name="_Toc67925697"/>
      <w:r w:rsidRPr="00D4048A">
        <w:t>6.4.2 분석</w:t>
      </w:r>
      <w:bookmarkEnd w:id="1507"/>
      <w:bookmarkEnd w:id="1508"/>
      <w:bookmarkEnd w:id="1509"/>
      <w:bookmarkEnd w:id="1510"/>
    </w:p>
    <w:p w14:paraId="441A7B28"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2.1. </w:t>
      </w:r>
      <w:r w:rsidRPr="00622109">
        <w:rPr>
          <w:rFonts w:ascii="CMU Concrete" w:hAnsi="CMU Concrete"/>
          <w:sz w:val="22"/>
        </w:rPr>
        <w:t>회귀</w:t>
      </w:r>
      <w:r w:rsidRPr="00622109">
        <w:rPr>
          <w:rFonts w:ascii="CMU Concrete" w:hAnsi="CMU Concrete"/>
          <w:sz w:val="22"/>
        </w:rPr>
        <w:t xml:space="preserve"> </w:t>
      </w:r>
      <w:r w:rsidRPr="00622109">
        <w:rPr>
          <w:rFonts w:ascii="CMU Concrete" w:hAnsi="CMU Concrete"/>
          <w:sz w:val="22"/>
        </w:rPr>
        <w:t>분석</w:t>
      </w:r>
      <w:r w:rsidRPr="00622109">
        <w:rPr>
          <w:rFonts w:ascii="CMU Concrete" w:hAnsi="CMU Concrete"/>
          <w:sz w:val="22"/>
        </w:rPr>
        <w:t>(Regression Analysis)</w:t>
      </w:r>
    </w:p>
    <w:p w14:paraId="46F3972E" w14:textId="77777777" w:rsidR="00F02561" w:rsidRPr="00D4048A" w:rsidRDefault="00F02561" w:rsidP="00F02561">
      <w:pPr>
        <w:rPr>
          <w:rFonts w:ascii="CMU Concrete" w:hAnsi="CMU Concrete"/>
        </w:rPr>
      </w:pPr>
      <w:r w:rsidRPr="00D4048A">
        <w:rPr>
          <w:rFonts w:ascii="CMU Concrete" w:hAnsi="CMU Concrete"/>
        </w:rPr>
        <w:t>설계</w:t>
      </w:r>
      <w:r w:rsidRPr="00D4048A">
        <w:rPr>
          <w:rFonts w:ascii="CMU Concrete" w:hAnsi="CMU Concrete"/>
        </w:rPr>
        <w:t xml:space="preserve"> </w:t>
      </w:r>
      <w:r w:rsidRPr="00D4048A">
        <w:rPr>
          <w:rFonts w:ascii="CMU Concrete" w:hAnsi="CMU Concrete"/>
        </w:rPr>
        <w:t>표가</w:t>
      </w:r>
      <w:r w:rsidRPr="00D4048A">
        <w:rPr>
          <w:rFonts w:ascii="CMU Concrete" w:hAnsi="CMU Concrete"/>
        </w:rPr>
        <w:t xml:space="preserve"> </w:t>
      </w:r>
      <w:r w:rsidRPr="00D4048A">
        <w:rPr>
          <w:rFonts w:ascii="CMU Concrete" w:hAnsi="CMU Concrete"/>
        </w:rPr>
        <w:t>생성되고</w:t>
      </w:r>
      <w:r w:rsidRPr="00D4048A">
        <w:rPr>
          <w:rFonts w:ascii="CMU Concrete" w:hAnsi="CMU Concrete"/>
        </w:rPr>
        <w:t xml:space="preserve"> </w:t>
      </w:r>
      <w:r w:rsidRPr="00D4048A">
        <w:rPr>
          <w:rFonts w:ascii="CMU Concrete" w:hAnsi="CMU Concrete"/>
        </w:rPr>
        <w:t>생성된</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얻게</w:t>
      </w:r>
      <w:r w:rsidRPr="00D4048A">
        <w:rPr>
          <w:rFonts w:ascii="CMU Concrete" w:hAnsi="CMU Concrete"/>
        </w:rPr>
        <w:t xml:space="preserve"> </w:t>
      </w:r>
      <w:r w:rsidRPr="00D4048A">
        <w:rPr>
          <w:rFonts w:ascii="CMU Concrete" w:hAnsi="CMU Concrete"/>
        </w:rPr>
        <w:t>되면</w:t>
      </w:r>
      <w:r w:rsidRPr="00D4048A">
        <w:rPr>
          <w:rFonts w:ascii="CMU Concrete" w:hAnsi="CMU Concrete"/>
        </w:rPr>
        <w:t xml:space="preserve"> </w:t>
      </w:r>
      <w:r w:rsidRPr="00D4048A">
        <w:rPr>
          <w:rFonts w:ascii="CMU Concrete" w:hAnsi="CMU Concrete"/>
        </w:rPr>
        <w:t>본격적인</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시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예측</w:t>
      </w:r>
      <w:r w:rsidRPr="00D4048A">
        <w:rPr>
          <w:rFonts w:ascii="CMU Concrete" w:hAnsi="CMU Concrete"/>
        </w:rPr>
        <w:t xml:space="preserve">, </w:t>
      </w:r>
      <w:r w:rsidRPr="00D4048A">
        <w:rPr>
          <w:rFonts w:ascii="CMU Concrete" w:hAnsi="CMU Concrete"/>
        </w:rPr>
        <w:t>그래프</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반응최적화</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기본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회귀분석입니다</w:t>
      </w:r>
      <w:r w:rsidRPr="00D4048A">
        <w:rPr>
          <w:rFonts w:ascii="CMU Concrete" w:hAnsi="CMU Concrete"/>
        </w:rPr>
        <w:t xml:space="preserve">. </w:t>
      </w:r>
      <w:r w:rsidRPr="00D4048A">
        <w:rPr>
          <w:rFonts w:ascii="CMU Concrete" w:hAnsi="CMU Concrete"/>
        </w:rPr>
        <w:t>회귀분석</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수학적으로</w:t>
      </w:r>
      <w:r w:rsidRPr="00D4048A">
        <w:rPr>
          <w:rFonts w:ascii="CMU Concrete" w:hAnsi="CMU Concrete"/>
        </w:rPr>
        <w:t xml:space="preserve"> </w:t>
      </w:r>
      <w:r w:rsidRPr="00D4048A">
        <w:rPr>
          <w:rFonts w:ascii="CMU Concrete" w:hAnsi="CMU Concrete"/>
        </w:rPr>
        <w:t>표현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9FB9DE6" w14:textId="77777777" w:rsidR="00F02561" w:rsidRPr="00F02561" w:rsidRDefault="00F02561" w:rsidP="00F02561">
      <w:pPr>
        <w:pStyle w:val="p4"/>
      </w:pPr>
      <m:oMathPara>
        <m:oMath>
          <m:r>
            <m:rPr>
              <m:sty m:val="p"/>
            </m:rPr>
            <w:rPr>
              <w:rFonts w:ascii="Cambria Math" w:hAnsi="Cambria Math"/>
            </w:rPr>
            <m:t xml:space="preserve">y= </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k</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ϵ   ϵ~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m:t>
          </m:r>
        </m:oMath>
      </m:oMathPara>
    </w:p>
    <w:p w14:paraId="14E54066" w14:textId="77777777" w:rsidR="00F02561" w:rsidRPr="00F02561" w:rsidRDefault="00F02561" w:rsidP="00F02561">
      <w:pPr>
        <w:pStyle w:val="p4"/>
      </w:pPr>
      <m:oMathPara>
        <m:oMath>
          <m:r>
            <m:rPr>
              <m:sty m:val="b"/>
            </m:rPr>
            <w:rPr>
              <w:rFonts w:ascii="Cambria Math" w:hAnsi="Cambria Math"/>
            </w:rPr>
            <m:t>y</m:t>
          </m:r>
          <m:r>
            <m:rPr>
              <m:sty m:val="p"/>
            </m:rPr>
            <w:rPr>
              <w:rFonts w:ascii="Cambria Math" w:hAnsi="Cambria Math"/>
            </w:rPr>
            <m:t>=</m:t>
          </m:r>
          <m:r>
            <m:rPr>
              <m:sty m:val="b"/>
            </m:rPr>
            <w:rPr>
              <w:rFonts w:ascii="Cambria Math" w:hAnsi="Cambria Math"/>
            </w:rPr>
            <m:t>Xβ</m:t>
          </m:r>
          <m:r>
            <m:rPr>
              <m:sty m:val="p"/>
            </m:rPr>
            <w:rPr>
              <w:rFonts w:ascii="Cambria Math" w:hAnsi="Cambria Math"/>
            </w:rPr>
            <m:t>+</m:t>
          </m:r>
          <m:r>
            <m:rPr>
              <m:sty m:val="b"/>
            </m:rPr>
            <w:rPr>
              <w:rFonts w:ascii="Cambria Math" w:hAnsi="Cambria Math"/>
            </w:rPr>
            <m:t>ϵ</m:t>
          </m:r>
          <m:r>
            <m:rPr>
              <m:sty m:val="p"/>
            </m:rPr>
            <w:rPr>
              <w:rFonts w:ascii="Cambria Math" w:hAnsi="Cambria Math"/>
            </w:rPr>
            <m:t xml:space="preserve">  </m:t>
          </m:r>
          <m:r>
            <m:rPr>
              <m:sty m:val="b"/>
            </m:rPr>
            <w:rPr>
              <w:rFonts w:ascii="Cambria Math" w:hAnsi="Cambria Math"/>
            </w:rPr>
            <m:t>ϵ</m:t>
          </m:r>
          <m:r>
            <m:rPr>
              <m:sty m:val="p"/>
            </m:rPr>
            <w:rPr>
              <w:rFonts w:ascii="Cambria Math" w:hAnsi="Cambria Math"/>
            </w:rPr>
            <m:t>~N(0,</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b"/>
            </m:rPr>
            <w:rPr>
              <w:rFonts w:ascii="Cambria Math" w:hAnsi="Cambria Math"/>
            </w:rPr>
            <m:t>I</m:t>
          </m:r>
          <m:r>
            <m:rPr>
              <m:sty m:val="p"/>
            </m:rPr>
            <w:rPr>
              <w:rFonts w:ascii="Cambria Math" w:hAnsi="Cambria Math"/>
            </w:rPr>
            <m:t>)</m:t>
          </m:r>
        </m:oMath>
      </m:oMathPara>
    </w:p>
    <w:p w14:paraId="39E4333D" w14:textId="77777777" w:rsidR="00F02561" w:rsidRPr="00F02561" w:rsidRDefault="00F02561" w:rsidP="00F02561">
      <w:pPr>
        <w:pStyle w:val="p4"/>
      </w:pPr>
      <m:oMathPara>
        <m:oMath>
          <m:r>
            <m:rPr>
              <m:sty m:val="p"/>
            </m:rPr>
            <w:rPr>
              <w:rFonts w:ascii="Cambria Math" w:hAnsi="Cambria Math"/>
            </w:rPr>
            <m:t xml:space="preserve">where </m:t>
          </m:r>
          <m:r>
            <m:rPr>
              <m:sty m:val="b"/>
            </m:rPr>
            <w:rPr>
              <w:rFonts w:ascii="Cambria Math" w:hAnsi="Cambria Math"/>
            </w:rPr>
            <m:t>y=</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ctrlPr>
                      <w:rPr>
                        <w:rFonts w:ascii="Cambria Math" w:eastAsia="Cambria Math" w:hAnsi="Cambria Math" w:cs="Cambria Math"/>
                      </w:rPr>
                    </m:ctrlPr>
                  </m:e>
                </m:mr>
                <m:mr>
                  <m:e>
                    <m:sSub>
                      <m:sSubPr>
                        <m:ctrlPr>
                          <w:rPr>
                            <w:rFonts w:ascii="Cambria Math" w:eastAsia="Cambria Math" w:hAnsi="Cambria Math" w:cs="Cambria Math"/>
                          </w:rPr>
                        </m:ctrlPr>
                      </m:sSubPr>
                      <m:e>
                        <m:r>
                          <m:rPr>
                            <m:sty m:val="p"/>
                          </m:rPr>
                          <w:rPr>
                            <w:rFonts w:ascii="Cambria Math" w:eastAsia="Cambria Math" w:hAnsi="Cambria Math" w:cs="Cambria Math"/>
                          </w:rPr>
                          <m:t>y</m:t>
                        </m:r>
                      </m:e>
                      <m:sub>
                        <m:r>
                          <m:rPr>
                            <m:sty m:val="p"/>
                          </m:rPr>
                          <w:rPr>
                            <w:rFonts w:ascii="Cambria Math" w:eastAsia="Cambria Math" w:hAnsi="Cambria Math" w:cs="Cambria Math"/>
                          </w:rPr>
                          <m:t>2</m:t>
                        </m:r>
                      </m:sub>
                    </m:sSub>
                    <m:ctrlPr>
                      <w:rPr>
                        <w:rFonts w:ascii="Cambria Math" w:eastAsia="Cambria Math" w:hAnsi="Cambria Math" w:cs="Cambria Math"/>
                      </w:rPr>
                    </m:ctrlPr>
                  </m:e>
                </m:mr>
                <m:mr>
                  <m:e>
                    <m:r>
                      <m:rPr>
                        <m:sty m:val="p"/>
                      </m:rPr>
                      <w:rPr>
                        <w:rFonts w:ascii="Cambria Math" w:eastAsia="Cambria Math" w:hAnsi="Cambria Math" w:cs="Cambria Math"/>
                      </w:rPr>
                      <m:t>…</m:t>
                    </m:r>
                  </m:e>
                </m:m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mr>
              </m:m>
            </m:e>
          </m:d>
          <m:r>
            <m:rPr>
              <m:sty m:val="p"/>
            </m:rPr>
            <w:rPr>
              <w:rFonts w:ascii="Cambria Math" w:hAnsi="Cambria Math"/>
            </w:rPr>
            <m:t xml:space="preserve">, </m:t>
          </m:r>
          <m:r>
            <m:rPr>
              <m:sty m:val="b"/>
            </m:rPr>
            <w:rPr>
              <w:rFonts w:ascii="Cambria Math" w:hAnsi="Cambria Math"/>
            </w:rPr>
            <m:t>X=</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ctrlPr>
                      <w:rPr>
                        <w:rFonts w:ascii="Cambria Math" w:eastAsia="Cambria Math" w:hAnsi="Cambria Math" w:cs="Cambria Math"/>
                      </w:rPr>
                    </m:ctrlPr>
                  </m:e>
                  <m:e>
                    <m:r>
                      <m:rPr>
                        <m:sty m:val="p"/>
                      </m:rPr>
                      <w:rPr>
                        <w:rFonts w:ascii="Cambria Math" w:eastAsia="Cambria Math" w:hAnsi="Cambria Math" w:cs="Cambria Math"/>
                      </w:rPr>
                      <m:t>…</m:t>
                    </m:r>
                    <m:ctrlPr>
                      <w:rPr>
                        <w:rFonts w:ascii="Cambria Math" w:eastAsia="Cambria Math" w:hAnsi="Cambria Math" w:cs="Cambria Math"/>
                      </w:rPr>
                    </m:ctrlPr>
                  </m:e>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1k</m:t>
                        </m:r>
                      </m:sub>
                    </m:sSub>
                    <m:ctrlPr>
                      <w:rPr>
                        <w:rFonts w:ascii="Cambria Math" w:eastAsia="Cambria Math" w:hAnsi="Cambria Math" w:cs="Cambria Math"/>
                      </w:rPr>
                    </m:ctrlPr>
                  </m:e>
                </m:mr>
                <m:mr>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21</m:t>
                        </m:r>
                      </m:sub>
                    </m:sSub>
                    <m:ctrlPr>
                      <w:rPr>
                        <w:rFonts w:ascii="Cambria Math" w:eastAsia="Cambria Math" w:hAnsi="Cambria Math" w:cs="Cambria Math"/>
                      </w:rPr>
                    </m:ctrlPr>
                  </m:e>
                  <m:e>
                    <m:r>
                      <m:rPr>
                        <m:sty m:val="p"/>
                      </m:rPr>
                      <w:rPr>
                        <w:rFonts w:ascii="Cambria Math" w:eastAsia="Cambria Math" w:hAnsi="Cambria Math" w:cs="Cambria Math"/>
                      </w:rPr>
                      <m:t>…</m:t>
                    </m:r>
                    <m:ctrlPr>
                      <w:rPr>
                        <w:rFonts w:ascii="Cambria Math" w:eastAsia="Cambria Math" w:hAnsi="Cambria Math" w:cs="Cambria Math"/>
                      </w:rPr>
                    </m:ctrlPr>
                  </m:e>
                  <m:e>
                    <m:sSub>
                      <m:sSubPr>
                        <m:ctrlPr>
                          <w:rPr>
                            <w:rFonts w:ascii="Cambria Math" w:eastAsia="Cambria Math" w:hAnsi="Cambria Math" w:cs="Cambria Math"/>
                          </w:rPr>
                        </m:ctrlPr>
                      </m:sSubPr>
                      <m:e>
                        <m:r>
                          <m:rPr>
                            <m:sty m:val="p"/>
                          </m:rPr>
                          <w:rPr>
                            <w:rFonts w:ascii="Cambria Math" w:eastAsia="Cambria Math" w:hAnsi="Cambria Math" w:cs="Cambria Math"/>
                          </w:rPr>
                          <m:t>x</m:t>
                        </m:r>
                      </m:e>
                      <m:sub>
                        <m:r>
                          <m:rPr>
                            <m:sty m:val="p"/>
                          </m:rPr>
                          <w:rPr>
                            <w:rFonts w:ascii="Cambria Math" w:eastAsia="Cambria Math" w:hAnsi="Cambria Math" w:cs="Cambria Math"/>
                          </w:rPr>
                          <m:t>2k</m:t>
                        </m:r>
                      </m:sub>
                    </m:sSub>
                    <m:ctrlPr>
                      <w:rPr>
                        <w:rFonts w:ascii="Cambria Math" w:eastAsia="Cambria Math" w:hAnsi="Cambria Math" w:cs="Cambria Math"/>
                      </w:rPr>
                    </m:ctrlPr>
                  </m:e>
                </m:mr>
                <m:mr>
                  <m:e>
                    <m:r>
                      <m:rPr>
                        <m:sty m:val="p"/>
                      </m:rPr>
                      <w:rPr>
                        <w:rFonts w:ascii="Cambria Math" w:eastAsia="Cambria Math" w:hAnsi="Cambria Math" w:cs="Cambria Math"/>
                      </w:rPr>
                      <m:t>…</m:t>
                    </m:r>
                    <m:ctrlPr>
                      <w:rPr>
                        <w:rFonts w:ascii="Cambria Math" w:eastAsia="Cambria Math" w:hAnsi="Cambria Math" w:cs="Cambria Math"/>
                      </w:rPr>
                    </m:ctrlPr>
                  </m:e>
                  <m:e>
                    <m:r>
                      <m:rPr>
                        <m:sty m:val="p"/>
                      </m:rPr>
                      <w:rPr>
                        <w:rFonts w:ascii="Cambria Math" w:eastAsia="Cambria Math" w:hAnsi="Cambria Math" w:cs="Cambria Math"/>
                      </w:rPr>
                      <m:t>…</m:t>
                    </m:r>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1</m:t>
                        </m:r>
                      </m:sub>
                    </m:sSub>
                    <m:ctrlPr>
                      <w:rPr>
                        <w:rFonts w:ascii="Cambria Math" w:eastAsia="Cambria Math" w:hAnsi="Cambria Math" w:cs="Cambria Math"/>
                      </w:rPr>
                    </m:ctrlPr>
                  </m:e>
                  <m:e>
                    <m:r>
                      <m:rPr>
                        <m:sty m:val="p"/>
                      </m:rPr>
                      <w:rPr>
                        <w:rFonts w:ascii="Cambria Math" w:eastAsia="Cambria Math" w:hAnsi="Cambria Math" w:cs="Cambria Math"/>
                      </w:rPr>
                      <m:t>…</m:t>
                    </m:r>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k</m:t>
                        </m:r>
                      </m:sub>
                    </m:sSub>
                  </m:e>
                </m:mr>
              </m:m>
            </m:e>
          </m:d>
          <m:r>
            <m:rPr>
              <m:sty m:val="p"/>
            </m:rPr>
            <w:rPr>
              <w:rFonts w:ascii="Cambria Math" w:hAnsi="Cambria Math"/>
            </w:rPr>
            <m:t xml:space="preserve">, </m:t>
          </m:r>
          <m:r>
            <m:rPr>
              <m:sty m:val="b"/>
            </m:rPr>
            <w:rPr>
              <w:rFonts w:ascii="Cambria Math" w:hAnsi="Cambria Math"/>
            </w:rPr>
            <m:t>ϵ=</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ctrlPr>
                      <w:rPr>
                        <w:rFonts w:ascii="Cambria Math" w:eastAsia="Cambria Math" w:hAnsi="Cambria Math" w:cs="Cambria Math"/>
                      </w:rPr>
                    </m:ctrlPr>
                  </m:e>
                </m:mr>
                <m:mr>
                  <m:e>
                    <m:sSub>
                      <m:sSubPr>
                        <m:ctrlPr>
                          <w:rPr>
                            <w:rFonts w:ascii="Cambria Math" w:eastAsia="Cambria Math" w:hAnsi="Cambria Math" w:cs="Cambria Math"/>
                          </w:rPr>
                        </m:ctrlPr>
                      </m:sSubPr>
                      <m:e>
                        <m:r>
                          <m:rPr>
                            <m:sty m:val="p"/>
                          </m:rPr>
                          <w:rPr>
                            <w:rFonts w:ascii="Cambria Math" w:eastAsia="Cambria Math" w:hAnsi="Cambria Math" w:cs="Cambria Math"/>
                          </w:rPr>
                          <m:t>ϵ</m:t>
                        </m:r>
                      </m:e>
                      <m:sub>
                        <m:r>
                          <m:rPr>
                            <m:sty m:val="p"/>
                          </m:rPr>
                          <w:rPr>
                            <w:rFonts w:ascii="Cambria Math" w:eastAsia="Cambria Math" w:hAnsi="Cambria Math" w:cs="Cambria Math"/>
                          </w:rPr>
                          <m:t>2</m:t>
                        </m:r>
                      </m:sub>
                    </m:sSub>
                    <m:ctrlPr>
                      <w:rPr>
                        <w:rFonts w:ascii="Cambria Math" w:eastAsia="Cambria Math" w:hAnsi="Cambria Math" w:cs="Cambria Math"/>
                      </w:rPr>
                    </m:ctrlPr>
                  </m:e>
                </m:mr>
                <m:mr>
                  <m:e>
                    <m:r>
                      <m:rPr>
                        <m:sty m:val="p"/>
                      </m:rPr>
                      <w:rPr>
                        <w:rFonts w:ascii="Cambria Math" w:eastAsia="Cambria Math" w:hAnsi="Cambria Math" w:cs="Cambria Math"/>
                      </w:rPr>
                      <m:t>…</m:t>
                    </m:r>
                  </m:e>
                </m:mr>
                <m:mr>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N</m:t>
                        </m:r>
                      </m:sub>
                    </m:sSub>
                  </m:e>
                </m:mr>
              </m:m>
            </m:e>
          </m:d>
        </m:oMath>
      </m:oMathPara>
    </w:p>
    <w:p w14:paraId="028E8F1E" w14:textId="77777777" w:rsidR="00F02561" w:rsidRPr="00D4048A" w:rsidRDefault="00F02561" w:rsidP="00F02561">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소</w:t>
      </w:r>
      <w:r w:rsidRPr="00D4048A">
        <w:rPr>
          <w:rFonts w:ascii="CMU Concrete" w:hAnsi="CMU Concrete"/>
        </w:rPr>
        <w:t xml:space="preserve"> </w:t>
      </w:r>
      <w:r w:rsidRPr="00D4048A">
        <w:rPr>
          <w:rFonts w:ascii="CMU Concrete" w:hAnsi="CMU Concrete"/>
        </w:rPr>
        <w:t>제곱법</w:t>
      </w:r>
      <w:r w:rsidRPr="00D4048A">
        <w:rPr>
          <w:rFonts w:ascii="CMU Concrete" w:hAnsi="CMU Concrete"/>
        </w:rPr>
        <w:t>(Least Squares)</w:t>
      </w:r>
      <w:r w:rsidRPr="00D4048A">
        <w:rPr>
          <w:rFonts w:ascii="CMU Concrete" w:hAnsi="CMU Concrete"/>
        </w:rPr>
        <w:t>를</w:t>
      </w:r>
      <w:r w:rsidRPr="00D4048A">
        <w:rPr>
          <w:rFonts w:ascii="CMU Concrete" w:hAnsi="CMU Concrete"/>
        </w:rPr>
        <w:t xml:space="preserve"> </w:t>
      </w:r>
      <w:r w:rsidRPr="00D4048A">
        <w:rPr>
          <w:rFonts w:ascii="CMU Concrete" w:hAnsi="CMU Concrete"/>
        </w:rPr>
        <w:t>이용한</w:t>
      </w:r>
      <w:r w:rsidRPr="00D4048A">
        <w:rPr>
          <w:rFonts w:ascii="CMU Concrete" w:hAnsi="CMU Concrete"/>
        </w:rPr>
        <w:t xml:space="preserve"> </w:t>
      </w:r>
      <m:oMath>
        <m:r>
          <m:rPr>
            <m:sty m:val="b"/>
          </m:rPr>
          <w:rPr>
            <w:rFonts w:ascii="Cambria Math" w:hAnsi="Cambria Math"/>
          </w:rPr>
          <m:t>β</m:t>
        </m:r>
      </m:oMath>
      <w:r w:rsidRPr="00D4048A">
        <w:rPr>
          <w:rFonts w:ascii="CMU Concrete" w:hAnsi="CMU Concrete"/>
        </w:rPr>
        <w:t>의</w:t>
      </w:r>
      <w:r w:rsidRPr="00D4048A">
        <w:rPr>
          <w:rFonts w:ascii="CMU Concrete" w:hAnsi="CMU Concrete"/>
        </w:rPr>
        <w:t xml:space="preserve"> estimator</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 xml:space="preserve">. </w:t>
      </w:r>
    </w:p>
    <w:p w14:paraId="32153137" w14:textId="77777777" w:rsidR="00F02561" w:rsidRPr="00F02561" w:rsidRDefault="00576518" w:rsidP="00F02561">
      <w:pPr>
        <w:pStyle w:val="p4"/>
      </w:pPr>
      <m:oMathPara>
        <m:oMath>
          <m:acc>
            <m:accPr>
              <m:ctrlPr>
                <w:rPr>
                  <w:rFonts w:ascii="Cambria Math" w:hAnsi="Cambria Math"/>
                </w:rPr>
              </m:ctrlPr>
            </m:accPr>
            <m:e>
              <m:r>
                <m:rPr>
                  <m:sty m:val="b"/>
                </m:rPr>
                <w:rPr>
                  <w:rFonts w:ascii="Cambria Math" w:hAnsi="Cambria Math"/>
                </w:rPr>
                <m:t>β</m:t>
              </m:r>
            </m:e>
          </m:acc>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X</m:t>
                  </m:r>
                </m:e>
              </m:d>
            </m:e>
            <m:sup>
              <m:r>
                <m:rPr>
                  <m:sty m:val="p"/>
                </m:rPr>
                <w:rPr>
                  <w:rFonts w:ascii="Cambria Math" w:hAnsi="Cambria Math"/>
                </w:rPr>
                <m:t>-</m:t>
              </m:r>
              <m:r>
                <m:rPr>
                  <m:sty m:val="b"/>
                </m:rPr>
                <w:rPr>
                  <w:rFonts w:ascii="Cambria Math" w:hAnsi="Cambria Math"/>
                </w:rPr>
                <m:t>1</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y</m:t>
          </m:r>
          <m:r>
            <m:rPr>
              <m:sty m:val="p"/>
            </m:rPr>
            <w:rPr>
              <w:rFonts w:ascii="Cambria Math" w:hAnsi="Cambria Math"/>
            </w:rPr>
            <m:t xml:space="preserve">  Var</m:t>
          </m:r>
          <m:d>
            <m:dPr>
              <m:ctrlPr>
                <w:rPr>
                  <w:rFonts w:ascii="Cambria Math" w:hAnsi="Cambria Math"/>
                </w:rPr>
              </m:ctrlPr>
            </m:dPr>
            <m:e>
              <m:acc>
                <m:accPr>
                  <m:ctrlPr>
                    <w:rPr>
                      <w:rFonts w:ascii="Cambria Math" w:hAnsi="Cambria Math"/>
                    </w:rPr>
                  </m:ctrlPr>
                </m:accPr>
                <m:e>
                  <m:r>
                    <m:rPr>
                      <m:sty m:val="b"/>
                    </m:rPr>
                    <w:rPr>
                      <w:rFonts w:ascii="Cambria Math" w:hAnsi="Cambria Math"/>
                    </w:rPr>
                    <m:t>β</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T</m:t>
                      </m:r>
                    </m:sup>
                  </m:sSup>
                  <m:r>
                    <m:rPr>
                      <m:sty m:val="b"/>
                    </m:rPr>
                    <w:rPr>
                      <w:rFonts w:ascii="Cambria Math" w:hAnsi="Cambria Math"/>
                    </w:rPr>
                    <m:t>X</m:t>
                  </m:r>
                </m:e>
              </m:d>
            </m:e>
            <m:sup>
              <m:r>
                <m:rPr>
                  <m:sty m:val="p"/>
                </m:rPr>
                <w:rPr>
                  <w:rFonts w:ascii="Cambria Math" w:hAnsi="Cambria Math"/>
                </w:rPr>
                <m:t>-</m:t>
              </m:r>
              <m:r>
                <m:rPr>
                  <m:sty m:val="b"/>
                </m:rPr>
                <w:rPr>
                  <w:rFonts w:ascii="Cambria Math" w:hAnsi="Cambria Math"/>
                </w:rPr>
                <m:t>1</m:t>
              </m:r>
            </m:sup>
          </m:sSup>
        </m:oMath>
      </m:oMathPara>
    </w:p>
    <w:p w14:paraId="720DD11D" w14:textId="77777777" w:rsidR="00F02561" w:rsidRPr="00D4048A" w:rsidRDefault="00F02561" w:rsidP="00F02561">
      <w:pPr>
        <w:rPr>
          <w:rFonts w:ascii="CMU Concrete" w:hAnsi="CMU Concrete"/>
        </w:rPr>
      </w:pPr>
      <w:r w:rsidRPr="00D4048A">
        <w:rPr>
          <w:rFonts w:ascii="CMU Concrete" w:hAnsi="CMU Concrete"/>
        </w:rPr>
        <w:t>이러한</w:t>
      </w:r>
      <w:r w:rsidRPr="00D4048A">
        <w:rPr>
          <w:rFonts w:ascii="CMU Concrete" w:hAnsi="CMU Concrete"/>
        </w:rPr>
        <w:t xml:space="preserve"> </w:t>
      </w:r>
      <w:r w:rsidRPr="00D4048A">
        <w:rPr>
          <w:rFonts w:ascii="CMU Concrete" w:hAnsi="CMU Concrete"/>
        </w:rPr>
        <w:t>사실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설명하는</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세우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71C36FB" w14:textId="77777777" w:rsidR="00F02561" w:rsidRPr="00F02561" w:rsidRDefault="00576518" w:rsidP="00F02561">
      <w:pPr>
        <w:pStyle w:val="p4"/>
      </w:pPr>
      <m:oMathPara>
        <m:oMath>
          <m:acc>
            <m:accPr>
              <m:ctrlPr>
                <w:rPr>
                  <w:rFonts w:ascii="Cambria Math" w:hAnsi="Cambria Math"/>
                </w:rPr>
              </m:ctrlPr>
            </m:accPr>
            <m:e>
              <m:r>
                <m:rPr>
                  <m:sty m:val="b"/>
                </m:rPr>
                <w:rPr>
                  <w:rFonts w:ascii="Cambria Math" w:hAnsi="Cambria Math"/>
                </w:rPr>
                <m:t>y</m:t>
              </m:r>
            </m:e>
          </m:acc>
          <m:r>
            <m:rPr>
              <m:sty m:val="p"/>
            </m:rPr>
            <w:rPr>
              <w:rFonts w:ascii="Cambria Math" w:hAnsi="Cambria Math"/>
            </w:rPr>
            <m:t>=</m:t>
          </m:r>
          <m:r>
            <m:rPr>
              <m:sty m:val="bi"/>
            </m:rPr>
            <w:rPr>
              <w:rFonts w:ascii="Cambria Math" w:hAnsi="Cambria Math"/>
            </w:rPr>
            <m:t>X</m:t>
          </m:r>
          <m:r>
            <m:rPr>
              <m:sty m:val="p"/>
            </m:rPr>
            <w:rPr>
              <w:rFonts w:ascii="Cambria Math" w:hAnsi="Cambria Math"/>
            </w:rPr>
            <m:t xml:space="preserve"> </m:t>
          </m:r>
          <m:acc>
            <m:accPr>
              <m:ctrlPr>
                <w:rPr>
                  <w:rFonts w:ascii="Cambria Math" w:hAnsi="Cambria Math"/>
                </w:rPr>
              </m:ctrlPr>
            </m:accPr>
            <m:e>
              <m:r>
                <m:rPr>
                  <m:sty m:val="bi"/>
                </m:rPr>
                <w:rPr>
                  <w:rFonts w:ascii="Cambria Math" w:hAnsi="Cambria Math"/>
                </w:rPr>
                <m:t>β</m:t>
              </m:r>
            </m:e>
          </m:acc>
          <m:r>
            <m:rPr>
              <m:sty m:val="p"/>
            </m:rPr>
            <w:rPr>
              <w:rFonts w:ascii="Cambria Math" w:hAnsi="Cambria Math"/>
            </w:rPr>
            <m:t xml:space="preserve"> </m:t>
          </m:r>
        </m:oMath>
      </m:oMathPara>
    </w:p>
    <w:p w14:paraId="3075EEF6" w14:textId="77777777" w:rsidR="00F02561" w:rsidRPr="00CD1176" w:rsidRDefault="00F02561" w:rsidP="00F02561">
      <w:pPr>
        <w:pStyle w:val="p2"/>
        <w:rPr>
          <w:rFonts w:ascii="CMU Concrete" w:hAnsi="CMU Concrete"/>
        </w:rPr>
      </w:pPr>
      <w:r w:rsidRPr="00D4048A">
        <w:rPr>
          <w:rFonts w:ascii="CMU Concrete" w:hAnsi="CMU Concrete"/>
        </w:rPr>
        <w:t>주의</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Regression Model</w:t>
      </w:r>
      <w:r w:rsidRPr="00D4048A">
        <w:rPr>
          <w:rFonts w:ascii="CMU Concrete" w:hAnsi="CMU Concrete"/>
        </w:rPr>
        <w:t>에서</w:t>
      </w:r>
      <w:r w:rsidRPr="00D4048A">
        <w:rPr>
          <w:rFonts w:ascii="CMU Concrete" w:hAnsi="CMU Concrete"/>
        </w:rPr>
        <w:t xml:space="preserve"> </w:t>
      </w:r>
      <w:r w:rsidRPr="00D4048A">
        <w:rPr>
          <w:rFonts w:ascii="CMU Concrete" w:hAnsi="CMU Concrete"/>
        </w:rPr>
        <w:t>상수</w:t>
      </w:r>
      <w:r w:rsidRPr="00D4048A">
        <w:rPr>
          <w:rFonts w:ascii="CMU Concrete" w:hAnsi="CMU Concrete"/>
        </w:rPr>
        <w:t xml:space="preserve"> </w:t>
      </w:r>
      <w:r w:rsidRPr="00D4048A">
        <w:rPr>
          <w:rFonts w:ascii="CMU Concrete" w:hAnsi="CMU Concrete"/>
        </w:rPr>
        <w:t>항이</w:t>
      </w:r>
      <w:r w:rsidRPr="00D4048A">
        <w:rPr>
          <w:rFonts w:ascii="CMU Concrete" w:hAnsi="CMU Concrete"/>
        </w:rPr>
        <w:t xml:space="preserve"> </w:t>
      </w:r>
      <w:r w:rsidRPr="00D4048A">
        <w:rPr>
          <w:rFonts w:ascii="CMU Concrete" w:hAnsi="CMU Concrete"/>
        </w:rPr>
        <w:t>제외됩니다</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합이</w:t>
      </w:r>
      <w:r w:rsidRPr="00D4048A">
        <w:rPr>
          <w:rFonts w:ascii="CMU Concrete" w:hAnsi="CMU Concrete"/>
        </w:rPr>
        <w:t xml:space="preserve"> </w:t>
      </w:r>
      <w:r w:rsidRPr="00D4048A">
        <w:rPr>
          <w:rFonts w:ascii="CMU Concrete" w:hAnsi="CMU Concrete"/>
        </w:rPr>
        <w:t>항상</w:t>
      </w:r>
      <w:r w:rsidRPr="00D4048A">
        <w:rPr>
          <w:rFonts w:ascii="CMU Concrete" w:hAnsi="CMU Concrete"/>
        </w:rPr>
        <w:t xml:space="preserve"> </w:t>
      </w:r>
      <w:r w:rsidRPr="00D4048A">
        <w:rPr>
          <w:rFonts w:ascii="CMU Concrete" w:hAnsi="CMU Concrete"/>
        </w:rPr>
        <w:t>일정해야</w:t>
      </w:r>
      <w:r w:rsidRPr="00D4048A">
        <w:rPr>
          <w:rFonts w:ascii="CMU Concrete" w:hAnsi="CMU Concrete"/>
        </w:rPr>
        <w:t xml:space="preserve"> </w:t>
      </w:r>
      <w:r w:rsidRPr="00D4048A">
        <w:rPr>
          <w:rFonts w:ascii="CMU Concrete" w:hAnsi="CMU Concrete"/>
        </w:rPr>
        <w:t>한다는</w:t>
      </w:r>
      <w:r w:rsidRPr="00D4048A">
        <w:rPr>
          <w:rFonts w:ascii="CMU Concrete" w:hAnsi="CMU Concrete"/>
        </w:rPr>
        <w:t xml:space="preserve"> </w:t>
      </w:r>
      <w:r w:rsidRPr="00D4048A">
        <w:rPr>
          <w:rFonts w:ascii="CMU Concrete" w:hAnsi="CMU Concrete"/>
        </w:rPr>
        <w:t>제약</w:t>
      </w:r>
      <w:r w:rsidRPr="00D4048A">
        <w:rPr>
          <w:rFonts w:ascii="CMU Concrete" w:hAnsi="CMU Concrete"/>
        </w:rPr>
        <w:t xml:space="preserve"> </w:t>
      </w:r>
      <w:r w:rsidRPr="00D4048A">
        <w:rPr>
          <w:rFonts w:ascii="CMU Concrete" w:hAnsi="CMU Concrete"/>
        </w:rPr>
        <w:t>조건으로</w:t>
      </w:r>
      <w:r w:rsidRPr="00D4048A">
        <w:rPr>
          <w:rFonts w:ascii="CMU Concrete" w:hAnsi="CMU Concrete"/>
        </w:rPr>
        <w:t xml:space="preserve"> </w:t>
      </w:r>
      <w:r w:rsidRPr="00D4048A">
        <w:rPr>
          <w:rFonts w:ascii="CMU Concrete" w:hAnsi="CMU Concrete"/>
        </w:rPr>
        <w:t>인하여</w:t>
      </w:r>
      <w:r w:rsidRPr="00D4048A">
        <w:rPr>
          <w:rFonts w:ascii="CMU Concrete" w:hAnsi="CMU Concrete"/>
        </w:rPr>
        <w:t xml:space="preserve"> </w:t>
      </w:r>
      <w:r w:rsidRPr="00D4048A">
        <w:rPr>
          <w:rFonts w:ascii="CMU Concrete" w:hAnsi="CMU Concrete"/>
        </w:rPr>
        <w:t>상수</w:t>
      </w:r>
      <w:r w:rsidRPr="00D4048A">
        <w:rPr>
          <w:rFonts w:ascii="CMU Concrete" w:hAnsi="CMU Concrete"/>
        </w:rPr>
        <w:t xml:space="preserve"> </w:t>
      </w:r>
      <w:r w:rsidRPr="00D4048A">
        <w:rPr>
          <w:rFonts w:ascii="CMU Concrete" w:hAnsi="CMU Concrete"/>
        </w:rPr>
        <w:t>항은</w:t>
      </w:r>
      <w:r w:rsidRPr="00D4048A">
        <w:rPr>
          <w:rFonts w:ascii="CMU Concrete" w:hAnsi="CMU Concrete"/>
        </w:rPr>
        <w:t xml:space="preserve"> </w:t>
      </w:r>
      <w:r w:rsidRPr="00D4048A">
        <w:rPr>
          <w:rFonts w:ascii="CMU Concrete" w:hAnsi="CMU Concrete"/>
        </w:rPr>
        <w:t>사라지게</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p>
    <w:p w14:paraId="375D1A8D" w14:textId="77777777" w:rsidR="00F02561" w:rsidRDefault="00F02561" w:rsidP="00F02561">
      <w:pPr>
        <w:pStyle w:val="11"/>
      </w:pPr>
      <w:r w:rsidRPr="00D4048A">
        <w:t>요인</w:t>
      </w:r>
      <w:r w:rsidRPr="00D4048A">
        <w:t xml:space="preserve"> </w:t>
      </w:r>
      <w:r w:rsidRPr="00D4048A">
        <w:t>설계</w:t>
      </w:r>
      <w:r w:rsidRPr="00D4048A">
        <w:t xml:space="preserve"> </w:t>
      </w:r>
      <w:r w:rsidRPr="00D4048A">
        <w:t>회귀분석</w:t>
      </w:r>
      <w:r w:rsidRPr="00D4048A">
        <w:t xml:space="preserve"> </w:t>
      </w:r>
      <w:r w:rsidRPr="00D4048A">
        <w:t>결과</w:t>
      </w:r>
    </w:p>
    <w:p w14:paraId="09D05C22" w14:textId="77777777" w:rsidR="00F02561" w:rsidRPr="00D4048A" w:rsidRDefault="00F02561" w:rsidP="00F02561">
      <w:pPr>
        <w:pStyle w:val="11"/>
      </w:pPr>
    </w:p>
    <w:p w14:paraId="196B2DB7"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46CC0F8C" wp14:editId="1D7D368B">
            <wp:extent cx="5414010" cy="1371600"/>
            <wp:effectExtent l="0" t="0" r="0"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0"/>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5414010" cy="1371600"/>
                    </a:xfrm>
                    <a:prstGeom prst="rect">
                      <a:avLst/>
                    </a:prstGeom>
                    <a:noFill/>
                    <a:ln>
                      <a:noFill/>
                    </a:ln>
                  </pic:spPr>
                </pic:pic>
              </a:graphicData>
            </a:graphic>
          </wp:inline>
        </w:drawing>
      </w:r>
    </w:p>
    <w:p w14:paraId="3FC58326"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67A22D50" wp14:editId="53B14674">
            <wp:extent cx="2887345" cy="914400"/>
            <wp:effectExtent l="0" t="0" r="8255" b="0"/>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1"/>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887345" cy="914400"/>
                    </a:xfrm>
                    <a:prstGeom prst="rect">
                      <a:avLst/>
                    </a:prstGeom>
                    <a:noFill/>
                    <a:ln>
                      <a:noFill/>
                    </a:ln>
                  </pic:spPr>
                </pic:pic>
              </a:graphicData>
            </a:graphic>
          </wp:inline>
        </w:drawing>
      </w:r>
    </w:p>
    <w:p w14:paraId="17450F17" w14:textId="77777777" w:rsidR="00F02561" w:rsidRPr="00D4048A" w:rsidRDefault="00F02561" w:rsidP="00F02561">
      <w:pPr>
        <w:rPr>
          <w:rFonts w:ascii="CMU Concrete" w:hAnsi="CMU Concrete"/>
        </w:rPr>
      </w:pPr>
    </w:p>
    <w:p w14:paraId="4F60A75E" w14:textId="77777777" w:rsidR="00F02561" w:rsidRPr="00D4048A" w:rsidRDefault="00F02561" w:rsidP="00F02561">
      <w:pPr>
        <w:pStyle w:val="11"/>
      </w:pPr>
      <w:r w:rsidRPr="00D4048A">
        <w:t>반응</w:t>
      </w:r>
      <w:r w:rsidRPr="00D4048A">
        <w:t xml:space="preserve"> </w:t>
      </w:r>
      <w:r w:rsidRPr="00D4048A">
        <w:t>표면</w:t>
      </w:r>
      <w:r w:rsidRPr="00D4048A">
        <w:t xml:space="preserve"> </w:t>
      </w:r>
      <w:r w:rsidRPr="00D4048A">
        <w:t>설계</w:t>
      </w:r>
      <w:r w:rsidRPr="00D4048A">
        <w:t xml:space="preserve"> </w:t>
      </w:r>
      <w:r w:rsidRPr="00D4048A">
        <w:t>회귀</w:t>
      </w:r>
      <w:r w:rsidRPr="00D4048A">
        <w:t xml:space="preserve"> </w:t>
      </w:r>
      <w:r w:rsidRPr="00D4048A">
        <w:t>분석</w:t>
      </w:r>
      <w:r w:rsidRPr="00D4048A">
        <w:t xml:space="preserve"> </w:t>
      </w:r>
      <w:r w:rsidRPr="00D4048A">
        <w:t>결과</w:t>
      </w:r>
    </w:p>
    <w:p w14:paraId="4A019BF6" w14:textId="77777777" w:rsidR="00F02561" w:rsidRPr="00D4048A" w:rsidRDefault="00F02561" w:rsidP="00F02561">
      <w:pPr>
        <w:rPr>
          <w:rFonts w:ascii="CMU Concrete" w:hAnsi="CMU Concrete"/>
        </w:rPr>
      </w:pPr>
    </w:p>
    <w:p w14:paraId="3AC90BE7"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52E8BBA9" wp14:editId="45743556">
            <wp:extent cx="5389880" cy="4066540"/>
            <wp:effectExtent l="0" t="0" r="1270" b="0"/>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7"/>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5389880" cy="4066540"/>
                    </a:xfrm>
                    <a:prstGeom prst="rect">
                      <a:avLst/>
                    </a:prstGeom>
                    <a:noFill/>
                    <a:ln>
                      <a:noFill/>
                    </a:ln>
                  </pic:spPr>
                </pic:pic>
              </a:graphicData>
            </a:graphic>
          </wp:inline>
        </w:drawing>
      </w:r>
    </w:p>
    <w:p w14:paraId="4DDA6719"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162EF026" wp14:editId="21BF955C">
            <wp:extent cx="2574925" cy="794385"/>
            <wp:effectExtent l="0" t="0" r="0" b="5715"/>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8"/>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2574925" cy="794385"/>
                    </a:xfrm>
                    <a:prstGeom prst="rect">
                      <a:avLst/>
                    </a:prstGeom>
                    <a:noFill/>
                    <a:ln>
                      <a:noFill/>
                    </a:ln>
                  </pic:spPr>
                </pic:pic>
              </a:graphicData>
            </a:graphic>
          </wp:inline>
        </w:drawing>
      </w:r>
    </w:p>
    <w:p w14:paraId="4EB1FD2D" w14:textId="77777777" w:rsidR="00F02561" w:rsidRPr="00D4048A" w:rsidRDefault="00F02561" w:rsidP="00F02561">
      <w:pPr>
        <w:rPr>
          <w:rFonts w:ascii="CMU Concrete" w:hAnsi="CMU Concrete"/>
        </w:rPr>
      </w:pPr>
    </w:p>
    <w:p w14:paraId="1D4A920C" w14:textId="77777777" w:rsidR="00F02561" w:rsidRPr="00D4048A" w:rsidRDefault="00F02561" w:rsidP="00F02561">
      <w:pPr>
        <w:pStyle w:val="11"/>
      </w:pPr>
      <w:r w:rsidRPr="00D4048A">
        <w:t>혼합물</w:t>
      </w:r>
      <w:r w:rsidRPr="00D4048A">
        <w:t xml:space="preserve"> </w:t>
      </w:r>
      <w:r w:rsidRPr="00D4048A">
        <w:t>설계</w:t>
      </w:r>
      <w:r w:rsidRPr="00D4048A">
        <w:t xml:space="preserve"> </w:t>
      </w:r>
      <w:r w:rsidRPr="00D4048A">
        <w:t>회귀분석</w:t>
      </w:r>
      <w:r w:rsidRPr="00D4048A">
        <w:t xml:space="preserve"> </w:t>
      </w:r>
      <w:r w:rsidRPr="00D4048A">
        <w:t>결과</w:t>
      </w:r>
    </w:p>
    <w:p w14:paraId="50D1A303" w14:textId="77777777" w:rsidR="00F02561" w:rsidRPr="00CD1176" w:rsidRDefault="00F02561" w:rsidP="00F02561">
      <w:pPr>
        <w:rPr>
          <w:rFonts w:ascii="CMU Concrete" w:hAnsi="CMU Concrete"/>
        </w:rPr>
      </w:pPr>
    </w:p>
    <w:p w14:paraId="15677CF7"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4DD19CB3" wp14:editId="7D75544B">
            <wp:extent cx="5389880" cy="2911475"/>
            <wp:effectExtent l="0" t="0" r="1270" b="3175"/>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4"/>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5389880" cy="2911475"/>
                    </a:xfrm>
                    <a:prstGeom prst="rect">
                      <a:avLst/>
                    </a:prstGeom>
                    <a:noFill/>
                    <a:ln>
                      <a:noFill/>
                    </a:ln>
                  </pic:spPr>
                </pic:pic>
              </a:graphicData>
            </a:graphic>
          </wp:inline>
        </w:drawing>
      </w:r>
    </w:p>
    <w:p w14:paraId="3E31BF29" w14:textId="77777777" w:rsidR="00F02561" w:rsidRPr="00D4048A" w:rsidRDefault="00F02561" w:rsidP="00F02561">
      <w:pPr>
        <w:rPr>
          <w:rFonts w:ascii="CMU Concrete" w:hAnsi="CMU Concrete"/>
        </w:rPr>
      </w:pPr>
    </w:p>
    <w:p w14:paraId="157F60EA"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192FB636" wp14:editId="566DFDEC">
            <wp:extent cx="3007995" cy="866140"/>
            <wp:effectExtent l="0" t="0" r="1905"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5"/>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3007995" cy="866140"/>
                    </a:xfrm>
                    <a:prstGeom prst="rect">
                      <a:avLst/>
                    </a:prstGeom>
                    <a:noFill/>
                    <a:ln>
                      <a:noFill/>
                    </a:ln>
                  </pic:spPr>
                </pic:pic>
              </a:graphicData>
            </a:graphic>
          </wp:inline>
        </w:drawing>
      </w:r>
    </w:p>
    <w:p w14:paraId="52B59C64" w14:textId="77777777" w:rsidR="00F02561" w:rsidRDefault="00F02561" w:rsidP="00F02561">
      <w:pPr>
        <w:rPr>
          <w:rFonts w:ascii="CMU Concrete" w:hAnsi="CMU Concrete"/>
        </w:rPr>
      </w:pPr>
    </w:p>
    <w:p w14:paraId="1C3D88B0" w14:textId="77777777" w:rsidR="00F02561" w:rsidRPr="00D4048A" w:rsidRDefault="00F02561" w:rsidP="00F02561">
      <w:pPr>
        <w:rPr>
          <w:rFonts w:ascii="CMU Concrete" w:hAnsi="CMU Concrete"/>
        </w:rPr>
      </w:pPr>
    </w:p>
    <w:p w14:paraId="7FB1920A"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2.2. </w:t>
      </w:r>
      <w:r w:rsidRPr="00622109">
        <w:rPr>
          <w:rFonts w:ascii="CMU Concrete" w:hAnsi="CMU Concrete"/>
          <w:sz w:val="22"/>
        </w:rPr>
        <w:t>분산</w:t>
      </w:r>
      <w:r w:rsidRPr="00622109">
        <w:rPr>
          <w:rFonts w:ascii="CMU Concrete" w:hAnsi="CMU Concrete"/>
          <w:sz w:val="22"/>
        </w:rPr>
        <w:t xml:space="preserve"> </w:t>
      </w:r>
      <w:r w:rsidRPr="00622109">
        <w:rPr>
          <w:rFonts w:ascii="CMU Concrete" w:hAnsi="CMU Concrete"/>
          <w:sz w:val="22"/>
        </w:rPr>
        <w:t>분석</w:t>
      </w:r>
      <w:r w:rsidRPr="00622109">
        <w:rPr>
          <w:rFonts w:ascii="CMU Concrete" w:hAnsi="CMU Concrete"/>
          <w:sz w:val="22"/>
        </w:rPr>
        <w:t>(Analysis of Variance, ANOVA)</w:t>
      </w:r>
    </w:p>
    <w:p w14:paraId="5A3C7C1F" w14:textId="77777777" w:rsidR="00F02561" w:rsidRPr="00D4048A" w:rsidRDefault="00F02561" w:rsidP="00F02561">
      <w:pPr>
        <w:rPr>
          <w:rFonts w:ascii="CMU Concrete" w:hAnsi="CMU Concrete"/>
        </w:rPr>
      </w:pP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은</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동에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항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생기는</w:t>
      </w:r>
      <w:r w:rsidRPr="00D4048A">
        <w:rPr>
          <w:rFonts w:ascii="CMU Concrete" w:hAnsi="CMU Concrete"/>
        </w:rPr>
        <w:t xml:space="preserve"> </w:t>
      </w:r>
      <w:r w:rsidRPr="00D4048A">
        <w:rPr>
          <w:rFonts w:ascii="CMU Concrete" w:hAnsi="CMU Concrete"/>
        </w:rPr>
        <w:t>변동의</w:t>
      </w:r>
      <w:r w:rsidRPr="00D4048A">
        <w:rPr>
          <w:rFonts w:ascii="CMU Concrete" w:hAnsi="CMU Concrete"/>
        </w:rPr>
        <w:t xml:space="preserve"> </w:t>
      </w:r>
      <w:r w:rsidRPr="00D4048A">
        <w:rPr>
          <w:rFonts w:ascii="CMU Concrete" w:hAnsi="CMU Concrete"/>
        </w:rPr>
        <w:t>정도가</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인지를</w:t>
      </w:r>
      <w:r w:rsidRPr="00D4048A">
        <w:rPr>
          <w:rFonts w:ascii="CMU Concrete" w:hAnsi="CMU Concrete"/>
        </w:rPr>
        <w:t xml:space="preserve"> </w:t>
      </w:r>
      <w:r w:rsidRPr="00D4048A">
        <w:rPr>
          <w:rFonts w:ascii="CMU Concrete" w:hAnsi="CMU Concrete"/>
        </w:rPr>
        <w:t>파악하여</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항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는지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여부를</w:t>
      </w:r>
      <w:r w:rsidRPr="00D4048A">
        <w:rPr>
          <w:rFonts w:ascii="CMU Concrete" w:hAnsi="CMU Concrete"/>
        </w:rPr>
        <w:t xml:space="preserve"> </w:t>
      </w:r>
      <w:r w:rsidRPr="00D4048A">
        <w:rPr>
          <w:rFonts w:ascii="CMU Concrete" w:hAnsi="CMU Concrete"/>
        </w:rPr>
        <w:t>판단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은</w:t>
      </w:r>
      <w:r w:rsidRPr="00D4048A">
        <w:rPr>
          <w:rFonts w:ascii="CMU Concrete" w:hAnsi="CMU Concrete"/>
        </w:rPr>
        <w:t xml:space="preserve"> </w:t>
      </w:r>
      <w:r w:rsidRPr="00D4048A">
        <w:rPr>
          <w:rFonts w:ascii="CMU Concrete" w:hAnsi="CMU Concrete"/>
        </w:rPr>
        <w:t>회귀</w:t>
      </w:r>
      <w:r w:rsidRPr="00D4048A">
        <w:rPr>
          <w:rFonts w:ascii="CMU Concrete" w:hAnsi="CMU Concrete"/>
        </w:rPr>
        <w:t xml:space="preserve"> </w:t>
      </w:r>
      <w:r w:rsidRPr="00D4048A">
        <w:rPr>
          <w:rFonts w:ascii="CMU Concrete" w:hAnsi="CMU Concrete"/>
        </w:rPr>
        <w:t>분석에</w:t>
      </w:r>
      <w:r w:rsidRPr="00D4048A">
        <w:rPr>
          <w:rFonts w:ascii="CMU Concrete" w:hAnsi="CMU Concrete"/>
        </w:rPr>
        <w:t xml:space="preserve"> </w:t>
      </w:r>
      <w:r w:rsidRPr="00D4048A">
        <w:rPr>
          <w:rFonts w:ascii="CMU Concrete" w:hAnsi="CMU Concrete"/>
        </w:rPr>
        <w:t>사용된</w:t>
      </w:r>
      <w:r w:rsidRPr="00D4048A">
        <w:rPr>
          <w:rFonts w:ascii="CMU Concrete" w:hAnsi="CMU Concrete"/>
        </w:rPr>
        <w:t xml:space="preserve"> Regressor Matrix</w:t>
      </w:r>
      <w:r w:rsidRPr="00D4048A">
        <w:rPr>
          <w:rFonts w:ascii="CMU Concrete" w:hAnsi="CMU Concrete"/>
        </w:rPr>
        <w:t>를</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수행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D72A014" w14:textId="77777777" w:rsidR="00F02561" w:rsidRPr="00D4048A" w:rsidRDefault="00F02561" w:rsidP="00F02561">
      <w:pPr>
        <w:rPr>
          <w:rFonts w:ascii="CMU Concrete" w:hAnsi="CMU Concrete"/>
        </w:rPr>
      </w:pPr>
      <w:r w:rsidRPr="00D4048A">
        <w:rPr>
          <w:rFonts w:ascii="CMU Concrete" w:hAnsi="CMU Concrete"/>
        </w:rPr>
        <w:t>먼저</w:t>
      </w:r>
      <w:r w:rsidRPr="00D4048A">
        <w:rPr>
          <w:rFonts w:ascii="CMU Concrete" w:hAnsi="CMU Concrete"/>
        </w:rPr>
        <w:t xml:space="preserve"> </w:t>
      </w:r>
      <w:r w:rsidRPr="00D4048A">
        <w:rPr>
          <w:rFonts w:ascii="CMU Concrete" w:hAnsi="CMU Concrete"/>
        </w:rPr>
        <w:t>블록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블록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변동을</w:t>
      </w:r>
      <w:r w:rsidRPr="00D4048A">
        <w:rPr>
          <w:rFonts w:ascii="CMU Concrete" w:hAnsi="CMU Concrete"/>
        </w:rPr>
        <w:t xml:space="preserve"> </w:t>
      </w:r>
      <w:r w:rsidRPr="00D4048A">
        <w:rPr>
          <w:rFonts w:ascii="CMU Concrete" w:hAnsi="CMU Concrete"/>
        </w:rPr>
        <w:t>구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Regressor Matrix X</w:t>
      </w:r>
      <w:r w:rsidRPr="00D4048A">
        <w:rPr>
          <w:rFonts w:ascii="CMU Concrete" w:hAnsi="CMU Concrete"/>
        </w:rPr>
        <w:t>의</w:t>
      </w:r>
      <w:r w:rsidRPr="00D4048A">
        <w:rPr>
          <w:rFonts w:ascii="CMU Concrete" w:hAnsi="CMU Concrete"/>
        </w:rPr>
        <w:t xml:space="preserve"> </w:t>
      </w:r>
      <w:r w:rsidRPr="00D4048A">
        <w:rPr>
          <w:rFonts w:ascii="CMU Concrete" w:hAnsi="CMU Concrete"/>
        </w:rPr>
        <w:t>첫</w:t>
      </w:r>
      <w:r w:rsidRPr="00D4048A">
        <w:rPr>
          <w:rFonts w:ascii="CMU Concrete" w:hAnsi="CMU Concrete"/>
        </w:rPr>
        <w:t xml:space="preserve"> </w:t>
      </w:r>
      <w:r w:rsidRPr="00D4048A">
        <w:rPr>
          <w:rFonts w:ascii="CMU Concrete" w:hAnsi="CMU Concrete"/>
        </w:rPr>
        <w:t>번째부터</w:t>
      </w:r>
      <w:r w:rsidRPr="00D4048A">
        <w:rPr>
          <w:rFonts w:ascii="CMU Concrete" w:hAnsi="CMU Concrete"/>
        </w:rPr>
        <w:t xml:space="preserve"> i</w:t>
      </w:r>
      <w:r w:rsidRPr="00D4048A">
        <w:rPr>
          <w:rFonts w:ascii="CMU Concrete" w:hAnsi="CMU Concrete"/>
        </w:rPr>
        <w:t>번째</w:t>
      </w:r>
      <w:r w:rsidRPr="00D4048A">
        <w:rPr>
          <w:rFonts w:ascii="CMU Concrete" w:hAnsi="CMU Concrete"/>
        </w:rPr>
        <w:t xml:space="preserve"> Column </w:t>
      </w:r>
      <w:r w:rsidRPr="00D4048A">
        <w:rPr>
          <w:rFonts w:ascii="CMU Concrete" w:hAnsi="CMU Concrete"/>
        </w:rPr>
        <w:t>으로</w:t>
      </w:r>
      <w:r w:rsidRPr="00D4048A">
        <w:rPr>
          <w:rFonts w:ascii="CMU Concrete" w:hAnsi="CMU Concrete"/>
        </w:rPr>
        <w:t xml:space="preserve"> </w:t>
      </w:r>
      <w:r w:rsidRPr="00D4048A">
        <w:rPr>
          <w:rFonts w:ascii="CMU Concrete" w:hAnsi="CMU Concrete"/>
        </w:rPr>
        <w:t>이루어진</w:t>
      </w:r>
      <w:r w:rsidRPr="00D4048A">
        <w:rPr>
          <w:rFonts w:ascii="CMU Concrete" w:hAnsi="CMU Concrete"/>
        </w:rPr>
        <w:t xml:space="preserve"> Submatrix</w:t>
      </w:r>
      <w:r w:rsidRPr="00D4048A">
        <w:rPr>
          <w:rFonts w:ascii="CMU Concrete" w:hAnsi="CMU Concrete"/>
        </w:rPr>
        <w:t>를</w:t>
      </w:r>
      <w:r w:rsidRPr="00D4048A">
        <w:rPr>
          <w:rFonts w:ascii="CMU Concrete" w:hAnsi="CMU Concrete"/>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D4048A">
        <w:rPr>
          <w:rFonts w:ascii="CMU Concrete" w:hAnsi="CMU Concrete"/>
        </w:rPr>
        <w:t>라고</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블록의</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bn(&gt;=2)</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p>
    <w:p w14:paraId="117411E9" w14:textId="77777777" w:rsidR="00F02561" w:rsidRPr="00D4048A" w:rsidRDefault="00F02561" w:rsidP="00F02561">
      <w:pPr>
        <w:rPr>
          <w:rFonts w:ascii="CMU Concrete" w:hAnsi="CMU Concrete"/>
        </w:rPr>
      </w:pPr>
      <w:r w:rsidRPr="00D4048A">
        <w:rPr>
          <w:rFonts w:ascii="CMU Concrete" w:hAnsi="CMU Concrete"/>
        </w:rPr>
        <w:tab/>
      </w:r>
    </w:p>
    <w:p w14:paraId="2CDFC7AD" w14:textId="77777777" w:rsidR="00F02561" w:rsidRPr="00F02561" w:rsidRDefault="00F02561" w:rsidP="00AE3A66">
      <w:pPr>
        <w:pStyle w:val="af"/>
      </w:pPr>
      <m:oMathPara>
        <m:oMath>
          <m:r>
            <m:rPr>
              <m:sty m:val="p"/>
            </m:rPr>
            <w:rPr>
              <w:rFonts w:ascii="Cambria Math" w:hAnsi="Cambria Math"/>
            </w:rPr>
            <m:t>Sum of squares of block=</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bn</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bn</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bn</m:t>
                              </m:r>
                            </m:sub>
                          </m:sSub>
                        </m:e>
                      </m:d>
                      <m:ctrlPr>
                        <w:rPr>
                          <w:rFonts w:ascii="Cambria Math" w:hAnsi="Cambria Math"/>
                          <w:i/>
                        </w:rPr>
                      </m:ctrlPr>
                    </m:e>
                    <m:sup>
                      <m:r>
                        <w:rPr>
                          <w:rFonts w:ascii="Cambria Math" w:hAnsi="Cambria Math"/>
                        </w:rPr>
                        <m:t>-1</m:t>
                      </m:r>
                      <m:ctrlPr>
                        <w:rPr>
                          <w:rFonts w:ascii="Cambria Math" w:hAnsi="Cambria Math"/>
                          <w:i/>
                        </w:rPr>
                      </m:ctrlPr>
                    </m:sup>
                  </m:sSup>
                  <m:sSubSup>
                    <m:sSubSupPr>
                      <m:ctrlPr>
                        <w:rPr>
                          <w:rFonts w:ascii="Cambria Math" w:hAnsi="Cambria Math"/>
                          <w:i/>
                        </w:rPr>
                      </m:ctrlPr>
                    </m:sSubSupPr>
                    <m:e>
                      <m:r>
                        <w:rPr>
                          <w:rFonts w:ascii="Cambria Math" w:hAnsi="Cambria Math"/>
                        </w:rPr>
                        <m:t>X</m:t>
                      </m:r>
                    </m:e>
                    <m:sub>
                      <m:r>
                        <w:rPr>
                          <w:rFonts w:ascii="Cambria Math" w:hAnsi="Cambria Math"/>
                        </w:rPr>
                        <m:t>bn</m:t>
                      </m:r>
                    </m:sub>
                    <m:sup>
                      <m:r>
                        <m:rPr>
                          <m:sty m:val="p"/>
                        </m:rP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m:rPr>
                                  <m:sty m:val="p"/>
                                </m:rPr>
                                <w:rPr>
                                  <w:rFonts w:ascii="Cambria Math" w:hAnsi="Cambria Math"/>
                                </w:rPr>
                                <m:t>T</m:t>
                              </m:r>
                            </m:sup>
                          </m:sSubSup>
                          <m:sSub>
                            <m:sSubPr>
                              <m:ctrlPr>
                                <w:rPr>
                                  <w:rFonts w:ascii="Cambria Math" w:hAnsi="Cambria Math"/>
                                  <w:i/>
                                </w:rPr>
                              </m:ctrlPr>
                            </m:sSubPr>
                            <m:e>
                              <m:r>
                                <w:rPr>
                                  <w:rFonts w:ascii="Cambria Math" w:hAnsi="Cambria Math"/>
                                </w:rPr>
                                <m:t>X</m:t>
                              </m:r>
                            </m:e>
                            <m:sub>
                              <m:r>
                                <w:rPr>
                                  <w:rFonts w:ascii="Cambria Math" w:hAnsi="Cambria Math"/>
                                </w:rPr>
                                <m:t>1</m:t>
                              </m:r>
                            </m:sub>
                          </m:sSub>
                        </m:e>
                      </m:d>
                    </m:e>
                    <m:sup>
                      <m:r>
                        <w:rPr>
                          <w:rFonts w:ascii="Cambria Math" w:hAnsi="Cambria Math"/>
                        </w:rPr>
                        <m:t>-1</m:t>
                      </m:r>
                    </m:sup>
                  </m:sSup>
                  <m:sSub>
                    <m:sSubPr>
                      <m:ctrlPr>
                        <w:rPr>
                          <w:rFonts w:ascii="Cambria Math" w:hAnsi="Cambria Math"/>
                          <w:i/>
                        </w:rPr>
                      </m:ctrlPr>
                    </m:sSubPr>
                    <m:e>
                      <m:r>
                        <w:rPr>
                          <w:rFonts w:ascii="Cambria Math" w:hAnsi="Cambria Math"/>
                        </w:rPr>
                        <m:t>X</m:t>
                      </m:r>
                    </m:e>
                    <m:sub>
                      <m:r>
                        <w:rPr>
                          <w:rFonts w:ascii="Cambria Math" w:hAnsi="Cambria Math"/>
                        </w:rPr>
                        <m:t>1</m:t>
                      </m:r>
                    </m:sub>
                  </m:sSub>
                </m:e>
                <m:sup>
                  <m:r>
                    <m:rPr>
                      <m:sty m:val="p"/>
                    </m:rPr>
                    <w:rPr>
                      <w:rFonts w:ascii="Cambria Math" w:hAnsi="Cambria Math"/>
                    </w:rPr>
                    <m:t>T</m:t>
                  </m:r>
                </m:sup>
              </m:sSup>
              <m:ctrlPr>
                <w:rPr>
                  <w:rFonts w:ascii="Cambria Math" w:hAnsi="Cambria Math"/>
                  <w:i/>
                </w:rPr>
              </m:ctrlPr>
            </m:e>
          </m:d>
          <m:r>
            <w:rPr>
              <w:rFonts w:ascii="Cambria Math" w:hAnsi="Cambria Math"/>
            </w:rPr>
            <m:t>y</m:t>
          </m:r>
        </m:oMath>
      </m:oMathPara>
    </w:p>
    <w:p w14:paraId="1FFBFBE3" w14:textId="77777777" w:rsidR="00F02561" w:rsidRPr="00D4048A" w:rsidRDefault="00F02561" w:rsidP="00F02561">
      <w:pPr>
        <w:rPr>
          <w:rFonts w:ascii="CMU Concrete" w:hAnsi="CMU Concrete"/>
        </w:rPr>
      </w:pPr>
    </w:p>
    <w:p w14:paraId="20FAE43F" w14:textId="77777777" w:rsidR="00F02561" w:rsidRPr="00D4048A" w:rsidRDefault="00F02561" w:rsidP="00F02561">
      <w:pPr>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블록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1</w:t>
      </w:r>
      <w:r w:rsidRPr="00D4048A">
        <w:rPr>
          <w:rFonts w:ascii="CMU Concrete" w:hAnsi="CMU Concrete"/>
        </w:rPr>
        <w:t>이면</w:t>
      </w:r>
      <w:r w:rsidRPr="00D4048A">
        <w:rPr>
          <w:rFonts w:ascii="CMU Concrete" w:hAnsi="CMU Concrete"/>
        </w:rPr>
        <w:t xml:space="preserve"> </w:t>
      </w:r>
      <w:r w:rsidRPr="00D4048A">
        <w:rPr>
          <w:rFonts w:ascii="CMU Concrete" w:hAnsi="CMU Concrete"/>
        </w:rPr>
        <w:t>위의</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실행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bn-1</w:t>
      </w:r>
      <w:r w:rsidRPr="00D4048A">
        <w:rPr>
          <w:rFonts w:ascii="CMU Concrete" w:hAnsi="CMU Concrete"/>
        </w:rPr>
        <w:t>입니다</w:t>
      </w:r>
      <w:r w:rsidRPr="00D4048A">
        <w:rPr>
          <w:rFonts w:ascii="CMU Concrete" w:hAnsi="CMU Concrete"/>
        </w:rPr>
        <w:t xml:space="preserve">. </w:t>
      </w:r>
    </w:p>
    <w:p w14:paraId="541301E1" w14:textId="77777777" w:rsidR="00F02561" w:rsidRPr="00D4048A" w:rsidRDefault="00F02561" w:rsidP="00F02561">
      <w:pPr>
        <w:rPr>
          <w:rFonts w:ascii="CMU Concrete" w:hAnsi="CMU Concrete"/>
        </w:rPr>
      </w:pPr>
      <w:r w:rsidRPr="00D4048A">
        <w:rPr>
          <w:rFonts w:ascii="CMU Concrete" w:hAnsi="CMU Concrete"/>
        </w:rPr>
        <w:t>이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항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Sum of Squares</w:t>
      </w:r>
      <w:r w:rsidRPr="00D4048A">
        <w:rPr>
          <w:rFonts w:ascii="CMU Concrete" w:hAnsi="CMU Concrete"/>
        </w:rPr>
        <w:t>를</w:t>
      </w:r>
      <w:r w:rsidRPr="00D4048A">
        <w:rPr>
          <w:rFonts w:ascii="CMU Concrete" w:hAnsi="CMU Concrete"/>
        </w:rPr>
        <w:t xml:space="preserve"> </w:t>
      </w:r>
      <w:r w:rsidRPr="00D4048A">
        <w:rPr>
          <w:rFonts w:ascii="CMU Concrete" w:hAnsi="CMU Concrete"/>
        </w:rPr>
        <w:t>구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항은</w:t>
      </w:r>
      <w:r w:rsidRPr="00D4048A">
        <w:rPr>
          <w:rFonts w:ascii="CMU Concrete" w:hAnsi="CMU Concrete"/>
        </w:rPr>
        <w:t xml:space="preserve"> X</w:t>
      </w:r>
      <w:r w:rsidRPr="00D4048A">
        <w:rPr>
          <w:rFonts w:ascii="CMU Concrete" w:hAnsi="CMU Concrete"/>
        </w:rPr>
        <w:t>의</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Column</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합니다</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항이</w:t>
      </w:r>
      <w:r w:rsidRPr="00D4048A">
        <w:rPr>
          <w:rFonts w:ascii="CMU Concrete" w:hAnsi="CMU Concrete"/>
        </w:rPr>
        <w:t xml:space="preserve"> j</w:t>
      </w:r>
      <w:r w:rsidRPr="00D4048A">
        <w:rPr>
          <w:rFonts w:ascii="CMU Concrete" w:hAnsi="CMU Concrete"/>
        </w:rPr>
        <w:t>번</w:t>
      </w:r>
      <w:r w:rsidRPr="00D4048A">
        <w:rPr>
          <w:rFonts w:ascii="CMU Concrete" w:hAnsi="CMU Concrete"/>
        </w:rPr>
        <w:t xml:space="preserve"> </w:t>
      </w:r>
      <w:r w:rsidRPr="00D4048A">
        <w:rPr>
          <w:rFonts w:ascii="CMU Concrete" w:hAnsi="CMU Concrete"/>
        </w:rPr>
        <w:t>째</w:t>
      </w:r>
      <w:r w:rsidRPr="00D4048A">
        <w:rPr>
          <w:rFonts w:ascii="CMU Concrete" w:hAnsi="CMU Concrete"/>
        </w:rPr>
        <w:t xml:space="preserve"> Column</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한다고</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Sum of square</w:t>
      </w:r>
      <w:r w:rsidRPr="00D4048A">
        <w:rPr>
          <w:rFonts w:ascii="CMU Concrete" w:hAnsi="CMU Concrete"/>
        </w:rPr>
        <w:t>는</w:t>
      </w:r>
      <w:r w:rsidRPr="00D4048A">
        <w:rPr>
          <w:rFonts w:ascii="CMU Concrete" w:hAnsi="CMU Concrete"/>
        </w:rPr>
        <w:t xml:space="preserve"> </w:t>
      </w:r>
    </w:p>
    <w:p w14:paraId="783BE908" w14:textId="77777777" w:rsidR="00F02561" w:rsidRPr="00D4048A" w:rsidRDefault="00F02561" w:rsidP="00F02561">
      <w:pPr>
        <w:rPr>
          <w:rFonts w:ascii="CMU Concrete" w:hAnsi="CMU Concrete"/>
        </w:rPr>
      </w:pPr>
    </w:p>
    <w:p w14:paraId="2D67BF02" w14:textId="77777777" w:rsidR="00F02561" w:rsidRPr="00F02561" w:rsidRDefault="00576518" w:rsidP="00AE3A66">
      <w:pPr>
        <w:pStyle w:val="af"/>
      </w:pPr>
      <m:oMathPara>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r>
            <w:rPr>
              <w:rFonts w:ascii="Cambria Math" w:hAnsi="Cambria Math"/>
            </w:rPr>
            <m:t>y</m:t>
          </m:r>
        </m:oMath>
      </m:oMathPara>
    </w:p>
    <w:p w14:paraId="0017872C" w14:textId="77777777" w:rsidR="00F02561" w:rsidRPr="00D4048A" w:rsidRDefault="00F02561" w:rsidP="00F02561">
      <w:pPr>
        <w:rPr>
          <w:rFonts w:ascii="CMU Concrete" w:hAnsi="CMU Concrete"/>
        </w:rPr>
      </w:pPr>
    </w:p>
    <w:p w14:paraId="21A9557D" w14:textId="77777777" w:rsidR="00F02561" w:rsidRPr="00D4048A" w:rsidRDefault="00F02561" w:rsidP="00F02561">
      <w:pPr>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항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1</w:t>
      </w:r>
      <w:r w:rsidRPr="00D4048A">
        <w:rPr>
          <w:rFonts w:ascii="CMU Concrete" w:hAnsi="CMU Concrete"/>
        </w:rPr>
        <w:t>입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Pr>
          <w:rFonts w:ascii="CMU Concrete" w:hAnsi="CMU Concrete"/>
        </w:rPr>
        <w:t>ECMiner™</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항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Sum of Squar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효과와</w:t>
      </w:r>
      <w:r w:rsidRPr="00D4048A">
        <w:rPr>
          <w:rFonts w:ascii="CMU Concrete" w:hAnsi="CMU Concrete"/>
        </w:rPr>
        <w:t xml:space="preserve"> 2</w:t>
      </w:r>
      <w:r w:rsidRPr="00D4048A">
        <w:rPr>
          <w:rFonts w:ascii="CMU Concrete" w:hAnsi="CMU Concrete"/>
        </w:rPr>
        <w:t>원</w:t>
      </w:r>
      <w:r w:rsidRPr="00D4048A">
        <w:rPr>
          <w:rFonts w:ascii="CMU Concrete" w:hAnsi="CMU Concrete"/>
        </w:rPr>
        <w:t xml:space="preserve"> </w:t>
      </w:r>
      <w:r w:rsidRPr="00D4048A">
        <w:rPr>
          <w:rFonts w:ascii="CMU Concrete" w:hAnsi="CMU Concrete"/>
        </w:rPr>
        <w:t>상호작용</w:t>
      </w:r>
      <w:r w:rsidRPr="00D4048A">
        <w:rPr>
          <w:rFonts w:ascii="CMU Concrete" w:hAnsi="CMU Concrete"/>
        </w:rPr>
        <w:t>, 3</w:t>
      </w:r>
      <w:r w:rsidRPr="00D4048A">
        <w:rPr>
          <w:rFonts w:ascii="CMU Concrete" w:hAnsi="CMU Concrete"/>
        </w:rPr>
        <w:t>원</w:t>
      </w:r>
      <w:r w:rsidRPr="00D4048A">
        <w:rPr>
          <w:rFonts w:ascii="CMU Concrete" w:hAnsi="CMU Concrete"/>
        </w:rPr>
        <w:t xml:space="preserve"> </w:t>
      </w:r>
      <w:r w:rsidRPr="00D4048A">
        <w:rPr>
          <w:rFonts w:ascii="CMU Concrete" w:hAnsi="CMU Concrete"/>
        </w:rPr>
        <w:t>상호작용</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특징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묶어서</w:t>
      </w:r>
      <w:r w:rsidRPr="00D4048A">
        <w:rPr>
          <w:rFonts w:ascii="CMU Concrete" w:hAnsi="CMU Concrete"/>
        </w:rPr>
        <w:t xml:space="preserve"> SS</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먼저는</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효과에</w:t>
      </w:r>
      <w:r w:rsidRPr="00D4048A">
        <w:rPr>
          <w:rFonts w:ascii="CMU Concrete" w:hAnsi="CMU Concrete"/>
        </w:rPr>
        <w:t xml:space="preserve"> </w:t>
      </w:r>
      <w:r w:rsidRPr="00D4048A">
        <w:rPr>
          <w:rFonts w:ascii="CMU Concrete" w:hAnsi="CMU Concrete"/>
        </w:rPr>
        <w:t>의한</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i</w:t>
      </w:r>
      <w:r w:rsidRPr="00D4048A">
        <w:rPr>
          <w:rFonts w:ascii="CMU Concrete" w:hAnsi="CMU Concrete"/>
        </w:rPr>
        <w:t>부터</w:t>
      </w:r>
      <w:r w:rsidRPr="00D4048A">
        <w:rPr>
          <w:rFonts w:ascii="CMU Concrete" w:hAnsi="CMU Concrete"/>
        </w:rPr>
        <w:t xml:space="preserve"> j</w:t>
      </w:r>
      <w:r w:rsidRPr="00D4048A">
        <w:rPr>
          <w:rFonts w:ascii="CMU Concrete" w:hAnsi="CMU Concrete"/>
        </w:rPr>
        <w:t>까지라고</w:t>
      </w:r>
      <w:r w:rsidRPr="00D4048A">
        <w:rPr>
          <w:rFonts w:ascii="CMU Concrete" w:hAnsi="CMU Concrete"/>
        </w:rPr>
        <w:t xml:space="preserve"> </w:t>
      </w:r>
      <w:r w:rsidRPr="00D4048A">
        <w:rPr>
          <w:rFonts w:ascii="CMU Concrete" w:hAnsi="CMU Concrete"/>
        </w:rPr>
        <w:t>한다면</w:t>
      </w:r>
      <w:r w:rsidRPr="00D4048A">
        <w:rPr>
          <w:rFonts w:ascii="CMU Concrete" w:hAnsi="CMU Concrete"/>
        </w:rPr>
        <w:t xml:space="preserve"> </w:t>
      </w:r>
    </w:p>
    <w:p w14:paraId="78416038" w14:textId="77777777" w:rsidR="00F02561" w:rsidRPr="00D4048A" w:rsidRDefault="00F02561" w:rsidP="00F02561">
      <w:pPr>
        <w:rPr>
          <w:rFonts w:ascii="CMU Concrete" w:hAnsi="CMU Concrete"/>
        </w:rPr>
      </w:pPr>
    </w:p>
    <w:p w14:paraId="7F153A94" w14:textId="77777777" w:rsidR="00F02561" w:rsidRPr="00F02561" w:rsidRDefault="00576518" w:rsidP="00AE3A66">
      <w:pPr>
        <w:pStyle w:val="af"/>
      </w:pPr>
      <m:oMathPara>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e>
          </m:d>
          <m:r>
            <w:rPr>
              <w:rFonts w:ascii="Cambria Math" w:hAnsi="Cambria Math"/>
            </w:rPr>
            <m:t>y</m:t>
          </m:r>
        </m:oMath>
      </m:oMathPara>
    </w:p>
    <w:p w14:paraId="6C7531E1" w14:textId="77777777" w:rsidR="00F02561" w:rsidRPr="00D4048A" w:rsidRDefault="00F02561" w:rsidP="00F02561">
      <w:pPr>
        <w:rPr>
          <w:rFonts w:ascii="CMU Concrete" w:hAnsi="CMU Concrete"/>
        </w:rPr>
      </w:pPr>
    </w:p>
    <w:p w14:paraId="67077727" w14:textId="77777777" w:rsidR="00F02561" w:rsidRPr="00D4048A" w:rsidRDefault="00F02561" w:rsidP="00F02561">
      <w:pPr>
        <w:rPr>
          <w:rFonts w:ascii="CMU Concrete" w:hAnsi="CMU Concrete"/>
        </w:rPr>
      </w:pPr>
      <w:r w:rsidRPr="00D4048A">
        <w:rPr>
          <w:rFonts w:ascii="CMU Concrete" w:hAnsi="CMU Concrete"/>
        </w:rPr>
        <w:t>의</w:t>
      </w:r>
      <w:r w:rsidRPr="00D4048A">
        <w:rPr>
          <w:rFonts w:ascii="CMU Concrete" w:hAnsi="CMU Concrete"/>
        </w:rPr>
        <w:t xml:space="preserve"> </w:t>
      </w:r>
      <w:r w:rsidRPr="00D4048A">
        <w:rPr>
          <w:rFonts w:ascii="CMU Concrete" w:hAnsi="CMU Concrete"/>
        </w:rPr>
        <w:t>공식을</w:t>
      </w:r>
      <w:r w:rsidRPr="00D4048A">
        <w:rPr>
          <w:rFonts w:ascii="CMU Concrete" w:hAnsi="CMU Concrete"/>
        </w:rPr>
        <w:t xml:space="preserve"> </w:t>
      </w:r>
      <w:r w:rsidRPr="00D4048A">
        <w:rPr>
          <w:rFonts w:ascii="CMU Concrete" w:hAnsi="CMU Concrete"/>
        </w:rPr>
        <w:t>써서</w:t>
      </w:r>
      <w:r w:rsidRPr="00D4048A">
        <w:rPr>
          <w:rFonts w:ascii="CMU Concrete" w:hAnsi="CMU Concrete"/>
        </w:rPr>
        <w:t xml:space="preserve"> Sum of Square</w:t>
      </w:r>
      <w:r w:rsidRPr="00D4048A">
        <w:rPr>
          <w:rFonts w:ascii="CMU Concrete" w:hAnsi="CMU Concrete"/>
        </w:rPr>
        <w:t>를</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결국</w:t>
      </w:r>
      <w:r w:rsidRPr="00D4048A">
        <w:rPr>
          <w:rFonts w:ascii="CMU Concrete" w:hAnsi="CMU Concrete"/>
        </w:rPr>
        <w:t xml:space="preserve"> </w:t>
      </w:r>
      <w:r w:rsidRPr="00D4048A">
        <w:rPr>
          <w:rFonts w:ascii="CMU Concrete" w:hAnsi="CMU Concrete"/>
        </w:rPr>
        <w:t>주효과를</w:t>
      </w:r>
      <w:r w:rsidRPr="00D4048A">
        <w:rPr>
          <w:rFonts w:ascii="CMU Concrete" w:hAnsi="CMU Concrete"/>
        </w:rPr>
        <w:t xml:space="preserve"> </w:t>
      </w:r>
      <w:r w:rsidRPr="00D4048A">
        <w:rPr>
          <w:rFonts w:ascii="CMU Concrete" w:hAnsi="CMU Concrete"/>
        </w:rPr>
        <w:t>구성하는</w:t>
      </w:r>
      <w:r w:rsidRPr="00D4048A">
        <w:rPr>
          <w:rFonts w:ascii="CMU Concrete" w:hAnsi="CMU Concrete"/>
        </w:rPr>
        <w:t xml:space="preserve"> </w:t>
      </w:r>
      <w:r w:rsidRPr="00D4048A">
        <w:rPr>
          <w:rFonts w:ascii="CMU Concrete" w:hAnsi="CMU Concrete"/>
        </w:rPr>
        <w:t>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Sum of Square</w:t>
      </w:r>
      <w:r w:rsidRPr="00D4048A">
        <w:rPr>
          <w:rFonts w:ascii="CMU Concrete" w:hAnsi="CMU Concrete"/>
        </w:rPr>
        <w:t>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더한</w:t>
      </w:r>
      <w:r w:rsidRPr="00D4048A">
        <w:rPr>
          <w:rFonts w:ascii="CMU Concrete" w:hAnsi="CMU Concrete"/>
        </w:rPr>
        <w:t xml:space="preserve"> </w:t>
      </w:r>
      <w:r w:rsidRPr="00D4048A">
        <w:rPr>
          <w:rFonts w:ascii="CMU Concrete" w:hAnsi="CMU Concrete"/>
        </w:rPr>
        <w:t>것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xml:space="preserve">. </w:t>
      </w:r>
      <w:r w:rsidRPr="00D4048A">
        <w:rPr>
          <w:rFonts w:ascii="CMU Concrete" w:hAnsi="CMU Concrete"/>
        </w:rPr>
        <w:t>이것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i-j</w:t>
      </w:r>
      <w:r w:rsidRPr="00D4048A">
        <w:rPr>
          <w:rFonts w:ascii="CMU Concrete" w:hAnsi="CMU Concrete"/>
        </w:rPr>
        <w:t>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마찬가지</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k</w:t>
      </w:r>
      <w:r w:rsidRPr="00D4048A">
        <w:rPr>
          <w:rFonts w:ascii="CMU Concrete" w:hAnsi="CMU Concrete"/>
        </w:rPr>
        <w:t>원</w:t>
      </w:r>
      <w:r w:rsidRPr="00D4048A">
        <w:rPr>
          <w:rFonts w:ascii="CMU Concrete" w:hAnsi="CMU Concrete"/>
        </w:rPr>
        <w:t xml:space="preserve"> </w:t>
      </w:r>
      <w:r w:rsidRPr="00D4048A">
        <w:rPr>
          <w:rFonts w:ascii="CMU Concrete" w:hAnsi="CMU Concrete"/>
        </w:rPr>
        <w:t>상호작용도</w:t>
      </w:r>
      <w:r w:rsidRPr="00D4048A">
        <w:rPr>
          <w:rFonts w:ascii="CMU Concrete" w:hAnsi="CMU Concrete"/>
        </w:rPr>
        <w:t xml:space="preserve"> </w:t>
      </w:r>
      <w:r w:rsidRPr="00D4048A">
        <w:rPr>
          <w:rFonts w:ascii="CMU Concrete" w:hAnsi="CMU Concrete"/>
        </w:rPr>
        <w:t>묶어서</w:t>
      </w:r>
      <w:r w:rsidRPr="00D4048A">
        <w:rPr>
          <w:rFonts w:ascii="CMU Concrete" w:hAnsi="CMU Concrete"/>
        </w:rPr>
        <w:t xml:space="preserve"> Sum of Square</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2472FB18" w14:textId="77777777" w:rsidR="00F02561" w:rsidRPr="00D4048A" w:rsidRDefault="00F02561" w:rsidP="00F02561">
      <w:p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설계에</w:t>
      </w:r>
      <w:r w:rsidRPr="00D4048A">
        <w:rPr>
          <w:rFonts w:ascii="CMU Concrete" w:hAnsi="CMU Concrete"/>
        </w:rPr>
        <w:t xml:space="preserve"> </w:t>
      </w:r>
      <w:r w:rsidRPr="00D4048A">
        <w:rPr>
          <w:rFonts w:ascii="CMU Concrete" w:hAnsi="CMU Concrete"/>
        </w:rPr>
        <w:t>중심점이</w:t>
      </w:r>
      <w:r w:rsidRPr="00D4048A">
        <w:rPr>
          <w:rFonts w:ascii="CMU Concrete" w:hAnsi="CMU Concrete"/>
        </w:rPr>
        <w:t xml:space="preserve"> </w:t>
      </w:r>
      <w:r w:rsidRPr="00D4048A">
        <w:rPr>
          <w:rFonts w:ascii="CMU Concrete" w:hAnsi="CMU Concrete"/>
        </w:rPr>
        <w:t>있다면</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마지막</w:t>
      </w:r>
      <w:r w:rsidRPr="00D4048A">
        <w:rPr>
          <w:rFonts w:ascii="CMU Concrete" w:hAnsi="CMU Concrete"/>
        </w:rPr>
        <w:t xml:space="preserve"> </w:t>
      </w:r>
      <w:r w:rsidRPr="00D4048A">
        <w:rPr>
          <w:rFonts w:ascii="CMU Concrete" w:hAnsi="CMU Concrete"/>
        </w:rPr>
        <w:t>열이</w:t>
      </w:r>
      <w:r w:rsidRPr="00D4048A">
        <w:rPr>
          <w:rFonts w:ascii="CMU Concrete" w:hAnsi="CMU Concrete"/>
        </w:rPr>
        <w:t xml:space="preserve"> </w:t>
      </w:r>
      <w:r w:rsidRPr="00D4048A">
        <w:rPr>
          <w:rFonts w:ascii="CMU Concrete" w:hAnsi="CMU Concrete"/>
        </w:rPr>
        <w:t>그에</w:t>
      </w:r>
      <w:r w:rsidRPr="00D4048A">
        <w:rPr>
          <w:rFonts w:ascii="CMU Concrete" w:hAnsi="CMU Concrete"/>
        </w:rPr>
        <w:t xml:space="preserve"> </w:t>
      </w:r>
      <w:r w:rsidRPr="00D4048A">
        <w:rPr>
          <w:rFonts w:ascii="CMU Concrete" w:hAnsi="CMU Concrete"/>
        </w:rPr>
        <w:t>해당합니다</w:t>
      </w:r>
      <w:r w:rsidRPr="00D4048A">
        <w:rPr>
          <w:rFonts w:ascii="CMU Concrete" w:hAnsi="CMU Concrete"/>
        </w:rPr>
        <w:t xml:space="preserve">. </w:t>
      </w:r>
      <w:r w:rsidRPr="00D4048A">
        <w:rPr>
          <w:rFonts w:ascii="CMU Concrete" w:hAnsi="CMU Concrete"/>
        </w:rPr>
        <w:t>중심점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변동을</w:t>
      </w:r>
      <w:r>
        <w:rPr>
          <w:rFonts w:ascii="CMU Concrete" w:hAnsi="CMU Concrete"/>
        </w:rPr>
        <w:t xml:space="preserve"> </w:t>
      </w:r>
      <w:r w:rsidRPr="00D4048A">
        <w:rPr>
          <w:rFonts w:ascii="CMU Concrete" w:hAnsi="CMU Concrete"/>
        </w:rPr>
        <w:t>Curvature</w:t>
      </w:r>
      <w:r w:rsidRPr="00D4048A">
        <w:rPr>
          <w:rFonts w:ascii="CMU Concrete" w:hAnsi="CMU Concrete"/>
        </w:rPr>
        <w:t>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w:t>
      </w:r>
      <w:r w:rsidRPr="00D4048A">
        <w:rPr>
          <w:rFonts w:ascii="CMU Concrete" w:hAnsi="CMU Concrete"/>
        </w:rPr>
        <w:t>의</w:t>
      </w:r>
      <w:r w:rsidRPr="00D4048A">
        <w:rPr>
          <w:rFonts w:ascii="CMU Concrete" w:hAnsi="CMU Concrete"/>
        </w:rPr>
        <w:t xml:space="preserve"> column</w:t>
      </w:r>
      <w:r w:rsidRPr="00D4048A">
        <w:rPr>
          <w:rFonts w:ascii="CMU Concrete" w:hAnsi="CMU Concrete"/>
        </w:rPr>
        <w:t>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Ncols</w: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p>
    <w:p w14:paraId="6A179F15" w14:textId="77777777" w:rsidR="00F02561" w:rsidRPr="00D4048A" w:rsidRDefault="00F02561" w:rsidP="00F02561">
      <w:pPr>
        <w:rPr>
          <w:rFonts w:ascii="CMU Concrete" w:hAnsi="CMU Concrete"/>
        </w:rPr>
      </w:pPr>
    </w:p>
    <w:p w14:paraId="273EE0E4" w14:textId="77777777" w:rsidR="00F02561" w:rsidRPr="00F02561" w:rsidRDefault="00F02561" w:rsidP="00AE3A66">
      <w:pPr>
        <w:pStyle w:val="af"/>
      </w:pPr>
      <m:oMathPara>
        <m:oMath>
          <m:r>
            <m:rPr>
              <m:sty m:val="p"/>
            </m:rPr>
            <w:rPr>
              <w:rFonts w:ascii="Cambria Math" w:hAnsi="Cambria Math"/>
            </w:rPr>
            <m:t>Sum of Squares of Curvature=</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T</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cols</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Ncols</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Ncols</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X</m:t>
                  </m:r>
                </m:e>
                <m:sub>
                  <m:r>
                    <w:rPr>
                      <w:rFonts w:ascii="Cambria Math" w:hAnsi="Cambria Math"/>
                    </w:rPr>
                    <m:t>Ncols</m:t>
                  </m:r>
                </m:sub>
                <m:sup>
                  <m:r>
                    <m:rPr>
                      <m:sty m:val="p"/>
                    </m:rPr>
                    <w:rPr>
                      <w:rFonts w:ascii="Cambria Math" w:hAnsi="Cambria Math"/>
                    </w:rPr>
                    <m:t>T</m:t>
                  </m:r>
                </m:sup>
              </m:sSub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Ncols</m:t>
                          </m:r>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e>
                  </m:d>
                </m:e>
                <m:sup>
                  <m:r>
                    <m:rPr>
                      <m:sty m:val="p"/>
                    </m:rPr>
                    <w:rPr>
                      <w:rFonts w:ascii="Cambria Math" w:hAnsi="Cambria Math"/>
                    </w:rPr>
                    <m:t>-1</m:t>
                  </m:r>
                </m:sup>
              </m:sSup>
              <m:sSub>
                <m:sSubPr>
                  <m:ctrlPr>
                    <w:rPr>
                      <w:rFonts w:ascii="Cambria Math" w:hAnsi="Cambria Math"/>
                    </w:rPr>
                  </m:ctrlPr>
                </m:sSubPr>
                <m:e>
                  <m:r>
                    <w:rPr>
                      <w:rFonts w:ascii="Cambria Math" w:hAnsi="Cambria Math"/>
                    </w:rPr>
                    <m:t>X</m:t>
                  </m:r>
                </m:e>
                <m:sub>
                  <m:r>
                    <w:rPr>
                      <w:rFonts w:ascii="Cambria Math" w:hAnsi="Cambria Math"/>
                    </w:rPr>
                    <m:t>Ncols</m:t>
                  </m:r>
                  <m:r>
                    <m:rPr>
                      <m:sty m:val="p"/>
                    </m:rPr>
                    <w:rPr>
                      <w:rFonts w:ascii="Cambria Math" w:hAnsi="Cambria Math"/>
                    </w:rPr>
                    <m:t>-1</m:t>
                  </m:r>
                </m:sub>
              </m:sSub>
            </m:e>
          </m:d>
          <m:r>
            <w:rPr>
              <w:rFonts w:ascii="Cambria Math" w:hAnsi="Cambria Math"/>
            </w:rPr>
            <m:t>y</m:t>
          </m:r>
        </m:oMath>
      </m:oMathPara>
    </w:p>
    <w:p w14:paraId="324652C3" w14:textId="77777777" w:rsidR="00F02561" w:rsidRPr="00D4048A" w:rsidRDefault="00F02561" w:rsidP="00F02561">
      <w:pPr>
        <w:rPr>
          <w:rFonts w:ascii="CMU Concrete" w:hAnsi="CMU Concrete"/>
        </w:rPr>
      </w:pPr>
    </w:p>
    <w:p w14:paraId="4EE1C4B4" w14:textId="77777777" w:rsidR="00F02561" w:rsidRPr="00D4048A" w:rsidRDefault="00F02561" w:rsidP="00F02561">
      <w:pPr>
        <w:rPr>
          <w:rFonts w:ascii="CMU Concrete" w:hAnsi="CMU Concrete"/>
        </w:rPr>
      </w:pPr>
      <w:r w:rsidRPr="00D4048A">
        <w:rPr>
          <w:rFonts w:ascii="CMU Concrete" w:hAnsi="CMU Concrete"/>
        </w:rPr>
        <w:t>이고</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1</w:t>
      </w: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4643FA44" w14:textId="77777777" w:rsidR="00F02561" w:rsidRPr="00D4048A" w:rsidRDefault="00F02561" w:rsidP="00F02561">
      <w:pPr>
        <w:rPr>
          <w:rFonts w:ascii="CMU Concrete" w:hAnsi="CMU Concrete"/>
        </w:rPr>
      </w:pPr>
      <w:r w:rsidRPr="00D4048A">
        <w:rPr>
          <w:rFonts w:ascii="CMU Concrete" w:hAnsi="CMU Concrete"/>
        </w:rPr>
        <w:t>SSE</w:t>
      </w:r>
      <w:r w:rsidRPr="00D4048A">
        <w:rPr>
          <w:rFonts w:ascii="CMU Concrete" w:hAnsi="CMU Concrete"/>
        </w:rPr>
        <w:t>와</w:t>
      </w:r>
      <w:r w:rsidRPr="00D4048A">
        <w:rPr>
          <w:rFonts w:ascii="CMU Concrete" w:hAnsi="CMU Concrete"/>
        </w:rPr>
        <w:t>, SST</w:t>
      </w:r>
      <w:r w:rsidRPr="00D4048A">
        <w:rPr>
          <w:rFonts w:ascii="CMU Concrete" w:hAnsi="CMU Concrete"/>
        </w:rPr>
        <w:t>의</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38E4EA7B" w14:textId="77777777" w:rsidR="00F02561" w:rsidRPr="00D4048A" w:rsidRDefault="00F02561" w:rsidP="00F02561">
      <w:pPr>
        <w:rPr>
          <w:rFonts w:ascii="CMU Concrete" w:hAnsi="CMU Concrete"/>
        </w:rPr>
      </w:pPr>
    </w:p>
    <w:p w14:paraId="41043A1D" w14:textId="77777777" w:rsidR="00F02561" w:rsidRPr="00F02561" w:rsidRDefault="00F02561" w:rsidP="00F02561">
      <w:pPr>
        <w:pStyle w:val="p4"/>
      </w:pPr>
      <m:oMathPara>
        <m:oMath>
          <m:r>
            <m:rPr>
              <m:sty m:val="p"/>
            </m:rPr>
            <w:rPr>
              <w:rFonts w:ascii="Cambria Math" w:hAnsi="Cambria Math"/>
            </w:rPr>
            <m:t>SSE=SST-</m:t>
          </m:r>
          <m:r>
            <m:rPr>
              <m:sty m:val="p"/>
            </m:rPr>
            <w:rPr>
              <w:rFonts w:ascii="Cambria Math" w:hAnsi="Cambria Math" w:hint="eastAsia"/>
            </w:rPr>
            <m:t>모든</m:t>
          </m:r>
          <m:r>
            <m:rPr>
              <m:sty m:val="p"/>
            </m:rPr>
            <w:rPr>
              <w:rFonts w:ascii="Cambria Math" w:hAnsi="Cambria Math"/>
            </w:rPr>
            <m:t xml:space="preserve"> </m:t>
          </m:r>
          <m:r>
            <m:rPr>
              <m:sty m:val="p"/>
            </m:rPr>
            <w:rPr>
              <w:rFonts w:ascii="Cambria Math" w:hAnsi="Cambria Math" w:hint="eastAsia"/>
            </w:rPr>
            <m:t>항목의</m:t>
          </m:r>
          <m:r>
            <m:rPr>
              <m:sty m:val="p"/>
            </m:rPr>
            <w:rPr>
              <w:rFonts w:ascii="Cambria Math" w:hAnsi="Cambria Math"/>
            </w:rPr>
            <m:t xml:space="preserve"> Sum of Squares.</m:t>
          </m:r>
        </m:oMath>
      </m:oMathPara>
    </w:p>
    <w:p w14:paraId="5A3644AC" w14:textId="77777777" w:rsidR="00F02561" w:rsidRPr="00F02561" w:rsidRDefault="00F02561" w:rsidP="00F02561">
      <w:pPr>
        <w:pStyle w:val="p4"/>
      </w:pPr>
      <m:oMathPara>
        <m:oMath>
          <m:r>
            <m:rPr>
              <m:sty m:val="p"/>
            </m:rPr>
            <w:rPr>
              <w:rFonts w:ascii="Cambria Math" w:hAnsi="Cambria Math"/>
            </w:rPr>
            <m:t>SS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i/>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y</m:t>
                          </m:r>
                          <m:ctrlPr>
                            <w:rPr>
                              <w:rFonts w:ascii="Cambria Math" w:hAnsi="Cambria Math"/>
                              <w:i/>
                            </w:rPr>
                          </m:ctrlPr>
                        </m:e>
                      </m:acc>
                      <m:ctrlPr>
                        <w:rPr>
                          <w:rFonts w:ascii="Cambria Math" w:hAnsi="Cambria Math"/>
                          <w:i/>
                        </w:rPr>
                      </m:ctrlPr>
                    </m:e>
                  </m:d>
                </m:e>
                <m:sup>
                  <m:r>
                    <w:rPr>
                      <w:rFonts w:ascii="Cambria Math" w:hAnsi="Cambria Math"/>
                    </w:rPr>
                    <m:t>2</m:t>
                  </m:r>
                </m:sup>
              </m:sSup>
            </m:e>
          </m:nary>
        </m:oMath>
      </m:oMathPara>
    </w:p>
    <w:p w14:paraId="6EF56807" w14:textId="77777777" w:rsidR="00F02561" w:rsidRPr="00D4048A" w:rsidRDefault="00F02561" w:rsidP="00F02561">
      <w:pPr>
        <w:rPr>
          <w:rFonts w:ascii="CMU Concrete" w:hAnsi="CMU Concrete"/>
        </w:rPr>
      </w:pPr>
      <w:r w:rsidRPr="00D4048A">
        <w:rPr>
          <w:rFonts w:ascii="CMU Concrete" w:hAnsi="CMU Concrete"/>
        </w:rPr>
        <w:t xml:space="preserve"> </w:t>
      </w:r>
    </w:p>
    <w:p w14:paraId="57A4C3CF" w14:textId="77777777" w:rsidR="00F02561" w:rsidRPr="00D4048A" w:rsidRDefault="00F02561" w:rsidP="00F02561">
      <w:pPr>
        <w:rPr>
          <w:rFonts w:ascii="CMU Concrete" w:hAnsi="CMU Concrete"/>
        </w:rPr>
      </w:pPr>
      <w:r w:rsidRPr="00D4048A">
        <w:rPr>
          <w:rFonts w:ascii="CMU Concrete" w:hAnsi="CMU Concrete"/>
        </w:rPr>
        <w:t>로</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 1’ </w:t>
      </w: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블록</w:t>
      </w:r>
      <w:r w:rsidRPr="00D4048A">
        <w:rPr>
          <w:rFonts w:ascii="CMU Concrete" w:hAnsi="CMU Concrete"/>
        </w:rPr>
        <w:t xml:space="preserve">, Curvature, </w:t>
      </w:r>
      <w:r w:rsidRPr="00D4048A">
        <w:rPr>
          <w:rFonts w:ascii="CMU Concrete" w:hAnsi="CMU Concrete"/>
        </w:rPr>
        <w:t>주효과</w:t>
      </w:r>
      <w:r w:rsidRPr="00D4048A">
        <w:rPr>
          <w:rFonts w:ascii="CMU Concrete" w:hAnsi="CMU Concrete"/>
        </w:rPr>
        <w:t>, 2</w:t>
      </w:r>
      <w:r w:rsidRPr="00D4048A">
        <w:rPr>
          <w:rFonts w:ascii="CMU Concrete" w:hAnsi="CMU Concrete"/>
        </w:rPr>
        <w:t>원</w:t>
      </w:r>
      <w:r w:rsidRPr="00D4048A">
        <w:rPr>
          <w:rFonts w:ascii="CMU Concrete" w:hAnsi="CMU Concrete"/>
        </w:rPr>
        <w:t xml:space="preserve"> </w:t>
      </w:r>
      <w:r w:rsidRPr="00D4048A">
        <w:rPr>
          <w:rFonts w:ascii="CMU Concrete" w:hAnsi="CMU Concrete"/>
        </w:rPr>
        <w:t>상호작용</w:t>
      </w:r>
      <w:r w:rsidRPr="00D4048A">
        <w:rPr>
          <w:rFonts w:ascii="CMU Concrete" w:hAnsi="CMU Concrete"/>
        </w:rPr>
        <w:t xml:space="preserve">…. </w:t>
      </w:r>
      <w:r w:rsidRPr="00D4048A">
        <w:rPr>
          <w:rFonts w:ascii="CMU Concrete" w:hAnsi="CMU Concrete"/>
        </w:rPr>
        <w:t>의</w:t>
      </w:r>
      <w:r w:rsidRPr="00D4048A">
        <w:rPr>
          <w:rFonts w:ascii="CMU Concrete" w:hAnsi="CMU Concrete"/>
        </w:rPr>
        <w:t xml:space="preserve"> F value </w:t>
      </w:r>
      <w:r w:rsidRPr="00D4048A">
        <w:rPr>
          <w:rFonts w:ascii="CMU Concrete" w:hAnsi="CMU Concrete"/>
        </w:rPr>
        <w:t>및</w:t>
      </w:r>
      <w:r w:rsidRPr="00D4048A">
        <w:rPr>
          <w:rFonts w:ascii="CMU Concrete" w:hAnsi="CMU Concrete"/>
        </w:rPr>
        <w:t xml:space="preserve"> P value</w:t>
      </w:r>
      <w:r w:rsidRPr="00D4048A">
        <w:rPr>
          <w:rFonts w:ascii="CMU Concrete" w:hAnsi="CMU Concrete"/>
        </w:rPr>
        <w:t>는</w:t>
      </w:r>
      <w:r w:rsidRPr="00D4048A">
        <w:rPr>
          <w:rFonts w:ascii="CMU Concrete" w:hAnsi="CMU Concrete"/>
        </w:rPr>
        <w:t xml:space="preserve"> </w:t>
      </w:r>
    </w:p>
    <w:p w14:paraId="66F8D25C" w14:textId="77777777" w:rsidR="00F02561" w:rsidRPr="00D4048A" w:rsidRDefault="00F02561" w:rsidP="00F02561">
      <w:pPr>
        <w:rPr>
          <w:rFonts w:ascii="CMU Concrete" w:hAnsi="CMU Concrete"/>
        </w:rPr>
      </w:pPr>
    </w:p>
    <w:p w14:paraId="72AAFE6B" w14:textId="77777777" w:rsidR="00F02561" w:rsidRPr="00F02561" w:rsidRDefault="00F02561" w:rsidP="00AE3A66">
      <w:pPr>
        <w:pStyle w:val="af"/>
      </w:pPr>
      <m:oMathPara>
        <m:oMath>
          <m:r>
            <m:rPr>
              <m:sty m:val="p"/>
            </m:rPr>
            <w:rPr>
              <w:rFonts w:ascii="Cambria Math" w:hAnsi="Cambria Math"/>
            </w:rPr>
            <m:t>Fvalue=</m:t>
          </m:r>
          <m:f>
            <m:fPr>
              <m:ctrlPr>
                <w:rPr>
                  <w:rFonts w:ascii="Cambria Math" w:hAnsi="Cambria Math"/>
                </w:rPr>
              </m:ctrlPr>
            </m:fPr>
            <m:num>
              <m:r>
                <m:rPr>
                  <m:sty m:val="p"/>
                </m:rPr>
                <w:rPr>
                  <w:rFonts w:ascii="Cambria Math" w:hAnsi="Cambria Math"/>
                </w:rPr>
                <m:t>SS/df</m:t>
              </m:r>
            </m:num>
            <m:den>
              <m:r>
                <w:rPr>
                  <w:rFonts w:ascii="Cambria Math" w:hAnsi="Cambria Math"/>
                </w:rPr>
                <m:t>SST</m:t>
              </m:r>
              <m:r>
                <m:rPr>
                  <m:sty m:val="p"/>
                </m:rPr>
                <w:rPr>
                  <w:rFonts w:ascii="Cambria Math" w:hAnsi="Cambria Math"/>
                </w:rPr>
                <m:t>/(</m:t>
              </m:r>
              <m:r>
                <w:rPr>
                  <w:rFonts w:ascii="Cambria Math" w:hAnsi="Cambria Math"/>
                </w:rPr>
                <m:t>n</m:t>
              </m:r>
              <m:r>
                <m:rPr>
                  <m:sty m:val="p"/>
                </m:rPr>
                <w:rPr>
                  <w:rFonts w:ascii="Cambria Math" w:hAnsi="Cambria Math"/>
                </w:rPr>
                <m:t>-1)</m:t>
              </m:r>
            </m:den>
          </m:f>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valu</m:t>
          </m:r>
          <m:r>
            <m:rPr>
              <m:sty m:val="p"/>
            </m:rPr>
            <w:rPr>
              <w:rFonts w:ascii="Cambria Math" w:hAnsi="Cambria Math"/>
            </w:rPr>
            <m:t>e=</m:t>
          </m:r>
          <m:r>
            <w:rPr>
              <w:rFonts w:ascii="Cambria Math" w:hAnsi="Cambria Math"/>
            </w:rPr>
            <m:t>P</m:t>
          </m:r>
          <m:d>
            <m:dPr>
              <m:ctrlPr>
                <w:rPr>
                  <w:rFonts w:ascii="Cambria Math" w:hAnsi="Cambria Math"/>
                </w:rPr>
              </m:ctrlPr>
            </m:dPr>
            <m:e>
              <m:r>
                <w:rPr>
                  <w:rFonts w:ascii="Cambria Math" w:hAnsi="Cambria Math"/>
                </w:rPr>
                <m:t>F</m:t>
              </m:r>
              <m:r>
                <m:rPr>
                  <m:sty m:val="p"/>
                </m:rPr>
                <w:rPr>
                  <w:rFonts w:ascii="Cambria Math" w:hAnsi="Cambria Math"/>
                </w:rPr>
                <m:t>&gt;</m:t>
              </m:r>
              <m:r>
                <w:rPr>
                  <w:rFonts w:ascii="Cambria Math" w:hAnsi="Cambria Math"/>
                </w:rPr>
                <m:t>Fvalue</m:t>
              </m:r>
            </m:e>
          </m:d>
          <m:r>
            <m:rPr>
              <m:sty m:val="p"/>
            </m:rPr>
            <w:rPr>
              <w:rFonts w:ascii="Cambria Math" w:hAnsi="Cambria Math"/>
            </w:rPr>
            <m:t xml:space="preserve">  </m:t>
          </m:r>
          <m:r>
            <w:rPr>
              <w:rFonts w:ascii="Cambria Math" w:hAnsi="Cambria Math"/>
            </w:rPr>
            <m:t>where</m:t>
          </m:r>
          <m:r>
            <m:rPr>
              <m:sty m:val="p"/>
            </m:rPr>
            <w:rPr>
              <w:rFonts w:ascii="Cambria Math" w:hAnsi="Cambria Math"/>
            </w:rPr>
            <m:t xml:space="preserve"> </m:t>
          </m:r>
          <m:r>
            <w:rPr>
              <w:rFonts w:ascii="Cambria Math" w:hAnsi="Cambria Math"/>
            </w:rPr>
            <m:t>F</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df</m:t>
          </m:r>
          <m:r>
            <m:rPr>
              <m:sty m:val="p"/>
            </m:rPr>
            <w:rPr>
              <w:rFonts w:ascii="Cambria Math" w:hAnsi="Cambria Math"/>
            </w:rPr>
            <m:t>,</m:t>
          </m:r>
          <m:r>
            <w:rPr>
              <w:rFonts w:ascii="Cambria Math" w:hAnsi="Cambria Math"/>
            </w:rPr>
            <m:t>n</m:t>
          </m:r>
          <m:r>
            <m:rPr>
              <m:sty m:val="p"/>
            </m:rPr>
            <w:rPr>
              <w:rFonts w:ascii="Cambria Math" w:hAnsi="Cambria Math"/>
            </w:rPr>
            <m:t>-1)</m:t>
          </m:r>
        </m:oMath>
      </m:oMathPara>
    </w:p>
    <w:p w14:paraId="24EF3766" w14:textId="77777777" w:rsidR="00F02561" w:rsidRPr="00D4048A" w:rsidRDefault="00F02561" w:rsidP="00F02561">
      <w:pPr>
        <w:rPr>
          <w:rFonts w:ascii="CMU Concrete" w:hAnsi="CMU Concrete"/>
        </w:rPr>
      </w:pPr>
    </w:p>
    <w:p w14:paraId="082D0685" w14:textId="77777777" w:rsidR="00F02561" w:rsidRPr="00D4048A" w:rsidRDefault="00F02561" w:rsidP="00F02561">
      <w:pPr>
        <w:rPr>
          <w:rFonts w:ascii="CMU Concrete" w:hAnsi="CMU Concrete"/>
        </w:rPr>
      </w:pP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덧붙여</w:t>
      </w:r>
      <w:r w:rsidRPr="00D4048A">
        <w:rPr>
          <w:rFonts w:ascii="CMU Concrete" w:hAnsi="CMU Concrete"/>
        </w:rPr>
        <w:t xml:space="preserve"> </w:t>
      </w:r>
      <w:r w:rsidRPr="00D4048A">
        <w:rPr>
          <w:rFonts w:ascii="CMU Concrete" w:hAnsi="CMU Concrete"/>
        </w:rPr>
        <w:t>고려해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적합성</w:t>
      </w:r>
      <w:r w:rsidRPr="00D4048A">
        <w:rPr>
          <w:rFonts w:ascii="CMU Concrete" w:hAnsi="CMU Concrete"/>
        </w:rPr>
        <w:t xml:space="preserve"> </w:t>
      </w:r>
      <w:r w:rsidRPr="00D4048A">
        <w:rPr>
          <w:rFonts w:ascii="CMU Concrete" w:hAnsi="CMU Concrete"/>
        </w:rPr>
        <w:t>결여입니다</w:t>
      </w:r>
      <w:r w:rsidRPr="00D4048A">
        <w:rPr>
          <w:rFonts w:ascii="CMU Concrete" w:hAnsi="CMU Concrete"/>
        </w:rPr>
        <w:t>.(Lack of Fit) SSE</w:t>
      </w:r>
      <w:r w:rsidRPr="00D4048A">
        <w:rPr>
          <w:rFonts w:ascii="CMU Concrete" w:hAnsi="CMU Concrete"/>
        </w:rPr>
        <w:t>를</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SSE</w:t>
      </w:r>
      <w:r w:rsidRPr="00D4048A">
        <w:rPr>
          <w:rFonts w:ascii="CMU Concrete" w:hAnsi="CMU Concrete"/>
        </w:rPr>
        <w:t>는</w:t>
      </w:r>
      <w:r w:rsidRPr="00D4048A">
        <w:rPr>
          <w:rFonts w:ascii="CMU Concrete" w:hAnsi="CMU Concrete"/>
        </w:rPr>
        <w:t xml:space="preserve"> Pure Error</w:t>
      </w:r>
      <w:r w:rsidRPr="00D4048A">
        <w:rPr>
          <w:rFonts w:ascii="CMU Concrete" w:hAnsi="CMU Concrete"/>
        </w:rPr>
        <w:t>와</w:t>
      </w:r>
      <w:r w:rsidRPr="00D4048A">
        <w:rPr>
          <w:rFonts w:ascii="CMU Concrete" w:hAnsi="CMU Concrete"/>
        </w:rPr>
        <w:t xml:space="preserve"> Lack of Fit</w:t>
      </w:r>
      <w:r w:rsidRPr="00D4048A">
        <w:rPr>
          <w:rFonts w:ascii="CMU Concrete" w:hAnsi="CMU Concrete"/>
        </w:rPr>
        <w:t>으로</w:t>
      </w:r>
      <w:r w:rsidRPr="00D4048A">
        <w:rPr>
          <w:rFonts w:ascii="CMU Concrete" w:hAnsi="CMU Concrete"/>
        </w:rPr>
        <w:t xml:space="preserve"> </w:t>
      </w:r>
      <w:r w:rsidRPr="00D4048A">
        <w:rPr>
          <w:rFonts w:ascii="CMU Concrete" w:hAnsi="CMU Concrete"/>
        </w:rPr>
        <w:t>구성된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Pure Error</w:t>
      </w:r>
      <w:r w:rsidRPr="00D4048A">
        <w:rPr>
          <w:rFonts w:ascii="CMU Concrete" w:hAnsi="CMU Concrete"/>
        </w:rPr>
        <w:t>는</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번</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경우</w:t>
      </w:r>
      <w:r w:rsidRPr="00D4048A">
        <w:rPr>
          <w:rFonts w:ascii="CMU Concrete" w:hAnsi="CMU Concrete"/>
        </w:rPr>
        <w:t>(2</w:t>
      </w:r>
      <w:r w:rsidRPr="00D4048A">
        <w:rPr>
          <w:rFonts w:ascii="CMU Concrete" w:hAnsi="CMU Concrete"/>
        </w:rPr>
        <w:t>번</w:t>
      </w:r>
      <w:r w:rsidRPr="00D4048A">
        <w:rPr>
          <w:rFonts w:ascii="CMU Concrete" w:hAnsi="CMU Concrete"/>
        </w:rPr>
        <w:t xml:space="preserve"> </w:t>
      </w:r>
      <w:r w:rsidRPr="00D4048A">
        <w:rPr>
          <w:rFonts w:ascii="CMU Concrete" w:hAnsi="CMU Concrete"/>
        </w:rPr>
        <w:t>이상</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425FD437" w14:textId="77777777" w:rsidR="00F02561" w:rsidRPr="00D4048A" w:rsidRDefault="00F02561" w:rsidP="00F02561">
      <w:pPr>
        <w:rPr>
          <w:rFonts w:ascii="CMU Concrete" w:hAnsi="CMU Concrete"/>
        </w:rPr>
      </w:pPr>
      <w:r w:rsidRPr="00D4048A">
        <w:rPr>
          <w:rFonts w:ascii="CMU Concrete" w:hAnsi="CMU Concrete"/>
        </w:rPr>
        <w:t>(</w:t>
      </w:r>
      <w:r w:rsidRPr="00D4048A">
        <w:rPr>
          <w:rFonts w:ascii="CMU Concrete" w:hAnsi="CMU Concrete"/>
        </w:rPr>
        <w:t>단</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점이라는</w:t>
      </w:r>
      <w:r w:rsidRPr="00D4048A">
        <w:rPr>
          <w:rFonts w:ascii="CMU Concrete" w:hAnsi="CMU Concrete"/>
        </w:rPr>
        <w:t xml:space="preserve"> </w:t>
      </w:r>
      <w:r w:rsidRPr="00D4048A">
        <w:rPr>
          <w:rFonts w:ascii="CMU Concrete" w:hAnsi="CMU Concrete"/>
        </w:rPr>
        <w:t>것은</w:t>
      </w:r>
      <w:r w:rsidRPr="00D4048A">
        <w:rPr>
          <w:rFonts w:ascii="CMU Concrete" w:hAnsi="CMU Concrete"/>
        </w:rPr>
        <w:t xml:space="preserve"> </w:t>
      </w:r>
      <w:r w:rsidRPr="00D4048A">
        <w:rPr>
          <w:rFonts w:ascii="CMU Concrete" w:hAnsi="CMU Concrete"/>
        </w:rPr>
        <w:t>실제의</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의미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 xml:space="preserve">. </w:t>
      </w:r>
      <w:r w:rsidRPr="00D4048A">
        <w:rPr>
          <w:rFonts w:ascii="CMU Concrete" w:hAnsi="CMU Concrete"/>
        </w:rPr>
        <w:t>여기서는</w:t>
      </w:r>
      <w:r w:rsidRPr="00D4048A">
        <w:rPr>
          <w:rFonts w:ascii="CMU Concrete" w:hAnsi="CMU Concrete"/>
        </w:rPr>
        <w:t xml:space="preserve"> Regressor  Matrix</w:t>
      </w:r>
      <w:r w:rsidRPr="00D4048A">
        <w:rPr>
          <w:rFonts w:ascii="CMU Concrete" w:hAnsi="CMU Concrete"/>
        </w:rPr>
        <w:t>의</w:t>
      </w:r>
      <w:r w:rsidRPr="00D4048A">
        <w:rPr>
          <w:rFonts w:ascii="CMU Concrete" w:hAnsi="CMU Concrete"/>
        </w:rPr>
        <w:t xml:space="preserve"> </w:t>
      </w:r>
      <w:r w:rsidRPr="00D4048A">
        <w:rPr>
          <w:rFonts w:ascii="CMU Concrete" w:hAnsi="CMU Concrete"/>
        </w:rPr>
        <w:t>행이</w:t>
      </w:r>
      <w:r w:rsidRPr="00D4048A">
        <w:rPr>
          <w:rFonts w:ascii="CMU Concrete" w:hAnsi="CMU Concrete"/>
        </w:rPr>
        <w:t xml:space="preserve"> </w:t>
      </w:r>
      <w:r w:rsidRPr="00D4048A">
        <w:rPr>
          <w:rFonts w:ascii="CMU Concrete" w:hAnsi="CMU Concrete"/>
        </w:rPr>
        <w:t>같으면</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점이라고</w:t>
      </w:r>
      <w:r w:rsidRPr="00D4048A">
        <w:rPr>
          <w:rFonts w:ascii="CMU Concrete" w:hAnsi="CMU Concrete"/>
        </w:rPr>
        <w:t xml:space="preserve"> </w:t>
      </w:r>
      <w:r w:rsidRPr="00D4048A">
        <w:rPr>
          <w:rFonts w:ascii="CMU Concrete" w:hAnsi="CMU Concrete"/>
        </w:rPr>
        <w:t>말한</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실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다르더라도</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항을</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선택하느냐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Regressor Matrix</w:t>
      </w:r>
      <w:r w:rsidRPr="00D4048A">
        <w:rPr>
          <w:rFonts w:ascii="CMU Concrete" w:hAnsi="CMU Concrete"/>
        </w:rPr>
        <w:t>의</w:t>
      </w:r>
      <w:r w:rsidRPr="00D4048A">
        <w:rPr>
          <w:rFonts w:ascii="CMU Concrete" w:hAnsi="CMU Concrete"/>
        </w:rPr>
        <w:t xml:space="preserve"> </w:t>
      </w:r>
      <w:r w:rsidRPr="00D4048A">
        <w:rPr>
          <w:rFonts w:ascii="CMU Concrete" w:hAnsi="CMU Concrete"/>
        </w:rPr>
        <w:t>행은</w:t>
      </w:r>
      <w:r w:rsidRPr="00D4048A">
        <w:rPr>
          <w:rFonts w:ascii="CMU Concrete" w:hAnsi="CMU Concrete"/>
        </w:rPr>
        <w:t xml:space="preserve"> </w:t>
      </w:r>
      <w:r w:rsidRPr="00D4048A">
        <w:rPr>
          <w:rFonts w:ascii="CMU Concrete" w:hAnsi="CMU Concrete"/>
        </w:rPr>
        <w:t>같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15D08C9" w14:textId="77777777" w:rsidR="00F02561" w:rsidRPr="00D4048A" w:rsidRDefault="00F02561" w:rsidP="00F02561">
      <w:pPr>
        <w:rPr>
          <w:rFonts w:ascii="CMU Concrete" w:hAnsi="CMU Concrete"/>
        </w:rPr>
      </w:pPr>
      <w:r w:rsidRPr="00D4048A">
        <w:rPr>
          <w:rFonts w:ascii="CMU Concrete" w:hAnsi="CMU Concrete"/>
        </w:rPr>
        <w:t>만약</w:t>
      </w:r>
      <w:r w:rsidRPr="00D4048A">
        <w:rPr>
          <w:rFonts w:ascii="CMU Concrete" w:hAnsi="CMU Concrete"/>
        </w:rPr>
        <w:t xml:space="preserve"> ak(1&lt;=k&lt;=m)</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에서</w:t>
      </w:r>
      <w:r>
        <w:rPr>
          <w:rFonts w:ascii="CMU Concrete" w:hAnsi="CMU Concrete"/>
        </w:rPr>
        <w:t xml:space="preserve"> (</w:t>
      </w:r>
      <w:r w:rsidRPr="00D4048A">
        <w:rPr>
          <w:rFonts w:ascii="CMU Concrete" w:hAnsi="CMU Concrete"/>
        </w:rPr>
        <w:t>Nk</w:t>
      </w:r>
      <w:r w:rsidRPr="00D4048A">
        <w:rPr>
          <w:rFonts w:ascii="CMU Concrete" w:hAnsi="CMU Concrete"/>
        </w:rPr>
        <w:t>번의</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하였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Pure Error</w:t>
      </w:r>
      <w:r w:rsidRPr="00D4048A">
        <w:rPr>
          <w:rFonts w:ascii="CMU Concrete" w:hAnsi="CMU Concrete"/>
        </w:rPr>
        <w:t>는</w:t>
      </w:r>
      <w:r w:rsidRPr="00D4048A">
        <w:rPr>
          <w:rFonts w:ascii="CMU Concrete" w:hAnsi="CMU Concrete"/>
        </w:rPr>
        <w:t xml:space="preserve"> </w:t>
      </w:r>
    </w:p>
    <w:p w14:paraId="1926F9D0" w14:textId="77777777" w:rsidR="00F02561" w:rsidRPr="00D4048A" w:rsidRDefault="00F02561" w:rsidP="00F02561">
      <w:pPr>
        <w:rPr>
          <w:rFonts w:ascii="CMU Concrete" w:hAnsi="CMU Concrete"/>
        </w:rPr>
      </w:pPr>
    </w:p>
    <w:p w14:paraId="074A5E88" w14:textId="77777777" w:rsidR="00F02561" w:rsidRPr="00F02561" w:rsidRDefault="00F02561" w:rsidP="00F02561">
      <w:pPr>
        <w:pStyle w:val="p4"/>
      </w:pPr>
      <m:oMathPara>
        <m:oMath>
          <m:r>
            <m:rPr>
              <m:sty m:val="p"/>
            </m:rPr>
            <w:rPr>
              <w:rFonts w:ascii="Cambria Math" w:hAnsi="Cambria Math"/>
            </w:rPr>
            <m:t>Pure Error=</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r>
                <m:rPr>
                  <m:sty m:val="p"/>
                </m:rPr>
                <w:rPr>
                  <w:rFonts w:ascii="Cambria Math" w:hAnsi="Cambria Math"/>
                </w:rPr>
                <m:t xml:space="preserve">SST at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e>
          </m:nary>
        </m:oMath>
      </m:oMathPara>
    </w:p>
    <w:p w14:paraId="4B194333" w14:textId="77777777" w:rsidR="00F02561" w:rsidRPr="00F02561" w:rsidRDefault="00F02561" w:rsidP="00F02561">
      <w:pPr>
        <w:pStyle w:val="p4"/>
      </w:pPr>
      <m:oMathPara>
        <m:oMath>
          <m:r>
            <m:rPr>
              <m:sty m:val="p"/>
            </m:rPr>
            <w:rPr>
              <w:rFonts w:ascii="Cambria Math" w:hAnsi="Cambria Math"/>
            </w:rPr>
            <m:t xml:space="preserve">where SST at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A</m:t>
              </m:r>
            </m:sub>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sub>
          </m:sSub>
          <m:r>
            <m:rPr>
              <m:sty m:val="p"/>
            </m:rPr>
            <w:rPr>
              <w:rFonts w:ascii="Cambria Math" w:hAns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A</m:t>
                          </m:r>
                        </m:sub>
                        <m:sup/>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e>
                      </m:nary>
                      <m:ctrlPr>
                        <w:rPr>
                          <w:rFonts w:ascii="Cambria Math" w:hAnsi="Cambria Math"/>
                          <w:i/>
                        </w:rPr>
                      </m:ctrlPr>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m:t>
                              </m:r>
                            </m:e>
                            <m:sub>
                              <m:r>
                                <w:rPr>
                                  <w:rFonts w:ascii="Cambria Math" w:hAnsi="Cambria Math"/>
                                </w:rPr>
                                <m:t>k</m:t>
                              </m:r>
                            </m:sub>
                          </m:sSub>
                        </m:sub>
                      </m:sSub>
                      <m:ctrlPr>
                        <w:rPr>
                          <w:rFonts w:ascii="Cambria Math" w:hAnsi="Cambria Math"/>
                          <w:i/>
                        </w:rPr>
                      </m:ctrlPr>
                    </m:den>
                  </m:f>
                  <m:ctrlPr>
                    <w:rPr>
                      <w:rFonts w:ascii="Cambria Math" w:hAnsi="Cambria Math"/>
                      <w:i/>
                    </w:rPr>
                  </m:ctrlPr>
                </m:e>
              </m:d>
            </m:e>
            <m:sup>
              <m:r>
                <w:rPr>
                  <w:rFonts w:ascii="Cambria Math" w:hAnsi="Cambria Math"/>
                </w:rPr>
                <m:t>2</m:t>
              </m:r>
            </m:sup>
          </m:sSup>
          <m:r>
            <w:rPr>
              <w:rFonts w:ascii="Cambria Math" w:hAnsi="Cambria Math"/>
            </w:rPr>
            <m:t xml:space="preserve">  The set A consists of </m:t>
          </m:r>
          <m:r>
            <m:rPr>
              <m:sty m:val="p"/>
            </m:rPr>
            <w:rPr>
              <w:rFonts w:ascii="Cambria Math" w:hAnsi="Cambria Math"/>
            </w:rPr>
            <m:t xml:space="preserve">the rows of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m:oMathPara>
    </w:p>
    <w:p w14:paraId="2333D36C" w14:textId="77777777" w:rsidR="00F02561" w:rsidRPr="00D4048A" w:rsidRDefault="00F02561" w:rsidP="00F02561">
      <w:pPr>
        <w:rPr>
          <w:rFonts w:ascii="CMU Concrete" w:hAnsi="CMU Concrete"/>
        </w:rPr>
      </w:pPr>
    </w:p>
    <w:p w14:paraId="16428C30" w14:textId="77777777" w:rsidR="00F02561" w:rsidRPr="00D4048A" w:rsidRDefault="00F02561" w:rsidP="00F02561">
      <w:pPr>
        <w:rPr>
          <w:rFonts w:ascii="CMU Concrete" w:hAnsi="CMU Concrete"/>
        </w:rPr>
      </w:pPr>
      <w:r w:rsidRPr="00D4048A">
        <w:rPr>
          <w:rFonts w:ascii="CMU Concrete" w:hAnsi="CMU Concrete"/>
        </w:rPr>
        <w:t>그리고</w:t>
      </w:r>
      <w:r w:rsidRPr="00D4048A">
        <w:rPr>
          <w:rFonts w:ascii="CMU Concrete" w:hAnsi="CMU Concrete"/>
        </w:rPr>
        <w:t xml:space="preserve"> Pure Error</w:t>
      </w:r>
      <w:r w:rsidRPr="00D4048A">
        <w:rPr>
          <w:rFonts w:ascii="CMU Concrete" w:hAnsi="CMU Concrete"/>
        </w:rPr>
        <w:t>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208B886" w14:textId="77777777" w:rsidR="00F02561" w:rsidRPr="00D4048A" w:rsidRDefault="00F02561" w:rsidP="00F02561">
      <w:pPr>
        <w:rPr>
          <w:rFonts w:ascii="CMU Concrete" w:hAnsi="CMU Concrete"/>
        </w:rPr>
      </w:pPr>
    </w:p>
    <w:p w14:paraId="739BB129" w14:textId="77777777" w:rsidR="00F02561" w:rsidRPr="00F02561" w:rsidRDefault="00F02561" w:rsidP="00F02561">
      <w:pPr>
        <w:pStyle w:val="p4"/>
      </w:pPr>
      <m:oMathPara>
        <m:oMath>
          <m:r>
            <m:rPr>
              <m:sty m:val="p"/>
            </m:rPr>
            <w:rPr>
              <w:rFonts w:ascii="Cambria Math" w:hAnsi="Cambria Math"/>
            </w:rPr>
            <m:t>DF of Pure Error=</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sub>
              </m:sSub>
              <m:r>
                <m:rPr>
                  <m:sty m:val="p"/>
                </m:rPr>
                <w:rPr>
                  <w:rFonts w:ascii="Cambria Math" w:hAnsi="Cambria Math"/>
                </w:rPr>
                <m:t>-1)</m:t>
              </m:r>
            </m:e>
          </m:nary>
        </m:oMath>
      </m:oMathPara>
    </w:p>
    <w:p w14:paraId="36E872D9" w14:textId="77777777" w:rsidR="00F02561" w:rsidRPr="00D4048A" w:rsidRDefault="00F02561" w:rsidP="00F02561">
      <w:pPr>
        <w:rPr>
          <w:rFonts w:ascii="CMU Concrete" w:hAnsi="CMU Concrete"/>
        </w:rPr>
      </w:pPr>
    </w:p>
    <w:p w14:paraId="0E8AB98A" w14:textId="77777777" w:rsidR="00F02561" w:rsidRPr="00D4048A" w:rsidRDefault="00F02561" w:rsidP="00F02561">
      <w:pPr>
        <w:rPr>
          <w:rFonts w:ascii="CMU Concrete" w:hAnsi="CMU Concrete"/>
        </w:rPr>
      </w:pPr>
      <w:r w:rsidRPr="00D4048A">
        <w:rPr>
          <w:rFonts w:ascii="CMU Concrete" w:hAnsi="CMU Concrete"/>
        </w:rPr>
        <w:t>이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Pure Error</w:t>
      </w:r>
      <w:r w:rsidRPr="00D4048A">
        <w:rPr>
          <w:rFonts w:ascii="CMU Concrete" w:hAnsi="CMU Concrete"/>
        </w:rPr>
        <w:t>와</w:t>
      </w:r>
      <w:r w:rsidRPr="00D4048A">
        <w:rPr>
          <w:rFonts w:ascii="CMU Concrete" w:hAnsi="CMU Concrete"/>
        </w:rPr>
        <w:t xml:space="preserve"> </w:t>
      </w:r>
      <w:r w:rsidRPr="00D4048A">
        <w:rPr>
          <w:rFonts w:ascii="CMU Concrete" w:hAnsi="CMU Concrete"/>
        </w:rPr>
        <w:t>그것의</w:t>
      </w:r>
      <w:r w:rsidRPr="00D4048A">
        <w:rPr>
          <w:rFonts w:ascii="CMU Concrete" w:hAnsi="CMU Concrete"/>
        </w:rPr>
        <w:t xml:space="preserve"> </w:t>
      </w:r>
      <w:r w:rsidRPr="00D4048A">
        <w:rPr>
          <w:rFonts w:ascii="CMU Concrete" w:hAnsi="CMU Concrete"/>
        </w:rPr>
        <w:t>자유도를</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Lack of Fit</w:t>
      </w:r>
      <w:r w:rsidRPr="00D4048A">
        <w:rPr>
          <w:rFonts w:ascii="CMU Concrete" w:hAnsi="CMU Concrete"/>
        </w:rPr>
        <w:t>의</w:t>
      </w:r>
      <w:r w:rsidRPr="00D4048A">
        <w:rPr>
          <w:rFonts w:ascii="CMU Concrete" w:hAnsi="CMU Concrete"/>
        </w:rPr>
        <w:t xml:space="preserve"> SS</w:t>
      </w:r>
      <w:r w:rsidRPr="00D4048A">
        <w:rPr>
          <w:rFonts w:ascii="CMU Concrete" w:hAnsi="CMU Concrete"/>
        </w:rPr>
        <w:t>와</w:t>
      </w:r>
      <w:r w:rsidRPr="00D4048A">
        <w:rPr>
          <w:rFonts w:ascii="CMU Concrete" w:hAnsi="CMU Concrete"/>
        </w:rPr>
        <w:t xml:space="preserve"> </w:t>
      </w:r>
      <w:r w:rsidRPr="00D4048A">
        <w:rPr>
          <w:rFonts w:ascii="CMU Concrete" w:hAnsi="CMU Concrete"/>
        </w:rPr>
        <w:t>자유도</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AFC9A47" w14:textId="77777777" w:rsidR="00F02561" w:rsidRPr="00D4048A" w:rsidRDefault="00F02561" w:rsidP="00F02561">
      <w:pPr>
        <w:rPr>
          <w:rFonts w:ascii="CMU Concrete" w:hAnsi="CMU Concrete"/>
        </w:rPr>
      </w:pPr>
    </w:p>
    <w:p w14:paraId="47B78A02" w14:textId="77777777" w:rsidR="00F02561" w:rsidRPr="00F02561" w:rsidRDefault="00F02561" w:rsidP="00F02561">
      <w:pPr>
        <w:pStyle w:val="p4"/>
      </w:pPr>
      <m:oMathPara>
        <m:oMath>
          <m:r>
            <m:rPr>
              <m:sty m:val="p"/>
            </m:rPr>
            <w:rPr>
              <w:rFonts w:ascii="Cambria Math" w:hAnsi="Cambria Math"/>
            </w:rPr>
            <m:t xml:space="preserve">Sum of Squres of  </m:t>
          </m:r>
          <m:sSup>
            <m:sSupPr>
              <m:ctrlPr>
                <w:rPr>
                  <w:rFonts w:ascii="Cambria Math" w:hAnsi="Cambria Math"/>
                </w:rPr>
              </m:ctrlPr>
            </m:sSupPr>
            <m:e/>
            <m:sup>
              <m:r>
                <m:rPr>
                  <m:sty m:val="p"/>
                </m:rPr>
                <w:rPr>
                  <w:rFonts w:ascii="Cambria Math" w:hAnsi="Cambria Math"/>
                </w:rPr>
                <m:t>'</m:t>
              </m:r>
            </m:sup>
          </m:sSup>
          <m:r>
            <m:rPr>
              <m:sty m:val="p"/>
            </m:rPr>
            <w:rPr>
              <w:rFonts w:ascii="Cambria Math" w:hAnsi="Cambria Math"/>
            </w:rPr>
            <m:t xml:space="preserve">Lack of </m:t>
          </m:r>
          <m:sSup>
            <m:sSupPr>
              <m:ctrlPr>
                <w:rPr>
                  <w:rFonts w:ascii="Cambria Math" w:hAnsi="Cambria Math"/>
                </w:rPr>
              </m:ctrlPr>
            </m:sSupPr>
            <m:e>
              <m:r>
                <m:rPr>
                  <m:sty m:val="p"/>
                </m:rPr>
                <w:rPr>
                  <w:rFonts w:ascii="Cambria Math" w:hAnsi="Cambria Math"/>
                </w:rPr>
                <m:t>Fit</m:t>
              </m:r>
            </m:e>
            <m:sup>
              <m:r>
                <m:rPr>
                  <m:sty m:val="p"/>
                </m:rPr>
                <w:rPr>
                  <w:rFonts w:ascii="Cambria Math" w:hAnsi="Cambria Math"/>
                </w:rPr>
                <m:t>'</m:t>
              </m:r>
            </m:sup>
          </m:sSup>
          <m:r>
            <m:rPr>
              <m:sty m:val="p"/>
            </m:rPr>
            <w:rPr>
              <w:rFonts w:ascii="Cambria Math" w:hAnsi="Cambria Math"/>
            </w:rPr>
            <m:t>=SSE-Pure Error</m:t>
          </m:r>
        </m:oMath>
      </m:oMathPara>
    </w:p>
    <w:p w14:paraId="67363E13" w14:textId="77777777" w:rsidR="00F02561" w:rsidRPr="00F02561" w:rsidRDefault="00F02561" w:rsidP="00F02561">
      <w:pPr>
        <w:pStyle w:val="p4"/>
      </w:pPr>
      <m:oMathPara>
        <m:oMath>
          <m:r>
            <m:rPr>
              <m:sty m:val="p"/>
            </m:rPr>
            <w:rPr>
              <w:rFonts w:ascii="Cambria Math" w:hAnsi="Cambria Math"/>
            </w:rPr>
            <m:t>DF of Lack of Fit=DF of SSE-DF of Pure Error</m:t>
          </m:r>
        </m:oMath>
      </m:oMathPara>
    </w:p>
    <w:p w14:paraId="26F84675" w14:textId="77777777" w:rsidR="00F02561" w:rsidRPr="00D4048A" w:rsidRDefault="00F02561" w:rsidP="00F02561">
      <w:pPr>
        <w:rPr>
          <w:rFonts w:ascii="CMU Concrete" w:hAnsi="CMU Concrete"/>
        </w:rPr>
      </w:pPr>
    </w:p>
    <w:p w14:paraId="1DB3AB08" w14:textId="77777777" w:rsidR="00F02561" w:rsidRPr="00D4048A" w:rsidRDefault="00F02561" w:rsidP="00F02561">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구한</w:t>
      </w:r>
      <w:r w:rsidRPr="00D4048A">
        <w:rPr>
          <w:rFonts w:ascii="CMU Concrete" w:hAnsi="CMU Concrete"/>
        </w:rPr>
        <w:t xml:space="preserve"> Lack of Fit</w:t>
      </w:r>
      <w:r w:rsidRPr="00D4048A">
        <w:rPr>
          <w:rFonts w:ascii="CMU Concrete" w:hAnsi="CMU Concrete"/>
        </w:rPr>
        <w:t>의</w:t>
      </w:r>
      <w:r w:rsidRPr="00D4048A">
        <w:rPr>
          <w:rFonts w:ascii="CMU Concrete" w:hAnsi="CMU Concrete"/>
        </w:rPr>
        <w:t xml:space="preserve"> F value </w:t>
      </w:r>
      <w:r w:rsidRPr="00D4048A">
        <w:rPr>
          <w:rFonts w:ascii="CMU Concrete" w:hAnsi="CMU Concrete"/>
        </w:rPr>
        <w:t>및</w:t>
      </w:r>
      <w:r w:rsidRPr="00D4048A">
        <w:rPr>
          <w:rFonts w:ascii="CMU Concrete" w:hAnsi="CMU Concrete"/>
        </w:rPr>
        <w:t xml:space="preserve"> P value</w:t>
      </w:r>
      <w:r w:rsidRPr="00D4048A">
        <w:rPr>
          <w:rFonts w:ascii="CMU Concrete" w:hAnsi="CMU Concrete"/>
        </w:rPr>
        <w:t>는</w:t>
      </w:r>
      <w:r w:rsidRPr="00D4048A">
        <w:rPr>
          <w:rFonts w:ascii="CMU Concrete" w:hAnsi="CMU Concrete"/>
        </w:rPr>
        <w:t xml:space="preserve"> </w:t>
      </w:r>
    </w:p>
    <w:p w14:paraId="10B5120C" w14:textId="77777777" w:rsidR="00F02561" w:rsidRPr="00D4048A" w:rsidRDefault="00F02561" w:rsidP="00F02561">
      <w:pPr>
        <w:rPr>
          <w:rFonts w:ascii="CMU Concrete" w:hAnsi="CMU Concrete"/>
        </w:rPr>
      </w:pPr>
    </w:p>
    <w:p w14:paraId="0D821C6C" w14:textId="77777777" w:rsidR="00F02561" w:rsidRPr="00F02561" w:rsidRDefault="00F02561" w:rsidP="00F02561">
      <w:pPr>
        <w:pStyle w:val="p4"/>
      </w:pPr>
      <m:oMathPara>
        <m:oMath>
          <m:r>
            <m:rPr>
              <m:sty m:val="p"/>
            </m:rPr>
            <w:rPr>
              <w:rFonts w:ascii="Cambria Math" w:hAnsi="Cambria Math"/>
            </w:rPr>
            <m:t>Fvalue=</m:t>
          </m:r>
          <m:f>
            <m:fPr>
              <m:ctrlPr>
                <w:rPr>
                  <w:rFonts w:ascii="Cambria Math" w:hAnsi="Cambria Math"/>
                </w:rPr>
              </m:ctrlPr>
            </m:fPr>
            <m:num>
              <m:f>
                <m:fPr>
                  <m:ctrlPr>
                    <w:rPr>
                      <w:rFonts w:ascii="Cambria Math" w:hAnsi="Cambria Math"/>
                    </w:rPr>
                  </m:ctrlPr>
                </m:fPr>
                <m:num>
                  <m:r>
                    <m:rPr>
                      <m:sty m:val="p"/>
                    </m:rPr>
                    <w:rPr>
                      <w:rFonts w:ascii="Cambria Math" w:hAnsi="Cambria Math"/>
                    </w:rPr>
                    <m:t>SS of Lack of Fit</m:t>
                  </m:r>
                </m:num>
                <m:den>
                  <m:r>
                    <w:rPr>
                      <w:rFonts w:ascii="Cambria Math" w:hAnsi="Cambria Math"/>
                    </w:rPr>
                    <m:t>DF</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ack</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Fit</m:t>
                  </m:r>
                </m:den>
              </m:f>
            </m:num>
            <m:den>
              <m:f>
                <m:fPr>
                  <m:ctrlPr>
                    <w:rPr>
                      <w:rFonts w:ascii="Cambria Math" w:hAnsi="Cambria Math"/>
                    </w:rPr>
                  </m:ctrlPr>
                </m:fPr>
                <m:num>
                  <m:r>
                    <w:rPr>
                      <w:rFonts w:ascii="Cambria Math" w:hAnsi="Cambria Math"/>
                    </w:rPr>
                    <m:t>Pure</m:t>
                  </m:r>
                  <m:r>
                    <m:rPr>
                      <m:sty m:val="p"/>
                    </m:rPr>
                    <w:rPr>
                      <w:rFonts w:ascii="Cambria Math" w:hAnsi="Cambria Math"/>
                    </w:rPr>
                    <m:t xml:space="preserve"> </m:t>
                  </m:r>
                  <m:r>
                    <w:rPr>
                      <w:rFonts w:ascii="Cambria Math" w:hAnsi="Cambria Math"/>
                    </w:rPr>
                    <m:t>Error</m:t>
                  </m:r>
                  <m:r>
                    <m:rPr>
                      <m:sty m:val="p"/>
                    </m:rPr>
                    <w:rPr>
                      <w:rFonts w:ascii="Cambria Math" w:hAnsi="Cambria Math"/>
                    </w:rPr>
                    <m:t xml:space="preserve"> </m:t>
                  </m:r>
                </m:num>
                <m:den>
                  <m:r>
                    <w:rPr>
                      <w:rFonts w:ascii="Cambria Math" w:hAnsi="Cambria Math"/>
                    </w:rPr>
                    <m:t>DF</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Pure</m:t>
                  </m:r>
                  <m:r>
                    <m:rPr>
                      <m:sty m:val="p"/>
                    </m:rPr>
                    <w:rPr>
                      <w:rFonts w:ascii="Cambria Math" w:hAnsi="Cambria Math"/>
                    </w:rPr>
                    <m:t xml:space="preserve"> </m:t>
                  </m:r>
                  <m:r>
                    <w:rPr>
                      <w:rFonts w:ascii="Cambria Math" w:hAnsi="Cambria Math"/>
                    </w:rPr>
                    <m:t>Error</m:t>
                  </m:r>
                </m:den>
              </m:f>
            </m:den>
          </m:f>
          <m:r>
            <m:rPr>
              <m:sty m:val="p"/>
            </m:rPr>
            <w:rPr>
              <w:rFonts w:ascii="Cambria Math" w:hAnsi="Cambria Math"/>
            </w:rPr>
            <m:t xml:space="preserve"> and </m:t>
          </m:r>
        </m:oMath>
      </m:oMathPara>
    </w:p>
    <w:p w14:paraId="53890857" w14:textId="77777777" w:rsidR="00F02561" w:rsidRPr="00D4048A" w:rsidRDefault="00F02561" w:rsidP="00F02561">
      <w:pPr>
        <w:rPr>
          <w:rFonts w:ascii="CMU Concrete" w:hAnsi="CMU Concrete"/>
        </w:rPr>
      </w:pPr>
    </w:p>
    <w:p w14:paraId="4B11D8C8" w14:textId="77777777" w:rsidR="00F02561" w:rsidRPr="00F02561" w:rsidRDefault="00F02561" w:rsidP="00F02561">
      <w:pPr>
        <w:pStyle w:val="p4"/>
      </w:pPr>
      <m:oMathPara>
        <m:oMath>
          <m:r>
            <m:rPr>
              <m:sty m:val="p"/>
            </m:rPr>
            <w:rPr>
              <w:rFonts w:ascii="Cambria Math" w:hAnsi="Cambria Math"/>
            </w:rPr>
            <m:t>p-value=P</m:t>
          </m:r>
          <m:d>
            <m:dPr>
              <m:ctrlPr>
                <w:rPr>
                  <w:rFonts w:ascii="Cambria Math" w:hAnsi="Cambria Math"/>
                </w:rPr>
              </m:ctrlPr>
            </m:dPr>
            <m:e>
              <m:r>
                <m:rPr>
                  <m:sty m:val="p"/>
                </m:rPr>
                <w:rPr>
                  <w:rFonts w:ascii="Cambria Math" w:hAnsi="Cambria Math"/>
                </w:rPr>
                <m:t>F</m:t>
              </m:r>
              <m:r>
                <w:rPr>
                  <w:rFonts w:ascii="Cambria Math" w:hAnsi="Cambria Math"/>
                </w:rPr>
                <m:t>&gt;Fvalue</m:t>
              </m:r>
            </m:e>
          </m:d>
          <m:r>
            <m:rPr>
              <m:sty m:val="p"/>
            </m:rPr>
            <w:rPr>
              <w:rFonts w:ascii="Cambria Math" w:hAnsi="Cambria Math"/>
            </w:rPr>
            <m:t xml:space="preserve"> where F~F(DF of Lack of Fit, DF of Pure Error)</m:t>
          </m:r>
        </m:oMath>
      </m:oMathPara>
    </w:p>
    <w:p w14:paraId="06B64F12" w14:textId="77777777" w:rsidR="00F02561" w:rsidRPr="00D4048A" w:rsidRDefault="00F02561" w:rsidP="00F02561">
      <w:pPr>
        <w:rPr>
          <w:rFonts w:ascii="CMU Concrete" w:hAnsi="CMU Concrete"/>
        </w:rPr>
      </w:pPr>
    </w:p>
    <w:p w14:paraId="1B0413EC" w14:textId="77777777" w:rsidR="00F02561" w:rsidRPr="00CD1176" w:rsidRDefault="00F02561" w:rsidP="00F02561">
      <w:pPr>
        <w:rPr>
          <w:rFonts w:ascii="CMU Concrete" w:hAnsi="CMU Concrete"/>
        </w:rPr>
      </w:pP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본</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적합성에</w:t>
      </w:r>
      <w:r w:rsidRPr="00D4048A">
        <w:rPr>
          <w:rFonts w:ascii="CMU Concrete" w:hAnsi="CMU Concrete"/>
        </w:rPr>
        <w:t xml:space="preserve"> </w:t>
      </w:r>
      <w:r w:rsidRPr="00D4048A">
        <w:rPr>
          <w:rFonts w:ascii="CMU Concrete" w:hAnsi="CMU Concrete"/>
        </w:rPr>
        <w:t>결여가</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통계적으로</w:t>
      </w:r>
      <w:r w:rsidRPr="00D4048A">
        <w:rPr>
          <w:rFonts w:ascii="CMU Concrete" w:hAnsi="CMU Concrete"/>
        </w:rPr>
        <w:t xml:space="preserve"> </w:t>
      </w:r>
      <w:r w:rsidRPr="00D4048A">
        <w:rPr>
          <w:rFonts w:ascii="CMU Concrete" w:hAnsi="CMU Concrete"/>
        </w:rPr>
        <w:t>확인해</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67D08EC" w14:textId="77777777" w:rsidR="00F02561" w:rsidRDefault="00F02561" w:rsidP="00F02561">
      <w:pPr>
        <w:pStyle w:val="11"/>
      </w:pPr>
      <w:r w:rsidRPr="00D4048A">
        <w:t>요인</w:t>
      </w:r>
      <w:r w:rsidRPr="00D4048A">
        <w:t xml:space="preserve"> </w:t>
      </w:r>
      <w:r w:rsidRPr="00D4048A">
        <w:t>설계</w:t>
      </w:r>
      <w:r w:rsidRPr="00D4048A">
        <w:t xml:space="preserve"> </w:t>
      </w:r>
      <w:r w:rsidRPr="00D4048A">
        <w:t>분산</w:t>
      </w:r>
      <w:r w:rsidRPr="00D4048A">
        <w:t xml:space="preserve"> </w:t>
      </w:r>
      <w:r w:rsidRPr="00D4048A">
        <w:t>분석</w:t>
      </w:r>
      <w:r w:rsidRPr="00D4048A">
        <w:t xml:space="preserve"> </w:t>
      </w:r>
      <w:r w:rsidRPr="00D4048A">
        <w:t>결과</w:t>
      </w:r>
    </w:p>
    <w:p w14:paraId="05CC0474" w14:textId="77777777" w:rsidR="00F02561" w:rsidRPr="00D4048A" w:rsidRDefault="00F02561" w:rsidP="00F02561">
      <w:pPr>
        <w:pStyle w:val="11"/>
      </w:pPr>
    </w:p>
    <w:p w14:paraId="7ED38AE3"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54B32B70" wp14:editId="78964652">
            <wp:extent cx="5173345" cy="1179195"/>
            <wp:effectExtent l="0" t="0" r="8255" b="1905"/>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5173345" cy="1179195"/>
                    </a:xfrm>
                    <a:prstGeom prst="rect">
                      <a:avLst/>
                    </a:prstGeom>
                    <a:noFill/>
                    <a:ln>
                      <a:noFill/>
                    </a:ln>
                  </pic:spPr>
                </pic:pic>
              </a:graphicData>
            </a:graphic>
          </wp:inline>
        </w:drawing>
      </w:r>
    </w:p>
    <w:p w14:paraId="148421E0" w14:textId="77777777" w:rsidR="00F02561" w:rsidRPr="00D4048A" w:rsidRDefault="00F02561" w:rsidP="00F02561">
      <w:pPr>
        <w:rPr>
          <w:rFonts w:ascii="CMU Concrete" w:hAnsi="CMU Concrete"/>
        </w:rPr>
      </w:pPr>
    </w:p>
    <w:p w14:paraId="2C144825" w14:textId="77777777" w:rsidR="00F02561" w:rsidRDefault="00F02561" w:rsidP="00F02561">
      <w:pPr>
        <w:pStyle w:val="11"/>
      </w:pPr>
      <w:r w:rsidRPr="00D4048A">
        <w:t>반응</w:t>
      </w:r>
      <w:r w:rsidRPr="00D4048A">
        <w:t xml:space="preserve"> </w:t>
      </w:r>
      <w:r w:rsidRPr="00D4048A">
        <w:t>표면</w:t>
      </w:r>
      <w:r w:rsidRPr="00D4048A">
        <w:t xml:space="preserve"> </w:t>
      </w:r>
      <w:r w:rsidRPr="00D4048A">
        <w:t>설계</w:t>
      </w:r>
      <w:r w:rsidRPr="00D4048A">
        <w:t xml:space="preserve"> </w:t>
      </w:r>
      <w:r w:rsidRPr="00D4048A">
        <w:t>분산</w:t>
      </w:r>
      <w:r w:rsidRPr="00D4048A">
        <w:t xml:space="preserve"> </w:t>
      </w:r>
      <w:r w:rsidRPr="00D4048A">
        <w:t>분석</w:t>
      </w:r>
      <w:r w:rsidRPr="00D4048A">
        <w:t xml:space="preserve"> </w:t>
      </w:r>
      <w:r w:rsidRPr="00D4048A">
        <w:t>결과</w:t>
      </w:r>
    </w:p>
    <w:p w14:paraId="21208F02" w14:textId="77777777" w:rsidR="00F02561" w:rsidRPr="00D4048A" w:rsidRDefault="00F02561" w:rsidP="00F02561">
      <w:pPr>
        <w:pStyle w:val="11"/>
      </w:pPr>
    </w:p>
    <w:p w14:paraId="791AF1DA"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3814A170" wp14:editId="0A822407">
            <wp:extent cx="5173345" cy="1564005"/>
            <wp:effectExtent l="0" t="0" r="8255"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9"/>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5173345" cy="1564005"/>
                    </a:xfrm>
                    <a:prstGeom prst="rect">
                      <a:avLst/>
                    </a:prstGeom>
                    <a:noFill/>
                    <a:ln>
                      <a:noFill/>
                    </a:ln>
                  </pic:spPr>
                </pic:pic>
              </a:graphicData>
            </a:graphic>
          </wp:inline>
        </w:drawing>
      </w:r>
    </w:p>
    <w:p w14:paraId="19BD25E5" w14:textId="77777777" w:rsidR="00F02561" w:rsidRPr="00D4048A" w:rsidRDefault="00F02561" w:rsidP="00F02561">
      <w:pPr>
        <w:rPr>
          <w:rFonts w:ascii="CMU Concrete" w:hAnsi="CMU Concrete"/>
        </w:rPr>
      </w:pPr>
      <w:r w:rsidRPr="00D4048A">
        <w:rPr>
          <w:rFonts w:ascii="CMU Concrete" w:hAnsi="CMU Concrete"/>
        </w:rPr>
        <w:t xml:space="preserve">  </w:t>
      </w:r>
    </w:p>
    <w:p w14:paraId="086372AC" w14:textId="77777777" w:rsidR="00F02561" w:rsidRDefault="00F02561" w:rsidP="00F02561">
      <w:pPr>
        <w:pStyle w:val="11"/>
      </w:pPr>
      <w:r w:rsidRPr="00D4048A">
        <w:t>혼합물</w:t>
      </w:r>
      <w:r w:rsidRPr="00D4048A">
        <w:t xml:space="preserve"> </w:t>
      </w:r>
      <w:r w:rsidRPr="00D4048A">
        <w:t>설계</w:t>
      </w:r>
      <w:r w:rsidRPr="00D4048A">
        <w:t xml:space="preserve"> </w:t>
      </w:r>
      <w:r w:rsidRPr="00D4048A">
        <w:t>분산</w:t>
      </w:r>
      <w:r w:rsidRPr="00D4048A">
        <w:t xml:space="preserve"> </w:t>
      </w:r>
      <w:r w:rsidRPr="00D4048A">
        <w:t>분석</w:t>
      </w:r>
      <w:r w:rsidRPr="00D4048A">
        <w:t xml:space="preserve"> </w:t>
      </w:r>
      <w:r w:rsidRPr="00D4048A">
        <w:t>결과</w:t>
      </w:r>
    </w:p>
    <w:p w14:paraId="6A32F7F7" w14:textId="77777777" w:rsidR="00F02561" w:rsidRPr="00D4048A" w:rsidRDefault="00F02561" w:rsidP="00F02561">
      <w:pPr>
        <w:pStyle w:val="11"/>
      </w:pPr>
    </w:p>
    <w:p w14:paraId="405FA382" w14:textId="77777777" w:rsidR="00F02561" w:rsidRPr="00D4048A" w:rsidRDefault="00F02561" w:rsidP="00F02561">
      <w:pPr>
        <w:rPr>
          <w:rFonts w:ascii="CMU Concrete" w:hAnsi="CMU Concrete"/>
        </w:rPr>
      </w:pPr>
      <w:r>
        <w:rPr>
          <w:rFonts w:ascii="CMU Concrete" w:hAnsi="CMU Concrete"/>
          <w:noProof/>
        </w:rPr>
        <w:drawing>
          <wp:inline distT="0" distB="0" distL="0" distR="0" wp14:anchorId="3DACC7F5" wp14:editId="287FCA50">
            <wp:extent cx="5173345" cy="1419860"/>
            <wp:effectExtent l="0" t="0" r="8255" b="889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6"/>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5173345" cy="1419860"/>
                    </a:xfrm>
                    <a:prstGeom prst="rect">
                      <a:avLst/>
                    </a:prstGeom>
                    <a:noFill/>
                    <a:ln>
                      <a:noFill/>
                    </a:ln>
                  </pic:spPr>
                </pic:pic>
              </a:graphicData>
            </a:graphic>
          </wp:inline>
        </w:drawing>
      </w:r>
    </w:p>
    <w:p w14:paraId="301097D5" w14:textId="77777777" w:rsidR="00F02561" w:rsidRDefault="00F02561" w:rsidP="00F02561">
      <w:pPr>
        <w:rPr>
          <w:rFonts w:ascii="CMU Concrete" w:hAnsi="CMU Concrete"/>
        </w:rPr>
      </w:pPr>
    </w:p>
    <w:p w14:paraId="079D858C" w14:textId="77777777" w:rsidR="00F02561" w:rsidRPr="00D4048A" w:rsidRDefault="00F02561" w:rsidP="00F02561">
      <w:pPr>
        <w:rPr>
          <w:rFonts w:ascii="CMU Concrete" w:hAnsi="CMU Concrete"/>
        </w:rPr>
      </w:pPr>
    </w:p>
    <w:p w14:paraId="4119040E"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2.3. </w:t>
      </w:r>
      <w:r w:rsidRPr="00622109">
        <w:rPr>
          <w:rFonts w:ascii="CMU Concrete" w:hAnsi="CMU Concrete"/>
          <w:sz w:val="22"/>
        </w:rPr>
        <w:t>잔차</w:t>
      </w:r>
      <w:r w:rsidRPr="00622109">
        <w:rPr>
          <w:rFonts w:ascii="CMU Concrete" w:hAnsi="CMU Concrete"/>
          <w:sz w:val="22"/>
        </w:rPr>
        <w:t xml:space="preserve"> </w:t>
      </w:r>
      <w:r w:rsidRPr="00622109">
        <w:rPr>
          <w:rFonts w:ascii="CMU Concrete" w:hAnsi="CMU Concrete"/>
          <w:sz w:val="22"/>
        </w:rPr>
        <w:t>분석</w:t>
      </w:r>
      <w:r w:rsidRPr="00622109">
        <w:rPr>
          <w:rFonts w:ascii="CMU Concrete" w:hAnsi="CMU Concrete"/>
          <w:sz w:val="22"/>
        </w:rPr>
        <w:t>(Residual Analysis)</w:t>
      </w:r>
    </w:p>
    <w:p w14:paraId="77BD6FC3" w14:textId="77777777" w:rsidR="00F02561" w:rsidRPr="00D4048A" w:rsidRDefault="00F02561" w:rsidP="00F02561">
      <w:pPr>
        <w:rPr>
          <w:rFonts w:ascii="CMU Concrete" w:hAnsi="CMU Concrete"/>
        </w:rPr>
      </w:pPr>
      <w:r w:rsidRPr="00D4048A">
        <w:rPr>
          <w:rFonts w:ascii="CMU Concrete" w:hAnsi="CMU Concrete"/>
        </w:rPr>
        <w:t>잔차</w:t>
      </w:r>
      <w:r w:rsidRPr="00D4048A">
        <w:rPr>
          <w:rFonts w:ascii="CMU Concrete" w:hAnsi="CMU Concrete"/>
        </w:rPr>
        <w:t xml:space="preserve"> </w:t>
      </w:r>
      <w:r w:rsidRPr="00D4048A">
        <w:rPr>
          <w:rFonts w:ascii="CMU Concrete" w:hAnsi="CMU Concrete"/>
        </w:rPr>
        <w:t>분석을</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통계량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r w:rsidRPr="00D4048A">
        <w:rPr>
          <w:rFonts w:ascii="CMU Concrete" w:hAnsi="CMU Concrete"/>
        </w:rPr>
        <w:t>잔차</w:t>
      </w:r>
      <w:r w:rsidRPr="00D4048A">
        <w:rPr>
          <w:rFonts w:ascii="CMU Concrete" w:hAnsi="CMU Concrete"/>
        </w:rPr>
        <w:t xml:space="preserve"> </w:t>
      </w:r>
      <w:r w:rsidRPr="00D4048A">
        <w:rPr>
          <w:rFonts w:ascii="CMU Concrete" w:hAnsi="CMU Concrete"/>
        </w:rPr>
        <w:t>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잔차와</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Pr>
          <w:rFonts w:ascii="CMU Concrete" w:hAnsi="CMU Concrete"/>
        </w:rPr>
        <w:t>ECMiner™</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통계량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p>
    <w:p w14:paraId="39759483" w14:textId="77777777" w:rsidR="00F02561" w:rsidRPr="00D4048A" w:rsidRDefault="00F02561" w:rsidP="00401892">
      <w:pPr>
        <w:pStyle w:val="p2"/>
        <w:numPr>
          <w:ilvl w:val="0"/>
          <w:numId w:val="136"/>
        </w:numPr>
        <w:ind w:left="284"/>
        <w:rPr>
          <w:rFonts w:ascii="CMU Concrete" w:hAnsi="CMU Concrete"/>
        </w:rPr>
      </w:pPr>
      <w:r w:rsidRPr="00D4048A">
        <w:rPr>
          <w:rFonts w:ascii="CMU Concrete" w:hAnsi="CMU Concrete"/>
        </w:rPr>
        <w:t>잔차</w:t>
      </w:r>
    </w:p>
    <w:p w14:paraId="6ECF250D" w14:textId="77777777" w:rsidR="00F02561" w:rsidRPr="00D4048A" w:rsidRDefault="00F02561" w:rsidP="00401892">
      <w:pPr>
        <w:pStyle w:val="p2"/>
        <w:numPr>
          <w:ilvl w:val="0"/>
          <w:numId w:val="136"/>
        </w:numPr>
        <w:ind w:left="284"/>
        <w:rPr>
          <w:rFonts w:ascii="CMU Concrete" w:hAnsi="CMU Concrete"/>
        </w:rPr>
      </w:pPr>
      <w:r w:rsidRPr="00D4048A">
        <w:rPr>
          <w:rFonts w:ascii="CMU Concrete" w:hAnsi="CMU Concrete"/>
        </w:rPr>
        <w:t>표준화잔차</w:t>
      </w:r>
    </w:p>
    <w:p w14:paraId="1BCD5E28" w14:textId="77777777" w:rsidR="00F02561" w:rsidRPr="00D4048A" w:rsidRDefault="00F02561" w:rsidP="00401892">
      <w:pPr>
        <w:pStyle w:val="p2"/>
        <w:numPr>
          <w:ilvl w:val="0"/>
          <w:numId w:val="136"/>
        </w:numPr>
        <w:ind w:left="284"/>
        <w:rPr>
          <w:rFonts w:ascii="CMU Concrete" w:hAnsi="CMU Concrete"/>
        </w:rPr>
      </w:pPr>
      <w:r w:rsidRPr="00D4048A">
        <w:rPr>
          <w:rFonts w:ascii="CMU Concrete" w:hAnsi="CMU Concrete"/>
        </w:rPr>
        <w:t>외표준화잔차</w:t>
      </w:r>
    </w:p>
    <w:p w14:paraId="30A1F6E1" w14:textId="77777777" w:rsidR="00F02561" w:rsidRPr="00D4048A" w:rsidRDefault="00F02561" w:rsidP="00401892">
      <w:pPr>
        <w:pStyle w:val="p2"/>
        <w:numPr>
          <w:ilvl w:val="0"/>
          <w:numId w:val="136"/>
        </w:numPr>
        <w:ind w:left="284"/>
        <w:rPr>
          <w:rFonts w:ascii="CMU Concrete" w:hAnsi="CMU Concrete"/>
        </w:rPr>
      </w:pPr>
      <w:r w:rsidRPr="00D4048A">
        <w:rPr>
          <w:rFonts w:ascii="CMU Concrete" w:hAnsi="CMU Concrete"/>
        </w:rPr>
        <w:t>레버리지</w:t>
      </w:r>
    </w:p>
    <w:p w14:paraId="5088E11E" w14:textId="77777777" w:rsidR="00F02561" w:rsidRPr="00D4048A" w:rsidRDefault="00F02561" w:rsidP="00401892">
      <w:pPr>
        <w:pStyle w:val="p2"/>
        <w:numPr>
          <w:ilvl w:val="0"/>
          <w:numId w:val="136"/>
        </w:numPr>
        <w:ind w:left="284"/>
        <w:rPr>
          <w:rFonts w:ascii="CMU Concrete" w:hAnsi="CMU Concrete"/>
        </w:rPr>
      </w:pPr>
      <w:r w:rsidRPr="00D4048A">
        <w:rPr>
          <w:rFonts w:ascii="CMU Concrete" w:hAnsi="CMU Concrete"/>
        </w:rPr>
        <w:t>Cook</w:t>
      </w:r>
      <w:r w:rsidRPr="00D4048A">
        <w:rPr>
          <w:rFonts w:ascii="CMU Concrete" w:hAnsi="CMU Concrete"/>
        </w:rPr>
        <w:t>의</w:t>
      </w:r>
      <w:r w:rsidRPr="00D4048A">
        <w:rPr>
          <w:rFonts w:ascii="CMU Concrete" w:hAnsi="CMU Concrete"/>
        </w:rPr>
        <w:t xml:space="preserve"> </w:t>
      </w:r>
      <w:r w:rsidRPr="00D4048A">
        <w:rPr>
          <w:rFonts w:ascii="CMU Concrete" w:hAnsi="CMU Concrete"/>
        </w:rPr>
        <w:t>거리</w:t>
      </w:r>
    </w:p>
    <w:p w14:paraId="2E310B66" w14:textId="77777777" w:rsidR="00F02561" w:rsidRPr="00CD1176" w:rsidRDefault="00F02561" w:rsidP="00401892">
      <w:pPr>
        <w:pStyle w:val="p2"/>
        <w:numPr>
          <w:ilvl w:val="0"/>
          <w:numId w:val="136"/>
        </w:numPr>
        <w:ind w:left="284"/>
        <w:rPr>
          <w:rFonts w:ascii="CMU Concrete" w:hAnsi="CMU Concrete"/>
        </w:rPr>
      </w:pPr>
      <w:r w:rsidRPr="00D4048A">
        <w:rPr>
          <w:rFonts w:ascii="CMU Concrete" w:hAnsi="CMU Concrete"/>
        </w:rPr>
        <w:t>DFITTS</w:t>
      </w:r>
    </w:p>
    <w:p w14:paraId="2A8F172E" w14:textId="77777777" w:rsidR="00F02561" w:rsidRDefault="00F02561" w:rsidP="00F02561">
      <w:pPr>
        <w:rPr>
          <w:rFonts w:ascii="CMU Concrete" w:hAnsi="CMU Concrete"/>
        </w:rPr>
      </w:pPr>
      <w:r w:rsidRPr="00D4048A">
        <w:rPr>
          <w:rFonts w:ascii="CMU Concrete" w:hAnsi="CMU Concrete"/>
        </w:rPr>
        <w:t>그리고</w:t>
      </w:r>
      <w:r w:rsidRPr="00D4048A">
        <w:rPr>
          <w:rFonts w:ascii="CMU Concrete" w:hAnsi="CMU Concrete"/>
        </w:rPr>
        <w:t xml:space="preserve"> </w:t>
      </w:r>
      <w:r w:rsidRPr="00D4048A">
        <w:rPr>
          <w:rFonts w:ascii="CMU Concrete" w:hAnsi="CMU Concrete"/>
        </w:rPr>
        <w:t>잔차와</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그래프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히스토그램</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정규확률</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순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그래프를</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4E79125B" w14:textId="77777777" w:rsidR="00F02561" w:rsidRPr="00CD1176" w:rsidRDefault="00F02561" w:rsidP="00F02561">
      <w:pPr>
        <w:rPr>
          <w:rFonts w:ascii="CMU Concrete" w:hAnsi="CMU Concrete"/>
        </w:rPr>
      </w:pPr>
    </w:p>
    <w:p w14:paraId="15C21450" w14:textId="77777777" w:rsidR="00F02561" w:rsidRPr="00D4048A" w:rsidRDefault="00F02561" w:rsidP="00AE3A66">
      <w:pPr>
        <w:pStyle w:val="af"/>
      </w:pPr>
      <w:r>
        <w:rPr>
          <w:noProof/>
        </w:rPr>
        <w:drawing>
          <wp:inline distT="0" distB="0" distL="0" distR="0" wp14:anchorId="49811D67" wp14:editId="7951D70D">
            <wp:extent cx="2526665" cy="1539875"/>
            <wp:effectExtent l="0" t="0" r="6985" b="3175"/>
            <wp:docPr id="21" name="그림 21" descr="doe_42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descr="doe_423_01"/>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526665" cy="1539875"/>
                    </a:xfrm>
                    <a:prstGeom prst="rect">
                      <a:avLst/>
                    </a:prstGeom>
                    <a:noFill/>
                    <a:ln>
                      <a:noFill/>
                    </a:ln>
                  </pic:spPr>
                </pic:pic>
              </a:graphicData>
            </a:graphic>
          </wp:inline>
        </w:drawing>
      </w:r>
      <w:r>
        <w:rPr>
          <w:noProof/>
        </w:rPr>
        <w:drawing>
          <wp:inline distT="0" distB="0" distL="0" distR="0" wp14:anchorId="53B3F75F" wp14:editId="3A25D5D9">
            <wp:extent cx="2526665" cy="1539875"/>
            <wp:effectExtent l="0" t="0" r="6985" b="3175"/>
            <wp:docPr id="20" name="그림 20" descr="doe_42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doe_423_02"/>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526665" cy="1539875"/>
                    </a:xfrm>
                    <a:prstGeom prst="rect">
                      <a:avLst/>
                    </a:prstGeom>
                    <a:noFill/>
                    <a:ln>
                      <a:noFill/>
                    </a:ln>
                  </pic:spPr>
                </pic:pic>
              </a:graphicData>
            </a:graphic>
          </wp:inline>
        </w:drawing>
      </w:r>
    </w:p>
    <w:p w14:paraId="51920014" w14:textId="77777777" w:rsidR="00F02561" w:rsidRPr="00D4048A" w:rsidRDefault="00F02561" w:rsidP="00AE3A66">
      <w:pPr>
        <w:pStyle w:val="af"/>
      </w:pPr>
      <w:r>
        <w:rPr>
          <w:noProof/>
        </w:rPr>
        <w:drawing>
          <wp:inline distT="0" distB="0" distL="0" distR="0" wp14:anchorId="5889B39B" wp14:editId="35BC2FFB">
            <wp:extent cx="2526665" cy="1539875"/>
            <wp:effectExtent l="0" t="0" r="6985" b="3175"/>
            <wp:docPr id="19" name="그림 19" descr="doe_423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descr="doe_423_03"/>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526665" cy="1539875"/>
                    </a:xfrm>
                    <a:prstGeom prst="rect">
                      <a:avLst/>
                    </a:prstGeom>
                    <a:noFill/>
                    <a:ln>
                      <a:noFill/>
                    </a:ln>
                  </pic:spPr>
                </pic:pic>
              </a:graphicData>
            </a:graphic>
          </wp:inline>
        </w:drawing>
      </w:r>
      <w:r>
        <w:rPr>
          <w:noProof/>
        </w:rPr>
        <w:drawing>
          <wp:inline distT="0" distB="0" distL="0" distR="0" wp14:anchorId="0F896E87" wp14:editId="2661E951">
            <wp:extent cx="2526665" cy="1539875"/>
            <wp:effectExtent l="0" t="0" r="6985" b="3175"/>
            <wp:docPr id="18" name="그림 18" descr="doe_42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descr="doe_423_04"/>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526665" cy="1539875"/>
                    </a:xfrm>
                    <a:prstGeom prst="rect">
                      <a:avLst/>
                    </a:prstGeom>
                    <a:noFill/>
                    <a:ln>
                      <a:noFill/>
                    </a:ln>
                  </pic:spPr>
                </pic:pic>
              </a:graphicData>
            </a:graphic>
          </wp:inline>
        </w:drawing>
      </w:r>
    </w:p>
    <w:p w14:paraId="6919CFE3" w14:textId="77777777" w:rsidR="00F02561" w:rsidRDefault="00F02561" w:rsidP="00F02561">
      <w:pPr>
        <w:rPr>
          <w:rFonts w:ascii="CMU Concrete" w:hAnsi="CMU Concrete"/>
        </w:rPr>
      </w:pPr>
    </w:p>
    <w:p w14:paraId="1E492264" w14:textId="77777777" w:rsidR="00F02561" w:rsidRPr="00D4048A" w:rsidRDefault="00F02561" w:rsidP="00F02561">
      <w:pPr>
        <w:rPr>
          <w:rFonts w:ascii="CMU Concrete" w:hAnsi="CMU Concrete"/>
        </w:rPr>
      </w:pPr>
    </w:p>
    <w:p w14:paraId="76B91185"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2.4. </w:t>
      </w:r>
      <w:r w:rsidRPr="00622109">
        <w:rPr>
          <w:rFonts w:ascii="CMU Concrete" w:hAnsi="CMU Concrete"/>
          <w:sz w:val="22"/>
        </w:rPr>
        <w:t>다구찌</w:t>
      </w:r>
      <w:r w:rsidRPr="00622109">
        <w:rPr>
          <w:rFonts w:ascii="CMU Concrete" w:hAnsi="CMU Concrete"/>
          <w:sz w:val="22"/>
        </w:rPr>
        <w:t xml:space="preserve"> </w:t>
      </w:r>
      <w:r w:rsidRPr="00622109">
        <w:rPr>
          <w:rFonts w:ascii="CMU Concrete" w:hAnsi="CMU Concrete"/>
          <w:sz w:val="22"/>
        </w:rPr>
        <w:t>통계</w:t>
      </w:r>
      <w:r w:rsidRPr="00622109">
        <w:rPr>
          <w:rFonts w:ascii="CMU Concrete" w:hAnsi="CMU Concrete"/>
          <w:sz w:val="22"/>
        </w:rPr>
        <w:t xml:space="preserve"> </w:t>
      </w:r>
      <w:r w:rsidRPr="00622109">
        <w:rPr>
          <w:rFonts w:ascii="CMU Concrete" w:hAnsi="CMU Concrete"/>
          <w:sz w:val="22"/>
        </w:rPr>
        <w:t>분석</w:t>
      </w:r>
    </w:p>
    <w:p w14:paraId="34E20830" w14:textId="77777777" w:rsidR="00F02561" w:rsidRPr="00D4048A" w:rsidRDefault="00F02561" w:rsidP="00F02561">
      <w:pPr>
        <w:pStyle w:val="22"/>
        <w:rPr>
          <w:rFonts w:ascii="CMU Concrete" w:hAnsi="CMU Concrete"/>
        </w:rPr>
      </w:pPr>
    </w:p>
    <w:p w14:paraId="5E60F06D"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2.4.1. </w:t>
      </w:r>
      <w:r w:rsidRPr="00622109">
        <w:rPr>
          <w:rFonts w:ascii="CMU Concrete" w:hAnsi="CMU Concrete"/>
          <w:sz w:val="22"/>
        </w:rPr>
        <w:t>손실함수와</w:t>
      </w:r>
      <w:r w:rsidRPr="00622109">
        <w:rPr>
          <w:rFonts w:ascii="CMU Concrete" w:hAnsi="CMU Concrete"/>
          <w:sz w:val="22"/>
        </w:rPr>
        <w:t xml:space="preserve"> SN</w:t>
      </w:r>
      <w:r w:rsidRPr="00622109">
        <w:rPr>
          <w:rFonts w:ascii="CMU Concrete" w:hAnsi="CMU Concrete"/>
          <w:sz w:val="22"/>
        </w:rPr>
        <w:t>비</w:t>
      </w:r>
    </w:p>
    <w:p w14:paraId="47F48161" w14:textId="77777777" w:rsidR="00F02561" w:rsidRPr="00D4048A" w:rsidRDefault="00F02561" w:rsidP="00F02561">
      <w:pPr>
        <w:pStyle w:val="11"/>
      </w:pPr>
      <w:r w:rsidRPr="00D4048A">
        <w:t>손실함수</w:t>
      </w:r>
    </w:p>
    <w:p w14:paraId="0A1442C7" w14:textId="77777777" w:rsidR="00F02561" w:rsidRPr="00D4048A" w:rsidRDefault="00F02561" w:rsidP="00F02561">
      <w:pPr>
        <w:pStyle w:val="p2"/>
        <w:rPr>
          <w:rFonts w:ascii="CMU Concrete" w:hAnsi="CMU Concrete"/>
        </w:rPr>
      </w:pPr>
      <w:r w:rsidRPr="00D4048A">
        <w:rPr>
          <w:rFonts w:ascii="CMU Concrete" w:hAnsi="CMU Concrete"/>
        </w:rPr>
        <w:t>품질의</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세가지로</w:t>
      </w:r>
      <w:r w:rsidRPr="00D4048A">
        <w:rPr>
          <w:rFonts w:ascii="CMU Concrete" w:hAnsi="CMU Concrete"/>
        </w:rPr>
        <w:t xml:space="preserve"> </w:t>
      </w:r>
      <w:r w:rsidRPr="00D4048A">
        <w:rPr>
          <w:rFonts w:ascii="CMU Concrete" w:hAnsi="CMU Concrete"/>
        </w:rPr>
        <w:t>분류하여</w:t>
      </w:r>
      <w:r w:rsidRPr="00D4048A">
        <w:rPr>
          <w:rFonts w:ascii="CMU Concrete" w:hAnsi="CMU Concrete"/>
        </w:rPr>
        <w:t xml:space="preserve"> </w:t>
      </w:r>
      <w:r w:rsidRPr="00D4048A">
        <w:rPr>
          <w:rFonts w:ascii="CMU Concrete" w:hAnsi="CMU Concrete"/>
        </w:rPr>
        <w:t>각각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손실함수를</w:t>
      </w:r>
      <w:r w:rsidRPr="00D4048A">
        <w:rPr>
          <w:rFonts w:ascii="CMU Concrete" w:hAnsi="CMU Concrete"/>
        </w:rPr>
        <w:t xml:space="preserve"> </w:t>
      </w:r>
      <w:r w:rsidRPr="00D4048A">
        <w:rPr>
          <w:rFonts w:ascii="CMU Concrete" w:hAnsi="CMU Concrete"/>
        </w:rPr>
        <w:t>별도로</w:t>
      </w:r>
      <w:r w:rsidRPr="00D4048A">
        <w:rPr>
          <w:rFonts w:ascii="CMU Concrete" w:hAnsi="CMU Concrete"/>
        </w:rPr>
        <w:t xml:space="preserve"> </w:t>
      </w:r>
      <w:r w:rsidRPr="00D4048A">
        <w:rPr>
          <w:rFonts w:ascii="CMU Concrete" w:hAnsi="CMU Concrete"/>
        </w:rPr>
        <w:t>정의합니다</w:t>
      </w:r>
      <w:r w:rsidRPr="00D4048A">
        <w:rPr>
          <w:rFonts w:ascii="CMU Concrete" w:hAnsi="CMU Concrete"/>
        </w:rPr>
        <w:t xml:space="preserve">. </w:t>
      </w:r>
    </w:p>
    <w:p w14:paraId="46528C48" w14:textId="77777777" w:rsidR="00F02561" w:rsidRPr="00D4048A" w:rsidRDefault="00F02561" w:rsidP="00401892">
      <w:pPr>
        <w:pStyle w:val="p2"/>
        <w:numPr>
          <w:ilvl w:val="0"/>
          <w:numId w:val="137"/>
        </w:numPr>
        <w:ind w:left="284"/>
        <w:rPr>
          <w:rFonts w:ascii="CMU Concrete" w:hAnsi="CMU Concrete"/>
          <w:b/>
        </w:rPr>
      </w:pPr>
      <w:r w:rsidRPr="00D4048A">
        <w:rPr>
          <w:rFonts w:ascii="CMU Concrete" w:hAnsi="CMU Concrete"/>
          <w:b/>
        </w:rPr>
        <w:t>망목</w:t>
      </w:r>
      <w:r w:rsidRPr="00D4048A">
        <w:rPr>
          <w:rFonts w:ascii="CMU Concrete" w:hAnsi="CMU Concrete"/>
          <w:b/>
        </w:rPr>
        <w:t xml:space="preserve"> </w:t>
      </w:r>
      <w:r w:rsidRPr="00D4048A">
        <w:rPr>
          <w:rFonts w:ascii="CMU Concrete" w:hAnsi="CMU Concrete"/>
          <w:b/>
        </w:rPr>
        <w:t>특성</w:t>
      </w:r>
    </w:p>
    <w:p w14:paraId="67DC84A4" w14:textId="77777777" w:rsidR="00F02561" w:rsidRPr="00D4048A" w:rsidRDefault="00F02561" w:rsidP="00F02561">
      <w:pPr>
        <w:pStyle w:val="p2"/>
        <w:rPr>
          <w:rFonts w:ascii="CMU Concrete" w:hAnsi="CMU Concrete"/>
        </w:rPr>
      </w:pPr>
      <w:r w:rsidRPr="00D4048A">
        <w:rPr>
          <w:rFonts w:ascii="CMU Concrete" w:hAnsi="CMU Concrete"/>
        </w:rPr>
        <w:t>특정한</w:t>
      </w:r>
      <w:r w:rsidRPr="00D4048A">
        <w:rPr>
          <w:rFonts w:ascii="CMU Concrete" w:hAnsi="CMU Concrete"/>
        </w:rPr>
        <w:t xml:space="preserve"> </w:t>
      </w:r>
      <w:r w:rsidRPr="00D4048A">
        <w:rPr>
          <w:rFonts w:ascii="CMU Concrete" w:hAnsi="CMU Concrete"/>
        </w:rPr>
        <w:t>목표치가</w:t>
      </w:r>
      <w:r w:rsidRPr="00D4048A">
        <w:rPr>
          <w:rFonts w:ascii="CMU Concrete" w:hAnsi="CMU Concrete"/>
        </w:rPr>
        <w:t xml:space="preserve"> </w:t>
      </w:r>
      <w:r w:rsidRPr="00D4048A">
        <w:rPr>
          <w:rFonts w:ascii="CMU Concrete" w:hAnsi="CMU Concrete"/>
        </w:rPr>
        <w:t>주어져</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경우로</w:t>
      </w:r>
      <w:r w:rsidRPr="00D4048A">
        <w:rPr>
          <w:rFonts w:ascii="CMU Concrete" w:hAnsi="CMU Concrete"/>
        </w:rPr>
        <w:t xml:space="preserve"> </w:t>
      </w:r>
      <w:r w:rsidRPr="00D4048A">
        <w:rPr>
          <w:rFonts w:ascii="CMU Concrete" w:hAnsi="CMU Concrete"/>
        </w:rPr>
        <w:t>길이</w:t>
      </w:r>
      <w:r w:rsidRPr="00D4048A">
        <w:rPr>
          <w:rFonts w:ascii="CMU Concrete" w:hAnsi="CMU Concrete"/>
        </w:rPr>
        <w:t xml:space="preserve">, </w:t>
      </w:r>
      <w:r w:rsidRPr="00D4048A">
        <w:rPr>
          <w:rFonts w:ascii="CMU Concrete" w:hAnsi="CMU Concrete"/>
        </w:rPr>
        <w:t>무게</w:t>
      </w:r>
      <w:r w:rsidRPr="00D4048A">
        <w:rPr>
          <w:rFonts w:ascii="CMU Concrete" w:hAnsi="CMU Concrete"/>
        </w:rPr>
        <w:t xml:space="preserve">, </w:t>
      </w:r>
      <w:r w:rsidRPr="00D4048A">
        <w:rPr>
          <w:rFonts w:ascii="CMU Concrete" w:hAnsi="CMU Concrete"/>
        </w:rPr>
        <w:t>두께</w:t>
      </w:r>
      <w:r w:rsidRPr="00D4048A">
        <w:rPr>
          <w:rFonts w:ascii="CMU Concrete" w:hAnsi="CMU Concrete"/>
        </w:rPr>
        <w:t xml:space="preserve"> </w:t>
      </w:r>
      <w:r w:rsidRPr="00D4048A">
        <w:rPr>
          <w:rFonts w:ascii="CMU Concrete" w:hAnsi="CMU Concrete"/>
        </w:rPr>
        <w:t>등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목표가</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경우입니다</w:t>
      </w:r>
      <w:r w:rsidRPr="00D4048A">
        <w:rPr>
          <w:rFonts w:ascii="CMU Concrete" w:hAnsi="CMU Concrete"/>
        </w:rPr>
        <w:t xml:space="preserve">. </w:t>
      </w:r>
      <w:r w:rsidRPr="00D4048A">
        <w:rPr>
          <w:rFonts w:ascii="CMU Concrete" w:hAnsi="CMU Concrete"/>
        </w:rPr>
        <w:t>측정치가</w:t>
      </w:r>
      <w:r w:rsidRPr="00D4048A">
        <w:rPr>
          <w:rFonts w:ascii="CMU Concrete" w:hAnsi="CMU Concrete"/>
        </w:rPr>
        <w:t xml:space="preserve"> y</w:t>
      </w:r>
      <w:r w:rsidRPr="00D4048A">
        <w:rPr>
          <w:rFonts w:ascii="CMU Concrete" w:hAnsi="CMU Concrete"/>
        </w:rPr>
        <w:t>이고</w:t>
      </w:r>
      <w:r w:rsidRPr="00D4048A">
        <w:rPr>
          <w:rFonts w:ascii="CMU Concrete" w:hAnsi="CMU Concrete"/>
        </w:rPr>
        <w:t xml:space="preserve"> </w:t>
      </w:r>
      <w:r w:rsidRPr="00D4048A">
        <w:rPr>
          <w:rFonts w:ascii="CMU Concrete" w:hAnsi="CMU Concrete"/>
        </w:rPr>
        <w:t>목표치가</w:t>
      </w:r>
      <w:r w:rsidRPr="00D4048A">
        <w:rPr>
          <w:rFonts w:ascii="CMU Concrete" w:hAnsi="CMU Concrete"/>
        </w:rPr>
        <w:t xml:space="preserve"> m</w:t>
      </w:r>
      <w:r w:rsidRPr="00D4048A">
        <w:rPr>
          <w:rFonts w:ascii="CMU Concrete" w:hAnsi="CMU Concrete"/>
        </w:rPr>
        <w:t>인</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손실함수</w:t>
      </w:r>
      <w:r w:rsidRPr="00D4048A">
        <w:rPr>
          <w:rFonts w:ascii="CMU Concrete" w:hAnsi="CMU Concrete"/>
        </w:rPr>
        <w:t xml:space="preserve"> </w:t>
      </w:r>
    </w:p>
    <w:p w14:paraId="11D9634B" w14:textId="77777777" w:rsidR="00F02561" w:rsidRPr="00D4048A" w:rsidRDefault="00F02561" w:rsidP="00F02561">
      <w:pPr>
        <w:rPr>
          <w:rFonts w:ascii="CMU Concrete" w:hAnsi="CMU Concrete"/>
        </w:rPr>
      </w:pPr>
    </w:p>
    <w:p w14:paraId="5BC2F44F" w14:textId="77777777" w:rsidR="00F02561" w:rsidRPr="00F02561" w:rsidRDefault="00F02561" w:rsidP="00AE3A66">
      <w:pPr>
        <w:pStyle w:val="af"/>
      </w:pPr>
      <m:oMathPara>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k</m:t>
          </m:r>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p w14:paraId="61236027" w14:textId="77777777" w:rsidR="00F02561" w:rsidRPr="00D4048A" w:rsidRDefault="00F02561" w:rsidP="00F02561">
      <w:pPr>
        <w:rPr>
          <w:rFonts w:ascii="CMU Concrete" w:hAnsi="CMU Concrete"/>
        </w:rPr>
      </w:pPr>
    </w:p>
    <w:p w14:paraId="252C8FC3" w14:textId="77777777" w:rsidR="00F02561" w:rsidRPr="00D4048A" w:rsidRDefault="00F02561" w:rsidP="00F02561">
      <w:pPr>
        <w:pStyle w:val="p2"/>
        <w:rPr>
          <w:rFonts w:ascii="CMU Concrete" w:hAnsi="CMU Concrete"/>
        </w:rPr>
      </w:pPr>
      <w:r w:rsidRPr="00D4048A">
        <w:rPr>
          <w:rFonts w:ascii="CMU Concrete" w:hAnsi="CMU Concrete"/>
        </w:rPr>
        <w:t>로</w:t>
      </w:r>
      <w:r w:rsidRPr="00D4048A">
        <w:rPr>
          <w:rFonts w:ascii="CMU Concrete" w:hAnsi="CMU Concrete"/>
        </w:rPr>
        <w:t xml:space="preserve"> </w:t>
      </w:r>
      <w:r w:rsidRPr="00D4048A">
        <w:rPr>
          <w:rFonts w:ascii="CMU Concrete" w:hAnsi="CMU Concrete"/>
        </w:rPr>
        <w:t>정의합니다</w:t>
      </w:r>
      <w:r w:rsidRPr="00D4048A">
        <w:rPr>
          <w:rFonts w:ascii="CMU Concrete" w:hAnsi="CMU Concrete"/>
        </w:rPr>
        <w:t xml:space="preserve">. </w:t>
      </w:r>
      <w:r w:rsidRPr="00D4048A">
        <w:rPr>
          <w:rFonts w:ascii="CMU Concrete" w:hAnsi="CMU Concrete"/>
        </w:rPr>
        <w:t>특성치의</w:t>
      </w:r>
      <w:r w:rsidRPr="00D4048A">
        <w:rPr>
          <w:rFonts w:ascii="CMU Concrete" w:hAnsi="CMU Concrete"/>
        </w:rPr>
        <w:t xml:space="preserve"> </w:t>
      </w:r>
      <w:r w:rsidRPr="00D4048A">
        <w:rPr>
          <w:rFonts w:ascii="CMU Concrete" w:hAnsi="CMU Concrete"/>
        </w:rPr>
        <w:t>소비자</w:t>
      </w:r>
      <w:r w:rsidRPr="00D4048A">
        <w:rPr>
          <w:rFonts w:ascii="CMU Concrete" w:hAnsi="CMU Concrete"/>
        </w:rPr>
        <w:t xml:space="preserve"> </w:t>
      </w:r>
      <w:r w:rsidRPr="00D4048A">
        <w:rPr>
          <w:rFonts w:ascii="CMU Concrete" w:hAnsi="CMU Concrete"/>
        </w:rPr>
        <w:t>허용</w:t>
      </w:r>
      <w:r w:rsidRPr="00D4048A">
        <w:rPr>
          <w:rFonts w:ascii="CMU Concrete" w:hAnsi="CMU Concrete"/>
        </w:rPr>
        <w:t xml:space="preserve"> </w:t>
      </w:r>
      <w:r w:rsidRPr="00D4048A">
        <w:rPr>
          <w:rFonts w:ascii="CMU Concrete" w:hAnsi="CMU Concrete"/>
        </w:rPr>
        <w:t>한계점</w:t>
      </w:r>
      <w:r w:rsidRPr="00D4048A">
        <w:rPr>
          <w:rFonts w:ascii="CMU Concrete" w:hAnsi="CMU Concrete"/>
        </w:rPr>
        <w:t xml:space="preserve"> </w:t>
      </w:r>
      <w:r w:rsidRPr="00D4048A">
        <w:rPr>
          <w:rFonts w:ascii="CMU Concrete" w:hAnsi="CMU Concrete"/>
          <w:position w:val="-10"/>
        </w:rPr>
        <w:object w:dxaOrig="1240" w:dyaOrig="320" w14:anchorId="15408BB7">
          <v:shape id="_x0000_i1406" type="#_x0000_t75" style="width:62.25pt;height:15.75pt" o:ole="">
            <v:imagedata r:id="rId1617" o:title=""/>
          </v:shape>
          <o:OLEObject Type="Embed" ProgID="Equation.3" ShapeID="_x0000_i1406" DrawAspect="Content" ObjectID="_1684940320" r:id="rId1618"/>
        </w:object>
      </w:r>
      <w:r w:rsidRPr="00D4048A">
        <w:rPr>
          <w:rFonts w:ascii="CMU Concrete" w:hAnsi="CMU Concrete"/>
        </w:rPr>
        <w:t>에서의</w:t>
      </w:r>
      <w:r w:rsidRPr="00D4048A">
        <w:rPr>
          <w:rFonts w:ascii="CMU Concrete" w:hAnsi="CMU Concrete"/>
        </w:rPr>
        <w:t xml:space="preserve"> </w:t>
      </w:r>
      <w:r w:rsidRPr="00D4048A">
        <w:rPr>
          <w:rFonts w:ascii="CMU Concrete" w:hAnsi="CMU Concrete"/>
        </w:rPr>
        <w:t>소비자의</w:t>
      </w:r>
      <w:r w:rsidRPr="00D4048A">
        <w:rPr>
          <w:rFonts w:ascii="CMU Concrete" w:hAnsi="CMU Concrete"/>
        </w:rPr>
        <w:t xml:space="preserve"> </w:t>
      </w:r>
      <w:r w:rsidRPr="00D4048A">
        <w:rPr>
          <w:rFonts w:ascii="CMU Concrete" w:hAnsi="CMU Concrete"/>
        </w:rPr>
        <w:t>손실이</w:t>
      </w:r>
      <w:r w:rsidRPr="00D4048A">
        <w:rPr>
          <w:rFonts w:ascii="CMU Concrete" w:hAnsi="CMU Concrete"/>
        </w:rPr>
        <w:t xml:space="preserve"> A</w:t>
      </w:r>
      <w:r w:rsidRPr="00D4048A">
        <w:rPr>
          <w:rFonts w:ascii="CMU Concrete" w:hAnsi="CMU Concrete"/>
        </w:rPr>
        <w:t>원이면</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식에</w:t>
      </w:r>
      <w:r w:rsidRPr="00D4048A">
        <w:rPr>
          <w:rFonts w:ascii="CMU Concrete" w:hAnsi="CMU Concrete"/>
        </w:rPr>
        <w:t xml:space="preserve"> </w:t>
      </w:r>
      <w:r w:rsidRPr="00D4048A">
        <w:rPr>
          <w:rFonts w:ascii="CMU Concrete" w:hAnsi="CMU Concrete"/>
        </w:rPr>
        <w:t>의해</w:t>
      </w:r>
      <w:r w:rsidRPr="00D4048A">
        <w:rPr>
          <w:rFonts w:ascii="CMU Concrete" w:hAnsi="CMU Concrete"/>
        </w:rPr>
        <w:t xml:space="preserve"> </w:t>
      </w:r>
      <w:r w:rsidRPr="00D4048A">
        <w:rPr>
          <w:rFonts w:ascii="CMU Concrete" w:hAnsi="CMU Concrete"/>
        </w:rPr>
        <w:t>결정됩니다</w:t>
      </w:r>
      <w:r w:rsidRPr="00D4048A">
        <w:rPr>
          <w:rFonts w:ascii="CMU Concrete" w:hAnsi="CMU Concrete"/>
        </w:rPr>
        <w:t>.</w:t>
      </w:r>
    </w:p>
    <w:p w14:paraId="3993EC47" w14:textId="77777777" w:rsidR="00F02561" w:rsidRPr="00D4048A" w:rsidRDefault="00F02561" w:rsidP="00F02561">
      <w:pPr>
        <w:rPr>
          <w:rFonts w:ascii="CMU Concrete" w:hAnsi="CMU Concrete"/>
        </w:rPr>
      </w:pPr>
    </w:p>
    <w:p w14:paraId="7ADC41B9" w14:textId="77777777" w:rsidR="00F02561" w:rsidRPr="00F02561" w:rsidRDefault="00F02561" w:rsidP="00AE3A66">
      <w:pPr>
        <w:pStyle w:val="af"/>
      </w:pPr>
      <m:oMathPara>
        <m:oMath>
          <m:r>
            <m:rPr>
              <m:sty m:val="p"/>
            </m:rPr>
            <w:rPr>
              <w:rFonts w:ascii="Cambria Math" w:hAnsi="Cambria Math"/>
            </w:rPr>
            <m:t>A=k</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oMath>
      </m:oMathPara>
    </w:p>
    <w:p w14:paraId="6ED23F8E" w14:textId="77777777" w:rsidR="00F02561" w:rsidRPr="00D4048A" w:rsidRDefault="00F02561" w:rsidP="00F02561">
      <w:pPr>
        <w:rPr>
          <w:rFonts w:ascii="CMU Concrete" w:hAnsi="CMU Concrete"/>
        </w:rPr>
      </w:pPr>
    </w:p>
    <w:p w14:paraId="12DD136A" w14:textId="77777777" w:rsidR="00F02561" w:rsidRPr="00D4048A" w:rsidRDefault="00F02561" w:rsidP="00F02561">
      <w:pPr>
        <w:pStyle w:val="p2"/>
        <w:rPr>
          <w:rFonts w:ascii="CMU Concrete" w:hAnsi="CMU Concrete"/>
        </w:rPr>
      </w:pPr>
      <w:r w:rsidRPr="00D4048A">
        <w:rPr>
          <w:rFonts w:ascii="CMU Concrete" w:hAnsi="CMU Concrete"/>
        </w:rPr>
        <w:t>즉</w:t>
      </w:r>
      <w:r w:rsidRPr="00D4048A">
        <w:rPr>
          <w:rFonts w:ascii="CMU Concrete" w:hAnsi="CMU Concrete"/>
        </w:rPr>
        <w:t xml:space="preserve"> </w:t>
      </w:r>
      <w:r w:rsidRPr="00D4048A">
        <w:rPr>
          <w:rFonts w:ascii="CMU Concrete" w:hAnsi="CMU Concrete"/>
        </w:rPr>
        <w:t>망목</w:t>
      </w:r>
      <w:r w:rsidRPr="00D4048A">
        <w:rPr>
          <w:rFonts w:ascii="CMU Concrete" w:hAnsi="CMU Concrete"/>
        </w:rPr>
        <w:t xml:space="preserve"> </w:t>
      </w:r>
      <w:r w:rsidRPr="00D4048A">
        <w:rPr>
          <w:rFonts w:ascii="CMU Concrete" w:hAnsi="CMU Concrete"/>
        </w:rPr>
        <w:t>특성인</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r w:rsidRPr="00D4048A">
        <w:rPr>
          <w:rFonts w:ascii="CMU Concrete" w:hAnsi="CMU Concrete"/>
        </w:rPr>
        <w:t>손실함수는</w:t>
      </w:r>
      <w:r w:rsidRPr="00D4048A">
        <w:rPr>
          <w:rFonts w:ascii="CMU Concrete" w:hAnsi="CMU Concrete"/>
        </w:rPr>
        <w:t xml:space="preserve"> </w:t>
      </w:r>
    </w:p>
    <w:p w14:paraId="463E817B" w14:textId="77777777" w:rsidR="00F02561" w:rsidRPr="00F02561" w:rsidRDefault="00F02561" w:rsidP="00AE3A66">
      <w:pPr>
        <w:pStyle w:val="af"/>
      </w:pPr>
      <m:oMathPara>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p w14:paraId="66FA1975" w14:textId="77777777" w:rsidR="00F02561" w:rsidRPr="00D4048A" w:rsidRDefault="00F02561" w:rsidP="00F02561">
      <w:pPr>
        <w:pStyle w:val="p2"/>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23AF8C2D" w14:textId="77777777" w:rsidR="00F02561" w:rsidRPr="00D4048A" w:rsidRDefault="00F02561" w:rsidP="00401892">
      <w:pPr>
        <w:pStyle w:val="p2"/>
        <w:numPr>
          <w:ilvl w:val="0"/>
          <w:numId w:val="137"/>
        </w:numPr>
        <w:ind w:left="284"/>
        <w:rPr>
          <w:rFonts w:ascii="CMU Concrete" w:hAnsi="CMU Concrete"/>
          <w:b/>
        </w:rPr>
      </w:pPr>
      <w:r w:rsidRPr="00D4048A">
        <w:rPr>
          <w:rFonts w:ascii="CMU Concrete" w:hAnsi="CMU Concrete"/>
          <w:b/>
        </w:rPr>
        <w:t>망소</w:t>
      </w:r>
      <w:r w:rsidRPr="00D4048A">
        <w:rPr>
          <w:rFonts w:ascii="CMU Concrete" w:hAnsi="CMU Concrete"/>
          <w:b/>
        </w:rPr>
        <w:t xml:space="preserve"> </w:t>
      </w:r>
      <w:r w:rsidRPr="00D4048A">
        <w:rPr>
          <w:rFonts w:ascii="CMU Concrete" w:hAnsi="CMU Concrete"/>
          <w:b/>
        </w:rPr>
        <w:t>특성</w:t>
      </w:r>
    </w:p>
    <w:p w14:paraId="20A158B1" w14:textId="77777777" w:rsidR="00F02561" w:rsidRPr="00D4048A" w:rsidRDefault="00F02561" w:rsidP="00F02561">
      <w:pPr>
        <w:pStyle w:val="p2"/>
        <w:rPr>
          <w:rFonts w:ascii="CMU Concrete" w:hAnsi="CMU Concrete"/>
        </w:rPr>
      </w:pPr>
      <w:r w:rsidRPr="00D4048A">
        <w:rPr>
          <w:rFonts w:ascii="CMU Concrete" w:hAnsi="CMU Concrete"/>
        </w:rPr>
        <w:t>특성치가</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작을수록</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경우로</w:t>
      </w:r>
      <w:r w:rsidRPr="00D4048A">
        <w:rPr>
          <w:rFonts w:ascii="CMU Concrete" w:hAnsi="CMU Concrete"/>
        </w:rPr>
        <w:t xml:space="preserve"> </w:t>
      </w:r>
      <w:r w:rsidRPr="00D4048A">
        <w:rPr>
          <w:rFonts w:ascii="CMU Concrete" w:hAnsi="CMU Concrete"/>
        </w:rPr>
        <w:t>마모</w:t>
      </w:r>
      <w:r w:rsidRPr="00D4048A">
        <w:rPr>
          <w:rFonts w:ascii="CMU Concrete" w:hAnsi="CMU Concrete"/>
        </w:rPr>
        <w:t xml:space="preserve">, </w:t>
      </w:r>
      <w:r w:rsidRPr="00D4048A">
        <w:rPr>
          <w:rFonts w:ascii="CMU Concrete" w:hAnsi="CMU Concrete"/>
        </w:rPr>
        <w:t>진동</w:t>
      </w:r>
      <w:r w:rsidRPr="00D4048A">
        <w:rPr>
          <w:rFonts w:ascii="CMU Concrete" w:hAnsi="CMU Concrete"/>
        </w:rPr>
        <w:t xml:space="preserve">, </w:t>
      </w:r>
      <w:r w:rsidRPr="00D4048A">
        <w:rPr>
          <w:rFonts w:ascii="CMU Concrete" w:hAnsi="CMU Concrete"/>
        </w:rPr>
        <w:t>불량률</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특성치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망목</w:t>
      </w:r>
      <w:r w:rsidRPr="00D4048A">
        <w:rPr>
          <w:rFonts w:ascii="CMU Concrete" w:hAnsi="CMU Concrete"/>
        </w:rPr>
        <w:t xml:space="preserve"> </w:t>
      </w:r>
      <w:r w:rsidRPr="00D4048A">
        <w:rPr>
          <w:rFonts w:ascii="CMU Concrete" w:hAnsi="CMU Concrete"/>
        </w:rPr>
        <w:t>특성의</w:t>
      </w:r>
      <w:r w:rsidRPr="00D4048A">
        <w:rPr>
          <w:rFonts w:ascii="CMU Concrete" w:hAnsi="CMU Concrete"/>
        </w:rPr>
        <w:t xml:space="preserve"> m=0</w:t>
      </w:r>
      <w:r w:rsidRPr="00D4048A">
        <w:rPr>
          <w:rFonts w:ascii="CMU Concrete" w:hAnsi="CMU Concrete"/>
        </w:rPr>
        <w:t>이라고</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므로</w:t>
      </w:r>
      <w:r w:rsidRPr="00D4048A">
        <w:rPr>
          <w:rFonts w:ascii="CMU Concrete" w:hAnsi="CMU Concrete"/>
        </w:rPr>
        <w:t xml:space="preserve"> </w:t>
      </w:r>
      <w:r w:rsidRPr="00D4048A">
        <w:rPr>
          <w:rFonts w:ascii="CMU Concrete" w:hAnsi="CMU Concrete"/>
        </w:rPr>
        <w:t>손실함수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68D43692" w14:textId="77777777" w:rsidR="00F02561" w:rsidRPr="00F02561" w:rsidRDefault="00F02561" w:rsidP="00AE3A66">
      <w:pPr>
        <w:pStyle w:val="af"/>
      </w:pPr>
      <m:oMathPara>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sSup>
            <m:sSupPr>
              <m:ctrlPr>
                <w:rPr>
                  <w:rFonts w:ascii="Cambria Math" w:hAnsi="Cambria Math"/>
                </w:rPr>
              </m:ctrlPr>
            </m:sSupPr>
            <m:e>
              <m:r>
                <m:rPr>
                  <m:sty m:val="p"/>
                </m:rPr>
                <w:rPr>
                  <w:rFonts w:ascii="Cambria Math" w:hAnsi="Cambria Math"/>
                </w:rPr>
                <m:t>ky</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oMath>
      </m:oMathPara>
    </w:p>
    <w:p w14:paraId="303E68B0" w14:textId="77777777" w:rsidR="00F02561" w:rsidRPr="00D4048A" w:rsidRDefault="00F02561" w:rsidP="00401892">
      <w:pPr>
        <w:pStyle w:val="p2"/>
        <w:numPr>
          <w:ilvl w:val="0"/>
          <w:numId w:val="137"/>
        </w:numPr>
        <w:ind w:left="284"/>
        <w:rPr>
          <w:rFonts w:ascii="CMU Concrete" w:hAnsi="CMU Concrete"/>
          <w:b/>
        </w:rPr>
      </w:pPr>
      <w:r w:rsidRPr="00D4048A">
        <w:rPr>
          <w:rFonts w:ascii="CMU Concrete" w:hAnsi="CMU Concrete"/>
          <w:b/>
        </w:rPr>
        <w:t>망대</w:t>
      </w:r>
      <w:r w:rsidRPr="00D4048A">
        <w:rPr>
          <w:rFonts w:ascii="CMU Concrete" w:hAnsi="CMU Concrete"/>
          <w:b/>
        </w:rPr>
        <w:t xml:space="preserve"> </w:t>
      </w:r>
      <w:r w:rsidRPr="00D4048A">
        <w:rPr>
          <w:rFonts w:ascii="CMU Concrete" w:hAnsi="CMU Concrete"/>
          <w:b/>
        </w:rPr>
        <w:t>특성</w:t>
      </w:r>
    </w:p>
    <w:p w14:paraId="6543061F" w14:textId="77777777" w:rsidR="00F02561" w:rsidRPr="00D4048A" w:rsidRDefault="00F02561" w:rsidP="00F02561">
      <w:pPr>
        <w:pStyle w:val="p2"/>
        <w:rPr>
          <w:rFonts w:ascii="CMU Concrete" w:hAnsi="CMU Concrete"/>
        </w:rPr>
      </w:pPr>
      <w:r w:rsidRPr="00D4048A">
        <w:rPr>
          <w:rFonts w:ascii="CMU Concrete" w:hAnsi="CMU Concrete"/>
        </w:rPr>
        <w:t>특성치가</w:t>
      </w:r>
      <w:r w:rsidRPr="00D4048A">
        <w:rPr>
          <w:rFonts w:ascii="CMU Concrete" w:hAnsi="CMU Concrete"/>
        </w:rPr>
        <w:t xml:space="preserve"> </w:t>
      </w:r>
      <w:r w:rsidRPr="00D4048A">
        <w:rPr>
          <w:rFonts w:ascii="CMU Concrete" w:hAnsi="CMU Concrete"/>
        </w:rPr>
        <w:t>클수록</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경우로</w:t>
      </w:r>
      <w:r w:rsidRPr="00D4048A">
        <w:rPr>
          <w:rFonts w:ascii="CMU Concrete" w:hAnsi="CMU Concrete"/>
        </w:rPr>
        <w:t xml:space="preserve"> </w:t>
      </w:r>
      <w:r w:rsidRPr="00D4048A">
        <w:rPr>
          <w:rFonts w:ascii="CMU Concrete" w:hAnsi="CMU Concrete"/>
        </w:rPr>
        <w:t>강도</w:t>
      </w:r>
      <w:r w:rsidRPr="00D4048A">
        <w:rPr>
          <w:rFonts w:ascii="CMU Concrete" w:hAnsi="CMU Concrete"/>
        </w:rPr>
        <w:t xml:space="preserve">, </w:t>
      </w:r>
      <w:r w:rsidRPr="00D4048A">
        <w:rPr>
          <w:rFonts w:ascii="CMU Concrete" w:hAnsi="CMU Concrete"/>
        </w:rPr>
        <w:t>수명</w:t>
      </w:r>
      <w:r w:rsidRPr="00D4048A">
        <w:rPr>
          <w:rFonts w:ascii="CMU Concrete" w:hAnsi="CMU Concrete"/>
        </w:rPr>
        <w:t xml:space="preserve">, </w:t>
      </w:r>
      <w:r w:rsidRPr="00D4048A">
        <w:rPr>
          <w:rFonts w:ascii="CMU Concrete" w:hAnsi="CMU Concrete"/>
        </w:rPr>
        <w:t>연료</w:t>
      </w:r>
      <w:r w:rsidRPr="00D4048A">
        <w:rPr>
          <w:rFonts w:ascii="CMU Concrete" w:hAnsi="CMU Concrete"/>
        </w:rPr>
        <w:t xml:space="preserve"> </w:t>
      </w:r>
      <w:r w:rsidRPr="00D4048A">
        <w:rPr>
          <w:rFonts w:ascii="CMU Concrete" w:hAnsi="CMU Concrete"/>
        </w:rPr>
        <w:t>효율</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특성치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손실함수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574EB976" w14:textId="77777777" w:rsidR="00F02561" w:rsidRPr="00F02561" w:rsidRDefault="00F02561" w:rsidP="00AE3A66">
      <w:pPr>
        <w:pStyle w:val="af"/>
      </w:pPr>
      <m:oMathPara>
        <m:oMath>
          <m:r>
            <m:rPr>
              <m:sty m:val="p"/>
            </m:rPr>
            <w:rPr>
              <w:rFonts w:ascii="Cambria Math" w:hAnsi="Cambria Math"/>
            </w:rPr>
            <m:t>L</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A</m:t>
              </m:r>
              <m:ctrlPr>
                <w:rPr>
                  <w:rFonts w:ascii="Cambria Math" w:hAnsi="Cambria Math"/>
                  <w:i/>
                </w:rPr>
              </m:ctrlPr>
            </m:num>
            <m:den>
              <m:sSup>
                <m:sSupPr>
                  <m:ctrlPr>
                    <w:rPr>
                      <w:rFonts w:ascii="Cambria Math" w:hAnsi="Cambria Math"/>
                      <w:i/>
                    </w:rPr>
                  </m:ctrlPr>
                </m:sSupPr>
                <m:e>
                  <m:r>
                    <m:rPr>
                      <m:sty m:val="p"/>
                    </m:rPr>
                    <w:rPr>
                      <w:rFonts w:ascii="Cambria Math" w:hAnsi="Cambria Math"/>
                    </w:rPr>
                    <m:t>Δ</m:t>
                  </m:r>
                </m:e>
                <m:sup>
                  <m:r>
                    <w:rPr>
                      <w:rFonts w:ascii="Cambria Math" w:hAnsi="Cambria Math"/>
                    </w:rPr>
                    <m:t>2</m:t>
                  </m:r>
                </m:sup>
              </m:sSup>
              <m:ctrlPr>
                <w:rPr>
                  <w:rFonts w:ascii="Cambria Math" w:hAnsi="Cambria Math"/>
                  <w:i/>
                </w:rPr>
              </m:ctrlP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den>
              </m:f>
            </m:e>
          </m:d>
        </m:oMath>
      </m:oMathPara>
    </w:p>
    <w:p w14:paraId="022DDAC8" w14:textId="77777777" w:rsidR="00F02561" w:rsidRPr="00D4048A" w:rsidRDefault="00F02561" w:rsidP="00F02561">
      <w:pPr>
        <w:pStyle w:val="11"/>
      </w:pPr>
      <w:r w:rsidRPr="00D4048A">
        <w:t>SN</w:t>
      </w:r>
      <w:r w:rsidRPr="00D4048A">
        <w:t>비</w:t>
      </w:r>
    </w:p>
    <w:p w14:paraId="342EE840" w14:textId="77777777" w:rsidR="00F02561" w:rsidRPr="00F02561" w:rsidRDefault="00F02561" w:rsidP="00AE3A66">
      <w:pPr>
        <w:pStyle w:val="af"/>
      </w:pPr>
      <m:oMathPara>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신호의</m:t>
              </m:r>
              <m:r>
                <m:rPr>
                  <m:sty m:val="p"/>
                </m:rPr>
                <w:rPr>
                  <w:rFonts w:ascii="Cambria Math" w:hAnsi="Cambria Math"/>
                </w:rPr>
                <m:t xml:space="preserve"> </m:t>
              </m:r>
              <m:r>
                <m:rPr>
                  <m:sty m:val="p"/>
                </m:rPr>
                <w:rPr>
                  <w:rFonts w:ascii="Cambria Math" w:hAnsi="Cambria Math" w:hint="eastAsia"/>
                </w:rPr>
                <m:t>힘</m:t>
              </m:r>
              <m:r>
                <m:rPr>
                  <m:sty m:val="p"/>
                </m:rPr>
                <w:rPr>
                  <w:rFonts w:ascii="Cambria Math" w:hAnsi="Cambria Math"/>
                </w:rPr>
                <m:t>(power of signal)</m:t>
              </m:r>
            </m:num>
            <m:den>
              <m:r>
                <m:rPr>
                  <m:sty m:val="p"/>
                </m:rPr>
                <w:rPr>
                  <w:rFonts w:ascii="Cambria Math" w:hAnsi="Cambria Math" w:hint="eastAsia"/>
                </w:rPr>
                <m:t>잡음의</m:t>
              </m:r>
              <m:r>
                <m:rPr>
                  <m:sty m:val="p"/>
                </m:rPr>
                <w:rPr>
                  <w:rFonts w:ascii="Cambria Math" w:hAnsi="Cambria Math"/>
                </w:rPr>
                <m:t xml:space="preserve"> </m:t>
              </m:r>
              <m:r>
                <m:rPr>
                  <m:sty m:val="p"/>
                </m:rPr>
                <w:rPr>
                  <w:rFonts w:ascii="Cambria Math" w:hAnsi="Cambria Math" w:hint="eastAsia"/>
                </w:rPr>
                <m:t>힘</m:t>
              </m:r>
              <m:r>
                <m:rPr>
                  <m:sty m:val="p"/>
                </m:rPr>
                <w:rPr>
                  <w:rFonts w:ascii="Cambria Math" w:hAnsi="Cambria Math"/>
                </w:rPr>
                <m:t>(</m:t>
              </m:r>
              <m:r>
                <w:rPr>
                  <w:rFonts w:ascii="Cambria Math" w:hAnsi="Cambria Math"/>
                </w:rPr>
                <m:t>pow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noise</m:t>
              </m:r>
              <m:r>
                <m:rPr>
                  <m:sty m:val="p"/>
                </m:rPr>
                <w:rPr>
                  <w:rFonts w:ascii="Cambria Math" w:hAnsi="Cambria Math"/>
                </w:rPr>
                <m:t>)</m:t>
              </m:r>
            </m:den>
          </m:f>
        </m:oMath>
      </m:oMathPara>
    </w:p>
    <w:p w14:paraId="06909E92" w14:textId="77777777" w:rsidR="00F02561" w:rsidRPr="00D4048A" w:rsidRDefault="00F02561" w:rsidP="00F02561">
      <w:pPr>
        <w:pStyle w:val="p2"/>
        <w:ind w:left="0"/>
        <w:rPr>
          <w:rFonts w:ascii="CMU Concrete" w:hAnsi="CMU Concrete"/>
        </w:rPr>
      </w:pPr>
      <w:r w:rsidRPr="00D4048A">
        <w:rPr>
          <w:rFonts w:ascii="CMU Concrete" w:hAnsi="CMU Concrete"/>
        </w:rPr>
        <w:t>로</w:t>
      </w:r>
      <w:r w:rsidRPr="00D4048A">
        <w:rPr>
          <w:rFonts w:ascii="CMU Concrete" w:hAnsi="CMU Concrete"/>
        </w:rPr>
        <w:t xml:space="preserve"> </w:t>
      </w:r>
      <w:r w:rsidRPr="00D4048A">
        <w:rPr>
          <w:rFonts w:ascii="CMU Concrete" w:hAnsi="CMU Concrete"/>
        </w:rPr>
        <w:t>표현되는데</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종류별로</w:t>
      </w:r>
      <w:r w:rsidRPr="00D4048A">
        <w:rPr>
          <w:rFonts w:ascii="CMU Concrete" w:hAnsi="CMU Concrete"/>
        </w:rPr>
        <w:t xml:space="preserve"> </w:t>
      </w:r>
      <w:r w:rsidRPr="00D4048A">
        <w:rPr>
          <w:rFonts w:ascii="CMU Concrete" w:hAnsi="CMU Concrete"/>
        </w:rPr>
        <w:t>다르게</w:t>
      </w:r>
      <w:r w:rsidRPr="00D4048A">
        <w:rPr>
          <w:rFonts w:ascii="CMU Concrete" w:hAnsi="CMU Concrete"/>
        </w:rPr>
        <w:t xml:space="preserve"> </w:t>
      </w:r>
      <w:r w:rsidRPr="00D4048A">
        <w:rPr>
          <w:rFonts w:ascii="CMU Concrete" w:hAnsi="CMU Concrete"/>
        </w:rPr>
        <w:t>정의됩니다</w:t>
      </w:r>
      <w:r w:rsidRPr="00D4048A">
        <w:rPr>
          <w:rFonts w:ascii="CMU Concrete" w:hAnsi="CMU Concrete"/>
        </w:rPr>
        <w:t>.</w:t>
      </w:r>
    </w:p>
    <w:p w14:paraId="751FFDCF" w14:textId="77777777" w:rsidR="00F02561" w:rsidRPr="00CD1176" w:rsidRDefault="00F02561" w:rsidP="00401892">
      <w:pPr>
        <w:pStyle w:val="p2"/>
        <w:numPr>
          <w:ilvl w:val="0"/>
          <w:numId w:val="137"/>
        </w:numPr>
        <w:ind w:left="284"/>
        <w:rPr>
          <w:rFonts w:ascii="CMU Concrete" w:hAnsi="CMU Concrete"/>
          <w:b/>
        </w:rPr>
      </w:pPr>
      <w:r w:rsidRPr="00D4048A">
        <w:rPr>
          <w:rFonts w:ascii="CMU Concrete" w:hAnsi="CMU Concrete"/>
          <w:b/>
        </w:rPr>
        <w:t>망목</w:t>
      </w:r>
      <w:r w:rsidRPr="00D4048A">
        <w:rPr>
          <w:rFonts w:ascii="CMU Concrete" w:hAnsi="CMU Concrete"/>
          <w:b/>
        </w:rPr>
        <w:t xml:space="preserve"> </w:t>
      </w:r>
      <w:r w:rsidRPr="00D4048A">
        <w:rPr>
          <w:rFonts w:ascii="CMU Concrete" w:hAnsi="CMU Concrete"/>
          <w:b/>
        </w:rPr>
        <w:t>특성인</w:t>
      </w:r>
      <w:r w:rsidRPr="00D4048A">
        <w:rPr>
          <w:rFonts w:ascii="CMU Concrete" w:hAnsi="CMU Concrete"/>
          <w:b/>
        </w:rPr>
        <w:t xml:space="preserve"> </w:t>
      </w:r>
      <w:r w:rsidRPr="00D4048A">
        <w:rPr>
          <w:rFonts w:ascii="CMU Concrete" w:hAnsi="CMU Concrete"/>
          <w:b/>
        </w:rPr>
        <w:t>경우</w:t>
      </w:r>
    </w:p>
    <w:p w14:paraId="6758E5EF" w14:textId="77777777" w:rsidR="00F02561" w:rsidRPr="00F02561" w:rsidRDefault="00576518" w:rsidP="00AE3A66">
      <w:pPr>
        <w:pStyle w:val="af"/>
      </w:pPr>
      <m:oMathPara>
        <m:oMath>
          <m:f>
            <m:fPr>
              <m:ctrlPr>
                <w:rPr>
                  <w:rFonts w:ascii="Cambria Math" w:hAnsi="Cambria Math"/>
                </w:rPr>
              </m:ctrlPr>
            </m:fPr>
            <m:num>
              <m:r>
                <m:rPr>
                  <m:sty m:val="p"/>
                </m:rPr>
                <w:rPr>
                  <w:rFonts w:ascii="Cambria Math" w:hAnsi="Cambria Math" w:hint="eastAsia"/>
                </w:rPr>
                <m:t>신호의</m:t>
              </m:r>
              <m:r>
                <m:rPr>
                  <m:sty m:val="p"/>
                </m:rPr>
                <w:rPr>
                  <w:rFonts w:ascii="Cambria Math" w:hAnsi="Cambria Math"/>
                </w:rPr>
                <m:t xml:space="preserve"> </m:t>
              </m:r>
              <m:r>
                <m:rPr>
                  <m:sty m:val="p"/>
                </m:rPr>
                <w:rPr>
                  <w:rFonts w:ascii="Cambria Math" w:hAnsi="Cambria Math" w:hint="eastAsia"/>
                </w:rPr>
                <m:t>힘</m:t>
              </m:r>
              <m:ctrlPr>
                <w:rPr>
                  <w:rFonts w:ascii="Cambria Math" w:hAnsi="Cambria Math"/>
                  <w:i/>
                </w:rPr>
              </m:ctrlPr>
            </m:num>
            <m:den>
              <m:r>
                <w:rPr>
                  <w:rFonts w:ascii="Cambria Math" w:hAnsi="Cambria Math" w:hint="eastAsia"/>
                </w:rPr>
                <m:t>잡음의</m:t>
              </m:r>
              <m:r>
                <w:rPr>
                  <w:rFonts w:ascii="Cambria Math" w:hAnsi="Cambria Math"/>
                </w:rPr>
                <m:t xml:space="preserve"> </m:t>
              </m:r>
              <m:r>
                <w:rPr>
                  <w:rFonts w:ascii="Cambria Math" w:hAnsi="Cambria Math" w:hint="eastAsia"/>
                </w:rPr>
                <m:t>힘</m:t>
              </m:r>
              <m:ctrlPr>
                <w:rPr>
                  <w:rFonts w:ascii="Cambria Math" w:hAnsi="Cambria Math"/>
                  <w:i/>
                </w:rPr>
              </m:ctrlPr>
            </m:den>
          </m:f>
          <m:r>
            <m:rPr>
              <m:sty m:val="p"/>
            </m:rPr>
            <w:rPr>
              <w:rFonts w:ascii="Cambria Math" w:hAnsi="Cambria Math"/>
            </w:rPr>
            <m:t>=</m:t>
          </m:r>
          <m:f>
            <m:fPr>
              <m:ctrlPr>
                <w:rPr>
                  <w:rFonts w:ascii="Cambria Math" w:hAnsi="Cambria Math"/>
                </w:rPr>
              </m:ctrlPr>
            </m:fPr>
            <m:num>
              <m:r>
                <m:rPr>
                  <m:sty m:val="p"/>
                </m:rPr>
                <w:rPr>
                  <w:rFonts w:ascii="Cambria Math" w:hAnsi="Cambria Math" w:hint="eastAsia"/>
                </w:rPr>
                <m:t>모평균</m:t>
              </m:r>
              <m:r>
                <m:rPr>
                  <m:sty m:val="p"/>
                </m:rPr>
                <w:rPr>
                  <w:rFonts w:ascii="Cambria Math" w:hAnsi="Cambria Math"/>
                </w:rPr>
                <m:t xml:space="preserve"> μ</m:t>
              </m:r>
              <m:r>
                <m:rPr>
                  <m:sty m:val="p"/>
                </m:rPr>
                <w:rPr>
                  <w:rFonts w:ascii="Cambria Math" w:hAnsi="Cambria Math" w:hint="eastAsia"/>
                </w:rPr>
                <m:t>의</m:t>
              </m:r>
              <m:r>
                <m:rPr>
                  <m:sty m:val="p"/>
                </m:rPr>
                <w:rPr>
                  <w:rFonts w:ascii="Cambria Math" w:hAnsi="Cambria Math"/>
                </w:rPr>
                <m:t xml:space="preserve"> </m:t>
              </m:r>
              <m:r>
                <m:rPr>
                  <m:sty m:val="p"/>
                </m:rPr>
                <w:rPr>
                  <w:rFonts w:ascii="Cambria Math" w:hAnsi="Cambria Math" w:hint="eastAsia"/>
                </w:rPr>
                <m:t>제곱</m:t>
              </m:r>
              <m:d>
                <m:dPr>
                  <m:ctrlPr>
                    <w:rPr>
                      <w:rFonts w:ascii="Cambria Math" w:hAnsi="Cambria Math"/>
                    </w:rPr>
                  </m:ctrlPr>
                </m:dPr>
                <m:e>
                  <m:sSup>
                    <m:sSupPr>
                      <m:ctrlPr>
                        <w:rPr>
                          <w:rFonts w:ascii="Cambria Math" w:hAnsi="Cambria Math"/>
                        </w:rPr>
                      </m:ctrlPr>
                    </m:sSupPr>
                    <m:e>
                      <m:r>
                        <m:rPr>
                          <m:sty m:val="p"/>
                        </m:rPr>
                        <w:rPr>
                          <w:rFonts w:ascii="Cambria Math" w:hAnsi="Cambria Math"/>
                        </w:rPr>
                        <m:t>μ</m:t>
                      </m:r>
                    </m:e>
                    <m:sup>
                      <m:r>
                        <m:rPr>
                          <m:sty m:val="p"/>
                        </m:rPr>
                        <w:rPr>
                          <w:rFonts w:ascii="Cambria Math" w:hAnsi="Cambria Math"/>
                        </w:rPr>
                        <m:t>2</m:t>
                      </m:r>
                    </m:sup>
                  </m:sSup>
                </m:e>
              </m:d>
              <m:r>
                <m:rPr>
                  <m:sty m:val="p"/>
                </m:rPr>
                <w:rPr>
                  <w:rFonts w:ascii="Cambria Math" w:hAnsi="Cambria Math" w:hint="eastAsia"/>
                </w:rPr>
                <m:t>의</m:t>
              </m:r>
              <m:r>
                <m:rPr>
                  <m:sty m:val="p"/>
                </m:rPr>
                <w:rPr>
                  <w:rFonts w:ascii="Cambria Math" w:hAnsi="Cambria Math"/>
                </w:rPr>
                <m:t xml:space="preserve"> </m:t>
              </m:r>
              <m:r>
                <m:rPr>
                  <m:sty m:val="p"/>
                </m:rPr>
                <w:rPr>
                  <w:rFonts w:ascii="Cambria Math" w:hAnsi="Cambria Math" w:hint="eastAsia"/>
                </w:rPr>
                <m:t>추정값</m:t>
              </m:r>
              <m:ctrlPr>
                <w:rPr>
                  <w:rFonts w:ascii="Cambria Math" w:hAnsi="Cambria Math"/>
                  <w:i/>
                </w:rPr>
              </m:ctrlPr>
            </m:num>
            <m:den>
              <m:r>
                <w:rPr>
                  <w:rFonts w:ascii="Cambria Math" w:hAnsi="Cambria Math" w:hint="eastAsia"/>
                </w:rPr>
                <m:t>분산</m:t>
              </m:r>
              <m:r>
                <w:rPr>
                  <w:rFonts w:ascii="Cambria Math" w:hAnsi="Cambria Math"/>
                </w:rPr>
                <m:t xml:space="preserve"> </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hint="eastAsia"/>
                </w:rPr>
                <m:t>의</m:t>
              </m:r>
              <m:r>
                <w:rPr>
                  <w:rFonts w:ascii="Cambria Math" w:hAnsi="Cambria Math"/>
                </w:rPr>
                <m:t xml:space="preserve"> </m:t>
              </m:r>
              <m:r>
                <w:rPr>
                  <w:rFonts w:ascii="Cambria Math" w:hAnsi="Cambria Math" w:hint="eastAsia"/>
                </w:rPr>
                <m:t>추정값</m:t>
              </m:r>
              <m:ctrlPr>
                <w:rPr>
                  <w:rFonts w:ascii="Cambria Math" w:hAnsi="Cambria Math"/>
                  <w:i/>
                </w:rPr>
              </m:ctrlPr>
            </m:den>
          </m:f>
        </m:oMath>
      </m:oMathPara>
    </w:p>
    <w:p w14:paraId="5879E5DA" w14:textId="77777777" w:rsidR="00F02561" w:rsidRPr="00D4048A" w:rsidRDefault="00F02561" w:rsidP="00F02561">
      <w:pPr>
        <w:pStyle w:val="p2"/>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분산의</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값은</w:t>
      </w:r>
    </w:p>
    <w:p w14:paraId="5773C8D7" w14:textId="77777777" w:rsidR="00F02561" w:rsidRPr="00F02561" w:rsidRDefault="00576518" w:rsidP="00AE3A66">
      <w:pPr>
        <w:pStyle w:val="af"/>
      </w:pPr>
      <m:oMathPara>
        <m:oMath>
          <m:acc>
            <m:accPr>
              <m:ctrlPr>
                <w:rPr>
                  <w:rFonts w:ascii="Cambria Math" w:hAnsi="Cambria Math"/>
                </w:rPr>
              </m:ctrlPr>
            </m:accPr>
            <m:e>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acc>
          <m:r>
            <m:rPr>
              <m:sty m:val="p"/>
            </m:rPr>
            <w:rPr>
              <w:rFonts w:ascii="Cambria Math" w:hAnsi="Cambria Math"/>
            </w:rPr>
            <m:t>=</m:t>
          </m:r>
          <m:r>
            <w:rPr>
              <w:rFonts w:ascii="Cambria Math" w:hAnsi="Cambria Math"/>
            </w:rPr>
            <m:t>V</m:t>
          </m:r>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r>
                    <w:rPr>
                      <w:rFonts w:ascii="Cambria Math" w:hAnsi="Cambria Math"/>
                    </w:rPr>
                    <m:t>n</m:t>
                  </m:r>
                  <m:r>
                    <m:rPr>
                      <m:sty m:val="p"/>
                    </m:rPr>
                    <w:rPr>
                      <w:rFonts w:ascii="Cambria Math" w:hAnsi="Cambria Math"/>
                    </w:rPr>
                    <m:t>-1</m:t>
                  </m:r>
                </m:den>
              </m:f>
            </m:e>
          </m:nary>
        </m:oMath>
      </m:oMathPara>
    </w:p>
    <w:p w14:paraId="0FECC87C" w14:textId="77777777" w:rsidR="00F02561" w:rsidRPr="00D4048A" w:rsidRDefault="00F02561" w:rsidP="00F02561">
      <w:pPr>
        <w:pStyle w:val="p2"/>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position w:val="-24"/>
        </w:rPr>
        <w:object w:dxaOrig="2280" w:dyaOrig="620" w14:anchorId="683CA34D">
          <v:shape id="_x0000_i1407" type="#_x0000_t75" style="width:114pt;height:30.75pt" o:ole="">
            <v:imagedata r:id="rId1619" o:title=""/>
          </v:shape>
          <o:OLEObject Type="Embed" ProgID="Equation.3" ShapeID="_x0000_i1407" DrawAspect="Content" ObjectID="_1684940321" r:id="rId1620"/>
        </w:objec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e>
              <m:sup>
                <m:r>
                  <m:rPr>
                    <m:sty m:val="p"/>
                  </m:rPr>
                  <w:rPr>
                    <w:rFonts w:ascii="Cambria Math" w:hAnsi="Cambria Math"/>
                  </w:rPr>
                  <m:t>2</m:t>
                </m:r>
              </m:sup>
            </m:sSup>
            <m:ctrlPr>
              <w:rPr>
                <w:rFonts w:ascii="Cambria Math" w:hAnsi="Cambria Math"/>
                <w:i/>
              </w:rPr>
            </m:ctrlPr>
          </m:num>
          <m:den>
            <m:r>
              <m:rPr>
                <m:sty m:val="p"/>
              </m:rPr>
              <w:rPr>
                <w:rFonts w:ascii="Cambria Math" w:hAnsi="Cambria Math"/>
              </w:rPr>
              <m:t>n</m:t>
            </m:r>
            <m:ctrlPr>
              <w:rPr>
                <w:rFonts w:ascii="Cambria Math" w:hAnsi="Cambria Math"/>
                <w:i/>
              </w:rPr>
            </m:ctrlPr>
          </m:den>
        </m:f>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 xml:space="preserve"> </w:t>
      </w:r>
      <w:r w:rsidRPr="00D4048A">
        <w:rPr>
          <w:rFonts w:ascii="CMU Concrete" w:hAnsi="CMU Concrete"/>
        </w:rPr>
        <w:t>인</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n</m:t>
        </m:r>
        <m:sSup>
          <m:sSupPr>
            <m:ctrlPr>
              <w:rPr>
                <w:rFonts w:ascii="Cambria Math" w:hAnsi="Cambria Math"/>
              </w:rPr>
            </m:ctrlPr>
          </m:sSupPr>
          <m:e>
            <m:r>
              <m:rPr>
                <m:sty m:val="p"/>
              </m:rPr>
              <w:rPr>
                <w:rFonts w:ascii="Cambria Math" w:hAnsi="Cambria Math"/>
              </w:rPr>
              <m:t>μ</m:t>
            </m:r>
          </m:e>
          <m:sup>
            <m:r>
              <m:rPr>
                <m:sty m:val="p"/>
              </m:rPr>
              <w:rPr>
                <w:rFonts w:ascii="Cambria Math" w:hAnsi="Cambria Math"/>
              </w:rPr>
              <m:t>2</m:t>
            </m:r>
          </m:sup>
        </m:sSup>
      </m:oMath>
      <w:r w:rsidRPr="00D4048A">
        <w:rPr>
          <w:rFonts w:ascii="CMU Concrete" w:hAnsi="CMU Concrete"/>
        </w:rPr>
        <w:t>이</w:t>
      </w:r>
      <w:r w:rsidRPr="00D4048A">
        <w:rPr>
          <w:rFonts w:ascii="CMU Concrete" w:hAnsi="CMU Concrete"/>
        </w:rPr>
        <w:t xml:space="preserve"> </w:t>
      </w:r>
      <w:r w:rsidRPr="00D4048A">
        <w:rPr>
          <w:rFonts w:ascii="CMU Concrete" w:hAnsi="CMU Concrete"/>
        </w:rPr>
        <w:t>성립이</w:t>
      </w:r>
      <w:r w:rsidRPr="00D4048A">
        <w:rPr>
          <w:rFonts w:ascii="CMU Concrete" w:hAnsi="CMU Concrete"/>
        </w:rPr>
        <w:t xml:space="preserve"> </w:t>
      </w:r>
      <w:r w:rsidRPr="00D4048A">
        <w:rPr>
          <w:rFonts w:ascii="CMU Concrete" w:hAnsi="CMU Concrete"/>
        </w:rPr>
        <w:t>되므로</w:t>
      </w:r>
      <w:r w:rsidRPr="00D4048A">
        <w:rPr>
          <w:rFonts w:ascii="CMU Concrete" w:hAnsi="CMU Concrete"/>
        </w:rPr>
        <w:t>,</w:t>
      </w:r>
    </w:p>
    <w:p w14:paraId="09D3F180" w14:textId="77777777" w:rsidR="00F02561" w:rsidRPr="00F02561" w:rsidRDefault="00576518" w:rsidP="00AE3A66">
      <w:pPr>
        <w:pStyle w:val="af"/>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m:t>
          </m:r>
          <m:acc>
            <m:accPr>
              <m:ctrlPr>
                <w:rPr>
                  <w:rFonts w:ascii="Cambria Math" w:hAnsi="Cambria Math"/>
                </w:rPr>
              </m:ctrlPr>
            </m:accPr>
            <m:e>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acc>
          <m:r>
            <m:rPr>
              <m:sty m:val="p"/>
            </m:rPr>
            <w:rPr>
              <w:rFonts w:ascii="Cambria Math" w:hAnsi="Cambria Math"/>
            </w:rPr>
            <m:t>=</m:t>
          </m:r>
          <m:r>
            <w:rPr>
              <w:rFonts w:ascii="Cambria Math" w:hAnsi="Cambria Math"/>
            </w:rPr>
            <m:t>n</m:t>
          </m:r>
          <m:r>
            <m:rPr>
              <m:sty m:val="p"/>
            </m:rPr>
            <w:rPr>
              <w:rFonts w:ascii="Cambria Math" w:hAnsi="Cambria Math"/>
            </w:rPr>
            <m:t xml:space="preserve"> </m:t>
          </m:r>
          <m:acc>
            <m:accPr>
              <m:ctrlPr>
                <w:rPr>
                  <w:rFonts w:ascii="Cambria Math" w:hAnsi="Cambria Math"/>
                </w:rPr>
              </m:ctrlPr>
            </m:accPr>
            <m:e>
              <m:sSup>
                <m:sSupPr>
                  <m:ctrlPr>
                    <w:rPr>
                      <w:rFonts w:ascii="Cambria Math" w:hAnsi="Cambria Math"/>
                    </w:rPr>
                  </m:ctrlPr>
                </m:sSupPr>
                <m:e>
                  <m:r>
                    <w:rPr>
                      <w:rFonts w:ascii="Cambria Math" w:hAnsi="Cambria Math"/>
                    </w:rPr>
                    <m:t>μ</m:t>
                  </m:r>
                </m:e>
                <m:sup>
                  <m:r>
                    <m:rPr>
                      <m:sty m:val="p"/>
                    </m:rPr>
                    <w:rPr>
                      <w:rFonts w:ascii="Cambria Math" w:hAnsi="Cambria Math"/>
                    </w:rPr>
                    <m:t>2</m:t>
                  </m:r>
                </m:sup>
              </m:sSup>
            </m:e>
          </m:acc>
        </m:oMath>
      </m:oMathPara>
    </w:p>
    <w:p w14:paraId="22E474AC" w14:textId="77777777" w:rsidR="00F02561" w:rsidRPr="00D4048A" w:rsidRDefault="00F02561" w:rsidP="00F02561">
      <w:pPr>
        <w:rPr>
          <w:rFonts w:ascii="CMU Concrete" w:hAnsi="CMU Concrete"/>
        </w:rPr>
      </w:pPr>
    </w:p>
    <w:p w14:paraId="315CB4AA" w14:textId="77777777" w:rsidR="00F02561" w:rsidRPr="00F02561" w:rsidRDefault="00576518" w:rsidP="00AE3A66">
      <w:pPr>
        <w:pStyle w:val="af"/>
      </w:pPr>
      <m:oMathPara>
        <m:oMath>
          <m:sSup>
            <m:sSupPr>
              <m:ctrlPr>
                <w:rPr>
                  <w:rFonts w:ascii="Cambria Math" w:hAnsi="Cambria Math"/>
                </w:rPr>
              </m:ctrlPr>
            </m:sSupPr>
            <m:e>
              <m:acc>
                <m:accPr>
                  <m:ctrlPr>
                    <w:rPr>
                      <w:rFonts w:ascii="Cambria Math" w:hAnsi="Cambria Math"/>
                    </w:rPr>
                  </m:ctrlPr>
                </m:accPr>
                <m:e>
                  <m:r>
                    <m:rPr>
                      <m:sty m:val="p"/>
                    </m:rPr>
                    <w:rPr>
                      <w:rFonts w:ascii="Cambria Math" w:hAnsi="Cambria Math"/>
                    </w:rPr>
                    <m:t>μ</m:t>
                  </m:r>
                </m:e>
              </m:acc>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V</m:t>
          </m:r>
          <m:r>
            <m:rPr>
              <m:sty m:val="p"/>
            </m:rPr>
            <w:rPr>
              <w:rFonts w:ascii="Cambria Math" w:hAnsi="Cambria Math"/>
            </w:rPr>
            <m:t>)</m:t>
          </m:r>
        </m:oMath>
      </m:oMathPara>
    </w:p>
    <w:p w14:paraId="4C8BB0DA" w14:textId="77777777" w:rsidR="00F02561" w:rsidRPr="00D4048A" w:rsidRDefault="00F02561" w:rsidP="00F02561">
      <w:pPr>
        <w:pStyle w:val="p2"/>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260C85E5" w14:textId="77777777" w:rsidR="00F02561" w:rsidRPr="00F02561" w:rsidRDefault="00F02561" w:rsidP="00AE3A66">
      <w:pPr>
        <w:pStyle w:val="af"/>
      </w:pPr>
      <m:oMathPara>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m:t>
                  </m:r>
                </m:sub>
              </m:sSub>
              <m:r>
                <m:rPr>
                  <m:sty m:val="p"/>
                </m:rPr>
                <w:rPr>
                  <w:rFonts w:ascii="Cambria Math" w:hAnsi="Cambria Math"/>
                </w:rPr>
                <m:t>-V)</m:t>
              </m:r>
              <m:ctrlPr>
                <w:rPr>
                  <w:rFonts w:ascii="Cambria Math" w:hAnsi="Cambria Math"/>
                  <w:i/>
                </w:rPr>
              </m:ctrlPr>
            </m:num>
            <m:den>
              <m:r>
                <w:rPr>
                  <w:rFonts w:ascii="Cambria Math" w:hAnsi="Cambria Math"/>
                </w:rPr>
                <m:t>V</m:t>
              </m:r>
              <m:ctrlPr>
                <w:rPr>
                  <w:rFonts w:ascii="Cambria Math" w:hAnsi="Cambria Math"/>
                  <w:i/>
                </w:rPr>
              </m:ctrlPr>
            </m:den>
          </m:f>
        </m:oMath>
      </m:oMathPara>
    </w:p>
    <w:p w14:paraId="49796ED8" w14:textId="77777777" w:rsidR="00F02561" w:rsidRPr="00D4048A" w:rsidRDefault="00F02561" w:rsidP="00F02561">
      <w:pPr>
        <w:pStyle w:val="p2"/>
        <w:rPr>
          <w:rFonts w:ascii="CMU Concrete" w:hAnsi="CMU Concrete"/>
        </w:rPr>
      </w:pPr>
      <w:r w:rsidRPr="00D4048A">
        <w:rPr>
          <w:rFonts w:ascii="CMU Concrete" w:hAnsi="CMU Concrete"/>
        </w:rPr>
        <w:t>에서</w:t>
      </w:r>
      <w:r w:rsidRPr="00D4048A">
        <w:rPr>
          <w:rFonts w:ascii="CMU Concrete" w:hAnsi="CMU Concrete"/>
        </w:rPr>
        <w:t xml:space="preserve"> </w:t>
      </w:r>
      <w:r w:rsidRPr="00D4048A">
        <w:rPr>
          <w:rFonts w:ascii="CMU Concrete" w:hAnsi="CMU Concrete"/>
        </w:rPr>
        <w:t>상용로그를</w:t>
      </w:r>
      <w:r w:rsidRPr="00D4048A">
        <w:rPr>
          <w:rFonts w:ascii="CMU Concrete" w:hAnsi="CMU Concrete"/>
        </w:rPr>
        <w:t xml:space="preserve"> </w:t>
      </w:r>
      <w:r w:rsidRPr="00D4048A">
        <w:rPr>
          <w:rFonts w:ascii="CMU Concrete" w:hAnsi="CMU Concrete"/>
        </w:rPr>
        <w:t>위하면</w:t>
      </w:r>
      <w:r w:rsidRPr="00D4048A">
        <w:rPr>
          <w:rFonts w:ascii="CMU Concrete" w:hAnsi="CMU Concrete"/>
        </w:rPr>
        <w:t xml:space="preserve"> </w:t>
      </w:r>
      <w:r w:rsidRPr="00D4048A">
        <w:rPr>
          <w:rFonts w:ascii="CMU Concrete" w:hAnsi="CMU Concrete"/>
        </w:rPr>
        <w:t>다음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얻을</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29E2757" w14:textId="77777777" w:rsidR="00F02561" w:rsidRPr="00F02561" w:rsidRDefault="00F02561" w:rsidP="00AE3A66">
      <w:pPr>
        <w:pStyle w:val="af"/>
      </w:pPr>
      <m:oMathPara>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w:rPr>
                              <w:rFonts w:ascii="Cambria Math" w:hAnsi="Cambria Math"/>
                            </w:rPr>
                            <m:t>n</m:t>
                          </m:r>
                        </m:den>
                      </m:f>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V</m:t>
                          </m:r>
                        </m:e>
                      </m:d>
                    </m:num>
                    <m:den>
                      <m:r>
                        <w:rPr>
                          <w:rFonts w:ascii="Cambria Math" w:hAnsi="Cambria Math"/>
                        </w:rPr>
                        <m:t>V</m:t>
                      </m:r>
                    </m:den>
                  </m:f>
                </m:e>
              </m:d>
            </m:e>
          </m:func>
        </m:oMath>
      </m:oMathPara>
    </w:p>
    <w:p w14:paraId="18580A67" w14:textId="77777777" w:rsidR="00F02561" w:rsidRPr="00D4048A" w:rsidRDefault="00F02561" w:rsidP="00F02561">
      <w:pPr>
        <w:pStyle w:val="p2"/>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크면</w:t>
      </w:r>
      <w:r w:rsidRPr="00D4048A">
        <w:rPr>
          <w:rFonts w:ascii="CMU Concrete" w:hAnsi="CMU Concrete"/>
        </w:rPr>
        <w:t xml:space="preserve"> </w:t>
      </w:r>
      <w:r w:rsidRPr="00D4048A">
        <w:rPr>
          <w:rFonts w:ascii="CMU Concrete" w:hAnsi="CMU Concrete"/>
        </w:rPr>
        <w:t>클수록</w:t>
      </w:r>
      <w:r w:rsidRPr="00D4048A">
        <w:rPr>
          <w:rFonts w:ascii="CMU Concrete" w:hAnsi="CMU Concrete"/>
        </w:rPr>
        <w:t xml:space="preserve"> </w:t>
      </w:r>
      <w:r w:rsidRPr="00D4048A">
        <w:rPr>
          <w:rFonts w:ascii="CMU Concrete" w:hAnsi="CMU Concrete"/>
        </w:rPr>
        <w:t>신호의</w:t>
      </w:r>
      <w:r w:rsidRPr="00D4048A">
        <w:rPr>
          <w:rFonts w:ascii="CMU Concrete" w:hAnsi="CMU Concrete"/>
        </w:rPr>
        <w:t xml:space="preserve"> </w:t>
      </w:r>
      <w:r w:rsidRPr="00D4048A">
        <w:rPr>
          <w:rFonts w:ascii="CMU Concrete" w:hAnsi="CMU Concrete"/>
        </w:rPr>
        <w:t>힘이</w:t>
      </w:r>
      <w:r w:rsidRPr="00D4048A">
        <w:rPr>
          <w:rFonts w:ascii="CMU Concrete" w:hAnsi="CMU Concrete"/>
        </w:rPr>
        <w:t xml:space="preserve"> </w:t>
      </w:r>
      <w:r w:rsidRPr="00D4048A">
        <w:rPr>
          <w:rFonts w:ascii="CMU Concrete" w:hAnsi="CMU Concrete"/>
        </w:rPr>
        <w:t>크고</w:t>
      </w:r>
      <w:r w:rsidRPr="00D4048A">
        <w:rPr>
          <w:rFonts w:ascii="CMU Concrete" w:hAnsi="CMU Concrete"/>
        </w:rPr>
        <w:t xml:space="preserve"> </w:t>
      </w:r>
      <w:r w:rsidRPr="00D4048A">
        <w:rPr>
          <w:rFonts w:ascii="CMU Concrete" w:hAnsi="CMU Concrete"/>
        </w:rPr>
        <w:t>잡음의</w:t>
      </w:r>
      <w:r w:rsidRPr="00D4048A">
        <w:rPr>
          <w:rFonts w:ascii="CMU Concrete" w:hAnsi="CMU Concrete"/>
        </w:rPr>
        <w:t xml:space="preserve"> </w:t>
      </w:r>
      <w:r w:rsidRPr="00D4048A">
        <w:rPr>
          <w:rFonts w:ascii="CMU Concrete" w:hAnsi="CMU Concrete"/>
        </w:rPr>
        <w:t>힘이</w:t>
      </w:r>
      <w:r w:rsidRPr="00D4048A">
        <w:rPr>
          <w:rFonts w:ascii="CMU Concrete" w:hAnsi="CMU Concrete"/>
        </w:rPr>
        <w:t xml:space="preserve"> </w:t>
      </w:r>
      <w:r w:rsidRPr="00D4048A">
        <w:rPr>
          <w:rFonts w:ascii="CMU Concrete" w:hAnsi="CMU Concrete"/>
        </w:rPr>
        <w:t>작아지는</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SN</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조건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그런데</w:t>
      </w:r>
      <w:r w:rsidRPr="00B80E55">
        <w:rPr>
          <w:rFonts w:ascii="CMU Concrete" w:hAnsi="CMU Concrete"/>
          <w:color w:val="FF0000"/>
        </w:rPr>
        <w:t xml:space="preserve"> </w:t>
      </w:r>
      <w:r w:rsidRPr="00B80E55">
        <w:rPr>
          <w:rFonts w:ascii="CMU Concrete" w:hAnsi="CMU Concrete"/>
          <w:color w:val="FF0000"/>
          <w:position w:val="-12"/>
        </w:rPr>
        <w:object w:dxaOrig="1100" w:dyaOrig="400" w14:anchorId="7951A72C">
          <v:shape id="_x0000_i1408" type="#_x0000_t75" style="width:55.5pt;height:20.25pt" o:ole="">
            <v:imagedata r:id="rId1621" o:title=""/>
          </v:shape>
          <o:OLEObject Type="Embed" ProgID="Equation.3" ShapeID="_x0000_i1408" DrawAspect="Content" ObjectID="_1684940322" r:id="rId1622"/>
        </w:object>
      </w:r>
      <w:r w:rsidRPr="00B80E55">
        <w:rPr>
          <w:rFonts w:ascii="CMU Concrete" w:hAnsi="CMU Concrete"/>
          <w:color w:val="FF0000"/>
        </w:rPr>
        <w:t>이므로</w:t>
      </w:r>
      <w:r w:rsidRPr="00B80E55">
        <w:rPr>
          <w:rFonts w:ascii="CMU Concrete" w:hAnsi="CMU Concrete"/>
          <w:color w:val="FF0000"/>
        </w:rPr>
        <w:t xml:space="preserve"> </w:t>
      </w:r>
      <w:r w:rsidRPr="00D4048A">
        <w:rPr>
          <w:rFonts w:ascii="CMU Concrete" w:hAnsi="CMU Concrete"/>
        </w:rPr>
        <w:t>SN</w:t>
      </w:r>
      <w:r w:rsidRPr="00D4048A">
        <w:rPr>
          <w:rFonts w:ascii="CMU Concrete" w:hAnsi="CMU Concrete"/>
        </w:rPr>
        <w:t>비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되고</w:t>
      </w:r>
    </w:p>
    <w:p w14:paraId="0493C413" w14:textId="77777777" w:rsidR="00F02561" w:rsidRPr="00F02561" w:rsidRDefault="00F02561" w:rsidP="00AE3A66">
      <w:pPr>
        <w:pStyle w:val="af"/>
      </w:pPr>
      <m:oMathPara>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n</m:t>
                          </m:r>
                        </m:den>
                      </m:f>
                    </m:num>
                    <m:den>
                      <m:r>
                        <w:rPr>
                          <w:rFonts w:ascii="Cambria Math" w:hAnsi="Cambria Math"/>
                        </w:rPr>
                        <m:t>V</m:t>
                      </m:r>
                    </m:den>
                  </m:f>
                </m:e>
              </m:d>
            </m:e>
          </m:func>
        </m:oMath>
      </m:oMathPara>
    </w:p>
    <w:p w14:paraId="33D5B849" w14:textId="77777777" w:rsidR="00F02561" w:rsidRPr="00D4048A" w:rsidRDefault="00F02561" w:rsidP="00F02561">
      <w:pPr>
        <w:pStyle w:val="p2"/>
        <w:rPr>
          <w:rFonts w:ascii="CMU Concrete" w:hAnsi="CMU Concrete"/>
        </w:rPr>
      </w:pPr>
      <w:r w:rsidRPr="00D4048A">
        <w:rPr>
          <w:rFonts w:ascii="CMU Concrete" w:hAnsi="CMU Concrete"/>
        </w:rPr>
        <w:t xml:space="preserve"> n </w:t>
      </w:r>
      <w:r w:rsidRPr="00D4048A">
        <w:rPr>
          <w:rFonts w:ascii="CMU Concrete" w:hAnsi="CMU Concrete"/>
        </w:rPr>
        <w:t>이</w:t>
      </w:r>
      <w:r w:rsidRPr="00D4048A">
        <w:rPr>
          <w:rFonts w:ascii="CMU Concrete" w:hAnsi="CMU Concrete"/>
        </w:rPr>
        <w:t xml:space="preserve"> </w:t>
      </w:r>
      <w:r w:rsidRPr="00D4048A">
        <w:rPr>
          <w:rFonts w:ascii="CMU Concrete" w:hAnsi="CMU Concrete"/>
        </w:rPr>
        <w:t>충분히</w:t>
      </w:r>
      <w:r w:rsidRPr="00D4048A">
        <w:rPr>
          <w:rFonts w:ascii="CMU Concrete" w:hAnsi="CMU Concrete"/>
        </w:rPr>
        <w:t xml:space="preserve"> </w:t>
      </w:r>
      <w:r w:rsidRPr="00D4048A">
        <w:rPr>
          <w:rFonts w:ascii="CMU Concrete" w:hAnsi="CMU Concrete"/>
        </w:rPr>
        <w:t>크면</w:t>
      </w:r>
      <w:r w:rsidRPr="00D4048A">
        <w:rPr>
          <w:rFonts w:ascii="CMU Concrete" w:hAnsi="CMU Concrete"/>
        </w:rPr>
        <w:t xml:space="preserve"> </w:t>
      </w:r>
      <w:r w:rsidRPr="00D4048A">
        <w:rPr>
          <w:rFonts w:ascii="CMU Concrete" w:hAnsi="CMU Concrete"/>
          <w:position w:val="-6"/>
        </w:rPr>
        <w:object w:dxaOrig="499" w:dyaOrig="279" w14:anchorId="4C8739E5">
          <v:shape id="_x0000_i1409" type="#_x0000_t75" style="width:24pt;height:12.75pt" o:ole="">
            <v:imagedata r:id="rId1623" o:title=""/>
          </v:shape>
          <o:OLEObject Type="Embed" ProgID="Equation.3" ShapeID="_x0000_i1409" DrawAspect="Content" ObjectID="_1684940323" r:id="rId1624"/>
        </w:object>
      </w:r>
      <w:r w:rsidRPr="00D4048A">
        <w:rPr>
          <w:rFonts w:ascii="CMU Concrete" w:hAnsi="CMU Concrete"/>
        </w:rPr>
        <w:t>가</w:t>
      </w:r>
      <w:r w:rsidRPr="00D4048A">
        <w:rPr>
          <w:rFonts w:ascii="CMU Concrete" w:hAnsi="CMU Concrete"/>
        </w:rPr>
        <w:t xml:space="preserve"> </w:t>
      </w:r>
      <w:r w:rsidRPr="00D4048A">
        <w:rPr>
          <w:rFonts w:ascii="CMU Concrete" w:hAnsi="CMU Concrete"/>
        </w:rPr>
        <w:t>무시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정도로</w:t>
      </w:r>
      <w:r w:rsidRPr="00D4048A">
        <w:rPr>
          <w:rFonts w:ascii="CMU Concrete" w:hAnsi="CMU Concrete"/>
        </w:rPr>
        <w:t xml:space="preserve"> </w:t>
      </w:r>
      <w:r w:rsidRPr="00D4048A">
        <w:rPr>
          <w:rFonts w:ascii="CMU Concrete" w:hAnsi="CMU Concrete"/>
        </w:rPr>
        <w:t>작아지므로</w:t>
      </w:r>
      <w:r w:rsidRPr="00B80E55">
        <w:rPr>
          <w:rFonts w:ascii="CMU Concrete" w:hAnsi="CMU Concrete"/>
          <w:color w:val="FF0000"/>
        </w:rPr>
        <w:t xml:space="preserve"> </w:t>
      </w:r>
      <w:r w:rsidRPr="00B80E55">
        <w:rPr>
          <w:rFonts w:ascii="CMU Concrete" w:hAnsi="CMU Concrete"/>
          <w:color w:val="FF0000"/>
          <w:position w:val="-6"/>
        </w:rPr>
        <w:object w:dxaOrig="680" w:dyaOrig="320" w14:anchorId="7AC4EA38">
          <v:shape id="_x0000_i1410" type="#_x0000_t75" style="width:34.5pt;height:15.75pt" o:ole="">
            <v:imagedata r:id="rId1625" o:title=""/>
          </v:shape>
          <o:OLEObject Type="Embed" ProgID="Equation.3" ShapeID="_x0000_i1410" DrawAspect="Content" ObjectID="_1684940324" r:id="rId1626"/>
        </w:object>
      </w:r>
      <w:r w:rsidRPr="00D4048A">
        <w:rPr>
          <w:rFonts w:ascii="CMU Concrete" w:hAnsi="CMU Concrete"/>
        </w:rPr>
        <w:t>으로</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w:t>
      </w:r>
    </w:p>
    <w:p w14:paraId="290BA8E1" w14:textId="77777777" w:rsidR="00F02561" w:rsidRPr="00F02561" w:rsidRDefault="00F02561" w:rsidP="00AE3A66">
      <w:pPr>
        <w:pStyle w:val="af"/>
      </w:pPr>
      <m:oMathPara>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r>
                        <w:rPr>
                          <w:rFonts w:ascii="Cambria Math" w:hAnsi="Cambria Math"/>
                        </w:rPr>
                        <m:t>V</m:t>
                      </m:r>
                    </m:den>
                  </m:f>
                </m:e>
              </m:d>
            </m:e>
          </m:func>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e>
              </m:d>
            </m:e>
          </m:func>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y</m:t>
                          </m:r>
                        </m:e>
                      </m:acc>
                    </m:num>
                    <m:den>
                      <m:r>
                        <w:rPr>
                          <w:rFonts w:ascii="Cambria Math" w:hAnsi="Cambria Math"/>
                        </w:rPr>
                        <m:t>s</m:t>
                      </m:r>
                    </m:den>
                  </m:f>
                </m:e>
              </m:d>
            </m:e>
          </m:func>
        </m:oMath>
      </m:oMathPara>
    </w:p>
    <w:p w14:paraId="3F5A89D8" w14:textId="77777777" w:rsidR="00F02561" w:rsidRPr="00D4048A" w:rsidRDefault="00F02561" w:rsidP="00F02561">
      <w:pPr>
        <w:pStyle w:val="p2"/>
        <w:rPr>
          <w:rFonts w:ascii="CMU Concrete" w:hAnsi="CMU Concrete"/>
        </w:rPr>
      </w:pPr>
      <w:r w:rsidRPr="00D4048A">
        <w:rPr>
          <w:rFonts w:ascii="CMU Concrete" w:hAnsi="CMU Concrete"/>
        </w:rPr>
        <w:t>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0F66EF99" w14:textId="77777777" w:rsidR="00F02561" w:rsidRPr="00D4048A" w:rsidRDefault="00F02561" w:rsidP="00F02561">
      <w:pPr>
        <w:rPr>
          <w:rFonts w:ascii="CMU Concrete" w:hAnsi="CMU Concrete"/>
        </w:rPr>
      </w:pPr>
    </w:p>
    <w:p w14:paraId="7B028909" w14:textId="77777777" w:rsidR="00F02561" w:rsidRPr="00D4048A" w:rsidRDefault="00F02561" w:rsidP="00401892">
      <w:pPr>
        <w:pStyle w:val="p2"/>
        <w:numPr>
          <w:ilvl w:val="0"/>
          <w:numId w:val="137"/>
        </w:numPr>
        <w:ind w:left="284"/>
        <w:rPr>
          <w:rFonts w:ascii="CMU Concrete" w:hAnsi="CMU Concrete"/>
          <w:b/>
        </w:rPr>
      </w:pPr>
      <w:r w:rsidRPr="00D4048A">
        <w:rPr>
          <w:rFonts w:ascii="CMU Concrete" w:hAnsi="CMU Concrete"/>
          <w:b/>
        </w:rPr>
        <w:t>망소</w:t>
      </w:r>
      <w:r w:rsidRPr="00D4048A">
        <w:rPr>
          <w:rFonts w:ascii="CMU Concrete" w:hAnsi="CMU Concrete"/>
          <w:b/>
        </w:rPr>
        <w:t xml:space="preserve"> </w:t>
      </w:r>
      <w:r w:rsidRPr="00D4048A">
        <w:rPr>
          <w:rFonts w:ascii="CMU Concrete" w:hAnsi="CMU Concrete"/>
          <w:b/>
        </w:rPr>
        <w:t>특성인</w:t>
      </w:r>
      <w:r w:rsidRPr="00D4048A">
        <w:rPr>
          <w:rFonts w:ascii="CMU Concrete" w:hAnsi="CMU Concrete"/>
          <w:b/>
        </w:rPr>
        <w:t xml:space="preserve"> </w:t>
      </w:r>
      <w:r w:rsidRPr="00D4048A">
        <w:rPr>
          <w:rFonts w:ascii="CMU Concrete" w:hAnsi="CMU Concrete"/>
          <w:b/>
        </w:rPr>
        <w:t>경우</w:t>
      </w:r>
    </w:p>
    <w:p w14:paraId="2B5010E9" w14:textId="77777777" w:rsidR="00F02561" w:rsidRPr="00D4048A" w:rsidRDefault="00F02561" w:rsidP="00F02561">
      <w:pPr>
        <w:pStyle w:val="p2"/>
        <w:rPr>
          <w:rFonts w:ascii="CMU Concrete" w:hAnsi="CMU Concrete"/>
        </w:rPr>
      </w:pPr>
      <w:r w:rsidRPr="00D4048A">
        <w:rPr>
          <w:rFonts w:ascii="CMU Concrete" w:hAnsi="CMU Concrete"/>
        </w:rPr>
        <w:t>망소</w:t>
      </w:r>
      <w:r w:rsidRPr="00D4048A">
        <w:rPr>
          <w:rFonts w:ascii="CMU Concrete" w:hAnsi="CMU Concrete"/>
        </w:rPr>
        <w:t xml:space="preserve"> </w:t>
      </w:r>
      <w:r w:rsidRPr="00D4048A">
        <w:rPr>
          <w:rFonts w:ascii="CMU Concrete" w:hAnsi="CMU Concrete"/>
        </w:rPr>
        <w:t>특성인</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손실함수의</w:t>
      </w:r>
      <w:r w:rsidRPr="00D4048A">
        <w:rPr>
          <w:rFonts w:ascii="CMU Concrete" w:hAnsi="CMU Concrete"/>
        </w:rPr>
        <w:t xml:space="preserve"> </w:t>
      </w:r>
      <w:r w:rsidRPr="00D4048A">
        <w:rPr>
          <w:rFonts w:ascii="CMU Concrete" w:hAnsi="CMU Concrete"/>
        </w:rPr>
        <w:t>기대값을</w:t>
      </w:r>
      <w:r w:rsidRPr="00D4048A">
        <w:rPr>
          <w:rFonts w:ascii="CMU Concrete" w:hAnsi="CMU Concrete"/>
        </w:rPr>
        <w:t xml:space="preserve"> </w:t>
      </w:r>
      <w:r w:rsidRPr="00D4048A">
        <w:rPr>
          <w:rFonts w:ascii="CMU Concrete" w:hAnsi="CMU Concrete"/>
        </w:rPr>
        <w:t>최소화시키는</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r>
        <w:rPr>
          <w:rFonts w:ascii="CMU Concrete" w:hAnsi="CMU Concrete"/>
        </w:rPr>
        <w:t>생각</w:t>
      </w:r>
      <w:r>
        <w:rPr>
          <w:rFonts w:ascii="CMU Concrete" w:hAnsi="CMU Concrete" w:hint="eastAsia"/>
        </w:rPr>
        <w:t>해</w:t>
      </w:r>
      <w:r w:rsidRPr="00D4048A">
        <w:rPr>
          <w:rFonts w:ascii="CMU Concrete" w:hAnsi="CMU Concrete"/>
        </w:rPr>
        <w:t>줍니다</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측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oMath>
      <w:r w:rsidRPr="00D4048A">
        <w:rPr>
          <w:rFonts w:ascii="CMU Concrete" w:hAnsi="CMU Concrete"/>
        </w:rPr>
        <w:instrText xml:space="preserve"> </w:instrText>
      </w:r>
      <w:r w:rsidRPr="00D4048A">
        <w:rPr>
          <w:rFonts w:ascii="CMU Concrete" w:hAnsi="CMU Concrete"/>
        </w:rPr>
        <w:fldChar w:fldCharType="separate"/>
      </w:r>
      <w:r w:rsidRPr="00D4048A">
        <w:rPr>
          <w:rFonts w:ascii="CMU Concrete" w:hAnsi="CMU Concrete"/>
          <w:position w:val="-12"/>
        </w:rPr>
        <w:object w:dxaOrig="1140" w:dyaOrig="360" w14:anchorId="6F5A52FD">
          <v:shape id="_x0000_i1411" type="#_x0000_t75" style="width:57pt;height:18pt" o:ole="">
            <v:imagedata r:id="rId1627" o:title=""/>
          </v:shape>
          <o:OLEObject Type="Embed" ProgID="Equation.3" ShapeID="_x0000_i1411" DrawAspect="Content" ObjectID="_1684940325" r:id="rId1628"/>
        </w:object>
      </w:r>
      <w:r w:rsidRPr="00D4048A">
        <w:rPr>
          <w:rFonts w:ascii="CMU Concrete" w:hAnsi="CMU Concrete"/>
        </w:rPr>
        <w:fldChar w:fldCharType="end"/>
      </w:r>
      <w:r w:rsidRPr="00D4048A">
        <w:rPr>
          <w:rFonts w:ascii="CMU Concrete" w:hAnsi="CMU Concrete"/>
        </w:rPr>
        <w:t>이</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경우에</w:t>
      </w:r>
      <w:r w:rsidRPr="00D4048A">
        <w:rPr>
          <w:rFonts w:ascii="CMU Concrete" w:hAnsi="CMU Concrete"/>
        </w:rPr>
        <w:t xml:space="preserve"> E(y)</w:t>
      </w:r>
      <w:r w:rsidRPr="00D4048A">
        <w:rPr>
          <w:rFonts w:ascii="CMU Concrete" w:hAnsi="CMU Concrete"/>
        </w:rPr>
        <w:t>의</w:t>
      </w:r>
      <w:r w:rsidRPr="00D4048A">
        <w:rPr>
          <w:rFonts w:ascii="CMU Concrete" w:hAnsi="CMU Concrete"/>
        </w:rPr>
        <w:t xml:space="preserve"> </w:t>
      </w:r>
      <w:r w:rsidRPr="00D4048A">
        <w:rPr>
          <w:rFonts w:ascii="CMU Concrete" w:hAnsi="CMU Concrete"/>
        </w:rPr>
        <w:t>추정</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p>
    <w:p w14:paraId="39A59130" w14:textId="77777777" w:rsidR="00F02561" w:rsidRPr="00F02561" w:rsidRDefault="00F02561" w:rsidP="00AE3A66">
      <w:pPr>
        <w:pStyle w:val="af"/>
      </w:pPr>
      <m:oMathPara>
        <m:oMath>
          <m:r>
            <m:rPr>
              <m:sty m:val="p"/>
            </m:rPr>
            <w:rPr>
              <w:rFonts w:ascii="Cambria Math" w:hAnsi="Cambria Math"/>
            </w:rPr>
            <m:t>MSD=</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0</m:t>
                      </m:r>
                    </m:e>
                  </m:d>
                </m:e>
                <m:sup>
                  <m:r>
                    <m:rPr>
                      <m:sty m:val="p"/>
                    </m:rPr>
                    <w:rPr>
                      <w:rFonts w:ascii="Cambria Math" w:hAnsi="Cambria Math"/>
                    </w:rPr>
                    <m:t>2</m:t>
                  </m:r>
                </m:sup>
              </m:sSup>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oMath>
      </m:oMathPara>
    </w:p>
    <w:p w14:paraId="1FBFB069" w14:textId="77777777" w:rsidR="00F02561" w:rsidRPr="00D4048A" w:rsidRDefault="00F02561" w:rsidP="00F02561">
      <w:pPr>
        <w:pStyle w:val="p2"/>
        <w:rPr>
          <w:rFonts w:ascii="CMU Concrete" w:hAnsi="CMU Concrete"/>
        </w:rPr>
      </w:pPr>
      <w:r w:rsidRPr="00D4048A">
        <w:rPr>
          <w:rFonts w:ascii="CMU Concrete" w:hAnsi="CMU Concrete"/>
        </w:rPr>
        <w:t>으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r w:rsidRPr="00D4048A">
        <w:rPr>
          <w:rFonts w:ascii="CMU Concrete" w:hAnsi="CMU Concrete"/>
        </w:rPr>
        <w:t>구해줍니다</w:t>
      </w:r>
      <w:r w:rsidRPr="00D4048A">
        <w:rPr>
          <w:rFonts w:ascii="CMU Concrete" w:hAnsi="CMU Concrete"/>
        </w:rPr>
        <w:t>.</w:t>
      </w:r>
    </w:p>
    <w:p w14:paraId="17DF7B0C" w14:textId="77777777" w:rsidR="00F02561" w:rsidRPr="00F02561" w:rsidRDefault="00F02561" w:rsidP="00AE3A66">
      <w:pPr>
        <w:pStyle w:val="af"/>
      </w:pPr>
      <m:oMathPara>
        <m:oMath>
          <m:r>
            <m:rPr>
              <m:sty m:val="p"/>
            </m:rPr>
            <w:rPr>
              <w:rFonts w:ascii="Cambria Math" w:hAnsi="Cambria Math"/>
            </w:rPr>
            <m:t>SN=-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nary>
                </m:e>
              </m:d>
            </m:e>
          </m:func>
        </m:oMath>
      </m:oMathPara>
    </w:p>
    <w:p w14:paraId="73803919" w14:textId="77777777" w:rsidR="00F02561" w:rsidRPr="00D4048A" w:rsidRDefault="00F02561" w:rsidP="00401892">
      <w:pPr>
        <w:pStyle w:val="p2"/>
        <w:numPr>
          <w:ilvl w:val="0"/>
          <w:numId w:val="137"/>
        </w:numPr>
        <w:ind w:left="284"/>
        <w:rPr>
          <w:rFonts w:ascii="CMU Concrete" w:hAnsi="CMU Concrete"/>
          <w:b/>
        </w:rPr>
      </w:pPr>
      <w:r w:rsidRPr="00D4048A">
        <w:rPr>
          <w:rFonts w:ascii="CMU Concrete" w:hAnsi="CMU Concrete"/>
          <w:b/>
        </w:rPr>
        <w:t>망대</w:t>
      </w:r>
      <w:r w:rsidRPr="00D4048A">
        <w:rPr>
          <w:rFonts w:ascii="CMU Concrete" w:hAnsi="CMU Concrete"/>
          <w:b/>
        </w:rPr>
        <w:t xml:space="preserve"> </w:t>
      </w:r>
      <w:r w:rsidRPr="00D4048A">
        <w:rPr>
          <w:rFonts w:ascii="CMU Concrete" w:hAnsi="CMU Concrete"/>
          <w:b/>
        </w:rPr>
        <w:t>특성인</w:t>
      </w:r>
      <w:r w:rsidRPr="00D4048A">
        <w:rPr>
          <w:rFonts w:ascii="CMU Concrete" w:hAnsi="CMU Concrete"/>
          <w:b/>
        </w:rPr>
        <w:t xml:space="preserve"> </w:t>
      </w:r>
      <w:r w:rsidRPr="00D4048A">
        <w:rPr>
          <w:rFonts w:ascii="CMU Concrete" w:hAnsi="CMU Concrete"/>
          <w:b/>
        </w:rPr>
        <w:t>경우</w:t>
      </w:r>
    </w:p>
    <w:p w14:paraId="191B67B3" w14:textId="77777777" w:rsidR="00F02561" w:rsidRPr="00D4048A" w:rsidRDefault="00F02561" w:rsidP="00F02561">
      <w:pPr>
        <w:pStyle w:val="p2"/>
        <w:rPr>
          <w:rFonts w:ascii="CMU Concrete" w:hAnsi="CMU Concrete"/>
        </w:rPr>
      </w:pPr>
      <w:r w:rsidRPr="00D4048A">
        <w:rPr>
          <w:rFonts w:ascii="CMU Concrete" w:hAnsi="CMU Concrete"/>
        </w:rPr>
        <w:t>망소</w:t>
      </w:r>
      <w:r w:rsidRPr="00D4048A">
        <w:rPr>
          <w:rFonts w:ascii="CMU Concrete" w:hAnsi="CMU Concrete"/>
        </w:rPr>
        <w:t xml:space="preserve"> </w:t>
      </w:r>
      <w:r w:rsidRPr="00D4048A">
        <w:rPr>
          <w:rFonts w:ascii="CMU Concrete" w:hAnsi="CMU Concrete"/>
        </w:rPr>
        <w:t>특성인</w:t>
      </w:r>
      <w:r w:rsidRPr="00D4048A">
        <w:rPr>
          <w:rFonts w:ascii="CMU Concrete" w:hAnsi="CMU Concrete"/>
        </w:rPr>
        <w:t xml:space="preserve"> </w:t>
      </w:r>
      <w:r w:rsidRPr="00D4048A">
        <w:rPr>
          <w:rFonts w:ascii="CMU Concrete" w:hAnsi="CMU Concrete"/>
        </w:rPr>
        <w:t>경우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기대손실을</w:t>
      </w:r>
      <w:r w:rsidRPr="00D4048A">
        <w:rPr>
          <w:rFonts w:ascii="CMU Concrete" w:hAnsi="CMU Concrete"/>
        </w:rPr>
        <w:t xml:space="preserve"> L </w:t>
      </w:r>
      <w:r w:rsidRPr="00D4048A">
        <w:rPr>
          <w:rFonts w:ascii="CMU Concrete" w:hAnsi="CMU Concrete"/>
        </w:rPr>
        <w:t>작게</w:t>
      </w:r>
      <w:r w:rsidRPr="00D4048A">
        <w:rPr>
          <w:rFonts w:ascii="CMU Concrete" w:hAnsi="CMU Concrete"/>
        </w:rPr>
        <w:t xml:space="preserve"> </w:t>
      </w:r>
      <w:r w:rsidRPr="00D4048A">
        <w:rPr>
          <w:rFonts w:ascii="CMU Concrete" w:hAnsi="CMU Concrete"/>
        </w:rPr>
        <w:t>해주기</w:t>
      </w:r>
      <w:r w:rsidRPr="00D4048A">
        <w:rPr>
          <w:rFonts w:ascii="CMU Concrete" w:hAnsi="CMU Concrete"/>
        </w:rPr>
        <w:t xml:space="preserve"> </w:t>
      </w:r>
      <w:r w:rsidRPr="00D4048A">
        <w:rPr>
          <w:rFonts w:ascii="CMU Concrete" w:hAnsi="CMU Concrete"/>
        </w:rPr>
        <w:t>위하여</w:t>
      </w:r>
      <w:r>
        <w:rPr>
          <w:rFonts w:ascii="CMU Concrete" w:hAnsi="CMU Concrete"/>
        </w:rPr>
        <w:t xml:space="preserve"> </w:t>
      </w:r>
      <w:r w:rsidRPr="00D4048A">
        <w:rPr>
          <w:rFonts w:ascii="CMU Concrete" w:hAnsi="CMU Concrete"/>
        </w:rPr>
        <w:t>E(1/y)</w:t>
      </w:r>
      <w:r w:rsidRPr="00D4048A">
        <w:rPr>
          <w:rFonts w:ascii="CMU Concrete" w:hAnsi="CMU Concrete"/>
        </w:rPr>
        <w:t>의</w:t>
      </w:r>
      <w:r w:rsidRPr="00D4048A">
        <w:rPr>
          <w:rFonts w:ascii="CMU Concrete" w:hAnsi="CMU Concrete"/>
        </w:rPr>
        <w:t xml:space="preserve"> </w:t>
      </w:r>
      <w:r w:rsidRPr="00D4048A">
        <w:rPr>
          <w:rFonts w:ascii="CMU Concrete" w:hAnsi="CMU Concrete"/>
        </w:rPr>
        <w:t>추정값을</w:t>
      </w:r>
    </w:p>
    <w:p w14:paraId="4B65FBFE" w14:textId="77777777" w:rsidR="00F02561" w:rsidRPr="00F02561" w:rsidRDefault="00F02561" w:rsidP="00AE3A66">
      <w:pPr>
        <w:pStyle w:val="af"/>
      </w:pPr>
      <m:oMathPara>
        <m:oMath>
          <m:r>
            <m:rPr>
              <m:sty m:val="p"/>
            </m:rPr>
            <w:rPr>
              <w:rFonts w:ascii="Cambria Math" w:hAnsi="Cambria Math"/>
            </w:rPr>
            <m:t>MSD=</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ctrlPr>
                            <w:rPr>
                              <w:rFonts w:ascii="Cambria Math" w:hAnsi="Cambria Math"/>
                              <w:i/>
                            </w:rPr>
                          </m:ctrlPr>
                        </m:den>
                      </m:f>
                      <m:r>
                        <m:rPr>
                          <m:sty m:val="p"/>
                        </m:rPr>
                        <w:rPr>
                          <w:rFonts w:ascii="Cambria Math" w:hAnsi="Cambria Math"/>
                        </w:rPr>
                        <m:t>-0</m:t>
                      </m:r>
                    </m:e>
                  </m:d>
                </m:e>
                <m:sup>
                  <m:r>
                    <m:rPr>
                      <m:sty m:val="p"/>
                    </m:rPr>
                    <w:rPr>
                      <w:rFonts w:ascii="Cambria Math" w:hAnsi="Cambria Math"/>
                    </w:rPr>
                    <m:t>2</m:t>
                  </m:r>
                </m:sup>
              </m:sSup>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den>
              </m:f>
            </m:e>
          </m:nary>
        </m:oMath>
      </m:oMathPara>
    </w:p>
    <w:p w14:paraId="2281216E" w14:textId="77777777" w:rsidR="00F02561" w:rsidRPr="00D4048A" w:rsidRDefault="00F02561" w:rsidP="00F02561">
      <w:pPr>
        <w:pStyle w:val="p2"/>
        <w:rPr>
          <w:rFonts w:ascii="CMU Concrete" w:hAnsi="CMU Concrete"/>
        </w:rPr>
      </w:pPr>
      <w:r w:rsidRPr="00D4048A">
        <w:rPr>
          <w:rFonts w:ascii="CMU Concrete" w:hAnsi="CMU Concrete"/>
        </w:rPr>
        <w:t>으로</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p>
    <w:p w14:paraId="4EEC50DA" w14:textId="77777777" w:rsidR="00F02561" w:rsidRPr="00F02561" w:rsidRDefault="00F02561" w:rsidP="00AE3A66">
      <w:pPr>
        <w:pStyle w:val="af"/>
      </w:pPr>
      <m:oMathPara>
        <m:oMath>
          <m:r>
            <m:rPr>
              <m:sty m:val="p"/>
            </m:rPr>
            <w:rPr>
              <w:rFonts w:ascii="Cambria Math" w:hAnsi="Cambria Math"/>
            </w:rPr>
            <m:t>SN</m:t>
          </m:r>
          <m:r>
            <m:rPr>
              <m:sty m:val="p"/>
            </m:rPr>
            <w:rPr>
              <w:rFonts w:ascii="Cambria Math" w:hAnsi="Cambria Math" w:hint="eastAsia"/>
            </w:rPr>
            <m:t>비</m:t>
          </m:r>
          <m:r>
            <m:rPr>
              <m:sty m:val="p"/>
            </m:rPr>
            <w:rPr>
              <w:rFonts w:ascii="Cambria Math" w:hAnsi="Cambria Math"/>
            </w:rPr>
            <m:t>= -1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den>
                      </m:f>
                    </m:e>
                  </m:nary>
                </m:e>
              </m:d>
            </m:e>
          </m:func>
        </m:oMath>
      </m:oMathPara>
    </w:p>
    <w:p w14:paraId="5AE69781" w14:textId="77777777" w:rsidR="00F02561" w:rsidRPr="00CD1176" w:rsidRDefault="00F02561" w:rsidP="00F02561">
      <w:pPr>
        <w:pStyle w:val="p2"/>
        <w:rPr>
          <w:rFonts w:ascii="CMU Concrete" w:hAnsi="CMU Concrete"/>
        </w:rPr>
      </w:pPr>
      <w:r w:rsidRPr="00D4048A">
        <w:rPr>
          <w:rFonts w:ascii="CMU Concrete" w:hAnsi="CMU Concrete"/>
        </w:rPr>
        <w:t>으로</w:t>
      </w:r>
      <w:r w:rsidRPr="00D4048A">
        <w:rPr>
          <w:rFonts w:ascii="CMU Concrete" w:hAnsi="CMU Concrete"/>
        </w:rPr>
        <w:t xml:space="preserve"> </w:t>
      </w:r>
      <w:r w:rsidRPr="00D4048A">
        <w:rPr>
          <w:rFonts w:ascii="CMU Concrete" w:hAnsi="CMU Concrete"/>
        </w:rPr>
        <w:t>정해</w:t>
      </w:r>
      <w:r w:rsidRPr="00D4048A">
        <w:rPr>
          <w:rFonts w:ascii="CMU Concrete" w:hAnsi="CMU Concrete"/>
        </w:rPr>
        <w:t xml:space="preserve"> </w:t>
      </w:r>
      <w:r w:rsidRPr="00D4048A">
        <w:rPr>
          <w:rFonts w:ascii="CMU Concrete" w:hAnsi="CMU Concrete"/>
        </w:rPr>
        <w:t>주도록</w:t>
      </w:r>
      <w:r w:rsidRPr="00D4048A">
        <w:rPr>
          <w:rFonts w:ascii="CMU Concrete" w:hAnsi="CMU Concrete"/>
        </w:rPr>
        <w:t xml:space="preserve"> </w:t>
      </w:r>
      <w:r w:rsidRPr="00D4048A">
        <w:rPr>
          <w:rFonts w:ascii="CMU Concrete" w:hAnsi="CMU Concrete"/>
        </w:rPr>
        <w:t>합니다</w:t>
      </w:r>
      <w:r>
        <w:rPr>
          <w:rFonts w:ascii="CMU Concrete" w:hAnsi="CMU Concrete"/>
        </w:rPr>
        <w:t>.</w:t>
      </w:r>
    </w:p>
    <w:p w14:paraId="5B4F27AC" w14:textId="77777777" w:rsidR="00F02561" w:rsidRPr="00D4048A" w:rsidRDefault="00F02561" w:rsidP="00F02561">
      <w:pPr>
        <w:rPr>
          <w:rFonts w:ascii="CMU Concrete" w:hAnsi="CMU Concrete"/>
        </w:rPr>
      </w:pPr>
      <w:r w:rsidRPr="00D4048A">
        <w:rPr>
          <w:rFonts w:ascii="CMU Concrete" w:hAnsi="CMU Concrete"/>
        </w:rPr>
        <w:t>정리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6B1DC56" w14:textId="77777777" w:rsidR="00F02561" w:rsidRPr="00D4048A" w:rsidRDefault="00F02561" w:rsidP="00F02561">
      <w:pPr>
        <w:rPr>
          <w:rFonts w:ascii="CMU Concrete" w:hAnsi="CMU Concrete"/>
        </w:rPr>
      </w:pPr>
    </w:p>
    <w:tbl>
      <w:tblPr>
        <w:tblW w:w="884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432"/>
        <w:gridCol w:w="2436"/>
        <w:gridCol w:w="3688"/>
      </w:tblGrid>
      <w:tr w:rsidR="00F02561" w:rsidRPr="00D4048A" w14:paraId="1960587B" w14:textId="77777777" w:rsidTr="005763C6">
        <w:trPr>
          <w:trHeight w:val="1285"/>
        </w:trPr>
        <w:tc>
          <w:tcPr>
            <w:tcW w:w="1290" w:type="dxa"/>
            <w:vAlign w:val="center"/>
          </w:tcPr>
          <w:p w14:paraId="705E8377" w14:textId="77777777" w:rsidR="00F02561" w:rsidRPr="00D4048A" w:rsidRDefault="00F02561" w:rsidP="005763C6">
            <w:pPr>
              <w:rPr>
                <w:rFonts w:ascii="CMU Concrete" w:hAnsi="CMU Concrete"/>
              </w:rPr>
            </w:pPr>
            <w:r w:rsidRPr="00D4048A">
              <w:rPr>
                <w:rFonts w:ascii="CMU Concrete" w:hAnsi="CMU Concrete"/>
              </w:rPr>
              <w:t>특성치의</w:t>
            </w:r>
            <w:r w:rsidRPr="00D4048A">
              <w:rPr>
                <w:rFonts w:ascii="CMU Concrete" w:hAnsi="CMU Concrete"/>
              </w:rPr>
              <w:t xml:space="preserve"> </w:t>
            </w:r>
            <w:r w:rsidRPr="00D4048A">
              <w:rPr>
                <w:rFonts w:ascii="CMU Concrete" w:hAnsi="CMU Concrete"/>
              </w:rPr>
              <w:t>종류</w:t>
            </w:r>
          </w:p>
        </w:tc>
        <w:tc>
          <w:tcPr>
            <w:tcW w:w="1432" w:type="dxa"/>
            <w:vAlign w:val="center"/>
          </w:tcPr>
          <w:p w14:paraId="74E65D38" w14:textId="77777777" w:rsidR="00F02561" w:rsidRPr="00D4048A" w:rsidRDefault="00F02561" w:rsidP="005763C6">
            <w:pPr>
              <w:rPr>
                <w:rFonts w:ascii="CMU Concrete" w:hAnsi="CMU Concrete"/>
              </w:rPr>
            </w:pPr>
            <w:r w:rsidRPr="00D4048A">
              <w:rPr>
                <w:rFonts w:ascii="CMU Concrete" w:hAnsi="CMU Concrete"/>
              </w:rPr>
              <w:t>1</w:t>
            </w:r>
            <w:r w:rsidRPr="00D4048A">
              <w:rPr>
                <w:rFonts w:ascii="CMU Concrete" w:hAnsi="CMU Concrete"/>
              </w:rPr>
              <w:t>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w:t>
            </w:r>
            <w:r w:rsidRPr="00D4048A">
              <w:rPr>
                <w:rFonts w:ascii="CMU Concrete" w:hAnsi="CMU Concrete"/>
              </w:rPr>
              <w:t>손실함수</w:t>
            </w:r>
          </w:p>
        </w:tc>
        <w:tc>
          <w:tcPr>
            <w:tcW w:w="2436" w:type="dxa"/>
            <w:vAlign w:val="center"/>
          </w:tcPr>
          <w:p w14:paraId="44932A40" w14:textId="77777777" w:rsidR="00F02561" w:rsidRPr="00D4048A" w:rsidRDefault="00F02561" w:rsidP="005763C6">
            <w:pPr>
              <w:rPr>
                <w:rFonts w:ascii="CMU Concrete" w:hAnsi="CMU Concrete"/>
              </w:rPr>
            </w:pPr>
            <w:r w:rsidRPr="00D4048A">
              <w:rPr>
                <w:rFonts w:ascii="CMU Concrete" w:hAnsi="CMU Concrete"/>
              </w:rPr>
              <w:t>n</w:t>
            </w:r>
            <w:r w:rsidRPr="00D4048A">
              <w:rPr>
                <w:rFonts w:ascii="CMU Concrete" w:hAnsi="CMU Concrete"/>
              </w:rPr>
              <w:t>개</w:t>
            </w:r>
            <w:r w:rsidRPr="00D4048A">
              <w:rPr>
                <w:rFonts w:ascii="CMU Concrete" w:hAnsi="CMU Concrete"/>
              </w:rPr>
              <w:t xml:space="preserve"> </w:t>
            </w:r>
            <w:r w:rsidRPr="00D4048A">
              <w:rPr>
                <w:rFonts w:ascii="CMU Concrete" w:hAnsi="CMU Concrete"/>
              </w:rPr>
              <w:t>데이터가</w:t>
            </w:r>
            <w:r w:rsidRPr="00D4048A">
              <w:rPr>
                <w:rFonts w:ascii="CMU Concrete" w:hAnsi="CMU Concrete"/>
              </w:rPr>
              <w:t xml:space="preserve"> </w:t>
            </w:r>
            <w:r w:rsidRPr="00D4048A">
              <w:rPr>
                <w:rFonts w:ascii="CMU Concrete" w:hAnsi="CMU Concrete"/>
              </w:rPr>
              <w:t>얻어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손실함수</w:t>
            </w:r>
          </w:p>
        </w:tc>
        <w:tc>
          <w:tcPr>
            <w:tcW w:w="3688" w:type="dxa"/>
            <w:vAlign w:val="center"/>
          </w:tcPr>
          <w:p w14:paraId="5CC8AB4C" w14:textId="77777777" w:rsidR="00F02561" w:rsidRPr="00D4048A" w:rsidRDefault="00F02561" w:rsidP="005763C6">
            <w:pPr>
              <w:rPr>
                <w:rFonts w:ascii="CMU Concrete" w:hAnsi="CMU Concrete"/>
              </w:rPr>
            </w:pPr>
            <w:r w:rsidRPr="00D4048A">
              <w:rPr>
                <w:rFonts w:ascii="CMU Concrete" w:hAnsi="CMU Concrete"/>
              </w:rPr>
              <w:t>SN</w:t>
            </w:r>
            <w:r w:rsidRPr="00D4048A">
              <w:rPr>
                <w:rFonts w:ascii="CMU Concrete" w:hAnsi="CMU Concrete"/>
              </w:rPr>
              <w:t>비</w:t>
            </w:r>
          </w:p>
        </w:tc>
      </w:tr>
      <w:tr w:rsidR="00F02561" w:rsidRPr="00D4048A" w14:paraId="2B74256E" w14:textId="77777777" w:rsidTr="005763C6">
        <w:trPr>
          <w:trHeight w:val="1285"/>
        </w:trPr>
        <w:tc>
          <w:tcPr>
            <w:tcW w:w="1290" w:type="dxa"/>
            <w:vAlign w:val="center"/>
          </w:tcPr>
          <w:p w14:paraId="202F204E" w14:textId="77777777" w:rsidR="00F02561" w:rsidRPr="00D4048A" w:rsidRDefault="00F02561" w:rsidP="005763C6">
            <w:pPr>
              <w:rPr>
                <w:rFonts w:ascii="CMU Concrete" w:hAnsi="CMU Concrete"/>
              </w:rPr>
            </w:pPr>
            <w:r w:rsidRPr="00D4048A">
              <w:rPr>
                <w:rFonts w:ascii="CMU Concrete" w:hAnsi="CMU Concrete"/>
              </w:rPr>
              <w:t>망목</w:t>
            </w:r>
            <w:r w:rsidRPr="00D4048A">
              <w:rPr>
                <w:rFonts w:ascii="CMU Concrete" w:hAnsi="CMU Concrete"/>
              </w:rPr>
              <w:t xml:space="preserve"> </w:t>
            </w:r>
            <w:r w:rsidRPr="00D4048A">
              <w:rPr>
                <w:rFonts w:ascii="CMU Concrete" w:hAnsi="CMU Concrete"/>
              </w:rPr>
              <w:t>특성</w:t>
            </w:r>
          </w:p>
        </w:tc>
        <w:tc>
          <w:tcPr>
            <w:tcW w:w="1432" w:type="dxa"/>
            <w:vAlign w:val="center"/>
          </w:tcPr>
          <w:p w14:paraId="4AF71DF6" w14:textId="77777777" w:rsidR="00F02561" w:rsidRPr="00F02561" w:rsidRDefault="00576518" w:rsidP="005763C6">
            <w:pPr>
              <w:rPr>
                <w:rFonts w:ascii="CMU Concrete" w:hAnsi="CMU Concrete"/>
              </w:rPr>
            </w:pPr>
            <m:oMathPara>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d>
                      <m:dPr>
                        <m:ctrlPr>
                          <w:rPr>
                            <w:rFonts w:ascii="Cambria Math" w:hAnsi="Cambria Math"/>
                          </w:rPr>
                        </m:ctrlPr>
                      </m:dPr>
                      <m:e>
                        <m:r>
                          <m:rPr>
                            <m:sty m:val="p"/>
                          </m:rPr>
                          <w:rPr>
                            <w:rFonts w:ascii="Cambria Math" w:hAnsi="Cambria Math"/>
                          </w:rPr>
                          <m:t>y-m</m:t>
                        </m:r>
                      </m:e>
                    </m:d>
                  </m:e>
                  <m:sup>
                    <m:r>
                      <m:rPr>
                        <m:sty m:val="p"/>
                      </m:rPr>
                      <w:rPr>
                        <w:rFonts w:ascii="Cambria Math" w:hAnsi="Cambria Math"/>
                      </w:rPr>
                      <m:t>2</m:t>
                    </m:r>
                  </m:sup>
                </m:sSup>
              </m:oMath>
            </m:oMathPara>
          </w:p>
        </w:tc>
        <w:tc>
          <w:tcPr>
            <w:tcW w:w="2436" w:type="dxa"/>
            <w:vAlign w:val="center"/>
          </w:tcPr>
          <w:p w14:paraId="0545471B" w14:textId="77777777" w:rsidR="00F02561" w:rsidRPr="00F02561" w:rsidRDefault="00576518" w:rsidP="005763C6">
            <w:pPr>
              <w:rPr>
                <w:rFonts w:ascii="CMU Concrete" w:hAnsi="CMU Concrete"/>
              </w:rPr>
            </w:pPr>
            <m:oMathPara>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m:t>
                                </m:r>
                              </m:e>
                            </m:d>
                          </m:e>
                          <m:sup>
                            <m:r>
                              <m:rPr>
                                <m:sty m:val="p"/>
                              </m:rPr>
                              <w:rPr>
                                <w:rFonts w:ascii="Cambria Math" w:hAnsi="Cambria Math"/>
                              </w:rPr>
                              <m:t>2</m:t>
                            </m:r>
                          </m:sup>
                        </m:sSup>
                      </m:e>
                    </m:nary>
                  </m:e>
                </m:d>
              </m:oMath>
            </m:oMathPara>
          </w:p>
        </w:tc>
        <w:tc>
          <w:tcPr>
            <w:tcW w:w="3688" w:type="dxa"/>
            <w:vAlign w:val="center"/>
          </w:tcPr>
          <w:p w14:paraId="4DC57707" w14:textId="77777777" w:rsidR="00F02561" w:rsidRPr="00F02561" w:rsidRDefault="00F02561" w:rsidP="005763C6">
            <w:pPr>
              <w:rPr>
                <w:rFonts w:ascii="CMU Concrete" w:hAnsi="CMU Concrete"/>
              </w:rPr>
            </w:pPr>
            <m:oMathPara>
              <m:oMath>
                <m:r>
                  <m:rPr>
                    <m:sty m:val="p"/>
                  </m:rP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V</m:t>
                                </m:r>
                              </m:e>
                            </m:d>
                          </m:num>
                          <m:den>
                            <m:r>
                              <w:rPr>
                                <w:rFonts w:ascii="Cambria Math" w:hAnsi="Cambria Math"/>
                              </w:rPr>
                              <m:t>V</m:t>
                            </m:r>
                          </m:den>
                        </m:f>
                      </m:e>
                    </m:d>
                  </m:e>
                </m:func>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acc>
                              <m:accPr>
                                <m:chr m:val="̅"/>
                                <m:ctrlPr>
                                  <w:rPr>
                                    <w:rFonts w:ascii="Cambria Math" w:hAnsi="Cambria Math"/>
                                    <w:i/>
                                  </w:rPr>
                                </m:ctrlPr>
                              </m:accPr>
                              <m:e>
                                <m:r>
                                  <w:rPr>
                                    <w:rFonts w:ascii="Cambria Math" w:hAnsi="Cambria Math"/>
                                  </w:rPr>
                                  <m:t>y</m:t>
                                </m:r>
                              </m:e>
                            </m:acc>
                          </m:num>
                          <m:den>
                            <m:r>
                              <w:rPr>
                                <w:rFonts w:ascii="Cambria Math" w:hAnsi="Cambria Math"/>
                              </w:rPr>
                              <m:t>s</m:t>
                            </m:r>
                          </m:den>
                        </m:f>
                      </m:e>
                    </m:d>
                  </m:e>
                </m:func>
              </m:oMath>
            </m:oMathPara>
          </w:p>
        </w:tc>
      </w:tr>
      <w:tr w:rsidR="00F02561" w:rsidRPr="00D4048A" w14:paraId="3890F1AE" w14:textId="77777777" w:rsidTr="005763C6">
        <w:trPr>
          <w:trHeight w:val="1285"/>
        </w:trPr>
        <w:tc>
          <w:tcPr>
            <w:tcW w:w="1290" w:type="dxa"/>
            <w:vAlign w:val="center"/>
          </w:tcPr>
          <w:p w14:paraId="21CCB74B" w14:textId="77777777" w:rsidR="00F02561" w:rsidRPr="00D4048A" w:rsidRDefault="00F02561" w:rsidP="005763C6">
            <w:pPr>
              <w:rPr>
                <w:rFonts w:ascii="CMU Concrete" w:hAnsi="CMU Concrete"/>
              </w:rPr>
            </w:pPr>
            <w:r w:rsidRPr="00D4048A">
              <w:rPr>
                <w:rFonts w:ascii="CMU Concrete" w:hAnsi="CMU Concrete"/>
              </w:rPr>
              <w:t>망소</w:t>
            </w:r>
            <w:r w:rsidRPr="00D4048A">
              <w:rPr>
                <w:rFonts w:ascii="CMU Concrete" w:hAnsi="CMU Concrete"/>
              </w:rPr>
              <w:t xml:space="preserve"> </w:t>
            </w:r>
            <w:r w:rsidRPr="00D4048A">
              <w:rPr>
                <w:rFonts w:ascii="CMU Concrete" w:hAnsi="CMU Concrete"/>
              </w:rPr>
              <w:t>특성</w:t>
            </w:r>
          </w:p>
        </w:tc>
        <w:tc>
          <w:tcPr>
            <w:tcW w:w="1432" w:type="dxa"/>
            <w:vAlign w:val="center"/>
          </w:tcPr>
          <w:p w14:paraId="45A072EA" w14:textId="77777777" w:rsidR="00F02561" w:rsidRPr="00F02561" w:rsidRDefault="00576518" w:rsidP="005763C6">
            <w:pPr>
              <w:rPr>
                <w:rFonts w:ascii="CMU Concrete" w:hAnsi="CMU Concrete"/>
              </w:rPr>
            </w:pPr>
            <m:oMathPara>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oMath>
            </m:oMathPara>
          </w:p>
        </w:tc>
        <w:tc>
          <w:tcPr>
            <w:tcW w:w="2436" w:type="dxa"/>
            <w:vAlign w:val="center"/>
          </w:tcPr>
          <w:p w14:paraId="37655D77" w14:textId="77777777" w:rsidR="00F02561" w:rsidRPr="00F02561" w:rsidRDefault="00576518" w:rsidP="005763C6">
            <w:pPr>
              <w:rPr>
                <w:rFonts w:ascii="CMU Concrete" w:hAnsi="CMU Concrete"/>
              </w:rPr>
            </w:pPr>
            <m:oMathPara>
              <m:oMath>
                <m:f>
                  <m:fPr>
                    <m:ctrlPr>
                      <w:rPr>
                        <w:rFonts w:ascii="Cambria Math" w:hAnsi="Cambria Math"/>
                      </w:rPr>
                    </m:ctrlPr>
                  </m:fPr>
                  <m:num>
                    <m:r>
                      <m:rPr>
                        <m:sty m:val="p"/>
                      </m:rPr>
                      <w:rPr>
                        <w:rFonts w:ascii="Cambria Math" w:hAnsi="Cambria Math"/>
                      </w:rPr>
                      <m:t>A</m:t>
                    </m:r>
                  </m:num>
                  <m:den>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en>
                </m:f>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e>
                    </m:nary>
                  </m:e>
                </m:d>
              </m:oMath>
            </m:oMathPara>
          </w:p>
        </w:tc>
        <w:tc>
          <w:tcPr>
            <w:tcW w:w="3688" w:type="dxa"/>
            <w:vAlign w:val="center"/>
          </w:tcPr>
          <w:p w14:paraId="46BF6BA2" w14:textId="77777777" w:rsidR="00F02561" w:rsidRPr="00F02561" w:rsidRDefault="00F02561" w:rsidP="005763C6">
            <w:pPr>
              <w:rPr>
                <w:rFonts w:ascii="CMU Concrete" w:hAnsi="CMU Concrete"/>
              </w:rPr>
            </w:pPr>
            <m:oMathPara>
              <m:oMath>
                <m:r>
                  <m:rPr>
                    <m:sty m:val="p"/>
                  </m:rP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2</m:t>
                                </m:r>
                              </m:sup>
                            </m:sSubSup>
                          </m:e>
                        </m:nary>
                      </m:e>
                    </m:d>
                  </m:e>
                </m:func>
              </m:oMath>
            </m:oMathPara>
          </w:p>
        </w:tc>
      </w:tr>
      <w:tr w:rsidR="00F02561" w:rsidRPr="00D4048A" w14:paraId="0FFCA83D" w14:textId="77777777" w:rsidTr="005763C6">
        <w:trPr>
          <w:trHeight w:val="872"/>
        </w:trPr>
        <w:tc>
          <w:tcPr>
            <w:tcW w:w="1290" w:type="dxa"/>
            <w:vAlign w:val="center"/>
          </w:tcPr>
          <w:p w14:paraId="2B947328" w14:textId="77777777" w:rsidR="00F02561" w:rsidRPr="00D4048A" w:rsidRDefault="00F02561" w:rsidP="005763C6">
            <w:pPr>
              <w:rPr>
                <w:rFonts w:ascii="CMU Concrete" w:hAnsi="CMU Concrete"/>
              </w:rPr>
            </w:pPr>
            <w:r w:rsidRPr="00D4048A">
              <w:rPr>
                <w:rFonts w:ascii="CMU Concrete" w:hAnsi="CMU Concrete"/>
              </w:rPr>
              <w:t>망대</w:t>
            </w:r>
            <w:r w:rsidRPr="00D4048A">
              <w:rPr>
                <w:rFonts w:ascii="CMU Concrete" w:hAnsi="CMU Concrete"/>
              </w:rPr>
              <w:t xml:space="preserve"> </w:t>
            </w:r>
            <w:r w:rsidRPr="00D4048A">
              <w:rPr>
                <w:rFonts w:ascii="CMU Concrete" w:hAnsi="CMU Concrete"/>
              </w:rPr>
              <w:t>특성</w:t>
            </w:r>
          </w:p>
        </w:tc>
        <w:tc>
          <w:tcPr>
            <w:tcW w:w="1432" w:type="dxa"/>
            <w:vAlign w:val="center"/>
          </w:tcPr>
          <w:p w14:paraId="7912A24A" w14:textId="77777777" w:rsidR="00F02561" w:rsidRPr="00F02561" w:rsidRDefault="00F02561" w:rsidP="005763C6">
            <w:pPr>
              <w:rPr>
                <w:rFonts w:ascii="CMU Concrete" w:hAnsi="CMU Concrete"/>
              </w:rPr>
            </w:pPr>
            <m:oMathPara>
              <m:oMath>
                <m:r>
                  <m:rPr>
                    <m:sty m:val="p"/>
                  </m:rPr>
                  <w:rPr>
                    <w:rFonts w:ascii="Cambria Math" w:hAnsi="Cambria Math"/>
                  </w:rPr>
                  <m:t>A</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den>
                    </m:f>
                  </m:e>
                </m:d>
              </m:oMath>
            </m:oMathPara>
          </w:p>
        </w:tc>
        <w:tc>
          <w:tcPr>
            <w:tcW w:w="2436" w:type="dxa"/>
            <w:vAlign w:val="center"/>
          </w:tcPr>
          <w:p w14:paraId="5AE8EC23" w14:textId="77777777" w:rsidR="00F02561" w:rsidRPr="00F02561" w:rsidRDefault="00F02561" w:rsidP="005763C6">
            <w:pPr>
              <w:rPr>
                <w:rFonts w:ascii="CMU Concrete" w:hAnsi="CMU Concrete"/>
              </w:rPr>
            </w:pPr>
            <m:oMathPara>
              <m:oMath>
                <m:r>
                  <m:rPr>
                    <m:sty m:val="p"/>
                  </m:rPr>
                  <w:rPr>
                    <w:rFonts w:ascii="Cambria Math" w:hAnsi="Cambria Math"/>
                  </w:rPr>
                  <m:t>A</m:t>
                </m:r>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ctrlPr>
                              <w:rPr>
                                <w:rFonts w:ascii="Cambria Math" w:hAnsi="Cambria Math"/>
                                <w:i/>
                              </w:rPr>
                            </m:ctrlPr>
                          </m:den>
                        </m:f>
                      </m:e>
                    </m:nary>
                  </m:e>
                </m:d>
              </m:oMath>
            </m:oMathPara>
          </w:p>
        </w:tc>
        <w:tc>
          <w:tcPr>
            <w:tcW w:w="3688" w:type="dxa"/>
            <w:vAlign w:val="center"/>
          </w:tcPr>
          <w:p w14:paraId="34B7F347" w14:textId="77777777" w:rsidR="00F02561" w:rsidRPr="00F02561" w:rsidRDefault="00F02561" w:rsidP="005763C6">
            <w:pPr>
              <w:rPr>
                <w:rFonts w:ascii="CMU Concrete" w:hAnsi="CMU Concrete"/>
              </w:rPr>
            </w:pPr>
            <m:oMathPara>
              <m:oMath>
                <m:r>
                  <m:rPr>
                    <m:sty m:val="p"/>
                  </m:rPr>
                  <w:rPr>
                    <w:rFonts w:ascii="Cambria Math" w:hAnsi="Cambria Math"/>
                  </w:rPr>
                  <m:t xml:space="preserve">-10 log </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m:rPr>
                                    <m:sty m:val="p"/>
                                  </m:rPr>
                                  <w:rPr>
                                    <w:rFonts w:ascii="Cambria Math" w:hAnsi="Cambria Math"/>
                                  </w:rPr>
                                  <m:t>2</m:t>
                                </m:r>
                              </m:sup>
                            </m:sSubSup>
                          </m:den>
                        </m:f>
                      </m:e>
                    </m:nary>
                  </m:e>
                </m:d>
              </m:oMath>
            </m:oMathPara>
          </w:p>
        </w:tc>
      </w:tr>
    </w:tbl>
    <w:p w14:paraId="6ACEDD89" w14:textId="77777777" w:rsidR="00F02561" w:rsidRDefault="00F02561" w:rsidP="00F02561">
      <w:pPr>
        <w:rPr>
          <w:rFonts w:ascii="CMU Concrete" w:hAnsi="CMU Concrete"/>
        </w:rPr>
      </w:pPr>
    </w:p>
    <w:p w14:paraId="1D15C583" w14:textId="77777777" w:rsidR="00F02561" w:rsidRPr="00D4048A" w:rsidRDefault="00F02561" w:rsidP="00F02561">
      <w:pPr>
        <w:rPr>
          <w:rFonts w:ascii="CMU Concrete" w:hAnsi="CMU Concrete"/>
        </w:rPr>
      </w:pPr>
    </w:p>
    <w:p w14:paraId="6746E610" w14:textId="77777777" w:rsidR="00F02561" w:rsidRPr="00622109" w:rsidRDefault="00F02561" w:rsidP="00F02561">
      <w:pPr>
        <w:rPr>
          <w:rFonts w:ascii="CMU Concrete" w:hAnsi="CMU Concrete"/>
          <w:b/>
          <w:sz w:val="22"/>
          <w:szCs w:val="24"/>
        </w:rPr>
      </w:pPr>
      <w:r w:rsidRPr="00622109">
        <w:rPr>
          <w:rFonts w:ascii="CMU Concrete" w:hAnsi="CMU Concrete"/>
          <w:b/>
          <w:sz w:val="22"/>
          <w:szCs w:val="24"/>
        </w:rPr>
        <w:t xml:space="preserve"> 6.4.2.4.2. </w:t>
      </w:r>
      <w:r w:rsidRPr="00622109">
        <w:rPr>
          <w:rFonts w:ascii="CMU Concrete" w:hAnsi="CMU Concrete"/>
          <w:b/>
          <w:sz w:val="22"/>
          <w:szCs w:val="24"/>
        </w:rPr>
        <w:t>계량치의</w:t>
      </w:r>
      <w:r w:rsidRPr="00622109">
        <w:rPr>
          <w:rFonts w:ascii="CMU Concrete" w:hAnsi="CMU Concrete"/>
          <w:b/>
          <w:sz w:val="22"/>
          <w:szCs w:val="24"/>
        </w:rPr>
        <w:t xml:space="preserve"> </w:t>
      </w:r>
      <w:r w:rsidRPr="00622109">
        <w:rPr>
          <w:rFonts w:ascii="CMU Concrete" w:hAnsi="CMU Concrete"/>
          <w:b/>
          <w:sz w:val="22"/>
          <w:szCs w:val="24"/>
        </w:rPr>
        <w:t>파라미터</w:t>
      </w:r>
      <w:r w:rsidRPr="00622109">
        <w:rPr>
          <w:rFonts w:ascii="CMU Concrete" w:hAnsi="CMU Concrete"/>
          <w:b/>
          <w:sz w:val="22"/>
          <w:szCs w:val="24"/>
        </w:rPr>
        <w:t xml:space="preserve"> </w:t>
      </w:r>
      <w:r w:rsidRPr="00622109">
        <w:rPr>
          <w:rFonts w:ascii="CMU Concrete" w:hAnsi="CMU Concrete"/>
          <w:b/>
          <w:sz w:val="22"/>
          <w:szCs w:val="24"/>
        </w:rPr>
        <w:t>설계</w:t>
      </w:r>
    </w:p>
    <w:p w14:paraId="25F4EBD9"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파라미터</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제품</w:t>
      </w:r>
      <w:r w:rsidRPr="00D4048A">
        <w:rPr>
          <w:rFonts w:ascii="CMU Concrete" w:hAnsi="CMU Concrete"/>
        </w:rPr>
        <w:t xml:space="preserve"> </w:t>
      </w:r>
      <w:r w:rsidRPr="00D4048A">
        <w:rPr>
          <w:rFonts w:ascii="CMU Concrete" w:hAnsi="CMU Concrete"/>
        </w:rPr>
        <w:t>설계와</w:t>
      </w:r>
      <w:r w:rsidRPr="00D4048A">
        <w:rPr>
          <w:rFonts w:ascii="CMU Concrete" w:hAnsi="CMU Concrete"/>
        </w:rPr>
        <w:t xml:space="preserve"> </w:t>
      </w:r>
      <w:r w:rsidRPr="00D4048A">
        <w:rPr>
          <w:rFonts w:ascii="CMU Concrete" w:hAnsi="CMU Concrete"/>
        </w:rPr>
        <w:t>공정설계에서</w:t>
      </w:r>
      <w:r w:rsidRPr="00D4048A">
        <w:rPr>
          <w:rFonts w:ascii="CMU Concrete" w:hAnsi="CMU Concrete"/>
        </w:rPr>
        <w:t xml:space="preserve"> </w:t>
      </w:r>
      <w:r w:rsidRPr="00D4048A">
        <w:rPr>
          <w:rFonts w:ascii="CMU Concrete" w:hAnsi="CMU Concrete"/>
        </w:rPr>
        <w:t>유용하게</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다구찌</w:t>
      </w:r>
      <w:r w:rsidRPr="00D4048A">
        <w:rPr>
          <w:rFonts w:ascii="CMU Concrete" w:hAnsi="CMU Concrete"/>
        </w:rPr>
        <w:t xml:space="preserve"> </w:t>
      </w:r>
      <w:r w:rsidRPr="00D4048A">
        <w:rPr>
          <w:rFonts w:ascii="CMU Concrete" w:hAnsi="CMU Concrete"/>
        </w:rPr>
        <w:t>실험계획법의</w:t>
      </w:r>
      <w:r w:rsidRPr="00D4048A">
        <w:rPr>
          <w:rFonts w:ascii="CMU Concrete" w:hAnsi="CMU Concrete"/>
        </w:rPr>
        <w:t xml:space="preserve"> </w:t>
      </w:r>
      <w:r w:rsidRPr="00D4048A">
        <w:rPr>
          <w:rFonts w:ascii="CMU Concrete" w:hAnsi="CMU Concrete"/>
        </w:rPr>
        <w:t>핵심입니다</w:t>
      </w:r>
      <w:r w:rsidRPr="00D4048A">
        <w:rPr>
          <w:rFonts w:ascii="CMU Concrete" w:hAnsi="CMU Concrete"/>
        </w:rPr>
        <w:t xml:space="preserve">. </w:t>
      </w:r>
      <w:r w:rsidRPr="00D4048A">
        <w:rPr>
          <w:rFonts w:ascii="CMU Concrete" w:hAnsi="CMU Concrete"/>
        </w:rPr>
        <w:t>파라미터는</w:t>
      </w:r>
      <w:r w:rsidRPr="00D4048A">
        <w:rPr>
          <w:rFonts w:ascii="CMU Concrete" w:hAnsi="CMU Concrete"/>
        </w:rPr>
        <w:t xml:space="preserve"> </w:t>
      </w:r>
      <w:r w:rsidRPr="00D4048A">
        <w:rPr>
          <w:rFonts w:ascii="CMU Concrete" w:hAnsi="CMU Concrete"/>
        </w:rPr>
        <w:t>제품</w:t>
      </w:r>
      <w:r w:rsidRPr="00D4048A">
        <w:rPr>
          <w:rFonts w:ascii="CMU Concrete" w:hAnsi="CMU Concrete"/>
        </w:rPr>
        <w:t xml:space="preserve"> </w:t>
      </w:r>
      <w:r w:rsidRPr="00D4048A">
        <w:rPr>
          <w:rFonts w:ascii="CMU Concrete" w:hAnsi="CMU Concrete"/>
        </w:rPr>
        <w:t>성능의</w:t>
      </w:r>
      <w:r w:rsidRPr="00D4048A">
        <w:rPr>
          <w:rFonts w:ascii="CMU Concrete" w:hAnsi="CMU Concrete"/>
        </w:rPr>
        <w:t xml:space="preserve"> </w:t>
      </w:r>
      <w:r w:rsidRPr="00D4048A">
        <w:rPr>
          <w:rFonts w:ascii="CMU Concrete" w:hAnsi="CMU Concrete"/>
        </w:rPr>
        <w:t>특성치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가능한</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의미하며</w:t>
      </w:r>
      <w:r w:rsidRPr="00D4048A">
        <w:rPr>
          <w:rFonts w:ascii="CMU Concrete" w:hAnsi="CMU Concrete"/>
        </w:rPr>
        <w:t xml:space="preserve">, </w:t>
      </w:r>
      <w:r w:rsidRPr="00D4048A">
        <w:rPr>
          <w:rFonts w:ascii="CMU Concrete" w:hAnsi="CMU Concrete"/>
        </w:rPr>
        <w:t>파라미터</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이들</w:t>
      </w:r>
      <w:r w:rsidRPr="00D4048A">
        <w:rPr>
          <w:rFonts w:ascii="CMU Concrete" w:hAnsi="CMU Concrete"/>
        </w:rPr>
        <w:t xml:space="preserve"> </w:t>
      </w:r>
      <w:r w:rsidRPr="00D4048A">
        <w:rPr>
          <w:rFonts w:ascii="CMU Concrete" w:hAnsi="CMU Concrete"/>
        </w:rPr>
        <w:t>인자들의</w:t>
      </w:r>
      <w:r w:rsidRPr="00D4048A">
        <w:rPr>
          <w:rFonts w:ascii="CMU Concrete" w:hAnsi="CMU Concrete"/>
        </w:rPr>
        <w:t xml:space="preserve"> </w:t>
      </w:r>
      <w:r w:rsidRPr="00D4048A">
        <w:rPr>
          <w:rFonts w:ascii="CMU Concrete" w:hAnsi="CMU Concrete"/>
        </w:rPr>
        <w:t>최적수준을</w:t>
      </w:r>
      <w:r w:rsidRPr="00D4048A">
        <w:rPr>
          <w:rFonts w:ascii="CMU Concrete" w:hAnsi="CMU Concrete"/>
        </w:rPr>
        <w:t xml:space="preserve"> </w:t>
      </w:r>
      <w:r w:rsidRPr="00D4048A">
        <w:rPr>
          <w:rFonts w:ascii="CMU Concrete" w:hAnsi="CMU Concrete"/>
        </w:rPr>
        <w:t>정하여</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말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파라미터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변수라고도</w:t>
      </w:r>
      <w:r w:rsidRPr="00D4048A">
        <w:rPr>
          <w:rFonts w:ascii="CMU Concrete" w:hAnsi="CMU Concrete"/>
        </w:rPr>
        <w:t xml:space="preserve"> </w:t>
      </w:r>
      <w:r w:rsidRPr="00D4048A">
        <w:rPr>
          <w:rFonts w:ascii="CMU Concrete" w:hAnsi="CMU Concrete"/>
        </w:rPr>
        <w:t>부르며</w:t>
      </w:r>
      <w:r w:rsidRPr="00D4048A">
        <w:rPr>
          <w:rFonts w:ascii="CMU Concrete" w:hAnsi="CMU Concrete"/>
        </w:rPr>
        <w:t xml:space="preserve">, </w:t>
      </w:r>
      <w:r w:rsidRPr="00D4048A">
        <w:rPr>
          <w:rFonts w:ascii="CMU Concrete" w:hAnsi="CMU Concrete"/>
        </w:rPr>
        <w:t>파라미터</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제품의</w:t>
      </w:r>
      <w:r w:rsidRPr="00D4048A">
        <w:rPr>
          <w:rFonts w:ascii="CMU Concrete" w:hAnsi="CMU Concrete"/>
        </w:rPr>
        <w:t xml:space="preserve"> </w:t>
      </w:r>
      <w:r w:rsidRPr="00D4048A">
        <w:rPr>
          <w:rFonts w:ascii="CMU Concrete" w:hAnsi="CMU Concrete"/>
        </w:rPr>
        <w:t>품질</w:t>
      </w:r>
      <w:r w:rsidRPr="00D4048A">
        <w:rPr>
          <w:rFonts w:ascii="CMU Concrete" w:hAnsi="CMU Concrete"/>
        </w:rPr>
        <w:t xml:space="preserve"> </w:t>
      </w:r>
      <w:r w:rsidRPr="00D4048A">
        <w:rPr>
          <w:rFonts w:ascii="CMU Concrete" w:hAnsi="CMU Concrete"/>
        </w:rPr>
        <w:t>변동이</w:t>
      </w:r>
      <w:r w:rsidRPr="00D4048A">
        <w:rPr>
          <w:rFonts w:ascii="CMU Concrete" w:hAnsi="CMU Concrete"/>
        </w:rPr>
        <w:t xml:space="preserve"> </w:t>
      </w:r>
      <w:r w:rsidRPr="00D4048A">
        <w:rPr>
          <w:rFonts w:ascii="CMU Concrete" w:hAnsi="CMU Concrete"/>
        </w:rPr>
        <w:t>잡음에</w:t>
      </w:r>
      <w:r w:rsidRPr="00D4048A">
        <w:rPr>
          <w:rFonts w:ascii="CMU Concrete" w:hAnsi="CMU Concrete"/>
        </w:rPr>
        <w:t xml:space="preserve"> </w:t>
      </w:r>
      <w:r w:rsidRPr="00D4048A">
        <w:rPr>
          <w:rFonts w:ascii="CMU Concrete" w:hAnsi="CMU Concrete"/>
        </w:rPr>
        <w:t>둔감하면서</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품질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설계변수들의</w:t>
      </w:r>
      <w:r w:rsidRPr="00D4048A">
        <w:rPr>
          <w:rFonts w:ascii="CMU Concrete" w:hAnsi="CMU Concrete"/>
        </w:rPr>
        <w:t xml:space="preserve"> </w:t>
      </w:r>
      <w:r w:rsidRPr="00D4048A">
        <w:rPr>
          <w:rFonts w:ascii="CMU Concrete" w:hAnsi="CMU Concrete"/>
        </w:rPr>
        <w:t>최적조건을</w:t>
      </w:r>
      <w:r w:rsidRPr="00D4048A">
        <w:rPr>
          <w:rFonts w:ascii="CMU Concrete" w:hAnsi="CMU Concrete"/>
        </w:rPr>
        <w:t xml:space="preserve"> </w:t>
      </w:r>
      <w:r w:rsidRPr="00D4048A">
        <w:rPr>
          <w:rFonts w:ascii="CMU Concrete" w:hAnsi="CMU Concrete"/>
        </w:rPr>
        <w:t>구해</w:t>
      </w:r>
      <w:r w:rsidRPr="00D4048A">
        <w:rPr>
          <w:rFonts w:ascii="CMU Concrete" w:hAnsi="CMU Concrete"/>
        </w:rPr>
        <w:t xml:space="preserve"> </w:t>
      </w:r>
      <w:r w:rsidRPr="00D4048A">
        <w:rPr>
          <w:rFonts w:ascii="CMU Concrete" w:hAnsi="CMU Concrete"/>
        </w:rPr>
        <w:t>줍니다</w:t>
      </w:r>
      <w:r w:rsidRPr="00D4048A">
        <w:rPr>
          <w:rFonts w:ascii="CMU Concrete" w:hAnsi="CMU Concrete"/>
        </w:rPr>
        <w:t xml:space="preserve">. </w:t>
      </w:r>
    </w:p>
    <w:p w14:paraId="4008BD39" w14:textId="77777777" w:rsidR="00F02561" w:rsidRPr="00D4048A" w:rsidRDefault="00F02561" w:rsidP="00F02561">
      <w:pPr>
        <w:rPr>
          <w:rFonts w:ascii="CMU Concrete" w:hAnsi="CMU Concrete"/>
        </w:rPr>
      </w:pPr>
    </w:p>
    <w:p w14:paraId="2A5001EF" w14:textId="77777777" w:rsidR="00F02561" w:rsidRPr="00CD1176" w:rsidRDefault="00F02561" w:rsidP="00F02561">
      <w:pPr>
        <w:rPr>
          <w:rFonts w:ascii="CMU Concrete" w:hAnsi="CMU Concrete"/>
        </w:rPr>
      </w:pPr>
      <w:r w:rsidRPr="00D4048A">
        <w:rPr>
          <w:rFonts w:ascii="CMU Concrete" w:hAnsi="CMU Concrete"/>
        </w:rPr>
        <w:t>파라미터</w:t>
      </w:r>
      <w:r w:rsidRPr="00D4048A">
        <w:rPr>
          <w:rFonts w:ascii="CMU Concrete" w:hAnsi="CMU Concrete"/>
        </w:rPr>
        <w:t xml:space="preserve"> </w:t>
      </w:r>
      <w:r w:rsidRPr="00D4048A">
        <w:rPr>
          <w:rFonts w:ascii="CMU Concrete" w:hAnsi="CMU Concrete"/>
        </w:rPr>
        <w:t>설계는</w:t>
      </w:r>
      <w:r w:rsidRPr="00D4048A">
        <w:rPr>
          <w:rFonts w:ascii="CMU Concrete" w:hAnsi="CMU Concrete"/>
        </w:rPr>
        <w:t xml:space="preserve"> </w:t>
      </w:r>
      <w:r w:rsidRPr="00D4048A">
        <w:rPr>
          <w:rFonts w:ascii="CMU Concrete" w:hAnsi="CMU Concrete"/>
        </w:rPr>
        <w:t>일반적으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중요한</w:t>
      </w:r>
      <w:r w:rsidRPr="00D4048A">
        <w:rPr>
          <w:rFonts w:ascii="CMU Concrete" w:hAnsi="CMU Concrete"/>
        </w:rPr>
        <w:t xml:space="preserve"> </w:t>
      </w:r>
      <w:r w:rsidRPr="00D4048A">
        <w:rPr>
          <w:rFonts w:ascii="CMU Concrete" w:hAnsi="CMU Concrete"/>
        </w:rPr>
        <w:t>특징을</w:t>
      </w:r>
      <w:r w:rsidRPr="00D4048A">
        <w:rPr>
          <w:rFonts w:ascii="CMU Concrete" w:hAnsi="CMU Concrete"/>
        </w:rPr>
        <w:t xml:space="preserve"> </w:t>
      </w:r>
      <w:r w:rsidRPr="00D4048A">
        <w:rPr>
          <w:rFonts w:ascii="CMU Concrete" w:hAnsi="CMU Concrete"/>
        </w:rPr>
        <w:t>가집니다</w:t>
      </w:r>
      <w:r w:rsidRPr="00D4048A">
        <w:rPr>
          <w:rFonts w:ascii="CMU Concrete" w:hAnsi="CMU Concrete"/>
        </w:rPr>
        <w:t>.</w:t>
      </w:r>
    </w:p>
    <w:p w14:paraId="5A66F993" w14:textId="77777777" w:rsidR="00F02561" w:rsidRPr="00D4048A" w:rsidRDefault="00F02561" w:rsidP="00F02561">
      <w:pPr>
        <w:pStyle w:val="p2"/>
        <w:rPr>
          <w:rFonts w:ascii="CMU Concrete" w:hAnsi="CMU Concrete"/>
        </w:rPr>
      </w:pPr>
      <w:r w:rsidRPr="00D4048A">
        <w:rPr>
          <w:rFonts w:ascii="CMU Concrete" w:hAnsi="CMU Concrete"/>
        </w:rPr>
        <w:t>주로</w:t>
      </w:r>
      <w:r w:rsidRPr="00D4048A">
        <w:rPr>
          <w:rFonts w:ascii="CMU Concrete" w:hAnsi="CMU Concrete"/>
        </w:rPr>
        <w:t xml:space="preserve"> </w:t>
      </w:r>
      <w:r w:rsidRPr="00D4048A">
        <w:rPr>
          <w:rFonts w:ascii="CMU Concrete" w:hAnsi="CMU Concrete"/>
        </w:rPr>
        <w:t>직교</w:t>
      </w:r>
      <w:r w:rsidRPr="00D4048A">
        <w:rPr>
          <w:rFonts w:ascii="CMU Concrete" w:hAnsi="CMU Concrete"/>
        </w:rPr>
        <w:t xml:space="preserve"> </w:t>
      </w:r>
      <w:r w:rsidRPr="00D4048A">
        <w:rPr>
          <w:rFonts w:ascii="CMU Concrete" w:hAnsi="CMU Concrete"/>
        </w:rPr>
        <w:t>배열표를</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설계되며</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들의</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에서</w:t>
      </w:r>
      <w:r w:rsidRPr="00D4048A">
        <w:rPr>
          <w:rFonts w:ascii="CMU Concrete" w:hAnsi="CMU Concrete"/>
        </w:rPr>
        <w:t xml:space="preserve"> 2</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얻습니다</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들의</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에서</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얻는</w:t>
      </w:r>
      <w:r w:rsidRPr="00D4048A">
        <w:rPr>
          <w:rFonts w:ascii="CMU Concrete" w:hAnsi="CMU Concrete"/>
        </w:rPr>
        <w:t xml:space="preserve"> </w:t>
      </w:r>
      <w:r w:rsidRPr="00D4048A">
        <w:rPr>
          <w:rFonts w:ascii="CMU Concrete" w:hAnsi="CMU Concrete"/>
        </w:rPr>
        <w:t>이유는</w:t>
      </w:r>
      <w:r w:rsidRPr="00D4048A">
        <w:rPr>
          <w:rFonts w:ascii="CMU Concrete" w:hAnsi="CMU Concrete"/>
        </w:rPr>
        <w:t xml:space="preserve"> </w:t>
      </w:r>
      <w:r w:rsidRPr="00D4048A">
        <w:rPr>
          <w:rFonts w:ascii="CMU Concrete" w:hAnsi="CMU Concrete"/>
        </w:rPr>
        <w:t>제어하기</w:t>
      </w:r>
      <w:r w:rsidRPr="00D4048A">
        <w:rPr>
          <w:rFonts w:ascii="CMU Concrete" w:hAnsi="CMU Concrete"/>
        </w:rPr>
        <w:t xml:space="preserve"> </w:t>
      </w:r>
      <w:r w:rsidRPr="00D4048A">
        <w:rPr>
          <w:rFonts w:ascii="CMU Concrete" w:hAnsi="CMU Concrete"/>
        </w:rPr>
        <w:t>어려운</w:t>
      </w:r>
      <w:r w:rsidRPr="00D4048A">
        <w:rPr>
          <w:rFonts w:ascii="CMU Concrete" w:hAnsi="CMU Concrete"/>
        </w:rPr>
        <w:t xml:space="preserve"> </w:t>
      </w:r>
      <w:r w:rsidRPr="00D4048A">
        <w:rPr>
          <w:rFonts w:ascii="CMU Concrete" w:hAnsi="CMU Concrete"/>
        </w:rPr>
        <w:t>변량인자의</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파악하기</w:t>
      </w:r>
      <w:r w:rsidRPr="00D4048A">
        <w:rPr>
          <w:rFonts w:ascii="CMU Concrete" w:hAnsi="CMU Concrete"/>
        </w:rPr>
        <w:t xml:space="preserve"> </w:t>
      </w:r>
      <w:r w:rsidRPr="00D4048A">
        <w:rPr>
          <w:rFonts w:ascii="CMU Concrete" w:hAnsi="CMU Concrete"/>
        </w:rPr>
        <w:t>위해서이고</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반복해서</w:t>
      </w:r>
      <w:r w:rsidRPr="00D4048A">
        <w:rPr>
          <w:rFonts w:ascii="CMU Concrete" w:hAnsi="CMU Concrete"/>
        </w:rPr>
        <w:t xml:space="preserve"> </w:t>
      </w:r>
      <w:r w:rsidRPr="00D4048A">
        <w:rPr>
          <w:rFonts w:ascii="CMU Concrete" w:hAnsi="CMU Concrete"/>
        </w:rPr>
        <w:t>얻는</w:t>
      </w:r>
      <w:r w:rsidRPr="00D4048A">
        <w:rPr>
          <w:rFonts w:ascii="CMU Concrete" w:hAnsi="CMU Concrete"/>
        </w:rPr>
        <w:t xml:space="preserve"> </w:t>
      </w:r>
      <w:r w:rsidRPr="00D4048A">
        <w:rPr>
          <w:rFonts w:ascii="CMU Concrete" w:hAnsi="CMU Concrete"/>
        </w:rPr>
        <w:t>방법으로</w:t>
      </w:r>
      <w:r w:rsidRPr="00D4048A">
        <w:rPr>
          <w:rFonts w:ascii="CMU Concrete" w:hAnsi="CMU Concrete"/>
        </w:rPr>
        <w:t xml:space="preserve"> 2</w:t>
      </w:r>
      <w:r w:rsidRPr="00D4048A">
        <w:rPr>
          <w:rFonts w:ascii="CMU Concrete" w:hAnsi="CMU Concrete"/>
        </w:rPr>
        <w:t>가지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B816EBE" w14:textId="77777777" w:rsidR="00F02561" w:rsidRPr="00D4048A" w:rsidRDefault="00F02561" w:rsidP="00F02561">
      <w:pPr>
        <w:pStyle w:val="p2"/>
        <w:ind w:leftChars="222" w:left="444"/>
        <w:rPr>
          <w:rFonts w:ascii="CMU Concrete" w:hAnsi="CMU Concrete"/>
        </w:rPr>
      </w:pPr>
      <w:r w:rsidRPr="00D4048A">
        <w:rPr>
          <w:rFonts w:ascii="CMU Concrete" w:hAnsi="CMU Concrete"/>
        </w:rPr>
        <w:t>잡음인자들을</w:t>
      </w:r>
      <w:r w:rsidRPr="00D4048A">
        <w:rPr>
          <w:rFonts w:ascii="CMU Concrete" w:hAnsi="CMU Concrete"/>
        </w:rPr>
        <w:t xml:space="preserve"> </w:t>
      </w:r>
      <w:r w:rsidRPr="00D4048A">
        <w:rPr>
          <w:rFonts w:ascii="CMU Concrete" w:hAnsi="CMU Concrete"/>
        </w:rPr>
        <w:t>그대로</w:t>
      </w:r>
      <w:r w:rsidRPr="00D4048A">
        <w:rPr>
          <w:rFonts w:ascii="CMU Concrete" w:hAnsi="CMU Concrete"/>
        </w:rPr>
        <w:t xml:space="preserve"> </w:t>
      </w:r>
      <w:r w:rsidRPr="00D4048A">
        <w:rPr>
          <w:rFonts w:ascii="CMU Concrete" w:hAnsi="CMU Concrete"/>
        </w:rPr>
        <w:t>둔</w:t>
      </w:r>
      <w:r w:rsidRPr="00D4048A">
        <w:rPr>
          <w:rFonts w:ascii="CMU Concrete" w:hAnsi="CMU Concrete"/>
        </w:rPr>
        <w:t xml:space="preserve"> </w:t>
      </w:r>
      <w:r w:rsidRPr="00D4048A">
        <w:rPr>
          <w:rFonts w:ascii="CMU Concrete" w:hAnsi="CMU Concrete"/>
        </w:rPr>
        <w:t>상태에서</w:t>
      </w:r>
      <w:r w:rsidRPr="00D4048A">
        <w:rPr>
          <w:rFonts w:ascii="CMU Concrete" w:hAnsi="CMU Concrete"/>
        </w:rPr>
        <w:t xml:space="preserve"> </w:t>
      </w:r>
      <w:r w:rsidRPr="00D4048A">
        <w:rPr>
          <w:rFonts w:ascii="CMU Concrete" w:hAnsi="CMU Concrete"/>
        </w:rPr>
        <w:t>특성치를</w:t>
      </w:r>
      <w:r w:rsidRPr="00D4048A">
        <w:rPr>
          <w:rFonts w:ascii="CMU Concrete" w:hAnsi="CMU Concrete"/>
        </w:rPr>
        <w:t xml:space="preserve"> </w:t>
      </w:r>
      <w:r w:rsidRPr="00D4048A">
        <w:rPr>
          <w:rFonts w:ascii="CMU Concrete" w:hAnsi="CMU Concrete"/>
        </w:rPr>
        <w:t>반복해서</w:t>
      </w:r>
      <w:r w:rsidRPr="00D4048A">
        <w:rPr>
          <w:rFonts w:ascii="CMU Concrete" w:hAnsi="CMU Concrete"/>
        </w:rPr>
        <w:t xml:space="preserve"> </w:t>
      </w:r>
      <w:r w:rsidRPr="00D4048A">
        <w:rPr>
          <w:rFonts w:ascii="CMU Concrete" w:hAnsi="CMU Concrete"/>
        </w:rPr>
        <w:t>측정하는</w:t>
      </w:r>
      <w:r w:rsidRPr="00D4048A">
        <w:rPr>
          <w:rFonts w:ascii="CMU Concrete" w:hAnsi="CMU Concrete"/>
        </w:rPr>
        <w:t xml:space="preserve"> </w:t>
      </w:r>
      <w:r w:rsidRPr="00D4048A">
        <w:rPr>
          <w:rFonts w:ascii="CMU Concrete" w:hAnsi="CMU Concrete"/>
        </w:rPr>
        <w:t>것</w:t>
      </w:r>
    </w:p>
    <w:p w14:paraId="6F824FE7" w14:textId="77777777" w:rsidR="00F02561" w:rsidRPr="00D4048A" w:rsidRDefault="00F02561" w:rsidP="00F02561">
      <w:pPr>
        <w:pStyle w:val="p2"/>
        <w:ind w:leftChars="222" w:left="444"/>
        <w:rPr>
          <w:rFonts w:ascii="CMU Concrete" w:hAnsi="CMU Concrete"/>
        </w:rPr>
      </w:pPr>
      <w:r w:rsidRPr="00D4048A">
        <w:rPr>
          <w:rFonts w:ascii="CMU Concrete" w:hAnsi="CMU Concrete"/>
        </w:rPr>
        <w:t>직교</w:t>
      </w:r>
      <w:r w:rsidRPr="00D4048A">
        <w:rPr>
          <w:rFonts w:ascii="CMU Concrete" w:hAnsi="CMU Concrete"/>
        </w:rPr>
        <w:t xml:space="preserve"> </w:t>
      </w:r>
      <w:r w:rsidRPr="00D4048A">
        <w:rPr>
          <w:rFonts w:ascii="CMU Concrete" w:hAnsi="CMU Concrete"/>
        </w:rPr>
        <w:t>배열을</w:t>
      </w:r>
      <w:r w:rsidRPr="00D4048A">
        <w:rPr>
          <w:rFonts w:ascii="CMU Concrete" w:hAnsi="CMU Concrete"/>
        </w:rPr>
        <w:t xml:space="preserve"> </w:t>
      </w:r>
      <w:r w:rsidRPr="00D4048A">
        <w:rPr>
          <w:rFonts w:ascii="CMU Concrete" w:hAnsi="CMU Concrete"/>
        </w:rPr>
        <w:t>외측배열으로</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잡음인자를</w:t>
      </w:r>
      <w:r w:rsidRPr="00D4048A">
        <w:rPr>
          <w:rFonts w:ascii="CMU Concrete" w:hAnsi="CMU Concrete"/>
        </w:rPr>
        <w:t xml:space="preserve"> </w:t>
      </w:r>
      <w:r w:rsidRPr="00D4048A">
        <w:rPr>
          <w:rFonts w:ascii="CMU Concrete" w:hAnsi="CMU Concrete"/>
        </w:rPr>
        <w:t>배치하는</w:t>
      </w:r>
      <w:r w:rsidRPr="00D4048A">
        <w:rPr>
          <w:rFonts w:ascii="CMU Concrete" w:hAnsi="CMU Concrete"/>
        </w:rPr>
        <w:t xml:space="preserve"> </w:t>
      </w:r>
      <w:r w:rsidRPr="00D4048A">
        <w:rPr>
          <w:rFonts w:ascii="CMU Concrete" w:hAnsi="CMU Concrete"/>
        </w:rPr>
        <w:t>것</w:t>
      </w:r>
    </w:p>
    <w:p w14:paraId="75404BCC" w14:textId="77777777" w:rsidR="00F02561" w:rsidRPr="00D4048A" w:rsidRDefault="00F02561" w:rsidP="00F02561">
      <w:pPr>
        <w:pStyle w:val="p2"/>
        <w:rPr>
          <w:rFonts w:ascii="CMU Concrete" w:hAnsi="CMU Concrete"/>
        </w:rPr>
      </w:pPr>
      <w:r w:rsidRPr="00D4048A">
        <w:rPr>
          <w:rFonts w:ascii="CMU Concrete" w:hAnsi="CMU Concrete"/>
        </w:rPr>
        <w:t>분산</w:t>
      </w:r>
      <w:r w:rsidRPr="00D4048A">
        <w:rPr>
          <w:rFonts w:ascii="CMU Concrete" w:hAnsi="CMU Concrete"/>
        </w:rPr>
        <w:t xml:space="preserve"> </w:t>
      </w:r>
      <w:r w:rsidR="000B69AF" w:rsidRPr="00D4048A">
        <w:rPr>
          <w:rFonts w:ascii="CMU Concrete" w:hAnsi="CMU Concrete" w:hint="eastAsia"/>
        </w:rPr>
        <w:t>분석</w:t>
      </w:r>
      <w:r w:rsidR="000B69AF" w:rsidRPr="00D4048A">
        <w:rPr>
          <w:rFonts w:ascii="CMU Concrete" w:hAnsi="CMU Concrete" w:hint="eastAsia"/>
        </w:rPr>
        <w:t xml:space="preserve"> </w:t>
      </w:r>
      <w:r w:rsidR="000B69AF" w:rsidRPr="00D4048A">
        <w:rPr>
          <w:rFonts w:ascii="CMU Concrete" w:hAnsi="CMU Concrete" w:hint="eastAsia"/>
        </w:rPr>
        <w:t>시에</w:t>
      </w:r>
      <w:r w:rsidRPr="00D4048A">
        <w:rPr>
          <w:rFonts w:ascii="CMU Concrete" w:hAnsi="CMU Concrete"/>
        </w:rPr>
        <w:t xml:space="preserve"> </w:t>
      </w:r>
      <w:r w:rsidRPr="00D4048A">
        <w:rPr>
          <w:rFonts w:ascii="CMU Concrete" w:hAnsi="CMU Concrete"/>
        </w:rPr>
        <w:t>성능</w:t>
      </w:r>
      <w:r w:rsidRPr="00D4048A">
        <w:rPr>
          <w:rFonts w:ascii="CMU Concrete" w:hAnsi="CMU Concrete"/>
        </w:rPr>
        <w:t xml:space="preserve"> </w:t>
      </w:r>
      <w:r w:rsidRPr="00D4048A">
        <w:rPr>
          <w:rFonts w:ascii="CMU Concrete" w:hAnsi="CMU Concrete"/>
        </w:rPr>
        <w:t>특성치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분석하지</w:t>
      </w:r>
      <w:r w:rsidRPr="00D4048A">
        <w:rPr>
          <w:rFonts w:ascii="CMU Concrete" w:hAnsi="CMU Concrete"/>
        </w:rPr>
        <w:t xml:space="preserve"> </w:t>
      </w:r>
      <w:r w:rsidRPr="00D4048A">
        <w:rPr>
          <w:rFonts w:ascii="CMU Concrete" w:hAnsi="CMU Concrete"/>
        </w:rPr>
        <w:t>않고</w:t>
      </w:r>
      <w:r w:rsidRPr="00D4048A">
        <w:rPr>
          <w:rFonts w:ascii="CMU Concrete" w:hAnsi="CMU Concrete"/>
        </w:rPr>
        <w:t xml:space="preserve"> SN</w:t>
      </w:r>
      <w:r w:rsidRPr="00D4048A">
        <w:rPr>
          <w:rFonts w:ascii="CMU Concrete" w:hAnsi="CMU Concrete"/>
        </w:rPr>
        <w:t>비로</w:t>
      </w:r>
      <w:r w:rsidRPr="00D4048A">
        <w:rPr>
          <w:rFonts w:ascii="CMU Concrete" w:hAnsi="CMU Concrete"/>
        </w:rPr>
        <w:t xml:space="preserve"> </w:t>
      </w:r>
      <w:r w:rsidRPr="00D4048A">
        <w:rPr>
          <w:rFonts w:ascii="CMU Concrete" w:hAnsi="CMU Concrete"/>
        </w:rPr>
        <w:t>분석합니다</w:t>
      </w:r>
      <w:r w:rsidRPr="00D4048A">
        <w:rPr>
          <w:rFonts w:ascii="CMU Concrete" w:hAnsi="CMU Concrete"/>
        </w:rPr>
        <w:t>.</w:t>
      </w:r>
    </w:p>
    <w:p w14:paraId="3EA8CD1E" w14:textId="77777777" w:rsidR="00F02561" w:rsidRPr="00D4048A" w:rsidRDefault="00F02561" w:rsidP="00F02561">
      <w:pPr>
        <w:pStyle w:val="p2"/>
        <w:rPr>
          <w:rFonts w:ascii="CMU Concrete" w:hAnsi="CMU Concrete"/>
        </w:rPr>
      </w:pPr>
      <w:r w:rsidRPr="00D4048A">
        <w:rPr>
          <w:rFonts w:ascii="CMU Concrete" w:hAnsi="CMU Concrete"/>
        </w:rPr>
        <w:t>제품</w:t>
      </w:r>
      <w:r w:rsidRPr="00D4048A">
        <w:rPr>
          <w:rFonts w:ascii="CMU Concrete" w:hAnsi="CMU Concrete"/>
        </w:rPr>
        <w:t xml:space="preserve"> </w:t>
      </w:r>
      <w:r w:rsidRPr="00D4048A">
        <w:rPr>
          <w:rFonts w:ascii="CMU Concrete" w:hAnsi="CMU Concrete"/>
        </w:rPr>
        <w:t>설계나</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대상이</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시스템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w:t>
      </w:r>
      <w:r w:rsidRPr="00D4048A">
        <w:rPr>
          <w:rFonts w:ascii="CMU Concrete" w:hAnsi="CMU Concrete"/>
        </w:rPr>
        <w:t>특성치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리라고</w:t>
      </w:r>
      <w:r w:rsidRPr="00D4048A">
        <w:rPr>
          <w:rFonts w:ascii="CMU Concrete" w:hAnsi="CMU Concrete"/>
        </w:rPr>
        <w:t xml:space="preserve"> </w:t>
      </w:r>
      <w:r w:rsidRPr="00D4048A">
        <w:rPr>
          <w:rFonts w:ascii="CMU Concrete" w:hAnsi="CMU Concrete"/>
        </w:rPr>
        <w:t>예상되는</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포함시키고</w:t>
      </w:r>
      <w:r w:rsidRPr="00D4048A">
        <w:rPr>
          <w:rFonts w:ascii="CMU Concrete" w:hAnsi="CMU Concrete"/>
        </w:rPr>
        <w:t xml:space="preserve">, </w:t>
      </w:r>
      <w:r w:rsidRPr="00D4048A">
        <w:rPr>
          <w:rFonts w:ascii="CMU Concrete" w:hAnsi="CMU Concrete"/>
        </w:rPr>
        <w:t>비</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로서</w:t>
      </w:r>
      <w:r w:rsidRPr="00D4048A">
        <w:rPr>
          <w:rFonts w:ascii="CMU Concrete" w:hAnsi="CMU Concrete"/>
        </w:rPr>
        <w:t xml:space="preserve"> </w:t>
      </w:r>
      <w:r w:rsidRPr="00D4048A">
        <w:rPr>
          <w:rFonts w:ascii="CMU Concrete" w:hAnsi="CMU Concrete"/>
        </w:rPr>
        <w:t>잡음인자</w:t>
      </w:r>
      <w:r w:rsidRPr="00D4048A">
        <w:rPr>
          <w:rFonts w:ascii="CMU Concrete" w:hAnsi="CMU Concrete"/>
        </w:rPr>
        <w:t xml:space="preserve">, </w:t>
      </w:r>
      <w:r w:rsidRPr="00D4048A">
        <w:rPr>
          <w:rFonts w:ascii="CMU Concrete" w:hAnsi="CMU Concrete"/>
        </w:rPr>
        <w:t>블록인자</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배치하되</w:t>
      </w:r>
      <w:r w:rsidRPr="00D4048A">
        <w:rPr>
          <w:rFonts w:ascii="CMU Concrete" w:hAnsi="CMU Concrete"/>
        </w:rPr>
        <w:t xml:space="preserve"> </w:t>
      </w:r>
      <w:r w:rsidRPr="00D4048A">
        <w:rPr>
          <w:rFonts w:ascii="CMU Concrete" w:hAnsi="CMU Concrete"/>
        </w:rPr>
        <w:t>너무</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배치하지</w:t>
      </w:r>
      <w:r w:rsidRPr="00D4048A">
        <w:rPr>
          <w:rFonts w:ascii="CMU Concrete" w:hAnsi="CMU Concrete"/>
        </w:rPr>
        <w:t xml:space="preserve"> </w:t>
      </w:r>
      <w:r w:rsidRPr="00D4048A">
        <w:rPr>
          <w:rFonts w:ascii="CMU Concrete" w:hAnsi="CMU Concrete"/>
        </w:rPr>
        <w:t>않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6CD1C30D" w14:textId="77777777" w:rsidR="00F02561" w:rsidRPr="00D4048A" w:rsidRDefault="00F02561" w:rsidP="00F02561">
      <w:pPr>
        <w:pStyle w:val="11"/>
      </w:pPr>
      <w:r>
        <w:rPr>
          <w:rFonts w:hint="eastAsia"/>
        </w:rPr>
        <w:t>망소</w:t>
      </w:r>
      <w:r>
        <w:rPr>
          <w:rFonts w:hint="eastAsia"/>
        </w:rPr>
        <w:t xml:space="preserve"> / </w:t>
      </w:r>
      <w:r>
        <w:rPr>
          <w:rFonts w:hint="eastAsia"/>
        </w:rPr>
        <w:t>망대</w:t>
      </w:r>
      <w:r>
        <w:rPr>
          <w:rFonts w:hint="eastAsia"/>
        </w:rPr>
        <w:t xml:space="preserve"> </w:t>
      </w:r>
      <w:r>
        <w:rPr>
          <w:rFonts w:hint="eastAsia"/>
        </w:rPr>
        <w:t>특성에</w:t>
      </w:r>
      <w:r>
        <w:rPr>
          <w:rFonts w:hint="eastAsia"/>
        </w:rPr>
        <w:t xml:space="preserve"> </w:t>
      </w:r>
      <w:r>
        <w:rPr>
          <w:rFonts w:hint="eastAsia"/>
        </w:rPr>
        <w:t>대한</w:t>
      </w:r>
      <w:r>
        <w:rPr>
          <w:rFonts w:hint="eastAsia"/>
        </w:rPr>
        <w:t xml:space="preserve"> </w:t>
      </w:r>
      <w:r w:rsidRPr="00D4048A">
        <w:t>파라미터</w:t>
      </w:r>
      <w:r w:rsidRPr="00D4048A">
        <w:t xml:space="preserve"> </w:t>
      </w:r>
      <w:r>
        <w:t>설계</w:t>
      </w:r>
      <w:r w:rsidRPr="00D4048A">
        <w:t>방법</w:t>
      </w:r>
    </w:p>
    <w:p w14:paraId="4634AAAE" w14:textId="77777777" w:rsidR="00F02561" w:rsidRPr="00D4048A" w:rsidRDefault="00F02561" w:rsidP="00F02561">
      <w:pPr>
        <w:pStyle w:val="p2"/>
        <w:rPr>
          <w:rFonts w:ascii="CMU Concrete" w:hAnsi="CMU Concrete"/>
        </w:rPr>
      </w:pPr>
      <w:r w:rsidRPr="00D4048A">
        <w:rPr>
          <w:rFonts w:ascii="CMU Concrete" w:hAnsi="CMU Concrete"/>
        </w:rPr>
        <w:t>제어</w:t>
      </w:r>
      <w:r w:rsidRPr="00D4048A">
        <w:rPr>
          <w:rFonts w:ascii="CMU Concrete" w:hAnsi="CMU Concrete"/>
        </w:rPr>
        <w:t xml:space="preserve"> </w:t>
      </w:r>
      <w:r w:rsidRPr="00D4048A">
        <w:rPr>
          <w:rFonts w:ascii="CMU Concrete" w:hAnsi="CMU Concrete"/>
        </w:rPr>
        <w:t>인자들로</w:t>
      </w:r>
      <w:r w:rsidRPr="00D4048A">
        <w:rPr>
          <w:rFonts w:ascii="CMU Concrete" w:hAnsi="CMU Concrete"/>
        </w:rPr>
        <w:t xml:space="preserve"> </w:t>
      </w:r>
      <w:r w:rsidRPr="00D4048A">
        <w:rPr>
          <w:rFonts w:ascii="CMU Concrete" w:hAnsi="CMU Concrete"/>
        </w:rPr>
        <w:t>이루어진</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구성합니다</w:t>
      </w:r>
      <w:r w:rsidRPr="00D4048A">
        <w:rPr>
          <w:rFonts w:ascii="CMU Concrete" w:hAnsi="CMU Concrete"/>
        </w:rPr>
        <w:t>. (</w:t>
      </w:r>
      <w:r w:rsidRPr="00D4048A">
        <w:rPr>
          <w:rFonts w:ascii="CMU Concrete" w:hAnsi="CMU Concrete"/>
        </w:rPr>
        <w:t>교</w:t>
      </w:r>
      <w:r w:rsidRPr="00D4048A">
        <w:rPr>
          <w:rFonts w:ascii="CMU Concrete" w:hAnsi="CMU Concrete"/>
        </w:rPr>
        <w:t xml:space="preserve"> </w:t>
      </w:r>
      <w:r w:rsidRPr="00D4048A">
        <w:rPr>
          <w:rFonts w:ascii="CMU Concrete" w:hAnsi="CMU Concrete"/>
        </w:rPr>
        <w:t>배열표</w:t>
      </w:r>
      <w:r w:rsidRPr="00D4048A">
        <w:rPr>
          <w:rFonts w:ascii="CMU Concrete" w:hAnsi="CMU Concrete"/>
        </w:rPr>
        <w:t xml:space="preserve"> </w:t>
      </w:r>
      <w:r w:rsidRPr="00D4048A">
        <w:rPr>
          <w:rFonts w:ascii="CMU Concrete" w:hAnsi="CMU Concrete"/>
        </w:rPr>
        <w:t>사용</w:t>
      </w:r>
      <w:r w:rsidRPr="00D4048A">
        <w:rPr>
          <w:rFonts w:ascii="CMU Concrete" w:hAnsi="CMU Concrete"/>
        </w:rPr>
        <w:t>)</w:t>
      </w:r>
    </w:p>
    <w:p w14:paraId="6D84B0D9" w14:textId="77777777" w:rsidR="00F02561" w:rsidRPr="00D4048A" w:rsidRDefault="00F02561" w:rsidP="00F02561">
      <w:pPr>
        <w:pStyle w:val="p2"/>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의</w:t>
      </w:r>
      <w:r w:rsidRPr="00D4048A">
        <w:rPr>
          <w:rFonts w:ascii="CMU Concrete" w:hAnsi="CMU Concrete"/>
        </w:rPr>
        <w:t xml:space="preserve"> </w:t>
      </w:r>
      <w:r w:rsidRPr="00D4048A">
        <w:rPr>
          <w:rFonts w:ascii="CMU Concrete" w:hAnsi="CMU Concrete"/>
        </w:rPr>
        <w:t>반복측정치로부터</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1681544B" w14:textId="77777777" w:rsidR="00F02561" w:rsidRPr="00D4048A" w:rsidRDefault="00F02561" w:rsidP="00F02561">
      <w:pPr>
        <w:pStyle w:val="p2"/>
        <w:rPr>
          <w:rFonts w:ascii="CMU Concrete" w:hAnsi="CMU Concrete"/>
        </w:rPr>
      </w:pPr>
      <w:r w:rsidRPr="00D4048A">
        <w:rPr>
          <w:rFonts w:ascii="CMU Concrete" w:hAnsi="CMU Concrete"/>
        </w:rPr>
        <w:t>SN</w:t>
      </w:r>
      <w:r w:rsidRPr="00D4048A">
        <w:rPr>
          <w:rFonts w:ascii="CMU Concrete" w:hAnsi="CMU Concrete"/>
        </w:rPr>
        <w:t>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SN</w:t>
      </w:r>
      <w:r w:rsidRPr="00D4048A">
        <w:rPr>
          <w:rFonts w:ascii="CMU Concrete" w:hAnsi="CMU Concrete"/>
        </w:rPr>
        <w:t>비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는</w:t>
      </w:r>
      <w:r w:rsidRPr="00D4048A">
        <w:rPr>
          <w:rFonts w:ascii="CMU Concrete" w:hAnsi="CMU Concrete"/>
        </w:rPr>
        <w:t xml:space="preserve"> </w:t>
      </w:r>
      <w:r w:rsidRPr="00D4048A">
        <w:rPr>
          <w:rFonts w:ascii="CMU Concrete" w:hAnsi="CMU Concrete"/>
        </w:rPr>
        <w:t>제어인자를</w:t>
      </w:r>
      <w:r w:rsidRPr="00D4048A">
        <w:rPr>
          <w:rFonts w:ascii="CMU Concrete" w:hAnsi="CMU Concrete"/>
        </w:rPr>
        <w:t xml:space="preserve"> </w:t>
      </w:r>
      <w:r w:rsidRPr="00D4048A">
        <w:rPr>
          <w:rFonts w:ascii="CMU Concrete" w:hAnsi="CMU Concrete"/>
        </w:rPr>
        <w:t>찾습니다</w:t>
      </w:r>
      <w:r w:rsidRPr="00D4048A">
        <w:rPr>
          <w:rFonts w:ascii="CMU Concrete" w:hAnsi="CMU Concrete"/>
        </w:rPr>
        <w:t>.</w:t>
      </w:r>
    </w:p>
    <w:p w14:paraId="7A8B849A" w14:textId="77777777" w:rsidR="00F02561" w:rsidRPr="00D4048A" w:rsidRDefault="00F02561" w:rsidP="00F02561">
      <w:pPr>
        <w:pStyle w:val="p2"/>
        <w:rPr>
          <w:rFonts w:ascii="CMU Concrete" w:hAnsi="CMU Concrete"/>
        </w:rPr>
      </w:pPr>
      <w:r w:rsidRPr="00D4048A">
        <w:rPr>
          <w:rFonts w:ascii="CMU Concrete" w:hAnsi="CMU Concrete"/>
        </w:rPr>
        <w:t>SN</w:t>
      </w:r>
      <w:r w:rsidRPr="00D4048A">
        <w:rPr>
          <w:rFonts w:ascii="CMU Concrete" w:hAnsi="CMU Concrete"/>
        </w:rPr>
        <w:t>비를</w:t>
      </w:r>
      <w:r w:rsidRPr="00D4048A">
        <w:rPr>
          <w:rFonts w:ascii="CMU Concrete" w:hAnsi="CMU Concrete"/>
        </w:rPr>
        <w:t xml:space="preserve"> </w:t>
      </w:r>
      <w:r w:rsidRPr="00D4048A">
        <w:rPr>
          <w:rFonts w:ascii="CMU Concrete" w:hAnsi="CMU Concrete"/>
        </w:rPr>
        <w:t>최대로</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조합이</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조합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SN</w:t>
      </w:r>
      <w:r w:rsidRPr="00D4048A">
        <w:rPr>
          <w:rFonts w:ascii="CMU Concrete" w:hAnsi="CMU Concrete"/>
        </w:rPr>
        <w:t>비에</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지</w:t>
      </w:r>
      <w:r w:rsidRPr="00D4048A">
        <w:rPr>
          <w:rFonts w:ascii="CMU Concrete" w:hAnsi="CMU Concrete"/>
        </w:rPr>
        <w:t xml:space="preserve"> </w:t>
      </w:r>
      <w:r w:rsidRPr="00D4048A">
        <w:rPr>
          <w:rFonts w:ascii="CMU Concrete" w:hAnsi="CMU Concrete"/>
        </w:rPr>
        <w:t>못하는</w:t>
      </w:r>
      <w:r w:rsidRPr="00D4048A">
        <w:rPr>
          <w:rFonts w:ascii="CMU Concrete" w:hAnsi="CMU Concrete"/>
        </w:rPr>
        <w:t xml:space="preserve"> </w:t>
      </w:r>
      <w:r w:rsidRPr="00D4048A">
        <w:rPr>
          <w:rFonts w:ascii="CMU Concrete" w:hAnsi="CMU Concrete"/>
        </w:rPr>
        <w:t>제어인자는</w:t>
      </w:r>
      <w:r w:rsidRPr="00D4048A">
        <w:rPr>
          <w:rFonts w:ascii="CMU Concrete" w:hAnsi="CMU Concrete"/>
        </w:rPr>
        <w:t xml:space="preserve"> </w:t>
      </w:r>
      <w:r w:rsidRPr="00D4048A">
        <w:rPr>
          <w:rFonts w:ascii="CMU Concrete" w:hAnsi="CMU Concrete"/>
        </w:rPr>
        <w:t>경제성</w:t>
      </w:r>
      <w:r w:rsidRPr="00D4048A">
        <w:rPr>
          <w:rFonts w:ascii="CMU Concrete" w:hAnsi="CMU Concrete"/>
        </w:rPr>
        <w:t xml:space="preserve">, </w:t>
      </w:r>
      <w:r w:rsidRPr="00D4048A">
        <w:rPr>
          <w:rFonts w:ascii="CMU Concrete" w:hAnsi="CMU Concrete"/>
        </w:rPr>
        <w:t>작업성</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고려하여</w:t>
      </w:r>
      <w:r w:rsidRPr="00D4048A">
        <w:rPr>
          <w:rFonts w:ascii="CMU Concrete" w:hAnsi="CMU Concrete"/>
        </w:rPr>
        <w:t xml:space="preserve"> </w:t>
      </w:r>
      <w:r w:rsidRPr="00D4048A">
        <w:rPr>
          <w:rFonts w:ascii="CMU Concrete" w:hAnsi="CMU Concrete"/>
        </w:rPr>
        <w:t>적절한</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556B1376" w14:textId="77777777" w:rsidR="00F02561" w:rsidRPr="00D4048A" w:rsidRDefault="00F02561" w:rsidP="00F02561">
      <w:pPr>
        <w:pStyle w:val="p2"/>
        <w:rPr>
          <w:rFonts w:ascii="CMU Concrete" w:hAnsi="CMU Concrete"/>
        </w:rPr>
      </w:pPr>
      <w:r w:rsidRPr="00D4048A">
        <w:rPr>
          <w:rFonts w:ascii="CMU Concrete" w:hAnsi="CMU Concrete"/>
        </w:rPr>
        <w:t>최적</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조합에서</w:t>
      </w:r>
      <w:r w:rsidRPr="00D4048A">
        <w:rPr>
          <w:rFonts w:ascii="CMU Concrete" w:hAnsi="CMU Concrete"/>
        </w:rPr>
        <w:t xml:space="preserve"> </w:t>
      </w:r>
      <w:r w:rsidRPr="00D4048A">
        <w:rPr>
          <w:rFonts w:ascii="CMU Concrete" w:hAnsi="CMU Concrete"/>
        </w:rPr>
        <w:t>특성치의</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추정하여</w:t>
      </w:r>
      <w:r w:rsidRPr="00D4048A">
        <w:rPr>
          <w:rFonts w:ascii="CMU Concrete" w:hAnsi="CMU Concrete"/>
        </w:rPr>
        <w:t xml:space="preserve"> </w:t>
      </w:r>
      <w:r w:rsidRPr="00D4048A">
        <w:rPr>
          <w:rFonts w:ascii="CMU Concrete" w:hAnsi="CMU Concrete"/>
        </w:rPr>
        <w:t>보고</w:t>
      </w:r>
      <w:r w:rsidRPr="00D4048A">
        <w:rPr>
          <w:rFonts w:ascii="CMU Concrete" w:hAnsi="CMU Concrete"/>
        </w:rPr>
        <w:t xml:space="preserve"> </w:t>
      </w:r>
      <w:r w:rsidRPr="00D4048A">
        <w:rPr>
          <w:rFonts w:ascii="CMU Concrete" w:hAnsi="CMU Concrete"/>
        </w:rPr>
        <w:t>확인</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실시하여</w:t>
      </w:r>
      <w:r w:rsidRPr="00D4048A">
        <w:rPr>
          <w:rFonts w:ascii="CMU Concrete" w:hAnsi="CMU Concrete"/>
        </w:rPr>
        <w:t xml:space="preserve"> </w:t>
      </w:r>
      <w:r w:rsidRPr="00D4048A">
        <w:rPr>
          <w:rFonts w:ascii="CMU Concrete" w:hAnsi="CMU Concrete"/>
        </w:rPr>
        <w:t>재현성이</w:t>
      </w:r>
      <w:r w:rsidRPr="00D4048A">
        <w:rPr>
          <w:rFonts w:ascii="CMU Concrete" w:hAnsi="CMU Concrete"/>
        </w:rPr>
        <w:t xml:space="preserve"> </w:t>
      </w:r>
      <w:r w:rsidRPr="00D4048A">
        <w:rPr>
          <w:rFonts w:ascii="CMU Concrete" w:hAnsi="CMU Concrete"/>
        </w:rPr>
        <w:t>있는가를</w:t>
      </w:r>
      <w:r w:rsidRPr="00D4048A">
        <w:rPr>
          <w:rFonts w:ascii="CMU Concrete" w:hAnsi="CMU Concrete"/>
        </w:rPr>
        <w:t xml:space="preserve"> </w:t>
      </w:r>
      <w:r w:rsidRPr="00D4048A">
        <w:rPr>
          <w:rFonts w:ascii="CMU Concrete" w:hAnsi="CMU Concrete"/>
        </w:rPr>
        <w:t>조사합니다</w:t>
      </w:r>
      <w:r w:rsidRPr="00D4048A">
        <w:rPr>
          <w:rFonts w:ascii="CMU Concrete" w:hAnsi="CMU Concrete"/>
        </w:rPr>
        <w:t>.</w:t>
      </w:r>
    </w:p>
    <w:p w14:paraId="07D6781A" w14:textId="77777777" w:rsidR="00F02561" w:rsidRPr="00D4048A" w:rsidRDefault="00F02561" w:rsidP="00F02561">
      <w:pPr>
        <w:pStyle w:val="11"/>
      </w:pPr>
      <w:r w:rsidRPr="00D4048A">
        <w:t>망목</w:t>
      </w:r>
      <w:r w:rsidRPr="00D4048A">
        <w:t xml:space="preserve"> </w:t>
      </w:r>
      <w:r w:rsidRPr="00D4048A">
        <w:t>특성에</w:t>
      </w:r>
      <w:r w:rsidRPr="00D4048A">
        <w:t xml:space="preserve"> </w:t>
      </w:r>
      <w:r w:rsidRPr="00D4048A">
        <w:t>대한</w:t>
      </w:r>
      <w:r w:rsidRPr="00D4048A">
        <w:t xml:space="preserve"> </w:t>
      </w:r>
      <w:r w:rsidRPr="00D4048A">
        <w:t>파라미터</w:t>
      </w:r>
      <w:r w:rsidRPr="00D4048A">
        <w:t xml:space="preserve"> </w:t>
      </w:r>
      <w:r w:rsidRPr="00D4048A">
        <w:t>설계방법</w:t>
      </w:r>
    </w:p>
    <w:p w14:paraId="49CA35F1" w14:textId="77777777" w:rsidR="00F02561" w:rsidRPr="00D4048A" w:rsidRDefault="00F02561" w:rsidP="00F02561">
      <w:pPr>
        <w:pStyle w:val="p2"/>
        <w:rPr>
          <w:rFonts w:ascii="CMU Concrete" w:hAnsi="CMU Concrete"/>
        </w:rPr>
      </w:pPr>
      <w:r w:rsidRPr="00D4048A">
        <w:rPr>
          <w:rFonts w:ascii="CMU Concrete" w:hAnsi="CMU Concrete"/>
        </w:rPr>
        <w:t>제어</w:t>
      </w:r>
      <w:r w:rsidRPr="00D4048A">
        <w:rPr>
          <w:rFonts w:ascii="CMU Concrete" w:hAnsi="CMU Concrete"/>
        </w:rPr>
        <w:t xml:space="preserve"> </w:t>
      </w:r>
      <w:r w:rsidRPr="00D4048A">
        <w:rPr>
          <w:rFonts w:ascii="CMU Concrete" w:hAnsi="CMU Concrete"/>
        </w:rPr>
        <w:t>인자들로</w:t>
      </w:r>
      <w:r w:rsidRPr="00D4048A">
        <w:rPr>
          <w:rFonts w:ascii="CMU Concrete" w:hAnsi="CMU Concrete"/>
        </w:rPr>
        <w:t xml:space="preserve"> </w:t>
      </w:r>
      <w:r w:rsidRPr="00D4048A">
        <w:rPr>
          <w:rFonts w:ascii="CMU Concrete" w:hAnsi="CMU Concrete"/>
        </w:rPr>
        <w:t>이루어진</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구성합니다</w:t>
      </w:r>
      <w:r w:rsidRPr="00D4048A">
        <w:rPr>
          <w:rFonts w:ascii="CMU Concrete" w:hAnsi="CMU Concrete"/>
        </w:rPr>
        <w:t>. (</w:t>
      </w:r>
      <w:r w:rsidRPr="00D4048A">
        <w:rPr>
          <w:rFonts w:ascii="CMU Concrete" w:hAnsi="CMU Concrete"/>
        </w:rPr>
        <w:t>직교</w:t>
      </w:r>
      <w:r w:rsidRPr="00D4048A">
        <w:rPr>
          <w:rFonts w:ascii="CMU Concrete" w:hAnsi="CMU Concrete"/>
        </w:rPr>
        <w:t xml:space="preserve"> </w:t>
      </w:r>
      <w:r w:rsidRPr="00D4048A">
        <w:rPr>
          <w:rFonts w:ascii="CMU Concrete" w:hAnsi="CMU Concrete"/>
        </w:rPr>
        <w:t>배열표</w:t>
      </w:r>
      <w:r w:rsidRPr="00D4048A">
        <w:rPr>
          <w:rFonts w:ascii="CMU Concrete" w:hAnsi="CMU Concrete"/>
        </w:rPr>
        <w:t xml:space="preserve"> </w:t>
      </w:r>
      <w:r w:rsidRPr="00D4048A">
        <w:rPr>
          <w:rFonts w:ascii="CMU Concrete" w:hAnsi="CMU Concrete"/>
        </w:rPr>
        <w:t>사용</w:t>
      </w:r>
      <w:r w:rsidRPr="00D4048A">
        <w:rPr>
          <w:rFonts w:ascii="CMU Concrete" w:hAnsi="CMU Concrete"/>
        </w:rPr>
        <w:t>)</w:t>
      </w:r>
    </w:p>
    <w:p w14:paraId="6D8436BD" w14:textId="77777777" w:rsidR="00F02561" w:rsidRPr="00D4048A" w:rsidRDefault="00F02561" w:rsidP="00F02561">
      <w:pPr>
        <w:pStyle w:val="p2"/>
        <w:rPr>
          <w:rFonts w:ascii="CMU Concrete" w:hAnsi="CMU Concrete"/>
        </w:rPr>
      </w:pPr>
      <w:r w:rsidRPr="00D4048A">
        <w:rPr>
          <w:rFonts w:ascii="CMU Concrete" w:hAnsi="CMU Concrete"/>
        </w:rPr>
        <w:t>각</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조건의</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측정치로부터</w:t>
      </w:r>
      <w:r w:rsidRPr="00D4048A">
        <w:rPr>
          <w:rFonts w:ascii="CMU Concrete" w:hAnsi="CMU Concrete"/>
        </w:rPr>
        <w:t xml:space="preserve"> SN</w:t>
      </w:r>
      <w:r w:rsidRPr="00D4048A">
        <w:rPr>
          <w:rFonts w:ascii="CMU Concrete" w:hAnsi="CMU Concrete"/>
        </w:rPr>
        <w:t>비와</w:t>
      </w:r>
      <w:r w:rsidRPr="00D4048A">
        <w:rPr>
          <w:rFonts w:ascii="CMU Concrete" w:hAnsi="CMU Concrete"/>
        </w:rPr>
        <w:t xml:space="preserve"> Sn</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Sn</w:t>
      </w:r>
      <w:r w:rsidRPr="00D4048A">
        <w:rPr>
          <w:rFonts w:ascii="CMU Concrete" w:hAnsi="CMU Concrete"/>
        </w:rPr>
        <w:t>은</w:t>
      </w:r>
      <w:r w:rsidRPr="00D4048A">
        <w:rPr>
          <w:rFonts w:ascii="CMU Concrete" w:hAnsi="CMU Concrete"/>
        </w:rPr>
        <w:t xml:space="preserve"> </w:t>
      </w:r>
      <w:r w:rsidRPr="00D4048A">
        <w:rPr>
          <w:rFonts w:ascii="CMU Concrete" w:hAnsi="CMU Concrete"/>
        </w:rPr>
        <w:t>민감도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Fonts w:ascii="CMU Concrete" w:hAnsi="CMU Concrete"/>
        </w:rPr>
        <w:t>양으로</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에</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찾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정의된</w:t>
      </w:r>
      <w:r w:rsidRPr="00D4048A">
        <w:rPr>
          <w:rFonts w:ascii="CMU Concrete" w:hAnsi="CMU Concrete"/>
        </w:rPr>
        <w:t xml:space="preserve"> </w:t>
      </w:r>
      <w:r w:rsidRPr="00D4048A">
        <w:rPr>
          <w:rFonts w:ascii="CMU Concrete" w:hAnsi="CMU Concrete"/>
        </w:rPr>
        <w:t>통계량입니다</w:t>
      </w:r>
      <w:r w:rsidRPr="00D4048A">
        <w:rPr>
          <w:rFonts w:ascii="CMU Concrete" w:hAnsi="CMU Concrete"/>
        </w:rPr>
        <w:t>.</w:t>
      </w:r>
    </w:p>
    <w:p w14:paraId="0434E8D9" w14:textId="77777777" w:rsidR="00F02561" w:rsidRPr="00D4048A" w:rsidRDefault="00F02561" w:rsidP="00F02561">
      <w:pPr>
        <w:pStyle w:val="p2"/>
        <w:rPr>
          <w:rFonts w:ascii="CMU Concrete" w:hAnsi="CMU Concrete"/>
        </w:rPr>
      </w:pPr>
      <w:r w:rsidRPr="00D4048A">
        <w:rPr>
          <w:rFonts w:ascii="CMU Concrete" w:hAnsi="CMU Concrete"/>
        </w:rPr>
        <w:t>SN</w:t>
      </w:r>
      <w:r w:rsidRPr="00D4048A">
        <w:rPr>
          <w:rFonts w:ascii="CMU Concrete" w:hAnsi="CMU Concrete"/>
        </w:rPr>
        <w:t>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SN</w:t>
      </w:r>
      <w:r w:rsidRPr="00D4048A">
        <w:rPr>
          <w:rFonts w:ascii="CMU Concrete" w:hAnsi="CMU Concrete"/>
        </w:rPr>
        <w:t>비에</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제어</w:t>
      </w:r>
      <w:r w:rsidRPr="00D4048A">
        <w:rPr>
          <w:rFonts w:ascii="CMU Concrete" w:hAnsi="CMU Concrete"/>
        </w:rPr>
        <w:t xml:space="preserve"> </w:t>
      </w:r>
      <w:r w:rsidRPr="00D4048A">
        <w:rPr>
          <w:rFonts w:ascii="CMU Concrete" w:hAnsi="CMU Concrete"/>
        </w:rPr>
        <w:t>인자를</w:t>
      </w:r>
      <w:r w:rsidRPr="00D4048A">
        <w:rPr>
          <w:rFonts w:ascii="CMU Concrete" w:hAnsi="CMU Concrete"/>
        </w:rPr>
        <w:t xml:space="preserve"> </w:t>
      </w:r>
      <w:r w:rsidRPr="00D4048A">
        <w:rPr>
          <w:rFonts w:ascii="CMU Concrete" w:hAnsi="CMU Concrete"/>
        </w:rPr>
        <w:t>찾아냅니다</w:t>
      </w:r>
      <w:r w:rsidRPr="00D4048A">
        <w:rPr>
          <w:rFonts w:ascii="CMU Concrete" w:hAnsi="CMU Concrete"/>
        </w:rPr>
        <w:t>.</w:t>
      </w:r>
    </w:p>
    <w:p w14:paraId="7CD58DCB" w14:textId="77777777" w:rsidR="00F02561" w:rsidRPr="00D4048A" w:rsidRDefault="00F02561" w:rsidP="00F02561">
      <w:pPr>
        <w:pStyle w:val="p2"/>
        <w:rPr>
          <w:rFonts w:ascii="CMU Concrete" w:hAnsi="CMU Concrete"/>
        </w:rPr>
      </w:pPr>
      <w:r w:rsidRPr="00D4048A">
        <w:rPr>
          <w:rFonts w:ascii="CMU Concrete" w:hAnsi="CMU Concrete"/>
        </w:rPr>
        <w:t>Sn</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분석</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통하여</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제어인자를</w:t>
      </w:r>
      <w:r w:rsidRPr="00D4048A">
        <w:rPr>
          <w:rFonts w:ascii="CMU Concrete" w:hAnsi="CMU Concrete"/>
        </w:rPr>
        <w:t xml:space="preserve"> </w:t>
      </w:r>
      <w:r w:rsidRPr="00D4048A">
        <w:rPr>
          <w:rFonts w:ascii="CMU Concrete" w:hAnsi="CMU Concrete"/>
        </w:rPr>
        <w:t>찾아냅니다</w:t>
      </w:r>
      <w:r w:rsidRPr="00D4048A">
        <w:rPr>
          <w:rFonts w:ascii="CMU Concrete" w:hAnsi="CMU Concrete"/>
        </w:rPr>
        <w:t>. SN</w:t>
      </w:r>
      <w:r w:rsidRPr="00D4048A">
        <w:rPr>
          <w:rFonts w:ascii="CMU Concrete" w:hAnsi="CMU Concrete"/>
        </w:rPr>
        <w:t>비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분석과</w:t>
      </w:r>
      <w:r w:rsidRPr="00D4048A">
        <w:rPr>
          <w:rFonts w:ascii="CMU Concrete" w:hAnsi="CMU Concrete"/>
        </w:rPr>
        <w:t xml:space="preserve"> Sn</w:t>
      </w:r>
      <w:r w:rsidRPr="00D4048A">
        <w:rPr>
          <w:rFonts w:ascii="CMU Concrete" w:hAnsi="CMU Concrete"/>
        </w:rPr>
        <w:t>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분산분석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제어인자를</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세가지로</w:t>
      </w:r>
      <w:r w:rsidRPr="00D4048A">
        <w:rPr>
          <w:rFonts w:ascii="CMU Concrete" w:hAnsi="CMU Concrete"/>
        </w:rPr>
        <w:t xml:space="preserve"> </w:t>
      </w:r>
      <w:r w:rsidRPr="00D4048A">
        <w:rPr>
          <w:rFonts w:ascii="CMU Concrete" w:hAnsi="CMU Concrete"/>
        </w:rPr>
        <w:t>분류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p>
    <w:p w14:paraId="27AD9118" w14:textId="77777777" w:rsidR="00F02561" w:rsidRPr="00D4048A" w:rsidRDefault="00F02561" w:rsidP="00F02561">
      <w:pPr>
        <w:pStyle w:val="p2"/>
        <w:rPr>
          <w:rFonts w:ascii="CMU Concrete" w:hAnsi="CMU Concrete"/>
        </w:rPr>
      </w:pPr>
      <w:r w:rsidRPr="00D4048A">
        <w:rPr>
          <w:rFonts w:ascii="CMU Concrete" w:hAnsi="CMU Concrete"/>
        </w:rPr>
        <w:t>산포제어인자</w:t>
      </w:r>
      <w:r w:rsidRPr="00D4048A">
        <w:rPr>
          <w:rFonts w:ascii="CMU Concrete" w:hAnsi="CMU Concrete"/>
        </w:rPr>
        <w:t>(dispersion control factor) : SN</w:t>
      </w:r>
      <w:r w:rsidRPr="00D4048A">
        <w:rPr>
          <w:rFonts w:ascii="CMU Concrete" w:hAnsi="CMU Concrete"/>
        </w:rPr>
        <w:t>비에</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인자</w:t>
      </w:r>
    </w:p>
    <w:p w14:paraId="48A4125F" w14:textId="77777777" w:rsidR="00F02561" w:rsidRPr="00D4048A" w:rsidRDefault="00F02561" w:rsidP="00F02561">
      <w:pPr>
        <w:pStyle w:val="p2"/>
        <w:rPr>
          <w:rFonts w:ascii="CMU Concrete" w:hAnsi="CMU Concrete"/>
        </w:rPr>
      </w:pPr>
      <w:r w:rsidRPr="00D4048A">
        <w:rPr>
          <w:rFonts w:ascii="CMU Concrete" w:hAnsi="CMU Concrete"/>
        </w:rPr>
        <w:t>평균조정인자</w:t>
      </w:r>
      <w:r w:rsidRPr="00D4048A">
        <w:rPr>
          <w:rFonts w:ascii="CMU Concrete" w:hAnsi="CMU Concrete"/>
        </w:rPr>
        <w:t>(mean adjustment factor) :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에만</w:t>
      </w:r>
      <w:r w:rsidRPr="00D4048A">
        <w:rPr>
          <w:rFonts w:ascii="CMU Concrete" w:hAnsi="CMU Concrete"/>
        </w:rPr>
        <w:t xml:space="preserve"> </w:t>
      </w:r>
      <w:r w:rsidRPr="00D4048A">
        <w:rPr>
          <w:rFonts w:ascii="CMU Concrete" w:hAnsi="CMU Concrete"/>
        </w:rPr>
        <w:t>유의한</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는</w:t>
      </w:r>
      <w:r w:rsidRPr="00D4048A">
        <w:rPr>
          <w:rFonts w:ascii="CMU Concrete" w:hAnsi="CMU Concrete"/>
        </w:rPr>
        <w:t xml:space="preserve"> </w:t>
      </w:r>
      <w:r w:rsidRPr="00D4048A">
        <w:rPr>
          <w:rFonts w:ascii="CMU Concrete" w:hAnsi="CMU Concrete"/>
        </w:rPr>
        <w:t>인자</w:t>
      </w:r>
    </w:p>
    <w:p w14:paraId="59619962" w14:textId="77777777" w:rsidR="00F02561" w:rsidRPr="00D4048A" w:rsidRDefault="00F02561" w:rsidP="00F02561">
      <w:pPr>
        <w:pStyle w:val="p2"/>
        <w:rPr>
          <w:rFonts w:ascii="CMU Concrete" w:hAnsi="CMU Concrete"/>
        </w:rPr>
      </w:pPr>
      <w:r w:rsidRPr="00D4048A">
        <w:rPr>
          <w:rFonts w:ascii="CMU Concrete" w:hAnsi="CMU Concrete"/>
        </w:rPr>
        <w:t>기타</w:t>
      </w:r>
      <w:r w:rsidRPr="00D4048A">
        <w:rPr>
          <w:rFonts w:ascii="CMU Concrete" w:hAnsi="CMU Concrete"/>
        </w:rPr>
        <w:t xml:space="preserve"> </w:t>
      </w:r>
      <w:r w:rsidRPr="00D4048A">
        <w:rPr>
          <w:rFonts w:ascii="CMU Concrete" w:hAnsi="CMU Concrete"/>
        </w:rPr>
        <w:t>제어인자</w:t>
      </w:r>
      <w:r w:rsidRPr="00D4048A">
        <w:rPr>
          <w:rFonts w:ascii="CMU Concrete" w:hAnsi="CMU Concrete"/>
        </w:rPr>
        <w:t xml:space="preserve"> : SN </w:t>
      </w:r>
      <w:r w:rsidRPr="00D4048A">
        <w:rPr>
          <w:rFonts w:ascii="CMU Concrete" w:hAnsi="CMU Concrete"/>
        </w:rPr>
        <w:t>비나</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에</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주지</w:t>
      </w:r>
      <w:r w:rsidRPr="00D4048A">
        <w:rPr>
          <w:rFonts w:ascii="CMU Concrete" w:hAnsi="CMU Concrete"/>
        </w:rPr>
        <w:t xml:space="preserve"> </w:t>
      </w:r>
      <w:r w:rsidRPr="00D4048A">
        <w:rPr>
          <w:rFonts w:ascii="CMU Concrete" w:hAnsi="CMU Concrete"/>
        </w:rPr>
        <w:t>못하는</w:t>
      </w:r>
      <w:r w:rsidRPr="00D4048A">
        <w:rPr>
          <w:rFonts w:ascii="CMU Concrete" w:hAnsi="CMU Concrete"/>
        </w:rPr>
        <w:t xml:space="preserve"> </w:t>
      </w:r>
      <w:r w:rsidRPr="00D4048A">
        <w:rPr>
          <w:rFonts w:ascii="CMU Concrete" w:hAnsi="CMU Concrete"/>
        </w:rPr>
        <w:t>인자</w:t>
      </w:r>
    </w:p>
    <w:p w14:paraId="10461A66" w14:textId="77777777" w:rsidR="00F02561" w:rsidRPr="00D4048A" w:rsidRDefault="00F02561" w:rsidP="00F02561">
      <w:pPr>
        <w:pStyle w:val="p2"/>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제어인자가</w:t>
      </w:r>
      <w:r w:rsidRPr="00D4048A">
        <w:rPr>
          <w:rFonts w:ascii="CMU Concrete" w:hAnsi="CMU Concrete"/>
        </w:rPr>
        <w:t xml:space="preserve"> SN</w:t>
      </w:r>
      <w:r w:rsidRPr="00D4048A">
        <w:rPr>
          <w:rFonts w:ascii="CMU Concrete" w:hAnsi="CMU Concrete"/>
        </w:rPr>
        <w:t>비와</w:t>
      </w:r>
      <w:r w:rsidRPr="00D4048A">
        <w:rPr>
          <w:rFonts w:ascii="CMU Concrete" w:hAnsi="CMU Concrete"/>
        </w:rPr>
        <w:t xml:space="preserve">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에</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준다면</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산포제어인자로</w:t>
      </w:r>
      <w:r w:rsidRPr="00D4048A">
        <w:rPr>
          <w:rFonts w:ascii="CMU Concrete" w:hAnsi="CMU Concrete"/>
        </w:rPr>
        <w:t xml:space="preserve"> </w:t>
      </w:r>
      <w:r w:rsidRPr="00D4048A">
        <w:rPr>
          <w:rFonts w:ascii="CMU Concrete" w:hAnsi="CMU Concrete"/>
        </w:rPr>
        <w:t>분류합니다</w:t>
      </w:r>
      <w:r w:rsidRPr="00D4048A">
        <w:rPr>
          <w:rFonts w:ascii="CMU Concrete" w:hAnsi="CMU Concrete"/>
        </w:rPr>
        <w:t>.</w:t>
      </w:r>
    </w:p>
    <w:p w14:paraId="6C6F6DB4" w14:textId="77777777" w:rsidR="00F02561" w:rsidRPr="00D4048A" w:rsidRDefault="00F02561" w:rsidP="00F02561">
      <w:pPr>
        <w:pStyle w:val="p2"/>
        <w:rPr>
          <w:rFonts w:ascii="CMU Concrete" w:hAnsi="CMU Concrete"/>
        </w:rPr>
      </w:pPr>
      <w:r w:rsidRPr="00D4048A">
        <w:rPr>
          <w:rFonts w:ascii="CMU Concrete" w:hAnsi="CMU Concrete"/>
        </w:rPr>
        <w:t>산포</w:t>
      </w:r>
      <w:r w:rsidRPr="00D4048A">
        <w:rPr>
          <w:rFonts w:ascii="CMU Concrete" w:hAnsi="CMU Concrete"/>
        </w:rPr>
        <w:t xml:space="preserve"> </w:t>
      </w:r>
      <w:r w:rsidRPr="00D4048A">
        <w:rPr>
          <w:rFonts w:ascii="CMU Concrete" w:hAnsi="CMU Concrete"/>
        </w:rPr>
        <w:t>제어인자는</w:t>
      </w:r>
      <w:r w:rsidRPr="00D4048A">
        <w:rPr>
          <w:rFonts w:ascii="CMU Concrete" w:hAnsi="CMU Concrete"/>
        </w:rPr>
        <w:t xml:space="preserve"> SN</w:t>
      </w:r>
      <w:r w:rsidRPr="00D4048A">
        <w:rPr>
          <w:rFonts w:ascii="CMU Concrete" w:hAnsi="CMU Concrete"/>
        </w:rPr>
        <w:t>비를</w:t>
      </w:r>
      <w:r w:rsidRPr="00D4048A">
        <w:rPr>
          <w:rFonts w:ascii="CMU Concrete" w:hAnsi="CMU Concrete"/>
        </w:rPr>
        <w:t xml:space="preserve"> </w:t>
      </w:r>
      <w:r w:rsidRPr="00D4048A">
        <w:rPr>
          <w:rFonts w:ascii="CMU Concrete" w:hAnsi="CMU Concrete"/>
        </w:rPr>
        <w:t>최대로</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수준에</w:t>
      </w:r>
      <w:r w:rsidRPr="00D4048A">
        <w:rPr>
          <w:rFonts w:ascii="CMU Concrete" w:hAnsi="CMU Concrete"/>
        </w:rPr>
        <w:t xml:space="preserve"> </w:t>
      </w:r>
      <w:r w:rsidRPr="00D4048A">
        <w:rPr>
          <w:rFonts w:ascii="CMU Concrete" w:hAnsi="CMU Concrete"/>
        </w:rPr>
        <w:t>놓고</w:t>
      </w:r>
      <w:r w:rsidRPr="00D4048A">
        <w:rPr>
          <w:rFonts w:ascii="CMU Concrete" w:hAnsi="CMU Concrete"/>
        </w:rPr>
        <w:t>,  y</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이</w:t>
      </w:r>
      <w:r w:rsidRPr="00D4048A">
        <w:rPr>
          <w:rFonts w:ascii="CMU Concrete" w:hAnsi="CMU Concrete"/>
        </w:rPr>
        <w:t xml:space="preserve"> </w:t>
      </w:r>
      <w:r w:rsidRPr="00D4048A">
        <w:rPr>
          <w:rFonts w:ascii="CMU Concrete" w:hAnsi="CMU Concrete"/>
        </w:rPr>
        <w:t>목표치에</w:t>
      </w:r>
      <w:r w:rsidRPr="00D4048A">
        <w:rPr>
          <w:rFonts w:ascii="CMU Concrete" w:hAnsi="CMU Concrete"/>
        </w:rPr>
        <w:t xml:space="preserve"> </w:t>
      </w:r>
      <w:r w:rsidRPr="00D4048A">
        <w:rPr>
          <w:rFonts w:ascii="CMU Concrete" w:hAnsi="CMU Concrete"/>
        </w:rPr>
        <w:t>접근하도록</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조정인자의</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조정합니다</w:t>
      </w:r>
      <w:r w:rsidRPr="00D4048A">
        <w:rPr>
          <w:rFonts w:ascii="CMU Concrete" w:hAnsi="CMU Concrete"/>
        </w:rPr>
        <w:t xml:space="preserve">. </w:t>
      </w:r>
      <w:r w:rsidRPr="00D4048A">
        <w:rPr>
          <w:rFonts w:ascii="CMU Concrete" w:hAnsi="CMU Concrete"/>
        </w:rPr>
        <w:t>기타</w:t>
      </w:r>
      <w:r w:rsidRPr="00D4048A">
        <w:rPr>
          <w:rFonts w:ascii="CMU Concrete" w:hAnsi="CMU Concrete"/>
        </w:rPr>
        <w:t xml:space="preserve"> </w:t>
      </w:r>
      <w:r w:rsidRPr="00D4048A">
        <w:rPr>
          <w:rFonts w:ascii="CMU Concrete" w:hAnsi="CMU Concrete"/>
        </w:rPr>
        <w:t>제어인자에</w:t>
      </w:r>
      <w:r w:rsidRPr="00D4048A">
        <w:rPr>
          <w:rFonts w:ascii="CMU Concrete" w:hAnsi="CMU Concrete"/>
        </w:rPr>
        <w:t xml:space="preserve"> </w:t>
      </w:r>
      <w:r w:rsidRPr="00D4048A">
        <w:rPr>
          <w:rFonts w:ascii="CMU Concrete" w:hAnsi="CMU Concrete"/>
        </w:rPr>
        <w:t>대해서는</w:t>
      </w:r>
      <w:r w:rsidRPr="00D4048A">
        <w:rPr>
          <w:rFonts w:ascii="CMU Concrete" w:hAnsi="CMU Concrete"/>
        </w:rPr>
        <w:t xml:space="preserve"> </w:t>
      </w:r>
      <w:r w:rsidRPr="00D4048A">
        <w:rPr>
          <w:rFonts w:ascii="CMU Concrete" w:hAnsi="CMU Concrete"/>
        </w:rPr>
        <w:t>경제성</w:t>
      </w:r>
      <w:r w:rsidRPr="00D4048A">
        <w:rPr>
          <w:rFonts w:ascii="CMU Concrete" w:hAnsi="CMU Concrete"/>
        </w:rPr>
        <w:t xml:space="preserve">, </w:t>
      </w:r>
      <w:r w:rsidRPr="00D4048A">
        <w:rPr>
          <w:rFonts w:ascii="CMU Concrete" w:hAnsi="CMU Concrete"/>
        </w:rPr>
        <w:t>작업성</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고려하여</w:t>
      </w:r>
      <w:r w:rsidRPr="00D4048A">
        <w:rPr>
          <w:rFonts w:ascii="CMU Concrete" w:hAnsi="CMU Concrete"/>
        </w:rPr>
        <w:t xml:space="preserve"> </w:t>
      </w:r>
      <w:r w:rsidRPr="00D4048A">
        <w:rPr>
          <w:rFonts w:ascii="CMU Concrete" w:hAnsi="CMU Concrete"/>
        </w:rPr>
        <w:t>적절한</w:t>
      </w:r>
      <w:r w:rsidRPr="00D4048A">
        <w:rPr>
          <w:rFonts w:ascii="CMU Concrete" w:hAnsi="CMU Concrete"/>
        </w:rPr>
        <w:t xml:space="preserve"> </w:t>
      </w:r>
      <w:r w:rsidRPr="00D4048A">
        <w:rPr>
          <w:rFonts w:ascii="CMU Concrete" w:hAnsi="CMU Concrete"/>
        </w:rPr>
        <w:t>수준을</w:t>
      </w:r>
      <w:r w:rsidRPr="00D4048A">
        <w:rPr>
          <w:rFonts w:ascii="CMU Concrete" w:hAnsi="CMU Concrete"/>
        </w:rPr>
        <w:t xml:space="preserve"> </w:t>
      </w:r>
      <w:r w:rsidRPr="00D4048A">
        <w:rPr>
          <w:rFonts w:ascii="CMU Concrete" w:hAnsi="CMU Concrete"/>
        </w:rPr>
        <w:t>선택합니다</w:t>
      </w:r>
      <w:r w:rsidRPr="00D4048A">
        <w:rPr>
          <w:rFonts w:ascii="CMU Concrete" w:hAnsi="CMU Concrete"/>
        </w:rPr>
        <w:t>.</w:t>
      </w:r>
    </w:p>
    <w:p w14:paraId="09D08A81" w14:textId="77777777" w:rsidR="00F02561" w:rsidRDefault="00F02561" w:rsidP="00F02561">
      <w:pPr>
        <w:pStyle w:val="p2"/>
        <w:rPr>
          <w:rFonts w:ascii="CMU Concrete" w:hAnsi="CMU Concrete"/>
        </w:rPr>
      </w:pPr>
      <w:r w:rsidRPr="00D4048A">
        <w:rPr>
          <w:rFonts w:ascii="CMU Concrete" w:hAnsi="CMU Concrete"/>
        </w:rPr>
        <w:t>위에서</w:t>
      </w:r>
      <w:r w:rsidRPr="00D4048A">
        <w:rPr>
          <w:rFonts w:ascii="CMU Concrete" w:hAnsi="CMU Concrete"/>
        </w:rPr>
        <w:t xml:space="preserve"> </w:t>
      </w:r>
      <w:r w:rsidRPr="00D4048A">
        <w:rPr>
          <w:rFonts w:ascii="CMU Concrete" w:hAnsi="CMU Concrete"/>
        </w:rPr>
        <w:t>구한</w:t>
      </w:r>
      <w:r w:rsidRPr="00D4048A">
        <w:rPr>
          <w:rFonts w:ascii="CMU Concrete" w:hAnsi="CMU Concrete"/>
        </w:rPr>
        <w:t xml:space="preserve"> </w:t>
      </w:r>
      <w:r w:rsidRPr="00D4048A">
        <w:rPr>
          <w:rFonts w:ascii="CMU Concrete" w:hAnsi="CMU Concrete"/>
        </w:rPr>
        <w:t>최적수준조합에서의</w:t>
      </w:r>
      <w:r w:rsidRPr="00D4048A">
        <w:rPr>
          <w:rFonts w:ascii="CMU Concrete" w:hAnsi="CMU Concrete"/>
        </w:rPr>
        <w:t xml:space="preserve"> </w:t>
      </w:r>
      <w:r w:rsidRPr="00D4048A">
        <w:rPr>
          <w:rFonts w:ascii="CMU Concrete" w:hAnsi="CMU Concrete"/>
        </w:rPr>
        <w:t>특성치의</w:t>
      </w:r>
      <w:r w:rsidRPr="00D4048A">
        <w:rPr>
          <w:rFonts w:ascii="CMU Concrete" w:hAnsi="CMU Concrete"/>
        </w:rPr>
        <w:t xml:space="preserve"> </w:t>
      </w:r>
      <w:r w:rsidRPr="00D4048A">
        <w:rPr>
          <w:rFonts w:ascii="CMU Concrete" w:hAnsi="CMU Concrete"/>
        </w:rPr>
        <w:t>모평균을</w:t>
      </w:r>
      <w:r w:rsidRPr="00D4048A">
        <w:rPr>
          <w:rFonts w:ascii="CMU Concrete" w:hAnsi="CMU Concrete"/>
        </w:rPr>
        <w:t xml:space="preserve"> </w:t>
      </w:r>
      <w:r w:rsidRPr="00D4048A">
        <w:rPr>
          <w:rFonts w:ascii="CMU Concrete" w:hAnsi="CMU Concrete"/>
        </w:rPr>
        <w:t>추정하여</w:t>
      </w:r>
      <w:r w:rsidRPr="00D4048A">
        <w:rPr>
          <w:rFonts w:ascii="CMU Concrete" w:hAnsi="CMU Concrete"/>
        </w:rPr>
        <w:t xml:space="preserve"> </w:t>
      </w:r>
      <w:r w:rsidRPr="00D4048A">
        <w:rPr>
          <w:rFonts w:ascii="CMU Concrete" w:hAnsi="CMU Concrete"/>
        </w:rPr>
        <w:t>보고</w:t>
      </w:r>
      <w:r w:rsidRPr="00D4048A">
        <w:rPr>
          <w:rFonts w:ascii="CMU Concrete" w:hAnsi="CMU Concrete"/>
        </w:rPr>
        <w:t xml:space="preserve">, </w:t>
      </w:r>
      <w:r w:rsidRPr="00D4048A">
        <w:rPr>
          <w:rFonts w:ascii="CMU Concrete" w:hAnsi="CMU Concrete"/>
        </w:rPr>
        <w:t>확인실험을</w:t>
      </w:r>
      <w:r w:rsidRPr="00D4048A">
        <w:rPr>
          <w:rFonts w:ascii="CMU Concrete" w:hAnsi="CMU Concrete"/>
        </w:rPr>
        <w:t xml:space="preserve"> </w:t>
      </w:r>
      <w:r w:rsidRPr="00D4048A">
        <w:rPr>
          <w:rFonts w:ascii="CMU Concrete" w:hAnsi="CMU Concrete"/>
        </w:rPr>
        <w:t>실시하여</w:t>
      </w:r>
      <w:r w:rsidRPr="00D4048A">
        <w:rPr>
          <w:rFonts w:ascii="CMU Concrete" w:hAnsi="CMU Concrete"/>
        </w:rPr>
        <w:t xml:space="preserve"> </w:t>
      </w:r>
      <w:r w:rsidRPr="00D4048A">
        <w:rPr>
          <w:rFonts w:ascii="CMU Concrete" w:hAnsi="CMU Concrete"/>
        </w:rPr>
        <w:t>재현성이</w:t>
      </w:r>
      <w:r w:rsidRPr="00D4048A">
        <w:rPr>
          <w:rFonts w:ascii="CMU Concrete" w:hAnsi="CMU Concrete"/>
        </w:rPr>
        <w:t xml:space="preserve"> </w:t>
      </w:r>
      <w:r w:rsidRPr="00D4048A">
        <w:rPr>
          <w:rFonts w:ascii="CMU Concrete" w:hAnsi="CMU Concrete"/>
        </w:rPr>
        <w:t>충분한가를</w:t>
      </w:r>
      <w:r w:rsidRPr="00D4048A">
        <w:rPr>
          <w:rFonts w:ascii="CMU Concrete" w:hAnsi="CMU Concrete"/>
        </w:rPr>
        <w:t xml:space="preserve"> </w:t>
      </w:r>
      <w:r w:rsidRPr="00D4048A">
        <w:rPr>
          <w:rFonts w:ascii="CMU Concrete" w:hAnsi="CMU Concrete"/>
        </w:rPr>
        <w:t>조사합니다</w:t>
      </w:r>
      <w:r w:rsidRPr="00D4048A">
        <w:rPr>
          <w:rFonts w:ascii="CMU Concrete" w:hAnsi="CMU Concrete"/>
        </w:rPr>
        <w:t>.</w:t>
      </w:r>
    </w:p>
    <w:p w14:paraId="205E30EF" w14:textId="77777777" w:rsidR="00F02561" w:rsidRDefault="00F02561" w:rsidP="00F02561">
      <w:pPr>
        <w:pStyle w:val="p2"/>
        <w:rPr>
          <w:rFonts w:ascii="CMU Concrete" w:hAnsi="CMU Concrete"/>
        </w:rPr>
      </w:pPr>
    </w:p>
    <w:p w14:paraId="588811E5" w14:textId="77777777" w:rsidR="00F02561" w:rsidRPr="00D4048A" w:rsidRDefault="00F02561" w:rsidP="00F02561">
      <w:pPr>
        <w:pStyle w:val="p2"/>
        <w:rPr>
          <w:rFonts w:ascii="CMU Concrete" w:hAnsi="CMU Concrete"/>
        </w:rPr>
      </w:pPr>
    </w:p>
    <w:p w14:paraId="77236C8F" w14:textId="77777777" w:rsidR="00F02561" w:rsidRPr="00D4048A" w:rsidRDefault="00F02561" w:rsidP="00822CCC">
      <w:pPr>
        <w:pStyle w:val="000"/>
        <w:ind w:firstLine="108"/>
      </w:pPr>
      <w:bookmarkStart w:id="1511" w:name="_Toc267406042"/>
      <w:bookmarkStart w:id="1512" w:name="_Toc283655426"/>
      <w:bookmarkStart w:id="1513" w:name="_Toc384111148"/>
      <w:bookmarkStart w:id="1514" w:name="_Toc67925698"/>
      <w:r w:rsidRPr="00D4048A">
        <w:t>6.4.3 플롯</w:t>
      </w:r>
      <w:bookmarkEnd w:id="1511"/>
      <w:bookmarkEnd w:id="1512"/>
      <w:bookmarkEnd w:id="1513"/>
      <w:bookmarkEnd w:id="1514"/>
    </w:p>
    <w:p w14:paraId="25089925"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3.1. </w:t>
      </w:r>
      <w:r w:rsidRPr="00622109">
        <w:rPr>
          <w:rFonts w:ascii="CMU Concrete" w:hAnsi="CMU Concrete"/>
          <w:sz w:val="22"/>
        </w:rPr>
        <w:t>주효과</w:t>
      </w:r>
      <w:r w:rsidRPr="00622109">
        <w:rPr>
          <w:rFonts w:ascii="CMU Concrete" w:hAnsi="CMU Concrete"/>
          <w:sz w:val="22"/>
        </w:rPr>
        <w:t xml:space="preserve"> </w:t>
      </w:r>
      <w:r w:rsidRPr="00622109">
        <w:rPr>
          <w:rFonts w:ascii="CMU Concrete" w:hAnsi="CMU Concrete"/>
          <w:sz w:val="22"/>
        </w:rPr>
        <w:t>플롯</w:t>
      </w:r>
    </w:p>
    <w:p w14:paraId="55E7E932" w14:textId="77777777" w:rsidR="00F02561" w:rsidRDefault="00F02561" w:rsidP="00F02561">
      <w:pPr>
        <w:ind w:firstLine="195"/>
        <w:rPr>
          <w:rFonts w:ascii="CMU Concrete" w:hAnsi="CMU Concrete"/>
        </w:rPr>
      </w:pP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2</w:t>
      </w:r>
      <w:r w:rsidRPr="00D4048A">
        <w:rPr>
          <w:rFonts w:ascii="CMU Concrete" w:hAnsi="CMU Concrete"/>
        </w:rPr>
        <w:t>수준</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Plackett Burman </w:t>
      </w:r>
      <w:r w:rsidRPr="00D4048A">
        <w:rPr>
          <w:rFonts w:ascii="CMU Concrete" w:hAnsi="CMU Concrete"/>
        </w:rPr>
        <w:t>설계</w:t>
      </w:r>
      <w:r w:rsidRPr="00D4048A">
        <w:rPr>
          <w:rFonts w:ascii="CMU Concrete" w:hAnsi="CMU Concrete"/>
        </w:rPr>
        <w:t xml:space="preserve">, </w:t>
      </w:r>
      <w:r w:rsidRPr="00D4048A">
        <w:rPr>
          <w:rFonts w:ascii="CMU Concrete" w:hAnsi="CMU Concrete"/>
        </w:rPr>
        <w:t>일반</w:t>
      </w:r>
      <w:r w:rsidRPr="00D4048A">
        <w:rPr>
          <w:rFonts w:ascii="CMU Concrete" w:hAnsi="CMU Concrete"/>
        </w:rPr>
        <w:t xml:space="preserve"> </w:t>
      </w:r>
      <w:r w:rsidRPr="00D4048A">
        <w:rPr>
          <w:rFonts w:ascii="CMU Concrete" w:hAnsi="CMU Concrete"/>
        </w:rPr>
        <w:t>완전</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w:t>
      </w:r>
      <w:r w:rsidRPr="00D4048A">
        <w:rPr>
          <w:rFonts w:ascii="CMU Concrete" w:hAnsi="CMU Concrete"/>
        </w:rPr>
        <w:t xml:space="preserve"> </w:t>
      </w: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설계를</w:t>
      </w:r>
      <w:r w:rsidRPr="00D4048A">
        <w:rPr>
          <w:rFonts w:ascii="CMU Concrete" w:hAnsi="CMU Concrete"/>
        </w:rPr>
        <w:t xml:space="preserve"> </w:t>
      </w:r>
      <w:r w:rsidRPr="00D4048A">
        <w:rPr>
          <w:rFonts w:ascii="CMU Concrete" w:hAnsi="CMU Concrete"/>
        </w:rPr>
        <w:t>만들</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w:t>
      </w:r>
      <w:r w:rsidRPr="00D4048A">
        <w:rPr>
          <w:rFonts w:ascii="CMU Concrete" w:hAnsi="CMU Concrete"/>
        </w:rPr>
        <w:t>플롯입니다</w:t>
      </w: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이용하면</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수준에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Regression Model</w:t>
      </w:r>
      <w:r w:rsidRPr="00D4048A">
        <w:rPr>
          <w:rFonts w:ascii="CMU Concrete" w:hAnsi="CMU Concrete"/>
        </w:rPr>
        <w:t>에서의</w:t>
      </w:r>
      <w:r w:rsidRPr="00D4048A">
        <w:rPr>
          <w:rFonts w:ascii="CMU Concrete" w:hAnsi="CMU Concrete"/>
        </w:rPr>
        <w:t xml:space="preserve"> </w:t>
      </w:r>
      <w:r w:rsidRPr="00D4048A">
        <w:rPr>
          <w:rFonts w:ascii="CMU Concrete" w:hAnsi="CMU Concrete"/>
        </w:rPr>
        <w:t>적합치가</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갖는지를</w:t>
      </w:r>
      <w:r w:rsidRPr="00D4048A">
        <w:rPr>
          <w:rFonts w:ascii="CMU Concrete" w:hAnsi="CMU Concrete"/>
        </w:rPr>
        <w:t xml:space="preserve"> </w:t>
      </w:r>
      <w:r w:rsidRPr="00D4048A">
        <w:rPr>
          <w:rFonts w:ascii="CMU Concrete" w:hAnsi="CMU Concrete"/>
        </w:rPr>
        <w:t>직관적으로</w:t>
      </w:r>
      <w:r w:rsidRPr="00D4048A">
        <w:rPr>
          <w:rFonts w:ascii="CMU Concrete" w:hAnsi="CMU Concrete"/>
        </w:rPr>
        <w:t xml:space="preserve"> </w:t>
      </w:r>
      <w:r w:rsidRPr="00D4048A">
        <w:rPr>
          <w:rFonts w:ascii="CMU Concrete" w:hAnsi="CMU Concrete"/>
        </w:rPr>
        <w:t>파악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평균</w:t>
      </w:r>
      <w:r w:rsidRPr="00D4048A">
        <w:rPr>
          <w:rFonts w:ascii="CMU Concrete" w:hAnsi="CMU Concrete"/>
        </w:rPr>
        <w:t>(</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적합</w:t>
      </w:r>
      <w:r w:rsidRPr="00D4048A">
        <w:rPr>
          <w:rFonts w:ascii="CMU Concrete" w:hAnsi="CMU Concrete"/>
        </w:rPr>
        <w:t xml:space="preserve"> </w:t>
      </w:r>
      <w:r w:rsidRPr="00D4048A">
        <w:rPr>
          <w:rFonts w:ascii="CMU Concrete" w:hAnsi="CMU Concrete"/>
        </w:rPr>
        <w:t>평균</w:t>
      </w:r>
      <w:r w:rsidRPr="00D4048A">
        <w:rPr>
          <w:rFonts w:ascii="CMU Concrete" w:hAnsi="CMU Concrete"/>
        </w:rPr>
        <w:t>(Regression Model</w:t>
      </w:r>
      <w:r w:rsidRPr="00D4048A">
        <w:rPr>
          <w:rFonts w:ascii="CMU Concrete" w:hAnsi="CMU Concrete"/>
        </w:rPr>
        <w:t>에서의</w:t>
      </w:r>
      <w:r w:rsidRPr="00D4048A">
        <w:rPr>
          <w:rFonts w:ascii="CMU Concrete" w:hAnsi="CMU Concrete"/>
        </w:rPr>
        <w:t xml:space="preserve"> </w:t>
      </w:r>
      <w:r w:rsidRPr="00D4048A">
        <w:rPr>
          <w:rFonts w:ascii="CMU Concrete" w:hAnsi="CMU Concrete"/>
        </w:rPr>
        <w:t>적합치</w:t>
      </w:r>
      <w:r w:rsidRPr="00D4048A">
        <w:rPr>
          <w:rFonts w:ascii="CMU Concrete" w:hAnsi="CMU Concrete"/>
        </w:rPr>
        <w:t xml:space="preserve"> </w:t>
      </w:r>
      <w:r w:rsidRPr="00D4048A">
        <w:rPr>
          <w:rFonts w:ascii="CMU Concrete" w:hAnsi="CMU Concrete"/>
        </w:rPr>
        <w:t>사용</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w:t>
      </w:r>
      <w:r w:rsidRPr="00D4048A">
        <w:rPr>
          <w:rFonts w:ascii="CMU Concrete" w:hAnsi="CMU Concrete"/>
        </w:rPr>
        <w:t xml:space="preserve"> </w:t>
      </w:r>
      <w:r w:rsidRPr="00D4048A">
        <w:rPr>
          <w:rFonts w:ascii="CMU Concrete" w:hAnsi="CMU Concrete"/>
        </w:rPr>
        <w:t>공정변수를</w:t>
      </w:r>
      <w:r w:rsidRPr="00D4048A">
        <w:rPr>
          <w:rFonts w:ascii="CMU Concrete" w:hAnsi="CMU Concrete"/>
        </w:rPr>
        <w:t xml:space="preserve"> </w:t>
      </w:r>
      <w:r w:rsidRPr="00D4048A">
        <w:rPr>
          <w:rFonts w:ascii="CMU Concrete" w:hAnsi="CMU Concrete"/>
        </w:rPr>
        <w:t>추가한</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만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CEA0B51" w14:textId="77777777" w:rsidR="00F02561" w:rsidRPr="00CD1176" w:rsidRDefault="00F02561" w:rsidP="00F02561">
      <w:pPr>
        <w:ind w:firstLine="195"/>
        <w:rPr>
          <w:rFonts w:ascii="CMU Concrete" w:hAnsi="CMU Concrete"/>
        </w:rPr>
      </w:pPr>
    </w:p>
    <w:p w14:paraId="79C0E855" w14:textId="77777777" w:rsidR="00F02561" w:rsidRPr="00D4048A" w:rsidRDefault="00F02561" w:rsidP="00AE3A66">
      <w:pPr>
        <w:pStyle w:val="af"/>
      </w:pPr>
      <w:r>
        <w:rPr>
          <w:noProof/>
        </w:rPr>
        <w:drawing>
          <wp:inline distT="0" distB="0" distL="0" distR="0" wp14:anchorId="772E9C6F" wp14:editId="52343726">
            <wp:extent cx="4572000" cy="2165985"/>
            <wp:effectExtent l="0" t="0" r="0" b="5715"/>
            <wp:docPr id="17" name="그림 17" descr="doe_43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descr="doe_430_01"/>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4572000" cy="2165985"/>
                    </a:xfrm>
                    <a:prstGeom prst="rect">
                      <a:avLst/>
                    </a:prstGeom>
                    <a:noFill/>
                    <a:ln>
                      <a:noFill/>
                    </a:ln>
                  </pic:spPr>
                </pic:pic>
              </a:graphicData>
            </a:graphic>
          </wp:inline>
        </w:drawing>
      </w:r>
    </w:p>
    <w:p w14:paraId="789DF0C6" w14:textId="77777777" w:rsidR="00F02561" w:rsidRDefault="00F02561" w:rsidP="00F02561">
      <w:pPr>
        <w:rPr>
          <w:rFonts w:ascii="CMU Concrete" w:hAnsi="CMU Concrete"/>
        </w:rPr>
      </w:pPr>
    </w:p>
    <w:p w14:paraId="5E2ACB59" w14:textId="77777777" w:rsidR="00F02561" w:rsidRPr="00D4048A" w:rsidRDefault="00F02561" w:rsidP="00F02561">
      <w:pPr>
        <w:rPr>
          <w:rFonts w:ascii="CMU Concrete" w:hAnsi="CMU Concrete"/>
        </w:rPr>
      </w:pPr>
    </w:p>
    <w:p w14:paraId="2AC7F312" w14:textId="77777777" w:rsidR="00F02561" w:rsidRPr="00622109" w:rsidRDefault="00F02561" w:rsidP="00F02561">
      <w:pPr>
        <w:pStyle w:val="22"/>
        <w:rPr>
          <w:rFonts w:ascii="CMU Concrete" w:hAnsi="CMU Concrete"/>
          <w:sz w:val="22"/>
        </w:rPr>
      </w:pPr>
      <w:r w:rsidRPr="00622109">
        <w:rPr>
          <w:rFonts w:ascii="CMU Concrete" w:hAnsi="CMU Concrete"/>
          <w:sz w:val="22"/>
        </w:rPr>
        <w:t xml:space="preserve">6.4.3.2. </w:t>
      </w:r>
      <w:r w:rsidRPr="00622109">
        <w:rPr>
          <w:rFonts w:ascii="CMU Concrete" w:hAnsi="CMU Concrete"/>
          <w:sz w:val="22"/>
        </w:rPr>
        <w:t>상호</w:t>
      </w:r>
      <w:r w:rsidRPr="00622109">
        <w:rPr>
          <w:rFonts w:ascii="CMU Concrete" w:hAnsi="CMU Concrete"/>
          <w:sz w:val="22"/>
        </w:rPr>
        <w:t xml:space="preserve"> </w:t>
      </w:r>
      <w:r w:rsidRPr="00622109">
        <w:rPr>
          <w:rFonts w:ascii="CMU Concrete" w:hAnsi="CMU Concrete"/>
          <w:sz w:val="22"/>
        </w:rPr>
        <w:t>작용</w:t>
      </w:r>
      <w:r w:rsidRPr="00622109">
        <w:rPr>
          <w:rFonts w:ascii="CMU Concrete" w:hAnsi="CMU Concrete"/>
          <w:sz w:val="22"/>
        </w:rPr>
        <w:t xml:space="preserve"> </w:t>
      </w:r>
      <w:r w:rsidRPr="00622109">
        <w:rPr>
          <w:rFonts w:ascii="CMU Concrete" w:hAnsi="CMU Concrete"/>
          <w:sz w:val="22"/>
        </w:rPr>
        <w:t>플롯</w:t>
      </w:r>
    </w:p>
    <w:p w14:paraId="53C4B5EE" w14:textId="77777777" w:rsidR="00F02561" w:rsidRPr="00D4048A" w:rsidRDefault="00F02561" w:rsidP="00F02561">
      <w:pPr>
        <w:rPr>
          <w:rFonts w:ascii="CMU Concrete" w:hAnsi="CMU Concrete"/>
        </w:rPr>
      </w:pPr>
      <w:r w:rsidRPr="00D4048A">
        <w:rPr>
          <w:rFonts w:ascii="CMU Concrete" w:hAnsi="CMU Concrete"/>
        </w:rPr>
        <w:t>이는</w:t>
      </w:r>
      <w:r w:rsidRPr="00D4048A">
        <w:rPr>
          <w:rFonts w:ascii="CMU Concrete" w:hAnsi="CMU Concrete"/>
        </w:rPr>
        <w:t xml:space="preserve"> AB, BC</w: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가지</w:t>
      </w:r>
      <w:r w:rsidRPr="00D4048A">
        <w:rPr>
          <w:rFonts w:ascii="CMU Concrete" w:hAnsi="CMU Concrete"/>
        </w:rPr>
        <w:t xml:space="preserve"> </w:t>
      </w:r>
      <w:r w:rsidRPr="00D4048A">
        <w:rPr>
          <w:rFonts w:ascii="CMU Concrete" w:hAnsi="CMU Concrete"/>
        </w:rPr>
        <w:t>요인의</w:t>
      </w:r>
      <w:r w:rsidRPr="00D4048A">
        <w:rPr>
          <w:rFonts w:ascii="CMU Concrete" w:hAnsi="CMU Concrete"/>
        </w:rPr>
        <w:t xml:space="preserve"> </w:t>
      </w:r>
      <w:r w:rsidRPr="00D4048A">
        <w:rPr>
          <w:rFonts w:ascii="CMU Concrete" w:hAnsi="CMU Concrete"/>
        </w:rPr>
        <w:t>상호작용을</w:t>
      </w:r>
      <w:r w:rsidRPr="00D4048A">
        <w:rPr>
          <w:rFonts w:ascii="CMU Concrete" w:hAnsi="CMU Concrete"/>
        </w:rPr>
        <w:t xml:space="preserve"> </w:t>
      </w:r>
      <w:r w:rsidRPr="00D4048A">
        <w:rPr>
          <w:rFonts w:ascii="CMU Concrete" w:hAnsi="CMU Concrete"/>
        </w:rPr>
        <w:t>표시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플롯입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가</w:t>
      </w:r>
      <w:r w:rsidRPr="00D4048A">
        <w:rPr>
          <w:rFonts w:ascii="CMU Concrete" w:hAnsi="CMU Concrete"/>
        </w:rPr>
        <w:t xml:space="preserve"> -1,1</w:t>
      </w:r>
      <w:r w:rsidRPr="00D4048A">
        <w:rPr>
          <w:rFonts w:ascii="CMU Concrete" w:hAnsi="CMU Concrete"/>
        </w:rPr>
        <w:t>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1,1</w:t>
      </w:r>
      <w:r w:rsidRPr="00D4048A">
        <w:rPr>
          <w:rFonts w:ascii="CMU Concrete" w:hAnsi="CMU Concrete"/>
        </w:rPr>
        <w:t>을</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다면</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가</w:t>
      </w:r>
      <w:r w:rsidRPr="00D4048A">
        <w:rPr>
          <w:rFonts w:ascii="CMU Concrete" w:hAnsi="CMU Concrete"/>
        </w:rPr>
        <w:t xml:space="preserve"> -1</w:t>
      </w:r>
      <w:r w:rsidRPr="00D4048A">
        <w:rPr>
          <w:rFonts w:ascii="CMU Concrete" w:hAnsi="CMU Concrete"/>
        </w:rPr>
        <w:t>이고</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1</w: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혹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평균과</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가</w:t>
      </w:r>
      <w:r w:rsidRPr="00D4048A">
        <w:rPr>
          <w:rFonts w:ascii="CMU Concrete" w:hAnsi="CMU Concrete"/>
        </w:rPr>
        <w:t xml:space="preserve"> -1</w:t>
      </w:r>
      <w:r w:rsidRPr="00D4048A">
        <w:rPr>
          <w:rFonts w:ascii="CMU Concrete" w:hAnsi="CMU Concrete"/>
        </w:rPr>
        <w:t>이고</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1</w: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혹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이어서</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그립니다</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가</w:t>
      </w:r>
      <w:r w:rsidRPr="00D4048A">
        <w:rPr>
          <w:rFonts w:ascii="CMU Concrete" w:hAnsi="CMU Concrete"/>
        </w:rPr>
        <w:t xml:space="preserve"> 1</w:t>
      </w:r>
      <w:r w:rsidRPr="00D4048A">
        <w:rPr>
          <w:rFonts w:ascii="CMU Concrete" w:hAnsi="CMU Concrete"/>
        </w:rPr>
        <w:t>이고</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1</w: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평균과</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A</w:t>
      </w:r>
      <w:r w:rsidRPr="00D4048A">
        <w:rPr>
          <w:rFonts w:ascii="CMU Concrete" w:hAnsi="CMU Concrete"/>
        </w:rPr>
        <w:t>가</w:t>
      </w:r>
      <w:r w:rsidRPr="00D4048A">
        <w:rPr>
          <w:rFonts w:ascii="CMU Concrete" w:hAnsi="CMU Concrete"/>
        </w:rPr>
        <w:t xml:space="preserve"> 1</w:t>
      </w:r>
      <w:r w:rsidRPr="00D4048A">
        <w:rPr>
          <w:rFonts w:ascii="CMU Concrete" w:hAnsi="CMU Concrete"/>
        </w:rPr>
        <w:t>이고</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B</w:t>
      </w:r>
      <w:r w:rsidRPr="00D4048A">
        <w:rPr>
          <w:rFonts w:ascii="CMU Concrete" w:hAnsi="CMU Concrete"/>
        </w:rPr>
        <w:t>가</w:t>
      </w:r>
      <w:r w:rsidRPr="00D4048A">
        <w:rPr>
          <w:rFonts w:ascii="CMU Concrete" w:hAnsi="CMU Concrete"/>
        </w:rPr>
        <w:t xml:space="preserve"> 1</w: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실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w:t>
      </w:r>
      <w:r w:rsidRPr="00D4048A">
        <w:rPr>
          <w:rFonts w:ascii="CMU Concrete" w:hAnsi="CMU Concrete"/>
        </w:rPr>
        <w:t>(</w:t>
      </w:r>
      <w:r w:rsidRPr="00D4048A">
        <w:rPr>
          <w:rFonts w:ascii="CMU Concrete" w:hAnsi="CMU Concrete"/>
        </w:rPr>
        <w:t>혹은</w:t>
      </w:r>
      <w:r w:rsidRPr="00D4048A">
        <w:rPr>
          <w:rFonts w:ascii="CMU Concrete" w:hAnsi="CMU Concrete"/>
        </w:rPr>
        <w:t xml:space="preserve"> </w:t>
      </w:r>
      <w:r w:rsidRPr="00D4048A">
        <w:rPr>
          <w:rFonts w:ascii="CMU Concrete" w:hAnsi="CMU Concrete"/>
        </w:rPr>
        <w:t>적합치</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이어서</w:t>
      </w:r>
      <w:r w:rsidRPr="00D4048A">
        <w:rPr>
          <w:rFonts w:ascii="CMU Concrete" w:hAnsi="CMU Concrete"/>
        </w:rPr>
        <w:t xml:space="preserve"> </w:t>
      </w:r>
      <w:r w:rsidRPr="00D4048A">
        <w:rPr>
          <w:rFonts w:ascii="CMU Concrete" w:hAnsi="CMU Concrete"/>
        </w:rPr>
        <w:t>또</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선을</w:t>
      </w:r>
      <w:r w:rsidRPr="00D4048A">
        <w:rPr>
          <w:rFonts w:ascii="CMU Concrete" w:hAnsi="CMU Concrete"/>
        </w:rPr>
        <w:t xml:space="preserve"> </w:t>
      </w:r>
      <w:r w:rsidRPr="00D4048A">
        <w:rPr>
          <w:rFonts w:ascii="CMU Concrete" w:hAnsi="CMU Concrete"/>
        </w:rPr>
        <w:t>그립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화면에</w:t>
      </w:r>
      <w:r w:rsidRPr="00D4048A">
        <w:rPr>
          <w:rFonts w:ascii="CMU Concrete" w:hAnsi="CMU Concrete"/>
        </w:rPr>
        <w:t xml:space="preserve"> </w:t>
      </w:r>
      <w:r w:rsidRPr="00D4048A">
        <w:rPr>
          <w:rFonts w:ascii="CMU Concrete" w:hAnsi="CMU Concrete"/>
        </w:rPr>
        <w:t>그리면</w:t>
      </w:r>
      <w:r w:rsidRPr="00D4048A">
        <w:rPr>
          <w:rFonts w:ascii="CMU Concrete" w:hAnsi="CMU Concrete"/>
        </w:rPr>
        <w:t xml:space="preserve"> AB</w:t>
      </w:r>
      <w:r w:rsidRPr="00D4048A">
        <w:rPr>
          <w:rFonts w:ascii="CMU Concrete" w:hAnsi="CMU Concrete"/>
        </w:rPr>
        <w:t>의</w:t>
      </w:r>
      <w:r w:rsidRPr="00D4048A">
        <w:rPr>
          <w:rFonts w:ascii="CMU Concrete" w:hAnsi="CMU Concrete"/>
        </w:rPr>
        <w:t xml:space="preserve"> </w:t>
      </w:r>
      <w:r w:rsidRPr="00D4048A">
        <w:rPr>
          <w:rFonts w:ascii="CMU Concrete" w:hAnsi="CMU Concrete"/>
        </w:rPr>
        <w:t>상호작용을</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3</w:t>
      </w:r>
      <w:r w:rsidRPr="00D4048A">
        <w:rPr>
          <w:rFonts w:ascii="CMU Concrete" w:hAnsi="CMU Concrete"/>
        </w:rPr>
        <w:t>개이면</w:t>
      </w:r>
      <w:r>
        <w:rPr>
          <w:rFonts w:ascii="CMU Concrete" w:hAnsi="CMU Concrete"/>
        </w:rPr>
        <w:t xml:space="preserve"> AB, AC</w:t>
      </w:r>
      <w:r w:rsidRPr="00D4048A">
        <w:rPr>
          <w:rFonts w:ascii="CMU Concrete" w:hAnsi="CMU Concrete"/>
        </w:rPr>
        <w:t>,</w:t>
      </w:r>
      <w:r>
        <w:rPr>
          <w:rFonts w:ascii="CMU Concrete" w:hAnsi="CMU Concrete" w:hint="eastAsia"/>
        </w:rPr>
        <w:t xml:space="preserve"> </w:t>
      </w:r>
      <w:r w:rsidRPr="00D4048A">
        <w:rPr>
          <w:rFonts w:ascii="CMU Concrete" w:hAnsi="CMU Concrete"/>
        </w:rPr>
        <w:t>BC</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릴</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요인이</w:t>
      </w:r>
      <w:r w:rsidRPr="00D4048A">
        <w:rPr>
          <w:rFonts w:ascii="CMU Concrete" w:hAnsi="CMU Concrete"/>
        </w:rPr>
        <w:t xml:space="preserve"> </w:t>
      </w:r>
      <w:r w:rsidRPr="00D4048A">
        <w:rPr>
          <w:rFonts w:ascii="CMU Concrete" w:hAnsi="CMU Concrete"/>
        </w:rPr>
        <w:t>늘어나면</w:t>
      </w:r>
      <w:r w:rsidRPr="00D4048A">
        <w:rPr>
          <w:rFonts w:ascii="CMU Concrete" w:hAnsi="CMU Concrete"/>
        </w:rPr>
        <w:t xml:space="preserve"> </w:t>
      </w:r>
      <w:r w:rsidRPr="00D4048A">
        <w:rPr>
          <w:rFonts w:ascii="CMU Concrete" w:hAnsi="CMU Concrete"/>
        </w:rPr>
        <w:t>그에</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추가적으로</w:t>
      </w:r>
      <w:r w:rsidRPr="00D4048A">
        <w:rPr>
          <w:rFonts w:ascii="CMU Concrete" w:hAnsi="CMU Concrete"/>
        </w:rPr>
        <w:t xml:space="preserve"> </w:t>
      </w:r>
      <w:r w:rsidRPr="00D4048A">
        <w:rPr>
          <w:rFonts w:ascii="CMU Concrete" w:hAnsi="CMU Concrete"/>
        </w:rPr>
        <w:t>그려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3C8454BC" w14:textId="77777777" w:rsidR="00F02561" w:rsidRPr="00D4048A" w:rsidRDefault="00F02561" w:rsidP="00F02561">
      <w:pPr>
        <w:rPr>
          <w:rFonts w:ascii="CMU Concrete" w:hAnsi="CMU Concrete"/>
        </w:rPr>
      </w:pPr>
    </w:p>
    <w:p w14:paraId="3BB39201" w14:textId="77777777" w:rsidR="00F02561" w:rsidRDefault="00F02561" w:rsidP="00AE3A66">
      <w:pPr>
        <w:pStyle w:val="af"/>
        <w:rPr>
          <w:noProof/>
        </w:rPr>
      </w:pPr>
      <w:r>
        <w:rPr>
          <w:noProof/>
        </w:rPr>
        <w:drawing>
          <wp:inline distT="0" distB="0" distL="0" distR="0" wp14:anchorId="38348B24" wp14:editId="52CAB1DA">
            <wp:extent cx="4885055" cy="3152140"/>
            <wp:effectExtent l="0" t="0" r="0" b="0"/>
            <wp:docPr id="16" name="그림 16" descr="doe_43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descr="doe_431_01"/>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4885055" cy="3152140"/>
                    </a:xfrm>
                    <a:prstGeom prst="rect">
                      <a:avLst/>
                    </a:prstGeom>
                    <a:noFill/>
                    <a:ln>
                      <a:noFill/>
                    </a:ln>
                  </pic:spPr>
                </pic:pic>
              </a:graphicData>
            </a:graphic>
          </wp:inline>
        </w:drawing>
      </w:r>
    </w:p>
    <w:p w14:paraId="72F504CE" w14:textId="77777777" w:rsidR="00F02561" w:rsidRDefault="00F02561" w:rsidP="00F02561">
      <w:pPr>
        <w:rPr>
          <w:rFonts w:ascii="CMU Concrete" w:hAnsi="CMU Concrete"/>
        </w:rPr>
      </w:pPr>
    </w:p>
    <w:p w14:paraId="3CC647E0" w14:textId="77777777" w:rsidR="00F02561" w:rsidRPr="00D4048A" w:rsidRDefault="00F02561" w:rsidP="00F02561">
      <w:pPr>
        <w:rPr>
          <w:rFonts w:ascii="CMU Concrete" w:hAnsi="CMU Concrete"/>
        </w:rPr>
      </w:pPr>
    </w:p>
    <w:p w14:paraId="1DC02BBA" w14:textId="77777777" w:rsidR="00F02561" w:rsidRPr="003D1983" w:rsidRDefault="00F02561" w:rsidP="00F02561">
      <w:pPr>
        <w:pStyle w:val="22"/>
        <w:rPr>
          <w:rFonts w:ascii="CMU Concrete" w:hAnsi="CMU Concrete"/>
          <w:sz w:val="22"/>
        </w:rPr>
      </w:pPr>
      <w:r w:rsidRPr="003D1983">
        <w:rPr>
          <w:rFonts w:ascii="CMU Concrete" w:hAnsi="CMU Concrete"/>
          <w:sz w:val="22"/>
        </w:rPr>
        <w:t xml:space="preserve">6.4.3.3. </w:t>
      </w:r>
      <w:r w:rsidRPr="003D1983">
        <w:rPr>
          <w:rFonts w:ascii="CMU Concrete" w:hAnsi="CMU Concrete"/>
          <w:sz w:val="22"/>
        </w:rPr>
        <w:t>등고선</w:t>
      </w:r>
      <w:r w:rsidRPr="003D1983">
        <w:rPr>
          <w:rFonts w:ascii="CMU Concrete" w:hAnsi="CMU Concrete"/>
          <w:sz w:val="22"/>
        </w:rPr>
        <w:t xml:space="preserve"> </w:t>
      </w:r>
      <w:r w:rsidRPr="003D1983">
        <w:rPr>
          <w:rFonts w:ascii="CMU Concrete" w:hAnsi="CMU Concrete"/>
          <w:sz w:val="22"/>
        </w:rPr>
        <w:t>플롯</w:t>
      </w:r>
    </w:p>
    <w:p w14:paraId="705A3FC1" w14:textId="77777777" w:rsidR="00F02561" w:rsidRPr="00D4048A" w:rsidRDefault="00F02561" w:rsidP="00F02561">
      <w:pPr>
        <w:rPr>
          <w:rFonts w:ascii="CMU Concrete" w:hAnsi="CMU Concrete"/>
        </w:rPr>
      </w:pPr>
      <w:r w:rsidRPr="00D4048A">
        <w:rPr>
          <w:rFonts w:ascii="CMU Concrete" w:hAnsi="CMU Concrete"/>
        </w:rPr>
        <w:t xml:space="preserve">  Regression</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추정하였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514CD05D" w14:textId="77777777" w:rsidR="00F02561" w:rsidRPr="00D4048A" w:rsidRDefault="00F02561" w:rsidP="00F02561">
      <w:pPr>
        <w:rPr>
          <w:rFonts w:ascii="CMU Concrete" w:hAnsi="CMU Concrete"/>
        </w:rPr>
      </w:pPr>
      <w:r w:rsidRPr="00D4048A">
        <w:rPr>
          <w:rFonts w:ascii="CMU Concrete" w:hAnsi="CMU Concrete"/>
        </w:rPr>
        <w:t xml:space="preserve">  </w:t>
      </w:r>
    </w:p>
    <w:p w14:paraId="0AE2665E" w14:textId="77777777" w:rsidR="00F02561" w:rsidRPr="00F02561" w:rsidRDefault="00F02561" w:rsidP="00AE3A66">
      <w:pPr>
        <w:pStyle w:val="af"/>
      </w:pPr>
      <m:oMathPara>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m:oMathPara>
    </w:p>
    <w:p w14:paraId="2A7DCAD0" w14:textId="77777777" w:rsidR="00F02561" w:rsidRPr="00D4048A" w:rsidRDefault="00F02561" w:rsidP="00F02561">
      <w:pPr>
        <w:rPr>
          <w:rFonts w:ascii="CMU Concrete" w:hAnsi="CMU Concrete"/>
        </w:rPr>
      </w:pPr>
    </w:p>
    <w:p w14:paraId="36DA5CEA"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모델의</w:t>
      </w:r>
      <w:r w:rsidRPr="00D4048A">
        <w:rPr>
          <w:rFonts w:ascii="CMU Concrete" w:hAnsi="CMU Concrete"/>
        </w:rPr>
        <w:t xml:space="preserve"> </w:t>
      </w:r>
      <w:r w:rsidRPr="00D4048A">
        <w:rPr>
          <w:rFonts w:ascii="CMU Concrete" w:hAnsi="CMU Concrete"/>
        </w:rPr>
        <w:t>모양을</w:t>
      </w:r>
      <w:r w:rsidRPr="00D4048A">
        <w:rPr>
          <w:rFonts w:ascii="CMU Concrete" w:hAnsi="CMU Concrete"/>
        </w:rPr>
        <w:t xml:space="preserve"> 2</w:t>
      </w:r>
      <w:r w:rsidRPr="00D4048A">
        <w:rPr>
          <w:rFonts w:ascii="CMU Concrete" w:hAnsi="CMU Concrete"/>
        </w:rPr>
        <w:t>차원</w:t>
      </w:r>
      <w:r w:rsidRPr="00D4048A">
        <w:rPr>
          <w:rFonts w:ascii="CMU Concrete" w:hAnsi="CMU Concrete"/>
        </w:rPr>
        <w:t xml:space="preserve"> </w:t>
      </w:r>
      <w:r w:rsidRPr="00D4048A">
        <w:rPr>
          <w:rFonts w:ascii="CMU Concrete" w:hAnsi="CMU Concrete"/>
        </w:rPr>
        <w:t>평면에</w:t>
      </w:r>
      <w:r w:rsidRPr="00D4048A">
        <w:rPr>
          <w:rFonts w:ascii="CMU Concrete" w:hAnsi="CMU Concrete"/>
        </w:rPr>
        <w:t xml:space="preserve"> </w:t>
      </w:r>
      <w:r w:rsidRPr="00D4048A">
        <w:rPr>
          <w:rFonts w:ascii="CMU Concrete" w:hAnsi="CMU Concrete"/>
        </w:rPr>
        <w:t>표현하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n-2</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n-3</w:t>
      </w:r>
      <w:r w:rsidRPr="00D4048A">
        <w:rPr>
          <w:rFonts w:ascii="CMU Concrete" w:hAnsi="CMU Concrete"/>
        </w:rPr>
        <w:t>개의</w:t>
      </w:r>
      <w:r w:rsidRPr="00D4048A">
        <w:rPr>
          <w:rFonts w:ascii="CMU Concrete" w:hAnsi="CMU Concrete"/>
        </w:rPr>
        <w:t xml:space="preserve"> </w:t>
      </w:r>
      <w:r w:rsidRPr="00D4048A">
        <w:rPr>
          <w:rFonts w:ascii="CMU Concrete" w:hAnsi="CMU Concrete"/>
        </w:rPr>
        <w:t>성분</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고정시킨</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나머지</w:t>
      </w:r>
      <w:r w:rsidRPr="00D4048A">
        <w:rPr>
          <w:rFonts w:ascii="CMU Concrete" w:hAnsi="CMU Concrete"/>
        </w:rPr>
        <w:t xml:space="preserve"> 2</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3</w:t>
      </w:r>
      <w:r w:rsidRPr="00D4048A">
        <w:rPr>
          <w:rFonts w:ascii="CMU Concrete" w:hAnsi="CMU Concrete"/>
        </w:rPr>
        <w:t>개의</w:t>
      </w:r>
      <w:r w:rsidRPr="00D4048A">
        <w:rPr>
          <w:rFonts w:ascii="CMU Concrete" w:hAnsi="CMU Concrete"/>
        </w:rPr>
        <w:t xml:space="preserve"> </w:t>
      </w:r>
      <w:r w:rsidRPr="00D4048A">
        <w:rPr>
          <w:rFonts w:ascii="CMU Concrete" w:hAnsi="CMU Concrete"/>
        </w:rPr>
        <w:t>성분</w:t>
      </w:r>
      <w:r w:rsidRPr="00D4048A">
        <w:rPr>
          <w:rFonts w:ascii="CMU Concrete" w:hAnsi="CMU Concrete"/>
        </w:rPr>
        <w:t>)</w:t>
      </w:r>
      <w:r w:rsidRPr="00D4048A">
        <w:rPr>
          <w:rFonts w:ascii="CMU Concrete" w:hAnsi="CMU Concrete"/>
        </w:rPr>
        <w:t>이</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영역에서</w:t>
      </w:r>
      <w:r w:rsidRPr="00D4048A">
        <w:rPr>
          <w:rFonts w:ascii="CMU Concrete" w:hAnsi="CMU Concrete"/>
        </w:rPr>
        <w:t xml:space="preserve"> y</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하여</w:t>
      </w:r>
      <w:r w:rsidRPr="00D4048A">
        <w:rPr>
          <w:rFonts w:ascii="CMU Concrete" w:hAnsi="CMU Concrete"/>
        </w:rPr>
        <w:t xml:space="preserve"> y</w:t>
      </w:r>
      <w:r w:rsidRPr="00D4048A">
        <w:rPr>
          <w:rFonts w:ascii="CMU Concrete" w:hAnsi="CMU Concrete"/>
        </w:rPr>
        <w:t>값이</w:t>
      </w:r>
      <w:r w:rsidRPr="00D4048A">
        <w:rPr>
          <w:rFonts w:ascii="CMU Concrete" w:hAnsi="CMU Concrete"/>
        </w:rPr>
        <w:t xml:space="preserve"> </w:t>
      </w:r>
      <w:r w:rsidRPr="00D4048A">
        <w:rPr>
          <w:rFonts w:ascii="CMU Concrete" w:hAnsi="CMU Concrete"/>
        </w:rPr>
        <w:t>크면</w:t>
      </w:r>
      <w:r w:rsidRPr="00D4048A">
        <w:rPr>
          <w:rFonts w:ascii="CMU Concrete" w:hAnsi="CMU Concrete"/>
        </w:rPr>
        <w:t xml:space="preserve"> </w:t>
      </w:r>
      <w:r w:rsidRPr="00D4048A">
        <w:rPr>
          <w:rFonts w:ascii="CMU Concrete" w:hAnsi="CMU Concrete"/>
        </w:rPr>
        <w:t>클수록</w:t>
      </w:r>
      <w:r w:rsidRPr="00D4048A">
        <w:rPr>
          <w:rFonts w:ascii="CMU Concrete" w:hAnsi="CMU Concrete"/>
        </w:rPr>
        <w:t xml:space="preserve"> </w:t>
      </w:r>
      <w:r w:rsidRPr="00D4048A">
        <w:rPr>
          <w:rFonts w:ascii="CMU Concrete" w:hAnsi="CMU Concrete"/>
        </w:rPr>
        <w:t>짙은</w:t>
      </w:r>
      <w:r w:rsidRPr="00D4048A">
        <w:rPr>
          <w:rFonts w:ascii="CMU Concrete" w:hAnsi="CMU Concrete"/>
        </w:rPr>
        <w:t xml:space="preserve"> </w:t>
      </w:r>
      <w:r w:rsidRPr="00D4048A">
        <w:rPr>
          <w:rFonts w:ascii="CMU Concrete" w:hAnsi="CMU Concrete"/>
        </w:rPr>
        <w:t>색</w:t>
      </w:r>
      <w:r w:rsidRPr="00D4048A">
        <w:rPr>
          <w:rFonts w:ascii="CMU Concrete" w:hAnsi="CMU Concrete"/>
        </w:rPr>
        <w:t xml:space="preserve">, </w:t>
      </w:r>
      <w:r w:rsidRPr="00D4048A">
        <w:rPr>
          <w:rFonts w:ascii="CMU Concrete" w:hAnsi="CMU Concrete"/>
        </w:rPr>
        <w:t>작으면</w:t>
      </w:r>
      <w:r w:rsidRPr="00D4048A">
        <w:rPr>
          <w:rFonts w:ascii="CMU Concrete" w:hAnsi="CMU Concrete"/>
        </w:rPr>
        <w:t xml:space="preserve"> </w:t>
      </w:r>
      <w:r w:rsidRPr="00D4048A">
        <w:rPr>
          <w:rFonts w:ascii="CMU Concrete" w:hAnsi="CMU Concrete"/>
        </w:rPr>
        <w:t>작을수록</w:t>
      </w:r>
      <w:r w:rsidRPr="00D4048A">
        <w:rPr>
          <w:rFonts w:ascii="CMU Concrete" w:hAnsi="CMU Concrete"/>
        </w:rPr>
        <w:t xml:space="preserve"> </w:t>
      </w:r>
      <w:r w:rsidRPr="00D4048A">
        <w:rPr>
          <w:rFonts w:ascii="CMU Concrete" w:hAnsi="CMU Concrete"/>
        </w:rPr>
        <w:t>옅은</w:t>
      </w:r>
      <w:r w:rsidRPr="00D4048A">
        <w:rPr>
          <w:rFonts w:ascii="CMU Concrete" w:hAnsi="CMU Concrete"/>
        </w:rPr>
        <w:t xml:space="preserve"> </w:t>
      </w:r>
      <w:r w:rsidRPr="00D4048A">
        <w:rPr>
          <w:rFonts w:ascii="CMU Concrete" w:hAnsi="CMU Concrete"/>
        </w:rPr>
        <w:t>색으로</w:t>
      </w:r>
      <w:r w:rsidRPr="00D4048A">
        <w:rPr>
          <w:rFonts w:ascii="CMU Concrete" w:hAnsi="CMU Concrete"/>
        </w:rPr>
        <w:t xml:space="preserve"> </w:t>
      </w:r>
      <w:r w:rsidRPr="00D4048A">
        <w:rPr>
          <w:rFonts w:ascii="CMU Concrete" w:hAnsi="CMU Concrete"/>
        </w:rPr>
        <w:t>영역을</w:t>
      </w:r>
      <w:r w:rsidRPr="00D4048A">
        <w:rPr>
          <w:rFonts w:ascii="CMU Concrete" w:hAnsi="CMU Concrete"/>
        </w:rPr>
        <w:t xml:space="preserve"> </w:t>
      </w:r>
      <w:r w:rsidRPr="00D4048A">
        <w:rPr>
          <w:rFonts w:ascii="CMU Concrete" w:hAnsi="CMU Concrete"/>
        </w:rPr>
        <w:t>표현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의</w:t>
      </w:r>
      <w:r w:rsidRPr="00D4048A">
        <w:rPr>
          <w:rFonts w:ascii="CMU Concrete" w:hAnsi="CMU Concrete"/>
        </w:rPr>
        <w:t xml:space="preserve"> </w:t>
      </w:r>
      <w:r w:rsidRPr="00D4048A">
        <w:rPr>
          <w:rFonts w:ascii="CMU Concrete" w:hAnsi="CMU Concrete"/>
        </w:rPr>
        <w:t>모양을</w:t>
      </w:r>
      <w:r w:rsidRPr="00D4048A">
        <w:rPr>
          <w:rFonts w:ascii="CMU Concrete" w:hAnsi="CMU Concrete"/>
        </w:rPr>
        <w:t xml:space="preserve"> </w:t>
      </w:r>
      <w:r w:rsidRPr="00D4048A">
        <w:rPr>
          <w:rFonts w:ascii="CMU Concrete" w:hAnsi="CMU Concrete"/>
        </w:rPr>
        <w:t>직관적으로</w:t>
      </w:r>
      <w:r w:rsidRPr="00D4048A">
        <w:rPr>
          <w:rFonts w:ascii="CMU Concrete" w:hAnsi="CMU Concrete"/>
        </w:rPr>
        <w:t xml:space="preserve"> </w:t>
      </w:r>
      <w:r w:rsidRPr="00D4048A">
        <w:rPr>
          <w:rFonts w:ascii="CMU Concrete" w:hAnsi="CMU Concrete"/>
        </w:rPr>
        <w:t>이해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22B3E31" w14:textId="77777777" w:rsidR="00F02561" w:rsidRPr="00D4048A" w:rsidRDefault="00F02561" w:rsidP="00F02561">
      <w:pPr>
        <w:rPr>
          <w:rFonts w:ascii="CMU Concrete" w:hAnsi="CMU Concrete"/>
        </w:rPr>
      </w:pPr>
    </w:p>
    <w:p w14:paraId="7FFDDF0C" w14:textId="77777777" w:rsidR="00F02561" w:rsidRPr="00D4048A" w:rsidRDefault="00F02561" w:rsidP="00AE3A66">
      <w:pPr>
        <w:pStyle w:val="af"/>
      </w:pPr>
      <w:r>
        <w:rPr>
          <w:noProof/>
        </w:rPr>
        <w:drawing>
          <wp:inline distT="0" distB="0" distL="0" distR="0" wp14:anchorId="4515E6DD" wp14:editId="744690FC">
            <wp:extent cx="2526665" cy="1804670"/>
            <wp:effectExtent l="0" t="0" r="6985" b="5080"/>
            <wp:docPr id="15" name="그림 15" descr="doe_344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descr="doe_344_30"/>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526665" cy="1804670"/>
                    </a:xfrm>
                    <a:prstGeom prst="rect">
                      <a:avLst/>
                    </a:prstGeom>
                    <a:noFill/>
                    <a:ln>
                      <a:noFill/>
                    </a:ln>
                  </pic:spPr>
                </pic:pic>
              </a:graphicData>
            </a:graphic>
          </wp:inline>
        </w:drawing>
      </w:r>
      <w:r>
        <w:rPr>
          <w:noProof/>
        </w:rPr>
        <w:drawing>
          <wp:inline distT="0" distB="0" distL="0" distR="0" wp14:anchorId="5235188B" wp14:editId="59FB7638">
            <wp:extent cx="2526665" cy="1804670"/>
            <wp:effectExtent l="0" t="0" r="6985" b="5080"/>
            <wp:docPr id="14" name="그림 14" descr="doe_344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doe_344_34"/>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526665" cy="1804670"/>
                    </a:xfrm>
                    <a:prstGeom prst="rect">
                      <a:avLst/>
                    </a:prstGeom>
                    <a:noFill/>
                    <a:ln>
                      <a:noFill/>
                    </a:ln>
                  </pic:spPr>
                </pic:pic>
              </a:graphicData>
            </a:graphic>
          </wp:inline>
        </w:drawing>
      </w:r>
    </w:p>
    <w:p w14:paraId="4962DC4D" w14:textId="77777777" w:rsidR="00F02561" w:rsidRPr="00D4048A" w:rsidRDefault="00F02561" w:rsidP="00AE3A66">
      <w:pPr>
        <w:pStyle w:val="af"/>
      </w:pPr>
      <w:r>
        <w:rPr>
          <w:noProof/>
        </w:rPr>
        <w:drawing>
          <wp:inline distT="0" distB="0" distL="0" distR="0" wp14:anchorId="1EF32780" wp14:editId="713F1537">
            <wp:extent cx="2526665" cy="1804670"/>
            <wp:effectExtent l="0" t="0" r="6985" b="5080"/>
            <wp:docPr id="13" name="그림 13" descr="doe_384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descr="doe_384_16"/>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2526665" cy="1804670"/>
                    </a:xfrm>
                    <a:prstGeom prst="rect">
                      <a:avLst/>
                    </a:prstGeom>
                    <a:noFill/>
                    <a:ln>
                      <a:noFill/>
                    </a:ln>
                  </pic:spPr>
                </pic:pic>
              </a:graphicData>
            </a:graphic>
          </wp:inline>
        </w:drawing>
      </w:r>
    </w:p>
    <w:p w14:paraId="70AA4312" w14:textId="77777777" w:rsidR="00F02561" w:rsidRDefault="00F02561" w:rsidP="00F02561">
      <w:pPr>
        <w:rPr>
          <w:rFonts w:ascii="CMU Concrete" w:hAnsi="CMU Concrete"/>
        </w:rPr>
      </w:pPr>
    </w:p>
    <w:p w14:paraId="4EDC0638" w14:textId="77777777" w:rsidR="00F02561" w:rsidRPr="00D4048A" w:rsidRDefault="00F02561" w:rsidP="00F02561">
      <w:pPr>
        <w:rPr>
          <w:rFonts w:ascii="CMU Concrete" w:hAnsi="CMU Concrete"/>
        </w:rPr>
      </w:pPr>
    </w:p>
    <w:p w14:paraId="69E775C5" w14:textId="77777777" w:rsidR="00F02561" w:rsidRPr="003D1983" w:rsidRDefault="00F02561" w:rsidP="00F02561">
      <w:pPr>
        <w:pStyle w:val="22"/>
        <w:rPr>
          <w:rFonts w:ascii="CMU Concrete" w:hAnsi="CMU Concrete"/>
          <w:sz w:val="22"/>
        </w:rPr>
      </w:pPr>
      <w:r w:rsidRPr="003D1983">
        <w:rPr>
          <w:rFonts w:ascii="CMU Concrete" w:hAnsi="CMU Concrete"/>
          <w:sz w:val="22"/>
        </w:rPr>
        <w:t xml:space="preserve">6.4.3.4. </w:t>
      </w:r>
      <w:r w:rsidRPr="003D1983">
        <w:rPr>
          <w:rFonts w:ascii="CMU Concrete" w:hAnsi="CMU Concrete"/>
          <w:sz w:val="22"/>
        </w:rPr>
        <w:t>표면</w:t>
      </w:r>
      <w:r w:rsidRPr="003D1983">
        <w:rPr>
          <w:rFonts w:ascii="CMU Concrete" w:hAnsi="CMU Concrete"/>
          <w:sz w:val="22"/>
        </w:rPr>
        <w:t xml:space="preserve"> </w:t>
      </w:r>
      <w:r w:rsidRPr="003D1983">
        <w:rPr>
          <w:rFonts w:ascii="CMU Concrete" w:hAnsi="CMU Concrete"/>
          <w:sz w:val="22"/>
        </w:rPr>
        <w:t>플롯</w:t>
      </w:r>
    </w:p>
    <w:p w14:paraId="6F9E0831" w14:textId="77777777" w:rsidR="00F02561" w:rsidRPr="00D4048A" w:rsidRDefault="00F02561" w:rsidP="00F02561">
      <w:pPr>
        <w:rPr>
          <w:rFonts w:ascii="CMU Concrete" w:hAnsi="CMU Concrete"/>
        </w:rPr>
      </w:pPr>
      <w:r w:rsidRPr="00D4048A">
        <w:rPr>
          <w:rFonts w:ascii="CMU Concrete" w:hAnsi="CMU Concrete"/>
        </w:rPr>
        <w:t>Regression</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추정하였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1CAD22C9" w14:textId="77777777" w:rsidR="00F02561" w:rsidRPr="00D4048A" w:rsidRDefault="00F02561" w:rsidP="00F02561">
      <w:pPr>
        <w:rPr>
          <w:rFonts w:ascii="CMU Concrete" w:hAnsi="CMU Concrete"/>
        </w:rPr>
      </w:pPr>
      <w:r w:rsidRPr="00D4048A">
        <w:rPr>
          <w:rFonts w:ascii="CMU Concrete" w:hAnsi="CMU Concrete"/>
        </w:rPr>
        <w:t xml:space="preserve">  </w:t>
      </w:r>
    </w:p>
    <w:p w14:paraId="391C2A8C" w14:textId="77777777" w:rsidR="00F02561" w:rsidRPr="00F02561" w:rsidRDefault="00F02561" w:rsidP="00AE3A66">
      <w:pPr>
        <w:pStyle w:val="af"/>
      </w:pPr>
      <m:oMathPara>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m:oMathPara>
    </w:p>
    <w:p w14:paraId="0899192D" w14:textId="77777777" w:rsidR="00F02561" w:rsidRPr="00D4048A" w:rsidRDefault="00F02561" w:rsidP="00F02561">
      <w:pPr>
        <w:rPr>
          <w:rFonts w:ascii="CMU Concrete" w:hAnsi="CMU Concrete"/>
        </w:rPr>
      </w:pPr>
    </w:p>
    <w:p w14:paraId="74677E6E"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3</w:t>
      </w:r>
      <w:r w:rsidRPr="00D4048A">
        <w:rPr>
          <w:rFonts w:ascii="CMU Concrete" w:hAnsi="CMU Concrete"/>
        </w:rPr>
        <w:t>차원에</w:t>
      </w:r>
      <w:r w:rsidRPr="00D4048A">
        <w:rPr>
          <w:rFonts w:ascii="CMU Concrete" w:hAnsi="CMU Concrete"/>
        </w:rPr>
        <w:t xml:space="preserve"> </w:t>
      </w:r>
      <w:r w:rsidRPr="00D4048A">
        <w:rPr>
          <w:rFonts w:ascii="CMU Concrete" w:hAnsi="CMU Concrete"/>
        </w:rPr>
        <w:t>표현하기</w:t>
      </w:r>
      <w:r w:rsidRPr="00D4048A">
        <w:rPr>
          <w:rFonts w:ascii="CMU Concrete" w:hAnsi="CMU Concrete"/>
        </w:rPr>
        <w:t xml:space="preserve"> </w:t>
      </w:r>
      <w:r w:rsidRPr="00D4048A">
        <w:rPr>
          <w:rFonts w:ascii="CMU Concrete" w:hAnsi="CMU Concrete"/>
        </w:rPr>
        <w:t>위해서는</w:t>
      </w:r>
      <w:r w:rsidRPr="00D4048A">
        <w:rPr>
          <w:rFonts w:ascii="CMU Concrete" w:hAnsi="CMU Concrete"/>
        </w:rPr>
        <w:t xml:space="preserve"> n-2</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n-3</w:t>
      </w:r>
      <w:r w:rsidRPr="00D4048A">
        <w:rPr>
          <w:rFonts w:ascii="CMU Concrete" w:hAnsi="CMU Concrete"/>
        </w:rPr>
        <w:t>개의</w:t>
      </w:r>
      <w:r w:rsidRPr="00D4048A">
        <w:rPr>
          <w:rFonts w:ascii="CMU Concrete" w:hAnsi="CMU Concrete"/>
        </w:rPr>
        <w:t xml:space="preserve"> </w:t>
      </w:r>
      <w:r w:rsidRPr="00D4048A">
        <w:rPr>
          <w:rFonts w:ascii="CMU Concrete" w:hAnsi="CMU Concrete"/>
        </w:rPr>
        <w:t>성분</w:t>
      </w:r>
      <w:r w:rsidRPr="00D4048A">
        <w:rPr>
          <w:rFonts w:ascii="CMU Concrete" w:hAnsi="CMU Concrete"/>
        </w:rPr>
        <w:t>)</w:t>
      </w:r>
      <w:r w:rsidRPr="00D4048A">
        <w:rPr>
          <w:rFonts w:ascii="CMU Concrete" w:hAnsi="CMU Concrete"/>
        </w:rPr>
        <w:t>을</w:t>
      </w:r>
      <w:r w:rsidRPr="00D4048A">
        <w:rPr>
          <w:rFonts w:ascii="CMU Concrete" w:hAnsi="CMU Concrete"/>
        </w:rPr>
        <w:t xml:space="preserve"> </w:t>
      </w:r>
      <w:r w:rsidRPr="00D4048A">
        <w:rPr>
          <w:rFonts w:ascii="CMU Concrete" w:hAnsi="CMU Concrete"/>
        </w:rPr>
        <w:t>고정시킨</w:t>
      </w:r>
      <w:r w:rsidRPr="00D4048A">
        <w:rPr>
          <w:rFonts w:ascii="CMU Concrete" w:hAnsi="CMU Concrete"/>
        </w:rPr>
        <w:t xml:space="preserve"> </w:t>
      </w:r>
      <w:r w:rsidRPr="00D4048A">
        <w:rPr>
          <w:rFonts w:ascii="CMU Concrete" w:hAnsi="CMU Concrete"/>
        </w:rPr>
        <w:t>후</w:t>
      </w:r>
      <w:r w:rsidRPr="00D4048A">
        <w:rPr>
          <w:rFonts w:ascii="CMU Concrete" w:hAnsi="CMU Concrete"/>
        </w:rPr>
        <w:t xml:space="preserve"> </w:t>
      </w:r>
      <w:r w:rsidRPr="00D4048A">
        <w:rPr>
          <w:rFonts w:ascii="CMU Concrete" w:hAnsi="CMU Concrete"/>
        </w:rPr>
        <w:t>나머지</w:t>
      </w:r>
      <w:r w:rsidRPr="00D4048A">
        <w:rPr>
          <w:rFonts w:ascii="CMU Concrete" w:hAnsi="CMU Concrete"/>
        </w:rPr>
        <w:t xml:space="preserve"> 2</w:t>
      </w:r>
      <w:r w:rsidRPr="00D4048A">
        <w:rPr>
          <w:rFonts w:ascii="CMU Concrete" w:hAnsi="CMU Concrete"/>
        </w:rPr>
        <w:t>개의</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3</w:t>
      </w:r>
      <w:r w:rsidRPr="00D4048A">
        <w:rPr>
          <w:rFonts w:ascii="CMU Concrete" w:hAnsi="CMU Concrete"/>
        </w:rPr>
        <w:t>개의</w:t>
      </w:r>
      <w:r w:rsidRPr="00D4048A">
        <w:rPr>
          <w:rFonts w:ascii="CMU Concrete" w:hAnsi="CMU Concrete"/>
        </w:rPr>
        <w:t xml:space="preserve"> </w:t>
      </w:r>
      <w:r w:rsidRPr="00D4048A">
        <w:rPr>
          <w:rFonts w:ascii="CMU Concrete" w:hAnsi="CMU Concrete"/>
        </w:rPr>
        <w:t>성분</w:t>
      </w:r>
      <w:r w:rsidRPr="00D4048A">
        <w:rPr>
          <w:rFonts w:ascii="CMU Concrete" w:hAnsi="CMU Concrete"/>
        </w:rPr>
        <w:t>)</w:t>
      </w:r>
      <w:r w:rsidRPr="00D4048A">
        <w:rPr>
          <w:rFonts w:ascii="CMU Concrete" w:hAnsi="CMU Concrete"/>
        </w:rPr>
        <w:t>이</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영역에서</w:t>
      </w:r>
      <w:r w:rsidRPr="00D4048A">
        <w:rPr>
          <w:rFonts w:ascii="CMU Concrete" w:hAnsi="CMU Concrete"/>
        </w:rPr>
        <w:t xml:space="preserve"> y</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하여</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3</w:t>
      </w:r>
      <w:r w:rsidRPr="00D4048A">
        <w:rPr>
          <w:rFonts w:ascii="CMU Concrete" w:hAnsi="CMU Concrete"/>
        </w:rPr>
        <w:t>차원</w:t>
      </w:r>
      <w:r w:rsidRPr="00D4048A">
        <w:rPr>
          <w:rFonts w:ascii="CMU Concrete" w:hAnsi="CMU Concrete"/>
        </w:rPr>
        <w:t xml:space="preserve"> </w:t>
      </w:r>
      <w:r w:rsidRPr="00D4048A">
        <w:rPr>
          <w:rFonts w:ascii="CMU Concrete" w:hAnsi="CMU Concrete"/>
        </w:rPr>
        <w:t>그래프의</w:t>
      </w:r>
      <w:r w:rsidRPr="00D4048A">
        <w:rPr>
          <w:rFonts w:ascii="CMU Concrete" w:hAnsi="CMU Concrete"/>
        </w:rPr>
        <w:t xml:space="preserve"> </w:t>
      </w:r>
      <w:r w:rsidRPr="00D4048A">
        <w:rPr>
          <w:rFonts w:ascii="CMU Concrete" w:hAnsi="CMU Concrete"/>
        </w:rPr>
        <w:t>높이로</w:t>
      </w:r>
      <w:r w:rsidRPr="00D4048A">
        <w:rPr>
          <w:rFonts w:ascii="CMU Concrete" w:hAnsi="CMU Concrete"/>
        </w:rPr>
        <w:t xml:space="preserve"> </w:t>
      </w:r>
      <w:r w:rsidRPr="00D4048A">
        <w:rPr>
          <w:rFonts w:ascii="CMU Concrete" w:hAnsi="CMU Concrete"/>
        </w:rPr>
        <w:t>생각하여</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평면을</w:t>
      </w:r>
      <w:r w:rsidRPr="00D4048A">
        <w:rPr>
          <w:rFonts w:ascii="CMU Concrete" w:hAnsi="CMU Concrete"/>
        </w:rPr>
        <w:t xml:space="preserve"> </w:t>
      </w:r>
      <w:r w:rsidRPr="00D4048A">
        <w:rPr>
          <w:rFonts w:ascii="CMU Concrete" w:hAnsi="CMU Concrete"/>
        </w:rPr>
        <w:t>만들어</w:t>
      </w:r>
      <w:r w:rsidRPr="00D4048A">
        <w:rPr>
          <w:rFonts w:ascii="CMU Concrete" w:hAnsi="CMU Concrete"/>
        </w:rPr>
        <w:t xml:space="preserve"> </w:t>
      </w:r>
      <w:r w:rsidRPr="00D4048A">
        <w:rPr>
          <w:rFonts w:ascii="CMU Concrete" w:hAnsi="CMU Concrete"/>
        </w:rPr>
        <w:t>그립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과</w:t>
      </w:r>
      <w:r w:rsidRPr="00D4048A">
        <w:rPr>
          <w:rFonts w:ascii="CMU Concrete" w:hAnsi="CMU Concrete"/>
        </w:rPr>
        <w:t xml:space="preserve"> </w:t>
      </w:r>
      <w:r w:rsidRPr="00D4048A">
        <w:rPr>
          <w:rFonts w:ascii="CMU Concrete" w:hAnsi="CMU Concrete"/>
        </w:rPr>
        <w:t>함께</w:t>
      </w:r>
      <w:r w:rsidRPr="00D4048A">
        <w:rPr>
          <w:rFonts w:ascii="CMU Concrete" w:hAnsi="CMU Concrete"/>
        </w:rPr>
        <w:t xml:space="preserve"> Regression </w:t>
      </w:r>
      <w:r w:rsidRPr="00D4048A">
        <w:rPr>
          <w:rFonts w:ascii="CMU Concrete" w:hAnsi="CMU Concrete"/>
        </w:rPr>
        <w:t>을</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얻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을</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w:t>
      </w:r>
      <w:r w:rsidRPr="00D4048A">
        <w:rPr>
          <w:rFonts w:ascii="CMU Concrete" w:hAnsi="CMU Concrete"/>
        </w:rPr>
        <w:t>이해하는</w:t>
      </w:r>
      <w:r w:rsidRPr="00D4048A">
        <w:rPr>
          <w:rFonts w:ascii="CMU Concrete" w:hAnsi="CMU Concrete"/>
        </w:rPr>
        <w:t xml:space="preserve"> </w:t>
      </w:r>
      <w:r w:rsidRPr="00D4048A">
        <w:rPr>
          <w:rFonts w:ascii="CMU Concrete" w:hAnsi="CMU Concrete"/>
        </w:rPr>
        <w:t>도구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16A2CCF" w14:textId="77777777" w:rsidR="00F02561" w:rsidRPr="00D4048A" w:rsidRDefault="00F02561" w:rsidP="00F02561">
      <w:pPr>
        <w:rPr>
          <w:rFonts w:ascii="CMU Concrete" w:hAnsi="CMU Concrete"/>
        </w:rPr>
      </w:pPr>
    </w:p>
    <w:p w14:paraId="2145DBF1" w14:textId="77777777" w:rsidR="00F02561" w:rsidRPr="00D4048A" w:rsidRDefault="00F02561" w:rsidP="00AE3A66">
      <w:pPr>
        <w:pStyle w:val="af"/>
      </w:pPr>
      <w:r>
        <w:rPr>
          <w:noProof/>
        </w:rPr>
        <w:drawing>
          <wp:inline distT="0" distB="0" distL="0" distR="0" wp14:anchorId="1C1DD645" wp14:editId="3FB1CF23">
            <wp:extent cx="2526665" cy="1636395"/>
            <wp:effectExtent l="0" t="0" r="6985" b="1905"/>
            <wp:docPr id="12" name="그림 12" descr="doe_315_2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doe_315_20_1"/>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526665" cy="1636395"/>
                    </a:xfrm>
                    <a:prstGeom prst="rect">
                      <a:avLst/>
                    </a:prstGeom>
                    <a:noFill/>
                    <a:ln>
                      <a:noFill/>
                    </a:ln>
                  </pic:spPr>
                </pic:pic>
              </a:graphicData>
            </a:graphic>
          </wp:inline>
        </w:drawing>
      </w:r>
      <w:r>
        <w:rPr>
          <w:noProof/>
        </w:rPr>
        <w:drawing>
          <wp:inline distT="0" distB="0" distL="0" distR="0" wp14:anchorId="236442CA" wp14:editId="58630763">
            <wp:extent cx="2526665" cy="1636395"/>
            <wp:effectExtent l="0" t="0" r="6985" b="1905"/>
            <wp:docPr id="11" name="그림 11" descr="doe_344_2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descr="doe_344_29_1"/>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526665" cy="1636395"/>
                    </a:xfrm>
                    <a:prstGeom prst="rect">
                      <a:avLst/>
                    </a:prstGeom>
                    <a:noFill/>
                    <a:ln>
                      <a:noFill/>
                    </a:ln>
                  </pic:spPr>
                </pic:pic>
              </a:graphicData>
            </a:graphic>
          </wp:inline>
        </w:drawing>
      </w:r>
    </w:p>
    <w:p w14:paraId="10135EC2" w14:textId="77777777" w:rsidR="00F02561" w:rsidRPr="00D4048A" w:rsidRDefault="00F02561" w:rsidP="00AE3A66">
      <w:pPr>
        <w:pStyle w:val="af"/>
      </w:pPr>
      <w:r>
        <w:rPr>
          <w:noProof/>
        </w:rPr>
        <w:drawing>
          <wp:inline distT="0" distB="0" distL="0" distR="0" wp14:anchorId="6A1F5028" wp14:editId="4E52FDA6">
            <wp:extent cx="2526665" cy="1660525"/>
            <wp:effectExtent l="0" t="0" r="6985" b="0"/>
            <wp:docPr id="10" name="그림 10" descr="doe_366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descr="doe_366_15"/>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2526665" cy="1660525"/>
                    </a:xfrm>
                    <a:prstGeom prst="rect">
                      <a:avLst/>
                    </a:prstGeom>
                    <a:noFill/>
                    <a:ln>
                      <a:noFill/>
                    </a:ln>
                  </pic:spPr>
                </pic:pic>
              </a:graphicData>
            </a:graphic>
          </wp:inline>
        </w:drawing>
      </w:r>
    </w:p>
    <w:p w14:paraId="5226E06A" w14:textId="77777777" w:rsidR="00F02561" w:rsidRDefault="00F02561" w:rsidP="00F02561">
      <w:pPr>
        <w:rPr>
          <w:rFonts w:ascii="CMU Concrete" w:hAnsi="CMU Concrete"/>
        </w:rPr>
      </w:pPr>
    </w:p>
    <w:p w14:paraId="387C153B" w14:textId="77777777" w:rsidR="00F02561" w:rsidRPr="00D4048A" w:rsidRDefault="00F02561" w:rsidP="00F02561">
      <w:pPr>
        <w:rPr>
          <w:rFonts w:ascii="CMU Concrete" w:hAnsi="CMU Concrete"/>
        </w:rPr>
      </w:pPr>
    </w:p>
    <w:p w14:paraId="0B47404B" w14:textId="77777777" w:rsidR="00F02561" w:rsidRPr="003D1983" w:rsidRDefault="00F02561" w:rsidP="00F02561">
      <w:pPr>
        <w:pStyle w:val="22"/>
        <w:rPr>
          <w:rFonts w:ascii="CMU Concrete" w:hAnsi="CMU Concrete"/>
          <w:sz w:val="22"/>
        </w:rPr>
      </w:pPr>
      <w:r w:rsidRPr="003D1983">
        <w:rPr>
          <w:rFonts w:ascii="CMU Concrete" w:hAnsi="CMU Concrete"/>
          <w:sz w:val="22"/>
        </w:rPr>
        <w:t xml:space="preserve">6.4.3.5. </w:t>
      </w:r>
      <w:r w:rsidRPr="003D1983">
        <w:rPr>
          <w:rFonts w:ascii="CMU Concrete" w:hAnsi="CMU Concrete"/>
          <w:sz w:val="22"/>
        </w:rPr>
        <w:t>심플렉스</w:t>
      </w:r>
      <w:r w:rsidRPr="003D1983">
        <w:rPr>
          <w:rFonts w:ascii="CMU Concrete" w:hAnsi="CMU Concrete"/>
          <w:sz w:val="22"/>
        </w:rPr>
        <w:t xml:space="preserve"> </w:t>
      </w:r>
      <w:r w:rsidRPr="003D1983">
        <w:rPr>
          <w:rFonts w:ascii="CMU Concrete" w:hAnsi="CMU Concrete"/>
          <w:sz w:val="22"/>
        </w:rPr>
        <w:t>설계</w:t>
      </w:r>
      <w:r w:rsidRPr="003D1983">
        <w:rPr>
          <w:rFonts w:ascii="CMU Concrete" w:hAnsi="CMU Concrete"/>
          <w:sz w:val="22"/>
        </w:rPr>
        <w:t xml:space="preserve"> </w:t>
      </w:r>
      <w:r w:rsidRPr="003D1983">
        <w:rPr>
          <w:rFonts w:ascii="CMU Concrete" w:hAnsi="CMU Concrete"/>
          <w:sz w:val="22"/>
        </w:rPr>
        <w:t>플롯</w:t>
      </w:r>
    </w:p>
    <w:p w14:paraId="477A3824" w14:textId="77777777" w:rsidR="00F02561" w:rsidRPr="00D4048A"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주효과</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관심을</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플롯인데</w:t>
      </w:r>
      <w:r w:rsidRPr="00D4048A">
        <w:rPr>
          <w:rFonts w:ascii="CMU Concrete" w:hAnsi="CMU Concrete"/>
        </w:rPr>
        <w:t xml:space="preserve"> </w:t>
      </w:r>
      <w:r w:rsidRPr="00D4048A">
        <w:rPr>
          <w:rFonts w:ascii="CMU Concrete" w:hAnsi="CMU Concrete"/>
        </w:rPr>
        <w:t>반하여</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만</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플롯은</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형태로</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보여주는</w:t>
      </w:r>
      <w:r w:rsidRPr="00D4048A">
        <w:rPr>
          <w:rFonts w:ascii="CMU Concrete" w:hAnsi="CMU Concrete"/>
        </w:rPr>
        <w:t xml:space="preserve"> </w:t>
      </w:r>
      <w:r w:rsidRPr="00D4048A">
        <w:rPr>
          <w:rFonts w:ascii="CMU Concrete" w:hAnsi="CMU Concrete"/>
        </w:rPr>
        <w:t>플롯입니다</w:t>
      </w:r>
      <w:r w:rsidRPr="00D4048A">
        <w:rPr>
          <w:rFonts w:ascii="CMU Concrete" w:hAnsi="CMU Concrete"/>
        </w:rPr>
        <w:t>. DOE</w:t>
      </w:r>
      <w:r w:rsidRPr="00D4048A">
        <w:rPr>
          <w:rFonts w:ascii="CMU Concrete" w:hAnsi="CMU Concrete"/>
        </w:rPr>
        <w:t>의</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방법론은</w:t>
      </w:r>
      <w:r w:rsidRPr="00D4048A">
        <w:rPr>
          <w:rFonts w:ascii="CMU Concrete" w:hAnsi="CMU Concrete"/>
        </w:rPr>
        <w:t xml:space="preserve"> </w:t>
      </w:r>
      <w:r w:rsidRPr="00D4048A">
        <w:rPr>
          <w:rFonts w:ascii="CMU Concrete" w:hAnsi="CMU Concrete"/>
        </w:rPr>
        <w:t>성분의</w:t>
      </w:r>
      <w:r w:rsidRPr="00D4048A">
        <w:rPr>
          <w:rFonts w:ascii="CMU Concrete" w:hAnsi="CMU Concrete"/>
        </w:rPr>
        <w:t xml:space="preserve"> </w:t>
      </w:r>
      <w:r w:rsidRPr="00D4048A">
        <w:rPr>
          <w:rFonts w:ascii="CMU Concrete" w:hAnsi="CMU Concrete"/>
        </w:rPr>
        <w:t>합이</w:t>
      </w:r>
      <w:r w:rsidRPr="00D4048A">
        <w:rPr>
          <w:rFonts w:ascii="CMU Concrete" w:hAnsi="CMU Concrete"/>
        </w:rPr>
        <w:t xml:space="preserve"> </w:t>
      </w:r>
      <w:r w:rsidRPr="00D4048A">
        <w:rPr>
          <w:rFonts w:ascii="CMU Concrete" w:hAnsi="CMU Concrete"/>
        </w:rPr>
        <w:t>일정한</w:t>
      </w:r>
      <w:r w:rsidRPr="00D4048A">
        <w:rPr>
          <w:rFonts w:ascii="CMU Concrete" w:hAnsi="CMU Concrete"/>
        </w:rPr>
        <w:t xml:space="preserve"> </w:t>
      </w:r>
      <w:r w:rsidRPr="00D4048A">
        <w:rPr>
          <w:rFonts w:ascii="CMU Concrete" w:hAnsi="CMU Concrete"/>
        </w:rPr>
        <w:t>성분들로</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배치하는</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시합니다</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는</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중심</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심플렉스</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꼭지점</w:t>
      </w:r>
      <w:r w:rsidRPr="00D4048A">
        <w:rPr>
          <w:rFonts w:ascii="CMU Concrete" w:hAnsi="CMU Concrete"/>
        </w:rPr>
        <w:t xml:space="preserve"> </w:t>
      </w:r>
      <w:r w:rsidRPr="00D4048A">
        <w:rPr>
          <w:rFonts w:ascii="CMU Concrete" w:hAnsi="CMU Concrete"/>
        </w:rPr>
        <w:t>설계가</w:t>
      </w:r>
      <w:r w:rsidRPr="00D4048A">
        <w:rPr>
          <w:rFonts w:ascii="CMU Concrete" w:hAnsi="CMU Concrete"/>
        </w:rPr>
        <w:t xml:space="preserve"> </w:t>
      </w:r>
      <w:r w:rsidRPr="00D4048A">
        <w:rPr>
          <w:rFonts w:ascii="CMU Concrete" w:hAnsi="CMU Concrete"/>
        </w:rPr>
        <w:t>있는데</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설계에서</w:t>
      </w:r>
      <w:r w:rsidRPr="00D4048A">
        <w:rPr>
          <w:rFonts w:ascii="CMU Concrete" w:hAnsi="CMU Concrete"/>
        </w:rPr>
        <w:t xml:space="preserve"> </w:t>
      </w:r>
      <w:r w:rsidRPr="00D4048A">
        <w:rPr>
          <w:rFonts w:ascii="CMU Concrete" w:hAnsi="CMU Concrete"/>
        </w:rPr>
        <w:t>실험점이</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정해져서</w:t>
      </w:r>
      <w:r w:rsidRPr="00D4048A">
        <w:rPr>
          <w:rFonts w:ascii="CMU Concrete" w:hAnsi="CMU Concrete"/>
        </w:rPr>
        <w:t xml:space="preserve"> </w:t>
      </w:r>
      <w:r w:rsidRPr="00D4048A">
        <w:rPr>
          <w:rFonts w:ascii="CMU Concrete" w:hAnsi="CMU Concrete"/>
        </w:rPr>
        <w:t>공간상에</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보여줌으로써</w:t>
      </w:r>
      <w:r w:rsidRPr="00D4048A">
        <w:rPr>
          <w:rFonts w:ascii="CMU Concrete" w:hAnsi="CMU Concrete"/>
        </w:rPr>
        <w:t xml:space="preserve"> </w:t>
      </w:r>
      <w:r w:rsidRPr="00D4048A">
        <w:rPr>
          <w:rFonts w:ascii="CMU Concrete" w:hAnsi="CMU Concrete"/>
        </w:rPr>
        <w:t>실험</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공간상에</w:t>
      </w:r>
      <w:r w:rsidRPr="00D4048A">
        <w:rPr>
          <w:rFonts w:ascii="CMU Concrete" w:hAnsi="CMU Concrete"/>
        </w:rPr>
        <w:t xml:space="preserve"> </w:t>
      </w:r>
      <w:r w:rsidRPr="00D4048A">
        <w:rPr>
          <w:rFonts w:ascii="CMU Concrete" w:hAnsi="CMU Concrete"/>
        </w:rPr>
        <w:t>적당하게</w:t>
      </w:r>
      <w:r w:rsidRPr="00D4048A">
        <w:rPr>
          <w:rFonts w:ascii="CMU Concrete" w:hAnsi="CMU Concrete"/>
        </w:rPr>
        <w:t xml:space="preserve"> </w:t>
      </w:r>
      <w:r w:rsidRPr="00D4048A">
        <w:rPr>
          <w:rFonts w:ascii="CMU Concrete" w:hAnsi="CMU Concrete"/>
        </w:rPr>
        <w:t>배치되어</w:t>
      </w:r>
      <w:r w:rsidRPr="00D4048A">
        <w:rPr>
          <w:rFonts w:ascii="CMU Concrete" w:hAnsi="CMU Concrete"/>
        </w:rPr>
        <w:t xml:space="preserve"> </w:t>
      </w:r>
      <w:r w:rsidRPr="00D4048A">
        <w:rPr>
          <w:rFonts w:ascii="CMU Concrete" w:hAnsi="CMU Concrete"/>
        </w:rPr>
        <w:t>있는지를</w:t>
      </w:r>
      <w:r w:rsidRPr="00D4048A">
        <w:rPr>
          <w:rFonts w:ascii="CMU Concrete" w:hAnsi="CMU Concrete"/>
        </w:rPr>
        <w:t xml:space="preserve"> </w:t>
      </w:r>
      <w:r w:rsidRPr="00D4048A">
        <w:rPr>
          <w:rFonts w:ascii="CMU Concrete" w:hAnsi="CMU Concrete"/>
        </w:rPr>
        <w:t>체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36C88E14" w14:textId="77777777" w:rsidR="00F02561" w:rsidRPr="00D4048A" w:rsidRDefault="00F02561" w:rsidP="00F02561">
      <w:pPr>
        <w:rPr>
          <w:rFonts w:ascii="CMU Concrete" w:hAnsi="CMU Concrete"/>
        </w:rPr>
      </w:pPr>
    </w:p>
    <w:p w14:paraId="46FF564E" w14:textId="77777777" w:rsidR="00F02561" w:rsidRDefault="00F02561" w:rsidP="00AE3A66">
      <w:pPr>
        <w:pStyle w:val="af"/>
        <w:rPr>
          <w:noProof/>
        </w:rPr>
      </w:pPr>
      <w:r>
        <w:rPr>
          <w:noProof/>
        </w:rPr>
        <w:drawing>
          <wp:inline distT="0" distB="0" distL="0" distR="0" wp14:anchorId="60D9B174" wp14:editId="1A799B6A">
            <wp:extent cx="2454275" cy="1323340"/>
            <wp:effectExtent l="0" t="0" r="3175"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454275" cy="1323340"/>
                    </a:xfrm>
                    <a:prstGeom prst="rect">
                      <a:avLst/>
                    </a:prstGeom>
                    <a:noFill/>
                    <a:ln>
                      <a:noFill/>
                    </a:ln>
                    <a:effectLst/>
                  </pic:spPr>
                </pic:pic>
              </a:graphicData>
            </a:graphic>
          </wp:inline>
        </w:drawing>
      </w:r>
      <w:r>
        <w:rPr>
          <w:noProof/>
        </w:rPr>
        <w:drawing>
          <wp:inline distT="0" distB="0" distL="0" distR="0" wp14:anchorId="464BF70B" wp14:editId="6B512A0D">
            <wp:extent cx="2550795" cy="1323340"/>
            <wp:effectExtent l="0" t="0" r="1905" b="0"/>
            <wp:docPr id="8" name="그림 8" descr="doe_366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descr="doe_366_07"/>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2550795" cy="1323340"/>
                    </a:xfrm>
                    <a:prstGeom prst="rect">
                      <a:avLst/>
                    </a:prstGeom>
                    <a:noFill/>
                    <a:ln>
                      <a:noFill/>
                    </a:ln>
                  </pic:spPr>
                </pic:pic>
              </a:graphicData>
            </a:graphic>
          </wp:inline>
        </w:drawing>
      </w:r>
      <w:r>
        <w:rPr>
          <w:rFonts w:hint="eastAsia"/>
          <w:noProof/>
        </w:rPr>
        <w:drawing>
          <wp:inline distT="0" distB="0" distL="0" distR="0" wp14:anchorId="23C71263" wp14:editId="2719158A">
            <wp:extent cx="2478405" cy="1371600"/>
            <wp:effectExtent l="0" t="0" r="0" b="0"/>
            <wp:docPr id="7" name="그림 7" descr="doe_384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descr="doe_384_07"/>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2478405" cy="1371600"/>
                    </a:xfrm>
                    <a:prstGeom prst="rect">
                      <a:avLst/>
                    </a:prstGeom>
                    <a:noFill/>
                    <a:ln>
                      <a:noFill/>
                    </a:ln>
                  </pic:spPr>
                </pic:pic>
              </a:graphicData>
            </a:graphic>
          </wp:inline>
        </w:drawing>
      </w:r>
    </w:p>
    <w:p w14:paraId="4C9EBB49" w14:textId="77777777" w:rsidR="00F02561" w:rsidRPr="00D4048A" w:rsidRDefault="00F02561" w:rsidP="00AE3A66">
      <w:pPr>
        <w:pStyle w:val="af"/>
      </w:pPr>
    </w:p>
    <w:p w14:paraId="0083CE45" w14:textId="77777777" w:rsidR="00F02561" w:rsidRDefault="00F02561" w:rsidP="00F02561">
      <w:pPr>
        <w:rPr>
          <w:rFonts w:ascii="CMU Concrete" w:hAnsi="CMU Concrete"/>
        </w:rPr>
      </w:pPr>
    </w:p>
    <w:p w14:paraId="5B8CCC03" w14:textId="77777777" w:rsidR="00F02561" w:rsidRPr="00D4048A" w:rsidRDefault="00F02561" w:rsidP="00F02561">
      <w:pPr>
        <w:rPr>
          <w:rFonts w:ascii="CMU Concrete" w:hAnsi="CMU Concrete"/>
        </w:rPr>
      </w:pPr>
    </w:p>
    <w:p w14:paraId="437B699B" w14:textId="77777777" w:rsidR="00F02561" w:rsidRPr="00D4048A" w:rsidRDefault="00F02561" w:rsidP="00822CCC">
      <w:pPr>
        <w:pStyle w:val="000"/>
        <w:ind w:firstLine="108"/>
      </w:pPr>
      <w:bookmarkStart w:id="1515" w:name="_Toc267406043"/>
      <w:bookmarkStart w:id="1516" w:name="_Toc283655427"/>
      <w:bookmarkStart w:id="1517" w:name="_Toc384111149"/>
      <w:bookmarkStart w:id="1518" w:name="_Toc67925699"/>
      <w:r w:rsidRPr="00D4048A">
        <w:t>6.4.4 반응최적화</w:t>
      </w:r>
      <w:bookmarkEnd w:id="1515"/>
      <w:bookmarkEnd w:id="1516"/>
      <w:bookmarkEnd w:id="1517"/>
      <w:bookmarkEnd w:id="1518"/>
    </w:p>
    <w:p w14:paraId="708F2E6E" w14:textId="77777777" w:rsidR="00F02561" w:rsidRPr="00D4048A" w:rsidRDefault="00F02561" w:rsidP="00F02561">
      <w:pPr>
        <w:rPr>
          <w:rFonts w:ascii="CMU Concrete" w:hAnsi="CMU Concrete"/>
        </w:rPr>
      </w:pPr>
      <w:r w:rsidRPr="00D4048A">
        <w:rPr>
          <w:rFonts w:ascii="CMU Concrete" w:hAnsi="CMU Concrete"/>
        </w:rPr>
        <w:t>기본적으로</w:t>
      </w:r>
      <w:r w:rsidRPr="00D4048A">
        <w:rPr>
          <w:rFonts w:ascii="CMU Concrete" w:hAnsi="CMU Concrete"/>
        </w:rPr>
        <w:t xml:space="preserve"> DOE</w:t>
      </w:r>
      <w:r w:rsidRPr="00D4048A">
        <w:rPr>
          <w:rFonts w:ascii="CMU Concrete" w:hAnsi="CMU Concrete"/>
        </w:rPr>
        <w:t>는</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설계하고</w:t>
      </w:r>
      <w:r w:rsidR="000B69AF" w:rsidRPr="00D4048A">
        <w:rPr>
          <w:rFonts w:ascii="CMU Concrete" w:hAnsi="CMU Concrete"/>
        </w:rPr>
        <w:t xml:space="preserve">, </w:t>
      </w:r>
      <w:r w:rsidR="000B69AF" w:rsidRPr="00D4048A">
        <w:rPr>
          <w:rFonts w:ascii="CMU Concrete" w:hAnsi="CMU Concrete"/>
        </w:rPr>
        <w:t>실험</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실험한</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가지고</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1</w:t>
      </w:r>
      <w:r w:rsidRPr="00D4048A">
        <w:rPr>
          <w:rFonts w:ascii="CMU Concrete" w:hAnsi="CMU Concrete"/>
        </w:rPr>
        <w:t>차적인</w:t>
      </w:r>
      <w:r w:rsidRPr="00D4048A">
        <w:rPr>
          <w:rFonts w:ascii="CMU Concrete" w:hAnsi="CMU Concrete"/>
        </w:rPr>
        <w:t xml:space="preserve"> </w:t>
      </w:r>
      <w:r w:rsidRPr="00D4048A">
        <w:rPr>
          <w:rFonts w:ascii="CMU Concrete" w:hAnsi="CMU Concrete"/>
        </w:rPr>
        <w:t>목표입니다</w:t>
      </w:r>
      <w:r w:rsidRPr="00D4048A">
        <w:rPr>
          <w:rFonts w:ascii="CMU Concrete" w:hAnsi="CMU Concrete"/>
        </w:rPr>
        <w:t xml:space="preserve">. </w:t>
      </w:r>
      <w:r w:rsidRPr="00D4048A">
        <w:rPr>
          <w:rFonts w:ascii="CMU Concrete" w:hAnsi="CMU Concrete"/>
        </w:rPr>
        <w:t>왜냐하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Regression Model </w:t>
      </w:r>
      <w:r w:rsidRPr="00D4048A">
        <w:rPr>
          <w:rFonts w:ascii="CMU Concrete" w:hAnsi="CMU Concrete"/>
        </w:rPr>
        <w:t>만</w:t>
      </w:r>
      <w:r w:rsidRPr="00D4048A">
        <w:rPr>
          <w:rFonts w:ascii="CMU Concrete" w:hAnsi="CMU Concrete"/>
        </w:rPr>
        <w:t xml:space="preserve"> </w:t>
      </w:r>
      <w:r w:rsidRPr="00D4048A">
        <w:rPr>
          <w:rFonts w:ascii="CMU Concrete" w:hAnsi="CMU Concrete"/>
        </w:rPr>
        <w:t>있어도</w:t>
      </w:r>
      <w:r w:rsidRPr="00D4048A">
        <w:rPr>
          <w:rFonts w:ascii="CMU Concrete" w:hAnsi="CMU Concrete"/>
        </w:rPr>
        <w:t xml:space="preserve"> </w:t>
      </w:r>
      <w:r w:rsidRPr="00D4048A">
        <w:rPr>
          <w:rFonts w:ascii="CMU Concrete" w:hAnsi="CMU Concrete"/>
        </w:rPr>
        <w:t>충분히</w:t>
      </w:r>
      <w:r w:rsidRPr="00D4048A">
        <w:rPr>
          <w:rFonts w:ascii="CMU Concrete" w:hAnsi="CMU Concrete"/>
        </w:rPr>
        <w:t xml:space="preserve"> </w:t>
      </w:r>
      <w:r w:rsidRPr="00D4048A">
        <w:rPr>
          <w:rFonts w:ascii="CMU Concrete" w:hAnsi="CMU Concrete"/>
        </w:rPr>
        <w:t>유의미한</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얻어낼</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xml:space="preserve">. </w:t>
      </w:r>
      <w:r w:rsidRPr="00D4048A">
        <w:rPr>
          <w:rFonts w:ascii="CMU Concrete" w:hAnsi="CMU Concrete"/>
        </w:rPr>
        <w:t>조금</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첨가를</w:t>
      </w:r>
      <w:r w:rsidRPr="00D4048A">
        <w:rPr>
          <w:rFonts w:ascii="CMU Concrete" w:hAnsi="CMU Concrete"/>
        </w:rPr>
        <w:t xml:space="preserve"> </w:t>
      </w:r>
      <w:r w:rsidRPr="00D4048A">
        <w:rPr>
          <w:rFonts w:ascii="CMU Concrete" w:hAnsi="CMU Concrete"/>
        </w:rPr>
        <w:t>하자면</w:t>
      </w:r>
      <w:r w:rsidRPr="00D4048A">
        <w:rPr>
          <w:rFonts w:ascii="CMU Concrete" w:hAnsi="CMU Concrete"/>
        </w:rPr>
        <w:t xml:space="preserve"> Regression Model</w:t>
      </w:r>
      <w:r w:rsidRPr="00D4048A">
        <w:rPr>
          <w:rFonts w:ascii="CMU Concrete" w:hAnsi="CMU Concrete"/>
        </w:rPr>
        <w:t>의</w:t>
      </w:r>
      <w:r w:rsidRPr="00D4048A">
        <w:rPr>
          <w:rFonts w:ascii="CMU Concrete" w:hAnsi="CMU Concrete"/>
        </w:rPr>
        <w:t xml:space="preserve"> </w:t>
      </w:r>
      <w:r w:rsidRPr="00D4048A">
        <w:rPr>
          <w:rFonts w:ascii="CMU Concrete" w:hAnsi="CMU Concrete"/>
        </w:rPr>
        <w:t>유의미성을</w:t>
      </w:r>
      <w:r w:rsidRPr="00D4048A">
        <w:rPr>
          <w:rFonts w:ascii="CMU Concrete" w:hAnsi="CMU Concrete"/>
        </w:rPr>
        <w:t xml:space="preserve"> </w:t>
      </w:r>
      <w:r w:rsidRPr="00D4048A">
        <w:rPr>
          <w:rFonts w:ascii="CMU Concrete" w:hAnsi="CMU Concrete"/>
        </w:rPr>
        <w:t>판단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잔차</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 </w:t>
      </w:r>
      <w:r w:rsidRPr="00D4048A">
        <w:rPr>
          <w:rFonts w:ascii="CMU Concrete" w:hAnsi="CMU Concrete"/>
        </w:rPr>
        <w:t>등을</w:t>
      </w:r>
      <w:r w:rsidRPr="00D4048A">
        <w:rPr>
          <w:rFonts w:ascii="CMU Concrete" w:hAnsi="CMU Concrete"/>
        </w:rPr>
        <w:t xml:space="preserve"> </w:t>
      </w:r>
      <w:r w:rsidRPr="00D4048A">
        <w:rPr>
          <w:rFonts w:ascii="CMU Concrete" w:hAnsi="CMU Concrete"/>
        </w:rPr>
        <w:t>시행합니다</w:t>
      </w:r>
      <w:r w:rsidRPr="00D4048A">
        <w:rPr>
          <w:rFonts w:ascii="CMU Concrete" w:hAnsi="CMU Concrete"/>
        </w:rPr>
        <w:t xml:space="preserve">. </w:t>
      </w:r>
      <w:r w:rsidRPr="00D4048A">
        <w:rPr>
          <w:rFonts w:ascii="CMU Concrete" w:hAnsi="CMU Concrete"/>
        </w:rPr>
        <w:t>이것으로</w:t>
      </w:r>
      <w:r w:rsidRPr="00D4048A">
        <w:rPr>
          <w:rFonts w:ascii="CMU Concrete" w:hAnsi="CMU Concrete"/>
        </w:rPr>
        <w:t xml:space="preserve"> DOE</w:t>
      </w:r>
      <w:r w:rsidRPr="00D4048A">
        <w:rPr>
          <w:rFonts w:ascii="CMU Concrete" w:hAnsi="CMU Concrete"/>
        </w:rPr>
        <w:t>의</w:t>
      </w:r>
      <w:r w:rsidRPr="00D4048A">
        <w:rPr>
          <w:rFonts w:ascii="CMU Concrete" w:hAnsi="CMU Concrete"/>
        </w:rPr>
        <w:t xml:space="preserve"> </w:t>
      </w:r>
      <w:r w:rsidRPr="00D4048A">
        <w:rPr>
          <w:rFonts w:ascii="CMU Concrete" w:hAnsi="CMU Concrete"/>
        </w:rPr>
        <w:t>과정은</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w:t>
      </w:r>
      <w:r w:rsidRPr="00D4048A">
        <w:rPr>
          <w:rFonts w:ascii="CMU Concrete" w:hAnsi="CMU Concrete"/>
        </w:rPr>
        <w:t xml:space="preserve"> </w:t>
      </w:r>
      <w:r w:rsidRPr="00D4048A">
        <w:rPr>
          <w:rFonts w:ascii="CMU Concrete" w:hAnsi="CMU Concrete"/>
        </w:rPr>
        <w:t>일단락</w:t>
      </w:r>
      <w:r w:rsidRPr="00D4048A">
        <w:rPr>
          <w:rFonts w:ascii="CMU Concrete" w:hAnsi="CMU Concrete"/>
        </w:rPr>
        <w:t xml:space="preserve"> </w:t>
      </w:r>
      <w:r w:rsidRPr="00D4048A">
        <w:rPr>
          <w:rFonts w:ascii="CMU Concrete" w:hAnsi="CMU Concrete"/>
        </w:rPr>
        <w:t>지어집니다</w:t>
      </w:r>
      <w:r w:rsidRPr="00D4048A">
        <w:rPr>
          <w:rFonts w:ascii="CMU Concrete" w:hAnsi="CMU Concrete"/>
        </w:rPr>
        <w:t>.</w:t>
      </w:r>
    </w:p>
    <w:p w14:paraId="3FF52AF8" w14:textId="77777777" w:rsidR="00F02561" w:rsidRPr="00D4048A" w:rsidRDefault="00F02561" w:rsidP="00F02561">
      <w:pPr>
        <w:rPr>
          <w:rFonts w:ascii="CMU Concrete" w:hAnsi="CMU Concrete"/>
        </w:rPr>
      </w:pPr>
      <w:r w:rsidRPr="00D4048A">
        <w:rPr>
          <w:rFonts w:ascii="CMU Concrete" w:hAnsi="CMU Concrete"/>
        </w:rPr>
        <w:t>하지만</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편의</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해석의</w:t>
      </w:r>
      <w:r w:rsidRPr="00D4048A">
        <w:rPr>
          <w:rFonts w:ascii="CMU Concrete" w:hAnsi="CMU Concrete"/>
        </w:rPr>
        <w:t xml:space="preserve"> </w:t>
      </w:r>
      <w:r w:rsidRPr="00D4048A">
        <w:rPr>
          <w:rFonts w:ascii="CMU Concrete" w:hAnsi="CMU Concrete"/>
        </w:rPr>
        <w:t>용이성을</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그려서</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시각적이고</w:t>
      </w:r>
      <w:r w:rsidRPr="00D4048A">
        <w:rPr>
          <w:rFonts w:ascii="CMU Concrete" w:hAnsi="CMU Concrete"/>
        </w:rPr>
        <w:t xml:space="preserve"> </w:t>
      </w:r>
      <w:r w:rsidRPr="00D4048A">
        <w:rPr>
          <w:rFonts w:ascii="CMU Concrete" w:hAnsi="CMU Concrete"/>
        </w:rPr>
        <w:t>직관적으로</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효과</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제공하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의</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등고선</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제공하는데</w:t>
      </w:r>
      <w:r w:rsidRPr="00D4048A">
        <w:rPr>
          <w:rFonts w:ascii="CMU Concrete" w:hAnsi="CMU Concrete"/>
        </w:rPr>
        <w:t xml:space="preserve"> </w:t>
      </w:r>
      <w:r w:rsidRPr="00D4048A">
        <w:rPr>
          <w:rFonts w:ascii="CMU Concrete" w:hAnsi="CMU Concrete"/>
        </w:rPr>
        <w:t>공정변수가</w:t>
      </w:r>
      <w:r w:rsidRPr="00D4048A">
        <w:rPr>
          <w:rFonts w:ascii="CMU Concrete" w:hAnsi="CMU Concrete"/>
        </w:rPr>
        <w:t xml:space="preserve"> </w:t>
      </w:r>
      <w:r w:rsidRPr="00D4048A">
        <w:rPr>
          <w:rFonts w:ascii="CMU Concrete" w:hAnsi="CMU Concrete"/>
        </w:rPr>
        <w:t>추가될</w:t>
      </w:r>
      <w:r w:rsidRPr="00D4048A">
        <w:rPr>
          <w:rFonts w:ascii="CMU Concrete" w:hAnsi="CMU Concrete"/>
        </w:rPr>
        <w:t xml:space="preserve"> </w:t>
      </w:r>
      <w:r w:rsidRPr="00D4048A">
        <w:rPr>
          <w:rFonts w:ascii="CMU Concrete" w:hAnsi="CMU Concrete"/>
        </w:rPr>
        <w:t>경우에는</w:t>
      </w:r>
      <w:r w:rsidRPr="00D4048A">
        <w:rPr>
          <w:rFonts w:ascii="CMU Concrete" w:hAnsi="CMU Concrete"/>
        </w:rPr>
        <w:t xml:space="preserve"> </w:t>
      </w:r>
      <w:r w:rsidRPr="00D4048A">
        <w:rPr>
          <w:rFonts w:ascii="CMU Concrete" w:hAnsi="CMU Concrete"/>
        </w:rPr>
        <w:t>공정</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주</w:t>
      </w:r>
      <w:r w:rsidRPr="00D4048A">
        <w:rPr>
          <w:rFonts w:ascii="CMU Concrete" w:hAnsi="CMU Concrete"/>
        </w:rPr>
        <w:t xml:space="preserve"> </w:t>
      </w:r>
      <w:r w:rsidRPr="00D4048A">
        <w:rPr>
          <w:rFonts w:ascii="CMU Concrete" w:hAnsi="CMU Concrete"/>
        </w:rPr>
        <w:t>효과</w:t>
      </w:r>
      <w:r w:rsidRPr="00D4048A">
        <w:rPr>
          <w:rFonts w:ascii="CMU Concrete" w:hAnsi="CMU Concrete"/>
        </w:rPr>
        <w:t xml:space="preserve"> </w:t>
      </w:r>
      <w:r w:rsidRPr="00D4048A">
        <w:rPr>
          <w:rFonts w:ascii="CMU Concrete" w:hAnsi="CMU Concrete"/>
        </w:rPr>
        <w:t>플롯</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상호</w:t>
      </w:r>
      <w:r w:rsidRPr="00D4048A">
        <w:rPr>
          <w:rFonts w:ascii="CMU Concrete" w:hAnsi="CMU Concrete"/>
        </w:rPr>
        <w:t xml:space="preserve"> </w:t>
      </w:r>
      <w:r w:rsidRPr="00D4048A">
        <w:rPr>
          <w:rFonts w:ascii="CMU Concrete" w:hAnsi="CMU Concrete"/>
        </w:rPr>
        <w:t>작용</w:t>
      </w:r>
      <w:r w:rsidRPr="00D4048A">
        <w:rPr>
          <w:rFonts w:ascii="CMU Concrete" w:hAnsi="CMU Concrete"/>
        </w:rPr>
        <w:t xml:space="preserve"> </w:t>
      </w:r>
      <w:r w:rsidRPr="00D4048A">
        <w:rPr>
          <w:rFonts w:ascii="CMU Concrete" w:hAnsi="CMU Concrete"/>
        </w:rPr>
        <w:t>플롯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3B7E536C" w14:textId="77777777" w:rsidR="00F02561" w:rsidRPr="00D4048A" w:rsidRDefault="00F02561" w:rsidP="00F02561">
      <w:pPr>
        <w:rPr>
          <w:rFonts w:ascii="CMU Concrete" w:hAnsi="CMU Concrete"/>
        </w:rPr>
      </w:pPr>
      <w:r w:rsidRPr="00D4048A">
        <w:rPr>
          <w:rFonts w:ascii="CMU Concrete" w:hAnsi="CMU Concrete"/>
        </w:rPr>
        <w:t>하지만</w:t>
      </w:r>
      <w:r w:rsidRPr="00D4048A">
        <w:rPr>
          <w:rFonts w:ascii="CMU Concrete" w:hAnsi="CMU Concrete"/>
        </w:rPr>
        <w:t xml:space="preserve"> DOE</w:t>
      </w:r>
      <w:r w:rsidRPr="00D4048A">
        <w:rPr>
          <w:rFonts w:ascii="CMU Concrete" w:hAnsi="CMU Concrete"/>
        </w:rPr>
        <w:t>의</w:t>
      </w:r>
      <w:r w:rsidRPr="00D4048A">
        <w:rPr>
          <w:rFonts w:ascii="CMU Concrete" w:hAnsi="CMU Concrete"/>
        </w:rPr>
        <w:t xml:space="preserve"> </w:t>
      </w:r>
      <w:r w:rsidRPr="00D4048A">
        <w:rPr>
          <w:rFonts w:ascii="CMU Concrete" w:hAnsi="CMU Concrete"/>
        </w:rPr>
        <w:t>최종적인</w:t>
      </w:r>
      <w:r w:rsidRPr="00D4048A">
        <w:rPr>
          <w:rFonts w:ascii="CMU Concrete" w:hAnsi="CMU Concrete"/>
        </w:rPr>
        <w:t xml:space="preserve"> Step</w:t>
      </w:r>
      <w:r w:rsidRPr="00D4048A">
        <w:rPr>
          <w:rFonts w:ascii="CMU Concrete" w:hAnsi="CMU Concrete"/>
        </w:rPr>
        <w:t>은</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는</w:t>
      </w:r>
      <w:r w:rsidRPr="00D4048A">
        <w:rPr>
          <w:rFonts w:ascii="CMU Concrete" w:hAnsi="CMU Concrete"/>
        </w:rPr>
        <w:t xml:space="preserve"> </w:t>
      </w:r>
      <w:r w:rsidRPr="00D4048A">
        <w:rPr>
          <w:rFonts w:ascii="CMU Concrete" w:hAnsi="CMU Concrete"/>
        </w:rPr>
        <w:t>단순히</w:t>
      </w:r>
      <w:r w:rsidRPr="00D4048A">
        <w:rPr>
          <w:rFonts w:ascii="CMU Concrete" w:hAnsi="CMU Concrete"/>
        </w:rPr>
        <w:t xml:space="preserve"> Regression Model</w:t>
      </w:r>
      <w:r w:rsidRPr="00D4048A">
        <w:rPr>
          <w:rFonts w:ascii="CMU Concrete" w:hAnsi="CMU Concrete"/>
        </w:rPr>
        <w:t>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최대화시키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목적으로</w:t>
      </w:r>
      <w:r w:rsidRPr="00D4048A">
        <w:rPr>
          <w:rFonts w:ascii="CMU Concrete" w:hAnsi="CMU Concrete"/>
        </w:rPr>
        <w:t xml:space="preserve"> </w:t>
      </w:r>
      <w:r w:rsidRPr="00D4048A">
        <w:rPr>
          <w:rFonts w:ascii="CMU Concrete" w:hAnsi="CMU Concrete"/>
        </w:rPr>
        <w:t>하지</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 xml:space="preserve">. </w:t>
      </w:r>
      <w:r w:rsidRPr="00D4048A">
        <w:rPr>
          <w:rFonts w:ascii="CMU Concrete" w:hAnsi="CMU Concrete"/>
        </w:rPr>
        <w:t>물론</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부분적인</w:t>
      </w:r>
      <w:r w:rsidRPr="00D4048A">
        <w:rPr>
          <w:rFonts w:ascii="CMU Concrete" w:hAnsi="CMU Concrete"/>
        </w:rPr>
        <w:t xml:space="preserve"> </w:t>
      </w:r>
      <w:r w:rsidRPr="00D4048A">
        <w:rPr>
          <w:rFonts w:ascii="CMU Concrete" w:hAnsi="CMU Concrete"/>
        </w:rPr>
        <w:t>목적은</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입력</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조정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충분히</w:t>
      </w:r>
      <w:r w:rsidRPr="00D4048A">
        <w:rPr>
          <w:rFonts w:ascii="CMU Concrete" w:hAnsi="CMU Concrete"/>
        </w:rPr>
        <w:t xml:space="preserve"> </w:t>
      </w:r>
      <w:r w:rsidRPr="00D4048A">
        <w:rPr>
          <w:rFonts w:ascii="CMU Concrete" w:hAnsi="CMU Concrete"/>
        </w:rPr>
        <w:t>달성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DOE</w:t>
      </w:r>
      <w:r w:rsidRPr="00D4048A">
        <w:rPr>
          <w:rFonts w:ascii="CMU Concrete" w:hAnsi="CMU Concrete"/>
        </w:rPr>
        <w:t>에서</w:t>
      </w:r>
      <w:r w:rsidRPr="00D4048A">
        <w:rPr>
          <w:rFonts w:ascii="CMU Concrete" w:hAnsi="CMU Concrete"/>
        </w:rPr>
        <w:t xml:space="preserve"> </w:t>
      </w:r>
      <w:r w:rsidRPr="00D4048A">
        <w:rPr>
          <w:rFonts w:ascii="CMU Concrete" w:hAnsi="CMU Concrete"/>
        </w:rPr>
        <w:t>말하는</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는</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목적을</w:t>
      </w:r>
      <w:r w:rsidRPr="00D4048A">
        <w:rPr>
          <w:rFonts w:ascii="CMU Concrete" w:hAnsi="CMU Concrete"/>
        </w:rPr>
        <w:t xml:space="preserve"> </w:t>
      </w:r>
      <w:r w:rsidRPr="00D4048A">
        <w:rPr>
          <w:rFonts w:ascii="CMU Concrete" w:hAnsi="CMU Concrete"/>
        </w:rPr>
        <w:t>충족시키는데</w:t>
      </w:r>
      <w:r w:rsidRPr="00D4048A">
        <w:rPr>
          <w:rFonts w:ascii="CMU Concrete" w:hAnsi="CMU Concrete"/>
        </w:rPr>
        <w:t xml:space="preserve"> </w:t>
      </w:r>
      <w:r w:rsidRPr="00D4048A">
        <w:rPr>
          <w:rFonts w:ascii="CMU Concrete" w:hAnsi="CMU Concrete"/>
        </w:rPr>
        <w:t>유용한</w:t>
      </w:r>
      <w:r w:rsidRPr="00D4048A">
        <w:rPr>
          <w:rFonts w:ascii="CMU Concrete" w:hAnsi="CMU Concrete"/>
        </w:rPr>
        <w:t xml:space="preserve"> </w:t>
      </w:r>
      <w:r w:rsidRPr="00D4048A">
        <w:rPr>
          <w:rFonts w:ascii="CMU Concrete" w:hAnsi="CMU Concrete"/>
        </w:rPr>
        <w:t>도구입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서</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실험에서</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개</w:t>
      </w:r>
      <w:r w:rsidRPr="00D4048A">
        <w:rPr>
          <w:rFonts w:ascii="CMU Concrete" w:hAnsi="CMU Concrete"/>
        </w:rPr>
        <w:t xml:space="preserve"> </w:t>
      </w:r>
      <w:r w:rsidRPr="00D4048A">
        <w:rPr>
          <w:rFonts w:ascii="CMU Concrete" w:hAnsi="CMU Concrete"/>
        </w:rPr>
        <w:t>이상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나온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크게</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고</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작게</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다고</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어떠한</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만들어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증가시키는</w:t>
      </w:r>
      <w:r w:rsidRPr="00D4048A">
        <w:rPr>
          <w:rFonts w:ascii="CMU Concrete" w:hAnsi="CMU Concrete"/>
        </w:rPr>
        <w:t xml:space="preserve"> </w:t>
      </w:r>
      <w:r w:rsidRPr="00D4048A">
        <w:rPr>
          <w:rFonts w:ascii="CMU Concrete" w:hAnsi="CMU Concrete"/>
        </w:rPr>
        <w:t>문제를</w:t>
      </w:r>
      <w:r w:rsidRPr="00D4048A">
        <w:rPr>
          <w:rFonts w:ascii="CMU Concrete" w:hAnsi="CMU Concrete"/>
        </w:rPr>
        <w:t xml:space="preserve"> </w:t>
      </w:r>
      <w:r w:rsidRPr="00D4048A">
        <w:rPr>
          <w:rFonts w:ascii="CMU Concrete" w:hAnsi="CMU Concrete"/>
        </w:rPr>
        <w:t>풂으로써</w:t>
      </w:r>
      <w:r w:rsidRPr="00D4048A">
        <w:rPr>
          <w:rFonts w:ascii="CMU Concrete" w:hAnsi="CMU Concrete"/>
        </w:rPr>
        <w:t xml:space="preserve"> </w:t>
      </w:r>
      <w:r w:rsidRPr="00D4048A">
        <w:rPr>
          <w:rFonts w:ascii="CMU Concrete" w:hAnsi="CMU Concrete"/>
        </w:rPr>
        <w:t>해결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물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r w:rsidRPr="00D4048A">
        <w:rPr>
          <w:rFonts w:ascii="CMU Concrete" w:hAnsi="CMU Concrete"/>
        </w:rPr>
        <w:t>첫</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커지고</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값은</w:t>
      </w:r>
      <w:r w:rsidRPr="00D4048A">
        <w:rPr>
          <w:rFonts w:ascii="CMU Concrete" w:hAnsi="CMU Concrete"/>
        </w:rPr>
        <w:t xml:space="preserve"> </w:t>
      </w:r>
      <w:r w:rsidRPr="00D4048A">
        <w:rPr>
          <w:rFonts w:ascii="CMU Concrete" w:hAnsi="CMU Concrete"/>
        </w:rPr>
        <w:t>작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커질</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후에는</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어떻게</w:t>
      </w:r>
      <w:r w:rsidRPr="00D4048A">
        <w:rPr>
          <w:rFonts w:ascii="CMU Concrete" w:hAnsi="CMU Concrete"/>
        </w:rPr>
        <w:t xml:space="preserve"> </w:t>
      </w:r>
      <w:r w:rsidRPr="00D4048A">
        <w:rPr>
          <w:rFonts w:ascii="CMU Concrete" w:hAnsi="CMU Concrete"/>
        </w:rPr>
        <w:t>수학적으로</w:t>
      </w:r>
      <w:r w:rsidRPr="00D4048A">
        <w:rPr>
          <w:rFonts w:ascii="CMU Concrete" w:hAnsi="CMU Concrete"/>
        </w:rPr>
        <w:t xml:space="preserve"> </w:t>
      </w:r>
      <w:r w:rsidRPr="00D4048A">
        <w:rPr>
          <w:rFonts w:ascii="CMU Concrete" w:hAnsi="CMU Concrete"/>
        </w:rPr>
        <w:t>수식화하여</w:t>
      </w:r>
      <w:r w:rsidRPr="00D4048A">
        <w:rPr>
          <w:rFonts w:ascii="CMU Concrete" w:hAnsi="CMU Concrete"/>
        </w:rPr>
        <w:t xml:space="preserve"> </w:t>
      </w:r>
      <w:r w:rsidRPr="00D4048A">
        <w:rPr>
          <w:rFonts w:ascii="CMU Concrete" w:hAnsi="CMU Concrete"/>
        </w:rPr>
        <w:t>목표에</w:t>
      </w:r>
      <w:r w:rsidRPr="00D4048A">
        <w:rPr>
          <w:rFonts w:ascii="CMU Concrete" w:hAnsi="CMU Concrete"/>
        </w:rPr>
        <w:t xml:space="preserve"> </w:t>
      </w:r>
      <w:r w:rsidRPr="00D4048A">
        <w:rPr>
          <w:rFonts w:ascii="CMU Concrete" w:hAnsi="CMU Concrete"/>
        </w:rPr>
        <w:t>도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지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설명합니다</w:t>
      </w:r>
      <w:r w:rsidRPr="00D4048A">
        <w:rPr>
          <w:rFonts w:ascii="CMU Concrete" w:hAnsi="CMU Concrete"/>
        </w:rPr>
        <w:t>.</w:t>
      </w:r>
    </w:p>
    <w:p w14:paraId="78531C37" w14:textId="77777777" w:rsidR="00F02561" w:rsidRDefault="00F02561" w:rsidP="00F02561">
      <w:pPr>
        <w:rPr>
          <w:rFonts w:ascii="CMU Concrete" w:hAnsi="CMU Concrete"/>
        </w:rPr>
      </w:pPr>
    </w:p>
    <w:p w14:paraId="276E5CD9" w14:textId="77777777" w:rsidR="00F02561" w:rsidRPr="00D4048A" w:rsidRDefault="00F02561" w:rsidP="00F02561">
      <w:pPr>
        <w:rPr>
          <w:rFonts w:ascii="CMU Concrete" w:hAnsi="CMU Concrete"/>
        </w:rPr>
      </w:pPr>
    </w:p>
    <w:p w14:paraId="4FECB5D7" w14:textId="77777777" w:rsidR="00F02561" w:rsidRPr="003D1983" w:rsidRDefault="00F02561" w:rsidP="00F02561">
      <w:pPr>
        <w:pStyle w:val="22"/>
        <w:rPr>
          <w:rFonts w:ascii="CMU Concrete" w:hAnsi="CMU Concrete"/>
          <w:sz w:val="22"/>
        </w:rPr>
      </w:pPr>
      <w:r w:rsidRPr="003D1983">
        <w:rPr>
          <w:rFonts w:ascii="CMU Concrete" w:hAnsi="CMU Concrete"/>
          <w:sz w:val="22"/>
        </w:rPr>
        <w:t xml:space="preserve">6.4.4.1. </w:t>
      </w:r>
      <w:r w:rsidRPr="003D1983">
        <w:rPr>
          <w:rFonts w:ascii="CMU Concrete" w:hAnsi="CMU Concrete"/>
          <w:sz w:val="22"/>
        </w:rPr>
        <w:t>바람직성</w:t>
      </w:r>
      <w:r w:rsidRPr="003D1983">
        <w:rPr>
          <w:rFonts w:ascii="CMU Concrete" w:hAnsi="CMU Concrete"/>
          <w:sz w:val="22"/>
        </w:rPr>
        <w:t xml:space="preserve"> </w:t>
      </w:r>
      <w:r w:rsidRPr="003D1983">
        <w:rPr>
          <w:rFonts w:ascii="CMU Concrete" w:hAnsi="CMU Concrete"/>
          <w:sz w:val="22"/>
        </w:rPr>
        <w:t>함수</w:t>
      </w:r>
      <w:r w:rsidRPr="003D1983">
        <w:rPr>
          <w:rFonts w:ascii="CMU Concrete" w:hAnsi="CMU Concrete"/>
          <w:sz w:val="22"/>
        </w:rPr>
        <w:t xml:space="preserve"> (Desirability Function)</w:t>
      </w:r>
    </w:p>
    <w:p w14:paraId="4708DE1C" w14:textId="77777777" w:rsidR="00F02561" w:rsidRPr="00CD1176" w:rsidRDefault="00F02561" w:rsidP="00F02561">
      <w:pPr>
        <w:rPr>
          <w:rFonts w:ascii="CMU Concrete" w:hAnsi="CMU Concrete"/>
        </w:rPr>
      </w:pPr>
      <w:r w:rsidRPr="00D4048A">
        <w:rPr>
          <w:rFonts w:ascii="CMU Concrete" w:hAnsi="CMU Concrete"/>
        </w:rPr>
        <w:t>하나의</w:t>
      </w:r>
      <w:r w:rsidRPr="00D4048A">
        <w:rPr>
          <w:rFonts w:ascii="CMU Concrete" w:hAnsi="CMU Concrete"/>
        </w:rPr>
        <w:t xml:space="preserve"> </w:t>
      </w:r>
      <w:r w:rsidRPr="00D4048A">
        <w:rPr>
          <w:rFonts w:ascii="CMU Concrete" w:hAnsi="CMU Concrete"/>
        </w:rPr>
        <w:t>반응열</w:t>
      </w:r>
      <w:r w:rsidRPr="00D4048A">
        <w:rPr>
          <w:rFonts w:ascii="CMU Concrete" w:hAnsi="CMU Concrete"/>
        </w:rPr>
        <w:t>(column)</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w:t>
      </w:r>
      <w:r w:rsidRPr="00D4048A">
        <w:rPr>
          <w:rFonts w:ascii="CMU Concrete" w:hAnsi="CMU Concrete"/>
        </w:rPr>
        <w:t>존재하는데</w:t>
      </w:r>
      <w:r w:rsidRPr="00D4048A">
        <w:rPr>
          <w:rFonts w:ascii="CMU Concrete" w:hAnsi="CMU Concrete"/>
        </w:rPr>
        <w:t xml:space="preserve"> </w:t>
      </w:r>
      <w:r w:rsidRPr="00D4048A">
        <w:rPr>
          <w:rFonts w:ascii="CMU Concrete" w:hAnsi="CMU Concrete"/>
        </w:rPr>
        <w:t>반응열이</w:t>
      </w:r>
      <w:r w:rsidRPr="00D4048A">
        <w:rPr>
          <w:rFonts w:ascii="CMU Concrete" w:hAnsi="CMU Concrete"/>
        </w:rPr>
        <w:t xml:space="preserve"> </w:t>
      </w:r>
      <w:r w:rsidRPr="00D4048A">
        <w:rPr>
          <w:rFonts w:ascii="CMU Concrete" w:hAnsi="CMU Concrete"/>
        </w:rPr>
        <w:t>하나일</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최적화하는</w:t>
      </w:r>
      <w:r w:rsidRPr="00D4048A">
        <w:rPr>
          <w:rFonts w:ascii="CMU Concrete" w:hAnsi="CMU Concrete"/>
        </w:rPr>
        <w:t xml:space="preserve"> </w:t>
      </w:r>
      <w:r w:rsidRPr="00D4048A">
        <w:rPr>
          <w:rFonts w:ascii="CMU Concrete" w:hAnsi="CMU Concrete"/>
        </w:rPr>
        <w:t>요인들의</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조합을</w:t>
      </w:r>
      <w:r w:rsidRPr="00D4048A">
        <w:rPr>
          <w:rFonts w:ascii="CMU Concrete" w:hAnsi="CMU Concrete"/>
        </w:rPr>
        <w:t xml:space="preserve"> </w:t>
      </w:r>
      <w:r w:rsidRPr="00D4048A">
        <w:rPr>
          <w:rFonts w:ascii="CMU Concrete" w:hAnsi="CMU Concrete"/>
        </w:rPr>
        <w:t>찾으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만약에</w:t>
      </w:r>
      <w:r w:rsidRPr="00D4048A">
        <w:rPr>
          <w:rFonts w:ascii="CMU Concrete" w:hAnsi="CMU Concrete"/>
        </w:rPr>
        <w:t xml:space="preserve"> </w:t>
      </w:r>
      <w:r w:rsidRPr="00D4048A">
        <w:rPr>
          <w:rFonts w:ascii="CMU Concrete" w:hAnsi="CMU Concrete"/>
        </w:rPr>
        <w:t>반응열이</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이고</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반응열을</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고려한</w:t>
      </w:r>
      <w:r w:rsidRPr="00D4048A">
        <w:rPr>
          <w:rFonts w:ascii="CMU Concrete" w:hAnsi="CMU Concrete"/>
        </w:rPr>
        <w:t xml:space="preserve"> </w:t>
      </w:r>
      <w:r w:rsidRPr="00D4048A">
        <w:rPr>
          <w:rFonts w:ascii="CMU Concrete" w:hAnsi="CMU Concrete"/>
        </w:rPr>
        <w:t>최적</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수준</w:t>
      </w:r>
      <w:r w:rsidRPr="00D4048A">
        <w:rPr>
          <w:rFonts w:ascii="CMU Concrete" w:hAnsi="CMU Concrete"/>
        </w:rPr>
        <w:t xml:space="preserve"> </w:t>
      </w:r>
      <w:r w:rsidRPr="00D4048A">
        <w:rPr>
          <w:rFonts w:ascii="CMU Concrete" w:hAnsi="CMU Concrete"/>
        </w:rPr>
        <w:t>조합을</w:t>
      </w:r>
      <w:r w:rsidRPr="00D4048A">
        <w:rPr>
          <w:rFonts w:ascii="CMU Concrete" w:hAnsi="CMU Concrete"/>
        </w:rPr>
        <w:t xml:space="preserve"> </w:t>
      </w:r>
      <w:r w:rsidRPr="00D4048A">
        <w:rPr>
          <w:rFonts w:ascii="CMU Concrete" w:hAnsi="CMU Concrete"/>
        </w:rPr>
        <w:t>찾고</w:t>
      </w:r>
      <w:r w:rsidRPr="00D4048A">
        <w:rPr>
          <w:rFonts w:ascii="CMU Concrete" w:hAnsi="CMU Concrete"/>
        </w:rPr>
        <w:t xml:space="preserve"> </w:t>
      </w:r>
      <w:r w:rsidRPr="00D4048A">
        <w:rPr>
          <w:rFonts w:ascii="CMU Concrete" w:hAnsi="CMU Concrete"/>
        </w:rPr>
        <w:t>싶으면</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고려한</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만들어서</w:t>
      </w:r>
      <w:r w:rsidRPr="00D4048A">
        <w:rPr>
          <w:rFonts w:ascii="CMU Concrete" w:hAnsi="CMU Concrete"/>
        </w:rPr>
        <w:t xml:space="preserve"> </w:t>
      </w:r>
      <w:r w:rsidRPr="00D4048A">
        <w:rPr>
          <w:rFonts w:ascii="CMU Concrete" w:hAnsi="CMU Concrete"/>
        </w:rPr>
        <w:t>그것을</w:t>
      </w:r>
      <w:r w:rsidRPr="00D4048A">
        <w:rPr>
          <w:rFonts w:ascii="CMU Concrete" w:hAnsi="CMU Concrete"/>
        </w:rPr>
        <w:t xml:space="preserve"> </w:t>
      </w:r>
      <w:r w:rsidRPr="00D4048A">
        <w:rPr>
          <w:rFonts w:ascii="CMU Concrete" w:hAnsi="CMU Concrete"/>
        </w:rPr>
        <w:t>최적화하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반응열이</w:t>
      </w:r>
      <w:r w:rsidRPr="00D4048A">
        <w:rPr>
          <w:rFonts w:ascii="CMU Concrete" w:hAnsi="CMU Concrete"/>
        </w:rPr>
        <w:t xml:space="preserve"> m</w:t>
      </w:r>
      <w:r w:rsidRPr="00D4048A">
        <w:rPr>
          <w:rFonts w:ascii="CMU Concrete" w:hAnsi="CMU Concrete"/>
        </w:rPr>
        <w:t>개이고</w:t>
      </w:r>
      <w:r w:rsidRPr="00D4048A">
        <w:rPr>
          <w:rFonts w:ascii="CMU Concrete" w:hAnsi="CMU Concrete"/>
        </w:rPr>
        <w:t xml:space="preserve"> </w:t>
      </w:r>
      <w:r w:rsidRPr="00D4048A">
        <w:rPr>
          <w:rFonts w:ascii="CMU Concrete" w:hAnsi="CMU Concrete"/>
        </w:rPr>
        <w:t>그것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d1,d2,..,dm</w:t>
      </w:r>
      <w:r w:rsidRPr="00D4048A">
        <w:rPr>
          <w:rFonts w:ascii="CMU Concrete" w:hAnsi="CMU Concrete"/>
        </w:rPr>
        <w:t>라고</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w:t>
      </w:r>
      <w:r w:rsidRPr="00D4048A">
        <w:rPr>
          <w:rFonts w:ascii="CMU Concrete" w:hAnsi="CMU Concrete"/>
        </w:rPr>
        <w:t>반응열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중요도</w:t>
      </w:r>
      <w:r w:rsidRPr="00D4048A">
        <w:rPr>
          <w:rFonts w:ascii="CMU Concrete" w:hAnsi="CMU Concrete"/>
        </w:rPr>
        <w:t>(importance)</w:t>
      </w:r>
      <w:r w:rsidRPr="00D4048A">
        <w:rPr>
          <w:rFonts w:ascii="CMU Concrete" w:hAnsi="CMU Concrete"/>
        </w:rPr>
        <w:t>가</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r1,r2,..,rm</w:t>
      </w:r>
      <w:r w:rsidRPr="00D4048A">
        <w:rPr>
          <w:rFonts w:ascii="CMU Concrete" w:hAnsi="CMU Concrete"/>
        </w:rPr>
        <w:t>이라고</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그것을</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고려한</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p>
    <w:p w14:paraId="3A3DAC51" w14:textId="77777777" w:rsidR="00F02561" w:rsidRPr="00F02561" w:rsidRDefault="00F02561" w:rsidP="00AE3A66">
      <w:pPr>
        <w:pStyle w:val="af"/>
      </w:pPr>
      <m:oMathPara>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p>
                  </m:sSubSup>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m</m:t>
                      </m:r>
                    </m:sub>
                    <m:sup>
                      <m:sSub>
                        <m:sSubPr>
                          <m:ctrlPr>
                            <w:rPr>
                              <w:rFonts w:ascii="Cambria Math" w:hAnsi="Cambria Math"/>
                            </w:rPr>
                          </m:ctrlPr>
                        </m:sSubPr>
                        <m:e>
                          <m:r>
                            <m:rPr>
                              <m:sty m:val="p"/>
                            </m:rPr>
                            <w:rPr>
                              <w:rFonts w:ascii="Cambria Math" w:hAnsi="Cambria Math"/>
                            </w:rPr>
                            <m:t>r</m:t>
                          </m:r>
                        </m:e>
                        <m:sub>
                          <m:r>
                            <m:rPr>
                              <m:sty m:val="p"/>
                            </m:rPr>
                            <w:rPr>
                              <w:rFonts w:ascii="Cambria Math" w:hAnsi="Cambria Math"/>
                            </w:rPr>
                            <m:t>m</m:t>
                          </m:r>
                        </m:sub>
                      </m:sSub>
                    </m:sup>
                  </m:sSubSup>
                </m:e>
              </m:d>
              <m:ctrlPr>
                <w:rPr>
                  <w:rFonts w:ascii="Cambria Math" w:hAnsi="Cambria Math"/>
                  <w:i/>
                </w:rPr>
              </m:ctrlPr>
            </m:e>
            <m:sup>
              <m:f>
                <m:fPr>
                  <m:ctrlPr>
                    <w:rPr>
                      <w:rFonts w:ascii="Cambria Math" w:hAnsi="Cambria Math"/>
                      <w:i/>
                    </w:rPr>
                  </m:ctrlPr>
                </m:fPr>
                <m:num>
                  <m:r>
                    <w:rPr>
                      <w:rFonts w:ascii="Cambria Math" w:hAnsi="Cambria Math"/>
                    </w:rPr>
                    <m:t>1</m:t>
                  </m:r>
                </m:num>
                <m:den>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m</m:t>
                      </m:r>
                    </m:sup>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e>
                  </m:nary>
                </m:den>
              </m:f>
              <m:ctrlPr>
                <w:rPr>
                  <w:rFonts w:ascii="Cambria Math" w:hAnsi="Cambria Math"/>
                  <w:i/>
                </w:rPr>
              </m:ctrlPr>
            </m:sup>
          </m:sSup>
        </m:oMath>
      </m:oMathPara>
    </w:p>
    <w:p w14:paraId="6B087897" w14:textId="77777777" w:rsidR="00F02561" w:rsidRPr="00D4048A" w:rsidRDefault="00F02561" w:rsidP="00F02561">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p>
    <w:p w14:paraId="3F07188A" w14:textId="77777777" w:rsidR="00F02561" w:rsidRPr="00CD1176" w:rsidRDefault="00F02561" w:rsidP="00F02561">
      <w:pPr>
        <w:rPr>
          <w:rFonts w:ascii="CMU Concrete" w:hAnsi="CMU Concrete"/>
        </w:rPr>
      </w:pPr>
      <w:r w:rsidRPr="00D4048A">
        <w:rPr>
          <w:rFonts w:ascii="CMU Concrete" w:hAnsi="CMU Concrete"/>
        </w:rPr>
        <w:t xml:space="preserve">  </w:t>
      </w:r>
      <w:r w:rsidRPr="00D4048A">
        <w:rPr>
          <w:rFonts w:ascii="CMU Concrete" w:hAnsi="CMU Concrete"/>
        </w:rPr>
        <w:t>그런데</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di</w:t>
      </w:r>
      <w:r w:rsidRPr="00D4048A">
        <w:rPr>
          <w:rFonts w:ascii="CMU Concrete" w:hAnsi="CMU Concrete"/>
        </w:rPr>
        <w:t>는</w:t>
      </w:r>
      <w:r w:rsidRPr="00D4048A">
        <w:rPr>
          <w:rFonts w:ascii="CMU Concrete" w:hAnsi="CMU Concrete"/>
        </w:rPr>
        <w:t xml:space="preserve"> </w:t>
      </w:r>
      <w:r w:rsidRPr="00D4048A">
        <w:rPr>
          <w:rFonts w:ascii="CMU Concrete" w:hAnsi="CMU Concrete"/>
        </w:rPr>
        <w:t>요인들</w:t>
      </w:r>
      <w:r w:rsidRPr="00D4048A">
        <w:rPr>
          <w:rFonts w:ascii="CMU Concrete" w:hAnsi="CMU Concrete"/>
        </w:rPr>
        <w:t xml:space="preserve"> x1,x2,…</w: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의</w:t>
      </w:r>
      <w:r w:rsidRPr="00D4048A">
        <w:rPr>
          <w:rFonts w:ascii="CMU Concrete" w:hAnsi="CMU Concrete"/>
        </w:rPr>
        <w:t xml:space="preserve"> </w:t>
      </w:r>
      <w:r w:rsidRPr="00D4048A">
        <w:rPr>
          <w:rFonts w:ascii="CMU Concrete" w:hAnsi="CMU Concrete"/>
        </w:rPr>
        <w:t>함수이고</w:t>
      </w:r>
      <w:r w:rsidRPr="00D4048A">
        <w:rPr>
          <w:rFonts w:ascii="CMU Concrete" w:hAnsi="CMU Concrete"/>
        </w:rPr>
        <w:t xml:space="preserve"> </w:t>
      </w:r>
      <w:r w:rsidRPr="00D4048A">
        <w:rPr>
          <w:rFonts w:ascii="CMU Concrete" w:hAnsi="CMU Concrete"/>
        </w:rPr>
        <w:t>그렇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D </w:t>
      </w:r>
      <w:r w:rsidRPr="00D4048A">
        <w:rPr>
          <w:rFonts w:ascii="CMU Concrete" w:hAnsi="CMU Concrete"/>
        </w:rPr>
        <w:t>또한</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sidRPr="00D4048A">
        <w:rPr>
          <w:rFonts w:ascii="CMU Concrete" w:hAnsi="CMU Concrete"/>
        </w:rPr>
        <w:instrText xml:space="preserve"> </w:instrText>
      </w:r>
      <w:r w:rsidRPr="00D4048A">
        <w:rPr>
          <w:rFonts w:ascii="CMU Concrete" w:hAnsi="CMU Concrete"/>
        </w:rPr>
        <w:fldChar w:fldCharType="separate"/>
      </w:r>
      <w:r w:rsidRPr="00D4048A">
        <w:rPr>
          <w:rFonts w:ascii="CMU Concrete" w:hAnsi="CMU Concrete"/>
        </w:rPr>
        <w:t xml:space="preserve"> x1,x2,…</w:t>
      </w:r>
      <w:r w:rsidRPr="00D4048A">
        <w:rPr>
          <w:rFonts w:ascii="CMU Concrete" w:hAnsi="CMU Concrete"/>
        </w:rPr>
        <w:fldChar w:fldCharType="end"/>
      </w:r>
      <w:r w:rsidRPr="00D4048A">
        <w:rPr>
          <w:rFonts w:ascii="CMU Concrete" w:hAnsi="CMU Concrete"/>
        </w:rPr>
        <w:t>의</w:t>
      </w:r>
      <w:r w:rsidRPr="00D4048A">
        <w:rPr>
          <w:rFonts w:ascii="CMU Concrete" w:hAnsi="CMU Concrete"/>
        </w:rPr>
        <w:t xml:space="preserve"> </w:t>
      </w:r>
      <w:r w:rsidRPr="00D4048A">
        <w:rPr>
          <w:rFonts w:ascii="CMU Concrete" w:hAnsi="CMU Concrete"/>
        </w:rPr>
        <w:t>함수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최종</w:t>
      </w:r>
      <w:r w:rsidRPr="00D4048A">
        <w:rPr>
          <w:rFonts w:ascii="CMU Concrete" w:hAnsi="CMU Concrete"/>
        </w:rPr>
        <w:t xml:space="preserve"> </w:t>
      </w:r>
      <w:r w:rsidRPr="00D4048A">
        <w:rPr>
          <w:rFonts w:ascii="CMU Concrete" w:hAnsi="CMU Concrete"/>
        </w:rPr>
        <w:t>목표는</w:t>
      </w:r>
      <w:r w:rsidRPr="00D4048A">
        <w:rPr>
          <w:rFonts w:ascii="CMU Concrete" w:hAnsi="CMU Concrete"/>
        </w:rPr>
        <w:t xml:space="preserve"> D</w:t>
      </w:r>
      <w:r w:rsidRPr="00D4048A">
        <w:rPr>
          <w:rFonts w:ascii="CMU Concrete" w:hAnsi="CMU Concrete"/>
        </w:rPr>
        <w:t>를</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oMath>
      <w:r w:rsidRPr="00D4048A">
        <w:rPr>
          <w:rFonts w:ascii="CMU Concrete" w:hAnsi="CMU Concrete"/>
        </w:rPr>
        <w:instrText xml:space="preserve"> </w:instrText>
      </w:r>
      <w:r w:rsidRPr="00D4048A">
        <w:rPr>
          <w:rFonts w:ascii="CMU Concrete" w:hAnsi="CMU Concrete"/>
        </w:rPr>
        <w:fldChar w:fldCharType="separate"/>
      </w:r>
      <w:r w:rsidRPr="00D4048A">
        <w:rPr>
          <w:rFonts w:ascii="CMU Concrete" w:hAnsi="CMU Concrete"/>
        </w:rPr>
        <w:t xml:space="preserve"> x1,x2,…</w:t>
      </w:r>
      <w:r w:rsidRPr="00D4048A">
        <w:rPr>
          <w:rFonts w:ascii="CMU Concrete" w:hAnsi="CMU Concrete"/>
        </w:rPr>
        <w:fldChar w:fldCharType="end"/>
      </w:r>
      <w:r w:rsidRPr="00D4048A">
        <w:rPr>
          <w:rFonts w:ascii="CMU Concrete" w:hAnsi="CMU Concrete"/>
        </w:rPr>
        <w:t>의</w:t>
      </w:r>
      <w:r w:rsidRPr="00D4048A">
        <w:rPr>
          <w:rFonts w:ascii="CMU Concrete" w:hAnsi="CMU Concrete"/>
        </w:rPr>
        <w:t xml:space="preserve"> </w:t>
      </w:r>
      <w:r w:rsidRPr="00D4048A">
        <w:rPr>
          <w:rFonts w:ascii="CMU Concrete" w:hAnsi="CMU Concrete"/>
        </w:rPr>
        <w:t>조합을</w:t>
      </w:r>
      <w:r w:rsidRPr="00D4048A">
        <w:rPr>
          <w:rFonts w:ascii="CMU Concrete" w:hAnsi="CMU Concrete"/>
        </w:rPr>
        <w:t xml:space="preserve"> </w:t>
      </w:r>
      <w:r w:rsidRPr="00D4048A">
        <w:rPr>
          <w:rFonts w:ascii="CMU Concrete" w:hAnsi="CMU Concrete"/>
        </w:rPr>
        <w:t>찾는</w:t>
      </w:r>
      <w:r w:rsidRPr="00D4048A">
        <w:rPr>
          <w:rFonts w:ascii="CMU Concrete" w:hAnsi="CMU Concrete"/>
        </w:rPr>
        <w:t xml:space="preserve"> </w:t>
      </w:r>
      <w:r w:rsidRPr="00D4048A">
        <w:rPr>
          <w:rFonts w:ascii="CMU Concrete" w:hAnsi="CMU Concrete"/>
        </w:rPr>
        <w:t>것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E453E54" w14:textId="77777777" w:rsidR="00F02561" w:rsidRPr="00D4048A" w:rsidRDefault="00F02561" w:rsidP="00F02561">
      <w:pPr>
        <w:pStyle w:val="11"/>
      </w:pPr>
      <w:r w:rsidRPr="00D4048A">
        <w:t>최소화</w:t>
      </w:r>
    </w:p>
    <w:p w14:paraId="1174C7FA" w14:textId="77777777" w:rsidR="00F02561" w:rsidRPr="00D4048A" w:rsidRDefault="00F02561" w:rsidP="00F02561">
      <w:pPr>
        <w:pStyle w:val="p2"/>
        <w:rPr>
          <w:rFonts w:ascii="CMU Concrete" w:hAnsi="CMU Concrete"/>
        </w:rPr>
      </w:pPr>
      <w:r w:rsidRPr="00D4048A">
        <w:rPr>
          <w:rFonts w:ascii="CMU Concrete" w:hAnsi="CMU Concrete"/>
        </w:rPr>
        <w:t>위에서</w:t>
      </w:r>
      <w:r w:rsidRPr="00D4048A">
        <w:rPr>
          <w:rFonts w:ascii="CMU Concrete" w:hAnsi="CMU Concrete"/>
        </w:rPr>
        <w:t xml:space="preserve"> </w:t>
      </w:r>
      <w:r w:rsidRPr="00D4048A">
        <w:rPr>
          <w:rFonts w:ascii="CMU Concrete" w:hAnsi="CMU Concrete"/>
        </w:rPr>
        <w:t>설명하였듯이</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반응열에는</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w:t>
      </w:r>
      <w:r w:rsidRPr="00D4048A">
        <w:rPr>
          <w:rFonts w:ascii="CMU Concrete" w:hAnsi="CMU Concrete"/>
        </w:rPr>
        <w:t>대응됩니다</w:t>
      </w:r>
      <w:r w:rsidRPr="00D4048A">
        <w:rPr>
          <w:rFonts w:ascii="CMU Concrete" w:hAnsi="CMU Concrete"/>
        </w:rPr>
        <w:t xml:space="preserve">. </w:t>
      </w:r>
      <w:r w:rsidRPr="00D4048A">
        <w:rPr>
          <w:rFonts w:ascii="CMU Concrete" w:hAnsi="CMU Concrete"/>
        </w:rPr>
        <w:t>반응을</w:t>
      </w:r>
      <w:r w:rsidRPr="00D4048A">
        <w:rPr>
          <w:rFonts w:ascii="CMU Concrete" w:hAnsi="CMU Concrete"/>
        </w:rPr>
        <w:t xml:space="preserve"> </w:t>
      </w:r>
      <w:r w:rsidRPr="00D4048A">
        <w:rPr>
          <w:rFonts w:ascii="CMU Concrete" w:hAnsi="CMU Concrete"/>
        </w:rPr>
        <w:t>최소화</w:t>
      </w:r>
      <w:r w:rsidRPr="00D4048A">
        <w:rPr>
          <w:rFonts w:ascii="CMU Concrete" w:hAnsi="CMU Concrete"/>
        </w:rPr>
        <w:t xml:space="preserve"> </w:t>
      </w:r>
      <w:r w:rsidRPr="00D4048A">
        <w:rPr>
          <w:rFonts w:ascii="CMU Concrete" w:hAnsi="CMU Concrete"/>
        </w:rPr>
        <w:t>하고</w:t>
      </w:r>
      <w:r w:rsidRPr="00D4048A">
        <w:rPr>
          <w:rFonts w:ascii="CMU Concrete" w:hAnsi="CMU Concrete"/>
        </w:rPr>
        <w:t xml:space="preserve"> </w:t>
      </w:r>
      <w:r w:rsidRPr="00D4048A">
        <w:rPr>
          <w:rFonts w:ascii="CMU Concrete" w:hAnsi="CMU Concrete"/>
        </w:rPr>
        <w:t>싶든</w:t>
      </w:r>
      <w:r w:rsidRPr="00D4048A">
        <w:rPr>
          <w:rFonts w:ascii="CMU Concrete" w:hAnsi="CMU Concrete"/>
        </w:rPr>
        <w:t xml:space="preserve">, </w:t>
      </w:r>
      <w:r w:rsidRPr="00D4048A">
        <w:rPr>
          <w:rFonts w:ascii="CMU Concrete" w:hAnsi="CMU Concrete"/>
        </w:rPr>
        <w:t>최대화하고</w:t>
      </w:r>
      <w:r w:rsidRPr="00D4048A">
        <w:rPr>
          <w:rFonts w:ascii="CMU Concrete" w:hAnsi="CMU Concrete"/>
        </w:rPr>
        <w:t xml:space="preserve"> </w:t>
      </w:r>
      <w:r w:rsidRPr="00D4048A">
        <w:rPr>
          <w:rFonts w:ascii="CMU Concrete" w:hAnsi="CMU Concrete"/>
        </w:rPr>
        <w:t>싶든</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적중시키고</w:t>
      </w:r>
      <w:r w:rsidRPr="00D4048A">
        <w:rPr>
          <w:rFonts w:ascii="CMU Concrete" w:hAnsi="CMU Concrete"/>
        </w:rPr>
        <w:t xml:space="preserve"> </w:t>
      </w:r>
      <w:r w:rsidRPr="00D4048A">
        <w:rPr>
          <w:rFonts w:ascii="CMU Concrete" w:hAnsi="CMU Concrete"/>
        </w:rPr>
        <w:t>싶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최대화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목적임은</w:t>
      </w:r>
      <w:r w:rsidRPr="00D4048A">
        <w:rPr>
          <w:rFonts w:ascii="CMU Concrete" w:hAnsi="CMU Concrete"/>
        </w:rPr>
        <w:t xml:space="preserve"> </w:t>
      </w:r>
      <w:r w:rsidRPr="00D4048A">
        <w:rPr>
          <w:rFonts w:ascii="CMU Concrete" w:hAnsi="CMU Concrete"/>
        </w:rPr>
        <w:t>물론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최적화의</w:t>
      </w:r>
      <w:r w:rsidRPr="00D4048A">
        <w:rPr>
          <w:rFonts w:ascii="CMU Concrete" w:hAnsi="CMU Concrete"/>
        </w:rPr>
        <w:t xml:space="preserve"> </w:t>
      </w:r>
      <w:r w:rsidRPr="00D4048A">
        <w:rPr>
          <w:rFonts w:ascii="CMU Concrete" w:hAnsi="CMU Concrete"/>
        </w:rPr>
        <w:t>종류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달라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최소화를</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때는</w:t>
      </w:r>
      <w:r w:rsidRPr="00D4048A">
        <w:rPr>
          <w:rFonts w:ascii="CMU Concrete" w:hAnsi="CMU Concrete"/>
        </w:rPr>
        <w:t xml:space="preserve"> </w:t>
      </w:r>
      <w:r w:rsidRPr="00D4048A">
        <w:rPr>
          <w:rFonts w:ascii="CMU Concrete" w:hAnsi="CMU Concrete"/>
        </w:rPr>
        <w:t>상한과</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설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상한을</w:t>
      </w:r>
      <w:r w:rsidRPr="00D4048A">
        <w:rPr>
          <w:rFonts w:ascii="CMU Concrete" w:hAnsi="CMU Concrete"/>
        </w:rPr>
        <w:t xml:space="preserve"> U,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소화에서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p>
    <w:p w14:paraId="482882C8" w14:textId="77777777" w:rsidR="00F02561" w:rsidRPr="00F02561" w:rsidRDefault="00F02561" w:rsidP="00AE3A66">
      <w:pPr>
        <w:pStyle w:val="af"/>
      </w:pPr>
      <m:oMathPara>
        <m:oMath>
          <m:r>
            <m:rPr>
              <m:sty m:val="p"/>
            </m:rPr>
            <w:rPr>
              <w:rFonts w:ascii="Cambria Math" w:hAnsi="Cambria Math"/>
            </w:rPr>
            <m:t>d=1   if   y</m:t>
          </m:r>
          <m:r>
            <w:rPr>
              <w:rFonts w:ascii="Cambria Math" w:hAnsi="Cambria Math"/>
            </w:rPr>
            <m:t>&lt;T</m:t>
          </m:r>
        </m:oMath>
      </m:oMathPara>
    </w:p>
    <w:p w14:paraId="552E1F00" w14:textId="77777777" w:rsidR="00F02561" w:rsidRPr="00F02561" w:rsidRDefault="00F02561" w:rsidP="00AE3A66">
      <w:pPr>
        <w:pStyle w:val="af"/>
      </w:pPr>
      <m:oMathPara>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U-y</m:t>
                      </m:r>
                    </m:num>
                    <m:den>
                      <m:r>
                        <m:rPr>
                          <m:sty m:val="p"/>
                        </m:rPr>
                        <w:rPr>
                          <w:rFonts w:ascii="Cambria Math" w:hAnsi="Cambria Math"/>
                        </w:rPr>
                        <m:t>U-T</m:t>
                      </m:r>
                    </m:den>
                  </m:f>
                </m:e>
              </m:d>
            </m:e>
            <m:sup>
              <m:r>
                <m:rPr>
                  <m:sty m:val="p"/>
                </m:rPr>
                <w:rPr>
                  <w:rFonts w:ascii="Cambria Math" w:hAnsi="Cambria Math"/>
                </w:rPr>
                <m:t>λ</m:t>
              </m:r>
            </m:sup>
          </m:sSup>
          <m:r>
            <m:rPr>
              <m:sty m:val="p"/>
            </m:rPr>
            <w:rPr>
              <w:rFonts w:ascii="Cambria Math" w:hAnsi="Cambria Math"/>
            </w:rPr>
            <m:t xml:space="preserve">   if T≤y≤U</m:t>
          </m:r>
        </m:oMath>
      </m:oMathPara>
    </w:p>
    <w:p w14:paraId="656835DD" w14:textId="77777777" w:rsidR="00F02561" w:rsidRPr="00F02561" w:rsidRDefault="00F02561" w:rsidP="00AE3A66">
      <w:pPr>
        <w:pStyle w:val="af"/>
      </w:pPr>
      <m:oMathPara>
        <m:oMath>
          <m:r>
            <m:rPr>
              <m:sty m:val="p"/>
            </m:rPr>
            <w:rPr>
              <w:rFonts w:ascii="Cambria Math" w:hAnsi="Cambria Math"/>
            </w:rPr>
            <m:t>d=0      y</m:t>
          </m:r>
          <m:r>
            <w:rPr>
              <w:rFonts w:ascii="Cambria Math" w:hAnsi="Cambria Math"/>
            </w:rPr>
            <m:t>&gt;U</m:t>
          </m:r>
        </m:oMath>
      </m:oMathPara>
    </w:p>
    <w:p w14:paraId="69E74A95" w14:textId="77777777" w:rsidR="00F02561" w:rsidRPr="00D4048A" w:rsidRDefault="00F02561" w:rsidP="00F02561">
      <w:pPr>
        <w:pStyle w:val="p2"/>
        <w:rPr>
          <w:rFonts w:ascii="CMU Concrete" w:hAnsi="CMU Concrete"/>
        </w:rPr>
      </w:pPr>
      <w:r w:rsidRPr="00D4048A">
        <w:rPr>
          <w:rFonts w:ascii="CMU Concrete" w:hAnsi="CMU Concrete"/>
        </w:rPr>
        <w:t>입니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λ</m:t>
        </m:r>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position w:val="-6"/>
        </w:rPr>
        <w:object w:dxaOrig="220" w:dyaOrig="279" w14:anchorId="085C241B">
          <v:shape id="_x0000_i1412" type="#_x0000_t75" style="width:11.25pt;height:12.75pt" o:ole="">
            <v:imagedata r:id="rId1639" o:title=""/>
          </v:shape>
          <o:OLEObject Type="Embed" ProgID="Equation.3" ShapeID="_x0000_i1412" DrawAspect="Content" ObjectID="_1684940326" r:id="rId1640"/>
        </w:object>
      </w:r>
      <w:r w:rsidRPr="00D4048A">
        <w:rPr>
          <w:rFonts w:ascii="CMU Concrete" w:hAnsi="CMU Concrete"/>
        </w:rPr>
        <w:t>는</w:t>
      </w:r>
      <w:r w:rsidRPr="00D4048A">
        <w:rPr>
          <w:rFonts w:ascii="CMU Concrete" w:hAnsi="CMU Concrete"/>
        </w:rPr>
        <w:t xml:space="preserve"> </w:t>
      </w:r>
      <w:r w:rsidRPr="00D4048A">
        <w:rPr>
          <w:rFonts w:ascii="CMU Concrete" w:hAnsi="CMU Concrete"/>
        </w:rPr>
        <w:t>가중치입니다</w:t>
      </w:r>
      <w:r w:rsidRPr="00D4048A">
        <w:rPr>
          <w:rFonts w:ascii="CMU Concrete" w:hAnsi="CMU Concrete"/>
        </w:rPr>
        <w:t xml:space="preserve">. </w:t>
      </w:r>
    </w:p>
    <w:p w14:paraId="69251429" w14:textId="77777777" w:rsidR="00F02561" w:rsidRPr="00D4048A" w:rsidRDefault="00F02561" w:rsidP="00F02561">
      <w:pPr>
        <w:pStyle w:val="11"/>
      </w:pPr>
      <w:r w:rsidRPr="00D4048A">
        <w:t>최대화</w:t>
      </w:r>
    </w:p>
    <w:p w14:paraId="4E836786" w14:textId="77777777" w:rsidR="00F02561" w:rsidRPr="00D4048A" w:rsidRDefault="00F02561" w:rsidP="00F02561">
      <w:pPr>
        <w:pStyle w:val="p2"/>
        <w:rPr>
          <w:rFonts w:ascii="CMU Concrete" w:hAnsi="CMU Concrete"/>
        </w:rPr>
      </w:pPr>
      <w:r w:rsidRPr="00D4048A">
        <w:rPr>
          <w:rFonts w:ascii="CMU Concrete" w:hAnsi="CMU Concrete"/>
        </w:rPr>
        <w:t>최대화를</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때는</w:t>
      </w:r>
      <w:r w:rsidRPr="00D4048A">
        <w:rPr>
          <w:rFonts w:ascii="CMU Concrete" w:hAnsi="CMU Concrete"/>
        </w:rPr>
        <w:t xml:space="preserve"> </w:t>
      </w:r>
      <w:r w:rsidRPr="00D4048A">
        <w:rPr>
          <w:rFonts w:ascii="CMU Concrete" w:hAnsi="CMU Concrete"/>
        </w:rPr>
        <w:t>하한과</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L,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T</w:t>
      </w:r>
      <w:r w:rsidRPr="00D4048A">
        <w:rPr>
          <w:rFonts w:ascii="CMU Concrete" w:hAnsi="CMU Concrete"/>
        </w:rPr>
        <w:t>라고</w:t>
      </w:r>
      <w:r w:rsidRPr="00D4048A">
        <w:rPr>
          <w:rFonts w:ascii="CMU Concrete" w:hAnsi="CMU Concrete"/>
        </w:rPr>
        <w:t xml:space="preserve"> </w:t>
      </w:r>
      <w:r w:rsidRPr="00D4048A">
        <w:rPr>
          <w:rFonts w:ascii="CMU Concrete" w:hAnsi="CMU Concrete"/>
        </w:rPr>
        <w:t>했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최대화에서의</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는</w:t>
      </w:r>
    </w:p>
    <w:p w14:paraId="22275879" w14:textId="77777777" w:rsidR="00F02561" w:rsidRPr="00F02561" w:rsidRDefault="00F02561" w:rsidP="00AE3A66">
      <w:pPr>
        <w:pStyle w:val="af"/>
      </w:pPr>
      <m:oMathPara>
        <m:oMath>
          <m:r>
            <m:rPr>
              <m:sty m:val="p"/>
            </m:rPr>
            <w:rPr>
              <w:rFonts w:ascii="Cambria Math" w:hAnsi="Cambria Math"/>
            </w:rPr>
            <m:t>d=0  if  y</m:t>
          </m:r>
          <m:r>
            <w:rPr>
              <w:rFonts w:ascii="Cambria Math" w:hAnsi="Cambria Math"/>
            </w:rPr>
            <m:t>&lt;L</m:t>
          </m:r>
        </m:oMath>
      </m:oMathPara>
    </w:p>
    <w:p w14:paraId="5A79D6CC" w14:textId="77777777" w:rsidR="00F02561" w:rsidRPr="00F02561" w:rsidRDefault="00F02561" w:rsidP="00AE3A66">
      <w:pPr>
        <w:pStyle w:val="af"/>
      </w:pPr>
      <m:oMathPara>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y-L</m:t>
                      </m:r>
                    </m:num>
                    <m:den>
                      <m:r>
                        <m:rPr>
                          <m:sty m:val="p"/>
                        </m:rPr>
                        <w:rPr>
                          <w:rFonts w:ascii="Cambria Math" w:hAnsi="Cambria Math"/>
                        </w:rPr>
                        <m:t>T-L</m:t>
                      </m:r>
                    </m:den>
                  </m:f>
                </m:e>
              </m:d>
            </m:e>
            <m:sup>
              <m:r>
                <m:rPr>
                  <m:sty m:val="p"/>
                </m:rPr>
                <w:rPr>
                  <w:rFonts w:ascii="Cambria Math" w:hAnsi="Cambria Math"/>
                </w:rPr>
                <m:t>λ</m:t>
              </m:r>
            </m:sup>
          </m:sSup>
          <m:r>
            <m:rPr>
              <m:sty m:val="p"/>
            </m:rPr>
            <w:rPr>
              <w:rFonts w:ascii="Cambria Math" w:hAnsi="Cambria Math"/>
            </w:rPr>
            <m:t xml:space="preserve">   L≤y≤T</m:t>
          </m:r>
        </m:oMath>
      </m:oMathPara>
    </w:p>
    <w:p w14:paraId="0F323CD5" w14:textId="77777777" w:rsidR="00F02561" w:rsidRPr="00F02561" w:rsidRDefault="00F02561" w:rsidP="00AE3A66">
      <w:pPr>
        <w:pStyle w:val="af"/>
      </w:pPr>
      <m:oMathPara>
        <m:oMath>
          <m:r>
            <m:rPr>
              <m:sty m:val="p"/>
            </m:rPr>
            <w:rPr>
              <w:rFonts w:ascii="Cambria Math" w:hAnsi="Cambria Math"/>
            </w:rPr>
            <m:t>d=1   y</m:t>
          </m:r>
          <m:r>
            <w:rPr>
              <w:rFonts w:ascii="Cambria Math" w:hAnsi="Cambria Math"/>
            </w:rPr>
            <m:t>&gt;T</m:t>
          </m:r>
        </m:oMath>
      </m:oMathPara>
    </w:p>
    <w:p w14:paraId="1554805D" w14:textId="77777777" w:rsidR="00F02561" w:rsidRPr="00D4048A" w:rsidRDefault="00F02561" w:rsidP="00F02561">
      <w:pPr>
        <w:pStyle w:val="p2"/>
        <w:rPr>
          <w:rFonts w:ascii="CMU Concrete" w:hAnsi="CMU Concrete"/>
        </w:rPr>
      </w:pPr>
      <w:r w:rsidRPr="00D4048A">
        <w:rPr>
          <w:rFonts w:ascii="CMU Concrete" w:hAnsi="CMU Concrete"/>
        </w:rPr>
        <w:t>이다</w:t>
      </w:r>
      <w:r w:rsidRPr="00D4048A">
        <w:rPr>
          <w:rFonts w:ascii="CMU Concrete" w:hAnsi="CMU Concrete"/>
        </w:rPr>
        <w:t xml:space="preserve">. </w:t>
      </w:r>
      <w:r w:rsidRPr="00D4048A">
        <w:rPr>
          <w:rFonts w:ascii="CMU Concrete" w:hAnsi="CMU Concrete"/>
        </w:rPr>
        <w:t>여기서</w:t>
      </w:r>
      <w:r w:rsidRPr="00D4048A">
        <w:rPr>
          <w:rFonts w:ascii="CMU Concrete" w:hAnsi="CMU Concrete"/>
        </w:rPr>
        <w:t xml:space="preserve"> </w:t>
      </w:r>
      <w:r w:rsidRPr="00D4048A">
        <w:rPr>
          <w:rFonts w:ascii="CMU Concrete" w:hAnsi="CMU Concrete"/>
          <w:position w:val="-6"/>
        </w:rPr>
        <w:object w:dxaOrig="220" w:dyaOrig="279" w14:anchorId="51E1D289">
          <v:shape id="_x0000_i1413" type="#_x0000_t75" style="width:11.25pt;height:12.75pt" o:ole="">
            <v:imagedata r:id="rId1641" o:title=""/>
          </v:shape>
          <o:OLEObject Type="Embed" ProgID="Equation.3" ShapeID="_x0000_i1413" DrawAspect="Content" ObjectID="_1684940327" r:id="rId1642"/>
        </w:object>
      </w:r>
      <w:r w:rsidRPr="00D4048A">
        <w:rPr>
          <w:rFonts w:ascii="CMU Concrete" w:hAnsi="CMU Concrete"/>
        </w:rPr>
        <w:t>는</w:t>
      </w:r>
      <w:r w:rsidRPr="00D4048A">
        <w:rPr>
          <w:rFonts w:ascii="CMU Concrete" w:hAnsi="CMU Concrete"/>
        </w:rPr>
        <w:t xml:space="preserve"> </w:t>
      </w:r>
      <w:r w:rsidRPr="00D4048A">
        <w:rPr>
          <w:rFonts w:ascii="CMU Concrete" w:hAnsi="CMU Concrete"/>
        </w:rPr>
        <w:t>가중치입니다</w:t>
      </w:r>
      <w:r w:rsidRPr="00D4048A">
        <w:rPr>
          <w:rFonts w:ascii="CMU Concrete" w:hAnsi="CMU Concrete"/>
        </w:rPr>
        <w:t>.</w:t>
      </w:r>
    </w:p>
    <w:p w14:paraId="65CD201D" w14:textId="77777777" w:rsidR="00F02561" w:rsidRPr="00D4048A" w:rsidRDefault="00F02561" w:rsidP="00F02561">
      <w:pPr>
        <w:pStyle w:val="11"/>
      </w:pPr>
      <w:r w:rsidRPr="00D4048A">
        <w:t>목표</w:t>
      </w:r>
      <w:r w:rsidRPr="00D4048A">
        <w:t xml:space="preserve"> </w:t>
      </w:r>
      <w:r w:rsidRPr="00D4048A">
        <w:t>값</w:t>
      </w:r>
      <w:r w:rsidRPr="00D4048A">
        <w:t xml:space="preserve"> </w:t>
      </w:r>
      <w:r w:rsidRPr="00D4048A">
        <w:t>적중</w:t>
      </w:r>
    </w:p>
    <w:p w14:paraId="0955D872" w14:textId="77777777" w:rsidR="00F02561" w:rsidRPr="00D4048A" w:rsidRDefault="00F02561" w:rsidP="00F02561">
      <w:pPr>
        <w:pStyle w:val="p2"/>
        <w:rPr>
          <w:rFonts w:ascii="CMU Concrete" w:hAnsi="CMU Concrete"/>
        </w:rPr>
      </w:pPr>
      <w:r w:rsidRPr="00D4048A">
        <w:rPr>
          <w:rFonts w:ascii="CMU Concrete" w:hAnsi="CMU Concrete"/>
        </w:rPr>
        <w:t>목표</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적중을</w:t>
      </w:r>
      <w:r w:rsidRPr="00D4048A">
        <w:rPr>
          <w:rFonts w:ascii="CMU Concrete" w:hAnsi="CMU Concrete"/>
        </w:rPr>
        <w:t xml:space="preserve"> </w:t>
      </w:r>
      <w:r w:rsidRPr="00D4048A">
        <w:rPr>
          <w:rFonts w:ascii="CMU Concrete" w:hAnsi="CMU Concrete"/>
        </w:rPr>
        <w:t>선택하였을</w:t>
      </w:r>
      <w:r w:rsidRPr="00D4048A">
        <w:rPr>
          <w:rFonts w:ascii="CMU Concrete" w:hAnsi="CMU Concrete"/>
        </w:rPr>
        <w:t xml:space="preserve"> </w:t>
      </w:r>
      <w:r w:rsidRPr="00D4048A">
        <w:rPr>
          <w:rFonts w:ascii="CMU Concrete" w:hAnsi="CMU Concrete"/>
        </w:rPr>
        <w:t>때는</w:t>
      </w:r>
      <w:r w:rsidRPr="00D4048A">
        <w:rPr>
          <w:rFonts w:ascii="CMU Concrete" w:hAnsi="CMU Concrete"/>
        </w:rPr>
        <w:t xml:space="preserve"> </w:t>
      </w:r>
      <w:r w:rsidRPr="00D4048A">
        <w:rPr>
          <w:rFonts w:ascii="CMU Concrete" w:hAnsi="CMU Concrete"/>
        </w:rPr>
        <w:t>상한과</w:t>
      </w:r>
      <w:r w:rsidRPr="00D4048A">
        <w:rPr>
          <w:rFonts w:ascii="CMU Concrete" w:hAnsi="CMU Concrete"/>
        </w:rPr>
        <w:t xml:space="preserve"> </w:t>
      </w:r>
      <w:r w:rsidRPr="00D4048A">
        <w:rPr>
          <w:rFonts w:ascii="CMU Concrete" w:hAnsi="CMU Concrete"/>
        </w:rPr>
        <w:t>하한</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하한을</w:t>
      </w:r>
      <w:r w:rsidRPr="00D4048A">
        <w:rPr>
          <w:rFonts w:ascii="CMU Concrete" w:hAnsi="CMU Concrete"/>
        </w:rPr>
        <w:t xml:space="preserve"> L, </w:t>
      </w:r>
      <w:r w:rsidRPr="00D4048A">
        <w:rPr>
          <w:rFonts w:ascii="CMU Concrete" w:hAnsi="CMU Concrete"/>
        </w:rPr>
        <w:t>상한을</w:t>
      </w:r>
      <w:r w:rsidRPr="00D4048A">
        <w:rPr>
          <w:rFonts w:ascii="CMU Concrete" w:hAnsi="CMU Concrete"/>
        </w:rPr>
        <w:t xml:space="preserve"> U, </w:t>
      </w:r>
      <w:r w:rsidRPr="00D4048A">
        <w:rPr>
          <w:rFonts w:ascii="CMU Concrete" w:hAnsi="CMU Concrete"/>
        </w:rPr>
        <w:t>목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T</w:t>
      </w:r>
      <w:r w:rsidRPr="00D4048A">
        <w:rPr>
          <w:rFonts w:ascii="CMU Concrete" w:hAnsi="CMU Concrete"/>
        </w:rPr>
        <w:t>라고</w:t>
      </w:r>
      <w:r w:rsidRPr="00D4048A">
        <w:rPr>
          <w:rFonts w:ascii="CMU Concrete" w:hAnsi="CMU Concrete"/>
        </w:rPr>
        <w:t xml:space="preserve"> </w:t>
      </w:r>
      <w:r w:rsidRPr="00D4048A">
        <w:rPr>
          <w:rFonts w:ascii="CMU Concrete" w:hAnsi="CMU Concrete"/>
        </w:rPr>
        <w:t>하였을</w:t>
      </w:r>
      <w:r w:rsidRPr="00D4048A">
        <w:rPr>
          <w:rFonts w:ascii="CMU Concrete" w:hAnsi="CMU Concrete"/>
        </w:rPr>
        <w:t xml:space="preserve"> </w:t>
      </w:r>
      <w:r w:rsidRPr="00D4048A">
        <w:rPr>
          <w:rFonts w:ascii="CMU Concrete" w:hAnsi="CMU Concrete"/>
        </w:rPr>
        <w:t>때</w:t>
      </w:r>
    </w:p>
    <w:p w14:paraId="3D5D5412" w14:textId="77777777" w:rsidR="00F02561" w:rsidRPr="00F02561" w:rsidRDefault="00F02561" w:rsidP="00AE3A66">
      <w:pPr>
        <w:pStyle w:val="af"/>
      </w:pPr>
      <m:oMathPara>
        <m:oMath>
          <m:r>
            <m:rPr>
              <m:sty m:val="p"/>
            </m:rPr>
            <w:rPr>
              <w:rFonts w:ascii="Cambria Math" w:hAnsi="Cambria Math"/>
            </w:rPr>
            <m:t>d=0    y</m:t>
          </m:r>
          <m:r>
            <w:rPr>
              <w:rFonts w:ascii="Cambria Math" w:hAnsi="Cambria Math"/>
            </w:rPr>
            <m:t>&lt;L</m:t>
          </m:r>
        </m:oMath>
      </m:oMathPara>
    </w:p>
    <w:p w14:paraId="406F1B65" w14:textId="77777777" w:rsidR="00F02561" w:rsidRPr="00F02561" w:rsidRDefault="00F02561" w:rsidP="00AE3A66">
      <w:pPr>
        <w:pStyle w:val="af"/>
      </w:pPr>
      <m:oMathPara>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y-L</m:t>
                      </m:r>
                    </m:num>
                    <m:den>
                      <m:r>
                        <m:rPr>
                          <m:sty m:val="p"/>
                        </m:rPr>
                        <w:rPr>
                          <w:rFonts w:ascii="Cambria Math" w:hAnsi="Cambria Math"/>
                        </w:rPr>
                        <m:t>T-L</m:t>
                      </m:r>
                    </m:den>
                  </m:f>
                </m:e>
              </m:d>
            </m:e>
            <m:sup>
              <m:r>
                <m:rPr>
                  <m:sty m:val="p"/>
                </m:rPr>
                <w:rPr>
                  <w:rFonts w:ascii="Cambria Math" w:hAnsi="Cambria Math"/>
                </w:rPr>
                <m:t>λ</m:t>
              </m:r>
            </m:sup>
          </m:sSup>
          <m:r>
            <m:rPr>
              <m:sty m:val="p"/>
            </m:rPr>
            <w:rPr>
              <w:rFonts w:ascii="Cambria Math" w:hAnsi="Cambria Math"/>
            </w:rPr>
            <m:t xml:space="preserve">   L≤y≤T</m:t>
          </m:r>
        </m:oMath>
      </m:oMathPara>
    </w:p>
    <w:p w14:paraId="017AB7E7" w14:textId="77777777" w:rsidR="00F02561" w:rsidRPr="00F02561" w:rsidRDefault="00F02561" w:rsidP="00AE3A66">
      <w:pPr>
        <w:pStyle w:val="af"/>
      </w:pPr>
      <m:oMathPara>
        <m:oMath>
          <m:r>
            <m:rPr>
              <m:sty m:val="p"/>
            </m:rPr>
            <w:rPr>
              <w:rFonts w:ascii="Cambria Math" w:hAnsi="Cambria Math"/>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U-y</m:t>
                      </m:r>
                    </m:num>
                    <m:den>
                      <m:r>
                        <m:rPr>
                          <m:sty m:val="p"/>
                        </m:rPr>
                        <w:rPr>
                          <w:rFonts w:ascii="Cambria Math" w:hAnsi="Cambria Math"/>
                        </w:rPr>
                        <m:t>U-T</m:t>
                      </m:r>
                    </m:den>
                  </m:f>
                </m:e>
              </m:d>
            </m:e>
            <m:sup>
              <m:r>
                <m:rPr>
                  <m:sty m:val="p"/>
                </m:rPr>
                <w:rPr>
                  <w:rFonts w:ascii="Cambria Math" w:hAnsi="Cambria Math"/>
                </w:rPr>
                <m:t>λ</m:t>
              </m:r>
            </m:sup>
          </m:sSup>
          <m:r>
            <m:rPr>
              <m:sty m:val="p"/>
            </m:rPr>
            <w:rPr>
              <w:rFonts w:ascii="Cambria Math" w:hAnsi="Cambria Math"/>
            </w:rPr>
            <m:t xml:space="preserve">  T≤y≤U</m:t>
          </m:r>
        </m:oMath>
      </m:oMathPara>
    </w:p>
    <w:p w14:paraId="5BEDD3F6" w14:textId="77777777" w:rsidR="00F02561" w:rsidRPr="00F02561" w:rsidRDefault="00F02561" w:rsidP="00AE3A66">
      <w:pPr>
        <w:pStyle w:val="af"/>
      </w:pPr>
      <m:oMathPara>
        <m:oMath>
          <m:r>
            <m:rPr>
              <m:sty m:val="p"/>
            </m:rPr>
            <w:rPr>
              <w:rFonts w:ascii="Cambria Math" w:hAnsi="Cambria Math"/>
            </w:rPr>
            <m:t>d=0     y</m:t>
          </m:r>
          <m:r>
            <w:rPr>
              <w:rFonts w:ascii="Cambria Math" w:hAnsi="Cambria Math"/>
            </w:rPr>
            <m:t>&gt;U</m:t>
          </m:r>
        </m:oMath>
      </m:oMathPara>
    </w:p>
    <w:p w14:paraId="4DE9634D" w14:textId="77777777" w:rsidR="00F02561" w:rsidRPr="00D4048A" w:rsidRDefault="00F02561" w:rsidP="00F02561">
      <w:pPr>
        <w:pStyle w:val="p2"/>
        <w:rPr>
          <w:rFonts w:ascii="CMU Concrete" w:hAnsi="CMU Concrete"/>
        </w:rPr>
      </w:pPr>
      <w:r w:rsidRPr="00D4048A">
        <w:rPr>
          <w:rFonts w:ascii="CMU Concrete" w:hAnsi="CMU Concrete"/>
        </w:rPr>
        <w:t>여기서</w:t>
      </w:r>
      <w:r w:rsidRPr="00D4048A">
        <w:rPr>
          <w:rFonts w:ascii="CMU Concrete" w:hAnsi="CMU Concrete"/>
        </w:rPr>
        <w:t xml:space="preserve"> </w: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λ</m:t>
        </m:r>
      </m:oMath>
      <w:r w:rsidRPr="00D4048A">
        <w:rPr>
          <w:rFonts w:ascii="CMU Concrete" w:hAnsi="CMU Concrete"/>
        </w:rPr>
        <w:instrText xml:space="preserve"> </w:instrText>
      </w:r>
      <w:r w:rsidRPr="00D4048A">
        <w:rPr>
          <w:rFonts w:ascii="CMU Concrete" w:hAnsi="CMU Concrete"/>
        </w:rPr>
        <w:fldChar w:fldCharType="separate"/>
      </w:r>
      <w:r w:rsidRPr="00D4048A">
        <w:rPr>
          <w:rFonts w:ascii="CMU Concrete" w:hAnsi="CMU Concrete"/>
          <w:position w:val="-6"/>
        </w:rPr>
        <w:object w:dxaOrig="220" w:dyaOrig="279" w14:anchorId="5F56AA7C">
          <v:shape id="_x0000_i1414" type="#_x0000_t75" style="width:11.25pt;height:12.75pt" o:ole="">
            <v:imagedata r:id="rId1641" o:title=""/>
          </v:shape>
          <o:OLEObject Type="Embed" ProgID="Equation.3" ShapeID="_x0000_i1414" DrawAspect="Content" ObjectID="_1684940328" r:id="rId1643"/>
        </w:object>
      </w:r>
      <w:r w:rsidRPr="00D4048A">
        <w:rPr>
          <w:rFonts w:ascii="CMU Concrete" w:hAnsi="CMU Concrete"/>
        </w:rPr>
        <w:fldChar w:fldCharType="end"/>
      </w:r>
      <w:r w:rsidRPr="00D4048A">
        <w:rPr>
          <w:rFonts w:ascii="CMU Concrete" w:hAnsi="CMU Concrete"/>
        </w:rPr>
        <w:t>는</w:t>
      </w:r>
      <w:r w:rsidRPr="00D4048A">
        <w:rPr>
          <w:rFonts w:ascii="CMU Concrete" w:hAnsi="CMU Concrete"/>
        </w:rPr>
        <w:t xml:space="preserve"> </w:t>
      </w:r>
      <w:r w:rsidRPr="00D4048A">
        <w:rPr>
          <w:rFonts w:ascii="CMU Concrete" w:hAnsi="CMU Concrete"/>
        </w:rPr>
        <w:t>가중치입니다</w:t>
      </w:r>
      <w:r w:rsidRPr="00D4048A">
        <w:rPr>
          <w:rFonts w:ascii="CMU Concrete" w:hAnsi="CMU Concrete"/>
        </w:rPr>
        <w:t>.</w:t>
      </w:r>
    </w:p>
    <w:p w14:paraId="0D936B99" w14:textId="77777777" w:rsidR="00F02561" w:rsidRPr="00D4048A" w:rsidRDefault="00F02561" w:rsidP="00F02561">
      <w:pPr>
        <w:pStyle w:val="p2"/>
        <w:rPr>
          <w:rFonts w:ascii="CMU Concrete" w:hAnsi="CMU Concrete"/>
        </w:rPr>
      </w:pPr>
      <w:r w:rsidRPr="00D4048A">
        <w:rPr>
          <w:rFonts w:ascii="CMU Concrete" w:hAnsi="CMU Concrete"/>
        </w:rPr>
        <w:t>위에서</w:t>
      </w:r>
      <w:r w:rsidRPr="00D4048A">
        <w:rPr>
          <w:rFonts w:ascii="CMU Concrete" w:hAnsi="CMU Concrete"/>
        </w:rPr>
        <w:t xml:space="preserve"> </w:t>
      </w:r>
      <w:r w:rsidRPr="00D4048A">
        <w:rPr>
          <w:rFonts w:ascii="CMU Concrete" w:hAnsi="CMU Concrete"/>
        </w:rPr>
        <w:t>공통적으로</w:t>
      </w:r>
      <w:r w:rsidRPr="00D4048A">
        <w:rPr>
          <w:rFonts w:ascii="CMU Concrete" w:hAnsi="CMU Concrete"/>
        </w:rPr>
        <w:t xml:space="preserve"> </w:t>
      </w:r>
      <w:r w:rsidRPr="00D4048A">
        <w:rPr>
          <w:rFonts w:ascii="CMU Concrete" w:hAnsi="CMU Concrete"/>
        </w:rPr>
        <w:t>나타나는</w:t>
      </w:r>
      <w:r w:rsidRPr="00D4048A">
        <w:rPr>
          <w:rFonts w:ascii="CMU Concrete" w:hAnsi="CMU Concrete"/>
        </w:rPr>
        <w:t xml:space="preserve"> y</w:t>
      </w:r>
      <w:r w:rsidRPr="00D4048A">
        <w:rPr>
          <w:rFonts w:ascii="CMU Concrete" w:hAnsi="CMU Concrete"/>
        </w:rPr>
        <w:t>는</w:t>
      </w:r>
      <w:r w:rsidRPr="00D4048A">
        <w:rPr>
          <w:rFonts w:ascii="CMU Concrete" w:hAnsi="CMU Concrete"/>
        </w:rPr>
        <w:t xml:space="preserve"> Regression Model</w:t>
      </w:r>
      <w:r w:rsidRPr="00D4048A">
        <w:rPr>
          <w:rFonts w:ascii="CMU Concrete" w:hAnsi="CMU Concrete"/>
        </w:rPr>
        <w:t>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회귀식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p>
    <w:p w14:paraId="6B939243" w14:textId="77777777" w:rsidR="00F02561" w:rsidRPr="00F02561" w:rsidRDefault="00F02561" w:rsidP="00AE3A66">
      <w:pPr>
        <w:pStyle w:val="af"/>
      </w:pPr>
      <m:oMathPara>
        <m:oMath>
          <m:r>
            <m:rPr>
              <m:sty m:val="p"/>
            </m:rPr>
            <w:rPr>
              <w:rFonts w:ascii="Cambria Math" w:hAnsi="Cambria Math"/>
            </w:rPr>
            <m:t>y=f(</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m:oMathPara>
    </w:p>
    <w:p w14:paraId="175F11B3" w14:textId="77777777" w:rsidR="00F02561" w:rsidRDefault="00F02561" w:rsidP="00F02561">
      <w:pPr>
        <w:pStyle w:val="p2"/>
        <w:rPr>
          <w:rFonts w:ascii="CMU Concrete" w:hAnsi="CMU Concrete"/>
        </w:rPr>
      </w:pPr>
      <w:r w:rsidRPr="00D4048A">
        <w:rPr>
          <w:rFonts w:ascii="CMU Concrete" w:hAnsi="CMU Concrete"/>
        </w:rPr>
        <w:t>이고</w:t>
      </w:r>
      <w:r w:rsidRPr="00D4048A">
        <w:rPr>
          <w:rFonts w:ascii="CMU Concrete" w:hAnsi="CMU Concrete"/>
        </w:rPr>
        <w:t xml:space="preserve">, </w:t>
      </w:r>
      <w:r w:rsidRPr="00D4048A">
        <w:rPr>
          <w:rFonts w:ascii="CMU Concrete" w:hAnsi="CMU Concrete"/>
        </w:rPr>
        <w:t>그러므로</w:t>
      </w:r>
      <w:r w:rsidRPr="00D4048A">
        <w:rPr>
          <w:rFonts w:ascii="CMU Concrete" w:hAnsi="CMU Concrete"/>
        </w:rPr>
        <w:t xml:space="preserve"> d</w:t>
      </w:r>
      <w:r w:rsidRPr="00D4048A">
        <w:rPr>
          <w:rFonts w:ascii="CMU Concrete" w:hAnsi="CMU Concrete"/>
        </w:rPr>
        <w:t>또한</w:t>
      </w:r>
      <w:r w:rsidRPr="00D4048A">
        <w:rPr>
          <w:rFonts w:ascii="CMU Concrete" w:hAnsi="CMU Concrete"/>
        </w:rPr>
        <w:t xml:space="preserve"> x1,x2,…</w:t>
      </w:r>
      <w:r w:rsidRPr="00D4048A">
        <w:rPr>
          <w:rFonts w:ascii="CMU Concrete" w:hAnsi="CMU Concrete"/>
        </w:rPr>
        <w:fldChar w:fldCharType="begin"/>
      </w:r>
      <w:r w:rsidRPr="00D4048A">
        <w:rPr>
          <w:rFonts w:ascii="CMU Concrete" w:hAnsi="CMU Concrete"/>
        </w:rPr>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r>
          <m:rPr>
            <m:sty m:val="p"/>
          </m:rPr>
          <w:rPr>
            <w:rFonts w:ascii="Cambria Math" w:hAnsi="Cambria Math"/>
          </w:rPr>
          <m:t>)</m:t>
        </m:r>
      </m:oMath>
      <w:r w:rsidRPr="00D4048A">
        <w:rPr>
          <w:rFonts w:ascii="CMU Concrete" w:hAnsi="CMU Concrete"/>
        </w:rPr>
        <w:instrText xml:space="preserve"> </w:instrText>
      </w:r>
      <w:r w:rsidRPr="00D4048A">
        <w:rPr>
          <w:rFonts w:ascii="CMU Concrete" w:hAnsi="CMU Concrete"/>
        </w:rPr>
        <w:fldChar w:fldCharType="end"/>
      </w:r>
      <w:r w:rsidRPr="00D4048A">
        <w:rPr>
          <w:rFonts w:ascii="CMU Concrete" w:hAnsi="CMU Concrete"/>
        </w:rPr>
        <w:t>의</w:t>
      </w:r>
      <w:r w:rsidRPr="00D4048A">
        <w:rPr>
          <w:rFonts w:ascii="CMU Concrete" w:hAnsi="CMU Concrete"/>
        </w:rPr>
        <w:t xml:space="preserve"> </w:t>
      </w:r>
      <w:r w:rsidRPr="00D4048A">
        <w:rPr>
          <w:rFonts w:ascii="CMU Concrete" w:hAnsi="CMU Concrete"/>
        </w:rPr>
        <w:t>함수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통해</w:t>
      </w:r>
      <w:r w:rsidRPr="00D4048A">
        <w:rPr>
          <w:rFonts w:ascii="CMU Concrete" w:hAnsi="CMU Concrete"/>
        </w:rPr>
        <w:t xml:space="preserve"> </w:t>
      </w:r>
      <w:r w:rsidRPr="00D4048A">
        <w:rPr>
          <w:rFonts w:ascii="CMU Concrete" w:hAnsi="CMU Concrete"/>
        </w:rPr>
        <w:t>각각의</w:t>
      </w:r>
      <w:r w:rsidRPr="00D4048A">
        <w:rPr>
          <w:rFonts w:ascii="CMU Concrete" w:hAnsi="CMU Concrete"/>
        </w:rPr>
        <w:t xml:space="preserve"> d</w:t>
      </w:r>
      <w:r w:rsidRPr="00D4048A">
        <w:rPr>
          <w:rFonts w:ascii="CMU Concrete" w:hAnsi="CMU Concrete"/>
        </w:rPr>
        <w:t>를</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여기에</w:t>
      </w:r>
      <w:r w:rsidRPr="00D4048A">
        <w:rPr>
          <w:rFonts w:ascii="CMU Concrete" w:hAnsi="CMU Concrete"/>
        </w:rPr>
        <w:t xml:space="preserve"> </w:t>
      </w:r>
      <w:r w:rsidRPr="00D4048A">
        <w:rPr>
          <w:rFonts w:ascii="CMU Concrete" w:hAnsi="CMU Concrete"/>
        </w:rPr>
        <w:t>가중치를</w:t>
      </w:r>
      <w:r w:rsidRPr="00D4048A">
        <w:rPr>
          <w:rFonts w:ascii="CMU Concrete" w:hAnsi="CMU Concrete"/>
        </w:rPr>
        <w:t xml:space="preserve"> </w:t>
      </w:r>
      <w:r w:rsidRPr="00D4048A">
        <w:rPr>
          <w:rFonts w:ascii="CMU Concrete" w:hAnsi="CMU Concrete"/>
        </w:rPr>
        <w:t>고려하여</w:t>
      </w:r>
      <w:r w:rsidRPr="00D4048A">
        <w:rPr>
          <w:rFonts w:ascii="CMU Concrete" w:hAnsi="CMU Concrete"/>
        </w:rPr>
        <w:t xml:space="preserve"> </w:t>
      </w:r>
      <w:r w:rsidRPr="00D4048A">
        <w:rPr>
          <w:rFonts w:ascii="CMU Concrete" w:hAnsi="CMU Concrete"/>
        </w:rPr>
        <w:t>계산하면</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구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과정을</w:t>
      </w:r>
      <w:r w:rsidRPr="00D4048A">
        <w:rPr>
          <w:rFonts w:ascii="CMU Concrete" w:hAnsi="CMU Concrete"/>
        </w:rPr>
        <w:t xml:space="preserve"> </w:t>
      </w:r>
      <w:r w:rsidRPr="00D4048A">
        <w:rPr>
          <w:rFonts w:ascii="CMU Concrete" w:hAnsi="CMU Concrete"/>
        </w:rPr>
        <w:t>종합하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3536AF29" w14:textId="77777777" w:rsidR="00F02561" w:rsidRPr="00D4048A" w:rsidRDefault="00F02561" w:rsidP="00F02561">
      <w:pPr>
        <w:pStyle w:val="p2"/>
        <w:rPr>
          <w:rFonts w:ascii="CMU Concrete" w:hAnsi="CMU Concrete"/>
        </w:rPr>
      </w:pPr>
    </w:p>
    <w:p w14:paraId="0DEA750A" w14:textId="77777777" w:rsidR="00F02561" w:rsidRPr="00D4048A" w:rsidRDefault="00F02561" w:rsidP="00AE3A66">
      <w:pPr>
        <w:pStyle w:val="af"/>
      </w:pPr>
      <w:r>
        <w:rPr>
          <w:noProof/>
        </w:rPr>
        <w:drawing>
          <wp:inline distT="0" distB="0" distL="0" distR="0" wp14:anchorId="1AD73349" wp14:editId="4CD741FF">
            <wp:extent cx="4307205" cy="866140"/>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6"/>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4307205" cy="866140"/>
                    </a:xfrm>
                    <a:prstGeom prst="rect">
                      <a:avLst/>
                    </a:prstGeom>
                    <a:noFill/>
                    <a:ln>
                      <a:noFill/>
                    </a:ln>
                  </pic:spPr>
                </pic:pic>
              </a:graphicData>
            </a:graphic>
          </wp:inline>
        </w:drawing>
      </w:r>
    </w:p>
    <w:p w14:paraId="7698BC7F" w14:textId="77777777" w:rsidR="00F02561" w:rsidRPr="00D4048A" w:rsidRDefault="00F02561" w:rsidP="00F02561">
      <w:pPr>
        <w:rPr>
          <w:rFonts w:ascii="CMU Concrete" w:hAnsi="CMU Concrete"/>
        </w:rPr>
      </w:pPr>
    </w:p>
    <w:p w14:paraId="5C84595C" w14:textId="77777777" w:rsidR="00F02561" w:rsidRPr="00D4048A" w:rsidRDefault="00F02561" w:rsidP="00F02561">
      <w:pPr>
        <w:rPr>
          <w:rFonts w:ascii="CMU Concrete" w:hAnsi="CMU Concrete"/>
        </w:rPr>
      </w:pPr>
      <w:r w:rsidRPr="00D4048A">
        <w:rPr>
          <w:rFonts w:ascii="CMU Concrete" w:hAnsi="CMU Concrete"/>
        </w:rPr>
        <w:t>이제</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도입하여</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최대화해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는</w:t>
      </w:r>
      <w:r w:rsidRPr="00D4048A">
        <w:rPr>
          <w:rFonts w:ascii="CMU Concrete" w:hAnsi="CMU Concrete"/>
        </w:rPr>
        <w:t xml:space="preserve"> </w:t>
      </w:r>
      <w:r w:rsidRPr="00D4048A">
        <w:rPr>
          <w:rFonts w:ascii="CMU Concrete" w:hAnsi="CMU Concrete"/>
        </w:rPr>
        <w:t>사용자가</w:t>
      </w:r>
      <w:r w:rsidRPr="00D4048A">
        <w:rPr>
          <w:rFonts w:ascii="CMU Concrete" w:hAnsi="CMU Concrete"/>
        </w:rPr>
        <w:t xml:space="preserve"> </w:t>
      </w:r>
      <w:r w:rsidRPr="00D4048A">
        <w:rPr>
          <w:rFonts w:ascii="CMU Concrete" w:hAnsi="CMU Concrete"/>
        </w:rPr>
        <w:t>흔히</w:t>
      </w:r>
      <w:r w:rsidRPr="00D4048A">
        <w:rPr>
          <w:rFonts w:ascii="CMU Concrete" w:hAnsi="CMU Concrete"/>
        </w:rPr>
        <w:t xml:space="preserve"> </w:t>
      </w:r>
      <w:r w:rsidRPr="00D4048A">
        <w:rPr>
          <w:rFonts w:ascii="CMU Concrete" w:hAnsi="CMU Concrete"/>
        </w:rPr>
        <w:t>접하는</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모양과</w:t>
      </w:r>
      <w:r w:rsidRPr="00D4048A">
        <w:rPr>
          <w:rFonts w:ascii="CMU Concrete" w:hAnsi="CMU Concrete"/>
        </w:rPr>
        <w:t xml:space="preserve"> </w:t>
      </w:r>
      <w:r w:rsidRPr="00D4048A">
        <w:rPr>
          <w:rFonts w:ascii="CMU Concrete" w:hAnsi="CMU Concrete"/>
        </w:rPr>
        <w:t>다릅니다</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미분이</w:t>
      </w:r>
      <w:r w:rsidRPr="00D4048A">
        <w:rPr>
          <w:rFonts w:ascii="CMU Concrete" w:hAnsi="CMU Concrete"/>
        </w:rPr>
        <w:t xml:space="preserve"> </w:t>
      </w:r>
      <w:r w:rsidRPr="00D4048A">
        <w:rPr>
          <w:rFonts w:ascii="CMU Concrete" w:hAnsi="CMU Concrete"/>
        </w:rPr>
        <w:t>불가능하고</w:t>
      </w:r>
      <w:r w:rsidRPr="00D4048A">
        <w:rPr>
          <w:rFonts w:ascii="CMU Concrete" w:hAnsi="CMU Concrete"/>
        </w:rPr>
        <w:t xml:space="preserve"> </w:t>
      </w:r>
      <w:r w:rsidRPr="00D4048A">
        <w:rPr>
          <w:rFonts w:ascii="CMU Concrete" w:hAnsi="CMU Concrete"/>
        </w:rPr>
        <w:t>따라서</w:t>
      </w:r>
      <w:r w:rsidRPr="00D4048A">
        <w:rPr>
          <w:rFonts w:ascii="CMU Concrete" w:hAnsi="CMU Concrete"/>
        </w:rPr>
        <w:t>Derivative Based Optimization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쓸</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없습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Box. M.J</w:t>
      </w:r>
      <w:r w:rsidRPr="00D4048A">
        <w:rPr>
          <w:rFonts w:ascii="CMU Concrete" w:hAnsi="CMU Concrete"/>
        </w:rPr>
        <w:t>의</w:t>
      </w:r>
      <w:r w:rsidRPr="00D4048A">
        <w:rPr>
          <w:rFonts w:ascii="CMU Concrete" w:hAnsi="CMU Concrete"/>
        </w:rPr>
        <w:t xml:space="preserve"> Constrained Simplex Algorithm</w:t>
      </w:r>
      <w:r w:rsidRPr="00D4048A">
        <w:rPr>
          <w:rFonts w:ascii="CMU Concrete" w:hAnsi="CMU Concrete"/>
        </w:rPr>
        <w:t>을</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최대화</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5C64F6C3" w14:textId="77777777" w:rsidR="00F02561" w:rsidRDefault="00F02561" w:rsidP="00F02561">
      <w:pPr>
        <w:rPr>
          <w:rFonts w:ascii="CMU Concrete" w:hAnsi="CMU Concrete"/>
        </w:rPr>
      </w:pPr>
    </w:p>
    <w:p w14:paraId="285B769A" w14:textId="77777777" w:rsidR="00F02561" w:rsidRPr="003D1983" w:rsidRDefault="00F02561" w:rsidP="00F02561">
      <w:pPr>
        <w:rPr>
          <w:rFonts w:ascii="CMU Concrete" w:hAnsi="CMU Concrete"/>
          <w:sz w:val="16"/>
        </w:rPr>
      </w:pPr>
    </w:p>
    <w:p w14:paraId="57E1AAAA" w14:textId="77777777" w:rsidR="00F02561" w:rsidRPr="003D1983" w:rsidRDefault="00F02561" w:rsidP="00F02561">
      <w:pPr>
        <w:pStyle w:val="22"/>
        <w:rPr>
          <w:rFonts w:ascii="CMU Concrete" w:hAnsi="CMU Concrete"/>
          <w:sz w:val="22"/>
        </w:rPr>
      </w:pPr>
      <w:r w:rsidRPr="003D1983">
        <w:rPr>
          <w:rFonts w:ascii="CMU Concrete" w:hAnsi="CMU Concrete"/>
          <w:sz w:val="22"/>
        </w:rPr>
        <w:t>6.4.4.2. ECMiner</w:t>
      </w:r>
      <w:r w:rsidRPr="003D1983">
        <w:rPr>
          <w:rFonts w:ascii="CMU Concrete" w:hAnsi="CMU Concrete"/>
          <w:sz w:val="22"/>
          <w:vertAlign w:val="superscript"/>
        </w:rPr>
        <w:t>TM</w:t>
      </w:r>
      <w:r w:rsidRPr="003D1983">
        <w:rPr>
          <w:rFonts w:ascii="CMU Concrete" w:hAnsi="CMU Concrete"/>
          <w:sz w:val="22"/>
        </w:rPr>
        <w:t xml:space="preserve"> DOE </w:t>
      </w:r>
      <w:r w:rsidRPr="003D1983">
        <w:rPr>
          <w:rFonts w:ascii="CMU Concrete" w:hAnsi="CMU Concrete"/>
          <w:sz w:val="22"/>
        </w:rPr>
        <w:t>반응</w:t>
      </w:r>
      <w:r w:rsidRPr="003D1983">
        <w:rPr>
          <w:rFonts w:ascii="CMU Concrete" w:hAnsi="CMU Concrete"/>
          <w:sz w:val="22"/>
        </w:rPr>
        <w:t xml:space="preserve"> </w:t>
      </w:r>
      <w:r w:rsidRPr="003D1983">
        <w:rPr>
          <w:rFonts w:ascii="CMU Concrete" w:hAnsi="CMU Concrete"/>
          <w:sz w:val="22"/>
        </w:rPr>
        <w:t>최적화</w:t>
      </w:r>
    </w:p>
    <w:p w14:paraId="075D28DB" w14:textId="77777777" w:rsidR="00F02561" w:rsidRPr="00D4048A" w:rsidRDefault="00F02561" w:rsidP="00F02561">
      <w:pPr>
        <w:pStyle w:val="11"/>
      </w:pPr>
      <w:r w:rsidRPr="00D4048A">
        <w:t>반응</w:t>
      </w:r>
      <w:r w:rsidRPr="00D4048A">
        <w:t xml:space="preserve"> </w:t>
      </w:r>
      <w:r w:rsidRPr="00D4048A">
        <w:t>변수</w:t>
      </w:r>
      <w:r w:rsidRPr="00D4048A">
        <w:t xml:space="preserve"> </w:t>
      </w:r>
      <w:r w:rsidRPr="00D4048A">
        <w:t>선택</w:t>
      </w:r>
    </w:p>
    <w:p w14:paraId="1BF51F05" w14:textId="77777777" w:rsidR="00F02561" w:rsidRPr="00D4048A" w:rsidRDefault="00F02561" w:rsidP="00F02561">
      <w:pPr>
        <w:pStyle w:val="p2"/>
        <w:rPr>
          <w:rFonts w:ascii="CMU Concrete" w:hAnsi="CMU Concrete"/>
        </w:rPr>
      </w:pPr>
      <w:r>
        <w:rPr>
          <w:rFonts w:ascii="CMU Concrete" w:hAnsi="CMU Concrete"/>
        </w:rPr>
        <w:t>ECMiner™</w:t>
      </w:r>
      <w:r w:rsidRPr="00D4048A">
        <w:rPr>
          <w:rFonts w:ascii="CMU Concrete" w:hAnsi="CMU Concrete"/>
        </w:rPr>
        <w:t xml:space="preserve"> DO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는</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것부터</w:t>
      </w:r>
      <w:r w:rsidRPr="00D4048A">
        <w:rPr>
          <w:rFonts w:ascii="CMU Concrete" w:hAnsi="CMU Concrete"/>
        </w:rPr>
        <w:t xml:space="preserve"> </w:t>
      </w:r>
      <w:r w:rsidRPr="00D4048A">
        <w:rPr>
          <w:rFonts w:ascii="CMU Concrete" w:hAnsi="CMU Concrete"/>
        </w:rPr>
        <w:t>시작합니다</w:t>
      </w:r>
      <w:r w:rsidRPr="00D4048A">
        <w:rPr>
          <w:rFonts w:ascii="CMU Concrete" w:hAnsi="CMU Concrete"/>
        </w:rPr>
        <w:t xml:space="preserve">. </w:t>
      </w:r>
      <w:r w:rsidRPr="00D4048A">
        <w:rPr>
          <w:rFonts w:ascii="CMU Concrete" w:hAnsi="CMU Concrete"/>
        </w:rPr>
        <w:t>다변량</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최적화를</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2</w:t>
      </w:r>
      <w:r w:rsidRPr="00D4048A">
        <w:rPr>
          <w:rFonts w:ascii="CMU Concrete" w:hAnsi="CMU Concrete"/>
        </w:rPr>
        <w:t>개를</w:t>
      </w:r>
      <w:r w:rsidRPr="00D4048A">
        <w:rPr>
          <w:rFonts w:ascii="CMU Concrete" w:hAnsi="CMU Concrete"/>
        </w:rPr>
        <w:t xml:space="preserve"> </w:t>
      </w:r>
      <w:r w:rsidRPr="00D4048A">
        <w:rPr>
          <w:rFonts w:ascii="CMU Concrete" w:hAnsi="CMU Concrete"/>
        </w:rPr>
        <w:t>선택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25B3C4E8" w14:textId="77777777" w:rsidR="00F02561" w:rsidRPr="00D4048A" w:rsidRDefault="00F02561" w:rsidP="00F02561">
      <w:pPr>
        <w:rPr>
          <w:rFonts w:ascii="CMU Concrete" w:hAnsi="CMU Concrete"/>
        </w:rPr>
      </w:pPr>
      <w:r w:rsidRPr="00D4048A">
        <w:rPr>
          <w:rFonts w:ascii="CMU Concrete" w:hAnsi="CMU Concrete"/>
        </w:rPr>
        <w:t xml:space="preserve"> </w:t>
      </w:r>
    </w:p>
    <w:p w14:paraId="7C95B3B2" w14:textId="77777777" w:rsidR="00F02561" w:rsidRPr="00D4048A" w:rsidRDefault="00F02561" w:rsidP="00AE3A66">
      <w:pPr>
        <w:pStyle w:val="af"/>
      </w:pPr>
      <w:r>
        <w:rPr>
          <w:noProof/>
        </w:rPr>
        <w:drawing>
          <wp:inline distT="0" distB="0" distL="0" distR="0" wp14:anchorId="790BC29A" wp14:editId="53358E85">
            <wp:extent cx="1997075" cy="2237740"/>
            <wp:effectExtent l="0" t="0" r="3175" b="0"/>
            <wp:docPr id="5" name="그림 5" descr="doe_43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descr="doe_439_0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997075" cy="2237740"/>
                    </a:xfrm>
                    <a:prstGeom prst="rect">
                      <a:avLst/>
                    </a:prstGeom>
                    <a:noFill/>
                    <a:ln>
                      <a:noFill/>
                    </a:ln>
                  </pic:spPr>
                </pic:pic>
              </a:graphicData>
            </a:graphic>
          </wp:inline>
        </w:drawing>
      </w:r>
    </w:p>
    <w:p w14:paraId="161BB571" w14:textId="77777777" w:rsidR="00F02561" w:rsidRPr="00D4048A" w:rsidRDefault="00F02561" w:rsidP="00F02561">
      <w:pPr>
        <w:rPr>
          <w:rFonts w:ascii="CMU Concrete" w:hAnsi="CMU Concrete"/>
        </w:rPr>
      </w:pPr>
    </w:p>
    <w:p w14:paraId="400C7A9B" w14:textId="77777777" w:rsidR="00F02561" w:rsidRPr="00D4048A" w:rsidRDefault="00F02561" w:rsidP="00F02561">
      <w:pPr>
        <w:pStyle w:val="11"/>
      </w:pPr>
      <w:r w:rsidRPr="00D4048A">
        <w:t>반응</w:t>
      </w:r>
      <w:r w:rsidRPr="00D4048A">
        <w:t xml:space="preserve"> </w:t>
      </w:r>
      <w:r w:rsidRPr="00D4048A">
        <w:t>최적화</w:t>
      </w:r>
      <w:r w:rsidRPr="00D4048A">
        <w:t xml:space="preserve"> </w:t>
      </w:r>
      <w:r w:rsidRPr="00D4048A">
        <w:t>설정</w:t>
      </w:r>
    </w:p>
    <w:p w14:paraId="39C85BE2" w14:textId="77777777" w:rsidR="00F02561" w:rsidRDefault="00F02561" w:rsidP="00F02561">
      <w:pPr>
        <w:pStyle w:val="p2"/>
        <w:rPr>
          <w:rFonts w:ascii="CMU Concrete" w:hAnsi="CMU Concrete"/>
        </w:rPr>
      </w:pPr>
      <w:r w:rsidRPr="00D4048A">
        <w:rPr>
          <w:rFonts w:ascii="CMU Concrete" w:hAnsi="CMU Concrete"/>
        </w:rPr>
        <w:t>설정</w:t>
      </w:r>
      <w:r w:rsidRPr="00D4048A">
        <w:rPr>
          <w:rFonts w:ascii="CMU Concrete" w:hAnsi="CMU Concrete"/>
        </w:rPr>
        <w:t xml:space="preserve"> </w:t>
      </w:r>
      <w:r w:rsidRPr="00D4048A">
        <w:rPr>
          <w:rFonts w:ascii="CMU Concrete" w:hAnsi="CMU Concrete"/>
        </w:rPr>
        <w:t>단추를</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화면이</w:t>
      </w:r>
      <w:r w:rsidRPr="00D4048A">
        <w:rPr>
          <w:rFonts w:ascii="CMU Concrete" w:hAnsi="CMU Concrete"/>
        </w:rPr>
        <w:t xml:space="preserve"> </w:t>
      </w:r>
      <w:r w:rsidRPr="00D4048A">
        <w:rPr>
          <w:rFonts w:ascii="CMU Concrete" w:hAnsi="CMU Concrete"/>
        </w:rPr>
        <w:t>나타나고</w:t>
      </w:r>
      <w:r w:rsidRPr="00D4048A">
        <w:rPr>
          <w:rFonts w:ascii="CMU Concrete" w:hAnsi="CMU Concrete"/>
        </w:rPr>
        <w:t xml:space="preserve">, </w:t>
      </w:r>
      <w:r w:rsidRPr="00D4048A">
        <w:rPr>
          <w:rFonts w:ascii="CMU Concrete" w:hAnsi="CMU Concrete"/>
        </w:rPr>
        <w:t>수율</w:t>
      </w:r>
      <w:r w:rsidRPr="00D4048A">
        <w:rPr>
          <w:rFonts w:ascii="CMU Concrete" w:hAnsi="CMU Concrete"/>
        </w:rPr>
        <w:t xml:space="preserve"> 1</w:t>
      </w:r>
      <w:r w:rsidRPr="00D4048A">
        <w:rPr>
          <w:rFonts w:ascii="CMU Concrete" w:hAnsi="CMU Concrete"/>
        </w:rPr>
        <w:t>은</w:t>
      </w:r>
      <w:r w:rsidRPr="00D4048A">
        <w:rPr>
          <w:rFonts w:ascii="CMU Concrete" w:hAnsi="CMU Concrete"/>
        </w:rPr>
        <w:t xml:space="preserve"> </w:t>
      </w:r>
      <w:r w:rsidRPr="00D4048A">
        <w:rPr>
          <w:rFonts w:ascii="CMU Concrete" w:hAnsi="CMU Concrete"/>
        </w:rPr>
        <w:t>최대화하고</w:t>
      </w:r>
      <w:r w:rsidRPr="00D4048A">
        <w:rPr>
          <w:rFonts w:ascii="CMU Concrete" w:hAnsi="CMU Concrete"/>
        </w:rPr>
        <w:t xml:space="preserve">, </w:t>
      </w:r>
      <w:r w:rsidRPr="00D4048A">
        <w:rPr>
          <w:rFonts w:ascii="CMU Concrete" w:hAnsi="CMU Concrete"/>
        </w:rPr>
        <w:t>수율</w:t>
      </w:r>
      <w:r w:rsidRPr="00D4048A">
        <w:rPr>
          <w:rFonts w:ascii="CMU Concrete" w:hAnsi="CMU Concrete"/>
        </w:rPr>
        <w:t xml:space="preserve"> 2</w:t>
      </w:r>
      <w:r w:rsidRPr="00D4048A">
        <w:rPr>
          <w:rFonts w:ascii="CMU Concrete" w:hAnsi="CMU Concrete"/>
        </w:rPr>
        <w:t>는</w:t>
      </w:r>
      <w:r w:rsidRPr="00D4048A">
        <w:rPr>
          <w:rFonts w:ascii="CMU Concrete" w:hAnsi="CMU Concrete"/>
        </w:rPr>
        <w:t xml:space="preserve"> </w:t>
      </w:r>
      <w:r w:rsidRPr="00D4048A">
        <w:rPr>
          <w:rFonts w:ascii="CMU Concrete" w:hAnsi="CMU Concrete"/>
        </w:rPr>
        <w:t>최소화하고</w:t>
      </w:r>
      <w:r w:rsidRPr="00D4048A">
        <w:rPr>
          <w:rFonts w:ascii="CMU Concrete" w:hAnsi="CMU Concrete"/>
        </w:rPr>
        <w:t xml:space="preserve"> </w:t>
      </w:r>
      <w:r w:rsidRPr="00D4048A">
        <w:rPr>
          <w:rFonts w:ascii="CMU Concrete" w:hAnsi="CMU Concrete"/>
        </w:rPr>
        <w:t>싶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가중치는</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 xml:space="preserve"> </w:t>
      </w:r>
      <w:r w:rsidRPr="00D4048A">
        <w:rPr>
          <w:rFonts w:ascii="CMU Concrete" w:hAnsi="CMU Concrete"/>
        </w:rPr>
        <w:t>함수</w:t>
      </w:r>
      <w:r w:rsidRPr="00D4048A">
        <w:rPr>
          <w:rFonts w:ascii="CMU Concrete" w:hAnsi="CMU Concrete"/>
        </w:rPr>
        <w:t xml:space="preserve"> </w:t>
      </w:r>
      <w:r w:rsidRPr="00D4048A">
        <w:rPr>
          <w:rFonts w:ascii="CMU Concrete" w:hAnsi="CMU Concrete"/>
        </w:rPr>
        <w:t>그림에서</w:t>
      </w:r>
      <w:r w:rsidRPr="00D4048A">
        <w:rPr>
          <w:rFonts w:ascii="CMU Concrete" w:hAnsi="CMU Concrete"/>
        </w:rPr>
        <w:t xml:space="preserve"> </w:t>
      </w:r>
      <w:r w:rsidRPr="00D4048A">
        <w:rPr>
          <w:rFonts w:ascii="CMU Concrete" w:hAnsi="CMU Concrete"/>
        </w:rPr>
        <w:t>보여주듯이</w:t>
      </w:r>
      <w:r w:rsidRPr="00D4048A">
        <w:rPr>
          <w:rFonts w:ascii="CMU Concrete" w:hAnsi="CMU Concrete"/>
        </w:rPr>
        <w:t xml:space="preserve"> </w:t>
      </w:r>
      <w:r w:rsidRPr="00D4048A">
        <w:rPr>
          <w:rFonts w:ascii="CMU Concrete" w:hAnsi="CMU Concrete"/>
        </w:rPr>
        <w:t>곡선의</w:t>
      </w:r>
      <w:r w:rsidRPr="00D4048A">
        <w:rPr>
          <w:rFonts w:ascii="CMU Concrete" w:hAnsi="CMU Concrete"/>
        </w:rPr>
        <w:t xml:space="preserve"> </w:t>
      </w:r>
      <w:r w:rsidRPr="00D4048A">
        <w:rPr>
          <w:rFonts w:ascii="CMU Concrete" w:hAnsi="CMU Concrete"/>
        </w:rPr>
        <w:t>곡률을</w:t>
      </w:r>
      <w:r w:rsidRPr="00D4048A">
        <w:rPr>
          <w:rFonts w:ascii="CMU Concrete" w:hAnsi="CMU Concrete"/>
        </w:rPr>
        <w:t xml:space="preserve"> </w:t>
      </w:r>
      <w:r w:rsidRPr="00D4048A">
        <w:rPr>
          <w:rFonts w:ascii="CMU Concrete" w:hAnsi="CMU Concrete"/>
        </w:rPr>
        <w:t>결정하고</w:t>
      </w:r>
      <w:r w:rsidRPr="00D4048A">
        <w:rPr>
          <w:rFonts w:ascii="CMU Concrete" w:hAnsi="CMU Concrete"/>
        </w:rPr>
        <w:t xml:space="preserve"> </w:t>
      </w:r>
      <w:r w:rsidRPr="00D4048A">
        <w:rPr>
          <w:rFonts w:ascii="CMU Concrete" w:hAnsi="CMU Concrete"/>
        </w:rPr>
        <w:t>중요도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중요성의</w:t>
      </w:r>
      <w:r w:rsidRPr="00D4048A">
        <w:rPr>
          <w:rFonts w:ascii="CMU Concrete" w:hAnsi="CMU Concrete"/>
        </w:rPr>
        <w:t xml:space="preserve"> </w:t>
      </w:r>
      <w:r w:rsidRPr="00D4048A">
        <w:rPr>
          <w:rFonts w:ascii="CMU Concrete" w:hAnsi="CMU Concrete"/>
        </w:rPr>
        <w:t>정도를</w:t>
      </w:r>
      <w:r w:rsidRPr="00D4048A">
        <w:rPr>
          <w:rFonts w:ascii="CMU Concrete" w:hAnsi="CMU Concrete"/>
        </w:rPr>
        <w:t xml:space="preserve"> </w:t>
      </w:r>
      <w:r w:rsidRPr="00D4048A">
        <w:rPr>
          <w:rFonts w:ascii="CMU Concrete" w:hAnsi="CMU Concrete"/>
        </w:rPr>
        <w:t>나타내는</w:t>
      </w:r>
      <w:r w:rsidRPr="00D4048A">
        <w:rPr>
          <w:rFonts w:ascii="CMU Concrete" w:hAnsi="CMU Concrete"/>
        </w:rPr>
        <w:t xml:space="preserve"> </w:t>
      </w:r>
      <w:r w:rsidRPr="00D4048A">
        <w:rPr>
          <w:rFonts w:ascii="CMU Concrete" w:hAnsi="CMU Concrete"/>
        </w:rPr>
        <w:t>지표입니다</w:t>
      </w:r>
      <w:r w:rsidRPr="00D4048A">
        <w:rPr>
          <w:rFonts w:ascii="CMU Concrete" w:hAnsi="CMU Concrete"/>
        </w:rPr>
        <w:t>.</w:t>
      </w:r>
    </w:p>
    <w:p w14:paraId="5679C331" w14:textId="77777777" w:rsidR="00F02561" w:rsidRPr="00D4048A" w:rsidRDefault="00F02561" w:rsidP="00F02561">
      <w:pPr>
        <w:pStyle w:val="p2"/>
        <w:rPr>
          <w:rFonts w:ascii="CMU Concrete" w:hAnsi="CMU Concrete"/>
        </w:rPr>
      </w:pPr>
    </w:p>
    <w:p w14:paraId="184223B1" w14:textId="77777777" w:rsidR="00F02561" w:rsidRDefault="00F02561" w:rsidP="00AE3A66">
      <w:pPr>
        <w:pStyle w:val="af"/>
        <w:rPr>
          <w:noProof/>
        </w:rPr>
      </w:pPr>
      <w:r>
        <w:rPr>
          <w:noProof/>
        </w:rPr>
        <w:drawing>
          <wp:inline distT="0" distB="0" distL="0" distR="0" wp14:anchorId="48A978D4" wp14:editId="288D482A">
            <wp:extent cx="3609340" cy="2646680"/>
            <wp:effectExtent l="0" t="0" r="0" b="1270"/>
            <wp:docPr id="4" name="그림 4" descr="doe_43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descr="doe_439_0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3609340" cy="2646680"/>
                    </a:xfrm>
                    <a:prstGeom prst="rect">
                      <a:avLst/>
                    </a:prstGeom>
                    <a:noFill/>
                    <a:ln>
                      <a:noFill/>
                    </a:ln>
                  </pic:spPr>
                </pic:pic>
              </a:graphicData>
            </a:graphic>
          </wp:inline>
        </w:drawing>
      </w:r>
    </w:p>
    <w:p w14:paraId="3C5FFE90" w14:textId="77777777" w:rsidR="00F02561" w:rsidRPr="00D4048A" w:rsidRDefault="00F02561" w:rsidP="00AE3A66">
      <w:pPr>
        <w:pStyle w:val="af"/>
      </w:pPr>
    </w:p>
    <w:p w14:paraId="49B5BC2B" w14:textId="77777777" w:rsidR="00F02561" w:rsidRDefault="00F02561" w:rsidP="00F02561">
      <w:pPr>
        <w:pStyle w:val="11"/>
      </w:pPr>
      <w:r w:rsidRPr="00D4048A">
        <w:t>반응</w:t>
      </w:r>
      <w:r w:rsidRPr="00D4048A">
        <w:t xml:space="preserve"> </w:t>
      </w:r>
      <w:r w:rsidRPr="00D4048A">
        <w:t>최적화</w:t>
      </w:r>
      <w:r w:rsidRPr="00D4048A">
        <w:t xml:space="preserve"> </w:t>
      </w:r>
      <w:r w:rsidRPr="00D4048A">
        <w:t>옵션</w:t>
      </w:r>
    </w:p>
    <w:p w14:paraId="5C00A000" w14:textId="77777777" w:rsidR="00F02561" w:rsidRPr="00D4048A" w:rsidRDefault="00F02561" w:rsidP="00F02561">
      <w:pPr>
        <w:pStyle w:val="11"/>
      </w:pPr>
    </w:p>
    <w:p w14:paraId="1F070CCC" w14:textId="77777777" w:rsidR="00F02561" w:rsidRPr="00D4048A" w:rsidRDefault="00F02561" w:rsidP="00AE3A66">
      <w:pPr>
        <w:pStyle w:val="af"/>
      </w:pPr>
      <w:r>
        <w:rPr>
          <w:noProof/>
        </w:rPr>
        <w:drawing>
          <wp:inline distT="0" distB="0" distL="0" distR="0" wp14:anchorId="4F16435B" wp14:editId="2422DA91">
            <wp:extent cx="4234815" cy="3224530"/>
            <wp:effectExtent l="0" t="0" r="0" b="0"/>
            <wp:docPr id="3" name="그림 3" descr="doe_439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descr="doe_439_0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4234815" cy="3224530"/>
                    </a:xfrm>
                    <a:prstGeom prst="rect">
                      <a:avLst/>
                    </a:prstGeom>
                    <a:noFill/>
                    <a:ln>
                      <a:noFill/>
                    </a:ln>
                  </pic:spPr>
                </pic:pic>
              </a:graphicData>
            </a:graphic>
          </wp:inline>
        </w:drawing>
      </w:r>
    </w:p>
    <w:p w14:paraId="6C82BE0E" w14:textId="77777777" w:rsidR="00F02561" w:rsidRPr="00D4048A" w:rsidRDefault="00F02561" w:rsidP="00F02561">
      <w:pPr>
        <w:rPr>
          <w:rFonts w:ascii="CMU Concrete" w:hAnsi="CMU Concrete"/>
        </w:rPr>
      </w:pPr>
    </w:p>
    <w:p w14:paraId="6EC21805" w14:textId="77777777" w:rsidR="00F02561" w:rsidRPr="00D4048A" w:rsidRDefault="00F02561" w:rsidP="00F02561">
      <w:pPr>
        <w:pStyle w:val="p2"/>
        <w:rPr>
          <w:rFonts w:ascii="CMU Concrete" w:hAnsi="CMU Concrete"/>
        </w:rPr>
      </w:pPr>
      <w:r w:rsidRPr="00D4048A">
        <w:rPr>
          <w:rFonts w:ascii="CMU Concrete" w:hAnsi="CMU Concrete"/>
        </w:rPr>
        <w:t>옵션에서는</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알고리즘에서</w:t>
      </w:r>
      <w:r w:rsidRPr="00D4048A">
        <w:rPr>
          <w:rFonts w:ascii="CMU Concrete" w:hAnsi="CMU Concrete"/>
        </w:rPr>
        <w:t xml:space="preserve"> </w:t>
      </w:r>
      <w:r w:rsidRPr="00D4048A">
        <w:rPr>
          <w:rFonts w:ascii="CMU Concrete" w:hAnsi="CMU Concrete"/>
        </w:rPr>
        <w:t>필요한</w:t>
      </w:r>
      <w:r w:rsidRPr="00D4048A">
        <w:rPr>
          <w:rFonts w:ascii="CMU Concrete" w:hAnsi="CMU Concrete"/>
        </w:rPr>
        <w:t xml:space="preserve"> </w:t>
      </w:r>
      <w:r w:rsidRPr="00D4048A">
        <w:rPr>
          <w:rFonts w:ascii="CMU Concrete" w:hAnsi="CMU Concrete"/>
        </w:rPr>
        <w:t>옵션을</w:t>
      </w:r>
      <w:r w:rsidRPr="00D4048A">
        <w:rPr>
          <w:rFonts w:ascii="CMU Concrete" w:hAnsi="CMU Concrete"/>
        </w:rPr>
        <w:t xml:space="preserve"> </w:t>
      </w:r>
      <w:r w:rsidRPr="00D4048A">
        <w:rPr>
          <w:rFonts w:ascii="CMU Concrete" w:hAnsi="CMU Concrete"/>
        </w:rPr>
        <w:t>선택하도록</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27205840" w14:textId="77777777" w:rsidR="00F02561" w:rsidRPr="00D4048A" w:rsidRDefault="00F02561" w:rsidP="00401892">
      <w:pPr>
        <w:pStyle w:val="p2"/>
        <w:numPr>
          <w:ilvl w:val="0"/>
          <w:numId w:val="137"/>
        </w:numPr>
        <w:ind w:left="284"/>
        <w:rPr>
          <w:rFonts w:ascii="CMU Concrete" w:hAnsi="CMU Concrete"/>
        </w:rPr>
      </w:pPr>
      <w:r w:rsidRPr="00D4048A">
        <w:rPr>
          <w:rFonts w:ascii="CMU Concrete" w:hAnsi="CMU Concrete"/>
        </w:rPr>
        <w:t>초기값</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방법</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알고리즘에서</w:t>
      </w:r>
      <w:r w:rsidRPr="00D4048A">
        <w:rPr>
          <w:rFonts w:ascii="CMU Concrete" w:hAnsi="CMU Concrete"/>
        </w:rPr>
        <w:t xml:space="preserve"> </w:t>
      </w:r>
      <w:r w:rsidRPr="00D4048A">
        <w:rPr>
          <w:rFonts w:ascii="CMU Concrete" w:hAnsi="CMU Concrete"/>
        </w:rPr>
        <w:t>초기값은</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중요한</w:t>
      </w:r>
      <w:r w:rsidRPr="00D4048A">
        <w:rPr>
          <w:rFonts w:ascii="CMU Concrete" w:hAnsi="CMU Concrete"/>
        </w:rPr>
        <w:t xml:space="preserve"> </w:t>
      </w:r>
      <w:r w:rsidRPr="00D4048A">
        <w:rPr>
          <w:rFonts w:ascii="CMU Concrete" w:hAnsi="CMU Concrete"/>
        </w:rPr>
        <w:t>역할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초기값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알고리즘이</w:t>
      </w:r>
      <w:r w:rsidRPr="00D4048A">
        <w:rPr>
          <w:rFonts w:ascii="CMU Concrete" w:hAnsi="CMU Concrete"/>
        </w:rPr>
        <w:t xml:space="preserve"> local optimum</w:t>
      </w:r>
      <w:r w:rsidRPr="00D4048A">
        <w:rPr>
          <w:rFonts w:ascii="CMU Concrete" w:hAnsi="CMU Concrete"/>
        </w:rPr>
        <w:t>을</w:t>
      </w:r>
      <w:r w:rsidRPr="00D4048A">
        <w:rPr>
          <w:rFonts w:ascii="CMU Concrete" w:hAnsi="CMU Concrete"/>
        </w:rPr>
        <w:t xml:space="preserve"> </w:t>
      </w:r>
      <w:r w:rsidRPr="00D4048A">
        <w:rPr>
          <w:rFonts w:ascii="CMU Concrete" w:hAnsi="CMU Concrete"/>
        </w:rPr>
        <w:t>찾을지</w:t>
      </w:r>
      <w:r w:rsidRPr="00D4048A">
        <w:rPr>
          <w:rFonts w:ascii="CMU Concrete" w:hAnsi="CMU Concrete"/>
        </w:rPr>
        <w:t>, global optimum</w:t>
      </w:r>
      <w:r w:rsidRPr="00D4048A">
        <w:rPr>
          <w:rFonts w:ascii="CMU Concrete" w:hAnsi="CMU Concrete"/>
        </w:rPr>
        <w:t>을</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지가</w:t>
      </w:r>
      <w:r w:rsidRPr="00D4048A">
        <w:rPr>
          <w:rFonts w:ascii="CMU Concrete" w:hAnsi="CMU Concrete"/>
        </w:rPr>
        <w:t xml:space="preserve"> </w:t>
      </w:r>
      <w:r w:rsidRPr="00D4048A">
        <w:rPr>
          <w:rFonts w:ascii="CMU Concrete" w:hAnsi="CMU Concrete"/>
        </w:rPr>
        <w:t>결정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요인</w:t>
      </w:r>
      <w:r w:rsidRPr="00D4048A">
        <w:rPr>
          <w:rFonts w:ascii="CMU Concrete" w:hAnsi="CMU Concrete"/>
        </w:rPr>
        <w:t xml:space="preserve"> </w:t>
      </w:r>
      <w:r w:rsidRPr="00D4048A">
        <w:rPr>
          <w:rFonts w:ascii="CMU Concrete" w:hAnsi="CMU Concrete"/>
        </w:rPr>
        <w:t>설계</w:t>
      </w:r>
      <w:r w:rsidRPr="00D4048A">
        <w:rPr>
          <w:rFonts w:ascii="CMU Concrete" w:hAnsi="CMU Concrete"/>
        </w:rPr>
        <w:t xml:space="preserve">, </w:t>
      </w:r>
      <w:r w:rsidRPr="00D4048A">
        <w:rPr>
          <w:rFonts w:ascii="CMU Concrete" w:hAnsi="CMU Concrete"/>
        </w:rPr>
        <w:t>반응</w:t>
      </w:r>
      <w:r w:rsidRPr="00D4048A">
        <w:rPr>
          <w:rFonts w:ascii="CMU Concrete" w:hAnsi="CMU Concrete"/>
        </w:rPr>
        <w:t xml:space="preserve"> </w:t>
      </w:r>
      <w:r w:rsidRPr="00D4048A">
        <w:rPr>
          <w:rFonts w:ascii="CMU Concrete" w:hAnsi="CMU Concrete"/>
        </w:rPr>
        <w:t>표면</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격자</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사용자</w:t>
      </w:r>
      <w:r w:rsidRPr="00D4048A">
        <w:rPr>
          <w:rFonts w:ascii="CMU Concrete" w:hAnsi="CMU Concrete"/>
        </w:rPr>
        <w:t xml:space="preserve"> </w:t>
      </w:r>
      <w:r w:rsidRPr="00D4048A">
        <w:rPr>
          <w:rFonts w:ascii="CMU Concrete" w:hAnsi="CMU Concrete"/>
        </w:rPr>
        <w:t>정의</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시작이라는</w:t>
      </w:r>
      <w:r w:rsidRPr="00D4048A">
        <w:rPr>
          <w:rFonts w:ascii="CMU Concrete" w:hAnsi="CMU Concrete"/>
        </w:rPr>
        <w:t xml:space="preserve"> </w:t>
      </w:r>
      <w:r w:rsidRPr="00D4048A">
        <w:rPr>
          <w:rFonts w:ascii="CMU Concrete" w:hAnsi="CMU Concrete"/>
        </w:rPr>
        <w:t>선택방법을</w:t>
      </w:r>
      <w:r w:rsidRPr="00D4048A">
        <w:rPr>
          <w:rFonts w:ascii="CMU Concrete" w:hAnsi="CMU Concrete"/>
        </w:rPr>
        <w:t xml:space="preserve"> </w:t>
      </w:r>
      <w:r w:rsidRPr="00D4048A">
        <w:rPr>
          <w:rFonts w:ascii="CMU Concrete" w:hAnsi="CMU Concrete"/>
        </w:rPr>
        <w:t>제공하고</w:t>
      </w:r>
      <w:r w:rsidRPr="00D4048A">
        <w:rPr>
          <w:rFonts w:ascii="CMU Concrete" w:hAnsi="CMU Concrete"/>
        </w:rPr>
        <w:t xml:space="preserve"> </w:t>
      </w:r>
      <w:r w:rsidRPr="00D4048A">
        <w:rPr>
          <w:rFonts w:ascii="CMU Concrete" w:hAnsi="CMU Concrete"/>
        </w:rPr>
        <w:t>혼합물</w:t>
      </w:r>
      <w:r w:rsidRPr="00D4048A">
        <w:rPr>
          <w:rFonts w:ascii="CMU Concrete" w:hAnsi="CMU Concrete"/>
        </w:rPr>
        <w:t xml:space="preserve"> </w:t>
      </w:r>
      <w:r w:rsidRPr="00D4048A">
        <w:rPr>
          <w:rFonts w:ascii="CMU Concrete" w:hAnsi="CMU Concrete"/>
        </w:rPr>
        <w:t>설계에서는</w:t>
      </w:r>
      <w:r w:rsidRPr="00D4048A">
        <w:rPr>
          <w:rFonts w:ascii="CMU Concrete" w:hAnsi="CMU Concrete"/>
        </w:rPr>
        <w:t xml:space="preserve"> </w:t>
      </w:r>
      <w:r w:rsidRPr="00D4048A">
        <w:rPr>
          <w:rFonts w:ascii="CMU Concrete" w:hAnsi="CMU Concrete"/>
        </w:rPr>
        <w:t>랜덤</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선택</w:t>
      </w:r>
      <w:r w:rsidRPr="00D4048A">
        <w:rPr>
          <w:rFonts w:ascii="CMU Concrete" w:hAnsi="CMU Concrete"/>
        </w:rPr>
        <w:t xml:space="preserve"> </w:t>
      </w:r>
      <w:r w:rsidRPr="00D4048A">
        <w:rPr>
          <w:rFonts w:ascii="CMU Concrete" w:hAnsi="CMU Concrete"/>
        </w:rPr>
        <w:t>방법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w:t>
      </w:r>
    </w:p>
    <w:p w14:paraId="1EE66066" w14:textId="77777777" w:rsidR="00F02561" w:rsidRPr="00D4048A" w:rsidRDefault="00F02561" w:rsidP="00401892">
      <w:pPr>
        <w:pStyle w:val="p2"/>
        <w:numPr>
          <w:ilvl w:val="0"/>
          <w:numId w:val="137"/>
        </w:numPr>
        <w:ind w:left="284"/>
        <w:rPr>
          <w:rFonts w:ascii="CMU Concrete" w:hAnsi="CMU Concrete"/>
        </w:rPr>
      </w:pPr>
      <w:r>
        <w:rPr>
          <w:rFonts w:ascii="CMU Concrete" w:hAnsi="CMU Concrete"/>
        </w:rPr>
        <w:t>Beta</w:t>
      </w:r>
      <w:r w:rsidRPr="00D4048A">
        <w:rPr>
          <w:rFonts w:ascii="CMU Concrete" w:hAnsi="CMU Concrete"/>
        </w:rPr>
        <w:t xml:space="preserve">: </w:t>
      </w:r>
      <w:r w:rsidRPr="00D4048A">
        <w:rPr>
          <w:rFonts w:ascii="CMU Concrete" w:hAnsi="CMU Concrete"/>
        </w:rPr>
        <w:t>알고리즘의</w:t>
      </w:r>
      <w:r w:rsidRPr="00D4048A">
        <w:rPr>
          <w:rFonts w:ascii="CMU Concrete" w:hAnsi="CMU Concrete"/>
        </w:rPr>
        <w:t xml:space="preserve"> </w:t>
      </w:r>
      <w:r w:rsidRPr="00D4048A">
        <w:rPr>
          <w:rFonts w:ascii="CMU Concrete" w:hAnsi="CMU Concrete"/>
        </w:rPr>
        <w:t>특성상</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구한</w:t>
      </w:r>
      <w:r w:rsidRPr="00D4048A">
        <w:rPr>
          <w:rFonts w:ascii="CMU Concrete" w:hAnsi="CMU Concrete"/>
        </w:rPr>
        <w:t xml:space="preserve">Composite Desirability </w:t>
      </w:r>
      <w:r w:rsidRPr="00D4048A">
        <w:rPr>
          <w:rFonts w:ascii="CMU Concrete" w:hAnsi="CMU Concrete"/>
        </w:rPr>
        <w:t>를</w:t>
      </w:r>
      <w:r w:rsidRPr="00D4048A">
        <w:rPr>
          <w:rFonts w:ascii="CMU Concrete" w:hAnsi="CMU Concrete"/>
        </w:rPr>
        <w:t xml:space="preserve"> </w:t>
      </w:r>
      <w:r w:rsidRPr="00D4048A">
        <w:rPr>
          <w:rFonts w:ascii="CMU Concrete" w:hAnsi="CMU Concrete"/>
        </w:rPr>
        <w:t>저장해</w:t>
      </w:r>
      <w:r w:rsidRPr="00D4048A">
        <w:rPr>
          <w:rFonts w:ascii="CMU Concrete" w:hAnsi="CMU Concrete"/>
        </w:rPr>
        <w:t xml:space="preserve"> </w:t>
      </w:r>
      <w:r w:rsidRPr="00D4048A">
        <w:rPr>
          <w:rFonts w:ascii="CMU Concrete" w:hAnsi="CMU Concrete"/>
        </w:rPr>
        <w:t>놓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수렴</w:t>
      </w:r>
      <w:r w:rsidRPr="00D4048A">
        <w:rPr>
          <w:rFonts w:ascii="CMU Concrete" w:hAnsi="CMU Concrete"/>
        </w:rPr>
        <w:t xml:space="preserve"> </w:t>
      </w:r>
      <w:r w:rsidRPr="00D4048A">
        <w:rPr>
          <w:rFonts w:ascii="CMU Concrete" w:hAnsi="CMU Concrete"/>
        </w:rPr>
        <w:t>조건은</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점에서</w:t>
      </w:r>
      <w:r w:rsidRPr="00D4048A">
        <w:rPr>
          <w:rFonts w:ascii="CMU Concrete" w:hAnsi="CMU Concrete"/>
        </w:rPr>
        <w:t xml:space="preserve"> </w:t>
      </w:r>
      <w:r w:rsidRPr="00D4048A">
        <w:rPr>
          <w:rFonts w:ascii="CMU Concrete" w:hAnsi="CMU Concrete"/>
        </w:rPr>
        <w:t>구한</w:t>
      </w:r>
      <w:r w:rsidRPr="00D4048A">
        <w:rPr>
          <w:rFonts w:ascii="CMU Concrete" w:hAnsi="CMU Concrete"/>
        </w:rPr>
        <w:t xml:space="preserve"> Composite Desirability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차이가</w:t>
      </w:r>
      <w:r w:rsidRPr="00D4048A">
        <w:rPr>
          <w:rFonts w:ascii="CMU Concrete" w:hAnsi="CMU Concrete"/>
        </w:rPr>
        <w:t xml:space="preserve"> Beta</w:t>
      </w:r>
      <w:r w:rsidRPr="00D4048A">
        <w:rPr>
          <w:rFonts w:ascii="CMU Concrete" w:hAnsi="CMU Concrete"/>
        </w:rPr>
        <w:t>보다</w:t>
      </w:r>
      <w:r w:rsidRPr="00D4048A">
        <w:rPr>
          <w:rFonts w:ascii="CMU Concrete" w:hAnsi="CMU Concrete"/>
        </w:rPr>
        <w:t xml:space="preserve"> </w:t>
      </w:r>
      <w:r w:rsidRPr="00D4048A">
        <w:rPr>
          <w:rFonts w:ascii="CMU Concrete" w:hAnsi="CMU Concrete"/>
        </w:rPr>
        <w:t>작아야</w:t>
      </w:r>
      <w:r w:rsidRPr="00D4048A">
        <w:rPr>
          <w:rFonts w:ascii="CMU Concrete" w:hAnsi="CMU Concrete"/>
        </w:rPr>
        <w:t xml:space="preserve"> </w:t>
      </w:r>
      <w:r w:rsidRPr="00D4048A">
        <w:rPr>
          <w:rFonts w:ascii="CMU Concrete" w:hAnsi="CMU Concrete"/>
        </w:rPr>
        <w:t>한다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따라서</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정확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사용자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Beta</w:t>
      </w:r>
      <w:r w:rsidRPr="00D4048A">
        <w:rPr>
          <w:rFonts w:ascii="CMU Concrete" w:hAnsi="CMU Concrete"/>
        </w:rPr>
        <w:t>값을</w:t>
      </w:r>
      <w:r w:rsidRPr="00D4048A">
        <w:rPr>
          <w:rFonts w:ascii="CMU Concrete" w:hAnsi="CMU Concrete"/>
        </w:rPr>
        <w:t xml:space="preserve"> </w:t>
      </w:r>
      <w:r w:rsidRPr="00D4048A">
        <w:rPr>
          <w:rFonts w:ascii="CMU Concrete" w:hAnsi="CMU Concrete"/>
        </w:rPr>
        <w:t>아주</w:t>
      </w:r>
      <w:r w:rsidRPr="00D4048A">
        <w:rPr>
          <w:rFonts w:ascii="CMU Concrete" w:hAnsi="CMU Concrete"/>
        </w:rPr>
        <w:t xml:space="preserve"> </w:t>
      </w:r>
      <w:r w:rsidRPr="00D4048A">
        <w:rPr>
          <w:rFonts w:ascii="CMU Concrete" w:hAnsi="CMU Concrete"/>
        </w:rPr>
        <w:t>작게</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rPr>
        <w:t>원하는</w:t>
      </w:r>
      <w:r w:rsidRPr="00D4048A">
        <w:rPr>
          <w:rFonts w:ascii="CMU Concrete" w:hAnsi="CMU Concrete"/>
        </w:rPr>
        <w:t xml:space="preserve"> </w:t>
      </w:r>
      <w:r w:rsidRPr="00D4048A">
        <w:rPr>
          <w:rFonts w:ascii="CMU Concrete" w:hAnsi="CMU Concrete"/>
        </w:rPr>
        <w:t>목적을</w:t>
      </w:r>
      <w:r w:rsidRPr="00D4048A">
        <w:rPr>
          <w:rFonts w:ascii="CMU Concrete" w:hAnsi="CMU Concrete"/>
        </w:rPr>
        <w:t xml:space="preserve"> </w:t>
      </w:r>
      <w:r w:rsidRPr="00D4048A">
        <w:rPr>
          <w:rFonts w:ascii="CMU Concrete" w:hAnsi="CMU Concrete"/>
        </w:rPr>
        <w:t>이룰</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70CF808" w14:textId="77777777" w:rsidR="00F02561" w:rsidRPr="00D4048A" w:rsidRDefault="00F02561" w:rsidP="00401892">
      <w:pPr>
        <w:pStyle w:val="p2"/>
        <w:numPr>
          <w:ilvl w:val="0"/>
          <w:numId w:val="137"/>
        </w:numPr>
        <w:ind w:left="284"/>
        <w:rPr>
          <w:rFonts w:ascii="CMU Concrete" w:hAnsi="CMU Concrete"/>
        </w:rPr>
      </w:pPr>
      <w:r>
        <w:rPr>
          <w:rFonts w:ascii="CMU Concrete" w:hAnsi="CMU Concrete"/>
        </w:rPr>
        <w:t>Delta</w:t>
      </w:r>
      <w:r w:rsidRPr="00D4048A">
        <w:rPr>
          <w:rFonts w:ascii="CMU Concrete" w:hAnsi="CMU Concrete"/>
        </w:rPr>
        <w:t>: Delta</w:t>
      </w:r>
      <w:r w:rsidRPr="00D4048A">
        <w:rPr>
          <w:rFonts w:ascii="CMU Concrete" w:hAnsi="CMU Concrete"/>
        </w:rPr>
        <w:t>는</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점이</w:t>
      </w:r>
      <w:r w:rsidRPr="00D4048A">
        <w:rPr>
          <w:rFonts w:ascii="CMU Concrete" w:hAnsi="CMU Concrete"/>
        </w:rPr>
        <w:t xml:space="preserve"> </w:t>
      </w:r>
      <w:r w:rsidRPr="00D4048A">
        <w:rPr>
          <w:rFonts w:ascii="CMU Concrete" w:hAnsi="CMU Concrete"/>
        </w:rPr>
        <w:t>제한</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밖으로</w:t>
      </w:r>
      <w:r w:rsidRPr="00D4048A">
        <w:rPr>
          <w:rFonts w:ascii="CMU Concrete" w:hAnsi="CMU Concrete"/>
        </w:rPr>
        <w:t xml:space="preserve"> </w:t>
      </w:r>
      <w:r w:rsidRPr="00D4048A">
        <w:rPr>
          <w:rFonts w:ascii="CMU Concrete" w:hAnsi="CMU Concrete"/>
        </w:rPr>
        <w:t>나갔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제한</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안으로</w:t>
      </w:r>
      <w:r w:rsidRPr="00D4048A">
        <w:rPr>
          <w:rFonts w:ascii="CMU Concrete" w:hAnsi="CMU Concrete"/>
        </w:rPr>
        <w:t xml:space="preserve"> </w:t>
      </w:r>
      <w:r w:rsidRPr="00D4048A">
        <w:rPr>
          <w:rFonts w:ascii="CMU Concrete" w:hAnsi="CMU Concrete"/>
        </w:rPr>
        <w:t>들어오도록</w:t>
      </w:r>
      <w:r w:rsidRPr="00D4048A">
        <w:rPr>
          <w:rFonts w:ascii="CMU Concrete" w:hAnsi="CMU Concrete"/>
        </w:rPr>
        <w:t xml:space="preserve"> </w:t>
      </w:r>
      <w:r w:rsidRPr="00D4048A">
        <w:rPr>
          <w:rFonts w:ascii="CMU Concrete" w:hAnsi="CMU Concrete"/>
        </w:rPr>
        <w:t>해야</w:t>
      </w:r>
      <w:r w:rsidRPr="00D4048A">
        <w:rPr>
          <w:rFonts w:ascii="CMU Concrete" w:hAnsi="CMU Concrete"/>
        </w:rPr>
        <w:t xml:space="preserve"> </w:t>
      </w:r>
      <w:r w:rsidRPr="00D4048A">
        <w:rPr>
          <w:rFonts w:ascii="CMU Concrete" w:hAnsi="CMU Concrete"/>
        </w:rPr>
        <w:t>하는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가까운</w:t>
      </w:r>
      <w:r w:rsidRPr="00D4048A">
        <w:rPr>
          <w:rFonts w:ascii="CMU Concrete" w:hAnsi="CMU Concrete"/>
        </w:rPr>
        <w:t xml:space="preserve"> </w:t>
      </w:r>
      <w:r w:rsidRPr="00D4048A">
        <w:rPr>
          <w:rFonts w:ascii="CMU Concrete" w:hAnsi="CMU Concrete"/>
        </w:rPr>
        <w:t>제한</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평면의</w:t>
      </w:r>
      <w:r w:rsidRPr="00D4048A">
        <w:rPr>
          <w:rFonts w:ascii="CMU Concrete" w:hAnsi="CMU Concrete"/>
        </w:rPr>
        <w:t xml:space="preserve"> </w:t>
      </w:r>
      <w:r w:rsidRPr="00D4048A">
        <w:rPr>
          <w:rFonts w:ascii="CMU Concrete" w:hAnsi="CMU Concrete"/>
        </w:rPr>
        <w:t>어느</w:t>
      </w:r>
      <w:r w:rsidRPr="00D4048A">
        <w:rPr>
          <w:rFonts w:ascii="CMU Concrete" w:hAnsi="CMU Concrete"/>
        </w:rPr>
        <w:t xml:space="preserve"> </w:t>
      </w:r>
      <w:r w:rsidRPr="00D4048A">
        <w:rPr>
          <w:rFonts w:ascii="CMU Concrete" w:hAnsi="CMU Concrete"/>
        </w:rPr>
        <w:t>정도</w:t>
      </w:r>
      <w:r w:rsidRPr="00D4048A">
        <w:rPr>
          <w:rFonts w:ascii="CMU Concrete" w:hAnsi="CMU Concrete"/>
        </w:rPr>
        <w:t xml:space="preserve"> </w:t>
      </w:r>
      <w:r w:rsidRPr="00D4048A">
        <w:rPr>
          <w:rFonts w:ascii="CMU Concrete" w:hAnsi="CMU Concrete"/>
        </w:rPr>
        <w:t>영역</w:t>
      </w:r>
      <w:r w:rsidRPr="00D4048A">
        <w:rPr>
          <w:rFonts w:ascii="CMU Concrete" w:hAnsi="CMU Concrete"/>
        </w:rPr>
        <w:t xml:space="preserve"> </w:t>
      </w:r>
      <w:r w:rsidRPr="00D4048A">
        <w:rPr>
          <w:rFonts w:ascii="CMU Concrete" w:hAnsi="CMU Concrete"/>
        </w:rPr>
        <w:t>안까지</w:t>
      </w:r>
      <w:r w:rsidRPr="00D4048A">
        <w:rPr>
          <w:rFonts w:ascii="CMU Concrete" w:hAnsi="CMU Concrete"/>
        </w:rPr>
        <w:t xml:space="preserve"> </w:t>
      </w:r>
      <w:r w:rsidRPr="00D4048A">
        <w:rPr>
          <w:rFonts w:ascii="CMU Concrete" w:hAnsi="CMU Concrete"/>
        </w:rPr>
        <w:t>점을</w:t>
      </w:r>
      <w:r w:rsidRPr="00D4048A">
        <w:rPr>
          <w:rFonts w:ascii="CMU Concrete" w:hAnsi="CMU Concrete"/>
        </w:rPr>
        <w:t xml:space="preserve"> </w:t>
      </w:r>
      <w:r w:rsidRPr="00D4048A">
        <w:rPr>
          <w:rFonts w:ascii="CMU Concrete" w:hAnsi="CMU Concrete"/>
        </w:rPr>
        <w:t>들어오게</w:t>
      </w:r>
      <w:r w:rsidRPr="00D4048A">
        <w:rPr>
          <w:rFonts w:ascii="CMU Concrete" w:hAnsi="CMU Concrete"/>
        </w:rPr>
        <w:t xml:space="preserve"> </w:t>
      </w:r>
      <w:r w:rsidRPr="00D4048A">
        <w:rPr>
          <w:rFonts w:ascii="CMU Concrete" w:hAnsi="CMU Concrete"/>
        </w:rPr>
        <w:t>할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measure</w:t>
      </w:r>
      <w:r w:rsidRPr="00D4048A">
        <w:rPr>
          <w:rFonts w:ascii="CMU Concrete" w:hAnsi="CMU Concrete"/>
        </w:rPr>
        <w:t>입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경험적으로</w:t>
      </w:r>
      <w:r w:rsidRPr="00D4048A">
        <w:rPr>
          <w:rFonts w:ascii="CMU Concrete" w:hAnsi="CMU Concrete"/>
        </w:rPr>
        <w:t xml:space="preserve"> </w:t>
      </w:r>
      <w:r w:rsidRPr="00D4048A">
        <w:rPr>
          <w:rFonts w:ascii="CMU Concrete" w:hAnsi="CMU Concrete"/>
        </w:rPr>
        <w:t>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measure</w:t>
      </w:r>
      <w:r w:rsidRPr="00D4048A">
        <w:rPr>
          <w:rFonts w:ascii="CMU Concrete" w:hAnsi="CMU Concrete"/>
        </w:rPr>
        <w:t>가</w:t>
      </w:r>
      <w:r w:rsidRPr="00D4048A">
        <w:rPr>
          <w:rFonts w:ascii="CMU Concrete" w:hAnsi="CMU Concrete"/>
        </w:rPr>
        <w:t xml:space="preserve"> </w:t>
      </w:r>
      <w:r w:rsidRPr="00D4048A">
        <w:rPr>
          <w:rFonts w:ascii="CMU Concrete" w:hAnsi="CMU Concrete"/>
        </w:rPr>
        <w:t>알고리즘의</w:t>
      </w:r>
      <w:r w:rsidRPr="00D4048A">
        <w:rPr>
          <w:rFonts w:ascii="CMU Concrete" w:hAnsi="CMU Concrete"/>
        </w:rPr>
        <w:t xml:space="preserve"> </w:t>
      </w:r>
      <w:r w:rsidRPr="00D4048A">
        <w:rPr>
          <w:rFonts w:ascii="CMU Concrete" w:hAnsi="CMU Concrete"/>
        </w:rPr>
        <w:t>성능에</w:t>
      </w:r>
      <w:r w:rsidRPr="00D4048A">
        <w:rPr>
          <w:rFonts w:ascii="CMU Concrete" w:hAnsi="CMU Concrete"/>
        </w:rPr>
        <w:t xml:space="preserve"> </w:t>
      </w:r>
      <w:r w:rsidRPr="00D4048A">
        <w:rPr>
          <w:rFonts w:ascii="CMU Concrete" w:hAnsi="CMU Concrete"/>
        </w:rPr>
        <w:t>결정적인</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미치지는</w:t>
      </w:r>
      <w:r w:rsidRPr="00D4048A">
        <w:rPr>
          <w:rFonts w:ascii="CMU Concrete" w:hAnsi="CMU Concrete"/>
        </w:rPr>
        <w:t xml:space="preserve"> </w:t>
      </w:r>
      <w:r w:rsidRPr="00D4048A">
        <w:rPr>
          <w:rFonts w:ascii="CMU Concrete" w:hAnsi="CMU Concrete"/>
        </w:rPr>
        <w:t>않습니다</w:t>
      </w:r>
      <w:r w:rsidRPr="00D4048A">
        <w:rPr>
          <w:rFonts w:ascii="CMU Concrete" w:hAnsi="CMU Concrete"/>
        </w:rPr>
        <w:t>.</w:t>
      </w:r>
    </w:p>
    <w:p w14:paraId="17940F9E" w14:textId="77777777" w:rsidR="00F02561" w:rsidRPr="00D4048A" w:rsidRDefault="00F02561" w:rsidP="00401892">
      <w:pPr>
        <w:pStyle w:val="p2"/>
        <w:numPr>
          <w:ilvl w:val="0"/>
          <w:numId w:val="137"/>
        </w:numPr>
        <w:ind w:left="284"/>
        <w:rPr>
          <w:rFonts w:ascii="CMU Concrete" w:hAnsi="CMU Concrete"/>
        </w:rPr>
      </w:pPr>
      <w:r w:rsidRPr="00D4048A">
        <w:rPr>
          <w:rFonts w:ascii="CMU Concrete" w:hAnsi="CMU Concrete"/>
        </w:rPr>
        <w:t>초기값의</w:t>
      </w:r>
      <w:r w:rsidRPr="00D4048A">
        <w:rPr>
          <w:rFonts w:ascii="CMU Concrete" w:hAnsi="CMU Concrete"/>
        </w:rPr>
        <w:t xml:space="preserve"> </w:t>
      </w:r>
      <w:r w:rsidRPr="00D4048A">
        <w:rPr>
          <w:rFonts w:ascii="CMU Concrete" w:hAnsi="CMU Concrete"/>
        </w:rPr>
        <w:t>개수</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개의</w:t>
      </w:r>
      <w:r w:rsidRPr="00D4048A">
        <w:rPr>
          <w:rFonts w:ascii="CMU Concrete" w:hAnsi="CMU Concrete"/>
        </w:rPr>
        <w:t xml:space="preserve"> </w:t>
      </w:r>
      <w:r w:rsidRPr="00D4048A">
        <w:rPr>
          <w:rFonts w:ascii="CMU Concrete" w:hAnsi="CMU Concrete"/>
        </w:rPr>
        <w:t>초기</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수행할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2627E988" w14:textId="77777777" w:rsidR="00F02561" w:rsidRPr="00CD1176" w:rsidRDefault="00F02561" w:rsidP="00401892">
      <w:pPr>
        <w:pStyle w:val="p2"/>
        <w:numPr>
          <w:ilvl w:val="0"/>
          <w:numId w:val="137"/>
        </w:numPr>
        <w:ind w:left="284"/>
        <w:rPr>
          <w:rFonts w:ascii="CMU Concrete" w:hAnsi="CMU Concrete"/>
        </w:rPr>
      </w:pPr>
      <w:r w:rsidRPr="00D4048A">
        <w:rPr>
          <w:rFonts w:ascii="CMU Concrete" w:hAnsi="CMU Concrete"/>
        </w:rPr>
        <w:t>최대</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알고리즘을</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까지</w:t>
      </w:r>
      <w:r w:rsidRPr="00D4048A">
        <w:rPr>
          <w:rFonts w:ascii="CMU Concrete" w:hAnsi="CMU Concrete"/>
        </w:rPr>
        <w:t xml:space="preserve"> </w:t>
      </w:r>
      <w:r w:rsidRPr="00D4048A">
        <w:rPr>
          <w:rFonts w:ascii="CMU Concrete" w:hAnsi="CMU Concrete"/>
        </w:rPr>
        <w:t>반복할지를</w:t>
      </w:r>
      <w:r w:rsidRPr="00D4048A">
        <w:rPr>
          <w:rFonts w:ascii="CMU Concrete" w:hAnsi="CMU Concrete"/>
        </w:rPr>
        <w:t xml:space="preserve"> </w:t>
      </w:r>
      <w:r w:rsidRPr="00D4048A">
        <w:rPr>
          <w:rFonts w:ascii="CMU Concrete" w:hAnsi="CMU Concrete"/>
        </w:rPr>
        <w:t>결정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반복</w:t>
      </w:r>
      <w:r w:rsidRPr="00D4048A">
        <w:rPr>
          <w:rFonts w:ascii="CMU Concrete" w:hAnsi="CMU Concrete"/>
        </w:rPr>
        <w:t xml:space="preserve"> </w:t>
      </w:r>
      <w:r w:rsidRPr="00D4048A">
        <w:rPr>
          <w:rFonts w:ascii="CMU Concrete" w:hAnsi="CMU Concrete"/>
        </w:rPr>
        <w:t>수가</w:t>
      </w:r>
      <w:r w:rsidRPr="00D4048A">
        <w:rPr>
          <w:rFonts w:ascii="CMU Concrete" w:hAnsi="CMU Concrete"/>
        </w:rPr>
        <w:t xml:space="preserve"> </w:t>
      </w:r>
      <w:r w:rsidRPr="00D4048A">
        <w:rPr>
          <w:rFonts w:ascii="CMU Concrete" w:hAnsi="CMU Concrete"/>
        </w:rPr>
        <w:t>많을수록</w:t>
      </w:r>
      <w:r w:rsidRPr="00D4048A">
        <w:rPr>
          <w:rFonts w:ascii="CMU Concrete" w:hAnsi="CMU Concrete"/>
        </w:rPr>
        <w:t xml:space="preserve"> </w:t>
      </w:r>
      <w:r w:rsidRPr="00D4048A">
        <w:rPr>
          <w:rFonts w:ascii="CMU Concrete" w:hAnsi="CMU Concrete"/>
        </w:rPr>
        <w:t>더</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해를</w:t>
      </w:r>
      <w:r w:rsidRPr="00D4048A">
        <w:rPr>
          <w:rFonts w:ascii="CMU Concrete" w:hAnsi="CMU Concrete"/>
        </w:rPr>
        <w:t xml:space="preserve"> </w:t>
      </w:r>
      <w:r w:rsidRPr="00D4048A">
        <w:rPr>
          <w:rFonts w:ascii="CMU Concrete" w:hAnsi="CMU Concrete"/>
        </w:rPr>
        <w:t>찾을</w:t>
      </w:r>
      <w:r w:rsidRPr="00D4048A">
        <w:rPr>
          <w:rFonts w:ascii="CMU Concrete" w:hAnsi="CMU Concrete"/>
        </w:rPr>
        <w:t xml:space="preserve"> </w:t>
      </w:r>
      <w:r w:rsidRPr="00D4048A">
        <w:rPr>
          <w:rFonts w:ascii="CMU Concrete" w:hAnsi="CMU Concrete"/>
        </w:rPr>
        <w:t>가능성이</w:t>
      </w:r>
      <w:r w:rsidRPr="00D4048A">
        <w:rPr>
          <w:rFonts w:ascii="CMU Concrete" w:hAnsi="CMU Concrete"/>
        </w:rPr>
        <w:t xml:space="preserve"> </w:t>
      </w:r>
      <w:r w:rsidRPr="00D4048A">
        <w:rPr>
          <w:rFonts w:ascii="CMU Concrete" w:hAnsi="CMU Concrete"/>
        </w:rPr>
        <w:t>높아집니다</w:t>
      </w:r>
      <w:r w:rsidRPr="00D4048A">
        <w:rPr>
          <w:rFonts w:ascii="CMU Concrete" w:hAnsi="CMU Concrete"/>
        </w:rPr>
        <w:t>.</w:t>
      </w:r>
    </w:p>
    <w:p w14:paraId="6436C4AB" w14:textId="77777777" w:rsidR="00F02561" w:rsidRDefault="00F02561" w:rsidP="00F02561">
      <w:pPr>
        <w:pStyle w:val="11"/>
      </w:pPr>
      <w:r w:rsidRPr="00D4048A">
        <w:t>최적화</w:t>
      </w:r>
      <w:r w:rsidRPr="00D4048A">
        <w:t xml:space="preserve"> </w:t>
      </w:r>
      <w:r w:rsidRPr="00D4048A">
        <w:t>결과</w:t>
      </w:r>
    </w:p>
    <w:p w14:paraId="2423D227" w14:textId="77777777" w:rsidR="00F02561" w:rsidRPr="00D4048A" w:rsidRDefault="00F02561" w:rsidP="00F02561">
      <w:pPr>
        <w:pStyle w:val="11"/>
      </w:pPr>
    </w:p>
    <w:p w14:paraId="0D41E994" w14:textId="77777777" w:rsidR="00F02561" w:rsidRPr="00D4048A" w:rsidRDefault="00F02561" w:rsidP="00AE3A66">
      <w:pPr>
        <w:pStyle w:val="af"/>
      </w:pPr>
      <w:r>
        <w:rPr>
          <w:noProof/>
        </w:rPr>
        <w:drawing>
          <wp:inline distT="0" distB="0" distL="0" distR="0" wp14:anchorId="6827C4B7" wp14:editId="58B28ABA">
            <wp:extent cx="4523740" cy="2935605"/>
            <wp:effectExtent l="0" t="0" r="0" b="0"/>
            <wp:docPr id="2" name="그림 2" descr="doe_439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descr="doe_439_04"/>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4523740" cy="2935605"/>
                    </a:xfrm>
                    <a:prstGeom prst="rect">
                      <a:avLst/>
                    </a:prstGeom>
                    <a:noFill/>
                    <a:ln>
                      <a:noFill/>
                    </a:ln>
                  </pic:spPr>
                </pic:pic>
              </a:graphicData>
            </a:graphic>
          </wp:inline>
        </w:drawing>
      </w:r>
    </w:p>
    <w:p w14:paraId="34AA8A37" w14:textId="77777777" w:rsidR="00F02561" w:rsidRPr="00D4048A" w:rsidRDefault="00F02561" w:rsidP="00F02561">
      <w:pPr>
        <w:rPr>
          <w:rFonts w:ascii="CMU Concrete" w:hAnsi="CMU Concrete"/>
        </w:rPr>
      </w:pPr>
    </w:p>
    <w:p w14:paraId="0D852358" w14:textId="77777777" w:rsidR="00F02561" w:rsidRPr="00D4048A" w:rsidRDefault="00F02561" w:rsidP="00F02561">
      <w:pPr>
        <w:rPr>
          <w:rFonts w:ascii="CMU Concrete" w:hAnsi="CMU Concrete"/>
        </w:rPr>
      </w:pPr>
      <w:r w:rsidRPr="00D4048A">
        <w:rPr>
          <w:rFonts w:ascii="CMU Concrete" w:hAnsi="CMU Concrete"/>
        </w:rPr>
        <w:t xml:space="preserve">  ECMiner</w:t>
      </w:r>
      <w:r w:rsidRPr="00D4048A">
        <w:rPr>
          <w:rFonts w:ascii="CMU Concrete" w:hAnsi="CMU Concrete"/>
          <w:vertAlign w:val="superscript"/>
        </w:rPr>
        <w:t>TM</w:t>
      </w:r>
      <w:r w:rsidRPr="00D4048A">
        <w:rPr>
          <w:rFonts w:ascii="CMU Concrete" w:hAnsi="CMU Concrete"/>
        </w:rPr>
        <w:t xml:space="preserve"> DO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최적화</w:t>
      </w:r>
      <w:r w:rsidRPr="00D4048A">
        <w:rPr>
          <w:rFonts w:ascii="CMU Concrete" w:hAnsi="CMU Concrete"/>
        </w:rPr>
        <w:t xml:space="preserve"> </w:t>
      </w:r>
      <w:r w:rsidRPr="00D4048A">
        <w:rPr>
          <w:rFonts w:ascii="CMU Concrete" w:hAnsi="CMU Concrete"/>
        </w:rPr>
        <w:t>결과를</w:t>
      </w:r>
      <w:r w:rsidRPr="00D4048A">
        <w:rPr>
          <w:rFonts w:ascii="CMU Concrete" w:hAnsi="CMU Concrete"/>
        </w:rPr>
        <w:t xml:space="preserve"> </w:t>
      </w:r>
      <w:r w:rsidRPr="00D4048A">
        <w:rPr>
          <w:rFonts w:ascii="CMU Concrete" w:hAnsi="CMU Concrete"/>
        </w:rPr>
        <w:t>보여줍니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인</w:t>
      </w:r>
      <w:r w:rsidRPr="00D4048A">
        <w:rPr>
          <w:rFonts w:ascii="CMU Concrete" w:hAnsi="CMU Concrete"/>
        </w:rPr>
        <w:t>(</w:t>
      </w:r>
      <w:r w:rsidRPr="00D4048A">
        <w:rPr>
          <w:rFonts w:ascii="CMU Concrete" w:hAnsi="CMU Concrete"/>
        </w:rPr>
        <w:t>혹은</w:t>
      </w:r>
      <w:r w:rsidRPr="00D4048A">
        <w:rPr>
          <w:rFonts w:ascii="CMU Concrete" w:hAnsi="CMU Concrete"/>
        </w:rPr>
        <w:t xml:space="preserve"> </w:t>
      </w:r>
      <w:r w:rsidRPr="00D4048A">
        <w:rPr>
          <w:rFonts w:ascii="CMU Concrete" w:hAnsi="CMU Concrete"/>
        </w:rPr>
        <w:t>성분</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값에서</w:t>
      </w:r>
      <w:r w:rsidRPr="00D4048A">
        <w:rPr>
          <w:rFonts w:ascii="CMU Concrete" w:hAnsi="CMU Concrete"/>
        </w:rPr>
        <w:t xml:space="preserve"> Composite Desirability(</w:t>
      </w:r>
      <w:r w:rsidRPr="00D4048A">
        <w:rPr>
          <w:rFonts w:ascii="CMU Concrete" w:hAnsi="CMU Concrete"/>
        </w:rPr>
        <w:t>종합</w:t>
      </w:r>
      <w:r w:rsidRPr="00D4048A">
        <w:rPr>
          <w:rFonts w:ascii="CMU Concrete" w:hAnsi="CMU Concrete"/>
        </w:rPr>
        <w:t xml:space="preserve"> </w:t>
      </w:r>
      <w:r w:rsidRPr="00D4048A">
        <w:rPr>
          <w:rFonts w:ascii="CMU Concrete" w:hAnsi="CMU Concrete"/>
        </w:rPr>
        <w:t>바람직성</w:t>
      </w:r>
      <w:r w:rsidRPr="00D4048A">
        <w:rPr>
          <w:rFonts w:ascii="CMU Concrete" w:hAnsi="CMU Concrete"/>
        </w:rPr>
        <w:t>)</w:t>
      </w:r>
      <w:r w:rsidRPr="00D4048A">
        <w:rPr>
          <w:rFonts w:ascii="CMU Concrete" w:hAnsi="CMU Concrete"/>
        </w:rPr>
        <w:t>이</w:t>
      </w:r>
      <w:r w:rsidRPr="00D4048A">
        <w:rPr>
          <w:rFonts w:ascii="CMU Concrete" w:hAnsi="CMU Concrete"/>
        </w:rPr>
        <w:t xml:space="preserve"> </w:t>
      </w:r>
      <w:r w:rsidRPr="00D4048A">
        <w:rPr>
          <w:rFonts w:ascii="CMU Concrete" w:hAnsi="CMU Concrete"/>
        </w:rPr>
        <w:t>최대화가</w:t>
      </w:r>
      <w:r w:rsidRPr="00D4048A">
        <w:rPr>
          <w:rFonts w:ascii="CMU Concrete" w:hAnsi="CMU Concrete"/>
        </w:rPr>
        <w:t xml:space="preserve"> </w:t>
      </w:r>
      <w:r w:rsidRPr="00D4048A">
        <w:rPr>
          <w:rFonts w:ascii="CMU Concrete" w:hAnsi="CMU Concrete"/>
        </w:rPr>
        <w:t>되는지를</w:t>
      </w:r>
      <w:r w:rsidRPr="00D4048A">
        <w:rPr>
          <w:rFonts w:ascii="CMU Concrete" w:hAnsi="CMU Concrete"/>
        </w:rPr>
        <w:t xml:space="preserve"> </w:t>
      </w:r>
      <w:r w:rsidRPr="00D4048A">
        <w:rPr>
          <w:rFonts w:ascii="CMU Concrete" w:hAnsi="CMU Concrete"/>
        </w:rPr>
        <w:t>보여줌으로써</w:t>
      </w:r>
      <w:r w:rsidRPr="00D4048A">
        <w:rPr>
          <w:rFonts w:ascii="CMU Concrete" w:hAnsi="CMU Concrete"/>
        </w:rPr>
        <w:t xml:space="preserve"> </w:t>
      </w:r>
      <w:r w:rsidRPr="00D4048A">
        <w:rPr>
          <w:rFonts w:ascii="CMU Concrete" w:hAnsi="CMU Concrete"/>
        </w:rPr>
        <w:t>사용자는</w:t>
      </w:r>
      <w:r w:rsidRPr="00D4048A">
        <w:rPr>
          <w:rFonts w:ascii="CMU Concrete" w:hAnsi="CMU Concrete"/>
        </w:rPr>
        <w:t xml:space="preserve"> </w:t>
      </w:r>
      <w:r w:rsidRPr="00D4048A">
        <w:rPr>
          <w:rFonts w:ascii="CMU Concrete" w:hAnsi="CMU Concrete"/>
        </w:rPr>
        <w:t>목적을</w:t>
      </w:r>
      <w:r w:rsidRPr="00D4048A">
        <w:rPr>
          <w:rFonts w:ascii="CMU Concrete" w:hAnsi="CMU Concrete"/>
        </w:rPr>
        <w:t xml:space="preserve"> </w:t>
      </w:r>
      <w:r w:rsidRPr="00D4048A">
        <w:rPr>
          <w:rFonts w:ascii="CMU Concrete" w:hAnsi="CMU Concrete"/>
        </w:rPr>
        <w:t>달성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7A9A5C2" w14:textId="77777777" w:rsidR="00E311CE" w:rsidRPr="00CB58DD" w:rsidRDefault="00E311CE" w:rsidP="00F02561">
      <w:pPr>
        <w:pStyle w:val="Agenda0"/>
        <w:rPr>
          <w:rFonts w:ascii="CMU Concrete" w:hAnsi="CMU Concrete"/>
        </w:rPr>
      </w:pPr>
      <w:r w:rsidRPr="00D4048A">
        <w:rPr>
          <w:rFonts w:ascii="CMU Concrete" w:hAnsi="CMU Concrete"/>
        </w:rPr>
        <w:br w:type="page"/>
      </w:r>
    </w:p>
    <w:p w14:paraId="5248E58F" w14:textId="77777777" w:rsidR="00E311CE" w:rsidRPr="00D4048A" w:rsidRDefault="00E311CE" w:rsidP="00E311CE">
      <w:pPr>
        <w:pStyle w:val="Agenda0"/>
        <w:rPr>
          <w:rFonts w:ascii="CMU Concrete" w:hAnsi="CMU Concrete"/>
        </w:rPr>
      </w:pPr>
    </w:p>
    <w:p w14:paraId="519B6FDF" w14:textId="77777777" w:rsidR="00E311CE" w:rsidRPr="00D4048A" w:rsidRDefault="00E311CE" w:rsidP="00E311CE">
      <w:pPr>
        <w:pStyle w:val="Agenda0"/>
        <w:rPr>
          <w:rFonts w:ascii="CMU Concrete" w:hAnsi="CMU Concrete"/>
        </w:rPr>
      </w:pPr>
    </w:p>
    <w:p w14:paraId="46759757" w14:textId="77777777" w:rsidR="005921D8" w:rsidRDefault="005921D8" w:rsidP="00E311CE">
      <w:pPr>
        <w:pStyle w:val="Agenda0"/>
        <w:rPr>
          <w:rFonts w:ascii="CMU Concrete" w:hAnsi="CMU Concrete"/>
        </w:rPr>
      </w:pPr>
      <w:bookmarkStart w:id="1519" w:name="_Toc384111150"/>
    </w:p>
    <w:p w14:paraId="531F9E72" w14:textId="6F4508F5" w:rsidR="00E311CE" w:rsidRPr="00D4048A" w:rsidRDefault="00E311CE" w:rsidP="00E311CE">
      <w:pPr>
        <w:pStyle w:val="Agenda0"/>
        <w:rPr>
          <w:rFonts w:ascii="CMU Concrete" w:hAnsi="CMU Concrete"/>
        </w:rPr>
      </w:pPr>
      <w:bookmarkStart w:id="1520" w:name="_Toc67925700"/>
      <w:r w:rsidRPr="00D4048A">
        <w:rPr>
          <w:rFonts w:ascii="CMU Concrete" w:hAnsi="CMU Concrete"/>
        </w:rPr>
        <w:t>제</w:t>
      </w:r>
      <w:r w:rsidRPr="00D4048A">
        <w:rPr>
          <w:rFonts w:ascii="CMU Concrete" w:hAnsi="CMU Concrete"/>
        </w:rPr>
        <w:t xml:space="preserve"> 7</w:t>
      </w:r>
      <w:r w:rsidRPr="00D4048A">
        <w:rPr>
          <w:rFonts w:ascii="CMU Concrete" w:hAnsi="CMU Concrete"/>
        </w:rPr>
        <w:t>장</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w:t>
      </w:r>
      <w:bookmarkEnd w:id="1519"/>
      <w:bookmarkEnd w:id="1520"/>
    </w:p>
    <w:p w14:paraId="7F0E4C7C" w14:textId="77777777" w:rsidR="00E311CE" w:rsidRPr="00D4048A" w:rsidRDefault="00576518" w:rsidP="00E311CE">
      <w:pPr>
        <w:rPr>
          <w:rFonts w:ascii="CMU Concrete" w:hAnsi="CMU Concrete"/>
        </w:rPr>
      </w:pPr>
      <w:r>
        <w:rPr>
          <w:rFonts w:ascii="CMU Concrete" w:hAnsi="CMU Concrete"/>
        </w:rPr>
        <w:pict w14:anchorId="5480F123">
          <v:rect id="_x0000_i1415" style="width:373.4pt;height:1.5pt" o:hrpct="850" o:hralign="right" o:hrstd="t" o:hr="t" fillcolor="#9d9da1" stroked="f"/>
        </w:pict>
      </w:r>
    </w:p>
    <w:p w14:paraId="62991F6A" w14:textId="77777777" w:rsidR="00E311CE" w:rsidRPr="00D4048A" w:rsidRDefault="00E311CE" w:rsidP="00E311CE">
      <w:pPr>
        <w:rPr>
          <w:rFonts w:ascii="CMU Concrete" w:hAnsi="CMU Concrete"/>
        </w:rPr>
      </w:pPr>
    </w:p>
    <w:p w14:paraId="275714C7" w14:textId="77777777" w:rsidR="00E311CE" w:rsidRPr="00D4048A" w:rsidRDefault="00E311CE" w:rsidP="00E311CE">
      <w:pPr>
        <w:rPr>
          <w:rFonts w:ascii="CMU Concrete" w:hAnsi="CMU Concrete"/>
        </w:rPr>
      </w:pPr>
    </w:p>
    <w:p w14:paraId="52C4E604" w14:textId="77777777" w:rsidR="00E311CE" w:rsidRPr="00D4048A" w:rsidRDefault="00E311CE" w:rsidP="00E311CE">
      <w:pPr>
        <w:rPr>
          <w:rFonts w:ascii="CMU Concrete" w:hAnsi="CMU Concrete"/>
        </w:rPr>
      </w:pPr>
    </w:p>
    <w:p w14:paraId="66B90B7B" w14:textId="77777777" w:rsidR="00E311CE" w:rsidRPr="00D4048A" w:rsidRDefault="00E311CE" w:rsidP="00E311CE">
      <w:pPr>
        <w:rPr>
          <w:rFonts w:ascii="CMU Concrete" w:hAnsi="CMU Concrete"/>
        </w:rPr>
      </w:pPr>
    </w:p>
    <w:p w14:paraId="63FA5A54" w14:textId="77777777" w:rsidR="00E311CE" w:rsidRPr="00D4048A" w:rsidRDefault="00E311CE" w:rsidP="00E311CE">
      <w:pPr>
        <w:rPr>
          <w:rFonts w:ascii="CMU Concrete" w:hAnsi="CMU Concrete"/>
        </w:rPr>
      </w:pPr>
    </w:p>
    <w:p w14:paraId="166830E5" w14:textId="4F3EE40E" w:rsidR="00E311CE" w:rsidRPr="00D4048A" w:rsidRDefault="00E311CE" w:rsidP="00E311CE">
      <w:pPr>
        <w:pStyle w:val="Agenda"/>
        <w:rPr>
          <w:rFonts w:ascii="CMU Concrete" w:hAnsi="CMU Concrete"/>
        </w:rPr>
      </w:pPr>
      <w:r w:rsidRPr="00D4048A">
        <w:rPr>
          <w:rFonts w:ascii="CMU Concrete" w:hAnsi="CMU Concrete"/>
        </w:rPr>
        <w:t xml:space="preserve">7.1 </w:t>
      </w:r>
      <w:r w:rsidRPr="00D4048A">
        <w:rPr>
          <w:rFonts w:ascii="CMU Concrete" w:hAnsi="CMU Concrete"/>
        </w:rPr>
        <w:t>개요</w:t>
      </w:r>
    </w:p>
    <w:p w14:paraId="362875A4" w14:textId="3ABFCA72" w:rsidR="00E311CE" w:rsidRPr="00D4048A" w:rsidRDefault="00E311CE" w:rsidP="00E311CE">
      <w:pPr>
        <w:pStyle w:val="Agenda"/>
        <w:rPr>
          <w:rFonts w:ascii="CMU Concrete" w:hAnsi="CMU Concrete"/>
        </w:rPr>
      </w:pPr>
      <w:r w:rsidRPr="00D4048A">
        <w:rPr>
          <w:rFonts w:ascii="CMU Concrete" w:hAnsi="CMU Concrete"/>
        </w:rPr>
        <w:t xml:space="preserve">7.2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종류</w:t>
      </w:r>
    </w:p>
    <w:p w14:paraId="4935F41D" w14:textId="77777777" w:rsidR="00E311CE" w:rsidRPr="00D4048A" w:rsidRDefault="00E311CE" w:rsidP="00E311CE">
      <w:pPr>
        <w:rPr>
          <w:rFonts w:ascii="CMU Concrete" w:hAnsi="CMU Concrete"/>
        </w:rPr>
      </w:pPr>
    </w:p>
    <w:p w14:paraId="35E2C6B7" w14:textId="77777777" w:rsidR="00E311CE" w:rsidRPr="00D4048A" w:rsidRDefault="00E311CE" w:rsidP="00E311CE">
      <w:pPr>
        <w:rPr>
          <w:rFonts w:ascii="CMU Concrete" w:hAnsi="CMU Concrete"/>
        </w:rPr>
        <w:sectPr w:rsidR="00E311CE" w:rsidRPr="00D4048A" w:rsidSect="00CC6590">
          <w:headerReference w:type="even" r:id="rId1649"/>
          <w:headerReference w:type="default" r:id="rId1650"/>
          <w:pgSz w:w="11906" w:h="16838" w:code="9"/>
          <w:pgMar w:top="1701" w:right="1418" w:bottom="1701" w:left="1418" w:header="851" w:footer="992" w:gutter="284"/>
          <w:cols w:space="425"/>
          <w:docGrid w:type="lines" w:linePitch="360"/>
        </w:sectPr>
      </w:pPr>
    </w:p>
    <w:p w14:paraId="57EE2D93" w14:textId="6AC65DB0" w:rsidR="00E311CE" w:rsidRPr="00D4048A" w:rsidRDefault="00E311CE" w:rsidP="00E311CE">
      <w:pPr>
        <w:pStyle w:val="00"/>
      </w:pPr>
      <w:bookmarkStart w:id="1521" w:name="_Toc267406046"/>
      <w:bookmarkStart w:id="1522" w:name="_Toc283655430"/>
      <w:bookmarkStart w:id="1523" w:name="_Toc384111151"/>
      <w:bookmarkStart w:id="1524" w:name="_Toc67925701"/>
      <w:r w:rsidRPr="00D4048A">
        <w:t>7.1 개요</w:t>
      </w:r>
      <w:bookmarkEnd w:id="1521"/>
      <w:bookmarkEnd w:id="1522"/>
      <w:bookmarkEnd w:id="1523"/>
      <w:bookmarkEnd w:id="1524"/>
    </w:p>
    <w:p w14:paraId="67574B19" w14:textId="283BB3A8" w:rsidR="00E311CE" w:rsidRDefault="00E311CE" w:rsidP="00E311CE">
      <w:pPr>
        <w:rPr>
          <w:rFonts w:ascii="CMU Concrete" w:hAnsi="CMU Concrete"/>
        </w:rPr>
      </w:pPr>
      <w:r w:rsidRPr="00D4048A">
        <w:rPr>
          <w:rFonts w:ascii="CMU Concrete" w:hAnsi="CMU Concrete"/>
        </w:rPr>
        <w:t>여러</w:t>
      </w:r>
      <w:r w:rsidRPr="00D4048A">
        <w:rPr>
          <w:rFonts w:ascii="CMU Concrete" w:hAnsi="CMU Concrete"/>
        </w:rPr>
        <w:t xml:space="preserve"> </w:t>
      </w:r>
      <w:r w:rsidRPr="00D4048A">
        <w:rPr>
          <w:rFonts w:ascii="CMU Concrete" w:hAnsi="CMU Concrete"/>
        </w:rPr>
        <w:t>상황에서</w:t>
      </w:r>
      <w:r w:rsidRPr="00D4048A">
        <w:rPr>
          <w:rFonts w:ascii="CMU Concrete" w:hAnsi="CMU Concrete"/>
        </w:rPr>
        <w:t xml:space="preserve"> </w:t>
      </w:r>
      <w:r w:rsidRPr="00D4048A">
        <w:rPr>
          <w:rFonts w:ascii="CMU Concrete" w:hAnsi="CMU Concrete"/>
        </w:rPr>
        <w:t>접하는</w:t>
      </w:r>
      <w:r w:rsidRPr="00D4048A">
        <w:rPr>
          <w:rFonts w:ascii="CMU Concrete" w:hAnsi="CMU Concrete"/>
        </w:rPr>
        <w:t xml:space="preserve"> Data</w:t>
      </w:r>
      <w:r w:rsidRPr="00D4048A">
        <w:rPr>
          <w:rFonts w:ascii="CMU Concrete" w:hAnsi="CMU Concrete"/>
        </w:rPr>
        <w:t>를</w:t>
      </w:r>
      <w:r w:rsidRPr="00D4048A">
        <w:rPr>
          <w:rFonts w:ascii="CMU Concrete" w:hAnsi="CMU Concrete"/>
        </w:rPr>
        <w:t xml:space="preserve"> </w:t>
      </w:r>
      <w:r w:rsidRPr="00D4048A">
        <w:rPr>
          <w:rFonts w:ascii="CMU Concrete" w:hAnsi="CMU Concrete"/>
        </w:rPr>
        <w:t>단순히</w:t>
      </w:r>
      <w:r w:rsidRPr="00D4048A">
        <w:rPr>
          <w:rFonts w:ascii="CMU Concrete" w:hAnsi="CMU Concrete"/>
        </w:rPr>
        <w:t xml:space="preserve"> </w:t>
      </w:r>
      <w:r w:rsidRPr="00D4048A">
        <w:rPr>
          <w:rFonts w:ascii="CMU Concrete" w:hAnsi="CMU Concrete"/>
        </w:rPr>
        <w:t>히스토그램을</w:t>
      </w:r>
      <w:r w:rsidRPr="00D4048A">
        <w:rPr>
          <w:rFonts w:ascii="CMU Concrete" w:hAnsi="CMU Concrete"/>
        </w:rPr>
        <w:t xml:space="preserve"> </w:t>
      </w:r>
      <w:r w:rsidRPr="00D4048A">
        <w:rPr>
          <w:rFonts w:ascii="CMU Concrete" w:hAnsi="CMU Concrete"/>
        </w:rPr>
        <w:t>그려</w:t>
      </w:r>
      <w:r w:rsidRPr="00D4048A">
        <w:rPr>
          <w:rFonts w:ascii="CMU Concrete" w:hAnsi="CMU Concrete"/>
        </w:rPr>
        <w:t xml:space="preserve"> </w:t>
      </w:r>
      <w:r w:rsidRPr="00D4048A">
        <w:rPr>
          <w:rFonts w:ascii="CMU Concrete" w:hAnsi="CMU Concrete"/>
        </w:rPr>
        <w:t>살펴본다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Data</w:t>
      </w:r>
      <w:r w:rsidRPr="00D4048A">
        <w:rPr>
          <w:rFonts w:ascii="CMU Concrete" w:hAnsi="CMU Concrete"/>
        </w:rPr>
        <w:t>가</w:t>
      </w:r>
      <w:r w:rsidRPr="00D4048A">
        <w:rPr>
          <w:rFonts w:ascii="CMU Concrete" w:hAnsi="CMU Concrete"/>
        </w:rPr>
        <w:t xml:space="preserve"> </w:t>
      </w:r>
      <w:r w:rsidRPr="00D4048A">
        <w:rPr>
          <w:rFonts w:ascii="CMU Concrete" w:hAnsi="CMU Concrete"/>
        </w:rPr>
        <w:t>발생되는</w:t>
      </w:r>
      <w:r w:rsidRPr="00D4048A">
        <w:rPr>
          <w:rFonts w:ascii="CMU Concrete" w:hAnsi="CMU Concrete"/>
        </w:rPr>
        <w:t xml:space="preserve"> </w:t>
      </w:r>
      <w:r w:rsidRPr="00D4048A">
        <w:rPr>
          <w:rFonts w:ascii="CMU Concrete" w:hAnsi="CMU Concrete"/>
        </w:rPr>
        <w:t>상황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갖는다는</w:t>
      </w:r>
      <w:r w:rsidRPr="00D4048A">
        <w:rPr>
          <w:rFonts w:ascii="CMU Concrete" w:hAnsi="CMU Concrete"/>
        </w:rPr>
        <w:t xml:space="preserve"> </w:t>
      </w:r>
      <w:r w:rsidRPr="00D4048A">
        <w:rPr>
          <w:rFonts w:ascii="CMU Concrete" w:hAnsi="CMU Concrete"/>
        </w:rPr>
        <w:t>것을</w:t>
      </w:r>
      <w:r w:rsidRPr="00D4048A">
        <w:rPr>
          <w:rFonts w:ascii="CMU Concrete" w:hAnsi="CMU Concrete"/>
        </w:rPr>
        <w:t xml:space="preserve"> </w:t>
      </w:r>
      <w:r w:rsidRPr="00D4048A">
        <w:rPr>
          <w:rFonts w:ascii="CMU Concrete" w:hAnsi="CMU Concrete"/>
        </w:rPr>
        <w:t>경험적으로</w:t>
      </w:r>
      <w:r w:rsidRPr="00D4048A">
        <w:rPr>
          <w:rFonts w:ascii="CMU Concrete" w:hAnsi="CMU Concrete"/>
        </w:rPr>
        <w:t xml:space="preserve"> </w:t>
      </w:r>
      <w:r w:rsidRPr="00D4048A">
        <w:rPr>
          <w:rFonts w:ascii="CMU Concrete" w:hAnsi="CMU Concrete"/>
        </w:rPr>
        <w:t>알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이렇게</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다른</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도입되었습니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데이터는</w:t>
      </w:r>
      <w:r w:rsidRPr="00D4048A">
        <w:rPr>
          <w:rFonts w:ascii="CMU Concrete" w:hAnsi="CMU Concrete"/>
        </w:rPr>
        <w:t xml:space="preserve"> </w:t>
      </w:r>
      <w:r w:rsidRPr="00D4048A">
        <w:rPr>
          <w:rFonts w:ascii="CMU Concrete" w:hAnsi="CMU Concrete"/>
        </w:rPr>
        <w:t>형태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분포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분석자는</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형태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맞는</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선택함으로써</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일반적으로</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설명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1AE8F119" w14:textId="77777777" w:rsidR="00E311CE" w:rsidRDefault="00E311CE" w:rsidP="00E311CE">
      <w:pPr>
        <w:rPr>
          <w:rFonts w:ascii="CMU Concrete" w:hAnsi="CMU Concrete"/>
        </w:rPr>
      </w:pPr>
    </w:p>
    <w:p w14:paraId="75761EF3" w14:textId="570526D1" w:rsidR="00E311CE" w:rsidRPr="00D4048A" w:rsidRDefault="00E311CE" w:rsidP="00E311CE">
      <w:pPr>
        <w:pStyle w:val="00"/>
      </w:pPr>
      <w:bookmarkStart w:id="1525" w:name="_Toc267406047"/>
      <w:bookmarkStart w:id="1526" w:name="_Toc283655431"/>
      <w:bookmarkStart w:id="1527" w:name="_Toc384111152"/>
      <w:bookmarkStart w:id="1528" w:name="_Toc67925702"/>
      <w:r w:rsidRPr="00D4048A">
        <w:t>7.2 확률 분포의 종류</w:t>
      </w:r>
      <w:bookmarkEnd w:id="1525"/>
      <w:bookmarkEnd w:id="1526"/>
      <w:bookmarkEnd w:id="1527"/>
      <w:bookmarkEnd w:id="1528"/>
    </w:p>
    <w:p w14:paraId="4F8E4C6F" w14:textId="7BAEFFC1" w:rsidR="00E311CE" w:rsidRPr="00D4048A" w:rsidRDefault="00E311CE" w:rsidP="00822CCC">
      <w:pPr>
        <w:pStyle w:val="000"/>
        <w:ind w:firstLine="108"/>
      </w:pPr>
      <w:bookmarkStart w:id="1529" w:name="_Toc267406048"/>
      <w:bookmarkStart w:id="1530" w:name="_Toc283655432"/>
      <w:bookmarkStart w:id="1531" w:name="_Toc384111153"/>
      <w:bookmarkStart w:id="1532" w:name="_Toc67925703"/>
      <w:r w:rsidRPr="00D4048A">
        <w:t>7.2.1 베타 분포</w:t>
      </w:r>
      <w:bookmarkEnd w:id="1529"/>
      <w:bookmarkEnd w:id="1530"/>
      <w:r>
        <w:rPr>
          <w:rFonts w:hint="eastAsia"/>
        </w:rPr>
        <w:t xml:space="preserve"> (Beta distribution)</w:t>
      </w:r>
      <w:bookmarkEnd w:id="1531"/>
      <w:bookmarkEnd w:id="1532"/>
    </w:p>
    <w:p w14:paraId="2117176B" w14:textId="77777777" w:rsidR="00E311CE" w:rsidRPr="00D4048A" w:rsidRDefault="00E311CE" w:rsidP="00E311CE">
      <w:pPr>
        <w:rPr>
          <w:rFonts w:ascii="CMU Concrete" w:hAnsi="CMU Concrete"/>
        </w:rPr>
      </w:pPr>
      <w:r w:rsidRPr="00D4048A">
        <w:rPr>
          <w:rFonts w:ascii="CMU Concrete" w:hAnsi="CMU Concrete"/>
        </w:rPr>
        <w:t xml:space="preserve">  </w:t>
      </w:r>
      <w:r w:rsidRPr="00D4048A">
        <w:rPr>
          <w:rFonts w:ascii="CMU Concrete" w:hAnsi="CMU Concrete"/>
        </w:rPr>
        <w:t>베타</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분포로</w:t>
      </w:r>
      <w:r w:rsidRPr="00D4048A">
        <w:rPr>
          <w:rFonts w:ascii="CMU Concrete" w:hAnsi="CMU Concrete"/>
        </w:rPr>
        <w:t xml:space="preserve"> Dirichlet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특정한</w:t>
      </w:r>
      <w:r w:rsidRPr="00D4048A">
        <w:rPr>
          <w:rFonts w:ascii="CMU Concrete" w:hAnsi="CMU Concrete"/>
        </w:rPr>
        <w:t xml:space="preserve"> </w:t>
      </w:r>
      <w:r w:rsidRPr="00D4048A">
        <w:rPr>
          <w:rFonts w:ascii="CMU Concrete" w:hAnsi="CMU Concrete"/>
        </w:rPr>
        <w:t>경우입니다</w:t>
      </w:r>
      <w:r w:rsidRPr="00D4048A">
        <w:rPr>
          <w:rFonts w:ascii="CMU Concrete" w:hAnsi="CMU Concrete"/>
        </w:rPr>
        <w:t xml:space="preserve">. </w:t>
      </w:r>
      <w:r w:rsidRPr="00D4048A">
        <w:rPr>
          <w:rFonts w:ascii="CMU Concrete" w:hAnsi="CMU Concrete"/>
        </w:rPr>
        <w:t>베타</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표현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능력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Beta(1,1)</w:t>
      </w:r>
      <w:r w:rsidRPr="00D4048A">
        <w:rPr>
          <w:rFonts w:ascii="CMU Concrete" w:hAnsi="CMU Concrete"/>
        </w:rPr>
        <w:t>의</w:t>
      </w:r>
      <w:r w:rsidRPr="00D4048A">
        <w:rPr>
          <w:rFonts w:ascii="CMU Concrete" w:hAnsi="CMU Concrete"/>
        </w:rPr>
        <w:t xml:space="preserve"> </w:t>
      </w:r>
      <w:r w:rsidRPr="00D4048A">
        <w:rPr>
          <w:rFonts w:ascii="CMU Concrete" w:hAnsi="CMU Concrete"/>
        </w:rPr>
        <w:t>경우는</w:t>
      </w:r>
      <w:r w:rsidRPr="00D4048A">
        <w:rPr>
          <w:rFonts w:ascii="CMU Concrete" w:hAnsi="CMU Concrete"/>
        </w:rPr>
        <w:t xml:space="preserve"> [0,1]</w:t>
      </w:r>
      <w:r w:rsidRPr="00D4048A">
        <w:rPr>
          <w:rFonts w:ascii="CMU Concrete" w:hAnsi="CMU Concrete"/>
        </w:rPr>
        <w:t>의</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이처럼</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분포와의</w:t>
      </w:r>
      <w:r w:rsidRPr="00D4048A">
        <w:rPr>
          <w:rFonts w:ascii="CMU Concrete" w:hAnsi="CMU Concrete"/>
        </w:rPr>
        <w:t xml:space="preserve"> </w:t>
      </w:r>
      <w:r w:rsidRPr="00D4048A">
        <w:rPr>
          <w:rFonts w:ascii="CMU Concrete" w:hAnsi="CMU Concrete"/>
        </w:rPr>
        <w:t>연관성이</w:t>
      </w:r>
      <w:r w:rsidRPr="00D4048A">
        <w:rPr>
          <w:rFonts w:ascii="CMU Concrete" w:hAnsi="CMU Concrete"/>
        </w:rPr>
        <w:t xml:space="preserve"> </w:t>
      </w:r>
      <w:r w:rsidRPr="00D4048A">
        <w:rPr>
          <w:rFonts w:ascii="CMU Concrete" w:hAnsi="CMU Concrete"/>
        </w:rPr>
        <w:t>높고</w:t>
      </w:r>
      <w:r w:rsidRPr="00D4048A">
        <w:rPr>
          <w:rFonts w:ascii="CMU Concrete" w:hAnsi="CMU Concrete"/>
        </w:rPr>
        <w:t xml:space="preserve">, Bayesian </w:t>
      </w:r>
      <w:r w:rsidRPr="00D4048A">
        <w:rPr>
          <w:rFonts w:ascii="CMU Concrete" w:hAnsi="CMU Concrete"/>
        </w:rPr>
        <w:t>통계</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이론</w:t>
      </w:r>
      <w:r w:rsidRPr="00D4048A">
        <w:rPr>
          <w:rFonts w:ascii="CMU Concrete" w:hAnsi="CMU Concrete"/>
        </w:rPr>
        <w:t xml:space="preserve">(Information Theory) </w:t>
      </w:r>
      <w:r w:rsidRPr="00D4048A">
        <w:rPr>
          <w:rFonts w:ascii="CMU Concrete" w:hAnsi="CMU Concrete"/>
        </w:rPr>
        <w:t>등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폭</w:t>
      </w:r>
      <w:r w:rsidRPr="00D4048A">
        <w:rPr>
          <w:rFonts w:ascii="CMU Concrete" w:hAnsi="CMU Concrete"/>
        </w:rPr>
        <w:t xml:space="preserve"> </w:t>
      </w:r>
      <w:r w:rsidRPr="00D4048A">
        <w:rPr>
          <w:rFonts w:ascii="CMU Concrete" w:hAnsi="CMU Concrete"/>
        </w:rPr>
        <w:t>넓은</w:t>
      </w:r>
      <w:r w:rsidRPr="00D4048A">
        <w:rPr>
          <w:rFonts w:ascii="CMU Concrete" w:hAnsi="CMU Concrete"/>
        </w:rPr>
        <w:t xml:space="preserve"> </w:t>
      </w:r>
      <w:r w:rsidRPr="00D4048A">
        <w:rPr>
          <w:rFonts w:ascii="CMU Concrete" w:hAnsi="CMU Concrete"/>
        </w:rPr>
        <w:t>적용성</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DEA163A" w14:textId="77777777" w:rsidR="00E311CE" w:rsidRPr="00D4048A" w:rsidRDefault="00E311CE" w:rsidP="00E311CE">
      <w:pPr>
        <w:rPr>
          <w:rFonts w:ascii="CMU Concrete" w:hAnsi="CMU Concrete"/>
        </w:rPr>
      </w:pPr>
      <w:r w:rsidRPr="00D4048A">
        <w:rPr>
          <w:rFonts w:ascii="CMU Concrete" w:hAnsi="CMU Concrete"/>
        </w:rPr>
        <w:t xml:space="preserve"> </w:t>
      </w:r>
    </w:p>
    <w:p w14:paraId="686364F1" w14:textId="77777777" w:rsidR="00E311CE" w:rsidRPr="00D4048A" w:rsidRDefault="00E311CE" w:rsidP="00E311CE">
      <w:pPr>
        <w:rPr>
          <w:rFonts w:ascii="CMU Concrete" w:hAnsi="CMU Concrete"/>
        </w:rPr>
      </w:pPr>
      <w:r w:rsidRPr="00D4048A">
        <w:rPr>
          <w:rFonts w:ascii="CMU Concrete" w:hAnsi="CMU Concrete"/>
        </w:rPr>
        <w:t>베타분포의</w:t>
      </w:r>
      <w:r w:rsidRPr="00D4048A">
        <w:rPr>
          <w:rFonts w:ascii="CMU Concrete" w:hAnsi="CMU Concrete"/>
        </w:rPr>
        <w:t xml:space="preserve"> pdf </w:t>
      </w:r>
    </w:p>
    <w:p w14:paraId="48246265" w14:textId="77777777" w:rsidR="00E311CE" w:rsidRPr="00D4048A" w:rsidRDefault="00E311CE" w:rsidP="00AE3A66">
      <w:pPr>
        <w:pStyle w:val="af"/>
      </w:pPr>
      <w:r w:rsidRPr="00D4048A">
        <w:object w:dxaOrig="3159" w:dyaOrig="660" w14:anchorId="71AFB74F">
          <v:shape id="_x0000_i1418" type="#_x0000_t75" style="width:157.5pt;height:33pt" o:ole="">
            <v:imagedata r:id="rId1651" o:title=""/>
          </v:shape>
          <o:OLEObject Type="Embed" ProgID="Equation.3" ShapeID="_x0000_i1418" DrawAspect="Content" ObjectID="_1684940329" r:id="rId1652"/>
        </w:object>
      </w:r>
    </w:p>
    <w:p w14:paraId="36DF854C" w14:textId="77777777" w:rsidR="00E311CE" w:rsidRPr="00D4048A" w:rsidRDefault="00E311CE" w:rsidP="00E311CE">
      <w:pPr>
        <w:rPr>
          <w:rFonts w:ascii="CMU Concrete" w:hAnsi="CMU Concrete"/>
        </w:rPr>
      </w:pPr>
      <w:r w:rsidRPr="00D4048A">
        <w:rPr>
          <w:rFonts w:ascii="CMU Concrete" w:hAnsi="CMU Concrete"/>
        </w:rPr>
        <w:t>베타분포의</w:t>
      </w:r>
      <w:r w:rsidRPr="00D4048A">
        <w:rPr>
          <w:rFonts w:ascii="CMU Concrete" w:hAnsi="CMU Concrete"/>
        </w:rPr>
        <w:t xml:space="preserve"> cdf</w:t>
      </w:r>
    </w:p>
    <w:p w14:paraId="38098ED3" w14:textId="77777777" w:rsidR="00E311CE" w:rsidRPr="00D4048A" w:rsidRDefault="00E311CE" w:rsidP="00AE3A66">
      <w:pPr>
        <w:pStyle w:val="af"/>
      </w:pPr>
      <w:r w:rsidRPr="00D4048A">
        <w:object w:dxaOrig="3440" w:dyaOrig="760" w14:anchorId="7D184B9B">
          <v:shape id="_x0000_i1419" type="#_x0000_t75" style="width:171.85pt;height:37.5pt" o:ole="">
            <v:imagedata r:id="rId1653" o:title=""/>
          </v:shape>
          <o:OLEObject Type="Embed" ProgID="Equation.3" ShapeID="_x0000_i1419" DrawAspect="Content" ObjectID="_1684940330" r:id="rId1654"/>
        </w:object>
      </w:r>
    </w:p>
    <w:p w14:paraId="61B902CD" w14:textId="77777777" w:rsidR="00E311CE" w:rsidRPr="00D4048A" w:rsidRDefault="00E311CE" w:rsidP="00E311CE">
      <w:pPr>
        <w:rPr>
          <w:rFonts w:ascii="CMU Concrete" w:hAnsi="CMU Concrete"/>
        </w:rPr>
      </w:pPr>
      <w:r w:rsidRPr="00D4048A">
        <w:rPr>
          <w:rFonts w:ascii="CMU Concrete" w:hAnsi="CMU Concrete"/>
        </w:rPr>
        <w:t>베타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11AD5DA0" w14:textId="77777777" w:rsidR="00E311CE" w:rsidRPr="00D4048A" w:rsidRDefault="00E311CE" w:rsidP="00AE3A66">
      <w:pPr>
        <w:pStyle w:val="af"/>
      </w:pPr>
      <w:r w:rsidRPr="00D4048A">
        <w:object w:dxaOrig="180" w:dyaOrig="340" w14:anchorId="28196788">
          <v:shape id="_x0000_i1420" type="#_x0000_t75" style="width:9pt;height:16.5pt" o:ole="">
            <v:imagedata r:id="rId1655" o:title=""/>
          </v:shape>
          <o:OLEObject Type="Embed" ProgID="Equation.3" ShapeID="_x0000_i1420" DrawAspect="Content" ObjectID="_1684940331" r:id="rId1656"/>
        </w:object>
      </w:r>
      <w:r w:rsidRPr="00D4048A">
        <w:rPr>
          <w:position w:val="-60"/>
        </w:rPr>
        <w:object w:dxaOrig="2900" w:dyaOrig="1320" w14:anchorId="71A5875F">
          <v:shape id="_x0000_i1421" type="#_x0000_t75" style="width:144.7pt;height:66.75pt" o:ole="">
            <v:imagedata r:id="rId1657" o:title=""/>
          </v:shape>
          <o:OLEObject Type="Embed" ProgID="Equation.3" ShapeID="_x0000_i1421" DrawAspect="Content" ObjectID="_1684940332" r:id="rId1658"/>
        </w:object>
      </w:r>
    </w:p>
    <w:p w14:paraId="42ED6CDC" w14:textId="77777777" w:rsidR="00E311CE" w:rsidRPr="00D4048A" w:rsidRDefault="00E311CE" w:rsidP="00E311CE">
      <w:pPr>
        <w:rPr>
          <w:rFonts w:ascii="CMU Concrete" w:hAnsi="CMU Concrete"/>
        </w:rPr>
      </w:pPr>
      <w:r w:rsidRPr="00D4048A">
        <w:rPr>
          <w:rFonts w:ascii="CMU Concrete" w:hAnsi="CMU Concrete"/>
        </w:rPr>
        <w:t>베타</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2976146E" w14:textId="77777777" w:rsidR="00E311CE" w:rsidRDefault="00E311CE" w:rsidP="00AE3A66">
      <w:pPr>
        <w:pStyle w:val="af"/>
      </w:pPr>
      <w:r w:rsidRPr="00D4048A">
        <w:object w:dxaOrig="3640" w:dyaOrig="360" w14:anchorId="764745D6">
          <v:shape id="_x0000_i1422" type="#_x0000_t75" style="width:181.45pt;height:18pt" o:ole="">
            <v:imagedata r:id="rId1659" o:title=""/>
          </v:shape>
          <o:OLEObject Type="Embed" ProgID="Equation.3" ShapeID="_x0000_i1422" DrawAspect="Content" ObjectID="_1684940333" r:id="rId1660"/>
        </w:object>
      </w:r>
    </w:p>
    <w:p w14:paraId="31FA9801" w14:textId="77777777" w:rsidR="00E311CE" w:rsidRPr="00D4048A" w:rsidRDefault="00E311CE" w:rsidP="00AE3A66">
      <w:pPr>
        <w:pStyle w:val="af"/>
      </w:pPr>
    </w:p>
    <w:p w14:paraId="75A6223F" w14:textId="77777777" w:rsidR="00E311CE" w:rsidRPr="00D4048A" w:rsidRDefault="00E311CE" w:rsidP="00E311CE">
      <w:pPr>
        <w:rPr>
          <w:rFonts w:ascii="CMU Concrete" w:hAnsi="CMU Concrete"/>
        </w:rPr>
      </w:pPr>
      <w:r w:rsidRPr="00D4048A">
        <w:rPr>
          <w:rFonts w:ascii="CMU Concrete" w:hAnsi="CMU Concrete"/>
        </w:rPr>
        <w:t>예시</w:t>
      </w:r>
      <w:r w:rsidRPr="00D4048A">
        <w:rPr>
          <w:rFonts w:ascii="CMU Concrete" w:hAnsi="CMU Concrete"/>
        </w:rPr>
        <w:t xml:space="preserve"> </w:t>
      </w:r>
    </w:p>
    <w:p w14:paraId="017CBA76" w14:textId="77777777" w:rsidR="00E311CE" w:rsidRDefault="00E311CE" w:rsidP="00AE3A66">
      <w:pPr>
        <w:pStyle w:val="af"/>
      </w:pPr>
      <w:r w:rsidRPr="00D4048A">
        <w:object w:dxaOrig="1120" w:dyaOrig="320" w14:anchorId="274F2C8A">
          <v:shape id="_x0000_i1423" type="#_x0000_t75" style="width:56.2pt;height:15.75pt" o:ole="">
            <v:imagedata r:id="rId1661" o:title=""/>
          </v:shape>
          <o:OLEObject Type="Embed" ProgID="Equation.3" ShapeID="_x0000_i1423" DrawAspect="Content" ObjectID="_1684940334" r:id="rId1662"/>
        </w:object>
      </w:r>
      <w:r w:rsidRPr="00D4048A">
        <w:t xml:space="preserve"> </w:t>
      </w:r>
      <w:r w:rsidRPr="00D4048A">
        <w:t>일</w:t>
      </w:r>
      <w:r w:rsidRPr="00D4048A">
        <w:t xml:space="preserve"> </w:t>
      </w:r>
      <w:r w:rsidRPr="00D4048A">
        <w:t>때</w:t>
      </w:r>
      <w:r w:rsidRPr="00D4048A">
        <w:t xml:space="preserve"> pdf, cdf</w:t>
      </w:r>
      <w:r w:rsidRPr="00D4048A">
        <w:t>화면</w:t>
      </w:r>
    </w:p>
    <w:p w14:paraId="2909DFD0" w14:textId="77777777" w:rsidR="00E311CE" w:rsidRPr="00D4048A" w:rsidRDefault="00E311CE" w:rsidP="00AE3A66">
      <w:pPr>
        <w:pStyle w:val="af"/>
      </w:pPr>
    </w:p>
    <w:p w14:paraId="7ADC0913" w14:textId="77777777" w:rsidR="00E311CE" w:rsidRPr="00D4048A" w:rsidRDefault="00ED1626" w:rsidP="00AE3A66">
      <w:pPr>
        <w:pStyle w:val="af"/>
      </w:pPr>
      <w:r>
        <w:rPr>
          <w:noProof/>
        </w:rPr>
        <w:drawing>
          <wp:inline distT="0" distB="0" distL="0" distR="0" wp14:anchorId="236C5F1C" wp14:editId="0F8978C3">
            <wp:extent cx="3320684" cy="2609850"/>
            <wp:effectExtent l="0" t="0" r="0" b="0"/>
            <wp:docPr id="252" name="그림 252" descr="D:\01. 프로젝트\개발팀\ECMiner2014 출시\매뉴얼\ECMiner2014 사용자매뉴얼\Manual\02ui\7\1.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descr="D:\01. 프로젝트\개발팀\ECMiner2014 출시\매뉴얼\ECMiner2014 사용자매뉴얼\Manual\02ui\7\1.files\image014.jpg"/>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3320294" cy="2609543"/>
                    </a:xfrm>
                    <a:prstGeom prst="rect">
                      <a:avLst/>
                    </a:prstGeom>
                    <a:noFill/>
                    <a:ln>
                      <a:noFill/>
                    </a:ln>
                  </pic:spPr>
                </pic:pic>
              </a:graphicData>
            </a:graphic>
          </wp:inline>
        </w:drawing>
      </w:r>
    </w:p>
    <w:p w14:paraId="6655136D" w14:textId="77777777" w:rsidR="00E311CE" w:rsidRPr="00D4048A" w:rsidRDefault="00ED1626" w:rsidP="00AE3A66">
      <w:pPr>
        <w:pStyle w:val="af"/>
      </w:pPr>
      <w:r>
        <w:rPr>
          <w:noProof/>
        </w:rPr>
        <w:drawing>
          <wp:inline distT="0" distB="0" distL="0" distR="0" wp14:anchorId="27EA7E2C" wp14:editId="69F733B3">
            <wp:extent cx="3344922" cy="2628900"/>
            <wp:effectExtent l="0" t="0" r="8255" b="0"/>
            <wp:docPr id="398" name="그림 398" descr="D:\01. 프로젝트\개발팀\ECMiner2014 출시\매뉴얼\ECMiner2014 사용자매뉴얼\Manual\02ui\7\1.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descr="D:\01. 프로젝트\개발팀\ECMiner2014 출시\매뉴얼\ECMiner2014 사용자매뉴얼\Manual\02ui\7\1.files\image016.jpg"/>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3344529" cy="2628591"/>
                    </a:xfrm>
                    <a:prstGeom prst="rect">
                      <a:avLst/>
                    </a:prstGeom>
                    <a:noFill/>
                    <a:ln>
                      <a:noFill/>
                    </a:ln>
                  </pic:spPr>
                </pic:pic>
              </a:graphicData>
            </a:graphic>
          </wp:inline>
        </w:drawing>
      </w:r>
    </w:p>
    <w:p w14:paraId="68D72605" w14:textId="77777777" w:rsidR="00E311CE" w:rsidRPr="00D4048A" w:rsidRDefault="00E311CE" w:rsidP="00E311CE">
      <w:pPr>
        <w:rPr>
          <w:rFonts w:ascii="CMU Concrete" w:hAnsi="CMU Concrete"/>
        </w:rPr>
      </w:pPr>
    </w:p>
    <w:p w14:paraId="20DA7D76" w14:textId="77777777" w:rsidR="00E311CE" w:rsidRPr="00D4048A" w:rsidRDefault="00E311CE" w:rsidP="00E311CE">
      <w:pPr>
        <w:rPr>
          <w:rFonts w:ascii="CMU Concrete" w:hAnsi="CMU Concrete"/>
        </w:rPr>
      </w:pPr>
      <w:r w:rsidRPr="00D4048A">
        <w:rPr>
          <w:rFonts w:ascii="CMU Concrete" w:hAnsi="CMU Concrete"/>
          <w:position w:val="-10"/>
        </w:rPr>
        <w:object w:dxaOrig="1120" w:dyaOrig="320" w14:anchorId="4B875270">
          <v:shape id="_x0000_i1424" type="#_x0000_t75" style="width:56.2pt;height:15.75pt" o:ole="">
            <v:imagedata r:id="rId1661" o:title=""/>
          </v:shape>
          <o:OLEObject Type="Embed" ProgID="Equation.3" ShapeID="_x0000_i1424" DrawAspect="Content" ObjectID="_1684940335" r:id="rId1665"/>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790BE411" w14:textId="77777777" w:rsidR="00E311CE" w:rsidRPr="00D4048A" w:rsidRDefault="00E311CE" w:rsidP="00E311CE">
      <w:pPr>
        <w:rPr>
          <w:rFonts w:ascii="CMU Concrete" w:hAnsi="CMU Concrete"/>
        </w:rPr>
      </w:pPr>
    </w:p>
    <w:p w14:paraId="583955F6" w14:textId="77777777" w:rsidR="00E311CE" w:rsidRPr="00D4048A" w:rsidRDefault="00ED1626" w:rsidP="00AE3A66">
      <w:pPr>
        <w:pStyle w:val="af"/>
      </w:pPr>
      <w:r>
        <w:rPr>
          <w:noProof/>
        </w:rPr>
        <w:drawing>
          <wp:inline distT="0" distB="0" distL="0" distR="0" wp14:anchorId="2172688F" wp14:editId="3D21EF92">
            <wp:extent cx="3209925" cy="1704975"/>
            <wp:effectExtent l="0" t="0" r="9525" b="9525"/>
            <wp:docPr id="399" name="그림 399" descr="D:\01. 프로젝트\개발팀\ECMiner2014 출시\매뉴얼\ECMiner2014 사용자매뉴얼\Manual\02ui\7\1.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descr="D:\01. 프로젝트\개발팀\ECMiner2014 출시\매뉴얼\ECMiner2014 사용자매뉴얼\Manual\02ui\7\1.files\image018.jpg"/>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a:noFill/>
                    </a:ln>
                  </pic:spPr>
                </pic:pic>
              </a:graphicData>
            </a:graphic>
          </wp:inline>
        </w:drawing>
      </w:r>
    </w:p>
    <w:p w14:paraId="2AA3ACE3" w14:textId="77777777" w:rsidR="00E311CE" w:rsidRPr="00D4048A" w:rsidRDefault="00E311CE" w:rsidP="00E311CE">
      <w:pPr>
        <w:rPr>
          <w:rFonts w:ascii="CMU Concrete" w:hAnsi="CMU Concrete"/>
        </w:rPr>
      </w:pPr>
    </w:p>
    <w:p w14:paraId="642C573B" w14:textId="77777777" w:rsidR="00E311CE" w:rsidRPr="00D4048A" w:rsidRDefault="00E311CE" w:rsidP="00E311CE">
      <w:pPr>
        <w:rPr>
          <w:rFonts w:ascii="CMU Concrete" w:hAnsi="CMU Concrete"/>
        </w:rPr>
      </w:pPr>
      <w:r w:rsidRPr="00D4048A">
        <w:rPr>
          <w:rFonts w:ascii="CMU Concrete" w:hAnsi="CMU Concrete"/>
          <w:position w:val="-10"/>
        </w:rPr>
        <w:object w:dxaOrig="1120" w:dyaOrig="320" w14:anchorId="59F081AA">
          <v:shape id="_x0000_i1425" type="#_x0000_t75" style="width:56.2pt;height:15.75pt" o:ole="">
            <v:imagedata r:id="rId1661" o:title=""/>
          </v:shape>
          <o:OLEObject Type="Embed" ProgID="Equation.3" ShapeID="_x0000_i1425" DrawAspect="Content" ObjectID="_1684940336" r:id="rId1667"/>
        </w:object>
      </w:r>
      <w:r w:rsidRPr="00D4048A">
        <w:rPr>
          <w:rFonts w:ascii="CMU Concrete" w:hAnsi="CMU Concrete"/>
        </w:rPr>
        <w:t>, p=0.648</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141B5950" w14:textId="77777777" w:rsidR="00E311CE" w:rsidRPr="00D4048A" w:rsidRDefault="00E311CE" w:rsidP="00E311CE">
      <w:pPr>
        <w:jc w:val="center"/>
        <w:rPr>
          <w:rFonts w:ascii="CMU Concrete" w:hAnsi="CMU Concrete"/>
        </w:rPr>
      </w:pPr>
    </w:p>
    <w:p w14:paraId="783E1499" w14:textId="77777777" w:rsidR="00E311CE" w:rsidRPr="00D4048A" w:rsidRDefault="00ED1626" w:rsidP="00AE3A66">
      <w:pPr>
        <w:pStyle w:val="af"/>
      </w:pPr>
      <w:r>
        <w:rPr>
          <w:noProof/>
        </w:rPr>
        <w:drawing>
          <wp:inline distT="0" distB="0" distL="0" distR="0" wp14:anchorId="7AAB377D" wp14:editId="157CA35C">
            <wp:extent cx="3228975" cy="1695450"/>
            <wp:effectExtent l="0" t="0" r="9525" b="0"/>
            <wp:docPr id="400" name="그림 400" descr="D:\01. 프로젝트\개발팀\ECMiner2014 출시\매뉴얼\ECMiner2014 사용자매뉴얼\Manual\02ui\7\1.files\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descr="D:\01. 프로젝트\개발팀\ECMiner2014 출시\매뉴얼\ECMiner2014 사용자매뉴얼\Manual\02ui\7\1.files\image020.jpg"/>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3228975" cy="1695450"/>
                    </a:xfrm>
                    <a:prstGeom prst="rect">
                      <a:avLst/>
                    </a:prstGeom>
                    <a:noFill/>
                    <a:ln>
                      <a:noFill/>
                    </a:ln>
                  </pic:spPr>
                </pic:pic>
              </a:graphicData>
            </a:graphic>
          </wp:inline>
        </w:drawing>
      </w:r>
    </w:p>
    <w:p w14:paraId="00A916D0" w14:textId="77777777" w:rsidR="00E311CE" w:rsidRDefault="00E311CE" w:rsidP="00E311CE">
      <w:pPr>
        <w:rPr>
          <w:rFonts w:ascii="CMU Concrete" w:hAnsi="CMU Concrete"/>
        </w:rPr>
      </w:pPr>
    </w:p>
    <w:p w14:paraId="71DCEC52" w14:textId="77777777" w:rsidR="00E311CE" w:rsidRPr="00D4048A" w:rsidRDefault="00E311CE" w:rsidP="00E311CE">
      <w:pPr>
        <w:rPr>
          <w:rFonts w:ascii="CMU Concrete" w:hAnsi="CMU Concrete"/>
        </w:rPr>
      </w:pPr>
    </w:p>
    <w:p w14:paraId="4362FFEC" w14:textId="03969B88" w:rsidR="00E311CE" w:rsidRPr="00D4048A" w:rsidRDefault="00E311CE" w:rsidP="00822CCC">
      <w:pPr>
        <w:pStyle w:val="000"/>
        <w:ind w:firstLine="108"/>
      </w:pPr>
      <w:r w:rsidRPr="00D4048A">
        <w:br w:type="page"/>
      </w:r>
      <w:bookmarkStart w:id="1533" w:name="_Toc267406049"/>
      <w:bookmarkStart w:id="1534" w:name="_Toc283655433"/>
      <w:bookmarkStart w:id="1535" w:name="_Toc384111154"/>
      <w:bookmarkStart w:id="1536" w:name="_Toc67925704"/>
      <w:r w:rsidRPr="00D4048A">
        <w:t>7.2.2 이항분포</w:t>
      </w:r>
      <w:bookmarkEnd w:id="1533"/>
      <w:bookmarkEnd w:id="1534"/>
      <w:r w:rsidRPr="00D4048A">
        <w:t xml:space="preserve"> </w:t>
      </w:r>
      <w:r>
        <w:rPr>
          <w:rFonts w:hint="eastAsia"/>
        </w:rPr>
        <w:t>(Binomial distribution)</w:t>
      </w:r>
      <w:bookmarkEnd w:id="1535"/>
      <w:bookmarkEnd w:id="1536"/>
    </w:p>
    <w:p w14:paraId="4800E8F6" w14:textId="77777777" w:rsidR="00E311CE" w:rsidRPr="00D4048A" w:rsidRDefault="00E311CE" w:rsidP="00E311CE">
      <w:pPr>
        <w:rPr>
          <w:rFonts w:ascii="CMU Concrete" w:hAnsi="CMU Concrete"/>
        </w:rPr>
      </w:pPr>
    </w:p>
    <w:p w14:paraId="65F5F23E" w14:textId="77777777" w:rsidR="00E311CE" w:rsidRPr="00D4048A" w:rsidRDefault="00E311CE" w:rsidP="00E311CE">
      <w:pPr>
        <w:rPr>
          <w:rFonts w:ascii="CMU Concrete" w:hAnsi="CMU Concrete"/>
        </w:rPr>
      </w:pPr>
      <w:r w:rsidRPr="00D4048A">
        <w:rPr>
          <w:rFonts w:ascii="CMU Concrete" w:hAnsi="CMU Concrete"/>
        </w:rPr>
        <w:t>이항분포는</w:t>
      </w:r>
      <w:r w:rsidRPr="00D4048A">
        <w:rPr>
          <w:rFonts w:ascii="CMU Concrete" w:hAnsi="CMU Concrete"/>
        </w:rPr>
        <w:t xml:space="preserve"> </w:t>
      </w:r>
      <w:r w:rsidRPr="00D4048A">
        <w:rPr>
          <w:rFonts w:ascii="CMU Concrete" w:hAnsi="CMU Concrete"/>
        </w:rPr>
        <w:t>베르누이</w:t>
      </w:r>
      <w:r w:rsidRPr="00D4048A">
        <w:rPr>
          <w:rFonts w:ascii="CMU Concrete" w:hAnsi="CMU Concrete"/>
        </w:rPr>
        <w:t xml:space="preserve"> </w:t>
      </w:r>
      <w:r w:rsidRPr="00D4048A">
        <w:rPr>
          <w:rFonts w:ascii="CMU Concrete" w:hAnsi="CMU Concrete"/>
        </w:rPr>
        <w:t>분포에서</w:t>
      </w:r>
      <w:r w:rsidRPr="00D4048A">
        <w:rPr>
          <w:rFonts w:ascii="CMU Concrete" w:hAnsi="CMU Concrete"/>
        </w:rPr>
        <w:t xml:space="preserve"> </w:t>
      </w:r>
      <w:r w:rsidRPr="00D4048A">
        <w:rPr>
          <w:rFonts w:ascii="CMU Concrete" w:hAnsi="CMU Concrete"/>
        </w:rPr>
        <w:t>유도됩니다</w:t>
      </w:r>
      <w:r w:rsidRPr="00D4048A">
        <w:rPr>
          <w:rFonts w:ascii="CMU Concrete" w:hAnsi="CMU Concrete"/>
        </w:rPr>
        <w:t xml:space="preserve">. </w:t>
      </w:r>
      <w:r w:rsidRPr="00D4048A">
        <w:rPr>
          <w:rFonts w:ascii="CMU Concrete" w:hAnsi="CMU Concrete"/>
        </w:rPr>
        <w:t>베르누이</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성질을</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275B1C4D" w14:textId="77777777" w:rsidR="00E311CE" w:rsidRPr="00D4048A" w:rsidRDefault="00E311CE" w:rsidP="00AE3A66">
      <w:pPr>
        <w:pStyle w:val="af"/>
      </w:pPr>
      <w:r w:rsidRPr="00D4048A">
        <w:object w:dxaOrig="3320" w:dyaOrig="720" w14:anchorId="6993B817">
          <v:shape id="_x0000_i1426" type="#_x0000_t75" style="width:165.65pt;height:36.75pt" o:ole="">
            <v:imagedata r:id="rId1669" o:title=""/>
          </v:shape>
          <o:OLEObject Type="Embed" ProgID="Equation.3" ShapeID="_x0000_i1426" DrawAspect="Content" ObjectID="_1684940337" r:id="rId1670"/>
        </w:object>
      </w:r>
    </w:p>
    <w:p w14:paraId="6D597F66" w14:textId="77777777" w:rsidR="00E311CE" w:rsidRPr="00D4048A" w:rsidRDefault="00E311CE" w:rsidP="00E311CE">
      <w:pPr>
        <w:rPr>
          <w:rFonts w:ascii="CMU Concrete" w:hAnsi="CMU Concrete"/>
        </w:rPr>
      </w:pPr>
    </w:p>
    <w:p w14:paraId="1D796C8F" w14:textId="77777777" w:rsidR="00E311CE" w:rsidRPr="0082653D" w:rsidRDefault="00E311CE" w:rsidP="00E311CE">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항분포는</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인</w:t>
      </w:r>
      <w:r w:rsidRPr="00D4048A">
        <w:rPr>
          <w:rFonts w:ascii="CMU Concrete" w:hAnsi="CMU Concrete"/>
        </w:rPr>
        <w:t xml:space="preserve"> </w:t>
      </w:r>
      <w:r w:rsidRPr="00D4048A">
        <w:rPr>
          <w:rFonts w:ascii="CMU Concrete" w:hAnsi="CMU Concrete"/>
        </w:rPr>
        <w:t>베르누이</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로부터</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만들어</w:t>
      </w:r>
      <w:r w:rsidRPr="00D4048A">
        <w:rPr>
          <w:rFonts w:ascii="CMU Concrete" w:hAnsi="CMU Concrete"/>
        </w:rPr>
        <w:t xml:space="preserve"> </w:t>
      </w:r>
      <w:r w:rsidRPr="00D4048A">
        <w:rPr>
          <w:rFonts w:ascii="CMU Concrete" w:hAnsi="CMU Concrete"/>
        </w:rPr>
        <w:t>집니다</w:t>
      </w:r>
      <w:r w:rsidRPr="00D4048A">
        <w:rPr>
          <w:rFonts w:ascii="CMU Concrete" w:hAnsi="CMU Concrete"/>
        </w:rPr>
        <w:t>.</w:t>
      </w:r>
    </w:p>
    <w:p w14:paraId="56467134" w14:textId="77777777" w:rsidR="00E311CE" w:rsidRPr="00D4048A" w:rsidRDefault="00E311CE" w:rsidP="00AE3A66">
      <w:pPr>
        <w:pStyle w:val="af"/>
      </w:pPr>
      <w:r w:rsidRPr="00D4048A">
        <w:object w:dxaOrig="2100" w:dyaOrig="360" w14:anchorId="630A48FC">
          <v:shape id="_x0000_i1427" type="#_x0000_t75" style="width:105pt;height:18pt" o:ole="">
            <v:imagedata r:id="rId1671" o:title=""/>
          </v:shape>
          <o:OLEObject Type="Embed" ProgID="Equation.3" ShapeID="_x0000_i1427" DrawAspect="Content" ObjectID="_1684940338" r:id="rId1672"/>
        </w:object>
      </w:r>
    </w:p>
    <w:p w14:paraId="6771CE20" w14:textId="77777777" w:rsidR="00E311CE" w:rsidRPr="00D4048A" w:rsidRDefault="00E311CE" w:rsidP="00E311CE">
      <w:pPr>
        <w:rPr>
          <w:rFonts w:ascii="CMU Concrete" w:hAnsi="CMU Concrete"/>
        </w:rPr>
      </w:pPr>
    </w:p>
    <w:p w14:paraId="13FD9398" w14:textId="77777777" w:rsidR="00E311CE" w:rsidRPr="00D4048A" w:rsidRDefault="00E311CE" w:rsidP="00E311CE">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position w:val="-10"/>
        </w:rPr>
        <w:object w:dxaOrig="920" w:dyaOrig="320" w14:anchorId="1C9EC457">
          <v:shape id="_x0000_i1428" type="#_x0000_t75" style="width:45.75pt;height:15.75pt" o:ole="">
            <v:imagedata r:id="rId1673" o:title=""/>
          </v:shape>
          <o:OLEObject Type="Embed" ProgID="Equation.3" ShapeID="_x0000_i1428" DrawAspect="Content" ObjectID="_1684940339" r:id="rId1674"/>
        </w:object>
      </w:r>
      <w:r w:rsidRPr="00D4048A">
        <w:rPr>
          <w:rFonts w:ascii="CMU Concrete" w:hAnsi="CMU Concrete"/>
        </w:rPr>
        <w:t>를</w:t>
      </w:r>
      <w:r w:rsidRPr="00D4048A">
        <w:rPr>
          <w:rFonts w:ascii="CMU Concrete" w:hAnsi="CMU Concrete"/>
        </w:rPr>
        <w:t xml:space="preserve"> </w:t>
      </w:r>
      <w:r w:rsidRPr="00D4048A">
        <w:rPr>
          <w:rFonts w:ascii="CMU Concrete" w:hAnsi="CMU Concrete"/>
        </w:rPr>
        <w:t>해석하면</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시행에서</w:t>
      </w:r>
      <w:r w:rsidRPr="00D4048A">
        <w:rPr>
          <w:rFonts w:ascii="CMU Concrete" w:hAnsi="CMU Concrete"/>
        </w:rPr>
        <w:t xml:space="preserve"> </w:t>
      </w:r>
      <w:r w:rsidRPr="00D4048A">
        <w:rPr>
          <w:rFonts w:ascii="CMU Concrete" w:hAnsi="CMU Concrete"/>
        </w:rPr>
        <w:t>성공</w:t>
      </w:r>
      <w:r w:rsidRPr="00D4048A">
        <w:rPr>
          <w:rFonts w:ascii="CMU Concrete" w:hAnsi="CMU Concrete"/>
        </w:rPr>
        <w:t>(1)</w:t>
      </w:r>
      <w:r w:rsidRPr="00D4048A">
        <w:rPr>
          <w:rFonts w:ascii="CMU Concrete" w:hAnsi="CMU Concrete"/>
        </w:rPr>
        <w:t>이</w:t>
      </w:r>
      <w:r w:rsidRPr="00D4048A">
        <w:rPr>
          <w:rFonts w:ascii="CMU Concrete" w:hAnsi="CMU Concrete"/>
        </w:rPr>
        <w:t xml:space="preserve"> </w:t>
      </w:r>
      <w:r w:rsidRPr="00D4048A">
        <w:rPr>
          <w:rFonts w:ascii="CMU Concrete" w:hAnsi="CMU Concrete"/>
        </w:rPr>
        <w:t>일어날</w:t>
      </w:r>
      <w:r w:rsidRPr="00D4048A">
        <w:rPr>
          <w:rFonts w:ascii="CMU Concrete" w:hAnsi="CMU Concrete"/>
        </w:rPr>
        <w:t xml:space="preserve"> </w:t>
      </w:r>
      <w:r w:rsidRPr="00D4048A">
        <w:rPr>
          <w:rFonts w:ascii="CMU Concrete" w:hAnsi="CMU Concrete"/>
        </w:rPr>
        <w:t>확률이</w:t>
      </w:r>
      <w:r w:rsidRPr="00D4048A">
        <w:rPr>
          <w:rFonts w:ascii="CMU Concrete" w:hAnsi="CMU Concrete"/>
        </w:rPr>
        <w:t xml:space="preserve"> p</w:t>
      </w:r>
      <w:r w:rsidRPr="00D4048A">
        <w:rPr>
          <w:rFonts w:ascii="CMU Concrete" w:hAnsi="CMU Concrete"/>
        </w:rPr>
        <w:t>이고</w:t>
      </w:r>
      <w:r w:rsidRPr="00D4048A">
        <w:rPr>
          <w:rFonts w:ascii="CMU Concrete" w:hAnsi="CMU Concrete"/>
        </w:rPr>
        <w:t xml:space="preserve"> </w:t>
      </w:r>
      <w:r w:rsidRPr="00D4048A">
        <w:rPr>
          <w:rFonts w:ascii="CMU Concrete" w:hAnsi="CMU Concrete"/>
        </w:rPr>
        <w:t>실패</w:t>
      </w:r>
      <w:r w:rsidRPr="00D4048A">
        <w:rPr>
          <w:rFonts w:ascii="CMU Concrete" w:hAnsi="CMU Concrete"/>
        </w:rPr>
        <w:t>(0)</w:t>
      </w:r>
      <w:r w:rsidRPr="00D4048A">
        <w:rPr>
          <w:rFonts w:ascii="CMU Concrete" w:hAnsi="CMU Concrete"/>
        </w:rPr>
        <w:t>할</w:t>
      </w:r>
      <w:r w:rsidRPr="00D4048A">
        <w:rPr>
          <w:rFonts w:ascii="CMU Concrete" w:hAnsi="CMU Concrete"/>
        </w:rPr>
        <w:t xml:space="preserve"> </w:t>
      </w:r>
      <w:r w:rsidRPr="00D4048A">
        <w:rPr>
          <w:rFonts w:ascii="CMU Concrete" w:hAnsi="CMU Concrete"/>
        </w:rPr>
        <w:t>확률이</w:t>
      </w:r>
      <w:r w:rsidRPr="00D4048A">
        <w:rPr>
          <w:rFonts w:ascii="CMU Concrete" w:hAnsi="CMU Concrete"/>
        </w:rPr>
        <w:t xml:space="preserve"> 1-p</w:t>
      </w:r>
      <w:r w:rsidRPr="00D4048A">
        <w:rPr>
          <w:rFonts w:ascii="CMU Concrete" w:hAnsi="CMU Concrete"/>
        </w:rPr>
        <w:t>인</w:t>
      </w:r>
      <w:r w:rsidRPr="00D4048A">
        <w:rPr>
          <w:rFonts w:ascii="CMU Concrete" w:hAnsi="CMU Concrete"/>
        </w:rPr>
        <w:t xml:space="preserve"> </w:t>
      </w:r>
      <w:r w:rsidRPr="00D4048A">
        <w:rPr>
          <w:rFonts w:ascii="CMU Concrete" w:hAnsi="CMU Concrete"/>
        </w:rPr>
        <w:t>실험을</w:t>
      </w:r>
      <w:r w:rsidRPr="00D4048A">
        <w:rPr>
          <w:rFonts w:ascii="CMU Concrete" w:hAnsi="CMU Concrete"/>
        </w:rPr>
        <w:t xml:space="preserve"> </w:t>
      </w:r>
      <w:r w:rsidRPr="00D4048A">
        <w:rPr>
          <w:rFonts w:ascii="CMU Concrete" w:hAnsi="CMU Concrete"/>
        </w:rPr>
        <w:t>동시에</w:t>
      </w:r>
      <w:r w:rsidRPr="00D4048A">
        <w:rPr>
          <w:rFonts w:ascii="CMU Concrete" w:hAnsi="CMU Concrete"/>
        </w:rPr>
        <w:t xml:space="preserve"> n</w:t>
      </w:r>
      <w:r w:rsidRPr="00D4048A">
        <w:rPr>
          <w:rFonts w:ascii="CMU Concrete" w:hAnsi="CMU Concrete"/>
        </w:rPr>
        <w:t>번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k</w:t>
      </w:r>
      <w:r w:rsidRPr="00D4048A">
        <w:rPr>
          <w:rFonts w:ascii="CMU Concrete" w:hAnsi="CMU Concrete"/>
        </w:rPr>
        <w:t>번이</w:t>
      </w:r>
      <w:r w:rsidRPr="00D4048A">
        <w:rPr>
          <w:rFonts w:ascii="CMU Concrete" w:hAnsi="CMU Concrete"/>
        </w:rPr>
        <w:t xml:space="preserve"> </w:t>
      </w:r>
      <w:r w:rsidRPr="00D4048A">
        <w:rPr>
          <w:rFonts w:ascii="CMU Concrete" w:hAnsi="CMU Concrete"/>
        </w:rPr>
        <w:t>성공하고</w:t>
      </w:r>
      <w:r w:rsidRPr="00D4048A">
        <w:rPr>
          <w:rFonts w:ascii="CMU Concrete" w:hAnsi="CMU Concrete"/>
        </w:rPr>
        <w:t xml:space="preserve"> n-k</w:t>
      </w:r>
      <w:r w:rsidRPr="00D4048A">
        <w:rPr>
          <w:rFonts w:ascii="CMU Concrete" w:hAnsi="CMU Concrete"/>
        </w:rPr>
        <w:t>번이</w:t>
      </w:r>
      <w:r w:rsidRPr="00D4048A">
        <w:rPr>
          <w:rFonts w:ascii="CMU Concrete" w:hAnsi="CMU Concrete"/>
        </w:rPr>
        <w:t xml:space="preserve"> </w:t>
      </w:r>
      <w:r w:rsidRPr="00D4048A">
        <w:rPr>
          <w:rFonts w:ascii="CMU Concrete" w:hAnsi="CMU Concrete"/>
        </w:rPr>
        <w:t>실패할</w:t>
      </w:r>
      <w:r w:rsidRPr="00D4048A">
        <w:rPr>
          <w:rFonts w:ascii="CMU Concrete" w:hAnsi="CMU Concrete"/>
        </w:rPr>
        <w:t xml:space="preserve"> </w:t>
      </w:r>
      <w:r w:rsidRPr="00D4048A">
        <w:rPr>
          <w:rFonts w:ascii="CMU Concrete" w:hAnsi="CMU Concrete"/>
        </w:rPr>
        <w:t>확률이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항분포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0213EC43" w14:textId="77777777" w:rsidR="00E311CE" w:rsidRPr="00D4048A" w:rsidRDefault="00E311CE" w:rsidP="00E311CE">
      <w:pPr>
        <w:pStyle w:val="p2"/>
        <w:rPr>
          <w:rFonts w:ascii="CMU Concrete" w:hAnsi="CMU Concrete"/>
        </w:rPr>
      </w:pPr>
      <w:r w:rsidRPr="00D4048A">
        <w:rPr>
          <w:rFonts w:ascii="CMU Concrete" w:hAnsi="CMU Concrete"/>
        </w:rPr>
        <w:t>이항분포의</w:t>
      </w:r>
      <w:r w:rsidRPr="00D4048A">
        <w:rPr>
          <w:rFonts w:ascii="CMU Concrete" w:hAnsi="CMU Concrete"/>
        </w:rPr>
        <w:t xml:space="preserve"> pmf</w:t>
      </w:r>
    </w:p>
    <w:p w14:paraId="515B891A" w14:textId="77777777" w:rsidR="00E311CE" w:rsidRPr="00D4048A" w:rsidRDefault="00E311CE" w:rsidP="00E311CE">
      <w:pPr>
        <w:pStyle w:val="p4"/>
      </w:pPr>
      <w:r w:rsidRPr="00D4048A">
        <w:rPr>
          <w:position w:val="-12"/>
        </w:rPr>
        <w:object w:dxaOrig="2680" w:dyaOrig="380" w14:anchorId="11DEFA73">
          <v:shape id="_x0000_i1429" type="#_x0000_t75" style="width:133.45pt;height:19.5pt" o:ole="">
            <v:imagedata r:id="rId1675" o:title=""/>
          </v:shape>
          <o:OLEObject Type="Embed" ProgID="Equation.3" ShapeID="_x0000_i1429" DrawAspect="Content" ObjectID="_1684940340" r:id="rId1676"/>
        </w:object>
      </w:r>
    </w:p>
    <w:p w14:paraId="3FA77E38" w14:textId="77777777" w:rsidR="00E311CE" w:rsidRPr="00D4048A" w:rsidRDefault="00E311CE" w:rsidP="00E311CE">
      <w:pPr>
        <w:pStyle w:val="p2"/>
        <w:rPr>
          <w:rFonts w:ascii="CMU Concrete" w:hAnsi="CMU Concrete"/>
        </w:rPr>
      </w:pPr>
      <w:r w:rsidRPr="00D4048A">
        <w:rPr>
          <w:rFonts w:ascii="CMU Concrete" w:hAnsi="CMU Concrete"/>
        </w:rPr>
        <w:t>이항분포의</w:t>
      </w:r>
      <w:r w:rsidRPr="00D4048A">
        <w:rPr>
          <w:rFonts w:ascii="CMU Concrete" w:hAnsi="CMU Concrete"/>
        </w:rPr>
        <w:t xml:space="preserve"> cdf</w:t>
      </w:r>
    </w:p>
    <w:p w14:paraId="17A1F7AC" w14:textId="77777777" w:rsidR="00E311CE" w:rsidRPr="00D4048A" w:rsidRDefault="00E311CE" w:rsidP="00E311CE">
      <w:pPr>
        <w:pStyle w:val="p4"/>
      </w:pPr>
      <w:r w:rsidRPr="00D4048A">
        <w:rPr>
          <w:position w:val="-28"/>
        </w:rPr>
        <w:object w:dxaOrig="3000" w:dyaOrig="680" w14:anchorId="323AD423">
          <v:shape id="_x0000_i1430" type="#_x0000_t75" style="width:149.25pt;height:34.5pt" o:ole="">
            <v:imagedata r:id="rId1677" o:title=""/>
          </v:shape>
          <o:OLEObject Type="Embed" ProgID="Equation.3" ShapeID="_x0000_i1430" DrawAspect="Content" ObjectID="_1684940341" r:id="rId1678"/>
        </w:object>
      </w:r>
    </w:p>
    <w:p w14:paraId="3BA74658" w14:textId="77777777" w:rsidR="00E311CE" w:rsidRPr="00D4048A" w:rsidRDefault="00E311CE" w:rsidP="00E311CE">
      <w:pPr>
        <w:pStyle w:val="p2"/>
        <w:rPr>
          <w:rFonts w:ascii="CMU Concrete" w:hAnsi="CMU Concrete"/>
        </w:rPr>
      </w:pPr>
      <w:r w:rsidRPr="00D4048A">
        <w:rPr>
          <w:rFonts w:ascii="CMU Concrete" w:hAnsi="CMU Concrete"/>
        </w:rPr>
        <w:t>이항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w:t>
      </w:r>
      <w:r w:rsidRPr="00D4048A">
        <w:rPr>
          <w:rFonts w:ascii="CMU Concrete" w:hAnsi="CMU Concrete"/>
        </w:rPr>
        <w:t>분산</w:t>
      </w:r>
    </w:p>
    <w:p w14:paraId="1B42750A" w14:textId="77777777" w:rsidR="00E311CE" w:rsidRPr="00D4048A" w:rsidRDefault="00E311CE" w:rsidP="00E311CE">
      <w:pPr>
        <w:pStyle w:val="p4"/>
      </w:pPr>
      <w:r w:rsidRPr="00D4048A">
        <w:rPr>
          <w:position w:val="-10"/>
        </w:rPr>
        <w:object w:dxaOrig="1120" w:dyaOrig="320" w14:anchorId="15E90BB3">
          <v:shape id="_x0000_i1431" type="#_x0000_t75" style="width:56.2pt;height:15.75pt" o:ole="">
            <v:imagedata r:id="rId1679" o:title=""/>
          </v:shape>
          <o:OLEObject Type="Embed" ProgID="Equation.3" ShapeID="_x0000_i1431" DrawAspect="Content" ObjectID="_1684940342" r:id="rId1680"/>
        </w:object>
      </w:r>
    </w:p>
    <w:p w14:paraId="5F90B6A8" w14:textId="77777777" w:rsidR="00E311CE" w:rsidRPr="00D4048A" w:rsidRDefault="00E311CE" w:rsidP="00E311CE">
      <w:pPr>
        <w:pStyle w:val="p4"/>
      </w:pPr>
      <w:r w:rsidRPr="00D4048A">
        <w:rPr>
          <w:position w:val="-10"/>
        </w:rPr>
        <w:object w:dxaOrig="1920" w:dyaOrig="320" w14:anchorId="2872825C">
          <v:shape id="_x0000_i1432" type="#_x0000_t75" style="width:96pt;height:15.75pt" o:ole="">
            <v:imagedata r:id="rId1681" o:title=""/>
          </v:shape>
          <o:OLEObject Type="Embed" ProgID="Equation.3" ShapeID="_x0000_i1432" DrawAspect="Content" ObjectID="_1684940343" r:id="rId1682"/>
        </w:object>
      </w:r>
    </w:p>
    <w:p w14:paraId="4DBC2372" w14:textId="77777777" w:rsidR="00E311CE" w:rsidRPr="00D4048A" w:rsidRDefault="00E311CE" w:rsidP="00E311CE">
      <w:pPr>
        <w:pStyle w:val="p2"/>
        <w:rPr>
          <w:rFonts w:ascii="CMU Concrete" w:hAnsi="CMU Concrete"/>
        </w:rPr>
      </w:pPr>
      <w:r w:rsidRPr="00D4048A">
        <w:rPr>
          <w:rFonts w:ascii="CMU Concrete" w:hAnsi="CMU Concrete"/>
        </w:rPr>
        <w:t>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5A8B324" w14:textId="77777777" w:rsidR="00E311CE" w:rsidRPr="00D4048A" w:rsidRDefault="00E311CE" w:rsidP="00E311CE">
      <w:pPr>
        <w:pStyle w:val="p4"/>
      </w:pPr>
      <w:r w:rsidRPr="00D4048A">
        <w:rPr>
          <w:position w:val="-10"/>
        </w:rPr>
        <w:object w:dxaOrig="1600" w:dyaOrig="360" w14:anchorId="4BFFBCF7">
          <v:shape id="_x0000_i1433" type="#_x0000_t75" style="width:80.25pt;height:18pt" o:ole="">
            <v:imagedata r:id="rId1683" o:title=""/>
          </v:shape>
          <o:OLEObject Type="Embed" ProgID="Equation.3" ShapeID="_x0000_i1433" DrawAspect="Content" ObjectID="_1684940344" r:id="rId1684"/>
        </w:object>
      </w:r>
    </w:p>
    <w:p w14:paraId="73ED470A" w14:textId="77777777" w:rsidR="00E311CE" w:rsidRPr="00D4048A" w:rsidRDefault="00E311CE" w:rsidP="00E311CE">
      <w:pPr>
        <w:pStyle w:val="p4"/>
      </w:pPr>
    </w:p>
    <w:p w14:paraId="70CB381A" w14:textId="77777777" w:rsidR="00E311CE" w:rsidRPr="00D4048A" w:rsidRDefault="00E311CE" w:rsidP="00E311CE">
      <w:pPr>
        <w:pStyle w:val="11"/>
      </w:pPr>
      <w:r w:rsidRPr="00D4048A">
        <w:t>예시</w:t>
      </w:r>
    </w:p>
    <w:p w14:paraId="3F3425D2" w14:textId="77777777" w:rsidR="00E311CE" w:rsidRPr="00D4048A" w:rsidRDefault="00E311CE" w:rsidP="00E311CE">
      <w:pPr>
        <w:rPr>
          <w:rFonts w:ascii="CMU Concrete" w:hAnsi="CMU Concrete"/>
        </w:rPr>
      </w:pPr>
    </w:p>
    <w:p w14:paraId="4E9BC42D" w14:textId="77777777" w:rsidR="00E311CE" w:rsidRPr="00D4048A" w:rsidRDefault="00E311CE" w:rsidP="00401892">
      <w:pPr>
        <w:numPr>
          <w:ilvl w:val="0"/>
          <w:numId w:val="138"/>
        </w:numPr>
        <w:ind w:left="426"/>
        <w:rPr>
          <w:rFonts w:ascii="CMU Concrete" w:hAnsi="CMU Concrete"/>
        </w:rPr>
      </w:pPr>
      <w:r w:rsidRPr="00D4048A">
        <w:rPr>
          <w:rFonts w:ascii="CMU Concrete" w:hAnsi="CMU Concrete"/>
          <w:position w:val="-10"/>
        </w:rPr>
        <w:object w:dxaOrig="1420" w:dyaOrig="320" w14:anchorId="2D013CC1">
          <v:shape id="_x0000_i1434" type="#_x0000_t75" style="width:71.3pt;height:15.75pt" o:ole="">
            <v:imagedata r:id="rId1685" o:title=""/>
          </v:shape>
          <o:OLEObject Type="Embed" ProgID="Equation.3" ShapeID="_x0000_i1434" DrawAspect="Content" ObjectID="_1684940345" r:id="rId1686"/>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mf,</w:t>
      </w:r>
      <w:r>
        <w:rPr>
          <w:rFonts w:ascii="CMU Concrete" w:hAnsi="CMU Concrete" w:hint="eastAsia"/>
        </w:rPr>
        <w:t xml:space="preserve"> </w:t>
      </w:r>
      <w:r w:rsidRPr="00D4048A">
        <w:rPr>
          <w:rFonts w:ascii="CMU Concrete" w:hAnsi="CMU Concrete"/>
        </w:rPr>
        <w:t xml:space="preserve">cdf </w:t>
      </w:r>
      <w:r w:rsidRPr="00D4048A">
        <w:rPr>
          <w:rFonts w:ascii="CMU Concrete" w:hAnsi="CMU Concrete"/>
        </w:rPr>
        <w:t>그래프</w:t>
      </w:r>
    </w:p>
    <w:p w14:paraId="48C1D8D9" w14:textId="77777777" w:rsidR="00E311CE" w:rsidRPr="00D4048A" w:rsidRDefault="00E311CE" w:rsidP="00E311CE">
      <w:pPr>
        <w:rPr>
          <w:rFonts w:ascii="CMU Concrete" w:hAnsi="CMU Concrete"/>
        </w:rPr>
      </w:pPr>
    </w:p>
    <w:p w14:paraId="4FA8E941" w14:textId="77777777" w:rsidR="00E311CE" w:rsidRPr="00D4048A" w:rsidRDefault="00ED1626" w:rsidP="00AE3A66">
      <w:pPr>
        <w:pStyle w:val="af"/>
      </w:pPr>
      <w:r>
        <w:rPr>
          <w:noProof/>
        </w:rPr>
        <w:drawing>
          <wp:inline distT="0" distB="0" distL="0" distR="0" wp14:anchorId="2384769B" wp14:editId="2BC6DE85">
            <wp:extent cx="3660024" cy="2876550"/>
            <wp:effectExtent l="0" t="0" r="0" b="0"/>
            <wp:docPr id="402" name="그림 402" descr="D:\01. 프로젝트\개발팀\ECMiner2014 출시\매뉴얼\ECMiner2014 사용자매뉴얼\Manual\02ui\7\2.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descr="D:\01. 프로젝트\개발팀\ECMiner2014 출시\매뉴얼\ECMiner2014 사용자매뉴얼\Manual\02ui\7\2.files\image022.jpg"/>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3659594" cy="2876212"/>
                    </a:xfrm>
                    <a:prstGeom prst="rect">
                      <a:avLst/>
                    </a:prstGeom>
                    <a:noFill/>
                    <a:ln>
                      <a:noFill/>
                    </a:ln>
                  </pic:spPr>
                </pic:pic>
              </a:graphicData>
            </a:graphic>
          </wp:inline>
        </w:drawing>
      </w:r>
    </w:p>
    <w:p w14:paraId="1E093616" w14:textId="77777777" w:rsidR="00E311CE" w:rsidRPr="00D4048A" w:rsidRDefault="00ED1626" w:rsidP="00AE3A66">
      <w:pPr>
        <w:pStyle w:val="af"/>
      </w:pPr>
      <w:r>
        <w:rPr>
          <w:noProof/>
        </w:rPr>
        <w:drawing>
          <wp:inline distT="0" distB="0" distL="0" distR="0" wp14:anchorId="07534F5D" wp14:editId="22185B5C">
            <wp:extent cx="3657600" cy="2874645"/>
            <wp:effectExtent l="0" t="0" r="0" b="1905"/>
            <wp:docPr id="403" name="그림 403" descr="D:\01. 프로젝트\개발팀\ECMiner2014 출시\매뉴얼\ECMiner2014 사용자매뉴얼\Manual\02ui\7\2.file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descr="D:\01. 프로젝트\개발팀\ECMiner2014 출시\매뉴얼\ECMiner2014 사용자매뉴얼\Manual\02ui\7\2.files\image024.jpg"/>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3657170" cy="2874307"/>
                    </a:xfrm>
                    <a:prstGeom prst="rect">
                      <a:avLst/>
                    </a:prstGeom>
                    <a:noFill/>
                    <a:ln>
                      <a:noFill/>
                    </a:ln>
                  </pic:spPr>
                </pic:pic>
              </a:graphicData>
            </a:graphic>
          </wp:inline>
        </w:drawing>
      </w:r>
    </w:p>
    <w:p w14:paraId="626CAACE" w14:textId="77777777" w:rsidR="00E311CE" w:rsidRPr="00D4048A" w:rsidRDefault="00E311CE" w:rsidP="00E311CE">
      <w:pPr>
        <w:rPr>
          <w:rFonts w:ascii="CMU Concrete" w:hAnsi="CMU Concrete"/>
        </w:rPr>
      </w:pPr>
    </w:p>
    <w:p w14:paraId="7DE17F3E"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420" w:dyaOrig="320" w14:anchorId="1B759138">
          <v:shape id="_x0000_i1435" type="#_x0000_t75" style="width:71.3pt;height:15.75pt" o:ole="">
            <v:imagedata r:id="rId1689" o:title=""/>
          </v:shape>
          <o:OLEObject Type="Embed" ProgID="Equation.3" ShapeID="_x0000_i1435" DrawAspect="Content" ObjectID="_1684940346" r:id="rId1690"/>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5</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4EDB68A1" w14:textId="77777777" w:rsidR="00E311CE" w:rsidRPr="00D4048A" w:rsidRDefault="00E311CE" w:rsidP="00E311CE">
      <w:pPr>
        <w:rPr>
          <w:rFonts w:ascii="CMU Concrete" w:hAnsi="CMU Concrete"/>
        </w:rPr>
      </w:pPr>
    </w:p>
    <w:p w14:paraId="5249D31C" w14:textId="77777777" w:rsidR="00E311CE" w:rsidRPr="00D4048A" w:rsidRDefault="00ED1626" w:rsidP="00AE3A66">
      <w:pPr>
        <w:pStyle w:val="af"/>
      </w:pPr>
      <w:r>
        <w:rPr>
          <w:noProof/>
        </w:rPr>
        <w:drawing>
          <wp:inline distT="0" distB="0" distL="0" distR="0" wp14:anchorId="0850DF0C" wp14:editId="218990B3">
            <wp:extent cx="3238500" cy="1733550"/>
            <wp:effectExtent l="0" t="0" r="0" b="0"/>
            <wp:docPr id="404" name="그림 404" descr="D:\01. 프로젝트\개발팀\ECMiner2014 출시\매뉴얼\ECMiner2014 사용자매뉴얼\Manual\02ui\7\2.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descr="D:\01. 프로젝트\개발팀\ECMiner2014 출시\매뉴얼\ECMiner2014 사용자매뉴얼\Manual\02ui\7\2.files\image027.jpg"/>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3238500" cy="1733550"/>
                    </a:xfrm>
                    <a:prstGeom prst="rect">
                      <a:avLst/>
                    </a:prstGeom>
                    <a:noFill/>
                    <a:ln>
                      <a:noFill/>
                    </a:ln>
                  </pic:spPr>
                </pic:pic>
              </a:graphicData>
            </a:graphic>
          </wp:inline>
        </w:drawing>
      </w:r>
    </w:p>
    <w:p w14:paraId="7534C537" w14:textId="77777777" w:rsidR="00E311CE" w:rsidRPr="00D4048A" w:rsidRDefault="00E311CE" w:rsidP="00E311CE">
      <w:pPr>
        <w:rPr>
          <w:rFonts w:ascii="CMU Concrete" w:hAnsi="CMU Concrete"/>
        </w:rPr>
      </w:pPr>
    </w:p>
    <w:p w14:paraId="047ECC57"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420" w:dyaOrig="320" w14:anchorId="3580E57D">
          <v:shape id="_x0000_i1436" type="#_x0000_t75" style="width:71.3pt;height:15.75pt" o:ole="">
            <v:imagedata r:id="rId1689" o:title=""/>
          </v:shape>
          <o:OLEObject Type="Embed" ProgID="Equation.3" ShapeID="_x0000_i1436" DrawAspect="Content" ObjectID="_1684940347" r:id="rId1692"/>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y= 0.5 </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0F71D4BD" w14:textId="77777777" w:rsidR="00E311CE" w:rsidRPr="00D4048A" w:rsidRDefault="00E311CE" w:rsidP="00E311CE">
      <w:pPr>
        <w:rPr>
          <w:rFonts w:ascii="CMU Concrete" w:hAnsi="CMU Concrete"/>
        </w:rPr>
      </w:pPr>
    </w:p>
    <w:p w14:paraId="1CFB13CE" w14:textId="77777777" w:rsidR="00E311CE" w:rsidRDefault="00ED1626" w:rsidP="00AE3A66">
      <w:pPr>
        <w:pStyle w:val="af"/>
      </w:pPr>
      <w:r>
        <w:rPr>
          <w:noProof/>
        </w:rPr>
        <w:drawing>
          <wp:inline distT="0" distB="0" distL="0" distR="0" wp14:anchorId="2CF0CAAC" wp14:editId="2C9BEF4B">
            <wp:extent cx="3219450" cy="1695450"/>
            <wp:effectExtent l="0" t="0" r="0" b="0"/>
            <wp:docPr id="405" name="그림 405" descr="D:\01. 프로젝트\개발팀\ECMiner2014 출시\매뉴얼\ECMiner2014 사용자매뉴얼\Manual\02ui\7\2.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descr="D:\01. 프로젝트\개발팀\ECMiner2014 출시\매뉴얼\ECMiner2014 사용자매뉴얼\Manual\02ui\7\2.files\image029.jpg"/>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3219450" cy="1695450"/>
                    </a:xfrm>
                    <a:prstGeom prst="rect">
                      <a:avLst/>
                    </a:prstGeom>
                    <a:noFill/>
                    <a:ln>
                      <a:noFill/>
                    </a:ln>
                  </pic:spPr>
                </pic:pic>
              </a:graphicData>
            </a:graphic>
          </wp:inline>
        </w:drawing>
      </w:r>
    </w:p>
    <w:p w14:paraId="673381B4" w14:textId="77777777" w:rsidR="00E311CE" w:rsidRDefault="00E311CE" w:rsidP="00AE3A66">
      <w:pPr>
        <w:pStyle w:val="af"/>
      </w:pPr>
    </w:p>
    <w:p w14:paraId="3E03B540" w14:textId="77777777" w:rsidR="00E311CE" w:rsidRPr="00D4048A" w:rsidRDefault="00E311CE" w:rsidP="00AE3A66">
      <w:pPr>
        <w:pStyle w:val="af"/>
      </w:pPr>
    </w:p>
    <w:p w14:paraId="2F4D3071" w14:textId="43D9732B" w:rsidR="00E311CE" w:rsidRPr="00CB58DD" w:rsidRDefault="00E311CE" w:rsidP="00822CCC">
      <w:pPr>
        <w:pStyle w:val="000"/>
        <w:ind w:firstLine="108"/>
      </w:pPr>
      <w:r w:rsidRPr="00D4048A">
        <w:br w:type="page"/>
      </w:r>
      <w:bookmarkStart w:id="1537" w:name="_Toc267406050"/>
      <w:bookmarkStart w:id="1538" w:name="_Toc283655434"/>
      <w:bookmarkStart w:id="1539" w:name="_Toc384111155"/>
      <w:bookmarkStart w:id="1540" w:name="_Toc67925705"/>
      <w:r w:rsidRPr="00D4048A">
        <w:t>7.2.3 카이 제곱 분포</w:t>
      </w:r>
      <w:bookmarkEnd w:id="1537"/>
      <w:bookmarkEnd w:id="1538"/>
      <w:r>
        <w:rPr>
          <w:rFonts w:hint="eastAsia"/>
        </w:rPr>
        <w:t xml:space="preserve"> </w:t>
      </w:r>
      <w:r w:rsidRPr="00CB58DD">
        <w:rPr>
          <w:rFonts w:hint="eastAsia"/>
        </w:rPr>
        <w:t>(Chi-squared distribution)</w:t>
      </w:r>
      <w:bookmarkEnd w:id="1539"/>
      <w:bookmarkEnd w:id="1540"/>
    </w:p>
    <w:p w14:paraId="3F4830DF" w14:textId="77777777" w:rsidR="00E311CE" w:rsidRPr="00D4048A" w:rsidRDefault="00E311CE" w:rsidP="00E311CE">
      <w:pPr>
        <w:rPr>
          <w:rFonts w:ascii="CMU Concrete" w:hAnsi="CMU Concrete"/>
        </w:rPr>
      </w:pP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position w:val="-12"/>
        </w:rPr>
        <w:object w:dxaOrig="1200" w:dyaOrig="360" w14:anchorId="7537DCAC">
          <v:shape id="_x0000_i1437" type="#_x0000_t75" style="width:60pt;height:18pt" o:ole="">
            <v:imagedata r:id="rId1694" o:title=""/>
          </v:shape>
          <o:OLEObject Type="Embed" ProgID="Equation.3" ShapeID="_x0000_i1437" DrawAspect="Content" ObjectID="_1684940348" r:id="rId1695"/>
        </w:object>
      </w:r>
      <w:r w:rsidRPr="00D4048A">
        <w:rPr>
          <w:rFonts w:ascii="CMU Concrete" w:hAnsi="CMU Concrete"/>
        </w:rPr>
        <w:t>가</w:t>
      </w:r>
      <w:r w:rsidRPr="00D4048A">
        <w:rPr>
          <w:rFonts w:ascii="CMU Concrete" w:hAnsi="CMU Concrete"/>
        </w:rPr>
        <w:t xml:space="preserve"> iid</w:t>
      </w:r>
      <w:r w:rsidRPr="00D4048A">
        <w:rPr>
          <w:rFonts w:ascii="CMU Concrete" w:hAnsi="CMU Concrete"/>
        </w:rPr>
        <w:t>인</w:t>
      </w:r>
      <w:r w:rsidRPr="00D4048A">
        <w:rPr>
          <w:rFonts w:ascii="CMU Concrete" w:hAnsi="CMU Concrete"/>
        </w:rPr>
        <w:t xml:space="preserve"> </w:t>
      </w:r>
      <w:r w:rsidRPr="00D4048A">
        <w:rPr>
          <w:rFonts w:ascii="CMU Concrete" w:hAnsi="CMU Concrete"/>
        </w:rPr>
        <w:t>표준</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p>
    <w:p w14:paraId="4F87C256" w14:textId="77777777" w:rsidR="00E311CE" w:rsidRPr="00D4048A" w:rsidRDefault="00E311CE" w:rsidP="00AE3A66">
      <w:pPr>
        <w:pStyle w:val="af"/>
      </w:pPr>
      <w:r w:rsidRPr="00D4048A">
        <w:object w:dxaOrig="1180" w:dyaOrig="680" w14:anchorId="7B1996CF">
          <v:shape id="_x0000_i1438" type="#_x0000_t75" style="width:59.25pt;height:34.5pt" o:ole="">
            <v:imagedata r:id="rId1696" o:title=""/>
          </v:shape>
          <o:OLEObject Type="Embed" ProgID="Equation.3" ShapeID="_x0000_i1438" DrawAspect="Content" ObjectID="_1684940349" r:id="rId1697"/>
        </w:object>
      </w:r>
    </w:p>
    <w:p w14:paraId="26374997" w14:textId="77777777" w:rsidR="00E311CE" w:rsidRPr="00D4048A" w:rsidRDefault="00E311CE" w:rsidP="00E311CE">
      <w:pPr>
        <w:rPr>
          <w:rFonts w:ascii="CMU Concrete" w:hAnsi="CMU Concrete"/>
        </w:rPr>
      </w:pPr>
    </w:p>
    <w:p w14:paraId="320EF25C" w14:textId="77777777" w:rsidR="00E311CE" w:rsidRPr="00D4048A" w:rsidRDefault="00E311CE" w:rsidP="00E311CE">
      <w:pPr>
        <w:rPr>
          <w:rFonts w:ascii="CMU Concrete" w:hAnsi="CMU Concrete"/>
        </w:rPr>
      </w:pPr>
      <w:r w:rsidRPr="00D4048A">
        <w:rPr>
          <w:rFonts w:ascii="CMU Concrete" w:hAnsi="CMU Concrete"/>
        </w:rPr>
        <w:t>가</w:t>
      </w:r>
      <w:r w:rsidRPr="00D4048A">
        <w:rPr>
          <w:rFonts w:ascii="CMU Concrete" w:hAnsi="CMU Concrete"/>
        </w:rPr>
        <w:t xml:space="preserve"> </w:t>
      </w:r>
      <w:r w:rsidRPr="00D4048A">
        <w:rPr>
          <w:rFonts w:ascii="CMU Concrete" w:hAnsi="CMU Concrete"/>
        </w:rPr>
        <w:t>따르는</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xml:space="preserve">. </w:t>
      </w:r>
      <w:r w:rsidRPr="00D4048A">
        <w:rPr>
          <w:rFonts w:ascii="CMU Concrete" w:hAnsi="CMU Concrete"/>
        </w:rPr>
        <w:t>위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카이제곱분포의</w:t>
      </w:r>
      <w:r w:rsidRPr="00D4048A">
        <w:rPr>
          <w:rFonts w:ascii="CMU Concrete" w:hAnsi="CMU Concrete"/>
        </w:rPr>
        <w:t xml:space="preserve"> </w:t>
      </w:r>
      <w:r w:rsidRPr="00D4048A">
        <w:rPr>
          <w:rFonts w:ascii="CMU Concrete" w:hAnsi="CMU Concrete"/>
        </w:rPr>
        <w:t>자유도는</w:t>
      </w:r>
      <w:r w:rsidRPr="00D4048A">
        <w:rPr>
          <w:rFonts w:ascii="CMU Concrete" w:hAnsi="CMU Concrete"/>
        </w:rPr>
        <w:t xml:space="preserve"> n</w:t>
      </w:r>
      <w:r w:rsidRPr="00D4048A">
        <w:rPr>
          <w:rFonts w:ascii="CMU Concrete" w:hAnsi="CMU Concrete"/>
        </w:rPr>
        <w:t>이</w:t>
      </w:r>
      <w:r w:rsidRPr="00D4048A">
        <w:rPr>
          <w:rFonts w:ascii="CMU Concrete" w:hAnsi="CMU Concrete"/>
        </w:rPr>
        <w:t xml:space="preserve"> </w:t>
      </w:r>
      <w:r w:rsidRPr="00D4048A">
        <w:rPr>
          <w:rFonts w:ascii="CMU Concrete" w:hAnsi="CMU Concrete"/>
        </w:rPr>
        <w:t>되는데</w:t>
      </w:r>
      <w:r>
        <w:rPr>
          <w:rFonts w:ascii="CMU Concrete" w:hAnsi="CMU Concrete"/>
        </w:rPr>
        <w:t xml:space="preserve"> </w:t>
      </w:r>
      <w:r w:rsidRPr="00D4048A">
        <w:rPr>
          <w:rFonts w:ascii="CMU Concrete" w:hAnsi="CMU Concrete"/>
        </w:rPr>
        <w:t>일반적으로는</w:t>
      </w:r>
      <w:r w:rsidRPr="00D4048A">
        <w:rPr>
          <w:rFonts w:ascii="CMU Concrete" w:hAnsi="CMU Concrete"/>
        </w:rPr>
        <w:t xml:space="preserve"> </w:t>
      </w:r>
      <w:r w:rsidRPr="00D4048A">
        <w:rPr>
          <w:rFonts w:ascii="CMU Concrete" w:hAnsi="CMU Concrete"/>
        </w:rPr>
        <w:t>자유도</w:t>
      </w:r>
      <w:r w:rsidRPr="00D4048A">
        <w:rPr>
          <w:rFonts w:ascii="CMU Concrete" w:hAnsi="CMU Concrete"/>
        </w:rPr>
        <w:t xml:space="preserve"> </w:t>
      </w:r>
      <w:r w:rsidRPr="00D4048A">
        <w:rPr>
          <w:rFonts w:ascii="CMU Concrete" w:hAnsi="CMU Concrete"/>
          <w:position w:val="-6"/>
        </w:rPr>
        <w:object w:dxaOrig="200" w:dyaOrig="220" w14:anchorId="1FBB8BCC">
          <v:shape id="_x0000_i1439" type="#_x0000_t75" style="width:10.5pt;height:11.25pt" o:ole="">
            <v:imagedata r:id="rId1698" o:title=""/>
          </v:shape>
          <o:OLEObject Type="Embed" ProgID="Equation.3" ShapeID="_x0000_i1439" DrawAspect="Content" ObjectID="_1684940350" r:id="rId1699"/>
        </w:object>
      </w:r>
      <w:r w:rsidRPr="00D4048A">
        <w:rPr>
          <w:rFonts w:ascii="CMU Concrete" w:hAnsi="CMU Concrete"/>
        </w:rPr>
        <w:t>(</w:t>
      </w:r>
      <w:r w:rsidRPr="00D4048A">
        <w:rPr>
          <w:rFonts w:ascii="CMU Concrete" w:hAnsi="CMU Concrete"/>
        </w:rPr>
        <w:t>실수</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대해서</w:t>
      </w:r>
      <w:r w:rsidRPr="00D4048A">
        <w:rPr>
          <w:rFonts w:ascii="CMU Concrete" w:hAnsi="CMU Concrete"/>
        </w:rPr>
        <w:t xml:space="preserve"> </w:t>
      </w:r>
      <w:r w:rsidRPr="00D4048A">
        <w:rPr>
          <w:rFonts w:ascii="CMU Concrete" w:hAnsi="CMU Concrete"/>
        </w:rPr>
        <w:t>정의됩니다</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Goodness of Fit Test, Likelihood Ratio Test </w:t>
      </w:r>
      <w:r w:rsidRPr="00D4048A">
        <w:rPr>
          <w:rFonts w:ascii="CMU Concrete" w:hAnsi="CMU Concrete"/>
        </w:rPr>
        <w:t>등</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분야에</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더불어</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하나입니다</w:t>
      </w:r>
      <w:r w:rsidRPr="00D4048A">
        <w:rPr>
          <w:rFonts w:ascii="CMU Concrete" w:hAnsi="CMU Concrete"/>
        </w:rPr>
        <w:t>.</w:t>
      </w:r>
    </w:p>
    <w:p w14:paraId="0274785C" w14:textId="77777777" w:rsidR="00E311CE" w:rsidRPr="00D4048A" w:rsidRDefault="00E311CE" w:rsidP="00E311CE">
      <w:pPr>
        <w:rPr>
          <w:rFonts w:ascii="CMU Concrete" w:hAnsi="CMU Concrete"/>
        </w:rPr>
      </w:pPr>
    </w:p>
    <w:p w14:paraId="493A1918" w14:textId="77777777" w:rsidR="00E311CE" w:rsidRPr="00D4048A" w:rsidRDefault="00E311CE" w:rsidP="00E311CE">
      <w:pPr>
        <w:pStyle w:val="p2"/>
        <w:rPr>
          <w:rFonts w:ascii="CMU Concrete" w:hAnsi="CMU Concrete"/>
        </w:rPr>
      </w:pP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54E185FC" w14:textId="77777777" w:rsidR="00E311CE" w:rsidRPr="00D4048A" w:rsidRDefault="00E311CE" w:rsidP="00AE3A66">
      <w:pPr>
        <w:pStyle w:val="af"/>
      </w:pPr>
      <w:r w:rsidRPr="00D4048A">
        <w:object w:dxaOrig="1840" w:dyaOrig="1160" w14:anchorId="78EEC9AD">
          <v:shape id="_x0000_i1440" type="#_x0000_t75" style="width:92.3pt;height:59.3pt" o:ole="">
            <v:imagedata r:id="rId1700" o:title=""/>
          </v:shape>
          <o:OLEObject Type="Embed" ProgID="Equation.3" ShapeID="_x0000_i1440" DrawAspect="Content" ObjectID="_1684940351" r:id="rId1701"/>
        </w:object>
      </w:r>
    </w:p>
    <w:p w14:paraId="6ADE0456" w14:textId="77777777" w:rsidR="00E311CE" w:rsidRPr="00D4048A" w:rsidRDefault="00E311CE" w:rsidP="00E311CE">
      <w:pPr>
        <w:pStyle w:val="p2"/>
        <w:rPr>
          <w:rFonts w:ascii="CMU Concrete" w:hAnsi="CMU Concrete"/>
        </w:rPr>
      </w:pP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625957BE" w14:textId="77777777" w:rsidR="00E311CE" w:rsidRPr="00E311CE" w:rsidRDefault="00E311CE" w:rsidP="00AE3A66">
      <w:pPr>
        <w:pStyle w:val="af"/>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x|v</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x</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m:rPr>
                      <m:sty m:val="p"/>
                    </m:rPr>
                    <w:rPr>
                      <w:rFonts w:ascii="Cambria Math" w:hAnsi="Cambria Math" w:hint="eastAsia"/>
                    </w:rPr>
                    <w:sym w:font="Symbol" w:char="F047"/>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m:t>
              </m:r>
            </m:e>
          </m:nary>
        </m:oMath>
      </m:oMathPara>
    </w:p>
    <w:p w14:paraId="188801A5" w14:textId="77777777" w:rsidR="00E311CE" w:rsidRDefault="00E311CE" w:rsidP="00AE3A66">
      <w:pPr>
        <w:pStyle w:val="af"/>
      </w:pPr>
    </w:p>
    <w:p w14:paraId="34B3E6D1" w14:textId="77777777" w:rsidR="00E311CE" w:rsidRPr="00D4048A" w:rsidRDefault="00E311CE" w:rsidP="00E311CE">
      <w:pPr>
        <w:pStyle w:val="p2"/>
        <w:rPr>
          <w:rFonts w:ascii="CMU Concrete" w:hAnsi="CMU Concrete"/>
        </w:rPr>
      </w:pP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74AAAB87" w14:textId="77777777" w:rsidR="00E311CE" w:rsidRPr="00E311CE" w:rsidRDefault="00E311CE" w:rsidP="00AE3A66">
      <w:pPr>
        <w:pStyle w:val="af"/>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sty m:val="p"/>
                </m:rPr>
                <w:rPr>
                  <w:rFonts w:ascii="Cambria Math" w:hAnsi="Cambria Math"/>
                </w:rPr>
                <m:t>t</m:t>
              </m:r>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m:rPr>
                      <m:sty m:val="p"/>
                    </m:rPr>
                    <w:rPr>
                      <w:rFonts w:ascii="Cambria Math" w:hAnsi="Cambria Math" w:hint="eastAsia"/>
                    </w:rPr>
                    <w:sym w:font="Symbol" w:char="F047"/>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v</m:t>
              </m:r>
            </m:e>
          </m:nary>
        </m:oMath>
      </m:oMathPara>
    </w:p>
    <w:p w14:paraId="52833E72" w14:textId="77777777" w:rsidR="00E311CE" w:rsidRPr="00D4048A" w:rsidRDefault="00E311CE" w:rsidP="00AE3A66">
      <w:pPr>
        <w:pStyle w:val="af"/>
      </w:pPr>
    </w:p>
    <w:p w14:paraId="0FFF848B" w14:textId="77777777" w:rsidR="00E311CE" w:rsidRPr="00E311CE" w:rsidRDefault="00E311CE" w:rsidP="00AE3A66">
      <w:pPr>
        <w:pStyle w:val="af"/>
      </w:pPr>
      <m:oMathPara>
        <m:oMath>
          <m:r>
            <m:rPr>
              <m:sty m:val="p"/>
            </m:rPr>
            <w:rPr>
              <w:rFonts w:ascii="Cambria Math" w:hAnsi="Cambria Math"/>
            </w:rPr>
            <m:t>Var</m:t>
          </m:r>
          <m:d>
            <m:dPr>
              <m:ctrlPr>
                <w:rPr>
                  <w:rFonts w:ascii="Cambria Math" w:hAnsi="Cambria Math"/>
                </w:rPr>
              </m:ctrlPr>
            </m:dPr>
            <m:e>
              <m:r>
                <m:rPr>
                  <m:sty m:val="p"/>
                </m:rPr>
                <w:rPr>
                  <w:rFonts w:ascii="Cambria Math" w:hAnsi="Cambria Math"/>
                </w:rPr>
                <m:t>X</m:t>
              </m:r>
            </m:e>
          </m:d>
          <m:r>
            <m:rPr>
              <m:sty m:val="p"/>
            </m:rPr>
            <w:rPr>
              <w:rFonts w:ascii="Cambria Math" w:hAnsi="Cambria Math"/>
            </w:rPr>
            <m:t>= E</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d>
                <m:dPr>
                  <m:ctrlPr>
                    <w:rPr>
                      <w:rFonts w:ascii="Cambria Math" w:hAnsi="Cambria Math"/>
                    </w:rPr>
                  </m:ctrlPr>
                </m:dPr>
                <m:e>
                  <m:r>
                    <m:rPr>
                      <m:sty m:val="p"/>
                    </m:rPr>
                    <w:rPr>
                      <w:rFonts w:ascii="Cambria Math" w:hAnsi="Cambria Math"/>
                    </w:rPr>
                    <m:t>X</m:t>
                  </m:r>
                </m:e>
              </m:d>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rPr>
                        <m:t>t</m:t>
                      </m:r>
                    </m:e>
                    <m:sup>
                      <m:f>
                        <m:fPr>
                          <m:ctrlPr>
                            <w:rPr>
                              <w:rFonts w:ascii="Cambria Math" w:hAnsi="Cambria Math"/>
                            </w:rPr>
                          </m:ctrlPr>
                        </m:fPr>
                        <m:num>
                          <m:r>
                            <m:rPr>
                              <m:sty m:val="p"/>
                            </m:rPr>
                            <w:rPr>
                              <w:rFonts w:ascii="Cambria Math" w:hAnsi="Cambria Math"/>
                            </w:rPr>
                            <m:t>v-2</m:t>
                          </m:r>
                        </m:num>
                        <m:den>
                          <m:r>
                            <m:rPr>
                              <m:sty m:val="p"/>
                            </m:rPr>
                            <w:rPr>
                              <w:rFonts w:ascii="Cambria Math" w:hAnsi="Cambria Math"/>
                            </w:rPr>
                            <m:t>2</m:t>
                          </m:r>
                        </m:den>
                      </m:f>
                    </m:sup>
                  </m:sSup>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sup>
                  </m:sSup>
                </m:num>
                <m:den>
                  <m:sSup>
                    <m:sSupPr>
                      <m:ctrlPr>
                        <w:rPr>
                          <w:rFonts w:ascii="Cambria Math" w:hAnsi="Cambria Math"/>
                        </w:rPr>
                      </m:ctrlPr>
                    </m:sSupPr>
                    <m:e>
                      <m:r>
                        <m:rPr>
                          <m:sty m:val="p"/>
                        </m:rPr>
                        <w:rPr>
                          <w:rFonts w:ascii="Cambria Math" w:hAnsi="Cambria Math"/>
                        </w:rPr>
                        <m:t>2</m:t>
                      </m:r>
                    </m:e>
                    <m:sup>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sup>
                  </m:sSup>
                  <m:r>
                    <m:rPr>
                      <m:sty m:val="p"/>
                    </m:rPr>
                    <w:rPr>
                      <w:rFonts w:ascii="Cambria Math" w:hAnsi="Cambria Math" w:hint="eastAsia"/>
                    </w:rPr>
                    <w:sym w:font="Symbol" w:char="F047"/>
                  </m:r>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den>
              </m:f>
              <m:r>
                <m:rPr>
                  <m:sty m:val="p"/>
                </m:rPr>
                <w:rPr>
                  <w:rFonts w:ascii="Cambria Math" w:hAnsi="Cambria Math"/>
                </w:rPr>
                <m:t>dt-</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2v</m:t>
              </m:r>
            </m:e>
          </m:nary>
        </m:oMath>
      </m:oMathPara>
    </w:p>
    <w:p w14:paraId="588C75E7" w14:textId="77777777" w:rsidR="00E311CE" w:rsidRPr="00D4048A" w:rsidRDefault="00E311CE" w:rsidP="00AE3A66">
      <w:pPr>
        <w:pStyle w:val="af"/>
      </w:pPr>
    </w:p>
    <w:p w14:paraId="1F93FB9B" w14:textId="77777777" w:rsidR="00E311CE" w:rsidRPr="0082653D" w:rsidRDefault="00E311CE" w:rsidP="00E311CE">
      <w:pPr>
        <w:pStyle w:val="p2"/>
        <w:rPr>
          <w:rFonts w:ascii="CMU Concrete" w:hAnsi="CMU Concrete"/>
        </w:rPr>
      </w:pP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함수의</w:t>
      </w:r>
      <w:r w:rsidRPr="00D4048A">
        <w:rPr>
          <w:rFonts w:ascii="CMU Concrete" w:hAnsi="CMU Concrete"/>
        </w:rPr>
        <w:t xml:space="preserve"> </w:t>
      </w:r>
      <w:r w:rsidRPr="00D4048A">
        <w:rPr>
          <w:rFonts w:ascii="CMU Concrete" w:hAnsi="CMU Concrete"/>
        </w:rPr>
        <w:t>역함수</w:t>
      </w:r>
    </w:p>
    <w:p w14:paraId="0B28373D" w14:textId="77777777" w:rsidR="00E311CE" w:rsidRDefault="00E311CE" w:rsidP="00AE3A66">
      <w:pPr>
        <w:pStyle w:val="af"/>
      </w:pPr>
      <w:r w:rsidRPr="00D4048A">
        <w:object w:dxaOrig="1380" w:dyaOrig="360" w14:anchorId="7BBBF75E">
          <v:shape id="_x0000_i1441" type="#_x0000_t75" style="width:69pt;height:18pt" o:ole="">
            <v:imagedata r:id="rId1702" o:title=""/>
          </v:shape>
          <o:OLEObject Type="Embed" ProgID="Equation.3" ShapeID="_x0000_i1441" DrawAspect="Content" ObjectID="_1684940352" r:id="rId1703"/>
        </w:object>
      </w:r>
    </w:p>
    <w:p w14:paraId="20DBCF0B" w14:textId="77777777" w:rsidR="00E311CE" w:rsidRPr="00D4048A" w:rsidRDefault="00E311CE" w:rsidP="00AE3A66">
      <w:pPr>
        <w:pStyle w:val="af"/>
      </w:pPr>
    </w:p>
    <w:p w14:paraId="2BA28F19" w14:textId="77777777" w:rsidR="00E311CE" w:rsidRPr="00D4048A" w:rsidRDefault="00E311CE" w:rsidP="00E311CE">
      <w:pPr>
        <w:pStyle w:val="11"/>
      </w:pPr>
      <w:r w:rsidRPr="00D4048A">
        <w:t>예시</w:t>
      </w:r>
    </w:p>
    <w:p w14:paraId="16586B1B"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6"/>
        </w:rPr>
        <w:object w:dxaOrig="660" w:dyaOrig="279" w14:anchorId="750DC55C">
          <v:shape id="_x0000_i1442" type="#_x0000_t75" style="width:33pt;height:12.75pt" o:ole="">
            <v:imagedata r:id="rId1704" o:title=""/>
          </v:shape>
          <o:OLEObject Type="Embed" ProgID="Equation.3" ShapeID="_x0000_i1442" DrawAspect="Content" ObjectID="_1684940353" r:id="rId1705"/>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r w:rsidRPr="00D4048A">
        <w:rPr>
          <w:rFonts w:ascii="CMU Concrete" w:hAnsi="CMU Concrete"/>
          <w:b/>
        </w:rPr>
        <w:t>의</w:t>
      </w:r>
      <w:r w:rsidRPr="00D4048A">
        <w:rPr>
          <w:rFonts w:ascii="CMU Concrete" w:hAnsi="CMU Concrete"/>
          <w:b/>
        </w:rPr>
        <w:t xml:space="preserve"> </w:t>
      </w:r>
      <w:r w:rsidRPr="00D4048A">
        <w:rPr>
          <w:rFonts w:ascii="CMU Concrete" w:hAnsi="CMU Concrete"/>
          <w:b/>
        </w:rPr>
        <w:t>그래프</w:t>
      </w:r>
    </w:p>
    <w:p w14:paraId="5911A70D" w14:textId="77777777" w:rsidR="00E311CE" w:rsidRPr="00D4048A" w:rsidRDefault="00E311CE" w:rsidP="00E311CE">
      <w:pPr>
        <w:rPr>
          <w:rFonts w:ascii="CMU Concrete" w:hAnsi="CMU Concrete"/>
        </w:rPr>
      </w:pPr>
    </w:p>
    <w:p w14:paraId="15427910" w14:textId="77777777" w:rsidR="00E311CE" w:rsidRPr="00D4048A" w:rsidRDefault="00ED1626" w:rsidP="00AE3A66">
      <w:pPr>
        <w:pStyle w:val="af"/>
      </w:pPr>
      <w:r>
        <w:rPr>
          <w:noProof/>
        </w:rPr>
        <w:drawing>
          <wp:inline distT="0" distB="0" distL="0" distR="0" wp14:anchorId="2C595023" wp14:editId="79640FF9">
            <wp:extent cx="3660024" cy="2876550"/>
            <wp:effectExtent l="0" t="0" r="0" b="0"/>
            <wp:docPr id="406" name="그림 406" descr="D:\01. 프로젝트\개발팀\ECMiner2014 출시\매뉴얼\ECMiner2014 사용자매뉴얼\Manual\02ui\7\3.files\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descr="D:\01. 프로젝트\개발팀\ECMiner2014 출시\매뉴얼\ECMiner2014 사용자매뉴얼\Manual\02ui\7\3.files\image020.jpg"/>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3659594" cy="2876212"/>
                    </a:xfrm>
                    <a:prstGeom prst="rect">
                      <a:avLst/>
                    </a:prstGeom>
                    <a:noFill/>
                    <a:ln>
                      <a:noFill/>
                    </a:ln>
                  </pic:spPr>
                </pic:pic>
              </a:graphicData>
            </a:graphic>
          </wp:inline>
        </w:drawing>
      </w:r>
    </w:p>
    <w:p w14:paraId="322B1E66" w14:textId="77777777" w:rsidR="00E311CE" w:rsidRPr="00D4048A" w:rsidRDefault="00ED1626" w:rsidP="00AE3A66">
      <w:pPr>
        <w:pStyle w:val="af"/>
      </w:pPr>
      <w:r>
        <w:rPr>
          <w:noProof/>
        </w:rPr>
        <w:drawing>
          <wp:inline distT="0" distB="0" distL="0" distR="0" wp14:anchorId="0EC5CBAE" wp14:editId="55238E61">
            <wp:extent cx="3635785" cy="2857500"/>
            <wp:effectExtent l="0" t="0" r="3175" b="0"/>
            <wp:docPr id="407" name="그림 407" descr="D:\01. 프로젝트\개발팀\ECMiner2014 출시\매뉴얼\ECMiner2014 사용자매뉴얼\Manual\02ui\7\3.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descr="D:\01. 프로젝트\개발팀\ECMiner2014 출시\매뉴얼\ECMiner2014 사용자매뉴얼\Manual\02ui\7\3.files\image022.jpg"/>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3635358" cy="2857164"/>
                    </a:xfrm>
                    <a:prstGeom prst="rect">
                      <a:avLst/>
                    </a:prstGeom>
                    <a:noFill/>
                    <a:ln>
                      <a:noFill/>
                    </a:ln>
                  </pic:spPr>
                </pic:pic>
              </a:graphicData>
            </a:graphic>
          </wp:inline>
        </w:drawing>
      </w:r>
    </w:p>
    <w:p w14:paraId="3B3A02C0" w14:textId="77777777" w:rsidR="00E311CE" w:rsidRPr="00D4048A" w:rsidRDefault="00E311CE" w:rsidP="00E311CE">
      <w:pPr>
        <w:rPr>
          <w:rFonts w:ascii="CMU Concrete" w:hAnsi="CMU Concrete"/>
        </w:rPr>
      </w:pPr>
    </w:p>
    <w:p w14:paraId="3B885578"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6"/>
        </w:rPr>
        <w:object w:dxaOrig="660" w:dyaOrig="279" w14:anchorId="5019F39B">
          <v:shape id="_x0000_i1443" type="#_x0000_t75" style="width:33pt;height:12.75pt" o:ole="">
            <v:imagedata r:id="rId1708" o:title=""/>
          </v:shape>
          <o:OLEObject Type="Embed" ProgID="Equation.3" ShapeID="_x0000_i1443" DrawAspect="Content" ObjectID="_1684940354" r:id="rId170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5</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pdf, cdf</w:t>
      </w:r>
    </w:p>
    <w:p w14:paraId="7843AEA3" w14:textId="77777777" w:rsidR="00E311CE" w:rsidRPr="00D4048A" w:rsidRDefault="00E311CE" w:rsidP="00E311CE">
      <w:pPr>
        <w:rPr>
          <w:rFonts w:ascii="CMU Concrete" w:hAnsi="CMU Concrete"/>
        </w:rPr>
      </w:pPr>
    </w:p>
    <w:p w14:paraId="578F9F72" w14:textId="77777777" w:rsidR="00E311CE" w:rsidRPr="00D4048A" w:rsidRDefault="00ED1626" w:rsidP="00AE3A66">
      <w:pPr>
        <w:pStyle w:val="af"/>
      </w:pPr>
      <w:r>
        <w:rPr>
          <w:noProof/>
        </w:rPr>
        <w:drawing>
          <wp:inline distT="0" distB="0" distL="0" distR="0" wp14:anchorId="0EA36F62" wp14:editId="2EF4AF8F">
            <wp:extent cx="3276600" cy="1714500"/>
            <wp:effectExtent l="0" t="0" r="0" b="0"/>
            <wp:docPr id="408" name="그림 408" descr="D:\01. 프로젝트\개발팀\ECMiner2014 출시\매뉴얼\ECMiner2014 사용자매뉴얼\Manual\02ui\7\3.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descr="D:\01. 프로젝트\개발팀\ECMiner2014 출시\매뉴얼\ECMiner2014 사용자매뉴얼\Manual\02ui\7\3.files\image025.jpg"/>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3276600" cy="1714500"/>
                    </a:xfrm>
                    <a:prstGeom prst="rect">
                      <a:avLst/>
                    </a:prstGeom>
                    <a:noFill/>
                    <a:ln>
                      <a:noFill/>
                    </a:ln>
                  </pic:spPr>
                </pic:pic>
              </a:graphicData>
            </a:graphic>
          </wp:inline>
        </w:drawing>
      </w:r>
    </w:p>
    <w:p w14:paraId="3BE4B88C" w14:textId="77777777" w:rsidR="00E311CE" w:rsidRPr="00D4048A" w:rsidRDefault="00E311CE" w:rsidP="00E311CE">
      <w:pPr>
        <w:rPr>
          <w:rFonts w:ascii="CMU Concrete" w:hAnsi="CMU Concrete"/>
        </w:rPr>
      </w:pPr>
    </w:p>
    <w:p w14:paraId="5088AE6C"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400" w:dyaOrig="320" w14:anchorId="7BFFDA2F">
          <v:shape id="_x0000_i1444" type="#_x0000_t75" style="width:70.5pt;height:15.75pt" o:ole="">
            <v:imagedata r:id="rId1711" o:title=""/>
          </v:shape>
          <o:OLEObject Type="Embed" ProgID="Equation.3" ShapeID="_x0000_i1444" DrawAspect="Content" ObjectID="_1684940355" r:id="rId1712"/>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확률</w:t>
      </w:r>
      <w:r w:rsidRPr="00D4048A">
        <w:rPr>
          <w:rFonts w:ascii="CMU Concrete" w:hAnsi="CMU Concrete"/>
          <w:b/>
        </w:rPr>
        <w:t xml:space="preserve"> </w:t>
      </w:r>
      <w:r w:rsidRPr="00D4048A">
        <w:rPr>
          <w:rFonts w:ascii="CMU Concrete" w:hAnsi="CMU Concrete"/>
          <w:b/>
        </w:rPr>
        <w:t>분포의</w:t>
      </w:r>
      <w:r w:rsidRPr="00D4048A">
        <w:rPr>
          <w:rFonts w:ascii="CMU Concrete" w:hAnsi="CMU Concrete"/>
          <w:b/>
        </w:rPr>
        <w:t xml:space="preserve"> </w:t>
      </w:r>
      <w:r w:rsidRPr="00D4048A">
        <w:rPr>
          <w:rFonts w:ascii="CMU Concrete" w:hAnsi="CMU Concrete"/>
          <w:b/>
        </w:rPr>
        <w:t>역함수</w:t>
      </w:r>
    </w:p>
    <w:p w14:paraId="26983DBA" w14:textId="77777777" w:rsidR="00E311CE" w:rsidRPr="00D4048A" w:rsidRDefault="00E311CE" w:rsidP="00E311CE">
      <w:pPr>
        <w:rPr>
          <w:rFonts w:ascii="CMU Concrete" w:hAnsi="CMU Concrete"/>
        </w:rPr>
      </w:pPr>
    </w:p>
    <w:p w14:paraId="3984CFE7" w14:textId="77777777" w:rsidR="00E311CE" w:rsidRPr="00D4048A" w:rsidRDefault="00ED1626" w:rsidP="00AE3A66">
      <w:pPr>
        <w:pStyle w:val="af"/>
      </w:pPr>
      <w:r>
        <w:rPr>
          <w:noProof/>
        </w:rPr>
        <w:drawing>
          <wp:inline distT="0" distB="0" distL="0" distR="0" wp14:anchorId="21624A17" wp14:editId="52C12880">
            <wp:extent cx="3257550" cy="1695450"/>
            <wp:effectExtent l="0" t="0" r="0" b="0"/>
            <wp:docPr id="409" name="그림 409" descr="D:\01. 프로젝트\개발팀\ECMiner2014 출시\매뉴얼\ECMiner2014 사용자매뉴얼\Manual\02ui\7\3.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descr="D:\01. 프로젝트\개발팀\ECMiner2014 출시\매뉴얼\ECMiner2014 사용자매뉴얼\Manual\02ui\7\3.files\image029.jpg"/>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3257550" cy="1695450"/>
                    </a:xfrm>
                    <a:prstGeom prst="rect">
                      <a:avLst/>
                    </a:prstGeom>
                    <a:noFill/>
                    <a:ln>
                      <a:noFill/>
                    </a:ln>
                  </pic:spPr>
                </pic:pic>
              </a:graphicData>
            </a:graphic>
          </wp:inline>
        </w:drawing>
      </w:r>
    </w:p>
    <w:p w14:paraId="3728A7C3" w14:textId="77777777" w:rsidR="00E311CE" w:rsidRDefault="00E311CE" w:rsidP="00E311CE">
      <w:pPr>
        <w:rPr>
          <w:rFonts w:ascii="CMU Concrete" w:hAnsi="CMU Concrete"/>
        </w:rPr>
      </w:pPr>
    </w:p>
    <w:p w14:paraId="2DB8AB53" w14:textId="77777777" w:rsidR="00E311CE" w:rsidRPr="00D4048A" w:rsidRDefault="00E311CE" w:rsidP="00E311CE">
      <w:pPr>
        <w:rPr>
          <w:rFonts w:ascii="CMU Concrete" w:hAnsi="CMU Concrete"/>
        </w:rPr>
      </w:pPr>
    </w:p>
    <w:p w14:paraId="20914D92" w14:textId="08240C65" w:rsidR="00E311CE" w:rsidRPr="00D4048A" w:rsidRDefault="00E311CE" w:rsidP="00822CCC">
      <w:pPr>
        <w:pStyle w:val="000"/>
        <w:ind w:firstLine="108"/>
      </w:pPr>
      <w:r w:rsidRPr="00D4048A">
        <w:br w:type="page"/>
      </w:r>
      <w:bookmarkStart w:id="1541" w:name="_Toc267406051"/>
      <w:bookmarkStart w:id="1542" w:name="_Toc283655435"/>
      <w:bookmarkStart w:id="1543" w:name="_Toc384111156"/>
      <w:bookmarkStart w:id="1544" w:name="_Toc67925706"/>
      <w:r w:rsidRPr="00D4048A">
        <w:t>7.2.4 극단값 분포</w:t>
      </w:r>
      <w:bookmarkEnd w:id="1541"/>
      <w:bookmarkEnd w:id="1542"/>
      <w:r w:rsidRPr="00CB58DD">
        <w:rPr>
          <w:rFonts w:hint="eastAsia"/>
        </w:rPr>
        <w:t xml:space="preserve"> (Extreme value distribution)</w:t>
      </w:r>
      <w:bookmarkEnd w:id="1543"/>
      <w:bookmarkEnd w:id="1544"/>
    </w:p>
    <w:p w14:paraId="01599948" w14:textId="77777777" w:rsidR="00E311CE" w:rsidRPr="00D4048A" w:rsidRDefault="00E311CE" w:rsidP="00E311CE">
      <w:pPr>
        <w:rPr>
          <w:rFonts w:ascii="CMU Concrete" w:hAnsi="CMU Concrete"/>
        </w:rPr>
      </w:pP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001737BD" w:rsidRPr="00D4048A">
        <w:rPr>
          <w:rFonts w:ascii="CMU Concrete" w:hAnsi="CMU Concrete" w:hint="eastAsia"/>
        </w:rPr>
        <w:t>안</w:t>
      </w:r>
      <w:r w:rsidR="001737BD" w:rsidRPr="00D4048A">
        <w:rPr>
          <w:rFonts w:ascii="CMU Concrete" w:hAnsi="CMU Concrete" w:hint="eastAsia"/>
        </w:rPr>
        <w:t xml:space="preserve"> </w:t>
      </w:r>
      <w:r w:rsidR="001737BD" w:rsidRPr="00D4048A">
        <w:rPr>
          <w:rFonts w:ascii="CMU Concrete" w:hAnsi="CMU Concrete" w:hint="eastAsia"/>
        </w:rPr>
        <w:t>좋은</w:t>
      </w:r>
      <w:r w:rsidRPr="00D4048A">
        <w:rPr>
          <w:rFonts w:ascii="CMU Concrete" w:hAnsi="CMU Concrete"/>
        </w:rPr>
        <w:t xml:space="preserve"> </w:t>
      </w:r>
      <w:r w:rsidRPr="00D4048A">
        <w:rPr>
          <w:rFonts w:ascii="CMU Concrete" w:hAnsi="CMU Concrete"/>
        </w:rPr>
        <w:t>영향을</w:t>
      </w:r>
      <w:r w:rsidRPr="00D4048A">
        <w:rPr>
          <w:rFonts w:ascii="CMU Concrete" w:hAnsi="CMU Concrete"/>
        </w:rPr>
        <w:t xml:space="preserve"> </w:t>
      </w:r>
      <w:r w:rsidRPr="00D4048A">
        <w:rPr>
          <w:rFonts w:ascii="CMU Concrete" w:hAnsi="CMU Concrete"/>
        </w:rPr>
        <w:t>끼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희귀하게</w:t>
      </w:r>
      <w:r w:rsidRPr="00D4048A">
        <w:rPr>
          <w:rFonts w:ascii="CMU Concrete" w:hAnsi="CMU Concrete"/>
        </w:rPr>
        <w:t xml:space="preserve"> </w:t>
      </w:r>
      <w:r w:rsidRPr="00D4048A">
        <w:rPr>
          <w:rFonts w:ascii="CMU Concrete" w:hAnsi="CMU Concrete"/>
        </w:rPr>
        <w:t>일어나는</w:t>
      </w:r>
      <w:r w:rsidRPr="00D4048A">
        <w:rPr>
          <w:rFonts w:ascii="CMU Concrete" w:hAnsi="CMU Concrete"/>
        </w:rPr>
        <w:t xml:space="preserve"> event</w:t>
      </w:r>
      <w:r w:rsidRPr="00D4048A">
        <w:rPr>
          <w:rFonts w:ascii="CMU Concrete" w:hAnsi="CMU Concrete"/>
        </w:rPr>
        <w:t>를</w:t>
      </w:r>
      <w:r w:rsidRPr="00D4048A">
        <w:rPr>
          <w:rFonts w:ascii="CMU Concrete" w:hAnsi="CMU Concrete"/>
        </w:rPr>
        <w:t xml:space="preserve"> </w:t>
      </w:r>
      <w:r w:rsidR="001737BD" w:rsidRPr="00D4048A">
        <w:rPr>
          <w:rFonts w:ascii="CMU Concrete" w:hAnsi="CMU Concrete" w:hint="eastAsia"/>
        </w:rPr>
        <w:t>모델링</w:t>
      </w:r>
      <w:r w:rsidR="001737BD" w:rsidRPr="00D4048A">
        <w:rPr>
          <w:rFonts w:ascii="CMU Concrete" w:hAnsi="CMU Concrete" w:hint="eastAsia"/>
        </w:rPr>
        <w:t xml:space="preserve"> </w:t>
      </w:r>
      <w:r w:rsidR="001737BD" w:rsidRPr="00D4048A">
        <w:rPr>
          <w:rFonts w:ascii="CMU Concrete" w:hAnsi="CMU Concrete" w:hint="eastAsia"/>
        </w:rPr>
        <w:t>하는데</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예로는</w:t>
      </w:r>
      <w:r w:rsidRPr="00D4048A">
        <w:rPr>
          <w:rFonts w:ascii="CMU Concrete" w:hAnsi="CMU Concrete"/>
        </w:rPr>
        <w:t xml:space="preserve"> </w:t>
      </w:r>
      <w:r w:rsidRPr="00D4048A">
        <w:rPr>
          <w:rFonts w:ascii="CMU Concrete" w:hAnsi="CMU Concrete"/>
        </w:rPr>
        <w:t>기온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높은</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환율이</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심하게</w:t>
      </w:r>
      <w:r w:rsidRPr="00D4048A">
        <w:rPr>
          <w:rFonts w:ascii="CMU Concrete" w:hAnsi="CMU Concrete"/>
        </w:rPr>
        <w:t xml:space="preserve"> </w:t>
      </w:r>
      <w:r w:rsidRPr="00D4048A">
        <w:rPr>
          <w:rFonts w:ascii="CMU Concrete" w:hAnsi="CMU Concrete"/>
        </w:rPr>
        <w:t>변동하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주식</w:t>
      </w:r>
      <w:r w:rsidRPr="00D4048A">
        <w:rPr>
          <w:rFonts w:ascii="CMU Concrete" w:hAnsi="CMU Concrete"/>
        </w:rPr>
        <w:t xml:space="preserve"> </w:t>
      </w:r>
      <w:r w:rsidRPr="00D4048A">
        <w:rPr>
          <w:rFonts w:ascii="CMU Concrete" w:hAnsi="CMU Concrete"/>
        </w:rPr>
        <w:t>시장이</w:t>
      </w:r>
      <w:r w:rsidRPr="00D4048A">
        <w:rPr>
          <w:rFonts w:ascii="CMU Concrete" w:hAnsi="CMU Concrete"/>
        </w:rPr>
        <w:t xml:space="preserve"> </w:t>
      </w:r>
      <w:r w:rsidRPr="00D4048A">
        <w:rPr>
          <w:rFonts w:ascii="CMU Concrete" w:hAnsi="CMU Concrete"/>
        </w:rPr>
        <w:t>붕괴하는</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등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상황들을</w:t>
      </w:r>
      <w:r w:rsidRPr="00D4048A">
        <w:rPr>
          <w:rFonts w:ascii="CMU Concrete" w:hAnsi="CMU Concrete"/>
        </w:rPr>
        <w:t xml:space="preserve"> </w:t>
      </w:r>
      <w:r w:rsidR="001737BD" w:rsidRPr="00D4048A">
        <w:rPr>
          <w:rFonts w:ascii="CMU Concrete" w:hAnsi="CMU Concrete" w:hint="eastAsia"/>
        </w:rPr>
        <w:t>모델링</w:t>
      </w:r>
      <w:r w:rsidR="001737BD" w:rsidRPr="00D4048A">
        <w:rPr>
          <w:rFonts w:ascii="CMU Concrete" w:hAnsi="CMU Concrete" w:hint="eastAsia"/>
        </w:rPr>
        <w:t xml:space="preserve"> </w:t>
      </w:r>
      <w:r w:rsidR="001737BD" w:rsidRPr="00D4048A">
        <w:rPr>
          <w:rFonts w:ascii="CMU Concrete" w:hAnsi="CMU Concrete" w:hint="eastAsia"/>
        </w:rPr>
        <w:t>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경제학자</w:t>
      </w:r>
      <w:r w:rsidRPr="00D4048A">
        <w:rPr>
          <w:rFonts w:ascii="CMU Concrete" w:hAnsi="CMU Concrete"/>
        </w:rPr>
        <w:t xml:space="preserve">, </w:t>
      </w:r>
      <w:r w:rsidRPr="00D4048A">
        <w:rPr>
          <w:rFonts w:ascii="CMU Concrete" w:hAnsi="CMU Concrete"/>
        </w:rPr>
        <w:t>기업</w:t>
      </w:r>
      <w:r w:rsidRPr="00D4048A">
        <w:rPr>
          <w:rFonts w:ascii="CMU Concrete" w:hAnsi="CMU Concrete"/>
        </w:rPr>
        <w:t xml:space="preserve"> </w:t>
      </w:r>
      <w:r w:rsidRPr="00D4048A">
        <w:rPr>
          <w:rFonts w:ascii="CMU Concrete" w:hAnsi="CMU Concrete"/>
        </w:rPr>
        <w:t>분석가</w:t>
      </w:r>
      <w:r w:rsidRPr="00D4048A">
        <w:rPr>
          <w:rFonts w:ascii="CMU Concrete" w:hAnsi="CMU Concrete"/>
        </w:rPr>
        <w:t xml:space="preserve">, </w:t>
      </w:r>
      <w:r w:rsidRPr="00D4048A">
        <w:rPr>
          <w:rFonts w:ascii="CMU Concrete" w:hAnsi="CMU Concrete"/>
        </w:rPr>
        <w:t>공학자들은</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활용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55A1E52" w14:textId="77777777" w:rsidR="00E311CE" w:rsidRPr="00D4048A" w:rsidRDefault="00E311CE" w:rsidP="00E311CE">
      <w:pPr>
        <w:pStyle w:val="p2"/>
        <w:rPr>
          <w:rFonts w:ascii="CMU Concrete" w:hAnsi="CMU Concrete"/>
        </w:rPr>
      </w:pP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4D4A0E59" w14:textId="77777777" w:rsidR="00E311CE" w:rsidRPr="00D4048A" w:rsidRDefault="00E311CE" w:rsidP="00AE3A66">
      <w:pPr>
        <w:pStyle w:val="af"/>
      </w:pPr>
      <w:r w:rsidRPr="00D4048A">
        <w:object w:dxaOrig="4400" w:dyaOrig="620" w14:anchorId="573B8FAA">
          <v:shape id="_x0000_i1445" type="#_x0000_t75" style="width:220.45pt;height:30.75pt" o:ole="">
            <v:imagedata r:id="rId1714" o:title=""/>
          </v:shape>
          <o:OLEObject Type="Embed" ProgID="Equation.3" ShapeID="_x0000_i1445" DrawAspect="Content" ObjectID="_1684940356" r:id="rId1715"/>
        </w:object>
      </w:r>
    </w:p>
    <w:p w14:paraId="2D155A7A" w14:textId="77777777" w:rsidR="00E311CE" w:rsidRPr="00D4048A" w:rsidRDefault="00E311CE" w:rsidP="00AE3A66">
      <w:pPr>
        <w:pStyle w:val="af"/>
      </w:pPr>
      <w:r w:rsidRPr="00D4048A">
        <w:object w:dxaOrig="1820" w:dyaOrig="320" w14:anchorId="23034C71">
          <v:shape id="_x0000_i1446" type="#_x0000_t75" style="width:91.45pt;height:15.75pt" o:ole="">
            <v:imagedata r:id="rId1716" o:title=""/>
          </v:shape>
          <o:OLEObject Type="Embed" ProgID="Equation.3" ShapeID="_x0000_i1446" DrawAspect="Content" ObjectID="_1684940357" r:id="rId1717"/>
        </w:object>
      </w:r>
    </w:p>
    <w:p w14:paraId="273CD49C" w14:textId="77777777" w:rsidR="00E311CE" w:rsidRPr="00D4048A" w:rsidRDefault="00E311CE" w:rsidP="00E311CE">
      <w:pPr>
        <w:pStyle w:val="p2"/>
        <w:rPr>
          <w:rFonts w:ascii="CMU Concrete" w:hAnsi="CMU Concrete"/>
        </w:rPr>
      </w:pP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63B539CA" w14:textId="77777777" w:rsidR="00E311CE" w:rsidRPr="00D4048A" w:rsidRDefault="00E311CE" w:rsidP="00AE3A66">
      <w:pPr>
        <w:pStyle w:val="af"/>
      </w:pPr>
      <w:r w:rsidRPr="00D4048A">
        <w:object w:dxaOrig="3379" w:dyaOrig="620" w14:anchorId="5098632A">
          <v:shape id="_x0000_i1447" type="#_x0000_t75" style="width:168.8pt;height:30.75pt" o:ole="">
            <v:imagedata r:id="rId1718" o:title=""/>
          </v:shape>
          <o:OLEObject Type="Embed" ProgID="Equation.3" ShapeID="_x0000_i1447" DrawAspect="Content" ObjectID="_1684940358" r:id="rId1719"/>
        </w:object>
      </w:r>
    </w:p>
    <w:p w14:paraId="3A76E169" w14:textId="77777777" w:rsidR="00E311CE" w:rsidRPr="00D4048A" w:rsidRDefault="00E311CE" w:rsidP="00AE3A66">
      <w:pPr>
        <w:pStyle w:val="af"/>
      </w:pPr>
      <w:r w:rsidRPr="00D4048A">
        <w:object w:dxaOrig="1820" w:dyaOrig="320" w14:anchorId="0121337B">
          <v:shape id="_x0000_i1448" type="#_x0000_t75" style="width:91.45pt;height:15.75pt" o:ole="">
            <v:imagedata r:id="rId1720" o:title=""/>
          </v:shape>
          <o:OLEObject Type="Embed" ProgID="Equation.3" ShapeID="_x0000_i1448" DrawAspect="Content" ObjectID="_1684940359" r:id="rId1721"/>
        </w:object>
      </w:r>
    </w:p>
    <w:p w14:paraId="7DB2499D" w14:textId="77777777" w:rsidR="00E311CE" w:rsidRPr="0082653D" w:rsidRDefault="00E311CE" w:rsidP="00E311CE">
      <w:pPr>
        <w:pStyle w:val="p2"/>
        <w:rPr>
          <w:rFonts w:ascii="CMU Concrete" w:hAnsi="CMU Concrete"/>
        </w:rPr>
      </w:pP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3BBF0F63" w14:textId="77777777" w:rsidR="00E311CE" w:rsidRPr="00D4048A" w:rsidRDefault="00E311CE" w:rsidP="00AE3A66">
      <w:pPr>
        <w:pStyle w:val="af"/>
      </w:pPr>
      <w:r w:rsidRPr="00D4048A">
        <w:object w:dxaOrig="3379" w:dyaOrig="740" w14:anchorId="71C09467">
          <v:shape id="_x0000_i1449" type="#_x0000_t75" style="width:168.8pt;height:36.75pt" o:ole="">
            <v:imagedata r:id="rId1722" o:title=""/>
          </v:shape>
          <o:OLEObject Type="Embed" ProgID="Equation.3" ShapeID="_x0000_i1449" DrawAspect="Content" ObjectID="_1684940360" r:id="rId1723"/>
        </w:object>
      </w:r>
    </w:p>
    <w:p w14:paraId="2BBE0C7A" w14:textId="77777777" w:rsidR="00E311CE" w:rsidRPr="00D4048A" w:rsidRDefault="00E311CE" w:rsidP="00AE3A66">
      <w:pPr>
        <w:pStyle w:val="af"/>
      </w:pPr>
      <w:r w:rsidRPr="00D4048A">
        <w:object w:dxaOrig="3600" w:dyaOrig="660" w14:anchorId="040A1F65">
          <v:shape id="_x0000_i1450" type="#_x0000_t75" style="width:180.7pt;height:33pt" o:ole="">
            <v:imagedata r:id="rId1724" o:title=""/>
          </v:shape>
          <o:OLEObject Type="Embed" ProgID="Equation.3" ShapeID="_x0000_i1450" DrawAspect="Content" ObjectID="_1684940361" r:id="rId1725"/>
        </w:object>
      </w:r>
    </w:p>
    <w:p w14:paraId="34F1710C" w14:textId="77777777" w:rsidR="00E311CE" w:rsidRPr="00D4048A" w:rsidRDefault="00E311CE" w:rsidP="00E311CE">
      <w:pPr>
        <w:pStyle w:val="p2"/>
        <w:rPr>
          <w:rFonts w:ascii="CMU Concrete" w:hAnsi="CMU Concrete"/>
        </w:rPr>
      </w:pP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함수의</w:t>
      </w:r>
      <w:r w:rsidRPr="00D4048A">
        <w:rPr>
          <w:rFonts w:ascii="CMU Concrete" w:hAnsi="CMU Concrete"/>
        </w:rPr>
        <w:t xml:space="preserve"> </w:t>
      </w:r>
      <w:r w:rsidRPr="00D4048A">
        <w:rPr>
          <w:rFonts w:ascii="CMU Concrete" w:hAnsi="CMU Concrete"/>
        </w:rPr>
        <w:t>역함수</w:t>
      </w:r>
    </w:p>
    <w:p w14:paraId="2D8AB333" w14:textId="77777777" w:rsidR="00E311CE" w:rsidRPr="00D4048A" w:rsidRDefault="00E311CE" w:rsidP="00AE3A66">
      <w:pPr>
        <w:pStyle w:val="af"/>
      </w:pPr>
      <w:r w:rsidRPr="00D4048A">
        <w:object w:dxaOrig="3820" w:dyaOrig="360" w14:anchorId="13631AF8">
          <v:shape id="_x0000_i1451" type="#_x0000_t75" style="width:190.45pt;height:18pt" o:ole="">
            <v:imagedata r:id="rId1726" o:title=""/>
          </v:shape>
          <o:OLEObject Type="Embed" ProgID="Equation.3" ShapeID="_x0000_i1451" DrawAspect="Content" ObjectID="_1684940362" r:id="rId1727"/>
        </w:object>
      </w:r>
    </w:p>
    <w:p w14:paraId="3D097D33" w14:textId="77777777" w:rsidR="00E311CE" w:rsidRPr="00D4048A" w:rsidRDefault="00E311CE" w:rsidP="00E311CE">
      <w:pPr>
        <w:pStyle w:val="11"/>
      </w:pPr>
      <w:r w:rsidRPr="00D4048A">
        <w:t>예시</w:t>
      </w:r>
    </w:p>
    <w:p w14:paraId="3014E6EB"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020" w:dyaOrig="279" w14:anchorId="5C0E5530">
          <v:shape id="_x0000_i1452" type="#_x0000_t75" style="width:51.75pt;height:12.75pt" o:ole="">
            <v:imagedata r:id="rId1728" o:title=""/>
          </v:shape>
          <o:OLEObject Type="Embed" ProgID="Equation.3" ShapeID="_x0000_i1452" DrawAspect="Content" ObjectID="_1684940363" r:id="rId172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pdf, cdf </w:t>
      </w:r>
      <w:r w:rsidRPr="00D4048A">
        <w:rPr>
          <w:rFonts w:ascii="CMU Concrete" w:hAnsi="CMU Concrete"/>
          <w:b/>
        </w:rPr>
        <w:t>그래프</w:t>
      </w:r>
    </w:p>
    <w:p w14:paraId="2CEB9399" w14:textId="77777777" w:rsidR="00E311CE" w:rsidRPr="00AA39D5" w:rsidRDefault="00ED1626" w:rsidP="00E311CE">
      <w:pPr>
        <w:rPr>
          <w:rFonts w:ascii="CMU Concrete" w:hAnsi="CMU Concrete"/>
        </w:rPr>
      </w:pPr>
      <w:r>
        <w:rPr>
          <w:noProof/>
          <w:color w:val="555555"/>
          <w:sz w:val="18"/>
          <w:szCs w:val="18"/>
        </w:rPr>
        <w:drawing>
          <wp:inline distT="0" distB="0" distL="0" distR="0" wp14:anchorId="2CE6FC03" wp14:editId="345ED64F">
            <wp:extent cx="3876675" cy="3046824"/>
            <wp:effectExtent l="0" t="0" r="0" b="1270"/>
            <wp:docPr id="412" name="그림 412" descr="D:\01. 프로젝트\개발팀\ECMiner2014 출시\매뉴얼\ECMiner2014 사용자매뉴얼\Manual\02ui\7\4.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descr="D:\01. 프로젝트\개발팀\ECMiner2014 출시\매뉴얼\ECMiner2014 사용자매뉴얼\Manual\02ui\7\4.files\image017.jpg"/>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3879077" cy="3048712"/>
                    </a:xfrm>
                    <a:prstGeom prst="rect">
                      <a:avLst/>
                    </a:prstGeom>
                    <a:noFill/>
                    <a:ln>
                      <a:noFill/>
                    </a:ln>
                  </pic:spPr>
                </pic:pic>
              </a:graphicData>
            </a:graphic>
          </wp:inline>
        </w:drawing>
      </w:r>
    </w:p>
    <w:p w14:paraId="648A2055" w14:textId="77777777" w:rsidR="00E311CE" w:rsidRPr="00D4048A" w:rsidRDefault="00E311CE" w:rsidP="00AE3A66">
      <w:pPr>
        <w:pStyle w:val="af"/>
      </w:pPr>
    </w:p>
    <w:p w14:paraId="22074F39" w14:textId="77777777" w:rsidR="00E311CE" w:rsidRPr="00D4048A" w:rsidRDefault="00ED1626" w:rsidP="00AE3A66">
      <w:pPr>
        <w:pStyle w:val="af"/>
      </w:pPr>
      <w:r>
        <w:rPr>
          <w:noProof/>
        </w:rPr>
        <w:drawing>
          <wp:inline distT="0" distB="0" distL="0" distR="0" wp14:anchorId="355058A9" wp14:editId="66661B91">
            <wp:extent cx="3878171" cy="3048000"/>
            <wp:effectExtent l="0" t="0" r="8255" b="0"/>
            <wp:docPr id="413" name="그림 413" descr="D:\01. 프로젝트\개발팀\ECMiner2014 출시\매뉴얼\ECMiner2014 사용자매뉴얼\Manual\02ui\7\4.files\image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descr="D:\01. 프로젝트\개발팀\ECMiner2014 출시\매뉴얼\ECMiner2014 사용자매뉴얼\Manual\02ui\7\4.files\image019.jpg"/>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877715" cy="3047642"/>
                    </a:xfrm>
                    <a:prstGeom prst="rect">
                      <a:avLst/>
                    </a:prstGeom>
                    <a:noFill/>
                    <a:ln>
                      <a:noFill/>
                    </a:ln>
                  </pic:spPr>
                </pic:pic>
              </a:graphicData>
            </a:graphic>
          </wp:inline>
        </w:drawing>
      </w:r>
    </w:p>
    <w:p w14:paraId="0D76F83B" w14:textId="77777777" w:rsidR="00E311CE" w:rsidRPr="00D4048A" w:rsidRDefault="00E311CE" w:rsidP="00E311CE">
      <w:pPr>
        <w:rPr>
          <w:rFonts w:ascii="CMU Concrete" w:hAnsi="CMU Concrete"/>
        </w:rPr>
      </w:pPr>
    </w:p>
    <w:p w14:paraId="281D9D97"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020" w:dyaOrig="279" w14:anchorId="763C7126">
          <v:shape id="_x0000_i1453" type="#_x0000_t75" style="width:51.75pt;height:12.75pt" o:ole="">
            <v:imagedata r:id="rId1728" o:title=""/>
          </v:shape>
          <o:OLEObject Type="Embed" ProgID="Equation.3" ShapeID="_x0000_i1453" DrawAspect="Content" ObjectID="_1684940364" r:id="rId1732"/>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560" w:dyaOrig="279" w14:anchorId="07CDB917">
          <v:shape id="_x0000_i1454" type="#_x0000_t75" style="width:27.75pt;height:12.75pt" o:ole="">
            <v:imagedata r:id="rId1733" o:title=""/>
          </v:shape>
          <o:OLEObject Type="Embed" ProgID="Equation.3" ShapeID="_x0000_i1454" DrawAspect="Content" ObjectID="_1684940365" r:id="rId1734"/>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pdf, cdf</w:t>
      </w:r>
    </w:p>
    <w:p w14:paraId="13337F80" w14:textId="77777777" w:rsidR="00E311CE" w:rsidRPr="00D4048A" w:rsidRDefault="00E311CE" w:rsidP="00E311CE">
      <w:pPr>
        <w:rPr>
          <w:rFonts w:ascii="CMU Concrete" w:hAnsi="CMU Concrete"/>
          <w:b/>
        </w:rPr>
      </w:pPr>
    </w:p>
    <w:p w14:paraId="39AF1C94" w14:textId="77777777" w:rsidR="00E311CE" w:rsidRPr="00D4048A" w:rsidRDefault="00ED1626" w:rsidP="00AE3A66">
      <w:pPr>
        <w:pStyle w:val="af"/>
      </w:pPr>
      <w:r>
        <w:rPr>
          <w:noProof/>
        </w:rPr>
        <w:drawing>
          <wp:inline distT="0" distB="0" distL="0" distR="0" wp14:anchorId="7A426B9D" wp14:editId="61275214">
            <wp:extent cx="3219450" cy="1685925"/>
            <wp:effectExtent l="0" t="0" r="0" b="9525"/>
            <wp:docPr id="414" name="그림 414" descr="D:\01. 프로젝트\개발팀\ECMiner2014 출시\매뉴얼\ECMiner2014 사용자매뉴얼\Manual\02ui\7\4.files\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descr="D:\01. 프로젝트\개발팀\ECMiner2014 출시\매뉴얼\ECMiner2014 사용자매뉴얼\Manual\02ui\7\4.files\image023.jpg"/>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3219450" cy="1685925"/>
                    </a:xfrm>
                    <a:prstGeom prst="rect">
                      <a:avLst/>
                    </a:prstGeom>
                    <a:noFill/>
                    <a:ln>
                      <a:noFill/>
                    </a:ln>
                  </pic:spPr>
                </pic:pic>
              </a:graphicData>
            </a:graphic>
          </wp:inline>
        </w:drawing>
      </w:r>
    </w:p>
    <w:p w14:paraId="0DE833C2" w14:textId="77777777" w:rsidR="00E311CE" w:rsidRPr="00D4048A" w:rsidRDefault="00E311CE" w:rsidP="00E311CE">
      <w:pPr>
        <w:rPr>
          <w:rFonts w:ascii="CMU Concrete" w:hAnsi="CMU Concrete"/>
        </w:rPr>
      </w:pPr>
    </w:p>
    <w:p w14:paraId="201652B9" w14:textId="77777777" w:rsidR="00E311CE" w:rsidRPr="00D4048A" w:rsidRDefault="00E311CE" w:rsidP="00E311CE">
      <w:pPr>
        <w:rPr>
          <w:rFonts w:ascii="CMU Concrete" w:hAnsi="CMU Concrete"/>
        </w:rPr>
      </w:pPr>
    </w:p>
    <w:p w14:paraId="1370545B"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640" w:dyaOrig="279" w14:anchorId="3C84C6C5">
          <v:shape id="_x0000_i1455" type="#_x0000_t75" style="width:81pt;height:12.75pt" o:ole="">
            <v:imagedata r:id="rId1736" o:title=""/>
          </v:shape>
          <o:OLEObject Type="Embed" ProgID="Equation.3" ShapeID="_x0000_i1455" DrawAspect="Content" ObjectID="_1684940366" r:id="rId1737"/>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5760F608" w14:textId="77777777" w:rsidR="00E311CE" w:rsidRPr="00CC208F" w:rsidRDefault="00E311CE" w:rsidP="00E311CE">
      <w:pPr>
        <w:rPr>
          <w:rFonts w:ascii="CMU Concrete" w:hAnsi="CMU Concrete"/>
          <w:b/>
        </w:rPr>
      </w:pPr>
    </w:p>
    <w:p w14:paraId="3DCB7BFB" w14:textId="77777777" w:rsidR="00E311CE" w:rsidRPr="00D4048A" w:rsidRDefault="00ED1626" w:rsidP="00AE3A66">
      <w:pPr>
        <w:pStyle w:val="af"/>
      </w:pPr>
      <w:r>
        <w:rPr>
          <w:noProof/>
        </w:rPr>
        <w:drawing>
          <wp:inline distT="0" distB="0" distL="0" distR="0" wp14:anchorId="4CCA56EC" wp14:editId="09757008">
            <wp:extent cx="3209925" cy="1704975"/>
            <wp:effectExtent l="0" t="0" r="9525" b="9525"/>
            <wp:docPr id="415" name="그림 415" descr="D:\01. 프로젝트\개발팀\ECMiner2014 출시\매뉴얼\ECMiner2014 사용자매뉴얼\Manual\02ui\7\4.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descr="D:\01. 프로젝트\개발팀\ECMiner2014 출시\매뉴얼\ECMiner2014 사용자매뉴얼\Manual\02ui\7\4.files\image027.jpg"/>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a:noFill/>
                    </a:ln>
                  </pic:spPr>
                </pic:pic>
              </a:graphicData>
            </a:graphic>
          </wp:inline>
        </w:drawing>
      </w:r>
    </w:p>
    <w:p w14:paraId="42601550" w14:textId="77777777" w:rsidR="00E311CE" w:rsidRDefault="00E311CE" w:rsidP="00E311CE">
      <w:pPr>
        <w:rPr>
          <w:rFonts w:ascii="CMU Concrete" w:hAnsi="CMU Concrete"/>
        </w:rPr>
      </w:pPr>
    </w:p>
    <w:p w14:paraId="7B1E82B0" w14:textId="77777777" w:rsidR="00E311CE" w:rsidRPr="00D4048A" w:rsidRDefault="00E311CE" w:rsidP="00E311CE">
      <w:pPr>
        <w:rPr>
          <w:rFonts w:ascii="CMU Concrete" w:hAnsi="CMU Concrete"/>
        </w:rPr>
      </w:pPr>
    </w:p>
    <w:p w14:paraId="5C8897F7" w14:textId="69FC3503" w:rsidR="00E311CE" w:rsidRPr="00D4048A" w:rsidRDefault="00E311CE" w:rsidP="00822CCC">
      <w:pPr>
        <w:pStyle w:val="000"/>
        <w:ind w:firstLine="108"/>
      </w:pPr>
      <w:r w:rsidRPr="00D4048A">
        <w:br w:type="page"/>
      </w:r>
      <w:bookmarkStart w:id="1545" w:name="_Toc267406052"/>
      <w:bookmarkStart w:id="1546" w:name="_Toc283655436"/>
      <w:bookmarkStart w:id="1547" w:name="_Toc384111157"/>
      <w:bookmarkStart w:id="1548" w:name="_Toc67925707"/>
      <w:r w:rsidRPr="00D4048A">
        <w:t>7.2.</w:t>
      </w:r>
      <w:r w:rsidRPr="00CB58DD">
        <w:t>5 지수 분포</w:t>
      </w:r>
      <w:bookmarkEnd w:id="1545"/>
      <w:bookmarkEnd w:id="1546"/>
      <w:r w:rsidRPr="00CB58DD">
        <w:rPr>
          <w:rFonts w:hint="eastAsia"/>
        </w:rPr>
        <w:t xml:space="preserve"> (Exponential distribution)</w:t>
      </w:r>
      <w:bookmarkEnd w:id="1547"/>
      <w:bookmarkEnd w:id="1548"/>
    </w:p>
    <w:p w14:paraId="7F3ACCA6" w14:textId="77777777" w:rsidR="00E311CE" w:rsidRPr="00D4048A" w:rsidRDefault="00E311CE" w:rsidP="00E311CE">
      <w:pPr>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으로</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process</w:t>
      </w:r>
      <w:r w:rsidRPr="00D4048A">
        <w:rPr>
          <w:rFonts w:ascii="CMU Concrete" w:hAnsi="CMU Concrete"/>
        </w:rPr>
        <w:t>에</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process</w:t>
      </w:r>
      <w:r w:rsidRPr="00D4048A">
        <w:rPr>
          <w:rFonts w:ascii="CMU Concrete" w:hAnsi="CMU Concrete"/>
        </w:rPr>
        <w:t>를</w:t>
      </w:r>
      <w:r w:rsidRPr="00D4048A">
        <w:rPr>
          <w:rFonts w:ascii="CMU Concrete" w:hAnsi="CMU Concrete"/>
        </w:rPr>
        <w:t xml:space="preserve"> </w:t>
      </w:r>
      <w:r w:rsidRPr="00D4048A">
        <w:rPr>
          <w:rFonts w:ascii="CMU Concrete" w:hAnsi="CMU Concrete"/>
          <w:position w:val="-10"/>
        </w:rPr>
        <w:object w:dxaOrig="520" w:dyaOrig="320" w14:anchorId="7957A3A4">
          <v:shape id="_x0000_i1456" type="#_x0000_t75" style="width:26.25pt;height:15.75pt" o:ole="">
            <v:imagedata r:id="rId1739" o:title=""/>
          </v:shape>
          <o:OLEObject Type="Embed" ProgID="Equation.3" ShapeID="_x0000_i1456" DrawAspect="Content" ObjectID="_1684940367" r:id="rId1740"/>
        </w:objec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t</w:t>
      </w:r>
      <w:r w:rsidRPr="00D4048A">
        <w:rPr>
          <w:rFonts w:ascii="CMU Concrete" w:hAnsi="CMU Concrete"/>
        </w:rPr>
        <w:t>시점까지</w:t>
      </w:r>
      <w:r w:rsidRPr="00D4048A">
        <w:rPr>
          <w:rFonts w:ascii="CMU Concrete" w:hAnsi="CMU Concrete"/>
        </w:rPr>
        <w:t xml:space="preserve"> event</w:t>
      </w:r>
      <w:r w:rsidRPr="00D4048A">
        <w:rPr>
          <w:rFonts w:ascii="CMU Concrete" w:hAnsi="CMU Concrete"/>
        </w:rPr>
        <w:t>가</w:t>
      </w:r>
      <w:r w:rsidRPr="00D4048A">
        <w:rPr>
          <w:rFonts w:ascii="CMU Concrete" w:hAnsi="CMU Concrete"/>
        </w:rPr>
        <w:t xml:space="preserve"> </w:t>
      </w:r>
      <w:r w:rsidRPr="00D4048A">
        <w:rPr>
          <w:rFonts w:ascii="CMU Concrete" w:hAnsi="CMU Concrete"/>
        </w:rPr>
        <w:t>일어난</w:t>
      </w:r>
      <w:r w:rsidRPr="00D4048A">
        <w:rPr>
          <w:rFonts w:ascii="CMU Concrete" w:hAnsi="CMU Concrete"/>
        </w:rPr>
        <w:t xml:space="preserve"> </w:t>
      </w:r>
      <w:r w:rsidRPr="00D4048A">
        <w:rPr>
          <w:rFonts w:ascii="CMU Concrete" w:hAnsi="CMU Concrete"/>
        </w:rPr>
        <w:t>회수로</w:t>
      </w:r>
      <w:r w:rsidRPr="00D4048A">
        <w:rPr>
          <w:rFonts w:ascii="CMU Concrete" w:hAnsi="CMU Concrete"/>
        </w:rPr>
        <w:t xml:space="preserve"> </w:t>
      </w:r>
      <w:r w:rsidRPr="00D4048A">
        <w:rPr>
          <w:rFonts w:ascii="CMU Concrete" w:hAnsi="CMU Concrete"/>
        </w:rPr>
        <w:t>해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하나의</w:t>
      </w:r>
      <w:r w:rsidRPr="00D4048A">
        <w:rPr>
          <w:rFonts w:ascii="CMU Concrete" w:hAnsi="CMU Concrete"/>
        </w:rPr>
        <w:t xml:space="preserve"> event</w:t>
      </w:r>
      <w:r w:rsidRPr="00D4048A">
        <w:rPr>
          <w:rFonts w:ascii="CMU Concrete" w:hAnsi="CMU Concrete"/>
        </w:rPr>
        <w:t>가</w:t>
      </w:r>
      <w:r w:rsidRPr="00D4048A">
        <w:rPr>
          <w:rFonts w:ascii="CMU Concrete" w:hAnsi="CMU Concrete"/>
        </w:rPr>
        <w:t xml:space="preserve"> </w:t>
      </w:r>
      <w:r w:rsidRPr="00D4048A">
        <w:rPr>
          <w:rFonts w:ascii="CMU Concrete" w:hAnsi="CMU Concrete"/>
        </w:rPr>
        <w:t>발생한</w:t>
      </w:r>
      <w:r w:rsidRPr="00D4048A">
        <w:rPr>
          <w:rFonts w:ascii="CMU Concrete" w:hAnsi="CMU Concrete"/>
        </w:rPr>
        <w:t xml:space="preserve"> </w:t>
      </w:r>
      <w:r w:rsidRPr="00D4048A">
        <w:rPr>
          <w:rFonts w:ascii="CMU Concrete" w:hAnsi="CMU Concrete"/>
        </w:rPr>
        <w:t>시점부터</w:t>
      </w:r>
      <w:r w:rsidRPr="00D4048A">
        <w:rPr>
          <w:rFonts w:ascii="CMU Concrete" w:hAnsi="CMU Concrete"/>
        </w:rPr>
        <w:t xml:space="preserve"> </w:t>
      </w:r>
      <w:r w:rsidRPr="00D4048A">
        <w:rPr>
          <w:rFonts w:ascii="CMU Concrete" w:hAnsi="CMU Concrete"/>
        </w:rPr>
        <w:t>다음</w:t>
      </w:r>
      <w:r w:rsidRPr="00D4048A">
        <w:rPr>
          <w:rFonts w:ascii="CMU Concrete" w:hAnsi="CMU Concrete"/>
        </w:rPr>
        <w:t xml:space="preserve"> event</w:t>
      </w:r>
      <w:r w:rsidRPr="00D4048A">
        <w:rPr>
          <w:rFonts w:ascii="CMU Concrete" w:hAnsi="CMU Concrete"/>
        </w:rPr>
        <w:t>가</w:t>
      </w:r>
      <w:r w:rsidRPr="00D4048A">
        <w:rPr>
          <w:rFonts w:ascii="CMU Concrete" w:hAnsi="CMU Concrete"/>
        </w:rPr>
        <w:t xml:space="preserve"> </w:t>
      </w:r>
      <w:r w:rsidRPr="00D4048A">
        <w:rPr>
          <w:rFonts w:ascii="CMU Concrete" w:hAnsi="CMU Concrete"/>
        </w:rPr>
        <w:t>발생할</w:t>
      </w:r>
      <w:r w:rsidRPr="00D4048A">
        <w:rPr>
          <w:rFonts w:ascii="CMU Concrete" w:hAnsi="CMU Concrete"/>
        </w:rPr>
        <w:t xml:space="preserve"> </w:t>
      </w:r>
      <w:r w:rsidRPr="00D4048A">
        <w:rPr>
          <w:rFonts w:ascii="CMU Concrete" w:hAnsi="CMU Concrete"/>
        </w:rPr>
        <w:t>시점까지의</w:t>
      </w:r>
      <w:r w:rsidRPr="00D4048A">
        <w:rPr>
          <w:rFonts w:ascii="CMU Concrete" w:hAnsi="CMU Concrete"/>
        </w:rPr>
        <w:t xml:space="preserve"> </w:t>
      </w:r>
      <w:r w:rsidRPr="00D4048A">
        <w:rPr>
          <w:rFonts w:ascii="CMU Concrete" w:hAnsi="CMU Concrete"/>
        </w:rPr>
        <w:t>시간이</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가정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Process</w:t>
      </w:r>
      <w:r w:rsidRPr="00D4048A">
        <w:rPr>
          <w:rFonts w:ascii="CMU Concrete" w:hAnsi="CMU Concrete"/>
        </w:rPr>
        <w:t>입니다</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대기</w:t>
      </w:r>
      <w:r w:rsidRPr="00D4048A">
        <w:rPr>
          <w:rFonts w:ascii="CMU Concrete" w:hAnsi="CMU Concrete"/>
        </w:rPr>
        <w:t xml:space="preserve"> </w:t>
      </w:r>
      <w:r w:rsidRPr="00D4048A">
        <w:rPr>
          <w:rFonts w:ascii="CMU Concrete" w:hAnsi="CMU Concrete"/>
        </w:rPr>
        <w:t>이론</w:t>
      </w:r>
      <w:r w:rsidRPr="00D4048A">
        <w:rPr>
          <w:rFonts w:ascii="CMU Concrete" w:hAnsi="CMU Concrete"/>
        </w:rPr>
        <w:t>(Queuing</w:t>
      </w:r>
      <w:r>
        <w:rPr>
          <w:rFonts w:ascii="CMU Concrete" w:hAnsi="CMU Concrete"/>
        </w:rPr>
        <w:t xml:space="preserve"> Theory</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활용되는데</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Memoryless Property</w: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현실</w:t>
      </w:r>
      <w:r w:rsidRPr="00D4048A">
        <w:rPr>
          <w:rFonts w:ascii="CMU Concrete" w:hAnsi="CMU Concrete"/>
        </w:rPr>
        <w:t xml:space="preserve"> </w:t>
      </w:r>
      <w:r w:rsidRPr="00D4048A">
        <w:rPr>
          <w:rFonts w:ascii="CMU Concrete" w:hAnsi="CMU Concrete"/>
        </w:rPr>
        <w:t>문제에</w:t>
      </w:r>
      <w:r w:rsidRPr="00D4048A">
        <w:rPr>
          <w:rFonts w:ascii="CMU Concrete" w:hAnsi="CMU Concrete"/>
        </w:rPr>
        <w:t xml:space="preserve"> </w:t>
      </w:r>
      <w:r w:rsidRPr="00D4048A">
        <w:rPr>
          <w:rFonts w:ascii="CMU Concrete" w:hAnsi="CMU Concrete"/>
        </w:rPr>
        <w:t>적합한</w:t>
      </w:r>
      <w:r w:rsidRPr="00D4048A">
        <w:rPr>
          <w:rFonts w:ascii="CMU Concrete" w:hAnsi="CMU Concrete"/>
        </w:rPr>
        <w:t xml:space="preserve"> </w:t>
      </w:r>
      <w:r w:rsidRPr="00D4048A">
        <w:rPr>
          <w:rFonts w:ascii="CMU Concrete" w:hAnsi="CMU Concrete"/>
        </w:rPr>
        <w:t>특징들을</w:t>
      </w:r>
      <w:r w:rsidRPr="00D4048A">
        <w:rPr>
          <w:rFonts w:ascii="CMU Concrete" w:hAnsi="CMU Concrete"/>
        </w:rPr>
        <w:t xml:space="preserve"> </w:t>
      </w:r>
      <w:r w:rsidRPr="00D4048A">
        <w:rPr>
          <w:rFonts w:ascii="CMU Concrete" w:hAnsi="CMU Concrete"/>
        </w:rPr>
        <w:t>갖고</w:t>
      </w:r>
      <w:r w:rsidRPr="00D4048A">
        <w:rPr>
          <w:rFonts w:ascii="CMU Concrete" w:hAnsi="CMU Concrete"/>
        </w:rPr>
        <w:t xml:space="preserve"> </w:t>
      </w:r>
      <w:r w:rsidRPr="00D4048A">
        <w:rPr>
          <w:rFonts w:ascii="CMU Concrete" w:hAnsi="CMU Concrete"/>
        </w:rPr>
        <w:t>있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w:t>
      </w:r>
    </w:p>
    <w:p w14:paraId="0DC9E80E" w14:textId="77777777" w:rsidR="00E311CE" w:rsidRPr="00D4048A" w:rsidRDefault="00E311CE" w:rsidP="00E311CE">
      <w:pPr>
        <w:pStyle w:val="p2"/>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15D81C5B" w14:textId="77777777" w:rsidR="00E311CE" w:rsidRPr="00D4048A" w:rsidRDefault="00E311CE" w:rsidP="00AE3A66">
      <w:pPr>
        <w:pStyle w:val="af"/>
      </w:pPr>
      <w:r w:rsidRPr="00D4048A">
        <w:object w:dxaOrig="2200" w:dyaOrig="660" w14:anchorId="322DC862">
          <v:shape id="_x0000_i1457" type="#_x0000_t75" style="width:110.2pt;height:33pt" o:ole="">
            <v:imagedata r:id="rId1741" o:title=""/>
          </v:shape>
          <o:OLEObject Type="Embed" ProgID="Equation.3" ShapeID="_x0000_i1457" DrawAspect="Content" ObjectID="_1684940368" r:id="rId1742"/>
        </w:object>
      </w:r>
    </w:p>
    <w:p w14:paraId="1EC49C89" w14:textId="77777777" w:rsidR="00E311CE" w:rsidRPr="00D4048A" w:rsidRDefault="00E311CE" w:rsidP="00AE3A66">
      <w:pPr>
        <w:pStyle w:val="af"/>
      </w:pPr>
      <w:r w:rsidRPr="00D4048A">
        <w:object w:dxaOrig="1180" w:dyaOrig="320" w14:anchorId="216D308B">
          <v:shape id="_x0000_i1458" type="#_x0000_t75" style="width:59.25pt;height:15.75pt" o:ole="">
            <v:imagedata r:id="rId1743" o:title=""/>
          </v:shape>
          <o:OLEObject Type="Embed" ProgID="Equation.3" ShapeID="_x0000_i1458" DrawAspect="Content" ObjectID="_1684940369" r:id="rId1744"/>
        </w:object>
      </w:r>
    </w:p>
    <w:p w14:paraId="77B60690" w14:textId="77777777" w:rsidR="00E311CE" w:rsidRPr="00D4048A" w:rsidRDefault="00E311CE" w:rsidP="00E311CE">
      <w:pPr>
        <w:pStyle w:val="p2"/>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1D26B781" w14:textId="77777777" w:rsidR="00E311CE" w:rsidRPr="00D4048A" w:rsidRDefault="00E311CE" w:rsidP="00AE3A66">
      <w:pPr>
        <w:pStyle w:val="af"/>
      </w:pPr>
      <w:r w:rsidRPr="00D4048A">
        <w:object w:dxaOrig="3980" w:dyaOrig="760" w14:anchorId="74EC0F46">
          <v:shape id="_x0000_i1459" type="#_x0000_t75" style="width:199.6pt;height:37.5pt" o:ole="">
            <v:imagedata r:id="rId1745" o:title=""/>
          </v:shape>
          <o:OLEObject Type="Embed" ProgID="Equation.3" ShapeID="_x0000_i1459" DrawAspect="Content" ObjectID="_1684940370" r:id="rId1746"/>
        </w:object>
      </w:r>
    </w:p>
    <w:p w14:paraId="715A86A2" w14:textId="77777777" w:rsidR="00E311CE" w:rsidRPr="00D4048A" w:rsidRDefault="00E311CE" w:rsidP="00AE3A66">
      <w:pPr>
        <w:pStyle w:val="af"/>
      </w:pPr>
      <w:r w:rsidRPr="00D4048A">
        <w:object w:dxaOrig="1180" w:dyaOrig="320" w14:anchorId="1F12D4E9">
          <v:shape id="_x0000_i1460" type="#_x0000_t75" style="width:59.25pt;height:15.75pt" o:ole="">
            <v:imagedata r:id="rId1743" o:title=""/>
          </v:shape>
          <o:OLEObject Type="Embed" ProgID="Equation.3" ShapeID="_x0000_i1460" DrawAspect="Content" ObjectID="_1684940371" r:id="rId1747"/>
        </w:object>
      </w:r>
    </w:p>
    <w:p w14:paraId="38EBEC96" w14:textId="77777777" w:rsidR="00E311CE" w:rsidRPr="00D4048A" w:rsidRDefault="00E311CE" w:rsidP="00E311CE">
      <w:pPr>
        <w:pStyle w:val="p2"/>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4DE01A85" w14:textId="77777777" w:rsidR="00E311CE" w:rsidRPr="00D4048A" w:rsidRDefault="00E311CE" w:rsidP="00AE3A66">
      <w:pPr>
        <w:pStyle w:val="af"/>
      </w:pPr>
      <w:r w:rsidRPr="00D4048A">
        <w:object w:dxaOrig="2480" w:dyaOrig="760" w14:anchorId="307EB873">
          <v:shape id="_x0000_i1461" type="#_x0000_t75" style="width:124.5pt;height:37.5pt" o:ole="">
            <v:imagedata r:id="rId1748" o:title=""/>
          </v:shape>
          <o:OLEObject Type="Embed" ProgID="Equation.3" ShapeID="_x0000_i1461" DrawAspect="Content" ObjectID="_1684940372" r:id="rId1749"/>
        </w:object>
      </w:r>
    </w:p>
    <w:p w14:paraId="29664CF7" w14:textId="77777777" w:rsidR="00E311CE" w:rsidRPr="00D4048A" w:rsidRDefault="00E311CE" w:rsidP="00AE3A66">
      <w:pPr>
        <w:pStyle w:val="af"/>
      </w:pPr>
      <w:r w:rsidRPr="00D4048A">
        <w:object w:dxaOrig="3220" w:dyaOrig="360" w14:anchorId="0876EA66">
          <v:shape id="_x0000_i1462" type="#_x0000_t75" style="width:161.95pt;height:18pt" o:ole="">
            <v:imagedata r:id="rId1750" o:title=""/>
          </v:shape>
          <o:OLEObject Type="Embed" ProgID="Equation.3" ShapeID="_x0000_i1462" DrawAspect="Content" ObjectID="_1684940373" r:id="rId1751"/>
        </w:object>
      </w:r>
    </w:p>
    <w:p w14:paraId="54A361BE" w14:textId="77777777" w:rsidR="00E311CE" w:rsidRDefault="00E311CE" w:rsidP="00E311CE">
      <w:pPr>
        <w:pStyle w:val="p2"/>
        <w:rPr>
          <w:rFonts w:ascii="CMU Concrete" w:hAnsi="CMU Concrete"/>
        </w:rPr>
      </w:pPr>
      <w:r w:rsidRPr="00D4048A">
        <w:rPr>
          <w:rFonts w:ascii="CMU Concrete" w:hAnsi="CMU Concrete"/>
        </w:rPr>
        <w:t>지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1AE990D7" w14:textId="77777777" w:rsidR="00E311CE" w:rsidRPr="0082653D" w:rsidRDefault="00E311CE" w:rsidP="00E311CE">
      <w:pPr>
        <w:pStyle w:val="p2"/>
        <w:rPr>
          <w:rFonts w:ascii="CMU Concrete" w:hAnsi="CMU Concrete"/>
        </w:rPr>
      </w:pPr>
    </w:p>
    <w:p w14:paraId="0D664147" w14:textId="77777777" w:rsidR="00E311CE" w:rsidRPr="00D4048A" w:rsidRDefault="00E311CE" w:rsidP="00AE3A66">
      <w:pPr>
        <w:pStyle w:val="af"/>
      </w:pPr>
      <w:r w:rsidRPr="00D4048A">
        <w:object w:dxaOrig="2820" w:dyaOrig="360" w14:anchorId="550AFDA1">
          <v:shape id="_x0000_i1463" type="#_x0000_t75" style="width:141pt;height:18pt" o:ole="">
            <v:imagedata r:id="rId1752" o:title=""/>
          </v:shape>
          <o:OLEObject Type="Embed" ProgID="Equation.3" ShapeID="_x0000_i1463" DrawAspect="Content" ObjectID="_1684940374" r:id="rId1753"/>
        </w:object>
      </w:r>
    </w:p>
    <w:p w14:paraId="26E30AF9" w14:textId="77777777" w:rsidR="00E311CE" w:rsidRPr="00D4048A" w:rsidRDefault="00E311CE" w:rsidP="00E311CE">
      <w:pPr>
        <w:pStyle w:val="11"/>
      </w:pPr>
      <w:r w:rsidRPr="00D4048A">
        <w:t>예시</w:t>
      </w:r>
      <w:r w:rsidRPr="00D4048A">
        <w:t xml:space="preserve"> </w:t>
      </w:r>
    </w:p>
    <w:p w14:paraId="6F28C58D"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680" w:dyaOrig="320" w14:anchorId="21B0FAA2">
          <v:shape id="_x0000_i1464" type="#_x0000_t75" style="width:34.5pt;height:15.75pt" o:ole="">
            <v:imagedata r:id="rId1754" o:title=""/>
          </v:shape>
          <o:OLEObject Type="Embed" ProgID="Equation.3" ShapeID="_x0000_i1464" DrawAspect="Content" ObjectID="_1684940375" r:id="rId1755"/>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 </w:t>
      </w:r>
      <w:r w:rsidRPr="00D4048A">
        <w:rPr>
          <w:rFonts w:ascii="CMU Concrete" w:hAnsi="CMU Concrete"/>
          <w:b/>
        </w:rPr>
        <w:t>그래프</w:t>
      </w:r>
    </w:p>
    <w:p w14:paraId="0A2F9CED" w14:textId="77777777" w:rsidR="00E311CE" w:rsidRPr="00D4048A" w:rsidRDefault="00E311CE" w:rsidP="00E311CE">
      <w:pPr>
        <w:rPr>
          <w:rFonts w:ascii="CMU Concrete" w:hAnsi="CMU Concrete"/>
        </w:rPr>
      </w:pPr>
      <w:r>
        <w:rPr>
          <w:rFonts w:ascii="CMU Concrete" w:hAnsi="CMU Concrete" w:hint="eastAsia"/>
        </w:rPr>
        <w:tab/>
      </w:r>
    </w:p>
    <w:p w14:paraId="5FA3D662" w14:textId="77777777" w:rsidR="00E311CE" w:rsidRPr="00D4048A" w:rsidRDefault="00ED1626" w:rsidP="00AE3A66">
      <w:pPr>
        <w:pStyle w:val="af"/>
      </w:pPr>
      <w:r>
        <w:rPr>
          <w:noProof/>
        </w:rPr>
        <w:drawing>
          <wp:inline distT="0" distB="0" distL="0" distR="0" wp14:anchorId="1D8BD6F8" wp14:editId="18C2B1D3">
            <wp:extent cx="3672143" cy="2886075"/>
            <wp:effectExtent l="0" t="0" r="5080" b="0"/>
            <wp:docPr id="416" name="그림 416" descr="D:\01. 프로젝트\개발팀\ECMiner2014 출시\매뉴얼\ECMiner2014 사용자매뉴얼\Manual\02ui\7\5.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descr="D:\01. 프로젝트\개발팀\ECMiner2014 출시\매뉴얼\ECMiner2014 사용자매뉴얼\Manual\02ui\7\5.files\image018.jpg"/>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3671711" cy="2885736"/>
                    </a:xfrm>
                    <a:prstGeom prst="rect">
                      <a:avLst/>
                    </a:prstGeom>
                    <a:noFill/>
                    <a:ln>
                      <a:noFill/>
                    </a:ln>
                  </pic:spPr>
                </pic:pic>
              </a:graphicData>
            </a:graphic>
          </wp:inline>
        </w:drawing>
      </w:r>
    </w:p>
    <w:p w14:paraId="2B6466D6" w14:textId="77777777" w:rsidR="00E311CE" w:rsidRPr="00D4048A" w:rsidRDefault="00ED1626" w:rsidP="00AE3A66">
      <w:pPr>
        <w:pStyle w:val="af"/>
      </w:pPr>
      <w:r>
        <w:rPr>
          <w:noProof/>
        </w:rPr>
        <w:drawing>
          <wp:inline distT="0" distB="0" distL="0" distR="0" wp14:anchorId="002CBB4E" wp14:editId="4F1A5608">
            <wp:extent cx="3696382" cy="2905125"/>
            <wp:effectExtent l="0" t="0" r="0" b="0"/>
            <wp:docPr id="417" name="그림 417" descr="D:\01. 프로젝트\개발팀\ECMiner2014 출시\매뉴얼\ECMiner2014 사용자매뉴얼\Manual\02ui\7\5.files\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descr="D:\01. 프로젝트\개발팀\ECMiner2014 출시\매뉴얼\ECMiner2014 사용자매뉴얼\Manual\02ui\7\5.files\image020.jpg"/>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3695947" cy="2904783"/>
                    </a:xfrm>
                    <a:prstGeom prst="rect">
                      <a:avLst/>
                    </a:prstGeom>
                    <a:noFill/>
                    <a:ln>
                      <a:noFill/>
                    </a:ln>
                  </pic:spPr>
                </pic:pic>
              </a:graphicData>
            </a:graphic>
          </wp:inline>
        </w:drawing>
      </w:r>
    </w:p>
    <w:p w14:paraId="45C9F589" w14:textId="77777777" w:rsidR="00E311CE" w:rsidRPr="00D4048A" w:rsidRDefault="00E311CE" w:rsidP="00E311CE">
      <w:pPr>
        <w:rPr>
          <w:rFonts w:ascii="CMU Concrete" w:hAnsi="CMU Concrete"/>
        </w:rPr>
      </w:pPr>
    </w:p>
    <w:p w14:paraId="6FDD61C8"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680" w:dyaOrig="320" w14:anchorId="406361AD">
          <v:shape id="_x0000_i1465" type="#_x0000_t75" style="width:34.5pt;height:15.75pt" o:ole="">
            <v:imagedata r:id="rId1758" o:title=""/>
          </v:shape>
          <o:OLEObject Type="Embed" ProgID="Equation.3" ShapeID="_x0000_i1465" DrawAspect="Content" ObjectID="_1684940376" r:id="rId175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540" w:dyaOrig="279" w14:anchorId="3FA6F9DF">
          <v:shape id="_x0000_i1466" type="#_x0000_t75" style="width:27pt;height:12.75pt" o:ole="">
            <v:imagedata r:id="rId1760" o:title=""/>
          </v:shape>
          <o:OLEObject Type="Embed" ProgID="Equation.3" ShapeID="_x0000_i1466" DrawAspect="Content" ObjectID="_1684940377" r:id="rId1761"/>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1AFD2DC5" w14:textId="77777777" w:rsidR="00E311CE" w:rsidRPr="00D4048A" w:rsidRDefault="00E311CE" w:rsidP="00E311CE">
      <w:pPr>
        <w:rPr>
          <w:rFonts w:ascii="CMU Concrete" w:hAnsi="CMU Concrete"/>
          <w:b/>
        </w:rPr>
      </w:pPr>
    </w:p>
    <w:p w14:paraId="7DD198A2" w14:textId="77777777" w:rsidR="00E311CE" w:rsidRPr="00D4048A" w:rsidRDefault="00ED1626" w:rsidP="00AE3A66">
      <w:pPr>
        <w:pStyle w:val="af"/>
      </w:pPr>
      <w:r>
        <w:rPr>
          <w:noProof/>
        </w:rPr>
        <w:drawing>
          <wp:inline distT="0" distB="0" distL="0" distR="0" wp14:anchorId="03CCB98E" wp14:editId="5FF73262">
            <wp:extent cx="3276600" cy="1695450"/>
            <wp:effectExtent l="0" t="0" r="0" b="0"/>
            <wp:docPr id="418" name="그림 418" descr="D:\01. 프로젝트\개발팀\ECMiner2014 출시\매뉴얼\ECMiner2014 사용자매뉴얼\Manual\02ui\7\5.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descr="D:\01. 프로젝트\개발팀\ECMiner2014 출시\매뉴얼\ECMiner2014 사용자매뉴얼\Manual\02ui\7\5.files\image025.jpg"/>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276600" cy="1695450"/>
                    </a:xfrm>
                    <a:prstGeom prst="rect">
                      <a:avLst/>
                    </a:prstGeom>
                    <a:noFill/>
                    <a:ln>
                      <a:noFill/>
                    </a:ln>
                  </pic:spPr>
                </pic:pic>
              </a:graphicData>
            </a:graphic>
          </wp:inline>
        </w:drawing>
      </w:r>
    </w:p>
    <w:p w14:paraId="6CD97649" w14:textId="77777777" w:rsidR="00E311CE" w:rsidRPr="00D4048A" w:rsidRDefault="00E311CE" w:rsidP="00E311CE">
      <w:pPr>
        <w:rPr>
          <w:rFonts w:ascii="CMU Concrete" w:hAnsi="CMU Concrete"/>
        </w:rPr>
      </w:pPr>
    </w:p>
    <w:p w14:paraId="6D9BBD09"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460" w:dyaOrig="320" w14:anchorId="2954C37A">
          <v:shape id="_x0000_i1467" type="#_x0000_t75" style="width:72.8pt;height:15.75pt" o:ole="">
            <v:imagedata r:id="rId1763" o:title=""/>
          </v:shape>
          <o:OLEObject Type="Embed" ProgID="Equation.3" ShapeID="_x0000_i1467" DrawAspect="Content" ObjectID="_1684940378" r:id="rId1764"/>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0AAFFF7A" w14:textId="77777777" w:rsidR="00E311CE" w:rsidRPr="00D4048A" w:rsidRDefault="00E311CE" w:rsidP="00E311CE">
      <w:pPr>
        <w:rPr>
          <w:rFonts w:ascii="CMU Concrete" w:hAnsi="CMU Concrete"/>
        </w:rPr>
      </w:pPr>
    </w:p>
    <w:p w14:paraId="1CE8B2E1" w14:textId="77777777" w:rsidR="00E311CE" w:rsidRPr="00D4048A" w:rsidRDefault="00ED1626" w:rsidP="00AE3A66">
      <w:pPr>
        <w:pStyle w:val="af"/>
      </w:pPr>
      <w:r>
        <w:rPr>
          <w:noProof/>
        </w:rPr>
        <w:drawing>
          <wp:inline distT="0" distB="0" distL="0" distR="0" wp14:anchorId="33DBEC0C" wp14:editId="16FB6234">
            <wp:extent cx="3219450" cy="1704975"/>
            <wp:effectExtent l="0" t="0" r="0" b="9525"/>
            <wp:docPr id="419" name="그림 419" descr="D:\01. 프로젝트\개발팀\ECMiner2014 출시\매뉴얼\ECMiner2014 사용자매뉴얼\Manual\02ui\7\5.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descr="D:\01. 프로젝트\개발팀\ECMiner2014 출시\매뉴얼\ECMiner2014 사용자매뉴얼\Manual\02ui\7\5.files\image029.jpg"/>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3219450" cy="1704975"/>
                    </a:xfrm>
                    <a:prstGeom prst="rect">
                      <a:avLst/>
                    </a:prstGeom>
                    <a:noFill/>
                    <a:ln>
                      <a:noFill/>
                    </a:ln>
                  </pic:spPr>
                </pic:pic>
              </a:graphicData>
            </a:graphic>
          </wp:inline>
        </w:drawing>
      </w:r>
    </w:p>
    <w:p w14:paraId="26232720" w14:textId="77777777" w:rsidR="00E311CE" w:rsidRDefault="00E311CE" w:rsidP="00E311CE">
      <w:pPr>
        <w:rPr>
          <w:rFonts w:ascii="CMU Concrete" w:hAnsi="CMU Concrete"/>
        </w:rPr>
      </w:pPr>
    </w:p>
    <w:p w14:paraId="2DA0B1BF" w14:textId="77777777" w:rsidR="00E311CE" w:rsidRPr="00D4048A" w:rsidRDefault="00E311CE" w:rsidP="00E311CE">
      <w:pPr>
        <w:rPr>
          <w:rFonts w:ascii="CMU Concrete" w:hAnsi="CMU Concrete"/>
        </w:rPr>
      </w:pPr>
    </w:p>
    <w:p w14:paraId="08CFABEE" w14:textId="306D3D27" w:rsidR="00E311CE" w:rsidRPr="00D4048A" w:rsidRDefault="00E311CE" w:rsidP="00822CCC">
      <w:pPr>
        <w:pStyle w:val="000"/>
        <w:ind w:firstLine="108"/>
      </w:pPr>
      <w:r w:rsidRPr="00D4048A">
        <w:br w:type="page"/>
      </w:r>
      <w:bookmarkStart w:id="1549" w:name="_Toc267406053"/>
      <w:bookmarkStart w:id="1550" w:name="_Toc283655437"/>
      <w:bookmarkStart w:id="1551" w:name="_Toc384111158"/>
      <w:bookmarkStart w:id="1552" w:name="_Toc67925708"/>
      <w:r w:rsidRPr="00D4048A">
        <w:t xml:space="preserve">7.2.6 </w:t>
      </w:r>
      <w:r w:rsidR="00822CCC">
        <w:t>F 분포</w:t>
      </w:r>
      <w:bookmarkEnd w:id="1549"/>
      <w:bookmarkEnd w:id="1550"/>
      <w:r w:rsidRPr="00CB58DD">
        <w:rPr>
          <w:rFonts w:hint="eastAsia"/>
        </w:rPr>
        <w:t xml:space="preserve"> (F-distribution)</w:t>
      </w:r>
      <w:bookmarkEnd w:id="1551"/>
      <w:bookmarkEnd w:id="1552"/>
    </w:p>
    <w:p w14:paraId="22037E23" w14:textId="0CBB0DBD" w:rsidR="00E311CE" w:rsidRPr="00D4048A" w:rsidRDefault="00822CCC" w:rsidP="00E311CE">
      <w:pPr>
        <w:rPr>
          <w:rFonts w:ascii="CMU Concrete" w:hAnsi="CMU Concrete"/>
        </w:rPr>
      </w:pPr>
      <w:r>
        <w:rPr>
          <w:rFonts w:ascii="CMU Concrete" w:hAnsi="CMU Concrete"/>
        </w:rPr>
        <w:t xml:space="preserve">F </w:t>
      </w:r>
      <w:r>
        <w:rPr>
          <w:rFonts w:ascii="CMU Concrete" w:hAnsi="CMU Concrete"/>
        </w:rPr>
        <w:t>분포</w:t>
      </w:r>
      <w:r w:rsidR="00E311CE" w:rsidRPr="00D4048A">
        <w:rPr>
          <w:rFonts w:ascii="CMU Concrete" w:hAnsi="CMU Concrete"/>
        </w:rPr>
        <w:t>는</w:t>
      </w:r>
      <w:r w:rsidR="00E311CE" w:rsidRPr="00D4048A">
        <w:rPr>
          <w:rFonts w:ascii="CMU Concrete" w:hAnsi="CMU Concrete"/>
        </w:rPr>
        <w:t xml:space="preserve"> </w:t>
      </w:r>
      <w:r w:rsidR="00E311CE" w:rsidRPr="00D4048A">
        <w:rPr>
          <w:rFonts w:ascii="CMU Concrete" w:hAnsi="CMU Concrete"/>
        </w:rPr>
        <w:t>연속</w:t>
      </w:r>
      <w:r w:rsidR="00E311CE" w:rsidRPr="00D4048A">
        <w:rPr>
          <w:rFonts w:ascii="CMU Concrete" w:hAnsi="CMU Concrete"/>
        </w:rPr>
        <w:t xml:space="preserve"> </w:t>
      </w:r>
      <w:r w:rsidR="00E311CE" w:rsidRPr="00D4048A">
        <w:rPr>
          <w:rFonts w:ascii="CMU Concrete" w:hAnsi="CMU Concrete"/>
        </w:rPr>
        <w:t>확률</w:t>
      </w:r>
      <w:r w:rsidR="00E311CE" w:rsidRPr="00D4048A">
        <w:rPr>
          <w:rFonts w:ascii="CMU Concrete" w:hAnsi="CMU Concrete"/>
        </w:rPr>
        <w:t xml:space="preserve"> </w:t>
      </w:r>
      <w:r w:rsidR="00E311CE" w:rsidRPr="00D4048A">
        <w:rPr>
          <w:rFonts w:ascii="CMU Concrete" w:hAnsi="CMU Concrete"/>
        </w:rPr>
        <w:t>분포의</w:t>
      </w:r>
      <w:r w:rsidR="00E311CE" w:rsidRPr="00D4048A">
        <w:rPr>
          <w:rFonts w:ascii="CMU Concrete" w:hAnsi="CMU Concrete"/>
        </w:rPr>
        <w:t xml:space="preserve"> </w:t>
      </w:r>
      <w:r w:rsidR="00E311CE" w:rsidRPr="00D4048A">
        <w:rPr>
          <w:rFonts w:ascii="CMU Concrete" w:hAnsi="CMU Concrete"/>
        </w:rPr>
        <w:t>일종으로</w:t>
      </w:r>
      <w:r w:rsidR="00E311CE" w:rsidRPr="00D4048A">
        <w:rPr>
          <w:rFonts w:ascii="CMU Concrete" w:hAnsi="CMU Concrete"/>
        </w:rPr>
        <w:t xml:space="preserve"> </w:t>
      </w:r>
      <w:r w:rsidR="00E311CE" w:rsidRPr="00D4048A">
        <w:rPr>
          <w:rFonts w:ascii="CMU Concrete" w:hAnsi="CMU Concrete"/>
        </w:rPr>
        <w:t>통계적</w:t>
      </w:r>
      <w:r w:rsidR="00E311CE" w:rsidRPr="00D4048A">
        <w:rPr>
          <w:rFonts w:ascii="CMU Concrete" w:hAnsi="CMU Concrete"/>
        </w:rPr>
        <w:t xml:space="preserve"> </w:t>
      </w:r>
      <w:r w:rsidR="00E311CE" w:rsidRPr="00D4048A">
        <w:rPr>
          <w:rFonts w:ascii="CMU Concrete" w:hAnsi="CMU Concrete"/>
        </w:rPr>
        <w:t>추정</w:t>
      </w:r>
      <w:r w:rsidR="00E311CE" w:rsidRPr="00D4048A">
        <w:rPr>
          <w:rFonts w:ascii="CMU Concrete" w:hAnsi="CMU Concrete"/>
        </w:rPr>
        <w:t xml:space="preserve"> </w:t>
      </w:r>
      <w:r w:rsidR="00E311CE" w:rsidRPr="00D4048A">
        <w:rPr>
          <w:rFonts w:ascii="CMU Concrete" w:hAnsi="CMU Concrete"/>
        </w:rPr>
        <w:t>및</w:t>
      </w:r>
      <w:r w:rsidR="00E311CE" w:rsidRPr="00D4048A">
        <w:rPr>
          <w:rFonts w:ascii="CMU Concrete" w:hAnsi="CMU Concrete"/>
        </w:rPr>
        <w:t xml:space="preserve"> </w:t>
      </w:r>
      <w:r w:rsidR="00E311CE" w:rsidRPr="00D4048A">
        <w:rPr>
          <w:rFonts w:ascii="CMU Concrete" w:hAnsi="CMU Concrete"/>
        </w:rPr>
        <w:t>검증에서</w:t>
      </w:r>
      <w:r w:rsidR="00E311CE" w:rsidRPr="00D4048A">
        <w:rPr>
          <w:rFonts w:ascii="CMU Concrete" w:hAnsi="CMU Concrete"/>
        </w:rPr>
        <w:t xml:space="preserve"> </w:t>
      </w:r>
      <w:r w:rsidR="00E311CE" w:rsidRPr="00D4048A">
        <w:rPr>
          <w:rFonts w:ascii="CMU Concrete" w:hAnsi="CMU Concrete"/>
        </w:rPr>
        <w:t>가장</w:t>
      </w:r>
      <w:r w:rsidR="00E311CE" w:rsidRPr="00D4048A">
        <w:rPr>
          <w:rFonts w:ascii="CMU Concrete" w:hAnsi="CMU Concrete"/>
        </w:rPr>
        <w:t xml:space="preserve"> </w:t>
      </w:r>
      <w:r w:rsidR="00E311CE" w:rsidRPr="00D4048A">
        <w:rPr>
          <w:rFonts w:ascii="CMU Concrete" w:hAnsi="CMU Concrete"/>
        </w:rPr>
        <w:t>많이</w:t>
      </w:r>
      <w:r w:rsidR="00E311CE" w:rsidRPr="00D4048A">
        <w:rPr>
          <w:rFonts w:ascii="CMU Concrete" w:hAnsi="CMU Concrete"/>
        </w:rPr>
        <w:t xml:space="preserve"> </w:t>
      </w:r>
      <w:r w:rsidR="00E311CE" w:rsidRPr="00D4048A">
        <w:rPr>
          <w:rFonts w:ascii="CMU Concrete" w:hAnsi="CMU Concrete"/>
        </w:rPr>
        <w:t>사용되는</w:t>
      </w:r>
      <w:r w:rsidR="00E311CE" w:rsidRPr="00D4048A">
        <w:rPr>
          <w:rFonts w:ascii="CMU Concrete" w:hAnsi="CMU Concrete"/>
        </w:rPr>
        <w:t xml:space="preserve"> </w:t>
      </w:r>
      <w:r w:rsidR="00E311CE" w:rsidRPr="00D4048A">
        <w:rPr>
          <w:rFonts w:ascii="CMU Concrete" w:hAnsi="CMU Concrete"/>
        </w:rPr>
        <w:t>분포</w:t>
      </w:r>
      <w:r w:rsidR="00E311CE" w:rsidRPr="00D4048A">
        <w:rPr>
          <w:rFonts w:ascii="CMU Concrete" w:hAnsi="CMU Concrete"/>
        </w:rPr>
        <w:t xml:space="preserve"> </w:t>
      </w:r>
      <w:r w:rsidR="00E311CE" w:rsidRPr="00D4048A">
        <w:rPr>
          <w:rFonts w:ascii="CMU Concrete" w:hAnsi="CMU Concrete"/>
        </w:rPr>
        <w:t>중의</w:t>
      </w:r>
      <w:r w:rsidR="00E311CE" w:rsidRPr="00D4048A">
        <w:rPr>
          <w:rFonts w:ascii="CMU Concrete" w:hAnsi="CMU Concrete"/>
        </w:rPr>
        <w:t xml:space="preserve"> </w:t>
      </w:r>
      <w:r w:rsidR="00E311CE" w:rsidRPr="00D4048A">
        <w:rPr>
          <w:rFonts w:ascii="CMU Concrete" w:hAnsi="CMU Concrete"/>
        </w:rPr>
        <w:t>하나입니다</w:t>
      </w:r>
      <w:r w:rsidR="00E311CE" w:rsidRPr="00D4048A">
        <w:rPr>
          <w:rFonts w:ascii="CMU Concrete" w:hAnsi="CMU Concrete"/>
        </w:rPr>
        <w:t xml:space="preserve">. </w:t>
      </w:r>
      <w:r>
        <w:rPr>
          <w:rFonts w:ascii="CMU Concrete" w:hAnsi="CMU Concrete"/>
        </w:rPr>
        <w:t xml:space="preserve">F </w:t>
      </w:r>
      <w:r>
        <w:rPr>
          <w:rFonts w:ascii="CMU Concrete" w:hAnsi="CMU Concrete"/>
        </w:rPr>
        <w:t>분포</w:t>
      </w:r>
      <w:r w:rsidR="00E311CE" w:rsidRPr="00D4048A">
        <w:rPr>
          <w:rFonts w:ascii="CMU Concrete" w:hAnsi="CMU Concrete"/>
        </w:rPr>
        <w:t>는</w:t>
      </w:r>
      <w:r w:rsidR="00E311CE" w:rsidRPr="00D4048A">
        <w:rPr>
          <w:rFonts w:ascii="CMU Concrete" w:hAnsi="CMU Concrete"/>
        </w:rPr>
        <w:t xml:space="preserve"> ANOVA(Analysis of Variance : </w:t>
      </w:r>
      <w:r w:rsidR="00E311CE" w:rsidRPr="00D4048A">
        <w:rPr>
          <w:rFonts w:ascii="CMU Concrete" w:hAnsi="CMU Concrete"/>
        </w:rPr>
        <w:t>분산</w:t>
      </w:r>
      <w:r w:rsidR="00E311CE" w:rsidRPr="00D4048A">
        <w:rPr>
          <w:rFonts w:ascii="CMU Concrete" w:hAnsi="CMU Concrete"/>
        </w:rPr>
        <w:t xml:space="preserve"> </w:t>
      </w:r>
      <w:r w:rsidR="00E311CE" w:rsidRPr="00D4048A">
        <w:rPr>
          <w:rFonts w:ascii="CMU Concrete" w:hAnsi="CMU Concrete"/>
        </w:rPr>
        <w:t>분석</w:t>
      </w:r>
      <w:r w:rsidR="00E311CE" w:rsidRPr="00D4048A">
        <w:rPr>
          <w:rFonts w:ascii="CMU Concrete" w:hAnsi="CMU Concrete"/>
        </w:rPr>
        <w:t>)</w:t>
      </w:r>
      <w:r w:rsidR="00E311CE" w:rsidRPr="00D4048A">
        <w:rPr>
          <w:rFonts w:ascii="CMU Concrete" w:hAnsi="CMU Concrete"/>
        </w:rPr>
        <w:t>에서</w:t>
      </w:r>
      <w:r w:rsidR="00E311CE" w:rsidRPr="00D4048A">
        <w:rPr>
          <w:rFonts w:ascii="CMU Concrete" w:hAnsi="CMU Concrete"/>
        </w:rPr>
        <w:t xml:space="preserve"> </w:t>
      </w:r>
      <w:r w:rsidR="00E311CE" w:rsidRPr="00D4048A">
        <w:rPr>
          <w:rFonts w:ascii="CMU Concrete" w:hAnsi="CMU Concrete"/>
        </w:rPr>
        <w:t>유의성을</w:t>
      </w:r>
      <w:r w:rsidR="00E311CE" w:rsidRPr="00D4048A">
        <w:rPr>
          <w:rFonts w:ascii="CMU Concrete" w:hAnsi="CMU Concrete"/>
        </w:rPr>
        <w:t xml:space="preserve"> </w:t>
      </w:r>
      <w:r w:rsidR="00E311CE" w:rsidRPr="00D4048A">
        <w:rPr>
          <w:rFonts w:ascii="CMU Concrete" w:hAnsi="CMU Concrete"/>
        </w:rPr>
        <w:t>검증하는데</w:t>
      </w:r>
      <w:r w:rsidR="00E311CE" w:rsidRPr="00D4048A">
        <w:rPr>
          <w:rFonts w:ascii="CMU Concrete" w:hAnsi="CMU Concrete"/>
        </w:rPr>
        <w:t xml:space="preserve"> </w:t>
      </w:r>
      <w:r w:rsidR="00E311CE" w:rsidRPr="00D4048A">
        <w:rPr>
          <w:rFonts w:ascii="CMU Concrete" w:hAnsi="CMU Concrete"/>
        </w:rPr>
        <w:t>주로</w:t>
      </w:r>
      <w:r w:rsidR="00E311CE" w:rsidRPr="00D4048A">
        <w:rPr>
          <w:rFonts w:ascii="CMU Concrete" w:hAnsi="CMU Concrete"/>
        </w:rPr>
        <w:t xml:space="preserve"> </w:t>
      </w:r>
      <w:r w:rsidR="00E311CE" w:rsidRPr="00D4048A">
        <w:rPr>
          <w:rFonts w:ascii="CMU Concrete" w:hAnsi="CMU Concrete"/>
        </w:rPr>
        <w:t>사용되고</w:t>
      </w:r>
      <w:r w:rsidR="00E311CE" w:rsidRPr="00D4048A">
        <w:rPr>
          <w:rFonts w:ascii="CMU Concrete" w:hAnsi="CMU Concrete"/>
        </w:rPr>
        <w:t xml:space="preserve"> </w:t>
      </w:r>
      <w:r w:rsidR="00E311CE" w:rsidRPr="00D4048A">
        <w:rPr>
          <w:rFonts w:ascii="CMU Concrete" w:hAnsi="CMU Concrete"/>
        </w:rPr>
        <w:t>있습니다</w:t>
      </w:r>
      <w:r w:rsidR="00E311CE" w:rsidRPr="00D4048A">
        <w:rPr>
          <w:rFonts w:ascii="CMU Concrete" w:hAnsi="CMU Concrete"/>
        </w:rPr>
        <w:t xml:space="preserve">. </w:t>
      </w:r>
      <w:r w:rsidR="00E311CE" w:rsidRPr="00D4048A">
        <w:rPr>
          <w:rFonts w:ascii="CMU Concrete" w:hAnsi="CMU Concrete"/>
        </w:rPr>
        <w:t>이와</w:t>
      </w:r>
      <w:r w:rsidR="00E311CE" w:rsidRPr="00D4048A">
        <w:rPr>
          <w:rFonts w:ascii="CMU Concrete" w:hAnsi="CMU Concrete"/>
        </w:rPr>
        <w:t xml:space="preserve"> </w:t>
      </w:r>
      <w:r w:rsidR="00E311CE" w:rsidRPr="00D4048A">
        <w:rPr>
          <w:rFonts w:ascii="CMU Concrete" w:hAnsi="CMU Concrete"/>
        </w:rPr>
        <w:t>함께</w:t>
      </w:r>
      <w:r w:rsidR="00E311CE" w:rsidRPr="00D4048A">
        <w:rPr>
          <w:rFonts w:ascii="CMU Concrete" w:hAnsi="CMU Concrete"/>
        </w:rPr>
        <w:t xml:space="preserve"> Likelihood Ratio Test</w:t>
      </w:r>
      <w:r w:rsidR="00E311CE" w:rsidRPr="00D4048A">
        <w:rPr>
          <w:rFonts w:ascii="CMU Concrete" w:hAnsi="CMU Concrete"/>
        </w:rPr>
        <w:t>에서도</w:t>
      </w:r>
      <w:r w:rsidR="00E311CE" w:rsidRPr="00D4048A">
        <w:rPr>
          <w:rFonts w:ascii="CMU Concrete" w:hAnsi="CMU Concrete"/>
        </w:rPr>
        <w:t xml:space="preserve"> </w:t>
      </w:r>
      <w:r w:rsidR="00E311CE" w:rsidRPr="00D4048A">
        <w:rPr>
          <w:rFonts w:ascii="CMU Concrete" w:hAnsi="CMU Concrete"/>
        </w:rPr>
        <w:t>카이</w:t>
      </w:r>
      <w:r w:rsidR="00E311CE" w:rsidRPr="00D4048A">
        <w:rPr>
          <w:rFonts w:ascii="CMU Concrete" w:hAnsi="CMU Concrete"/>
        </w:rPr>
        <w:t xml:space="preserve"> </w:t>
      </w:r>
      <w:r w:rsidR="00E311CE" w:rsidRPr="00D4048A">
        <w:rPr>
          <w:rFonts w:ascii="CMU Concrete" w:hAnsi="CMU Concrete"/>
        </w:rPr>
        <w:t>제곱</w:t>
      </w:r>
      <w:r w:rsidR="00E311CE" w:rsidRPr="00D4048A">
        <w:rPr>
          <w:rFonts w:ascii="CMU Concrete" w:hAnsi="CMU Concrete"/>
        </w:rPr>
        <w:t xml:space="preserve"> </w:t>
      </w:r>
      <w:r w:rsidR="00E311CE" w:rsidRPr="00D4048A">
        <w:rPr>
          <w:rFonts w:ascii="CMU Concrete" w:hAnsi="CMU Concrete"/>
        </w:rPr>
        <w:t>분포</w:t>
      </w:r>
      <w:r w:rsidR="00E311CE" w:rsidRPr="00D4048A">
        <w:rPr>
          <w:rFonts w:ascii="CMU Concrete" w:hAnsi="CMU Concrete"/>
        </w:rPr>
        <w:t xml:space="preserve">, </w:t>
      </w:r>
      <w:r w:rsidR="00E311CE" w:rsidRPr="00D4048A">
        <w:rPr>
          <w:rFonts w:ascii="CMU Concrete" w:hAnsi="CMU Concrete"/>
        </w:rPr>
        <w:t>정규</w:t>
      </w:r>
      <w:r w:rsidR="00E311CE" w:rsidRPr="00D4048A">
        <w:rPr>
          <w:rFonts w:ascii="CMU Concrete" w:hAnsi="CMU Concrete"/>
        </w:rPr>
        <w:t xml:space="preserve"> </w:t>
      </w:r>
      <w:r w:rsidR="00E311CE" w:rsidRPr="00D4048A">
        <w:rPr>
          <w:rFonts w:ascii="CMU Concrete" w:hAnsi="CMU Concrete"/>
        </w:rPr>
        <w:t>분포와</w:t>
      </w:r>
      <w:r w:rsidR="00E311CE" w:rsidRPr="00D4048A">
        <w:rPr>
          <w:rFonts w:ascii="CMU Concrete" w:hAnsi="CMU Concrete"/>
        </w:rPr>
        <w:t xml:space="preserve"> </w:t>
      </w:r>
      <w:r w:rsidR="00E311CE" w:rsidRPr="00D4048A">
        <w:rPr>
          <w:rFonts w:ascii="CMU Concrete" w:hAnsi="CMU Concrete"/>
        </w:rPr>
        <w:t>함께</w:t>
      </w:r>
      <w:r w:rsidR="00E311CE" w:rsidRPr="00D4048A">
        <w:rPr>
          <w:rFonts w:ascii="CMU Concrete" w:hAnsi="CMU Concrete"/>
        </w:rPr>
        <w:t xml:space="preserve"> </w:t>
      </w:r>
      <w:r w:rsidR="00E311CE" w:rsidRPr="00D4048A">
        <w:rPr>
          <w:rFonts w:ascii="CMU Concrete" w:hAnsi="CMU Concrete"/>
        </w:rPr>
        <w:t>많이</w:t>
      </w:r>
      <w:r w:rsidR="00E311CE" w:rsidRPr="00D4048A">
        <w:rPr>
          <w:rFonts w:ascii="CMU Concrete" w:hAnsi="CMU Concrete"/>
        </w:rPr>
        <w:t xml:space="preserve"> </w:t>
      </w:r>
      <w:r w:rsidR="00E311CE" w:rsidRPr="00D4048A">
        <w:rPr>
          <w:rFonts w:ascii="CMU Concrete" w:hAnsi="CMU Concrete"/>
        </w:rPr>
        <w:t>사용됩니다</w:t>
      </w:r>
      <w:r w:rsidR="00E311CE" w:rsidRPr="00D4048A">
        <w:rPr>
          <w:rFonts w:ascii="CMU Concrete" w:hAnsi="CMU Concrete"/>
        </w:rPr>
        <w:t xml:space="preserve">. </w:t>
      </w:r>
    </w:p>
    <w:p w14:paraId="7B0AD2C9" w14:textId="77777777" w:rsidR="00E311CE" w:rsidRPr="00D4048A" w:rsidRDefault="00E311CE" w:rsidP="00E311CE">
      <w:pPr>
        <w:rPr>
          <w:rFonts w:ascii="CMU Concrete" w:hAnsi="CMU Concrete"/>
        </w:rPr>
      </w:pPr>
      <w:r w:rsidRPr="00D4048A">
        <w:rPr>
          <w:rFonts w:ascii="CMU Concrete" w:hAnsi="CMU Concrete"/>
        </w:rPr>
        <w:t xml:space="preserve">F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정의됩니다</w:t>
      </w:r>
      <w:r w:rsidRPr="00D4048A">
        <w:rPr>
          <w:rFonts w:ascii="CMU Concrete" w:hAnsi="CMU Concrete"/>
        </w:rPr>
        <w:t>.</w:t>
      </w:r>
    </w:p>
    <w:p w14:paraId="6945738F" w14:textId="77777777" w:rsidR="00E311CE" w:rsidRPr="00D4048A" w:rsidRDefault="00E311CE" w:rsidP="00AE3A66">
      <w:pPr>
        <w:pStyle w:val="af"/>
      </w:pPr>
      <w:r w:rsidRPr="00D4048A">
        <w:object w:dxaOrig="1180" w:dyaOrig="680" w14:anchorId="44F31033">
          <v:shape id="_x0000_i1468" type="#_x0000_t75" style="width:59.25pt;height:34.5pt" o:ole="">
            <v:imagedata r:id="rId1766" o:title=""/>
          </v:shape>
          <o:OLEObject Type="Embed" ProgID="Equation.3" ShapeID="_x0000_i1468" DrawAspect="Content" ObjectID="_1684940379" r:id="rId1767"/>
        </w:object>
      </w:r>
    </w:p>
    <w:p w14:paraId="286F2F9C" w14:textId="77777777" w:rsidR="00E311CE" w:rsidRPr="00D4048A" w:rsidRDefault="00E311CE" w:rsidP="00E311CE">
      <w:pPr>
        <w:rPr>
          <w:rFonts w:ascii="CMU Concrete" w:hAnsi="CMU Concrete"/>
        </w:rPr>
      </w:pPr>
    </w:p>
    <w:p w14:paraId="4C823469" w14:textId="77777777" w:rsidR="00E311CE" w:rsidRPr="00D4048A" w:rsidRDefault="00E311CE" w:rsidP="00E311CE">
      <w:pPr>
        <w:rPr>
          <w:rFonts w:ascii="CMU Concrete" w:hAnsi="CMU Concrete"/>
        </w:rPr>
      </w:pP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position w:val="-10"/>
        </w:rPr>
        <w:object w:dxaOrig="660" w:dyaOrig="340" w14:anchorId="3BC14DEB">
          <v:shape id="_x0000_i1469" type="#_x0000_t75" style="width:33pt;height:16.5pt" o:ole="">
            <v:imagedata r:id="rId1768" o:title=""/>
          </v:shape>
          <o:OLEObject Type="Embed" ProgID="Equation.3" ShapeID="_x0000_i1469" DrawAspect="Content" ObjectID="_1684940380" r:id="rId1769"/>
        </w:object>
      </w:r>
      <w:r w:rsidRPr="00D4048A">
        <w:rPr>
          <w:rFonts w:ascii="CMU Concrete" w:hAnsi="CMU Concrete"/>
        </w:rPr>
        <w:t>는</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이고</w:t>
      </w:r>
      <w:r w:rsidRPr="00D4048A">
        <w:rPr>
          <w:rFonts w:ascii="CMU Concrete" w:hAnsi="CMU Concrete"/>
        </w:rPr>
        <w:t xml:space="preserve"> </w:t>
      </w:r>
      <w:r w:rsidRPr="00D4048A">
        <w:rPr>
          <w:rFonts w:ascii="CMU Concrete" w:hAnsi="CMU Concrete"/>
        </w:rPr>
        <w:t>자유도가</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w:t>
      </w:r>
      <w:r w:rsidRPr="00D4048A">
        <w:rPr>
          <w:rFonts w:ascii="CMU Concrete" w:hAnsi="CMU Concrete"/>
          <w:position w:val="-10"/>
        </w:rPr>
        <w:object w:dxaOrig="580" w:dyaOrig="340" w14:anchorId="01D6FE9A">
          <v:shape id="_x0000_i1470" type="#_x0000_t75" style="width:27.75pt;height:16.5pt" o:ole="">
            <v:imagedata r:id="rId1770" o:title=""/>
          </v:shape>
          <o:OLEObject Type="Embed" ProgID="Equation.3" ShapeID="_x0000_i1470" DrawAspect="Content" ObjectID="_1684940381" r:id="rId1771"/>
        </w:object>
      </w:r>
      <w:r w:rsidRPr="00D4048A">
        <w:rPr>
          <w:rFonts w:ascii="CMU Concrete" w:hAnsi="CMU Concrete"/>
        </w:rPr>
        <w:t>인</w:t>
      </w:r>
      <w:r w:rsidRPr="00D4048A">
        <w:rPr>
          <w:rFonts w:ascii="CMU Concrete" w:hAnsi="CMU Concrete"/>
        </w:rPr>
        <w:t xml:space="preserve"> </w:t>
      </w:r>
      <w:r w:rsidRPr="00D4048A">
        <w:rPr>
          <w:rFonts w:ascii="CMU Concrete" w:hAnsi="CMU Concrete"/>
        </w:rPr>
        <w:t>카이제곱</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형태가</w:t>
      </w:r>
      <w:r w:rsidRPr="00D4048A">
        <w:rPr>
          <w:rFonts w:ascii="CMU Concrete" w:hAnsi="CMU Concrete"/>
        </w:rPr>
        <w:t xml:space="preserve"> ANOVA</w:t>
      </w:r>
      <w:r w:rsidRPr="00D4048A">
        <w:rPr>
          <w:rFonts w:ascii="CMU Concrete" w:hAnsi="CMU Concrete"/>
        </w:rPr>
        <w:t>와</w:t>
      </w:r>
      <w:r w:rsidRPr="00D4048A">
        <w:rPr>
          <w:rFonts w:ascii="CMU Concrete" w:hAnsi="CMU Concrete"/>
        </w:rPr>
        <w:t xml:space="preserve"> Likelihood Ratio Test</w:t>
      </w:r>
      <w:r w:rsidRPr="00D4048A">
        <w:rPr>
          <w:rFonts w:ascii="CMU Concrete" w:hAnsi="CMU Concrete"/>
        </w:rPr>
        <w:t>에서</w:t>
      </w:r>
      <w:r w:rsidRPr="00D4048A">
        <w:rPr>
          <w:rFonts w:ascii="CMU Concrete" w:hAnsi="CMU Concrete"/>
        </w:rPr>
        <w:t xml:space="preserve"> </w:t>
      </w:r>
      <w:r w:rsidRPr="00D4048A">
        <w:rPr>
          <w:rFonts w:ascii="CMU Concrete" w:hAnsi="CMU Concrete"/>
        </w:rPr>
        <w:t>나타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Test</w:t>
      </w:r>
      <w:r w:rsidRPr="00D4048A">
        <w:rPr>
          <w:rFonts w:ascii="CMU Concrete" w:hAnsi="CMU Concrete"/>
        </w:rPr>
        <w:t>에서</w:t>
      </w:r>
      <w:r w:rsidRPr="00D4048A">
        <w:rPr>
          <w:rFonts w:ascii="CMU Concrete" w:hAnsi="CMU Concrete"/>
        </w:rPr>
        <w:t xml:space="preserve"> F </w:t>
      </w:r>
      <w:r w:rsidRPr="00D4048A">
        <w:rPr>
          <w:rFonts w:ascii="CMU Concrete" w:hAnsi="CMU Concrete"/>
        </w:rPr>
        <w:t>분포가</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w:t>
      </w:r>
    </w:p>
    <w:p w14:paraId="3A217796" w14:textId="5C479CE2" w:rsidR="00E311CE" w:rsidRPr="00D4048A" w:rsidRDefault="00822CCC" w:rsidP="00E311CE">
      <w:pPr>
        <w:pStyle w:val="p2"/>
        <w:rPr>
          <w:rFonts w:ascii="CMU Concrete" w:hAnsi="CMU Concrete"/>
        </w:rPr>
      </w:pPr>
      <w:r>
        <w:rPr>
          <w:rFonts w:ascii="CMU Concrete" w:hAnsi="CMU Concrete"/>
        </w:rPr>
        <w:t xml:space="preserve">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pdf</w:t>
      </w:r>
    </w:p>
    <w:p w14:paraId="30F58E5C" w14:textId="77777777" w:rsidR="00E311CE" w:rsidRPr="00D4048A" w:rsidRDefault="00E311CE" w:rsidP="00AE3A66">
      <w:pPr>
        <w:pStyle w:val="af"/>
      </w:pPr>
      <w:r w:rsidRPr="00D4048A">
        <w:object w:dxaOrig="6020" w:dyaOrig="720" w14:anchorId="2FF1FF56">
          <v:shape id="_x0000_i1471" type="#_x0000_t75" style="width:300.7pt;height:36.75pt" o:ole="">
            <v:imagedata r:id="rId1772" o:title=""/>
          </v:shape>
          <o:OLEObject Type="Embed" ProgID="Equation.3" ShapeID="_x0000_i1471" DrawAspect="Content" ObjectID="_1684940382" r:id="rId1773"/>
        </w:object>
      </w:r>
    </w:p>
    <w:p w14:paraId="5763233B" w14:textId="77777777" w:rsidR="00E311CE" w:rsidRPr="00D4048A" w:rsidRDefault="00E311CE" w:rsidP="00AE3A66">
      <w:pPr>
        <w:pStyle w:val="af"/>
      </w:pPr>
      <w:r w:rsidRPr="00D4048A">
        <w:object w:dxaOrig="1480" w:dyaOrig="340" w14:anchorId="71DD5238">
          <v:shape id="_x0000_i1472" type="#_x0000_t75" style="width:73.5pt;height:16.5pt" o:ole="">
            <v:imagedata r:id="rId1774" o:title=""/>
          </v:shape>
          <o:OLEObject Type="Embed" ProgID="Equation.3" ShapeID="_x0000_i1472" DrawAspect="Content" ObjectID="_1684940383" r:id="rId1775"/>
        </w:object>
      </w:r>
    </w:p>
    <w:p w14:paraId="114B7709" w14:textId="226DD291" w:rsidR="00E311CE" w:rsidRPr="00D4048A" w:rsidRDefault="00822CCC" w:rsidP="00E311CE">
      <w:pPr>
        <w:pStyle w:val="p2"/>
        <w:rPr>
          <w:rFonts w:ascii="CMU Concrete" w:hAnsi="CMU Concrete"/>
        </w:rPr>
      </w:pPr>
      <w:r>
        <w:rPr>
          <w:rFonts w:ascii="CMU Concrete" w:hAnsi="CMU Concrete"/>
        </w:rPr>
        <w:t xml:space="preserve">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cdf</w:t>
      </w:r>
    </w:p>
    <w:p w14:paraId="17225DA1" w14:textId="77777777" w:rsidR="00E311CE" w:rsidRPr="00D4048A" w:rsidRDefault="00E311CE" w:rsidP="00AE3A66">
      <w:pPr>
        <w:pStyle w:val="af"/>
      </w:pPr>
      <w:r w:rsidRPr="00D4048A">
        <w:object w:dxaOrig="6320" w:dyaOrig="760" w14:anchorId="52A8263A">
          <v:shape id="_x0000_i1473" type="#_x0000_t75" style="width:317.25pt;height:37.5pt" o:ole="">
            <v:imagedata r:id="rId1776" o:title=""/>
          </v:shape>
          <o:OLEObject Type="Embed" ProgID="Equation.3" ShapeID="_x0000_i1473" DrawAspect="Content" ObjectID="_1684940384" r:id="rId1777"/>
        </w:object>
      </w:r>
    </w:p>
    <w:p w14:paraId="1C6E964C" w14:textId="77777777" w:rsidR="00E311CE" w:rsidRPr="00D4048A" w:rsidRDefault="00E311CE" w:rsidP="00AE3A66">
      <w:pPr>
        <w:pStyle w:val="af"/>
      </w:pPr>
      <w:r w:rsidRPr="00D4048A">
        <w:object w:dxaOrig="1480" w:dyaOrig="340" w14:anchorId="17CF70E4">
          <v:shape id="_x0000_i1474" type="#_x0000_t75" style="width:73.5pt;height:16.5pt" o:ole="">
            <v:imagedata r:id="rId1778" o:title=""/>
          </v:shape>
          <o:OLEObject Type="Embed" ProgID="Equation.3" ShapeID="_x0000_i1474" DrawAspect="Content" ObjectID="_1684940385" r:id="rId1779"/>
        </w:object>
      </w:r>
    </w:p>
    <w:p w14:paraId="5988ACE9" w14:textId="60F81620" w:rsidR="00E311CE" w:rsidRPr="00D4048A" w:rsidRDefault="00822CCC" w:rsidP="00E311CE">
      <w:pPr>
        <w:pStyle w:val="p2"/>
        <w:rPr>
          <w:rFonts w:ascii="CMU Concrete" w:hAnsi="CMU Concrete"/>
        </w:rPr>
      </w:pPr>
      <w:r>
        <w:rPr>
          <w:rFonts w:ascii="CMU Concrete" w:hAnsi="CMU Concrete"/>
        </w:rPr>
        <w:t xml:space="preserve">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w:t>
      </w:r>
      <w:r w:rsidR="00E311CE" w:rsidRPr="00D4048A">
        <w:rPr>
          <w:rFonts w:ascii="CMU Concrete" w:hAnsi="CMU Concrete"/>
        </w:rPr>
        <w:t>평균</w:t>
      </w:r>
      <w:r w:rsidR="00E311CE" w:rsidRPr="00D4048A">
        <w:rPr>
          <w:rFonts w:ascii="CMU Concrete" w:hAnsi="CMU Concrete"/>
        </w:rPr>
        <w:t xml:space="preserve">, </w:t>
      </w:r>
      <w:r w:rsidR="00E311CE" w:rsidRPr="00D4048A">
        <w:rPr>
          <w:rFonts w:ascii="CMU Concrete" w:hAnsi="CMU Concrete"/>
        </w:rPr>
        <w:t>분산</w:t>
      </w:r>
    </w:p>
    <w:p w14:paraId="6B5E5589" w14:textId="77777777" w:rsidR="00E311CE" w:rsidRPr="00D4048A" w:rsidRDefault="00E311CE" w:rsidP="00AE3A66">
      <w:pPr>
        <w:pStyle w:val="af"/>
      </w:pPr>
      <w:r w:rsidRPr="00D4048A">
        <w:object w:dxaOrig="1440" w:dyaOrig="680" w14:anchorId="0C2A8AF0">
          <v:shape id="_x0000_i1475" type="#_x0000_t75" style="width:1in;height:34.5pt" o:ole="">
            <v:imagedata r:id="rId1780" o:title=""/>
          </v:shape>
          <o:OLEObject Type="Embed" ProgID="Equation.3" ShapeID="_x0000_i1475" DrawAspect="Content" ObjectID="_1684940386" r:id="rId1781"/>
        </w:object>
      </w:r>
      <w:r w:rsidRPr="00D4048A">
        <w:t xml:space="preserve">  </w:t>
      </w:r>
      <w:r w:rsidRPr="00D4048A">
        <w:rPr>
          <w:position w:val="-10"/>
        </w:rPr>
        <w:object w:dxaOrig="660" w:dyaOrig="340" w14:anchorId="5720BDD4">
          <v:shape id="_x0000_i1476" type="#_x0000_t75" style="width:33pt;height:16.5pt" o:ole="">
            <v:imagedata r:id="rId1782" o:title=""/>
          </v:shape>
          <o:OLEObject Type="Embed" ProgID="Equation.3" ShapeID="_x0000_i1476" DrawAspect="Content" ObjectID="_1684940387" r:id="rId1783"/>
        </w:object>
      </w:r>
    </w:p>
    <w:p w14:paraId="1D046261" w14:textId="77777777" w:rsidR="00E311CE" w:rsidRPr="00D4048A" w:rsidRDefault="00E311CE" w:rsidP="00AE3A66">
      <w:pPr>
        <w:pStyle w:val="af"/>
      </w:pPr>
      <w:r w:rsidRPr="00D4048A">
        <w:object w:dxaOrig="2840" w:dyaOrig="720" w14:anchorId="1E1F410A">
          <v:shape id="_x0000_i1477" type="#_x0000_t75" style="width:142.55pt;height:36.75pt" o:ole="">
            <v:imagedata r:id="rId1784" o:title=""/>
          </v:shape>
          <o:OLEObject Type="Embed" ProgID="Equation.3" ShapeID="_x0000_i1477" DrawAspect="Content" ObjectID="_1684940388" r:id="rId1785"/>
        </w:object>
      </w:r>
      <w:r w:rsidRPr="00D4048A">
        <w:t xml:space="preserve"> </w:t>
      </w:r>
      <w:r w:rsidRPr="00D4048A">
        <w:rPr>
          <w:position w:val="-10"/>
        </w:rPr>
        <w:object w:dxaOrig="660" w:dyaOrig="340" w14:anchorId="300EDA00">
          <v:shape id="_x0000_i1478" type="#_x0000_t75" style="width:33pt;height:16.5pt" o:ole="">
            <v:imagedata r:id="rId1786" o:title=""/>
          </v:shape>
          <o:OLEObject Type="Embed" ProgID="Equation.3" ShapeID="_x0000_i1478" DrawAspect="Content" ObjectID="_1684940389" r:id="rId1787"/>
        </w:object>
      </w:r>
    </w:p>
    <w:p w14:paraId="4C3EF596" w14:textId="47F530E6" w:rsidR="00E311CE" w:rsidRPr="0082653D" w:rsidRDefault="00822CCC" w:rsidP="00E311CE">
      <w:pPr>
        <w:pStyle w:val="p2"/>
        <w:rPr>
          <w:rFonts w:ascii="CMU Concrete" w:hAnsi="CMU Concrete"/>
        </w:rPr>
      </w:pPr>
      <w:r>
        <w:rPr>
          <w:rFonts w:ascii="CMU Concrete" w:hAnsi="CMU Concrete"/>
        </w:rPr>
        <w:t xml:space="preserve">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w:t>
      </w:r>
      <w:r w:rsidR="00E311CE" w:rsidRPr="00D4048A">
        <w:rPr>
          <w:rFonts w:ascii="CMU Concrete" w:hAnsi="CMU Concrete"/>
        </w:rPr>
        <w:t>누적</w:t>
      </w:r>
      <w:r w:rsidR="00E311CE" w:rsidRPr="00D4048A">
        <w:rPr>
          <w:rFonts w:ascii="CMU Concrete" w:hAnsi="CMU Concrete"/>
        </w:rPr>
        <w:t xml:space="preserve"> </w:t>
      </w:r>
      <w:r w:rsidR="00E311CE" w:rsidRPr="00D4048A">
        <w:rPr>
          <w:rFonts w:ascii="CMU Concrete" w:hAnsi="CMU Concrete"/>
        </w:rPr>
        <w:t>분포</w:t>
      </w:r>
      <w:r w:rsidR="00E311CE" w:rsidRPr="00D4048A">
        <w:rPr>
          <w:rFonts w:ascii="CMU Concrete" w:hAnsi="CMU Concrete"/>
        </w:rPr>
        <w:t xml:space="preserve"> </w:t>
      </w:r>
      <w:r w:rsidR="00E311CE" w:rsidRPr="00D4048A">
        <w:rPr>
          <w:rFonts w:ascii="CMU Concrete" w:hAnsi="CMU Concrete"/>
        </w:rPr>
        <w:t>함수의</w:t>
      </w:r>
      <w:r w:rsidR="00E311CE" w:rsidRPr="00D4048A">
        <w:rPr>
          <w:rFonts w:ascii="CMU Concrete" w:hAnsi="CMU Concrete"/>
        </w:rPr>
        <w:t xml:space="preserve"> </w:t>
      </w:r>
      <w:r w:rsidR="00E311CE" w:rsidRPr="00D4048A">
        <w:rPr>
          <w:rFonts w:ascii="CMU Concrete" w:hAnsi="CMU Concrete"/>
        </w:rPr>
        <w:t>역함수</w:t>
      </w:r>
    </w:p>
    <w:p w14:paraId="266046DF" w14:textId="77777777" w:rsidR="00E311CE" w:rsidRPr="00D4048A" w:rsidRDefault="00E311CE" w:rsidP="00AE3A66">
      <w:pPr>
        <w:pStyle w:val="af"/>
      </w:pPr>
      <w:r w:rsidRPr="00D4048A">
        <w:object w:dxaOrig="1740" w:dyaOrig="360" w14:anchorId="44CE02C6">
          <v:shape id="_x0000_i1479" type="#_x0000_t75" style="width:87pt;height:18pt" o:ole="">
            <v:imagedata r:id="rId1788" o:title=""/>
          </v:shape>
          <o:OLEObject Type="Embed" ProgID="Equation.3" ShapeID="_x0000_i1479" DrawAspect="Content" ObjectID="_1684940390" r:id="rId1789"/>
        </w:object>
      </w:r>
    </w:p>
    <w:p w14:paraId="568BA882" w14:textId="77777777" w:rsidR="00E311CE" w:rsidRPr="00D4048A" w:rsidRDefault="00E311CE" w:rsidP="00E311CE">
      <w:pPr>
        <w:pStyle w:val="11"/>
      </w:pPr>
      <w:r w:rsidRPr="00D4048A">
        <w:t>예시</w:t>
      </w:r>
    </w:p>
    <w:p w14:paraId="46CC78B7" w14:textId="77777777" w:rsidR="00E311CE" w:rsidRPr="00D4048A" w:rsidRDefault="00E311CE" w:rsidP="00401892">
      <w:pPr>
        <w:pStyle w:val="p2"/>
        <w:numPr>
          <w:ilvl w:val="0"/>
          <w:numId w:val="138"/>
        </w:numPr>
        <w:ind w:left="426"/>
        <w:rPr>
          <w:rFonts w:ascii="CMU Concrete" w:hAnsi="CMU Concrete"/>
          <w:b/>
        </w:rPr>
      </w:pPr>
      <w:r w:rsidRPr="00D4048A">
        <w:rPr>
          <w:rFonts w:ascii="CMU Concrete" w:hAnsi="CMU Concrete"/>
          <w:b/>
          <w:position w:val="-10"/>
        </w:rPr>
        <w:object w:dxaOrig="1280" w:dyaOrig="340" w14:anchorId="2E4D386D">
          <v:shape id="_x0000_i1480" type="#_x0000_t75" style="width:63.75pt;height:16.5pt" o:ole="">
            <v:imagedata r:id="rId1790" o:title=""/>
          </v:shape>
          <o:OLEObject Type="Embed" ProgID="Equation.3" ShapeID="_x0000_i1480" DrawAspect="Content" ObjectID="_1684940391" r:id="rId1791"/>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2D3FD721" w14:textId="77777777" w:rsidR="00E311CE" w:rsidRPr="00D4048A" w:rsidRDefault="00E311CE" w:rsidP="00E311CE">
      <w:pPr>
        <w:rPr>
          <w:rFonts w:ascii="CMU Concrete" w:hAnsi="CMU Concrete"/>
        </w:rPr>
      </w:pPr>
    </w:p>
    <w:p w14:paraId="052CCDE1" w14:textId="77777777" w:rsidR="00E311CE" w:rsidRPr="00D4048A" w:rsidRDefault="00ED1626" w:rsidP="00AE3A66">
      <w:pPr>
        <w:pStyle w:val="af"/>
      </w:pPr>
      <w:r>
        <w:rPr>
          <w:noProof/>
        </w:rPr>
        <w:drawing>
          <wp:inline distT="0" distB="0" distL="0" distR="0" wp14:anchorId="637A86E9" wp14:editId="6E968643">
            <wp:extent cx="3756978" cy="2952750"/>
            <wp:effectExtent l="0" t="0" r="0" b="0"/>
            <wp:docPr id="420" name="그림 420" descr="D:\01. 프로젝트\개발팀\ECMiner2014 출시\매뉴얼\ECMiner2014 사용자매뉴얼\Manual\02ui\7\6.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descr="D:\01. 프로젝트\개발팀\ECMiner2014 출시\매뉴얼\ECMiner2014 사용자매뉴얼\Manual\02ui\7\6.files\image027.jpg"/>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3756536" cy="2952403"/>
                    </a:xfrm>
                    <a:prstGeom prst="rect">
                      <a:avLst/>
                    </a:prstGeom>
                    <a:noFill/>
                    <a:ln>
                      <a:noFill/>
                    </a:ln>
                  </pic:spPr>
                </pic:pic>
              </a:graphicData>
            </a:graphic>
          </wp:inline>
        </w:drawing>
      </w:r>
    </w:p>
    <w:p w14:paraId="22E2EFC1" w14:textId="77777777" w:rsidR="00E311CE" w:rsidRPr="00D4048A" w:rsidRDefault="00ED1626" w:rsidP="00AE3A66">
      <w:pPr>
        <w:pStyle w:val="af"/>
      </w:pPr>
      <w:r>
        <w:rPr>
          <w:noProof/>
        </w:rPr>
        <w:drawing>
          <wp:inline distT="0" distB="0" distL="0" distR="0" wp14:anchorId="1FA9AE94" wp14:editId="4B9B2F85">
            <wp:extent cx="3744859" cy="2943225"/>
            <wp:effectExtent l="0" t="0" r="8255" b="0"/>
            <wp:docPr id="421" name="그림 421" descr="D:\01. 프로젝트\개발팀\ECMiner2014 출시\매뉴얼\ECMiner2014 사용자매뉴얼\Manual\02ui\7\6.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descr="D:\01. 프로젝트\개발팀\ECMiner2014 출시\매뉴얼\ECMiner2014 사용자매뉴얼\Manual\02ui\7\6.files\image029.jpg"/>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3744419" cy="2942879"/>
                    </a:xfrm>
                    <a:prstGeom prst="rect">
                      <a:avLst/>
                    </a:prstGeom>
                    <a:noFill/>
                    <a:ln>
                      <a:noFill/>
                    </a:ln>
                  </pic:spPr>
                </pic:pic>
              </a:graphicData>
            </a:graphic>
          </wp:inline>
        </w:drawing>
      </w:r>
    </w:p>
    <w:p w14:paraId="77148FBC" w14:textId="77777777" w:rsidR="00E311CE" w:rsidRPr="00D4048A" w:rsidRDefault="00E311CE" w:rsidP="00E311CE">
      <w:pPr>
        <w:rPr>
          <w:rFonts w:ascii="CMU Concrete" w:hAnsi="CMU Concrete"/>
        </w:rPr>
      </w:pPr>
    </w:p>
    <w:p w14:paraId="6ADB0A38" w14:textId="77777777" w:rsidR="00E311CE" w:rsidRDefault="00E311CE" w:rsidP="00401892">
      <w:pPr>
        <w:pStyle w:val="p2"/>
        <w:numPr>
          <w:ilvl w:val="0"/>
          <w:numId w:val="138"/>
        </w:numPr>
        <w:ind w:left="426"/>
        <w:rPr>
          <w:rFonts w:ascii="CMU Concrete" w:hAnsi="CMU Concrete"/>
          <w:b/>
        </w:rPr>
      </w:pPr>
      <w:r w:rsidRPr="00D4048A">
        <w:rPr>
          <w:rFonts w:ascii="CMU Concrete" w:hAnsi="CMU Concrete"/>
          <w:b/>
          <w:position w:val="-10"/>
        </w:rPr>
        <w:object w:dxaOrig="1280" w:dyaOrig="340" w14:anchorId="1B7ACD4C">
          <v:shape id="_x0000_i1481" type="#_x0000_t75" style="width:63.75pt;height:16.5pt" o:ole="">
            <v:imagedata r:id="rId1790" o:title=""/>
          </v:shape>
          <o:OLEObject Type="Embed" ProgID="Equation.3" ShapeID="_x0000_i1481" DrawAspect="Content" ObjectID="_1684940392" r:id="rId1794"/>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540" w:dyaOrig="279" w14:anchorId="51229721">
          <v:shape id="_x0000_i1482" type="#_x0000_t75" style="width:27pt;height:12.75pt" o:ole="">
            <v:imagedata r:id="rId1795" o:title=""/>
          </v:shape>
          <o:OLEObject Type="Embed" ProgID="Equation.3" ShapeID="_x0000_i1482" DrawAspect="Content" ObjectID="_1684940393" r:id="rId1796"/>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7023E7F9" w14:textId="77777777" w:rsidR="00E311CE" w:rsidRPr="00D4048A" w:rsidRDefault="00E311CE" w:rsidP="00E311CE">
      <w:pPr>
        <w:pStyle w:val="p2"/>
        <w:ind w:left="0"/>
        <w:rPr>
          <w:rFonts w:ascii="CMU Concrete" w:hAnsi="CMU Concrete"/>
          <w:b/>
        </w:rPr>
      </w:pPr>
    </w:p>
    <w:p w14:paraId="2C872F5F" w14:textId="77777777" w:rsidR="00E311CE" w:rsidRDefault="00ED1626" w:rsidP="00AE3A66">
      <w:pPr>
        <w:pStyle w:val="af"/>
      </w:pPr>
      <w:r>
        <w:rPr>
          <w:noProof/>
        </w:rPr>
        <w:drawing>
          <wp:inline distT="0" distB="0" distL="0" distR="0" wp14:anchorId="370CA182" wp14:editId="7A9CCDDE">
            <wp:extent cx="3248025" cy="1724025"/>
            <wp:effectExtent l="0" t="0" r="9525" b="9525"/>
            <wp:docPr id="422" name="그림 422" descr="D:\01. 프로젝트\개발팀\ECMiner2014 출시\매뉴얼\ECMiner2014 사용자매뉴얼\Manual\02ui\7\6.files\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descr="D:\01. 프로젝트\개발팀\ECMiner2014 출시\매뉴얼\ECMiner2014 사용자매뉴얼\Manual\02ui\7\6.files\image033.jpg"/>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3248025" cy="1724025"/>
                    </a:xfrm>
                    <a:prstGeom prst="rect">
                      <a:avLst/>
                    </a:prstGeom>
                    <a:noFill/>
                    <a:ln>
                      <a:noFill/>
                    </a:ln>
                  </pic:spPr>
                </pic:pic>
              </a:graphicData>
            </a:graphic>
          </wp:inline>
        </w:drawing>
      </w:r>
    </w:p>
    <w:p w14:paraId="59312959" w14:textId="77777777" w:rsidR="00E311CE" w:rsidRPr="00D4048A" w:rsidRDefault="00E311CE" w:rsidP="00AE3A66">
      <w:pPr>
        <w:pStyle w:val="af"/>
      </w:pPr>
    </w:p>
    <w:p w14:paraId="4E0C335E" w14:textId="77777777" w:rsidR="00E311CE" w:rsidRDefault="00E311CE" w:rsidP="00401892">
      <w:pPr>
        <w:pStyle w:val="p2"/>
        <w:numPr>
          <w:ilvl w:val="0"/>
          <w:numId w:val="138"/>
        </w:numPr>
        <w:ind w:left="426"/>
        <w:rPr>
          <w:rFonts w:ascii="CMU Concrete" w:hAnsi="CMU Concrete"/>
          <w:b/>
        </w:rPr>
      </w:pPr>
      <w:r w:rsidRPr="00D4048A">
        <w:rPr>
          <w:rFonts w:ascii="CMU Concrete" w:hAnsi="CMU Concrete"/>
          <w:b/>
          <w:position w:val="-10"/>
        </w:rPr>
        <w:object w:dxaOrig="2040" w:dyaOrig="340" w14:anchorId="6C92AF16">
          <v:shape id="_x0000_i1483" type="#_x0000_t75" style="width:102pt;height:16.5pt" o:ole="">
            <v:imagedata r:id="rId1798" o:title=""/>
          </v:shape>
          <o:OLEObject Type="Embed" ProgID="Equation.3" ShapeID="_x0000_i1483" DrawAspect="Content" ObjectID="_1684940394" r:id="rId179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451B768A" w14:textId="77777777" w:rsidR="00E311CE" w:rsidRPr="0082653D" w:rsidRDefault="00E311CE" w:rsidP="00E311CE">
      <w:pPr>
        <w:pStyle w:val="p2"/>
        <w:ind w:left="0"/>
        <w:rPr>
          <w:rFonts w:ascii="CMU Concrete" w:hAnsi="CMU Concrete"/>
          <w:b/>
        </w:rPr>
      </w:pPr>
    </w:p>
    <w:p w14:paraId="499F5A5C" w14:textId="77777777" w:rsidR="00E311CE" w:rsidRPr="00D4048A" w:rsidRDefault="00ED1626" w:rsidP="00AE3A66">
      <w:pPr>
        <w:pStyle w:val="af"/>
      </w:pPr>
      <w:r>
        <w:rPr>
          <w:noProof/>
        </w:rPr>
        <w:drawing>
          <wp:inline distT="0" distB="0" distL="0" distR="0" wp14:anchorId="5253DF7E" wp14:editId="76B1D264">
            <wp:extent cx="3200400" cy="1676400"/>
            <wp:effectExtent l="0" t="0" r="0" b="0"/>
            <wp:docPr id="423" name="그림 423" descr="D:\01. 프로젝트\개발팀\ECMiner2014 출시\매뉴얼\ECMiner2014 사용자매뉴얼\Manual\02ui\7\6.files\image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descr="D:\01. 프로젝트\개발팀\ECMiner2014 출시\매뉴얼\ECMiner2014 사용자매뉴얼\Manual\02ui\7\6.files\image037.jpg"/>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200400" cy="1676400"/>
                    </a:xfrm>
                    <a:prstGeom prst="rect">
                      <a:avLst/>
                    </a:prstGeom>
                    <a:noFill/>
                    <a:ln>
                      <a:noFill/>
                    </a:ln>
                  </pic:spPr>
                </pic:pic>
              </a:graphicData>
            </a:graphic>
          </wp:inline>
        </w:drawing>
      </w:r>
    </w:p>
    <w:p w14:paraId="06FB320A" w14:textId="7E2888D2" w:rsidR="00E311CE" w:rsidRPr="00CB58DD" w:rsidRDefault="00E311CE" w:rsidP="00822CCC">
      <w:pPr>
        <w:pStyle w:val="000"/>
        <w:ind w:firstLine="108"/>
      </w:pPr>
      <w:r w:rsidRPr="00D4048A">
        <w:br w:type="page"/>
      </w:r>
      <w:bookmarkStart w:id="1553" w:name="_Toc267406054"/>
      <w:bookmarkStart w:id="1554" w:name="_Toc283655438"/>
      <w:bookmarkStart w:id="1555" w:name="_Toc307845225"/>
      <w:bookmarkStart w:id="1556" w:name="_Toc384111159"/>
      <w:bookmarkStart w:id="1557" w:name="_Toc67925709"/>
      <w:r w:rsidRPr="00CB58DD">
        <w:t>7.2.7 감마 분포</w:t>
      </w:r>
      <w:bookmarkEnd w:id="1553"/>
      <w:bookmarkEnd w:id="1554"/>
      <w:bookmarkEnd w:id="1555"/>
      <w:r w:rsidRPr="00CB58DD">
        <w:rPr>
          <w:rFonts w:hint="eastAsia"/>
        </w:rPr>
        <w:t xml:space="preserve"> (Gamma distribution)</w:t>
      </w:r>
      <w:bookmarkEnd w:id="1556"/>
      <w:bookmarkEnd w:id="1557"/>
    </w:p>
    <w:p w14:paraId="6DBB6366" w14:textId="77777777" w:rsidR="00E311CE" w:rsidRPr="00D4048A" w:rsidRDefault="00E311CE" w:rsidP="00E311CE">
      <w:pPr>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001737BD" w:rsidRPr="00D4048A">
        <w:rPr>
          <w:rFonts w:ascii="CMU Concrete" w:hAnsi="CMU Concrete" w:hint="eastAsia"/>
        </w:rPr>
        <w:t>두</w:t>
      </w:r>
      <w:r w:rsidR="001737BD" w:rsidRPr="00D4048A">
        <w:rPr>
          <w:rFonts w:ascii="CMU Concrete" w:hAnsi="CMU Concrete" w:hint="eastAsia"/>
        </w:rPr>
        <w:t xml:space="preserve"> </w:t>
      </w:r>
      <w:r w:rsidR="001737BD" w:rsidRPr="00D4048A">
        <w:rPr>
          <w:rFonts w:ascii="CMU Concrete" w:hAnsi="CMU Concrete" w:hint="eastAsia"/>
        </w:rPr>
        <w:t>개의</w:t>
      </w:r>
      <w:r w:rsidRPr="00D4048A">
        <w:rPr>
          <w:rFonts w:ascii="CMU Concrete" w:hAnsi="CMU Concrete"/>
        </w:rPr>
        <w:t xml:space="preserve"> </w:t>
      </w:r>
      <w:r w:rsidRPr="00D4048A">
        <w:rPr>
          <w:rFonts w:ascii="CMU Concrete" w:hAnsi="CMU Concrete"/>
        </w:rPr>
        <w:t>모수를</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감마</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이해하는</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좋은</w:t>
      </w:r>
      <w:r w:rsidRPr="00D4048A">
        <w:rPr>
          <w:rFonts w:ascii="CMU Concrete" w:hAnsi="CMU Concrete"/>
        </w:rPr>
        <w:t xml:space="preserve"> </w:t>
      </w:r>
      <w:r w:rsidRPr="00D4048A">
        <w:rPr>
          <w:rFonts w:ascii="CMU Concrete" w:hAnsi="CMU Concrete"/>
        </w:rPr>
        <w:t>방법은</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활용하는</w:t>
      </w:r>
      <w:r w:rsidRPr="00D4048A">
        <w:rPr>
          <w:rFonts w:ascii="CMU Concrete" w:hAnsi="CMU Concrete"/>
        </w:rPr>
        <w:t xml:space="preserve"> </w:t>
      </w:r>
      <w:r w:rsidRPr="00D4048A">
        <w:rPr>
          <w:rFonts w:ascii="CMU Concrete" w:hAnsi="CMU Concrete"/>
        </w:rPr>
        <w:t>것입니다</w:t>
      </w:r>
      <w:r w:rsidRPr="00D4048A">
        <w:rPr>
          <w:rFonts w:ascii="CMU Concrete" w:hAnsi="CMU Concrete"/>
        </w:rPr>
        <w:t xml:space="preserve">. </w:t>
      </w:r>
      <w:r w:rsidRPr="00D4048A">
        <w:rPr>
          <w:rFonts w:ascii="CMU Concrete" w:hAnsi="CMU Concrete"/>
        </w:rPr>
        <w:t>모수가</w:t>
      </w:r>
      <w:r w:rsidRPr="00D4048A">
        <w:rPr>
          <w:rFonts w:ascii="CMU Concrete" w:hAnsi="CMU Concrete"/>
        </w:rPr>
        <w:t xml:space="preserve"> </w:t>
      </w:r>
      <w:r w:rsidRPr="00D4048A">
        <w:rPr>
          <w:rFonts w:ascii="CMU Concrete" w:hAnsi="CMU Concrete"/>
          <w:position w:val="-6"/>
        </w:rPr>
        <w:object w:dxaOrig="220" w:dyaOrig="279" w14:anchorId="1EE13C91">
          <v:shape id="_x0000_i1484" type="#_x0000_t75" style="width:11.25pt;height:12.75pt" o:ole="">
            <v:imagedata r:id="rId1801" o:title=""/>
          </v:shape>
          <o:OLEObject Type="Embed" ProgID="Equation.3" ShapeID="_x0000_i1484" DrawAspect="Content" ObjectID="_1684940395" r:id="rId1802"/>
        </w:object>
      </w:r>
      <w:r w:rsidRPr="00D4048A">
        <w:rPr>
          <w:rFonts w:ascii="CMU Concrete" w:hAnsi="CMU Concrete"/>
        </w:rPr>
        <w:t>인</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인</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position w:val="-12"/>
        </w:rPr>
        <w:object w:dxaOrig="1320" w:dyaOrig="360" w14:anchorId="41DD526E">
          <v:shape id="_x0000_i1485" type="#_x0000_t75" style="width:66.75pt;height:18pt" o:ole="">
            <v:imagedata r:id="rId1803" o:title=""/>
          </v:shape>
          <o:OLEObject Type="Embed" ProgID="Equation.3" ShapeID="_x0000_i1485" DrawAspect="Content" ObjectID="_1684940396" r:id="rId1804"/>
        </w:object>
      </w:r>
      <w:r w:rsidRPr="00D4048A">
        <w:rPr>
          <w:rFonts w:ascii="CMU Concrete" w:hAnsi="CMU Concrete"/>
        </w:rPr>
        <w:t>을</w:t>
      </w:r>
      <w:r w:rsidRPr="00D4048A">
        <w:rPr>
          <w:rFonts w:ascii="CMU Concrete" w:hAnsi="CMU Concrete"/>
        </w:rPr>
        <w:t xml:space="preserve"> </w:t>
      </w:r>
      <w:r w:rsidRPr="00D4048A">
        <w:rPr>
          <w:rFonts w:ascii="CMU Concrete" w:hAnsi="CMU Concrete"/>
        </w:rPr>
        <w:t>더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Y</w:t>
      </w:r>
      <w:r w:rsidRPr="00D4048A">
        <w:rPr>
          <w:rFonts w:ascii="CMU Concrete" w:hAnsi="CMU Concrete"/>
        </w:rPr>
        <w:t>는</w:t>
      </w:r>
      <w:r w:rsidRPr="00D4048A">
        <w:rPr>
          <w:rFonts w:ascii="CMU Concrete" w:hAnsi="CMU Concrete"/>
        </w:rPr>
        <w:t xml:space="preserve"> </w:t>
      </w:r>
      <w:r w:rsidRPr="00D4048A">
        <w:rPr>
          <w:rFonts w:ascii="CMU Concrete" w:hAnsi="CMU Concrete"/>
        </w:rPr>
        <w:t>감마</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릅니다</w:t>
      </w:r>
      <w:r w:rsidRPr="00D4048A">
        <w:rPr>
          <w:rFonts w:ascii="CMU Concrete" w:hAnsi="CMU Concrete"/>
        </w:rPr>
        <w:t>.</w:t>
      </w:r>
    </w:p>
    <w:p w14:paraId="48E141FB" w14:textId="77777777" w:rsidR="00E311CE" w:rsidRPr="00D4048A" w:rsidRDefault="00E311CE" w:rsidP="00AE3A66">
      <w:pPr>
        <w:pStyle w:val="af"/>
      </w:pPr>
      <w:r w:rsidRPr="00D4048A">
        <w:object w:dxaOrig="4140" w:dyaOrig="360" w14:anchorId="62B011F0">
          <v:shape id="_x0000_i1486" type="#_x0000_t75" style="width:206.15pt;height:18pt" o:ole="">
            <v:imagedata r:id="rId1805" o:title=""/>
          </v:shape>
          <o:OLEObject Type="Embed" ProgID="Equation.3" ShapeID="_x0000_i1486" DrawAspect="Content" ObjectID="_1684940397" r:id="rId1806"/>
        </w:object>
      </w:r>
    </w:p>
    <w:p w14:paraId="04AD12D4" w14:textId="77777777" w:rsidR="00E311CE" w:rsidRPr="00D4048A" w:rsidRDefault="00E311CE" w:rsidP="00E311CE">
      <w:pPr>
        <w:rPr>
          <w:rFonts w:ascii="CMU Concrete" w:hAnsi="CMU Concrete"/>
        </w:rPr>
      </w:pPr>
    </w:p>
    <w:p w14:paraId="7EB7FDEB" w14:textId="77777777" w:rsidR="00E311CE" w:rsidRPr="00D4048A" w:rsidRDefault="00E311CE" w:rsidP="00E311CE">
      <w:pPr>
        <w:rPr>
          <w:rFonts w:ascii="CMU Concrete" w:hAnsi="CMU Concrete"/>
        </w:rPr>
      </w:pPr>
      <w:r w:rsidRPr="00D4048A">
        <w:rPr>
          <w:rFonts w:ascii="CMU Concrete" w:hAnsi="CMU Concrete"/>
        </w:rPr>
        <w:t>이러한</w:t>
      </w:r>
      <w:r w:rsidRPr="00D4048A">
        <w:rPr>
          <w:rFonts w:ascii="CMU Concrete" w:hAnsi="CMU Concrete"/>
        </w:rPr>
        <w:t xml:space="preserve"> </w:t>
      </w:r>
      <w:r w:rsidRPr="00D4048A">
        <w:rPr>
          <w:rFonts w:ascii="CMU Concrete" w:hAnsi="CMU Concrete"/>
        </w:rPr>
        <w:t>감마</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사람이</w:t>
      </w:r>
      <w:r w:rsidRPr="00D4048A">
        <w:rPr>
          <w:rFonts w:ascii="CMU Concrete" w:hAnsi="CMU Concrete"/>
        </w:rPr>
        <w:t xml:space="preserve"> </w:t>
      </w:r>
      <w:r w:rsidRPr="00D4048A">
        <w:rPr>
          <w:rFonts w:ascii="CMU Concrete" w:hAnsi="CMU Concrete"/>
        </w:rPr>
        <w:t>사망하기에</w:t>
      </w:r>
      <w:r w:rsidRPr="00D4048A">
        <w:rPr>
          <w:rFonts w:ascii="CMU Concrete" w:hAnsi="CMU Concrete"/>
        </w:rPr>
        <w:t xml:space="preserve"> </w:t>
      </w:r>
      <w:r w:rsidRPr="00D4048A">
        <w:rPr>
          <w:rFonts w:ascii="CMU Concrete" w:hAnsi="CMU Concrete"/>
        </w:rPr>
        <w:t>이르는</w:t>
      </w:r>
      <w:r w:rsidRPr="00D4048A">
        <w:rPr>
          <w:rFonts w:ascii="CMU Concrete" w:hAnsi="CMU Concrete"/>
        </w:rPr>
        <w:t xml:space="preserve"> </w:t>
      </w:r>
      <w:r w:rsidRPr="00D4048A">
        <w:rPr>
          <w:rFonts w:ascii="CMU Concrete" w:hAnsi="CMU Concrete"/>
        </w:rPr>
        <w:t>시간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aiting time</w:t>
      </w:r>
      <w:r w:rsidRPr="00D4048A">
        <w:rPr>
          <w:rFonts w:ascii="CMU Concrete" w:hAnsi="CMU Concrete"/>
        </w:rPr>
        <w:t>을</w:t>
      </w:r>
      <w:r w:rsidRPr="00D4048A">
        <w:rPr>
          <w:rFonts w:ascii="CMU Concrete" w:hAnsi="CMU Concrete"/>
        </w:rPr>
        <w:t xml:space="preserve"> </w:t>
      </w:r>
      <w:r w:rsidR="001737BD" w:rsidRPr="00D4048A">
        <w:rPr>
          <w:rFonts w:ascii="CMU Concrete" w:hAnsi="CMU Concrete" w:hint="eastAsia"/>
        </w:rPr>
        <w:t>모델링</w:t>
      </w:r>
      <w:r w:rsidR="001737BD" w:rsidRPr="00D4048A">
        <w:rPr>
          <w:rFonts w:ascii="CMU Concrete" w:hAnsi="CMU Concrete" w:hint="eastAsia"/>
        </w:rPr>
        <w:t xml:space="preserve"> </w:t>
      </w:r>
      <w:r w:rsidR="001737BD" w:rsidRPr="00D4048A">
        <w:rPr>
          <w:rFonts w:ascii="CMU Concrete" w:hAnsi="CMU Concrete" w:hint="eastAsia"/>
        </w:rPr>
        <w:t>하는데</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활용됩니다</w:t>
      </w:r>
      <w:r w:rsidRPr="00D4048A">
        <w:rPr>
          <w:rFonts w:ascii="CMU Concrete" w:hAnsi="CMU Concrete"/>
        </w:rPr>
        <w:t>.</w:t>
      </w:r>
    </w:p>
    <w:p w14:paraId="73951555" w14:textId="77777777" w:rsidR="00E311CE" w:rsidRPr="00D4048A" w:rsidRDefault="00E311CE" w:rsidP="00E311CE">
      <w:pPr>
        <w:pStyle w:val="p2"/>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39604C8C" w14:textId="77777777" w:rsidR="00E311CE" w:rsidRPr="00D4048A" w:rsidRDefault="00E311CE" w:rsidP="00AE3A66">
      <w:pPr>
        <w:pStyle w:val="af"/>
      </w:pPr>
      <w:r w:rsidRPr="00D4048A">
        <w:object w:dxaOrig="2600" w:dyaOrig="720" w14:anchorId="17AD0513">
          <v:shape id="_x0000_i1487" type="#_x0000_t75" style="width:131.3pt;height:36.75pt" o:ole="">
            <v:imagedata r:id="rId1807" o:title=""/>
          </v:shape>
          <o:OLEObject Type="Embed" ProgID="Equation.3" ShapeID="_x0000_i1487" DrawAspect="Content" ObjectID="_1684940398" r:id="rId1808"/>
        </w:object>
      </w:r>
    </w:p>
    <w:p w14:paraId="3E657BA3" w14:textId="77777777" w:rsidR="00E311CE" w:rsidRPr="00D4048A" w:rsidRDefault="00E311CE" w:rsidP="00AE3A66">
      <w:pPr>
        <w:pStyle w:val="af"/>
      </w:pPr>
      <w:r w:rsidRPr="00D4048A">
        <w:object w:dxaOrig="1300" w:dyaOrig="320" w14:anchorId="63A8580E">
          <v:shape id="_x0000_i1488" type="#_x0000_t75" style="width:65.25pt;height:15.75pt" o:ole="">
            <v:imagedata r:id="rId1809" o:title=""/>
          </v:shape>
          <o:OLEObject Type="Embed" ProgID="Equation.3" ShapeID="_x0000_i1488" DrawAspect="Content" ObjectID="_1684940399" r:id="rId1810"/>
        </w:object>
      </w:r>
    </w:p>
    <w:p w14:paraId="564501D1" w14:textId="77777777" w:rsidR="00E311CE" w:rsidRPr="00D4048A" w:rsidRDefault="00E311CE" w:rsidP="00E311CE">
      <w:pPr>
        <w:pStyle w:val="p2"/>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30639474" w14:textId="77777777" w:rsidR="00E311CE" w:rsidRPr="00D4048A" w:rsidRDefault="00E311CE" w:rsidP="00AE3A66">
      <w:pPr>
        <w:pStyle w:val="af"/>
      </w:pPr>
      <w:r w:rsidRPr="00D4048A">
        <w:object w:dxaOrig="2920" w:dyaOrig="760" w14:anchorId="4C470D18">
          <v:shape id="_x0000_i1489" type="#_x0000_t75" style="width:145.55pt;height:37.5pt" o:ole="">
            <v:imagedata r:id="rId1811" o:title=""/>
          </v:shape>
          <o:OLEObject Type="Embed" ProgID="Equation.3" ShapeID="_x0000_i1489" DrawAspect="Content" ObjectID="_1684940400" r:id="rId1812"/>
        </w:object>
      </w:r>
    </w:p>
    <w:p w14:paraId="774304B2" w14:textId="77777777" w:rsidR="00E311CE" w:rsidRPr="00D4048A" w:rsidRDefault="00E311CE" w:rsidP="00E311CE">
      <w:pPr>
        <w:pStyle w:val="p2"/>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611829B5" w14:textId="77777777" w:rsidR="00E311CE" w:rsidRPr="00D4048A" w:rsidRDefault="00E311CE" w:rsidP="00AE3A66">
      <w:pPr>
        <w:pStyle w:val="af"/>
      </w:pPr>
      <w:r w:rsidRPr="00D4048A">
        <w:object w:dxaOrig="1100" w:dyaOrig="320" w14:anchorId="5CCE1CCC">
          <v:shape id="_x0000_i1490" type="#_x0000_t75" style="width:55.5pt;height:15.75pt" o:ole="">
            <v:imagedata r:id="rId1813" o:title=""/>
          </v:shape>
          <o:OLEObject Type="Embed" ProgID="Equation.3" ShapeID="_x0000_i1490" DrawAspect="Content" ObjectID="_1684940401" r:id="rId1814"/>
        </w:object>
      </w:r>
    </w:p>
    <w:p w14:paraId="7704E722" w14:textId="77777777" w:rsidR="00E311CE" w:rsidRPr="00D4048A" w:rsidRDefault="00E311CE" w:rsidP="00AE3A66">
      <w:pPr>
        <w:pStyle w:val="af"/>
      </w:pPr>
      <w:r w:rsidRPr="00D4048A">
        <w:object w:dxaOrig="1359" w:dyaOrig="360" w14:anchorId="6A339819">
          <v:shape id="_x0000_i1491" type="#_x0000_t75" style="width:67.45pt;height:18pt" o:ole="">
            <v:imagedata r:id="rId1815" o:title=""/>
          </v:shape>
          <o:OLEObject Type="Embed" ProgID="Equation.3" ShapeID="_x0000_i1491" DrawAspect="Content" ObjectID="_1684940402" r:id="rId1816"/>
        </w:object>
      </w:r>
    </w:p>
    <w:p w14:paraId="1223F027" w14:textId="77777777" w:rsidR="00E311CE" w:rsidRPr="00D4048A" w:rsidRDefault="00E311CE" w:rsidP="00E311CE">
      <w:pPr>
        <w:pStyle w:val="p2"/>
        <w:rPr>
          <w:rFonts w:ascii="CMU Concrete" w:hAnsi="CMU Concrete"/>
        </w:rPr>
      </w:pPr>
      <w:r w:rsidRPr="00D4048A">
        <w:rPr>
          <w:rFonts w:ascii="CMU Concrete" w:hAnsi="CMU Concrete"/>
        </w:rPr>
        <w:t>감마</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07C0B1C2" w14:textId="77777777" w:rsidR="00E311CE" w:rsidRPr="00D4048A" w:rsidRDefault="00E311CE" w:rsidP="00AE3A66">
      <w:pPr>
        <w:pStyle w:val="af"/>
      </w:pPr>
      <w:r w:rsidRPr="00D4048A">
        <w:object w:dxaOrig="1579" w:dyaOrig="360" w14:anchorId="585ED6B0">
          <v:shape id="_x0000_i1492" type="#_x0000_t75" style="width:78.7pt;height:18pt" o:ole="">
            <v:imagedata r:id="rId1817" o:title=""/>
          </v:shape>
          <o:OLEObject Type="Embed" ProgID="Equation.3" ShapeID="_x0000_i1492" DrawAspect="Content" ObjectID="_1684940403" r:id="rId1818"/>
        </w:object>
      </w:r>
    </w:p>
    <w:p w14:paraId="06700BB0" w14:textId="77777777" w:rsidR="00E311CE" w:rsidRPr="00D4048A" w:rsidRDefault="00E311CE" w:rsidP="00E311CE">
      <w:pPr>
        <w:pStyle w:val="11"/>
      </w:pPr>
      <w:r w:rsidRPr="00D4048A">
        <w:t>예시</w:t>
      </w:r>
    </w:p>
    <w:p w14:paraId="137D18DC" w14:textId="77777777" w:rsidR="00E311CE" w:rsidRPr="00D4048A" w:rsidRDefault="00E311CE" w:rsidP="00E311CE">
      <w:pPr>
        <w:pStyle w:val="11"/>
      </w:pPr>
      <w:r w:rsidRPr="00D4048A">
        <w:rPr>
          <w:position w:val="-10"/>
        </w:rPr>
        <w:object w:dxaOrig="1100" w:dyaOrig="320" w14:anchorId="495F1573">
          <v:shape id="_x0000_i1493" type="#_x0000_t75" style="width:55.5pt;height:15.75pt" o:ole="">
            <v:imagedata r:id="rId1819" o:title=""/>
          </v:shape>
          <o:OLEObject Type="Embed" ProgID="Equation.3" ShapeID="_x0000_i1493" DrawAspect="Content" ObjectID="_1684940404" r:id="rId1820"/>
        </w:object>
      </w:r>
      <w:r w:rsidRPr="00D4048A">
        <w:t>일</w:t>
      </w:r>
      <w:r w:rsidRPr="00D4048A">
        <w:t xml:space="preserve"> </w:t>
      </w:r>
      <w:r w:rsidRPr="00D4048A">
        <w:t>때</w:t>
      </w:r>
      <w:r w:rsidRPr="00D4048A">
        <w:t xml:space="preserve"> pdf, cdf</w:t>
      </w:r>
      <w:r w:rsidRPr="00D4048A">
        <w:t>의</w:t>
      </w:r>
      <w:r w:rsidRPr="00D4048A">
        <w:t xml:space="preserve"> </w:t>
      </w:r>
      <w:r w:rsidRPr="00D4048A">
        <w:t>그래프</w:t>
      </w:r>
    </w:p>
    <w:p w14:paraId="412F730F" w14:textId="77777777" w:rsidR="00E311CE" w:rsidRPr="00D4048A" w:rsidRDefault="00E311CE" w:rsidP="00E311CE">
      <w:pPr>
        <w:rPr>
          <w:rFonts w:ascii="CMU Concrete" w:hAnsi="CMU Concrete"/>
        </w:rPr>
      </w:pPr>
    </w:p>
    <w:p w14:paraId="545DD6B2" w14:textId="77777777" w:rsidR="00E311CE" w:rsidRPr="00D4048A" w:rsidRDefault="00ED1626" w:rsidP="00AE3A66">
      <w:pPr>
        <w:pStyle w:val="af"/>
      </w:pPr>
      <w:r>
        <w:rPr>
          <w:noProof/>
        </w:rPr>
        <w:drawing>
          <wp:inline distT="0" distB="0" distL="0" distR="0" wp14:anchorId="5FC6ABC0" wp14:editId="63B7CFD2">
            <wp:extent cx="3526712" cy="2771775"/>
            <wp:effectExtent l="0" t="0" r="0" b="0"/>
            <wp:docPr id="424" name="그림 424" descr="D:\01. 프로젝트\개발팀\ECMiner2014 출시\매뉴얼\ECMiner2014 사용자매뉴얼\Manual\02ui\7\7.files\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descr="D:\01. 프로젝트\개발팀\ECMiner2014 출시\매뉴얼\ECMiner2014 사용자매뉴얼\Manual\02ui\7\7.files\image023.jpg"/>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3526297" cy="2771449"/>
                    </a:xfrm>
                    <a:prstGeom prst="rect">
                      <a:avLst/>
                    </a:prstGeom>
                    <a:noFill/>
                    <a:ln>
                      <a:noFill/>
                    </a:ln>
                  </pic:spPr>
                </pic:pic>
              </a:graphicData>
            </a:graphic>
          </wp:inline>
        </w:drawing>
      </w:r>
    </w:p>
    <w:p w14:paraId="2F02591C" w14:textId="77777777" w:rsidR="00E311CE" w:rsidRPr="00D4048A" w:rsidRDefault="00ED1626" w:rsidP="00AE3A66">
      <w:pPr>
        <w:pStyle w:val="af"/>
      </w:pPr>
      <w:r>
        <w:rPr>
          <w:noProof/>
        </w:rPr>
        <w:drawing>
          <wp:inline distT="0" distB="0" distL="0" distR="0" wp14:anchorId="1DAC9AC9" wp14:editId="01BACF4A">
            <wp:extent cx="3538831" cy="2781300"/>
            <wp:effectExtent l="0" t="0" r="5080" b="0"/>
            <wp:docPr id="425" name="그림 425" descr="D:\01. 프로젝트\개발팀\ECMiner2014 출시\매뉴얼\ECMiner2014 사용자매뉴얼\Manual\02ui\7\7.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descr="D:\01. 프로젝트\개발팀\ECMiner2014 출시\매뉴얼\ECMiner2014 사용자매뉴얼\Manual\02ui\7\7.files\image025.jpg"/>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3538415" cy="2780973"/>
                    </a:xfrm>
                    <a:prstGeom prst="rect">
                      <a:avLst/>
                    </a:prstGeom>
                    <a:noFill/>
                    <a:ln>
                      <a:noFill/>
                    </a:ln>
                  </pic:spPr>
                </pic:pic>
              </a:graphicData>
            </a:graphic>
          </wp:inline>
        </w:drawing>
      </w:r>
    </w:p>
    <w:p w14:paraId="082156F9" w14:textId="77777777" w:rsidR="00E311CE" w:rsidRPr="00D4048A" w:rsidRDefault="00E311CE" w:rsidP="00E311CE">
      <w:pPr>
        <w:rPr>
          <w:rFonts w:ascii="CMU Concrete" w:hAnsi="CMU Concrete"/>
        </w:rPr>
      </w:pPr>
    </w:p>
    <w:p w14:paraId="02125318" w14:textId="77777777" w:rsidR="00E311CE" w:rsidRPr="00D4048A" w:rsidRDefault="00E311CE" w:rsidP="00401892">
      <w:pPr>
        <w:pStyle w:val="p2"/>
        <w:numPr>
          <w:ilvl w:val="0"/>
          <w:numId w:val="138"/>
        </w:numPr>
        <w:ind w:left="426"/>
        <w:rPr>
          <w:rFonts w:ascii="CMU Concrete" w:hAnsi="CMU Concrete"/>
          <w:b/>
        </w:rPr>
      </w:pPr>
      <w:r w:rsidRPr="00D4048A">
        <w:rPr>
          <w:rFonts w:ascii="CMU Concrete" w:hAnsi="CMU Concrete"/>
          <w:b/>
          <w:position w:val="-10"/>
        </w:rPr>
        <w:object w:dxaOrig="1100" w:dyaOrig="320" w14:anchorId="76AEFB2F">
          <v:shape id="_x0000_i1494" type="#_x0000_t75" style="width:55.5pt;height:15.75pt" o:ole="">
            <v:imagedata r:id="rId1823" o:title=""/>
          </v:shape>
          <o:OLEObject Type="Embed" ProgID="Equation.3" ShapeID="_x0000_i1494" DrawAspect="Content" ObjectID="_1684940405" r:id="rId1824"/>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560" w:dyaOrig="279" w14:anchorId="31E727D9">
          <v:shape id="_x0000_i1495" type="#_x0000_t75" style="width:27.75pt;height:12.75pt" o:ole="">
            <v:imagedata r:id="rId1825" o:title=""/>
          </v:shape>
          <o:OLEObject Type="Embed" ProgID="Equation.3" ShapeID="_x0000_i1495" DrawAspect="Content" ObjectID="_1684940406" r:id="rId1826"/>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의</w:t>
      </w:r>
      <w:r w:rsidRPr="00D4048A">
        <w:rPr>
          <w:rFonts w:ascii="CMU Concrete" w:hAnsi="CMU Concrete"/>
          <w:b/>
        </w:rPr>
        <w:t xml:space="preserve"> pdf, cdf</w:t>
      </w:r>
    </w:p>
    <w:p w14:paraId="140A81E2" w14:textId="77777777" w:rsidR="00E311CE" w:rsidRPr="00D4048A" w:rsidRDefault="00E311CE" w:rsidP="00E311CE">
      <w:pPr>
        <w:rPr>
          <w:rFonts w:ascii="CMU Concrete" w:hAnsi="CMU Concrete"/>
        </w:rPr>
      </w:pPr>
    </w:p>
    <w:p w14:paraId="72257D7D" w14:textId="77777777" w:rsidR="00E311CE" w:rsidRPr="00D4048A" w:rsidRDefault="00ED1626" w:rsidP="00AE3A66">
      <w:pPr>
        <w:pStyle w:val="af"/>
      </w:pPr>
      <w:r>
        <w:rPr>
          <w:noProof/>
        </w:rPr>
        <w:drawing>
          <wp:inline distT="0" distB="0" distL="0" distR="0" wp14:anchorId="0BF07E49" wp14:editId="242970D1">
            <wp:extent cx="3267075" cy="1704975"/>
            <wp:effectExtent l="0" t="0" r="9525" b="9525"/>
            <wp:docPr id="426" name="그림 426" descr="D:\01. 프로젝트\개발팀\ECMiner2014 출시\매뉴얼\ECMiner2014 사용자매뉴얼\Manual\02ui\7\7.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descr="D:\01. 프로젝트\개발팀\ECMiner2014 출시\매뉴얼\ECMiner2014 사용자매뉴얼\Manual\02ui\7\7.files\image030.jpg"/>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3267075" cy="1704975"/>
                    </a:xfrm>
                    <a:prstGeom prst="rect">
                      <a:avLst/>
                    </a:prstGeom>
                    <a:noFill/>
                    <a:ln>
                      <a:noFill/>
                    </a:ln>
                  </pic:spPr>
                </pic:pic>
              </a:graphicData>
            </a:graphic>
          </wp:inline>
        </w:drawing>
      </w:r>
    </w:p>
    <w:p w14:paraId="234C12B5" w14:textId="77777777" w:rsidR="00E311CE" w:rsidRPr="00D4048A" w:rsidRDefault="00E311CE" w:rsidP="00E311CE">
      <w:pPr>
        <w:rPr>
          <w:rFonts w:ascii="CMU Concrete" w:hAnsi="CMU Concrete"/>
        </w:rPr>
      </w:pPr>
    </w:p>
    <w:p w14:paraId="38766B9E" w14:textId="77777777" w:rsidR="00E311CE" w:rsidRPr="00D4048A" w:rsidRDefault="00E311CE" w:rsidP="00401892">
      <w:pPr>
        <w:pStyle w:val="p2"/>
        <w:numPr>
          <w:ilvl w:val="0"/>
          <w:numId w:val="138"/>
        </w:numPr>
        <w:ind w:left="426"/>
        <w:rPr>
          <w:rFonts w:ascii="CMU Concrete" w:hAnsi="CMU Concrete"/>
          <w:b/>
        </w:rPr>
      </w:pPr>
      <w:r w:rsidRPr="00D4048A">
        <w:rPr>
          <w:rFonts w:ascii="CMU Concrete" w:hAnsi="CMU Concrete"/>
          <w:b/>
          <w:position w:val="-10"/>
        </w:rPr>
        <w:object w:dxaOrig="1860" w:dyaOrig="320" w14:anchorId="64D9C18A">
          <v:shape id="_x0000_i1496" type="#_x0000_t75" style="width:92.25pt;height:15.75pt" o:ole="">
            <v:imagedata r:id="rId1828" o:title=""/>
          </v:shape>
          <o:OLEObject Type="Embed" ProgID="Equation.3" ShapeID="_x0000_i1496" DrawAspect="Content" ObjectID="_1684940407" r:id="rId182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320B5947" w14:textId="77777777" w:rsidR="00E311CE" w:rsidRPr="00D4048A" w:rsidRDefault="00E311CE" w:rsidP="00E311CE">
      <w:pPr>
        <w:rPr>
          <w:rFonts w:ascii="CMU Concrete" w:hAnsi="CMU Concrete"/>
        </w:rPr>
      </w:pPr>
    </w:p>
    <w:p w14:paraId="786CBA34" w14:textId="77777777" w:rsidR="00E311CE" w:rsidRPr="00D4048A" w:rsidRDefault="00ED1626" w:rsidP="00AE3A66">
      <w:pPr>
        <w:pStyle w:val="af"/>
      </w:pPr>
      <w:r>
        <w:rPr>
          <w:noProof/>
        </w:rPr>
        <w:drawing>
          <wp:inline distT="0" distB="0" distL="0" distR="0" wp14:anchorId="10E2AD24" wp14:editId="63190808">
            <wp:extent cx="3219450" cy="1714500"/>
            <wp:effectExtent l="0" t="0" r="0" b="0"/>
            <wp:docPr id="427" name="그림 427" descr="D:\01. 프로젝트\개발팀\ECMiner2014 출시\매뉴얼\ECMiner2014 사용자매뉴얼\Manual\02ui\7\7.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descr="D:\01. 프로젝트\개발팀\ECMiner2014 출시\매뉴얼\ECMiner2014 사용자매뉴얼\Manual\02ui\7\7.files\image034.jpg"/>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3219450" cy="1714500"/>
                    </a:xfrm>
                    <a:prstGeom prst="rect">
                      <a:avLst/>
                    </a:prstGeom>
                    <a:noFill/>
                    <a:ln>
                      <a:noFill/>
                    </a:ln>
                  </pic:spPr>
                </pic:pic>
              </a:graphicData>
            </a:graphic>
          </wp:inline>
        </w:drawing>
      </w:r>
    </w:p>
    <w:p w14:paraId="7E304CAE" w14:textId="77777777" w:rsidR="00E311CE" w:rsidRDefault="00E311CE" w:rsidP="00E311CE">
      <w:pPr>
        <w:rPr>
          <w:rFonts w:ascii="CMU Concrete" w:hAnsi="CMU Concrete"/>
        </w:rPr>
      </w:pPr>
    </w:p>
    <w:p w14:paraId="1DFAAFB7" w14:textId="77777777" w:rsidR="00E311CE" w:rsidRPr="00D4048A" w:rsidRDefault="00E311CE" w:rsidP="00E311CE">
      <w:pPr>
        <w:rPr>
          <w:rFonts w:ascii="CMU Concrete" w:hAnsi="CMU Concrete"/>
        </w:rPr>
      </w:pPr>
    </w:p>
    <w:p w14:paraId="3533C6BD" w14:textId="684E9451" w:rsidR="00E311CE" w:rsidRPr="00CB58DD" w:rsidRDefault="00E311CE" w:rsidP="00822CCC">
      <w:pPr>
        <w:pStyle w:val="000"/>
        <w:ind w:firstLine="108"/>
      </w:pPr>
      <w:r w:rsidRPr="00D4048A">
        <w:br w:type="page"/>
      </w:r>
      <w:bookmarkStart w:id="1558" w:name="_Toc267406055"/>
      <w:bookmarkStart w:id="1559" w:name="_Toc283655439"/>
      <w:bookmarkStart w:id="1560" w:name="_Toc384111160"/>
      <w:bookmarkStart w:id="1561" w:name="_Toc67925710"/>
      <w:r w:rsidRPr="00CB58DD">
        <w:t>7.2.8 기하 분포</w:t>
      </w:r>
      <w:bookmarkEnd w:id="1558"/>
      <w:bookmarkEnd w:id="1559"/>
      <w:r w:rsidRPr="00CB58DD">
        <w:rPr>
          <w:rFonts w:hint="eastAsia"/>
        </w:rPr>
        <w:t xml:space="preserve"> (Geometric distribution)</w:t>
      </w:r>
      <w:bookmarkEnd w:id="1560"/>
      <w:bookmarkEnd w:id="1561"/>
    </w:p>
    <w:p w14:paraId="1E5C1089" w14:textId="77777777" w:rsidR="00E311CE" w:rsidRPr="00D4048A" w:rsidRDefault="00E311CE" w:rsidP="00E311CE">
      <w:pPr>
        <w:rPr>
          <w:rFonts w:ascii="CMU Concrete" w:hAnsi="CMU Concrete"/>
        </w:rPr>
      </w:pPr>
      <w:r w:rsidRPr="00D4048A">
        <w:rPr>
          <w:rFonts w:ascii="CMU Concrete" w:hAnsi="CMU Concrete"/>
        </w:rPr>
        <w:t>기하</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산형</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기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한번의</w:t>
      </w:r>
      <w:r w:rsidRPr="00D4048A">
        <w:rPr>
          <w:rFonts w:ascii="CMU Concrete" w:hAnsi="CMU Concrete"/>
        </w:rPr>
        <w:t xml:space="preserve"> </w:t>
      </w:r>
      <w:r w:rsidRPr="00D4048A">
        <w:rPr>
          <w:rFonts w:ascii="CMU Concrete" w:hAnsi="CMU Concrete"/>
        </w:rPr>
        <w:t>성공이</w:t>
      </w:r>
      <w:r w:rsidRPr="00D4048A">
        <w:rPr>
          <w:rFonts w:ascii="CMU Concrete" w:hAnsi="CMU Concrete"/>
        </w:rPr>
        <w:t xml:space="preserve"> </w:t>
      </w:r>
      <w:r w:rsidRPr="00D4048A">
        <w:rPr>
          <w:rFonts w:ascii="CMU Concrete" w:hAnsi="CMU Concrete"/>
        </w:rPr>
        <w:t>일어날</w:t>
      </w:r>
      <w:r w:rsidRPr="00D4048A">
        <w:rPr>
          <w:rFonts w:ascii="CMU Concrete" w:hAnsi="CMU Concrete"/>
        </w:rPr>
        <w:t xml:space="preserve"> </w:t>
      </w:r>
      <w:r w:rsidRPr="00D4048A">
        <w:rPr>
          <w:rFonts w:ascii="CMU Concrete" w:hAnsi="CMU Concrete"/>
        </w:rPr>
        <w:t>때까지</w:t>
      </w:r>
      <w:r w:rsidRPr="00D4048A">
        <w:rPr>
          <w:rFonts w:ascii="CMU Concrete" w:hAnsi="CMU Concrete"/>
        </w:rPr>
        <w:t xml:space="preserve"> </w:t>
      </w:r>
      <w:r w:rsidRPr="00D4048A">
        <w:rPr>
          <w:rFonts w:ascii="CMU Concrete" w:hAnsi="CMU Concrete"/>
        </w:rPr>
        <w:t>발생하는</w:t>
      </w:r>
      <w:r w:rsidRPr="00D4048A">
        <w:rPr>
          <w:rFonts w:ascii="CMU Concrete" w:hAnsi="CMU Concrete"/>
        </w:rPr>
        <w:t xml:space="preserve"> </w:t>
      </w:r>
      <w:r w:rsidRPr="00D4048A">
        <w:rPr>
          <w:rFonts w:ascii="CMU Concrete" w:hAnsi="CMU Concrete"/>
        </w:rPr>
        <w:t>실패</w:t>
      </w:r>
      <w:r w:rsidRPr="00D4048A">
        <w:rPr>
          <w:rFonts w:ascii="CMU Concrete" w:hAnsi="CMU Concrete"/>
        </w:rPr>
        <w:t xml:space="preserve"> </w:t>
      </w:r>
      <w:r w:rsidRPr="00D4048A">
        <w:rPr>
          <w:rFonts w:ascii="CMU Concrete" w:hAnsi="CMU Concrete"/>
        </w:rPr>
        <w:t>수로</w:t>
      </w:r>
      <w:r w:rsidRPr="00D4048A">
        <w:rPr>
          <w:rFonts w:ascii="CMU Concrete" w:hAnsi="CMU Concrete"/>
        </w:rPr>
        <w:t xml:space="preserve"> </w:t>
      </w:r>
      <w:r w:rsidRPr="00D4048A">
        <w:rPr>
          <w:rFonts w:ascii="CMU Concrete" w:hAnsi="CMU Concrete"/>
        </w:rPr>
        <w:t>해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한번의</w:t>
      </w:r>
      <w:r w:rsidRPr="00D4048A">
        <w:rPr>
          <w:rFonts w:ascii="CMU Concrete" w:hAnsi="CMU Concrete"/>
        </w:rPr>
        <w:t xml:space="preserve"> event</w:t>
      </w:r>
      <w:r w:rsidRPr="00D4048A">
        <w:rPr>
          <w:rFonts w:ascii="CMU Concrete" w:hAnsi="CMU Concrete"/>
        </w:rPr>
        <w:t>가</w:t>
      </w:r>
      <w:r w:rsidRPr="00D4048A">
        <w:rPr>
          <w:rFonts w:ascii="CMU Concrete" w:hAnsi="CMU Concrete"/>
        </w:rPr>
        <w:t xml:space="preserve"> </w:t>
      </w:r>
      <w:r w:rsidRPr="00D4048A">
        <w:rPr>
          <w:rFonts w:ascii="CMU Concrete" w:hAnsi="CMU Concrete"/>
        </w:rPr>
        <w:t>성공할</w:t>
      </w:r>
      <w:r w:rsidRPr="00D4048A">
        <w:rPr>
          <w:rFonts w:ascii="CMU Concrete" w:hAnsi="CMU Concrete"/>
        </w:rPr>
        <w:t xml:space="preserve"> </w:t>
      </w:r>
      <w:r w:rsidRPr="00D4048A">
        <w:rPr>
          <w:rFonts w:ascii="CMU Concrete" w:hAnsi="CMU Concrete"/>
        </w:rPr>
        <w:t>확률을</w:t>
      </w:r>
      <w:r w:rsidRPr="00D4048A">
        <w:rPr>
          <w:rFonts w:ascii="CMU Concrete" w:hAnsi="CMU Concrete"/>
        </w:rPr>
        <w:t xml:space="preserve"> p, </w:t>
      </w:r>
      <w:r w:rsidRPr="00D4048A">
        <w:rPr>
          <w:rFonts w:ascii="CMU Concrete" w:hAnsi="CMU Concrete"/>
        </w:rPr>
        <w:t>실패할</w:t>
      </w:r>
      <w:r w:rsidRPr="00D4048A">
        <w:rPr>
          <w:rFonts w:ascii="CMU Concrete" w:hAnsi="CMU Concrete"/>
        </w:rPr>
        <w:t xml:space="preserve"> </w:t>
      </w:r>
      <w:r w:rsidRPr="00D4048A">
        <w:rPr>
          <w:rFonts w:ascii="CMU Concrete" w:hAnsi="CMU Concrete"/>
        </w:rPr>
        <w:t>확률을</w:t>
      </w:r>
      <w:r w:rsidRPr="00D4048A">
        <w:rPr>
          <w:rFonts w:ascii="CMU Concrete" w:hAnsi="CMU Concrete"/>
        </w:rPr>
        <w:t xml:space="preserve"> 1-p</w: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기하</w:t>
      </w:r>
      <w:r w:rsidRPr="00D4048A">
        <w:rPr>
          <w:rFonts w:ascii="CMU Concrete" w:hAnsi="CMU Concrete"/>
        </w:rPr>
        <w:t xml:space="preserve"> </w:t>
      </w:r>
      <w:r w:rsidRPr="00D4048A">
        <w:rPr>
          <w:rFonts w:ascii="CMU Concrete" w:hAnsi="CMU Concrete"/>
        </w:rPr>
        <w:t>분포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자세한</w:t>
      </w:r>
      <w:r w:rsidRPr="00D4048A">
        <w:rPr>
          <w:rFonts w:ascii="CMU Concrete" w:hAnsi="CMU Concrete"/>
        </w:rPr>
        <w:t xml:space="preserve"> </w:t>
      </w:r>
      <w:r w:rsidRPr="00D4048A">
        <w:rPr>
          <w:rFonts w:ascii="CMU Concrete" w:hAnsi="CMU Concrete"/>
        </w:rPr>
        <w:t>설명은</w:t>
      </w:r>
      <w:r w:rsidRPr="00D4048A">
        <w:rPr>
          <w:rFonts w:ascii="CMU Concrete" w:hAnsi="CMU Concrete"/>
        </w:rPr>
        <w:t xml:space="preserve"> </w:t>
      </w:r>
      <w:r w:rsidRPr="00D4048A">
        <w:rPr>
          <w:rFonts w:ascii="CMU Concrete" w:hAnsi="CMU Concrete"/>
        </w:rPr>
        <w:t>아래와</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4CF3235F" w14:textId="77777777" w:rsidR="00E311CE" w:rsidRPr="00D4048A" w:rsidRDefault="00E311CE" w:rsidP="00E311CE">
      <w:pPr>
        <w:pStyle w:val="p2"/>
        <w:rPr>
          <w:rFonts w:ascii="CMU Concrete" w:hAnsi="CMU Concrete"/>
        </w:rPr>
      </w:pPr>
      <w:r w:rsidRPr="00D4048A">
        <w:rPr>
          <w:rFonts w:ascii="CMU Concrete" w:hAnsi="CMU Concrete"/>
        </w:rPr>
        <w:t>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p>
    <w:p w14:paraId="26A0D7EB" w14:textId="77777777" w:rsidR="00E311CE" w:rsidRPr="00D4048A" w:rsidRDefault="00E311CE" w:rsidP="00AE3A66">
      <w:pPr>
        <w:pStyle w:val="af"/>
      </w:pPr>
      <w:r w:rsidRPr="00D4048A">
        <w:object w:dxaOrig="1920" w:dyaOrig="360" w14:anchorId="5255FF76">
          <v:shape id="_x0000_i1497" type="#_x0000_t75" style="width:96pt;height:18pt" o:ole="">
            <v:imagedata r:id="rId1831" o:title=""/>
          </v:shape>
          <o:OLEObject Type="Embed" ProgID="Equation.3" ShapeID="_x0000_i1497" DrawAspect="Content" ObjectID="_1684940408" r:id="rId1832"/>
        </w:object>
      </w:r>
    </w:p>
    <w:p w14:paraId="03881523" w14:textId="77777777" w:rsidR="00E311CE" w:rsidRPr="00D4048A" w:rsidRDefault="00E311CE" w:rsidP="00AE3A66">
      <w:pPr>
        <w:pStyle w:val="af"/>
      </w:pPr>
      <w:r w:rsidRPr="00D4048A">
        <w:object w:dxaOrig="1100" w:dyaOrig="320" w14:anchorId="48362291">
          <v:shape id="_x0000_i1498" type="#_x0000_t75" style="width:55.5pt;height:15.75pt" o:ole="">
            <v:imagedata r:id="rId1833" o:title=""/>
          </v:shape>
          <o:OLEObject Type="Embed" ProgID="Equation.3" ShapeID="_x0000_i1498" DrawAspect="Content" ObjectID="_1684940409" r:id="rId1834"/>
        </w:object>
      </w:r>
    </w:p>
    <w:p w14:paraId="169F8D20" w14:textId="77777777" w:rsidR="00E311CE" w:rsidRPr="00D4048A" w:rsidRDefault="00E311CE" w:rsidP="00E311CE">
      <w:pPr>
        <w:pStyle w:val="p2"/>
        <w:rPr>
          <w:rFonts w:ascii="CMU Concrete" w:hAnsi="CMU Concrete"/>
        </w:rPr>
      </w:pPr>
      <w:r w:rsidRPr="00D4048A">
        <w:rPr>
          <w:rFonts w:ascii="CMU Concrete" w:hAnsi="CMU Concrete"/>
        </w:rPr>
        <w:t>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01F5BAF4" w14:textId="77777777" w:rsidR="00E311CE" w:rsidRPr="00D4048A" w:rsidRDefault="00E311CE" w:rsidP="00AE3A66">
      <w:pPr>
        <w:pStyle w:val="af"/>
      </w:pPr>
      <w:r w:rsidRPr="00D4048A">
        <w:object w:dxaOrig="2320" w:dyaOrig="680" w14:anchorId="5FD8E034">
          <v:shape id="_x0000_i1499" type="#_x0000_t75" style="width:116.25pt;height:34.5pt" o:ole="">
            <v:imagedata r:id="rId1835" o:title=""/>
          </v:shape>
          <o:OLEObject Type="Embed" ProgID="Equation.3" ShapeID="_x0000_i1499" DrawAspect="Content" ObjectID="_1684940410" r:id="rId1836"/>
        </w:object>
      </w:r>
    </w:p>
    <w:p w14:paraId="4B11CA34" w14:textId="77777777" w:rsidR="00E311CE" w:rsidRPr="00D4048A" w:rsidRDefault="00E311CE" w:rsidP="00AE3A66">
      <w:pPr>
        <w:pStyle w:val="af"/>
      </w:pPr>
      <w:r w:rsidRPr="00D4048A">
        <w:object w:dxaOrig="1100" w:dyaOrig="320" w14:anchorId="1E1E0854">
          <v:shape id="_x0000_i1500" type="#_x0000_t75" style="width:55.5pt;height:15.75pt" o:ole="">
            <v:imagedata r:id="rId1837" o:title=""/>
          </v:shape>
          <o:OLEObject Type="Embed" ProgID="Equation.3" ShapeID="_x0000_i1500" DrawAspect="Content" ObjectID="_1684940411" r:id="rId1838"/>
        </w:object>
      </w:r>
    </w:p>
    <w:p w14:paraId="04870324" w14:textId="77777777" w:rsidR="00E311CE" w:rsidRPr="00D4048A" w:rsidRDefault="00E311CE" w:rsidP="00E311CE">
      <w:pPr>
        <w:pStyle w:val="p2"/>
        <w:rPr>
          <w:rFonts w:ascii="CMU Concrete" w:hAnsi="CMU Concrete"/>
        </w:rPr>
      </w:pPr>
      <w:r w:rsidRPr="00D4048A">
        <w:rPr>
          <w:rFonts w:ascii="CMU Concrete" w:hAnsi="CMU Concrete"/>
        </w:rPr>
        <w:t>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4A9022D1" w14:textId="77777777" w:rsidR="00E311CE" w:rsidRPr="00D4048A" w:rsidRDefault="00E311CE" w:rsidP="00AE3A66">
      <w:pPr>
        <w:pStyle w:val="af"/>
      </w:pPr>
      <w:r w:rsidRPr="00D4048A">
        <w:object w:dxaOrig="1760" w:dyaOrig="320" w14:anchorId="01324567">
          <v:shape id="_x0000_i1501" type="#_x0000_t75" style="width:87.75pt;height:15.75pt" o:ole="">
            <v:imagedata r:id="rId1839" o:title=""/>
          </v:shape>
          <o:OLEObject Type="Embed" ProgID="Equation.3" ShapeID="_x0000_i1501" DrawAspect="Content" ObjectID="_1684940412" r:id="rId1840"/>
        </w:object>
      </w:r>
    </w:p>
    <w:p w14:paraId="1694823F" w14:textId="77777777" w:rsidR="00E311CE" w:rsidRPr="00D4048A" w:rsidRDefault="00E311CE" w:rsidP="00AE3A66">
      <w:pPr>
        <w:pStyle w:val="af"/>
      </w:pPr>
      <w:r w:rsidRPr="00D4048A">
        <w:object w:dxaOrig="2020" w:dyaOrig="360" w14:anchorId="009D2D74">
          <v:shape id="_x0000_i1502" type="#_x0000_t75" style="width:99.8pt;height:18pt" o:ole="">
            <v:imagedata r:id="rId1841" o:title=""/>
          </v:shape>
          <o:OLEObject Type="Embed" ProgID="Equation.3" ShapeID="_x0000_i1502" DrawAspect="Content" ObjectID="_1684940413" r:id="rId1842"/>
        </w:object>
      </w:r>
    </w:p>
    <w:p w14:paraId="5A5567F4" w14:textId="77777777" w:rsidR="00E311CE" w:rsidRPr="00D4048A" w:rsidRDefault="00E311CE" w:rsidP="00E311CE">
      <w:pPr>
        <w:pStyle w:val="p2"/>
        <w:rPr>
          <w:rFonts w:ascii="CMU Concrete" w:hAnsi="CMU Concrete"/>
        </w:rPr>
      </w:pPr>
      <w:r w:rsidRPr="00D4048A">
        <w:rPr>
          <w:rFonts w:ascii="CMU Concrete" w:hAnsi="CMU Concrete"/>
        </w:rPr>
        <w:t>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1981D6E8" w14:textId="77777777" w:rsidR="00E311CE" w:rsidRPr="00D4048A" w:rsidRDefault="00E311CE" w:rsidP="00AE3A66">
      <w:pPr>
        <w:pStyle w:val="af"/>
      </w:pPr>
      <w:r w:rsidRPr="00D4048A">
        <w:object w:dxaOrig="1380" w:dyaOrig="360" w14:anchorId="28E574FD">
          <v:shape id="_x0000_i1503" type="#_x0000_t75" style="width:69pt;height:18pt" o:ole="">
            <v:imagedata r:id="rId1843" o:title=""/>
          </v:shape>
          <o:OLEObject Type="Embed" ProgID="Equation.3" ShapeID="_x0000_i1503" DrawAspect="Content" ObjectID="_1684940414" r:id="rId1844"/>
        </w:object>
      </w:r>
    </w:p>
    <w:p w14:paraId="251E3EE6" w14:textId="77777777" w:rsidR="00E311CE" w:rsidRPr="00D4048A" w:rsidRDefault="00E311CE" w:rsidP="00AE3A66">
      <w:pPr>
        <w:pStyle w:val="af"/>
      </w:pPr>
      <w:r w:rsidRPr="00D4048A">
        <w:object w:dxaOrig="1780" w:dyaOrig="340" w14:anchorId="05C5D595">
          <v:shape id="_x0000_i1504" type="#_x0000_t75" style="width:88.45pt;height:16.5pt" o:ole="">
            <v:imagedata r:id="rId1845" o:title=""/>
          </v:shape>
          <o:OLEObject Type="Embed" ProgID="Equation.3" ShapeID="_x0000_i1504" DrawAspect="Content" ObjectID="_1684940415" r:id="rId1846"/>
        </w:object>
      </w:r>
    </w:p>
    <w:p w14:paraId="145FD560" w14:textId="77777777" w:rsidR="00E311CE" w:rsidRPr="00D4048A" w:rsidRDefault="00E311CE" w:rsidP="00E311CE">
      <w:pPr>
        <w:pStyle w:val="11"/>
      </w:pPr>
      <w:r w:rsidRPr="00D4048A">
        <w:t>예시</w:t>
      </w:r>
    </w:p>
    <w:p w14:paraId="3B8972DB"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rPr>
        <w:t xml:space="preserve">  </w:t>
      </w:r>
      <w:r w:rsidRPr="00D4048A">
        <w:rPr>
          <w:rFonts w:ascii="CMU Concrete" w:hAnsi="CMU Concrete"/>
          <w:b/>
          <w:position w:val="-10"/>
        </w:rPr>
        <w:object w:dxaOrig="760" w:dyaOrig="320" w14:anchorId="119F5AC9">
          <v:shape id="_x0000_i1505" type="#_x0000_t75" style="width:37.5pt;height:15.75pt" o:ole="">
            <v:imagedata r:id="rId1847" o:title=""/>
          </v:shape>
          <o:OLEObject Type="Embed" ProgID="Equation.3" ShapeID="_x0000_i1505" DrawAspect="Content" ObjectID="_1684940416" r:id="rId1848"/>
        </w:object>
      </w:r>
      <w:r w:rsidRPr="00D4048A">
        <w:rPr>
          <w:rFonts w:ascii="CMU Concrete" w:hAnsi="CMU Concrete"/>
          <w:b/>
        </w:rPr>
        <w:t xml:space="preserve"> </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r w:rsidRPr="00D4048A">
        <w:rPr>
          <w:rFonts w:ascii="CMU Concrete" w:hAnsi="CMU Concrete"/>
          <w:b/>
        </w:rPr>
        <w:t>의</w:t>
      </w:r>
      <w:r w:rsidRPr="00D4048A">
        <w:rPr>
          <w:rFonts w:ascii="CMU Concrete" w:hAnsi="CMU Concrete"/>
          <w:b/>
        </w:rPr>
        <w:t xml:space="preserve"> </w:t>
      </w:r>
      <w:r w:rsidRPr="00D4048A">
        <w:rPr>
          <w:rFonts w:ascii="CMU Concrete" w:hAnsi="CMU Concrete"/>
          <w:b/>
        </w:rPr>
        <w:t>그래프</w:t>
      </w:r>
    </w:p>
    <w:p w14:paraId="23081121" w14:textId="77777777" w:rsidR="00E311CE" w:rsidRPr="00D4048A" w:rsidRDefault="00E311CE" w:rsidP="00E311CE">
      <w:pPr>
        <w:rPr>
          <w:rFonts w:ascii="CMU Concrete" w:hAnsi="CMU Concrete"/>
        </w:rPr>
      </w:pPr>
    </w:p>
    <w:p w14:paraId="0785E31A" w14:textId="77777777" w:rsidR="00E311CE" w:rsidRPr="00D4048A" w:rsidRDefault="00ED1626" w:rsidP="00AE3A66">
      <w:pPr>
        <w:pStyle w:val="af"/>
      </w:pPr>
      <w:r>
        <w:rPr>
          <w:noProof/>
        </w:rPr>
        <w:drawing>
          <wp:inline distT="0" distB="0" distL="0" distR="0" wp14:anchorId="296A7BD8" wp14:editId="751DCCBE">
            <wp:extent cx="3853932" cy="3028950"/>
            <wp:effectExtent l="0" t="0" r="0" b="0"/>
            <wp:docPr id="428" name="그림 428" descr="D:\01. 프로젝트\개발팀\ECMiner2014 출시\매뉴얼\ECMiner2014 사용자매뉴얼\Manual\02ui\7\8.files\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descr="D:\01. 프로젝트\개발팀\ECMiner2014 출시\매뉴얼\ECMiner2014 사용자매뉴얼\Manual\02ui\7\8.files\image021.jpg"/>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3853479" cy="3028594"/>
                    </a:xfrm>
                    <a:prstGeom prst="rect">
                      <a:avLst/>
                    </a:prstGeom>
                    <a:noFill/>
                    <a:ln>
                      <a:noFill/>
                    </a:ln>
                  </pic:spPr>
                </pic:pic>
              </a:graphicData>
            </a:graphic>
          </wp:inline>
        </w:drawing>
      </w:r>
    </w:p>
    <w:p w14:paraId="36661431" w14:textId="77777777" w:rsidR="00E311CE" w:rsidRPr="00D4048A" w:rsidRDefault="00ED1626" w:rsidP="00AE3A66">
      <w:pPr>
        <w:pStyle w:val="af"/>
      </w:pPr>
      <w:r>
        <w:rPr>
          <w:noProof/>
        </w:rPr>
        <w:drawing>
          <wp:inline distT="0" distB="0" distL="0" distR="0" wp14:anchorId="13449138" wp14:editId="4883DAB3">
            <wp:extent cx="3878171" cy="3048000"/>
            <wp:effectExtent l="0" t="0" r="8255" b="0"/>
            <wp:docPr id="429" name="그림 429" descr="D:\01. 프로젝트\개발팀\ECMiner2014 출시\매뉴얼\ECMiner2014 사용자매뉴얼\Manual\02ui\7\8.files\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descr="D:\01. 프로젝트\개발팀\ECMiner2014 출시\매뉴얼\ECMiner2014 사용자매뉴얼\Manual\02ui\7\8.files\image023.jpg"/>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3877715" cy="3047642"/>
                    </a:xfrm>
                    <a:prstGeom prst="rect">
                      <a:avLst/>
                    </a:prstGeom>
                    <a:noFill/>
                    <a:ln>
                      <a:noFill/>
                    </a:ln>
                  </pic:spPr>
                </pic:pic>
              </a:graphicData>
            </a:graphic>
          </wp:inline>
        </w:drawing>
      </w:r>
    </w:p>
    <w:p w14:paraId="05217B0A" w14:textId="77777777" w:rsidR="00E311CE" w:rsidRPr="00D4048A" w:rsidRDefault="00E311CE" w:rsidP="00E311CE">
      <w:pPr>
        <w:rPr>
          <w:rFonts w:ascii="CMU Concrete" w:hAnsi="CMU Concrete"/>
        </w:rPr>
      </w:pPr>
    </w:p>
    <w:p w14:paraId="7079DCF0"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760" w:dyaOrig="320" w14:anchorId="0569D834">
          <v:shape id="_x0000_i1506" type="#_x0000_t75" style="width:37.5pt;height:15.75pt" o:ole="">
            <v:imagedata r:id="rId1847" o:title=""/>
          </v:shape>
          <o:OLEObject Type="Embed" ProgID="Equation.3" ShapeID="_x0000_i1506" DrawAspect="Content" ObjectID="_1684940417" r:id="rId1851"/>
        </w:object>
      </w:r>
      <w:r w:rsidRPr="00D4048A">
        <w:rPr>
          <w:rFonts w:ascii="CMU Concrete" w:hAnsi="CMU Concrete"/>
          <w:b/>
        </w:rPr>
        <w:t xml:space="preserve"> </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499" w:dyaOrig="279" w14:anchorId="4897E7D5">
          <v:shape id="_x0000_i1507" type="#_x0000_t75" style="width:24pt;height:12.75pt" o:ole="">
            <v:imagedata r:id="rId1852" o:title=""/>
          </v:shape>
          <o:OLEObject Type="Embed" ProgID="Equation.3" ShapeID="_x0000_i1507" DrawAspect="Content" ObjectID="_1684940418" r:id="rId1853"/>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0E1DC6C5" w14:textId="77777777" w:rsidR="00E311CE" w:rsidRPr="00D4048A" w:rsidRDefault="00E311CE" w:rsidP="00E311CE">
      <w:pPr>
        <w:rPr>
          <w:rFonts w:ascii="CMU Concrete" w:hAnsi="CMU Concrete"/>
        </w:rPr>
      </w:pPr>
    </w:p>
    <w:p w14:paraId="275F367B" w14:textId="77777777" w:rsidR="00E311CE" w:rsidRPr="00D4048A" w:rsidRDefault="00ED1626" w:rsidP="00AE3A66">
      <w:pPr>
        <w:pStyle w:val="af"/>
      </w:pPr>
      <w:r>
        <w:rPr>
          <w:noProof/>
        </w:rPr>
        <w:drawing>
          <wp:inline distT="0" distB="0" distL="0" distR="0" wp14:anchorId="06A59EEA" wp14:editId="1ACE23E4">
            <wp:extent cx="3248025" cy="1724025"/>
            <wp:effectExtent l="0" t="0" r="9525" b="9525"/>
            <wp:docPr id="430" name="그림 430" descr="D:\01. 프로젝트\개발팀\ECMiner2014 출시\매뉴얼\ECMiner2014 사용자매뉴얼\Manual\02ui\7\8.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descr="D:\01. 프로젝트\개발팀\ECMiner2014 출시\매뉴얼\ECMiner2014 사용자매뉴얼\Manual\02ui\7\8.files\image027.jpg"/>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3248025" cy="1724025"/>
                    </a:xfrm>
                    <a:prstGeom prst="rect">
                      <a:avLst/>
                    </a:prstGeom>
                    <a:noFill/>
                    <a:ln>
                      <a:noFill/>
                    </a:ln>
                  </pic:spPr>
                </pic:pic>
              </a:graphicData>
            </a:graphic>
          </wp:inline>
        </w:drawing>
      </w:r>
    </w:p>
    <w:p w14:paraId="0AB9C808" w14:textId="77777777" w:rsidR="00E311CE" w:rsidRPr="00D4048A" w:rsidRDefault="00E311CE" w:rsidP="00E311CE">
      <w:pPr>
        <w:rPr>
          <w:rFonts w:ascii="CMU Concrete" w:hAnsi="CMU Concrete"/>
        </w:rPr>
      </w:pPr>
    </w:p>
    <w:p w14:paraId="143B88FD"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680" w:dyaOrig="320" w14:anchorId="7143B419">
          <v:shape id="_x0000_i1508" type="#_x0000_t75" style="width:84pt;height:15.75pt" o:ole="">
            <v:imagedata r:id="rId1855" o:title=""/>
          </v:shape>
          <o:OLEObject Type="Embed" ProgID="Equation.3" ShapeID="_x0000_i1508" DrawAspect="Content" ObjectID="_1684940419" r:id="rId1856"/>
        </w:object>
      </w:r>
      <w:r w:rsidRPr="00D4048A">
        <w:rPr>
          <w:rFonts w:ascii="CMU Concrete" w:hAnsi="CMU Concrete"/>
          <w:b/>
        </w:rPr>
        <w:t xml:space="preserve"> </w: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4B032096" w14:textId="77777777" w:rsidR="00E311CE" w:rsidRPr="00D4048A" w:rsidRDefault="00E311CE" w:rsidP="00E311CE">
      <w:pPr>
        <w:rPr>
          <w:rFonts w:ascii="CMU Concrete" w:hAnsi="CMU Concrete"/>
          <w:b/>
        </w:rPr>
      </w:pPr>
    </w:p>
    <w:p w14:paraId="5205E9B1" w14:textId="77777777" w:rsidR="00E311CE" w:rsidRPr="00D4048A" w:rsidRDefault="00ED1626" w:rsidP="00AE3A66">
      <w:pPr>
        <w:pStyle w:val="af"/>
      </w:pPr>
      <w:r>
        <w:rPr>
          <w:noProof/>
        </w:rPr>
        <w:drawing>
          <wp:inline distT="0" distB="0" distL="0" distR="0" wp14:anchorId="4D610DDB" wp14:editId="1F5D5E41">
            <wp:extent cx="3219450" cy="1685925"/>
            <wp:effectExtent l="0" t="0" r="0" b="9525"/>
            <wp:docPr id="431" name="그림 431" descr="D:\01. 프로젝트\개발팀\ECMiner2014 출시\매뉴얼\ECMiner2014 사용자매뉴얼\Manual\02ui\7\8.files\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descr="D:\01. 프로젝트\개발팀\ECMiner2014 출시\매뉴얼\ECMiner2014 사용자매뉴얼\Manual\02ui\7\8.files\image031.jpg"/>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219450" cy="1685925"/>
                    </a:xfrm>
                    <a:prstGeom prst="rect">
                      <a:avLst/>
                    </a:prstGeom>
                    <a:noFill/>
                    <a:ln>
                      <a:noFill/>
                    </a:ln>
                  </pic:spPr>
                </pic:pic>
              </a:graphicData>
            </a:graphic>
          </wp:inline>
        </w:drawing>
      </w:r>
    </w:p>
    <w:p w14:paraId="47E304EA" w14:textId="77777777" w:rsidR="00E311CE" w:rsidRDefault="00E311CE" w:rsidP="00E311CE">
      <w:pPr>
        <w:rPr>
          <w:rFonts w:ascii="CMU Concrete" w:hAnsi="CMU Concrete"/>
        </w:rPr>
      </w:pPr>
    </w:p>
    <w:p w14:paraId="6B406823" w14:textId="77777777" w:rsidR="00E311CE" w:rsidRPr="00D4048A" w:rsidRDefault="00E311CE" w:rsidP="00E311CE">
      <w:pPr>
        <w:rPr>
          <w:rFonts w:ascii="CMU Concrete" w:hAnsi="CMU Concrete"/>
        </w:rPr>
      </w:pPr>
    </w:p>
    <w:p w14:paraId="20E7EC78" w14:textId="77777777" w:rsidR="00E311CE" w:rsidRPr="00D4048A" w:rsidRDefault="00E311CE" w:rsidP="00822CCC">
      <w:pPr>
        <w:pStyle w:val="000"/>
        <w:ind w:firstLine="108"/>
      </w:pPr>
      <w:r w:rsidRPr="00D4048A">
        <w:br w:type="page"/>
      </w:r>
      <w:bookmarkStart w:id="1562" w:name="_Toc267406056"/>
      <w:bookmarkStart w:id="1563" w:name="_Toc283655440"/>
      <w:bookmarkStart w:id="1564" w:name="_Toc384111161"/>
      <w:bookmarkStart w:id="1565" w:name="_Toc67925711"/>
      <w:r w:rsidRPr="00D4048A">
        <w:t xml:space="preserve">7.2.9 일반화 극단값 </w:t>
      </w:r>
      <w:r w:rsidRPr="00CB58DD">
        <w:t>분포</w:t>
      </w:r>
      <w:bookmarkEnd w:id="1562"/>
      <w:bookmarkEnd w:id="1563"/>
      <w:r w:rsidRPr="00CB58DD">
        <w:rPr>
          <w:rFonts w:hint="eastAsia"/>
        </w:rPr>
        <w:t xml:space="preserve"> (Generalized extreme value distribution)</w:t>
      </w:r>
      <w:bookmarkEnd w:id="1564"/>
      <w:bookmarkEnd w:id="1565"/>
    </w:p>
    <w:p w14:paraId="7C6784D7" w14:textId="77777777" w:rsidR="00E311CE" w:rsidRPr="00D4048A" w:rsidRDefault="00E311CE" w:rsidP="00E311CE">
      <w:pPr>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Gumbel, Weibull, Frechet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관련이</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분포에</w:t>
      </w:r>
      <w:r w:rsidRPr="00D4048A">
        <w:rPr>
          <w:rFonts w:ascii="CMU Concrete" w:hAnsi="CMU Concrete"/>
        </w:rPr>
        <w:t xml:space="preserve"> </w:t>
      </w:r>
      <w:r w:rsidRPr="00D4048A">
        <w:rPr>
          <w:rFonts w:ascii="CMU Concrete" w:hAnsi="CMU Concrete"/>
        </w:rPr>
        <w:t>쓰이는</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k</w:t>
      </w:r>
      <w:r w:rsidRPr="00D4048A">
        <w:rPr>
          <w:rFonts w:ascii="CMU Concrete" w:hAnsi="CMU Concrete"/>
        </w:rPr>
        <w:t>의</w:t>
      </w:r>
      <w:r w:rsidRPr="00D4048A">
        <w:rPr>
          <w:rFonts w:ascii="CMU Concrete" w:hAnsi="CMU Concrete"/>
        </w:rPr>
        <w:t xml:space="preserve"> </w:t>
      </w:r>
      <w:r w:rsidRPr="00D4048A">
        <w:rPr>
          <w:rFonts w:ascii="CMU Concrete" w:hAnsi="CMU Concrete"/>
        </w:rPr>
        <w:t>값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k=0</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Gumbel, k&gt;0</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Frechet, k&lt;</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eibull</w:t>
      </w:r>
      <w:r w:rsidRPr="00D4048A">
        <w:rPr>
          <w:rFonts w:ascii="CMU Concrete" w:hAnsi="CMU Concrete"/>
        </w:rPr>
        <w:t>분포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각각</w:t>
      </w:r>
      <w:r w:rsidRPr="00D4048A">
        <w:rPr>
          <w:rFonts w:ascii="CMU Concrete" w:hAnsi="CMU Concrete"/>
        </w:rPr>
        <w:t xml:space="preserve"> type 1, type 2, type 3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라고도</w:t>
      </w:r>
      <w:r w:rsidRPr="00D4048A">
        <w:rPr>
          <w:rFonts w:ascii="CMU Concrete" w:hAnsi="CMU Concrete"/>
        </w:rPr>
        <w:t xml:space="preserve"> </w:t>
      </w:r>
      <w:r w:rsidRPr="00D4048A">
        <w:rPr>
          <w:rFonts w:ascii="CMU Concrete" w:hAnsi="CMU Concrete"/>
        </w:rPr>
        <w:t>부릅니다</w:t>
      </w:r>
      <w:r w:rsidRPr="00D4048A">
        <w:rPr>
          <w:rFonts w:ascii="CMU Concrete" w:hAnsi="CMU Concrete"/>
        </w:rPr>
        <w:t>.</w:t>
      </w:r>
    </w:p>
    <w:p w14:paraId="2A6036B9"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4820328B" w14:textId="77777777" w:rsidR="00E311CE" w:rsidRPr="00D4048A" w:rsidRDefault="00E311CE" w:rsidP="00AE3A66">
      <w:pPr>
        <w:pStyle w:val="af"/>
      </w:pPr>
      <w:r w:rsidRPr="00D4048A">
        <w:object w:dxaOrig="6860" w:dyaOrig="1320" w14:anchorId="5BF5B954">
          <v:shape id="_x0000_i1509" type="#_x0000_t75" style="width:341.95pt;height:66.75pt" o:ole="">
            <v:imagedata r:id="rId1858" o:title=""/>
          </v:shape>
          <o:OLEObject Type="Embed" ProgID="Equation.3" ShapeID="_x0000_i1509" DrawAspect="Content" ObjectID="_1684940420" r:id="rId1859"/>
        </w:object>
      </w:r>
    </w:p>
    <w:p w14:paraId="163FE873" w14:textId="77777777" w:rsidR="00E311CE" w:rsidRPr="00D4048A" w:rsidRDefault="00E311CE" w:rsidP="00AE3A66">
      <w:pPr>
        <w:pStyle w:val="af"/>
      </w:pPr>
      <w:r w:rsidRPr="00D4048A">
        <w:object w:dxaOrig="1800" w:dyaOrig="320" w14:anchorId="7CD3C3EC">
          <v:shape id="_x0000_i1510" type="#_x0000_t75" style="width:90pt;height:15.75pt" o:ole="">
            <v:imagedata r:id="rId1860" o:title=""/>
          </v:shape>
          <o:OLEObject Type="Embed" ProgID="Equation.3" ShapeID="_x0000_i1510" DrawAspect="Content" ObjectID="_1684940421" r:id="rId1861"/>
        </w:object>
      </w:r>
    </w:p>
    <w:p w14:paraId="2CC5311C" w14:textId="77777777" w:rsidR="00E311CE" w:rsidRPr="00D4048A" w:rsidRDefault="00E311CE" w:rsidP="00AE3A66">
      <w:pPr>
        <w:pStyle w:val="af"/>
      </w:pPr>
      <w:r w:rsidRPr="00D4048A">
        <w:object w:dxaOrig="1740" w:dyaOrig="320" w14:anchorId="631030F7">
          <v:shape id="_x0000_i1511" type="#_x0000_t75" style="width:87pt;height:15.75pt" o:ole="">
            <v:imagedata r:id="rId1862" o:title=""/>
          </v:shape>
          <o:OLEObject Type="Embed" ProgID="Equation.3" ShapeID="_x0000_i1511" DrawAspect="Content" ObjectID="_1684940422" r:id="rId1863"/>
        </w:object>
      </w:r>
      <w:r w:rsidRPr="00D4048A">
        <w:t xml:space="preserve"> if </w:t>
      </w:r>
      <w:r w:rsidRPr="00D4048A">
        <w:rPr>
          <w:position w:val="-6"/>
        </w:rPr>
        <w:object w:dxaOrig="560" w:dyaOrig="279" w14:anchorId="7F3353DC">
          <v:shape id="_x0000_i1512" type="#_x0000_t75" style="width:27.75pt;height:12.75pt" o:ole="">
            <v:imagedata r:id="rId1864" o:title=""/>
          </v:shape>
          <o:OLEObject Type="Embed" ProgID="Equation.3" ShapeID="_x0000_i1512" DrawAspect="Content" ObjectID="_1684940423" r:id="rId1865"/>
        </w:object>
      </w:r>
    </w:p>
    <w:p w14:paraId="23F9D4E4" w14:textId="77777777" w:rsidR="00E311CE" w:rsidRPr="00D4048A" w:rsidRDefault="00E311CE" w:rsidP="00AE3A66">
      <w:pPr>
        <w:pStyle w:val="af"/>
      </w:pPr>
      <w:r w:rsidRPr="00D4048A">
        <w:object w:dxaOrig="1260" w:dyaOrig="320" w14:anchorId="6F2520D8">
          <v:shape id="_x0000_i1513" type="#_x0000_t75" style="width:62.25pt;height:15.75pt" o:ole="">
            <v:imagedata r:id="rId1866" o:title=""/>
          </v:shape>
          <o:OLEObject Type="Embed" ProgID="Equation.3" ShapeID="_x0000_i1513" DrawAspect="Content" ObjectID="_1684940424" r:id="rId1867"/>
        </w:object>
      </w:r>
      <w:r w:rsidRPr="00D4048A">
        <w:t xml:space="preserve"> if </w:t>
      </w:r>
      <w:r w:rsidRPr="00D4048A">
        <w:rPr>
          <w:position w:val="-6"/>
        </w:rPr>
        <w:object w:dxaOrig="560" w:dyaOrig="279" w14:anchorId="7E69FD78">
          <v:shape id="_x0000_i1514" type="#_x0000_t75" style="width:27.75pt;height:12.75pt" o:ole="">
            <v:imagedata r:id="rId1868" o:title=""/>
          </v:shape>
          <o:OLEObject Type="Embed" ProgID="Equation.3" ShapeID="_x0000_i1514" DrawAspect="Content" ObjectID="_1684940425" r:id="rId1869"/>
        </w:object>
      </w:r>
    </w:p>
    <w:p w14:paraId="426900E0" w14:textId="77777777" w:rsidR="00E311CE" w:rsidRPr="00D4048A" w:rsidRDefault="00E311CE" w:rsidP="00AE3A66">
      <w:pPr>
        <w:pStyle w:val="af"/>
      </w:pPr>
      <w:r w:rsidRPr="00D4048A">
        <w:object w:dxaOrig="1760" w:dyaOrig="320" w14:anchorId="432DE04D">
          <v:shape id="_x0000_i1515" type="#_x0000_t75" style="width:87.75pt;height:15.75pt" o:ole="">
            <v:imagedata r:id="rId1870" o:title=""/>
          </v:shape>
          <o:OLEObject Type="Embed" ProgID="Equation.3" ShapeID="_x0000_i1515" DrawAspect="Content" ObjectID="_1684940426" r:id="rId1871"/>
        </w:object>
      </w:r>
      <w:r w:rsidRPr="00D4048A">
        <w:t xml:space="preserve"> if </w:t>
      </w:r>
      <w:r w:rsidRPr="00D4048A">
        <w:rPr>
          <w:position w:val="-6"/>
        </w:rPr>
        <w:object w:dxaOrig="560" w:dyaOrig="279" w14:anchorId="5202BF9D">
          <v:shape id="_x0000_i1516" type="#_x0000_t75" style="width:27.75pt;height:12.75pt" o:ole="">
            <v:imagedata r:id="rId1872" o:title=""/>
          </v:shape>
          <o:OLEObject Type="Embed" ProgID="Equation.3" ShapeID="_x0000_i1516" DrawAspect="Content" ObjectID="_1684940427" r:id="rId1873"/>
        </w:object>
      </w:r>
    </w:p>
    <w:p w14:paraId="5153673E"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07AC9583" w14:textId="77777777" w:rsidR="00E311CE" w:rsidRPr="00D4048A" w:rsidRDefault="00E311CE" w:rsidP="00AE3A66">
      <w:pPr>
        <w:pStyle w:val="af"/>
      </w:pPr>
      <w:r w:rsidRPr="00D4048A">
        <w:object w:dxaOrig="4840" w:dyaOrig="1320" w14:anchorId="4E7DDB7A">
          <v:shape id="_x0000_i1517" type="#_x0000_t75" style="width:242.25pt;height:66.75pt" o:ole="">
            <v:imagedata r:id="rId1874" o:title=""/>
          </v:shape>
          <o:OLEObject Type="Embed" ProgID="Equation.3" ShapeID="_x0000_i1517" DrawAspect="Content" ObjectID="_1684940428" r:id="rId1875"/>
        </w:object>
      </w:r>
    </w:p>
    <w:p w14:paraId="02F069DB" w14:textId="77777777" w:rsidR="00E311CE" w:rsidRPr="00D4048A" w:rsidRDefault="00E311CE" w:rsidP="00AE3A66">
      <w:pPr>
        <w:pStyle w:val="af"/>
      </w:pPr>
      <w:r w:rsidRPr="00D4048A">
        <w:object w:dxaOrig="1800" w:dyaOrig="320" w14:anchorId="4D59B14F">
          <v:shape id="_x0000_i1518" type="#_x0000_t75" style="width:90pt;height:15.75pt" o:ole="">
            <v:imagedata r:id="rId1860" o:title=""/>
          </v:shape>
          <o:OLEObject Type="Embed" ProgID="Equation.3" ShapeID="_x0000_i1518" DrawAspect="Content" ObjectID="_1684940429" r:id="rId1876"/>
        </w:object>
      </w:r>
    </w:p>
    <w:p w14:paraId="5C19B0ED" w14:textId="77777777" w:rsidR="00E311CE" w:rsidRPr="00D4048A" w:rsidRDefault="00E311CE" w:rsidP="00AE3A66">
      <w:pPr>
        <w:pStyle w:val="af"/>
      </w:pPr>
      <w:r w:rsidRPr="00D4048A">
        <w:object w:dxaOrig="1740" w:dyaOrig="320" w14:anchorId="04F40350">
          <v:shape id="_x0000_i1519" type="#_x0000_t75" style="width:87pt;height:15.75pt" o:ole="">
            <v:imagedata r:id="rId1862" o:title=""/>
          </v:shape>
          <o:OLEObject Type="Embed" ProgID="Equation.3" ShapeID="_x0000_i1519" DrawAspect="Content" ObjectID="_1684940430" r:id="rId1877"/>
        </w:object>
      </w:r>
      <w:r w:rsidRPr="00D4048A">
        <w:t xml:space="preserve"> if </w:t>
      </w:r>
      <w:r w:rsidRPr="00D4048A">
        <w:rPr>
          <w:position w:val="-6"/>
        </w:rPr>
        <w:object w:dxaOrig="560" w:dyaOrig="279" w14:anchorId="202FBED9">
          <v:shape id="_x0000_i1520" type="#_x0000_t75" style="width:27.75pt;height:12.75pt" o:ole="">
            <v:imagedata r:id="rId1864" o:title=""/>
          </v:shape>
          <o:OLEObject Type="Embed" ProgID="Equation.3" ShapeID="_x0000_i1520" DrawAspect="Content" ObjectID="_1684940431" r:id="rId1878"/>
        </w:object>
      </w:r>
    </w:p>
    <w:p w14:paraId="60A5610B" w14:textId="77777777" w:rsidR="00E311CE" w:rsidRPr="00D4048A" w:rsidRDefault="00E311CE" w:rsidP="00AE3A66">
      <w:pPr>
        <w:pStyle w:val="af"/>
      </w:pPr>
      <w:r w:rsidRPr="00D4048A">
        <w:object w:dxaOrig="1260" w:dyaOrig="320" w14:anchorId="62B959CE">
          <v:shape id="_x0000_i1521" type="#_x0000_t75" style="width:62.25pt;height:15.75pt" o:ole="">
            <v:imagedata r:id="rId1879" o:title=""/>
          </v:shape>
          <o:OLEObject Type="Embed" ProgID="Equation.3" ShapeID="_x0000_i1521" DrawAspect="Content" ObjectID="_1684940432" r:id="rId1880"/>
        </w:object>
      </w:r>
      <w:r w:rsidRPr="00D4048A">
        <w:t xml:space="preserve"> if </w:t>
      </w:r>
      <w:r w:rsidRPr="00D4048A">
        <w:rPr>
          <w:position w:val="-6"/>
        </w:rPr>
        <w:object w:dxaOrig="560" w:dyaOrig="279" w14:anchorId="7BB71EE8">
          <v:shape id="_x0000_i1522" type="#_x0000_t75" style="width:27.75pt;height:12.75pt" o:ole="">
            <v:imagedata r:id="rId1881" o:title=""/>
          </v:shape>
          <o:OLEObject Type="Embed" ProgID="Equation.3" ShapeID="_x0000_i1522" DrawAspect="Content" ObjectID="_1684940433" r:id="rId1882"/>
        </w:object>
      </w:r>
    </w:p>
    <w:p w14:paraId="4388D7E2" w14:textId="77777777" w:rsidR="00E311CE" w:rsidRPr="00D4048A" w:rsidRDefault="00E311CE" w:rsidP="00AE3A66">
      <w:pPr>
        <w:pStyle w:val="af"/>
      </w:pPr>
      <w:r w:rsidRPr="00D4048A">
        <w:object w:dxaOrig="1760" w:dyaOrig="320" w14:anchorId="3B2999C6">
          <v:shape id="_x0000_i1523" type="#_x0000_t75" style="width:87.75pt;height:15.75pt" o:ole="">
            <v:imagedata r:id="rId1883" o:title=""/>
          </v:shape>
          <o:OLEObject Type="Embed" ProgID="Equation.3" ShapeID="_x0000_i1523" DrawAspect="Content" ObjectID="_1684940434" r:id="rId1884"/>
        </w:object>
      </w:r>
      <w:r w:rsidRPr="00D4048A">
        <w:t xml:space="preserve"> if </w:t>
      </w:r>
      <w:r w:rsidRPr="00D4048A">
        <w:rPr>
          <w:position w:val="-6"/>
        </w:rPr>
        <w:object w:dxaOrig="560" w:dyaOrig="279" w14:anchorId="45FD258F">
          <v:shape id="_x0000_i1524" type="#_x0000_t75" style="width:27.75pt;height:12.75pt" o:ole="">
            <v:imagedata r:id="rId1885" o:title=""/>
          </v:shape>
          <o:OLEObject Type="Embed" ProgID="Equation.3" ShapeID="_x0000_i1524" DrawAspect="Content" ObjectID="_1684940435" r:id="rId1886"/>
        </w:object>
      </w:r>
    </w:p>
    <w:p w14:paraId="73CEE0B9"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6290216D" w14:textId="77777777" w:rsidR="00E311CE" w:rsidRPr="00D4048A" w:rsidRDefault="00E311CE" w:rsidP="00AE3A66">
      <w:pPr>
        <w:pStyle w:val="af"/>
      </w:pPr>
      <w:r w:rsidRPr="00D4048A">
        <w:object w:dxaOrig="3700" w:dyaOrig="1680" w14:anchorId="1B96B69E">
          <v:shape id="_x0000_i1525" type="#_x0000_t75" style="width:185.2pt;height:84pt" o:ole="">
            <v:imagedata r:id="rId1887" o:title=""/>
          </v:shape>
          <o:OLEObject Type="Embed" ProgID="Equation.3" ShapeID="_x0000_i1525" DrawAspect="Content" ObjectID="_1684940436" r:id="rId1888"/>
        </w:object>
      </w:r>
      <w:r w:rsidRPr="00D4048A">
        <w:t xml:space="preserve"> </w:t>
      </w:r>
    </w:p>
    <w:p w14:paraId="4E5F3521" w14:textId="77777777" w:rsidR="00E311CE" w:rsidRPr="00D4048A" w:rsidRDefault="00E311CE" w:rsidP="00AE3A66">
      <w:pPr>
        <w:pStyle w:val="af"/>
      </w:pPr>
      <w:r w:rsidRPr="00D4048A">
        <w:object w:dxaOrig="180" w:dyaOrig="340" w14:anchorId="7FE892CD">
          <v:shape id="_x0000_i1526" type="#_x0000_t75" style="width:9pt;height:16.5pt" o:ole="">
            <v:imagedata r:id="rId1655" o:title=""/>
          </v:shape>
          <o:OLEObject Type="Embed" ProgID="Equation.3" ShapeID="_x0000_i1526" DrawAspect="Content" ObjectID="_1684940437" r:id="rId1889"/>
        </w:object>
      </w:r>
      <w:r w:rsidRPr="00D4048A">
        <w:rPr>
          <w:position w:val="-98"/>
        </w:rPr>
        <w:object w:dxaOrig="3879" w:dyaOrig="2079" w14:anchorId="1854C6A6">
          <v:shape id="_x0000_i1527" type="#_x0000_t75" style="width:194.35pt;height:105pt" o:ole="">
            <v:imagedata r:id="rId1890" o:title=""/>
          </v:shape>
          <o:OLEObject Type="Embed" ProgID="Equation.3" ShapeID="_x0000_i1527" DrawAspect="Content" ObjectID="_1684940438" r:id="rId1891"/>
        </w:object>
      </w:r>
    </w:p>
    <w:p w14:paraId="3586075C" w14:textId="77777777" w:rsidR="00E311CE" w:rsidRPr="00D4048A" w:rsidRDefault="00E311CE" w:rsidP="00AE3A66">
      <w:pPr>
        <w:pStyle w:val="af"/>
      </w:pPr>
      <w:r w:rsidRPr="00D4048A">
        <w:object w:dxaOrig="2360" w:dyaOrig="360" w14:anchorId="075591AB">
          <v:shape id="_x0000_i1528" type="#_x0000_t75" style="width:117.75pt;height:18pt" o:ole="">
            <v:imagedata r:id="rId1892" o:title=""/>
          </v:shape>
          <o:OLEObject Type="Embed" ProgID="Equation.3" ShapeID="_x0000_i1528" DrawAspect="Content" ObjectID="_1684940439" r:id="rId1893"/>
        </w:object>
      </w:r>
    </w:p>
    <w:p w14:paraId="71D51C20"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17A4F150" w14:textId="77777777" w:rsidR="00E311CE" w:rsidRPr="00D4048A" w:rsidRDefault="00E311CE" w:rsidP="00AE3A66">
      <w:pPr>
        <w:pStyle w:val="af"/>
      </w:pPr>
      <w:r w:rsidRPr="00D4048A">
        <w:object w:dxaOrig="5220" w:dyaOrig="1359" w14:anchorId="78C20BE8">
          <v:shape id="_x0000_i1529" type="#_x0000_t75" style="width:261pt;height:67.45pt" o:ole="">
            <v:imagedata r:id="rId1894" o:title=""/>
          </v:shape>
          <o:OLEObject Type="Embed" ProgID="Equation.3" ShapeID="_x0000_i1529" DrawAspect="Content" ObjectID="_1684940440" r:id="rId1895"/>
        </w:object>
      </w:r>
    </w:p>
    <w:p w14:paraId="2DCA3CF1" w14:textId="77777777" w:rsidR="00E311CE" w:rsidRPr="00D4048A" w:rsidRDefault="00E311CE" w:rsidP="00E311CE">
      <w:pPr>
        <w:pStyle w:val="11"/>
      </w:pPr>
      <w:r w:rsidRPr="00D4048A">
        <w:t>예시</w:t>
      </w:r>
    </w:p>
    <w:p w14:paraId="4290A9D7"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860" w:dyaOrig="320" w14:anchorId="474FCBBA">
          <v:shape id="_x0000_i1530" type="#_x0000_t75" style="width:92.25pt;height:15.75pt" o:ole="">
            <v:imagedata r:id="rId1896" o:title=""/>
          </v:shape>
          <o:OLEObject Type="Embed" ProgID="Equation.3" ShapeID="_x0000_i1530" DrawAspect="Content" ObjectID="_1684940441" r:id="rId1897"/>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42D0711A" w14:textId="77777777" w:rsidR="00E311CE" w:rsidRPr="00D4048A" w:rsidRDefault="00E311CE" w:rsidP="00E311CE">
      <w:pPr>
        <w:ind w:left="244"/>
        <w:rPr>
          <w:rFonts w:ascii="CMU Concrete" w:hAnsi="CMU Concrete"/>
          <w:b/>
        </w:rPr>
      </w:pPr>
    </w:p>
    <w:p w14:paraId="518FBDAC" w14:textId="77777777" w:rsidR="00E311CE" w:rsidRPr="00D4048A" w:rsidRDefault="00ED1626" w:rsidP="00AE3A66">
      <w:pPr>
        <w:pStyle w:val="af"/>
      </w:pPr>
      <w:r>
        <w:rPr>
          <w:noProof/>
        </w:rPr>
        <w:drawing>
          <wp:inline distT="0" distB="0" distL="0" distR="0" wp14:anchorId="5B476F91" wp14:editId="5E8FF513">
            <wp:extent cx="3841813" cy="3019425"/>
            <wp:effectExtent l="0" t="0" r="6350" b="0"/>
            <wp:docPr id="432" name="그림 432" descr="D:\01. 프로젝트\개발팀\ECMiner2014 출시\매뉴얼\ECMiner2014 사용자매뉴얼\Manual\02ui\7\9.files\image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descr="D:\01. 프로젝트\개발팀\ECMiner2014 출시\매뉴얼\ECMiner2014 사용자매뉴얼\Manual\02ui\7\9.files\image036.jpg"/>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3841361" cy="3019070"/>
                    </a:xfrm>
                    <a:prstGeom prst="rect">
                      <a:avLst/>
                    </a:prstGeom>
                    <a:noFill/>
                    <a:ln>
                      <a:noFill/>
                    </a:ln>
                  </pic:spPr>
                </pic:pic>
              </a:graphicData>
            </a:graphic>
          </wp:inline>
        </w:drawing>
      </w:r>
    </w:p>
    <w:p w14:paraId="126C576A" w14:textId="77777777" w:rsidR="00E311CE" w:rsidRPr="00D4048A" w:rsidRDefault="00ED1626" w:rsidP="00AE3A66">
      <w:pPr>
        <w:pStyle w:val="af"/>
      </w:pPr>
      <w:r>
        <w:rPr>
          <w:noProof/>
        </w:rPr>
        <w:drawing>
          <wp:inline distT="0" distB="0" distL="0" distR="0" wp14:anchorId="53B9CD37" wp14:editId="1A02A5BA">
            <wp:extent cx="3905250" cy="3069282"/>
            <wp:effectExtent l="0" t="0" r="0" b="0"/>
            <wp:docPr id="433" name="그림 433" descr="D:\01. 프로젝트\개발팀\ECMiner2014 출시\매뉴얼\ECMiner2014 사용자매뉴얼\Manual\02ui\7\9.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descr="D:\01. 프로젝트\개발팀\ECMiner2014 출시\매뉴얼\ECMiner2014 사용자매뉴얼\Manual\02ui\7\9.files\image038.jpg"/>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3904791" cy="3068921"/>
                    </a:xfrm>
                    <a:prstGeom prst="rect">
                      <a:avLst/>
                    </a:prstGeom>
                    <a:noFill/>
                    <a:ln>
                      <a:noFill/>
                    </a:ln>
                  </pic:spPr>
                </pic:pic>
              </a:graphicData>
            </a:graphic>
          </wp:inline>
        </w:drawing>
      </w:r>
    </w:p>
    <w:p w14:paraId="61622E82" w14:textId="77777777" w:rsidR="00E311CE" w:rsidRPr="00D4048A" w:rsidRDefault="00E311CE" w:rsidP="00E311CE">
      <w:pPr>
        <w:rPr>
          <w:rFonts w:ascii="CMU Concrete" w:hAnsi="CMU Concrete"/>
        </w:rPr>
      </w:pPr>
    </w:p>
    <w:p w14:paraId="0E9F297D"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1860" w:dyaOrig="320" w14:anchorId="729C95E0">
          <v:shape id="_x0000_i1531" type="#_x0000_t75" style="width:92.25pt;height:15.75pt" o:ole="">
            <v:imagedata r:id="rId1900" o:title=""/>
          </v:shape>
          <o:OLEObject Type="Embed" ProgID="Equation.3" ShapeID="_x0000_i1531" DrawAspect="Content" ObjectID="_1684940442" r:id="rId1901"/>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499" w:dyaOrig="279" w14:anchorId="7C2EB340">
          <v:shape id="_x0000_i1532" type="#_x0000_t75" style="width:24pt;height:12.75pt" o:ole="">
            <v:imagedata r:id="rId1902" o:title=""/>
          </v:shape>
          <o:OLEObject Type="Embed" ProgID="Equation.3" ShapeID="_x0000_i1532" DrawAspect="Content" ObjectID="_1684940443" r:id="rId1903"/>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w:t>
      </w:r>
      <w:r>
        <w:rPr>
          <w:rFonts w:ascii="CMU Concrete" w:hAnsi="CMU Concrete" w:hint="eastAsia"/>
          <w:b/>
        </w:rPr>
        <w:t xml:space="preserve"> </w:t>
      </w:r>
      <w:r w:rsidRPr="00D4048A">
        <w:rPr>
          <w:rFonts w:ascii="CMU Concrete" w:hAnsi="CMU Concrete"/>
          <w:b/>
        </w:rPr>
        <w:t>cdf.</w:t>
      </w:r>
    </w:p>
    <w:p w14:paraId="0B076858" w14:textId="77777777" w:rsidR="00E311CE" w:rsidRPr="00D4048A" w:rsidRDefault="00E311CE" w:rsidP="00E311CE">
      <w:pPr>
        <w:rPr>
          <w:rFonts w:ascii="CMU Concrete" w:hAnsi="CMU Concrete"/>
        </w:rPr>
      </w:pPr>
    </w:p>
    <w:p w14:paraId="363AB9D5" w14:textId="77777777" w:rsidR="00E311CE" w:rsidRPr="00D4048A" w:rsidRDefault="00ED1626" w:rsidP="00AE3A66">
      <w:pPr>
        <w:pStyle w:val="af"/>
      </w:pPr>
      <w:r>
        <w:rPr>
          <w:noProof/>
        </w:rPr>
        <w:drawing>
          <wp:inline distT="0" distB="0" distL="0" distR="0" wp14:anchorId="269F8847" wp14:editId="513BC02B">
            <wp:extent cx="3219450" cy="1695450"/>
            <wp:effectExtent l="0" t="0" r="0" b="0"/>
            <wp:docPr id="434" name="그림 434" descr="D:\01. 프로젝트\개발팀\ECMiner2014 출시\매뉴얼\ECMiner2014 사용자매뉴얼\Manual\02ui\7\9.files\image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descr="D:\01. 프로젝트\개발팀\ECMiner2014 출시\매뉴얼\ECMiner2014 사용자매뉴얼\Manual\02ui\7\9.files\image043.jpg"/>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219450" cy="1695450"/>
                    </a:xfrm>
                    <a:prstGeom prst="rect">
                      <a:avLst/>
                    </a:prstGeom>
                    <a:noFill/>
                    <a:ln>
                      <a:noFill/>
                    </a:ln>
                  </pic:spPr>
                </pic:pic>
              </a:graphicData>
            </a:graphic>
          </wp:inline>
        </w:drawing>
      </w:r>
    </w:p>
    <w:p w14:paraId="05F7ED42" w14:textId="77777777" w:rsidR="00E311CE" w:rsidRPr="00D4048A" w:rsidRDefault="00E311CE" w:rsidP="00E311CE">
      <w:pPr>
        <w:rPr>
          <w:rFonts w:ascii="CMU Concrete" w:hAnsi="CMU Concrete"/>
        </w:rPr>
      </w:pPr>
    </w:p>
    <w:p w14:paraId="1355BE64" w14:textId="77777777" w:rsidR="00E311CE" w:rsidRPr="00D4048A" w:rsidRDefault="00E311CE" w:rsidP="00401892">
      <w:pPr>
        <w:numPr>
          <w:ilvl w:val="0"/>
          <w:numId w:val="138"/>
        </w:numPr>
        <w:ind w:left="426"/>
        <w:rPr>
          <w:rFonts w:ascii="CMU Concrete" w:hAnsi="CMU Concrete"/>
          <w:b/>
        </w:rPr>
      </w:pPr>
      <w:r w:rsidRPr="00D4048A">
        <w:rPr>
          <w:rFonts w:ascii="CMU Concrete" w:hAnsi="CMU Concrete"/>
          <w:b/>
          <w:position w:val="-10"/>
        </w:rPr>
        <w:object w:dxaOrig="2620" w:dyaOrig="320" w14:anchorId="7C480A2F">
          <v:shape id="_x0000_i1533" type="#_x0000_t75" style="width:130.5pt;height:15.75pt" o:ole="">
            <v:imagedata r:id="rId1905" o:title=""/>
          </v:shape>
          <o:OLEObject Type="Embed" ProgID="Equation.3" ShapeID="_x0000_i1533" DrawAspect="Content" ObjectID="_1684940444" r:id="rId1906"/>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5B75CBC2" w14:textId="77777777" w:rsidR="00E311CE" w:rsidRPr="00D4048A" w:rsidRDefault="00E311CE" w:rsidP="00E311CE">
      <w:pPr>
        <w:rPr>
          <w:rFonts w:ascii="CMU Concrete" w:hAnsi="CMU Concrete"/>
        </w:rPr>
      </w:pPr>
    </w:p>
    <w:p w14:paraId="5116AB9D" w14:textId="77777777" w:rsidR="00E311CE" w:rsidRDefault="00ED1626" w:rsidP="00AE3A66">
      <w:pPr>
        <w:pStyle w:val="af"/>
      </w:pPr>
      <w:r>
        <w:rPr>
          <w:noProof/>
        </w:rPr>
        <w:drawing>
          <wp:inline distT="0" distB="0" distL="0" distR="0" wp14:anchorId="72BBA1BC" wp14:editId="2338A275">
            <wp:extent cx="3219450" cy="1695450"/>
            <wp:effectExtent l="0" t="0" r="0" b="0"/>
            <wp:docPr id="435" name="그림 435" descr="D:\01. 프로젝트\개발팀\ECMiner2014 출시\매뉴얼\ECMiner2014 사용자매뉴얼\Manual\02ui\7\9.files\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descr="D:\01. 프로젝트\개발팀\ECMiner2014 출시\매뉴얼\ECMiner2014 사용자매뉴얼\Manual\02ui\7\9.files\image047.jpg"/>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3219450" cy="1695450"/>
                    </a:xfrm>
                    <a:prstGeom prst="rect">
                      <a:avLst/>
                    </a:prstGeom>
                    <a:noFill/>
                    <a:ln>
                      <a:noFill/>
                    </a:ln>
                  </pic:spPr>
                </pic:pic>
              </a:graphicData>
            </a:graphic>
          </wp:inline>
        </w:drawing>
      </w:r>
    </w:p>
    <w:p w14:paraId="6DC29394" w14:textId="77777777" w:rsidR="00ED1626" w:rsidRPr="00D4048A" w:rsidRDefault="00ED1626" w:rsidP="00AE3A66">
      <w:pPr>
        <w:pStyle w:val="af"/>
      </w:pPr>
    </w:p>
    <w:p w14:paraId="5CA48408" w14:textId="77777777" w:rsidR="00E311CE" w:rsidRPr="00D4048A" w:rsidRDefault="00E311CE" w:rsidP="00822CCC">
      <w:pPr>
        <w:pStyle w:val="000"/>
        <w:ind w:firstLine="108"/>
      </w:pPr>
      <w:bookmarkStart w:id="1566" w:name="_Toc267406057"/>
      <w:bookmarkStart w:id="1567" w:name="_Toc283655441"/>
      <w:bookmarkStart w:id="1568" w:name="_Toc384111162"/>
      <w:bookmarkStart w:id="1569" w:name="_Toc67925712"/>
      <w:r w:rsidRPr="00D4048A">
        <w:t>7.</w:t>
      </w:r>
      <w:r w:rsidRPr="00CB58DD">
        <w:t>2.10 일반화 파레토 분포</w:t>
      </w:r>
      <w:bookmarkEnd w:id="1566"/>
      <w:bookmarkEnd w:id="1567"/>
      <w:r w:rsidRPr="00CB58DD">
        <w:rPr>
          <w:rFonts w:hint="eastAsia"/>
        </w:rPr>
        <w:t xml:space="preserve"> (G</w:t>
      </w:r>
      <w:r w:rsidRPr="00CB58DD">
        <w:t>eneralized pareto distribution</w:t>
      </w:r>
      <w:r w:rsidRPr="00CB58DD">
        <w:rPr>
          <w:rFonts w:hint="eastAsia"/>
        </w:rPr>
        <w:t>)</w:t>
      </w:r>
      <w:bookmarkEnd w:id="1568"/>
      <w:bookmarkEnd w:id="1569"/>
    </w:p>
    <w:p w14:paraId="2E6A1D12" w14:textId="77777777" w:rsidR="00E311CE" w:rsidRPr="00D4048A" w:rsidRDefault="00E311CE" w:rsidP="00E311CE">
      <w:pPr>
        <w:rPr>
          <w:rFonts w:ascii="CMU Concrete" w:hAnsi="CMU Concrete"/>
        </w:rPr>
      </w:pPr>
      <w:r w:rsidRPr="00D4048A">
        <w:rPr>
          <w:rFonts w:ascii="CMU Concrete" w:hAnsi="CMU Concrete"/>
        </w:rPr>
        <w:t xml:space="preserve">  </w:t>
      </w: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법칙을</w:t>
      </w:r>
      <w:r w:rsidRPr="00D4048A">
        <w:rPr>
          <w:rFonts w:ascii="CMU Concrete" w:hAnsi="CMU Concrete"/>
        </w:rPr>
        <w:t xml:space="preserve"> </w:t>
      </w:r>
      <w:r w:rsidRPr="00D4048A">
        <w:rPr>
          <w:rFonts w:ascii="CMU Concrete" w:hAnsi="CMU Concrete"/>
        </w:rPr>
        <w:t>설명하는데</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분포로</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법칙이란</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부의</w:t>
      </w:r>
      <w:r w:rsidRPr="00D4048A">
        <w:rPr>
          <w:rFonts w:ascii="CMU Concrete" w:hAnsi="CMU Concrete"/>
        </w:rPr>
        <w:t xml:space="preserve"> 80%</w:t>
      </w:r>
      <w:r w:rsidRPr="00D4048A">
        <w:rPr>
          <w:rFonts w:ascii="CMU Concrete" w:hAnsi="CMU Concrete"/>
        </w:rPr>
        <w:t>는</w:t>
      </w:r>
      <w:r w:rsidRPr="00D4048A">
        <w:rPr>
          <w:rFonts w:ascii="CMU Concrete" w:hAnsi="CMU Concrete"/>
        </w:rPr>
        <w:t xml:space="preserve"> 20%</w:t>
      </w:r>
      <w:r w:rsidRPr="00D4048A">
        <w:rPr>
          <w:rFonts w:ascii="CMU Concrete" w:hAnsi="CMU Concrete"/>
        </w:rPr>
        <w:t>의</w:t>
      </w:r>
      <w:r w:rsidRPr="00D4048A">
        <w:rPr>
          <w:rFonts w:ascii="CMU Concrete" w:hAnsi="CMU Concrete"/>
        </w:rPr>
        <w:t xml:space="preserve"> </w:t>
      </w:r>
      <w:r w:rsidRPr="00D4048A">
        <w:rPr>
          <w:rFonts w:ascii="CMU Concrete" w:hAnsi="CMU Concrete"/>
        </w:rPr>
        <w:t>사람들에게</w:t>
      </w:r>
      <w:r w:rsidRPr="00D4048A">
        <w:rPr>
          <w:rFonts w:ascii="CMU Concrete" w:hAnsi="CMU Concrete"/>
        </w:rPr>
        <w:t xml:space="preserve"> </w:t>
      </w:r>
      <w:r w:rsidRPr="00D4048A">
        <w:rPr>
          <w:rFonts w:ascii="CMU Concrete" w:hAnsi="CMU Concrete"/>
        </w:rPr>
        <w:t>집중되어</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설명합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법칙을</w:t>
      </w:r>
      <w:r w:rsidRPr="00D4048A">
        <w:rPr>
          <w:rFonts w:ascii="CMU Concrete" w:hAnsi="CMU Concrete"/>
        </w:rPr>
        <w:t xml:space="preserve"> </w:t>
      </w:r>
      <w:r w:rsidRPr="00D4048A">
        <w:rPr>
          <w:rFonts w:ascii="CMU Concrete" w:hAnsi="CMU Concrete"/>
        </w:rPr>
        <w:t>설명한</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더욱</w:t>
      </w:r>
      <w:r w:rsidRPr="00D4048A">
        <w:rPr>
          <w:rFonts w:ascii="CMU Concrete" w:hAnsi="CMU Concrete"/>
        </w:rPr>
        <w:t xml:space="preserve"> </w:t>
      </w:r>
      <w:r w:rsidRPr="00D4048A">
        <w:rPr>
          <w:rFonts w:ascii="CMU Concrete" w:hAnsi="CMU Concrete"/>
        </w:rPr>
        <w:t>일반화</w:t>
      </w:r>
      <w:r w:rsidRPr="00D4048A">
        <w:rPr>
          <w:rFonts w:ascii="CMU Concrete" w:hAnsi="CMU Concrete"/>
        </w:rPr>
        <w:t xml:space="preserve"> </w:t>
      </w:r>
      <w:r w:rsidRPr="00D4048A">
        <w:rPr>
          <w:rFonts w:ascii="CMU Concrete" w:hAnsi="CMU Concrete"/>
        </w:rPr>
        <w:t>한</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w:t>
      </w:r>
    </w:p>
    <w:p w14:paraId="37EA002D"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pdf</w:t>
      </w:r>
    </w:p>
    <w:p w14:paraId="27158083" w14:textId="77777777" w:rsidR="00E311CE" w:rsidRPr="00D4048A" w:rsidRDefault="00E311CE" w:rsidP="00AE3A66">
      <w:pPr>
        <w:pStyle w:val="af"/>
      </w:pPr>
      <w:r w:rsidRPr="00D4048A">
        <w:object w:dxaOrig="7180" w:dyaOrig="1320" w14:anchorId="4EBD3167">
          <v:shape id="_x0000_i1534" type="#_x0000_t75" style="width:359.35pt;height:66.75pt" o:ole="">
            <v:imagedata r:id="rId1908" o:title=""/>
          </v:shape>
          <o:OLEObject Type="Embed" ProgID="Equation.3" ShapeID="_x0000_i1534" DrawAspect="Content" ObjectID="_1684940445" r:id="rId1909"/>
        </w:object>
      </w:r>
    </w:p>
    <w:p w14:paraId="7EEFE3F9" w14:textId="77777777" w:rsidR="00E311CE" w:rsidRPr="00643CF5"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cdf</w:t>
      </w:r>
    </w:p>
    <w:p w14:paraId="5409C51C" w14:textId="77777777" w:rsidR="00E311CE" w:rsidRPr="00D4048A" w:rsidRDefault="00E311CE" w:rsidP="00AE3A66">
      <w:pPr>
        <w:pStyle w:val="af"/>
      </w:pPr>
      <w:r w:rsidRPr="00D4048A">
        <w:object w:dxaOrig="7220" w:dyaOrig="1520" w14:anchorId="4B1D2086">
          <v:shape id="_x0000_i1535" type="#_x0000_t75" style="width:360.65pt;height:76.55pt" o:ole="">
            <v:imagedata r:id="rId1910" o:title=""/>
          </v:shape>
          <o:OLEObject Type="Embed" ProgID="Equation.3" ShapeID="_x0000_i1535" DrawAspect="Content" ObjectID="_1684940446" r:id="rId1911"/>
        </w:object>
      </w:r>
    </w:p>
    <w:p w14:paraId="15DBB48B" w14:textId="77777777" w:rsidR="00E311CE" w:rsidRPr="00643CF5"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28A9E528" w14:textId="77777777" w:rsidR="00E311CE" w:rsidRPr="00D4048A" w:rsidRDefault="00E311CE" w:rsidP="00AE3A66">
      <w:pPr>
        <w:pStyle w:val="af"/>
      </w:pPr>
      <w:r w:rsidRPr="00D4048A">
        <w:object w:dxaOrig="3940" w:dyaOrig="1680" w14:anchorId="377581EE">
          <v:shape id="_x0000_i1536" type="#_x0000_t75" style="width:196.4pt;height:84pt" o:ole="">
            <v:imagedata r:id="rId1912" o:title=""/>
          </v:shape>
          <o:OLEObject Type="Embed" ProgID="Equation.3" ShapeID="_x0000_i1536" DrawAspect="Content" ObjectID="_1684940447" r:id="rId1913"/>
        </w:object>
      </w:r>
    </w:p>
    <w:p w14:paraId="18C8ECE6" w14:textId="77777777" w:rsidR="00E311CE" w:rsidRPr="00D4048A" w:rsidRDefault="00E311CE" w:rsidP="00AE3A66">
      <w:pPr>
        <w:pStyle w:val="af"/>
      </w:pPr>
      <w:r w:rsidRPr="00D4048A">
        <w:object w:dxaOrig="4780" w:dyaOrig="1840" w14:anchorId="32066BB7">
          <v:shape id="_x0000_i1537" type="#_x0000_t75" style="width:239.25pt;height:92.3pt" o:ole="">
            <v:imagedata r:id="rId1914" o:title=""/>
          </v:shape>
          <o:OLEObject Type="Embed" ProgID="Equation.3" ShapeID="_x0000_i1537" DrawAspect="Content" ObjectID="_1684940448" r:id="rId1915"/>
        </w:object>
      </w:r>
    </w:p>
    <w:p w14:paraId="6F350453" w14:textId="77777777" w:rsidR="00E311CE" w:rsidRPr="00D4048A" w:rsidRDefault="00E311CE" w:rsidP="00E311CE">
      <w:pPr>
        <w:pStyle w:val="p2"/>
        <w:rPr>
          <w:rFonts w:ascii="CMU Concrete" w:hAnsi="CMU Concrete"/>
        </w:rPr>
      </w:pPr>
      <w:r w:rsidRPr="00D4048A">
        <w:rPr>
          <w:rFonts w:ascii="CMU Concrete" w:hAnsi="CMU Concrete"/>
        </w:rPr>
        <w:t>일반화</w:t>
      </w:r>
      <w:r w:rsidRPr="00D4048A">
        <w:rPr>
          <w:rFonts w:ascii="CMU Concrete" w:hAnsi="CMU Concrete"/>
        </w:rPr>
        <w:t xml:space="preserve"> </w:t>
      </w:r>
      <w:r w:rsidRPr="00D4048A">
        <w:rPr>
          <w:rFonts w:ascii="CMU Concrete" w:hAnsi="CMU Concrete"/>
        </w:rPr>
        <w:t>파레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FF3DD03" w14:textId="77777777" w:rsidR="00E311CE" w:rsidRPr="00D4048A" w:rsidRDefault="00E311CE" w:rsidP="00E311CE">
      <w:pPr>
        <w:pStyle w:val="p4"/>
      </w:pPr>
      <w:r w:rsidRPr="00D4048A">
        <w:rPr>
          <w:position w:val="-6"/>
        </w:rPr>
        <w:object w:dxaOrig="560" w:dyaOrig="279" w14:anchorId="3B5F26AB">
          <v:shape id="_x0000_i1538" type="#_x0000_t75" style="width:27.75pt;height:12.75pt" o:ole="">
            <v:imagedata r:id="rId1916" o:title=""/>
          </v:shape>
          <o:OLEObject Type="Embed" ProgID="Equation.3" ShapeID="_x0000_i1538" DrawAspect="Content" ObjectID="_1684940449" r:id="rId1917"/>
        </w:object>
      </w:r>
      <w:r w:rsidRPr="00D4048A">
        <w:t xml:space="preserve"> </w:t>
      </w:r>
      <w:r w:rsidRPr="00D4048A">
        <w:t>일</w:t>
      </w:r>
      <w:r w:rsidRPr="00D4048A">
        <w:t xml:space="preserve"> </w:t>
      </w:r>
      <w:r w:rsidRPr="00D4048A">
        <w:t>때</w:t>
      </w:r>
      <w:r w:rsidRPr="00D4048A">
        <w:t xml:space="preserve"> </w:t>
      </w:r>
    </w:p>
    <w:p w14:paraId="2972957B" w14:textId="77777777" w:rsidR="00E311CE" w:rsidRPr="00D4048A" w:rsidRDefault="00E311CE" w:rsidP="00AE3A66">
      <w:pPr>
        <w:pStyle w:val="af"/>
      </w:pPr>
      <w:r w:rsidRPr="00D4048A">
        <w:object w:dxaOrig="4720" w:dyaOrig="1120" w14:anchorId="4C5B4A22">
          <v:shape id="_x0000_i1539" type="#_x0000_t75" style="width:236.25pt;height:56.2pt" o:ole="">
            <v:imagedata r:id="rId1918" o:title=""/>
          </v:shape>
          <o:OLEObject Type="Embed" ProgID="Equation.3" ShapeID="_x0000_i1539" DrawAspect="Content" ObjectID="_1684940450" r:id="rId1919"/>
        </w:object>
      </w:r>
    </w:p>
    <w:p w14:paraId="2BDD5DE9" w14:textId="77777777" w:rsidR="00E311CE" w:rsidRPr="00D4048A" w:rsidRDefault="00E311CE" w:rsidP="00E311CE">
      <w:pPr>
        <w:pStyle w:val="p4"/>
      </w:pPr>
      <w:r w:rsidRPr="00D4048A">
        <w:rPr>
          <w:position w:val="-6"/>
        </w:rPr>
        <w:object w:dxaOrig="560" w:dyaOrig="279" w14:anchorId="6537D649">
          <v:shape id="_x0000_i1540" type="#_x0000_t75" style="width:27.75pt;height:12.75pt" o:ole="">
            <v:imagedata r:id="rId1920" o:title=""/>
          </v:shape>
          <o:OLEObject Type="Embed" ProgID="Equation.3" ShapeID="_x0000_i1540" DrawAspect="Content" ObjectID="_1684940451" r:id="rId1921"/>
        </w:object>
      </w:r>
      <w:r w:rsidRPr="00D4048A">
        <w:t>일</w:t>
      </w:r>
      <w:r w:rsidRPr="00D4048A">
        <w:t xml:space="preserve"> </w:t>
      </w:r>
      <w:r w:rsidRPr="00D4048A">
        <w:t>때</w:t>
      </w:r>
    </w:p>
    <w:p w14:paraId="66687F65" w14:textId="77777777" w:rsidR="00E311CE" w:rsidRPr="00D4048A" w:rsidRDefault="00E311CE" w:rsidP="00AE3A66">
      <w:pPr>
        <w:pStyle w:val="af"/>
      </w:pPr>
      <w:r w:rsidRPr="00D4048A">
        <w:object w:dxaOrig="5080" w:dyaOrig="1680" w14:anchorId="2A24A9DA">
          <v:shape id="_x0000_i1541" type="#_x0000_t75" style="width:253.5pt;height:84pt" o:ole="">
            <v:imagedata r:id="rId1922" o:title=""/>
          </v:shape>
          <o:OLEObject Type="Embed" ProgID="Equation.3" ShapeID="_x0000_i1541" DrawAspect="Content" ObjectID="_1684940452" r:id="rId1923"/>
        </w:object>
      </w:r>
    </w:p>
    <w:p w14:paraId="51EC3808" w14:textId="77777777" w:rsidR="00E311CE" w:rsidRPr="00D4048A" w:rsidRDefault="00E311CE" w:rsidP="00E311CE">
      <w:pPr>
        <w:pStyle w:val="p4"/>
      </w:pPr>
      <w:r w:rsidRPr="00D4048A">
        <w:rPr>
          <w:position w:val="-6"/>
        </w:rPr>
        <w:object w:dxaOrig="560" w:dyaOrig="279" w14:anchorId="5B94E949">
          <v:shape id="_x0000_i1542" type="#_x0000_t75" style="width:27.75pt;height:12.75pt" o:ole="">
            <v:imagedata r:id="rId1924" o:title=""/>
          </v:shape>
          <o:OLEObject Type="Embed" ProgID="Equation.3" ShapeID="_x0000_i1542" DrawAspect="Content" ObjectID="_1684940453" r:id="rId1925"/>
        </w:object>
      </w:r>
      <w:r w:rsidRPr="00D4048A">
        <w:t>일</w:t>
      </w:r>
      <w:r w:rsidRPr="00D4048A">
        <w:t xml:space="preserve"> </w:t>
      </w:r>
      <w:r w:rsidRPr="00D4048A">
        <w:t>때</w:t>
      </w:r>
    </w:p>
    <w:p w14:paraId="6E2E6BC9" w14:textId="77777777" w:rsidR="00E311CE" w:rsidRPr="00D4048A" w:rsidRDefault="00E311CE" w:rsidP="00AE3A66">
      <w:pPr>
        <w:pStyle w:val="af"/>
      </w:pPr>
      <w:r w:rsidRPr="00D4048A">
        <w:object w:dxaOrig="5080" w:dyaOrig="1920" w14:anchorId="7AC66E3B">
          <v:shape id="_x0000_i1543" type="#_x0000_t75" style="width:253.5pt;height:96pt" o:ole="">
            <v:imagedata r:id="rId1926" o:title=""/>
          </v:shape>
          <o:OLEObject Type="Embed" ProgID="Equation.3" ShapeID="_x0000_i1543" DrawAspect="Content" ObjectID="_1684940454" r:id="rId1927"/>
        </w:object>
      </w:r>
    </w:p>
    <w:p w14:paraId="05E9F8E8" w14:textId="77777777" w:rsidR="00E311CE" w:rsidRPr="00D4048A" w:rsidRDefault="00E311CE" w:rsidP="00E311CE">
      <w:pPr>
        <w:pStyle w:val="11"/>
      </w:pPr>
      <w:r w:rsidRPr="00D4048A">
        <w:t>예시</w:t>
      </w:r>
    </w:p>
    <w:p w14:paraId="7BFE8B8F"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840" w:dyaOrig="320" w14:anchorId="297FD009">
          <v:shape id="_x0000_i1544" type="#_x0000_t75" style="width:92.3pt;height:15.75pt" o:ole="">
            <v:imagedata r:id="rId1928" o:title=""/>
          </v:shape>
          <o:OLEObject Type="Embed" ProgID="Equation.3" ShapeID="_x0000_i1544" DrawAspect="Content" ObjectID="_1684940455" r:id="rId1929"/>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p>
    <w:p w14:paraId="6F3CDE63" w14:textId="77777777" w:rsidR="00E311CE" w:rsidRPr="00D4048A" w:rsidRDefault="00E311CE" w:rsidP="00E311CE">
      <w:pPr>
        <w:rPr>
          <w:rFonts w:ascii="CMU Concrete" w:hAnsi="CMU Concrete"/>
          <w:b/>
        </w:rPr>
      </w:pPr>
    </w:p>
    <w:p w14:paraId="0D2C7C78" w14:textId="77777777" w:rsidR="00E311CE" w:rsidRPr="00D4048A" w:rsidRDefault="00ED1626" w:rsidP="00AE3A66">
      <w:pPr>
        <w:pStyle w:val="af"/>
      </w:pPr>
      <w:r>
        <w:rPr>
          <w:noProof/>
        </w:rPr>
        <w:drawing>
          <wp:inline distT="0" distB="0" distL="0" distR="0" wp14:anchorId="275CB3D3" wp14:editId="2A6B753A">
            <wp:extent cx="3744859" cy="2943225"/>
            <wp:effectExtent l="0" t="0" r="8255" b="0"/>
            <wp:docPr id="436" name="그림 436" descr="D:\01. 프로젝트\개발팀\ECMiner2014 출시\매뉴얼\ECMiner2014 사용자매뉴얼\Manual\02ui\7\10.file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descr="D:\01. 프로젝트\개발팀\ECMiner2014 출시\매뉴얼\ECMiner2014 사용자매뉴얼\Manual\02ui\7\10.files\image024.jpg"/>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744419" cy="2942879"/>
                    </a:xfrm>
                    <a:prstGeom prst="rect">
                      <a:avLst/>
                    </a:prstGeom>
                    <a:noFill/>
                    <a:ln>
                      <a:noFill/>
                    </a:ln>
                  </pic:spPr>
                </pic:pic>
              </a:graphicData>
            </a:graphic>
          </wp:inline>
        </w:drawing>
      </w:r>
    </w:p>
    <w:p w14:paraId="7EAFCED9" w14:textId="77777777" w:rsidR="00E311CE" w:rsidRPr="00D4048A" w:rsidRDefault="00ED1626" w:rsidP="00AE3A66">
      <w:pPr>
        <w:pStyle w:val="af"/>
      </w:pPr>
      <w:r>
        <w:rPr>
          <w:noProof/>
        </w:rPr>
        <w:drawing>
          <wp:inline distT="0" distB="0" distL="0" distR="0" wp14:anchorId="777D0829" wp14:editId="12AF01C9">
            <wp:extent cx="3841813" cy="3019425"/>
            <wp:effectExtent l="0" t="0" r="6350" b="0"/>
            <wp:docPr id="437" name="그림 437" descr="D:\01. 프로젝트\개발팀\ECMiner2014 출시\매뉴얼\ECMiner2014 사용자매뉴얼\Manual\02ui\7\10.files\image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descr="D:\01. 프로젝트\개발팀\ECMiner2014 출시\매뉴얼\ECMiner2014 사용자매뉴얼\Manual\02ui\7\10.files\image026.jpg"/>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3841361" cy="3019070"/>
                    </a:xfrm>
                    <a:prstGeom prst="rect">
                      <a:avLst/>
                    </a:prstGeom>
                    <a:noFill/>
                    <a:ln>
                      <a:noFill/>
                    </a:ln>
                  </pic:spPr>
                </pic:pic>
              </a:graphicData>
            </a:graphic>
          </wp:inline>
        </w:drawing>
      </w:r>
    </w:p>
    <w:p w14:paraId="399F5112" w14:textId="77777777" w:rsidR="00E311CE" w:rsidRPr="00D4048A" w:rsidRDefault="00E311CE" w:rsidP="00E311CE">
      <w:pPr>
        <w:rPr>
          <w:rFonts w:ascii="CMU Concrete" w:hAnsi="CMU Concrete"/>
        </w:rPr>
      </w:pPr>
    </w:p>
    <w:p w14:paraId="2FF5EB4B"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1840" w:dyaOrig="320" w14:anchorId="5EE43D48">
          <v:shape id="_x0000_i1545" type="#_x0000_t75" style="width:92.3pt;height:15.75pt" o:ole="">
            <v:imagedata r:id="rId1932" o:title=""/>
          </v:shape>
          <o:OLEObject Type="Embed" ProgID="Equation.3" ShapeID="_x0000_i1545" DrawAspect="Content" ObjectID="_1684940456" r:id="rId1933"/>
        </w:object>
      </w:r>
      <w:r w:rsidRPr="00D4048A">
        <w:rPr>
          <w:rFonts w:ascii="CMU Concrete" w:hAnsi="CMU Concrete"/>
          <w:b/>
        </w:rPr>
        <w:t xml:space="preserve"> </w:t>
      </w:r>
      <w:r w:rsidRPr="00D4048A">
        <w:rPr>
          <w:rFonts w:ascii="CMU Concrete" w:hAnsi="CMU Concrete"/>
          <w:b/>
        </w:rPr>
        <w:t>평균</w:t>
      </w:r>
      <w:r w:rsidRPr="00D4048A">
        <w:rPr>
          <w:rFonts w:ascii="CMU Concrete" w:hAnsi="CMU Concrete"/>
          <w:b/>
        </w:rPr>
        <w:t>,</w:t>
      </w:r>
      <w:r>
        <w:rPr>
          <w:rFonts w:ascii="CMU Concrete" w:hAnsi="CMU Concrete" w:hint="eastAsia"/>
          <w:b/>
        </w:rPr>
        <w:t xml:space="preserve"> </w:t>
      </w:r>
      <w:r w:rsidRPr="00D4048A">
        <w:rPr>
          <w:rFonts w:ascii="CMU Concrete" w:hAnsi="CMU Concrete"/>
          <w:b/>
        </w:rPr>
        <w:t>분산</w:t>
      </w:r>
      <w:r w:rsidRPr="00D4048A">
        <w:rPr>
          <w:rFonts w:ascii="CMU Concrete" w:hAnsi="CMU Concrete"/>
          <w:b/>
        </w:rPr>
        <w:t xml:space="preserve">. </w:t>
      </w:r>
      <w:r w:rsidRPr="00D4048A">
        <w:rPr>
          <w:rFonts w:ascii="CMU Concrete" w:hAnsi="CMU Concrete"/>
          <w:b/>
          <w:position w:val="-6"/>
        </w:rPr>
        <w:object w:dxaOrig="560" w:dyaOrig="279" w14:anchorId="750FD502">
          <v:shape id="_x0000_i1546" type="#_x0000_t75" style="width:27.75pt;height:12.75pt" o:ole="">
            <v:imagedata r:id="rId1934" o:title=""/>
          </v:shape>
          <o:OLEObject Type="Embed" ProgID="Equation.3" ShapeID="_x0000_i1546" DrawAspect="Content" ObjectID="_1684940457" r:id="rId1935"/>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pdf, cdf</w:t>
      </w:r>
      <w:r w:rsidRPr="00D4048A">
        <w:rPr>
          <w:rFonts w:ascii="CMU Concrete" w:hAnsi="CMU Concrete"/>
          <w:b/>
        </w:rPr>
        <w:t>값</w:t>
      </w:r>
      <w:r w:rsidRPr="00D4048A">
        <w:rPr>
          <w:rFonts w:ascii="CMU Concrete" w:hAnsi="CMU Concrete"/>
          <w:b/>
        </w:rPr>
        <w:t>.</w:t>
      </w:r>
    </w:p>
    <w:p w14:paraId="0850683A" w14:textId="77777777" w:rsidR="00E311CE" w:rsidRPr="00D4048A" w:rsidRDefault="00E311CE" w:rsidP="00E311CE">
      <w:pPr>
        <w:ind w:left="386"/>
        <w:rPr>
          <w:rFonts w:ascii="CMU Concrete" w:hAnsi="CMU Concrete"/>
          <w:b/>
        </w:rPr>
      </w:pPr>
    </w:p>
    <w:p w14:paraId="0FBB3398" w14:textId="77777777" w:rsidR="00E311CE" w:rsidRPr="00D4048A" w:rsidRDefault="00ED1626" w:rsidP="00AE3A66">
      <w:pPr>
        <w:pStyle w:val="af"/>
      </w:pPr>
      <w:r>
        <w:rPr>
          <w:noProof/>
        </w:rPr>
        <w:drawing>
          <wp:inline distT="0" distB="0" distL="0" distR="0" wp14:anchorId="7B6BB678" wp14:editId="6E440676">
            <wp:extent cx="3219450" cy="1685925"/>
            <wp:effectExtent l="0" t="0" r="0" b="9525"/>
            <wp:docPr id="438" name="그림 438" descr="D:\01. 프로젝트\개발팀\ECMiner2014 출시\매뉴얼\ECMiner2014 사용자매뉴얼\Manual\02ui\7\10.files\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D:\01. 프로젝트\개발팀\ECMiner2014 출시\매뉴얼\ECMiner2014 사용자매뉴얼\Manual\02ui\7\10.files\image031.jpg"/>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3219450" cy="1685925"/>
                    </a:xfrm>
                    <a:prstGeom prst="rect">
                      <a:avLst/>
                    </a:prstGeom>
                    <a:noFill/>
                    <a:ln>
                      <a:noFill/>
                    </a:ln>
                  </pic:spPr>
                </pic:pic>
              </a:graphicData>
            </a:graphic>
          </wp:inline>
        </w:drawing>
      </w:r>
    </w:p>
    <w:p w14:paraId="1BB6FC61" w14:textId="77777777" w:rsidR="00E311CE" w:rsidRPr="00D4048A" w:rsidRDefault="00E311CE" w:rsidP="00E311CE">
      <w:pPr>
        <w:rPr>
          <w:rFonts w:ascii="CMU Concrete" w:hAnsi="CMU Concrete"/>
        </w:rPr>
      </w:pPr>
    </w:p>
    <w:p w14:paraId="55FCC484" w14:textId="77777777" w:rsidR="00E311CE" w:rsidRDefault="00E311CE" w:rsidP="00401892">
      <w:pPr>
        <w:numPr>
          <w:ilvl w:val="0"/>
          <w:numId w:val="138"/>
        </w:numPr>
        <w:ind w:left="426"/>
        <w:rPr>
          <w:rFonts w:ascii="CMU Concrete" w:hAnsi="CMU Concrete"/>
          <w:b/>
        </w:rPr>
      </w:pPr>
      <w:r w:rsidRPr="00D4048A">
        <w:rPr>
          <w:rFonts w:ascii="CMU Concrete" w:hAnsi="CMU Concrete"/>
          <w:b/>
          <w:position w:val="-10"/>
        </w:rPr>
        <w:object w:dxaOrig="2620" w:dyaOrig="320" w14:anchorId="42B8DA39">
          <v:shape id="_x0000_i1547" type="#_x0000_t75" style="width:130.5pt;height:15.75pt" o:ole="">
            <v:imagedata r:id="rId1937" o:title=""/>
          </v:shape>
          <o:OLEObject Type="Embed" ProgID="Equation.3" ShapeID="_x0000_i1547" DrawAspect="Content" ObjectID="_1684940458" r:id="rId1938"/>
        </w:object>
      </w:r>
      <w:r w:rsidRPr="00D4048A">
        <w:rPr>
          <w:rFonts w:ascii="CMU Concrete" w:hAnsi="CMU Concrete"/>
          <w:b/>
        </w:rPr>
        <w:t>일</w:t>
      </w:r>
      <w:r w:rsidRPr="00D4048A">
        <w:rPr>
          <w:rFonts w:ascii="CMU Concrete" w:hAnsi="CMU Concrete"/>
          <w:b/>
        </w:rPr>
        <w:t xml:space="preserve"> </w:t>
      </w:r>
      <w:r w:rsidRPr="00D4048A">
        <w:rPr>
          <w:rFonts w:ascii="CMU Concrete" w:hAnsi="CMU Concrete"/>
          <w:b/>
        </w:rPr>
        <w:t>때</w:t>
      </w:r>
      <w:r w:rsidRPr="00D4048A">
        <w:rPr>
          <w:rFonts w:ascii="CMU Concrete" w:hAnsi="CMU Concrete"/>
          <w:b/>
        </w:rPr>
        <w:t xml:space="preserve"> </w:t>
      </w:r>
      <w:r w:rsidRPr="00D4048A">
        <w:rPr>
          <w:rFonts w:ascii="CMU Concrete" w:hAnsi="CMU Concrete"/>
          <w:b/>
        </w:rPr>
        <w:t>누적</w:t>
      </w:r>
      <w:r w:rsidRPr="00D4048A">
        <w:rPr>
          <w:rFonts w:ascii="CMU Concrete" w:hAnsi="CMU Concrete"/>
          <w:b/>
        </w:rPr>
        <w:t xml:space="preserve"> </w:t>
      </w:r>
      <w:r w:rsidRPr="00D4048A">
        <w:rPr>
          <w:rFonts w:ascii="CMU Concrete" w:hAnsi="CMU Concrete"/>
          <w:b/>
        </w:rPr>
        <w:t>분포</w:t>
      </w:r>
      <w:r w:rsidRPr="00D4048A">
        <w:rPr>
          <w:rFonts w:ascii="CMU Concrete" w:hAnsi="CMU Concrete"/>
          <w:b/>
        </w:rPr>
        <w:t xml:space="preserve"> </w:t>
      </w:r>
      <w:r w:rsidRPr="00D4048A">
        <w:rPr>
          <w:rFonts w:ascii="CMU Concrete" w:hAnsi="CMU Concrete"/>
          <w:b/>
        </w:rPr>
        <w:t>함수의</w:t>
      </w:r>
      <w:r w:rsidRPr="00D4048A">
        <w:rPr>
          <w:rFonts w:ascii="CMU Concrete" w:hAnsi="CMU Concrete"/>
          <w:b/>
        </w:rPr>
        <w:t xml:space="preserve"> </w:t>
      </w:r>
      <w:r w:rsidRPr="00D4048A">
        <w:rPr>
          <w:rFonts w:ascii="CMU Concrete" w:hAnsi="CMU Concrete"/>
          <w:b/>
        </w:rPr>
        <w:t>역함수</w:t>
      </w:r>
    </w:p>
    <w:p w14:paraId="5D0BED65" w14:textId="77777777" w:rsidR="00E311CE" w:rsidRPr="00D4048A" w:rsidRDefault="00E311CE" w:rsidP="00E311CE">
      <w:pPr>
        <w:rPr>
          <w:rFonts w:ascii="CMU Concrete" w:hAnsi="CMU Concrete"/>
          <w:b/>
        </w:rPr>
      </w:pPr>
    </w:p>
    <w:p w14:paraId="2D9F15AF" w14:textId="77777777" w:rsidR="00E311CE" w:rsidRPr="00D4048A" w:rsidRDefault="00ED1626" w:rsidP="00AE3A66">
      <w:pPr>
        <w:pStyle w:val="af"/>
      </w:pPr>
      <w:r>
        <w:rPr>
          <w:noProof/>
        </w:rPr>
        <w:drawing>
          <wp:inline distT="0" distB="0" distL="0" distR="0" wp14:anchorId="48989233" wp14:editId="202D9209">
            <wp:extent cx="3190875" cy="1704975"/>
            <wp:effectExtent l="0" t="0" r="9525" b="9525"/>
            <wp:docPr id="439" name="그림 439" descr="D:\01. 프로젝트\개발팀\ECMiner2014 출시\매뉴얼\ECMiner2014 사용자매뉴얼\Manual\02ui\7\10.files\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descr="D:\01. 프로젝트\개발팀\ECMiner2014 출시\매뉴얼\ECMiner2014 사용자매뉴얼\Manual\02ui\7\10.files\image035.jpg"/>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3190875" cy="1704975"/>
                    </a:xfrm>
                    <a:prstGeom prst="rect">
                      <a:avLst/>
                    </a:prstGeom>
                    <a:noFill/>
                    <a:ln>
                      <a:noFill/>
                    </a:ln>
                  </pic:spPr>
                </pic:pic>
              </a:graphicData>
            </a:graphic>
          </wp:inline>
        </w:drawing>
      </w:r>
    </w:p>
    <w:p w14:paraId="4B0F93D2" w14:textId="77777777" w:rsidR="00E311CE" w:rsidRPr="00CB58DD" w:rsidRDefault="00E311CE" w:rsidP="00822CCC">
      <w:pPr>
        <w:pStyle w:val="000"/>
        <w:ind w:firstLine="108"/>
      </w:pPr>
      <w:bookmarkStart w:id="1570" w:name="_Toc267406058"/>
      <w:bookmarkStart w:id="1571" w:name="_Toc283655442"/>
      <w:bookmarkStart w:id="1572" w:name="_Toc384111163"/>
      <w:bookmarkStart w:id="1573" w:name="_Toc67925713"/>
      <w:r w:rsidRPr="00CB58DD">
        <w:t>7.2.11 초기하 분포</w:t>
      </w:r>
      <w:bookmarkEnd w:id="1570"/>
      <w:bookmarkEnd w:id="1571"/>
      <w:r w:rsidRPr="00CB58DD">
        <w:rPr>
          <w:rFonts w:hint="eastAsia"/>
        </w:rPr>
        <w:t xml:space="preserve"> (H</w:t>
      </w:r>
      <w:r w:rsidRPr="00CB58DD">
        <w:t>ypergeometric distribution</w:t>
      </w:r>
      <w:r w:rsidRPr="00CB58DD">
        <w:rPr>
          <w:rFonts w:hint="eastAsia"/>
        </w:rPr>
        <w:t>)</w:t>
      </w:r>
      <w:bookmarkEnd w:id="1572"/>
      <w:bookmarkEnd w:id="1573"/>
    </w:p>
    <w:p w14:paraId="2FA6B070" w14:textId="77777777" w:rsidR="00E311CE" w:rsidRPr="00D4048A" w:rsidRDefault="00E311CE" w:rsidP="00E311CE">
      <w:pPr>
        <w:rPr>
          <w:rFonts w:ascii="CMU Concrete" w:hAnsi="CMU Concrete"/>
        </w:rPr>
      </w:pPr>
      <w:r w:rsidRPr="00D4048A">
        <w:rPr>
          <w:rFonts w:ascii="CMU Concrete" w:hAnsi="CMU Concrete"/>
        </w:rPr>
        <w:t xml:space="preserve">  </w:t>
      </w: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산</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이에</w:t>
      </w:r>
      <w:r w:rsidRPr="00D4048A">
        <w:rPr>
          <w:rFonts w:ascii="CMU Concrete" w:hAnsi="CMU Concrete"/>
        </w:rPr>
        <w:t xml:space="preserve"> </w:t>
      </w:r>
      <w:r w:rsidRPr="00D4048A">
        <w:rPr>
          <w:rFonts w:ascii="CMU Concrete" w:hAnsi="CMU Concrete"/>
        </w:rPr>
        <w:t>대해</w:t>
      </w:r>
      <w:r w:rsidRPr="00D4048A">
        <w:rPr>
          <w:rFonts w:ascii="CMU Concrete" w:hAnsi="CMU Concrete"/>
        </w:rPr>
        <w:t xml:space="preserve"> </w:t>
      </w:r>
      <w:r w:rsidRPr="00D4048A">
        <w:rPr>
          <w:rFonts w:ascii="CMU Concrete" w:hAnsi="CMU Concrete"/>
        </w:rPr>
        <w:t>설명하기</w:t>
      </w:r>
      <w:r w:rsidRPr="00D4048A">
        <w:rPr>
          <w:rFonts w:ascii="CMU Concrete" w:hAnsi="CMU Concrete"/>
        </w:rPr>
        <w:t xml:space="preserve"> </w:t>
      </w:r>
      <w:r w:rsidRPr="00D4048A">
        <w:rPr>
          <w:rFonts w:ascii="CMU Concrete" w:hAnsi="CMU Concrete"/>
        </w:rPr>
        <w:t>위해서</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그림을</w:t>
      </w:r>
      <w:r w:rsidRPr="00D4048A">
        <w:rPr>
          <w:rFonts w:ascii="CMU Concrete" w:hAnsi="CMU Concrete"/>
        </w:rPr>
        <w:t xml:space="preserve"> </w:t>
      </w:r>
      <w:r w:rsidRPr="00D4048A">
        <w:rPr>
          <w:rFonts w:ascii="CMU Concrete" w:hAnsi="CMU Concrete"/>
        </w:rPr>
        <w:t>생각하는</w:t>
      </w:r>
      <w:r w:rsidRPr="00D4048A">
        <w:rPr>
          <w:rFonts w:ascii="CMU Concrete" w:hAnsi="CMU Concrete"/>
        </w:rPr>
        <w:t xml:space="preserve"> </w:t>
      </w:r>
      <w:r w:rsidRPr="00D4048A">
        <w:rPr>
          <w:rFonts w:ascii="CMU Concrete" w:hAnsi="CMU Concrete"/>
        </w:rPr>
        <w:t>것이</w:t>
      </w:r>
      <w:r w:rsidRPr="00D4048A">
        <w:rPr>
          <w:rFonts w:ascii="CMU Concrete" w:hAnsi="CMU Concrete"/>
        </w:rPr>
        <w:t xml:space="preserve"> </w:t>
      </w:r>
      <w:r w:rsidRPr="00D4048A">
        <w:rPr>
          <w:rFonts w:ascii="CMU Concrete" w:hAnsi="CMU Concrete"/>
        </w:rPr>
        <w:t>유용합니다</w:t>
      </w:r>
      <w:r w:rsidRPr="00D4048A">
        <w:rPr>
          <w:rFonts w:ascii="CMU Concrete" w:hAnsi="CMU Concrete"/>
        </w:rPr>
        <w:t>.</w:t>
      </w:r>
    </w:p>
    <w:p w14:paraId="28CB87AA" w14:textId="77777777" w:rsidR="00E311CE" w:rsidRPr="00D4048A" w:rsidRDefault="00E311CE" w:rsidP="00AE3A66">
      <w:pPr>
        <w:pStyle w:val="af"/>
      </w:pPr>
      <w:r>
        <w:rPr>
          <w:rFonts w:hint="eastAsia"/>
          <w:noProof/>
        </w:rPr>
        <mc:AlternateContent>
          <mc:Choice Requires="wpc">
            <w:drawing>
              <wp:inline distT="0" distB="0" distL="0" distR="0" wp14:anchorId="0F481F24" wp14:editId="5CDF6093">
                <wp:extent cx="3959860" cy="2029460"/>
                <wp:effectExtent l="0" t="4445" r="3810" b="4445"/>
                <wp:docPr id="271" name="Canvas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3" name="Oval 2060"/>
                        <wps:cNvSpPr>
                          <a:spLocks noChangeArrowheads="1"/>
                        </wps:cNvSpPr>
                        <wps:spPr bwMode="auto">
                          <a:xfrm>
                            <a:off x="302161" y="137157"/>
                            <a:ext cx="3522114" cy="1844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Oval 2061"/>
                        <wps:cNvSpPr>
                          <a:spLocks noChangeArrowheads="1"/>
                        </wps:cNvSpPr>
                        <wps:spPr bwMode="auto">
                          <a:xfrm>
                            <a:off x="1995813" y="351029"/>
                            <a:ext cx="1239635" cy="1369246"/>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255" name="Oval 2062"/>
                        <wps:cNvSpPr>
                          <a:spLocks noChangeArrowheads="1"/>
                        </wps:cNvSpPr>
                        <wps:spPr bwMode="auto">
                          <a:xfrm>
                            <a:off x="707367" y="415346"/>
                            <a:ext cx="970015" cy="1144526"/>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256" name="Oval 2063"/>
                        <wps:cNvSpPr>
                          <a:spLocks noChangeArrowheads="1"/>
                        </wps:cNvSpPr>
                        <wps:spPr bwMode="auto">
                          <a:xfrm>
                            <a:off x="794916" y="685785"/>
                            <a:ext cx="175098" cy="182876"/>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7" name="Oval 2064"/>
                        <wps:cNvSpPr>
                          <a:spLocks noChangeArrowheads="1"/>
                        </wps:cNvSpPr>
                        <wps:spPr bwMode="auto">
                          <a:xfrm>
                            <a:off x="1081582" y="781098"/>
                            <a:ext cx="174324" cy="182876"/>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8" name="Oval 2065"/>
                        <wps:cNvSpPr>
                          <a:spLocks noChangeArrowheads="1"/>
                        </wps:cNvSpPr>
                        <wps:spPr bwMode="auto">
                          <a:xfrm>
                            <a:off x="1255906" y="502909"/>
                            <a:ext cx="175098" cy="182876"/>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59" name="Oval 2066"/>
                        <wps:cNvSpPr>
                          <a:spLocks noChangeArrowheads="1"/>
                        </wps:cNvSpPr>
                        <wps:spPr bwMode="auto">
                          <a:xfrm>
                            <a:off x="1255906" y="1139101"/>
                            <a:ext cx="175098" cy="182876"/>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60" name="Oval 2067"/>
                        <wps:cNvSpPr>
                          <a:spLocks noChangeArrowheads="1"/>
                        </wps:cNvSpPr>
                        <wps:spPr bwMode="auto">
                          <a:xfrm>
                            <a:off x="794916" y="1003494"/>
                            <a:ext cx="175098" cy="182876"/>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61" name="Oval 2068"/>
                        <wps:cNvSpPr>
                          <a:spLocks noChangeArrowheads="1"/>
                        </wps:cNvSpPr>
                        <wps:spPr bwMode="auto">
                          <a:xfrm>
                            <a:off x="2490117" y="773349"/>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2" name="Oval 2069"/>
                        <wps:cNvSpPr>
                          <a:spLocks noChangeArrowheads="1"/>
                        </wps:cNvSpPr>
                        <wps:spPr bwMode="auto">
                          <a:xfrm>
                            <a:off x="2712477" y="876411"/>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3" name="Oval 2070"/>
                        <wps:cNvSpPr>
                          <a:spLocks noChangeArrowheads="1"/>
                        </wps:cNvSpPr>
                        <wps:spPr bwMode="auto">
                          <a:xfrm>
                            <a:off x="2886801" y="598222"/>
                            <a:ext cx="175098"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4" name="Oval 2071"/>
                        <wps:cNvSpPr>
                          <a:spLocks noChangeArrowheads="1"/>
                        </wps:cNvSpPr>
                        <wps:spPr bwMode="auto">
                          <a:xfrm>
                            <a:off x="2941035" y="1186370"/>
                            <a:ext cx="175098"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5" name="Oval 2072"/>
                        <wps:cNvSpPr>
                          <a:spLocks noChangeArrowheads="1"/>
                        </wps:cNvSpPr>
                        <wps:spPr bwMode="auto">
                          <a:xfrm>
                            <a:off x="2600910" y="1139101"/>
                            <a:ext cx="173549"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6" name="Oval 2073"/>
                        <wps:cNvSpPr>
                          <a:spLocks noChangeArrowheads="1"/>
                        </wps:cNvSpPr>
                        <wps:spPr bwMode="auto">
                          <a:xfrm>
                            <a:off x="2201902" y="1281683"/>
                            <a:ext cx="175098"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7" name="Oval 2074"/>
                        <wps:cNvSpPr>
                          <a:spLocks noChangeArrowheads="1"/>
                        </wps:cNvSpPr>
                        <wps:spPr bwMode="auto">
                          <a:xfrm>
                            <a:off x="2600910" y="1416515"/>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8" name="Oval 2075"/>
                        <wps:cNvSpPr>
                          <a:spLocks noChangeArrowheads="1"/>
                        </wps:cNvSpPr>
                        <wps:spPr bwMode="auto">
                          <a:xfrm>
                            <a:off x="2490117" y="415346"/>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69" name="Oval 2076"/>
                        <wps:cNvSpPr>
                          <a:spLocks noChangeArrowheads="1"/>
                        </wps:cNvSpPr>
                        <wps:spPr bwMode="auto">
                          <a:xfrm>
                            <a:off x="2315794" y="1003494"/>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s:wsp>
                        <wps:cNvPr id="270" name="Oval 2077"/>
                        <wps:cNvSpPr>
                          <a:spLocks noChangeArrowheads="1"/>
                        </wps:cNvSpPr>
                        <wps:spPr bwMode="auto">
                          <a:xfrm>
                            <a:off x="2149992" y="693534"/>
                            <a:ext cx="174324" cy="182876"/>
                          </a:xfrm>
                          <a:prstGeom prst="ellipse">
                            <a:avLst/>
                          </a:prstGeom>
                          <a:solidFill>
                            <a:srgbClr val="8DB3E2"/>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5C5F0BBE" id="Canvas 271" o:spid="_x0000_s1026" editas="canvas" style="width:311.8pt;height:159.8pt;mso-position-horizontal-relative:char;mso-position-vertical-relative:line" coordsize="39598,20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">
                <v:shape id="_x0000_s1027" type="#_x0000_t75" style="position:absolute;width:39598;height:20294;visibility:visible;mso-wrap-style:square">
                  <v:fill o:detectmouseclick="t"/>
                  <v:path o:connecttype="none"/>
                </v:shape>
                <v:oval id="Oval 2060" o:spid="_x0000_s1028" style="position:absolute;left:3021;top:1371;width:35221;height:1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"/>
                <v:oval id="Oval 2061" o:spid="_x0000_s1029" style="position:absolute;left:19958;top:3510;width:12396;height:13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">
                  <v:stroke dashstyle="1 1"/>
                </v:oval>
                <v:oval id="Oval 2062" o:spid="_x0000_s1030" style="position:absolute;left:7073;top:4153;width:9700;height:11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">
                  <v:stroke dashstyle="1 1"/>
                </v:oval>
                <v:oval id="Oval 2063" o:spid="_x0000_s1031" style="position:absolute;left:7949;top:6857;width:175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" fillcolor="red"/>
                <v:oval id="Oval 2064" o:spid="_x0000_s1032" style="position:absolute;left:10815;top:7810;width:1744;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" fillcolor="red"/>
                <v:oval id="Oval 2065" o:spid="_x0000_s1033" style="position:absolute;left:12559;top:5029;width:1751;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" fillcolor="red"/>
                <v:oval id="Oval 2066" o:spid="_x0000_s1034" style="position:absolute;left:12559;top:11391;width:1751;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" fillcolor="red"/>
                <v:oval id="Oval 2067" o:spid="_x0000_s1035" style="position:absolute;left:7949;top:10034;width:175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" fillcolor="red"/>
                <v:oval id="Oval 2068" o:spid="_x0000_s1036" style="position:absolute;left:24901;top:7733;width:1743;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" fillcolor="#8db3e2"/>
                <v:oval id="Oval 2069" o:spid="_x0000_s1037" style="position:absolute;left:27124;top:8764;width:1744;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" fillcolor="#8db3e2"/>
                <v:oval id="Oval 2070" o:spid="_x0000_s1038" style="position:absolute;left:28868;top:5982;width:1750;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" fillcolor="#8db3e2"/>
                <v:oval id="Oval 2071" o:spid="_x0000_s1039" style="position:absolute;left:29410;top:11863;width:175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" fillcolor="#8db3e2"/>
                <v:oval id="Oval 2072" o:spid="_x0000_s1040" style="position:absolute;left:26009;top:11391;width:1735;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" fillcolor="#8db3e2"/>
                <v:oval id="Oval 2073" o:spid="_x0000_s1041" style="position:absolute;left:22019;top:12816;width:175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" fillcolor="#8db3e2"/>
                <v:oval id="Oval 2074" o:spid="_x0000_s1042" style="position:absolute;left:26009;top:14165;width:1743;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" fillcolor="#8db3e2"/>
                <v:oval id="Oval 2075" o:spid="_x0000_s1043" style="position:absolute;left:24901;top:4153;width:1743;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" fillcolor="#8db3e2"/>
                <v:oval id="Oval 2076" o:spid="_x0000_s1044" style="position:absolute;left:23157;top:10034;width:1744;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" fillcolor="#8db3e2"/>
                <v:oval id="Oval 2077" o:spid="_x0000_s1045" style="position:absolute;left:21499;top:6935;width:1744;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" fillcolor="#8db3e2"/>
                <w10:anchorlock/>
              </v:group>
            </w:pict>
          </mc:Fallback>
        </mc:AlternateContent>
      </w:r>
    </w:p>
    <w:p w14:paraId="23204978" w14:textId="77777777" w:rsidR="00E311CE" w:rsidRPr="00D4048A" w:rsidRDefault="00E311CE" w:rsidP="00E311CE">
      <w:pPr>
        <w:rPr>
          <w:rFonts w:ascii="CMU Concrete" w:hAnsi="CMU Concrete"/>
        </w:rPr>
      </w:pPr>
    </w:p>
    <w:p w14:paraId="28AF49BA" w14:textId="77777777" w:rsidR="00E311CE" w:rsidRPr="00D4048A" w:rsidRDefault="00E311CE" w:rsidP="00E311CE">
      <w:pPr>
        <w:rPr>
          <w:rFonts w:ascii="CMU Concrete" w:hAnsi="CMU Concrete"/>
        </w:rPr>
      </w:pPr>
      <w:r w:rsidRPr="00D4048A">
        <w:rPr>
          <w:rFonts w:ascii="CMU Concrete" w:hAnsi="CMU Concrete"/>
        </w:rPr>
        <w:t>위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주머니에</w:t>
      </w:r>
      <w:r w:rsidRPr="00D4048A">
        <w:rPr>
          <w:rFonts w:ascii="CMU Concrete" w:hAnsi="CMU Concrete"/>
        </w:rPr>
        <w:t xml:space="preserve"> </w:t>
      </w:r>
      <w:r>
        <w:rPr>
          <w:rFonts w:ascii="CMU Concrete" w:hAnsi="CMU Concrete" w:hint="eastAsia"/>
        </w:rPr>
        <w:t>M</w:t>
      </w:r>
      <w:r>
        <w:rPr>
          <w:rFonts w:ascii="CMU Concrete" w:hAnsi="CMU Concrete" w:hint="eastAsia"/>
        </w:rPr>
        <w:t>개의</w:t>
      </w:r>
      <w:r>
        <w:rPr>
          <w:rFonts w:ascii="CMU Concrete" w:hAnsi="CMU Concrete" w:hint="eastAsia"/>
        </w:rPr>
        <w:t xml:space="preserve"> </w:t>
      </w:r>
      <w:r>
        <w:rPr>
          <w:rFonts w:ascii="CMU Concrete" w:hAnsi="CMU Concrete" w:hint="eastAsia"/>
        </w:rPr>
        <w:t>공이</w:t>
      </w:r>
      <w:r>
        <w:rPr>
          <w:rFonts w:ascii="CMU Concrete" w:hAnsi="CMU Concrete" w:hint="eastAsia"/>
        </w:rPr>
        <w:t xml:space="preserve"> </w:t>
      </w:r>
      <w:r>
        <w:rPr>
          <w:rFonts w:ascii="CMU Concrete" w:hAnsi="CMU Concrete" w:hint="eastAsia"/>
        </w:rPr>
        <w:t>들어있다고</w:t>
      </w:r>
      <w:r>
        <w:rPr>
          <w:rFonts w:ascii="CMU Concrete" w:hAnsi="CMU Concrete" w:hint="eastAsia"/>
        </w:rPr>
        <w:t xml:space="preserve"> </w:t>
      </w:r>
      <w:r>
        <w:rPr>
          <w:rFonts w:ascii="CMU Concrete" w:hAnsi="CMU Concrete" w:hint="eastAsia"/>
        </w:rPr>
        <w:t>가정합니다</w:t>
      </w:r>
      <w:r>
        <w:rPr>
          <w:rFonts w:ascii="CMU Concrete" w:hAnsi="CMU Concrete" w:hint="eastAsia"/>
        </w:rPr>
        <w:t xml:space="preserve">. </w:t>
      </w:r>
      <w:r>
        <w:rPr>
          <w:rFonts w:ascii="CMU Concrete" w:hAnsi="CMU Concrete"/>
        </w:rPr>
        <w:t>빨</w:t>
      </w:r>
      <w:r>
        <w:rPr>
          <w:rFonts w:ascii="CMU Concrete" w:hAnsi="CMU Concrete" w:hint="eastAsia"/>
        </w:rPr>
        <w:t>간</w:t>
      </w:r>
      <w:r w:rsidRPr="00D4048A">
        <w:rPr>
          <w:rFonts w:ascii="CMU Concrete" w:hAnsi="CMU Concrete"/>
        </w:rPr>
        <w:t>색</w:t>
      </w:r>
      <w:r w:rsidRPr="00D4048A">
        <w:rPr>
          <w:rFonts w:ascii="CMU Concrete" w:hAnsi="CMU Concrete"/>
        </w:rPr>
        <w:t xml:space="preserve"> </w:t>
      </w:r>
      <w:r w:rsidRPr="00D4048A">
        <w:rPr>
          <w:rFonts w:ascii="CMU Concrete" w:hAnsi="CMU Concrete"/>
        </w:rPr>
        <w:t>공</w:t>
      </w:r>
      <w:r w:rsidRPr="00D4048A">
        <w:rPr>
          <w:rFonts w:ascii="CMU Concrete" w:hAnsi="CMU Concrete"/>
        </w:rPr>
        <w:t>(</w:t>
      </w:r>
      <w:r w:rsidRPr="00D4048A">
        <w:rPr>
          <w:rFonts w:ascii="CMU Concrete" w:hAnsi="CMU Concrete"/>
        </w:rPr>
        <w:t>성공</w:t>
      </w:r>
      <w:r w:rsidRPr="00D4048A">
        <w:rPr>
          <w:rFonts w:ascii="CMU Concrete" w:hAnsi="CMU Concrete"/>
        </w:rPr>
        <w:t>) K</w:t>
      </w:r>
      <w:r w:rsidRPr="00D4048A">
        <w:rPr>
          <w:rFonts w:ascii="CMU Concrete" w:hAnsi="CMU Concrete"/>
        </w:rPr>
        <w:t>개와</w:t>
      </w:r>
      <w:r w:rsidRPr="00D4048A">
        <w:rPr>
          <w:rFonts w:ascii="CMU Concrete" w:hAnsi="CMU Concrete"/>
        </w:rPr>
        <w:t xml:space="preserve"> </w:t>
      </w:r>
      <w:r w:rsidRPr="00D4048A">
        <w:rPr>
          <w:rFonts w:ascii="CMU Concrete" w:hAnsi="CMU Concrete"/>
        </w:rPr>
        <w:t>파란색</w:t>
      </w:r>
      <w:r w:rsidRPr="00D4048A">
        <w:rPr>
          <w:rFonts w:ascii="CMU Concrete" w:hAnsi="CMU Concrete"/>
        </w:rPr>
        <w:t xml:space="preserve"> </w:t>
      </w:r>
      <w:r w:rsidRPr="00D4048A">
        <w:rPr>
          <w:rFonts w:ascii="CMU Concrete" w:hAnsi="CMU Concrete"/>
        </w:rPr>
        <w:t>공</w:t>
      </w:r>
      <w:r w:rsidRPr="00D4048A">
        <w:rPr>
          <w:rFonts w:ascii="CMU Concrete" w:hAnsi="CMU Concrete"/>
        </w:rPr>
        <w:t>(</w:t>
      </w:r>
      <w:r w:rsidRPr="00D4048A">
        <w:rPr>
          <w:rFonts w:ascii="CMU Concrete" w:hAnsi="CMU Concrete"/>
        </w:rPr>
        <w:t>실패</w:t>
      </w:r>
      <w:r w:rsidRPr="00D4048A">
        <w:rPr>
          <w:rFonts w:ascii="CMU Concrete" w:hAnsi="CMU Concrete"/>
        </w:rPr>
        <w:t>) M-K</w:t>
      </w:r>
      <w:r w:rsidRPr="00D4048A">
        <w:rPr>
          <w:rFonts w:ascii="CMU Concrete" w:hAnsi="CMU Concrete"/>
        </w:rPr>
        <w:t>개가</w:t>
      </w:r>
      <w:r w:rsidRPr="00D4048A">
        <w:rPr>
          <w:rFonts w:ascii="CMU Concrete" w:hAnsi="CMU Concrete"/>
        </w:rPr>
        <w:t xml:space="preserve"> </w:t>
      </w:r>
      <w:r w:rsidRPr="00D4048A">
        <w:rPr>
          <w:rFonts w:ascii="CMU Concrete" w:hAnsi="CMU Concrete"/>
        </w:rPr>
        <w:t>섞여</w:t>
      </w:r>
      <w:r w:rsidRPr="00D4048A">
        <w:rPr>
          <w:rFonts w:ascii="CMU Concrete" w:hAnsi="CMU Concrete"/>
        </w:rPr>
        <w:t xml:space="preserve"> </w:t>
      </w:r>
      <w:r w:rsidRPr="00D4048A">
        <w:rPr>
          <w:rFonts w:ascii="CMU Concrete" w:hAnsi="CMU Concrete"/>
        </w:rPr>
        <w:t>있을</w:t>
      </w:r>
      <w:r w:rsidRPr="00D4048A">
        <w:rPr>
          <w:rFonts w:ascii="CMU Concrete" w:hAnsi="CMU Concrete"/>
        </w:rPr>
        <w:t xml:space="preserve"> </w:t>
      </w:r>
      <w:r w:rsidRPr="00D4048A">
        <w:rPr>
          <w:rFonts w:ascii="CMU Concrete" w:hAnsi="CMU Concrete"/>
        </w:rPr>
        <w:t>때</w:t>
      </w:r>
      <w:r w:rsidRPr="00D4048A">
        <w:rPr>
          <w:rFonts w:ascii="CMU Concrete" w:hAnsi="CMU Concrete"/>
        </w:rPr>
        <w:t>, N</w:t>
      </w:r>
      <w:r w:rsidRPr="00D4048A">
        <w:rPr>
          <w:rFonts w:ascii="CMU Concrete" w:hAnsi="CMU Concrete"/>
        </w:rPr>
        <w:t>개의</w:t>
      </w:r>
      <w:r w:rsidRPr="00D4048A">
        <w:rPr>
          <w:rFonts w:ascii="CMU Concrete" w:hAnsi="CMU Concrete"/>
        </w:rPr>
        <w:t xml:space="preserve"> </w:t>
      </w:r>
      <w:r w:rsidRPr="00D4048A">
        <w:rPr>
          <w:rFonts w:ascii="CMU Concrete" w:hAnsi="CMU Concrete"/>
        </w:rPr>
        <w:t>공을</w:t>
      </w:r>
      <w:r w:rsidRPr="00D4048A">
        <w:rPr>
          <w:rFonts w:ascii="CMU Concrete" w:hAnsi="CMU Concrete"/>
        </w:rPr>
        <w:t xml:space="preserve"> </w:t>
      </w:r>
      <w:r w:rsidRPr="00D4048A">
        <w:rPr>
          <w:rFonts w:ascii="CMU Concrete" w:hAnsi="CMU Concrete"/>
        </w:rPr>
        <w:t>뽑을</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Pr>
          <w:rFonts w:ascii="CMU Concrete" w:hAnsi="CMU Concrete"/>
        </w:rPr>
        <w:t>빨</w:t>
      </w:r>
      <w:r>
        <w:rPr>
          <w:rFonts w:ascii="CMU Concrete" w:hAnsi="CMU Concrete" w:hint="eastAsia"/>
        </w:rPr>
        <w:t>간</w:t>
      </w:r>
      <w:r w:rsidRPr="00D4048A">
        <w:rPr>
          <w:rFonts w:ascii="CMU Concrete" w:hAnsi="CMU Concrete"/>
        </w:rPr>
        <w:t>색</w:t>
      </w:r>
      <w:r w:rsidRPr="00D4048A">
        <w:rPr>
          <w:rFonts w:ascii="CMU Concrete" w:hAnsi="CMU Concrete"/>
        </w:rPr>
        <w:t xml:space="preserve"> </w:t>
      </w:r>
      <w:r w:rsidRPr="00D4048A">
        <w:rPr>
          <w:rFonts w:ascii="CMU Concrete" w:hAnsi="CMU Concrete"/>
        </w:rPr>
        <w:t>공의</w:t>
      </w:r>
      <w:r w:rsidRPr="00D4048A">
        <w:rPr>
          <w:rFonts w:ascii="CMU Concrete" w:hAnsi="CMU Concrete"/>
        </w:rPr>
        <w:t xml:space="preserve"> </w:t>
      </w:r>
      <w:r w:rsidRPr="00D4048A">
        <w:rPr>
          <w:rFonts w:ascii="CMU Concrete" w:hAnsi="CMU Concrete"/>
        </w:rPr>
        <w:t>개수가</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항</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복원</w:t>
      </w:r>
      <w:r w:rsidRPr="00D4048A">
        <w:rPr>
          <w:rFonts w:ascii="CMU Concrete" w:hAnsi="CMU Concrete"/>
        </w:rPr>
        <w:t xml:space="preserve"> </w:t>
      </w:r>
      <w:r w:rsidRPr="00D4048A">
        <w:rPr>
          <w:rFonts w:ascii="CMU Concrete" w:hAnsi="CMU Concrete"/>
        </w:rPr>
        <w:t>추출로</w:t>
      </w:r>
      <w:r w:rsidRPr="00D4048A">
        <w:rPr>
          <w:rFonts w:ascii="CMU Concrete" w:hAnsi="CMU Concrete"/>
        </w:rPr>
        <w:t xml:space="preserve"> </w:t>
      </w:r>
      <w:r w:rsidRPr="00D4048A">
        <w:rPr>
          <w:rFonts w:ascii="CMU Concrete" w:hAnsi="CMU Concrete"/>
        </w:rPr>
        <w:t>공을</w:t>
      </w:r>
      <w:r w:rsidRPr="00D4048A">
        <w:rPr>
          <w:rFonts w:ascii="CMU Concrete" w:hAnsi="CMU Concrete"/>
        </w:rPr>
        <w:t xml:space="preserve"> </w:t>
      </w:r>
      <w:r w:rsidRPr="00D4048A">
        <w:rPr>
          <w:rFonts w:ascii="CMU Concrete" w:hAnsi="CMU Concrete"/>
        </w:rPr>
        <w:t>뽑는</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생각하고</w:t>
      </w:r>
      <w:r w:rsidRPr="00D4048A">
        <w:rPr>
          <w:rFonts w:ascii="CMU Concrete" w:hAnsi="CMU Concrete"/>
        </w:rPr>
        <w:t xml:space="preserve">, </w:t>
      </w: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비복원</w:t>
      </w:r>
      <w:r w:rsidRPr="00D4048A">
        <w:rPr>
          <w:rFonts w:ascii="CMU Concrete" w:hAnsi="CMU Concrete"/>
        </w:rPr>
        <w:t xml:space="preserve"> </w:t>
      </w:r>
      <w:r w:rsidRPr="00D4048A">
        <w:rPr>
          <w:rFonts w:ascii="CMU Concrete" w:hAnsi="CMU Concrete"/>
        </w:rPr>
        <w:t>추출로</w:t>
      </w:r>
      <w:r w:rsidRPr="00D4048A">
        <w:rPr>
          <w:rFonts w:ascii="CMU Concrete" w:hAnsi="CMU Concrete"/>
        </w:rPr>
        <w:t xml:space="preserve"> </w:t>
      </w:r>
      <w:r w:rsidRPr="00D4048A">
        <w:rPr>
          <w:rFonts w:ascii="CMU Concrete" w:hAnsi="CMU Concrete"/>
        </w:rPr>
        <w:t>공을</w:t>
      </w:r>
      <w:r w:rsidRPr="00D4048A">
        <w:rPr>
          <w:rFonts w:ascii="CMU Concrete" w:hAnsi="CMU Concrete"/>
        </w:rPr>
        <w:t xml:space="preserve"> </w:t>
      </w:r>
      <w:r w:rsidRPr="00D4048A">
        <w:rPr>
          <w:rFonts w:ascii="CMU Concrete" w:hAnsi="CMU Concrete"/>
        </w:rPr>
        <w:t>뽑는</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생각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유사한</w:t>
      </w:r>
      <w:r w:rsidRPr="00D4048A">
        <w:rPr>
          <w:rFonts w:ascii="CMU Concrete" w:hAnsi="CMU Concrete"/>
        </w:rPr>
        <w:t xml:space="preserve"> </w:t>
      </w:r>
      <w:r w:rsidRPr="00D4048A">
        <w:rPr>
          <w:rFonts w:ascii="CMU Concrete" w:hAnsi="CMU Concrete"/>
        </w:rPr>
        <w:t>분포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67AC22D5" w14:textId="77777777" w:rsidR="00E311CE" w:rsidRPr="00D4048A" w:rsidRDefault="00E311CE" w:rsidP="00E311CE">
      <w:pPr>
        <w:pStyle w:val="p2"/>
        <w:rPr>
          <w:rFonts w:ascii="CMU Concrete" w:hAnsi="CMU Concrete"/>
        </w:rPr>
      </w:pP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p>
    <w:p w14:paraId="51C14368" w14:textId="77777777" w:rsidR="00E311CE" w:rsidRPr="00D4048A" w:rsidRDefault="00E311CE" w:rsidP="00AE3A66">
      <w:pPr>
        <w:pStyle w:val="af"/>
      </w:pPr>
      <w:r w:rsidRPr="00D4048A">
        <w:object w:dxaOrig="3040" w:dyaOrig="1440" w14:anchorId="0088BF99">
          <v:shape id="_x0000_i1548" type="#_x0000_t75" style="width:152.3pt;height:1in" o:ole="">
            <v:imagedata r:id="rId1940" o:title=""/>
          </v:shape>
          <o:OLEObject Type="Embed" ProgID="Equation.3" ShapeID="_x0000_i1548" DrawAspect="Content" ObjectID="_1684940459" r:id="rId1941"/>
        </w:object>
      </w:r>
    </w:p>
    <w:p w14:paraId="7E43DA8C" w14:textId="77777777" w:rsidR="00E311CE" w:rsidRPr="00D4048A" w:rsidRDefault="00E311CE" w:rsidP="00E311CE">
      <w:pPr>
        <w:pStyle w:val="p2"/>
        <w:rPr>
          <w:rFonts w:ascii="CMU Concrete" w:hAnsi="CMU Concrete"/>
        </w:rPr>
      </w:pP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0C243109" w14:textId="77777777" w:rsidR="00E311CE" w:rsidRPr="00D4048A" w:rsidRDefault="00E311CE" w:rsidP="00AE3A66">
      <w:pPr>
        <w:pStyle w:val="af"/>
      </w:pPr>
      <w:r w:rsidRPr="00D4048A">
        <w:object w:dxaOrig="3580" w:dyaOrig="1440" w14:anchorId="192AFC0B">
          <v:shape id="_x0000_i1549" type="#_x0000_t75" style="width:179.2pt;height:1in" o:ole="">
            <v:imagedata r:id="rId1942" o:title=""/>
          </v:shape>
          <o:OLEObject Type="Embed" ProgID="Equation.3" ShapeID="_x0000_i1549" DrawAspect="Content" ObjectID="_1684940460" r:id="rId1943"/>
        </w:object>
      </w:r>
    </w:p>
    <w:p w14:paraId="6379E9A1" w14:textId="77777777" w:rsidR="00E311CE" w:rsidRPr="00643CF5" w:rsidRDefault="00E311CE" w:rsidP="00E311CE">
      <w:pPr>
        <w:pStyle w:val="p2"/>
        <w:rPr>
          <w:rFonts w:ascii="CMU Concrete" w:hAnsi="CMU Concrete"/>
        </w:rPr>
      </w:pP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5704AAA4" w14:textId="77777777" w:rsidR="00E311CE" w:rsidRPr="00D4048A" w:rsidRDefault="00E311CE" w:rsidP="00AE3A66">
      <w:pPr>
        <w:pStyle w:val="af"/>
      </w:pPr>
      <w:r w:rsidRPr="00D4048A">
        <w:object w:dxaOrig="1260" w:dyaOrig="620" w14:anchorId="2113F2F6">
          <v:shape id="_x0000_i1550" type="#_x0000_t75" style="width:62.25pt;height:30.75pt" o:ole="">
            <v:imagedata r:id="rId1944" o:title=""/>
          </v:shape>
          <o:OLEObject Type="Embed" ProgID="Equation.3" ShapeID="_x0000_i1550" DrawAspect="Content" ObjectID="_1684940461" r:id="rId1945"/>
        </w:object>
      </w:r>
    </w:p>
    <w:p w14:paraId="691337A8" w14:textId="77777777" w:rsidR="00E311CE" w:rsidRPr="00D4048A" w:rsidRDefault="00E311CE" w:rsidP="00AE3A66">
      <w:pPr>
        <w:pStyle w:val="af"/>
      </w:pPr>
      <w:r w:rsidRPr="00D4048A">
        <w:object w:dxaOrig="3080" w:dyaOrig="660" w14:anchorId="155C98DB">
          <v:shape id="_x0000_i1551" type="#_x0000_t75" style="width:154.45pt;height:33pt" o:ole="">
            <v:imagedata r:id="rId1946" o:title=""/>
          </v:shape>
          <o:OLEObject Type="Embed" ProgID="Equation.3" ShapeID="_x0000_i1551" DrawAspect="Content" ObjectID="_1684940462" r:id="rId1947"/>
        </w:object>
      </w:r>
    </w:p>
    <w:p w14:paraId="214B1F52" w14:textId="77777777" w:rsidR="00E311CE" w:rsidRPr="00643CF5" w:rsidRDefault="00E311CE" w:rsidP="00E311CE">
      <w:pPr>
        <w:pStyle w:val="p2"/>
        <w:rPr>
          <w:rFonts w:ascii="CMU Concrete" w:hAnsi="CMU Concrete"/>
        </w:rPr>
      </w:pPr>
      <w:r w:rsidRPr="00D4048A">
        <w:rPr>
          <w:rFonts w:ascii="CMU Concrete" w:hAnsi="CMU Concrete"/>
        </w:rPr>
        <w:t>초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역함수</w:t>
      </w:r>
    </w:p>
    <w:p w14:paraId="59FD46DB" w14:textId="77777777" w:rsidR="00E311CE" w:rsidRPr="00D4048A" w:rsidRDefault="00E311CE" w:rsidP="00AE3A66">
      <w:pPr>
        <w:pStyle w:val="af"/>
      </w:pPr>
      <w:r w:rsidRPr="00D4048A">
        <w:object w:dxaOrig="2040" w:dyaOrig="360" w14:anchorId="1C60BE59">
          <v:shape id="_x0000_i1552" type="#_x0000_t75" style="width:102pt;height:18pt" o:ole="">
            <v:imagedata r:id="rId1948" o:title=""/>
          </v:shape>
          <o:OLEObject Type="Embed" ProgID="Equation.3" ShapeID="_x0000_i1552" DrawAspect="Content" ObjectID="_1684940463" r:id="rId1949"/>
        </w:object>
      </w:r>
    </w:p>
    <w:p w14:paraId="649436FE" w14:textId="77777777" w:rsidR="00E311CE" w:rsidRPr="00D4048A" w:rsidRDefault="00E311CE" w:rsidP="00E311CE">
      <w:pPr>
        <w:pStyle w:val="11"/>
      </w:pPr>
      <w:r w:rsidRPr="00D4048A">
        <w:t>예시</w:t>
      </w:r>
    </w:p>
    <w:p w14:paraId="250E9CA5" w14:textId="77777777" w:rsidR="00E311CE" w:rsidRDefault="00E311CE" w:rsidP="00E311CE">
      <w:pPr>
        <w:rPr>
          <w:rFonts w:ascii="CMU Concrete" w:hAnsi="CMU Concrete"/>
        </w:rPr>
      </w:pPr>
      <w:r w:rsidRPr="00D4048A">
        <w:rPr>
          <w:rFonts w:ascii="CMU Concrete" w:hAnsi="CMU Concrete"/>
          <w:position w:val="-10"/>
        </w:rPr>
        <w:object w:dxaOrig="1820" w:dyaOrig="320" w14:anchorId="467321AE">
          <v:shape id="_x0000_i1553" type="#_x0000_t75" style="width:91.45pt;height:15.75pt" o:ole="">
            <v:imagedata r:id="rId1950" o:title=""/>
          </v:shape>
          <o:OLEObject Type="Embed" ProgID="Equation.3" ShapeID="_x0000_i1553" DrawAspect="Content" ObjectID="_1684940464" r:id="rId195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m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3C9C2EC6" w14:textId="77777777" w:rsidR="00E311CE" w:rsidRPr="00D4048A" w:rsidRDefault="00E311CE" w:rsidP="00E311CE">
      <w:pPr>
        <w:rPr>
          <w:rFonts w:ascii="CMU Concrete" w:hAnsi="CMU Concrete"/>
        </w:rPr>
      </w:pPr>
    </w:p>
    <w:p w14:paraId="4EBB2AAF" w14:textId="77777777" w:rsidR="00E311CE" w:rsidRPr="00D4048A" w:rsidRDefault="00ED1626" w:rsidP="00AE3A66">
      <w:pPr>
        <w:pStyle w:val="af"/>
      </w:pPr>
      <w:r>
        <w:rPr>
          <w:noProof/>
        </w:rPr>
        <w:drawing>
          <wp:inline distT="0" distB="0" distL="0" distR="0" wp14:anchorId="49DFDB07" wp14:editId="2BE2705D">
            <wp:extent cx="3853932" cy="3028950"/>
            <wp:effectExtent l="0" t="0" r="0" b="0"/>
            <wp:docPr id="440" name="그림 440" descr="D:\01. 프로젝트\개발팀\ECMiner2014 출시\매뉴얼\ECMiner2014 사용자매뉴얼\Manual\02ui\7\11.files\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descr="D:\01. 프로젝트\개발팀\ECMiner2014 출시\매뉴얼\ECMiner2014 사용자매뉴얼\Manual\02ui\7\11.files\image015.jpg"/>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3853479" cy="3028594"/>
                    </a:xfrm>
                    <a:prstGeom prst="rect">
                      <a:avLst/>
                    </a:prstGeom>
                    <a:noFill/>
                    <a:ln>
                      <a:noFill/>
                    </a:ln>
                  </pic:spPr>
                </pic:pic>
              </a:graphicData>
            </a:graphic>
          </wp:inline>
        </w:drawing>
      </w:r>
    </w:p>
    <w:p w14:paraId="7D6163B9" w14:textId="77777777" w:rsidR="00E311CE" w:rsidRPr="00D4048A" w:rsidRDefault="00ED1626" w:rsidP="00AE3A66">
      <w:pPr>
        <w:pStyle w:val="af"/>
      </w:pPr>
      <w:r>
        <w:rPr>
          <w:noProof/>
        </w:rPr>
        <w:drawing>
          <wp:inline distT="0" distB="0" distL="0" distR="0" wp14:anchorId="28FD6AF1" wp14:editId="1CFC5A26">
            <wp:extent cx="3902410" cy="3067050"/>
            <wp:effectExtent l="0" t="0" r="3175" b="0"/>
            <wp:docPr id="441" name="그림 441" descr="D:\01. 프로젝트\개발팀\ECMiner2014 출시\매뉴얼\ECMiner2014 사용자매뉴얼\Manual\02ui\7\11.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descr="D:\01. 프로젝트\개발팀\ECMiner2014 출시\매뉴얼\ECMiner2014 사용자매뉴얼\Manual\02ui\7\11.files\image017.jpg"/>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3902608" cy="3067205"/>
                    </a:xfrm>
                    <a:prstGeom prst="rect">
                      <a:avLst/>
                    </a:prstGeom>
                    <a:noFill/>
                    <a:ln>
                      <a:noFill/>
                    </a:ln>
                  </pic:spPr>
                </pic:pic>
              </a:graphicData>
            </a:graphic>
          </wp:inline>
        </w:drawing>
      </w:r>
    </w:p>
    <w:p w14:paraId="1C3B9C7B" w14:textId="77777777" w:rsidR="00E311CE" w:rsidRPr="00D4048A" w:rsidRDefault="00E311CE" w:rsidP="00E311CE">
      <w:pPr>
        <w:rPr>
          <w:rFonts w:ascii="CMU Concrete" w:hAnsi="CMU Concrete"/>
        </w:rPr>
      </w:pPr>
    </w:p>
    <w:p w14:paraId="35EEE04B" w14:textId="77777777" w:rsidR="00E311CE" w:rsidRDefault="00E311CE" w:rsidP="00E311CE">
      <w:pPr>
        <w:rPr>
          <w:rFonts w:ascii="CMU Concrete" w:hAnsi="CMU Concrete"/>
        </w:rPr>
      </w:pPr>
      <w:r w:rsidRPr="00D4048A">
        <w:rPr>
          <w:rFonts w:ascii="CMU Concrete" w:hAnsi="CMU Concrete"/>
          <w:position w:val="-10"/>
        </w:rPr>
        <w:object w:dxaOrig="1820" w:dyaOrig="320" w14:anchorId="181B18EE">
          <v:shape id="_x0000_i1554" type="#_x0000_t75" style="width:91.45pt;height:15.75pt" o:ole="">
            <v:imagedata r:id="rId1954" o:title=""/>
          </v:shape>
          <o:OLEObject Type="Embed" ProgID="Equation.3" ShapeID="_x0000_i1554" DrawAspect="Content" ObjectID="_1684940465" r:id="rId1955"/>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540" w:dyaOrig="279" w14:anchorId="629833FB">
          <v:shape id="_x0000_i1555" type="#_x0000_t75" style="width:27pt;height:12.75pt" o:ole="">
            <v:imagedata r:id="rId1956" o:title=""/>
          </v:shape>
          <o:OLEObject Type="Embed" ProgID="Equation.3" ShapeID="_x0000_i1555" DrawAspect="Content" ObjectID="_1684940466" r:id="rId195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pmf, cdf</w:t>
      </w:r>
    </w:p>
    <w:p w14:paraId="281F6D45" w14:textId="77777777" w:rsidR="00E311CE" w:rsidRPr="00D4048A" w:rsidRDefault="00E311CE" w:rsidP="00E311CE">
      <w:pPr>
        <w:rPr>
          <w:rFonts w:ascii="CMU Concrete" w:hAnsi="CMU Concrete"/>
        </w:rPr>
      </w:pPr>
    </w:p>
    <w:p w14:paraId="58AFC99B" w14:textId="77777777" w:rsidR="00E311CE" w:rsidRPr="00D4048A" w:rsidRDefault="00ED1626" w:rsidP="00AE3A66">
      <w:pPr>
        <w:pStyle w:val="af"/>
      </w:pPr>
      <w:r>
        <w:rPr>
          <w:noProof/>
        </w:rPr>
        <w:drawing>
          <wp:inline distT="0" distB="0" distL="0" distR="0" wp14:anchorId="040F1601" wp14:editId="51CBD477">
            <wp:extent cx="3219450" cy="1724025"/>
            <wp:effectExtent l="0" t="0" r="0" b="9525"/>
            <wp:docPr id="442" name="그림 442" descr="D:\01. 프로젝트\개발팀\ECMiner2014 출시\매뉴얼\ECMiner2014 사용자매뉴얼\Manual\02ui\7\11.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descr="D:\01. 프로젝트\개발팀\ECMiner2014 출시\매뉴얼\ECMiner2014 사용자매뉴얼\Manual\02ui\7\11.files\image022.jpg"/>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3219450" cy="1724025"/>
                    </a:xfrm>
                    <a:prstGeom prst="rect">
                      <a:avLst/>
                    </a:prstGeom>
                    <a:noFill/>
                    <a:ln>
                      <a:noFill/>
                    </a:ln>
                  </pic:spPr>
                </pic:pic>
              </a:graphicData>
            </a:graphic>
          </wp:inline>
        </w:drawing>
      </w:r>
    </w:p>
    <w:p w14:paraId="6AD61B78" w14:textId="77777777" w:rsidR="00E311CE" w:rsidRPr="00D4048A" w:rsidRDefault="00E311CE" w:rsidP="00E311CE">
      <w:pPr>
        <w:rPr>
          <w:rFonts w:ascii="CMU Concrete" w:hAnsi="CMU Concrete"/>
        </w:rPr>
      </w:pPr>
    </w:p>
    <w:p w14:paraId="32E8B478" w14:textId="77777777" w:rsidR="00E311CE" w:rsidRDefault="00E311CE" w:rsidP="00E311CE">
      <w:pPr>
        <w:rPr>
          <w:rFonts w:ascii="CMU Concrete" w:hAnsi="CMU Concrete"/>
        </w:rPr>
      </w:pPr>
      <w:r w:rsidRPr="00D4048A">
        <w:rPr>
          <w:rFonts w:ascii="CMU Concrete" w:hAnsi="CMU Concrete"/>
          <w:position w:val="-10"/>
        </w:rPr>
        <w:object w:dxaOrig="2580" w:dyaOrig="320" w14:anchorId="13A2CA9A">
          <v:shape id="_x0000_i1556" type="#_x0000_t75" style="width:129pt;height:15.75pt" o:ole="">
            <v:imagedata r:id="rId1959" o:title=""/>
          </v:shape>
          <o:OLEObject Type="Embed" ProgID="Equation.3" ShapeID="_x0000_i1556" DrawAspect="Content" ObjectID="_1684940467" r:id="rId1960"/>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r w:rsidRPr="00D4048A">
        <w:rPr>
          <w:rFonts w:ascii="CMU Concrete" w:hAnsi="CMU Concrete"/>
        </w:rPr>
        <w:t xml:space="preserve"> </w:t>
      </w:r>
    </w:p>
    <w:p w14:paraId="24602C66" w14:textId="77777777" w:rsidR="00E311CE" w:rsidRPr="00D4048A" w:rsidRDefault="00E311CE" w:rsidP="00E311CE">
      <w:pPr>
        <w:rPr>
          <w:rFonts w:ascii="CMU Concrete" w:hAnsi="CMU Concrete"/>
        </w:rPr>
      </w:pPr>
    </w:p>
    <w:p w14:paraId="1893FF80" w14:textId="77777777" w:rsidR="00E311CE" w:rsidRDefault="009926D1" w:rsidP="00AE3A66">
      <w:pPr>
        <w:pStyle w:val="af"/>
      </w:pPr>
      <w:r>
        <w:rPr>
          <w:noProof/>
        </w:rPr>
        <w:drawing>
          <wp:inline distT="0" distB="0" distL="0" distR="0" wp14:anchorId="6743229A" wp14:editId="159351AE">
            <wp:extent cx="3209925" cy="1714500"/>
            <wp:effectExtent l="0" t="0" r="9525" b="0"/>
            <wp:docPr id="444" name="그림 444" descr="D:\01. 프로젝트\개발팀\ECMiner2014 출시\매뉴얼\ECMiner2014 사용자매뉴얼\Manual\02ui\7\11.files\image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descr="D:\01. 프로젝트\개발팀\ECMiner2014 출시\매뉴얼\ECMiner2014 사용자매뉴얼\Manual\02ui\7\11.files\image026.jpg"/>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3209925" cy="1714500"/>
                    </a:xfrm>
                    <a:prstGeom prst="rect">
                      <a:avLst/>
                    </a:prstGeom>
                    <a:noFill/>
                    <a:ln>
                      <a:noFill/>
                    </a:ln>
                  </pic:spPr>
                </pic:pic>
              </a:graphicData>
            </a:graphic>
          </wp:inline>
        </w:drawing>
      </w:r>
    </w:p>
    <w:p w14:paraId="00BD9F0E" w14:textId="77777777" w:rsidR="00E311CE" w:rsidRDefault="00E311CE" w:rsidP="00AE3A66">
      <w:pPr>
        <w:pStyle w:val="af"/>
      </w:pPr>
    </w:p>
    <w:p w14:paraId="058B8F7E" w14:textId="77777777" w:rsidR="00E311CE" w:rsidRPr="00D4048A" w:rsidRDefault="00E311CE" w:rsidP="00AE3A66">
      <w:pPr>
        <w:pStyle w:val="af"/>
      </w:pPr>
    </w:p>
    <w:p w14:paraId="560C791D" w14:textId="77777777" w:rsidR="00E311CE" w:rsidRPr="00CB58DD" w:rsidRDefault="00E311CE" w:rsidP="00822CCC">
      <w:pPr>
        <w:pStyle w:val="000"/>
        <w:ind w:firstLine="108"/>
      </w:pPr>
      <w:r w:rsidRPr="00D4048A">
        <w:br w:type="page"/>
      </w:r>
      <w:bookmarkStart w:id="1574" w:name="_Toc267406059"/>
      <w:bookmarkStart w:id="1575" w:name="_Toc283655443"/>
      <w:bookmarkStart w:id="1576" w:name="_Toc384111164"/>
      <w:bookmarkStart w:id="1577" w:name="_Toc67925714"/>
      <w:r w:rsidRPr="00CB58DD">
        <w:t>7.2.12 로그 정규 분포</w:t>
      </w:r>
      <w:bookmarkEnd w:id="1574"/>
      <w:bookmarkEnd w:id="1575"/>
      <w:r w:rsidRPr="00CB58DD">
        <w:rPr>
          <w:rFonts w:hint="eastAsia"/>
        </w:rPr>
        <w:t xml:space="preserve"> (Lognormal distribution)</w:t>
      </w:r>
      <w:bookmarkEnd w:id="1576"/>
      <w:bookmarkEnd w:id="1577"/>
    </w:p>
    <w:p w14:paraId="378F368B" w14:textId="77777777" w:rsidR="00E311CE" w:rsidRPr="00D4048A" w:rsidRDefault="00E311CE" w:rsidP="00E311CE">
      <w:pPr>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으로</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에서</w:t>
      </w:r>
      <w:r w:rsidRPr="00D4048A">
        <w:rPr>
          <w:rFonts w:ascii="CMU Concrete" w:hAnsi="CMU Concrete"/>
        </w:rPr>
        <w:t xml:space="preserve"> </w:t>
      </w:r>
      <w:r w:rsidRPr="00D4048A">
        <w:rPr>
          <w:rFonts w:ascii="CMU Concrete" w:hAnsi="CMU Concrete"/>
        </w:rPr>
        <w:t>파생된</w:t>
      </w:r>
      <w:r w:rsidRPr="00D4048A">
        <w:rPr>
          <w:rFonts w:ascii="CMU Concrete" w:hAnsi="CMU Concrete"/>
        </w:rPr>
        <w:t xml:space="preserve"> </w:t>
      </w:r>
      <w:r w:rsidRPr="00D4048A">
        <w:rPr>
          <w:rFonts w:ascii="CMU Concrete" w:hAnsi="CMU Concrete"/>
        </w:rPr>
        <w:t>분포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Y</w:t>
      </w:r>
      <w:r w:rsidRPr="00D4048A">
        <w:rPr>
          <w:rFonts w:ascii="CMU Concrete" w:hAnsi="CMU Concrete"/>
        </w:rPr>
        <w:t>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p>
    <w:p w14:paraId="0C2C4765" w14:textId="77777777" w:rsidR="00E311CE" w:rsidRPr="00D4048A" w:rsidRDefault="00E311CE" w:rsidP="00E311CE">
      <w:pPr>
        <w:rPr>
          <w:rFonts w:ascii="CMU Concrete" w:hAnsi="CMU Concrete"/>
        </w:rPr>
      </w:pPr>
    </w:p>
    <w:p w14:paraId="19BB9974" w14:textId="77777777" w:rsidR="00E311CE" w:rsidRPr="00D4048A" w:rsidRDefault="00E311CE" w:rsidP="00E311CE">
      <w:pPr>
        <w:rPr>
          <w:rFonts w:ascii="CMU Concrete" w:hAnsi="CMU Concrete"/>
        </w:rPr>
      </w:pPr>
      <w:r w:rsidRPr="00D4048A">
        <w:rPr>
          <w:rFonts w:ascii="CMU Concrete" w:hAnsi="CMU Concrete"/>
          <w:position w:val="-10"/>
        </w:rPr>
        <w:object w:dxaOrig="1180" w:dyaOrig="320" w14:anchorId="4FB12A9F">
          <v:shape id="_x0000_i1557" type="#_x0000_t75" style="width:59.25pt;height:15.75pt" o:ole="">
            <v:imagedata r:id="rId1962" o:title=""/>
          </v:shape>
          <o:OLEObject Type="Embed" ProgID="Equation.3" ShapeID="_x0000_i1557" DrawAspect="Content" ObjectID="_1684940468" r:id="rId1963"/>
        </w:object>
      </w:r>
    </w:p>
    <w:p w14:paraId="4CFAAD9D" w14:textId="77777777" w:rsidR="00E311CE" w:rsidRPr="00D4048A" w:rsidRDefault="00E311CE" w:rsidP="00E311CE">
      <w:pPr>
        <w:rPr>
          <w:rFonts w:ascii="CMU Concrete" w:hAnsi="CMU Concrete"/>
        </w:rPr>
      </w:pPr>
    </w:p>
    <w:p w14:paraId="47E33BE6" w14:textId="77777777" w:rsidR="00E311CE" w:rsidRPr="00D4048A" w:rsidRDefault="00E311CE" w:rsidP="00E311CE">
      <w:pPr>
        <w:rPr>
          <w:rFonts w:ascii="CMU Concrete" w:hAnsi="CMU Concrete"/>
        </w:rPr>
      </w:pPr>
      <w:r w:rsidRPr="00D4048A">
        <w:rPr>
          <w:rFonts w:ascii="CMU Concrete" w:hAnsi="CMU Concrete"/>
        </w:rPr>
        <w:t>는</w:t>
      </w:r>
      <w:r w:rsidRPr="00D4048A">
        <w:rPr>
          <w:rFonts w:ascii="CMU Concrete" w:hAnsi="CMU Concrete"/>
        </w:rPr>
        <w:t xml:space="preserve"> </w:t>
      </w: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특히</w:t>
      </w:r>
      <w:r w:rsidRPr="00D4048A">
        <w:rPr>
          <w:rFonts w:ascii="CMU Concrete" w:hAnsi="CMU Concrete"/>
        </w:rPr>
        <w:t xml:space="preserve"> Mathematical Finance</w:t>
      </w:r>
      <w:r w:rsidRPr="00D4048A">
        <w:rPr>
          <w:rFonts w:ascii="CMU Concrete" w:hAnsi="CMU Concrete"/>
        </w:rPr>
        <w:t>에서</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Brownian Motion</w:t>
      </w:r>
      <w:r w:rsidRPr="00D4048A">
        <w:rPr>
          <w:rFonts w:ascii="CMU Concrete" w:hAnsi="CMU Concrete"/>
        </w:rPr>
        <w:t>을</w:t>
      </w:r>
      <w:r w:rsidRPr="00D4048A">
        <w:rPr>
          <w:rFonts w:ascii="CMU Concrete" w:hAnsi="CMU Concrete"/>
        </w:rPr>
        <w:t xml:space="preserve"> </w:t>
      </w:r>
      <w:r w:rsidRPr="00D4048A">
        <w:rPr>
          <w:rFonts w:ascii="CMU Concrete" w:hAnsi="CMU Concrete"/>
        </w:rPr>
        <w:t>따르는</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과정</w:t>
      </w:r>
      <w:r w:rsidRPr="00D4048A">
        <w:rPr>
          <w:rFonts w:ascii="CMU Concrete" w:hAnsi="CMU Concrete"/>
        </w:rPr>
        <w:t>(Stochastic Process)</w:t>
      </w:r>
      <w:r w:rsidRPr="00D4048A">
        <w:rPr>
          <w:rFonts w:ascii="CMU Concrete" w:hAnsi="CMU Concrete"/>
        </w:rPr>
        <w:t>은</w:t>
      </w:r>
      <w:r w:rsidRPr="00D4048A">
        <w:rPr>
          <w:rFonts w:ascii="CMU Concrete" w:hAnsi="CMU Concrete"/>
        </w:rPr>
        <w:t xml:space="preserve"> </w:t>
      </w:r>
      <w:r w:rsidRPr="00D4048A">
        <w:rPr>
          <w:rFonts w:ascii="CMU Concrete" w:hAnsi="CMU Concrete"/>
        </w:rPr>
        <w:t>특정</w:t>
      </w:r>
      <w:r w:rsidRPr="00D4048A">
        <w:rPr>
          <w:rFonts w:ascii="CMU Concrete" w:hAnsi="CMU Concrete"/>
        </w:rPr>
        <w:t xml:space="preserve"> </w:t>
      </w:r>
      <w:r w:rsidRPr="00D4048A">
        <w:rPr>
          <w:rFonts w:ascii="CMU Concrete" w:hAnsi="CMU Concrete"/>
        </w:rPr>
        <w:t>시점에서</w:t>
      </w:r>
      <w:r w:rsidRPr="00D4048A">
        <w:rPr>
          <w:rFonts w:ascii="CMU Concrete" w:hAnsi="CMU Concrete"/>
        </w:rPr>
        <w:t xml:space="preserve"> </w:t>
      </w: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릅니다</w:t>
      </w:r>
      <w:r w:rsidRPr="00D4048A">
        <w:rPr>
          <w:rFonts w:ascii="CMU Concrete" w:hAnsi="CMU Concrete"/>
        </w:rPr>
        <w:t>. Mathematical Finance</w:t>
      </w:r>
      <w:r w:rsidRPr="00D4048A">
        <w:rPr>
          <w:rFonts w:ascii="CMU Concrete" w:hAnsi="CMU Concrete"/>
        </w:rPr>
        <w:t>에서는</w:t>
      </w:r>
      <w:r w:rsidRPr="00D4048A">
        <w:rPr>
          <w:rFonts w:ascii="CMU Concrete" w:hAnsi="CMU Concrete"/>
        </w:rPr>
        <w:t xml:space="preserve"> </w:t>
      </w:r>
      <w:r w:rsidRPr="00D4048A">
        <w:rPr>
          <w:rFonts w:ascii="CMU Concrete" w:hAnsi="CMU Concrete"/>
        </w:rPr>
        <w:t>기초</w:t>
      </w:r>
      <w:r w:rsidRPr="00D4048A">
        <w:rPr>
          <w:rFonts w:ascii="CMU Concrete" w:hAnsi="CMU Concrete"/>
        </w:rPr>
        <w:t xml:space="preserve"> </w:t>
      </w:r>
      <w:r w:rsidRPr="00D4048A">
        <w:rPr>
          <w:rFonts w:ascii="CMU Concrete" w:hAnsi="CMU Concrete"/>
        </w:rPr>
        <w:t>자산이</w:t>
      </w:r>
      <w:r w:rsidRPr="00D4048A">
        <w:rPr>
          <w:rFonts w:ascii="CMU Concrete" w:hAnsi="CMU Concrete"/>
        </w:rPr>
        <w:t xml:space="preserve"> Brownian Motion</w:t>
      </w:r>
      <w:r w:rsidRPr="00D4048A">
        <w:rPr>
          <w:rFonts w:ascii="CMU Concrete" w:hAnsi="CMU Concrete"/>
        </w:rPr>
        <w:t>을</w:t>
      </w:r>
      <w:r w:rsidRPr="00D4048A">
        <w:rPr>
          <w:rFonts w:ascii="CMU Concrete" w:hAnsi="CMU Concrete"/>
        </w:rPr>
        <w:t xml:space="preserve"> </w:t>
      </w:r>
      <w:r w:rsidRPr="00D4048A">
        <w:rPr>
          <w:rFonts w:ascii="CMU Concrete" w:hAnsi="CMU Concrete"/>
        </w:rPr>
        <w:t>따른다는</w:t>
      </w:r>
      <w:r w:rsidRPr="00D4048A">
        <w:rPr>
          <w:rFonts w:ascii="CMU Concrete" w:hAnsi="CMU Concrete"/>
        </w:rPr>
        <w:t xml:space="preserve"> </w:t>
      </w:r>
      <w:r w:rsidRPr="00D4048A">
        <w:rPr>
          <w:rFonts w:ascii="CMU Concrete" w:hAnsi="CMU Concrete"/>
        </w:rPr>
        <w:t>가정을</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때문에</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기초로</w:t>
      </w:r>
      <w:r w:rsidRPr="00D4048A">
        <w:rPr>
          <w:rFonts w:ascii="CMU Concrete" w:hAnsi="CMU Concrete"/>
        </w:rPr>
        <w:t xml:space="preserve"> </w:t>
      </w:r>
      <w:r w:rsidRPr="00D4048A">
        <w:rPr>
          <w:rFonts w:ascii="CMU Concrete" w:hAnsi="CMU Concrete"/>
        </w:rPr>
        <w:t>하여</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금융</w:t>
      </w:r>
      <w:r w:rsidRPr="00D4048A">
        <w:rPr>
          <w:rFonts w:ascii="CMU Concrete" w:hAnsi="CMU Concrete"/>
        </w:rPr>
        <w:t xml:space="preserve"> </w:t>
      </w:r>
      <w:r w:rsidRPr="00D4048A">
        <w:rPr>
          <w:rFonts w:ascii="CMU Concrete" w:hAnsi="CMU Concrete"/>
        </w:rPr>
        <w:t>파생</w:t>
      </w:r>
      <w:r w:rsidRPr="00D4048A">
        <w:rPr>
          <w:rFonts w:ascii="CMU Concrete" w:hAnsi="CMU Concrete"/>
        </w:rPr>
        <w:t xml:space="preserve"> </w:t>
      </w:r>
      <w:r w:rsidRPr="00D4048A">
        <w:rPr>
          <w:rFonts w:ascii="CMU Concrete" w:hAnsi="CMU Concrete"/>
        </w:rPr>
        <w:t>상품의</w:t>
      </w:r>
      <w:r w:rsidRPr="00D4048A">
        <w:rPr>
          <w:rFonts w:ascii="CMU Concrete" w:hAnsi="CMU Concrete"/>
        </w:rPr>
        <w:t xml:space="preserve"> </w:t>
      </w:r>
      <w:r w:rsidRPr="00D4048A">
        <w:rPr>
          <w:rFonts w:ascii="CMU Concrete" w:hAnsi="CMU Concrete"/>
        </w:rPr>
        <w:t>가격을</w:t>
      </w:r>
      <w:r w:rsidRPr="00D4048A">
        <w:rPr>
          <w:rFonts w:ascii="CMU Concrete" w:hAnsi="CMU Concrete"/>
        </w:rPr>
        <w:t xml:space="preserve"> </w:t>
      </w:r>
      <w:r w:rsidRPr="00D4048A">
        <w:rPr>
          <w:rFonts w:ascii="CMU Concrete" w:hAnsi="CMU Concrete"/>
        </w:rPr>
        <w:t>책정하는데</w:t>
      </w:r>
      <w:r w:rsidRPr="00D4048A">
        <w:rPr>
          <w:rFonts w:ascii="CMU Concrete" w:hAnsi="CMU Concrete"/>
        </w:rPr>
        <w:t xml:space="preserve"> </w:t>
      </w:r>
      <w:r w:rsidRPr="00D4048A">
        <w:rPr>
          <w:rFonts w:ascii="CMU Concrete" w:hAnsi="CMU Concrete"/>
        </w:rPr>
        <w:t>널리</w:t>
      </w:r>
      <w:r w:rsidRPr="00D4048A">
        <w:rPr>
          <w:rFonts w:ascii="CMU Concrete" w:hAnsi="CMU Concrete"/>
        </w:rPr>
        <w:t xml:space="preserve"> </w:t>
      </w:r>
      <w:r w:rsidRPr="00D4048A">
        <w:rPr>
          <w:rFonts w:ascii="CMU Concrete" w:hAnsi="CMU Concrete"/>
        </w:rPr>
        <w:t>사용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37DB48D" w14:textId="77777777" w:rsidR="00E311CE" w:rsidRPr="00D4048A" w:rsidRDefault="00E311CE" w:rsidP="00E311CE">
      <w:pPr>
        <w:pStyle w:val="p2"/>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388488CC" w14:textId="77777777" w:rsidR="00E311CE" w:rsidRPr="00D4048A" w:rsidRDefault="00E311CE" w:rsidP="00AE3A66">
      <w:pPr>
        <w:pStyle w:val="af"/>
      </w:pPr>
      <w:r w:rsidRPr="00D4048A">
        <w:object w:dxaOrig="3960" w:dyaOrig="700" w14:anchorId="5ABCE842">
          <v:shape id="_x0000_i1558" type="#_x0000_t75" style="width:198.8pt;height:35.25pt" o:ole="">
            <v:imagedata r:id="rId1964" o:title=""/>
          </v:shape>
          <o:OLEObject Type="Embed" ProgID="Equation.3" ShapeID="_x0000_i1558" DrawAspect="Content" ObjectID="_1684940469" r:id="rId1965"/>
        </w:object>
      </w:r>
    </w:p>
    <w:p w14:paraId="4F80D273" w14:textId="77777777" w:rsidR="00E311CE" w:rsidRPr="00643CF5" w:rsidRDefault="00E311CE" w:rsidP="00E311CE">
      <w:pPr>
        <w:pStyle w:val="p2"/>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1C16658A" w14:textId="77777777" w:rsidR="00E311CE" w:rsidRPr="00D4048A" w:rsidRDefault="00E311CE" w:rsidP="00AE3A66">
      <w:pPr>
        <w:pStyle w:val="af"/>
      </w:pPr>
      <w:r w:rsidRPr="00D4048A">
        <w:object w:dxaOrig="4200" w:dyaOrig="1020" w14:anchorId="1C27054B">
          <v:shape id="_x0000_i1559" type="#_x0000_t75" style="width:210.85pt;height:51.75pt" o:ole="">
            <v:imagedata r:id="rId1966" o:title=""/>
          </v:shape>
          <o:OLEObject Type="Embed" ProgID="Equation.3" ShapeID="_x0000_i1559" DrawAspect="Content" ObjectID="_1684940470" r:id="rId1967"/>
        </w:object>
      </w:r>
    </w:p>
    <w:p w14:paraId="224217DB" w14:textId="77777777" w:rsidR="00E311CE" w:rsidRPr="00643CF5" w:rsidRDefault="00E311CE" w:rsidP="00E311CE">
      <w:pPr>
        <w:pStyle w:val="p2"/>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5C99F34A" w14:textId="77777777" w:rsidR="00E311CE" w:rsidRPr="00D4048A" w:rsidRDefault="00E311CE" w:rsidP="00AE3A66">
      <w:pPr>
        <w:pStyle w:val="af"/>
      </w:pPr>
      <w:r w:rsidRPr="00D4048A">
        <w:object w:dxaOrig="2060" w:dyaOrig="660" w14:anchorId="2002D581">
          <v:shape id="_x0000_i1560" type="#_x0000_t75" style="width:102.8pt;height:33pt" o:ole="">
            <v:imagedata r:id="rId1968" o:title=""/>
          </v:shape>
          <o:OLEObject Type="Embed" ProgID="Equation.3" ShapeID="_x0000_i1560" DrawAspect="Content" ObjectID="_1684940471" r:id="rId1969"/>
        </w:object>
      </w:r>
    </w:p>
    <w:p w14:paraId="191749B5" w14:textId="77777777" w:rsidR="00E311CE" w:rsidRPr="00D4048A" w:rsidRDefault="00E311CE" w:rsidP="00AE3A66">
      <w:pPr>
        <w:pStyle w:val="af"/>
      </w:pPr>
      <w:r w:rsidRPr="00D4048A">
        <w:object w:dxaOrig="3600" w:dyaOrig="660" w14:anchorId="27C585BD">
          <v:shape id="_x0000_i1561" type="#_x0000_t75" style="width:180.7pt;height:33pt" o:ole="">
            <v:imagedata r:id="rId1970" o:title=""/>
          </v:shape>
          <o:OLEObject Type="Embed" ProgID="Equation.3" ShapeID="_x0000_i1561" DrawAspect="Content" ObjectID="_1684940472" r:id="rId1971"/>
        </w:object>
      </w:r>
    </w:p>
    <w:p w14:paraId="2D7366D8" w14:textId="77777777" w:rsidR="00E311CE" w:rsidRPr="00643CF5" w:rsidRDefault="00E311CE" w:rsidP="00E311CE">
      <w:pPr>
        <w:pStyle w:val="p2"/>
        <w:rPr>
          <w:rFonts w:ascii="CMU Concrete" w:hAnsi="CMU Concrete"/>
        </w:rPr>
      </w:pPr>
      <w:r w:rsidRPr="00D4048A">
        <w:rPr>
          <w:rFonts w:ascii="CMU Concrete" w:hAnsi="CMU Concrete"/>
        </w:rPr>
        <w:t>로그</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3F3D27E3" w14:textId="77777777" w:rsidR="00E311CE" w:rsidRPr="00D4048A" w:rsidRDefault="00E311CE" w:rsidP="00AE3A66">
      <w:pPr>
        <w:pStyle w:val="af"/>
      </w:pPr>
      <w:r w:rsidRPr="00D4048A">
        <w:object w:dxaOrig="1660" w:dyaOrig="360" w14:anchorId="5FA86F43">
          <v:shape id="_x0000_i1562" type="#_x0000_t75" style="width:83.25pt;height:18pt" o:ole="">
            <v:imagedata r:id="rId1972" o:title=""/>
          </v:shape>
          <o:OLEObject Type="Embed" ProgID="Equation.3" ShapeID="_x0000_i1562" DrawAspect="Content" ObjectID="_1684940473" r:id="rId1973"/>
        </w:object>
      </w:r>
    </w:p>
    <w:p w14:paraId="28300AE1" w14:textId="77777777" w:rsidR="00E311CE" w:rsidRPr="00D4048A" w:rsidRDefault="00E311CE" w:rsidP="00E311CE">
      <w:pPr>
        <w:pStyle w:val="11"/>
      </w:pPr>
      <w:r w:rsidRPr="00D4048A">
        <w:t>예시</w:t>
      </w:r>
    </w:p>
    <w:p w14:paraId="561E244A" w14:textId="77777777" w:rsidR="00E311CE" w:rsidRDefault="00E311CE" w:rsidP="00E311CE">
      <w:pPr>
        <w:rPr>
          <w:rFonts w:ascii="CMU Concrete" w:hAnsi="CMU Concrete"/>
        </w:rPr>
      </w:pPr>
      <w:r w:rsidRPr="00D4048A">
        <w:rPr>
          <w:rFonts w:ascii="CMU Concrete" w:hAnsi="CMU Concrete"/>
          <w:position w:val="-10"/>
        </w:rPr>
        <w:object w:dxaOrig="1320" w:dyaOrig="320" w14:anchorId="5BC141BE">
          <v:shape id="_x0000_i1563" type="#_x0000_t75" style="width:66.75pt;height:15.75pt" o:ole="">
            <v:imagedata r:id="rId1974" o:title=""/>
          </v:shape>
          <o:OLEObject Type="Embed" ProgID="Equation.3" ShapeID="_x0000_i1563" DrawAspect="Content" ObjectID="_1684940474" r:id="rId197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pdf,</w:t>
      </w:r>
      <w:r>
        <w:rPr>
          <w:rFonts w:ascii="CMU Concrete" w:hAnsi="CMU Concrete" w:hint="eastAsia"/>
        </w:rPr>
        <w:t xml:space="preserve"> </w:t>
      </w:r>
      <w:r w:rsidRPr="00D4048A">
        <w:rPr>
          <w:rFonts w:ascii="CMU Concrete" w:hAnsi="CMU Concrete"/>
        </w:rPr>
        <w:t>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5D6320D2" w14:textId="77777777" w:rsidR="00E311CE" w:rsidRPr="00D4048A" w:rsidRDefault="00E311CE" w:rsidP="00E311CE">
      <w:pPr>
        <w:rPr>
          <w:rFonts w:ascii="CMU Concrete" w:hAnsi="CMU Concrete"/>
        </w:rPr>
      </w:pPr>
    </w:p>
    <w:p w14:paraId="3EEEEE62" w14:textId="77777777" w:rsidR="00E311CE" w:rsidRPr="00D4048A" w:rsidRDefault="009926D1" w:rsidP="00AE3A66">
      <w:pPr>
        <w:pStyle w:val="af"/>
      </w:pPr>
      <w:r>
        <w:rPr>
          <w:noProof/>
        </w:rPr>
        <w:drawing>
          <wp:inline distT="0" distB="0" distL="0" distR="0" wp14:anchorId="2003FF26" wp14:editId="54602893">
            <wp:extent cx="4067175" cy="3196546"/>
            <wp:effectExtent l="0" t="0" r="0" b="4445"/>
            <wp:docPr id="445" name="그림 445" descr="D:\01. 프로젝트\개발팀\ECMiner2014 출시\매뉴얼\ECMiner2014 사용자매뉴얼\Manual\02ui\7\12.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descr="D:\01. 프로젝트\개발팀\ECMiner2014 출시\매뉴얼\ECMiner2014 사용자매뉴얼\Manual\02ui\7\12.files\image016.jpg"/>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4071058" cy="3199598"/>
                    </a:xfrm>
                    <a:prstGeom prst="rect">
                      <a:avLst/>
                    </a:prstGeom>
                    <a:noFill/>
                    <a:ln>
                      <a:noFill/>
                    </a:ln>
                  </pic:spPr>
                </pic:pic>
              </a:graphicData>
            </a:graphic>
          </wp:inline>
        </w:drawing>
      </w:r>
    </w:p>
    <w:p w14:paraId="6F3BF420" w14:textId="77777777" w:rsidR="00E311CE" w:rsidRPr="00D4048A" w:rsidRDefault="009926D1" w:rsidP="00AE3A66">
      <w:pPr>
        <w:pStyle w:val="af"/>
      </w:pPr>
      <w:r>
        <w:rPr>
          <w:noProof/>
        </w:rPr>
        <w:drawing>
          <wp:inline distT="0" distB="0" distL="0" distR="0" wp14:anchorId="08016C18" wp14:editId="399C7C48">
            <wp:extent cx="4067175" cy="3196545"/>
            <wp:effectExtent l="0" t="0" r="0" b="4445"/>
            <wp:docPr id="446" name="그림 446" descr="D:\01. 프로젝트\개발팀\ECMiner2014 출시\매뉴얼\ECMiner2014 사용자매뉴얼\Manual\02ui\7\12.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descr="D:\01. 프로젝트\개발팀\ECMiner2014 출시\매뉴얼\ECMiner2014 사용자매뉴얼\Manual\02ui\7\12.files\image018.jpg"/>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4066697" cy="3196169"/>
                    </a:xfrm>
                    <a:prstGeom prst="rect">
                      <a:avLst/>
                    </a:prstGeom>
                    <a:noFill/>
                    <a:ln>
                      <a:noFill/>
                    </a:ln>
                  </pic:spPr>
                </pic:pic>
              </a:graphicData>
            </a:graphic>
          </wp:inline>
        </w:drawing>
      </w:r>
    </w:p>
    <w:p w14:paraId="6A115740" w14:textId="77777777" w:rsidR="00E311CE" w:rsidRPr="00D4048A" w:rsidRDefault="00E311CE" w:rsidP="00E311CE">
      <w:pPr>
        <w:rPr>
          <w:rFonts w:ascii="CMU Concrete" w:hAnsi="CMU Concrete"/>
        </w:rPr>
      </w:pPr>
    </w:p>
    <w:p w14:paraId="364D142F" w14:textId="77777777" w:rsidR="00E311CE" w:rsidRDefault="00E311CE" w:rsidP="00E311CE">
      <w:pPr>
        <w:rPr>
          <w:rFonts w:ascii="CMU Concrete" w:hAnsi="CMU Concrete"/>
        </w:rPr>
      </w:pPr>
      <w:r w:rsidRPr="00D4048A">
        <w:rPr>
          <w:rFonts w:ascii="CMU Concrete" w:hAnsi="CMU Concrete"/>
          <w:position w:val="-10"/>
        </w:rPr>
        <w:object w:dxaOrig="1320" w:dyaOrig="320" w14:anchorId="4358AC66">
          <v:shape id="_x0000_i1564" type="#_x0000_t75" style="width:66.75pt;height:15.75pt" o:ole="">
            <v:imagedata r:id="rId1978" o:title=""/>
          </v:shape>
          <o:OLEObject Type="Embed" ProgID="Equation.3" ShapeID="_x0000_i1564" DrawAspect="Content" ObjectID="_1684940475" r:id="rId1979"/>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499" w:dyaOrig="279" w14:anchorId="3BDAA184">
          <v:shape id="_x0000_i1565" type="#_x0000_t75" style="width:24pt;height:12.75pt" o:ole="">
            <v:imagedata r:id="rId1980" o:title=""/>
          </v:shape>
          <o:OLEObject Type="Embed" ProgID="Equation.3" ShapeID="_x0000_i1565" DrawAspect="Content" ObjectID="_1684940476" r:id="rId198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460C120F" w14:textId="77777777" w:rsidR="00E311CE" w:rsidRPr="00D4048A" w:rsidRDefault="00E311CE" w:rsidP="00E311CE">
      <w:pPr>
        <w:rPr>
          <w:rFonts w:ascii="CMU Concrete" w:hAnsi="CMU Concrete"/>
        </w:rPr>
      </w:pPr>
    </w:p>
    <w:p w14:paraId="581DB21F" w14:textId="77777777" w:rsidR="00E311CE" w:rsidRPr="00D4048A" w:rsidRDefault="009926D1" w:rsidP="00AE3A66">
      <w:pPr>
        <w:pStyle w:val="af"/>
      </w:pPr>
      <w:r>
        <w:rPr>
          <w:noProof/>
        </w:rPr>
        <w:drawing>
          <wp:inline distT="0" distB="0" distL="0" distR="0" wp14:anchorId="4D732456" wp14:editId="5545D9D9">
            <wp:extent cx="3238500" cy="1714500"/>
            <wp:effectExtent l="0" t="0" r="0" b="0"/>
            <wp:docPr id="447" name="그림 447" descr="D:\01. 프로젝트\개발팀\ECMiner2014 출시\매뉴얼\ECMiner2014 사용자매뉴얼\Manual\02ui\7\12.files\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descr="D:\01. 프로젝트\개발팀\ECMiner2014 출시\매뉴얼\ECMiner2014 사용자매뉴얼\Manual\02ui\7\12.files\image023.jpg"/>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3238500" cy="1714500"/>
                    </a:xfrm>
                    <a:prstGeom prst="rect">
                      <a:avLst/>
                    </a:prstGeom>
                    <a:noFill/>
                    <a:ln>
                      <a:noFill/>
                    </a:ln>
                  </pic:spPr>
                </pic:pic>
              </a:graphicData>
            </a:graphic>
          </wp:inline>
        </w:drawing>
      </w:r>
    </w:p>
    <w:p w14:paraId="064745F4" w14:textId="77777777" w:rsidR="00E311CE" w:rsidRPr="00D4048A" w:rsidRDefault="00E311CE" w:rsidP="00E311CE">
      <w:pPr>
        <w:rPr>
          <w:rFonts w:ascii="CMU Concrete" w:hAnsi="CMU Concrete"/>
        </w:rPr>
      </w:pPr>
    </w:p>
    <w:p w14:paraId="77534A53" w14:textId="77777777" w:rsidR="00E311CE" w:rsidRDefault="00E311CE" w:rsidP="00E311CE">
      <w:pPr>
        <w:rPr>
          <w:rFonts w:ascii="CMU Concrete" w:hAnsi="CMU Concrete"/>
        </w:rPr>
      </w:pPr>
      <w:r w:rsidRPr="00D4048A">
        <w:rPr>
          <w:rFonts w:ascii="CMU Concrete" w:hAnsi="CMU Concrete"/>
          <w:position w:val="-10"/>
        </w:rPr>
        <w:object w:dxaOrig="2100" w:dyaOrig="320" w14:anchorId="73C3352B">
          <v:shape id="_x0000_i1566" type="#_x0000_t75" style="width:105pt;height:15.75pt" o:ole="">
            <v:imagedata r:id="rId1983" o:title=""/>
          </v:shape>
          <o:OLEObject Type="Embed" ProgID="Equation.3" ShapeID="_x0000_i1566" DrawAspect="Content" ObjectID="_1684940477" r:id="rId1984"/>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1574431" w14:textId="77777777" w:rsidR="00E311CE" w:rsidRPr="00D4048A" w:rsidRDefault="00E311CE" w:rsidP="00E311CE">
      <w:pPr>
        <w:rPr>
          <w:rFonts w:ascii="CMU Concrete" w:hAnsi="CMU Concrete"/>
        </w:rPr>
      </w:pPr>
    </w:p>
    <w:p w14:paraId="1BDFF753" w14:textId="77777777" w:rsidR="00E311CE" w:rsidRPr="00D4048A" w:rsidRDefault="009926D1" w:rsidP="00AE3A66">
      <w:pPr>
        <w:pStyle w:val="af"/>
      </w:pPr>
      <w:r>
        <w:rPr>
          <w:noProof/>
        </w:rPr>
        <w:drawing>
          <wp:inline distT="0" distB="0" distL="0" distR="0" wp14:anchorId="22DB9C92" wp14:editId="5E1260E2">
            <wp:extent cx="3209925" cy="1695450"/>
            <wp:effectExtent l="0" t="0" r="9525" b="0"/>
            <wp:docPr id="448" name="그림 448" descr="D:\01. 프로젝트\개발팀\ECMiner2014 출시\매뉴얼\ECMiner2014 사용자매뉴얼\Manual\02ui\7\12.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D:\01. 프로젝트\개발팀\ECMiner2014 출시\매뉴얼\ECMiner2014 사용자매뉴얼\Manual\02ui\7\12.files\image027.jpg"/>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3209925" cy="1695450"/>
                    </a:xfrm>
                    <a:prstGeom prst="rect">
                      <a:avLst/>
                    </a:prstGeom>
                    <a:noFill/>
                    <a:ln>
                      <a:noFill/>
                    </a:ln>
                  </pic:spPr>
                </pic:pic>
              </a:graphicData>
            </a:graphic>
          </wp:inline>
        </w:drawing>
      </w:r>
    </w:p>
    <w:p w14:paraId="7A1FF7BA" w14:textId="77777777" w:rsidR="00E311CE" w:rsidRDefault="00E311CE" w:rsidP="00E311CE">
      <w:pPr>
        <w:rPr>
          <w:rFonts w:ascii="CMU Concrete" w:hAnsi="CMU Concrete"/>
        </w:rPr>
      </w:pPr>
    </w:p>
    <w:p w14:paraId="376F8CD6" w14:textId="77777777" w:rsidR="00E311CE" w:rsidRPr="00D4048A" w:rsidRDefault="00E311CE" w:rsidP="00E311CE">
      <w:pPr>
        <w:rPr>
          <w:rFonts w:ascii="CMU Concrete" w:hAnsi="CMU Concrete"/>
        </w:rPr>
      </w:pPr>
    </w:p>
    <w:p w14:paraId="4D7AC7BB" w14:textId="77777777" w:rsidR="00E311CE" w:rsidRPr="00CB58DD" w:rsidRDefault="00E311CE" w:rsidP="00822CCC">
      <w:pPr>
        <w:pStyle w:val="000"/>
        <w:ind w:firstLine="108"/>
      </w:pPr>
      <w:bookmarkStart w:id="1578" w:name="_Toc267406060"/>
      <w:bookmarkStart w:id="1579" w:name="_Toc283655444"/>
      <w:bookmarkStart w:id="1580" w:name="_Toc384111165"/>
      <w:bookmarkStart w:id="1581" w:name="_Toc67925715"/>
      <w:r w:rsidRPr="00CB58DD">
        <w:t>7.2.13 음이항 분포</w:t>
      </w:r>
      <w:bookmarkEnd w:id="1578"/>
      <w:bookmarkEnd w:id="1579"/>
      <w:r w:rsidRPr="00CB58DD">
        <w:rPr>
          <w:rFonts w:hint="eastAsia"/>
        </w:rPr>
        <w:t xml:space="preserve"> (Negative binomial distribution)</w:t>
      </w:r>
      <w:bookmarkEnd w:id="1580"/>
      <w:bookmarkEnd w:id="1581"/>
    </w:p>
    <w:p w14:paraId="7A4D308A" w14:textId="77777777" w:rsidR="00E311CE" w:rsidRPr="00D4048A" w:rsidRDefault="00E311CE" w:rsidP="00E311CE">
      <w:pPr>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산</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시행이</w:t>
      </w:r>
      <w:r w:rsidRPr="00D4048A">
        <w:rPr>
          <w:rFonts w:ascii="CMU Concrete" w:hAnsi="CMU Concrete"/>
        </w:rPr>
        <w:t xml:space="preserve"> </w:t>
      </w:r>
      <w:r w:rsidRPr="00D4048A">
        <w:rPr>
          <w:rFonts w:ascii="CMU Concrete" w:hAnsi="CMU Concrete"/>
        </w:rPr>
        <w:t>베르누이</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r</w:t>
      </w:r>
      <w:r w:rsidRPr="00D4048A">
        <w:rPr>
          <w:rFonts w:ascii="CMU Concrete" w:hAnsi="CMU Concrete"/>
        </w:rPr>
        <w:t>번의</w:t>
      </w:r>
      <w:r w:rsidRPr="00D4048A">
        <w:rPr>
          <w:rFonts w:ascii="CMU Concrete" w:hAnsi="CMU Concrete"/>
        </w:rPr>
        <w:t xml:space="preserve"> </w:t>
      </w:r>
      <w:r w:rsidRPr="00D4048A">
        <w:rPr>
          <w:rFonts w:ascii="CMU Concrete" w:hAnsi="CMU Concrete"/>
        </w:rPr>
        <w:t>성공이</w:t>
      </w:r>
      <w:r w:rsidRPr="00D4048A">
        <w:rPr>
          <w:rFonts w:ascii="CMU Concrete" w:hAnsi="CMU Concrete"/>
        </w:rPr>
        <w:t xml:space="preserve"> </w:t>
      </w:r>
      <w:r w:rsidRPr="00D4048A">
        <w:rPr>
          <w:rFonts w:ascii="CMU Concrete" w:hAnsi="CMU Concrete"/>
        </w:rPr>
        <w:t>일어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수반되어야</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실패</w:t>
      </w:r>
      <w:r w:rsidRPr="00D4048A">
        <w:rPr>
          <w:rFonts w:ascii="CMU Concrete" w:hAnsi="CMU Concrete"/>
        </w:rPr>
        <w:t xml:space="preserve"> </w:t>
      </w:r>
      <w:r w:rsidRPr="00D4048A">
        <w:rPr>
          <w:rFonts w:ascii="CMU Concrete" w:hAnsi="CMU Concrete"/>
        </w:rPr>
        <w:t>횟수를</w:t>
      </w:r>
      <w:r w:rsidRPr="00D4048A">
        <w:rPr>
          <w:rFonts w:ascii="CMU Concrete" w:hAnsi="CMU Concrete"/>
        </w:rPr>
        <w:t xml:space="preserve"> </w:t>
      </w: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이러한</w:t>
      </w:r>
      <w:r w:rsidRPr="00D4048A">
        <w:rPr>
          <w:rFonts w:ascii="CMU Concrete" w:hAnsi="CMU Concrete"/>
        </w:rPr>
        <w:t xml:space="preserve"> </w:t>
      </w: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r=1</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w:t>
      </w:r>
      <w:r w:rsidRPr="00D4048A">
        <w:rPr>
          <w:rFonts w:ascii="CMU Concrete" w:hAnsi="CMU Concrete"/>
        </w:rPr>
        <w:t>즉</w:t>
      </w:r>
      <w:r w:rsidRPr="00D4048A">
        <w:rPr>
          <w:rFonts w:ascii="CMU Concrete" w:hAnsi="CMU Concrete"/>
        </w:rPr>
        <w:t xml:space="preserve"> </w:t>
      </w:r>
      <w:r w:rsidRPr="00D4048A">
        <w:rPr>
          <w:rFonts w:ascii="CMU Concrete" w:hAnsi="CMU Concrete"/>
        </w:rPr>
        <w:t>성공이</w:t>
      </w:r>
      <w:r w:rsidRPr="00D4048A">
        <w:rPr>
          <w:rFonts w:ascii="CMU Concrete" w:hAnsi="CMU Concrete"/>
        </w:rPr>
        <w:t xml:space="preserve"> 1</w:t>
      </w:r>
      <w:r w:rsidRPr="00D4048A">
        <w:rPr>
          <w:rFonts w:ascii="CMU Concrete" w:hAnsi="CMU Concrete"/>
        </w:rPr>
        <w:t>번일</w:t>
      </w:r>
      <w:r w:rsidRPr="00D4048A">
        <w:rPr>
          <w:rFonts w:ascii="CMU Concrete" w:hAnsi="CMU Concrete"/>
        </w:rPr>
        <w:t xml:space="preserve"> </w:t>
      </w:r>
      <w:r w:rsidRPr="00D4048A">
        <w:rPr>
          <w:rFonts w:ascii="CMU Concrete" w:hAnsi="CMU Concrete"/>
        </w:rPr>
        <w:t>때</w:t>
      </w:r>
      <w:r w:rsidRPr="00D4048A">
        <w:rPr>
          <w:rFonts w:ascii="CMU Concrete" w:hAnsi="CMU Concrete"/>
        </w:rPr>
        <w:t>)</w:t>
      </w:r>
      <w:r w:rsidRPr="00D4048A">
        <w:rPr>
          <w:rFonts w:ascii="CMU Concrete" w:hAnsi="CMU Concrete"/>
        </w:rPr>
        <w:t>는</w:t>
      </w:r>
      <w:r w:rsidRPr="00D4048A">
        <w:rPr>
          <w:rFonts w:ascii="CMU Concrete" w:hAnsi="CMU Concrete"/>
        </w:rPr>
        <w:t xml:space="preserve"> </w:t>
      </w:r>
      <w:r w:rsidRPr="00D4048A">
        <w:rPr>
          <w:rFonts w:ascii="CMU Concrete" w:hAnsi="CMU Concrete"/>
        </w:rPr>
        <w:t>기하</w:t>
      </w:r>
      <w:r w:rsidRPr="00D4048A">
        <w:rPr>
          <w:rFonts w:ascii="CMU Concrete" w:hAnsi="CMU Concrete"/>
        </w:rPr>
        <w:t xml:space="preserve"> </w:t>
      </w:r>
      <w:r w:rsidRPr="00D4048A">
        <w:rPr>
          <w:rFonts w:ascii="CMU Concrete" w:hAnsi="CMU Concrete"/>
        </w:rPr>
        <w:t>분포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것으로</w:t>
      </w:r>
      <w:r w:rsidRPr="00D4048A">
        <w:rPr>
          <w:rFonts w:ascii="CMU Concrete" w:hAnsi="CMU Concrete"/>
        </w:rPr>
        <w:t xml:space="preserve"> </w:t>
      </w:r>
      <w:r w:rsidRPr="00D4048A">
        <w:rPr>
          <w:rFonts w:ascii="CMU Concrete" w:hAnsi="CMU Concrete"/>
        </w:rPr>
        <w:t>보아</w:t>
      </w:r>
      <w:r w:rsidRPr="00D4048A">
        <w:rPr>
          <w:rFonts w:ascii="CMU Concrete" w:hAnsi="CMU Concrete"/>
        </w:rPr>
        <w:t xml:space="preserve"> </w:t>
      </w:r>
      <w:r w:rsidRPr="00D4048A">
        <w:rPr>
          <w:rFonts w:ascii="CMU Concrete" w:hAnsi="CMU Concrete"/>
        </w:rPr>
        <w:t>기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반적인</w:t>
      </w:r>
      <w:r w:rsidRPr="00D4048A">
        <w:rPr>
          <w:rFonts w:ascii="CMU Concrete" w:hAnsi="CMU Concrete"/>
        </w:rPr>
        <w:t xml:space="preserve"> </w:t>
      </w:r>
      <w:r w:rsidRPr="00D4048A">
        <w:rPr>
          <w:rFonts w:ascii="CMU Concrete" w:hAnsi="CMU Concrete"/>
        </w:rPr>
        <w:t>형태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고</w:t>
      </w:r>
      <w:r w:rsidRPr="00D4048A">
        <w:rPr>
          <w:rFonts w:ascii="CMU Concrete" w:hAnsi="CMU Concrete"/>
        </w:rPr>
        <w:t xml:space="preserve">, </w:t>
      </w: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인</w:t>
      </w:r>
      <w:r w:rsidRPr="00D4048A">
        <w:rPr>
          <w:rFonts w:ascii="CMU Concrete" w:hAnsi="CMU Concrete"/>
        </w:rPr>
        <w:t xml:space="preserve"> </w:t>
      </w:r>
      <w:r w:rsidRPr="00D4048A">
        <w:rPr>
          <w:rFonts w:ascii="CMU Concrete" w:hAnsi="CMU Concrete"/>
        </w:rPr>
        <w:t>기하분포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r</w:t>
      </w:r>
      <w:r w:rsidRPr="00D4048A">
        <w:rPr>
          <w:rFonts w:ascii="CMU Concrete" w:hAnsi="CMU Concrete"/>
        </w:rPr>
        <w:t>개</w:t>
      </w:r>
      <w:r w:rsidRPr="00D4048A">
        <w:rPr>
          <w:rFonts w:ascii="CMU Concrete" w:hAnsi="CMU Concrete"/>
        </w:rPr>
        <w:t xml:space="preserve"> </w:t>
      </w:r>
      <w:r w:rsidRPr="00D4048A">
        <w:rPr>
          <w:rFonts w:ascii="CMU Concrete" w:hAnsi="CMU Concrete"/>
        </w:rPr>
        <w:t>더함으로써</w:t>
      </w:r>
      <w:r w:rsidRPr="00D4048A">
        <w:rPr>
          <w:rFonts w:ascii="CMU Concrete" w:hAnsi="CMU Concrete"/>
        </w:rPr>
        <w:t xml:space="preserve"> </w:t>
      </w:r>
      <w:r w:rsidRPr="00D4048A">
        <w:rPr>
          <w:rFonts w:ascii="CMU Concrete" w:hAnsi="CMU Concrete"/>
        </w:rPr>
        <w:t>만들어</w:t>
      </w:r>
      <w:r w:rsidRPr="00D4048A">
        <w:rPr>
          <w:rFonts w:ascii="CMU Concrete" w:hAnsi="CMU Concrete"/>
        </w:rPr>
        <w:t xml:space="preserve"> </w:t>
      </w:r>
      <w:r w:rsidRPr="00D4048A">
        <w:rPr>
          <w:rFonts w:ascii="CMU Concrete" w:hAnsi="CMU Concrete"/>
        </w:rPr>
        <w:t>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E4C15A4" w14:textId="77777777" w:rsidR="00E311CE" w:rsidRPr="00D4048A" w:rsidRDefault="00E311CE" w:rsidP="00E311CE">
      <w:pPr>
        <w:pStyle w:val="p2"/>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p>
    <w:p w14:paraId="47E729FE" w14:textId="77777777" w:rsidR="00E311CE" w:rsidRPr="00D4048A" w:rsidRDefault="00E311CE" w:rsidP="00AE3A66">
      <w:pPr>
        <w:pStyle w:val="af"/>
      </w:pPr>
      <w:r w:rsidRPr="00D4048A">
        <w:object w:dxaOrig="3180" w:dyaOrig="720" w14:anchorId="021BA1C3">
          <v:shape id="_x0000_i1567" type="#_x0000_t75" style="width:159pt;height:36.75pt" o:ole="">
            <v:imagedata r:id="rId1986" o:title=""/>
          </v:shape>
          <o:OLEObject Type="Embed" ProgID="Equation.3" ShapeID="_x0000_i1567" DrawAspect="Content" ObjectID="_1684940478" r:id="rId1987"/>
        </w:object>
      </w:r>
    </w:p>
    <w:p w14:paraId="0A42C108" w14:textId="77777777" w:rsidR="00E311CE" w:rsidRPr="00D4048A" w:rsidRDefault="00E311CE" w:rsidP="00E311CE">
      <w:pPr>
        <w:pStyle w:val="p2"/>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3DF3F585" w14:textId="77777777" w:rsidR="00E311CE" w:rsidRPr="00D4048A" w:rsidRDefault="00E311CE" w:rsidP="00AE3A66">
      <w:pPr>
        <w:pStyle w:val="af"/>
      </w:pPr>
      <w:r w:rsidRPr="00D4048A">
        <w:object w:dxaOrig="3600" w:dyaOrig="720" w14:anchorId="79195947">
          <v:shape id="_x0000_i1568" type="#_x0000_t75" style="width:180.7pt;height:36.75pt" o:ole="">
            <v:imagedata r:id="rId1988" o:title=""/>
          </v:shape>
          <o:OLEObject Type="Embed" ProgID="Equation.3" ShapeID="_x0000_i1568" DrawAspect="Content" ObjectID="_1684940479" r:id="rId1989"/>
        </w:object>
      </w:r>
    </w:p>
    <w:p w14:paraId="531ED033" w14:textId="77777777" w:rsidR="00E311CE" w:rsidRPr="00D4048A" w:rsidRDefault="00E311CE" w:rsidP="00E311CE">
      <w:pPr>
        <w:pStyle w:val="p2"/>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6026090B" w14:textId="77777777" w:rsidR="00E311CE" w:rsidRPr="00D4048A" w:rsidRDefault="00E311CE" w:rsidP="00AE3A66">
      <w:pPr>
        <w:pStyle w:val="af"/>
      </w:pPr>
      <w:r w:rsidRPr="00D4048A">
        <w:object w:dxaOrig="1620" w:dyaOrig="660" w14:anchorId="5C82F5C6">
          <v:shape id="_x0000_i1569" type="#_x0000_t75" style="width:81pt;height:33pt" o:ole="">
            <v:imagedata r:id="rId1990" o:title=""/>
          </v:shape>
          <o:OLEObject Type="Embed" ProgID="Equation.3" ShapeID="_x0000_i1569" DrawAspect="Content" ObjectID="_1684940480" r:id="rId1991"/>
        </w:object>
      </w:r>
    </w:p>
    <w:p w14:paraId="2E35E701" w14:textId="77777777" w:rsidR="00E311CE" w:rsidRPr="00D4048A" w:rsidRDefault="00E311CE" w:rsidP="00AE3A66">
      <w:pPr>
        <w:pStyle w:val="af"/>
      </w:pPr>
      <w:r w:rsidRPr="00D4048A">
        <w:object w:dxaOrig="1800" w:dyaOrig="660" w14:anchorId="271B9CF3">
          <v:shape id="_x0000_i1570" type="#_x0000_t75" style="width:90pt;height:33pt" o:ole="">
            <v:imagedata r:id="rId1992" o:title=""/>
          </v:shape>
          <o:OLEObject Type="Embed" ProgID="Equation.3" ShapeID="_x0000_i1570" DrawAspect="Content" ObjectID="_1684940481" r:id="rId1993"/>
        </w:object>
      </w:r>
    </w:p>
    <w:p w14:paraId="64EBDC71" w14:textId="77777777" w:rsidR="00E311CE" w:rsidRPr="00643CF5" w:rsidRDefault="00E311CE" w:rsidP="00E311CE">
      <w:pPr>
        <w:pStyle w:val="p2"/>
        <w:rPr>
          <w:rFonts w:ascii="CMU Concrete" w:hAnsi="CMU Concrete"/>
        </w:rPr>
      </w:pP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774B50A" w14:textId="77777777" w:rsidR="00E311CE" w:rsidRPr="00D4048A" w:rsidRDefault="00E311CE" w:rsidP="00AE3A66">
      <w:pPr>
        <w:pStyle w:val="af"/>
      </w:pPr>
      <w:r w:rsidRPr="00D4048A">
        <w:object w:dxaOrig="2540" w:dyaOrig="360" w14:anchorId="6960DEF5">
          <v:shape id="_x0000_i1571" type="#_x0000_t75" style="width:127.5pt;height:18pt" o:ole="">
            <v:imagedata r:id="rId1994" o:title=""/>
          </v:shape>
          <o:OLEObject Type="Embed" ProgID="Equation.3" ShapeID="_x0000_i1571" DrawAspect="Content" ObjectID="_1684940482" r:id="rId1995"/>
        </w:object>
      </w:r>
    </w:p>
    <w:p w14:paraId="6352203D" w14:textId="77777777" w:rsidR="00E311CE" w:rsidRPr="00D4048A" w:rsidRDefault="00E311CE" w:rsidP="00E311CE">
      <w:pPr>
        <w:pStyle w:val="11"/>
      </w:pPr>
      <w:r w:rsidRPr="00D4048A">
        <w:t>예시</w:t>
      </w:r>
    </w:p>
    <w:p w14:paraId="60ABBBAB" w14:textId="77777777" w:rsidR="00E311CE" w:rsidRDefault="00E311CE" w:rsidP="00E311CE">
      <w:pPr>
        <w:rPr>
          <w:rFonts w:ascii="CMU Concrete" w:hAnsi="CMU Concrete"/>
        </w:rPr>
      </w:pPr>
      <w:r w:rsidRPr="00D4048A">
        <w:rPr>
          <w:rFonts w:ascii="CMU Concrete" w:hAnsi="CMU Concrete"/>
          <w:position w:val="-10"/>
        </w:rPr>
        <w:object w:dxaOrig="1400" w:dyaOrig="320" w14:anchorId="44563E30">
          <v:shape id="_x0000_i1572" type="#_x0000_t75" style="width:70.5pt;height:15.75pt" o:ole="">
            <v:imagedata r:id="rId1996" o:title=""/>
          </v:shape>
          <o:OLEObject Type="Embed" ProgID="Equation.3" ShapeID="_x0000_i1572" DrawAspect="Content" ObjectID="_1684940483" r:id="rId199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 </w:t>
      </w:r>
      <w:r w:rsidRPr="00D4048A">
        <w:rPr>
          <w:rFonts w:ascii="CMU Concrete" w:hAnsi="CMU Concrete"/>
        </w:rPr>
        <w:t>그래프</w:t>
      </w:r>
    </w:p>
    <w:p w14:paraId="374B8476" w14:textId="77777777" w:rsidR="00E311CE" w:rsidRPr="00D4048A" w:rsidRDefault="00E311CE" w:rsidP="00E311CE">
      <w:pPr>
        <w:rPr>
          <w:rFonts w:ascii="CMU Concrete" w:hAnsi="CMU Concrete"/>
        </w:rPr>
      </w:pPr>
    </w:p>
    <w:p w14:paraId="67256793" w14:textId="77777777" w:rsidR="00E311CE" w:rsidRPr="00D4048A" w:rsidRDefault="009926D1" w:rsidP="00AE3A66">
      <w:pPr>
        <w:pStyle w:val="af"/>
      </w:pPr>
      <w:r>
        <w:rPr>
          <w:noProof/>
        </w:rPr>
        <w:drawing>
          <wp:inline distT="0" distB="0" distL="0" distR="0" wp14:anchorId="3B9C8178" wp14:editId="7E1F9DC0">
            <wp:extent cx="3599427" cy="2828925"/>
            <wp:effectExtent l="0" t="0" r="1270" b="0"/>
            <wp:docPr id="449" name="그림 449" descr="D:\01. 프로젝트\개발팀\ECMiner2014 출시\매뉴얼\ECMiner2014 사용자매뉴얼\Manual\02ui\7\13.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descr="D:\01. 프로젝트\개발팀\ECMiner2014 출시\매뉴얼\ECMiner2014 사용자매뉴얼\Manual\02ui\7\13.files\image014.jpg"/>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3599004" cy="2828592"/>
                    </a:xfrm>
                    <a:prstGeom prst="rect">
                      <a:avLst/>
                    </a:prstGeom>
                    <a:noFill/>
                    <a:ln>
                      <a:noFill/>
                    </a:ln>
                  </pic:spPr>
                </pic:pic>
              </a:graphicData>
            </a:graphic>
          </wp:inline>
        </w:drawing>
      </w:r>
    </w:p>
    <w:p w14:paraId="210361E6" w14:textId="77777777" w:rsidR="00E311CE" w:rsidRPr="00D4048A" w:rsidRDefault="009926D1" w:rsidP="00AE3A66">
      <w:pPr>
        <w:pStyle w:val="af"/>
      </w:pPr>
      <w:r>
        <w:rPr>
          <w:noProof/>
        </w:rPr>
        <w:drawing>
          <wp:inline distT="0" distB="0" distL="0" distR="0" wp14:anchorId="1DF3C1B1" wp14:editId="2B5A6F5B">
            <wp:extent cx="3609975" cy="2837214"/>
            <wp:effectExtent l="0" t="0" r="0" b="1270"/>
            <wp:docPr id="450" name="그림 450" descr="D:\01. 프로젝트\개발팀\ECMiner2014 출시\매뉴얼\ECMiner2014 사용자매뉴얼\Manual\02ui\7\13.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descr="D:\01. 프로젝트\개발팀\ECMiner2014 출시\매뉴얼\ECMiner2014 사용자매뉴얼\Manual\02ui\7\13.files\image016.jpg"/>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3613903" cy="2840302"/>
                    </a:xfrm>
                    <a:prstGeom prst="rect">
                      <a:avLst/>
                    </a:prstGeom>
                    <a:noFill/>
                    <a:ln>
                      <a:noFill/>
                    </a:ln>
                  </pic:spPr>
                </pic:pic>
              </a:graphicData>
            </a:graphic>
          </wp:inline>
        </w:drawing>
      </w:r>
    </w:p>
    <w:p w14:paraId="19CF72D3" w14:textId="77777777" w:rsidR="00E311CE" w:rsidRPr="00D4048A" w:rsidRDefault="00E311CE" w:rsidP="00E311CE">
      <w:pPr>
        <w:rPr>
          <w:rFonts w:ascii="CMU Concrete" w:hAnsi="CMU Concrete"/>
        </w:rPr>
      </w:pPr>
    </w:p>
    <w:p w14:paraId="4674B9F5" w14:textId="77777777" w:rsidR="00E311CE" w:rsidRDefault="00E311CE" w:rsidP="00E311CE">
      <w:pPr>
        <w:rPr>
          <w:rFonts w:ascii="CMU Concrete" w:hAnsi="CMU Concrete"/>
        </w:rPr>
      </w:pPr>
      <w:r w:rsidRPr="00D4048A">
        <w:rPr>
          <w:rFonts w:ascii="CMU Concrete" w:hAnsi="CMU Concrete"/>
          <w:position w:val="-10"/>
        </w:rPr>
        <w:object w:dxaOrig="1400" w:dyaOrig="320" w14:anchorId="476EB78C">
          <v:shape id="_x0000_i1573" type="#_x0000_t75" style="width:70.5pt;height:15.75pt" o:ole="">
            <v:imagedata r:id="rId2000" o:title=""/>
          </v:shape>
          <o:OLEObject Type="Embed" ProgID="Equation.3" ShapeID="_x0000_i1573" DrawAspect="Content" ObjectID="_1684940484" r:id="rId200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639" w:dyaOrig="279" w14:anchorId="7D844641">
          <v:shape id="_x0000_i1574" type="#_x0000_t75" style="width:31.5pt;height:12.75pt" o:ole="">
            <v:imagedata r:id="rId2002" o:title=""/>
          </v:shape>
          <o:OLEObject Type="Embed" ProgID="Equation.3" ShapeID="_x0000_i1574" DrawAspect="Content" ObjectID="_1684940485" r:id="rId2003"/>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070EB36A" w14:textId="77777777" w:rsidR="00E311CE" w:rsidRPr="00D4048A" w:rsidRDefault="00E311CE" w:rsidP="00E311CE">
      <w:pPr>
        <w:rPr>
          <w:rFonts w:ascii="CMU Concrete" w:hAnsi="CMU Concrete"/>
        </w:rPr>
      </w:pPr>
    </w:p>
    <w:p w14:paraId="5A05A0F4" w14:textId="77777777" w:rsidR="00E311CE" w:rsidRPr="00D4048A" w:rsidRDefault="009926D1" w:rsidP="00AE3A66">
      <w:pPr>
        <w:pStyle w:val="af"/>
      </w:pPr>
      <w:r>
        <w:rPr>
          <w:noProof/>
        </w:rPr>
        <w:drawing>
          <wp:inline distT="0" distB="0" distL="0" distR="0" wp14:anchorId="568827FE" wp14:editId="40732932">
            <wp:extent cx="3228975" cy="1695450"/>
            <wp:effectExtent l="0" t="0" r="9525" b="0"/>
            <wp:docPr id="451" name="그림 451" descr="D:\01. 프로젝트\개발팀\ECMiner2014 출시\매뉴얼\ECMiner2014 사용자매뉴얼\Manual\02ui\7\13.files\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descr="D:\01. 프로젝트\개발팀\ECMiner2014 출시\매뉴얼\ECMiner2014 사용자매뉴얼\Manual\02ui\7\13.files\image021.jpg"/>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3228975" cy="1695450"/>
                    </a:xfrm>
                    <a:prstGeom prst="rect">
                      <a:avLst/>
                    </a:prstGeom>
                    <a:noFill/>
                    <a:ln>
                      <a:noFill/>
                    </a:ln>
                  </pic:spPr>
                </pic:pic>
              </a:graphicData>
            </a:graphic>
          </wp:inline>
        </w:drawing>
      </w:r>
    </w:p>
    <w:p w14:paraId="24FC9A5E" w14:textId="77777777" w:rsidR="00E311CE" w:rsidRPr="00D4048A" w:rsidRDefault="00E311CE" w:rsidP="00E311CE">
      <w:pPr>
        <w:rPr>
          <w:rFonts w:ascii="CMU Concrete" w:hAnsi="CMU Concrete"/>
        </w:rPr>
      </w:pPr>
    </w:p>
    <w:p w14:paraId="09BAC6F1" w14:textId="77777777" w:rsidR="00E311CE" w:rsidRDefault="00E311CE" w:rsidP="00E311CE">
      <w:pPr>
        <w:rPr>
          <w:rFonts w:ascii="CMU Concrete" w:hAnsi="CMU Concrete"/>
        </w:rPr>
      </w:pPr>
      <w:r w:rsidRPr="00D4048A">
        <w:rPr>
          <w:rFonts w:ascii="CMU Concrete" w:hAnsi="CMU Concrete"/>
          <w:position w:val="-10"/>
        </w:rPr>
        <w:object w:dxaOrig="2140" w:dyaOrig="320" w14:anchorId="1D00288D">
          <v:shape id="_x0000_i1575" type="#_x0000_t75" style="width:107.2pt;height:15.75pt" o:ole="">
            <v:imagedata r:id="rId2005" o:title=""/>
          </v:shape>
          <o:OLEObject Type="Embed" ProgID="Equation.3" ShapeID="_x0000_i1575" DrawAspect="Content" ObjectID="_1684940486" r:id="rId2006"/>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D6EC744" w14:textId="77777777" w:rsidR="00E311CE" w:rsidRPr="00D4048A" w:rsidRDefault="00E311CE" w:rsidP="00E311CE">
      <w:pPr>
        <w:rPr>
          <w:rFonts w:ascii="CMU Concrete" w:hAnsi="CMU Concrete"/>
        </w:rPr>
      </w:pPr>
    </w:p>
    <w:p w14:paraId="7DDF72FC" w14:textId="77777777" w:rsidR="00E311CE" w:rsidRPr="00D4048A" w:rsidRDefault="009926D1" w:rsidP="00AE3A66">
      <w:pPr>
        <w:pStyle w:val="af"/>
      </w:pPr>
      <w:r>
        <w:rPr>
          <w:noProof/>
        </w:rPr>
        <w:drawing>
          <wp:inline distT="0" distB="0" distL="0" distR="0" wp14:anchorId="2A206458" wp14:editId="37B64382">
            <wp:extent cx="3228975" cy="1724025"/>
            <wp:effectExtent l="0" t="0" r="9525" b="9525"/>
            <wp:docPr id="452" name="그림 452" descr="D:\01. 프로젝트\개발팀\ECMiner2014 출시\매뉴얼\ECMiner2014 사용자매뉴얼\Manual\02ui\7\13.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descr="D:\01. 프로젝트\개발팀\ECMiner2014 출시\매뉴얼\ECMiner2014 사용자매뉴얼\Manual\02ui\7\13.files\image025.jpg"/>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3228975" cy="1724025"/>
                    </a:xfrm>
                    <a:prstGeom prst="rect">
                      <a:avLst/>
                    </a:prstGeom>
                    <a:noFill/>
                    <a:ln>
                      <a:noFill/>
                    </a:ln>
                  </pic:spPr>
                </pic:pic>
              </a:graphicData>
            </a:graphic>
          </wp:inline>
        </w:drawing>
      </w:r>
    </w:p>
    <w:p w14:paraId="004B3459" w14:textId="77777777" w:rsidR="00E311CE" w:rsidRDefault="00E311CE" w:rsidP="00E311CE">
      <w:pPr>
        <w:rPr>
          <w:rFonts w:ascii="CMU Concrete" w:hAnsi="CMU Concrete"/>
        </w:rPr>
      </w:pPr>
    </w:p>
    <w:p w14:paraId="6023E51D" w14:textId="77777777" w:rsidR="00E311CE" w:rsidRPr="00D4048A" w:rsidRDefault="00E311CE" w:rsidP="00E311CE">
      <w:pPr>
        <w:rPr>
          <w:rFonts w:ascii="CMU Concrete" w:hAnsi="CMU Concrete"/>
        </w:rPr>
      </w:pPr>
    </w:p>
    <w:p w14:paraId="5C197EDF" w14:textId="53006B7C" w:rsidR="00E311CE" w:rsidRPr="00D4048A" w:rsidRDefault="00E311CE" w:rsidP="00822CCC">
      <w:pPr>
        <w:pStyle w:val="000"/>
        <w:ind w:firstLine="108"/>
      </w:pPr>
      <w:bookmarkStart w:id="1582" w:name="_Toc267406061"/>
      <w:bookmarkStart w:id="1583" w:name="_Toc283655445"/>
      <w:bookmarkStart w:id="1584" w:name="_Toc384111166"/>
      <w:bookmarkStart w:id="1585" w:name="_Toc67925716"/>
      <w:r w:rsidRPr="00D4048A">
        <w:t>7.2.1</w:t>
      </w:r>
      <w:r w:rsidRPr="00CB58DD">
        <w:t xml:space="preserve">4 </w:t>
      </w:r>
      <w:r w:rsidR="00822CCC">
        <w:t>비중심 F 분포</w:t>
      </w:r>
      <w:bookmarkEnd w:id="1582"/>
      <w:bookmarkEnd w:id="1583"/>
      <w:r w:rsidRPr="00CB58DD">
        <w:rPr>
          <w:rFonts w:hint="eastAsia"/>
        </w:rPr>
        <w:t xml:space="preserve"> (Non-central F-distribution)</w:t>
      </w:r>
      <w:bookmarkEnd w:id="1584"/>
      <w:bookmarkEnd w:id="1585"/>
    </w:p>
    <w:p w14:paraId="59252A78" w14:textId="77777777" w:rsidR="00E311CE" w:rsidRPr="00D4048A" w:rsidRDefault="00E311CE" w:rsidP="00E311CE">
      <w:p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position w:val="-4"/>
        </w:rPr>
        <w:object w:dxaOrig="279" w:dyaOrig="260" w14:anchorId="6648AD43">
          <v:shape id="_x0000_i1576" type="#_x0000_t75" style="width:12.75pt;height:12.75pt" o:ole="">
            <v:imagedata r:id="rId2008" o:title=""/>
          </v:shape>
          <o:OLEObject Type="Embed" ProgID="Equation.3" ShapeID="_x0000_i1576" DrawAspect="Content" ObjectID="_1684940487" r:id="rId2009"/>
        </w:object>
      </w:r>
      <w:r w:rsidRPr="00D4048A">
        <w:rPr>
          <w:rFonts w:ascii="CMU Concrete" w:hAnsi="CMU Concrete"/>
        </w:rPr>
        <w:t>가</w:t>
      </w:r>
      <w:r w:rsidRPr="00D4048A">
        <w:rPr>
          <w:rFonts w:ascii="CMU Concrete" w:hAnsi="CMU Concrete"/>
        </w:rPr>
        <w:t xml:space="preserve"> noncentral parameter </w:t>
      </w:r>
      <w:r w:rsidRPr="00D4048A">
        <w:rPr>
          <w:rFonts w:ascii="CMU Concrete" w:hAnsi="CMU Concrete"/>
          <w:position w:val="-6"/>
        </w:rPr>
        <w:object w:dxaOrig="220" w:dyaOrig="279" w14:anchorId="0D2BD7C8">
          <v:shape id="_x0000_i1577" type="#_x0000_t75" style="width:11.25pt;height:12.75pt" o:ole="">
            <v:imagedata r:id="rId2010" o:title=""/>
          </v:shape>
          <o:OLEObject Type="Embed" ProgID="Equation.3" ShapeID="_x0000_i1577" DrawAspect="Content" ObjectID="_1684940488" r:id="rId2011"/>
        </w:object>
      </w:r>
      <w:r w:rsidRPr="00D4048A">
        <w:rPr>
          <w:rFonts w:ascii="CMU Concrete" w:hAnsi="CMU Concrete"/>
        </w:rPr>
        <w:t>와</w:t>
      </w:r>
      <w:r w:rsidRPr="00D4048A">
        <w:rPr>
          <w:rFonts w:ascii="CMU Concrete" w:hAnsi="CMU Concrete"/>
        </w:rPr>
        <w:t xml:space="preserve"> </w:t>
      </w:r>
      <w:r w:rsidRPr="00D4048A">
        <w:rPr>
          <w:rFonts w:ascii="CMU Concrete" w:hAnsi="CMU Concrete"/>
        </w:rPr>
        <w:t>자유도</w:t>
      </w:r>
      <w:r w:rsidRPr="00D4048A">
        <w:rPr>
          <w:rFonts w:ascii="CMU Concrete" w:hAnsi="CMU Concrete"/>
        </w:rPr>
        <w:t xml:space="preserve"> </w:t>
      </w:r>
      <w:r w:rsidRPr="00D4048A">
        <w:rPr>
          <w:rFonts w:ascii="CMU Concrete" w:hAnsi="CMU Concrete"/>
          <w:position w:val="-10"/>
        </w:rPr>
        <w:object w:dxaOrig="240" w:dyaOrig="340" w14:anchorId="6601D178">
          <v:shape id="_x0000_i1578" type="#_x0000_t75" style="width:12pt;height:16.5pt" o:ole="">
            <v:imagedata r:id="rId2012" o:title=""/>
          </v:shape>
          <o:OLEObject Type="Embed" ProgID="Equation.3" ShapeID="_x0000_i1578" DrawAspect="Content" ObjectID="_1684940489" r:id="rId2013"/>
        </w:object>
      </w:r>
      <w:r w:rsidRPr="00D4048A">
        <w:rPr>
          <w:rFonts w:ascii="CMU Concrete" w:hAnsi="CMU Concrete"/>
        </w:rPr>
        <w:t>을</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이고</w:t>
      </w:r>
      <w:r w:rsidRPr="00D4048A">
        <w:rPr>
          <w:rFonts w:ascii="CMU Concrete" w:hAnsi="CMU Concrete"/>
        </w:rPr>
        <w:t>, Y</w:t>
      </w:r>
      <w:r w:rsidRPr="00D4048A">
        <w:rPr>
          <w:rFonts w:ascii="CMU Concrete" w:hAnsi="CMU Concrete"/>
        </w:rPr>
        <w:t>가</w:t>
      </w:r>
      <w:r w:rsidRPr="00D4048A">
        <w:rPr>
          <w:rFonts w:ascii="CMU Concrete" w:hAnsi="CMU Concrete"/>
        </w:rPr>
        <w:t xml:space="preserve"> </w:t>
      </w:r>
      <w:r w:rsidRPr="00D4048A">
        <w:rPr>
          <w:rFonts w:ascii="CMU Concrete" w:hAnsi="CMU Concrete"/>
          <w:position w:val="-10"/>
        </w:rPr>
        <w:object w:dxaOrig="279" w:dyaOrig="340" w14:anchorId="6ECDE32D">
          <v:shape id="_x0000_i1579" type="#_x0000_t75" style="width:12.75pt;height:16.5pt" o:ole="">
            <v:imagedata r:id="rId2014" o:title=""/>
          </v:shape>
          <o:OLEObject Type="Embed" ProgID="Equation.3" ShapeID="_x0000_i1579" DrawAspect="Content" ObjectID="_1684940490" r:id="rId2015"/>
        </w:object>
      </w:r>
      <w:r w:rsidRPr="00D4048A">
        <w:rPr>
          <w:rFonts w:ascii="CMU Concrete" w:hAnsi="CMU Concrete"/>
        </w:rPr>
        <w:t>의</w:t>
      </w:r>
      <w:r w:rsidRPr="00D4048A">
        <w:rPr>
          <w:rFonts w:ascii="CMU Concrete" w:hAnsi="CMU Concrete"/>
        </w:rPr>
        <w:t xml:space="preserve"> </w:t>
      </w:r>
      <w:r w:rsidRPr="00D4048A">
        <w:rPr>
          <w:rFonts w:ascii="CMU Concrete" w:hAnsi="CMU Concrete"/>
        </w:rPr>
        <w:t>자유도를</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p>
    <w:p w14:paraId="01DB284C" w14:textId="77777777" w:rsidR="00E311CE" w:rsidRPr="00D4048A" w:rsidRDefault="00E311CE" w:rsidP="00AE3A66">
      <w:pPr>
        <w:pStyle w:val="af"/>
      </w:pPr>
      <w:r w:rsidRPr="00D4048A">
        <w:object w:dxaOrig="1060" w:dyaOrig="680" w14:anchorId="6B91157A">
          <v:shape id="_x0000_i1580" type="#_x0000_t75" style="width:52.5pt;height:34.5pt" o:ole="">
            <v:imagedata r:id="rId2016" o:title=""/>
          </v:shape>
          <o:OLEObject Type="Embed" ProgID="Equation.3" ShapeID="_x0000_i1580" DrawAspect="Content" ObjectID="_1684940491" r:id="rId2017"/>
        </w:object>
      </w:r>
    </w:p>
    <w:p w14:paraId="4FA591E6" w14:textId="7334A19C" w:rsidR="00E311CE" w:rsidRPr="00D4048A" w:rsidRDefault="00E311CE" w:rsidP="00E311CE">
      <w:pPr>
        <w:rPr>
          <w:rFonts w:ascii="CMU Concrete" w:hAnsi="CMU Concrete"/>
        </w:rPr>
      </w:pPr>
      <w:r w:rsidRPr="00D4048A">
        <w:rPr>
          <w:rFonts w:ascii="CMU Concrete" w:hAnsi="CMU Concrete"/>
        </w:rPr>
        <w:t>를</w:t>
      </w:r>
      <w:r w:rsidRPr="00D4048A">
        <w:rPr>
          <w:rFonts w:ascii="CMU Concrete" w:hAnsi="CMU Concrete"/>
        </w:rPr>
        <w:t xml:space="preserve"> </w:t>
      </w:r>
      <w:r w:rsidR="00822CCC">
        <w:rPr>
          <w:rFonts w:ascii="CMU Concrete" w:hAnsi="CMU Concrete"/>
        </w:rPr>
        <w:t>비중심</w:t>
      </w:r>
      <w:r w:rsidR="00822CCC">
        <w:rPr>
          <w:rFonts w:ascii="CMU Concrete" w:hAnsi="CMU Concrete"/>
        </w:rPr>
        <w:t xml:space="preserve"> F </w:t>
      </w:r>
      <w:r w:rsidR="00822CCC">
        <w:rPr>
          <w:rFonts w:ascii="CMU Concrete" w:hAnsi="CMU Concrete"/>
        </w:rPr>
        <w:t>분포</w:t>
      </w:r>
      <w:r w:rsidRPr="00D4048A">
        <w:rPr>
          <w:rFonts w:ascii="CMU Concrete" w:hAnsi="CMU Concrete"/>
        </w:rPr>
        <w:t>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라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1DDAF76E" w14:textId="4CD7607B" w:rsidR="00E311CE" w:rsidRPr="00D4048A" w:rsidRDefault="00E311CE" w:rsidP="00E311CE">
      <w:pPr>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F </w:t>
      </w:r>
      <w:r w:rsidR="00822CCC">
        <w:rPr>
          <w:rFonts w:ascii="CMU Concrete" w:hAnsi="CMU Concrete"/>
        </w:rPr>
        <w:t>분포</w:t>
      </w:r>
      <w:r w:rsidRPr="00D4048A">
        <w:rPr>
          <w:rFonts w:ascii="CMU Concrete" w:hAnsi="CMU Concrete"/>
        </w:rPr>
        <w:t>의</w:t>
      </w:r>
      <w:r w:rsidRPr="00D4048A">
        <w:rPr>
          <w:rFonts w:ascii="CMU Concrete" w:hAnsi="CMU Concrete"/>
        </w:rPr>
        <w:t xml:space="preserve"> pdf</w:t>
      </w:r>
    </w:p>
    <w:p w14:paraId="7452FD64" w14:textId="77777777" w:rsidR="00E311CE" w:rsidRPr="00D4048A" w:rsidRDefault="00E311CE" w:rsidP="00AE3A66">
      <w:pPr>
        <w:pStyle w:val="af"/>
      </w:pPr>
      <w:r w:rsidRPr="00D4048A">
        <w:object w:dxaOrig="6800" w:dyaOrig="900" w14:anchorId="37F1EB52">
          <v:shape id="_x0000_i1581" type="#_x0000_t75" style="width:340.35pt;height:45pt" o:ole="">
            <v:imagedata r:id="rId2018" o:title=""/>
          </v:shape>
          <o:OLEObject Type="Embed" ProgID="Equation.3" ShapeID="_x0000_i1581" DrawAspect="Content" ObjectID="_1684940492" r:id="rId2019"/>
        </w:object>
      </w:r>
    </w:p>
    <w:p w14:paraId="2ECFDBA4" w14:textId="77777777" w:rsidR="00E311CE" w:rsidRPr="00D4048A" w:rsidRDefault="00E311CE" w:rsidP="00AE3A66">
      <w:pPr>
        <w:pStyle w:val="af"/>
      </w:pPr>
      <w:r w:rsidRPr="00D4048A">
        <w:object w:dxaOrig="1480" w:dyaOrig="340" w14:anchorId="56DD8852">
          <v:shape id="_x0000_i1582" type="#_x0000_t75" style="width:73.5pt;height:16.5pt" o:ole="">
            <v:imagedata r:id="rId2020" o:title=""/>
          </v:shape>
          <o:OLEObject Type="Embed" ProgID="Equation.3" ShapeID="_x0000_i1582" DrawAspect="Content" ObjectID="_1684940493" r:id="rId2021"/>
        </w:object>
      </w:r>
    </w:p>
    <w:p w14:paraId="7729F539" w14:textId="140B2D1E" w:rsidR="00E311CE" w:rsidRPr="00D4048A" w:rsidRDefault="00822CCC" w:rsidP="00E311CE">
      <w:pPr>
        <w:rPr>
          <w:rFonts w:ascii="CMU Concrete" w:hAnsi="CMU Concrete"/>
        </w:rPr>
      </w:pPr>
      <w:r>
        <w:rPr>
          <w:rFonts w:ascii="CMU Concrete" w:hAnsi="CMU Concrete"/>
        </w:rPr>
        <w:t>비중심</w:t>
      </w:r>
      <w:r>
        <w:rPr>
          <w:rFonts w:ascii="CMU Concrete" w:hAnsi="CMU Concrete"/>
        </w:rPr>
        <w:t xml:space="preserve"> 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cdf</w:t>
      </w:r>
    </w:p>
    <w:p w14:paraId="1FB172F6" w14:textId="77777777" w:rsidR="00E311CE" w:rsidRPr="00D4048A" w:rsidRDefault="00E311CE" w:rsidP="00AE3A66">
      <w:pPr>
        <w:pStyle w:val="af"/>
      </w:pPr>
      <w:r w:rsidRPr="00D4048A">
        <w:object w:dxaOrig="3240" w:dyaOrig="760" w14:anchorId="0BC3A256">
          <v:shape id="_x0000_i1583" type="#_x0000_t75" style="width:162pt;height:37.5pt" o:ole="">
            <v:imagedata r:id="rId2022" o:title=""/>
          </v:shape>
          <o:OLEObject Type="Embed" ProgID="Equation.3" ShapeID="_x0000_i1583" DrawAspect="Content" ObjectID="_1684940494" r:id="rId2023"/>
        </w:object>
      </w:r>
    </w:p>
    <w:p w14:paraId="75940687" w14:textId="0FF91A34" w:rsidR="00E311CE" w:rsidRPr="00D4048A" w:rsidRDefault="00822CCC" w:rsidP="00E311CE">
      <w:pPr>
        <w:rPr>
          <w:rFonts w:ascii="CMU Concrete" w:hAnsi="CMU Concrete"/>
        </w:rPr>
      </w:pPr>
      <w:r>
        <w:rPr>
          <w:rFonts w:ascii="CMU Concrete" w:hAnsi="CMU Concrete"/>
        </w:rPr>
        <w:t>비중심</w:t>
      </w:r>
      <w:r>
        <w:rPr>
          <w:rFonts w:ascii="CMU Concrete" w:hAnsi="CMU Concrete"/>
        </w:rPr>
        <w:t xml:space="preserve"> 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w:t>
      </w:r>
      <w:r w:rsidR="00E311CE" w:rsidRPr="00D4048A">
        <w:rPr>
          <w:rFonts w:ascii="CMU Concrete" w:hAnsi="CMU Concrete"/>
        </w:rPr>
        <w:t>평균</w:t>
      </w:r>
      <w:r w:rsidR="00E311CE" w:rsidRPr="00D4048A">
        <w:rPr>
          <w:rFonts w:ascii="CMU Concrete" w:hAnsi="CMU Concrete"/>
        </w:rPr>
        <w:t xml:space="preserve">, </w:t>
      </w:r>
      <w:r w:rsidR="00E311CE" w:rsidRPr="00D4048A">
        <w:rPr>
          <w:rFonts w:ascii="CMU Concrete" w:hAnsi="CMU Concrete"/>
        </w:rPr>
        <w:t>분산</w:t>
      </w:r>
    </w:p>
    <w:p w14:paraId="4ACB6DF7" w14:textId="77777777" w:rsidR="00E311CE" w:rsidRPr="00D4048A" w:rsidRDefault="00E311CE" w:rsidP="00AE3A66">
      <w:pPr>
        <w:pStyle w:val="af"/>
      </w:pPr>
      <w:r w:rsidRPr="00D4048A">
        <w:object w:dxaOrig="2760" w:dyaOrig="1080" w14:anchorId="6B3769F9">
          <v:shape id="_x0000_i1584" type="#_x0000_t75" style="width:138.7pt;height:54pt" o:ole="">
            <v:imagedata r:id="rId2024" o:title=""/>
          </v:shape>
          <o:OLEObject Type="Embed" ProgID="Equation.3" ShapeID="_x0000_i1584" DrawAspect="Content" ObjectID="_1684940495" r:id="rId2025"/>
        </w:object>
      </w:r>
    </w:p>
    <w:p w14:paraId="79467F8F" w14:textId="77777777" w:rsidR="00E311CE" w:rsidRPr="00D4048A" w:rsidRDefault="00E311CE" w:rsidP="00AE3A66">
      <w:pPr>
        <w:pStyle w:val="af"/>
      </w:pPr>
      <w:r w:rsidRPr="00D4048A">
        <w:object w:dxaOrig="5260" w:dyaOrig="1200" w14:anchorId="47E96028">
          <v:shape id="_x0000_i1585" type="#_x0000_t75" style="width:264.05pt;height:60pt" o:ole="">
            <v:imagedata r:id="rId2026" o:title=""/>
          </v:shape>
          <o:OLEObject Type="Embed" ProgID="Equation.3" ShapeID="_x0000_i1585" DrawAspect="Content" ObjectID="_1684940496" r:id="rId2027"/>
        </w:object>
      </w:r>
    </w:p>
    <w:p w14:paraId="20988132" w14:textId="54A65C37" w:rsidR="00E311CE" w:rsidRPr="00D4048A" w:rsidRDefault="00822CCC" w:rsidP="00E311CE">
      <w:pPr>
        <w:rPr>
          <w:rFonts w:ascii="CMU Concrete" w:hAnsi="CMU Concrete"/>
        </w:rPr>
      </w:pPr>
      <w:r>
        <w:rPr>
          <w:rFonts w:ascii="CMU Concrete" w:hAnsi="CMU Concrete"/>
        </w:rPr>
        <w:t>비중심</w:t>
      </w:r>
      <w:r>
        <w:rPr>
          <w:rFonts w:ascii="CMU Concrete" w:hAnsi="CMU Concrete"/>
        </w:rPr>
        <w:t xml:space="preserve"> F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w:t>
      </w:r>
      <w:r w:rsidR="00E311CE" w:rsidRPr="00D4048A">
        <w:rPr>
          <w:rFonts w:ascii="CMU Concrete" w:hAnsi="CMU Concrete"/>
        </w:rPr>
        <w:t>누적</w:t>
      </w:r>
      <w:r w:rsidR="00E311CE" w:rsidRPr="00D4048A">
        <w:rPr>
          <w:rFonts w:ascii="CMU Concrete" w:hAnsi="CMU Concrete"/>
        </w:rPr>
        <w:t xml:space="preserve"> </w:t>
      </w:r>
      <w:r w:rsidR="00E311CE" w:rsidRPr="00D4048A">
        <w:rPr>
          <w:rFonts w:ascii="CMU Concrete" w:hAnsi="CMU Concrete"/>
        </w:rPr>
        <w:t>분포</w:t>
      </w:r>
      <w:r w:rsidR="00E311CE" w:rsidRPr="00D4048A">
        <w:rPr>
          <w:rFonts w:ascii="CMU Concrete" w:hAnsi="CMU Concrete"/>
        </w:rPr>
        <w:t xml:space="preserve"> </w:t>
      </w:r>
      <w:r w:rsidR="00E311CE" w:rsidRPr="00D4048A">
        <w:rPr>
          <w:rFonts w:ascii="CMU Concrete" w:hAnsi="CMU Concrete"/>
        </w:rPr>
        <w:t>함수의</w:t>
      </w:r>
      <w:r w:rsidR="00E311CE" w:rsidRPr="00D4048A">
        <w:rPr>
          <w:rFonts w:ascii="CMU Concrete" w:hAnsi="CMU Concrete"/>
        </w:rPr>
        <w:t xml:space="preserve"> </w:t>
      </w:r>
      <w:r w:rsidR="00E311CE" w:rsidRPr="00D4048A">
        <w:rPr>
          <w:rFonts w:ascii="CMU Concrete" w:hAnsi="CMU Concrete"/>
        </w:rPr>
        <w:t>역함수</w:t>
      </w:r>
    </w:p>
    <w:p w14:paraId="15A1128A" w14:textId="77777777" w:rsidR="00E311CE" w:rsidRPr="00D4048A" w:rsidRDefault="00E311CE" w:rsidP="00AE3A66">
      <w:pPr>
        <w:pStyle w:val="af"/>
      </w:pPr>
    </w:p>
    <w:p w14:paraId="5F50F486" w14:textId="77777777" w:rsidR="00E311CE" w:rsidRPr="00D4048A" w:rsidRDefault="00E311CE" w:rsidP="00AE3A66">
      <w:pPr>
        <w:pStyle w:val="af"/>
      </w:pPr>
      <w:r w:rsidRPr="00D4048A">
        <w:object w:dxaOrig="1980" w:dyaOrig="360" w14:anchorId="5F1AAB2E">
          <v:shape id="_x0000_i1586" type="#_x0000_t75" style="width:99pt;height:18pt" o:ole="">
            <v:imagedata r:id="rId2028" o:title=""/>
          </v:shape>
          <o:OLEObject Type="Embed" ProgID="Equation.3" ShapeID="_x0000_i1586" DrawAspect="Content" ObjectID="_1684940497" r:id="rId2029"/>
        </w:object>
      </w:r>
    </w:p>
    <w:p w14:paraId="3FC1A1F4" w14:textId="77777777" w:rsidR="00E311CE" w:rsidRPr="00D4048A" w:rsidRDefault="00E311CE" w:rsidP="00E311CE">
      <w:pPr>
        <w:pStyle w:val="11"/>
      </w:pPr>
      <w:r w:rsidRPr="00D4048A">
        <w:t>예시</w:t>
      </w:r>
    </w:p>
    <w:p w14:paraId="026EEF5A" w14:textId="77777777" w:rsidR="00E311CE" w:rsidRDefault="00E311CE" w:rsidP="00E311CE">
      <w:pPr>
        <w:rPr>
          <w:rFonts w:ascii="CMU Concrete" w:hAnsi="CMU Concrete"/>
        </w:rPr>
      </w:pPr>
      <w:r w:rsidRPr="00D4048A">
        <w:rPr>
          <w:rFonts w:ascii="CMU Concrete" w:hAnsi="CMU Concrete"/>
          <w:position w:val="-10"/>
        </w:rPr>
        <w:object w:dxaOrig="1640" w:dyaOrig="340" w14:anchorId="1D25FCF3">
          <v:shape id="_x0000_i1587" type="#_x0000_t75" style="width:82.5pt;height:16.5pt" o:ole="">
            <v:imagedata r:id="rId2030" o:title=""/>
          </v:shape>
          <o:OLEObject Type="Embed" ProgID="Equation.3" ShapeID="_x0000_i1587" DrawAspect="Content" ObjectID="_1684940498" r:id="rId203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 </w:t>
      </w:r>
      <w:r w:rsidRPr="00D4048A">
        <w:rPr>
          <w:rFonts w:ascii="CMU Concrete" w:hAnsi="CMU Concrete"/>
        </w:rPr>
        <w:t>그래프</w:t>
      </w:r>
    </w:p>
    <w:p w14:paraId="74E0FDC6" w14:textId="77777777" w:rsidR="00E311CE" w:rsidRPr="00D4048A" w:rsidRDefault="00E311CE" w:rsidP="00E311CE">
      <w:pPr>
        <w:rPr>
          <w:rFonts w:ascii="CMU Concrete" w:hAnsi="CMU Concrete"/>
        </w:rPr>
      </w:pPr>
    </w:p>
    <w:p w14:paraId="767489F8" w14:textId="77777777" w:rsidR="00E311CE" w:rsidRPr="00D4048A" w:rsidRDefault="009926D1" w:rsidP="00AE3A66">
      <w:pPr>
        <w:pStyle w:val="af"/>
      </w:pPr>
      <w:r>
        <w:rPr>
          <w:noProof/>
        </w:rPr>
        <w:drawing>
          <wp:inline distT="0" distB="0" distL="0" distR="0" wp14:anchorId="5565A5B5" wp14:editId="3792E9C5">
            <wp:extent cx="3587308" cy="2819400"/>
            <wp:effectExtent l="0" t="0" r="0" b="0"/>
            <wp:docPr id="453" name="그림 453" descr="D:\01. 프로젝트\개발팀\ECMiner2014 출시\매뉴얼\ECMiner2014 사용자매뉴얼\Manual\02ui\7\14.files\image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descr="D:\01. 프로젝트\개발팀\ECMiner2014 출시\매뉴얼\ECMiner2014 사용자매뉴얼\Manual\02ui\7\14.files\image026.jpg"/>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3586886" cy="2819069"/>
                    </a:xfrm>
                    <a:prstGeom prst="rect">
                      <a:avLst/>
                    </a:prstGeom>
                    <a:noFill/>
                    <a:ln>
                      <a:noFill/>
                    </a:ln>
                  </pic:spPr>
                </pic:pic>
              </a:graphicData>
            </a:graphic>
          </wp:inline>
        </w:drawing>
      </w:r>
    </w:p>
    <w:p w14:paraId="6FDDD55E" w14:textId="77777777" w:rsidR="00E311CE" w:rsidRPr="00D4048A" w:rsidRDefault="009926D1" w:rsidP="00AE3A66">
      <w:pPr>
        <w:pStyle w:val="af"/>
      </w:pPr>
      <w:r>
        <w:rPr>
          <w:noProof/>
        </w:rPr>
        <w:drawing>
          <wp:inline distT="0" distB="0" distL="0" distR="0" wp14:anchorId="1A1EFC51" wp14:editId="31C2696C">
            <wp:extent cx="3724275" cy="2927047"/>
            <wp:effectExtent l="0" t="0" r="0" b="6985"/>
            <wp:docPr id="454" name="그림 454" descr="D:\01. 프로젝트\개발팀\ECMiner2014 출시\매뉴얼\ECMiner2014 사용자매뉴얼\Manual\02ui\7\14.files\image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descr="D:\01. 프로젝트\개발팀\ECMiner2014 출시\매뉴얼\ECMiner2014 사용자매뉴얼\Manual\02ui\7\14.files\image028.jpg"/>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3723837" cy="2926703"/>
                    </a:xfrm>
                    <a:prstGeom prst="rect">
                      <a:avLst/>
                    </a:prstGeom>
                    <a:noFill/>
                    <a:ln>
                      <a:noFill/>
                    </a:ln>
                  </pic:spPr>
                </pic:pic>
              </a:graphicData>
            </a:graphic>
          </wp:inline>
        </w:drawing>
      </w:r>
    </w:p>
    <w:p w14:paraId="2C4F751B" w14:textId="77777777" w:rsidR="00E311CE" w:rsidRPr="00D4048A" w:rsidRDefault="00E311CE" w:rsidP="00E311CE">
      <w:pPr>
        <w:rPr>
          <w:rFonts w:ascii="CMU Concrete" w:hAnsi="CMU Concrete"/>
        </w:rPr>
      </w:pPr>
    </w:p>
    <w:p w14:paraId="7F4C4D51" w14:textId="77777777" w:rsidR="00E311CE" w:rsidRPr="00D4048A" w:rsidRDefault="00E311CE" w:rsidP="00E311CE">
      <w:pPr>
        <w:rPr>
          <w:rFonts w:ascii="CMU Concrete" w:hAnsi="CMU Concrete"/>
        </w:rPr>
      </w:pPr>
      <w:r w:rsidRPr="00D4048A">
        <w:rPr>
          <w:rFonts w:ascii="CMU Concrete" w:hAnsi="CMU Concrete"/>
          <w:position w:val="-10"/>
        </w:rPr>
        <w:object w:dxaOrig="2260" w:dyaOrig="340" w14:anchorId="0A531E58">
          <v:shape id="_x0000_i1588" type="#_x0000_t75" style="width:113.25pt;height:16.5pt" o:ole="">
            <v:imagedata r:id="rId2034" o:title=""/>
          </v:shape>
          <o:OLEObject Type="Embed" ProgID="Equation.3" ShapeID="_x0000_i1588" DrawAspect="Content" ObjectID="_1684940499" r:id="rId203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560" w:dyaOrig="279" w14:anchorId="31BFBBBC">
          <v:shape id="_x0000_i1589" type="#_x0000_t75" style="width:27.75pt;height:12.75pt" o:ole="">
            <v:imagedata r:id="rId2036" o:title=""/>
          </v:shape>
          <o:OLEObject Type="Embed" ProgID="Equation.3" ShapeID="_x0000_i1589" DrawAspect="Content" ObjectID="_1684940500" r:id="rId203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pdf, cdf</w:t>
      </w:r>
    </w:p>
    <w:p w14:paraId="2D3F2BB1" w14:textId="77777777" w:rsidR="00E311CE" w:rsidRPr="00D4048A" w:rsidRDefault="00E311CE" w:rsidP="00E311CE">
      <w:pPr>
        <w:rPr>
          <w:rFonts w:ascii="CMU Concrete" w:hAnsi="CMU Concrete"/>
        </w:rPr>
      </w:pPr>
    </w:p>
    <w:p w14:paraId="6B7BE42A" w14:textId="77777777" w:rsidR="00E311CE" w:rsidRPr="00D4048A" w:rsidRDefault="009926D1" w:rsidP="00AE3A66">
      <w:pPr>
        <w:pStyle w:val="af"/>
      </w:pPr>
      <w:r>
        <w:rPr>
          <w:noProof/>
        </w:rPr>
        <w:drawing>
          <wp:inline distT="0" distB="0" distL="0" distR="0" wp14:anchorId="2391E3C1" wp14:editId="2EDB2F64">
            <wp:extent cx="3248025" cy="1733550"/>
            <wp:effectExtent l="0" t="0" r="9525" b="0"/>
            <wp:docPr id="457" name="그림 457" descr="D:\01. 프로젝트\개발팀\ECMiner2014 출시\매뉴얼\ECMiner2014 사용자매뉴얼\Manual\02ui\7\14.files\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descr="D:\01. 프로젝트\개발팀\ECMiner2014 출시\매뉴얼\ECMiner2014 사용자매뉴얼\Manual\02ui\7\14.files\image033.jpg"/>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3248025" cy="1733550"/>
                    </a:xfrm>
                    <a:prstGeom prst="rect">
                      <a:avLst/>
                    </a:prstGeom>
                    <a:noFill/>
                    <a:ln>
                      <a:noFill/>
                    </a:ln>
                  </pic:spPr>
                </pic:pic>
              </a:graphicData>
            </a:graphic>
          </wp:inline>
        </w:drawing>
      </w:r>
    </w:p>
    <w:p w14:paraId="0AED0850" w14:textId="77777777" w:rsidR="00E311CE" w:rsidRPr="00D4048A" w:rsidRDefault="00E311CE" w:rsidP="00E311CE">
      <w:pPr>
        <w:rPr>
          <w:rFonts w:ascii="CMU Concrete" w:hAnsi="CMU Concrete"/>
        </w:rPr>
      </w:pPr>
    </w:p>
    <w:p w14:paraId="42648BA7" w14:textId="77777777" w:rsidR="00E311CE" w:rsidRPr="00D4048A" w:rsidRDefault="00E311CE" w:rsidP="00E311CE">
      <w:pPr>
        <w:rPr>
          <w:rFonts w:ascii="CMU Concrete" w:hAnsi="CMU Concrete"/>
        </w:rPr>
      </w:pPr>
      <w:r w:rsidRPr="00D4048A">
        <w:rPr>
          <w:rFonts w:ascii="CMU Concrete" w:hAnsi="CMU Concrete"/>
          <w:position w:val="-10"/>
        </w:rPr>
        <w:object w:dxaOrig="3019" w:dyaOrig="340" w14:anchorId="29B5E5B9">
          <v:shape id="_x0000_i1590" type="#_x0000_t75" style="width:151.55pt;height:16.5pt" o:ole="">
            <v:imagedata r:id="rId2039" o:title=""/>
          </v:shape>
          <o:OLEObject Type="Embed" ProgID="Equation.3" ShapeID="_x0000_i1590" DrawAspect="Content" ObjectID="_1684940501" r:id="rId2040"/>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264E4E0D" w14:textId="77777777" w:rsidR="00E311CE" w:rsidRPr="00D4048A" w:rsidRDefault="00E311CE" w:rsidP="00E311CE">
      <w:pPr>
        <w:rPr>
          <w:rFonts w:ascii="CMU Concrete" w:hAnsi="CMU Concrete"/>
        </w:rPr>
      </w:pPr>
    </w:p>
    <w:p w14:paraId="25150E09" w14:textId="77777777" w:rsidR="00E311CE" w:rsidRDefault="009926D1" w:rsidP="00AE3A66">
      <w:pPr>
        <w:pStyle w:val="af"/>
      </w:pPr>
      <w:r>
        <w:rPr>
          <w:noProof/>
        </w:rPr>
        <w:drawing>
          <wp:inline distT="0" distB="0" distL="0" distR="0" wp14:anchorId="423AAE3E" wp14:editId="603B57AA">
            <wp:extent cx="3209925" cy="1685925"/>
            <wp:effectExtent l="0" t="0" r="9525" b="9525"/>
            <wp:docPr id="456" name="그림 456" descr="D:\01. 프로젝트\개발팀\ECMiner2014 출시\매뉴얼\ECMiner2014 사용자매뉴얼\Manual\02ui\7\14.files\image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descr="D:\01. 프로젝트\개발팀\ECMiner2014 출시\매뉴얼\ECMiner2014 사용자매뉴얼\Manual\02ui\7\14.files\image037.jpg"/>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3209925" cy="1685925"/>
                    </a:xfrm>
                    <a:prstGeom prst="rect">
                      <a:avLst/>
                    </a:prstGeom>
                    <a:noFill/>
                    <a:ln>
                      <a:noFill/>
                    </a:ln>
                  </pic:spPr>
                </pic:pic>
              </a:graphicData>
            </a:graphic>
          </wp:inline>
        </w:drawing>
      </w:r>
    </w:p>
    <w:p w14:paraId="33C8236C" w14:textId="77777777" w:rsidR="00E311CE" w:rsidRDefault="00E311CE" w:rsidP="00AE3A66">
      <w:pPr>
        <w:pStyle w:val="af"/>
      </w:pPr>
    </w:p>
    <w:p w14:paraId="2003A9E6" w14:textId="77777777" w:rsidR="00E311CE" w:rsidRPr="00D4048A" w:rsidRDefault="00E311CE" w:rsidP="00AE3A66">
      <w:pPr>
        <w:pStyle w:val="af"/>
      </w:pPr>
    </w:p>
    <w:p w14:paraId="479990DB" w14:textId="77777777" w:rsidR="00E311CE" w:rsidRPr="00D4048A" w:rsidRDefault="00E311CE" w:rsidP="00822CCC">
      <w:pPr>
        <w:pStyle w:val="000"/>
        <w:ind w:firstLine="108"/>
      </w:pPr>
      <w:bookmarkStart w:id="1586" w:name="_Toc267406062"/>
      <w:bookmarkStart w:id="1587" w:name="_Toc283655446"/>
      <w:bookmarkStart w:id="1588" w:name="_Toc384111167"/>
      <w:bookmarkStart w:id="1589" w:name="_Toc67925717"/>
      <w:r w:rsidRPr="00D4048A">
        <w:t xml:space="preserve">7.2.15 비중심 t </w:t>
      </w:r>
      <w:r w:rsidRPr="00CB58DD">
        <w:t>분포</w:t>
      </w:r>
      <w:bookmarkEnd w:id="1586"/>
      <w:bookmarkEnd w:id="1587"/>
      <w:r w:rsidRPr="00CB58DD">
        <w:rPr>
          <w:rFonts w:hint="eastAsia"/>
        </w:rPr>
        <w:t xml:space="preserve"> (Non-central T-distribution)</w:t>
      </w:r>
      <w:bookmarkEnd w:id="1588"/>
      <w:bookmarkEnd w:id="1589"/>
    </w:p>
    <w:p w14:paraId="6956F327" w14:textId="77777777" w:rsidR="00E311CE" w:rsidRPr="00D4048A" w:rsidRDefault="00E311CE" w:rsidP="00E311CE">
      <w:pPr>
        <w:rPr>
          <w:rFonts w:ascii="CMU Concrete" w:hAnsi="CMU Concrete"/>
        </w:rPr>
      </w:pPr>
      <w:r w:rsidRPr="00D4048A">
        <w:rPr>
          <w:rFonts w:ascii="CMU Concrete" w:hAnsi="CMU Concrete"/>
        </w:rPr>
        <w:t>Z</w:t>
      </w:r>
      <w:r w:rsidRPr="00D4048A">
        <w:rPr>
          <w:rFonts w:ascii="CMU Concrete" w:hAnsi="CMU Concrete"/>
        </w:rPr>
        <w:t>라는</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표준</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라고</w:t>
      </w:r>
      <w:r w:rsidRPr="00D4048A">
        <w:rPr>
          <w:rFonts w:ascii="CMU Concrete" w:hAnsi="CMU Concrete"/>
        </w:rPr>
        <w:t xml:space="preserve"> </w:t>
      </w:r>
      <w:r w:rsidRPr="00D4048A">
        <w:rPr>
          <w:rFonts w:ascii="CMU Concrete" w:hAnsi="CMU Concrete"/>
        </w:rPr>
        <w:t>하고</w:t>
      </w:r>
      <w:r w:rsidRPr="00D4048A">
        <w:rPr>
          <w:rFonts w:ascii="CMU Concrete" w:hAnsi="CMU Concrete"/>
        </w:rPr>
        <w:t>,</w:t>
      </w:r>
      <w:r>
        <w:rPr>
          <w:rFonts w:ascii="CMU Concrete" w:hAnsi="CMU Concrete" w:hint="eastAsia"/>
        </w:rPr>
        <w:t xml:space="preserve"> </w:t>
      </w:r>
      <w:r w:rsidRPr="00D4048A">
        <w:rPr>
          <w:rFonts w:ascii="CMU Concrete" w:hAnsi="CMU Concrete"/>
        </w:rPr>
        <w:t>V</w:t>
      </w:r>
      <w:r w:rsidRPr="00D4048A">
        <w:rPr>
          <w:rFonts w:ascii="CMU Concrete" w:hAnsi="CMU Concrete"/>
        </w:rPr>
        <w:t>가</w:t>
      </w:r>
      <w:r w:rsidRPr="00D4048A">
        <w:rPr>
          <w:rFonts w:ascii="CMU Concrete" w:hAnsi="CMU Concrete"/>
        </w:rPr>
        <w:t xml:space="preserve"> </w:t>
      </w:r>
      <w:r w:rsidRPr="00D4048A">
        <w:rPr>
          <w:rFonts w:ascii="CMU Concrete" w:hAnsi="CMU Concrete"/>
        </w:rPr>
        <w:t>자유도</w:t>
      </w:r>
      <w:r w:rsidRPr="00D4048A">
        <w:rPr>
          <w:rFonts w:ascii="CMU Concrete" w:hAnsi="CMU Concrete"/>
        </w:rPr>
        <w:t xml:space="preserve"> </w:t>
      </w:r>
      <w:r w:rsidRPr="00D4048A">
        <w:rPr>
          <w:rFonts w:ascii="CMU Concrete" w:hAnsi="CMU Concrete"/>
          <w:position w:val="-6"/>
        </w:rPr>
        <w:object w:dxaOrig="200" w:dyaOrig="220" w14:anchorId="5F9EF81C">
          <v:shape id="_x0000_i1591" type="#_x0000_t75" style="width:10.5pt;height:11.25pt" o:ole="">
            <v:imagedata r:id="rId2042" o:title=""/>
          </v:shape>
          <o:OLEObject Type="Embed" ProgID="Equation.3" ShapeID="_x0000_i1591" DrawAspect="Content" ObjectID="_1684940502" r:id="rId2043"/>
        </w:object>
      </w:r>
      <w:r w:rsidRPr="00D4048A">
        <w:rPr>
          <w:rFonts w:ascii="CMU Concrete" w:hAnsi="CMU Concrete"/>
        </w:rPr>
        <w:t>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새롭게</w:t>
      </w:r>
      <w:r w:rsidRPr="00D4048A">
        <w:rPr>
          <w:rFonts w:ascii="CMU Concrete" w:hAnsi="CMU Concrete"/>
        </w:rPr>
        <w:t xml:space="preserve"> </w:t>
      </w:r>
      <w:r w:rsidRPr="00D4048A">
        <w:rPr>
          <w:rFonts w:ascii="CMU Concrete" w:hAnsi="CMU Concrete"/>
        </w:rPr>
        <w:t>만드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T</w:t>
      </w:r>
      <w:r w:rsidRPr="00D4048A">
        <w:rPr>
          <w:rFonts w:ascii="CMU Concrete" w:hAnsi="CMU Concrete"/>
        </w:rPr>
        <w:t>라는</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p>
    <w:p w14:paraId="47BB17F4" w14:textId="77777777" w:rsidR="00E311CE" w:rsidRPr="00D4048A" w:rsidRDefault="00E311CE" w:rsidP="00AE3A66">
      <w:pPr>
        <w:pStyle w:val="af"/>
      </w:pPr>
      <w:r w:rsidRPr="00D4048A">
        <w:object w:dxaOrig="1100" w:dyaOrig="660" w14:anchorId="70A144D4">
          <v:shape id="_x0000_i1592" type="#_x0000_t75" style="width:55.5pt;height:33pt" o:ole="">
            <v:imagedata r:id="rId2044" o:title=""/>
          </v:shape>
          <o:OLEObject Type="Embed" ProgID="Equation.3" ShapeID="_x0000_i1592" DrawAspect="Content" ObjectID="_1684940503" r:id="rId2045"/>
        </w:object>
      </w:r>
    </w:p>
    <w:p w14:paraId="6F92BDFC" w14:textId="309009EA" w:rsidR="00E311CE" w:rsidRPr="00D4048A" w:rsidRDefault="00E311CE" w:rsidP="00E311CE">
      <w:pPr>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t </w:t>
      </w:r>
      <w:r w:rsidR="00822CCC">
        <w:rPr>
          <w:rFonts w:ascii="CMU Concrete" w:hAnsi="CMU Concrete"/>
        </w:rPr>
        <w:t>분포</w:t>
      </w:r>
      <w:r w:rsidRPr="00D4048A">
        <w:rPr>
          <w:rFonts w:ascii="CMU Concrete" w:hAnsi="CMU Concrete"/>
        </w:rPr>
        <w:t>를</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6B8F5E49" w14:textId="4619147F"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t </w:t>
      </w:r>
      <w:r w:rsidR="00822CCC">
        <w:rPr>
          <w:rFonts w:ascii="CMU Concrete" w:hAnsi="CMU Concrete"/>
        </w:rPr>
        <w:t>분포</w:t>
      </w:r>
      <w:r w:rsidRPr="00D4048A">
        <w:rPr>
          <w:rFonts w:ascii="CMU Concrete" w:hAnsi="CMU Concrete"/>
        </w:rPr>
        <w:t>의</w:t>
      </w:r>
      <w:r w:rsidRPr="00D4048A">
        <w:rPr>
          <w:rFonts w:ascii="CMU Concrete" w:hAnsi="CMU Concrete"/>
        </w:rPr>
        <w:t xml:space="preserve"> pdf</w:t>
      </w:r>
    </w:p>
    <w:p w14:paraId="76210C87" w14:textId="77777777" w:rsidR="00E311CE" w:rsidRPr="00D4048A" w:rsidRDefault="00E311CE" w:rsidP="00AE3A66">
      <w:pPr>
        <w:pStyle w:val="af"/>
      </w:pPr>
      <w:r w:rsidRPr="00D4048A">
        <w:object w:dxaOrig="7100" w:dyaOrig="1200" w14:anchorId="75DA601D">
          <v:shape id="_x0000_i1593" type="#_x0000_t75" style="width:355.35pt;height:60pt" o:ole="">
            <v:imagedata r:id="rId2046" o:title=""/>
          </v:shape>
          <o:OLEObject Type="Embed" ProgID="Equation.3" ShapeID="_x0000_i1593" DrawAspect="Content" ObjectID="_1684940504" r:id="rId2047"/>
        </w:object>
      </w:r>
    </w:p>
    <w:p w14:paraId="6CEA9A8A" w14:textId="6FF081E0"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t </w:t>
      </w:r>
      <w:r w:rsidR="00822CCC">
        <w:rPr>
          <w:rFonts w:ascii="CMU Concrete" w:hAnsi="CMU Concrete"/>
        </w:rPr>
        <w:t>분포</w:t>
      </w:r>
      <w:r w:rsidR="00822CCC">
        <w:rPr>
          <w:rFonts w:ascii="CMU Concrete" w:hAnsi="CMU Concrete" w:hint="eastAsia"/>
        </w:rPr>
        <w:t>의</w:t>
      </w:r>
      <w:r w:rsidRPr="00D4048A">
        <w:rPr>
          <w:rFonts w:ascii="CMU Concrete" w:hAnsi="CMU Concrete"/>
        </w:rPr>
        <w:t xml:space="preserve"> cdf</w:t>
      </w:r>
    </w:p>
    <w:p w14:paraId="7F3797F1" w14:textId="77777777" w:rsidR="00E311CE" w:rsidRPr="00D4048A" w:rsidRDefault="00E311CE" w:rsidP="00E311CE">
      <w:pPr>
        <w:pStyle w:val="p4"/>
      </w:pPr>
      <w:r w:rsidRPr="00D4048A">
        <w:rPr>
          <w:position w:val="-46"/>
        </w:rPr>
        <w:object w:dxaOrig="3700" w:dyaOrig="1040" w14:anchorId="55A63657">
          <v:shape id="_x0000_i1594" type="#_x0000_t75" style="width:185.2pt;height:52.5pt" o:ole="">
            <v:imagedata r:id="rId2048" o:title=""/>
          </v:shape>
          <o:OLEObject Type="Embed" ProgID="Equation.3" ShapeID="_x0000_i1594" DrawAspect="Content" ObjectID="_1684940505" r:id="rId2049"/>
        </w:object>
      </w:r>
    </w:p>
    <w:p w14:paraId="12CCE37A" w14:textId="77777777" w:rsidR="00E311CE" w:rsidRPr="00D4048A" w:rsidRDefault="00E311CE" w:rsidP="00E311CE">
      <w:pPr>
        <w:pStyle w:val="p4"/>
      </w:pPr>
      <w:r w:rsidRPr="00D4048A">
        <w:rPr>
          <w:position w:val="-30"/>
        </w:rPr>
        <w:object w:dxaOrig="5560" w:dyaOrig="720" w14:anchorId="647F808B">
          <v:shape id="_x0000_i1595" type="#_x0000_t75" style="width:277.45pt;height:36.75pt" o:ole="">
            <v:imagedata r:id="rId2050" o:title=""/>
          </v:shape>
          <o:OLEObject Type="Embed" ProgID="Equation.3" ShapeID="_x0000_i1595" DrawAspect="Content" ObjectID="_1684940506" r:id="rId2051"/>
        </w:object>
      </w:r>
    </w:p>
    <w:p w14:paraId="593F7A96" w14:textId="77777777" w:rsidR="00E311CE" w:rsidRPr="00D4048A" w:rsidRDefault="00E311CE" w:rsidP="00E311CE">
      <w:pPr>
        <w:pStyle w:val="p4"/>
      </w:pPr>
      <w:r w:rsidRPr="00D4048A">
        <w:rPr>
          <w:position w:val="-14"/>
        </w:rPr>
        <w:object w:dxaOrig="780" w:dyaOrig="380" w14:anchorId="0A7345A4">
          <v:shape id="_x0000_i1596" type="#_x0000_t75" style="width:39pt;height:19.5pt" o:ole="">
            <v:imagedata r:id="rId2052" o:title=""/>
          </v:shape>
          <o:OLEObject Type="Embed" ProgID="Equation.3" ShapeID="_x0000_i1596" DrawAspect="Content" ObjectID="_1684940507" r:id="rId2053"/>
        </w:object>
      </w:r>
      <w:r w:rsidRPr="00D4048A">
        <w:t xml:space="preserve"> </w:t>
      </w:r>
      <w:r w:rsidRPr="00D4048A">
        <w:t>은</w:t>
      </w:r>
      <w:r w:rsidRPr="00D4048A">
        <w:t xml:space="preserve"> regularized incomplete beta function</w:t>
      </w:r>
    </w:p>
    <w:p w14:paraId="734EC054" w14:textId="77777777" w:rsidR="00E311CE" w:rsidRPr="00D4048A" w:rsidRDefault="00E311CE" w:rsidP="00E311CE">
      <w:pPr>
        <w:pStyle w:val="p4"/>
      </w:pPr>
      <w:r w:rsidRPr="00D4048A">
        <w:rPr>
          <w:position w:val="-24"/>
        </w:rPr>
        <w:object w:dxaOrig="1060" w:dyaOrig="660" w14:anchorId="034362B3">
          <v:shape id="_x0000_i1597" type="#_x0000_t75" style="width:52.5pt;height:33pt" o:ole="">
            <v:imagedata r:id="rId2054" o:title=""/>
          </v:shape>
          <o:OLEObject Type="Embed" ProgID="Equation.3" ShapeID="_x0000_i1597" DrawAspect="Content" ObjectID="_1684940508" r:id="rId2055"/>
        </w:object>
      </w:r>
    </w:p>
    <w:p w14:paraId="2F354FAD" w14:textId="77777777" w:rsidR="00E311CE" w:rsidRPr="00D4048A" w:rsidRDefault="00E311CE" w:rsidP="00E311CE">
      <w:pPr>
        <w:pStyle w:val="p4"/>
      </w:pPr>
      <w:r w:rsidRPr="00D4048A">
        <w:rPr>
          <w:position w:val="-32"/>
        </w:rPr>
        <w:object w:dxaOrig="2500" w:dyaOrig="800" w14:anchorId="4B2E1065">
          <v:shape id="_x0000_i1598" type="#_x0000_t75" style="width:124.5pt;height:40.5pt" o:ole="">
            <v:imagedata r:id="rId2056" o:title=""/>
          </v:shape>
          <o:OLEObject Type="Embed" ProgID="Equation.3" ShapeID="_x0000_i1598" DrawAspect="Content" ObjectID="_1684940509" r:id="rId2057"/>
        </w:object>
      </w:r>
    </w:p>
    <w:p w14:paraId="2B3E6EC0" w14:textId="77777777" w:rsidR="00E311CE" w:rsidRPr="00D4048A" w:rsidRDefault="00E311CE" w:rsidP="00E311CE">
      <w:pPr>
        <w:pStyle w:val="p4"/>
      </w:pPr>
      <w:r w:rsidRPr="00D4048A">
        <w:rPr>
          <w:position w:val="-32"/>
        </w:rPr>
        <w:object w:dxaOrig="3620" w:dyaOrig="800" w14:anchorId="4137C258">
          <v:shape id="_x0000_i1599" type="#_x0000_t75" style="width:180.8pt;height:40.5pt" o:ole="">
            <v:imagedata r:id="rId2058" o:title=""/>
          </v:shape>
          <o:OLEObject Type="Embed" ProgID="Equation.3" ShapeID="_x0000_i1599" DrawAspect="Content" ObjectID="_1684940510" r:id="rId2059"/>
        </w:object>
      </w:r>
    </w:p>
    <w:p w14:paraId="152B797E" w14:textId="77777777" w:rsidR="00E311CE" w:rsidRPr="00D4048A" w:rsidRDefault="00E311CE" w:rsidP="00E311CE">
      <w:pPr>
        <w:rPr>
          <w:rFonts w:ascii="CMU Concrete" w:hAnsi="CMU Concrete"/>
        </w:rPr>
      </w:pPr>
    </w:p>
    <w:p w14:paraId="3FE0A406" w14:textId="5A1A65DA" w:rsidR="00E311CE" w:rsidRPr="00A4390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t </w:t>
      </w:r>
      <w:r w:rsidR="00822CCC">
        <w:rPr>
          <w:rFonts w:ascii="CMU Concrete" w:hAnsi="CMU Concrete"/>
        </w:rPr>
        <w:t>분포</w:t>
      </w:r>
      <w:r w:rsidRPr="00D4048A">
        <w:rPr>
          <w:rFonts w:ascii="CMU Concrete" w:hAnsi="CMU Concrete"/>
        </w:rPr>
        <w:t>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28015E6F" w14:textId="77777777" w:rsidR="00E311CE" w:rsidRPr="00D4048A" w:rsidRDefault="00E311CE" w:rsidP="00AE3A66">
      <w:pPr>
        <w:pStyle w:val="af"/>
      </w:pPr>
      <w:r w:rsidRPr="00D4048A">
        <w:object w:dxaOrig="3760" w:dyaOrig="1120" w14:anchorId="132777AC">
          <v:shape id="_x0000_i1600" type="#_x0000_t75" style="width:188.2pt;height:56.2pt" o:ole="">
            <v:imagedata r:id="rId2060" o:title=""/>
          </v:shape>
          <o:OLEObject Type="Embed" ProgID="Equation.3" ShapeID="_x0000_i1600" DrawAspect="Content" ObjectID="_1684940511" r:id="rId2061"/>
        </w:object>
      </w:r>
    </w:p>
    <w:p w14:paraId="5790A383" w14:textId="77777777" w:rsidR="00E311CE" w:rsidRPr="00D4048A" w:rsidRDefault="00E311CE" w:rsidP="00AE3A66">
      <w:pPr>
        <w:pStyle w:val="af"/>
      </w:pPr>
      <w:r w:rsidRPr="00D4048A">
        <w:object w:dxaOrig="5100" w:dyaOrig="1200" w14:anchorId="6C26C2D2">
          <v:shape id="_x0000_i1601" type="#_x0000_t75" style="width:255pt;height:60pt" o:ole="">
            <v:imagedata r:id="rId2062" o:title=""/>
          </v:shape>
          <o:OLEObject Type="Embed" ProgID="Equation.3" ShapeID="_x0000_i1601" DrawAspect="Content" ObjectID="_1684940512" r:id="rId2063"/>
        </w:object>
      </w:r>
    </w:p>
    <w:p w14:paraId="62DDB49A" w14:textId="52D0A6BE" w:rsidR="00E311CE" w:rsidRPr="00A4390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00822CCC">
        <w:rPr>
          <w:rFonts w:ascii="CMU Concrete" w:hAnsi="CMU Concrete"/>
        </w:rPr>
        <w:t xml:space="preserve">t </w:t>
      </w:r>
      <w:r w:rsidR="00822CCC">
        <w:rPr>
          <w:rFonts w:ascii="CMU Concrete" w:hAnsi="CMU Concrete"/>
        </w:rPr>
        <w:t>분포</w:t>
      </w:r>
      <w:r w:rsidRPr="00D4048A">
        <w:rPr>
          <w:rFonts w:ascii="CMU Concrete" w:hAnsi="CMU Concrete"/>
        </w:rPr>
        <w:t>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6E6653E1" w14:textId="77777777" w:rsidR="00E311CE" w:rsidRPr="00D4048A" w:rsidRDefault="00E311CE" w:rsidP="00AE3A66">
      <w:pPr>
        <w:pStyle w:val="af"/>
      </w:pPr>
      <w:r w:rsidRPr="00D4048A">
        <w:object w:dxaOrig="1620" w:dyaOrig="360" w14:anchorId="260CDB1E">
          <v:shape id="_x0000_i1602" type="#_x0000_t75" style="width:81pt;height:18pt" o:ole="">
            <v:imagedata r:id="rId2064" o:title=""/>
          </v:shape>
          <o:OLEObject Type="Embed" ProgID="Equation.3" ShapeID="_x0000_i1602" DrawAspect="Content" ObjectID="_1684940513" r:id="rId2065"/>
        </w:object>
      </w:r>
    </w:p>
    <w:p w14:paraId="66ACDA11" w14:textId="77777777" w:rsidR="00E311CE" w:rsidRPr="00D4048A" w:rsidRDefault="00E311CE" w:rsidP="00AE3A66">
      <w:pPr>
        <w:pStyle w:val="af"/>
      </w:pPr>
    </w:p>
    <w:p w14:paraId="1036BDC8" w14:textId="77777777" w:rsidR="00E311CE" w:rsidRPr="00D4048A" w:rsidRDefault="00E311CE" w:rsidP="00E311CE">
      <w:pPr>
        <w:pStyle w:val="11"/>
      </w:pPr>
      <w:r w:rsidRPr="00D4048A">
        <w:t>예시</w:t>
      </w:r>
    </w:p>
    <w:p w14:paraId="1F1B61F2" w14:textId="77777777" w:rsidR="00E311CE" w:rsidRDefault="00E311CE" w:rsidP="00E311CE">
      <w:pPr>
        <w:rPr>
          <w:rFonts w:ascii="CMU Concrete" w:hAnsi="CMU Concrete"/>
        </w:rPr>
      </w:pPr>
      <w:r w:rsidRPr="00D4048A">
        <w:rPr>
          <w:rFonts w:ascii="CMU Concrete" w:hAnsi="CMU Concrete"/>
          <w:position w:val="-10"/>
        </w:rPr>
        <w:object w:dxaOrig="1100" w:dyaOrig="320" w14:anchorId="563EC5DE">
          <v:shape id="_x0000_i1603" type="#_x0000_t75" style="width:55.5pt;height:15.75pt" o:ole="">
            <v:imagedata r:id="rId2066" o:title=""/>
          </v:shape>
          <o:OLEObject Type="Embed" ProgID="Equation.3" ShapeID="_x0000_i1603" DrawAspect="Content" ObjectID="_1684940514" r:id="rId206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788954E8" w14:textId="77777777" w:rsidR="00E311CE" w:rsidRPr="00D4048A" w:rsidRDefault="00E311CE" w:rsidP="00E311CE">
      <w:pPr>
        <w:rPr>
          <w:rFonts w:ascii="CMU Concrete" w:hAnsi="CMU Concrete"/>
        </w:rPr>
      </w:pPr>
    </w:p>
    <w:p w14:paraId="478B39DF" w14:textId="77777777" w:rsidR="00E311CE" w:rsidRPr="00D4048A" w:rsidRDefault="009926D1" w:rsidP="00AE3A66">
      <w:pPr>
        <w:pStyle w:val="af"/>
      </w:pPr>
      <w:r>
        <w:rPr>
          <w:noProof/>
        </w:rPr>
        <w:drawing>
          <wp:inline distT="0" distB="0" distL="0" distR="0" wp14:anchorId="4139C9CA" wp14:editId="60FF12B0">
            <wp:extent cx="3599427" cy="2828925"/>
            <wp:effectExtent l="0" t="0" r="1270" b="0"/>
            <wp:docPr id="458" name="그림 458" descr="D:\01. 프로젝트\개발팀\ECMiner2014 출시\매뉴얼\ECMiner2014 사용자매뉴얼\Manual\02ui\7\15.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descr="D:\01. 프로젝트\개발팀\ECMiner2014 출시\매뉴얼\ECMiner2014 사용자매뉴얼\Manual\02ui\7\15.files\image030.jpg"/>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3599004" cy="2828592"/>
                    </a:xfrm>
                    <a:prstGeom prst="rect">
                      <a:avLst/>
                    </a:prstGeom>
                    <a:noFill/>
                    <a:ln>
                      <a:noFill/>
                    </a:ln>
                  </pic:spPr>
                </pic:pic>
              </a:graphicData>
            </a:graphic>
          </wp:inline>
        </w:drawing>
      </w:r>
    </w:p>
    <w:p w14:paraId="433807F0" w14:textId="77777777" w:rsidR="00E311CE" w:rsidRPr="00D4048A" w:rsidRDefault="009926D1" w:rsidP="00AE3A66">
      <w:pPr>
        <w:pStyle w:val="af"/>
      </w:pPr>
      <w:r>
        <w:rPr>
          <w:noProof/>
        </w:rPr>
        <w:drawing>
          <wp:inline distT="0" distB="0" distL="0" distR="0" wp14:anchorId="347CCEA4" wp14:editId="33104837">
            <wp:extent cx="3696383" cy="2905125"/>
            <wp:effectExtent l="0" t="0" r="0" b="0"/>
            <wp:docPr id="459" name="그림 459" descr="D:\01. 프로젝트\개발팀\ECMiner2014 출시\매뉴얼\ECMiner2014 사용자매뉴얼\Manual\02ui\7\15.files\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descr="D:\01. 프로젝트\개발팀\ECMiner2014 출시\매뉴얼\ECMiner2014 사용자매뉴얼\Manual\02ui\7\15.files\image032.jp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3695948" cy="2904783"/>
                    </a:xfrm>
                    <a:prstGeom prst="rect">
                      <a:avLst/>
                    </a:prstGeom>
                    <a:noFill/>
                    <a:ln>
                      <a:noFill/>
                    </a:ln>
                  </pic:spPr>
                </pic:pic>
              </a:graphicData>
            </a:graphic>
          </wp:inline>
        </w:drawing>
      </w:r>
    </w:p>
    <w:p w14:paraId="5795598E" w14:textId="77777777" w:rsidR="00E311CE" w:rsidRPr="00D4048A" w:rsidRDefault="00E311CE" w:rsidP="00E311CE">
      <w:pPr>
        <w:rPr>
          <w:rFonts w:ascii="CMU Concrete" w:hAnsi="CMU Concrete"/>
        </w:rPr>
      </w:pPr>
    </w:p>
    <w:p w14:paraId="17996E7C" w14:textId="77777777" w:rsidR="00E311CE" w:rsidRDefault="00E311CE" w:rsidP="00E311CE">
      <w:pPr>
        <w:rPr>
          <w:rFonts w:ascii="CMU Concrete" w:hAnsi="CMU Concrete"/>
        </w:rPr>
      </w:pPr>
      <w:r w:rsidRPr="00D4048A">
        <w:rPr>
          <w:rFonts w:ascii="CMU Concrete" w:hAnsi="CMU Concrete"/>
          <w:position w:val="-10"/>
        </w:rPr>
        <w:object w:dxaOrig="1100" w:dyaOrig="320" w14:anchorId="12AF2945">
          <v:shape id="_x0000_i1604" type="#_x0000_t75" style="width:55.5pt;height:15.75pt" o:ole="">
            <v:imagedata r:id="rId2070" o:title=""/>
          </v:shape>
          <o:OLEObject Type="Embed" ProgID="Equation.3" ShapeID="_x0000_i1604" DrawAspect="Content" ObjectID="_1684940515" r:id="rId2071"/>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560" w:dyaOrig="279" w14:anchorId="64CEF3E3">
          <v:shape id="_x0000_i1605" type="#_x0000_t75" style="width:27.75pt;height:12.75pt" o:ole="">
            <v:imagedata r:id="rId2072" o:title=""/>
          </v:shape>
          <o:OLEObject Type="Embed" ProgID="Equation.3" ShapeID="_x0000_i1605" DrawAspect="Content" ObjectID="_1684940516" r:id="rId2073"/>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pdf, cdf.</w:t>
      </w:r>
    </w:p>
    <w:p w14:paraId="743052FA" w14:textId="77777777" w:rsidR="00E311CE" w:rsidRPr="00D4048A" w:rsidRDefault="00E311CE" w:rsidP="00E311CE">
      <w:pPr>
        <w:rPr>
          <w:rFonts w:ascii="CMU Concrete" w:hAnsi="CMU Concrete"/>
        </w:rPr>
      </w:pPr>
    </w:p>
    <w:p w14:paraId="7CEC290B" w14:textId="77777777" w:rsidR="00E311CE" w:rsidRPr="00D4048A" w:rsidRDefault="009926D1" w:rsidP="00AE3A66">
      <w:pPr>
        <w:pStyle w:val="af"/>
      </w:pPr>
      <w:r>
        <w:rPr>
          <w:noProof/>
        </w:rPr>
        <w:drawing>
          <wp:inline distT="0" distB="0" distL="0" distR="0" wp14:anchorId="726F31AA" wp14:editId="2ED13DAC">
            <wp:extent cx="3200400" cy="1704975"/>
            <wp:effectExtent l="0" t="0" r="0" b="9525"/>
            <wp:docPr id="460" name="그림 460" descr="D:\01. 프로젝트\개발팀\ECMiner2014 출시\매뉴얼\ECMiner2014 사용자매뉴얼\Manual\02ui\7\15.files\image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descr="D:\01. 프로젝트\개발팀\ECMiner2014 출시\매뉴얼\ECMiner2014 사용자매뉴얼\Manual\02ui\7\15.files\image037.jpg"/>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3200400" cy="1704975"/>
                    </a:xfrm>
                    <a:prstGeom prst="rect">
                      <a:avLst/>
                    </a:prstGeom>
                    <a:noFill/>
                    <a:ln>
                      <a:noFill/>
                    </a:ln>
                  </pic:spPr>
                </pic:pic>
              </a:graphicData>
            </a:graphic>
          </wp:inline>
        </w:drawing>
      </w:r>
    </w:p>
    <w:p w14:paraId="0AEF7E50" w14:textId="77777777" w:rsidR="00E311CE" w:rsidRPr="00D4048A" w:rsidRDefault="00E311CE" w:rsidP="00E311CE">
      <w:pPr>
        <w:rPr>
          <w:rFonts w:ascii="CMU Concrete" w:hAnsi="CMU Concrete"/>
        </w:rPr>
      </w:pPr>
    </w:p>
    <w:p w14:paraId="20CD8B85" w14:textId="77777777" w:rsidR="00E311CE" w:rsidRDefault="00E311CE" w:rsidP="00E311CE">
      <w:pPr>
        <w:rPr>
          <w:rFonts w:ascii="CMU Concrete" w:hAnsi="CMU Concrete"/>
        </w:rPr>
      </w:pPr>
      <w:r w:rsidRPr="00D4048A">
        <w:rPr>
          <w:rFonts w:ascii="CMU Concrete" w:hAnsi="CMU Concrete"/>
          <w:position w:val="-10"/>
        </w:rPr>
        <w:object w:dxaOrig="1939" w:dyaOrig="320" w14:anchorId="2C37AD27">
          <v:shape id="_x0000_i1606" type="#_x0000_t75" style="width:96pt;height:15.75pt" o:ole="">
            <v:imagedata r:id="rId2075" o:title=""/>
          </v:shape>
          <o:OLEObject Type="Embed" ProgID="Equation.3" ShapeID="_x0000_i1606" DrawAspect="Content" ObjectID="_1684940517" r:id="rId2076"/>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r w:rsidRPr="00D4048A">
        <w:rPr>
          <w:rFonts w:ascii="CMU Concrete" w:hAnsi="CMU Concrete"/>
        </w:rPr>
        <w:t xml:space="preserve"> </w:t>
      </w:r>
    </w:p>
    <w:p w14:paraId="086E3999" w14:textId="77777777" w:rsidR="00E311CE" w:rsidRPr="00D4048A" w:rsidRDefault="00E311CE" w:rsidP="00E311CE">
      <w:pPr>
        <w:rPr>
          <w:rFonts w:ascii="CMU Concrete" w:hAnsi="CMU Concrete"/>
        </w:rPr>
      </w:pPr>
    </w:p>
    <w:p w14:paraId="07A4529D" w14:textId="77777777" w:rsidR="009926D1" w:rsidRDefault="009926D1" w:rsidP="00AE3A66">
      <w:pPr>
        <w:pStyle w:val="af"/>
        <w:rPr>
          <w:rStyle w:val="000Char"/>
        </w:rPr>
      </w:pPr>
      <w:r>
        <w:rPr>
          <w:noProof/>
        </w:rPr>
        <w:drawing>
          <wp:inline distT="0" distB="0" distL="0" distR="0" wp14:anchorId="6EFA7773" wp14:editId="19C55F28">
            <wp:extent cx="3209925" cy="1695450"/>
            <wp:effectExtent l="0" t="0" r="9525" b="0"/>
            <wp:docPr id="461" name="그림 461" descr="D:\01. 프로젝트\개발팀\ECMiner2014 출시\매뉴얼\ECMiner2014 사용자매뉴얼\Manual\02ui\7\15.files\image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descr="D:\01. 프로젝트\개발팀\ECMiner2014 출시\매뉴얼\ECMiner2014 사용자매뉴얼\Manual\02ui\7\15.files\image041.jpg"/>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3209925" cy="1695450"/>
                    </a:xfrm>
                    <a:prstGeom prst="rect">
                      <a:avLst/>
                    </a:prstGeom>
                    <a:noFill/>
                    <a:ln>
                      <a:noFill/>
                    </a:ln>
                  </pic:spPr>
                </pic:pic>
              </a:graphicData>
            </a:graphic>
          </wp:inline>
        </w:drawing>
      </w:r>
      <w:bookmarkStart w:id="1590" w:name="_Toc267406063"/>
      <w:bookmarkStart w:id="1591" w:name="_Toc283655447"/>
    </w:p>
    <w:p w14:paraId="46021512" w14:textId="77777777" w:rsidR="009926D1" w:rsidRDefault="009926D1" w:rsidP="00AE3A66">
      <w:pPr>
        <w:pStyle w:val="af"/>
        <w:rPr>
          <w:rStyle w:val="000Char"/>
        </w:rPr>
      </w:pPr>
    </w:p>
    <w:p w14:paraId="58EF2AAE" w14:textId="374BB196" w:rsidR="00E311CE" w:rsidRPr="00822CCC" w:rsidRDefault="00E311CE" w:rsidP="00822CCC">
      <w:pPr>
        <w:pStyle w:val="000"/>
        <w:ind w:firstLine="108"/>
        <w:rPr>
          <w:sz w:val="20"/>
          <w:szCs w:val="20"/>
        </w:rPr>
      </w:pPr>
      <w:bookmarkStart w:id="1592" w:name="_Toc67925718"/>
      <w:r w:rsidRPr="00822CCC">
        <w:rPr>
          <w:rStyle w:val="000Char"/>
          <w:b/>
        </w:rPr>
        <w:t>7.2.16 비중심 카이제곱 분</w:t>
      </w:r>
      <w:r w:rsidRPr="00822CCC">
        <w:rPr>
          <w:rStyle w:val="000Char"/>
          <w:b/>
          <w:color w:val="auto"/>
        </w:rPr>
        <w:t>포</w:t>
      </w:r>
      <w:bookmarkEnd w:id="1590"/>
      <w:bookmarkEnd w:id="1591"/>
      <w:r w:rsidRPr="00822CCC">
        <w:rPr>
          <w:rStyle w:val="000Char"/>
          <w:rFonts w:hint="eastAsia"/>
          <w:b/>
          <w:color w:val="auto"/>
        </w:rPr>
        <w:t xml:space="preserve"> (Non-central Chi-squared distribution)</w:t>
      </w:r>
      <w:bookmarkEnd w:id="1592"/>
    </w:p>
    <w:p w14:paraId="6A453890" w14:textId="77777777" w:rsidR="00E311CE" w:rsidRPr="00D4048A" w:rsidRDefault="00E311CE" w:rsidP="00E311CE">
      <w:pPr>
        <w:rPr>
          <w:rFonts w:ascii="CMU Concrete" w:hAnsi="CMU Concrete"/>
        </w:rPr>
      </w:pPr>
      <w:r w:rsidRPr="00CB58DD">
        <w:rPr>
          <w:rFonts w:ascii="CMU Concrete" w:hAnsi="CMU Concrete"/>
          <w:position w:val="-12"/>
        </w:rPr>
        <w:object w:dxaOrig="1579" w:dyaOrig="400" w14:anchorId="43E0360E">
          <v:shape id="_x0000_i1607" type="#_x0000_t75" style="width:78.7pt;height:20.25pt" o:ole="">
            <v:imagedata r:id="rId2078" o:title=""/>
          </v:shape>
          <o:OLEObject Type="Embed" ProgID="Equation.3" ShapeID="_x0000_i1607" DrawAspect="Content" ObjectID="_1684940518" r:id="rId2079"/>
        </w:object>
      </w:r>
      <w:r w:rsidRPr="00CB58DD">
        <w:rPr>
          <w:rFonts w:ascii="CMU Concrete" w:hAnsi="CMU Concrete"/>
        </w:rPr>
        <w:t xml:space="preserve"> iid </w:t>
      </w:r>
      <w:r w:rsidRPr="00CB58DD">
        <w:rPr>
          <w:rFonts w:ascii="CMU Concrete" w:hAnsi="CMU Concrete"/>
        </w:rPr>
        <w:t>일</w:t>
      </w:r>
      <w:r w:rsidRPr="00CB58DD">
        <w:rPr>
          <w:rFonts w:ascii="CMU Concrete" w:hAnsi="CMU Concrete"/>
        </w:rPr>
        <w:t xml:space="preserve"> </w:t>
      </w:r>
      <w:r w:rsidRPr="00CB58DD">
        <w:rPr>
          <w:rFonts w:ascii="CMU Concrete" w:hAnsi="CMU Concrete"/>
        </w:rPr>
        <w:t>때</w:t>
      </w:r>
      <w:r w:rsidRPr="00CB58DD">
        <w:rPr>
          <w:rFonts w:ascii="CMU Concrete" w:hAnsi="CMU Concrete"/>
        </w:rPr>
        <w:t>,</w:t>
      </w:r>
      <w:r w:rsidRPr="00CB58DD">
        <w:rPr>
          <w:rFonts w:ascii="CMU Concrete" w:hAnsi="CMU Concrete"/>
          <w:position w:val="-32"/>
        </w:rPr>
        <w:object w:dxaOrig="1440" w:dyaOrig="800" w14:anchorId="0B869D97">
          <v:shape id="_x0000_i1608" type="#_x0000_t75" style="width:1in;height:40.5pt" o:ole="">
            <v:imagedata r:id="rId2080" o:title=""/>
          </v:shape>
          <o:OLEObject Type="Embed" ProgID="Equation.3" ShapeID="_x0000_i1608" DrawAspect="Content" ObjectID="_1684940519" r:id="rId2081"/>
        </w:object>
      </w:r>
      <w:r w:rsidRPr="00CB58DD">
        <w:rPr>
          <w:rFonts w:ascii="CMU Concrete" w:hAnsi="CMU Concrete"/>
        </w:rPr>
        <w:t>는</w:t>
      </w:r>
      <w:r w:rsidRPr="00CB58DD">
        <w:rPr>
          <w:rFonts w:ascii="CMU Concrete" w:hAnsi="CMU Concrete"/>
        </w:rPr>
        <w:t xml:space="preserve"> </w:t>
      </w:r>
      <w:r w:rsidRPr="00CB58DD">
        <w:rPr>
          <w:rFonts w:ascii="CMU Concrete" w:hAnsi="CMU Concrete"/>
        </w:rPr>
        <w:t>자유도가</w:t>
      </w:r>
      <w:r w:rsidRPr="00CB58DD">
        <w:rPr>
          <w:rFonts w:ascii="CMU Concrete" w:hAnsi="CMU Concrete"/>
        </w:rPr>
        <w:t xml:space="preserve"> k</w:t>
      </w:r>
      <w:r w:rsidRPr="00CB58DD">
        <w:rPr>
          <w:rFonts w:ascii="CMU Concrete" w:hAnsi="CMU Concrete"/>
        </w:rPr>
        <w:t>인</w:t>
      </w:r>
      <w:r w:rsidRPr="00CB58DD">
        <w:rPr>
          <w:rFonts w:ascii="CMU Concrete" w:hAnsi="CMU Concrete"/>
        </w:rPr>
        <w:t xml:space="preserve"> </w:t>
      </w:r>
      <w:r w:rsidRPr="00CB58DD">
        <w:rPr>
          <w:rFonts w:ascii="CMU Concrete" w:hAnsi="CMU Concrete"/>
        </w:rPr>
        <w:t>카이제곱</w:t>
      </w:r>
      <w:r w:rsidRPr="00CB58DD">
        <w:rPr>
          <w:rFonts w:ascii="CMU Concrete" w:hAnsi="CMU Concrete"/>
        </w:rPr>
        <w:t xml:space="preserve"> </w:t>
      </w:r>
      <w:r w:rsidRPr="00CB58DD">
        <w:rPr>
          <w:rFonts w:ascii="CMU Concrete" w:hAnsi="CMU Concrete"/>
        </w:rPr>
        <w:t>분포를</w:t>
      </w:r>
      <w:r w:rsidRPr="00CB58DD">
        <w:rPr>
          <w:rFonts w:ascii="CMU Concrete" w:hAnsi="CMU Concrete"/>
        </w:rPr>
        <w:t xml:space="preserve"> </w:t>
      </w:r>
      <w:r w:rsidRPr="00CB58DD">
        <w:rPr>
          <w:rFonts w:ascii="CMU Concrete" w:hAnsi="CMU Concrete"/>
        </w:rPr>
        <w:t>따르는</w:t>
      </w:r>
      <w:r w:rsidRPr="00CB58DD">
        <w:rPr>
          <w:rFonts w:ascii="CMU Concrete" w:hAnsi="CMU Concrete"/>
        </w:rPr>
        <w:t xml:space="preserve"> </w:t>
      </w:r>
      <w:r w:rsidRPr="00CB58DD">
        <w:rPr>
          <w:rFonts w:ascii="CMU Concrete" w:hAnsi="CMU Concrete"/>
        </w:rPr>
        <w:t>확률</w:t>
      </w:r>
      <w:r w:rsidRPr="00CB58DD">
        <w:rPr>
          <w:rFonts w:ascii="CMU Concrete" w:hAnsi="CMU Concrete"/>
        </w:rPr>
        <w:t xml:space="preserve"> </w:t>
      </w:r>
      <w:r w:rsidRPr="00D4048A">
        <w:rPr>
          <w:rFonts w:ascii="CMU Concrete" w:hAnsi="CMU Concrete"/>
        </w:rPr>
        <w:t>변수입니다</w:t>
      </w:r>
      <w:r w:rsidRPr="00D4048A">
        <w:rPr>
          <w:rFonts w:ascii="CMU Concrete" w:hAnsi="CMU Concrete"/>
        </w:rPr>
        <w:t xml:space="preserve">. </w:t>
      </w:r>
      <w:r w:rsidRPr="00D4048A">
        <w:rPr>
          <w:rFonts w:ascii="CMU Concrete" w:hAnsi="CMU Concrete"/>
        </w:rPr>
        <w:t>하지만</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변형을</w:t>
      </w:r>
      <w:r w:rsidRPr="00D4048A">
        <w:rPr>
          <w:rFonts w:ascii="CMU Concrete" w:hAnsi="CMU Concrete"/>
        </w:rPr>
        <w:t xml:space="preserve"> </w:t>
      </w:r>
      <w:r w:rsidRPr="00D4048A">
        <w:rPr>
          <w:rFonts w:ascii="CMU Concrete" w:hAnsi="CMU Concrete"/>
        </w:rPr>
        <w:t>하면</w:t>
      </w:r>
      <w:r w:rsidRPr="00D4048A">
        <w:rPr>
          <w:rFonts w:ascii="CMU Concrete" w:hAnsi="CMU Concrete"/>
        </w:rPr>
        <w:t xml:space="preserve"> </w:t>
      </w:r>
      <w:r w:rsidRPr="00D4048A">
        <w:rPr>
          <w:rFonts w:ascii="CMU Concrete" w:hAnsi="CMU Concrete"/>
          <w:position w:val="-32"/>
        </w:rPr>
        <w:object w:dxaOrig="999" w:dyaOrig="800" w14:anchorId="46586FEA">
          <v:shape id="_x0000_i1609" type="#_x0000_t75" style="width:50.25pt;height:40.5pt" o:ole="">
            <v:imagedata r:id="rId2082" o:title=""/>
          </v:shape>
          <o:OLEObject Type="Embed" ProgID="Equation.3" ShapeID="_x0000_i1609" DrawAspect="Content" ObjectID="_1684940520" r:id="rId2083"/>
        </w:object>
      </w:r>
      <w:r w:rsidRPr="00D4048A">
        <w:rPr>
          <w:rFonts w:ascii="CMU Concrete" w:hAnsi="CMU Concrete"/>
        </w:rPr>
        <w:t xml:space="preserve"> </w:t>
      </w: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제곱</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른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7C97E6F7" w14:textId="77777777" w:rsidR="00E311CE" w:rsidRPr="00A4390A" w:rsidRDefault="00E311CE" w:rsidP="00E311CE">
      <w:pPr>
        <w:rPr>
          <w:rFonts w:ascii="CMU Concrete" w:hAnsi="CMU Concrete"/>
        </w:rPr>
      </w:pPr>
      <w:r w:rsidRPr="00D4048A">
        <w:rPr>
          <w:rFonts w:ascii="CMU Concrete" w:hAnsi="CMU Concrete"/>
        </w:rPr>
        <w:t>일반적으로</w:t>
      </w:r>
      <w:r w:rsidRPr="00D4048A">
        <w:rPr>
          <w:rFonts w:ascii="CMU Concrete" w:hAnsi="CMU Concrete"/>
        </w:rPr>
        <w:t xml:space="preserve"> </w:t>
      </w: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제곱</w:t>
      </w:r>
      <w:r w:rsidRPr="00D4048A">
        <w:rPr>
          <w:rFonts w:ascii="CMU Concrete" w:hAnsi="CMU Concrete"/>
        </w:rPr>
        <w:t xml:space="preserve"> </w:t>
      </w:r>
      <w:r w:rsidRPr="00D4048A">
        <w:rPr>
          <w:rFonts w:ascii="CMU Concrete" w:hAnsi="CMU Concrete"/>
        </w:rPr>
        <w:t>분포에서</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parameter</w:t>
      </w:r>
      <w:r w:rsidRPr="00D4048A">
        <w:rPr>
          <w:rFonts w:ascii="CMU Concrete" w:hAnsi="CMU Concrete"/>
        </w:rPr>
        <w:t>는</w:t>
      </w:r>
      <w:r w:rsidRPr="00D4048A">
        <w:rPr>
          <w:rFonts w:ascii="CMU Concrete" w:hAnsi="CMU Concrete"/>
        </w:rPr>
        <w:t xml:space="preserve"> </w:t>
      </w:r>
      <w:r w:rsidRPr="00D4048A">
        <w:rPr>
          <w:rFonts w:ascii="CMU Concrete" w:hAnsi="CMU Concrete"/>
          <w:position w:val="-10"/>
        </w:rPr>
        <w:object w:dxaOrig="420" w:dyaOrig="320" w14:anchorId="49CA377A">
          <v:shape id="_x0000_i1610" type="#_x0000_t75" style="width:20.25pt;height:15.75pt" o:ole="">
            <v:imagedata r:id="rId2084" o:title=""/>
          </v:shape>
          <o:OLEObject Type="Embed" ProgID="Equation.3" ShapeID="_x0000_i1610" DrawAspect="Content" ObjectID="_1684940521" r:id="rId2085"/>
        </w:object>
      </w:r>
      <w:r w:rsidRPr="00D4048A">
        <w:rPr>
          <w:rFonts w:ascii="CMU Concrete" w:hAnsi="CMU Concrete"/>
        </w:rPr>
        <w:t>입니다</w:t>
      </w:r>
      <w:r w:rsidRPr="00D4048A">
        <w:rPr>
          <w:rFonts w:ascii="CMU Concrete" w:hAnsi="CMU Concrete"/>
        </w:rPr>
        <w:t>.</w:t>
      </w:r>
    </w:p>
    <w:p w14:paraId="6A849F31" w14:textId="77777777"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7CDC189A" w14:textId="77777777" w:rsidR="00E311CE" w:rsidRPr="00D4048A" w:rsidRDefault="00E311CE" w:rsidP="00AE3A66">
      <w:pPr>
        <w:pStyle w:val="af"/>
      </w:pPr>
      <w:r w:rsidRPr="00D4048A">
        <w:object w:dxaOrig="4000" w:dyaOrig="740" w14:anchorId="6DBF2A7E">
          <v:shape id="_x0000_i1611" type="#_x0000_t75" style="width:200.2pt;height:36.75pt" o:ole="">
            <v:imagedata r:id="rId2086" o:title=""/>
          </v:shape>
          <o:OLEObject Type="Embed" ProgID="Equation.3" ShapeID="_x0000_i1611" DrawAspect="Content" ObjectID="_1684940522" r:id="rId2087"/>
        </w:object>
      </w:r>
    </w:p>
    <w:p w14:paraId="22A8CB2D" w14:textId="77777777" w:rsidR="00E311CE" w:rsidRPr="00D4048A" w:rsidRDefault="00E311CE" w:rsidP="00AE3A66">
      <w:pPr>
        <w:pStyle w:val="af"/>
      </w:pPr>
      <w:r w:rsidRPr="00D4048A">
        <w:object w:dxaOrig="1680" w:dyaOrig="320" w14:anchorId="59CE288C">
          <v:shape id="_x0000_i1612" type="#_x0000_t75" style="width:84pt;height:15.75pt" o:ole="">
            <v:imagedata r:id="rId2088" o:title=""/>
          </v:shape>
          <o:OLEObject Type="Embed" ProgID="Equation.3" ShapeID="_x0000_i1612" DrawAspect="Content" ObjectID="_1684940523" r:id="rId2089"/>
        </w:object>
      </w:r>
    </w:p>
    <w:p w14:paraId="4087414F" w14:textId="77777777" w:rsidR="00E311CE" w:rsidRPr="00D4048A" w:rsidRDefault="00E311CE" w:rsidP="00AE3A66">
      <w:pPr>
        <w:pStyle w:val="af"/>
      </w:pPr>
      <w:r w:rsidRPr="00D4048A">
        <w:object w:dxaOrig="220" w:dyaOrig="380" w14:anchorId="54F6579A">
          <v:shape id="_x0000_i1613" type="#_x0000_t75" style="width:11.25pt;height:19.5pt" o:ole="">
            <v:imagedata r:id="rId2090" o:title=""/>
          </v:shape>
          <o:OLEObject Type="Embed" ProgID="Equation.3" ShapeID="_x0000_i1613" DrawAspect="Content" ObjectID="_1684940524" r:id="rId2091"/>
        </w:object>
      </w:r>
      <w:r w:rsidRPr="00D4048A">
        <w:t>는</w:t>
      </w:r>
      <w:r w:rsidRPr="00D4048A">
        <w:t xml:space="preserve"> Bessel function</w:t>
      </w:r>
    </w:p>
    <w:p w14:paraId="1FE143E0" w14:textId="77777777"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1FF5A97D" w14:textId="77777777" w:rsidR="00E311CE" w:rsidRPr="00D4048A" w:rsidRDefault="00E311CE" w:rsidP="00AE3A66">
      <w:pPr>
        <w:pStyle w:val="af"/>
      </w:pPr>
      <w:r w:rsidRPr="00D4048A">
        <w:object w:dxaOrig="4459" w:dyaOrig="720" w14:anchorId="098B997F">
          <v:shape id="_x0000_i1614" type="#_x0000_t75" style="width:222.75pt;height:36.75pt" o:ole="">
            <v:imagedata r:id="rId2092" o:title=""/>
          </v:shape>
          <o:OLEObject Type="Embed" ProgID="Equation.3" ShapeID="_x0000_i1614" DrawAspect="Content" ObjectID="_1684940525" r:id="rId2093"/>
        </w:object>
      </w:r>
    </w:p>
    <w:p w14:paraId="2E73F455" w14:textId="77777777" w:rsidR="00E311CE" w:rsidRPr="00D4048A" w:rsidRDefault="00E311CE" w:rsidP="00AE3A66">
      <w:pPr>
        <w:pStyle w:val="af"/>
      </w:pPr>
      <w:r w:rsidRPr="00D4048A">
        <w:object w:dxaOrig="1680" w:dyaOrig="320" w14:anchorId="4B8C5BDA">
          <v:shape id="_x0000_i1615" type="#_x0000_t75" style="width:84pt;height:15.75pt" o:ole="">
            <v:imagedata r:id="rId2088" o:title=""/>
          </v:shape>
          <o:OLEObject Type="Embed" ProgID="Equation.3" ShapeID="_x0000_i1615" DrawAspect="Content" ObjectID="_1684940526" r:id="rId2094"/>
        </w:object>
      </w:r>
    </w:p>
    <w:p w14:paraId="31712524" w14:textId="77777777" w:rsidR="00E311CE" w:rsidRPr="00D4048A" w:rsidRDefault="00E311CE" w:rsidP="00AE3A66">
      <w:pPr>
        <w:pStyle w:val="af"/>
      </w:pPr>
      <w:r w:rsidRPr="00D4048A">
        <w:rPr>
          <w:position w:val="-10"/>
        </w:rPr>
        <w:object w:dxaOrig="440" w:dyaOrig="320" w14:anchorId="62AC954E">
          <v:shape id="_x0000_i1616" type="#_x0000_t75" style="width:21.75pt;height:15.75pt" o:ole="">
            <v:imagedata r:id="rId2095" o:title=""/>
          </v:shape>
          <o:OLEObject Type="Embed" ProgID="Equation.3" ShapeID="_x0000_i1616" DrawAspect="Content" ObjectID="_1684940527" r:id="rId2096"/>
        </w:object>
      </w:r>
      <w:r w:rsidRPr="00D4048A">
        <w:t>는</w:t>
      </w:r>
      <w:r w:rsidRPr="00D4048A">
        <w:t xml:space="preserve"> incomplete gamma function</w:t>
      </w:r>
    </w:p>
    <w:p w14:paraId="5CAA9BC3" w14:textId="77777777"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mgf</w:t>
      </w:r>
    </w:p>
    <w:p w14:paraId="18265ED6" w14:textId="77777777" w:rsidR="00E311CE" w:rsidRPr="00D4048A" w:rsidRDefault="00E311CE" w:rsidP="00E311CE">
      <w:pPr>
        <w:rPr>
          <w:rFonts w:ascii="CMU Concrete" w:hAnsi="CMU Concrete"/>
        </w:rPr>
      </w:pPr>
      <w:r w:rsidRPr="00D4048A">
        <w:rPr>
          <w:rFonts w:ascii="CMU Concrete" w:hAnsi="CMU Concrete"/>
        </w:rPr>
        <w:t>Mgf(moment generating function)</w:t>
      </w:r>
      <w:r w:rsidRPr="00D4048A">
        <w:rPr>
          <w:rFonts w:ascii="CMU Concrete" w:hAnsi="CMU Concrete"/>
        </w:rPr>
        <w:t>은</w:t>
      </w:r>
      <w:r w:rsidRPr="00D4048A">
        <w:rPr>
          <w:rFonts w:ascii="CMU Concrete" w:hAnsi="CMU Concrete"/>
        </w:rPr>
        <w:t xml:space="preserve"> Moment</w:t>
      </w:r>
      <w:r w:rsidRPr="00D4048A">
        <w:rPr>
          <w:rFonts w:ascii="CMU Concrete" w:hAnsi="CMU Concrete"/>
        </w:rPr>
        <w:t>를</w:t>
      </w:r>
      <w:r w:rsidRPr="00D4048A">
        <w:rPr>
          <w:rFonts w:ascii="CMU Concrete" w:hAnsi="CMU Concrete"/>
        </w:rPr>
        <w:t xml:space="preserve"> </w:t>
      </w:r>
      <w:r w:rsidRPr="00D4048A">
        <w:rPr>
          <w:rFonts w:ascii="CMU Concrete" w:hAnsi="CMU Concrete"/>
        </w:rPr>
        <w:t>구하는데</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유용한</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mgf</w: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습니다</w:t>
      </w:r>
      <w:r w:rsidRPr="00D4048A">
        <w:rPr>
          <w:rFonts w:ascii="CMU Concrete" w:hAnsi="CMU Concrete"/>
        </w:rPr>
        <w:t>.</w:t>
      </w:r>
    </w:p>
    <w:p w14:paraId="1310E6CD" w14:textId="77777777" w:rsidR="00E311CE" w:rsidRPr="00D4048A" w:rsidRDefault="00E311CE" w:rsidP="00AE3A66">
      <w:pPr>
        <w:pStyle w:val="af"/>
      </w:pPr>
      <w:r w:rsidRPr="00D4048A">
        <w:object w:dxaOrig="2079" w:dyaOrig="999" w14:anchorId="11E8CCBF">
          <v:shape id="_x0000_i1617" type="#_x0000_t75" style="width:105pt;height:50.25pt" o:ole="">
            <v:imagedata r:id="rId2097" o:title=""/>
          </v:shape>
          <o:OLEObject Type="Embed" ProgID="Equation.3" ShapeID="_x0000_i1617" DrawAspect="Content" ObjectID="_1684940528" r:id="rId2098"/>
        </w:object>
      </w:r>
    </w:p>
    <w:p w14:paraId="0A72FCA6" w14:textId="77777777"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78532C4A" w14:textId="77777777" w:rsidR="00E311CE" w:rsidRPr="00D4048A" w:rsidRDefault="00E311CE" w:rsidP="00AE3A66">
      <w:pPr>
        <w:pStyle w:val="af"/>
      </w:pPr>
      <w:r w:rsidRPr="00D4048A">
        <w:object w:dxaOrig="1340" w:dyaOrig="320" w14:anchorId="2B037515">
          <v:shape id="_x0000_i1618" type="#_x0000_t75" style="width:67.45pt;height:15.75pt" o:ole="">
            <v:imagedata r:id="rId2099" o:title=""/>
          </v:shape>
          <o:OLEObject Type="Embed" ProgID="Equation.3" ShapeID="_x0000_i1618" DrawAspect="Content" ObjectID="_1684940529" r:id="rId2100"/>
        </w:object>
      </w:r>
    </w:p>
    <w:p w14:paraId="29D717BB" w14:textId="77777777" w:rsidR="00E311CE" w:rsidRPr="00D4048A" w:rsidRDefault="00E311CE" w:rsidP="00AE3A66">
      <w:pPr>
        <w:pStyle w:val="af"/>
      </w:pPr>
      <w:r w:rsidRPr="00D4048A">
        <w:object w:dxaOrig="1939" w:dyaOrig="320" w14:anchorId="3EAF7B39">
          <v:shape id="_x0000_i1619" type="#_x0000_t75" style="width:96pt;height:15.75pt" o:ole="">
            <v:imagedata r:id="rId2101" o:title=""/>
          </v:shape>
          <o:OLEObject Type="Embed" ProgID="Equation.3" ShapeID="_x0000_i1619" DrawAspect="Content" ObjectID="_1684940530" r:id="rId2102"/>
        </w:object>
      </w:r>
    </w:p>
    <w:p w14:paraId="3BB63CB9" w14:textId="77777777" w:rsidR="00E311CE" w:rsidRPr="00D4048A" w:rsidRDefault="00E311CE" w:rsidP="00E311CE">
      <w:pPr>
        <w:pStyle w:val="p2"/>
        <w:rPr>
          <w:rFonts w:ascii="CMU Concrete" w:hAnsi="CMU Concrete"/>
        </w:rPr>
      </w:pPr>
      <w:r w:rsidRPr="00D4048A">
        <w:rPr>
          <w:rFonts w:ascii="CMU Concrete" w:hAnsi="CMU Concrete"/>
        </w:rPr>
        <w:t>비중심</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9444C3D" w14:textId="77777777" w:rsidR="00E311CE" w:rsidRPr="00D4048A" w:rsidRDefault="00E311CE" w:rsidP="00AE3A66">
      <w:pPr>
        <w:pStyle w:val="af"/>
      </w:pPr>
      <w:r w:rsidRPr="00D4048A">
        <w:object w:dxaOrig="1600" w:dyaOrig="360" w14:anchorId="6D171651">
          <v:shape id="_x0000_i1620" type="#_x0000_t75" style="width:80.25pt;height:18pt" o:ole="">
            <v:imagedata r:id="rId2103" o:title=""/>
          </v:shape>
          <o:OLEObject Type="Embed" ProgID="Equation.3" ShapeID="_x0000_i1620" DrawAspect="Content" ObjectID="_1684940531" r:id="rId2104"/>
        </w:object>
      </w:r>
    </w:p>
    <w:p w14:paraId="2C2DA17E" w14:textId="77777777" w:rsidR="00E311CE" w:rsidRPr="00D4048A" w:rsidRDefault="00E311CE" w:rsidP="00E311CE">
      <w:pPr>
        <w:pStyle w:val="11"/>
      </w:pPr>
      <w:r w:rsidRPr="00D4048A">
        <w:t>예시</w:t>
      </w:r>
    </w:p>
    <w:p w14:paraId="6D9936BD" w14:textId="77777777" w:rsidR="00E311CE" w:rsidRDefault="00E311CE" w:rsidP="00E311CE">
      <w:pPr>
        <w:rPr>
          <w:rFonts w:ascii="CMU Concrete" w:hAnsi="CMU Concrete"/>
        </w:rPr>
      </w:pPr>
      <w:r w:rsidRPr="00D4048A">
        <w:rPr>
          <w:rFonts w:ascii="CMU Concrete" w:hAnsi="CMU Concrete"/>
          <w:position w:val="-10"/>
        </w:rPr>
        <w:object w:dxaOrig="1140" w:dyaOrig="320" w14:anchorId="29C00EBF">
          <v:shape id="_x0000_i1621" type="#_x0000_t75" style="width:57pt;height:15.75pt" o:ole="">
            <v:imagedata r:id="rId2105" o:title=""/>
          </v:shape>
          <o:OLEObject Type="Embed" ProgID="Equation.3" ShapeID="_x0000_i1621" DrawAspect="Content" ObjectID="_1684940532" r:id="rId2106"/>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29D5D3F1" w14:textId="77777777" w:rsidR="00E311CE" w:rsidRPr="00D4048A" w:rsidRDefault="00E311CE" w:rsidP="00E311CE">
      <w:pPr>
        <w:rPr>
          <w:rFonts w:ascii="CMU Concrete" w:hAnsi="CMU Concrete"/>
        </w:rPr>
      </w:pPr>
    </w:p>
    <w:p w14:paraId="0B3091F5" w14:textId="77777777" w:rsidR="00E311CE" w:rsidRPr="00D4048A" w:rsidRDefault="009926D1" w:rsidP="00AE3A66">
      <w:pPr>
        <w:pStyle w:val="af"/>
      </w:pPr>
      <w:r>
        <w:rPr>
          <w:noProof/>
        </w:rPr>
        <w:drawing>
          <wp:inline distT="0" distB="0" distL="0" distR="0" wp14:anchorId="48028FD3" wp14:editId="255474B6">
            <wp:extent cx="3924300" cy="3084255"/>
            <wp:effectExtent l="0" t="0" r="0" b="1905"/>
            <wp:docPr id="462" name="그림 462" descr="D:\01. 프로젝트\개발팀\ECMiner2014 출시\매뉴얼\ECMiner2014 사용자매뉴얼\Manual\02ui\7\16.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descr="D:\01. 프로젝트\개발팀\ECMiner2014 출시\매뉴얼\ECMiner2014 사용자매뉴얼\Manual\02ui\7\16.files\image030.jpg"/>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3923839" cy="3083892"/>
                    </a:xfrm>
                    <a:prstGeom prst="rect">
                      <a:avLst/>
                    </a:prstGeom>
                    <a:noFill/>
                    <a:ln>
                      <a:noFill/>
                    </a:ln>
                  </pic:spPr>
                </pic:pic>
              </a:graphicData>
            </a:graphic>
          </wp:inline>
        </w:drawing>
      </w:r>
    </w:p>
    <w:p w14:paraId="615C0977" w14:textId="77777777" w:rsidR="00E311CE" w:rsidRPr="00D4048A" w:rsidRDefault="009926D1" w:rsidP="00AE3A66">
      <w:pPr>
        <w:pStyle w:val="af"/>
      </w:pPr>
      <w:r>
        <w:rPr>
          <w:noProof/>
        </w:rPr>
        <w:drawing>
          <wp:inline distT="0" distB="0" distL="0" distR="0" wp14:anchorId="340E228A" wp14:editId="1D4FD95C">
            <wp:extent cx="3914529" cy="3076575"/>
            <wp:effectExtent l="0" t="0" r="0" b="0"/>
            <wp:docPr id="463" name="그림 463" descr="D:\01. 프로젝트\개발팀\ECMiner2014 출시\매뉴얼\ECMiner2014 사용자매뉴얼\Manual\02ui\7\16.files\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descr="D:\01. 프로젝트\개발팀\ECMiner2014 출시\매뉴얼\ECMiner2014 사용자매뉴얼\Manual\02ui\7\16.files\image032.jpg"/>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3914069" cy="3076213"/>
                    </a:xfrm>
                    <a:prstGeom prst="rect">
                      <a:avLst/>
                    </a:prstGeom>
                    <a:noFill/>
                    <a:ln>
                      <a:noFill/>
                    </a:ln>
                  </pic:spPr>
                </pic:pic>
              </a:graphicData>
            </a:graphic>
          </wp:inline>
        </w:drawing>
      </w:r>
    </w:p>
    <w:p w14:paraId="22E4138B" w14:textId="77777777" w:rsidR="00E311CE" w:rsidRPr="00D4048A" w:rsidRDefault="00E311CE" w:rsidP="00E311CE">
      <w:pPr>
        <w:rPr>
          <w:rFonts w:ascii="CMU Concrete" w:hAnsi="CMU Concrete"/>
        </w:rPr>
      </w:pPr>
    </w:p>
    <w:p w14:paraId="22CE71E5" w14:textId="77777777" w:rsidR="00E311CE" w:rsidRDefault="00E311CE" w:rsidP="00E311CE">
      <w:pPr>
        <w:rPr>
          <w:rFonts w:ascii="CMU Concrete" w:hAnsi="CMU Concrete"/>
        </w:rPr>
      </w:pPr>
      <w:r w:rsidRPr="00D4048A">
        <w:rPr>
          <w:rFonts w:ascii="CMU Concrete" w:hAnsi="CMU Concrete"/>
          <w:position w:val="-10"/>
        </w:rPr>
        <w:object w:dxaOrig="1140" w:dyaOrig="320" w14:anchorId="1B524E01">
          <v:shape id="_x0000_i1622" type="#_x0000_t75" style="width:57pt;height:15.75pt" o:ole="">
            <v:imagedata r:id="rId2105" o:title=""/>
          </v:shape>
          <o:OLEObject Type="Embed" ProgID="Equation.3" ShapeID="_x0000_i1622" DrawAspect="Content" ObjectID="_1684940533" r:id="rId2109"/>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540" w:dyaOrig="279" w14:anchorId="3F873CF4">
          <v:shape id="_x0000_i1623" type="#_x0000_t75" style="width:27pt;height:12.75pt" o:ole="">
            <v:imagedata r:id="rId2110" o:title=""/>
          </v:shape>
          <o:OLEObject Type="Embed" ProgID="Equation.3" ShapeID="_x0000_i1623" DrawAspect="Content" ObjectID="_1684940534" r:id="rId211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의</w:t>
      </w:r>
      <w:r w:rsidRPr="00D4048A">
        <w:rPr>
          <w:rFonts w:ascii="CMU Concrete" w:hAnsi="CMU Concrete"/>
        </w:rPr>
        <w:t xml:space="preserve"> pdf, cdf.</w:t>
      </w:r>
    </w:p>
    <w:p w14:paraId="64F43315" w14:textId="77777777" w:rsidR="00E311CE" w:rsidRPr="00D4048A" w:rsidRDefault="00E311CE" w:rsidP="00E311CE">
      <w:pPr>
        <w:rPr>
          <w:rFonts w:ascii="CMU Concrete" w:hAnsi="CMU Concrete"/>
        </w:rPr>
      </w:pPr>
    </w:p>
    <w:p w14:paraId="0758A51E" w14:textId="77777777" w:rsidR="00E311CE" w:rsidRPr="00D4048A" w:rsidRDefault="00E311CE" w:rsidP="00AE3A66">
      <w:pPr>
        <w:pStyle w:val="af"/>
      </w:pPr>
      <w:r w:rsidRPr="00D4048A">
        <w:br w:type="page"/>
      </w:r>
      <w:r w:rsidR="009926D1">
        <w:rPr>
          <w:noProof/>
          <w:color w:val="555555"/>
          <w:sz w:val="18"/>
          <w:szCs w:val="18"/>
        </w:rPr>
        <w:drawing>
          <wp:inline distT="0" distB="0" distL="0" distR="0" wp14:anchorId="423A2625" wp14:editId="4BD63A8C">
            <wp:extent cx="3209925" cy="1685925"/>
            <wp:effectExtent l="0" t="0" r="9525" b="9525"/>
            <wp:docPr id="464" name="그림 464" descr="D:\01. 프로젝트\개발팀\ECMiner2014 출시\매뉴얼\ECMiner2014 사용자매뉴얼\Manual\02ui\7\16.files\image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descr="D:\01. 프로젝트\개발팀\ECMiner2014 출시\매뉴얼\ECMiner2014 사용자매뉴얼\Manual\02ui\7\16.files\image036.jpg"/>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3209925" cy="1685925"/>
                    </a:xfrm>
                    <a:prstGeom prst="rect">
                      <a:avLst/>
                    </a:prstGeom>
                    <a:noFill/>
                    <a:ln>
                      <a:noFill/>
                    </a:ln>
                  </pic:spPr>
                </pic:pic>
              </a:graphicData>
            </a:graphic>
          </wp:inline>
        </w:drawing>
      </w:r>
    </w:p>
    <w:p w14:paraId="6EC3265E" w14:textId="77777777" w:rsidR="00E311CE" w:rsidRPr="00D4048A" w:rsidRDefault="00E311CE" w:rsidP="00E311CE">
      <w:pPr>
        <w:rPr>
          <w:rFonts w:ascii="CMU Concrete" w:hAnsi="CMU Concrete"/>
        </w:rPr>
      </w:pPr>
    </w:p>
    <w:p w14:paraId="4FA3E660" w14:textId="77777777" w:rsidR="00E311CE" w:rsidRDefault="00E311CE" w:rsidP="00E311CE">
      <w:pPr>
        <w:rPr>
          <w:rFonts w:ascii="CMU Concrete" w:hAnsi="CMU Concrete"/>
        </w:rPr>
      </w:pPr>
      <w:r w:rsidRPr="00D4048A">
        <w:rPr>
          <w:rFonts w:ascii="CMU Concrete" w:hAnsi="CMU Concrete"/>
          <w:position w:val="-10"/>
        </w:rPr>
        <w:object w:dxaOrig="1980" w:dyaOrig="320" w14:anchorId="7490F648">
          <v:shape id="_x0000_i1624" type="#_x0000_t75" style="width:99pt;height:15.75pt" o:ole="">
            <v:imagedata r:id="rId2113" o:title=""/>
          </v:shape>
          <o:OLEObject Type="Embed" ProgID="Equation.3" ShapeID="_x0000_i1624" DrawAspect="Content" ObjectID="_1684940535" r:id="rId2114"/>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DC9BF06" w14:textId="77777777" w:rsidR="00E311CE" w:rsidRPr="00D4048A" w:rsidRDefault="00E311CE" w:rsidP="00E311CE">
      <w:pPr>
        <w:rPr>
          <w:rFonts w:ascii="CMU Concrete" w:hAnsi="CMU Concrete"/>
        </w:rPr>
      </w:pPr>
    </w:p>
    <w:p w14:paraId="1FB23454" w14:textId="77777777" w:rsidR="00E311CE" w:rsidRDefault="009926D1" w:rsidP="00AE3A66">
      <w:pPr>
        <w:pStyle w:val="af"/>
      </w:pPr>
      <w:r>
        <w:rPr>
          <w:noProof/>
        </w:rPr>
        <w:drawing>
          <wp:inline distT="0" distB="0" distL="0" distR="0" wp14:anchorId="784517CC" wp14:editId="0DAEDFD4">
            <wp:extent cx="3228975" cy="1685925"/>
            <wp:effectExtent l="0" t="0" r="9525" b="9525"/>
            <wp:docPr id="465" name="그림 465" descr="D:\01. 프로젝트\개발팀\ECMiner2014 출시\매뉴얼\ECMiner2014 사용자매뉴얼\Manual\02ui\7\16.files\image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descr="D:\01. 프로젝트\개발팀\ECMiner2014 출시\매뉴얼\ECMiner2014 사용자매뉴얼\Manual\02ui\7\16.files\image040.jpg"/>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3228975" cy="1685925"/>
                    </a:xfrm>
                    <a:prstGeom prst="rect">
                      <a:avLst/>
                    </a:prstGeom>
                    <a:noFill/>
                    <a:ln>
                      <a:noFill/>
                    </a:ln>
                  </pic:spPr>
                </pic:pic>
              </a:graphicData>
            </a:graphic>
          </wp:inline>
        </w:drawing>
      </w:r>
    </w:p>
    <w:p w14:paraId="128E4A9E" w14:textId="77777777" w:rsidR="00E311CE" w:rsidRDefault="00E311CE" w:rsidP="00AE3A66">
      <w:pPr>
        <w:pStyle w:val="af"/>
      </w:pPr>
    </w:p>
    <w:p w14:paraId="77D1498A" w14:textId="77777777" w:rsidR="00E311CE" w:rsidRPr="00D4048A" w:rsidRDefault="00E311CE" w:rsidP="00AE3A66">
      <w:pPr>
        <w:pStyle w:val="af"/>
      </w:pPr>
    </w:p>
    <w:p w14:paraId="32FF318A" w14:textId="77777777" w:rsidR="00E311CE" w:rsidRPr="00D4048A" w:rsidRDefault="00E311CE" w:rsidP="00822CCC">
      <w:pPr>
        <w:pStyle w:val="000"/>
        <w:ind w:firstLine="108"/>
      </w:pPr>
      <w:bookmarkStart w:id="1593" w:name="_Toc267406064"/>
      <w:bookmarkStart w:id="1594" w:name="_Toc283655448"/>
      <w:bookmarkStart w:id="1595" w:name="_Toc384111168"/>
      <w:bookmarkStart w:id="1596" w:name="_Toc67925719"/>
      <w:r w:rsidRPr="00D4048A">
        <w:t>7.</w:t>
      </w:r>
      <w:r w:rsidRPr="00CB58DD">
        <w:t>2.17 정규 분포</w:t>
      </w:r>
      <w:bookmarkEnd w:id="1593"/>
      <w:bookmarkEnd w:id="1594"/>
      <w:r w:rsidRPr="00CB58DD">
        <w:rPr>
          <w:rFonts w:hint="eastAsia"/>
        </w:rPr>
        <w:t xml:space="preserve"> (Normal distribution)</w:t>
      </w:r>
      <w:bookmarkEnd w:id="1595"/>
      <w:bookmarkEnd w:id="1596"/>
    </w:p>
    <w:p w14:paraId="031C3F19" w14:textId="77777777" w:rsidR="00E311CE" w:rsidRPr="00D4048A" w:rsidRDefault="00E311CE" w:rsidP="00E311CE">
      <w:pPr>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하는</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xml:space="preserve">. </w:t>
      </w:r>
      <w:r w:rsidRPr="00D4048A">
        <w:rPr>
          <w:rFonts w:ascii="CMU Concrete" w:hAnsi="CMU Concrete"/>
        </w:rPr>
        <w:t>특히</w:t>
      </w:r>
      <w:r w:rsidRPr="00D4048A">
        <w:rPr>
          <w:rFonts w:ascii="CMU Concrete" w:hAnsi="CMU Concrete"/>
        </w:rPr>
        <w:t xml:space="preserve"> Central Limit Theorem</w:t>
      </w:r>
      <w:r w:rsidRPr="00D4048A">
        <w:rPr>
          <w:rFonts w:ascii="CMU Concrete" w:hAnsi="CMU Concrete"/>
        </w:rPr>
        <w:t>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position w:val="-12"/>
        </w:rPr>
        <w:object w:dxaOrig="1340" w:dyaOrig="360" w14:anchorId="08CD7F17">
          <v:shape id="_x0000_i1625" type="#_x0000_t75" style="width:67.45pt;height:18pt" o:ole="">
            <v:imagedata r:id="rId2116" o:title=""/>
          </v:shape>
          <o:OLEObject Type="Embed" ProgID="Equation.3" ShapeID="_x0000_i1625" DrawAspect="Content" ObjectID="_1684940536" r:id="rId2117"/>
        </w:object>
      </w:r>
      <w:r w:rsidRPr="00D4048A">
        <w:rPr>
          <w:rFonts w:ascii="CMU Concrete" w:hAnsi="CMU Concrete"/>
        </w:rPr>
        <w:t>가</w:t>
      </w:r>
      <w:r w:rsidRPr="00D4048A">
        <w:rPr>
          <w:rFonts w:ascii="CMU Concrete" w:hAnsi="CMU Concrete"/>
        </w:rPr>
        <w:t xml:space="preserve"> iid</w:t>
      </w:r>
      <w:r w:rsidRPr="00D4048A">
        <w:rPr>
          <w:rFonts w:ascii="CMU Concrete" w:hAnsi="CMU Concrete"/>
        </w:rPr>
        <w:t>이고</w:t>
      </w:r>
      <w:r w:rsidRPr="00D4048A">
        <w:rPr>
          <w:rFonts w:ascii="CMU Concrete" w:hAnsi="CMU Concrete"/>
        </w:rPr>
        <w:t xml:space="preserve"> </w:t>
      </w:r>
      <w:r w:rsidRPr="00D4048A">
        <w:rPr>
          <w:rFonts w:ascii="CMU Concrete" w:hAnsi="CMU Concrete"/>
        </w:rPr>
        <w:t>평균이</w:t>
      </w:r>
      <w:r w:rsidRPr="00D4048A">
        <w:rPr>
          <w:rFonts w:ascii="CMU Concrete" w:hAnsi="CMU Concrete"/>
        </w:rPr>
        <w:t xml:space="preserve"> </w:t>
      </w:r>
      <w:r w:rsidRPr="00D4048A">
        <w:rPr>
          <w:rFonts w:ascii="CMU Concrete" w:hAnsi="CMU Concrete"/>
          <w:position w:val="-10"/>
        </w:rPr>
        <w:object w:dxaOrig="240" w:dyaOrig="260" w14:anchorId="4E915C3D">
          <v:shape id="_x0000_i1626" type="#_x0000_t75" style="width:12pt;height:12.75pt" o:ole="">
            <v:imagedata r:id="rId2118" o:title=""/>
          </v:shape>
          <o:OLEObject Type="Embed" ProgID="Equation.3" ShapeID="_x0000_i1626" DrawAspect="Content" ObjectID="_1684940537" r:id="rId2119"/>
        </w:object>
      </w:r>
      <w:r w:rsidRPr="00D4048A">
        <w:rPr>
          <w:rFonts w:ascii="CMU Concrete" w:hAnsi="CMU Concrete"/>
        </w:rPr>
        <w:t xml:space="preserve">, </w:t>
      </w:r>
      <w:r w:rsidRPr="00D4048A">
        <w:rPr>
          <w:rFonts w:ascii="CMU Concrete" w:hAnsi="CMU Concrete"/>
        </w:rPr>
        <w:t>분산이</w:t>
      </w:r>
      <w:r w:rsidRPr="00D4048A">
        <w:rPr>
          <w:rFonts w:ascii="CMU Concrete" w:hAnsi="CMU Concrete"/>
        </w:rPr>
        <w:t xml:space="preserve"> </w:t>
      </w:r>
      <w:r w:rsidRPr="00D4048A">
        <w:rPr>
          <w:rFonts w:ascii="CMU Concrete" w:hAnsi="CMU Concrete"/>
          <w:position w:val="-6"/>
        </w:rPr>
        <w:object w:dxaOrig="320" w:dyaOrig="320" w14:anchorId="398C638E">
          <v:shape id="_x0000_i1627" type="#_x0000_t75" style="width:15.75pt;height:15.75pt" o:ole="">
            <v:imagedata r:id="rId2120" o:title=""/>
          </v:shape>
          <o:OLEObject Type="Embed" ProgID="Equation.3" ShapeID="_x0000_i1627" DrawAspect="Content" ObjectID="_1684940538" r:id="rId2121"/>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p>
    <w:p w14:paraId="6DAD4BE4" w14:textId="77777777" w:rsidR="00E311CE" w:rsidRPr="00D4048A" w:rsidRDefault="00E311CE" w:rsidP="00E311CE">
      <w:pPr>
        <w:rPr>
          <w:rFonts w:ascii="CMU Concrete" w:hAnsi="CMU Concrete"/>
        </w:rPr>
      </w:pPr>
      <w:r w:rsidRPr="00D4048A">
        <w:rPr>
          <w:rFonts w:ascii="CMU Concrete" w:hAnsi="CMU Concrete"/>
          <w:position w:val="-10"/>
        </w:rPr>
        <w:object w:dxaOrig="2260" w:dyaOrig="480" w14:anchorId="59D41ECB">
          <v:shape id="_x0000_i1628" type="#_x0000_t75" style="width:113.25pt;height:24pt" o:ole="">
            <v:imagedata r:id="rId2122" o:title=""/>
          </v:shape>
          <o:OLEObject Type="Embed" ProgID="Equation.3" ShapeID="_x0000_i1628" DrawAspect="Content" ObjectID="_1684940539" r:id="rId2123"/>
        </w:object>
      </w:r>
    </w:p>
    <w:p w14:paraId="2C45514F" w14:textId="77777777" w:rsidR="00E311CE" w:rsidRPr="00A4390A" w:rsidRDefault="00E311CE" w:rsidP="00E311CE">
      <w:pPr>
        <w:rPr>
          <w:rFonts w:ascii="CMU Concrete" w:hAnsi="CMU Concrete"/>
        </w:rPr>
      </w:pPr>
      <w:r w:rsidRPr="00D4048A">
        <w:rPr>
          <w:rFonts w:ascii="CMU Concrete" w:hAnsi="CMU Concrete"/>
        </w:rPr>
        <w:t>가</w:t>
      </w:r>
      <w:r w:rsidRPr="00D4048A">
        <w:rPr>
          <w:rFonts w:ascii="CMU Concrete" w:hAnsi="CMU Concrete"/>
        </w:rPr>
        <w:t xml:space="preserve"> </w:t>
      </w:r>
      <w:r w:rsidRPr="00D4048A">
        <w:rPr>
          <w:rFonts w:ascii="CMU Concrete" w:hAnsi="CMU Concrete"/>
        </w:rPr>
        <w:t>성립합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뿐</w:t>
      </w:r>
      <w:r w:rsidRPr="00D4048A">
        <w:rPr>
          <w:rFonts w:ascii="CMU Concrete" w:hAnsi="CMU Concrete"/>
        </w:rPr>
        <w:t xml:space="preserve"> </w:t>
      </w:r>
      <w:r w:rsidRPr="00D4048A">
        <w:rPr>
          <w:rFonts w:ascii="CMU Concrete" w:hAnsi="CMU Concrete"/>
        </w:rPr>
        <w:t>아니라</w:t>
      </w:r>
      <w:r w:rsidRPr="00D4048A">
        <w:rPr>
          <w:rFonts w:ascii="CMU Concrete" w:hAnsi="CMU Concrete"/>
        </w:rPr>
        <w:t xml:space="preserve"> Maximum Likelihood Estimator</w:t>
      </w:r>
      <w:r w:rsidRPr="00D4048A">
        <w:rPr>
          <w:rFonts w:ascii="CMU Concrete" w:hAnsi="CMU Concrete"/>
        </w:rPr>
        <w:t>의</w:t>
      </w:r>
      <w:r w:rsidRPr="00D4048A">
        <w:rPr>
          <w:rFonts w:ascii="CMU Concrete" w:hAnsi="CMU Concrete"/>
        </w:rPr>
        <w:t xml:space="preserve"> Asymptotic Normality </w:t>
      </w:r>
      <w:r w:rsidRPr="00D4048A">
        <w:rPr>
          <w:rFonts w:ascii="CMU Concrete" w:hAnsi="CMU Concrete"/>
        </w:rPr>
        <w:t>등</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부분에서</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유용하게</w:t>
      </w:r>
      <w:r w:rsidRPr="00D4048A">
        <w:rPr>
          <w:rFonts w:ascii="CMU Concrete" w:hAnsi="CMU Concrete"/>
        </w:rPr>
        <w:t xml:space="preserve"> </w:t>
      </w:r>
      <w:r w:rsidRPr="00D4048A">
        <w:rPr>
          <w:rFonts w:ascii="CMU Concrete" w:hAnsi="CMU Concrete"/>
        </w:rPr>
        <w:t>사용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A4D0841" w14:textId="77777777" w:rsidR="00E311CE" w:rsidRPr="00D4048A" w:rsidRDefault="00E311CE" w:rsidP="00E311CE">
      <w:pPr>
        <w:pStyle w:val="p2"/>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7842AD88" w14:textId="77777777" w:rsidR="00E311CE" w:rsidRPr="00D4048A" w:rsidRDefault="00E311CE" w:rsidP="00AE3A66">
      <w:pPr>
        <w:pStyle w:val="af"/>
      </w:pPr>
      <w:r w:rsidRPr="00D4048A">
        <w:object w:dxaOrig="3540" w:dyaOrig="760" w14:anchorId="39AE3447">
          <v:shape id="_x0000_i1629" type="#_x0000_t75" style="width:177pt;height:37.5pt" o:ole="">
            <v:imagedata r:id="rId2124" o:title=""/>
          </v:shape>
          <o:OLEObject Type="Embed" ProgID="Equation.3" ShapeID="_x0000_i1629" DrawAspect="Content" ObjectID="_1684940540" r:id="rId2125"/>
        </w:object>
      </w:r>
    </w:p>
    <w:p w14:paraId="3108276E" w14:textId="77777777" w:rsidR="00E311CE" w:rsidRPr="00D4048A" w:rsidRDefault="00E311CE" w:rsidP="00AE3A66">
      <w:pPr>
        <w:pStyle w:val="af"/>
      </w:pPr>
      <w:r w:rsidRPr="00D4048A">
        <w:object w:dxaOrig="1180" w:dyaOrig="220" w14:anchorId="6B185C29">
          <v:shape id="_x0000_i1630" type="#_x0000_t75" style="width:59.25pt;height:11.25pt" o:ole="">
            <v:imagedata r:id="rId2126" o:title=""/>
          </v:shape>
          <o:OLEObject Type="Embed" ProgID="Equation.3" ShapeID="_x0000_i1630" DrawAspect="Content" ObjectID="_1684940541" r:id="rId2127"/>
        </w:object>
      </w:r>
    </w:p>
    <w:p w14:paraId="20DD6587" w14:textId="77777777" w:rsidR="00E311CE" w:rsidRPr="00D4048A" w:rsidRDefault="00E311CE" w:rsidP="00AE3A66">
      <w:pPr>
        <w:pStyle w:val="af"/>
      </w:pPr>
      <w:r w:rsidRPr="00D4048A">
        <w:object w:dxaOrig="600" w:dyaOrig="279" w14:anchorId="20947EF7">
          <v:shape id="_x0000_i1631" type="#_x0000_t75" style="width:30pt;height:12.75pt" o:ole="">
            <v:imagedata r:id="rId2128" o:title=""/>
          </v:shape>
          <o:OLEObject Type="Embed" ProgID="Equation.3" ShapeID="_x0000_i1631" DrawAspect="Content" ObjectID="_1684940542" r:id="rId2129"/>
        </w:object>
      </w:r>
    </w:p>
    <w:p w14:paraId="688CB938" w14:textId="77777777" w:rsidR="00E311CE" w:rsidRPr="00D4048A" w:rsidRDefault="00E311CE" w:rsidP="00E311CE">
      <w:pPr>
        <w:pStyle w:val="p2"/>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79AA76A0" w14:textId="77777777" w:rsidR="00E311CE" w:rsidRPr="00D4048A" w:rsidRDefault="00E311CE" w:rsidP="00AE3A66">
      <w:pPr>
        <w:pStyle w:val="af"/>
      </w:pPr>
      <w:r w:rsidRPr="00D4048A">
        <w:object w:dxaOrig="5960" w:dyaOrig="840" w14:anchorId="7BD79D1F">
          <v:shape id="_x0000_i1632" type="#_x0000_t75" style="width:299.2pt;height:42pt" o:ole="">
            <v:imagedata r:id="rId2130" o:title=""/>
          </v:shape>
          <o:OLEObject Type="Embed" ProgID="Equation.3" ShapeID="_x0000_i1632" DrawAspect="Content" ObjectID="_1684940543" r:id="rId2131"/>
        </w:object>
      </w:r>
    </w:p>
    <w:p w14:paraId="1B95DDCD" w14:textId="77777777" w:rsidR="00E311CE" w:rsidRPr="00D4048A" w:rsidRDefault="00E311CE" w:rsidP="00AE3A66">
      <w:pPr>
        <w:pStyle w:val="af"/>
      </w:pPr>
      <w:r w:rsidRPr="00D4048A">
        <w:object w:dxaOrig="1180" w:dyaOrig="220" w14:anchorId="19B3B4D6">
          <v:shape id="_x0000_i1633" type="#_x0000_t75" style="width:59.25pt;height:11.25pt" o:ole="">
            <v:imagedata r:id="rId2126" o:title=""/>
          </v:shape>
          <o:OLEObject Type="Embed" ProgID="Equation.3" ShapeID="_x0000_i1633" DrawAspect="Content" ObjectID="_1684940544" r:id="rId2132"/>
        </w:object>
      </w:r>
    </w:p>
    <w:p w14:paraId="5F6AB6BF" w14:textId="77777777" w:rsidR="00E311CE" w:rsidRPr="00D4048A" w:rsidRDefault="00E311CE" w:rsidP="00AE3A66">
      <w:pPr>
        <w:pStyle w:val="af"/>
      </w:pPr>
      <w:r w:rsidRPr="00D4048A">
        <w:object w:dxaOrig="600" w:dyaOrig="279" w14:anchorId="1E2D31E9">
          <v:shape id="_x0000_i1634" type="#_x0000_t75" style="width:30pt;height:12.75pt" o:ole="">
            <v:imagedata r:id="rId2128" o:title=""/>
          </v:shape>
          <o:OLEObject Type="Embed" ProgID="Equation.3" ShapeID="_x0000_i1634" DrawAspect="Content" ObjectID="_1684940545" r:id="rId2133"/>
        </w:object>
      </w:r>
    </w:p>
    <w:p w14:paraId="1BF19CD9" w14:textId="77777777" w:rsidR="00E311CE" w:rsidRPr="00D4048A" w:rsidRDefault="00E311CE" w:rsidP="00AE3A66">
      <w:pPr>
        <w:pStyle w:val="af"/>
      </w:pPr>
      <w:r w:rsidRPr="00D4048A">
        <w:object w:dxaOrig="560" w:dyaOrig="320" w14:anchorId="46E08C04">
          <v:shape id="_x0000_i1635" type="#_x0000_t75" style="width:27.75pt;height:15.75pt" o:ole="">
            <v:imagedata r:id="rId2134" o:title=""/>
          </v:shape>
          <o:OLEObject Type="Embed" ProgID="Equation.3" ShapeID="_x0000_i1635" DrawAspect="Content" ObjectID="_1684940546" r:id="rId2135"/>
        </w:object>
      </w:r>
      <w:r w:rsidRPr="00D4048A">
        <w:t>는</w:t>
      </w:r>
      <w:r w:rsidRPr="00D4048A">
        <w:t xml:space="preserve"> error function</w:t>
      </w:r>
    </w:p>
    <w:p w14:paraId="1F1AF40C" w14:textId="77777777" w:rsidR="00E311CE" w:rsidRPr="00D4048A" w:rsidRDefault="00E311CE" w:rsidP="00E311CE">
      <w:pPr>
        <w:pStyle w:val="p2"/>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68112136" w14:textId="77777777" w:rsidR="00E311CE" w:rsidRPr="00D4048A" w:rsidRDefault="00E311CE" w:rsidP="00AE3A66">
      <w:pPr>
        <w:pStyle w:val="af"/>
      </w:pPr>
      <w:r w:rsidRPr="00D4048A">
        <w:object w:dxaOrig="1020" w:dyaOrig="320" w14:anchorId="2F683D29">
          <v:shape id="_x0000_i1636" type="#_x0000_t75" style="width:51.75pt;height:15.75pt" o:ole="">
            <v:imagedata r:id="rId2136" o:title=""/>
          </v:shape>
          <o:OLEObject Type="Embed" ProgID="Equation.3" ShapeID="_x0000_i1636" DrawAspect="Content" ObjectID="_1684940547" r:id="rId2137"/>
        </w:object>
      </w:r>
    </w:p>
    <w:p w14:paraId="7433FEF0" w14:textId="77777777" w:rsidR="00E311CE" w:rsidRPr="00D4048A" w:rsidRDefault="00E311CE" w:rsidP="00AE3A66">
      <w:pPr>
        <w:pStyle w:val="af"/>
      </w:pPr>
      <w:r w:rsidRPr="00D4048A">
        <w:object w:dxaOrig="1300" w:dyaOrig="360" w14:anchorId="4CFF2137">
          <v:shape id="_x0000_i1637" type="#_x0000_t75" style="width:65.25pt;height:18pt" o:ole="">
            <v:imagedata r:id="rId2138" o:title=""/>
          </v:shape>
          <o:OLEObject Type="Embed" ProgID="Equation.3" ShapeID="_x0000_i1637" DrawAspect="Content" ObjectID="_1684940548" r:id="rId2139"/>
        </w:object>
      </w:r>
    </w:p>
    <w:p w14:paraId="09C833BA" w14:textId="77777777" w:rsidR="00E311CE" w:rsidRPr="00D4048A" w:rsidRDefault="00E311CE" w:rsidP="00E311CE">
      <w:pPr>
        <w:pStyle w:val="p2"/>
        <w:rPr>
          <w:rFonts w:ascii="CMU Concrete" w:hAnsi="CMU Concrete"/>
        </w:rPr>
      </w:pPr>
      <w:r w:rsidRPr="00D4048A">
        <w:rPr>
          <w:rFonts w:ascii="CMU Concrete" w:hAnsi="CMU Concrete"/>
        </w:rPr>
        <w:t>정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607527D5" w14:textId="77777777" w:rsidR="00E311CE" w:rsidRPr="00D4048A" w:rsidRDefault="00E311CE" w:rsidP="00AE3A66">
      <w:pPr>
        <w:pStyle w:val="af"/>
      </w:pPr>
      <w:r w:rsidRPr="00D4048A">
        <w:object w:dxaOrig="1660" w:dyaOrig="360" w14:anchorId="72AA1438">
          <v:shape id="_x0000_i1638" type="#_x0000_t75" style="width:83.25pt;height:18pt" o:ole="">
            <v:imagedata r:id="rId2140" o:title=""/>
          </v:shape>
          <o:OLEObject Type="Embed" ProgID="Equation.3" ShapeID="_x0000_i1638" DrawAspect="Content" ObjectID="_1684940549" r:id="rId2141"/>
        </w:object>
      </w:r>
    </w:p>
    <w:p w14:paraId="0985F83D" w14:textId="77777777" w:rsidR="00E311CE" w:rsidRPr="00D4048A" w:rsidRDefault="00E311CE" w:rsidP="00E311CE">
      <w:pPr>
        <w:pStyle w:val="11"/>
      </w:pPr>
      <w:r w:rsidRPr="00D4048A">
        <w:t>예시</w:t>
      </w:r>
    </w:p>
    <w:p w14:paraId="7390F82D" w14:textId="77777777" w:rsidR="00E311CE" w:rsidRPr="00D4048A" w:rsidRDefault="00E311CE" w:rsidP="00E311CE">
      <w:pPr>
        <w:rPr>
          <w:rFonts w:ascii="CMU Concrete" w:hAnsi="CMU Concrete"/>
        </w:rPr>
      </w:pPr>
    </w:p>
    <w:p w14:paraId="1B8DC325"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140" w:dyaOrig="320" w14:anchorId="01D68F00">
          <v:shape id="_x0000_i1639" type="#_x0000_t75" style="width:57pt;height:15.75pt" o:ole="">
            <v:imagedata r:id="rId2142" o:title=""/>
          </v:shape>
          <o:OLEObject Type="Embed" ProgID="Equation.3" ShapeID="_x0000_i1639" DrawAspect="Content" ObjectID="_1684940550" r:id="rId2143"/>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28843264" w14:textId="77777777" w:rsidR="00E311CE" w:rsidRPr="00D4048A" w:rsidRDefault="00E311CE" w:rsidP="00E311CE">
      <w:pPr>
        <w:ind w:left="386"/>
        <w:rPr>
          <w:rFonts w:ascii="CMU Concrete" w:hAnsi="CMU Concrete"/>
        </w:rPr>
      </w:pPr>
    </w:p>
    <w:p w14:paraId="728DF8E5" w14:textId="77777777" w:rsidR="00E311CE" w:rsidRPr="00D4048A" w:rsidRDefault="009926D1" w:rsidP="00AE3A66">
      <w:pPr>
        <w:pStyle w:val="af"/>
      </w:pPr>
      <w:r>
        <w:rPr>
          <w:noProof/>
        </w:rPr>
        <w:drawing>
          <wp:inline distT="0" distB="0" distL="0" distR="0" wp14:anchorId="1F38A0C9" wp14:editId="5A7CF1D2">
            <wp:extent cx="3405519" cy="2676525"/>
            <wp:effectExtent l="0" t="0" r="4445" b="0"/>
            <wp:docPr id="466" name="그림 466" descr="D:\01. 프로젝트\개발팀\ECMiner2014 출시\매뉴얼\ECMiner2014 사용자매뉴얼\Manual\02ui\7\17.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descr="D:\01. 프로젝트\개발팀\ECMiner2014 출시\매뉴얼\ECMiner2014 사용자매뉴얼\Manual\02ui\7\17.files\image030.jpg"/>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3405119" cy="2676210"/>
                    </a:xfrm>
                    <a:prstGeom prst="rect">
                      <a:avLst/>
                    </a:prstGeom>
                    <a:noFill/>
                    <a:ln>
                      <a:noFill/>
                    </a:ln>
                  </pic:spPr>
                </pic:pic>
              </a:graphicData>
            </a:graphic>
          </wp:inline>
        </w:drawing>
      </w:r>
    </w:p>
    <w:p w14:paraId="4B926FD6" w14:textId="77777777" w:rsidR="00E311CE" w:rsidRPr="00D4048A" w:rsidRDefault="009926D1" w:rsidP="009926D1">
      <w:pPr>
        <w:jc w:val="left"/>
        <w:rPr>
          <w:rFonts w:ascii="CMU Concrete" w:hAnsi="CMU Concrete"/>
        </w:rPr>
      </w:pPr>
      <w:r>
        <w:rPr>
          <w:noProof/>
          <w:color w:val="555555"/>
          <w:sz w:val="18"/>
          <w:szCs w:val="18"/>
        </w:rPr>
        <w:drawing>
          <wp:inline distT="0" distB="0" distL="0" distR="0" wp14:anchorId="0655FBFB" wp14:editId="2BB074DF">
            <wp:extent cx="3514725" cy="2762355"/>
            <wp:effectExtent l="0" t="0" r="0" b="0"/>
            <wp:docPr id="467" name="그림 467" descr="D:\01. 프로젝트\개발팀\ECMiner2014 출시\매뉴얼\ECMiner2014 사용자매뉴얼\Manual\02ui\7\17.files\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descr="D:\01. 프로젝트\개발팀\ECMiner2014 출시\매뉴얼\ECMiner2014 사용자매뉴얼\Manual\02ui\7\17.files\image032.jpg"/>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3518357" cy="2765209"/>
                    </a:xfrm>
                    <a:prstGeom prst="rect">
                      <a:avLst/>
                    </a:prstGeom>
                    <a:noFill/>
                    <a:ln>
                      <a:noFill/>
                    </a:ln>
                  </pic:spPr>
                </pic:pic>
              </a:graphicData>
            </a:graphic>
          </wp:inline>
        </w:drawing>
      </w:r>
    </w:p>
    <w:p w14:paraId="4BD94E51" w14:textId="77777777" w:rsidR="00E311CE" w:rsidRPr="00D4048A" w:rsidRDefault="00E311CE" w:rsidP="00E311CE">
      <w:pPr>
        <w:rPr>
          <w:rFonts w:ascii="CMU Concrete" w:hAnsi="CMU Concrete"/>
        </w:rPr>
      </w:pPr>
    </w:p>
    <w:p w14:paraId="6A9E50A4"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140" w:dyaOrig="320" w14:anchorId="2B805AB1">
          <v:shape id="_x0000_i1640" type="#_x0000_t75" style="width:57pt;height:15.75pt" o:ole="">
            <v:imagedata r:id="rId2146" o:title=""/>
          </v:shape>
          <o:OLEObject Type="Embed" ProgID="Equation.3" ShapeID="_x0000_i1640" DrawAspect="Content" ObjectID="_1684940551" r:id="rId214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720" w:dyaOrig="279" w14:anchorId="7623FD4F">
          <v:shape id="_x0000_i1641" type="#_x0000_t75" style="width:36.75pt;height:12.75pt" o:ole="">
            <v:imagedata r:id="rId2148" o:title=""/>
          </v:shape>
          <o:OLEObject Type="Embed" ProgID="Equation.3" ShapeID="_x0000_i1641" DrawAspect="Content" ObjectID="_1684940552" r:id="rId2149"/>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56888DE6" w14:textId="77777777" w:rsidR="00E311CE" w:rsidRPr="00D4048A" w:rsidRDefault="00E311CE" w:rsidP="00E311CE">
      <w:pPr>
        <w:rPr>
          <w:rFonts w:ascii="CMU Concrete" w:hAnsi="CMU Concrete"/>
        </w:rPr>
      </w:pPr>
    </w:p>
    <w:p w14:paraId="4FB8A717" w14:textId="77777777" w:rsidR="00E311CE" w:rsidRPr="00D4048A" w:rsidRDefault="009926D1" w:rsidP="00AE3A66">
      <w:pPr>
        <w:pStyle w:val="af"/>
      </w:pPr>
      <w:r>
        <w:rPr>
          <w:noProof/>
        </w:rPr>
        <w:drawing>
          <wp:inline distT="0" distB="0" distL="0" distR="0" wp14:anchorId="5DB9A4B3" wp14:editId="35F06189">
            <wp:extent cx="3200400" cy="1695450"/>
            <wp:effectExtent l="0" t="0" r="0" b="0"/>
            <wp:docPr id="468" name="그림 468" descr="D:\01. 프로젝트\개발팀\ECMiner2014 출시\매뉴얼\ECMiner2014 사용자매뉴얼\Manual\02ui\7\17.files\image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descr="D:\01. 프로젝트\개발팀\ECMiner2014 출시\매뉴얼\ECMiner2014 사용자매뉴얼\Manual\02ui\7\17.files\image037.jpg"/>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3200400" cy="1695450"/>
                    </a:xfrm>
                    <a:prstGeom prst="rect">
                      <a:avLst/>
                    </a:prstGeom>
                    <a:noFill/>
                    <a:ln>
                      <a:noFill/>
                    </a:ln>
                  </pic:spPr>
                </pic:pic>
              </a:graphicData>
            </a:graphic>
          </wp:inline>
        </w:drawing>
      </w:r>
    </w:p>
    <w:p w14:paraId="79EF04D4" w14:textId="77777777" w:rsidR="00E311CE" w:rsidRPr="00D4048A" w:rsidRDefault="00E311CE" w:rsidP="00E311CE">
      <w:pPr>
        <w:rPr>
          <w:rFonts w:ascii="CMU Concrete" w:hAnsi="CMU Concrete"/>
        </w:rPr>
      </w:pPr>
    </w:p>
    <w:p w14:paraId="6199334C" w14:textId="77777777" w:rsidR="00E311CE" w:rsidRPr="00D4048A" w:rsidRDefault="00E311CE" w:rsidP="00401892">
      <w:pPr>
        <w:numPr>
          <w:ilvl w:val="0"/>
          <w:numId w:val="66"/>
        </w:numPr>
        <w:ind w:left="426"/>
        <w:rPr>
          <w:rFonts w:ascii="CMU Concrete" w:hAnsi="CMU Concrete"/>
        </w:rPr>
      </w:pPr>
      <w:r w:rsidRPr="00D4048A">
        <w:rPr>
          <w:rFonts w:ascii="CMU Concrete" w:hAnsi="CMU Concrete"/>
          <w:position w:val="-10"/>
        </w:rPr>
        <w:object w:dxaOrig="1920" w:dyaOrig="320" w14:anchorId="61DA9DEF">
          <v:shape id="_x0000_i1642" type="#_x0000_t75" style="width:96pt;height:15.75pt" o:ole="">
            <v:imagedata r:id="rId2151" o:title=""/>
          </v:shape>
          <o:OLEObject Type="Embed" ProgID="Equation.3" ShapeID="_x0000_i1642" DrawAspect="Content" ObjectID="_1684940553" r:id="rId215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D51D53B" w14:textId="77777777" w:rsidR="00E311CE" w:rsidRPr="00D4048A" w:rsidRDefault="00E311CE" w:rsidP="00E311CE">
      <w:pPr>
        <w:rPr>
          <w:rFonts w:ascii="CMU Concrete" w:hAnsi="CMU Concrete"/>
        </w:rPr>
      </w:pPr>
    </w:p>
    <w:p w14:paraId="576E247B" w14:textId="77777777" w:rsidR="00E311CE" w:rsidRPr="00D4048A" w:rsidRDefault="009926D1" w:rsidP="00AE3A66">
      <w:pPr>
        <w:pStyle w:val="af"/>
      </w:pPr>
      <w:r>
        <w:rPr>
          <w:noProof/>
        </w:rPr>
        <w:drawing>
          <wp:inline distT="0" distB="0" distL="0" distR="0" wp14:anchorId="1AE9B983" wp14:editId="137E8858">
            <wp:extent cx="3238500" cy="1714500"/>
            <wp:effectExtent l="0" t="0" r="0" b="0"/>
            <wp:docPr id="469" name="그림 469" descr="D:\01. 프로젝트\개발팀\ECMiner2014 출시\매뉴얼\ECMiner2014 사용자매뉴얼\Manual\02ui\7\17.files\image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descr="D:\01. 프로젝트\개발팀\ECMiner2014 출시\매뉴얼\ECMiner2014 사용자매뉴얼\Manual\02ui\7\17.files\image041.jpg"/>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3238500" cy="1714500"/>
                    </a:xfrm>
                    <a:prstGeom prst="rect">
                      <a:avLst/>
                    </a:prstGeom>
                    <a:noFill/>
                    <a:ln>
                      <a:noFill/>
                    </a:ln>
                  </pic:spPr>
                </pic:pic>
              </a:graphicData>
            </a:graphic>
          </wp:inline>
        </w:drawing>
      </w:r>
    </w:p>
    <w:p w14:paraId="377A59AD" w14:textId="77777777" w:rsidR="00E311CE" w:rsidRDefault="00E311CE" w:rsidP="00E311CE">
      <w:pPr>
        <w:rPr>
          <w:rFonts w:ascii="CMU Concrete" w:hAnsi="CMU Concrete"/>
        </w:rPr>
      </w:pPr>
    </w:p>
    <w:p w14:paraId="6BCF1743" w14:textId="77777777" w:rsidR="00E311CE" w:rsidRPr="00D4048A" w:rsidRDefault="00E311CE" w:rsidP="00E311CE">
      <w:pPr>
        <w:rPr>
          <w:rFonts w:ascii="CMU Concrete" w:hAnsi="CMU Concrete"/>
        </w:rPr>
      </w:pPr>
    </w:p>
    <w:p w14:paraId="02BC683E" w14:textId="77777777" w:rsidR="00E311CE" w:rsidRPr="00D4048A" w:rsidRDefault="00E311CE" w:rsidP="00822CCC">
      <w:pPr>
        <w:pStyle w:val="000"/>
        <w:ind w:firstLine="108"/>
      </w:pPr>
      <w:bookmarkStart w:id="1597" w:name="_Toc267406065"/>
      <w:bookmarkStart w:id="1598" w:name="_Toc283655449"/>
      <w:bookmarkStart w:id="1599" w:name="_Toc384111169"/>
      <w:bookmarkStart w:id="1600" w:name="_Toc67925720"/>
      <w:r w:rsidRPr="00D4048A">
        <w:t>7.2.</w:t>
      </w:r>
      <w:r w:rsidRPr="00CB58DD">
        <w:t>18 포아송 분포</w:t>
      </w:r>
      <w:bookmarkEnd w:id="1597"/>
      <w:bookmarkEnd w:id="1598"/>
      <w:r w:rsidRPr="00CB58DD">
        <w:rPr>
          <w:rFonts w:hint="eastAsia"/>
        </w:rPr>
        <w:t xml:space="preserve"> (Poisson distribution)</w:t>
      </w:r>
      <w:bookmarkEnd w:id="1599"/>
      <w:bookmarkEnd w:id="1600"/>
    </w:p>
    <w:p w14:paraId="10F7D297" w14:textId="77777777" w:rsidR="00E311CE" w:rsidRPr="00D4048A" w:rsidRDefault="00E311CE" w:rsidP="00E311CE">
      <w:pPr>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산</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으로</w:t>
      </w:r>
      <w:r w:rsidRPr="00D4048A">
        <w:rPr>
          <w:rFonts w:ascii="CMU Concrete" w:hAnsi="CMU Concrete"/>
        </w:rPr>
        <w:t xml:space="preserve"> </w:t>
      </w:r>
      <w:r w:rsidRPr="00D4048A">
        <w:rPr>
          <w:rFonts w:ascii="CMU Concrete" w:hAnsi="CMU Concrete"/>
        </w:rPr>
        <w:t>대기</w:t>
      </w:r>
      <w:r w:rsidRPr="00D4048A">
        <w:rPr>
          <w:rFonts w:ascii="CMU Concrete" w:hAnsi="CMU Concrete"/>
        </w:rPr>
        <w:t xml:space="preserve"> </w:t>
      </w:r>
      <w:r w:rsidRPr="00D4048A">
        <w:rPr>
          <w:rFonts w:ascii="CMU Concrete" w:hAnsi="CMU Concrete"/>
        </w:rPr>
        <w:t>이론</w:t>
      </w:r>
      <w:r w:rsidRPr="00D4048A">
        <w:rPr>
          <w:rFonts w:ascii="CMU Concrete" w:hAnsi="CMU Concrete"/>
        </w:rPr>
        <w:t>(Queing Theory)</w:t>
      </w:r>
      <w:r w:rsidRPr="00D4048A">
        <w:rPr>
          <w:rFonts w:ascii="CMU Concrete" w:hAnsi="CMU Concrete"/>
        </w:rPr>
        <w:t>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등장하는</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event</w:t>
      </w:r>
      <w:r w:rsidRPr="00D4048A">
        <w:rPr>
          <w:rFonts w:ascii="CMU Concrete" w:hAnsi="CMU Concrete"/>
        </w:rPr>
        <w:t>가</w:t>
      </w:r>
      <w:r w:rsidRPr="00D4048A">
        <w:rPr>
          <w:rFonts w:ascii="CMU Concrete" w:hAnsi="CMU Concrete"/>
        </w:rPr>
        <w:t xml:space="preserve"> </w:t>
      </w:r>
      <w:r w:rsidRPr="00D4048A">
        <w:rPr>
          <w:rFonts w:ascii="CMU Concrete" w:hAnsi="CMU Concrete"/>
        </w:rPr>
        <w:t>발생하는</w:t>
      </w:r>
      <w:r w:rsidRPr="00D4048A">
        <w:rPr>
          <w:rFonts w:ascii="CMU Concrete" w:hAnsi="CMU Concrete"/>
        </w:rPr>
        <w:t xml:space="preserve"> </w:t>
      </w:r>
      <w:r w:rsidRPr="00D4048A">
        <w:rPr>
          <w:rFonts w:ascii="CMU Concrete" w:hAnsi="CMU Concrete"/>
        </w:rPr>
        <w:t>시간</w:t>
      </w:r>
      <w:r w:rsidRPr="00D4048A">
        <w:rPr>
          <w:rFonts w:ascii="CMU Concrete" w:hAnsi="CMU Concrete"/>
        </w:rPr>
        <w:t xml:space="preserve"> </w:t>
      </w:r>
      <w:r w:rsidRPr="00D4048A">
        <w:rPr>
          <w:rFonts w:ascii="CMU Concrete" w:hAnsi="CMU Concrete"/>
        </w:rPr>
        <w:t>간격이</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인</w:t>
      </w:r>
      <w:r w:rsidRPr="00D4048A">
        <w:rPr>
          <w:rFonts w:ascii="CMU Concrete" w:hAnsi="CMU Concrete"/>
        </w:rPr>
        <w:t xml:space="preserve"> </w:t>
      </w:r>
      <w:r w:rsidRPr="00D4048A">
        <w:rPr>
          <w:rFonts w:ascii="CMU Concrete" w:hAnsi="CMU Concrete"/>
        </w:rPr>
        <w:t>모수</w:t>
      </w:r>
      <w:r w:rsidRPr="00D4048A">
        <w:rPr>
          <w:rFonts w:ascii="CMU Concrete" w:hAnsi="CMU Concrete"/>
        </w:rPr>
        <w:t xml:space="preserve"> </w:t>
      </w:r>
      <w:r w:rsidRPr="00D4048A">
        <w:rPr>
          <w:rFonts w:ascii="CMU Concrete" w:hAnsi="CMU Concrete"/>
          <w:position w:val="-6"/>
        </w:rPr>
        <w:object w:dxaOrig="220" w:dyaOrig="279" w14:anchorId="784162D2">
          <v:shape id="_x0000_i1643" type="#_x0000_t75" style="width:11.25pt;height:12.75pt" o:ole="">
            <v:imagedata r:id="rId2154" o:title=""/>
          </v:shape>
          <o:OLEObject Type="Embed" ProgID="Equation.3" ShapeID="_x0000_i1643" DrawAspect="Content" ObjectID="_1684940554" r:id="rId2155"/>
        </w:object>
      </w:r>
      <w:r w:rsidRPr="00D4048A">
        <w:rPr>
          <w:rFonts w:ascii="CMU Concrete" w:hAnsi="CMU Concrete"/>
        </w:rPr>
        <w:t>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라고</w:t>
      </w:r>
      <w:r w:rsidRPr="00D4048A">
        <w:rPr>
          <w:rFonts w:ascii="CMU Concrete" w:hAnsi="CMU Concrete"/>
        </w:rPr>
        <w:t xml:space="preserve"> </w:t>
      </w:r>
      <w:r w:rsidRPr="00D4048A">
        <w:rPr>
          <w:rFonts w:ascii="CMU Concrete" w:hAnsi="CMU Concrete"/>
        </w:rPr>
        <w:t>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process </w:t>
      </w:r>
      <w:r w:rsidRPr="00D4048A">
        <w:rPr>
          <w:rFonts w:ascii="CMU Concrete" w:hAnsi="CMU Concrete"/>
          <w:position w:val="-10"/>
        </w:rPr>
        <w:object w:dxaOrig="520" w:dyaOrig="320" w14:anchorId="7F78FDBC">
          <v:shape id="_x0000_i1644" type="#_x0000_t75" style="width:26.25pt;height:15.75pt" o:ole="">
            <v:imagedata r:id="rId2156" o:title=""/>
          </v:shape>
          <o:OLEObject Type="Embed" ProgID="Equation.3" ShapeID="_x0000_i1644" DrawAspect="Content" ObjectID="_1684940555" r:id="rId2157"/>
        </w:object>
      </w:r>
      <w:r w:rsidRPr="00D4048A">
        <w:rPr>
          <w:rFonts w:ascii="CMU Concrete" w:hAnsi="CMU Concrete"/>
        </w:rPr>
        <w:t>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특징을</w:t>
      </w:r>
      <w:r w:rsidRPr="00D4048A">
        <w:rPr>
          <w:rFonts w:ascii="CMU Concrete" w:hAnsi="CMU Concrete"/>
        </w:rPr>
        <w:t xml:space="preserve"> </w:t>
      </w:r>
      <w:r w:rsidRPr="00D4048A">
        <w:rPr>
          <w:rFonts w:ascii="CMU Concrete" w:hAnsi="CMU Concrete"/>
        </w:rPr>
        <w:t>갖습니다</w:t>
      </w:r>
      <w:r w:rsidRPr="00D4048A">
        <w:rPr>
          <w:rFonts w:ascii="CMU Concrete" w:hAnsi="CMU Concrete"/>
        </w:rPr>
        <w:t>.</w:t>
      </w:r>
    </w:p>
    <w:p w14:paraId="0E56A9F3" w14:textId="77777777" w:rsidR="00E311CE" w:rsidRDefault="00E311CE" w:rsidP="00AE3A66">
      <w:pPr>
        <w:pStyle w:val="af"/>
      </w:pPr>
      <w:r w:rsidRPr="00D4048A">
        <w:object w:dxaOrig="3420" w:dyaOrig="660" w14:anchorId="5FAB016B">
          <v:shape id="_x0000_i1645" type="#_x0000_t75" style="width:171pt;height:33pt" o:ole="">
            <v:imagedata r:id="rId2158" o:title=""/>
          </v:shape>
          <o:OLEObject Type="Embed" ProgID="Equation.3" ShapeID="_x0000_i1645" DrawAspect="Content" ObjectID="_1684940556" r:id="rId2159"/>
        </w:object>
      </w:r>
    </w:p>
    <w:p w14:paraId="2DC29782" w14:textId="77777777" w:rsidR="00E311CE" w:rsidRPr="00D4048A" w:rsidRDefault="00E311CE" w:rsidP="00AE3A66">
      <w:pPr>
        <w:pStyle w:val="af"/>
      </w:pPr>
    </w:p>
    <w:p w14:paraId="1D3B33F7" w14:textId="77777777" w:rsidR="00E311CE" w:rsidRPr="00A4390A" w:rsidRDefault="00E311CE" w:rsidP="00E311CE">
      <w:pPr>
        <w:rPr>
          <w:rFonts w:ascii="CMU Concrete" w:hAnsi="CMU Concrete"/>
        </w:rPr>
      </w:pPr>
      <w:r w:rsidRPr="00D4048A">
        <w:rPr>
          <w:rFonts w:ascii="CMU Concrete" w:hAnsi="CMU Concrete"/>
        </w:rPr>
        <w:t>이는</w:t>
      </w:r>
      <w:r w:rsidRPr="00D4048A">
        <w:rPr>
          <w:rFonts w:ascii="CMU Concrete" w:hAnsi="CMU Concrete"/>
        </w:rPr>
        <w:t xml:space="preserve"> </w:t>
      </w:r>
      <w:r w:rsidRPr="00D4048A">
        <w:rPr>
          <w:rFonts w:ascii="CMU Concrete" w:hAnsi="CMU Concrete"/>
        </w:rPr>
        <w:t>모수가</w:t>
      </w:r>
      <w:r w:rsidRPr="00D4048A">
        <w:rPr>
          <w:rFonts w:ascii="CMU Concrete" w:hAnsi="CMU Concrete"/>
        </w:rPr>
        <w:t xml:space="preserve"> </w:t>
      </w:r>
      <w:r w:rsidRPr="00D4048A">
        <w:rPr>
          <w:rFonts w:ascii="CMU Concrete" w:hAnsi="CMU Concrete"/>
          <w:position w:val="-6"/>
        </w:rPr>
        <w:object w:dxaOrig="340" w:dyaOrig="279" w14:anchorId="3E6243E8">
          <v:shape id="_x0000_i1646" type="#_x0000_t75" style="width:16.5pt;height:12.75pt" o:ole="">
            <v:imagedata r:id="rId2160" o:title=""/>
          </v:shape>
          <o:OLEObject Type="Embed" ProgID="Equation.3" ShapeID="_x0000_i1646" DrawAspect="Content" ObjectID="_1684940557" r:id="rId2161"/>
        </w:object>
      </w:r>
      <w:r w:rsidRPr="00D4048A">
        <w:rPr>
          <w:rFonts w:ascii="CMU Concrete" w:hAnsi="CMU Concrete"/>
        </w:rPr>
        <w:t>인</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 xml:space="preserve">. </w:t>
      </w:r>
      <w:r w:rsidRPr="00D4048A">
        <w:rPr>
          <w:rFonts w:ascii="CMU Concrete" w:hAnsi="CMU Concrete"/>
        </w:rPr>
        <w:t>이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모델을</w:t>
      </w:r>
      <w:r w:rsidRPr="00D4048A">
        <w:rPr>
          <w:rFonts w:ascii="CMU Concrete" w:hAnsi="CMU Concrete"/>
        </w:rPr>
        <w:t xml:space="preserve"> </w:t>
      </w:r>
      <w:r w:rsidRPr="00D4048A">
        <w:rPr>
          <w:rFonts w:ascii="CMU Concrete" w:hAnsi="CMU Concrete"/>
        </w:rPr>
        <w:t>만드는데</w:t>
      </w:r>
      <w:r w:rsidRPr="00D4048A">
        <w:rPr>
          <w:rFonts w:ascii="CMU Concrete" w:hAnsi="CMU Concrete"/>
        </w:rPr>
        <w:t xml:space="preserve"> </w:t>
      </w:r>
      <w:r w:rsidRPr="00D4048A">
        <w:rPr>
          <w:rFonts w:ascii="CMU Concrete" w:hAnsi="CMU Concrete"/>
        </w:rPr>
        <w:t>유용하게</w:t>
      </w:r>
      <w:r w:rsidRPr="00D4048A">
        <w:rPr>
          <w:rFonts w:ascii="CMU Concrete" w:hAnsi="CMU Concrete"/>
        </w:rPr>
        <w:t xml:space="preserve"> </w:t>
      </w:r>
      <w:r w:rsidRPr="00D4048A">
        <w:rPr>
          <w:rFonts w:ascii="CMU Concrete" w:hAnsi="CMU Concrete"/>
        </w:rPr>
        <w:t>사용되고</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03454720" w14:textId="77777777" w:rsidR="00E311CE" w:rsidRPr="00D4048A" w:rsidRDefault="00E311CE" w:rsidP="00E311CE">
      <w:pPr>
        <w:pStyle w:val="p2"/>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p>
    <w:p w14:paraId="13C6598A" w14:textId="77777777" w:rsidR="00E311CE" w:rsidRPr="00D4048A" w:rsidRDefault="00E311CE" w:rsidP="00AE3A66">
      <w:pPr>
        <w:pStyle w:val="af"/>
      </w:pPr>
      <w:r w:rsidRPr="00D4048A">
        <w:object w:dxaOrig="2140" w:dyaOrig="660" w14:anchorId="5AD3F38C">
          <v:shape id="_x0000_i1647" type="#_x0000_t75" style="width:107.2pt;height:33pt" o:ole="">
            <v:imagedata r:id="rId2162" o:title=""/>
          </v:shape>
          <o:OLEObject Type="Embed" ProgID="Equation.3" ShapeID="_x0000_i1647" DrawAspect="Content" ObjectID="_1684940558" r:id="rId2163"/>
        </w:object>
      </w:r>
    </w:p>
    <w:p w14:paraId="3B65BE7B" w14:textId="77777777" w:rsidR="00E311CE" w:rsidRPr="00D4048A" w:rsidRDefault="00E311CE" w:rsidP="00AE3A66">
      <w:pPr>
        <w:pStyle w:val="af"/>
      </w:pPr>
      <w:r w:rsidRPr="00D4048A">
        <w:object w:dxaOrig="1100" w:dyaOrig="320" w14:anchorId="10331AA7">
          <v:shape id="_x0000_i1648" type="#_x0000_t75" style="width:55.5pt;height:15.75pt" o:ole="">
            <v:imagedata r:id="rId2164" o:title=""/>
          </v:shape>
          <o:OLEObject Type="Embed" ProgID="Equation.3" ShapeID="_x0000_i1648" DrawAspect="Content" ObjectID="_1684940559" r:id="rId2165"/>
        </w:object>
      </w:r>
      <w:r w:rsidRPr="00D4048A">
        <w:t xml:space="preserve">  </w:t>
      </w:r>
      <w:r w:rsidRPr="00D4048A">
        <w:rPr>
          <w:position w:val="-6"/>
        </w:rPr>
        <w:object w:dxaOrig="580" w:dyaOrig="279" w14:anchorId="13923583">
          <v:shape id="_x0000_i1649" type="#_x0000_t75" style="width:27.75pt;height:12.75pt" o:ole="">
            <v:imagedata r:id="rId2166" o:title=""/>
          </v:shape>
          <o:OLEObject Type="Embed" ProgID="Equation.3" ShapeID="_x0000_i1649" DrawAspect="Content" ObjectID="_1684940560" r:id="rId2167"/>
        </w:object>
      </w:r>
    </w:p>
    <w:p w14:paraId="494939C4" w14:textId="77777777" w:rsidR="00E311CE" w:rsidRPr="00D4048A" w:rsidRDefault="00E311CE" w:rsidP="00E311CE">
      <w:pPr>
        <w:pStyle w:val="p2"/>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193A002D" w14:textId="77777777" w:rsidR="00E311CE" w:rsidRPr="00D4048A" w:rsidRDefault="00E311CE" w:rsidP="00AE3A66">
      <w:pPr>
        <w:pStyle w:val="af"/>
      </w:pPr>
      <w:r w:rsidRPr="00D4048A">
        <w:object w:dxaOrig="2620" w:dyaOrig="700" w14:anchorId="6B1BA8F2">
          <v:shape id="_x0000_i1650" type="#_x0000_t75" style="width:130.5pt;height:35.25pt" o:ole="">
            <v:imagedata r:id="rId2168" o:title=""/>
          </v:shape>
          <o:OLEObject Type="Embed" ProgID="Equation.3" ShapeID="_x0000_i1650" DrawAspect="Content" ObjectID="_1684940561" r:id="rId2169"/>
        </w:object>
      </w:r>
    </w:p>
    <w:p w14:paraId="61258E5F" w14:textId="77777777" w:rsidR="00E311CE" w:rsidRPr="00D4048A" w:rsidRDefault="00E311CE" w:rsidP="00E311CE">
      <w:pPr>
        <w:pStyle w:val="p2"/>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mgf</w:t>
      </w:r>
    </w:p>
    <w:p w14:paraId="78D3AC0C" w14:textId="77777777" w:rsidR="00E311CE" w:rsidRPr="00D4048A" w:rsidRDefault="00E311CE" w:rsidP="00AE3A66">
      <w:pPr>
        <w:pStyle w:val="af"/>
      </w:pPr>
      <w:r w:rsidRPr="00D4048A">
        <w:object w:dxaOrig="2240" w:dyaOrig="360" w14:anchorId="1F2D3B43">
          <v:shape id="_x0000_i1651" type="#_x0000_t75" style="width:112.45pt;height:18pt" o:ole="">
            <v:imagedata r:id="rId2170" o:title=""/>
          </v:shape>
          <o:OLEObject Type="Embed" ProgID="Equation.3" ShapeID="_x0000_i1651" DrawAspect="Content" ObjectID="_1684940562" r:id="rId2171"/>
        </w:object>
      </w:r>
    </w:p>
    <w:p w14:paraId="6B7C4AE2" w14:textId="77777777" w:rsidR="00E311CE" w:rsidRPr="00D4048A" w:rsidRDefault="00E311CE" w:rsidP="00E311CE">
      <w:pPr>
        <w:pStyle w:val="p2"/>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1A51AA21" w14:textId="77777777" w:rsidR="00E311CE" w:rsidRPr="00D4048A" w:rsidRDefault="00E311CE" w:rsidP="00AE3A66">
      <w:pPr>
        <w:pStyle w:val="af"/>
      </w:pPr>
      <w:r w:rsidRPr="00D4048A">
        <w:object w:dxaOrig="999" w:dyaOrig="320" w14:anchorId="254729D2">
          <v:shape id="_x0000_i1652" type="#_x0000_t75" style="width:50.25pt;height:15.75pt" o:ole="">
            <v:imagedata r:id="rId2172" o:title=""/>
          </v:shape>
          <o:OLEObject Type="Embed" ProgID="Equation.3" ShapeID="_x0000_i1652" DrawAspect="Content" ObjectID="_1684940563" r:id="rId2173"/>
        </w:object>
      </w:r>
    </w:p>
    <w:p w14:paraId="49F8685D" w14:textId="77777777" w:rsidR="00E311CE" w:rsidRPr="00D4048A" w:rsidRDefault="00E311CE" w:rsidP="00AE3A66">
      <w:pPr>
        <w:pStyle w:val="af"/>
      </w:pPr>
      <w:r w:rsidRPr="00D4048A">
        <w:object w:dxaOrig="1180" w:dyaOrig="320" w14:anchorId="361C24C6">
          <v:shape id="_x0000_i1653" type="#_x0000_t75" style="width:59.25pt;height:15.75pt" o:ole="">
            <v:imagedata r:id="rId2174" o:title=""/>
          </v:shape>
          <o:OLEObject Type="Embed" ProgID="Equation.3" ShapeID="_x0000_i1653" DrawAspect="Content" ObjectID="_1684940564" r:id="rId2175"/>
        </w:object>
      </w:r>
    </w:p>
    <w:p w14:paraId="59C89059" w14:textId="77777777" w:rsidR="00E311CE" w:rsidRPr="00D4048A" w:rsidRDefault="00E311CE" w:rsidP="00E311CE">
      <w:pPr>
        <w:pStyle w:val="p2"/>
        <w:rPr>
          <w:rFonts w:ascii="CMU Concrete" w:hAnsi="CMU Concrete"/>
        </w:rPr>
      </w:pP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7E569AFE" w14:textId="77777777" w:rsidR="00E311CE" w:rsidRPr="00D4048A" w:rsidRDefault="00E311CE" w:rsidP="00AE3A66">
      <w:pPr>
        <w:pStyle w:val="af"/>
      </w:pPr>
      <w:r w:rsidRPr="00D4048A">
        <w:object w:dxaOrig="1400" w:dyaOrig="360" w14:anchorId="70BB7E58">
          <v:shape id="_x0000_i1654" type="#_x0000_t75" style="width:70.5pt;height:18pt" o:ole="">
            <v:imagedata r:id="rId2176" o:title=""/>
          </v:shape>
          <o:OLEObject Type="Embed" ProgID="Equation.3" ShapeID="_x0000_i1654" DrawAspect="Content" ObjectID="_1684940565" r:id="rId2177"/>
        </w:object>
      </w:r>
    </w:p>
    <w:p w14:paraId="5B84FB5B" w14:textId="77777777" w:rsidR="00E311CE" w:rsidRPr="00D4048A" w:rsidRDefault="00E311CE" w:rsidP="00E311CE">
      <w:pPr>
        <w:pStyle w:val="11"/>
      </w:pPr>
      <w:r w:rsidRPr="00D4048A">
        <w:t>예시</w:t>
      </w:r>
    </w:p>
    <w:p w14:paraId="17ABC048" w14:textId="77777777" w:rsidR="00E311CE" w:rsidRDefault="00E311CE" w:rsidP="00401892">
      <w:pPr>
        <w:numPr>
          <w:ilvl w:val="0"/>
          <w:numId w:val="66"/>
        </w:numPr>
        <w:ind w:left="426"/>
        <w:rPr>
          <w:rFonts w:ascii="CMU Concrete" w:hAnsi="CMU Concrete"/>
        </w:rPr>
      </w:pPr>
      <w:r w:rsidRPr="00D4048A">
        <w:rPr>
          <w:rFonts w:ascii="CMU Concrete" w:hAnsi="CMU Concrete"/>
          <w:position w:val="-6"/>
        </w:rPr>
        <w:object w:dxaOrig="580" w:dyaOrig="279" w14:anchorId="63EADB92">
          <v:shape id="_x0000_i1655" type="#_x0000_t75" style="width:27.75pt;height:12.75pt" o:ole="">
            <v:imagedata r:id="rId2178" o:title=""/>
          </v:shape>
          <o:OLEObject Type="Embed" ProgID="Equation.3" ShapeID="_x0000_i1655" DrawAspect="Content" ObjectID="_1684940566" r:id="rId2179"/>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32FC450D" w14:textId="77777777" w:rsidR="00E311CE" w:rsidRPr="00D4048A" w:rsidRDefault="00E311CE" w:rsidP="00E311CE">
      <w:pPr>
        <w:rPr>
          <w:rFonts w:ascii="CMU Concrete" w:hAnsi="CMU Concrete"/>
        </w:rPr>
      </w:pPr>
    </w:p>
    <w:p w14:paraId="12F1D4B9" w14:textId="77777777" w:rsidR="00E311CE" w:rsidRPr="00D4048A" w:rsidRDefault="009926D1" w:rsidP="00AE3A66">
      <w:pPr>
        <w:pStyle w:val="af"/>
      </w:pPr>
      <w:r>
        <w:rPr>
          <w:noProof/>
        </w:rPr>
        <w:drawing>
          <wp:inline distT="0" distB="0" distL="0" distR="0" wp14:anchorId="43F65591" wp14:editId="5C3D7A3C">
            <wp:extent cx="3705225" cy="2912076"/>
            <wp:effectExtent l="0" t="0" r="0" b="3175"/>
            <wp:docPr id="470" name="그림 470" descr="D:\01. 프로젝트\개발팀\ECMiner2014 출시\매뉴얼\ECMiner2014 사용자매뉴얼\Manual\02ui\7\18.files\image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descr="D:\01. 프로젝트\개발팀\ECMiner2014 출시\매뉴얼\ECMiner2014 사용자매뉴얼\Manual\02ui\7\18.files\image028.jpg"/>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3706655" cy="2913200"/>
                    </a:xfrm>
                    <a:prstGeom prst="rect">
                      <a:avLst/>
                    </a:prstGeom>
                    <a:noFill/>
                    <a:ln>
                      <a:noFill/>
                    </a:ln>
                  </pic:spPr>
                </pic:pic>
              </a:graphicData>
            </a:graphic>
          </wp:inline>
        </w:drawing>
      </w:r>
    </w:p>
    <w:p w14:paraId="627A7E3E" w14:textId="77777777" w:rsidR="00E311CE" w:rsidRPr="00D4048A" w:rsidRDefault="009926D1" w:rsidP="00AE3A66">
      <w:pPr>
        <w:pStyle w:val="af"/>
      </w:pPr>
      <w:r>
        <w:rPr>
          <w:noProof/>
        </w:rPr>
        <w:drawing>
          <wp:inline distT="0" distB="0" distL="0" distR="0" wp14:anchorId="3D87327A" wp14:editId="06A854A1">
            <wp:extent cx="3696382" cy="2905125"/>
            <wp:effectExtent l="0" t="0" r="0" b="0"/>
            <wp:docPr id="471" name="그림 471" descr="D:\01. 프로젝트\개발팀\ECMiner2014 출시\매뉴얼\ECMiner2014 사용자매뉴얼\Manual\02ui\7\18.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descr="D:\01. 프로젝트\개발팀\ECMiner2014 출시\매뉴얼\ECMiner2014 사용자매뉴얼\Manual\02ui\7\18.files\image030.jpg"/>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3695947" cy="2904783"/>
                    </a:xfrm>
                    <a:prstGeom prst="rect">
                      <a:avLst/>
                    </a:prstGeom>
                    <a:noFill/>
                    <a:ln>
                      <a:noFill/>
                    </a:ln>
                  </pic:spPr>
                </pic:pic>
              </a:graphicData>
            </a:graphic>
          </wp:inline>
        </w:drawing>
      </w:r>
    </w:p>
    <w:p w14:paraId="104A03D7" w14:textId="77777777" w:rsidR="00E311CE" w:rsidRPr="00D4048A" w:rsidRDefault="00E311CE" w:rsidP="00E311CE">
      <w:pPr>
        <w:rPr>
          <w:rFonts w:ascii="CMU Concrete" w:hAnsi="CMU Concrete"/>
        </w:rPr>
      </w:pPr>
    </w:p>
    <w:p w14:paraId="0282177E" w14:textId="77777777" w:rsidR="00E311CE" w:rsidRDefault="00E311CE" w:rsidP="00401892">
      <w:pPr>
        <w:numPr>
          <w:ilvl w:val="0"/>
          <w:numId w:val="66"/>
        </w:numPr>
        <w:ind w:left="426"/>
        <w:rPr>
          <w:rFonts w:ascii="CMU Concrete" w:hAnsi="CMU Concrete"/>
        </w:rPr>
      </w:pPr>
      <w:r w:rsidRPr="00D4048A">
        <w:rPr>
          <w:rFonts w:ascii="CMU Concrete" w:hAnsi="CMU Concrete"/>
          <w:position w:val="-6"/>
        </w:rPr>
        <w:object w:dxaOrig="580" w:dyaOrig="279" w14:anchorId="02C363F5">
          <v:shape id="_x0000_i1656" type="#_x0000_t75" style="width:27.75pt;height:12.75pt" o:ole="">
            <v:imagedata r:id="rId2182" o:title=""/>
          </v:shape>
          <o:OLEObject Type="Embed" ProgID="Equation.3" ShapeID="_x0000_i1656" DrawAspect="Content" ObjectID="_1684940567" r:id="rId2183"/>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499" w:dyaOrig="279" w14:anchorId="1CDE5BB6">
          <v:shape id="_x0000_i1657" type="#_x0000_t75" style="width:24pt;height:12.75pt" o:ole="">
            <v:imagedata r:id="rId2184" o:title=""/>
          </v:shape>
          <o:OLEObject Type="Embed" ProgID="Equation.3" ShapeID="_x0000_i1657" DrawAspect="Content" ObjectID="_1684940568" r:id="rId218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53CBDBB8" w14:textId="77777777" w:rsidR="00E311CE" w:rsidRPr="00D4048A" w:rsidRDefault="00E311CE" w:rsidP="00E311CE">
      <w:pPr>
        <w:rPr>
          <w:rFonts w:ascii="CMU Concrete" w:hAnsi="CMU Concrete"/>
        </w:rPr>
      </w:pPr>
    </w:p>
    <w:p w14:paraId="4EB8FC5C" w14:textId="77777777" w:rsidR="00E311CE" w:rsidRPr="00D4048A" w:rsidRDefault="009926D1" w:rsidP="00AE3A66">
      <w:pPr>
        <w:pStyle w:val="af"/>
      </w:pPr>
      <w:r>
        <w:rPr>
          <w:noProof/>
        </w:rPr>
        <w:drawing>
          <wp:inline distT="0" distB="0" distL="0" distR="0" wp14:anchorId="19712752" wp14:editId="24FE22DF">
            <wp:extent cx="3238500" cy="1724025"/>
            <wp:effectExtent l="0" t="0" r="0" b="9525"/>
            <wp:docPr id="472" name="그림 472" descr="D:\01. 프로젝트\개발팀\ECMiner2014 출시\매뉴얼\ECMiner2014 사용자매뉴얼\Manual\02ui\7\18.files\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descr="D:\01. 프로젝트\개발팀\ECMiner2014 출시\매뉴얼\ECMiner2014 사용자매뉴얼\Manual\02ui\7\18.files\image035.jpg"/>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3238500" cy="1724025"/>
                    </a:xfrm>
                    <a:prstGeom prst="rect">
                      <a:avLst/>
                    </a:prstGeom>
                    <a:noFill/>
                    <a:ln>
                      <a:noFill/>
                    </a:ln>
                  </pic:spPr>
                </pic:pic>
              </a:graphicData>
            </a:graphic>
          </wp:inline>
        </w:drawing>
      </w:r>
    </w:p>
    <w:p w14:paraId="29B63016" w14:textId="77777777" w:rsidR="00E311CE" w:rsidRPr="00D4048A" w:rsidRDefault="00E311CE" w:rsidP="00E311CE">
      <w:pPr>
        <w:rPr>
          <w:rFonts w:ascii="CMU Concrete" w:hAnsi="CMU Concrete"/>
        </w:rPr>
      </w:pPr>
    </w:p>
    <w:p w14:paraId="4D5F8D97"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340" w:dyaOrig="320" w14:anchorId="448C93B0">
          <v:shape id="_x0000_i1658" type="#_x0000_t75" style="width:67.45pt;height:15.75pt" o:ole="">
            <v:imagedata r:id="rId2187" o:title=""/>
          </v:shape>
          <o:OLEObject Type="Embed" ProgID="Equation.3" ShapeID="_x0000_i1658" DrawAspect="Content" ObjectID="_1684940569" r:id="rId2188"/>
        </w:object>
      </w:r>
      <w:r w:rsidRPr="00D4048A">
        <w:rPr>
          <w:rFonts w:ascii="CMU Concrete" w:hAnsi="CMU Concrete"/>
        </w:rPr>
        <w:t xml:space="preserve"> </w: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r w:rsidRPr="00D4048A">
        <w:rPr>
          <w:rFonts w:ascii="CMU Concrete" w:hAnsi="CMU Concrete"/>
        </w:rPr>
        <w:t xml:space="preserve"> </w:t>
      </w:r>
    </w:p>
    <w:p w14:paraId="65C7AC46" w14:textId="77777777" w:rsidR="00E311CE" w:rsidRPr="00A4390A" w:rsidRDefault="00E311CE" w:rsidP="00E311CE">
      <w:pPr>
        <w:rPr>
          <w:rFonts w:ascii="CMU Concrete" w:hAnsi="CMU Concrete"/>
        </w:rPr>
      </w:pPr>
    </w:p>
    <w:p w14:paraId="3828F224" w14:textId="77777777" w:rsidR="00E311CE" w:rsidRPr="00D4048A" w:rsidRDefault="009926D1" w:rsidP="00AE3A66">
      <w:pPr>
        <w:pStyle w:val="af"/>
      </w:pPr>
      <w:r>
        <w:rPr>
          <w:noProof/>
        </w:rPr>
        <w:drawing>
          <wp:inline distT="0" distB="0" distL="0" distR="0" wp14:anchorId="600A9623" wp14:editId="112E9655">
            <wp:extent cx="3228975" cy="1714500"/>
            <wp:effectExtent l="0" t="0" r="9525" b="0"/>
            <wp:docPr id="473" name="그림 473" descr="D:\01. 프로젝트\개발팀\ECMiner2014 출시\매뉴얼\ECMiner2014 사용자매뉴얼\Manual\02ui\7\18.files\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descr="D:\01. 프로젝트\개발팀\ECMiner2014 출시\매뉴얼\ECMiner2014 사용자매뉴얼\Manual\02ui\7\18.files\image039.jpg"/>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3228975" cy="1714500"/>
                    </a:xfrm>
                    <a:prstGeom prst="rect">
                      <a:avLst/>
                    </a:prstGeom>
                    <a:noFill/>
                    <a:ln>
                      <a:noFill/>
                    </a:ln>
                  </pic:spPr>
                </pic:pic>
              </a:graphicData>
            </a:graphic>
          </wp:inline>
        </w:drawing>
      </w:r>
    </w:p>
    <w:p w14:paraId="15DE1A75" w14:textId="77777777" w:rsidR="00E311CE" w:rsidRDefault="00E311CE" w:rsidP="00E311CE">
      <w:pPr>
        <w:rPr>
          <w:rFonts w:ascii="CMU Concrete" w:hAnsi="CMU Concrete"/>
        </w:rPr>
      </w:pPr>
    </w:p>
    <w:p w14:paraId="04A9CA02" w14:textId="77777777" w:rsidR="00E311CE" w:rsidRPr="00D4048A" w:rsidRDefault="00E311CE" w:rsidP="00E311CE">
      <w:pPr>
        <w:rPr>
          <w:rFonts w:ascii="CMU Concrete" w:hAnsi="CMU Concrete"/>
        </w:rPr>
      </w:pPr>
    </w:p>
    <w:p w14:paraId="00B7577E" w14:textId="77777777" w:rsidR="00E311CE" w:rsidRPr="00D4048A" w:rsidRDefault="00E311CE" w:rsidP="00822CCC">
      <w:pPr>
        <w:pStyle w:val="000"/>
        <w:ind w:firstLine="108"/>
      </w:pPr>
      <w:bookmarkStart w:id="1601" w:name="_Toc267406066"/>
      <w:bookmarkStart w:id="1602" w:name="_Toc283655450"/>
      <w:bookmarkStart w:id="1603" w:name="_Toc384111170"/>
      <w:bookmarkStart w:id="1604" w:name="_Toc67925721"/>
      <w:r w:rsidRPr="00D4048A">
        <w:t xml:space="preserve">7.2.19 레일리 </w:t>
      </w:r>
      <w:r w:rsidRPr="00CB58DD">
        <w:t>분포</w:t>
      </w:r>
      <w:bookmarkEnd w:id="1601"/>
      <w:bookmarkEnd w:id="1602"/>
      <w:r w:rsidRPr="00CB58DD">
        <w:rPr>
          <w:rFonts w:hint="eastAsia"/>
        </w:rPr>
        <w:t xml:space="preserve"> (</w:t>
      </w:r>
      <w:r w:rsidRPr="00CB58DD">
        <w:t>Rayleigh distribution</w:t>
      </w:r>
      <w:r w:rsidRPr="00CB58DD">
        <w:rPr>
          <w:rFonts w:hint="eastAsia"/>
        </w:rPr>
        <w:t>)</w:t>
      </w:r>
      <w:bookmarkEnd w:id="1603"/>
      <w:bookmarkEnd w:id="1604"/>
    </w:p>
    <w:p w14:paraId="14A4290F" w14:textId="77777777" w:rsidR="00E311CE" w:rsidRPr="00D4048A" w:rsidRDefault="00E311CE" w:rsidP="00E311CE">
      <w:pPr>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오른쪽으로</w:t>
      </w:r>
      <w:r w:rsidRPr="00D4048A">
        <w:rPr>
          <w:rFonts w:ascii="CMU Concrete" w:hAnsi="CMU Concrete"/>
        </w:rPr>
        <w:t xml:space="preserve"> </w:t>
      </w:r>
      <w:r w:rsidRPr="00D4048A">
        <w:rPr>
          <w:rFonts w:ascii="CMU Concrete" w:hAnsi="CMU Concrete"/>
        </w:rPr>
        <w:t>꼬리가</w:t>
      </w:r>
      <w:r w:rsidRPr="00D4048A">
        <w:rPr>
          <w:rFonts w:ascii="CMU Concrete" w:hAnsi="CMU Concrete"/>
        </w:rPr>
        <w:t xml:space="preserve"> </w:t>
      </w:r>
      <w:r w:rsidRPr="00D4048A">
        <w:rPr>
          <w:rFonts w:ascii="CMU Concrete" w:hAnsi="CMU Concrete"/>
        </w:rPr>
        <w:t>긴</w:t>
      </w:r>
      <w:r w:rsidRPr="00D4048A">
        <w:rPr>
          <w:rFonts w:ascii="CMU Concrete" w:hAnsi="CMU Concrete"/>
        </w:rPr>
        <w:t xml:space="preserve"> </w:t>
      </w:r>
      <w:r w:rsidRPr="00D4048A">
        <w:rPr>
          <w:rFonts w:ascii="CMU Concrete" w:hAnsi="CMU Concrete"/>
        </w:rPr>
        <w:t>분포로</w:t>
      </w:r>
      <w:r w:rsidRPr="00D4048A">
        <w:rPr>
          <w:rFonts w:ascii="CMU Concrete" w:hAnsi="CMU Concrete"/>
        </w:rPr>
        <w:t xml:space="preserve"> </w:t>
      </w:r>
      <w:r w:rsidRPr="00D4048A">
        <w:rPr>
          <w:rFonts w:ascii="CMU Concrete" w:hAnsi="CMU Concrete"/>
        </w:rPr>
        <w:t>특히</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분포와</w:t>
      </w:r>
      <w:r w:rsidRPr="00D4048A">
        <w:rPr>
          <w:rFonts w:ascii="CMU Concrete" w:hAnsi="CMU Concrete"/>
        </w:rPr>
        <w:t xml:space="preserve"> </w:t>
      </w:r>
      <w:r w:rsidRPr="00D4048A">
        <w:rPr>
          <w:rFonts w:ascii="CMU Concrete" w:hAnsi="CMU Concrete"/>
        </w:rPr>
        <w:t>밀접한</w:t>
      </w:r>
      <w:r w:rsidRPr="00D4048A">
        <w:rPr>
          <w:rFonts w:ascii="CMU Concrete" w:hAnsi="CMU Concrete"/>
        </w:rPr>
        <w:t xml:space="preserve"> </w:t>
      </w:r>
      <w:r w:rsidRPr="00D4048A">
        <w:rPr>
          <w:rFonts w:ascii="CMU Concrete" w:hAnsi="CMU Concrete"/>
        </w:rPr>
        <w:t>관계가</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8C7E556" w14:textId="77777777" w:rsidR="00E311CE" w:rsidRPr="00A4390A" w:rsidRDefault="00E311CE" w:rsidP="00E311CE">
      <w:pPr>
        <w:rPr>
          <w:rFonts w:ascii="CMU Concrete" w:hAnsi="CMU Concrete"/>
        </w:rPr>
      </w:pPr>
      <w:r w:rsidRPr="00D4048A">
        <w:rPr>
          <w:rFonts w:ascii="CMU Concrete" w:hAnsi="CMU Concrete"/>
        </w:rPr>
        <w:t>어떠한</w:t>
      </w:r>
      <w:r w:rsidRPr="00D4048A">
        <w:rPr>
          <w:rFonts w:ascii="CMU Concrete" w:hAnsi="CMU Concrete"/>
        </w:rPr>
        <w:t xml:space="preserve"> </w:t>
      </w:r>
      <w:r w:rsidRPr="00D4048A">
        <w:rPr>
          <w:rFonts w:ascii="CMU Concrete" w:hAnsi="CMU Concrete"/>
        </w:rPr>
        <w:t>물체가</w:t>
      </w:r>
      <w:r w:rsidRPr="00D4048A">
        <w:rPr>
          <w:rFonts w:ascii="CMU Concrete" w:hAnsi="CMU Concrete"/>
        </w:rPr>
        <w:t xml:space="preserve"> (0,0)</w:t>
      </w:r>
      <w:r w:rsidRPr="00D4048A">
        <w:rPr>
          <w:rFonts w:ascii="CMU Concrete" w:hAnsi="CMU Concrete"/>
        </w:rPr>
        <w:t>을</w:t>
      </w:r>
      <w:r w:rsidRPr="00D4048A">
        <w:rPr>
          <w:rFonts w:ascii="CMU Concrete" w:hAnsi="CMU Concrete"/>
        </w:rPr>
        <w:t xml:space="preserve"> </w:t>
      </w:r>
      <w:r w:rsidRPr="00D4048A">
        <w:rPr>
          <w:rFonts w:ascii="CMU Concrete" w:hAnsi="CMU Concrete"/>
        </w:rPr>
        <w:t>기준으로</w:t>
      </w:r>
      <w:r w:rsidRPr="00D4048A">
        <w:rPr>
          <w:rFonts w:ascii="CMU Concrete" w:hAnsi="CMU Concrete"/>
        </w:rPr>
        <w:t xml:space="preserve"> (X, Y) </w:t>
      </w:r>
      <w:r w:rsidRPr="00D4048A">
        <w:rPr>
          <w:rFonts w:ascii="CMU Concrete" w:hAnsi="CMU Concrete"/>
        </w:rPr>
        <w:t>의</w:t>
      </w:r>
      <w:r w:rsidRPr="00D4048A">
        <w:rPr>
          <w:rFonts w:ascii="CMU Concrete" w:hAnsi="CMU Concrete"/>
        </w:rPr>
        <w:t xml:space="preserve"> </w:t>
      </w:r>
      <w:r w:rsidRPr="00D4048A">
        <w:rPr>
          <w:rFonts w:ascii="CMU Concrete" w:hAnsi="CMU Concrete"/>
        </w:rPr>
        <w:t>위치에</w:t>
      </w:r>
      <w:r w:rsidRPr="00D4048A">
        <w:rPr>
          <w:rFonts w:ascii="CMU Concrete" w:hAnsi="CMU Concrete"/>
        </w:rPr>
        <w:t xml:space="preserve"> </w:t>
      </w:r>
      <w:r w:rsidRPr="00D4048A">
        <w:rPr>
          <w:rFonts w:ascii="CMU Concrete" w:hAnsi="CMU Concrete"/>
        </w:rPr>
        <w:t>있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그리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물체의</w:t>
      </w:r>
      <w:r w:rsidRPr="00D4048A">
        <w:rPr>
          <w:rFonts w:ascii="CMU Concrete" w:hAnsi="CMU Concrete"/>
        </w:rPr>
        <w:t xml:space="preserve"> </w:t>
      </w:r>
      <w:r w:rsidRPr="00D4048A">
        <w:rPr>
          <w:rFonts w:ascii="CMU Concrete" w:hAnsi="CMU Concrete"/>
        </w:rPr>
        <w:t>위치는</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distribution</w:t>
      </w:r>
      <w:r w:rsidRPr="00D4048A">
        <w:rPr>
          <w:rFonts w:ascii="CMU Concrete" w:hAnsi="CMU Concrete"/>
        </w:rPr>
        <w:t>에</w:t>
      </w:r>
      <w:r w:rsidRPr="00D4048A">
        <w:rPr>
          <w:rFonts w:ascii="CMU Concrete" w:hAnsi="CMU Concrete"/>
        </w:rPr>
        <w:t xml:space="preserve"> </w:t>
      </w:r>
      <w:r w:rsidRPr="00D4048A">
        <w:rPr>
          <w:rFonts w:ascii="CMU Concrete" w:hAnsi="CMU Concrete"/>
        </w:rPr>
        <w:t>의해서</w:t>
      </w:r>
      <w:r w:rsidRPr="00D4048A">
        <w:rPr>
          <w:rFonts w:ascii="CMU Concrete" w:hAnsi="CMU Concrete"/>
        </w:rPr>
        <w:t xml:space="preserve"> </w:t>
      </w:r>
      <w:r w:rsidRPr="00D4048A">
        <w:rPr>
          <w:rFonts w:ascii="CMU Concrete" w:hAnsi="CMU Concrete"/>
        </w:rPr>
        <w:t>결정된다고</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27B60520" w14:textId="77777777" w:rsidR="00E311CE" w:rsidRPr="00D4048A" w:rsidRDefault="00E311CE" w:rsidP="00AE3A66">
      <w:pPr>
        <w:pStyle w:val="af"/>
      </w:pPr>
      <w:r w:rsidRPr="00D4048A">
        <w:object w:dxaOrig="2680" w:dyaOrig="360" w14:anchorId="4349F7A5">
          <v:shape id="_x0000_i1659" type="#_x0000_t75" style="width:133.45pt;height:18pt" o:ole="">
            <v:imagedata r:id="rId2190" o:title=""/>
          </v:shape>
          <o:OLEObject Type="Embed" ProgID="Equation.3" ShapeID="_x0000_i1659" DrawAspect="Content" ObjectID="_1684940570" r:id="rId2191"/>
        </w:object>
      </w:r>
    </w:p>
    <w:p w14:paraId="0CEF55A6" w14:textId="77777777" w:rsidR="00E311CE" w:rsidRPr="00D4048A" w:rsidRDefault="00E311CE" w:rsidP="00E311CE">
      <w:pPr>
        <w:rPr>
          <w:rFonts w:ascii="CMU Concrete" w:hAnsi="CMU Concrete"/>
        </w:rPr>
      </w:pPr>
    </w:p>
    <w:p w14:paraId="54B57D8C" w14:textId="77777777" w:rsidR="00E311CE" w:rsidRPr="00D4048A" w:rsidRDefault="00E311CE" w:rsidP="00E311CE">
      <w:pPr>
        <w:rPr>
          <w:rFonts w:ascii="CMU Concrete" w:hAnsi="CMU Concrete"/>
        </w:rPr>
      </w:pPr>
      <w:r w:rsidRPr="00D4048A">
        <w:rPr>
          <w:rFonts w:ascii="CMU Concrete" w:hAnsi="CMU Concrete"/>
        </w:rPr>
        <w:t>만약</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두</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X, Y</w:t>
      </w:r>
      <w:r w:rsidRPr="00D4048A">
        <w:rPr>
          <w:rFonts w:ascii="CMU Concrete" w:hAnsi="CMU Concrete"/>
        </w:rPr>
        <w:t>가</w:t>
      </w:r>
      <w:r w:rsidRPr="00D4048A">
        <w:rPr>
          <w:rFonts w:ascii="CMU Concrete" w:hAnsi="CMU Concrete"/>
        </w:rPr>
        <w:t xml:space="preserve"> </w:t>
      </w:r>
      <w:r w:rsidRPr="00D4048A">
        <w:rPr>
          <w:rFonts w:ascii="CMU Concrete" w:hAnsi="CMU Concrete"/>
        </w:rPr>
        <w:t>서로</w:t>
      </w:r>
      <w:r w:rsidRPr="00D4048A">
        <w:rPr>
          <w:rFonts w:ascii="CMU Concrete" w:hAnsi="CMU Concrete"/>
        </w:rPr>
        <w:t xml:space="preserve"> </w:t>
      </w:r>
      <w:r w:rsidRPr="00D4048A">
        <w:rPr>
          <w:rFonts w:ascii="CMU Concrete" w:hAnsi="CMU Concrete"/>
        </w:rPr>
        <w:t>독립이라면</w:t>
      </w:r>
      <w:r w:rsidRPr="00D4048A">
        <w:rPr>
          <w:rFonts w:ascii="CMU Concrete" w:hAnsi="CMU Concrete"/>
        </w:rPr>
        <w:t xml:space="preserve"> (0,0)</w:t>
      </w:r>
      <w:r w:rsidRPr="00D4048A">
        <w:rPr>
          <w:rFonts w:ascii="CMU Concrete" w:hAnsi="CMU Concrete"/>
        </w:rPr>
        <w:t>으로부터의</w:t>
      </w:r>
      <w:r w:rsidRPr="00D4048A">
        <w:rPr>
          <w:rFonts w:ascii="CMU Concrete" w:hAnsi="CMU Concrete"/>
        </w:rPr>
        <w:t xml:space="preserve"> </w:t>
      </w:r>
      <w:r w:rsidRPr="00D4048A">
        <w:rPr>
          <w:rFonts w:ascii="CMU Concrete" w:hAnsi="CMU Concrete"/>
        </w:rPr>
        <w:t>거리</w:t>
      </w:r>
      <w:r w:rsidRPr="00D4048A">
        <w:rPr>
          <w:rFonts w:ascii="CMU Concrete" w:hAnsi="CMU Concrete"/>
        </w:rPr>
        <w:t xml:space="preserve"> </w:t>
      </w:r>
      <w:r w:rsidRPr="00D4048A">
        <w:rPr>
          <w:rFonts w:ascii="CMU Concrete" w:hAnsi="CMU Concrete"/>
        </w:rPr>
        <w:t>또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되고</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는</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가</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p w14:paraId="519E3F32" w14:textId="77777777" w:rsidR="00E311CE" w:rsidRPr="00D4048A" w:rsidRDefault="00E311CE" w:rsidP="00AE3A66">
      <w:pPr>
        <w:pStyle w:val="af"/>
      </w:pPr>
      <w:r w:rsidRPr="00D4048A">
        <w:object w:dxaOrig="1460" w:dyaOrig="380" w14:anchorId="07AE5AB3">
          <v:shape id="_x0000_i1660" type="#_x0000_t75" style="width:72.8pt;height:19.5pt" o:ole="">
            <v:imagedata r:id="rId2192" o:title=""/>
          </v:shape>
          <o:OLEObject Type="Embed" ProgID="Equation.3" ShapeID="_x0000_i1660" DrawAspect="Content" ObjectID="_1684940571" r:id="rId2193"/>
        </w:object>
      </w:r>
    </w:p>
    <w:p w14:paraId="3EEB4B1D" w14:textId="77777777" w:rsidR="00E311CE" w:rsidRPr="00D4048A" w:rsidRDefault="00E311CE" w:rsidP="00E311CE">
      <w:pPr>
        <w:pStyle w:val="p2"/>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63AD6B3A" w14:textId="77777777" w:rsidR="00E311CE" w:rsidRPr="00D4048A" w:rsidRDefault="00E311CE" w:rsidP="00AE3A66">
      <w:pPr>
        <w:pStyle w:val="af"/>
      </w:pPr>
      <w:r w:rsidRPr="00D4048A">
        <w:object w:dxaOrig="2600" w:dyaOrig="760" w14:anchorId="46DA2BC4">
          <v:shape id="_x0000_i1661" type="#_x0000_t75" style="width:131.3pt;height:37.5pt" o:ole="">
            <v:imagedata r:id="rId2194" o:title=""/>
          </v:shape>
          <o:OLEObject Type="Embed" ProgID="Equation.3" ShapeID="_x0000_i1661" DrawAspect="Content" ObjectID="_1684940572" r:id="rId2195"/>
        </w:object>
      </w:r>
    </w:p>
    <w:p w14:paraId="0EF78C28" w14:textId="77777777" w:rsidR="00E311CE" w:rsidRPr="00D4048A" w:rsidRDefault="00E311CE" w:rsidP="00E311CE">
      <w:pPr>
        <w:pStyle w:val="p2"/>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49C88637" w14:textId="77777777" w:rsidR="00E311CE" w:rsidRPr="00D4048A" w:rsidRDefault="00E311CE" w:rsidP="00AE3A66">
      <w:pPr>
        <w:pStyle w:val="af"/>
      </w:pPr>
      <w:r w:rsidRPr="00D4048A">
        <w:object w:dxaOrig="2540" w:dyaOrig="760" w14:anchorId="3ACDD485">
          <v:shape id="_x0000_i1662" type="#_x0000_t75" style="width:127.5pt;height:37.5pt" o:ole="">
            <v:imagedata r:id="rId2196" o:title=""/>
          </v:shape>
          <o:OLEObject Type="Embed" ProgID="Equation.3" ShapeID="_x0000_i1662" DrawAspect="Content" ObjectID="_1684940573" r:id="rId2197"/>
        </w:object>
      </w:r>
    </w:p>
    <w:p w14:paraId="2CD1C1DA" w14:textId="77777777" w:rsidR="00E311CE" w:rsidRPr="00D4048A" w:rsidRDefault="00E311CE" w:rsidP="00AE3A66">
      <w:pPr>
        <w:pStyle w:val="af"/>
      </w:pPr>
      <w:r w:rsidRPr="00D4048A">
        <w:object w:dxaOrig="540" w:dyaOrig="279" w14:anchorId="055ED5C0">
          <v:shape id="_x0000_i1663" type="#_x0000_t75" style="width:27pt;height:12.75pt" o:ole="">
            <v:imagedata r:id="rId2198" o:title=""/>
          </v:shape>
          <o:OLEObject Type="Embed" ProgID="Equation.3" ShapeID="_x0000_i1663" DrawAspect="Content" ObjectID="_1684940574" r:id="rId2199"/>
        </w:object>
      </w:r>
      <w:r w:rsidRPr="00D4048A">
        <w:object w:dxaOrig="600" w:dyaOrig="279" w14:anchorId="223ADBA7">
          <v:shape id="_x0000_i1664" type="#_x0000_t75" style="width:30pt;height:12.75pt" o:ole="">
            <v:imagedata r:id="rId2200" o:title=""/>
          </v:shape>
          <o:OLEObject Type="Embed" ProgID="Equation.3" ShapeID="_x0000_i1664" DrawAspect="Content" ObjectID="_1684940575" r:id="rId2201"/>
        </w:object>
      </w:r>
    </w:p>
    <w:p w14:paraId="060681D2" w14:textId="77777777" w:rsidR="00E311CE" w:rsidRPr="00D4048A" w:rsidRDefault="00E311CE" w:rsidP="00E311CE">
      <w:pPr>
        <w:pStyle w:val="p2"/>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42AEFC8D" w14:textId="77777777" w:rsidR="00E311CE" w:rsidRPr="00D4048A" w:rsidRDefault="00E311CE" w:rsidP="00AE3A66">
      <w:pPr>
        <w:pStyle w:val="af"/>
      </w:pPr>
      <w:r w:rsidRPr="00D4048A">
        <w:object w:dxaOrig="1400" w:dyaOrig="700" w14:anchorId="47095249">
          <v:shape id="_x0000_i1665" type="#_x0000_t75" style="width:70.5pt;height:35.25pt" o:ole="">
            <v:imagedata r:id="rId2202" o:title=""/>
          </v:shape>
          <o:OLEObject Type="Embed" ProgID="Equation.3" ShapeID="_x0000_i1665" DrawAspect="Content" ObjectID="_1684940576" r:id="rId2203"/>
        </w:object>
      </w:r>
    </w:p>
    <w:p w14:paraId="4E1B8DF4" w14:textId="77777777" w:rsidR="00E311CE" w:rsidRPr="00D4048A" w:rsidRDefault="00E311CE" w:rsidP="00AE3A66">
      <w:pPr>
        <w:pStyle w:val="af"/>
      </w:pPr>
      <w:r w:rsidRPr="00D4048A">
        <w:object w:dxaOrig="1840" w:dyaOrig="620" w14:anchorId="4BA69256">
          <v:shape id="_x0000_i1666" type="#_x0000_t75" style="width:92.3pt;height:30.75pt" o:ole="">
            <v:imagedata r:id="rId2204" o:title=""/>
          </v:shape>
          <o:OLEObject Type="Embed" ProgID="Equation.3" ShapeID="_x0000_i1666" DrawAspect="Content" ObjectID="_1684940577" r:id="rId2205"/>
        </w:object>
      </w:r>
    </w:p>
    <w:p w14:paraId="1221B697" w14:textId="77777777" w:rsidR="00E311CE" w:rsidRPr="00D4048A" w:rsidRDefault="00E311CE" w:rsidP="00E311CE">
      <w:pPr>
        <w:pStyle w:val="p2"/>
        <w:rPr>
          <w:rFonts w:ascii="CMU Concrete" w:hAnsi="CMU Concrete"/>
        </w:rPr>
      </w:pP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32667661" w14:textId="77777777" w:rsidR="00E311CE" w:rsidRPr="00D4048A" w:rsidRDefault="00E311CE" w:rsidP="00AE3A66">
      <w:pPr>
        <w:pStyle w:val="af"/>
      </w:pPr>
      <w:r w:rsidRPr="00D4048A">
        <w:object w:dxaOrig="3220" w:dyaOrig="440" w14:anchorId="5048C296">
          <v:shape id="_x0000_i1667" type="#_x0000_t75" style="width:161.95pt;height:21.75pt" o:ole="">
            <v:imagedata r:id="rId2206" o:title=""/>
          </v:shape>
          <o:OLEObject Type="Embed" ProgID="Equation.3" ShapeID="_x0000_i1667" DrawAspect="Content" ObjectID="_1684940578" r:id="rId2207"/>
        </w:object>
      </w:r>
    </w:p>
    <w:p w14:paraId="1FD83192" w14:textId="77777777" w:rsidR="00E311CE" w:rsidRPr="00D4048A" w:rsidRDefault="00E311CE" w:rsidP="00E311CE">
      <w:pPr>
        <w:pStyle w:val="11"/>
      </w:pPr>
      <w:r w:rsidRPr="00D4048A">
        <w:t>예시</w:t>
      </w:r>
    </w:p>
    <w:p w14:paraId="43F268B5" w14:textId="77777777" w:rsidR="00E311CE" w:rsidRDefault="00E311CE" w:rsidP="00401892">
      <w:pPr>
        <w:numPr>
          <w:ilvl w:val="0"/>
          <w:numId w:val="66"/>
        </w:numPr>
        <w:ind w:left="426"/>
        <w:rPr>
          <w:rFonts w:ascii="CMU Concrete" w:hAnsi="CMU Concrete"/>
        </w:rPr>
      </w:pPr>
      <w:r w:rsidRPr="00D4048A">
        <w:rPr>
          <w:rFonts w:ascii="CMU Concrete" w:hAnsi="CMU Concrete"/>
          <w:position w:val="-6"/>
        </w:rPr>
        <w:object w:dxaOrig="540" w:dyaOrig="279" w14:anchorId="125DCA10">
          <v:shape id="_x0000_i1668" type="#_x0000_t75" style="width:27pt;height:12.75pt" o:ole="">
            <v:imagedata r:id="rId2208" o:title=""/>
          </v:shape>
          <o:OLEObject Type="Embed" ProgID="Equation.3" ShapeID="_x0000_i1668" DrawAspect="Content" ObjectID="_1684940579" r:id="rId2209"/>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45A7CA36" w14:textId="77777777" w:rsidR="00E311CE" w:rsidRPr="00D4048A" w:rsidRDefault="00E311CE" w:rsidP="00E311CE">
      <w:pPr>
        <w:rPr>
          <w:rFonts w:ascii="CMU Concrete" w:hAnsi="CMU Concrete"/>
        </w:rPr>
      </w:pPr>
    </w:p>
    <w:p w14:paraId="51054704" w14:textId="77777777" w:rsidR="00E311CE" w:rsidRPr="00D4048A" w:rsidRDefault="009926D1" w:rsidP="00AE3A66">
      <w:pPr>
        <w:pStyle w:val="af"/>
      </w:pPr>
      <w:r>
        <w:rPr>
          <w:noProof/>
        </w:rPr>
        <w:drawing>
          <wp:inline distT="0" distB="0" distL="0" distR="0" wp14:anchorId="331D8BEC" wp14:editId="0F8DBAD9">
            <wp:extent cx="3638550" cy="2859673"/>
            <wp:effectExtent l="0" t="0" r="0" b="0"/>
            <wp:docPr id="474" name="그림 474" descr="D:\01. 프로젝트\개발팀\ECMiner2014 출시\매뉴얼\ECMiner2014 사용자매뉴얼\Manual\02ui\7\19.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descr="D:\01. 프로젝트\개발팀\ECMiner2014 출시\매뉴얼\ECMiner2014 사용자매뉴얼\Manual\02ui\7\19.files\image022.jpg"/>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3638122" cy="2859337"/>
                    </a:xfrm>
                    <a:prstGeom prst="rect">
                      <a:avLst/>
                    </a:prstGeom>
                    <a:noFill/>
                    <a:ln>
                      <a:noFill/>
                    </a:ln>
                  </pic:spPr>
                </pic:pic>
              </a:graphicData>
            </a:graphic>
          </wp:inline>
        </w:drawing>
      </w:r>
    </w:p>
    <w:p w14:paraId="528256A5" w14:textId="77777777" w:rsidR="00E311CE" w:rsidRPr="00D4048A" w:rsidRDefault="009926D1" w:rsidP="00AE3A66">
      <w:pPr>
        <w:pStyle w:val="af"/>
      </w:pPr>
      <w:r>
        <w:rPr>
          <w:noProof/>
        </w:rPr>
        <w:drawing>
          <wp:inline distT="0" distB="0" distL="0" distR="0" wp14:anchorId="4B45CFB4" wp14:editId="503E010F">
            <wp:extent cx="3744859" cy="2943225"/>
            <wp:effectExtent l="0" t="0" r="8255" b="0"/>
            <wp:docPr id="475" name="그림 475" descr="D:\01. 프로젝트\개발팀\ECMiner2014 출시\매뉴얼\ECMiner2014 사용자매뉴얼\Manual\02ui\7\19.file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descr="D:\01. 프로젝트\개발팀\ECMiner2014 출시\매뉴얼\ECMiner2014 사용자매뉴얼\Manual\02ui\7\19.files\image024.jpg"/>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3744419" cy="2942879"/>
                    </a:xfrm>
                    <a:prstGeom prst="rect">
                      <a:avLst/>
                    </a:prstGeom>
                    <a:noFill/>
                    <a:ln>
                      <a:noFill/>
                    </a:ln>
                  </pic:spPr>
                </pic:pic>
              </a:graphicData>
            </a:graphic>
          </wp:inline>
        </w:drawing>
      </w:r>
    </w:p>
    <w:p w14:paraId="6D42CAE2" w14:textId="77777777" w:rsidR="00E311CE" w:rsidRPr="00D4048A" w:rsidRDefault="00E311CE" w:rsidP="00E311CE">
      <w:pPr>
        <w:rPr>
          <w:rFonts w:ascii="CMU Concrete" w:hAnsi="CMU Concrete"/>
        </w:rPr>
      </w:pPr>
    </w:p>
    <w:p w14:paraId="366E433A" w14:textId="77777777" w:rsidR="00E311CE" w:rsidRPr="00D4048A" w:rsidRDefault="00E311CE" w:rsidP="00401892">
      <w:pPr>
        <w:numPr>
          <w:ilvl w:val="0"/>
          <w:numId w:val="66"/>
        </w:numPr>
        <w:ind w:left="426"/>
        <w:rPr>
          <w:rFonts w:ascii="CMU Concrete" w:hAnsi="CMU Concrete"/>
        </w:rPr>
      </w:pPr>
      <w:r w:rsidRPr="00D4048A">
        <w:rPr>
          <w:rFonts w:ascii="CMU Concrete" w:hAnsi="CMU Concrete"/>
          <w:position w:val="-6"/>
        </w:rPr>
        <w:object w:dxaOrig="540" w:dyaOrig="279" w14:anchorId="75BB8007">
          <v:shape id="_x0000_i1669" type="#_x0000_t75" style="width:27pt;height:12.75pt" o:ole="">
            <v:imagedata r:id="rId2208" o:title=""/>
          </v:shape>
          <o:OLEObject Type="Embed" ProgID="Equation.3" ShapeID="_x0000_i1669" DrawAspect="Content" ObjectID="_1684940580" r:id="rId221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499" w:dyaOrig="279" w14:anchorId="352B75BE">
          <v:shape id="_x0000_i1670" type="#_x0000_t75" style="width:24pt;height:12.75pt" o:ole="">
            <v:imagedata r:id="rId2213" o:title=""/>
          </v:shape>
          <o:OLEObject Type="Embed" ProgID="Equation.3" ShapeID="_x0000_i1670" DrawAspect="Content" ObjectID="_1684940581" r:id="rId2214"/>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3F15DD1D" w14:textId="77777777" w:rsidR="00E311CE" w:rsidRPr="00D4048A" w:rsidRDefault="00E311CE" w:rsidP="00E311CE">
      <w:pPr>
        <w:rPr>
          <w:rFonts w:ascii="CMU Concrete" w:hAnsi="CMU Concrete"/>
        </w:rPr>
      </w:pPr>
    </w:p>
    <w:p w14:paraId="44D08198" w14:textId="77777777" w:rsidR="00E311CE" w:rsidRPr="00D4048A" w:rsidRDefault="009926D1" w:rsidP="00AE3A66">
      <w:pPr>
        <w:pStyle w:val="af"/>
      </w:pPr>
      <w:r>
        <w:rPr>
          <w:noProof/>
        </w:rPr>
        <w:drawing>
          <wp:inline distT="0" distB="0" distL="0" distR="0" wp14:anchorId="5F50D4C3" wp14:editId="3AFF1568">
            <wp:extent cx="3209925" cy="1695450"/>
            <wp:effectExtent l="0" t="0" r="9525" b="0"/>
            <wp:docPr id="476" name="그림 476" descr="D:\01. 프로젝트\개발팀\ECMiner2014 출시\매뉴얼\ECMiner2014 사용자매뉴얼\Manual\02ui\7\19.files\image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descr="D:\01. 프로젝트\개발팀\ECMiner2014 출시\매뉴얼\ECMiner2014 사용자매뉴얼\Manual\02ui\7\19.files\image028.jpg"/>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209925" cy="1695450"/>
                    </a:xfrm>
                    <a:prstGeom prst="rect">
                      <a:avLst/>
                    </a:prstGeom>
                    <a:noFill/>
                    <a:ln>
                      <a:noFill/>
                    </a:ln>
                  </pic:spPr>
                </pic:pic>
              </a:graphicData>
            </a:graphic>
          </wp:inline>
        </w:drawing>
      </w:r>
    </w:p>
    <w:p w14:paraId="0E0878D1" w14:textId="77777777" w:rsidR="00E311CE" w:rsidRPr="00D4048A" w:rsidRDefault="00E311CE" w:rsidP="00E311CE">
      <w:pPr>
        <w:rPr>
          <w:rFonts w:ascii="CMU Concrete" w:hAnsi="CMU Concrete"/>
        </w:rPr>
      </w:pPr>
    </w:p>
    <w:p w14:paraId="760FA02C" w14:textId="77777777" w:rsidR="00E311CE" w:rsidRPr="00D4048A" w:rsidRDefault="00E311CE" w:rsidP="00401892">
      <w:pPr>
        <w:numPr>
          <w:ilvl w:val="0"/>
          <w:numId w:val="66"/>
        </w:numPr>
        <w:ind w:left="426"/>
        <w:rPr>
          <w:rFonts w:ascii="CMU Concrete" w:hAnsi="CMU Concrete"/>
        </w:rPr>
      </w:pPr>
      <w:r w:rsidRPr="00D4048A">
        <w:rPr>
          <w:rFonts w:ascii="CMU Concrete" w:hAnsi="CMU Concrete"/>
          <w:position w:val="-10"/>
        </w:rPr>
        <w:object w:dxaOrig="1359" w:dyaOrig="320" w14:anchorId="66E50514">
          <v:shape id="_x0000_i1671" type="#_x0000_t75" style="width:67.45pt;height:15.75pt" o:ole="">
            <v:imagedata r:id="rId2216" o:title=""/>
          </v:shape>
          <o:OLEObject Type="Embed" ProgID="Equation.3" ShapeID="_x0000_i1671" DrawAspect="Content" ObjectID="_1684940582" r:id="rId221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080A54E" w14:textId="77777777" w:rsidR="00E311CE" w:rsidRPr="00D4048A" w:rsidRDefault="00E311CE" w:rsidP="00E311CE">
      <w:pPr>
        <w:rPr>
          <w:rFonts w:ascii="CMU Concrete" w:hAnsi="CMU Concrete"/>
        </w:rPr>
      </w:pPr>
    </w:p>
    <w:p w14:paraId="72527BC6" w14:textId="77777777" w:rsidR="009926D1" w:rsidRDefault="009926D1" w:rsidP="00AE3A66">
      <w:pPr>
        <w:pStyle w:val="af"/>
      </w:pPr>
      <w:r>
        <w:rPr>
          <w:noProof/>
        </w:rPr>
        <w:drawing>
          <wp:inline distT="0" distB="0" distL="0" distR="0" wp14:anchorId="7B00C959" wp14:editId="6839498D">
            <wp:extent cx="3209925" cy="1676400"/>
            <wp:effectExtent l="0" t="0" r="9525" b="0"/>
            <wp:docPr id="477" name="그림 477" descr="D:\01. 프로젝트\개발팀\ECMiner2014 출시\매뉴얼\ECMiner2014 사용자매뉴얼\Manual\02ui\7\19.files\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descr="D:\01. 프로젝트\개발팀\ECMiner2014 출시\매뉴얼\ECMiner2014 사용자매뉴얼\Manual\02ui\7\19.files\image032.jpg"/>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a:noFill/>
                    </a:ln>
                  </pic:spPr>
                </pic:pic>
              </a:graphicData>
            </a:graphic>
          </wp:inline>
        </w:drawing>
      </w:r>
    </w:p>
    <w:p w14:paraId="61633DFC" w14:textId="06ABA53A" w:rsidR="00E311CE" w:rsidRPr="00D4048A" w:rsidRDefault="00E311CE" w:rsidP="00822CCC">
      <w:pPr>
        <w:pStyle w:val="000"/>
        <w:ind w:firstLine="108"/>
      </w:pPr>
      <w:bookmarkStart w:id="1605" w:name="_Toc267406067"/>
      <w:bookmarkStart w:id="1606" w:name="_Toc283655451"/>
      <w:bookmarkStart w:id="1607" w:name="_Toc384111171"/>
      <w:bookmarkStart w:id="1608" w:name="_Toc67925722"/>
      <w:r w:rsidRPr="00D4048A">
        <w:t xml:space="preserve">7.2.20 </w:t>
      </w:r>
      <w:r w:rsidR="00822CCC">
        <w:t>t 분포</w:t>
      </w:r>
      <w:bookmarkEnd w:id="1605"/>
      <w:bookmarkEnd w:id="1606"/>
      <w:r w:rsidRPr="00CB58DD">
        <w:rPr>
          <w:rFonts w:hint="eastAsia"/>
        </w:rPr>
        <w:t xml:space="preserve"> (T-distribution)</w:t>
      </w:r>
      <w:bookmarkEnd w:id="1607"/>
      <w:bookmarkEnd w:id="1608"/>
    </w:p>
    <w:p w14:paraId="374DCB7B" w14:textId="77777777" w:rsidR="00E311CE" w:rsidRPr="00D4048A" w:rsidRDefault="00E311CE" w:rsidP="00E311CE">
      <w:pPr>
        <w:rPr>
          <w:rFonts w:ascii="CMU Concrete" w:hAnsi="CMU Concrete"/>
        </w:rPr>
      </w:pPr>
      <w:r w:rsidRPr="00D4048A">
        <w:rPr>
          <w:rFonts w:ascii="CMU Concrete" w:hAnsi="CMU Concrete"/>
        </w:rPr>
        <w:t xml:space="preserve">Z </w:t>
      </w:r>
      <w:r w:rsidRPr="00D4048A">
        <w:rPr>
          <w:rFonts w:ascii="CMU Concrete" w:hAnsi="CMU Concrete"/>
        </w:rPr>
        <w:t>가</w:t>
      </w:r>
      <w:r w:rsidRPr="00D4048A">
        <w:rPr>
          <w:rFonts w:ascii="CMU Concrete" w:hAnsi="CMU Concrete"/>
        </w:rPr>
        <w:t xml:space="preserve"> </w:t>
      </w:r>
      <w:r w:rsidRPr="00D4048A">
        <w:rPr>
          <w:rFonts w:ascii="CMU Concrete" w:hAnsi="CMU Concrete"/>
        </w:rPr>
        <w:t>표준</w:t>
      </w:r>
      <w:r w:rsidRPr="00D4048A">
        <w:rPr>
          <w:rFonts w:ascii="CMU Concrete" w:hAnsi="CMU Concrete"/>
        </w:rPr>
        <w:t xml:space="preserve"> </w:t>
      </w:r>
      <w:r w:rsidRPr="00D4048A">
        <w:rPr>
          <w:rFonts w:ascii="CMU Concrete" w:hAnsi="CMU Concrete"/>
        </w:rPr>
        <w:t>정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이고</w:t>
      </w:r>
      <w:r w:rsidRPr="00D4048A">
        <w:rPr>
          <w:rFonts w:ascii="CMU Concrete" w:hAnsi="CMU Concrete"/>
        </w:rPr>
        <w:t>,</w:t>
      </w:r>
      <w:r>
        <w:rPr>
          <w:rFonts w:ascii="CMU Concrete" w:hAnsi="CMU Concrete" w:hint="eastAsia"/>
        </w:rPr>
        <w:t xml:space="preserve"> </w:t>
      </w:r>
      <w:r w:rsidRPr="00D4048A">
        <w:rPr>
          <w:rFonts w:ascii="CMU Concrete" w:hAnsi="CMU Concrete"/>
        </w:rPr>
        <w:t>V</w:t>
      </w:r>
      <w:r w:rsidRPr="00D4048A">
        <w:rPr>
          <w:rFonts w:ascii="CMU Concrete" w:hAnsi="CMU Concrete"/>
        </w:rPr>
        <w:t>가</w:t>
      </w:r>
      <w:r w:rsidRPr="00D4048A">
        <w:rPr>
          <w:rFonts w:ascii="CMU Concrete" w:hAnsi="CMU Concrete"/>
        </w:rPr>
        <w:t xml:space="preserve"> </w:t>
      </w:r>
      <w:r w:rsidRPr="00D4048A">
        <w:rPr>
          <w:rFonts w:ascii="CMU Concrete" w:hAnsi="CMU Concrete"/>
        </w:rPr>
        <w:t>자유도</w:t>
      </w:r>
      <w:r w:rsidRPr="00D4048A">
        <w:rPr>
          <w:rFonts w:ascii="CMU Concrete" w:hAnsi="CMU Concrete"/>
        </w:rPr>
        <w:t xml:space="preserve"> </w:t>
      </w:r>
      <w:r w:rsidRPr="00D4048A">
        <w:rPr>
          <w:rFonts w:ascii="CMU Concrete" w:hAnsi="CMU Concrete"/>
          <w:position w:val="-6"/>
        </w:rPr>
        <w:object w:dxaOrig="200" w:dyaOrig="220" w14:anchorId="78C7878D">
          <v:shape id="_x0000_i1672" type="#_x0000_t75" style="width:10.5pt;height:11.25pt" o:ole="">
            <v:imagedata r:id="rId2219" o:title=""/>
          </v:shape>
          <o:OLEObject Type="Embed" ProgID="Equation.3" ShapeID="_x0000_i1672" DrawAspect="Content" ObjectID="_1684940583" r:id="rId2220"/>
        </w:object>
      </w:r>
      <w:r w:rsidRPr="00D4048A">
        <w:rPr>
          <w:rFonts w:ascii="CMU Concrete" w:hAnsi="CMU Concrete"/>
        </w:rPr>
        <w:t>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카이</w:t>
      </w:r>
      <w:r w:rsidRPr="00D4048A">
        <w:rPr>
          <w:rFonts w:ascii="CMU Concrete" w:hAnsi="CMU Concrete"/>
        </w:rPr>
        <w:t xml:space="preserve"> </w:t>
      </w:r>
      <w:r w:rsidRPr="00D4048A">
        <w:rPr>
          <w:rFonts w:ascii="CMU Concrete" w:hAnsi="CMU Concrete"/>
        </w:rPr>
        <w:t>제곱</w:t>
      </w:r>
      <w:r w:rsidRPr="00D4048A">
        <w:rPr>
          <w:rFonts w:ascii="CMU Concrete" w:hAnsi="CMU Concrete"/>
        </w:rPr>
        <w:t xml:space="preserve"> </w:t>
      </w:r>
      <w:r w:rsidRPr="00D4048A">
        <w:rPr>
          <w:rFonts w:ascii="CMU Concrete" w:hAnsi="CMU Concrete"/>
        </w:rPr>
        <w:t>분포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조합하여</w:t>
      </w:r>
      <w:r w:rsidRPr="00D4048A">
        <w:rPr>
          <w:rFonts w:ascii="CMU Concrete" w:hAnsi="CMU Concrete"/>
        </w:rPr>
        <w:t xml:space="preserve"> </w:t>
      </w:r>
      <w:r w:rsidRPr="00D4048A">
        <w:rPr>
          <w:rFonts w:ascii="CMU Concrete" w:hAnsi="CMU Concrete"/>
        </w:rPr>
        <w:t>만든</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T</w:t>
      </w:r>
      <w:r w:rsidRPr="00D4048A">
        <w:rPr>
          <w:rFonts w:ascii="CMU Concrete" w:hAnsi="CMU Concrete"/>
        </w:rPr>
        <w:t>는</w:t>
      </w:r>
    </w:p>
    <w:p w14:paraId="3E840CD8" w14:textId="77777777" w:rsidR="00E311CE" w:rsidRPr="00D4048A" w:rsidRDefault="00E311CE" w:rsidP="00AE3A66">
      <w:pPr>
        <w:pStyle w:val="af"/>
      </w:pPr>
      <w:r w:rsidRPr="00D4048A">
        <w:object w:dxaOrig="1100" w:dyaOrig="660" w14:anchorId="19A82A8E">
          <v:shape id="_x0000_i1673" type="#_x0000_t75" style="width:55.5pt;height:33pt" o:ole="">
            <v:imagedata r:id="rId2221" o:title=""/>
          </v:shape>
          <o:OLEObject Type="Embed" ProgID="Equation.3" ShapeID="_x0000_i1673" DrawAspect="Content" ObjectID="_1684940584" r:id="rId2222"/>
        </w:object>
      </w:r>
    </w:p>
    <w:p w14:paraId="6AED882B" w14:textId="2FBF08BF" w:rsidR="00E311CE" w:rsidRPr="00A4390A" w:rsidRDefault="00822CCC" w:rsidP="00E311CE">
      <w:pPr>
        <w:rPr>
          <w:rFonts w:ascii="CMU Concrete" w:hAnsi="CMU Concrete"/>
        </w:rPr>
      </w:pPr>
      <w:r>
        <w:rPr>
          <w:rFonts w:ascii="CMU Concrete" w:hAnsi="CMU Concrete"/>
        </w:rPr>
        <w:t xml:space="preserve">t </w:t>
      </w:r>
      <w:r>
        <w:rPr>
          <w:rFonts w:ascii="CMU Concrete" w:hAnsi="CMU Concrete"/>
        </w:rPr>
        <w:t>분포</w:t>
      </w:r>
      <w:r w:rsidR="00E311CE" w:rsidRPr="00D4048A">
        <w:rPr>
          <w:rFonts w:ascii="CMU Concrete" w:hAnsi="CMU Concrete"/>
        </w:rPr>
        <w:t>를</w:t>
      </w:r>
      <w:r w:rsidR="00E311CE" w:rsidRPr="00D4048A">
        <w:rPr>
          <w:rFonts w:ascii="CMU Concrete" w:hAnsi="CMU Concrete"/>
        </w:rPr>
        <w:t xml:space="preserve"> </w:t>
      </w:r>
      <w:r w:rsidR="00E311CE" w:rsidRPr="00D4048A">
        <w:rPr>
          <w:rFonts w:ascii="CMU Concrete" w:hAnsi="CMU Concrete"/>
        </w:rPr>
        <w:t>따른다고</w:t>
      </w:r>
      <w:r w:rsidR="00E311CE" w:rsidRPr="00D4048A">
        <w:rPr>
          <w:rFonts w:ascii="CMU Concrete" w:hAnsi="CMU Concrete"/>
        </w:rPr>
        <w:t xml:space="preserve"> </w:t>
      </w:r>
      <w:r w:rsidR="00E311CE" w:rsidRPr="00D4048A">
        <w:rPr>
          <w:rFonts w:ascii="CMU Concrete" w:hAnsi="CMU Concrete"/>
        </w:rPr>
        <w:t>합니다</w:t>
      </w:r>
      <w:r w:rsidR="00E311CE" w:rsidRPr="00D4048A">
        <w:rPr>
          <w:rFonts w:ascii="CMU Concrete" w:hAnsi="CMU Concrete"/>
        </w:rPr>
        <w:t>.(</w:t>
      </w:r>
      <w:r w:rsidR="00E311CE" w:rsidRPr="00D4048A">
        <w:rPr>
          <w:rFonts w:ascii="CMU Concrete" w:hAnsi="CMU Concrete"/>
        </w:rPr>
        <w:t>이</w:t>
      </w:r>
      <w:r w:rsidR="00E311CE" w:rsidRPr="00D4048A">
        <w:rPr>
          <w:rFonts w:ascii="CMU Concrete" w:hAnsi="CMU Concrete"/>
        </w:rPr>
        <w:t xml:space="preserve"> </w:t>
      </w:r>
      <w:r w:rsidR="00E311CE" w:rsidRPr="00D4048A">
        <w:rPr>
          <w:rFonts w:ascii="CMU Concrete" w:hAnsi="CMU Concrete"/>
        </w:rPr>
        <w:t>때</w:t>
      </w:r>
      <w:r w:rsidR="00E311CE" w:rsidRPr="00D4048A">
        <w:rPr>
          <w:rFonts w:ascii="CMU Concrete" w:hAnsi="CMU Concrete"/>
        </w:rPr>
        <w:t xml:space="preserve"> </w:t>
      </w:r>
      <w:r w:rsidR="00E311CE" w:rsidRPr="00D4048A">
        <w:rPr>
          <w:rFonts w:ascii="CMU Concrete" w:hAnsi="CMU Concrete"/>
          <w:position w:val="-10"/>
        </w:rPr>
        <w:object w:dxaOrig="480" w:dyaOrig="320" w14:anchorId="637546A7">
          <v:shape id="_x0000_i1674" type="#_x0000_t75" style="width:24pt;height:15.75pt" o:ole="">
            <v:imagedata r:id="rId2223" o:title=""/>
          </v:shape>
          <o:OLEObject Type="Embed" ProgID="Equation.3" ShapeID="_x0000_i1674" DrawAspect="Content" ObjectID="_1684940585" r:id="rId2224"/>
        </w:object>
      </w:r>
      <w:r w:rsidR="00E311CE" w:rsidRPr="00D4048A">
        <w:rPr>
          <w:rFonts w:ascii="CMU Concrete" w:hAnsi="CMU Concrete"/>
        </w:rPr>
        <w:t>는</w:t>
      </w:r>
      <w:r w:rsidR="00E311CE" w:rsidRPr="00D4048A">
        <w:rPr>
          <w:rFonts w:ascii="CMU Concrete" w:hAnsi="CMU Concrete"/>
        </w:rPr>
        <w:t xml:space="preserve"> </w:t>
      </w:r>
      <w:r w:rsidR="00E311CE" w:rsidRPr="00D4048A">
        <w:rPr>
          <w:rFonts w:ascii="CMU Concrete" w:hAnsi="CMU Concrete"/>
        </w:rPr>
        <w:t>서로</w:t>
      </w:r>
      <w:r w:rsidR="00E311CE" w:rsidRPr="00D4048A">
        <w:rPr>
          <w:rFonts w:ascii="CMU Concrete" w:hAnsi="CMU Concrete"/>
        </w:rPr>
        <w:t xml:space="preserve"> </w:t>
      </w:r>
      <w:r w:rsidR="00E311CE" w:rsidRPr="00D4048A">
        <w:rPr>
          <w:rFonts w:ascii="CMU Concrete" w:hAnsi="CMU Concrete"/>
        </w:rPr>
        <w:t>독립인</w:t>
      </w:r>
      <w:r w:rsidR="00E311CE" w:rsidRPr="00D4048A">
        <w:rPr>
          <w:rFonts w:ascii="CMU Concrete" w:hAnsi="CMU Concrete"/>
        </w:rPr>
        <w:t xml:space="preserve"> </w:t>
      </w:r>
      <w:r w:rsidR="00E311CE" w:rsidRPr="00D4048A">
        <w:rPr>
          <w:rFonts w:ascii="CMU Concrete" w:hAnsi="CMU Concrete"/>
        </w:rPr>
        <w:t>확률</w:t>
      </w:r>
      <w:r w:rsidR="00E311CE" w:rsidRPr="00D4048A">
        <w:rPr>
          <w:rFonts w:ascii="CMU Concrete" w:hAnsi="CMU Concrete"/>
        </w:rPr>
        <w:t xml:space="preserve"> </w:t>
      </w:r>
      <w:r w:rsidR="00E311CE" w:rsidRPr="00D4048A">
        <w:rPr>
          <w:rFonts w:ascii="CMU Concrete" w:hAnsi="CMU Concrete"/>
        </w:rPr>
        <w:t>변수입니다</w:t>
      </w:r>
      <w:r w:rsidR="00E311CE" w:rsidRPr="00D4048A">
        <w:rPr>
          <w:rFonts w:ascii="CMU Concrete" w:hAnsi="CMU Concrete"/>
        </w:rPr>
        <w:t>.)</w:t>
      </w:r>
    </w:p>
    <w:p w14:paraId="358DC153" w14:textId="1F15F5D8" w:rsidR="00E311CE" w:rsidRPr="00D4048A" w:rsidRDefault="00822CCC" w:rsidP="00E311CE">
      <w:pPr>
        <w:pStyle w:val="p2"/>
        <w:rPr>
          <w:rFonts w:ascii="CMU Concrete" w:hAnsi="CMU Concrete"/>
        </w:rPr>
      </w:pPr>
      <w:r>
        <w:rPr>
          <w:rFonts w:ascii="CMU Concrete" w:hAnsi="CMU Concrete"/>
        </w:rPr>
        <w:t xml:space="preserve">t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pdf</w:t>
      </w:r>
    </w:p>
    <w:p w14:paraId="1A3E4F9E" w14:textId="77777777" w:rsidR="00E311CE" w:rsidRPr="00D4048A" w:rsidRDefault="00E311CE" w:rsidP="00AE3A66">
      <w:pPr>
        <w:pStyle w:val="af"/>
      </w:pPr>
      <w:r w:rsidRPr="00D4048A">
        <w:object w:dxaOrig="3379" w:dyaOrig="1340" w14:anchorId="25244FEF">
          <v:shape id="_x0000_i1675" type="#_x0000_t75" style="width:168.8pt;height:67.45pt" o:ole="">
            <v:imagedata r:id="rId2225" o:title=""/>
          </v:shape>
          <o:OLEObject Type="Embed" ProgID="Equation.3" ShapeID="_x0000_i1675" DrawAspect="Content" ObjectID="_1684940586" r:id="rId2226"/>
        </w:object>
      </w:r>
    </w:p>
    <w:p w14:paraId="6381184B" w14:textId="77777777" w:rsidR="00E311CE" w:rsidRPr="00D4048A" w:rsidRDefault="00E311CE" w:rsidP="00E311CE">
      <w:pPr>
        <w:pStyle w:val="p2"/>
        <w:rPr>
          <w:rFonts w:ascii="CMU Concrete" w:hAnsi="CMU Concrete"/>
        </w:rPr>
      </w:pPr>
      <w:r w:rsidRPr="00D4048A">
        <w:rPr>
          <w:rFonts w:ascii="CMU Concrete" w:hAnsi="CMU Concrete"/>
        </w:rPr>
        <w:t xml:space="preserve">t </w:t>
      </w:r>
      <w:r w:rsidRPr="00D4048A">
        <w:rPr>
          <w:rFonts w:ascii="CMU Concrete" w:hAnsi="CMU Concrete"/>
        </w:rPr>
        <w:t>분포의</w:t>
      </w:r>
      <w:r w:rsidRPr="00D4048A">
        <w:rPr>
          <w:rFonts w:ascii="CMU Concrete" w:hAnsi="CMU Concrete"/>
        </w:rPr>
        <w:t xml:space="preserve"> cdf</w:t>
      </w:r>
    </w:p>
    <w:p w14:paraId="6A8DE26A" w14:textId="77777777" w:rsidR="00E311CE" w:rsidRPr="00D4048A" w:rsidRDefault="00E311CE" w:rsidP="00AE3A66">
      <w:pPr>
        <w:pStyle w:val="af"/>
      </w:pPr>
      <w:r w:rsidRPr="00D4048A">
        <w:object w:dxaOrig="4480" w:dyaOrig="1340" w14:anchorId="7D1B4070">
          <v:shape id="_x0000_i1676" type="#_x0000_t75" style="width:224.2pt;height:67.45pt" o:ole="">
            <v:imagedata r:id="rId2227" o:title=""/>
          </v:shape>
          <o:OLEObject Type="Embed" ProgID="Equation.3" ShapeID="_x0000_i1676" DrawAspect="Content" ObjectID="_1684940587" r:id="rId2228"/>
        </w:object>
      </w:r>
    </w:p>
    <w:p w14:paraId="6033EF4C" w14:textId="77777777" w:rsidR="00E311CE" w:rsidRPr="00D4048A" w:rsidRDefault="00E311CE" w:rsidP="00AE3A66">
      <w:pPr>
        <w:pStyle w:val="af"/>
      </w:pPr>
      <m:oMath>
        <m:r>
          <m:rPr>
            <m:sty m:val="p"/>
          </m:rPr>
          <w:rPr>
            <w:rFonts w:ascii="Cambria Math" w:hAnsi="Cambria Math"/>
          </w:rPr>
          <m:t>B(x;</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den>
        </m:f>
        <m:r>
          <m:rPr>
            <m:sty m:val="p"/>
          </m:rPr>
          <w:rPr>
            <w:rFonts w:ascii="Cambria Math" w:hAnsi="Cambria Math"/>
          </w:rPr>
          <m:t>)</m:t>
        </m:r>
      </m:oMath>
      <w:r>
        <w:rPr>
          <w:rFonts w:hint="eastAsia"/>
        </w:rPr>
        <w:t xml:space="preserve"> </w:t>
      </w:r>
      <w:r w:rsidRPr="00D4048A">
        <w:t>은</w:t>
      </w:r>
      <w:r w:rsidRPr="00D4048A">
        <w:t xml:space="preserve"> incomplete beta function</w:t>
      </w:r>
    </w:p>
    <w:p w14:paraId="43701AF0" w14:textId="77777777" w:rsidR="00E311CE" w:rsidRPr="00D4048A" w:rsidRDefault="00E311CE" w:rsidP="00E311CE">
      <w:pPr>
        <w:pStyle w:val="p2"/>
        <w:rPr>
          <w:rFonts w:ascii="CMU Concrete" w:hAnsi="CMU Concrete"/>
        </w:rPr>
      </w:pPr>
      <w:r w:rsidRPr="00D4048A">
        <w:rPr>
          <w:rFonts w:ascii="CMU Concrete" w:hAnsi="CMU Concrete"/>
        </w:rPr>
        <w:t xml:space="preserve">t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3EC64B58" w14:textId="77777777" w:rsidR="00E311CE" w:rsidRPr="00D4048A" w:rsidRDefault="00E311CE" w:rsidP="00AE3A66">
      <w:pPr>
        <w:pStyle w:val="af"/>
      </w:pPr>
      <w:r w:rsidRPr="00D4048A">
        <w:object w:dxaOrig="3159" w:dyaOrig="720" w14:anchorId="198406DF">
          <v:shape id="_x0000_i1677" type="#_x0000_t75" style="width:157.5pt;height:36.75pt" o:ole="">
            <v:imagedata r:id="rId2229" o:title=""/>
          </v:shape>
          <o:OLEObject Type="Embed" ProgID="Equation.3" ShapeID="_x0000_i1677" DrawAspect="Content" ObjectID="_1684940588" r:id="rId2230"/>
        </w:object>
      </w:r>
    </w:p>
    <w:p w14:paraId="584546DC" w14:textId="77777777" w:rsidR="00E311CE" w:rsidRPr="00D4048A" w:rsidRDefault="00E311CE" w:rsidP="00AE3A66">
      <w:pPr>
        <w:pStyle w:val="af"/>
      </w:pPr>
      <w:r w:rsidRPr="00D4048A">
        <w:object w:dxaOrig="3400" w:dyaOrig="1680" w14:anchorId="790847FD">
          <v:shape id="_x0000_i1678" type="#_x0000_t75" style="width:170.15pt;height:84pt" o:ole="">
            <v:imagedata r:id="rId2231" o:title=""/>
          </v:shape>
          <o:OLEObject Type="Embed" ProgID="Equation.3" ShapeID="_x0000_i1678" DrawAspect="Content" ObjectID="_1684940589" r:id="rId2232"/>
        </w:object>
      </w:r>
    </w:p>
    <w:p w14:paraId="74BC423B" w14:textId="14349F97" w:rsidR="00E311CE" w:rsidRPr="00D4048A" w:rsidRDefault="00822CCC" w:rsidP="00E311CE">
      <w:pPr>
        <w:pStyle w:val="p2"/>
        <w:rPr>
          <w:rFonts w:ascii="CMU Concrete" w:hAnsi="CMU Concrete"/>
        </w:rPr>
      </w:pPr>
      <w:r>
        <w:rPr>
          <w:rFonts w:ascii="CMU Concrete" w:hAnsi="CMU Concrete"/>
        </w:rPr>
        <w:t xml:space="preserve">t </w:t>
      </w:r>
      <w:r>
        <w:rPr>
          <w:rFonts w:ascii="CMU Concrete" w:hAnsi="CMU Concrete"/>
        </w:rPr>
        <w:t>분포</w:t>
      </w:r>
      <w:r w:rsidR="00E311CE" w:rsidRPr="00D4048A">
        <w:rPr>
          <w:rFonts w:ascii="CMU Concrete" w:hAnsi="CMU Concrete"/>
        </w:rPr>
        <w:t>의</w:t>
      </w:r>
      <w:r w:rsidR="00E311CE" w:rsidRPr="00D4048A">
        <w:rPr>
          <w:rFonts w:ascii="CMU Concrete" w:hAnsi="CMU Concrete"/>
        </w:rPr>
        <w:t xml:space="preserve"> </w:t>
      </w:r>
      <w:r w:rsidR="00E311CE" w:rsidRPr="00D4048A">
        <w:rPr>
          <w:rFonts w:ascii="CMU Concrete" w:hAnsi="CMU Concrete"/>
        </w:rPr>
        <w:t>누적</w:t>
      </w:r>
      <w:r w:rsidR="00E311CE" w:rsidRPr="00D4048A">
        <w:rPr>
          <w:rFonts w:ascii="CMU Concrete" w:hAnsi="CMU Concrete"/>
        </w:rPr>
        <w:t xml:space="preserve"> </w:t>
      </w:r>
      <w:r w:rsidR="00E311CE" w:rsidRPr="00D4048A">
        <w:rPr>
          <w:rFonts w:ascii="CMU Concrete" w:hAnsi="CMU Concrete"/>
        </w:rPr>
        <w:t>분포</w:t>
      </w:r>
      <w:r w:rsidR="00E311CE" w:rsidRPr="00D4048A">
        <w:rPr>
          <w:rFonts w:ascii="CMU Concrete" w:hAnsi="CMU Concrete"/>
        </w:rPr>
        <w:t xml:space="preserve"> </w:t>
      </w:r>
      <w:r w:rsidR="00E311CE" w:rsidRPr="00D4048A">
        <w:rPr>
          <w:rFonts w:ascii="CMU Concrete" w:hAnsi="CMU Concrete"/>
        </w:rPr>
        <w:t>함수의</w:t>
      </w:r>
      <w:r w:rsidR="00E311CE" w:rsidRPr="00D4048A">
        <w:rPr>
          <w:rFonts w:ascii="CMU Concrete" w:hAnsi="CMU Concrete"/>
        </w:rPr>
        <w:t xml:space="preserve"> </w:t>
      </w:r>
      <w:r w:rsidR="00E311CE" w:rsidRPr="00D4048A">
        <w:rPr>
          <w:rFonts w:ascii="CMU Concrete" w:hAnsi="CMU Concrete"/>
        </w:rPr>
        <w:t>역함수</w:t>
      </w:r>
      <w:r w:rsidR="00E311CE" w:rsidRPr="00D4048A">
        <w:rPr>
          <w:rFonts w:ascii="CMU Concrete" w:hAnsi="CMU Concrete"/>
        </w:rPr>
        <w:t xml:space="preserve"> </w:t>
      </w:r>
    </w:p>
    <w:p w14:paraId="7545C93E" w14:textId="77777777" w:rsidR="00E311CE" w:rsidRPr="00D4048A" w:rsidRDefault="00E311CE" w:rsidP="00AE3A66">
      <w:pPr>
        <w:pStyle w:val="af"/>
      </w:pPr>
      <w:r w:rsidRPr="00D4048A">
        <w:object w:dxaOrig="1380" w:dyaOrig="360" w14:anchorId="4DBEB0D7">
          <v:shape id="_x0000_i1679" type="#_x0000_t75" style="width:69pt;height:18pt" o:ole="">
            <v:imagedata r:id="rId2233" o:title=""/>
          </v:shape>
          <o:OLEObject Type="Embed" ProgID="Equation.3" ShapeID="_x0000_i1679" DrawAspect="Content" ObjectID="_1684940590" r:id="rId2234"/>
        </w:object>
      </w:r>
    </w:p>
    <w:p w14:paraId="11463A73" w14:textId="77777777" w:rsidR="00E311CE" w:rsidRPr="00D4048A" w:rsidRDefault="00E311CE" w:rsidP="00E311CE">
      <w:pPr>
        <w:pStyle w:val="11"/>
      </w:pPr>
      <w:r w:rsidRPr="00D4048A">
        <w:t>예시</w:t>
      </w:r>
    </w:p>
    <w:p w14:paraId="4E3D090C" w14:textId="77777777" w:rsidR="00E311CE" w:rsidRDefault="00E311CE" w:rsidP="00401892">
      <w:pPr>
        <w:numPr>
          <w:ilvl w:val="0"/>
          <w:numId w:val="66"/>
        </w:numPr>
        <w:ind w:left="426"/>
        <w:rPr>
          <w:rFonts w:ascii="CMU Concrete" w:hAnsi="CMU Concrete"/>
        </w:rPr>
      </w:pPr>
      <w:r w:rsidRPr="00D4048A">
        <w:rPr>
          <w:rFonts w:ascii="CMU Concrete" w:hAnsi="CMU Concrete"/>
          <w:position w:val="-6"/>
        </w:rPr>
        <w:object w:dxaOrig="560" w:dyaOrig="279" w14:anchorId="279312BB">
          <v:shape id="_x0000_i1680" type="#_x0000_t75" style="width:27.75pt;height:12.75pt" o:ole="">
            <v:imagedata r:id="rId2235" o:title=""/>
          </v:shape>
          <o:OLEObject Type="Embed" ProgID="Equation.3" ShapeID="_x0000_i1680" DrawAspect="Content" ObjectID="_1684940591" r:id="rId2236"/>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1690DED7" w14:textId="77777777" w:rsidR="00E311CE" w:rsidRPr="00D4048A" w:rsidRDefault="00E311CE" w:rsidP="00E311CE">
      <w:pPr>
        <w:rPr>
          <w:rFonts w:ascii="CMU Concrete" w:hAnsi="CMU Concrete"/>
        </w:rPr>
      </w:pPr>
    </w:p>
    <w:p w14:paraId="4EC18A8A" w14:textId="77777777" w:rsidR="00E311CE" w:rsidRPr="00D4048A" w:rsidRDefault="009926D1" w:rsidP="00AE3A66">
      <w:pPr>
        <w:pStyle w:val="af"/>
      </w:pPr>
      <w:r>
        <w:rPr>
          <w:noProof/>
        </w:rPr>
        <w:drawing>
          <wp:inline distT="0" distB="0" distL="0" distR="0" wp14:anchorId="5042559E" wp14:editId="1BDB6565">
            <wp:extent cx="3890290" cy="3057525"/>
            <wp:effectExtent l="0" t="0" r="0" b="0"/>
            <wp:docPr id="478" name="그림 478" descr="D:\01. 프로젝트\개발팀\ECMiner2014 출시\매뉴얼\ECMiner2014 사용자매뉴얼\Manual\02ui\7\20.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descr="D:\01. 프로젝트\개발팀\ECMiner2014 출시\매뉴얼\ECMiner2014 사용자매뉴얼\Manual\02ui\7\20.files\image022.jpg"/>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3889833" cy="3057166"/>
                    </a:xfrm>
                    <a:prstGeom prst="rect">
                      <a:avLst/>
                    </a:prstGeom>
                    <a:noFill/>
                    <a:ln>
                      <a:noFill/>
                    </a:ln>
                  </pic:spPr>
                </pic:pic>
              </a:graphicData>
            </a:graphic>
          </wp:inline>
        </w:drawing>
      </w:r>
    </w:p>
    <w:p w14:paraId="71EC9EF4" w14:textId="77777777" w:rsidR="00E311CE" w:rsidRPr="00D4048A" w:rsidRDefault="009926D1" w:rsidP="009926D1">
      <w:pPr>
        <w:jc w:val="left"/>
        <w:rPr>
          <w:rFonts w:ascii="CMU Concrete" w:hAnsi="CMU Concrete"/>
        </w:rPr>
      </w:pPr>
      <w:r>
        <w:rPr>
          <w:noProof/>
          <w:color w:val="555555"/>
          <w:sz w:val="18"/>
          <w:szCs w:val="18"/>
        </w:rPr>
        <w:drawing>
          <wp:inline distT="0" distB="0" distL="0" distR="0" wp14:anchorId="4ACD82BF" wp14:editId="491DB5EC">
            <wp:extent cx="3886200" cy="3054310"/>
            <wp:effectExtent l="0" t="0" r="0" b="0"/>
            <wp:docPr id="479" name="그림 479" descr="D:\01. 프로젝트\개발팀\ECMiner2014 출시\매뉴얼\ECMiner2014 사용자매뉴얼\Manual\02ui\7\20.file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descr="D:\01. 프로젝트\개발팀\ECMiner2014 출시\매뉴얼\ECMiner2014 사용자매뉴얼\Manual\02ui\7\20.files\image024.jpg"/>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3885743" cy="3053951"/>
                    </a:xfrm>
                    <a:prstGeom prst="rect">
                      <a:avLst/>
                    </a:prstGeom>
                    <a:noFill/>
                    <a:ln>
                      <a:noFill/>
                    </a:ln>
                  </pic:spPr>
                </pic:pic>
              </a:graphicData>
            </a:graphic>
          </wp:inline>
        </w:drawing>
      </w:r>
    </w:p>
    <w:p w14:paraId="1D9AFA24" w14:textId="77777777" w:rsidR="00E311CE" w:rsidRPr="00D4048A" w:rsidRDefault="00E311CE" w:rsidP="00E311CE">
      <w:pPr>
        <w:rPr>
          <w:rFonts w:ascii="CMU Concrete" w:hAnsi="CMU Concrete"/>
        </w:rPr>
      </w:pPr>
    </w:p>
    <w:p w14:paraId="5D7B0886" w14:textId="77777777" w:rsidR="00E311CE" w:rsidRDefault="00E311CE" w:rsidP="00401892">
      <w:pPr>
        <w:numPr>
          <w:ilvl w:val="0"/>
          <w:numId w:val="66"/>
        </w:numPr>
        <w:ind w:left="426"/>
        <w:rPr>
          <w:rFonts w:ascii="CMU Concrete" w:hAnsi="CMU Concrete"/>
        </w:rPr>
      </w:pPr>
      <w:r w:rsidRPr="00D4048A">
        <w:rPr>
          <w:rFonts w:ascii="CMU Concrete" w:hAnsi="CMU Concrete"/>
          <w:position w:val="-6"/>
        </w:rPr>
        <w:object w:dxaOrig="560" w:dyaOrig="279" w14:anchorId="13D90517">
          <v:shape id="_x0000_i1681" type="#_x0000_t75" style="width:27.75pt;height:12.75pt" o:ole="">
            <v:imagedata r:id="rId2239" o:title=""/>
          </v:shape>
          <o:OLEObject Type="Embed" ProgID="Equation.3" ShapeID="_x0000_i1681" DrawAspect="Content" ObjectID="_1684940592" r:id="rId2240"/>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560" w:dyaOrig="279" w14:anchorId="07A4FB7B">
          <v:shape id="_x0000_i1682" type="#_x0000_t75" style="width:27.75pt;height:12.75pt" o:ole="">
            <v:imagedata r:id="rId2241" o:title=""/>
          </v:shape>
          <o:OLEObject Type="Embed" ProgID="Equation.3" ShapeID="_x0000_i1682" DrawAspect="Content" ObjectID="_1684940593" r:id="rId224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5402E787" w14:textId="77777777" w:rsidR="00E311CE" w:rsidRPr="00D4048A" w:rsidRDefault="00E311CE" w:rsidP="00E311CE">
      <w:pPr>
        <w:rPr>
          <w:rFonts w:ascii="CMU Concrete" w:hAnsi="CMU Concrete"/>
        </w:rPr>
      </w:pPr>
    </w:p>
    <w:p w14:paraId="0E7900A2" w14:textId="77777777" w:rsidR="00E311CE" w:rsidRPr="00D4048A" w:rsidRDefault="009926D1" w:rsidP="00AE3A66">
      <w:pPr>
        <w:pStyle w:val="af"/>
      </w:pPr>
      <w:r>
        <w:rPr>
          <w:noProof/>
        </w:rPr>
        <w:drawing>
          <wp:inline distT="0" distB="0" distL="0" distR="0" wp14:anchorId="5F505308" wp14:editId="278E4056">
            <wp:extent cx="3228975" cy="1704975"/>
            <wp:effectExtent l="0" t="0" r="9525" b="9525"/>
            <wp:docPr id="480" name="그림 480" descr="D:\01. 프로젝트\개발팀\ECMiner2014 출시\매뉴얼\ECMiner2014 사용자매뉴얼\Manual\02ui\7\20.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descr="D:\01. 프로젝트\개발팀\ECMiner2014 출시\매뉴얼\ECMiner2014 사용자매뉴얼\Manual\02ui\7\20.files\image029.jpg"/>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3228975" cy="1704975"/>
                    </a:xfrm>
                    <a:prstGeom prst="rect">
                      <a:avLst/>
                    </a:prstGeom>
                    <a:noFill/>
                    <a:ln>
                      <a:noFill/>
                    </a:ln>
                  </pic:spPr>
                </pic:pic>
              </a:graphicData>
            </a:graphic>
          </wp:inline>
        </w:drawing>
      </w:r>
    </w:p>
    <w:p w14:paraId="531A117B" w14:textId="77777777" w:rsidR="00E311CE" w:rsidRPr="00D4048A" w:rsidRDefault="00E311CE" w:rsidP="00E311CE">
      <w:pPr>
        <w:rPr>
          <w:rFonts w:ascii="CMU Concrete" w:hAnsi="CMU Concrete"/>
        </w:rPr>
      </w:pPr>
    </w:p>
    <w:p w14:paraId="2A1D723A"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380" w:dyaOrig="320" w14:anchorId="1746E256">
          <v:shape id="_x0000_i1683" type="#_x0000_t75" style="width:69pt;height:15.75pt" o:ole="">
            <v:imagedata r:id="rId2244" o:title=""/>
          </v:shape>
          <o:OLEObject Type="Embed" ProgID="Equation.3" ShapeID="_x0000_i1683" DrawAspect="Content" ObjectID="_1684940594" r:id="rId224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6B3ED0B" w14:textId="77777777" w:rsidR="00E311CE" w:rsidRPr="00D4048A" w:rsidRDefault="00E311CE" w:rsidP="00E311CE">
      <w:pPr>
        <w:rPr>
          <w:rFonts w:ascii="CMU Concrete" w:hAnsi="CMU Concrete"/>
        </w:rPr>
      </w:pPr>
    </w:p>
    <w:p w14:paraId="7F998DE4" w14:textId="77777777" w:rsidR="00E311CE" w:rsidRPr="00D4048A" w:rsidRDefault="009926D1" w:rsidP="00AE3A66">
      <w:pPr>
        <w:pStyle w:val="af"/>
      </w:pPr>
      <w:r>
        <w:rPr>
          <w:noProof/>
        </w:rPr>
        <w:drawing>
          <wp:inline distT="0" distB="0" distL="0" distR="0" wp14:anchorId="1565AE79" wp14:editId="78E31864">
            <wp:extent cx="3209925" cy="1704975"/>
            <wp:effectExtent l="0" t="0" r="9525" b="9525"/>
            <wp:docPr id="481" name="그림 481" descr="D:\01. 프로젝트\개발팀\ECMiner2014 출시\매뉴얼\ECMiner2014 사용자매뉴얼\Manual\02ui\7\20.files\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descr="D:\01. 프로젝트\개발팀\ECMiner2014 출시\매뉴얼\ECMiner2014 사용자매뉴얼\Manual\02ui\7\20.files\image033.jpg"/>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a:noFill/>
                    </a:ln>
                  </pic:spPr>
                </pic:pic>
              </a:graphicData>
            </a:graphic>
          </wp:inline>
        </w:drawing>
      </w:r>
    </w:p>
    <w:p w14:paraId="40E56E4C" w14:textId="77777777" w:rsidR="00E311CE" w:rsidRDefault="00E311CE" w:rsidP="00E311CE">
      <w:pPr>
        <w:rPr>
          <w:rFonts w:ascii="CMU Concrete" w:hAnsi="CMU Concrete"/>
        </w:rPr>
      </w:pPr>
    </w:p>
    <w:p w14:paraId="3CC526DC" w14:textId="77777777" w:rsidR="00E311CE" w:rsidRPr="00D4048A" w:rsidRDefault="00E311CE" w:rsidP="00E311CE">
      <w:pPr>
        <w:rPr>
          <w:rFonts w:ascii="CMU Concrete" w:hAnsi="CMU Concrete"/>
        </w:rPr>
      </w:pPr>
    </w:p>
    <w:p w14:paraId="7270AA2C" w14:textId="77777777" w:rsidR="00E311CE" w:rsidRPr="00D4048A" w:rsidRDefault="00E311CE" w:rsidP="00822CCC">
      <w:pPr>
        <w:pStyle w:val="000"/>
        <w:ind w:firstLine="108"/>
      </w:pPr>
      <w:bookmarkStart w:id="1609" w:name="_Toc267406068"/>
      <w:bookmarkStart w:id="1610" w:name="_Toc283655452"/>
      <w:bookmarkStart w:id="1611" w:name="_Toc384111172"/>
      <w:bookmarkStart w:id="1612" w:name="_Toc67925723"/>
      <w:r w:rsidRPr="00D4048A">
        <w:t xml:space="preserve">7.2.21 이산 </w:t>
      </w:r>
      <w:r w:rsidRPr="00CB58DD">
        <w:t>균일 분포</w:t>
      </w:r>
      <w:bookmarkEnd w:id="1609"/>
      <w:bookmarkEnd w:id="1610"/>
      <w:r w:rsidRPr="00CB58DD">
        <w:rPr>
          <w:rFonts w:hint="eastAsia"/>
        </w:rPr>
        <w:t xml:space="preserve"> (Discrete uniform distribution)</w:t>
      </w:r>
      <w:bookmarkEnd w:id="1611"/>
      <w:bookmarkEnd w:id="1612"/>
    </w:p>
    <w:p w14:paraId="673D5B89" w14:textId="77777777" w:rsidR="00E311CE" w:rsidRPr="00D4048A" w:rsidRDefault="00E311CE" w:rsidP="00E311CE">
      <w:pPr>
        <w:rPr>
          <w:rFonts w:ascii="CMU Concrete" w:hAnsi="CMU Concrete"/>
        </w:rPr>
      </w:pPr>
      <w:r w:rsidRPr="00D4048A">
        <w:rPr>
          <w:rFonts w:ascii="CMU Concrete" w:hAnsi="CMU Concrete"/>
        </w:rPr>
        <w:t>이산</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이산</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으로</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가</w:t>
      </w:r>
      <w:r w:rsidRPr="00D4048A">
        <w:rPr>
          <w:rFonts w:ascii="CMU Concrete" w:hAnsi="CMU Concrete"/>
        </w:rPr>
        <w:t xml:space="preserve"> </w:t>
      </w:r>
      <w:r w:rsidRPr="00D4048A">
        <w:rPr>
          <w:rFonts w:ascii="CMU Concrete" w:hAnsi="CMU Concrete"/>
        </w:rPr>
        <w:t>가질</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값에서의</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동일한</w:t>
      </w:r>
      <w:r w:rsidRPr="00D4048A">
        <w:rPr>
          <w:rFonts w:ascii="CMU Concrete" w:hAnsi="CMU Concrete"/>
        </w:rPr>
        <w:t xml:space="preserve"> </w:t>
      </w:r>
      <w:r w:rsidRPr="00D4048A">
        <w:rPr>
          <w:rFonts w:ascii="CMU Concrete" w:hAnsi="CMU Concrete"/>
        </w:rPr>
        <w:t>분포입니다</w:t>
      </w:r>
      <w:r w:rsidRPr="00D4048A">
        <w:rPr>
          <w:rFonts w:ascii="CMU Concrete" w:hAnsi="CMU Concrete"/>
        </w:rPr>
        <w:t>.</w:t>
      </w:r>
    </w:p>
    <w:p w14:paraId="37ED72DB" w14:textId="77777777" w:rsidR="00E311CE" w:rsidRPr="00D4048A" w:rsidRDefault="00E311CE" w:rsidP="00E311CE">
      <w:pPr>
        <w:pStyle w:val="p2"/>
        <w:rPr>
          <w:rFonts w:ascii="CMU Concrete" w:hAnsi="CMU Concrete"/>
        </w:rPr>
      </w:pPr>
      <w:r w:rsidRPr="00D4048A">
        <w:rPr>
          <w:rFonts w:ascii="CMU Concrete" w:hAnsi="CMU Concrete"/>
        </w:rPr>
        <w:t>이산</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mf</w:t>
      </w:r>
    </w:p>
    <w:p w14:paraId="2B5C1E77" w14:textId="77777777" w:rsidR="00E311CE" w:rsidRPr="00D4048A" w:rsidRDefault="00E311CE" w:rsidP="00AE3A66">
      <w:pPr>
        <w:pStyle w:val="af"/>
      </w:pPr>
      <w:r w:rsidRPr="00D4048A">
        <w:object w:dxaOrig="1340" w:dyaOrig="620" w14:anchorId="3B2BBCA0">
          <v:shape id="_x0000_i1684" type="#_x0000_t75" style="width:67.45pt;height:30.75pt" o:ole="">
            <v:imagedata r:id="rId2247" o:title=""/>
          </v:shape>
          <o:OLEObject Type="Embed" ProgID="Equation.3" ShapeID="_x0000_i1684" DrawAspect="Content" ObjectID="_1684940595" r:id="rId2248"/>
        </w:object>
      </w:r>
    </w:p>
    <w:p w14:paraId="08098C15" w14:textId="77777777" w:rsidR="00E311CE" w:rsidRPr="00D4048A" w:rsidRDefault="00E311CE" w:rsidP="00E311CE">
      <w:pPr>
        <w:pStyle w:val="p2"/>
        <w:rPr>
          <w:rFonts w:ascii="CMU Concrete" w:hAnsi="CMU Concrete"/>
        </w:rPr>
      </w:pPr>
      <w:r w:rsidRPr="00D4048A">
        <w:rPr>
          <w:rFonts w:ascii="CMU Concrete" w:hAnsi="CMU Concrete"/>
        </w:rPr>
        <w:t>이산</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714FB4BA" w14:textId="77777777" w:rsidR="00E311CE" w:rsidRPr="00D4048A" w:rsidRDefault="00E311CE" w:rsidP="00AE3A66">
      <w:pPr>
        <w:pStyle w:val="af"/>
      </w:pPr>
      <w:r w:rsidRPr="00D4048A">
        <w:object w:dxaOrig="1980" w:dyaOrig="620" w14:anchorId="17F00930">
          <v:shape id="_x0000_i1685" type="#_x0000_t75" style="width:99pt;height:30.75pt" o:ole="">
            <v:imagedata r:id="rId2249" o:title=""/>
          </v:shape>
          <o:OLEObject Type="Embed" ProgID="Equation.3" ShapeID="_x0000_i1685" DrawAspect="Content" ObjectID="_1684940596" r:id="rId2250"/>
        </w:object>
      </w:r>
    </w:p>
    <w:p w14:paraId="19D53F21" w14:textId="77777777" w:rsidR="00E311CE" w:rsidRPr="00D4048A" w:rsidRDefault="00E311CE" w:rsidP="00E311CE">
      <w:pPr>
        <w:pStyle w:val="p2"/>
        <w:rPr>
          <w:rFonts w:ascii="CMU Concrete" w:hAnsi="CMU Concrete"/>
        </w:rPr>
      </w:pPr>
      <w:r w:rsidRPr="00D4048A">
        <w:rPr>
          <w:rFonts w:ascii="CMU Concrete" w:hAnsi="CMU Concrete"/>
        </w:rPr>
        <w:t>이산</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24E39CB2" w14:textId="77777777" w:rsidR="00E311CE" w:rsidRPr="00D4048A" w:rsidRDefault="00E311CE" w:rsidP="00AE3A66">
      <w:pPr>
        <w:pStyle w:val="af"/>
      </w:pPr>
      <w:r w:rsidRPr="00D4048A">
        <w:object w:dxaOrig="1380" w:dyaOrig="620" w14:anchorId="6E9D3FB7">
          <v:shape id="_x0000_i1686" type="#_x0000_t75" style="width:69pt;height:30.75pt" o:ole="">
            <v:imagedata r:id="rId2251" o:title=""/>
          </v:shape>
          <o:OLEObject Type="Embed" ProgID="Equation.3" ShapeID="_x0000_i1686" DrawAspect="Content" ObjectID="_1684940597" r:id="rId2252"/>
        </w:object>
      </w:r>
    </w:p>
    <w:p w14:paraId="4AFF2BFC" w14:textId="77777777" w:rsidR="00E311CE" w:rsidRPr="00D4048A" w:rsidRDefault="00E311CE" w:rsidP="00AE3A66">
      <w:pPr>
        <w:pStyle w:val="af"/>
      </w:pPr>
      <w:r w:rsidRPr="00D4048A">
        <w:object w:dxaOrig="1680" w:dyaOrig="660" w14:anchorId="21A2420C">
          <v:shape id="_x0000_i1687" type="#_x0000_t75" style="width:84pt;height:33pt" o:ole="">
            <v:imagedata r:id="rId2253" o:title=""/>
          </v:shape>
          <o:OLEObject Type="Embed" ProgID="Equation.3" ShapeID="_x0000_i1687" DrawAspect="Content" ObjectID="_1684940598" r:id="rId2254"/>
        </w:object>
      </w:r>
    </w:p>
    <w:p w14:paraId="3A473BCA" w14:textId="77777777" w:rsidR="00E311CE" w:rsidRPr="00D4048A" w:rsidRDefault="00E311CE" w:rsidP="00E311CE">
      <w:pPr>
        <w:pStyle w:val="p2"/>
        <w:rPr>
          <w:rFonts w:ascii="CMU Concrete" w:hAnsi="CMU Concrete"/>
        </w:rPr>
      </w:pPr>
      <w:r w:rsidRPr="00D4048A">
        <w:rPr>
          <w:rFonts w:ascii="CMU Concrete" w:hAnsi="CMU Concrete"/>
        </w:rPr>
        <w:t>이산</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9CD74AC" w14:textId="77777777" w:rsidR="00E311CE" w:rsidRPr="00D4048A" w:rsidRDefault="00E311CE" w:rsidP="00AE3A66">
      <w:pPr>
        <w:pStyle w:val="af"/>
      </w:pPr>
      <w:r w:rsidRPr="00D4048A">
        <w:object w:dxaOrig="1440" w:dyaOrig="360" w14:anchorId="68CC95DB">
          <v:shape id="_x0000_i1688" type="#_x0000_t75" style="width:1in;height:18pt" o:ole="">
            <v:imagedata r:id="rId2255" o:title=""/>
          </v:shape>
          <o:OLEObject Type="Embed" ProgID="Equation.3" ShapeID="_x0000_i1688" DrawAspect="Content" ObjectID="_1684940599" r:id="rId2256"/>
        </w:object>
      </w:r>
    </w:p>
    <w:p w14:paraId="3A01BE7B" w14:textId="77777777" w:rsidR="00E311CE" w:rsidRPr="00D4048A" w:rsidRDefault="00E311CE" w:rsidP="00E311CE">
      <w:pPr>
        <w:pStyle w:val="11"/>
      </w:pPr>
      <w:r w:rsidRPr="00D4048A">
        <w:t>예시</w:t>
      </w:r>
    </w:p>
    <w:p w14:paraId="6FF53FE9" w14:textId="77777777" w:rsidR="00E311CE" w:rsidRDefault="00E311CE" w:rsidP="00E311CE">
      <w:pPr>
        <w:pStyle w:val="p2"/>
        <w:rPr>
          <w:rFonts w:ascii="CMU Concrete" w:hAnsi="CMU Concrete"/>
        </w:rPr>
      </w:pPr>
      <w:r w:rsidRPr="00D4048A">
        <w:rPr>
          <w:rFonts w:ascii="CMU Concrete" w:hAnsi="CMU Concrete"/>
          <w:position w:val="-6"/>
        </w:rPr>
        <w:object w:dxaOrig="639" w:dyaOrig="279" w14:anchorId="0B9DE80D">
          <v:shape id="_x0000_i1689" type="#_x0000_t75" style="width:31.5pt;height:12.75pt" o:ole="">
            <v:imagedata r:id="rId2257" o:title=""/>
          </v:shape>
          <o:OLEObject Type="Embed" ProgID="Equation.3" ShapeID="_x0000_i1689" DrawAspect="Content" ObjectID="_1684940600" r:id="rId2258"/>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m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2EA1B592" w14:textId="77777777" w:rsidR="00E311CE" w:rsidRPr="00D4048A" w:rsidRDefault="00E311CE" w:rsidP="00E311CE">
      <w:pPr>
        <w:pStyle w:val="p2"/>
        <w:rPr>
          <w:rFonts w:ascii="CMU Concrete" w:hAnsi="CMU Concrete"/>
        </w:rPr>
      </w:pPr>
    </w:p>
    <w:p w14:paraId="0CBF797C" w14:textId="77777777" w:rsidR="00E311CE" w:rsidRPr="00D4048A" w:rsidRDefault="009926D1" w:rsidP="00AE3A66">
      <w:pPr>
        <w:pStyle w:val="af"/>
      </w:pPr>
      <w:r>
        <w:rPr>
          <w:noProof/>
        </w:rPr>
        <w:drawing>
          <wp:inline distT="0" distB="0" distL="0" distR="0" wp14:anchorId="43DBE701" wp14:editId="6639F89D">
            <wp:extent cx="3667125" cy="2882131"/>
            <wp:effectExtent l="0" t="0" r="0" b="0"/>
            <wp:docPr id="482" name="그림 482" descr="D:\01. 프로젝트\개발팀\ECMiner2014 출시\매뉴얼\ECMiner2014 사용자매뉴얼\Manual\02ui\7\21.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2" descr="D:\01. 프로젝트\개발팀\ECMiner2014 출시\매뉴얼\ECMiner2014 사용자매뉴얼\Manual\02ui\7\21.files\image014.jpg"/>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3666694" cy="2881792"/>
                    </a:xfrm>
                    <a:prstGeom prst="rect">
                      <a:avLst/>
                    </a:prstGeom>
                    <a:noFill/>
                    <a:ln>
                      <a:noFill/>
                    </a:ln>
                  </pic:spPr>
                </pic:pic>
              </a:graphicData>
            </a:graphic>
          </wp:inline>
        </w:drawing>
      </w:r>
    </w:p>
    <w:p w14:paraId="28A43C8D" w14:textId="77777777" w:rsidR="00E311CE" w:rsidRPr="00D4048A" w:rsidRDefault="009926D1" w:rsidP="00AE3A66">
      <w:pPr>
        <w:pStyle w:val="af"/>
      </w:pPr>
      <w:r>
        <w:rPr>
          <w:noProof/>
        </w:rPr>
        <w:drawing>
          <wp:inline distT="0" distB="0" distL="0" distR="0" wp14:anchorId="59038469" wp14:editId="76FBA721">
            <wp:extent cx="3667125" cy="2882131"/>
            <wp:effectExtent l="0" t="0" r="0" b="0"/>
            <wp:docPr id="483" name="그림 483" descr="D:\01. 프로젝트\개발팀\ECMiner2014 출시\매뉴얼\ECMiner2014 사용자매뉴얼\Manual\02ui\7\21.files\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descr="D:\01. 프로젝트\개발팀\ECMiner2014 출시\매뉴얼\ECMiner2014 사용자매뉴얼\Manual\02ui\7\21.files\image016.jpg"/>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3671300" cy="2885413"/>
                    </a:xfrm>
                    <a:prstGeom prst="rect">
                      <a:avLst/>
                    </a:prstGeom>
                    <a:noFill/>
                    <a:ln>
                      <a:noFill/>
                    </a:ln>
                  </pic:spPr>
                </pic:pic>
              </a:graphicData>
            </a:graphic>
          </wp:inline>
        </w:drawing>
      </w:r>
    </w:p>
    <w:p w14:paraId="3FB3B108" w14:textId="77777777" w:rsidR="00E311CE" w:rsidRPr="00D4048A" w:rsidRDefault="00E311CE" w:rsidP="00E311CE">
      <w:pPr>
        <w:rPr>
          <w:rFonts w:ascii="CMU Concrete" w:hAnsi="CMU Concrete"/>
        </w:rPr>
      </w:pPr>
    </w:p>
    <w:p w14:paraId="6B9B6881" w14:textId="77777777" w:rsidR="00E311CE" w:rsidRPr="00D4048A" w:rsidRDefault="00E311CE" w:rsidP="00401892">
      <w:pPr>
        <w:pStyle w:val="p2"/>
        <w:numPr>
          <w:ilvl w:val="0"/>
          <w:numId w:val="66"/>
        </w:numPr>
        <w:ind w:left="426"/>
        <w:rPr>
          <w:rFonts w:ascii="CMU Concrete" w:hAnsi="CMU Concrete"/>
        </w:rPr>
      </w:pPr>
      <w:r w:rsidRPr="00D4048A">
        <w:rPr>
          <w:rFonts w:ascii="CMU Concrete" w:hAnsi="CMU Concrete"/>
          <w:position w:val="-6"/>
        </w:rPr>
        <w:object w:dxaOrig="639" w:dyaOrig="279" w14:anchorId="2F4787EA">
          <v:shape id="_x0000_i1690" type="#_x0000_t75" style="width:31.5pt;height:12.75pt" o:ole="">
            <v:imagedata r:id="rId2261" o:title=""/>
          </v:shape>
          <o:OLEObject Type="Embed" ProgID="Equation.3" ShapeID="_x0000_i1690" DrawAspect="Content" ObjectID="_1684940601" r:id="rId226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499" w:dyaOrig="279" w14:anchorId="6635D746">
          <v:shape id="_x0000_i1691" type="#_x0000_t75" style="width:24pt;height:12.75pt" o:ole="">
            <v:imagedata r:id="rId2263" o:title=""/>
          </v:shape>
          <o:OLEObject Type="Embed" ProgID="Equation.3" ShapeID="_x0000_i1691" DrawAspect="Content" ObjectID="_1684940602" r:id="rId2264"/>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mf, cdf.</w:t>
      </w:r>
    </w:p>
    <w:p w14:paraId="44050C95" w14:textId="77777777" w:rsidR="009926D1" w:rsidRPr="009926D1" w:rsidRDefault="009926D1" w:rsidP="009926D1">
      <w:pPr>
        <w:spacing w:before="100" w:beforeAutospacing="1" w:after="100" w:afterAutospacing="1" w:line="480" w:lineRule="atLeast"/>
        <w:rPr>
          <w:color w:val="555555"/>
          <w:sz w:val="18"/>
          <w:szCs w:val="18"/>
        </w:rPr>
      </w:pPr>
      <w:r>
        <w:rPr>
          <w:noProof/>
          <w:color w:val="555555"/>
          <w:sz w:val="18"/>
          <w:szCs w:val="18"/>
        </w:rPr>
        <w:drawing>
          <wp:inline distT="0" distB="0" distL="0" distR="0" wp14:anchorId="3A908C45" wp14:editId="566205DC">
            <wp:extent cx="3228975" cy="1714500"/>
            <wp:effectExtent l="0" t="0" r="9525" b="0"/>
            <wp:docPr id="484" name="그림 484" descr="D:\01. 프로젝트\개발팀\ECMiner2014 출시\매뉴얼\ECMiner2014 사용자매뉴얼\Manual\02ui\7\21.files\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6" descr="D:\01. 프로젝트\개발팀\ECMiner2014 출시\매뉴얼\ECMiner2014 사용자매뉴얼\Manual\02ui\7\21.files\image021.jpg"/>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3228975" cy="1714500"/>
                    </a:xfrm>
                    <a:prstGeom prst="rect">
                      <a:avLst/>
                    </a:prstGeom>
                    <a:noFill/>
                    <a:ln>
                      <a:noFill/>
                    </a:ln>
                  </pic:spPr>
                </pic:pic>
              </a:graphicData>
            </a:graphic>
          </wp:inline>
        </w:drawing>
      </w:r>
    </w:p>
    <w:p w14:paraId="10C08361" w14:textId="77777777" w:rsidR="00E311CE" w:rsidRPr="00D4048A" w:rsidRDefault="00E311CE" w:rsidP="00401892">
      <w:pPr>
        <w:pStyle w:val="p2"/>
        <w:numPr>
          <w:ilvl w:val="0"/>
          <w:numId w:val="66"/>
        </w:numPr>
        <w:ind w:left="426"/>
        <w:rPr>
          <w:rFonts w:ascii="CMU Concrete" w:hAnsi="CMU Concrete"/>
        </w:rPr>
      </w:pPr>
      <w:r w:rsidRPr="00D4048A">
        <w:rPr>
          <w:rFonts w:ascii="CMU Concrete" w:hAnsi="CMU Concrete"/>
          <w:position w:val="-10"/>
        </w:rPr>
        <w:object w:dxaOrig="1420" w:dyaOrig="320" w14:anchorId="0987BE1D">
          <v:shape id="_x0000_i1692" type="#_x0000_t75" style="width:71.3pt;height:15.75pt" o:ole="">
            <v:imagedata r:id="rId2266" o:title=""/>
          </v:shape>
          <o:OLEObject Type="Embed" ProgID="Equation.3" ShapeID="_x0000_i1692" DrawAspect="Content" ObjectID="_1684940603" r:id="rId226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47CCC25" w14:textId="77777777" w:rsidR="00E311CE" w:rsidRPr="00D4048A" w:rsidRDefault="00E311CE" w:rsidP="00E311CE">
      <w:pPr>
        <w:rPr>
          <w:rFonts w:ascii="CMU Concrete" w:hAnsi="CMU Concrete"/>
        </w:rPr>
      </w:pPr>
    </w:p>
    <w:p w14:paraId="02B09238" w14:textId="77777777" w:rsidR="00E311CE" w:rsidRDefault="009926D1" w:rsidP="00AE3A66">
      <w:pPr>
        <w:pStyle w:val="af"/>
        <w:rPr>
          <w:noProof/>
        </w:rPr>
      </w:pPr>
      <w:r>
        <w:rPr>
          <w:noProof/>
        </w:rPr>
        <w:drawing>
          <wp:inline distT="0" distB="0" distL="0" distR="0" wp14:anchorId="3795154F" wp14:editId="6D5F4912">
            <wp:extent cx="3209925" cy="1685925"/>
            <wp:effectExtent l="0" t="0" r="9525" b="9525"/>
            <wp:docPr id="485" name="그림 485" descr="D:\01. 프로젝트\개발팀\ECMiner2014 출시\매뉴얼\ECMiner2014 사용자매뉴얼\Manual\02ui\7\21.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8" descr="D:\01. 프로젝트\개발팀\ECMiner2014 출시\매뉴얼\ECMiner2014 사용자매뉴얼\Manual\02ui\7\21.files\image025.jpg"/>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3209925" cy="1685925"/>
                    </a:xfrm>
                    <a:prstGeom prst="rect">
                      <a:avLst/>
                    </a:prstGeom>
                    <a:noFill/>
                    <a:ln>
                      <a:noFill/>
                    </a:ln>
                  </pic:spPr>
                </pic:pic>
              </a:graphicData>
            </a:graphic>
          </wp:inline>
        </w:drawing>
      </w:r>
    </w:p>
    <w:p w14:paraId="4AE61B9A" w14:textId="77777777" w:rsidR="00E311CE" w:rsidRDefault="00E311CE" w:rsidP="00AE3A66">
      <w:pPr>
        <w:pStyle w:val="af"/>
      </w:pPr>
    </w:p>
    <w:p w14:paraId="78BDB1B2" w14:textId="77777777" w:rsidR="00E311CE" w:rsidRDefault="00E311CE" w:rsidP="00401892">
      <w:pPr>
        <w:pStyle w:val="000"/>
        <w:numPr>
          <w:ilvl w:val="2"/>
          <w:numId w:val="139"/>
        </w:numPr>
        <w:ind w:firstLineChars="0"/>
      </w:pPr>
      <w:bookmarkStart w:id="1613" w:name="_Toc267406069"/>
      <w:bookmarkStart w:id="1614" w:name="_Toc283655453"/>
      <w:bookmarkStart w:id="1615" w:name="_Toc384111173"/>
      <w:bookmarkStart w:id="1616" w:name="_Toc67925724"/>
      <w:r w:rsidRPr="00D4048A">
        <w:t xml:space="preserve">연속 균일 </w:t>
      </w:r>
      <w:r w:rsidRPr="00CB58DD">
        <w:t>분포</w:t>
      </w:r>
      <w:bookmarkEnd w:id="1613"/>
      <w:bookmarkEnd w:id="1614"/>
      <w:r w:rsidRPr="00CB58DD">
        <w:rPr>
          <w:rFonts w:hint="eastAsia"/>
        </w:rPr>
        <w:t xml:space="preserve"> (Continuous uniform distribution)</w:t>
      </w:r>
      <w:bookmarkEnd w:id="1615"/>
      <w:bookmarkEnd w:id="1616"/>
    </w:p>
    <w:p w14:paraId="2056E6D6" w14:textId="77777777" w:rsidR="00E311CE" w:rsidRPr="00D21F5C" w:rsidRDefault="00E311CE" w:rsidP="00E311CE">
      <w:pPr>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단순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매우</w:t>
      </w:r>
      <w:r w:rsidRPr="00D4048A">
        <w:rPr>
          <w:rFonts w:ascii="CMU Concrete" w:hAnsi="CMU Concrete"/>
        </w:rPr>
        <w:t xml:space="preserve"> </w:t>
      </w:r>
      <w:r w:rsidRPr="00D4048A">
        <w:rPr>
          <w:rFonts w:ascii="CMU Concrete" w:hAnsi="CMU Concrete"/>
        </w:rPr>
        <w:t>중요한</w:t>
      </w:r>
      <w:r w:rsidRPr="00D4048A">
        <w:rPr>
          <w:rFonts w:ascii="CMU Concrete" w:hAnsi="CMU Concrete"/>
        </w:rPr>
        <w:t xml:space="preserve"> </w:t>
      </w:r>
      <w:r w:rsidRPr="00D4048A">
        <w:rPr>
          <w:rFonts w:ascii="CMU Concrete" w:hAnsi="CMU Concrete"/>
        </w:rPr>
        <w:t>가치를</w:t>
      </w:r>
      <w:r w:rsidRPr="00D4048A">
        <w:rPr>
          <w:rFonts w:ascii="CMU Concrete" w:hAnsi="CMU Concrete"/>
        </w:rPr>
        <w:t xml:space="preserve"> </w:t>
      </w:r>
      <w:r w:rsidRPr="00D4048A">
        <w:rPr>
          <w:rFonts w:ascii="CMU Concrete" w:hAnsi="CMU Concrete"/>
        </w:rPr>
        <w:t>갖는데</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r w:rsidRPr="00D4048A">
        <w:rPr>
          <w:rFonts w:ascii="CMU Concrete" w:hAnsi="CMU Concrete"/>
        </w:rPr>
        <w:t>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바로</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따르기</w:t>
      </w:r>
      <w:r w:rsidRPr="00D4048A">
        <w:rPr>
          <w:rFonts w:ascii="CMU Concrete" w:hAnsi="CMU Concrete"/>
        </w:rPr>
        <w:t xml:space="preserve"> </w:t>
      </w:r>
      <w:r w:rsidRPr="00D4048A">
        <w:rPr>
          <w:rFonts w:ascii="CMU Concrete" w:hAnsi="CMU Concrete"/>
        </w:rPr>
        <w:t>때문입니다</w:t>
      </w:r>
      <w:r w:rsidRPr="00D4048A">
        <w:rPr>
          <w:rFonts w:ascii="CMU Concrete" w:hAnsi="CMU Concrete"/>
        </w:rPr>
        <w:t xml:space="preserve">. </w:t>
      </w:r>
    </w:p>
    <w:p w14:paraId="40E26C3F" w14:textId="77777777" w:rsidR="00E311CE" w:rsidRPr="00A4390A" w:rsidRDefault="00E311CE" w:rsidP="00E311CE">
      <w:pPr>
        <w:rPr>
          <w:rFonts w:ascii="CMU Concrete" w:hAnsi="CMU Concrete"/>
        </w:rPr>
      </w:pPr>
    </w:p>
    <w:p w14:paraId="495F71D2" w14:textId="77777777" w:rsidR="00E311CE" w:rsidRPr="00D4048A" w:rsidRDefault="00E311CE" w:rsidP="00AE3A66">
      <w:pPr>
        <w:pStyle w:val="af"/>
      </w:pPr>
      <w:r w:rsidRPr="00D4048A">
        <w:object w:dxaOrig="4840" w:dyaOrig="320" w14:anchorId="7B831B6A">
          <v:shape id="_x0000_i1693" type="#_x0000_t75" style="width:242.25pt;height:15.75pt" o:ole="">
            <v:imagedata r:id="rId2269" o:title=""/>
          </v:shape>
          <o:OLEObject Type="Embed" ProgID="Equation.3" ShapeID="_x0000_i1693" DrawAspect="Content" ObjectID="_1684940604" r:id="rId2270"/>
        </w:object>
      </w:r>
    </w:p>
    <w:p w14:paraId="6D9E6352" w14:textId="77777777" w:rsidR="00E311CE" w:rsidRPr="00D4048A" w:rsidRDefault="00E311CE" w:rsidP="00E311CE">
      <w:pPr>
        <w:rPr>
          <w:rFonts w:ascii="CMU Concrete" w:hAnsi="CMU Concrete"/>
        </w:rPr>
      </w:pPr>
    </w:p>
    <w:p w14:paraId="70553F6A" w14:textId="77777777" w:rsidR="00E311CE" w:rsidRPr="00D4048A" w:rsidRDefault="00E311CE" w:rsidP="00E311CE">
      <w:pPr>
        <w:rPr>
          <w:rFonts w:ascii="CMU Concrete" w:hAnsi="CMU Concrete"/>
        </w:rPr>
      </w:pPr>
      <w:r w:rsidRPr="00D4048A">
        <w:rPr>
          <w:rFonts w:ascii="CMU Concrete" w:hAnsi="CMU Concrete"/>
        </w:rPr>
        <w:t>이는</w:t>
      </w:r>
      <w:r w:rsidRPr="00D4048A">
        <w:rPr>
          <w:rFonts w:ascii="CMU Concrete" w:hAnsi="CMU Concrete"/>
        </w:rPr>
        <w:t xml:space="preserve"> </w:t>
      </w:r>
      <w:r w:rsidRPr="00D4048A">
        <w:rPr>
          <w:rFonts w:ascii="CMU Concrete" w:hAnsi="CMU Concrete"/>
        </w:rPr>
        <w:t>특정한</w:t>
      </w:r>
      <w:r w:rsidRPr="00D4048A">
        <w:rPr>
          <w:rFonts w:ascii="CMU Concrete" w:hAnsi="CMU Concrete"/>
        </w:rPr>
        <w:t xml:space="preserve"> </w:t>
      </w:r>
      <w:r w:rsidRPr="00D4048A">
        <w:rPr>
          <w:rFonts w:ascii="CMU Concrete" w:hAnsi="CMU Concrete"/>
        </w:rPr>
        <w:t>분포를</w:t>
      </w:r>
      <w:r w:rsidRPr="00D4048A">
        <w:rPr>
          <w:rFonts w:ascii="CMU Concrete" w:hAnsi="CMU Concrete"/>
        </w:rPr>
        <w:t xml:space="preserve"> </w:t>
      </w:r>
      <w:r w:rsidRPr="00D4048A">
        <w:rPr>
          <w:rFonts w:ascii="CMU Concrete" w:hAnsi="CMU Concrete"/>
        </w:rPr>
        <w:t>갖는</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random number </w:t>
      </w:r>
      <w:r w:rsidRPr="00D4048A">
        <w:rPr>
          <w:rFonts w:ascii="CMU Concrete" w:hAnsi="CMU Concrete"/>
        </w:rPr>
        <w:t>를</w:t>
      </w:r>
      <w:r w:rsidRPr="00D4048A">
        <w:rPr>
          <w:rFonts w:ascii="CMU Concrete" w:hAnsi="CMU Concrete"/>
        </w:rPr>
        <w:t xml:space="preserve"> </w:t>
      </w:r>
      <w:r w:rsidRPr="00D4048A">
        <w:rPr>
          <w:rFonts w:ascii="CMU Concrete" w:hAnsi="CMU Concrete"/>
        </w:rPr>
        <w:t>만드는데</w:t>
      </w:r>
      <w:r w:rsidRPr="00D4048A">
        <w:rPr>
          <w:rFonts w:ascii="CMU Concrete" w:hAnsi="CMU Concrete"/>
        </w:rPr>
        <w:t xml:space="preserve"> </w:t>
      </w:r>
      <w:r w:rsidRPr="00D4048A">
        <w:rPr>
          <w:rFonts w:ascii="CMU Concrete" w:hAnsi="CMU Concrete"/>
        </w:rPr>
        <w:t>중요한</w:t>
      </w:r>
      <w:r w:rsidRPr="00D4048A">
        <w:rPr>
          <w:rFonts w:ascii="CMU Concrete" w:hAnsi="CMU Concrete"/>
        </w:rPr>
        <w:t xml:space="preserve"> </w:t>
      </w:r>
      <w:r w:rsidRPr="00D4048A">
        <w:rPr>
          <w:rFonts w:ascii="CMU Concrete" w:hAnsi="CMU Concrete"/>
        </w:rPr>
        <w:t>역할을</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특정한</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random number</w:t>
      </w:r>
      <w:r w:rsidRPr="00D4048A">
        <w:rPr>
          <w:rFonts w:ascii="CMU Concrete" w:hAnsi="CMU Concrete"/>
        </w:rPr>
        <w:t>는</w:t>
      </w:r>
      <w:r w:rsidRPr="00D4048A">
        <w:rPr>
          <w:rFonts w:ascii="CMU Concrete" w:hAnsi="CMU Concrete"/>
        </w:rPr>
        <w:t xml:space="preserve"> </w:t>
      </w:r>
    </w:p>
    <w:p w14:paraId="116EC4D0" w14:textId="77777777" w:rsidR="00E311CE" w:rsidRPr="00D4048A" w:rsidRDefault="00E311CE" w:rsidP="00E311CE">
      <w:pPr>
        <w:rPr>
          <w:rFonts w:ascii="CMU Concrete" w:hAnsi="CMU Concrete"/>
        </w:rPr>
      </w:pPr>
    </w:p>
    <w:p w14:paraId="61812A6A" w14:textId="77777777" w:rsidR="00E311CE" w:rsidRPr="00D4048A" w:rsidRDefault="00E311CE" w:rsidP="00AE3A66">
      <w:pPr>
        <w:pStyle w:val="af"/>
      </w:pPr>
      <w:r w:rsidRPr="00D4048A">
        <w:object w:dxaOrig="780" w:dyaOrig="360" w14:anchorId="6FBFB6A7">
          <v:shape id="_x0000_i1694" type="#_x0000_t75" style="width:39pt;height:18pt" o:ole="">
            <v:imagedata r:id="rId2271" o:title=""/>
          </v:shape>
          <o:OLEObject Type="Embed" ProgID="Equation.3" ShapeID="_x0000_i1694" DrawAspect="Content" ObjectID="_1684940605" r:id="rId2272"/>
        </w:object>
      </w:r>
    </w:p>
    <w:p w14:paraId="33450FF5" w14:textId="77777777" w:rsidR="00E311CE" w:rsidRPr="00D4048A" w:rsidRDefault="00E311CE" w:rsidP="00E311CE">
      <w:pPr>
        <w:rPr>
          <w:rFonts w:ascii="CMU Concrete" w:hAnsi="CMU Concrete"/>
        </w:rPr>
      </w:pPr>
    </w:p>
    <w:p w14:paraId="7B81EF9C" w14:textId="77777777" w:rsidR="00E311CE" w:rsidRPr="00D4048A" w:rsidRDefault="00E311CE" w:rsidP="00E311CE">
      <w:pPr>
        <w:rPr>
          <w:rFonts w:ascii="CMU Concrete" w:hAnsi="CMU Concrete"/>
        </w:rPr>
      </w:pPr>
      <w:r w:rsidRPr="00D4048A">
        <w:rPr>
          <w:rFonts w:ascii="CMU Concrete" w:hAnsi="CMU Concrete"/>
        </w:rPr>
        <w:t>의</w:t>
      </w:r>
      <w:r w:rsidRPr="00D4048A">
        <w:rPr>
          <w:rFonts w:ascii="CMU Concrete" w:hAnsi="CMU Concrete"/>
        </w:rPr>
        <w:t xml:space="preserve"> </w:t>
      </w:r>
      <w:r w:rsidRPr="00D4048A">
        <w:rPr>
          <w:rFonts w:ascii="CMU Concrete" w:hAnsi="CMU Concrete"/>
        </w:rPr>
        <w:t>식을</w:t>
      </w:r>
      <w:r w:rsidRPr="00D4048A">
        <w:rPr>
          <w:rFonts w:ascii="CMU Concrete" w:hAnsi="CMU Concrete"/>
        </w:rPr>
        <w:t xml:space="preserve"> </w:t>
      </w:r>
      <w:r w:rsidRPr="00D4048A">
        <w:rPr>
          <w:rFonts w:ascii="CMU Concrete" w:hAnsi="CMU Concrete"/>
        </w:rPr>
        <w:t>통해서</w:t>
      </w:r>
      <w:r w:rsidRPr="00D4048A">
        <w:rPr>
          <w:rFonts w:ascii="CMU Concrete" w:hAnsi="CMU Concrete"/>
        </w:rPr>
        <w:t xml:space="preserve"> </w:t>
      </w:r>
      <w:r w:rsidRPr="00D4048A">
        <w:rPr>
          <w:rFonts w:ascii="CMU Concrete" w:hAnsi="CMU Concrete"/>
        </w:rPr>
        <w:t>구해집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U ~ Uniform[0,1] </w:t>
      </w:r>
      <w:r w:rsidRPr="00D4048A">
        <w:rPr>
          <w:rFonts w:ascii="CMU Concrete" w:hAnsi="CMU Concrete"/>
        </w:rPr>
        <w:t>입니다</w:t>
      </w:r>
      <w:r w:rsidRPr="00D4048A">
        <w:rPr>
          <w:rFonts w:ascii="CMU Concrete" w:hAnsi="CMU Concrete"/>
        </w:rPr>
        <w:t>.</w:t>
      </w:r>
    </w:p>
    <w:p w14:paraId="42D22A0F" w14:textId="77777777" w:rsidR="00E311CE" w:rsidRPr="00D4048A" w:rsidRDefault="00E311CE" w:rsidP="00E311CE">
      <w:pPr>
        <w:pStyle w:val="p2"/>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13A45AFE" w14:textId="77777777" w:rsidR="00E311CE" w:rsidRPr="00D4048A" w:rsidRDefault="00E311CE" w:rsidP="00AE3A66">
      <w:pPr>
        <w:pStyle w:val="af"/>
      </w:pPr>
      <w:r w:rsidRPr="00D4048A">
        <w:object w:dxaOrig="2480" w:dyaOrig="620" w14:anchorId="28CF1C55">
          <v:shape id="_x0000_i1695" type="#_x0000_t75" style="width:124.5pt;height:30.75pt" o:ole="">
            <v:imagedata r:id="rId2273" o:title=""/>
          </v:shape>
          <o:OLEObject Type="Embed" ProgID="Equation.3" ShapeID="_x0000_i1695" DrawAspect="Content" ObjectID="_1684940606" r:id="rId2274"/>
        </w:object>
      </w:r>
    </w:p>
    <w:p w14:paraId="23437813" w14:textId="77777777" w:rsidR="00E311CE" w:rsidRPr="00D4048A" w:rsidRDefault="00E311CE" w:rsidP="00AE3A66">
      <w:pPr>
        <w:pStyle w:val="af"/>
      </w:pPr>
      <w:r w:rsidRPr="00D4048A">
        <w:object w:dxaOrig="560" w:dyaOrig="279" w14:anchorId="2C7E9F81">
          <v:shape id="_x0000_i1696" type="#_x0000_t75" style="width:27.75pt;height:12.75pt" o:ole="">
            <v:imagedata r:id="rId2275" o:title=""/>
          </v:shape>
          <o:OLEObject Type="Embed" ProgID="Equation.3" ShapeID="_x0000_i1696" DrawAspect="Content" ObjectID="_1684940607" r:id="rId2276"/>
        </w:object>
      </w:r>
    </w:p>
    <w:p w14:paraId="6E623469" w14:textId="77777777" w:rsidR="00E311CE" w:rsidRPr="00D4048A" w:rsidRDefault="00E311CE" w:rsidP="00E311CE">
      <w:pPr>
        <w:pStyle w:val="p2"/>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4881933C" w14:textId="77777777" w:rsidR="00E311CE" w:rsidRPr="00D4048A" w:rsidRDefault="00E311CE" w:rsidP="00AE3A66">
      <w:pPr>
        <w:pStyle w:val="af"/>
      </w:pPr>
      <w:r w:rsidRPr="00D4048A">
        <w:object w:dxaOrig="3260" w:dyaOrig="1400" w14:anchorId="10B9DB4D">
          <v:shape id="_x0000_i1697" type="#_x0000_t75" style="width:163.5pt;height:70.5pt" o:ole="">
            <v:imagedata r:id="rId2277" o:title=""/>
          </v:shape>
          <o:OLEObject Type="Embed" ProgID="Equation.3" ShapeID="_x0000_i1697" DrawAspect="Content" ObjectID="_1684940608" r:id="rId2278"/>
        </w:object>
      </w:r>
    </w:p>
    <w:p w14:paraId="2DFA3EA3" w14:textId="77777777" w:rsidR="00E311CE" w:rsidRPr="00D4048A" w:rsidRDefault="00E311CE" w:rsidP="00E311CE">
      <w:pPr>
        <w:pStyle w:val="p2"/>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7441C4E2" w14:textId="77777777" w:rsidR="00E311CE" w:rsidRPr="00D4048A" w:rsidRDefault="00E311CE" w:rsidP="00AE3A66">
      <w:pPr>
        <w:pStyle w:val="af"/>
      </w:pPr>
      <w:r w:rsidRPr="00D4048A">
        <w:object w:dxaOrig="1359" w:dyaOrig="620" w14:anchorId="451EDEBB">
          <v:shape id="_x0000_i1698" type="#_x0000_t75" style="width:67.45pt;height:30.75pt" o:ole="">
            <v:imagedata r:id="rId2279" o:title=""/>
          </v:shape>
          <o:OLEObject Type="Embed" ProgID="Equation.3" ShapeID="_x0000_i1698" DrawAspect="Content" ObjectID="_1684940609" r:id="rId2280"/>
        </w:object>
      </w:r>
    </w:p>
    <w:p w14:paraId="1A2B11DB" w14:textId="77777777" w:rsidR="00E311CE" w:rsidRPr="00D4048A" w:rsidRDefault="00E311CE" w:rsidP="00AE3A66">
      <w:pPr>
        <w:pStyle w:val="af"/>
      </w:pPr>
      <w:r w:rsidRPr="00D4048A">
        <w:object w:dxaOrig="1820" w:dyaOrig="660" w14:anchorId="4C5389E5">
          <v:shape id="_x0000_i1699" type="#_x0000_t75" style="width:91.45pt;height:33pt" o:ole="">
            <v:imagedata r:id="rId2281" o:title=""/>
          </v:shape>
          <o:OLEObject Type="Embed" ProgID="Equation.3" ShapeID="_x0000_i1699" DrawAspect="Content" ObjectID="_1684940610" r:id="rId2282"/>
        </w:object>
      </w:r>
    </w:p>
    <w:p w14:paraId="0158CCDD" w14:textId="77777777" w:rsidR="00E311CE" w:rsidRPr="00A4390A" w:rsidRDefault="00E311CE" w:rsidP="00E311CE">
      <w:pPr>
        <w:pStyle w:val="p2"/>
        <w:rPr>
          <w:rFonts w:ascii="CMU Concrete" w:hAnsi="CMU Concrete"/>
        </w:rPr>
      </w:pP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46B7E6A5" w14:textId="77777777" w:rsidR="00E311CE" w:rsidRPr="00D4048A" w:rsidRDefault="00E311CE" w:rsidP="00AE3A66">
      <w:pPr>
        <w:pStyle w:val="af"/>
      </w:pPr>
      <w:r w:rsidRPr="00D4048A">
        <w:object w:dxaOrig="2920" w:dyaOrig="360" w14:anchorId="3BDDE77D">
          <v:shape id="_x0000_i1700" type="#_x0000_t75" style="width:145.55pt;height:18pt" o:ole="">
            <v:imagedata r:id="rId2283" o:title=""/>
          </v:shape>
          <o:OLEObject Type="Embed" ProgID="Equation.3" ShapeID="_x0000_i1700" DrawAspect="Content" ObjectID="_1684940611" r:id="rId2284"/>
        </w:object>
      </w:r>
    </w:p>
    <w:p w14:paraId="18180FCD" w14:textId="77777777" w:rsidR="00E311CE" w:rsidRPr="00D4048A" w:rsidRDefault="00E311CE" w:rsidP="00E311CE">
      <w:pPr>
        <w:pStyle w:val="11"/>
      </w:pPr>
      <w:r w:rsidRPr="00D4048A">
        <w:t>예시</w:t>
      </w:r>
    </w:p>
    <w:p w14:paraId="6E22F1D4"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320" w:dyaOrig="320" w14:anchorId="4B068352">
          <v:shape id="_x0000_i1701" type="#_x0000_t75" style="width:66.75pt;height:15.75pt" o:ole="">
            <v:imagedata r:id="rId2285" o:title=""/>
          </v:shape>
          <o:OLEObject Type="Embed" ProgID="Equation.3" ShapeID="_x0000_i1701" DrawAspect="Content" ObjectID="_1684940612" r:id="rId2286"/>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4DA4415C" w14:textId="77777777" w:rsidR="00E311CE" w:rsidRPr="00D4048A" w:rsidRDefault="00E311CE" w:rsidP="00E311CE">
      <w:pPr>
        <w:rPr>
          <w:rFonts w:ascii="CMU Concrete" w:hAnsi="CMU Concrete"/>
        </w:rPr>
      </w:pPr>
    </w:p>
    <w:p w14:paraId="316C3D44" w14:textId="77777777" w:rsidR="00E311CE" w:rsidRPr="00D4048A" w:rsidRDefault="009926D1" w:rsidP="00AE3A66">
      <w:pPr>
        <w:pStyle w:val="af"/>
      </w:pPr>
      <w:r>
        <w:rPr>
          <w:noProof/>
        </w:rPr>
        <w:drawing>
          <wp:inline distT="0" distB="0" distL="0" distR="0" wp14:anchorId="53E8C39E" wp14:editId="23A574A5">
            <wp:extent cx="3756978" cy="2952750"/>
            <wp:effectExtent l="0" t="0" r="0" b="0"/>
            <wp:docPr id="486" name="그림 486" descr="D:\01. 프로젝트\개발팀\ECMiner2014 출시\매뉴얼\ECMiner2014 사용자매뉴얼\Manual\02ui\7\22.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0" descr="D:\01. 프로젝트\개발팀\ECMiner2014 출시\매뉴얼\ECMiner2014 사용자매뉴얼\Manual\02ui\7\22.files\image022.jpg"/>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3756536" cy="2952403"/>
                    </a:xfrm>
                    <a:prstGeom prst="rect">
                      <a:avLst/>
                    </a:prstGeom>
                    <a:noFill/>
                    <a:ln>
                      <a:noFill/>
                    </a:ln>
                  </pic:spPr>
                </pic:pic>
              </a:graphicData>
            </a:graphic>
          </wp:inline>
        </w:drawing>
      </w:r>
    </w:p>
    <w:p w14:paraId="20772130" w14:textId="77777777" w:rsidR="00E311CE" w:rsidRPr="00D4048A" w:rsidRDefault="009926D1" w:rsidP="00AE3A66">
      <w:pPr>
        <w:pStyle w:val="af"/>
      </w:pPr>
      <w:r>
        <w:rPr>
          <w:noProof/>
        </w:rPr>
        <w:drawing>
          <wp:inline distT="0" distB="0" distL="0" distR="0" wp14:anchorId="1D78952A" wp14:editId="35FF4114">
            <wp:extent cx="3805455" cy="2990850"/>
            <wp:effectExtent l="0" t="0" r="5080" b="0"/>
            <wp:docPr id="487" name="그림 487" descr="D:\01. 프로젝트\개발팀\ECMiner2014 출시\매뉴얼\ECMiner2014 사용자매뉴얼\Manual\02ui\7\22.file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descr="D:\01. 프로젝트\개발팀\ECMiner2014 출시\매뉴얼\ECMiner2014 사용자매뉴얼\Manual\02ui\7\22.files\image024.jpg"/>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3805008" cy="2990498"/>
                    </a:xfrm>
                    <a:prstGeom prst="rect">
                      <a:avLst/>
                    </a:prstGeom>
                    <a:noFill/>
                    <a:ln>
                      <a:noFill/>
                    </a:ln>
                  </pic:spPr>
                </pic:pic>
              </a:graphicData>
            </a:graphic>
          </wp:inline>
        </w:drawing>
      </w:r>
    </w:p>
    <w:p w14:paraId="1540ECDB" w14:textId="77777777" w:rsidR="00E311CE" w:rsidRPr="00D4048A" w:rsidRDefault="00E311CE" w:rsidP="00E311CE">
      <w:pPr>
        <w:rPr>
          <w:rFonts w:ascii="CMU Concrete" w:hAnsi="CMU Concrete"/>
        </w:rPr>
      </w:pPr>
    </w:p>
    <w:p w14:paraId="76CB4CCC"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320" w:dyaOrig="320" w14:anchorId="1C70676C">
          <v:shape id="_x0000_i1702" type="#_x0000_t75" style="width:66.75pt;height:15.75pt" o:ole="">
            <v:imagedata r:id="rId2289" o:title=""/>
          </v:shape>
          <o:OLEObject Type="Embed" ProgID="Equation.3" ShapeID="_x0000_i1702" DrawAspect="Content" ObjectID="_1684940613" r:id="rId2290"/>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639" w:dyaOrig="279" w14:anchorId="1F3C54D5">
          <v:shape id="_x0000_i1703" type="#_x0000_t75" style="width:31.5pt;height:12.75pt" o:ole="">
            <v:imagedata r:id="rId2291" o:title=""/>
          </v:shape>
          <o:OLEObject Type="Embed" ProgID="Equation.3" ShapeID="_x0000_i1703" DrawAspect="Content" ObjectID="_1684940614" r:id="rId229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704E13A2" w14:textId="77777777" w:rsidR="00E311CE" w:rsidRPr="00D4048A" w:rsidRDefault="00E311CE" w:rsidP="00E311CE">
      <w:pPr>
        <w:rPr>
          <w:rFonts w:ascii="CMU Concrete" w:hAnsi="CMU Concrete"/>
        </w:rPr>
      </w:pPr>
    </w:p>
    <w:p w14:paraId="7E5432D9" w14:textId="77777777" w:rsidR="00E311CE" w:rsidRPr="00D4048A" w:rsidRDefault="009926D1" w:rsidP="00AE3A66">
      <w:pPr>
        <w:pStyle w:val="af"/>
      </w:pPr>
      <w:r>
        <w:rPr>
          <w:noProof/>
        </w:rPr>
        <w:drawing>
          <wp:inline distT="0" distB="0" distL="0" distR="0" wp14:anchorId="688F2480" wp14:editId="56783A62">
            <wp:extent cx="3228975" cy="1714500"/>
            <wp:effectExtent l="0" t="0" r="9525" b="0"/>
            <wp:docPr id="488" name="그림 488" descr="D:\01. 프로젝트\개발팀\ECMiner2014 출시\매뉴얼\ECMiner2014 사용자매뉴얼\Manual\02ui\7\22.files\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4" descr="D:\01. 프로젝트\개발팀\ECMiner2014 출시\매뉴얼\ECMiner2014 사용자매뉴얼\Manual\02ui\7\22.files\image029.jpg"/>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3228975" cy="1714500"/>
                    </a:xfrm>
                    <a:prstGeom prst="rect">
                      <a:avLst/>
                    </a:prstGeom>
                    <a:noFill/>
                    <a:ln>
                      <a:noFill/>
                    </a:ln>
                  </pic:spPr>
                </pic:pic>
              </a:graphicData>
            </a:graphic>
          </wp:inline>
        </w:drawing>
      </w:r>
    </w:p>
    <w:p w14:paraId="7F2F988D" w14:textId="77777777" w:rsidR="00E311CE" w:rsidRPr="00D4048A" w:rsidRDefault="00E311CE" w:rsidP="00E311CE">
      <w:pPr>
        <w:rPr>
          <w:rFonts w:ascii="CMU Concrete" w:hAnsi="CMU Concrete"/>
        </w:rPr>
      </w:pPr>
    </w:p>
    <w:p w14:paraId="5FFC64D0"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2100" w:dyaOrig="320" w14:anchorId="5D64B36B">
          <v:shape id="_x0000_i1704" type="#_x0000_t75" style="width:105pt;height:15.75pt" o:ole="">
            <v:imagedata r:id="rId2294" o:title=""/>
          </v:shape>
          <o:OLEObject Type="Embed" ProgID="Equation.3" ShapeID="_x0000_i1704" DrawAspect="Content" ObjectID="_1684940615" r:id="rId229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역함수</w:t>
      </w:r>
    </w:p>
    <w:p w14:paraId="70B468AF" w14:textId="77777777" w:rsidR="00E311CE" w:rsidRPr="00D4048A" w:rsidRDefault="00E311CE" w:rsidP="00E311CE">
      <w:pPr>
        <w:rPr>
          <w:rFonts w:ascii="CMU Concrete" w:hAnsi="CMU Concrete"/>
        </w:rPr>
      </w:pPr>
    </w:p>
    <w:p w14:paraId="5420FBB5" w14:textId="77777777" w:rsidR="00E311CE" w:rsidRDefault="009926D1" w:rsidP="00AE3A66">
      <w:pPr>
        <w:pStyle w:val="af"/>
      </w:pPr>
      <w:r>
        <w:rPr>
          <w:noProof/>
        </w:rPr>
        <w:drawing>
          <wp:inline distT="0" distB="0" distL="0" distR="0" wp14:anchorId="7B43E656" wp14:editId="76E8629B">
            <wp:extent cx="3190875" cy="1685925"/>
            <wp:effectExtent l="0" t="0" r="9525" b="9525"/>
            <wp:docPr id="489" name="그림 489" descr="D:\01. 프로젝트\개발팀\ECMiner2014 출시\매뉴얼\ECMiner2014 사용자매뉴얼\Manual\02ui\7\22.files\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6" descr="D:\01. 프로젝트\개발팀\ECMiner2014 출시\매뉴얼\ECMiner2014 사용자매뉴얼\Manual\02ui\7\22.files\image033.jpg"/>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3190875" cy="1685925"/>
                    </a:xfrm>
                    <a:prstGeom prst="rect">
                      <a:avLst/>
                    </a:prstGeom>
                    <a:noFill/>
                    <a:ln>
                      <a:noFill/>
                    </a:ln>
                  </pic:spPr>
                </pic:pic>
              </a:graphicData>
            </a:graphic>
          </wp:inline>
        </w:drawing>
      </w:r>
    </w:p>
    <w:p w14:paraId="10652B98" w14:textId="77777777" w:rsidR="00E311CE" w:rsidRDefault="00E311CE" w:rsidP="00AE3A66">
      <w:pPr>
        <w:pStyle w:val="af"/>
      </w:pPr>
    </w:p>
    <w:p w14:paraId="14461BB8" w14:textId="77777777" w:rsidR="00E311CE" w:rsidRPr="00D4048A" w:rsidRDefault="00E311CE" w:rsidP="00822CCC">
      <w:pPr>
        <w:pStyle w:val="000"/>
        <w:ind w:firstLine="108"/>
      </w:pPr>
      <w:bookmarkStart w:id="1617" w:name="_Toc267406070"/>
      <w:bookmarkStart w:id="1618" w:name="_Toc283655454"/>
      <w:bookmarkStart w:id="1619" w:name="_Toc384111174"/>
      <w:bookmarkStart w:id="1620" w:name="_Toc67925725"/>
      <w:r w:rsidRPr="00D4048A">
        <w:t xml:space="preserve">7.2.23 와이블 </w:t>
      </w:r>
      <w:r w:rsidRPr="00CB58DD">
        <w:t>분포</w:t>
      </w:r>
      <w:bookmarkEnd w:id="1617"/>
      <w:bookmarkEnd w:id="1618"/>
      <w:r w:rsidRPr="00CB58DD">
        <w:rPr>
          <w:rFonts w:hint="eastAsia"/>
        </w:rPr>
        <w:t xml:space="preserve"> (Weibull distribution)</w:t>
      </w:r>
      <w:bookmarkEnd w:id="1619"/>
      <w:bookmarkEnd w:id="1620"/>
    </w:p>
    <w:p w14:paraId="60A22FD8" w14:textId="77777777" w:rsidR="00E311CE" w:rsidRPr="00A4390A" w:rsidRDefault="00E311CE" w:rsidP="00E311CE">
      <w:pPr>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확률</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일종입니다</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등과</w:t>
      </w:r>
      <w:r w:rsidRPr="00D4048A">
        <w:rPr>
          <w:rFonts w:ascii="CMU Concrete" w:hAnsi="CMU Concrete"/>
        </w:rPr>
        <w:t xml:space="preserve"> </w:t>
      </w:r>
      <w:r w:rsidRPr="00D4048A">
        <w:rPr>
          <w:rFonts w:ascii="CMU Concrete" w:hAnsi="CMU Concrete"/>
        </w:rPr>
        <w:t>밀접한</w:t>
      </w:r>
      <w:r w:rsidRPr="00D4048A">
        <w:rPr>
          <w:rFonts w:ascii="CMU Concrete" w:hAnsi="CMU Concrete"/>
        </w:rPr>
        <w:t xml:space="preserve"> </w:t>
      </w:r>
      <w:r w:rsidRPr="00D4048A">
        <w:rPr>
          <w:rFonts w:ascii="CMU Concrete" w:hAnsi="CMU Concrete"/>
        </w:rPr>
        <w:t>관련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분포로</w:t>
      </w:r>
      <w:r w:rsidRPr="00D4048A">
        <w:rPr>
          <w:rFonts w:ascii="CMU Concrete" w:hAnsi="CMU Concrete"/>
        </w:rPr>
        <w:t xml:space="preserve"> </w:t>
      </w:r>
      <w:r w:rsidRPr="00D4048A">
        <w:rPr>
          <w:rFonts w:ascii="CMU Concrete" w:hAnsi="CMU Concrete"/>
        </w:rPr>
        <w:t>생존</w:t>
      </w:r>
      <w:r w:rsidRPr="00D4048A">
        <w:rPr>
          <w:rFonts w:ascii="CMU Concrete" w:hAnsi="CMU Concrete"/>
        </w:rPr>
        <w:t xml:space="preserve"> </w:t>
      </w:r>
      <w:r w:rsidRPr="00D4048A">
        <w:rPr>
          <w:rFonts w:ascii="CMU Concrete" w:hAnsi="CMU Concrete"/>
        </w:rPr>
        <w:t>분석</w:t>
      </w:r>
      <w:r w:rsidRPr="00D4048A">
        <w:rPr>
          <w:rFonts w:ascii="CMU Concrete" w:hAnsi="CMU Concrete"/>
        </w:rPr>
        <w:t xml:space="preserve">(Survival Analysis), </w:t>
      </w:r>
      <w:r w:rsidRPr="00D4048A">
        <w:rPr>
          <w:rFonts w:ascii="CMU Concrete" w:hAnsi="CMU Concrete"/>
        </w:rPr>
        <w:t>신뢰성</w:t>
      </w:r>
      <w:r w:rsidRPr="00D4048A">
        <w:rPr>
          <w:rFonts w:ascii="CMU Concrete" w:hAnsi="CMU Concrete"/>
        </w:rPr>
        <w:t xml:space="preserve"> </w:t>
      </w:r>
      <w:r w:rsidRPr="00D4048A">
        <w:rPr>
          <w:rFonts w:ascii="CMU Concrete" w:hAnsi="CMU Concrete"/>
        </w:rPr>
        <w:t>공학</w:t>
      </w:r>
      <w:r w:rsidRPr="00D4048A">
        <w:rPr>
          <w:rFonts w:ascii="CMU Concrete" w:hAnsi="CMU Concrete"/>
        </w:rPr>
        <w:t xml:space="preserve">(Reliability Engineering), </w:t>
      </w:r>
      <w:r w:rsidRPr="00D4048A">
        <w:rPr>
          <w:rFonts w:ascii="CMU Concrete" w:hAnsi="CMU Concrete"/>
        </w:rPr>
        <w:t>기상</w:t>
      </w:r>
      <w:r w:rsidRPr="00D4048A">
        <w:rPr>
          <w:rFonts w:ascii="CMU Concrete" w:hAnsi="CMU Concrete"/>
        </w:rPr>
        <w:t xml:space="preserve"> </w:t>
      </w:r>
      <w:r w:rsidRPr="00D4048A">
        <w:rPr>
          <w:rFonts w:ascii="CMU Concrete" w:hAnsi="CMU Concrete"/>
        </w:rPr>
        <w:t>예측</w:t>
      </w:r>
      <w:r w:rsidRPr="00D4048A">
        <w:rPr>
          <w:rFonts w:ascii="CMU Concrete" w:hAnsi="CMU Concrete"/>
        </w:rPr>
        <w:t>(Weather Forecasting)</w:t>
      </w:r>
      <w:r w:rsidRPr="00D4048A">
        <w:rPr>
          <w:rFonts w:ascii="CMU Concrete" w:hAnsi="CMU Concrete"/>
        </w:rPr>
        <w:t>등에</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p>
    <w:p w14:paraId="49124EAE" w14:textId="77777777" w:rsidR="00E311CE" w:rsidRPr="00D4048A" w:rsidRDefault="00E311CE" w:rsidP="00E311CE">
      <w:pPr>
        <w:pStyle w:val="p2"/>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pdf</w:t>
      </w:r>
    </w:p>
    <w:p w14:paraId="5E61418D" w14:textId="77777777" w:rsidR="00E311CE" w:rsidRPr="00D4048A" w:rsidRDefault="00E311CE" w:rsidP="00AE3A66">
      <w:pPr>
        <w:pStyle w:val="af"/>
      </w:pPr>
      <w:r w:rsidRPr="00D4048A">
        <w:object w:dxaOrig="3540" w:dyaOrig="840" w14:anchorId="4C1BCDC4">
          <v:shape id="_x0000_i1705" type="#_x0000_t75" style="width:177pt;height:42pt" o:ole="">
            <v:imagedata r:id="rId2297" o:title=""/>
          </v:shape>
          <o:OLEObject Type="Embed" ProgID="Equation.3" ShapeID="_x0000_i1705" DrawAspect="Content" ObjectID="_1684940616" r:id="rId2298"/>
        </w:object>
      </w:r>
    </w:p>
    <w:p w14:paraId="541C9DFB" w14:textId="77777777" w:rsidR="00E311CE" w:rsidRPr="00D4048A" w:rsidRDefault="00E311CE" w:rsidP="00AE3A66">
      <w:pPr>
        <w:pStyle w:val="af"/>
      </w:pPr>
      <w:r w:rsidRPr="00D4048A">
        <w:object w:dxaOrig="1660" w:dyaOrig="320" w14:anchorId="61B1C2F9">
          <v:shape id="_x0000_i1706" type="#_x0000_t75" style="width:83.25pt;height:15.75pt" o:ole="">
            <v:imagedata r:id="rId2299" o:title=""/>
          </v:shape>
          <o:OLEObject Type="Embed" ProgID="Equation.3" ShapeID="_x0000_i1706" DrawAspect="Content" ObjectID="_1684940617" r:id="rId2300"/>
        </w:object>
      </w:r>
    </w:p>
    <w:p w14:paraId="68E58544" w14:textId="77777777" w:rsidR="00E311CE" w:rsidRPr="00D4048A" w:rsidRDefault="00E311CE" w:rsidP="00E311CE">
      <w:pPr>
        <w:pStyle w:val="p2"/>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cdf</w:t>
      </w:r>
    </w:p>
    <w:p w14:paraId="48366ECC" w14:textId="77777777" w:rsidR="00E311CE" w:rsidRPr="00D4048A" w:rsidRDefault="00E311CE" w:rsidP="00AE3A66">
      <w:pPr>
        <w:pStyle w:val="af"/>
      </w:pPr>
      <w:r w:rsidRPr="00D4048A">
        <w:object w:dxaOrig="2780" w:dyaOrig="840" w14:anchorId="7B91C470">
          <v:shape id="_x0000_i1707" type="#_x0000_t75" style="width:139.55pt;height:42pt" o:ole="">
            <v:imagedata r:id="rId2301" o:title=""/>
          </v:shape>
          <o:OLEObject Type="Embed" ProgID="Equation.3" ShapeID="_x0000_i1707" DrawAspect="Content" ObjectID="_1684940618" r:id="rId2302"/>
        </w:object>
      </w:r>
    </w:p>
    <w:p w14:paraId="6B4573EE" w14:textId="77777777" w:rsidR="00E311CE" w:rsidRPr="00D4048A" w:rsidRDefault="00E311CE" w:rsidP="00E311CE">
      <w:pPr>
        <w:jc w:val="center"/>
        <w:rPr>
          <w:rFonts w:ascii="CMU Concrete" w:hAnsi="CMU Concrete"/>
        </w:rPr>
      </w:pPr>
      <w:r w:rsidRPr="00D4048A">
        <w:rPr>
          <w:rFonts w:ascii="CMU Concrete" w:hAnsi="CMU Concrete"/>
          <w:position w:val="-10"/>
        </w:rPr>
        <w:object w:dxaOrig="1660" w:dyaOrig="320" w14:anchorId="2229F1CD">
          <v:shape id="_x0000_i1708" type="#_x0000_t75" style="width:83.25pt;height:15.75pt" o:ole="">
            <v:imagedata r:id="rId2303" o:title=""/>
          </v:shape>
          <o:OLEObject Type="Embed" ProgID="Equation.3" ShapeID="_x0000_i1708" DrawAspect="Content" ObjectID="_1684940619" r:id="rId2304"/>
        </w:object>
      </w:r>
    </w:p>
    <w:p w14:paraId="627D59E9" w14:textId="77777777" w:rsidR="00E311CE" w:rsidRPr="00D4048A" w:rsidRDefault="00E311CE" w:rsidP="00E311CE">
      <w:pPr>
        <w:pStyle w:val="p2"/>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p>
    <w:p w14:paraId="7DEF2193" w14:textId="77777777" w:rsidR="00E311CE" w:rsidRPr="00D4048A" w:rsidRDefault="00E311CE" w:rsidP="00AE3A66">
      <w:pPr>
        <w:pStyle w:val="af"/>
      </w:pPr>
      <w:r w:rsidRPr="00D4048A">
        <w:object w:dxaOrig="1840" w:dyaOrig="680" w14:anchorId="3E2E1BB7">
          <v:shape id="_x0000_i1709" type="#_x0000_t75" style="width:92.3pt;height:34.5pt" o:ole="">
            <v:imagedata r:id="rId2305" o:title=""/>
          </v:shape>
          <o:OLEObject Type="Embed" ProgID="Equation.3" ShapeID="_x0000_i1709" DrawAspect="Content" ObjectID="_1684940620" r:id="rId2306"/>
        </w:object>
      </w:r>
    </w:p>
    <w:p w14:paraId="59E7EDC0" w14:textId="77777777" w:rsidR="00E311CE" w:rsidRDefault="00E311CE" w:rsidP="00AE3A66">
      <w:pPr>
        <w:pStyle w:val="af"/>
      </w:pPr>
      <w:r w:rsidRPr="00D4048A">
        <w:object w:dxaOrig="3100" w:dyaOrig="680" w14:anchorId="09EA17F2">
          <v:shape id="_x0000_i1710" type="#_x0000_t75" style="width:155.3pt;height:34.5pt" o:ole="">
            <v:imagedata r:id="rId2307" o:title=""/>
          </v:shape>
          <o:OLEObject Type="Embed" ProgID="Equation.3" ShapeID="_x0000_i1710" DrawAspect="Content" ObjectID="_1684940621" r:id="rId2308"/>
        </w:object>
      </w:r>
    </w:p>
    <w:p w14:paraId="3198C793" w14:textId="77777777" w:rsidR="00E311CE" w:rsidRPr="00D4048A" w:rsidRDefault="00E311CE" w:rsidP="00AE3A66">
      <w:pPr>
        <w:pStyle w:val="af"/>
      </w:pPr>
    </w:p>
    <w:p w14:paraId="4D2D30A9" w14:textId="77777777" w:rsidR="00E311CE" w:rsidRPr="00D4048A" w:rsidRDefault="00E311CE" w:rsidP="00E311CE">
      <w:pPr>
        <w:pStyle w:val="p2"/>
        <w:rPr>
          <w:rFonts w:ascii="CMU Concrete" w:hAnsi="CMU Concrete"/>
        </w:rPr>
      </w:pP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p>
    <w:p w14:paraId="59B0B090" w14:textId="77777777" w:rsidR="00E311CE" w:rsidRPr="00D4048A" w:rsidRDefault="00E311CE" w:rsidP="00E311CE">
      <w:pPr>
        <w:rPr>
          <w:rFonts w:ascii="CMU Concrete" w:hAnsi="CMU Concrete"/>
        </w:rPr>
      </w:pPr>
      <w:r w:rsidRPr="00D4048A">
        <w:rPr>
          <w:rFonts w:ascii="CMU Concrete" w:hAnsi="CMU Concrete"/>
          <w:position w:val="-32"/>
        </w:rPr>
        <w:object w:dxaOrig="4560" w:dyaOrig="760" w14:anchorId="74A557EE">
          <v:shape id="_x0000_i1711" type="#_x0000_t75" style="width:228pt;height:37.5pt" o:ole="">
            <v:imagedata r:id="rId2309" o:title=""/>
          </v:shape>
          <o:OLEObject Type="Embed" ProgID="Equation.3" ShapeID="_x0000_i1711" DrawAspect="Content" ObjectID="_1684940622" r:id="rId2310"/>
        </w:object>
      </w:r>
    </w:p>
    <w:p w14:paraId="6A72771A" w14:textId="77777777" w:rsidR="00E311CE" w:rsidRPr="00D4048A" w:rsidRDefault="00E311CE" w:rsidP="00E311CE">
      <w:pPr>
        <w:pStyle w:val="11"/>
      </w:pPr>
      <w:r w:rsidRPr="00D4048A">
        <w:t>예시</w:t>
      </w:r>
    </w:p>
    <w:p w14:paraId="445004C6"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280" w:dyaOrig="320" w14:anchorId="062B4E6F">
          <v:shape id="_x0000_i1712" type="#_x0000_t75" style="width:63.75pt;height:15.75pt" o:ole="">
            <v:imagedata r:id="rId2311" o:title=""/>
          </v:shape>
          <o:OLEObject Type="Embed" ProgID="Equation.3" ShapeID="_x0000_i1712" DrawAspect="Content" ObjectID="_1684940623" r:id="rId2312"/>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r w:rsidRPr="00D4048A">
        <w:rPr>
          <w:rFonts w:ascii="CMU Concrete" w:hAnsi="CMU Concrete"/>
        </w:rPr>
        <w:t>의</w:t>
      </w:r>
      <w:r w:rsidRPr="00D4048A">
        <w:rPr>
          <w:rFonts w:ascii="CMU Concrete" w:hAnsi="CMU Concrete"/>
        </w:rPr>
        <w:t xml:space="preserve"> </w:t>
      </w:r>
      <w:r w:rsidRPr="00D4048A">
        <w:rPr>
          <w:rFonts w:ascii="CMU Concrete" w:hAnsi="CMU Concrete"/>
        </w:rPr>
        <w:t>그래프</w:t>
      </w:r>
    </w:p>
    <w:p w14:paraId="4CD40216" w14:textId="77777777" w:rsidR="00E311CE" w:rsidRPr="00D4048A" w:rsidRDefault="00E311CE" w:rsidP="00E311CE">
      <w:pPr>
        <w:rPr>
          <w:rFonts w:ascii="CMU Concrete" w:hAnsi="CMU Concrete"/>
        </w:rPr>
      </w:pPr>
    </w:p>
    <w:p w14:paraId="7C60DDE1" w14:textId="77777777" w:rsidR="00E311CE" w:rsidRPr="00D4048A" w:rsidRDefault="009926D1" w:rsidP="00AE3A66">
      <w:pPr>
        <w:pStyle w:val="af"/>
      </w:pPr>
      <w:r>
        <w:rPr>
          <w:noProof/>
        </w:rPr>
        <w:drawing>
          <wp:inline distT="0" distB="0" distL="0" distR="0" wp14:anchorId="466CAD4C" wp14:editId="5241268F">
            <wp:extent cx="3810000" cy="2994422"/>
            <wp:effectExtent l="0" t="0" r="0" b="0"/>
            <wp:docPr id="490" name="그림 490" descr="D:\01. 프로젝트\개발팀\ECMiner2014 출시\매뉴얼\ECMiner2014 사용자매뉴얼\Manual\02ui\7\23.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8" descr="D:\01. 프로젝트\개발팀\ECMiner2014 출시\매뉴얼\ECMiner2014 사용자매뉴얼\Manual\02ui\7\23.files\image017.jpg"/>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3809552" cy="2994070"/>
                    </a:xfrm>
                    <a:prstGeom prst="rect">
                      <a:avLst/>
                    </a:prstGeom>
                    <a:noFill/>
                    <a:ln>
                      <a:noFill/>
                    </a:ln>
                  </pic:spPr>
                </pic:pic>
              </a:graphicData>
            </a:graphic>
          </wp:inline>
        </w:drawing>
      </w:r>
    </w:p>
    <w:p w14:paraId="2B2D036A" w14:textId="77777777" w:rsidR="00E311CE" w:rsidRPr="00D4048A" w:rsidRDefault="009926D1" w:rsidP="00AE3A66">
      <w:pPr>
        <w:pStyle w:val="af"/>
      </w:pPr>
      <w:r>
        <w:rPr>
          <w:noProof/>
        </w:rPr>
        <w:drawing>
          <wp:inline distT="0" distB="0" distL="0" distR="0" wp14:anchorId="28710FA5" wp14:editId="147202AA">
            <wp:extent cx="3817575" cy="3000375"/>
            <wp:effectExtent l="0" t="0" r="0" b="0"/>
            <wp:docPr id="491" name="그림 491" descr="D:\01. 프로젝트\개발팀\ECMiner2014 출시\매뉴얼\ECMiner2014 사용자매뉴얼\Manual\02ui\7\23.files\image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descr="D:\01. 프로젝트\개발팀\ECMiner2014 출시\매뉴얼\ECMiner2014 사용자매뉴얼\Manual\02ui\7\23.files\image019.jpg"/>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3817126" cy="3000022"/>
                    </a:xfrm>
                    <a:prstGeom prst="rect">
                      <a:avLst/>
                    </a:prstGeom>
                    <a:noFill/>
                    <a:ln>
                      <a:noFill/>
                    </a:ln>
                  </pic:spPr>
                </pic:pic>
              </a:graphicData>
            </a:graphic>
          </wp:inline>
        </w:drawing>
      </w:r>
    </w:p>
    <w:p w14:paraId="78E8CAF4" w14:textId="77777777" w:rsidR="00E311CE" w:rsidRPr="00D4048A" w:rsidRDefault="00E311CE" w:rsidP="00E311CE">
      <w:pPr>
        <w:rPr>
          <w:rFonts w:ascii="CMU Concrete" w:hAnsi="CMU Concrete"/>
        </w:rPr>
      </w:pPr>
    </w:p>
    <w:p w14:paraId="15BEDD7E"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1280" w:dyaOrig="320" w14:anchorId="74DCDF70">
          <v:shape id="_x0000_i1713" type="#_x0000_t75" style="width:63.75pt;height:15.75pt" o:ole="">
            <v:imagedata r:id="rId2311" o:title=""/>
          </v:shape>
          <o:OLEObject Type="Embed" ProgID="Equation.3" ShapeID="_x0000_i1713" DrawAspect="Content" ObjectID="_1684940624" r:id="rId2315"/>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평균</w:t>
      </w:r>
      <w:r w:rsidRPr="00D4048A">
        <w:rPr>
          <w:rFonts w:ascii="CMU Concrete" w:hAnsi="CMU Concrete"/>
        </w:rPr>
        <w:t xml:space="preserve">, </w:t>
      </w:r>
      <w:r w:rsidRPr="00D4048A">
        <w:rPr>
          <w:rFonts w:ascii="CMU Concrete" w:hAnsi="CMU Concrete"/>
        </w:rPr>
        <w:t>분산</w:t>
      </w:r>
      <w:r w:rsidRPr="00D4048A">
        <w:rPr>
          <w:rFonts w:ascii="CMU Concrete" w:hAnsi="CMU Concrete"/>
        </w:rPr>
        <w:t xml:space="preserve">. </w:t>
      </w:r>
      <w:r w:rsidRPr="00D4048A">
        <w:rPr>
          <w:rFonts w:ascii="CMU Concrete" w:hAnsi="CMU Concrete"/>
          <w:position w:val="-6"/>
        </w:rPr>
        <w:object w:dxaOrig="499" w:dyaOrig="279" w14:anchorId="5874C7EB">
          <v:shape id="_x0000_i1714" type="#_x0000_t75" style="width:24pt;height:12.75pt" o:ole="">
            <v:imagedata r:id="rId2316" o:title=""/>
          </v:shape>
          <o:OLEObject Type="Embed" ProgID="Equation.3" ShapeID="_x0000_i1714" DrawAspect="Content" ObjectID="_1684940625" r:id="rId2317"/>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pdf, cdf.</w:t>
      </w:r>
    </w:p>
    <w:p w14:paraId="5643DF26" w14:textId="77777777" w:rsidR="00E311CE" w:rsidRPr="00D4048A" w:rsidRDefault="00E311CE" w:rsidP="00E311CE">
      <w:pPr>
        <w:rPr>
          <w:rFonts w:ascii="CMU Concrete" w:hAnsi="CMU Concrete"/>
        </w:rPr>
      </w:pPr>
    </w:p>
    <w:p w14:paraId="04D48D60" w14:textId="77777777" w:rsidR="00E311CE" w:rsidRPr="00D4048A" w:rsidRDefault="009926D1" w:rsidP="00AE3A66">
      <w:pPr>
        <w:pStyle w:val="af"/>
      </w:pPr>
      <w:r>
        <w:rPr>
          <w:noProof/>
        </w:rPr>
        <w:drawing>
          <wp:inline distT="0" distB="0" distL="0" distR="0" wp14:anchorId="13266282" wp14:editId="429DCA6D">
            <wp:extent cx="3238500" cy="1704975"/>
            <wp:effectExtent l="0" t="0" r="0" b="9525"/>
            <wp:docPr id="492" name="그림 492" descr="D:\01. 프로젝트\개발팀\ECMiner2014 출시\매뉴얼\ECMiner2014 사용자매뉴얼\Manual\02ui\7\23.files\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2" descr="D:\01. 프로젝트\개발팀\ECMiner2014 출시\매뉴얼\ECMiner2014 사용자매뉴얼\Manual\02ui\7\23.files\image023.jpg"/>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3238500" cy="1704975"/>
                    </a:xfrm>
                    <a:prstGeom prst="rect">
                      <a:avLst/>
                    </a:prstGeom>
                    <a:noFill/>
                    <a:ln>
                      <a:noFill/>
                    </a:ln>
                  </pic:spPr>
                </pic:pic>
              </a:graphicData>
            </a:graphic>
          </wp:inline>
        </w:drawing>
      </w:r>
    </w:p>
    <w:p w14:paraId="694043CF" w14:textId="77777777" w:rsidR="00E311CE" w:rsidRPr="00D4048A" w:rsidRDefault="00E311CE" w:rsidP="00E311CE">
      <w:pPr>
        <w:rPr>
          <w:rFonts w:ascii="CMU Concrete" w:hAnsi="CMU Concrete"/>
        </w:rPr>
      </w:pPr>
    </w:p>
    <w:p w14:paraId="61765548" w14:textId="77777777" w:rsidR="00E311CE" w:rsidRDefault="00E311CE" w:rsidP="00401892">
      <w:pPr>
        <w:numPr>
          <w:ilvl w:val="0"/>
          <w:numId w:val="66"/>
        </w:numPr>
        <w:ind w:left="426"/>
        <w:rPr>
          <w:rFonts w:ascii="CMU Concrete" w:hAnsi="CMU Concrete"/>
        </w:rPr>
      </w:pPr>
      <w:r w:rsidRPr="00D4048A">
        <w:rPr>
          <w:rFonts w:ascii="CMU Concrete" w:hAnsi="CMU Concrete"/>
          <w:position w:val="-10"/>
        </w:rPr>
        <w:object w:dxaOrig="2060" w:dyaOrig="320" w14:anchorId="3A6B9017">
          <v:shape id="_x0000_i1715" type="#_x0000_t75" style="width:102.8pt;height:15.75pt" o:ole="">
            <v:imagedata r:id="rId2319" o:title=""/>
          </v:shape>
          <o:OLEObject Type="Embed" ProgID="Equation.3" ShapeID="_x0000_i1715" DrawAspect="Content" ObjectID="_1684940626" r:id="rId2320"/>
        </w:object>
      </w:r>
      <w:r w:rsidRPr="00D4048A">
        <w:rPr>
          <w:rFonts w:ascii="CMU Concrete" w:hAnsi="CMU Concrete"/>
        </w:rPr>
        <w:t>일</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누적</w:t>
      </w:r>
      <w:r w:rsidRPr="00D4048A">
        <w:rPr>
          <w:rFonts w:ascii="CMU Concrete" w:hAnsi="CMU Concrete"/>
        </w:rPr>
        <w:t xml:space="preserve"> </w:t>
      </w:r>
      <w:r w:rsidRPr="00D4048A">
        <w:rPr>
          <w:rFonts w:ascii="CMU Concrete" w:hAnsi="CMU Concrete"/>
        </w:rPr>
        <w:t>분포</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역함수</w:t>
      </w:r>
      <w:r w:rsidRPr="00D4048A">
        <w:rPr>
          <w:rFonts w:ascii="CMU Concrete" w:hAnsi="CMU Concrete"/>
        </w:rPr>
        <w:t xml:space="preserve"> </w:t>
      </w:r>
    </w:p>
    <w:p w14:paraId="13B29961" w14:textId="77777777" w:rsidR="00E311CE" w:rsidRPr="00D4048A" w:rsidRDefault="00E311CE" w:rsidP="00E311CE">
      <w:pPr>
        <w:rPr>
          <w:rFonts w:ascii="CMU Concrete" w:hAnsi="CMU Concrete"/>
        </w:rPr>
      </w:pPr>
    </w:p>
    <w:p w14:paraId="45B2D922" w14:textId="77777777" w:rsidR="00E311CE" w:rsidRPr="00D4048A" w:rsidRDefault="009926D1" w:rsidP="00AE3A66">
      <w:pPr>
        <w:pStyle w:val="af"/>
      </w:pPr>
      <w:r>
        <w:rPr>
          <w:noProof/>
        </w:rPr>
        <w:drawing>
          <wp:inline distT="0" distB="0" distL="0" distR="0" wp14:anchorId="4B8389B0" wp14:editId="1045FBC8">
            <wp:extent cx="3276600" cy="1733550"/>
            <wp:effectExtent l="0" t="0" r="0" b="0"/>
            <wp:docPr id="493" name="그림 493" descr="D:\01. 프로젝트\개발팀\ECMiner2014 출시\매뉴얼\ECMiner2014 사용자매뉴얼\Manual\02ui\7\23.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descr="D:\01. 프로젝트\개발팀\ECMiner2014 출시\매뉴얼\ECMiner2014 사용자매뉴얼\Manual\02ui\7\23.files\image027.jpg"/>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3276600" cy="1733550"/>
                    </a:xfrm>
                    <a:prstGeom prst="rect">
                      <a:avLst/>
                    </a:prstGeom>
                    <a:noFill/>
                    <a:ln>
                      <a:noFill/>
                    </a:ln>
                  </pic:spPr>
                </pic:pic>
              </a:graphicData>
            </a:graphic>
          </wp:inline>
        </w:drawing>
      </w:r>
    </w:p>
    <w:p w14:paraId="7940BE59" w14:textId="77777777" w:rsidR="005B1591" w:rsidRPr="00D4048A" w:rsidRDefault="005B1591" w:rsidP="00D4048A">
      <w:pPr>
        <w:pStyle w:val="Agenda0"/>
        <w:rPr>
          <w:rFonts w:ascii="CMU Concrete" w:hAnsi="CMU Concrete"/>
        </w:rPr>
      </w:pPr>
      <w:r w:rsidRPr="00D4048A">
        <w:rPr>
          <w:rFonts w:ascii="CMU Concrete" w:hAnsi="CMU Concrete"/>
        </w:rPr>
        <w:br w:type="page"/>
      </w:r>
      <w:bookmarkStart w:id="1621" w:name="_Toc283655410"/>
    </w:p>
    <w:bookmarkEnd w:id="1448"/>
    <w:bookmarkEnd w:id="1621"/>
    <w:p w14:paraId="36D85F29" w14:textId="77777777" w:rsidR="00CA00D8" w:rsidRPr="00D4048A" w:rsidRDefault="00CA00D8" w:rsidP="00CA00D8">
      <w:pPr>
        <w:pStyle w:val="Agenda0"/>
        <w:rPr>
          <w:rFonts w:ascii="CMU Concrete" w:hAnsi="CMU Concrete"/>
        </w:rPr>
      </w:pPr>
    </w:p>
    <w:p w14:paraId="25C78269" w14:textId="77777777" w:rsidR="005B1591" w:rsidRPr="00D4048A" w:rsidRDefault="005B1591" w:rsidP="00D4048A">
      <w:pPr>
        <w:pStyle w:val="Agenda0"/>
        <w:rPr>
          <w:rFonts w:ascii="CMU Concrete" w:hAnsi="CMU Concrete"/>
        </w:rPr>
      </w:pPr>
      <w:bookmarkStart w:id="1622" w:name="_Toc93916177"/>
      <w:bookmarkStart w:id="1623" w:name="_Toc94670719"/>
      <w:bookmarkStart w:id="1624" w:name="_Toc94688466"/>
      <w:bookmarkStart w:id="1625" w:name="_Toc206929843"/>
      <w:bookmarkStart w:id="1626" w:name="_Toc206930011"/>
      <w:bookmarkStart w:id="1627" w:name="_Toc206930178"/>
      <w:bookmarkStart w:id="1628" w:name="_Toc207077322"/>
      <w:bookmarkStart w:id="1629" w:name="_Toc207077485"/>
      <w:bookmarkStart w:id="1630" w:name="_Toc207077647"/>
      <w:bookmarkStart w:id="1631" w:name="_Toc207079619"/>
      <w:bookmarkStart w:id="1632" w:name="_Toc207079782"/>
      <w:bookmarkStart w:id="1633" w:name="_Toc283655455"/>
    </w:p>
    <w:p w14:paraId="71E2B9CD" w14:textId="77777777" w:rsidR="005B1591" w:rsidRPr="00D4048A" w:rsidRDefault="005B1591" w:rsidP="00D4048A">
      <w:pPr>
        <w:pStyle w:val="Agenda0"/>
        <w:rPr>
          <w:rFonts w:ascii="CMU Concrete" w:hAnsi="CMU Concrete"/>
        </w:rPr>
      </w:pPr>
    </w:p>
    <w:p w14:paraId="21FEEE80" w14:textId="7E027B9F" w:rsidR="005B1591" w:rsidRPr="00D4048A" w:rsidRDefault="005B1591" w:rsidP="00D4048A">
      <w:pPr>
        <w:pStyle w:val="Agenda0"/>
        <w:rPr>
          <w:rFonts w:ascii="CMU Concrete" w:hAnsi="CMU Concrete"/>
        </w:rPr>
      </w:pPr>
      <w:bookmarkStart w:id="1634" w:name="_Toc67925726"/>
      <w:r w:rsidRPr="00D4048A">
        <w:rPr>
          <w:rFonts w:ascii="CMU Concrete" w:hAnsi="CMU Concrete"/>
        </w:rPr>
        <w:t xml:space="preserve">Appendix 1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r w:rsidRPr="00D4048A">
        <w:rPr>
          <w:rFonts w:ascii="CMU Concrete" w:hAnsi="CMU Concrete"/>
        </w:rPr>
        <w:t xml:space="preserve"> </w:t>
      </w:r>
    </w:p>
    <w:p w14:paraId="4C10763F" w14:textId="77777777" w:rsidR="005B1591" w:rsidRPr="00D4048A" w:rsidRDefault="00576518" w:rsidP="005B1591">
      <w:pPr>
        <w:rPr>
          <w:rFonts w:ascii="CMU Concrete" w:hAnsi="CMU Concrete"/>
        </w:rPr>
      </w:pPr>
      <w:r>
        <w:rPr>
          <w:rFonts w:ascii="CMU Concrete" w:hAnsi="CMU Concrete"/>
        </w:rPr>
        <w:pict w14:anchorId="67D8EF23">
          <v:rect id="_x0000_i1716" style="width:373.4pt;height:1.5pt" o:hrpct="850" o:hralign="right" o:hrstd="t" o:hr="t" fillcolor="#9d9da1" stroked="f"/>
        </w:pict>
      </w:r>
    </w:p>
    <w:p w14:paraId="2E952F3F" w14:textId="77777777" w:rsidR="005B1591" w:rsidRPr="00D4048A" w:rsidRDefault="005B1591" w:rsidP="005B1591">
      <w:pPr>
        <w:rPr>
          <w:rFonts w:ascii="CMU Concrete" w:hAnsi="CMU Concrete"/>
        </w:rPr>
      </w:pPr>
    </w:p>
    <w:p w14:paraId="2C424DFE" w14:textId="77777777" w:rsidR="005B1591" w:rsidRPr="00D4048A" w:rsidRDefault="005B1591" w:rsidP="005B1591">
      <w:pPr>
        <w:rPr>
          <w:rFonts w:ascii="CMU Concrete" w:hAnsi="CMU Concrete"/>
        </w:rPr>
      </w:pPr>
    </w:p>
    <w:p w14:paraId="06B6D568" w14:textId="77777777" w:rsidR="005B1591" w:rsidRPr="00D4048A" w:rsidRDefault="005B1591" w:rsidP="005B1591">
      <w:pPr>
        <w:rPr>
          <w:rFonts w:ascii="CMU Concrete" w:hAnsi="CMU Concrete"/>
        </w:rPr>
      </w:pPr>
    </w:p>
    <w:p w14:paraId="2F2598E0" w14:textId="77777777" w:rsidR="005B1591" w:rsidRPr="00D4048A" w:rsidRDefault="005B1591" w:rsidP="005B1591">
      <w:pPr>
        <w:rPr>
          <w:rFonts w:ascii="CMU Concrete" w:hAnsi="CMU Concrete"/>
        </w:rPr>
      </w:pPr>
    </w:p>
    <w:p w14:paraId="506695A7" w14:textId="77777777" w:rsidR="005B1591" w:rsidRPr="00D4048A" w:rsidRDefault="005B1591" w:rsidP="005B1591">
      <w:pPr>
        <w:rPr>
          <w:rFonts w:ascii="CMU Concrete" w:hAnsi="CMU Concrete"/>
        </w:rPr>
      </w:pPr>
    </w:p>
    <w:p w14:paraId="0A87FE10" w14:textId="77777777" w:rsidR="005B1591" w:rsidRPr="00D4048A" w:rsidRDefault="005B1591" w:rsidP="005B1591">
      <w:pPr>
        <w:pStyle w:val="Agenda"/>
        <w:rPr>
          <w:rFonts w:ascii="CMU Concrete" w:hAnsi="CMU Concrete"/>
        </w:rPr>
      </w:pPr>
      <w:r w:rsidRPr="00D4048A">
        <w:rPr>
          <w:rFonts w:ascii="CMU Concrete" w:hAnsi="CMU Concrete"/>
        </w:rPr>
        <w:t xml:space="preserve">A1.1 </w:t>
      </w:r>
      <w:r w:rsidRPr="00D4048A">
        <w:rPr>
          <w:rFonts w:ascii="CMU Concrete" w:hAnsi="CMU Concrete"/>
        </w:rPr>
        <w:t>함수</w:t>
      </w:r>
    </w:p>
    <w:p w14:paraId="1E2A6FDA" w14:textId="6FFBCF59" w:rsidR="005B1591" w:rsidRPr="00D4048A" w:rsidRDefault="005B1591" w:rsidP="005B1591">
      <w:pPr>
        <w:pStyle w:val="Agenda"/>
        <w:rPr>
          <w:rFonts w:ascii="CMU Concrete" w:hAnsi="CMU Concrete"/>
        </w:rPr>
      </w:pPr>
      <w:r w:rsidRPr="00D4048A">
        <w:rPr>
          <w:rFonts w:ascii="CMU Concrete" w:hAnsi="CMU Concrete"/>
        </w:rPr>
        <w:t xml:space="preserve">A1.2 </w:t>
      </w:r>
      <w:r w:rsidRPr="00D4048A">
        <w:rPr>
          <w:rFonts w:ascii="CMU Concrete" w:hAnsi="CMU Concrete"/>
        </w:rPr>
        <w:t>매크로</w:t>
      </w:r>
      <w:r w:rsidRPr="00D4048A">
        <w:rPr>
          <w:rFonts w:ascii="CMU Concrete" w:hAnsi="CMU Concrete"/>
        </w:rPr>
        <w:t xml:space="preserve"> </w:t>
      </w:r>
      <w:r w:rsidR="005921D8">
        <w:rPr>
          <w:rFonts w:ascii="CMU Concrete" w:hAnsi="CMU Concrete" w:hint="eastAsia"/>
        </w:rPr>
        <w:t>및</w:t>
      </w:r>
      <w:r w:rsidR="005921D8">
        <w:rPr>
          <w:rFonts w:ascii="CMU Concrete" w:hAnsi="CMU Concrete" w:hint="eastAsia"/>
        </w:rPr>
        <w:t xml:space="preserve"> </w:t>
      </w:r>
      <w:r w:rsidR="005921D8">
        <w:rPr>
          <w:rFonts w:ascii="CMU Concrete" w:hAnsi="CMU Concrete" w:hint="eastAsia"/>
        </w:rPr>
        <w:t>기타</w:t>
      </w:r>
      <w:r w:rsidR="005921D8">
        <w:rPr>
          <w:rFonts w:ascii="CMU Concrete" w:hAnsi="CMU Concrete" w:hint="eastAsia"/>
        </w:rPr>
        <w:t xml:space="preserve"> </w:t>
      </w:r>
      <w:r w:rsidR="005921D8">
        <w:rPr>
          <w:rFonts w:ascii="CMU Concrete" w:hAnsi="CMU Concrete" w:hint="eastAsia"/>
        </w:rPr>
        <w:t>함수</w:t>
      </w:r>
    </w:p>
    <w:p w14:paraId="5D11AEF9" w14:textId="1567FFB6" w:rsidR="005B1591" w:rsidRPr="00D4048A" w:rsidRDefault="005B1591" w:rsidP="005B1591">
      <w:pPr>
        <w:pStyle w:val="Agenda"/>
        <w:rPr>
          <w:rFonts w:ascii="CMU Concrete" w:hAnsi="CMU Concrete"/>
        </w:rPr>
      </w:pPr>
      <w:r w:rsidRPr="00D4048A">
        <w:rPr>
          <w:rFonts w:ascii="CMU Concrete" w:hAnsi="CMU Concrete"/>
        </w:rPr>
        <w:t xml:space="preserve">A1.3 </w:t>
      </w:r>
      <w:r w:rsidRPr="00D4048A">
        <w:rPr>
          <w:rFonts w:ascii="CMU Concrete" w:hAnsi="CMU Concrete"/>
        </w:rPr>
        <w:t>값</w:t>
      </w:r>
      <w:r w:rsidR="005921D8">
        <w:rPr>
          <w:rFonts w:ascii="CMU Concrete" w:hAnsi="CMU Concrete" w:hint="eastAsia"/>
        </w:rPr>
        <w:t xml:space="preserve"> </w:t>
      </w:r>
      <w:r w:rsidRPr="00D4048A">
        <w:rPr>
          <w:rFonts w:ascii="CMU Concrete" w:hAnsi="CMU Concrete"/>
        </w:rPr>
        <w:t>입력</w:t>
      </w:r>
    </w:p>
    <w:p w14:paraId="0A7269D1" w14:textId="77777777" w:rsidR="005B1591" w:rsidRPr="00D4048A" w:rsidRDefault="005B1591" w:rsidP="005B1591">
      <w:pPr>
        <w:rPr>
          <w:rFonts w:ascii="CMU Concrete" w:hAnsi="CMU Concrete"/>
        </w:rPr>
      </w:pPr>
    </w:p>
    <w:p w14:paraId="625224DB" w14:textId="77777777" w:rsidR="005B1591" w:rsidRPr="00D4048A" w:rsidRDefault="005B1591" w:rsidP="005B1591">
      <w:pPr>
        <w:rPr>
          <w:rFonts w:ascii="CMU Concrete" w:hAnsi="CMU Concrete"/>
        </w:rPr>
      </w:pPr>
    </w:p>
    <w:p w14:paraId="045CCCAA" w14:textId="77777777" w:rsidR="005B1591" w:rsidRPr="00D4048A" w:rsidRDefault="005B1591" w:rsidP="005B1591">
      <w:pPr>
        <w:rPr>
          <w:rFonts w:ascii="CMU Concrete" w:hAnsi="CMU Concrete"/>
        </w:rPr>
      </w:pPr>
      <w:r w:rsidRPr="00D4048A">
        <w:rPr>
          <w:rFonts w:ascii="CMU Concrete" w:hAnsi="CMU Concrete"/>
        </w:rPr>
        <w:br w:type="page"/>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기는</w:t>
      </w:r>
      <w:r w:rsidR="009428FA">
        <w:rPr>
          <w:rFonts w:ascii="CMU Concrete" w:hAnsi="CMU Concrete"/>
        </w:rPr>
        <w:t xml:space="preserve"> </w:t>
      </w:r>
      <w:r w:rsidR="009428FA">
        <w:rPr>
          <w:rFonts w:ascii="CMU Concrete" w:hAnsi="CMU Concrete" w:hint="eastAsia"/>
        </w:rPr>
        <w:t>파생변수</w:t>
      </w:r>
      <w:r w:rsidR="009428FA">
        <w:rPr>
          <w:rFonts w:ascii="CMU Concrete" w:hAnsi="CMU Concrete" w:hint="eastAsia"/>
        </w:rPr>
        <w:t>,</w:t>
      </w:r>
      <w:r w:rsidR="009428FA">
        <w:rPr>
          <w:rFonts w:ascii="CMU Concrete" w:hAnsi="CMU Concrete"/>
        </w:rPr>
        <w:t xml:space="preserve"> </w:t>
      </w:r>
      <w:r w:rsidR="009428FA">
        <w:rPr>
          <w:rFonts w:ascii="CMU Concrete" w:hAnsi="CMU Concrete" w:hint="eastAsia"/>
        </w:rPr>
        <w:t>필터</w:t>
      </w:r>
      <w:r w:rsidR="009428FA">
        <w:rPr>
          <w:rFonts w:ascii="CMU Concrete" w:hAnsi="CMU Concrete"/>
        </w:rPr>
        <w:t xml:space="preserve">, </w:t>
      </w:r>
      <w:r w:rsidR="009428FA">
        <w:rPr>
          <w:rFonts w:ascii="CMU Concrete" w:hAnsi="CMU Concrete" w:hint="eastAsia"/>
        </w:rPr>
        <w:t>선택</w:t>
      </w:r>
      <w:r w:rsidRPr="00D4048A">
        <w:rPr>
          <w:rFonts w:ascii="CMU Concrete" w:hAnsi="CMU Concrete"/>
        </w:rPr>
        <w:t xml:space="preserve">, </w:t>
      </w:r>
      <w:r w:rsidR="009428FA">
        <w:rPr>
          <w:rFonts w:ascii="CMU Concrete" w:hAnsi="CMU Concrete" w:hint="eastAsia"/>
        </w:rPr>
        <w:t>채우기</w:t>
      </w:r>
      <w:r w:rsidRPr="00D4048A">
        <w:rPr>
          <w:rFonts w:ascii="CMU Concrete" w:hAnsi="CMU Concrete"/>
        </w:rPr>
        <w:t> </w:t>
      </w:r>
      <w:r w:rsidRPr="00D4048A">
        <w:rPr>
          <w:rFonts w:ascii="CMU Concrete" w:hAnsi="CMU Concrete"/>
        </w:rPr>
        <w:t>등</w:t>
      </w:r>
      <w:r w:rsidRPr="00D4048A">
        <w:rPr>
          <w:rFonts w:ascii="CMU Concrete" w:hAnsi="CMU Concrete"/>
        </w:rPr>
        <w:t xml:space="preserve"> </w:t>
      </w:r>
      <w:r w:rsidRPr="00D4048A">
        <w:rPr>
          <w:rFonts w:ascii="CMU Concrete" w:hAnsi="CMU Concrete"/>
        </w:rPr>
        <w:t>다양한</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사용되며</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계산하거나</w:t>
      </w:r>
      <w:r w:rsidRPr="00D4048A">
        <w:rPr>
          <w:rFonts w:ascii="CMU Concrete" w:hAnsi="CMU Concrete"/>
        </w:rPr>
        <w:t xml:space="preserve"> </w:t>
      </w:r>
      <w:r w:rsidRPr="00D4048A">
        <w:rPr>
          <w:rFonts w:ascii="CMU Concrete" w:hAnsi="CMU Concrete"/>
        </w:rPr>
        <w:t>조건을</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조작만으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w:t>
      </w:r>
      <w:r w:rsidRPr="00D4048A">
        <w:rPr>
          <w:rFonts w:ascii="CMU Concrete" w:hAnsi="CMU Concrete"/>
        </w:rPr>
        <w:t>익숙해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창에</w:t>
      </w:r>
      <w:r w:rsidRPr="00D4048A">
        <w:rPr>
          <w:rFonts w:ascii="CMU Concrete" w:hAnsi="CMU Concrete"/>
        </w:rPr>
        <w:t xml:space="preserve"> </w:t>
      </w:r>
      <w:r w:rsidRPr="00D4048A">
        <w:rPr>
          <w:rFonts w:ascii="CMU Concrete" w:hAnsi="CMU Concrete"/>
        </w:rPr>
        <w:t>직접</w:t>
      </w:r>
      <w:r w:rsidRPr="00D4048A">
        <w:rPr>
          <w:rFonts w:ascii="CMU Concrete" w:hAnsi="CMU Concrete"/>
        </w:rPr>
        <w:t xml:space="preserve"> </w:t>
      </w:r>
      <w:r w:rsidRPr="00D4048A">
        <w:rPr>
          <w:rFonts w:ascii="CMU Concrete" w:hAnsi="CMU Concrete"/>
        </w:rPr>
        <w:t>입력함으로써</w:t>
      </w:r>
      <w:r w:rsidRPr="00D4048A">
        <w:rPr>
          <w:rFonts w:ascii="CMU Concrete" w:hAnsi="CMU Concrete"/>
        </w:rPr>
        <w:t xml:space="preserve"> </w:t>
      </w:r>
      <w:r w:rsidRPr="00D4048A">
        <w:rPr>
          <w:rFonts w:ascii="CMU Concrete" w:hAnsi="CMU Concrete"/>
        </w:rPr>
        <w:t>보다</w:t>
      </w:r>
      <w:r w:rsidRPr="00D4048A">
        <w:rPr>
          <w:rFonts w:ascii="CMU Concrete" w:hAnsi="CMU Concrete"/>
        </w:rPr>
        <w:t xml:space="preserve"> </w:t>
      </w:r>
      <w:r w:rsidRPr="00D4048A">
        <w:rPr>
          <w:rFonts w:ascii="CMU Concrete" w:hAnsi="CMU Concrete"/>
        </w:rPr>
        <w:t>빠르게</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772446D5" w14:textId="77777777" w:rsidR="005B1591" w:rsidRPr="00D4048A" w:rsidRDefault="005B1591" w:rsidP="005B1591">
      <w:pPr>
        <w:pStyle w:val="11"/>
      </w:pPr>
      <w:r w:rsidRPr="00D4048A">
        <w:t>특징</w:t>
      </w:r>
    </w:p>
    <w:p w14:paraId="45BE589B" w14:textId="77777777" w:rsidR="005B1591" w:rsidRPr="00D4048A" w:rsidRDefault="005B1591" w:rsidP="005B1591">
      <w:pPr>
        <w:pStyle w:val="p2"/>
        <w:rPr>
          <w:rFonts w:ascii="CMU Concrete" w:hAnsi="CMU Concrete"/>
        </w:rPr>
      </w:pPr>
      <w:r w:rsidRPr="00D4048A">
        <w:rPr>
          <w:rFonts w:ascii="CMU Concrete" w:hAnsi="CMU Concrete"/>
        </w:rPr>
        <w:t>마우스</w:t>
      </w:r>
      <w:r w:rsidRPr="00D4048A">
        <w:rPr>
          <w:rFonts w:ascii="CMU Concrete" w:hAnsi="CMU Concrete"/>
        </w:rPr>
        <w:t xml:space="preserve"> </w:t>
      </w:r>
      <w:r w:rsidRPr="00D4048A">
        <w:rPr>
          <w:rFonts w:ascii="CMU Concrete" w:hAnsi="CMU Concrete"/>
        </w:rPr>
        <w:t>조작만으로</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325A1CA2" w14:textId="77777777" w:rsidR="005B1591" w:rsidRPr="00D4048A" w:rsidRDefault="005B1591" w:rsidP="005B1591">
      <w:pPr>
        <w:pStyle w:val="p2"/>
        <w:rPr>
          <w:rFonts w:ascii="CMU Concrete" w:hAnsi="CMU Concrete"/>
        </w:rPr>
      </w:pPr>
      <w:r w:rsidRPr="00D4048A">
        <w:rPr>
          <w:rFonts w:ascii="CMU Concrete" w:hAnsi="CMU Concrete"/>
        </w:rPr>
        <w:t>수식의</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요소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w:t>
      </w:r>
      <w:r w:rsidRPr="00D4048A">
        <w:rPr>
          <w:rFonts w:ascii="CMU Concrete" w:hAnsi="CMU Concrete"/>
        </w:rPr>
        <w:t>색상을</w:t>
      </w:r>
      <w:r w:rsidRPr="00D4048A">
        <w:rPr>
          <w:rFonts w:ascii="CMU Concrete" w:hAnsi="CMU Concrete"/>
        </w:rPr>
        <w:t xml:space="preserve"> </w:t>
      </w:r>
      <w:r w:rsidRPr="00D4048A">
        <w:rPr>
          <w:rFonts w:ascii="CMU Concrete" w:hAnsi="CMU Concrete"/>
        </w:rPr>
        <w:t>달리</w:t>
      </w:r>
      <w:r w:rsidRPr="00D4048A">
        <w:rPr>
          <w:rFonts w:ascii="CMU Concrete" w:hAnsi="CMU Concrete"/>
        </w:rPr>
        <w:t xml:space="preserve"> </w:t>
      </w:r>
      <w:r w:rsidRPr="00D4048A">
        <w:rPr>
          <w:rFonts w:ascii="CMU Concrete" w:hAnsi="CMU Concrete"/>
        </w:rPr>
        <w:t>표시함으로써</w:t>
      </w:r>
      <w:r w:rsidRPr="00D4048A">
        <w:rPr>
          <w:rFonts w:ascii="CMU Concrete" w:hAnsi="CMU Concrete"/>
        </w:rPr>
        <w:t xml:space="preserve"> </w:t>
      </w:r>
      <w:r w:rsidR="00604D98" w:rsidRPr="00D4048A">
        <w:rPr>
          <w:rFonts w:ascii="CMU Concrete" w:hAnsi="CMU Concrete"/>
        </w:rPr>
        <w:t>가</w:t>
      </w:r>
      <w:r w:rsidRPr="00D4048A">
        <w:rPr>
          <w:rFonts w:ascii="CMU Concrete" w:hAnsi="CMU Concrete"/>
        </w:rPr>
        <w:t>독성을</w:t>
      </w:r>
      <w:r w:rsidRPr="00D4048A">
        <w:rPr>
          <w:rFonts w:ascii="CMU Concrete" w:hAnsi="CMU Concrete"/>
        </w:rPr>
        <w:t xml:space="preserve"> </w:t>
      </w:r>
      <w:r w:rsidRPr="00D4048A">
        <w:rPr>
          <w:rFonts w:ascii="CMU Concrete" w:hAnsi="CMU Concrete"/>
        </w:rPr>
        <w:t>높였습니다</w:t>
      </w:r>
      <w:r w:rsidRPr="00D4048A">
        <w:rPr>
          <w:rFonts w:ascii="CMU Concrete" w:hAnsi="CMU Concrete"/>
        </w:rPr>
        <w:t xml:space="preserve">. </w:t>
      </w:r>
    </w:p>
    <w:p w14:paraId="46094306" w14:textId="77777777" w:rsidR="005B1591" w:rsidRPr="00D4048A" w:rsidRDefault="005B1591" w:rsidP="005B1591">
      <w:pPr>
        <w:pStyle w:val="p2"/>
        <w:rPr>
          <w:rFonts w:ascii="CMU Concrete" w:hAnsi="CMU Concrete"/>
        </w:rPr>
      </w:pPr>
      <w:r w:rsidRPr="00D4048A">
        <w:rPr>
          <w:rFonts w:ascii="CMU Concrete" w:hAnsi="CMU Concrete"/>
        </w:rPr>
        <w:t>다양한</w:t>
      </w:r>
      <w:r w:rsidRPr="00D4048A">
        <w:rPr>
          <w:rFonts w:ascii="CMU Concrete" w:hAnsi="CMU Concrete"/>
        </w:rPr>
        <w:t xml:space="preserve"> </w:t>
      </w:r>
      <w:r w:rsidRPr="00D4048A">
        <w:rPr>
          <w:rFonts w:ascii="CMU Concrete" w:hAnsi="CMU Concrete"/>
        </w:rPr>
        <w:t>수식</w:t>
      </w:r>
      <w:r w:rsidRPr="00D4048A">
        <w:rPr>
          <w:rFonts w:ascii="CMU Concrete" w:hAnsi="CMU Concrete"/>
        </w:rPr>
        <w:t xml:space="preserve"> </w:t>
      </w:r>
      <w:r w:rsidRPr="00D4048A">
        <w:rPr>
          <w:rFonts w:ascii="CMU Concrete" w:hAnsi="CMU Concrete"/>
        </w:rPr>
        <w:t>편집이</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 xml:space="preserve">. </w:t>
      </w:r>
    </w:p>
    <w:p w14:paraId="6C5D24A7" w14:textId="77777777" w:rsidR="005B1591" w:rsidRPr="00D4048A" w:rsidRDefault="005B1591" w:rsidP="00B77F0D">
      <w:pPr>
        <w:pStyle w:val="p2"/>
        <w:rPr>
          <w:rFonts w:ascii="CMU Concrete" w:hAnsi="CMU Concrete"/>
        </w:rPr>
      </w:pPr>
      <w:r w:rsidRPr="00D4048A">
        <w:rPr>
          <w:rFonts w:ascii="CMU Concrete" w:hAnsi="CMU Concrete"/>
        </w:rPr>
        <w:t>저장</w:t>
      </w:r>
      <w:r w:rsidRPr="00D4048A">
        <w:rPr>
          <w:rFonts w:ascii="CMU Concrete" w:hAnsi="CMU Concrete"/>
        </w:rPr>
        <w:t xml:space="preserve"> / </w:t>
      </w:r>
      <w:r w:rsidRPr="00D4048A">
        <w:rPr>
          <w:rFonts w:ascii="CMU Concrete" w:hAnsi="CMU Concrete"/>
        </w:rPr>
        <w:t>불러오기</w:t>
      </w:r>
      <w:r w:rsidRPr="00D4048A">
        <w:rPr>
          <w:rFonts w:ascii="CMU Concrete" w:hAnsi="CMU Concrete"/>
        </w:rPr>
        <w:t xml:space="preserve"> </w:t>
      </w:r>
      <w:r w:rsidRPr="00D4048A">
        <w:rPr>
          <w:rFonts w:ascii="CMU Concrete" w:hAnsi="CMU Concrete"/>
        </w:rPr>
        <w:t>기능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기</w:t>
      </w:r>
      <w:r w:rsidRPr="00D4048A">
        <w:rPr>
          <w:rFonts w:ascii="CMU Concrete" w:hAnsi="CMU Concrete"/>
        </w:rPr>
        <w:t xml:space="preserve"> </w:t>
      </w:r>
      <w:r w:rsidRPr="00D4048A">
        <w:rPr>
          <w:rFonts w:ascii="CMU Concrete" w:hAnsi="CMU Concrete"/>
        </w:rPr>
        <w:t>작성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재</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p w14:paraId="4C5414F3" w14:textId="77777777" w:rsidR="005B1591" w:rsidRDefault="005B1591" w:rsidP="005B1591">
      <w:pPr>
        <w:pStyle w:val="11"/>
      </w:pPr>
      <w:r w:rsidRPr="00D4048A">
        <w:t>사용자</w:t>
      </w:r>
      <w:r w:rsidRPr="00D4048A">
        <w:t xml:space="preserve"> </w:t>
      </w:r>
      <w:r w:rsidRPr="00D4048A">
        <w:t>인터페이스</w:t>
      </w:r>
    </w:p>
    <w:p w14:paraId="50B498E6" w14:textId="77777777" w:rsidR="00B77F0D" w:rsidRPr="00D4048A" w:rsidRDefault="00B77F0D" w:rsidP="005B1591">
      <w:pPr>
        <w:pStyle w:val="11"/>
      </w:pPr>
    </w:p>
    <w:p w14:paraId="3B5A9B9A" w14:textId="77777777" w:rsidR="005B1591" w:rsidRPr="00D4048A" w:rsidRDefault="00B32DD7" w:rsidP="00AE3A66">
      <w:pPr>
        <w:pStyle w:val="af"/>
      </w:pPr>
      <w:bookmarkStart w:id="1635" w:name="#72fc60d4"/>
      <w:bookmarkStart w:id="1636" w:name="#72fc60d5"/>
      <w:bookmarkEnd w:id="1635"/>
      <w:bookmarkEnd w:id="1636"/>
      <w:r>
        <w:rPr>
          <w:noProof/>
        </w:rPr>
        <w:drawing>
          <wp:inline distT="0" distB="0" distL="0" distR="0" wp14:anchorId="085AF67F" wp14:editId="24AF2561">
            <wp:extent cx="5486400" cy="3019425"/>
            <wp:effectExtent l="0" t="0" r="0" b="9525"/>
            <wp:docPr id="1209" name="그림 1209" descr="expr_ove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expr_overview"/>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5486400" cy="3019425"/>
                    </a:xfrm>
                    <a:prstGeom prst="rect">
                      <a:avLst/>
                    </a:prstGeom>
                    <a:noFill/>
                    <a:ln>
                      <a:noFill/>
                    </a:ln>
                  </pic:spPr>
                </pic:pic>
              </a:graphicData>
            </a:graphic>
          </wp:inline>
        </w:drawing>
      </w:r>
    </w:p>
    <w:p w14:paraId="1E1039F1" w14:textId="77777777" w:rsidR="005B1591" w:rsidRPr="00D4048A" w:rsidRDefault="005B1591" w:rsidP="005B1591">
      <w:pPr>
        <w:rPr>
          <w:rFonts w:ascii="CMU Concrete" w:hAnsi="CMU Concrete"/>
        </w:rPr>
      </w:pPr>
    </w:p>
    <w:tbl>
      <w:tblPr>
        <w:tblW w:w="4879" w:type="pct"/>
        <w:tblCellSpacing w:w="0" w:type="dxa"/>
        <w:tblInd w:w="215"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862"/>
        <w:gridCol w:w="6036"/>
        <w:gridCol w:w="1389"/>
      </w:tblGrid>
      <w:tr w:rsidR="005B1591" w:rsidRPr="00D4048A" w14:paraId="0DCDB5A6" w14:textId="77777777">
        <w:trPr>
          <w:trHeight w:val="5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F8B819A" w14:textId="77777777" w:rsidR="005B1591" w:rsidRPr="00D4048A" w:rsidRDefault="005B1591" w:rsidP="005B1591">
            <w:pPr>
              <w:pStyle w:val="ae"/>
              <w:rPr>
                <w:rFonts w:ascii="CMU Concrete" w:hAnsi="CMU Concrete"/>
              </w:rPr>
            </w:pPr>
            <w:r w:rsidRPr="00D4048A">
              <w:rPr>
                <w:rFonts w:ascii="CMU Concrete" w:hAnsi="CMU Concrete"/>
              </w:rPr>
              <w:t> </w:t>
            </w:r>
            <w:r w:rsidRPr="00D4048A">
              <w:rPr>
                <w:rFonts w:ascii="CMU Concrete" w:hAnsi="CMU Concrete"/>
              </w:rPr>
              <w:t>번호</w:t>
            </w:r>
          </w:p>
        </w:tc>
        <w:tc>
          <w:tcPr>
            <w:tcW w:w="3642"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5F7F3D8" w14:textId="77777777" w:rsidR="005B1591" w:rsidRPr="00D4048A" w:rsidRDefault="005B1591" w:rsidP="005B1591">
            <w:pPr>
              <w:pStyle w:val="ae"/>
              <w:rPr>
                <w:rFonts w:ascii="CMU Concrete" w:hAnsi="CMU Concrete"/>
              </w:rPr>
            </w:pPr>
            <w:r w:rsidRPr="00D4048A">
              <w:rPr>
                <w:rFonts w:ascii="CMU Concrete" w:hAnsi="CMU Concrete"/>
              </w:rPr>
              <w:t>설명</w:t>
            </w:r>
          </w:p>
        </w:tc>
        <w:tc>
          <w:tcPr>
            <w:tcW w:w="838"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4528BE6" w14:textId="77777777" w:rsidR="005B1591" w:rsidRPr="00D4048A" w:rsidRDefault="005B1591" w:rsidP="005B1591">
            <w:pPr>
              <w:pStyle w:val="ae"/>
              <w:rPr>
                <w:rFonts w:ascii="CMU Concrete" w:hAnsi="CMU Concrete"/>
              </w:rPr>
            </w:pPr>
            <w:r w:rsidRPr="00D4048A">
              <w:rPr>
                <w:rFonts w:ascii="CMU Concrete" w:hAnsi="CMU Concrete"/>
              </w:rPr>
              <w:t>비고</w:t>
            </w:r>
          </w:p>
        </w:tc>
      </w:tr>
      <w:tr w:rsidR="005B1591" w:rsidRPr="00D4048A" w14:paraId="2D07BD6D"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7BE5289" w14:textId="77777777" w:rsidR="005B1591" w:rsidRPr="00D4048A" w:rsidRDefault="005B1591" w:rsidP="005B1591">
            <w:pPr>
              <w:pStyle w:val="ae"/>
              <w:rPr>
                <w:rFonts w:ascii="CMU Concrete" w:hAnsi="CMU Concrete"/>
              </w:rPr>
            </w:pPr>
            <w:r w:rsidRPr="00D4048A">
              <w:rPr>
                <w:rFonts w:ascii="CMU Concrete" w:hAnsi="CMU Concrete"/>
              </w:rPr>
              <w:t>(1)</w:t>
            </w:r>
          </w:p>
        </w:tc>
        <w:tc>
          <w:tcPr>
            <w:tcW w:w="3642" w:type="pct"/>
            <w:tcBorders>
              <w:top w:val="single" w:sz="2" w:space="0" w:color="999999"/>
              <w:left w:val="single" w:sz="2" w:space="0" w:color="999999"/>
              <w:bottom w:val="single" w:sz="6" w:space="0" w:color="999999"/>
              <w:right w:val="single" w:sz="6" w:space="0" w:color="999999"/>
            </w:tcBorders>
            <w:vAlign w:val="center"/>
          </w:tcPr>
          <w:p w14:paraId="4B711235" w14:textId="77777777" w:rsidR="005B1591" w:rsidRPr="00D4048A" w:rsidRDefault="005B1591" w:rsidP="005B1591">
            <w:pPr>
              <w:rPr>
                <w:rFonts w:ascii="CMU Concrete" w:hAnsi="CMU Concrete"/>
              </w:rPr>
            </w:pPr>
            <w:r w:rsidRPr="00D4048A">
              <w:rPr>
                <w:rFonts w:ascii="CMU Concrete" w:hAnsi="CMU Concrete"/>
              </w:rPr>
              <w:t>수식</w:t>
            </w:r>
            <w:r w:rsidRPr="00D4048A">
              <w:rPr>
                <w:rFonts w:ascii="CMU Concrete" w:hAnsi="CMU Concrete"/>
              </w:rPr>
              <w:t xml:space="preserve"> </w:t>
            </w:r>
            <w:r w:rsidRPr="00D4048A">
              <w:rPr>
                <w:rFonts w:ascii="CMU Concrete" w:hAnsi="CMU Concrete"/>
              </w:rPr>
              <w:t>편집창</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곳입니다</w:t>
            </w:r>
            <w:r w:rsidRPr="00D4048A">
              <w:rPr>
                <w:rFonts w:ascii="CMU Concrete" w:hAnsi="CMU Concrete"/>
              </w:rPr>
              <w:t xml:space="preserve">. </w:t>
            </w:r>
            <w:r w:rsidRPr="00D4048A">
              <w:rPr>
                <w:rFonts w:ascii="CMU Concrete" w:hAnsi="CMU Concrete"/>
              </w:rPr>
              <w:t>임의로</w:t>
            </w:r>
            <w:r w:rsidRPr="00D4048A">
              <w:rPr>
                <w:rFonts w:ascii="CMU Concrete" w:hAnsi="CMU Concrete"/>
              </w:rPr>
              <w:t xml:space="preserve"> </w:t>
            </w:r>
            <w:r w:rsidRPr="00D4048A">
              <w:rPr>
                <w:rFonts w:ascii="CMU Concrete" w:hAnsi="CMU Concrete"/>
              </w:rPr>
              <w:t>입력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3) ~ (7)</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여</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3) ~ (7)</w:t>
            </w:r>
            <w:r w:rsidRPr="00D4048A">
              <w:rPr>
                <w:rFonts w:ascii="CMU Concrete" w:hAnsi="CMU Concrete"/>
              </w:rPr>
              <w:t>을</w:t>
            </w:r>
            <w:r w:rsidRPr="00D4048A">
              <w:rPr>
                <w:rFonts w:ascii="CMU Concrete" w:hAnsi="CMU Concrete"/>
              </w:rPr>
              <w:t xml:space="preserve"> </w:t>
            </w:r>
            <w:r w:rsidRPr="00D4048A">
              <w:rPr>
                <w:rFonts w:ascii="CMU Concrete" w:hAnsi="CMU Concrete"/>
              </w:rPr>
              <w:t>이용하면</w:t>
            </w:r>
            <w:r w:rsidRPr="00D4048A">
              <w:rPr>
                <w:rFonts w:ascii="CMU Concrete" w:hAnsi="CMU Concrete"/>
              </w:rPr>
              <w:t xml:space="preserve"> </w:t>
            </w:r>
            <w:r w:rsidRPr="00D4048A">
              <w:rPr>
                <w:rFonts w:ascii="CMU Concrete" w:hAnsi="CMU Concrete"/>
              </w:rPr>
              <w:t>마우스</w:t>
            </w:r>
            <w:r w:rsidRPr="00D4048A">
              <w:rPr>
                <w:rFonts w:ascii="CMU Concrete" w:hAnsi="CMU Concrete"/>
              </w:rPr>
              <w:t xml:space="preserve"> </w:t>
            </w:r>
            <w:r w:rsidRPr="00D4048A">
              <w:rPr>
                <w:rFonts w:ascii="CMU Concrete" w:hAnsi="CMU Concrete"/>
              </w:rPr>
              <w:t>조작만으로</w:t>
            </w:r>
            <w:r w:rsidRPr="00D4048A">
              <w:rPr>
                <w:rFonts w:ascii="CMU Concrete" w:hAnsi="CMU Concrete"/>
              </w:rPr>
              <w:t xml:space="preserve"> </w:t>
            </w:r>
            <w:r w:rsidRPr="00D4048A">
              <w:rPr>
                <w:rFonts w:ascii="CMU Concrete" w:hAnsi="CMU Concrete"/>
              </w:rPr>
              <w:t>쉽게</w:t>
            </w:r>
            <w:r w:rsidRPr="00D4048A">
              <w:rPr>
                <w:rFonts w:ascii="CMU Concrete" w:hAnsi="CMU Concrete"/>
              </w:rPr>
              <w:t xml:space="preserve"> 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으며</w:t>
            </w:r>
            <w:r w:rsidRPr="00D4048A">
              <w:rPr>
                <w:rFonts w:ascii="CMU Concrete" w:hAnsi="CMU Concrete"/>
              </w:rPr>
              <w:t xml:space="preserve"> and </w:t>
            </w:r>
            <w:r w:rsidRPr="00D4048A">
              <w:rPr>
                <w:rFonts w:ascii="CMU Concrete" w:hAnsi="CMU Concrete"/>
              </w:rPr>
              <w:t>등의</w:t>
            </w:r>
            <w:r w:rsidRPr="00D4048A">
              <w:rPr>
                <w:rFonts w:ascii="CMU Concrete" w:hAnsi="CMU Concrete"/>
              </w:rPr>
              <w:t xml:space="preserve"> </w:t>
            </w:r>
            <w:r w:rsidRPr="00D4048A">
              <w:rPr>
                <w:rFonts w:ascii="CMU Concrete" w:hAnsi="CMU Concrete"/>
              </w:rPr>
              <w:t>논리</w:t>
            </w:r>
            <w:r w:rsidRPr="00D4048A">
              <w:rPr>
                <w:rFonts w:ascii="CMU Concrete" w:hAnsi="CMU Concrete"/>
              </w:rPr>
              <w:t xml:space="preserve"> </w:t>
            </w:r>
            <w:r w:rsidRPr="00D4048A">
              <w:rPr>
                <w:rFonts w:ascii="CMU Concrete" w:hAnsi="CMU Concrete"/>
              </w:rPr>
              <w:t>연산도</w:t>
            </w:r>
            <w:r w:rsidRPr="00D4048A">
              <w:rPr>
                <w:rFonts w:ascii="CMU Concrete" w:hAnsi="CMU Concrete"/>
              </w:rPr>
              <w:t xml:space="preserve"> </w:t>
            </w:r>
            <w:r w:rsidRPr="00D4048A">
              <w:rPr>
                <w:rFonts w:ascii="CMU Concrete" w:hAnsi="CMU Concrete"/>
              </w:rPr>
              <w:t>사용</w:t>
            </w:r>
            <w:r w:rsidRPr="00D4048A">
              <w:rPr>
                <w:rFonts w:ascii="CMU Concrete" w:hAnsi="CMU Concrete"/>
              </w:rPr>
              <w:t xml:space="preserve"> </w:t>
            </w:r>
            <w:r w:rsidRPr="00D4048A">
              <w:rPr>
                <w:rFonts w:ascii="CMU Concrete" w:hAnsi="CMU Concrete"/>
              </w:rPr>
              <w:t>가능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4BD45D2F"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273A8426"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CFAC0E9" w14:textId="77777777" w:rsidR="005B1591" w:rsidRPr="00D4048A" w:rsidRDefault="005B1591" w:rsidP="005B1591">
            <w:pPr>
              <w:pStyle w:val="ae"/>
              <w:rPr>
                <w:rFonts w:ascii="CMU Concrete" w:hAnsi="CMU Concrete"/>
              </w:rPr>
            </w:pPr>
            <w:r w:rsidRPr="00D4048A">
              <w:rPr>
                <w:rFonts w:ascii="CMU Concrete" w:hAnsi="CMU Concrete"/>
              </w:rPr>
              <w:t>(2)</w:t>
            </w:r>
          </w:p>
        </w:tc>
        <w:tc>
          <w:tcPr>
            <w:tcW w:w="3642" w:type="pct"/>
            <w:tcBorders>
              <w:top w:val="single" w:sz="2" w:space="0" w:color="999999"/>
              <w:left w:val="single" w:sz="2" w:space="0" w:color="999999"/>
              <w:bottom w:val="single" w:sz="6" w:space="0" w:color="999999"/>
              <w:right w:val="single" w:sz="6" w:space="0" w:color="999999"/>
            </w:tcBorders>
            <w:vAlign w:val="center"/>
          </w:tcPr>
          <w:p w14:paraId="5AC77AF7" w14:textId="77777777" w:rsidR="005B1591" w:rsidRPr="00D4048A" w:rsidRDefault="005B1591" w:rsidP="005B1591">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입력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저장하거나</w:t>
            </w:r>
            <w:r w:rsidRPr="00D4048A">
              <w:rPr>
                <w:rFonts w:ascii="CMU Concrete" w:hAnsi="CMU Concrete"/>
              </w:rPr>
              <w:t xml:space="preserve"> </w:t>
            </w:r>
            <w:r w:rsidRPr="00D4048A">
              <w:rPr>
                <w:rFonts w:ascii="CMU Concrete" w:hAnsi="CMU Concrete"/>
              </w:rPr>
              <w:t>예전에</w:t>
            </w:r>
            <w:r w:rsidRPr="00D4048A">
              <w:rPr>
                <w:rFonts w:ascii="CMU Concrete" w:hAnsi="CMU Concrete"/>
              </w:rPr>
              <w:t xml:space="preserve"> </w:t>
            </w:r>
            <w:r w:rsidRPr="00D4048A">
              <w:rPr>
                <w:rFonts w:ascii="CMU Concrete" w:hAnsi="CMU Concrete"/>
              </w:rPr>
              <w:t>저장해</w:t>
            </w:r>
            <w:r w:rsidRPr="00D4048A">
              <w:rPr>
                <w:rFonts w:ascii="CMU Concrete" w:hAnsi="CMU Concrete"/>
              </w:rPr>
              <w:t xml:space="preserve"> </w:t>
            </w:r>
            <w:r w:rsidRPr="00D4048A">
              <w:rPr>
                <w:rFonts w:ascii="CMU Concrete" w:hAnsi="CMU Concrete"/>
              </w:rPr>
              <w:t>두었던</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불러</w:t>
            </w:r>
            <w:r w:rsidRPr="00D4048A">
              <w:rPr>
                <w:rFonts w:ascii="CMU Concrete" w:hAnsi="CMU Concrete"/>
              </w:rPr>
              <w:t xml:space="preserve"> </w:t>
            </w:r>
            <w:r w:rsidRPr="00D4048A">
              <w:rPr>
                <w:rFonts w:ascii="CMU Concrete" w:hAnsi="CMU Concrete"/>
              </w:rPr>
              <w:t>와</w:t>
            </w:r>
            <w:r w:rsidRPr="00D4048A">
              <w:rPr>
                <w:rFonts w:ascii="CMU Concrete" w:hAnsi="CMU Concrete"/>
              </w:rPr>
              <w:t xml:space="preserve"> </w:t>
            </w:r>
            <w:r w:rsidRPr="00D4048A">
              <w:rPr>
                <w:rFonts w:ascii="CMU Concrete" w:hAnsi="CMU Concrete"/>
              </w:rPr>
              <w:t>다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지우기</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입력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수식이</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지워집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31C54B25" w14:textId="77777777" w:rsidR="005B1591" w:rsidRPr="00D4048A" w:rsidRDefault="005B1591" w:rsidP="005B1591">
            <w:pPr>
              <w:jc w:val="center"/>
              <w:rPr>
                <w:rFonts w:ascii="CMU Concrete" w:hAnsi="CMU Concrete"/>
              </w:rPr>
            </w:pPr>
            <w:r w:rsidRPr="00D4048A">
              <w:rPr>
                <w:rFonts w:ascii="CMU Concrete" w:hAnsi="CMU Concrete"/>
              </w:rPr>
              <w:t>수식파일</w:t>
            </w:r>
          </w:p>
          <w:p w14:paraId="78E0961E" w14:textId="77777777" w:rsidR="005B1591" w:rsidRPr="00D4048A" w:rsidRDefault="005B1591" w:rsidP="005B1591">
            <w:pPr>
              <w:jc w:val="center"/>
              <w:rPr>
                <w:rFonts w:ascii="CMU Concrete" w:hAnsi="CMU Concrete"/>
              </w:rPr>
            </w:pPr>
            <w:r w:rsidRPr="00D4048A">
              <w:rPr>
                <w:rFonts w:ascii="CMU Concrete" w:hAnsi="CMU Concrete"/>
              </w:rPr>
              <w:t>확장자</w:t>
            </w:r>
          </w:p>
          <w:p w14:paraId="5AEBE845" w14:textId="77777777" w:rsidR="005B1591" w:rsidRPr="00D4048A" w:rsidRDefault="005B1591" w:rsidP="005B1591">
            <w:pPr>
              <w:jc w:val="center"/>
              <w:rPr>
                <w:rFonts w:ascii="CMU Concrete" w:hAnsi="CMU Concrete"/>
              </w:rPr>
            </w:pPr>
            <w:r w:rsidRPr="00D4048A">
              <w:rPr>
                <w:rFonts w:ascii="CMU Concrete" w:hAnsi="CMU Concrete"/>
              </w:rPr>
              <w:t>: *.eaf</w:t>
            </w:r>
          </w:p>
        </w:tc>
      </w:tr>
      <w:tr w:rsidR="005B1591" w:rsidRPr="00D4048A" w14:paraId="20E377C1"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AEC5A8F" w14:textId="77777777" w:rsidR="005B1591" w:rsidRPr="00D4048A" w:rsidRDefault="005B1591" w:rsidP="005B1591">
            <w:pPr>
              <w:pStyle w:val="ae"/>
              <w:rPr>
                <w:rFonts w:ascii="CMU Concrete" w:hAnsi="CMU Concrete"/>
              </w:rPr>
            </w:pPr>
            <w:r w:rsidRPr="00D4048A">
              <w:rPr>
                <w:rFonts w:ascii="CMU Concrete" w:hAnsi="CMU Concrete"/>
              </w:rPr>
              <w:t>(3)</w:t>
            </w:r>
          </w:p>
        </w:tc>
        <w:tc>
          <w:tcPr>
            <w:tcW w:w="3642" w:type="pct"/>
            <w:tcBorders>
              <w:top w:val="single" w:sz="2" w:space="0" w:color="999999"/>
              <w:left w:val="single" w:sz="2" w:space="0" w:color="999999"/>
              <w:bottom w:val="single" w:sz="6" w:space="0" w:color="999999"/>
              <w:right w:val="single" w:sz="6" w:space="0" w:color="999999"/>
            </w:tcBorders>
            <w:vAlign w:val="center"/>
          </w:tcPr>
          <w:p w14:paraId="285ACEA2" w14:textId="77777777" w:rsidR="005B1591" w:rsidRPr="00D4048A" w:rsidRDefault="005B1591" w:rsidP="005B1591">
            <w:pPr>
              <w:rPr>
                <w:rFonts w:ascii="CMU Concrete" w:hAnsi="CMU Concrete"/>
              </w:rPr>
            </w:pPr>
            <w:r w:rsidRPr="00D4048A">
              <w:rPr>
                <w:rFonts w:ascii="CMU Concrete" w:hAnsi="CMU Concrete"/>
              </w:rPr>
              <w:t>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범주를</w:t>
            </w:r>
            <w:r w:rsidRPr="00D4048A">
              <w:rPr>
                <w:rFonts w:ascii="CMU Concrete" w:hAnsi="CMU Concrete"/>
              </w:rPr>
              <w:t xml:space="preserve"> </w:t>
            </w:r>
            <w:r w:rsidRPr="00D4048A">
              <w:rPr>
                <w:rFonts w:ascii="CMU Concrete" w:hAnsi="CMU Concrete"/>
              </w:rPr>
              <w:t>선택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ECMiner™</w:t>
            </w:r>
            <w:r w:rsidRPr="00D4048A">
              <w:rPr>
                <w:rFonts w:ascii="CMU Concrete" w:hAnsi="CMU Concrete"/>
              </w:rPr>
              <w:t>에서는</w:t>
            </w:r>
            <w:r w:rsidRPr="00D4048A">
              <w:rPr>
                <w:rFonts w:ascii="CMU Concrete" w:hAnsi="CMU Concrete"/>
              </w:rPr>
              <w:t xml:space="preserve"> </w:t>
            </w:r>
            <w:r w:rsidRPr="00D4048A">
              <w:rPr>
                <w:rFonts w:ascii="CMU Concrete" w:hAnsi="CMU Concrete"/>
              </w:rPr>
              <w:t>변환함수</w:t>
            </w:r>
            <w:r w:rsidRPr="00D4048A">
              <w:rPr>
                <w:rFonts w:ascii="CMU Concrete" w:hAnsi="CMU Concrete"/>
              </w:rPr>
              <w:t xml:space="preserve">, </w:t>
            </w:r>
            <w:r w:rsidRPr="00D4048A">
              <w:rPr>
                <w:rFonts w:ascii="CMU Concrete" w:hAnsi="CMU Concrete"/>
              </w:rPr>
              <w:t>수학</w:t>
            </w:r>
            <w:r w:rsidRPr="00D4048A">
              <w:rPr>
                <w:rFonts w:ascii="CMU Concrete" w:hAnsi="CMU Concrete"/>
              </w:rPr>
              <w:t>/</w:t>
            </w:r>
            <w:r w:rsidRPr="00D4048A">
              <w:rPr>
                <w:rFonts w:ascii="CMU Concrete" w:hAnsi="CMU Concrete"/>
              </w:rPr>
              <w:t>삼각</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날짜</w:t>
            </w:r>
            <w:r w:rsidRPr="00D4048A">
              <w:rPr>
                <w:rFonts w:ascii="CMU Concrete" w:hAnsi="CMU Concrete"/>
              </w:rPr>
              <w:t>/</w:t>
            </w:r>
            <w:r w:rsidRPr="00D4048A">
              <w:rPr>
                <w:rFonts w:ascii="CMU Concrete" w:hAnsi="CMU Concrete"/>
              </w:rPr>
              <w:t>시간</w:t>
            </w:r>
            <w:r w:rsidRPr="00D4048A">
              <w:rPr>
                <w:rFonts w:ascii="CMU Concrete" w:hAnsi="CMU Concrete"/>
              </w:rPr>
              <w:t xml:space="preserve">, </w:t>
            </w:r>
            <w:r w:rsidRPr="00D4048A">
              <w:rPr>
                <w:rFonts w:ascii="CMU Concrete" w:hAnsi="CMU Concrete"/>
              </w:rPr>
              <w:t>변수통계</w:t>
            </w:r>
            <w:r w:rsidRPr="00D4048A">
              <w:rPr>
                <w:rFonts w:ascii="CMU Concrete" w:hAnsi="CMU Concrete"/>
              </w:rPr>
              <w:t xml:space="preserve">, </w:t>
            </w:r>
            <w:r w:rsidRPr="00D4048A">
              <w:rPr>
                <w:rFonts w:ascii="CMU Concrete" w:hAnsi="CMU Concrete"/>
              </w:rPr>
              <w:t>정보</w:t>
            </w:r>
            <w:r w:rsidRPr="00D4048A">
              <w:rPr>
                <w:rFonts w:ascii="CMU Concrete" w:hAnsi="CMU Concrete"/>
              </w:rPr>
              <w:t xml:space="preserve"> </w:t>
            </w:r>
            <w:r w:rsidRPr="00D4048A">
              <w:rPr>
                <w:rFonts w:ascii="CMU Concrete" w:hAnsi="CMU Concrete"/>
              </w:rPr>
              <w:t>관련</w:t>
            </w:r>
            <w:r w:rsidRPr="00D4048A">
              <w:rPr>
                <w:rFonts w:ascii="CMU Concrete" w:hAnsi="CMU Concrete"/>
              </w:rPr>
              <w:t xml:space="preserve"> </w:t>
            </w:r>
            <w:r w:rsidRPr="00D4048A">
              <w:rPr>
                <w:rFonts w:ascii="CMU Concrete" w:hAnsi="CMU Concrete"/>
              </w:rPr>
              <w:t>함수들을</w:t>
            </w:r>
            <w:r w:rsidRPr="00D4048A">
              <w:rPr>
                <w:rFonts w:ascii="CMU Concrete" w:hAnsi="CMU Concrete"/>
              </w:rPr>
              <w:t xml:space="preserve"> </w:t>
            </w:r>
            <w:r w:rsidRPr="00D4048A">
              <w:rPr>
                <w:rFonts w:ascii="CMU Concrete" w:hAnsi="CMU Concrete"/>
              </w:rPr>
              <w:t>제공합니다</w:t>
            </w:r>
            <w:r w:rsidRPr="00D4048A">
              <w:rPr>
                <w:rFonts w:ascii="CMU Concrete" w:hAnsi="CMU Concrete"/>
              </w:rPr>
              <w:t xml:space="preserve">. </w:t>
            </w:r>
            <w:r w:rsidRPr="00D4048A">
              <w:rPr>
                <w:rFonts w:ascii="CMU Concrete" w:hAnsi="CMU Concrete"/>
              </w:rPr>
              <w:t>이를</w:t>
            </w:r>
            <w:r w:rsidRPr="00D4048A">
              <w:rPr>
                <w:rFonts w:ascii="CMU Concrete" w:hAnsi="CMU Concrete"/>
              </w:rPr>
              <w:t xml:space="preserve"> </w:t>
            </w:r>
            <w:r w:rsidRPr="00D4048A">
              <w:rPr>
                <w:rFonts w:ascii="CMU Concrete" w:hAnsi="CMU Concrete"/>
              </w:rPr>
              <w:t>변경할</w:t>
            </w:r>
            <w:r w:rsidRPr="00D4048A">
              <w:rPr>
                <w:rFonts w:ascii="CMU Concrete" w:hAnsi="CMU Concrete"/>
              </w:rPr>
              <w:t xml:space="preserve"> </w:t>
            </w:r>
            <w:r w:rsidRPr="00D4048A">
              <w:rPr>
                <w:rFonts w:ascii="CMU Concrete" w:hAnsi="CMU Concrete"/>
              </w:rPr>
              <w:t>때마다</w:t>
            </w:r>
            <w:r w:rsidRPr="00D4048A">
              <w:rPr>
                <w:rFonts w:ascii="CMU Concrete" w:hAnsi="CMU Concrete"/>
              </w:rPr>
              <w:t>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범주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함수들이</w:t>
            </w:r>
            <w:r w:rsidRPr="00D4048A">
              <w:rPr>
                <w:rFonts w:ascii="CMU Concrete" w:hAnsi="CMU Concrete"/>
              </w:rPr>
              <w:t xml:space="preserve"> (4)</w:t>
            </w:r>
            <w:r w:rsidRPr="00D4048A">
              <w:rPr>
                <w:rFonts w:ascii="CMU Concrete" w:hAnsi="CMU Concrete"/>
              </w:rPr>
              <w:t>에</w:t>
            </w:r>
            <w:r w:rsidRPr="00D4048A">
              <w:rPr>
                <w:rFonts w:ascii="CMU Concrete" w:hAnsi="CMU Concrete"/>
              </w:rPr>
              <w:t xml:space="preserve"> </w:t>
            </w:r>
            <w:r w:rsidR="001737BD" w:rsidRPr="00D4048A">
              <w:rPr>
                <w:rFonts w:ascii="CMU Concrete" w:hAnsi="CMU Concrete" w:hint="eastAsia"/>
              </w:rPr>
              <w:t>목록</w:t>
            </w:r>
            <w:r w:rsidR="001737BD" w:rsidRPr="00D4048A">
              <w:rPr>
                <w:rFonts w:ascii="CMU Concrete" w:hAnsi="CMU Concrete" w:hint="eastAsia"/>
              </w:rPr>
              <w:t xml:space="preserve"> </w:t>
            </w:r>
            <w:r w:rsidR="001737BD" w:rsidRPr="00D4048A">
              <w:rPr>
                <w:rFonts w:ascii="CMU Concrete" w:hAnsi="CMU Concrete" w:hint="eastAsia"/>
              </w:rPr>
              <w:t>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3EB5D68C" w14:textId="77777777" w:rsidR="005B1591" w:rsidRPr="00D4048A" w:rsidRDefault="005B1591" w:rsidP="005B1591">
            <w:pPr>
              <w:jc w:val="center"/>
              <w:rPr>
                <w:rFonts w:ascii="CMU Concrete" w:hAnsi="CMU Concrete"/>
              </w:rPr>
            </w:pPr>
            <w:r w:rsidRPr="00D4048A">
              <w:rPr>
                <w:rFonts w:ascii="CMU Concrete" w:hAnsi="CMU Concrete"/>
              </w:rPr>
              <w:t>함수</w:t>
            </w:r>
            <w:r w:rsidRPr="00D4048A">
              <w:rPr>
                <w:rFonts w:ascii="CMU Concrete" w:hAnsi="CMU Concrete"/>
              </w:rPr>
              <w:t xml:space="preserve"> </w:t>
            </w:r>
            <w:r w:rsidRPr="00D4048A">
              <w:rPr>
                <w:rFonts w:ascii="CMU Concrete" w:hAnsi="CMU Concrete"/>
              </w:rPr>
              <w:t>목록</w:t>
            </w:r>
          </w:p>
          <w:p w14:paraId="60F48D74" w14:textId="77777777" w:rsidR="005B1591" w:rsidRPr="00D4048A" w:rsidRDefault="005B1591" w:rsidP="005B1591">
            <w:pPr>
              <w:jc w:val="center"/>
              <w:rPr>
                <w:rFonts w:ascii="CMU Concrete" w:hAnsi="CMU Concrete"/>
              </w:rPr>
            </w:pPr>
            <w:r w:rsidRPr="00D4048A">
              <w:rPr>
                <w:rFonts w:ascii="CMU Concrete" w:hAnsi="CMU Concrete"/>
              </w:rPr>
              <w:t>참조</w:t>
            </w:r>
          </w:p>
        </w:tc>
      </w:tr>
      <w:tr w:rsidR="005B1591" w:rsidRPr="00D4048A" w14:paraId="1836ED45"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5175EE12" w14:textId="77777777" w:rsidR="005B1591" w:rsidRPr="00D4048A" w:rsidRDefault="005B1591" w:rsidP="005B1591">
            <w:pPr>
              <w:pStyle w:val="ae"/>
              <w:rPr>
                <w:rFonts w:ascii="CMU Concrete" w:hAnsi="CMU Concrete"/>
              </w:rPr>
            </w:pPr>
            <w:r w:rsidRPr="00D4048A">
              <w:rPr>
                <w:rFonts w:ascii="CMU Concrete" w:hAnsi="CMU Concrete"/>
              </w:rPr>
              <w:t>(4)</w:t>
            </w:r>
          </w:p>
        </w:tc>
        <w:tc>
          <w:tcPr>
            <w:tcW w:w="3642" w:type="pct"/>
            <w:tcBorders>
              <w:top w:val="single" w:sz="2" w:space="0" w:color="999999"/>
              <w:left w:val="single" w:sz="2" w:space="0" w:color="999999"/>
              <w:bottom w:val="single" w:sz="6" w:space="0" w:color="999999"/>
              <w:right w:val="single" w:sz="6" w:space="0" w:color="999999"/>
            </w:tcBorders>
            <w:vAlign w:val="center"/>
          </w:tcPr>
          <w:p w14:paraId="343B02E7" w14:textId="77777777" w:rsidR="005B1591" w:rsidRPr="00D4048A" w:rsidRDefault="005B1591" w:rsidP="005B1591">
            <w:pPr>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함수범주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함수들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함수를</w:t>
            </w:r>
            <w:r w:rsidRPr="00D4048A">
              <w:rPr>
                <w:rFonts w:ascii="CMU Concrete" w:hAnsi="CMU Concrete"/>
              </w:rPr>
              <w:t xml:space="preserve"> </w:t>
            </w:r>
            <w:r w:rsidRPr="00D4048A">
              <w:rPr>
                <w:rFonts w:ascii="CMU Concrete" w:hAnsi="CMU Concrete"/>
              </w:rPr>
              <w:t>선택하여</w:t>
            </w:r>
            <w:r w:rsidRPr="00D4048A">
              <w:rPr>
                <w:rFonts w:ascii="CMU Concrete" w:hAnsi="CMU Concrete"/>
              </w:rPr>
              <w:t xml:space="preserve"> </w:t>
            </w:r>
            <w:r w:rsidR="001737BD" w:rsidRPr="00D4048A">
              <w:rPr>
                <w:rFonts w:ascii="CMU Concrete" w:hAnsi="CMU Concrete" w:hint="eastAsia"/>
              </w:rPr>
              <w:t>더블</w:t>
            </w:r>
            <w:r w:rsidR="001737BD" w:rsidRPr="00D4048A">
              <w:rPr>
                <w:rFonts w:ascii="CMU Concrete" w:hAnsi="CMU Concrete" w:hint="eastAsia"/>
              </w:rPr>
              <w:t xml:space="preserve"> </w:t>
            </w:r>
            <w:r w:rsidR="001737BD" w:rsidRPr="00D4048A">
              <w:rPr>
                <w:rFonts w:ascii="CMU Concrete" w:hAnsi="CMU Concrete" w:hint="eastAsia"/>
              </w:rPr>
              <w:t>클릭하거나</w:t>
            </w:r>
            <w:r w:rsidRPr="00D4048A">
              <w:rPr>
                <w:rFonts w:ascii="CMU Concrete" w:hAnsi="CMU Concrete"/>
              </w:rPr>
              <w:t xml:space="preserve"> </w:t>
            </w:r>
            <w:r w:rsidRPr="00D4048A">
              <w:rPr>
                <w:rFonts w:ascii="CMU Concrete" w:hAnsi="CMU Concrete"/>
                <w:b/>
                <w:bCs/>
              </w:rPr>
              <w:t>추가</w:t>
            </w:r>
            <w:r w:rsidRPr="00D4048A">
              <w:rPr>
                <w:rFonts w:ascii="CMU Concrete" w:hAnsi="CMU Concrete"/>
                <w:b/>
                <w:bCs/>
              </w:rPr>
              <w:t xml:space="preserve"> </w:t>
            </w:r>
            <w:r w:rsidRPr="00D4048A">
              <w:rPr>
                <w:rFonts w:ascii="CMU Concrete" w:hAnsi="CMU Concrete"/>
                <w:b/>
                <w:bCs/>
              </w:rPr>
              <w:t>버튼</w:t>
            </w:r>
            <w:r w:rsidRPr="00D4048A">
              <w:rPr>
                <w:rFonts w:ascii="CMU Concrete" w:hAnsi="CMU Concrete"/>
              </w:rPr>
              <w:t>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w:t>
            </w:r>
            <w:r w:rsidRPr="00D4048A">
              <w:rPr>
                <w:rFonts w:ascii="CMU Concrete" w:hAnsi="CMU Concrete"/>
              </w:rPr>
              <w:t>수식편집창에</w:t>
            </w:r>
            <w:r w:rsidRPr="00D4048A">
              <w:rPr>
                <w:rFonts w:ascii="CMU Concrete" w:hAnsi="CMU Concrete"/>
              </w:rPr>
              <w:t xml:space="preserve"> </w:t>
            </w:r>
            <w:r w:rsidRPr="00D4048A">
              <w:rPr>
                <w:rFonts w:ascii="CMU Concrete" w:hAnsi="CMU Concrete"/>
              </w:rPr>
              <w:t>입력됩니다</w:t>
            </w:r>
            <w:r w:rsidRPr="00D4048A">
              <w:rPr>
                <w:rFonts w:ascii="CMU Concrete" w:hAnsi="CMU Concrete"/>
              </w:rPr>
              <w:t>. (8)</w:t>
            </w:r>
            <w:r w:rsidRPr="00D4048A">
              <w:rPr>
                <w:rFonts w:ascii="CMU Concrete" w:hAnsi="CMU Concrete"/>
              </w:rPr>
              <w:t>에</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사용법</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설명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56EB3401"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1F7108D4"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E3940EB" w14:textId="77777777" w:rsidR="005B1591" w:rsidRPr="00D4048A" w:rsidRDefault="005B1591" w:rsidP="005B1591">
            <w:pPr>
              <w:pStyle w:val="ae"/>
              <w:rPr>
                <w:rFonts w:ascii="CMU Concrete" w:hAnsi="CMU Concrete"/>
              </w:rPr>
            </w:pPr>
            <w:r w:rsidRPr="00D4048A">
              <w:rPr>
                <w:rFonts w:ascii="CMU Concrete" w:hAnsi="CMU Concrete"/>
              </w:rPr>
              <w:t>(5)</w:t>
            </w:r>
          </w:p>
        </w:tc>
        <w:tc>
          <w:tcPr>
            <w:tcW w:w="3642" w:type="pct"/>
            <w:tcBorders>
              <w:top w:val="single" w:sz="2" w:space="0" w:color="999999"/>
              <w:left w:val="single" w:sz="2" w:space="0" w:color="999999"/>
              <w:bottom w:val="single" w:sz="6" w:space="0" w:color="999999"/>
              <w:right w:val="single" w:sz="6" w:space="0" w:color="999999"/>
            </w:tcBorders>
            <w:vAlign w:val="center"/>
          </w:tcPr>
          <w:p w14:paraId="457C2A79" w14:textId="77777777" w:rsidR="005B1591" w:rsidRPr="00D4048A" w:rsidRDefault="005B1591" w:rsidP="005B1591">
            <w:pPr>
              <w:rPr>
                <w:rFonts w:ascii="CMU Concrete" w:hAnsi="CMU Concrete"/>
              </w:rPr>
            </w:pPr>
            <w:r w:rsidRPr="00D4048A">
              <w:rPr>
                <w:rFonts w:ascii="CMU Concrete" w:hAnsi="CMU Concrete"/>
              </w:rPr>
              <w:t xml:space="preserve">IF </w:t>
            </w:r>
            <w:r w:rsidRPr="00D4048A">
              <w:rPr>
                <w:rFonts w:ascii="CMU Concrete" w:hAnsi="CMU Concrete"/>
              </w:rPr>
              <w:t>구문을</w:t>
            </w:r>
            <w:r w:rsidRPr="00D4048A">
              <w:rPr>
                <w:rFonts w:ascii="CMU Concrete" w:hAnsi="CMU Concrete"/>
              </w:rPr>
              <w:t xml:space="preserve"> </w:t>
            </w:r>
            <w:r w:rsidRPr="00D4048A">
              <w:rPr>
                <w:rFonts w:ascii="CMU Concrete" w:hAnsi="CMU Concrete"/>
              </w:rPr>
              <w:t>클릭하여</w:t>
            </w:r>
            <w:r w:rsidRPr="00D4048A">
              <w:rPr>
                <w:rFonts w:ascii="CMU Concrete" w:hAnsi="CMU Concrete"/>
              </w:rPr>
              <w:t xml:space="preserve"> IF ~ THEN ~ ELSE ~ ENDIF </w:t>
            </w:r>
            <w:r w:rsidRPr="00D4048A">
              <w:rPr>
                <w:rFonts w:ascii="CMU Concrete" w:hAnsi="CMU Concrete"/>
              </w:rPr>
              <w:t>구문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47763926" w14:textId="77777777" w:rsidR="005B1591" w:rsidRPr="00D4048A" w:rsidRDefault="005B1591" w:rsidP="005B1591">
            <w:pPr>
              <w:rPr>
                <w:rFonts w:ascii="CMU Concrete" w:hAnsi="CMU Concrete"/>
              </w:rPr>
            </w:pPr>
            <w:r w:rsidRPr="00D4048A">
              <w:rPr>
                <w:rFonts w:ascii="CMU Concrete" w:hAnsi="CMU Concrete"/>
              </w:rPr>
              <w:t>편집도구를</w:t>
            </w:r>
            <w:r w:rsidRPr="00D4048A">
              <w:rPr>
                <w:rFonts w:ascii="CMU Concrete" w:hAnsi="CMU Concrete"/>
              </w:rPr>
              <w:t xml:space="preserve"> </w:t>
            </w:r>
            <w:r w:rsidRPr="00D4048A">
              <w:rPr>
                <w:rFonts w:ascii="CMU Concrete" w:hAnsi="CMU Concrete"/>
              </w:rPr>
              <w:t>클릭하면</w:t>
            </w:r>
            <w:r w:rsidRPr="00D4048A">
              <w:rPr>
                <w:rFonts w:ascii="CMU Concrete" w:hAnsi="CMU Concrete"/>
              </w:rPr>
              <w:t xml:space="preserve"> </w:t>
            </w:r>
            <w:r w:rsidRPr="00D4048A">
              <w:rPr>
                <w:rFonts w:ascii="CMU Concrete" w:hAnsi="CMU Concrete"/>
              </w:rPr>
              <w:t>오른쪽의</w:t>
            </w:r>
            <w:r w:rsidRPr="00D4048A">
              <w:rPr>
                <w:rFonts w:ascii="CMU Concrete" w:hAnsi="CMU Concrete"/>
              </w:rPr>
              <w:t xml:space="preserve"> </w:t>
            </w:r>
            <w:r w:rsidRPr="00D4048A">
              <w:rPr>
                <w:rFonts w:ascii="CMU Concrete" w:hAnsi="CMU Concrete"/>
              </w:rPr>
              <w:t>함수범주</w:t>
            </w:r>
            <w:r w:rsidRPr="00D4048A">
              <w:rPr>
                <w:rFonts w:ascii="CMU Concrete" w:hAnsi="CMU Concrete"/>
              </w:rPr>
              <w:t xml:space="preserve"> </w:t>
            </w:r>
            <w:r w:rsidRPr="00D4048A">
              <w:rPr>
                <w:rFonts w:ascii="CMU Concrete" w:hAnsi="CMU Concrete"/>
              </w:rPr>
              <w:t>창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1D7B54CD"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148A4798"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4E6C6403" w14:textId="77777777" w:rsidR="005B1591" w:rsidRPr="00D4048A" w:rsidRDefault="005B1591" w:rsidP="005B1591">
            <w:pPr>
              <w:pStyle w:val="ae"/>
              <w:rPr>
                <w:rFonts w:ascii="CMU Concrete" w:hAnsi="CMU Concrete"/>
              </w:rPr>
            </w:pPr>
            <w:r w:rsidRPr="00D4048A">
              <w:rPr>
                <w:rFonts w:ascii="CMU Concrete" w:hAnsi="CMU Concrete"/>
              </w:rPr>
              <w:t>(6)</w:t>
            </w:r>
          </w:p>
        </w:tc>
        <w:tc>
          <w:tcPr>
            <w:tcW w:w="3642" w:type="pct"/>
            <w:tcBorders>
              <w:top w:val="single" w:sz="2" w:space="0" w:color="999999"/>
              <w:left w:val="single" w:sz="2" w:space="0" w:color="999999"/>
              <w:bottom w:val="single" w:sz="6" w:space="0" w:color="999999"/>
              <w:right w:val="single" w:sz="6" w:space="0" w:color="999999"/>
            </w:tcBorders>
            <w:vAlign w:val="center"/>
          </w:tcPr>
          <w:p w14:paraId="2F45AD5E" w14:textId="77777777" w:rsidR="005B1591" w:rsidRPr="00D4048A" w:rsidRDefault="005B1591" w:rsidP="005B1591">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파생변수</w:t>
            </w:r>
            <w:r w:rsidRPr="00D4048A">
              <w:rPr>
                <w:rFonts w:ascii="CMU Concrete" w:hAnsi="CMU Concrete"/>
              </w:rPr>
              <w:t xml:space="preserve"> </w:t>
            </w:r>
            <w:r w:rsidRPr="00D4048A">
              <w:rPr>
                <w:rFonts w:ascii="CMU Concrete" w:hAnsi="CMU Concrete"/>
              </w:rPr>
              <w:t>노드에서</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기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목록입니다</w:t>
            </w:r>
            <w:r w:rsidRPr="00D4048A">
              <w:rPr>
                <w:rFonts w:ascii="CMU Concrete" w:hAnsi="CMU Concrete"/>
              </w:rPr>
              <w:t xml:space="preserve">. </w:t>
            </w:r>
            <w:r w:rsidRPr="00D4048A">
              <w:rPr>
                <w:rFonts w:ascii="CMU Concrete" w:hAnsi="CMU Concrete"/>
              </w:rPr>
              <w:t>입력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선택한</w:t>
            </w:r>
            <w:r w:rsidRPr="00D4048A">
              <w:rPr>
                <w:rFonts w:ascii="CMU Concrete" w:hAnsi="CMU Concrete"/>
              </w:rPr>
              <w:t xml:space="preserve"> </w:t>
            </w:r>
            <w:r w:rsidRPr="00D4048A">
              <w:rPr>
                <w:rFonts w:ascii="CMU Concrete" w:hAnsi="CMU Concrete"/>
              </w:rPr>
              <w:t>뒤</w:t>
            </w:r>
            <w:r w:rsidRPr="00D4048A">
              <w:rPr>
                <w:rFonts w:ascii="CMU Concrete" w:hAnsi="CMU Concrete"/>
              </w:rPr>
              <w:t xml:space="preserve"> </w:t>
            </w:r>
            <w:r w:rsidR="001737BD" w:rsidRPr="00D4048A">
              <w:rPr>
                <w:rFonts w:ascii="CMU Concrete" w:hAnsi="CMU Concrete" w:hint="eastAsia"/>
              </w:rPr>
              <w:t>더블</w:t>
            </w:r>
            <w:r w:rsidR="001737BD" w:rsidRPr="00D4048A">
              <w:rPr>
                <w:rFonts w:ascii="CMU Concrete" w:hAnsi="CMU Concrete" w:hint="eastAsia"/>
              </w:rPr>
              <w:t xml:space="preserve"> </w:t>
            </w:r>
            <w:r w:rsidR="001737BD" w:rsidRPr="00D4048A">
              <w:rPr>
                <w:rFonts w:ascii="CMU Concrete" w:hAnsi="CMU Concrete" w:hint="eastAsia"/>
              </w:rPr>
              <w:t>클릭하여</w:t>
            </w:r>
            <w:r w:rsidRPr="00D4048A">
              <w:rPr>
                <w:rFonts w:ascii="CMU Concrete" w:hAnsi="CMU Concrete"/>
              </w:rPr>
              <w:t xml:space="preserve"> </w:t>
            </w:r>
            <w:r w:rsidRPr="00D4048A">
              <w:rPr>
                <w:rFonts w:ascii="CMU Concrete" w:hAnsi="CMU Concrete"/>
              </w:rPr>
              <w:t>편집창에</w:t>
            </w:r>
            <w:r w:rsidRPr="00D4048A">
              <w:rPr>
                <w:rFonts w:ascii="CMU Concrete" w:hAnsi="CMU Concrete"/>
              </w:rPr>
              <w:t xml:space="preserve"> </w:t>
            </w:r>
            <w:r w:rsidRPr="00D4048A">
              <w:rPr>
                <w:rFonts w:ascii="CMU Concrete" w:hAnsi="CMU Concrete"/>
              </w:rPr>
              <w:t>추가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추가하면</w:t>
            </w:r>
            <w:r w:rsidRPr="00D4048A">
              <w:rPr>
                <w:rFonts w:ascii="CMU Concrete" w:hAnsi="CMU Concrete"/>
              </w:rPr>
              <w:t xml:space="preserve"> {DATE} </w:t>
            </w:r>
            <w:r w:rsidRPr="00D4048A">
              <w:rPr>
                <w:rFonts w:ascii="CMU Concrete" w:hAnsi="CMU Concrete"/>
              </w:rPr>
              <w:t>같이</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붙어</w:t>
            </w:r>
            <w:r w:rsidRPr="00D4048A">
              <w:rPr>
                <w:rFonts w:ascii="CMU Concrete" w:hAnsi="CMU Concrete"/>
              </w:rPr>
              <w:t xml:space="preserve"> </w:t>
            </w:r>
            <w:r w:rsidRPr="00D4048A">
              <w:rPr>
                <w:rFonts w:ascii="CMU Concrete" w:hAnsi="CMU Concrete"/>
              </w:rPr>
              <w:t>나타나며</w:t>
            </w:r>
            <w:r w:rsidRPr="00D4048A">
              <w:rPr>
                <w:rFonts w:ascii="CMU Concrete" w:hAnsi="CMU Concrete"/>
              </w:rPr>
              <w:t xml:space="preserve"> </w:t>
            </w:r>
            <w:r w:rsidRPr="00D4048A">
              <w:rPr>
                <w:rFonts w:ascii="CMU Concrete" w:hAnsi="CMU Concrete"/>
              </w:rPr>
              <w:t>이는</w:t>
            </w:r>
            <w:r w:rsidRPr="00D4048A">
              <w:rPr>
                <w:rFonts w:ascii="CMU Concrete" w:hAnsi="CMU Concrete"/>
              </w:rPr>
              <w:t xml:space="preserve"> </w:t>
            </w:r>
            <w:r w:rsidRPr="00D4048A">
              <w:rPr>
                <w:rFonts w:ascii="CMU Concrete" w:hAnsi="CMU Concrete"/>
              </w:rPr>
              <w:t>변수임을</w:t>
            </w:r>
            <w:r w:rsidRPr="00D4048A">
              <w:rPr>
                <w:rFonts w:ascii="CMU Concrete" w:hAnsi="CMU Concrete"/>
              </w:rPr>
              <w:t xml:space="preserve"> </w:t>
            </w:r>
            <w:r w:rsidRPr="00D4048A">
              <w:rPr>
                <w:rFonts w:ascii="CMU Concrete" w:hAnsi="CMU Concrete"/>
              </w:rPr>
              <w:t>의미하게</w:t>
            </w:r>
            <w:r w:rsidRPr="00D4048A">
              <w:rPr>
                <w:rFonts w:ascii="CMU Concrete" w:hAnsi="CMU Concrete"/>
              </w:rPr>
              <w:t xml:space="preserve"> </w:t>
            </w:r>
            <w:r w:rsidRPr="00D4048A">
              <w:rPr>
                <w:rFonts w:ascii="CMU Concrete" w:hAnsi="CMU Concrete"/>
              </w:rPr>
              <w:t>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1F18C6AB"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6F7BB920"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17E951E9" w14:textId="77777777" w:rsidR="005B1591" w:rsidRPr="00D4048A" w:rsidRDefault="005B1591" w:rsidP="005B1591">
            <w:pPr>
              <w:pStyle w:val="ae"/>
              <w:rPr>
                <w:rFonts w:ascii="CMU Concrete" w:hAnsi="CMU Concrete"/>
              </w:rPr>
            </w:pPr>
            <w:r w:rsidRPr="00D4048A">
              <w:rPr>
                <w:rFonts w:ascii="CMU Concrete" w:hAnsi="CMU Concrete"/>
              </w:rPr>
              <w:t>(7)</w:t>
            </w:r>
          </w:p>
        </w:tc>
        <w:tc>
          <w:tcPr>
            <w:tcW w:w="3642" w:type="pct"/>
            <w:tcBorders>
              <w:top w:val="single" w:sz="2" w:space="0" w:color="999999"/>
              <w:left w:val="single" w:sz="2" w:space="0" w:color="999999"/>
              <w:bottom w:val="single" w:sz="6" w:space="0" w:color="999999"/>
              <w:right w:val="single" w:sz="6" w:space="0" w:color="999999"/>
            </w:tcBorders>
            <w:vAlign w:val="center"/>
          </w:tcPr>
          <w:p w14:paraId="6CF81A41" w14:textId="77777777" w:rsidR="005B1591" w:rsidRPr="00D4048A" w:rsidRDefault="005B1591" w:rsidP="005B1591">
            <w:pPr>
              <w:rPr>
                <w:rFonts w:ascii="CMU Concrete" w:hAnsi="CMU Concrete"/>
              </w:rPr>
            </w:pPr>
            <w:r w:rsidRPr="00D4048A">
              <w:rPr>
                <w:rFonts w:ascii="CMU Concrete" w:hAnsi="CMU Concrete"/>
              </w:rPr>
              <w:t>마우스</w:t>
            </w:r>
            <w:r w:rsidRPr="00D4048A">
              <w:rPr>
                <w:rFonts w:ascii="CMU Concrete" w:hAnsi="CMU Concrete"/>
              </w:rPr>
              <w:t xml:space="preserve"> </w:t>
            </w:r>
            <w:r w:rsidRPr="00D4048A">
              <w:rPr>
                <w:rFonts w:ascii="CMU Concrete" w:hAnsi="CMU Concrete"/>
              </w:rPr>
              <w:t>조작만으로</w:t>
            </w:r>
            <w:r w:rsidRPr="00D4048A">
              <w:rPr>
                <w:rFonts w:ascii="CMU Concrete" w:hAnsi="CMU Concrete"/>
              </w:rPr>
              <w:t xml:space="preserve"> </w:t>
            </w:r>
            <w:r w:rsidRPr="00D4048A">
              <w:rPr>
                <w:rFonts w:ascii="CMU Concrete" w:hAnsi="CMU Concrete"/>
              </w:rPr>
              <w:t>수식을</w:t>
            </w:r>
            <w:r w:rsidRPr="00D4048A">
              <w:rPr>
                <w:rFonts w:ascii="CMU Concrete" w:hAnsi="CMU Concrete"/>
              </w:rPr>
              <w:t xml:space="preserve"> </w:t>
            </w:r>
            <w:r w:rsidRPr="00D4048A">
              <w:rPr>
                <w:rFonts w:ascii="CMU Concrete" w:hAnsi="CMU Concrete"/>
              </w:rPr>
              <w:t>편집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도록</w:t>
            </w:r>
            <w:r w:rsidRPr="00D4048A">
              <w:rPr>
                <w:rFonts w:ascii="CMU Concrete" w:hAnsi="CMU Concrete"/>
              </w:rPr>
              <w:t xml:space="preserve"> </w:t>
            </w:r>
            <w:r w:rsidRPr="00D4048A">
              <w:rPr>
                <w:rFonts w:ascii="CMU Concrete" w:hAnsi="CMU Concrete"/>
              </w:rPr>
              <w:t>하기</w:t>
            </w:r>
            <w:r w:rsidRPr="00D4048A">
              <w:rPr>
                <w:rFonts w:ascii="CMU Concrete" w:hAnsi="CMU Concrete"/>
              </w:rPr>
              <w:t xml:space="preserve"> </w:t>
            </w:r>
            <w:r w:rsidRPr="00D4048A">
              <w:rPr>
                <w:rFonts w:ascii="CMU Concrete" w:hAnsi="CMU Concrete"/>
              </w:rPr>
              <w:t>위해</w:t>
            </w:r>
            <w:r w:rsidRPr="00D4048A">
              <w:rPr>
                <w:rFonts w:ascii="CMU Concrete" w:hAnsi="CMU Concrete"/>
              </w:rPr>
              <w:t xml:space="preserve"> </w:t>
            </w:r>
            <w:r w:rsidRPr="00D4048A">
              <w:rPr>
                <w:rFonts w:ascii="CMU Concrete" w:hAnsi="CMU Concrete"/>
              </w:rPr>
              <w:t>많이</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숫자와</w:t>
            </w:r>
            <w:r w:rsidRPr="00D4048A">
              <w:rPr>
                <w:rFonts w:ascii="CMU Concrete" w:hAnsi="CMU Concrete"/>
              </w:rPr>
              <w:t xml:space="preserve"> </w:t>
            </w:r>
            <w:r w:rsidRPr="00D4048A">
              <w:rPr>
                <w:rFonts w:ascii="CMU Concrete" w:hAnsi="CMU Concrete"/>
              </w:rPr>
              <w:t>기호를</w:t>
            </w:r>
            <w:r w:rsidRPr="00D4048A">
              <w:rPr>
                <w:rFonts w:ascii="CMU Concrete" w:hAnsi="CMU Concrete"/>
              </w:rPr>
              <w:t xml:space="preserve"> </w:t>
            </w:r>
            <w:r w:rsidRPr="00D4048A">
              <w:rPr>
                <w:rFonts w:ascii="CMU Concrete" w:hAnsi="CMU Concrete"/>
              </w:rPr>
              <w:t>버튼으로</w:t>
            </w:r>
            <w:r w:rsidRPr="00D4048A">
              <w:rPr>
                <w:rFonts w:ascii="CMU Concrete" w:hAnsi="CMU Concrete"/>
              </w:rPr>
              <w:t xml:space="preserve"> </w:t>
            </w:r>
            <w:r w:rsidRPr="00D4048A">
              <w:rPr>
                <w:rFonts w:ascii="CMU Concrete" w:hAnsi="CMU Concrete"/>
              </w:rPr>
              <w:t>구성한</w:t>
            </w:r>
            <w:r w:rsidRPr="00D4048A">
              <w:rPr>
                <w:rFonts w:ascii="CMU Concrete" w:hAnsi="CMU Concrete"/>
              </w:rPr>
              <w:t xml:space="preserve"> </w:t>
            </w:r>
            <w:r w:rsidRPr="00D4048A">
              <w:rPr>
                <w:rFonts w:ascii="CMU Concrete" w:hAnsi="CMU Concrete"/>
              </w:rPr>
              <w:t>부분입니다</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숫자</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기호가</w:t>
            </w:r>
            <w:r w:rsidRPr="00D4048A">
              <w:rPr>
                <w:rFonts w:ascii="CMU Concrete" w:hAnsi="CMU Concrete"/>
              </w:rPr>
              <w:t xml:space="preserve"> </w:t>
            </w:r>
            <w:r w:rsidRPr="00D4048A">
              <w:rPr>
                <w:rFonts w:ascii="CMU Concrete" w:hAnsi="CMU Concrete"/>
              </w:rPr>
              <w:t>편집창에</w:t>
            </w:r>
            <w:r w:rsidRPr="00D4048A">
              <w:rPr>
                <w:rFonts w:ascii="CMU Concrete" w:hAnsi="CMU Concrete"/>
              </w:rPr>
              <w:t xml:space="preserve"> </w:t>
            </w:r>
            <w:r w:rsidRPr="00D4048A">
              <w:rPr>
                <w:rFonts w:ascii="CMU Concrete" w:hAnsi="CMU Concrete"/>
              </w:rPr>
              <w:t>입력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05141BD0"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4F1FA133"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7879F429" w14:textId="77777777" w:rsidR="005B1591" w:rsidRPr="00D4048A" w:rsidRDefault="005B1591" w:rsidP="005B1591">
            <w:pPr>
              <w:pStyle w:val="ae"/>
              <w:rPr>
                <w:rFonts w:ascii="CMU Concrete" w:hAnsi="CMU Concrete"/>
              </w:rPr>
            </w:pPr>
            <w:r w:rsidRPr="00D4048A">
              <w:rPr>
                <w:rFonts w:ascii="CMU Concrete" w:hAnsi="CMU Concrete"/>
              </w:rPr>
              <w:t>(8)</w:t>
            </w:r>
          </w:p>
        </w:tc>
        <w:tc>
          <w:tcPr>
            <w:tcW w:w="3642" w:type="pct"/>
            <w:tcBorders>
              <w:top w:val="single" w:sz="2" w:space="0" w:color="999999"/>
              <w:left w:val="single" w:sz="2" w:space="0" w:color="999999"/>
              <w:bottom w:val="single" w:sz="6" w:space="0" w:color="999999"/>
              <w:right w:val="single" w:sz="6" w:space="0" w:color="999999"/>
            </w:tcBorders>
            <w:vAlign w:val="center"/>
          </w:tcPr>
          <w:p w14:paraId="7998CCB1" w14:textId="77777777" w:rsidR="005B1591" w:rsidRPr="00D4048A" w:rsidRDefault="005B1591" w:rsidP="005B1591">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선택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함수에</w:t>
            </w:r>
            <w:r w:rsidRPr="00D4048A">
              <w:rPr>
                <w:rFonts w:ascii="CMU Concrete" w:hAnsi="CMU Concrete"/>
              </w:rPr>
              <w:t xml:space="preserve"> </w:t>
            </w:r>
            <w:r w:rsidRPr="00D4048A">
              <w:rPr>
                <w:rFonts w:ascii="CMU Concrete" w:hAnsi="CMU Concrete"/>
              </w:rPr>
              <w:t>대한</w:t>
            </w:r>
            <w:r w:rsidRPr="00D4048A">
              <w:rPr>
                <w:rFonts w:ascii="CMU Concrete" w:hAnsi="CMU Concrete"/>
              </w:rPr>
              <w:t xml:space="preserve"> </w:t>
            </w:r>
            <w:r w:rsidRPr="00D4048A">
              <w:rPr>
                <w:rFonts w:ascii="CMU Concrete" w:hAnsi="CMU Concrete"/>
              </w:rPr>
              <w:t>간단한</w:t>
            </w:r>
            <w:r w:rsidRPr="00D4048A">
              <w:rPr>
                <w:rFonts w:ascii="CMU Concrete" w:hAnsi="CMU Concrete"/>
              </w:rPr>
              <w:t xml:space="preserve"> </w:t>
            </w:r>
            <w:r w:rsidRPr="00D4048A">
              <w:rPr>
                <w:rFonts w:ascii="CMU Concrete" w:hAnsi="CMU Concrete"/>
              </w:rPr>
              <w:t>설명</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사용법이</w:t>
            </w:r>
            <w:r w:rsidRPr="00D4048A">
              <w:rPr>
                <w:rFonts w:ascii="CMU Concrete" w:hAnsi="CMU Concrete"/>
              </w:rPr>
              <w:t xml:space="preserve"> </w:t>
            </w:r>
            <w:r w:rsidRPr="00D4048A">
              <w:rPr>
                <w:rFonts w:ascii="CMU Concrete" w:hAnsi="CMU Concrete"/>
              </w:rPr>
              <w:t>나타납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75F18F9E"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7B576D93"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0B7804A9" w14:textId="77777777" w:rsidR="005B1591" w:rsidRPr="00D4048A" w:rsidRDefault="005B1591" w:rsidP="005B1591">
            <w:pPr>
              <w:pStyle w:val="ae"/>
              <w:rPr>
                <w:rFonts w:ascii="CMU Concrete" w:hAnsi="CMU Concrete"/>
              </w:rPr>
            </w:pPr>
            <w:r w:rsidRPr="00D4048A">
              <w:rPr>
                <w:rFonts w:ascii="CMU Concrete" w:hAnsi="CMU Concrete"/>
              </w:rPr>
              <w:t>(9)</w:t>
            </w:r>
          </w:p>
        </w:tc>
        <w:tc>
          <w:tcPr>
            <w:tcW w:w="3642" w:type="pct"/>
            <w:tcBorders>
              <w:top w:val="single" w:sz="2" w:space="0" w:color="999999"/>
              <w:left w:val="single" w:sz="2" w:space="0" w:color="999999"/>
              <w:bottom w:val="single" w:sz="6" w:space="0" w:color="999999"/>
              <w:right w:val="single" w:sz="6" w:space="0" w:color="999999"/>
            </w:tcBorders>
            <w:vAlign w:val="center"/>
          </w:tcPr>
          <w:p w14:paraId="165786C9" w14:textId="77777777" w:rsidR="005B1591" w:rsidRPr="00D4048A" w:rsidRDefault="005B1591" w:rsidP="005B1591">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입력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구문이</w:t>
            </w:r>
            <w:r w:rsidRPr="00D4048A">
              <w:rPr>
                <w:rFonts w:ascii="CMU Concrete" w:hAnsi="CMU Concrete"/>
              </w:rPr>
              <w:t xml:space="preserve"> </w:t>
            </w:r>
            <w:r w:rsidRPr="00D4048A">
              <w:rPr>
                <w:rFonts w:ascii="CMU Concrete" w:hAnsi="CMU Concrete"/>
              </w:rPr>
              <w:t>올바르게</w:t>
            </w:r>
            <w:r w:rsidRPr="00D4048A">
              <w:rPr>
                <w:rFonts w:ascii="CMU Concrete" w:hAnsi="CMU Concrete"/>
              </w:rPr>
              <w:t xml:space="preserve"> </w:t>
            </w:r>
            <w:r w:rsidRPr="00D4048A">
              <w:rPr>
                <w:rFonts w:ascii="CMU Concrete" w:hAnsi="CMU Concrete"/>
              </w:rPr>
              <w:t>되었는지</w:t>
            </w:r>
            <w:r w:rsidRPr="00D4048A">
              <w:rPr>
                <w:rFonts w:ascii="CMU Concrete" w:hAnsi="CMU Concrete"/>
              </w:rPr>
              <w:t xml:space="preserve"> </w:t>
            </w:r>
            <w:r w:rsidRPr="00D4048A">
              <w:rPr>
                <w:rFonts w:ascii="CMU Concrete" w:hAnsi="CMU Concrete"/>
              </w:rPr>
              <w:t>검사합니다</w:t>
            </w:r>
            <w:r w:rsidRPr="00D4048A">
              <w:rPr>
                <w:rFonts w:ascii="CMU Concrete" w:hAnsi="CMU Concrete"/>
              </w:rPr>
              <w:t xml:space="preserve">. </w:t>
            </w:r>
            <w:r w:rsidRPr="00D4048A">
              <w:rPr>
                <w:rFonts w:ascii="CMU Concrete" w:hAnsi="CMU Concrete"/>
              </w:rPr>
              <w:t>구문이</w:t>
            </w:r>
            <w:r w:rsidRPr="00D4048A">
              <w:rPr>
                <w:rFonts w:ascii="CMU Concrete" w:hAnsi="CMU Concrete"/>
              </w:rPr>
              <w:t xml:space="preserve"> </w:t>
            </w:r>
            <w:r w:rsidRPr="00D4048A">
              <w:rPr>
                <w:rFonts w:ascii="CMU Concrete" w:hAnsi="CMU Concrete"/>
              </w:rPr>
              <w:t>틀렸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오류</w:t>
            </w:r>
            <w:r w:rsidRPr="00D4048A">
              <w:rPr>
                <w:rFonts w:ascii="CMU Concrete" w:hAnsi="CMU Concrete"/>
              </w:rPr>
              <w:t xml:space="preserve"> </w:t>
            </w:r>
            <w:r w:rsidRPr="00D4048A">
              <w:rPr>
                <w:rFonts w:ascii="CMU Concrete" w:hAnsi="CMU Concrete"/>
              </w:rPr>
              <w:t>메시지를</w:t>
            </w:r>
            <w:r w:rsidRPr="00D4048A">
              <w:rPr>
                <w:rFonts w:ascii="CMU Concrete" w:hAnsi="CMU Concrete"/>
              </w:rPr>
              <w:t xml:space="preserve"> </w:t>
            </w:r>
            <w:r w:rsidRPr="00D4048A">
              <w:rPr>
                <w:rFonts w:ascii="CMU Concrete" w:hAnsi="CMU Concrete"/>
              </w:rPr>
              <w:t>반환하며</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오류</w:t>
            </w:r>
            <w:r w:rsidRPr="00D4048A">
              <w:rPr>
                <w:rFonts w:ascii="CMU Concrete" w:hAnsi="CMU Concrete"/>
              </w:rPr>
              <w:t xml:space="preserve"> </w:t>
            </w:r>
            <w:r w:rsidRPr="00D4048A">
              <w:rPr>
                <w:rFonts w:ascii="CMU Concrete" w:hAnsi="CMU Concrete"/>
              </w:rPr>
              <w:t>메시지를</w:t>
            </w:r>
            <w:r w:rsidRPr="00D4048A">
              <w:rPr>
                <w:rFonts w:ascii="CMU Concrete" w:hAnsi="CMU Concrete"/>
              </w:rPr>
              <w:t xml:space="preserve"> </w:t>
            </w:r>
            <w:r w:rsidRPr="00D4048A">
              <w:rPr>
                <w:rFonts w:ascii="CMU Concrete" w:hAnsi="CMU Concrete"/>
              </w:rPr>
              <w:t>보고</w:t>
            </w:r>
            <w:r w:rsidRPr="00D4048A">
              <w:rPr>
                <w:rFonts w:ascii="CMU Concrete" w:hAnsi="CMU Concrete"/>
              </w:rPr>
              <w:t xml:space="preserve"> </w:t>
            </w:r>
            <w:r w:rsidRPr="00D4048A">
              <w:rPr>
                <w:rFonts w:ascii="CMU Concrete" w:hAnsi="CMU Concrete"/>
              </w:rPr>
              <w:t>잘</w:t>
            </w:r>
            <w:r w:rsidRPr="00D4048A">
              <w:rPr>
                <w:rFonts w:ascii="CMU Concrete" w:hAnsi="CMU Concrete"/>
              </w:rPr>
              <w:t xml:space="preserve"> </w:t>
            </w:r>
            <w:r w:rsidRPr="00D4048A">
              <w:rPr>
                <w:rFonts w:ascii="CMU Concrete" w:hAnsi="CMU Concrete"/>
              </w:rPr>
              <w:t>못된</w:t>
            </w:r>
            <w:r w:rsidRPr="00D4048A">
              <w:rPr>
                <w:rFonts w:ascii="CMU Concrete" w:hAnsi="CMU Concrete"/>
              </w:rPr>
              <w:t xml:space="preserve"> </w:t>
            </w:r>
            <w:r w:rsidRPr="00D4048A">
              <w:rPr>
                <w:rFonts w:ascii="CMU Concrete" w:hAnsi="CMU Concrete"/>
              </w:rPr>
              <w:t>부분을</w:t>
            </w:r>
            <w:r w:rsidRPr="00D4048A">
              <w:rPr>
                <w:rFonts w:ascii="CMU Concrete" w:hAnsi="CMU Concrete"/>
              </w:rPr>
              <w:t xml:space="preserve"> </w:t>
            </w:r>
            <w:r w:rsidRPr="00D4048A">
              <w:rPr>
                <w:rFonts w:ascii="CMU Concrete" w:hAnsi="CMU Concrete"/>
              </w:rPr>
              <w:t>수정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36DA9A1F" w14:textId="77777777" w:rsidR="005B1591" w:rsidRPr="00D4048A" w:rsidRDefault="005B1591" w:rsidP="005B1591">
            <w:pPr>
              <w:rPr>
                <w:rFonts w:ascii="CMU Concrete" w:hAnsi="CMU Concrete"/>
              </w:rPr>
            </w:pPr>
            <w:r w:rsidRPr="00D4048A">
              <w:rPr>
                <w:rFonts w:ascii="CMU Concrete" w:hAnsi="CMU Concrete"/>
              </w:rPr>
              <w:t> </w:t>
            </w:r>
          </w:p>
        </w:tc>
      </w:tr>
      <w:tr w:rsidR="005B1591" w:rsidRPr="00D4048A" w14:paraId="5837FA79" w14:textId="77777777">
        <w:trPr>
          <w:trHeight w:val="400"/>
          <w:tblCellSpacing w:w="0" w:type="dxa"/>
        </w:trPr>
        <w:tc>
          <w:tcPr>
            <w:tcW w:w="520"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6413AA32" w14:textId="77777777" w:rsidR="005B1591" w:rsidRPr="00D4048A" w:rsidRDefault="005B1591" w:rsidP="005B1591">
            <w:pPr>
              <w:pStyle w:val="ae"/>
              <w:rPr>
                <w:rFonts w:ascii="CMU Concrete" w:hAnsi="CMU Concrete"/>
              </w:rPr>
            </w:pPr>
            <w:r w:rsidRPr="00D4048A">
              <w:rPr>
                <w:rFonts w:ascii="CMU Concrete" w:hAnsi="CMU Concrete"/>
              </w:rPr>
              <w:t>(10)</w:t>
            </w:r>
          </w:p>
        </w:tc>
        <w:tc>
          <w:tcPr>
            <w:tcW w:w="3642" w:type="pct"/>
            <w:tcBorders>
              <w:top w:val="single" w:sz="2" w:space="0" w:color="999999"/>
              <w:left w:val="single" w:sz="2" w:space="0" w:color="999999"/>
              <w:bottom w:val="single" w:sz="6" w:space="0" w:color="999999"/>
              <w:right w:val="single" w:sz="6" w:space="0" w:color="999999"/>
            </w:tcBorders>
            <w:vAlign w:val="center"/>
          </w:tcPr>
          <w:p w14:paraId="61751B80" w14:textId="77777777" w:rsidR="005B1591" w:rsidRPr="00D4048A" w:rsidRDefault="005B1591" w:rsidP="005B1591">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입력되어</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구문을</w:t>
            </w:r>
            <w:r w:rsidRPr="00D4048A">
              <w:rPr>
                <w:rFonts w:ascii="CMU Concrete" w:hAnsi="CMU Concrete"/>
              </w:rPr>
              <w:t xml:space="preserve"> </w:t>
            </w:r>
            <w:r w:rsidRPr="00D4048A">
              <w:rPr>
                <w:rFonts w:ascii="CMU Concrete" w:hAnsi="CMU Concrete"/>
              </w:rPr>
              <w:t>입력하거나</w:t>
            </w:r>
            <w:r w:rsidRPr="00D4048A">
              <w:rPr>
                <w:rFonts w:ascii="CMU Concrete" w:hAnsi="CMU Concrete"/>
              </w:rPr>
              <w:t xml:space="preserve"> </w:t>
            </w:r>
            <w:r w:rsidRPr="00D4048A">
              <w:rPr>
                <w:rFonts w:ascii="CMU Concrete" w:hAnsi="CMU Concrete"/>
              </w:rPr>
              <w:t>취소합니다</w:t>
            </w:r>
            <w:r w:rsidRPr="00D4048A">
              <w:rPr>
                <w:rFonts w:ascii="CMU Concrete" w:hAnsi="CMU Concrete"/>
              </w:rPr>
              <w:t xml:space="preserve">. </w:t>
            </w:r>
            <w:r w:rsidRPr="00D4048A">
              <w:rPr>
                <w:rFonts w:ascii="CMU Concrete" w:hAnsi="CMU Concrete"/>
              </w:rPr>
              <w:t>편집</w:t>
            </w:r>
            <w:r w:rsidRPr="00D4048A">
              <w:rPr>
                <w:rFonts w:ascii="CMU Concrete" w:hAnsi="CMU Concrete"/>
              </w:rPr>
              <w:t xml:space="preserve"> </w:t>
            </w:r>
            <w:r w:rsidRPr="00D4048A">
              <w:rPr>
                <w:rFonts w:ascii="CMU Concrete" w:hAnsi="CMU Concrete"/>
              </w:rPr>
              <w:t>버튼을</w:t>
            </w:r>
            <w:r w:rsidRPr="00D4048A">
              <w:rPr>
                <w:rFonts w:ascii="CMU Concrete" w:hAnsi="CMU Concrete"/>
              </w:rPr>
              <w:t xml:space="preserve"> </w:t>
            </w:r>
            <w:r w:rsidRPr="00D4048A">
              <w:rPr>
                <w:rFonts w:ascii="CMU Concrete" w:hAnsi="CMU Concrete"/>
              </w:rPr>
              <w:t>누르면</w:t>
            </w:r>
            <w:r w:rsidRPr="00D4048A">
              <w:rPr>
                <w:rFonts w:ascii="CMU Concrete" w:hAnsi="CMU Concrete"/>
              </w:rPr>
              <w:t xml:space="preserve"> </w:t>
            </w:r>
            <w:r w:rsidRPr="00D4048A">
              <w:rPr>
                <w:rFonts w:ascii="CMU Concrete" w:hAnsi="CMU Concrete"/>
              </w:rPr>
              <w:t>입력되며</w:t>
            </w:r>
            <w:r w:rsidRPr="00D4048A">
              <w:rPr>
                <w:rFonts w:ascii="CMU Concrete" w:hAnsi="CMU Concrete"/>
              </w:rPr>
              <w:t xml:space="preserve">, </w:t>
            </w:r>
            <w:r w:rsidRPr="00D4048A">
              <w:rPr>
                <w:rFonts w:ascii="CMU Concrete" w:hAnsi="CMU Concrete"/>
              </w:rPr>
              <w:t>입력하기</w:t>
            </w:r>
            <w:r w:rsidRPr="00D4048A">
              <w:rPr>
                <w:rFonts w:ascii="CMU Concrete" w:hAnsi="CMU Concrete"/>
              </w:rPr>
              <w:t xml:space="preserve"> </w:t>
            </w:r>
            <w:r w:rsidRPr="00D4048A">
              <w:rPr>
                <w:rFonts w:ascii="CMU Concrete" w:hAnsi="CMU Concrete"/>
              </w:rPr>
              <w:t>전에</w:t>
            </w:r>
            <w:r w:rsidRPr="00D4048A">
              <w:rPr>
                <w:rFonts w:ascii="CMU Concrete" w:hAnsi="CMU Concrete"/>
              </w:rPr>
              <w:t xml:space="preserve"> </w:t>
            </w:r>
            <w:r w:rsidRPr="00D4048A">
              <w:rPr>
                <w:rFonts w:ascii="CMU Concrete" w:hAnsi="CMU Concrete"/>
              </w:rPr>
              <w:t>구문검사를</w:t>
            </w:r>
            <w:r w:rsidRPr="00D4048A">
              <w:rPr>
                <w:rFonts w:ascii="CMU Concrete" w:hAnsi="CMU Concrete"/>
              </w:rPr>
              <w:t xml:space="preserve"> </w:t>
            </w:r>
            <w:r w:rsidRPr="00D4048A">
              <w:rPr>
                <w:rFonts w:ascii="CMU Concrete" w:hAnsi="CMU Concrete"/>
              </w:rPr>
              <w:t>수행합니다</w:t>
            </w:r>
            <w:r w:rsidRPr="00D4048A">
              <w:rPr>
                <w:rFonts w:ascii="CMU Concrete" w:hAnsi="CMU Concrete"/>
              </w:rPr>
              <w:t xml:space="preserve">. </w:t>
            </w:r>
            <w:r w:rsidRPr="00D4048A">
              <w:rPr>
                <w:rFonts w:ascii="CMU Concrete" w:hAnsi="CMU Concrete"/>
              </w:rPr>
              <w:t>만약</w:t>
            </w:r>
            <w:r w:rsidRPr="00D4048A">
              <w:rPr>
                <w:rFonts w:ascii="CMU Concrete" w:hAnsi="CMU Concrete"/>
              </w:rPr>
              <w:t xml:space="preserve"> </w:t>
            </w:r>
            <w:r w:rsidRPr="00D4048A">
              <w:rPr>
                <w:rFonts w:ascii="CMU Concrete" w:hAnsi="CMU Concrete"/>
              </w:rPr>
              <w:t>잘못된</w:t>
            </w:r>
            <w:r w:rsidRPr="00D4048A">
              <w:rPr>
                <w:rFonts w:ascii="CMU Concrete" w:hAnsi="CMU Concrete"/>
              </w:rPr>
              <w:t xml:space="preserve"> </w:t>
            </w:r>
            <w:r w:rsidRPr="00D4048A">
              <w:rPr>
                <w:rFonts w:ascii="CMU Concrete" w:hAnsi="CMU Concrete"/>
              </w:rPr>
              <w:t>구문이</w:t>
            </w:r>
            <w:r w:rsidRPr="00D4048A">
              <w:rPr>
                <w:rFonts w:ascii="CMU Concrete" w:hAnsi="CMU Concrete"/>
              </w:rPr>
              <w:t xml:space="preserve"> </w:t>
            </w:r>
            <w:r w:rsidRPr="00D4048A">
              <w:rPr>
                <w:rFonts w:ascii="CMU Concrete" w:hAnsi="CMU Concrete"/>
              </w:rPr>
              <w:t>입력되었을</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w:t>
            </w:r>
            <w:r w:rsidRPr="00D4048A">
              <w:rPr>
                <w:rFonts w:ascii="CMU Concrete" w:hAnsi="CMU Concrete"/>
              </w:rPr>
              <w:t>프로그램이</w:t>
            </w:r>
            <w:r w:rsidRPr="00D4048A">
              <w:rPr>
                <w:rFonts w:ascii="CMU Concrete" w:hAnsi="CMU Concrete"/>
              </w:rPr>
              <w:t xml:space="preserve"> </w:t>
            </w:r>
            <w:r w:rsidRPr="00D4048A">
              <w:rPr>
                <w:rFonts w:ascii="CMU Concrete" w:hAnsi="CMU Concrete"/>
              </w:rPr>
              <w:t>제대로</w:t>
            </w:r>
            <w:r w:rsidRPr="00D4048A">
              <w:rPr>
                <w:rFonts w:ascii="CMU Concrete" w:hAnsi="CMU Concrete"/>
              </w:rPr>
              <w:t xml:space="preserve"> </w:t>
            </w:r>
            <w:r w:rsidRPr="00D4048A">
              <w:rPr>
                <w:rFonts w:ascii="CMU Concrete" w:hAnsi="CMU Concrete"/>
              </w:rPr>
              <w:t>동작하지</w:t>
            </w:r>
            <w:r w:rsidRPr="00D4048A">
              <w:rPr>
                <w:rFonts w:ascii="CMU Concrete" w:hAnsi="CMU Concrete"/>
              </w:rPr>
              <w:t xml:space="preserve"> </w:t>
            </w:r>
            <w:r w:rsidRPr="00D4048A">
              <w:rPr>
                <w:rFonts w:ascii="CMU Concrete" w:hAnsi="CMU Concrete"/>
              </w:rPr>
              <w:t>않을</w:t>
            </w:r>
            <w:r w:rsidRPr="00D4048A">
              <w:rPr>
                <w:rFonts w:ascii="CMU Concrete" w:hAnsi="CMU Concrete"/>
              </w:rPr>
              <w:t xml:space="preserve"> </w:t>
            </w:r>
            <w:r w:rsidRPr="00D4048A">
              <w:rPr>
                <w:rFonts w:ascii="CMU Concrete" w:hAnsi="CMU Concrete"/>
              </w:rPr>
              <w:t>수도</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w:t>
            </w:r>
          </w:p>
        </w:tc>
        <w:tc>
          <w:tcPr>
            <w:tcW w:w="838" w:type="pct"/>
            <w:tcBorders>
              <w:top w:val="single" w:sz="2" w:space="0" w:color="999999"/>
              <w:left w:val="single" w:sz="2" w:space="0" w:color="999999"/>
              <w:bottom w:val="single" w:sz="6" w:space="0" w:color="999999"/>
              <w:right w:val="single" w:sz="6" w:space="0" w:color="999999"/>
            </w:tcBorders>
            <w:vAlign w:val="center"/>
          </w:tcPr>
          <w:p w14:paraId="64ACE772" w14:textId="77777777" w:rsidR="005B1591" w:rsidRPr="00D4048A" w:rsidRDefault="005B1591" w:rsidP="005B1591">
            <w:pPr>
              <w:rPr>
                <w:rFonts w:ascii="CMU Concrete" w:hAnsi="CMU Concrete"/>
              </w:rPr>
            </w:pPr>
            <w:r w:rsidRPr="00D4048A">
              <w:rPr>
                <w:rFonts w:ascii="CMU Concrete" w:hAnsi="CMU Concrete"/>
              </w:rPr>
              <w:t> </w:t>
            </w:r>
          </w:p>
        </w:tc>
      </w:tr>
    </w:tbl>
    <w:p w14:paraId="7690C9AC" w14:textId="77777777" w:rsidR="005B1591" w:rsidRPr="00D4048A" w:rsidRDefault="005B1591" w:rsidP="005B1591">
      <w:pPr>
        <w:pStyle w:val="16"/>
        <w:rPr>
          <w:rFonts w:ascii="CMU Concrete" w:eastAsia="굴림" w:hAnsi="CMU Concrete"/>
        </w:rPr>
      </w:pPr>
    </w:p>
    <w:p w14:paraId="2B95C3E5" w14:textId="77777777" w:rsidR="005B1591" w:rsidRPr="00D4048A" w:rsidRDefault="005B1591" w:rsidP="005B1591">
      <w:pPr>
        <w:pStyle w:val="11"/>
      </w:pPr>
      <w:r w:rsidRPr="00D4048A">
        <w:t>스타일</w:t>
      </w:r>
    </w:p>
    <w:p w14:paraId="2B88FE23" w14:textId="77777777" w:rsidR="005B1591" w:rsidRPr="00D4048A" w:rsidRDefault="005B1591" w:rsidP="005B1591">
      <w:pPr>
        <w:pStyle w:val="p2"/>
        <w:rPr>
          <w:rFonts w:ascii="CMU Concrete" w:hAnsi="CMU Concrete"/>
        </w:rPr>
      </w:pPr>
      <w:r w:rsidRPr="00D4048A">
        <w:rPr>
          <w:rFonts w:ascii="CMU Concrete" w:hAnsi="CMU Concrete"/>
        </w:rPr>
        <w:t>문자열</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123" or ‘123’- </w:t>
      </w:r>
      <w:r w:rsidRPr="00D4048A">
        <w:rPr>
          <w:rFonts w:ascii="CMU Concrete" w:hAnsi="CMU Concrete"/>
        </w:rPr>
        <w:t>진한</w:t>
      </w:r>
      <w:r w:rsidRPr="00D4048A">
        <w:rPr>
          <w:rFonts w:ascii="CMU Concrete" w:hAnsi="CMU Concrete"/>
        </w:rPr>
        <w:t xml:space="preserve"> </w:t>
      </w:r>
      <w:r w:rsidRPr="00D4048A">
        <w:rPr>
          <w:rFonts w:ascii="CMU Concrete" w:hAnsi="CMU Concrete"/>
        </w:rPr>
        <w:t>빨강</w:t>
      </w:r>
    </w:p>
    <w:p w14:paraId="418A454E" w14:textId="77777777" w:rsidR="005B1591" w:rsidRPr="00D4048A" w:rsidRDefault="005B1591" w:rsidP="005B1591">
      <w:pPr>
        <w:pStyle w:val="p2"/>
        <w:rPr>
          <w:rFonts w:ascii="CMU Concrete" w:hAnsi="CMU Concrete"/>
        </w:rPr>
      </w:pPr>
      <w:r w:rsidRPr="00D4048A">
        <w:rPr>
          <w:rFonts w:ascii="CMU Concrete" w:hAnsi="CMU Concrete"/>
        </w:rPr>
        <w:t>날짜형</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2004-01-01# - </w:t>
      </w:r>
      <w:r w:rsidRPr="00D4048A">
        <w:rPr>
          <w:rFonts w:ascii="CMU Concrete" w:hAnsi="CMU Concrete"/>
        </w:rPr>
        <w:t>진한</w:t>
      </w:r>
      <w:r w:rsidRPr="00D4048A">
        <w:rPr>
          <w:rFonts w:ascii="CMU Concrete" w:hAnsi="CMU Concrete"/>
        </w:rPr>
        <w:t xml:space="preserve"> </w:t>
      </w:r>
      <w:r w:rsidRPr="00D4048A">
        <w:rPr>
          <w:rFonts w:ascii="CMU Concrete" w:hAnsi="CMU Concrete"/>
        </w:rPr>
        <w:t>빨강</w:t>
      </w:r>
    </w:p>
    <w:p w14:paraId="70918AD7" w14:textId="77777777" w:rsidR="005B1591" w:rsidRPr="00D4048A" w:rsidRDefault="005B1591" w:rsidP="005B1591">
      <w:pPr>
        <w:pStyle w:val="p2"/>
        <w:rPr>
          <w:rFonts w:ascii="CMU Concrete" w:hAnsi="CMU Concrete"/>
        </w:rPr>
      </w:pPr>
      <w:r w:rsidRPr="00D4048A">
        <w:rPr>
          <w:rFonts w:ascii="CMU Concrete" w:hAnsi="CMU Concrete"/>
        </w:rPr>
        <w:t>숫자형</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123 – </w:t>
      </w:r>
      <w:r w:rsidRPr="00D4048A">
        <w:rPr>
          <w:rFonts w:ascii="CMU Concrete" w:hAnsi="CMU Concrete"/>
        </w:rPr>
        <w:t>검정</w:t>
      </w:r>
    </w:p>
    <w:p w14:paraId="1A883B37" w14:textId="77777777" w:rsidR="005B1591" w:rsidRPr="00D4048A" w:rsidRDefault="005B1591" w:rsidP="005B1591">
      <w:pPr>
        <w:pStyle w:val="p2"/>
        <w:rPr>
          <w:rFonts w:ascii="CMU Concrete" w:hAnsi="CMU Concrete"/>
        </w:rPr>
      </w:pPr>
      <w:r w:rsidRPr="00D4048A">
        <w:rPr>
          <w:rFonts w:ascii="CMU Concrete" w:hAnsi="CMU Concrete"/>
        </w:rPr>
        <w:t>함수</w:t>
      </w:r>
      <w:r w:rsidRPr="00D4048A">
        <w:rPr>
          <w:rFonts w:ascii="CMU Concrete" w:hAnsi="CMU Concrete"/>
        </w:rPr>
        <w:t xml:space="preserve">, IF </w:t>
      </w:r>
      <w:r w:rsidRPr="00D4048A">
        <w:rPr>
          <w:rFonts w:ascii="CMU Concrete" w:hAnsi="CMU Concrete"/>
        </w:rPr>
        <w:t>구문</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ABS() - </w:t>
      </w:r>
      <w:r w:rsidRPr="00D4048A">
        <w:rPr>
          <w:rFonts w:ascii="CMU Concrete" w:hAnsi="CMU Concrete"/>
        </w:rPr>
        <w:t>파랑</w:t>
      </w:r>
    </w:p>
    <w:p w14:paraId="7754700A" w14:textId="77777777" w:rsidR="005B1591" w:rsidRPr="00D4048A" w:rsidRDefault="005B1591" w:rsidP="005B1591">
      <w:pPr>
        <w:pStyle w:val="p2"/>
        <w:rPr>
          <w:rFonts w:ascii="CMU Concrete" w:hAnsi="CMU Concrete"/>
        </w:rPr>
      </w:pPr>
      <w:r w:rsidRPr="00D4048A">
        <w:rPr>
          <w:rFonts w:ascii="CMU Concrete" w:hAnsi="CMU Concrete"/>
        </w:rPr>
        <w:t>변수</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DATE} - </w:t>
      </w:r>
      <w:r w:rsidRPr="00D4048A">
        <w:rPr>
          <w:rFonts w:ascii="CMU Concrete" w:hAnsi="CMU Concrete"/>
        </w:rPr>
        <w:t>녹색</w:t>
      </w:r>
    </w:p>
    <w:p w14:paraId="7D5B1F46" w14:textId="77777777" w:rsidR="005B1591" w:rsidRPr="00D4048A" w:rsidRDefault="005B1591" w:rsidP="005B1591">
      <w:pPr>
        <w:pStyle w:val="p2"/>
        <w:rPr>
          <w:rFonts w:ascii="CMU Concrete" w:hAnsi="CMU Concrete"/>
        </w:rPr>
      </w:pPr>
      <w:r w:rsidRPr="00D4048A">
        <w:rPr>
          <w:rFonts w:ascii="CMU Concrete" w:hAnsi="CMU Concrete"/>
        </w:rPr>
        <w:t>연산자</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 -, *, / – </w:t>
      </w:r>
      <w:r w:rsidRPr="00D4048A">
        <w:rPr>
          <w:rFonts w:ascii="CMU Concrete" w:hAnsi="CMU Concrete"/>
        </w:rPr>
        <w:t>검정</w:t>
      </w:r>
    </w:p>
    <w:p w14:paraId="2BCBB325" w14:textId="77777777" w:rsidR="005B1591" w:rsidRPr="00D4048A" w:rsidRDefault="005B1591" w:rsidP="005B1591">
      <w:pPr>
        <w:pStyle w:val="p2"/>
        <w:rPr>
          <w:rFonts w:ascii="CMU Concrete" w:hAnsi="CMU Concrete"/>
        </w:rPr>
      </w:pPr>
      <w:r w:rsidRPr="00D4048A">
        <w:rPr>
          <w:rFonts w:ascii="CMU Concrete" w:hAnsi="CMU Concrete"/>
        </w:rPr>
        <w:t>매크로</w:t>
      </w:r>
      <w:r w:rsidRPr="00D4048A">
        <w:rPr>
          <w:rFonts w:ascii="CMU Concrete" w:hAnsi="CMU Concrete"/>
        </w:rPr>
        <w:t xml:space="preserve"> </w:t>
      </w:r>
      <w:r w:rsidRPr="00D4048A">
        <w:rPr>
          <w:rFonts w:ascii="CMU Concrete" w:hAnsi="CMU Concrete"/>
        </w:rPr>
        <w:sym w:font="Wingdings" w:char="F0E0"/>
      </w:r>
      <w:r w:rsidRPr="00D4048A">
        <w:rPr>
          <w:rFonts w:ascii="CMU Concrete" w:hAnsi="CMU Concrete"/>
        </w:rPr>
        <w:t xml:space="preserve"> @ROWNUM – </w:t>
      </w:r>
      <w:r w:rsidRPr="00D4048A">
        <w:rPr>
          <w:rFonts w:ascii="CMU Concrete" w:hAnsi="CMU Concrete"/>
        </w:rPr>
        <w:t>진한</w:t>
      </w:r>
      <w:r w:rsidRPr="00D4048A">
        <w:rPr>
          <w:rFonts w:ascii="CMU Concrete" w:hAnsi="CMU Concrete"/>
        </w:rPr>
        <w:t xml:space="preserve"> </w:t>
      </w:r>
      <w:r w:rsidRPr="00D4048A">
        <w:rPr>
          <w:rFonts w:ascii="CMU Concrete" w:hAnsi="CMU Concrete"/>
        </w:rPr>
        <w:t>녹색</w:t>
      </w:r>
    </w:p>
    <w:p w14:paraId="40A46FE1" w14:textId="77777777" w:rsidR="005B1591" w:rsidRPr="00B77F0D" w:rsidRDefault="005B1591" w:rsidP="00B77F0D">
      <w:pPr>
        <w:pStyle w:val="p2"/>
        <w:rPr>
          <w:rFonts w:ascii="CMU Concrete" w:hAnsi="CMU Concrete"/>
        </w:rPr>
      </w:pPr>
      <w:r w:rsidRPr="00D4048A">
        <w:rPr>
          <w:rFonts w:ascii="CMU Concrete" w:hAnsi="CMU Concrete"/>
        </w:rPr>
        <w:t>수식</w:t>
      </w:r>
      <w:r w:rsidRPr="00D4048A">
        <w:rPr>
          <w:rFonts w:ascii="CMU Concrete" w:hAnsi="CMU Concrete"/>
        </w:rPr>
        <w:t xml:space="preserve"> </w:t>
      </w:r>
      <w:r w:rsidRPr="00D4048A">
        <w:rPr>
          <w:rFonts w:ascii="CMU Concrete" w:hAnsi="CMU Concrete"/>
        </w:rPr>
        <w:t>편집창에서</w:t>
      </w:r>
      <w:r w:rsidRPr="00D4048A">
        <w:rPr>
          <w:rFonts w:ascii="CMU Concrete" w:hAnsi="CMU Concrete"/>
        </w:rPr>
        <w:t xml:space="preserve"> </w:t>
      </w:r>
      <w:r w:rsidRPr="00D4048A">
        <w:rPr>
          <w:rFonts w:ascii="CMU Concrete" w:hAnsi="CMU Concrete"/>
        </w:rPr>
        <w:t>수식이나</w:t>
      </w:r>
      <w:r w:rsidRPr="00D4048A">
        <w:rPr>
          <w:rFonts w:ascii="CMU Concrete" w:hAnsi="CMU Concrete"/>
        </w:rPr>
        <w:t xml:space="preserve"> </w:t>
      </w:r>
      <w:r w:rsidRPr="00D4048A">
        <w:rPr>
          <w:rFonts w:ascii="CMU Concrete" w:hAnsi="CMU Concrete"/>
        </w:rPr>
        <w:t>함수에</w:t>
      </w:r>
      <w:r w:rsidRPr="00D4048A">
        <w:rPr>
          <w:rFonts w:ascii="CMU Concrete" w:hAnsi="CMU Concrete"/>
        </w:rPr>
        <w:t xml:space="preserve"> </w:t>
      </w:r>
      <w:r w:rsidRPr="00D4048A">
        <w:rPr>
          <w:rFonts w:ascii="CMU Concrete" w:hAnsi="CMU Concrete"/>
        </w:rPr>
        <w:t>오류가</w:t>
      </w:r>
      <w:r w:rsidRPr="00D4048A">
        <w:rPr>
          <w:rFonts w:ascii="CMU Concrete" w:hAnsi="CMU Concrete"/>
        </w:rPr>
        <w:t xml:space="preserve"> </w:t>
      </w:r>
      <w:r w:rsidRPr="00D4048A">
        <w:rPr>
          <w:rFonts w:ascii="CMU Concrete" w:hAnsi="CMU Concrete"/>
        </w:rPr>
        <w:t>있으면</w:t>
      </w:r>
      <w:r w:rsidRPr="00D4048A">
        <w:rPr>
          <w:rFonts w:ascii="CMU Concrete" w:hAnsi="CMU Concrete"/>
        </w:rPr>
        <w:t xml:space="preserve"> </w:t>
      </w:r>
      <w:r w:rsidRPr="00D4048A">
        <w:rPr>
          <w:rFonts w:ascii="CMU Concrete" w:hAnsi="CMU Concrete"/>
        </w:rPr>
        <w:t>오류가</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부분이</w:t>
      </w:r>
      <w:r w:rsidRPr="00D4048A">
        <w:rPr>
          <w:rFonts w:ascii="CMU Concrete" w:hAnsi="CMU Concrete"/>
        </w:rPr>
        <w:t xml:space="preserve"> </w:t>
      </w:r>
      <w:r w:rsidRPr="00D4048A">
        <w:rPr>
          <w:rFonts w:ascii="CMU Concrete" w:hAnsi="CMU Concrete"/>
        </w:rPr>
        <w:t>빨</w:t>
      </w:r>
      <w:r w:rsidR="00A43327" w:rsidRPr="00D4048A">
        <w:rPr>
          <w:rFonts w:ascii="CMU Concrete" w:hAnsi="CMU Concrete"/>
        </w:rPr>
        <w:t>간</w:t>
      </w:r>
      <w:r w:rsidRPr="00D4048A">
        <w:rPr>
          <w:rFonts w:ascii="CMU Concrete" w:hAnsi="CMU Concrete"/>
        </w:rPr>
        <w:t>색으로</w:t>
      </w:r>
      <w:r w:rsidRPr="00D4048A">
        <w:rPr>
          <w:rFonts w:ascii="CMU Concrete" w:hAnsi="CMU Concrete"/>
        </w:rPr>
        <w:t xml:space="preserve"> </w:t>
      </w:r>
      <w:r w:rsidRPr="00D4048A">
        <w:rPr>
          <w:rFonts w:ascii="CMU Concrete" w:hAnsi="CMU Concrete"/>
        </w:rPr>
        <w:t>표시됩니다</w:t>
      </w:r>
      <w:r w:rsidRPr="00D4048A">
        <w:rPr>
          <w:rFonts w:ascii="CMU Concrete" w:hAnsi="CMU Concrete"/>
        </w:rPr>
        <w:t>.</w:t>
      </w:r>
    </w:p>
    <w:p w14:paraId="7F64D19E" w14:textId="77777777" w:rsidR="005B1591" w:rsidRPr="00D4048A" w:rsidRDefault="005B1591" w:rsidP="005B1591">
      <w:pPr>
        <w:pStyle w:val="11"/>
      </w:pPr>
      <w:r w:rsidRPr="00D4048A">
        <w:t>관련</w:t>
      </w:r>
      <w:r w:rsidRPr="00D4048A">
        <w:t xml:space="preserve"> </w:t>
      </w:r>
      <w:r w:rsidRPr="00D4048A">
        <w:t>항목</w:t>
      </w:r>
    </w:p>
    <w:p w14:paraId="59CA9428" w14:textId="77777777" w:rsidR="005B1591" w:rsidRPr="00D4048A" w:rsidRDefault="005B1591" w:rsidP="005B1591">
      <w:pPr>
        <w:pStyle w:val="p2"/>
        <w:rPr>
          <w:rFonts w:ascii="CMU Concrete" w:hAnsi="CMU Concrete"/>
        </w:rPr>
      </w:pPr>
      <w:r w:rsidRPr="00D4048A">
        <w:rPr>
          <w:rFonts w:ascii="CMU Concrete" w:hAnsi="CMU Concrete"/>
        </w:rPr>
        <w:t>함수</w:t>
      </w:r>
      <w:r w:rsidRPr="00D4048A">
        <w:rPr>
          <w:rFonts w:ascii="CMU Concrete" w:hAnsi="CMU Concrete"/>
        </w:rPr>
        <w:t xml:space="preserve"> </w:t>
      </w:r>
      <w:r w:rsidRPr="00D4048A">
        <w:rPr>
          <w:rFonts w:ascii="CMU Concrete" w:hAnsi="CMU Concrete"/>
        </w:rPr>
        <w:t>목록</w:t>
      </w:r>
      <w:r w:rsidRPr="00D4048A">
        <w:rPr>
          <w:rFonts w:ascii="CMU Concrete" w:hAnsi="CMU Concrete"/>
        </w:rPr>
        <w:t xml:space="preserve"> </w:t>
      </w:r>
    </w:p>
    <w:p w14:paraId="4BA2A2D0" w14:textId="77777777" w:rsidR="005B1591" w:rsidRPr="00D4048A" w:rsidRDefault="005B1591" w:rsidP="005B1591">
      <w:pPr>
        <w:pStyle w:val="p2"/>
        <w:rPr>
          <w:rFonts w:ascii="CMU Concrete" w:hAnsi="CMU Concrete"/>
        </w:rPr>
      </w:pPr>
      <w:r w:rsidRPr="00D4048A">
        <w:rPr>
          <w:rFonts w:ascii="CMU Concrete" w:hAnsi="CMU Concrete"/>
        </w:rPr>
        <w:t>정의된</w:t>
      </w:r>
      <w:r w:rsidRPr="00D4048A">
        <w:rPr>
          <w:rFonts w:ascii="CMU Concrete" w:hAnsi="CMU Concrete"/>
        </w:rPr>
        <w:t xml:space="preserve"> </w:t>
      </w:r>
      <w:r w:rsidRPr="00D4048A">
        <w:rPr>
          <w:rFonts w:ascii="CMU Concrete" w:hAnsi="CMU Concrete"/>
        </w:rPr>
        <w:t>매크로</w:t>
      </w:r>
      <w:r w:rsidRPr="00D4048A">
        <w:rPr>
          <w:rFonts w:ascii="CMU Concrete" w:hAnsi="CMU Concrete"/>
        </w:rPr>
        <w:t xml:space="preserve"> </w:t>
      </w:r>
    </w:p>
    <w:p w14:paraId="394CEF10" w14:textId="77777777" w:rsidR="005B1591" w:rsidRPr="00D4048A" w:rsidRDefault="005B1591" w:rsidP="005B1591">
      <w:pPr>
        <w:pStyle w:val="p2"/>
        <w:rPr>
          <w:rFonts w:ascii="CMU Concrete" w:hAnsi="CMU Concrete"/>
        </w:rPr>
      </w:pPr>
      <w:r w:rsidRPr="00D4048A">
        <w:rPr>
          <w:rFonts w:ascii="CMU Concrete" w:hAnsi="CMU Concrete"/>
        </w:rPr>
        <w:t>값</w:t>
      </w:r>
      <w:r w:rsidRPr="00D4048A">
        <w:rPr>
          <w:rFonts w:ascii="CMU Concrete" w:hAnsi="CMU Concrete"/>
        </w:rPr>
        <w:t xml:space="preserve"> </w:t>
      </w:r>
      <w:r w:rsidRPr="00D4048A">
        <w:rPr>
          <w:rFonts w:ascii="CMU Concrete" w:hAnsi="CMU Concrete"/>
        </w:rPr>
        <w:t>입력</w:t>
      </w:r>
    </w:p>
    <w:p w14:paraId="577C090F" w14:textId="77777777" w:rsidR="005B1591" w:rsidRPr="00D4048A" w:rsidRDefault="005B1591" w:rsidP="005B1591">
      <w:pPr>
        <w:rPr>
          <w:rFonts w:ascii="CMU Concrete" w:hAnsi="CMU Concrete"/>
        </w:rPr>
      </w:pPr>
    </w:p>
    <w:p w14:paraId="4C7472E5" w14:textId="77777777" w:rsidR="005B1591" w:rsidRPr="00D4048A" w:rsidRDefault="005B1591" w:rsidP="005B1591">
      <w:pPr>
        <w:rPr>
          <w:rFonts w:ascii="CMU Concrete" w:hAnsi="CMU Concrete"/>
        </w:rPr>
      </w:pPr>
    </w:p>
    <w:p w14:paraId="2A688AFE" w14:textId="77777777" w:rsidR="005B1591" w:rsidRPr="00D4048A" w:rsidRDefault="005B1591" w:rsidP="005B1591">
      <w:pPr>
        <w:rPr>
          <w:rFonts w:ascii="CMU Concrete" w:hAnsi="CMU Concrete"/>
        </w:rPr>
      </w:pPr>
    </w:p>
    <w:p w14:paraId="07A8F6E9" w14:textId="77777777" w:rsidR="005B1591" w:rsidRPr="00D4048A" w:rsidRDefault="005B1591" w:rsidP="005B1591">
      <w:pPr>
        <w:rPr>
          <w:rFonts w:ascii="CMU Concrete" w:hAnsi="CMU Concrete"/>
        </w:rPr>
      </w:pPr>
    </w:p>
    <w:p w14:paraId="78150ACE" w14:textId="77777777" w:rsidR="005B1591" w:rsidRPr="00D4048A" w:rsidRDefault="005B1591" w:rsidP="005B1591">
      <w:pPr>
        <w:rPr>
          <w:rFonts w:ascii="CMU Concrete" w:hAnsi="CMU Concrete"/>
        </w:rPr>
      </w:pPr>
    </w:p>
    <w:p w14:paraId="5A4C6996" w14:textId="77777777" w:rsidR="005B1591" w:rsidRPr="00D4048A" w:rsidRDefault="005B1591" w:rsidP="005B1591">
      <w:pPr>
        <w:rPr>
          <w:rFonts w:ascii="CMU Concrete" w:hAnsi="CMU Concrete"/>
        </w:rPr>
      </w:pPr>
    </w:p>
    <w:p w14:paraId="407B76EF" w14:textId="77777777" w:rsidR="005B1591" w:rsidRPr="00D4048A" w:rsidRDefault="005B1591" w:rsidP="005B1591">
      <w:pPr>
        <w:rPr>
          <w:rFonts w:ascii="CMU Concrete" w:hAnsi="CMU Concrete"/>
        </w:rPr>
      </w:pPr>
    </w:p>
    <w:p w14:paraId="5B8E87B0" w14:textId="77777777" w:rsidR="005B1591" w:rsidRPr="00D4048A" w:rsidRDefault="005B1591" w:rsidP="005B1591">
      <w:pPr>
        <w:rPr>
          <w:rFonts w:ascii="CMU Concrete" w:hAnsi="CMU Concrete"/>
        </w:rPr>
      </w:pPr>
    </w:p>
    <w:p w14:paraId="05F8551D" w14:textId="77777777" w:rsidR="005B1591" w:rsidRPr="00D4048A" w:rsidRDefault="005B1591" w:rsidP="005B1591">
      <w:pPr>
        <w:rPr>
          <w:rFonts w:ascii="CMU Concrete" w:hAnsi="CMU Concrete"/>
        </w:rPr>
      </w:pPr>
    </w:p>
    <w:p w14:paraId="22E5FBC6" w14:textId="77777777" w:rsidR="005B1591" w:rsidRPr="00D4048A" w:rsidRDefault="005B1591" w:rsidP="005B1591">
      <w:pPr>
        <w:rPr>
          <w:rFonts w:ascii="CMU Concrete" w:hAnsi="CMU Concrete"/>
        </w:rPr>
      </w:pPr>
    </w:p>
    <w:p w14:paraId="6BF8A448" w14:textId="77777777" w:rsidR="005B1591" w:rsidRPr="00D4048A" w:rsidRDefault="005B1591" w:rsidP="005B1591">
      <w:pPr>
        <w:rPr>
          <w:rFonts w:ascii="CMU Concrete" w:hAnsi="CMU Concrete"/>
        </w:rPr>
      </w:pPr>
    </w:p>
    <w:p w14:paraId="3CC357B1" w14:textId="77777777" w:rsidR="005B1591" w:rsidRPr="00D4048A" w:rsidRDefault="005B1591" w:rsidP="005B1591">
      <w:pPr>
        <w:rPr>
          <w:rFonts w:ascii="CMU Concrete" w:hAnsi="CMU Concrete"/>
        </w:rPr>
      </w:pPr>
    </w:p>
    <w:p w14:paraId="2D07ECC1" w14:textId="77777777" w:rsidR="005B1591" w:rsidRPr="00D4048A" w:rsidRDefault="005B1591" w:rsidP="005B1591">
      <w:pPr>
        <w:rPr>
          <w:rFonts w:ascii="CMU Concrete" w:hAnsi="CMU Concrete"/>
        </w:rPr>
      </w:pPr>
    </w:p>
    <w:p w14:paraId="24127E95" w14:textId="77777777" w:rsidR="005B1591" w:rsidRPr="00D4048A" w:rsidRDefault="005B1591" w:rsidP="005B1591">
      <w:pPr>
        <w:rPr>
          <w:rFonts w:ascii="CMU Concrete" w:hAnsi="CMU Concrete"/>
        </w:rPr>
      </w:pPr>
    </w:p>
    <w:p w14:paraId="748EE521" w14:textId="77777777" w:rsidR="005B1591" w:rsidRPr="00D4048A" w:rsidRDefault="005B1591" w:rsidP="005B1591">
      <w:pPr>
        <w:rPr>
          <w:rFonts w:ascii="CMU Concrete" w:hAnsi="CMU Concrete"/>
        </w:rPr>
      </w:pPr>
    </w:p>
    <w:p w14:paraId="28F91C60" w14:textId="77777777" w:rsidR="005B1591" w:rsidRPr="00D4048A" w:rsidRDefault="005B1591" w:rsidP="005B1591">
      <w:pPr>
        <w:rPr>
          <w:rFonts w:ascii="CMU Concrete" w:hAnsi="CMU Concrete"/>
        </w:rPr>
      </w:pPr>
    </w:p>
    <w:p w14:paraId="77C24C3D" w14:textId="77777777" w:rsidR="005B1591" w:rsidRPr="00D4048A" w:rsidRDefault="005B1591" w:rsidP="005B1591">
      <w:pPr>
        <w:rPr>
          <w:rFonts w:ascii="CMU Concrete" w:hAnsi="CMU Concrete"/>
        </w:rPr>
      </w:pPr>
    </w:p>
    <w:p w14:paraId="73F3B74B" w14:textId="77777777" w:rsidR="00FA2380" w:rsidRPr="00D4048A" w:rsidRDefault="00FA2380" w:rsidP="00FA2380">
      <w:pPr>
        <w:pStyle w:val="00"/>
      </w:pPr>
      <w:bookmarkStart w:id="1637" w:name="_PictureBullets"/>
      <w:bookmarkStart w:id="1638" w:name="_Toc93916178"/>
      <w:bookmarkStart w:id="1639" w:name="_Toc94670720"/>
      <w:bookmarkStart w:id="1640" w:name="_Toc94688467"/>
      <w:bookmarkStart w:id="1641" w:name="_Toc206929844"/>
      <w:bookmarkStart w:id="1642" w:name="_Toc206930012"/>
      <w:bookmarkStart w:id="1643" w:name="_Toc206930179"/>
      <w:bookmarkStart w:id="1644" w:name="_Toc207077323"/>
      <w:bookmarkStart w:id="1645" w:name="_Toc207077486"/>
      <w:bookmarkStart w:id="1646" w:name="_Toc207077648"/>
      <w:bookmarkStart w:id="1647" w:name="_Toc207079620"/>
      <w:bookmarkStart w:id="1648" w:name="_Toc207079783"/>
      <w:bookmarkStart w:id="1649" w:name="_Toc283655456"/>
      <w:bookmarkStart w:id="1650" w:name="_Toc67925727"/>
      <w:bookmarkEnd w:id="1637"/>
      <w:r w:rsidRPr="00D4048A">
        <w:t>A1.1 함수</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r w:rsidRPr="00D4048A">
        <w:t xml:space="preserve"> </w:t>
      </w:r>
    </w:p>
    <w:p w14:paraId="67CBB141" w14:textId="77777777" w:rsidR="00FA2380" w:rsidRPr="00D4048A" w:rsidRDefault="00FA2380" w:rsidP="00FA2380">
      <w:pPr>
        <w:rPr>
          <w:rFonts w:ascii="CMU Concrete" w:hAnsi="CMU Concrete"/>
        </w:rPr>
      </w:pPr>
      <w:r w:rsidRPr="00D4048A">
        <w:rPr>
          <w:rFonts w:ascii="CMU Concrete" w:hAnsi="CMU Concrete"/>
          <w:b/>
        </w:rPr>
        <w:t>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제공하는</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w:t>
      </w:r>
    </w:p>
    <w:p w14:paraId="0C5BF1F1" w14:textId="77777777" w:rsidR="00FA2380" w:rsidRDefault="00FA2380" w:rsidP="00FA2380">
      <w:pPr>
        <w:pStyle w:val="11"/>
      </w:pPr>
      <w:r w:rsidRPr="00D4048A">
        <w:t>함수</w:t>
      </w:r>
      <w:r w:rsidRPr="00D4048A">
        <w:t xml:space="preserve"> </w:t>
      </w:r>
      <w:r w:rsidRPr="00D4048A">
        <w:t>범주</w:t>
      </w:r>
    </w:p>
    <w:tbl>
      <w:tblPr>
        <w:tblW w:w="5000" w:type="pct"/>
        <w:tblCellSpacing w:w="0" w:type="dxa"/>
        <w:tblBorders>
          <w:top w:val="single" w:sz="6" w:space="0" w:color="999999"/>
          <w:left w:val="single" w:sz="6" w:space="0" w:color="999999"/>
          <w:bottom w:val="single" w:sz="2" w:space="0" w:color="999999"/>
          <w:right w:val="single" w:sz="2" w:space="0" w:color="999999"/>
        </w:tblBorders>
        <w:tblCellMar>
          <w:top w:w="30" w:type="dxa"/>
          <w:left w:w="30" w:type="dxa"/>
          <w:bottom w:w="30" w:type="dxa"/>
          <w:right w:w="30" w:type="dxa"/>
        </w:tblCellMar>
        <w:tblLook w:val="0000" w:firstRow="0" w:lastRow="0" w:firstColumn="0" w:lastColumn="0" w:noHBand="0" w:noVBand="0"/>
      </w:tblPr>
      <w:tblGrid>
        <w:gridCol w:w="1505"/>
        <w:gridCol w:w="6988"/>
      </w:tblGrid>
      <w:tr w:rsidR="00FA2380" w:rsidRPr="00D4048A" w14:paraId="6BB7B65D" w14:textId="77777777" w:rsidTr="009B4F80">
        <w:trPr>
          <w:trHeight w:val="500"/>
          <w:tblCellSpacing w:w="0" w:type="dxa"/>
        </w:trPr>
        <w:tc>
          <w:tcPr>
            <w:tcW w:w="886"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3E5D7089" w14:textId="77777777" w:rsidR="00FA2380" w:rsidRPr="00D4048A" w:rsidRDefault="00FA2380" w:rsidP="009B4F80">
            <w:pPr>
              <w:pStyle w:val="ae"/>
              <w:rPr>
                <w:rFonts w:ascii="CMU Concrete" w:hAnsi="CMU Concrete"/>
              </w:rPr>
            </w:pPr>
            <w:r w:rsidRPr="00D4048A">
              <w:rPr>
                <w:rFonts w:ascii="CMU Concrete" w:hAnsi="CMU Concrete"/>
              </w:rPr>
              <w:t>함수</w:t>
            </w:r>
            <w:r w:rsidRPr="00D4048A">
              <w:rPr>
                <w:rFonts w:ascii="CMU Concrete" w:hAnsi="CMU Concrete"/>
              </w:rPr>
              <w:t xml:space="preserve"> </w:t>
            </w:r>
            <w:r w:rsidRPr="00D4048A">
              <w:rPr>
                <w:rFonts w:ascii="CMU Concrete" w:hAnsi="CMU Concrete"/>
              </w:rPr>
              <w:t>범주</w:t>
            </w:r>
          </w:p>
        </w:tc>
        <w:tc>
          <w:tcPr>
            <w:tcW w:w="4114" w:type="pct"/>
            <w:tcBorders>
              <w:top w:val="single" w:sz="2" w:space="0" w:color="999999"/>
              <w:left w:val="single" w:sz="2" w:space="0" w:color="999999"/>
              <w:bottom w:val="single" w:sz="6" w:space="0" w:color="999999"/>
              <w:right w:val="single" w:sz="6" w:space="0" w:color="999999"/>
            </w:tcBorders>
            <w:shd w:val="clear" w:color="auto" w:fill="CCCCCC"/>
            <w:vAlign w:val="center"/>
          </w:tcPr>
          <w:p w14:paraId="21B30446" w14:textId="77777777" w:rsidR="00FA2380" w:rsidRPr="00D4048A" w:rsidRDefault="00FA2380" w:rsidP="009B4F80">
            <w:pPr>
              <w:pStyle w:val="ae"/>
              <w:rPr>
                <w:rFonts w:ascii="CMU Concrete" w:hAnsi="CMU Concrete"/>
              </w:rPr>
            </w:pPr>
            <w:r w:rsidRPr="00D4048A">
              <w:rPr>
                <w:rFonts w:ascii="CMU Concrete" w:hAnsi="CMU Concrete"/>
              </w:rPr>
              <w:t>설명</w:t>
            </w:r>
          </w:p>
        </w:tc>
      </w:tr>
      <w:tr w:rsidR="00FA2380" w:rsidRPr="00D4048A" w14:paraId="35489340"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01DBEBD3" w14:textId="77777777" w:rsidR="00FA2380" w:rsidRPr="00D4048A" w:rsidRDefault="00FA2380" w:rsidP="009B4F80">
            <w:pPr>
              <w:pStyle w:val="ae"/>
              <w:rPr>
                <w:rFonts w:ascii="CMU Concrete" w:hAnsi="CMU Concrete"/>
              </w:rPr>
            </w:pPr>
            <w:r w:rsidRPr="00D4048A">
              <w:rPr>
                <w:rFonts w:ascii="CMU Concrete" w:hAnsi="CMU Concrete"/>
              </w:rPr>
              <w:t>변환함수</w:t>
            </w:r>
          </w:p>
        </w:tc>
        <w:tc>
          <w:tcPr>
            <w:tcW w:w="4114" w:type="pct"/>
            <w:tcBorders>
              <w:top w:val="single" w:sz="2" w:space="0" w:color="999999"/>
              <w:left w:val="single" w:sz="2" w:space="0" w:color="999999"/>
              <w:bottom w:val="single" w:sz="6" w:space="0" w:color="999999"/>
              <w:right w:val="single" w:sz="6" w:space="0" w:color="999999"/>
            </w:tcBorders>
            <w:vAlign w:val="center"/>
          </w:tcPr>
          <w:p w14:paraId="6CF2AFA1" w14:textId="77777777" w:rsidR="00FA2380" w:rsidRPr="00D4048A" w:rsidRDefault="00FA2380" w:rsidP="009B4F80">
            <w:pPr>
              <w:rPr>
                <w:rFonts w:ascii="CMU Concrete" w:hAnsi="CMU Concrete"/>
              </w:rPr>
            </w:pPr>
            <w:r w:rsidRPr="00D4048A">
              <w:rPr>
                <w:rFonts w:ascii="CMU Concrete" w:hAnsi="CMU Concrete"/>
              </w:rPr>
              <w:t>값의</w:t>
            </w:r>
            <w:r w:rsidRPr="00D4048A">
              <w:rPr>
                <w:rFonts w:ascii="CMU Concrete" w:hAnsi="CMU Concrete"/>
              </w:rPr>
              <w:t xml:space="preserve"> </w:t>
            </w:r>
            <w:r w:rsidRPr="00D4048A">
              <w:rPr>
                <w:rFonts w:ascii="CMU Concrete" w:hAnsi="CMU Concrete"/>
              </w:rPr>
              <w:t>형태를</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 xml:space="preserve">. </w:t>
            </w:r>
            <w:r w:rsidRPr="00D4048A">
              <w:rPr>
                <w:rFonts w:ascii="CMU Concrete" w:hAnsi="CMU Concrete"/>
              </w:rPr>
              <w:t>즉</w:t>
            </w:r>
            <w:r w:rsidRPr="00D4048A">
              <w:rPr>
                <w:rFonts w:ascii="CMU Concrete" w:hAnsi="CMU Concrete"/>
              </w:rPr>
              <w:t xml:space="preserve">, </w:t>
            </w:r>
            <w:r w:rsidRPr="00D4048A">
              <w:rPr>
                <w:rFonts w:ascii="CMU Concrete" w:hAnsi="CMU Concrete"/>
              </w:rPr>
              <w:t>날짜형을</w:t>
            </w:r>
            <w:r w:rsidRPr="00D4048A">
              <w:rPr>
                <w:rFonts w:ascii="CMU Concrete" w:hAnsi="CMU Concrete"/>
              </w:rPr>
              <w:t xml:space="preserve"> </w:t>
            </w:r>
            <w:r w:rsidRPr="00D4048A">
              <w:rPr>
                <w:rFonts w:ascii="CMU Concrete" w:hAnsi="CMU Concrete"/>
              </w:rPr>
              <w:t>문자형으로</w:t>
            </w:r>
            <w:r w:rsidRPr="00D4048A">
              <w:rPr>
                <w:rFonts w:ascii="CMU Concrete" w:hAnsi="CMU Concrete"/>
              </w:rPr>
              <w:t xml:space="preserve"> </w:t>
            </w:r>
            <w:r w:rsidRPr="00D4048A">
              <w:rPr>
                <w:rFonts w:ascii="CMU Concrete" w:hAnsi="CMU Concrete"/>
              </w:rPr>
              <w:t>문자형을</w:t>
            </w:r>
            <w:r w:rsidRPr="00D4048A">
              <w:rPr>
                <w:rFonts w:ascii="CMU Concrete" w:hAnsi="CMU Concrete"/>
              </w:rPr>
              <w:t xml:space="preserve"> </w:t>
            </w:r>
            <w:r w:rsidRPr="00D4048A">
              <w:rPr>
                <w:rFonts w:ascii="CMU Concrete" w:hAnsi="CMU Concrete"/>
              </w:rPr>
              <w:t>숫자형으로</w:t>
            </w:r>
            <w:r w:rsidRPr="00D4048A">
              <w:rPr>
                <w:rFonts w:ascii="CMU Concrete" w:hAnsi="CMU Concrete"/>
              </w:rPr>
              <w:t xml:space="preserve"> </w:t>
            </w:r>
            <w:r w:rsidRPr="00D4048A">
              <w:rPr>
                <w:rFonts w:ascii="CMU Concrete" w:hAnsi="CMU Concrete"/>
              </w:rPr>
              <w:t>변환하는</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A2380" w:rsidRPr="00D4048A" w14:paraId="2C81C496"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3C45CE0D" w14:textId="77777777" w:rsidR="00FA2380" w:rsidRPr="00D4048A" w:rsidRDefault="00FA2380" w:rsidP="009B4F80">
            <w:pPr>
              <w:pStyle w:val="ae"/>
              <w:rPr>
                <w:rFonts w:ascii="CMU Concrete" w:hAnsi="CMU Concrete"/>
              </w:rPr>
            </w:pPr>
            <w:r w:rsidRPr="00D4048A">
              <w:rPr>
                <w:rFonts w:ascii="CMU Concrete" w:hAnsi="CMU Concrete"/>
              </w:rPr>
              <w:t>수학</w:t>
            </w:r>
            <w:r w:rsidRPr="00D4048A">
              <w:rPr>
                <w:rFonts w:ascii="CMU Concrete" w:hAnsi="CMU Concrete"/>
              </w:rPr>
              <w:t xml:space="preserve"> / </w:t>
            </w:r>
            <w:r w:rsidRPr="00D4048A">
              <w:rPr>
                <w:rFonts w:ascii="CMU Concrete" w:hAnsi="CMU Concrete"/>
              </w:rPr>
              <w:t>삼각</w:t>
            </w:r>
          </w:p>
        </w:tc>
        <w:tc>
          <w:tcPr>
            <w:tcW w:w="4114" w:type="pct"/>
            <w:tcBorders>
              <w:top w:val="single" w:sz="2" w:space="0" w:color="999999"/>
              <w:left w:val="single" w:sz="2" w:space="0" w:color="999999"/>
              <w:bottom w:val="single" w:sz="6" w:space="0" w:color="999999"/>
              <w:right w:val="single" w:sz="6" w:space="0" w:color="999999"/>
            </w:tcBorders>
            <w:vAlign w:val="center"/>
          </w:tcPr>
          <w:p w14:paraId="5CFE8D5B" w14:textId="77777777" w:rsidR="00FA2380" w:rsidRPr="00D4048A" w:rsidRDefault="00FA2380" w:rsidP="009B4F80">
            <w:pPr>
              <w:rPr>
                <w:rFonts w:ascii="CMU Concrete" w:hAnsi="CMU Concrete"/>
              </w:rPr>
            </w:pPr>
            <w:r w:rsidRPr="00D4048A">
              <w:rPr>
                <w:rFonts w:ascii="CMU Concrete" w:hAnsi="CMU Concrete"/>
              </w:rPr>
              <w:t xml:space="preserve">sin, cos </w:t>
            </w:r>
            <w:r w:rsidRPr="00D4048A">
              <w:rPr>
                <w:rFonts w:ascii="CMU Concrete" w:hAnsi="CMU Concrete"/>
              </w:rPr>
              <w:t>등</w:t>
            </w:r>
            <w:r w:rsidRPr="00D4048A">
              <w:rPr>
                <w:rFonts w:ascii="CMU Concrete" w:hAnsi="CMU Concrete"/>
              </w:rPr>
              <w:t xml:space="preserve"> </w:t>
            </w:r>
            <w:r w:rsidRPr="00D4048A">
              <w:rPr>
                <w:rFonts w:ascii="CMU Concrete" w:hAnsi="CMU Concrete"/>
              </w:rPr>
              <w:t>삼각함수와</w:t>
            </w:r>
            <w:r w:rsidRPr="00D4048A">
              <w:rPr>
                <w:rFonts w:ascii="CMU Concrete" w:hAnsi="CMU Concrete"/>
              </w:rPr>
              <w:t xml:space="preserve"> </w:t>
            </w:r>
            <w:r w:rsidRPr="00D4048A">
              <w:rPr>
                <w:rFonts w:ascii="CMU Concrete" w:hAnsi="CMU Concrete"/>
              </w:rPr>
              <w:t>수학과</w:t>
            </w:r>
            <w:r w:rsidRPr="00D4048A">
              <w:rPr>
                <w:rFonts w:ascii="CMU Concrete" w:hAnsi="CMU Concrete"/>
              </w:rPr>
              <w:t xml:space="preserve"> </w:t>
            </w:r>
            <w:r w:rsidRPr="00D4048A">
              <w:rPr>
                <w:rFonts w:ascii="CMU Concrete" w:hAnsi="CMU Concrete"/>
              </w:rPr>
              <w:t>관련된</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A2380" w:rsidRPr="00D4048A" w14:paraId="45D0E0D6"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095F70E2" w14:textId="77777777" w:rsidR="00FA2380" w:rsidRPr="00D4048A" w:rsidRDefault="00FA2380" w:rsidP="009B4F80">
            <w:pPr>
              <w:pStyle w:val="ae"/>
              <w:rPr>
                <w:rFonts w:ascii="CMU Concrete" w:hAnsi="CMU Concrete"/>
              </w:rPr>
            </w:pPr>
            <w:r w:rsidRPr="00D4048A">
              <w:rPr>
                <w:rFonts w:ascii="CMU Concrete" w:hAnsi="CMU Concrete"/>
              </w:rPr>
              <w:t>텍스트</w:t>
            </w:r>
          </w:p>
        </w:tc>
        <w:tc>
          <w:tcPr>
            <w:tcW w:w="4114" w:type="pct"/>
            <w:tcBorders>
              <w:top w:val="single" w:sz="2" w:space="0" w:color="999999"/>
              <w:left w:val="single" w:sz="2" w:space="0" w:color="999999"/>
              <w:bottom w:val="single" w:sz="6" w:space="0" w:color="999999"/>
              <w:right w:val="single" w:sz="6" w:space="0" w:color="999999"/>
            </w:tcBorders>
            <w:vAlign w:val="center"/>
          </w:tcPr>
          <w:p w14:paraId="2D7A3F08" w14:textId="77777777" w:rsidR="00FA2380" w:rsidRPr="00D4048A" w:rsidRDefault="00FA2380" w:rsidP="009B4F80">
            <w:pPr>
              <w:rPr>
                <w:rFonts w:ascii="CMU Concrete" w:hAnsi="CMU Concrete"/>
              </w:rPr>
            </w:pPr>
            <w:r w:rsidRPr="00D4048A">
              <w:rPr>
                <w:rFonts w:ascii="CMU Concrete" w:hAnsi="CMU Concrete"/>
              </w:rPr>
              <w:t>문자형</w:t>
            </w:r>
            <w:r w:rsidRPr="00D4048A">
              <w:rPr>
                <w:rFonts w:ascii="CMU Concrete" w:hAnsi="CMU Concrete"/>
              </w:rPr>
              <w:t xml:space="preserve"> </w:t>
            </w:r>
            <w:r w:rsidRPr="00D4048A">
              <w:rPr>
                <w:rFonts w:ascii="CMU Concrete" w:hAnsi="CMU Concrete"/>
              </w:rPr>
              <w:t>데이터를</w:t>
            </w:r>
            <w:r w:rsidRPr="00D4048A">
              <w:rPr>
                <w:rFonts w:ascii="CMU Concrete" w:hAnsi="CMU Concrete"/>
              </w:rPr>
              <w:t xml:space="preserve"> </w:t>
            </w:r>
            <w:r w:rsidRPr="00D4048A">
              <w:rPr>
                <w:rFonts w:ascii="CMU Concrete" w:hAnsi="CMU Concrete"/>
              </w:rPr>
              <w:t>처리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A2380" w:rsidRPr="00D4048A" w14:paraId="6CA9CA21"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794E3DCB" w14:textId="77777777" w:rsidR="00FA2380" w:rsidRPr="00D4048A" w:rsidRDefault="00FA2380" w:rsidP="009B4F80">
            <w:pPr>
              <w:pStyle w:val="ae"/>
              <w:rPr>
                <w:rFonts w:ascii="CMU Concrete" w:hAnsi="CMU Concrete"/>
              </w:rPr>
            </w:pPr>
            <w:r w:rsidRPr="00D4048A">
              <w:rPr>
                <w:rFonts w:ascii="CMU Concrete" w:hAnsi="CMU Concrete"/>
              </w:rPr>
              <w:t>날짜</w:t>
            </w:r>
            <w:r w:rsidRPr="00D4048A">
              <w:rPr>
                <w:rFonts w:ascii="CMU Concrete" w:hAnsi="CMU Concrete"/>
              </w:rPr>
              <w:t xml:space="preserve"> / </w:t>
            </w:r>
            <w:r w:rsidRPr="00D4048A">
              <w:rPr>
                <w:rFonts w:ascii="CMU Concrete" w:hAnsi="CMU Concrete"/>
              </w:rPr>
              <w:t>시간</w:t>
            </w:r>
          </w:p>
        </w:tc>
        <w:tc>
          <w:tcPr>
            <w:tcW w:w="4114" w:type="pct"/>
            <w:tcBorders>
              <w:top w:val="single" w:sz="2" w:space="0" w:color="999999"/>
              <w:left w:val="single" w:sz="2" w:space="0" w:color="999999"/>
              <w:bottom w:val="single" w:sz="6" w:space="0" w:color="999999"/>
              <w:right w:val="single" w:sz="6" w:space="0" w:color="999999"/>
            </w:tcBorders>
            <w:vAlign w:val="center"/>
          </w:tcPr>
          <w:p w14:paraId="49A57C99" w14:textId="77777777" w:rsidR="00FA2380" w:rsidRPr="00D4048A" w:rsidRDefault="00FA2380" w:rsidP="009B4F80">
            <w:pPr>
              <w:rPr>
                <w:rFonts w:ascii="CMU Concrete" w:hAnsi="CMU Concrete"/>
              </w:rPr>
            </w:pPr>
            <w:r w:rsidRPr="00D4048A">
              <w:rPr>
                <w:rFonts w:ascii="CMU Concrete" w:hAnsi="CMU Concrete"/>
              </w:rPr>
              <w:t>날짜형</w:t>
            </w:r>
            <w:r w:rsidRPr="00D4048A">
              <w:rPr>
                <w:rFonts w:ascii="CMU Concrete" w:hAnsi="CMU Concrete"/>
              </w:rPr>
              <w:t xml:space="preserve"> </w:t>
            </w:r>
            <w:r w:rsidRPr="00D4048A">
              <w:rPr>
                <w:rFonts w:ascii="CMU Concrete" w:hAnsi="CMU Concrete"/>
              </w:rPr>
              <w:t>데이터에서</w:t>
            </w:r>
            <w:r w:rsidRPr="00D4048A">
              <w:rPr>
                <w:rFonts w:ascii="CMU Concrete" w:hAnsi="CMU Concrete"/>
              </w:rPr>
              <w:t xml:space="preserve"> </w:t>
            </w:r>
            <w:r w:rsidR="001737BD" w:rsidRPr="00D4048A">
              <w:rPr>
                <w:rFonts w:ascii="CMU Concrete" w:hAnsi="CMU Concrete" w:hint="eastAsia"/>
              </w:rPr>
              <w:t>년도</w:t>
            </w:r>
            <w:r w:rsidR="001737BD" w:rsidRPr="00D4048A">
              <w:rPr>
                <w:rFonts w:ascii="CMU Concrete" w:hAnsi="CMU Concrete" w:hint="eastAsia"/>
              </w:rPr>
              <w:t xml:space="preserve"> </w:t>
            </w:r>
            <w:r w:rsidR="001737BD" w:rsidRPr="00D4048A">
              <w:rPr>
                <w:rFonts w:ascii="CMU Concrete" w:hAnsi="CMU Concrete" w:hint="eastAsia"/>
              </w:rPr>
              <w:t>수</w:t>
            </w:r>
            <w:r w:rsidRPr="00D4048A">
              <w:rPr>
                <w:rFonts w:ascii="CMU Concrete" w:hAnsi="CMU Concrete"/>
              </w:rPr>
              <w:t xml:space="preserve">, </w:t>
            </w:r>
            <w:r w:rsidRPr="00D4048A">
              <w:rPr>
                <w:rFonts w:ascii="CMU Concrete" w:hAnsi="CMU Concrete"/>
              </w:rPr>
              <w:t>날짜</w:t>
            </w:r>
            <w:r w:rsidRPr="00D4048A">
              <w:rPr>
                <w:rFonts w:ascii="CMU Concrete" w:hAnsi="CMU Concrete"/>
              </w:rPr>
              <w:t xml:space="preserve">, </w:t>
            </w:r>
            <w:r w:rsidRPr="00D4048A">
              <w:rPr>
                <w:rFonts w:ascii="CMU Concrete" w:hAnsi="CMU Concrete"/>
              </w:rPr>
              <w:t>시간</w:t>
            </w:r>
            <w:r w:rsidRPr="00D4048A">
              <w:rPr>
                <w:rFonts w:ascii="CMU Concrete" w:hAnsi="CMU Concrete"/>
              </w:rPr>
              <w:t xml:space="preserve"> </w:t>
            </w:r>
            <w:r w:rsidRPr="00D4048A">
              <w:rPr>
                <w:rFonts w:ascii="CMU Concrete" w:hAnsi="CMU Concrete"/>
              </w:rPr>
              <w:t>등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추출하는</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A2380" w:rsidRPr="00D4048A" w14:paraId="5BBDA34E"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48BC37F1" w14:textId="77777777" w:rsidR="00FA2380" w:rsidRPr="00D4048A" w:rsidRDefault="00FA2380" w:rsidP="009B4F80">
            <w:pPr>
              <w:pStyle w:val="ae"/>
              <w:rPr>
                <w:rFonts w:ascii="CMU Concrete" w:hAnsi="CMU Concrete"/>
              </w:rPr>
            </w:pPr>
            <w:r w:rsidRPr="00D4048A">
              <w:rPr>
                <w:rFonts w:ascii="CMU Concrete" w:hAnsi="CMU Concrete"/>
              </w:rPr>
              <w:t>변수통계</w:t>
            </w:r>
          </w:p>
        </w:tc>
        <w:tc>
          <w:tcPr>
            <w:tcW w:w="4114" w:type="pct"/>
            <w:tcBorders>
              <w:top w:val="single" w:sz="2" w:space="0" w:color="999999"/>
              <w:left w:val="single" w:sz="2" w:space="0" w:color="999999"/>
              <w:bottom w:val="single" w:sz="6" w:space="0" w:color="999999"/>
              <w:right w:val="single" w:sz="6" w:space="0" w:color="999999"/>
            </w:tcBorders>
            <w:vAlign w:val="center"/>
          </w:tcPr>
          <w:p w14:paraId="77BAFE60" w14:textId="77777777" w:rsidR="00FA2380" w:rsidRPr="00D4048A" w:rsidRDefault="00FA2380" w:rsidP="009B4F80">
            <w:pPr>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사용중인</w:t>
            </w:r>
            <w:r w:rsidRPr="00D4048A">
              <w:rPr>
                <w:rFonts w:ascii="CMU Concrete" w:hAnsi="CMU Concrete"/>
              </w:rPr>
              <w:t xml:space="preserve"> </w:t>
            </w:r>
            <w:r w:rsidRPr="00D4048A">
              <w:rPr>
                <w:rFonts w:ascii="CMU Concrete" w:hAnsi="CMU Concrete"/>
              </w:rPr>
              <w:t>변수에</w:t>
            </w:r>
            <w:r w:rsidRPr="00D4048A">
              <w:rPr>
                <w:rFonts w:ascii="CMU Concrete" w:hAnsi="CMU Concrete"/>
              </w:rPr>
              <w:t xml:space="preserve"> </w:t>
            </w:r>
            <w:r w:rsidRPr="00D4048A">
              <w:rPr>
                <w:rFonts w:ascii="CMU Concrete" w:hAnsi="CMU Concrete"/>
              </w:rPr>
              <w:t>통계학적</w:t>
            </w:r>
            <w:r w:rsidRPr="00D4048A">
              <w:rPr>
                <w:rFonts w:ascii="CMU Concrete" w:hAnsi="CMU Concrete"/>
              </w:rPr>
              <w:t xml:space="preserve"> </w:t>
            </w:r>
            <w:r w:rsidRPr="00D4048A">
              <w:rPr>
                <w:rFonts w:ascii="CMU Concrete" w:hAnsi="CMU Concrete"/>
              </w:rPr>
              <w:t>종류</w:t>
            </w:r>
            <w:r w:rsidRPr="00D4048A">
              <w:rPr>
                <w:rFonts w:ascii="CMU Concrete" w:hAnsi="CMU Concrete"/>
              </w:rPr>
              <w:t>(</w:t>
            </w:r>
            <w:r w:rsidRPr="00D4048A">
              <w:rPr>
                <w:rFonts w:ascii="CMU Concrete" w:hAnsi="CMU Concrete"/>
              </w:rPr>
              <w:t>연속형</w:t>
            </w:r>
            <w:r w:rsidRPr="00D4048A">
              <w:rPr>
                <w:rFonts w:ascii="CMU Concrete" w:hAnsi="CMU Concrete"/>
              </w:rPr>
              <w:t xml:space="preserve">, </w:t>
            </w:r>
            <w:r w:rsidRPr="00D4048A">
              <w:rPr>
                <w:rFonts w:ascii="CMU Concrete" w:hAnsi="CMU Concrete"/>
              </w:rPr>
              <w:t>이산형</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따른</w:t>
            </w:r>
            <w:r w:rsidRPr="00D4048A">
              <w:rPr>
                <w:rFonts w:ascii="CMU Concrete" w:hAnsi="CMU Concrete"/>
              </w:rPr>
              <w:t xml:space="preserve"> </w:t>
            </w:r>
            <w:r w:rsidRPr="00D4048A">
              <w:rPr>
                <w:rFonts w:ascii="CMU Concrete" w:hAnsi="CMU Concrete"/>
              </w:rPr>
              <w:t>기본</w:t>
            </w:r>
            <w:r w:rsidRPr="00D4048A">
              <w:rPr>
                <w:rFonts w:ascii="CMU Concrete" w:hAnsi="CMU Concrete"/>
              </w:rPr>
              <w:t xml:space="preserve"> </w:t>
            </w:r>
            <w:r w:rsidRPr="00D4048A">
              <w:rPr>
                <w:rFonts w:ascii="CMU Concrete" w:hAnsi="CMU Concrete"/>
              </w:rPr>
              <w:t>통계량이</w:t>
            </w:r>
            <w:r w:rsidRPr="00D4048A">
              <w:rPr>
                <w:rFonts w:ascii="CMU Concrete" w:hAnsi="CMU Concrete"/>
              </w:rPr>
              <w:t xml:space="preserve"> </w:t>
            </w:r>
            <w:r w:rsidRPr="00D4048A">
              <w:rPr>
                <w:rFonts w:ascii="CMU Concrete" w:hAnsi="CMU Concrete"/>
              </w:rPr>
              <w:t>필요할</w:t>
            </w:r>
            <w:r w:rsidRPr="00D4048A">
              <w:rPr>
                <w:rFonts w:ascii="CMU Concrete" w:hAnsi="CMU Concrete"/>
              </w:rPr>
              <w:t xml:space="preserve"> </w:t>
            </w:r>
            <w:r w:rsidRPr="00D4048A">
              <w:rPr>
                <w:rFonts w:ascii="CMU Concrete" w:hAnsi="CMU Concrete"/>
              </w:rPr>
              <w:t>때</w:t>
            </w:r>
            <w:r w:rsidRPr="00D4048A">
              <w:rPr>
                <w:rFonts w:ascii="CMU Concrete" w:hAnsi="CMU Concrete"/>
              </w:rPr>
              <w:t xml:space="preserve"> </w:t>
            </w:r>
            <w:r w:rsidRPr="00D4048A">
              <w:rPr>
                <w:rFonts w:ascii="CMU Concrete" w:hAnsi="CMU Concrete"/>
              </w:rPr>
              <w:t>사용합니다</w:t>
            </w:r>
            <w:r w:rsidRPr="00D4048A">
              <w:rPr>
                <w:rFonts w:ascii="CMU Concrete" w:hAnsi="CMU Concrete"/>
              </w:rPr>
              <w:t xml:space="preserve">. </w:t>
            </w:r>
          </w:p>
        </w:tc>
      </w:tr>
      <w:tr w:rsidR="00FA2380" w:rsidRPr="00D4048A" w14:paraId="770DDD28"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152EE00C" w14:textId="77777777" w:rsidR="00FA2380" w:rsidRPr="00D4048A" w:rsidRDefault="00FA2380" w:rsidP="009B4F80">
            <w:pPr>
              <w:pStyle w:val="ae"/>
              <w:rPr>
                <w:rFonts w:ascii="CMU Concrete" w:hAnsi="CMU Concrete"/>
              </w:rPr>
            </w:pPr>
            <w:r w:rsidRPr="00D4048A">
              <w:rPr>
                <w:rFonts w:ascii="CMU Concrete" w:hAnsi="CMU Concrete"/>
              </w:rPr>
              <w:t>정보</w:t>
            </w:r>
          </w:p>
        </w:tc>
        <w:tc>
          <w:tcPr>
            <w:tcW w:w="4114" w:type="pct"/>
            <w:tcBorders>
              <w:top w:val="single" w:sz="2" w:space="0" w:color="999999"/>
              <w:left w:val="single" w:sz="2" w:space="0" w:color="999999"/>
              <w:bottom w:val="single" w:sz="6" w:space="0" w:color="999999"/>
              <w:right w:val="single" w:sz="6" w:space="0" w:color="999999"/>
            </w:tcBorders>
            <w:vAlign w:val="center"/>
          </w:tcPr>
          <w:p w14:paraId="4255F7BD" w14:textId="77777777" w:rsidR="00FA2380" w:rsidRPr="00D4048A" w:rsidRDefault="00FA2380" w:rsidP="009B4F80">
            <w:pPr>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상태</w:t>
            </w:r>
            <w:r w:rsidRPr="00D4048A">
              <w:rPr>
                <w:rFonts w:ascii="CMU Concrete" w:hAnsi="CMU Concrete"/>
              </w:rPr>
              <w:t xml:space="preserve"> </w:t>
            </w:r>
            <w:r w:rsidRPr="00D4048A">
              <w:rPr>
                <w:rFonts w:ascii="CMU Concrete" w:hAnsi="CMU Concrete"/>
              </w:rPr>
              <w:t>및</w:t>
            </w:r>
            <w:r w:rsidRPr="00D4048A">
              <w:rPr>
                <w:rFonts w:ascii="CMU Concrete" w:hAnsi="CMU Concrete"/>
              </w:rPr>
              <w:t xml:space="preserve"> </w:t>
            </w:r>
            <w:r w:rsidRPr="00D4048A">
              <w:rPr>
                <w:rFonts w:ascii="CMU Concrete" w:hAnsi="CMU Concrete"/>
              </w:rPr>
              <w:t>형태</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정보를</w:t>
            </w:r>
            <w:r w:rsidRPr="00D4048A">
              <w:rPr>
                <w:rFonts w:ascii="CMU Concrete" w:hAnsi="CMU Concrete"/>
              </w:rPr>
              <w:t xml:space="preserve"> </w:t>
            </w:r>
            <w:r w:rsidRPr="00D4048A">
              <w:rPr>
                <w:rFonts w:ascii="CMU Concrete" w:hAnsi="CMU Concrete"/>
              </w:rPr>
              <w:t>산출하기</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A2380" w:rsidRPr="00D4048A" w14:paraId="0DAB851F" w14:textId="77777777" w:rsidTr="00F610A3">
        <w:trPr>
          <w:trHeight w:val="400"/>
          <w:tblCellSpacing w:w="0" w:type="dxa"/>
        </w:trPr>
        <w:tc>
          <w:tcPr>
            <w:tcW w:w="886" w:type="pct"/>
            <w:tcBorders>
              <w:top w:val="single" w:sz="2" w:space="0" w:color="999999"/>
              <w:left w:val="single" w:sz="2" w:space="0" w:color="999999"/>
              <w:bottom w:val="single" w:sz="2" w:space="0" w:color="999999"/>
              <w:right w:val="single" w:sz="6" w:space="0" w:color="999999"/>
            </w:tcBorders>
            <w:vAlign w:val="center"/>
          </w:tcPr>
          <w:p w14:paraId="69EA3D04" w14:textId="77777777" w:rsidR="00FA2380" w:rsidRPr="00D4048A" w:rsidRDefault="00FA2380" w:rsidP="009B4F80">
            <w:pPr>
              <w:pStyle w:val="ae"/>
              <w:rPr>
                <w:rFonts w:ascii="CMU Concrete" w:hAnsi="CMU Concrete"/>
              </w:rPr>
            </w:pPr>
            <w:r w:rsidRPr="00D4048A">
              <w:rPr>
                <w:rFonts w:ascii="CMU Concrete" w:hAnsi="CMU Concrete"/>
              </w:rPr>
              <w:t>레코드</w:t>
            </w:r>
          </w:p>
        </w:tc>
        <w:tc>
          <w:tcPr>
            <w:tcW w:w="4114" w:type="pct"/>
            <w:tcBorders>
              <w:top w:val="single" w:sz="2" w:space="0" w:color="999999"/>
              <w:left w:val="single" w:sz="2" w:space="0" w:color="999999"/>
              <w:bottom w:val="single" w:sz="2" w:space="0" w:color="999999"/>
              <w:right w:val="single" w:sz="6" w:space="0" w:color="999999"/>
            </w:tcBorders>
            <w:vAlign w:val="center"/>
          </w:tcPr>
          <w:p w14:paraId="5A33BB76" w14:textId="77777777" w:rsidR="00FA2380" w:rsidRPr="00D4048A" w:rsidRDefault="00FA2380" w:rsidP="009B4F80">
            <w:pPr>
              <w:rPr>
                <w:rFonts w:ascii="CMU Concrete" w:hAnsi="CMU Concrete"/>
              </w:rPr>
            </w:pPr>
            <w:r w:rsidRPr="00D4048A">
              <w:rPr>
                <w:rFonts w:ascii="CMU Concrete" w:hAnsi="CMU Concrete"/>
              </w:rPr>
              <w:t>레코드</w:t>
            </w:r>
            <w:r w:rsidRPr="00D4048A">
              <w:rPr>
                <w:rFonts w:ascii="CMU Concrete" w:hAnsi="CMU Concrete"/>
              </w:rPr>
              <w:t xml:space="preserve"> </w:t>
            </w:r>
            <w:r w:rsidRPr="00D4048A">
              <w:rPr>
                <w:rFonts w:ascii="CMU Concrete" w:hAnsi="CMU Concrete"/>
              </w:rPr>
              <w:t>단위의</w:t>
            </w:r>
            <w:r w:rsidRPr="00D4048A">
              <w:rPr>
                <w:rFonts w:ascii="CMU Concrete" w:hAnsi="CMU Concrete"/>
              </w:rPr>
              <w:t xml:space="preserve"> </w:t>
            </w:r>
            <w:r w:rsidRPr="00D4048A">
              <w:rPr>
                <w:rFonts w:ascii="CMU Concrete" w:hAnsi="CMU Concrete"/>
              </w:rPr>
              <w:t>통계</w:t>
            </w:r>
            <w:r w:rsidRPr="00D4048A">
              <w:rPr>
                <w:rFonts w:ascii="CMU Concrete" w:hAnsi="CMU Concrete"/>
              </w:rPr>
              <w:t xml:space="preserve"> </w:t>
            </w:r>
            <w:r w:rsidRPr="00D4048A">
              <w:rPr>
                <w:rFonts w:ascii="CMU Concrete" w:hAnsi="CMU Concrete"/>
              </w:rPr>
              <w:t>처리를</w:t>
            </w:r>
            <w:r w:rsidRPr="00D4048A">
              <w:rPr>
                <w:rFonts w:ascii="CMU Concrete" w:hAnsi="CMU Concrete"/>
              </w:rPr>
              <w:t xml:space="preserve"> </w:t>
            </w:r>
            <w:r w:rsidRPr="00D4048A">
              <w:rPr>
                <w:rFonts w:ascii="CMU Concrete" w:hAnsi="CMU Concrete"/>
              </w:rPr>
              <w:t>위한</w:t>
            </w:r>
            <w:r w:rsidRPr="00D4048A">
              <w:rPr>
                <w:rFonts w:ascii="CMU Concrete" w:hAnsi="CMU Concrete"/>
              </w:rPr>
              <w:t xml:space="preserve"> </w:t>
            </w:r>
            <w:r w:rsidRPr="00D4048A">
              <w:rPr>
                <w:rFonts w:ascii="CMU Concrete" w:hAnsi="CMU Concrete"/>
              </w:rPr>
              <w:t>함수입니다</w:t>
            </w:r>
            <w:r w:rsidRPr="00D4048A">
              <w:rPr>
                <w:rFonts w:ascii="CMU Concrete" w:hAnsi="CMU Concrete"/>
              </w:rPr>
              <w:t xml:space="preserve">. </w:t>
            </w:r>
          </w:p>
        </w:tc>
      </w:tr>
      <w:tr w:rsidR="00F610A3" w:rsidRPr="00D4048A" w14:paraId="04970E6F" w14:textId="77777777" w:rsidTr="009B4F80">
        <w:trPr>
          <w:trHeight w:val="400"/>
          <w:tblCellSpacing w:w="0" w:type="dxa"/>
        </w:trPr>
        <w:tc>
          <w:tcPr>
            <w:tcW w:w="886" w:type="pct"/>
            <w:tcBorders>
              <w:top w:val="single" w:sz="2" w:space="0" w:color="999999"/>
              <w:left w:val="single" w:sz="2" w:space="0" w:color="999999"/>
              <w:bottom w:val="single" w:sz="6" w:space="0" w:color="999999"/>
              <w:right w:val="single" w:sz="6" w:space="0" w:color="999999"/>
            </w:tcBorders>
            <w:vAlign w:val="center"/>
          </w:tcPr>
          <w:p w14:paraId="081EB548" w14:textId="77777777" w:rsidR="00F610A3" w:rsidRPr="00D4048A" w:rsidRDefault="00F610A3" w:rsidP="009B4F80">
            <w:pPr>
              <w:pStyle w:val="ae"/>
              <w:rPr>
                <w:rFonts w:ascii="CMU Concrete" w:hAnsi="CMU Concrete"/>
              </w:rPr>
            </w:pPr>
            <w:r>
              <w:rPr>
                <w:rFonts w:ascii="CMU Concrete" w:hAnsi="CMU Concrete" w:hint="eastAsia"/>
              </w:rPr>
              <w:t>기타</w:t>
            </w:r>
          </w:p>
        </w:tc>
        <w:tc>
          <w:tcPr>
            <w:tcW w:w="4114" w:type="pct"/>
            <w:tcBorders>
              <w:top w:val="single" w:sz="2" w:space="0" w:color="999999"/>
              <w:left w:val="single" w:sz="2" w:space="0" w:color="999999"/>
              <w:bottom w:val="single" w:sz="6" w:space="0" w:color="999999"/>
              <w:right w:val="single" w:sz="6" w:space="0" w:color="999999"/>
            </w:tcBorders>
            <w:vAlign w:val="center"/>
          </w:tcPr>
          <w:p w14:paraId="1D1D356B" w14:textId="77777777" w:rsidR="00F610A3" w:rsidRPr="00D4048A" w:rsidRDefault="00F610A3" w:rsidP="009B4F80">
            <w:pPr>
              <w:rPr>
                <w:rFonts w:ascii="CMU Concrete" w:hAnsi="CMU Concrete"/>
              </w:rPr>
            </w:pPr>
            <w:r>
              <w:rPr>
                <w:rFonts w:ascii="CMU Concrete" w:hAnsi="CMU Concrete" w:hint="eastAsia"/>
              </w:rPr>
              <w:t>추가</w:t>
            </w:r>
            <w:r>
              <w:rPr>
                <w:rFonts w:ascii="CMU Concrete" w:hAnsi="CMU Concrete" w:hint="eastAsia"/>
              </w:rPr>
              <w:t xml:space="preserve"> </w:t>
            </w:r>
            <w:r>
              <w:rPr>
                <w:rFonts w:ascii="CMU Concrete" w:hAnsi="CMU Concrete" w:hint="eastAsia"/>
              </w:rPr>
              <w:t>필요사항에</w:t>
            </w:r>
            <w:r>
              <w:rPr>
                <w:rFonts w:ascii="CMU Concrete" w:hAnsi="CMU Concrete" w:hint="eastAsia"/>
              </w:rPr>
              <w:t xml:space="preserve"> </w:t>
            </w:r>
            <w:r>
              <w:rPr>
                <w:rFonts w:ascii="CMU Concrete" w:hAnsi="CMU Concrete" w:hint="eastAsia"/>
              </w:rPr>
              <w:t>의해</w:t>
            </w:r>
            <w:r>
              <w:rPr>
                <w:rFonts w:ascii="CMU Concrete" w:hAnsi="CMU Concrete" w:hint="eastAsia"/>
              </w:rPr>
              <w:t xml:space="preserve"> </w:t>
            </w:r>
            <w:r>
              <w:rPr>
                <w:rFonts w:ascii="CMU Concrete" w:hAnsi="CMU Concrete" w:hint="eastAsia"/>
              </w:rPr>
              <w:t>구현된</w:t>
            </w:r>
            <w:r>
              <w:rPr>
                <w:rFonts w:ascii="CMU Concrete" w:hAnsi="CMU Concrete" w:hint="eastAsia"/>
              </w:rPr>
              <w:t xml:space="preserve"> </w:t>
            </w:r>
            <w:r>
              <w:rPr>
                <w:rFonts w:ascii="CMU Concrete" w:hAnsi="CMU Concrete" w:hint="eastAsia"/>
              </w:rPr>
              <w:t>함수입니다</w:t>
            </w:r>
            <w:r>
              <w:rPr>
                <w:rFonts w:ascii="CMU Concrete" w:hAnsi="CMU Concrete" w:hint="eastAsia"/>
              </w:rPr>
              <w:t>.</w:t>
            </w:r>
            <w:r>
              <w:rPr>
                <w:rFonts w:ascii="CMU Concrete" w:hAnsi="CMU Concrete"/>
              </w:rPr>
              <w:t xml:space="preserve"> </w:t>
            </w:r>
          </w:p>
        </w:tc>
      </w:tr>
    </w:tbl>
    <w:p w14:paraId="32117385" w14:textId="77777777" w:rsidR="00FA2380" w:rsidRPr="00D4048A" w:rsidRDefault="00F610A3" w:rsidP="00401892">
      <w:pPr>
        <w:numPr>
          <w:ilvl w:val="0"/>
          <w:numId w:val="120"/>
        </w:numPr>
        <w:rPr>
          <w:rFonts w:ascii="CMU Concrete" w:hAnsi="CMU Concrete"/>
        </w:rPr>
      </w:pPr>
      <w:r>
        <w:rPr>
          <w:rFonts w:ascii="CMU Concrete" w:hAnsi="CMU Concrete" w:hint="eastAsia"/>
        </w:rPr>
        <w:t>아래</w:t>
      </w:r>
      <w:r>
        <w:rPr>
          <w:rFonts w:ascii="CMU Concrete" w:hAnsi="CMU Concrete" w:hint="eastAsia"/>
        </w:rPr>
        <w:t xml:space="preserve"> </w:t>
      </w:r>
      <w:r w:rsidRPr="00F610A3">
        <w:rPr>
          <w:rFonts w:ascii="CMU Concrete" w:hAnsi="CMU Concrete" w:hint="eastAsia"/>
        </w:rPr>
        <w:t>예시에</w:t>
      </w:r>
      <w:r w:rsidRPr="00F610A3">
        <w:rPr>
          <w:rFonts w:ascii="CMU Concrete" w:hAnsi="CMU Concrete"/>
        </w:rPr>
        <w:t xml:space="preserve"> </w:t>
      </w:r>
      <w:r w:rsidRPr="00F610A3">
        <w:rPr>
          <w:rFonts w:ascii="CMU Concrete" w:hAnsi="CMU Concrete"/>
        </w:rPr>
        <w:t>표현되는</w:t>
      </w:r>
      <w:r w:rsidRPr="00F610A3">
        <w:rPr>
          <w:rFonts w:ascii="CMU Concrete" w:hAnsi="CMU Concrete"/>
        </w:rPr>
        <w:t xml:space="preserve"> </w:t>
      </w:r>
      <w:r w:rsidRPr="00F610A3">
        <w:rPr>
          <w:rFonts w:ascii="CMU Concrete" w:hAnsi="CMU Concrete"/>
        </w:rPr>
        <w:t>결과값</w:t>
      </w:r>
      <w:r w:rsidRPr="00F610A3">
        <w:rPr>
          <w:rFonts w:ascii="CMU Concrete" w:hAnsi="CMU Concrete"/>
        </w:rPr>
        <w:t xml:space="preserve"> </w:t>
      </w:r>
      <w:r w:rsidRPr="00F610A3">
        <w:rPr>
          <w:rFonts w:ascii="CMU Concrete" w:hAnsi="CMU Concrete"/>
        </w:rPr>
        <w:t>형태는</w:t>
      </w:r>
      <w:r w:rsidRPr="00F610A3">
        <w:rPr>
          <w:rFonts w:ascii="CMU Concrete" w:hAnsi="CMU Concrete"/>
        </w:rPr>
        <w:t xml:space="preserve"> </w:t>
      </w:r>
      <w:r w:rsidRPr="00F610A3">
        <w:rPr>
          <w:rFonts w:ascii="CMU Concrete" w:hAnsi="CMU Concrete"/>
        </w:rPr>
        <w:t>함수</w:t>
      </w:r>
      <w:r w:rsidRPr="00F610A3">
        <w:rPr>
          <w:rFonts w:ascii="CMU Concrete" w:hAnsi="CMU Concrete"/>
        </w:rPr>
        <w:t xml:space="preserve"> </w:t>
      </w:r>
      <w:r w:rsidRPr="00F610A3">
        <w:rPr>
          <w:rFonts w:ascii="CMU Concrete" w:hAnsi="CMU Concrete"/>
        </w:rPr>
        <w:t>적용</w:t>
      </w:r>
      <w:r w:rsidRPr="00F610A3">
        <w:rPr>
          <w:rFonts w:ascii="CMU Concrete" w:hAnsi="CMU Concrete"/>
        </w:rPr>
        <w:t xml:space="preserve"> </w:t>
      </w:r>
      <w:r w:rsidRPr="00F610A3">
        <w:rPr>
          <w:rFonts w:ascii="CMU Concrete" w:hAnsi="CMU Concrete"/>
        </w:rPr>
        <w:t>결과</w:t>
      </w:r>
      <w:r w:rsidRPr="00F610A3">
        <w:rPr>
          <w:rFonts w:ascii="CMU Concrete" w:hAnsi="CMU Concrete"/>
        </w:rPr>
        <w:t xml:space="preserve"> </w:t>
      </w:r>
      <w:r w:rsidRPr="00F610A3">
        <w:rPr>
          <w:rFonts w:ascii="CMU Concrete" w:hAnsi="CMU Concrete"/>
        </w:rPr>
        <w:t>데이터</w:t>
      </w:r>
      <w:r w:rsidRPr="00F610A3">
        <w:rPr>
          <w:rFonts w:ascii="CMU Concrete" w:hAnsi="CMU Concrete"/>
        </w:rPr>
        <w:t xml:space="preserve"> </w:t>
      </w:r>
      <w:r w:rsidRPr="00F610A3">
        <w:rPr>
          <w:rFonts w:ascii="CMU Concrete" w:hAnsi="CMU Concrete"/>
        </w:rPr>
        <w:t>형태가</w:t>
      </w:r>
      <w:r w:rsidRPr="00F610A3">
        <w:rPr>
          <w:rFonts w:ascii="CMU Concrete" w:hAnsi="CMU Concrete"/>
        </w:rPr>
        <w:t xml:space="preserve"> </w:t>
      </w:r>
      <w:r w:rsidRPr="00F610A3">
        <w:rPr>
          <w:rFonts w:ascii="CMU Concrete" w:hAnsi="CMU Concrete"/>
        </w:rPr>
        <w:t>문자형일</w:t>
      </w:r>
      <w:r w:rsidRPr="00F610A3">
        <w:rPr>
          <w:rFonts w:ascii="CMU Concrete" w:hAnsi="CMU Concrete"/>
        </w:rPr>
        <w:t xml:space="preserve"> </w:t>
      </w:r>
      <w:r w:rsidRPr="00F610A3">
        <w:rPr>
          <w:rFonts w:ascii="CMU Concrete" w:hAnsi="CMU Concrete"/>
        </w:rPr>
        <w:t>경우</w:t>
      </w:r>
      <w:r w:rsidRPr="00F610A3">
        <w:rPr>
          <w:rFonts w:ascii="CMU Concrete" w:hAnsi="CMU Concrete"/>
        </w:rPr>
        <w:t xml:space="preserve"> "</w:t>
      </w:r>
      <w:r w:rsidRPr="00F610A3">
        <w:rPr>
          <w:rFonts w:ascii="CMU Concrete" w:hAnsi="CMU Concrete"/>
        </w:rPr>
        <w:t>결과값</w:t>
      </w:r>
      <w:r w:rsidRPr="00F610A3">
        <w:rPr>
          <w:rFonts w:ascii="CMU Concrete" w:hAnsi="CMU Concrete"/>
        </w:rPr>
        <w:t>"</w:t>
      </w:r>
      <w:r w:rsidRPr="00F610A3">
        <w:rPr>
          <w:rFonts w:ascii="CMU Concrete" w:hAnsi="CMU Concrete"/>
        </w:rPr>
        <w:t>의</w:t>
      </w:r>
      <w:r w:rsidRPr="00F610A3">
        <w:rPr>
          <w:rFonts w:ascii="CMU Concrete" w:hAnsi="CMU Concrete"/>
        </w:rPr>
        <w:t xml:space="preserve"> </w:t>
      </w:r>
      <w:r w:rsidRPr="00F610A3">
        <w:rPr>
          <w:rFonts w:ascii="CMU Concrete" w:hAnsi="CMU Concrete"/>
        </w:rPr>
        <w:t>형태로</w:t>
      </w:r>
      <w:r w:rsidRPr="00F610A3">
        <w:rPr>
          <w:rFonts w:ascii="CMU Concrete" w:hAnsi="CMU Concrete"/>
        </w:rPr>
        <w:t xml:space="preserve">, </w:t>
      </w:r>
      <w:r w:rsidRPr="00F610A3">
        <w:rPr>
          <w:rFonts w:ascii="CMU Concrete" w:hAnsi="CMU Concrete"/>
        </w:rPr>
        <w:t>날짜형일</w:t>
      </w:r>
      <w:r w:rsidRPr="00F610A3">
        <w:rPr>
          <w:rFonts w:ascii="CMU Concrete" w:hAnsi="CMU Concrete"/>
        </w:rPr>
        <w:t xml:space="preserve"> </w:t>
      </w:r>
      <w:r w:rsidRPr="00F610A3">
        <w:rPr>
          <w:rFonts w:ascii="CMU Concrete" w:hAnsi="CMU Concrete"/>
        </w:rPr>
        <w:t>경우</w:t>
      </w:r>
      <w:r w:rsidRPr="00F610A3">
        <w:rPr>
          <w:rFonts w:ascii="CMU Concrete" w:hAnsi="CMU Concrete"/>
        </w:rPr>
        <w:t xml:space="preserve"> #</w:t>
      </w:r>
      <w:r w:rsidRPr="00F610A3">
        <w:rPr>
          <w:rFonts w:ascii="CMU Concrete" w:hAnsi="CMU Concrete"/>
        </w:rPr>
        <w:t>결과값</w:t>
      </w:r>
      <w:r w:rsidRPr="00F610A3">
        <w:rPr>
          <w:rFonts w:ascii="CMU Concrete" w:hAnsi="CMU Concrete"/>
        </w:rPr>
        <w:t>#</w:t>
      </w:r>
      <w:r w:rsidRPr="00F610A3">
        <w:rPr>
          <w:rFonts w:ascii="CMU Concrete" w:hAnsi="CMU Concrete"/>
        </w:rPr>
        <w:t>의</w:t>
      </w:r>
      <w:r w:rsidRPr="00F610A3">
        <w:rPr>
          <w:rFonts w:ascii="CMU Concrete" w:hAnsi="CMU Concrete"/>
        </w:rPr>
        <w:t xml:space="preserve"> </w:t>
      </w:r>
      <w:r w:rsidRPr="00F610A3">
        <w:rPr>
          <w:rFonts w:ascii="CMU Concrete" w:hAnsi="CMU Concrete"/>
        </w:rPr>
        <w:t>형태로</w:t>
      </w:r>
      <w:r w:rsidRPr="00F610A3">
        <w:rPr>
          <w:rFonts w:ascii="CMU Concrete" w:hAnsi="CMU Concrete"/>
        </w:rPr>
        <w:t xml:space="preserve"> </w:t>
      </w:r>
      <w:r w:rsidRPr="00F610A3">
        <w:rPr>
          <w:rFonts w:ascii="CMU Concrete" w:hAnsi="CMU Concrete"/>
        </w:rPr>
        <w:t>표현됩니다</w:t>
      </w:r>
      <w:r w:rsidRPr="00F610A3">
        <w:rPr>
          <w:rFonts w:ascii="CMU Concrete" w:hAnsi="CMU Concrete"/>
        </w:rPr>
        <w:t>.(</w:t>
      </w:r>
      <w:r w:rsidRPr="00F610A3">
        <w:rPr>
          <w:rFonts w:ascii="CMU Concrete" w:hAnsi="CMU Concrete"/>
        </w:rPr>
        <w:t>실제로</w:t>
      </w:r>
      <w:r w:rsidRPr="00F610A3">
        <w:rPr>
          <w:rFonts w:ascii="CMU Concrete" w:hAnsi="CMU Concrete"/>
        </w:rPr>
        <w:t xml:space="preserve"> </w:t>
      </w:r>
      <w:r w:rsidRPr="00F610A3">
        <w:rPr>
          <w:rFonts w:ascii="CMU Concrete" w:hAnsi="CMU Concrete"/>
        </w:rPr>
        <w:t>화면상에</w:t>
      </w:r>
      <w:r w:rsidRPr="00F610A3">
        <w:rPr>
          <w:rFonts w:ascii="CMU Concrete" w:hAnsi="CMU Concrete"/>
        </w:rPr>
        <w:t xml:space="preserve"> </w:t>
      </w:r>
      <w:r w:rsidRPr="00F610A3">
        <w:rPr>
          <w:rFonts w:ascii="CMU Concrete" w:hAnsi="CMU Concrete"/>
        </w:rPr>
        <w:t>표현되는</w:t>
      </w:r>
      <w:r w:rsidRPr="00F610A3">
        <w:rPr>
          <w:rFonts w:ascii="CMU Concrete" w:hAnsi="CMU Concrete"/>
        </w:rPr>
        <w:t xml:space="preserve"> </w:t>
      </w:r>
      <w:r w:rsidRPr="00F610A3">
        <w:rPr>
          <w:rFonts w:ascii="CMU Concrete" w:hAnsi="CMU Concrete"/>
        </w:rPr>
        <w:t>값은</w:t>
      </w:r>
      <w:r w:rsidRPr="00F610A3">
        <w:rPr>
          <w:rFonts w:ascii="CMU Concrete" w:hAnsi="CMU Concrete"/>
        </w:rPr>
        <w:t xml:space="preserve"> ",#</w:t>
      </w:r>
      <w:r w:rsidRPr="00F610A3">
        <w:rPr>
          <w:rFonts w:ascii="CMU Concrete" w:hAnsi="CMU Concrete"/>
        </w:rPr>
        <w:t>을</w:t>
      </w:r>
      <w:r w:rsidRPr="00F610A3">
        <w:rPr>
          <w:rFonts w:ascii="CMU Concrete" w:hAnsi="CMU Concrete"/>
        </w:rPr>
        <w:t xml:space="preserve"> </w:t>
      </w:r>
      <w:r w:rsidRPr="00F610A3">
        <w:rPr>
          <w:rFonts w:ascii="CMU Concrete" w:hAnsi="CMU Concrete"/>
        </w:rPr>
        <w:t>제외한</w:t>
      </w:r>
      <w:r w:rsidRPr="00F610A3">
        <w:rPr>
          <w:rFonts w:ascii="CMU Concrete" w:hAnsi="CMU Concrete"/>
        </w:rPr>
        <w:t xml:space="preserve"> </w:t>
      </w:r>
      <w:r w:rsidRPr="00F610A3">
        <w:rPr>
          <w:rFonts w:ascii="CMU Concrete" w:hAnsi="CMU Concrete"/>
        </w:rPr>
        <w:t>숫자</w:t>
      </w:r>
      <w:r w:rsidRPr="00F610A3">
        <w:rPr>
          <w:rFonts w:ascii="CMU Concrete" w:hAnsi="CMU Concrete"/>
        </w:rPr>
        <w:t>/</w:t>
      </w:r>
      <w:r w:rsidRPr="00F610A3">
        <w:rPr>
          <w:rFonts w:ascii="CMU Concrete" w:hAnsi="CMU Concrete"/>
        </w:rPr>
        <w:t>문자만</w:t>
      </w:r>
      <w:r w:rsidRPr="00F610A3">
        <w:rPr>
          <w:rFonts w:ascii="CMU Concrete" w:hAnsi="CMU Concrete"/>
        </w:rPr>
        <w:t xml:space="preserve"> </w:t>
      </w:r>
      <w:r w:rsidRPr="00F610A3">
        <w:rPr>
          <w:rFonts w:ascii="CMU Concrete" w:hAnsi="CMU Concrete"/>
        </w:rPr>
        <w:t>표현됩니다</w:t>
      </w:r>
      <w:r>
        <w:rPr>
          <w:rFonts w:ascii="CMU Concrete" w:hAnsi="CMU Concrete"/>
        </w:rPr>
        <w:t>.)</w:t>
      </w:r>
    </w:p>
    <w:p w14:paraId="62897BD2" w14:textId="77777777" w:rsidR="00FA2380" w:rsidRPr="00D4048A" w:rsidRDefault="00FA2380" w:rsidP="00822CCC">
      <w:pPr>
        <w:pStyle w:val="000"/>
        <w:ind w:firstLine="108"/>
      </w:pPr>
      <w:bookmarkStart w:id="1651" w:name="_Toc93916179"/>
      <w:bookmarkStart w:id="1652" w:name="_Toc94670721"/>
      <w:bookmarkStart w:id="1653" w:name="_Toc94688468"/>
      <w:bookmarkStart w:id="1654" w:name="_Toc206929845"/>
      <w:bookmarkStart w:id="1655" w:name="_Toc206930013"/>
      <w:bookmarkStart w:id="1656" w:name="_Toc206930180"/>
      <w:bookmarkStart w:id="1657" w:name="_Toc207077324"/>
      <w:bookmarkStart w:id="1658" w:name="_Toc207077487"/>
      <w:bookmarkStart w:id="1659" w:name="_Toc207077649"/>
      <w:bookmarkStart w:id="1660" w:name="_Toc207079621"/>
      <w:bookmarkStart w:id="1661" w:name="_Toc207079784"/>
      <w:bookmarkStart w:id="1662" w:name="_Toc283655457"/>
      <w:bookmarkStart w:id="1663" w:name="_Toc67925728"/>
      <w:r w:rsidRPr="00D4048A">
        <w:t>A1.1.1 변환함수</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4F602492" w14:textId="77777777" w:rsidR="00FA2380" w:rsidRPr="00D4048A" w:rsidRDefault="00FA2380" w:rsidP="00FA2380">
      <w:pPr>
        <w:pStyle w:val="11"/>
      </w:pPr>
      <w:r w:rsidRPr="00D4048A">
        <w:t>ASC(text)</w:t>
      </w:r>
    </w:p>
    <w:p w14:paraId="3667C37D" w14:textId="77777777" w:rsidR="00FA2380" w:rsidRPr="00D4048A" w:rsidRDefault="00FA2380" w:rsidP="00FA2380">
      <w:pPr>
        <w:pStyle w:val="p2"/>
        <w:rPr>
          <w:rFonts w:ascii="CMU Concrete" w:hAnsi="CMU Concrete"/>
        </w:rPr>
      </w:pPr>
      <w:r>
        <w:rPr>
          <w:rFonts w:ascii="CMU Concrete" w:hAnsi="CMU Concrete"/>
        </w:rPr>
        <w:t>text</w:t>
      </w:r>
      <w:r w:rsidRPr="00D4048A">
        <w:rPr>
          <w:rFonts w:ascii="CMU Concrete" w:hAnsi="CMU Concrete"/>
        </w:rPr>
        <w:t xml:space="preserve">: </w:t>
      </w:r>
      <w:r w:rsidRPr="00D4048A">
        <w:rPr>
          <w:rFonts w:ascii="CMU Concrete" w:hAnsi="CMU Concrete"/>
        </w:rPr>
        <w:t>문자열</w:t>
      </w:r>
    </w:p>
    <w:p w14:paraId="45C37311" w14:textId="77777777" w:rsidR="00FA2380" w:rsidRPr="00D4048A" w:rsidRDefault="00FA2380" w:rsidP="00FA2380">
      <w:pPr>
        <w:pStyle w:val="p2"/>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text) </w:t>
      </w:r>
      <w:r w:rsidRPr="00D4048A">
        <w:rPr>
          <w:rFonts w:ascii="CMU Concrete" w:hAnsi="CMU Concrete"/>
        </w:rPr>
        <w:t>중</w:t>
      </w:r>
      <w:r w:rsidRPr="00D4048A">
        <w:rPr>
          <w:rFonts w:ascii="CMU Concrete" w:hAnsi="CMU Concrete"/>
        </w:rPr>
        <w:t xml:space="preserve"> </w:t>
      </w:r>
      <w:r w:rsidRPr="00D4048A">
        <w:rPr>
          <w:rFonts w:ascii="CMU Concrete" w:hAnsi="CMU Concrete"/>
        </w:rPr>
        <w:t>첫</w:t>
      </w:r>
      <w:r w:rsidRPr="00D4048A">
        <w:rPr>
          <w:rFonts w:ascii="CMU Concrete" w:hAnsi="CMU Concrete"/>
        </w:rPr>
        <w:t xml:space="preserve"> </w:t>
      </w:r>
      <w:r w:rsidRPr="00D4048A">
        <w:rPr>
          <w:rFonts w:ascii="CMU Concrete" w:hAnsi="CMU Concrete"/>
        </w:rPr>
        <w:t>문자의</w:t>
      </w:r>
      <w:r w:rsidRPr="00D4048A">
        <w:rPr>
          <w:rFonts w:ascii="CMU Concrete" w:hAnsi="CMU Concrete"/>
        </w:rPr>
        <w:t xml:space="preserve"> ASCII Code</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76223926"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ASC("ABC") </w:t>
      </w:r>
      <w:r w:rsidRPr="00D4048A">
        <w:rPr>
          <w:rFonts w:ascii="CMU Concrete" w:hAnsi="CMU Concrete"/>
        </w:rPr>
        <w:sym w:font="Wingdings" w:char="F0E8"/>
      </w:r>
      <w:r w:rsidRPr="006C16B0">
        <w:rPr>
          <w:rFonts w:ascii="CMU Concrete" w:hAnsi="CMU Concrete"/>
          <w:lang w:val="pt-BR"/>
        </w:rPr>
        <w:t xml:space="preserve"> 65</w:t>
      </w:r>
    </w:p>
    <w:p w14:paraId="19F76F2D" w14:textId="77777777" w:rsidR="00FA2380" w:rsidRPr="006C16B0" w:rsidRDefault="00FA2380" w:rsidP="00FA2380">
      <w:pPr>
        <w:pStyle w:val="11"/>
        <w:rPr>
          <w:lang w:val="pt-BR"/>
        </w:rPr>
      </w:pPr>
      <w:r w:rsidRPr="006C16B0">
        <w:rPr>
          <w:lang w:val="pt-BR"/>
        </w:rPr>
        <w:t>CHR(num)</w:t>
      </w:r>
    </w:p>
    <w:p w14:paraId="4470DB4D"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ASCII Code </w:t>
      </w:r>
    </w:p>
    <w:p w14:paraId="3899FD87" w14:textId="77777777" w:rsidR="00FA2380" w:rsidRPr="00D4048A" w:rsidRDefault="00FA2380" w:rsidP="00FA2380">
      <w:pPr>
        <w:pStyle w:val="p2"/>
        <w:rPr>
          <w:rFonts w:ascii="CMU Concrete" w:hAnsi="CMU Concrete"/>
        </w:rPr>
      </w:pPr>
      <w:r w:rsidRPr="00D4048A">
        <w:rPr>
          <w:rFonts w:ascii="CMU Concrete" w:hAnsi="CMU Concrete"/>
        </w:rPr>
        <w:t>ASCII Code</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w:t>
      </w:r>
    </w:p>
    <w:p w14:paraId="069FF4BF" w14:textId="77777777" w:rsidR="00FA2380" w:rsidRPr="00D4048A" w:rsidRDefault="00FA2380" w:rsidP="00FA2380">
      <w:pPr>
        <w:pStyle w:val="p2"/>
        <w:rPr>
          <w:rFonts w:ascii="CMU Concrete" w:hAnsi="CMU Concrete"/>
        </w:rPr>
      </w:pPr>
      <w:r w:rsidRPr="00D4048A">
        <w:rPr>
          <w:rFonts w:ascii="CMU Concrete" w:hAnsi="CMU Concrete"/>
        </w:rPr>
        <w:t xml:space="preserve">CHR(65) </w:t>
      </w:r>
      <w:r w:rsidRPr="00D4048A">
        <w:rPr>
          <w:rFonts w:ascii="CMU Concrete" w:hAnsi="CMU Concrete"/>
        </w:rPr>
        <w:sym w:font="Wingdings" w:char="F0E8"/>
      </w:r>
      <w:r w:rsidRPr="00D4048A">
        <w:rPr>
          <w:rFonts w:ascii="CMU Concrete" w:hAnsi="CMU Concrete"/>
        </w:rPr>
        <w:t xml:space="preserve"> "A"</w:t>
      </w:r>
    </w:p>
    <w:p w14:paraId="417CE88D" w14:textId="77777777" w:rsidR="00FA2380" w:rsidRPr="00D4048A" w:rsidRDefault="00FA2380" w:rsidP="00FA2380">
      <w:pPr>
        <w:pStyle w:val="11"/>
      </w:pPr>
      <w:r w:rsidRPr="00D4048A">
        <w:t>DATETOSTR(date)</w:t>
      </w:r>
    </w:p>
    <w:p w14:paraId="6FF246A8"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형</w:t>
      </w:r>
    </w:p>
    <w:p w14:paraId="3C8D8847" w14:textId="77777777" w:rsidR="00FA2380" w:rsidRPr="00D4048A" w:rsidRDefault="00FA2380" w:rsidP="00FA2380">
      <w:pPr>
        <w:pStyle w:val="p2"/>
        <w:rPr>
          <w:rFonts w:ascii="CMU Concrete" w:hAnsi="CMU Concrete"/>
        </w:rPr>
      </w:pPr>
      <w:r w:rsidRPr="00D4048A">
        <w:rPr>
          <w:rFonts w:ascii="CMU Concrete" w:hAnsi="CMU Concrete"/>
        </w:rPr>
        <w:t>날짜형을</w:t>
      </w:r>
      <w:r w:rsidRPr="00D4048A">
        <w:rPr>
          <w:rFonts w:ascii="CMU Concrete" w:hAnsi="CMU Concrete"/>
        </w:rPr>
        <w:t xml:space="preserve"> </w:t>
      </w:r>
      <w:r w:rsidRPr="00D4048A">
        <w:rPr>
          <w:rFonts w:ascii="CMU Concrete" w:hAnsi="CMU Concrete"/>
        </w:rPr>
        <w:t>문자형으로</w:t>
      </w:r>
      <w:r w:rsidRPr="00D4048A">
        <w:rPr>
          <w:rFonts w:ascii="CMU Concrete" w:hAnsi="CMU Concrete"/>
        </w:rPr>
        <w:t xml:space="preserve"> </w:t>
      </w:r>
      <w:r w:rsidRPr="00D4048A">
        <w:rPr>
          <w:rFonts w:ascii="CMU Concrete" w:hAnsi="CMU Concrete"/>
        </w:rPr>
        <w:t>변경합니다</w:t>
      </w:r>
      <w:r w:rsidRPr="00D4048A">
        <w:rPr>
          <w:rFonts w:ascii="CMU Concrete" w:hAnsi="CMU Concrete"/>
        </w:rPr>
        <w:t>.</w:t>
      </w:r>
    </w:p>
    <w:p w14:paraId="1CB1DF57" w14:textId="77777777" w:rsidR="00FA2380" w:rsidRPr="00D4048A" w:rsidRDefault="00FA2380" w:rsidP="00FA2380">
      <w:pPr>
        <w:pStyle w:val="p2"/>
        <w:rPr>
          <w:rFonts w:ascii="CMU Concrete" w:hAnsi="CMU Concrete"/>
        </w:rPr>
      </w:pPr>
      <w:r w:rsidRPr="00D4048A">
        <w:rPr>
          <w:rFonts w:ascii="CMU Concrete" w:hAnsi="CMU Concrete"/>
        </w:rPr>
        <w:t>DATETOSTR(#2004</w:t>
      </w:r>
      <w:r w:rsidR="001106C7">
        <w:rPr>
          <w:rFonts w:ascii="CMU Concrete" w:hAnsi="CMU Concrete"/>
        </w:rPr>
        <w:t>-</w:t>
      </w:r>
      <w:r w:rsidRPr="00D4048A">
        <w:rPr>
          <w:rFonts w:ascii="CMU Concrete" w:hAnsi="CMU Concrete"/>
        </w:rPr>
        <w:t>1</w:t>
      </w:r>
      <w:r w:rsidR="001106C7">
        <w:rPr>
          <w:rFonts w:ascii="CMU Concrete" w:hAnsi="CMU Concrete"/>
        </w:rPr>
        <w:t>-</w:t>
      </w:r>
      <w:r w:rsidRPr="00D4048A">
        <w:rPr>
          <w:rFonts w:ascii="CMU Concrete" w:hAnsi="CMU Concrete"/>
        </w:rPr>
        <w:t xml:space="preserve">1#) </w:t>
      </w:r>
      <w:r w:rsidRPr="00D4048A">
        <w:rPr>
          <w:rFonts w:ascii="CMU Concrete" w:hAnsi="CMU Concrete"/>
        </w:rPr>
        <w:sym w:font="Wingdings" w:char="F0E8"/>
      </w:r>
      <w:r w:rsidRPr="00D4048A">
        <w:rPr>
          <w:rFonts w:ascii="CMU Concrete" w:hAnsi="CMU Concrete"/>
        </w:rPr>
        <w:t xml:space="preserve"> "20040101"</w:t>
      </w:r>
    </w:p>
    <w:p w14:paraId="6ED1D462" w14:textId="77777777" w:rsidR="00FA2380" w:rsidRPr="00D4048A" w:rsidRDefault="00FA2380" w:rsidP="00FA2380">
      <w:pPr>
        <w:pStyle w:val="11"/>
      </w:pPr>
      <w:r w:rsidRPr="00D4048A">
        <w:t>IIF(cond,expr1,expr2)</w:t>
      </w:r>
    </w:p>
    <w:p w14:paraId="02CDB442" w14:textId="77777777" w:rsidR="00FA2380" w:rsidRPr="00D4048A" w:rsidRDefault="00FA2380" w:rsidP="00FA2380">
      <w:pPr>
        <w:pStyle w:val="p2"/>
        <w:rPr>
          <w:rFonts w:ascii="CMU Concrete" w:hAnsi="CMU Concrete"/>
        </w:rPr>
      </w:pPr>
      <w:r>
        <w:rPr>
          <w:rFonts w:ascii="CMU Concrete" w:hAnsi="CMU Concrete"/>
        </w:rPr>
        <w:t>cond</w:t>
      </w:r>
      <w:r w:rsidRPr="00D4048A">
        <w:rPr>
          <w:rFonts w:ascii="CMU Concrete" w:hAnsi="CMU Concrete"/>
        </w:rPr>
        <w:t xml:space="preserve">: </w:t>
      </w:r>
      <w:r w:rsidRPr="00D4048A">
        <w:rPr>
          <w:rFonts w:ascii="CMU Concrete" w:hAnsi="CMU Concrete"/>
        </w:rPr>
        <w:t>조건문</w:t>
      </w:r>
      <w:r w:rsidRPr="00D4048A">
        <w:rPr>
          <w:rFonts w:ascii="CMU Concrete" w:hAnsi="CMU Concrete"/>
        </w:rPr>
        <w:t xml:space="preserve">, expr1 : </w:t>
      </w:r>
      <w:r w:rsidRPr="00D4048A">
        <w:rPr>
          <w:rFonts w:ascii="CMU Concrete" w:hAnsi="CMU Concrete"/>
        </w:rPr>
        <w:t>수식</w:t>
      </w:r>
      <w:r w:rsidRPr="00D4048A">
        <w:rPr>
          <w:rFonts w:ascii="CMU Concrete" w:hAnsi="CMU Concrete"/>
        </w:rPr>
        <w:t xml:space="preserve">1, expr2 : </w:t>
      </w:r>
      <w:r w:rsidRPr="00D4048A">
        <w:rPr>
          <w:rFonts w:ascii="CMU Concrete" w:hAnsi="CMU Concrete"/>
        </w:rPr>
        <w:t>수식</w:t>
      </w:r>
      <w:r w:rsidRPr="00D4048A">
        <w:rPr>
          <w:rFonts w:ascii="CMU Concrete" w:hAnsi="CMU Concrete"/>
        </w:rPr>
        <w:t>2 </w:t>
      </w:r>
    </w:p>
    <w:p w14:paraId="2888F6CF" w14:textId="77777777" w:rsidR="00FA2380" w:rsidRPr="00D4048A" w:rsidRDefault="00FA2380" w:rsidP="00FA2380">
      <w:pPr>
        <w:pStyle w:val="p2"/>
        <w:rPr>
          <w:rFonts w:ascii="CMU Concrete" w:hAnsi="CMU Concrete"/>
        </w:rPr>
      </w:pPr>
      <w:r w:rsidRPr="00D4048A">
        <w:rPr>
          <w:rFonts w:ascii="CMU Concrete" w:hAnsi="CMU Concrete"/>
        </w:rPr>
        <w:t>조건이</w:t>
      </w:r>
      <w:r w:rsidRPr="00D4048A">
        <w:rPr>
          <w:rFonts w:ascii="CMU Concrete" w:hAnsi="CMU Concrete"/>
        </w:rPr>
        <w:t xml:space="preserve"> </w:t>
      </w:r>
      <w:r w:rsidRPr="00D4048A">
        <w:rPr>
          <w:rFonts w:ascii="CMU Concrete" w:hAnsi="CMU Concrete"/>
        </w:rPr>
        <w:t>참이라면</w:t>
      </w:r>
      <w:r w:rsidRPr="00D4048A">
        <w:rPr>
          <w:rFonts w:ascii="CMU Concrete" w:hAnsi="CMU Concrete"/>
        </w:rPr>
        <w:t xml:space="preserve"> expr1, </w:t>
      </w:r>
      <w:r w:rsidRPr="00D4048A">
        <w:rPr>
          <w:rFonts w:ascii="CMU Concrete" w:hAnsi="CMU Concrete"/>
        </w:rPr>
        <w:t>거짓이라면</w:t>
      </w:r>
      <w:r w:rsidRPr="00D4048A">
        <w:rPr>
          <w:rFonts w:ascii="CMU Concrete" w:hAnsi="CMU Concrete"/>
        </w:rPr>
        <w:t xml:space="preserve"> expr2</w:t>
      </w:r>
      <w:r w:rsidRPr="00D4048A">
        <w:rPr>
          <w:rFonts w:ascii="CMU Concrete" w:hAnsi="CMU Concrete"/>
        </w:rPr>
        <w:t>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w:t>
      </w:r>
    </w:p>
    <w:p w14:paraId="29712AD6" w14:textId="77777777" w:rsidR="00FA2380" w:rsidRPr="00D4048A" w:rsidRDefault="00FA2380" w:rsidP="00FA2380">
      <w:pPr>
        <w:pStyle w:val="p2"/>
        <w:rPr>
          <w:rFonts w:ascii="CMU Concrete" w:hAnsi="CMU Concrete"/>
        </w:rPr>
      </w:pPr>
      <w:r w:rsidRPr="00D4048A">
        <w:rPr>
          <w:rFonts w:ascii="CMU Concrete" w:hAnsi="CMU Concrete"/>
        </w:rPr>
        <w:t xml:space="preserve">IIF(1&gt;0, 1+2, 1+3) </w:t>
      </w:r>
      <w:r w:rsidRPr="00D4048A">
        <w:rPr>
          <w:rFonts w:ascii="CMU Concrete" w:hAnsi="CMU Concrete"/>
        </w:rPr>
        <w:sym w:font="Wingdings" w:char="F0E8"/>
      </w:r>
      <w:r w:rsidRPr="00D4048A">
        <w:rPr>
          <w:rFonts w:ascii="CMU Concrete" w:hAnsi="CMU Concrete"/>
        </w:rPr>
        <w:t xml:space="preserve"> 3</w:t>
      </w:r>
    </w:p>
    <w:p w14:paraId="758510BB" w14:textId="77777777" w:rsidR="00FA2380" w:rsidRPr="00D4048A" w:rsidRDefault="00FA2380" w:rsidP="00FA2380">
      <w:pPr>
        <w:pStyle w:val="11"/>
      </w:pPr>
      <w:r w:rsidRPr="00D4048A">
        <w:t>INT(num)</w:t>
      </w:r>
    </w:p>
    <w:p w14:paraId="0CDFD098"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xml:space="preserve">: </w:t>
      </w:r>
      <w:r w:rsidRPr="00D4048A">
        <w:rPr>
          <w:rFonts w:ascii="CMU Concrete" w:hAnsi="CMU Concrete"/>
        </w:rPr>
        <w:t>실수</w:t>
      </w:r>
      <w:r w:rsidRPr="00D4048A">
        <w:rPr>
          <w:rFonts w:ascii="CMU Concrete" w:hAnsi="CMU Concrete"/>
        </w:rPr>
        <w:t> </w:t>
      </w:r>
    </w:p>
    <w:p w14:paraId="01521809" w14:textId="77777777" w:rsidR="00FA2380" w:rsidRPr="00D4048A" w:rsidRDefault="00FA2380" w:rsidP="00FA2380">
      <w:pPr>
        <w:pStyle w:val="p2"/>
        <w:rPr>
          <w:rFonts w:ascii="CMU Concrete" w:hAnsi="CMU Concrete"/>
        </w:rPr>
      </w:pPr>
      <w:r w:rsidRPr="00D4048A">
        <w:rPr>
          <w:rFonts w:ascii="CMU Concrete" w:hAnsi="CMU Concrete"/>
        </w:rPr>
        <w:t>실수를</w:t>
      </w:r>
      <w:r w:rsidRPr="00D4048A">
        <w:rPr>
          <w:rFonts w:ascii="CMU Concrete" w:hAnsi="CMU Concrete"/>
        </w:rPr>
        <w:t xml:space="preserve"> </w:t>
      </w:r>
      <w:r w:rsidRPr="00D4048A">
        <w:rPr>
          <w:rFonts w:ascii="CMU Concrete" w:hAnsi="CMU Concrete"/>
        </w:rPr>
        <w:t>정수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 xml:space="preserve">. </w:t>
      </w:r>
      <w:r w:rsidRPr="00D4048A">
        <w:rPr>
          <w:rFonts w:ascii="CMU Concrete" w:hAnsi="CMU Concrete"/>
        </w:rPr>
        <w:t>소수점</w:t>
      </w:r>
      <w:r w:rsidRPr="00D4048A">
        <w:rPr>
          <w:rFonts w:ascii="CMU Concrete" w:hAnsi="CMU Concrete"/>
        </w:rPr>
        <w:t xml:space="preserve"> </w:t>
      </w:r>
      <w:r w:rsidRPr="00D4048A">
        <w:rPr>
          <w:rFonts w:ascii="CMU Concrete" w:hAnsi="CMU Concrete"/>
        </w:rPr>
        <w:t>이하의</w:t>
      </w:r>
      <w:r w:rsidRPr="00D4048A">
        <w:rPr>
          <w:rFonts w:ascii="CMU Concrete" w:hAnsi="CMU Concrete"/>
        </w:rPr>
        <w:t xml:space="preserve"> </w:t>
      </w:r>
      <w:r w:rsidRPr="00D4048A">
        <w:rPr>
          <w:rFonts w:ascii="CMU Concrete" w:hAnsi="CMU Concrete"/>
        </w:rPr>
        <w:t>숫자가</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무시됩니다</w:t>
      </w:r>
      <w:r w:rsidRPr="00D4048A">
        <w:rPr>
          <w:rFonts w:ascii="CMU Concrete" w:hAnsi="CMU Concrete"/>
        </w:rPr>
        <w:t>. </w:t>
      </w:r>
    </w:p>
    <w:p w14:paraId="4570C951"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INT(2.371) </w:t>
      </w:r>
      <w:r w:rsidRPr="00D4048A">
        <w:rPr>
          <w:rFonts w:ascii="CMU Concrete" w:hAnsi="CMU Concrete"/>
        </w:rPr>
        <w:sym w:font="Wingdings" w:char="F0E8"/>
      </w:r>
      <w:r w:rsidRPr="006C16B0">
        <w:rPr>
          <w:rFonts w:ascii="CMU Concrete" w:hAnsi="CMU Concrete"/>
          <w:lang w:val="pt-BR"/>
        </w:rPr>
        <w:t xml:space="preserve"> 2</w:t>
      </w:r>
    </w:p>
    <w:p w14:paraId="12E7FD2D" w14:textId="77777777" w:rsidR="00FA2380" w:rsidRPr="006C16B0" w:rsidRDefault="00FA2380" w:rsidP="00FA2380">
      <w:pPr>
        <w:pStyle w:val="11"/>
        <w:rPr>
          <w:lang w:val="pt-BR"/>
        </w:rPr>
      </w:pPr>
      <w:r w:rsidRPr="006C16B0">
        <w:rPr>
          <w:lang w:val="pt-BR"/>
        </w:rPr>
        <w:t>STR(num[,num1[,num2]])</w:t>
      </w:r>
    </w:p>
    <w:p w14:paraId="68E850A2"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r w:rsidRPr="00D4048A">
        <w:rPr>
          <w:rFonts w:ascii="CMU Concrete" w:hAnsi="CMU Concrete"/>
        </w:rPr>
        <w:t>, num1: </w:t>
      </w:r>
      <w:r w:rsidRPr="00D4048A">
        <w:rPr>
          <w:rFonts w:ascii="CMU Concrete" w:hAnsi="CMU Concrete"/>
        </w:rPr>
        <w:t>최대</w:t>
      </w:r>
      <w:r w:rsidRPr="00D4048A">
        <w:rPr>
          <w:rFonts w:ascii="CMU Concrete" w:hAnsi="CMU Concrete"/>
        </w:rPr>
        <w:t xml:space="preserve"> </w:t>
      </w:r>
      <w:r w:rsidRPr="00D4048A">
        <w:rPr>
          <w:rFonts w:ascii="CMU Concrete" w:hAnsi="CMU Concrete"/>
        </w:rPr>
        <w:t>길이</w:t>
      </w:r>
      <w:r w:rsidRPr="00D4048A">
        <w:rPr>
          <w:rFonts w:ascii="CMU Concrete" w:hAnsi="CMU Concrete"/>
        </w:rPr>
        <w:t>, num2 :</w:t>
      </w:r>
      <w:r w:rsidRPr="00D4048A">
        <w:rPr>
          <w:rFonts w:ascii="CMU Concrete" w:hAnsi="CMU Concrete"/>
        </w:rPr>
        <w:t>소수점</w:t>
      </w:r>
      <w:r w:rsidRPr="00D4048A">
        <w:rPr>
          <w:rFonts w:ascii="CMU Concrete" w:hAnsi="CMU Concrete"/>
        </w:rPr>
        <w:t xml:space="preserve"> </w:t>
      </w:r>
      <w:r w:rsidRPr="00D4048A">
        <w:rPr>
          <w:rFonts w:ascii="CMU Concrete" w:hAnsi="CMU Concrete"/>
        </w:rPr>
        <w:t>자리수</w:t>
      </w:r>
      <w:r w:rsidRPr="00D4048A">
        <w:rPr>
          <w:rFonts w:ascii="CMU Concrete" w:hAnsi="CMU Concrete"/>
        </w:rPr>
        <w:t>+</w:t>
      </w:r>
    </w:p>
    <w:p w14:paraId="336A33EA" w14:textId="77777777" w:rsidR="00FA2380" w:rsidRPr="00D4048A" w:rsidRDefault="00FA2380" w:rsidP="00FA2380">
      <w:pPr>
        <w:pStyle w:val="p2"/>
        <w:rPr>
          <w:rFonts w:ascii="CMU Concrete" w:hAnsi="CMU Concrete"/>
        </w:rPr>
      </w:pPr>
      <w:r w:rsidRPr="00D4048A">
        <w:rPr>
          <w:rFonts w:ascii="CMU Concrete" w:hAnsi="CMU Concrete"/>
        </w:rPr>
        <w:t>숫자를</w:t>
      </w:r>
      <w:r w:rsidRPr="00D4048A">
        <w:rPr>
          <w:rFonts w:ascii="CMU Concrete" w:hAnsi="CMU Concrete"/>
        </w:rPr>
        <w:t xml:space="preserve"> </w:t>
      </w:r>
      <w:r w:rsidRPr="00D4048A">
        <w:rPr>
          <w:rFonts w:ascii="CMU Concrete" w:hAnsi="CMU Concrete"/>
        </w:rPr>
        <w:t>문자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 num1</w:t>
      </w:r>
      <w:r w:rsidRPr="00D4048A">
        <w:rPr>
          <w:rFonts w:ascii="CMU Concrete" w:hAnsi="CMU Concrete"/>
        </w:rPr>
        <w:t>에</w:t>
      </w:r>
      <w:r w:rsidRPr="00D4048A">
        <w:rPr>
          <w:rFonts w:ascii="CMU Concrete" w:hAnsi="CMU Concrete"/>
        </w:rPr>
        <w:t xml:space="preserve"> </w:t>
      </w:r>
      <w:r w:rsidRPr="00D4048A">
        <w:rPr>
          <w:rFonts w:ascii="CMU Concrete" w:hAnsi="CMU Concrete"/>
        </w:rPr>
        <w:t>최대</w:t>
      </w:r>
      <w:r w:rsidRPr="00D4048A">
        <w:rPr>
          <w:rFonts w:ascii="CMU Concrete" w:hAnsi="CMU Concrete"/>
        </w:rPr>
        <w:t xml:space="preserve"> </w:t>
      </w:r>
      <w:r w:rsidRPr="00D4048A">
        <w:rPr>
          <w:rFonts w:ascii="CMU Concrete" w:hAnsi="CMU Concrete"/>
        </w:rPr>
        <w:t>길이</w:t>
      </w:r>
      <w:r w:rsidRPr="00D4048A">
        <w:rPr>
          <w:rFonts w:ascii="CMU Concrete" w:hAnsi="CMU Concrete"/>
        </w:rPr>
        <w:t>, num2</w:t>
      </w:r>
      <w:r w:rsidRPr="00D4048A">
        <w:rPr>
          <w:rFonts w:ascii="CMU Concrete" w:hAnsi="CMU Concrete"/>
        </w:rPr>
        <w:t>에</w:t>
      </w:r>
      <w:r w:rsidRPr="00D4048A">
        <w:rPr>
          <w:rFonts w:ascii="CMU Concrete" w:hAnsi="CMU Concrete"/>
        </w:rPr>
        <w:t xml:space="preserve"> </w:t>
      </w:r>
      <w:r w:rsidRPr="00D4048A">
        <w:rPr>
          <w:rFonts w:ascii="CMU Concrete" w:hAnsi="CMU Concrete"/>
        </w:rPr>
        <w:t>소수점</w:t>
      </w:r>
      <w:r w:rsidRPr="00D4048A">
        <w:rPr>
          <w:rFonts w:ascii="CMU Concrete" w:hAnsi="CMU Concrete"/>
        </w:rPr>
        <w:t xml:space="preserve"> </w:t>
      </w:r>
      <w:r w:rsidRPr="00D4048A">
        <w:rPr>
          <w:rFonts w:ascii="CMU Concrete" w:hAnsi="CMU Concrete"/>
        </w:rPr>
        <w:t>자리수를</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0C56626A" w14:textId="77777777" w:rsidR="00FA2380" w:rsidRPr="00D4048A" w:rsidRDefault="00FA2380" w:rsidP="00FA2380">
      <w:pPr>
        <w:pStyle w:val="p2"/>
        <w:rPr>
          <w:rFonts w:ascii="CMU Concrete" w:hAnsi="CMU Concrete"/>
        </w:rPr>
      </w:pPr>
      <w:r w:rsidRPr="00D4048A">
        <w:rPr>
          <w:rFonts w:ascii="CMU Concrete" w:hAnsi="CMU Concrete"/>
        </w:rPr>
        <w:t xml:space="preserve">STR(123.345,6,2) </w:t>
      </w:r>
      <w:r w:rsidRPr="00D4048A">
        <w:rPr>
          <w:rFonts w:ascii="CMU Concrete" w:hAnsi="CMU Concrete"/>
        </w:rPr>
        <w:sym w:font="Wingdings" w:char="F0E8"/>
      </w:r>
      <w:r w:rsidRPr="00D4048A">
        <w:rPr>
          <w:rFonts w:ascii="CMU Concrete" w:hAnsi="CMU Concrete"/>
        </w:rPr>
        <w:t xml:space="preserve"> "123.3</w:t>
      </w:r>
      <w:r w:rsidR="00784AB8">
        <w:rPr>
          <w:rFonts w:ascii="CMU Concrete" w:hAnsi="CMU Concrete"/>
        </w:rPr>
        <w:t>5</w:t>
      </w:r>
      <w:r w:rsidRPr="00D4048A">
        <w:rPr>
          <w:rFonts w:ascii="CMU Concrete" w:hAnsi="CMU Concrete"/>
        </w:rPr>
        <w:t>"</w:t>
      </w:r>
    </w:p>
    <w:p w14:paraId="690A3E25" w14:textId="77777777" w:rsidR="00FA2380" w:rsidRPr="00D4048A" w:rsidRDefault="00FA2380" w:rsidP="00FA2380">
      <w:pPr>
        <w:pStyle w:val="11"/>
      </w:pPr>
      <w:r w:rsidRPr="00D4048A">
        <w:t>STRTODATE(text, fmt)</w:t>
      </w:r>
    </w:p>
    <w:p w14:paraId="48FEEFC7" w14:textId="77777777" w:rsidR="00FA2380" w:rsidRPr="00D4048A" w:rsidRDefault="00FA2380" w:rsidP="00FA2380">
      <w:pPr>
        <w:pStyle w:val="p2"/>
        <w:rPr>
          <w:rFonts w:ascii="CMU Concrete" w:hAnsi="CMU Concrete"/>
        </w:rPr>
      </w:pPr>
      <w:r>
        <w:rPr>
          <w:rFonts w:ascii="CMU Concrete" w:hAnsi="CMU Concrete"/>
        </w:rPr>
        <w:t>text</w:t>
      </w:r>
      <w:r w:rsidRPr="00D4048A">
        <w:rPr>
          <w:rFonts w:ascii="CMU Concrete" w:hAnsi="CMU Concrete"/>
        </w:rPr>
        <w:t xml:space="preserve">: </w:t>
      </w:r>
      <w:r w:rsidRPr="00D4048A">
        <w:rPr>
          <w:rFonts w:ascii="CMU Concrete" w:hAnsi="CMU Concrete"/>
        </w:rPr>
        <w:t>문자열</w:t>
      </w:r>
      <w:r w:rsidR="001608BB">
        <w:rPr>
          <w:rFonts w:ascii="CMU Concrete" w:hAnsi="CMU Concrete" w:hint="eastAsia"/>
        </w:rPr>
        <w:t>, f</w:t>
      </w:r>
      <w:r w:rsidR="001608BB">
        <w:rPr>
          <w:rFonts w:ascii="CMU Concrete" w:hAnsi="CMU Concrete"/>
        </w:rPr>
        <w:t xml:space="preserve">mt: </w:t>
      </w:r>
      <w:r w:rsidR="001608BB">
        <w:rPr>
          <w:rFonts w:ascii="CMU Concrete" w:hAnsi="CMU Concrete" w:hint="eastAsia"/>
        </w:rPr>
        <w:t>포맷</w:t>
      </w:r>
    </w:p>
    <w:p w14:paraId="77417311" w14:textId="77777777" w:rsidR="00FA2380" w:rsidRPr="00D4048A" w:rsidRDefault="00FA2380" w:rsidP="00FA2380">
      <w:pPr>
        <w:pStyle w:val="p2"/>
        <w:rPr>
          <w:rFonts w:ascii="CMU Concrete" w:hAnsi="CMU Concrete"/>
        </w:rPr>
      </w:pPr>
      <w:r w:rsidRPr="00D4048A">
        <w:rPr>
          <w:rFonts w:ascii="CMU Concrete" w:hAnsi="CMU Concrete"/>
        </w:rPr>
        <w:t>fmt</w:t>
      </w:r>
      <w:r w:rsidRPr="00D4048A">
        <w:rPr>
          <w:rFonts w:ascii="CMU Concrete" w:hAnsi="CMU Concrete"/>
        </w:rPr>
        <w:t>에</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포맷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text</w:t>
      </w:r>
      <w:r w:rsidRPr="00D4048A">
        <w:rPr>
          <w:rFonts w:ascii="CMU Concrete" w:hAnsi="CMU Concrete"/>
        </w:rPr>
        <w:t>를</w:t>
      </w:r>
      <w:r w:rsidRPr="00D4048A">
        <w:rPr>
          <w:rFonts w:ascii="CMU Concrete" w:hAnsi="CMU Concrete"/>
        </w:rPr>
        <w:t xml:space="preserve"> </w:t>
      </w:r>
      <w:r w:rsidRPr="00D4048A">
        <w:rPr>
          <w:rFonts w:ascii="CMU Concrete" w:hAnsi="CMU Concrete"/>
        </w:rPr>
        <w:t>날짜형으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 </w:t>
      </w:r>
      <w:r w:rsidRPr="00D4048A">
        <w:rPr>
          <w:rFonts w:ascii="CMU Concrete" w:hAnsi="CMU Concrete"/>
        </w:rPr>
        <w:t>년도는</w:t>
      </w:r>
      <w:r w:rsidRPr="00D4048A">
        <w:rPr>
          <w:rFonts w:ascii="CMU Concrete" w:hAnsi="CMU Concrete"/>
        </w:rPr>
        <w:t xml:space="preserve"> y, </w:t>
      </w:r>
      <w:r w:rsidRPr="00D4048A">
        <w:rPr>
          <w:rFonts w:ascii="CMU Concrete" w:hAnsi="CMU Concrete"/>
        </w:rPr>
        <w:t>월은</w:t>
      </w:r>
      <w:r w:rsidRPr="00D4048A">
        <w:rPr>
          <w:rFonts w:ascii="CMU Concrete" w:hAnsi="CMU Concrete"/>
        </w:rPr>
        <w:t xml:space="preserve"> m, </w:t>
      </w:r>
      <w:r w:rsidRPr="00D4048A">
        <w:rPr>
          <w:rFonts w:ascii="CMU Concrete" w:hAnsi="CMU Concrete"/>
        </w:rPr>
        <w:t>일은</w:t>
      </w:r>
      <w:r w:rsidRPr="00D4048A">
        <w:rPr>
          <w:rFonts w:ascii="CMU Concrete" w:hAnsi="CMU Concrete"/>
        </w:rPr>
        <w:t xml:space="preserve"> d, </w:t>
      </w:r>
      <w:r w:rsidRPr="00D4048A">
        <w:rPr>
          <w:rFonts w:ascii="CMU Concrete" w:hAnsi="CMU Concrete"/>
        </w:rPr>
        <w:t>시간은</w:t>
      </w:r>
      <w:r w:rsidRPr="00D4048A">
        <w:rPr>
          <w:rFonts w:ascii="CMU Concrete" w:hAnsi="CMU Concrete"/>
        </w:rPr>
        <w:t xml:space="preserve"> H, </w:t>
      </w:r>
      <w:r w:rsidRPr="00D4048A">
        <w:rPr>
          <w:rFonts w:ascii="CMU Concrete" w:hAnsi="CMU Concrete"/>
        </w:rPr>
        <w:t>분은</w:t>
      </w:r>
      <w:r w:rsidRPr="00D4048A">
        <w:rPr>
          <w:rFonts w:ascii="CMU Concrete" w:hAnsi="CMU Concrete"/>
        </w:rPr>
        <w:t xml:space="preserve"> M, </w:t>
      </w:r>
      <w:r w:rsidRPr="00D4048A">
        <w:rPr>
          <w:rFonts w:ascii="CMU Concrete" w:hAnsi="CMU Concrete"/>
        </w:rPr>
        <w:t>초는</w:t>
      </w:r>
      <w:r w:rsidRPr="00D4048A">
        <w:rPr>
          <w:rFonts w:ascii="CMU Concrete" w:hAnsi="CMU Concrete"/>
        </w:rPr>
        <w:t xml:space="preserve"> S</w:t>
      </w:r>
      <w:r w:rsidRPr="00D4048A">
        <w:rPr>
          <w:rFonts w:ascii="CMU Concrete" w:hAnsi="CMU Concrete"/>
        </w:rPr>
        <w:t>로</w:t>
      </w:r>
      <w:r w:rsidRPr="00D4048A">
        <w:rPr>
          <w:rFonts w:ascii="CMU Concrete" w:hAnsi="CMU Concrete"/>
        </w:rPr>
        <w:t xml:space="preserve"> </w:t>
      </w:r>
      <w:r w:rsidRPr="00D4048A">
        <w:rPr>
          <w:rFonts w:ascii="CMU Concrete" w:hAnsi="CMU Concrete"/>
        </w:rPr>
        <w:t>대변됩니다</w:t>
      </w:r>
      <w:r w:rsidRPr="00D4048A">
        <w:rPr>
          <w:rFonts w:ascii="CMU Concrete" w:hAnsi="CMU Concrete"/>
        </w:rPr>
        <w:t xml:space="preserve">. </w:t>
      </w:r>
      <w:r w:rsidRPr="00D4048A">
        <w:rPr>
          <w:rFonts w:ascii="CMU Concrete" w:hAnsi="CMU Concrete"/>
        </w:rPr>
        <w:t>예를</w:t>
      </w:r>
      <w:r w:rsidRPr="00D4048A">
        <w:rPr>
          <w:rFonts w:ascii="CMU Concrete" w:hAnsi="CMU Concrete"/>
        </w:rPr>
        <w:t xml:space="preserve"> </w:t>
      </w:r>
      <w:r w:rsidRPr="00D4048A">
        <w:rPr>
          <w:rFonts w:ascii="CMU Concrete" w:hAnsi="CMU Concrete"/>
        </w:rPr>
        <w:t>들어</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2004-10-23 23:28:11’</w:t>
      </w:r>
      <w:r w:rsidRPr="00D4048A">
        <w:rPr>
          <w:rFonts w:ascii="CMU Concrete" w:hAnsi="CMU Concrete"/>
        </w:rPr>
        <w:t>의</w:t>
      </w:r>
      <w:r w:rsidRPr="00D4048A">
        <w:rPr>
          <w:rFonts w:ascii="CMU Concrete" w:hAnsi="CMU Concrete"/>
        </w:rPr>
        <w:t xml:space="preserve"> </w:t>
      </w:r>
      <w:r w:rsidRPr="00D4048A">
        <w:rPr>
          <w:rFonts w:ascii="CMU Concrete" w:hAnsi="CMU Concrete"/>
        </w:rPr>
        <w:t>경우</w:t>
      </w:r>
      <w:r w:rsidRPr="00D4048A">
        <w:rPr>
          <w:rFonts w:ascii="CMU Concrete" w:hAnsi="CMU Concrete"/>
        </w:rPr>
        <w:t xml:space="preserve"> ‘yyyy-mm-dd HH:MM:SS’</w: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fmt</w:t>
      </w:r>
      <w:r w:rsidRPr="00D4048A">
        <w:rPr>
          <w:rFonts w:ascii="CMU Concrete" w:hAnsi="CMU Concrete"/>
        </w:rPr>
        <w:t>를</w:t>
      </w:r>
      <w:r w:rsidRPr="00D4048A">
        <w:rPr>
          <w:rFonts w:ascii="CMU Concrete" w:hAnsi="CMU Concrete"/>
        </w:rPr>
        <w:t xml:space="preserve"> </w:t>
      </w:r>
      <w:r w:rsidRPr="00D4048A">
        <w:rPr>
          <w:rFonts w:ascii="CMU Concrete" w:hAnsi="CMU Concrete"/>
        </w:rPr>
        <w:t>지정합니다</w:t>
      </w:r>
      <w:r w:rsidRPr="00D4048A">
        <w:rPr>
          <w:rFonts w:ascii="CMU Concrete" w:hAnsi="CMU Concrete"/>
        </w:rPr>
        <w:t>.</w:t>
      </w:r>
    </w:p>
    <w:p w14:paraId="24E841D9" w14:textId="77777777" w:rsidR="00FA2380" w:rsidRPr="00D4048A" w:rsidRDefault="00FA2380" w:rsidP="00FA2380">
      <w:pPr>
        <w:pStyle w:val="p2"/>
        <w:rPr>
          <w:rFonts w:ascii="CMU Concrete" w:hAnsi="CMU Concrete"/>
        </w:rPr>
      </w:pPr>
      <w:r w:rsidRPr="00D4048A">
        <w:rPr>
          <w:rFonts w:ascii="CMU Concrete" w:hAnsi="CMU Concrete"/>
        </w:rPr>
        <w:t>STRTODATE("2004</w:t>
      </w:r>
      <w:r w:rsidR="001608BB">
        <w:rPr>
          <w:rFonts w:ascii="CMU Concrete" w:hAnsi="CMU Concrete"/>
        </w:rPr>
        <w:t>-</w:t>
      </w:r>
      <w:r w:rsidRPr="00D4048A">
        <w:rPr>
          <w:rFonts w:ascii="CMU Concrete" w:hAnsi="CMU Concrete"/>
        </w:rPr>
        <w:t>01</w:t>
      </w:r>
      <w:r w:rsidR="001608BB">
        <w:rPr>
          <w:rFonts w:ascii="CMU Concrete" w:hAnsi="CMU Concrete"/>
        </w:rPr>
        <w:t>-</w:t>
      </w:r>
      <w:r w:rsidRPr="00D4048A">
        <w:rPr>
          <w:rFonts w:ascii="CMU Concrete" w:hAnsi="CMU Concrete"/>
        </w:rPr>
        <w:t>01</w:t>
      </w:r>
      <w:r w:rsidR="00F93949">
        <w:rPr>
          <w:rFonts w:ascii="CMU Concrete" w:hAnsi="CMU Concrete"/>
        </w:rPr>
        <w:t xml:space="preserve"> 11:50</w:t>
      </w:r>
      <w:r w:rsidRPr="00D4048A">
        <w:rPr>
          <w:rFonts w:ascii="CMU Concrete" w:hAnsi="CMU Concrete"/>
        </w:rPr>
        <w:t>"</w:t>
      </w:r>
      <w:r w:rsidR="00F93949">
        <w:rPr>
          <w:rFonts w:ascii="CMU Concrete" w:hAnsi="CMU Concrete"/>
        </w:rPr>
        <w:t>,’</w:t>
      </w:r>
      <w:r w:rsidR="00F93949">
        <w:rPr>
          <w:rFonts w:ascii="CMU Concrete" w:hAnsi="CMU Concrete" w:hint="eastAsia"/>
        </w:rPr>
        <w:t>yyyy-mm-dd HH:MM</w:t>
      </w:r>
      <w:r w:rsidR="00F93949">
        <w:rPr>
          <w:rFonts w:ascii="CMU Concrete" w:hAnsi="CMU Concrete"/>
        </w:rPr>
        <w:t>’</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2004-01-01</w:t>
      </w:r>
      <w:r w:rsidR="00F93949">
        <w:rPr>
          <w:rFonts w:ascii="CMU Concrete" w:hAnsi="CMU Concrete"/>
        </w:rPr>
        <w:t xml:space="preserve"> 11:50:00</w:t>
      </w:r>
      <w:r w:rsidRPr="00D4048A">
        <w:rPr>
          <w:rFonts w:ascii="CMU Concrete" w:hAnsi="CMU Concrete"/>
        </w:rPr>
        <w:t>#</w:t>
      </w:r>
    </w:p>
    <w:p w14:paraId="7D32E03E" w14:textId="77777777" w:rsidR="00FA2380" w:rsidRPr="00D4048A" w:rsidRDefault="00FA2380" w:rsidP="00FA2380">
      <w:pPr>
        <w:pStyle w:val="11"/>
      </w:pPr>
      <w:r w:rsidRPr="00D4048A">
        <w:t>VAL(text)</w:t>
      </w:r>
    </w:p>
    <w:p w14:paraId="23D1B67E" w14:textId="77777777" w:rsidR="00FA2380" w:rsidRPr="00D4048A" w:rsidRDefault="00FA2380" w:rsidP="00FA2380">
      <w:pPr>
        <w:pStyle w:val="p2"/>
        <w:rPr>
          <w:rFonts w:ascii="CMU Concrete" w:hAnsi="CMU Concrete"/>
        </w:rPr>
      </w:pPr>
      <w:r>
        <w:rPr>
          <w:rFonts w:ascii="CMU Concrete" w:hAnsi="CMU Concrete"/>
        </w:rPr>
        <w:t>text</w:t>
      </w:r>
      <w:r w:rsidRPr="00D4048A">
        <w:rPr>
          <w:rFonts w:ascii="CMU Concrete" w:hAnsi="CMU Concrete"/>
        </w:rPr>
        <w:t xml:space="preserve">: </w:t>
      </w:r>
      <w:r w:rsidRPr="00D4048A">
        <w:rPr>
          <w:rFonts w:ascii="CMU Concrete" w:hAnsi="CMU Concrete"/>
        </w:rPr>
        <w:t>문자열</w:t>
      </w:r>
    </w:p>
    <w:p w14:paraId="3F52BEF0" w14:textId="77777777" w:rsidR="00FA2380" w:rsidRPr="00D4048A" w:rsidRDefault="00FA2380" w:rsidP="00FA2380">
      <w:pPr>
        <w:pStyle w:val="p2"/>
        <w:rPr>
          <w:rFonts w:ascii="CMU Concrete" w:hAnsi="CMU Concrete"/>
        </w:rPr>
      </w:pPr>
      <w:r w:rsidRPr="00D4048A">
        <w:rPr>
          <w:rFonts w:ascii="CMU Concrete" w:hAnsi="CMU Concrete"/>
        </w:rPr>
        <w:t>문자열을</w:t>
      </w:r>
      <w:r w:rsidRPr="00D4048A">
        <w:rPr>
          <w:rFonts w:ascii="CMU Concrete" w:hAnsi="CMU Concrete"/>
        </w:rPr>
        <w:t xml:space="preserve"> </w:t>
      </w:r>
      <w:r w:rsidRPr="00D4048A">
        <w:rPr>
          <w:rFonts w:ascii="CMU Concrete" w:hAnsi="CMU Concrete"/>
        </w:rPr>
        <w:t>숫자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w:t>
      </w:r>
    </w:p>
    <w:p w14:paraId="6473DBBF" w14:textId="77777777" w:rsidR="00FA2380" w:rsidRDefault="00FA2380" w:rsidP="00FA2380">
      <w:pPr>
        <w:pStyle w:val="p2"/>
        <w:rPr>
          <w:rFonts w:ascii="CMU Concrete" w:hAnsi="CMU Concrete"/>
        </w:rPr>
      </w:pPr>
      <w:r w:rsidRPr="00D4048A">
        <w:rPr>
          <w:rFonts w:ascii="CMU Concrete" w:hAnsi="CMU Concrete"/>
        </w:rPr>
        <w:t xml:space="preserve">VAL("123") </w:t>
      </w:r>
      <w:r w:rsidRPr="00D4048A">
        <w:rPr>
          <w:rFonts w:ascii="CMU Concrete" w:hAnsi="CMU Concrete"/>
        </w:rPr>
        <w:sym w:font="Wingdings" w:char="F0E8"/>
      </w:r>
      <w:r w:rsidRPr="00D4048A">
        <w:rPr>
          <w:rFonts w:ascii="CMU Concrete" w:hAnsi="CMU Concrete"/>
        </w:rPr>
        <w:t xml:space="preserve"> 123</w:t>
      </w:r>
    </w:p>
    <w:p w14:paraId="4BC21111" w14:textId="77777777" w:rsidR="00FA2380" w:rsidRPr="00D4048A" w:rsidRDefault="00FA2380" w:rsidP="00FA2380">
      <w:pPr>
        <w:pStyle w:val="p2"/>
        <w:rPr>
          <w:rFonts w:ascii="CMU Concrete" w:hAnsi="CMU Concrete"/>
        </w:rPr>
      </w:pPr>
    </w:p>
    <w:p w14:paraId="6F159B7B" w14:textId="77777777" w:rsidR="00FA2380" w:rsidRDefault="00FA2380" w:rsidP="00822CCC">
      <w:pPr>
        <w:pStyle w:val="000"/>
        <w:ind w:firstLine="108"/>
      </w:pPr>
      <w:bookmarkStart w:id="1664" w:name="_Toc93916180"/>
      <w:bookmarkStart w:id="1665" w:name="_Toc94670722"/>
      <w:bookmarkStart w:id="1666" w:name="_Toc94688469"/>
      <w:bookmarkStart w:id="1667" w:name="_Toc206929846"/>
      <w:bookmarkStart w:id="1668" w:name="_Toc206930014"/>
      <w:bookmarkStart w:id="1669" w:name="_Toc206930181"/>
      <w:bookmarkStart w:id="1670" w:name="_Toc207077325"/>
      <w:bookmarkStart w:id="1671" w:name="_Toc207077488"/>
      <w:bookmarkStart w:id="1672" w:name="_Toc207077650"/>
      <w:bookmarkStart w:id="1673" w:name="_Toc207079622"/>
      <w:bookmarkStart w:id="1674" w:name="_Toc207079785"/>
      <w:bookmarkStart w:id="1675" w:name="_Toc283655458"/>
      <w:bookmarkStart w:id="1676" w:name="_Toc67925729"/>
      <w:r w:rsidRPr="00D4048A">
        <w:t>A1.1.2 수학/삼각함수</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2AFAA383" w14:textId="77777777" w:rsidR="00F610A3" w:rsidRPr="00F610A3" w:rsidRDefault="00F610A3" w:rsidP="00401892">
      <w:pPr>
        <w:numPr>
          <w:ilvl w:val="0"/>
          <w:numId w:val="120"/>
        </w:numPr>
        <w:rPr>
          <w:lang w:val="x-none"/>
        </w:rPr>
      </w:pPr>
      <w:r>
        <w:rPr>
          <w:rFonts w:hint="eastAsia"/>
          <w:lang w:val="x-none"/>
        </w:rPr>
        <w:t>인수의 제약조건에서 벗어난 값이 입력될 겅우,</w:t>
      </w:r>
      <w:r>
        <w:rPr>
          <w:lang w:val="x-none"/>
        </w:rPr>
        <w:t xml:space="preserve"> </w:t>
      </w:r>
      <w:r>
        <w:rPr>
          <w:rFonts w:hint="eastAsia"/>
          <w:lang w:val="x-none"/>
        </w:rPr>
        <w:t xml:space="preserve">결과값은 </w:t>
      </w:r>
      <w:r>
        <w:rPr>
          <w:lang w:val="x-none"/>
        </w:rPr>
        <w:t>null(빈값)</w:t>
      </w:r>
      <w:r>
        <w:rPr>
          <w:rFonts w:hint="eastAsia"/>
          <w:lang w:val="x-none"/>
        </w:rPr>
        <w:t>이 생성됩니다.</w:t>
      </w:r>
    </w:p>
    <w:p w14:paraId="6C5FACBB" w14:textId="77777777" w:rsidR="00FA2380" w:rsidRPr="00D4048A" w:rsidRDefault="00FA2380" w:rsidP="00FA2380">
      <w:pPr>
        <w:pStyle w:val="11"/>
      </w:pPr>
      <w:r w:rsidRPr="00D4048A">
        <w:t>ABS(num)</w:t>
      </w:r>
    </w:p>
    <w:p w14:paraId="2D728177"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숫자</w:t>
      </w:r>
    </w:p>
    <w:p w14:paraId="1CDD6BB4" w14:textId="77777777" w:rsidR="00FA2380" w:rsidRPr="00D4048A" w:rsidRDefault="00FA2380" w:rsidP="00FA2380">
      <w:pPr>
        <w:pStyle w:val="p2"/>
        <w:rPr>
          <w:rFonts w:ascii="CMU Concrete" w:hAnsi="CMU Concrete"/>
        </w:rPr>
      </w:pPr>
      <w:r w:rsidRPr="00D4048A">
        <w:rPr>
          <w:rFonts w:ascii="CMU Concrete" w:hAnsi="CMU Concrete"/>
        </w:rPr>
        <w:t>절대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w:t>
      </w:r>
    </w:p>
    <w:p w14:paraId="75799814" w14:textId="77777777" w:rsidR="00FA2380" w:rsidRPr="00D4048A" w:rsidRDefault="00FA2380" w:rsidP="00FA2380">
      <w:pPr>
        <w:pStyle w:val="p2"/>
        <w:rPr>
          <w:rFonts w:ascii="CMU Concrete" w:hAnsi="CMU Concrete"/>
        </w:rPr>
      </w:pPr>
      <w:r w:rsidRPr="00D4048A">
        <w:rPr>
          <w:rFonts w:ascii="CMU Concrete" w:hAnsi="CMU Concrete"/>
        </w:rPr>
        <w:t xml:space="preserve">ABS(-123) </w:t>
      </w:r>
      <w:r w:rsidRPr="00D4048A">
        <w:rPr>
          <w:rFonts w:ascii="CMU Concrete" w:hAnsi="CMU Concrete"/>
        </w:rPr>
        <w:sym w:font="Wingdings" w:char="F0E8"/>
      </w:r>
      <w:r w:rsidRPr="00D4048A">
        <w:rPr>
          <w:rFonts w:ascii="CMU Concrete" w:hAnsi="CMU Concrete"/>
        </w:rPr>
        <w:t xml:space="preserve"> 123 </w:t>
      </w:r>
    </w:p>
    <w:p w14:paraId="54CC203D" w14:textId="77777777" w:rsidR="00FA2380" w:rsidRPr="00D4048A" w:rsidRDefault="00FA2380" w:rsidP="00FA2380">
      <w:pPr>
        <w:pStyle w:val="11"/>
      </w:pPr>
      <w:r w:rsidRPr="00D4048A">
        <w:t>ACOS(num)</w:t>
      </w:r>
    </w:p>
    <w:p w14:paraId="35FDB06F"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xml:space="preserve">: -1 </w:t>
      </w:r>
      <w:r w:rsidRPr="00D4048A">
        <w:rPr>
          <w:rFonts w:ascii="CMU Concrete" w:hAnsi="CMU Concrete"/>
        </w:rPr>
        <w:t>이상</w:t>
      </w:r>
      <w:r w:rsidRPr="00D4048A">
        <w:rPr>
          <w:rFonts w:ascii="CMU Concrete" w:hAnsi="CMU Concrete"/>
        </w:rPr>
        <w:t xml:space="preserve"> 1</w:t>
      </w:r>
      <w:r w:rsidRPr="00D4048A">
        <w:rPr>
          <w:rFonts w:ascii="CMU Concrete" w:hAnsi="CMU Concrete"/>
        </w:rPr>
        <w:t>이하인</w:t>
      </w:r>
      <w:r w:rsidRPr="00D4048A">
        <w:rPr>
          <w:rFonts w:ascii="CMU Concrete" w:hAnsi="CMU Concrete"/>
        </w:rPr>
        <w:t xml:space="preserve"> </w:t>
      </w:r>
      <w:r w:rsidRPr="00D4048A">
        <w:rPr>
          <w:rFonts w:ascii="CMU Concrete" w:hAnsi="CMU Concrete"/>
        </w:rPr>
        <w:t>값</w:t>
      </w:r>
    </w:p>
    <w:p w14:paraId="606657DB" w14:textId="77777777" w:rsidR="00FA2380" w:rsidRPr="00D4048A" w:rsidRDefault="00FA2380" w:rsidP="00FA2380">
      <w:pPr>
        <w:pStyle w:val="p2"/>
        <w:rPr>
          <w:rFonts w:ascii="CMU Concrete" w:hAnsi="CMU Concrete"/>
        </w:rPr>
      </w:pPr>
      <w:r w:rsidRPr="00D4048A">
        <w:rPr>
          <w:rFonts w:ascii="CMU Concrete" w:hAnsi="CMU Concrete"/>
        </w:rPr>
        <w:t>acos</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숫자의</w:t>
      </w:r>
      <w:r w:rsidRPr="00D4048A">
        <w:rPr>
          <w:rFonts w:ascii="CMU Concrete" w:hAnsi="CMU Concrete"/>
        </w:rPr>
        <w:t xml:space="preserve"> acos </w:t>
      </w:r>
      <w:r w:rsidRPr="00D4048A">
        <w:rPr>
          <w:rFonts w:ascii="CMU Concrete" w:hAnsi="CMU Concrete"/>
        </w:rPr>
        <w:t>값은</w:t>
      </w:r>
      <w:r w:rsidRPr="00D4048A">
        <w:rPr>
          <w:rFonts w:ascii="CMU Concrete" w:hAnsi="CMU Concrete"/>
        </w:rPr>
        <w:t xml:space="preserve"> cos </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숫자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각도입니다</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각도는</w:t>
      </w:r>
      <w:r w:rsidRPr="00D4048A">
        <w:rPr>
          <w:rFonts w:ascii="CMU Concrete" w:hAnsi="CMU Concrete"/>
        </w:rPr>
        <w:t xml:space="preserve"> </w:t>
      </w:r>
      <w:r w:rsidRPr="00D4048A">
        <w:rPr>
          <w:rFonts w:ascii="CMU Concrete" w:hAnsi="CMU Concrete"/>
        </w:rPr>
        <w:t>라디안으로</w:t>
      </w:r>
      <w:r w:rsidRPr="00D4048A">
        <w:rPr>
          <w:rFonts w:ascii="CMU Concrete" w:hAnsi="CMU Concrete"/>
        </w:rPr>
        <w:t xml:space="preserve"> </w:t>
      </w:r>
      <w:r w:rsidRPr="00D4048A">
        <w:rPr>
          <w:rFonts w:ascii="CMU Concrete" w:hAnsi="CMU Concrete"/>
        </w:rPr>
        <w:t>표시되며</w:t>
      </w:r>
      <w:r w:rsidRPr="00D4048A">
        <w:rPr>
          <w:rFonts w:ascii="CMU Concrete" w:hAnsi="CMU Concrete"/>
        </w:rPr>
        <w:t xml:space="preserve"> 0</w:t>
      </w:r>
      <w:r w:rsidRPr="00D4048A">
        <w:rPr>
          <w:rFonts w:ascii="CMU Concrete" w:hAnsi="CMU Concrete"/>
        </w:rPr>
        <w:t>에서</w:t>
      </w:r>
      <w:r w:rsidRPr="00D4048A">
        <w:rPr>
          <w:rFonts w:ascii="CMU Concrete" w:hAnsi="CMU Concrete"/>
        </w:rPr>
        <w:t xml:space="preserve"> pi</w:t>
      </w:r>
      <w:r w:rsidRPr="00D4048A">
        <w:rPr>
          <w:rFonts w:ascii="CMU Concrete" w:hAnsi="CMU Concrete"/>
        </w:rPr>
        <w:t>까지</w:t>
      </w:r>
      <w:r w:rsidRPr="00D4048A">
        <w:rPr>
          <w:rFonts w:ascii="CMU Concrete" w:hAnsi="CMU Concrete"/>
        </w:rPr>
        <w:t xml:space="preserve"> </w:t>
      </w:r>
      <w:r w:rsidRPr="00D4048A">
        <w:rPr>
          <w:rFonts w:ascii="CMU Concrete" w:hAnsi="CMU Concrete"/>
        </w:rPr>
        <w:t>입니다</w:t>
      </w:r>
      <w:r w:rsidRPr="00D4048A">
        <w:rPr>
          <w:rFonts w:ascii="CMU Concrete" w:hAnsi="CMU Concrete"/>
        </w:rPr>
        <w:t>. </w:t>
      </w:r>
    </w:p>
    <w:p w14:paraId="51455BFA" w14:textId="77777777" w:rsidR="00FA2380" w:rsidRDefault="00FA2380" w:rsidP="00FA2380">
      <w:pPr>
        <w:pStyle w:val="p2"/>
        <w:rPr>
          <w:rFonts w:ascii="CMU Concrete" w:hAnsi="CMU Concrete"/>
        </w:rPr>
      </w:pPr>
      <w:r w:rsidRPr="00D4048A">
        <w:rPr>
          <w:rFonts w:ascii="CMU Concrete" w:hAnsi="CMU Concrete"/>
        </w:rPr>
        <w:t xml:space="preserve">ACOS(-0.5) </w:t>
      </w:r>
      <w:r w:rsidRPr="00D4048A">
        <w:rPr>
          <w:rFonts w:ascii="CMU Concrete" w:hAnsi="CMU Concrete"/>
        </w:rPr>
        <w:sym w:font="Wingdings" w:char="F0E8"/>
      </w:r>
      <w:r w:rsidRPr="00D4048A">
        <w:rPr>
          <w:rFonts w:ascii="CMU Concrete" w:hAnsi="CMU Concrete"/>
        </w:rPr>
        <w:t> 2.094</w:t>
      </w:r>
      <w:r w:rsidR="00F93949">
        <w:rPr>
          <w:rFonts w:ascii="CMU Concrete" w:hAnsi="CMU Concrete"/>
        </w:rPr>
        <w:t>40</w:t>
      </w:r>
      <w:r w:rsidRPr="00D4048A">
        <w:rPr>
          <w:rFonts w:ascii="CMU Concrete" w:hAnsi="CMU Concrete"/>
        </w:rPr>
        <w:t xml:space="preserve">(2*pi/3 </w:t>
      </w:r>
      <w:r w:rsidRPr="00D4048A">
        <w:rPr>
          <w:rFonts w:ascii="CMU Concrete" w:hAnsi="CMU Concrete"/>
        </w:rPr>
        <w:t>라디안</w:t>
      </w:r>
      <w:r w:rsidRPr="00D4048A">
        <w:rPr>
          <w:rFonts w:ascii="CMU Concrete" w:hAnsi="CMU Concrete"/>
        </w:rPr>
        <w:t>)</w:t>
      </w:r>
    </w:p>
    <w:p w14:paraId="6CE6637A" w14:textId="77777777" w:rsidR="00FA2380" w:rsidRPr="00D4048A" w:rsidRDefault="00FA2380" w:rsidP="00FA2380">
      <w:pPr>
        <w:pStyle w:val="11"/>
      </w:pPr>
      <w:r w:rsidRPr="00D4048A">
        <w:t>ACOS</w:t>
      </w:r>
      <w:r>
        <w:rPr>
          <w:rFonts w:hint="eastAsia"/>
        </w:rPr>
        <w:t>H</w:t>
      </w:r>
      <w:r w:rsidRPr="00D4048A">
        <w:t>(num)</w:t>
      </w:r>
    </w:p>
    <w:p w14:paraId="5D834178" w14:textId="77777777" w:rsidR="00FA2380" w:rsidRPr="00D4048A" w:rsidRDefault="00FA2380" w:rsidP="00FA2380">
      <w:pPr>
        <w:pStyle w:val="p2"/>
        <w:rPr>
          <w:rFonts w:ascii="CMU Concrete" w:hAnsi="CMU Concrete"/>
        </w:rPr>
      </w:pPr>
      <w:r>
        <w:rPr>
          <w:rFonts w:ascii="CMU Concrete" w:hAnsi="CMU Concrete"/>
        </w:rPr>
        <w:t xml:space="preserve">num: </w:t>
      </w:r>
      <w:r w:rsidRPr="00D4048A">
        <w:rPr>
          <w:rFonts w:ascii="CMU Concrete" w:hAnsi="CMU Concrete"/>
        </w:rPr>
        <w:t xml:space="preserve">1 </w:t>
      </w:r>
      <w:r w:rsidRPr="00D4048A">
        <w:rPr>
          <w:rFonts w:ascii="CMU Concrete" w:hAnsi="CMU Concrete"/>
        </w:rPr>
        <w:t>이상</w:t>
      </w:r>
      <w:r>
        <w:rPr>
          <w:rFonts w:ascii="CMU Concrete" w:hAnsi="CMU Concrete" w:hint="eastAsia"/>
        </w:rPr>
        <w:t>의</w:t>
      </w:r>
      <w:r w:rsidRPr="00D4048A">
        <w:rPr>
          <w:rFonts w:ascii="CMU Concrete" w:hAnsi="CMU Concrete"/>
        </w:rPr>
        <w:t xml:space="preserve"> </w:t>
      </w:r>
      <w:r w:rsidRPr="00D4048A">
        <w:rPr>
          <w:rFonts w:ascii="CMU Concrete" w:hAnsi="CMU Concrete"/>
        </w:rPr>
        <w:t>값</w:t>
      </w:r>
    </w:p>
    <w:p w14:paraId="0F738611" w14:textId="77777777" w:rsidR="00FA2380" w:rsidRDefault="00FA2380" w:rsidP="00FA2380">
      <w:pPr>
        <w:pStyle w:val="p2"/>
        <w:rPr>
          <w:rFonts w:ascii="CMU Concrete" w:hAnsi="CMU Concrete"/>
        </w:rPr>
      </w:pPr>
      <w:r>
        <w:rPr>
          <w:rFonts w:ascii="CMU Concrete" w:hAnsi="CMU Concrete" w:hint="eastAsia"/>
        </w:rPr>
        <w:t>역하이퍼볼릭</w:t>
      </w:r>
      <w:r>
        <w:rPr>
          <w:rFonts w:ascii="CMU Concrete" w:hAnsi="CMU Concrete" w:hint="eastAsia"/>
        </w:rPr>
        <w:t xml:space="preserve"> </w:t>
      </w:r>
      <w:r>
        <w:rPr>
          <w:rFonts w:ascii="CMU Concrete" w:hAnsi="CMU Concrete" w:hint="eastAsia"/>
        </w:rPr>
        <w:t>코사인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p>
    <w:p w14:paraId="5DEAFC1C" w14:textId="77777777" w:rsidR="00FA2380" w:rsidRPr="00D4048A" w:rsidRDefault="00FA2380" w:rsidP="00FA2380">
      <w:pPr>
        <w:pStyle w:val="p2"/>
        <w:rPr>
          <w:rFonts w:ascii="CMU Concrete" w:hAnsi="CMU Concrete"/>
        </w:rPr>
      </w:pPr>
      <w:r>
        <w:rPr>
          <w:rFonts w:ascii="CMU Concrete" w:hAnsi="CMU Concrete"/>
        </w:rPr>
        <w:t>ACOS</w:t>
      </w:r>
      <w:r>
        <w:rPr>
          <w:rFonts w:ascii="CMU Concrete" w:hAnsi="CMU Concrete" w:hint="eastAsia"/>
        </w:rPr>
        <w:t>H</w:t>
      </w:r>
      <w:r>
        <w:rPr>
          <w:rFonts w:ascii="CMU Concrete" w:hAnsi="CMU Concrete"/>
        </w:rPr>
        <w:t>(</w:t>
      </w:r>
      <w:r>
        <w:rPr>
          <w:rFonts w:ascii="CMU Concrete" w:hAnsi="CMU Concrete" w:hint="eastAsia"/>
        </w:rPr>
        <w:t>2</w:t>
      </w:r>
      <w:r w:rsidRPr="00D4048A">
        <w:rPr>
          <w:rFonts w:ascii="CMU Concrete" w:hAnsi="CMU Concrete"/>
        </w:rPr>
        <w:t>)</w:t>
      </w:r>
      <w:r>
        <w:rPr>
          <w:rFonts w:ascii="CMU Concrete" w:hAnsi="CMU Concrete" w:hint="eastAsia"/>
        </w:rPr>
        <w:t xml:space="preserve"> </w:t>
      </w:r>
      <w:r w:rsidRPr="00D4048A">
        <w:rPr>
          <w:rFonts w:ascii="CMU Concrete" w:hAnsi="CMU Concrete"/>
        </w:rPr>
        <w:sym w:font="Wingdings" w:char="F0E8"/>
      </w:r>
      <w:r>
        <w:rPr>
          <w:rFonts w:ascii="CMU Concrete" w:hAnsi="CMU Concrete" w:hint="eastAsia"/>
        </w:rPr>
        <w:t xml:space="preserve"> 1.31696</w:t>
      </w:r>
    </w:p>
    <w:p w14:paraId="1AD6B862" w14:textId="77777777" w:rsidR="00FA2380" w:rsidRPr="00D4048A" w:rsidRDefault="00FA2380" w:rsidP="00FA2380">
      <w:pPr>
        <w:pStyle w:val="11"/>
      </w:pPr>
      <w:r w:rsidRPr="00D4048A">
        <w:t>ASIN(num)</w:t>
      </w:r>
    </w:p>
    <w:p w14:paraId="3A6C44E5"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xml:space="preserve">: -1 </w:t>
      </w:r>
      <w:r w:rsidRPr="00D4048A">
        <w:rPr>
          <w:rFonts w:ascii="CMU Concrete" w:hAnsi="CMU Concrete"/>
        </w:rPr>
        <w:t>이상</w:t>
      </w:r>
      <w:r w:rsidRPr="00D4048A">
        <w:rPr>
          <w:rFonts w:ascii="CMU Concrete" w:hAnsi="CMU Concrete"/>
        </w:rPr>
        <w:t xml:space="preserve"> 1</w:t>
      </w:r>
      <w:r w:rsidRPr="00D4048A">
        <w:rPr>
          <w:rFonts w:ascii="CMU Concrete" w:hAnsi="CMU Concrete"/>
        </w:rPr>
        <w:t>이하인</w:t>
      </w:r>
      <w:r w:rsidRPr="00D4048A">
        <w:rPr>
          <w:rFonts w:ascii="CMU Concrete" w:hAnsi="CMU Concrete"/>
        </w:rPr>
        <w:t xml:space="preserve"> </w:t>
      </w:r>
      <w:r w:rsidRPr="00D4048A">
        <w:rPr>
          <w:rFonts w:ascii="CMU Concrete" w:hAnsi="CMU Concrete"/>
        </w:rPr>
        <w:t>값</w:t>
      </w:r>
    </w:p>
    <w:p w14:paraId="669BCEFE" w14:textId="77777777" w:rsidR="00FA2380" w:rsidRPr="00D4048A" w:rsidRDefault="00FA2380" w:rsidP="00FA2380">
      <w:pPr>
        <w:pStyle w:val="p2"/>
        <w:rPr>
          <w:rFonts w:ascii="CMU Concrete" w:hAnsi="CMU Concrete"/>
        </w:rPr>
      </w:pPr>
      <w:r w:rsidRPr="00D4048A">
        <w:rPr>
          <w:rFonts w:ascii="CMU Concrete" w:hAnsi="CMU Concrete"/>
        </w:rPr>
        <w:t>asin</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숫자의</w:t>
      </w:r>
      <w:r w:rsidRPr="00D4048A">
        <w:rPr>
          <w:rFonts w:ascii="CMU Concrete" w:hAnsi="CMU Concrete"/>
        </w:rPr>
        <w:t xml:space="preserve"> asin </w:t>
      </w:r>
      <w:r w:rsidRPr="00D4048A">
        <w:rPr>
          <w:rFonts w:ascii="CMU Concrete" w:hAnsi="CMU Concrete"/>
        </w:rPr>
        <w:t>값은</w:t>
      </w:r>
      <w:r w:rsidRPr="00D4048A">
        <w:rPr>
          <w:rFonts w:ascii="CMU Concrete" w:hAnsi="CMU Concrete"/>
        </w:rPr>
        <w:t xml:space="preserve"> sin </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하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숫자가</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각도입니다</w:t>
      </w:r>
      <w:r w:rsidRPr="00D4048A">
        <w:rPr>
          <w:rFonts w:ascii="CMU Concrete" w:hAnsi="CMU Concrete"/>
        </w:rPr>
        <w:t xml:space="preserve">. </w:t>
      </w:r>
      <w:r w:rsidRPr="00D4048A">
        <w:rPr>
          <w:rFonts w:ascii="CMU Concrete" w:hAnsi="CMU Concrete"/>
        </w:rPr>
        <w:t>결과</w:t>
      </w:r>
      <w:r w:rsidRPr="00D4048A">
        <w:rPr>
          <w:rFonts w:ascii="CMU Concrete" w:hAnsi="CMU Concrete"/>
        </w:rPr>
        <w:t xml:space="preserve"> </w:t>
      </w:r>
      <w:r w:rsidRPr="00D4048A">
        <w:rPr>
          <w:rFonts w:ascii="CMU Concrete" w:hAnsi="CMU Concrete"/>
        </w:rPr>
        <w:t>각도는</w:t>
      </w:r>
      <w:r w:rsidRPr="00D4048A">
        <w:rPr>
          <w:rFonts w:ascii="CMU Concrete" w:hAnsi="CMU Concrete"/>
        </w:rPr>
        <w:t xml:space="preserve"> </w:t>
      </w:r>
      <w:r w:rsidRPr="00D4048A">
        <w:rPr>
          <w:rFonts w:ascii="CMU Concrete" w:hAnsi="CMU Concrete"/>
        </w:rPr>
        <w:t>라디안으로</w:t>
      </w:r>
      <w:r w:rsidRPr="00D4048A">
        <w:rPr>
          <w:rFonts w:ascii="CMU Concrete" w:hAnsi="CMU Concrete"/>
        </w:rPr>
        <w:t xml:space="preserve"> </w:t>
      </w:r>
      <w:r w:rsidRPr="00D4048A">
        <w:rPr>
          <w:rFonts w:ascii="CMU Concrete" w:hAnsi="CMU Concrete"/>
        </w:rPr>
        <w:t>표시되며</w:t>
      </w:r>
      <w:r w:rsidRPr="00D4048A">
        <w:rPr>
          <w:rFonts w:ascii="CMU Concrete" w:hAnsi="CMU Concrete"/>
        </w:rPr>
        <w:t xml:space="preserve"> –pi/2</w:t>
      </w:r>
      <w:r w:rsidRPr="00D4048A">
        <w:rPr>
          <w:rFonts w:ascii="CMU Concrete" w:hAnsi="CMU Concrete"/>
        </w:rPr>
        <w:t>에서</w:t>
      </w:r>
      <w:r w:rsidRPr="00D4048A">
        <w:rPr>
          <w:rFonts w:ascii="CMU Concrete" w:hAnsi="CMU Concrete"/>
        </w:rPr>
        <w:t xml:space="preserve"> pi/2</w:t>
      </w:r>
      <w:r w:rsidRPr="00D4048A">
        <w:rPr>
          <w:rFonts w:ascii="CMU Concrete" w:hAnsi="CMU Concrete"/>
        </w:rPr>
        <w:t>까지</w:t>
      </w:r>
      <w:r w:rsidRPr="00D4048A">
        <w:rPr>
          <w:rFonts w:ascii="CMU Concrete" w:hAnsi="CMU Concrete"/>
        </w:rPr>
        <w:t xml:space="preserve"> </w:t>
      </w:r>
      <w:r w:rsidRPr="00D4048A">
        <w:rPr>
          <w:rFonts w:ascii="CMU Concrete" w:hAnsi="CMU Concrete"/>
        </w:rPr>
        <w:t>입니다</w:t>
      </w:r>
      <w:r w:rsidRPr="00D4048A">
        <w:rPr>
          <w:rFonts w:ascii="CMU Concrete" w:hAnsi="CMU Concrete"/>
        </w:rPr>
        <w:t>. </w:t>
      </w:r>
    </w:p>
    <w:p w14:paraId="0260E342" w14:textId="77777777" w:rsidR="00FA2380" w:rsidRDefault="00FA2380" w:rsidP="00FA2380">
      <w:pPr>
        <w:pStyle w:val="p2"/>
        <w:rPr>
          <w:rFonts w:ascii="CMU Concrete" w:hAnsi="CMU Concrete"/>
        </w:rPr>
      </w:pPr>
      <w:r w:rsidRPr="00D4048A">
        <w:rPr>
          <w:rFonts w:ascii="CMU Concrete" w:hAnsi="CMU Concrete"/>
        </w:rPr>
        <w:t xml:space="preserve">ASIN(-0.5) </w:t>
      </w:r>
      <w:r w:rsidRPr="00D4048A">
        <w:rPr>
          <w:rFonts w:ascii="CMU Concrete" w:hAnsi="CMU Concrete"/>
        </w:rPr>
        <w:sym w:font="Wingdings" w:char="F0E8"/>
      </w:r>
      <w:r w:rsidRPr="00D4048A">
        <w:rPr>
          <w:rFonts w:ascii="CMU Concrete" w:hAnsi="CMU Concrete"/>
        </w:rPr>
        <w:t> </w:t>
      </w:r>
      <w:r>
        <w:rPr>
          <w:rFonts w:ascii="CMU Concrete" w:hAnsi="CMU Concrete" w:hint="eastAsia"/>
        </w:rPr>
        <w:t>-</w:t>
      </w:r>
      <w:r w:rsidR="00F93949">
        <w:rPr>
          <w:rFonts w:ascii="CMU Concrete" w:hAnsi="CMU Concrete"/>
        </w:rPr>
        <w:t>0.52360</w:t>
      </w:r>
      <w:r w:rsidRPr="00D4048A">
        <w:rPr>
          <w:rFonts w:ascii="CMU Concrete" w:hAnsi="CMU Concrete"/>
        </w:rPr>
        <w:t xml:space="preserve">(pi/6 </w:t>
      </w:r>
      <w:r w:rsidRPr="00D4048A">
        <w:rPr>
          <w:rFonts w:ascii="CMU Concrete" w:hAnsi="CMU Concrete"/>
        </w:rPr>
        <w:t>라디안</w:t>
      </w:r>
      <w:r w:rsidRPr="00D4048A">
        <w:rPr>
          <w:rFonts w:ascii="CMU Concrete" w:hAnsi="CMU Concrete"/>
        </w:rPr>
        <w:t>)</w:t>
      </w:r>
    </w:p>
    <w:p w14:paraId="59FB0D8D" w14:textId="77777777" w:rsidR="00FA2380" w:rsidRDefault="00FA2380" w:rsidP="00FA2380">
      <w:pPr>
        <w:pStyle w:val="11"/>
      </w:pPr>
      <w:r>
        <w:t>A</w:t>
      </w:r>
      <w:r>
        <w:rPr>
          <w:rFonts w:hint="eastAsia"/>
        </w:rPr>
        <w:t>SINH</w:t>
      </w:r>
      <w:r w:rsidRPr="00D4048A">
        <w:t>(num)</w:t>
      </w:r>
    </w:p>
    <w:p w14:paraId="0F43CB5F" w14:textId="77777777" w:rsidR="00F93949" w:rsidRPr="00F93949" w:rsidRDefault="00F93949" w:rsidP="00FA2380">
      <w:pPr>
        <w:pStyle w:val="11"/>
        <w:rPr>
          <w:b w:val="0"/>
        </w:rPr>
      </w:pPr>
      <w:r>
        <w:t xml:space="preserve">  </w:t>
      </w:r>
      <w:r>
        <w:rPr>
          <w:b w:val="0"/>
          <w:sz w:val="20"/>
        </w:rPr>
        <w:t>n</w:t>
      </w:r>
      <w:r>
        <w:rPr>
          <w:rFonts w:hint="eastAsia"/>
          <w:b w:val="0"/>
          <w:sz w:val="20"/>
        </w:rPr>
        <w:t>um:</w:t>
      </w:r>
      <w:r>
        <w:rPr>
          <w:b w:val="0"/>
          <w:sz w:val="20"/>
        </w:rPr>
        <w:t xml:space="preserve"> </w:t>
      </w:r>
      <w:r>
        <w:rPr>
          <w:rFonts w:hint="eastAsia"/>
          <w:b w:val="0"/>
          <w:sz w:val="20"/>
        </w:rPr>
        <w:t>숫자</w:t>
      </w:r>
      <w:r>
        <w:rPr>
          <w:b w:val="0"/>
          <w:sz w:val="20"/>
        </w:rPr>
        <w:t xml:space="preserve"> </w:t>
      </w:r>
    </w:p>
    <w:p w14:paraId="36DDAA45" w14:textId="77777777" w:rsidR="00FA2380" w:rsidRDefault="00FA2380" w:rsidP="00FA2380">
      <w:pPr>
        <w:pStyle w:val="p2"/>
        <w:rPr>
          <w:rFonts w:ascii="CMU Concrete" w:hAnsi="CMU Concrete"/>
        </w:rPr>
      </w:pPr>
      <w:r>
        <w:rPr>
          <w:rFonts w:ascii="CMU Concrete" w:hAnsi="CMU Concrete" w:hint="eastAsia"/>
        </w:rPr>
        <w:t>역하이퍼볼릭</w:t>
      </w:r>
      <w:r>
        <w:rPr>
          <w:rFonts w:ascii="CMU Concrete" w:hAnsi="CMU Concrete" w:hint="eastAsia"/>
        </w:rPr>
        <w:t xml:space="preserve"> </w:t>
      </w:r>
      <w:r>
        <w:rPr>
          <w:rFonts w:ascii="CMU Concrete" w:hAnsi="CMU Concrete" w:hint="eastAsia"/>
        </w:rPr>
        <w:t>사인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p>
    <w:p w14:paraId="70D9D9BA" w14:textId="77777777" w:rsidR="00FA2380" w:rsidRPr="00967391" w:rsidRDefault="00FA2380" w:rsidP="00FA2380">
      <w:pPr>
        <w:pStyle w:val="p2"/>
        <w:rPr>
          <w:rFonts w:ascii="CMU Concrete" w:hAnsi="CMU Concrete"/>
        </w:rPr>
      </w:pPr>
      <w:r>
        <w:rPr>
          <w:rFonts w:ascii="CMU Concrete" w:hAnsi="CMU Concrete" w:hint="eastAsia"/>
        </w:rPr>
        <w:t xml:space="preserve">ASINH(2) </w:t>
      </w:r>
      <w:r w:rsidRPr="00D4048A">
        <w:rPr>
          <w:rFonts w:ascii="CMU Concrete" w:hAnsi="CMU Concrete"/>
        </w:rPr>
        <w:sym w:font="Wingdings" w:char="F0E8"/>
      </w:r>
      <w:r w:rsidRPr="00967391">
        <w:rPr>
          <w:rFonts w:ascii="CMU Concrete" w:hAnsi="CMU Concrete"/>
        </w:rPr>
        <w:t>1.44364</w:t>
      </w:r>
    </w:p>
    <w:p w14:paraId="7082AB67" w14:textId="77777777" w:rsidR="00FA2380" w:rsidRPr="00D4048A" w:rsidRDefault="00FA2380" w:rsidP="00FA2380">
      <w:pPr>
        <w:pStyle w:val="11"/>
      </w:pPr>
      <w:r w:rsidRPr="00D4048A">
        <w:t>ATAN(num)</w:t>
      </w:r>
    </w:p>
    <w:p w14:paraId="5FF691EA" w14:textId="77777777" w:rsidR="00FA2380" w:rsidRPr="00D4048A" w:rsidRDefault="00FA2380" w:rsidP="00FA2380">
      <w:pPr>
        <w:pStyle w:val="p2"/>
        <w:rPr>
          <w:rFonts w:ascii="CMU Concrete" w:hAnsi="CMU Concrete"/>
        </w:rPr>
      </w:pPr>
      <w:r w:rsidRPr="00D4048A">
        <w:rPr>
          <w:rFonts w:ascii="CMU Concrete" w:hAnsi="CMU Concrete"/>
        </w:rPr>
        <w:t xml:space="preserve">num: </w:t>
      </w:r>
      <w:r w:rsidRPr="00D4048A">
        <w:rPr>
          <w:rFonts w:ascii="CMU Concrete" w:hAnsi="CMU Concrete"/>
        </w:rPr>
        <w:t>숫자</w:t>
      </w:r>
    </w:p>
    <w:p w14:paraId="1148B5D2" w14:textId="77777777" w:rsidR="00FA2380" w:rsidRPr="00D4048A" w:rsidRDefault="00FA2380" w:rsidP="00FA2380">
      <w:pPr>
        <w:pStyle w:val="p2"/>
        <w:rPr>
          <w:rFonts w:ascii="CMU Concrete" w:hAnsi="CMU Concrete"/>
        </w:rPr>
      </w:pPr>
      <w:r w:rsidRPr="00D4048A">
        <w:rPr>
          <w:rFonts w:ascii="CMU Concrete" w:hAnsi="CMU Concrete"/>
        </w:rPr>
        <w:t>atan</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어떤</w:t>
      </w:r>
      <w:r w:rsidRPr="00D4048A">
        <w:rPr>
          <w:rFonts w:ascii="CMU Concrete" w:hAnsi="CMU Concrete"/>
        </w:rPr>
        <w:t xml:space="preserve"> </w:t>
      </w:r>
      <w:r w:rsidRPr="00D4048A">
        <w:rPr>
          <w:rFonts w:ascii="CMU Concrete" w:hAnsi="CMU Concrete"/>
        </w:rPr>
        <w:t>숫자의</w:t>
      </w:r>
      <w:r w:rsidRPr="00D4048A">
        <w:rPr>
          <w:rFonts w:ascii="CMU Concrete" w:hAnsi="CMU Concrete"/>
        </w:rPr>
        <w:t xml:space="preserve"> atan </w:t>
      </w:r>
      <w:r w:rsidRPr="00D4048A">
        <w:rPr>
          <w:rFonts w:ascii="CMU Concrete" w:hAnsi="CMU Concrete"/>
        </w:rPr>
        <w:t>값은</w:t>
      </w:r>
      <w:r w:rsidRPr="00D4048A">
        <w:rPr>
          <w:rFonts w:ascii="CMU Concrete" w:hAnsi="CMU Concrete"/>
        </w:rPr>
        <w:t xml:space="preserve"> tan </w:t>
      </w:r>
      <w:r w:rsidRPr="00D4048A">
        <w:rPr>
          <w:rFonts w:ascii="CMU Concrete" w:hAnsi="CMU Concrete"/>
        </w:rPr>
        <w:t>값이</w:t>
      </w:r>
      <w:r w:rsidRPr="00D4048A">
        <w:rPr>
          <w:rFonts w:ascii="CMU Concrete" w:hAnsi="CMU Concrete"/>
        </w:rPr>
        <w:t xml:space="preserve"> </w:t>
      </w:r>
      <w:r w:rsidRPr="00D4048A">
        <w:rPr>
          <w:rFonts w:ascii="CMU Concrete" w:hAnsi="CMU Concrete"/>
        </w:rPr>
        <w:t>그</w:t>
      </w:r>
      <w:r w:rsidRPr="00D4048A">
        <w:rPr>
          <w:rFonts w:ascii="CMU Concrete" w:hAnsi="CMU Concrete"/>
        </w:rPr>
        <w:t xml:space="preserve"> </w:t>
      </w:r>
      <w:r w:rsidRPr="00D4048A">
        <w:rPr>
          <w:rFonts w:ascii="CMU Concrete" w:hAnsi="CMU Concrete"/>
        </w:rPr>
        <w:t>숫자인</w:t>
      </w:r>
      <w:r w:rsidRPr="00D4048A">
        <w:rPr>
          <w:rFonts w:ascii="CMU Concrete" w:hAnsi="CMU Concrete"/>
        </w:rPr>
        <w:t xml:space="preserve"> </w:t>
      </w:r>
      <w:r w:rsidRPr="00D4048A">
        <w:rPr>
          <w:rFonts w:ascii="CMU Concrete" w:hAnsi="CMU Concrete"/>
        </w:rPr>
        <w:t>각도입니다</w:t>
      </w:r>
      <w:r w:rsidRPr="00D4048A">
        <w:rPr>
          <w:rFonts w:ascii="CMU Concrete" w:hAnsi="CMU Concrete"/>
        </w:rPr>
        <w:t xml:space="preserve">. </w:t>
      </w:r>
      <w:r w:rsidRPr="00D4048A">
        <w:rPr>
          <w:rFonts w:ascii="CMU Concrete" w:hAnsi="CMU Concrete"/>
        </w:rPr>
        <w:t>표시</w:t>
      </w:r>
      <w:r w:rsidRPr="00D4048A">
        <w:rPr>
          <w:rFonts w:ascii="CMU Concrete" w:hAnsi="CMU Concrete"/>
        </w:rPr>
        <w:t xml:space="preserve"> </w:t>
      </w:r>
      <w:r w:rsidRPr="00D4048A">
        <w:rPr>
          <w:rFonts w:ascii="CMU Concrete" w:hAnsi="CMU Concrete"/>
        </w:rPr>
        <w:t>되는</w:t>
      </w:r>
      <w:r w:rsidRPr="00D4048A">
        <w:rPr>
          <w:rFonts w:ascii="CMU Concrete" w:hAnsi="CMU Concrete"/>
        </w:rPr>
        <w:t xml:space="preserve"> </w:t>
      </w:r>
      <w:r w:rsidRPr="00D4048A">
        <w:rPr>
          <w:rFonts w:ascii="CMU Concrete" w:hAnsi="CMU Concrete"/>
        </w:rPr>
        <w:t>각도는</w:t>
      </w:r>
      <w:r w:rsidRPr="00D4048A">
        <w:rPr>
          <w:rFonts w:ascii="CMU Concrete" w:hAnsi="CMU Concrete"/>
        </w:rPr>
        <w:t xml:space="preserve"> -pi/2</w:t>
      </w:r>
      <w:r w:rsidRPr="00D4048A">
        <w:rPr>
          <w:rFonts w:ascii="CMU Concrete" w:hAnsi="CMU Concrete"/>
        </w:rPr>
        <w:t>에서</w:t>
      </w:r>
      <w:r w:rsidRPr="00D4048A">
        <w:rPr>
          <w:rFonts w:ascii="CMU Concrete" w:hAnsi="CMU Concrete"/>
        </w:rPr>
        <w:t xml:space="preserve"> pi/2</w:t>
      </w:r>
      <w:r w:rsidRPr="00D4048A">
        <w:rPr>
          <w:rFonts w:ascii="CMU Concrete" w:hAnsi="CMU Concrete"/>
        </w:rPr>
        <w:t>까지의</w:t>
      </w:r>
      <w:r w:rsidRPr="00D4048A">
        <w:rPr>
          <w:rFonts w:ascii="CMU Concrete" w:hAnsi="CMU Concrete"/>
        </w:rPr>
        <w:t xml:space="preserve"> </w:t>
      </w:r>
      <w:r w:rsidRPr="00D4048A">
        <w:rPr>
          <w:rFonts w:ascii="CMU Concrete" w:hAnsi="CMU Concrete"/>
        </w:rPr>
        <w:t>라디안</w:t>
      </w:r>
      <w:r w:rsidRPr="00D4048A">
        <w:rPr>
          <w:rFonts w:ascii="CMU Concrete" w:hAnsi="CMU Concrete"/>
        </w:rPr>
        <w:t xml:space="preserve"> </w:t>
      </w:r>
      <w:r w:rsidRPr="00D4048A">
        <w:rPr>
          <w:rFonts w:ascii="CMU Concrete" w:hAnsi="CMU Concrete"/>
        </w:rPr>
        <w:t>값입니다</w:t>
      </w:r>
      <w:r w:rsidRPr="00D4048A">
        <w:rPr>
          <w:rFonts w:ascii="CMU Concrete" w:hAnsi="CMU Concrete"/>
        </w:rPr>
        <w:t>. </w:t>
      </w:r>
    </w:p>
    <w:p w14:paraId="2D73FDC6" w14:textId="77777777" w:rsidR="00FA2380" w:rsidRPr="00D4048A" w:rsidRDefault="00FA2380" w:rsidP="00FA2380">
      <w:pPr>
        <w:pStyle w:val="p2"/>
        <w:rPr>
          <w:rFonts w:ascii="CMU Concrete" w:hAnsi="CMU Concrete"/>
        </w:rPr>
      </w:pPr>
      <w:r w:rsidRPr="00D4048A">
        <w:rPr>
          <w:rFonts w:ascii="CMU Concrete" w:hAnsi="CMU Concrete"/>
        </w:rPr>
        <w:t xml:space="preserve">ATAN(1) </w:t>
      </w:r>
      <w:r w:rsidRPr="00D4048A">
        <w:rPr>
          <w:rFonts w:ascii="CMU Concrete" w:hAnsi="CMU Concrete"/>
        </w:rPr>
        <w:sym w:font="Wingdings" w:char="F0E8"/>
      </w:r>
      <w:r w:rsidR="00F93949">
        <w:rPr>
          <w:rFonts w:ascii="CMU Concrete" w:hAnsi="CMU Concrete"/>
        </w:rPr>
        <w:t> 0.78540</w:t>
      </w:r>
      <w:r w:rsidRPr="00D4048A">
        <w:rPr>
          <w:rFonts w:ascii="CMU Concrete" w:hAnsi="CMU Concrete"/>
        </w:rPr>
        <w:t xml:space="preserve">(pi/4 </w:t>
      </w:r>
      <w:r w:rsidRPr="00D4048A">
        <w:rPr>
          <w:rFonts w:ascii="CMU Concrete" w:hAnsi="CMU Concrete"/>
        </w:rPr>
        <w:t>라디안</w:t>
      </w:r>
      <w:r w:rsidRPr="00D4048A">
        <w:rPr>
          <w:rFonts w:ascii="CMU Concrete" w:hAnsi="CMU Concrete"/>
        </w:rPr>
        <w:t>)</w:t>
      </w:r>
    </w:p>
    <w:p w14:paraId="55DB6F84" w14:textId="77777777" w:rsidR="00FA2380" w:rsidRPr="00D4048A" w:rsidRDefault="00FA2380" w:rsidP="00FA2380">
      <w:pPr>
        <w:pStyle w:val="11"/>
      </w:pPr>
      <w:r w:rsidRPr="00D4048A">
        <w:t>ATAN2(num1, num2)</w:t>
      </w:r>
    </w:p>
    <w:p w14:paraId="5E520BF2" w14:textId="77777777" w:rsidR="00FA2380" w:rsidRPr="00D4048A" w:rsidRDefault="00FA2380" w:rsidP="00FA2380">
      <w:pPr>
        <w:pStyle w:val="p2"/>
        <w:rPr>
          <w:rFonts w:ascii="CMU Concrete" w:hAnsi="CMU Concrete"/>
        </w:rPr>
      </w:pPr>
      <w:r>
        <w:rPr>
          <w:rFonts w:ascii="CMU Concrete" w:hAnsi="CMU Concrete"/>
        </w:rPr>
        <w:t>num1</w:t>
      </w:r>
      <w:r w:rsidRPr="00D4048A">
        <w:rPr>
          <w:rFonts w:ascii="CMU Concrete" w:hAnsi="CMU Concrete"/>
        </w:rPr>
        <w:t xml:space="preserve">: </w:t>
      </w:r>
      <w:r w:rsidRPr="00D4048A">
        <w:rPr>
          <w:rFonts w:ascii="CMU Concrete" w:hAnsi="CMU Concrete"/>
        </w:rPr>
        <w:t>숫자</w:t>
      </w:r>
      <w:r>
        <w:rPr>
          <w:rFonts w:ascii="CMU Concrete" w:hAnsi="CMU Concrete"/>
        </w:rPr>
        <w:t>, num2</w:t>
      </w:r>
      <w:r w:rsidRPr="00D4048A">
        <w:rPr>
          <w:rFonts w:ascii="CMU Concrete" w:hAnsi="CMU Concrete"/>
        </w:rPr>
        <w:t xml:space="preserve">: </w:t>
      </w:r>
      <w:r w:rsidRPr="00D4048A">
        <w:rPr>
          <w:rFonts w:ascii="CMU Concrete" w:hAnsi="CMU Concrete"/>
        </w:rPr>
        <w:t>숫자</w:t>
      </w:r>
    </w:p>
    <w:p w14:paraId="0CA11976" w14:textId="77777777" w:rsidR="00FA2380" w:rsidRPr="00D4048A" w:rsidRDefault="00FA2380" w:rsidP="00FA2380">
      <w:pPr>
        <w:pStyle w:val="p2"/>
        <w:rPr>
          <w:rFonts w:ascii="CMU Concrete" w:hAnsi="CMU Concrete"/>
        </w:rPr>
      </w:pPr>
      <w:r w:rsidRPr="00D4048A">
        <w:rPr>
          <w:rFonts w:ascii="CMU Concrete" w:hAnsi="CMU Concrete"/>
        </w:rPr>
        <w:t>atan2</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x, y </w:t>
      </w:r>
      <w:r w:rsidRPr="00D4048A">
        <w:rPr>
          <w:rFonts w:ascii="CMU Concrete" w:hAnsi="CMU Concrete"/>
        </w:rPr>
        <w:t>좌표의</w:t>
      </w:r>
      <w:r w:rsidRPr="00D4048A">
        <w:rPr>
          <w:rFonts w:ascii="CMU Concrete" w:hAnsi="CMU Concrete"/>
        </w:rPr>
        <w:t xml:space="preserve"> </w:t>
      </w:r>
      <w:r w:rsidRPr="00D4048A">
        <w:rPr>
          <w:rFonts w:ascii="CMU Concrete" w:hAnsi="CMU Concrete"/>
        </w:rPr>
        <w:t>아크탄젠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아크탄젠트는</w:t>
      </w:r>
      <w:r w:rsidRPr="00D4048A">
        <w:rPr>
          <w:rFonts w:ascii="CMU Concrete" w:hAnsi="CMU Concrete"/>
        </w:rPr>
        <w:t xml:space="preserve"> </w:t>
      </w:r>
      <w:r w:rsidRPr="00D4048A">
        <w:rPr>
          <w:rFonts w:ascii="CMU Concrete" w:hAnsi="CMU Concrete"/>
        </w:rPr>
        <w:t>원점</w:t>
      </w:r>
      <w:r w:rsidRPr="00D4048A">
        <w:rPr>
          <w:rFonts w:ascii="CMU Concrete" w:hAnsi="CMU Concrete"/>
        </w:rPr>
        <w:t xml:space="preserve"> </w:t>
      </w:r>
      <w:r w:rsidRPr="00D4048A">
        <w:rPr>
          <w:rFonts w:ascii="CMU Concrete" w:hAnsi="CMU Concrete"/>
        </w:rPr>
        <w:t>에서</w:t>
      </w:r>
      <w:r w:rsidRPr="00D4048A">
        <w:rPr>
          <w:rFonts w:ascii="CMU Concrete" w:hAnsi="CMU Concrete"/>
        </w:rPr>
        <w:t xml:space="preserve"> </w:t>
      </w:r>
      <w:r w:rsidRPr="00D4048A">
        <w:rPr>
          <w:rFonts w:ascii="CMU Concrete" w:hAnsi="CMU Concrete"/>
        </w:rPr>
        <w:t>좌표</w:t>
      </w:r>
      <w:r w:rsidRPr="00D4048A">
        <w:rPr>
          <w:rFonts w:ascii="CMU Concrete" w:hAnsi="CMU Concrete"/>
        </w:rPr>
        <w:t>(x_num, y_num)</w:t>
      </w:r>
      <w:r w:rsidRPr="00D4048A">
        <w:rPr>
          <w:rFonts w:ascii="CMU Concrete" w:hAnsi="CMU Concrete"/>
        </w:rPr>
        <w:t>까지의</w:t>
      </w:r>
      <w:r w:rsidRPr="00D4048A">
        <w:rPr>
          <w:rFonts w:ascii="CMU Concrete" w:hAnsi="CMU Concrete"/>
        </w:rPr>
        <w:t xml:space="preserve"> </w:t>
      </w:r>
      <w:r w:rsidRPr="00D4048A">
        <w:rPr>
          <w:rFonts w:ascii="CMU Concrete" w:hAnsi="CMU Concrete"/>
        </w:rPr>
        <w:t>선과</w:t>
      </w:r>
      <w:r w:rsidRPr="00D4048A">
        <w:rPr>
          <w:rFonts w:ascii="CMU Concrete" w:hAnsi="CMU Concrete"/>
        </w:rPr>
        <w:t xml:space="preserve"> x</w:t>
      </w:r>
      <w:r w:rsidRPr="00D4048A">
        <w:rPr>
          <w:rFonts w:ascii="CMU Concrete" w:hAnsi="CMU Concrete"/>
        </w:rPr>
        <w:t>축이</w:t>
      </w:r>
      <w:r w:rsidRPr="00D4048A">
        <w:rPr>
          <w:rFonts w:ascii="CMU Concrete" w:hAnsi="CMU Concrete"/>
        </w:rPr>
        <w:t xml:space="preserve"> </w:t>
      </w:r>
      <w:r w:rsidRPr="00D4048A">
        <w:rPr>
          <w:rFonts w:ascii="CMU Concrete" w:hAnsi="CMU Concrete"/>
        </w:rPr>
        <w:t>이루는</w:t>
      </w:r>
      <w:r w:rsidRPr="00D4048A">
        <w:rPr>
          <w:rFonts w:ascii="CMU Concrete" w:hAnsi="CMU Concrete"/>
        </w:rPr>
        <w:t xml:space="preserve"> </w:t>
      </w:r>
      <w:r w:rsidRPr="00D4048A">
        <w:rPr>
          <w:rFonts w:ascii="CMU Concrete" w:hAnsi="CMU Concrete"/>
        </w:rPr>
        <w:t>각도입니다</w:t>
      </w:r>
      <w:r w:rsidRPr="00D4048A">
        <w:rPr>
          <w:rFonts w:ascii="CMU Concrete" w:hAnsi="CMU Concrete"/>
        </w:rPr>
        <w:t xml:space="preserve">. </w:t>
      </w:r>
      <w:r w:rsidRPr="00D4048A">
        <w:rPr>
          <w:rFonts w:ascii="CMU Concrete" w:hAnsi="CMU Concrete"/>
        </w:rPr>
        <w:t>이</w:t>
      </w:r>
      <w:r w:rsidRPr="00D4048A">
        <w:rPr>
          <w:rFonts w:ascii="CMU Concrete" w:hAnsi="CMU Concrete"/>
        </w:rPr>
        <w:t xml:space="preserve"> </w:t>
      </w:r>
      <w:r w:rsidRPr="00D4048A">
        <w:rPr>
          <w:rFonts w:ascii="CMU Concrete" w:hAnsi="CMU Concrete"/>
        </w:rPr>
        <w:t>각도는</w:t>
      </w:r>
      <w:r w:rsidRPr="00D4048A">
        <w:rPr>
          <w:rFonts w:ascii="CMU Concrete" w:hAnsi="CMU Concrete"/>
        </w:rPr>
        <w:t xml:space="preserve"> -pi</w:t>
      </w:r>
      <w:r w:rsidRPr="00D4048A">
        <w:rPr>
          <w:rFonts w:ascii="CMU Concrete" w:hAnsi="CMU Concrete"/>
        </w:rPr>
        <w:t>에서</w:t>
      </w:r>
      <w:r w:rsidRPr="00D4048A">
        <w:rPr>
          <w:rFonts w:ascii="CMU Concrete" w:hAnsi="CMU Concrete"/>
        </w:rPr>
        <w:t xml:space="preserve"> pi</w:t>
      </w:r>
      <w:r w:rsidRPr="00D4048A">
        <w:rPr>
          <w:rFonts w:ascii="CMU Concrete" w:hAnsi="CMU Concrete"/>
        </w:rPr>
        <w:t>사이의</w:t>
      </w:r>
      <w:r w:rsidRPr="00D4048A">
        <w:rPr>
          <w:rFonts w:ascii="CMU Concrete" w:hAnsi="CMU Concrete"/>
        </w:rPr>
        <w:t xml:space="preserve"> </w:t>
      </w:r>
      <w:r w:rsidRPr="00D4048A">
        <w:rPr>
          <w:rFonts w:ascii="CMU Concrete" w:hAnsi="CMU Concrete"/>
        </w:rPr>
        <w:t>라디안</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pi </w:t>
      </w:r>
      <w:r w:rsidRPr="00D4048A">
        <w:rPr>
          <w:rFonts w:ascii="CMU Concrete" w:hAnsi="CMU Concrete"/>
        </w:rPr>
        <w:t>제외</w:t>
      </w:r>
      <w:r w:rsidRPr="00D4048A">
        <w:rPr>
          <w:rFonts w:ascii="CMU Concrete" w:hAnsi="CMU Concrete"/>
        </w:rPr>
        <w:t>)</w:t>
      </w:r>
      <w:r w:rsidRPr="00D4048A">
        <w:rPr>
          <w:rFonts w:ascii="CMU Concrete" w:hAnsi="CMU Concrete"/>
        </w:rPr>
        <w:t>입니다</w:t>
      </w:r>
      <w:r w:rsidRPr="00D4048A">
        <w:rPr>
          <w:rFonts w:ascii="CMU Concrete" w:hAnsi="CMU Concrete"/>
        </w:rPr>
        <w:t>. </w:t>
      </w:r>
    </w:p>
    <w:p w14:paraId="1B5A6F7A" w14:textId="77777777" w:rsidR="00FA2380" w:rsidRPr="00D4048A" w:rsidRDefault="00FA2380" w:rsidP="00FA2380">
      <w:pPr>
        <w:pStyle w:val="p2"/>
        <w:rPr>
          <w:rFonts w:ascii="CMU Concrete" w:hAnsi="CMU Concrete"/>
        </w:rPr>
      </w:pPr>
      <w:r w:rsidRPr="00D4048A">
        <w:rPr>
          <w:rFonts w:ascii="CMU Concrete" w:hAnsi="CMU Concrete"/>
        </w:rPr>
        <w:t>ATAN2(1, 1)</w:t>
      </w:r>
      <w:r w:rsidRPr="00D4048A">
        <w:rPr>
          <w:rFonts w:ascii="CMU Concrete" w:hAnsi="CMU Concrete"/>
        </w:rPr>
        <w:sym w:font="Wingdings" w:char="F0E8"/>
      </w:r>
      <w:r w:rsidRPr="00D4048A">
        <w:rPr>
          <w:rFonts w:ascii="CMU Concrete" w:hAnsi="CMU Concrete"/>
        </w:rPr>
        <w:t> 0.7</w:t>
      </w:r>
      <w:r w:rsidR="00F93949">
        <w:rPr>
          <w:rFonts w:ascii="CMU Concrete" w:hAnsi="CMU Concrete"/>
        </w:rPr>
        <w:t>8540</w:t>
      </w:r>
      <w:r w:rsidRPr="00D4048A">
        <w:rPr>
          <w:rFonts w:ascii="CMU Concrete" w:hAnsi="CMU Concrete"/>
        </w:rPr>
        <w:t xml:space="preserve">(pi/4 </w:t>
      </w:r>
      <w:r w:rsidRPr="00D4048A">
        <w:rPr>
          <w:rFonts w:ascii="CMU Concrete" w:hAnsi="CMU Concrete"/>
        </w:rPr>
        <w:t>라디안</w:t>
      </w:r>
      <w:r w:rsidRPr="00D4048A">
        <w:rPr>
          <w:rFonts w:ascii="CMU Concrete" w:hAnsi="CMU Concrete"/>
        </w:rPr>
        <w:t>)</w:t>
      </w:r>
    </w:p>
    <w:p w14:paraId="77736A37" w14:textId="77777777" w:rsidR="00FA2380" w:rsidRPr="00D4048A" w:rsidRDefault="00FA2380" w:rsidP="00FA2380">
      <w:pPr>
        <w:pStyle w:val="11"/>
      </w:pPr>
      <w:r w:rsidRPr="00D4048A">
        <w:t>ATANH(num1)</w:t>
      </w:r>
    </w:p>
    <w:p w14:paraId="21BECA73" w14:textId="77777777" w:rsidR="00FA2380" w:rsidRPr="00D4048A" w:rsidRDefault="00FA2380" w:rsidP="00FA2380">
      <w:pPr>
        <w:pStyle w:val="p2"/>
        <w:rPr>
          <w:rFonts w:ascii="CMU Concrete" w:hAnsi="CMU Concrete"/>
        </w:rPr>
      </w:pPr>
      <w:r w:rsidRPr="00D4048A">
        <w:rPr>
          <w:rFonts w:ascii="CMU Concrete" w:hAnsi="CMU Concrete"/>
        </w:rPr>
        <w:t xml:space="preserve">num1 : </w:t>
      </w:r>
      <w:r w:rsidRPr="00D4048A">
        <w:rPr>
          <w:rFonts w:ascii="CMU Concrete" w:hAnsi="CMU Concrete"/>
        </w:rPr>
        <w:t>숫자</w:t>
      </w:r>
      <w:r>
        <w:rPr>
          <w:rFonts w:ascii="CMU Concrete" w:hAnsi="CMU Concrete" w:hint="eastAsia"/>
        </w:rPr>
        <w:t>(-1 &lt; num1 &lt; 1)</w:t>
      </w:r>
    </w:p>
    <w:p w14:paraId="2F696B08" w14:textId="77777777" w:rsidR="00FA2380" w:rsidRPr="00D4048A" w:rsidRDefault="00FA2380" w:rsidP="00FA2380">
      <w:pPr>
        <w:pStyle w:val="p2"/>
        <w:rPr>
          <w:rFonts w:ascii="CMU Concrete" w:hAnsi="CMU Concrete"/>
        </w:rPr>
      </w:pPr>
      <w:r w:rsidRPr="00D4048A">
        <w:rPr>
          <w:rFonts w:ascii="CMU Concrete" w:hAnsi="CMU Concrete"/>
        </w:rPr>
        <w:t>역</w:t>
      </w:r>
      <w:r w:rsidRPr="00D4048A">
        <w:rPr>
          <w:rFonts w:ascii="CMU Concrete" w:hAnsi="CMU Concrete"/>
        </w:rPr>
        <w:t xml:space="preserve"> </w:t>
      </w:r>
      <w:r w:rsidRPr="00D4048A">
        <w:rPr>
          <w:rFonts w:ascii="CMU Concrete" w:hAnsi="CMU Concrete"/>
        </w:rPr>
        <w:t>하이퍼볼릭</w:t>
      </w:r>
      <w:r w:rsidRPr="00D4048A">
        <w:rPr>
          <w:rFonts w:ascii="CMU Concrete" w:hAnsi="CMU Concrete"/>
        </w:rPr>
        <w:t xml:space="preserve"> </w:t>
      </w:r>
      <w:r w:rsidRPr="00D4048A">
        <w:rPr>
          <w:rFonts w:ascii="CMU Concrete" w:hAnsi="CMU Concrete"/>
        </w:rPr>
        <w:t>탄젠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r w:rsidRPr="00D4048A">
        <w:rPr>
          <w:rFonts w:ascii="CMU Concrete" w:hAnsi="CMU Concrete"/>
        </w:rPr>
        <w:t> </w:t>
      </w:r>
    </w:p>
    <w:p w14:paraId="7A3BCFCB"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ATANH(0.2) </w:t>
      </w:r>
      <w:r w:rsidRPr="00D4048A">
        <w:rPr>
          <w:rFonts w:ascii="CMU Concrete" w:hAnsi="CMU Concrete"/>
        </w:rPr>
        <w:sym w:font="Wingdings" w:char="F0E8"/>
      </w:r>
      <w:r w:rsidR="004F00C3">
        <w:rPr>
          <w:rFonts w:ascii="CMU Concrete" w:hAnsi="CMU Concrete"/>
          <w:lang w:val="pt-BR"/>
        </w:rPr>
        <w:t xml:space="preserve"> 0.20273</w:t>
      </w:r>
    </w:p>
    <w:p w14:paraId="639FA04C" w14:textId="77777777" w:rsidR="00FA2380" w:rsidRPr="006C16B0" w:rsidRDefault="00FA2380" w:rsidP="00FA2380">
      <w:pPr>
        <w:pStyle w:val="11"/>
        <w:rPr>
          <w:lang w:val="pt-BR"/>
        </w:rPr>
      </w:pPr>
      <w:r w:rsidRPr="006C16B0">
        <w:rPr>
          <w:lang w:val="pt-BR"/>
        </w:rPr>
        <w:t>BETA</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7DD55FB1"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7DC51291"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Beta</w:t>
      </w:r>
      <w:r w:rsidRPr="00D4048A">
        <w:rPr>
          <w:rFonts w:ascii="CMU Concrete" w:hAnsi="CMU Concrete"/>
        </w:rPr>
        <w:t>분포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을</w:t>
      </w:r>
      <w:r w:rsidRPr="006C16B0">
        <w:rPr>
          <w:rFonts w:ascii="CMU Concrete" w:hAnsi="CMU Concrete" w:hint="eastAsia"/>
          <w:lang w:val="pt-BR"/>
        </w:rPr>
        <w:t xml:space="preserve"> </w:t>
      </w:r>
      <w:r>
        <w:rPr>
          <w:rFonts w:ascii="CMU Concrete" w:hAnsi="CMU Concrete" w:hint="eastAsia"/>
        </w:rPr>
        <w:t>구합니다</w:t>
      </w:r>
    </w:p>
    <w:p w14:paraId="0C663BE4"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ETACDF(2, 2, 1) </w:t>
      </w:r>
      <w:r w:rsidRPr="00D4048A">
        <w:rPr>
          <w:rFonts w:ascii="CMU Concrete" w:hAnsi="CMU Concrete"/>
        </w:rPr>
        <w:sym w:font="Wingdings" w:char="F0E8"/>
      </w:r>
      <w:r w:rsidRPr="006C16B0">
        <w:rPr>
          <w:rFonts w:ascii="CMU Concrete" w:hAnsi="CMU Concrete" w:hint="eastAsia"/>
          <w:lang w:val="pt-BR"/>
        </w:rPr>
        <w:t xml:space="preserve"> 1.0</w:t>
      </w:r>
    </w:p>
    <w:p w14:paraId="49144D01" w14:textId="77777777" w:rsidR="00FA2380" w:rsidRPr="006C16B0" w:rsidRDefault="00FA2380" w:rsidP="00FA2380">
      <w:pPr>
        <w:pStyle w:val="11"/>
        <w:rPr>
          <w:lang w:val="pt-BR"/>
        </w:rPr>
      </w:pPr>
      <w:r w:rsidRPr="006C16B0">
        <w:rPr>
          <w:lang w:val="pt-BR"/>
        </w:rPr>
        <w:t>BETA</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2ADAFB8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2DF02D8E"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Beta</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hint="eastAsia"/>
          <w:lang w:val="pt-BR"/>
        </w:rPr>
        <w:t xml:space="preserve"> </w:t>
      </w:r>
      <w:r>
        <w:rPr>
          <w:rFonts w:ascii="CMU Concrete" w:hAnsi="CMU Concrete" w:hint="eastAsia"/>
        </w:rPr>
        <w:t>구합니다</w:t>
      </w:r>
      <w:r w:rsidRPr="006C16B0">
        <w:rPr>
          <w:rFonts w:ascii="CMU Concrete" w:hAnsi="CMU Concrete" w:hint="eastAsia"/>
          <w:lang w:val="pt-BR"/>
        </w:rPr>
        <w:t>.</w:t>
      </w:r>
    </w:p>
    <w:p w14:paraId="72106D4F"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ETAINV(2, 2, 1) </w:t>
      </w:r>
      <w:r w:rsidRPr="00D4048A">
        <w:rPr>
          <w:rFonts w:ascii="CMU Concrete" w:hAnsi="CMU Concrete"/>
        </w:rPr>
        <w:sym w:font="Wingdings" w:char="F0E8"/>
      </w:r>
      <w:r w:rsidRPr="006C16B0">
        <w:rPr>
          <w:rFonts w:ascii="CMU Concrete" w:hAnsi="CMU Concrete" w:hint="eastAsia"/>
          <w:lang w:val="pt-BR"/>
        </w:rPr>
        <w:t xml:space="preserve"> 1.0</w:t>
      </w:r>
    </w:p>
    <w:p w14:paraId="7B3E6FE6" w14:textId="77777777" w:rsidR="00FA2380" w:rsidRPr="006C16B0" w:rsidRDefault="00FA2380" w:rsidP="00FA2380">
      <w:pPr>
        <w:pStyle w:val="11"/>
        <w:rPr>
          <w:lang w:val="pt-BR"/>
        </w:rPr>
      </w:pPr>
      <w:r w:rsidRPr="006C16B0">
        <w:rPr>
          <w:lang w:val="pt-BR"/>
        </w:rPr>
        <w:t xml:space="preserve">BETAMEAN(num1, num2) </w:t>
      </w:r>
    </w:p>
    <w:p w14:paraId="2557C2AB"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1, num2: </w:t>
      </w:r>
      <w:r w:rsidRPr="00D4048A">
        <w:rPr>
          <w:rFonts w:ascii="CMU Concrete" w:hAnsi="CMU Concrete"/>
        </w:rPr>
        <w:t>숫자</w:t>
      </w:r>
    </w:p>
    <w:p w14:paraId="32D3D431" w14:textId="77777777" w:rsidR="00FA2380" w:rsidRPr="000D755D" w:rsidRDefault="00FA2380" w:rsidP="00FA2380">
      <w:pPr>
        <w:pStyle w:val="p2"/>
        <w:rPr>
          <w:rFonts w:ascii="CMU Concrete" w:hAnsi="CMU Concrete"/>
          <w:lang w:val="pt-BR"/>
        </w:rPr>
      </w:pPr>
      <w:r w:rsidRPr="00D4048A">
        <w:rPr>
          <w:rFonts w:ascii="CMU Concrete" w:hAnsi="CMU Concrete"/>
        </w:rPr>
        <w:t>모수</w:t>
      </w:r>
      <w:r w:rsidRPr="000D755D">
        <w:rPr>
          <w:rFonts w:ascii="CMU Concrete" w:hAnsi="CMU Concrete"/>
          <w:lang w:val="pt-BR"/>
        </w:rPr>
        <w:t xml:space="preserve"> num1, num2</w:t>
      </w:r>
      <w:r w:rsidRPr="00D4048A">
        <w:rPr>
          <w:rFonts w:ascii="CMU Concrete" w:hAnsi="CMU Concrete"/>
        </w:rPr>
        <w:t>에</w:t>
      </w:r>
      <w:r w:rsidRPr="000D755D">
        <w:rPr>
          <w:rFonts w:ascii="CMU Concrete" w:hAnsi="CMU Concrete"/>
          <w:lang w:val="pt-BR"/>
        </w:rPr>
        <w:t xml:space="preserve"> </w:t>
      </w:r>
      <w:r w:rsidRPr="00D4048A">
        <w:rPr>
          <w:rFonts w:ascii="CMU Concrete" w:hAnsi="CMU Concrete"/>
        </w:rPr>
        <w:t>해당하는</w:t>
      </w:r>
      <w:r w:rsidRPr="000D755D">
        <w:rPr>
          <w:rFonts w:ascii="CMU Concrete" w:hAnsi="CMU Concrete"/>
          <w:lang w:val="pt-BR"/>
        </w:rPr>
        <w:t xml:space="preserve"> Beta</w:t>
      </w:r>
      <w:r w:rsidRPr="00D4048A">
        <w:rPr>
          <w:rFonts w:ascii="CMU Concrete" w:hAnsi="CMU Concrete"/>
        </w:rPr>
        <w:t>분포의</w:t>
      </w:r>
      <w:r w:rsidRPr="000D755D">
        <w:rPr>
          <w:rFonts w:ascii="CMU Concrete" w:hAnsi="CMU Concrete"/>
          <w:lang w:val="pt-BR"/>
        </w:rPr>
        <w:t xml:space="preserve"> </w:t>
      </w:r>
      <w:r w:rsidRPr="00D4048A">
        <w:rPr>
          <w:rFonts w:ascii="CMU Concrete" w:hAnsi="CMU Concrete"/>
        </w:rPr>
        <w:t>평균을</w:t>
      </w:r>
      <w:r w:rsidRPr="000D755D">
        <w:rPr>
          <w:rFonts w:ascii="CMU Concrete" w:hAnsi="CMU Concrete"/>
          <w:lang w:val="pt-BR"/>
        </w:rPr>
        <w:t xml:space="preserve"> </w:t>
      </w:r>
      <w:r w:rsidRPr="00D4048A">
        <w:rPr>
          <w:rFonts w:ascii="CMU Concrete" w:hAnsi="CMU Concrete"/>
        </w:rPr>
        <w:t>구합니다</w:t>
      </w:r>
      <w:r w:rsidRPr="000D755D">
        <w:rPr>
          <w:rFonts w:ascii="CMU Concrete" w:hAnsi="CMU Concrete"/>
          <w:lang w:val="pt-BR"/>
        </w:rPr>
        <w:t>.</w:t>
      </w:r>
    </w:p>
    <w:p w14:paraId="03802CE1"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BETAMEAN(2,2) </w:t>
      </w:r>
      <w:r w:rsidRPr="00D4048A">
        <w:rPr>
          <w:rFonts w:ascii="CMU Concrete" w:hAnsi="CMU Concrete"/>
        </w:rPr>
        <w:sym w:font="Wingdings" w:char="F0E8"/>
      </w:r>
      <w:r w:rsidRPr="006C16B0">
        <w:rPr>
          <w:rFonts w:ascii="CMU Concrete" w:hAnsi="CMU Concrete"/>
          <w:lang w:val="pt-BR"/>
        </w:rPr>
        <w:t xml:space="preserve"> 0.5</w:t>
      </w:r>
    </w:p>
    <w:p w14:paraId="67465561" w14:textId="77777777" w:rsidR="00FA2380" w:rsidRPr="006C16B0" w:rsidRDefault="00FA2380" w:rsidP="00FA2380">
      <w:pPr>
        <w:pStyle w:val="11"/>
        <w:rPr>
          <w:lang w:val="pt-BR"/>
        </w:rPr>
      </w:pPr>
      <w:r w:rsidRPr="006C16B0">
        <w:rPr>
          <w:lang w:val="pt-BR"/>
        </w:rPr>
        <w:t>BETA</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1046596F"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75E1C014"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Beta</w:t>
      </w:r>
      <w:r w:rsidRPr="00D4048A">
        <w:rPr>
          <w:rFonts w:ascii="CMU Concrete" w:hAnsi="CMU Concrete"/>
        </w:rPr>
        <w:t>분포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을</w:t>
      </w:r>
      <w:r w:rsidRPr="006C16B0">
        <w:rPr>
          <w:rFonts w:ascii="CMU Concrete" w:hAnsi="CMU Concrete" w:hint="eastAsia"/>
          <w:lang w:val="pt-BR"/>
        </w:rPr>
        <w:t xml:space="preserve"> </w:t>
      </w:r>
      <w:r>
        <w:rPr>
          <w:rFonts w:ascii="CMU Concrete" w:hAnsi="CMU Concrete" w:hint="eastAsia"/>
        </w:rPr>
        <w:t>구합니다</w:t>
      </w:r>
    </w:p>
    <w:p w14:paraId="7092A76A"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ETAPDF(2, 2, 1) </w:t>
      </w:r>
      <w:r w:rsidRPr="00D4048A">
        <w:rPr>
          <w:rFonts w:ascii="CMU Concrete" w:hAnsi="CMU Concrete"/>
        </w:rPr>
        <w:sym w:font="Wingdings" w:char="F0E8"/>
      </w:r>
      <w:r w:rsidRPr="006C16B0">
        <w:rPr>
          <w:rFonts w:ascii="CMU Concrete" w:hAnsi="CMU Concrete" w:hint="eastAsia"/>
          <w:lang w:val="pt-BR"/>
        </w:rPr>
        <w:t xml:space="preserve"> 0</w:t>
      </w:r>
    </w:p>
    <w:p w14:paraId="452D79EE" w14:textId="77777777" w:rsidR="00FA2380" w:rsidRPr="006C16B0" w:rsidRDefault="00FA2380" w:rsidP="00FA2380">
      <w:pPr>
        <w:pStyle w:val="11"/>
        <w:rPr>
          <w:lang w:val="pt-BR"/>
        </w:rPr>
      </w:pPr>
      <w:r w:rsidRPr="006C16B0">
        <w:rPr>
          <w:lang w:val="pt-BR"/>
        </w:rPr>
        <w:t xml:space="preserve">BETAVARIANCE(num1, num2) </w:t>
      </w:r>
    </w:p>
    <w:p w14:paraId="7CAB7301"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1, num2: </w:t>
      </w:r>
      <w:r w:rsidRPr="00D4048A">
        <w:rPr>
          <w:rFonts w:ascii="CMU Concrete" w:hAnsi="CMU Concrete"/>
        </w:rPr>
        <w:t>숫자</w:t>
      </w:r>
    </w:p>
    <w:p w14:paraId="5867DB82" w14:textId="77777777" w:rsidR="00FA2380" w:rsidRPr="000D755D" w:rsidRDefault="00FA2380" w:rsidP="00FA2380">
      <w:pPr>
        <w:pStyle w:val="p2"/>
        <w:rPr>
          <w:rFonts w:ascii="CMU Concrete" w:hAnsi="CMU Concrete"/>
          <w:lang w:val="pt-BR"/>
        </w:rPr>
      </w:pPr>
      <w:r w:rsidRPr="00D4048A">
        <w:rPr>
          <w:rFonts w:ascii="CMU Concrete" w:hAnsi="CMU Concrete"/>
        </w:rPr>
        <w:t>모수</w:t>
      </w:r>
      <w:r w:rsidRPr="000D755D">
        <w:rPr>
          <w:rFonts w:ascii="CMU Concrete" w:hAnsi="CMU Concrete"/>
          <w:lang w:val="pt-BR"/>
        </w:rPr>
        <w:t xml:space="preserve"> num1, num2</w:t>
      </w:r>
      <w:r w:rsidRPr="00D4048A">
        <w:rPr>
          <w:rFonts w:ascii="CMU Concrete" w:hAnsi="CMU Concrete"/>
        </w:rPr>
        <w:t>에</w:t>
      </w:r>
      <w:r w:rsidRPr="000D755D">
        <w:rPr>
          <w:rFonts w:ascii="CMU Concrete" w:hAnsi="CMU Concrete"/>
          <w:lang w:val="pt-BR"/>
        </w:rPr>
        <w:t xml:space="preserve"> </w:t>
      </w:r>
      <w:r w:rsidRPr="00D4048A">
        <w:rPr>
          <w:rFonts w:ascii="CMU Concrete" w:hAnsi="CMU Concrete"/>
        </w:rPr>
        <w:t>해당하는</w:t>
      </w:r>
      <w:r w:rsidRPr="000D755D">
        <w:rPr>
          <w:rFonts w:ascii="CMU Concrete" w:hAnsi="CMU Concrete"/>
          <w:lang w:val="pt-BR"/>
        </w:rPr>
        <w:t xml:space="preserve"> Beta</w:t>
      </w:r>
      <w:r w:rsidRPr="00D4048A">
        <w:rPr>
          <w:rFonts w:ascii="CMU Concrete" w:hAnsi="CMU Concrete"/>
        </w:rPr>
        <w:t>분포의</w:t>
      </w:r>
      <w:r w:rsidRPr="000D755D">
        <w:rPr>
          <w:rFonts w:ascii="CMU Concrete" w:hAnsi="CMU Concrete"/>
          <w:lang w:val="pt-BR"/>
        </w:rPr>
        <w:t xml:space="preserve"> </w:t>
      </w:r>
      <w:r w:rsidRPr="00D4048A">
        <w:rPr>
          <w:rFonts w:ascii="CMU Concrete" w:hAnsi="CMU Concrete"/>
        </w:rPr>
        <w:t>분산을</w:t>
      </w:r>
      <w:r w:rsidRPr="000D755D">
        <w:rPr>
          <w:rFonts w:ascii="CMU Concrete" w:hAnsi="CMU Concrete"/>
          <w:lang w:val="pt-BR"/>
        </w:rPr>
        <w:t xml:space="preserve"> </w:t>
      </w:r>
      <w:r w:rsidRPr="00D4048A">
        <w:rPr>
          <w:rFonts w:ascii="CMU Concrete" w:hAnsi="CMU Concrete"/>
        </w:rPr>
        <w:t>구합니다</w:t>
      </w:r>
      <w:r w:rsidRPr="000D755D">
        <w:rPr>
          <w:rFonts w:ascii="CMU Concrete" w:hAnsi="CMU Concrete"/>
          <w:lang w:val="pt-BR"/>
        </w:rPr>
        <w:t>.</w:t>
      </w:r>
    </w:p>
    <w:p w14:paraId="235CE4AB"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BETAVARIANCE(2,2) </w:t>
      </w:r>
      <w:r w:rsidRPr="00D4048A">
        <w:rPr>
          <w:rFonts w:ascii="CMU Concrete" w:hAnsi="CMU Concrete"/>
        </w:rPr>
        <w:sym w:font="Wingdings" w:char="F0E8"/>
      </w:r>
      <w:r w:rsidRPr="006C16B0">
        <w:rPr>
          <w:rFonts w:ascii="CMU Concrete" w:hAnsi="CMU Concrete"/>
          <w:lang w:val="pt-BR"/>
        </w:rPr>
        <w:t xml:space="preserve"> 0.05</w:t>
      </w:r>
    </w:p>
    <w:p w14:paraId="3DBD30D0" w14:textId="77777777" w:rsidR="00FA2380" w:rsidRPr="006C16B0" w:rsidRDefault="00FA2380" w:rsidP="00FA2380">
      <w:pPr>
        <w:pStyle w:val="11"/>
        <w:rPr>
          <w:lang w:val="pt-BR"/>
        </w:rPr>
      </w:pPr>
      <w:r w:rsidRPr="006C16B0">
        <w:rPr>
          <w:lang w:val="pt-BR"/>
        </w:rPr>
        <w:t>BINO</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1E067A59"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um1, num2, num3 : </w:t>
      </w:r>
      <w:r>
        <w:rPr>
          <w:rFonts w:ascii="CMU Concrete" w:hAnsi="CMU Concrete" w:hint="eastAsia"/>
        </w:rPr>
        <w:t>숫자</w:t>
      </w:r>
    </w:p>
    <w:p w14:paraId="7990798D" w14:textId="77777777" w:rsidR="00FA2380" w:rsidRPr="006C16B0" w:rsidRDefault="00FA2380" w:rsidP="00FA2380">
      <w:pPr>
        <w:pStyle w:val="p2"/>
        <w:rPr>
          <w:rFonts w:ascii="CMU Concrete" w:hAnsi="CMU Concrete"/>
          <w:lang w:val="pt-BR"/>
        </w:rPr>
      </w:pPr>
      <w:r>
        <w:rPr>
          <w:rFonts w:ascii="CMU Concrete" w:hAnsi="CMU Concrete" w:hint="eastAsia"/>
        </w:rPr>
        <w:t>모수</w:t>
      </w:r>
      <w:r w:rsidRPr="006C16B0">
        <w:rPr>
          <w:rFonts w:ascii="CMU Concrete" w:hAnsi="CMU Concrete" w:hint="eastAsia"/>
          <w:lang w:val="pt-BR"/>
        </w:rPr>
        <w:t xml:space="preserve"> num1(n), num2(p)</w:t>
      </w:r>
      <w:r>
        <w:rPr>
          <w:rFonts w:ascii="CMU Concrete" w:hAnsi="CMU Concrete" w:hint="eastAsia"/>
        </w:rPr>
        <w:t>에</w:t>
      </w:r>
      <w:r w:rsidRPr="006C16B0">
        <w:rPr>
          <w:rFonts w:ascii="CMU Concrete" w:hAnsi="CMU Concrete" w:hint="eastAsia"/>
          <w:lang w:val="pt-BR"/>
        </w:rPr>
        <w:t xml:space="preserve"> </w:t>
      </w:r>
      <w:r>
        <w:rPr>
          <w:rFonts w:ascii="CMU Concrete" w:hAnsi="CMU Concrete" w:hint="eastAsia"/>
        </w:rPr>
        <w:t>해당하는</w:t>
      </w:r>
      <w:r w:rsidRPr="006C16B0">
        <w:rPr>
          <w:rFonts w:ascii="CMU Concrete" w:hAnsi="CMU Concrete" w:hint="eastAsia"/>
          <w:lang w:val="pt-BR"/>
        </w:rPr>
        <w:t xml:space="preserve"> </w:t>
      </w:r>
      <w:r>
        <w:rPr>
          <w:rFonts w:ascii="CMU Concrete" w:hAnsi="CMU Concrete" w:hint="eastAsia"/>
        </w:rPr>
        <w:t>이항분포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hint="eastAsia"/>
          <w:lang w:val="pt-BR"/>
        </w:rPr>
        <w:t xml:space="preserve"> </w:t>
      </w:r>
      <w:r>
        <w:rPr>
          <w:rFonts w:ascii="CMU Concrete" w:hAnsi="CMU Concrete" w:hint="eastAsia"/>
        </w:rPr>
        <w:t>구합니다</w:t>
      </w:r>
      <w:r w:rsidRPr="006C16B0">
        <w:rPr>
          <w:rFonts w:ascii="CMU Concrete" w:hAnsi="CMU Concrete" w:hint="eastAsia"/>
          <w:lang w:val="pt-BR"/>
        </w:rPr>
        <w:t>.</w:t>
      </w:r>
    </w:p>
    <w:p w14:paraId="36941288"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INOCDF(4, 0.3, 3) </w:t>
      </w:r>
      <w:r w:rsidRPr="00D4048A">
        <w:rPr>
          <w:rFonts w:ascii="CMU Concrete" w:hAnsi="CMU Concrete"/>
        </w:rPr>
        <w:sym w:font="Wingdings" w:char="F0E8"/>
      </w:r>
      <w:r w:rsidRPr="006C16B0">
        <w:rPr>
          <w:rFonts w:ascii="CMU Concrete" w:hAnsi="CMU Concrete" w:hint="eastAsia"/>
          <w:lang w:val="pt-BR"/>
        </w:rPr>
        <w:t xml:space="preserve"> 0.9919</w:t>
      </w:r>
    </w:p>
    <w:p w14:paraId="6997AC11" w14:textId="77777777" w:rsidR="00FA2380" w:rsidRPr="006C16B0" w:rsidRDefault="00FA2380" w:rsidP="00FA2380">
      <w:pPr>
        <w:pStyle w:val="11"/>
        <w:rPr>
          <w:lang w:val="pt-BR"/>
        </w:rPr>
      </w:pPr>
      <w:r w:rsidRPr="006C16B0">
        <w:rPr>
          <w:lang w:val="pt-BR"/>
        </w:rPr>
        <w:t>BINO</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7AB0FF02"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um1, num2, num3 : </w:t>
      </w:r>
      <w:r>
        <w:rPr>
          <w:rFonts w:ascii="CMU Concrete" w:hAnsi="CMU Concrete" w:hint="eastAsia"/>
        </w:rPr>
        <w:t>숫자</w:t>
      </w:r>
    </w:p>
    <w:p w14:paraId="7333F313" w14:textId="77777777" w:rsidR="00FA2380" w:rsidRPr="006C16B0" w:rsidRDefault="00FA2380" w:rsidP="00FA2380">
      <w:pPr>
        <w:pStyle w:val="p2"/>
        <w:rPr>
          <w:rFonts w:ascii="CMU Concrete" w:hAnsi="CMU Concrete"/>
          <w:lang w:val="pt-BR"/>
        </w:rPr>
      </w:pPr>
      <w:r>
        <w:rPr>
          <w:rFonts w:ascii="CMU Concrete" w:hAnsi="CMU Concrete" w:hint="eastAsia"/>
        </w:rPr>
        <w:t>모수</w:t>
      </w:r>
      <w:r w:rsidRPr="006C16B0">
        <w:rPr>
          <w:rFonts w:ascii="CMU Concrete" w:hAnsi="CMU Concrete" w:hint="eastAsia"/>
          <w:lang w:val="pt-BR"/>
        </w:rPr>
        <w:t xml:space="preserve"> num1(n), num2(p)</w:t>
      </w:r>
      <w:r>
        <w:rPr>
          <w:rFonts w:ascii="CMU Concrete" w:hAnsi="CMU Concrete" w:hint="eastAsia"/>
        </w:rPr>
        <w:t>에</w:t>
      </w:r>
      <w:r w:rsidRPr="006C16B0">
        <w:rPr>
          <w:rFonts w:ascii="CMU Concrete" w:hAnsi="CMU Concrete" w:hint="eastAsia"/>
          <w:lang w:val="pt-BR"/>
        </w:rPr>
        <w:t xml:space="preserve"> </w:t>
      </w:r>
      <w:r>
        <w:rPr>
          <w:rFonts w:ascii="CMU Concrete" w:hAnsi="CMU Concrete" w:hint="eastAsia"/>
        </w:rPr>
        <w:t>해당하는</w:t>
      </w:r>
      <w:r w:rsidRPr="006C16B0">
        <w:rPr>
          <w:rFonts w:ascii="CMU Concrete" w:hAnsi="CMU Concrete" w:hint="eastAsia"/>
          <w:lang w:val="pt-BR"/>
        </w:rPr>
        <w:t xml:space="preserve"> </w:t>
      </w:r>
      <w:r>
        <w:rPr>
          <w:rFonts w:ascii="CMU Concrete" w:hAnsi="CMU Concrete" w:hint="eastAsia"/>
        </w:rPr>
        <w:t>이항분포</w:t>
      </w:r>
      <w:r w:rsidRPr="006C16B0">
        <w:rPr>
          <w:rFonts w:ascii="CMU Concrete" w:hAnsi="CMU Concrete" w:hint="eastAsia"/>
          <w:lang w:val="pt-BR"/>
        </w:rPr>
        <w:t xml:space="preserve"> CDF</w:t>
      </w:r>
      <w:r>
        <w:rPr>
          <w:rFonts w:ascii="CMU Concrete" w:hAnsi="CMU Concrete" w:hint="eastAsia"/>
        </w:rPr>
        <w:t>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hint="eastAsia"/>
          <w:lang w:val="pt-BR"/>
        </w:rPr>
        <w:t xml:space="preserve"> </w:t>
      </w:r>
      <w:r>
        <w:rPr>
          <w:rFonts w:ascii="CMU Concrete" w:hAnsi="CMU Concrete" w:hint="eastAsia"/>
        </w:rPr>
        <w:t>구합니다</w:t>
      </w:r>
      <w:r w:rsidRPr="006C16B0">
        <w:rPr>
          <w:rFonts w:ascii="CMU Concrete" w:hAnsi="CMU Concrete" w:hint="eastAsia"/>
          <w:lang w:val="pt-BR"/>
        </w:rPr>
        <w:t>.</w:t>
      </w:r>
    </w:p>
    <w:p w14:paraId="2B0109C7"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INOINV(4, 0.3, 0.9919) </w:t>
      </w:r>
      <w:r w:rsidRPr="00D4048A">
        <w:rPr>
          <w:rFonts w:ascii="CMU Concrete" w:hAnsi="CMU Concrete"/>
        </w:rPr>
        <w:sym w:font="Wingdings" w:char="F0E8"/>
      </w:r>
      <w:r w:rsidRPr="006C16B0">
        <w:rPr>
          <w:rFonts w:ascii="CMU Concrete" w:hAnsi="CMU Concrete" w:hint="eastAsia"/>
          <w:lang w:val="pt-BR"/>
        </w:rPr>
        <w:t xml:space="preserve"> 3</w:t>
      </w:r>
    </w:p>
    <w:p w14:paraId="61E0E418" w14:textId="77777777" w:rsidR="00FA2380" w:rsidRPr="006C16B0" w:rsidRDefault="00FA2380" w:rsidP="00FA2380">
      <w:pPr>
        <w:pStyle w:val="11"/>
        <w:rPr>
          <w:lang w:val="pt-BR"/>
        </w:rPr>
      </w:pPr>
      <w:r w:rsidRPr="006C16B0">
        <w:rPr>
          <w:lang w:val="pt-BR"/>
        </w:rPr>
        <w:t xml:space="preserve">BINOMEAN(num1, num2) </w:t>
      </w:r>
    </w:p>
    <w:p w14:paraId="0B9B4D8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w:t>
      </w:r>
      <w:r w:rsidRPr="00D4048A">
        <w:rPr>
          <w:rFonts w:ascii="CMU Concrete" w:hAnsi="CMU Concrete"/>
        </w:rPr>
        <w:t>숫자</w:t>
      </w:r>
    </w:p>
    <w:p w14:paraId="5FFA0198"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w:t>
      </w:r>
      <w:r w:rsidRPr="006C16B0">
        <w:rPr>
          <w:rFonts w:ascii="CMU Concrete" w:hAnsi="CMU Concrete" w:hint="eastAsia"/>
          <w:lang w:val="pt-BR"/>
        </w:rPr>
        <w:t>(n)</w:t>
      </w:r>
      <w:r w:rsidRPr="006C16B0">
        <w:rPr>
          <w:rFonts w:ascii="CMU Concrete" w:hAnsi="CMU Concrete"/>
          <w:lang w:val="pt-BR"/>
        </w:rPr>
        <w:t>, num2</w:t>
      </w:r>
      <w:r w:rsidRPr="006C16B0">
        <w:rPr>
          <w:rFonts w:ascii="CMU Concrete" w:hAnsi="CMU Concrete" w:hint="eastAsia"/>
          <w:lang w:val="pt-BR"/>
        </w:rPr>
        <w:t>(p)</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이항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151BFDFC"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BINOMEAN(10, 0.5) </w:t>
      </w:r>
      <w:r w:rsidRPr="00D4048A">
        <w:rPr>
          <w:rFonts w:ascii="CMU Concrete" w:hAnsi="CMU Concrete"/>
        </w:rPr>
        <w:sym w:font="Wingdings" w:char="F0E8"/>
      </w:r>
      <w:r w:rsidRPr="006C16B0">
        <w:rPr>
          <w:rFonts w:ascii="CMU Concrete" w:hAnsi="CMU Concrete"/>
          <w:lang w:val="pt-BR"/>
        </w:rPr>
        <w:t xml:space="preserve"> 5</w:t>
      </w:r>
    </w:p>
    <w:p w14:paraId="6DEB773F" w14:textId="77777777" w:rsidR="00FA2380" w:rsidRPr="006C16B0" w:rsidRDefault="00FA2380" w:rsidP="00FA2380">
      <w:pPr>
        <w:pStyle w:val="11"/>
        <w:rPr>
          <w:lang w:val="pt-BR"/>
        </w:rPr>
      </w:pPr>
      <w:r w:rsidRPr="006C16B0">
        <w:rPr>
          <w:lang w:val="pt-BR"/>
        </w:rPr>
        <w:t>BINO</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7D4AAFC2"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um1, num2, num3 : </w:t>
      </w:r>
      <w:r>
        <w:rPr>
          <w:rFonts w:ascii="CMU Concrete" w:hAnsi="CMU Concrete" w:hint="eastAsia"/>
        </w:rPr>
        <w:t>숫자</w:t>
      </w:r>
    </w:p>
    <w:p w14:paraId="354599B1" w14:textId="77777777" w:rsidR="00FA2380" w:rsidRPr="006C16B0" w:rsidRDefault="00FA2380" w:rsidP="00FA2380">
      <w:pPr>
        <w:pStyle w:val="p2"/>
        <w:rPr>
          <w:rFonts w:ascii="CMU Concrete" w:hAnsi="CMU Concrete"/>
          <w:lang w:val="pt-BR"/>
        </w:rPr>
      </w:pPr>
      <w:r>
        <w:rPr>
          <w:rFonts w:ascii="CMU Concrete" w:hAnsi="CMU Concrete" w:hint="eastAsia"/>
        </w:rPr>
        <w:t>모수</w:t>
      </w:r>
      <w:r w:rsidRPr="006C16B0">
        <w:rPr>
          <w:rFonts w:ascii="CMU Concrete" w:hAnsi="CMU Concrete" w:hint="eastAsia"/>
          <w:lang w:val="pt-BR"/>
        </w:rPr>
        <w:t xml:space="preserve"> num1(n), num2(p)</w:t>
      </w:r>
      <w:r>
        <w:rPr>
          <w:rFonts w:ascii="CMU Concrete" w:hAnsi="CMU Concrete" w:hint="eastAsia"/>
        </w:rPr>
        <w:t>에</w:t>
      </w:r>
      <w:r w:rsidRPr="006C16B0">
        <w:rPr>
          <w:rFonts w:ascii="CMU Concrete" w:hAnsi="CMU Concrete" w:hint="eastAsia"/>
          <w:lang w:val="pt-BR"/>
        </w:rPr>
        <w:t xml:space="preserve"> </w:t>
      </w:r>
      <w:r>
        <w:rPr>
          <w:rFonts w:ascii="CMU Concrete" w:hAnsi="CMU Concrete" w:hint="eastAsia"/>
        </w:rPr>
        <w:t>해당하는</w:t>
      </w:r>
      <w:r w:rsidRPr="006C16B0">
        <w:rPr>
          <w:rFonts w:ascii="CMU Concrete" w:hAnsi="CMU Concrete" w:hint="eastAsia"/>
          <w:lang w:val="pt-BR"/>
        </w:rPr>
        <w:t xml:space="preserve"> </w:t>
      </w:r>
      <w:r>
        <w:rPr>
          <w:rFonts w:ascii="CMU Concrete" w:hAnsi="CMU Concrete" w:hint="eastAsia"/>
        </w:rPr>
        <w:t>이항분포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를</w:t>
      </w:r>
      <w:r w:rsidRPr="006C16B0">
        <w:rPr>
          <w:rFonts w:ascii="CMU Concrete" w:hAnsi="CMU Concrete" w:hint="eastAsia"/>
          <w:lang w:val="pt-BR"/>
        </w:rPr>
        <w:t xml:space="preserve"> </w:t>
      </w:r>
      <w:r>
        <w:rPr>
          <w:rFonts w:ascii="CMU Concrete" w:hAnsi="CMU Concrete" w:hint="eastAsia"/>
        </w:rPr>
        <w:t>구합니다</w:t>
      </w:r>
      <w:r w:rsidRPr="006C16B0">
        <w:rPr>
          <w:rFonts w:ascii="CMU Concrete" w:hAnsi="CMU Concrete" w:hint="eastAsia"/>
          <w:lang w:val="pt-BR"/>
        </w:rPr>
        <w:t>.</w:t>
      </w:r>
    </w:p>
    <w:p w14:paraId="4A25EAA6"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BINOPDF(4, 0.3, 3) </w:t>
      </w:r>
      <w:r w:rsidRPr="00D4048A">
        <w:rPr>
          <w:rFonts w:ascii="CMU Concrete" w:hAnsi="CMU Concrete"/>
        </w:rPr>
        <w:sym w:font="Wingdings" w:char="F0E8"/>
      </w:r>
      <w:r>
        <w:rPr>
          <w:rFonts w:ascii="CMU Concrete" w:hAnsi="CMU Concrete" w:hint="eastAsia"/>
          <w:lang w:val="pt-BR"/>
        </w:rPr>
        <w:t xml:space="preserve"> 0.07560</w:t>
      </w:r>
    </w:p>
    <w:p w14:paraId="2BA7C9DB" w14:textId="77777777" w:rsidR="00FA2380" w:rsidRPr="006C16B0" w:rsidRDefault="00FA2380" w:rsidP="00FA2380">
      <w:pPr>
        <w:pStyle w:val="11"/>
        <w:rPr>
          <w:lang w:val="pt-BR"/>
        </w:rPr>
      </w:pPr>
      <w:r w:rsidRPr="006C16B0">
        <w:rPr>
          <w:lang w:val="pt-BR"/>
        </w:rPr>
        <w:t xml:space="preserve">BINOVARIANCE(num1, num2) </w:t>
      </w:r>
    </w:p>
    <w:p w14:paraId="5EF7B172"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1, num2: </w:t>
      </w:r>
      <w:r w:rsidRPr="00D4048A">
        <w:rPr>
          <w:rFonts w:ascii="CMU Concrete" w:hAnsi="CMU Concrete"/>
        </w:rPr>
        <w:t>숫자</w:t>
      </w:r>
    </w:p>
    <w:p w14:paraId="5F5F48EA" w14:textId="77777777" w:rsidR="00FA2380" w:rsidRPr="000D755D" w:rsidRDefault="00FA2380" w:rsidP="00FA2380">
      <w:pPr>
        <w:pStyle w:val="p2"/>
        <w:rPr>
          <w:rFonts w:ascii="CMU Concrete" w:hAnsi="CMU Concrete"/>
          <w:lang w:val="pt-BR"/>
        </w:rPr>
      </w:pPr>
      <w:r w:rsidRPr="00D4048A">
        <w:rPr>
          <w:rFonts w:ascii="CMU Concrete" w:hAnsi="CMU Concrete"/>
        </w:rPr>
        <w:t>모수</w:t>
      </w:r>
      <w:r w:rsidRPr="000D755D">
        <w:rPr>
          <w:rFonts w:ascii="CMU Concrete" w:hAnsi="CMU Concrete"/>
          <w:lang w:val="pt-BR"/>
        </w:rPr>
        <w:t xml:space="preserve"> num1, num2</w:t>
      </w:r>
      <w:r w:rsidRPr="00D4048A">
        <w:rPr>
          <w:rFonts w:ascii="CMU Concrete" w:hAnsi="CMU Concrete"/>
        </w:rPr>
        <w:t>에</w:t>
      </w:r>
      <w:r w:rsidRPr="000D755D">
        <w:rPr>
          <w:rFonts w:ascii="CMU Concrete" w:hAnsi="CMU Concrete"/>
          <w:lang w:val="pt-BR"/>
        </w:rPr>
        <w:t xml:space="preserve"> </w:t>
      </w:r>
      <w:r w:rsidRPr="00D4048A">
        <w:rPr>
          <w:rFonts w:ascii="CMU Concrete" w:hAnsi="CMU Concrete"/>
        </w:rPr>
        <w:t>해당하는</w:t>
      </w:r>
      <w:r w:rsidRPr="000D755D">
        <w:rPr>
          <w:rFonts w:ascii="CMU Concrete" w:hAnsi="CMU Concrete"/>
          <w:lang w:val="pt-BR"/>
        </w:rPr>
        <w:t xml:space="preserve"> </w:t>
      </w:r>
      <w:r w:rsidRPr="00D4048A">
        <w:rPr>
          <w:rFonts w:ascii="CMU Concrete" w:hAnsi="CMU Concrete"/>
        </w:rPr>
        <w:t>이항분포의</w:t>
      </w:r>
      <w:r w:rsidRPr="000D755D">
        <w:rPr>
          <w:rFonts w:ascii="CMU Concrete" w:hAnsi="CMU Concrete"/>
          <w:lang w:val="pt-BR"/>
        </w:rPr>
        <w:t xml:space="preserve"> </w:t>
      </w:r>
      <w:r>
        <w:rPr>
          <w:rFonts w:ascii="CMU Concrete" w:hAnsi="CMU Concrete" w:hint="eastAsia"/>
        </w:rPr>
        <w:t>분산</w:t>
      </w:r>
      <w:r w:rsidRPr="00D4048A">
        <w:rPr>
          <w:rFonts w:ascii="CMU Concrete" w:hAnsi="CMU Concrete"/>
        </w:rPr>
        <w:t>을</w:t>
      </w:r>
      <w:r w:rsidRPr="000D755D">
        <w:rPr>
          <w:rFonts w:ascii="CMU Concrete" w:hAnsi="CMU Concrete"/>
          <w:lang w:val="pt-BR"/>
        </w:rPr>
        <w:t xml:space="preserve"> </w:t>
      </w:r>
      <w:r w:rsidRPr="00D4048A">
        <w:rPr>
          <w:rFonts w:ascii="CMU Concrete" w:hAnsi="CMU Concrete"/>
        </w:rPr>
        <w:t>구합니다</w:t>
      </w:r>
      <w:r w:rsidRPr="000D755D">
        <w:rPr>
          <w:rFonts w:ascii="CMU Concrete" w:hAnsi="CMU Concrete"/>
          <w:lang w:val="pt-BR"/>
        </w:rPr>
        <w:t>.</w:t>
      </w:r>
    </w:p>
    <w:p w14:paraId="657D256D" w14:textId="77777777" w:rsidR="00FA2380" w:rsidRPr="000D755D" w:rsidRDefault="00FA2380" w:rsidP="00FA2380">
      <w:pPr>
        <w:pStyle w:val="p2"/>
        <w:rPr>
          <w:rFonts w:ascii="CMU Concrete" w:hAnsi="CMU Concrete"/>
          <w:lang w:val="pt-BR"/>
        </w:rPr>
      </w:pPr>
      <w:r w:rsidRPr="000D755D">
        <w:rPr>
          <w:rFonts w:ascii="CMU Concrete" w:hAnsi="CMU Concrete"/>
          <w:lang w:val="pt-BR"/>
        </w:rPr>
        <w:t xml:space="preserve">BINOVARIANCE(10, 0.5) </w:t>
      </w:r>
      <w:r w:rsidRPr="00D4048A">
        <w:rPr>
          <w:rFonts w:ascii="CMU Concrete" w:hAnsi="CMU Concrete"/>
        </w:rPr>
        <w:sym w:font="Wingdings" w:char="F0E8"/>
      </w:r>
      <w:r w:rsidRPr="000D755D">
        <w:rPr>
          <w:rFonts w:ascii="CMU Concrete" w:hAnsi="CMU Concrete"/>
          <w:lang w:val="pt-BR"/>
        </w:rPr>
        <w:t xml:space="preserve"> 2.5</w:t>
      </w:r>
    </w:p>
    <w:p w14:paraId="0D11C06F" w14:textId="77777777" w:rsidR="00FA2380" w:rsidRPr="000D755D" w:rsidRDefault="00FA2380" w:rsidP="00FA2380">
      <w:pPr>
        <w:pStyle w:val="11"/>
        <w:rPr>
          <w:lang w:val="pt-BR"/>
        </w:rPr>
      </w:pPr>
      <w:r w:rsidRPr="000D755D">
        <w:rPr>
          <w:lang w:val="pt-BR"/>
        </w:rPr>
        <w:t>CEILING(num)</w:t>
      </w:r>
    </w:p>
    <w:p w14:paraId="7D102322" w14:textId="77777777" w:rsidR="00FA2380" w:rsidRPr="000D755D" w:rsidRDefault="00FA2380" w:rsidP="00FA2380">
      <w:pPr>
        <w:pStyle w:val="p2"/>
        <w:rPr>
          <w:rFonts w:ascii="CMU Concrete" w:hAnsi="CMU Concrete"/>
          <w:lang w:val="pt-BR"/>
        </w:rPr>
      </w:pPr>
      <w:r w:rsidRPr="000D755D">
        <w:rPr>
          <w:rFonts w:ascii="CMU Concrete" w:hAnsi="CMU Concrete"/>
          <w:lang w:val="pt-BR"/>
        </w:rPr>
        <w:t xml:space="preserve">num: </w:t>
      </w:r>
      <w:r w:rsidRPr="00D4048A">
        <w:rPr>
          <w:rFonts w:ascii="CMU Concrete" w:hAnsi="CMU Concrete"/>
        </w:rPr>
        <w:t>숫자</w:t>
      </w:r>
    </w:p>
    <w:p w14:paraId="6F20D41F"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w:t>
      </w:r>
      <w:r w:rsidRPr="00D4048A">
        <w:rPr>
          <w:rFonts w:ascii="CMU Concrete" w:hAnsi="CMU Concrete"/>
        </w:rPr>
        <w:t>보다</w:t>
      </w:r>
      <w:r w:rsidRPr="000D755D">
        <w:rPr>
          <w:rFonts w:ascii="CMU Concrete" w:hAnsi="CMU Concrete"/>
          <w:lang w:val="pt-BR"/>
        </w:rPr>
        <w:t xml:space="preserve"> </w:t>
      </w:r>
      <w:r w:rsidRPr="00D4048A">
        <w:rPr>
          <w:rFonts w:ascii="CMU Concrete" w:hAnsi="CMU Concrete"/>
        </w:rPr>
        <w:t>크거나</w:t>
      </w:r>
      <w:r w:rsidRPr="000D755D">
        <w:rPr>
          <w:rFonts w:ascii="CMU Concrete" w:hAnsi="CMU Concrete"/>
          <w:lang w:val="pt-BR"/>
        </w:rPr>
        <w:t xml:space="preserve"> </w:t>
      </w:r>
      <w:r w:rsidRPr="00D4048A">
        <w:rPr>
          <w:rFonts w:ascii="CMU Concrete" w:hAnsi="CMU Concrete"/>
        </w:rPr>
        <w:t>같은</w:t>
      </w:r>
      <w:r w:rsidRPr="000D755D">
        <w:rPr>
          <w:rFonts w:ascii="CMU Concrete" w:hAnsi="CMU Concrete"/>
          <w:lang w:val="pt-BR"/>
        </w:rPr>
        <w:t xml:space="preserve"> </w:t>
      </w:r>
      <w:r w:rsidRPr="00D4048A">
        <w:rPr>
          <w:rFonts w:ascii="CMU Concrete" w:hAnsi="CMU Concrete"/>
        </w:rPr>
        <w:t>가장</w:t>
      </w:r>
      <w:r w:rsidRPr="000D755D">
        <w:rPr>
          <w:rFonts w:ascii="CMU Concrete" w:hAnsi="CMU Concrete"/>
          <w:lang w:val="pt-BR"/>
        </w:rPr>
        <w:t xml:space="preserve"> </w:t>
      </w:r>
      <w:r w:rsidRPr="00D4048A">
        <w:rPr>
          <w:rFonts w:ascii="CMU Concrete" w:hAnsi="CMU Concrete"/>
        </w:rPr>
        <w:t>작은</w:t>
      </w:r>
      <w:r w:rsidRPr="000D755D">
        <w:rPr>
          <w:rFonts w:ascii="CMU Concrete" w:hAnsi="CMU Concrete"/>
          <w:lang w:val="pt-BR"/>
        </w:rPr>
        <w:t xml:space="preserve"> </w:t>
      </w:r>
      <w:r w:rsidRPr="00D4048A">
        <w:rPr>
          <w:rFonts w:ascii="CMU Concrete" w:hAnsi="CMU Concrete"/>
        </w:rPr>
        <w:t>정수를</w:t>
      </w:r>
      <w:r w:rsidRPr="000D755D">
        <w:rPr>
          <w:rFonts w:ascii="CMU Concrete" w:hAnsi="CMU Concrete"/>
          <w:lang w:val="pt-BR"/>
        </w:rPr>
        <w:t xml:space="preserve"> </w:t>
      </w:r>
      <w:r w:rsidRPr="00D4048A">
        <w:rPr>
          <w:rFonts w:ascii="CMU Concrete" w:hAnsi="CMU Concrete"/>
        </w:rPr>
        <w:t>계산합니다</w:t>
      </w:r>
      <w:r w:rsidRPr="000D755D">
        <w:rPr>
          <w:rFonts w:ascii="CMU Concrete" w:hAnsi="CMU Concrete"/>
          <w:lang w:val="pt-BR"/>
        </w:rPr>
        <w:t>.</w:t>
      </w:r>
    </w:p>
    <w:p w14:paraId="5976A45E" w14:textId="77777777" w:rsidR="00FA2380" w:rsidRPr="00D4048A" w:rsidRDefault="00FA2380" w:rsidP="00FA2380">
      <w:pPr>
        <w:pStyle w:val="p2"/>
        <w:rPr>
          <w:rFonts w:ascii="CMU Concrete" w:hAnsi="CMU Concrete"/>
        </w:rPr>
      </w:pPr>
      <w:r w:rsidRPr="00D4048A">
        <w:rPr>
          <w:rFonts w:ascii="CMU Concrete" w:hAnsi="CMU Concrete"/>
        </w:rPr>
        <w:t xml:space="preserve">CEILING(2.1) </w:t>
      </w:r>
      <w:r w:rsidRPr="00D4048A">
        <w:rPr>
          <w:rFonts w:ascii="CMU Concrete" w:hAnsi="CMU Concrete"/>
        </w:rPr>
        <w:sym w:font="Wingdings" w:char="F0E8"/>
      </w:r>
      <w:r w:rsidRPr="00D4048A">
        <w:rPr>
          <w:rFonts w:ascii="CMU Concrete" w:hAnsi="CMU Concrete"/>
        </w:rPr>
        <w:t> 3</w:t>
      </w:r>
    </w:p>
    <w:p w14:paraId="378C94C6" w14:textId="77777777" w:rsidR="00FA2380" w:rsidRPr="00D4048A" w:rsidRDefault="00FA2380" w:rsidP="00FA2380">
      <w:pPr>
        <w:pStyle w:val="11"/>
      </w:pPr>
      <w:r w:rsidRPr="00D4048A">
        <w:t>CEILING2(num1, num2)</w:t>
      </w:r>
    </w:p>
    <w:p w14:paraId="2734359D" w14:textId="77777777" w:rsidR="00FA2380" w:rsidRPr="00D4048A" w:rsidRDefault="00FA2380" w:rsidP="00FA2380">
      <w:pPr>
        <w:pStyle w:val="p2"/>
        <w:rPr>
          <w:rFonts w:ascii="CMU Concrete" w:hAnsi="CMU Concrete"/>
        </w:rPr>
      </w:pPr>
      <w:r w:rsidRPr="00D4048A">
        <w:rPr>
          <w:rFonts w:ascii="CMU Concrete" w:hAnsi="CMU Concrete"/>
        </w:rPr>
        <w:t xml:space="preserve">num 1, num2: </w:t>
      </w:r>
      <w:r w:rsidRPr="00D4048A">
        <w:rPr>
          <w:rFonts w:ascii="CMU Concrete" w:hAnsi="CMU Concrete"/>
        </w:rPr>
        <w:t>숫자</w:t>
      </w:r>
    </w:p>
    <w:p w14:paraId="18F99F08" w14:textId="77777777" w:rsidR="00FA2380" w:rsidRPr="00D4048A" w:rsidRDefault="00515297" w:rsidP="00FA2380">
      <w:pPr>
        <w:pStyle w:val="p2"/>
        <w:rPr>
          <w:rFonts w:ascii="CMU Concrete" w:hAnsi="CMU Concrete"/>
        </w:rPr>
      </w:pPr>
      <w:r>
        <w:rPr>
          <w:rFonts w:ascii="CMU Concrete" w:hAnsi="CMU Concrete" w:hint="eastAsia"/>
        </w:rPr>
        <w:t>num1</w:t>
      </w:r>
      <w:r>
        <w:rPr>
          <w:rFonts w:ascii="CMU Concrete" w:hAnsi="CMU Concrete" w:hint="eastAsia"/>
        </w:rPr>
        <w:t>을</w:t>
      </w:r>
      <w:r>
        <w:rPr>
          <w:rFonts w:ascii="CMU Concrete" w:hAnsi="CMU Concrete" w:hint="eastAsia"/>
        </w:rPr>
        <w:t xml:space="preserve"> num2</w:t>
      </w:r>
      <w:r>
        <w:rPr>
          <w:rFonts w:ascii="CMU Concrete" w:hAnsi="CMU Concrete" w:hint="eastAsia"/>
        </w:rPr>
        <w:t>의</w:t>
      </w:r>
      <w:r>
        <w:rPr>
          <w:rFonts w:ascii="CMU Concrete" w:hAnsi="CMU Concrete" w:hint="eastAsia"/>
        </w:rPr>
        <w:t xml:space="preserve"> </w:t>
      </w:r>
      <w:r>
        <w:rPr>
          <w:rFonts w:ascii="CMU Concrete" w:hAnsi="CMU Concrete" w:hint="eastAsia"/>
        </w:rPr>
        <w:t>배수가</w:t>
      </w:r>
      <w:r>
        <w:rPr>
          <w:rFonts w:ascii="CMU Concrete" w:hAnsi="CMU Concrete" w:hint="eastAsia"/>
        </w:rPr>
        <w:t xml:space="preserve"> </w:t>
      </w:r>
      <w:r w:rsidR="00FA2380" w:rsidRPr="00D4048A">
        <w:rPr>
          <w:rFonts w:ascii="CMU Concrete" w:hAnsi="CMU Concrete"/>
        </w:rPr>
        <w:t>되도록</w:t>
      </w:r>
      <w:r w:rsidR="00FA2380" w:rsidRPr="00D4048A">
        <w:rPr>
          <w:rFonts w:ascii="CMU Concrete" w:hAnsi="CMU Concrete"/>
        </w:rPr>
        <w:t xml:space="preserve"> </w:t>
      </w:r>
      <w:r w:rsidR="00FA2380" w:rsidRPr="00D4048A">
        <w:rPr>
          <w:rFonts w:ascii="CMU Concrete" w:hAnsi="CMU Concrete"/>
        </w:rPr>
        <w:t>올림한</w:t>
      </w:r>
      <w:r w:rsidR="00FA2380" w:rsidRPr="00D4048A">
        <w:rPr>
          <w:rFonts w:ascii="CMU Concrete" w:hAnsi="CMU Concrete"/>
        </w:rPr>
        <w:t xml:space="preserve"> </w:t>
      </w:r>
      <w:r w:rsidR="00FA2380" w:rsidRPr="00D4048A">
        <w:rPr>
          <w:rFonts w:ascii="CMU Concrete" w:hAnsi="CMU Concrete"/>
        </w:rPr>
        <w:t>값을</w:t>
      </w:r>
      <w:r w:rsidR="00FA2380" w:rsidRPr="00D4048A">
        <w:rPr>
          <w:rFonts w:ascii="CMU Concrete" w:hAnsi="CMU Concrete"/>
        </w:rPr>
        <w:t xml:space="preserve"> </w:t>
      </w:r>
      <w:r w:rsidR="00FA2380" w:rsidRPr="00D4048A">
        <w:rPr>
          <w:rFonts w:ascii="CMU Concrete" w:hAnsi="CMU Concrete"/>
        </w:rPr>
        <w:t>반환하는</w:t>
      </w:r>
      <w:r w:rsidR="00FA2380" w:rsidRPr="00D4048A">
        <w:rPr>
          <w:rFonts w:ascii="CMU Concrete" w:hAnsi="CMU Concrete"/>
        </w:rPr>
        <w:t xml:space="preserve"> </w:t>
      </w:r>
      <w:r w:rsidR="00FA2380" w:rsidRPr="00D4048A">
        <w:rPr>
          <w:rFonts w:ascii="CMU Concrete" w:hAnsi="CMU Concrete"/>
        </w:rPr>
        <w:t>함수</w:t>
      </w:r>
      <w:r w:rsidR="004F42E0">
        <w:rPr>
          <w:rFonts w:ascii="CMU Concrete" w:hAnsi="CMU Concrete" w:hint="eastAsia"/>
        </w:rPr>
        <w:t>입니다</w:t>
      </w:r>
      <w:r w:rsidR="004F42E0">
        <w:rPr>
          <w:rFonts w:ascii="CMU Concrete" w:hAnsi="CMU Concrete" w:hint="eastAsia"/>
        </w:rPr>
        <w:t>.</w:t>
      </w:r>
    </w:p>
    <w:p w14:paraId="3B56A4F6" w14:textId="77777777" w:rsidR="00FA2380" w:rsidRDefault="00343A50" w:rsidP="00FA2380">
      <w:pPr>
        <w:pStyle w:val="p2"/>
        <w:rPr>
          <w:rFonts w:ascii="CMU Concrete" w:hAnsi="CMU Concrete"/>
        </w:rPr>
      </w:pPr>
      <w:r w:rsidRPr="00343A50">
        <w:rPr>
          <w:rFonts w:ascii="CMU Concrete" w:hAnsi="CMU Concrete"/>
          <w:color w:val="FF0000"/>
        </w:rPr>
        <w:t>CEILING2(6</w:t>
      </w:r>
      <w:r w:rsidRPr="00343A50">
        <w:rPr>
          <w:rFonts w:ascii="CMU Concrete" w:hAnsi="CMU Concrete" w:hint="eastAsia"/>
          <w:color w:val="FF0000"/>
        </w:rPr>
        <w:t>.</w:t>
      </w:r>
      <w:r w:rsidR="00FA2380" w:rsidRPr="00343A50">
        <w:rPr>
          <w:rFonts w:ascii="CMU Concrete" w:hAnsi="CMU Concrete"/>
          <w:color w:val="FF0000"/>
        </w:rPr>
        <w:t xml:space="preserve">4) </w:t>
      </w:r>
      <w:r w:rsidR="00FA2380" w:rsidRPr="00D4048A">
        <w:rPr>
          <w:rFonts w:ascii="CMU Concrete" w:hAnsi="CMU Concrete"/>
        </w:rPr>
        <w:sym w:font="Wingdings" w:char="F0E8"/>
      </w:r>
      <w:r w:rsidR="00FA2380" w:rsidRPr="00D4048A">
        <w:rPr>
          <w:rFonts w:ascii="CMU Concrete" w:hAnsi="CMU Concrete"/>
        </w:rPr>
        <w:t> 8</w:t>
      </w:r>
    </w:p>
    <w:p w14:paraId="06034DE8" w14:textId="77777777" w:rsidR="00FA2380" w:rsidRPr="00D4048A" w:rsidRDefault="00FA2380" w:rsidP="00FA2380">
      <w:pPr>
        <w:pStyle w:val="11"/>
      </w:pPr>
      <w:r>
        <w:rPr>
          <w:rFonts w:hint="eastAsia"/>
        </w:rPr>
        <w:t>CHICDF</w:t>
      </w:r>
      <w:r w:rsidRPr="00D4048A">
        <w:t xml:space="preserve">(num1, num2) </w:t>
      </w:r>
    </w:p>
    <w:p w14:paraId="47D07D45" w14:textId="77777777" w:rsidR="00FA2380" w:rsidRDefault="00FA2380" w:rsidP="00FA2380">
      <w:pPr>
        <w:pStyle w:val="p2"/>
        <w:rPr>
          <w:rFonts w:ascii="CMU Concrete" w:hAnsi="CMU Concrete"/>
        </w:rPr>
      </w:pPr>
      <w:r>
        <w:rPr>
          <w:rFonts w:ascii="CMU Concrete" w:hAnsi="CMU Concrete" w:hint="eastAsia"/>
        </w:rPr>
        <w:t xml:space="preserve">num1, num2 : </w:t>
      </w:r>
      <w:r>
        <w:rPr>
          <w:rFonts w:ascii="CMU Concrete" w:hAnsi="CMU Concrete" w:hint="eastAsia"/>
        </w:rPr>
        <w:t>숫자</w:t>
      </w:r>
    </w:p>
    <w:p w14:paraId="24629E8E" w14:textId="77777777" w:rsidR="00FA2380" w:rsidRDefault="00FA2380" w:rsidP="00FA2380">
      <w:pPr>
        <w:pStyle w:val="p2"/>
        <w:rPr>
          <w:rFonts w:ascii="CMU Concrete" w:hAnsi="CMU Concrete"/>
        </w:rPr>
      </w:pPr>
      <w:r>
        <w:rPr>
          <w:rFonts w:ascii="CMU Concrete" w:hAnsi="CMU Concrete" w:hint="eastAsia"/>
        </w:rPr>
        <w:t>모수</w:t>
      </w:r>
      <w:r>
        <w:rPr>
          <w:rFonts w:ascii="CMU Concrete" w:hAnsi="CMU Concrete" w:hint="eastAsia"/>
        </w:rPr>
        <w:t xml:space="preserve"> num1(v) </w:t>
      </w:r>
      <w:r>
        <w:rPr>
          <w:rFonts w:ascii="CMU Concrete" w:hAnsi="CMU Concrete" w:hint="eastAsia"/>
        </w:rPr>
        <w:t>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카이제곱분포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CDF</w:t>
      </w:r>
      <w:r>
        <w:rPr>
          <w:rFonts w:ascii="CMU Concrete" w:hAnsi="CMU Concrete" w:hint="eastAsia"/>
        </w:rPr>
        <w:t>를</w:t>
      </w:r>
      <w:r>
        <w:rPr>
          <w:rFonts w:ascii="CMU Concrete" w:hAnsi="CMU Concrete" w:hint="eastAsia"/>
        </w:rPr>
        <w:t xml:space="preserve"> </w:t>
      </w:r>
      <w:r>
        <w:rPr>
          <w:rFonts w:ascii="CMU Concrete" w:hAnsi="CMU Concrete" w:hint="eastAsia"/>
        </w:rPr>
        <w:t>구합니다</w:t>
      </w:r>
      <w:r>
        <w:rPr>
          <w:rFonts w:ascii="CMU Concrete" w:hAnsi="CMU Concrete" w:hint="eastAsia"/>
        </w:rPr>
        <w:t>.</w:t>
      </w:r>
    </w:p>
    <w:p w14:paraId="766962EF" w14:textId="77777777" w:rsidR="00FA2380" w:rsidRDefault="00FA2380" w:rsidP="00FA2380">
      <w:pPr>
        <w:pStyle w:val="p2"/>
        <w:rPr>
          <w:rFonts w:ascii="CMU Concrete" w:hAnsi="CMU Concrete"/>
        </w:rPr>
      </w:pPr>
      <w:r>
        <w:rPr>
          <w:rFonts w:ascii="CMU Concrete" w:hAnsi="CMU Concrete" w:hint="eastAsia"/>
        </w:rPr>
        <w:t xml:space="preserve">CHICDF(1, 0.3) </w:t>
      </w:r>
      <w:r w:rsidRPr="00D4048A">
        <w:rPr>
          <w:rFonts w:ascii="CMU Concrete" w:hAnsi="CMU Concrete"/>
        </w:rPr>
        <w:sym w:font="Wingdings" w:char="F0E8"/>
      </w:r>
      <w:r>
        <w:rPr>
          <w:rFonts w:ascii="CMU Concrete" w:hAnsi="CMU Concrete" w:hint="eastAsia"/>
        </w:rPr>
        <w:t xml:space="preserve"> 0.41612</w:t>
      </w:r>
    </w:p>
    <w:p w14:paraId="44055140" w14:textId="77777777" w:rsidR="00FA2380" w:rsidRPr="00D4048A" w:rsidRDefault="00FA2380" w:rsidP="00FA2380">
      <w:pPr>
        <w:pStyle w:val="11"/>
      </w:pPr>
      <w:r>
        <w:rPr>
          <w:rFonts w:hint="eastAsia"/>
        </w:rPr>
        <w:t>CHIINV</w:t>
      </w:r>
      <w:r w:rsidRPr="00D4048A">
        <w:t xml:space="preserve">(num1, num2) </w:t>
      </w:r>
    </w:p>
    <w:p w14:paraId="1B0AE9C8" w14:textId="77777777" w:rsidR="00FA2380" w:rsidRDefault="00FA2380" w:rsidP="00FA2380">
      <w:pPr>
        <w:pStyle w:val="p2"/>
        <w:rPr>
          <w:rFonts w:ascii="CMU Concrete" w:hAnsi="CMU Concrete"/>
        </w:rPr>
      </w:pPr>
      <w:r>
        <w:rPr>
          <w:rFonts w:ascii="CMU Concrete" w:hAnsi="CMU Concrete" w:hint="eastAsia"/>
        </w:rPr>
        <w:t xml:space="preserve">num1, num2 : </w:t>
      </w:r>
      <w:r>
        <w:rPr>
          <w:rFonts w:ascii="CMU Concrete" w:hAnsi="CMU Concrete" w:hint="eastAsia"/>
        </w:rPr>
        <w:t>숫자</w:t>
      </w:r>
    </w:p>
    <w:p w14:paraId="0CB755DB" w14:textId="77777777" w:rsidR="00FA2380" w:rsidRDefault="00FA2380" w:rsidP="00FA2380">
      <w:pPr>
        <w:pStyle w:val="p2"/>
        <w:rPr>
          <w:rFonts w:ascii="CMU Concrete" w:hAnsi="CMU Concrete"/>
        </w:rPr>
      </w:pPr>
      <w:r>
        <w:rPr>
          <w:rFonts w:ascii="CMU Concrete" w:hAnsi="CMU Concrete" w:hint="eastAsia"/>
        </w:rPr>
        <w:t>모수</w:t>
      </w:r>
      <w:r>
        <w:rPr>
          <w:rFonts w:ascii="CMU Concrete" w:hAnsi="CMU Concrete" w:hint="eastAsia"/>
        </w:rPr>
        <w:t xml:space="preserve"> num1(v) </w:t>
      </w:r>
      <w:r>
        <w:rPr>
          <w:rFonts w:ascii="CMU Concrete" w:hAnsi="CMU Concrete" w:hint="eastAsia"/>
        </w:rPr>
        <w:t>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카이제곱분포</w:t>
      </w:r>
      <w:r>
        <w:rPr>
          <w:rFonts w:ascii="CMU Concrete" w:hAnsi="CMU Concrete" w:hint="eastAsia"/>
        </w:rPr>
        <w:t xml:space="preserve"> CDF</w:t>
      </w:r>
      <w:r>
        <w:rPr>
          <w:rFonts w:ascii="CMU Concrete" w:hAnsi="CMU Concrete" w:hint="eastAsia"/>
        </w:rPr>
        <w:t>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구합니다</w:t>
      </w:r>
      <w:r>
        <w:rPr>
          <w:rFonts w:ascii="CMU Concrete" w:hAnsi="CMU Concrete" w:hint="eastAsia"/>
        </w:rPr>
        <w:t>.</w:t>
      </w:r>
    </w:p>
    <w:p w14:paraId="70656EE0" w14:textId="77777777" w:rsidR="00FA2380" w:rsidRPr="00825EC8" w:rsidRDefault="00FA2380" w:rsidP="00FA2380">
      <w:pPr>
        <w:pStyle w:val="p2"/>
        <w:rPr>
          <w:rFonts w:ascii="CMU Concrete" w:hAnsi="CMU Concrete"/>
        </w:rPr>
      </w:pPr>
      <w:r>
        <w:rPr>
          <w:rFonts w:ascii="CMU Concrete" w:hAnsi="CMU Concrete" w:hint="eastAsia"/>
        </w:rPr>
        <w:t xml:space="preserve">CHIINV(1, 0.41612) </w:t>
      </w:r>
      <w:r w:rsidRPr="00D4048A">
        <w:rPr>
          <w:rFonts w:ascii="CMU Concrete" w:hAnsi="CMU Concrete"/>
        </w:rPr>
        <w:sym w:font="Wingdings" w:char="F0E8"/>
      </w:r>
      <w:r>
        <w:rPr>
          <w:rFonts w:ascii="CMU Concrete" w:hAnsi="CMU Concrete" w:hint="eastAsia"/>
        </w:rPr>
        <w:t xml:space="preserve"> 0.3</w:t>
      </w:r>
    </w:p>
    <w:p w14:paraId="7E5B69AD" w14:textId="77777777" w:rsidR="00FA2380" w:rsidRPr="00D4048A" w:rsidRDefault="00FA2380" w:rsidP="00FA2380">
      <w:pPr>
        <w:pStyle w:val="11"/>
      </w:pPr>
      <w:r w:rsidRPr="00D4048A">
        <w:t xml:space="preserve">CHIMEAN(num1) </w:t>
      </w:r>
    </w:p>
    <w:p w14:paraId="13F21E0B" w14:textId="77777777" w:rsidR="00FA2380" w:rsidRPr="00D4048A" w:rsidRDefault="00FA2380" w:rsidP="00FA2380">
      <w:pPr>
        <w:pStyle w:val="p2"/>
        <w:rPr>
          <w:rFonts w:ascii="CMU Concrete" w:hAnsi="CMU Concrete"/>
        </w:rPr>
      </w:pPr>
      <w:r>
        <w:rPr>
          <w:rFonts w:ascii="CMU Concrete" w:hAnsi="CMU Concrete"/>
        </w:rPr>
        <w:t>num 1</w:t>
      </w:r>
      <w:r w:rsidRPr="00D4048A">
        <w:rPr>
          <w:rFonts w:ascii="CMU Concrete" w:hAnsi="CMU Concrete"/>
        </w:rPr>
        <w:t>: </w:t>
      </w:r>
      <w:r w:rsidRPr="00D4048A">
        <w:rPr>
          <w:rFonts w:ascii="CMU Concrete" w:hAnsi="CMU Concrete"/>
        </w:rPr>
        <w:t>숫자</w:t>
      </w:r>
    </w:p>
    <w:p w14:paraId="4A7739C7"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카이제곱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5AF06075" w14:textId="77777777" w:rsidR="00FA2380" w:rsidRDefault="00E44E2A" w:rsidP="00FA2380">
      <w:pPr>
        <w:pStyle w:val="p2"/>
        <w:rPr>
          <w:rFonts w:ascii="CMU Concrete" w:hAnsi="CMU Concrete"/>
        </w:rPr>
      </w:pPr>
      <w:r>
        <w:rPr>
          <w:rFonts w:ascii="CMU Concrete" w:hAnsi="CMU Concrete"/>
        </w:rPr>
        <w:t>CHIMEAN</w:t>
      </w:r>
      <w:r w:rsidR="00FA2380" w:rsidRPr="00D4048A">
        <w:rPr>
          <w:rFonts w:ascii="CMU Concrete" w:hAnsi="CMU Concrete"/>
        </w:rPr>
        <w:t xml:space="preserve">(10) </w:t>
      </w:r>
      <w:r w:rsidR="00FA2380" w:rsidRPr="00D4048A">
        <w:rPr>
          <w:rFonts w:ascii="CMU Concrete" w:hAnsi="CMU Concrete"/>
        </w:rPr>
        <w:sym w:font="Wingdings" w:char="F0E8"/>
      </w:r>
      <w:r w:rsidR="00FA2380" w:rsidRPr="00D4048A">
        <w:rPr>
          <w:rFonts w:ascii="CMU Concrete" w:hAnsi="CMU Concrete"/>
        </w:rPr>
        <w:t xml:space="preserve"> 10</w:t>
      </w:r>
    </w:p>
    <w:p w14:paraId="52B14830" w14:textId="77777777" w:rsidR="00FA2380" w:rsidRPr="00D4048A" w:rsidRDefault="00FA2380" w:rsidP="00FA2380">
      <w:pPr>
        <w:pStyle w:val="11"/>
      </w:pPr>
      <w:r>
        <w:rPr>
          <w:rFonts w:hint="eastAsia"/>
        </w:rPr>
        <w:t>CHIPDF</w:t>
      </w:r>
      <w:r w:rsidRPr="00D4048A">
        <w:t xml:space="preserve">(num1, num2) </w:t>
      </w:r>
    </w:p>
    <w:p w14:paraId="762B318D" w14:textId="77777777" w:rsidR="00FA2380" w:rsidRDefault="00FA2380" w:rsidP="00FA2380">
      <w:pPr>
        <w:pStyle w:val="p2"/>
        <w:rPr>
          <w:rFonts w:ascii="CMU Concrete" w:hAnsi="CMU Concrete"/>
        </w:rPr>
      </w:pPr>
      <w:r>
        <w:rPr>
          <w:rFonts w:ascii="CMU Concrete" w:hAnsi="CMU Concrete" w:hint="eastAsia"/>
        </w:rPr>
        <w:t xml:space="preserve">num1, num2 : </w:t>
      </w:r>
      <w:r>
        <w:rPr>
          <w:rFonts w:ascii="CMU Concrete" w:hAnsi="CMU Concrete" w:hint="eastAsia"/>
        </w:rPr>
        <w:t>숫자</w:t>
      </w:r>
    </w:p>
    <w:p w14:paraId="7218DF70" w14:textId="77777777" w:rsidR="00FA2380" w:rsidRDefault="00FA2380" w:rsidP="00FA2380">
      <w:pPr>
        <w:pStyle w:val="p2"/>
        <w:rPr>
          <w:rFonts w:ascii="CMU Concrete" w:hAnsi="CMU Concrete"/>
        </w:rPr>
      </w:pPr>
      <w:r>
        <w:rPr>
          <w:rFonts w:ascii="CMU Concrete" w:hAnsi="CMU Concrete" w:hint="eastAsia"/>
        </w:rPr>
        <w:t>모수</w:t>
      </w:r>
      <w:r>
        <w:rPr>
          <w:rFonts w:ascii="CMU Concrete" w:hAnsi="CMU Concrete" w:hint="eastAsia"/>
        </w:rPr>
        <w:t xml:space="preserve"> num1(v) </w:t>
      </w:r>
      <w:r>
        <w:rPr>
          <w:rFonts w:ascii="CMU Concrete" w:hAnsi="CMU Concrete" w:hint="eastAsia"/>
        </w:rPr>
        <w:t>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카이제곱분포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PDF</w:t>
      </w:r>
      <w:r>
        <w:rPr>
          <w:rFonts w:ascii="CMU Concrete" w:hAnsi="CMU Concrete" w:hint="eastAsia"/>
        </w:rPr>
        <w:t>를</w:t>
      </w:r>
      <w:r>
        <w:rPr>
          <w:rFonts w:ascii="CMU Concrete" w:hAnsi="CMU Concrete" w:hint="eastAsia"/>
        </w:rPr>
        <w:t xml:space="preserve"> </w:t>
      </w:r>
      <w:r>
        <w:rPr>
          <w:rFonts w:ascii="CMU Concrete" w:hAnsi="CMU Concrete" w:hint="eastAsia"/>
        </w:rPr>
        <w:t>구합니다</w:t>
      </w:r>
      <w:r>
        <w:rPr>
          <w:rFonts w:ascii="CMU Concrete" w:hAnsi="CMU Concrete" w:hint="eastAsia"/>
        </w:rPr>
        <w:t>.</w:t>
      </w:r>
    </w:p>
    <w:p w14:paraId="3F40B736" w14:textId="77777777" w:rsidR="00FA2380" w:rsidRPr="00783BD4" w:rsidRDefault="00FA2380" w:rsidP="00FA2380">
      <w:pPr>
        <w:pStyle w:val="p2"/>
        <w:rPr>
          <w:rFonts w:ascii="CMU Concrete" w:hAnsi="CMU Concrete"/>
        </w:rPr>
      </w:pPr>
      <w:r>
        <w:rPr>
          <w:rFonts w:ascii="CMU Concrete" w:hAnsi="CMU Concrete" w:hint="eastAsia"/>
        </w:rPr>
        <w:t xml:space="preserve">CHIPDF(1, 0.3) </w:t>
      </w:r>
      <w:r w:rsidRPr="00D4048A">
        <w:rPr>
          <w:rFonts w:ascii="CMU Concrete" w:hAnsi="CMU Concrete"/>
        </w:rPr>
        <w:sym w:font="Wingdings" w:char="F0E8"/>
      </w:r>
      <w:r>
        <w:rPr>
          <w:rFonts w:ascii="CMU Concrete" w:hAnsi="CMU Concrete" w:hint="eastAsia"/>
        </w:rPr>
        <w:t xml:space="preserve"> 0.62691</w:t>
      </w:r>
    </w:p>
    <w:p w14:paraId="30C15F45" w14:textId="77777777" w:rsidR="00FA2380" w:rsidRPr="00D4048A" w:rsidRDefault="00FA2380" w:rsidP="00FA2380">
      <w:pPr>
        <w:pStyle w:val="11"/>
      </w:pPr>
      <w:r w:rsidRPr="00D4048A">
        <w:t xml:space="preserve">CHIVARIANCE(num1) </w:t>
      </w:r>
    </w:p>
    <w:p w14:paraId="0570ACF1" w14:textId="77777777" w:rsidR="00FA2380" w:rsidRPr="00D4048A" w:rsidRDefault="00FA2380" w:rsidP="00FA2380">
      <w:pPr>
        <w:pStyle w:val="p2"/>
        <w:rPr>
          <w:rFonts w:ascii="CMU Concrete" w:hAnsi="CMU Concrete"/>
        </w:rPr>
      </w:pPr>
      <w:r>
        <w:rPr>
          <w:rFonts w:ascii="CMU Concrete" w:hAnsi="CMU Concrete"/>
        </w:rPr>
        <w:t>num 1</w:t>
      </w:r>
      <w:r w:rsidRPr="00D4048A">
        <w:rPr>
          <w:rFonts w:ascii="CMU Concrete" w:hAnsi="CMU Concrete"/>
        </w:rPr>
        <w:t>: </w:t>
      </w:r>
      <w:r w:rsidRPr="00D4048A">
        <w:rPr>
          <w:rFonts w:ascii="CMU Concrete" w:hAnsi="CMU Concrete"/>
        </w:rPr>
        <w:t>숫자</w:t>
      </w:r>
    </w:p>
    <w:p w14:paraId="4EA748FB"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카이제곱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02A79E34" w14:textId="77777777" w:rsidR="00FA2380" w:rsidRPr="00D4048A" w:rsidRDefault="004F42E0" w:rsidP="00FA2380">
      <w:pPr>
        <w:pStyle w:val="p2"/>
        <w:rPr>
          <w:rFonts w:ascii="CMU Concrete" w:hAnsi="CMU Concrete"/>
        </w:rPr>
      </w:pPr>
      <w:r w:rsidRPr="004F42E0">
        <w:rPr>
          <w:rFonts w:ascii="CMU Concrete" w:hAnsi="CMU Concrete"/>
        </w:rPr>
        <w:t xml:space="preserve">CHIVARIANCE(10) </w:t>
      </w:r>
      <w:r w:rsidR="00FA2380" w:rsidRPr="00D4048A">
        <w:rPr>
          <w:rFonts w:ascii="CMU Concrete" w:hAnsi="CMU Concrete"/>
        </w:rPr>
        <w:sym w:font="Wingdings" w:char="F0E8"/>
      </w:r>
      <w:r w:rsidR="00FA2380" w:rsidRPr="00D4048A">
        <w:rPr>
          <w:rFonts w:ascii="CMU Concrete" w:hAnsi="CMU Concrete"/>
        </w:rPr>
        <w:t xml:space="preserve"> 20</w:t>
      </w:r>
    </w:p>
    <w:p w14:paraId="736CDC45" w14:textId="77777777" w:rsidR="00FA2380" w:rsidRPr="00D4048A" w:rsidRDefault="00FA2380" w:rsidP="00FA2380">
      <w:pPr>
        <w:pStyle w:val="11"/>
      </w:pPr>
      <w:r w:rsidRPr="00D4048A">
        <w:t xml:space="preserve">COMB(num1, num2) </w:t>
      </w:r>
    </w:p>
    <w:p w14:paraId="324B49CA"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rPr>
        <w:t>, num2</w:t>
      </w:r>
      <w:r w:rsidRPr="00D4048A">
        <w:rPr>
          <w:rFonts w:ascii="CMU Concrete" w:hAnsi="CMU Concrete"/>
        </w:rPr>
        <w:t>: </w:t>
      </w:r>
      <w:r w:rsidRPr="00D4048A">
        <w:rPr>
          <w:rFonts w:ascii="CMU Concrete" w:hAnsi="CMU Concrete"/>
        </w:rPr>
        <w:t>숫자</w:t>
      </w:r>
    </w:p>
    <w:p w14:paraId="0D5AAB91" w14:textId="77777777" w:rsidR="00FA2380" w:rsidRPr="00D4048A" w:rsidRDefault="00FA2380" w:rsidP="00FA2380">
      <w:pPr>
        <w:pStyle w:val="p2"/>
        <w:rPr>
          <w:rFonts w:ascii="CMU Concrete" w:hAnsi="CMU Concrete"/>
        </w:rPr>
      </w:pPr>
      <w:r w:rsidRPr="00D4048A">
        <w:rPr>
          <w:rFonts w:ascii="CMU Concrete" w:hAnsi="CMU Concrete"/>
        </w:rPr>
        <w:t xml:space="preserve">Combination </w:t>
      </w:r>
      <w:r w:rsidRPr="00D4048A">
        <w:rPr>
          <w:rFonts w:ascii="CMU Concrete" w:hAnsi="CMU Concrete"/>
        </w:rPr>
        <w:t>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Num1</w:t>
      </w:r>
      <w:r w:rsidRPr="00D4048A">
        <w:rPr>
          <w:rFonts w:ascii="CMU Concrete" w:hAnsi="CMU Concrete"/>
        </w:rPr>
        <w:t>개</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num2 </w:t>
      </w:r>
      <w:r w:rsidRPr="00D4048A">
        <w:rPr>
          <w:rFonts w:ascii="CMU Concrete" w:hAnsi="CMU Concrete"/>
        </w:rPr>
        <w:t>개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조합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계산</w:t>
      </w:r>
      <w:r w:rsidRPr="00D4048A">
        <w:rPr>
          <w:rFonts w:ascii="CMU Concrete" w:hAnsi="CMU Concrete"/>
        </w:rPr>
        <w:t xml:space="preserve">. Num1&gt;num2, </w:t>
      </w:r>
      <w:r w:rsidRPr="00D4048A">
        <w:rPr>
          <w:rFonts w:ascii="CMU Concrete" w:hAnsi="CMU Concrete"/>
        </w:rPr>
        <w:t>두</w:t>
      </w:r>
      <w:r w:rsidRPr="00D4048A">
        <w:rPr>
          <w:rFonts w:ascii="CMU Concrete" w:hAnsi="CMU Concrete"/>
        </w:rPr>
        <w:t xml:space="preserve"> </w:t>
      </w:r>
      <w:r w:rsidRPr="00D4048A">
        <w:rPr>
          <w:rFonts w:ascii="CMU Concrete" w:hAnsi="CMU Concrete"/>
        </w:rPr>
        <w:t>인수는</w:t>
      </w:r>
      <w:r w:rsidRPr="00D4048A">
        <w:rPr>
          <w:rFonts w:ascii="CMU Concrete" w:hAnsi="CMU Concrete"/>
        </w:rPr>
        <w:t xml:space="preserve"> 0 </w:t>
      </w:r>
      <w:r w:rsidRPr="00D4048A">
        <w:rPr>
          <w:rFonts w:ascii="CMU Concrete" w:hAnsi="CMU Concrete"/>
        </w:rPr>
        <w:t>또는</w:t>
      </w:r>
      <w:r w:rsidRPr="00D4048A">
        <w:rPr>
          <w:rFonts w:ascii="CMU Concrete" w:hAnsi="CMU Concrete"/>
        </w:rPr>
        <w:t xml:space="preserve"> </w:t>
      </w:r>
      <w:r w:rsidRPr="00D4048A">
        <w:rPr>
          <w:rFonts w:ascii="CMU Concrete" w:hAnsi="CMU Concrete"/>
        </w:rPr>
        <w:t>양의</w:t>
      </w:r>
      <w:r w:rsidRPr="00D4048A">
        <w:rPr>
          <w:rFonts w:ascii="CMU Concrete" w:hAnsi="CMU Concrete"/>
        </w:rPr>
        <w:t xml:space="preserve"> </w:t>
      </w:r>
      <w:r w:rsidRPr="00D4048A">
        <w:rPr>
          <w:rFonts w:ascii="CMU Concrete" w:hAnsi="CMU Concrete"/>
        </w:rPr>
        <w:t>정수</w:t>
      </w:r>
    </w:p>
    <w:p w14:paraId="6A74A3B4" w14:textId="77777777" w:rsidR="00FA2380" w:rsidRPr="00D4048A" w:rsidRDefault="00E44E2A" w:rsidP="00FA2380">
      <w:pPr>
        <w:pStyle w:val="p2"/>
        <w:rPr>
          <w:rFonts w:ascii="CMU Concrete" w:hAnsi="CMU Concrete"/>
        </w:rPr>
      </w:pPr>
      <w:r>
        <w:rPr>
          <w:rFonts w:ascii="CMU Concrete" w:hAnsi="CMU Concrete"/>
        </w:rPr>
        <w:t>COMB</w:t>
      </w:r>
      <w:r w:rsidR="00FA2380" w:rsidRPr="00D4048A">
        <w:rPr>
          <w:rFonts w:ascii="CMU Concrete" w:hAnsi="CMU Concrete"/>
        </w:rPr>
        <w:t xml:space="preserve">(4,2) </w:t>
      </w:r>
      <w:r w:rsidR="00FA2380" w:rsidRPr="00D4048A">
        <w:rPr>
          <w:rFonts w:ascii="CMU Concrete" w:hAnsi="CMU Concrete"/>
        </w:rPr>
        <w:sym w:font="Wingdings" w:char="F0E8"/>
      </w:r>
      <w:r w:rsidR="00FA2380" w:rsidRPr="00D4048A">
        <w:rPr>
          <w:rFonts w:ascii="CMU Concrete" w:hAnsi="CMU Concrete"/>
        </w:rPr>
        <w:t xml:space="preserve"> 6</w:t>
      </w:r>
    </w:p>
    <w:p w14:paraId="17B91BEA" w14:textId="77777777" w:rsidR="00FA2380" w:rsidRPr="00D4048A" w:rsidRDefault="00FA2380" w:rsidP="00FA2380">
      <w:pPr>
        <w:pStyle w:val="11"/>
      </w:pPr>
      <w:r w:rsidRPr="00D4048A">
        <w:t>COS(num)</w:t>
      </w:r>
    </w:p>
    <w:p w14:paraId="3370AC96"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라디안</w:t>
      </w:r>
      <w:r w:rsidRPr="00D4048A">
        <w:rPr>
          <w:rFonts w:ascii="CMU Concrete" w:hAnsi="CMU Concrete"/>
        </w:rPr>
        <w:t xml:space="preserve"> </w:t>
      </w:r>
      <w:r w:rsidRPr="00D4048A">
        <w:rPr>
          <w:rFonts w:ascii="CMU Concrete" w:hAnsi="CMU Concrete"/>
        </w:rPr>
        <w:t>단위의</w:t>
      </w:r>
      <w:r w:rsidRPr="00D4048A">
        <w:rPr>
          <w:rFonts w:ascii="CMU Concrete" w:hAnsi="CMU Concrete"/>
        </w:rPr>
        <w:t xml:space="preserve"> </w:t>
      </w:r>
      <w:r w:rsidRPr="00D4048A">
        <w:rPr>
          <w:rFonts w:ascii="CMU Concrete" w:hAnsi="CMU Concrete"/>
        </w:rPr>
        <w:t>각도</w:t>
      </w:r>
    </w:p>
    <w:p w14:paraId="0499C266" w14:textId="77777777" w:rsidR="00FA2380" w:rsidRPr="00D4048A" w:rsidRDefault="00FA2380" w:rsidP="00FA2380">
      <w:pPr>
        <w:pStyle w:val="p2"/>
        <w:rPr>
          <w:rFonts w:ascii="CMU Concrete" w:hAnsi="CMU Concrete"/>
        </w:rPr>
      </w:pPr>
      <w:r w:rsidRPr="00D4048A">
        <w:rPr>
          <w:rFonts w:ascii="CMU Concrete" w:hAnsi="CMU Concrete"/>
        </w:rPr>
        <w:t>cos</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19C3769C" w14:textId="77777777" w:rsidR="00FA2380" w:rsidRPr="00D4048A" w:rsidRDefault="00FA2380" w:rsidP="00FA2380">
      <w:pPr>
        <w:pStyle w:val="p2"/>
        <w:rPr>
          <w:rFonts w:ascii="CMU Concrete" w:hAnsi="CMU Concrete"/>
        </w:rPr>
      </w:pPr>
      <w:r w:rsidRPr="00D4048A">
        <w:rPr>
          <w:rFonts w:ascii="CMU Concrete" w:hAnsi="CMU Concrete"/>
        </w:rPr>
        <w:t xml:space="preserve">COS(1.047) </w:t>
      </w:r>
      <w:r w:rsidRPr="00D4048A">
        <w:rPr>
          <w:rFonts w:ascii="CMU Concrete" w:hAnsi="CMU Concrete"/>
        </w:rPr>
        <w:sym w:font="Wingdings" w:char="F0E8"/>
      </w:r>
      <w:r w:rsidR="004F42E0">
        <w:rPr>
          <w:rFonts w:ascii="CMU Concrete" w:hAnsi="CMU Concrete"/>
        </w:rPr>
        <w:t> 0.50017</w:t>
      </w:r>
    </w:p>
    <w:p w14:paraId="7AA9F0F2" w14:textId="77777777" w:rsidR="00FA2380" w:rsidRPr="00D4048A" w:rsidRDefault="00FA2380" w:rsidP="00FA2380">
      <w:pPr>
        <w:pStyle w:val="11"/>
      </w:pPr>
      <w:r w:rsidRPr="00D4048A">
        <w:t>COSH(num)</w:t>
      </w:r>
    </w:p>
    <w:p w14:paraId="648D6F8B"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20FD1C9C" w14:textId="77777777" w:rsidR="00FA2380" w:rsidRPr="00D4048A" w:rsidRDefault="00FA2380" w:rsidP="00FA2380">
      <w:pPr>
        <w:pStyle w:val="p2"/>
        <w:rPr>
          <w:rFonts w:ascii="CMU Concrete" w:hAnsi="CMU Concrete"/>
        </w:rPr>
      </w:pPr>
      <w:r w:rsidRPr="00D4048A">
        <w:rPr>
          <w:rFonts w:ascii="CMU Concrete" w:hAnsi="CMU Concrete"/>
        </w:rPr>
        <w:t>cosh</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293F62D7" w14:textId="77777777" w:rsidR="00FA2380" w:rsidRPr="00D4048A" w:rsidRDefault="00FA2380" w:rsidP="00FA2380">
      <w:pPr>
        <w:pStyle w:val="p2"/>
        <w:rPr>
          <w:rFonts w:ascii="CMU Concrete" w:hAnsi="CMU Concrete"/>
        </w:rPr>
      </w:pPr>
      <w:r w:rsidRPr="00D4048A">
        <w:rPr>
          <w:rFonts w:ascii="CMU Concrete" w:hAnsi="CMU Concrete"/>
        </w:rPr>
        <w:t xml:space="preserve">COSH(4) </w:t>
      </w:r>
      <w:r w:rsidRPr="00D4048A">
        <w:rPr>
          <w:rFonts w:ascii="CMU Concrete" w:hAnsi="CMU Concrete"/>
        </w:rPr>
        <w:sym w:font="Wingdings" w:char="F0E8"/>
      </w:r>
      <w:r w:rsidRPr="00D4048A">
        <w:rPr>
          <w:rFonts w:ascii="CMU Concrete" w:hAnsi="CMU Concrete"/>
        </w:rPr>
        <w:t> 27.30823</w:t>
      </w:r>
    </w:p>
    <w:p w14:paraId="7FBFA798" w14:textId="77777777" w:rsidR="00FA2380" w:rsidRPr="00D4048A" w:rsidRDefault="00FA2380" w:rsidP="00FA2380">
      <w:pPr>
        <w:pStyle w:val="11"/>
      </w:pPr>
      <w:r w:rsidRPr="00D4048A">
        <w:t>DEGREE(num)</w:t>
      </w:r>
    </w:p>
    <w:p w14:paraId="768D7C15"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xml:space="preserve">: </w:t>
      </w:r>
      <w:r w:rsidRPr="00D4048A">
        <w:rPr>
          <w:rFonts w:ascii="CMU Concrete" w:hAnsi="CMU Concrete"/>
        </w:rPr>
        <w:t>숫자</w:t>
      </w:r>
      <w:r w:rsidRPr="00D4048A">
        <w:rPr>
          <w:rFonts w:ascii="CMU Concrete" w:hAnsi="CMU Concrete"/>
        </w:rPr>
        <w:t> </w:t>
      </w:r>
    </w:p>
    <w:p w14:paraId="2CDE3A3A" w14:textId="77777777" w:rsidR="00FA2380" w:rsidRPr="00D4048A" w:rsidRDefault="00FA2380" w:rsidP="00FA2380">
      <w:pPr>
        <w:pStyle w:val="p2"/>
        <w:rPr>
          <w:rFonts w:ascii="CMU Concrete" w:hAnsi="CMU Concrete"/>
        </w:rPr>
      </w:pPr>
      <w:r w:rsidRPr="00D4048A">
        <w:rPr>
          <w:rFonts w:ascii="CMU Concrete" w:hAnsi="CMU Concrete"/>
        </w:rPr>
        <w:t>Radians</w:t>
      </w:r>
      <w:r w:rsidRPr="00D4048A">
        <w:rPr>
          <w:rFonts w:ascii="CMU Concrete" w:hAnsi="CMU Concrete"/>
        </w:rPr>
        <w:t>을</w:t>
      </w:r>
      <w:r w:rsidRPr="00D4048A">
        <w:rPr>
          <w:rFonts w:ascii="CMU Concrete" w:hAnsi="CMU Concrete"/>
        </w:rPr>
        <w:t xml:space="preserve"> Degree</w:t>
      </w:r>
      <w:r w:rsidRPr="00D4048A">
        <w:rPr>
          <w:rFonts w:ascii="CMU Concrete" w:hAnsi="CMU Concrete"/>
        </w:rPr>
        <w:t>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 </w:t>
      </w:r>
    </w:p>
    <w:p w14:paraId="646C7BA4" w14:textId="77777777" w:rsidR="00FA2380" w:rsidRPr="00D4048A" w:rsidRDefault="00FA2380" w:rsidP="00FA2380">
      <w:pPr>
        <w:pStyle w:val="p2"/>
        <w:rPr>
          <w:rFonts w:ascii="CMU Concrete" w:hAnsi="CMU Concrete"/>
        </w:rPr>
      </w:pPr>
      <w:r>
        <w:rPr>
          <w:rFonts w:ascii="CMU Concrete" w:hAnsi="CMU Concrete"/>
        </w:rPr>
        <w:t>DEGREE(</w:t>
      </w:r>
      <w:r>
        <w:rPr>
          <w:rFonts w:ascii="CMU Concrete" w:hAnsi="CMU Concrete" w:hint="eastAsia"/>
        </w:rPr>
        <w:t>3.14159265</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180</w:t>
      </w:r>
    </w:p>
    <w:p w14:paraId="30D021BD" w14:textId="77777777" w:rsidR="00FA2380" w:rsidRPr="00D4048A" w:rsidRDefault="00FA2380" w:rsidP="00FA2380">
      <w:pPr>
        <w:pStyle w:val="11"/>
      </w:pPr>
      <w:r w:rsidRPr="00D4048A">
        <w:t>DIGAMMA(num)</w:t>
      </w:r>
    </w:p>
    <w:p w14:paraId="3BAB1D5D"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xml:space="preserve">: </w:t>
      </w:r>
      <w:r w:rsidRPr="00D4048A">
        <w:rPr>
          <w:rFonts w:ascii="CMU Concrete" w:hAnsi="CMU Concrete"/>
        </w:rPr>
        <w:t>숫자</w:t>
      </w:r>
      <w:r w:rsidRPr="00D4048A">
        <w:rPr>
          <w:rFonts w:ascii="CMU Concrete" w:hAnsi="CMU Concrete"/>
        </w:rPr>
        <w:t> </w:t>
      </w:r>
      <w:r w:rsidR="00515297">
        <w:rPr>
          <w:rFonts w:ascii="CMU Concrete" w:hAnsi="CMU Concrete"/>
        </w:rPr>
        <w:t>(</w:t>
      </w:r>
      <w:r w:rsidR="00515297">
        <w:rPr>
          <w:rFonts w:ascii="CMU Concrete" w:hAnsi="CMU Concrete" w:hint="eastAsia"/>
        </w:rPr>
        <w:t>n</w:t>
      </w:r>
      <w:r w:rsidR="00515297">
        <w:rPr>
          <w:rFonts w:ascii="CMU Concrete" w:hAnsi="CMU Concrete"/>
        </w:rPr>
        <w:t>um&gt;0)</w:t>
      </w:r>
    </w:p>
    <w:p w14:paraId="2E923A20" w14:textId="77777777" w:rsidR="00FA2380" w:rsidRPr="00D4048A" w:rsidRDefault="00FA2380" w:rsidP="00FA2380">
      <w:pPr>
        <w:pStyle w:val="p2"/>
        <w:rPr>
          <w:rFonts w:ascii="CMU Concrete" w:hAnsi="CMU Concrete"/>
        </w:rPr>
      </w:pPr>
      <w:r w:rsidRPr="00D4048A">
        <w:rPr>
          <w:rFonts w:ascii="CMU Concrete" w:hAnsi="CMU Concrete"/>
        </w:rPr>
        <w:t xml:space="preserve">digamma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r w:rsidRPr="00D4048A">
        <w:rPr>
          <w:rFonts w:ascii="CMU Concrete" w:hAnsi="CMU Concrete"/>
        </w:rPr>
        <w:t xml:space="preserve">, lgamma </w:t>
      </w:r>
      <w:r w:rsidRPr="00D4048A">
        <w:rPr>
          <w:rFonts w:ascii="CMU Concrete" w:hAnsi="CMU Concrete"/>
        </w:rPr>
        <w:t>함수의</w:t>
      </w:r>
      <w:r w:rsidRPr="00D4048A">
        <w:rPr>
          <w:rFonts w:ascii="CMU Concrete" w:hAnsi="CMU Concrete"/>
        </w:rPr>
        <w:t xml:space="preserve"> </w:t>
      </w:r>
      <w:r w:rsidRPr="00D4048A">
        <w:rPr>
          <w:rFonts w:ascii="CMU Concrete" w:hAnsi="CMU Concrete"/>
        </w:rPr>
        <w:t>미분값</w:t>
      </w:r>
      <w:r w:rsidRPr="00D4048A">
        <w:rPr>
          <w:rFonts w:ascii="CMU Concrete" w:hAnsi="CMU Concrete"/>
        </w:rPr>
        <w:t>.</w:t>
      </w:r>
    </w:p>
    <w:p w14:paraId="3ACCA016" w14:textId="77777777" w:rsidR="00FA2380" w:rsidRPr="00D4048A" w:rsidRDefault="004F42E0" w:rsidP="00FA2380">
      <w:pPr>
        <w:pStyle w:val="p2"/>
        <w:rPr>
          <w:rFonts w:ascii="CMU Concrete" w:hAnsi="CMU Concrete"/>
        </w:rPr>
      </w:pPr>
      <w:r>
        <w:rPr>
          <w:rFonts w:ascii="CMU Concrete" w:hAnsi="CMU Concrete"/>
        </w:rPr>
        <w:t>DIGAMMA</w:t>
      </w:r>
      <w:r w:rsidR="00FA2380" w:rsidRPr="00D4048A">
        <w:rPr>
          <w:rFonts w:ascii="CMU Concrete" w:hAnsi="CMU Concrete"/>
        </w:rPr>
        <w:t xml:space="preserve">(1) </w:t>
      </w:r>
      <w:r w:rsidR="00FA2380" w:rsidRPr="00D4048A">
        <w:rPr>
          <w:rFonts w:ascii="CMU Concrete" w:hAnsi="CMU Concrete"/>
        </w:rPr>
        <w:sym w:font="Wingdings" w:char="F0E8"/>
      </w:r>
      <w:r w:rsidR="00E44E2A">
        <w:rPr>
          <w:rFonts w:ascii="CMU Concrete" w:hAnsi="CMU Concrete"/>
        </w:rPr>
        <w:t xml:space="preserve"> -0. 57722</w:t>
      </w:r>
    </w:p>
    <w:p w14:paraId="57264A40" w14:textId="77777777" w:rsidR="00FA2380" w:rsidRPr="00D4048A" w:rsidRDefault="00FA2380" w:rsidP="00FA2380">
      <w:pPr>
        <w:pStyle w:val="11"/>
      </w:pPr>
      <w:r w:rsidRPr="00D4048A">
        <w:t>ERF(num)</w:t>
      </w:r>
    </w:p>
    <w:p w14:paraId="72FB666B"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319509AA" w14:textId="77777777" w:rsidR="00FA2380" w:rsidRPr="00D4048A" w:rsidRDefault="00FA2380" w:rsidP="00FA2380">
      <w:pPr>
        <w:pStyle w:val="p2"/>
        <w:rPr>
          <w:rFonts w:ascii="CMU Concrete" w:hAnsi="CMU Concrete"/>
        </w:rPr>
      </w:pPr>
      <w:r w:rsidRPr="00D4048A">
        <w:rPr>
          <w:rFonts w:ascii="CMU Concrete" w:hAnsi="CMU Concrete"/>
        </w:rPr>
        <w:t>오차함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p>
    <w:p w14:paraId="3DA07CB9" w14:textId="77777777" w:rsidR="00FA2380" w:rsidRPr="00D4048A" w:rsidRDefault="00FA2380" w:rsidP="00FA2380">
      <w:pPr>
        <w:pStyle w:val="p2"/>
        <w:rPr>
          <w:rFonts w:ascii="CMU Concrete" w:hAnsi="CMU Concrete"/>
        </w:rPr>
      </w:pPr>
      <w:r w:rsidRPr="00D4048A">
        <w:rPr>
          <w:rFonts w:ascii="CMU Concrete" w:hAnsi="CMU Concrete"/>
        </w:rPr>
        <w:t xml:space="preserve">ERF(1) </w:t>
      </w:r>
      <w:r w:rsidRPr="00D4048A">
        <w:rPr>
          <w:rFonts w:ascii="CMU Concrete" w:hAnsi="CMU Concrete"/>
        </w:rPr>
        <w:sym w:font="Wingdings" w:char="F0E8"/>
      </w:r>
      <w:r w:rsidRPr="00D4048A">
        <w:rPr>
          <w:rFonts w:ascii="CMU Concrete" w:hAnsi="CMU Concrete"/>
        </w:rPr>
        <w:t xml:space="preserve"> 0.8427</w:t>
      </w:r>
    </w:p>
    <w:p w14:paraId="50DDA75D" w14:textId="77777777" w:rsidR="00FA2380" w:rsidRPr="00D4048A" w:rsidRDefault="00FA2380" w:rsidP="00FA2380">
      <w:pPr>
        <w:pStyle w:val="11"/>
      </w:pPr>
      <w:r w:rsidRPr="00D4048A">
        <w:t>ERFC(num)</w:t>
      </w:r>
    </w:p>
    <w:p w14:paraId="626A72AD"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28BE3329" w14:textId="77777777" w:rsidR="00FA2380" w:rsidRPr="00D4048A" w:rsidRDefault="00FA2380" w:rsidP="00FA2380">
      <w:pPr>
        <w:pStyle w:val="p2"/>
        <w:rPr>
          <w:rFonts w:ascii="CMU Concrete" w:hAnsi="CMU Concrete"/>
        </w:rPr>
      </w:pPr>
      <w:r w:rsidRPr="00D4048A">
        <w:rPr>
          <w:rFonts w:ascii="CMU Concrete" w:hAnsi="CMU Concrete"/>
        </w:rPr>
        <w:t>오차함수</w:t>
      </w:r>
      <w:r w:rsidRPr="00D4048A">
        <w:rPr>
          <w:rFonts w:ascii="CMU Concrete" w:hAnsi="CMU Concrete"/>
        </w:rPr>
        <w:t xml:space="preserve"> </w:t>
      </w:r>
      <w:r w:rsidRPr="00D4048A">
        <w:rPr>
          <w:rFonts w:ascii="CMU Concrete" w:hAnsi="CMU Concrete"/>
        </w:rPr>
        <w:t>여함수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p>
    <w:p w14:paraId="23BD7D58" w14:textId="77777777" w:rsidR="00FA2380" w:rsidRPr="00D4048A" w:rsidRDefault="00FA2380" w:rsidP="00FA2380">
      <w:pPr>
        <w:pStyle w:val="p2"/>
        <w:rPr>
          <w:rFonts w:ascii="CMU Concrete" w:hAnsi="CMU Concrete"/>
        </w:rPr>
      </w:pPr>
      <w:r w:rsidRPr="00D4048A">
        <w:rPr>
          <w:rFonts w:ascii="CMU Concrete" w:hAnsi="CMU Concrete"/>
        </w:rPr>
        <w:t>ERF</w:t>
      </w:r>
      <w:r>
        <w:rPr>
          <w:rFonts w:ascii="CMU Concrete" w:hAnsi="CMU Concrete" w:hint="eastAsia"/>
        </w:rPr>
        <w:t>C</w:t>
      </w:r>
      <w:r w:rsidRPr="00D4048A">
        <w:rPr>
          <w:rFonts w:ascii="CMU Concrete" w:hAnsi="CMU Concrete"/>
        </w:rPr>
        <w:t xml:space="preserve">(1) </w:t>
      </w:r>
      <w:r w:rsidRPr="00D4048A">
        <w:rPr>
          <w:rFonts w:ascii="CMU Concrete" w:hAnsi="CMU Concrete"/>
        </w:rPr>
        <w:sym w:font="Wingdings" w:char="F0E8"/>
      </w:r>
      <w:r w:rsidR="004F42E0">
        <w:rPr>
          <w:rFonts w:ascii="CMU Concrete" w:hAnsi="CMU Concrete"/>
        </w:rPr>
        <w:t xml:space="preserve"> 0.15776</w:t>
      </w:r>
    </w:p>
    <w:p w14:paraId="377E5D74" w14:textId="77777777" w:rsidR="00FA2380" w:rsidRPr="00D4048A" w:rsidRDefault="00FA2380" w:rsidP="00FA2380">
      <w:pPr>
        <w:pStyle w:val="11"/>
      </w:pPr>
      <w:r w:rsidRPr="00D4048A">
        <w:t>EVEN(num)</w:t>
      </w:r>
    </w:p>
    <w:p w14:paraId="05D405BC"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31ECA190" w14:textId="77777777" w:rsidR="00FA2380" w:rsidRPr="00D4048A" w:rsidRDefault="00FA2380" w:rsidP="00FA2380">
      <w:pPr>
        <w:pStyle w:val="p2"/>
        <w:rPr>
          <w:rFonts w:ascii="CMU Concrete" w:hAnsi="CMU Concrete"/>
        </w:rPr>
      </w:pPr>
      <w:r w:rsidRPr="00D4048A">
        <w:rPr>
          <w:rFonts w:ascii="CMU Concrete" w:hAnsi="CMU Concrete"/>
        </w:rPr>
        <w:t>num</w:t>
      </w:r>
      <w:r w:rsidRPr="00D4048A">
        <w:rPr>
          <w:rFonts w:ascii="CMU Concrete" w:hAnsi="CMU Concrete"/>
        </w:rPr>
        <w:t>에</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가까운</w:t>
      </w:r>
      <w:r w:rsidRPr="00D4048A">
        <w:rPr>
          <w:rFonts w:ascii="CMU Concrete" w:hAnsi="CMU Concrete"/>
        </w:rPr>
        <w:t xml:space="preserve"> </w:t>
      </w:r>
      <w:r w:rsidRPr="00D4048A">
        <w:rPr>
          <w:rFonts w:ascii="CMU Concrete" w:hAnsi="CMU Concrete"/>
        </w:rPr>
        <w:t>짝수로</w:t>
      </w:r>
      <w:r w:rsidRPr="00D4048A">
        <w:rPr>
          <w:rFonts w:ascii="CMU Concrete" w:hAnsi="CMU Concrete"/>
        </w:rPr>
        <w:t xml:space="preserve"> </w:t>
      </w:r>
      <w:r w:rsidRPr="00D4048A">
        <w:rPr>
          <w:rFonts w:ascii="CMU Concrete" w:hAnsi="CMU Concrete"/>
        </w:rPr>
        <w:t>올림합니다</w:t>
      </w:r>
      <w:r w:rsidRPr="00D4048A">
        <w:rPr>
          <w:rFonts w:ascii="CMU Concrete" w:hAnsi="CMU Concrete"/>
        </w:rPr>
        <w:t>. </w:t>
      </w:r>
    </w:p>
    <w:p w14:paraId="5DFEE7DA"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EVEN(1.5) </w:t>
      </w:r>
      <w:r w:rsidRPr="00D4048A">
        <w:rPr>
          <w:rFonts w:ascii="CMU Concrete" w:hAnsi="CMU Concrete"/>
        </w:rPr>
        <w:sym w:font="Wingdings" w:char="F0E8"/>
      </w:r>
      <w:r w:rsidRPr="006C16B0">
        <w:rPr>
          <w:rFonts w:ascii="CMU Concrete" w:hAnsi="CMU Concrete"/>
          <w:lang w:val="pt-BR"/>
        </w:rPr>
        <w:t xml:space="preserve"> 2</w:t>
      </w:r>
    </w:p>
    <w:p w14:paraId="17118E88" w14:textId="77777777" w:rsidR="00FA2380" w:rsidRPr="006C16B0" w:rsidRDefault="00FA2380" w:rsidP="00FA2380">
      <w:pPr>
        <w:pStyle w:val="11"/>
        <w:rPr>
          <w:lang w:val="pt-BR"/>
        </w:rPr>
      </w:pPr>
      <w:r w:rsidRPr="006C16B0">
        <w:rPr>
          <w:lang w:val="pt-BR"/>
        </w:rPr>
        <w:t>EV</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1795C64F"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67E5827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6AC9F64D"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EVCDF(0, 1, 0.4) </w:t>
      </w:r>
      <w:r w:rsidRPr="00D4048A">
        <w:rPr>
          <w:rFonts w:ascii="CMU Concrete" w:hAnsi="CMU Concrete"/>
        </w:rPr>
        <w:sym w:font="Wingdings" w:char="F0E8"/>
      </w:r>
      <w:r w:rsidRPr="006C16B0">
        <w:rPr>
          <w:rFonts w:ascii="CMU Concrete" w:hAnsi="CMU Concrete" w:hint="eastAsia"/>
          <w:lang w:val="pt-BR"/>
        </w:rPr>
        <w:t xml:space="preserve"> 0.77504</w:t>
      </w:r>
    </w:p>
    <w:p w14:paraId="60FACC3A" w14:textId="77777777" w:rsidR="00FA2380" w:rsidRPr="006C16B0" w:rsidRDefault="00FA2380" w:rsidP="00FA2380">
      <w:pPr>
        <w:pStyle w:val="11"/>
        <w:rPr>
          <w:lang w:val="pt-BR"/>
        </w:rPr>
      </w:pPr>
      <w:r w:rsidRPr="006C16B0">
        <w:rPr>
          <w:lang w:val="pt-BR"/>
        </w:rPr>
        <w:t>EV</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1079A869" w14:textId="77777777" w:rsidR="00FA2380" w:rsidRPr="00D4048A" w:rsidRDefault="00FA2380" w:rsidP="00FA2380">
      <w:pPr>
        <w:pStyle w:val="p2"/>
        <w:rPr>
          <w:rFonts w:ascii="CMU Concrete" w:hAnsi="CMU Concrete"/>
        </w:rPr>
      </w:pPr>
      <w:r>
        <w:rPr>
          <w:rFonts w:ascii="CMU Concrete" w:hAnsi="CMU Concrete"/>
        </w:rPr>
        <w:t>num 1, num2</w:t>
      </w:r>
      <w:r>
        <w:rPr>
          <w:rFonts w:ascii="CMU Concrete" w:hAnsi="CMU Concrete" w:hint="eastAsia"/>
        </w:rPr>
        <w:t>, num3</w:t>
      </w:r>
      <w:r w:rsidRPr="00D4048A">
        <w:rPr>
          <w:rFonts w:ascii="CMU Concrete" w:hAnsi="CMU Concrete"/>
        </w:rPr>
        <w:t>: </w:t>
      </w:r>
      <w:r w:rsidRPr="00D4048A">
        <w:rPr>
          <w:rFonts w:ascii="CMU Concrete" w:hAnsi="CMU Concrete"/>
        </w:rPr>
        <w:t>숫자</w:t>
      </w:r>
    </w:p>
    <w:p w14:paraId="263E87BB"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w:t>
      </w:r>
      <w:r>
        <w:rPr>
          <w:rFonts w:ascii="CMU Concrete" w:hAnsi="CMU Concrete" w:hint="eastAsia"/>
        </w:rPr>
        <w:t>CDF</w:t>
      </w:r>
      <w:r>
        <w:rPr>
          <w:rFonts w:ascii="CMU Concrete" w:hAnsi="CMU Concrete" w:hint="eastAsia"/>
        </w:rPr>
        <w:t>의</w:t>
      </w:r>
      <w:r>
        <w:rPr>
          <w:rFonts w:ascii="CMU Concrete" w:hAnsi="CMU Concrete" w:hint="eastAsia"/>
        </w:rPr>
        <w:t xml:space="preserve"> num3</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Pr>
          <w:rFonts w:ascii="CMU Concrete" w:hAnsi="CMU Concrete" w:hint="eastAsia"/>
        </w:rPr>
        <w:t>구합니다</w:t>
      </w:r>
      <w:r>
        <w:rPr>
          <w:rFonts w:ascii="CMU Concrete" w:hAnsi="CMU Concrete" w:hint="eastAsia"/>
        </w:rPr>
        <w:t xml:space="preserve">. </w:t>
      </w:r>
      <w:r w:rsidRPr="00D4048A">
        <w:rPr>
          <w:rFonts w:ascii="CMU Concrete" w:hAnsi="CMU Concrete"/>
        </w:rPr>
        <w:t>(num1</w:t>
      </w:r>
      <w:r w:rsidRPr="00D4048A">
        <w:rPr>
          <w:rFonts w:ascii="CMU Concrete" w:hAnsi="CMU Concrete"/>
        </w:rPr>
        <w:t>은</w:t>
      </w:r>
      <w:r w:rsidRPr="00D4048A">
        <w:rPr>
          <w:rFonts w:ascii="CMU Concrete" w:hAnsi="CMU Concrete"/>
        </w:rPr>
        <w:t xml:space="preserve"> mu, num2</w:t>
      </w:r>
      <w:r w:rsidRPr="00D4048A">
        <w:rPr>
          <w:rFonts w:ascii="CMU Concrete" w:hAnsi="CMU Concrete"/>
        </w:rPr>
        <w:t>는</w:t>
      </w:r>
      <w:r w:rsidRPr="00D4048A">
        <w:rPr>
          <w:rFonts w:ascii="CMU Concrete" w:hAnsi="CMU Concrete"/>
        </w:rPr>
        <w:t xml:space="preserve"> sigma)</w:t>
      </w:r>
    </w:p>
    <w:p w14:paraId="47E9E4A1" w14:textId="77777777" w:rsidR="00FA2380" w:rsidRPr="003D0228" w:rsidRDefault="00FA2380" w:rsidP="00FA2380">
      <w:pPr>
        <w:pStyle w:val="p2"/>
        <w:rPr>
          <w:rFonts w:ascii="CMU Concrete" w:hAnsi="CMU Concrete"/>
        </w:rPr>
      </w:pPr>
      <w:r>
        <w:rPr>
          <w:rFonts w:ascii="CMU Concrete" w:hAnsi="CMU Concrete" w:hint="eastAsia"/>
        </w:rPr>
        <w:t xml:space="preserve">EVINV(0, 1, 0.77504) </w:t>
      </w:r>
      <w:r w:rsidRPr="00D4048A">
        <w:rPr>
          <w:rFonts w:ascii="CMU Concrete" w:hAnsi="CMU Concrete"/>
        </w:rPr>
        <w:sym w:font="Wingdings" w:char="F0E8"/>
      </w:r>
      <w:r>
        <w:rPr>
          <w:rFonts w:ascii="CMU Concrete" w:hAnsi="CMU Concrete" w:hint="eastAsia"/>
        </w:rPr>
        <w:t xml:space="preserve"> 0.4</w:t>
      </w:r>
      <w:r w:rsidR="00377615">
        <w:rPr>
          <w:rFonts w:ascii="CMU Concrete" w:hAnsi="CMU Concrete"/>
        </w:rPr>
        <w:t>0001</w:t>
      </w:r>
    </w:p>
    <w:p w14:paraId="72F4CA34" w14:textId="77777777" w:rsidR="00FA2380" w:rsidRPr="00D4048A" w:rsidRDefault="00FA2380" w:rsidP="00FA2380">
      <w:pPr>
        <w:pStyle w:val="11"/>
      </w:pPr>
      <w:r w:rsidRPr="00D4048A">
        <w:t xml:space="preserve">EVMEAN(num1, num2) </w:t>
      </w:r>
    </w:p>
    <w:p w14:paraId="33FE254D" w14:textId="77777777" w:rsidR="00FA2380" w:rsidRPr="00D4048A" w:rsidRDefault="00FA2380" w:rsidP="00FA2380">
      <w:pPr>
        <w:pStyle w:val="p2"/>
        <w:rPr>
          <w:rFonts w:ascii="CMU Concrete" w:hAnsi="CMU Concrete"/>
        </w:rPr>
      </w:pPr>
      <w:r>
        <w:rPr>
          <w:rFonts w:ascii="CMU Concrete" w:hAnsi="CMU Concrete"/>
        </w:rPr>
        <w:t>num 1, num2</w:t>
      </w:r>
      <w:r w:rsidRPr="00D4048A">
        <w:rPr>
          <w:rFonts w:ascii="CMU Concrete" w:hAnsi="CMU Concrete"/>
        </w:rPr>
        <w:t>: </w:t>
      </w:r>
      <w:r w:rsidRPr="00D4048A">
        <w:rPr>
          <w:rFonts w:ascii="CMU Concrete" w:hAnsi="CMU Concrete"/>
        </w:rPr>
        <w:t>숫자</w:t>
      </w:r>
    </w:p>
    <w:p w14:paraId="37E9D0EB"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극단값</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num1</w:t>
      </w:r>
      <w:r w:rsidRPr="00D4048A">
        <w:rPr>
          <w:rFonts w:ascii="CMU Concrete" w:hAnsi="CMU Concrete"/>
        </w:rPr>
        <w:t>은</w:t>
      </w:r>
      <w:r w:rsidRPr="00D4048A">
        <w:rPr>
          <w:rFonts w:ascii="CMU Concrete" w:hAnsi="CMU Concrete"/>
        </w:rPr>
        <w:t xml:space="preserve"> mu, num2</w:t>
      </w:r>
      <w:r w:rsidRPr="00D4048A">
        <w:rPr>
          <w:rFonts w:ascii="CMU Concrete" w:hAnsi="CMU Concrete"/>
        </w:rPr>
        <w:t>는</w:t>
      </w:r>
      <w:r w:rsidRPr="00D4048A">
        <w:rPr>
          <w:rFonts w:ascii="CMU Concrete" w:hAnsi="CMU Concrete"/>
        </w:rPr>
        <w:t xml:space="preserve"> sigma)</w:t>
      </w:r>
    </w:p>
    <w:p w14:paraId="200087F6" w14:textId="77777777" w:rsidR="00FA2380" w:rsidRPr="006C16B0" w:rsidRDefault="00E44E2A" w:rsidP="00FA2380">
      <w:pPr>
        <w:pStyle w:val="p2"/>
        <w:rPr>
          <w:rFonts w:ascii="CMU Concrete" w:hAnsi="CMU Concrete"/>
          <w:lang w:val="pt-BR"/>
        </w:rPr>
      </w:pPr>
      <w:r>
        <w:rPr>
          <w:rFonts w:ascii="CMU Concrete" w:hAnsi="CMU Concrete"/>
          <w:lang w:val="pt-BR"/>
        </w:rPr>
        <w:t>EVMEAN</w:t>
      </w:r>
      <w:r w:rsidR="00FA2380" w:rsidRPr="006C16B0">
        <w:rPr>
          <w:rFonts w:ascii="CMU Concrete" w:hAnsi="CMU Concrete"/>
          <w:lang w:val="pt-BR"/>
        </w:rPr>
        <w:t xml:space="preserve">(0,1) </w:t>
      </w:r>
      <w:r w:rsidR="00FA2380" w:rsidRPr="00D4048A">
        <w:rPr>
          <w:rFonts w:ascii="CMU Concrete" w:hAnsi="CMU Concrete"/>
        </w:rPr>
        <w:sym w:font="Wingdings" w:char="F0E8"/>
      </w:r>
      <w:r w:rsidR="00FA2380" w:rsidRPr="006C16B0">
        <w:rPr>
          <w:rFonts w:ascii="CMU Concrete" w:hAnsi="CMU Concrete"/>
          <w:lang w:val="pt-BR"/>
        </w:rPr>
        <w:t xml:space="preserve"> 0.57722</w:t>
      </w:r>
    </w:p>
    <w:p w14:paraId="4F6CB1DF" w14:textId="77777777" w:rsidR="00FA2380" w:rsidRPr="006C16B0" w:rsidRDefault="00FA2380" w:rsidP="00FA2380">
      <w:pPr>
        <w:pStyle w:val="11"/>
        <w:rPr>
          <w:lang w:val="pt-BR"/>
        </w:rPr>
      </w:pPr>
      <w:r w:rsidRPr="006C16B0">
        <w:rPr>
          <w:lang w:val="pt-BR"/>
        </w:rPr>
        <w:t>EV</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17F0991F"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042EFD54"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19B9226F"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EVPDF(0, 1, 0.4) </w:t>
      </w:r>
      <w:r w:rsidRPr="00D4048A">
        <w:rPr>
          <w:rFonts w:ascii="CMU Concrete" w:hAnsi="CMU Concrete"/>
        </w:rPr>
        <w:sym w:font="Wingdings" w:char="F0E8"/>
      </w:r>
      <w:r w:rsidRPr="006C16B0">
        <w:rPr>
          <w:rFonts w:ascii="CMU Concrete" w:hAnsi="CMU Concrete" w:hint="eastAsia"/>
          <w:lang w:val="pt-BR"/>
        </w:rPr>
        <w:t xml:space="preserve"> 0.3356</w:t>
      </w:r>
    </w:p>
    <w:p w14:paraId="6E6AC886" w14:textId="77777777" w:rsidR="00FA2380" w:rsidRPr="006C16B0" w:rsidRDefault="00FA2380" w:rsidP="00FA2380">
      <w:pPr>
        <w:pStyle w:val="11"/>
        <w:rPr>
          <w:lang w:val="pt-BR"/>
        </w:rPr>
      </w:pPr>
      <w:r w:rsidRPr="006C16B0">
        <w:rPr>
          <w:lang w:val="pt-BR"/>
        </w:rPr>
        <w:t xml:space="preserve">EVVARIANCE(num1, num2) </w:t>
      </w:r>
    </w:p>
    <w:p w14:paraId="119BB27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w:t>
      </w:r>
      <w:r w:rsidRPr="00D4048A">
        <w:rPr>
          <w:rFonts w:ascii="CMU Concrete" w:hAnsi="CMU Concrete"/>
        </w:rPr>
        <w:t>숫자</w:t>
      </w:r>
    </w:p>
    <w:p w14:paraId="1D1A6DC1"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19F13585" w14:textId="77777777" w:rsidR="00FA2380" w:rsidRPr="006C16B0" w:rsidRDefault="00FA2380" w:rsidP="00FA2380">
      <w:pPr>
        <w:pStyle w:val="p2"/>
        <w:rPr>
          <w:rFonts w:ascii="CMU Concrete" w:hAnsi="CMU Concrete"/>
          <w:lang w:val="pt-BR"/>
        </w:rPr>
      </w:pPr>
      <w:r w:rsidRPr="006C16B0">
        <w:rPr>
          <w:rFonts w:ascii="CMU Concrete" w:hAnsi="CMU Concrete"/>
          <w:lang w:val="pt-BR"/>
        </w:rPr>
        <w:t>EV</w:t>
      </w:r>
      <w:r w:rsidRPr="006C16B0">
        <w:rPr>
          <w:rFonts w:ascii="CMU Concrete" w:hAnsi="CMU Concrete" w:hint="eastAsia"/>
          <w:lang w:val="pt-BR"/>
        </w:rPr>
        <w:t>VARIANCE</w:t>
      </w:r>
      <w:r w:rsidRPr="006C16B0">
        <w:rPr>
          <w:rFonts w:ascii="CMU Concrete" w:hAnsi="CMU Concrete"/>
          <w:lang w:val="pt-BR"/>
        </w:rPr>
        <w:t xml:space="preserve">(0,1) </w:t>
      </w:r>
      <w:r w:rsidRPr="00D4048A">
        <w:rPr>
          <w:rFonts w:ascii="CMU Concrete" w:hAnsi="CMU Concrete"/>
        </w:rPr>
        <w:sym w:font="Wingdings" w:char="F0E8"/>
      </w:r>
      <w:r w:rsidRPr="006C16B0">
        <w:rPr>
          <w:rFonts w:ascii="CMU Concrete" w:hAnsi="CMU Concrete"/>
          <w:lang w:val="pt-BR"/>
        </w:rPr>
        <w:t xml:space="preserve"> 1.64493</w:t>
      </w:r>
    </w:p>
    <w:p w14:paraId="559EEFD4" w14:textId="77777777" w:rsidR="00FA2380" w:rsidRPr="006C16B0" w:rsidRDefault="00FA2380" w:rsidP="00FA2380">
      <w:pPr>
        <w:pStyle w:val="11"/>
        <w:rPr>
          <w:lang w:val="pt-BR"/>
        </w:rPr>
      </w:pPr>
      <w:r w:rsidRPr="006C16B0">
        <w:rPr>
          <w:lang w:val="pt-BR"/>
        </w:rPr>
        <w:t>EXP(num)</w:t>
      </w:r>
    </w:p>
    <w:p w14:paraId="4D6380EA"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w:t>
      </w:r>
      <w:r w:rsidRPr="00D4048A">
        <w:rPr>
          <w:rFonts w:ascii="CMU Concrete" w:hAnsi="CMU Concrete"/>
        </w:rPr>
        <w:t>지수</w:t>
      </w:r>
    </w:p>
    <w:p w14:paraId="7D55763C" w14:textId="77777777" w:rsidR="00FA2380" w:rsidRPr="006C16B0" w:rsidRDefault="00FA2380" w:rsidP="00FA2380">
      <w:pPr>
        <w:pStyle w:val="p2"/>
        <w:rPr>
          <w:rFonts w:ascii="CMU Concrete" w:hAnsi="CMU Concrete"/>
          <w:lang w:val="pt-BR"/>
        </w:rPr>
      </w:pPr>
      <w:r w:rsidRPr="006C16B0">
        <w:rPr>
          <w:rFonts w:ascii="CMU Concrete" w:hAnsi="CMU Concrete"/>
          <w:lang w:val="pt-BR"/>
        </w:rPr>
        <w:t>exp</w:t>
      </w:r>
      <w:r w:rsidRPr="00D4048A">
        <w:rPr>
          <w:rFonts w:ascii="CMU Concrete" w:hAnsi="CMU Concrete"/>
        </w:rPr>
        <w:t>를</w:t>
      </w:r>
      <w:r w:rsidRPr="006C16B0">
        <w:rPr>
          <w:rFonts w:ascii="CMU Concrete" w:hAnsi="CMU Concrete"/>
          <w:lang w:val="pt-BR"/>
        </w:rPr>
        <w:t xml:space="preserve"> </w:t>
      </w:r>
      <w:r w:rsidRPr="00D4048A">
        <w:rPr>
          <w:rFonts w:ascii="CMU Concrete" w:hAnsi="CMU Concrete"/>
        </w:rPr>
        <w:t>계산합니다</w:t>
      </w:r>
      <w:r w:rsidRPr="006C16B0">
        <w:rPr>
          <w:rFonts w:ascii="CMU Concrete" w:hAnsi="CMU Concrete"/>
          <w:lang w:val="pt-BR"/>
        </w:rPr>
        <w:t>. e = 2.71828182845904</w:t>
      </w:r>
      <w:r w:rsidRPr="00D4048A">
        <w:rPr>
          <w:rFonts w:ascii="CMU Concrete" w:hAnsi="CMU Concrete"/>
        </w:rPr>
        <w:t>이고</w:t>
      </w:r>
      <w:r w:rsidRPr="006C16B0">
        <w:rPr>
          <w:rFonts w:ascii="CMU Concrete" w:hAnsi="CMU Concrete"/>
          <w:lang w:val="pt-BR"/>
        </w:rPr>
        <w:t xml:space="preserve"> </w:t>
      </w:r>
      <w:r w:rsidRPr="00D4048A">
        <w:rPr>
          <w:rFonts w:ascii="CMU Concrete" w:hAnsi="CMU Concrete"/>
        </w:rPr>
        <w:t>자연</w:t>
      </w:r>
      <w:r w:rsidRPr="006C16B0">
        <w:rPr>
          <w:rFonts w:ascii="CMU Concrete" w:hAnsi="CMU Concrete"/>
          <w:lang w:val="pt-BR"/>
        </w:rPr>
        <w:t xml:space="preserve"> </w:t>
      </w:r>
      <w:r w:rsidRPr="00D4048A">
        <w:rPr>
          <w:rFonts w:ascii="CMU Concrete" w:hAnsi="CMU Concrete"/>
        </w:rPr>
        <w:t>로그의</w:t>
      </w:r>
      <w:r w:rsidRPr="006C16B0">
        <w:rPr>
          <w:rFonts w:ascii="CMU Concrete" w:hAnsi="CMU Concrete"/>
          <w:lang w:val="pt-BR"/>
        </w:rPr>
        <w:t xml:space="preserve"> </w:t>
      </w:r>
      <w:r w:rsidRPr="00D4048A">
        <w:rPr>
          <w:rFonts w:ascii="CMU Concrete" w:hAnsi="CMU Concrete"/>
        </w:rPr>
        <w:t>밑입니다</w:t>
      </w:r>
      <w:r w:rsidRPr="006C16B0">
        <w:rPr>
          <w:rFonts w:ascii="CMU Concrete" w:hAnsi="CMU Concrete"/>
          <w:lang w:val="pt-BR"/>
        </w:rPr>
        <w:t>. </w:t>
      </w:r>
    </w:p>
    <w:p w14:paraId="52A5C4D8"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EXP(1) </w:t>
      </w:r>
      <w:r w:rsidRPr="00D4048A">
        <w:rPr>
          <w:rFonts w:ascii="CMU Concrete" w:hAnsi="CMU Concrete"/>
        </w:rPr>
        <w:sym w:font="Wingdings" w:char="F0E8"/>
      </w:r>
      <w:r w:rsidRPr="006C16B0">
        <w:rPr>
          <w:rFonts w:ascii="CMU Concrete" w:hAnsi="CMU Concrete"/>
          <w:lang w:val="pt-BR"/>
        </w:rPr>
        <w:t xml:space="preserve"> 2.71828</w:t>
      </w:r>
    </w:p>
    <w:p w14:paraId="3C7D85C9" w14:textId="77777777" w:rsidR="00FA2380" w:rsidRPr="006C16B0" w:rsidRDefault="00FA2380" w:rsidP="00FA2380">
      <w:pPr>
        <w:pStyle w:val="11"/>
        <w:rPr>
          <w:lang w:val="pt-BR"/>
        </w:rPr>
      </w:pPr>
      <w:r w:rsidRPr="006C16B0">
        <w:rPr>
          <w:lang w:val="pt-BR"/>
        </w:rPr>
        <w:t>EXP</w:t>
      </w:r>
      <w:r w:rsidRPr="006C16B0">
        <w:rPr>
          <w:rFonts w:hint="eastAsia"/>
          <w:lang w:val="pt-BR"/>
        </w:rPr>
        <w:t>CDF</w:t>
      </w:r>
      <w:r w:rsidRPr="006C16B0">
        <w:rPr>
          <w:lang w:val="pt-BR"/>
        </w:rPr>
        <w:t>(num1</w:t>
      </w:r>
      <w:r w:rsidRPr="006C16B0">
        <w:rPr>
          <w:rFonts w:hint="eastAsia"/>
          <w:lang w:val="pt-BR"/>
        </w:rPr>
        <w:t>, num2</w:t>
      </w:r>
      <w:r w:rsidRPr="006C16B0">
        <w:rPr>
          <w:lang w:val="pt-BR"/>
        </w:rPr>
        <w:t xml:space="preserve">) </w:t>
      </w:r>
    </w:p>
    <w:p w14:paraId="3682386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w:t>
      </w:r>
      <w:r w:rsidRPr="006C16B0">
        <w:rPr>
          <w:rFonts w:ascii="CMU Concrete" w:hAnsi="CMU Concrete" w:hint="eastAsia"/>
          <w:lang w:val="pt-BR"/>
        </w:rPr>
        <w:t>, num2</w:t>
      </w:r>
      <w:r w:rsidRPr="006C16B0">
        <w:rPr>
          <w:rFonts w:ascii="CMU Concrete" w:hAnsi="CMU Concrete"/>
          <w:lang w:val="pt-BR"/>
        </w:rPr>
        <w:t>: </w:t>
      </w:r>
      <w:r w:rsidRPr="00D4048A">
        <w:rPr>
          <w:rFonts w:ascii="CMU Concrete" w:hAnsi="CMU Concrete"/>
        </w:rPr>
        <w:t>숫자</w:t>
      </w:r>
    </w:p>
    <w:p w14:paraId="3CBA8CB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지수</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2</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5BB59615"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EXPCDF(1, 0.4) </w:t>
      </w:r>
      <w:r w:rsidRPr="00D4048A">
        <w:rPr>
          <w:rFonts w:ascii="CMU Concrete" w:hAnsi="CMU Concrete"/>
        </w:rPr>
        <w:sym w:font="Wingdings" w:char="F0E8"/>
      </w:r>
      <w:r w:rsidRPr="006C16B0">
        <w:rPr>
          <w:rFonts w:ascii="CMU Concrete" w:hAnsi="CMU Concrete" w:hint="eastAsia"/>
          <w:lang w:val="pt-BR"/>
        </w:rPr>
        <w:t xml:space="preserve"> 0.32968</w:t>
      </w:r>
    </w:p>
    <w:p w14:paraId="604B8DA7" w14:textId="77777777" w:rsidR="00FA2380" w:rsidRPr="006C16B0" w:rsidRDefault="00FA2380" w:rsidP="00FA2380">
      <w:pPr>
        <w:pStyle w:val="11"/>
        <w:rPr>
          <w:lang w:val="pt-BR"/>
        </w:rPr>
      </w:pPr>
      <w:r w:rsidRPr="006C16B0">
        <w:rPr>
          <w:lang w:val="pt-BR"/>
        </w:rPr>
        <w:t>EXP</w:t>
      </w:r>
      <w:r w:rsidRPr="006C16B0">
        <w:rPr>
          <w:rFonts w:hint="eastAsia"/>
          <w:lang w:val="pt-BR"/>
        </w:rPr>
        <w:t>INV</w:t>
      </w:r>
      <w:r w:rsidRPr="006C16B0">
        <w:rPr>
          <w:lang w:val="pt-BR"/>
        </w:rPr>
        <w:t>(num1</w:t>
      </w:r>
      <w:r w:rsidRPr="006C16B0">
        <w:rPr>
          <w:rFonts w:hint="eastAsia"/>
          <w:lang w:val="pt-BR"/>
        </w:rPr>
        <w:t>, num2</w:t>
      </w:r>
      <w:r w:rsidRPr="006C16B0">
        <w:rPr>
          <w:lang w:val="pt-BR"/>
        </w:rPr>
        <w:t xml:space="preserve">) </w:t>
      </w:r>
    </w:p>
    <w:p w14:paraId="4D861A55"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w:t>
      </w:r>
      <w:r w:rsidRPr="006C16B0">
        <w:rPr>
          <w:rFonts w:ascii="CMU Concrete" w:hAnsi="CMU Concrete" w:hint="eastAsia"/>
          <w:lang w:val="pt-BR"/>
        </w:rPr>
        <w:t>, num2</w:t>
      </w:r>
      <w:r w:rsidRPr="006C16B0">
        <w:rPr>
          <w:rFonts w:ascii="CMU Concrete" w:hAnsi="CMU Concrete"/>
          <w:lang w:val="pt-BR"/>
        </w:rPr>
        <w:t>: </w:t>
      </w:r>
      <w:r w:rsidRPr="00D4048A">
        <w:rPr>
          <w:rFonts w:ascii="CMU Concrete" w:hAnsi="CMU Concrete"/>
        </w:rPr>
        <w:t>숫자</w:t>
      </w:r>
    </w:p>
    <w:p w14:paraId="2CAD007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지수</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Pr>
          <w:rFonts w:ascii="CMU Concrete" w:hAnsi="CMU Concrete" w:hint="eastAsia"/>
        </w:rPr>
        <w:t>의</w:t>
      </w:r>
      <w:r w:rsidRPr="006C16B0">
        <w:rPr>
          <w:rFonts w:ascii="CMU Concrete" w:hAnsi="CMU Concrete" w:hint="eastAsia"/>
          <w:lang w:val="pt-BR"/>
        </w:rPr>
        <w:t xml:space="preserve"> num2</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03F81ABF" w14:textId="77777777" w:rsidR="00FA2380" w:rsidRPr="003D0228" w:rsidRDefault="00FA2380" w:rsidP="00FA2380">
      <w:pPr>
        <w:pStyle w:val="p2"/>
        <w:rPr>
          <w:rFonts w:ascii="CMU Concrete" w:hAnsi="CMU Concrete"/>
        </w:rPr>
      </w:pPr>
      <w:r>
        <w:rPr>
          <w:rFonts w:ascii="CMU Concrete" w:hAnsi="CMU Concrete" w:hint="eastAsia"/>
        </w:rPr>
        <w:t xml:space="preserve">EXPINV(1, 0.32968) </w:t>
      </w:r>
      <w:r w:rsidRPr="00D4048A">
        <w:rPr>
          <w:rFonts w:ascii="CMU Concrete" w:hAnsi="CMU Concrete"/>
        </w:rPr>
        <w:sym w:font="Wingdings" w:char="F0E8"/>
      </w:r>
      <w:r>
        <w:rPr>
          <w:rFonts w:ascii="CMU Concrete" w:hAnsi="CMU Concrete" w:hint="eastAsia"/>
        </w:rPr>
        <w:t xml:space="preserve"> 0.4</w:t>
      </w:r>
    </w:p>
    <w:p w14:paraId="6026BD5E" w14:textId="77777777" w:rsidR="00FA2380" w:rsidRPr="00D4048A" w:rsidRDefault="00FA2380" w:rsidP="00FA2380">
      <w:pPr>
        <w:pStyle w:val="11"/>
      </w:pPr>
      <w:r w:rsidRPr="00D4048A">
        <w:t xml:space="preserve">EXPMEAN(num1) </w:t>
      </w:r>
    </w:p>
    <w:p w14:paraId="493BB0E4" w14:textId="77777777" w:rsidR="00FA2380" w:rsidRPr="00D4048A" w:rsidRDefault="00FA2380" w:rsidP="00FA2380">
      <w:pPr>
        <w:pStyle w:val="p2"/>
        <w:rPr>
          <w:rFonts w:ascii="CMU Concrete" w:hAnsi="CMU Concrete"/>
        </w:rPr>
      </w:pPr>
      <w:r>
        <w:rPr>
          <w:rFonts w:ascii="CMU Concrete" w:hAnsi="CMU Concrete"/>
        </w:rPr>
        <w:t>num 1</w:t>
      </w:r>
      <w:r w:rsidRPr="00D4048A">
        <w:rPr>
          <w:rFonts w:ascii="CMU Concrete" w:hAnsi="CMU Concrete"/>
        </w:rPr>
        <w:t>: </w:t>
      </w:r>
      <w:r w:rsidRPr="00D4048A">
        <w:rPr>
          <w:rFonts w:ascii="CMU Concrete" w:hAnsi="CMU Concrete"/>
        </w:rPr>
        <w:t>숫자</w:t>
      </w:r>
    </w:p>
    <w:p w14:paraId="11FDEA55"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551367A4" w14:textId="77777777" w:rsidR="00FA2380" w:rsidRPr="00D805BD" w:rsidRDefault="00377615" w:rsidP="00FA2380">
      <w:pPr>
        <w:pStyle w:val="p2"/>
        <w:rPr>
          <w:rFonts w:ascii="CMU Concrete" w:hAnsi="CMU Concrete"/>
        </w:rPr>
      </w:pPr>
      <w:r w:rsidRPr="00377615">
        <w:rPr>
          <w:rFonts w:ascii="CMU Concrete" w:hAnsi="CMU Concrete"/>
        </w:rPr>
        <w:t>EXPMEAN(10)</w:t>
      </w:r>
      <w:r w:rsidR="00FA2380" w:rsidRPr="00D4048A">
        <w:rPr>
          <w:rFonts w:ascii="CMU Concrete" w:hAnsi="CMU Concrete"/>
        </w:rPr>
        <w:sym w:font="Wingdings" w:char="F0E8"/>
      </w:r>
      <w:r w:rsidR="00FA2380" w:rsidRPr="00D4048A">
        <w:rPr>
          <w:rFonts w:ascii="CMU Concrete" w:hAnsi="CMU Concrete"/>
        </w:rPr>
        <w:t xml:space="preserve"> 10</w:t>
      </w:r>
    </w:p>
    <w:p w14:paraId="647BD139" w14:textId="77777777" w:rsidR="00FA2380" w:rsidRPr="00D4048A" w:rsidRDefault="00FA2380" w:rsidP="00FA2380">
      <w:pPr>
        <w:pStyle w:val="11"/>
      </w:pPr>
      <w:r w:rsidRPr="00D4048A">
        <w:t>EXP</w:t>
      </w:r>
      <w:r>
        <w:rPr>
          <w:rFonts w:hint="eastAsia"/>
        </w:rPr>
        <w:t>PDF</w:t>
      </w:r>
      <w:r w:rsidRPr="00D4048A">
        <w:t>(num1</w:t>
      </w:r>
      <w:r>
        <w:rPr>
          <w:rFonts w:hint="eastAsia"/>
        </w:rPr>
        <w:t>, num2</w:t>
      </w:r>
      <w:r w:rsidRPr="00D4048A">
        <w:t xml:space="preserve">) </w:t>
      </w:r>
    </w:p>
    <w:p w14:paraId="7D165EF4" w14:textId="77777777" w:rsidR="00FA2380" w:rsidRPr="00D4048A" w:rsidRDefault="00FA2380" w:rsidP="00FA2380">
      <w:pPr>
        <w:pStyle w:val="p2"/>
        <w:rPr>
          <w:rFonts w:ascii="CMU Concrete" w:hAnsi="CMU Concrete"/>
        </w:rPr>
      </w:pPr>
      <w:r>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5E45C261"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w:t>
      </w:r>
      <w:r>
        <w:rPr>
          <w:rFonts w:ascii="CMU Concrete" w:hAnsi="CMU Concrete" w:hint="eastAsia"/>
        </w:rPr>
        <w:t>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P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353EFA4D" w14:textId="77777777" w:rsidR="00FA2380" w:rsidRPr="003D0228" w:rsidRDefault="00FA2380" w:rsidP="00FA2380">
      <w:pPr>
        <w:pStyle w:val="p2"/>
        <w:rPr>
          <w:rFonts w:ascii="CMU Concrete" w:hAnsi="CMU Concrete"/>
        </w:rPr>
      </w:pPr>
      <w:r>
        <w:rPr>
          <w:rFonts w:ascii="CMU Concrete" w:hAnsi="CMU Concrete" w:hint="eastAsia"/>
        </w:rPr>
        <w:t xml:space="preserve">EXPPDF(1, 0.4) </w:t>
      </w:r>
      <w:r w:rsidRPr="00D4048A">
        <w:rPr>
          <w:rFonts w:ascii="CMU Concrete" w:hAnsi="CMU Concrete"/>
        </w:rPr>
        <w:sym w:font="Wingdings" w:char="F0E8"/>
      </w:r>
      <w:r>
        <w:rPr>
          <w:rFonts w:ascii="CMU Concrete" w:hAnsi="CMU Concrete" w:hint="eastAsia"/>
        </w:rPr>
        <w:t xml:space="preserve"> 0.67032</w:t>
      </w:r>
    </w:p>
    <w:p w14:paraId="4C152780" w14:textId="77777777" w:rsidR="00FA2380" w:rsidRPr="00D4048A" w:rsidRDefault="00FA2380" w:rsidP="00FA2380">
      <w:pPr>
        <w:pStyle w:val="11"/>
      </w:pPr>
      <w:r w:rsidRPr="00D4048A">
        <w:t xml:space="preserve">EXPVARIANCE(num1) </w:t>
      </w:r>
    </w:p>
    <w:p w14:paraId="629936EF" w14:textId="77777777" w:rsidR="00FA2380" w:rsidRPr="00D4048A" w:rsidRDefault="00FA2380" w:rsidP="00FA2380">
      <w:pPr>
        <w:pStyle w:val="p2"/>
        <w:rPr>
          <w:rFonts w:ascii="CMU Concrete" w:hAnsi="CMU Concrete"/>
        </w:rPr>
      </w:pPr>
      <w:r>
        <w:rPr>
          <w:rFonts w:ascii="CMU Concrete" w:hAnsi="CMU Concrete"/>
        </w:rPr>
        <w:t>num 1</w:t>
      </w:r>
      <w:r w:rsidRPr="00D4048A">
        <w:rPr>
          <w:rFonts w:ascii="CMU Concrete" w:hAnsi="CMU Concrete"/>
        </w:rPr>
        <w:t>: </w:t>
      </w:r>
      <w:r w:rsidRPr="00D4048A">
        <w:rPr>
          <w:rFonts w:ascii="CMU Concrete" w:hAnsi="CMU Concrete"/>
        </w:rPr>
        <w:t>숫자</w:t>
      </w:r>
    </w:p>
    <w:p w14:paraId="2ADD5C12"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지수</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0921F1F0" w14:textId="77777777" w:rsidR="00FA2380" w:rsidRPr="00D4048A" w:rsidRDefault="00377615" w:rsidP="00FA2380">
      <w:pPr>
        <w:pStyle w:val="p2"/>
        <w:rPr>
          <w:rFonts w:ascii="CMU Concrete" w:hAnsi="CMU Concrete"/>
        </w:rPr>
      </w:pPr>
      <w:r>
        <w:rPr>
          <w:rFonts w:ascii="CMU Concrete" w:hAnsi="CMU Concrete"/>
        </w:rPr>
        <w:t>EXPVARIANCE</w:t>
      </w:r>
      <w:r w:rsidR="00FA2380" w:rsidRPr="00D4048A">
        <w:rPr>
          <w:rFonts w:ascii="CMU Concrete" w:hAnsi="CMU Concrete"/>
        </w:rPr>
        <w:t xml:space="preserve">(10) </w:t>
      </w:r>
      <w:r w:rsidR="00FA2380" w:rsidRPr="00D4048A">
        <w:rPr>
          <w:rFonts w:ascii="CMU Concrete" w:hAnsi="CMU Concrete"/>
        </w:rPr>
        <w:sym w:font="Wingdings" w:char="F0E8"/>
      </w:r>
      <w:r w:rsidR="00FA2380" w:rsidRPr="00D4048A">
        <w:rPr>
          <w:rFonts w:ascii="CMU Concrete" w:hAnsi="CMU Concrete"/>
        </w:rPr>
        <w:t xml:space="preserve"> 100</w:t>
      </w:r>
    </w:p>
    <w:p w14:paraId="764B3E07" w14:textId="77777777" w:rsidR="00FA2380" w:rsidRPr="00D4048A" w:rsidRDefault="00FA2380" w:rsidP="00FA2380">
      <w:pPr>
        <w:pStyle w:val="11"/>
      </w:pPr>
      <w:r w:rsidRPr="00D4048A">
        <w:t>FACT(num)</w:t>
      </w:r>
    </w:p>
    <w:p w14:paraId="3F979B70"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3632EC22" w14:textId="77777777" w:rsidR="00FA2380" w:rsidRPr="00D4048A" w:rsidRDefault="00FA2380" w:rsidP="00FA2380">
      <w:pPr>
        <w:pStyle w:val="p2"/>
        <w:rPr>
          <w:rFonts w:ascii="CMU Concrete" w:hAnsi="CMU Concrete"/>
        </w:rPr>
      </w:pPr>
      <w:r w:rsidRPr="00D4048A">
        <w:rPr>
          <w:rFonts w:ascii="CMU Concrete" w:hAnsi="CMU Concrete"/>
        </w:rPr>
        <w:t>Factorial</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w:t>
      </w:r>
    </w:p>
    <w:p w14:paraId="5A99A306" w14:textId="77777777" w:rsidR="00FA2380" w:rsidRPr="00D4048A" w:rsidRDefault="00FA2380" w:rsidP="00FA2380">
      <w:pPr>
        <w:pStyle w:val="p2"/>
        <w:rPr>
          <w:rFonts w:ascii="CMU Concrete" w:hAnsi="CMU Concrete"/>
        </w:rPr>
      </w:pPr>
      <w:r w:rsidRPr="00D4048A">
        <w:rPr>
          <w:rFonts w:ascii="CMU Concrete" w:hAnsi="CMU Concrete"/>
        </w:rPr>
        <w:t xml:space="preserve">FACT(4) </w:t>
      </w:r>
      <w:r w:rsidRPr="00D4048A">
        <w:rPr>
          <w:rFonts w:ascii="CMU Concrete" w:hAnsi="CMU Concrete"/>
        </w:rPr>
        <w:sym w:font="Wingdings" w:char="F0E8"/>
      </w:r>
      <w:r w:rsidRPr="00D4048A">
        <w:rPr>
          <w:rFonts w:ascii="CMU Concrete" w:hAnsi="CMU Concrete"/>
        </w:rPr>
        <w:t xml:space="preserve"> 24</w:t>
      </w:r>
    </w:p>
    <w:p w14:paraId="531012BE" w14:textId="77777777" w:rsidR="00FA2380" w:rsidRPr="00D4048A" w:rsidRDefault="00FA2380" w:rsidP="00FA2380">
      <w:pPr>
        <w:pStyle w:val="11"/>
      </w:pPr>
      <w:r w:rsidRPr="00D4048A">
        <w:t>FISHER(num1)</w:t>
      </w:r>
    </w:p>
    <w:p w14:paraId="2AABDCA4"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1E3C3C59" w14:textId="77777777" w:rsidR="00FA2380" w:rsidRPr="00D4048A" w:rsidRDefault="00FA2380" w:rsidP="00FA2380">
      <w:pPr>
        <w:pStyle w:val="p2"/>
        <w:rPr>
          <w:rFonts w:ascii="CMU Concrete" w:hAnsi="CMU Concrete"/>
        </w:rPr>
      </w:pPr>
      <w:r w:rsidRPr="00D4048A">
        <w:rPr>
          <w:rFonts w:ascii="CMU Concrete" w:hAnsi="CMU Concrete"/>
        </w:rPr>
        <w:t xml:space="preserve">FISHER </w:t>
      </w:r>
      <w:r w:rsidRPr="00D4048A">
        <w:rPr>
          <w:rFonts w:ascii="CMU Concrete" w:hAnsi="CMU Concrete"/>
        </w:rPr>
        <w:t>변환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1&lt;num1&lt;1</w:t>
      </w:r>
    </w:p>
    <w:p w14:paraId="07E3E1BA" w14:textId="77777777" w:rsidR="00FA2380" w:rsidRPr="00D4048A" w:rsidRDefault="00FA2380" w:rsidP="00FA2380">
      <w:pPr>
        <w:pStyle w:val="p2"/>
        <w:rPr>
          <w:rFonts w:ascii="CMU Concrete" w:hAnsi="CMU Concrete"/>
        </w:rPr>
      </w:pPr>
      <w:r w:rsidRPr="00D4048A">
        <w:rPr>
          <w:rFonts w:ascii="CMU Concrete" w:hAnsi="CMU Concrete"/>
        </w:rPr>
        <w:t xml:space="preserve">FISHER(0.5) </w:t>
      </w:r>
      <w:r w:rsidRPr="00D4048A">
        <w:rPr>
          <w:rFonts w:ascii="CMU Concrete" w:hAnsi="CMU Concrete"/>
        </w:rPr>
        <w:sym w:font="Wingdings" w:char="F0E8"/>
      </w:r>
      <w:r w:rsidRPr="00D4048A">
        <w:rPr>
          <w:rFonts w:ascii="CMU Concrete" w:hAnsi="CMU Concrete"/>
        </w:rPr>
        <w:t xml:space="preserve"> 0.54931</w:t>
      </w:r>
    </w:p>
    <w:p w14:paraId="4C57434F" w14:textId="77777777" w:rsidR="00FA2380" w:rsidRPr="00D4048A" w:rsidRDefault="00FA2380" w:rsidP="00FA2380">
      <w:pPr>
        <w:pStyle w:val="11"/>
      </w:pPr>
      <w:r w:rsidRPr="00D4048A">
        <w:t>FISHERINV(num1)</w:t>
      </w:r>
    </w:p>
    <w:p w14:paraId="4ABE0404"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76ACF0E1" w14:textId="77777777" w:rsidR="00FA2380" w:rsidRPr="00D4048A" w:rsidRDefault="00FA2380" w:rsidP="00FA2380">
      <w:pPr>
        <w:pStyle w:val="p2"/>
        <w:rPr>
          <w:rFonts w:ascii="CMU Concrete" w:hAnsi="CMU Concrete"/>
        </w:rPr>
      </w:pPr>
      <w:r w:rsidRPr="00D4048A">
        <w:rPr>
          <w:rFonts w:ascii="CMU Concrete" w:hAnsi="CMU Concrete"/>
        </w:rPr>
        <w:t xml:space="preserve">FISHER </w:t>
      </w:r>
      <w:r w:rsidRPr="00D4048A">
        <w:rPr>
          <w:rFonts w:ascii="CMU Concrete" w:hAnsi="CMU Concrete"/>
        </w:rPr>
        <w:t>변환의</w:t>
      </w:r>
      <w:r w:rsidRPr="00D4048A">
        <w:rPr>
          <w:rFonts w:ascii="CMU Concrete" w:hAnsi="CMU Concrete"/>
        </w:rPr>
        <w:t xml:space="preserve"> </w:t>
      </w:r>
      <w:r w:rsidRPr="00D4048A">
        <w:rPr>
          <w:rFonts w:ascii="CMU Concrete" w:hAnsi="CMU Concrete"/>
        </w:rPr>
        <w:t>역변환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63A1E95D" w14:textId="77777777" w:rsidR="00FA2380" w:rsidRPr="00D4048A" w:rsidRDefault="00FA2380" w:rsidP="00FA2380">
      <w:pPr>
        <w:pStyle w:val="p2"/>
        <w:rPr>
          <w:rFonts w:ascii="CMU Concrete" w:hAnsi="CMU Concrete"/>
        </w:rPr>
      </w:pPr>
      <w:r w:rsidRPr="00D4048A">
        <w:rPr>
          <w:rFonts w:ascii="CMU Concrete" w:hAnsi="CMU Concrete"/>
        </w:rPr>
        <w:t>FISHERINV(</w:t>
      </w:r>
      <w:r w:rsidR="00377615" w:rsidRPr="00D4048A">
        <w:rPr>
          <w:rFonts w:ascii="CMU Concrete" w:hAnsi="CMU Concrete"/>
        </w:rPr>
        <w:t>0.54931</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0.5</w:t>
      </w:r>
    </w:p>
    <w:p w14:paraId="558277EA" w14:textId="77777777" w:rsidR="00FA2380" w:rsidRPr="00D4048A" w:rsidRDefault="00FA2380" w:rsidP="00FA2380">
      <w:pPr>
        <w:pStyle w:val="11"/>
      </w:pPr>
      <w:r w:rsidRPr="00D4048A">
        <w:t>FLOOR(num)</w:t>
      </w:r>
    </w:p>
    <w:p w14:paraId="093F31C4" w14:textId="77777777" w:rsidR="00FA2380" w:rsidRPr="00D4048A" w:rsidRDefault="00FA2380" w:rsidP="00FA2380">
      <w:pPr>
        <w:pStyle w:val="p2"/>
        <w:rPr>
          <w:rFonts w:ascii="CMU Concrete" w:hAnsi="CMU Concrete"/>
        </w:rPr>
      </w:pPr>
      <w:r>
        <w:rPr>
          <w:rFonts w:ascii="CMU Concrete" w:hAnsi="CMU Concrete"/>
        </w:rPr>
        <w:t>num</w:t>
      </w:r>
      <w:r w:rsidRPr="00D4048A">
        <w:rPr>
          <w:rFonts w:ascii="CMU Concrete" w:hAnsi="CMU Concrete"/>
        </w:rPr>
        <w:t>: </w:t>
      </w:r>
      <w:r w:rsidRPr="00D4048A">
        <w:rPr>
          <w:rFonts w:ascii="CMU Concrete" w:hAnsi="CMU Concrete"/>
        </w:rPr>
        <w:t>숫자</w:t>
      </w:r>
    </w:p>
    <w:p w14:paraId="5864D2F1" w14:textId="77777777" w:rsidR="00FA2380" w:rsidRPr="00D4048A" w:rsidRDefault="00FA2380" w:rsidP="00FA2380">
      <w:pPr>
        <w:pStyle w:val="p2"/>
        <w:rPr>
          <w:rFonts w:ascii="CMU Concrete" w:hAnsi="CMU Concrete"/>
        </w:rPr>
      </w:pPr>
      <w:r w:rsidRPr="00D4048A">
        <w:rPr>
          <w:rFonts w:ascii="CMU Concrete" w:hAnsi="CMU Concrete"/>
        </w:rPr>
        <w:t>num</w:t>
      </w:r>
      <w:r w:rsidRPr="00D4048A">
        <w:rPr>
          <w:rFonts w:ascii="CMU Concrete" w:hAnsi="CMU Concrete"/>
        </w:rPr>
        <w:t>보다</w:t>
      </w:r>
      <w:r w:rsidRPr="00D4048A">
        <w:rPr>
          <w:rFonts w:ascii="CMU Concrete" w:hAnsi="CMU Concrete"/>
        </w:rPr>
        <w:t xml:space="preserve"> </w:t>
      </w:r>
      <w:r w:rsidRPr="00D4048A">
        <w:rPr>
          <w:rFonts w:ascii="CMU Concrete" w:hAnsi="CMU Concrete"/>
        </w:rPr>
        <w:t>작거나</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정수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2EFD3DDF"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FLOOR(2.1) </w:t>
      </w:r>
      <w:r w:rsidRPr="00D4048A">
        <w:rPr>
          <w:rFonts w:ascii="CMU Concrete" w:hAnsi="CMU Concrete"/>
        </w:rPr>
        <w:sym w:font="Wingdings" w:char="F0E8"/>
      </w:r>
      <w:r w:rsidRPr="006C16B0">
        <w:rPr>
          <w:rFonts w:ascii="CMU Concrete" w:hAnsi="CMU Concrete"/>
          <w:lang w:val="pt-BR"/>
        </w:rPr>
        <w:t xml:space="preserve"> 2 </w:t>
      </w:r>
    </w:p>
    <w:p w14:paraId="443B5114" w14:textId="77777777" w:rsidR="00FA2380" w:rsidRPr="006C16B0" w:rsidRDefault="00FA2380" w:rsidP="00FA2380">
      <w:pPr>
        <w:pStyle w:val="11"/>
        <w:rPr>
          <w:lang w:val="pt-BR"/>
        </w:rPr>
      </w:pPr>
      <w:r w:rsidRPr="006C16B0">
        <w:rPr>
          <w:lang w:val="pt-BR"/>
        </w:rPr>
        <w:t>F</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32A2478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169EE907" w14:textId="26F6BA6B"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00822CCC">
        <w:rPr>
          <w:rFonts w:ascii="CMU Concrete" w:hAnsi="CMU Concrete"/>
          <w:lang w:val="pt-BR"/>
        </w:rPr>
        <w:t xml:space="preserve">F </w:t>
      </w:r>
      <w:r w:rsidR="00822CCC">
        <w:rPr>
          <w:rFonts w:ascii="CMU Concrete" w:hAnsi="CMU Concrete"/>
          <w:lang w:val="pt-BR"/>
        </w:rPr>
        <w:t>분포</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695E62FE"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FCDF(2, 4, 3) </w:t>
      </w:r>
      <w:r w:rsidRPr="00D4048A">
        <w:rPr>
          <w:rFonts w:ascii="CMU Concrete" w:hAnsi="CMU Concrete"/>
        </w:rPr>
        <w:sym w:font="Wingdings" w:char="F0E8"/>
      </w:r>
      <w:r w:rsidRPr="006C16B0">
        <w:rPr>
          <w:rFonts w:ascii="CMU Concrete" w:hAnsi="CMU Concrete" w:hint="eastAsia"/>
          <w:lang w:val="pt-BR"/>
        </w:rPr>
        <w:t xml:space="preserve"> 0.84</w:t>
      </w:r>
    </w:p>
    <w:p w14:paraId="6508A5FA" w14:textId="77777777" w:rsidR="00FA2380" w:rsidRPr="006C16B0" w:rsidRDefault="00FA2380" w:rsidP="00FA2380">
      <w:pPr>
        <w:pStyle w:val="11"/>
        <w:rPr>
          <w:lang w:val="pt-BR"/>
        </w:rPr>
      </w:pPr>
      <w:r w:rsidRPr="006C16B0">
        <w:rPr>
          <w:lang w:val="pt-BR"/>
        </w:rPr>
        <w:t>F</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17D463C1"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4A03A739" w14:textId="3F4E290E"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00822CCC">
        <w:rPr>
          <w:rFonts w:ascii="CMU Concrete" w:hAnsi="CMU Concrete"/>
          <w:lang w:val="pt-BR"/>
        </w:rPr>
        <w:t xml:space="preserve">F </w:t>
      </w:r>
      <w:r w:rsidR="00822CCC">
        <w:rPr>
          <w:rFonts w:ascii="CMU Concrete" w:hAnsi="CMU Concrete"/>
          <w:lang w:val="pt-BR"/>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093313D2"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FINV(2, 4, 0.84) </w:t>
      </w:r>
      <w:r w:rsidRPr="00D4048A">
        <w:rPr>
          <w:rFonts w:ascii="CMU Concrete" w:hAnsi="CMU Concrete"/>
        </w:rPr>
        <w:sym w:font="Wingdings" w:char="F0E8"/>
      </w:r>
      <w:r w:rsidRPr="006C16B0">
        <w:rPr>
          <w:rFonts w:ascii="CMU Concrete" w:hAnsi="CMU Concrete" w:hint="eastAsia"/>
          <w:lang w:val="pt-BR"/>
        </w:rPr>
        <w:t xml:space="preserve"> 3</w:t>
      </w:r>
    </w:p>
    <w:p w14:paraId="078C182A" w14:textId="77777777" w:rsidR="00FA2380" w:rsidRPr="006C16B0" w:rsidRDefault="00FA2380" w:rsidP="00FA2380">
      <w:pPr>
        <w:pStyle w:val="11"/>
        <w:rPr>
          <w:lang w:val="pt-BR"/>
        </w:rPr>
      </w:pPr>
      <w:r w:rsidRPr="006C16B0">
        <w:rPr>
          <w:lang w:val="pt-BR"/>
        </w:rPr>
        <w:t xml:space="preserve">FMEAN(num1, num2) </w:t>
      </w:r>
    </w:p>
    <w:p w14:paraId="2487B191" w14:textId="77777777" w:rsidR="00FA2380" w:rsidRPr="00D4048A" w:rsidRDefault="00FA2380" w:rsidP="00FA2380">
      <w:pPr>
        <w:pStyle w:val="p2"/>
        <w:rPr>
          <w:rFonts w:ascii="CMU Concrete" w:hAnsi="CMU Concrete"/>
        </w:rPr>
      </w:pPr>
      <w:r>
        <w:rPr>
          <w:rFonts w:ascii="CMU Concrete" w:hAnsi="CMU Concrete"/>
        </w:rPr>
        <w:t>num 1, num2</w:t>
      </w:r>
      <w:r w:rsidRPr="00D4048A">
        <w:rPr>
          <w:rFonts w:ascii="CMU Concrete" w:hAnsi="CMU Concrete"/>
        </w:rPr>
        <w:t>: </w:t>
      </w:r>
      <w:r w:rsidRPr="00D4048A">
        <w:rPr>
          <w:rFonts w:ascii="CMU Concrete" w:hAnsi="CMU Concrete"/>
        </w:rPr>
        <w:t>숫자</w:t>
      </w:r>
    </w:p>
    <w:p w14:paraId="04B3C4E5" w14:textId="24CC0C30"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00822CCC">
        <w:rPr>
          <w:rFonts w:ascii="CMU Concrete" w:hAnsi="CMU Concrete"/>
        </w:rPr>
        <w:t xml:space="preserve">F </w:t>
      </w:r>
      <w:r w:rsidR="00822CCC">
        <w:rPr>
          <w:rFonts w:ascii="CMU Concrete" w:hAnsi="CMU Concrete"/>
        </w:rPr>
        <w:t>분포</w:t>
      </w:r>
      <w:r w:rsidRPr="00D4048A">
        <w:rPr>
          <w:rFonts w:ascii="CMU Concrete" w:hAnsi="CMU Concrete"/>
        </w:rPr>
        <w:t>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7F954806"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FMEAN(5, 5) </w:t>
      </w:r>
      <w:r w:rsidRPr="00D4048A">
        <w:rPr>
          <w:rFonts w:ascii="CMU Concrete" w:hAnsi="CMU Concrete"/>
        </w:rPr>
        <w:sym w:font="Wingdings" w:char="F0E8"/>
      </w:r>
      <w:r w:rsidRPr="006C16B0">
        <w:rPr>
          <w:rFonts w:ascii="CMU Concrete" w:hAnsi="CMU Concrete"/>
          <w:lang w:val="pt-BR"/>
        </w:rPr>
        <w:t xml:space="preserve"> 1.66667</w:t>
      </w:r>
    </w:p>
    <w:p w14:paraId="1CF90F49" w14:textId="77777777" w:rsidR="00FA2380" w:rsidRPr="006C16B0" w:rsidRDefault="00FA2380" w:rsidP="00FA2380">
      <w:pPr>
        <w:pStyle w:val="11"/>
        <w:rPr>
          <w:lang w:val="pt-BR"/>
        </w:rPr>
      </w:pPr>
      <w:r w:rsidRPr="006C16B0">
        <w:rPr>
          <w:lang w:val="pt-BR"/>
        </w:rPr>
        <w:t>F</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19CC15CD"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456D0861" w14:textId="66B4303E"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00822CCC">
        <w:rPr>
          <w:rFonts w:ascii="CMU Concrete" w:hAnsi="CMU Concrete"/>
          <w:lang w:val="pt-BR"/>
        </w:rPr>
        <w:t xml:space="preserve">F </w:t>
      </w:r>
      <w:r w:rsidR="00822CCC">
        <w:rPr>
          <w:rFonts w:ascii="CMU Concrete" w:hAnsi="CMU Concrete"/>
          <w:lang w:val="pt-BR"/>
        </w:rPr>
        <w:t>분포</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02E73FD8"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FPDF(2, 4, 3) </w:t>
      </w:r>
      <w:r w:rsidRPr="00D4048A">
        <w:rPr>
          <w:rFonts w:ascii="CMU Concrete" w:hAnsi="CMU Concrete"/>
        </w:rPr>
        <w:sym w:font="Wingdings" w:char="F0E8"/>
      </w:r>
      <w:r w:rsidRPr="006C16B0">
        <w:rPr>
          <w:rFonts w:ascii="CMU Concrete" w:hAnsi="CMU Concrete" w:hint="eastAsia"/>
          <w:lang w:val="pt-BR"/>
        </w:rPr>
        <w:t xml:space="preserve"> 0.064</w:t>
      </w:r>
    </w:p>
    <w:p w14:paraId="7C88E355" w14:textId="77777777" w:rsidR="00FA2380" w:rsidRPr="006C16B0" w:rsidRDefault="00FA2380" w:rsidP="00FA2380">
      <w:pPr>
        <w:pStyle w:val="11"/>
        <w:rPr>
          <w:lang w:val="pt-BR"/>
        </w:rPr>
      </w:pPr>
      <w:r w:rsidRPr="006C16B0">
        <w:rPr>
          <w:lang w:val="pt-BR"/>
        </w:rPr>
        <w:t xml:space="preserve">FVARIANCE(num1, num2) </w:t>
      </w:r>
    </w:p>
    <w:p w14:paraId="2A8637FB"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1, num2: </w:t>
      </w:r>
      <w:r w:rsidRPr="00D4048A">
        <w:rPr>
          <w:rFonts w:ascii="CMU Concrete" w:hAnsi="CMU Concrete"/>
        </w:rPr>
        <w:t>숫자</w:t>
      </w:r>
    </w:p>
    <w:p w14:paraId="7A1E6B93" w14:textId="36F17F40" w:rsidR="00FA2380" w:rsidRPr="000D755D" w:rsidRDefault="00FA2380" w:rsidP="00FA2380">
      <w:pPr>
        <w:pStyle w:val="p2"/>
        <w:rPr>
          <w:rFonts w:ascii="CMU Concrete" w:hAnsi="CMU Concrete"/>
          <w:lang w:val="pt-BR"/>
        </w:rPr>
      </w:pPr>
      <w:r w:rsidRPr="00D4048A">
        <w:rPr>
          <w:rFonts w:ascii="CMU Concrete" w:hAnsi="CMU Concrete"/>
        </w:rPr>
        <w:t>모수</w:t>
      </w:r>
      <w:r w:rsidRPr="000D755D">
        <w:rPr>
          <w:rFonts w:ascii="CMU Concrete" w:hAnsi="CMU Concrete"/>
          <w:lang w:val="pt-BR"/>
        </w:rPr>
        <w:t xml:space="preserve"> num1, num2 </w:t>
      </w:r>
      <w:r w:rsidRPr="00D4048A">
        <w:rPr>
          <w:rFonts w:ascii="CMU Concrete" w:hAnsi="CMU Concrete"/>
        </w:rPr>
        <w:t>에</w:t>
      </w:r>
      <w:r w:rsidRPr="000D755D">
        <w:rPr>
          <w:rFonts w:ascii="CMU Concrete" w:hAnsi="CMU Concrete"/>
          <w:lang w:val="pt-BR"/>
        </w:rPr>
        <w:t xml:space="preserve"> </w:t>
      </w:r>
      <w:r w:rsidRPr="00D4048A">
        <w:rPr>
          <w:rFonts w:ascii="CMU Concrete" w:hAnsi="CMU Concrete"/>
        </w:rPr>
        <w:t>해당하는</w:t>
      </w:r>
      <w:r w:rsidRPr="000D755D">
        <w:rPr>
          <w:rFonts w:ascii="CMU Concrete" w:hAnsi="CMU Concrete"/>
          <w:lang w:val="pt-BR"/>
        </w:rPr>
        <w:t xml:space="preserve"> </w:t>
      </w:r>
      <w:r w:rsidR="00822CCC">
        <w:rPr>
          <w:rFonts w:ascii="CMU Concrete" w:hAnsi="CMU Concrete"/>
          <w:lang w:val="pt-BR"/>
        </w:rPr>
        <w:t xml:space="preserve">F </w:t>
      </w:r>
      <w:r w:rsidR="00822CCC">
        <w:rPr>
          <w:rFonts w:ascii="CMU Concrete" w:hAnsi="CMU Concrete"/>
          <w:lang w:val="pt-BR"/>
        </w:rPr>
        <w:t>분포</w:t>
      </w:r>
      <w:r w:rsidRPr="00D4048A">
        <w:rPr>
          <w:rFonts w:ascii="CMU Concrete" w:hAnsi="CMU Concrete"/>
        </w:rPr>
        <w:t>의</w:t>
      </w:r>
      <w:r w:rsidRPr="000D755D">
        <w:rPr>
          <w:rFonts w:ascii="CMU Concrete" w:hAnsi="CMU Concrete"/>
          <w:lang w:val="pt-BR"/>
        </w:rPr>
        <w:t xml:space="preserve"> </w:t>
      </w:r>
      <w:r w:rsidRPr="00D4048A">
        <w:rPr>
          <w:rFonts w:ascii="CMU Concrete" w:hAnsi="CMU Concrete"/>
        </w:rPr>
        <w:t>분산을</w:t>
      </w:r>
      <w:r w:rsidRPr="000D755D">
        <w:rPr>
          <w:rFonts w:ascii="CMU Concrete" w:hAnsi="CMU Concrete"/>
          <w:lang w:val="pt-BR"/>
        </w:rPr>
        <w:t xml:space="preserve"> </w:t>
      </w:r>
      <w:r w:rsidRPr="00D4048A">
        <w:rPr>
          <w:rFonts w:ascii="CMU Concrete" w:hAnsi="CMU Concrete"/>
        </w:rPr>
        <w:t>구합니다</w:t>
      </w:r>
      <w:r w:rsidRPr="000D755D">
        <w:rPr>
          <w:rFonts w:ascii="CMU Concrete" w:hAnsi="CMU Concrete"/>
          <w:lang w:val="pt-BR"/>
        </w:rPr>
        <w:t>.</w:t>
      </w:r>
    </w:p>
    <w:p w14:paraId="7C11ECF8" w14:textId="77777777" w:rsidR="00FA2380" w:rsidRPr="006C16B0" w:rsidRDefault="0099201B" w:rsidP="00FA2380">
      <w:pPr>
        <w:pStyle w:val="p2"/>
        <w:rPr>
          <w:rFonts w:ascii="CMU Concrete" w:hAnsi="CMU Concrete"/>
          <w:lang w:val="pt-BR"/>
        </w:rPr>
      </w:pPr>
      <w:r>
        <w:rPr>
          <w:rFonts w:ascii="CMU Concrete" w:hAnsi="CMU Concrete"/>
          <w:lang w:val="pt-BR"/>
        </w:rPr>
        <w:t>FVARIANCE</w:t>
      </w:r>
      <w:r w:rsidR="00FA2380" w:rsidRPr="006C16B0">
        <w:rPr>
          <w:rFonts w:ascii="CMU Concrete" w:hAnsi="CMU Concrete"/>
          <w:lang w:val="pt-BR"/>
        </w:rPr>
        <w:t xml:space="preserve">(5, 5) </w:t>
      </w:r>
      <w:r w:rsidR="00FA2380" w:rsidRPr="00D4048A">
        <w:rPr>
          <w:rFonts w:ascii="CMU Concrete" w:hAnsi="CMU Concrete"/>
        </w:rPr>
        <w:sym w:font="Wingdings" w:char="F0E8"/>
      </w:r>
      <w:r w:rsidR="00FA2380" w:rsidRPr="006C16B0">
        <w:rPr>
          <w:rFonts w:ascii="CMU Concrete" w:hAnsi="CMU Concrete"/>
          <w:lang w:val="pt-BR"/>
        </w:rPr>
        <w:t xml:space="preserve"> 8.88889</w:t>
      </w:r>
    </w:p>
    <w:p w14:paraId="56BCEEFD" w14:textId="77777777" w:rsidR="00FA2380" w:rsidRPr="006C16B0" w:rsidRDefault="00FA2380" w:rsidP="00FA2380">
      <w:pPr>
        <w:pStyle w:val="11"/>
        <w:rPr>
          <w:lang w:val="pt-BR"/>
        </w:rPr>
      </w:pPr>
      <w:r w:rsidRPr="006C16B0">
        <w:rPr>
          <w:lang w:val="pt-BR"/>
        </w:rPr>
        <w:t>GAM</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2929345B"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2CCA55BC"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감마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6947DC7E"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AMCDF(1, 2, 1) </w:t>
      </w:r>
      <w:r w:rsidRPr="00D4048A">
        <w:rPr>
          <w:rFonts w:ascii="CMU Concrete" w:hAnsi="CMU Concrete"/>
        </w:rPr>
        <w:sym w:font="Wingdings" w:char="F0E8"/>
      </w:r>
      <w:r w:rsidRPr="006C16B0">
        <w:rPr>
          <w:rFonts w:ascii="CMU Concrete" w:hAnsi="CMU Concrete" w:hint="eastAsia"/>
          <w:lang w:val="pt-BR"/>
        </w:rPr>
        <w:t xml:space="preserve"> 0.39347</w:t>
      </w:r>
    </w:p>
    <w:p w14:paraId="04E2CDC1" w14:textId="77777777" w:rsidR="00FA2380" w:rsidRPr="006C16B0" w:rsidRDefault="00FA2380" w:rsidP="00FA2380">
      <w:pPr>
        <w:pStyle w:val="11"/>
        <w:rPr>
          <w:lang w:val="pt-BR"/>
        </w:rPr>
      </w:pPr>
      <w:r w:rsidRPr="006C16B0">
        <w:rPr>
          <w:lang w:val="pt-BR"/>
        </w:rPr>
        <w:t>GAM</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0BFC21E2" w14:textId="77777777" w:rsidR="00FA2380" w:rsidRPr="00D4048A" w:rsidRDefault="00FA2380" w:rsidP="00FA2380">
      <w:pPr>
        <w:pStyle w:val="p2"/>
        <w:rPr>
          <w:rFonts w:ascii="CMU Concrete" w:hAnsi="CMU Concrete"/>
        </w:rPr>
      </w:pPr>
      <w:r>
        <w:rPr>
          <w:rFonts w:ascii="CMU Concrete" w:hAnsi="CMU Concrete"/>
        </w:rPr>
        <w:t>num 1, num2</w:t>
      </w:r>
      <w:r>
        <w:rPr>
          <w:rFonts w:ascii="CMU Concrete" w:hAnsi="CMU Concrete" w:hint="eastAsia"/>
        </w:rPr>
        <w:t>, num3</w:t>
      </w:r>
      <w:r w:rsidRPr="00D4048A">
        <w:rPr>
          <w:rFonts w:ascii="CMU Concrete" w:hAnsi="CMU Concrete"/>
        </w:rPr>
        <w:t>: </w:t>
      </w:r>
      <w:r w:rsidRPr="00D4048A">
        <w:rPr>
          <w:rFonts w:ascii="CMU Concrete" w:hAnsi="CMU Concrete"/>
        </w:rPr>
        <w:t>숫자</w:t>
      </w:r>
    </w:p>
    <w:p w14:paraId="62AC9A7D"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감마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12AFA0E1" w14:textId="77777777" w:rsidR="00FA2380" w:rsidRPr="003D0228" w:rsidRDefault="00FA2380" w:rsidP="00FA2380">
      <w:pPr>
        <w:pStyle w:val="p2"/>
        <w:rPr>
          <w:rFonts w:ascii="CMU Concrete" w:hAnsi="CMU Concrete"/>
        </w:rPr>
      </w:pPr>
      <w:r>
        <w:rPr>
          <w:rFonts w:ascii="CMU Concrete" w:hAnsi="CMU Concrete" w:hint="eastAsia"/>
        </w:rPr>
        <w:t xml:space="preserve">GAMINV(1, 2, 0.39347) </w:t>
      </w:r>
      <w:r w:rsidRPr="00D4048A">
        <w:rPr>
          <w:rFonts w:ascii="CMU Concrete" w:hAnsi="CMU Concrete"/>
        </w:rPr>
        <w:sym w:font="Wingdings" w:char="F0E8"/>
      </w:r>
      <w:r>
        <w:rPr>
          <w:rFonts w:ascii="CMU Concrete" w:hAnsi="CMU Concrete" w:hint="eastAsia"/>
        </w:rPr>
        <w:t xml:space="preserve"> 1</w:t>
      </w:r>
    </w:p>
    <w:p w14:paraId="76BB87B0" w14:textId="77777777" w:rsidR="00FA2380" w:rsidRPr="00D4048A" w:rsidRDefault="00FA2380" w:rsidP="00FA2380">
      <w:pPr>
        <w:pStyle w:val="11"/>
      </w:pPr>
      <w:r w:rsidRPr="00D4048A">
        <w:t xml:space="preserve">GAMMEAN(num1, num2) </w:t>
      </w:r>
    </w:p>
    <w:p w14:paraId="135174BC" w14:textId="77777777" w:rsidR="00FA2380" w:rsidRPr="00D4048A" w:rsidRDefault="00FA2380" w:rsidP="00FA2380">
      <w:pPr>
        <w:pStyle w:val="p2"/>
        <w:rPr>
          <w:rFonts w:ascii="CMU Concrete" w:hAnsi="CMU Concrete"/>
        </w:rPr>
      </w:pPr>
      <w:r>
        <w:rPr>
          <w:rFonts w:ascii="CMU Concrete" w:hAnsi="CMU Concrete"/>
        </w:rPr>
        <w:t>num 1, num2</w:t>
      </w:r>
      <w:r w:rsidRPr="00D4048A">
        <w:rPr>
          <w:rFonts w:ascii="CMU Concrete" w:hAnsi="CMU Concrete"/>
        </w:rPr>
        <w:t>: </w:t>
      </w:r>
      <w:r w:rsidRPr="00D4048A">
        <w:rPr>
          <w:rFonts w:ascii="CMU Concrete" w:hAnsi="CMU Concrete"/>
        </w:rPr>
        <w:t>숫자</w:t>
      </w:r>
    </w:p>
    <w:p w14:paraId="36F80546"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감마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63EF1203" w14:textId="77777777" w:rsidR="00FA2380" w:rsidRDefault="00FA2380" w:rsidP="00FA2380">
      <w:pPr>
        <w:pStyle w:val="p2"/>
        <w:rPr>
          <w:rFonts w:ascii="CMU Concrete" w:hAnsi="CMU Concrete"/>
        </w:rPr>
      </w:pPr>
      <w:r w:rsidRPr="00D4048A">
        <w:rPr>
          <w:rFonts w:ascii="CMU Concrete" w:hAnsi="CMU Concrete"/>
        </w:rPr>
        <w:t xml:space="preserve">GAMMEAN(3, 3) </w:t>
      </w:r>
      <w:r w:rsidRPr="00D4048A">
        <w:rPr>
          <w:rFonts w:ascii="CMU Concrete" w:hAnsi="CMU Concrete"/>
        </w:rPr>
        <w:sym w:font="Wingdings" w:char="F0E8"/>
      </w:r>
      <w:r w:rsidRPr="00D4048A">
        <w:rPr>
          <w:rFonts w:ascii="CMU Concrete" w:hAnsi="CMU Concrete"/>
        </w:rPr>
        <w:t xml:space="preserve"> 9</w:t>
      </w:r>
    </w:p>
    <w:p w14:paraId="6592F725" w14:textId="77777777" w:rsidR="00FA2380" w:rsidRPr="00D4048A" w:rsidRDefault="00FA2380" w:rsidP="00FA2380">
      <w:pPr>
        <w:pStyle w:val="11"/>
      </w:pPr>
      <w:r>
        <w:t>GAM</w:t>
      </w:r>
      <w:r>
        <w:rPr>
          <w:rFonts w:hint="eastAsia"/>
        </w:rPr>
        <w:t>PDF</w:t>
      </w:r>
      <w:r w:rsidRPr="00D4048A">
        <w:t>(num1, num2</w:t>
      </w:r>
      <w:r>
        <w:rPr>
          <w:rFonts w:hint="eastAsia"/>
        </w:rPr>
        <w:t>, num3</w:t>
      </w:r>
      <w:r w:rsidRPr="00D4048A">
        <w:t xml:space="preserve">) </w:t>
      </w:r>
    </w:p>
    <w:p w14:paraId="52204286" w14:textId="77777777" w:rsidR="00FA2380" w:rsidRPr="00D4048A" w:rsidRDefault="00FA2380" w:rsidP="00FA2380">
      <w:pPr>
        <w:pStyle w:val="p2"/>
        <w:rPr>
          <w:rFonts w:ascii="CMU Concrete" w:hAnsi="CMU Concrete"/>
        </w:rPr>
      </w:pPr>
      <w:r>
        <w:rPr>
          <w:rFonts w:ascii="CMU Concrete" w:hAnsi="CMU Concrete"/>
        </w:rPr>
        <w:t>num 1, num2</w:t>
      </w:r>
      <w:r>
        <w:rPr>
          <w:rFonts w:ascii="CMU Concrete" w:hAnsi="CMU Concrete" w:hint="eastAsia"/>
        </w:rPr>
        <w:t>, num3</w:t>
      </w:r>
      <w:r w:rsidRPr="00D4048A">
        <w:rPr>
          <w:rFonts w:ascii="CMU Concrete" w:hAnsi="CMU Concrete"/>
        </w:rPr>
        <w:t>: </w:t>
      </w:r>
      <w:r w:rsidRPr="00D4048A">
        <w:rPr>
          <w:rFonts w:ascii="CMU Concrete" w:hAnsi="CMU Concrete"/>
        </w:rPr>
        <w:t>숫자</w:t>
      </w:r>
    </w:p>
    <w:p w14:paraId="3AA4E0BA"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감마분포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PDF</w:t>
      </w:r>
      <w:r>
        <w:rPr>
          <w:rFonts w:ascii="CMU Concrete" w:hAnsi="CMU Concrete" w:hint="eastAsia"/>
        </w:rPr>
        <w:t>를</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624E1570" w14:textId="77777777" w:rsidR="00FA2380" w:rsidRPr="003D0228" w:rsidRDefault="00FA2380" w:rsidP="00FA2380">
      <w:pPr>
        <w:pStyle w:val="p2"/>
        <w:rPr>
          <w:rFonts w:ascii="CMU Concrete" w:hAnsi="CMU Concrete"/>
        </w:rPr>
      </w:pPr>
      <w:r>
        <w:rPr>
          <w:rFonts w:ascii="CMU Concrete" w:hAnsi="CMU Concrete" w:hint="eastAsia"/>
        </w:rPr>
        <w:t xml:space="preserve">GAMPDF(1, 2, 1) </w:t>
      </w:r>
      <w:r w:rsidRPr="00D4048A">
        <w:rPr>
          <w:rFonts w:ascii="CMU Concrete" w:hAnsi="CMU Concrete"/>
        </w:rPr>
        <w:sym w:font="Wingdings" w:char="F0E8"/>
      </w:r>
      <w:r>
        <w:rPr>
          <w:rFonts w:ascii="CMU Concrete" w:hAnsi="CMU Concrete" w:hint="eastAsia"/>
        </w:rPr>
        <w:t xml:space="preserve"> 0.30327</w:t>
      </w:r>
    </w:p>
    <w:p w14:paraId="689949AB" w14:textId="77777777" w:rsidR="00FA2380" w:rsidRPr="00D4048A" w:rsidRDefault="00FA2380" w:rsidP="00FA2380">
      <w:pPr>
        <w:pStyle w:val="11"/>
      </w:pPr>
      <w:r w:rsidRPr="00D4048A">
        <w:t xml:space="preserve">GAMVARIANCE(num1, num2) </w:t>
      </w:r>
    </w:p>
    <w:p w14:paraId="5BAC191C" w14:textId="77777777" w:rsidR="00FA2380" w:rsidRPr="00D4048A" w:rsidRDefault="00FA2380" w:rsidP="00FA2380">
      <w:pPr>
        <w:pStyle w:val="p2"/>
        <w:rPr>
          <w:rFonts w:ascii="CMU Concrete" w:hAnsi="CMU Concrete"/>
        </w:rPr>
      </w:pPr>
      <w:r>
        <w:rPr>
          <w:rFonts w:ascii="CMU Concrete" w:hAnsi="CMU Concrete"/>
        </w:rPr>
        <w:t>num 1, num2</w:t>
      </w:r>
      <w:r w:rsidRPr="00D4048A">
        <w:rPr>
          <w:rFonts w:ascii="CMU Concrete" w:hAnsi="CMU Concrete"/>
        </w:rPr>
        <w:t>: </w:t>
      </w:r>
      <w:r w:rsidRPr="00D4048A">
        <w:rPr>
          <w:rFonts w:ascii="CMU Concrete" w:hAnsi="CMU Concrete"/>
        </w:rPr>
        <w:t>숫자</w:t>
      </w:r>
    </w:p>
    <w:p w14:paraId="744C27E7"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감마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28A3B5DE" w14:textId="77777777" w:rsidR="00FA2380" w:rsidRDefault="00FA2380" w:rsidP="00FA2380">
      <w:pPr>
        <w:pStyle w:val="p2"/>
        <w:rPr>
          <w:rFonts w:ascii="CMU Concrete" w:hAnsi="CMU Concrete"/>
        </w:rPr>
      </w:pPr>
      <w:r w:rsidRPr="00D4048A">
        <w:rPr>
          <w:rFonts w:ascii="CMU Concrete" w:hAnsi="CMU Concrete"/>
        </w:rPr>
        <w:t xml:space="preserve">GAMVARIANCE(3, 3) </w:t>
      </w:r>
      <w:r w:rsidRPr="00D4048A">
        <w:rPr>
          <w:rFonts w:ascii="CMU Concrete" w:hAnsi="CMU Concrete"/>
        </w:rPr>
        <w:sym w:font="Wingdings" w:char="F0E8"/>
      </w:r>
      <w:r w:rsidRPr="00D4048A">
        <w:rPr>
          <w:rFonts w:ascii="CMU Concrete" w:hAnsi="CMU Concrete"/>
        </w:rPr>
        <w:t xml:space="preserve"> 27</w:t>
      </w:r>
    </w:p>
    <w:p w14:paraId="2B84BD52" w14:textId="77777777" w:rsidR="00FA2380" w:rsidRPr="00D4048A" w:rsidRDefault="00FA2380" w:rsidP="00FA2380">
      <w:pPr>
        <w:pStyle w:val="11"/>
      </w:pPr>
      <w:r>
        <w:t>GEO</w:t>
      </w:r>
      <w:r>
        <w:rPr>
          <w:rFonts w:hint="eastAsia"/>
        </w:rPr>
        <w:t>CDF</w:t>
      </w:r>
      <w:r w:rsidRPr="00D4048A">
        <w:t>(num1</w:t>
      </w:r>
      <w:r>
        <w:rPr>
          <w:rFonts w:hint="eastAsia"/>
        </w:rPr>
        <w:t>, num2</w:t>
      </w:r>
      <w:r w:rsidRPr="00D4048A">
        <w:t xml:space="preserve">) </w:t>
      </w:r>
    </w:p>
    <w:p w14:paraId="1E5FCB0F"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r w:rsidRPr="00D4048A">
        <w:rPr>
          <w:rFonts w:ascii="CMU Concrete" w:hAnsi="CMU Concrete"/>
        </w:rPr>
        <w:t xml:space="preserve"> (</w:t>
      </w:r>
      <w:r w:rsidRPr="00D4048A">
        <w:rPr>
          <w:rFonts w:ascii="CMU Concrete" w:hAnsi="CMU Concrete"/>
        </w:rPr>
        <w:t>단</w:t>
      </w:r>
      <w:r w:rsidRPr="00D4048A">
        <w:rPr>
          <w:rFonts w:ascii="CMU Concrete" w:hAnsi="CMU Concrete"/>
        </w:rPr>
        <w:t>, num1</w:t>
      </w:r>
      <w:r w:rsidRPr="00D4048A">
        <w:rPr>
          <w:rFonts w:ascii="CMU Concrete" w:hAnsi="CMU Concrete"/>
        </w:rPr>
        <w:t>은</w:t>
      </w:r>
      <w:r w:rsidRPr="00D4048A">
        <w:rPr>
          <w:rFonts w:ascii="CMU Concrete" w:hAnsi="CMU Concrete"/>
        </w:rPr>
        <w:t xml:space="preserve"> 0</w:t>
      </w:r>
      <w:r w:rsidRPr="00D4048A">
        <w:rPr>
          <w:rFonts w:ascii="CMU Concrete" w:hAnsi="CMU Concrete"/>
        </w:rPr>
        <w:t>과</w:t>
      </w:r>
      <w:r w:rsidRPr="00D4048A">
        <w:rPr>
          <w:rFonts w:ascii="CMU Concrete" w:hAnsi="CMU Concrete"/>
        </w:rPr>
        <w:t xml:space="preserve"> 1</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r>
        <w:rPr>
          <w:rFonts w:ascii="CMU Concrete" w:hAnsi="CMU Concrete" w:hint="eastAsia"/>
        </w:rPr>
        <w:t>, num2</w:t>
      </w:r>
      <w:r>
        <w:rPr>
          <w:rFonts w:ascii="CMU Concrete" w:hAnsi="CMU Concrete" w:hint="eastAsia"/>
        </w:rPr>
        <w:t>는</w:t>
      </w:r>
      <w:r>
        <w:rPr>
          <w:rFonts w:ascii="CMU Concrete" w:hAnsi="CMU Concrete" w:hint="eastAsia"/>
        </w:rPr>
        <w:t xml:space="preserve"> 0</w:t>
      </w:r>
      <w:r>
        <w:rPr>
          <w:rFonts w:ascii="CMU Concrete" w:hAnsi="CMU Concrete" w:hint="eastAsia"/>
        </w:rPr>
        <w:t>이상의</w:t>
      </w:r>
      <w:r>
        <w:rPr>
          <w:rFonts w:ascii="CMU Concrete" w:hAnsi="CMU Concrete" w:hint="eastAsia"/>
        </w:rPr>
        <w:t xml:space="preserve"> </w:t>
      </w:r>
      <w:r>
        <w:rPr>
          <w:rFonts w:ascii="CMU Concrete" w:hAnsi="CMU Concrete" w:hint="eastAsia"/>
        </w:rPr>
        <w:t>정수</w:t>
      </w:r>
      <w:r w:rsidRPr="00D4048A">
        <w:rPr>
          <w:rFonts w:ascii="CMU Concrete" w:hAnsi="CMU Concrete"/>
        </w:rPr>
        <w:t>)</w:t>
      </w:r>
    </w:p>
    <w:p w14:paraId="5BFDB0E0"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하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CDF </w:t>
      </w:r>
      <w:r>
        <w:rPr>
          <w:rFonts w:ascii="CMU Concrete" w:hAnsi="CMU Concrete" w:hint="eastAsia"/>
        </w:rPr>
        <w:t>값을</w:t>
      </w:r>
      <w:r>
        <w:rPr>
          <w:rFonts w:ascii="CMU Concrete" w:hAnsi="CMU Concrete" w:hint="eastAsia"/>
        </w:rPr>
        <w:t xml:space="preserve"> </w:t>
      </w:r>
      <w:r w:rsidRPr="00D4048A">
        <w:rPr>
          <w:rFonts w:ascii="CMU Concrete" w:hAnsi="CMU Concrete"/>
        </w:rPr>
        <w:t>구합니다</w:t>
      </w:r>
      <w:r w:rsidRPr="00D4048A">
        <w:rPr>
          <w:rFonts w:ascii="CMU Concrete" w:hAnsi="CMU Concrete"/>
        </w:rPr>
        <w:t>.</w:t>
      </w:r>
    </w:p>
    <w:p w14:paraId="2E776495" w14:textId="77777777" w:rsidR="00FA2380" w:rsidRDefault="00FA2380" w:rsidP="00FA2380">
      <w:pPr>
        <w:pStyle w:val="p2"/>
        <w:rPr>
          <w:rFonts w:ascii="CMU Concrete" w:hAnsi="CMU Concrete"/>
        </w:rPr>
      </w:pPr>
      <w:r>
        <w:rPr>
          <w:rFonts w:ascii="CMU Concrete" w:hAnsi="CMU Concrete" w:hint="eastAsia"/>
        </w:rPr>
        <w:t xml:space="preserve">GEOCDF(0.3, 2) </w:t>
      </w:r>
      <w:r w:rsidRPr="00D4048A">
        <w:rPr>
          <w:rFonts w:ascii="CMU Concrete" w:hAnsi="CMU Concrete"/>
        </w:rPr>
        <w:sym w:font="Wingdings" w:char="F0E8"/>
      </w:r>
      <w:r>
        <w:rPr>
          <w:rFonts w:ascii="CMU Concrete" w:hAnsi="CMU Concrete" w:hint="eastAsia"/>
        </w:rPr>
        <w:t xml:space="preserve"> 0.657</w:t>
      </w:r>
    </w:p>
    <w:p w14:paraId="355A6E7D" w14:textId="77777777" w:rsidR="00FA2380" w:rsidRPr="00D4048A" w:rsidRDefault="00FA2380" w:rsidP="00FA2380">
      <w:pPr>
        <w:pStyle w:val="11"/>
      </w:pPr>
      <w:r>
        <w:t>GEO</w:t>
      </w:r>
      <w:r>
        <w:rPr>
          <w:rFonts w:hint="eastAsia"/>
        </w:rPr>
        <w:t>INV</w:t>
      </w:r>
      <w:r w:rsidRPr="00D4048A">
        <w:t>(num1</w:t>
      </w:r>
      <w:r>
        <w:rPr>
          <w:rFonts w:hint="eastAsia"/>
        </w:rPr>
        <w:t>, num2</w:t>
      </w:r>
      <w:r w:rsidRPr="00D4048A">
        <w:t xml:space="preserve">) </w:t>
      </w:r>
    </w:p>
    <w:p w14:paraId="694D7A63"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r w:rsidRPr="00D4048A">
        <w:rPr>
          <w:rFonts w:ascii="CMU Concrete" w:hAnsi="CMU Concrete"/>
        </w:rPr>
        <w:t xml:space="preserve"> (</w:t>
      </w:r>
      <w:r w:rsidRPr="00D4048A">
        <w:rPr>
          <w:rFonts w:ascii="CMU Concrete" w:hAnsi="CMU Concrete"/>
        </w:rPr>
        <w:t>단</w:t>
      </w:r>
      <w:r w:rsidRPr="00D4048A">
        <w:rPr>
          <w:rFonts w:ascii="CMU Concrete" w:hAnsi="CMU Concrete"/>
        </w:rPr>
        <w:t>, num1</w:t>
      </w:r>
      <w:r w:rsidRPr="00D4048A">
        <w:rPr>
          <w:rFonts w:ascii="CMU Concrete" w:hAnsi="CMU Concrete"/>
        </w:rPr>
        <w:t>은</w:t>
      </w:r>
      <w:r w:rsidRPr="00D4048A">
        <w:rPr>
          <w:rFonts w:ascii="CMU Concrete" w:hAnsi="CMU Concrete"/>
        </w:rPr>
        <w:t xml:space="preserve"> 0</w:t>
      </w:r>
      <w:r w:rsidRPr="00D4048A">
        <w:rPr>
          <w:rFonts w:ascii="CMU Concrete" w:hAnsi="CMU Concrete"/>
        </w:rPr>
        <w:t>과</w:t>
      </w:r>
      <w:r w:rsidRPr="00D4048A">
        <w:rPr>
          <w:rFonts w:ascii="CMU Concrete" w:hAnsi="CMU Concrete"/>
        </w:rPr>
        <w:t xml:space="preserve"> 1</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r w:rsidRPr="00D4048A">
        <w:rPr>
          <w:rFonts w:ascii="CMU Concrete" w:hAnsi="CMU Concrete"/>
        </w:rPr>
        <w:t>)</w:t>
      </w:r>
    </w:p>
    <w:p w14:paraId="5C5D2505"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하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Pr>
          <w:rFonts w:ascii="CMU Concrete" w:hAnsi="CMU Concrete" w:hint="eastAsia"/>
        </w:rPr>
        <w:t xml:space="preserve"> </w:t>
      </w:r>
      <w:r w:rsidRPr="00D4048A">
        <w:rPr>
          <w:rFonts w:ascii="CMU Concrete" w:hAnsi="CMU Concrete"/>
        </w:rPr>
        <w:t>구합니다</w:t>
      </w:r>
      <w:r w:rsidRPr="00D4048A">
        <w:rPr>
          <w:rFonts w:ascii="CMU Concrete" w:hAnsi="CMU Concrete"/>
        </w:rPr>
        <w:t>.</w:t>
      </w:r>
    </w:p>
    <w:p w14:paraId="7C6210B9" w14:textId="77777777" w:rsidR="00FA2380" w:rsidRPr="003D0228" w:rsidRDefault="00FA2380" w:rsidP="00FA2380">
      <w:pPr>
        <w:pStyle w:val="p2"/>
        <w:rPr>
          <w:rFonts w:ascii="CMU Concrete" w:hAnsi="CMU Concrete"/>
        </w:rPr>
      </w:pPr>
      <w:r>
        <w:rPr>
          <w:rFonts w:ascii="CMU Concrete" w:hAnsi="CMU Concrete" w:hint="eastAsia"/>
        </w:rPr>
        <w:t xml:space="preserve">GEOINV(0.3, 0.657) </w:t>
      </w:r>
      <w:r w:rsidRPr="00D4048A">
        <w:rPr>
          <w:rFonts w:ascii="CMU Concrete" w:hAnsi="CMU Concrete"/>
        </w:rPr>
        <w:sym w:font="Wingdings" w:char="F0E8"/>
      </w:r>
      <w:r w:rsidR="0099201B">
        <w:rPr>
          <w:rFonts w:ascii="CMU Concrete" w:hAnsi="CMU Concrete" w:hint="eastAsia"/>
        </w:rPr>
        <w:t xml:space="preserve"> 3</w:t>
      </w:r>
    </w:p>
    <w:p w14:paraId="5928763A" w14:textId="77777777" w:rsidR="00FA2380" w:rsidRPr="00D4048A" w:rsidRDefault="00FA2380" w:rsidP="00FA2380">
      <w:pPr>
        <w:pStyle w:val="11"/>
      </w:pPr>
      <w:r w:rsidRPr="00D4048A">
        <w:t xml:space="preserve">GEOMEAN(num1) </w:t>
      </w:r>
    </w:p>
    <w:p w14:paraId="004C7401"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r w:rsidRPr="00D4048A">
        <w:rPr>
          <w:rFonts w:ascii="CMU Concrete" w:hAnsi="CMU Concrete"/>
        </w:rPr>
        <w:t xml:space="preserve"> (</w:t>
      </w:r>
      <w:r w:rsidRPr="00D4048A">
        <w:rPr>
          <w:rFonts w:ascii="CMU Concrete" w:hAnsi="CMU Concrete"/>
        </w:rPr>
        <w:t>단</w:t>
      </w:r>
      <w:r w:rsidRPr="00D4048A">
        <w:rPr>
          <w:rFonts w:ascii="CMU Concrete" w:hAnsi="CMU Concrete"/>
        </w:rPr>
        <w:t>, num1</w:t>
      </w:r>
      <w:r w:rsidRPr="00D4048A">
        <w:rPr>
          <w:rFonts w:ascii="CMU Concrete" w:hAnsi="CMU Concrete"/>
        </w:rPr>
        <w:t>은</w:t>
      </w:r>
      <w:r w:rsidRPr="00D4048A">
        <w:rPr>
          <w:rFonts w:ascii="CMU Concrete" w:hAnsi="CMU Concrete"/>
        </w:rPr>
        <w:t xml:space="preserve"> 0</w:t>
      </w:r>
      <w:r w:rsidRPr="00D4048A">
        <w:rPr>
          <w:rFonts w:ascii="CMU Concrete" w:hAnsi="CMU Concrete"/>
        </w:rPr>
        <w:t>과</w:t>
      </w:r>
      <w:r w:rsidRPr="00D4048A">
        <w:rPr>
          <w:rFonts w:ascii="CMU Concrete" w:hAnsi="CMU Concrete"/>
        </w:rPr>
        <w:t xml:space="preserve"> 1</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r w:rsidRPr="00D4048A">
        <w:rPr>
          <w:rFonts w:ascii="CMU Concrete" w:hAnsi="CMU Concrete"/>
        </w:rPr>
        <w:t>)</w:t>
      </w:r>
    </w:p>
    <w:p w14:paraId="100AF12E"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하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0ED328A3" w14:textId="77777777" w:rsidR="00FA2380" w:rsidRDefault="00FA2380" w:rsidP="00FA2380">
      <w:pPr>
        <w:pStyle w:val="p2"/>
        <w:rPr>
          <w:rFonts w:ascii="CMU Concrete" w:hAnsi="CMU Concrete"/>
        </w:rPr>
      </w:pPr>
      <w:r w:rsidRPr="00D4048A">
        <w:rPr>
          <w:rFonts w:ascii="CMU Concrete" w:hAnsi="CMU Concrete"/>
        </w:rPr>
        <w:t xml:space="preserve">GEOMEAN(0.25) </w:t>
      </w:r>
      <w:r w:rsidRPr="00D4048A">
        <w:rPr>
          <w:rFonts w:ascii="CMU Concrete" w:hAnsi="CMU Concrete"/>
        </w:rPr>
        <w:sym w:font="Wingdings" w:char="F0E8"/>
      </w:r>
      <w:r w:rsidRPr="00D4048A">
        <w:rPr>
          <w:rFonts w:ascii="CMU Concrete" w:hAnsi="CMU Concrete"/>
        </w:rPr>
        <w:t xml:space="preserve"> 3</w:t>
      </w:r>
    </w:p>
    <w:p w14:paraId="55CABC87" w14:textId="77777777" w:rsidR="00FA2380" w:rsidRPr="00D4048A" w:rsidRDefault="00FA2380" w:rsidP="00FA2380">
      <w:pPr>
        <w:pStyle w:val="11"/>
      </w:pPr>
      <w:r>
        <w:t>GEO</w:t>
      </w:r>
      <w:r>
        <w:rPr>
          <w:rFonts w:hint="eastAsia"/>
        </w:rPr>
        <w:t>PDF</w:t>
      </w:r>
      <w:r w:rsidRPr="00D4048A">
        <w:t>(num1</w:t>
      </w:r>
      <w:r>
        <w:rPr>
          <w:rFonts w:hint="eastAsia"/>
        </w:rPr>
        <w:t>, num2</w:t>
      </w:r>
      <w:r w:rsidRPr="00D4048A">
        <w:t xml:space="preserve">) </w:t>
      </w:r>
    </w:p>
    <w:p w14:paraId="5DAF65BB"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r w:rsidRPr="00D4048A">
        <w:rPr>
          <w:rFonts w:ascii="CMU Concrete" w:hAnsi="CMU Concrete"/>
        </w:rPr>
        <w:t xml:space="preserve"> (</w:t>
      </w:r>
      <w:r w:rsidRPr="00D4048A">
        <w:rPr>
          <w:rFonts w:ascii="CMU Concrete" w:hAnsi="CMU Concrete"/>
        </w:rPr>
        <w:t>단</w:t>
      </w:r>
      <w:r w:rsidRPr="00D4048A">
        <w:rPr>
          <w:rFonts w:ascii="CMU Concrete" w:hAnsi="CMU Concrete"/>
        </w:rPr>
        <w:t>, num1</w:t>
      </w:r>
      <w:r w:rsidRPr="00D4048A">
        <w:rPr>
          <w:rFonts w:ascii="CMU Concrete" w:hAnsi="CMU Concrete"/>
        </w:rPr>
        <w:t>은</w:t>
      </w:r>
      <w:r w:rsidRPr="00D4048A">
        <w:rPr>
          <w:rFonts w:ascii="CMU Concrete" w:hAnsi="CMU Concrete"/>
        </w:rPr>
        <w:t xml:space="preserve"> 0</w:t>
      </w:r>
      <w:r w:rsidRPr="00D4048A">
        <w:rPr>
          <w:rFonts w:ascii="CMU Concrete" w:hAnsi="CMU Concrete"/>
        </w:rPr>
        <w:t>과</w:t>
      </w:r>
      <w:r w:rsidRPr="00D4048A">
        <w:rPr>
          <w:rFonts w:ascii="CMU Concrete" w:hAnsi="CMU Concrete"/>
        </w:rPr>
        <w:t xml:space="preserve"> 1</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r>
        <w:rPr>
          <w:rFonts w:ascii="CMU Concrete" w:hAnsi="CMU Concrete" w:hint="eastAsia"/>
        </w:rPr>
        <w:t>, num2</w:t>
      </w:r>
      <w:r>
        <w:rPr>
          <w:rFonts w:ascii="CMU Concrete" w:hAnsi="CMU Concrete" w:hint="eastAsia"/>
        </w:rPr>
        <w:t>는</w:t>
      </w:r>
      <w:r>
        <w:rPr>
          <w:rFonts w:ascii="CMU Concrete" w:hAnsi="CMU Concrete" w:hint="eastAsia"/>
        </w:rPr>
        <w:t xml:space="preserve"> 0</w:t>
      </w:r>
      <w:r>
        <w:rPr>
          <w:rFonts w:ascii="CMU Concrete" w:hAnsi="CMU Concrete" w:hint="eastAsia"/>
        </w:rPr>
        <w:t>이상의</w:t>
      </w:r>
      <w:r>
        <w:rPr>
          <w:rFonts w:ascii="CMU Concrete" w:hAnsi="CMU Concrete" w:hint="eastAsia"/>
        </w:rPr>
        <w:t xml:space="preserve"> </w:t>
      </w:r>
      <w:r>
        <w:rPr>
          <w:rFonts w:ascii="CMU Concrete" w:hAnsi="CMU Concrete" w:hint="eastAsia"/>
        </w:rPr>
        <w:t>정수</w:t>
      </w:r>
      <w:r w:rsidRPr="00D4048A">
        <w:rPr>
          <w:rFonts w:ascii="CMU Concrete" w:hAnsi="CMU Concrete"/>
        </w:rPr>
        <w:t>)</w:t>
      </w:r>
    </w:p>
    <w:p w14:paraId="2CDEAF6B"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하분포</w:t>
      </w:r>
      <w:r>
        <w:rPr>
          <w:rFonts w:ascii="CMU Concrete" w:hAnsi="CMU Concrete" w:hint="eastAsia"/>
        </w:rPr>
        <w:t xml:space="preserve"> PDF</w:t>
      </w:r>
      <w:r w:rsidRPr="00D4048A">
        <w:rPr>
          <w:rFonts w:ascii="CMU Concrete" w:hAnsi="CMU Concrete"/>
        </w:rPr>
        <w:t>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PDF </w:t>
      </w:r>
      <w:r>
        <w:rPr>
          <w:rFonts w:ascii="CMU Concrete" w:hAnsi="CMU Concrete" w:hint="eastAsia"/>
        </w:rPr>
        <w:t>값을</w:t>
      </w:r>
      <w:r>
        <w:rPr>
          <w:rFonts w:ascii="CMU Concrete" w:hAnsi="CMU Concrete" w:hint="eastAsia"/>
        </w:rPr>
        <w:t xml:space="preserve"> </w:t>
      </w:r>
      <w:r w:rsidRPr="00D4048A">
        <w:rPr>
          <w:rFonts w:ascii="CMU Concrete" w:hAnsi="CMU Concrete"/>
        </w:rPr>
        <w:t>구합니다</w:t>
      </w:r>
      <w:r w:rsidRPr="00D4048A">
        <w:rPr>
          <w:rFonts w:ascii="CMU Concrete" w:hAnsi="CMU Concrete"/>
        </w:rPr>
        <w:t>.</w:t>
      </w:r>
    </w:p>
    <w:p w14:paraId="75FC78B4" w14:textId="77777777" w:rsidR="00FA2380" w:rsidRPr="003D0228" w:rsidRDefault="00FA2380" w:rsidP="00FA2380">
      <w:pPr>
        <w:pStyle w:val="p2"/>
        <w:rPr>
          <w:rFonts w:ascii="CMU Concrete" w:hAnsi="CMU Concrete"/>
        </w:rPr>
      </w:pPr>
      <w:r>
        <w:rPr>
          <w:rFonts w:ascii="CMU Concrete" w:hAnsi="CMU Concrete" w:hint="eastAsia"/>
        </w:rPr>
        <w:t xml:space="preserve">GEOPDF(0.3, 2) </w:t>
      </w:r>
      <w:r w:rsidRPr="00D4048A">
        <w:rPr>
          <w:rFonts w:ascii="CMU Concrete" w:hAnsi="CMU Concrete"/>
        </w:rPr>
        <w:sym w:font="Wingdings" w:char="F0E8"/>
      </w:r>
      <w:r>
        <w:rPr>
          <w:rFonts w:ascii="CMU Concrete" w:hAnsi="CMU Concrete" w:hint="eastAsia"/>
        </w:rPr>
        <w:t xml:space="preserve"> 0.147</w:t>
      </w:r>
    </w:p>
    <w:p w14:paraId="71AF939D" w14:textId="77777777" w:rsidR="00FA2380" w:rsidRPr="00D4048A" w:rsidRDefault="00FA2380" w:rsidP="00FA2380">
      <w:pPr>
        <w:pStyle w:val="11"/>
      </w:pPr>
      <w:r w:rsidRPr="00D4048A">
        <w:t xml:space="preserve">GEOVARIANCE(num1) </w:t>
      </w:r>
    </w:p>
    <w:p w14:paraId="77BEE28C" w14:textId="77777777" w:rsidR="00FA2380" w:rsidRPr="00D4048A" w:rsidRDefault="00FA2380" w:rsidP="00FA2380">
      <w:pPr>
        <w:pStyle w:val="p2"/>
        <w:rPr>
          <w:rFonts w:ascii="CMU Concrete" w:hAnsi="CMU Concrete"/>
        </w:rPr>
      </w:pPr>
      <w:r>
        <w:rPr>
          <w:rFonts w:ascii="CMU Concrete" w:hAnsi="CMU Concrete"/>
        </w:rPr>
        <w:t>num 1</w:t>
      </w:r>
      <w:r w:rsidRPr="00D4048A">
        <w:rPr>
          <w:rFonts w:ascii="CMU Concrete" w:hAnsi="CMU Concrete"/>
        </w:rPr>
        <w:t>:  </w:t>
      </w:r>
      <w:r w:rsidRPr="00D4048A">
        <w:rPr>
          <w:rFonts w:ascii="CMU Concrete" w:hAnsi="CMU Concrete"/>
        </w:rPr>
        <w:t>숫자</w:t>
      </w:r>
      <w:r w:rsidRPr="00D4048A">
        <w:rPr>
          <w:rFonts w:ascii="CMU Concrete" w:hAnsi="CMU Concrete"/>
        </w:rPr>
        <w:t xml:space="preserve"> (</w:t>
      </w:r>
      <w:r w:rsidRPr="00D4048A">
        <w:rPr>
          <w:rFonts w:ascii="CMU Concrete" w:hAnsi="CMU Concrete"/>
        </w:rPr>
        <w:t>단</w:t>
      </w:r>
      <w:r w:rsidRPr="00D4048A">
        <w:rPr>
          <w:rFonts w:ascii="CMU Concrete" w:hAnsi="CMU Concrete"/>
        </w:rPr>
        <w:t>, num1</w:t>
      </w:r>
      <w:r w:rsidRPr="00D4048A">
        <w:rPr>
          <w:rFonts w:ascii="CMU Concrete" w:hAnsi="CMU Concrete"/>
        </w:rPr>
        <w:t>은</w:t>
      </w:r>
      <w:r w:rsidRPr="00D4048A">
        <w:rPr>
          <w:rFonts w:ascii="CMU Concrete" w:hAnsi="CMU Concrete"/>
        </w:rPr>
        <w:t xml:space="preserve"> 0</w:t>
      </w:r>
      <w:r w:rsidRPr="00D4048A">
        <w:rPr>
          <w:rFonts w:ascii="CMU Concrete" w:hAnsi="CMU Concrete"/>
        </w:rPr>
        <w:t>과</w:t>
      </w:r>
      <w:r w:rsidRPr="00D4048A">
        <w:rPr>
          <w:rFonts w:ascii="CMU Concrete" w:hAnsi="CMU Concrete"/>
        </w:rPr>
        <w:t xml:space="preserve"> 1</w:t>
      </w:r>
      <w:r w:rsidRPr="00D4048A">
        <w:rPr>
          <w:rFonts w:ascii="CMU Concrete" w:hAnsi="CMU Concrete"/>
        </w:rPr>
        <w:t>사이의</w:t>
      </w:r>
      <w:r w:rsidRPr="00D4048A">
        <w:rPr>
          <w:rFonts w:ascii="CMU Concrete" w:hAnsi="CMU Concrete"/>
        </w:rPr>
        <w:t xml:space="preserve"> </w:t>
      </w:r>
      <w:r w:rsidRPr="00D4048A">
        <w:rPr>
          <w:rFonts w:ascii="CMU Concrete" w:hAnsi="CMU Concrete"/>
        </w:rPr>
        <w:t>실수</w:t>
      </w:r>
      <w:r w:rsidRPr="00D4048A">
        <w:rPr>
          <w:rFonts w:ascii="CMU Concrete" w:hAnsi="CMU Concrete"/>
        </w:rPr>
        <w:t>)</w:t>
      </w:r>
    </w:p>
    <w:p w14:paraId="71060014"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하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0E3DFCC6"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GEOVARIANCE(0.25) </w:t>
      </w:r>
      <w:r w:rsidRPr="00D4048A">
        <w:rPr>
          <w:rFonts w:ascii="CMU Concrete" w:hAnsi="CMU Concrete"/>
        </w:rPr>
        <w:sym w:font="Wingdings" w:char="F0E8"/>
      </w:r>
      <w:r w:rsidRPr="006C16B0">
        <w:rPr>
          <w:rFonts w:ascii="CMU Concrete" w:hAnsi="CMU Concrete"/>
          <w:lang w:val="pt-BR"/>
        </w:rPr>
        <w:t xml:space="preserve"> 12</w:t>
      </w:r>
    </w:p>
    <w:p w14:paraId="7B16F4FE" w14:textId="77777777" w:rsidR="00FA2380" w:rsidRPr="006C16B0" w:rsidRDefault="00FA2380" w:rsidP="00FA2380">
      <w:pPr>
        <w:pStyle w:val="11"/>
        <w:rPr>
          <w:lang w:val="pt-BR"/>
        </w:rPr>
      </w:pPr>
      <w:r w:rsidRPr="006C16B0">
        <w:rPr>
          <w:lang w:val="pt-BR"/>
        </w:rPr>
        <w:t>GEV</w:t>
      </w:r>
      <w:r w:rsidRPr="006C16B0">
        <w:rPr>
          <w:rFonts w:hint="eastAsia"/>
          <w:lang w:val="pt-BR"/>
        </w:rPr>
        <w:t>CDF</w:t>
      </w:r>
      <w:r w:rsidRPr="006C16B0">
        <w:rPr>
          <w:lang w:val="pt-BR"/>
        </w:rPr>
        <w:t>(num1, num2, num3</w:t>
      </w:r>
      <w:r w:rsidRPr="006C16B0">
        <w:rPr>
          <w:rFonts w:hint="eastAsia"/>
          <w:lang w:val="pt-BR"/>
        </w:rPr>
        <w:t>, num4</w:t>
      </w:r>
      <w:r w:rsidRPr="006C16B0">
        <w:rPr>
          <w:lang w:val="pt-BR"/>
        </w:rPr>
        <w:t xml:space="preserve">) </w:t>
      </w:r>
    </w:p>
    <w:p w14:paraId="3AC1B5E6"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w:t>
      </w:r>
      <w:r w:rsidRPr="00D4048A">
        <w:rPr>
          <w:rFonts w:ascii="CMU Concrete" w:hAnsi="CMU Concrete"/>
        </w:rPr>
        <w:t>숫자</w:t>
      </w:r>
    </w:p>
    <w:p w14:paraId="346C1BB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sidRPr="006C16B0">
        <w:rPr>
          <w:rFonts w:ascii="CMU Concrete" w:hAnsi="CMU Concrete"/>
          <w:lang w:val="pt-BR"/>
        </w:rPr>
        <w:t xml:space="preserve"> k.</w:t>
      </w:r>
    </w:p>
    <w:p w14:paraId="326EEE54"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EVCDF(0, 1, 0, 2) </w:t>
      </w:r>
      <w:r w:rsidRPr="00D4048A">
        <w:rPr>
          <w:rFonts w:ascii="CMU Concrete" w:hAnsi="CMU Concrete"/>
        </w:rPr>
        <w:sym w:font="Wingdings" w:char="F0E8"/>
      </w:r>
      <w:r w:rsidRPr="006C16B0">
        <w:rPr>
          <w:rFonts w:ascii="CMU Concrete" w:hAnsi="CMU Concrete" w:hint="eastAsia"/>
          <w:lang w:val="pt-BR"/>
        </w:rPr>
        <w:t xml:space="preserve"> 0.87342</w:t>
      </w:r>
    </w:p>
    <w:p w14:paraId="64B9D99D" w14:textId="77777777" w:rsidR="00FA2380" w:rsidRPr="006C16B0" w:rsidRDefault="00FA2380" w:rsidP="00FA2380">
      <w:pPr>
        <w:pStyle w:val="11"/>
        <w:rPr>
          <w:lang w:val="pt-BR"/>
        </w:rPr>
      </w:pPr>
      <w:r w:rsidRPr="006C16B0">
        <w:rPr>
          <w:lang w:val="pt-BR"/>
        </w:rPr>
        <w:t>GEV</w:t>
      </w:r>
      <w:r w:rsidRPr="006C16B0">
        <w:rPr>
          <w:rFonts w:hint="eastAsia"/>
          <w:lang w:val="pt-BR"/>
        </w:rPr>
        <w:t>INV</w:t>
      </w:r>
      <w:r w:rsidRPr="006C16B0">
        <w:rPr>
          <w:lang w:val="pt-BR"/>
        </w:rPr>
        <w:t>(num1, num2, num3</w:t>
      </w:r>
      <w:r w:rsidRPr="006C16B0">
        <w:rPr>
          <w:rFonts w:hint="eastAsia"/>
          <w:lang w:val="pt-BR"/>
        </w:rPr>
        <w:t>, num4</w:t>
      </w:r>
      <w:r w:rsidRPr="006C16B0">
        <w:rPr>
          <w:lang w:val="pt-BR"/>
        </w:rPr>
        <w:t xml:space="preserve">) </w:t>
      </w:r>
    </w:p>
    <w:p w14:paraId="48DE58B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w:t>
      </w:r>
      <w:r w:rsidRPr="00D4048A">
        <w:rPr>
          <w:rFonts w:ascii="CMU Concrete" w:hAnsi="CMU Concrete"/>
        </w:rPr>
        <w:t>숫자</w:t>
      </w:r>
    </w:p>
    <w:p w14:paraId="14FE47E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sidRPr="006C16B0">
        <w:rPr>
          <w:rFonts w:ascii="CMU Concrete" w:hAnsi="CMU Concrete"/>
          <w:lang w:val="pt-BR"/>
        </w:rPr>
        <w:t xml:space="preserve"> k.</w:t>
      </w:r>
    </w:p>
    <w:p w14:paraId="7A1990E7"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EVINV(0, 1, 0, 0.87342) </w:t>
      </w:r>
      <w:r w:rsidRPr="00D4048A">
        <w:rPr>
          <w:rFonts w:ascii="CMU Concrete" w:hAnsi="CMU Concrete"/>
        </w:rPr>
        <w:sym w:font="Wingdings" w:char="F0E8"/>
      </w:r>
      <w:r w:rsidR="00EF61F9">
        <w:rPr>
          <w:rFonts w:ascii="CMU Concrete" w:hAnsi="CMU Concrete" w:hint="eastAsia"/>
          <w:lang w:val="pt-BR"/>
        </w:rPr>
        <w:t xml:space="preserve"> 1.99997</w:t>
      </w:r>
    </w:p>
    <w:p w14:paraId="41D8F743" w14:textId="77777777" w:rsidR="00FA2380" w:rsidRPr="006C16B0" w:rsidRDefault="00FA2380" w:rsidP="00FA2380">
      <w:pPr>
        <w:pStyle w:val="11"/>
        <w:rPr>
          <w:lang w:val="pt-BR"/>
        </w:rPr>
      </w:pPr>
      <w:r w:rsidRPr="006C16B0">
        <w:rPr>
          <w:lang w:val="pt-BR"/>
        </w:rPr>
        <w:t xml:space="preserve">GEVMEAN(num1, num2, num3) </w:t>
      </w:r>
    </w:p>
    <w:p w14:paraId="3B929D3B"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02A6BCC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sidRPr="006C16B0">
        <w:rPr>
          <w:rFonts w:ascii="CMU Concrete" w:hAnsi="CMU Concrete"/>
          <w:lang w:val="pt-BR"/>
        </w:rPr>
        <w:t xml:space="preserve"> k.</w:t>
      </w:r>
    </w:p>
    <w:p w14:paraId="51A3BCD5"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GEVMEAN(1,3,0.1) </w:t>
      </w:r>
      <w:r w:rsidRPr="00D4048A">
        <w:rPr>
          <w:rFonts w:ascii="CMU Concrete" w:hAnsi="CMU Concrete"/>
        </w:rPr>
        <w:sym w:font="Wingdings" w:char="F0E8"/>
      </w:r>
      <w:r w:rsidRPr="006C16B0">
        <w:rPr>
          <w:rFonts w:ascii="CMU Concrete" w:hAnsi="CMU Concrete"/>
          <w:lang w:val="pt-BR"/>
        </w:rPr>
        <w:t xml:space="preserve"> 3.05886</w:t>
      </w:r>
    </w:p>
    <w:p w14:paraId="1190223B" w14:textId="77777777" w:rsidR="00FA2380" w:rsidRPr="006C16B0" w:rsidRDefault="00FA2380" w:rsidP="00FA2380">
      <w:pPr>
        <w:pStyle w:val="11"/>
        <w:rPr>
          <w:lang w:val="pt-BR"/>
        </w:rPr>
      </w:pPr>
      <w:r w:rsidRPr="006C16B0">
        <w:rPr>
          <w:lang w:val="pt-BR"/>
        </w:rPr>
        <w:t>GEV</w:t>
      </w:r>
      <w:r w:rsidRPr="006C16B0">
        <w:rPr>
          <w:rFonts w:hint="eastAsia"/>
          <w:lang w:val="pt-BR"/>
        </w:rPr>
        <w:t>PDF</w:t>
      </w:r>
      <w:r w:rsidRPr="006C16B0">
        <w:rPr>
          <w:lang w:val="pt-BR"/>
        </w:rPr>
        <w:t>(num1, num2, num3</w:t>
      </w:r>
      <w:r w:rsidRPr="006C16B0">
        <w:rPr>
          <w:rFonts w:hint="eastAsia"/>
          <w:lang w:val="pt-BR"/>
        </w:rPr>
        <w:t>, num4</w:t>
      </w:r>
      <w:r w:rsidRPr="006C16B0">
        <w:rPr>
          <w:lang w:val="pt-BR"/>
        </w:rPr>
        <w:t xml:space="preserve">) </w:t>
      </w:r>
    </w:p>
    <w:p w14:paraId="617DFCA9"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w:t>
      </w:r>
      <w:r w:rsidRPr="00D4048A">
        <w:rPr>
          <w:rFonts w:ascii="CMU Concrete" w:hAnsi="CMU Concrete"/>
        </w:rPr>
        <w:t>숫자</w:t>
      </w:r>
    </w:p>
    <w:p w14:paraId="3952C752"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sidRPr="006C16B0">
        <w:rPr>
          <w:rFonts w:ascii="CMU Concrete" w:hAnsi="CMU Concrete"/>
          <w:lang w:val="pt-BR"/>
        </w:rPr>
        <w:t xml:space="preserve"> k.</w:t>
      </w:r>
    </w:p>
    <w:p w14:paraId="37B56C28"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EVPDF(0, 1, 0, 2) </w:t>
      </w:r>
      <w:r w:rsidRPr="00D4048A">
        <w:rPr>
          <w:rFonts w:ascii="CMU Concrete" w:hAnsi="CMU Concrete"/>
        </w:rPr>
        <w:sym w:font="Wingdings" w:char="F0E8"/>
      </w:r>
      <w:r w:rsidRPr="006C16B0">
        <w:rPr>
          <w:rFonts w:ascii="CMU Concrete" w:hAnsi="CMU Concrete" w:hint="eastAsia"/>
          <w:lang w:val="pt-BR"/>
        </w:rPr>
        <w:t xml:space="preserve"> 0.1182</w:t>
      </w:r>
    </w:p>
    <w:p w14:paraId="46030C6E" w14:textId="77777777" w:rsidR="00FA2380" w:rsidRPr="006C16B0" w:rsidRDefault="00FA2380" w:rsidP="00FA2380">
      <w:pPr>
        <w:pStyle w:val="11"/>
        <w:rPr>
          <w:lang w:val="pt-BR"/>
        </w:rPr>
      </w:pPr>
      <w:r w:rsidRPr="006C16B0">
        <w:rPr>
          <w:lang w:val="pt-BR"/>
        </w:rPr>
        <w:t xml:space="preserve">GEVVARIANCE(num1, num2, num3) </w:t>
      </w:r>
    </w:p>
    <w:p w14:paraId="7E009FE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7902D60D"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극단값</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sidRPr="006C16B0">
        <w:rPr>
          <w:rFonts w:ascii="CMU Concrete" w:hAnsi="CMU Concrete"/>
          <w:lang w:val="pt-BR"/>
        </w:rPr>
        <w:t xml:space="preserve"> k.</w:t>
      </w:r>
    </w:p>
    <w:p w14:paraId="7CDAA409" w14:textId="77777777" w:rsidR="00FA2380" w:rsidRPr="006C16B0" w:rsidRDefault="00441A16" w:rsidP="00FA2380">
      <w:pPr>
        <w:pStyle w:val="p2"/>
        <w:rPr>
          <w:rFonts w:ascii="CMU Concrete" w:hAnsi="CMU Concrete"/>
          <w:lang w:val="pt-BR"/>
        </w:rPr>
      </w:pPr>
      <w:r>
        <w:rPr>
          <w:rFonts w:ascii="CMU Concrete" w:hAnsi="CMU Concrete"/>
          <w:lang w:val="pt-BR"/>
        </w:rPr>
        <w:t>GEVVARIANCE</w:t>
      </w:r>
      <w:r w:rsidR="00FA2380" w:rsidRPr="006C16B0">
        <w:rPr>
          <w:rFonts w:ascii="CMU Concrete" w:hAnsi="CMU Concrete"/>
          <w:lang w:val="pt-BR"/>
        </w:rPr>
        <w:t xml:space="preserve">(1,3,0.1) </w:t>
      </w:r>
      <w:r w:rsidR="00FA2380" w:rsidRPr="00D4048A">
        <w:rPr>
          <w:rFonts w:ascii="CMU Concrete" w:hAnsi="CMU Concrete"/>
        </w:rPr>
        <w:sym w:font="Wingdings" w:char="F0E8"/>
      </w:r>
      <w:r w:rsidR="00FA2380" w:rsidRPr="006C16B0">
        <w:rPr>
          <w:rFonts w:ascii="CMU Concrete" w:hAnsi="CMU Concrete"/>
          <w:lang w:val="pt-BR"/>
        </w:rPr>
        <w:t xml:space="preserve"> 20.03617</w:t>
      </w:r>
    </w:p>
    <w:p w14:paraId="6AD3DC16" w14:textId="77777777" w:rsidR="00FA2380" w:rsidRPr="006C16B0" w:rsidRDefault="00FA2380" w:rsidP="00FA2380">
      <w:pPr>
        <w:pStyle w:val="11"/>
        <w:rPr>
          <w:lang w:val="pt-BR"/>
        </w:rPr>
      </w:pPr>
      <w:r w:rsidRPr="006C16B0">
        <w:rPr>
          <w:lang w:val="pt-BR"/>
        </w:rPr>
        <w:t>GP</w:t>
      </w:r>
      <w:r w:rsidRPr="006C16B0">
        <w:rPr>
          <w:rFonts w:hint="eastAsia"/>
          <w:lang w:val="pt-BR"/>
        </w:rPr>
        <w:t>CDF</w:t>
      </w:r>
      <w:r w:rsidRPr="006C16B0">
        <w:rPr>
          <w:lang w:val="pt-BR"/>
        </w:rPr>
        <w:t>(num1, num2, num3</w:t>
      </w:r>
      <w:r w:rsidRPr="006C16B0">
        <w:rPr>
          <w:rFonts w:hint="eastAsia"/>
          <w:lang w:val="pt-BR"/>
        </w:rPr>
        <w:t>, num4</w:t>
      </w:r>
      <w:r w:rsidRPr="006C16B0">
        <w:rPr>
          <w:lang w:val="pt-BR"/>
        </w:rPr>
        <w:t xml:space="preserve">) </w:t>
      </w:r>
    </w:p>
    <w:p w14:paraId="5CAF2AB5"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47063F3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파레토</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Pr>
          <w:rFonts w:ascii="CMU Concrete" w:hAnsi="CMU Concrete" w:hint="eastAsia"/>
        </w:rPr>
        <w:t xml:space="preserve"> K</w:t>
      </w:r>
      <w:r w:rsidRPr="006C16B0">
        <w:rPr>
          <w:rFonts w:ascii="CMU Concrete" w:hAnsi="CMU Concrete"/>
          <w:lang w:val="pt-BR"/>
        </w:rPr>
        <w:t>,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Pr>
          <w:rFonts w:ascii="CMU Concrete" w:hAnsi="CMU Concrete"/>
          <w:lang w:val="pt-BR"/>
        </w:rPr>
        <w:t xml:space="preserve"> </w:t>
      </w:r>
      <w:r>
        <w:rPr>
          <w:rFonts w:ascii="CMU Concrete" w:hAnsi="CMU Concrete" w:hint="eastAsia"/>
          <w:lang w:val="pt-BR"/>
        </w:rPr>
        <w:t>theta</w:t>
      </w:r>
      <w:r w:rsidRPr="006C16B0">
        <w:rPr>
          <w:rFonts w:ascii="CMU Concrete" w:hAnsi="CMU Concrete"/>
          <w:lang w:val="pt-BR"/>
        </w:rPr>
        <w:t>.</w:t>
      </w:r>
    </w:p>
    <w:p w14:paraId="55B301AF"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PCDF(0, 1, 0, 2) </w:t>
      </w:r>
      <w:r w:rsidRPr="00D4048A">
        <w:rPr>
          <w:rFonts w:ascii="CMU Concrete" w:hAnsi="CMU Concrete"/>
        </w:rPr>
        <w:sym w:font="Wingdings" w:char="F0E8"/>
      </w:r>
      <w:r w:rsidRPr="006C16B0">
        <w:rPr>
          <w:rFonts w:ascii="CMU Concrete" w:hAnsi="CMU Concrete" w:hint="eastAsia"/>
          <w:lang w:val="pt-BR"/>
        </w:rPr>
        <w:t xml:space="preserve"> 0.86466</w:t>
      </w:r>
    </w:p>
    <w:p w14:paraId="4F5469F8" w14:textId="77777777" w:rsidR="00FA2380" w:rsidRPr="006C16B0" w:rsidRDefault="00FA2380" w:rsidP="00FA2380">
      <w:pPr>
        <w:pStyle w:val="11"/>
        <w:rPr>
          <w:lang w:val="pt-BR"/>
        </w:rPr>
      </w:pPr>
      <w:r w:rsidRPr="006C16B0">
        <w:rPr>
          <w:lang w:val="pt-BR"/>
        </w:rPr>
        <w:t>GP</w:t>
      </w:r>
      <w:r w:rsidRPr="006C16B0">
        <w:rPr>
          <w:rFonts w:hint="eastAsia"/>
          <w:lang w:val="pt-BR"/>
        </w:rPr>
        <w:t>INV</w:t>
      </w:r>
      <w:r w:rsidRPr="006C16B0">
        <w:rPr>
          <w:lang w:val="pt-BR"/>
        </w:rPr>
        <w:t>(num1, num2, num3</w:t>
      </w:r>
      <w:r w:rsidRPr="006C16B0">
        <w:rPr>
          <w:rFonts w:hint="eastAsia"/>
          <w:lang w:val="pt-BR"/>
        </w:rPr>
        <w:t>, num4</w:t>
      </w:r>
      <w:r w:rsidRPr="006C16B0">
        <w:rPr>
          <w:lang w:val="pt-BR"/>
        </w:rPr>
        <w:t xml:space="preserve">) </w:t>
      </w:r>
    </w:p>
    <w:p w14:paraId="74722F4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w:t>
      </w:r>
      <w:r w:rsidRPr="00D4048A">
        <w:rPr>
          <w:rFonts w:ascii="CMU Concrete" w:hAnsi="CMU Concrete"/>
        </w:rPr>
        <w:t>숫자</w:t>
      </w:r>
    </w:p>
    <w:p w14:paraId="5B8D7F81"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파레토</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Pr>
          <w:rFonts w:ascii="CMU Concrete" w:hAnsi="CMU Concrete" w:hint="eastAsia"/>
        </w:rPr>
        <w:t xml:space="preserve"> K</w:t>
      </w:r>
      <w:r w:rsidRPr="006C16B0">
        <w:rPr>
          <w:rFonts w:ascii="CMU Concrete" w:hAnsi="CMU Concrete"/>
          <w:lang w:val="pt-BR"/>
        </w:rPr>
        <w:t>,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Pr>
          <w:rFonts w:ascii="CMU Concrete" w:hAnsi="CMU Concrete"/>
          <w:lang w:val="pt-BR"/>
        </w:rPr>
        <w:t xml:space="preserve"> </w:t>
      </w:r>
      <w:r>
        <w:rPr>
          <w:rFonts w:ascii="CMU Concrete" w:hAnsi="CMU Concrete" w:hint="eastAsia"/>
          <w:lang w:val="pt-BR"/>
        </w:rPr>
        <w:t>theta.</w:t>
      </w:r>
      <w:r w:rsidRPr="006C16B0">
        <w:rPr>
          <w:rFonts w:ascii="CMU Concrete" w:hAnsi="CMU Concrete"/>
          <w:lang w:val="pt-BR"/>
        </w:rPr>
        <w:t>.</w:t>
      </w:r>
    </w:p>
    <w:p w14:paraId="5E614C4E"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PINV(0, 1, 0, 0.86466) </w:t>
      </w:r>
      <w:r w:rsidRPr="00D4048A">
        <w:rPr>
          <w:rFonts w:ascii="CMU Concrete" w:hAnsi="CMU Concrete"/>
        </w:rPr>
        <w:sym w:font="Wingdings" w:char="F0E8"/>
      </w:r>
      <w:r w:rsidR="00441A16">
        <w:rPr>
          <w:rFonts w:ascii="CMU Concrete" w:hAnsi="CMU Concrete" w:hint="eastAsia"/>
          <w:lang w:val="pt-BR"/>
        </w:rPr>
        <w:t xml:space="preserve"> 1.99997</w:t>
      </w:r>
    </w:p>
    <w:p w14:paraId="55B9415F" w14:textId="77777777" w:rsidR="00FA2380" w:rsidRPr="006C16B0" w:rsidRDefault="00FA2380" w:rsidP="00FA2380">
      <w:pPr>
        <w:pStyle w:val="11"/>
        <w:rPr>
          <w:lang w:val="pt-BR"/>
        </w:rPr>
      </w:pPr>
      <w:r w:rsidRPr="006C16B0">
        <w:rPr>
          <w:lang w:val="pt-BR"/>
        </w:rPr>
        <w:t xml:space="preserve">GPMEAN(num1, num2, num3) </w:t>
      </w:r>
    </w:p>
    <w:p w14:paraId="3F0DCF1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0FCDE585"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파레토</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Pr>
          <w:rFonts w:ascii="CMU Concrete" w:hAnsi="CMU Concrete" w:hint="eastAsia"/>
        </w:rPr>
        <w:t xml:space="preserve"> K</w:t>
      </w:r>
      <w:r w:rsidRPr="006C16B0">
        <w:rPr>
          <w:rFonts w:ascii="CMU Concrete" w:hAnsi="CMU Concrete"/>
          <w:lang w:val="pt-BR"/>
        </w:rPr>
        <w:t>,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Pr>
          <w:rFonts w:ascii="CMU Concrete" w:hAnsi="CMU Concrete"/>
          <w:lang w:val="pt-BR"/>
        </w:rPr>
        <w:t xml:space="preserve"> </w:t>
      </w:r>
      <w:r>
        <w:rPr>
          <w:rFonts w:ascii="CMU Concrete" w:hAnsi="CMU Concrete" w:hint="eastAsia"/>
          <w:lang w:val="pt-BR"/>
        </w:rPr>
        <w:t>theta</w:t>
      </w:r>
      <w:r w:rsidRPr="006C16B0">
        <w:rPr>
          <w:rFonts w:ascii="CMU Concrete" w:hAnsi="CMU Concrete"/>
          <w:lang w:val="pt-BR"/>
        </w:rPr>
        <w:t>.</w:t>
      </w:r>
    </w:p>
    <w:p w14:paraId="68EADC15" w14:textId="77777777" w:rsidR="00FA2380" w:rsidRPr="006C16B0" w:rsidRDefault="00441A16" w:rsidP="00FA2380">
      <w:pPr>
        <w:pStyle w:val="p2"/>
        <w:rPr>
          <w:rFonts w:ascii="CMU Concrete" w:hAnsi="CMU Concrete"/>
          <w:lang w:val="pt-BR"/>
        </w:rPr>
      </w:pPr>
      <w:r>
        <w:rPr>
          <w:rFonts w:ascii="CMU Concrete" w:hAnsi="CMU Concrete"/>
          <w:lang w:val="pt-BR"/>
        </w:rPr>
        <w:t>G</w:t>
      </w:r>
      <w:r>
        <w:rPr>
          <w:rFonts w:ascii="CMU Concrete" w:hAnsi="CMU Concrete" w:hint="eastAsia"/>
          <w:lang w:val="pt-BR"/>
        </w:rPr>
        <w:t>P</w:t>
      </w:r>
      <w:r w:rsidR="00EF61F9">
        <w:rPr>
          <w:rFonts w:ascii="CMU Concrete" w:hAnsi="CMU Concrete"/>
          <w:lang w:val="pt-BR"/>
        </w:rPr>
        <w:t>MEAN</w:t>
      </w:r>
      <w:r w:rsidR="00FA2380">
        <w:rPr>
          <w:rFonts w:ascii="CMU Concrete" w:hAnsi="CMU Concrete"/>
          <w:lang w:val="pt-BR"/>
        </w:rPr>
        <w:t>(</w:t>
      </w:r>
      <w:r w:rsidR="00FA2380">
        <w:rPr>
          <w:rFonts w:ascii="CMU Concrete" w:hAnsi="CMU Concrete" w:hint="eastAsia"/>
          <w:lang w:val="pt-BR"/>
        </w:rPr>
        <w:t xml:space="preserve">0.1, </w:t>
      </w:r>
      <w:r w:rsidR="00FA2380">
        <w:rPr>
          <w:rFonts w:ascii="CMU Concrete" w:hAnsi="CMU Concrete"/>
          <w:lang w:val="pt-BR"/>
        </w:rPr>
        <w:t>3, 1</w:t>
      </w:r>
      <w:r w:rsidR="00FA2380" w:rsidRPr="006C16B0">
        <w:rPr>
          <w:rFonts w:ascii="CMU Concrete" w:hAnsi="CMU Concrete"/>
          <w:lang w:val="pt-BR"/>
        </w:rPr>
        <w:t xml:space="preserve">) </w:t>
      </w:r>
      <w:r w:rsidR="00FA2380" w:rsidRPr="00D4048A">
        <w:rPr>
          <w:rFonts w:ascii="CMU Concrete" w:hAnsi="CMU Concrete"/>
        </w:rPr>
        <w:sym w:font="Wingdings" w:char="F0E8"/>
      </w:r>
      <w:r w:rsidR="00FA2380" w:rsidRPr="006C16B0">
        <w:rPr>
          <w:rFonts w:ascii="CMU Concrete" w:hAnsi="CMU Concrete"/>
          <w:lang w:val="pt-BR"/>
        </w:rPr>
        <w:t xml:space="preserve"> 4.33333</w:t>
      </w:r>
    </w:p>
    <w:p w14:paraId="1509F762" w14:textId="77777777" w:rsidR="00FA2380" w:rsidRPr="006C16B0" w:rsidRDefault="00FA2380" w:rsidP="00FA2380">
      <w:pPr>
        <w:pStyle w:val="11"/>
        <w:rPr>
          <w:lang w:val="pt-BR"/>
        </w:rPr>
      </w:pPr>
      <w:r w:rsidRPr="006C16B0">
        <w:rPr>
          <w:rFonts w:hint="eastAsia"/>
          <w:lang w:val="pt-BR"/>
        </w:rPr>
        <w:t>GPPDF</w:t>
      </w:r>
      <w:r w:rsidRPr="006C16B0">
        <w:rPr>
          <w:lang w:val="pt-BR"/>
        </w:rPr>
        <w:t>(num1, num2, num3</w:t>
      </w:r>
      <w:r w:rsidRPr="006C16B0">
        <w:rPr>
          <w:rFonts w:hint="eastAsia"/>
          <w:lang w:val="pt-BR"/>
        </w:rPr>
        <w:t>, num4</w:t>
      </w:r>
      <w:r w:rsidRPr="006C16B0">
        <w:rPr>
          <w:lang w:val="pt-BR"/>
        </w:rPr>
        <w:t xml:space="preserve">) </w:t>
      </w:r>
    </w:p>
    <w:p w14:paraId="3A6437B4"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31B9CAB6"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파레토</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Pr>
          <w:rFonts w:ascii="CMU Concrete" w:hAnsi="CMU Concrete" w:hint="eastAsia"/>
        </w:rPr>
        <w:t xml:space="preserve"> K</w:t>
      </w:r>
      <w:r w:rsidRPr="006C16B0">
        <w:rPr>
          <w:rFonts w:ascii="CMU Concrete" w:hAnsi="CMU Concrete"/>
          <w:lang w:val="pt-BR"/>
        </w:rPr>
        <w:t>,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Pr>
          <w:rFonts w:ascii="CMU Concrete" w:hAnsi="CMU Concrete"/>
          <w:lang w:val="pt-BR"/>
        </w:rPr>
        <w:t xml:space="preserve"> </w:t>
      </w:r>
      <w:r>
        <w:rPr>
          <w:rFonts w:ascii="CMU Concrete" w:hAnsi="CMU Concrete" w:hint="eastAsia"/>
          <w:lang w:val="pt-BR"/>
        </w:rPr>
        <w:t>theta</w:t>
      </w:r>
      <w:r w:rsidRPr="006C16B0">
        <w:rPr>
          <w:rFonts w:ascii="CMU Concrete" w:hAnsi="CMU Concrete"/>
          <w:lang w:val="pt-BR"/>
        </w:rPr>
        <w:t>.</w:t>
      </w:r>
    </w:p>
    <w:p w14:paraId="3FA2652F"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GPPDF(0, 1, 0, 2) </w:t>
      </w:r>
      <w:r w:rsidRPr="00D4048A">
        <w:rPr>
          <w:rFonts w:ascii="CMU Concrete" w:hAnsi="CMU Concrete"/>
        </w:rPr>
        <w:sym w:font="Wingdings" w:char="F0E8"/>
      </w:r>
      <w:r w:rsidRPr="006C16B0">
        <w:rPr>
          <w:rFonts w:ascii="CMU Concrete" w:hAnsi="CMU Concrete" w:hint="eastAsia"/>
          <w:lang w:val="pt-BR"/>
        </w:rPr>
        <w:t xml:space="preserve"> 0.13534</w:t>
      </w:r>
    </w:p>
    <w:p w14:paraId="54109756" w14:textId="77777777" w:rsidR="00FA2380" w:rsidRPr="006C16B0" w:rsidRDefault="00FA2380" w:rsidP="00FA2380">
      <w:pPr>
        <w:pStyle w:val="11"/>
        <w:rPr>
          <w:lang w:val="pt-BR"/>
        </w:rPr>
      </w:pPr>
      <w:r w:rsidRPr="006C16B0">
        <w:rPr>
          <w:lang w:val="pt-BR"/>
        </w:rPr>
        <w:t xml:space="preserve">GPVARIANCE(num1, num2, num3) </w:t>
      </w:r>
    </w:p>
    <w:p w14:paraId="1B8AA13A"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3057DF86"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일반화</w:t>
      </w:r>
      <w:r w:rsidRPr="006C16B0">
        <w:rPr>
          <w:rFonts w:ascii="CMU Concrete" w:hAnsi="CMU Concrete"/>
          <w:lang w:val="pt-BR"/>
        </w:rPr>
        <w:t xml:space="preserve"> </w:t>
      </w:r>
      <w:r w:rsidRPr="00D4048A">
        <w:rPr>
          <w:rFonts w:ascii="CMU Concrete" w:hAnsi="CMU Concrete"/>
        </w:rPr>
        <w:t>파레토</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Pr>
          <w:rFonts w:ascii="CMU Concrete" w:hAnsi="CMU Concrete" w:hint="eastAsia"/>
        </w:rPr>
        <w:t xml:space="preserve"> K</w:t>
      </w:r>
      <w:r w:rsidRPr="006C16B0">
        <w:rPr>
          <w:rFonts w:ascii="CMU Concrete" w:hAnsi="CMU Concrete"/>
          <w:lang w:val="pt-BR"/>
        </w:rPr>
        <w:t>, num2</w:t>
      </w:r>
      <w:r w:rsidRPr="00D4048A">
        <w:rPr>
          <w:rFonts w:ascii="CMU Concrete" w:hAnsi="CMU Concrete"/>
        </w:rPr>
        <w:t>는</w:t>
      </w:r>
      <w:r w:rsidRPr="006C16B0">
        <w:rPr>
          <w:rFonts w:ascii="CMU Concrete" w:hAnsi="CMU Concrete"/>
          <w:lang w:val="pt-BR"/>
        </w:rPr>
        <w:t xml:space="preserve"> sigma, num3</w:t>
      </w:r>
      <w:r w:rsidRPr="00D4048A">
        <w:rPr>
          <w:rFonts w:ascii="CMU Concrete" w:hAnsi="CMU Concrete"/>
        </w:rPr>
        <w:t>는</w:t>
      </w:r>
      <w:r>
        <w:rPr>
          <w:rFonts w:ascii="CMU Concrete" w:hAnsi="CMU Concrete"/>
          <w:lang w:val="pt-BR"/>
        </w:rPr>
        <w:t xml:space="preserve"> </w:t>
      </w:r>
      <w:r>
        <w:rPr>
          <w:rFonts w:ascii="CMU Concrete" w:hAnsi="CMU Concrete" w:hint="eastAsia"/>
          <w:lang w:val="pt-BR"/>
        </w:rPr>
        <w:t>theta</w:t>
      </w:r>
      <w:r w:rsidRPr="006C16B0">
        <w:rPr>
          <w:rFonts w:ascii="CMU Concrete" w:hAnsi="CMU Concrete"/>
          <w:lang w:val="pt-BR"/>
        </w:rPr>
        <w:t>.</w:t>
      </w:r>
    </w:p>
    <w:p w14:paraId="3626ED06" w14:textId="77777777" w:rsidR="00FA2380" w:rsidRPr="006C16B0" w:rsidRDefault="00441A16" w:rsidP="00FA2380">
      <w:pPr>
        <w:pStyle w:val="p2"/>
        <w:rPr>
          <w:rFonts w:ascii="CMU Concrete" w:hAnsi="CMU Concrete"/>
          <w:lang w:val="pt-BR"/>
        </w:rPr>
      </w:pPr>
      <w:r>
        <w:rPr>
          <w:rFonts w:ascii="CMU Concrete" w:hAnsi="CMU Concrete"/>
          <w:lang w:val="pt-BR"/>
        </w:rPr>
        <w:t>GPVARIANCE</w:t>
      </w:r>
      <w:r w:rsidR="00FA2380">
        <w:rPr>
          <w:rFonts w:ascii="CMU Concrete" w:hAnsi="CMU Concrete"/>
          <w:lang w:val="pt-BR"/>
        </w:rPr>
        <w:t>(</w:t>
      </w:r>
      <w:r w:rsidR="00FA2380">
        <w:rPr>
          <w:rFonts w:ascii="CMU Concrete" w:hAnsi="CMU Concrete" w:hint="eastAsia"/>
          <w:lang w:val="pt-BR"/>
        </w:rPr>
        <w:t xml:space="preserve">0.1, </w:t>
      </w:r>
      <w:r w:rsidR="00FA2380">
        <w:rPr>
          <w:rFonts w:ascii="CMU Concrete" w:hAnsi="CMU Concrete"/>
          <w:lang w:val="pt-BR"/>
        </w:rPr>
        <w:t>3, 1</w:t>
      </w:r>
      <w:r w:rsidR="00FA2380" w:rsidRPr="006C16B0">
        <w:rPr>
          <w:rFonts w:ascii="CMU Concrete" w:hAnsi="CMU Concrete"/>
          <w:lang w:val="pt-BR"/>
        </w:rPr>
        <w:t xml:space="preserve">) </w:t>
      </w:r>
      <w:r w:rsidR="00FA2380" w:rsidRPr="00D4048A">
        <w:rPr>
          <w:rFonts w:ascii="CMU Concrete" w:hAnsi="CMU Concrete"/>
        </w:rPr>
        <w:sym w:font="Wingdings" w:char="F0E8"/>
      </w:r>
      <w:r w:rsidR="00FA2380" w:rsidRPr="006C16B0">
        <w:rPr>
          <w:rFonts w:ascii="CMU Concrete" w:hAnsi="CMU Concrete"/>
          <w:lang w:val="pt-BR"/>
        </w:rPr>
        <w:t xml:space="preserve"> 13.88889</w:t>
      </w:r>
    </w:p>
    <w:p w14:paraId="0E5FD4C0" w14:textId="77777777" w:rsidR="00FA2380" w:rsidRPr="006C16B0" w:rsidRDefault="00FA2380" w:rsidP="00FA2380">
      <w:pPr>
        <w:pStyle w:val="11"/>
        <w:rPr>
          <w:lang w:val="pt-BR"/>
        </w:rPr>
      </w:pPr>
      <w:r w:rsidRPr="006C16B0">
        <w:rPr>
          <w:lang w:val="pt-BR"/>
        </w:rPr>
        <w:t>HYGE</w:t>
      </w:r>
      <w:r w:rsidRPr="006C16B0">
        <w:rPr>
          <w:rFonts w:hint="eastAsia"/>
          <w:lang w:val="pt-BR"/>
        </w:rPr>
        <w:t>CDF</w:t>
      </w:r>
      <w:r w:rsidRPr="006C16B0">
        <w:rPr>
          <w:lang w:val="pt-BR"/>
        </w:rPr>
        <w:t>(num1, num2, num3</w:t>
      </w:r>
      <w:r w:rsidRPr="006C16B0">
        <w:rPr>
          <w:rFonts w:hint="eastAsia"/>
          <w:lang w:val="pt-BR"/>
        </w:rPr>
        <w:t>, num4</w:t>
      </w:r>
      <w:r w:rsidRPr="006C16B0">
        <w:rPr>
          <w:lang w:val="pt-BR"/>
        </w:rPr>
        <w:t xml:space="preserve">) </w:t>
      </w:r>
    </w:p>
    <w:p w14:paraId="0D718DDD"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585C0F08"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초기하</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 num2</w:t>
      </w:r>
      <w:r w:rsidRPr="00D4048A">
        <w:rPr>
          <w:rFonts w:ascii="CMU Concrete" w:hAnsi="CMU Concrete"/>
        </w:rPr>
        <w:t>는</w:t>
      </w:r>
      <w:r w:rsidRPr="006C16B0">
        <w:rPr>
          <w:rFonts w:ascii="CMU Concrete" w:hAnsi="CMU Concrete"/>
          <w:lang w:val="pt-BR"/>
        </w:rPr>
        <w:t xml:space="preserve"> k, num3</w:t>
      </w:r>
      <w:r w:rsidRPr="00D4048A">
        <w:rPr>
          <w:rFonts w:ascii="CMU Concrete" w:hAnsi="CMU Concrete"/>
        </w:rPr>
        <w:t>는</w:t>
      </w:r>
      <w:r w:rsidRPr="006C16B0">
        <w:rPr>
          <w:rFonts w:ascii="CMU Concrete" w:hAnsi="CMU Concrete"/>
          <w:lang w:val="pt-BR"/>
        </w:rPr>
        <w:t xml:space="preserve"> n.</w:t>
      </w:r>
    </w:p>
    <w:p w14:paraId="5EB9852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HYGECDF(100, 20, 10, 2) </w:t>
      </w:r>
      <w:r w:rsidRPr="00D4048A">
        <w:rPr>
          <w:rFonts w:ascii="CMU Concrete" w:hAnsi="CMU Concrete"/>
        </w:rPr>
        <w:sym w:font="Wingdings" w:char="F0E8"/>
      </w:r>
      <w:r w:rsidRPr="006C16B0">
        <w:rPr>
          <w:rFonts w:ascii="CMU Concrete" w:hAnsi="CMU Concrete" w:hint="eastAsia"/>
          <w:lang w:val="pt-BR"/>
        </w:rPr>
        <w:t xml:space="preserve"> 0.68122</w:t>
      </w:r>
    </w:p>
    <w:p w14:paraId="0E358AC0" w14:textId="77777777" w:rsidR="00FA2380" w:rsidRPr="006C16B0" w:rsidRDefault="00FA2380" w:rsidP="00FA2380">
      <w:pPr>
        <w:pStyle w:val="11"/>
        <w:rPr>
          <w:lang w:val="pt-BR"/>
        </w:rPr>
      </w:pPr>
      <w:r w:rsidRPr="006C16B0">
        <w:rPr>
          <w:lang w:val="pt-BR"/>
        </w:rPr>
        <w:t>HYGE</w:t>
      </w:r>
      <w:r w:rsidRPr="006C16B0">
        <w:rPr>
          <w:rFonts w:hint="eastAsia"/>
          <w:lang w:val="pt-BR"/>
        </w:rPr>
        <w:t>INV</w:t>
      </w:r>
      <w:r w:rsidRPr="006C16B0">
        <w:rPr>
          <w:lang w:val="pt-BR"/>
        </w:rPr>
        <w:t>(num1, num2, num3</w:t>
      </w:r>
      <w:r w:rsidRPr="006C16B0">
        <w:rPr>
          <w:rFonts w:hint="eastAsia"/>
          <w:lang w:val="pt-BR"/>
        </w:rPr>
        <w:t>, num4</w:t>
      </w:r>
      <w:r w:rsidRPr="006C16B0">
        <w:rPr>
          <w:lang w:val="pt-BR"/>
        </w:rPr>
        <w:t xml:space="preserve">) </w:t>
      </w:r>
    </w:p>
    <w:p w14:paraId="3718A4F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477D80EE"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초기하</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 num2</w:t>
      </w:r>
      <w:r w:rsidRPr="00D4048A">
        <w:rPr>
          <w:rFonts w:ascii="CMU Concrete" w:hAnsi="CMU Concrete"/>
        </w:rPr>
        <w:t>는</w:t>
      </w:r>
      <w:r w:rsidRPr="006C16B0">
        <w:rPr>
          <w:rFonts w:ascii="CMU Concrete" w:hAnsi="CMU Concrete"/>
          <w:lang w:val="pt-BR"/>
        </w:rPr>
        <w:t xml:space="preserve"> k, num3</w:t>
      </w:r>
      <w:r w:rsidRPr="00D4048A">
        <w:rPr>
          <w:rFonts w:ascii="CMU Concrete" w:hAnsi="CMU Concrete"/>
        </w:rPr>
        <w:t>는</w:t>
      </w:r>
      <w:r w:rsidRPr="006C16B0">
        <w:rPr>
          <w:rFonts w:ascii="CMU Concrete" w:hAnsi="CMU Concrete"/>
          <w:lang w:val="pt-BR"/>
        </w:rPr>
        <w:t xml:space="preserve"> n.</w:t>
      </w:r>
    </w:p>
    <w:p w14:paraId="34C8053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HYGEINV(100, 20, 10, 0.68122) </w:t>
      </w:r>
      <w:r w:rsidRPr="00D4048A">
        <w:rPr>
          <w:rFonts w:ascii="CMU Concrete" w:hAnsi="CMU Concrete"/>
        </w:rPr>
        <w:sym w:font="Wingdings" w:char="F0E8"/>
      </w:r>
      <w:r>
        <w:rPr>
          <w:rFonts w:ascii="CMU Concrete" w:hAnsi="CMU Concrete" w:hint="eastAsia"/>
          <w:lang w:val="pt-BR"/>
        </w:rPr>
        <w:t xml:space="preserve"> 2</w:t>
      </w:r>
    </w:p>
    <w:p w14:paraId="787C4E17" w14:textId="77777777" w:rsidR="00FA2380" w:rsidRPr="006C16B0" w:rsidRDefault="00FA2380" w:rsidP="00FA2380">
      <w:pPr>
        <w:pStyle w:val="11"/>
        <w:rPr>
          <w:lang w:val="pt-BR"/>
        </w:rPr>
      </w:pPr>
      <w:r w:rsidRPr="006C16B0">
        <w:rPr>
          <w:lang w:val="pt-BR"/>
        </w:rPr>
        <w:t xml:space="preserve">HYGEMEAN(num1, num2, num3) </w:t>
      </w:r>
    </w:p>
    <w:p w14:paraId="53CCBD05"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707C3B9C"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초기하</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 num2</w:t>
      </w:r>
      <w:r w:rsidRPr="00D4048A">
        <w:rPr>
          <w:rFonts w:ascii="CMU Concrete" w:hAnsi="CMU Concrete"/>
        </w:rPr>
        <w:t>는</w:t>
      </w:r>
      <w:r w:rsidRPr="006C16B0">
        <w:rPr>
          <w:rFonts w:ascii="CMU Concrete" w:hAnsi="CMU Concrete"/>
          <w:lang w:val="pt-BR"/>
        </w:rPr>
        <w:t xml:space="preserve"> k, num3</w:t>
      </w:r>
      <w:r w:rsidRPr="00D4048A">
        <w:rPr>
          <w:rFonts w:ascii="CMU Concrete" w:hAnsi="CMU Concrete"/>
        </w:rPr>
        <w:t>는</w:t>
      </w:r>
      <w:r w:rsidRPr="006C16B0">
        <w:rPr>
          <w:rFonts w:ascii="CMU Concrete" w:hAnsi="CMU Concrete"/>
          <w:lang w:val="pt-BR"/>
        </w:rPr>
        <w:t xml:space="preserve"> n.</w:t>
      </w:r>
    </w:p>
    <w:p w14:paraId="6907C4DC" w14:textId="77777777" w:rsidR="00FA2380" w:rsidRPr="006C16B0" w:rsidRDefault="00FA2380" w:rsidP="00FA2380">
      <w:pPr>
        <w:pStyle w:val="p2"/>
        <w:rPr>
          <w:rFonts w:ascii="CMU Concrete" w:hAnsi="CMU Concrete"/>
          <w:lang w:val="pt-BR"/>
        </w:rPr>
      </w:pPr>
      <w:r w:rsidRPr="006C16B0">
        <w:rPr>
          <w:rFonts w:ascii="CMU Concrete" w:hAnsi="CMU Concrete"/>
          <w:lang w:val="pt-BR"/>
        </w:rPr>
        <w:t>HYGE</w:t>
      </w:r>
      <w:r w:rsidR="00441A16">
        <w:rPr>
          <w:rFonts w:ascii="CMU Concrete" w:hAnsi="CMU Concrete"/>
          <w:lang w:val="pt-BR"/>
        </w:rPr>
        <w:t>MEAN</w:t>
      </w:r>
      <w:r w:rsidRPr="006C16B0">
        <w:rPr>
          <w:rFonts w:ascii="CMU Concrete" w:hAnsi="CMU Concrete"/>
          <w:lang w:val="pt-BR"/>
        </w:rPr>
        <w:t xml:space="preserve">(10, 5, 4) </w:t>
      </w:r>
      <w:r w:rsidRPr="00D4048A">
        <w:rPr>
          <w:rFonts w:ascii="CMU Concrete" w:hAnsi="CMU Concrete"/>
        </w:rPr>
        <w:sym w:font="Wingdings" w:char="F0E8"/>
      </w:r>
      <w:r w:rsidRPr="006C16B0">
        <w:rPr>
          <w:rFonts w:ascii="CMU Concrete" w:hAnsi="CMU Concrete"/>
          <w:lang w:val="pt-BR"/>
        </w:rPr>
        <w:t xml:space="preserve"> 2</w:t>
      </w:r>
    </w:p>
    <w:p w14:paraId="6A18090E" w14:textId="77777777" w:rsidR="00FA2380" w:rsidRPr="006C16B0" w:rsidRDefault="00FA2380" w:rsidP="00FA2380">
      <w:pPr>
        <w:pStyle w:val="11"/>
        <w:rPr>
          <w:lang w:val="pt-BR"/>
        </w:rPr>
      </w:pPr>
      <w:r w:rsidRPr="006C16B0">
        <w:rPr>
          <w:lang w:val="pt-BR"/>
        </w:rPr>
        <w:t>HYGE</w:t>
      </w:r>
      <w:r w:rsidRPr="006C16B0">
        <w:rPr>
          <w:rFonts w:hint="eastAsia"/>
          <w:lang w:val="pt-BR"/>
        </w:rPr>
        <w:t>PDF</w:t>
      </w:r>
      <w:r w:rsidRPr="006C16B0">
        <w:rPr>
          <w:lang w:val="pt-BR"/>
        </w:rPr>
        <w:t>(num1, num2, num3</w:t>
      </w:r>
      <w:r w:rsidRPr="006C16B0">
        <w:rPr>
          <w:rFonts w:hint="eastAsia"/>
          <w:lang w:val="pt-BR"/>
        </w:rPr>
        <w:t>, num4</w:t>
      </w:r>
      <w:r w:rsidRPr="006C16B0">
        <w:rPr>
          <w:lang w:val="pt-BR"/>
        </w:rPr>
        <w:t xml:space="preserve">) </w:t>
      </w:r>
    </w:p>
    <w:p w14:paraId="372055D2"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6E893D2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초기하</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 num2</w:t>
      </w:r>
      <w:r w:rsidRPr="00D4048A">
        <w:rPr>
          <w:rFonts w:ascii="CMU Concrete" w:hAnsi="CMU Concrete"/>
        </w:rPr>
        <w:t>는</w:t>
      </w:r>
      <w:r w:rsidRPr="006C16B0">
        <w:rPr>
          <w:rFonts w:ascii="CMU Concrete" w:hAnsi="CMU Concrete"/>
          <w:lang w:val="pt-BR"/>
        </w:rPr>
        <w:t xml:space="preserve"> k, num3</w:t>
      </w:r>
      <w:r w:rsidRPr="00D4048A">
        <w:rPr>
          <w:rFonts w:ascii="CMU Concrete" w:hAnsi="CMU Concrete"/>
        </w:rPr>
        <w:t>는</w:t>
      </w:r>
      <w:r w:rsidRPr="006C16B0">
        <w:rPr>
          <w:rFonts w:ascii="CMU Concrete" w:hAnsi="CMU Concrete"/>
          <w:lang w:val="pt-BR"/>
        </w:rPr>
        <w:t xml:space="preserve"> n.</w:t>
      </w:r>
    </w:p>
    <w:p w14:paraId="21FC7955"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HYGEPDF(100, 20, 10, 2) </w:t>
      </w:r>
      <w:r w:rsidRPr="00D4048A">
        <w:rPr>
          <w:rFonts w:ascii="CMU Concrete" w:hAnsi="CMU Concrete"/>
        </w:rPr>
        <w:sym w:font="Wingdings" w:char="F0E8"/>
      </w:r>
      <w:r w:rsidRPr="006C16B0">
        <w:rPr>
          <w:rFonts w:ascii="CMU Concrete" w:hAnsi="CMU Concrete" w:hint="eastAsia"/>
          <w:lang w:val="pt-BR"/>
        </w:rPr>
        <w:t xml:space="preserve"> 0.31817</w:t>
      </w:r>
    </w:p>
    <w:p w14:paraId="6DC77C21" w14:textId="77777777" w:rsidR="00FA2380" w:rsidRPr="006C16B0" w:rsidRDefault="00FA2380" w:rsidP="00FA2380">
      <w:pPr>
        <w:pStyle w:val="11"/>
        <w:rPr>
          <w:lang w:val="pt-BR"/>
        </w:rPr>
      </w:pPr>
      <w:r w:rsidRPr="006C16B0">
        <w:rPr>
          <w:lang w:val="pt-BR"/>
        </w:rPr>
        <w:t xml:space="preserve">HYGEVARIANCE(num1, num2, num3) </w:t>
      </w:r>
    </w:p>
    <w:p w14:paraId="18F1FE6B"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16BA0F3D"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초기하</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 num2</w:t>
      </w:r>
      <w:r w:rsidRPr="00D4048A">
        <w:rPr>
          <w:rFonts w:ascii="CMU Concrete" w:hAnsi="CMU Concrete"/>
        </w:rPr>
        <w:t>는</w:t>
      </w:r>
      <w:r w:rsidRPr="006C16B0">
        <w:rPr>
          <w:rFonts w:ascii="CMU Concrete" w:hAnsi="CMU Concrete"/>
          <w:lang w:val="pt-BR"/>
        </w:rPr>
        <w:t xml:space="preserve"> k, num3</w:t>
      </w:r>
      <w:r w:rsidRPr="00D4048A">
        <w:rPr>
          <w:rFonts w:ascii="CMU Concrete" w:hAnsi="CMU Concrete"/>
        </w:rPr>
        <w:t>는</w:t>
      </w:r>
      <w:r w:rsidRPr="006C16B0">
        <w:rPr>
          <w:rFonts w:ascii="CMU Concrete" w:hAnsi="CMU Concrete"/>
          <w:lang w:val="pt-BR"/>
        </w:rPr>
        <w:t xml:space="preserve"> n.</w:t>
      </w:r>
    </w:p>
    <w:p w14:paraId="7AE74BC2" w14:textId="77777777" w:rsidR="00FA2380" w:rsidRPr="00D4048A" w:rsidRDefault="00441A16" w:rsidP="00FA2380">
      <w:pPr>
        <w:pStyle w:val="p2"/>
        <w:rPr>
          <w:rFonts w:ascii="CMU Concrete" w:hAnsi="CMU Concrete"/>
        </w:rPr>
      </w:pPr>
      <w:r>
        <w:rPr>
          <w:rFonts w:ascii="CMU Concrete" w:hAnsi="CMU Concrete"/>
        </w:rPr>
        <w:t>HYGEVARIANCE</w:t>
      </w:r>
      <w:r w:rsidR="00FA2380" w:rsidRPr="00D4048A">
        <w:rPr>
          <w:rFonts w:ascii="CMU Concrete" w:hAnsi="CMU Concrete"/>
        </w:rPr>
        <w:t xml:space="preserve">(10, 5, 4) </w:t>
      </w:r>
      <w:r w:rsidR="00FA2380" w:rsidRPr="00D4048A">
        <w:rPr>
          <w:rFonts w:ascii="CMU Concrete" w:hAnsi="CMU Concrete"/>
        </w:rPr>
        <w:sym w:font="Wingdings" w:char="F0E8"/>
      </w:r>
      <w:r w:rsidR="00FA2380" w:rsidRPr="00D4048A">
        <w:rPr>
          <w:rFonts w:ascii="CMU Concrete" w:hAnsi="CMU Concrete"/>
        </w:rPr>
        <w:t xml:space="preserve"> 0.66667</w:t>
      </w:r>
    </w:p>
    <w:p w14:paraId="16523EF3" w14:textId="77777777" w:rsidR="00FA2380" w:rsidRPr="00D4048A" w:rsidRDefault="00FA2380" w:rsidP="00FA2380">
      <w:pPr>
        <w:pStyle w:val="11"/>
      </w:pPr>
      <w:r w:rsidRPr="00D4048A">
        <w:t xml:space="preserve">LGAMMA(num) </w:t>
      </w:r>
    </w:p>
    <w:p w14:paraId="6C45B249"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양의</w:t>
      </w:r>
      <w:r w:rsidRPr="00D4048A">
        <w:rPr>
          <w:rFonts w:ascii="CMU Concrete" w:hAnsi="CMU Concrete"/>
        </w:rPr>
        <w:t xml:space="preserve"> </w:t>
      </w:r>
      <w:r w:rsidRPr="00D4048A">
        <w:rPr>
          <w:rFonts w:ascii="CMU Concrete" w:hAnsi="CMU Concrete"/>
        </w:rPr>
        <w:t>실수</w:t>
      </w:r>
    </w:p>
    <w:p w14:paraId="48D59BB2" w14:textId="77777777" w:rsidR="00FA2380" w:rsidRPr="00D4048A" w:rsidRDefault="00FA2380" w:rsidP="00FA2380">
      <w:pPr>
        <w:pStyle w:val="p2"/>
        <w:rPr>
          <w:rFonts w:ascii="CMU Concrete" w:hAnsi="CMU Concrete"/>
        </w:rPr>
      </w:pPr>
      <w:r w:rsidRPr="00D4048A">
        <w:rPr>
          <w:rFonts w:ascii="CMU Concrete" w:hAnsi="CMU Concrete"/>
        </w:rPr>
        <w:t>감마함수의</w:t>
      </w:r>
      <w:r w:rsidRPr="00D4048A">
        <w:rPr>
          <w:rFonts w:ascii="CMU Concrete" w:hAnsi="CMU Concrete"/>
        </w:rPr>
        <w:t xml:space="preserve"> </w:t>
      </w:r>
      <w:r w:rsidRPr="00D4048A">
        <w:rPr>
          <w:rFonts w:ascii="CMU Concrete" w:hAnsi="CMU Concrete"/>
        </w:rPr>
        <w:t>자연로그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p>
    <w:p w14:paraId="45C2DB33" w14:textId="77777777" w:rsidR="00FA2380" w:rsidRPr="00D4048A" w:rsidRDefault="00EF61F9" w:rsidP="00FA2380">
      <w:pPr>
        <w:pStyle w:val="p2"/>
        <w:rPr>
          <w:rFonts w:ascii="CMU Concrete" w:hAnsi="CMU Concrete"/>
        </w:rPr>
      </w:pPr>
      <w:r>
        <w:rPr>
          <w:rFonts w:ascii="CMU Concrete" w:hAnsi="CMU Concrete"/>
        </w:rPr>
        <w:t>LGAMMA</w:t>
      </w:r>
      <w:r w:rsidR="00FA2380" w:rsidRPr="00D4048A">
        <w:rPr>
          <w:rFonts w:ascii="CMU Concrete" w:hAnsi="CMU Concrete"/>
        </w:rPr>
        <w:t xml:space="preserve">(3) </w:t>
      </w:r>
      <w:r w:rsidR="00FA2380" w:rsidRPr="00D4048A">
        <w:rPr>
          <w:rFonts w:ascii="CMU Concrete" w:hAnsi="CMU Concrete"/>
        </w:rPr>
        <w:sym w:font="Wingdings" w:char="F0E8"/>
      </w:r>
      <w:r w:rsidR="00FA2380" w:rsidRPr="00D4048A">
        <w:rPr>
          <w:rFonts w:ascii="CMU Concrete" w:hAnsi="CMU Concrete"/>
        </w:rPr>
        <w:t xml:space="preserve"> 0.69315</w:t>
      </w:r>
    </w:p>
    <w:p w14:paraId="5F5FFDB4" w14:textId="77777777" w:rsidR="00FA2380" w:rsidRPr="00D4048A" w:rsidRDefault="00FA2380" w:rsidP="00FA2380">
      <w:pPr>
        <w:pStyle w:val="11"/>
      </w:pPr>
      <w:r w:rsidRPr="00D4048A">
        <w:t xml:space="preserve">LN(num) </w:t>
      </w:r>
    </w:p>
    <w:p w14:paraId="0094DBDB"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양의</w:t>
      </w:r>
      <w:r w:rsidRPr="00D4048A">
        <w:rPr>
          <w:rFonts w:ascii="CMU Concrete" w:hAnsi="CMU Concrete"/>
        </w:rPr>
        <w:t xml:space="preserve"> </w:t>
      </w:r>
      <w:r w:rsidRPr="00D4048A">
        <w:rPr>
          <w:rFonts w:ascii="CMU Concrete" w:hAnsi="CMU Concrete"/>
        </w:rPr>
        <w:t>실수</w:t>
      </w:r>
    </w:p>
    <w:p w14:paraId="69C2FE87" w14:textId="77777777" w:rsidR="00FA2380" w:rsidRPr="00D4048A" w:rsidRDefault="00FA2380" w:rsidP="00FA2380">
      <w:pPr>
        <w:pStyle w:val="p2"/>
        <w:rPr>
          <w:rFonts w:ascii="CMU Concrete" w:hAnsi="CMU Concrete"/>
        </w:rPr>
      </w:pPr>
      <w:r w:rsidRPr="00D4048A">
        <w:rPr>
          <w:rFonts w:ascii="CMU Concrete" w:hAnsi="CMU Concrete"/>
        </w:rPr>
        <w:t>자연</w:t>
      </w:r>
      <w:r w:rsidRPr="00D4048A">
        <w:rPr>
          <w:rFonts w:ascii="CMU Concrete" w:hAnsi="CMU Concrete"/>
        </w:rPr>
        <w:t xml:space="preserve"> </w:t>
      </w:r>
      <w:r w:rsidRPr="00D4048A">
        <w:rPr>
          <w:rFonts w:ascii="CMU Concrete" w:hAnsi="CMU Concrete"/>
        </w:rPr>
        <w:t>로그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78AB740E" w14:textId="77777777" w:rsidR="00FA2380" w:rsidRPr="00D4048A" w:rsidRDefault="00FA2380" w:rsidP="00FA2380">
      <w:pPr>
        <w:pStyle w:val="p2"/>
        <w:rPr>
          <w:rFonts w:ascii="CMU Concrete" w:hAnsi="CMU Concrete"/>
        </w:rPr>
      </w:pPr>
      <w:r w:rsidRPr="00D4048A">
        <w:rPr>
          <w:rFonts w:ascii="CMU Concrete" w:hAnsi="CMU Concrete"/>
        </w:rPr>
        <w:t xml:space="preserve">LN(86) </w:t>
      </w:r>
      <w:r w:rsidRPr="00D4048A">
        <w:rPr>
          <w:rFonts w:ascii="CMU Concrete" w:hAnsi="CMU Concrete"/>
        </w:rPr>
        <w:sym w:font="Wingdings" w:char="F0E8"/>
      </w:r>
      <w:r w:rsidR="00441A16">
        <w:rPr>
          <w:rFonts w:ascii="CMU Concrete" w:hAnsi="CMU Concrete"/>
        </w:rPr>
        <w:t xml:space="preserve"> 4.45435</w:t>
      </w:r>
    </w:p>
    <w:p w14:paraId="649041C8" w14:textId="77777777" w:rsidR="00FA2380" w:rsidRPr="00D4048A" w:rsidRDefault="00FA2380" w:rsidP="00FA2380">
      <w:pPr>
        <w:pStyle w:val="11"/>
      </w:pPr>
      <w:r>
        <w:t>LOG</w:t>
      </w:r>
      <w:r w:rsidRPr="00D4048A">
        <w:t>(</w:t>
      </w:r>
      <w:r>
        <w:rPr>
          <w:rFonts w:hint="eastAsia"/>
        </w:rPr>
        <w:t>num,base</w:t>
      </w:r>
      <w:r w:rsidRPr="00D4048A">
        <w:t xml:space="preserve">) </w:t>
      </w:r>
    </w:p>
    <w:p w14:paraId="0D3889E0"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양의</w:t>
      </w:r>
      <w:r w:rsidRPr="00D4048A">
        <w:rPr>
          <w:rFonts w:ascii="CMU Concrete" w:hAnsi="CMU Concrete"/>
        </w:rPr>
        <w:t xml:space="preserve"> </w:t>
      </w:r>
      <w:r w:rsidRPr="00D4048A">
        <w:rPr>
          <w:rFonts w:ascii="CMU Concrete" w:hAnsi="CMU Concrete"/>
        </w:rPr>
        <w:t>실수</w:t>
      </w:r>
      <w:r>
        <w:rPr>
          <w:rFonts w:ascii="CMU Concrete" w:hAnsi="CMU Concrete" w:hint="eastAsia"/>
        </w:rPr>
        <w:t xml:space="preserve"> base : 1</w:t>
      </w:r>
      <w:r>
        <w:rPr>
          <w:rFonts w:ascii="CMU Concrete" w:hAnsi="CMU Concrete" w:hint="eastAsia"/>
        </w:rPr>
        <w:t>이</w:t>
      </w:r>
      <w:r>
        <w:rPr>
          <w:rFonts w:ascii="CMU Concrete" w:hAnsi="CMU Concrete" w:hint="eastAsia"/>
        </w:rPr>
        <w:t xml:space="preserve"> </w:t>
      </w:r>
      <w:r>
        <w:rPr>
          <w:rFonts w:ascii="CMU Concrete" w:hAnsi="CMU Concrete" w:hint="eastAsia"/>
        </w:rPr>
        <w:t>아닌</w:t>
      </w:r>
      <w:r>
        <w:rPr>
          <w:rFonts w:ascii="CMU Concrete" w:hAnsi="CMU Concrete" w:hint="eastAsia"/>
        </w:rPr>
        <w:t xml:space="preserve"> </w:t>
      </w:r>
      <w:r>
        <w:rPr>
          <w:rFonts w:ascii="CMU Concrete" w:hAnsi="CMU Concrete" w:hint="eastAsia"/>
        </w:rPr>
        <w:t>양의</w:t>
      </w:r>
      <w:r>
        <w:rPr>
          <w:rFonts w:ascii="CMU Concrete" w:hAnsi="CMU Concrete" w:hint="eastAsia"/>
        </w:rPr>
        <w:t xml:space="preserve"> </w:t>
      </w:r>
      <w:r w:rsidR="00701273">
        <w:rPr>
          <w:rFonts w:ascii="CMU Concrete" w:hAnsi="CMU Concrete" w:hint="eastAsia"/>
        </w:rPr>
        <w:t>실수</w:t>
      </w:r>
    </w:p>
    <w:p w14:paraId="4D0DFF49" w14:textId="77777777" w:rsidR="00FA2380" w:rsidRDefault="00FA2380" w:rsidP="00FA2380">
      <w:pPr>
        <w:pStyle w:val="p2"/>
        <w:rPr>
          <w:rFonts w:ascii="CMU Concrete" w:hAnsi="CMU Concrete"/>
        </w:rPr>
      </w:pPr>
      <w:r>
        <w:rPr>
          <w:rFonts w:ascii="CMU Concrete" w:hAnsi="CMU Concrete" w:hint="eastAsia"/>
        </w:rPr>
        <w:t>지정한</w:t>
      </w:r>
      <w:r>
        <w:rPr>
          <w:rFonts w:ascii="CMU Concrete" w:hAnsi="CMU Concrete" w:hint="eastAsia"/>
        </w:rPr>
        <w:t xml:space="preserve"> base</w:t>
      </w:r>
      <w:r>
        <w:rPr>
          <w:rFonts w:ascii="CMU Concrete" w:hAnsi="CMU Concrete" w:hint="eastAsia"/>
        </w:rPr>
        <w:t>에</w:t>
      </w:r>
      <w:r>
        <w:rPr>
          <w:rFonts w:ascii="CMU Concrete" w:hAnsi="CMU Concrete" w:hint="eastAsia"/>
        </w:rPr>
        <w:t xml:space="preserve"> </w:t>
      </w:r>
      <w:r>
        <w:rPr>
          <w:rFonts w:ascii="CMU Concrete" w:hAnsi="CMU Concrete" w:hint="eastAsia"/>
        </w:rPr>
        <w:t>대한</w:t>
      </w:r>
      <w:r>
        <w:rPr>
          <w:rFonts w:ascii="CMU Concrete" w:hAnsi="CMU Concrete" w:hint="eastAsia"/>
        </w:rPr>
        <w:t xml:space="preserve"> </w:t>
      </w:r>
      <w:r>
        <w:rPr>
          <w:rFonts w:ascii="CMU Concrete" w:hAnsi="CMU Concrete" w:hint="eastAsia"/>
        </w:rPr>
        <w:t>로그값을</w:t>
      </w:r>
      <w:r>
        <w:rPr>
          <w:rFonts w:ascii="CMU Concrete" w:hAnsi="CMU Concrete" w:hint="eastAsia"/>
        </w:rPr>
        <w:t xml:space="preserve"> </w:t>
      </w:r>
      <w:r>
        <w:rPr>
          <w:rFonts w:ascii="CMU Concrete" w:hAnsi="CMU Concrete" w:hint="eastAsia"/>
        </w:rPr>
        <w:t>반환합니다</w:t>
      </w:r>
      <w:r>
        <w:rPr>
          <w:rFonts w:ascii="CMU Concrete" w:hAnsi="CMU Concrete" w:hint="eastAsia"/>
        </w:rPr>
        <w:t xml:space="preserve">. </w:t>
      </w:r>
    </w:p>
    <w:p w14:paraId="2D07741B" w14:textId="77777777" w:rsidR="00FA2380" w:rsidRPr="00C63A87" w:rsidRDefault="00FA2380" w:rsidP="00FA2380">
      <w:pPr>
        <w:pStyle w:val="p2"/>
        <w:rPr>
          <w:rFonts w:ascii="CMU Concrete" w:hAnsi="CMU Concrete"/>
        </w:rPr>
      </w:pPr>
      <w:r>
        <w:rPr>
          <w:rFonts w:ascii="CMU Concrete" w:hAnsi="CMU Concrete" w:hint="eastAsia"/>
        </w:rPr>
        <w:t xml:space="preserve">LOG(7,2) </w:t>
      </w:r>
      <w:r w:rsidRPr="00D4048A">
        <w:rPr>
          <w:rFonts w:ascii="CMU Concrete" w:hAnsi="CMU Concrete"/>
        </w:rPr>
        <w:sym w:font="Wingdings" w:char="F0E8"/>
      </w:r>
      <w:r w:rsidR="00441A16">
        <w:rPr>
          <w:rFonts w:ascii="CMU Concrete" w:hAnsi="CMU Concrete" w:hint="eastAsia"/>
        </w:rPr>
        <w:t xml:space="preserve"> 2.80735</w:t>
      </w:r>
    </w:p>
    <w:p w14:paraId="11FDE875" w14:textId="77777777" w:rsidR="00FA2380" w:rsidRPr="00D4048A" w:rsidRDefault="00FA2380" w:rsidP="00FA2380">
      <w:pPr>
        <w:pStyle w:val="11"/>
      </w:pPr>
      <w:r w:rsidRPr="00D4048A">
        <w:t xml:space="preserve">LOG10(num) </w:t>
      </w:r>
    </w:p>
    <w:p w14:paraId="54CB9044"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양의</w:t>
      </w:r>
      <w:r w:rsidRPr="00D4048A">
        <w:rPr>
          <w:rFonts w:ascii="CMU Concrete" w:hAnsi="CMU Concrete"/>
        </w:rPr>
        <w:t xml:space="preserve"> </w:t>
      </w:r>
      <w:r w:rsidRPr="00D4048A">
        <w:rPr>
          <w:rFonts w:ascii="CMU Concrete" w:hAnsi="CMU Concrete"/>
        </w:rPr>
        <w:t>실수</w:t>
      </w:r>
    </w:p>
    <w:p w14:paraId="206A70A6" w14:textId="77777777" w:rsidR="00FA2380" w:rsidRPr="00D4048A" w:rsidRDefault="00FA2380" w:rsidP="00FA2380">
      <w:pPr>
        <w:pStyle w:val="p2"/>
        <w:rPr>
          <w:rFonts w:ascii="CMU Concrete" w:hAnsi="CMU Concrete"/>
        </w:rPr>
      </w:pPr>
      <w:r w:rsidRPr="00D4048A">
        <w:rPr>
          <w:rFonts w:ascii="CMU Concrete" w:hAnsi="CMU Concrete"/>
        </w:rPr>
        <w:t>상용</w:t>
      </w:r>
      <w:r w:rsidRPr="00D4048A">
        <w:rPr>
          <w:rFonts w:ascii="CMU Concrete" w:hAnsi="CMU Concrete"/>
        </w:rPr>
        <w:t xml:space="preserve"> </w:t>
      </w:r>
      <w:r w:rsidRPr="00D4048A">
        <w:rPr>
          <w:rFonts w:ascii="CMU Concrete" w:hAnsi="CMU Concrete"/>
        </w:rPr>
        <w:t>로그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2E705205" w14:textId="77777777" w:rsidR="00FA2380" w:rsidRPr="00D4048A" w:rsidRDefault="00FA2380" w:rsidP="00FA2380">
      <w:pPr>
        <w:pStyle w:val="p2"/>
        <w:rPr>
          <w:rFonts w:ascii="CMU Concrete" w:hAnsi="CMU Concrete"/>
        </w:rPr>
      </w:pPr>
      <w:r w:rsidRPr="00D4048A">
        <w:rPr>
          <w:rFonts w:ascii="CMU Concrete" w:hAnsi="CMU Concrete"/>
        </w:rPr>
        <w:t xml:space="preserve">LOG10(86) </w:t>
      </w:r>
      <w:r w:rsidRPr="00D4048A">
        <w:rPr>
          <w:rFonts w:ascii="CMU Concrete" w:hAnsi="CMU Concrete"/>
        </w:rPr>
        <w:sym w:font="Wingdings" w:char="F0E8"/>
      </w:r>
      <w:r w:rsidR="00441A16">
        <w:rPr>
          <w:rFonts w:ascii="CMU Concrete" w:hAnsi="CMU Concrete"/>
        </w:rPr>
        <w:t xml:space="preserve"> 1.93450</w:t>
      </w:r>
    </w:p>
    <w:p w14:paraId="260748C2" w14:textId="77777777" w:rsidR="00FA2380" w:rsidRPr="00D4048A" w:rsidRDefault="00FA2380" w:rsidP="00FA2380">
      <w:pPr>
        <w:pStyle w:val="11"/>
      </w:pPr>
      <w:r w:rsidRPr="00D4048A">
        <w:t>LOGBETA(num</w:t>
      </w:r>
      <w:r>
        <w:rPr>
          <w:rFonts w:hint="eastAsia"/>
        </w:rPr>
        <w:t>1, num2</w:t>
      </w:r>
      <w:r w:rsidRPr="00D4048A">
        <w:t xml:space="preserve">) </w:t>
      </w:r>
    </w:p>
    <w:p w14:paraId="007F0423" w14:textId="77777777" w:rsidR="00FA2380" w:rsidRPr="00D4048A" w:rsidRDefault="00FA2380" w:rsidP="00FA2380">
      <w:pPr>
        <w:pStyle w:val="p2"/>
        <w:rPr>
          <w:rFonts w:ascii="CMU Concrete" w:hAnsi="CMU Concrete"/>
        </w:rPr>
      </w:pPr>
      <w:r>
        <w:rPr>
          <w:rFonts w:ascii="CMU Concrete" w:hAnsi="CMU Concrete" w:hint="eastAsia"/>
        </w:rPr>
        <w:t>nu</w:t>
      </w:r>
      <w:r>
        <w:rPr>
          <w:rFonts w:ascii="CMU Concrete" w:hAnsi="CMU Concrete"/>
        </w:rPr>
        <w:t>m</w:t>
      </w:r>
      <w:r>
        <w:rPr>
          <w:rFonts w:ascii="CMU Concrete" w:hAnsi="CMU Concrete" w:hint="eastAsia"/>
        </w:rPr>
        <w:t>1,2</w:t>
      </w:r>
      <w:r w:rsidRPr="00D4048A">
        <w:rPr>
          <w:rFonts w:ascii="CMU Concrete" w:hAnsi="CMU Concrete"/>
        </w:rPr>
        <w:t>: </w:t>
      </w:r>
      <w:r w:rsidRPr="00D4048A">
        <w:rPr>
          <w:rFonts w:ascii="CMU Concrete" w:hAnsi="CMU Concrete"/>
        </w:rPr>
        <w:t>양의</w:t>
      </w:r>
      <w:r w:rsidRPr="00D4048A">
        <w:rPr>
          <w:rFonts w:ascii="CMU Concrete" w:hAnsi="CMU Concrete"/>
        </w:rPr>
        <w:t xml:space="preserve"> </w:t>
      </w:r>
      <w:r w:rsidRPr="00D4048A">
        <w:rPr>
          <w:rFonts w:ascii="CMU Concrete" w:hAnsi="CMU Concrete"/>
        </w:rPr>
        <w:t>실수</w:t>
      </w:r>
    </w:p>
    <w:p w14:paraId="23CE5509" w14:textId="77777777" w:rsidR="00FA2380" w:rsidRPr="00D4048A" w:rsidRDefault="00FA2380" w:rsidP="00FA2380">
      <w:pPr>
        <w:pStyle w:val="p2"/>
        <w:rPr>
          <w:rFonts w:ascii="CMU Concrete" w:hAnsi="CMU Concrete"/>
        </w:rPr>
      </w:pPr>
      <w:r w:rsidRPr="00D4048A">
        <w:rPr>
          <w:rFonts w:ascii="CMU Concrete" w:hAnsi="CMU Concrete"/>
        </w:rPr>
        <w:t>베타함수의</w:t>
      </w:r>
      <w:r w:rsidRPr="00D4048A">
        <w:rPr>
          <w:rFonts w:ascii="CMU Concrete" w:hAnsi="CMU Concrete"/>
        </w:rPr>
        <w:t xml:space="preserve"> </w:t>
      </w:r>
      <w:r w:rsidRPr="00D4048A">
        <w:rPr>
          <w:rFonts w:ascii="CMU Concrete" w:hAnsi="CMU Concrete"/>
        </w:rPr>
        <w:t>자연로그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p>
    <w:p w14:paraId="3DA0F517"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LOGBETA (5,3) </w:t>
      </w:r>
      <w:r w:rsidRPr="00D4048A">
        <w:rPr>
          <w:rFonts w:ascii="CMU Concrete" w:hAnsi="CMU Concrete"/>
        </w:rPr>
        <w:sym w:font="Wingdings" w:char="F0E8"/>
      </w:r>
      <w:r w:rsidRPr="006C16B0">
        <w:rPr>
          <w:rFonts w:ascii="CMU Concrete" w:hAnsi="CMU Concrete"/>
          <w:lang w:val="pt-BR"/>
        </w:rPr>
        <w:t xml:space="preserve"> -4.65396</w:t>
      </w:r>
    </w:p>
    <w:p w14:paraId="62E748E2" w14:textId="77777777" w:rsidR="00FA2380" w:rsidRPr="006C16B0" w:rsidRDefault="00FA2380" w:rsidP="00FA2380">
      <w:pPr>
        <w:pStyle w:val="11"/>
        <w:rPr>
          <w:lang w:val="pt-BR"/>
        </w:rPr>
      </w:pPr>
      <w:r w:rsidRPr="006C16B0">
        <w:rPr>
          <w:lang w:val="pt-BR"/>
        </w:rPr>
        <w:t>LOGN</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5DE4003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0EE9DA7D"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로그</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3C6F94F9"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LOGNCDF(0, 1, 2) </w:t>
      </w:r>
      <w:r w:rsidRPr="00D4048A">
        <w:rPr>
          <w:rFonts w:ascii="CMU Concrete" w:hAnsi="CMU Concrete"/>
        </w:rPr>
        <w:sym w:font="Wingdings" w:char="F0E8"/>
      </w:r>
      <w:r w:rsidRPr="006C16B0">
        <w:rPr>
          <w:rFonts w:ascii="CMU Concrete" w:hAnsi="CMU Concrete" w:hint="eastAsia"/>
          <w:lang w:val="pt-BR"/>
        </w:rPr>
        <w:t xml:space="preserve"> 0.75589</w:t>
      </w:r>
    </w:p>
    <w:p w14:paraId="1FB2EAB4" w14:textId="77777777" w:rsidR="00FA2380" w:rsidRPr="006C16B0" w:rsidRDefault="00FA2380" w:rsidP="00FA2380">
      <w:pPr>
        <w:pStyle w:val="11"/>
        <w:rPr>
          <w:lang w:val="pt-BR"/>
        </w:rPr>
      </w:pPr>
      <w:r w:rsidRPr="006C16B0">
        <w:rPr>
          <w:lang w:val="pt-BR"/>
        </w:rPr>
        <w:t>LOGN</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2DE2B17E"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6CBFE7CB"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로그</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192C395B"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LOGNINV(0, 1, 0.75589) </w:t>
      </w:r>
      <w:r w:rsidRPr="00D4048A">
        <w:rPr>
          <w:rFonts w:ascii="CMU Concrete" w:hAnsi="CMU Concrete"/>
        </w:rPr>
        <w:sym w:font="Wingdings" w:char="F0E8"/>
      </w:r>
      <w:r>
        <w:rPr>
          <w:rFonts w:ascii="CMU Concrete" w:hAnsi="CMU Concrete" w:hint="eastAsia"/>
          <w:lang w:val="pt-BR"/>
        </w:rPr>
        <w:t xml:space="preserve"> 1.99999</w:t>
      </w:r>
    </w:p>
    <w:p w14:paraId="50A10D08" w14:textId="77777777" w:rsidR="00FA2380" w:rsidRPr="006C16B0" w:rsidRDefault="00FA2380" w:rsidP="00FA2380">
      <w:pPr>
        <w:pStyle w:val="11"/>
        <w:rPr>
          <w:lang w:val="pt-BR"/>
        </w:rPr>
      </w:pPr>
      <w:r w:rsidRPr="006C16B0">
        <w:rPr>
          <w:lang w:val="pt-BR"/>
        </w:rPr>
        <w:t xml:space="preserve">LOGNMEAN(num1, num2) </w:t>
      </w:r>
    </w:p>
    <w:p w14:paraId="4D7DD5DB"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w:t>
      </w:r>
      <w:r w:rsidRPr="00D4048A">
        <w:rPr>
          <w:rFonts w:ascii="CMU Concrete" w:hAnsi="CMU Concrete"/>
        </w:rPr>
        <w:t>숫자</w:t>
      </w:r>
    </w:p>
    <w:p w14:paraId="6F82064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로그</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6A36C154"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LOGNMEAN(-2, 2) </w:t>
      </w:r>
      <w:r w:rsidRPr="00D4048A">
        <w:rPr>
          <w:rFonts w:ascii="CMU Concrete" w:hAnsi="CMU Concrete"/>
        </w:rPr>
        <w:sym w:font="Wingdings" w:char="F0E8"/>
      </w:r>
      <w:r w:rsidRPr="006C16B0">
        <w:rPr>
          <w:rFonts w:ascii="CMU Concrete" w:hAnsi="CMU Concrete"/>
          <w:lang w:val="pt-BR"/>
        </w:rPr>
        <w:t xml:space="preserve"> 1</w:t>
      </w:r>
    </w:p>
    <w:p w14:paraId="51A3ABED" w14:textId="77777777" w:rsidR="00FA2380" w:rsidRPr="006C16B0" w:rsidRDefault="00FA2380" w:rsidP="00FA2380">
      <w:pPr>
        <w:pStyle w:val="11"/>
        <w:rPr>
          <w:lang w:val="pt-BR"/>
        </w:rPr>
      </w:pPr>
      <w:r w:rsidRPr="006C16B0">
        <w:rPr>
          <w:lang w:val="pt-BR"/>
        </w:rPr>
        <w:t>LOGN</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0F0778F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2CB87BB7"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로그</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3C6EE91B"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LOGNPDF(0, 1, 2) </w:t>
      </w:r>
      <w:r w:rsidRPr="00D4048A">
        <w:rPr>
          <w:rFonts w:ascii="CMU Concrete" w:hAnsi="CMU Concrete"/>
        </w:rPr>
        <w:sym w:font="Wingdings" w:char="F0E8"/>
      </w:r>
      <w:r w:rsidRPr="006C16B0">
        <w:rPr>
          <w:rFonts w:ascii="CMU Concrete" w:hAnsi="CMU Concrete" w:hint="eastAsia"/>
          <w:lang w:val="pt-BR"/>
        </w:rPr>
        <w:t xml:space="preserve"> 0.15687</w:t>
      </w:r>
    </w:p>
    <w:p w14:paraId="05F1918B" w14:textId="77777777" w:rsidR="00FA2380" w:rsidRPr="006C16B0" w:rsidRDefault="00FA2380" w:rsidP="00FA2380">
      <w:pPr>
        <w:pStyle w:val="11"/>
        <w:rPr>
          <w:lang w:val="pt-BR"/>
        </w:rPr>
      </w:pPr>
      <w:r w:rsidRPr="006C16B0">
        <w:rPr>
          <w:lang w:val="pt-BR"/>
        </w:rPr>
        <w:t>LOG</w:t>
      </w:r>
      <w:r w:rsidR="00A81B21">
        <w:rPr>
          <w:rFonts w:hint="eastAsia"/>
          <w:lang w:val="pt-BR"/>
        </w:rPr>
        <w:t>N</w:t>
      </w:r>
      <w:r w:rsidRPr="006C16B0">
        <w:rPr>
          <w:lang w:val="pt-BR"/>
        </w:rPr>
        <w:t xml:space="preserve">VARIANCE(num1, num2) </w:t>
      </w:r>
    </w:p>
    <w:p w14:paraId="1F694815"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w:t>
      </w:r>
      <w:r w:rsidRPr="00D4048A">
        <w:rPr>
          <w:rFonts w:ascii="CMU Concrete" w:hAnsi="CMU Concrete"/>
        </w:rPr>
        <w:t>숫자</w:t>
      </w:r>
    </w:p>
    <w:p w14:paraId="24FF0527"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로그</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6675737F" w14:textId="77777777" w:rsidR="00FA2380" w:rsidRPr="006C16B0" w:rsidRDefault="00FA2380" w:rsidP="00FA2380">
      <w:pPr>
        <w:pStyle w:val="p2"/>
        <w:rPr>
          <w:rFonts w:ascii="CMU Concrete" w:hAnsi="CMU Concrete"/>
          <w:lang w:val="pt-BR"/>
        </w:rPr>
      </w:pPr>
      <w:r w:rsidRPr="006C16B0">
        <w:rPr>
          <w:rFonts w:ascii="CMU Concrete" w:hAnsi="CMU Concrete"/>
          <w:lang w:val="pt-BR"/>
        </w:rPr>
        <w:t>LOG</w:t>
      </w:r>
      <w:r w:rsidR="00A81B21">
        <w:rPr>
          <w:rFonts w:ascii="CMU Concrete" w:hAnsi="CMU Concrete"/>
          <w:lang w:val="pt-BR"/>
        </w:rPr>
        <w:t>N</w:t>
      </w:r>
      <w:r w:rsidR="00EF61F9">
        <w:rPr>
          <w:rFonts w:ascii="CMU Concrete" w:hAnsi="CMU Concrete"/>
          <w:lang w:val="pt-BR"/>
        </w:rPr>
        <w:t>VARIANCE</w:t>
      </w:r>
      <w:r w:rsidRPr="006C16B0">
        <w:rPr>
          <w:rFonts w:ascii="CMU Concrete" w:hAnsi="CMU Concrete"/>
          <w:lang w:val="pt-BR"/>
        </w:rPr>
        <w:t xml:space="preserve">(-2, 2) </w:t>
      </w:r>
      <w:r w:rsidRPr="00D4048A">
        <w:rPr>
          <w:rFonts w:ascii="CMU Concrete" w:hAnsi="CMU Concrete"/>
        </w:rPr>
        <w:sym w:font="Wingdings" w:char="F0E8"/>
      </w:r>
      <w:r w:rsidRPr="006C16B0">
        <w:rPr>
          <w:rFonts w:ascii="CMU Concrete" w:hAnsi="CMU Concrete"/>
          <w:lang w:val="pt-BR"/>
        </w:rPr>
        <w:t xml:space="preserve"> 53.59815</w:t>
      </w:r>
    </w:p>
    <w:p w14:paraId="42DCB02B" w14:textId="77777777" w:rsidR="00FA2380" w:rsidRPr="006C16B0" w:rsidRDefault="00FA2380" w:rsidP="00FA2380">
      <w:pPr>
        <w:pStyle w:val="11"/>
        <w:rPr>
          <w:lang w:val="pt-BR"/>
        </w:rPr>
      </w:pPr>
      <w:r w:rsidRPr="006C16B0">
        <w:rPr>
          <w:lang w:val="pt-BR"/>
        </w:rPr>
        <w:t xml:space="preserve">MOD(num1, num2) </w:t>
      </w:r>
    </w:p>
    <w:p w14:paraId="275F4414"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1 : </w:t>
      </w:r>
      <w:r w:rsidRPr="00D4048A">
        <w:rPr>
          <w:rFonts w:ascii="CMU Concrete" w:hAnsi="CMU Concrete"/>
        </w:rPr>
        <w:t>숫자</w:t>
      </w:r>
      <w:r w:rsidRPr="006C16B0">
        <w:rPr>
          <w:rFonts w:ascii="CMU Concrete" w:hAnsi="CMU Concrete"/>
          <w:lang w:val="pt-BR"/>
        </w:rPr>
        <w:t xml:space="preserve">, num2 : </w:t>
      </w:r>
      <w:r w:rsidRPr="00D4048A">
        <w:rPr>
          <w:rFonts w:ascii="CMU Concrete" w:hAnsi="CMU Concrete"/>
        </w:rPr>
        <w:t>숫자</w:t>
      </w:r>
    </w:p>
    <w:p w14:paraId="0CC380A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1/ num2</w:t>
      </w:r>
      <w:r w:rsidRPr="00D4048A">
        <w:rPr>
          <w:rFonts w:ascii="CMU Concrete" w:hAnsi="CMU Concrete"/>
        </w:rPr>
        <w:t>시</w:t>
      </w:r>
      <w:r w:rsidRPr="006C16B0">
        <w:rPr>
          <w:rFonts w:ascii="CMU Concrete" w:hAnsi="CMU Concrete"/>
          <w:lang w:val="pt-BR"/>
        </w:rPr>
        <w:t xml:space="preserve"> </w:t>
      </w:r>
      <w:r w:rsidRPr="00D4048A">
        <w:rPr>
          <w:rFonts w:ascii="CMU Concrete" w:hAnsi="CMU Concrete"/>
        </w:rPr>
        <w:t>나머지를</w:t>
      </w:r>
      <w:r w:rsidRPr="006C16B0">
        <w:rPr>
          <w:rFonts w:ascii="CMU Concrete" w:hAnsi="CMU Concrete"/>
          <w:lang w:val="pt-BR"/>
        </w:rPr>
        <w:t xml:space="preserve"> </w:t>
      </w:r>
      <w:r w:rsidRPr="00D4048A">
        <w:rPr>
          <w:rFonts w:ascii="CMU Concrete" w:hAnsi="CMU Concrete"/>
        </w:rPr>
        <w:t>계산합니다</w:t>
      </w:r>
      <w:r w:rsidRPr="006C16B0">
        <w:rPr>
          <w:rFonts w:ascii="CMU Concrete" w:hAnsi="CMU Concrete"/>
          <w:lang w:val="pt-BR"/>
        </w:rPr>
        <w:t xml:space="preserve">.  </w:t>
      </w:r>
    </w:p>
    <w:p w14:paraId="432BEBF3"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MOD(5, 2) </w:t>
      </w:r>
      <w:r w:rsidRPr="00D4048A">
        <w:rPr>
          <w:rFonts w:ascii="CMU Concrete" w:hAnsi="CMU Concrete"/>
        </w:rPr>
        <w:sym w:font="Wingdings" w:char="F0E8"/>
      </w:r>
      <w:r w:rsidRPr="006C16B0">
        <w:rPr>
          <w:rFonts w:ascii="CMU Concrete" w:hAnsi="CMU Concrete"/>
          <w:lang w:val="pt-BR"/>
        </w:rPr>
        <w:t xml:space="preserve"> 1 </w:t>
      </w:r>
    </w:p>
    <w:p w14:paraId="07079C3A" w14:textId="77777777" w:rsidR="00FA2380" w:rsidRPr="006C16B0" w:rsidRDefault="00FA2380" w:rsidP="00FA2380">
      <w:pPr>
        <w:pStyle w:val="11"/>
        <w:rPr>
          <w:lang w:val="pt-BR"/>
        </w:rPr>
      </w:pPr>
      <w:r w:rsidRPr="006C16B0">
        <w:rPr>
          <w:lang w:val="pt-BR"/>
        </w:rPr>
        <w:t>NBIN</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4A011378"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num 1, num2 </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2654B77D"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음이항</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C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r, num2</w:t>
      </w:r>
      <w:r w:rsidRPr="00D4048A">
        <w:rPr>
          <w:rFonts w:ascii="CMU Concrete" w:hAnsi="CMU Concrete"/>
        </w:rPr>
        <w:t>는</w:t>
      </w:r>
      <w:r w:rsidRPr="00D4048A">
        <w:rPr>
          <w:rFonts w:ascii="CMU Concrete" w:hAnsi="CMU Concrete"/>
        </w:rPr>
        <w:t xml:space="preserve"> p.</w:t>
      </w:r>
    </w:p>
    <w:p w14:paraId="1B100889"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BINCDF(3, 0.5, 2) </w:t>
      </w:r>
      <w:r w:rsidRPr="00D4048A">
        <w:rPr>
          <w:rFonts w:ascii="CMU Concrete" w:hAnsi="CMU Concrete"/>
        </w:rPr>
        <w:sym w:font="Wingdings" w:char="F0E8"/>
      </w:r>
      <w:r w:rsidRPr="006C16B0">
        <w:rPr>
          <w:rFonts w:ascii="CMU Concrete" w:hAnsi="CMU Concrete" w:hint="eastAsia"/>
          <w:lang w:val="pt-BR"/>
        </w:rPr>
        <w:t xml:space="preserve"> 0.5</w:t>
      </w:r>
    </w:p>
    <w:p w14:paraId="5124263E" w14:textId="77777777" w:rsidR="00FA2380" w:rsidRPr="006C16B0" w:rsidRDefault="00FA2380" w:rsidP="00FA2380">
      <w:pPr>
        <w:pStyle w:val="11"/>
        <w:rPr>
          <w:lang w:val="pt-BR"/>
        </w:rPr>
      </w:pPr>
      <w:r w:rsidRPr="006C16B0">
        <w:rPr>
          <w:lang w:val="pt-BR"/>
        </w:rPr>
        <w:t>NBIN</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72DBF462"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7B3B47F6"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음이항</w:t>
      </w:r>
      <w:r w:rsidRPr="006C16B0">
        <w:rPr>
          <w:rFonts w:ascii="CMU Concrete" w:hAnsi="CMU Concrete"/>
          <w:lang w:val="pt-BR"/>
        </w:rPr>
        <w:t xml:space="preserve"> </w:t>
      </w:r>
      <w:r>
        <w:rPr>
          <w:rFonts w:ascii="CMU Concrete" w:hAnsi="CMU Concrete"/>
        </w:rPr>
        <w:t>분포</w:t>
      </w:r>
      <w:r w:rsidRPr="006C16B0">
        <w:rPr>
          <w:rFonts w:ascii="CMU Concrete" w:hAnsi="CMU Concrete" w:hint="eastAsia"/>
          <w:lang w:val="pt-BR"/>
        </w:rPr>
        <w:t xml:space="preserve"> CDF</w:t>
      </w:r>
      <w:r>
        <w:rPr>
          <w:rFonts w:ascii="CMU Concrete" w:hAnsi="CMU Concrete" w:hint="eastAsia"/>
        </w:rPr>
        <w:t>의</w:t>
      </w:r>
      <w:r w:rsidRPr="006C16B0">
        <w:rPr>
          <w:rFonts w:ascii="CMU Concrete" w:hAnsi="CMU Concrete" w:hint="eastAsia"/>
          <w:lang w:val="pt-BR"/>
        </w:rPr>
        <w:t xml:space="preserve"> 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r, num2</w:t>
      </w:r>
      <w:r w:rsidRPr="00D4048A">
        <w:rPr>
          <w:rFonts w:ascii="CMU Concrete" w:hAnsi="CMU Concrete"/>
        </w:rPr>
        <w:t>는</w:t>
      </w:r>
      <w:r w:rsidRPr="006C16B0">
        <w:rPr>
          <w:rFonts w:ascii="CMU Concrete" w:hAnsi="CMU Concrete"/>
          <w:lang w:val="pt-BR"/>
        </w:rPr>
        <w:t xml:space="preserve"> p.</w:t>
      </w:r>
    </w:p>
    <w:p w14:paraId="2C44AC05"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BININV(3, 0.5, 0.5) </w:t>
      </w:r>
      <w:r w:rsidRPr="00D4048A">
        <w:rPr>
          <w:rFonts w:ascii="CMU Concrete" w:hAnsi="CMU Concrete"/>
        </w:rPr>
        <w:sym w:font="Wingdings" w:char="F0E8"/>
      </w:r>
      <w:r w:rsidRPr="006C16B0">
        <w:rPr>
          <w:rFonts w:ascii="CMU Concrete" w:hAnsi="CMU Concrete" w:hint="eastAsia"/>
          <w:lang w:val="pt-BR"/>
        </w:rPr>
        <w:t xml:space="preserve"> 2</w:t>
      </w:r>
    </w:p>
    <w:p w14:paraId="6187F4D6" w14:textId="77777777" w:rsidR="00FA2380" w:rsidRPr="006C16B0" w:rsidRDefault="00FA2380" w:rsidP="00FA2380">
      <w:pPr>
        <w:pStyle w:val="11"/>
        <w:rPr>
          <w:lang w:val="pt-BR"/>
        </w:rPr>
      </w:pPr>
      <w:r w:rsidRPr="006C16B0">
        <w:rPr>
          <w:lang w:val="pt-BR"/>
        </w:rPr>
        <w:t xml:space="preserve">NBINMEAN(num1, num2) </w:t>
      </w:r>
    </w:p>
    <w:p w14:paraId="37C89859"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258969AC"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음이항</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r, num2</w:t>
      </w:r>
      <w:r w:rsidRPr="00D4048A">
        <w:rPr>
          <w:rFonts w:ascii="CMU Concrete" w:hAnsi="CMU Concrete"/>
        </w:rPr>
        <w:t>는</w:t>
      </w:r>
      <w:r w:rsidRPr="006C16B0">
        <w:rPr>
          <w:rFonts w:ascii="CMU Concrete" w:hAnsi="CMU Concrete"/>
          <w:lang w:val="pt-BR"/>
        </w:rPr>
        <w:t xml:space="preserve"> p.</w:t>
      </w:r>
    </w:p>
    <w:p w14:paraId="23A7AF12" w14:textId="77777777" w:rsidR="00FA2380" w:rsidRPr="006C16B0" w:rsidRDefault="00EF61F9" w:rsidP="00FA2380">
      <w:pPr>
        <w:pStyle w:val="p2"/>
        <w:rPr>
          <w:rFonts w:ascii="CMU Concrete" w:hAnsi="CMU Concrete"/>
          <w:lang w:val="pt-BR"/>
        </w:rPr>
      </w:pPr>
      <w:r>
        <w:rPr>
          <w:rFonts w:ascii="CMU Concrete" w:hAnsi="CMU Concrete"/>
          <w:lang w:val="pt-BR"/>
        </w:rPr>
        <w:t>NBINMEAN</w:t>
      </w:r>
      <w:r w:rsidR="00FA2380" w:rsidRPr="006C16B0">
        <w:rPr>
          <w:rFonts w:ascii="CMU Concrete" w:hAnsi="CMU Concrete"/>
          <w:lang w:val="pt-BR"/>
        </w:rPr>
        <w:t xml:space="preserve">(10, 0.5) </w:t>
      </w:r>
      <w:r w:rsidR="00FA2380" w:rsidRPr="00D4048A">
        <w:rPr>
          <w:rFonts w:ascii="CMU Concrete" w:hAnsi="CMU Concrete"/>
        </w:rPr>
        <w:sym w:font="Wingdings" w:char="F0E8"/>
      </w:r>
      <w:r w:rsidR="00FA2380">
        <w:rPr>
          <w:rFonts w:ascii="CMU Concrete" w:hAnsi="CMU Concrete"/>
          <w:lang w:val="pt-BR"/>
        </w:rPr>
        <w:t xml:space="preserve"> </w:t>
      </w:r>
      <w:r w:rsidR="00FA2380">
        <w:rPr>
          <w:rFonts w:ascii="CMU Concrete" w:hAnsi="CMU Concrete" w:hint="eastAsia"/>
          <w:lang w:val="pt-BR"/>
        </w:rPr>
        <w:t>10</w:t>
      </w:r>
    </w:p>
    <w:p w14:paraId="72F4193B" w14:textId="77777777" w:rsidR="00FA2380" w:rsidRPr="006C16B0" w:rsidRDefault="00FA2380" w:rsidP="00FA2380">
      <w:pPr>
        <w:pStyle w:val="11"/>
        <w:rPr>
          <w:lang w:val="pt-BR"/>
        </w:rPr>
      </w:pPr>
      <w:r w:rsidRPr="006C16B0">
        <w:rPr>
          <w:lang w:val="pt-BR"/>
        </w:rPr>
        <w:t>NBIN</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1978E884"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num 1, num2 </w:t>
      </w:r>
      <w:r w:rsidRPr="006C16B0">
        <w:rPr>
          <w:rFonts w:ascii="CMU Concrete" w:hAnsi="CMU Concrete" w:hint="eastAsia"/>
          <w:lang w:val="pt-BR"/>
        </w:rPr>
        <w:t>, num3</w:t>
      </w:r>
      <w:r w:rsidRPr="006C16B0">
        <w:rPr>
          <w:rFonts w:ascii="CMU Concrete" w:hAnsi="CMU Concrete"/>
          <w:lang w:val="pt-BR"/>
        </w:rPr>
        <w:t>:  </w:t>
      </w:r>
      <w:r w:rsidRPr="00D4048A">
        <w:rPr>
          <w:rFonts w:ascii="CMU Concrete" w:hAnsi="CMU Concrete"/>
        </w:rPr>
        <w:t>숫자</w:t>
      </w:r>
    </w:p>
    <w:p w14:paraId="4E7CE200"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음이항</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r, num2</w:t>
      </w:r>
      <w:r w:rsidRPr="00D4048A">
        <w:rPr>
          <w:rFonts w:ascii="CMU Concrete" w:hAnsi="CMU Concrete"/>
        </w:rPr>
        <w:t>는</w:t>
      </w:r>
      <w:r w:rsidRPr="006C16B0">
        <w:rPr>
          <w:rFonts w:ascii="CMU Concrete" w:hAnsi="CMU Concrete"/>
          <w:lang w:val="pt-BR"/>
        </w:rPr>
        <w:t xml:space="preserve"> p.</w:t>
      </w:r>
    </w:p>
    <w:p w14:paraId="27F6EFDF"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BINPDF(3, 0.5, 2) </w:t>
      </w:r>
      <w:r w:rsidRPr="00D4048A">
        <w:rPr>
          <w:rFonts w:ascii="CMU Concrete" w:hAnsi="CMU Concrete"/>
        </w:rPr>
        <w:sym w:font="Wingdings" w:char="F0E8"/>
      </w:r>
      <w:r w:rsidRPr="006C16B0">
        <w:rPr>
          <w:rFonts w:ascii="CMU Concrete" w:hAnsi="CMU Concrete" w:hint="eastAsia"/>
          <w:lang w:val="pt-BR"/>
        </w:rPr>
        <w:t xml:space="preserve"> 0.1875</w:t>
      </w:r>
    </w:p>
    <w:p w14:paraId="475CF7A2" w14:textId="77777777" w:rsidR="00FA2380" w:rsidRPr="006C16B0" w:rsidRDefault="00FA2380" w:rsidP="00FA2380">
      <w:pPr>
        <w:pStyle w:val="11"/>
        <w:rPr>
          <w:lang w:val="pt-BR"/>
        </w:rPr>
      </w:pPr>
      <w:r w:rsidRPr="006C16B0">
        <w:rPr>
          <w:lang w:val="pt-BR"/>
        </w:rPr>
        <w:t xml:space="preserve">NBINVARIANCE(num1, num2) </w:t>
      </w:r>
    </w:p>
    <w:p w14:paraId="5494CF7A"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6BE85C0D"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음이항</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r, num2</w:t>
      </w:r>
      <w:r w:rsidRPr="00D4048A">
        <w:rPr>
          <w:rFonts w:ascii="CMU Concrete" w:hAnsi="CMU Concrete"/>
        </w:rPr>
        <w:t>는</w:t>
      </w:r>
      <w:r w:rsidRPr="006C16B0">
        <w:rPr>
          <w:rFonts w:ascii="CMU Concrete" w:hAnsi="CMU Concrete"/>
          <w:lang w:val="pt-BR"/>
        </w:rPr>
        <w:t xml:space="preserve"> p.</w:t>
      </w:r>
    </w:p>
    <w:p w14:paraId="4C204BAB"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NBINVARIANCE(10, 0.5) </w:t>
      </w:r>
      <w:r w:rsidRPr="00D4048A">
        <w:rPr>
          <w:rFonts w:ascii="CMU Concrete" w:hAnsi="CMU Concrete"/>
        </w:rPr>
        <w:sym w:font="Wingdings" w:char="F0E8"/>
      </w:r>
      <w:r>
        <w:rPr>
          <w:rFonts w:ascii="CMU Concrete" w:hAnsi="CMU Concrete"/>
          <w:lang w:val="pt-BR"/>
        </w:rPr>
        <w:t xml:space="preserve"> </w:t>
      </w:r>
      <w:r>
        <w:rPr>
          <w:rFonts w:ascii="CMU Concrete" w:hAnsi="CMU Concrete" w:hint="eastAsia"/>
          <w:lang w:val="pt-BR"/>
        </w:rPr>
        <w:t>20</w:t>
      </w:r>
    </w:p>
    <w:p w14:paraId="0E03BD29" w14:textId="77777777" w:rsidR="00FA2380" w:rsidRPr="006C16B0" w:rsidRDefault="00FA2380" w:rsidP="00FA2380">
      <w:pPr>
        <w:pStyle w:val="11"/>
        <w:rPr>
          <w:lang w:val="pt-BR"/>
        </w:rPr>
      </w:pPr>
      <w:r w:rsidRPr="006C16B0">
        <w:rPr>
          <w:lang w:val="pt-BR"/>
        </w:rPr>
        <w:t>NCF</w:t>
      </w:r>
      <w:r w:rsidRPr="006C16B0">
        <w:rPr>
          <w:rFonts w:hint="eastAsia"/>
          <w:lang w:val="pt-BR"/>
        </w:rPr>
        <w:t>CDF</w:t>
      </w:r>
      <w:r w:rsidRPr="006C16B0">
        <w:rPr>
          <w:lang w:val="pt-BR"/>
        </w:rPr>
        <w:t>(num1, num2, num3</w:t>
      </w:r>
      <w:r w:rsidRPr="006C16B0">
        <w:rPr>
          <w:rFonts w:hint="eastAsia"/>
          <w:lang w:val="pt-BR"/>
        </w:rPr>
        <w:t>, num4</w:t>
      </w:r>
      <w:r w:rsidRPr="006C16B0">
        <w:rPr>
          <w:lang w:val="pt-BR"/>
        </w:rPr>
        <w:t xml:space="preserve">) </w:t>
      </w:r>
    </w:p>
    <w:p w14:paraId="407C7FC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033F8DE7"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F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1, num2</w:t>
      </w:r>
      <w:r w:rsidRPr="00D4048A">
        <w:rPr>
          <w:rFonts w:ascii="CMU Concrete" w:hAnsi="CMU Concrete"/>
        </w:rPr>
        <w:t>는</w:t>
      </w:r>
      <w:r w:rsidRPr="006C16B0">
        <w:rPr>
          <w:rFonts w:ascii="CMU Concrete" w:hAnsi="CMU Concrete"/>
          <w:lang w:val="pt-BR"/>
        </w:rPr>
        <w:t xml:space="preserve"> nu2, num3</w:t>
      </w:r>
      <w:r w:rsidRPr="00D4048A">
        <w:rPr>
          <w:rFonts w:ascii="CMU Concrete" w:hAnsi="CMU Concrete"/>
        </w:rPr>
        <w:t>는</w:t>
      </w:r>
      <w:r w:rsidRPr="006C16B0">
        <w:rPr>
          <w:rFonts w:ascii="CMU Concrete" w:hAnsi="CMU Concrete"/>
          <w:lang w:val="pt-BR"/>
        </w:rPr>
        <w:t xml:space="preserve"> delta.</w:t>
      </w:r>
    </w:p>
    <w:p w14:paraId="383393C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FCDF(5, 20, 10, 2) </w:t>
      </w:r>
      <w:r w:rsidRPr="00D4048A">
        <w:rPr>
          <w:rFonts w:ascii="CMU Concrete" w:hAnsi="CMU Concrete"/>
        </w:rPr>
        <w:sym w:font="Wingdings" w:char="F0E8"/>
      </w:r>
      <w:r w:rsidRPr="006C16B0">
        <w:rPr>
          <w:rFonts w:ascii="CMU Concrete" w:hAnsi="CMU Concrete" w:hint="eastAsia"/>
          <w:lang w:val="pt-BR"/>
        </w:rPr>
        <w:t xml:space="preserve"> 0.2719</w:t>
      </w:r>
    </w:p>
    <w:p w14:paraId="2DB86634" w14:textId="77777777" w:rsidR="00FA2380" w:rsidRPr="006C16B0" w:rsidRDefault="00FA2380" w:rsidP="00FA2380">
      <w:pPr>
        <w:pStyle w:val="11"/>
        <w:rPr>
          <w:lang w:val="pt-BR"/>
        </w:rPr>
      </w:pPr>
      <w:r w:rsidRPr="006C16B0">
        <w:rPr>
          <w:lang w:val="pt-BR"/>
        </w:rPr>
        <w:t>NCF</w:t>
      </w:r>
      <w:r w:rsidRPr="006C16B0">
        <w:rPr>
          <w:rFonts w:hint="eastAsia"/>
          <w:lang w:val="pt-BR"/>
        </w:rPr>
        <w:t>INV</w:t>
      </w:r>
      <w:r w:rsidRPr="006C16B0">
        <w:rPr>
          <w:lang w:val="pt-BR"/>
        </w:rPr>
        <w:t>(num1, num2, num3</w:t>
      </w:r>
      <w:r w:rsidRPr="006C16B0">
        <w:rPr>
          <w:rFonts w:hint="eastAsia"/>
          <w:lang w:val="pt-BR"/>
        </w:rPr>
        <w:t>, num4</w:t>
      </w:r>
      <w:r w:rsidRPr="006C16B0">
        <w:rPr>
          <w:lang w:val="pt-BR"/>
        </w:rPr>
        <w:t xml:space="preserve">) </w:t>
      </w:r>
    </w:p>
    <w:p w14:paraId="1635928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20427938"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F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1, num2</w:t>
      </w:r>
      <w:r w:rsidRPr="00D4048A">
        <w:rPr>
          <w:rFonts w:ascii="CMU Concrete" w:hAnsi="CMU Concrete"/>
        </w:rPr>
        <w:t>는</w:t>
      </w:r>
      <w:r w:rsidRPr="006C16B0">
        <w:rPr>
          <w:rFonts w:ascii="CMU Concrete" w:hAnsi="CMU Concrete"/>
          <w:lang w:val="pt-BR"/>
        </w:rPr>
        <w:t xml:space="preserve"> nu2, num3</w:t>
      </w:r>
      <w:r w:rsidRPr="00D4048A">
        <w:rPr>
          <w:rFonts w:ascii="CMU Concrete" w:hAnsi="CMU Concrete"/>
        </w:rPr>
        <w:t>는</w:t>
      </w:r>
      <w:r w:rsidRPr="006C16B0">
        <w:rPr>
          <w:rFonts w:ascii="CMU Concrete" w:hAnsi="CMU Concrete"/>
          <w:lang w:val="pt-BR"/>
        </w:rPr>
        <w:t xml:space="preserve"> delta.</w:t>
      </w:r>
    </w:p>
    <w:p w14:paraId="313113B7"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FINV(5, 20, 10, 0.2719) </w:t>
      </w:r>
      <w:r w:rsidRPr="00D4048A">
        <w:rPr>
          <w:rFonts w:ascii="CMU Concrete" w:hAnsi="CMU Concrete"/>
        </w:rPr>
        <w:sym w:font="Wingdings" w:char="F0E8"/>
      </w:r>
      <w:r>
        <w:rPr>
          <w:rFonts w:ascii="CMU Concrete" w:hAnsi="CMU Concrete" w:hint="eastAsia"/>
          <w:lang w:val="pt-BR"/>
        </w:rPr>
        <w:t xml:space="preserve"> </w:t>
      </w:r>
      <w:r w:rsidR="00A81B21">
        <w:rPr>
          <w:rFonts w:ascii="CMU Concrete" w:hAnsi="CMU Concrete"/>
          <w:lang w:val="pt-BR"/>
        </w:rPr>
        <w:t>2</w:t>
      </w:r>
    </w:p>
    <w:p w14:paraId="42CE1A10" w14:textId="77777777" w:rsidR="00FA2380" w:rsidRPr="006C16B0" w:rsidRDefault="00FA2380" w:rsidP="00FA2380">
      <w:pPr>
        <w:pStyle w:val="11"/>
        <w:rPr>
          <w:lang w:val="pt-BR"/>
        </w:rPr>
      </w:pPr>
      <w:r w:rsidRPr="006C16B0">
        <w:rPr>
          <w:lang w:val="pt-BR"/>
        </w:rPr>
        <w:t xml:space="preserve">NCFMEAN(num1, num2, num3) </w:t>
      </w:r>
    </w:p>
    <w:p w14:paraId="77CAB5B2"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36A95E5B"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F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1, num2</w:t>
      </w:r>
      <w:r w:rsidRPr="00D4048A">
        <w:rPr>
          <w:rFonts w:ascii="CMU Concrete" w:hAnsi="CMU Concrete"/>
        </w:rPr>
        <w:t>는</w:t>
      </w:r>
      <w:r w:rsidRPr="006C16B0">
        <w:rPr>
          <w:rFonts w:ascii="CMU Concrete" w:hAnsi="CMU Concrete"/>
          <w:lang w:val="pt-BR"/>
        </w:rPr>
        <w:t xml:space="preserve"> nu2, num3</w:t>
      </w:r>
      <w:r w:rsidRPr="00D4048A">
        <w:rPr>
          <w:rFonts w:ascii="CMU Concrete" w:hAnsi="CMU Concrete"/>
        </w:rPr>
        <w:t>는</w:t>
      </w:r>
      <w:r w:rsidRPr="006C16B0">
        <w:rPr>
          <w:rFonts w:ascii="CMU Concrete" w:hAnsi="CMU Concrete"/>
          <w:lang w:val="pt-BR"/>
        </w:rPr>
        <w:t xml:space="preserve"> delta.</w:t>
      </w:r>
      <w:r>
        <w:rPr>
          <w:rFonts w:ascii="CMU Concrete" w:hAnsi="CMU Concrete" w:hint="eastAsia"/>
          <w:lang w:val="pt-BR"/>
        </w:rPr>
        <w:t xml:space="preserve"> </w:t>
      </w:r>
      <w:r>
        <w:rPr>
          <w:rFonts w:ascii="CMU Concrete" w:hAnsi="CMU Concrete" w:hint="eastAsia"/>
          <w:lang w:val="pt-BR"/>
        </w:rPr>
        <w:t>단</w:t>
      </w:r>
      <w:r>
        <w:rPr>
          <w:rFonts w:ascii="CMU Concrete" w:hAnsi="CMU Concrete" w:hint="eastAsia"/>
          <w:lang w:val="pt-BR"/>
        </w:rPr>
        <w:t xml:space="preserve"> num1 &gt; 2</w:t>
      </w:r>
      <w:r>
        <w:rPr>
          <w:rFonts w:ascii="CMU Concrete" w:hAnsi="CMU Concrete" w:hint="eastAsia"/>
          <w:lang w:val="pt-BR"/>
        </w:rPr>
        <w:t>인</w:t>
      </w:r>
      <w:r>
        <w:rPr>
          <w:rFonts w:ascii="CMU Concrete" w:hAnsi="CMU Concrete" w:hint="eastAsia"/>
          <w:lang w:val="pt-BR"/>
        </w:rPr>
        <w:t xml:space="preserve"> </w:t>
      </w:r>
      <w:r>
        <w:rPr>
          <w:rFonts w:ascii="CMU Concrete" w:hAnsi="CMU Concrete" w:hint="eastAsia"/>
          <w:lang w:val="pt-BR"/>
        </w:rPr>
        <w:t>경우</w:t>
      </w:r>
      <w:r>
        <w:rPr>
          <w:rFonts w:ascii="CMU Concrete" w:hAnsi="CMU Concrete" w:hint="eastAsia"/>
          <w:lang w:val="pt-BR"/>
        </w:rPr>
        <w:t xml:space="preserve"> </w:t>
      </w:r>
      <w:r>
        <w:rPr>
          <w:rFonts w:ascii="CMU Concrete" w:hAnsi="CMU Concrete" w:hint="eastAsia"/>
          <w:lang w:val="pt-BR"/>
        </w:rPr>
        <w:t>평균</w:t>
      </w:r>
      <w:r>
        <w:rPr>
          <w:rFonts w:ascii="CMU Concrete" w:hAnsi="CMU Concrete" w:hint="eastAsia"/>
          <w:lang w:val="pt-BR"/>
        </w:rPr>
        <w:t xml:space="preserve"> </w:t>
      </w:r>
      <w:r>
        <w:rPr>
          <w:rFonts w:ascii="CMU Concrete" w:hAnsi="CMU Concrete" w:hint="eastAsia"/>
          <w:lang w:val="pt-BR"/>
        </w:rPr>
        <w:t>계산</w:t>
      </w:r>
      <w:r>
        <w:rPr>
          <w:rFonts w:ascii="CMU Concrete" w:hAnsi="CMU Concrete" w:hint="eastAsia"/>
          <w:lang w:val="pt-BR"/>
        </w:rPr>
        <w:t xml:space="preserve"> </w:t>
      </w:r>
      <w:r>
        <w:rPr>
          <w:rFonts w:ascii="CMU Concrete" w:hAnsi="CMU Concrete" w:hint="eastAsia"/>
          <w:lang w:val="pt-BR"/>
        </w:rPr>
        <w:t>가능</w:t>
      </w:r>
    </w:p>
    <w:p w14:paraId="1A95AA18" w14:textId="77777777" w:rsidR="00FA2380" w:rsidRPr="006C16B0" w:rsidRDefault="00A81B21" w:rsidP="00FA2380">
      <w:pPr>
        <w:pStyle w:val="p2"/>
        <w:rPr>
          <w:rFonts w:ascii="CMU Concrete" w:hAnsi="CMU Concrete"/>
          <w:lang w:val="pt-BR"/>
        </w:rPr>
      </w:pPr>
      <w:r>
        <w:rPr>
          <w:rFonts w:ascii="CMU Concrete" w:hAnsi="CMU Concrete"/>
          <w:lang w:val="pt-BR"/>
        </w:rPr>
        <w:t>NCFMEAN</w:t>
      </w:r>
      <w:r w:rsidR="00FA2380" w:rsidRPr="006C16B0">
        <w:rPr>
          <w:rFonts w:ascii="CMU Concrete" w:hAnsi="CMU Concrete"/>
          <w:lang w:val="pt-BR"/>
        </w:rPr>
        <w:t xml:space="preserve">(10, 100, 4) </w:t>
      </w:r>
      <w:r w:rsidR="00FA2380" w:rsidRPr="00D4048A">
        <w:rPr>
          <w:rFonts w:ascii="CMU Concrete" w:hAnsi="CMU Concrete"/>
        </w:rPr>
        <w:sym w:font="Wingdings" w:char="F0E8"/>
      </w:r>
      <w:r w:rsidR="00FA2380" w:rsidRPr="006C16B0">
        <w:rPr>
          <w:rFonts w:ascii="CMU Concrete" w:hAnsi="CMU Concrete"/>
          <w:lang w:val="pt-BR"/>
        </w:rPr>
        <w:t xml:space="preserve"> 1.42857</w:t>
      </w:r>
    </w:p>
    <w:p w14:paraId="7AAB16CF" w14:textId="77777777" w:rsidR="00FA2380" w:rsidRPr="006C16B0" w:rsidRDefault="00FA2380" w:rsidP="00FA2380">
      <w:pPr>
        <w:pStyle w:val="11"/>
        <w:rPr>
          <w:lang w:val="pt-BR"/>
        </w:rPr>
      </w:pPr>
      <w:r w:rsidRPr="006C16B0">
        <w:rPr>
          <w:lang w:val="pt-BR"/>
        </w:rPr>
        <w:t>NCF</w:t>
      </w:r>
      <w:r w:rsidRPr="006C16B0">
        <w:rPr>
          <w:rFonts w:hint="eastAsia"/>
          <w:lang w:val="pt-BR"/>
        </w:rPr>
        <w:t>PDF</w:t>
      </w:r>
      <w:r w:rsidRPr="006C16B0">
        <w:rPr>
          <w:lang w:val="pt-BR"/>
        </w:rPr>
        <w:t>(num1, num2, num3</w:t>
      </w:r>
      <w:r w:rsidRPr="006C16B0">
        <w:rPr>
          <w:rFonts w:hint="eastAsia"/>
          <w:lang w:val="pt-BR"/>
        </w:rPr>
        <w:t>, num4</w:t>
      </w:r>
      <w:r w:rsidRPr="006C16B0">
        <w:rPr>
          <w:lang w:val="pt-BR"/>
        </w:rPr>
        <w:t xml:space="preserve">) </w:t>
      </w:r>
    </w:p>
    <w:p w14:paraId="1096F6F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w:t>
      </w:r>
      <w:r w:rsidRPr="006C16B0">
        <w:rPr>
          <w:rFonts w:ascii="CMU Concrete" w:hAnsi="CMU Concrete" w:hint="eastAsia"/>
          <w:lang w:val="pt-BR"/>
        </w:rPr>
        <w:t>, num4</w:t>
      </w:r>
      <w:r w:rsidRPr="006C16B0">
        <w:rPr>
          <w:rFonts w:ascii="CMU Concrete" w:hAnsi="CMU Concrete"/>
          <w:lang w:val="pt-BR"/>
        </w:rPr>
        <w:t xml:space="preserve"> :  </w:t>
      </w:r>
      <w:r w:rsidRPr="00D4048A">
        <w:rPr>
          <w:rFonts w:ascii="CMU Concrete" w:hAnsi="CMU Concrete"/>
        </w:rPr>
        <w:t>숫자</w:t>
      </w:r>
    </w:p>
    <w:p w14:paraId="0A8D2DA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F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4</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1, num2</w:t>
      </w:r>
      <w:r w:rsidRPr="00D4048A">
        <w:rPr>
          <w:rFonts w:ascii="CMU Concrete" w:hAnsi="CMU Concrete"/>
        </w:rPr>
        <w:t>는</w:t>
      </w:r>
      <w:r w:rsidRPr="006C16B0">
        <w:rPr>
          <w:rFonts w:ascii="CMU Concrete" w:hAnsi="CMU Concrete"/>
          <w:lang w:val="pt-BR"/>
        </w:rPr>
        <w:t xml:space="preserve"> nu2, num3</w:t>
      </w:r>
      <w:r w:rsidRPr="00D4048A">
        <w:rPr>
          <w:rFonts w:ascii="CMU Concrete" w:hAnsi="CMU Concrete"/>
        </w:rPr>
        <w:t>는</w:t>
      </w:r>
      <w:r w:rsidRPr="006C16B0">
        <w:rPr>
          <w:rFonts w:ascii="CMU Concrete" w:hAnsi="CMU Concrete"/>
          <w:lang w:val="pt-BR"/>
        </w:rPr>
        <w:t xml:space="preserve"> delta.</w:t>
      </w:r>
    </w:p>
    <w:p w14:paraId="651C79C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FPDF(5, 20, 10, 2) </w:t>
      </w:r>
      <w:r w:rsidRPr="00D4048A">
        <w:rPr>
          <w:rFonts w:ascii="CMU Concrete" w:hAnsi="CMU Concrete"/>
        </w:rPr>
        <w:sym w:font="Wingdings" w:char="F0E8"/>
      </w:r>
      <w:r w:rsidRPr="006C16B0">
        <w:rPr>
          <w:rFonts w:ascii="CMU Concrete" w:hAnsi="CMU Concrete" w:hint="eastAsia"/>
          <w:lang w:val="pt-BR"/>
        </w:rPr>
        <w:t xml:space="preserve"> 0.26075</w:t>
      </w:r>
    </w:p>
    <w:p w14:paraId="10782CD9" w14:textId="77777777" w:rsidR="00FA2380" w:rsidRPr="006C16B0" w:rsidRDefault="00FA2380" w:rsidP="00FA2380">
      <w:pPr>
        <w:pStyle w:val="11"/>
        <w:rPr>
          <w:lang w:val="pt-BR"/>
        </w:rPr>
      </w:pPr>
      <w:r w:rsidRPr="006C16B0">
        <w:rPr>
          <w:lang w:val="pt-BR"/>
        </w:rPr>
        <w:t xml:space="preserve">NCFVARIANCE(num1, num2, num3) </w:t>
      </w:r>
    </w:p>
    <w:p w14:paraId="6D5D2FB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num3 :  </w:t>
      </w:r>
      <w:r w:rsidRPr="00D4048A">
        <w:rPr>
          <w:rFonts w:ascii="CMU Concrete" w:hAnsi="CMU Concrete"/>
        </w:rPr>
        <w:t>숫자</w:t>
      </w:r>
    </w:p>
    <w:p w14:paraId="2AFD344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 num3</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F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1, num2</w:t>
      </w:r>
      <w:r w:rsidRPr="00D4048A">
        <w:rPr>
          <w:rFonts w:ascii="CMU Concrete" w:hAnsi="CMU Concrete"/>
        </w:rPr>
        <w:t>는</w:t>
      </w:r>
      <w:r w:rsidRPr="006C16B0">
        <w:rPr>
          <w:rFonts w:ascii="CMU Concrete" w:hAnsi="CMU Concrete"/>
          <w:lang w:val="pt-BR"/>
        </w:rPr>
        <w:t xml:space="preserve"> nu2, num3</w:t>
      </w:r>
      <w:r w:rsidRPr="00D4048A">
        <w:rPr>
          <w:rFonts w:ascii="CMU Concrete" w:hAnsi="CMU Concrete"/>
        </w:rPr>
        <w:t>는</w:t>
      </w:r>
      <w:r w:rsidRPr="006C16B0">
        <w:rPr>
          <w:rFonts w:ascii="CMU Concrete" w:hAnsi="CMU Concrete"/>
          <w:lang w:val="pt-BR"/>
        </w:rPr>
        <w:t xml:space="preserve"> delta.</w:t>
      </w:r>
      <w:r>
        <w:rPr>
          <w:rFonts w:ascii="CMU Concrete" w:hAnsi="CMU Concrete" w:hint="eastAsia"/>
          <w:lang w:val="pt-BR"/>
        </w:rPr>
        <w:t xml:space="preserve"> </w:t>
      </w:r>
      <w:r>
        <w:rPr>
          <w:rFonts w:ascii="CMU Concrete" w:hAnsi="CMU Concrete" w:hint="eastAsia"/>
          <w:lang w:val="pt-BR"/>
        </w:rPr>
        <w:t>단</w:t>
      </w:r>
      <w:r>
        <w:rPr>
          <w:rFonts w:ascii="CMU Concrete" w:hAnsi="CMU Concrete" w:hint="eastAsia"/>
          <w:lang w:val="pt-BR"/>
        </w:rPr>
        <w:t xml:space="preserve"> </w:t>
      </w:r>
      <w:r w:rsidR="003C1AC3">
        <w:rPr>
          <w:rFonts w:ascii="CMU Concrete" w:hAnsi="CMU Concrete" w:hint="eastAsia"/>
          <w:lang w:val="pt-BR"/>
        </w:rPr>
        <w:t>num1!=0</w:t>
      </w:r>
      <w:r w:rsidR="003C1AC3">
        <w:rPr>
          <w:rFonts w:ascii="CMU Concrete" w:hAnsi="CMU Concrete"/>
          <w:lang w:val="pt-BR"/>
        </w:rPr>
        <w:t>, num2&gt;4</w:t>
      </w:r>
      <w:r w:rsidR="003C1AC3">
        <w:rPr>
          <w:rFonts w:ascii="CMU Concrete" w:hAnsi="CMU Concrete" w:hint="eastAsia"/>
          <w:lang w:val="pt-BR"/>
        </w:rPr>
        <w:t>인</w:t>
      </w:r>
      <w:r w:rsidR="003C1AC3">
        <w:rPr>
          <w:rFonts w:ascii="CMU Concrete" w:hAnsi="CMU Concrete" w:hint="eastAsia"/>
          <w:lang w:val="pt-BR"/>
        </w:rPr>
        <w:t xml:space="preserve"> </w:t>
      </w:r>
      <w:r w:rsidR="003C1AC3">
        <w:rPr>
          <w:rFonts w:ascii="CMU Concrete" w:hAnsi="CMU Concrete" w:hint="eastAsia"/>
          <w:lang w:val="pt-BR"/>
        </w:rPr>
        <w:t>경우</w:t>
      </w:r>
      <w:r w:rsidR="003C1AC3">
        <w:rPr>
          <w:rFonts w:ascii="CMU Concrete" w:hAnsi="CMU Concrete" w:hint="eastAsia"/>
          <w:lang w:val="pt-BR"/>
        </w:rPr>
        <w:t xml:space="preserve"> </w:t>
      </w:r>
      <w:r w:rsidR="003C1AC3">
        <w:rPr>
          <w:rFonts w:ascii="CMU Concrete" w:hAnsi="CMU Concrete" w:hint="eastAsia"/>
          <w:lang w:val="pt-BR"/>
        </w:rPr>
        <w:t>분산</w:t>
      </w:r>
      <w:r w:rsidR="003C1AC3">
        <w:rPr>
          <w:rFonts w:ascii="CMU Concrete" w:hAnsi="CMU Concrete" w:hint="eastAsia"/>
          <w:lang w:val="pt-BR"/>
        </w:rPr>
        <w:t xml:space="preserve"> </w:t>
      </w:r>
      <w:r w:rsidR="003C1AC3">
        <w:rPr>
          <w:rFonts w:ascii="CMU Concrete" w:hAnsi="CMU Concrete" w:hint="eastAsia"/>
          <w:lang w:val="pt-BR"/>
        </w:rPr>
        <w:t>계산</w:t>
      </w:r>
      <w:r w:rsidR="003C1AC3">
        <w:rPr>
          <w:rFonts w:ascii="CMU Concrete" w:hAnsi="CMU Concrete" w:hint="eastAsia"/>
          <w:lang w:val="pt-BR"/>
        </w:rPr>
        <w:t xml:space="preserve"> </w:t>
      </w:r>
      <w:r w:rsidR="003C1AC3">
        <w:rPr>
          <w:rFonts w:ascii="CMU Concrete" w:hAnsi="CMU Concrete" w:hint="eastAsia"/>
          <w:lang w:val="pt-BR"/>
        </w:rPr>
        <w:t>가능</w:t>
      </w:r>
    </w:p>
    <w:p w14:paraId="4ECAB6A5" w14:textId="77777777" w:rsidR="00FA2380" w:rsidRPr="006C16B0" w:rsidRDefault="00A935F8" w:rsidP="00FA2380">
      <w:pPr>
        <w:pStyle w:val="p2"/>
        <w:rPr>
          <w:rFonts w:ascii="CMU Concrete" w:hAnsi="CMU Concrete"/>
          <w:lang w:val="pt-BR"/>
        </w:rPr>
      </w:pPr>
      <w:r>
        <w:rPr>
          <w:rFonts w:ascii="CMU Concrete" w:hAnsi="CMU Concrete"/>
          <w:lang w:val="pt-BR"/>
        </w:rPr>
        <w:t>NCFVARIANCE</w:t>
      </w:r>
      <w:r w:rsidR="00FA2380" w:rsidRPr="006C16B0">
        <w:rPr>
          <w:rFonts w:ascii="CMU Concrete" w:hAnsi="CMU Concrete"/>
          <w:lang w:val="pt-BR"/>
        </w:rPr>
        <w:t xml:space="preserve">(10, 100, 4) </w:t>
      </w:r>
      <w:r w:rsidR="00FA2380" w:rsidRPr="00D4048A">
        <w:rPr>
          <w:rFonts w:ascii="CMU Concrete" w:hAnsi="CMU Concrete"/>
        </w:rPr>
        <w:sym w:font="Wingdings" w:char="F0E8"/>
      </w:r>
      <w:r w:rsidR="00FA2380" w:rsidRPr="006C16B0">
        <w:rPr>
          <w:rFonts w:ascii="CMU Concrete" w:hAnsi="CMU Concrete"/>
          <w:lang w:val="pt-BR"/>
        </w:rPr>
        <w:t xml:space="preserve"> 0.42517</w:t>
      </w:r>
    </w:p>
    <w:p w14:paraId="51CDBCA5" w14:textId="77777777" w:rsidR="00FA2380" w:rsidRPr="006C16B0" w:rsidRDefault="00FA2380" w:rsidP="00FA2380">
      <w:pPr>
        <w:pStyle w:val="11"/>
        <w:rPr>
          <w:lang w:val="pt-BR"/>
        </w:rPr>
      </w:pPr>
      <w:r w:rsidRPr="006C16B0">
        <w:rPr>
          <w:lang w:val="pt-BR"/>
        </w:rPr>
        <w:t>NCT</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5CCAE49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6EAFC50C"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6C16B0">
        <w:rPr>
          <w:rFonts w:ascii="CMU Concrete" w:hAnsi="CMU Concrete" w:hint="eastAsia"/>
          <w:lang w:val="pt-BR"/>
        </w:rPr>
        <w:t>T</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682761E8"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TCDF(10, 1, 2) </w:t>
      </w:r>
      <w:r w:rsidRPr="00D4048A">
        <w:rPr>
          <w:rFonts w:ascii="CMU Concrete" w:hAnsi="CMU Concrete"/>
        </w:rPr>
        <w:sym w:font="Wingdings" w:char="F0E8"/>
      </w:r>
      <w:r w:rsidRPr="006C16B0">
        <w:rPr>
          <w:rFonts w:ascii="CMU Concrete" w:hAnsi="CMU Concrete" w:hint="eastAsia"/>
          <w:lang w:val="pt-BR"/>
        </w:rPr>
        <w:t xml:space="preserve"> 0.80761</w:t>
      </w:r>
    </w:p>
    <w:p w14:paraId="49E3E78F" w14:textId="77777777" w:rsidR="00FA2380" w:rsidRPr="006C16B0" w:rsidRDefault="00FA2380" w:rsidP="00FA2380">
      <w:pPr>
        <w:pStyle w:val="11"/>
        <w:rPr>
          <w:lang w:val="pt-BR"/>
        </w:rPr>
      </w:pPr>
      <w:r w:rsidRPr="006C16B0">
        <w:rPr>
          <w:lang w:val="pt-BR"/>
        </w:rPr>
        <w:t>NCT</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4737307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2B4B2511"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6C16B0">
        <w:rPr>
          <w:rFonts w:ascii="CMU Concrete" w:hAnsi="CMU Concrete" w:hint="eastAsia"/>
          <w:lang w:val="pt-BR"/>
        </w:rPr>
        <w:t>T</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7CD9BCDD"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TINV(10, 1, 0.80761) </w:t>
      </w:r>
      <w:r w:rsidRPr="00D4048A">
        <w:rPr>
          <w:rFonts w:ascii="CMU Concrete" w:hAnsi="CMU Concrete"/>
        </w:rPr>
        <w:sym w:font="Wingdings" w:char="F0E8"/>
      </w:r>
      <w:r w:rsidR="00A935F8">
        <w:rPr>
          <w:rFonts w:ascii="CMU Concrete" w:hAnsi="CMU Concrete" w:hint="eastAsia"/>
          <w:lang w:val="pt-BR"/>
        </w:rPr>
        <w:t xml:space="preserve"> 1.99999</w:t>
      </w:r>
    </w:p>
    <w:p w14:paraId="482F5342" w14:textId="77777777" w:rsidR="00FA2380" w:rsidRPr="006C16B0" w:rsidRDefault="00FA2380" w:rsidP="00FA2380">
      <w:pPr>
        <w:pStyle w:val="11"/>
        <w:rPr>
          <w:lang w:val="pt-BR"/>
        </w:rPr>
      </w:pPr>
      <w:r w:rsidRPr="006C16B0">
        <w:rPr>
          <w:lang w:val="pt-BR"/>
        </w:rPr>
        <w:t xml:space="preserve">NCTMEAN(num1, num2) </w:t>
      </w:r>
    </w:p>
    <w:p w14:paraId="5A99F73F"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5FAF17C8"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6C16B0">
        <w:rPr>
          <w:rFonts w:ascii="CMU Concrete" w:hAnsi="CMU Concrete" w:hint="eastAsia"/>
          <w:lang w:val="pt-BR"/>
        </w:rPr>
        <w:t>T</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r w:rsidR="00D174CC">
        <w:rPr>
          <w:rFonts w:ascii="CMU Concrete" w:hAnsi="CMU Concrete"/>
          <w:lang w:val="pt-BR"/>
        </w:rPr>
        <w:t xml:space="preserve"> </w:t>
      </w:r>
      <w:r w:rsidR="00D174CC">
        <w:rPr>
          <w:rFonts w:ascii="CMU Concrete" w:hAnsi="CMU Concrete" w:hint="eastAsia"/>
          <w:lang w:val="pt-BR"/>
        </w:rPr>
        <w:t>단</w:t>
      </w:r>
      <w:r w:rsidR="00D174CC">
        <w:rPr>
          <w:rFonts w:ascii="CMU Concrete" w:hAnsi="CMU Concrete" w:hint="eastAsia"/>
          <w:lang w:val="pt-BR"/>
        </w:rPr>
        <w:t>,</w:t>
      </w:r>
      <w:r w:rsidR="00D174CC">
        <w:rPr>
          <w:rFonts w:ascii="CMU Concrete" w:hAnsi="CMU Concrete"/>
          <w:lang w:val="pt-BR"/>
        </w:rPr>
        <w:t xml:space="preserve"> </w:t>
      </w:r>
      <w:r w:rsidR="00D174CC">
        <w:rPr>
          <w:rFonts w:ascii="CMU Concrete" w:hAnsi="CMU Concrete" w:hint="eastAsia"/>
          <w:lang w:val="pt-BR"/>
        </w:rPr>
        <w:t>num1&gt;2</w:t>
      </w:r>
      <w:r w:rsidR="00D174CC">
        <w:rPr>
          <w:rFonts w:ascii="CMU Concrete" w:hAnsi="CMU Concrete"/>
          <w:lang w:val="pt-BR"/>
        </w:rPr>
        <w:t xml:space="preserve"> </w:t>
      </w:r>
      <w:r w:rsidR="00D174CC">
        <w:rPr>
          <w:rFonts w:ascii="CMU Concrete" w:hAnsi="CMU Concrete" w:hint="eastAsia"/>
          <w:lang w:val="pt-BR"/>
        </w:rPr>
        <w:t>인</w:t>
      </w:r>
      <w:r w:rsidR="00D174CC">
        <w:rPr>
          <w:rFonts w:ascii="CMU Concrete" w:hAnsi="CMU Concrete" w:hint="eastAsia"/>
          <w:lang w:val="pt-BR"/>
        </w:rPr>
        <w:t xml:space="preserve"> </w:t>
      </w:r>
      <w:r w:rsidR="00D174CC">
        <w:rPr>
          <w:rFonts w:ascii="CMU Concrete" w:hAnsi="CMU Concrete" w:hint="eastAsia"/>
          <w:lang w:val="pt-BR"/>
        </w:rPr>
        <w:t>경우</w:t>
      </w:r>
      <w:r w:rsidR="00D174CC">
        <w:rPr>
          <w:rFonts w:ascii="CMU Concrete" w:hAnsi="CMU Concrete" w:hint="eastAsia"/>
          <w:lang w:val="pt-BR"/>
        </w:rPr>
        <w:t xml:space="preserve"> </w:t>
      </w:r>
      <w:r w:rsidR="00D174CC">
        <w:rPr>
          <w:rFonts w:ascii="CMU Concrete" w:hAnsi="CMU Concrete" w:hint="eastAsia"/>
          <w:lang w:val="pt-BR"/>
        </w:rPr>
        <w:t>평균</w:t>
      </w:r>
      <w:r w:rsidR="00D174CC">
        <w:rPr>
          <w:rFonts w:ascii="CMU Concrete" w:hAnsi="CMU Concrete" w:hint="eastAsia"/>
          <w:lang w:val="pt-BR"/>
        </w:rPr>
        <w:t xml:space="preserve"> </w:t>
      </w:r>
      <w:r w:rsidR="00D174CC">
        <w:rPr>
          <w:rFonts w:ascii="CMU Concrete" w:hAnsi="CMU Concrete" w:hint="eastAsia"/>
          <w:lang w:val="pt-BR"/>
        </w:rPr>
        <w:t>계산</w:t>
      </w:r>
      <w:r w:rsidR="00D174CC">
        <w:rPr>
          <w:rFonts w:ascii="CMU Concrete" w:hAnsi="CMU Concrete" w:hint="eastAsia"/>
          <w:lang w:val="pt-BR"/>
        </w:rPr>
        <w:t xml:space="preserve"> </w:t>
      </w:r>
      <w:r w:rsidR="00D174CC">
        <w:rPr>
          <w:rFonts w:ascii="CMU Concrete" w:hAnsi="CMU Concrete" w:hint="eastAsia"/>
          <w:lang w:val="pt-BR"/>
        </w:rPr>
        <w:t>가능</w:t>
      </w:r>
    </w:p>
    <w:p w14:paraId="5B304313" w14:textId="77777777" w:rsidR="00FA2380" w:rsidRPr="006C16B0" w:rsidRDefault="00A935F8" w:rsidP="00FA2380">
      <w:pPr>
        <w:pStyle w:val="p2"/>
        <w:rPr>
          <w:rFonts w:ascii="CMU Concrete" w:hAnsi="CMU Concrete"/>
          <w:lang w:val="pt-BR"/>
        </w:rPr>
      </w:pPr>
      <w:r>
        <w:rPr>
          <w:rFonts w:ascii="CMU Concrete" w:hAnsi="CMU Concrete"/>
          <w:lang w:val="pt-BR"/>
        </w:rPr>
        <w:t>NCTMEAN</w:t>
      </w:r>
      <w:r w:rsidR="00FA2380" w:rsidRPr="006C16B0">
        <w:rPr>
          <w:rFonts w:ascii="CMU Concrete" w:hAnsi="CMU Concrete"/>
          <w:lang w:val="pt-BR"/>
        </w:rPr>
        <w:t xml:space="preserve">(4, 1) </w:t>
      </w:r>
      <w:r w:rsidR="00FA2380" w:rsidRPr="00D4048A">
        <w:rPr>
          <w:rFonts w:ascii="CMU Concrete" w:hAnsi="CMU Concrete"/>
        </w:rPr>
        <w:sym w:font="Wingdings" w:char="F0E8"/>
      </w:r>
      <w:r w:rsidR="00FA2380" w:rsidRPr="006C16B0">
        <w:rPr>
          <w:rFonts w:ascii="CMU Concrete" w:hAnsi="CMU Concrete"/>
          <w:lang w:val="pt-BR"/>
        </w:rPr>
        <w:t xml:space="preserve"> 1.25331</w:t>
      </w:r>
    </w:p>
    <w:p w14:paraId="658A0D90" w14:textId="77777777" w:rsidR="00FA2380" w:rsidRPr="006C16B0" w:rsidRDefault="00FA2380" w:rsidP="00FA2380">
      <w:pPr>
        <w:pStyle w:val="11"/>
        <w:rPr>
          <w:lang w:val="pt-BR"/>
        </w:rPr>
      </w:pPr>
      <w:r w:rsidRPr="006C16B0">
        <w:rPr>
          <w:lang w:val="pt-BR"/>
        </w:rPr>
        <w:t>NCT</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7C372919"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6B30917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6C16B0">
        <w:rPr>
          <w:rFonts w:ascii="CMU Concrete" w:hAnsi="CMU Concrete" w:hint="eastAsia"/>
          <w:lang w:val="pt-BR"/>
        </w:rPr>
        <w:t>T</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4149D6A7"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TPDF(10, 1, 2) </w:t>
      </w:r>
      <w:r w:rsidRPr="00D4048A">
        <w:rPr>
          <w:rFonts w:ascii="CMU Concrete" w:hAnsi="CMU Concrete"/>
        </w:rPr>
        <w:sym w:font="Wingdings" w:char="F0E8"/>
      </w:r>
      <w:r w:rsidRPr="006C16B0">
        <w:rPr>
          <w:rFonts w:ascii="CMU Concrete" w:hAnsi="CMU Concrete" w:hint="eastAsia"/>
          <w:lang w:val="pt-BR"/>
        </w:rPr>
        <w:t xml:space="preserve"> 0.00006</w:t>
      </w:r>
    </w:p>
    <w:p w14:paraId="48BC9CB5" w14:textId="77777777" w:rsidR="00FA2380" w:rsidRPr="006C16B0" w:rsidRDefault="00FA2380" w:rsidP="00FA2380">
      <w:pPr>
        <w:pStyle w:val="11"/>
        <w:rPr>
          <w:lang w:val="pt-BR"/>
        </w:rPr>
      </w:pPr>
      <w:r w:rsidRPr="006C16B0">
        <w:rPr>
          <w:lang w:val="pt-BR"/>
        </w:rPr>
        <w:t xml:space="preserve">NCTVARIANCE(num1, num2) </w:t>
      </w:r>
    </w:p>
    <w:p w14:paraId="06D4B602"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29570D92"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6C16B0">
        <w:rPr>
          <w:rFonts w:ascii="CMU Concrete" w:hAnsi="CMU Concrete" w:hint="eastAsia"/>
          <w:lang w:val="pt-BR"/>
        </w:rPr>
        <w:t>T</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r w:rsidR="00D174CC">
        <w:rPr>
          <w:rFonts w:ascii="CMU Concrete" w:hAnsi="CMU Concrete"/>
          <w:lang w:val="pt-BR"/>
        </w:rPr>
        <w:t xml:space="preserve"> </w:t>
      </w:r>
      <w:r w:rsidR="00D174CC">
        <w:rPr>
          <w:rFonts w:ascii="CMU Concrete" w:hAnsi="CMU Concrete" w:hint="eastAsia"/>
          <w:lang w:val="pt-BR"/>
        </w:rPr>
        <w:t>단</w:t>
      </w:r>
      <w:r w:rsidR="00D174CC">
        <w:rPr>
          <w:rFonts w:ascii="CMU Concrete" w:hAnsi="CMU Concrete" w:hint="eastAsia"/>
          <w:lang w:val="pt-BR"/>
        </w:rPr>
        <w:t>,</w:t>
      </w:r>
      <w:r w:rsidR="00D174CC">
        <w:rPr>
          <w:rFonts w:ascii="CMU Concrete" w:hAnsi="CMU Concrete"/>
          <w:lang w:val="pt-BR"/>
        </w:rPr>
        <w:t xml:space="preserve"> num1&gt;2</w:t>
      </w:r>
      <w:r w:rsidR="00D174CC">
        <w:rPr>
          <w:rFonts w:ascii="CMU Concrete" w:hAnsi="CMU Concrete" w:hint="eastAsia"/>
          <w:lang w:val="pt-BR"/>
        </w:rPr>
        <w:t>인</w:t>
      </w:r>
      <w:r w:rsidR="00D174CC">
        <w:rPr>
          <w:rFonts w:ascii="CMU Concrete" w:hAnsi="CMU Concrete" w:hint="eastAsia"/>
          <w:lang w:val="pt-BR"/>
        </w:rPr>
        <w:t xml:space="preserve"> </w:t>
      </w:r>
      <w:r w:rsidR="00D174CC">
        <w:rPr>
          <w:rFonts w:ascii="CMU Concrete" w:hAnsi="CMU Concrete" w:hint="eastAsia"/>
          <w:lang w:val="pt-BR"/>
        </w:rPr>
        <w:t>경우</w:t>
      </w:r>
      <w:r w:rsidR="00D174CC">
        <w:rPr>
          <w:rFonts w:ascii="CMU Concrete" w:hAnsi="CMU Concrete" w:hint="eastAsia"/>
          <w:lang w:val="pt-BR"/>
        </w:rPr>
        <w:t xml:space="preserve"> </w:t>
      </w:r>
      <w:r w:rsidR="00D174CC">
        <w:rPr>
          <w:rFonts w:ascii="CMU Concrete" w:hAnsi="CMU Concrete" w:hint="eastAsia"/>
          <w:lang w:val="pt-BR"/>
        </w:rPr>
        <w:t>분산</w:t>
      </w:r>
      <w:r w:rsidR="00D174CC">
        <w:rPr>
          <w:rFonts w:ascii="CMU Concrete" w:hAnsi="CMU Concrete" w:hint="eastAsia"/>
          <w:lang w:val="pt-BR"/>
        </w:rPr>
        <w:t xml:space="preserve"> </w:t>
      </w:r>
      <w:r w:rsidR="00D174CC">
        <w:rPr>
          <w:rFonts w:ascii="CMU Concrete" w:hAnsi="CMU Concrete" w:hint="eastAsia"/>
          <w:lang w:val="pt-BR"/>
        </w:rPr>
        <w:t>계산</w:t>
      </w:r>
      <w:r w:rsidR="00D174CC">
        <w:rPr>
          <w:rFonts w:ascii="CMU Concrete" w:hAnsi="CMU Concrete" w:hint="eastAsia"/>
          <w:lang w:val="pt-BR"/>
        </w:rPr>
        <w:t xml:space="preserve"> </w:t>
      </w:r>
      <w:r w:rsidR="00D174CC">
        <w:rPr>
          <w:rFonts w:ascii="CMU Concrete" w:hAnsi="CMU Concrete" w:hint="eastAsia"/>
          <w:lang w:val="pt-BR"/>
        </w:rPr>
        <w:t>가능</w:t>
      </w:r>
    </w:p>
    <w:p w14:paraId="0BB05F47" w14:textId="77777777" w:rsidR="00FA2380" w:rsidRPr="006C16B0" w:rsidRDefault="0018079F" w:rsidP="00FA2380">
      <w:pPr>
        <w:pStyle w:val="p2"/>
        <w:rPr>
          <w:rFonts w:ascii="CMU Concrete" w:hAnsi="CMU Concrete"/>
          <w:lang w:val="pt-BR"/>
        </w:rPr>
      </w:pPr>
      <w:r>
        <w:rPr>
          <w:rFonts w:ascii="CMU Concrete" w:hAnsi="CMU Concrete"/>
          <w:lang w:val="pt-BR"/>
        </w:rPr>
        <w:t>NCTVARIANCE</w:t>
      </w:r>
      <w:r w:rsidR="00FA2380" w:rsidRPr="006C16B0">
        <w:rPr>
          <w:rFonts w:ascii="CMU Concrete" w:hAnsi="CMU Concrete"/>
          <w:lang w:val="pt-BR"/>
        </w:rPr>
        <w:t xml:space="preserve">(4, 1) </w:t>
      </w:r>
      <w:r w:rsidR="00FA2380" w:rsidRPr="00D4048A">
        <w:rPr>
          <w:rFonts w:ascii="CMU Concrete" w:hAnsi="CMU Concrete"/>
        </w:rPr>
        <w:sym w:font="Wingdings" w:char="F0E8"/>
      </w:r>
      <w:r w:rsidR="00FA2380" w:rsidRPr="006C16B0">
        <w:rPr>
          <w:rFonts w:ascii="CMU Concrete" w:hAnsi="CMU Concrete"/>
          <w:lang w:val="pt-BR"/>
        </w:rPr>
        <w:t xml:space="preserve"> 2.4292</w:t>
      </w:r>
    </w:p>
    <w:p w14:paraId="0843D3FA" w14:textId="77777777" w:rsidR="00FA2380" w:rsidRPr="006C16B0" w:rsidRDefault="00FA2380" w:rsidP="00FA2380">
      <w:pPr>
        <w:pStyle w:val="11"/>
        <w:rPr>
          <w:lang w:val="pt-BR"/>
        </w:rPr>
      </w:pPr>
      <w:r w:rsidRPr="006C16B0">
        <w:rPr>
          <w:lang w:val="pt-BR"/>
        </w:rPr>
        <w:t>NCX2</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2D27E59A"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6EA01F3B"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D4048A">
        <w:rPr>
          <w:rFonts w:ascii="CMU Concrete" w:hAnsi="CMU Concrete"/>
        </w:rPr>
        <w:t>카이</w:t>
      </w:r>
      <w:r w:rsidRPr="006C16B0">
        <w:rPr>
          <w:rFonts w:ascii="CMU Concrete" w:hAnsi="CMU Concrete"/>
          <w:lang w:val="pt-BR"/>
        </w:rPr>
        <w:t xml:space="preserve"> </w:t>
      </w:r>
      <w:r w:rsidRPr="00D4048A">
        <w:rPr>
          <w:rFonts w:ascii="CMU Concrete" w:hAnsi="CMU Concrete"/>
        </w:rPr>
        <w:t>제곱</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0FDB15EB"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X2CDF(4, 2, 2) </w:t>
      </w:r>
      <w:r w:rsidRPr="00D4048A">
        <w:rPr>
          <w:rFonts w:ascii="CMU Concrete" w:hAnsi="CMU Concrete"/>
        </w:rPr>
        <w:sym w:font="Wingdings" w:char="F0E8"/>
      </w:r>
      <w:r w:rsidRPr="006C16B0">
        <w:rPr>
          <w:rFonts w:ascii="CMU Concrete" w:hAnsi="CMU Concrete" w:hint="eastAsia"/>
          <w:lang w:val="pt-BR"/>
        </w:rPr>
        <w:t xml:space="preserve"> 0.13048</w:t>
      </w:r>
    </w:p>
    <w:p w14:paraId="62E49908" w14:textId="77777777" w:rsidR="00FA2380" w:rsidRPr="006C16B0" w:rsidRDefault="00FA2380" w:rsidP="00FA2380">
      <w:pPr>
        <w:pStyle w:val="11"/>
        <w:rPr>
          <w:lang w:val="pt-BR"/>
        </w:rPr>
      </w:pPr>
      <w:r w:rsidRPr="006C16B0">
        <w:rPr>
          <w:lang w:val="pt-BR"/>
        </w:rPr>
        <w:t>NCX2</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76CFBEBD"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1AD55C0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D4048A">
        <w:rPr>
          <w:rFonts w:ascii="CMU Concrete" w:hAnsi="CMU Concrete"/>
        </w:rPr>
        <w:t>카이</w:t>
      </w:r>
      <w:r w:rsidRPr="006C16B0">
        <w:rPr>
          <w:rFonts w:ascii="CMU Concrete" w:hAnsi="CMU Concrete"/>
          <w:lang w:val="pt-BR"/>
        </w:rPr>
        <w:t xml:space="preserve"> </w:t>
      </w:r>
      <w:r w:rsidRPr="00D4048A">
        <w:rPr>
          <w:rFonts w:ascii="CMU Concrete" w:hAnsi="CMU Concrete"/>
        </w:rPr>
        <w:t>제곱</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0637A29B"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X2INV(4, 2, 0.13048) </w:t>
      </w:r>
      <w:r w:rsidRPr="00D4048A">
        <w:rPr>
          <w:rFonts w:ascii="CMU Concrete" w:hAnsi="CMU Concrete"/>
        </w:rPr>
        <w:sym w:font="Wingdings" w:char="F0E8"/>
      </w:r>
      <w:r w:rsidRPr="006C16B0">
        <w:rPr>
          <w:rFonts w:ascii="CMU Concrete" w:hAnsi="CMU Concrete" w:hint="eastAsia"/>
          <w:lang w:val="pt-BR"/>
        </w:rPr>
        <w:t xml:space="preserve"> 2</w:t>
      </w:r>
      <w:r w:rsidR="0018079F">
        <w:rPr>
          <w:rFonts w:ascii="CMU Concrete" w:hAnsi="CMU Concrete"/>
          <w:lang w:val="pt-BR"/>
        </w:rPr>
        <w:t>.00003</w:t>
      </w:r>
    </w:p>
    <w:p w14:paraId="1F65BAAD" w14:textId="77777777" w:rsidR="00FA2380" w:rsidRPr="006C16B0" w:rsidRDefault="00FA2380" w:rsidP="00FA2380">
      <w:pPr>
        <w:pStyle w:val="11"/>
        <w:rPr>
          <w:lang w:val="pt-BR"/>
        </w:rPr>
      </w:pPr>
      <w:r w:rsidRPr="006C16B0">
        <w:rPr>
          <w:lang w:val="pt-BR"/>
        </w:rPr>
        <w:t xml:space="preserve">NCX2MEAN(num1, num2) </w:t>
      </w:r>
    </w:p>
    <w:p w14:paraId="1CB7325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3B126BD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D4048A">
        <w:rPr>
          <w:rFonts w:ascii="CMU Concrete" w:hAnsi="CMU Concrete"/>
        </w:rPr>
        <w:t>카이</w:t>
      </w:r>
      <w:r w:rsidRPr="006C16B0">
        <w:rPr>
          <w:rFonts w:ascii="CMU Concrete" w:hAnsi="CMU Concrete"/>
          <w:lang w:val="pt-BR"/>
        </w:rPr>
        <w:t xml:space="preserve"> </w:t>
      </w:r>
      <w:r w:rsidRPr="00D4048A">
        <w:rPr>
          <w:rFonts w:ascii="CMU Concrete" w:hAnsi="CMU Concrete"/>
        </w:rPr>
        <w:t>제곱</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4CBF570B" w14:textId="77777777" w:rsidR="00FA2380" w:rsidRPr="006C16B0" w:rsidRDefault="0018079F" w:rsidP="00FA2380">
      <w:pPr>
        <w:pStyle w:val="p2"/>
        <w:rPr>
          <w:rFonts w:ascii="CMU Concrete" w:hAnsi="CMU Concrete"/>
          <w:lang w:val="pt-BR"/>
        </w:rPr>
      </w:pPr>
      <w:r w:rsidRPr="0018079F">
        <w:rPr>
          <w:rFonts w:ascii="CMU Concrete" w:hAnsi="CMU Concrete"/>
          <w:lang w:val="pt-BR"/>
        </w:rPr>
        <w:t>NCX2MEAN(4, 2)</w:t>
      </w:r>
      <w:r w:rsidR="00FA2380" w:rsidRPr="00D4048A">
        <w:rPr>
          <w:rFonts w:ascii="CMU Concrete" w:hAnsi="CMU Concrete"/>
        </w:rPr>
        <w:sym w:font="Wingdings" w:char="F0E8"/>
      </w:r>
      <w:r w:rsidR="00FA2380" w:rsidRPr="006C16B0">
        <w:rPr>
          <w:rFonts w:ascii="CMU Concrete" w:hAnsi="CMU Concrete"/>
          <w:lang w:val="pt-BR"/>
        </w:rPr>
        <w:t xml:space="preserve"> 6</w:t>
      </w:r>
    </w:p>
    <w:p w14:paraId="637B0F38" w14:textId="77777777" w:rsidR="00FA2380" w:rsidRPr="006C16B0" w:rsidRDefault="00FA2380" w:rsidP="00FA2380">
      <w:pPr>
        <w:pStyle w:val="11"/>
        <w:rPr>
          <w:lang w:val="pt-BR"/>
        </w:rPr>
      </w:pPr>
      <w:r w:rsidRPr="006C16B0">
        <w:rPr>
          <w:lang w:val="pt-BR"/>
        </w:rPr>
        <w:t>NCX2</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0303C977"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43547FD8"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D4048A">
        <w:rPr>
          <w:rFonts w:ascii="CMU Concrete" w:hAnsi="CMU Concrete"/>
        </w:rPr>
        <w:t>카이</w:t>
      </w:r>
      <w:r w:rsidRPr="006C16B0">
        <w:rPr>
          <w:rFonts w:ascii="CMU Concrete" w:hAnsi="CMU Concrete"/>
          <w:lang w:val="pt-BR"/>
        </w:rPr>
        <w:t xml:space="preserve"> </w:t>
      </w:r>
      <w:r w:rsidRPr="00D4048A">
        <w:rPr>
          <w:rFonts w:ascii="CMU Concrete" w:hAnsi="CMU Concrete"/>
        </w:rPr>
        <w:t>제곱</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 </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1BB9625B"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CX2PDF(4, 2, 2) </w:t>
      </w:r>
      <w:r w:rsidRPr="00D4048A">
        <w:rPr>
          <w:rFonts w:ascii="CMU Concrete" w:hAnsi="CMU Concrete"/>
        </w:rPr>
        <w:sym w:font="Wingdings" w:char="F0E8"/>
      </w:r>
      <w:r w:rsidRPr="006C16B0">
        <w:rPr>
          <w:rFonts w:ascii="CMU Concrete" w:hAnsi="CMU Concrete" w:hint="eastAsia"/>
          <w:lang w:val="pt-BR"/>
        </w:rPr>
        <w:t xml:space="preserve"> 0.10763</w:t>
      </w:r>
    </w:p>
    <w:p w14:paraId="31FF0238" w14:textId="77777777" w:rsidR="00FA2380" w:rsidRPr="006C16B0" w:rsidRDefault="00FA2380" w:rsidP="00FA2380">
      <w:pPr>
        <w:pStyle w:val="11"/>
        <w:rPr>
          <w:lang w:val="pt-BR"/>
        </w:rPr>
      </w:pPr>
      <w:r w:rsidRPr="006C16B0">
        <w:rPr>
          <w:lang w:val="pt-BR"/>
        </w:rPr>
        <w:t xml:space="preserve">NCX2VARIANCE(num1, num2) </w:t>
      </w:r>
    </w:p>
    <w:p w14:paraId="1F04EAEC"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1AB52BA4"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비중심</w:t>
      </w:r>
      <w:r w:rsidRPr="006C16B0">
        <w:rPr>
          <w:rFonts w:ascii="CMU Concrete" w:hAnsi="CMU Concrete"/>
          <w:lang w:val="pt-BR"/>
        </w:rPr>
        <w:t xml:space="preserve"> </w:t>
      </w:r>
      <w:r w:rsidRPr="00D4048A">
        <w:rPr>
          <w:rFonts w:ascii="CMU Concrete" w:hAnsi="CMU Concrete"/>
        </w:rPr>
        <w:t>카이</w:t>
      </w:r>
      <w:r w:rsidRPr="006C16B0">
        <w:rPr>
          <w:rFonts w:ascii="CMU Concrete" w:hAnsi="CMU Concrete"/>
          <w:lang w:val="pt-BR"/>
        </w:rPr>
        <w:t xml:space="preserve"> </w:t>
      </w:r>
      <w:r w:rsidRPr="00D4048A">
        <w:rPr>
          <w:rFonts w:ascii="CMU Concrete" w:hAnsi="CMU Concrete"/>
        </w:rPr>
        <w:t>제곱</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nu, num2</w:t>
      </w:r>
      <w:r w:rsidRPr="00D4048A">
        <w:rPr>
          <w:rFonts w:ascii="CMU Concrete" w:hAnsi="CMU Concrete"/>
        </w:rPr>
        <w:t>는</w:t>
      </w:r>
      <w:r w:rsidRPr="006C16B0">
        <w:rPr>
          <w:rFonts w:ascii="CMU Concrete" w:hAnsi="CMU Concrete"/>
          <w:lang w:val="pt-BR"/>
        </w:rPr>
        <w:t xml:space="preserve"> delta.</w:t>
      </w:r>
    </w:p>
    <w:p w14:paraId="3357E621" w14:textId="77777777" w:rsidR="00FA2380" w:rsidRPr="006C16B0" w:rsidRDefault="0018079F" w:rsidP="00FA2380">
      <w:pPr>
        <w:pStyle w:val="p2"/>
        <w:rPr>
          <w:rFonts w:ascii="CMU Concrete" w:hAnsi="CMU Concrete"/>
          <w:lang w:val="pt-BR"/>
        </w:rPr>
      </w:pPr>
      <w:r w:rsidRPr="0018079F">
        <w:rPr>
          <w:rFonts w:ascii="CMU Concrete" w:hAnsi="CMU Concrete"/>
          <w:lang w:val="pt-BR"/>
        </w:rPr>
        <w:t xml:space="preserve">NCX2VARIANCE(4, 2) </w:t>
      </w:r>
      <w:r w:rsidR="00FA2380" w:rsidRPr="00D4048A">
        <w:rPr>
          <w:rFonts w:ascii="CMU Concrete" w:hAnsi="CMU Concrete"/>
        </w:rPr>
        <w:sym w:font="Wingdings" w:char="F0E8"/>
      </w:r>
      <w:r w:rsidR="00FA2380" w:rsidRPr="006C16B0">
        <w:rPr>
          <w:rFonts w:ascii="CMU Concrete" w:hAnsi="CMU Concrete"/>
          <w:lang w:val="pt-BR"/>
        </w:rPr>
        <w:t xml:space="preserve"> 16</w:t>
      </w:r>
    </w:p>
    <w:p w14:paraId="4E2458A1" w14:textId="77777777" w:rsidR="00FA2380" w:rsidRPr="006C16B0" w:rsidRDefault="00FA2380" w:rsidP="00FA2380">
      <w:pPr>
        <w:pStyle w:val="11"/>
        <w:rPr>
          <w:lang w:val="pt-BR"/>
        </w:rPr>
      </w:pPr>
      <w:r w:rsidRPr="006C16B0">
        <w:rPr>
          <w:lang w:val="pt-BR"/>
        </w:rPr>
        <w:t>NORM</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6368EDC1"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4B75FA1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08079980" w14:textId="77777777" w:rsidR="00FA2380" w:rsidRDefault="00FA2380" w:rsidP="00FA2380">
      <w:pPr>
        <w:pStyle w:val="p2"/>
        <w:rPr>
          <w:rFonts w:ascii="CMU Concrete" w:hAnsi="CMU Concrete"/>
          <w:lang w:val="pt-BR"/>
        </w:rPr>
      </w:pPr>
      <w:r w:rsidRPr="006C16B0">
        <w:rPr>
          <w:rFonts w:ascii="CMU Concrete" w:hAnsi="CMU Concrete" w:hint="eastAsia"/>
          <w:lang w:val="pt-BR"/>
        </w:rPr>
        <w:t xml:space="preserve">NORMCDF(-1, 1, 2) </w:t>
      </w:r>
      <w:r w:rsidRPr="00D4048A">
        <w:rPr>
          <w:rFonts w:ascii="CMU Concrete" w:hAnsi="CMU Concrete"/>
        </w:rPr>
        <w:sym w:font="Wingdings" w:char="F0E8"/>
      </w:r>
      <w:r w:rsidRPr="006C16B0">
        <w:rPr>
          <w:rFonts w:ascii="CMU Concrete" w:hAnsi="CMU Concrete" w:hint="eastAsia"/>
          <w:lang w:val="pt-BR"/>
        </w:rPr>
        <w:t xml:space="preserve"> 0.99865</w:t>
      </w:r>
    </w:p>
    <w:p w14:paraId="26987AE0" w14:textId="77777777" w:rsidR="00FA2380" w:rsidRDefault="00FA2380" w:rsidP="00FA2380">
      <w:pPr>
        <w:pStyle w:val="11"/>
        <w:rPr>
          <w:lang w:val="pt-BR"/>
        </w:rPr>
      </w:pPr>
      <w:r>
        <w:rPr>
          <w:rFonts w:hint="eastAsia"/>
          <w:lang w:val="pt-BR"/>
        </w:rPr>
        <w:t>NORMDIST(num1, num2, num3)</w:t>
      </w:r>
    </w:p>
    <w:p w14:paraId="42AE9FC4" w14:textId="77777777" w:rsidR="00FA2380" w:rsidRDefault="00FA2380" w:rsidP="00FA2380">
      <w:pPr>
        <w:pStyle w:val="11"/>
        <w:ind w:leftChars="100" w:left="200"/>
        <w:rPr>
          <w:b w:val="0"/>
          <w:sz w:val="20"/>
          <w:lang w:val="pt-BR"/>
        </w:rPr>
      </w:pPr>
      <w:r>
        <w:rPr>
          <w:rFonts w:hint="eastAsia"/>
          <w:b w:val="0"/>
          <w:sz w:val="20"/>
          <w:lang w:val="pt-BR"/>
        </w:rPr>
        <w:t xml:space="preserve">num1, num2, num3 : </w:t>
      </w:r>
      <w:r>
        <w:rPr>
          <w:rFonts w:hint="eastAsia"/>
          <w:b w:val="0"/>
          <w:sz w:val="20"/>
          <w:lang w:val="pt-BR"/>
        </w:rPr>
        <w:t>숫자</w:t>
      </w:r>
    </w:p>
    <w:p w14:paraId="40340B7A" w14:textId="77777777" w:rsidR="00FA2380" w:rsidRDefault="00FA2380" w:rsidP="00FA2380">
      <w:pPr>
        <w:pStyle w:val="11"/>
        <w:ind w:leftChars="100" w:left="200"/>
        <w:rPr>
          <w:b w:val="0"/>
          <w:sz w:val="20"/>
          <w:lang w:val="pt-BR"/>
        </w:rPr>
      </w:pPr>
      <w:r>
        <w:rPr>
          <w:rFonts w:hint="eastAsia"/>
          <w:b w:val="0"/>
          <w:sz w:val="20"/>
          <w:lang w:val="pt-BR"/>
        </w:rPr>
        <w:t>모수</w:t>
      </w:r>
      <w:r>
        <w:rPr>
          <w:rFonts w:hint="eastAsia"/>
          <w:b w:val="0"/>
          <w:sz w:val="20"/>
          <w:lang w:val="pt-BR"/>
        </w:rPr>
        <w:t xml:space="preserve"> num2, num3</w:t>
      </w:r>
      <w:r>
        <w:rPr>
          <w:rFonts w:hint="eastAsia"/>
          <w:b w:val="0"/>
          <w:sz w:val="20"/>
          <w:lang w:val="pt-BR"/>
        </w:rPr>
        <w:t>에</w:t>
      </w:r>
      <w:r>
        <w:rPr>
          <w:rFonts w:hint="eastAsia"/>
          <w:b w:val="0"/>
          <w:sz w:val="20"/>
          <w:lang w:val="pt-BR"/>
        </w:rPr>
        <w:t xml:space="preserve"> </w:t>
      </w:r>
      <w:r>
        <w:rPr>
          <w:rFonts w:hint="eastAsia"/>
          <w:b w:val="0"/>
          <w:sz w:val="20"/>
          <w:lang w:val="pt-BR"/>
        </w:rPr>
        <w:t>해당하는</w:t>
      </w:r>
      <w:r>
        <w:rPr>
          <w:rFonts w:hint="eastAsia"/>
          <w:b w:val="0"/>
          <w:sz w:val="20"/>
          <w:lang w:val="pt-BR"/>
        </w:rPr>
        <w:t xml:space="preserve"> </w:t>
      </w:r>
      <w:r>
        <w:rPr>
          <w:rFonts w:hint="eastAsia"/>
          <w:b w:val="0"/>
          <w:sz w:val="20"/>
          <w:lang w:val="pt-BR"/>
        </w:rPr>
        <w:t>정규</w:t>
      </w:r>
      <w:r>
        <w:rPr>
          <w:rFonts w:hint="eastAsia"/>
          <w:b w:val="0"/>
          <w:sz w:val="20"/>
          <w:lang w:val="pt-BR"/>
        </w:rPr>
        <w:t xml:space="preserve"> </w:t>
      </w:r>
      <w:r>
        <w:rPr>
          <w:rFonts w:hint="eastAsia"/>
          <w:b w:val="0"/>
          <w:sz w:val="20"/>
          <w:lang w:val="pt-BR"/>
        </w:rPr>
        <w:t>분포의</w:t>
      </w:r>
      <w:r>
        <w:rPr>
          <w:rFonts w:hint="eastAsia"/>
          <w:b w:val="0"/>
          <w:sz w:val="20"/>
          <w:lang w:val="pt-BR"/>
        </w:rPr>
        <w:t xml:space="preserve"> num1</w:t>
      </w:r>
      <w:r>
        <w:rPr>
          <w:rFonts w:hint="eastAsia"/>
          <w:b w:val="0"/>
          <w:sz w:val="20"/>
          <w:lang w:val="pt-BR"/>
        </w:rPr>
        <w:t>에서의</w:t>
      </w:r>
      <w:r>
        <w:rPr>
          <w:rFonts w:hint="eastAsia"/>
          <w:b w:val="0"/>
          <w:sz w:val="20"/>
          <w:lang w:val="pt-BR"/>
        </w:rPr>
        <w:t xml:space="preserve"> CDF</w:t>
      </w:r>
      <w:r>
        <w:rPr>
          <w:rFonts w:hint="eastAsia"/>
          <w:b w:val="0"/>
          <w:sz w:val="20"/>
          <w:lang w:val="pt-BR"/>
        </w:rPr>
        <w:t>값을</w:t>
      </w:r>
      <w:r>
        <w:rPr>
          <w:rFonts w:hint="eastAsia"/>
          <w:b w:val="0"/>
          <w:sz w:val="20"/>
          <w:lang w:val="pt-BR"/>
        </w:rPr>
        <w:t xml:space="preserve"> </w:t>
      </w:r>
      <w:r>
        <w:rPr>
          <w:rFonts w:hint="eastAsia"/>
          <w:b w:val="0"/>
          <w:sz w:val="20"/>
          <w:lang w:val="pt-BR"/>
        </w:rPr>
        <w:t>계산합니다</w:t>
      </w:r>
      <w:r>
        <w:rPr>
          <w:rFonts w:hint="eastAsia"/>
          <w:b w:val="0"/>
          <w:sz w:val="20"/>
          <w:lang w:val="pt-BR"/>
        </w:rPr>
        <w:t xml:space="preserve">. </w:t>
      </w:r>
      <w:r>
        <w:rPr>
          <w:rFonts w:hint="eastAsia"/>
          <w:b w:val="0"/>
          <w:sz w:val="20"/>
          <w:lang w:val="pt-BR"/>
        </w:rPr>
        <w:t>만약</w:t>
      </w:r>
      <w:r>
        <w:rPr>
          <w:rFonts w:hint="eastAsia"/>
          <w:b w:val="0"/>
          <w:sz w:val="20"/>
          <w:lang w:val="pt-BR"/>
        </w:rPr>
        <w:t xml:space="preserve"> num1 &lt; num2</w:t>
      </w:r>
      <w:r>
        <w:rPr>
          <w:rFonts w:hint="eastAsia"/>
          <w:b w:val="0"/>
          <w:sz w:val="20"/>
          <w:lang w:val="pt-BR"/>
        </w:rPr>
        <w:t>인</w:t>
      </w:r>
      <w:r>
        <w:rPr>
          <w:rFonts w:hint="eastAsia"/>
          <w:b w:val="0"/>
          <w:sz w:val="20"/>
          <w:lang w:val="pt-BR"/>
        </w:rPr>
        <w:t xml:space="preserve"> </w:t>
      </w:r>
      <w:r>
        <w:rPr>
          <w:rFonts w:hint="eastAsia"/>
          <w:b w:val="0"/>
          <w:sz w:val="20"/>
          <w:lang w:val="pt-BR"/>
        </w:rPr>
        <w:t>경우</w:t>
      </w:r>
      <w:r>
        <w:rPr>
          <w:rFonts w:hint="eastAsia"/>
          <w:b w:val="0"/>
          <w:sz w:val="20"/>
          <w:lang w:val="pt-BR"/>
        </w:rPr>
        <w:t xml:space="preserve"> 1-CDF</w:t>
      </w:r>
      <w:r>
        <w:rPr>
          <w:rFonts w:hint="eastAsia"/>
          <w:b w:val="0"/>
          <w:sz w:val="20"/>
          <w:lang w:val="pt-BR"/>
        </w:rPr>
        <w:t>값을</w:t>
      </w:r>
      <w:r>
        <w:rPr>
          <w:rFonts w:hint="eastAsia"/>
          <w:b w:val="0"/>
          <w:sz w:val="20"/>
          <w:lang w:val="pt-BR"/>
        </w:rPr>
        <w:t xml:space="preserve"> </w:t>
      </w:r>
      <w:r>
        <w:rPr>
          <w:rFonts w:hint="eastAsia"/>
          <w:b w:val="0"/>
          <w:sz w:val="20"/>
          <w:lang w:val="pt-BR"/>
        </w:rPr>
        <w:t>반환합니다</w:t>
      </w:r>
      <w:r>
        <w:rPr>
          <w:rFonts w:hint="eastAsia"/>
          <w:b w:val="0"/>
          <w:sz w:val="20"/>
          <w:lang w:val="pt-BR"/>
        </w:rPr>
        <w:t xml:space="preserve">. </w:t>
      </w:r>
    </w:p>
    <w:p w14:paraId="27A92907" w14:textId="77777777" w:rsidR="00FA2380" w:rsidRDefault="00FA2380" w:rsidP="00FA2380">
      <w:pPr>
        <w:pStyle w:val="11"/>
        <w:ind w:leftChars="100" w:left="200"/>
        <w:rPr>
          <w:b w:val="0"/>
        </w:rPr>
      </w:pPr>
      <w:r>
        <w:rPr>
          <w:rFonts w:hint="eastAsia"/>
          <w:b w:val="0"/>
          <w:sz w:val="20"/>
          <w:lang w:val="pt-BR"/>
        </w:rPr>
        <w:t xml:space="preserve">NORMDIST(6, 5, 1) </w:t>
      </w:r>
      <w:r w:rsidRPr="00D4048A">
        <w:sym w:font="Wingdings" w:char="F0E8"/>
      </w:r>
      <w:r>
        <w:rPr>
          <w:rFonts w:hint="eastAsia"/>
        </w:rPr>
        <w:t xml:space="preserve"> </w:t>
      </w:r>
      <w:r w:rsidRPr="0031657D">
        <w:rPr>
          <w:rFonts w:hint="eastAsia"/>
          <w:b w:val="0"/>
        </w:rPr>
        <w:t>0.84134</w:t>
      </w:r>
    </w:p>
    <w:p w14:paraId="1F97C5FD" w14:textId="77777777" w:rsidR="00FA2380" w:rsidRPr="0031657D" w:rsidRDefault="00FA2380" w:rsidP="00FA2380">
      <w:pPr>
        <w:pStyle w:val="11"/>
        <w:ind w:leftChars="100" w:left="200"/>
        <w:rPr>
          <w:b w:val="0"/>
          <w:sz w:val="20"/>
          <w:lang w:val="pt-BR"/>
        </w:rPr>
      </w:pPr>
      <w:r>
        <w:rPr>
          <w:rFonts w:hint="eastAsia"/>
          <w:b w:val="0"/>
          <w:sz w:val="20"/>
          <w:lang w:val="pt-BR"/>
        </w:rPr>
        <w:t xml:space="preserve">NORMDIST(4, 5, 1) </w:t>
      </w:r>
      <w:r w:rsidRPr="00D4048A">
        <w:sym w:font="Wingdings" w:char="F0E8"/>
      </w:r>
      <w:r>
        <w:rPr>
          <w:rFonts w:hint="eastAsia"/>
        </w:rPr>
        <w:t xml:space="preserve"> </w:t>
      </w:r>
      <w:r w:rsidRPr="0031657D">
        <w:rPr>
          <w:rFonts w:hint="eastAsia"/>
          <w:b w:val="0"/>
        </w:rPr>
        <w:t>0.84134</w:t>
      </w:r>
    </w:p>
    <w:p w14:paraId="1C934996" w14:textId="77777777" w:rsidR="00FA2380" w:rsidRPr="006C16B0" w:rsidRDefault="00FA2380" w:rsidP="00FA2380">
      <w:pPr>
        <w:pStyle w:val="11"/>
        <w:rPr>
          <w:lang w:val="pt-BR"/>
        </w:rPr>
      </w:pPr>
      <w:r w:rsidRPr="006C16B0">
        <w:rPr>
          <w:lang w:val="pt-BR"/>
        </w:rPr>
        <w:t>NORM</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597ACEB1"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575835E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w:t>
      </w:r>
      <w:r w:rsidRPr="006C16B0">
        <w:rPr>
          <w:rFonts w:ascii="CMU Concrete" w:hAnsi="CMU Concrete" w:hint="eastAsia"/>
          <w:lang w:val="pt-BR"/>
        </w:rPr>
        <w:t xml:space="preserve"> CDF</w:t>
      </w:r>
      <w:r w:rsidRPr="00D4048A">
        <w:rPr>
          <w:rFonts w:ascii="CMU Concrete" w:hAnsi="CMU Concrete"/>
        </w:rPr>
        <w:t>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w:t>
      </w:r>
      <w:r>
        <w:rPr>
          <w:rFonts w:ascii="CMU Concrete" w:hAnsi="CMU Concrete" w:hint="eastAsia"/>
        </w:rPr>
        <w:t>역함수</w:t>
      </w:r>
      <w:r w:rsidRPr="006C16B0">
        <w:rPr>
          <w:rFonts w:ascii="CMU Concrete" w:hAnsi="CMU Concrete" w:hint="eastAsia"/>
          <w:lang w:val="pt-BR"/>
        </w:rPr>
        <w:t xml:space="preserve">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6E19352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ORMINV(-1, 1, 0.99865) </w:t>
      </w:r>
      <w:r w:rsidRPr="00D4048A">
        <w:rPr>
          <w:rFonts w:ascii="CMU Concrete" w:hAnsi="CMU Concrete"/>
        </w:rPr>
        <w:sym w:font="Wingdings" w:char="F0E8"/>
      </w:r>
      <w:r>
        <w:rPr>
          <w:rFonts w:ascii="CMU Concrete" w:hAnsi="CMU Concrete" w:hint="eastAsia"/>
          <w:lang w:val="pt-BR"/>
        </w:rPr>
        <w:t xml:space="preserve"> 1.99998</w:t>
      </w:r>
    </w:p>
    <w:p w14:paraId="58186577" w14:textId="77777777" w:rsidR="00FA2380" w:rsidRPr="006C16B0" w:rsidRDefault="00FA2380" w:rsidP="00FA2380">
      <w:pPr>
        <w:pStyle w:val="11"/>
        <w:rPr>
          <w:lang w:val="pt-BR"/>
        </w:rPr>
      </w:pPr>
      <w:r w:rsidRPr="006C16B0">
        <w:rPr>
          <w:lang w:val="pt-BR"/>
        </w:rPr>
        <w:t xml:space="preserve">NORMMEAN(num1, num2) </w:t>
      </w:r>
    </w:p>
    <w:p w14:paraId="3AF979D8"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0FC437BA"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평균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759A8F64" w14:textId="77777777" w:rsidR="00FA2380" w:rsidRPr="006C16B0" w:rsidRDefault="0018079F" w:rsidP="00FA2380">
      <w:pPr>
        <w:pStyle w:val="p2"/>
        <w:rPr>
          <w:rFonts w:ascii="CMU Concrete" w:hAnsi="CMU Concrete"/>
          <w:lang w:val="pt-BR"/>
        </w:rPr>
      </w:pPr>
      <w:r>
        <w:rPr>
          <w:rFonts w:ascii="CMU Concrete" w:hAnsi="CMU Concrete"/>
          <w:lang w:val="pt-BR"/>
        </w:rPr>
        <w:t>NORMMEAN</w:t>
      </w:r>
      <w:r w:rsidR="00FA2380" w:rsidRPr="006C16B0">
        <w:rPr>
          <w:rFonts w:ascii="CMU Concrete" w:hAnsi="CMU Concrete"/>
          <w:lang w:val="pt-BR"/>
        </w:rPr>
        <w:t xml:space="preserve">(0, 2) </w:t>
      </w:r>
      <w:r w:rsidR="00FA2380" w:rsidRPr="00D4048A">
        <w:rPr>
          <w:rFonts w:ascii="CMU Concrete" w:hAnsi="CMU Concrete"/>
        </w:rPr>
        <w:sym w:font="Wingdings" w:char="F0E8"/>
      </w:r>
      <w:r w:rsidR="00FA2380" w:rsidRPr="006C16B0">
        <w:rPr>
          <w:rFonts w:ascii="CMU Concrete" w:hAnsi="CMU Concrete"/>
          <w:lang w:val="pt-BR"/>
        </w:rPr>
        <w:t xml:space="preserve"> 0</w:t>
      </w:r>
    </w:p>
    <w:p w14:paraId="457BF1B4" w14:textId="77777777" w:rsidR="00FA2380" w:rsidRPr="006C16B0" w:rsidRDefault="00FA2380" w:rsidP="00FA2380">
      <w:pPr>
        <w:pStyle w:val="11"/>
        <w:rPr>
          <w:lang w:val="pt-BR"/>
        </w:rPr>
      </w:pPr>
      <w:r w:rsidRPr="006C16B0">
        <w:rPr>
          <w:lang w:val="pt-BR"/>
        </w:rPr>
        <w:t>NORM</w:t>
      </w:r>
      <w:r w:rsidRPr="006C16B0">
        <w:rPr>
          <w:rFonts w:hint="eastAsia"/>
          <w:lang w:val="pt-BR"/>
        </w:rPr>
        <w:t>PDF</w:t>
      </w:r>
      <w:r w:rsidRPr="006C16B0">
        <w:rPr>
          <w:lang w:val="pt-BR"/>
        </w:rPr>
        <w:t>(num1, num2</w:t>
      </w:r>
      <w:r w:rsidRPr="006C16B0">
        <w:rPr>
          <w:rFonts w:hint="eastAsia"/>
          <w:lang w:val="pt-BR"/>
        </w:rPr>
        <w:t>, num3</w:t>
      </w:r>
      <w:r w:rsidRPr="006C16B0">
        <w:rPr>
          <w:lang w:val="pt-BR"/>
        </w:rPr>
        <w:t xml:space="preserve">) </w:t>
      </w:r>
    </w:p>
    <w:p w14:paraId="3EF46254"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406D057C"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PDF</w:t>
      </w:r>
      <w:r>
        <w:rPr>
          <w:rFonts w:ascii="CMU Concrete" w:hAnsi="CMU Concrete" w:hint="eastAsia"/>
        </w:rPr>
        <w:t>를</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31783F2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NORMPDF(-1, 1, 2) </w:t>
      </w:r>
      <w:r w:rsidRPr="00D4048A">
        <w:rPr>
          <w:rFonts w:ascii="CMU Concrete" w:hAnsi="CMU Concrete"/>
        </w:rPr>
        <w:sym w:font="Wingdings" w:char="F0E8"/>
      </w:r>
      <w:r w:rsidRPr="006C16B0">
        <w:rPr>
          <w:rFonts w:ascii="CMU Concrete" w:hAnsi="CMU Concrete" w:hint="eastAsia"/>
          <w:lang w:val="pt-BR"/>
        </w:rPr>
        <w:t xml:space="preserve"> 0.00443</w:t>
      </w:r>
    </w:p>
    <w:p w14:paraId="6D1AFA6D" w14:textId="77777777" w:rsidR="00FA2380" w:rsidRPr="006C16B0" w:rsidRDefault="00FA2380" w:rsidP="00FA2380">
      <w:pPr>
        <w:pStyle w:val="11"/>
        <w:rPr>
          <w:lang w:val="pt-BR"/>
        </w:rPr>
      </w:pPr>
      <w:r w:rsidRPr="006C16B0">
        <w:rPr>
          <w:lang w:val="pt-BR"/>
        </w:rPr>
        <w:t xml:space="preserve">NORMVARIANCE(num1, num2) </w:t>
      </w:r>
    </w:p>
    <w:p w14:paraId="3F062A33"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1, num2 :  </w:t>
      </w:r>
      <w:r w:rsidRPr="00D4048A">
        <w:rPr>
          <w:rFonts w:ascii="CMU Concrete" w:hAnsi="CMU Concrete"/>
        </w:rPr>
        <w:t>숫자</w:t>
      </w:r>
    </w:p>
    <w:p w14:paraId="6A8DB114"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정규</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D4048A">
        <w:rPr>
          <w:rFonts w:ascii="CMU Concrete" w:hAnsi="CMU Concrete"/>
        </w:rPr>
        <w:t>분산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r w:rsidRPr="00D4048A">
        <w:rPr>
          <w:rFonts w:ascii="CMU Concrete" w:hAnsi="CMU Concrete"/>
        </w:rPr>
        <w:t>단</w:t>
      </w:r>
      <w:r w:rsidRPr="006C16B0">
        <w:rPr>
          <w:rFonts w:ascii="CMU Concrete" w:hAnsi="CMU Concrete"/>
          <w:lang w:val="pt-BR"/>
        </w:rPr>
        <w:t xml:space="preserve"> num1</w:t>
      </w:r>
      <w:r w:rsidRPr="00D4048A">
        <w:rPr>
          <w:rFonts w:ascii="CMU Concrete" w:hAnsi="CMU Concrete"/>
        </w:rPr>
        <w:t>은</w:t>
      </w:r>
      <w:r w:rsidRPr="006C16B0">
        <w:rPr>
          <w:rFonts w:ascii="CMU Concrete" w:hAnsi="CMU Concrete"/>
          <w:lang w:val="pt-BR"/>
        </w:rPr>
        <w:t xml:space="preserve"> mu, num2</w:t>
      </w:r>
      <w:r w:rsidRPr="00D4048A">
        <w:rPr>
          <w:rFonts w:ascii="CMU Concrete" w:hAnsi="CMU Concrete"/>
        </w:rPr>
        <w:t>는</w:t>
      </w:r>
      <w:r w:rsidRPr="006C16B0">
        <w:rPr>
          <w:rFonts w:ascii="CMU Concrete" w:hAnsi="CMU Concrete"/>
          <w:lang w:val="pt-BR"/>
        </w:rPr>
        <w:t xml:space="preserve"> sigma.</w:t>
      </w:r>
    </w:p>
    <w:p w14:paraId="58CF4234" w14:textId="77777777" w:rsidR="00FA2380" w:rsidRPr="000D755D" w:rsidRDefault="00FA2380" w:rsidP="00FA2380">
      <w:pPr>
        <w:pStyle w:val="p2"/>
        <w:rPr>
          <w:rFonts w:ascii="CMU Concrete" w:hAnsi="CMU Concrete"/>
          <w:lang w:val="pt-BR"/>
        </w:rPr>
      </w:pPr>
      <w:r w:rsidRPr="000D755D">
        <w:rPr>
          <w:rFonts w:ascii="CMU Concrete" w:hAnsi="CMU Concrete"/>
          <w:lang w:val="pt-BR"/>
        </w:rPr>
        <w:t xml:space="preserve">NORMVARIANCE(0, 2) </w:t>
      </w:r>
      <w:r w:rsidRPr="00D4048A">
        <w:rPr>
          <w:rFonts w:ascii="CMU Concrete" w:hAnsi="CMU Concrete"/>
        </w:rPr>
        <w:sym w:font="Wingdings" w:char="F0E8"/>
      </w:r>
      <w:r w:rsidRPr="000D755D">
        <w:rPr>
          <w:rFonts w:ascii="CMU Concrete" w:hAnsi="CMU Concrete"/>
          <w:lang w:val="pt-BR"/>
        </w:rPr>
        <w:t xml:space="preserve"> 4</w:t>
      </w:r>
    </w:p>
    <w:p w14:paraId="222B9AFC" w14:textId="77777777" w:rsidR="00FA2380" w:rsidRPr="000D755D" w:rsidRDefault="00FA2380" w:rsidP="00FA2380">
      <w:pPr>
        <w:pStyle w:val="11"/>
        <w:rPr>
          <w:lang w:val="pt-BR"/>
        </w:rPr>
      </w:pPr>
      <w:r w:rsidRPr="000D755D">
        <w:rPr>
          <w:lang w:val="pt-BR"/>
        </w:rPr>
        <w:t xml:space="preserve">ODD(num) </w:t>
      </w:r>
    </w:p>
    <w:p w14:paraId="7DE58411"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 </w:t>
      </w:r>
      <w:r w:rsidRPr="00D4048A">
        <w:rPr>
          <w:rFonts w:ascii="CMU Concrete" w:hAnsi="CMU Concrete"/>
        </w:rPr>
        <w:t>숫자</w:t>
      </w:r>
    </w:p>
    <w:p w14:paraId="69088E2A"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w:t>
      </w:r>
      <w:r w:rsidRPr="00D4048A">
        <w:rPr>
          <w:rFonts w:ascii="CMU Concrete" w:hAnsi="CMU Concrete"/>
        </w:rPr>
        <w:t>에</w:t>
      </w:r>
      <w:r w:rsidRPr="000D755D">
        <w:rPr>
          <w:rFonts w:ascii="CMU Concrete" w:hAnsi="CMU Concrete"/>
          <w:lang w:val="pt-BR"/>
        </w:rPr>
        <w:t xml:space="preserve"> </w:t>
      </w:r>
      <w:r w:rsidRPr="00D4048A">
        <w:rPr>
          <w:rFonts w:ascii="CMU Concrete" w:hAnsi="CMU Concrete"/>
        </w:rPr>
        <w:t>가장</w:t>
      </w:r>
      <w:r w:rsidRPr="000D755D">
        <w:rPr>
          <w:rFonts w:ascii="CMU Concrete" w:hAnsi="CMU Concrete"/>
          <w:lang w:val="pt-BR"/>
        </w:rPr>
        <w:t xml:space="preserve"> </w:t>
      </w:r>
      <w:r w:rsidRPr="00D4048A">
        <w:rPr>
          <w:rFonts w:ascii="CMU Concrete" w:hAnsi="CMU Concrete"/>
        </w:rPr>
        <w:t>가까운</w:t>
      </w:r>
      <w:r w:rsidRPr="000D755D">
        <w:rPr>
          <w:rFonts w:ascii="CMU Concrete" w:hAnsi="CMU Concrete"/>
          <w:lang w:val="pt-BR"/>
        </w:rPr>
        <w:t xml:space="preserve"> </w:t>
      </w:r>
      <w:r w:rsidRPr="00D4048A">
        <w:rPr>
          <w:rFonts w:ascii="CMU Concrete" w:hAnsi="CMU Concrete"/>
        </w:rPr>
        <w:t>홀수로</w:t>
      </w:r>
      <w:r w:rsidRPr="000D755D">
        <w:rPr>
          <w:rFonts w:ascii="CMU Concrete" w:hAnsi="CMU Concrete"/>
          <w:lang w:val="pt-BR"/>
        </w:rPr>
        <w:t xml:space="preserve"> </w:t>
      </w:r>
      <w:r w:rsidRPr="00D4048A">
        <w:rPr>
          <w:rFonts w:ascii="CMU Concrete" w:hAnsi="CMU Concrete"/>
        </w:rPr>
        <w:t>올림합니다</w:t>
      </w:r>
      <w:r w:rsidRPr="000D755D">
        <w:rPr>
          <w:rFonts w:ascii="CMU Concrete" w:hAnsi="CMU Concrete"/>
          <w:lang w:val="pt-BR"/>
        </w:rPr>
        <w:t xml:space="preserve">. </w:t>
      </w:r>
    </w:p>
    <w:p w14:paraId="0842C331" w14:textId="77777777" w:rsidR="00FA2380" w:rsidRPr="000D755D" w:rsidRDefault="00FA2380" w:rsidP="00FA2380">
      <w:pPr>
        <w:pStyle w:val="p2"/>
        <w:rPr>
          <w:rFonts w:ascii="CMU Concrete" w:hAnsi="CMU Concrete"/>
          <w:lang w:val="pt-BR"/>
        </w:rPr>
      </w:pPr>
      <w:r w:rsidRPr="000D755D">
        <w:rPr>
          <w:rFonts w:ascii="CMU Concrete" w:hAnsi="CMU Concrete"/>
          <w:lang w:val="pt-BR"/>
        </w:rPr>
        <w:t xml:space="preserve">ODD(1.1) </w:t>
      </w:r>
      <w:r w:rsidRPr="00D4048A">
        <w:rPr>
          <w:rFonts w:ascii="CMU Concrete" w:hAnsi="CMU Concrete"/>
        </w:rPr>
        <w:sym w:font="Wingdings" w:char="F0E8"/>
      </w:r>
      <w:r w:rsidRPr="000D755D">
        <w:rPr>
          <w:rFonts w:ascii="CMU Concrete" w:hAnsi="CMU Concrete"/>
          <w:lang w:val="pt-BR"/>
        </w:rPr>
        <w:t xml:space="preserve"> 3 </w:t>
      </w:r>
    </w:p>
    <w:p w14:paraId="0446F1CA" w14:textId="77777777" w:rsidR="00FA2380" w:rsidRPr="000D755D" w:rsidRDefault="00FA2380" w:rsidP="00FA2380">
      <w:pPr>
        <w:pStyle w:val="11"/>
        <w:rPr>
          <w:lang w:val="pt-BR"/>
        </w:rPr>
      </w:pPr>
      <w:r w:rsidRPr="000D755D">
        <w:rPr>
          <w:lang w:val="pt-BR"/>
        </w:rPr>
        <w:t xml:space="preserve">PERM(num1, num2) </w:t>
      </w:r>
    </w:p>
    <w:p w14:paraId="30B694B2" w14:textId="77777777" w:rsidR="00FA2380" w:rsidRPr="000D755D" w:rsidRDefault="00FA2380" w:rsidP="00FA2380">
      <w:pPr>
        <w:pStyle w:val="p2"/>
        <w:rPr>
          <w:rFonts w:ascii="CMU Concrete" w:hAnsi="CMU Concrete"/>
          <w:lang w:val="pt-BR"/>
        </w:rPr>
      </w:pPr>
      <w:r w:rsidRPr="000D755D">
        <w:rPr>
          <w:rFonts w:ascii="CMU Concrete" w:hAnsi="CMU Concrete"/>
          <w:lang w:val="pt-BR"/>
        </w:rPr>
        <w:t>num 1, num2: </w:t>
      </w:r>
      <w:r w:rsidRPr="00D4048A">
        <w:rPr>
          <w:rFonts w:ascii="CMU Concrete" w:hAnsi="CMU Concrete"/>
        </w:rPr>
        <w:t>숫자</w:t>
      </w:r>
    </w:p>
    <w:p w14:paraId="677340FC" w14:textId="77777777" w:rsidR="00FA2380" w:rsidRPr="00D4048A" w:rsidRDefault="00FA2380" w:rsidP="00FA2380">
      <w:pPr>
        <w:pStyle w:val="p2"/>
        <w:rPr>
          <w:rFonts w:ascii="CMU Concrete" w:hAnsi="CMU Concrete"/>
        </w:rPr>
      </w:pPr>
      <w:r w:rsidRPr="000D755D">
        <w:rPr>
          <w:rFonts w:ascii="CMU Concrete" w:hAnsi="CMU Concrete"/>
          <w:lang w:val="pt-BR"/>
        </w:rPr>
        <w:t>Permuation</w:t>
      </w:r>
      <w:r w:rsidRPr="00D4048A">
        <w:rPr>
          <w:rFonts w:ascii="CMU Concrete" w:hAnsi="CMU Concrete"/>
        </w:rPr>
        <w:t>의</w:t>
      </w:r>
      <w:r w:rsidRPr="000D755D">
        <w:rPr>
          <w:rFonts w:ascii="CMU Concrete" w:hAnsi="CMU Concrete"/>
          <w:lang w:val="pt-BR"/>
        </w:rPr>
        <w:t xml:space="preserve"> </w:t>
      </w:r>
      <w:r w:rsidRPr="00D4048A">
        <w:rPr>
          <w:rFonts w:ascii="CMU Concrete" w:hAnsi="CMU Concrete"/>
        </w:rPr>
        <w:t>값을</w:t>
      </w:r>
      <w:r w:rsidRPr="000D755D">
        <w:rPr>
          <w:rFonts w:ascii="CMU Concrete" w:hAnsi="CMU Concrete"/>
          <w:lang w:val="pt-BR"/>
        </w:rPr>
        <w:t xml:space="preserve"> </w:t>
      </w:r>
      <w:r w:rsidRPr="00D4048A">
        <w:rPr>
          <w:rFonts w:ascii="CMU Concrete" w:hAnsi="CMU Concrete"/>
        </w:rPr>
        <w:t>계산합니다</w:t>
      </w:r>
      <w:r w:rsidRPr="000D755D">
        <w:rPr>
          <w:rFonts w:ascii="CMU Concrete" w:hAnsi="CMU Concrete"/>
          <w:lang w:val="pt-BR"/>
        </w:rPr>
        <w:t xml:space="preserve">. </w:t>
      </w:r>
      <w:r w:rsidRPr="00D4048A">
        <w:rPr>
          <w:rFonts w:ascii="CMU Concrete" w:hAnsi="CMU Concrete"/>
        </w:rPr>
        <w:t>Num1</w:t>
      </w:r>
      <w:r w:rsidRPr="00D4048A">
        <w:rPr>
          <w:rFonts w:ascii="CMU Concrete" w:hAnsi="CMU Concrete"/>
        </w:rPr>
        <w:t>개</w:t>
      </w:r>
      <w:r w:rsidRPr="00D4048A">
        <w:rPr>
          <w:rFonts w:ascii="CMU Concrete" w:hAnsi="CMU Concrete"/>
        </w:rPr>
        <w:t xml:space="preserve"> </w:t>
      </w:r>
      <w:r w:rsidRPr="00D4048A">
        <w:rPr>
          <w:rFonts w:ascii="CMU Concrete" w:hAnsi="CMU Concrete"/>
        </w:rPr>
        <w:t>중에서</w:t>
      </w:r>
      <w:r w:rsidRPr="00D4048A">
        <w:rPr>
          <w:rFonts w:ascii="CMU Concrete" w:hAnsi="CMU Concrete"/>
        </w:rPr>
        <w:t xml:space="preserve"> num2</w:t>
      </w:r>
      <w:r w:rsidRPr="00D4048A">
        <w:rPr>
          <w:rFonts w:ascii="CMU Concrete" w:hAnsi="CMU Concrete"/>
        </w:rPr>
        <w:t>개를</w:t>
      </w:r>
      <w:r w:rsidRPr="00D4048A">
        <w:rPr>
          <w:rFonts w:ascii="CMU Concrete" w:hAnsi="CMU Concrete"/>
        </w:rPr>
        <w:t xml:space="preserve"> </w:t>
      </w:r>
      <w:r w:rsidRPr="00D4048A">
        <w:rPr>
          <w:rFonts w:ascii="CMU Concrete" w:hAnsi="CMU Concrete"/>
        </w:rPr>
        <w:t>선택하는</w:t>
      </w:r>
      <w:r w:rsidRPr="00D4048A">
        <w:rPr>
          <w:rFonts w:ascii="CMU Concrete" w:hAnsi="CMU Concrete"/>
        </w:rPr>
        <w:t xml:space="preserve"> </w:t>
      </w:r>
      <w:r w:rsidRPr="00D4048A">
        <w:rPr>
          <w:rFonts w:ascii="CMU Concrete" w:hAnsi="CMU Concrete"/>
        </w:rPr>
        <w:t>순열의</w:t>
      </w:r>
      <w:r w:rsidRPr="00D4048A">
        <w:rPr>
          <w:rFonts w:ascii="CMU Concrete" w:hAnsi="CMU Concrete"/>
        </w:rPr>
        <w:t xml:space="preserve"> </w:t>
      </w:r>
      <w:r w:rsidRPr="00D4048A">
        <w:rPr>
          <w:rFonts w:ascii="CMU Concrete" w:hAnsi="CMU Concrete"/>
        </w:rPr>
        <w:t>수를</w:t>
      </w:r>
      <w:r w:rsidRPr="00D4048A">
        <w:rPr>
          <w:rFonts w:ascii="CMU Concrete" w:hAnsi="CMU Concrete"/>
        </w:rPr>
        <w:t xml:space="preserve"> </w:t>
      </w:r>
      <w:r w:rsidRPr="00D4048A">
        <w:rPr>
          <w:rFonts w:ascii="CMU Concrete" w:hAnsi="CMU Concrete"/>
        </w:rPr>
        <w:t>계산합니다</w:t>
      </w:r>
      <w:r>
        <w:rPr>
          <w:rFonts w:ascii="CMU Concrete" w:hAnsi="CMU Concrete" w:hint="eastAsia"/>
        </w:rPr>
        <w:t>. (</w:t>
      </w:r>
      <w:r>
        <w:rPr>
          <w:rFonts w:ascii="CMU Concrete" w:hAnsi="CMU Concrete" w:hint="eastAsia"/>
        </w:rPr>
        <w:t>단</w:t>
      </w:r>
      <w:r>
        <w:rPr>
          <w:rFonts w:ascii="CMU Concrete" w:hAnsi="CMU Concrete" w:hint="eastAsia"/>
        </w:rPr>
        <w:t xml:space="preserve"> num1 &gt; num2, </w:t>
      </w:r>
      <w:r>
        <w:rPr>
          <w:rFonts w:ascii="CMU Concrete" w:hAnsi="CMU Concrete" w:hint="eastAsia"/>
        </w:rPr>
        <w:t>두</w:t>
      </w:r>
      <w:r>
        <w:rPr>
          <w:rFonts w:ascii="CMU Concrete" w:hAnsi="CMU Concrete" w:hint="eastAsia"/>
        </w:rPr>
        <w:t xml:space="preserve"> </w:t>
      </w:r>
      <w:r>
        <w:rPr>
          <w:rFonts w:ascii="CMU Concrete" w:hAnsi="CMU Concrete" w:hint="eastAsia"/>
        </w:rPr>
        <w:t>인수는</w:t>
      </w:r>
      <w:r>
        <w:rPr>
          <w:rFonts w:ascii="CMU Concrete" w:hAnsi="CMU Concrete" w:hint="eastAsia"/>
        </w:rPr>
        <w:t xml:space="preserve"> 0 </w:t>
      </w:r>
      <w:r>
        <w:rPr>
          <w:rFonts w:ascii="CMU Concrete" w:hAnsi="CMU Concrete" w:hint="eastAsia"/>
        </w:rPr>
        <w:t>또는</w:t>
      </w:r>
      <w:r>
        <w:rPr>
          <w:rFonts w:ascii="CMU Concrete" w:hAnsi="CMU Concrete" w:hint="eastAsia"/>
        </w:rPr>
        <w:t xml:space="preserve"> </w:t>
      </w:r>
      <w:r>
        <w:rPr>
          <w:rFonts w:ascii="CMU Concrete" w:hAnsi="CMU Concrete" w:hint="eastAsia"/>
        </w:rPr>
        <w:t>양의정수</w:t>
      </w:r>
      <w:r>
        <w:rPr>
          <w:rFonts w:ascii="CMU Concrete" w:hAnsi="CMU Concrete" w:hint="eastAsia"/>
        </w:rPr>
        <w:t>)</w:t>
      </w:r>
    </w:p>
    <w:p w14:paraId="4B90F8F6" w14:textId="77777777" w:rsidR="00FA2380" w:rsidRPr="00D4048A" w:rsidRDefault="0018079F" w:rsidP="00FA2380">
      <w:pPr>
        <w:pStyle w:val="p2"/>
        <w:rPr>
          <w:rFonts w:ascii="CMU Concrete" w:hAnsi="CMU Concrete"/>
        </w:rPr>
      </w:pPr>
      <w:r>
        <w:rPr>
          <w:rFonts w:ascii="CMU Concrete" w:hAnsi="CMU Concrete"/>
        </w:rPr>
        <w:t>PERM</w:t>
      </w:r>
      <w:r w:rsidR="00FA2380" w:rsidRPr="00D4048A">
        <w:rPr>
          <w:rFonts w:ascii="CMU Concrete" w:hAnsi="CMU Concrete"/>
        </w:rPr>
        <w:t xml:space="preserve">(4, 2) </w:t>
      </w:r>
      <w:r w:rsidR="00FA2380" w:rsidRPr="00D4048A">
        <w:rPr>
          <w:rFonts w:ascii="CMU Concrete" w:hAnsi="CMU Concrete"/>
        </w:rPr>
        <w:sym w:font="Wingdings" w:char="F0E8"/>
      </w:r>
      <w:r w:rsidR="00FA2380" w:rsidRPr="00D4048A">
        <w:rPr>
          <w:rFonts w:ascii="CMU Concrete" w:hAnsi="CMU Concrete"/>
        </w:rPr>
        <w:t xml:space="preserve"> 12</w:t>
      </w:r>
    </w:p>
    <w:p w14:paraId="13ABC10C" w14:textId="77777777" w:rsidR="00FA2380" w:rsidRPr="00D4048A" w:rsidRDefault="00FA2380" w:rsidP="00FA2380">
      <w:pPr>
        <w:pStyle w:val="11"/>
      </w:pPr>
      <w:r>
        <w:t>POIS</w:t>
      </w:r>
      <w:r>
        <w:rPr>
          <w:rFonts w:hint="eastAsia"/>
        </w:rPr>
        <w:t>CDF</w:t>
      </w:r>
      <w:r w:rsidRPr="00D4048A">
        <w:t>(num1</w:t>
      </w:r>
      <w:r>
        <w:rPr>
          <w:rFonts w:hint="eastAsia"/>
        </w:rPr>
        <w:t>, num2</w:t>
      </w:r>
      <w:r w:rsidRPr="00D4048A">
        <w:t xml:space="preserve">) </w:t>
      </w:r>
    </w:p>
    <w:p w14:paraId="3F19AE5E"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57433127"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C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lambda.</w:t>
      </w:r>
    </w:p>
    <w:p w14:paraId="47C17950" w14:textId="77777777" w:rsidR="00FA2380" w:rsidRPr="00DE342D" w:rsidRDefault="00FA2380" w:rsidP="00FA2380">
      <w:pPr>
        <w:pStyle w:val="p2"/>
        <w:rPr>
          <w:rFonts w:ascii="CMU Concrete" w:hAnsi="CMU Concrete"/>
        </w:rPr>
      </w:pPr>
      <w:r>
        <w:rPr>
          <w:rFonts w:ascii="CMU Concrete" w:hAnsi="CMU Concrete" w:hint="eastAsia"/>
        </w:rPr>
        <w:t xml:space="preserve">POISCDF(4, 2) </w:t>
      </w:r>
      <w:r w:rsidRPr="00D4048A">
        <w:rPr>
          <w:rFonts w:ascii="CMU Concrete" w:hAnsi="CMU Concrete"/>
        </w:rPr>
        <w:sym w:font="Wingdings" w:char="F0E8"/>
      </w:r>
      <w:r>
        <w:rPr>
          <w:rFonts w:ascii="CMU Concrete" w:hAnsi="CMU Concrete" w:hint="eastAsia"/>
        </w:rPr>
        <w:t xml:space="preserve"> 0.2381</w:t>
      </w:r>
    </w:p>
    <w:p w14:paraId="6457CB3A" w14:textId="77777777" w:rsidR="00FA2380" w:rsidRPr="00D4048A" w:rsidRDefault="00FA2380" w:rsidP="00FA2380">
      <w:pPr>
        <w:pStyle w:val="11"/>
      </w:pPr>
      <w:r>
        <w:t>POIS</w:t>
      </w:r>
      <w:r>
        <w:rPr>
          <w:rFonts w:hint="eastAsia"/>
        </w:rPr>
        <w:t>INV</w:t>
      </w:r>
      <w:r w:rsidRPr="00D4048A">
        <w:t>(num1</w:t>
      </w:r>
      <w:r>
        <w:rPr>
          <w:rFonts w:hint="eastAsia"/>
        </w:rPr>
        <w:t>, num2</w:t>
      </w:r>
      <w:r w:rsidRPr="00D4048A">
        <w:t xml:space="preserve">) </w:t>
      </w:r>
    </w:p>
    <w:p w14:paraId="171C4FC2"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342C773B"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lambda.</w:t>
      </w:r>
    </w:p>
    <w:p w14:paraId="28E6DD4A" w14:textId="77777777" w:rsidR="00FA2380" w:rsidRPr="00DE342D" w:rsidRDefault="00FA2380" w:rsidP="00FA2380">
      <w:pPr>
        <w:pStyle w:val="p2"/>
        <w:rPr>
          <w:rFonts w:ascii="CMU Concrete" w:hAnsi="CMU Concrete"/>
        </w:rPr>
      </w:pPr>
      <w:r>
        <w:rPr>
          <w:rFonts w:ascii="CMU Concrete" w:hAnsi="CMU Concrete" w:hint="eastAsia"/>
        </w:rPr>
        <w:t xml:space="preserve">POISINV(4, 0.2381) </w:t>
      </w:r>
      <w:r w:rsidRPr="00D4048A">
        <w:rPr>
          <w:rFonts w:ascii="CMU Concrete" w:hAnsi="CMU Concrete"/>
        </w:rPr>
        <w:sym w:font="Wingdings" w:char="F0E8"/>
      </w:r>
      <w:r>
        <w:rPr>
          <w:rFonts w:ascii="CMU Concrete" w:hAnsi="CMU Concrete" w:hint="eastAsia"/>
        </w:rPr>
        <w:t xml:space="preserve"> 1</w:t>
      </w:r>
    </w:p>
    <w:p w14:paraId="3BC424F8" w14:textId="77777777" w:rsidR="00FA2380" w:rsidRPr="00D4048A" w:rsidRDefault="00FA2380" w:rsidP="00FA2380">
      <w:pPr>
        <w:pStyle w:val="11"/>
      </w:pPr>
      <w:r w:rsidRPr="00D4048A">
        <w:t xml:space="preserve">POISMEAN(num1) </w:t>
      </w:r>
    </w:p>
    <w:p w14:paraId="6ECB03B3"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7D59E069"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lambda.</w:t>
      </w:r>
    </w:p>
    <w:p w14:paraId="7C031C0B" w14:textId="77777777" w:rsidR="00FA2380" w:rsidRDefault="00FA2380" w:rsidP="00FA2380">
      <w:pPr>
        <w:pStyle w:val="p2"/>
        <w:rPr>
          <w:rFonts w:ascii="CMU Concrete" w:hAnsi="CMU Concrete"/>
        </w:rPr>
      </w:pPr>
      <w:r w:rsidRPr="00D4048A">
        <w:rPr>
          <w:rFonts w:ascii="CMU Concrete" w:hAnsi="CMU Concrete"/>
        </w:rPr>
        <w:t xml:space="preserve">POISMEAN(2) </w:t>
      </w:r>
      <w:r w:rsidRPr="00D4048A">
        <w:rPr>
          <w:rFonts w:ascii="CMU Concrete" w:hAnsi="CMU Concrete"/>
        </w:rPr>
        <w:sym w:font="Wingdings" w:char="F0E8"/>
      </w:r>
      <w:r w:rsidRPr="00D4048A">
        <w:rPr>
          <w:rFonts w:ascii="CMU Concrete" w:hAnsi="CMU Concrete"/>
        </w:rPr>
        <w:t xml:space="preserve"> 2</w:t>
      </w:r>
    </w:p>
    <w:p w14:paraId="1E57D499" w14:textId="77777777" w:rsidR="00FA2380" w:rsidRPr="00D4048A" w:rsidRDefault="00FA2380" w:rsidP="00FA2380">
      <w:pPr>
        <w:pStyle w:val="11"/>
      </w:pPr>
      <w:r>
        <w:t>POIS</w:t>
      </w:r>
      <w:r>
        <w:rPr>
          <w:rFonts w:hint="eastAsia"/>
        </w:rPr>
        <w:t>PDF</w:t>
      </w:r>
      <w:r w:rsidRPr="00D4048A">
        <w:t>(num1</w:t>
      </w:r>
      <w:r>
        <w:rPr>
          <w:rFonts w:hint="eastAsia"/>
        </w:rPr>
        <w:t>, num2</w:t>
      </w:r>
      <w:r w:rsidRPr="00D4048A">
        <w:t xml:space="preserve">) </w:t>
      </w:r>
    </w:p>
    <w:p w14:paraId="2A83BC23"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1AD55A4B"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P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lambda.</w:t>
      </w:r>
    </w:p>
    <w:p w14:paraId="05F59EFB" w14:textId="77777777" w:rsidR="00FA2380" w:rsidRPr="00FA3A56" w:rsidRDefault="00FA2380" w:rsidP="00FA2380">
      <w:pPr>
        <w:pStyle w:val="p2"/>
        <w:rPr>
          <w:rFonts w:ascii="CMU Concrete" w:hAnsi="CMU Concrete"/>
        </w:rPr>
      </w:pPr>
      <w:r>
        <w:rPr>
          <w:rFonts w:ascii="CMU Concrete" w:hAnsi="CMU Concrete" w:hint="eastAsia"/>
        </w:rPr>
        <w:t xml:space="preserve">POISPDF(4, 2) </w:t>
      </w:r>
      <w:r w:rsidRPr="00D4048A">
        <w:rPr>
          <w:rFonts w:ascii="CMU Concrete" w:hAnsi="CMU Concrete"/>
        </w:rPr>
        <w:sym w:font="Wingdings" w:char="F0E8"/>
      </w:r>
      <w:r>
        <w:rPr>
          <w:rFonts w:ascii="CMU Concrete" w:hAnsi="CMU Concrete" w:hint="eastAsia"/>
        </w:rPr>
        <w:t xml:space="preserve"> 0.14653</w:t>
      </w:r>
    </w:p>
    <w:p w14:paraId="3AE0AB59" w14:textId="77777777" w:rsidR="00FA2380" w:rsidRPr="00D4048A" w:rsidRDefault="00FA2380" w:rsidP="00FA2380">
      <w:pPr>
        <w:pStyle w:val="11"/>
      </w:pPr>
      <w:r w:rsidRPr="00D4048A">
        <w:t xml:space="preserve">POISVARIANCE(num1) </w:t>
      </w:r>
    </w:p>
    <w:p w14:paraId="581A3698"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00AD4714"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포아송</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r w:rsidRPr="00D4048A">
        <w:rPr>
          <w:rFonts w:ascii="CMU Concrete" w:hAnsi="CMU Concrete"/>
        </w:rPr>
        <w:t>단</w:t>
      </w:r>
      <w:r w:rsidRPr="00D4048A">
        <w:rPr>
          <w:rFonts w:ascii="CMU Concrete" w:hAnsi="CMU Concrete"/>
        </w:rPr>
        <w:t xml:space="preserve"> num1</w:t>
      </w:r>
      <w:r w:rsidRPr="00D4048A">
        <w:rPr>
          <w:rFonts w:ascii="CMU Concrete" w:hAnsi="CMU Concrete"/>
        </w:rPr>
        <w:t>은</w:t>
      </w:r>
      <w:r w:rsidRPr="00D4048A">
        <w:rPr>
          <w:rFonts w:ascii="CMU Concrete" w:hAnsi="CMU Concrete"/>
        </w:rPr>
        <w:t xml:space="preserve"> lambda.</w:t>
      </w:r>
    </w:p>
    <w:p w14:paraId="128C8649" w14:textId="77777777" w:rsidR="00FA2380" w:rsidRPr="00D4048A" w:rsidRDefault="0018079F" w:rsidP="00FA2380">
      <w:pPr>
        <w:pStyle w:val="p2"/>
        <w:rPr>
          <w:rFonts w:ascii="CMU Concrete" w:hAnsi="CMU Concrete"/>
        </w:rPr>
      </w:pPr>
      <w:r>
        <w:rPr>
          <w:rFonts w:ascii="CMU Concrete" w:hAnsi="CMU Concrete"/>
        </w:rPr>
        <w:t>POISVARIANCE</w:t>
      </w:r>
      <w:r w:rsidR="00FA2380" w:rsidRPr="00D4048A">
        <w:rPr>
          <w:rFonts w:ascii="CMU Concrete" w:hAnsi="CMU Concrete"/>
        </w:rPr>
        <w:t xml:space="preserve">(2) </w:t>
      </w:r>
      <w:r w:rsidR="00FA2380" w:rsidRPr="00D4048A">
        <w:rPr>
          <w:rFonts w:ascii="CMU Concrete" w:hAnsi="CMU Concrete"/>
        </w:rPr>
        <w:sym w:font="Wingdings" w:char="F0E8"/>
      </w:r>
      <w:r w:rsidR="00FA2380" w:rsidRPr="00D4048A">
        <w:rPr>
          <w:rFonts w:ascii="CMU Concrete" w:hAnsi="CMU Concrete"/>
        </w:rPr>
        <w:t xml:space="preserve"> 2</w:t>
      </w:r>
    </w:p>
    <w:p w14:paraId="340864F4" w14:textId="77777777" w:rsidR="00FA2380" w:rsidRPr="00D4048A" w:rsidRDefault="00FA2380" w:rsidP="00FA2380">
      <w:pPr>
        <w:pStyle w:val="11"/>
      </w:pPr>
      <w:r w:rsidRPr="00D4048A">
        <w:t xml:space="preserve">POWER(num1, num2) </w:t>
      </w:r>
    </w:p>
    <w:p w14:paraId="4115C017" w14:textId="77777777" w:rsidR="00FA2380" w:rsidRPr="00D4048A" w:rsidRDefault="00FA2380" w:rsidP="00FA2380">
      <w:pPr>
        <w:pStyle w:val="p2"/>
        <w:rPr>
          <w:rFonts w:ascii="CMU Concrete" w:hAnsi="CMU Concrete"/>
        </w:rPr>
      </w:pPr>
      <w:r w:rsidRPr="00D4048A">
        <w:rPr>
          <w:rFonts w:ascii="CMU Concrete" w:hAnsi="CMU Concrete"/>
        </w:rPr>
        <w:t>num1 : </w:t>
      </w:r>
      <w:r w:rsidRPr="00D4048A">
        <w:rPr>
          <w:rFonts w:ascii="CMU Concrete" w:hAnsi="CMU Concrete"/>
        </w:rPr>
        <w:t>숫자</w:t>
      </w:r>
      <w:r w:rsidRPr="00D4048A">
        <w:rPr>
          <w:rFonts w:ascii="CMU Concrete" w:hAnsi="CMU Concrete"/>
        </w:rPr>
        <w:t xml:space="preserve">, num2 : </w:t>
      </w:r>
      <w:r w:rsidRPr="00D4048A">
        <w:rPr>
          <w:rFonts w:ascii="CMU Concrete" w:hAnsi="CMU Concrete"/>
        </w:rPr>
        <w:t>숫자</w:t>
      </w:r>
    </w:p>
    <w:p w14:paraId="7A771392" w14:textId="77777777" w:rsidR="00FA2380" w:rsidRPr="00D4048A" w:rsidRDefault="00FA2380" w:rsidP="00FA2380">
      <w:pPr>
        <w:pStyle w:val="p2"/>
        <w:rPr>
          <w:rFonts w:ascii="CMU Concrete" w:hAnsi="CMU Concrete"/>
        </w:rPr>
      </w:pPr>
      <w:r w:rsidRPr="00D4048A">
        <w:rPr>
          <w:rFonts w:ascii="CMU Concrete" w:hAnsi="CMU Concrete"/>
        </w:rPr>
        <w:t>num1</w:t>
      </w:r>
      <w:r w:rsidRPr="00D4048A">
        <w:rPr>
          <w:rFonts w:ascii="CMU Concrete" w:hAnsi="CMU Concrete"/>
        </w:rPr>
        <w:t>을</w:t>
      </w:r>
      <w:r w:rsidRPr="00D4048A">
        <w:rPr>
          <w:rFonts w:ascii="CMU Concrete" w:hAnsi="CMU Concrete"/>
        </w:rPr>
        <w:t xml:space="preserve"> num2</w:t>
      </w:r>
      <w:r w:rsidRPr="00D4048A">
        <w:rPr>
          <w:rFonts w:ascii="CMU Concrete" w:hAnsi="CMU Concrete"/>
        </w:rPr>
        <w:t>만큼</w:t>
      </w:r>
      <w:r w:rsidRPr="00D4048A">
        <w:rPr>
          <w:rFonts w:ascii="CMU Concrete" w:hAnsi="CMU Concrete"/>
        </w:rPr>
        <w:t xml:space="preserve"> </w:t>
      </w:r>
      <w:r w:rsidRPr="00D4048A">
        <w:rPr>
          <w:rFonts w:ascii="CMU Concrete" w:hAnsi="CMU Concrete"/>
        </w:rPr>
        <w:t>거듭제곱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4536CF0F"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POWER(4, 0.5) </w:t>
      </w:r>
      <w:r w:rsidRPr="00D4048A">
        <w:rPr>
          <w:rFonts w:ascii="CMU Concrete" w:hAnsi="CMU Concrete"/>
        </w:rPr>
        <w:sym w:font="Wingdings" w:char="F0E8"/>
      </w:r>
      <w:r w:rsidRPr="006C16B0">
        <w:rPr>
          <w:rFonts w:ascii="CMU Concrete" w:hAnsi="CMU Concrete"/>
          <w:lang w:val="pt-BR"/>
        </w:rPr>
        <w:t xml:space="preserve"> 2 </w:t>
      </w:r>
    </w:p>
    <w:p w14:paraId="62B25893" w14:textId="77777777" w:rsidR="00FA2380" w:rsidRPr="006C16B0" w:rsidRDefault="00700EF5" w:rsidP="00FA2380">
      <w:pPr>
        <w:pStyle w:val="11"/>
        <w:rPr>
          <w:lang w:val="pt-BR"/>
        </w:rPr>
      </w:pPr>
      <w:r>
        <w:rPr>
          <w:lang w:val="pt-BR"/>
        </w:rPr>
        <w:t>PRODUCT(</w:t>
      </w:r>
      <w:r>
        <w:rPr>
          <w:rFonts w:hint="eastAsia"/>
          <w:lang w:val="pt-BR"/>
        </w:rPr>
        <w:t>num</w:t>
      </w:r>
      <w:r>
        <w:rPr>
          <w:lang w:val="pt-BR"/>
        </w:rPr>
        <w:t>1</w:t>
      </w:r>
      <w:r w:rsidR="00FA2380" w:rsidRPr="006C16B0">
        <w:rPr>
          <w:lang w:val="pt-BR"/>
        </w:rPr>
        <w:t xml:space="preserve">, </w:t>
      </w:r>
      <w:r>
        <w:rPr>
          <w:lang w:val="pt-BR"/>
        </w:rPr>
        <w:t>num</w:t>
      </w:r>
      <w:r w:rsidR="00FA2380" w:rsidRPr="006C16B0">
        <w:rPr>
          <w:lang w:val="pt-BR"/>
        </w:rPr>
        <w:t xml:space="preserve">2,…, </w:t>
      </w:r>
      <w:r>
        <w:rPr>
          <w:lang w:val="pt-BR"/>
        </w:rPr>
        <w:t>numn</w:t>
      </w:r>
      <w:r w:rsidR="00FA2380" w:rsidRPr="006C16B0">
        <w:rPr>
          <w:lang w:val="pt-BR"/>
        </w:rPr>
        <w:t xml:space="preserve">) </w:t>
      </w:r>
    </w:p>
    <w:p w14:paraId="6EFCEF58" w14:textId="77777777" w:rsidR="00FA2380" w:rsidRPr="006C16B0" w:rsidRDefault="00700EF5" w:rsidP="00FA2380">
      <w:pPr>
        <w:pStyle w:val="p2"/>
        <w:rPr>
          <w:rFonts w:ascii="CMU Concrete" w:hAnsi="CMU Concrete"/>
          <w:lang w:val="pt-BR"/>
        </w:rPr>
      </w:pPr>
      <w:r>
        <w:rPr>
          <w:rFonts w:ascii="CMU Concrete" w:hAnsi="CMU Concrete"/>
          <w:lang w:val="pt-BR"/>
        </w:rPr>
        <w:t>num</w:t>
      </w:r>
      <w:r w:rsidR="00FA2380" w:rsidRPr="006C16B0">
        <w:rPr>
          <w:rFonts w:ascii="CMU Concrete" w:hAnsi="CMU Concrete"/>
          <w:lang w:val="pt-BR"/>
        </w:rPr>
        <w:t xml:space="preserve">1, </w:t>
      </w:r>
      <w:r>
        <w:rPr>
          <w:rFonts w:ascii="CMU Concrete" w:hAnsi="CMU Concrete"/>
          <w:lang w:val="pt-BR"/>
        </w:rPr>
        <w:t>num</w:t>
      </w:r>
      <w:r w:rsidR="00FA2380" w:rsidRPr="006C16B0">
        <w:rPr>
          <w:rFonts w:ascii="CMU Concrete" w:hAnsi="CMU Concrete"/>
          <w:lang w:val="pt-BR"/>
        </w:rPr>
        <w:t xml:space="preserve">2, … , </w:t>
      </w:r>
      <w:r>
        <w:rPr>
          <w:rFonts w:ascii="CMU Concrete" w:hAnsi="CMU Concrete"/>
          <w:lang w:val="pt-BR"/>
        </w:rPr>
        <w:t>num</w:t>
      </w:r>
      <w:r w:rsidR="00FA2380" w:rsidRPr="006C16B0">
        <w:rPr>
          <w:rFonts w:ascii="CMU Concrete" w:hAnsi="CMU Concrete"/>
          <w:lang w:val="pt-BR"/>
        </w:rPr>
        <w:t xml:space="preserve">n : </w:t>
      </w:r>
      <w:r>
        <w:rPr>
          <w:rFonts w:ascii="CMU Concrete" w:hAnsi="CMU Concrete" w:hint="eastAsia"/>
          <w:lang w:val="pt-BR"/>
        </w:rPr>
        <w:t>숫자</w:t>
      </w:r>
    </w:p>
    <w:p w14:paraId="7876EB0B" w14:textId="77777777" w:rsidR="00FA2380" w:rsidRPr="006C16B0" w:rsidRDefault="00FA2380" w:rsidP="00FA2380">
      <w:pPr>
        <w:pStyle w:val="p2"/>
        <w:rPr>
          <w:rFonts w:ascii="CMU Concrete" w:hAnsi="CMU Concrete"/>
          <w:lang w:val="pt-BR"/>
        </w:rPr>
      </w:pPr>
      <w:r w:rsidRPr="00D4048A">
        <w:rPr>
          <w:rFonts w:ascii="CMU Concrete" w:hAnsi="CMU Concrete"/>
        </w:rPr>
        <w:t>인수들의</w:t>
      </w:r>
      <w:r w:rsidRPr="006C16B0">
        <w:rPr>
          <w:rFonts w:ascii="CMU Concrete" w:hAnsi="CMU Concrete"/>
          <w:lang w:val="pt-BR"/>
        </w:rPr>
        <w:t xml:space="preserve"> </w:t>
      </w:r>
      <w:r w:rsidRPr="00D4048A">
        <w:rPr>
          <w:rFonts w:ascii="CMU Concrete" w:hAnsi="CMU Concrete"/>
        </w:rPr>
        <w:t>곱을</w:t>
      </w:r>
      <w:r w:rsidRPr="006C16B0">
        <w:rPr>
          <w:rFonts w:ascii="CMU Concrete" w:hAnsi="CMU Concrete"/>
          <w:lang w:val="pt-BR"/>
        </w:rPr>
        <w:t xml:space="preserve"> </w:t>
      </w:r>
      <w:r w:rsidRPr="00D4048A">
        <w:rPr>
          <w:rFonts w:ascii="CMU Concrete" w:hAnsi="CMU Concrete"/>
        </w:rPr>
        <w:t>반환</w:t>
      </w:r>
      <w:r w:rsidRPr="006C16B0">
        <w:rPr>
          <w:rFonts w:ascii="CMU Concrete" w:hAnsi="CMU Concrete"/>
          <w:lang w:val="pt-BR"/>
        </w:rPr>
        <w:t xml:space="preserve"> </w:t>
      </w:r>
    </w:p>
    <w:p w14:paraId="0523EA61"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PRODUCT(1, 2) </w:t>
      </w:r>
      <w:r w:rsidRPr="00D4048A">
        <w:rPr>
          <w:rFonts w:ascii="CMU Concrete" w:hAnsi="CMU Concrete"/>
        </w:rPr>
        <w:sym w:font="Wingdings" w:char="F0E8"/>
      </w:r>
      <w:r w:rsidRPr="006C16B0">
        <w:rPr>
          <w:rFonts w:ascii="CMU Concrete" w:hAnsi="CMU Concrete" w:hint="eastAsia"/>
          <w:lang w:val="pt-BR"/>
        </w:rPr>
        <w:t xml:space="preserve"> 2</w:t>
      </w:r>
    </w:p>
    <w:p w14:paraId="4DE33592" w14:textId="77777777" w:rsidR="00FA2380" w:rsidRPr="006C16B0" w:rsidRDefault="00FA2380" w:rsidP="00FA2380">
      <w:pPr>
        <w:pStyle w:val="11"/>
        <w:rPr>
          <w:lang w:val="pt-BR"/>
        </w:rPr>
      </w:pPr>
      <w:r w:rsidRPr="006C16B0">
        <w:rPr>
          <w:lang w:val="pt-BR"/>
        </w:rPr>
        <w:t xml:space="preserve">RADIANS(num) </w:t>
      </w:r>
    </w:p>
    <w:p w14:paraId="208B13EF"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 : </w:t>
      </w:r>
      <w:r w:rsidRPr="00D4048A">
        <w:rPr>
          <w:rFonts w:ascii="CMU Concrete" w:hAnsi="CMU Concrete"/>
        </w:rPr>
        <w:t>숫자</w:t>
      </w:r>
    </w:p>
    <w:p w14:paraId="12886EE6" w14:textId="77777777" w:rsidR="00FA2380" w:rsidRPr="006C16B0" w:rsidRDefault="00FA2380" w:rsidP="00FA2380">
      <w:pPr>
        <w:pStyle w:val="p2"/>
        <w:rPr>
          <w:rFonts w:ascii="CMU Concrete" w:hAnsi="CMU Concrete"/>
          <w:lang w:val="pt-BR"/>
        </w:rPr>
      </w:pPr>
      <w:r w:rsidRPr="006C16B0">
        <w:rPr>
          <w:rFonts w:ascii="CMU Concrete" w:hAnsi="CMU Concrete"/>
          <w:lang w:val="pt-BR"/>
        </w:rPr>
        <w:t>Degree</w:t>
      </w:r>
      <w:r w:rsidRPr="00D4048A">
        <w:rPr>
          <w:rFonts w:ascii="CMU Concrete" w:hAnsi="CMU Concrete"/>
        </w:rPr>
        <w:t>를</w:t>
      </w:r>
      <w:r w:rsidRPr="006C16B0">
        <w:rPr>
          <w:rFonts w:ascii="CMU Concrete" w:hAnsi="CMU Concrete"/>
          <w:lang w:val="pt-BR"/>
        </w:rPr>
        <w:t xml:space="preserve"> Radians</w:t>
      </w:r>
      <w:r w:rsidRPr="00D4048A">
        <w:rPr>
          <w:rFonts w:ascii="CMU Concrete" w:hAnsi="CMU Concrete"/>
        </w:rPr>
        <w:t>으로</w:t>
      </w:r>
      <w:r w:rsidRPr="006C16B0">
        <w:rPr>
          <w:rFonts w:ascii="CMU Concrete" w:hAnsi="CMU Concrete"/>
          <w:lang w:val="pt-BR"/>
        </w:rPr>
        <w:t xml:space="preserve"> </w:t>
      </w:r>
      <w:r w:rsidRPr="00D4048A">
        <w:rPr>
          <w:rFonts w:ascii="CMU Concrete" w:hAnsi="CMU Concrete"/>
        </w:rPr>
        <w:t>변환합니다</w:t>
      </w:r>
      <w:r w:rsidRPr="006C16B0">
        <w:rPr>
          <w:rFonts w:ascii="CMU Concrete" w:hAnsi="CMU Concrete"/>
          <w:lang w:val="pt-BR"/>
        </w:rPr>
        <w:t xml:space="preserve">. </w:t>
      </w:r>
    </w:p>
    <w:p w14:paraId="17133471" w14:textId="77777777" w:rsidR="00FA2380" w:rsidRPr="00A82593" w:rsidRDefault="00FA2380" w:rsidP="00FA2380">
      <w:pPr>
        <w:pStyle w:val="p2"/>
        <w:rPr>
          <w:rFonts w:ascii="CMU Concrete" w:hAnsi="CMU Concrete"/>
          <w:lang w:val="pt-BR"/>
        </w:rPr>
      </w:pPr>
      <w:r w:rsidRPr="00A82593">
        <w:rPr>
          <w:rFonts w:ascii="CMU Concrete" w:hAnsi="CMU Concrete"/>
          <w:lang w:val="pt-BR"/>
        </w:rPr>
        <w:t xml:space="preserve">RADIANS(180) </w:t>
      </w:r>
      <w:r w:rsidRPr="00D4048A">
        <w:rPr>
          <w:rFonts w:ascii="CMU Concrete" w:hAnsi="CMU Concrete"/>
        </w:rPr>
        <w:sym w:font="Wingdings" w:char="F0E8"/>
      </w:r>
      <w:r w:rsidRPr="00A82593">
        <w:rPr>
          <w:rFonts w:ascii="CMU Concrete" w:hAnsi="CMU Concrete"/>
          <w:lang w:val="pt-BR"/>
        </w:rPr>
        <w:t xml:space="preserve"> </w:t>
      </w:r>
      <w:r w:rsidRPr="00A82593">
        <w:rPr>
          <w:rFonts w:ascii="CMU Concrete" w:hAnsi="CMU Concrete" w:hint="eastAsia"/>
          <w:lang w:val="pt-BR"/>
        </w:rPr>
        <w:t>3.14159</w:t>
      </w:r>
      <w:r w:rsidR="00A935F8" w:rsidRPr="00A82593">
        <w:rPr>
          <w:rFonts w:ascii="CMU Concrete" w:hAnsi="CMU Concrete"/>
          <w:lang w:val="pt-BR"/>
        </w:rPr>
        <w:t>(</w:t>
      </w:r>
      <w:r w:rsidR="00A935F8" w:rsidRPr="00A82593">
        <w:rPr>
          <w:rFonts w:ascii="CMU Concrete" w:hAnsi="CMU Concrete" w:hint="eastAsia"/>
          <w:lang w:val="pt-BR"/>
        </w:rPr>
        <w:t>pi</w:t>
      </w:r>
      <w:r w:rsidR="00A935F8" w:rsidRPr="00A82593">
        <w:rPr>
          <w:rFonts w:ascii="CMU Concrete" w:hAnsi="CMU Concrete"/>
          <w:lang w:val="pt-BR"/>
        </w:rPr>
        <w:t>)</w:t>
      </w:r>
      <w:r w:rsidRPr="00A82593">
        <w:rPr>
          <w:rFonts w:ascii="CMU Concrete" w:hAnsi="CMU Concrete"/>
          <w:lang w:val="pt-BR"/>
        </w:rPr>
        <w:t xml:space="preserve"> </w:t>
      </w:r>
    </w:p>
    <w:p w14:paraId="56CF8015" w14:textId="77777777" w:rsidR="00FA2380" w:rsidRPr="00A82593" w:rsidRDefault="00FA2380" w:rsidP="00FA2380">
      <w:pPr>
        <w:pStyle w:val="11"/>
        <w:rPr>
          <w:lang w:val="pt-BR"/>
        </w:rPr>
      </w:pPr>
      <w:r w:rsidRPr="00A82593">
        <w:rPr>
          <w:lang w:val="pt-BR"/>
        </w:rPr>
        <w:t xml:space="preserve">RAND() </w:t>
      </w:r>
    </w:p>
    <w:p w14:paraId="717185D6" w14:textId="77777777" w:rsidR="00FA2380" w:rsidRPr="00A82593" w:rsidRDefault="00FA2380" w:rsidP="00FA2380">
      <w:pPr>
        <w:pStyle w:val="p2"/>
        <w:rPr>
          <w:rFonts w:ascii="CMU Concrete" w:hAnsi="CMU Concrete"/>
          <w:lang w:val="pt-BR"/>
        </w:rPr>
      </w:pPr>
      <w:r w:rsidRPr="00A82593">
        <w:rPr>
          <w:rFonts w:ascii="CMU Concrete" w:hAnsi="CMU Concrete"/>
          <w:lang w:val="pt-BR"/>
        </w:rPr>
        <w:t>0</w:t>
      </w:r>
      <w:r w:rsidRPr="00D4048A">
        <w:rPr>
          <w:rFonts w:ascii="CMU Concrete" w:hAnsi="CMU Concrete"/>
        </w:rPr>
        <w:t>에서</w:t>
      </w:r>
      <w:r w:rsidRPr="00A82593">
        <w:rPr>
          <w:rFonts w:ascii="CMU Concrete" w:hAnsi="CMU Concrete"/>
          <w:lang w:val="pt-BR"/>
        </w:rPr>
        <w:t xml:space="preserve"> 1000</w:t>
      </w:r>
      <w:r w:rsidRPr="00D4048A">
        <w:rPr>
          <w:rFonts w:ascii="CMU Concrete" w:hAnsi="CMU Concrete"/>
        </w:rPr>
        <w:t>사이의</w:t>
      </w:r>
      <w:r w:rsidRPr="00A82593">
        <w:rPr>
          <w:rFonts w:ascii="CMU Concrete" w:hAnsi="CMU Concrete"/>
          <w:lang w:val="pt-BR"/>
        </w:rPr>
        <w:t xml:space="preserve"> </w:t>
      </w:r>
      <w:r w:rsidRPr="00D4048A">
        <w:rPr>
          <w:rFonts w:ascii="CMU Concrete" w:hAnsi="CMU Concrete"/>
        </w:rPr>
        <w:t>난수를</w:t>
      </w:r>
      <w:r w:rsidRPr="00A82593">
        <w:rPr>
          <w:rFonts w:ascii="CMU Concrete" w:hAnsi="CMU Concrete"/>
          <w:lang w:val="pt-BR"/>
        </w:rPr>
        <w:t xml:space="preserve"> </w:t>
      </w:r>
      <w:r w:rsidRPr="00D4048A">
        <w:rPr>
          <w:rFonts w:ascii="CMU Concrete" w:hAnsi="CMU Concrete"/>
        </w:rPr>
        <w:t>만듭니다</w:t>
      </w:r>
      <w:r w:rsidRPr="00A82593">
        <w:rPr>
          <w:rFonts w:ascii="CMU Concrete" w:hAnsi="CMU Concrete"/>
          <w:lang w:val="pt-BR"/>
        </w:rPr>
        <w:t xml:space="preserve">.  </w:t>
      </w:r>
    </w:p>
    <w:p w14:paraId="2B284546" w14:textId="77777777" w:rsidR="00FA2380" w:rsidRPr="00A82593" w:rsidRDefault="00FA2380" w:rsidP="00FA2380">
      <w:pPr>
        <w:pStyle w:val="11"/>
        <w:rPr>
          <w:lang w:val="pt-BR"/>
        </w:rPr>
      </w:pPr>
      <w:r w:rsidRPr="00A82593">
        <w:rPr>
          <w:lang w:val="pt-BR"/>
        </w:rPr>
        <w:t>RAYL</w:t>
      </w:r>
      <w:r w:rsidRPr="00A82593">
        <w:rPr>
          <w:rFonts w:hint="eastAsia"/>
          <w:lang w:val="pt-BR"/>
        </w:rPr>
        <w:t>CDF</w:t>
      </w:r>
      <w:r w:rsidRPr="00A82593">
        <w:rPr>
          <w:lang w:val="pt-BR"/>
        </w:rPr>
        <w:t>(num1</w:t>
      </w:r>
      <w:r w:rsidRPr="00A82593">
        <w:rPr>
          <w:rFonts w:hint="eastAsia"/>
          <w:lang w:val="pt-BR"/>
        </w:rPr>
        <w:t>, num2</w:t>
      </w:r>
      <w:r w:rsidRPr="00A82593">
        <w:rPr>
          <w:lang w:val="pt-BR"/>
        </w:rPr>
        <w:t xml:space="preserve">) </w:t>
      </w:r>
    </w:p>
    <w:p w14:paraId="42F662E0"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013BFA0E"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CDF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Pr>
          <w:rFonts w:ascii="CMU Concrete" w:hAnsi="CMU Concrete"/>
        </w:rPr>
        <w:t>.</w:t>
      </w:r>
    </w:p>
    <w:p w14:paraId="74F493EB" w14:textId="77777777" w:rsidR="00FA2380" w:rsidRPr="00D4048A" w:rsidRDefault="00FA2380" w:rsidP="00FA2380">
      <w:pPr>
        <w:pStyle w:val="p2"/>
        <w:rPr>
          <w:rFonts w:ascii="CMU Concrete" w:hAnsi="CMU Concrete"/>
        </w:rPr>
      </w:pPr>
      <w:r>
        <w:rPr>
          <w:rFonts w:ascii="CMU Concrete" w:hAnsi="CMU Concrete" w:hint="eastAsia"/>
        </w:rPr>
        <w:t xml:space="preserve">RAYLCDF(1, 2) </w:t>
      </w:r>
      <w:r w:rsidRPr="00D4048A">
        <w:rPr>
          <w:rFonts w:ascii="CMU Concrete" w:hAnsi="CMU Concrete"/>
        </w:rPr>
        <w:sym w:font="Wingdings" w:char="F0E8"/>
      </w:r>
      <w:r>
        <w:rPr>
          <w:rFonts w:ascii="CMU Concrete" w:hAnsi="CMU Concrete" w:hint="eastAsia"/>
        </w:rPr>
        <w:t xml:space="preserve"> 0.86466</w:t>
      </w:r>
    </w:p>
    <w:p w14:paraId="65DB9E59" w14:textId="77777777" w:rsidR="00FA2380" w:rsidRPr="00D4048A" w:rsidRDefault="00FA2380" w:rsidP="00FA2380">
      <w:pPr>
        <w:pStyle w:val="11"/>
      </w:pPr>
      <w:r>
        <w:t>RAYL</w:t>
      </w:r>
      <w:r>
        <w:rPr>
          <w:rFonts w:hint="eastAsia"/>
        </w:rPr>
        <w:t>INV</w:t>
      </w:r>
      <w:r w:rsidRPr="00D4048A">
        <w:t>(num1</w:t>
      </w:r>
      <w:r>
        <w:rPr>
          <w:rFonts w:hint="eastAsia"/>
        </w:rPr>
        <w:t>, num2</w:t>
      </w:r>
      <w:r w:rsidRPr="00D4048A">
        <w:t xml:space="preserve">) </w:t>
      </w:r>
    </w:p>
    <w:p w14:paraId="3556AB01"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58EB03B4"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4AF9EF06" w14:textId="77777777" w:rsidR="00FA2380" w:rsidRPr="008509D2" w:rsidRDefault="00FA2380" w:rsidP="00FA2380">
      <w:pPr>
        <w:pStyle w:val="p2"/>
        <w:rPr>
          <w:rFonts w:ascii="CMU Concrete" w:hAnsi="CMU Concrete"/>
        </w:rPr>
      </w:pPr>
      <w:r>
        <w:rPr>
          <w:rFonts w:ascii="CMU Concrete" w:hAnsi="CMU Concrete" w:hint="eastAsia"/>
        </w:rPr>
        <w:t xml:space="preserve">RAYLINV(1, 0.86466) </w:t>
      </w:r>
      <w:r w:rsidRPr="00D4048A">
        <w:rPr>
          <w:rFonts w:ascii="CMU Concrete" w:hAnsi="CMU Concrete"/>
        </w:rPr>
        <w:sym w:font="Wingdings" w:char="F0E8"/>
      </w:r>
      <w:r>
        <w:rPr>
          <w:rFonts w:ascii="CMU Concrete" w:hAnsi="CMU Concrete" w:hint="eastAsia"/>
        </w:rPr>
        <w:t xml:space="preserve"> 1.99998</w:t>
      </w:r>
    </w:p>
    <w:p w14:paraId="7153A2D3" w14:textId="77777777" w:rsidR="00FA2380" w:rsidRPr="00D4048A" w:rsidRDefault="00FA2380" w:rsidP="00FA2380">
      <w:pPr>
        <w:pStyle w:val="11"/>
      </w:pPr>
      <w:r>
        <w:t>RAY</w:t>
      </w:r>
      <w:r>
        <w:rPr>
          <w:rFonts w:hint="eastAsia"/>
        </w:rPr>
        <w:t>LMEAN</w:t>
      </w:r>
      <w:r w:rsidRPr="00D4048A">
        <w:t xml:space="preserve">(num1) </w:t>
      </w:r>
    </w:p>
    <w:p w14:paraId="309A7D34"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31C1F3CE"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Pr>
          <w:rFonts w:ascii="CMU Concrete" w:hAnsi="CMU Concrete"/>
        </w:rPr>
        <w:t>분</w:t>
      </w:r>
      <w:r>
        <w:rPr>
          <w:rFonts w:ascii="CMU Concrete" w:hAnsi="CMU Concrete" w:hint="eastAsia"/>
        </w:rPr>
        <w:t>포의</w:t>
      </w:r>
      <w:r>
        <w:rPr>
          <w:rFonts w:ascii="CMU Concrete" w:hAnsi="CMU Concrete" w:hint="eastAsia"/>
        </w:rPr>
        <w:t xml:space="preserve"> </w:t>
      </w:r>
      <w:r>
        <w:rPr>
          <w:rFonts w:ascii="CMU Concrete" w:hAnsi="CMU Concrete" w:hint="eastAsia"/>
        </w:rPr>
        <w:t>평균을</w:t>
      </w:r>
      <w:r w:rsidRPr="00D4048A">
        <w:rPr>
          <w:rFonts w:ascii="CMU Concrete" w:hAnsi="CMU Concrete"/>
        </w:rPr>
        <w:t xml:space="preserve"> </w:t>
      </w:r>
      <w:r w:rsidRPr="00D4048A">
        <w:rPr>
          <w:rFonts w:ascii="CMU Concrete" w:hAnsi="CMU Concrete"/>
        </w:rPr>
        <w:t>구합니다</w:t>
      </w:r>
      <w:r>
        <w:rPr>
          <w:rFonts w:ascii="CMU Concrete" w:hAnsi="CMU Concrete"/>
        </w:rPr>
        <w:t>.</w:t>
      </w:r>
    </w:p>
    <w:p w14:paraId="78B2FD59" w14:textId="77777777" w:rsidR="00FA2380" w:rsidRDefault="00FA2380" w:rsidP="00FA2380">
      <w:pPr>
        <w:pStyle w:val="p2"/>
        <w:rPr>
          <w:rFonts w:ascii="CMU Concrete" w:hAnsi="CMU Concrete"/>
        </w:rPr>
      </w:pPr>
      <w:r>
        <w:rPr>
          <w:rFonts w:ascii="CMU Concrete" w:hAnsi="CMU Concrete" w:hint="eastAsia"/>
        </w:rPr>
        <w:t xml:space="preserve">RAYLMEAN(2) </w:t>
      </w:r>
      <w:r w:rsidRPr="00D4048A">
        <w:rPr>
          <w:rFonts w:ascii="CMU Concrete" w:hAnsi="CMU Concrete"/>
        </w:rPr>
        <w:sym w:font="Wingdings" w:char="F0E8"/>
      </w:r>
      <w:r>
        <w:rPr>
          <w:rFonts w:ascii="CMU Concrete" w:hAnsi="CMU Concrete" w:hint="eastAsia"/>
        </w:rPr>
        <w:t xml:space="preserve"> 2.50663</w:t>
      </w:r>
    </w:p>
    <w:p w14:paraId="05AE4588" w14:textId="77777777" w:rsidR="00FA2380" w:rsidRPr="00D4048A" w:rsidRDefault="00FA2380" w:rsidP="00FA2380">
      <w:pPr>
        <w:pStyle w:val="11"/>
      </w:pPr>
      <w:r>
        <w:t>RAY</w:t>
      </w:r>
      <w:r>
        <w:rPr>
          <w:rFonts w:hint="eastAsia"/>
        </w:rPr>
        <w:t>LPDF</w:t>
      </w:r>
      <w:r w:rsidRPr="00D4048A">
        <w:t xml:space="preserve">(num1) </w:t>
      </w:r>
    </w:p>
    <w:p w14:paraId="09AE322D" w14:textId="77777777" w:rsidR="00FA2380"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7AC78B90" w14:textId="77777777" w:rsidR="00FA2380" w:rsidRDefault="00FA2380" w:rsidP="00FA2380">
      <w:pPr>
        <w:pStyle w:val="p2"/>
        <w:rPr>
          <w:rFonts w:ascii="CMU Concrete" w:hAnsi="CMU Concrete"/>
        </w:rPr>
      </w:pPr>
      <w:r>
        <w:rPr>
          <w:rFonts w:ascii="CMU Concrete" w:hAnsi="CMU Concrete" w:hint="eastAsia"/>
        </w:rPr>
        <w:t>모수</w:t>
      </w:r>
      <w:r>
        <w:rPr>
          <w:rFonts w:ascii="CMU Concrete" w:hAnsi="CMU Concrete" w:hint="eastAsia"/>
        </w:rPr>
        <w:t xml:space="preserve"> num1</w:t>
      </w:r>
      <w:r>
        <w:rPr>
          <w:rFonts w:ascii="CMU Concrete" w:hAnsi="CMU Concrete" w:hint="eastAsia"/>
        </w:rPr>
        <w:t>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레일리</w:t>
      </w:r>
      <w:r>
        <w:rPr>
          <w:rFonts w:ascii="CMU Concrete" w:hAnsi="CMU Concrete" w:hint="eastAsia"/>
        </w:rPr>
        <w:t xml:space="preserve"> </w:t>
      </w:r>
      <w:r>
        <w:rPr>
          <w:rFonts w:ascii="CMU Concrete" w:hAnsi="CMU Concrete" w:hint="eastAsia"/>
        </w:rPr>
        <w:t>분포의</w:t>
      </w:r>
      <w:r>
        <w:rPr>
          <w:rFonts w:ascii="CMU Concrete" w:hAnsi="CMU Concrete" w:hint="eastAsia"/>
        </w:rPr>
        <w:t xml:space="preserve"> num2</w:t>
      </w:r>
      <w:r>
        <w:rPr>
          <w:rFonts w:ascii="CMU Concrete" w:hAnsi="CMU Concrete" w:hint="eastAsia"/>
        </w:rPr>
        <w:t>에서의</w:t>
      </w:r>
      <w:r>
        <w:rPr>
          <w:rFonts w:ascii="CMU Concrete" w:hAnsi="CMU Concrete" w:hint="eastAsia"/>
        </w:rPr>
        <w:t xml:space="preserve"> PDF</w:t>
      </w:r>
      <w:r>
        <w:rPr>
          <w:rFonts w:ascii="CMU Concrete" w:hAnsi="CMU Concrete" w:hint="eastAsia"/>
        </w:rPr>
        <w:t>값을</w:t>
      </w:r>
      <w:r>
        <w:rPr>
          <w:rFonts w:ascii="CMU Concrete" w:hAnsi="CMU Concrete" w:hint="eastAsia"/>
        </w:rPr>
        <w:t xml:space="preserve"> </w:t>
      </w:r>
      <w:r>
        <w:rPr>
          <w:rFonts w:ascii="CMU Concrete" w:hAnsi="CMU Concrete" w:hint="eastAsia"/>
        </w:rPr>
        <w:t>구합니다</w:t>
      </w:r>
      <w:r>
        <w:rPr>
          <w:rFonts w:ascii="CMU Concrete" w:hAnsi="CMU Concrete" w:hint="eastAsia"/>
        </w:rPr>
        <w:t>.</w:t>
      </w:r>
    </w:p>
    <w:p w14:paraId="5441FB63" w14:textId="77777777" w:rsidR="00FA2380" w:rsidRPr="008509D2" w:rsidRDefault="00FA2380" w:rsidP="00FA2380">
      <w:pPr>
        <w:pStyle w:val="p2"/>
        <w:rPr>
          <w:rFonts w:ascii="CMU Concrete" w:hAnsi="CMU Concrete"/>
        </w:rPr>
      </w:pPr>
      <w:r>
        <w:rPr>
          <w:rFonts w:ascii="CMU Concrete" w:hAnsi="CMU Concrete" w:hint="eastAsia"/>
        </w:rPr>
        <w:t xml:space="preserve">RAYLPDF(1, 2) </w:t>
      </w:r>
      <w:r w:rsidRPr="00D4048A">
        <w:rPr>
          <w:rFonts w:ascii="CMU Concrete" w:hAnsi="CMU Concrete"/>
        </w:rPr>
        <w:sym w:font="Wingdings" w:char="F0E8"/>
      </w:r>
      <w:r>
        <w:rPr>
          <w:rFonts w:ascii="CMU Concrete" w:hAnsi="CMU Concrete" w:hint="eastAsia"/>
        </w:rPr>
        <w:t xml:space="preserve"> 0.27067</w:t>
      </w:r>
    </w:p>
    <w:p w14:paraId="0255EA59" w14:textId="77777777" w:rsidR="00FA2380" w:rsidRPr="00D4048A" w:rsidRDefault="00FA2380" w:rsidP="00FA2380">
      <w:pPr>
        <w:pStyle w:val="11"/>
      </w:pPr>
      <w:r w:rsidRPr="00D4048A">
        <w:t xml:space="preserve">RAYLVARIANCE(num1) </w:t>
      </w:r>
    </w:p>
    <w:p w14:paraId="350C0298"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28CC45C8"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레일리</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3F9DDBDA" w14:textId="77777777" w:rsidR="00FA2380" w:rsidRPr="00D4048A" w:rsidRDefault="00FA2380" w:rsidP="00FA2380">
      <w:pPr>
        <w:pStyle w:val="p2"/>
        <w:rPr>
          <w:rFonts w:ascii="CMU Concrete" w:hAnsi="CMU Concrete"/>
        </w:rPr>
      </w:pPr>
      <w:r w:rsidRPr="00D4048A">
        <w:rPr>
          <w:rFonts w:ascii="CMU Concrete" w:hAnsi="CMU Concrete"/>
        </w:rPr>
        <w:t xml:space="preserve">RAYLVARIANCE(2) </w:t>
      </w:r>
      <w:r w:rsidRPr="00D4048A">
        <w:rPr>
          <w:rFonts w:ascii="CMU Concrete" w:hAnsi="CMU Concrete"/>
        </w:rPr>
        <w:sym w:font="Wingdings" w:char="F0E8"/>
      </w:r>
      <w:r w:rsidRPr="00D4048A">
        <w:rPr>
          <w:rFonts w:ascii="CMU Concrete" w:hAnsi="CMU Concrete"/>
        </w:rPr>
        <w:t xml:space="preserve"> 1.71681</w:t>
      </w:r>
    </w:p>
    <w:p w14:paraId="26081E00" w14:textId="77777777" w:rsidR="00FA2380" w:rsidRPr="00D4048A" w:rsidRDefault="00FA2380" w:rsidP="00FA2380">
      <w:pPr>
        <w:pStyle w:val="11"/>
      </w:pPr>
      <w:r w:rsidRPr="00D4048A">
        <w:t xml:space="preserve">ROUND(num1, digit) </w:t>
      </w:r>
    </w:p>
    <w:p w14:paraId="2073BDBE" w14:textId="77777777" w:rsidR="00FA2380" w:rsidRPr="00D4048A" w:rsidRDefault="00FA2380" w:rsidP="00FA2380">
      <w:pPr>
        <w:pStyle w:val="p2"/>
        <w:rPr>
          <w:rFonts w:ascii="CMU Concrete" w:hAnsi="CMU Concrete"/>
        </w:rPr>
      </w:pPr>
      <w:r w:rsidRPr="00D4048A">
        <w:rPr>
          <w:rFonts w:ascii="CMU Concrete" w:hAnsi="CMU Concrete"/>
        </w:rPr>
        <w:t>num1 : </w:t>
      </w:r>
      <w:r w:rsidRPr="00D4048A">
        <w:rPr>
          <w:rFonts w:ascii="CMU Concrete" w:hAnsi="CMU Concrete"/>
        </w:rPr>
        <w:t>숫자</w:t>
      </w:r>
      <w:r w:rsidRPr="00D4048A">
        <w:rPr>
          <w:rFonts w:ascii="CMU Concrete" w:hAnsi="CMU Concrete"/>
        </w:rPr>
        <w:t xml:space="preserve">, digit : </w:t>
      </w:r>
      <w:r w:rsidRPr="00D4048A">
        <w:rPr>
          <w:rFonts w:ascii="CMU Concrete" w:hAnsi="CMU Concrete"/>
        </w:rPr>
        <w:t>자리수</w:t>
      </w:r>
    </w:p>
    <w:p w14:paraId="1342F067" w14:textId="77777777" w:rsidR="00FA2380" w:rsidRPr="00D4048A" w:rsidRDefault="00FA2380" w:rsidP="00FA2380">
      <w:pPr>
        <w:pStyle w:val="p2"/>
        <w:rPr>
          <w:rFonts w:ascii="CMU Concrete" w:hAnsi="CMU Concrete"/>
        </w:rPr>
      </w:pPr>
      <w:r w:rsidRPr="00D4048A">
        <w:rPr>
          <w:rFonts w:ascii="CMU Concrete" w:hAnsi="CMU Concrete"/>
        </w:rPr>
        <w:t>num1</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자리수</w:t>
      </w:r>
      <w:r w:rsidRPr="00D4048A">
        <w:rPr>
          <w:rFonts w:ascii="CMU Concrete" w:hAnsi="CMU Concrete"/>
        </w:rPr>
        <w:t>(digit)</w:t>
      </w:r>
      <w:r w:rsidRPr="00D4048A">
        <w:rPr>
          <w:rFonts w:ascii="CMU Concrete" w:hAnsi="CMU Concrete"/>
        </w:rPr>
        <w:t>로</w:t>
      </w:r>
      <w:r w:rsidRPr="00D4048A">
        <w:rPr>
          <w:rFonts w:ascii="CMU Concrete" w:hAnsi="CMU Concrete"/>
        </w:rPr>
        <w:t xml:space="preserve"> </w:t>
      </w:r>
      <w:r w:rsidRPr="00D4048A">
        <w:rPr>
          <w:rFonts w:ascii="CMU Concrete" w:hAnsi="CMU Concrete"/>
        </w:rPr>
        <w:t>반올림합니다</w:t>
      </w:r>
      <w:r w:rsidRPr="00D4048A">
        <w:rPr>
          <w:rFonts w:ascii="CMU Concrete" w:hAnsi="CMU Concrete"/>
        </w:rPr>
        <w:t>.</w:t>
      </w:r>
    </w:p>
    <w:p w14:paraId="0A0D52BF" w14:textId="77777777" w:rsidR="00FA2380" w:rsidRPr="00D4048A" w:rsidRDefault="00FA2380" w:rsidP="00FA2380">
      <w:pPr>
        <w:pStyle w:val="p2"/>
        <w:rPr>
          <w:rFonts w:ascii="CMU Concrete" w:hAnsi="CMU Concrete"/>
        </w:rPr>
      </w:pPr>
      <w:r w:rsidRPr="00D4048A">
        <w:rPr>
          <w:rFonts w:ascii="CMU Concrete" w:hAnsi="CMU Concrete"/>
        </w:rPr>
        <w:t>ROUND(12.345, 2)</w:t>
      </w:r>
      <w:r w:rsidR="0018079F">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12.35 </w:t>
      </w:r>
    </w:p>
    <w:p w14:paraId="3C2C2D1F" w14:textId="77777777" w:rsidR="00FA2380" w:rsidRPr="00D4048A" w:rsidRDefault="00FA2380" w:rsidP="00FA2380">
      <w:pPr>
        <w:pStyle w:val="11"/>
      </w:pPr>
      <w:r w:rsidRPr="00D4048A">
        <w:t xml:space="preserve">ROUNDDOWN(num1, digit) </w:t>
      </w:r>
    </w:p>
    <w:p w14:paraId="05CBDFE6" w14:textId="77777777" w:rsidR="00FA2380" w:rsidRPr="00D4048A" w:rsidRDefault="00FA2380" w:rsidP="00FA2380">
      <w:pPr>
        <w:pStyle w:val="p2"/>
        <w:rPr>
          <w:rFonts w:ascii="CMU Concrete" w:hAnsi="CMU Concrete"/>
        </w:rPr>
      </w:pPr>
      <w:r w:rsidRPr="00D4048A">
        <w:rPr>
          <w:rFonts w:ascii="CMU Concrete" w:hAnsi="CMU Concrete"/>
        </w:rPr>
        <w:t>num1 : </w:t>
      </w:r>
      <w:r w:rsidRPr="00D4048A">
        <w:rPr>
          <w:rFonts w:ascii="CMU Concrete" w:hAnsi="CMU Concrete"/>
        </w:rPr>
        <w:t>숫자</w:t>
      </w:r>
      <w:r w:rsidRPr="00D4048A">
        <w:rPr>
          <w:rFonts w:ascii="CMU Concrete" w:hAnsi="CMU Concrete"/>
        </w:rPr>
        <w:t xml:space="preserve">, digit : </w:t>
      </w:r>
      <w:r w:rsidRPr="00D4048A">
        <w:rPr>
          <w:rFonts w:ascii="CMU Concrete" w:hAnsi="CMU Concrete"/>
        </w:rPr>
        <w:t>자리수</w:t>
      </w:r>
    </w:p>
    <w:p w14:paraId="795921AA" w14:textId="77777777" w:rsidR="00FA2380" w:rsidRDefault="00FA2380" w:rsidP="00FA2380">
      <w:pPr>
        <w:pStyle w:val="p2"/>
        <w:rPr>
          <w:rFonts w:ascii="CMU Concrete" w:hAnsi="CMU Concrete"/>
        </w:rPr>
      </w:pPr>
      <w:r w:rsidRPr="00D4048A">
        <w:rPr>
          <w:rFonts w:ascii="CMU Concrete" w:hAnsi="CMU Concrete"/>
        </w:rPr>
        <w:t>num1</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자리수</w:t>
      </w:r>
      <w:r w:rsidRPr="00D4048A">
        <w:rPr>
          <w:rFonts w:ascii="CMU Concrete" w:hAnsi="CMU Concrete"/>
        </w:rPr>
        <w:t>(digit)</w:t>
      </w:r>
      <w:r w:rsidRPr="00D4048A">
        <w:rPr>
          <w:rFonts w:ascii="CMU Concrete" w:hAnsi="CMU Concrete"/>
        </w:rPr>
        <w:t>로</w:t>
      </w:r>
      <w:r w:rsidRPr="00D4048A">
        <w:rPr>
          <w:rFonts w:ascii="CMU Concrete" w:hAnsi="CMU Concrete"/>
        </w:rPr>
        <w:t xml:space="preserve"> </w:t>
      </w:r>
      <w:r w:rsidRPr="00D4048A">
        <w:rPr>
          <w:rFonts w:ascii="CMU Concrete" w:hAnsi="CMU Concrete"/>
        </w:rPr>
        <w:t>내림합니다</w:t>
      </w:r>
      <w:r w:rsidRPr="00D4048A">
        <w:rPr>
          <w:rFonts w:ascii="CMU Concrete" w:hAnsi="CMU Concrete"/>
        </w:rPr>
        <w:t>.</w:t>
      </w:r>
    </w:p>
    <w:p w14:paraId="6B6D6FEA" w14:textId="77777777" w:rsidR="00FA2380" w:rsidRPr="00D4048A" w:rsidRDefault="00FA2380" w:rsidP="00FA2380">
      <w:pPr>
        <w:pStyle w:val="p2"/>
        <w:rPr>
          <w:rFonts w:ascii="CMU Concrete" w:hAnsi="CMU Concrete"/>
        </w:rPr>
      </w:pPr>
      <w:r>
        <w:rPr>
          <w:rFonts w:ascii="CMU Concrete" w:hAnsi="CMU Concrete" w:hint="eastAsia"/>
        </w:rPr>
        <w:t xml:space="preserve">ROUNDDOWN(2.50663, 2) </w:t>
      </w:r>
      <w:r w:rsidRPr="00D4048A">
        <w:rPr>
          <w:rFonts w:ascii="CMU Concrete" w:hAnsi="CMU Concrete"/>
        </w:rPr>
        <w:sym w:font="Wingdings" w:char="F0E8"/>
      </w:r>
      <w:r>
        <w:rPr>
          <w:rFonts w:ascii="CMU Concrete" w:hAnsi="CMU Concrete" w:hint="eastAsia"/>
        </w:rPr>
        <w:t xml:space="preserve"> 2.50</w:t>
      </w:r>
    </w:p>
    <w:p w14:paraId="606B5945" w14:textId="77777777" w:rsidR="00FA2380" w:rsidRPr="00D4048A" w:rsidRDefault="00FA2380" w:rsidP="00FA2380">
      <w:pPr>
        <w:pStyle w:val="11"/>
      </w:pPr>
      <w:r w:rsidRPr="00D4048A">
        <w:t xml:space="preserve">ROUNDUP(num1, digit) </w:t>
      </w:r>
    </w:p>
    <w:p w14:paraId="114C9040" w14:textId="77777777" w:rsidR="00FA2380" w:rsidRPr="00D4048A" w:rsidRDefault="00FA2380" w:rsidP="00FA2380">
      <w:pPr>
        <w:pStyle w:val="p2"/>
        <w:rPr>
          <w:rFonts w:ascii="CMU Concrete" w:hAnsi="CMU Concrete"/>
        </w:rPr>
      </w:pPr>
      <w:r w:rsidRPr="00D4048A">
        <w:rPr>
          <w:rFonts w:ascii="CMU Concrete" w:hAnsi="CMU Concrete"/>
        </w:rPr>
        <w:t>num1 : </w:t>
      </w:r>
      <w:r w:rsidRPr="00D4048A">
        <w:rPr>
          <w:rFonts w:ascii="CMU Concrete" w:hAnsi="CMU Concrete"/>
        </w:rPr>
        <w:t>숫자</w:t>
      </w:r>
      <w:r w:rsidRPr="00D4048A">
        <w:rPr>
          <w:rFonts w:ascii="CMU Concrete" w:hAnsi="CMU Concrete"/>
        </w:rPr>
        <w:t xml:space="preserve">, digit : </w:t>
      </w:r>
      <w:r w:rsidRPr="00D4048A">
        <w:rPr>
          <w:rFonts w:ascii="CMU Concrete" w:hAnsi="CMU Concrete"/>
        </w:rPr>
        <w:t>자리수</w:t>
      </w:r>
    </w:p>
    <w:p w14:paraId="4146951B" w14:textId="77777777" w:rsidR="00FA2380" w:rsidRDefault="00FA2380" w:rsidP="00FA2380">
      <w:pPr>
        <w:pStyle w:val="p2"/>
        <w:rPr>
          <w:rFonts w:ascii="CMU Concrete" w:hAnsi="CMU Concrete"/>
        </w:rPr>
      </w:pPr>
      <w:r w:rsidRPr="00D4048A">
        <w:rPr>
          <w:rFonts w:ascii="CMU Concrete" w:hAnsi="CMU Concrete"/>
        </w:rPr>
        <w:t>num1</w:t>
      </w:r>
      <w:r w:rsidRPr="00D4048A">
        <w:rPr>
          <w:rFonts w:ascii="CMU Concrete" w:hAnsi="CMU Concrete"/>
        </w:rPr>
        <w:t>을</w:t>
      </w:r>
      <w:r w:rsidRPr="00D4048A">
        <w:rPr>
          <w:rFonts w:ascii="CMU Concrete" w:hAnsi="CMU Concrete"/>
        </w:rPr>
        <w:t xml:space="preserve"> </w:t>
      </w:r>
      <w:r w:rsidRPr="00D4048A">
        <w:rPr>
          <w:rFonts w:ascii="CMU Concrete" w:hAnsi="CMU Concrete"/>
        </w:rPr>
        <w:t>지정한</w:t>
      </w:r>
      <w:r w:rsidRPr="00D4048A">
        <w:rPr>
          <w:rFonts w:ascii="CMU Concrete" w:hAnsi="CMU Concrete"/>
        </w:rPr>
        <w:t xml:space="preserve"> </w:t>
      </w:r>
      <w:r w:rsidRPr="00D4048A">
        <w:rPr>
          <w:rFonts w:ascii="CMU Concrete" w:hAnsi="CMU Concrete"/>
        </w:rPr>
        <w:t>자리수</w:t>
      </w:r>
      <w:r w:rsidRPr="00D4048A">
        <w:rPr>
          <w:rFonts w:ascii="CMU Concrete" w:hAnsi="CMU Concrete"/>
        </w:rPr>
        <w:t>(digit)</w:t>
      </w:r>
      <w:r w:rsidRPr="00D4048A">
        <w:rPr>
          <w:rFonts w:ascii="CMU Concrete" w:hAnsi="CMU Concrete"/>
        </w:rPr>
        <w:t>로</w:t>
      </w:r>
      <w:r w:rsidRPr="00D4048A">
        <w:rPr>
          <w:rFonts w:ascii="CMU Concrete" w:hAnsi="CMU Concrete"/>
        </w:rPr>
        <w:t xml:space="preserve"> </w:t>
      </w:r>
      <w:r w:rsidRPr="00D4048A">
        <w:rPr>
          <w:rFonts w:ascii="CMU Concrete" w:hAnsi="CMU Concrete"/>
        </w:rPr>
        <w:t>올림합니다</w:t>
      </w:r>
      <w:r w:rsidRPr="00D4048A">
        <w:rPr>
          <w:rFonts w:ascii="CMU Concrete" w:hAnsi="CMU Concrete"/>
        </w:rPr>
        <w:t>.</w:t>
      </w:r>
    </w:p>
    <w:p w14:paraId="4BD30CF1" w14:textId="77777777" w:rsidR="00FA2380" w:rsidRPr="00D4048A" w:rsidRDefault="00FA2380" w:rsidP="00FA2380">
      <w:pPr>
        <w:pStyle w:val="p2"/>
        <w:rPr>
          <w:rFonts w:ascii="CMU Concrete" w:hAnsi="CMU Concrete"/>
        </w:rPr>
      </w:pPr>
      <w:r>
        <w:rPr>
          <w:rFonts w:ascii="CMU Concrete" w:hAnsi="CMU Concrete" w:hint="eastAsia"/>
        </w:rPr>
        <w:t xml:space="preserve">ROUNDUP(2.50663, 2) </w:t>
      </w:r>
      <w:r w:rsidRPr="00D4048A">
        <w:rPr>
          <w:rFonts w:ascii="CMU Concrete" w:hAnsi="CMU Concrete"/>
        </w:rPr>
        <w:sym w:font="Wingdings" w:char="F0E8"/>
      </w:r>
      <w:r>
        <w:rPr>
          <w:rFonts w:ascii="CMU Concrete" w:hAnsi="CMU Concrete" w:hint="eastAsia"/>
        </w:rPr>
        <w:t xml:space="preserve"> 2.51</w:t>
      </w:r>
    </w:p>
    <w:p w14:paraId="7AA4551C" w14:textId="77777777" w:rsidR="00FA2380" w:rsidRPr="00D4048A" w:rsidRDefault="00FA2380" w:rsidP="00FA2380">
      <w:pPr>
        <w:pStyle w:val="11"/>
      </w:pPr>
      <w:r w:rsidRPr="00D4048A">
        <w:t xml:space="preserve">SIN(num) </w:t>
      </w:r>
    </w:p>
    <w:p w14:paraId="0D621207"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라디안</w:t>
      </w:r>
      <w:r w:rsidRPr="00D4048A">
        <w:rPr>
          <w:rFonts w:ascii="CMU Concrete" w:hAnsi="CMU Concrete"/>
        </w:rPr>
        <w:t xml:space="preserve"> </w:t>
      </w:r>
      <w:r w:rsidRPr="00D4048A">
        <w:rPr>
          <w:rFonts w:ascii="CMU Concrete" w:hAnsi="CMU Concrete"/>
        </w:rPr>
        <w:t>단위의</w:t>
      </w:r>
      <w:r w:rsidRPr="00D4048A">
        <w:rPr>
          <w:rFonts w:ascii="CMU Concrete" w:hAnsi="CMU Concrete"/>
        </w:rPr>
        <w:t xml:space="preserve"> </w:t>
      </w:r>
      <w:r w:rsidRPr="00D4048A">
        <w:rPr>
          <w:rFonts w:ascii="CMU Concrete" w:hAnsi="CMU Concrete"/>
        </w:rPr>
        <w:t>각도</w:t>
      </w:r>
    </w:p>
    <w:p w14:paraId="065A5DF4" w14:textId="77777777" w:rsidR="00FA2380" w:rsidRPr="00D4048A" w:rsidRDefault="00FA2380" w:rsidP="00FA2380">
      <w:pPr>
        <w:pStyle w:val="p2"/>
        <w:rPr>
          <w:rFonts w:ascii="CMU Concrete" w:hAnsi="CMU Concrete"/>
        </w:rPr>
      </w:pPr>
      <w:r w:rsidRPr="00D4048A">
        <w:rPr>
          <w:rFonts w:ascii="CMU Concrete" w:hAnsi="CMU Concrete"/>
        </w:rPr>
        <w:t>sin</w:t>
      </w:r>
      <w:r w:rsidRPr="00D4048A">
        <w:rPr>
          <w:rFonts w:ascii="CMU Concrete" w:hAnsi="CMU Concrete"/>
        </w:rPr>
        <w:t>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53D31116" w14:textId="77777777" w:rsidR="00FA2380" w:rsidRPr="00D4048A" w:rsidRDefault="00FA2380" w:rsidP="00FA2380">
      <w:pPr>
        <w:pStyle w:val="p2"/>
        <w:rPr>
          <w:rFonts w:ascii="CMU Concrete" w:hAnsi="CMU Concrete"/>
        </w:rPr>
      </w:pPr>
      <w:r w:rsidRPr="00D4048A">
        <w:rPr>
          <w:rFonts w:ascii="CMU Concrete" w:hAnsi="CMU Concrete"/>
        </w:rPr>
        <w:t>SIN(</w:t>
      </w:r>
      <w:r>
        <w:rPr>
          <w:rFonts w:ascii="CMU Concrete" w:hAnsi="CMU Concrete" w:hint="eastAsia"/>
        </w:rPr>
        <w:t>3.141592</w:t>
      </w:r>
      <w:r w:rsidRPr="00D4048A">
        <w:rPr>
          <w:rFonts w:ascii="CMU Concrete" w:hAnsi="CMU Concrete"/>
        </w:rPr>
        <w:t xml:space="preserve">) </w:t>
      </w:r>
      <w:r w:rsidRPr="00D4048A">
        <w:rPr>
          <w:rFonts w:ascii="CMU Concrete" w:hAnsi="CMU Concrete"/>
        </w:rPr>
        <w:sym w:font="Wingdings" w:char="F0E8"/>
      </w:r>
      <w:r>
        <w:rPr>
          <w:rFonts w:ascii="CMU Concrete" w:hAnsi="CMU Concrete"/>
        </w:rPr>
        <w:t xml:space="preserve"> </w:t>
      </w:r>
      <w:r>
        <w:rPr>
          <w:rFonts w:ascii="CMU Concrete" w:hAnsi="CMU Concrete" w:hint="eastAsia"/>
        </w:rPr>
        <w:t>0</w:t>
      </w:r>
      <w:r w:rsidRPr="00D4048A">
        <w:rPr>
          <w:rFonts w:ascii="CMU Concrete" w:hAnsi="CMU Concrete"/>
        </w:rPr>
        <w:t xml:space="preserve"> </w:t>
      </w:r>
    </w:p>
    <w:p w14:paraId="634362B7" w14:textId="77777777" w:rsidR="00FA2380" w:rsidRPr="00D4048A" w:rsidRDefault="00FA2380" w:rsidP="00FA2380">
      <w:pPr>
        <w:pStyle w:val="11"/>
      </w:pPr>
      <w:r w:rsidRPr="00D4048A">
        <w:t xml:space="preserve">SINH(num) </w:t>
      </w:r>
    </w:p>
    <w:p w14:paraId="2B2EEBA3"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숫자</w:t>
      </w:r>
    </w:p>
    <w:p w14:paraId="421287EF" w14:textId="77777777" w:rsidR="00FA2380" w:rsidRPr="00D4048A" w:rsidRDefault="00FA2380" w:rsidP="00FA2380">
      <w:pPr>
        <w:pStyle w:val="p2"/>
        <w:rPr>
          <w:rFonts w:ascii="CMU Concrete" w:hAnsi="CMU Concrete"/>
        </w:rPr>
      </w:pPr>
      <w:r w:rsidRPr="00D4048A">
        <w:rPr>
          <w:rFonts w:ascii="CMU Concrete" w:hAnsi="CMU Concrete"/>
        </w:rPr>
        <w:t>sinh</w:t>
      </w:r>
      <w:r w:rsidRPr="00D4048A">
        <w:rPr>
          <w:rFonts w:ascii="CMU Concrete" w:hAnsi="CMU Concrete"/>
        </w:rPr>
        <w:t>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5BF5ACBF" w14:textId="77777777" w:rsidR="00FA2380" w:rsidRPr="00D4048A" w:rsidRDefault="00FA2380" w:rsidP="00FA2380">
      <w:pPr>
        <w:pStyle w:val="p2"/>
        <w:rPr>
          <w:rFonts w:ascii="CMU Concrete" w:hAnsi="CMU Concrete"/>
        </w:rPr>
      </w:pPr>
      <w:r w:rsidRPr="00D4048A">
        <w:rPr>
          <w:rFonts w:ascii="CMU Concrete" w:hAnsi="CMU Concrete"/>
        </w:rPr>
        <w:t xml:space="preserve">SINH(1) </w:t>
      </w:r>
      <w:r w:rsidRPr="00D4048A">
        <w:rPr>
          <w:rFonts w:ascii="CMU Concrete" w:hAnsi="CMU Concrete"/>
        </w:rPr>
        <w:sym w:font="Wingdings" w:char="F0E8"/>
      </w:r>
      <w:r w:rsidR="0018079F">
        <w:rPr>
          <w:rFonts w:ascii="CMU Concrete" w:hAnsi="CMU Concrete"/>
        </w:rPr>
        <w:t xml:space="preserve"> 1.17520</w:t>
      </w:r>
    </w:p>
    <w:p w14:paraId="7AF0FBD1" w14:textId="77777777" w:rsidR="00FA2380" w:rsidRPr="00D4048A" w:rsidRDefault="00FA2380" w:rsidP="00FA2380">
      <w:pPr>
        <w:pStyle w:val="11"/>
      </w:pPr>
      <w:r w:rsidRPr="00D4048A">
        <w:t xml:space="preserve">SQRT(num) </w:t>
      </w:r>
    </w:p>
    <w:p w14:paraId="09F9785D"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숫자</w:t>
      </w:r>
    </w:p>
    <w:p w14:paraId="428B4FF1" w14:textId="77777777" w:rsidR="00FA2380" w:rsidRPr="00D4048A" w:rsidRDefault="00FA2380" w:rsidP="00FA2380">
      <w:pPr>
        <w:pStyle w:val="p2"/>
        <w:rPr>
          <w:rFonts w:ascii="CMU Concrete" w:hAnsi="CMU Concrete"/>
        </w:rPr>
      </w:pPr>
      <w:r w:rsidRPr="00D4048A">
        <w:rPr>
          <w:rFonts w:ascii="CMU Concrete" w:hAnsi="CMU Concrete"/>
        </w:rPr>
        <w:t>양의</w:t>
      </w:r>
      <w:r w:rsidRPr="00D4048A">
        <w:rPr>
          <w:rFonts w:ascii="CMU Concrete" w:hAnsi="CMU Concrete"/>
        </w:rPr>
        <w:t xml:space="preserve"> </w:t>
      </w:r>
      <w:r w:rsidRPr="00D4048A">
        <w:rPr>
          <w:rFonts w:ascii="CMU Concrete" w:hAnsi="CMU Concrete"/>
        </w:rPr>
        <w:t>제곱근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7586A751" w14:textId="77777777" w:rsidR="00FA2380" w:rsidRPr="00D4048A" w:rsidRDefault="00FA2380" w:rsidP="00FA2380">
      <w:pPr>
        <w:pStyle w:val="p2"/>
        <w:rPr>
          <w:rFonts w:ascii="CMU Concrete" w:hAnsi="CMU Concrete"/>
        </w:rPr>
      </w:pPr>
      <w:r w:rsidRPr="00D4048A">
        <w:rPr>
          <w:rFonts w:ascii="CMU Concrete" w:hAnsi="CMU Concrete"/>
        </w:rPr>
        <w:t xml:space="preserve">SQRT(4) </w:t>
      </w:r>
      <w:r w:rsidRPr="00D4048A">
        <w:rPr>
          <w:rFonts w:ascii="CMU Concrete" w:hAnsi="CMU Concrete"/>
        </w:rPr>
        <w:sym w:font="Wingdings" w:char="F0E8"/>
      </w:r>
      <w:r w:rsidRPr="00D4048A">
        <w:rPr>
          <w:rFonts w:ascii="CMU Concrete" w:hAnsi="CMU Concrete"/>
        </w:rPr>
        <w:t xml:space="preserve"> 2 </w:t>
      </w:r>
    </w:p>
    <w:p w14:paraId="49CDB54D" w14:textId="77777777" w:rsidR="00FA2380" w:rsidRPr="00D4048A" w:rsidRDefault="00FA2380" w:rsidP="00FA2380">
      <w:pPr>
        <w:pStyle w:val="11"/>
      </w:pPr>
      <w:r w:rsidRPr="00D4048A">
        <w:t xml:space="preserve">TAN(num) </w:t>
      </w:r>
    </w:p>
    <w:p w14:paraId="73B133F2"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라디안</w:t>
      </w:r>
      <w:r w:rsidRPr="00D4048A">
        <w:rPr>
          <w:rFonts w:ascii="CMU Concrete" w:hAnsi="CMU Concrete"/>
        </w:rPr>
        <w:t xml:space="preserve"> </w:t>
      </w:r>
      <w:r w:rsidRPr="00D4048A">
        <w:rPr>
          <w:rFonts w:ascii="CMU Concrete" w:hAnsi="CMU Concrete"/>
        </w:rPr>
        <w:t>단위의</w:t>
      </w:r>
      <w:r w:rsidRPr="00D4048A">
        <w:rPr>
          <w:rFonts w:ascii="CMU Concrete" w:hAnsi="CMU Concrete"/>
        </w:rPr>
        <w:t xml:space="preserve"> </w:t>
      </w:r>
      <w:r w:rsidRPr="00D4048A">
        <w:rPr>
          <w:rFonts w:ascii="CMU Concrete" w:hAnsi="CMU Concrete"/>
        </w:rPr>
        <w:t>각도</w:t>
      </w:r>
    </w:p>
    <w:p w14:paraId="7022B71C" w14:textId="77777777" w:rsidR="00FA2380" w:rsidRPr="00D4048A" w:rsidRDefault="00FA2380" w:rsidP="00FA2380">
      <w:pPr>
        <w:pStyle w:val="p2"/>
        <w:rPr>
          <w:rFonts w:ascii="CMU Concrete" w:hAnsi="CMU Concrete"/>
        </w:rPr>
      </w:pPr>
      <w:r w:rsidRPr="00D4048A">
        <w:rPr>
          <w:rFonts w:ascii="CMU Concrete" w:hAnsi="CMU Concrete"/>
        </w:rPr>
        <w:t>tan</w:t>
      </w:r>
      <w:r w:rsidRPr="00D4048A">
        <w:rPr>
          <w:rFonts w:ascii="CMU Concrete" w:hAnsi="CMU Concrete"/>
        </w:rPr>
        <w:t>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7ED79219" w14:textId="77777777" w:rsidR="00FA2380" w:rsidRPr="00D4048A" w:rsidRDefault="00FA2380" w:rsidP="00FA2380">
      <w:pPr>
        <w:pStyle w:val="p2"/>
        <w:rPr>
          <w:rFonts w:ascii="CMU Concrete" w:hAnsi="CMU Concrete"/>
        </w:rPr>
      </w:pPr>
      <w:r w:rsidRPr="00D4048A">
        <w:rPr>
          <w:rFonts w:ascii="CMU Concrete" w:hAnsi="CMU Concrete"/>
        </w:rPr>
        <w:t xml:space="preserve">TAN(0.785) </w:t>
      </w:r>
      <w:r w:rsidRPr="00D4048A">
        <w:rPr>
          <w:rFonts w:ascii="CMU Concrete" w:hAnsi="CMU Concrete"/>
        </w:rPr>
        <w:sym w:font="Wingdings" w:char="F0E8"/>
      </w:r>
      <w:r w:rsidRPr="00D4048A">
        <w:rPr>
          <w:rFonts w:ascii="CMU Concrete" w:hAnsi="CMU Concrete"/>
        </w:rPr>
        <w:t xml:space="preserve"> 0.99920 </w:t>
      </w:r>
    </w:p>
    <w:p w14:paraId="2F0CBCB3" w14:textId="77777777" w:rsidR="00FA2380" w:rsidRPr="00D4048A" w:rsidRDefault="00FA2380" w:rsidP="00FA2380">
      <w:pPr>
        <w:pStyle w:val="11"/>
      </w:pPr>
      <w:r w:rsidRPr="00D4048A">
        <w:t xml:space="preserve">TANH(num) </w:t>
      </w:r>
    </w:p>
    <w:p w14:paraId="16AFDCFF" w14:textId="77777777" w:rsidR="00FA2380" w:rsidRPr="00D4048A" w:rsidRDefault="00FA2380" w:rsidP="00FA2380">
      <w:pPr>
        <w:pStyle w:val="p2"/>
        <w:rPr>
          <w:rFonts w:ascii="CMU Concrete" w:hAnsi="CMU Concrete"/>
        </w:rPr>
      </w:pPr>
      <w:r w:rsidRPr="00D4048A">
        <w:rPr>
          <w:rFonts w:ascii="CMU Concrete" w:hAnsi="CMU Concrete"/>
        </w:rPr>
        <w:t>num : </w:t>
      </w:r>
      <w:r w:rsidRPr="00D4048A">
        <w:rPr>
          <w:rFonts w:ascii="CMU Concrete" w:hAnsi="CMU Concrete"/>
        </w:rPr>
        <w:t>숫자</w:t>
      </w:r>
    </w:p>
    <w:p w14:paraId="73BDDE6D" w14:textId="77777777" w:rsidR="00FA2380" w:rsidRPr="00D4048A" w:rsidRDefault="00FA2380" w:rsidP="00FA2380">
      <w:pPr>
        <w:pStyle w:val="p2"/>
        <w:rPr>
          <w:rFonts w:ascii="CMU Concrete" w:hAnsi="CMU Concrete"/>
        </w:rPr>
      </w:pPr>
      <w:r w:rsidRPr="00D4048A">
        <w:rPr>
          <w:rFonts w:ascii="CMU Concrete" w:hAnsi="CMU Concrete"/>
        </w:rPr>
        <w:t>tanh</w:t>
      </w:r>
      <w:r w:rsidRPr="00D4048A">
        <w:rPr>
          <w:rFonts w:ascii="CMU Concrete" w:hAnsi="CMU Concrete"/>
        </w:rPr>
        <w:t>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560AF9DA" w14:textId="77777777" w:rsidR="00FA2380" w:rsidRDefault="00FA2380" w:rsidP="00FA2380">
      <w:pPr>
        <w:pStyle w:val="p2"/>
        <w:rPr>
          <w:rFonts w:ascii="CMU Concrete" w:hAnsi="CMU Concrete"/>
        </w:rPr>
      </w:pPr>
      <w:r w:rsidRPr="00D4048A">
        <w:rPr>
          <w:rFonts w:ascii="CMU Concrete" w:hAnsi="CMU Concrete"/>
        </w:rPr>
        <w:t xml:space="preserve">TANH(-2) </w:t>
      </w:r>
      <w:r w:rsidRPr="00D4048A">
        <w:rPr>
          <w:rFonts w:ascii="CMU Concrete" w:hAnsi="CMU Concrete"/>
        </w:rPr>
        <w:sym w:font="Wingdings" w:char="F0E8"/>
      </w:r>
      <w:r w:rsidRPr="00D4048A">
        <w:rPr>
          <w:rFonts w:ascii="CMU Concrete" w:hAnsi="CMU Concrete"/>
        </w:rPr>
        <w:t xml:space="preserve"> </w:t>
      </w:r>
      <w:r w:rsidR="0018079F">
        <w:rPr>
          <w:rFonts w:ascii="CMU Concrete" w:hAnsi="CMU Concrete"/>
        </w:rPr>
        <w:t>-</w:t>
      </w:r>
      <w:r w:rsidRPr="00D4048A">
        <w:rPr>
          <w:rFonts w:ascii="CMU Concrete" w:hAnsi="CMU Concrete"/>
        </w:rPr>
        <w:t xml:space="preserve">0.96403 </w:t>
      </w:r>
    </w:p>
    <w:p w14:paraId="7E1FFC94" w14:textId="77777777" w:rsidR="00FA2380" w:rsidRPr="00D4048A" w:rsidRDefault="00FA2380" w:rsidP="00FA2380">
      <w:pPr>
        <w:pStyle w:val="11"/>
      </w:pPr>
      <w:r>
        <w:t>T</w:t>
      </w:r>
      <w:r>
        <w:rPr>
          <w:rFonts w:hint="eastAsia"/>
        </w:rPr>
        <w:t>CDF</w:t>
      </w:r>
      <w:r w:rsidRPr="00D4048A">
        <w:t>(num1</w:t>
      </w:r>
      <w:r>
        <w:rPr>
          <w:rFonts w:hint="eastAsia"/>
        </w:rPr>
        <w:t>, num2</w:t>
      </w:r>
      <w:r w:rsidRPr="00D4048A">
        <w:t xml:space="preserve">) </w:t>
      </w:r>
    </w:p>
    <w:p w14:paraId="2C29B88C"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57999339"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CDF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Pr>
          <w:rFonts w:ascii="CMU Concrete" w:hAnsi="CMU Concrete"/>
        </w:rPr>
        <w:t xml:space="preserve">. </w:t>
      </w:r>
    </w:p>
    <w:p w14:paraId="39B1CCAC" w14:textId="77777777" w:rsidR="00FA2380" w:rsidRPr="0048655B" w:rsidRDefault="00FA2380" w:rsidP="00FA2380">
      <w:pPr>
        <w:pStyle w:val="p2"/>
        <w:rPr>
          <w:rFonts w:ascii="CMU Concrete" w:hAnsi="CMU Concrete"/>
        </w:rPr>
      </w:pPr>
      <w:r>
        <w:rPr>
          <w:rFonts w:ascii="CMU Concrete" w:hAnsi="CMU Concrete" w:hint="eastAsia"/>
        </w:rPr>
        <w:t xml:space="preserve">TCDF(1, 0.5) </w:t>
      </w:r>
      <w:r w:rsidRPr="00D4048A">
        <w:rPr>
          <w:rFonts w:ascii="CMU Concrete" w:hAnsi="CMU Concrete"/>
        </w:rPr>
        <w:sym w:font="Wingdings" w:char="F0E8"/>
      </w:r>
      <w:r>
        <w:rPr>
          <w:rFonts w:ascii="CMU Concrete" w:hAnsi="CMU Concrete" w:hint="eastAsia"/>
        </w:rPr>
        <w:t xml:space="preserve"> 0.64758</w:t>
      </w:r>
    </w:p>
    <w:p w14:paraId="7505A997" w14:textId="77777777" w:rsidR="00FA2380" w:rsidRPr="00D4048A" w:rsidRDefault="00FA2380" w:rsidP="00FA2380">
      <w:pPr>
        <w:pStyle w:val="11"/>
      </w:pPr>
      <w:r>
        <w:t>T</w:t>
      </w:r>
      <w:r>
        <w:rPr>
          <w:rFonts w:hint="eastAsia"/>
        </w:rPr>
        <w:t>INV</w:t>
      </w:r>
      <w:r w:rsidRPr="00D4048A">
        <w:t>(num1</w:t>
      </w:r>
      <w:r>
        <w:rPr>
          <w:rFonts w:hint="eastAsia"/>
        </w:rPr>
        <w:t>, num2</w:t>
      </w:r>
      <w:r w:rsidRPr="00D4048A">
        <w:t xml:space="preserve">) </w:t>
      </w:r>
    </w:p>
    <w:p w14:paraId="7547EE27"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63884860"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Pr>
          <w:rFonts w:ascii="CMU Concrete" w:hAnsi="CMU Concrete"/>
        </w:rPr>
        <w:t xml:space="preserve">. </w:t>
      </w:r>
    </w:p>
    <w:p w14:paraId="7E4D6E9A" w14:textId="77777777" w:rsidR="00FA2380" w:rsidRPr="00D4048A" w:rsidRDefault="00FA2380" w:rsidP="00FA2380">
      <w:pPr>
        <w:pStyle w:val="p2"/>
        <w:rPr>
          <w:rFonts w:ascii="CMU Concrete" w:hAnsi="CMU Concrete"/>
        </w:rPr>
      </w:pPr>
      <w:r>
        <w:rPr>
          <w:rFonts w:ascii="CMU Concrete" w:hAnsi="CMU Concrete" w:hint="eastAsia"/>
        </w:rPr>
        <w:t xml:space="preserve">TINV(1, 0.64758) </w:t>
      </w:r>
      <w:r w:rsidRPr="00D4048A">
        <w:rPr>
          <w:rFonts w:ascii="CMU Concrete" w:hAnsi="CMU Concrete"/>
        </w:rPr>
        <w:sym w:font="Wingdings" w:char="F0E8"/>
      </w:r>
      <w:r>
        <w:rPr>
          <w:rFonts w:ascii="CMU Concrete" w:hAnsi="CMU Concrete" w:hint="eastAsia"/>
        </w:rPr>
        <w:t xml:space="preserve"> 0.49999</w:t>
      </w:r>
    </w:p>
    <w:p w14:paraId="7B990114" w14:textId="77777777" w:rsidR="00FA2380" w:rsidRPr="00D4048A" w:rsidRDefault="00FA2380" w:rsidP="00FA2380">
      <w:pPr>
        <w:pStyle w:val="11"/>
      </w:pPr>
      <w:r w:rsidRPr="00D4048A">
        <w:t xml:space="preserve">TMEAN(num1) </w:t>
      </w:r>
    </w:p>
    <w:p w14:paraId="37CB5547"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0E9345C2"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42E7E976" w14:textId="77777777" w:rsidR="00FA2380" w:rsidRDefault="00FA2380" w:rsidP="00FA2380">
      <w:pPr>
        <w:pStyle w:val="p2"/>
        <w:rPr>
          <w:rFonts w:ascii="CMU Concrete" w:hAnsi="CMU Concrete"/>
        </w:rPr>
      </w:pPr>
      <w:r w:rsidRPr="00D4048A">
        <w:rPr>
          <w:rFonts w:ascii="CMU Concrete" w:hAnsi="CMU Concrete"/>
        </w:rPr>
        <w:t xml:space="preserve">TMEAN(4) </w:t>
      </w:r>
      <w:r w:rsidRPr="00D4048A">
        <w:rPr>
          <w:rFonts w:ascii="CMU Concrete" w:hAnsi="CMU Concrete"/>
        </w:rPr>
        <w:sym w:font="Wingdings" w:char="F0E8"/>
      </w:r>
      <w:r w:rsidRPr="00D4048A">
        <w:rPr>
          <w:rFonts w:ascii="CMU Concrete" w:hAnsi="CMU Concrete"/>
        </w:rPr>
        <w:t xml:space="preserve"> 0</w:t>
      </w:r>
    </w:p>
    <w:p w14:paraId="55F4205E" w14:textId="77777777" w:rsidR="00FA2380" w:rsidRPr="00F7095B" w:rsidRDefault="00FA2380" w:rsidP="00FA2380">
      <w:pPr>
        <w:pStyle w:val="p2"/>
        <w:ind w:left="0"/>
        <w:rPr>
          <w:rFonts w:ascii="CMU Concrete" w:hAnsi="CMU Concrete"/>
          <w:b/>
        </w:rPr>
      </w:pPr>
      <w:r w:rsidRPr="00F7095B">
        <w:rPr>
          <w:rFonts w:ascii="CMU Concrete" w:hAnsi="CMU Concrete" w:hint="eastAsia"/>
          <w:b/>
        </w:rPr>
        <w:t>TOMAX(var, limit)</w:t>
      </w:r>
    </w:p>
    <w:p w14:paraId="118AA173" w14:textId="77777777" w:rsidR="00FA2380" w:rsidRDefault="00FA2380" w:rsidP="00FA2380">
      <w:pPr>
        <w:pStyle w:val="p2"/>
        <w:ind w:leftChars="122"/>
        <w:rPr>
          <w:rFonts w:ascii="CMU Concrete" w:hAnsi="CMU Concrete"/>
        </w:rPr>
      </w:pPr>
      <w:r>
        <w:rPr>
          <w:rFonts w:ascii="CMU Concrete" w:hAnsi="CMU Concrete" w:hint="eastAsia"/>
        </w:rPr>
        <w:t xml:space="preserve">var: </w:t>
      </w:r>
      <w:r>
        <w:rPr>
          <w:rFonts w:ascii="CMU Concrete" w:hAnsi="CMU Concrete" w:hint="eastAsia"/>
        </w:rPr>
        <w:t>변수값</w:t>
      </w:r>
    </w:p>
    <w:p w14:paraId="0E607074" w14:textId="77777777" w:rsidR="00FA2380" w:rsidRDefault="00FA2380" w:rsidP="00FA2380">
      <w:pPr>
        <w:pStyle w:val="p2"/>
        <w:ind w:leftChars="122"/>
        <w:rPr>
          <w:rFonts w:ascii="CMU Concrete" w:hAnsi="CMU Concrete"/>
        </w:rPr>
      </w:pPr>
      <w:r>
        <w:rPr>
          <w:rFonts w:ascii="CMU Concrete" w:hAnsi="CMU Concrete" w:hint="eastAsia"/>
        </w:rPr>
        <w:t xml:space="preserve">limit: </w:t>
      </w:r>
      <w:r>
        <w:rPr>
          <w:rFonts w:ascii="CMU Concrete" w:hAnsi="CMU Concrete" w:hint="eastAsia"/>
        </w:rPr>
        <w:t>임의값</w:t>
      </w:r>
    </w:p>
    <w:p w14:paraId="24C6C40B" w14:textId="77777777" w:rsidR="00FA2380" w:rsidRDefault="00FA2380" w:rsidP="00FA2380">
      <w:pPr>
        <w:pStyle w:val="p2"/>
        <w:ind w:leftChars="122"/>
        <w:rPr>
          <w:rFonts w:ascii="CMU Concrete" w:hAnsi="CMU Concrete"/>
        </w:rPr>
      </w:pPr>
      <w:r>
        <w:rPr>
          <w:rFonts w:ascii="CMU Concrete" w:hAnsi="CMU Concrete" w:hint="eastAsia"/>
        </w:rPr>
        <w:t>변수값</w:t>
      </w:r>
      <w:r>
        <w:rPr>
          <w:rFonts w:ascii="CMU Concrete" w:hAnsi="CMU Concrete" w:hint="eastAsia"/>
        </w:rPr>
        <w:t>(var)</w:t>
      </w:r>
      <w:r>
        <w:rPr>
          <w:rFonts w:ascii="CMU Concrete" w:hAnsi="CMU Concrete" w:hint="eastAsia"/>
        </w:rPr>
        <w:t>이</w:t>
      </w:r>
      <w:r>
        <w:rPr>
          <w:rFonts w:ascii="CMU Concrete" w:hAnsi="CMU Concrete" w:hint="eastAsia"/>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한계값</w:t>
      </w:r>
      <w:r>
        <w:rPr>
          <w:rFonts w:ascii="CMU Concrete" w:hAnsi="CMU Concrete" w:hint="eastAsia"/>
        </w:rPr>
        <w:t>(limit)</w:t>
      </w:r>
      <w:r>
        <w:rPr>
          <w:rFonts w:ascii="CMU Concrete" w:hAnsi="CMU Concrete" w:hint="eastAsia"/>
        </w:rPr>
        <w:t>보다</w:t>
      </w:r>
      <w:r>
        <w:rPr>
          <w:rFonts w:ascii="CMU Concrete" w:hAnsi="CMU Concrete" w:hint="eastAsia"/>
        </w:rPr>
        <w:t xml:space="preserve"> </w:t>
      </w:r>
      <w:r>
        <w:rPr>
          <w:rFonts w:ascii="CMU Concrete" w:hAnsi="CMU Concrete" w:hint="eastAsia"/>
        </w:rPr>
        <w:t>작거나</w:t>
      </w:r>
      <w:r>
        <w:rPr>
          <w:rFonts w:ascii="CMU Concrete" w:hAnsi="CMU Concrete" w:hint="eastAsia"/>
        </w:rPr>
        <w:t xml:space="preserve"> </w:t>
      </w:r>
      <w:r>
        <w:rPr>
          <w:rFonts w:ascii="CMU Concrete" w:hAnsi="CMU Concrete" w:hint="eastAsia"/>
        </w:rPr>
        <w:t>같을</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변수값을</w:t>
      </w:r>
      <w:r>
        <w:rPr>
          <w:rFonts w:ascii="CMU Concrete" w:hAnsi="CMU Concrete" w:hint="eastAsia"/>
        </w:rPr>
        <w:t xml:space="preserve"> </w:t>
      </w:r>
      <w:r>
        <w:rPr>
          <w:rFonts w:ascii="CMU Concrete" w:hAnsi="CMU Concrete" w:hint="eastAsia"/>
        </w:rPr>
        <w:t>반환하며</w:t>
      </w:r>
      <w:r>
        <w:rPr>
          <w:rFonts w:ascii="CMU Concrete" w:hAnsi="CMU Concrete" w:hint="eastAsia"/>
        </w:rPr>
        <w:t xml:space="preserve">, </w:t>
      </w:r>
      <w:r>
        <w:rPr>
          <w:rFonts w:ascii="CMU Concrete" w:hAnsi="CMU Concrete" w:hint="eastAsia"/>
        </w:rPr>
        <w:t>클경우</w:t>
      </w:r>
      <w:r>
        <w:rPr>
          <w:rFonts w:ascii="CMU Concrete" w:hAnsi="CMU Concrete" w:hint="eastAsia"/>
        </w:rPr>
        <w:t xml:space="preserve"> </w:t>
      </w:r>
      <w:r>
        <w:rPr>
          <w:rFonts w:ascii="CMU Concrete" w:hAnsi="CMU Concrete" w:hint="eastAsia"/>
        </w:rPr>
        <w:t>한계값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785BB2C8" w14:textId="77777777" w:rsidR="00FA2380" w:rsidRPr="0018680F" w:rsidRDefault="00FA2380" w:rsidP="00FA2380">
      <w:pPr>
        <w:pStyle w:val="p2"/>
        <w:rPr>
          <w:rFonts w:ascii="CMU Concrete" w:hAnsi="CMU Concrete"/>
        </w:rPr>
      </w:pPr>
      <w:r>
        <w:rPr>
          <w:rFonts w:ascii="CMU Concrete" w:hAnsi="CMU Concrete" w:hint="eastAsia"/>
        </w:rPr>
        <w:t xml:space="preserve">TOMAX(9, 10) </w:t>
      </w:r>
      <w:r w:rsidRPr="00D4048A">
        <w:rPr>
          <w:rFonts w:ascii="CMU Concrete" w:hAnsi="CMU Concrete"/>
        </w:rPr>
        <w:sym w:font="Wingdings" w:char="F0E8"/>
      </w:r>
      <w:r>
        <w:rPr>
          <w:rFonts w:ascii="CMU Concrete" w:hAnsi="CMU Concrete" w:hint="eastAsia"/>
        </w:rPr>
        <w:t xml:space="preserve"> 9</w:t>
      </w:r>
    </w:p>
    <w:p w14:paraId="70E6AC39" w14:textId="77777777" w:rsidR="00FA2380" w:rsidRDefault="00FA2380" w:rsidP="00FA2380">
      <w:pPr>
        <w:pStyle w:val="p2"/>
        <w:rPr>
          <w:rFonts w:ascii="CMU Concrete" w:hAnsi="CMU Concrete"/>
        </w:rPr>
      </w:pPr>
      <w:r>
        <w:rPr>
          <w:rFonts w:ascii="CMU Concrete" w:hAnsi="CMU Concrete" w:hint="eastAsia"/>
        </w:rPr>
        <w:t xml:space="preserve">TOMAX(11, 10) </w:t>
      </w:r>
      <w:r w:rsidRPr="00D4048A">
        <w:rPr>
          <w:rFonts w:ascii="CMU Concrete" w:hAnsi="CMU Concrete"/>
        </w:rPr>
        <w:sym w:font="Wingdings" w:char="F0E8"/>
      </w:r>
      <w:r>
        <w:rPr>
          <w:rFonts w:ascii="CMU Concrete" w:hAnsi="CMU Concrete" w:hint="eastAsia"/>
        </w:rPr>
        <w:t xml:space="preserve"> 10</w:t>
      </w:r>
    </w:p>
    <w:p w14:paraId="5C69F36D" w14:textId="77777777" w:rsidR="00FA2380" w:rsidRPr="00D4048A" w:rsidRDefault="00FA2380" w:rsidP="00FA2380">
      <w:pPr>
        <w:pStyle w:val="11"/>
      </w:pPr>
      <w:r>
        <w:t>T</w:t>
      </w:r>
      <w:r>
        <w:rPr>
          <w:rFonts w:hint="eastAsia"/>
        </w:rPr>
        <w:t>PDF</w:t>
      </w:r>
      <w:r w:rsidRPr="00D4048A">
        <w:t>(num1</w:t>
      </w:r>
      <w:r>
        <w:rPr>
          <w:rFonts w:hint="eastAsia"/>
        </w:rPr>
        <w:t>, num2</w:t>
      </w:r>
      <w:r w:rsidRPr="00D4048A">
        <w:t xml:space="preserve">) </w:t>
      </w:r>
    </w:p>
    <w:p w14:paraId="67AC8C04"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6184531D"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PDF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Pr>
          <w:rFonts w:ascii="CMU Concrete" w:hAnsi="CMU Concrete"/>
        </w:rPr>
        <w:t xml:space="preserve">. </w:t>
      </w:r>
    </w:p>
    <w:p w14:paraId="2C755B53" w14:textId="77777777" w:rsidR="00FA2380" w:rsidRPr="0018680F" w:rsidRDefault="00FA2380" w:rsidP="00FA2380">
      <w:pPr>
        <w:pStyle w:val="p2"/>
        <w:rPr>
          <w:rFonts w:ascii="CMU Concrete" w:hAnsi="CMU Concrete"/>
        </w:rPr>
      </w:pPr>
      <w:r>
        <w:rPr>
          <w:rFonts w:ascii="CMU Concrete" w:hAnsi="CMU Concrete" w:hint="eastAsia"/>
        </w:rPr>
        <w:t xml:space="preserve">TPDF(1, 0.5) </w:t>
      </w:r>
      <w:r w:rsidRPr="00D4048A">
        <w:rPr>
          <w:rFonts w:ascii="CMU Concrete" w:hAnsi="CMU Concrete"/>
        </w:rPr>
        <w:sym w:font="Wingdings" w:char="F0E8"/>
      </w:r>
      <w:r>
        <w:rPr>
          <w:rFonts w:ascii="CMU Concrete" w:hAnsi="CMU Concrete" w:hint="eastAsia"/>
        </w:rPr>
        <w:t xml:space="preserve"> 0.25465</w:t>
      </w:r>
    </w:p>
    <w:p w14:paraId="2D3D4630" w14:textId="77777777" w:rsidR="00FA2380" w:rsidRPr="00D4048A" w:rsidRDefault="00FA2380" w:rsidP="00FA2380">
      <w:pPr>
        <w:pStyle w:val="11"/>
      </w:pPr>
      <w:r w:rsidRPr="00D4048A">
        <w:t xml:space="preserve">TRIGAMMA(num1) </w:t>
      </w:r>
    </w:p>
    <w:p w14:paraId="22BA5A68"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622B1FBF" w14:textId="77777777" w:rsidR="00FA2380" w:rsidRPr="00D4048A" w:rsidRDefault="00FA2380" w:rsidP="00FA2380">
      <w:pPr>
        <w:pStyle w:val="p2"/>
        <w:rPr>
          <w:rFonts w:ascii="CMU Concrete" w:hAnsi="CMU Concrete"/>
        </w:rPr>
      </w:pPr>
      <w:r w:rsidRPr="00D4048A">
        <w:rPr>
          <w:rFonts w:ascii="CMU Concrete" w:hAnsi="CMU Concrete"/>
        </w:rPr>
        <w:t xml:space="preserve">Trigamma </w:t>
      </w:r>
      <w:r w:rsidRPr="00D4048A">
        <w:rPr>
          <w:rFonts w:ascii="CMU Concrete" w:hAnsi="CMU Concrete"/>
        </w:rPr>
        <w:t>함수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r w:rsidRPr="00D4048A">
        <w:rPr>
          <w:rFonts w:ascii="CMU Concrete" w:hAnsi="CMU Concrete"/>
        </w:rPr>
        <w:t>. num1&gt;0</w:t>
      </w:r>
    </w:p>
    <w:p w14:paraId="2B6DC5AB" w14:textId="77777777" w:rsidR="00FA2380" w:rsidRPr="00D4048A" w:rsidRDefault="00222293" w:rsidP="00FA2380">
      <w:pPr>
        <w:pStyle w:val="p2"/>
        <w:rPr>
          <w:rFonts w:ascii="CMU Concrete" w:hAnsi="CMU Concrete"/>
        </w:rPr>
      </w:pPr>
      <w:r>
        <w:rPr>
          <w:rFonts w:ascii="CMU Concrete" w:hAnsi="CMU Concrete"/>
        </w:rPr>
        <w:t>TRIGAMMA</w:t>
      </w:r>
      <w:r w:rsidR="00FA2380" w:rsidRPr="00D4048A">
        <w:rPr>
          <w:rFonts w:ascii="CMU Concrete" w:hAnsi="CMU Concrete"/>
        </w:rPr>
        <w:t xml:space="preserve">(1) </w:t>
      </w:r>
      <w:r w:rsidR="00FA2380" w:rsidRPr="00D4048A">
        <w:rPr>
          <w:rFonts w:ascii="CMU Concrete" w:hAnsi="CMU Concrete"/>
        </w:rPr>
        <w:sym w:font="Wingdings" w:char="F0E8"/>
      </w:r>
      <w:r>
        <w:rPr>
          <w:rFonts w:ascii="CMU Concrete" w:hAnsi="CMU Concrete"/>
        </w:rPr>
        <w:t xml:space="preserve"> 1.64493</w:t>
      </w:r>
    </w:p>
    <w:p w14:paraId="2D44FE73" w14:textId="77777777" w:rsidR="00FA2380" w:rsidRPr="00D4048A" w:rsidRDefault="00FA2380" w:rsidP="00FA2380">
      <w:pPr>
        <w:pStyle w:val="11"/>
      </w:pPr>
      <w:r w:rsidRPr="00D4048A">
        <w:t xml:space="preserve">TRUNC(num1, num2) </w:t>
      </w:r>
    </w:p>
    <w:p w14:paraId="4AE246A3" w14:textId="77777777" w:rsidR="00FA2380" w:rsidRPr="00D4048A" w:rsidRDefault="00FA2380" w:rsidP="00FA2380">
      <w:pPr>
        <w:pStyle w:val="p2"/>
        <w:rPr>
          <w:rFonts w:ascii="CMU Concrete" w:hAnsi="CMU Concrete"/>
        </w:rPr>
      </w:pPr>
      <w:r w:rsidRPr="00D4048A">
        <w:rPr>
          <w:rFonts w:ascii="CMU Concrete" w:hAnsi="CMU Concrete"/>
        </w:rPr>
        <w:t>num 1, num2:  </w:t>
      </w:r>
      <w:r w:rsidRPr="00D4048A">
        <w:rPr>
          <w:rFonts w:ascii="CMU Concrete" w:hAnsi="CMU Concrete"/>
        </w:rPr>
        <w:t>숫자</w:t>
      </w:r>
    </w:p>
    <w:p w14:paraId="65BCB248" w14:textId="77777777" w:rsidR="00FA2380" w:rsidRPr="00D4048A" w:rsidRDefault="00FA2380" w:rsidP="00FA2380">
      <w:pPr>
        <w:pStyle w:val="p2"/>
        <w:rPr>
          <w:rFonts w:ascii="CMU Concrete" w:hAnsi="CMU Concrete"/>
        </w:rPr>
      </w:pPr>
      <w:r w:rsidRPr="00D4048A">
        <w:rPr>
          <w:rFonts w:ascii="CMU Concrete" w:hAnsi="CMU Concrete"/>
        </w:rPr>
        <w:t>지정한</w:t>
      </w:r>
      <w:r w:rsidRPr="00D4048A">
        <w:rPr>
          <w:rFonts w:ascii="CMU Concrete" w:hAnsi="CMU Concrete"/>
        </w:rPr>
        <w:t xml:space="preserve"> </w:t>
      </w:r>
      <w:r w:rsidRPr="00D4048A">
        <w:rPr>
          <w:rFonts w:ascii="CMU Concrete" w:hAnsi="CMU Concrete"/>
        </w:rPr>
        <w:t>자릿수만큼</w:t>
      </w:r>
      <w:r w:rsidRPr="00D4048A">
        <w:rPr>
          <w:rFonts w:ascii="CMU Concrete" w:hAnsi="CMU Concrete"/>
        </w:rPr>
        <w:t xml:space="preserve"> </w:t>
      </w:r>
      <w:r w:rsidRPr="00D4048A">
        <w:rPr>
          <w:rFonts w:ascii="CMU Concrete" w:hAnsi="CMU Concrete"/>
        </w:rPr>
        <w:t>소수점</w:t>
      </w:r>
      <w:r w:rsidRPr="00D4048A">
        <w:rPr>
          <w:rFonts w:ascii="CMU Concrete" w:hAnsi="CMU Concrete"/>
        </w:rPr>
        <w:t xml:space="preserve"> </w:t>
      </w:r>
      <w:r w:rsidRPr="00D4048A">
        <w:rPr>
          <w:rFonts w:ascii="CMU Concrete" w:hAnsi="CMU Concrete"/>
        </w:rPr>
        <w:t>아래에</w:t>
      </w:r>
      <w:r w:rsidRPr="00D4048A">
        <w:rPr>
          <w:rFonts w:ascii="CMU Concrete" w:hAnsi="CMU Concrete"/>
        </w:rPr>
        <w:t xml:space="preserve"> </w:t>
      </w:r>
      <w:r w:rsidRPr="00D4048A">
        <w:rPr>
          <w:rFonts w:ascii="CMU Concrete" w:hAnsi="CMU Concrete"/>
        </w:rPr>
        <w:t>남기고</w:t>
      </w:r>
      <w:r w:rsidRPr="00D4048A">
        <w:rPr>
          <w:rFonts w:ascii="CMU Concrete" w:hAnsi="CMU Concrete"/>
        </w:rPr>
        <w:t xml:space="preserve"> </w:t>
      </w:r>
      <w:r w:rsidRPr="00D4048A">
        <w:rPr>
          <w:rFonts w:ascii="CMU Concrete" w:hAnsi="CMU Concrete"/>
        </w:rPr>
        <w:t>나머지는</w:t>
      </w:r>
      <w:r w:rsidRPr="00D4048A">
        <w:rPr>
          <w:rFonts w:ascii="CMU Concrete" w:hAnsi="CMU Concrete"/>
        </w:rPr>
        <w:t xml:space="preserve"> </w:t>
      </w:r>
      <w:r w:rsidRPr="00D4048A">
        <w:rPr>
          <w:rFonts w:ascii="CMU Concrete" w:hAnsi="CMU Concrete"/>
        </w:rPr>
        <w:t>버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하는</w:t>
      </w:r>
      <w:r w:rsidRPr="00D4048A">
        <w:rPr>
          <w:rFonts w:ascii="CMU Concrete" w:hAnsi="CMU Concrete"/>
        </w:rPr>
        <w:t xml:space="preserve"> </w:t>
      </w:r>
      <w:r w:rsidRPr="00D4048A">
        <w:rPr>
          <w:rFonts w:ascii="CMU Concrete" w:hAnsi="CMU Concrete"/>
        </w:rPr>
        <w:t>함수</w:t>
      </w:r>
      <w:r w:rsidRPr="00D4048A">
        <w:rPr>
          <w:rFonts w:ascii="CMU Concrete" w:hAnsi="CMU Concrete"/>
        </w:rPr>
        <w:t xml:space="preserve"> </w:t>
      </w:r>
    </w:p>
    <w:p w14:paraId="1310508C" w14:textId="77777777" w:rsidR="00FA2380" w:rsidRPr="00D4048A" w:rsidRDefault="00FA2380" w:rsidP="00FA2380">
      <w:pPr>
        <w:pStyle w:val="p2"/>
        <w:rPr>
          <w:rFonts w:ascii="CMU Concrete" w:hAnsi="CMU Concrete"/>
        </w:rPr>
      </w:pPr>
      <w:r w:rsidRPr="00D4048A">
        <w:rPr>
          <w:rFonts w:ascii="CMU Concrete" w:hAnsi="CMU Concrete"/>
        </w:rPr>
        <w:t>Num2</w:t>
      </w:r>
      <w:r w:rsidRPr="00D4048A">
        <w:rPr>
          <w:rFonts w:ascii="CMU Concrete" w:hAnsi="CMU Concrete"/>
        </w:rPr>
        <w:t>는</w:t>
      </w:r>
      <w:r w:rsidRPr="00D4048A">
        <w:rPr>
          <w:rFonts w:ascii="CMU Concrete" w:hAnsi="CMU Concrete"/>
        </w:rPr>
        <w:t xml:space="preserve"> digit.(</w:t>
      </w:r>
      <w:r w:rsidRPr="00D4048A">
        <w:rPr>
          <w:rFonts w:ascii="CMU Concrete" w:hAnsi="CMU Concrete"/>
        </w:rPr>
        <w:t>정수</w:t>
      </w:r>
      <w:r w:rsidRPr="00D4048A">
        <w:rPr>
          <w:rFonts w:ascii="CMU Concrete" w:hAnsi="CMU Concrete"/>
        </w:rPr>
        <w:t>)</w:t>
      </w:r>
    </w:p>
    <w:p w14:paraId="73EEBCE9" w14:textId="77777777" w:rsidR="00FA2380" w:rsidRPr="00D4048A" w:rsidRDefault="00222293" w:rsidP="00FA2380">
      <w:pPr>
        <w:pStyle w:val="p2"/>
        <w:rPr>
          <w:rFonts w:ascii="CMU Concrete" w:hAnsi="CMU Concrete"/>
        </w:rPr>
      </w:pPr>
      <w:r>
        <w:rPr>
          <w:rFonts w:ascii="CMU Concrete" w:hAnsi="CMU Concrete"/>
        </w:rPr>
        <w:t>TRUNC</w:t>
      </w:r>
      <w:r w:rsidR="00FA2380" w:rsidRPr="00D4048A">
        <w:rPr>
          <w:rFonts w:ascii="CMU Concrete" w:hAnsi="CMU Concrete"/>
        </w:rPr>
        <w:t xml:space="preserve">(0.76,1) </w:t>
      </w:r>
      <w:r w:rsidR="00FA2380" w:rsidRPr="00D4048A">
        <w:rPr>
          <w:rFonts w:ascii="CMU Concrete" w:hAnsi="CMU Concrete"/>
        </w:rPr>
        <w:sym w:font="Wingdings" w:char="F0E8"/>
      </w:r>
      <w:r w:rsidR="00FA2380" w:rsidRPr="00D4048A">
        <w:rPr>
          <w:rFonts w:ascii="CMU Concrete" w:hAnsi="CMU Concrete"/>
        </w:rPr>
        <w:t xml:space="preserve"> 0.7</w:t>
      </w:r>
    </w:p>
    <w:p w14:paraId="28D21D5F" w14:textId="77777777" w:rsidR="00FA2380" w:rsidRPr="00D4048A" w:rsidRDefault="00FA2380" w:rsidP="00FA2380">
      <w:pPr>
        <w:pStyle w:val="11"/>
      </w:pPr>
      <w:r w:rsidRPr="00D4048A">
        <w:t xml:space="preserve">TVARIANCE(num1) </w:t>
      </w:r>
    </w:p>
    <w:p w14:paraId="1FBDA08D"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48C50F4C"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t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4AE8BACA" w14:textId="77777777" w:rsidR="00FA2380" w:rsidRDefault="00222293" w:rsidP="00FA2380">
      <w:pPr>
        <w:pStyle w:val="p2"/>
        <w:rPr>
          <w:rFonts w:ascii="CMU Concrete" w:hAnsi="CMU Concrete"/>
        </w:rPr>
      </w:pPr>
      <w:r>
        <w:rPr>
          <w:rFonts w:ascii="CMU Concrete" w:hAnsi="CMU Concrete"/>
        </w:rPr>
        <w:t>TVARIANCE</w:t>
      </w:r>
      <w:r w:rsidR="00FA2380" w:rsidRPr="00D4048A">
        <w:rPr>
          <w:rFonts w:ascii="CMU Concrete" w:hAnsi="CMU Concrete"/>
        </w:rPr>
        <w:t xml:space="preserve">(4) </w:t>
      </w:r>
      <w:r w:rsidR="00FA2380" w:rsidRPr="00D4048A">
        <w:rPr>
          <w:rFonts w:ascii="CMU Concrete" w:hAnsi="CMU Concrete"/>
        </w:rPr>
        <w:sym w:font="Wingdings" w:char="F0E8"/>
      </w:r>
      <w:r w:rsidR="00FA2380" w:rsidRPr="00D4048A">
        <w:rPr>
          <w:rFonts w:ascii="CMU Concrete" w:hAnsi="CMU Concrete"/>
        </w:rPr>
        <w:t xml:space="preserve"> 2</w:t>
      </w:r>
    </w:p>
    <w:p w14:paraId="5D52AB9A" w14:textId="77777777" w:rsidR="00FA2380" w:rsidRPr="00D4048A" w:rsidRDefault="00FA2380" w:rsidP="00FA2380">
      <w:pPr>
        <w:pStyle w:val="11"/>
      </w:pPr>
      <w:r>
        <w:t>UNID</w:t>
      </w:r>
      <w:r>
        <w:rPr>
          <w:rFonts w:hint="eastAsia"/>
        </w:rPr>
        <w:t>CDF</w:t>
      </w:r>
      <w:r w:rsidRPr="00D4048A">
        <w:t>(num1</w:t>
      </w:r>
      <w:r>
        <w:rPr>
          <w:rFonts w:hint="eastAsia"/>
        </w:rPr>
        <w:t>, num2</w:t>
      </w:r>
      <w:r w:rsidRPr="00D4048A">
        <w:t xml:space="preserve">) </w:t>
      </w:r>
    </w:p>
    <w:p w14:paraId="478E1314"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307EC1D4"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이산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C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09DEBA82" w14:textId="77777777" w:rsidR="00FA2380" w:rsidRDefault="00FA2380" w:rsidP="00FA2380">
      <w:pPr>
        <w:pStyle w:val="p2"/>
        <w:rPr>
          <w:rFonts w:ascii="CMU Concrete" w:hAnsi="CMU Concrete"/>
        </w:rPr>
      </w:pPr>
      <w:r>
        <w:rPr>
          <w:rFonts w:ascii="CMU Concrete" w:hAnsi="CMU Concrete" w:hint="eastAsia"/>
        </w:rPr>
        <w:t xml:space="preserve">UNIDCDF(50, 20) </w:t>
      </w:r>
      <w:r w:rsidRPr="00D4048A">
        <w:rPr>
          <w:rFonts w:ascii="CMU Concrete" w:hAnsi="CMU Concrete"/>
        </w:rPr>
        <w:sym w:font="Wingdings" w:char="F0E8"/>
      </w:r>
      <w:r>
        <w:rPr>
          <w:rFonts w:ascii="CMU Concrete" w:hAnsi="CMU Concrete" w:hint="eastAsia"/>
        </w:rPr>
        <w:t xml:space="preserve"> 0.4</w:t>
      </w:r>
    </w:p>
    <w:p w14:paraId="40A5D48F" w14:textId="77777777" w:rsidR="00FA2380" w:rsidRPr="00D4048A" w:rsidRDefault="00FA2380" w:rsidP="00FA2380">
      <w:pPr>
        <w:pStyle w:val="11"/>
      </w:pPr>
      <w:r>
        <w:t>UNID</w:t>
      </w:r>
      <w:r>
        <w:rPr>
          <w:rFonts w:hint="eastAsia"/>
        </w:rPr>
        <w:t>INV</w:t>
      </w:r>
      <w:r w:rsidRPr="00D4048A">
        <w:t>(num1</w:t>
      </w:r>
      <w:r>
        <w:rPr>
          <w:rFonts w:hint="eastAsia"/>
        </w:rPr>
        <w:t>, num2</w:t>
      </w:r>
      <w:r w:rsidRPr="00D4048A">
        <w:t xml:space="preserve">) </w:t>
      </w:r>
    </w:p>
    <w:p w14:paraId="34D848CB"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686D5B3A"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이산균일</w:t>
      </w:r>
      <w:r w:rsidRPr="00D4048A">
        <w:rPr>
          <w:rFonts w:ascii="CMU Concrete" w:hAnsi="CMU Concrete"/>
        </w:rPr>
        <w:t xml:space="preserve">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4651A4D9" w14:textId="77777777" w:rsidR="00FA2380" w:rsidRPr="00FA3A56" w:rsidRDefault="00FA2380" w:rsidP="00FA2380">
      <w:pPr>
        <w:pStyle w:val="p2"/>
        <w:rPr>
          <w:rFonts w:ascii="CMU Concrete" w:hAnsi="CMU Concrete"/>
        </w:rPr>
      </w:pPr>
      <w:r>
        <w:rPr>
          <w:rFonts w:ascii="CMU Concrete" w:hAnsi="CMU Concrete" w:hint="eastAsia"/>
        </w:rPr>
        <w:t xml:space="preserve">UNIDINV(50, 0.4) </w:t>
      </w:r>
      <w:r w:rsidRPr="00D4048A">
        <w:rPr>
          <w:rFonts w:ascii="CMU Concrete" w:hAnsi="CMU Concrete"/>
        </w:rPr>
        <w:sym w:font="Wingdings" w:char="F0E8"/>
      </w:r>
      <w:r>
        <w:rPr>
          <w:rFonts w:ascii="CMU Concrete" w:hAnsi="CMU Concrete" w:hint="eastAsia"/>
        </w:rPr>
        <w:t xml:space="preserve"> 20</w:t>
      </w:r>
    </w:p>
    <w:p w14:paraId="452DFE6F" w14:textId="77777777" w:rsidR="00FA2380" w:rsidRPr="00D4048A" w:rsidRDefault="00FA2380" w:rsidP="00FA2380">
      <w:pPr>
        <w:pStyle w:val="11"/>
      </w:pPr>
      <w:r w:rsidRPr="00D4048A">
        <w:t xml:space="preserve">UNIDMEAN(num1) </w:t>
      </w:r>
    </w:p>
    <w:p w14:paraId="1086CDDB"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1E9402C2"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이산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2F3A88CC" w14:textId="77777777" w:rsidR="00FA2380" w:rsidRDefault="00222293" w:rsidP="00FA2380">
      <w:pPr>
        <w:pStyle w:val="p2"/>
        <w:rPr>
          <w:rFonts w:ascii="CMU Concrete" w:hAnsi="CMU Concrete"/>
        </w:rPr>
      </w:pPr>
      <w:r>
        <w:rPr>
          <w:rFonts w:ascii="CMU Concrete" w:hAnsi="CMU Concrete"/>
        </w:rPr>
        <w:t>UNIDMEAN</w:t>
      </w:r>
      <w:r w:rsidR="00FA2380" w:rsidRPr="00D4048A">
        <w:rPr>
          <w:rFonts w:ascii="CMU Concrete" w:hAnsi="CMU Concrete"/>
        </w:rPr>
        <w:t xml:space="preserve">(5) </w:t>
      </w:r>
      <w:r w:rsidR="00FA2380" w:rsidRPr="00D4048A">
        <w:rPr>
          <w:rFonts w:ascii="CMU Concrete" w:hAnsi="CMU Concrete"/>
        </w:rPr>
        <w:sym w:font="Wingdings" w:char="F0E8"/>
      </w:r>
      <w:r w:rsidR="00FA2380" w:rsidRPr="00D4048A">
        <w:rPr>
          <w:rFonts w:ascii="CMU Concrete" w:hAnsi="CMU Concrete"/>
        </w:rPr>
        <w:t xml:space="preserve"> 3</w:t>
      </w:r>
    </w:p>
    <w:p w14:paraId="739EB60D" w14:textId="77777777" w:rsidR="00FA2380" w:rsidRPr="00D4048A" w:rsidRDefault="00FA2380" w:rsidP="00FA2380">
      <w:pPr>
        <w:pStyle w:val="11"/>
      </w:pPr>
      <w:r>
        <w:t>UNID</w:t>
      </w:r>
      <w:r>
        <w:rPr>
          <w:rFonts w:hint="eastAsia"/>
        </w:rPr>
        <w:t>PDF</w:t>
      </w:r>
      <w:r w:rsidRPr="00D4048A">
        <w:t>(num1</w:t>
      </w:r>
      <w:r>
        <w:rPr>
          <w:rFonts w:hint="eastAsia"/>
        </w:rPr>
        <w:t>, num2</w:t>
      </w:r>
      <w:r w:rsidRPr="00D4048A">
        <w:t xml:space="preserve">) </w:t>
      </w:r>
    </w:p>
    <w:p w14:paraId="2ABAF68D" w14:textId="77777777" w:rsidR="00FA2380" w:rsidRPr="00D4048A" w:rsidRDefault="00FA2380" w:rsidP="00FA2380">
      <w:pPr>
        <w:pStyle w:val="p2"/>
        <w:rPr>
          <w:rFonts w:ascii="CMU Concrete" w:hAnsi="CMU Concrete"/>
        </w:rPr>
      </w:pPr>
      <w:r w:rsidRPr="00D4048A">
        <w:rPr>
          <w:rFonts w:ascii="CMU Concrete" w:hAnsi="CMU Concrete"/>
        </w:rPr>
        <w:t>num 1</w:t>
      </w:r>
      <w:r>
        <w:rPr>
          <w:rFonts w:ascii="CMU Concrete" w:hAnsi="CMU Concrete" w:hint="eastAsia"/>
        </w:rPr>
        <w:t>, num2</w:t>
      </w:r>
      <w:r w:rsidRPr="00D4048A">
        <w:rPr>
          <w:rFonts w:ascii="CMU Concrete" w:hAnsi="CMU Concrete"/>
        </w:rPr>
        <w:t>:  </w:t>
      </w:r>
      <w:r w:rsidRPr="00D4048A">
        <w:rPr>
          <w:rFonts w:ascii="CMU Concrete" w:hAnsi="CMU Concrete"/>
        </w:rPr>
        <w:t>숫자</w:t>
      </w:r>
    </w:p>
    <w:p w14:paraId="6191535E"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이산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2</w:t>
      </w:r>
      <w:r>
        <w:rPr>
          <w:rFonts w:ascii="CMU Concrete" w:hAnsi="CMU Concrete" w:hint="eastAsia"/>
        </w:rPr>
        <w:t>에서의</w:t>
      </w:r>
      <w:r>
        <w:rPr>
          <w:rFonts w:ascii="CMU Concrete" w:hAnsi="CMU Concrete" w:hint="eastAsia"/>
        </w:rPr>
        <w:t xml:space="preserve"> P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1F381651" w14:textId="77777777" w:rsidR="00FA2380" w:rsidRPr="00FA3A56" w:rsidRDefault="00FA2380" w:rsidP="00FA2380">
      <w:pPr>
        <w:pStyle w:val="p2"/>
        <w:rPr>
          <w:rFonts w:ascii="CMU Concrete" w:hAnsi="CMU Concrete"/>
        </w:rPr>
      </w:pPr>
      <w:r>
        <w:rPr>
          <w:rFonts w:ascii="CMU Concrete" w:hAnsi="CMU Concrete" w:hint="eastAsia"/>
        </w:rPr>
        <w:t xml:space="preserve">UNIDPDF(50, 20) </w:t>
      </w:r>
      <w:r w:rsidRPr="00D4048A">
        <w:rPr>
          <w:rFonts w:ascii="CMU Concrete" w:hAnsi="CMU Concrete"/>
        </w:rPr>
        <w:sym w:font="Wingdings" w:char="F0E8"/>
      </w:r>
      <w:r>
        <w:rPr>
          <w:rFonts w:ascii="CMU Concrete" w:hAnsi="CMU Concrete" w:hint="eastAsia"/>
        </w:rPr>
        <w:t xml:space="preserve"> 0.02</w:t>
      </w:r>
    </w:p>
    <w:p w14:paraId="45BCDABF" w14:textId="77777777" w:rsidR="00FA2380" w:rsidRPr="00D4048A" w:rsidRDefault="00FA2380" w:rsidP="00FA2380">
      <w:pPr>
        <w:pStyle w:val="11"/>
      </w:pPr>
      <w:r w:rsidRPr="00D4048A">
        <w:t xml:space="preserve">UNIDVARIANCE(num1) </w:t>
      </w:r>
    </w:p>
    <w:p w14:paraId="7920A980" w14:textId="77777777" w:rsidR="00FA2380" w:rsidRPr="00D4048A" w:rsidRDefault="00FA2380" w:rsidP="00FA2380">
      <w:pPr>
        <w:pStyle w:val="p2"/>
        <w:rPr>
          <w:rFonts w:ascii="CMU Concrete" w:hAnsi="CMU Concrete"/>
        </w:rPr>
      </w:pPr>
      <w:r w:rsidRPr="00D4048A">
        <w:rPr>
          <w:rFonts w:ascii="CMU Concrete" w:hAnsi="CMU Concrete"/>
        </w:rPr>
        <w:t>num 1:  </w:t>
      </w:r>
      <w:r w:rsidRPr="00D4048A">
        <w:rPr>
          <w:rFonts w:ascii="CMU Concrete" w:hAnsi="CMU Concrete"/>
        </w:rPr>
        <w:t>숫자</w:t>
      </w:r>
    </w:p>
    <w:p w14:paraId="751384B7"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이산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08D74C02"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UNIDMEAN(5) </w:t>
      </w:r>
      <w:r w:rsidRPr="00D4048A">
        <w:rPr>
          <w:rFonts w:ascii="CMU Concrete" w:hAnsi="CMU Concrete"/>
        </w:rPr>
        <w:sym w:font="Wingdings" w:char="F0E8"/>
      </w:r>
      <w:r w:rsidR="009F13DD">
        <w:rPr>
          <w:rFonts w:ascii="CMU Concrete" w:hAnsi="CMU Concrete"/>
          <w:lang w:val="pt-BR"/>
        </w:rPr>
        <w:t xml:space="preserve"> 3</w:t>
      </w:r>
    </w:p>
    <w:p w14:paraId="468B8F04" w14:textId="77777777" w:rsidR="00FA2380" w:rsidRPr="006C16B0" w:rsidRDefault="00FA2380" w:rsidP="00FA2380">
      <w:pPr>
        <w:pStyle w:val="11"/>
        <w:rPr>
          <w:lang w:val="pt-BR"/>
        </w:rPr>
      </w:pPr>
      <w:r w:rsidRPr="006C16B0">
        <w:rPr>
          <w:lang w:val="pt-BR"/>
        </w:rPr>
        <w:t>UNIF</w:t>
      </w:r>
      <w:r w:rsidRPr="006C16B0">
        <w:rPr>
          <w:rFonts w:hint="eastAsia"/>
          <w:lang w:val="pt-BR"/>
        </w:rPr>
        <w:t>CDF</w:t>
      </w:r>
      <w:r w:rsidRPr="006C16B0">
        <w:rPr>
          <w:lang w:val="pt-BR"/>
        </w:rPr>
        <w:t xml:space="preserve"> (num1, num2</w:t>
      </w:r>
      <w:r w:rsidRPr="006C16B0">
        <w:rPr>
          <w:rFonts w:hint="eastAsia"/>
          <w:lang w:val="pt-BR"/>
        </w:rPr>
        <w:t>, num3</w:t>
      </w:r>
      <w:r w:rsidRPr="006C16B0">
        <w:rPr>
          <w:lang w:val="pt-BR"/>
        </w:rPr>
        <w:t xml:space="preserve">) </w:t>
      </w:r>
    </w:p>
    <w:p w14:paraId="72FA5F52"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0A27C8F3"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연속</w:t>
      </w:r>
      <w:r w:rsidRPr="006C16B0">
        <w:rPr>
          <w:rFonts w:ascii="CMU Concrete" w:hAnsi="CMU Concrete"/>
          <w:lang w:val="pt-BR"/>
        </w:rPr>
        <w:t xml:space="preserve"> </w:t>
      </w:r>
      <w:r w:rsidRPr="00D4048A">
        <w:rPr>
          <w:rFonts w:ascii="CMU Concrete" w:hAnsi="CMU Concrete"/>
        </w:rPr>
        <w:t>균일</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 xml:space="preserve">. </w:t>
      </w:r>
    </w:p>
    <w:p w14:paraId="3354C501"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UNIFCDF(-1, 1, 0.7) </w:t>
      </w:r>
      <w:r w:rsidRPr="00D4048A">
        <w:rPr>
          <w:rFonts w:ascii="CMU Concrete" w:hAnsi="CMU Concrete"/>
        </w:rPr>
        <w:sym w:font="Wingdings" w:char="F0E8"/>
      </w:r>
      <w:r w:rsidRPr="006C16B0">
        <w:rPr>
          <w:rFonts w:ascii="CMU Concrete" w:hAnsi="CMU Concrete" w:hint="eastAsia"/>
          <w:lang w:val="pt-BR"/>
        </w:rPr>
        <w:t xml:space="preserve"> 0.85</w:t>
      </w:r>
    </w:p>
    <w:p w14:paraId="56169014" w14:textId="77777777" w:rsidR="00FA2380" w:rsidRPr="006C16B0" w:rsidRDefault="00FA2380" w:rsidP="00FA2380">
      <w:pPr>
        <w:pStyle w:val="11"/>
        <w:rPr>
          <w:lang w:val="pt-BR"/>
        </w:rPr>
      </w:pPr>
      <w:r w:rsidRPr="006C16B0">
        <w:rPr>
          <w:lang w:val="pt-BR"/>
        </w:rPr>
        <w:t>UNIF</w:t>
      </w:r>
      <w:r w:rsidRPr="006C16B0">
        <w:rPr>
          <w:rFonts w:hint="eastAsia"/>
          <w:lang w:val="pt-BR"/>
        </w:rPr>
        <w:t>INV</w:t>
      </w:r>
      <w:r w:rsidRPr="006C16B0">
        <w:rPr>
          <w:lang w:val="pt-BR"/>
        </w:rPr>
        <w:t xml:space="preserve"> (num1, num2</w:t>
      </w:r>
      <w:r w:rsidRPr="006C16B0">
        <w:rPr>
          <w:rFonts w:hint="eastAsia"/>
          <w:lang w:val="pt-BR"/>
        </w:rPr>
        <w:t>, num3</w:t>
      </w:r>
      <w:r w:rsidRPr="006C16B0">
        <w:rPr>
          <w:lang w:val="pt-BR"/>
        </w:rPr>
        <w:t xml:space="preserve">) </w:t>
      </w:r>
    </w:p>
    <w:p w14:paraId="3AA22B81" w14:textId="77777777" w:rsidR="00FA2380" w:rsidRPr="00D4048A" w:rsidRDefault="00FA2380" w:rsidP="00FA2380">
      <w:pPr>
        <w:pStyle w:val="p2"/>
        <w:rPr>
          <w:rFonts w:ascii="CMU Concrete" w:hAnsi="CMU Concrete"/>
        </w:rPr>
      </w:pPr>
      <w:r w:rsidRPr="00D4048A">
        <w:rPr>
          <w:rFonts w:ascii="CMU Concrete" w:hAnsi="CMU Concrete"/>
        </w:rPr>
        <w:t>num1, num2</w:t>
      </w:r>
      <w:r>
        <w:rPr>
          <w:rFonts w:ascii="CMU Concrete" w:hAnsi="CMU Concrete" w:hint="eastAsia"/>
        </w:rPr>
        <w:t>, num3</w:t>
      </w:r>
      <w:r w:rsidRPr="00D4048A">
        <w:rPr>
          <w:rFonts w:ascii="CMU Concrete" w:hAnsi="CMU Concrete"/>
        </w:rPr>
        <w:t xml:space="preserve"> :  </w:t>
      </w:r>
      <w:r w:rsidRPr="00D4048A">
        <w:rPr>
          <w:rFonts w:ascii="CMU Concrete" w:hAnsi="CMU Concrete"/>
        </w:rPr>
        <w:t>숫자</w:t>
      </w:r>
    </w:p>
    <w:p w14:paraId="7A6BBE57"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1271FE94" w14:textId="77777777" w:rsidR="00FA2380" w:rsidRPr="00F97597" w:rsidRDefault="00FA2380" w:rsidP="00FA2380">
      <w:pPr>
        <w:pStyle w:val="p2"/>
        <w:rPr>
          <w:rFonts w:ascii="CMU Concrete" w:hAnsi="CMU Concrete"/>
        </w:rPr>
      </w:pPr>
      <w:r>
        <w:rPr>
          <w:rFonts w:ascii="CMU Concrete" w:hAnsi="CMU Concrete" w:hint="eastAsia"/>
        </w:rPr>
        <w:t xml:space="preserve">UNIFINV(-1, 1, 0.85) </w:t>
      </w:r>
      <w:r w:rsidRPr="00D4048A">
        <w:rPr>
          <w:rFonts w:ascii="CMU Concrete" w:hAnsi="CMU Concrete"/>
        </w:rPr>
        <w:sym w:font="Wingdings" w:char="F0E8"/>
      </w:r>
      <w:r>
        <w:rPr>
          <w:rFonts w:ascii="CMU Concrete" w:hAnsi="CMU Concrete" w:hint="eastAsia"/>
        </w:rPr>
        <w:t xml:space="preserve"> 0.7</w:t>
      </w:r>
    </w:p>
    <w:p w14:paraId="3A4027B1" w14:textId="77777777" w:rsidR="00FA2380" w:rsidRPr="00D4048A" w:rsidRDefault="00FA2380" w:rsidP="00FA2380">
      <w:pPr>
        <w:pStyle w:val="11"/>
      </w:pPr>
      <w:r w:rsidRPr="00D4048A">
        <w:t xml:space="preserve">UNIFMEAN (num1, num2) </w:t>
      </w:r>
    </w:p>
    <w:p w14:paraId="4A3F866B" w14:textId="77777777" w:rsidR="00FA2380" w:rsidRPr="00D4048A" w:rsidRDefault="00FA2380" w:rsidP="00FA2380">
      <w:pPr>
        <w:pStyle w:val="p2"/>
        <w:rPr>
          <w:rFonts w:ascii="CMU Concrete" w:hAnsi="CMU Concrete"/>
        </w:rPr>
      </w:pPr>
      <w:r w:rsidRPr="00D4048A">
        <w:rPr>
          <w:rFonts w:ascii="CMU Concrete" w:hAnsi="CMU Concrete"/>
        </w:rPr>
        <w:t>num1, num2 :  </w:t>
      </w:r>
      <w:r w:rsidRPr="00D4048A">
        <w:rPr>
          <w:rFonts w:ascii="CMU Concrete" w:hAnsi="CMU Concrete"/>
        </w:rPr>
        <w:t>숫자</w:t>
      </w:r>
    </w:p>
    <w:p w14:paraId="02149DE7"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6BFA5106" w14:textId="77777777" w:rsidR="00FA2380" w:rsidRDefault="00222293" w:rsidP="00FA2380">
      <w:pPr>
        <w:pStyle w:val="p2"/>
        <w:rPr>
          <w:rFonts w:ascii="CMU Concrete" w:hAnsi="CMU Concrete"/>
        </w:rPr>
      </w:pPr>
      <w:r>
        <w:rPr>
          <w:rFonts w:ascii="CMU Concrete" w:hAnsi="CMU Concrete"/>
        </w:rPr>
        <w:t>UNIFMEAN</w:t>
      </w:r>
      <w:r w:rsidR="00FA2380" w:rsidRPr="00D4048A">
        <w:rPr>
          <w:rFonts w:ascii="CMU Concrete" w:hAnsi="CMU Concrete"/>
        </w:rPr>
        <w:t xml:space="preserve">(1,7) </w:t>
      </w:r>
      <w:r w:rsidR="00FA2380" w:rsidRPr="00D4048A">
        <w:rPr>
          <w:rFonts w:ascii="CMU Concrete" w:hAnsi="CMU Concrete"/>
        </w:rPr>
        <w:sym w:font="Wingdings" w:char="F0E8"/>
      </w:r>
      <w:r w:rsidR="00FA2380" w:rsidRPr="00D4048A">
        <w:rPr>
          <w:rFonts w:ascii="CMU Concrete" w:hAnsi="CMU Concrete"/>
        </w:rPr>
        <w:t xml:space="preserve"> 4</w:t>
      </w:r>
    </w:p>
    <w:p w14:paraId="7D035687" w14:textId="77777777" w:rsidR="00FA2380" w:rsidRPr="00D4048A" w:rsidRDefault="00FA2380" w:rsidP="00FA2380">
      <w:pPr>
        <w:pStyle w:val="11"/>
      </w:pPr>
      <w:r w:rsidRPr="00D4048A">
        <w:t>UNIF</w:t>
      </w:r>
      <w:r>
        <w:rPr>
          <w:rFonts w:hint="eastAsia"/>
        </w:rPr>
        <w:t>PDF</w:t>
      </w:r>
      <w:r w:rsidRPr="00D4048A">
        <w:t xml:space="preserve"> (num1, num2</w:t>
      </w:r>
      <w:r>
        <w:rPr>
          <w:rFonts w:hint="eastAsia"/>
        </w:rPr>
        <w:t>, num3</w:t>
      </w:r>
      <w:r w:rsidRPr="00D4048A">
        <w:t xml:space="preserve">) </w:t>
      </w:r>
    </w:p>
    <w:p w14:paraId="041B79D9" w14:textId="77777777" w:rsidR="00FA2380" w:rsidRPr="00D4048A" w:rsidRDefault="00FA2380" w:rsidP="00FA2380">
      <w:pPr>
        <w:pStyle w:val="p2"/>
        <w:rPr>
          <w:rFonts w:ascii="CMU Concrete" w:hAnsi="CMU Concrete"/>
        </w:rPr>
      </w:pPr>
      <w:r w:rsidRPr="00D4048A">
        <w:rPr>
          <w:rFonts w:ascii="CMU Concrete" w:hAnsi="CMU Concrete"/>
        </w:rPr>
        <w:t>num1, num2</w:t>
      </w:r>
      <w:r>
        <w:rPr>
          <w:rFonts w:ascii="CMU Concrete" w:hAnsi="CMU Concrete" w:hint="eastAsia"/>
        </w:rPr>
        <w:t>, num3</w:t>
      </w:r>
      <w:r w:rsidRPr="00D4048A">
        <w:rPr>
          <w:rFonts w:ascii="CMU Concrete" w:hAnsi="CMU Concrete"/>
        </w:rPr>
        <w:t xml:space="preserve"> :  </w:t>
      </w:r>
      <w:r w:rsidRPr="00D4048A">
        <w:rPr>
          <w:rFonts w:ascii="CMU Concrete" w:hAnsi="CMU Concrete"/>
        </w:rPr>
        <w:t>숫자</w:t>
      </w:r>
    </w:p>
    <w:p w14:paraId="2D1E369A"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PDF </w:t>
      </w:r>
      <w:r>
        <w:rPr>
          <w:rFonts w:ascii="CMU Concrete" w:hAnsi="CMU Concrete" w:hint="eastAsia"/>
        </w:rPr>
        <w:t>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7B217155" w14:textId="77777777" w:rsidR="00FA2380" w:rsidRPr="0087083F" w:rsidRDefault="00FA2380" w:rsidP="00FA2380">
      <w:pPr>
        <w:pStyle w:val="p2"/>
        <w:rPr>
          <w:rFonts w:ascii="CMU Concrete" w:hAnsi="CMU Concrete"/>
        </w:rPr>
      </w:pPr>
      <w:r>
        <w:rPr>
          <w:rFonts w:ascii="CMU Concrete" w:hAnsi="CMU Concrete" w:hint="eastAsia"/>
        </w:rPr>
        <w:t xml:space="preserve">UNIFPDF(-1, 1, 0.7) </w:t>
      </w:r>
      <w:r w:rsidRPr="00D4048A">
        <w:rPr>
          <w:rFonts w:ascii="CMU Concrete" w:hAnsi="CMU Concrete"/>
        </w:rPr>
        <w:sym w:font="Wingdings" w:char="F0E8"/>
      </w:r>
      <w:r>
        <w:rPr>
          <w:rFonts w:ascii="CMU Concrete" w:hAnsi="CMU Concrete" w:hint="eastAsia"/>
        </w:rPr>
        <w:t xml:space="preserve"> 0.5</w:t>
      </w:r>
    </w:p>
    <w:p w14:paraId="4D05BD58" w14:textId="77777777" w:rsidR="00FA2380" w:rsidRPr="00D4048A" w:rsidRDefault="00FA2380" w:rsidP="00FA2380">
      <w:pPr>
        <w:pStyle w:val="11"/>
      </w:pPr>
      <w:r w:rsidRPr="00D4048A">
        <w:t xml:space="preserve">UNIFVARIANCE (num1, num2) </w:t>
      </w:r>
    </w:p>
    <w:p w14:paraId="703DAF5C" w14:textId="77777777" w:rsidR="00FA2380" w:rsidRPr="00D4048A" w:rsidRDefault="00FA2380" w:rsidP="00FA2380">
      <w:pPr>
        <w:pStyle w:val="p2"/>
        <w:rPr>
          <w:rFonts w:ascii="CMU Concrete" w:hAnsi="CMU Concrete"/>
        </w:rPr>
      </w:pPr>
      <w:r w:rsidRPr="00D4048A">
        <w:rPr>
          <w:rFonts w:ascii="CMU Concrete" w:hAnsi="CMU Concrete"/>
        </w:rPr>
        <w:t>num1, num2 :  </w:t>
      </w:r>
      <w:r w:rsidRPr="00D4048A">
        <w:rPr>
          <w:rFonts w:ascii="CMU Concrete" w:hAnsi="CMU Concrete"/>
        </w:rPr>
        <w:t>숫자</w:t>
      </w:r>
    </w:p>
    <w:p w14:paraId="097D46D3"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연속</w:t>
      </w:r>
      <w:r w:rsidRPr="00D4048A">
        <w:rPr>
          <w:rFonts w:ascii="CMU Concrete" w:hAnsi="CMU Concrete"/>
        </w:rPr>
        <w:t xml:space="preserve"> </w:t>
      </w:r>
      <w:r w:rsidRPr="00D4048A">
        <w:rPr>
          <w:rFonts w:ascii="CMU Concrete" w:hAnsi="CMU Concrete"/>
        </w:rPr>
        <w:t>균일</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2612BD6F"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UNIFVARIANCE(1,7) </w:t>
      </w:r>
      <w:r w:rsidRPr="00D4048A">
        <w:rPr>
          <w:rFonts w:ascii="CMU Concrete" w:hAnsi="CMU Concrete"/>
        </w:rPr>
        <w:sym w:font="Wingdings" w:char="F0E8"/>
      </w:r>
      <w:r w:rsidRPr="006C16B0">
        <w:rPr>
          <w:rFonts w:ascii="CMU Concrete" w:hAnsi="CMU Concrete"/>
          <w:lang w:val="pt-BR"/>
        </w:rPr>
        <w:t xml:space="preserve"> 3</w:t>
      </w:r>
    </w:p>
    <w:p w14:paraId="37FA0851" w14:textId="77777777" w:rsidR="00FA2380" w:rsidRPr="006C16B0" w:rsidRDefault="00FA2380" w:rsidP="00FA2380">
      <w:pPr>
        <w:pStyle w:val="11"/>
        <w:rPr>
          <w:lang w:val="pt-BR"/>
        </w:rPr>
      </w:pPr>
      <w:r w:rsidRPr="006C16B0">
        <w:rPr>
          <w:lang w:val="pt-BR"/>
        </w:rPr>
        <w:t>WBL</w:t>
      </w:r>
      <w:r w:rsidRPr="006C16B0">
        <w:rPr>
          <w:rFonts w:hint="eastAsia"/>
          <w:lang w:val="pt-BR"/>
        </w:rPr>
        <w:t>CDF</w:t>
      </w:r>
      <w:r w:rsidRPr="006C16B0">
        <w:rPr>
          <w:lang w:val="pt-BR"/>
        </w:rPr>
        <w:t>(num1, num2</w:t>
      </w:r>
      <w:r w:rsidRPr="006C16B0">
        <w:rPr>
          <w:rFonts w:hint="eastAsia"/>
          <w:lang w:val="pt-BR"/>
        </w:rPr>
        <w:t>, num3</w:t>
      </w:r>
      <w:r w:rsidRPr="006C16B0">
        <w:rPr>
          <w:lang w:val="pt-BR"/>
        </w:rPr>
        <w:t xml:space="preserve">) </w:t>
      </w:r>
    </w:p>
    <w:p w14:paraId="0E1DDFB9" w14:textId="77777777" w:rsidR="00FA2380" w:rsidRPr="006C16B0" w:rsidRDefault="00FA2380" w:rsidP="00FA2380">
      <w:pPr>
        <w:pStyle w:val="p2"/>
        <w:rPr>
          <w:rFonts w:ascii="CMU Concrete" w:hAnsi="CMU Concrete"/>
          <w:lang w:val="pt-BR"/>
        </w:rPr>
      </w:pPr>
      <w:r w:rsidRPr="006C16B0">
        <w:rPr>
          <w:rFonts w:ascii="CMU Concrete" w:hAnsi="CMU Concrete"/>
          <w:lang w:val="pt-BR"/>
        </w:rPr>
        <w:t>num1, num2</w:t>
      </w:r>
      <w:r w:rsidRPr="006C16B0">
        <w:rPr>
          <w:rFonts w:ascii="CMU Concrete" w:hAnsi="CMU Concrete" w:hint="eastAsia"/>
          <w:lang w:val="pt-BR"/>
        </w:rPr>
        <w:t>, num3</w:t>
      </w:r>
      <w:r w:rsidRPr="006C16B0">
        <w:rPr>
          <w:rFonts w:ascii="CMU Concrete" w:hAnsi="CMU Concrete"/>
          <w:lang w:val="pt-BR"/>
        </w:rPr>
        <w:t xml:space="preserve"> :  </w:t>
      </w:r>
      <w:r w:rsidRPr="00D4048A">
        <w:rPr>
          <w:rFonts w:ascii="CMU Concrete" w:hAnsi="CMU Concrete"/>
        </w:rPr>
        <w:t>숫자</w:t>
      </w:r>
    </w:p>
    <w:p w14:paraId="2B1C7CF2" w14:textId="77777777" w:rsidR="00FA2380" w:rsidRPr="006C16B0" w:rsidRDefault="00FA2380" w:rsidP="00FA2380">
      <w:pPr>
        <w:pStyle w:val="p2"/>
        <w:rPr>
          <w:rFonts w:ascii="CMU Concrete" w:hAnsi="CMU Concrete"/>
          <w:lang w:val="pt-BR"/>
        </w:rPr>
      </w:pPr>
      <w:r w:rsidRPr="00D4048A">
        <w:rPr>
          <w:rFonts w:ascii="CMU Concrete" w:hAnsi="CMU Concrete"/>
        </w:rPr>
        <w:t>모수</w:t>
      </w:r>
      <w:r w:rsidRPr="006C16B0">
        <w:rPr>
          <w:rFonts w:ascii="CMU Concrete" w:hAnsi="CMU Concrete"/>
          <w:lang w:val="pt-BR"/>
        </w:rPr>
        <w:t xml:space="preserve"> num1, num2</w:t>
      </w:r>
      <w:r w:rsidRPr="00D4048A">
        <w:rPr>
          <w:rFonts w:ascii="CMU Concrete" w:hAnsi="CMU Concrete"/>
        </w:rPr>
        <w:t>에</w:t>
      </w:r>
      <w:r w:rsidRPr="006C16B0">
        <w:rPr>
          <w:rFonts w:ascii="CMU Concrete" w:hAnsi="CMU Concrete"/>
          <w:lang w:val="pt-BR"/>
        </w:rPr>
        <w:t xml:space="preserve"> </w:t>
      </w:r>
      <w:r w:rsidRPr="00D4048A">
        <w:rPr>
          <w:rFonts w:ascii="CMU Concrete" w:hAnsi="CMU Concrete"/>
        </w:rPr>
        <w:t>해당하는</w:t>
      </w:r>
      <w:r w:rsidRPr="006C16B0">
        <w:rPr>
          <w:rFonts w:ascii="CMU Concrete" w:hAnsi="CMU Concrete"/>
          <w:lang w:val="pt-BR"/>
        </w:rPr>
        <w:t xml:space="preserve"> </w:t>
      </w:r>
      <w:r w:rsidRPr="00D4048A">
        <w:rPr>
          <w:rFonts w:ascii="CMU Concrete" w:hAnsi="CMU Concrete"/>
        </w:rPr>
        <w:t>와이블</w:t>
      </w:r>
      <w:r w:rsidRPr="006C16B0">
        <w:rPr>
          <w:rFonts w:ascii="CMU Concrete" w:hAnsi="CMU Concrete"/>
          <w:lang w:val="pt-BR"/>
        </w:rPr>
        <w:t xml:space="preserve"> </w:t>
      </w:r>
      <w:r w:rsidRPr="00D4048A">
        <w:rPr>
          <w:rFonts w:ascii="CMU Concrete" w:hAnsi="CMU Concrete"/>
        </w:rPr>
        <w:t>분포의</w:t>
      </w:r>
      <w:r w:rsidRPr="006C16B0">
        <w:rPr>
          <w:rFonts w:ascii="CMU Concrete" w:hAnsi="CMU Concrete"/>
          <w:lang w:val="pt-BR"/>
        </w:rPr>
        <w:t xml:space="preserve"> </w:t>
      </w:r>
      <w:r w:rsidRPr="006C16B0">
        <w:rPr>
          <w:rFonts w:ascii="CMU Concrete" w:hAnsi="CMU Concrete" w:hint="eastAsia"/>
          <w:lang w:val="pt-BR"/>
        </w:rPr>
        <w:t>num3</w:t>
      </w:r>
      <w:r>
        <w:rPr>
          <w:rFonts w:ascii="CMU Concrete" w:hAnsi="CMU Concrete" w:hint="eastAsia"/>
        </w:rPr>
        <w:t>에서의</w:t>
      </w:r>
      <w:r w:rsidRPr="006C16B0">
        <w:rPr>
          <w:rFonts w:ascii="CMU Concrete" w:hAnsi="CMU Concrete" w:hint="eastAsia"/>
          <w:lang w:val="pt-BR"/>
        </w:rPr>
        <w:t xml:space="preserve"> CDF </w:t>
      </w:r>
      <w:r>
        <w:rPr>
          <w:rFonts w:ascii="CMU Concrete" w:hAnsi="CMU Concrete" w:hint="eastAsia"/>
        </w:rPr>
        <w:t>값</w:t>
      </w:r>
      <w:r w:rsidRPr="00D4048A">
        <w:rPr>
          <w:rFonts w:ascii="CMU Concrete" w:hAnsi="CMU Concrete"/>
        </w:rPr>
        <w:t>을</w:t>
      </w:r>
      <w:r w:rsidRPr="006C16B0">
        <w:rPr>
          <w:rFonts w:ascii="CMU Concrete" w:hAnsi="CMU Concrete"/>
          <w:lang w:val="pt-BR"/>
        </w:rPr>
        <w:t xml:space="preserve"> </w:t>
      </w:r>
      <w:r w:rsidRPr="00D4048A">
        <w:rPr>
          <w:rFonts w:ascii="CMU Concrete" w:hAnsi="CMU Concrete"/>
        </w:rPr>
        <w:t>구합니다</w:t>
      </w:r>
      <w:r w:rsidRPr="006C16B0">
        <w:rPr>
          <w:rFonts w:ascii="CMU Concrete" w:hAnsi="CMU Concrete"/>
          <w:lang w:val="pt-BR"/>
        </w:rPr>
        <w:t>.</w:t>
      </w:r>
    </w:p>
    <w:p w14:paraId="7EF2275A"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WBLCDF(0.15, 0.8, 0.5) </w:t>
      </w:r>
      <w:r w:rsidRPr="00D4048A">
        <w:rPr>
          <w:rFonts w:ascii="CMU Concrete" w:hAnsi="CMU Concrete"/>
        </w:rPr>
        <w:sym w:font="Wingdings" w:char="F0E8"/>
      </w:r>
      <w:r w:rsidRPr="006C16B0">
        <w:rPr>
          <w:rFonts w:ascii="CMU Concrete" w:hAnsi="CMU Concrete" w:hint="eastAsia"/>
          <w:lang w:val="pt-BR"/>
        </w:rPr>
        <w:t xml:space="preserve"> 0.53846</w:t>
      </w:r>
    </w:p>
    <w:p w14:paraId="2ADCA6ED" w14:textId="77777777" w:rsidR="00FA2380" w:rsidRPr="006C16B0" w:rsidRDefault="00FA2380" w:rsidP="00FA2380">
      <w:pPr>
        <w:pStyle w:val="11"/>
        <w:rPr>
          <w:lang w:val="pt-BR"/>
        </w:rPr>
      </w:pPr>
      <w:r w:rsidRPr="006C16B0">
        <w:rPr>
          <w:lang w:val="pt-BR"/>
        </w:rPr>
        <w:t>WBL</w:t>
      </w:r>
      <w:r w:rsidRPr="006C16B0">
        <w:rPr>
          <w:rFonts w:hint="eastAsia"/>
          <w:lang w:val="pt-BR"/>
        </w:rPr>
        <w:t>INV</w:t>
      </w:r>
      <w:r w:rsidRPr="006C16B0">
        <w:rPr>
          <w:lang w:val="pt-BR"/>
        </w:rPr>
        <w:t>(num1, num2</w:t>
      </w:r>
      <w:r w:rsidRPr="006C16B0">
        <w:rPr>
          <w:rFonts w:hint="eastAsia"/>
          <w:lang w:val="pt-BR"/>
        </w:rPr>
        <w:t>, num3</w:t>
      </w:r>
      <w:r w:rsidRPr="006C16B0">
        <w:rPr>
          <w:lang w:val="pt-BR"/>
        </w:rPr>
        <w:t xml:space="preserve">) </w:t>
      </w:r>
    </w:p>
    <w:p w14:paraId="6DFC960E" w14:textId="77777777" w:rsidR="00FA2380" w:rsidRPr="00D4048A" w:rsidRDefault="00FA2380" w:rsidP="00FA2380">
      <w:pPr>
        <w:pStyle w:val="p2"/>
        <w:rPr>
          <w:rFonts w:ascii="CMU Concrete" w:hAnsi="CMU Concrete"/>
        </w:rPr>
      </w:pPr>
      <w:r w:rsidRPr="00D4048A">
        <w:rPr>
          <w:rFonts w:ascii="CMU Concrete" w:hAnsi="CMU Concrete"/>
        </w:rPr>
        <w:t>num1, num2</w:t>
      </w:r>
      <w:r>
        <w:rPr>
          <w:rFonts w:ascii="CMU Concrete" w:hAnsi="CMU Concrete" w:hint="eastAsia"/>
        </w:rPr>
        <w:t>, num3</w:t>
      </w:r>
      <w:r w:rsidRPr="00D4048A">
        <w:rPr>
          <w:rFonts w:ascii="CMU Concrete" w:hAnsi="CMU Concrete"/>
        </w:rPr>
        <w:t xml:space="preserve"> :  </w:t>
      </w:r>
      <w:r w:rsidRPr="00D4048A">
        <w:rPr>
          <w:rFonts w:ascii="CMU Concrete" w:hAnsi="CMU Concrete"/>
        </w:rPr>
        <w:t>숫자</w:t>
      </w:r>
    </w:p>
    <w:p w14:paraId="0E158DA0"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w:t>
      </w:r>
      <w:r>
        <w:rPr>
          <w:rFonts w:ascii="CMU Concrete" w:hAnsi="CMU Concrete" w:hint="eastAsia"/>
        </w:rPr>
        <w:t xml:space="preserve"> CDF</w:t>
      </w:r>
      <w:r w:rsidRPr="00D4048A">
        <w:rPr>
          <w:rFonts w:ascii="CMU Concrete" w:hAnsi="CMU Concrete"/>
        </w:rPr>
        <w:t>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w:t>
      </w:r>
      <w:r>
        <w:rPr>
          <w:rFonts w:ascii="CMU Concrete" w:hAnsi="CMU Concrete" w:hint="eastAsia"/>
        </w:rPr>
        <w:t>역함수</w:t>
      </w:r>
      <w:r>
        <w:rPr>
          <w:rFonts w:ascii="CMU Concrete" w:hAnsi="CMU Concrete" w:hint="eastAsia"/>
        </w:rPr>
        <w:t xml:space="preserve">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Pr>
          <w:rFonts w:ascii="CMU Concrete" w:hAnsi="CMU Concrete"/>
        </w:rPr>
        <w:t>.</w:t>
      </w:r>
    </w:p>
    <w:p w14:paraId="6BE6F463" w14:textId="77777777" w:rsidR="00FA2380" w:rsidRPr="0087083F" w:rsidRDefault="00FA2380" w:rsidP="00FA2380">
      <w:pPr>
        <w:pStyle w:val="p2"/>
        <w:rPr>
          <w:rFonts w:ascii="CMU Concrete" w:hAnsi="CMU Concrete"/>
        </w:rPr>
      </w:pPr>
      <w:r>
        <w:rPr>
          <w:rFonts w:ascii="CMU Concrete" w:hAnsi="CMU Concrete" w:hint="eastAsia"/>
        </w:rPr>
        <w:t xml:space="preserve">WBLINV(0.15, 0.8, 0.53846) </w:t>
      </w:r>
      <w:r w:rsidRPr="00D4048A">
        <w:rPr>
          <w:rFonts w:ascii="CMU Concrete" w:hAnsi="CMU Concrete"/>
        </w:rPr>
        <w:sym w:font="Wingdings" w:char="F0E8"/>
      </w:r>
      <w:r>
        <w:rPr>
          <w:rFonts w:ascii="CMU Concrete" w:hAnsi="CMU Concrete" w:hint="eastAsia"/>
        </w:rPr>
        <w:t xml:space="preserve"> 0.5</w:t>
      </w:r>
    </w:p>
    <w:p w14:paraId="163A5BD3" w14:textId="77777777" w:rsidR="00FA2380" w:rsidRPr="00D4048A" w:rsidRDefault="00FA2380" w:rsidP="00FA2380">
      <w:pPr>
        <w:pStyle w:val="11"/>
      </w:pPr>
      <w:r w:rsidRPr="00D4048A">
        <w:t xml:space="preserve">WBLMEAN(num1, num2) </w:t>
      </w:r>
    </w:p>
    <w:p w14:paraId="57E169D2" w14:textId="77777777" w:rsidR="00FA2380" w:rsidRPr="00D4048A" w:rsidRDefault="00FA2380" w:rsidP="00FA2380">
      <w:pPr>
        <w:pStyle w:val="p2"/>
        <w:rPr>
          <w:rFonts w:ascii="CMU Concrete" w:hAnsi="CMU Concrete"/>
        </w:rPr>
      </w:pPr>
      <w:r w:rsidRPr="00D4048A">
        <w:rPr>
          <w:rFonts w:ascii="CMU Concrete" w:hAnsi="CMU Concrete"/>
        </w:rPr>
        <w:t>num1, num2 :  </w:t>
      </w:r>
      <w:r w:rsidRPr="00D4048A">
        <w:rPr>
          <w:rFonts w:ascii="CMU Concrete" w:hAnsi="CMU Concrete"/>
        </w:rPr>
        <w:t>숫자</w:t>
      </w:r>
    </w:p>
    <w:p w14:paraId="7DA571A8"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4F06281A" w14:textId="77777777" w:rsidR="00FA2380" w:rsidRDefault="009F13DD" w:rsidP="00FA2380">
      <w:pPr>
        <w:pStyle w:val="p2"/>
        <w:rPr>
          <w:rFonts w:ascii="CMU Concrete" w:hAnsi="CMU Concrete"/>
        </w:rPr>
      </w:pPr>
      <w:r>
        <w:rPr>
          <w:rFonts w:ascii="CMU Concrete" w:hAnsi="CMU Concrete"/>
        </w:rPr>
        <w:t>WBLMEAN</w:t>
      </w:r>
      <w:r w:rsidR="00FA2380" w:rsidRPr="00D4048A">
        <w:rPr>
          <w:rFonts w:ascii="CMU Concrete" w:hAnsi="CMU Concrete"/>
        </w:rPr>
        <w:t xml:space="preserve">(2, 0.5) </w:t>
      </w:r>
      <w:r w:rsidR="00FA2380" w:rsidRPr="00D4048A">
        <w:rPr>
          <w:rFonts w:ascii="CMU Concrete" w:hAnsi="CMU Concrete"/>
        </w:rPr>
        <w:sym w:font="Wingdings" w:char="F0E8"/>
      </w:r>
      <w:r w:rsidR="00FA2380" w:rsidRPr="00D4048A">
        <w:rPr>
          <w:rFonts w:ascii="CMU Concrete" w:hAnsi="CMU Concrete"/>
        </w:rPr>
        <w:t xml:space="preserve"> 4</w:t>
      </w:r>
    </w:p>
    <w:p w14:paraId="3A3D40D7" w14:textId="77777777" w:rsidR="00FA2380" w:rsidRPr="00D4048A" w:rsidRDefault="00FA2380" w:rsidP="00FA2380">
      <w:pPr>
        <w:pStyle w:val="11"/>
      </w:pPr>
      <w:r>
        <w:t>WBL</w:t>
      </w:r>
      <w:r>
        <w:rPr>
          <w:rFonts w:hint="eastAsia"/>
        </w:rPr>
        <w:t>PDF</w:t>
      </w:r>
      <w:r w:rsidRPr="00D4048A">
        <w:t>(num1, num2</w:t>
      </w:r>
      <w:r>
        <w:rPr>
          <w:rFonts w:hint="eastAsia"/>
        </w:rPr>
        <w:t>, num3</w:t>
      </w:r>
      <w:r w:rsidRPr="00D4048A">
        <w:t xml:space="preserve">) </w:t>
      </w:r>
    </w:p>
    <w:p w14:paraId="5AED5850" w14:textId="77777777" w:rsidR="00FA2380" w:rsidRPr="00D4048A" w:rsidRDefault="00FA2380" w:rsidP="00FA2380">
      <w:pPr>
        <w:pStyle w:val="p2"/>
        <w:rPr>
          <w:rFonts w:ascii="CMU Concrete" w:hAnsi="CMU Concrete"/>
        </w:rPr>
      </w:pPr>
      <w:r w:rsidRPr="00D4048A">
        <w:rPr>
          <w:rFonts w:ascii="CMU Concrete" w:hAnsi="CMU Concrete"/>
        </w:rPr>
        <w:t>num1, num2</w:t>
      </w:r>
      <w:r>
        <w:rPr>
          <w:rFonts w:ascii="CMU Concrete" w:hAnsi="CMU Concrete" w:hint="eastAsia"/>
        </w:rPr>
        <w:t>, num3</w:t>
      </w:r>
      <w:r w:rsidRPr="00D4048A">
        <w:rPr>
          <w:rFonts w:ascii="CMU Concrete" w:hAnsi="CMU Concrete"/>
        </w:rPr>
        <w:t xml:space="preserve"> :  </w:t>
      </w:r>
      <w:r w:rsidRPr="00D4048A">
        <w:rPr>
          <w:rFonts w:ascii="CMU Concrete" w:hAnsi="CMU Concrete"/>
        </w:rPr>
        <w:t>숫자</w:t>
      </w:r>
    </w:p>
    <w:p w14:paraId="5E61D797" w14:textId="77777777" w:rsidR="00FA2380"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Pr>
          <w:rFonts w:ascii="CMU Concrete" w:hAnsi="CMU Concrete" w:hint="eastAsia"/>
        </w:rPr>
        <w:t>num3</w:t>
      </w:r>
      <w:r>
        <w:rPr>
          <w:rFonts w:ascii="CMU Concrete" w:hAnsi="CMU Concrete" w:hint="eastAsia"/>
        </w:rPr>
        <w:t>에서의</w:t>
      </w:r>
      <w:r>
        <w:rPr>
          <w:rFonts w:ascii="CMU Concrete" w:hAnsi="CMU Concrete" w:hint="eastAsia"/>
        </w:rPr>
        <w:t xml:space="preserve"> PDF </w:t>
      </w:r>
      <w:r>
        <w:rPr>
          <w:rFonts w:ascii="CMU Concrete" w:hAnsi="CMU Concrete" w:hint="eastAsia"/>
        </w:rPr>
        <w:t>값</w:t>
      </w:r>
      <w:r w:rsidRPr="00D4048A">
        <w:rPr>
          <w:rFonts w:ascii="CMU Concrete" w:hAnsi="CMU Concrete"/>
        </w:rPr>
        <w:t>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6A98B696" w14:textId="77777777" w:rsidR="00FA2380" w:rsidRPr="0087083F" w:rsidRDefault="00FA2380" w:rsidP="00FA2380">
      <w:pPr>
        <w:pStyle w:val="p2"/>
        <w:rPr>
          <w:rFonts w:ascii="CMU Concrete" w:hAnsi="CMU Concrete"/>
        </w:rPr>
      </w:pPr>
      <w:r>
        <w:rPr>
          <w:rFonts w:ascii="CMU Concrete" w:hAnsi="CMU Concrete" w:hint="eastAsia"/>
        </w:rPr>
        <w:t xml:space="preserve">WBLPDF(0.15, 0.8, 0.5) </w:t>
      </w:r>
      <w:r w:rsidRPr="00D4048A">
        <w:rPr>
          <w:rFonts w:ascii="CMU Concrete" w:hAnsi="CMU Concrete"/>
        </w:rPr>
        <w:sym w:font="Wingdings" w:char="F0E8"/>
      </w:r>
      <w:r>
        <w:rPr>
          <w:rFonts w:ascii="CMU Concrete" w:hAnsi="CMU Concrete" w:hint="eastAsia"/>
        </w:rPr>
        <w:t xml:space="preserve"> 1.53846</w:t>
      </w:r>
    </w:p>
    <w:p w14:paraId="7FA1868F" w14:textId="77777777" w:rsidR="00FA2380" w:rsidRPr="00D4048A" w:rsidRDefault="00FA2380" w:rsidP="00FA2380">
      <w:pPr>
        <w:pStyle w:val="11"/>
      </w:pPr>
      <w:r w:rsidRPr="00D4048A">
        <w:t xml:space="preserve">WBLVARIANCE(num1, num2) </w:t>
      </w:r>
    </w:p>
    <w:p w14:paraId="72B415A1" w14:textId="77777777" w:rsidR="00FA2380" w:rsidRPr="00D4048A" w:rsidRDefault="00FA2380" w:rsidP="00FA2380">
      <w:pPr>
        <w:pStyle w:val="p2"/>
        <w:rPr>
          <w:rFonts w:ascii="CMU Concrete" w:hAnsi="CMU Concrete"/>
        </w:rPr>
      </w:pPr>
      <w:r w:rsidRPr="00D4048A">
        <w:rPr>
          <w:rFonts w:ascii="CMU Concrete" w:hAnsi="CMU Concrete"/>
        </w:rPr>
        <w:t>num1, num2 :  </w:t>
      </w:r>
      <w:r w:rsidRPr="00D4048A">
        <w:rPr>
          <w:rFonts w:ascii="CMU Concrete" w:hAnsi="CMU Concrete"/>
        </w:rPr>
        <w:t>숫자</w:t>
      </w:r>
    </w:p>
    <w:p w14:paraId="01AEC118" w14:textId="77777777" w:rsidR="00FA2380" w:rsidRPr="00D4048A" w:rsidRDefault="00FA2380" w:rsidP="00FA2380">
      <w:pPr>
        <w:pStyle w:val="p2"/>
        <w:rPr>
          <w:rFonts w:ascii="CMU Concrete" w:hAnsi="CMU Concrete"/>
        </w:rPr>
      </w:pPr>
      <w:r w:rsidRPr="00D4048A">
        <w:rPr>
          <w:rFonts w:ascii="CMU Concrete" w:hAnsi="CMU Concrete"/>
        </w:rPr>
        <w:t>모수</w:t>
      </w:r>
      <w:r w:rsidRPr="00D4048A">
        <w:rPr>
          <w:rFonts w:ascii="CMU Concrete" w:hAnsi="CMU Concrete"/>
        </w:rPr>
        <w:t xml:space="preserve"> num1,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와이블</w:t>
      </w:r>
      <w:r w:rsidRPr="00D4048A">
        <w:rPr>
          <w:rFonts w:ascii="CMU Concrete" w:hAnsi="CMU Concrete"/>
        </w:rPr>
        <w:t xml:space="preserve"> </w:t>
      </w:r>
      <w:r w:rsidRPr="00D4048A">
        <w:rPr>
          <w:rFonts w:ascii="CMU Concrete" w:hAnsi="CMU Concrete"/>
        </w:rPr>
        <w:t>분포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 xml:space="preserve">. </w:t>
      </w:r>
    </w:p>
    <w:p w14:paraId="28327615" w14:textId="77777777" w:rsidR="00FA2380" w:rsidRDefault="009F13DD" w:rsidP="00FA2380">
      <w:pPr>
        <w:pStyle w:val="p2"/>
        <w:rPr>
          <w:rFonts w:ascii="CMU Concrete" w:hAnsi="CMU Concrete"/>
        </w:rPr>
      </w:pPr>
      <w:r>
        <w:rPr>
          <w:rFonts w:ascii="CMU Concrete" w:hAnsi="CMU Concrete"/>
        </w:rPr>
        <w:t>WBLVARIANCE</w:t>
      </w:r>
      <w:r w:rsidR="00FA2380" w:rsidRPr="00D4048A">
        <w:rPr>
          <w:rFonts w:ascii="CMU Concrete" w:hAnsi="CMU Concrete"/>
        </w:rPr>
        <w:t xml:space="preserve">(2, 80) </w:t>
      </w:r>
      <w:r w:rsidR="00FA2380" w:rsidRPr="00D4048A">
        <w:rPr>
          <w:rFonts w:ascii="CMU Concrete" w:hAnsi="CMU Concrete"/>
        </w:rPr>
        <w:sym w:font="Wingdings" w:char="F0E8"/>
      </w:r>
      <w:r w:rsidR="00FA2380">
        <w:rPr>
          <w:rFonts w:ascii="CMU Concrete" w:hAnsi="CMU Concrete"/>
        </w:rPr>
        <w:t xml:space="preserve"> </w:t>
      </w:r>
      <w:r w:rsidR="00FA2380">
        <w:rPr>
          <w:rFonts w:ascii="CMU Concrete" w:hAnsi="CMU Concrete" w:hint="eastAsia"/>
        </w:rPr>
        <w:t>0.00100</w:t>
      </w:r>
    </w:p>
    <w:p w14:paraId="32E8DE98" w14:textId="77777777" w:rsidR="00FA2380" w:rsidRPr="00D4048A" w:rsidRDefault="00FA2380" w:rsidP="00FA2380">
      <w:pPr>
        <w:pStyle w:val="p2"/>
        <w:rPr>
          <w:rFonts w:ascii="CMU Concrete" w:hAnsi="CMU Concrete"/>
        </w:rPr>
      </w:pPr>
    </w:p>
    <w:p w14:paraId="2AB04B55" w14:textId="77777777" w:rsidR="00FA2380" w:rsidRPr="00D4048A" w:rsidRDefault="00FA2380" w:rsidP="00822CCC">
      <w:pPr>
        <w:pStyle w:val="000"/>
        <w:ind w:firstLine="108"/>
      </w:pPr>
      <w:bookmarkStart w:id="1677" w:name="_Toc93916181"/>
      <w:bookmarkStart w:id="1678" w:name="_Toc94670723"/>
      <w:bookmarkStart w:id="1679" w:name="_Toc94688470"/>
      <w:bookmarkStart w:id="1680" w:name="_Toc206929847"/>
      <w:bookmarkStart w:id="1681" w:name="_Toc206930015"/>
      <w:bookmarkStart w:id="1682" w:name="_Toc206930182"/>
      <w:bookmarkStart w:id="1683" w:name="_Toc207077326"/>
      <w:bookmarkStart w:id="1684" w:name="_Toc207077489"/>
      <w:bookmarkStart w:id="1685" w:name="_Toc207077651"/>
      <w:bookmarkStart w:id="1686" w:name="_Toc207079623"/>
      <w:bookmarkStart w:id="1687" w:name="_Toc207079786"/>
      <w:bookmarkStart w:id="1688" w:name="_Toc283655459"/>
      <w:bookmarkStart w:id="1689" w:name="_Toc67925730"/>
      <w:r w:rsidRPr="00D4048A">
        <w:t>A1.1.3 텍스트</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4846B4C0" w14:textId="77777777" w:rsidR="00FA2380" w:rsidRPr="00D4048A" w:rsidRDefault="00FA2380" w:rsidP="00FA2380">
      <w:pPr>
        <w:pStyle w:val="11"/>
      </w:pPr>
      <w:r w:rsidRPr="00D4048A">
        <w:t xml:space="preserve">ALLTRIM(text1[, text2]) </w:t>
      </w:r>
    </w:p>
    <w:p w14:paraId="5B90FE6B"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w:t>
      </w:r>
      <w:r w:rsidRPr="00D4048A">
        <w:rPr>
          <w:rFonts w:ascii="CMU Concrete" w:hAnsi="CMU Concrete"/>
        </w:rPr>
        <w:t>제거할</w:t>
      </w:r>
      <w:r w:rsidRPr="00D4048A">
        <w:rPr>
          <w:rFonts w:ascii="CMU Concrete" w:hAnsi="CMU Concrete"/>
        </w:rPr>
        <w:t xml:space="preserve"> </w:t>
      </w:r>
      <w:r w:rsidRPr="00D4048A">
        <w:rPr>
          <w:rFonts w:ascii="CMU Concrete" w:hAnsi="CMU Concrete"/>
        </w:rPr>
        <w:t>문자열</w:t>
      </w:r>
    </w:p>
    <w:p w14:paraId="647D3273"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text2</w:t>
      </w:r>
      <w:r w:rsidRPr="00D4048A">
        <w:rPr>
          <w:rFonts w:ascii="CMU Concrete" w:hAnsi="CMU Concrete"/>
        </w:rPr>
        <w:t>의</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모두</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text2</w:t>
      </w:r>
      <w:r w:rsidRPr="00D4048A">
        <w:rPr>
          <w:rFonts w:ascii="CMU Concrete" w:hAnsi="CMU Concrete"/>
        </w:rPr>
        <w:t>가</w:t>
      </w:r>
      <w:r w:rsidRPr="00D4048A">
        <w:rPr>
          <w:rFonts w:ascii="CMU Concrete" w:hAnsi="CMU Concrete"/>
        </w:rPr>
        <w:t xml:space="preserve"> </w:t>
      </w:r>
      <w:r w:rsidRPr="00D4048A">
        <w:rPr>
          <w:rFonts w:ascii="CMU Concrete" w:hAnsi="CMU Concrete"/>
        </w:rPr>
        <w:t>입력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공백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w:t>
      </w:r>
    </w:p>
    <w:p w14:paraId="32054EFA" w14:textId="77777777" w:rsidR="00FA2380" w:rsidRPr="00D4048A" w:rsidRDefault="00FA2380" w:rsidP="00FA2380">
      <w:pPr>
        <w:pStyle w:val="p2"/>
        <w:rPr>
          <w:rFonts w:ascii="CMU Concrete" w:hAnsi="CMU Concrete"/>
        </w:rPr>
      </w:pPr>
      <w:r w:rsidRPr="00D4048A">
        <w:rPr>
          <w:rFonts w:ascii="CMU Concrete" w:hAnsi="CMU Concrete"/>
        </w:rPr>
        <w:t xml:space="preserve">ALLTRIM("AABACD","A") </w:t>
      </w:r>
      <w:r w:rsidRPr="00D4048A">
        <w:rPr>
          <w:rFonts w:ascii="CMU Concrete" w:hAnsi="CMU Concrete"/>
        </w:rPr>
        <w:sym w:font="Wingdings" w:char="F0E8"/>
      </w:r>
      <w:r w:rsidRPr="00D4048A">
        <w:rPr>
          <w:rFonts w:ascii="CMU Concrete" w:hAnsi="CMU Concrete"/>
        </w:rPr>
        <w:t xml:space="preserve"> "BCD"</w:t>
      </w:r>
    </w:p>
    <w:p w14:paraId="10B3A790" w14:textId="77777777" w:rsidR="00FA2380" w:rsidRPr="00D4048A" w:rsidRDefault="00FA2380" w:rsidP="00FA2380">
      <w:pPr>
        <w:pStyle w:val="11"/>
      </w:pPr>
      <w:r w:rsidRPr="00D4048A">
        <w:t xml:space="preserve">CHRTRAN(text1, text2, text3) </w:t>
      </w:r>
    </w:p>
    <w:p w14:paraId="572FF183"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w:t>
      </w:r>
      <w:r w:rsidRPr="00D4048A">
        <w:rPr>
          <w:rFonts w:ascii="CMU Concrete" w:hAnsi="CMU Concrete"/>
        </w:rPr>
        <w:t>문자열</w:t>
      </w:r>
      <w:r w:rsidRPr="00D4048A">
        <w:rPr>
          <w:rFonts w:ascii="CMU Concrete" w:hAnsi="CMU Concrete"/>
        </w:rPr>
        <w:t xml:space="preserve">, text3: </w:t>
      </w:r>
      <w:r w:rsidRPr="00D4048A">
        <w:rPr>
          <w:rFonts w:ascii="CMU Concrete" w:hAnsi="CMU Concrete"/>
        </w:rPr>
        <w:t>문자열</w:t>
      </w:r>
    </w:p>
    <w:p w14:paraId="65512340"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에서</w:t>
      </w:r>
      <w:r w:rsidRPr="00D4048A">
        <w:rPr>
          <w:rFonts w:ascii="CMU Concrete" w:hAnsi="CMU Concrete"/>
        </w:rPr>
        <w:t xml:space="preserve"> text2</w:t>
      </w:r>
      <w:r w:rsidRPr="00D4048A">
        <w:rPr>
          <w:rFonts w:ascii="CMU Concrete" w:hAnsi="CMU Concrete"/>
        </w:rPr>
        <w:t>을</w:t>
      </w:r>
      <w:r w:rsidRPr="00D4048A">
        <w:rPr>
          <w:rFonts w:ascii="CMU Concrete" w:hAnsi="CMU Concrete"/>
        </w:rPr>
        <w:t xml:space="preserve"> </w:t>
      </w:r>
      <w:r w:rsidRPr="00D4048A">
        <w:rPr>
          <w:rFonts w:ascii="CMU Concrete" w:hAnsi="CMU Concrete"/>
        </w:rPr>
        <w:t>찾아</w:t>
      </w:r>
      <w:r w:rsidRPr="00D4048A">
        <w:rPr>
          <w:rFonts w:ascii="CMU Concrete" w:hAnsi="CMU Concrete"/>
        </w:rPr>
        <w:t xml:space="preserve"> text3</w:t>
      </w:r>
      <w:r w:rsidRPr="00D4048A">
        <w:rPr>
          <w:rFonts w:ascii="CMU Concrete" w:hAnsi="CMU Concrete"/>
        </w:rPr>
        <w:t>로</w:t>
      </w:r>
      <w:r w:rsidRPr="00D4048A">
        <w:rPr>
          <w:rFonts w:ascii="CMU Concrete" w:hAnsi="CMU Concrete"/>
        </w:rPr>
        <w:t xml:space="preserve"> </w:t>
      </w:r>
      <w:r w:rsidRPr="00D4048A">
        <w:rPr>
          <w:rFonts w:ascii="CMU Concrete" w:hAnsi="CMU Concrete"/>
        </w:rPr>
        <w:t>바꿉니다</w:t>
      </w:r>
      <w:r w:rsidRPr="00D4048A">
        <w:rPr>
          <w:rFonts w:ascii="CMU Concrete" w:hAnsi="CMU Concrete"/>
        </w:rPr>
        <w:t>.</w:t>
      </w:r>
    </w:p>
    <w:p w14:paraId="74C24755" w14:textId="77777777" w:rsidR="00FA2380" w:rsidRPr="00D4048A" w:rsidRDefault="00FA2380" w:rsidP="00FA2380">
      <w:pPr>
        <w:pStyle w:val="p2"/>
        <w:rPr>
          <w:rFonts w:ascii="CMU Concrete" w:hAnsi="CMU Concrete"/>
        </w:rPr>
      </w:pPr>
      <w:r w:rsidRPr="00D4048A">
        <w:rPr>
          <w:rFonts w:ascii="CMU Concrete" w:hAnsi="CMU Concrete"/>
        </w:rPr>
        <w:t xml:space="preserve">CHRTRAN("BBACD", "A", "C" ) </w:t>
      </w:r>
      <w:r w:rsidRPr="00D4048A">
        <w:rPr>
          <w:rFonts w:ascii="CMU Concrete" w:hAnsi="CMU Concrete"/>
        </w:rPr>
        <w:sym w:font="Wingdings" w:char="F0E8"/>
      </w:r>
      <w:r w:rsidRPr="00D4048A">
        <w:rPr>
          <w:rFonts w:ascii="CMU Concrete" w:hAnsi="CMU Concrete"/>
        </w:rPr>
        <w:t xml:space="preserve"> "BBCCD" </w:t>
      </w:r>
    </w:p>
    <w:p w14:paraId="5C377619" w14:textId="77777777" w:rsidR="00FA2380" w:rsidRPr="00D4048A" w:rsidRDefault="00FA2380" w:rsidP="00FA2380">
      <w:pPr>
        <w:pStyle w:val="11"/>
      </w:pPr>
      <w:r w:rsidRPr="00D4048A">
        <w:t xml:space="preserve">FIND(text1, text2[, num]) </w:t>
      </w:r>
    </w:p>
    <w:p w14:paraId="56BA7E6A"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text2 : </w:t>
      </w:r>
      <w:r w:rsidRPr="00D4048A">
        <w:rPr>
          <w:rFonts w:ascii="CMU Concrete" w:hAnsi="CMU Concrete"/>
        </w:rPr>
        <w:t>문자열</w:t>
      </w:r>
      <w:r w:rsidRPr="00D4048A">
        <w:rPr>
          <w:rFonts w:ascii="CMU Concrete" w:hAnsi="CMU Concrete"/>
        </w:rPr>
        <w:t>, num : </w:t>
      </w:r>
      <w:r w:rsidRPr="00D4048A">
        <w:rPr>
          <w:rFonts w:ascii="CMU Concrete" w:hAnsi="CMU Concrete"/>
        </w:rPr>
        <w:t>회수</w:t>
      </w:r>
      <w:r w:rsidRPr="00D4048A">
        <w:rPr>
          <w:rFonts w:ascii="CMU Concrete" w:hAnsi="CMU Concrete"/>
        </w:rPr>
        <w:t xml:space="preserve"> </w:t>
      </w:r>
    </w:p>
    <w:p w14:paraId="4B908079" w14:textId="77777777" w:rsidR="00FA2380" w:rsidRPr="00D4048A" w:rsidRDefault="00FA2380" w:rsidP="00FA2380">
      <w:pPr>
        <w:pStyle w:val="p2"/>
        <w:rPr>
          <w:rFonts w:ascii="CMU Concrete" w:hAnsi="CMU Concrete"/>
        </w:rPr>
      </w:pPr>
      <w:r w:rsidRPr="00D4048A">
        <w:rPr>
          <w:rFonts w:ascii="CMU Concrete" w:hAnsi="CMU Concrete"/>
        </w:rPr>
        <w:t>text</w:t>
      </w:r>
      <w:r w:rsidR="000C4D95">
        <w:rPr>
          <w:rFonts w:ascii="CMU Concrete" w:hAnsi="CMU Concrete"/>
        </w:rPr>
        <w:t>1</w:t>
      </w:r>
      <w:r w:rsidRPr="00D4048A">
        <w:rPr>
          <w:rFonts w:ascii="CMU Concrete" w:hAnsi="CMU Concrete"/>
        </w:rPr>
        <w:t>에서</w:t>
      </w:r>
      <w:r w:rsidRPr="00D4048A">
        <w:rPr>
          <w:rFonts w:ascii="CMU Concrete" w:hAnsi="CMU Concrete"/>
        </w:rPr>
        <w:t xml:space="preserve"> text</w:t>
      </w:r>
      <w:r w:rsidR="000C4D95">
        <w:rPr>
          <w:rFonts w:ascii="CMU Concrete" w:hAnsi="CMU Concrete"/>
        </w:rPr>
        <w:t>2</w:t>
      </w:r>
      <w:r w:rsidRPr="00D4048A">
        <w:rPr>
          <w:rFonts w:ascii="CMU Concrete" w:hAnsi="CMU Concrete"/>
        </w:rPr>
        <w:t>을</w:t>
      </w:r>
      <w:r w:rsidRPr="00D4048A">
        <w:rPr>
          <w:rFonts w:ascii="CMU Concrete" w:hAnsi="CMU Concrete"/>
        </w:rPr>
        <w:t xml:space="preserve"> num</w:t>
      </w:r>
      <w:r w:rsidRPr="00D4048A">
        <w:rPr>
          <w:rFonts w:ascii="CMU Concrete" w:hAnsi="CMU Concrete"/>
        </w:rPr>
        <w:t>만큼</w:t>
      </w:r>
      <w:r w:rsidRPr="00D4048A">
        <w:rPr>
          <w:rFonts w:ascii="CMU Concrete" w:hAnsi="CMU Concrete"/>
        </w:rPr>
        <w:t xml:space="preserve"> </w:t>
      </w:r>
      <w:r w:rsidRPr="00D4048A">
        <w:rPr>
          <w:rFonts w:ascii="CMU Concrete" w:hAnsi="CMU Concrete"/>
        </w:rPr>
        <w:t>찾은</w:t>
      </w:r>
      <w:r w:rsidRPr="00D4048A">
        <w:rPr>
          <w:rFonts w:ascii="CMU Concrete" w:hAnsi="CMU Concrete"/>
        </w:rPr>
        <w:t xml:space="preserve"> </w:t>
      </w:r>
      <w:r w:rsidRPr="00D4048A">
        <w:rPr>
          <w:rFonts w:ascii="CMU Concrete" w:hAnsi="CMU Concrete"/>
        </w:rPr>
        <w:t>문자의</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위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num</w:t>
      </w:r>
      <w:r w:rsidRPr="00D4048A">
        <w:rPr>
          <w:rFonts w:ascii="CMU Concrete" w:hAnsi="CMU Concrete"/>
        </w:rPr>
        <w:t>이</w:t>
      </w:r>
      <w:r w:rsidRPr="00D4048A">
        <w:rPr>
          <w:rFonts w:ascii="CMU Concrete" w:hAnsi="CMU Concrete"/>
        </w:rPr>
        <w:t xml:space="preserve"> </w:t>
      </w:r>
      <w:r w:rsidRPr="00D4048A">
        <w:rPr>
          <w:rFonts w:ascii="CMU Concrete" w:hAnsi="CMU Concrete"/>
        </w:rPr>
        <w:t>입력되니</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1</w:t>
      </w:r>
      <w:r w:rsidRPr="00D4048A">
        <w:rPr>
          <w:rFonts w:ascii="CMU Concrete" w:hAnsi="CMU Concrete"/>
        </w:rPr>
        <w:t>로</w:t>
      </w:r>
      <w:r w:rsidRPr="00D4048A">
        <w:rPr>
          <w:rFonts w:ascii="CMU Concrete" w:hAnsi="CMU Concrete"/>
        </w:rPr>
        <w:t xml:space="preserve"> </w:t>
      </w:r>
      <w:r w:rsidRPr="00D4048A">
        <w:rPr>
          <w:rFonts w:ascii="CMU Concrete" w:hAnsi="CMU Concrete"/>
        </w:rPr>
        <w:t>간주</w:t>
      </w:r>
      <w:r w:rsidRPr="00D4048A">
        <w:rPr>
          <w:rFonts w:ascii="CMU Concrete" w:hAnsi="CMU Concrete"/>
        </w:rPr>
        <w:t xml:space="preserve"> </w:t>
      </w:r>
      <w:r w:rsidRPr="00D4048A">
        <w:rPr>
          <w:rFonts w:ascii="CMU Concrete" w:hAnsi="CMU Concrete"/>
        </w:rPr>
        <w:t>됩니다</w:t>
      </w:r>
      <w:r w:rsidRPr="00D4048A">
        <w:rPr>
          <w:rFonts w:ascii="CMU Concrete" w:hAnsi="CMU Concrete"/>
        </w:rPr>
        <w:t>. </w:t>
      </w:r>
      <w:r w:rsidRPr="00D4048A">
        <w:rPr>
          <w:rFonts w:ascii="CMU Concrete" w:hAnsi="CMU Concrete"/>
        </w:rPr>
        <w:t>문자열의</w:t>
      </w:r>
      <w:r w:rsidRPr="00D4048A">
        <w:rPr>
          <w:rFonts w:ascii="CMU Concrete" w:hAnsi="CMU Concrete"/>
        </w:rPr>
        <w:t xml:space="preserve"> </w:t>
      </w:r>
      <w:r w:rsidRPr="00D4048A">
        <w:rPr>
          <w:rFonts w:ascii="CMU Concrete" w:hAnsi="CMU Concrete"/>
        </w:rPr>
        <w:t>시작</w:t>
      </w:r>
      <w:r w:rsidRPr="00D4048A">
        <w:rPr>
          <w:rFonts w:ascii="CMU Concrete" w:hAnsi="CMU Concrete"/>
        </w:rPr>
        <w:t xml:space="preserve"> </w:t>
      </w:r>
      <w:r w:rsidRPr="00D4048A">
        <w:rPr>
          <w:rFonts w:ascii="CMU Concrete" w:hAnsi="CMU Concrete"/>
        </w:rPr>
        <w:t>위치는</w:t>
      </w:r>
      <w:r w:rsidRPr="00D4048A">
        <w:rPr>
          <w:rFonts w:ascii="CMU Concrete" w:hAnsi="CMU Concrete"/>
        </w:rPr>
        <w:t xml:space="preserve"> 1</w:t>
      </w:r>
      <w:r w:rsidRPr="00D4048A">
        <w:rPr>
          <w:rFonts w:ascii="CMU Concrete" w:hAnsi="CMU Concrete"/>
        </w:rPr>
        <w:t>입니다</w:t>
      </w:r>
      <w:r w:rsidRPr="00D4048A">
        <w:rPr>
          <w:rFonts w:ascii="CMU Concrete" w:hAnsi="CMU Concrete"/>
        </w:rPr>
        <w:t xml:space="preserve">.  </w:t>
      </w:r>
    </w:p>
    <w:p w14:paraId="019D853E" w14:textId="77777777" w:rsidR="00FA2380" w:rsidRDefault="00FA2380" w:rsidP="00FA2380">
      <w:pPr>
        <w:pStyle w:val="p2"/>
        <w:rPr>
          <w:rFonts w:ascii="CMU Concrete" w:hAnsi="CMU Concrete"/>
        </w:rPr>
      </w:pPr>
      <w:r w:rsidRPr="00D4048A">
        <w:rPr>
          <w:rFonts w:ascii="CMU Concrete" w:hAnsi="CMU Concrete"/>
        </w:rPr>
        <w:t xml:space="preserve">FIND("ABBACDAB", "A", 2) </w:t>
      </w:r>
      <w:r w:rsidRPr="00D4048A">
        <w:rPr>
          <w:rFonts w:ascii="CMU Concrete" w:hAnsi="CMU Concrete"/>
        </w:rPr>
        <w:sym w:font="Wingdings" w:char="F0E8"/>
      </w:r>
      <w:r w:rsidRPr="00D4048A">
        <w:rPr>
          <w:rFonts w:ascii="CMU Concrete" w:hAnsi="CMU Concrete"/>
        </w:rPr>
        <w:t xml:space="preserve"> 4 </w:t>
      </w:r>
    </w:p>
    <w:p w14:paraId="130D427D" w14:textId="77777777" w:rsidR="00FA2380" w:rsidRDefault="00FA2380" w:rsidP="00FA2380">
      <w:pPr>
        <w:pStyle w:val="p2"/>
        <w:ind w:left="0"/>
        <w:rPr>
          <w:rFonts w:ascii="CMU Concrete" w:hAnsi="CMU Concrete"/>
          <w:b/>
          <w:sz w:val="22"/>
        </w:rPr>
      </w:pPr>
      <w:r w:rsidRPr="00C664D3">
        <w:rPr>
          <w:rFonts w:ascii="CMU Concrete" w:hAnsi="CMU Concrete" w:hint="eastAsia"/>
          <w:b/>
          <w:sz w:val="22"/>
        </w:rPr>
        <w:t>KOR_GET1(text)</w:t>
      </w:r>
    </w:p>
    <w:p w14:paraId="7EBC7A44" w14:textId="77777777" w:rsidR="00FA2380" w:rsidRDefault="00FA2380" w:rsidP="00FA2380">
      <w:pPr>
        <w:pStyle w:val="p2"/>
        <w:ind w:leftChars="100" w:left="200"/>
        <w:rPr>
          <w:rFonts w:ascii="CMU Concrete" w:hAnsi="CMU Concrete"/>
        </w:rPr>
      </w:pPr>
      <w:r>
        <w:rPr>
          <w:rFonts w:ascii="CMU Concrete" w:hAnsi="CMU Concrete" w:hint="eastAsia"/>
        </w:rPr>
        <w:t xml:space="preserve">text : </w:t>
      </w:r>
      <w:r>
        <w:rPr>
          <w:rFonts w:ascii="CMU Concrete" w:hAnsi="CMU Concrete" w:hint="eastAsia"/>
        </w:rPr>
        <w:t>문자열</w:t>
      </w:r>
    </w:p>
    <w:p w14:paraId="1FAB8BA3" w14:textId="77777777" w:rsidR="00FA2380" w:rsidRDefault="00FA2380" w:rsidP="00FA2380">
      <w:pPr>
        <w:pStyle w:val="p2"/>
        <w:ind w:leftChars="100" w:left="200"/>
        <w:rPr>
          <w:rFonts w:ascii="CMU Concrete" w:hAnsi="CMU Concrete"/>
        </w:rPr>
      </w:pPr>
      <w:r>
        <w:rPr>
          <w:rFonts w:ascii="CMU Concrete" w:hAnsi="CMU Concrete" w:hint="eastAsia"/>
        </w:rPr>
        <w:t>text</w:t>
      </w:r>
      <w:r>
        <w:rPr>
          <w:rFonts w:ascii="CMU Concrete" w:hAnsi="CMU Concrete" w:hint="eastAsia"/>
        </w:rPr>
        <w:t>에서</w:t>
      </w:r>
      <w:r>
        <w:rPr>
          <w:rFonts w:ascii="CMU Concrete" w:hAnsi="CMU Concrete" w:hint="eastAsia"/>
        </w:rPr>
        <w:t xml:space="preserve"> </w:t>
      </w:r>
      <w:r>
        <w:rPr>
          <w:rFonts w:ascii="CMU Concrete" w:hAnsi="CMU Concrete" w:hint="eastAsia"/>
        </w:rPr>
        <w:t>한글을</w:t>
      </w:r>
      <w:r>
        <w:rPr>
          <w:rFonts w:ascii="CMU Concrete" w:hAnsi="CMU Concrete" w:hint="eastAsia"/>
        </w:rPr>
        <w:t xml:space="preserve"> </w:t>
      </w:r>
      <w:r>
        <w:rPr>
          <w:rFonts w:ascii="CMU Concrete" w:hAnsi="CMU Concrete" w:hint="eastAsia"/>
        </w:rPr>
        <w:t>추출합니다</w:t>
      </w:r>
      <w:r>
        <w:rPr>
          <w:rFonts w:ascii="CMU Concrete" w:hAnsi="CMU Concrete" w:hint="eastAsia"/>
        </w:rPr>
        <w:t xml:space="preserve">. </w:t>
      </w:r>
    </w:p>
    <w:p w14:paraId="1318B0ED" w14:textId="77777777" w:rsidR="00FA2380" w:rsidRDefault="00FA2380" w:rsidP="00FA2380">
      <w:pPr>
        <w:pStyle w:val="p2"/>
        <w:ind w:leftChars="100" w:left="200"/>
        <w:rPr>
          <w:rFonts w:ascii="CMU Concrete" w:hAnsi="CMU Concrete"/>
        </w:rPr>
      </w:pPr>
      <w:r>
        <w:rPr>
          <w:rFonts w:ascii="CMU Concrete" w:hAnsi="CMU Concrete" w:hint="eastAsia"/>
        </w:rPr>
        <w:t>KOR_GET1(</w:t>
      </w:r>
      <w:r>
        <w:rPr>
          <w:rFonts w:ascii="CMU Concrete" w:hAnsi="CMU Concrete"/>
        </w:rPr>
        <w:t>“</w:t>
      </w:r>
      <w:r>
        <w:rPr>
          <w:rFonts w:ascii="CMU Concrete" w:hAnsi="CMU Concrete" w:hint="eastAsia"/>
        </w:rPr>
        <w:t>ABC</w:t>
      </w:r>
      <w:r>
        <w:rPr>
          <w:rFonts w:ascii="CMU Concrete" w:hAnsi="CMU Concrete" w:hint="eastAsia"/>
        </w:rPr>
        <w:t>ㄱㄴㄷ</w:t>
      </w:r>
      <w:r>
        <w:rPr>
          <w:rFonts w:ascii="CMU Concrete" w:hAnsi="CMU Concrete"/>
        </w:rPr>
        <w:t>”</w:t>
      </w:r>
      <w:r>
        <w:rPr>
          <w:rFonts w:ascii="CMU Concrete" w:hAnsi="CMU Concrete" w:hint="eastAsia"/>
        </w:rPr>
        <w:t xml:space="preserve">) </w:t>
      </w:r>
      <w:r w:rsidRPr="00D4048A">
        <w:rPr>
          <w:rFonts w:ascii="CMU Concrete" w:hAnsi="CMU Concrete"/>
        </w:rPr>
        <w:sym w:font="Wingdings" w:char="F0E8"/>
      </w:r>
      <w:r>
        <w:rPr>
          <w:rFonts w:ascii="CMU Concrete" w:hAnsi="CMU Concrete" w:hint="eastAsia"/>
        </w:rPr>
        <w:t xml:space="preserve"> </w:t>
      </w:r>
      <w:r>
        <w:rPr>
          <w:rFonts w:ascii="CMU Concrete" w:hAnsi="CMU Concrete"/>
        </w:rPr>
        <w:t>”</w:t>
      </w:r>
      <w:r>
        <w:rPr>
          <w:rFonts w:ascii="CMU Concrete" w:hAnsi="CMU Concrete" w:hint="eastAsia"/>
        </w:rPr>
        <w:t>ㄱㄴㄷ</w:t>
      </w:r>
      <w:r>
        <w:rPr>
          <w:rFonts w:ascii="CMU Concrete" w:hAnsi="CMU Concrete"/>
        </w:rPr>
        <w:t>”</w:t>
      </w:r>
      <w:r>
        <w:rPr>
          <w:rFonts w:ascii="CMU Concrete" w:hAnsi="CMU Concrete" w:hint="eastAsia"/>
        </w:rPr>
        <w:t xml:space="preserve"> </w:t>
      </w:r>
    </w:p>
    <w:p w14:paraId="35483D3B" w14:textId="77777777" w:rsidR="00FA2380" w:rsidRPr="00C664D3" w:rsidRDefault="00FA2380" w:rsidP="00FA2380">
      <w:pPr>
        <w:pStyle w:val="p2"/>
        <w:ind w:left="0"/>
        <w:jc w:val="left"/>
        <w:rPr>
          <w:rFonts w:ascii="CMU Concrete" w:hAnsi="CMU Concrete"/>
          <w:b/>
          <w:sz w:val="22"/>
        </w:rPr>
      </w:pPr>
      <w:r w:rsidRPr="00C664D3">
        <w:rPr>
          <w:rFonts w:ascii="CMU Concrete" w:hAnsi="CMU Concrete" w:hint="eastAsia"/>
          <w:b/>
          <w:sz w:val="22"/>
        </w:rPr>
        <w:t>KOR_GET2(text, num1[, num2])</w:t>
      </w:r>
    </w:p>
    <w:p w14:paraId="2F61BEB3" w14:textId="77777777" w:rsidR="00FC6DB6" w:rsidRDefault="00FC6DB6" w:rsidP="00FA2380">
      <w:pPr>
        <w:pStyle w:val="p2"/>
        <w:ind w:leftChars="100" w:left="200"/>
        <w:rPr>
          <w:rFonts w:ascii="CMU Concrete" w:hAnsi="CMU Concrete"/>
        </w:rPr>
      </w:pPr>
      <w:r>
        <w:rPr>
          <w:rFonts w:ascii="CMU Concrete" w:hAnsi="CMU Concrete"/>
        </w:rPr>
        <w:t xml:space="preserve">Text: </w:t>
      </w:r>
      <w:r>
        <w:rPr>
          <w:rFonts w:ascii="CMU Concrete" w:hAnsi="CMU Concrete" w:hint="eastAsia"/>
        </w:rPr>
        <w:t>문자열</w:t>
      </w:r>
      <w:r>
        <w:rPr>
          <w:rFonts w:ascii="CMU Concrete" w:hAnsi="CMU Concrete" w:hint="eastAsia"/>
        </w:rPr>
        <w:t>,</w:t>
      </w:r>
      <w:r>
        <w:rPr>
          <w:rFonts w:ascii="CMU Concrete" w:hAnsi="CMU Concrete"/>
        </w:rPr>
        <w:t xml:space="preserve"> num1,2: </w:t>
      </w:r>
      <w:r>
        <w:rPr>
          <w:rFonts w:ascii="CMU Concrete" w:hAnsi="CMU Concrete" w:hint="eastAsia"/>
        </w:rPr>
        <w:t>임의값</w:t>
      </w:r>
    </w:p>
    <w:p w14:paraId="53DDB0B1" w14:textId="77777777" w:rsidR="00FA2380" w:rsidRDefault="00FA2380" w:rsidP="00FA2380">
      <w:pPr>
        <w:pStyle w:val="p2"/>
        <w:ind w:leftChars="100" w:left="200"/>
        <w:rPr>
          <w:rFonts w:ascii="CMU Concrete" w:hAnsi="CMU Concrete"/>
        </w:rPr>
      </w:pPr>
      <w:r>
        <w:rPr>
          <w:rFonts w:ascii="CMU Concrete" w:hAnsi="CMU Concrete"/>
        </w:rPr>
        <w:t>T</w:t>
      </w:r>
      <w:r>
        <w:rPr>
          <w:rFonts w:ascii="CMU Concrete" w:hAnsi="CMU Concrete" w:hint="eastAsia"/>
        </w:rPr>
        <w:t>ext</w:t>
      </w:r>
      <w:r>
        <w:rPr>
          <w:rFonts w:ascii="CMU Concrete" w:hAnsi="CMU Concrete" w:hint="eastAsia"/>
        </w:rPr>
        <w:t>중</w:t>
      </w:r>
      <w:r>
        <w:rPr>
          <w:rFonts w:ascii="CMU Concrete" w:hAnsi="CMU Concrete" w:hint="eastAsia"/>
        </w:rPr>
        <w:t xml:space="preserve"> num1</w:t>
      </w:r>
      <w:r>
        <w:rPr>
          <w:rFonts w:ascii="CMU Concrete" w:hAnsi="CMU Concrete" w:hint="eastAsia"/>
        </w:rPr>
        <w:t>번째</w:t>
      </w:r>
      <w:r>
        <w:rPr>
          <w:rFonts w:ascii="CMU Concrete" w:hAnsi="CMU Concrete" w:hint="eastAsia"/>
        </w:rPr>
        <w:t xml:space="preserve"> </w:t>
      </w:r>
      <w:r>
        <w:rPr>
          <w:rFonts w:ascii="CMU Concrete" w:hAnsi="CMU Concrete" w:hint="eastAsia"/>
        </w:rPr>
        <w:t>문자열부터</w:t>
      </w:r>
      <w:r>
        <w:rPr>
          <w:rFonts w:ascii="CMU Concrete" w:hAnsi="CMU Concrete" w:hint="eastAsia"/>
        </w:rPr>
        <w:t xml:space="preserve"> num2</w:t>
      </w:r>
      <w:r>
        <w:rPr>
          <w:rFonts w:ascii="CMU Concrete" w:hAnsi="CMU Concrete" w:hint="eastAsia"/>
        </w:rPr>
        <w:t>번째</w:t>
      </w:r>
      <w:r>
        <w:rPr>
          <w:rFonts w:ascii="CMU Concrete" w:hAnsi="CMU Concrete" w:hint="eastAsia"/>
        </w:rPr>
        <w:t xml:space="preserve"> </w:t>
      </w:r>
      <w:r>
        <w:rPr>
          <w:rFonts w:ascii="CMU Concrete" w:hAnsi="CMU Concrete" w:hint="eastAsia"/>
        </w:rPr>
        <w:t>문자열을</w:t>
      </w:r>
      <w:r>
        <w:rPr>
          <w:rFonts w:ascii="CMU Concrete" w:hAnsi="CMU Concrete" w:hint="eastAsia"/>
        </w:rPr>
        <w:t xml:space="preserve"> </w:t>
      </w:r>
      <w:r>
        <w:rPr>
          <w:rFonts w:ascii="CMU Concrete" w:hAnsi="CMU Concrete" w:hint="eastAsia"/>
        </w:rPr>
        <w:t>잘라</w:t>
      </w:r>
      <w:r w:rsidR="00FC6DB6">
        <w:rPr>
          <w:rFonts w:ascii="CMU Concrete" w:hAnsi="CMU Concrete" w:hint="eastAsia"/>
        </w:rPr>
        <w:t xml:space="preserve"> </w:t>
      </w:r>
      <w:r w:rsidR="00FC6DB6">
        <w:rPr>
          <w:rFonts w:ascii="CMU Concrete" w:hAnsi="CMU Concrete" w:hint="eastAsia"/>
        </w:rPr>
        <w:t>한글문자만</w:t>
      </w:r>
      <w:r>
        <w:rPr>
          <w:rFonts w:ascii="CMU Concrete" w:hAnsi="CMU Concrete" w:hint="eastAsia"/>
        </w:rPr>
        <w:t xml:space="preserve"> </w:t>
      </w:r>
      <w:r>
        <w:rPr>
          <w:rFonts w:ascii="CMU Concrete" w:hAnsi="CMU Concrete" w:hint="eastAsia"/>
        </w:rPr>
        <w:t>반환합니다</w:t>
      </w:r>
      <w:r>
        <w:rPr>
          <w:rFonts w:ascii="CMU Concrete" w:hAnsi="CMU Concrete" w:hint="eastAsia"/>
        </w:rPr>
        <w:t>. num2</w:t>
      </w:r>
      <w:r>
        <w:rPr>
          <w:rFonts w:ascii="CMU Concrete" w:hAnsi="CMU Concrete" w:hint="eastAsia"/>
        </w:rPr>
        <w:t>가</w:t>
      </w:r>
      <w:r>
        <w:rPr>
          <w:rFonts w:ascii="CMU Concrete" w:hAnsi="CMU Concrete" w:hint="eastAsia"/>
        </w:rPr>
        <w:t xml:space="preserve"> </w:t>
      </w:r>
      <w:r>
        <w:rPr>
          <w:rFonts w:ascii="CMU Concrete" w:hAnsi="CMU Concrete" w:hint="eastAsia"/>
        </w:rPr>
        <w:t>없으면</w:t>
      </w:r>
      <w:r>
        <w:rPr>
          <w:rFonts w:ascii="CMU Concrete" w:hAnsi="CMU Concrete" w:hint="eastAsia"/>
        </w:rPr>
        <w:t xml:space="preserve"> num1</w:t>
      </w:r>
      <w:r>
        <w:rPr>
          <w:rFonts w:ascii="CMU Concrete" w:hAnsi="CMU Concrete" w:hint="eastAsia"/>
        </w:rPr>
        <w:t>부터</w:t>
      </w:r>
      <w:r>
        <w:rPr>
          <w:rFonts w:ascii="CMU Concrete" w:hAnsi="CMU Concrete" w:hint="eastAsia"/>
        </w:rPr>
        <w:t xml:space="preserve"> </w:t>
      </w:r>
      <w:r>
        <w:rPr>
          <w:rFonts w:ascii="CMU Concrete" w:hAnsi="CMU Concrete" w:hint="eastAsia"/>
        </w:rPr>
        <w:t>끝까지</w:t>
      </w:r>
      <w:r>
        <w:rPr>
          <w:rFonts w:ascii="CMU Concrete" w:hAnsi="CMU Concrete" w:hint="eastAsia"/>
        </w:rPr>
        <w:t xml:space="preserve"> </w:t>
      </w:r>
      <w:r>
        <w:rPr>
          <w:rFonts w:ascii="CMU Concrete" w:hAnsi="CMU Concrete" w:hint="eastAsia"/>
        </w:rPr>
        <w:t>잘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7AD06411" w14:textId="77777777" w:rsidR="00FC6DB6" w:rsidRPr="00C664D3" w:rsidRDefault="00FC6DB6" w:rsidP="00FA2380">
      <w:pPr>
        <w:pStyle w:val="p2"/>
        <w:ind w:leftChars="100" w:left="200"/>
        <w:rPr>
          <w:rFonts w:ascii="CMU Concrete" w:hAnsi="CMU Concrete"/>
        </w:rPr>
      </w:pPr>
      <w:r w:rsidRPr="00FC6DB6">
        <w:rPr>
          <w:rFonts w:ascii="CMU Concrete" w:hAnsi="CMU Concrete"/>
        </w:rPr>
        <w:t>kor_get2("</w:t>
      </w:r>
      <w:r w:rsidRPr="00FC6DB6">
        <w:rPr>
          <w:rFonts w:ascii="CMU Concrete" w:hAnsi="CMU Concrete"/>
        </w:rPr>
        <w:t>가나다</w:t>
      </w:r>
      <w:r w:rsidRPr="00FC6DB6">
        <w:rPr>
          <w:rFonts w:ascii="CMU Concrete" w:hAnsi="CMU Concrete"/>
        </w:rPr>
        <w:t>ab</w:t>
      </w:r>
      <w:r w:rsidRPr="00FC6DB6">
        <w:rPr>
          <w:rFonts w:ascii="CMU Concrete" w:hAnsi="CMU Concrete"/>
        </w:rPr>
        <w:t>라마</w:t>
      </w:r>
      <w:r w:rsidRPr="00FC6DB6">
        <w:rPr>
          <w:rFonts w:ascii="CMU Concrete" w:hAnsi="CMU Concrete"/>
        </w:rPr>
        <w:t xml:space="preserve">",2,6) </w:t>
      </w:r>
      <w:r w:rsidRPr="00D4048A">
        <w:rPr>
          <w:rFonts w:ascii="CMU Concrete" w:hAnsi="CMU Concrete"/>
        </w:rPr>
        <w:sym w:font="Wingdings" w:char="F0E8"/>
      </w:r>
      <w:r w:rsidRPr="00FC6DB6">
        <w:rPr>
          <w:rFonts w:ascii="CMU Concrete" w:hAnsi="CMU Concrete"/>
        </w:rPr>
        <w:t xml:space="preserve"> "</w:t>
      </w:r>
      <w:r w:rsidRPr="00FC6DB6">
        <w:rPr>
          <w:rFonts w:ascii="CMU Concrete" w:hAnsi="CMU Concrete"/>
        </w:rPr>
        <w:t>나다라마</w:t>
      </w:r>
      <w:r w:rsidRPr="00FC6DB6">
        <w:rPr>
          <w:rFonts w:ascii="CMU Concrete" w:hAnsi="CMU Concrete"/>
        </w:rPr>
        <w:t>"</w:t>
      </w:r>
    </w:p>
    <w:p w14:paraId="279BE45A" w14:textId="77777777" w:rsidR="00FA2380" w:rsidRPr="00D4048A" w:rsidRDefault="00FA2380" w:rsidP="00FA2380">
      <w:pPr>
        <w:pStyle w:val="11"/>
      </w:pPr>
      <w:r w:rsidRPr="00D4048A">
        <w:t xml:space="preserve">LEFT(text1, num) </w:t>
      </w:r>
    </w:p>
    <w:p w14:paraId="2294140F"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num : </w:t>
      </w:r>
      <w:r w:rsidRPr="00D4048A">
        <w:rPr>
          <w:rFonts w:ascii="CMU Concrete" w:hAnsi="CMU Concrete"/>
        </w:rPr>
        <w:t>숫자</w:t>
      </w:r>
      <w:r w:rsidRPr="00D4048A">
        <w:rPr>
          <w:rFonts w:ascii="CMU Concrete" w:hAnsi="CMU Concrete"/>
        </w:rPr>
        <w:t xml:space="preserve"> </w:t>
      </w:r>
    </w:p>
    <w:p w14:paraId="25D2423E"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의</w:t>
      </w:r>
      <w:r w:rsidRPr="00D4048A">
        <w:rPr>
          <w:rFonts w:ascii="CMU Concrete" w:hAnsi="CMU Concrete"/>
        </w:rPr>
        <w:t xml:space="preserve"> </w:t>
      </w:r>
      <w:r w:rsidRPr="00D4048A">
        <w:rPr>
          <w:rFonts w:ascii="CMU Concrete" w:hAnsi="CMU Concrete"/>
        </w:rPr>
        <w:t>왼쪽에서</w:t>
      </w:r>
      <w:r w:rsidRPr="00D4048A">
        <w:rPr>
          <w:rFonts w:ascii="CMU Concrete" w:hAnsi="CMU Concrete"/>
        </w:rPr>
        <w:t xml:space="preserve"> num </w:t>
      </w:r>
      <w:r w:rsidRPr="00D4048A">
        <w:rPr>
          <w:rFonts w:ascii="CMU Concrete" w:hAnsi="CMU Concrete"/>
        </w:rPr>
        <w:t>만큼의</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잘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E44003F" w14:textId="77777777" w:rsidR="00FA2380" w:rsidRPr="00D4048A" w:rsidRDefault="00FA2380" w:rsidP="00FA2380">
      <w:pPr>
        <w:pStyle w:val="p2"/>
        <w:rPr>
          <w:rFonts w:ascii="CMU Concrete" w:hAnsi="CMU Concrete"/>
        </w:rPr>
      </w:pPr>
      <w:r w:rsidRPr="00D4048A">
        <w:rPr>
          <w:rFonts w:ascii="CMU Concrete" w:hAnsi="CMU Concrete"/>
        </w:rPr>
        <w:t xml:space="preserve">LEFT("ABBACDAB", 3) </w:t>
      </w:r>
      <w:r w:rsidRPr="00D4048A">
        <w:rPr>
          <w:rFonts w:ascii="CMU Concrete" w:hAnsi="CMU Concrete"/>
        </w:rPr>
        <w:sym w:font="Wingdings" w:char="F0E8"/>
      </w:r>
      <w:r w:rsidRPr="00D4048A">
        <w:rPr>
          <w:rFonts w:ascii="CMU Concrete" w:hAnsi="CMU Concrete"/>
        </w:rPr>
        <w:t xml:space="preserve"> "ABB" </w:t>
      </w:r>
    </w:p>
    <w:p w14:paraId="61CA1B72" w14:textId="77777777" w:rsidR="00FA2380" w:rsidRPr="00D4048A" w:rsidRDefault="00FA2380" w:rsidP="00FA2380">
      <w:pPr>
        <w:pStyle w:val="11"/>
      </w:pPr>
      <w:r w:rsidRPr="00D4048A">
        <w:t xml:space="preserve">LEN(text1) </w:t>
      </w:r>
    </w:p>
    <w:p w14:paraId="218BC4D9"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w:t>
      </w:r>
    </w:p>
    <w:p w14:paraId="0A0B89E8"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의</w:t>
      </w:r>
      <w:r w:rsidRPr="00D4048A">
        <w:rPr>
          <w:rFonts w:ascii="CMU Concrete" w:hAnsi="CMU Concrete"/>
        </w:rPr>
        <w:t xml:space="preserve"> </w:t>
      </w:r>
      <w:r w:rsidRPr="00D4048A">
        <w:rPr>
          <w:rFonts w:ascii="CMU Concrete" w:hAnsi="CMU Concrete"/>
        </w:rPr>
        <w:t>문자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7B65149" w14:textId="77777777" w:rsidR="00FA2380" w:rsidRPr="00D4048A" w:rsidRDefault="00FA2380" w:rsidP="00FA2380">
      <w:pPr>
        <w:pStyle w:val="p2"/>
        <w:rPr>
          <w:rFonts w:ascii="CMU Concrete" w:hAnsi="CMU Concrete"/>
        </w:rPr>
      </w:pPr>
      <w:r w:rsidRPr="00D4048A">
        <w:rPr>
          <w:rFonts w:ascii="CMU Concrete" w:hAnsi="CMU Concrete"/>
        </w:rPr>
        <w:t xml:space="preserve">LEN("ABBACDAB") </w:t>
      </w:r>
      <w:r w:rsidRPr="00D4048A">
        <w:rPr>
          <w:rFonts w:ascii="CMU Concrete" w:hAnsi="CMU Concrete"/>
        </w:rPr>
        <w:sym w:font="Wingdings" w:char="F0E8"/>
      </w:r>
      <w:r w:rsidRPr="00D4048A">
        <w:rPr>
          <w:rFonts w:ascii="CMU Concrete" w:hAnsi="CMU Concrete"/>
        </w:rPr>
        <w:t xml:space="preserve"> 8 </w:t>
      </w:r>
    </w:p>
    <w:p w14:paraId="28594CB7" w14:textId="77777777" w:rsidR="00FA2380" w:rsidRPr="00D4048A" w:rsidRDefault="00FA2380" w:rsidP="00FA2380">
      <w:pPr>
        <w:pStyle w:val="11"/>
      </w:pPr>
      <w:r w:rsidRPr="00D4048A">
        <w:t xml:space="preserve">LIKE(text1, text2) </w:t>
      </w:r>
    </w:p>
    <w:p w14:paraId="04E0D13D"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w:t>
      </w:r>
      <w:r w:rsidRPr="00D4048A">
        <w:rPr>
          <w:rFonts w:ascii="CMU Concrete" w:hAnsi="CMU Concrete"/>
        </w:rPr>
        <w:t>문자열</w:t>
      </w:r>
    </w:p>
    <w:p w14:paraId="3FC7D2F3"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이</w:t>
      </w:r>
      <w:r w:rsidRPr="00D4048A">
        <w:rPr>
          <w:rFonts w:ascii="CMU Concrete" w:hAnsi="CMU Concrete"/>
        </w:rPr>
        <w:t xml:space="preserve"> text2</w:t>
      </w:r>
      <w:r w:rsidRPr="00D4048A">
        <w:rPr>
          <w:rFonts w:ascii="CMU Concrete" w:hAnsi="CMU Concrete"/>
        </w:rPr>
        <w:t>와</w:t>
      </w:r>
      <w:r w:rsidRPr="00D4048A">
        <w:rPr>
          <w:rFonts w:ascii="CMU Concrete" w:hAnsi="CMU Concrete"/>
        </w:rPr>
        <w:t xml:space="preserve"> </w:t>
      </w:r>
      <w:r w:rsidRPr="00D4048A">
        <w:rPr>
          <w:rFonts w:ascii="CMU Concrete" w:hAnsi="CMU Concrete"/>
        </w:rPr>
        <w:t>비슷하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w:t>
      </w:r>
      <w:r w:rsidRPr="00D4048A">
        <w:rPr>
          <w:rFonts w:ascii="CMU Concrete" w:hAnsi="CMU Concrete"/>
        </w:rPr>
        <w:t>와일드</w:t>
      </w:r>
      <w:r w:rsidRPr="00D4048A">
        <w:rPr>
          <w:rFonts w:ascii="CMU Concrete" w:hAnsi="CMU Concrete"/>
        </w:rPr>
        <w:t xml:space="preserve"> </w:t>
      </w:r>
      <w:r w:rsidRPr="00D4048A">
        <w:rPr>
          <w:rFonts w:ascii="CMU Concrete" w:hAnsi="CMU Concrete"/>
        </w:rPr>
        <w:t>문자</w:t>
      </w:r>
      <w:r w:rsidRPr="00D4048A">
        <w:rPr>
          <w:rFonts w:ascii="CMU Concrete" w:hAnsi="CMU Concrete"/>
        </w:rPr>
        <w:t xml:space="preserve"> *, ?</w:t>
      </w:r>
      <w:r w:rsidRPr="00D4048A">
        <w:rPr>
          <w:rFonts w:ascii="CMU Concrete" w:hAnsi="CMU Concrete"/>
        </w:rPr>
        <w:t>를</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w:t>
      </w:r>
      <w:r w:rsidRPr="00D4048A">
        <w:rPr>
          <w:rFonts w:ascii="CMU Concrete" w:hAnsi="CMU Concrete"/>
        </w:rPr>
        <w:t>는</w:t>
      </w:r>
      <w:r w:rsidRPr="00D4048A">
        <w:rPr>
          <w:rFonts w:ascii="CMU Concrete" w:hAnsi="CMU Concrete"/>
        </w:rPr>
        <w:t> </w:t>
      </w:r>
      <w:r w:rsidRPr="00D4048A">
        <w:rPr>
          <w:rFonts w:ascii="CMU Concrete" w:hAnsi="CMU Concrete"/>
        </w:rPr>
        <w:t>한</w:t>
      </w:r>
      <w:r w:rsidRPr="00D4048A">
        <w:rPr>
          <w:rFonts w:ascii="CMU Concrete" w:hAnsi="CMU Concrete"/>
        </w:rPr>
        <w:t xml:space="preserve"> </w:t>
      </w:r>
      <w:r w:rsidRPr="00D4048A">
        <w:rPr>
          <w:rFonts w:ascii="CMU Concrete" w:hAnsi="CMU Concrete"/>
        </w:rPr>
        <w:t>문자</w:t>
      </w:r>
      <w:r w:rsidRPr="00D4048A">
        <w:rPr>
          <w:rFonts w:ascii="CMU Concrete" w:hAnsi="CMU Concrete"/>
        </w:rPr>
        <w:t>, *</w:t>
      </w:r>
      <w:r w:rsidRPr="00D4048A">
        <w:rPr>
          <w:rFonts w:ascii="CMU Concrete" w:hAnsi="CMU Concrete"/>
        </w:rPr>
        <w:t>는</w:t>
      </w:r>
      <w:r w:rsidRPr="00D4048A">
        <w:rPr>
          <w:rFonts w:ascii="CMU Concrete" w:hAnsi="CMU Concrete"/>
        </w:rPr>
        <w:t xml:space="preserve"> </w:t>
      </w:r>
      <w:r w:rsidRPr="00D4048A">
        <w:rPr>
          <w:rFonts w:ascii="CMU Concrete" w:hAnsi="CMU Concrete"/>
        </w:rPr>
        <w:t>여러</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대변합니다</w:t>
      </w:r>
      <w:r w:rsidRPr="00D4048A">
        <w:rPr>
          <w:rFonts w:ascii="CMU Concrete" w:hAnsi="CMU Concrete"/>
        </w:rPr>
        <w:t xml:space="preserve">.  </w:t>
      </w:r>
    </w:p>
    <w:p w14:paraId="6FF47A2F" w14:textId="77777777" w:rsidR="00FA2380" w:rsidRPr="00D4048A" w:rsidRDefault="00FA2380" w:rsidP="00FA2380">
      <w:pPr>
        <w:pStyle w:val="p2"/>
        <w:rPr>
          <w:rFonts w:ascii="CMU Concrete" w:hAnsi="CMU Concrete"/>
        </w:rPr>
      </w:pPr>
      <w:r w:rsidRPr="00D4048A">
        <w:rPr>
          <w:rFonts w:ascii="CMU Concrete" w:hAnsi="CMU Concrete"/>
        </w:rPr>
        <w:t xml:space="preserve">LIKE("ABBACD", "*CD") </w:t>
      </w:r>
      <w:r w:rsidRPr="00D4048A">
        <w:rPr>
          <w:rFonts w:ascii="CMU Concrete" w:hAnsi="CMU Concrete"/>
        </w:rPr>
        <w:sym w:font="Wingdings" w:char="F0E8"/>
      </w:r>
      <w:r w:rsidRPr="00D4048A">
        <w:rPr>
          <w:rFonts w:ascii="CMU Concrete" w:hAnsi="CMU Concrete"/>
        </w:rPr>
        <w:t xml:space="preserve"> TRUE  </w:t>
      </w:r>
    </w:p>
    <w:p w14:paraId="110048F9" w14:textId="77777777" w:rsidR="00FA2380" w:rsidRPr="00D4048A" w:rsidRDefault="00FA2380" w:rsidP="00FA2380">
      <w:pPr>
        <w:pStyle w:val="11"/>
      </w:pPr>
      <w:r w:rsidRPr="00D4048A">
        <w:t xml:space="preserve">LOWER(text1) </w:t>
      </w:r>
    </w:p>
    <w:p w14:paraId="52FC4183"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p>
    <w:p w14:paraId="326A1C40"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을</w:t>
      </w:r>
      <w:r w:rsidRPr="00D4048A">
        <w:rPr>
          <w:rFonts w:ascii="CMU Concrete" w:hAnsi="CMU Concrete"/>
        </w:rPr>
        <w:t xml:space="preserve"> </w:t>
      </w:r>
      <w:r w:rsidRPr="00D4048A">
        <w:rPr>
          <w:rFonts w:ascii="CMU Concrete" w:hAnsi="CMU Concrete"/>
        </w:rPr>
        <w:t>소문자로</w:t>
      </w:r>
      <w:r w:rsidRPr="00D4048A">
        <w:rPr>
          <w:rFonts w:ascii="CMU Concrete" w:hAnsi="CMU Concrete"/>
        </w:rPr>
        <w:t xml:space="preserve"> </w:t>
      </w:r>
      <w:r w:rsidRPr="00D4048A">
        <w:rPr>
          <w:rFonts w:ascii="CMU Concrete" w:hAnsi="CMU Concrete"/>
        </w:rPr>
        <w:t>변환</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2BCA9F0A" w14:textId="77777777" w:rsidR="00FA2380" w:rsidRPr="00D4048A" w:rsidRDefault="00FA2380" w:rsidP="00FA2380">
      <w:pPr>
        <w:pStyle w:val="p2"/>
        <w:rPr>
          <w:rFonts w:ascii="CMU Concrete" w:hAnsi="CMU Concrete"/>
        </w:rPr>
      </w:pPr>
      <w:r w:rsidRPr="00D4048A">
        <w:rPr>
          <w:rFonts w:ascii="CMU Concrete" w:hAnsi="CMU Concrete"/>
        </w:rPr>
        <w:t xml:space="preserve">LOWER("AbCD") </w:t>
      </w:r>
      <w:r w:rsidRPr="00D4048A">
        <w:rPr>
          <w:rFonts w:ascii="CMU Concrete" w:hAnsi="CMU Concrete"/>
        </w:rPr>
        <w:sym w:font="Wingdings" w:char="F0E8"/>
      </w:r>
      <w:r w:rsidRPr="00D4048A">
        <w:rPr>
          <w:rFonts w:ascii="CMU Concrete" w:hAnsi="CMU Concrete"/>
        </w:rPr>
        <w:t xml:space="preserve"> "abcd" </w:t>
      </w:r>
    </w:p>
    <w:p w14:paraId="174409AB" w14:textId="77777777" w:rsidR="00FA2380" w:rsidRPr="00D4048A" w:rsidRDefault="00FA2380" w:rsidP="00FA2380">
      <w:pPr>
        <w:pStyle w:val="11"/>
      </w:pPr>
      <w:r w:rsidRPr="00D4048A">
        <w:t xml:space="preserve">LTRIM(text1[, text2]) </w:t>
      </w:r>
    </w:p>
    <w:p w14:paraId="2833A017"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w:t>
      </w:r>
      <w:r w:rsidRPr="00D4048A">
        <w:rPr>
          <w:rFonts w:ascii="CMU Concrete" w:hAnsi="CMU Concrete"/>
        </w:rPr>
        <w:t>제거할</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w:t>
      </w:r>
    </w:p>
    <w:p w14:paraId="5F916A52"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의</w:t>
      </w:r>
      <w:r w:rsidRPr="00D4048A">
        <w:rPr>
          <w:rFonts w:ascii="CMU Concrete" w:hAnsi="CMU Concrete"/>
        </w:rPr>
        <w:t xml:space="preserve"> </w:t>
      </w:r>
      <w:r w:rsidRPr="00D4048A">
        <w:rPr>
          <w:rFonts w:ascii="CMU Concrete" w:hAnsi="CMU Concrete"/>
        </w:rPr>
        <w:t>왼쪽에서부터</w:t>
      </w:r>
      <w:r w:rsidRPr="00D4048A">
        <w:rPr>
          <w:rFonts w:ascii="CMU Concrete" w:hAnsi="CMU Concrete"/>
        </w:rPr>
        <w:t xml:space="preserve"> text2</w:t>
      </w:r>
      <w:r w:rsidRPr="00D4048A">
        <w:rPr>
          <w:rFonts w:ascii="CMU Concrete" w:hAnsi="CMU Concrete"/>
        </w:rPr>
        <w:t>에</w:t>
      </w:r>
      <w:r w:rsidRPr="00D4048A">
        <w:rPr>
          <w:rFonts w:ascii="CMU Concrete" w:hAnsi="CMU Concrete"/>
        </w:rPr>
        <w:t xml:space="preserve"> </w:t>
      </w:r>
      <w:r w:rsidRPr="00D4048A">
        <w:rPr>
          <w:rFonts w:ascii="CMU Concrete" w:hAnsi="CMU Concrete"/>
        </w:rPr>
        <w:t>속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text2</w:t>
      </w:r>
      <w:r w:rsidRPr="00D4048A">
        <w:rPr>
          <w:rFonts w:ascii="CMU Concrete" w:hAnsi="CMU Concrete"/>
        </w:rPr>
        <w:t>가</w:t>
      </w:r>
      <w:r w:rsidRPr="00D4048A">
        <w:rPr>
          <w:rFonts w:ascii="CMU Concrete" w:hAnsi="CMU Concrete"/>
        </w:rPr>
        <w:t xml:space="preserve"> </w:t>
      </w:r>
      <w:r w:rsidRPr="00D4048A">
        <w:rPr>
          <w:rFonts w:ascii="CMU Concrete" w:hAnsi="CMU Concrete"/>
        </w:rPr>
        <w:t>입력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공백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w:t>
      </w:r>
    </w:p>
    <w:p w14:paraId="68A8AF11" w14:textId="77777777" w:rsidR="00FA2380" w:rsidRPr="00D4048A" w:rsidRDefault="00FA2380" w:rsidP="00FA2380">
      <w:pPr>
        <w:pStyle w:val="p2"/>
        <w:rPr>
          <w:rFonts w:ascii="CMU Concrete" w:hAnsi="CMU Concrete"/>
        </w:rPr>
      </w:pPr>
      <w:r w:rsidRPr="00D4048A">
        <w:rPr>
          <w:rFonts w:ascii="CMU Concrete" w:hAnsi="CMU Concrete"/>
        </w:rPr>
        <w:t xml:space="preserve">LTRIM("AABACD", "A") </w:t>
      </w:r>
      <w:r w:rsidRPr="00D4048A">
        <w:rPr>
          <w:rFonts w:ascii="CMU Concrete" w:hAnsi="CMU Concrete"/>
        </w:rPr>
        <w:sym w:font="Wingdings" w:char="F0E8"/>
      </w:r>
      <w:r w:rsidRPr="00D4048A">
        <w:rPr>
          <w:rFonts w:ascii="CMU Concrete" w:hAnsi="CMU Concrete"/>
        </w:rPr>
        <w:t xml:space="preserve"> "BACD"  </w:t>
      </w:r>
    </w:p>
    <w:p w14:paraId="2A5112DE" w14:textId="77777777" w:rsidR="00FA2380" w:rsidRPr="00D4048A" w:rsidRDefault="00FA2380" w:rsidP="00FA2380">
      <w:pPr>
        <w:pStyle w:val="11"/>
      </w:pPr>
      <w:r w:rsidRPr="00D4048A">
        <w:t xml:space="preserve">OCCURS(text1, text2) </w:t>
      </w:r>
    </w:p>
    <w:p w14:paraId="034D9383"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 </w:t>
      </w:r>
      <w:r w:rsidRPr="00D4048A">
        <w:rPr>
          <w:rFonts w:ascii="CMU Concrete" w:hAnsi="CMU Concrete"/>
        </w:rPr>
        <w:t>문자열</w:t>
      </w:r>
      <w:r w:rsidRPr="00D4048A">
        <w:rPr>
          <w:rFonts w:ascii="CMU Concrete" w:hAnsi="CMU Concrete"/>
        </w:rPr>
        <w:t xml:space="preserve"> </w:t>
      </w:r>
    </w:p>
    <w:p w14:paraId="5220B94B"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중에</w:t>
      </w:r>
      <w:r w:rsidRPr="00D4048A">
        <w:rPr>
          <w:rFonts w:ascii="CMU Concrete" w:hAnsi="CMU Concrete"/>
        </w:rPr>
        <w:t xml:space="preserve"> text2 </w:t>
      </w:r>
      <w:r w:rsidRPr="00D4048A">
        <w:rPr>
          <w:rFonts w:ascii="CMU Concrete" w:hAnsi="CMU Concrete"/>
        </w:rPr>
        <w:t>가</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회</w:t>
      </w:r>
      <w:r w:rsidRPr="00D4048A">
        <w:rPr>
          <w:rFonts w:ascii="CMU Concrete" w:hAnsi="CMU Concrete"/>
        </w:rPr>
        <w:t xml:space="preserve"> </w:t>
      </w:r>
      <w:r w:rsidRPr="00D4048A">
        <w:rPr>
          <w:rFonts w:ascii="CMU Concrete" w:hAnsi="CMU Concrete"/>
        </w:rPr>
        <w:t>있는지</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4C714EA2" w14:textId="77777777" w:rsidR="00FA2380" w:rsidRPr="00D4048A" w:rsidRDefault="00FA2380" w:rsidP="00FA2380">
      <w:pPr>
        <w:pStyle w:val="p2"/>
        <w:rPr>
          <w:rFonts w:ascii="CMU Concrete" w:hAnsi="CMU Concrete"/>
        </w:rPr>
      </w:pPr>
      <w:r w:rsidRPr="00D4048A">
        <w:rPr>
          <w:rFonts w:ascii="CMU Concrete" w:hAnsi="CMU Concrete"/>
        </w:rPr>
        <w:t xml:space="preserve">OCCURS("AABACD", "A") </w:t>
      </w:r>
      <w:r w:rsidRPr="00D4048A">
        <w:rPr>
          <w:rFonts w:ascii="CMU Concrete" w:hAnsi="CMU Concrete"/>
        </w:rPr>
        <w:sym w:font="Wingdings" w:char="F0E8"/>
      </w:r>
      <w:r w:rsidRPr="00D4048A">
        <w:rPr>
          <w:rFonts w:ascii="CMU Concrete" w:hAnsi="CMU Concrete"/>
        </w:rPr>
        <w:t xml:space="preserve"> 3  </w:t>
      </w:r>
    </w:p>
    <w:p w14:paraId="31E28C45" w14:textId="77777777" w:rsidR="00FA2380" w:rsidRPr="00D4048A" w:rsidRDefault="00FA2380" w:rsidP="00FA2380">
      <w:pPr>
        <w:pStyle w:val="11"/>
      </w:pPr>
      <w:r w:rsidRPr="00D4048A">
        <w:t xml:space="preserve">REPT(text1, num) </w:t>
      </w:r>
    </w:p>
    <w:p w14:paraId="5B2C10BA"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num : </w:t>
      </w:r>
      <w:r w:rsidRPr="00D4048A">
        <w:rPr>
          <w:rFonts w:ascii="CMU Concrete" w:hAnsi="CMU Concrete"/>
        </w:rPr>
        <w:t>숫자</w:t>
      </w:r>
      <w:r w:rsidRPr="00D4048A">
        <w:rPr>
          <w:rFonts w:ascii="CMU Concrete" w:hAnsi="CMU Concrete"/>
        </w:rPr>
        <w:t xml:space="preserve"> </w:t>
      </w:r>
    </w:p>
    <w:p w14:paraId="448A8B5C"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을</w:t>
      </w:r>
      <w:r w:rsidRPr="00D4048A">
        <w:rPr>
          <w:rFonts w:ascii="CMU Concrete" w:hAnsi="CMU Concrete"/>
        </w:rPr>
        <w:t xml:space="preserve"> num</w:t>
      </w:r>
      <w:r w:rsidRPr="00D4048A">
        <w:rPr>
          <w:rFonts w:ascii="CMU Concrete" w:hAnsi="CMU Concrete"/>
        </w:rPr>
        <w:t>만큼</w:t>
      </w:r>
      <w:r w:rsidRPr="00D4048A">
        <w:rPr>
          <w:rFonts w:ascii="CMU Concrete" w:hAnsi="CMU Concrete"/>
        </w:rPr>
        <w:t> </w:t>
      </w:r>
      <w:r w:rsidRPr="00D4048A">
        <w:rPr>
          <w:rFonts w:ascii="CMU Concrete" w:hAnsi="CMU Concrete"/>
        </w:rPr>
        <w:t>반복하여</w:t>
      </w:r>
      <w:r w:rsidRPr="00D4048A">
        <w:rPr>
          <w:rFonts w:ascii="CMU Concrete" w:hAnsi="CMU Concrete"/>
        </w:rPr>
        <w:t xml:space="preserve"> </w:t>
      </w:r>
      <w:r w:rsidRPr="00D4048A">
        <w:rPr>
          <w:rFonts w:ascii="CMU Concrete" w:hAnsi="CMU Concrete"/>
        </w:rPr>
        <w:t>새로운</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만듭니다</w:t>
      </w:r>
      <w:r w:rsidRPr="00D4048A">
        <w:rPr>
          <w:rFonts w:ascii="CMU Concrete" w:hAnsi="CMU Concrete"/>
        </w:rPr>
        <w:t xml:space="preserve">.  </w:t>
      </w:r>
    </w:p>
    <w:p w14:paraId="12110F75" w14:textId="77777777" w:rsidR="00FA2380" w:rsidRPr="00D4048A" w:rsidRDefault="00FA2380" w:rsidP="00FA2380">
      <w:pPr>
        <w:pStyle w:val="p2"/>
        <w:rPr>
          <w:rFonts w:ascii="CMU Concrete" w:hAnsi="CMU Concrete"/>
        </w:rPr>
      </w:pPr>
      <w:r w:rsidRPr="00D4048A">
        <w:rPr>
          <w:rFonts w:ascii="CMU Concrete" w:hAnsi="CMU Concrete"/>
        </w:rPr>
        <w:t xml:space="preserve">REPT("A", 3) </w:t>
      </w:r>
      <w:r w:rsidRPr="00D4048A">
        <w:rPr>
          <w:rFonts w:ascii="CMU Concrete" w:hAnsi="CMU Concrete"/>
        </w:rPr>
        <w:sym w:font="Wingdings" w:char="F0E8"/>
      </w:r>
      <w:r w:rsidRPr="00D4048A">
        <w:rPr>
          <w:rFonts w:ascii="CMU Concrete" w:hAnsi="CMU Concrete"/>
        </w:rPr>
        <w:t xml:space="preserve"> "AAA"  </w:t>
      </w:r>
    </w:p>
    <w:p w14:paraId="338AB679" w14:textId="77777777" w:rsidR="00FA2380" w:rsidRPr="00D4048A" w:rsidRDefault="00FA2380" w:rsidP="00FA2380">
      <w:pPr>
        <w:pStyle w:val="11"/>
      </w:pPr>
      <w:r w:rsidRPr="00D4048A">
        <w:t xml:space="preserve">RIGHT(text1, num) </w:t>
      </w:r>
    </w:p>
    <w:p w14:paraId="6B8717EC"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num : </w:t>
      </w:r>
      <w:r w:rsidRPr="00D4048A">
        <w:rPr>
          <w:rFonts w:ascii="CMU Concrete" w:hAnsi="CMU Concrete"/>
        </w:rPr>
        <w:t>숫자</w:t>
      </w:r>
      <w:r w:rsidRPr="00D4048A">
        <w:rPr>
          <w:rFonts w:ascii="CMU Concrete" w:hAnsi="CMU Concrete"/>
        </w:rPr>
        <w:t xml:space="preserve"> </w:t>
      </w:r>
    </w:p>
    <w:p w14:paraId="38AD9C04"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중</w:t>
      </w:r>
      <w:r w:rsidRPr="00D4048A">
        <w:rPr>
          <w:rFonts w:ascii="CMU Concrete" w:hAnsi="CMU Concrete"/>
        </w:rPr>
        <w:t xml:space="preserve"> </w:t>
      </w:r>
      <w:r w:rsidRPr="00D4048A">
        <w:rPr>
          <w:rFonts w:ascii="CMU Concrete" w:hAnsi="CMU Concrete"/>
        </w:rPr>
        <w:t>오른쪽에서</w:t>
      </w:r>
      <w:r w:rsidRPr="00D4048A">
        <w:rPr>
          <w:rFonts w:ascii="CMU Concrete" w:hAnsi="CMU Concrete"/>
        </w:rPr>
        <w:t xml:space="preserve"> num</w:t>
      </w:r>
      <w:r w:rsidRPr="00D4048A">
        <w:rPr>
          <w:rFonts w:ascii="CMU Concrete" w:hAnsi="CMU Concrete"/>
        </w:rPr>
        <w:t>만큼의</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잘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74712DA" w14:textId="77777777" w:rsidR="00FA2380" w:rsidRPr="00D4048A" w:rsidRDefault="00FA2380" w:rsidP="00FA2380">
      <w:pPr>
        <w:pStyle w:val="p2"/>
        <w:rPr>
          <w:rFonts w:ascii="CMU Concrete" w:hAnsi="CMU Concrete"/>
        </w:rPr>
      </w:pPr>
      <w:r w:rsidRPr="00D4048A">
        <w:rPr>
          <w:rFonts w:ascii="CMU Concrete" w:hAnsi="CMU Concrete"/>
        </w:rPr>
        <w:t xml:space="preserve">RIGHT("AABACD", 2) </w:t>
      </w:r>
      <w:r w:rsidRPr="00D4048A">
        <w:rPr>
          <w:rFonts w:ascii="CMU Concrete" w:hAnsi="CMU Concrete"/>
        </w:rPr>
        <w:sym w:font="Wingdings" w:char="F0E8"/>
      </w:r>
      <w:r w:rsidRPr="00D4048A">
        <w:rPr>
          <w:rFonts w:ascii="CMU Concrete" w:hAnsi="CMU Concrete"/>
        </w:rPr>
        <w:t xml:space="preserve"> "CD"  </w:t>
      </w:r>
    </w:p>
    <w:p w14:paraId="7CAB2762" w14:textId="77777777" w:rsidR="00FA2380" w:rsidRPr="00D4048A" w:rsidRDefault="00FA2380" w:rsidP="00FA2380">
      <w:pPr>
        <w:pStyle w:val="11"/>
      </w:pPr>
      <w:r w:rsidRPr="00D4048A">
        <w:t xml:space="preserve">RTRIM(text1 [,text2]) </w:t>
      </w:r>
    </w:p>
    <w:p w14:paraId="4D12D3E9"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문자열</w:t>
      </w:r>
      <w:r w:rsidRPr="00D4048A">
        <w:rPr>
          <w:rFonts w:ascii="CMU Concrete" w:hAnsi="CMU Concrete"/>
        </w:rPr>
        <w:t xml:space="preserve">, text2: </w:t>
      </w:r>
      <w:r w:rsidRPr="00D4048A">
        <w:rPr>
          <w:rFonts w:ascii="CMU Concrete" w:hAnsi="CMU Concrete"/>
        </w:rPr>
        <w:t>제거할</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w:t>
      </w:r>
    </w:p>
    <w:p w14:paraId="66586E7B"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의</w:t>
      </w:r>
      <w:r w:rsidRPr="00D4048A">
        <w:rPr>
          <w:rFonts w:ascii="CMU Concrete" w:hAnsi="CMU Concrete"/>
        </w:rPr>
        <w:t xml:space="preserve"> </w:t>
      </w:r>
      <w:r w:rsidRPr="00D4048A">
        <w:rPr>
          <w:rFonts w:ascii="CMU Concrete" w:hAnsi="CMU Concrete"/>
        </w:rPr>
        <w:t>오른쪽에서부터</w:t>
      </w:r>
      <w:r w:rsidRPr="00D4048A">
        <w:rPr>
          <w:rFonts w:ascii="CMU Concrete" w:hAnsi="CMU Concrete"/>
        </w:rPr>
        <w:t xml:space="preserve"> text2</w:t>
      </w:r>
      <w:r w:rsidRPr="00D4048A">
        <w:rPr>
          <w:rFonts w:ascii="CMU Concrete" w:hAnsi="CMU Concrete"/>
        </w:rPr>
        <w:t>에</w:t>
      </w:r>
      <w:r w:rsidRPr="00D4048A">
        <w:rPr>
          <w:rFonts w:ascii="CMU Concrete" w:hAnsi="CMU Concrete"/>
        </w:rPr>
        <w:t xml:space="preserve"> </w:t>
      </w:r>
      <w:r w:rsidRPr="00D4048A">
        <w:rPr>
          <w:rFonts w:ascii="CMU Concrete" w:hAnsi="CMU Concrete"/>
        </w:rPr>
        <w:t>속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text2 </w:t>
      </w:r>
      <w:r w:rsidRPr="00D4048A">
        <w:rPr>
          <w:rFonts w:ascii="CMU Concrete" w:hAnsi="CMU Concrete"/>
        </w:rPr>
        <w:t>가</w:t>
      </w:r>
      <w:r w:rsidRPr="00D4048A">
        <w:rPr>
          <w:rFonts w:ascii="CMU Concrete" w:hAnsi="CMU Concrete"/>
        </w:rPr>
        <w:t> </w:t>
      </w:r>
      <w:r w:rsidRPr="00D4048A">
        <w:rPr>
          <w:rFonts w:ascii="CMU Concrete" w:hAnsi="CMU Concrete"/>
        </w:rPr>
        <w:t>입력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공백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w:t>
      </w:r>
    </w:p>
    <w:p w14:paraId="6993408B" w14:textId="77777777" w:rsidR="00FA2380" w:rsidRPr="006C16B0" w:rsidRDefault="00FA2380" w:rsidP="00FA2380">
      <w:pPr>
        <w:pStyle w:val="p2"/>
        <w:rPr>
          <w:rFonts w:ascii="CMU Concrete" w:hAnsi="CMU Concrete"/>
          <w:lang w:val="pt-BR"/>
        </w:rPr>
      </w:pPr>
      <w:r w:rsidRPr="006C16B0">
        <w:rPr>
          <w:rFonts w:ascii="CMU Concrete" w:hAnsi="CMU Concrete"/>
          <w:lang w:val="pt-BR"/>
        </w:rPr>
        <w:t xml:space="preserve">RTRIM("DCABAA", A") </w:t>
      </w:r>
      <w:r w:rsidRPr="00D4048A">
        <w:rPr>
          <w:rFonts w:ascii="CMU Concrete" w:hAnsi="CMU Concrete"/>
        </w:rPr>
        <w:sym w:font="Wingdings" w:char="F0E8"/>
      </w:r>
      <w:r w:rsidRPr="006C16B0">
        <w:rPr>
          <w:rFonts w:ascii="CMU Concrete" w:hAnsi="CMU Concrete"/>
          <w:lang w:val="pt-BR"/>
        </w:rPr>
        <w:t xml:space="preserve"> "DCAB" </w:t>
      </w:r>
    </w:p>
    <w:p w14:paraId="512008DC" w14:textId="77777777" w:rsidR="00FA2380" w:rsidRPr="006C16B0" w:rsidRDefault="00FA2380" w:rsidP="00FA2380">
      <w:pPr>
        <w:pStyle w:val="11"/>
        <w:rPr>
          <w:lang w:val="pt-BR"/>
        </w:rPr>
      </w:pPr>
      <w:r w:rsidRPr="006C16B0">
        <w:rPr>
          <w:lang w:val="pt-BR"/>
        </w:rPr>
        <w:t xml:space="preserve">SPACE(num) </w:t>
      </w:r>
    </w:p>
    <w:p w14:paraId="5500BD22" w14:textId="77777777" w:rsidR="00FA2380" w:rsidRPr="00D4048A" w:rsidRDefault="00FA2380" w:rsidP="00FA2380">
      <w:pPr>
        <w:pStyle w:val="p2"/>
        <w:rPr>
          <w:rFonts w:ascii="CMU Concrete" w:hAnsi="CMU Concrete"/>
        </w:rPr>
      </w:pPr>
      <w:r w:rsidRPr="00D4048A">
        <w:rPr>
          <w:rFonts w:ascii="CMU Concrete" w:hAnsi="CMU Concrete"/>
        </w:rPr>
        <w:t xml:space="preserve">num: </w:t>
      </w:r>
      <w:r w:rsidRPr="00D4048A">
        <w:rPr>
          <w:rFonts w:ascii="CMU Concrete" w:hAnsi="CMU Concrete"/>
        </w:rPr>
        <w:t>숫자</w:t>
      </w:r>
      <w:r w:rsidRPr="00D4048A">
        <w:rPr>
          <w:rFonts w:ascii="CMU Concrete" w:hAnsi="CMU Concrete"/>
        </w:rPr>
        <w:t xml:space="preserve"> </w:t>
      </w:r>
    </w:p>
    <w:p w14:paraId="186499B2" w14:textId="77777777" w:rsidR="00FA2380" w:rsidRDefault="00FA2380" w:rsidP="00FA2380">
      <w:pPr>
        <w:pStyle w:val="p2"/>
        <w:rPr>
          <w:rFonts w:ascii="CMU Concrete" w:hAnsi="CMU Concrete"/>
        </w:rPr>
      </w:pPr>
      <w:r w:rsidRPr="00D4048A">
        <w:rPr>
          <w:rFonts w:ascii="CMU Concrete" w:hAnsi="CMU Concrete"/>
        </w:rPr>
        <w:t>num</w:t>
      </w:r>
      <w:r w:rsidRPr="00D4048A">
        <w:rPr>
          <w:rFonts w:ascii="CMU Concrete" w:hAnsi="CMU Concrete"/>
        </w:rPr>
        <w:t>만큼</w:t>
      </w:r>
      <w:r w:rsidRPr="00D4048A">
        <w:rPr>
          <w:rFonts w:ascii="CMU Concrete" w:hAnsi="CMU Concrete"/>
        </w:rPr>
        <w:t xml:space="preserve"> </w:t>
      </w:r>
      <w:r w:rsidRPr="00D4048A">
        <w:rPr>
          <w:rFonts w:ascii="CMU Concrete" w:hAnsi="CMU Concrete"/>
        </w:rPr>
        <w:t>공백을</w:t>
      </w:r>
      <w:r w:rsidRPr="00D4048A">
        <w:rPr>
          <w:rFonts w:ascii="CMU Concrete" w:hAnsi="CMU Concrete"/>
        </w:rPr>
        <w:t xml:space="preserve"> </w:t>
      </w:r>
      <w:r w:rsidRPr="00D4048A">
        <w:rPr>
          <w:rFonts w:ascii="CMU Concrete" w:hAnsi="CMU Concrete"/>
        </w:rPr>
        <w:t>반복한</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만듭니다</w:t>
      </w:r>
      <w:r w:rsidRPr="00D4048A">
        <w:rPr>
          <w:rFonts w:ascii="CMU Concrete" w:hAnsi="CMU Concrete"/>
        </w:rPr>
        <w:t>. REPT(" ", num)</w:t>
      </w:r>
      <w:r w:rsidRPr="00D4048A">
        <w:rPr>
          <w:rFonts w:ascii="CMU Concrete" w:hAnsi="CMU Concrete"/>
        </w:rPr>
        <w:t>와</w:t>
      </w:r>
      <w:r w:rsidRPr="00D4048A">
        <w:rPr>
          <w:rFonts w:ascii="CMU Concrete" w:hAnsi="CMU Concrete"/>
        </w:rPr>
        <w:t xml:space="preserve"> </w:t>
      </w:r>
      <w:r w:rsidRPr="00D4048A">
        <w:rPr>
          <w:rFonts w:ascii="CMU Concrete" w:hAnsi="CMU Concrete"/>
        </w:rPr>
        <w:t>같습니다</w:t>
      </w:r>
      <w:r>
        <w:rPr>
          <w:rFonts w:ascii="CMU Concrete" w:hAnsi="CMU Concrete"/>
        </w:rPr>
        <w:t>.</w:t>
      </w:r>
    </w:p>
    <w:p w14:paraId="6668FB0F" w14:textId="77777777" w:rsidR="00FA2380" w:rsidRDefault="00FA2380" w:rsidP="00FA2380">
      <w:pPr>
        <w:pStyle w:val="p2"/>
        <w:rPr>
          <w:rFonts w:ascii="CMU Concrete" w:hAnsi="CMU Concrete"/>
          <w:lang w:val="pt-BR"/>
        </w:rPr>
      </w:pPr>
      <w:r w:rsidRPr="006C16B0">
        <w:rPr>
          <w:rFonts w:ascii="CMU Concrete" w:hAnsi="CMU Concrete" w:hint="eastAsia"/>
          <w:lang w:val="pt-BR"/>
        </w:rPr>
        <w:t xml:space="preserve">SPACE(3) </w:t>
      </w:r>
      <w:r w:rsidRPr="00D4048A">
        <w:rPr>
          <w:rFonts w:ascii="CMU Concrete" w:hAnsi="CMU Concrete"/>
        </w:rPr>
        <w:sym w:font="Wingdings" w:char="F0E8"/>
      </w:r>
      <w:r w:rsidRPr="006C16B0">
        <w:rPr>
          <w:rFonts w:ascii="CMU Concrete" w:hAnsi="CMU Concrete" w:hint="eastAsia"/>
          <w:lang w:val="pt-BR"/>
        </w:rPr>
        <w:t xml:space="preserve"> </w:t>
      </w:r>
      <w:r w:rsidRPr="006C16B0">
        <w:rPr>
          <w:rFonts w:ascii="CMU Concrete" w:hAnsi="CMU Concrete"/>
          <w:lang w:val="pt-BR"/>
        </w:rPr>
        <w:t>“</w:t>
      </w:r>
      <w:r w:rsidRPr="006C16B0">
        <w:rPr>
          <w:rFonts w:ascii="CMU Concrete" w:hAnsi="CMU Concrete" w:hint="eastAsia"/>
          <w:lang w:val="pt-BR"/>
        </w:rPr>
        <w:t xml:space="preserve">   </w:t>
      </w:r>
      <w:r w:rsidRPr="006C16B0">
        <w:rPr>
          <w:rFonts w:ascii="CMU Concrete" w:hAnsi="CMU Concrete"/>
          <w:lang w:val="pt-BR"/>
        </w:rPr>
        <w:t>“</w:t>
      </w:r>
    </w:p>
    <w:p w14:paraId="64744D88" w14:textId="77777777" w:rsidR="00512C02" w:rsidRPr="006C16B0" w:rsidRDefault="00512C02" w:rsidP="00512C02">
      <w:pPr>
        <w:pStyle w:val="11"/>
        <w:rPr>
          <w:lang w:val="pt-BR"/>
        </w:rPr>
      </w:pPr>
      <w:r w:rsidRPr="006C16B0">
        <w:rPr>
          <w:lang w:val="pt-BR"/>
        </w:rPr>
        <w:t>S</w:t>
      </w:r>
      <w:r>
        <w:rPr>
          <w:lang w:val="pt-BR"/>
        </w:rPr>
        <w:t>TRSORT</w:t>
      </w:r>
      <w:r w:rsidRPr="006C16B0">
        <w:rPr>
          <w:lang w:val="pt-BR"/>
        </w:rPr>
        <w:t>(</w:t>
      </w:r>
      <w:r>
        <w:rPr>
          <w:lang w:val="pt-BR"/>
        </w:rPr>
        <w:t>text</w:t>
      </w:r>
      <w:r w:rsidRPr="006C16B0">
        <w:rPr>
          <w:lang w:val="pt-BR"/>
        </w:rPr>
        <w:t xml:space="preserve">) </w:t>
      </w:r>
    </w:p>
    <w:p w14:paraId="5CCF4780" w14:textId="77777777" w:rsidR="00512C02" w:rsidRPr="00D4048A" w:rsidRDefault="00512C02" w:rsidP="00512C02">
      <w:pPr>
        <w:pStyle w:val="p2"/>
        <w:rPr>
          <w:rFonts w:ascii="CMU Concrete" w:hAnsi="CMU Concrete"/>
        </w:rPr>
      </w:pPr>
      <w:r>
        <w:rPr>
          <w:rFonts w:ascii="CMU Concrete" w:hAnsi="CMU Concrete"/>
        </w:rPr>
        <w:t>text</w:t>
      </w:r>
      <w:r w:rsidRPr="00D4048A">
        <w:rPr>
          <w:rFonts w:ascii="CMU Concrete" w:hAnsi="CMU Concrete"/>
        </w:rPr>
        <w:t xml:space="preserve">: </w:t>
      </w:r>
      <w:r>
        <w:rPr>
          <w:rFonts w:ascii="CMU Concrete" w:hAnsi="CMU Concrete" w:hint="eastAsia"/>
        </w:rPr>
        <w:t>문자열</w:t>
      </w:r>
      <w:r w:rsidRPr="00D4048A">
        <w:rPr>
          <w:rFonts w:ascii="CMU Concrete" w:hAnsi="CMU Concrete"/>
        </w:rPr>
        <w:t xml:space="preserve"> </w:t>
      </w:r>
    </w:p>
    <w:p w14:paraId="16F6E553" w14:textId="77777777" w:rsidR="00512C02" w:rsidRDefault="00512C02" w:rsidP="00512C02">
      <w:pPr>
        <w:pStyle w:val="p2"/>
        <w:rPr>
          <w:rFonts w:ascii="CMU Concrete" w:hAnsi="CMU Concrete"/>
        </w:rPr>
      </w:pPr>
      <w:r>
        <w:rPr>
          <w:rFonts w:ascii="CMU Concrete" w:hAnsi="CMU Concrete" w:hint="eastAsia"/>
        </w:rPr>
        <w:t>text</w:t>
      </w:r>
      <w:r>
        <w:rPr>
          <w:rFonts w:ascii="CMU Concrete" w:hAnsi="CMU Concrete" w:hint="eastAsia"/>
        </w:rPr>
        <w:t>를</w:t>
      </w:r>
      <w:r>
        <w:rPr>
          <w:rFonts w:ascii="CMU Concrete" w:hAnsi="CMU Concrete" w:hint="eastAsia"/>
        </w:rPr>
        <w:t xml:space="preserve"> </w:t>
      </w:r>
      <w:r>
        <w:rPr>
          <w:rFonts w:ascii="CMU Concrete" w:hAnsi="CMU Concrete" w:hint="eastAsia"/>
        </w:rPr>
        <w:t>정렬합니다</w:t>
      </w:r>
      <w:r>
        <w:rPr>
          <w:rFonts w:ascii="CMU Concrete" w:hAnsi="CMU Concrete" w:hint="eastAsia"/>
        </w:rPr>
        <w:t>.</w:t>
      </w:r>
    </w:p>
    <w:p w14:paraId="18C8633E" w14:textId="77777777" w:rsidR="00512C02" w:rsidRDefault="00512C02" w:rsidP="00512C02">
      <w:pPr>
        <w:pStyle w:val="p2"/>
        <w:rPr>
          <w:rFonts w:ascii="CMU Concrete" w:hAnsi="CMU Concrete"/>
          <w:lang w:val="pt-BR"/>
        </w:rPr>
      </w:pPr>
      <w:r>
        <w:rPr>
          <w:rFonts w:ascii="CMU Concrete" w:hAnsi="CMU Concrete" w:hint="eastAsia"/>
          <w:lang w:val="pt-BR"/>
        </w:rPr>
        <w:t>STRSORT(</w:t>
      </w:r>
      <w:r>
        <w:rPr>
          <w:rFonts w:ascii="CMU Concrete" w:hAnsi="CMU Concrete"/>
          <w:lang w:val="pt-BR"/>
        </w:rPr>
        <w:t>“adbc”</w:t>
      </w:r>
      <w:r>
        <w:rPr>
          <w:rFonts w:ascii="CMU Concrete" w:hAnsi="CMU Concrete" w:hint="eastAsia"/>
          <w:lang w:val="pt-BR"/>
        </w:rPr>
        <w:t>)</w:t>
      </w:r>
      <w:r w:rsidRPr="00512C02">
        <w:rPr>
          <w:rFonts w:ascii="CMU Concrete" w:hAnsi="CMU Concrete"/>
        </w:rPr>
        <w:t xml:space="preserve"> </w:t>
      </w:r>
      <w:r w:rsidRPr="00D4048A">
        <w:rPr>
          <w:rFonts w:ascii="CMU Concrete" w:hAnsi="CMU Concrete"/>
        </w:rPr>
        <w:sym w:font="Wingdings" w:char="F0E8"/>
      </w:r>
      <w:r>
        <w:rPr>
          <w:rFonts w:ascii="CMU Concrete" w:hAnsi="CMU Concrete"/>
        </w:rPr>
        <w:t>”abcd”</w:t>
      </w:r>
    </w:p>
    <w:p w14:paraId="5A93FCF1" w14:textId="77777777" w:rsidR="00FA2380" w:rsidRPr="006C16B0" w:rsidRDefault="00FA2380" w:rsidP="00FA2380">
      <w:pPr>
        <w:pStyle w:val="11"/>
        <w:rPr>
          <w:lang w:val="pt-BR"/>
        </w:rPr>
      </w:pPr>
      <w:r w:rsidRPr="006C16B0">
        <w:rPr>
          <w:lang w:val="pt-BR"/>
        </w:rPr>
        <w:t xml:space="preserve">SUBSTR(text1, num1 [,num2]) </w:t>
      </w:r>
    </w:p>
    <w:p w14:paraId="7A5B84F6"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num1 : </w:t>
      </w:r>
      <w:r w:rsidRPr="00D4048A">
        <w:rPr>
          <w:rFonts w:ascii="CMU Concrete" w:hAnsi="CMU Concrete"/>
        </w:rPr>
        <w:t>시작</w:t>
      </w:r>
      <w:r w:rsidRPr="00D4048A">
        <w:rPr>
          <w:rFonts w:ascii="CMU Concrete" w:hAnsi="CMU Concrete"/>
        </w:rPr>
        <w:t xml:space="preserve"> </w:t>
      </w:r>
      <w:r w:rsidRPr="00D4048A">
        <w:rPr>
          <w:rFonts w:ascii="CMU Concrete" w:hAnsi="CMU Concrete"/>
        </w:rPr>
        <w:t>위치</w:t>
      </w:r>
      <w:r w:rsidRPr="00D4048A">
        <w:rPr>
          <w:rFonts w:ascii="CMU Concrete" w:hAnsi="CMU Concrete"/>
        </w:rPr>
        <w:t xml:space="preserve">, num2 : </w:t>
      </w:r>
      <w:r w:rsidRPr="00D4048A">
        <w:rPr>
          <w:rFonts w:ascii="CMU Concrete" w:hAnsi="CMU Concrete"/>
        </w:rPr>
        <w:t>길이</w:t>
      </w:r>
      <w:r w:rsidRPr="00D4048A">
        <w:rPr>
          <w:rFonts w:ascii="CMU Concrete" w:hAnsi="CMU Concrete"/>
        </w:rPr>
        <w:t xml:space="preserve"> </w:t>
      </w:r>
    </w:p>
    <w:p w14:paraId="2408C249" w14:textId="77777777" w:rsidR="00FA2380" w:rsidRPr="00D4048A" w:rsidRDefault="00FA2380" w:rsidP="00FA2380">
      <w:pPr>
        <w:pStyle w:val="p2"/>
        <w:rPr>
          <w:rFonts w:ascii="CMU Concrete" w:hAnsi="CMU Concrete"/>
        </w:rPr>
      </w:pPr>
      <w:r w:rsidRPr="00D4048A">
        <w:rPr>
          <w:rFonts w:ascii="CMU Concrete" w:hAnsi="CMU Concrete"/>
        </w:rPr>
        <w:t xml:space="preserve">text1 </w:t>
      </w:r>
      <w:r w:rsidRPr="00D4048A">
        <w:rPr>
          <w:rFonts w:ascii="CMU Concrete" w:hAnsi="CMU Concrete"/>
        </w:rPr>
        <w:t>중</w:t>
      </w:r>
      <w:r w:rsidRPr="00D4048A">
        <w:rPr>
          <w:rFonts w:ascii="CMU Concrete" w:hAnsi="CMU Concrete"/>
        </w:rPr>
        <w:t> num1</w:t>
      </w:r>
      <w:r w:rsidRPr="00D4048A">
        <w:rPr>
          <w:rFonts w:ascii="CMU Concrete" w:hAnsi="CMU Concrete"/>
        </w:rPr>
        <w:t>부터</w:t>
      </w:r>
      <w:r w:rsidRPr="00D4048A">
        <w:rPr>
          <w:rFonts w:ascii="CMU Concrete" w:hAnsi="CMU Concrete"/>
        </w:rPr>
        <w:t xml:space="preserve"> num2</w:t>
      </w:r>
      <w:r w:rsidRPr="00D4048A">
        <w:rPr>
          <w:rFonts w:ascii="CMU Concrete" w:hAnsi="CMU Concrete"/>
        </w:rPr>
        <w:t>만큼의</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잘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num2</w:t>
      </w:r>
      <w:r w:rsidRPr="00D4048A">
        <w:rPr>
          <w:rFonts w:ascii="CMU Concrete" w:hAnsi="CMU Concrete"/>
        </w:rPr>
        <w:t>가</w:t>
      </w:r>
      <w:r w:rsidRPr="00D4048A">
        <w:rPr>
          <w:rFonts w:ascii="CMU Concrete" w:hAnsi="CMU Concrete"/>
        </w:rPr>
        <w:t xml:space="preserve"> </w:t>
      </w:r>
      <w:r w:rsidRPr="00D4048A">
        <w:rPr>
          <w:rFonts w:ascii="CMU Concrete" w:hAnsi="CMU Concrete"/>
        </w:rPr>
        <w:t>없으면</w:t>
      </w:r>
      <w:r w:rsidRPr="00D4048A">
        <w:rPr>
          <w:rFonts w:ascii="CMU Concrete" w:hAnsi="CMU Concrete"/>
        </w:rPr>
        <w:t xml:space="preserve"> num1</w:t>
      </w:r>
      <w:r w:rsidRPr="00D4048A">
        <w:rPr>
          <w:rFonts w:ascii="CMU Concrete" w:hAnsi="CMU Concrete"/>
        </w:rPr>
        <w:t>부터</w:t>
      </w:r>
      <w:r w:rsidRPr="00D4048A">
        <w:rPr>
          <w:rFonts w:ascii="CMU Concrete" w:hAnsi="CMU Concrete"/>
        </w:rPr>
        <w:t xml:space="preserve"> </w:t>
      </w:r>
      <w:r w:rsidRPr="00D4048A">
        <w:rPr>
          <w:rFonts w:ascii="CMU Concrete" w:hAnsi="CMU Concrete"/>
        </w:rPr>
        <w:t>끝까지</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잘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F123A2A" w14:textId="77777777" w:rsidR="00FA2380" w:rsidRPr="00D4048A" w:rsidRDefault="00FA2380" w:rsidP="00FA2380">
      <w:pPr>
        <w:pStyle w:val="p2"/>
        <w:rPr>
          <w:rFonts w:ascii="CMU Concrete" w:hAnsi="CMU Concrete"/>
        </w:rPr>
      </w:pPr>
      <w:r w:rsidRPr="00D4048A">
        <w:rPr>
          <w:rFonts w:ascii="CMU Concrete" w:hAnsi="CMU Concrete"/>
        </w:rPr>
        <w:t xml:space="preserve">SUBSTR("AABACD", 2, 3) </w:t>
      </w:r>
      <w:r w:rsidRPr="00D4048A">
        <w:rPr>
          <w:rFonts w:ascii="CMU Concrete" w:hAnsi="CMU Concrete"/>
        </w:rPr>
        <w:sym w:font="Wingdings" w:char="F0E8"/>
      </w:r>
      <w:r w:rsidRPr="00D4048A">
        <w:rPr>
          <w:rFonts w:ascii="CMU Concrete" w:hAnsi="CMU Concrete"/>
        </w:rPr>
        <w:t xml:space="preserve"> "ABA" </w:t>
      </w:r>
    </w:p>
    <w:p w14:paraId="794E60AE" w14:textId="77777777" w:rsidR="00FA2380" w:rsidRPr="00D4048A" w:rsidRDefault="00FA2380" w:rsidP="00FA2380">
      <w:pPr>
        <w:pStyle w:val="11"/>
      </w:pPr>
      <w:r w:rsidRPr="00D4048A">
        <w:t xml:space="preserve">TRIM(text1 [,text2]) </w:t>
      </w:r>
    </w:p>
    <w:p w14:paraId="4EDFE421"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text2 : </w:t>
      </w:r>
      <w:r w:rsidRPr="00D4048A">
        <w:rPr>
          <w:rFonts w:ascii="CMU Concrete" w:hAnsi="CMU Concrete"/>
        </w:rPr>
        <w:t>문자열</w:t>
      </w:r>
      <w:r w:rsidRPr="00D4048A">
        <w:rPr>
          <w:rFonts w:ascii="CMU Concrete" w:hAnsi="CMU Concrete"/>
        </w:rPr>
        <w:t xml:space="preserve"> </w:t>
      </w:r>
    </w:p>
    <w:p w14:paraId="7E3F95A2"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의</w:t>
      </w:r>
      <w:r w:rsidRPr="00D4048A">
        <w:rPr>
          <w:rFonts w:ascii="CMU Concrete" w:hAnsi="CMU Concrete"/>
        </w:rPr>
        <w:t xml:space="preserve"> </w:t>
      </w:r>
      <w:r w:rsidRPr="00D4048A">
        <w:rPr>
          <w:rFonts w:ascii="CMU Concrete" w:hAnsi="CMU Concrete"/>
        </w:rPr>
        <w:t>양쪽</w:t>
      </w:r>
      <w:r w:rsidRPr="00D4048A">
        <w:rPr>
          <w:rFonts w:ascii="CMU Concrete" w:hAnsi="CMU Concrete"/>
        </w:rPr>
        <w:t xml:space="preserve"> </w:t>
      </w:r>
      <w:r w:rsidRPr="00D4048A">
        <w:rPr>
          <w:rFonts w:ascii="CMU Concrete" w:hAnsi="CMU Concrete"/>
        </w:rPr>
        <w:t>끝에서부터</w:t>
      </w:r>
      <w:r w:rsidRPr="00D4048A">
        <w:rPr>
          <w:rFonts w:ascii="CMU Concrete" w:hAnsi="CMU Concrete"/>
        </w:rPr>
        <w:t xml:space="preserve"> text2</w:t>
      </w:r>
      <w:r w:rsidRPr="00D4048A">
        <w:rPr>
          <w:rFonts w:ascii="CMU Concrete" w:hAnsi="CMU Concrete"/>
        </w:rPr>
        <w:t>에</w:t>
      </w:r>
      <w:r w:rsidRPr="00D4048A">
        <w:rPr>
          <w:rFonts w:ascii="CMU Concrete" w:hAnsi="CMU Concrete"/>
        </w:rPr>
        <w:t xml:space="preserve"> </w:t>
      </w:r>
      <w:r w:rsidRPr="00D4048A">
        <w:rPr>
          <w:rFonts w:ascii="CMU Concrete" w:hAnsi="CMU Concrete"/>
        </w:rPr>
        <w:t>속한</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text2</w:t>
      </w:r>
      <w:r w:rsidRPr="00D4048A">
        <w:rPr>
          <w:rFonts w:ascii="CMU Concrete" w:hAnsi="CMU Concrete"/>
        </w:rPr>
        <w:t>가</w:t>
      </w:r>
      <w:r w:rsidRPr="00D4048A">
        <w:rPr>
          <w:rFonts w:ascii="CMU Concrete" w:hAnsi="CMU Concrete"/>
        </w:rPr>
        <w:t xml:space="preserve"> </w:t>
      </w:r>
      <w:r w:rsidRPr="00D4048A">
        <w:rPr>
          <w:rFonts w:ascii="CMU Concrete" w:hAnsi="CMU Concrete"/>
        </w:rPr>
        <w:t>입력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공백을</w:t>
      </w:r>
      <w:r w:rsidRPr="00D4048A">
        <w:rPr>
          <w:rFonts w:ascii="CMU Concrete" w:hAnsi="CMU Concrete"/>
        </w:rPr>
        <w:t xml:space="preserve"> </w:t>
      </w:r>
      <w:r w:rsidRPr="00D4048A">
        <w:rPr>
          <w:rFonts w:ascii="CMU Concrete" w:hAnsi="CMU Concrete"/>
        </w:rPr>
        <w:t>제거합니다</w:t>
      </w:r>
      <w:r w:rsidRPr="00D4048A">
        <w:rPr>
          <w:rFonts w:ascii="CMU Concrete" w:hAnsi="CMU Concrete"/>
        </w:rPr>
        <w:t xml:space="preserve">.  </w:t>
      </w:r>
    </w:p>
    <w:p w14:paraId="685C6B46" w14:textId="77777777" w:rsidR="00FA2380" w:rsidRPr="00D4048A" w:rsidRDefault="00FA2380" w:rsidP="00FA2380">
      <w:pPr>
        <w:pStyle w:val="p2"/>
        <w:rPr>
          <w:rFonts w:ascii="CMU Concrete" w:hAnsi="CMU Concrete"/>
        </w:rPr>
      </w:pPr>
      <w:r w:rsidRPr="00D4048A">
        <w:rPr>
          <w:rFonts w:ascii="CMU Concrete" w:hAnsi="CMU Concrete"/>
        </w:rPr>
        <w:t xml:space="preserve">TRIM("AABACDA", "A") </w:t>
      </w:r>
      <w:r w:rsidRPr="00D4048A">
        <w:rPr>
          <w:rFonts w:ascii="CMU Concrete" w:hAnsi="CMU Concrete"/>
        </w:rPr>
        <w:sym w:font="Wingdings" w:char="F0E8"/>
      </w:r>
      <w:r w:rsidRPr="00D4048A">
        <w:rPr>
          <w:rFonts w:ascii="CMU Concrete" w:hAnsi="CMU Concrete"/>
        </w:rPr>
        <w:t xml:space="preserve"> "BACD"  </w:t>
      </w:r>
    </w:p>
    <w:p w14:paraId="3C8C4D59" w14:textId="77777777" w:rsidR="00FA2380" w:rsidRPr="00D4048A" w:rsidRDefault="00FA2380" w:rsidP="00FA2380">
      <w:pPr>
        <w:pStyle w:val="11"/>
      </w:pPr>
      <w:r w:rsidRPr="00D4048A">
        <w:t xml:space="preserve">UPPER(text1) </w:t>
      </w:r>
    </w:p>
    <w:p w14:paraId="6D801EE7" w14:textId="77777777" w:rsidR="00FA2380" w:rsidRPr="00D4048A" w:rsidRDefault="00FA2380" w:rsidP="00FA2380">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sidRPr="00D4048A">
        <w:rPr>
          <w:rFonts w:ascii="CMU Concrete" w:hAnsi="CMU Concrete"/>
        </w:rPr>
        <w:t xml:space="preserve"> </w:t>
      </w:r>
    </w:p>
    <w:p w14:paraId="672E805F" w14:textId="77777777" w:rsidR="00FA2380" w:rsidRPr="00D4048A" w:rsidRDefault="00FA2380" w:rsidP="00FA2380">
      <w:pPr>
        <w:pStyle w:val="p2"/>
        <w:rPr>
          <w:rFonts w:ascii="CMU Concrete" w:hAnsi="CMU Concrete"/>
        </w:rPr>
      </w:pPr>
      <w:r w:rsidRPr="00D4048A">
        <w:rPr>
          <w:rFonts w:ascii="CMU Concrete" w:hAnsi="CMU Concrete"/>
        </w:rPr>
        <w:t>text1</w:t>
      </w:r>
      <w:r w:rsidRPr="00D4048A">
        <w:rPr>
          <w:rFonts w:ascii="CMU Concrete" w:hAnsi="CMU Concrete"/>
        </w:rPr>
        <w:t>을</w:t>
      </w:r>
      <w:r w:rsidRPr="00D4048A">
        <w:rPr>
          <w:rFonts w:ascii="CMU Concrete" w:hAnsi="CMU Concrete"/>
        </w:rPr>
        <w:t xml:space="preserve"> </w:t>
      </w:r>
      <w:r w:rsidRPr="00D4048A">
        <w:rPr>
          <w:rFonts w:ascii="CMU Concrete" w:hAnsi="CMU Concrete"/>
        </w:rPr>
        <w:t>대문자로</w:t>
      </w:r>
      <w:r w:rsidRPr="00D4048A">
        <w:rPr>
          <w:rFonts w:ascii="CMU Concrete" w:hAnsi="CMU Concrete"/>
        </w:rPr>
        <w:t xml:space="preserve"> </w:t>
      </w:r>
      <w:r w:rsidRPr="00D4048A">
        <w:rPr>
          <w:rFonts w:ascii="CMU Concrete" w:hAnsi="CMU Concrete"/>
        </w:rPr>
        <w:t>변환합니다</w:t>
      </w:r>
      <w:r w:rsidRPr="00D4048A">
        <w:rPr>
          <w:rFonts w:ascii="CMU Concrete" w:hAnsi="CMU Concrete"/>
        </w:rPr>
        <w:t>.</w:t>
      </w:r>
    </w:p>
    <w:p w14:paraId="7DFFB179" w14:textId="77777777" w:rsidR="00FA2380" w:rsidRDefault="00FA2380" w:rsidP="00FA2380">
      <w:pPr>
        <w:pStyle w:val="p2"/>
        <w:rPr>
          <w:rFonts w:ascii="CMU Concrete" w:hAnsi="CMU Concrete"/>
        </w:rPr>
      </w:pPr>
      <w:r w:rsidRPr="00D4048A">
        <w:rPr>
          <w:rFonts w:ascii="CMU Concrete" w:hAnsi="CMU Concrete"/>
        </w:rPr>
        <w:t xml:space="preserve">UPPER("aaBAcD") </w:t>
      </w:r>
      <w:r w:rsidRPr="00D4048A">
        <w:rPr>
          <w:rFonts w:ascii="CMU Concrete" w:hAnsi="CMU Concrete"/>
        </w:rPr>
        <w:sym w:font="Wingdings" w:char="F0E8"/>
      </w:r>
      <w:r w:rsidRPr="00D4048A">
        <w:rPr>
          <w:rFonts w:ascii="CMU Concrete" w:hAnsi="CMU Concrete"/>
        </w:rPr>
        <w:t xml:space="preserve"> "AABACD"  </w:t>
      </w:r>
    </w:p>
    <w:p w14:paraId="55485D8D" w14:textId="77777777" w:rsidR="00512C02" w:rsidRPr="00D4048A" w:rsidRDefault="00512C02" w:rsidP="00512C02">
      <w:pPr>
        <w:pStyle w:val="11"/>
      </w:pPr>
      <w:r>
        <w:rPr>
          <w:rFonts w:hint="eastAsia"/>
        </w:rPr>
        <w:t>UTF8</w:t>
      </w:r>
      <w:r w:rsidRPr="00D4048A">
        <w:t xml:space="preserve">(text1) </w:t>
      </w:r>
    </w:p>
    <w:p w14:paraId="5439C7F5" w14:textId="77777777" w:rsidR="00512C02" w:rsidRPr="00D4048A" w:rsidRDefault="00512C02" w:rsidP="00512C02">
      <w:pPr>
        <w:pStyle w:val="p2"/>
        <w:rPr>
          <w:rFonts w:ascii="CMU Concrete" w:hAnsi="CMU Concrete"/>
        </w:rPr>
      </w:pPr>
      <w:r w:rsidRPr="00D4048A">
        <w:rPr>
          <w:rFonts w:ascii="CMU Concrete" w:hAnsi="CMU Concrete"/>
        </w:rPr>
        <w:t xml:space="preserve">text1 : </w:t>
      </w:r>
      <w:r w:rsidRPr="00D4048A">
        <w:rPr>
          <w:rFonts w:ascii="CMU Concrete" w:hAnsi="CMU Concrete"/>
        </w:rPr>
        <w:t>문자열</w:t>
      </w:r>
      <w:r>
        <w:rPr>
          <w:rFonts w:ascii="CMU Concrete" w:hAnsi="CMU Concrete" w:hint="eastAsia"/>
        </w:rPr>
        <w:t>(</w:t>
      </w:r>
      <w:r>
        <w:rPr>
          <w:rFonts w:ascii="CMU Concrete" w:hAnsi="CMU Concrete" w:hint="eastAsia"/>
        </w:rPr>
        <w:t>유니코드형태</w:t>
      </w:r>
      <w:r>
        <w:rPr>
          <w:rFonts w:ascii="CMU Concrete" w:hAnsi="CMU Concrete" w:hint="eastAsia"/>
        </w:rPr>
        <w:t>)</w:t>
      </w:r>
      <w:r w:rsidRPr="00D4048A">
        <w:rPr>
          <w:rFonts w:ascii="CMU Concrete" w:hAnsi="CMU Concrete"/>
        </w:rPr>
        <w:t xml:space="preserve"> </w:t>
      </w:r>
    </w:p>
    <w:p w14:paraId="47B8E4C2" w14:textId="77777777" w:rsidR="00512C02" w:rsidRPr="00D4048A" w:rsidRDefault="00512C02" w:rsidP="00512C02">
      <w:pPr>
        <w:pStyle w:val="p2"/>
        <w:rPr>
          <w:rFonts w:ascii="CMU Concrete" w:hAnsi="CMU Concrete"/>
        </w:rPr>
      </w:pPr>
      <w:r w:rsidRPr="00D4048A">
        <w:rPr>
          <w:rFonts w:ascii="CMU Concrete" w:hAnsi="CMU Concrete"/>
        </w:rPr>
        <w:t>text1</w:t>
      </w:r>
      <w:r w:rsidRPr="00D4048A">
        <w:rPr>
          <w:rFonts w:ascii="CMU Concrete" w:hAnsi="CMU Concrete"/>
        </w:rPr>
        <w:t>을</w:t>
      </w:r>
      <w:r w:rsidRPr="00D4048A">
        <w:rPr>
          <w:rFonts w:ascii="CMU Concrete" w:hAnsi="CMU Concrete"/>
        </w:rPr>
        <w:t xml:space="preserve"> </w:t>
      </w:r>
      <w:r>
        <w:rPr>
          <w:rFonts w:ascii="CMU Concrete" w:hAnsi="CMU Concrete" w:hint="eastAsia"/>
        </w:rPr>
        <w:t>UTF8</w:t>
      </w:r>
      <w:r>
        <w:rPr>
          <w:rFonts w:ascii="CMU Concrete" w:hAnsi="CMU Concrete" w:hint="eastAsia"/>
        </w:rPr>
        <w:t>로</w:t>
      </w:r>
      <w:r>
        <w:rPr>
          <w:rFonts w:ascii="CMU Concrete" w:hAnsi="CMU Concrete" w:hint="eastAsia"/>
        </w:rPr>
        <w:t xml:space="preserve"> </w:t>
      </w:r>
      <w:r>
        <w:rPr>
          <w:rFonts w:ascii="CMU Concrete" w:hAnsi="CMU Concrete"/>
        </w:rPr>
        <w:t>Decode</w:t>
      </w:r>
      <w:r>
        <w:rPr>
          <w:rFonts w:ascii="CMU Concrete" w:hAnsi="CMU Concrete" w:hint="eastAsia"/>
        </w:rPr>
        <w:t>합니다</w:t>
      </w:r>
      <w:r>
        <w:rPr>
          <w:rFonts w:ascii="CMU Concrete" w:hAnsi="CMU Concrete" w:hint="eastAsia"/>
        </w:rPr>
        <w:t>.</w:t>
      </w:r>
      <w:r>
        <w:rPr>
          <w:rFonts w:ascii="CMU Concrete" w:hAnsi="CMU Concrete"/>
        </w:rPr>
        <w:t>(</w:t>
      </w:r>
      <w:r>
        <w:rPr>
          <w:rFonts w:ascii="CMU Concrete" w:hAnsi="CMU Concrete" w:hint="eastAsia"/>
        </w:rPr>
        <w:t>url</w:t>
      </w:r>
      <w:r>
        <w:rPr>
          <w:rFonts w:ascii="CMU Concrete" w:hAnsi="CMU Concrete" w:hint="eastAsia"/>
        </w:rPr>
        <w:t>해석용</w:t>
      </w:r>
      <w:r>
        <w:rPr>
          <w:rFonts w:ascii="CMU Concrete" w:hAnsi="CMU Concrete"/>
        </w:rPr>
        <w:t>)</w:t>
      </w:r>
    </w:p>
    <w:p w14:paraId="1B2CCFC1" w14:textId="77777777" w:rsidR="00512C02" w:rsidRPr="00D4048A" w:rsidRDefault="00512C02" w:rsidP="00512C02">
      <w:pPr>
        <w:pStyle w:val="p2"/>
        <w:rPr>
          <w:rFonts w:ascii="CMU Concrete" w:hAnsi="CMU Concrete"/>
        </w:rPr>
      </w:pPr>
      <w:r>
        <w:rPr>
          <w:rFonts w:ascii="CMU Concrete" w:hAnsi="CMU Concrete"/>
        </w:rPr>
        <w:t>UTF8</w:t>
      </w:r>
      <w:r w:rsidRPr="00D4048A">
        <w:rPr>
          <w:rFonts w:ascii="CMU Concrete" w:hAnsi="CMU Concrete"/>
        </w:rPr>
        <w:t>("</w:t>
      </w:r>
      <w:r w:rsidRPr="00512C02">
        <w:rPr>
          <w:rFonts w:ascii="CMU Concrete" w:hAnsi="CMU Concrete"/>
        </w:rPr>
        <w:t>%EB%B9%B5</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w:t>
      </w:r>
      <w:r>
        <w:rPr>
          <w:rFonts w:ascii="CMU Concrete" w:hAnsi="CMU Concrete" w:hint="eastAsia"/>
        </w:rPr>
        <w:t>빵</w:t>
      </w:r>
      <w:r w:rsidRPr="00D4048A">
        <w:rPr>
          <w:rFonts w:ascii="CMU Concrete" w:hAnsi="CMU Concrete"/>
        </w:rPr>
        <w:t xml:space="preserve">"  </w:t>
      </w:r>
    </w:p>
    <w:p w14:paraId="212ADA75" w14:textId="77777777" w:rsidR="00512C02" w:rsidRPr="00D4048A" w:rsidRDefault="00512C02" w:rsidP="00FA2380">
      <w:pPr>
        <w:pStyle w:val="p2"/>
        <w:rPr>
          <w:rFonts w:ascii="CMU Concrete" w:hAnsi="CMU Concrete"/>
        </w:rPr>
      </w:pPr>
    </w:p>
    <w:p w14:paraId="040B8EF4" w14:textId="77777777" w:rsidR="00FA2380" w:rsidRPr="00D4048A" w:rsidRDefault="00FA2380" w:rsidP="00FA2380">
      <w:pPr>
        <w:rPr>
          <w:rFonts w:ascii="CMU Concrete" w:hAnsi="CMU Concrete"/>
        </w:rPr>
      </w:pPr>
    </w:p>
    <w:p w14:paraId="4A77CEF4" w14:textId="77777777" w:rsidR="00FA2380" w:rsidRPr="00D4048A" w:rsidRDefault="00FA2380" w:rsidP="00822CCC">
      <w:pPr>
        <w:pStyle w:val="000"/>
        <w:ind w:firstLine="108"/>
      </w:pPr>
      <w:bookmarkStart w:id="1690" w:name="_Toc93916182"/>
      <w:bookmarkStart w:id="1691" w:name="_Toc94670724"/>
      <w:bookmarkStart w:id="1692" w:name="_Toc94688471"/>
      <w:bookmarkStart w:id="1693" w:name="_Toc206929848"/>
      <w:bookmarkStart w:id="1694" w:name="_Toc206930016"/>
      <w:bookmarkStart w:id="1695" w:name="_Toc206930183"/>
      <w:bookmarkStart w:id="1696" w:name="_Toc207077327"/>
      <w:bookmarkStart w:id="1697" w:name="_Toc207077490"/>
      <w:bookmarkStart w:id="1698" w:name="_Toc207077652"/>
      <w:bookmarkStart w:id="1699" w:name="_Toc207079624"/>
      <w:bookmarkStart w:id="1700" w:name="_Toc207079787"/>
      <w:bookmarkStart w:id="1701" w:name="_Toc283655460"/>
      <w:bookmarkStart w:id="1702" w:name="_Toc67925731"/>
      <w:r w:rsidRPr="00D4048A">
        <w:t>A1.1.4 날짜/시간함수</w:t>
      </w:r>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714B35D6" w14:textId="77777777" w:rsidR="00FA2380" w:rsidRPr="00D4048A" w:rsidRDefault="00FA2380" w:rsidP="00FA2380">
      <w:pPr>
        <w:pStyle w:val="11"/>
      </w:pPr>
      <w:r w:rsidRPr="00D4048A">
        <w:t xml:space="preserve">CMONTH(date) </w:t>
      </w:r>
    </w:p>
    <w:p w14:paraId="6D5D52B8" w14:textId="77777777" w:rsidR="00FA2380" w:rsidRPr="00D4048A" w:rsidRDefault="00FA2380" w:rsidP="00FA2380">
      <w:pPr>
        <w:pStyle w:val="p2"/>
        <w:rPr>
          <w:rFonts w:ascii="CMU Concrete" w:hAnsi="CMU Concrete"/>
        </w:rPr>
      </w:pPr>
      <w:r w:rsidRPr="00D4048A">
        <w:rPr>
          <w:rFonts w:ascii="CMU Concrete" w:hAnsi="CMU Concrete"/>
        </w:rPr>
        <w:t xml:space="preserve">date : </w:t>
      </w:r>
      <w:r w:rsidRPr="00D4048A">
        <w:rPr>
          <w:rFonts w:ascii="CMU Concrete" w:hAnsi="CMU Concrete"/>
        </w:rPr>
        <w:t>날짜</w:t>
      </w:r>
      <w:r w:rsidRPr="00D4048A">
        <w:rPr>
          <w:rFonts w:ascii="CMU Concrete" w:hAnsi="CMU Concrete"/>
        </w:rPr>
        <w:t xml:space="preserve"> </w:t>
      </w:r>
    </w:p>
    <w:p w14:paraId="303B3FFA" w14:textId="77777777" w:rsidR="00FA2380" w:rsidRPr="00D4048A" w:rsidRDefault="00FA2380" w:rsidP="00FA2380">
      <w:pPr>
        <w:pStyle w:val="p2"/>
        <w:rPr>
          <w:rFonts w:ascii="CMU Concrete" w:hAnsi="CMU Concrete"/>
        </w:rPr>
      </w:pPr>
      <w:r w:rsidRPr="00D4048A">
        <w:rPr>
          <w:rFonts w:ascii="CMU Concrete" w:hAnsi="CMU Concrete"/>
        </w:rPr>
        <w:t>날짜</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월명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6C121948" w14:textId="77777777" w:rsidR="00FA2380" w:rsidRPr="00D4048A" w:rsidRDefault="00FA2380" w:rsidP="00FA2380">
      <w:pPr>
        <w:pStyle w:val="p2"/>
        <w:rPr>
          <w:rFonts w:ascii="CMU Concrete" w:hAnsi="CMU Concrete"/>
        </w:rPr>
      </w:pPr>
      <w:r w:rsidRPr="00D4048A">
        <w:rPr>
          <w:rFonts w:ascii="CMU Concrete" w:hAnsi="CMU Concrete"/>
        </w:rPr>
        <w:t xml:space="preserve">CMONTH(#2004-01-01#) </w:t>
      </w:r>
      <w:r w:rsidRPr="00D4048A">
        <w:rPr>
          <w:rFonts w:ascii="CMU Concrete" w:hAnsi="CMU Concrete"/>
        </w:rPr>
        <w:sym w:font="Wingdings" w:char="F0E8"/>
      </w:r>
      <w:r w:rsidRPr="00D4048A">
        <w:rPr>
          <w:rFonts w:ascii="CMU Concrete" w:hAnsi="CMU Concrete"/>
        </w:rPr>
        <w:t xml:space="preserve"> "1</w:t>
      </w:r>
      <w:r w:rsidRPr="00D4048A">
        <w:rPr>
          <w:rFonts w:ascii="CMU Concrete" w:hAnsi="CMU Concrete"/>
        </w:rPr>
        <w:t>월</w:t>
      </w:r>
      <w:r w:rsidRPr="00D4048A">
        <w:rPr>
          <w:rFonts w:ascii="CMU Concrete" w:hAnsi="CMU Concrete"/>
        </w:rPr>
        <w:t> "</w:t>
      </w:r>
    </w:p>
    <w:p w14:paraId="0D60D998" w14:textId="77777777" w:rsidR="00FA2380" w:rsidRPr="00D4048A" w:rsidRDefault="00FA2380" w:rsidP="00FA2380">
      <w:pPr>
        <w:pStyle w:val="11"/>
      </w:pPr>
      <w:r w:rsidRPr="00D4048A">
        <w:t xml:space="preserve">CWEEK(date) </w:t>
      </w:r>
    </w:p>
    <w:p w14:paraId="57884833" w14:textId="77777777" w:rsidR="00FA2380" w:rsidRPr="00D4048A" w:rsidRDefault="00FA2380" w:rsidP="00FA2380">
      <w:pPr>
        <w:pStyle w:val="p2"/>
        <w:rPr>
          <w:rFonts w:ascii="CMU Concrete" w:hAnsi="CMU Concrete"/>
        </w:rPr>
      </w:pPr>
      <w:r w:rsidRPr="00D4048A">
        <w:rPr>
          <w:rFonts w:ascii="CMU Concrete" w:hAnsi="CMU Concrete"/>
        </w:rPr>
        <w:t xml:space="preserve">date : </w:t>
      </w:r>
      <w:r w:rsidRPr="00D4048A">
        <w:rPr>
          <w:rFonts w:ascii="CMU Concrete" w:hAnsi="CMU Concrete"/>
        </w:rPr>
        <w:t>날짜</w:t>
      </w:r>
      <w:r w:rsidRPr="00D4048A">
        <w:rPr>
          <w:rFonts w:ascii="CMU Concrete" w:hAnsi="CMU Concrete"/>
        </w:rPr>
        <w:t xml:space="preserve">  </w:t>
      </w:r>
    </w:p>
    <w:p w14:paraId="2246BE45" w14:textId="77777777" w:rsidR="00FA2380" w:rsidRPr="00D4048A" w:rsidRDefault="00FA2380" w:rsidP="00FA2380">
      <w:pPr>
        <w:pStyle w:val="p2"/>
        <w:rPr>
          <w:rFonts w:ascii="CMU Concrete" w:hAnsi="CMU Concrete"/>
        </w:rPr>
      </w:pPr>
      <w:r w:rsidRPr="00D4048A">
        <w:rPr>
          <w:rFonts w:ascii="CMU Concrete" w:hAnsi="CMU Concrete"/>
        </w:rPr>
        <w:t>날짜</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요일명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EFE2C92" w14:textId="77777777" w:rsidR="00FA2380" w:rsidRPr="00D4048A" w:rsidRDefault="00FA2380" w:rsidP="00FA2380">
      <w:pPr>
        <w:pStyle w:val="p2"/>
        <w:rPr>
          <w:rFonts w:ascii="CMU Concrete" w:hAnsi="CMU Concrete"/>
        </w:rPr>
      </w:pPr>
      <w:r w:rsidRPr="00D4048A">
        <w:rPr>
          <w:rFonts w:ascii="CMU Concrete" w:hAnsi="CMU Concrete"/>
        </w:rPr>
        <w:t xml:space="preserve">CWEEK(#2004-01-01#) </w:t>
      </w:r>
      <w:r w:rsidRPr="00D4048A">
        <w:rPr>
          <w:rFonts w:ascii="CMU Concrete" w:hAnsi="CMU Concrete"/>
        </w:rPr>
        <w:sym w:font="Wingdings" w:char="F0E8"/>
      </w:r>
      <w:r w:rsidRPr="00D4048A">
        <w:rPr>
          <w:rFonts w:ascii="CMU Concrete" w:hAnsi="CMU Concrete"/>
        </w:rPr>
        <w:t xml:space="preserve"> "</w:t>
      </w:r>
      <w:r w:rsidRPr="00D4048A">
        <w:rPr>
          <w:rFonts w:ascii="CMU Concrete" w:hAnsi="CMU Concrete"/>
        </w:rPr>
        <w:t>목요일</w:t>
      </w:r>
      <w:r w:rsidRPr="00D4048A">
        <w:rPr>
          <w:rFonts w:ascii="CMU Concrete" w:hAnsi="CMU Concrete"/>
        </w:rPr>
        <w:t>"</w:t>
      </w:r>
    </w:p>
    <w:p w14:paraId="480085CD" w14:textId="77777777" w:rsidR="00FA2380" w:rsidRPr="00D4048A" w:rsidRDefault="00FA2380" w:rsidP="00FA2380">
      <w:pPr>
        <w:pStyle w:val="11"/>
      </w:pPr>
      <w:r w:rsidRPr="00D4048A">
        <w:t xml:space="preserve">DATE([nYear, nMonth, nDay]) </w:t>
      </w:r>
    </w:p>
    <w:p w14:paraId="5719DC1E" w14:textId="77777777" w:rsidR="00FA2380" w:rsidRPr="00D4048A" w:rsidRDefault="00FA2380" w:rsidP="00FA2380">
      <w:pPr>
        <w:pStyle w:val="p2"/>
        <w:rPr>
          <w:rFonts w:ascii="CMU Concrete" w:hAnsi="CMU Concrete"/>
        </w:rPr>
      </w:pPr>
      <w:r w:rsidRPr="00D4048A">
        <w:rPr>
          <w:rFonts w:ascii="CMU Concrete" w:hAnsi="CMU Concrete"/>
        </w:rPr>
        <w:t xml:space="preserve">nYear : </w:t>
      </w:r>
      <w:r w:rsidRPr="00D4048A">
        <w:rPr>
          <w:rFonts w:ascii="CMU Concrete" w:hAnsi="CMU Concrete"/>
        </w:rPr>
        <w:t>년도</w:t>
      </w:r>
      <w:r w:rsidRPr="00D4048A">
        <w:rPr>
          <w:rFonts w:ascii="CMU Concrete" w:hAnsi="CMU Concrete"/>
        </w:rPr>
        <w:t xml:space="preserve">, nMonth : 1 ~ 12, nDay : </w:t>
      </w:r>
      <w:r w:rsidRPr="00D4048A">
        <w:rPr>
          <w:rFonts w:ascii="CMU Concrete" w:hAnsi="CMU Concrete"/>
        </w:rPr>
        <w:t>날수</w:t>
      </w:r>
      <w:r w:rsidRPr="00D4048A">
        <w:rPr>
          <w:rFonts w:ascii="CMU Concrete" w:hAnsi="CMU Concrete"/>
        </w:rPr>
        <w:t xml:space="preserve">  </w:t>
      </w:r>
    </w:p>
    <w:p w14:paraId="161E5227" w14:textId="77777777" w:rsidR="00FA2380" w:rsidRPr="00D4048A" w:rsidRDefault="00FA2380" w:rsidP="00FA2380">
      <w:pPr>
        <w:pStyle w:val="p2"/>
        <w:rPr>
          <w:rFonts w:ascii="CMU Concrete" w:hAnsi="CMU Concrete"/>
        </w:rPr>
      </w:pP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수가</w:t>
      </w:r>
      <w:r w:rsidRPr="00D4048A">
        <w:rPr>
          <w:rFonts w:ascii="CMU Concrete" w:hAnsi="CMU Concrete"/>
        </w:rPr>
        <w:t> </w:t>
      </w:r>
      <w:r w:rsidRPr="00D4048A">
        <w:rPr>
          <w:rFonts w:ascii="CMU Concrete" w:hAnsi="CMU Concrete"/>
        </w:rPr>
        <w:t>없으면</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442612F" w14:textId="77777777" w:rsidR="00FA2380" w:rsidRPr="00D4048A" w:rsidRDefault="00FA2380" w:rsidP="00FA2380">
      <w:pPr>
        <w:pStyle w:val="p2"/>
        <w:rPr>
          <w:rFonts w:ascii="CMU Concrete" w:hAnsi="CMU Concrete"/>
        </w:rPr>
      </w:pPr>
      <w:r w:rsidRPr="00D4048A">
        <w:rPr>
          <w:rFonts w:ascii="CMU Concrete" w:hAnsi="CMU Concrete"/>
        </w:rPr>
        <w:t xml:space="preserve">DATE(2004, 1, 1) </w:t>
      </w:r>
      <w:r w:rsidRPr="00D4048A">
        <w:rPr>
          <w:rFonts w:ascii="CMU Concrete" w:hAnsi="CMU Concrete"/>
        </w:rPr>
        <w:sym w:font="Wingdings" w:char="F0E8"/>
      </w:r>
      <w:r w:rsidRPr="00D4048A">
        <w:rPr>
          <w:rFonts w:ascii="CMU Concrete" w:hAnsi="CMU Concrete"/>
        </w:rPr>
        <w:t xml:space="preserve"> </w:t>
      </w:r>
      <w:r w:rsidR="00B55964">
        <w:rPr>
          <w:rFonts w:ascii="CMU Concrete" w:hAnsi="CMU Concrete"/>
        </w:rPr>
        <w:t>#</w:t>
      </w:r>
      <w:r w:rsidRPr="00D4048A">
        <w:rPr>
          <w:rFonts w:ascii="CMU Concrete" w:hAnsi="CMU Concrete"/>
        </w:rPr>
        <w:t>2004-01-01</w:t>
      </w:r>
      <w:r w:rsidR="00B55964">
        <w:rPr>
          <w:rFonts w:ascii="CMU Concrete" w:hAnsi="CMU Concrete"/>
        </w:rPr>
        <w:t>#</w:t>
      </w:r>
      <w:r w:rsidRPr="00D4048A">
        <w:rPr>
          <w:rFonts w:ascii="CMU Concrete" w:hAnsi="CMU Concrete"/>
        </w:rPr>
        <w:t xml:space="preserve">  </w:t>
      </w:r>
    </w:p>
    <w:p w14:paraId="219718B3" w14:textId="77777777" w:rsidR="00FA2380" w:rsidRPr="00D4048A" w:rsidRDefault="00FA2380" w:rsidP="00FA2380">
      <w:pPr>
        <w:pStyle w:val="11"/>
      </w:pPr>
      <w:r w:rsidRPr="00D4048A">
        <w:t xml:space="preserve">DATETIME([nYear, nMonth, nDay [, nHours [, nMinutes [, nSeconds]]]]) </w:t>
      </w:r>
    </w:p>
    <w:p w14:paraId="3C9B4F96" w14:textId="77777777" w:rsidR="00FA2380" w:rsidRPr="00D4048A" w:rsidRDefault="00FA2380" w:rsidP="00FA2380">
      <w:pPr>
        <w:pStyle w:val="p2"/>
        <w:rPr>
          <w:rFonts w:ascii="CMU Concrete" w:hAnsi="CMU Concrete"/>
        </w:rPr>
      </w:pPr>
      <w:r w:rsidRPr="00D4048A">
        <w:rPr>
          <w:rFonts w:ascii="CMU Concrete" w:hAnsi="CMU Concrete"/>
        </w:rPr>
        <w:t xml:space="preserve">nYear: </w:t>
      </w:r>
      <w:r w:rsidRPr="00D4048A">
        <w:rPr>
          <w:rFonts w:ascii="CMU Concrete" w:hAnsi="CMU Concrete"/>
        </w:rPr>
        <w:t>년도</w:t>
      </w:r>
      <w:r w:rsidRPr="00D4048A">
        <w:rPr>
          <w:rFonts w:ascii="CMU Concrete" w:hAnsi="CMU Concrete"/>
        </w:rPr>
        <w:t xml:space="preserve">, nMonth: 1 ~ 12, nDay: </w:t>
      </w:r>
      <w:r w:rsidRPr="00D4048A">
        <w:rPr>
          <w:rFonts w:ascii="CMU Concrete" w:hAnsi="CMU Concrete"/>
        </w:rPr>
        <w:t>날수</w:t>
      </w:r>
      <w:r w:rsidRPr="00D4048A">
        <w:rPr>
          <w:rFonts w:ascii="CMU Concrete" w:hAnsi="CMU Concrete"/>
        </w:rPr>
        <w:t xml:space="preserve">, nHours: </w:t>
      </w:r>
      <w:r w:rsidRPr="00D4048A">
        <w:rPr>
          <w:rFonts w:ascii="CMU Concrete" w:hAnsi="CMU Concrete"/>
        </w:rPr>
        <w:t>시간</w:t>
      </w:r>
      <w:r w:rsidRPr="00D4048A">
        <w:rPr>
          <w:rFonts w:ascii="CMU Concrete" w:hAnsi="CMU Concrete"/>
        </w:rPr>
        <w:t xml:space="preserve">, nMinutes: </w:t>
      </w:r>
      <w:r w:rsidRPr="00D4048A">
        <w:rPr>
          <w:rFonts w:ascii="CMU Concrete" w:hAnsi="CMU Concrete"/>
        </w:rPr>
        <w:t>분</w:t>
      </w:r>
      <w:r w:rsidRPr="00D4048A">
        <w:rPr>
          <w:rFonts w:ascii="CMU Concrete" w:hAnsi="CMU Concrete"/>
        </w:rPr>
        <w:t xml:space="preserve">, nSeconds: </w:t>
      </w:r>
      <w:r w:rsidRPr="00D4048A">
        <w:rPr>
          <w:rFonts w:ascii="CMU Concrete" w:hAnsi="CMU Concrete"/>
        </w:rPr>
        <w:t>초</w:t>
      </w:r>
      <w:r w:rsidRPr="00D4048A">
        <w:rPr>
          <w:rFonts w:ascii="CMU Concrete" w:hAnsi="CMU Concrete"/>
        </w:rPr>
        <w:t xml:space="preserve"> </w:t>
      </w:r>
    </w:p>
    <w:p w14:paraId="2D490F0D" w14:textId="77777777" w:rsidR="00FA2380" w:rsidRPr="00D4048A" w:rsidRDefault="00FA2380" w:rsidP="00FA2380">
      <w:pPr>
        <w:pStyle w:val="p2"/>
        <w:rPr>
          <w:rFonts w:ascii="CMU Concrete" w:hAnsi="CMU Concrete"/>
        </w:rPr>
      </w:pPr>
      <w:r w:rsidRPr="00D4048A">
        <w:rPr>
          <w:rFonts w:ascii="CMU Concrete" w:hAnsi="CMU Concrete"/>
        </w:rPr>
        <w:t>날짜</w:t>
      </w:r>
      <w:r w:rsidRPr="00D4048A">
        <w:rPr>
          <w:rFonts w:ascii="CMU Concrete" w:hAnsi="CMU Concrete"/>
        </w:rPr>
        <w:t>/</w:t>
      </w:r>
      <w:r w:rsidRPr="00D4048A">
        <w:rPr>
          <w:rFonts w:ascii="CMU Concrete" w:hAnsi="CMU Concrete"/>
        </w:rPr>
        <w:t>시간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수가</w:t>
      </w:r>
      <w:r w:rsidRPr="00D4048A">
        <w:rPr>
          <w:rFonts w:ascii="CMU Concrete" w:hAnsi="CMU Concrete"/>
        </w:rPr>
        <w:t xml:space="preserve"> </w:t>
      </w:r>
      <w:r w:rsidRPr="00D4048A">
        <w:rPr>
          <w:rFonts w:ascii="CMU Concrete" w:hAnsi="CMU Concrete"/>
        </w:rPr>
        <w:t>없으면</w:t>
      </w:r>
      <w:r w:rsidRPr="00D4048A">
        <w:rPr>
          <w:rFonts w:ascii="CMU Concrete" w:hAnsi="CMU Concrete"/>
        </w:rPr>
        <w:t xml:space="preserve"> </w:t>
      </w:r>
      <w:r w:rsidRPr="00D4048A">
        <w:rPr>
          <w:rFonts w:ascii="CMU Concrete" w:hAnsi="CMU Concrete"/>
        </w:rPr>
        <w:t>현재</w:t>
      </w:r>
      <w:r w:rsidRPr="00D4048A">
        <w:rPr>
          <w:rFonts w:ascii="CMU Concrete" w:hAnsi="CMU Concrete"/>
        </w:rPr>
        <w:t xml:space="preserve"> </w:t>
      </w:r>
      <w:r w:rsidRPr="00D4048A">
        <w:rPr>
          <w:rFonts w:ascii="CMU Concrete" w:hAnsi="CMU Concrete"/>
        </w:rPr>
        <w:t>날짜</w:t>
      </w:r>
      <w:r w:rsidRPr="00D4048A">
        <w:rPr>
          <w:rFonts w:ascii="CMU Concrete" w:hAnsi="CMU Concrete"/>
        </w:rPr>
        <w:t>/</w:t>
      </w:r>
      <w:r w:rsidRPr="00D4048A">
        <w:rPr>
          <w:rFonts w:ascii="CMU Concrete" w:hAnsi="CMU Concrete"/>
        </w:rPr>
        <w:t>시간을</w:t>
      </w:r>
      <w:r w:rsidRPr="00D4048A">
        <w:rPr>
          <w:rFonts w:ascii="CMU Concrete" w:hAnsi="CMU Concrete"/>
        </w:rPr>
        <w:t> </w:t>
      </w:r>
      <w:r w:rsidRPr="00D4048A">
        <w:rPr>
          <w:rFonts w:ascii="CMU Concrete" w:hAnsi="CMU Concrete"/>
        </w:rPr>
        <w:t>반환합니다</w:t>
      </w:r>
      <w:r w:rsidRPr="00D4048A">
        <w:rPr>
          <w:rFonts w:ascii="CMU Concrete" w:hAnsi="CMU Concrete"/>
        </w:rPr>
        <w:t xml:space="preserve">. </w:t>
      </w:r>
    </w:p>
    <w:p w14:paraId="66D32C3A" w14:textId="77777777" w:rsidR="00FA2380" w:rsidRPr="00D4048A" w:rsidRDefault="00FA2380" w:rsidP="00FA2380">
      <w:pPr>
        <w:pStyle w:val="p2"/>
        <w:rPr>
          <w:rFonts w:ascii="CMU Concrete" w:hAnsi="CMU Concrete"/>
        </w:rPr>
      </w:pPr>
      <w:r w:rsidRPr="00D4048A">
        <w:rPr>
          <w:rFonts w:ascii="CMU Concrete" w:hAnsi="CMU Concrete"/>
        </w:rPr>
        <w:t xml:space="preserve">DATETIME(2004, 1, 1, 12) </w:t>
      </w:r>
      <w:r w:rsidRPr="00D4048A">
        <w:rPr>
          <w:rFonts w:ascii="CMU Concrete" w:hAnsi="CMU Concrete"/>
        </w:rPr>
        <w:sym w:font="Wingdings" w:char="F0E8"/>
      </w:r>
      <w:r w:rsidR="007125BD">
        <w:rPr>
          <w:rFonts w:ascii="CMU Concrete" w:hAnsi="CMU Concrete"/>
        </w:rPr>
        <w:t xml:space="preserve"> </w:t>
      </w:r>
      <w:r w:rsidR="00B55964">
        <w:rPr>
          <w:rFonts w:ascii="CMU Concrete" w:hAnsi="CMU Concrete"/>
        </w:rPr>
        <w:t>#</w:t>
      </w:r>
      <w:r w:rsidRPr="00D4048A">
        <w:rPr>
          <w:rFonts w:ascii="CMU Concrete" w:hAnsi="CMU Concrete"/>
        </w:rPr>
        <w:t xml:space="preserve">2004-01-01 </w:t>
      </w:r>
      <w:r w:rsidR="007125BD">
        <w:rPr>
          <w:rFonts w:ascii="CMU Concrete" w:hAnsi="CMU Concrete"/>
        </w:rPr>
        <w:t>12:00:00</w:t>
      </w:r>
      <w:r w:rsidR="00B55964">
        <w:rPr>
          <w:rFonts w:ascii="CMU Concrete" w:hAnsi="CMU Concrete"/>
        </w:rPr>
        <w:t>#</w:t>
      </w:r>
    </w:p>
    <w:p w14:paraId="4E54AA5A" w14:textId="77777777" w:rsidR="00FA2380" w:rsidRPr="00D4048A" w:rsidRDefault="00FA2380" w:rsidP="00FA2380">
      <w:pPr>
        <w:pStyle w:val="11"/>
      </w:pPr>
      <w:r w:rsidRPr="00D4048A">
        <w:t xml:space="preserve">DAY(date) </w:t>
      </w:r>
    </w:p>
    <w:p w14:paraId="21180D26"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32BD251A" w14:textId="77777777" w:rsidR="00FA2380" w:rsidRPr="00D4048A" w:rsidRDefault="00FA2380" w:rsidP="00FA2380">
      <w:pPr>
        <w:pStyle w:val="p2"/>
        <w:rPr>
          <w:rFonts w:ascii="CMU Concrete" w:hAnsi="CMU Concrete"/>
        </w:rPr>
      </w:pP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1D451610" w14:textId="77777777" w:rsidR="00FA2380" w:rsidRPr="00D4048A" w:rsidRDefault="00FA2380" w:rsidP="00FA2380">
      <w:pPr>
        <w:pStyle w:val="p2"/>
        <w:rPr>
          <w:rFonts w:ascii="CMU Concrete" w:hAnsi="CMU Concrete"/>
        </w:rPr>
      </w:pPr>
      <w:r w:rsidRPr="00D4048A">
        <w:rPr>
          <w:rFonts w:ascii="CMU Concrete" w:hAnsi="CMU Concrete"/>
        </w:rPr>
        <w:t xml:space="preserve">DAY(#2007-04-06#) </w:t>
      </w:r>
      <w:r w:rsidRPr="00D4048A">
        <w:rPr>
          <w:rFonts w:ascii="CMU Concrete" w:hAnsi="CMU Concrete"/>
        </w:rPr>
        <w:sym w:font="Wingdings" w:char="F0E8"/>
      </w:r>
      <w:r w:rsidRPr="00D4048A">
        <w:rPr>
          <w:rFonts w:ascii="CMU Concrete" w:hAnsi="CMU Concrete"/>
        </w:rPr>
        <w:t xml:space="preserve"> 6 </w:t>
      </w:r>
    </w:p>
    <w:p w14:paraId="7E6C1F74" w14:textId="77777777" w:rsidR="00FA2380" w:rsidRPr="00D4048A" w:rsidRDefault="00FA2380" w:rsidP="00FA2380">
      <w:pPr>
        <w:pStyle w:val="11"/>
      </w:pPr>
      <w:r w:rsidRPr="00D4048A">
        <w:t xml:space="preserve">DAYOFYEAR(date) </w:t>
      </w:r>
    </w:p>
    <w:p w14:paraId="14FF9576"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p>
    <w:p w14:paraId="2C158E22" w14:textId="77777777" w:rsidR="00FA2380" w:rsidRPr="00D4048A" w:rsidRDefault="00FA2380" w:rsidP="00FA2380">
      <w:pPr>
        <w:pStyle w:val="p2"/>
        <w:rPr>
          <w:rFonts w:ascii="CMU Concrete" w:hAnsi="CMU Concrete"/>
        </w:rPr>
      </w:pPr>
      <w:r w:rsidRPr="00D4048A">
        <w:rPr>
          <w:rFonts w:ascii="CMU Concrete" w:hAnsi="CMU Concrete"/>
        </w:rPr>
        <w:t>해당</w:t>
      </w:r>
      <w:r w:rsidRPr="00D4048A">
        <w:rPr>
          <w:rFonts w:ascii="CMU Concrete" w:hAnsi="CMU Concrete"/>
        </w:rPr>
        <w:t xml:space="preserve"> </w:t>
      </w:r>
      <w:r w:rsidRPr="00D4048A">
        <w:rPr>
          <w:rFonts w:ascii="CMU Concrete" w:hAnsi="CMU Concrete"/>
        </w:rPr>
        <w:t>해의</w:t>
      </w:r>
      <w:r w:rsidRPr="00D4048A">
        <w:rPr>
          <w:rFonts w:ascii="CMU Concrete" w:hAnsi="CMU Concrete"/>
        </w:rPr>
        <w:t xml:space="preserve"> </w:t>
      </w:r>
      <w:r w:rsidRPr="00D4048A">
        <w:rPr>
          <w:rFonts w:ascii="CMU Concrete" w:hAnsi="CMU Concrete"/>
        </w:rPr>
        <w:t>몇</w:t>
      </w:r>
      <w:r w:rsidRPr="00D4048A">
        <w:rPr>
          <w:rFonts w:ascii="CMU Concrete" w:hAnsi="CMU Concrete"/>
        </w:rPr>
        <w:t xml:space="preserve"> </w:t>
      </w:r>
      <w:r w:rsidRPr="00D4048A">
        <w:rPr>
          <w:rFonts w:ascii="CMU Concrete" w:hAnsi="CMU Concrete"/>
        </w:rPr>
        <w:t>번째</w:t>
      </w:r>
      <w:r w:rsidRPr="00D4048A">
        <w:rPr>
          <w:rFonts w:ascii="CMU Concrete" w:hAnsi="CMU Concrete"/>
        </w:rPr>
        <w:t xml:space="preserve"> </w:t>
      </w:r>
      <w:r w:rsidRPr="00D4048A">
        <w:rPr>
          <w:rFonts w:ascii="CMU Concrete" w:hAnsi="CMU Concrete"/>
        </w:rPr>
        <w:t>날인지</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1FA8604" w14:textId="77777777" w:rsidR="00FA2380" w:rsidRPr="00D4048A" w:rsidRDefault="00FA2380" w:rsidP="00FA2380">
      <w:pPr>
        <w:pStyle w:val="p2"/>
        <w:rPr>
          <w:rFonts w:ascii="CMU Concrete" w:hAnsi="CMU Concrete"/>
        </w:rPr>
      </w:pPr>
      <w:r w:rsidRPr="00D4048A">
        <w:rPr>
          <w:rFonts w:ascii="CMU Concrete" w:hAnsi="CMU Concrete"/>
        </w:rPr>
        <w:t xml:space="preserve">DAYOFYEAR(#2004-02-01#) </w:t>
      </w:r>
      <w:r w:rsidRPr="00D4048A">
        <w:rPr>
          <w:rFonts w:ascii="CMU Concrete" w:hAnsi="CMU Concrete"/>
        </w:rPr>
        <w:sym w:font="Wingdings" w:char="F0E8"/>
      </w:r>
      <w:r w:rsidRPr="00D4048A">
        <w:rPr>
          <w:rFonts w:ascii="CMU Concrete" w:hAnsi="CMU Concrete"/>
        </w:rPr>
        <w:t xml:space="preserve"> 32  </w:t>
      </w:r>
    </w:p>
    <w:p w14:paraId="12F4353A" w14:textId="77777777" w:rsidR="00FA2380" w:rsidRPr="00D4048A" w:rsidRDefault="00FA2380" w:rsidP="00FA2380">
      <w:pPr>
        <w:pStyle w:val="11"/>
      </w:pPr>
      <w:r w:rsidRPr="00D4048A">
        <w:t xml:space="preserve">DAYS(date1, date2) </w:t>
      </w:r>
    </w:p>
    <w:p w14:paraId="3DAAA985" w14:textId="77777777" w:rsidR="00FA2380" w:rsidRPr="00D4048A" w:rsidRDefault="00FA2380" w:rsidP="00FA2380">
      <w:pPr>
        <w:pStyle w:val="p2"/>
        <w:rPr>
          <w:rFonts w:ascii="CMU Concrete" w:hAnsi="CMU Concrete"/>
        </w:rPr>
      </w:pPr>
      <w:r w:rsidRPr="00D4048A">
        <w:rPr>
          <w:rFonts w:ascii="CMU Concrete" w:hAnsi="CMU Concrete"/>
        </w:rPr>
        <w:t xml:space="preserve">date1: </w:t>
      </w:r>
      <w:r w:rsidRPr="00D4048A">
        <w:rPr>
          <w:rFonts w:ascii="CMU Concrete" w:hAnsi="CMU Concrete"/>
        </w:rPr>
        <w:t>날짜</w:t>
      </w:r>
      <w:r w:rsidRPr="00D4048A">
        <w:rPr>
          <w:rFonts w:ascii="CMU Concrete" w:hAnsi="CMU Concrete"/>
        </w:rPr>
        <w:t xml:space="preserve">, date2: </w:t>
      </w:r>
      <w:r w:rsidRPr="00D4048A">
        <w:rPr>
          <w:rFonts w:ascii="CMU Concrete" w:hAnsi="CMU Concrete"/>
        </w:rPr>
        <w:t>날짜</w:t>
      </w:r>
      <w:r w:rsidRPr="00D4048A">
        <w:rPr>
          <w:rFonts w:ascii="CMU Concrete" w:hAnsi="CMU Concrete"/>
        </w:rPr>
        <w:t xml:space="preserve">  </w:t>
      </w:r>
    </w:p>
    <w:p w14:paraId="573616AD" w14:textId="77777777" w:rsidR="00FA2380" w:rsidRPr="00D4048A" w:rsidRDefault="00FA2380" w:rsidP="00FA2380">
      <w:pPr>
        <w:pStyle w:val="p2"/>
        <w:rPr>
          <w:rFonts w:ascii="CMU Concrete" w:hAnsi="CMU Concrete"/>
        </w:rPr>
      </w:pPr>
      <w:r w:rsidRPr="00D4048A">
        <w:rPr>
          <w:rFonts w:ascii="CMU Concrete" w:hAnsi="CMU Concrete"/>
        </w:rPr>
        <w:t>date1</w:t>
      </w:r>
      <w:r w:rsidR="00266819">
        <w:rPr>
          <w:rFonts w:ascii="CMU Concrete" w:hAnsi="CMU Concrete"/>
        </w:rPr>
        <w:t>(</w:t>
      </w:r>
      <w:r w:rsidR="00266819">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sidR="00266819">
        <w:rPr>
          <w:rFonts w:ascii="CMU Concrete" w:hAnsi="CMU Concrete"/>
        </w:rPr>
        <w:t>(start date)</w:t>
      </w:r>
      <w:r w:rsidRPr="00D4048A">
        <w:rPr>
          <w:rFonts w:ascii="CMU Concrete" w:hAnsi="CMU Concrete"/>
        </w:rPr>
        <w:t xml:space="preserve">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날수</w:t>
      </w:r>
      <w:r w:rsidRPr="00D4048A">
        <w:rPr>
          <w:rFonts w:ascii="CMU Concrete" w:hAnsi="CMU Concrete"/>
        </w:rPr>
        <w:t xml:space="preserve"> </w:t>
      </w:r>
      <w:r w:rsidRPr="00D4048A">
        <w:rPr>
          <w:rFonts w:ascii="CMU Concrete" w:hAnsi="CMU Concrete"/>
        </w:rPr>
        <w:t>차이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110D000" w14:textId="77777777" w:rsidR="00FA2380" w:rsidRPr="00D4048A" w:rsidRDefault="00FA2380" w:rsidP="00FA2380">
      <w:pPr>
        <w:pStyle w:val="p2"/>
        <w:rPr>
          <w:rFonts w:ascii="CMU Concrete" w:hAnsi="CMU Concrete"/>
        </w:rPr>
      </w:pPr>
      <w:r w:rsidRPr="00D4048A">
        <w:rPr>
          <w:rFonts w:ascii="CMU Concrete" w:hAnsi="CMU Concrete"/>
        </w:rPr>
        <w:t xml:space="preserve">DAYS(#2004-01-01#, #2003-02-01#) </w:t>
      </w:r>
      <w:r w:rsidRPr="00D4048A">
        <w:rPr>
          <w:rFonts w:ascii="CMU Concrete" w:hAnsi="CMU Concrete"/>
        </w:rPr>
        <w:sym w:font="Wingdings" w:char="F0E8"/>
      </w:r>
      <w:r w:rsidRPr="00D4048A">
        <w:rPr>
          <w:rFonts w:ascii="CMU Concrete" w:hAnsi="CMU Concrete"/>
        </w:rPr>
        <w:t xml:space="preserve"> 334 </w:t>
      </w:r>
    </w:p>
    <w:p w14:paraId="0D087216" w14:textId="77777777" w:rsidR="00FA2380" w:rsidRPr="00D4048A" w:rsidRDefault="00FA2380" w:rsidP="00FA2380">
      <w:pPr>
        <w:pStyle w:val="11"/>
      </w:pPr>
      <w:r w:rsidRPr="00D4048A">
        <w:t xml:space="preserve">GODAY(date, day) </w:t>
      </w:r>
    </w:p>
    <w:p w14:paraId="180D608E"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day: </w:t>
      </w:r>
      <w:r w:rsidRPr="00D4048A">
        <w:rPr>
          <w:rFonts w:ascii="CMU Concrete" w:hAnsi="CMU Concrete"/>
        </w:rPr>
        <w:t>숫자</w:t>
      </w:r>
      <w:r w:rsidRPr="00D4048A">
        <w:rPr>
          <w:rFonts w:ascii="CMU Concrete" w:hAnsi="CMU Concrete"/>
        </w:rPr>
        <w:t xml:space="preserve">  </w:t>
      </w:r>
    </w:p>
    <w:p w14:paraId="543DE1A8" w14:textId="77777777" w:rsidR="00FA2380" w:rsidRDefault="00FA2380" w:rsidP="00FA2380">
      <w:pPr>
        <w:pStyle w:val="p2"/>
        <w:rPr>
          <w:rFonts w:ascii="CMU Concrete" w:hAnsi="CMU Concrete"/>
        </w:rPr>
      </w:pPr>
      <w:r w:rsidRPr="00D4048A">
        <w:rPr>
          <w:rFonts w:ascii="CMU Concrete" w:hAnsi="CMU Concrete"/>
        </w:rPr>
        <w:t>date</w:t>
      </w:r>
      <w:r w:rsidRPr="00D4048A">
        <w:rPr>
          <w:rFonts w:ascii="CMU Concrete" w:hAnsi="CMU Concrete"/>
        </w:rPr>
        <w:t>에</w:t>
      </w:r>
      <w:r w:rsidRPr="00D4048A">
        <w:rPr>
          <w:rFonts w:ascii="CMU Concrete" w:hAnsi="CMU Concrete"/>
        </w:rPr>
        <w:t xml:space="preserve"> day</w:t>
      </w:r>
      <w:r w:rsidRPr="00D4048A">
        <w:rPr>
          <w:rFonts w:ascii="CMU Concrete" w:hAnsi="CMU Concrete"/>
        </w:rPr>
        <w:t>만큼</w:t>
      </w:r>
      <w:r w:rsidRPr="00D4048A">
        <w:rPr>
          <w:rFonts w:ascii="CMU Concrete" w:hAnsi="CMU Concrete"/>
        </w:rPr>
        <w:t xml:space="preserve"> </w:t>
      </w:r>
      <w:r w:rsidRPr="00D4048A">
        <w:rPr>
          <w:rFonts w:ascii="CMU Concrete" w:hAnsi="CMU Concrete"/>
        </w:rPr>
        <w:t>일수를</w:t>
      </w:r>
      <w:r w:rsidRPr="00D4048A">
        <w:rPr>
          <w:rFonts w:ascii="CMU Concrete" w:hAnsi="CMU Concrete"/>
        </w:rPr>
        <w:t xml:space="preserve"> </w:t>
      </w:r>
      <w:r w:rsidRPr="00D4048A">
        <w:rPr>
          <w:rFonts w:ascii="CMU Concrete" w:hAnsi="CMU Concrete"/>
        </w:rPr>
        <w:t>더하거나</w:t>
      </w:r>
      <w:r w:rsidRPr="00D4048A">
        <w:rPr>
          <w:rFonts w:ascii="CMU Concrete" w:hAnsi="CMU Concrete"/>
        </w:rPr>
        <w:t xml:space="preserve"> </w:t>
      </w:r>
      <w:r w:rsidRPr="00D4048A">
        <w:rPr>
          <w:rFonts w:ascii="CMU Concrete" w:hAnsi="CMU Concrete"/>
        </w:rPr>
        <w:t>뺀</w:t>
      </w:r>
      <w:r w:rsidRPr="00D4048A">
        <w:rPr>
          <w:rFonts w:ascii="CMU Concrete" w:hAnsi="CMU Concrete"/>
        </w:rPr>
        <w:t xml:space="preserve"> </w:t>
      </w: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6506BB1A" w14:textId="77777777" w:rsidR="00FA2380" w:rsidRPr="00D4048A" w:rsidRDefault="00FA2380" w:rsidP="00FA2380">
      <w:pPr>
        <w:pStyle w:val="p2"/>
        <w:rPr>
          <w:rFonts w:ascii="CMU Concrete" w:hAnsi="CMU Concrete"/>
        </w:rPr>
      </w:pPr>
      <w:r>
        <w:rPr>
          <w:rFonts w:ascii="CMU Concrete" w:hAnsi="CMU Concrete" w:hint="eastAsia"/>
        </w:rPr>
        <w:t>GODAY(</w:t>
      </w:r>
      <w:r w:rsidRPr="00D4048A">
        <w:rPr>
          <w:rFonts w:ascii="CMU Concrete" w:hAnsi="CMU Concrete"/>
        </w:rPr>
        <w:t>#2004-02-01#</w:t>
      </w:r>
      <w:r>
        <w:rPr>
          <w:rFonts w:ascii="CMU Concrete" w:hAnsi="CMU Concrete" w:hint="eastAsia"/>
        </w:rPr>
        <w:t xml:space="preserve">, 5) </w:t>
      </w:r>
      <w:r w:rsidRPr="00D4048A">
        <w:rPr>
          <w:rFonts w:ascii="CMU Concrete" w:hAnsi="CMU Concrete"/>
        </w:rPr>
        <w:sym w:font="Wingdings" w:char="F0E8"/>
      </w:r>
      <w:r>
        <w:rPr>
          <w:rFonts w:ascii="CMU Concrete" w:hAnsi="CMU Concrete" w:hint="eastAsia"/>
        </w:rPr>
        <w:t xml:space="preserve"> </w:t>
      </w:r>
      <w:r w:rsidR="00B55964">
        <w:rPr>
          <w:rFonts w:ascii="CMU Concrete" w:hAnsi="CMU Concrete"/>
        </w:rPr>
        <w:t>#</w:t>
      </w:r>
      <w:r>
        <w:rPr>
          <w:rFonts w:ascii="CMU Concrete" w:hAnsi="CMU Concrete"/>
        </w:rPr>
        <w:t>2004-02-0</w:t>
      </w:r>
      <w:r>
        <w:rPr>
          <w:rFonts w:ascii="CMU Concrete" w:hAnsi="CMU Concrete" w:hint="eastAsia"/>
        </w:rPr>
        <w:t>6</w:t>
      </w:r>
      <w:r w:rsidR="00B55964">
        <w:rPr>
          <w:rFonts w:ascii="CMU Concrete" w:hAnsi="CMU Concrete"/>
        </w:rPr>
        <w:t>#</w:t>
      </w:r>
    </w:p>
    <w:p w14:paraId="4E44C2D0" w14:textId="77777777" w:rsidR="00FA2380" w:rsidRPr="00D4048A" w:rsidRDefault="00FA2380" w:rsidP="00FA2380">
      <w:pPr>
        <w:pStyle w:val="11"/>
      </w:pPr>
      <w:r w:rsidRPr="00D4048A">
        <w:t xml:space="preserve">GOMONTH(date, month) </w:t>
      </w:r>
    </w:p>
    <w:p w14:paraId="3EF294C2"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day: </w:t>
      </w:r>
      <w:r w:rsidRPr="00D4048A">
        <w:rPr>
          <w:rFonts w:ascii="CMU Concrete" w:hAnsi="CMU Concrete"/>
        </w:rPr>
        <w:t>숫자</w:t>
      </w:r>
      <w:r w:rsidRPr="00D4048A">
        <w:rPr>
          <w:rFonts w:ascii="CMU Concrete" w:hAnsi="CMU Concrete"/>
        </w:rPr>
        <w:t xml:space="preserve">  </w:t>
      </w:r>
    </w:p>
    <w:p w14:paraId="7B419F3B" w14:textId="77777777" w:rsidR="00FA2380" w:rsidRDefault="00FA2380" w:rsidP="00FA2380">
      <w:pPr>
        <w:pStyle w:val="p2"/>
        <w:rPr>
          <w:rFonts w:ascii="CMU Concrete" w:hAnsi="CMU Concrete"/>
        </w:rPr>
      </w:pPr>
      <w:r w:rsidRPr="00D4048A">
        <w:rPr>
          <w:rFonts w:ascii="CMU Concrete" w:hAnsi="CMU Concrete"/>
        </w:rPr>
        <w:t>date</w:t>
      </w:r>
      <w:r w:rsidRPr="00D4048A">
        <w:rPr>
          <w:rFonts w:ascii="CMU Concrete" w:hAnsi="CMU Concrete"/>
        </w:rPr>
        <w:t>에</w:t>
      </w:r>
      <w:r w:rsidRPr="00D4048A">
        <w:rPr>
          <w:rFonts w:ascii="CMU Concrete" w:hAnsi="CMU Concrete"/>
        </w:rPr>
        <w:t xml:space="preserve"> </w:t>
      </w:r>
      <w:r>
        <w:rPr>
          <w:rFonts w:ascii="CMU Concrete" w:hAnsi="CMU Concrete" w:hint="eastAsia"/>
        </w:rPr>
        <w:t>month</w:t>
      </w:r>
      <w:r w:rsidRPr="00D4048A">
        <w:rPr>
          <w:rFonts w:ascii="CMU Concrete" w:hAnsi="CMU Concrete"/>
        </w:rPr>
        <w:t>만큼</w:t>
      </w:r>
      <w:r w:rsidRPr="00D4048A">
        <w:rPr>
          <w:rFonts w:ascii="CMU Concrete" w:hAnsi="CMU Concrete"/>
        </w:rPr>
        <w:t xml:space="preserve"> </w:t>
      </w:r>
      <w:r w:rsidRPr="00D4048A">
        <w:rPr>
          <w:rFonts w:ascii="CMU Concrete" w:hAnsi="CMU Concrete"/>
        </w:rPr>
        <w:t>달수를</w:t>
      </w:r>
      <w:r w:rsidRPr="00D4048A">
        <w:rPr>
          <w:rFonts w:ascii="CMU Concrete" w:hAnsi="CMU Concrete"/>
        </w:rPr>
        <w:t xml:space="preserve"> </w:t>
      </w:r>
      <w:r w:rsidRPr="00D4048A">
        <w:rPr>
          <w:rFonts w:ascii="CMU Concrete" w:hAnsi="CMU Concrete"/>
        </w:rPr>
        <w:t>더하거나</w:t>
      </w:r>
      <w:r w:rsidRPr="00D4048A">
        <w:rPr>
          <w:rFonts w:ascii="CMU Concrete" w:hAnsi="CMU Concrete"/>
        </w:rPr>
        <w:t xml:space="preserve"> </w:t>
      </w:r>
      <w:r w:rsidRPr="00D4048A">
        <w:rPr>
          <w:rFonts w:ascii="CMU Concrete" w:hAnsi="CMU Concrete"/>
        </w:rPr>
        <w:t>뺀</w:t>
      </w:r>
      <w:r w:rsidRPr="00D4048A">
        <w:rPr>
          <w:rFonts w:ascii="CMU Concrete" w:hAnsi="CMU Concrete"/>
        </w:rPr>
        <w:t xml:space="preserve"> </w:t>
      </w: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Pr>
          <w:rFonts w:ascii="CMU Concrete" w:hAnsi="CMU Concrete"/>
        </w:rPr>
        <w:t>.</w:t>
      </w:r>
    </w:p>
    <w:p w14:paraId="1F868296" w14:textId="77777777" w:rsidR="00FA2380" w:rsidRPr="00D4048A" w:rsidRDefault="00FA2380" w:rsidP="00FA2380">
      <w:pPr>
        <w:pStyle w:val="p2"/>
        <w:rPr>
          <w:rFonts w:ascii="CMU Concrete" w:hAnsi="CMU Concrete"/>
        </w:rPr>
      </w:pPr>
      <w:r>
        <w:rPr>
          <w:rFonts w:ascii="CMU Concrete" w:hAnsi="CMU Concrete" w:hint="eastAsia"/>
        </w:rPr>
        <w:t>GOMONTH(</w:t>
      </w:r>
      <w:r w:rsidRPr="00D4048A">
        <w:rPr>
          <w:rFonts w:ascii="CMU Concrete" w:hAnsi="CMU Concrete"/>
        </w:rPr>
        <w:t>#2004-02-01#</w:t>
      </w:r>
      <w:r>
        <w:rPr>
          <w:rFonts w:ascii="CMU Concrete" w:hAnsi="CMU Concrete" w:hint="eastAsia"/>
        </w:rPr>
        <w:t xml:space="preserve">, 5) </w:t>
      </w:r>
      <w:r w:rsidRPr="00D4048A">
        <w:rPr>
          <w:rFonts w:ascii="CMU Concrete" w:hAnsi="CMU Concrete"/>
        </w:rPr>
        <w:sym w:font="Wingdings" w:char="F0E8"/>
      </w:r>
      <w:r>
        <w:rPr>
          <w:rFonts w:ascii="CMU Concrete" w:hAnsi="CMU Concrete" w:hint="eastAsia"/>
        </w:rPr>
        <w:t xml:space="preserve"> </w:t>
      </w:r>
      <w:r w:rsidR="00B55964">
        <w:rPr>
          <w:rFonts w:ascii="CMU Concrete" w:hAnsi="CMU Concrete"/>
        </w:rPr>
        <w:t>#</w:t>
      </w:r>
      <w:r>
        <w:rPr>
          <w:rFonts w:ascii="CMU Concrete" w:hAnsi="CMU Concrete"/>
        </w:rPr>
        <w:t>2004-0</w:t>
      </w:r>
      <w:r>
        <w:rPr>
          <w:rFonts w:ascii="CMU Concrete" w:hAnsi="CMU Concrete" w:hint="eastAsia"/>
        </w:rPr>
        <w:t>7</w:t>
      </w:r>
      <w:r>
        <w:rPr>
          <w:rFonts w:ascii="CMU Concrete" w:hAnsi="CMU Concrete"/>
        </w:rPr>
        <w:t>-0</w:t>
      </w:r>
      <w:r>
        <w:rPr>
          <w:rFonts w:ascii="CMU Concrete" w:hAnsi="CMU Concrete" w:hint="eastAsia"/>
        </w:rPr>
        <w:t>1</w:t>
      </w:r>
      <w:r w:rsidR="00B55964">
        <w:rPr>
          <w:rFonts w:ascii="CMU Concrete" w:hAnsi="CMU Concrete"/>
        </w:rPr>
        <w:t>#</w:t>
      </w:r>
    </w:p>
    <w:p w14:paraId="064C7A8E" w14:textId="77777777" w:rsidR="00FA2380" w:rsidRPr="00D4048A" w:rsidRDefault="00FA2380" w:rsidP="00FA2380">
      <w:pPr>
        <w:pStyle w:val="11"/>
      </w:pPr>
      <w:r w:rsidRPr="00D4048A">
        <w:t xml:space="preserve">GOYEAR(date, year) </w:t>
      </w:r>
    </w:p>
    <w:p w14:paraId="3F0646B1"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day: </w:t>
      </w:r>
      <w:r w:rsidRPr="00D4048A">
        <w:rPr>
          <w:rFonts w:ascii="CMU Concrete" w:hAnsi="CMU Concrete"/>
        </w:rPr>
        <w:t>숫자</w:t>
      </w:r>
      <w:r w:rsidRPr="00D4048A">
        <w:rPr>
          <w:rFonts w:ascii="CMU Concrete" w:hAnsi="CMU Concrete"/>
        </w:rPr>
        <w:t xml:space="preserve">  </w:t>
      </w:r>
    </w:p>
    <w:p w14:paraId="6ED2DB79" w14:textId="77777777" w:rsidR="00FA2380" w:rsidRDefault="00FA2380" w:rsidP="00FA2380">
      <w:pPr>
        <w:pStyle w:val="p2"/>
        <w:rPr>
          <w:rFonts w:ascii="CMU Concrete" w:hAnsi="CMU Concrete"/>
        </w:rPr>
      </w:pPr>
      <w:r w:rsidRPr="00D4048A">
        <w:rPr>
          <w:rFonts w:ascii="CMU Concrete" w:hAnsi="CMU Concrete"/>
        </w:rPr>
        <w:t>date</w:t>
      </w:r>
      <w:r w:rsidRPr="00D4048A">
        <w:rPr>
          <w:rFonts w:ascii="CMU Concrete" w:hAnsi="CMU Concrete"/>
        </w:rPr>
        <w:t>에</w:t>
      </w:r>
      <w:r>
        <w:rPr>
          <w:rFonts w:ascii="CMU Concrete" w:hAnsi="CMU Concrete"/>
        </w:rPr>
        <w:t xml:space="preserve"> </w:t>
      </w:r>
      <w:r>
        <w:rPr>
          <w:rFonts w:ascii="CMU Concrete" w:hAnsi="CMU Concrete" w:hint="eastAsia"/>
        </w:rPr>
        <w:t>year</w:t>
      </w:r>
      <w:r w:rsidRPr="00D4048A">
        <w:rPr>
          <w:rFonts w:ascii="CMU Concrete" w:hAnsi="CMU Concrete"/>
        </w:rPr>
        <w:t>만큼</w:t>
      </w:r>
      <w:r w:rsidRPr="00D4048A">
        <w:rPr>
          <w:rFonts w:ascii="CMU Concrete" w:hAnsi="CMU Concrete"/>
        </w:rPr>
        <w:t xml:space="preserve"> </w:t>
      </w:r>
      <w:r w:rsidRPr="00D4048A">
        <w:rPr>
          <w:rFonts w:ascii="CMU Concrete" w:hAnsi="CMU Concrete"/>
        </w:rPr>
        <w:t>년수를</w:t>
      </w:r>
      <w:r w:rsidRPr="00D4048A">
        <w:rPr>
          <w:rFonts w:ascii="CMU Concrete" w:hAnsi="CMU Concrete"/>
        </w:rPr>
        <w:t xml:space="preserve"> </w:t>
      </w:r>
      <w:r w:rsidRPr="00D4048A">
        <w:rPr>
          <w:rFonts w:ascii="CMU Concrete" w:hAnsi="CMU Concrete"/>
        </w:rPr>
        <w:t>더하거나</w:t>
      </w:r>
      <w:r w:rsidRPr="00D4048A">
        <w:rPr>
          <w:rFonts w:ascii="CMU Concrete" w:hAnsi="CMU Concrete"/>
        </w:rPr>
        <w:t xml:space="preserve"> </w:t>
      </w:r>
      <w:r w:rsidRPr="00D4048A">
        <w:rPr>
          <w:rFonts w:ascii="CMU Concrete" w:hAnsi="CMU Concrete"/>
        </w:rPr>
        <w:t>뺀</w:t>
      </w:r>
      <w:r w:rsidRPr="00D4048A">
        <w:rPr>
          <w:rFonts w:ascii="CMU Concrete" w:hAnsi="CMU Concrete"/>
        </w:rPr>
        <w:t xml:space="preserve"> </w:t>
      </w:r>
      <w:r w:rsidRPr="00D4048A">
        <w:rPr>
          <w:rFonts w:ascii="CMU Concrete" w:hAnsi="CMU Concrete"/>
        </w:rPr>
        <w:t>날짜를</w:t>
      </w:r>
      <w:r w:rsidRPr="00D4048A">
        <w:rPr>
          <w:rFonts w:ascii="CMU Concrete" w:hAnsi="CMU Concrete"/>
        </w:rPr>
        <w:t xml:space="preserve"> </w:t>
      </w:r>
      <w:r w:rsidRPr="00D4048A">
        <w:rPr>
          <w:rFonts w:ascii="CMU Concrete" w:hAnsi="CMU Concrete"/>
        </w:rPr>
        <w:t>반환합니다</w:t>
      </w:r>
      <w:r>
        <w:rPr>
          <w:rFonts w:ascii="CMU Concrete" w:hAnsi="CMU Concrete"/>
        </w:rPr>
        <w:t>.</w:t>
      </w:r>
    </w:p>
    <w:p w14:paraId="2A3AB5BB" w14:textId="77777777" w:rsidR="00FA2380" w:rsidRPr="00D4048A" w:rsidRDefault="00FA2380" w:rsidP="00FA2380">
      <w:pPr>
        <w:pStyle w:val="p2"/>
        <w:rPr>
          <w:rFonts w:ascii="CMU Concrete" w:hAnsi="CMU Concrete"/>
        </w:rPr>
      </w:pPr>
      <w:r>
        <w:rPr>
          <w:rFonts w:ascii="CMU Concrete" w:hAnsi="CMU Concrete" w:hint="eastAsia"/>
        </w:rPr>
        <w:t>GOYEAR(</w:t>
      </w:r>
      <w:r w:rsidRPr="00D4048A">
        <w:rPr>
          <w:rFonts w:ascii="CMU Concrete" w:hAnsi="CMU Concrete"/>
        </w:rPr>
        <w:t>#2004-02-01#</w:t>
      </w:r>
      <w:r>
        <w:rPr>
          <w:rFonts w:ascii="CMU Concrete" w:hAnsi="CMU Concrete" w:hint="eastAsia"/>
        </w:rPr>
        <w:t xml:space="preserve">, 5) </w:t>
      </w:r>
      <w:r w:rsidRPr="00D4048A">
        <w:rPr>
          <w:rFonts w:ascii="CMU Concrete" w:hAnsi="CMU Concrete"/>
        </w:rPr>
        <w:sym w:font="Wingdings" w:char="F0E8"/>
      </w:r>
      <w:r>
        <w:rPr>
          <w:rFonts w:ascii="CMU Concrete" w:hAnsi="CMU Concrete" w:hint="eastAsia"/>
        </w:rPr>
        <w:t xml:space="preserve"> </w:t>
      </w:r>
      <w:r w:rsidR="00B55964">
        <w:rPr>
          <w:rFonts w:ascii="CMU Concrete" w:hAnsi="CMU Concrete"/>
        </w:rPr>
        <w:t>#</w:t>
      </w:r>
      <w:r>
        <w:rPr>
          <w:rFonts w:ascii="CMU Concrete" w:hAnsi="CMU Concrete"/>
        </w:rPr>
        <w:t>200</w:t>
      </w:r>
      <w:r>
        <w:rPr>
          <w:rFonts w:ascii="CMU Concrete" w:hAnsi="CMU Concrete" w:hint="eastAsia"/>
        </w:rPr>
        <w:t>9</w:t>
      </w:r>
      <w:r>
        <w:rPr>
          <w:rFonts w:ascii="CMU Concrete" w:hAnsi="CMU Concrete"/>
        </w:rPr>
        <w:t>-02-0</w:t>
      </w:r>
      <w:r>
        <w:rPr>
          <w:rFonts w:ascii="CMU Concrete" w:hAnsi="CMU Concrete" w:hint="eastAsia"/>
        </w:rPr>
        <w:t>1</w:t>
      </w:r>
      <w:r w:rsidR="00B55964">
        <w:rPr>
          <w:rFonts w:ascii="CMU Concrete" w:hAnsi="CMU Concrete"/>
        </w:rPr>
        <w:t>#</w:t>
      </w:r>
    </w:p>
    <w:p w14:paraId="295A9BAE" w14:textId="77777777" w:rsidR="00FA2380" w:rsidRPr="00D4048A" w:rsidRDefault="00FA2380" w:rsidP="00FA2380">
      <w:pPr>
        <w:pStyle w:val="11"/>
      </w:pPr>
      <w:r w:rsidRPr="00D4048A">
        <w:t xml:space="preserve">HOUR(date) </w:t>
      </w:r>
    </w:p>
    <w:p w14:paraId="14132666"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3DB4D5C5" w14:textId="77777777" w:rsidR="00FA2380" w:rsidRPr="00D4048A" w:rsidRDefault="00FA2380" w:rsidP="00FA2380">
      <w:pPr>
        <w:pStyle w:val="p2"/>
        <w:rPr>
          <w:rFonts w:ascii="CMU Concrete" w:hAnsi="CMU Concrete"/>
        </w:rPr>
      </w:pPr>
      <w:r w:rsidRPr="00D4048A">
        <w:rPr>
          <w:rFonts w:ascii="CMU Concrete" w:hAnsi="CMU Concrete"/>
        </w:rPr>
        <w:t>시간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D79C1AE" w14:textId="77777777" w:rsidR="00FA2380" w:rsidRPr="00D4048A" w:rsidRDefault="00FA2380" w:rsidP="00FA2380">
      <w:pPr>
        <w:pStyle w:val="p2"/>
        <w:rPr>
          <w:rFonts w:ascii="CMU Concrete" w:hAnsi="CMU Concrete"/>
        </w:rPr>
      </w:pPr>
      <w:r w:rsidRPr="00D4048A">
        <w:rPr>
          <w:rFonts w:ascii="CMU Concrete" w:hAnsi="CMU Concrete"/>
        </w:rPr>
        <w:t xml:space="preserve">HOUR(#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13  </w:t>
      </w:r>
    </w:p>
    <w:p w14:paraId="23080542" w14:textId="77777777" w:rsidR="00FA2380" w:rsidRPr="00D4048A" w:rsidRDefault="00FA2380" w:rsidP="00FA2380">
      <w:pPr>
        <w:pStyle w:val="11"/>
      </w:pPr>
      <w:r w:rsidRPr="00D4048A">
        <w:t xml:space="preserve">HOURS(date1, date2) </w:t>
      </w:r>
    </w:p>
    <w:p w14:paraId="05BE6EAD" w14:textId="77777777" w:rsidR="00FA2380" w:rsidRPr="00D4048A" w:rsidRDefault="00FA2380" w:rsidP="00FA2380">
      <w:pPr>
        <w:pStyle w:val="p2"/>
        <w:rPr>
          <w:rFonts w:ascii="CMU Concrete" w:hAnsi="CMU Concrete"/>
        </w:rPr>
      </w:pPr>
      <w:r w:rsidRPr="00D4048A">
        <w:rPr>
          <w:rFonts w:ascii="CMU Concrete" w:hAnsi="CMU Concrete"/>
        </w:rPr>
        <w:t xml:space="preserve">date1: </w:t>
      </w:r>
      <w:r w:rsidRPr="00D4048A">
        <w:rPr>
          <w:rFonts w:ascii="CMU Concrete" w:hAnsi="CMU Concrete"/>
        </w:rPr>
        <w:t>날짜</w:t>
      </w:r>
      <w:r w:rsidRPr="00D4048A">
        <w:rPr>
          <w:rFonts w:ascii="CMU Concrete" w:hAnsi="CMU Concrete"/>
        </w:rPr>
        <w:t xml:space="preserve">, date2: </w:t>
      </w:r>
      <w:r w:rsidRPr="00D4048A">
        <w:rPr>
          <w:rFonts w:ascii="CMU Concrete" w:hAnsi="CMU Concrete"/>
        </w:rPr>
        <w:t>날짜</w:t>
      </w:r>
      <w:r w:rsidRPr="00D4048A">
        <w:rPr>
          <w:rFonts w:ascii="CMU Concrete" w:hAnsi="CMU Concrete"/>
        </w:rPr>
        <w:t xml:space="preserve">  </w:t>
      </w:r>
    </w:p>
    <w:p w14:paraId="75A89113" w14:textId="77777777" w:rsidR="00FA2380" w:rsidRDefault="00266819" w:rsidP="00FA2380">
      <w:pPr>
        <w:pStyle w:val="p2"/>
        <w:rPr>
          <w:rFonts w:ascii="CMU Concrete" w:hAnsi="CMU Concrete"/>
        </w:rPr>
      </w:pPr>
      <w:r w:rsidRPr="00D4048A">
        <w:rPr>
          <w:rFonts w:ascii="CMU Concrete" w:hAnsi="CMU Concrete"/>
        </w:rPr>
        <w:t>date1</w:t>
      </w:r>
      <w:r>
        <w:rPr>
          <w:rFonts w:ascii="CMU Concrete" w:hAnsi="CMU Concrete"/>
        </w:rPr>
        <w:t>(</w:t>
      </w:r>
      <w:r>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Pr>
          <w:rFonts w:ascii="CMU Concrete" w:hAnsi="CMU Concrete"/>
        </w:rPr>
        <w:t>(start date)</w:t>
      </w:r>
      <w:r w:rsidRPr="00D4048A">
        <w:rPr>
          <w:rFonts w:ascii="CMU Concrete" w:hAnsi="CMU Concrete"/>
        </w:rPr>
        <w:t xml:space="preserve"> </w:t>
      </w:r>
      <w:r w:rsidR="00FA2380" w:rsidRPr="00D4048A">
        <w:rPr>
          <w:rFonts w:ascii="CMU Concrete" w:hAnsi="CMU Concrete"/>
        </w:rPr>
        <w:t>사이의</w:t>
      </w:r>
      <w:r w:rsidR="00FA2380" w:rsidRPr="00D4048A">
        <w:rPr>
          <w:rFonts w:ascii="CMU Concrete" w:hAnsi="CMU Concrete"/>
        </w:rPr>
        <w:t xml:space="preserve"> </w:t>
      </w:r>
      <w:r w:rsidR="00FA2380" w:rsidRPr="00D4048A">
        <w:rPr>
          <w:rFonts w:ascii="CMU Concrete" w:hAnsi="CMU Concrete"/>
        </w:rPr>
        <w:t>시간</w:t>
      </w:r>
      <w:r w:rsidR="00FA2380" w:rsidRPr="00D4048A">
        <w:rPr>
          <w:rFonts w:ascii="CMU Concrete" w:hAnsi="CMU Concrete"/>
        </w:rPr>
        <w:t xml:space="preserve"> </w:t>
      </w:r>
      <w:r w:rsidR="00FA2380" w:rsidRPr="00D4048A">
        <w:rPr>
          <w:rFonts w:ascii="CMU Concrete" w:hAnsi="CMU Concrete"/>
        </w:rPr>
        <w:t>차이를</w:t>
      </w:r>
      <w:r w:rsidR="00FA2380" w:rsidRPr="00D4048A">
        <w:rPr>
          <w:rFonts w:ascii="CMU Concrete" w:hAnsi="CMU Concrete"/>
        </w:rPr>
        <w:t xml:space="preserve"> </w:t>
      </w:r>
      <w:r w:rsidR="00FA2380" w:rsidRPr="00D4048A">
        <w:rPr>
          <w:rFonts w:ascii="CMU Concrete" w:hAnsi="CMU Concrete"/>
        </w:rPr>
        <w:t>시간</w:t>
      </w:r>
      <w:r w:rsidR="00FA2380" w:rsidRPr="00D4048A">
        <w:rPr>
          <w:rFonts w:ascii="CMU Concrete" w:hAnsi="CMU Concrete"/>
        </w:rPr>
        <w:t xml:space="preserve"> </w:t>
      </w:r>
      <w:r w:rsidR="00FA2380" w:rsidRPr="00D4048A">
        <w:rPr>
          <w:rFonts w:ascii="CMU Concrete" w:hAnsi="CMU Concrete"/>
        </w:rPr>
        <w:t>단위로</w:t>
      </w:r>
      <w:r w:rsidR="00FA2380" w:rsidRPr="00D4048A">
        <w:rPr>
          <w:rFonts w:ascii="CMU Concrete" w:hAnsi="CMU Concrete"/>
        </w:rPr>
        <w:t xml:space="preserve"> </w:t>
      </w:r>
      <w:r w:rsidR="00FA2380" w:rsidRPr="00D4048A">
        <w:rPr>
          <w:rFonts w:ascii="CMU Concrete" w:hAnsi="CMU Concrete"/>
        </w:rPr>
        <w:t>반환합니다</w:t>
      </w:r>
      <w:r w:rsidR="00FA2380">
        <w:rPr>
          <w:rFonts w:ascii="CMU Concrete" w:hAnsi="CMU Concrete"/>
        </w:rPr>
        <w:t>.</w:t>
      </w:r>
    </w:p>
    <w:p w14:paraId="5ED288E0" w14:textId="77777777" w:rsidR="00FA2380" w:rsidRPr="00D4048A" w:rsidRDefault="00FA2380" w:rsidP="00FA2380">
      <w:pPr>
        <w:pStyle w:val="p2"/>
        <w:rPr>
          <w:rFonts w:ascii="CMU Concrete" w:hAnsi="CMU Concrete"/>
        </w:rPr>
      </w:pPr>
      <w:r w:rsidRPr="00D4048A">
        <w:rPr>
          <w:rFonts w:ascii="CMU Concrete" w:hAnsi="CMU Concrete"/>
        </w:rPr>
        <w:t>HOUR</w:t>
      </w:r>
      <w:r>
        <w:rPr>
          <w:rFonts w:ascii="CMU Concrete" w:hAnsi="CMU Concrete" w:hint="eastAsia"/>
        </w:rPr>
        <w:t>S</w:t>
      </w:r>
      <w:r w:rsidRPr="00D4048A">
        <w:rPr>
          <w:rFonts w:ascii="CMU Concrete" w:hAnsi="CMU Concrete"/>
        </w:rPr>
        <w:t xml:space="preserve">(#2004-01-01 </w:t>
      </w:r>
      <w:r w:rsidRPr="00D4048A">
        <w:rPr>
          <w:rFonts w:ascii="CMU Concrete" w:hAnsi="CMU Concrete"/>
        </w:rPr>
        <w:t>오후</w:t>
      </w:r>
      <w:r w:rsidR="00266819">
        <w:rPr>
          <w:rFonts w:ascii="CMU Concrete" w:hAnsi="CMU Concrete"/>
        </w:rPr>
        <w:t xml:space="preserve"> 7</w:t>
      </w:r>
      <w:r>
        <w:rPr>
          <w:rFonts w:ascii="CMU Concrete" w:hAnsi="CMU Concrete"/>
        </w:rPr>
        <w:t>:</w:t>
      </w:r>
      <w:r>
        <w:rPr>
          <w:rFonts w:ascii="CMU Concrete" w:hAnsi="CMU Concrete" w:hint="eastAsia"/>
        </w:rPr>
        <w:t>0</w:t>
      </w:r>
      <w:r>
        <w:rPr>
          <w:rFonts w:ascii="CMU Concrete" w:hAnsi="CMU Concrete"/>
        </w:rPr>
        <w:t>0:</w:t>
      </w:r>
      <w:r>
        <w:rPr>
          <w:rFonts w:ascii="CMU Concrete" w:hAnsi="CMU Concrete" w:hint="eastAsia"/>
        </w:rPr>
        <w:t>0</w:t>
      </w:r>
      <w:r w:rsidRPr="00D4048A">
        <w:rPr>
          <w:rFonts w:ascii="CMU Concrete" w:hAnsi="CMU Concrete"/>
        </w:rPr>
        <w:t>0#</w:t>
      </w:r>
      <w:r>
        <w:rPr>
          <w:rFonts w:ascii="CMU Concrete" w:hAnsi="CMU Concrete" w:hint="eastAsia"/>
        </w:rPr>
        <w:t xml:space="preserve">, </w:t>
      </w:r>
      <w:r w:rsidRPr="00D4048A">
        <w:rPr>
          <w:rFonts w:ascii="CMU Concrete" w:hAnsi="CMU Concrete"/>
        </w:rPr>
        <w:t xml:space="preserve">#2004-01-01 </w:t>
      </w:r>
      <w:r w:rsidRPr="00D4048A">
        <w:rPr>
          <w:rFonts w:ascii="CMU Concrete" w:hAnsi="CMU Concrete"/>
        </w:rPr>
        <w:t>오후</w:t>
      </w:r>
      <w:r>
        <w:rPr>
          <w:rFonts w:ascii="CMU Concrete" w:hAnsi="CMU Concrete"/>
        </w:rPr>
        <w:t xml:space="preserve"> </w:t>
      </w:r>
      <w:r w:rsidR="00266819">
        <w:rPr>
          <w:rFonts w:ascii="CMU Concrete" w:hAnsi="CMU Concrete"/>
        </w:rPr>
        <w:t>1</w:t>
      </w:r>
      <w:r>
        <w:rPr>
          <w:rFonts w:ascii="CMU Concrete" w:hAnsi="CMU Concrete"/>
        </w:rPr>
        <w:t>:</w:t>
      </w:r>
      <w:r>
        <w:rPr>
          <w:rFonts w:ascii="CMU Concrete" w:hAnsi="CMU Concrete" w:hint="eastAsia"/>
        </w:rPr>
        <w:t>0</w:t>
      </w:r>
      <w:r>
        <w:rPr>
          <w:rFonts w:ascii="CMU Concrete" w:hAnsi="CMU Concrete"/>
        </w:rPr>
        <w:t>0:</w:t>
      </w:r>
      <w:r>
        <w:rPr>
          <w:rFonts w:ascii="CMU Concrete" w:hAnsi="CMU Concrete" w:hint="eastAsia"/>
        </w:rPr>
        <w:t>0</w:t>
      </w:r>
      <w:r w:rsidRPr="00D4048A">
        <w:rPr>
          <w:rFonts w:ascii="CMU Concrete" w:hAnsi="CMU Concrete"/>
        </w:rPr>
        <w:t xml:space="preserve">0#) </w:t>
      </w:r>
      <w:r w:rsidRPr="00D4048A">
        <w:rPr>
          <w:rFonts w:ascii="CMU Concrete" w:hAnsi="CMU Concrete"/>
        </w:rPr>
        <w:sym w:font="Wingdings" w:char="F0E8"/>
      </w:r>
      <w:r>
        <w:rPr>
          <w:rFonts w:ascii="CMU Concrete" w:hAnsi="CMU Concrete"/>
        </w:rPr>
        <w:t xml:space="preserve"> </w:t>
      </w:r>
      <w:r>
        <w:rPr>
          <w:rFonts w:ascii="CMU Concrete" w:hAnsi="CMU Concrete" w:hint="eastAsia"/>
        </w:rPr>
        <w:t>6</w:t>
      </w:r>
    </w:p>
    <w:p w14:paraId="4DD9E6B2" w14:textId="77777777" w:rsidR="00FA2380" w:rsidRPr="00D4048A" w:rsidRDefault="00FA2380" w:rsidP="00FA2380">
      <w:pPr>
        <w:pStyle w:val="11"/>
      </w:pPr>
      <w:r w:rsidRPr="00D4048A">
        <w:t xml:space="preserve">MINUTE(date) </w:t>
      </w:r>
    </w:p>
    <w:p w14:paraId="3B741507"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6F5789A1" w14:textId="77777777" w:rsidR="00FA2380" w:rsidRPr="00D4048A" w:rsidRDefault="00FA2380" w:rsidP="00FA2380">
      <w:pPr>
        <w:pStyle w:val="p2"/>
        <w:rPr>
          <w:rFonts w:ascii="CMU Concrete" w:hAnsi="CMU Concrete"/>
        </w:rPr>
      </w:pPr>
      <w:r w:rsidRPr="00D4048A">
        <w:rPr>
          <w:rFonts w:ascii="CMU Concrete" w:hAnsi="CMU Concrete"/>
        </w:rPr>
        <w:t>분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C47C866" w14:textId="77777777" w:rsidR="00FA2380" w:rsidRPr="00D4048A" w:rsidRDefault="00FA2380" w:rsidP="00FA2380">
      <w:pPr>
        <w:pStyle w:val="p2"/>
        <w:rPr>
          <w:rFonts w:ascii="CMU Concrete" w:hAnsi="CMU Concrete"/>
        </w:rPr>
      </w:pPr>
      <w:r w:rsidRPr="00D4048A">
        <w:rPr>
          <w:rFonts w:ascii="CMU Concrete" w:hAnsi="CMU Concrete"/>
        </w:rPr>
        <w:t xml:space="preserve">MINUTE(#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30 </w:t>
      </w:r>
    </w:p>
    <w:p w14:paraId="38DF9B8A" w14:textId="77777777" w:rsidR="00FA2380" w:rsidRPr="00D4048A" w:rsidRDefault="00FA2380" w:rsidP="00FA2380">
      <w:pPr>
        <w:pStyle w:val="11"/>
      </w:pPr>
      <w:r w:rsidRPr="00D4048A">
        <w:t xml:space="preserve">MINUTES(date1, date2) </w:t>
      </w:r>
    </w:p>
    <w:p w14:paraId="755ED698" w14:textId="77777777" w:rsidR="00FA2380" w:rsidRPr="00D4048A" w:rsidRDefault="00FA2380" w:rsidP="00FA2380">
      <w:pPr>
        <w:pStyle w:val="p2"/>
        <w:rPr>
          <w:rFonts w:ascii="CMU Concrete" w:hAnsi="CMU Concrete"/>
        </w:rPr>
      </w:pPr>
      <w:r w:rsidRPr="00D4048A">
        <w:rPr>
          <w:rFonts w:ascii="CMU Concrete" w:hAnsi="CMU Concrete"/>
        </w:rPr>
        <w:t xml:space="preserve">date1: </w:t>
      </w:r>
      <w:r w:rsidRPr="00D4048A">
        <w:rPr>
          <w:rFonts w:ascii="CMU Concrete" w:hAnsi="CMU Concrete"/>
        </w:rPr>
        <w:t>날짜</w:t>
      </w:r>
      <w:r w:rsidRPr="00D4048A">
        <w:rPr>
          <w:rFonts w:ascii="CMU Concrete" w:hAnsi="CMU Concrete"/>
        </w:rPr>
        <w:t>, date2:</w:t>
      </w:r>
      <w:r w:rsidRPr="00D4048A">
        <w:rPr>
          <w:rFonts w:ascii="CMU Concrete" w:hAnsi="CMU Concrete"/>
        </w:rPr>
        <w:t>날짜</w:t>
      </w:r>
      <w:r w:rsidRPr="00D4048A">
        <w:rPr>
          <w:rFonts w:ascii="CMU Concrete" w:hAnsi="CMU Concrete"/>
        </w:rPr>
        <w:t xml:space="preserve">  </w:t>
      </w:r>
    </w:p>
    <w:p w14:paraId="525B80C6" w14:textId="77777777" w:rsidR="00FA2380" w:rsidRDefault="00266819" w:rsidP="00FA2380">
      <w:pPr>
        <w:pStyle w:val="p2"/>
        <w:rPr>
          <w:rFonts w:ascii="CMU Concrete" w:hAnsi="CMU Concrete"/>
        </w:rPr>
      </w:pPr>
      <w:r w:rsidRPr="00D4048A">
        <w:rPr>
          <w:rFonts w:ascii="CMU Concrete" w:hAnsi="CMU Concrete"/>
        </w:rPr>
        <w:t>date1</w:t>
      </w:r>
      <w:r>
        <w:rPr>
          <w:rFonts w:ascii="CMU Concrete" w:hAnsi="CMU Concrete"/>
        </w:rPr>
        <w:t>(</w:t>
      </w:r>
      <w:r>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Pr>
          <w:rFonts w:ascii="CMU Concrete" w:hAnsi="CMU Concrete"/>
        </w:rPr>
        <w:t>(start date)</w:t>
      </w:r>
      <w:r w:rsidRPr="00D4048A">
        <w:rPr>
          <w:rFonts w:ascii="CMU Concrete" w:hAnsi="CMU Concrete"/>
        </w:rPr>
        <w:t xml:space="preserve"> </w:t>
      </w:r>
      <w:r w:rsidR="00FA2380" w:rsidRPr="00D4048A">
        <w:rPr>
          <w:rFonts w:ascii="CMU Concrete" w:hAnsi="CMU Concrete"/>
        </w:rPr>
        <w:t>사이의</w:t>
      </w:r>
      <w:r w:rsidR="00FA2380" w:rsidRPr="00D4048A">
        <w:rPr>
          <w:rFonts w:ascii="CMU Concrete" w:hAnsi="CMU Concrete"/>
        </w:rPr>
        <w:t xml:space="preserve"> </w:t>
      </w:r>
      <w:r w:rsidR="00FA2380" w:rsidRPr="00D4048A">
        <w:rPr>
          <w:rFonts w:ascii="CMU Concrete" w:hAnsi="CMU Concrete"/>
        </w:rPr>
        <w:t>시간</w:t>
      </w:r>
      <w:r w:rsidR="00FA2380" w:rsidRPr="00D4048A">
        <w:rPr>
          <w:rFonts w:ascii="CMU Concrete" w:hAnsi="CMU Concrete"/>
        </w:rPr>
        <w:t xml:space="preserve"> </w:t>
      </w:r>
      <w:r w:rsidR="00FA2380" w:rsidRPr="00D4048A">
        <w:rPr>
          <w:rFonts w:ascii="CMU Concrete" w:hAnsi="CMU Concrete"/>
        </w:rPr>
        <w:t>차이를</w:t>
      </w:r>
      <w:r w:rsidR="00FA2380" w:rsidRPr="00D4048A">
        <w:rPr>
          <w:rFonts w:ascii="CMU Concrete" w:hAnsi="CMU Concrete"/>
        </w:rPr>
        <w:t xml:space="preserve"> </w:t>
      </w:r>
      <w:r w:rsidR="00FA2380" w:rsidRPr="00D4048A">
        <w:rPr>
          <w:rFonts w:ascii="CMU Concrete" w:hAnsi="CMU Concrete"/>
        </w:rPr>
        <w:t>분</w:t>
      </w:r>
      <w:r w:rsidR="00FA2380" w:rsidRPr="00D4048A">
        <w:rPr>
          <w:rFonts w:ascii="CMU Concrete" w:hAnsi="CMU Concrete"/>
        </w:rPr>
        <w:t xml:space="preserve"> </w:t>
      </w:r>
      <w:r w:rsidR="00FA2380" w:rsidRPr="00D4048A">
        <w:rPr>
          <w:rFonts w:ascii="CMU Concrete" w:hAnsi="CMU Concrete"/>
        </w:rPr>
        <w:t>단위로</w:t>
      </w:r>
      <w:r w:rsidR="00FA2380" w:rsidRPr="00D4048A">
        <w:rPr>
          <w:rFonts w:ascii="CMU Concrete" w:hAnsi="CMU Concrete"/>
        </w:rPr>
        <w:t xml:space="preserve"> </w:t>
      </w:r>
      <w:r w:rsidR="00FA2380" w:rsidRPr="00D4048A">
        <w:rPr>
          <w:rFonts w:ascii="CMU Concrete" w:hAnsi="CMU Concrete"/>
        </w:rPr>
        <w:t>반환합니다</w:t>
      </w:r>
      <w:r w:rsidR="00FA2380">
        <w:rPr>
          <w:rFonts w:ascii="CMU Concrete" w:hAnsi="CMU Concrete"/>
        </w:rPr>
        <w:t>.</w:t>
      </w:r>
    </w:p>
    <w:p w14:paraId="1B681A00" w14:textId="77777777" w:rsidR="00FA2380" w:rsidRPr="00D4048A" w:rsidRDefault="00FA2380" w:rsidP="00FA2380">
      <w:pPr>
        <w:pStyle w:val="p2"/>
        <w:rPr>
          <w:rFonts w:ascii="CMU Concrete" w:hAnsi="CMU Concrete"/>
        </w:rPr>
      </w:pPr>
      <w:r>
        <w:rPr>
          <w:rFonts w:ascii="CMU Concrete" w:hAnsi="CMU Concrete" w:hint="eastAsia"/>
        </w:rPr>
        <w:t>MINUTES</w:t>
      </w:r>
      <w:r w:rsidRPr="00D4048A">
        <w:rPr>
          <w:rFonts w:ascii="CMU Concrete" w:hAnsi="CMU Concrete"/>
        </w:rPr>
        <w:t xml:space="preserve">(#2004-01-01 </w:t>
      </w:r>
      <w:r w:rsidRPr="00D4048A">
        <w:rPr>
          <w:rFonts w:ascii="CMU Concrete" w:hAnsi="CMU Concrete"/>
        </w:rPr>
        <w:t>오후</w:t>
      </w:r>
      <w:r>
        <w:rPr>
          <w:rFonts w:ascii="CMU Concrete" w:hAnsi="CMU Concrete"/>
        </w:rPr>
        <w:t xml:space="preserve"> 1:</w:t>
      </w:r>
      <w:r w:rsidR="00266819">
        <w:rPr>
          <w:rFonts w:ascii="CMU Concrete" w:hAnsi="CMU Concrete"/>
        </w:rPr>
        <w:t>3</w:t>
      </w:r>
      <w:r>
        <w:rPr>
          <w:rFonts w:ascii="CMU Concrete" w:hAnsi="CMU Concrete"/>
        </w:rPr>
        <w:t>0:</w:t>
      </w:r>
      <w:r>
        <w:rPr>
          <w:rFonts w:ascii="CMU Concrete" w:hAnsi="CMU Concrete" w:hint="eastAsia"/>
        </w:rPr>
        <w:t>0</w:t>
      </w:r>
      <w:r w:rsidRPr="00D4048A">
        <w:rPr>
          <w:rFonts w:ascii="CMU Concrete" w:hAnsi="CMU Concrete"/>
        </w:rPr>
        <w:t>0#</w:t>
      </w:r>
      <w:r>
        <w:rPr>
          <w:rFonts w:ascii="CMU Concrete" w:hAnsi="CMU Concrete" w:hint="eastAsia"/>
        </w:rPr>
        <w:t xml:space="preserve">, </w:t>
      </w:r>
      <w:r w:rsidRPr="00D4048A">
        <w:rPr>
          <w:rFonts w:ascii="CMU Concrete" w:hAnsi="CMU Concrete"/>
        </w:rPr>
        <w:t xml:space="preserve">#2004-01-01 </w:t>
      </w:r>
      <w:r w:rsidRPr="00D4048A">
        <w:rPr>
          <w:rFonts w:ascii="CMU Concrete" w:hAnsi="CMU Concrete"/>
        </w:rPr>
        <w:t>오후</w:t>
      </w:r>
      <w:r>
        <w:rPr>
          <w:rFonts w:ascii="CMU Concrete" w:hAnsi="CMU Concrete"/>
        </w:rPr>
        <w:t xml:space="preserve"> </w:t>
      </w:r>
      <w:r>
        <w:rPr>
          <w:rFonts w:ascii="CMU Concrete" w:hAnsi="CMU Concrete" w:hint="eastAsia"/>
        </w:rPr>
        <w:t>1</w:t>
      </w:r>
      <w:r>
        <w:rPr>
          <w:rFonts w:ascii="CMU Concrete" w:hAnsi="CMU Concrete"/>
        </w:rPr>
        <w:t>:</w:t>
      </w:r>
      <w:r w:rsidR="00266819">
        <w:rPr>
          <w:rFonts w:ascii="CMU Concrete" w:hAnsi="CMU Concrete" w:hint="eastAsia"/>
        </w:rPr>
        <w:t>0</w:t>
      </w:r>
      <w:r>
        <w:rPr>
          <w:rFonts w:ascii="CMU Concrete" w:hAnsi="CMU Concrete"/>
        </w:rPr>
        <w:t>0:</w:t>
      </w:r>
      <w:r>
        <w:rPr>
          <w:rFonts w:ascii="CMU Concrete" w:hAnsi="CMU Concrete" w:hint="eastAsia"/>
        </w:rPr>
        <w:t>0</w:t>
      </w:r>
      <w:r w:rsidRPr="00D4048A">
        <w:rPr>
          <w:rFonts w:ascii="CMU Concrete" w:hAnsi="CMU Concrete"/>
        </w:rPr>
        <w:t xml:space="preserve">0#) </w:t>
      </w:r>
      <w:r w:rsidRPr="00D4048A">
        <w:rPr>
          <w:rFonts w:ascii="CMU Concrete" w:hAnsi="CMU Concrete"/>
        </w:rPr>
        <w:sym w:font="Wingdings" w:char="F0E8"/>
      </w:r>
      <w:r>
        <w:rPr>
          <w:rFonts w:ascii="CMU Concrete" w:hAnsi="CMU Concrete"/>
        </w:rPr>
        <w:t xml:space="preserve"> </w:t>
      </w:r>
      <w:r>
        <w:rPr>
          <w:rFonts w:ascii="CMU Concrete" w:hAnsi="CMU Concrete" w:hint="eastAsia"/>
        </w:rPr>
        <w:t>30</w:t>
      </w:r>
    </w:p>
    <w:p w14:paraId="03BA4553" w14:textId="77777777" w:rsidR="00FA2380" w:rsidRPr="00D4048A" w:rsidRDefault="00FA2380" w:rsidP="00FA2380">
      <w:pPr>
        <w:pStyle w:val="11"/>
      </w:pPr>
      <w:r w:rsidRPr="00D4048A">
        <w:t xml:space="preserve">MONTH(date) </w:t>
      </w:r>
    </w:p>
    <w:p w14:paraId="1C023408"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1B92D733" w14:textId="77777777" w:rsidR="00FA2380" w:rsidRPr="00D4048A" w:rsidRDefault="00FA2380" w:rsidP="00FA2380">
      <w:pPr>
        <w:pStyle w:val="p2"/>
        <w:rPr>
          <w:rFonts w:ascii="CMU Concrete" w:hAnsi="CMU Concrete"/>
        </w:rPr>
      </w:pPr>
      <w:r w:rsidRPr="00D4048A">
        <w:rPr>
          <w:rFonts w:ascii="CMU Concrete" w:hAnsi="CMU Concrete"/>
        </w:rPr>
        <w:t>월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6B566D28" w14:textId="77777777" w:rsidR="00FA2380" w:rsidRPr="00D4048A" w:rsidRDefault="00FA2380" w:rsidP="00FA2380">
      <w:pPr>
        <w:pStyle w:val="p2"/>
        <w:rPr>
          <w:rFonts w:ascii="CMU Concrete" w:hAnsi="CMU Concrete"/>
        </w:rPr>
      </w:pPr>
      <w:r w:rsidRPr="00D4048A">
        <w:rPr>
          <w:rFonts w:ascii="CMU Concrete" w:hAnsi="CMU Concrete"/>
        </w:rPr>
        <w:t xml:space="preserve">MONTH(#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1 </w:t>
      </w:r>
    </w:p>
    <w:p w14:paraId="6DA6891F" w14:textId="77777777" w:rsidR="00FA2380" w:rsidRPr="00D4048A" w:rsidRDefault="00FA2380" w:rsidP="00FA2380">
      <w:pPr>
        <w:pStyle w:val="11"/>
      </w:pPr>
      <w:bookmarkStart w:id="1703" w:name="OLE_LINK1"/>
      <w:bookmarkStart w:id="1704" w:name="OLE_LINK2"/>
      <w:r w:rsidRPr="00D4048A">
        <w:t xml:space="preserve">MONTHS(date1, date2) </w:t>
      </w:r>
    </w:p>
    <w:p w14:paraId="28E75230" w14:textId="77777777" w:rsidR="00FA2380" w:rsidRPr="00D4048A" w:rsidRDefault="00FA2380" w:rsidP="00FA2380">
      <w:pPr>
        <w:pStyle w:val="p2"/>
        <w:rPr>
          <w:rFonts w:ascii="CMU Concrete" w:hAnsi="CMU Concrete"/>
        </w:rPr>
      </w:pPr>
      <w:r w:rsidRPr="00D4048A">
        <w:rPr>
          <w:rFonts w:ascii="CMU Concrete" w:hAnsi="CMU Concrete"/>
        </w:rPr>
        <w:t xml:space="preserve">date1: </w:t>
      </w:r>
      <w:r w:rsidRPr="00D4048A">
        <w:rPr>
          <w:rFonts w:ascii="CMU Concrete" w:hAnsi="CMU Concrete"/>
        </w:rPr>
        <w:t>날짜</w:t>
      </w:r>
      <w:r w:rsidRPr="00D4048A">
        <w:rPr>
          <w:rFonts w:ascii="CMU Concrete" w:hAnsi="CMU Concrete"/>
        </w:rPr>
        <w:t xml:space="preserve">, date2: </w:t>
      </w:r>
      <w:r w:rsidRPr="00D4048A">
        <w:rPr>
          <w:rFonts w:ascii="CMU Concrete" w:hAnsi="CMU Concrete"/>
        </w:rPr>
        <w:t>날짜</w:t>
      </w:r>
      <w:r w:rsidRPr="00D4048A">
        <w:rPr>
          <w:rFonts w:ascii="CMU Concrete" w:hAnsi="CMU Concrete"/>
        </w:rPr>
        <w:t xml:space="preserve">  </w:t>
      </w:r>
    </w:p>
    <w:p w14:paraId="4D48D2E1" w14:textId="77777777" w:rsidR="00FA2380" w:rsidRPr="00D4048A" w:rsidRDefault="00266819" w:rsidP="00FA2380">
      <w:pPr>
        <w:pStyle w:val="p2"/>
        <w:rPr>
          <w:rFonts w:ascii="CMU Concrete" w:hAnsi="CMU Concrete"/>
        </w:rPr>
      </w:pPr>
      <w:r w:rsidRPr="00D4048A">
        <w:rPr>
          <w:rFonts w:ascii="CMU Concrete" w:hAnsi="CMU Concrete"/>
        </w:rPr>
        <w:t>date1</w:t>
      </w:r>
      <w:r>
        <w:rPr>
          <w:rFonts w:ascii="CMU Concrete" w:hAnsi="CMU Concrete"/>
        </w:rPr>
        <w:t>(</w:t>
      </w:r>
      <w:r>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Pr>
          <w:rFonts w:ascii="CMU Concrete" w:hAnsi="CMU Concrete"/>
        </w:rPr>
        <w:t>(start date)</w:t>
      </w:r>
      <w:r w:rsidRPr="00D4048A">
        <w:rPr>
          <w:rFonts w:ascii="CMU Concrete" w:hAnsi="CMU Concrete"/>
        </w:rPr>
        <w:t xml:space="preserve"> </w:t>
      </w:r>
      <w:r w:rsidR="00FA2380" w:rsidRPr="00D4048A">
        <w:rPr>
          <w:rFonts w:ascii="CMU Concrete" w:hAnsi="CMU Concrete"/>
        </w:rPr>
        <w:t>사이의</w:t>
      </w:r>
      <w:r w:rsidR="00FA2380" w:rsidRPr="00D4048A">
        <w:rPr>
          <w:rFonts w:ascii="CMU Concrete" w:hAnsi="CMU Concrete"/>
        </w:rPr>
        <w:t xml:space="preserve"> </w:t>
      </w:r>
      <w:r w:rsidR="00FA2380" w:rsidRPr="00D4048A">
        <w:rPr>
          <w:rFonts w:ascii="CMU Concrete" w:hAnsi="CMU Concrete"/>
        </w:rPr>
        <w:t>차이를</w:t>
      </w:r>
      <w:r w:rsidR="00FA2380" w:rsidRPr="00D4048A">
        <w:rPr>
          <w:rFonts w:ascii="CMU Concrete" w:hAnsi="CMU Concrete"/>
        </w:rPr>
        <w:t xml:space="preserve"> </w:t>
      </w:r>
      <w:r w:rsidR="00FA2380" w:rsidRPr="00D4048A">
        <w:rPr>
          <w:rFonts w:ascii="CMU Concrete" w:hAnsi="CMU Concrete"/>
        </w:rPr>
        <w:t>월</w:t>
      </w:r>
      <w:r w:rsidR="00FA2380" w:rsidRPr="00D4048A">
        <w:rPr>
          <w:rFonts w:ascii="CMU Concrete" w:hAnsi="CMU Concrete"/>
        </w:rPr>
        <w:t xml:space="preserve"> </w:t>
      </w:r>
      <w:r w:rsidR="00FA2380" w:rsidRPr="00D4048A">
        <w:rPr>
          <w:rFonts w:ascii="CMU Concrete" w:hAnsi="CMU Concrete"/>
        </w:rPr>
        <w:t>단위로</w:t>
      </w:r>
      <w:r w:rsidR="00FA2380" w:rsidRPr="00D4048A">
        <w:rPr>
          <w:rFonts w:ascii="CMU Concrete" w:hAnsi="CMU Concrete"/>
        </w:rPr>
        <w:t xml:space="preserve"> </w:t>
      </w:r>
      <w:r w:rsidR="00FA2380" w:rsidRPr="00D4048A">
        <w:rPr>
          <w:rFonts w:ascii="CMU Concrete" w:hAnsi="CMU Concrete"/>
        </w:rPr>
        <w:t>반환합니다</w:t>
      </w:r>
      <w:r w:rsidR="00FA2380" w:rsidRPr="00D4048A">
        <w:rPr>
          <w:rFonts w:ascii="CMU Concrete" w:hAnsi="CMU Concrete"/>
        </w:rPr>
        <w:t xml:space="preserve">. </w:t>
      </w:r>
    </w:p>
    <w:p w14:paraId="7DCEDA9A" w14:textId="77777777" w:rsidR="00FA2380" w:rsidRPr="00D4048A" w:rsidRDefault="00FA2380" w:rsidP="00FA2380">
      <w:pPr>
        <w:pStyle w:val="p2"/>
        <w:rPr>
          <w:rFonts w:ascii="CMU Concrete" w:hAnsi="CMU Concrete"/>
        </w:rPr>
      </w:pPr>
      <w:r>
        <w:rPr>
          <w:rFonts w:ascii="CMU Concrete" w:hAnsi="CMU Concrete" w:hint="eastAsia"/>
        </w:rPr>
        <w:t>MONTH</w:t>
      </w:r>
      <w:r w:rsidR="0028617A">
        <w:rPr>
          <w:rFonts w:ascii="CMU Concrete" w:hAnsi="CMU Concrete"/>
        </w:rPr>
        <w:t>S(#2004-01-01#, #2003</w:t>
      </w:r>
      <w:r w:rsidRPr="00D4048A">
        <w:rPr>
          <w:rFonts w:ascii="CMU Concrete" w:hAnsi="CMU Concrete"/>
        </w:rPr>
        <w:t xml:space="preserve">-01-01#) </w:t>
      </w:r>
      <w:r w:rsidRPr="00D4048A">
        <w:rPr>
          <w:rFonts w:ascii="CMU Concrete" w:hAnsi="CMU Concrete"/>
        </w:rPr>
        <w:sym w:font="Wingdings" w:char="F0E8"/>
      </w:r>
      <w:r w:rsidRPr="00D4048A">
        <w:rPr>
          <w:rFonts w:ascii="CMU Concrete" w:hAnsi="CMU Concrete"/>
        </w:rPr>
        <w:t xml:space="preserve"> 12 </w:t>
      </w:r>
    </w:p>
    <w:bookmarkEnd w:id="1703"/>
    <w:bookmarkEnd w:id="1704"/>
    <w:p w14:paraId="03A5301F" w14:textId="77777777" w:rsidR="00FA2380" w:rsidRPr="00D4048A" w:rsidRDefault="00FA2380" w:rsidP="00FA2380">
      <w:pPr>
        <w:pStyle w:val="11"/>
      </w:pPr>
      <w:r w:rsidRPr="00D4048A">
        <w:t xml:space="preserve">SEC(date) </w:t>
      </w:r>
    </w:p>
    <w:p w14:paraId="7333D792"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26E1F2BA" w14:textId="77777777" w:rsidR="00FA2380" w:rsidRPr="00D4048A" w:rsidRDefault="00FA2380" w:rsidP="00FA2380">
      <w:pPr>
        <w:pStyle w:val="p2"/>
        <w:rPr>
          <w:rFonts w:ascii="CMU Concrete" w:hAnsi="CMU Concrete"/>
        </w:rPr>
      </w:pPr>
      <w:r w:rsidRPr="00D4048A">
        <w:rPr>
          <w:rFonts w:ascii="CMU Concrete" w:hAnsi="CMU Concrete"/>
        </w:rPr>
        <w:t>초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4529989F" w14:textId="77777777" w:rsidR="00FA2380" w:rsidRPr="00D4048A" w:rsidRDefault="00FA2380" w:rsidP="00FA2380">
      <w:pPr>
        <w:pStyle w:val="p2"/>
        <w:rPr>
          <w:rFonts w:ascii="CMU Concrete" w:hAnsi="CMU Concrete"/>
        </w:rPr>
      </w:pPr>
      <w:r w:rsidRPr="00D4048A">
        <w:rPr>
          <w:rFonts w:ascii="CMU Concrete" w:hAnsi="CMU Concrete"/>
        </w:rPr>
        <w:t xml:space="preserve">SEC(#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20 </w:t>
      </w:r>
    </w:p>
    <w:p w14:paraId="67D0D770" w14:textId="77777777" w:rsidR="00FA2380" w:rsidRPr="00D4048A" w:rsidRDefault="00FA2380" w:rsidP="00FA2380">
      <w:pPr>
        <w:pStyle w:val="11"/>
      </w:pPr>
      <w:r w:rsidRPr="00D4048A">
        <w:t xml:space="preserve">SECS(date1, date2) </w:t>
      </w:r>
    </w:p>
    <w:p w14:paraId="51E5CF0F" w14:textId="77777777" w:rsidR="00FA2380" w:rsidRPr="00D4048A" w:rsidRDefault="00FA2380" w:rsidP="00FA2380">
      <w:pPr>
        <w:pStyle w:val="p2"/>
        <w:rPr>
          <w:rFonts w:ascii="CMU Concrete" w:hAnsi="CMU Concrete"/>
        </w:rPr>
      </w:pPr>
      <w:r w:rsidRPr="00D4048A">
        <w:rPr>
          <w:rFonts w:ascii="CMU Concrete" w:hAnsi="CMU Concrete"/>
        </w:rPr>
        <w:t xml:space="preserve">date1: </w:t>
      </w:r>
      <w:r w:rsidRPr="00D4048A">
        <w:rPr>
          <w:rFonts w:ascii="CMU Concrete" w:hAnsi="CMU Concrete"/>
        </w:rPr>
        <w:t>날짜</w:t>
      </w:r>
      <w:r w:rsidRPr="00D4048A">
        <w:rPr>
          <w:rFonts w:ascii="CMU Concrete" w:hAnsi="CMU Concrete"/>
        </w:rPr>
        <w:t xml:space="preserve">, date2: </w:t>
      </w:r>
      <w:r w:rsidRPr="00D4048A">
        <w:rPr>
          <w:rFonts w:ascii="CMU Concrete" w:hAnsi="CMU Concrete"/>
        </w:rPr>
        <w:t>날짜</w:t>
      </w:r>
      <w:r w:rsidRPr="00D4048A">
        <w:rPr>
          <w:rFonts w:ascii="CMU Concrete" w:hAnsi="CMU Concrete"/>
        </w:rPr>
        <w:t xml:space="preserve">  </w:t>
      </w:r>
    </w:p>
    <w:p w14:paraId="78455773" w14:textId="77777777" w:rsidR="00FA2380" w:rsidRDefault="00266819" w:rsidP="00FA2380">
      <w:pPr>
        <w:pStyle w:val="p2"/>
        <w:rPr>
          <w:rFonts w:ascii="CMU Concrete" w:hAnsi="CMU Concrete"/>
        </w:rPr>
      </w:pPr>
      <w:r w:rsidRPr="00D4048A">
        <w:rPr>
          <w:rFonts w:ascii="CMU Concrete" w:hAnsi="CMU Concrete"/>
        </w:rPr>
        <w:t>date1</w:t>
      </w:r>
      <w:r>
        <w:rPr>
          <w:rFonts w:ascii="CMU Concrete" w:hAnsi="CMU Concrete"/>
        </w:rPr>
        <w:t>(</w:t>
      </w:r>
      <w:r>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Pr>
          <w:rFonts w:ascii="CMU Concrete" w:hAnsi="CMU Concrete"/>
        </w:rPr>
        <w:t>(start date)</w:t>
      </w:r>
      <w:r w:rsidRPr="00D4048A">
        <w:rPr>
          <w:rFonts w:ascii="CMU Concrete" w:hAnsi="CMU Concrete"/>
        </w:rPr>
        <w:t xml:space="preserve"> </w:t>
      </w:r>
      <w:r w:rsidR="00FA2380" w:rsidRPr="00D4048A">
        <w:rPr>
          <w:rFonts w:ascii="CMU Concrete" w:hAnsi="CMU Concrete"/>
        </w:rPr>
        <w:t>의</w:t>
      </w:r>
      <w:r w:rsidR="00FA2380" w:rsidRPr="00D4048A">
        <w:rPr>
          <w:rFonts w:ascii="CMU Concrete" w:hAnsi="CMU Concrete"/>
        </w:rPr>
        <w:t xml:space="preserve"> </w:t>
      </w:r>
      <w:r w:rsidR="00FA2380" w:rsidRPr="00D4048A">
        <w:rPr>
          <w:rFonts w:ascii="CMU Concrete" w:hAnsi="CMU Concrete"/>
        </w:rPr>
        <w:t>차이를</w:t>
      </w:r>
      <w:r w:rsidR="00FA2380" w:rsidRPr="00D4048A">
        <w:rPr>
          <w:rFonts w:ascii="CMU Concrete" w:hAnsi="CMU Concrete"/>
        </w:rPr>
        <w:t xml:space="preserve"> </w:t>
      </w:r>
      <w:r w:rsidR="00FA2380" w:rsidRPr="00D4048A">
        <w:rPr>
          <w:rFonts w:ascii="CMU Concrete" w:hAnsi="CMU Concrete"/>
        </w:rPr>
        <w:t>초</w:t>
      </w:r>
      <w:r w:rsidR="00FA2380" w:rsidRPr="00D4048A">
        <w:rPr>
          <w:rFonts w:ascii="CMU Concrete" w:hAnsi="CMU Concrete"/>
        </w:rPr>
        <w:t xml:space="preserve"> </w:t>
      </w:r>
      <w:r w:rsidR="00FA2380" w:rsidRPr="00D4048A">
        <w:rPr>
          <w:rFonts w:ascii="CMU Concrete" w:hAnsi="CMU Concrete"/>
        </w:rPr>
        <w:t>단위로</w:t>
      </w:r>
      <w:r w:rsidR="00FA2380" w:rsidRPr="00D4048A">
        <w:rPr>
          <w:rFonts w:ascii="CMU Concrete" w:hAnsi="CMU Concrete"/>
        </w:rPr>
        <w:t xml:space="preserve"> </w:t>
      </w:r>
      <w:r w:rsidR="00FA2380" w:rsidRPr="00D4048A">
        <w:rPr>
          <w:rFonts w:ascii="CMU Concrete" w:hAnsi="CMU Concrete"/>
        </w:rPr>
        <w:t>반환합니다</w:t>
      </w:r>
      <w:r w:rsidR="00FA2380">
        <w:rPr>
          <w:rFonts w:ascii="CMU Concrete" w:hAnsi="CMU Concrete"/>
        </w:rPr>
        <w:t>.</w:t>
      </w:r>
    </w:p>
    <w:p w14:paraId="1738D14A" w14:textId="77777777" w:rsidR="00FA2380" w:rsidRPr="00D4048A" w:rsidRDefault="00FA2380" w:rsidP="00FA2380">
      <w:pPr>
        <w:pStyle w:val="p2"/>
        <w:rPr>
          <w:rFonts w:ascii="CMU Concrete" w:hAnsi="CMU Concrete"/>
        </w:rPr>
      </w:pPr>
      <w:r>
        <w:rPr>
          <w:rFonts w:ascii="CMU Concrete" w:hAnsi="CMU Concrete" w:hint="eastAsia"/>
        </w:rPr>
        <w:t>SEC</w:t>
      </w:r>
      <w:r w:rsidRPr="00D4048A">
        <w:rPr>
          <w:rFonts w:ascii="CMU Concrete" w:hAnsi="CMU Concrete"/>
        </w:rPr>
        <w:t>S(#2004-01-01</w:t>
      </w:r>
      <w:r>
        <w:rPr>
          <w:rFonts w:ascii="CMU Concrete" w:hAnsi="CMU Concrete" w:hint="eastAsia"/>
        </w:rPr>
        <w:t xml:space="preserve"> </w:t>
      </w:r>
      <w:r w:rsidRPr="00D4048A">
        <w:rPr>
          <w:rFonts w:ascii="CMU Concrete" w:hAnsi="CMU Concrete"/>
        </w:rPr>
        <w:t>오후</w:t>
      </w:r>
      <w:r w:rsidR="00266819">
        <w:rPr>
          <w:rFonts w:ascii="CMU Concrete" w:hAnsi="CMU Concrete"/>
        </w:rPr>
        <w:t xml:space="preserve"> 1:30:4</w:t>
      </w:r>
      <w:r w:rsidRPr="00D4048A">
        <w:rPr>
          <w:rFonts w:ascii="CMU Concrete" w:hAnsi="CMU Concrete"/>
        </w:rPr>
        <w:t>0</w:t>
      </w:r>
      <w:r>
        <w:rPr>
          <w:rFonts w:ascii="CMU Concrete" w:hAnsi="CMU Concrete"/>
        </w:rPr>
        <w:t>#, #200</w:t>
      </w:r>
      <w:r>
        <w:rPr>
          <w:rFonts w:ascii="CMU Concrete" w:hAnsi="CMU Concrete" w:hint="eastAsia"/>
        </w:rPr>
        <w:t>4</w:t>
      </w:r>
      <w:r w:rsidRPr="00D4048A">
        <w:rPr>
          <w:rFonts w:ascii="CMU Concrete" w:hAnsi="CMU Concrete"/>
        </w:rPr>
        <w:t>-01-01</w:t>
      </w:r>
      <w:r>
        <w:rPr>
          <w:rFonts w:ascii="CMU Concrete" w:hAnsi="CMU Concrete" w:hint="eastAsia"/>
        </w:rPr>
        <w:t xml:space="preserve"> </w:t>
      </w:r>
      <w:r w:rsidRPr="00D4048A">
        <w:rPr>
          <w:rFonts w:ascii="CMU Concrete" w:hAnsi="CMU Concrete"/>
        </w:rPr>
        <w:t>오후</w:t>
      </w:r>
      <w:r>
        <w:rPr>
          <w:rFonts w:ascii="CMU Concrete" w:hAnsi="CMU Concrete"/>
        </w:rPr>
        <w:t xml:space="preserve"> 1:30:</w:t>
      </w:r>
      <w:r w:rsidR="00266819">
        <w:rPr>
          <w:rFonts w:ascii="CMU Concrete" w:hAnsi="CMU Concrete" w:hint="eastAsia"/>
        </w:rPr>
        <w:t>2</w:t>
      </w:r>
      <w:r w:rsidRPr="00D4048A">
        <w:rPr>
          <w:rFonts w:ascii="CMU Concrete" w:hAnsi="CMU Concrete"/>
        </w:rPr>
        <w:t xml:space="preserve">0#) </w:t>
      </w:r>
      <w:r w:rsidRPr="00D4048A">
        <w:rPr>
          <w:rFonts w:ascii="CMU Concrete" w:hAnsi="CMU Concrete"/>
        </w:rPr>
        <w:sym w:font="Wingdings" w:char="F0E8"/>
      </w:r>
      <w:r>
        <w:rPr>
          <w:rFonts w:ascii="CMU Concrete" w:hAnsi="CMU Concrete"/>
        </w:rPr>
        <w:t xml:space="preserve"> </w:t>
      </w:r>
      <w:r>
        <w:rPr>
          <w:rFonts w:ascii="CMU Concrete" w:hAnsi="CMU Concrete" w:hint="eastAsia"/>
        </w:rPr>
        <w:t>20</w:t>
      </w:r>
    </w:p>
    <w:p w14:paraId="79C1B6C2" w14:textId="77777777" w:rsidR="00FA2380" w:rsidRPr="00D4048A" w:rsidRDefault="00FA2380" w:rsidP="00FA2380">
      <w:pPr>
        <w:pStyle w:val="11"/>
      </w:pPr>
      <w:r w:rsidRPr="00D4048A">
        <w:t xml:space="preserve">TIME() </w:t>
      </w:r>
    </w:p>
    <w:p w14:paraId="178D1722" w14:textId="77777777" w:rsidR="00FA2380" w:rsidRDefault="00FA2380" w:rsidP="00FA2380">
      <w:pPr>
        <w:pStyle w:val="p2"/>
        <w:rPr>
          <w:rFonts w:ascii="CMU Concrete" w:hAnsi="CMU Concrete"/>
        </w:rPr>
      </w:pPr>
      <w:r>
        <w:rPr>
          <w:rFonts w:ascii="CMU Concrete" w:hAnsi="CMU Concrete" w:hint="eastAsia"/>
        </w:rPr>
        <w:t>스트림</w:t>
      </w:r>
      <w:r>
        <w:rPr>
          <w:rFonts w:ascii="CMU Concrete" w:hAnsi="CMU Concrete" w:hint="eastAsia"/>
        </w:rPr>
        <w:t xml:space="preserve"> </w:t>
      </w:r>
      <w:r>
        <w:rPr>
          <w:rFonts w:ascii="CMU Concrete" w:hAnsi="CMU Concrete" w:hint="eastAsia"/>
        </w:rPr>
        <w:t>실행</w:t>
      </w:r>
      <w:r>
        <w:rPr>
          <w:rFonts w:ascii="CMU Concrete" w:hAnsi="CMU Concrete" w:hint="eastAsia"/>
        </w:rPr>
        <w:t xml:space="preserve"> </w:t>
      </w:r>
      <w:r>
        <w:rPr>
          <w:rFonts w:ascii="CMU Concrete" w:hAnsi="CMU Concrete" w:hint="eastAsia"/>
        </w:rPr>
        <w:t>시점을</w:t>
      </w:r>
      <w:r>
        <w:rPr>
          <w:rFonts w:ascii="CMU Concrete" w:hAnsi="CMU Concrete" w:hint="eastAsia"/>
        </w:rPr>
        <w:t xml:space="preserve"> </w:t>
      </w:r>
      <w:r>
        <w:rPr>
          <w:rFonts w:ascii="CMU Concrete" w:hAnsi="CMU Concrete" w:hint="eastAsia"/>
        </w:rPr>
        <w:t>시</w:t>
      </w:r>
      <w:r>
        <w:rPr>
          <w:rFonts w:ascii="CMU Concrete" w:hAnsi="CMU Concrete" w:hint="eastAsia"/>
        </w:rPr>
        <w:t>:</w:t>
      </w:r>
      <w:r>
        <w:rPr>
          <w:rFonts w:ascii="CMU Concrete" w:hAnsi="CMU Concrete" w:hint="eastAsia"/>
        </w:rPr>
        <w:t>분</w:t>
      </w:r>
      <w:r>
        <w:rPr>
          <w:rFonts w:ascii="CMU Concrete" w:hAnsi="CMU Concrete" w:hint="eastAsia"/>
        </w:rPr>
        <w:t>:</w:t>
      </w:r>
      <w:r>
        <w:rPr>
          <w:rFonts w:ascii="CMU Concrete" w:hAnsi="CMU Concrete" w:hint="eastAsia"/>
        </w:rPr>
        <w:t>초</w:t>
      </w:r>
      <w:r>
        <w:rPr>
          <w:rFonts w:ascii="CMU Concrete" w:hAnsi="CMU Concrete" w:hint="eastAsia"/>
        </w:rPr>
        <w:t xml:space="preserve"> </w:t>
      </w:r>
      <w:r>
        <w:rPr>
          <w:rFonts w:ascii="CMU Concrete" w:hAnsi="CMU Concrete" w:hint="eastAsia"/>
        </w:rPr>
        <w:t>형태로</w:t>
      </w:r>
      <w:r>
        <w:rPr>
          <w:rFonts w:ascii="CMU Concrete" w:hAnsi="CMU Concrete" w:hint="eastAsia"/>
        </w:rPr>
        <w:t xml:space="preserve"> </w:t>
      </w:r>
      <w:r>
        <w:rPr>
          <w:rFonts w:ascii="CMU Concrete" w:hAnsi="CMU Concrete" w:hint="eastAsia"/>
        </w:rPr>
        <w:t>반환합니다</w:t>
      </w:r>
      <w:r w:rsidRPr="00D4048A">
        <w:rPr>
          <w:rFonts w:ascii="CMU Concrete" w:hAnsi="CMU Concrete"/>
        </w:rPr>
        <w:t xml:space="preserve">. </w:t>
      </w:r>
    </w:p>
    <w:p w14:paraId="1ABD2123" w14:textId="77777777" w:rsidR="00FA2380" w:rsidRPr="00D4048A" w:rsidRDefault="00FA2380" w:rsidP="00FA2380">
      <w:pPr>
        <w:pStyle w:val="p2"/>
        <w:rPr>
          <w:rFonts w:ascii="CMU Concrete" w:hAnsi="CMU Concrete"/>
        </w:rPr>
      </w:pPr>
      <w:r>
        <w:rPr>
          <w:rFonts w:ascii="CMU Concrete" w:hAnsi="CMU Concrete" w:hint="eastAsia"/>
        </w:rPr>
        <w:t xml:space="preserve">TIME() </w:t>
      </w:r>
      <w:r w:rsidRPr="00D4048A">
        <w:rPr>
          <w:rFonts w:ascii="CMU Concrete" w:hAnsi="CMU Concrete"/>
        </w:rPr>
        <w:sym w:font="Wingdings" w:char="F0E8"/>
      </w:r>
      <w:r>
        <w:rPr>
          <w:rFonts w:ascii="CMU Concrete" w:hAnsi="CMU Concrete" w:hint="eastAsia"/>
        </w:rPr>
        <w:t xml:space="preserve"> </w:t>
      </w:r>
      <w:r w:rsidR="00B55964">
        <w:rPr>
          <w:rFonts w:ascii="CMU Concrete" w:hAnsi="CMU Concrete"/>
        </w:rPr>
        <w:t>#</w:t>
      </w:r>
      <w:r>
        <w:rPr>
          <w:rFonts w:ascii="CMU Concrete" w:hAnsi="CMU Concrete" w:hint="eastAsia"/>
        </w:rPr>
        <w:t>17</w:t>
      </w:r>
      <w:r>
        <w:rPr>
          <w:rFonts w:ascii="CMU Concrete" w:hAnsi="CMU Concrete"/>
        </w:rPr>
        <w:t>:30:20</w:t>
      </w:r>
      <w:r w:rsidR="00B55964">
        <w:rPr>
          <w:rFonts w:ascii="CMU Concrete" w:hAnsi="CMU Concrete"/>
        </w:rPr>
        <w:t>#</w:t>
      </w:r>
    </w:p>
    <w:p w14:paraId="64ACEE84" w14:textId="77777777" w:rsidR="00FA2380" w:rsidRPr="00D4048A" w:rsidRDefault="00FA2380" w:rsidP="00FA2380">
      <w:pPr>
        <w:pStyle w:val="11"/>
      </w:pPr>
      <w:r>
        <w:t>TRIMDAT</w:t>
      </w:r>
      <w:r>
        <w:rPr>
          <w:rFonts w:hint="eastAsia"/>
        </w:rPr>
        <w:t>E</w:t>
      </w:r>
      <w:r w:rsidRPr="00D4048A">
        <w:t xml:space="preserve">(date) </w:t>
      </w:r>
    </w:p>
    <w:p w14:paraId="59471DA3" w14:textId="77777777" w:rsidR="00FA2380" w:rsidRDefault="00FA2380" w:rsidP="00FA2380">
      <w:pPr>
        <w:pStyle w:val="p2"/>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날짜에서</w:t>
      </w:r>
      <w:r w:rsidRPr="00D4048A">
        <w:rPr>
          <w:rFonts w:ascii="CMU Concrete" w:hAnsi="CMU Concrete"/>
        </w:rPr>
        <w:t xml:space="preserve"> </w:t>
      </w:r>
      <w:r w:rsidRPr="00D4048A">
        <w:rPr>
          <w:rFonts w:ascii="CMU Concrete" w:hAnsi="CMU Concrete"/>
        </w:rPr>
        <w:t>날짜를</w:t>
      </w:r>
      <w:r w:rsidRPr="00D4048A">
        <w:rPr>
          <w:rFonts w:ascii="CMU Concrete" w:hAnsi="CMU Concrete"/>
        </w:rPr>
        <w:t xml:space="preserve"> </w:t>
      </w:r>
      <w:r w:rsidRPr="00D4048A">
        <w:rPr>
          <w:rFonts w:ascii="CMU Concrete" w:hAnsi="CMU Concrete"/>
        </w:rPr>
        <w:t>제외한</w:t>
      </w:r>
      <w:r w:rsidRPr="00D4048A">
        <w:rPr>
          <w:rFonts w:ascii="CMU Concrete" w:hAnsi="CMU Concrete"/>
        </w:rPr>
        <w:t xml:space="preserve"> </w:t>
      </w:r>
      <w:r w:rsidRPr="00D4048A">
        <w:rPr>
          <w:rFonts w:ascii="CMU Concrete" w:hAnsi="CMU Concrete"/>
        </w:rPr>
        <w:t>시간만</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1848CE55" w14:textId="77777777" w:rsidR="00FA2380" w:rsidRPr="00D4048A" w:rsidRDefault="00FA2380" w:rsidP="00FA2380">
      <w:pPr>
        <w:pStyle w:val="p2"/>
        <w:rPr>
          <w:rFonts w:ascii="CMU Concrete" w:hAnsi="CMU Concrete"/>
        </w:rPr>
      </w:pPr>
      <w:r>
        <w:rPr>
          <w:rFonts w:ascii="CMU Concrete" w:hAnsi="CMU Concrete" w:hint="eastAsia"/>
        </w:rPr>
        <w:t>TRIMDAT</w:t>
      </w:r>
      <w:r w:rsidR="00266819">
        <w:rPr>
          <w:rFonts w:ascii="CMU Concrete" w:hAnsi="CMU Concrete" w:hint="eastAsia"/>
        </w:rPr>
        <w:t>E</w:t>
      </w:r>
      <w:r w:rsidRPr="00D4048A">
        <w:rPr>
          <w:rFonts w:ascii="CMU Concrete" w:hAnsi="CMU Concrete"/>
        </w:rPr>
        <w:t>(#2004-01-01</w:t>
      </w:r>
      <w:r>
        <w:rPr>
          <w:rFonts w:ascii="CMU Concrete" w:hAnsi="CMU Concrete" w:hint="eastAsia"/>
        </w:rPr>
        <w:t xml:space="preserve"> </w:t>
      </w:r>
      <w:r w:rsidRPr="00D4048A">
        <w:rPr>
          <w:rFonts w:ascii="CMU Concrete" w:hAnsi="CMU Concrete"/>
        </w:rPr>
        <w:t>오후</w:t>
      </w:r>
      <w:r w:rsidRPr="00D4048A">
        <w:rPr>
          <w:rFonts w:ascii="CMU Concrete" w:hAnsi="CMU Concrete"/>
        </w:rPr>
        <w:t xml:space="preserve"> 1:30:20</w:t>
      </w:r>
      <w:r>
        <w:rPr>
          <w:rFonts w:ascii="CMU Concrete" w:hAnsi="CMU Concrete" w:hint="eastAsia"/>
        </w:rPr>
        <w:t xml:space="preserve">#) -&gt; </w:t>
      </w:r>
      <w:r w:rsidR="00B55964">
        <w:rPr>
          <w:rFonts w:ascii="CMU Concrete" w:hAnsi="CMU Concrete"/>
        </w:rPr>
        <w:t>#</w:t>
      </w:r>
      <w:r w:rsidRPr="00D4048A">
        <w:rPr>
          <w:rFonts w:ascii="CMU Concrete" w:hAnsi="CMU Concrete"/>
        </w:rPr>
        <w:t>1:30:20</w:t>
      </w:r>
      <w:r w:rsidR="00B55964">
        <w:rPr>
          <w:rFonts w:ascii="CMU Concrete" w:hAnsi="CMU Concrete"/>
        </w:rPr>
        <w:t>#</w:t>
      </w:r>
    </w:p>
    <w:p w14:paraId="3C205DBC" w14:textId="77777777" w:rsidR="00FA2380" w:rsidRPr="00D4048A" w:rsidRDefault="00FA2380" w:rsidP="00FA2380">
      <w:pPr>
        <w:pStyle w:val="11"/>
      </w:pPr>
      <w:r w:rsidRPr="00D4048A">
        <w:t xml:space="preserve">TRIMTIME (date) </w:t>
      </w:r>
    </w:p>
    <w:p w14:paraId="40B8BA62" w14:textId="77777777" w:rsidR="00FA2380" w:rsidRDefault="00FA2380" w:rsidP="00FA2380">
      <w:pPr>
        <w:pStyle w:val="p2"/>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날짜에서</w:t>
      </w:r>
      <w:r w:rsidRPr="00D4048A">
        <w:rPr>
          <w:rFonts w:ascii="CMU Concrete" w:hAnsi="CMU Concrete"/>
        </w:rPr>
        <w:t xml:space="preserve"> </w:t>
      </w:r>
      <w:r w:rsidRPr="00D4048A">
        <w:rPr>
          <w:rFonts w:ascii="CMU Concrete" w:hAnsi="CMU Concrete"/>
        </w:rPr>
        <w:t>시간을</w:t>
      </w:r>
      <w:r w:rsidRPr="00D4048A">
        <w:rPr>
          <w:rFonts w:ascii="CMU Concrete" w:hAnsi="CMU Concrete"/>
        </w:rPr>
        <w:t xml:space="preserve"> </w:t>
      </w:r>
      <w:r w:rsidRPr="00D4048A">
        <w:rPr>
          <w:rFonts w:ascii="CMU Concrete" w:hAnsi="CMU Concrete"/>
        </w:rPr>
        <w:t>제외한</w:t>
      </w:r>
      <w:r w:rsidRPr="00D4048A">
        <w:rPr>
          <w:rFonts w:ascii="CMU Concrete" w:hAnsi="CMU Concrete"/>
        </w:rPr>
        <w:t xml:space="preserve"> </w:t>
      </w:r>
      <w:r w:rsidRPr="00D4048A">
        <w:rPr>
          <w:rFonts w:ascii="CMU Concrete" w:hAnsi="CMU Concrete"/>
        </w:rPr>
        <w:t>날짜만</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09D30737" w14:textId="77777777" w:rsidR="00FA2380" w:rsidRPr="00D4048A" w:rsidRDefault="00FA2380" w:rsidP="00FA2380">
      <w:pPr>
        <w:pStyle w:val="p2"/>
        <w:rPr>
          <w:rFonts w:ascii="CMU Concrete" w:hAnsi="CMU Concrete"/>
        </w:rPr>
      </w:pPr>
      <w:r>
        <w:rPr>
          <w:rFonts w:ascii="CMU Concrete" w:hAnsi="CMU Concrete" w:hint="eastAsia"/>
        </w:rPr>
        <w:t>TRIMTIME</w:t>
      </w:r>
      <w:r w:rsidRPr="00D4048A">
        <w:rPr>
          <w:rFonts w:ascii="CMU Concrete" w:hAnsi="CMU Concrete"/>
        </w:rPr>
        <w:t>(#2004-01-01</w:t>
      </w:r>
      <w:r>
        <w:rPr>
          <w:rFonts w:ascii="CMU Concrete" w:hAnsi="CMU Concrete" w:hint="eastAsia"/>
        </w:rPr>
        <w:t xml:space="preserve"> </w:t>
      </w:r>
      <w:r w:rsidRPr="00D4048A">
        <w:rPr>
          <w:rFonts w:ascii="CMU Concrete" w:hAnsi="CMU Concrete"/>
        </w:rPr>
        <w:t>오후</w:t>
      </w:r>
      <w:r w:rsidRPr="00D4048A">
        <w:rPr>
          <w:rFonts w:ascii="CMU Concrete" w:hAnsi="CMU Concrete"/>
        </w:rPr>
        <w:t xml:space="preserve"> 1:30:20</w:t>
      </w:r>
      <w:r>
        <w:rPr>
          <w:rFonts w:ascii="CMU Concrete" w:hAnsi="CMU Concrete" w:hint="eastAsia"/>
        </w:rPr>
        <w:t xml:space="preserve">#) -&gt; </w:t>
      </w:r>
      <w:r w:rsidR="00B55964">
        <w:rPr>
          <w:rFonts w:ascii="CMU Concrete" w:hAnsi="CMU Concrete"/>
        </w:rPr>
        <w:t>#</w:t>
      </w:r>
      <w:r w:rsidRPr="00D4048A">
        <w:rPr>
          <w:rFonts w:ascii="CMU Concrete" w:hAnsi="CMU Concrete"/>
        </w:rPr>
        <w:t>2004-01-01</w:t>
      </w:r>
      <w:r w:rsidR="00B55964">
        <w:rPr>
          <w:rFonts w:ascii="CMU Concrete" w:hAnsi="CMU Concrete"/>
        </w:rPr>
        <w:t>#</w:t>
      </w:r>
    </w:p>
    <w:p w14:paraId="7FC872A3" w14:textId="77777777" w:rsidR="00FA2380" w:rsidRPr="00D4048A" w:rsidRDefault="00FA2380" w:rsidP="00FA2380">
      <w:pPr>
        <w:pStyle w:val="11"/>
      </w:pPr>
      <w:r w:rsidRPr="00D4048A">
        <w:t xml:space="preserve">WEEK(date) </w:t>
      </w:r>
    </w:p>
    <w:p w14:paraId="47E2D71E" w14:textId="77777777" w:rsidR="00FA2380" w:rsidRPr="00D4048A" w:rsidRDefault="00FA2380" w:rsidP="00FA2380">
      <w:pPr>
        <w:pStyle w:val="p2"/>
        <w:rPr>
          <w:rFonts w:ascii="CMU Concrete" w:hAnsi="CMU Concrete"/>
        </w:rPr>
      </w:pPr>
      <w:r w:rsidRPr="00D4048A">
        <w:rPr>
          <w:rFonts w:ascii="CMU Concrete" w:hAnsi="CMU Concrete"/>
        </w:rPr>
        <w:t xml:space="preserve">date: </w:t>
      </w:r>
      <w:r w:rsidRPr="00D4048A">
        <w:rPr>
          <w:rFonts w:ascii="CMU Concrete" w:hAnsi="CMU Concrete"/>
        </w:rPr>
        <w:t>날짜</w:t>
      </w:r>
      <w:r w:rsidRPr="00D4048A">
        <w:rPr>
          <w:rFonts w:ascii="CMU Concrete" w:hAnsi="CMU Concrete"/>
        </w:rPr>
        <w:t xml:space="preserve">  </w:t>
      </w:r>
    </w:p>
    <w:p w14:paraId="64637622" w14:textId="77777777" w:rsidR="00FA2380" w:rsidRPr="00D4048A" w:rsidRDefault="00FA2380" w:rsidP="00FA2380">
      <w:pPr>
        <w:pStyle w:val="p2"/>
        <w:rPr>
          <w:rFonts w:ascii="CMU Concrete" w:hAnsi="CMU Concrete"/>
        </w:rPr>
      </w:pPr>
      <w:r w:rsidRPr="00D4048A">
        <w:rPr>
          <w:rFonts w:ascii="CMU Concrete" w:hAnsi="CMU Concrete"/>
        </w:rPr>
        <w:t>입력된</w:t>
      </w:r>
      <w:r w:rsidRPr="00D4048A">
        <w:rPr>
          <w:rFonts w:ascii="CMU Concrete" w:hAnsi="CMU Concrete"/>
        </w:rPr>
        <w:t xml:space="preserve"> </w:t>
      </w:r>
      <w:r w:rsidRPr="00D4048A">
        <w:rPr>
          <w:rFonts w:ascii="CMU Concrete" w:hAnsi="CMU Concrete"/>
        </w:rPr>
        <w:t>날짜의</w:t>
      </w:r>
      <w:r w:rsidRPr="00D4048A">
        <w:rPr>
          <w:rFonts w:ascii="CMU Concrete" w:hAnsi="CMU Concrete"/>
        </w:rPr>
        <w:t xml:space="preserve"> </w:t>
      </w:r>
      <w:r w:rsidRPr="00D4048A">
        <w:rPr>
          <w:rFonts w:ascii="CMU Concrete" w:hAnsi="CMU Concrete"/>
        </w:rPr>
        <w:t>요일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일요일은</w:t>
      </w:r>
      <w:r w:rsidRPr="00D4048A">
        <w:rPr>
          <w:rFonts w:ascii="CMU Concrete" w:hAnsi="CMU Concrete"/>
        </w:rPr>
        <w:t xml:space="preserve"> 1, </w:t>
      </w:r>
      <w:r w:rsidRPr="00D4048A">
        <w:rPr>
          <w:rFonts w:ascii="CMU Concrete" w:hAnsi="CMU Concrete"/>
        </w:rPr>
        <w:t>월요일은</w:t>
      </w:r>
      <w:r w:rsidRPr="00D4048A">
        <w:rPr>
          <w:rFonts w:ascii="CMU Concrete" w:hAnsi="CMU Concrete"/>
        </w:rPr>
        <w:t xml:space="preserve"> 2, ..., </w:t>
      </w:r>
      <w:r w:rsidRPr="00D4048A">
        <w:rPr>
          <w:rFonts w:ascii="CMU Concrete" w:hAnsi="CMU Concrete"/>
        </w:rPr>
        <w:t>토요일은</w:t>
      </w:r>
      <w:r w:rsidRPr="00D4048A">
        <w:rPr>
          <w:rFonts w:ascii="CMU Concrete" w:hAnsi="CMU Concrete"/>
        </w:rPr>
        <w:t xml:space="preserve"> 7</w:t>
      </w:r>
      <w:r w:rsidRPr="00D4048A">
        <w:rPr>
          <w:rFonts w:ascii="CMU Concrete" w:hAnsi="CMU Concrete"/>
        </w:rPr>
        <w:t>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6B7E731" w14:textId="77777777" w:rsidR="00FA2380" w:rsidRPr="00D4048A" w:rsidRDefault="00FA2380" w:rsidP="00FA2380">
      <w:pPr>
        <w:pStyle w:val="p2"/>
        <w:rPr>
          <w:rFonts w:ascii="CMU Concrete" w:hAnsi="CMU Concrete"/>
        </w:rPr>
      </w:pPr>
      <w:r w:rsidRPr="00D4048A">
        <w:rPr>
          <w:rFonts w:ascii="CMU Concrete" w:hAnsi="CMU Concrete"/>
        </w:rPr>
        <w:t xml:space="preserve">WEEK(#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5 </w:t>
      </w:r>
    </w:p>
    <w:p w14:paraId="682D31C4" w14:textId="77777777" w:rsidR="00FA2380" w:rsidRPr="00D4048A" w:rsidRDefault="00FA2380" w:rsidP="00FA2380">
      <w:pPr>
        <w:pStyle w:val="11"/>
      </w:pPr>
      <w:r w:rsidRPr="00D4048A">
        <w:t xml:space="preserve">YEAR(date) </w:t>
      </w:r>
    </w:p>
    <w:p w14:paraId="28DB2CC8" w14:textId="77777777" w:rsidR="00FA2380" w:rsidRPr="00D4048A" w:rsidRDefault="00FA2380" w:rsidP="00FA2380">
      <w:pPr>
        <w:pStyle w:val="p2"/>
        <w:rPr>
          <w:rFonts w:ascii="CMU Concrete" w:hAnsi="CMU Concrete"/>
        </w:rPr>
      </w:pPr>
      <w:r w:rsidRPr="00D4048A">
        <w:rPr>
          <w:rFonts w:ascii="CMU Concrete" w:hAnsi="CMU Concrete"/>
        </w:rPr>
        <w:t xml:space="preserve">date : </w:t>
      </w:r>
      <w:r w:rsidRPr="00D4048A">
        <w:rPr>
          <w:rFonts w:ascii="CMU Concrete" w:hAnsi="CMU Concrete"/>
        </w:rPr>
        <w:t>날짜</w:t>
      </w:r>
      <w:r w:rsidRPr="00D4048A">
        <w:rPr>
          <w:rFonts w:ascii="CMU Concrete" w:hAnsi="CMU Concrete"/>
        </w:rPr>
        <w:t xml:space="preserve">  </w:t>
      </w:r>
    </w:p>
    <w:p w14:paraId="7B51C2CE" w14:textId="77777777" w:rsidR="00FA2380" w:rsidRPr="00D4048A" w:rsidRDefault="00FA2380" w:rsidP="00FA2380">
      <w:pPr>
        <w:pStyle w:val="p2"/>
        <w:rPr>
          <w:rFonts w:ascii="CMU Concrete" w:hAnsi="CMU Concrete"/>
        </w:rPr>
      </w:pPr>
      <w:r w:rsidRPr="00D4048A">
        <w:rPr>
          <w:rFonts w:ascii="CMU Concrete" w:hAnsi="CMU Concrete"/>
        </w:rPr>
        <w:t>연도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AAB43FD" w14:textId="77777777" w:rsidR="00FA2380" w:rsidRPr="00D4048A" w:rsidRDefault="00FA2380" w:rsidP="00FA2380">
      <w:pPr>
        <w:pStyle w:val="p2"/>
        <w:rPr>
          <w:rFonts w:ascii="CMU Concrete" w:hAnsi="CMU Concrete"/>
        </w:rPr>
      </w:pPr>
      <w:r w:rsidRPr="00D4048A">
        <w:rPr>
          <w:rFonts w:ascii="CMU Concrete" w:hAnsi="CMU Concrete"/>
        </w:rPr>
        <w:t xml:space="preserve">YEAR(#2004-01-01 </w:t>
      </w:r>
      <w:r w:rsidRPr="00D4048A">
        <w:rPr>
          <w:rFonts w:ascii="CMU Concrete" w:hAnsi="CMU Concrete"/>
        </w:rPr>
        <w:t>오후</w:t>
      </w:r>
      <w:r w:rsidRPr="00D4048A">
        <w:rPr>
          <w:rFonts w:ascii="CMU Concrete" w:hAnsi="CMU Concrete"/>
        </w:rPr>
        <w:t xml:space="preserve"> 1:30:20#) </w:t>
      </w:r>
      <w:r w:rsidRPr="00D4048A">
        <w:rPr>
          <w:rFonts w:ascii="CMU Concrete" w:hAnsi="CMU Concrete"/>
        </w:rPr>
        <w:sym w:font="Wingdings" w:char="F0E8"/>
      </w:r>
      <w:r w:rsidRPr="00D4048A">
        <w:rPr>
          <w:rFonts w:ascii="CMU Concrete" w:hAnsi="CMU Concrete"/>
        </w:rPr>
        <w:t xml:space="preserve"> 2004 </w:t>
      </w:r>
    </w:p>
    <w:p w14:paraId="675BEACB" w14:textId="77777777" w:rsidR="00FA2380" w:rsidRPr="00D4048A" w:rsidRDefault="00FA2380" w:rsidP="00FA2380">
      <w:pPr>
        <w:pStyle w:val="11"/>
      </w:pPr>
      <w:r w:rsidRPr="00D4048A">
        <w:t xml:space="preserve">YEARS(date1, date2) </w:t>
      </w:r>
    </w:p>
    <w:p w14:paraId="4C4B5C31" w14:textId="77777777" w:rsidR="00FA2380" w:rsidRPr="00D4048A" w:rsidRDefault="00FA2380" w:rsidP="00FA2380">
      <w:pPr>
        <w:pStyle w:val="p2"/>
        <w:rPr>
          <w:rFonts w:ascii="CMU Concrete" w:hAnsi="CMU Concrete"/>
        </w:rPr>
      </w:pPr>
      <w:r w:rsidRPr="00D4048A">
        <w:rPr>
          <w:rFonts w:ascii="CMU Concrete" w:hAnsi="CMU Concrete"/>
        </w:rPr>
        <w:t xml:space="preserve">date1 : </w:t>
      </w:r>
      <w:r w:rsidRPr="00D4048A">
        <w:rPr>
          <w:rFonts w:ascii="CMU Concrete" w:hAnsi="CMU Concrete"/>
        </w:rPr>
        <w:t>날짜</w:t>
      </w:r>
      <w:r w:rsidRPr="00D4048A">
        <w:rPr>
          <w:rFonts w:ascii="CMU Concrete" w:hAnsi="CMU Concrete"/>
        </w:rPr>
        <w:t xml:space="preserve">, date2 : </w:t>
      </w:r>
      <w:r w:rsidRPr="00D4048A">
        <w:rPr>
          <w:rFonts w:ascii="CMU Concrete" w:hAnsi="CMU Concrete"/>
        </w:rPr>
        <w:t>날짜</w:t>
      </w:r>
      <w:r w:rsidRPr="00D4048A">
        <w:rPr>
          <w:rFonts w:ascii="CMU Concrete" w:hAnsi="CMU Concrete"/>
        </w:rPr>
        <w:t xml:space="preserve">  </w:t>
      </w:r>
    </w:p>
    <w:p w14:paraId="021C939B" w14:textId="77777777" w:rsidR="00FA2380" w:rsidRPr="00D4048A" w:rsidRDefault="00266819" w:rsidP="00FA2380">
      <w:pPr>
        <w:pStyle w:val="p2"/>
        <w:rPr>
          <w:rFonts w:ascii="CMU Concrete" w:hAnsi="CMU Concrete"/>
        </w:rPr>
      </w:pPr>
      <w:r w:rsidRPr="00D4048A">
        <w:rPr>
          <w:rFonts w:ascii="CMU Concrete" w:hAnsi="CMU Concrete"/>
        </w:rPr>
        <w:t>date1</w:t>
      </w:r>
      <w:r>
        <w:rPr>
          <w:rFonts w:ascii="CMU Concrete" w:hAnsi="CMU Concrete"/>
        </w:rPr>
        <w:t>(</w:t>
      </w:r>
      <w:r>
        <w:rPr>
          <w:rFonts w:ascii="CMU Concrete" w:hAnsi="CMU Concrete" w:hint="eastAsia"/>
        </w:rPr>
        <w:t>end date)</w:t>
      </w:r>
      <w:r w:rsidRPr="00D4048A">
        <w:rPr>
          <w:rFonts w:ascii="CMU Concrete" w:hAnsi="CMU Concrete"/>
        </w:rPr>
        <w:t>과</w:t>
      </w:r>
      <w:r w:rsidRPr="00D4048A">
        <w:rPr>
          <w:rFonts w:ascii="CMU Concrete" w:hAnsi="CMU Concrete"/>
        </w:rPr>
        <w:t xml:space="preserve"> date2</w:t>
      </w:r>
      <w:r>
        <w:rPr>
          <w:rFonts w:ascii="CMU Concrete" w:hAnsi="CMU Concrete"/>
        </w:rPr>
        <w:t>(start date)</w:t>
      </w:r>
      <w:r w:rsidRPr="00D4048A">
        <w:rPr>
          <w:rFonts w:ascii="CMU Concrete" w:hAnsi="CMU Concrete"/>
        </w:rPr>
        <w:t xml:space="preserve"> </w:t>
      </w:r>
      <w:r w:rsidR="00FA2380" w:rsidRPr="00D4048A">
        <w:rPr>
          <w:rFonts w:ascii="CMU Concrete" w:hAnsi="CMU Concrete"/>
        </w:rPr>
        <w:t>사이의</w:t>
      </w:r>
      <w:r w:rsidR="00FA2380" w:rsidRPr="00D4048A">
        <w:rPr>
          <w:rFonts w:ascii="CMU Concrete" w:hAnsi="CMU Concrete"/>
        </w:rPr>
        <w:t xml:space="preserve"> </w:t>
      </w:r>
      <w:r w:rsidR="00FA2380" w:rsidRPr="00D4048A">
        <w:rPr>
          <w:rFonts w:ascii="CMU Concrete" w:hAnsi="CMU Concrete"/>
        </w:rPr>
        <w:t>년수를</w:t>
      </w:r>
      <w:r w:rsidR="00FA2380" w:rsidRPr="00D4048A">
        <w:rPr>
          <w:rFonts w:ascii="CMU Concrete" w:hAnsi="CMU Concrete"/>
        </w:rPr>
        <w:t xml:space="preserve"> </w:t>
      </w:r>
      <w:r w:rsidR="00FA2380" w:rsidRPr="00D4048A">
        <w:rPr>
          <w:rFonts w:ascii="CMU Concrete" w:hAnsi="CMU Concrete"/>
        </w:rPr>
        <w:t>반환합니다</w:t>
      </w:r>
      <w:r w:rsidR="00FA2380" w:rsidRPr="00D4048A">
        <w:rPr>
          <w:rFonts w:ascii="CMU Concrete" w:hAnsi="CMU Concrete"/>
        </w:rPr>
        <w:t xml:space="preserve">. </w:t>
      </w:r>
    </w:p>
    <w:p w14:paraId="1D573F95" w14:textId="77777777" w:rsidR="00FA2380" w:rsidRPr="00D4048A" w:rsidRDefault="00FA2380" w:rsidP="00FA2380">
      <w:pPr>
        <w:pStyle w:val="p2"/>
        <w:rPr>
          <w:rFonts w:ascii="CMU Concrete" w:hAnsi="CMU Concrete"/>
        </w:rPr>
      </w:pPr>
      <w:r>
        <w:rPr>
          <w:rFonts w:ascii="CMU Concrete" w:hAnsi="CMU Concrete" w:hint="eastAsia"/>
        </w:rPr>
        <w:t>YEAR</w:t>
      </w:r>
      <w:r w:rsidRPr="00D4048A">
        <w:rPr>
          <w:rFonts w:ascii="CMU Concrete" w:hAnsi="CMU Concrete"/>
        </w:rPr>
        <w:t xml:space="preserve">S(#2004-01-01#, #2003-01-01#) </w:t>
      </w:r>
      <w:r w:rsidRPr="00D4048A">
        <w:rPr>
          <w:rFonts w:ascii="CMU Concrete" w:hAnsi="CMU Concrete"/>
        </w:rPr>
        <w:sym w:font="Wingdings" w:char="F0E8"/>
      </w:r>
      <w:r w:rsidRPr="00D4048A">
        <w:rPr>
          <w:rFonts w:ascii="CMU Concrete" w:hAnsi="CMU Concrete"/>
        </w:rPr>
        <w:t xml:space="preserve"> 1 </w:t>
      </w:r>
    </w:p>
    <w:p w14:paraId="372EF94B" w14:textId="77777777" w:rsidR="00FA2380" w:rsidRPr="00D4048A" w:rsidRDefault="00FA2380" w:rsidP="00FA2380">
      <w:pPr>
        <w:rPr>
          <w:rFonts w:ascii="CMU Concrete" w:hAnsi="CMU Concrete"/>
        </w:rPr>
      </w:pPr>
    </w:p>
    <w:p w14:paraId="201E8BA3" w14:textId="77777777" w:rsidR="00FA2380" w:rsidRPr="00D4048A" w:rsidRDefault="00FA2380" w:rsidP="00822CCC">
      <w:pPr>
        <w:pStyle w:val="000"/>
        <w:ind w:firstLine="108"/>
      </w:pPr>
      <w:bookmarkStart w:id="1705" w:name="_Toc93916183"/>
      <w:bookmarkStart w:id="1706" w:name="_Toc94670725"/>
      <w:bookmarkStart w:id="1707" w:name="_Toc94688472"/>
      <w:bookmarkStart w:id="1708" w:name="_Toc206929849"/>
      <w:bookmarkStart w:id="1709" w:name="_Toc206930017"/>
      <w:bookmarkStart w:id="1710" w:name="_Toc206930184"/>
      <w:bookmarkStart w:id="1711" w:name="_Toc207077328"/>
      <w:bookmarkStart w:id="1712" w:name="_Toc207077491"/>
      <w:bookmarkStart w:id="1713" w:name="_Toc207077653"/>
      <w:bookmarkStart w:id="1714" w:name="_Toc207079625"/>
      <w:bookmarkStart w:id="1715" w:name="_Toc207079788"/>
      <w:bookmarkStart w:id="1716" w:name="_Toc283655461"/>
      <w:bookmarkStart w:id="1717" w:name="_Toc67925732"/>
      <w:r w:rsidRPr="00D4048A">
        <w:t>A1.1.5 변수통계</w:t>
      </w:r>
      <w:bookmarkEnd w:id="1705"/>
      <w:bookmarkEnd w:id="1706"/>
      <w:bookmarkEnd w:id="1707"/>
      <w:bookmarkEnd w:id="1708"/>
      <w:bookmarkEnd w:id="1709"/>
      <w:bookmarkEnd w:id="1710"/>
      <w:bookmarkEnd w:id="1711"/>
      <w:bookmarkEnd w:id="1712"/>
      <w:bookmarkEnd w:id="1713"/>
      <w:bookmarkEnd w:id="1714"/>
      <w:bookmarkEnd w:id="1715"/>
      <w:bookmarkEnd w:id="1716"/>
      <w:bookmarkEnd w:id="1717"/>
    </w:p>
    <w:p w14:paraId="4EDFBA70" w14:textId="77777777" w:rsidR="00FA2380" w:rsidRDefault="00FA2380" w:rsidP="00FA2380">
      <w:pPr>
        <w:pStyle w:val="11"/>
        <w:rPr>
          <w:sz w:val="24"/>
          <w:szCs w:val="24"/>
        </w:rPr>
      </w:pPr>
      <w:r w:rsidRPr="00D4048A">
        <w:rPr>
          <w:sz w:val="24"/>
          <w:szCs w:val="24"/>
        </w:rPr>
        <w:t>연속형</w:t>
      </w:r>
      <w:r w:rsidRPr="00D4048A">
        <w:rPr>
          <w:sz w:val="24"/>
          <w:szCs w:val="24"/>
        </w:rPr>
        <w:t xml:space="preserve"> </w:t>
      </w:r>
      <w:r w:rsidRPr="00D4048A">
        <w:rPr>
          <w:sz w:val="24"/>
          <w:szCs w:val="24"/>
        </w:rPr>
        <w:t>변수</w:t>
      </w:r>
    </w:p>
    <w:p w14:paraId="78004CCD" w14:textId="77777777" w:rsidR="00FA2380" w:rsidRPr="00D4048A" w:rsidRDefault="00FA2380" w:rsidP="00FA2380">
      <w:pPr>
        <w:pStyle w:val="11"/>
      </w:pPr>
      <w:r w:rsidRPr="00D4048A">
        <w:t>_</w:t>
      </w:r>
      <w:r>
        <w:rPr>
          <w:rFonts w:hint="eastAsia"/>
        </w:rPr>
        <w:t>AVEDEV</w:t>
      </w:r>
      <w:r>
        <w:t>(</w:t>
      </w:r>
      <w:r>
        <w:rPr>
          <w:rFonts w:hint="eastAsia"/>
        </w:rPr>
        <w:t>num</w:t>
      </w:r>
      <w:r w:rsidRPr="00D4048A">
        <w:t xml:space="preserve">) </w:t>
      </w:r>
    </w:p>
    <w:p w14:paraId="3E8F46D0" w14:textId="77777777" w:rsidR="00FA2380" w:rsidRDefault="00FA2380" w:rsidP="00FA2380">
      <w:pPr>
        <w:pStyle w:val="p2"/>
      </w:pPr>
      <w:r>
        <w:rPr>
          <w:rFonts w:hint="eastAsia"/>
        </w:rPr>
        <w:t>num : field_index</w:t>
      </w:r>
    </w:p>
    <w:p w14:paraId="199C7A99" w14:textId="77777777" w:rsidR="00FA2380" w:rsidRPr="00317B45" w:rsidRDefault="00FA2380" w:rsidP="00FA2380">
      <w:pPr>
        <w:pStyle w:val="p2"/>
        <w:rPr>
          <w:rFonts w:ascii="CMU Concrete" w:hAnsi="CMU Concrete"/>
        </w:rPr>
      </w:pPr>
      <w:r w:rsidRPr="00D4048A">
        <w:t xml:space="preserve">지정된 인덱스에 해당하는 </w:t>
      </w:r>
      <w:r>
        <w:t>변수</w:t>
      </w:r>
      <w:r>
        <w:rPr>
          <w:rFonts w:hint="eastAsia"/>
        </w:rPr>
        <w:t xml:space="preserve">에 대한 절대편차의 평균을 </w:t>
      </w:r>
      <w:r>
        <w:rPr>
          <w:rFonts w:ascii="CMU Concrete" w:hAnsi="CMU Concrete" w:hint="eastAsia"/>
        </w:rPr>
        <w:t>반환합니다</w:t>
      </w:r>
      <w:r>
        <w:rPr>
          <w:rFonts w:ascii="CMU Concrete" w:hAnsi="CMU Concrete" w:hint="eastAsia"/>
        </w:rPr>
        <w:t>.</w:t>
      </w:r>
    </w:p>
    <w:p w14:paraId="2317FBAD" w14:textId="77777777" w:rsidR="00FA2380" w:rsidRPr="00D4048A" w:rsidRDefault="00FA2380" w:rsidP="00FA2380">
      <w:pPr>
        <w:pStyle w:val="11"/>
      </w:pPr>
      <w:r w:rsidRPr="00D4048A">
        <w:t>_C</w:t>
      </w:r>
      <w:r>
        <w:rPr>
          <w:rFonts w:hint="eastAsia"/>
        </w:rPr>
        <w:t>ORR</w:t>
      </w:r>
      <w:r w:rsidRPr="00D4048A">
        <w:t>(num</w:t>
      </w:r>
      <w:r>
        <w:rPr>
          <w:rFonts w:hint="eastAsia"/>
        </w:rPr>
        <w:t>1, num2</w:t>
      </w:r>
      <w:r w:rsidRPr="00D4048A">
        <w:t xml:space="preserve">) </w:t>
      </w:r>
    </w:p>
    <w:p w14:paraId="6A1EE93F" w14:textId="77777777" w:rsidR="00FA2380" w:rsidRPr="00D4048A" w:rsidRDefault="00FA2380" w:rsidP="00FA2380">
      <w:pPr>
        <w:pStyle w:val="p2"/>
        <w:rPr>
          <w:rFonts w:ascii="CMU Concrete" w:hAnsi="CMU Concrete"/>
        </w:rPr>
      </w:pPr>
      <w:r>
        <w:rPr>
          <w:rFonts w:ascii="CMU Concrete" w:hAnsi="CMU Concrete" w:hint="eastAsia"/>
        </w:rPr>
        <w:t>n</w:t>
      </w:r>
      <w:r w:rsidRPr="00D4048A">
        <w:rPr>
          <w:rFonts w:ascii="CMU Concrete" w:hAnsi="CMU Concrete"/>
        </w:rPr>
        <w:t>um</w:t>
      </w:r>
      <w:r>
        <w:rPr>
          <w:rFonts w:ascii="CMU Concrete" w:hAnsi="CMU Concrete" w:hint="eastAsia"/>
        </w:rPr>
        <w:t>1, num2</w:t>
      </w:r>
      <w:r w:rsidRPr="00D4048A">
        <w:rPr>
          <w:rFonts w:ascii="CMU Concrete" w:hAnsi="CMU Concrete"/>
        </w:rPr>
        <w:t xml:space="preserve">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3EE70814" w14:textId="77777777" w:rsidR="00FA2380" w:rsidRPr="00317B45"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Pr>
          <w:rFonts w:ascii="CMU Concrete" w:hAnsi="CMU Concrete"/>
        </w:rPr>
        <w:t>변수</w:t>
      </w:r>
      <w:r>
        <w:rPr>
          <w:rFonts w:ascii="CMU Concrete" w:hAnsi="CMU Concrete" w:hint="eastAsia"/>
        </w:rPr>
        <w:t>들의</w:t>
      </w:r>
      <w:r>
        <w:rPr>
          <w:rFonts w:ascii="CMU Concrete" w:hAnsi="CMU Concrete" w:hint="eastAsia"/>
        </w:rPr>
        <w:t xml:space="preserve"> </w:t>
      </w:r>
      <w:r>
        <w:rPr>
          <w:rFonts w:ascii="CMU Concrete" w:hAnsi="CMU Concrete" w:hint="eastAsia"/>
        </w:rPr>
        <w:t>선형</w:t>
      </w:r>
      <w:r>
        <w:rPr>
          <w:rFonts w:ascii="CMU Concrete" w:hAnsi="CMU Concrete" w:hint="eastAsia"/>
        </w:rPr>
        <w:t xml:space="preserve"> </w:t>
      </w:r>
      <w:r>
        <w:rPr>
          <w:rFonts w:ascii="CMU Concrete" w:hAnsi="CMU Concrete" w:hint="eastAsia"/>
        </w:rPr>
        <w:t>또는</w:t>
      </w:r>
      <w:r>
        <w:rPr>
          <w:rFonts w:ascii="CMU Concrete" w:hAnsi="CMU Concrete" w:hint="eastAsia"/>
        </w:rPr>
        <w:t xml:space="preserve"> </w:t>
      </w:r>
      <w:r>
        <w:rPr>
          <w:rFonts w:ascii="CMU Concrete" w:hAnsi="CMU Concrete" w:hint="eastAsia"/>
        </w:rPr>
        <w:t>등급</w:t>
      </w:r>
      <w:r>
        <w:rPr>
          <w:rFonts w:ascii="CMU Concrete" w:hAnsi="CMU Concrete" w:hint="eastAsia"/>
        </w:rPr>
        <w:t xml:space="preserve"> </w:t>
      </w:r>
      <w:r>
        <w:rPr>
          <w:rFonts w:ascii="CMU Concrete" w:hAnsi="CMU Concrete" w:hint="eastAsia"/>
        </w:rPr>
        <w:t>상관계수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402DBA36" w14:textId="77777777" w:rsidR="00FA2380" w:rsidRPr="00D4048A" w:rsidRDefault="00FA2380" w:rsidP="00FA2380">
      <w:pPr>
        <w:pStyle w:val="11"/>
      </w:pPr>
      <w:r w:rsidRPr="00D4048A">
        <w:t>_C</w:t>
      </w:r>
      <w:r>
        <w:rPr>
          <w:rFonts w:hint="eastAsia"/>
        </w:rPr>
        <w:t>OUNT</w:t>
      </w:r>
      <w:r w:rsidRPr="00D4048A">
        <w:t xml:space="preserve">(num) </w:t>
      </w:r>
    </w:p>
    <w:p w14:paraId="354D8661" w14:textId="77777777" w:rsidR="00FA2380" w:rsidRPr="00D4048A" w:rsidRDefault="00FA2380" w:rsidP="00FA2380">
      <w:pPr>
        <w:pStyle w:val="p2"/>
        <w:rPr>
          <w:rFonts w:ascii="CMU Concrete" w:hAnsi="CMU Concrete"/>
        </w:rPr>
      </w:pPr>
      <w:r>
        <w:rPr>
          <w:rFonts w:ascii="CMU Concrete" w:hAnsi="CMU Concrete" w:hint="eastAsia"/>
        </w:rPr>
        <w:t>n</w:t>
      </w:r>
      <w:r w:rsidRPr="00D4048A">
        <w:rPr>
          <w:rFonts w:ascii="CMU Concrete" w:hAnsi="CMU Concrete"/>
        </w:rPr>
        <w:t xml:space="preserve">um: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A290C21"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Pr>
          <w:rFonts w:ascii="CMU Concrete" w:hAnsi="CMU Concrete" w:hint="eastAsia"/>
        </w:rPr>
        <w:t>수치형</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데이터</w:t>
      </w:r>
      <w:r>
        <w:rPr>
          <w:rFonts w:ascii="CMU Concrete" w:hAnsi="CMU Concrete" w:hint="eastAsia"/>
        </w:rPr>
        <w:t xml:space="preserve"> </w:t>
      </w:r>
      <w:r>
        <w:rPr>
          <w:rFonts w:ascii="CMU Concrete" w:hAnsi="CMU Concrete" w:hint="eastAsia"/>
        </w:rPr>
        <w:t>수를</w:t>
      </w:r>
      <w:r>
        <w:rPr>
          <w:rFonts w:ascii="CMU Concrete" w:hAnsi="CMU Concrete" w:hint="eastAsia"/>
        </w:rPr>
        <w:t xml:space="preserve"> </w:t>
      </w:r>
      <w:r>
        <w:rPr>
          <w:rFonts w:ascii="CMU Concrete" w:hAnsi="CMU Concrete" w:hint="eastAsia"/>
        </w:rPr>
        <w:t>반환합니다</w:t>
      </w:r>
      <w:r>
        <w:rPr>
          <w:rFonts w:ascii="CMU Concrete" w:hAnsi="CMU Concrete" w:hint="eastAsia"/>
        </w:rPr>
        <w:t xml:space="preserve">.( </w:t>
      </w:r>
      <w:r>
        <w:rPr>
          <w:rFonts w:ascii="CMU Concrete" w:hAnsi="CMU Concrete" w:hint="eastAsia"/>
        </w:rPr>
        <w:t>결측치</w:t>
      </w:r>
      <w:r>
        <w:rPr>
          <w:rFonts w:ascii="CMU Concrete" w:hAnsi="CMU Concrete" w:hint="eastAsia"/>
        </w:rPr>
        <w:t xml:space="preserve"> </w:t>
      </w:r>
      <w:r>
        <w:rPr>
          <w:rFonts w:ascii="CMU Concrete" w:hAnsi="CMU Concrete" w:hint="eastAsia"/>
        </w:rPr>
        <w:t>제외</w:t>
      </w:r>
      <w:r>
        <w:rPr>
          <w:rFonts w:ascii="CMU Concrete" w:hAnsi="CMU Concrete" w:hint="eastAsia"/>
        </w:rPr>
        <w:t xml:space="preserve"> )</w:t>
      </w:r>
    </w:p>
    <w:p w14:paraId="13C3467A" w14:textId="77777777" w:rsidR="00FA2380" w:rsidRPr="00D4048A" w:rsidRDefault="00FA2380" w:rsidP="00FA2380">
      <w:pPr>
        <w:pStyle w:val="11"/>
      </w:pPr>
      <w:r>
        <w:rPr>
          <w:rFonts w:hint="eastAsia"/>
        </w:rPr>
        <w:t>_CSS</w:t>
      </w:r>
      <w:r w:rsidRPr="00D4048A">
        <w:t xml:space="preserve">(num) </w:t>
      </w:r>
    </w:p>
    <w:p w14:paraId="45736CCB" w14:textId="77777777" w:rsidR="00FA2380" w:rsidRPr="00D4048A" w:rsidRDefault="00FA2380" w:rsidP="00FA2380">
      <w:pPr>
        <w:pStyle w:val="p2"/>
        <w:rPr>
          <w:rFonts w:ascii="CMU Concrete" w:hAnsi="CMU Concrete"/>
        </w:rPr>
      </w:pPr>
      <w:r>
        <w:rPr>
          <w:rFonts w:ascii="CMU Concrete" w:hAnsi="CMU Concrete" w:hint="eastAsia"/>
        </w:rPr>
        <w:t>n</w:t>
      </w:r>
      <w:r w:rsidRPr="00D4048A">
        <w:rPr>
          <w:rFonts w:ascii="CMU Concrete" w:hAnsi="CMU Concrete"/>
        </w:rPr>
        <w:t xml:space="preserve">um: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821839B" w14:textId="77777777" w:rsidR="00FA2380" w:rsidRPr="00DF490E" w:rsidRDefault="00FA2380" w:rsidP="00FA2380">
      <w:pPr>
        <w:pStyle w:val="p2"/>
        <w:rPr>
          <w:rFonts w:ascii="CMU Concrete" w:hAnsi="CMU Concrete"/>
        </w:rPr>
      </w:pPr>
      <w:r w:rsidRPr="00D4048A">
        <w:t xml:space="preserve">지정된 인덱스에 해당하는 </w:t>
      </w:r>
      <w:r>
        <w:rPr>
          <w:rFonts w:hint="eastAsia"/>
        </w:rPr>
        <w:t xml:space="preserve">변수의 수정 제곱합을 </w:t>
      </w:r>
      <w:r>
        <w:rPr>
          <w:rFonts w:ascii="CMU Concrete" w:hAnsi="CMU Concrete" w:hint="eastAsia"/>
        </w:rPr>
        <w:t>반환합니다</w:t>
      </w:r>
      <w:r>
        <w:rPr>
          <w:rFonts w:ascii="CMU Concrete" w:hAnsi="CMU Concrete" w:hint="eastAsia"/>
        </w:rPr>
        <w:t>.</w:t>
      </w:r>
    </w:p>
    <w:p w14:paraId="38C2C5AC" w14:textId="77777777" w:rsidR="00FA2380" w:rsidRPr="00B659E1" w:rsidRDefault="00FA2380" w:rsidP="00FA2380">
      <w:pPr>
        <w:pStyle w:val="p2"/>
        <w:ind w:left="0"/>
        <w:rPr>
          <w:rFonts w:ascii="CMU Concrete" w:hAnsi="CMU Concrete"/>
          <w:b/>
          <w:sz w:val="22"/>
          <w:szCs w:val="22"/>
        </w:rPr>
      </w:pPr>
      <w:r>
        <w:rPr>
          <w:rFonts w:ascii="CMU Concrete" w:hAnsi="CMU Concrete"/>
          <w:b/>
          <w:sz w:val="22"/>
          <w:szCs w:val="22"/>
        </w:rPr>
        <w:t>_C</w:t>
      </w:r>
      <w:r>
        <w:rPr>
          <w:rFonts w:ascii="CMU Concrete" w:hAnsi="CMU Concrete" w:hint="eastAsia"/>
          <w:b/>
          <w:sz w:val="22"/>
          <w:szCs w:val="22"/>
        </w:rPr>
        <w:t>V</w:t>
      </w:r>
      <w:r w:rsidRPr="00B659E1">
        <w:rPr>
          <w:rFonts w:ascii="CMU Concrete" w:hAnsi="CMU Concrete"/>
          <w:b/>
          <w:sz w:val="22"/>
          <w:szCs w:val="22"/>
        </w:rPr>
        <w:t>(num)</w:t>
      </w:r>
    </w:p>
    <w:p w14:paraId="232634C6"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0BC348E1"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변동계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DCF9503" w14:textId="77777777" w:rsidR="00FA2380" w:rsidRPr="00D4048A" w:rsidRDefault="00FA2380" w:rsidP="00FA2380">
      <w:pPr>
        <w:pStyle w:val="11"/>
      </w:pPr>
      <w:r w:rsidRPr="00D4048A">
        <w:t>_</w:t>
      </w:r>
      <w:r>
        <w:rPr>
          <w:rFonts w:hint="eastAsia"/>
        </w:rPr>
        <w:t>DEVSQ</w:t>
      </w:r>
      <w:r w:rsidRPr="00D4048A">
        <w:t xml:space="preserve">(num) </w:t>
      </w:r>
    </w:p>
    <w:p w14:paraId="7F94738C"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D21AB6E" w14:textId="77777777" w:rsidR="00FA2380" w:rsidRPr="00DF490E" w:rsidRDefault="00FA2380" w:rsidP="00FA2380">
      <w:pPr>
        <w:pStyle w:val="p2"/>
        <w:rPr>
          <w:rFonts w:ascii="CMU Concrete" w:hAnsi="CMU Concrete"/>
        </w:rPr>
      </w:pPr>
      <w:r w:rsidRPr="00D4048A">
        <w:t xml:space="preserve">지정된 인덱스에 해당하는 변수의 </w:t>
      </w:r>
      <w:r>
        <w:rPr>
          <w:rFonts w:hint="eastAsia"/>
        </w:rPr>
        <w:t xml:space="preserve">표본평균으로부터의 편차의 제곱합을 </w:t>
      </w:r>
      <w:r>
        <w:rPr>
          <w:rFonts w:ascii="CMU Concrete" w:hAnsi="CMU Concrete" w:hint="eastAsia"/>
        </w:rPr>
        <w:t>반환합니다</w:t>
      </w:r>
      <w:r>
        <w:rPr>
          <w:rFonts w:ascii="CMU Concrete" w:hAnsi="CMU Concrete" w:hint="eastAsia"/>
        </w:rPr>
        <w:t>.</w:t>
      </w:r>
    </w:p>
    <w:p w14:paraId="0FBA989E" w14:textId="77777777" w:rsidR="00FA2380" w:rsidRPr="00B659E1" w:rsidRDefault="00FA2380" w:rsidP="00FA2380">
      <w:pPr>
        <w:pStyle w:val="p2"/>
        <w:ind w:left="0"/>
        <w:rPr>
          <w:rFonts w:ascii="CMU Concrete" w:hAnsi="CMU Concrete"/>
          <w:b/>
          <w:sz w:val="22"/>
          <w:szCs w:val="22"/>
        </w:rPr>
      </w:pPr>
      <w:r w:rsidRPr="00B659E1">
        <w:rPr>
          <w:rFonts w:ascii="CMU Concrete" w:hAnsi="CMU Concrete"/>
          <w:b/>
          <w:sz w:val="22"/>
          <w:szCs w:val="22"/>
        </w:rPr>
        <w:t>_GEOMEAN(num)</w:t>
      </w:r>
    </w:p>
    <w:p w14:paraId="047DB068"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64E53270" w14:textId="77777777" w:rsidR="00FA2380" w:rsidRPr="00DF490E" w:rsidRDefault="00FA2380" w:rsidP="00FA2380">
      <w:pPr>
        <w:pStyle w:val="p2"/>
        <w:rPr>
          <w:rFonts w:ascii="CMU Concrete" w:hAnsi="CMU Concrete"/>
        </w:rPr>
      </w:pPr>
      <w:r w:rsidRPr="00D4048A">
        <w:t xml:space="preserve">지정된 인덱스에 해당하는 변수의 </w:t>
      </w:r>
      <w:r>
        <w:rPr>
          <w:rFonts w:hint="eastAsia"/>
        </w:rPr>
        <w:t xml:space="preserve">기하평균을 </w:t>
      </w:r>
      <w:r>
        <w:rPr>
          <w:rFonts w:ascii="CMU Concrete" w:hAnsi="CMU Concrete" w:hint="eastAsia"/>
        </w:rPr>
        <w:t>반환합니다</w:t>
      </w:r>
      <w:r>
        <w:rPr>
          <w:rFonts w:ascii="CMU Concrete" w:hAnsi="CMU Concrete" w:hint="eastAsia"/>
        </w:rPr>
        <w:t>.</w:t>
      </w:r>
    </w:p>
    <w:p w14:paraId="47CCD66B" w14:textId="77777777" w:rsidR="00FA2380" w:rsidRPr="00B659E1" w:rsidRDefault="00FA2380" w:rsidP="00FA2380">
      <w:pPr>
        <w:pStyle w:val="p2"/>
        <w:ind w:left="0"/>
        <w:rPr>
          <w:rFonts w:ascii="CMU Concrete" w:hAnsi="CMU Concrete"/>
          <w:b/>
          <w:sz w:val="22"/>
          <w:szCs w:val="22"/>
        </w:rPr>
      </w:pPr>
      <w:r w:rsidRPr="00B659E1">
        <w:rPr>
          <w:rFonts w:ascii="CMU Concrete" w:hAnsi="CMU Concrete"/>
          <w:b/>
          <w:sz w:val="22"/>
          <w:szCs w:val="22"/>
        </w:rPr>
        <w:t>_HARMMEAN(num)</w:t>
      </w:r>
    </w:p>
    <w:p w14:paraId="184A97A6"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00A86771" w14:textId="77777777" w:rsidR="00FA2380" w:rsidRPr="00DF490E"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Pr>
          <w:rFonts w:ascii="CMU Concrete" w:hAnsi="CMU Concrete" w:hint="eastAsia"/>
        </w:rPr>
        <w:t>조화평균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57950D00" w14:textId="77777777" w:rsidR="00FA2380" w:rsidRPr="00D4048A" w:rsidRDefault="00FA2380" w:rsidP="00FA2380">
      <w:pPr>
        <w:pStyle w:val="11"/>
      </w:pPr>
      <w:r w:rsidRPr="00D4048A">
        <w:t xml:space="preserve">_IQR(num) </w:t>
      </w:r>
    </w:p>
    <w:p w14:paraId="0C20A6A0"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BA4FD19"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IQR</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638E9207" w14:textId="77777777" w:rsidR="00FA2380" w:rsidRPr="00D4048A" w:rsidRDefault="00FA2380" w:rsidP="00FA2380">
      <w:pPr>
        <w:pStyle w:val="11"/>
      </w:pPr>
      <w:r w:rsidRPr="00D4048A">
        <w:t xml:space="preserve">_KURTOSIS(num) </w:t>
      </w:r>
    </w:p>
    <w:p w14:paraId="6F851099"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EDAB9A9"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첨도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81180CF" w14:textId="77777777" w:rsidR="00FA2380" w:rsidRPr="00D4048A" w:rsidRDefault="00FA2380" w:rsidP="00FA2380">
      <w:pPr>
        <w:pStyle w:val="11"/>
      </w:pPr>
      <w:r w:rsidRPr="00D4048A">
        <w:t>_</w:t>
      </w:r>
      <w:r>
        <w:rPr>
          <w:rFonts w:hint="eastAsia"/>
        </w:rPr>
        <w:t>MAD</w:t>
      </w:r>
      <w:r w:rsidRPr="00D4048A">
        <w:t>(num</w:t>
      </w:r>
      <w:r w:rsidR="00B0121A">
        <w:t>,flag</w:t>
      </w:r>
      <w:r w:rsidRPr="00D4048A">
        <w:t xml:space="preserve">) </w:t>
      </w:r>
    </w:p>
    <w:p w14:paraId="228734B5"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00B0121A">
        <w:rPr>
          <w:rFonts w:ascii="CMU Concrete" w:hAnsi="CMU Concrete" w:hint="eastAsia"/>
        </w:rPr>
        <w:t>, flag : 0 or 1</w:t>
      </w:r>
      <w:r w:rsidR="00B0121A" w:rsidRPr="00D4048A">
        <w:rPr>
          <w:rFonts w:ascii="CMU Concrete" w:hAnsi="CMU Concrete"/>
        </w:rPr>
        <w:t xml:space="preserve"> </w:t>
      </w:r>
      <w:r w:rsidRPr="00D4048A">
        <w:rPr>
          <w:rFonts w:ascii="CMU Concrete" w:hAnsi="CMU Concrete"/>
        </w:rPr>
        <w:t xml:space="preserve"> </w:t>
      </w:r>
    </w:p>
    <w:p w14:paraId="37FDBD60" w14:textId="77777777" w:rsidR="00FA2380" w:rsidRPr="00DF490E"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Pr>
          <w:rFonts w:ascii="CMU Concrete" w:hAnsi="CMU Concrete" w:hint="eastAsia"/>
        </w:rPr>
        <w:t xml:space="preserve"> </w:t>
      </w:r>
      <w:r>
        <w:rPr>
          <w:rFonts w:ascii="CMU Concrete" w:hAnsi="CMU Concrete" w:hint="eastAsia"/>
        </w:rPr>
        <w:t>중위</w:t>
      </w:r>
      <w:r>
        <w:rPr>
          <w:rFonts w:ascii="CMU Concrete" w:hAnsi="CMU Concrete" w:hint="eastAsia"/>
        </w:rPr>
        <w:t xml:space="preserve"> </w:t>
      </w:r>
      <w:r>
        <w:rPr>
          <w:rFonts w:ascii="CMU Concrete" w:hAnsi="CMU Concrete" w:hint="eastAsia"/>
        </w:rPr>
        <w:t>절대편차를</w:t>
      </w:r>
      <w:r>
        <w:rPr>
          <w:rFonts w:ascii="CMU Concrete" w:hAnsi="CMU Concrete" w:hint="eastAsia"/>
        </w:rPr>
        <w:t xml:space="preserve"> </w:t>
      </w:r>
      <w:r>
        <w:rPr>
          <w:rFonts w:ascii="CMU Concrete" w:hAnsi="CMU Concrete" w:hint="eastAsia"/>
        </w:rPr>
        <w:t>반환하는</w:t>
      </w:r>
      <w:r>
        <w:rPr>
          <w:rFonts w:ascii="CMU Concrete" w:hAnsi="CMU Concrete" w:hint="eastAsia"/>
        </w:rPr>
        <w:t xml:space="preserve"> </w:t>
      </w:r>
      <w:r>
        <w:rPr>
          <w:rFonts w:ascii="CMU Concrete" w:hAnsi="CMU Concrete" w:hint="eastAsia"/>
        </w:rPr>
        <w:t>함수</w:t>
      </w:r>
      <w:r>
        <w:rPr>
          <w:rFonts w:ascii="CMU Concrete" w:hAnsi="CMU Concrete" w:hint="eastAsia"/>
        </w:rPr>
        <w:t xml:space="preserve">. flag = 0 </w:t>
      </w:r>
      <w:r>
        <w:rPr>
          <w:rFonts w:ascii="CMU Concrete" w:hAnsi="CMU Concrete" w:hint="eastAsia"/>
        </w:rPr>
        <w:t>이면</w:t>
      </w:r>
      <w:r>
        <w:rPr>
          <w:rFonts w:ascii="CMU Concrete" w:hAnsi="CMU Concrete" w:hint="eastAsia"/>
        </w:rPr>
        <w:t xml:space="preserve"> mean(abs(X-mean(X))),  flag  !=  0 </w:t>
      </w:r>
      <w:r>
        <w:rPr>
          <w:rFonts w:ascii="CMU Concrete" w:hAnsi="CMU Concrete" w:hint="eastAsia"/>
        </w:rPr>
        <w:t>이면</w:t>
      </w:r>
      <w:r>
        <w:rPr>
          <w:rFonts w:ascii="CMU Concrete" w:hAnsi="CMU Concrete" w:hint="eastAsia"/>
        </w:rPr>
        <w:t xml:space="preserve"> median(abs(X-median(X)))</w:t>
      </w:r>
    </w:p>
    <w:p w14:paraId="1C56D981" w14:textId="77777777" w:rsidR="00FA2380" w:rsidRPr="00D4048A" w:rsidRDefault="00FA2380" w:rsidP="00FA2380">
      <w:pPr>
        <w:pStyle w:val="11"/>
      </w:pPr>
      <w:r w:rsidRPr="00D4048A">
        <w:t xml:space="preserve">_MAX(num) </w:t>
      </w:r>
    </w:p>
    <w:p w14:paraId="4AE2E43B"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D5A9860"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최대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17949F20" w14:textId="77777777" w:rsidR="00FA2380" w:rsidRPr="00D4048A" w:rsidRDefault="00FA2380" w:rsidP="00FA2380">
      <w:pPr>
        <w:pStyle w:val="11"/>
      </w:pPr>
      <w:r w:rsidRPr="00D4048A">
        <w:t xml:space="preserve">_MAXINDEX(num) </w:t>
      </w:r>
    </w:p>
    <w:p w14:paraId="3BA95908"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6AC9498B"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최대값에</w:t>
      </w:r>
      <w:r w:rsidRPr="00D4048A">
        <w:rPr>
          <w:rFonts w:ascii="CMU Concrete" w:hAnsi="CMU Concrete"/>
        </w:rPr>
        <w:t> </w:t>
      </w:r>
      <w:r w:rsidRPr="00D4048A">
        <w:rPr>
          <w:rFonts w:ascii="CMU Concrete" w:hAnsi="CMU Concrete"/>
        </w:rPr>
        <w:t>해당하는</w:t>
      </w:r>
      <w:r w:rsidRPr="00D4048A">
        <w:rPr>
          <w:rFonts w:ascii="CMU Concrete" w:hAnsi="CMU Concrete"/>
        </w:rPr>
        <w:t xml:space="preserve"> </w:t>
      </w:r>
      <w:r w:rsidR="009775CB">
        <w:rPr>
          <w:rFonts w:ascii="CMU Concrete" w:hAnsi="CMU Concrete" w:hint="eastAsia"/>
        </w:rPr>
        <w:t>행</w:t>
      </w:r>
      <w:r w:rsidRPr="00D4048A">
        <w:rPr>
          <w:rFonts w:ascii="CMU Concrete" w:hAnsi="CMU Concrete"/>
        </w:rPr>
        <w:t>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471737D5" w14:textId="77777777" w:rsidR="00FA2380" w:rsidRPr="00D4048A" w:rsidRDefault="00FA2380" w:rsidP="00FA2380">
      <w:pPr>
        <w:pStyle w:val="11"/>
      </w:pPr>
      <w:r w:rsidRPr="00D4048A">
        <w:t xml:space="preserve">_MAXINGRP(idx1, val, idx2) </w:t>
      </w:r>
    </w:p>
    <w:p w14:paraId="60C5B43A" w14:textId="77777777" w:rsidR="00FA2380" w:rsidRPr="00D4048A" w:rsidRDefault="00FA2380" w:rsidP="00FA2380">
      <w:pPr>
        <w:pStyle w:val="p2"/>
        <w:rPr>
          <w:rFonts w:ascii="CMU Concrete" w:hAnsi="CMU Concrete"/>
        </w:rPr>
      </w:pPr>
      <w:r w:rsidRPr="00D4048A">
        <w:rPr>
          <w:rFonts w:ascii="CMU Concrete" w:hAnsi="CMU Concrete"/>
        </w:rPr>
        <w:t>idx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val</w:t>
      </w:r>
      <w:r w:rsidRPr="00D4048A">
        <w:rPr>
          <w:rFonts w:ascii="CMU Concrete" w:hAnsi="CMU Concrete"/>
        </w:rPr>
        <w:t>인</w:t>
      </w:r>
      <w:r w:rsidRPr="00D4048A">
        <w:rPr>
          <w:rFonts w:ascii="CMU Concrete" w:hAnsi="CMU Concrete"/>
        </w:rPr>
        <w:t xml:space="preserve"> </w:t>
      </w:r>
      <w:r w:rsidRPr="00D4048A">
        <w:rPr>
          <w:rFonts w:ascii="CMU Concrete" w:hAnsi="CMU Concrete"/>
        </w:rPr>
        <w:t>레코드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idx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최대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1BA00AB6" w14:textId="77777777" w:rsidR="00FA2380" w:rsidRPr="00D4048A" w:rsidRDefault="00FA2380" w:rsidP="00FA2380">
      <w:pPr>
        <w:pStyle w:val="11"/>
      </w:pPr>
      <w:r w:rsidRPr="00D4048A">
        <w:t xml:space="preserve">_MEAN(num) </w:t>
      </w:r>
    </w:p>
    <w:p w14:paraId="65C7A256"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p>
    <w:p w14:paraId="36AB9C41"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0962960" w14:textId="77777777" w:rsidR="00FA2380" w:rsidRPr="00D4048A" w:rsidRDefault="00FA2380" w:rsidP="00FA2380">
      <w:pPr>
        <w:pStyle w:val="11"/>
      </w:pPr>
      <w:r w:rsidRPr="00D4048A">
        <w:t xml:space="preserve">_MEDIAN(num) </w:t>
      </w:r>
    </w:p>
    <w:p w14:paraId="4BBE37D1"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B703526"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중앙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AB3E60B" w14:textId="77777777" w:rsidR="00FA2380" w:rsidRPr="00D4048A" w:rsidRDefault="00FA2380" w:rsidP="00FA2380">
      <w:pPr>
        <w:pStyle w:val="11"/>
      </w:pPr>
      <w:r w:rsidRPr="00D4048A">
        <w:t xml:space="preserve">_MIDRANGE(num) </w:t>
      </w:r>
    </w:p>
    <w:p w14:paraId="628D1BC5"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A6F446F"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Midrang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9A1376E" w14:textId="77777777" w:rsidR="00FA2380" w:rsidRPr="00D4048A" w:rsidRDefault="00FA2380" w:rsidP="00FA2380">
      <w:pPr>
        <w:pStyle w:val="11"/>
      </w:pPr>
      <w:r w:rsidRPr="00D4048A">
        <w:t xml:space="preserve">_MIN(num) </w:t>
      </w:r>
    </w:p>
    <w:p w14:paraId="38D86063"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FF67F51"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최소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E7F3FF6" w14:textId="77777777" w:rsidR="00FA2380" w:rsidRPr="00D4048A" w:rsidRDefault="00FA2380" w:rsidP="00FA2380">
      <w:pPr>
        <w:pStyle w:val="11"/>
      </w:pPr>
      <w:r w:rsidRPr="00D4048A">
        <w:t xml:space="preserve">_MININDEX(num) </w:t>
      </w:r>
    </w:p>
    <w:p w14:paraId="42C58BAC"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2F8C0E04"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최소값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009775CB">
        <w:rPr>
          <w:rFonts w:ascii="CMU Concrete" w:hAnsi="CMU Concrete" w:hint="eastAsia"/>
        </w:rPr>
        <w:t>행</w:t>
      </w:r>
      <w:r w:rsidRPr="00D4048A">
        <w:rPr>
          <w:rFonts w:ascii="CMU Concrete" w:hAnsi="CMU Concrete"/>
        </w:rPr>
        <w:t>의</w:t>
      </w:r>
      <w:r w:rsidRPr="00D4048A">
        <w:rPr>
          <w:rFonts w:ascii="CMU Concrete" w:hAnsi="CMU Concrete"/>
        </w:rPr>
        <w:t xml:space="preserve"> </w:t>
      </w:r>
      <w:r w:rsidRPr="00D4048A">
        <w:rPr>
          <w:rFonts w:ascii="CMU Concrete" w:hAnsi="CMU Concrete"/>
        </w:rPr>
        <w:t>인데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B0282B3" w14:textId="77777777" w:rsidR="00FA2380" w:rsidRPr="00D4048A" w:rsidRDefault="00FA2380" w:rsidP="00FA2380">
      <w:pPr>
        <w:pStyle w:val="11"/>
      </w:pPr>
      <w:r w:rsidRPr="00D4048A">
        <w:t xml:space="preserve">_MININGRP(idx1, val, idx2) </w:t>
      </w:r>
    </w:p>
    <w:p w14:paraId="1A5CDF4D" w14:textId="77777777" w:rsidR="00FA2380" w:rsidRDefault="00FA2380" w:rsidP="00FA2380">
      <w:pPr>
        <w:pStyle w:val="p2"/>
        <w:rPr>
          <w:rFonts w:ascii="CMU Concrete" w:hAnsi="CMU Concrete"/>
        </w:rPr>
      </w:pPr>
      <w:r w:rsidRPr="00D4048A">
        <w:rPr>
          <w:rFonts w:ascii="CMU Concrete" w:hAnsi="CMU Concrete"/>
        </w:rPr>
        <w:t>idx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val</w:t>
      </w:r>
      <w:r w:rsidRPr="00D4048A">
        <w:rPr>
          <w:rFonts w:ascii="CMU Concrete" w:hAnsi="CMU Concrete"/>
        </w:rPr>
        <w:t>인</w:t>
      </w:r>
      <w:r w:rsidRPr="00D4048A">
        <w:rPr>
          <w:rFonts w:ascii="CMU Concrete" w:hAnsi="CMU Concrete"/>
        </w:rPr>
        <w:t xml:space="preserve"> </w:t>
      </w:r>
      <w:r w:rsidRPr="00D4048A">
        <w:rPr>
          <w:rFonts w:ascii="CMU Concrete" w:hAnsi="CMU Concrete"/>
        </w:rPr>
        <w:t>레코드에</w:t>
      </w:r>
      <w:r w:rsidRPr="00D4048A">
        <w:rPr>
          <w:rFonts w:ascii="CMU Concrete" w:hAnsi="CMU Concrete"/>
        </w:rPr>
        <w:t xml:space="preserve"> </w:t>
      </w:r>
      <w:r w:rsidRPr="00D4048A">
        <w:rPr>
          <w:rFonts w:ascii="CMU Concrete" w:hAnsi="CMU Concrete"/>
        </w:rPr>
        <w:t>대하여</w:t>
      </w:r>
      <w:r w:rsidRPr="00D4048A">
        <w:rPr>
          <w:rFonts w:ascii="CMU Concrete" w:hAnsi="CMU Concrete"/>
        </w:rPr>
        <w:t xml:space="preserve"> idx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최소값을</w:t>
      </w:r>
      <w:r w:rsidRPr="00D4048A">
        <w:rPr>
          <w:rFonts w:ascii="CMU Concrete" w:hAnsi="CMU Concrete"/>
        </w:rPr>
        <w:t xml:space="preserve"> </w:t>
      </w:r>
      <w:r w:rsidRPr="00D4048A">
        <w:rPr>
          <w:rFonts w:ascii="CMU Concrete" w:hAnsi="CMU Concrete"/>
        </w:rPr>
        <w:t>구합니다</w:t>
      </w:r>
      <w:r w:rsidRPr="00D4048A">
        <w:rPr>
          <w:rFonts w:ascii="CMU Concrete" w:hAnsi="CMU Concrete"/>
        </w:rPr>
        <w:t>.</w:t>
      </w:r>
    </w:p>
    <w:p w14:paraId="77EF5161" w14:textId="77777777" w:rsidR="00FA2380" w:rsidRPr="00D4048A" w:rsidRDefault="00FA2380" w:rsidP="00FA2380">
      <w:pPr>
        <w:pStyle w:val="11"/>
      </w:pPr>
      <w:r w:rsidRPr="00D4048A">
        <w:t>_</w:t>
      </w:r>
      <w:r>
        <w:rPr>
          <w:rFonts w:hint="eastAsia"/>
        </w:rPr>
        <w:t>MODE</w:t>
      </w:r>
      <w:r w:rsidRPr="00D4048A">
        <w:t xml:space="preserve">(num) </w:t>
      </w:r>
    </w:p>
    <w:p w14:paraId="3311F039"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2398975" w14:textId="77777777" w:rsidR="00FA2380" w:rsidRPr="00DF490E"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Pr>
          <w:rFonts w:ascii="CMU Concrete" w:hAnsi="CMU Concrete" w:hint="eastAsia"/>
        </w:rPr>
        <w:t xml:space="preserve"> </w:t>
      </w:r>
      <w:r>
        <w:rPr>
          <w:rFonts w:ascii="CMU Concrete" w:hAnsi="CMU Concrete" w:hint="eastAsia"/>
        </w:rPr>
        <w:t>최빈값을</w:t>
      </w:r>
      <w:r>
        <w:rPr>
          <w:rFonts w:ascii="CMU Concrete" w:hAnsi="CMU Concrete" w:hint="eastAsia"/>
        </w:rPr>
        <w:t xml:space="preserve"> </w:t>
      </w:r>
      <w:r>
        <w:rPr>
          <w:rFonts w:ascii="CMU Concrete" w:hAnsi="CMU Concrete" w:hint="eastAsia"/>
        </w:rPr>
        <w:t>반환하는</w:t>
      </w:r>
      <w:r>
        <w:rPr>
          <w:rFonts w:ascii="CMU Concrete" w:hAnsi="CMU Concrete" w:hint="eastAsia"/>
        </w:rPr>
        <w:t xml:space="preserve"> </w:t>
      </w:r>
      <w:r>
        <w:rPr>
          <w:rFonts w:ascii="CMU Concrete" w:hAnsi="CMU Concrete" w:hint="eastAsia"/>
        </w:rPr>
        <w:t>함수</w:t>
      </w:r>
    </w:p>
    <w:p w14:paraId="045B23AD" w14:textId="77777777" w:rsidR="00FA2380" w:rsidRPr="00D4048A" w:rsidRDefault="00FA2380" w:rsidP="00FA2380">
      <w:pPr>
        <w:pStyle w:val="11"/>
      </w:pPr>
      <w:r w:rsidRPr="00D4048A">
        <w:t>_</w:t>
      </w:r>
      <w:r>
        <w:rPr>
          <w:rFonts w:hint="eastAsia"/>
        </w:rPr>
        <w:t>MOMENT</w:t>
      </w:r>
      <w:r w:rsidRPr="00D4048A">
        <w:t>(num</w:t>
      </w:r>
      <w:r>
        <w:rPr>
          <w:rFonts w:hint="eastAsia"/>
        </w:rPr>
        <w:t>1, num2</w:t>
      </w:r>
      <w:r w:rsidRPr="00D4048A">
        <w:t xml:space="preserve">) </w:t>
      </w:r>
    </w:p>
    <w:p w14:paraId="377452FA" w14:textId="77777777" w:rsidR="00FA2380" w:rsidRPr="00D4048A" w:rsidRDefault="00FA2380" w:rsidP="00FA2380">
      <w:pPr>
        <w:pStyle w:val="p2"/>
        <w:rPr>
          <w:rFonts w:ascii="CMU Concrete" w:hAnsi="CMU Concrete"/>
        </w:rPr>
      </w:pPr>
      <w:r>
        <w:rPr>
          <w:rFonts w:ascii="CMU Concrete" w:hAnsi="CMU Concrete" w:hint="eastAsia"/>
        </w:rPr>
        <w:t>n</w:t>
      </w:r>
      <w:r w:rsidRPr="00D4048A">
        <w:rPr>
          <w:rFonts w:ascii="CMU Concrete" w:hAnsi="CMU Concrete"/>
        </w:rPr>
        <w:t>um</w:t>
      </w:r>
      <w:r>
        <w:rPr>
          <w:rFonts w:ascii="CMU Concrete" w:hAnsi="CMU Concrete" w:hint="eastAsia"/>
        </w:rPr>
        <w:t>1</w:t>
      </w:r>
      <w:r w:rsidRPr="00D4048A">
        <w:rPr>
          <w:rFonts w:ascii="CMU Concrete" w:hAnsi="CMU Concrete"/>
        </w:rPr>
        <w:t xml:space="preserve">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r>
        <w:rPr>
          <w:rFonts w:ascii="CMU Concrete" w:hAnsi="CMU Concrete" w:hint="eastAsia"/>
        </w:rPr>
        <w:t xml:space="preserve">, num2 : </w:t>
      </w:r>
      <w:r>
        <w:rPr>
          <w:rFonts w:ascii="CMU Concrete" w:hAnsi="CMU Concrete" w:hint="eastAsia"/>
        </w:rPr>
        <w:t>숫자</w:t>
      </w:r>
      <w:r>
        <w:rPr>
          <w:rFonts w:ascii="CMU Concrete" w:hAnsi="CMU Concrete" w:hint="eastAsia"/>
        </w:rPr>
        <w:t xml:space="preserve">( </w:t>
      </w:r>
      <w:r>
        <w:rPr>
          <w:rFonts w:ascii="CMU Concrete" w:hAnsi="CMU Concrete" w:hint="eastAsia"/>
        </w:rPr>
        <w:t>양의</w:t>
      </w:r>
      <w:r>
        <w:rPr>
          <w:rFonts w:ascii="CMU Concrete" w:hAnsi="CMU Concrete" w:hint="eastAsia"/>
        </w:rPr>
        <w:t xml:space="preserve"> </w:t>
      </w:r>
      <w:r>
        <w:rPr>
          <w:rFonts w:ascii="CMU Concrete" w:hAnsi="CMU Concrete" w:hint="eastAsia"/>
        </w:rPr>
        <w:t>정수</w:t>
      </w:r>
      <w:r>
        <w:rPr>
          <w:rFonts w:ascii="CMU Concrete" w:hAnsi="CMU Concrete" w:hint="eastAsia"/>
        </w:rPr>
        <w:t xml:space="preserve"> )</w:t>
      </w:r>
    </w:p>
    <w:p w14:paraId="04A02454"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Pr>
          <w:rFonts w:ascii="CMU Concrete" w:hAnsi="CMU Concrete" w:hint="eastAsia"/>
        </w:rPr>
        <w:t xml:space="preserve"> </w:t>
      </w:r>
      <w:r>
        <w:rPr>
          <w:rFonts w:ascii="CMU Concrete" w:hAnsi="CMU Concrete" w:hint="eastAsia"/>
        </w:rPr>
        <w:t>표본의</w:t>
      </w:r>
      <w:r>
        <w:rPr>
          <w:rFonts w:ascii="CMU Concrete" w:hAnsi="CMU Concrete" w:hint="eastAsia"/>
        </w:rPr>
        <w:t xml:space="preserve"> n</w:t>
      </w:r>
      <w:r>
        <w:rPr>
          <w:rFonts w:ascii="CMU Concrete" w:hAnsi="CMU Concrete" w:hint="eastAsia"/>
        </w:rPr>
        <w:t>차</w:t>
      </w:r>
      <w:r>
        <w:rPr>
          <w:rFonts w:ascii="CMU Concrete" w:hAnsi="CMU Concrete" w:hint="eastAsia"/>
        </w:rPr>
        <w:t xml:space="preserve"> </w:t>
      </w:r>
      <w:r>
        <w:rPr>
          <w:rFonts w:ascii="CMU Concrete" w:hAnsi="CMU Concrete" w:hint="eastAsia"/>
        </w:rPr>
        <w:t>적률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0E9E6663" w14:textId="77777777" w:rsidR="00FA2380" w:rsidRPr="00D4048A" w:rsidRDefault="00FA2380" w:rsidP="00FA2380">
      <w:pPr>
        <w:pStyle w:val="11"/>
      </w:pPr>
      <w:r w:rsidRPr="00D4048A">
        <w:t>_</w:t>
      </w:r>
      <w:r>
        <w:rPr>
          <w:rFonts w:hint="eastAsia"/>
        </w:rPr>
        <w:t>PERCENTRANK</w:t>
      </w:r>
      <w:r w:rsidRPr="00D4048A">
        <w:t xml:space="preserve">(num) </w:t>
      </w:r>
    </w:p>
    <w:p w14:paraId="6DCA9C75"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10E13310" w14:textId="77777777" w:rsidR="00FA2380" w:rsidRPr="00DF490E" w:rsidRDefault="00FA2380" w:rsidP="00FA2380">
      <w:pPr>
        <w:pStyle w:val="p2"/>
        <w:rPr>
          <w:rFonts w:ascii="CMU Concrete" w:hAnsi="CMU Concrete"/>
        </w:rPr>
      </w:pPr>
      <w:r>
        <w:rPr>
          <w:rFonts w:ascii="CMU Concrete" w:hAnsi="CMU Concrete" w:hint="eastAsia"/>
        </w:rPr>
        <w:t>지정된</w:t>
      </w:r>
      <w:r>
        <w:rPr>
          <w:rFonts w:ascii="CMU Concrete" w:hAnsi="CMU Concrete" w:hint="eastAsia"/>
        </w:rPr>
        <w:t xml:space="preserve"> </w:t>
      </w:r>
      <w:r>
        <w:rPr>
          <w:rFonts w:ascii="CMU Concrete" w:hAnsi="CMU Concrete" w:hint="eastAsia"/>
        </w:rPr>
        <w:t>인덱스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백분율순위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2A709859" w14:textId="77777777" w:rsidR="00FA2380" w:rsidRPr="00D4048A" w:rsidRDefault="00FA2380" w:rsidP="00FA2380">
      <w:pPr>
        <w:pStyle w:val="11"/>
      </w:pPr>
      <w:r w:rsidRPr="00D4048A">
        <w:t xml:space="preserve">_Q0(num) </w:t>
      </w:r>
    </w:p>
    <w:p w14:paraId="3C915644"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2EA73091"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사분위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첫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EFEF78D" w14:textId="77777777" w:rsidR="00FA2380" w:rsidRPr="00D4048A" w:rsidRDefault="00FA2380" w:rsidP="00FA2380">
      <w:pPr>
        <w:pStyle w:val="11"/>
      </w:pPr>
      <w:r w:rsidRPr="00D4048A">
        <w:t xml:space="preserve">_Q1(num) </w:t>
      </w:r>
    </w:p>
    <w:p w14:paraId="766BC3FF"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1F4AFD6F"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사분위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두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1AE93F1A" w14:textId="77777777" w:rsidR="00FA2380" w:rsidRPr="00D4048A" w:rsidRDefault="00FA2380" w:rsidP="00FA2380">
      <w:pPr>
        <w:pStyle w:val="11"/>
      </w:pPr>
      <w:r w:rsidRPr="00D4048A">
        <w:t xml:space="preserve">_Q2(num) </w:t>
      </w:r>
    </w:p>
    <w:p w14:paraId="01268FA2"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3F60DC65"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사분위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세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w:t>
      </w:r>
      <w:r w:rsidRPr="00D4048A">
        <w:rPr>
          <w:rFonts w:ascii="CMU Concrete" w:hAnsi="CMU Concrete"/>
        </w:rPr>
        <w:t>중앙값과</w:t>
      </w:r>
      <w:r w:rsidRPr="00D4048A">
        <w:rPr>
          <w:rFonts w:ascii="CMU Concrete" w:hAnsi="CMU Concrete"/>
        </w:rPr>
        <w:t xml:space="preserve"> </w:t>
      </w:r>
      <w:r w:rsidRPr="00D4048A">
        <w:rPr>
          <w:rFonts w:ascii="CMU Concrete" w:hAnsi="CMU Concrete"/>
        </w:rPr>
        <w:t>같음</w:t>
      </w:r>
      <w:r w:rsidRPr="00D4048A">
        <w:rPr>
          <w:rFonts w:ascii="CMU Concrete" w:hAnsi="CMU Concrete"/>
        </w:rPr>
        <w:t xml:space="preserve">) </w:t>
      </w:r>
    </w:p>
    <w:p w14:paraId="01F3DE6C" w14:textId="77777777" w:rsidR="00FA2380" w:rsidRPr="00D4048A" w:rsidRDefault="00FA2380" w:rsidP="00FA2380">
      <w:pPr>
        <w:pStyle w:val="11"/>
      </w:pPr>
      <w:r w:rsidRPr="00D4048A">
        <w:t xml:space="preserve">_Q3(num) </w:t>
      </w:r>
    </w:p>
    <w:p w14:paraId="03A87801"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1107CA1"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사분위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네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08A1B26" w14:textId="77777777" w:rsidR="00FA2380" w:rsidRPr="00D4048A" w:rsidRDefault="00FA2380" w:rsidP="00FA2380">
      <w:pPr>
        <w:pStyle w:val="11"/>
      </w:pPr>
      <w:r>
        <w:t>_Q</w:t>
      </w:r>
      <w:r>
        <w:rPr>
          <w:rFonts w:hint="eastAsia"/>
        </w:rPr>
        <w:t>4</w:t>
      </w:r>
      <w:r w:rsidRPr="00D4048A">
        <w:t xml:space="preserve">(num) </w:t>
      </w:r>
    </w:p>
    <w:p w14:paraId="6D40564C"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83B851D" w14:textId="77777777" w:rsidR="00FA2380" w:rsidRPr="00FE32D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사분위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Pr>
          <w:rFonts w:ascii="CMU Concrete" w:hAnsi="CMU Concrete" w:hint="eastAsia"/>
        </w:rPr>
        <w:t>다섯</w:t>
      </w:r>
      <w:r w:rsidRPr="00D4048A">
        <w:rPr>
          <w:rFonts w:ascii="CMU Concrete" w:hAnsi="CMU Concrete"/>
        </w:rPr>
        <w:t>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Pr>
          <w:rFonts w:ascii="CMU Concrete" w:hAnsi="CMU Concrete"/>
        </w:rPr>
        <w:t xml:space="preserve">. </w:t>
      </w:r>
    </w:p>
    <w:p w14:paraId="7E6E8BC3" w14:textId="77777777" w:rsidR="00FA2380" w:rsidRPr="00D4048A" w:rsidRDefault="00FA2380" w:rsidP="00FA2380">
      <w:pPr>
        <w:pStyle w:val="11"/>
      </w:pPr>
      <w:r w:rsidRPr="00D4048A">
        <w:t xml:space="preserve">_RANGE(num) </w:t>
      </w:r>
    </w:p>
    <w:p w14:paraId="71F4BD0F"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505E727"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범위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E81A300" w14:textId="77777777" w:rsidR="00FA2380" w:rsidRPr="00D4048A" w:rsidRDefault="00FA2380" w:rsidP="00FA2380">
      <w:pPr>
        <w:pStyle w:val="11"/>
      </w:pPr>
      <w:r>
        <w:t>_R</w:t>
      </w:r>
      <w:r>
        <w:rPr>
          <w:rFonts w:hint="eastAsia"/>
        </w:rPr>
        <w:t>MS</w:t>
      </w:r>
      <w:r w:rsidRPr="00D4048A">
        <w:t xml:space="preserve">(num) </w:t>
      </w:r>
    </w:p>
    <w:p w14:paraId="2E571D0E"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F0264B2"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Pr>
          <w:rFonts w:ascii="CMU Concrete" w:hAnsi="CMU Concrete" w:hint="eastAsia"/>
        </w:rPr>
        <w:t>제곱평균제곱근을</w:t>
      </w:r>
      <w:r>
        <w:rPr>
          <w:rFonts w:ascii="CMU Concrete" w:hAnsi="CMU Concrete" w:hint="eastAsia"/>
        </w:rPr>
        <w:t xml:space="preserve"> </w:t>
      </w:r>
      <w:r>
        <w:rPr>
          <w:rFonts w:ascii="CMU Concrete" w:hAnsi="CMU Concrete" w:hint="eastAsia"/>
        </w:rPr>
        <w:t>반환하는</w:t>
      </w:r>
      <w:r>
        <w:rPr>
          <w:rFonts w:ascii="CMU Concrete" w:hAnsi="CMU Concrete" w:hint="eastAsia"/>
        </w:rPr>
        <w:t xml:space="preserve"> </w:t>
      </w:r>
      <w:r>
        <w:rPr>
          <w:rFonts w:ascii="CMU Concrete" w:hAnsi="CMU Concrete" w:hint="eastAsia"/>
        </w:rPr>
        <w:t>함수</w:t>
      </w:r>
    </w:p>
    <w:p w14:paraId="79DDECDB" w14:textId="77777777" w:rsidR="00FA2380" w:rsidRPr="00D4048A" w:rsidRDefault="00FA2380" w:rsidP="00FA2380">
      <w:pPr>
        <w:pStyle w:val="11"/>
      </w:pPr>
      <w:r>
        <w:t>_R</w:t>
      </w:r>
      <w:r>
        <w:rPr>
          <w:rFonts w:hint="eastAsia"/>
        </w:rPr>
        <w:t>SQ</w:t>
      </w:r>
      <w:r w:rsidRPr="00D4048A">
        <w:t>(num</w:t>
      </w:r>
      <w:r>
        <w:rPr>
          <w:rFonts w:hint="eastAsia"/>
        </w:rPr>
        <w:t>1, num2</w:t>
      </w:r>
      <w:r w:rsidRPr="00D4048A">
        <w:t xml:space="preserve">) </w:t>
      </w:r>
    </w:p>
    <w:p w14:paraId="51D498D9" w14:textId="77777777" w:rsidR="00FA2380" w:rsidRPr="00D4048A" w:rsidRDefault="00FA2380" w:rsidP="00FA2380">
      <w:pPr>
        <w:pStyle w:val="p2"/>
        <w:rPr>
          <w:rFonts w:ascii="CMU Concrete" w:hAnsi="CMU Concrete"/>
        </w:rPr>
      </w:pPr>
      <w:r>
        <w:rPr>
          <w:rFonts w:ascii="CMU Concrete" w:hAnsi="CMU Concrete" w:hint="eastAsia"/>
        </w:rPr>
        <w:t>n</w:t>
      </w:r>
      <w:r>
        <w:rPr>
          <w:rFonts w:ascii="CMU Concrete" w:hAnsi="CMU Concrete"/>
        </w:rPr>
        <w:t>um1</w:t>
      </w:r>
      <w:r>
        <w:rPr>
          <w:rFonts w:ascii="CMU Concrete" w:hAnsi="CMU Concrete" w:hint="eastAsia"/>
        </w:rPr>
        <w:t>, num2</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63F8B072" w14:textId="77777777" w:rsidR="00FA2380" w:rsidRPr="00317B45"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Pr>
          <w:rFonts w:ascii="CMU Concrete" w:hAnsi="CMU Concrete"/>
        </w:rPr>
        <w:t>해당</w:t>
      </w:r>
      <w:r>
        <w:rPr>
          <w:rFonts w:ascii="CMU Concrete" w:hAnsi="CMU Concrete" w:hint="eastAsia"/>
        </w:rPr>
        <w:t>하는</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결정계수</w:t>
      </w:r>
      <w:r>
        <w:rPr>
          <w:rFonts w:ascii="CMU Concrete" w:hAnsi="CMU Concrete" w:hint="eastAsia"/>
        </w:rPr>
        <w:t>(</w:t>
      </w:r>
      <w:r>
        <w:rPr>
          <w:rFonts w:ascii="CMU Concrete" w:hAnsi="CMU Concrete" w:hint="eastAsia"/>
        </w:rPr>
        <w:t>피어슨</w:t>
      </w:r>
      <w:r>
        <w:rPr>
          <w:rFonts w:ascii="CMU Concrete" w:hAnsi="CMU Concrete" w:hint="eastAsia"/>
        </w:rPr>
        <w:t xml:space="preserve"> </w:t>
      </w:r>
      <w:r>
        <w:rPr>
          <w:rFonts w:ascii="CMU Concrete" w:hAnsi="CMU Concrete" w:hint="eastAsia"/>
        </w:rPr>
        <w:t>상관계수의</w:t>
      </w:r>
      <w:r>
        <w:rPr>
          <w:rFonts w:ascii="CMU Concrete" w:hAnsi="CMU Concrete" w:hint="eastAsia"/>
        </w:rPr>
        <w:t xml:space="preserve"> </w:t>
      </w:r>
      <w:r>
        <w:rPr>
          <w:rFonts w:ascii="CMU Concrete" w:hAnsi="CMU Concrete" w:hint="eastAsia"/>
        </w:rPr>
        <w:t>제곱</w:t>
      </w:r>
      <w:r>
        <w:rPr>
          <w:rFonts w:ascii="CMU Concrete" w:hAnsi="CMU Concrete" w:hint="eastAsia"/>
        </w:rPr>
        <w:t>)</w:t>
      </w:r>
      <w:r>
        <w:rPr>
          <w:rFonts w:ascii="CMU Concrete" w:hAnsi="CMU Concrete" w:hint="eastAsia"/>
        </w:rPr>
        <w:t>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5695E9AB" w14:textId="77777777" w:rsidR="00FA2380" w:rsidRPr="00D4048A" w:rsidRDefault="00FA2380" w:rsidP="00FA2380">
      <w:pPr>
        <w:pStyle w:val="11"/>
      </w:pPr>
      <w:r w:rsidRPr="00D4048A">
        <w:t xml:space="preserve">_SKEWNESS(num) </w:t>
      </w:r>
    </w:p>
    <w:p w14:paraId="5032204F"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2E0E52B6"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왜도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687EC0D" w14:textId="77777777" w:rsidR="00FA2380" w:rsidRPr="00D4048A" w:rsidRDefault="00FA2380" w:rsidP="00FA2380">
      <w:pPr>
        <w:pStyle w:val="11"/>
      </w:pPr>
      <w:r w:rsidRPr="00D4048A">
        <w:t xml:space="preserve">_SQRSUM(num) </w:t>
      </w:r>
    </w:p>
    <w:p w14:paraId="5777AA0E"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24C3B454"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제곱의</w:t>
      </w:r>
      <w:r w:rsidRPr="00D4048A">
        <w:rPr>
          <w:rFonts w:ascii="CMU Concrete" w:hAnsi="CMU Concrete"/>
        </w:rPr>
        <w:t xml:space="preserve"> </w:t>
      </w:r>
      <w:r w:rsidRPr="00D4048A">
        <w:rPr>
          <w:rFonts w:ascii="CMU Concrete" w:hAnsi="CMU Concrete"/>
        </w:rPr>
        <w:t>합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2E9BACF" w14:textId="77777777" w:rsidR="00FA2380" w:rsidRPr="00D4048A" w:rsidRDefault="00FA2380" w:rsidP="00FA2380">
      <w:pPr>
        <w:pStyle w:val="11"/>
      </w:pPr>
      <w:r w:rsidRPr="00D4048A">
        <w:t xml:space="preserve">_STD(num) </w:t>
      </w:r>
    </w:p>
    <w:p w14:paraId="5BB044D4"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144D6A9D"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표준편차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8FFBB3C" w14:textId="77777777" w:rsidR="00FA2380" w:rsidRPr="00D4048A" w:rsidRDefault="00FA2380" w:rsidP="00FA2380">
      <w:pPr>
        <w:pStyle w:val="11"/>
      </w:pPr>
      <w:r w:rsidRPr="00D4048A">
        <w:t>_STD</w:t>
      </w:r>
      <w:r>
        <w:rPr>
          <w:rFonts w:hint="eastAsia"/>
        </w:rPr>
        <w:t>P</w:t>
      </w:r>
      <w:r w:rsidRPr="00D4048A">
        <w:t xml:space="preserve">(num) </w:t>
      </w:r>
    </w:p>
    <w:p w14:paraId="05BEE177"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06DC3EAB" w14:textId="77777777" w:rsidR="00FA2380" w:rsidRPr="00317B45"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Pr>
          <w:rFonts w:ascii="CMU Concrete" w:hAnsi="CMU Concrete" w:hint="eastAsia"/>
        </w:rPr>
        <w:t xml:space="preserve"> </w:t>
      </w:r>
      <w:r>
        <w:rPr>
          <w:rFonts w:ascii="CMU Concrete" w:hAnsi="CMU Concrete" w:hint="eastAsia"/>
        </w:rPr>
        <w:t>모집단의</w:t>
      </w:r>
      <w:r w:rsidRPr="00D4048A">
        <w:rPr>
          <w:rFonts w:ascii="CMU Concrete" w:hAnsi="CMU Concrete"/>
        </w:rPr>
        <w:t> </w:t>
      </w:r>
      <w:r w:rsidRPr="00D4048A">
        <w:rPr>
          <w:rFonts w:ascii="CMU Concrete" w:hAnsi="CMU Concrete"/>
        </w:rPr>
        <w:t>표준편차를</w:t>
      </w:r>
      <w:r w:rsidRPr="00D4048A">
        <w:rPr>
          <w:rFonts w:ascii="CMU Concrete" w:hAnsi="CMU Concrete"/>
        </w:rPr>
        <w:t xml:space="preserve"> </w:t>
      </w:r>
      <w:r w:rsidRPr="00D4048A">
        <w:rPr>
          <w:rFonts w:ascii="CMU Concrete" w:hAnsi="CMU Concrete"/>
        </w:rPr>
        <w:t>반환합니다</w:t>
      </w:r>
      <w:r>
        <w:rPr>
          <w:rFonts w:ascii="CMU Concrete" w:hAnsi="CMU Concrete" w:hint="eastAsia"/>
        </w:rPr>
        <w:t>.</w:t>
      </w:r>
    </w:p>
    <w:p w14:paraId="4A5CCE95" w14:textId="77777777" w:rsidR="00FA2380" w:rsidRPr="00D4048A" w:rsidRDefault="00FA2380" w:rsidP="00FA2380">
      <w:pPr>
        <w:pStyle w:val="11"/>
      </w:pPr>
      <w:r w:rsidRPr="00D4048A">
        <w:t xml:space="preserve">_SUM(num) </w:t>
      </w:r>
    </w:p>
    <w:p w14:paraId="656E0743"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49198D13"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총합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445F5C7" w14:textId="77777777" w:rsidR="00FA2380" w:rsidRPr="00D4048A" w:rsidRDefault="00FA2380" w:rsidP="00FA2380">
      <w:pPr>
        <w:pStyle w:val="11"/>
      </w:pPr>
      <w:r w:rsidRPr="00D4048A">
        <w:t>_</w:t>
      </w:r>
      <w:r>
        <w:rPr>
          <w:rFonts w:hint="eastAsia"/>
        </w:rPr>
        <w:t>TRIMMEAN</w:t>
      </w:r>
      <w:r w:rsidRPr="00D4048A">
        <w:t>(num</w:t>
      </w:r>
      <w:r>
        <w:rPr>
          <w:rFonts w:hint="eastAsia"/>
        </w:rPr>
        <w:t>1, num2</w:t>
      </w:r>
      <w:r w:rsidRPr="00D4048A">
        <w:t xml:space="preserve">) </w:t>
      </w:r>
    </w:p>
    <w:p w14:paraId="3AF2D85E" w14:textId="77777777" w:rsidR="00FA2380" w:rsidRPr="00D4048A" w:rsidRDefault="00FA2380" w:rsidP="00FA2380">
      <w:pPr>
        <w:pStyle w:val="p2"/>
        <w:rPr>
          <w:rFonts w:ascii="CMU Concrete" w:hAnsi="CMU Concrete"/>
        </w:rPr>
      </w:pPr>
      <w:r>
        <w:rPr>
          <w:rFonts w:ascii="CMU Concrete" w:hAnsi="CMU Concrete" w:hint="eastAsia"/>
        </w:rPr>
        <w:t>n</w:t>
      </w:r>
      <w:r w:rsidRPr="00D4048A">
        <w:rPr>
          <w:rFonts w:ascii="CMU Concrete" w:hAnsi="CMU Concrete"/>
        </w:rPr>
        <w:t>um</w:t>
      </w:r>
      <w:r>
        <w:rPr>
          <w:rFonts w:ascii="CMU Concrete" w:hAnsi="CMU Concrete" w:hint="eastAsia"/>
        </w:rPr>
        <w:t>1</w:t>
      </w:r>
      <w:r w:rsidRPr="00D4048A">
        <w:rPr>
          <w:rFonts w:ascii="CMU Concrete" w:hAnsi="CMU Concrete"/>
        </w:rPr>
        <w:t xml:space="preserve">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r>
        <w:rPr>
          <w:rFonts w:ascii="CMU Concrete" w:hAnsi="CMU Concrete" w:hint="eastAsia"/>
        </w:rPr>
        <w:t>, num2 : k</w:t>
      </w:r>
    </w:p>
    <w:p w14:paraId="11635868"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Pr>
          <w:rFonts w:ascii="CMU Concrete" w:hAnsi="CMU Concrete" w:hint="eastAsia"/>
        </w:rPr>
        <w:t>절사평균</w:t>
      </w:r>
      <w:r>
        <w:rPr>
          <w:rFonts w:ascii="CMU Concrete" w:hAnsi="CMU Concrete" w:hint="eastAsia"/>
        </w:rPr>
        <w:t xml:space="preserve">( </w:t>
      </w:r>
      <w:r>
        <w:rPr>
          <w:rFonts w:ascii="CMU Concrete" w:hAnsi="CMU Concrete" w:hint="eastAsia"/>
        </w:rPr>
        <w:t>이상치를</w:t>
      </w:r>
      <w:r>
        <w:rPr>
          <w:rFonts w:ascii="CMU Concrete" w:hAnsi="CMU Concrete" w:hint="eastAsia"/>
        </w:rPr>
        <w:t xml:space="preserve"> </w:t>
      </w:r>
      <w:r>
        <w:rPr>
          <w:rFonts w:ascii="CMU Concrete" w:hAnsi="CMU Concrete" w:hint="eastAsia"/>
        </w:rPr>
        <w:t>제외한</w:t>
      </w:r>
      <w:r>
        <w:rPr>
          <w:rFonts w:ascii="CMU Concrete" w:hAnsi="CMU Concrete" w:hint="eastAsia"/>
        </w:rPr>
        <w:t xml:space="preserve"> </w:t>
      </w:r>
      <w:r>
        <w:rPr>
          <w:rFonts w:ascii="CMU Concrete" w:hAnsi="CMU Concrete" w:hint="eastAsia"/>
        </w:rPr>
        <w:t>평균</w:t>
      </w:r>
      <w:r>
        <w:rPr>
          <w:rFonts w:ascii="CMU Concrete" w:hAnsi="CMU Concrete" w:hint="eastAsia"/>
        </w:rPr>
        <w:t xml:space="preserve"> )</w:t>
      </w:r>
      <w:r>
        <w:rPr>
          <w:rFonts w:ascii="CMU Concrete" w:hAnsi="CMU Concrete" w:hint="eastAsia"/>
        </w:rPr>
        <w:t>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2B43417C" w14:textId="77777777" w:rsidR="00FA2380" w:rsidRPr="00D4048A" w:rsidRDefault="00FA2380" w:rsidP="00FA2380">
      <w:pPr>
        <w:pStyle w:val="11"/>
      </w:pPr>
      <w:r w:rsidRPr="00D4048A">
        <w:t>_</w:t>
      </w:r>
      <w:r>
        <w:rPr>
          <w:rFonts w:hint="eastAsia"/>
        </w:rPr>
        <w:t>USS</w:t>
      </w:r>
      <w:r w:rsidRPr="00D4048A">
        <w:t xml:space="preserve">(num) </w:t>
      </w:r>
    </w:p>
    <w:p w14:paraId="4E33F243" w14:textId="77777777" w:rsidR="00FA2380" w:rsidRDefault="00FA2380" w:rsidP="00FA2380">
      <w:pPr>
        <w:pStyle w:val="p2"/>
        <w:rPr>
          <w:rFonts w:ascii="CMU Concrete" w:hAnsi="CMU Concrete"/>
        </w:rPr>
      </w:pPr>
      <w:r>
        <w:rPr>
          <w:rFonts w:ascii="CMU Concrete" w:hAnsi="CMU Concrete" w:hint="eastAsia"/>
        </w:rPr>
        <w:t>n</w:t>
      </w:r>
      <w:r w:rsidRPr="00D4048A">
        <w:rPr>
          <w:rFonts w:ascii="CMU Concrete" w:hAnsi="CMU Concrete"/>
        </w:rPr>
        <w:t xml:space="preserve">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39E1C15E" w14:textId="77777777" w:rsidR="00FA2380" w:rsidRPr="00317B45"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Pr>
          <w:rFonts w:ascii="CMU Concrete" w:hAnsi="CMU Concrete" w:hint="eastAsia"/>
        </w:rPr>
        <w:t>제곱합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24C40280" w14:textId="77777777" w:rsidR="00FA2380" w:rsidRPr="00D4048A" w:rsidRDefault="00FA2380" w:rsidP="00FA2380">
      <w:pPr>
        <w:pStyle w:val="11"/>
      </w:pPr>
      <w:r w:rsidRPr="00D4048A">
        <w:t xml:space="preserve">_VARIANCE(num) </w:t>
      </w:r>
    </w:p>
    <w:p w14:paraId="0EA0A9B1"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449A9FD3"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AF24827" w14:textId="77777777" w:rsidR="00FA2380" w:rsidRPr="00D4048A" w:rsidRDefault="00FA2380" w:rsidP="00FA2380">
      <w:pPr>
        <w:pStyle w:val="11"/>
      </w:pPr>
      <w:r w:rsidRPr="00D4048A">
        <w:t> _</w:t>
      </w:r>
      <w:r>
        <w:rPr>
          <w:rFonts w:hint="eastAsia"/>
        </w:rPr>
        <w:t>VARP</w:t>
      </w:r>
      <w:r w:rsidRPr="00D4048A">
        <w:t xml:space="preserve">(num) </w:t>
      </w:r>
    </w:p>
    <w:p w14:paraId="3BC6EC97" w14:textId="77777777" w:rsidR="00FA2380" w:rsidRDefault="00FA2380" w:rsidP="00FA2380">
      <w:pPr>
        <w:pStyle w:val="p2"/>
        <w:rPr>
          <w:rFonts w:ascii="CMU Concrete" w:hAnsi="CMU Concrete"/>
        </w:rPr>
      </w:pPr>
      <w:r>
        <w:rPr>
          <w:rFonts w:ascii="CMU Concrete" w:hAnsi="CMU Concrete" w:hint="eastAsia"/>
        </w:rPr>
        <w:t>n</w:t>
      </w:r>
      <w:r w:rsidRPr="00D4048A">
        <w:rPr>
          <w:rFonts w:ascii="CMU Concrete" w:hAnsi="CMU Concrete"/>
        </w:rPr>
        <w:t xml:space="preserve">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596F3066" w14:textId="77777777" w:rsidR="00FA2380" w:rsidRPr="00317B45"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w:t>
      </w:r>
      <w:r>
        <w:rPr>
          <w:rFonts w:ascii="CMU Concrete" w:hAnsi="CMU Concrete" w:hint="eastAsia"/>
        </w:rPr>
        <w:t>모집단의</w:t>
      </w:r>
      <w:r>
        <w:rPr>
          <w:rFonts w:ascii="CMU Concrete" w:hAnsi="CMU Concrete" w:hint="eastAsia"/>
        </w:rPr>
        <w:t xml:space="preserve"> </w:t>
      </w:r>
      <w:r>
        <w:rPr>
          <w:rFonts w:ascii="CMU Concrete" w:hAnsi="CMU Concrete" w:hint="eastAsia"/>
        </w:rPr>
        <w:t>분산을</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19A0A734" w14:textId="77777777" w:rsidR="00FA2380" w:rsidRPr="00317B45" w:rsidRDefault="00FA2380" w:rsidP="00FA2380">
      <w:pPr>
        <w:pStyle w:val="p2"/>
        <w:rPr>
          <w:rFonts w:ascii="CMU Concrete" w:hAnsi="CMU Concrete"/>
        </w:rPr>
      </w:pPr>
    </w:p>
    <w:p w14:paraId="433B29D1" w14:textId="77777777" w:rsidR="00FA2380" w:rsidRPr="00D4048A" w:rsidRDefault="00FA2380" w:rsidP="00FA2380">
      <w:pPr>
        <w:pStyle w:val="11"/>
        <w:rPr>
          <w:sz w:val="24"/>
          <w:szCs w:val="24"/>
        </w:rPr>
      </w:pPr>
      <w:r w:rsidRPr="00D4048A">
        <w:rPr>
          <w:sz w:val="24"/>
          <w:szCs w:val="24"/>
        </w:rPr>
        <w:t>이산형</w:t>
      </w:r>
      <w:r w:rsidRPr="00D4048A">
        <w:rPr>
          <w:sz w:val="24"/>
          <w:szCs w:val="24"/>
        </w:rPr>
        <w:t xml:space="preserve"> </w:t>
      </w:r>
      <w:r w:rsidRPr="00D4048A">
        <w:rPr>
          <w:sz w:val="24"/>
          <w:szCs w:val="24"/>
        </w:rPr>
        <w:t>변수</w:t>
      </w:r>
    </w:p>
    <w:p w14:paraId="4FC00C0B" w14:textId="77777777" w:rsidR="00FA2380" w:rsidRPr="00D4048A" w:rsidRDefault="00FA2380" w:rsidP="00FA2380">
      <w:pPr>
        <w:pStyle w:val="11"/>
      </w:pPr>
      <w:r>
        <w:t>_C</w:t>
      </w:r>
      <w:r w:rsidRPr="00D4048A">
        <w:t>L</w:t>
      </w:r>
      <w:r>
        <w:rPr>
          <w:rFonts w:hint="eastAsia"/>
        </w:rPr>
        <w:t>A</w:t>
      </w:r>
      <w:r w:rsidRPr="00D4048A">
        <w:t xml:space="preserve">SSCNT(num) </w:t>
      </w:r>
    </w:p>
    <w:p w14:paraId="159AE907"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72EA5BA6"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총</w:t>
      </w:r>
      <w:r w:rsidRPr="00D4048A">
        <w:rPr>
          <w:rFonts w:ascii="CMU Concrete" w:hAnsi="CMU Concrete"/>
        </w:rPr>
        <w:t xml:space="preserve"> Class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몇가지</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지</w:t>
      </w:r>
      <w:r w:rsidRPr="00D4048A">
        <w:rPr>
          <w:rFonts w:ascii="CMU Concrete" w:hAnsi="CMU Concrete"/>
        </w:rPr>
        <w:t xml:space="preserve"> </w:t>
      </w:r>
      <w:r w:rsidRPr="00D4048A">
        <w:rPr>
          <w:rFonts w:ascii="CMU Concrete" w:hAnsi="CMU Concrete"/>
        </w:rPr>
        <w:t>알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p>
    <w:p w14:paraId="23CAF2A8" w14:textId="77777777" w:rsidR="00FA2380" w:rsidRPr="006C16B0" w:rsidRDefault="00FA2380" w:rsidP="00FA2380">
      <w:pPr>
        <w:pStyle w:val="11"/>
        <w:rPr>
          <w:lang w:val="pt-BR"/>
        </w:rPr>
      </w:pPr>
      <w:r w:rsidRPr="006C16B0">
        <w:rPr>
          <w:lang w:val="pt-BR"/>
        </w:rPr>
        <w:t xml:space="preserve">_CLASSTOVAL(num1, num2) </w:t>
      </w:r>
    </w:p>
    <w:p w14:paraId="3BCBDA8B" w14:textId="77777777" w:rsidR="00FA2380" w:rsidRPr="00D4048A" w:rsidRDefault="00FA2380" w:rsidP="00FA2380">
      <w:pPr>
        <w:pStyle w:val="p2"/>
        <w:rPr>
          <w:rFonts w:ascii="CMU Concrete" w:hAnsi="CMU Concrete"/>
        </w:rPr>
      </w:pPr>
      <w:r w:rsidRPr="00D4048A">
        <w:rPr>
          <w:rFonts w:ascii="CMU Concrete" w:hAnsi="CMU Concrete"/>
        </w:rPr>
        <w:t xml:space="preserve">num1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num2: class index </w:t>
      </w:r>
    </w:p>
    <w:p w14:paraId="168BD33A"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num2</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Class</w:t>
      </w:r>
      <w:r w:rsidRPr="00D4048A">
        <w:rPr>
          <w:rFonts w:ascii="CMU Concrete" w:hAnsi="CMU Concrete"/>
        </w:rPr>
        <w:t>의</w:t>
      </w:r>
      <w:r w:rsidRPr="00D4048A">
        <w:rPr>
          <w:rFonts w:ascii="CMU Concrete" w:hAnsi="CMU Concrete"/>
        </w:rPr>
        <w:t xml:space="preserve"> </w:t>
      </w:r>
      <w:r w:rsidRPr="00D4048A">
        <w:rPr>
          <w:rFonts w:ascii="CMU Concrete" w:hAnsi="CMU Concrete"/>
        </w:rPr>
        <w:t>원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D330B8D" w14:textId="77777777" w:rsidR="00FA2380" w:rsidRPr="00D4048A" w:rsidRDefault="00FA2380" w:rsidP="00FA2380">
      <w:pPr>
        <w:pStyle w:val="11"/>
      </w:pPr>
      <w:r w:rsidRPr="00D4048A">
        <w:t xml:space="preserve">_MAXCNTINDEX(num) </w:t>
      </w:r>
    </w:p>
    <w:p w14:paraId="7A4ECB87"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3BE2F9CC"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Pr>
          <w:rFonts w:ascii="CMU Concrete" w:hAnsi="CMU Concrete" w:hint="eastAsia"/>
        </w:rPr>
        <w:t>횟</w:t>
      </w:r>
      <w:r w:rsidRPr="00D4048A">
        <w:rPr>
          <w:rFonts w:ascii="CMU Concrete" w:hAnsi="CMU Concrete"/>
        </w:rPr>
        <w:t>수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많은</w:t>
      </w:r>
      <w:r w:rsidRPr="00D4048A">
        <w:rPr>
          <w:rFonts w:ascii="CMU Concrete" w:hAnsi="CMU Concrete"/>
        </w:rPr>
        <w:t xml:space="preserve"> Class</w:t>
      </w:r>
      <w:r w:rsidRPr="00D4048A">
        <w:rPr>
          <w:rFonts w:ascii="CMU Concrete" w:hAnsi="CMU Concrete"/>
        </w:rPr>
        <w:t>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D95D56A" w14:textId="77777777" w:rsidR="00FA2380" w:rsidRPr="00D4048A" w:rsidRDefault="00FA2380" w:rsidP="00FA2380">
      <w:pPr>
        <w:pStyle w:val="11"/>
      </w:pPr>
      <w:r w:rsidRPr="00D4048A">
        <w:t xml:space="preserve">_MINCNTINDEX(num) </w:t>
      </w:r>
    </w:p>
    <w:p w14:paraId="4828EFDD"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w:t>
      </w:r>
    </w:p>
    <w:p w14:paraId="6586DF81"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횟수가</w:t>
      </w:r>
      <w:r w:rsidRPr="00D4048A">
        <w:rPr>
          <w:rFonts w:ascii="CMU Concrete" w:hAnsi="CMU Concrete"/>
        </w:rPr>
        <w:t xml:space="preserve"> </w:t>
      </w:r>
      <w:r w:rsidRPr="00D4048A">
        <w:rPr>
          <w:rFonts w:ascii="CMU Concrete" w:hAnsi="CMU Concrete"/>
        </w:rPr>
        <w:t>가장</w:t>
      </w:r>
      <w:r w:rsidRPr="00D4048A">
        <w:rPr>
          <w:rFonts w:ascii="CMU Concrete" w:hAnsi="CMU Concrete"/>
        </w:rPr>
        <w:t> </w:t>
      </w:r>
      <w:r w:rsidRPr="00D4048A">
        <w:rPr>
          <w:rFonts w:ascii="CMU Concrete" w:hAnsi="CMU Concrete"/>
        </w:rPr>
        <w:t>적은</w:t>
      </w:r>
      <w:r w:rsidRPr="00D4048A">
        <w:rPr>
          <w:rFonts w:ascii="CMU Concrete" w:hAnsi="CMU Concrete"/>
        </w:rPr>
        <w:t xml:space="preserve"> Class</w:t>
      </w:r>
      <w:r w:rsidRPr="00D4048A">
        <w:rPr>
          <w:rFonts w:ascii="CMU Concrete" w:hAnsi="CMU Concrete"/>
        </w:rPr>
        <w:t>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w:t>
      </w:r>
    </w:p>
    <w:p w14:paraId="02393920" w14:textId="77777777" w:rsidR="00FA2380" w:rsidRPr="00D4048A" w:rsidRDefault="00FA2380" w:rsidP="00FA2380">
      <w:pPr>
        <w:rPr>
          <w:rFonts w:ascii="CMU Concrete" w:hAnsi="CMU Concrete"/>
        </w:rPr>
      </w:pPr>
    </w:p>
    <w:p w14:paraId="68512B42" w14:textId="77777777" w:rsidR="00FA2380" w:rsidRPr="00D4048A" w:rsidRDefault="00FA2380" w:rsidP="00822CCC">
      <w:pPr>
        <w:pStyle w:val="000"/>
        <w:ind w:firstLine="108"/>
      </w:pPr>
      <w:bookmarkStart w:id="1718" w:name="_Toc93916184"/>
      <w:bookmarkStart w:id="1719" w:name="_Toc94670726"/>
      <w:bookmarkStart w:id="1720" w:name="_Toc94688473"/>
      <w:bookmarkStart w:id="1721" w:name="_Toc206929850"/>
      <w:bookmarkStart w:id="1722" w:name="_Toc206930018"/>
      <w:bookmarkStart w:id="1723" w:name="_Toc206930185"/>
      <w:bookmarkStart w:id="1724" w:name="_Toc207077329"/>
      <w:bookmarkStart w:id="1725" w:name="_Toc207077492"/>
      <w:bookmarkStart w:id="1726" w:name="_Toc207077654"/>
      <w:bookmarkStart w:id="1727" w:name="_Toc207079626"/>
      <w:bookmarkStart w:id="1728" w:name="_Toc207079789"/>
      <w:bookmarkStart w:id="1729" w:name="_Toc283655462"/>
      <w:bookmarkStart w:id="1730" w:name="_Toc67925733"/>
      <w:r w:rsidRPr="00D4048A">
        <w:t>A1.1.6 정보</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0CF56A62" w14:textId="77777777" w:rsidR="00FA2380" w:rsidRPr="00D4048A" w:rsidRDefault="00FA2380" w:rsidP="00FA2380">
      <w:pPr>
        <w:pStyle w:val="11"/>
      </w:pPr>
      <w:r w:rsidRPr="00D4048A">
        <w:t xml:space="preserve">BETWEEN(val, lval, hval) </w:t>
      </w:r>
    </w:p>
    <w:p w14:paraId="3DFEEF31"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lval : </w:t>
      </w:r>
      <w:r w:rsidRPr="00D4048A">
        <w:rPr>
          <w:rFonts w:ascii="CMU Concrete" w:hAnsi="CMU Concrete"/>
        </w:rPr>
        <w:t>임의값</w:t>
      </w:r>
      <w:r w:rsidRPr="00D4048A">
        <w:rPr>
          <w:rFonts w:ascii="CMU Concrete" w:hAnsi="CMU Concrete"/>
        </w:rPr>
        <w:t xml:space="preserve">, hval : </w:t>
      </w:r>
      <w:r w:rsidRPr="00D4048A">
        <w:rPr>
          <w:rFonts w:ascii="CMU Concrete" w:hAnsi="CMU Concrete"/>
        </w:rPr>
        <w:t>임의값</w:t>
      </w:r>
      <w:r w:rsidRPr="00D4048A">
        <w:rPr>
          <w:rFonts w:ascii="CMU Concrete" w:hAnsi="CMU Concrete"/>
        </w:rPr>
        <w:t xml:space="preserve">  </w:t>
      </w:r>
    </w:p>
    <w:p w14:paraId="782B107A" w14:textId="77777777" w:rsidR="00FA2380" w:rsidRPr="00D4048A"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sidRPr="00D4048A">
        <w:rPr>
          <w:rFonts w:ascii="CMU Concrete" w:hAnsi="CMU Concrete"/>
        </w:rPr>
        <w:t xml:space="preserve"> lval</w:t>
      </w:r>
      <w:r w:rsidRPr="00D4048A">
        <w:rPr>
          <w:rFonts w:ascii="CMU Concrete" w:hAnsi="CMU Concrete"/>
        </w:rPr>
        <w:t>과</w:t>
      </w:r>
      <w:r w:rsidRPr="00D4048A">
        <w:rPr>
          <w:rFonts w:ascii="CMU Concrete" w:hAnsi="CMU Concrete"/>
        </w:rPr>
        <w:t xml:space="preserve"> hval </w:t>
      </w:r>
      <w:r w:rsidRPr="00D4048A">
        <w:rPr>
          <w:rFonts w:ascii="CMU Concrete" w:hAnsi="CMU Concrete"/>
        </w:rPr>
        <w:t>사이에</w:t>
      </w:r>
      <w:r w:rsidRPr="00D4048A">
        <w:rPr>
          <w:rFonts w:ascii="CMU Concrete" w:hAnsi="CMU Concrete"/>
        </w:rPr>
        <w:t xml:space="preserve"> </w:t>
      </w:r>
      <w:r w:rsidRPr="00D4048A">
        <w:rPr>
          <w:rFonts w:ascii="CMU Concrete" w:hAnsi="CMU Concrete"/>
        </w:rPr>
        <w:t>있다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72404D1" w14:textId="77777777" w:rsidR="00FA2380" w:rsidRPr="00D4048A" w:rsidRDefault="00FA2380" w:rsidP="00FA2380">
      <w:pPr>
        <w:pStyle w:val="p2"/>
        <w:rPr>
          <w:rFonts w:ascii="CMU Concrete" w:hAnsi="CMU Concrete"/>
        </w:rPr>
      </w:pPr>
      <w:r w:rsidRPr="00D4048A">
        <w:rPr>
          <w:rFonts w:ascii="CMU Concrete" w:hAnsi="CMU Concrete"/>
        </w:rPr>
        <w:t xml:space="preserve">BETWEEN(1, 0, 2) </w:t>
      </w:r>
      <w:r w:rsidRPr="00D4048A">
        <w:rPr>
          <w:rFonts w:ascii="CMU Concrete" w:hAnsi="CMU Concrete"/>
        </w:rPr>
        <w:sym w:font="Wingdings" w:char="F0E8"/>
      </w:r>
      <w:r w:rsidRPr="00D4048A">
        <w:rPr>
          <w:rFonts w:ascii="CMU Concrete" w:hAnsi="CMU Concrete"/>
        </w:rPr>
        <w:t xml:space="preserve"> TRUE  </w:t>
      </w:r>
    </w:p>
    <w:p w14:paraId="2BD9A05E" w14:textId="77777777" w:rsidR="00FA2380" w:rsidRPr="00D4048A" w:rsidRDefault="00FA2380" w:rsidP="00FA2380">
      <w:pPr>
        <w:pStyle w:val="11"/>
      </w:pPr>
      <w:r w:rsidRPr="00D4048A">
        <w:t xml:space="preserve">DATASIZE() </w:t>
      </w:r>
    </w:p>
    <w:p w14:paraId="56E9F2D7" w14:textId="77777777" w:rsidR="00FA2380"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사용하고</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w:t>
      </w:r>
      <w:r w:rsidRPr="00D4048A">
        <w:rPr>
          <w:rFonts w:ascii="CMU Concrete" w:hAnsi="CMU Concrete"/>
        </w:rPr>
        <w:t>데이터의</w:t>
      </w:r>
      <w:r w:rsidRPr="00D4048A">
        <w:rPr>
          <w:rFonts w:ascii="CMU Concrete" w:hAnsi="CMU Concrete"/>
        </w:rPr>
        <w:t xml:space="preserve"> </w:t>
      </w:r>
      <w:r w:rsidRPr="00D4048A">
        <w:rPr>
          <w:rFonts w:ascii="CMU Concrete" w:hAnsi="CMU Concrete"/>
        </w:rPr>
        <w:t>크기</w:t>
      </w:r>
      <w:r w:rsidRPr="00D4048A">
        <w:rPr>
          <w:rFonts w:ascii="CMU Concrete" w:hAnsi="CMU Concrete"/>
        </w:rPr>
        <w:t xml:space="preserve"> (</w:t>
      </w:r>
      <w:r w:rsidR="0008031E">
        <w:rPr>
          <w:rFonts w:ascii="CMU Concrete" w:hAnsi="CMU Concrete" w:hint="eastAsia"/>
        </w:rPr>
        <w:t>행</w:t>
      </w:r>
      <w:r w:rsidRPr="00D4048A">
        <w:rPr>
          <w:rFonts w:ascii="CMU Concrete" w:hAnsi="CMU Concrete"/>
        </w:rPr>
        <w:t xml:space="preserve"> </w:t>
      </w:r>
      <w:r w:rsidRPr="00D4048A">
        <w:rPr>
          <w:rFonts w:ascii="CMU Concrete" w:hAnsi="CMU Concrete"/>
        </w:rPr>
        <w:t>개수</w:t>
      </w:r>
      <w:r w:rsidRPr="00D4048A">
        <w:rPr>
          <w:rFonts w:ascii="CMU Concrete" w:hAnsi="CMU Concrete"/>
        </w:rPr>
        <w:t>)</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Pr>
          <w:rFonts w:ascii="CMU Concrete" w:hAnsi="CMU Concrete"/>
        </w:rPr>
        <w:t>.</w:t>
      </w:r>
    </w:p>
    <w:p w14:paraId="681600E3" w14:textId="77777777" w:rsidR="00FA2380" w:rsidRPr="006C16B0" w:rsidRDefault="00FA2380" w:rsidP="00FA2380">
      <w:pPr>
        <w:pStyle w:val="p2"/>
        <w:rPr>
          <w:rFonts w:ascii="CMU Concrete" w:hAnsi="CMU Concrete"/>
          <w:lang w:val="pt-BR"/>
        </w:rPr>
      </w:pPr>
      <w:r w:rsidRPr="006C16B0">
        <w:rPr>
          <w:rFonts w:ascii="CMU Concrete" w:hAnsi="CMU Concrete" w:hint="eastAsia"/>
          <w:lang w:val="pt-BR"/>
        </w:rPr>
        <w:t xml:space="preserve">DATASIZE() </w:t>
      </w:r>
      <w:r w:rsidRPr="00D4048A">
        <w:rPr>
          <w:rFonts w:ascii="CMU Concrete" w:hAnsi="CMU Concrete"/>
        </w:rPr>
        <w:sym w:font="Wingdings" w:char="F0E8"/>
      </w:r>
      <w:r w:rsidRPr="006C16B0">
        <w:rPr>
          <w:rFonts w:ascii="CMU Concrete" w:hAnsi="CMU Concrete" w:hint="eastAsia"/>
          <w:lang w:val="pt-BR"/>
        </w:rPr>
        <w:t xml:space="preserve"> 100</w:t>
      </w:r>
    </w:p>
    <w:p w14:paraId="2F2CFC0D" w14:textId="77777777" w:rsidR="00FA2380" w:rsidRPr="006C16B0" w:rsidRDefault="00FA2380" w:rsidP="00FA2380">
      <w:pPr>
        <w:pStyle w:val="11"/>
        <w:rPr>
          <w:lang w:val="pt-BR"/>
        </w:rPr>
      </w:pPr>
      <w:r w:rsidRPr="006C16B0">
        <w:rPr>
          <w:rFonts w:hint="eastAsia"/>
          <w:lang w:val="pt-BR"/>
        </w:rPr>
        <w:t>EQSTR</w:t>
      </w:r>
      <w:r w:rsidRPr="006C16B0">
        <w:rPr>
          <w:lang w:val="pt-BR"/>
        </w:rPr>
        <w:t>(val</w:t>
      </w:r>
      <w:r w:rsidRPr="006C16B0">
        <w:rPr>
          <w:rFonts w:hint="eastAsia"/>
          <w:lang w:val="pt-BR"/>
        </w:rPr>
        <w:t>1</w:t>
      </w:r>
      <w:r w:rsidRPr="006C16B0">
        <w:rPr>
          <w:lang w:val="pt-BR"/>
        </w:rPr>
        <w:t xml:space="preserve">, </w:t>
      </w:r>
      <w:r w:rsidRPr="006C16B0">
        <w:rPr>
          <w:rFonts w:hint="eastAsia"/>
          <w:lang w:val="pt-BR"/>
        </w:rPr>
        <w:t>val2[,</w:t>
      </w:r>
      <w:r w:rsidRPr="006C16B0">
        <w:rPr>
          <w:lang w:val="pt-BR"/>
        </w:rPr>
        <w:t>…</w:t>
      </w:r>
      <w:r w:rsidRPr="006C16B0">
        <w:rPr>
          <w:rFonts w:hint="eastAsia"/>
          <w:lang w:val="pt-BR"/>
        </w:rPr>
        <w:t>, valN]</w:t>
      </w:r>
      <w:r w:rsidRPr="006C16B0">
        <w:rPr>
          <w:lang w:val="pt-BR"/>
        </w:rPr>
        <w:t xml:space="preserve">) </w:t>
      </w:r>
    </w:p>
    <w:p w14:paraId="6BCE54AA" w14:textId="77777777" w:rsidR="00FA2380" w:rsidRDefault="00FA2380" w:rsidP="00FA2380">
      <w:pPr>
        <w:pStyle w:val="p2"/>
        <w:rPr>
          <w:rFonts w:ascii="CMU Concrete" w:hAnsi="CMU Concrete"/>
        </w:rPr>
      </w:pPr>
      <w:r w:rsidRPr="00D4048A">
        <w:rPr>
          <w:rFonts w:ascii="CMU Concrete" w:hAnsi="CMU Concrete"/>
        </w:rPr>
        <w:t xml:space="preserve">val1~valN : </w:t>
      </w:r>
      <w:r w:rsidRPr="00D4048A">
        <w:rPr>
          <w:rFonts w:ascii="CMU Concrete" w:hAnsi="CMU Concrete"/>
        </w:rPr>
        <w:t>임의</w:t>
      </w:r>
      <w:r w:rsidR="0008031E">
        <w:rPr>
          <w:rFonts w:ascii="CMU Concrete" w:hAnsi="CMU Concrete" w:hint="eastAsia"/>
        </w:rPr>
        <w:t>의</w:t>
      </w:r>
      <w:r w:rsidR="0008031E">
        <w:rPr>
          <w:rFonts w:ascii="CMU Concrete" w:hAnsi="CMU Concrete" w:hint="eastAsia"/>
        </w:rPr>
        <w:t xml:space="preserve"> </w:t>
      </w:r>
      <w:r w:rsidR="0008031E">
        <w:rPr>
          <w:rFonts w:ascii="CMU Concrete" w:hAnsi="CMU Concrete" w:hint="eastAsia"/>
        </w:rPr>
        <w:t>문자값</w:t>
      </w:r>
    </w:p>
    <w:p w14:paraId="6592E4B5" w14:textId="77777777" w:rsidR="00FA2380" w:rsidRDefault="00FA2380" w:rsidP="00FA2380">
      <w:pPr>
        <w:pStyle w:val="p2"/>
        <w:rPr>
          <w:rFonts w:ascii="CMU Concrete" w:hAnsi="CMU Concrete"/>
        </w:rPr>
      </w:pPr>
      <w:r>
        <w:rPr>
          <w:rFonts w:ascii="CMU Concrete" w:hAnsi="CMU Concrete" w:hint="eastAsia"/>
        </w:rPr>
        <w:t>문자형</w:t>
      </w:r>
      <w:r>
        <w:rPr>
          <w:rFonts w:ascii="CMU Concrete" w:hAnsi="CMU Concrete" w:hint="eastAsia"/>
        </w:rPr>
        <w:t xml:space="preserve"> val1</w:t>
      </w:r>
      <w:r>
        <w:rPr>
          <w:rFonts w:ascii="CMU Concrete" w:hAnsi="CMU Concrete" w:hint="eastAsia"/>
        </w:rPr>
        <w:t>과</w:t>
      </w:r>
      <w:r>
        <w:rPr>
          <w:rFonts w:ascii="CMU Concrete" w:hAnsi="CMU Concrete" w:hint="eastAsia"/>
        </w:rPr>
        <w:t xml:space="preserve"> valN </w:t>
      </w:r>
      <w:r>
        <w:rPr>
          <w:rFonts w:ascii="CMU Concrete" w:hAnsi="CMU Concrete" w:hint="eastAsia"/>
        </w:rPr>
        <w:t>사이의</w:t>
      </w:r>
      <w:r>
        <w:rPr>
          <w:rFonts w:ascii="CMU Concrete" w:hAnsi="CMU Concrete" w:hint="eastAsia"/>
        </w:rPr>
        <w:t xml:space="preserve"> </w:t>
      </w:r>
      <w:r>
        <w:rPr>
          <w:rFonts w:ascii="CMU Concrete" w:hAnsi="CMU Concrete" w:hint="eastAsia"/>
        </w:rPr>
        <w:t>값이</w:t>
      </w:r>
      <w:r>
        <w:rPr>
          <w:rFonts w:ascii="CMU Concrete" w:hAnsi="CMU Concrete" w:hint="eastAsia"/>
        </w:rPr>
        <w:t xml:space="preserve"> </w:t>
      </w:r>
      <w:r>
        <w:rPr>
          <w:rFonts w:ascii="CMU Concrete" w:hAnsi="CMU Concrete" w:hint="eastAsia"/>
        </w:rPr>
        <w:t>모두</w:t>
      </w:r>
      <w:r>
        <w:rPr>
          <w:rFonts w:ascii="CMU Concrete" w:hAnsi="CMU Concrete" w:hint="eastAsia"/>
        </w:rPr>
        <w:t xml:space="preserve"> </w:t>
      </w:r>
      <w:r>
        <w:rPr>
          <w:rFonts w:ascii="CMU Concrete" w:hAnsi="CMU Concrete" w:hint="eastAsia"/>
        </w:rPr>
        <w:t>같다면</w:t>
      </w:r>
      <w:r>
        <w:rPr>
          <w:rFonts w:ascii="CMU Concrete" w:hAnsi="CMU Concrete" w:hint="eastAsia"/>
        </w:rPr>
        <w:t xml:space="preserve"> TRUE</w:t>
      </w:r>
      <w:r>
        <w:rPr>
          <w:rFonts w:ascii="CMU Concrete" w:hAnsi="CMU Concrete" w:hint="eastAsia"/>
        </w:rPr>
        <w:t>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4F5CE3C5" w14:textId="77777777" w:rsidR="00FA2380" w:rsidRPr="00D4048A" w:rsidRDefault="00FA2380" w:rsidP="00FA2380">
      <w:pPr>
        <w:pStyle w:val="p2"/>
        <w:rPr>
          <w:rFonts w:ascii="CMU Concrete" w:hAnsi="CMU Concrete"/>
        </w:rPr>
      </w:pPr>
      <w:r>
        <w:rPr>
          <w:rFonts w:ascii="CMU Concrete" w:hAnsi="CMU Concrete" w:hint="eastAsia"/>
        </w:rPr>
        <w:t>EQSTR(</w:t>
      </w:r>
      <w:r>
        <w:rPr>
          <w:rFonts w:ascii="CMU Concrete" w:hAnsi="CMU Concrete"/>
        </w:rPr>
        <w:t>“</w:t>
      </w:r>
      <w:r>
        <w:rPr>
          <w:rFonts w:ascii="CMU Concrete" w:hAnsi="CMU Concrete" w:hint="eastAsia"/>
        </w:rPr>
        <w:t>A</w:t>
      </w:r>
      <w:r>
        <w:rPr>
          <w:rFonts w:ascii="CMU Concrete" w:hAnsi="CMU Concrete"/>
        </w:rPr>
        <w:t>”</w:t>
      </w:r>
      <w:r>
        <w:rPr>
          <w:rFonts w:ascii="CMU Concrete" w:hAnsi="CMU Concrete" w:hint="eastAsia"/>
        </w:rPr>
        <w:t xml:space="preserve">, </w:t>
      </w:r>
      <w:r>
        <w:rPr>
          <w:rFonts w:ascii="CMU Concrete" w:hAnsi="CMU Concrete"/>
        </w:rPr>
        <w:t>“</w:t>
      </w:r>
      <w:r>
        <w:rPr>
          <w:rFonts w:ascii="CMU Concrete" w:hAnsi="CMU Concrete" w:hint="eastAsia"/>
        </w:rPr>
        <w:t>A</w:t>
      </w:r>
      <w:r>
        <w:rPr>
          <w:rFonts w:ascii="CMU Concrete" w:hAnsi="CMU Concrete"/>
        </w:rPr>
        <w:t>”</w:t>
      </w:r>
      <w:r>
        <w:rPr>
          <w:rFonts w:ascii="CMU Concrete" w:hAnsi="CMU Concrete" w:hint="eastAsia"/>
        </w:rPr>
        <w:t xml:space="preserve">) </w:t>
      </w:r>
      <w:r w:rsidRPr="00D4048A">
        <w:rPr>
          <w:rFonts w:ascii="CMU Concrete" w:hAnsi="CMU Concrete"/>
        </w:rPr>
        <w:sym w:font="Wingdings" w:char="F0E8"/>
      </w:r>
      <w:r>
        <w:rPr>
          <w:rFonts w:ascii="CMU Concrete" w:hAnsi="CMU Concrete" w:hint="eastAsia"/>
        </w:rPr>
        <w:t xml:space="preserve"> TRUE</w:t>
      </w:r>
    </w:p>
    <w:p w14:paraId="399AEB9C" w14:textId="77777777" w:rsidR="00FA2380" w:rsidRPr="00D4048A" w:rsidRDefault="00FA2380" w:rsidP="00FA2380">
      <w:pPr>
        <w:pStyle w:val="11"/>
      </w:pPr>
      <w:r w:rsidRPr="00D4048A">
        <w:t xml:space="preserve">ISALPHA(text) </w:t>
      </w:r>
    </w:p>
    <w:p w14:paraId="074DA0DC" w14:textId="77777777" w:rsidR="00FA2380" w:rsidRPr="00D4048A" w:rsidRDefault="00FA2380" w:rsidP="00FA2380">
      <w:pPr>
        <w:pStyle w:val="p2"/>
        <w:rPr>
          <w:rFonts w:ascii="CMU Concrete" w:hAnsi="CMU Concrete"/>
        </w:rPr>
      </w:pPr>
      <w:r w:rsidRPr="00D4048A">
        <w:rPr>
          <w:rFonts w:ascii="CMU Concrete" w:hAnsi="CMU Concrete"/>
        </w:rPr>
        <w:t xml:space="preserve">text : </w:t>
      </w:r>
      <w:r w:rsidRPr="00D4048A">
        <w:rPr>
          <w:rFonts w:ascii="CMU Concrete" w:hAnsi="CMU Concrete"/>
        </w:rPr>
        <w:t>문자</w:t>
      </w:r>
      <w:r w:rsidRPr="00D4048A">
        <w:rPr>
          <w:rFonts w:ascii="CMU Concrete" w:hAnsi="CMU Concrete"/>
        </w:rPr>
        <w:t xml:space="preserve"> </w:t>
      </w:r>
    </w:p>
    <w:p w14:paraId="4820BB96" w14:textId="77777777" w:rsidR="00FA2380" w:rsidRPr="00D4048A" w:rsidRDefault="00FA2380" w:rsidP="00FA2380">
      <w:pPr>
        <w:pStyle w:val="p2"/>
        <w:rPr>
          <w:rFonts w:ascii="CMU Concrete" w:hAnsi="CMU Concrete"/>
        </w:rPr>
      </w:pPr>
      <w:r w:rsidRPr="00D4048A">
        <w:rPr>
          <w:rFonts w:ascii="CMU Concrete" w:hAnsi="CMU Concrete"/>
        </w:rPr>
        <w:t>text</w:t>
      </w:r>
      <w:r w:rsidRPr="00D4048A">
        <w:rPr>
          <w:rFonts w:ascii="CMU Concrete" w:hAnsi="CMU Concrete"/>
        </w:rPr>
        <w:t>가</w:t>
      </w:r>
      <w:r w:rsidRPr="00D4048A">
        <w:rPr>
          <w:rFonts w:ascii="CMU Concrete" w:hAnsi="CMU Concrete"/>
        </w:rPr>
        <w:t xml:space="preserve"> </w:t>
      </w:r>
      <w:r w:rsidRPr="00D4048A">
        <w:rPr>
          <w:rFonts w:ascii="CMU Concrete" w:hAnsi="CMU Concrete"/>
        </w:rPr>
        <w:t>알파벳이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AC95504" w14:textId="77777777" w:rsidR="00FA2380" w:rsidRPr="00D4048A" w:rsidRDefault="00FA2380" w:rsidP="00FA2380">
      <w:pPr>
        <w:pStyle w:val="p2"/>
        <w:rPr>
          <w:rFonts w:ascii="CMU Concrete" w:hAnsi="CMU Concrete"/>
        </w:rPr>
      </w:pPr>
      <w:r w:rsidRPr="00D4048A">
        <w:rPr>
          <w:rFonts w:ascii="CMU Concrete" w:hAnsi="CMU Concrete"/>
        </w:rPr>
        <w:t xml:space="preserve">ISALPHA("A") </w:t>
      </w:r>
      <w:r w:rsidRPr="00D4048A">
        <w:rPr>
          <w:rFonts w:ascii="CMU Concrete" w:hAnsi="CMU Concrete"/>
        </w:rPr>
        <w:sym w:font="Wingdings" w:char="F0E8"/>
      </w:r>
      <w:r w:rsidRPr="00D4048A">
        <w:rPr>
          <w:rFonts w:ascii="CMU Concrete" w:hAnsi="CMU Concrete"/>
        </w:rPr>
        <w:t> TRUE, ISALPHA(</w:t>
      </w:r>
      <w:r>
        <w:rPr>
          <w:rFonts w:ascii="CMU Concrete" w:hAnsi="CMU Concrete"/>
        </w:rPr>
        <w:t>“</w:t>
      </w:r>
      <w:r w:rsidRPr="00D4048A">
        <w:rPr>
          <w:rFonts w:ascii="CMU Concrete" w:hAnsi="CMU Concrete"/>
        </w:rPr>
        <w:t>123</w:t>
      </w:r>
      <w:r>
        <w:rPr>
          <w:rFonts w:ascii="CMU Concrete" w:hAnsi="CMU Concrete"/>
        </w:rPr>
        <w:t>”</w:t>
      </w:r>
      <w:r w:rsidRPr="00D4048A">
        <w:rPr>
          <w:rFonts w:ascii="CMU Concrete" w:hAnsi="CMU Concrete"/>
        </w:rPr>
        <w:t xml:space="preserve">)-&gt;FALSE  </w:t>
      </w:r>
    </w:p>
    <w:p w14:paraId="08CF4709" w14:textId="77777777" w:rsidR="00FA2380" w:rsidRPr="00D4048A" w:rsidRDefault="00FA2380" w:rsidP="00FA2380">
      <w:pPr>
        <w:pStyle w:val="11"/>
      </w:pPr>
      <w:r w:rsidRPr="00D4048A">
        <w:t xml:space="preserve">ISBOOL(val) </w:t>
      </w:r>
    </w:p>
    <w:p w14:paraId="12E4C9D0"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6E1EE41C" w14:textId="77777777" w:rsidR="00FA2380" w:rsidRPr="00D4048A"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sidRPr="00D4048A">
        <w:rPr>
          <w:rFonts w:ascii="CMU Concrete" w:hAnsi="CMU Concrete"/>
        </w:rPr>
        <w:t xml:space="preserve"> </w:t>
      </w:r>
      <w:r>
        <w:rPr>
          <w:rFonts w:ascii="CMU Concrete" w:hAnsi="CMU Concrete" w:hint="eastAsia"/>
        </w:rPr>
        <w:t>논리판단을</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수</w:t>
      </w:r>
      <w:r>
        <w:rPr>
          <w:rFonts w:ascii="CMU Concrete" w:hAnsi="CMU Concrete" w:hint="eastAsia"/>
        </w:rPr>
        <w:t xml:space="preserve"> </w:t>
      </w:r>
      <w:r>
        <w:rPr>
          <w:rFonts w:ascii="CMU Concrete" w:hAnsi="CMU Concrete" w:hint="eastAsia"/>
        </w:rPr>
        <w:t>있는</w:t>
      </w:r>
      <w:r>
        <w:rPr>
          <w:rFonts w:ascii="CMU Concrete" w:hAnsi="CMU Concrete" w:hint="eastAsia"/>
        </w:rPr>
        <w:t xml:space="preserve"> </w:t>
      </w:r>
      <w:r w:rsidRPr="00D4048A">
        <w:rPr>
          <w:rFonts w:ascii="CMU Concrete" w:hAnsi="CMU Concrete"/>
        </w:rPr>
        <w:t xml:space="preserve">Boolean </w:t>
      </w:r>
      <w:r w:rsidRPr="00D4048A">
        <w:rPr>
          <w:rFonts w:ascii="CMU Concrete" w:hAnsi="CMU Concrete"/>
        </w:rPr>
        <w:t>형태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3222052D" w14:textId="77777777" w:rsidR="00FA2380" w:rsidRDefault="00FA2380" w:rsidP="00FA2380">
      <w:pPr>
        <w:pStyle w:val="p2"/>
        <w:rPr>
          <w:rFonts w:ascii="CMU Concrete" w:hAnsi="CMU Concrete"/>
        </w:rPr>
      </w:pPr>
      <w:r>
        <w:rPr>
          <w:rFonts w:ascii="CMU Concrete" w:hAnsi="CMU Concrete"/>
        </w:rPr>
        <w:t>ISBOOL(</w:t>
      </w:r>
      <w:r>
        <w:rPr>
          <w:rFonts w:ascii="CMU Concrete" w:hAnsi="CMU Concrete" w:hint="eastAsia"/>
        </w:rPr>
        <w:t>1=2)</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TRUE</w:t>
      </w:r>
    </w:p>
    <w:p w14:paraId="5E2D64B1" w14:textId="77777777" w:rsidR="00FA2380" w:rsidRPr="00D4048A" w:rsidRDefault="00FA2380" w:rsidP="00FA2380">
      <w:pPr>
        <w:pStyle w:val="p2"/>
        <w:rPr>
          <w:rFonts w:ascii="CMU Concrete" w:hAnsi="CMU Concrete"/>
        </w:rPr>
      </w:pPr>
      <w:r>
        <w:rPr>
          <w:rFonts w:ascii="CMU Concrete" w:hAnsi="CMU Concrete" w:hint="eastAsia"/>
        </w:rPr>
        <w:t>ISBOOL(123)</w:t>
      </w:r>
      <w:r w:rsidRPr="00D4048A">
        <w:rPr>
          <w:rFonts w:ascii="CMU Concrete" w:hAnsi="CMU Concrete"/>
        </w:rPr>
        <w:t xml:space="preserve"> </w:t>
      </w:r>
      <w:r w:rsidRPr="00D4048A">
        <w:rPr>
          <w:rFonts w:ascii="CMU Concrete" w:hAnsi="CMU Concrete"/>
        </w:rPr>
        <w:sym w:font="Wingdings" w:char="F0E8"/>
      </w:r>
      <w:r>
        <w:rPr>
          <w:rFonts w:ascii="CMU Concrete" w:hAnsi="CMU Concrete" w:hint="eastAsia"/>
        </w:rPr>
        <w:t>FALSE</w:t>
      </w:r>
    </w:p>
    <w:p w14:paraId="0E7CAFDF" w14:textId="77777777" w:rsidR="00FA2380" w:rsidRPr="00D4048A" w:rsidRDefault="00FA2380" w:rsidP="00FA2380">
      <w:pPr>
        <w:pStyle w:val="11"/>
      </w:pPr>
      <w:r w:rsidRPr="00D4048A">
        <w:t xml:space="preserve">ISDATE(val) </w:t>
      </w:r>
    </w:p>
    <w:p w14:paraId="6073C21F"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53EAFD5F" w14:textId="77777777" w:rsidR="00FA2380"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sidRPr="00D4048A">
        <w:rPr>
          <w:rFonts w:ascii="CMU Concrete" w:hAnsi="CMU Concrete"/>
        </w:rPr>
        <w:t xml:space="preserve"> </w:t>
      </w:r>
      <w:r w:rsidRPr="00D4048A">
        <w:rPr>
          <w:rFonts w:ascii="CMU Concrete" w:hAnsi="CMU Concrete"/>
        </w:rPr>
        <w:t>날짜형이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90704BE" w14:textId="77777777" w:rsidR="00212839" w:rsidRPr="00D4048A" w:rsidRDefault="00212839" w:rsidP="00FA2380">
      <w:pPr>
        <w:pStyle w:val="p2"/>
        <w:rPr>
          <w:rFonts w:ascii="CMU Concrete" w:hAnsi="CMU Concrete"/>
        </w:rPr>
      </w:pPr>
      <w:r>
        <w:rPr>
          <w:rFonts w:ascii="CMU Concrete" w:eastAsia="바탕" w:hAnsi="CMU Concrete" w:cs="CMU Concrete"/>
        </w:rPr>
        <w:t>ISDATE(#2004-01-01#)</w:t>
      </w:r>
      <w:r w:rsidRPr="00D4048A">
        <w:rPr>
          <w:rFonts w:ascii="CMU Concrete" w:hAnsi="CMU Concrete"/>
        </w:rPr>
        <w:sym w:font="Wingdings" w:char="F0E8"/>
      </w:r>
      <w:r w:rsidRPr="00D4048A">
        <w:rPr>
          <w:rFonts w:ascii="CMU Concrete" w:hAnsi="CMU Concrete"/>
        </w:rPr>
        <w:t> TRUE</w:t>
      </w:r>
    </w:p>
    <w:p w14:paraId="1D4DE80F" w14:textId="77777777" w:rsidR="00FA2380" w:rsidRPr="00D4048A" w:rsidRDefault="00FA2380" w:rsidP="00FA2380">
      <w:pPr>
        <w:pStyle w:val="11"/>
      </w:pPr>
      <w:r w:rsidRPr="00D4048A">
        <w:t xml:space="preserve">ISDIGIT(text) </w:t>
      </w:r>
    </w:p>
    <w:p w14:paraId="50CC44D1" w14:textId="77777777" w:rsidR="00FA2380" w:rsidRPr="00D4048A" w:rsidRDefault="00FA2380" w:rsidP="00FA2380">
      <w:pPr>
        <w:pStyle w:val="p2"/>
        <w:rPr>
          <w:rFonts w:ascii="CMU Concrete" w:hAnsi="CMU Concrete"/>
        </w:rPr>
      </w:pPr>
      <w:r w:rsidRPr="00D4048A">
        <w:rPr>
          <w:rFonts w:ascii="CMU Concrete" w:hAnsi="CMU Concrete"/>
        </w:rPr>
        <w:t xml:space="preserve">text : </w:t>
      </w:r>
      <w:r w:rsidRPr="00D4048A">
        <w:rPr>
          <w:rFonts w:ascii="CMU Concrete" w:hAnsi="CMU Concrete"/>
        </w:rPr>
        <w:t>문자</w:t>
      </w:r>
      <w:r w:rsidRPr="00D4048A">
        <w:rPr>
          <w:rFonts w:ascii="CMU Concrete" w:hAnsi="CMU Concrete"/>
        </w:rPr>
        <w:t xml:space="preserve"> </w:t>
      </w:r>
    </w:p>
    <w:p w14:paraId="4778D6B3" w14:textId="77777777" w:rsidR="00FA2380" w:rsidRPr="00D4048A" w:rsidRDefault="00FA2380" w:rsidP="00FA2380">
      <w:pPr>
        <w:pStyle w:val="p2"/>
        <w:rPr>
          <w:rFonts w:ascii="CMU Concrete" w:hAnsi="CMU Concrete"/>
        </w:rPr>
      </w:pPr>
      <w:r w:rsidRPr="00D4048A">
        <w:rPr>
          <w:rFonts w:ascii="CMU Concrete" w:hAnsi="CMU Concrete"/>
        </w:rPr>
        <w:t>text</w:t>
      </w:r>
      <w:r w:rsidRPr="00D4048A">
        <w:rPr>
          <w:rFonts w:ascii="CMU Concrete" w:hAnsi="CMU Concrete"/>
        </w:rPr>
        <w:t>가</w:t>
      </w:r>
      <w:r w:rsidRPr="00D4048A">
        <w:rPr>
          <w:rFonts w:ascii="CMU Concrete" w:hAnsi="CMU Concrete"/>
        </w:rPr>
        <w:t xml:space="preserve"> </w:t>
      </w:r>
      <w:r w:rsidRPr="00D4048A">
        <w:rPr>
          <w:rFonts w:ascii="CMU Concrete" w:hAnsi="CMU Concrete"/>
        </w:rPr>
        <w:t>숫자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1D16387" w14:textId="77777777" w:rsidR="00FA2380" w:rsidRPr="00D4048A" w:rsidRDefault="00FA2380" w:rsidP="00FA2380">
      <w:pPr>
        <w:pStyle w:val="p2"/>
        <w:rPr>
          <w:rFonts w:ascii="CMU Concrete" w:hAnsi="CMU Concrete"/>
        </w:rPr>
      </w:pPr>
      <w:r w:rsidRPr="00D4048A">
        <w:rPr>
          <w:rFonts w:ascii="CMU Concrete" w:hAnsi="CMU Concrete"/>
        </w:rPr>
        <w:t>ISDIGIT(</w:t>
      </w:r>
      <w:r>
        <w:rPr>
          <w:rFonts w:ascii="CMU Concrete" w:hAnsi="CMU Concrete"/>
        </w:rPr>
        <w:t>“</w:t>
      </w:r>
      <w:r w:rsidRPr="00D4048A">
        <w:rPr>
          <w:rFonts w:ascii="CMU Concrete" w:hAnsi="CMU Concrete"/>
        </w:rPr>
        <w:t>123</w:t>
      </w:r>
      <w:r>
        <w:rPr>
          <w:rFonts w:ascii="CMU Concrete" w:hAnsi="CMU Concrete"/>
        </w:rPr>
        <w:t>”</w:t>
      </w:r>
      <w:r w:rsidRPr="00D4048A">
        <w:rPr>
          <w:rFonts w:ascii="CMU Concrete" w:hAnsi="CMU Concrete"/>
        </w:rPr>
        <w:t xml:space="preserve">) </w:t>
      </w:r>
      <w:r w:rsidRPr="00D4048A">
        <w:rPr>
          <w:rFonts w:ascii="CMU Concrete" w:hAnsi="CMU Concrete"/>
        </w:rPr>
        <w:sym w:font="Wingdings" w:char="F0E8"/>
      </w:r>
      <w:r w:rsidRPr="00D4048A">
        <w:rPr>
          <w:rFonts w:ascii="CMU Concrete" w:hAnsi="CMU Concrete"/>
        </w:rPr>
        <w:t xml:space="preserve"> TRUE  </w:t>
      </w:r>
    </w:p>
    <w:p w14:paraId="58E3E4FE" w14:textId="77777777" w:rsidR="00FA2380" w:rsidRPr="00B23D12" w:rsidRDefault="00FA2380" w:rsidP="00FA2380">
      <w:pPr>
        <w:pStyle w:val="11"/>
        <w:rPr>
          <w:lang w:val="it-IT"/>
        </w:rPr>
      </w:pPr>
      <w:r w:rsidRPr="00B23D12">
        <w:rPr>
          <w:lang w:val="it-IT"/>
        </w:rPr>
        <w:t xml:space="preserve">ISIN(val, val1[, …, valN]) </w:t>
      </w:r>
    </w:p>
    <w:p w14:paraId="39D4D1E6" w14:textId="77777777" w:rsidR="00FA2380" w:rsidRPr="00B23D12" w:rsidRDefault="00FA2380" w:rsidP="00FA2380">
      <w:pPr>
        <w:pStyle w:val="p2"/>
        <w:rPr>
          <w:rFonts w:ascii="CMU Concrete" w:hAnsi="CMU Concrete"/>
        </w:rPr>
      </w:pPr>
      <w:r w:rsidRPr="00B23D12">
        <w:rPr>
          <w:rFonts w:ascii="CMU Concrete" w:hAnsi="CMU Concrete"/>
        </w:rPr>
        <w:t xml:space="preserve">val, val1 ~ valN : </w:t>
      </w:r>
      <w:r w:rsidRPr="00B23D12">
        <w:rPr>
          <w:rFonts w:ascii="CMU Concrete" w:hAnsi="CMU Concrete"/>
        </w:rPr>
        <w:t>임의값</w:t>
      </w:r>
      <w:r w:rsidRPr="00B23D12">
        <w:rPr>
          <w:rFonts w:ascii="CMU Concrete" w:hAnsi="CMU Concrete"/>
        </w:rPr>
        <w:t xml:space="preserve">  </w:t>
      </w:r>
    </w:p>
    <w:p w14:paraId="34852512" w14:textId="77777777" w:rsidR="00FA2380" w:rsidRPr="00B23D12" w:rsidRDefault="00FA2380" w:rsidP="00FA2380">
      <w:pPr>
        <w:pStyle w:val="p2"/>
        <w:rPr>
          <w:rFonts w:ascii="CMU Concrete" w:hAnsi="CMU Concrete"/>
        </w:rPr>
      </w:pPr>
      <w:r w:rsidRPr="00B23D12">
        <w:rPr>
          <w:rFonts w:ascii="CMU Concrete" w:hAnsi="CMU Concrete"/>
        </w:rPr>
        <w:t>val</w:t>
      </w:r>
      <w:r w:rsidRPr="00B23D12">
        <w:rPr>
          <w:rFonts w:ascii="CMU Concrete" w:hAnsi="CMU Concrete"/>
        </w:rPr>
        <w:t>의</w:t>
      </w:r>
      <w:r w:rsidRPr="00B23D12">
        <w:rPr>
          <w:rFonts w:ascii="CMU Concrete" w:hAnsi="CMU Concrete"/>
        </w:rPr>
        <w:t xml:space="preserve"> </w:t>
      </w:r>
      <w:r w:rsidRPr="00B23D12">
        <w:rPr>
          <w:rFonts w:ascii="CMU Concrete" w:hAnsi="CMU Concrete"/>
        </w:rPr>
        <w:t>값이</w:t>
      </w:r>
      <w:r w:rsidRPr="00B23D12">
        <w:rPr>
          <w:rFonts w:ascii="CMU Concrete" w:hAnsi="CMU Concrete"/>
        </w:rPr>
        <w:t xml:space="preserve"> val1~valN</w:t>
      </w:r>
      <w:r w:rsidRPr="00B23D12">
        <w:rPr>
          <w:rFonts w:ascii="CMU Concrete" w:hAnsi="CMU Concrete"/>
        </w:rPr>
        <w:t>값</w:t>
      </w:r>
      <w:r w:rsidRPr="00B23D12">
        <w:rPr>
          <w:rFonts w:ascii="CMU Concrete" w:hAnsi="CMU Concrete"/>
        </w:rPr>
        <w:t xml:space="preserve"> </w:t>
      </w:r>
      <w:r w:rsidRPr="00B23D12">
        <w:rPr>
          <w:rFonts w:ascii="CMU Concrete" w:hAnsi="CMU Concrete"/>
        </w:rPr>
        <w:t>중에</w:t>
      </w:r>
      <w:r w:rsidR="00B23D12" w:rsidRPr="00B23D12">
        <w:rPr>
          <w:rFonts w:ascii="CMU Concrete" w:hAnsi="CMU Concrete" w:hint="eastAsia"/>
        </w:rPr>
        <w:t xml:space="preserve"> </w:t>
      </w:r>
      <w:r w:rsidR="00B23D12" w:rsidRPr="00B23D12">
        <w:rPr>
          <w:rFonts w:ascii="CMU Concrete" w:hAnsi="CMU Concrete" w:hint="eastAsia"/>
        </w:rPr>
        <w:t>일치하는</w:t>
      </w:r>
      <w:r w:rsidR="00B23D12" w:rsidRPr="00B23D12">
        <w:rPr>
          <w:rFonts w:ascii="CMU Concrete" w:hAnsi="CMU Concrete" w:hint="eastAsia"/>
        </w:rPr>
        <w:t xml:space="preserve"> </w:t>
      </w:r>
      <w:r w:rsidR="00B23D12" w:rsidRPr="00B23D12">
        <w:rPr>
          <w:rFonts w:ascii="CMU Concrete" w:hAnsi="CMU Concrete" w:hint="eastAsia"/>
        </w:rPr>
        <w:t>값이</w:t>
      </w:r>
      <w:r w:rsidRPr="00B23D12">
        <w:rPr>
          <w:rFonts w:ascii="CMU Concrete" w:hAnsi="CMU Concrete"/>
        </w:rPr>
        <w:t xml:space="preserve"> </w:t>
      </w:r>
      <w:r w:rsidRPr="00B23D12">
        <w:rPr>
          <w:rFonts w:ascii="CMU Concrete" w:hAnsi="CMU Concrete"/>
        </w:rPr>
        <w:t>존재한다면</w:t>
      </w:r>
      <w:r w:rsidRPr="00B23D12">
        <w:rPr>
          <w:rFonts w:ascii="CMU Concrete" w:hAnsi="CMU Concrete"/>
        </w:rPr>
        <w:t xml:space="preserve"> TRUE</w:t>
      </w:r>
      <w:r w:rsidRPr="00B23D12">
        <w:rPr>
          <w:rFonts w:ascii="CMU Concrete" w:hAnsi="CMU Concrete"/>
        </w:rPr>
        <w:t>를</w:t>
      </w:r>
      <w:r w:rsidRPr="00B23D12">
        <w:rPr>
          <w:rFonts w:ascii="CMU Concrete" w:hAnsi="CMU Concrete"/>
        </w:rPr>
        <w:t xml:space="preserve"> </w:t>
      </w:r>
      <w:r w:rsidRPr="00B23D12">
        <w:rPr>
          <w:rFonts w:ascii="CMU Concrete" w:hAnsi="CMU Concrete"/>
        </w:rPr>
        <w:t>반환합니다</w:t>
      </w:r>
      <w:r w:rsidRPr="00B23D12">
        <w:rPr>
          <w:rFonts w:ascii="CMU Concrete" w:hAnsi="CMU Concrete"/>
        </w:rPr>
        <w:t>.</w:t>
      </w:r>
    </w:p>
    <w:p w14:paraId="72EBE613" w14:textId="77777777" w:rsidR="00FA2380" w:rsidRPr="00B23D12" w:rsidRDefault="00FA2380" w:rsidP="00FA2380">
      <w:pPr>
        <w:pStyle w:val="p2"/>
        <w:rPr>
          <w:rFonts w:ascii="CMU Concrete" w:hAnsi="CMU Concrete"/>
        </w:rPr>
      </w:pPr>
      <w:r w:rsidRPr="00B23D12">
        <w:rPr>
          <w:rFonts w:ascii="CMU Concrete" w:hAnsi="CMU Concrete" w:hint="eastAsia"/>
        </w:rPr>
        <w:t>ISIN(</w:t>
      </w:r>
      <w:r w:rsidRPr="00B23D12">
        <w:rPr>
          <w:rFonts w:ascii="CMU Concrete" w:hAnsi="CMU Concrete"/>
        </w:rPr>
        <w:t>“</w:t>
      </w:r>
      <w:r w:rsidR="00B23D12" w:rsidRPr="00B23D12">
        <w:rPr>
          <w:rFonts w:ascii="CMU Concrete" w:hAnsi="CMU Concrete" w:hint="eastAsia"/>
        </w:rPr>
        <w:t>BAG</w:t>
      </w:r>
      <w:r w:rsidRPr="00B23D12">
        <w:rPr>
          <w:rFonts w:ascii="CMU Concrete" w:hAnsi="CMU Concrete"/>
        </w:rPr>
        <w:t>”</w:t>
      </w:r>
      <w:r w:rsidRPr="00B23D12">
        <w:rPr>
          <w:rFonts w:ascii="CMU Concrete" w:hAnsi="CMU Concrete" w:hint="eastAsia"/>
        </w:rPr>
        <w:t xml:space="preserve">, </w:t>
      </w:r>
      <w:r w:rsidRPr="00B23D12">
        <w:rPr>
          <w:rFonts w:ascii="CMU Concrete" w:hAnsi="CMU Concrete"/>
        </w:rPr>
        <w:t>“</w:t>
      </w:r>
      <w:r w:rsidRPr="00B23D12">
        <w:rPr>
          <w:rFonts w:ascii="CMU Concrete" w:hAnsi="CMU Concrete" w:hint="eastAsia"/>
        </w:rPr>
        <w:t>BAG</w:t>
      </w:r>
      <w:r w:rsidRPr="00B23D12">
        <w:rPr>
          <w:rFonts w:ascii="CMU Concrete" w:hAnsi="CMU Concrete"/>
        </w:rPr>
        <w:t>”</w:t>
      </w:r>
      <w:r w:rsidRPr="00B23D12">
        <w:rPr>
          <w:rFonts w:ascii="CMU Concrete" w:hAnsi="CMU Concrete" w:hint="eastAsia"/>
        </w:rPr>
        <w:t xml:space="preserve">, </w:t>
      </w:r>
      <w:r w:rsidRPr="00B23D12">
        <w:rPr>
          <w:rFonts w:ascii="CMU Concrete" w:hAnsi="CMU Concrete"/>
        </w:rPr>
        <w:t>“</w:t>
      </w:r>
      <w:r w:rsidRPr="00B23D12">
        <w:rPr>
          <w:rFonts w:ascii="CMU Concrete" w:hAnsi="CMU Concrete" w:hint="eastAsia"/>
        </w:rPr>
        <w:t>Nice</w:t>
      </w:r>
      <w:r w:rsidRPr="00B23D12">
        <w:rPr>
          <w:rFonts w:ascii="CMU Concrete" w:hAnsi="CMU Concrete"/>
        </w:rPr>
        <w:t>”</w:t>
      </w:r>
      <w:r w:rsidR="00B23D12" w:rsidRPr="00B23D12">
        <w:rPr>
          <w:rFonts w:ascii="CMU Concrete" w:hAnsi="CMU Concrete" w:hint="eastAsia"/>
        </w:rPr>
        <w:t>,</w:t>
      </w:r>
      <w:r w:rsidR="00B23D12" w:rsidRPr="00B23D12">
        <w:rPr>
          <w:rFonts w:ascii="CMU Concrete" w:hAnsi="CMU Concrete"/>
        </w:rPr>
        <w:t>”</w:t>
      </w:r>
      <w:r w:rsidR="00B23D12" w:rsidRPr="00B23D12">
        <w:rPr>
          <w:rFonts w:ascii="CMU Concrete" w:hAnsi="CMU Concrete" w:hint="eastAsia"/>
        </w:rPr>
        <w:t>Book</w:t>
      </w:r>
      <w:r w:rsidR="00B23D12" w:rsidRPr="00B23D12">
        <w:rPr>
          <w:rFonts w:ascii="CMU Concrete" w:hAnsi="CMU Concrete"/>
        </w:rPr>
        <w:t>”</w:t>
      </w:r>
      <w:r w:rsidRPr="00B23D12">
        <w:rPr>
          <w:rFonts w:ascii="CMU Concrete" w:hAnsi="CMU Concrete" w:hint="eastAsia"/>
        </w:rPr>
        <w:t xml:space="preserve">) </w:t>
      </w:r>
      <w:r w:rsidRPr="00B23D12">
        <w:rPr>
          <w:rFonts w:ascii="CMU Concrete" w:hAnsi="CMU Concrete"/>
        </w:rPr>
        <w:sym w:font="Wingdings" w:char="F0E8"/>
      </w:r>
      <w:r w:rsidRPr="00B23D12">
        <w:rPr>
          <w:rFonts w:ascii="CMU Concrete" w:hAnsi="CMU Concrete" w:hint="eastAsia"/>
        </w:rPr>
        <w:t xml:space="preserve"> TRUE</w:t>
      </w:r>
    </w:p>
    <w:p w14:paraId="5EE64C21" w14:textId="77777777" w:rsidR="00FA2380" w:rsidRPr="00D4048A" w:rsidRDefault="00FA2380" w:rsidP="00FA2380">
      <w:pPr>
        <w:pStyle w:val="11"/>
      </w:pPr>
      <w:r w:rsidRPr="00D4048A">
        <w:t xml:space="preserve">ISLOWER(text)  </w:t>
      </w:r>
    </w:p>
    <w:p w14:paraId="4403771D" w14:textId="77777777" w:rsidR="00FA2380" w:rsidRPr="00D4048A" w:rsidRDefault="00FA2380" w:rsidP="00FA2380">
      <w:pPr>
        <w:pStyle w:val="p2"/>
        <w:rPr>
          <w:rFonts w:ascii="CMU Concrete" w:hAnsi="CMU Concrete"/>
        </w:rPr>
      </w:pPr>
      <w:r w:rsidRPr="00D4048A">
        <w:rPr>
          <w:rFonts w:ascii="CMU Concrete" w:hAnsi="CMU Concrete"/>
        </w:rPr>
        <w:t xml:space="preserve">text : </w:t>
      </w:r>
      <w:r w:rsidRPr="00D4048A">
        <w:rPr>
          <w:rFonts w:ascii="CMU Concrete" w:hAnsi="CMU Concrete"/>
        </w:rPr>
        <w:t>문자</w:t>
      </w:r>
    </w:p>
    <w:p w14:paraId="53FD674E" w14:textId="77777777" w:rsidR="00FA2380" w:rsidRPr="00D4048A" w:rsidRDefault="00FA2380" w:rsidP="00FA2380">
      <w:pPr>
        <w:pStyle w:val="p2"/>
        <w:rPr>
          <w:rFonts w:ascii="CMU Concrete" w:hAnsi="CMU Concrete"/>
        </w:rPr>
      </w:pPr>
      <w:r w:rsidRPr="00D4048A">
        <w:rPr>
          <w:rFonts w:ascii="CMU Concrete" w:hAnsi="CMU Concrete"/>
        </w:rPr>
        <w:t>text</w:t>
      </w:r>
      <w:r w:rsidRPr="00D4048A">
        <w:rPr>
          <w:rFonts w:ascii="CMU Concrete" w:hAnsi="CMU Concrete"/>
        </w:rPr>
        <w:t>가</w:t>
      </w:r>
      <w:r w:rsidRPr="00D4048A">
        <w:rPr>
          <w:rFonts w:ascii="CMU Concrete" w:hAnsi="CMU Concrete"/>
        </w:rPr>
        <w:t xml:space="preserve"> </w:t>
      </w:r>
      <w:r w:rsidRPr="00D4048A">
        <w:rPr>
          <w:rFonts w:ascii="CMU Concrete" w:hAnsi="CMU Concrete"/>
        </w:rPr>
        <w:t>소문자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3B70F806" w14:textId="77777777" w:rsidR="00FA2380" w:rsidRPr="00D4048A" w:rsidRDefault="00FA2380" w:rsidP="00FA2380">
      <w:pPr>
        <w:pStyle w:val="p2"/>
        <w:rPr>
          <w:rFonts w:ascii="CMU Concrete" w:hAnsi="CMU Concrete"/>
        </w:rPr>
      </w:pPr>
      <w:r w:rsidRPr="00D4048A">
        <w:rPr>
          <w:rFonts w:ascii="CMU Concrete" w:hAnsi="CMU Concrete"/>
        </w:rPr>
        <w:t>ISLOWER("a")</w:t>
      </w:r>
      <w:r>
        <w:rPr>
          <w:rFonts w:ascii="CMU Concrete" w:hAnsi="CMU Concrete" w:hint="eastAsia"/>
        </w:rPr>
        <w:t xml:space="preserve"> </w:t>
      </w:r>
      <w:r w:rsidRPr="00D4048A">
        <w:rPr>
          <w:rFonts w:ascii="CMU Concrete" w:hAnsi="CMU Concrete"/>
        </w:rPr>
        <w:sym w:font="Wingdings" w:char="F0E8"/>
      </w:r>
      <w:r w:rsidRPr="00D4048A">
        <w:rPr>
          <w:rFonts w:ascii="CMU Concrete" w:hAnsi="CMU Concrete"/>
        </w:rPr>
        <w:t xml:space="preserve"> TRUE  </w:t>
      </w:r>
    </w:p>
    <w:p w14:paraId="77E7CC1A" w14:textId="77777777" w:rsidR="00FA2380" w:rsidRPr="00D4048A" w:rsidRDefault="00FA2380" w:rsidP="00FA2380">
      <w:pPr>
        <w:pStyle w:val="11"/>
      </w:pPr>
      <w:r w:rsidRPr="00D4048A">
        <w:t xml:space="preserve">ISNULL(val) </w:t>
      </w:r>
    </w:p>
    <w:p w14:paraId="128DFE0E"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6C581542" w14:textId="77777777" w:rsidR="00FA2380"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Pr>
          <w:rFonts w:ascii="CMU Concrete" w:hAnsi="CMU Concrete"/>
        </w:rPr>
        <w:t xml:space="preserve"> </w:t>
      </w:r>
      <w:r>
        <w:rPr>
          <w:rFonts w:ascii="CMU Concrete" w:hAnsi="CMU Concrete" w:hint="eastAsia"/>
        </w:rPr>
        <w:t>결측치</w:t>
      </w:r>
      <w:r>
        <w:rPr>
          <w:rFonts w:ascii="CMU Concrete" w:hAnsi="CMU Concrete" w:hint="eastAsia"/>
        </w:rPr>
        <w:t xml:space="preserve"> </w:t>
      </w:r>
      <w:r>
        <w:rPr>
          <w:rFonts w:ascii="CMU Concrete" w:hAnsi="CMU Concrete" w:hint="eastAsia"/>
        </w:rPr>
        <w:t>혹은</w:t>
      </w:r>
      <w:r>
        <w:rPr>
          <w:rFonts w:ascii="CMU Concrete" w:hAnsi="CMU Concrete" w:hint="eastAsia"/>
        </w:rPr>
        <w:t xml:space="preserve"> NULL</w:t>
      </w:r>
      <w:r>
        <w:rPr>
          <w:rFonts w:ascii="CMU Concrete" w:hAnsi="CMU Concrete" w:hint="eastAsia"/>
        </w:rPr>
        <w:t>값이면</w:t>
      </w:r>
      <w:r>
        <w:rPr>
          <w:rFonts w:ascii="CMU Concrete" w:hAnsi="CMU Concrete" w:hint="eastAsia"/>
        </w:rPr>
        <w:t xml:space="preserve"> TRUE</w:t>
      </w:r>
      <w:r>
        <w:rPr>
          <w:rFonts w:ascii="CMU Concrete" w:hAnsi="CMU Concrete" w:hint="eastAsia"/>
        </w:rPr>
        <w:t>를</w:t>
      </w:r>
      <w:r>
        <w:rPr>
          <w:rFonts w:ascii="CMU Concrete" w:hAnsi="CMU Concrete" w:hint="eastAsia"/>
        </w:rPr>
        <w:t xml:space="preserve"> </w:t>
      </w:r>
      <w:r>
        <w:rPr>
          <w:rFonts w:ascii="CMU Concrete" w:hAnsi="CMU Concrete" w:hint="eastAsia"/>
        </w:rPr>
        <w:t>반환합니다</w:t>
      </w:r>
      <w:r>
        <w:rPr>
          <w:rFonts w:ascii="CMU Concrete" w:hAnsi="CMU Concrete" w:hint="eastAsia"/>
        </w:rPr>
        <w:t>.</w:t>
      </w:r>
    </w:p>
    <w:p w14:paraId="0A346B55" w14:textId="77777777" w:rsidR="002C29C5" w:rsidRDefault="002C29C5" w:rsidP="00FA2380">
      <w:pPr>
        <w:pStyle w:val="p2"/>
        <w:rPr>
          <w:rFonts w:ascii="CMU Concrete" w:hAnsi="CMU Concrete"/>
        </w:rPr>
      </w:pPr>
      <w:r w:rsidRPr="002C29C5">
        <w:rPr>
          <w:rFonts w:ascii="CMU Concrete" w:hAnsi="CMU Concrete"/>
        </w:rPr>
        <w:t>ISNULL(</w:t>
      </w:r>
      <w:r>
        <w:rPr>
          <w:rFonts w:ascii="CMU Concrete" w:hAnsi="CMU Concrete"/>
        </w:rPr>
        <w:t>@</w:t>
      </w:r>
      <w:r w:rsidRPr="002C29C5">
        <w:rPr>
          <w:rFonts w:ascii="CMU Concrete" w:hAnsi="CMU Concrete"/>
        </w:rPr>
        <w:t>NULL) -&gt; TRUE</w:t>
      </w:r>
    </w:p>
    <w:p w14:paraId="18065427" w14:textId="77777777" w:rsidR="00FA2380" w:rsidRPr="00D4048A" w:rsidRDefault="00FA2380" w:rsidP="00FA2380">
      <w:pPr>
        <w:pStyle w:val="11"/>
      </w:pPr>
      <w:r w:rsidRPr="00D4048A">
        <w:t xml:space="preserve">ISNUMERIC(val) </w:t>
      </w:r>
    </w:p>
    <w:p w14:paraId="45D71F74"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68DE8353" w14:textId="77777777" w:rsidR="00FA2380" w:rsidRPr="00D4048A"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sidRPr="00D4048A">
        <w:rPr>
          <w:rFonts w:ascii="CMU Concrete" w:hAnsi="CMU Concrete"/>
        </w:rPr>
        <w:t xml:space="preserve"> </w:t>
      </w:r>
      <w:r w:rsidRPr="00D4048A">
        <w:rPr>
          <w:rFonts w:ascii="CMU Concrete" w:hAnsi="CMU Concrete"/>
        </w:rPr>
        <w:t>정수형</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실수형이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3B60ED5B" w14:textId="77777777" w:rsidR="00FA2380" w:rsidRPr="00D4048A" w:rsidRDefault="00FA2380" w:rsidP="00FA2380">
      <w:pPr>
        <w:pStyle w:val="p2"/>
        <w:rPr>
          <w:rFonts w:ascii="CMU Concrete" w:hAnsi="CMU Concrete"/>
        </w:rPr>
      </w:pPr>
      <w:r w:rsidRPr="00D4048A">
        <w:rPr>
          <w:rFonts w:ascii="CMU Concrete" w:hAnsi="CMU Concrete"/>
        </w:rPr>
        <w:t xml:space="preserve">ISNUMERIC(1.2) </w:t>
      </w:r>
      <w:r w:rsidRPr="00D4048A">
        <w:rPr>
          <w:rFonts w:ascii="CMU Concrete" w:hAnsi="CMU Concrete"/>
        </w:rPr>
        <w:sym w:font="Wingdings" w:char="F0E8"/>
      </w:r>
      <w:r w:rsidRPr="00D4048A">
        <w:rPr>
          <w:rFonts w:ascii="CMU Concrete" w:hAnsi="CMU Concrete"/>
        </w:rPr>
        <w:t xml:space="preserve"> TRUE</w:t>
      </w:r>
    </w:p>
    <w:p w14:paraId="107E8C9C" w14:textId="77777777" w:rsidR="00FA2380" w:rsidRPr="00D4048A" w:rsidRDefault="00FA2380" w:rsidP="00FA2380">
      <w:pPr>
        <w:pStyle w:val="11"/>
      </w:pPr>
      <w:r w:rsidRPr="00D4048A">
        <w:t xml:space="preserve">ISSTRING(val) </w:t>
      </w:r>
    </w:p>
    <w:p w14:paraId="61E4FA43"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2861C205" w14:textId="77777777" w:rsidR="00FA2380" w:rsidRPr="00D4048A"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이</w:t>
      </w:r>
      <w:r w:rsidRPr="00D4048A">
        <w:rPr>
          <w:rFonts w:ascii="CMU Concrete" w:hAnsi="CMU Concrete"/>
        </w:rPr>
        <w:t xml:space="preserve"> </w:t>
      </w:r>
      <w:r w:rsidRPr="00D4048A">
        <w:rPr>
          <w:rFonts w:ascii="CMU Concrete" w:hAnsi="CMU Concrete"/>
        </w:rPr>
        <w:t>문자형이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495CFFF3" w14:textId="77777777" w:rsidR="00FA2380" w:rsidRPr="00D4048A" w:rsidRDefault="00FA2380" w:rsidP="00FA2380">
      <w:pPr>
        <w:pStyle w:val="p2"/>
        <w:rPr>
          <w:rFonts w:ascii="CMU Concrete" w:hAnsi="CMU Concrete"/>
        </w:rPr>
      </w:pPr>
      <w:r w:rsidRPr="00D4048A">
        <w:rPr>
          <w:rFonts w:ascii="CMU Concrete" w:hAnsi="CMU Concrete"/>
        </w:rPr>
        <w:t>ISSTRING("123")</w:t>
      </w:r>
      <w:r w:rsidRPr="00D4048A">
        <w:rPr>
          <w:rFonts w:ascii="CMU Concrete" w:hAnsi="CMU Concrete"/>
        </w:rPr>
        <w:sym w:font="Wingdings" w:char="F0E8"/>
      </w:r>
      <w:r w:rsidRPr="00D4048A">
        <w:rPr>
          <w:rFonts w:ascii="CMU Concrete" w:hAnsi="CMU Concrete"/>
        </w:rPr>
        <w:t xml:space="preserve"> TRUE </w:t>
      </w:r>
    </w:p>
    <w:p w14:paraId="0FD3E7B8" w14:textId="77777777" w:rsidR="00FA2380" w:rsidRPr="00D4048A" w:rsidRDefault="00FA2380" w:rsidP="00FA2380">
      <w:pPr>
        <w:pStyle w:val="11"/>
      </w:pPr>
      <w:r w:rsidRPr="00D4048A">
        <w:t xml:space="preserve">ISUPPER(text) </w:t>
      </w:r>
    </w:p>
    <w:p w14:paraId="4F6D3A89" w14:textId="77777777" w:rsidR="00FA2380" w:rsidRPr="00D4048A" w:rsidRDefault="00FA2380" w:rsidP="00FA2380">
      <w:pPr>
        <w:pStyle w:val="p2"/>
        <w:rPr>
          <w:rFonts w:ascii="CMU Concrete" w:hAnsi="CMU Concrete"/>
        </w:rPr>
      </w:pPr>
      <w:r w:rsidRPr="00D4048A">
        <w:rPr>
          <w:rFonts w:ascii="CMU Concrete" w:hAnsi="CMU Concrete"/>
        </w:rPr>
        <w:t xml:space="preserve">text : </w:t>
      </w:r>
      <w:r w:rsidRPr="00D4048A">
        <w:rPr>
          <w:rFonts w:ascii="CMU Concrete" w:hAnsi="CMU Concrete"/>
        </w:rPr>
        <w:t>문자</w:t>
      </w:r>
      <w:r w:rsidRPr="00D4048A">
        <w:rPr>
          <w:rFonts w:ascii="CMU Concrete" w:hAnsi="CMU Concrete"/>
        </w:rPr>
        <w:t> </w:t>
      </w:r>
    </w:p>
    <w:p w14:paraId="2C6B788E" w14:textId="77777777" w:rsidR="00FA2380" w:rsidRPr="00D4048A" w:rsidRDefault="00FA2380" w:rsidP="00FA2380">
      <w:pPr>
        <w:pStyle w:val="p2"/>
        <w:rPr>
          <w:rFonts w:ascii="CMU Concrete" w:hAnsi="CMU Concrete"/>
        </w:rPr>
      </w:pPr>
      <w:r w:rsidRPr="00D4048A">
        <w:rPr>
          <w:rFonts w:ascii="CMU Concrete" w:hAnsi="CMU Concrete"/>
        </w:rPr>
        <w:t>text</w:t>
      </w:r>
      <w:r w:rsidRPr="00D4048A">
        <w:rPr>
          <w:rFonts w:ascii="CMU Concrete" w:hAnsi="CMU Concrete"/>
        </w:rPr>
        <w:t>가</w:t>
      </w:r>
      <w:r w:rsidRPr="00D4048A">
        <w:rPr>
          <w:rFonts w:ascii="CMU Concrete" w:hAnsi="CMU Concrete"/>
        </w:rPr>
        <w:t xml:space="preserve">  </w:t>
      </w:r>
      <w:r w:rsidRPr="00D4048A">
        <w:rPr>
          <w:rFonts w:ascii="CMU Concrete" w:hAnsi="CMU Concrete"/>
        </w:rPr>
        <w:t>대문자면</w:t>
      </w:r>
      <w:r w:rsidRPr="00D4048A">
        <w:rPr>
          <w:rFonts w:ascii="CMU Concrete" w:hAnsi="CMU Concrete"/>
        </w:rPr>
        <w:t xml:space="preserve"> TRUE</w:t>
      </w:r>
      <w:r w:rsidRPr="00D4048A">
        <w:rPr>
          <w:rFonts w:ascii="CMU Concrete" w:hAnsi="CMU Concrete"/>
        </w:rPr>
        <w:t>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31FCB0CF" w14:textId="77777777" w:rsidR="00FA2380" w:rsidRPr="00D4048A" w:rsidRDefault="00FA2380" w:rsidP="00FA2380">
      <w:pPr>
        <w:pStyle w:val="p2"/>
        <w:rPr>
          <w:rFonts w:ascii="CMU Concrete" w:hAnsi="CMU Concrete"/>
        </w:rPr>
      </w:pPr>
      <w:r w:rsidRPr="00D4048A">
        <w:rPr>
          <w:rFonts w:ascii="CMU Concrete" w:hAnsi="CMU Concrete"/>
        </w:rPr>
        <w:t xml:space="preserve">ISUPPER("A") </w:t>
      </w:r>
      <w:r w:rsidRPr="00D4048A">
        <w:rPr>
          <w:rFonts w:ascii="CMU Concrete" w:hAnsi="CMU Concrete"/>
        </w:rPr>
        <w:sym w:font="Wingdings" w:char="F0E8"/>
      </w:r>
      <w:r w:rsidRPr="00D4048A">
        <w:rPr>
          <w:rFonts w:ascii="CMU Concrete" w:hAnsi="CMU Concrete"/>
        </w:rPr>
        <w:t xml:space="preserve"> TRUE </w:t>
      </w:r>
    </w:p>
    <w:p w14:paraId="4617CB24" w14:textId="77777777" w:rsidR="00FA2380" w:rsidRPr="00D4048A" w:rsidRDefault="00FA2380" w:rsidP="00FA2380">
      <w:pPr>
        <w:pStyle w:val="11"/>
      </w:pPr>
      <w:r w:rsidRPr="00D4048A">
        <w:t xml:space="preserve">MAX(val1, val2 [, ..., valN]) </w:t>
      </w:r>
    </w:p>
    <w:p w14:paraId="19D90B08" w14:textId="77777777" w:rsidR="00FA2380" w:rsidRPr="00D4048A" w:rsidRDefault="00FA2380" w:rsidP="00FA2380">
      <w:pPr>
        <w:pStyle w:val="p2"/>
        <w:rPr>
          <w:rFonts w:ascii="CMU Concrete" w:hAnsi="CMU Concrete"/>
        </w:rPr>
      </w:pPr>
      <w:r w:rsidRPr="00D4048A">
        <w:rPr>
          <w:rFonts w:ascii="CMU Concrete" w:hAnsi="CMU Concrete"/>
        </w:rPr>
        <w:t xml:space="preserve">val1 ~ valN : </w:t>
      </w:r>
      <w:r w:rsidRPr="00D4048A">
        <w:rPr>
          <w:rFonts w:ascii="CMU Concrete" w:hAnsi="CMU Concrete"/>
        </w:rPr>
        <w:t>임의값</w:t>
      </w:r>
      <w:r w:rsidRPr="00D4048A">
        <w:rPr>
          <w:rFonts w:ascii="CMU Concrete" w:hAnsi="CMU Concrete"/>
        </w:rPr>
        <w:t xml:space="preserve">  </w:t>
      </w:r>
    </w:p>
    <w:p w14:paraId="3688FB69" w14:textId="77777777" w:rsidR="00FA2380" w:rsidRPr="00D4048A" w:rsidRDefault="00FA2380" w:rsidP="00FA2380">
      <w:pPr>
        <w:pStyle w:val="p2"/>
        <w:rPr>
          <w:rFonts w:ascii="CMU Concrete" w:hAnsi="CMU Concrete"/>
        </w:rPr>
      </w:pPr>
      <w:r w:rsidRPr="00D4048A">
        <w:rPr>
          <w:rFonts w:ascii="CMU Concrete" w:hAnsi="CMU Concrete"/>
        </w:rPr>
        <w:t>val1</w:t>
      </w:r>
      <w:r w:rsidRPr="00D4048A">
        <w:rPr>
          <w:rFonts w:ascii="CMU Concrete" w:hAnsi="CMU Concrete"/>
        </w:rPr>
        <w:t>과</w:t>
      </w:r>
      <w:r w:rsidRPr="00D4048A">
        <w:rPr>
          <w:rFonts w:ascii="CMU Concrete" w:hAnsi="CMU Concrete"/>
        </w:rPr>
        <w:t xml:space="preserve"> valN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val1, val2</w:t>
      </w:r>
      <w:r w:rsidRPr="00D4048A">
        <w:rPr>
          <w:rFonts w:ascii="CMU Concrete" w:hAnsi="CMU Concrete"/>
        </w:rPr>
        <w:t>는</w:t>
      </w:r>
      <w:r w:rsidRPr="00D4048A">
        <w:rPr>
          <w:rFonts w:ascii="CMU Concrete" w:hAnsi="CMU Concrete"/>
        </w:rPr>
        <w:t xml:space="preserve"> </w:t>
      </w:r>
      <w:r w:rsidRPr="00D4048A">
        <w:rPr>
          <w:rFonts w:ascii="CMU Concrete" w:hAnsi="CMU Concrete"/>
        </w:rPr>
        <w:t>필수</w:t>
      </w:r>
      <w:r w:rsidRPr="00D4048A">
        <w:rPr>
          <w:rFonts w:ascii="CMU Concrete" w:hAnsi="CMU Concrete"/>
        </w:rPr>
        <w:t xml:space="preserve"> </w:t>
      </w:r>
      <w:r w:rsidRPr="00D4048A">
        <w:rPr>
          <w:rFonts w:ascii="CMU Concrete" w:hAnsi="CMU Concrete"/>
        </w:rPr>
        <w:t>입력입니다</w:t>
      </w:r>
      <w:r w:rsidRPr="00D4048A">
        <w:rPr>
          <w:rFonts w:ascii="CMU Concrete" w:hAnsi="CMU Concrete"/>
        </w:rPr>
        <w:t xml:space="preserve">. </w:t>
      </w:r>
    </w:p>
    <w:p w14:paraId="4021CC40" w14:textId="77777777" w:rsidR="00FA2380" w:rsidRPr="00D4048A" w:rsidRDefault="00FA2380" w:rsidP="00FA2380">
      <w:pPr>
        <w:pStyle w:val="p2"/>
        <w:rPr>
          <w:rFonts w:ascii="CMU Concrete" w:hAnsi="CMU Concrete"/>
          <w:lang w:val="nl-BE"/>
        </w:rPr>
      </w:pPr>
      <w:r w:rsidRPr="00D4048A">
        <w:rPr>
          <w:rFonts w:ascii="CMU Concrete" w:hAnsi="CMU Concrete"/>
          <w:lang w:val="nl-BE"/>
        </w:rPr>
        <w:t xml:space="preserve">MAX(1, 2, 3) </w:t>
      </w:r>
      <w:r w:rsidRPr="00D4048A">
        <w:rPr>
          <w:rFonts w:ascii="CMU Concrete" w:hAnsi="CMU Concrete"/>
        </w:rPr>
        <w:sym w:font="Wingdings" w:char="F0E8"/>
      </w:r>
      <w:r w:rsidRPr="00D4048A">
        <w:rPr>
          <w:rFonts w:ascii="CMU Concrete" w:hAnsi="CMU Concrete"/>
          <w:lang w:val="nl-BE"/>
        </w:rPr>
        <w:t xml:space="preserve"> 3 </w:t>
      </w:r>
    </w:p>
    <w:p w14:paraId="6BA59CAC" w14:textId="77777777" w:rsidR="00FA2380" w:rsidRPr="00D4048A" w:rsidRDefault="00FA2380" w:rsidP="00FA2380">
      <w:pPr>
        <w:pStyle w:val="11"/>
        <w:rPr>
          <w:lang w:val="nl-BE"/>
        </w:rPr>
      </w:pPr>
      <w:r w:rsidRPr="00D4048A">
        <w:rPr>
          <w:lang w:val="nl-BE"/>
        </w:rPr>
        <w:t xml:space="preserve">MIN(val1, val2 [, ..., valN])  </w:t>
      </w:r>
    </w:p>
    <w:p w14:paraId="4B786221" w14:textId="77777777" w:rsidR="00FA2380" w:rsidRPr="00D4048A" w:rsidRDefault="00FA2380" w:rsidP="00FA2380">
      <w:pPr>
        <w:pStyle w:val="p2"/>
        <w:rPr>
          <w:rFonts w:ascii="CMU Concrete" w:hAnsi="CMU Concrete"/>
        </w:rPr>
      </w:pPr>
      <w:r w:rsidRPr="00D4048A">
        <w:rPr>
          <w:rFonts w:ascii="CMU Concrete" w:hAnsi="CMU Concrete"/>
        </w:rPr>
        <w:t xml:space="preserve">val1 ~ valN : </w:t>
      </w:r>
      <w:r w:rsidRPr="00D4048A">
        <w:rPr>
          <w:rFonts w:ascii="CMU Concrete" w:hAnsi="CMU Concrete"/>
        </w:rPr>
        <w:t>임의값</w:t>
      </w:r>
      <w:r w:rsidRPr="00D4048A">
        <w:rPr>
          <w:rFonts w:ascii="CMU Concrete" w:hAnsi="CMU Concrete"/>
        </w:rPr>
        <w:t xml:space="preserve">  </w:t>
      </w:r>
    </w:p>
    <w:p w14:paraId="64595857" w14:textId="77777777" w:rsidR="00FA2380" w:rsidRPr="00D4048A" w:rsidRDefault="00FA2380" w:rsidP="00FA2380">
      <w:pPr>
        <w:pStyle w:val="p2"/>
        <w:rPr>
          <w:rFonts w:ascii="CMU Concrete" w:hAnsi="CMU Concrete"/>
        </w:rPr>
      </w:pPr>
      <w:r w:rsidRPr="00D4048A">
        <w:rPr>
          <w:rFonts w:ascii="CMU Concrete" w:hAnsi="CMU Concrete"/>
        </w:rPr>
        <w:t>val1</w:t>
      </w:r>
      <w:r w:rsidRPr="00D4048A">
        <w:rPr>
          <w:rFonts w:ascii="CMU Concrete" w:hAnsi="CMU Concrete"/>
        </w:rPr>
        <w:t>과</w:t>
      </w:r>
      <w:r w:rsidRPr="00D4048A">
        <w:rPr>
          <w:rFonts w:ascii="CMU Concrete" w:hAnsi="CMU Concrete"/>
        </w:rPr>
        <w:t xml:space="preserve"> valN </w:t>
      </w:r>
      <w:r w:rsidRPr="00D4048A">
        <w:rPr>
          <w:rFonts w:ascii="CMU Concrete" w:hAnsi="CMU Concrete"/>
        </w:rPr>
        <w:t>사이의</w:t>
      </w:r>
      <w:r w:rsidRPr="00D4048A">
        <w:rPr>
          <w:rFonts w:ascii="CMU Concrete" w:hAnsi="CMU Concrete"/>
        </w:rPr>
        <w:t xml:space="preserve"> </w:t>
      </w:r>
      <w:r w:rsidRPr="00D4048A">
        <w:rPr>
          <w:rFonts w:ascii="CMU Concrete" w:hAnsi="CMU Concrete"/>
        </w:rPr>
        <w:t>값</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w:t>
      </w:r>
      <w:r w:rsidRPr="00D4048A">
        <w:rPr>
          <w:rFonts w:ascii="CMU Concrete" w:hAnsi="CMU Concrete"/>
        </w:rPr>
        <w:t>작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val1, val2</w:t>
      </w:r>
      <w:r w:rsidRPr="00D4048A">
        <w:rPr>
          <w:rFonts w:ascii="CMU Concrete" w:hAnsi="CMU Concrete"/>
        </w:rPr>
        <w:t>는</w:t>
      </w:r>
      <w:r w:rsidRPr="00D4048A">
        <w:rPr>
          <w:rFonts w:ascii="CMU Concrete" w:hAnsi="CMU Concrete"/>
        </w:rPr>
        <w:t xml:space="preserve"> </w:t>
      </w:r>
      <w:r w:rsidRPr="00D4048A">
        <w:rPr>
          <w:rFonts w:ascii="CMU Concrete" w:hAnsi="CMU Concrete"/>
        </w:rPr>
        <w:t>필수</w:t>
      </w:r>
      <w:r w:rsidRPr="00D4048A">
        <w:rPr>
          <w:rFonts w:ascii="CMU Concrete" w:hAnsi="CMU Concrete"/>
        </w:rPr>
        <w:t xml:space="preserve"> </w:t>
      </w:r>
      <w:r w:rsidRPr="00D4048A">
        <w:rPr>
          <w:rFonts w:ascii="CMU Concrete" w:hAnsi="CMU Concrete"/>
        </w:rPr>
        <w:t>입력입니다</w:t>
      </w:r>
      <w:r w:rsidRPr="00D4048A">
        <w:rPr>
          <w:rFonts w:ascii="CMU Concrete" w:hAnsi="CMU Concrete"/>
        </w:rPr>
        <w:t>. </w:t>
      </w:r>
    </w:p>
    <w:p w14:paraId="529EDEF7" w14:textId="77777777" w:rsidR="00FA2380" w:rsidRPr="00D4048A" w:rsidRDefault="00FA2380" w:rsidP="00FA2380">
      <w:pPr>
        <w:pStyle w:val="p2"/>
        <w:rPr>
          <w:rFonts w:ascii="CMU Concrete" w:hAnsi="CMU Concrete"/>
        </w:rPr>
      </w:pPr>
      <w:r w:rsidRPr="00D4048A">
        <w:rPr>
          <w:rFonts w:ascii="CMU Concrete" w:hAnsi="CMU Concrete"/>
        </w:rPr>
        <w:t xml:space="preserve">MIN(1, 2, 3) </w:t>
      </w:r>
      <w:r w:rsidRPr="00D4048A">
        <w:rPr>
          <w:rFonts w:ascii="CMU Concrete" w:hAnsi="CMU Concrete"/>
        </w:rPr>
        <w:sym w:font="Wingdings" w:char="F0E8"/>
      </w:r>
      <w:r w:rsidRPr="00D4048A">
        <w:rPr>
          <w:rFonts w:ascii="CMU Concrete" w:hAnsi="CMU Concrete"/>
        </w:rPr>
        <w:t xml:space="preserve"> 1 </w:t>
      </w:r>
    </w:p>
    <w:p w14:paraId="33DC9002" w14:textId="77777777" w:rsidR="00FA2380" w:rsidRPr="00D4048A" w:rsidRDefault="00FA2380" w:rsidP="00FA2380">
      <w:pPr>
        <w:pStyle w:val="11"/>
      </w:pPr>
      <w:r w:rsidRPr="00D4048A">
        <w:t xml:space="preserve">SIGN(num) </w:t>
      </w:r>
    </w:p>
    <w:p w14:paraId="2F8D743E" w14:textId="77777777" w:rsidR="00FA2380" w:rsidRPr="00D4048A" w:rsidRDefault="00FA2380" w:rsidP="00FA2380">
      <w:pPr>
        <w:pStyle w:val="p2"/>
        <w:rPr>
          <w:rFonts w:ascii="CMU Concrete" w:hAnsi="CMU Concrete"/>
        </w:rPr>
      </w:pPr>
      <w:r w:rsidRPr="00D4048A">
        <w:rPr>
          <w:rFonts w:ascii="CMU Concrete" w:hAnsi="CMU Concrete"/>
        </w:rPr>
        <w:t xml:space="preserve">num : </w:t>
      </w:r>
      <w:r w:rsidRPr="00D4048A">
        <w:rPr>
          <w:rFonts w:ascii="CMU Concrete" w:hAnsi="CMU Concrete"/>
        </w:rPr>
        <w:t>숫자</w:t>
      </w:r>
      <w:r w:rsidRPr="00D4048A">
        <w:rPr>
          <w:rFonts w:ascii="CMU Concrete" w:hAnsi="CMU Concrete"/>
        </w:rPr>
        <w:t xml:space="preserve"> </w:t>
      </w:r>
    </w:p>
    <w:p w14:paraId="60B14E5B" w14:textId="77777777" w:rsidR="00FA2380" w:rsidRPr="00D4048A" w:rsidRDefault="00FA2380" w:rsidP="00FA2380">
      <w:pPr>
        <w:pStyle w:val="p2"/>
        <w:rPr>
          <w:rFonts w:ascii="CMU Concrete" w:hAnsi="CMU Concrete"/>
        </w:rPr>
      </w:pPr>
      <w:r w:rsidRPr="00D4048A">
        <w:rPr>
          <w:rFonts w:ascii="CMU Concrete" w:hAnsi="CMU Concrete"/>
        </w:rPr>
        <w:t>num</w:t>
      </w:r>
      <w:r w:rsidRPr="00D4048A">
        <w:rPr>
          <w:rFonts w:ascii="CMU Concrete" w:hAnsi="CMU Concrete"/>
        </w:rPr>
        <w:t>이</w:t>
      </w:r>
      <w:r w:rsidRPr="00D4048A">
        <w:rPr>
          <w:rFonts w:ascii="CMU Concrete" w:hAnsi="CMU Concrete"/>
        </w:rPr>
        <w:t xml:space="preserve"> </w:t>
      </w:r>
      <w:r w:rsidR="008B6413" w:rsidRPr="008B6413">
        <w:rPr>
          <w:rFonts w:ascii="CMU Concrete" w:hAnsi="CMU Concrete"/>
          <w:color w:val="FF0000"/>
        </w:rPr>
        <w:t>양수</w:t>
      </w:r>
      <w:r w:rsidRPr="008B6413">
        <w:rPr>
          <w:rFonts w:ascii="CMU Concrete" w:hAnsi="CMU Concrete"/>
          <w:color w:val="FF0000"/>
        </w:rPr>
        <w:t>면</w:t>
      </w:r>
      <w:r w:rsidRPr="00D4048A">
        <w:rPr>
          <w:rFonts w:ascii="CMU Concrete" w:hAnsi="CMU Concrete"/>
        </w:rPr>
        <w:t xml:space="preserve"> 1, </w:t>
      </w:r>
      <w:r w:rsidRPr="008B6413">
        <w:rPr>
          <w:rFonts w:ascii="CMU Concrete" w:hAnsi="CMU Concrete"/>
          <w:color w:val="FF0000"/>
        </w:rPr>
        <w:t>음수면</w:t>
      </w:r>
      <w:r w:rsidRPr="00D4048A">
        <w:rPr>
          <w:rFonts w:ascii="CMU Concrete" w:hAnsi="CMU Concrete"/>
        </w:rPr>
        <w:t xml:space="preserve"> -1, 0</w:t>
      </w:r>
      <w:r w:rsidRPr="00D4048A">
        <w:rPr>
          <w:rFonts w:ascii="CMU Concrete" w:hAnsi="CMU Concrete"/>
        </w:rPr>
        <w:t>이면</w:t>
      </w:r>
      <w:r w:rsidRPr="00D4048A">
        <w:rPr>
          <w:rFonts w:ascii="CMU Concrete" w:hAnsi="CMU Concrete"/>
        </w:rPr>
        <w:t xml:space="preserve"> 0</w:t>
      </w:r>
      <w:r w:rsidRPr="00D4048A">
        <w:rPr>
          <w:rFonts w:ascii="CMU Concrete" w:hAnsi="CMU Concrete"/>
        </w:rPr>
        <w:t>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0D17DF1D" w14:textId="77777777" w:rsidR="00FA2380" w:rsidRPr="00D4048A" w:rsidRDefault="00FA2380" w:rsidP="00FA2380">
      <w:pPr>
        <w:pStyle w:val="p2"/>
        <w:rPr>
          <w:rFonts w:ascii="CMU Concrete" w:hAnsi="CMU Concrete"/>
        </w:rPr>
      </w:pPr>
      <w:r w:rsidRPr="00D4048A">
        <w:rPr>
          <w:rFonts w:ascii="CMU Concrete" w:hAnsi="CMU Concrete"/>
        </w:rPr>
        <w:t xml:space="preserve">SIGN(-123) </w:t>
      </w:r>
      <w:r w:rsidRPr="00D4048A">
        <w:rPr>
          <w:rFonts w:ascii="CMU Concrete" w:hAnsi="CMU Concrete"/>
        </w:rPr>
        <w:sym w:font="Wingdings" w:char="F0E8"/>
      </w:r>
      <w:r w:rsidRPr="00D4048A">
        <w:rPr>
          <w:rFonts w:ascii="CMU Concrete" w:hAnsi="CMU Concrete"/>
        </w:rPr>
        <w:t xml:space="preserve"> -1 </w:t>
      </w:r>
    </w:p>
    <w:p w14:paraId="67D71E25" w14:textId="77777777" w:rsidR="00FA2380" w:rsidRPr="00D4048A" w:rsidRDefault="00FA2380" w:rsidP="00FA2380">
      <w:pPr>
        <w:pStyle w:val="11"/>
      </w:pPr>
      <w:r w:rsidRPr="00D4048A">
        <w:t xml:space="preserve">VARTYPE(val) </w:t>
      </w:r>
    </w:p>
    <w:p w14:paraId="42AC5DA3"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Pr="00D4048A">
        <w:rPr>
          <w:rFonts w:ascii="CMU Concrete" w:hAnsi="CMU Concrete"/>
        </w:rPr>
        <w:t xml:space="preserve">  </w:t>
      </w:r>
    </w:p>
    <w:p w14:paraId="69911B24" w14:textId="77777777" w:rsidR="00FA2380" w:rsidRPr="00D4048A" w:rsidRDefault="00FA2380" w:rsidP="00FA2380">
      <w:pPr>
        <w:pStyle w:val="p2"/>
        <w:rPr>
          <w:rFonts w:ascii="CMU Concrete" w:hAnsi="CMU Concrete"/>
        </w:rPr>
      </w:pPr>
      <w:r w:rsidRPr="00D4048A">
        <w:rPr>
          <w:rFonts w:ascii="CMU Concrete" w:hAnsi="CMU Concrete"/>
        </w:rPr>
        <w:t>val</w:t>
      </w:r>
      <w:r w:rsidRPr="00D4048A">
        <w:rPr>
          <w:rFonts w:ascii="CMU Concrete" w:hAnsi="CMU Concrete"/>
        </w:rPr>
        <w:t>의</w:t>
      </w:r>
      <w:r w:rsidRPr="00D4048A">
        <w:rPr>
          <w:rFonts w:ascii="CMU Concrete" w:hAnsi="CMU Concrete"/>
        </w:rPr>
        <w:t xml:space="preserve"> </w:t>
      </w:r>
      <w:r w:rsidRPr="00D4048A">
        <w:rPr>
          <w:rFonts w:ascii="CMU Concrete" w:hAnsi="CMU Concrete"/>
        </w:rPr>
        <w:t>형태에</w:t>
      </w:r>
      <w:r w:rsidRPr="00D4048A">
        <w:rPr>
          <w:rFonts w:ascii="CMU Concrete" w:hAnsi="CMU Concrete"/>
        </w:rPr>
        <w:t xml:space="preserve"> </w:t>
      </w:r>
      <w:r w:rsidRPr="00D4048A">
        <w:rPr>
          <w:rFonts w:ascii="CMU Concrete" w:hAnsi="CMU Concrete"/>
        </w:rPr>
        <w:t>따라</w:t>
      </w:r>
      <w:r w:rsidRPr="00D4048A">
        <w:rPr>
          <w:rFonts w:ascii="CMU Concrete" w:hAnsi="CMU Concrete"/>
        </w:rPr>
        <w:t xml:space="preserve"> S(</w:t>
      </w:r>
      <w:r w:rsidRPr="00D4048A">
        <w:rPr>
          <w:rFonts w:ascii="CMU Concrete" w:hAnsi="CMU Concrete"/>
        </w:rPr>
        <w:t>문자형</w:t>
      </w:r>
      <w:r w:rsidRPr="00D4048A">
        <w:rPr>
          <w:rFonts w:ascii="CMU Concrete" w:hAnsi="CMU Concrete"/>
        </w:rPr>
        <w:t>), N(</w:t>
      </w:r>
      <w:r w:rsidRPr="00D4048A">
        <w:rPr>
          <w:rFonts w:ascii="CMU Concrete" w:hAnsi="CMU Concrete"/>
        </w:rPr>
        <w:t>숫자형</w:t>
      </w:r>
      <w:r w:rsidRPr="00D4048A">
        <w:rPr>
          <w:rFonts w:ascii="CMU Concrete" w:hAnsi="CMU Concrete"/>
        </w:rPr>
        <w:t>), B(Boolean), D(</w:t>
      </w:r>
      <w:r w:rsidRPr="00D4048A">
        <w:rPr>
          <w:rFonts w:ascii="CMU Concrete" w:hAnsi="CMU Concrete"/>
        </w:rPr>
        <w:t>날짜형</w:t>
      </w:r>
      <w:r w:rsidRPr="00D4048A">
        <w:rPr>
          <w:rFonts w:ascii="CMU Concrete" w:hAnsi="CMU Concrete"/>
        </w:rPr>
        <w:t>), X(NULL), U(</w:t>
      </w:r>
      <w:r w:rsidRPr="00D4048A">
        <w:rPr>
          <w:rFonts w:ascii="CMU Concrete" w:hAnsi="CMU Concrete"/>
        </w:rPr>
        <w:t>알</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없음</w:t>
      </w:r>
      <w:r w:rsidRPr="00D4048A">
        <w:rPr>
          <w:rFonts w:ascii="CMU Concrete" w:hAnsi="CMU Concrete"/>
        </w:rPr>
        <w:t>)</w:t>
      </w:r>
      <w:r w:rsidRPr="00D4048A">
        <w:rPr>
          <w:rFonts w:ascii="CMU Concrete" w:hAnsi="CMU Concrete"/>
        </w:rPr>
        <w:t>의</w:t>
      </w:r>
      <w:r w:rsidRPr="00D4048A">
        <w:rPr>
          <w:rFonts w:ascii="CMU Concrete" w:hAnsi="CMU Concrete"/>
        </w:rPr>
        <w:t xml:space="preserve"> </w:t>
      </w:r>
      <w:r w:rsidRPr="00D4048A">
        <w:rPr>
          <w:rFonts w:ascii="CMU Concrete" w:hAnsi="CMU Concrete"/>
        </w:rPr>
        <w:t>문자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7ECB279D" w14:textId="77777777" w:rsidR="00FA2380" w:rsidRPr="00D4048A" w:rsidRDefault="00FA2380" w:rsidP="00FA2380">
      <w:pPr>
        <w:pStyle w:val="p2"/>
        <w:rPr>
          <w:rFonts w:ascii="CMU Concrete" w:hAnsi="CMU Concrete"/>
        </w:rPr>
      </w:pPr>
      <w:r w:rsidRPr="00D4048A">
        <w:rPr>
          <w:rFonts w:ascii="CMU Concrete" w:hAnsi="CMU Concrete"/>
        </w:rPr>
        <w:t xml:space="preserve">VARTYPE("A") </w:t>
      </w:r>
      <w:r w:rsidRPr="00D4048A">
        <w:rPr>
          <w:rFonts w:ascii="CMU Concrete" w:hAnsi="CMU Concrete"/>
        </w:rPr>
        <w:sym w:font="Wingdings" w:char="F0E8"/>
      </w:r>
      <w:r w:rsidRPr="00D4048A">
        <w:rPr>
          <w:rFonts w:ascii="CMU Concrete" w:hAnsi="CMU Concrete"/>
        </w:rPr>
        <w:t xml:space="preserve"> "S" </w:t>
      </w:r>
    </w:p>
    <w:p w14:paraId="52BBB5AF" w14:textId="77777777" w:rsidR="00FA2380" w:rsidRPr="00D4048A" w:rsidRDefault="00FA2380" w:rsidP="00FA2380">
      <w:pPr>
        <w:rPr>
          <w:rFonts w:ascii="CMU Concrete" w:hAnsi="CMU Concrete"/>
        </w:rPr>
      </w:pPr>
    </w:p>
    <w:p w14:paraId="0635D9F6" w14:textId="77777777" w:rsidR="00FA2380" w:rsidRPr="00D4048A" w:rsidRDefault="00FA2380" w:rsidP="00822CCC">
      <w:pPr>
        <w:pStyle w:val="000"/>
        <w:ind w:firstLine="108"/>
      </w:pPr>
      <w:bookmarkStart w:id="1731" w:name="_Toc93916185"/>
      <w:bookmarkStart w:id="1732" w:name="_Toc94670727"/>
      <w:bookmarkStart w:id="1733" w:name="_Toc94688474"/>
      <w:bookmarkStart w:id="1734" w:name="_Toc206929851"/>
      <w:bookmarkStart w:id="1735" w:name="_Toc206930019"/>
      <w:bookmarkStart w:id="1736" w:name="_Toc206930186"/>
      <w:bookmarkStart w:id="1737" w:name="_Toc207077330"/>
      <w:bookmarkStart w:id="1738" w:name="_Toc207077493"/>
      <w:bookmarkStart w:id="1739" w:name="_Toc207077655"/>
      <w:bookmarkStart w:id="1740" w:name="_Toc207079627"/>
      <w:bookmarkStart w:id="1741" w:name="_Toc207079790"/>
      <w:bookmarkStart w:id="1742" w:name="_Toc283655463"/>
      <w:bookmarkStart w:id="1743" w:name="_Toc67925734"/>
      <w:r w:rsidRPr="00D4048A">
        <w:t>A1.1.7 레코드</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5AF76E9C" w14:textId="77777777" w:rsidR="00FA2380" w:rsidRPr="00D4048A" w:rsidRDefault="00FA2380" w:rsidP="00FA2380">
      <w:pPr>
        <w:pStyle w:val="11"/>
      </w:pPr>
      <w:r w:rsidRPr="00D4048A">
        <w:t xml:space="preserve">RAVERAGE(f, [varIdx1, …, varIdxN]) </w:t>
      </w:r>
    </w:p>
    <w:p w14:paraId="615B3202" w14:textId="77777777" w:rsidR="00FA2380" w:rsidRPr="00D4048A" w:rsidRDefault="00FA2380" w:rsidP="00FA2380">
      <w:pPr>
        <w:pStyle w:val="p2"/>
        <w:rPr>
          <w:rFonts w:ascii="CMU Concrete" w:hAnsi="CMU Concrete"/>
        </w:rPr>
      </w:pPr>
      <w:r w:rsidRPr="00D4048A">
        <w:rPr>
          <w:rFonts w:ascii="CMU Concrete" w:hAnsi="CMU Concrete"/>
        </w:rPr>
        <w:t xml:space="preserve">f : </w:t>
      </w:r>
      <w:r w:rsidR="000A3521">
        <w:rPr>
          <w:rFonts w:ascii="CMU Concrete" w:hAnsi="CMU Concrete"/>
        </w:rPr>
        <w:t>0 or 1</w:t>
      </w:r>
    </w:p>
    <w:p w14:paraId="029A60AE"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f=0</w:t>
      </w:r>
      <w:r w:rsidRPr="00D4048A">
        <w:rPr>
          <w:rFonts w:ascii="CMU Concrete" w:hAnsi="CMU Concrete"/>
        </w:rPr>
        <w:t>이면</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미포함</w:t>
      </w:r>
      <w:r w:rsidRPr="00D4048A">
        <w:rPr>
          <w:rFonts w:ascii="CMU Concrete" w:hAnsi="CMU Concrete"/>
        </w:rPr>
        <w:t xml:space="preserve"> f=1</w:t>
      </w:r>
      <w:r w:rsidRPr="00D4048A">
        <w:rPr>
          <w:rFonts w:ascii="CMU Concrete" w:hAnsi="CMU Concrete"/>
        </w:rPr>
        <w:t>이면</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포함</w:t>
      </w:r>
    </w:p>
    <w:p w14:paraId="777BA08A" w14:textId="77777777" w:rsidR="00FA2380" w:rsidRPr="00D4048A" w:rsidRDefault="00FA2380" w:rsidP="00FA2380">
      <w:pPr>
        <w:pStyle w:val="11"/>
        <w:rPr>
          <w:lang w:val="it-IT"/>
        </w:rPr>
      </w:pPr>
      <w:r w:rsidRPr="00D4048A">
        <w:rPr>
          <w:lang w:val="it-IT"/>
        </w:rPr>
        <w:t xml:space="preserve">RCNTBTN(val1, val2[varIdx1, …, varIdxN]) </w:t>
      </w:r>
    </w:p>
    <w:p w14:paraId="5CCACA37" w14:textId="77777777" w:rsidR="00FA2380" w:rsidRPr="00D4048A" w:rsidRDefault="00FA2380" w:rsidP="00FA2380">
      <w:pPr>
        <w:pStyle w:val="p2"/>
        <w:rPr>
          <w:rFonts w:ascii="CMU Concrete" w:hAnsi="CMU Concrete"/>
        </w:rPr>
      </w:pPr>
      <w:r w:rsidRPr="00D4048A">
        <w:rPr>
          <w:rFonts w:ascii="CMU Concrete" w:hAnsi="CMU Concrete"/>
        </w:rPr>
        <w:t>val1</w:t>
      </w:r>
      <w:r w:rsidR="008C78C8">
        <w:rPr>
          <w:rFonts w:ascii="CMU Concrete" w:hAnsi="CMU Concrete"/>
        </w:rPr>
        <w:t>,2</w:t>
      </w:r>
      <w:r w:rsidRPr="00D4048A">
        <w:rPr>
          <w:rFonts w:ascii="CMU Concrete" w:hAnsi="CMU Concrete"/>
        </w:rPr>
        <w:t xml:space="preserve"> : </w:t>
      </w:r>
      <w:r w:rsidRPr="00D4048A">
        <w:rPr>
          <w:rFonts w:ascii="CMU Concrete" w:hAnsi="CMU Concrete"/>
        </w:rPr>
        <w:t>임의값</w:t>
      </w:r>
      <w:r w:rsidR="008C78C8">
        <w:rPr>
          <w:rFonts w:ascii="CMU Concrete" w:hAnsi="CMU Concrete"/>
        </w:rPr>
        <w:t>, va</w:t>
      </w:r>
      <w:r w:rsidR="008C78C8">
        <w:rPr>
          <w:rFonts w:ascii="CMU Concrete" w:hAnsi="CMU Concrete" w:hint="eastAsia"/>
        </w:rPr>
        <w:t>rldx</w:t>
      </w:r>
      <w:r w:rsidRPr="00D4048A">
        <w:rPr>
          <w:rFonts w:ascii="CMU Concrete" w:hAnsi="CMU Concrete"/>
        </w:rPr>
        <w:t xml:space="preserve">: </w:t>
      </w:r>
      <w:r w:rsidR="008C78C8">
        <w:rPr>
          <w:rFonts w:ascii="CMU Concrete" w:hAnsi="CMU Concrete"/>
        </w:rPr>
        <w:t>field_index</w:t>
      </w:r>
    </w:p>
    <w:p w14:paraId="6ABC891A"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val1</w:t>
      </w:r>
      <w:r w:rsidRPr="00D4048A">
        <w:rPr>
          <w:rFonts w:ascii="CMU Concrete" w:hAnsi="CMU Concrete"/>
        </w:rPr>
        <w:t>보다</w:t>
      </w:r>
      <w:r w:rsidRPr="00D4048A">
        <w:rPr>
          <w:rFonts w:ascii="CMU Concrete" w:hAnsi="CMU Concrete"/>
        </w:rPr>
        <w:t xml:space="preserve"> </w:t>
      </w:r>
      <w:r w:rsidRPr="00D4048A">
        <w:rPr>
          <w:rFonts w:ascii="CMU Concrete" w:hAnsi="CMU Concrete"/>
        </w:rPr>
        <w:t>크거나</w:t>
      </w:r>
      <w:r w:rsidRPr="00D4048A">
        <w:rPr>
          <w:rFonts w:ascii="CMU Concrete" w:hAnsi="CMU Concrete"/>
        </w:rPr>
        <w:t xml:space="preserve"> </w:t>
      </w:r>
      <w:r w:rsidRPr="00D4048A">
        <w:rPr>
          <w:rFonts w:ascii="CMU Concrete" w:hAnsi="CMU Concrete"/>
        </w:rPr>
        <w:t>같고</w:t>
      </w:r>
      <w:r w:rsidRPr="00D4048A">
        <w:rPr>
          <w:rFonts w:ascii="CMU Concrete" w:hAnsi="CMU Concrete"/>
        </w:rPr>
        <w:t xml:space="preserve"> val2</w:t>
      </w:r>
      <w:r w:rsidRPr="00D4048A">
        <w:rPr>
          <w:rFonts w:ascii="CMU Concrete" w:hAnsi="CMU Concrete"/>
        </w:rPr>
        <w:t>보다</w:t>
      </w:r>
      <w:r w:rsidRPr="00D4048A">
        <w:rPr>
          <w:rFonts w:ascii="CMU Concrete" w:hAnsi="CMU Concrete"/>
        </w:rPr>
        <w:t xml:space="preserve"> </w:t>
      </w:r>
      <w:r w:rsidRPr="00D4048A">
        <w:rPr>
          <w:rFonts w:ascii="CMU Concrete" w:hAnsi="CMU Concrete"/>
        </w:rPr>
        <w:t>작거나</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5DE4A494" w14:textId="77777777" w:rsidR="00FA2380" w:rsidRPr="00D4048A" w:rsidRDefault="00FA2380" w:rsidP="00FA2380">
      <w:pPr>
        <w:pStyle w:val="11"/>
        <w:rPr>
          <w:lang w:val="it-IT"/>
        </w:rPr>
      </w:pPr>
      <w:r w:rsidRPr="00D4048A">
        <w:rPr>
          <w:lang w:val="it-IT"/>
        </w:rPr>
        <w:t xml:space="preserve">RCNTEQ(val[,varIdx1, …, varIdxN]) </w:t>
      </w:r>
    </w:p>
    <w:p w14:paraId="278A9E74"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8C78C8">
        <w:rPr>
          <w:rFonts w:ascii="CMU Concrete" w:hAnsi="CMU Concrete" w:hint="eastAsia"/>
        </w:rPr>
        <w:t>, varIdx: field_index</w:t>
      </w:r>
    </w:p>
    <w:p w14:paraId="0BED9612"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값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34A2E06B" w14:textId="77777777" w:rsidR="00FA2380" w:rsidRPr="00D4048A" w:rsidRDefault="00FA2380" w:rsidP="00FA2380">
      <w:pPr>
        <w:pStyle w:val="11"/>
        <w:rPr>
          <w:lang w:val="it-IT"/>
        </w:rPr>
      </w:pPr>
      <w:r w:rsidRPr="00D4048A">
        <w:rPr>
          <w:lang w:val="it-IT"/>
        </w:rPr>
        <w:t xml:space="preserve">RCNTEQGT(val[,varIdx1, …, varIdxN]) </w:t>
      </w:r>
    </w:p>
    <w:p w14:paraId="67884555"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8C78C8">
        <w:rPr>
          <w:rFonts w:ascii="CMU Concrete" w:hAnsi="CMU Concrete" w:hint="eastAsia"/>
        </w:rPr>
        <w:t>,</w:t>
      </w:r>
      <w:r w:rsidR="008C78C8" w:rsidRPr="008C78C8">
        <w:rPr>
          <w:rFonts w:ascii="CMU Concrete" w:hAnsi="CMU Concrete" w:hint="eastAsia"/>
        </w:rPr>
        <w:t xml:space="preserve"> </w:t>
      </w:r>
      <w:r w:rsidR="008C78C8">
        <w:rPr>
          <w:rFonts w:ascii="CMU Concrete" w:hAnsi="CMU Concrete" w:hint="eastAsia"/>
        </w:rPr>
        <w:t>varIdx: field_index</w:t>
      </w:r>
    </w:p>
    <w:p w14:paraId="71D8AD43"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값보다</w:t>
      </w:r>
      <w:r w:rsidRPr="00D4048A">
        <w:rPr>
          <w:rFonts w:ascii="CMU Concrete" w:hAnsi="CMU Concrete"/>
        </w:rPr>
        <w:t xml:space="preserve"> </w:t>
      </w:r>
      <w:r w:rsidRPr="00D4048A">
        <w:rPr>
          <w:rFonts w:ascii="CMU Concrete" w:hAnsi="CMU Concrete"/>
        </w:rPr>
        <w:t>크거나</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207BC5F3" w14:textId="77777777" w:rsidR="00FA2380" w:rsidRPr="00D4048A" w:rsidRDefault="00FA2380" w:rsidP="00FA2380">
      <w:pPr>
        <w:pStyle w:val="11"/>
        <w:rPr>
          <w:lang w:val="it-IT"/>
        </w:rPr>
      </w:pPr>
      <w:r w:rsidRPr="00D4048A">
        <w:rPr>
          <w:lang w:val="it-IT"/>
        </w:rPr>
        <w:t xml:space="preserve">RCNTEQLT(val[,varIdx1, …, varIdxN]) </w:t>
      </w:r>
    </w:p>
    <w:p w14:paraId="4765B040"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8C78C8">
        <w:rPr>
          <w:rFonts w:ascii="CMU Concrete" w:hAnsi="CMU Concrete" w:hint="eastAsia"/>
        </w:rPr>
        <w:t>,</w:t>
      </w:r>
      <w:r w:rsidR="008C78C8" w:rsidRPr="008C78C8">
        <w:rPr>
          <w:rFonts w:ascii="CMU Concrete" w:hAnsi="CMU Concrete" w:hint="eastAsia"/>
        </w:rPr>
        <w:t xml:space="preserve"> </w:t>
      </w:r>
      <w:r w:rsidR="008C78C8">
        <w:rPr>
          <w:rFonts w:ascii="CMU Concrete" w:hAnsi="CMU Concrete" w:hint="eastAsia"/>
        </w:rPr>
        <w:t>varIdx: field_index</w:t>
      </w:r>
    </w:p>
    <w:p w14:paraId="23277133"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값보다</w:t>
      </w:r>
      <w:r w:rsidRPr="00D4048A">
        <w:rPr>
          <w:rFonts w:ascii="CMU Concrete" w:hAnsi="CMU Concrete"/>
        </w:rPr>
        <w:t xml:space="preserve"> </w:t>
      </w:r>
      <w:r w:rsidRPr="00D4048A">
        <w:rPr>
          <w:rFonts w:ascii="CMU Concrete" w:hAnsi="CMU Concrete"/>
        </w:rPr>
        <w:t>작거나</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3B2E8539" w14:textId="77777777" w:rsidR="00FA2380" w:rsidRPr="00D4048A" w:rsidRDefault="00FA2380" w:rsidP="00FA2380">
      <w:pPr>
        <w:pStyle w:val="11"/>
        <w:rPr>
          <w:lang w:val="it-IT"/>
        </w:rPr>
      </w:pPr>
      <w:r w:rsidRPr="00D4048A">
        <w:rPr>
          <w:lang w:val="it-IT"/>
        </w:rPr>
        <w:t xml:space="preserve">RCNTGT(val[,varIdx1, …, varIdxN]) </w:t>
      </w:r>
    </w:p>
    <w:p w14:paraId="02B9B16E"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0A3521">
        <w:rPr>
          <w:rFonts w:ascii="CMU Concrete" w:hAnsi="CMU Concrete" w:hint="eastAsia"/>
        </w:rPr>
        <w:t>,</w:t>
      </w:r>
      <w:r w:rsidR="000A3521" w:rsidRPr="000A3521">
        <w:rPr>
          <w:rFonts w:ascii="CMU Concrete" w:hAnsi="CMU Concrete" w:hint="eastAsia"/>
        </w:rPr>
        <w:t xml:space="preserve"> </w:t>
      </w:r>
      <w:r w:rsidR="000A3521">
        <w:rPr>
          <w:rFonts w:ascii="CMU Concrete" w:hAnsi="CMU Concrete" w:hint="eastAsia"/>
        </w:rPr>
        <w:t>varIdx: field_index</w:t>
      </w:r>
    </w:p>
    <w:p w14:paraId="28D874A5"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값보다</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p>
    <w:p w14:paraId="12FFB3D1" w14:textId="77777777" w:rsidR="00FA2380" w:rsidRPr="00D4048A" w:rsidRDefault="00FA2380" w:rsidP="00FA2380">
      <w:pPr>
        <w:pStyle w:val="11"/>
        <w:rPr>
          <w:lang w:val="it-IT"/>
        </w:rPr>
      </w:pPr>
      <w:r w:rsidRPr="00D4048A">
        <w:rPr>
          <w:lang w:val="it-IT"/>
        </w:rPr>
        <w:t xml:space="preserve">RCNTLT(val[,varIdx1, …, varIdxN]) </w:t>
      </w:r>
    </w:p>
    <w:p w14:paraId="76A2032F"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0A3521">
        <w:rPr>
          <w:rFonts w:ascii="CMU Concrete" w:hAnsi="CMU Concrete" w:hint="eastAsia"/>
        </w:rPr>
        <w:t>,</w:t>
      </w:r>
      <w:r w:rsidR="000A3521" w:rsidRPr="000A3521">
        <w:rPr>
          <w:rFonts w:ascii="CMU Concrete" w:hAnsi="CMU Concrete" w:hint="eastAsia"/>
        </w:rPr>
        <w:t xml:space="preserve"> </w:t>
      </w:r>
      <w:r w:rsidR="000A3521">
        <w:rPr>
          <w:rFonts w:ascii="CMU Concrete" w:hAnsi="CMU Concrete" w:hint="eastAsia"/>
        </w:rPr>
        <w:t>varIdx: field_index</w:t>
      </w:r>
    </w:p>
    <w:p w14:paraId="40610CFF"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혹은</w:t>
      </w:r>
      <w:r w:rsidRPr="00D4048A">
        <w:rPr>
          <w:rFonts w:ascii="CMU Concrete" w:hAnsi="CMU Concrete"/>
        </w:rPr>
        <w:t xml:space="preserve"> </w:t>
      </w:r>
      <w:r w:rsidRPr="00D4048A">
        <w:rPr>
          <w:rFonts w:ascii="CMU Concrete" w:hAnsi="CMU Concrete"/>
        </w:rPr>
        <w:t>지명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값이</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값보다</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w:t>
      </w:r>
    </w:p>
    <w:p w14:paraId="663C7444" w14:textId="77777777" w:rsidR="00FA2380" w:rsidRPr="00D4048A" w:rsidRDefault="000A3521" w:rsidP="00FA2380">
      <w:pPr>
        <w:pStyle w:val="11"/>
      </w:pPr>
      <w:r>
        <w:t>RCOUNT(f</w:t>
      </w:r>
      <w:r w:rsidR="00FA2380" w:rsidRPr="00D4048A">
        <w:t xml:space="preserve">[,varIdx1, …, varIdxN]) </w:t>
      </w:r>
    </w:p>
    <w:p w14:paraId="3845488B" w14:textId="77777777" w:rsidR="00FA2380" w:rsidRPr="00D4048A" w:rsidRDefault="000A3521" w:rsidP="00FA2380">
      <w:pPr>
        <w:pStyle w:val="p2"/>
        <w:rPr>
          <w:rFonts w:ascii="CMU Concrete" w:hAnsi="CMU Concrete"/>
        </w:rPr>
      </w:pPr>
      <w:r>
        <w:rPr>
          <w:rFonts w:ascii="CMU Concrete" w:hAnsi="CMU Concrete"/>
        </w:rPr>
        <w:t xml:space="preserve">f: 0 or 1 , </w:t>
      </w:r>
      <w:r>
        <w:rPr>
          <w:rFonts w:ascii="CMU Concrete" w:hAnsi="CMU Concrete" w:hint="eastAsia"/>
        </w:rPr>
        <w:t>varIdx: field_index</w:t>
      </w:r>
    </w:p>
    <w:p w14:paraId="54FCCF4A"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개수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필드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f=0</w:t>
      </w:r>
      <w:r w:rsidRPr="00D4048A">
        <w:rPr>
          <w:rFonts w:ascii="CMU Concrete" w:hAnsi="CMU Concrete"/>
        </w:rPr>
        <w:t>이면</w:t>
      </w:r>
      <w:r w:rsidRPr="00D4048A">
        <w:rPr>
          <w:rFonts w:ascii="CMU Concrete" w:hAnsi="CMU Concrete"/>
        </w:rPr>
        <w:t xml:space="preserve"> </w:t>
      </w:r>
      <w:r w:rsidRPr="00D4048A">
        <w:rPr>
          <w:rFonts w:ascii="CMU Concrete" w:hAnsi="CMU Concrete"/>
        </w:rPr>
        <w:t>수치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f=1</w:t>
      </w:r>
      <w:r w:rsidRPr="00D4048A">
        <w:rPr>
          <w:rFonts w:ascii="CMU Concrete" w:hAnsi="CMU Concrete"/>
        </w:rPr>
        <w:t>이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데이터</w:t>
      </w:r>
      <w:r w:rsidRPr="00D4048A">
        <w:rPr>
          <w:rFonts w:ascii="CMU Concrete" w:hAnsi="CMU Concrete"/>
        </w:rPr>
        <w:t>(</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p>
    <w:p w14:paraId="01A93F13" w14:textId="77777777" w:rsidR="00FA2380" w:rsidRPr="006C16B0" w:rsidRDefault="000A3521" w:rsidP="00FA2380">
      <w:pPr>
        <w:pStyle w:val="11"/>
        <w:rPr>
          <w:lang w:val="pt-BR"/>
        </w:rPr>
      </w:pPr>
      <w:r>
        <w:rPr>
          <w:lang w:val="pt-BR"/>
        </w:rPr>
        <w:t>RCSS(</w:t>
      </w:r>
      <w:r w:rsidR="00FA2380" w:rsidRPr="006C16B0">
        <w:rPr>
          <w:lang w:val="pt-BR"/>
        </w:rPr>
        <w:t xml:space="preserve">[,varIdx1, …, varIdxN]) </w:t>
      </w:r>
    </w:p>
    <w:p w14:paraId="54E572AD"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r w:rsidR="000A3521">
        <w:rPr>
          <w:rFonts w:ascii="CMU Concrete" w:hAnsi="CMU Concrete" w:hint="eastAsia"/>
        </w:rPr>
        <w:t>,</w:t>
      </w:r>
      <w:r w:rsidR="000A3521" w:rsidRPr="000A3521">
        <w:rPr>
          <w:rFonts w:ascii="CMU Concrete" w:hAnsi="CMU Concrete" w:hint="eastAsia"/>
        </w:rPr>
        <w:t xml:space="preserve"> </w:t>
      </w:r>
      <w:r w:rsidR="000A3521">
        <w:rPr>
          <w:rFonts w:ascii="CMU Concrete" w:hAnsi="CMU Concrete" w:hint="eastAsia"/>
        </w:rPr>
        <w:t>varIdx: field_index</w:t>
      </w:r>
    </w:p>
    <w:p w14:paraId="016D283A"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수정제곱합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수정제곱합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53ACDBB0" w14:textId="77777777" w:rsidR="00FA2380" w:rsidRPr="00D4048A" w:rsidRDefault="00FA2380" w:rsidP="00FA2380">
      <w:pPr>
        <w:pStyle w:val="11"/>
        <w:rPr>
          <w:lang w:val="it-IT"/>
        </w:rPr>
      </w:pPr>
      <w:r w:rsidRPr="00D4048A">
        <w:rPr>
          <w:lang w:val="it-IT"/>
        </w:rPr>
        <w:t xml:space="preserve">RDEVSQ([,varIdx1, …, varIdxN]) </w:t>
      </w:r>
    </w:p>
    <w:p w14:paraId="2974C5A2"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p>
    <w:p w14:paraId="7FCE9CDB"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표본</w:t>
      </w:r>
      <w:r w:rsidRPr="00D4048A">
        <w:rPr>
          <w:rFonts w:ascii="CMU Concrete" w:hAnsi="CMU Concrete"/>
        </w:rPr>
        <w:t xml:space="preserve"> </w:t>
      </w:r>
      <w:r w:rsidRPr="00D4048A">
        <w:rPr>
          <w:rFonts w:ascii="CMU Concrete" w:hAnsi="CMU Concrete"/>
        </w:rPr>
        <w:t>평균으로부터</w:t>
      </w:r>
      <w:r w:rsidRPr="00D4048A">
        <w:rPr>
          <w:rFonts w:ascii="CMU Concrete" w:hAnsi="CMU Concrete"/>
        </w:rPr>
        <w:t xml:space="preserve"> </w:t>
      </w:r>
      <w:r w:rsidRPr="00D4048A">
        <w:rPr>
          <w:rFonts w:ascii="CMU Concrete" w:hAnsi="CMU Concrete"/>
        </w:rPr>
        <w:t>편차의</w:t>
      </w:r>
      <w:r w:rsidRPr="00D4048A">
        <w:rPr>
          <w:rFonts w:ascii="CMU Concrete" w:hAnsi="CMU Concrete"/>
        </w:rPr>
        <w:t xml:space="preserve"> </w:t>
      </w:r>
      <w:r w:rsidRPr="00D4048A">
        <w:rPr>
          <w:rFonts w:ascii="CMU Concrete" w:hAnsi="CMU Concrete"/>
        </w:rPr>
        <w:t>제곱합으로</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결과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에서</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346488ED" w14:textId="77777777" w:rsidR="00FA2380" w:rsidRPr="00D4048A" w:rsidRDefault="00FA2380" w:rsidP="00FA2380">
      <w:pPr>
        <w:pStyle w:val="11"/>
        <w:rPr>
          <w:lang w:val="it-IT"/>
        </w:rPr>
      </w:pPr>
      <w:r w:rsidRPr="00D4048A">
        <w:rPr>
          <w:lang w:val="it-IT"/>
        </w:rPr>
        <w:t xml:space="preserve">RMAXA([,varIdx1, …, varIdxN]) </w:t>
      </w:r>
    </w:p>
    <w:p w14:paraId="0FE5C03F" w14:textId="77777777" w:rsidR="00FA2380" w:rsidRPr="00D4048A" w:rsidRDefault="00FA2380" w:rsidP="00FA2380">
      <w:pPr>
        <w:pStyle w:val="p2"/>
        <w:rPr>
          <w:rFonts w:ascii="CMU Concrete" w:hAnsi="CMU Concrete"/>
        </w:rPr>
      </w:pPr>
      <w:r w:rsidRPr="00D4048A">
        <w:rPr>
          <w:rFonts w:ascii="CMU Concrete" w:hAnsi="CMU Concrete"/>
        </w:rPr>
        <w:t xml:space="preserve">val : </w:t>
      </w:r>
      <w:r w:rsidRPr="00D4048A">
        <w:rPr>
          <w:rFonts w:ascii="CMU Concrete" w:hAnsi="CMU Concrete"/>
        </w:rPr>
        <w:t>임의값</w:t>
      </w:r>
    </w:p>
    <w:p w14:paraId="7C0CE3AF"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논리값</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는</w:t>
      </w:r>
      <w:r w:rsidRPr="00D4048A">
        <w:rPr>
          <w:rFonts w:ascii="CMU Concrete" w:hAnsi="CMU Concrete"/>
        </w:rPr>
        <w:t xml:space="preserve"> 0</w:t>
      </w:r>
      <w:r w:rsidRPr="00D4048A">
        <w:rPr>
          <w:rFonts w:ascii="CMU Concrete" w:hAnsi="CMU Concrete"/>
        </w:rPr>
        <w:t>으로</w:t>
      </w:r>
      <w:r w:rsidRPr="00D4048A">
        <w:rPr>
          <w:rFonts w:ascii="CMU Concrete" w:hAnsi="CMU Concrete"/>
        </w:rPr>
        <w:t xml:space="preserve"> </w:t>
      </w:r>
      <w:r w:rsidRPr="00D4048A">
        <w:rPr>
          <w:rFonts w:ascii="CMU Concrete" w:hAnsi="CMU Concrete"/>
        </w:rPr>
        <w:t>인식</w:t>
      </w:r>
      <w:r w:rsidRPr="00D4048A">
        <w:rPr>
          <w:rFonts w:ascii="CMU Concrete" w:hAnsi="CMU Concrete"/>
        </w:rPr>
        <w:t>, false =0, true = 1)</w:t>
      </w:r>
    </w:p>
    <w:p w14:paraId="1587B6A0" w14:textId="77777777" w:rsidR="00FA2380" w:rsidRPr="00D4048A" w:rsidRDefault="00FA2380" w:rsidP="00FA2380">
      <w:pPr>
        <w:pStyle w:val="11"/>
      </w:pPr>
      <w:r w:rsidRPr="00D4048A">
        <w:t xml:space="preserve">RMAXVAR([varIdx1, …, varIdxN]) </w:t>
      </w:r>
    </w:p>
    <w:p w14:paraId="1275C9F5" w14:textId="77777777" w:rsidR="000A3521" w:rsidRDefault="000A3521" w:rsidP="00FA2380">
      <w:pPr>
        <w:pStyle w:val="p2"/>
        <w:rPr>
          <w:rFonts w:ascii="CMU Concrete" w:hAnsi="CMU Concrete"/>
        </w:rPr>
      </w:pPr>
      <w:r>
        <w:rPr>
          <w:rFonts w:ascii="CMU Concrete" w:hAnsi="CMU Concrete" w:hint="eastAsia"/>
        </w:rPr>
        <w:t>varIdx: field_index</w:t>
      </w:r>
    </w:p>
    <w:p w14:paraId="4BD16776"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3B7B0132" w14:textId="77777777" w:rsidR="00FA2380" w:rsidRPr="00D4048A" w:rsidRDefault="00FA2380" w:rsidP="00FA2380">
      <w:pPr>
        <w:pStyle w:val="11"/>
      </w:pPr>
      <w:r w:rsidRPr="00D4048A">
        <w:t xml:space="preserve">RMAXVARIDX([varIdx1, …, varIdxN]) </w:t>
      </w:r>
    </w:p>
    <w:p w14:paraId="78E9A125" w14:textId="77777777" w:rsidR="000A3521" w:rsidRDefault="000A3521" w:rsidP="00FA2380">
      <w:pPr>
        <w:pStyle w:val="p2"/>
        <w:rPr>
          <w:rFonts w:ascii="CMU Concrete" w:hAnsi="CMU Concrete"/>
        </w:rPr>
      </w:pPr>
      <w:r>
        <w:rPr>
          <w:rFonts w:ascii="CMU Concrete" w:hAnsi="CMU Concrete" w:hint="eastAsia"/>
        </w:rPr>
        <w:t>varIdx: field_index</w:t>
      </w:r>
    </w:p>
    <w:p w14:paraId="35D7FB4F"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39D0CAB5" w14:textId="77777777" w:rsidR="00FA2380" w:rsidRPr="00D4048A" w:rsidRDefault="00FA2380" w:rsidP="00FA2380">
      <w:pPr>
        <w:pStyle w:val="11"/>
      </w:pPr>
      <w:r w:rsidRPr="00D4048A">
        <w:t xml:space="preserve">RMEAN([varIdx1, …, varIdxN]) </w:t>
      </w:r>
    </w:p>
    <w:p w14:paraId="19FD66C3" w14:textId="77777777" w:rsidR="000A3521" w:rsidRDefault="000A3521" w:rsidP="00FA2380">
      <w:pPr>
        <w:pStyle w:val="p2"/>
        <w:rPr>
          <w:rFonts w:ascii="CMU Concrete" w:hAnsi="CMU Concrete"/>
        </w:rPr>
      </w:pPr>
      <w:r>
        <w:rPr>
          <w:rFonts w:ascii="CMU Concrete" w:hAnsi="CMU Concrete" w:hint="eastAsia"/>
        </w:rPr>
        <w:t>varIdx: field_index</w:t>
      </w:r>
    </w:p>
    <w:p w14:paraId="295BF49F"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평균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47C450ED" w14:textId="77777777" w:rsidR="00FA2380" w:rsidRPr="00D4048A" w:rsidRDefault="00FA2380" w:rsidP="00FA2380">
      <w:pPr>
        <w:pStyle w:val="11"/>
      </w:pPr>
      <w:r w:rsidRPr="00D4048A">
        <w:t xml:space="preserve">RMINA([varIdx1, …, varIdxN]) </w:t>
      </w:r>
    </w:p>
    <w:p w14:paraId="516173C8" w14:textId="77777777" w:rsidR="000A3521" w:rsidRDefault="000A3521" w:rsidP="00FA2380">
      <w:pPr>
        <w:pStyle w:val="p2"/>
        <w:rPr>
          <w:rFonts w:ascii="CMU Concrete" w:hAnsi="CMU Concrete"/>
        </w:rPr>
      </w:pPr>
      <w:r>
        <w:rPr>
          <w:rFonts w:ascii="CMU Concrete" w:hAnsi="CMU Concrete" w:hint="eastAsia"/>
        </w:rPr>
        <w:t>varIdx: field_index varIdx: field_index</w:t>
      </w:r>
    </w:p>
    <w:p w14:paraId="22A397C6"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논리값</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w:t>
      </w:r>
      <w:r w:rsidRPr="00D4048A">
        <w:rPr>
          <w:rFonts w:ascii="CMU Concrete" w:hAnsi="CMU Concrete"/>
        </w:rPr>
        <w:t xml:space="preserve"> =0 </w:t>
      </w:r>
      <w:r w:rsidRPr="00D4048A">
        <w:rPr>
          <w:rFonts w:ascii="CMU Concrete" w:hAnsi="CMU Concrete"/>
        </w:rPr>
        <w:t>으로</w:t>
      </w:r>
      <w:r w:rsidRPr="00D4048A">
        <w:rPr>
          <w:rFonts w:ascii="CMU Concrete" w:hAnsi="CMU Concrete"/>
        </w:rPr>
        <w:t xml:space="preserve"> </w:t>
      </w:r>
      <w:r w:rsidRPr="00D4048A">
        <w:rPr>
          <w:rFonts w:ascii="CMU Concrete" w:hAnsi="CMU Concrete"/>
        </w:rPr>
        <w:t>인식</w:t>
      </w:r>
      <w:r w:rsidRPr="00D4048A">
        <w:rPr>
          <w:rFonts w:ascii="CMU Concrete" w:hAnsi="CMU Concrete"/>
        </w:rPr>
        <w:t>, false =0 , true =1)</w:t>
      </w:r>
    </w:p>
    <w:p w14:paraId="790251C8" w14:textId="77777777" w:rsidR="00FA2380" w:rsidRPr="00D4048A" w:rsidRDefault="00FA2380" w:rsidP="00FA2380">
      <w:pPr>
        <w:pStyle w:val="11"/>
      </w:pPr>
      <w:r w:rsidRPr="00D4048A">
        <w:t xml:space="preserve">RMINVAR([varIdx1, …, varIdxN]) </w:t>
      </w:r>
    </w:p>
    <w:p w14:paraId="6908511A" w14:textId="77777777" w:rsidR="000A3521" w:rsidRDefault="000A3521" w:rsidP="00FA2380">
      <w:pPr>
        <w:pStyle w:val="p2"/>
        <w:rPr>
          <w:rFonts w:ascii="CMU Concrete" w:hAnsi="CMU Concrete"/>
        </w:rPr>
      </w:pPr>
      <w:r>
        <w:rPr>
          <w:rFonts w:ascii="CMU Concrete" w:hAnsi="CMU Concrete" w:hint="eastAsia"/>
        </w:rPr>
        <w:t>varIdx: field_index</w:t>
      </w:r>
    </w:p>
    <w:p w14:paraId="7F1C3E90"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79991EA2" w14:textId="77777777" w:rsidR="00FA2380" w:rsidRPr="00D4048A" w:rsidRDefault="00FA2380" w:rsidP="00FA2380">
      <w:pPr>
        <w:pStyle w:val="11"/>
      </w:pPr>
      <w:r w:rsidRPr="00D4048A">
        <w:t xml:space="preserve">RMINVARIDX([varIdx1, …, varIdxN]) </w:t>
      </w:r>
    </w:p>
    <w:p w14:paraId="023924AA" w14:textId="77777777" w:rsidR="000A3521" w:rsidRDefault="000A3521" w:rsidP="00FA2380">
      <w:pPr>
        <w:pStyle w:val="p2"/>
        <w:rPr>
          <w:rFonts w:ascii="CMU Concrete" w:hAnsi="CMU Concrete"/>
        </w:rPr>
      </w:pPr>
      <w:r>
        <w:rPr>
          <w:rFonts w:ascii="CMU Concrete" w:hAnsi="CMU Concrete" w:hint="eastAsia"/>
        </w:rPr>
        <w:t>varIdx: field_index</w:t>
      </w:r>
    </w:p>
    <w:p w14:paraId="65405251"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가장</w:t>
      </w:r>
      <w:r w:rsidRPr="00D4048A">
        <w:rPr>
          <w:rFonts w:ascii="CMU Concrete" w:hAnsi="CMU Concrete"/>
        </w:rPr>
        <w:t xml:space="preserve"> </w:t>
      </w:r>
      <w:r w:rsidRPr="00D4048A">
        <w:rPr>
          <w:rFonts w:ascii="CMU Concrete" w:hAnsi="CMU Concrete"/>
        </w:rPr>
        <w:t>작은</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가지는</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연속형</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합니다</w:t>
      </w:r>
      <w:r w:rsidRPr="00D4048A">
        <w:rPr>
          <w:rFonts w:ascii="CMU Concrete" w:hAnsi="CMU Concrete"/>
        </w:rPr>
        <w:t xml:space="preserve">. </w:t>
      </w:r>
    </w:p>
    <w:p w14:paraId="6FA2CEFB" w14:textId="77777777" w:rsidR="00FA2380" w:rsidRPr="00D4048A" w:rsidRDefault="00FA2380" w:rsidP="00FA2380">
      <w:pPr>
        <w:pStyle w:val="11"/>
      </w:pPr>
      <w:r w:rsidRPr="00D4048A">
        <w:t xml:space="preserve">RRANK(ranking, [varIdx1, …, varIdxN]) </w:t>
      </w:r>
    </w:p>
    <w:p w14:paraId="53EB770E" w14:textId="77777777" w:rsidR="000A3521" w:rsidRDefault="000A3521" w:rsidP="00FA2380">
      <w:pPr>
        <w:pStyle w:val="p2"/>
        <w:rPr>
          <w:rFonts w:ascii="CMU Concrete" w:hAnsi="CMU Concrete"/>
        </w:rPr>
      </w:pPr>
      <w:r>
        <w:rPr>
          <w:rFonts w:ascii="CMU Concrete" w:hAnsi="CMU Concrete"/>
        </w:rPr>
        <w:t xml:space="preserve">Ranking: </w:t>
      </w:r>
      <w:r>
        <w:rPr>
          <w:rFonts w:ascii="CMU Concrete" w:hAnsi="CMU Concrete" w:hint="eastAsia"/>
        </w:rPr>
        <w:t>순위</w:t>
      </w:r>
      <w:r>
        <w:rPr>
          <w:rFonts w:ascii="CMU Concrete" w:hAnsi="CMU Concrete" w:hint="eastAsia"/>
        </w:rPr>
        <w:t>,</w:t>
      </w:r>
      <w:r>
        <w:rPr>
          <w:rFonts w:ascii="CMU Concrete" w:hAnsi="CMU Concrete"/>
        </w:rPr>
        <w:t xml:space="preserve"> </w:t>
      </w:r>
      <w:r>
        <w:rPr>
          <w:rFonts w:ascii="CMU Concrete" w:hAnsi="CMU Concrete" w:hint="eastAsia"/>
        </w:rPr>
        <w:t>varIdx: field_index</w:t>
      </w:r>
    </w:p>
    <w:p w14:paraId="0B43484E"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ranking</w:t>
      </w:r>
      <w:r w:rsidRPr="00D4048A">
        <w:rPr>
          <w:rFonts w:ascii="CMU Concrete" w:hAnsi="CMU Concrete"/>
        </w:rPr>
        <w:t>번째</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변수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만</w:t>
      </w:r>
      <w:r w:rsidRPr="00D4048A">
        <w:rPr>
          <w:rFonts w:ascii="CMU Concrete" w:hAnsi="CMU Concrete"/>
        </w:rPr>
        <w:t xml:space="preserve"> </w:t>
      </w:r>
      <w:r w:rsidRPr="00D4048A">
        <w:rPr>
          <w:rFonts w:ascii="CMU Concrete" w:hAnsi="CMU Concrete"/>
        </w:rPr>
        <w:t>고려합니다</w:t>
      </w:r>
      <w:r w:rsidRPr="00D4048A">
        <w:rPr>
          <w:rFonts w:ascii="CMU Concrete" w:hAnsi="CMU Concrete"/>
        </w:rPr>
        <w:t xml:space="preserve">. </w:t>
      </w:r>
    </w:p>
    <w:p w14:paraId="2F398140" w14:textId="77777777" w:rsidR="00FA2380" w:rsidRPr="00D4048A" w:rsidRDefault="00FA2380" w:rsidP="00FA2380">
      <w:pPr>
        <w:pStyle w:val="11"/>
      </w:pPr>
      <w:r w:rsidRPr="00D4048A">
        <w:t xml:space="preserve">RRANKIDX(ranking, [varIdx1, …, varIdxN]) </w:t>
      </w:r>
    </w:p>
    <w:p w14:paraId="4C202E78" w14:textId="77777777" w:rsidR="000A3521" w:rsidRDefault="000A3521" w:rsidP="00FA2380">
      <w:pPr>
        <w:pStyle w:val="p2"/>
        <w:rPr>
          <w:rFonts w:ascii="CMU Concrete" w:hAnsi="CMU Concrete"/>
        </w:rPr>
      </w:pPr>
      <w:r>
        <w:rPr>
          <w:rFonts w:ascii="CMU Concrete" w:hAnsi="CMU Concrete"/>
        </w:rPr>
        <w:t xml:space="preserve">Ranking: </w:t>
      </w:r>
      <w:r>
        <w:rPr>
          <w:rFonts w:ascii="CMU Concrete" w:hAnsi="CMU Concrete" w:hint="eastAsia"/>
        </w:rPr>
        <w:t>순위</w:t>
      </w:r>
      <w:r>
        <w:rPr>
          <w:rFonts w:ascii="CMU Concrete" w:hAnsi="CMU Concrete" w:hint="eastAsia"/>
        </w:rPr>
        <w:t>, varIdx: field_index</w:t>
      </w:r>
    </w:p>
    <w:p w14:paraId="09A3909B" w14:textId="77777777" w:rsidR="00FA2380"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ranking</w:t>
      </w:r>
      <w:r w:rsidRPr="00D4048A">
        <w:rPr>
          <w:rFonts w:ascii="CMU Concrete" w:hAnsi="CMU Concrete"/>
        </w:rPr>
        <w:t>번째</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만</w:t>
      </w:r>
      <w:r w:rsidRPr="00D4048A">
        <w:rPr>
          <w:rFonts w:ascii="CMU Concrete" w:hAnsi="CMU Concrete"/>
        </w:rPr>
        <w:t xml:space="preserve"> </w:t>
      </w:r>
      <w:r w:rsidRPr="00D4048A">
        <w:rPr>
          <w:rFonts w:ascii="CMU Concrete" w:hAnsi="CMU Concrete"/>
        </w:rPr>
        <w:t>고려합니다</w:t>
      </w:r>
      <w:r w:rsidRPr="00D4048A">
        <w:rPr>
          <w:rFonts w:ascii="CMU Concrete" w:hAnsi="CMU Concrete"/>
        </w:rPr>
        <w:t xml:space="preserve">. </w:t>
      </w:r>
    </w:p>
    <w:p w14:paraId="62EF4A12" w14:textId="77777777" w:rsidR="000A3521" w:rsidRPr="00D4048A" w:rsidRDefault="00FA2380" w:rsidP="00FA2380">
      <w:pPr>
        <w:pStyle w:val="11"/>
      </w:pPr>
      <w:r w:rsidRPr="00D4048A">
        <w:t>R</w:t>
      </w:r>
      <w:r>
        <w:rPr>
          <w:rFonts w:hint="eastAsia"/>
        </w:rPr>
        <w:t>RMS</w:t>
      </w:r>
      <w:r w:rsidR="000A3521">
        <w:t>(</w:t>
      </w:r>
      <w:r w:rsidRPr="00D4048A">
        <w:t xml:space="preserve">[varIdx1, …, varIdxN]) </w:t>
      </w:r>
    </w:p>
    <w:p w14:paraId="10F9847C" w14:textId="77777777" w:rsidR="000A3521" w:rsidRDefault="000A3521" w:rsidP="00FA2380">
      <w:pPr>
        <w:pStyle w:val="p2"/>
        <w:rPr>
          <w:rFonts w:ascii="CMU Concrete" w:hAnsi="CMU Concrete"/>
        </w:rPr>
      </w:pPr>
      <w:r>
        <w:rPr>
          <w:rFonts w:ascii="CMU Concrete" w:hAnsi="CMU Concrete" w:hint="eastAsia"/>
        </w:rPr>
        <w:t>varIdx: field_index</w:t>
      </w:r>
    </w:p>
    <w:p w14:paraId="4F5C4AC2" w14:textId="77777777" w:rsidR="00FA2380" w:rsidRPr="00DF490E" w:rsidRDefault="00FA2380" w:rsidP="00FA2380">
      <w:pPr>
        <w:pStyle w:val="p2"/>
        <w:rPr>
          <w:rFonts w:ascii="CMU Concrete" w:hAnsi="CMU Concrete"/>
        </w:rPr>
      </w:pPr>
      <w:r>
        <w:rPr>
          <w:rFonts w:ascii="CMU Concrete" w:hAnsi="CMU Concrete" w:hint="eastAsia"/>
        </w:rPr>
        <w:t>지정된</w:t>
      </w:r>
      <w:r>
        <w:rPr>
          <w:rFonts w:ascii="CMU Concrete" w:hAnsi="CMU Concrete" w:hint="eastAsia"/>
        </w:rPr>
        <w:t xml:space="preserve"> </w:t>
      </w:r>
      <w:r>
        <w:rPr>
          <w:rFonts w:ascii="CMU Concrete" w:hAnsi="CMU Concrete" w:hint="eastAsia"/>
        </w:rPr>
        <w:t>인덱스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변수들의</w:t>
      </w:r>
      <w:r>
        <w:rPr>
          <w:rFonts w:ascii="CMU Concrete" w:hAnsi="CMU Concrete" w:hint="eastAsia"/>
        </w:rPr>
        <w:t xml:space="preserve"> </w:t>
      </w:r>
      <w:r>
        <w:rPr>
          <w:rFonts w:ascii="CMU Concrete" w:hAnsi="CMU Concrete" w:hint="eastAsia"/>
        </w:rPr>
        <w:t>제곱평균제곱근을</w:t>
      </w:r>
      <w:r>
        <w:rPr>
          <w:rFonts w:ascii="CMU Concrete" w:hAnsi="CMU Concrete" w:hint="eastAsia"/>
        </w:rPr>
        <w:t xml:space="preserve"> </w:t>
      </w:r>
      <w:r>
        <w:rPr>
          <w:rFonts w:ascii="CMU Concrete" w:hAnsi="CMU Concrete" w:hint="eastAsia"/>
        </w:rPr>
        <w:t>계산합니다</w:t>
      </w:r>
      <w:r>
        <w:rPr>
          <w:rFonts w:ascii="CMU Concrete" w:hAnsi="CMU Concrete"/>
        </w:rPr>
        <w:t xml:space="preserve">. </w:t>
      </w:r>
      <w:r>
        <w:rPr>
          <w:rFonts w:ascii="CMU Concrete" w:hAnsi="CMU Concrete" w:hint="eastAsia"/>
        </w:rPr>
        <w:t>인덱스를</w:t>
      </w:r>
      <w:r>
        <w:rPr>
          <w:rFonts w:ascii="CMU Concrete" w:hAnsi="CMU Concrete" w:hint="eastAsia"/>
        </w:rPr>
        <w:t xml:space="preserve"> </w:t>
      </w:r>
      <w:r>
        <w:rPr>
          <w:rFonts w:ascii="CMU Concrete" w:hAnsi="CMU Concrete" w:hint="eastAsia"/>
        </w:rPr>
        <w:t>지정하지</w:t>
      </w:r>
      <w:r>
        <w:rPr>
          <w:rFonts w:ascii="CMU Concrete" w:hAnsi="CMU Concrete" w:hint="eastAsia"/>
        </w:rPr>
        <w:t xml:space="preserve"> </w:t>
      </w:r>
      <w:r>
        <w:rPr>
          <w:rFonts w:ascii="CMU Concrete" w:hAnsi="CMU Concrete" w:hint="eastAsia"/>
        </w:rPr>
        <w:t>않으면</w:t>
      </w:r>
      <w:r>
        <w:rPr>
          <w:rFonts w:ascii="CMU Concrete" w:hAnsi="CMU Concrete" w:hint="eastAsia"/>
        </w:rPr>
        <w:t xml:space="preserve"> </w:t>
      </w:r>
      <w:r>
        <w:rPr>
          <w:rFonts w:ascii="CMU Concrete" w:hAnsi="CMU Concrete" w:hint="eastAsia"/>
        </w:rPr>
        <w:t>전체</w:t>
      </w:r>
      <w:r>
        <w:rPr>
          <w:rFonts w:ascii="CMU Concrete" w:hAnsi="CMU Concrete" w:hint="eastAsia"/>
        </w:rPr>
        <w:t xml:space="preserve"> </w:t>
      </w:r>
      <w:r>
        <w:rPr>
          <w:rFonts w:ascii="CMU Concrete" w:hAnsi="CMU Concrete" w:hint="eastAsia"/>
        </w:rPr>
        <w:t>변수</w:t>
      </w:r>
      <w:r>
        <w:rPr>
          <w:rFonts w:ascii="CMU Concrete" w:hAnsi="CMU Concrete" w:hint="eastAsia"/>
        </w:rPr>
        <w:t xml:space="preserve"> </w:t>
      </w:r>
      <w:r>
        <w:rPr>
          <w:rFonts w:ascii="CMU Concrete" w:hAnsi="CMU Concrete" w:hint="eastAsia"/>
        </w:rPr>
        <w:t>중</w:t>
      </w:r>
      <w:r>
        <w:rPr>
          <w:rFonts w:ascii="CMU Concrete" w:hAnsi="CMU Concrete" w:hint="eastAsia"/>
        </w:rPr>
        <w:t xml:space="preserve"> </w:t>
      </w:r>
      <w:r>
        <w:rPr>
          <w:rFonts w:ascii="CMU Concrete" w:hAnsi="CMU Concrete" w:hint="eastAsia"/>
        </w:rPr>
        <w:t>연속형인</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제곱평균제곱근을</w:t>
      </w:r>
      <w:r>
        <w:rPr>
          <w:rFonts w:ascii="CMU Concrete" w:hAnsi="CMU Concrete" w:hint="eastAsia"/>
        </w:rPr>
        <w:t xml:space="preserve"> </w:t>
      </w:r>
      <w:r>
        <w:rPr>
          <w:rFonts w:ascii="CMU Concrete" w:hAnsi="CMU Concrete" w:hint="eastAsia"/>
        </w:rPr>
        <w:t>계산합니다</w:t>
      </w:r>
      <w:r>
        <w:rPr>
          <w:rFonts w:ascii="CMU Concrete" w:hAnsi="CMU Concrete" w:hint="eastAsia"/>
        </w:rPr>
        <w:t>.</w:t>
      </w:r>
    </w:p>
    <w:p w14:paraId="22ACD9C8" w14:textId="77777777" w:rsidR="00FA2380" w:rsidRPr="00D4048A" w:rsidRDefault="00FA2380" w:rsidP="00FA2380">
      <w:pPr>
        <w:pStyle w:val="11"/>
      </w:pPr>
      <w:r w:rsidRPr="00D4048A">
        <w:t xml:space="preserve">RSTD([varIdx1, …, varIdxN]) </w:t>
      </w:r>
    </w:p>
    <w:p w14:paraId="5C2B974F" w14:textId="77777777" w:rsidR="000A3521" w:rsidRDefault="000A3521" w:rsidP="00FA2380">
      <w:pPr>
        <w:pStyle w:val="p2"/>
        <w:rPr>
          <w:rFonts w:ascii="CMU Concrete" w:hAnsi="CMU Concrete"/>
        </w:rPr>
      </w:pPr>
      <w:r>
        <w:rPr>
          <w:rFonts w:ascii="CMU Concrete" w:hAnsi="CMU Concrete" w:hint="eastAsia"/>
        </w:rPr>
        <w:t>varIdx: field_index</w:t>
      </w:r>
    </w:p>
    <w:p w14:paraId="0F58A0BF"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표준편차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표준편차를</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p>
    <w:p w14:paraId="561B7A34" w14:textId="77777777" w:rsidR="00FA2380" w:rsidRPr="00D4048A" w:rsidRDefault="00FA2380" w:rsidP="00FA2380">
      <w:pPr>
        <w:pStyle w:val="11"/>
      </w:pPr>
      <w:r w:rsidRPr="00D4048A">
        <w:t xml:space="preserve">RSTDA([varIdx1, …, varIdxN]) </w:t>
      </w:r>
    </w:p>
    <w:p w14:paraId="772C0D48" w14:textId="77777777" w:rsidR="000A3521" w:rsidRDefault="000A3521" w:rsidP="00FA2380">
      <w:pPr>
        <w:pStyle w:val="p2"/>
        <w:rPr>
          <w:rFonts w:ascii="CMU Concrete" w:hAnsi="CMU Concrete"/>
        </w:rPr>
      </w:pPr>
      <w:r>
        <w:rPr>
          <w:rFonts w:ascii="CMU Concrete" w:hAnsi="CMU Concrete" w:hint="eastAsia"/>
        </w:rPr>
        <w:t>varIdx: field_index</w:t>
      </w:r>
    </w:p>
    <w:p w14:paraId="70066EAD"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표본집단의</w:t>
      </w:r>
      <w:r w:rsidRPr="00D4048A">
        <w:rPr>
          <w:rFonts w:ascii="CMU Concrete" w:hAnsi="CMU Concrete"/>
        </w:rPr>
        <w:t xml:space="preserve"> </w:t>
      </w:r>
      <w:r w:rsidRPr="00D4048A">
        <w:rPr>
          <w:rFonts w:ascii="CMU Concrete" w:hAnsi="CMU Concrete"/>
        </w:rPr>
        <w:t>표준편차로</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제외</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w:t>
      </w:r>
      <w:r w:rsidRPr="00D4048A">
        <w:rPr>
          <w:rFonts w:ascii="CMU Concrete" w:hAnsi="CMU Concrete"/>
        </w:rPr>
        <w:t xml:space="preserve"> = 0 )</w:t>
      </w:r>
    </w:p>
    <w:p w14:paraId="41D0D5DD" w14:textId="77777777" w:rsidR="00FA2380" w:rsidRPr="00D4048A" w:rsidRDefault="00FA2380" w:rsidP="00FA2380">
      <w:pPr>
        <w:pStyle w:val="11"/>
      </w:pPr>
      <w:r w:rsidRPr="00D4048A">
        <w:t xml:space="preserve">RSTDP([varIdx1, …, varIdxN]) </w:t>
      </w:r>
    </w:p>
    <w:p w14:paraId="03A9523C" w14:textId="77777777" w:rsidR="000A3521" w:rsidRDefault="000A3521" w:rsidP="00FA2380">
      <w:pPr>
        <w:pStyle w:val="p2"/>
        <w:rPr>
          <w:rFonts w:ascii="CMU Concrete" w:hAnsi="CMU Concrete"/>
        </w:rPr>
      </w:pPr>
      <w:r>
        <w:rPr>
          <w:rFonts w:ascii="CMU Concrete" w:hAnsi="CMU Concrete" w:hint="eastAsia"/>
        </w:rPr>
        <w:t>varIdx: field_index</w:t>
      </w:r>
    </w:p>
    <w:p w14:paraId="11C47E33"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모집단의</w:t>
      </w:r>
      <w:r w:rsidRPr="00D4048A">
        <w:rPr>
          <w:rFonts w:ascii="CMU Concrete" w:hAnsi="CMU Concrete"/>
        </w:rPr>
        <w:t xml:space="preserve"> </w:t>
      </w:r>
      <w:r w:rsidRPr="00D4048A">
        <w:rPr>
          <w:rFonts w:ascii="CMU Concrete" w:hAnsi="CMU Concrete"/>
        </w:rPr>
        <w:t>표준편차로</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p>
    <w:p w14:paraId="3A2A190F" w14:textId="77777777" w:rsidR="00FA2380" w:rsidRPr="00D4048A" w:rsidRDefault="00FA2380" w:rsidP="00FA2380">
      <w:pPr>
        <w:pStyle w:val="11"/>
      </w:pPr>
      <w:r w:rsidRPr="00D4048A">
        <w:t xml:space="preserve">RSTDPA([varIdx1, …, varIdxN]) </w:t>
      </w:r>
    </w:p>
    <w:p w14:paraId="7C102691" w14:textId="77777777" w:rsidR="000A3521" w:rsidRDefault="000A3521" w:rsidP="00FA2380">
      <w:pPr>
        <w:pStyle w:val="p2"/>
        <w:rPr>
          <w:rFonts w:ascii="CMU Concrete" w:hAnsi="CMU Concrete"/>
        </w:rPr>
      </w:pPr>
      <w:r>
        <w:rPr>
          <w:rFonts w:ascii="CMU Concrete" w:hAnsi="CMU Concrete" w:hint="eastAsia"/>
        </w:rPr>
        <w:t>varIdx: field_index</w:t>
      </w:r>
    </w:p>
    <w:p w14:paraId="12A48BE1"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모집단의</w:t>
      </w:r>
      <w:r w:rsidRPr="00D4048A">
        <w:rPr>
          <w:rFonts w:ascii="CMU Concrete" w:hAnsi="CMU Concrete"/>
        </w:rPr>
        <w:t xml:space="preserve"> </w:t>
      </w:r>
      <w:r w:rsidRPr="00D4048A">
        <w:rPr>
          <w:rFonts w:ascii="CMU Concrete" w:hAnsi="CMU Concrete"/>
        </w:rPr>
        <w:t>표준편차로</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제외</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w:t>
      </w:r>
      <w:r w:rsidRPr="00D4048A">
        <w:rPr>
          <w:rFonts w:ascii="CMU Concrete" w:hAnsi="CMU Concrete"/>
        </w:rPr>
        <w:t xml:space="preserve"> = 0)</w:t>
      </w:r>
    </w:p>
    <w:p w14:paraId="4D96EC50" w14:textId="77777777" w:rsidR="00FA2380" w:rsidRPr="00D4048A" w:rsidRDefault="00FA2380" w:rsidP="00FA2380">
      <w:pPr>
        <w:pStyle w:val="11"/>
      </w:pPr>
      <w:r w:rsidRPr="00D4048A">
        <w:t xml:space="preserve">RSUM(([varIdx1, …, varIdxN]) </w:t>
      </w:r>
    </w:p>
    <w:p w14:paraId="31F48E08" w14:textId="77777777" w:rsidR="00F05C2B" w:rsidRDefault="00F05C2B" w:rsidP="00FA2380">
      <w:pPr>
        <w:pStyle w:val="p2"/>
        <w:rPr>
          <w:rFonts w:ascii="CMU Concrete" w:hAnsi="CMU Concrete"/>
        </w:rPr>
      </w:pPr>
      <w:r>
        <w:rPr>
          <w:rFonts w:ascii="CMU Concrete" w:hAnsi="CMU Concrete" w:hint="eastAsia"/>
        </w:rPr>
        <w:t>varIdx: field_index</w:t>
      </w:r>
    </w:p>
    <w:p w14:paraId="0DF9A200"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총합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총합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3CC88C5A" w14:textId="77777777" w:rsidR="00FA2380" w:rsidRPr="00D4048A" w:rsidRDefault="00FA2380" w:rsidP="00FA2380">
      <w:pPr>
        <w:pStyle w:val="11"/>
      </w:pPr>
      <w:r w:rsidRPr="00D4048A">
        <w:t xml:space="preserve">RUSS(([varIdx1, …, varIdxN]) </w:t>
      </w:r>
    </w:p>
    <w:p w14:paraId="74BD34EE" w14:textId="77777777" w:rsidR="00F05C2B" w:rsidRDefault="00F05C2B" w:rsidP="00FA2380">
      <w:pPr>
        <w:pStyle w:val="p2"/>
        <w:rPr>
          <w:rFonts w:ascii="CMU Concrete" w:hAnsi="CMU Concrete"/>
        </w:rPr>
      </w:pPr>
      <w:r>
        <w:rPr>
          <w:rFonts w:ascii="CMU Concrete" w:hAnsi="CMU Concrete" w:hint="eastAsia"/>
        </w:rPr>
        <w:t>varIdx: field_index</w:t>
      </w:r>
    </w:p>
    <w:p w14:paraId="19A47F4E"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각</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제곱합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제곱평균제곱근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56B49C17" w14:textId="77777777" w:rsidR="00FA2380" w:rsidRPr="00D4048A" w:rsidRDefault="00FA2380" w:rsidP="00FA2380">
      <w:pPr>
        <w:pStyle w:val="11"/>
      </w:pPr>
      <w:r w:rsidRPr="00D4048A">
        <w:t xml:space="preserve">RVAR(([varIdx1, …, varIdxN]) </w:t>
      </w:r>
    </w:p>
    <w:p w14:paraId="69D50681" w14:textId="77777777" w:rsidR="00F05C2B" w:rsidRDefault="00F05C2B" w:rsidP="00FA2380">
      <w:pPr>
        <w:pStyle w:val="p2"/>
        <w:rPr>
          <w:rFonts w:ascii="CMU Concrete" w:hAnsi="CMU Concrete"/>
        </w:rPr>
      </w:pPr>
      <w:r>
        <w:rPr>
          <w:rFonts w:ascii="CMU Concrete" w:hAnsi="CMU Concrete" w:hint="eastAsia"/>
        </w:rPr>
        <w:t>varIdx: field_index</w:t>
      </w:r>
    </w:p>
    <w:p w14:paraId="2C676F23"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w:t>
      </w:r>
      <w:r w:rsidRPr="00D4048A">
        <w:rPr>
          <w:rFonts w:ascii="CMU Concrete" w:hAnsi="CMU Concrete"/>
        </w:rPr>
        <w:t>연속형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w:t>
      </w:r>
    </w:p>
    <w:p w14:paraId="171F5740" w14:textId="77777777" w:rsidR="00FA2380" w:rsidRPr="00D4048A" w:rsidRDefault="00FA2380" w:rsidP="00FA2380">
      <w:pPr>
        <w:pStyle w:val="11"/>
      </w:pPr>
      <w:r w:rsidRPr="00D4048A">
        <w:t xml:space="preserve">RVARA(([varIdx1, …, varIdxN]) </w:t>
      </w:r>
    </w:p>
    <w:p w14:paraId="2862FB4F" w14:textId="77777777" w:rsidR="00F05C2B" w:rsidRDefault="00F05C2B" w:rsidP="00FA2380">
      <w:pPr>
        <w:pStyle w:val="p2"/>
        <w:rPr>
          <w:rFonts w:ascii="CMU Concrete" w:hAnsi="CMU Concrete"/>
        </w:rPr>
      </w:pPr>
      <w:r>
        <w:rPr>
          <w:rFonts w:ascii="CMU Concrete" w:hAnsi="CMU Concrete" w:hint="eastAsia"/>
        </w:rPr>
        <w:t>varIdx: field_index</w:t>
      </w:r>
    </w:p>
    <w:p w14:paraId="784FBCFE"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표본집단의</w:t>
      </w:r>
      <w:r w:rsidRPr="00D4048A">
        <w:rPr>
          <w:rFonts w:ascii="CMU Concrete" w:hAnsi="CMU Concrete"/>
        </w:rPr>
        <w:t xml:space="preserve"> </w:t>
      </w:r>
      <w:r w:rsidRPr="00D4048A">
        <w:rPr>
          <w:rFonts w:ascii="CMU Concrete" w:hAnsi="CMU Concrete"/>
        </w:rPr>
        <w:t>분산으로</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제외</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w:t>
      </w:r>
      <w:r w:rsidRPr="00D4048A">
        <w:rPr>
          <w:rFonts w:ascii="CMU Concrete" w:hAnsi="CMU Concrete"/>
        </w:rPr>
        <w:t xml:space="preserve"> = 0)</w:t>
      </w:r>
    </w:p>
    <w:p w14:paraId="26125E6D" w14:textId="77777777" w:rsidR="00FA2380" w:rsidRPr="00D4048A" w:rsidRDefault="00FA2380" w:rsidP="00FA2380">
      <w:pPr>
        <w:pStyle w:val="11"/>
      </w:pPr>
      <w:r w:rsidRPr="00D4048A">
        <w:t xml:space="preserve">RVARP(([varIdx1, …, varIdxN]) </w:t>
      </w:r>
    </w:p>
    <w:p w14:paraId="29BD42B5" w14:textId="77777777" w:rsidR="00F05C2B" w:rsidRPr="00F05C2B" w:rsidRDefault="00F05C2B" w:rsidP="00FA2380">
      <w:pPr>
        <w:pStyle w:val="p2"/>
        <w:rPr>
          <w:rFonts w:ascii="CMU Concrete" w:hAnsi="CMU Concrete"/>
        </w:rPr>
      </w:pPr>
      <w:r>
        <w:rPr>
          <w:rFonts w:ascii="CMU Concrete" w:hAnsi="CMU Concrete" w:hint="eastAsia"/>
        </w:rPr>
        <w:t>varIdx: field_index</w:t>
      </w:r>
    </w:p>
    <w:p w14:paraId="5CB4DBB0"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모집단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데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제외</w:t>
      </w:r>
      <w:r w:rsidRPr="00D4048A">
        <w:rPr>
          <w:rFonts w:ascii="CMU Concrete" w:hAnsi="CMU Concrete"/>
        </w:rPr>
        <w:t>.</w:t>
      </w:r>
    </w:p>
    <w:p w14:paraId="215CE926" w14:textId="77777777" w:rsidR="00FA2380" w:rsidRPr="00D4048A" w:rsidRDefault="00FA2380" w:rsidP="00FA2380">
      <w:pPr>
        <w:pStyle w:val="11"/>
      </w:pPr>
      <w:r w:rsidRPr="00D4048A">
        <w:t xml:space="preserve">RVARPA(([varIdx1, …, varIdxN]) </w:t>
      </w:r>
    </w:p>
    <w:p w14:paraId="0469141A" w14:textId="77777777" w:rsidR="00F05C2B" w:rsidRDefault="00F05C2B" w:rsidP="00FA2380">
      <w:pPr>
        <w:pStyle w:val="p2"/>
        <w:rPr>
          <w:rFonts w:ascii="CMU Concrete" w:hAnsi="CMU Concrete"/>
        </w:rPr>
      </w:pPr>
      <w:r>
        <w:rPr>
          <w:rFonts w:ascii="CMU Concrete" w:hAnsi="CMU Concrete" w:hint="eastAsia"/>
        </w:rPr>
        <w:t>varIdx: field_index</w:t>
      </w:r>
    </w:p>
    <w:p w14:paraId="4E34CCE3"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모집단의</w:t>
      </w:r>
      <w:r w:rsidRPr="00D4048A">
        <w:rPr>
          <w:rFonts w:ascii="CMU Concrete" w:hAnsi="CMU Concrete"/>
        </w:rPr>
        <w:t xml:space="preserve"> </w:t>
      </w:r>
      <w:r w:rsidRPr="00D4048A">
        <w:rPr>
          <w:rFonts w:ascii="CMU Concrete" w:hAnsi="CMU Concrete"/>
        </w:rPr>
        <w:t>분산을</w:t>
      </w:r>
      <w:r w:rsidRPr="00D4048A">
        <w:rPr>
          <w:rFonts w:ascii="CMU Concrete" w:hAnsi="CMU Concrete"/>
        </w:rPr>
        <w:t xml:space="preserve"> </w:t>
      </w:r>
      <w:r w:rsidRPr="00D4048A">
        <w:rPr>
          <w:rFonts w:ascii="CMU Concrete" w:hAnsi="CMU Concrete"/>
        </w:rPr>
        <w:t>계산하여</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지정하지</w:t>
      </w:r>
      <w:r w:rsidRPr="00D4048A">
        <w:rPr>
          <w:rFonts w:ascii="CMU Concrete" w:hAnsi="CMU Concrete"/>
        </w:rPr>
        <w:t xml:space="preserve"> </w:t>
      </w:r>
      <w:r w:rsidRPr="00D4048A">
        <w:rPr>
          <w:rFonts w:ascii="CMU Concrete" w:hAnsi="CMU Concrete"/>
        </w:rPr>
        <w:t>않으면</w:t>
      </w:r>
      <w:r w:rsidRPr="00D4048A">
        <w:rPr>
          <w:rFonts w:ascii="CMU Concrete" w:hAnsi="CMU Concrete"/>
        </w:rPr>
        <w:t xml:space="preserve"> </w:t>
      </w:r>
      <w:r w:rsidRPr="00D4048A">
        <w:rPr>
          <w:rFonts w:ascii="CMU Concrete" w:hAnsi="CMU Concrete"/>
        </w:rPr>
        <w:t>전체</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대상으로</w:t>
      </w:r>
      <w:r w:rsidRPr="00D4048A">
        <w:rPr>
          <w:rFonts w:ascii="CMU Concrete" w:hAnsi="CMU Concrete"/>
        </w:rPr>
        <w:t xml:space="preserve"> </w:t>
      </w:r>
      <w:r w:rsidRPr="00D4048A">
        <w:rPr>
          <w:rFonts w:ascii="CMU Concrete" w:hAnsi="CMU Concrete"/>
        </w:rPr>
        <w:t>계산합니다</w:t>
      </w:r>
      <w:r w:rsidRPr="00D4048A">
        <w:rPr>
          <w:rFonts w:ascii="CMU Concrete" w:hAnsi="CMU Concrete"/>
        </w:rPr>
        <w:t xml:space="preserve">. </w:t>
      </w:r>
      <w:r w:rsidRPr="00D4048A">
        <w:rPr>
          <w:rFonts w:ascii="CMU Concrete" w:hAnsi="CMU Concrete"/>
        </w:rPr>
        <w:t>결측치</w:t>
      </w:r>
      <w:r w:rsidRPr="00D4048A">
        <w:rPr>
          <w:rFonts w:ascii="CMU Concrete" w:hAnsi="CMU Concrete"/>
        </w:rPr>
        <w:t xml:space="preserve"> </w:t>
      </w:r>
      <w:r w:rsidRPr="00D4048A">
        <w:rPr>
          <w:rFonts w:ascii="CMU Concrete" w:hAnsi="CMU Concrete"/>
        </w:rPr>
        <w:t>제외</w:t>
      </w:r>
      <w:r w:rsidRPr="00D4048A">
        <w:rPr>
          <w:rFonts w:ascii="CMU Concrete" w:hAnsi="CMU Concrete"/>
        </w:rPr>
        <w:t xml:space="preserve">, </w:t>
      </w:r>
      <w:r w:rsidRPr="00D4048A">
        <w:rPr>
          <w:rFonts w:ascii="CMU Concrete" w:hAnsi="CMU Concrete"/>
        </w:rPr>
        <w:t>텍스트</w:t>
      </w:r>
      <w:r w:rsidRPr="00D4048A">
        <w:rPr>
          <w:rFonts w:ascii="CMU Concrete" w:hAnsi="CMU Concrete"/>
        </w:rPr>
        <w:t xml:space="preserve"> </w:t>
      </w:r>
      <w:r w:rsidRPr="00D4048A">
        <w:rPr>
          <w:rFonts w:ascii="CMU Concrete" w:hAnsi="CMU Concrete"/>
        </w:rPr>
        <w:t>포함</w:t>
      </w:r>
      <w:r w:rsidRPr="00D4048A">
        <w:rPr>
          <w:rFonts w:ascii="CMU Concrete" w:hAnsi="CMU Concrete"/>
        </w:rPr>
        <w:t>(</w:t>
      </w:r>
      <w:r w:rsidRPr="00D4048A">
        <w:rPr>
          <w:rFonts w:ascii="CMU Concrete" w:hAnsi="CMU Concrete"/>
        </w:rPr>
        <w:t>텍스트</w:t>
      </w:r>
      <w:r w:rsidRPr="00D4048A">
        <w:rPr>
          <w:rFonts w:ascii="CMU Concrete" w:hAnsi="CMU Concrete"/>
        </w:rPr>
        <w:t xml:space="preserve"> = 0 )</w:t>
      </w:r>
    </w:p>
    <w:p w14:paraId="5AA4F715" w14:textId="77777777" w:rsidR="00FA2380" w:rsidRPr="00D4048A" w:rsidRDefault="00FA2380" w:rsidP="00FA2380">
      <w:pPr>
        <w:rPr>
          <w:rFonts w:ascii="CMU Concrete" w:hAnsi="CMU Concrete"/>
        </w:rPr>
      </w:pPr>
    </w:p>
    <w:p w14:paraId="05A7B993" w14:textId="77777777" w:rsidR="00FA2380" w:rsidRPr="00D4048A" w:rsidRDefault="00FA2380" w:rsidP="00FA2380">
      <w:pPr>
        <w:pStyle w:val="00"/>
      </w:pPr>
      <w:bookmarkStart w:id="1744" w:name="_Toc93916186"/>
      <w:bookmarkStart w:id="1745" w:name="_Toc94670728"/>
      <w:bookmarkStart w:id="1746" w:name="_Toc94688475"/>
      <w:bookmarkStart w:id="1747" w:name="_Toc206929852"/>
      <w:bookmarkStart w:id="1748" w:name="_Toc206930020"/>
      <w:bookmarkStart w:id="1749" w:name="_Toc206930187"/>
      <w:bookmarkStart w:id="1750" w:name="_Toc207077331"/>
      <w:bookmarkStart w:id="1751" w:name="_Toc207077494"/>
      <w:bookmarkStart w:id="1752" w:name="_Toc207077656"/>
      <w:bookmarkStart w:id="1753" w:name="_Toc207079628"/>
      <w:bookmarkStart w:id="1754" w:name="_Toc207079791"/>
      <w:bookmarkStart w:id="1755" w:name="_Toc283655464"/>
      <w:bookmarkStart w:id="1756" w:name="_Toc67925735"/>
      <w:r w:rsidRPr="00D4048A">
        <w:t>A1.2 매크로</w:t>
      </w:r>
      <w:bookmarkEnd w:id="1744"/>
      <w:bookmarkEnd w:id="1745"/>
      <w:bookmarkEnd w:id="1746"/>
      <w:r w:rsidRPr="00D4048A">
        <w:t xml:space="preserve"> 및 기타 함수</w:t>
      </w:r>
      <w:bookmarkEnd w:id="1747"/>
      <w:bookmarkEnd w:id="1748"/>
      <w:bookmarkEnd w:id="1749"/>
      <w:bookmarkEnd w:id="1750"/>
      <w:bookmarkEnd w:id="1751"/>
      <w:bookmarkEnd w:id="1752"/>
      <w:bookmarkEnd w:id="1753"/>
      <w:bookmarkEnd w:id="1754"/>
      <w:bookmarkEnd w:id="1755"/>
      <w:bookmarkEnd w:id="1756"/>
    </w:p>
    <w:p w14:paraId="0E86E0D2" w14:textId="77777777" w:rsidR="00FA2380" w:rsidRPr="00D4048A" w:rsidRDefault="00FA2380" w:rsidP="00FA2380">
      <w:pPr>
        <w:rPr>
          <w:rFonts w:ascii="CMU Concrete" w:hAnsi="CMU Concrete"/>
        </w:rPr>
      </w:pPr>
      <w:r w:rsidRPr="00D4048A">
        <w:rPr>
          <w:rFonts w:ascii="CMU Concrete" w:hAnsi="CMU Concrete"/>
        </w:rPr>
        <w:t>매크로를</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기</w:t>
      </w:r>
      <w:r w:rsidRPr="00D4048A">
        <w:rPr>
          <w:rFonts w:ascii="CMU Concrete" w:hAnsi="CMU Concrete"/>
        </w:rPr>
        <w:t xml:space="preserve"> </w:t>
      </w:r>
      <w:r w:rsidRPr="00D4048A">
        <w:rPr>
          <w:rFonts w:ascii="CMU Concrete" w:hAnsi="CMU Concrete"/>
        </w:rPr>
        <w:t>정의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사용할</w:t>
      </w:r>
      <w:r w:rsidRPr="00D4048A">
        <w:rPr>
          <w:rFonts w:ascii="CMU Concrete" w:hAnsi="CMU Concrete"/>
        </w:rPr>
        <w:t xml:space="preserve"> </w:t>
      </w:r>
      <w:r w:rsidRPr="00D4048A">
        <w:rPr>
          <w:rFonts w:ascii="CMU Concrete" w:hAnsi="CMU Concrete"/>
        </w:rPr>
        <w:t>수</w:t>
      </w:r>
      <w:r w:rsidRPr="00D4048A">
        <w:rPr>
          <w:rFonts w:ascii="CMU Concrete" w:hAnsi="CMU Concrete"/>
        </w:rPr>
        <w:t xml:space="preserve"> </w:t>
      </w:r>
      <w:r w:rsidRPr="00D4048A">
        <w:rPr>
          <w:rFonts w:ascii="CMU Concrete" w:hAnsi="CMU Concrete"/>
        </w:rPr>
        <w:t>있습니다</w:t>
      </w:r>
      <w:r w:rsidRPr="00D4048A">
        <w:rPr>
          <w:rFonts w:ascii="CMU Concrete" w:hAnsi="CMU Concrete"/>
        </w:rPr>
        <w:t xml:space="preserve">. </w:t>
      </w:r>
      <w:r w:rsidRPr="00D4048A">
        <w:rPr>
          <w:rFonts w:ascii="CMU Concrete" w:hAnsi="CMU Concrete"/>
        </w:rPr>
        <w:t>매크로를</w:t>
      </w:r>
      <w:r w:rsidRPr="00D4048A">
        <w:rPr>
          <w:rFonts w:ascii="CMU Concrete" w:hAnsi="CMU Concrete"/>
        </w:rPr>
        <w:t xml:space="preserve"> </w:t>
      </w:r>
      <w:r w:rsidRPr="00D4048A">
        <w:rPr>
          <w:rFonts w:ascii="CMU Concrete" w:hAnsi="CMU Concrete"/>
        </w:rPr>
        <w:t>사용하려면</w:t>
      </w:r>
      <w:r w:rsidRPr="00D4048A">
        <w:rPr>
          <w:rFonts w:ascii="CMU Concrete" w:hAnsi="CMU Concrete"/>
        </w:rPr>
        <w:t xml:space="preserve"> @</w:t>
      </w:r>
      <w:r w:rsidRPr="00D4048A">
        <w:rPr>
          <w:rFonts w:ascii="CMU Concrete" w:hAnsi="CMU Concrete"/>
        </w:rPr>
        <w:t>을</w:t>
      </w:r>
      <w:r w:rsidRPr="00D4048A">
        <w:rPr>
          <w:rFonts w:ascii="CMU Concrete" w:hAnsi="CMU Concrete"/>
        </w:rPr>
        <w:t xml:space="preserve"> </w:t>
      </w:r>
      <w:r w:rsidRPr="00D4048A">
        <w:rPr>
          <w:rFonts w:ascii="CMU Concrete" w:hAnsi="CMU Concrete"/>
        </w:rPr>
        <w:t>입력한</w:t>
      </w:r>
      <w:r w:rsidRPr="00D4048A">
        <w:rPr>
          <w:rFonts w:ascii="CMU Concrete" w:hAnsi="CMU Concrete"/>
        </w:rPr>
        <w:t xml:space="preserve"> </w:t>
      </w:r>
      <w:r w:rsidRPr="00D4048A">
        <w:rPr>
          <w:rFonts w:ascii="CMU Concrete" w:hAnsi="CMU Concrete"/>
        </w:rPr>
        <w:t>뒤</w:t>
      </w:r>
      <w:r w:rsidRPr="00D4048A">
        <w:rPr>
          <w:rFonts w:ascii="CMU Concrete" w:hAnsi="CMU Concrete"/>
        </w:rPr>
        <w:t xml:space="preserve"> </w:t>
      </w:r>
      <w:r w:rsidRPr="00D4048A">
        <w:rPr>
          <w:rFonts w:ascii="CMU Concrete" w:hAnsi="CMU Concrete"/>
        </w:rPr>
        <w:t>사용하고자</w:t>
      </w:r>
      <w:r w:rsidRPr="00D4048A">
        <w:rPr>
          <w:rFonts w:ascii="CMU Concrete" w:hAnsi="CMU Concrete"/>
        </w:rPr>
        <w:t xml:space="preserve"> </w:t>
      </w:r>
      <w:r w:rsidRPr="00D4048A">
        <w:rPr>
          <w:rFonts w:ascii="CMU Concrete" w:hAnsi="CMU Concrete"/>
        </w:rPr>
        <w:t>하는</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문자열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676B9667" w14:textId="77777777" w:rsidR="00FA2380" w:rsidRPr="00D4048A" w:rsidRDefault="00FA2380" w:rsidP="00FA2380">
      <w:pPr>
        <w:pStyle w:val="11"/>
        <w:rPr>
          <w:sz w:val="24"/>
          <w:szCs w:val="24"/>
        </w:rPr>
      </w:pPr>
      <w:r w:rsidRPr="00D4048A">
        <w:rPr>
          <w:sz w:val="24"/>
          <w:szCs w:val="24"/>
        </w:rPr>
        <w:t>매크로</w:t>
      </w:r>
    </w:p>
    <w:p w14:paraId="2575DD83" w14:textId="77777777" w:rsidR="00FA2380" w:rsidRPr="00D4048A" w:rsidRDefault="00FA2380" w:rsidP="00FA2380">
      <w:pPr>
        <w:pStyle w:val="11"/>
        <w:ind w:firstLineChars="100" w:firstLine="216"/>
      </w:pPr>
      <w:r w:rsidRPr="00D4048A">
        <w:t>@NULL</w:t>
      </w:r>
    </w:p>
    <w:p w14:paraId="35BFBA3D" w14:textId="77777777" w:rsidR="00FA2380" w:rsidRPr="00D4048A" w:rsidRDefault="00FA2380" w:rsidP="00FA2380">
      <w:pPr>
        <w:pStyle w:val="p2"/>
        <w:rPr>
          <w:rFonts w:ascii="CMU Concrete" w:hAnsi="CMU Concrete"/>
        </w:rPr>
      </w:pPr>
      <w:r w:rsidRPr="00D4048A">
        <w:rPr>
          <w:rFonts w:ascii="CMU Concrete" w:hAnsi="CMU Concrete"/>
        </w:rPr>
        <w:t xml:space="preserve">NULL </w:t>
      </w:r>
      <w:r w:rsidRPr="00D4048A">
        <w:rPr>
          <w:rFonts w:ascii="CMU Concrete" w:hAnsi="CMU Concrete"/>
        </w:rPr>
        <w:t>값을</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w:t>
      </w:r>
    </w:p>
    <w:p w14:paraId="17589339" w14:textId="77777777" w:rsidR="00FA2380" w:rsidRPr="00D4048A" w:rsidRDefault="00FA2380" w:rsidP="00FA2380">
      <w:pPr>
        <w:pStyle w:val="11"/>
        <w:ind w:firstLineChars="100" w:firstLine="216"/>
      </w:pPr>
      <w:r w:rsidRPr="00D4048A">
        <w:t>@ROWNUM</w:t>
      </w:r>
    </w:p>
    <w:p w14:paraId="3C14BC1D"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처리중인</w:t>
      </w:r>
      <w:r w:rsidRPr="00D4048A">
        <w:rPr>
          <w:rFonts w:ascii="CMU Concrete" w:hAnsi="CMU Concrete"/>
        </w:rPr>
        <w:t xml:space="preserve"> </w:t>
      </w:r>
      <w:r w:rsidRPr="00D4048A">
        <w:rPr>
          <w:rFonts w:ascii="CMU Concrete" w:hAnsi="CMU Concrete"/>
        </w:rPr>
        <w:t>레코드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0281662D" w14:textId="77777777" w:rsidR="00FA2380" w:rsidRPr="00D4048A" w:rsidRDefault="00FA2380" w:rsidP="00FA2380">
      <w:pPr>
        <w:pStyle w:val="11"/>
        <w:ind w:firstLineChars="100" w:firstLine="216"/>
      </w:pPr>
      <w:r w:rsidRPr="00D4048A">
        <w:t>@VAR</w:t>
      </w:r>
    </w:p>
    <w:p w14:paraId="39398452" w14:textId="77777777" w:rsidR="00FA2380" w:rsidRPr="00D4048A" w:rsidRDefault="00FA2380" w:rsidP="00FA2380">
      <w:pPr>
        <w:pStyle w:val="p2"/>
        <w:rPr>
          <w:rFonts w:ascii="CMU Concrete" w:hAnsi="CMU Concrete"/>
        </w:rPr>
      </w:pPr>
      <w:r w:rsidRPr="00D4048A">
        <w:rPr>
          <w:rFonts w:ascii="CMU Concrete" w:hAnsi="CMU Concrete"/>
        </w:rPr>
        <w:t>다중</w:t>
      </w:r>
      <w:r w:rsidRPr="00D4048A">
        <w:rPr>
          <w:rFonts w:ascii="CMU Concrete" w:hAnsi="CMU Concrete"/>
        </w:rPr>
        <w:t xml:space="preserve"> </w:t>
      </w:r>
      <w:r w:rsidRPr="00D4048A">
        <w:rPr>
          <w:rFonts w:ascii="CMU Concrete" w:hAnsi="CMU Concrete"/>
        </w:rPr>
        <w:t>파생필드</w:t>
      </w:r>
      <w:r w:rsidRPr="00D4048A">
        <w:rPr>
          <w:rFonts w:ascii="CMU Concrete" w:hAnsi="CMU Concrete"/>
        </w:rPr>
        <w:t xml:space="preserve"> </w:t>
      </w:r>
      <w:r w:rsidRPr="00D4048A">
        <w:rPr>
          <w:rFonts w:ascii="CMU Concrete" w:hAnsi="CMU Concrete"/>
        </w:rPr>
        <w:t>생성시</w:t>
      </w:r>
      <w:r w:rsidRPr="00D4048A">
        <w:rPr>
          <w:rFonts w:ascii="CMU Concrete" w:hAnsi="CMU Concrete"/>
        </w:rPr>
        <w:t xml:space="preserve"> </w:t>
      </w:r>
      <w:r w:rsidRPr="00D4048A">
        <w:rPr>
          <w:rFonts w:ascii="CMU Concrete" w:hAnsi="CMU Concrete"/>
        </w:rPr>
        <w:t>계산중인</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가르킵니다</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파생필드에서만</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w:t>
      </w:r>
    </w:p>
    <w:p w14:paraId="6E960B91" w14:textId="77777777" w:rsidR="00FA2380" w:rsidRPr="00D4048A" w:rsidRDefault="00FA2380" w:rsidP="00FA2380">
      <w:pPr>
        <w:pStyle w:val="11"/>
        <w:ind w:firstLineChars="100" w:firstLine="216"/>
      </w:pPr>
      <w:r w:rsidRPr="00D4048A">
        <w:t>@VARIDX</w:t>
      </w:r>
    </w:p>
    <w:p w14:paraId="0D4698FD" w14:textId="77777777" w:rsidR="00FA2380" w:rsidRPr="00D4048A" w:rsidRDefault="00FA2380" w:rsidP="00FA2380">
      <w:pPr>
        <w:pStyle w:val="p2"/>
        <w:rPr>
          <w:rFonts w:ascii="CMU Concrete" w:hAnsi="CMU Concrete"/>
        </w:rPr>
      </w:pPr>
      <w:r w:rsidRPr="00D4048A">
        <w:rPr>
          <w:rFonts w:ascii="CMU Concrete" w:hAnsi="CMU Concrete"/>
        </w:rPr>
        <w:t>다중</w:t>
      </w:r>
      <w:r w:rsidRPr="00D4048A">
        <w:rPr>
          <w:rFonts w:ascii="CMU Concrete" w:hAnsi="CMU Concrete"/>
        </w:rPr>
        <w:t xml:space="preserve"> </w:t>
      </w:r>
      <w:r w:rsidRPr="00D4048A">
        <w:rPr>
          <w:rFonts w:ascii="CMU Concrete" w:hAnsi="CMU Concrete"/>
        </w:rPr>
        <w:t>파생필드</w:t>
      </w:r>
      <w:r w:rsidRPr="00D4048A">
        <w:rPr>
          <w:rFonts w:ascii="CMU Concrete" w:hAnsi="CMU Concrete"/>
        </w:rPr>
        <w:t xml:space="preserve"> </w:t>
      </w:r>
      <w:r w:rsidRPr="00D4048A">
        <w:rPr>
          <w:rFonts w:ascii="CMU Concrete" w:hAnsi="CMU Concrete"/>
        </w:rPr>
        <w:t>생성시</w:t>
      </w:r>
      <w:r w:rsidRPr="00D4048A">
        <w:rPr>
          <w:rFonts w:ascii="CMU Concrete" w:hAnsi="CMU Concrete"/>
        </w:rPr>
        <w:t xml:space="preserve"> </w:t>
      </w:r>
      <w:r w:rsidRPr="00D4048A">
        <w:rPr>
          <w:rFonts w:ascii="CMU Concrete" w:hAnsi="CMU Concrete"/>
        </w:rPr>
        <w:t>계산중인</w:t>
      </w:r>
      <w:r w:rsidRPr="00D4048A">
        <w:rPr>
          <w:rFonts w:ascii="CMU Concrete" w:hAnsi="CMU Concrete"/>
        </w:rPr>
        <w:t xml:space="preserve"> </w:t>
      </w:r>
      <w:r w:rsidRPr="00D4048A">
        <w:rPr>
          <w:rFonts w:ascii="CMU Concrete" w:hAnsi="CMU Concrete"/>
        </w:rPr>
        <w:t>변수의</w:t>
      </w:r>
      <w:r w:rsidRPr="00D4048A">
        <w:rPr>
          <w:rFonts w:ascii="CMU Concrete" w:hAnsi="CMU Concrete"/>
        </w:rPr>
        <w:t xml:space="preserve"> </w:t>
      </w:r>
      <w:r w:rsidRPr="00D4048A">
        <w:rPr>
          <w:rFonts w:ascii="CMU Concrete" w:hAnsi="CMU Concrete"/>
        </w:rPr>
        <w:t>인덱스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 xml:space="preserve">. </w:t>
      </w:r>
      <w:r w:rsidRPr="00D4048A">
        <w:rPr>
          <w:rFonts w:ascii="CMU Concrete" w:hAnsi="CMU Concrete"/>
        </w:rPr>
        <w:t>다중</w:t>
      </w:r>
      <w:r w:rsidRPr="00D4048A">
        <w:rPr>
          <w:rFonts w:ascii="CMU Concrete" w:hAnsi="CMU Concrete"/>
        </w:rPr>
        <w:t xml:space="preserve"> </w:t>
      </w:r>
      <w:r w:rsidRPr="00D4048A">
        <w:rPr>
          <w:rFonts w:ascii="CMU Concrete" w:hAnsi="CMU Concrete"/>
        </w:rPr>
        <w:t>파생필드에서만</w:t>
      </w:r>
      <w:r w:rsidRPr="00D4048A">
        <w:rPr>
          <w:rFonts w:ascii="CMU Concrete" w:hAnsi="CMU Concrete"/>
        </w:rPr>
        <w:t xml:space="preserve"> </w:t>
      </w:r>
      <w:r w:rsidRPr="00D4048A">
        <w:rPr>
          <w:rFonts w:ascii="CMU Concrete" w:hAnsi="CMU Concrete"/>
        </w:rPr>
        <w:t>사용됩니다</w:t>
      </w:r>
      <w:r w:rsidRPr="00D4048A">
        <w:rPr>
          <w:rFonts w:ascii="CMU Concrete" w:hAnsi="CMU Concrete"/>
        </w:rPr>
        <w:t xml:space="preserve">. </w:t>
      </w:r>
    </w:p>
    <w:p w14:paraId="6867D72F" w14:textId="77777777" w:rsidR="00FA2380" w:rsidRPr="00D4048A" w:rsidRDefault="00FA2380" w:rsidP="00FA2380">
      <w:pPr>
        <w:pStyle w:val="p2"/>
        <w:rPr>
          <w:rFonts w:ascii="CMU Concrete" w:hAnsi="CMU Concrete"/>
        </w:rPr>
      </w:pPr>
    </w:p>
    <w:p w14:paraId="72B70588" w14:textId="77777777" w:rsidR="00FA2380" w:rsidRPr="00D4048A" w:rsidRDefault="00FA2380" w:rsidP="00FA2380">
      <w:pPr>
        <w:pStyle w:val="11"/>
        <w:rPr>
          <w:sz w:val="24"/>
          <w:szCs w:val="24"/>
        </w:rPr>
      </w:pPr>
      <w:r w:rsidRPr="00D4048A">
        <w:rPr>
          <w:sz w:val="24"/>
          <w:szCs w:val="24"/>
        </w:rPr>
        <w:t>기타</w:t>
      </w:r>
      <w:r w:rsidRPr="00D4048A">
        <w:rPr>
          <w:sz w:val="24"/>
          <w:szCs w:val="24"/>
        </w:rPr>
        <w:t xml:space="preserve"> </w:t>
      </w:r>
      <w:r w:rsidRPr="00D4048A">
        <w:rPr>
          <w:sz w:val="24"/>
          <w:szCs w:val="24"/>
        </w:rPr>
        <w:t>함수</w:t>
      </w:r>
    </w:p>
    <w:p w14:paraId="725C1BFA" w14:textId="77777777" w:rsidR="00FA2380" w:rsidRPr="00D4048A" w:rsidRDefault="00FA2380" w:rsidP="00FA2380">
      <w:pPr>
        <w:pStyle w:val="11"/>
        <w:ind w:firstLineChars="100" w:firstLine="216"/>
      </w:pPr>
      <w:r w:rsidRPr="00D4048A">
        <w:t>GETDEFDATE(key)</w:t>
      </w:r>
    </w:p>
    <w:p w14:paraId="52AA4379" w14:textId="77777777" w:rsidR="00FA2380" w:rsidRPr="00D4048A" w:rsidRDefault="00FA2380" w:rsidP="00FA2380">
      <w:pPr>
        <w:pStyle w:val="p2"/>
        <w:rPr>
          <w:rFonts w:ascii="CMU Concrete" w:hAnsi="CMU Concrete"/>
        </w:rPr>
      </w:pPr>
      <w:r w:rsidRPr="00D4048A">
        <w:rPr>
          <w:rFonts w:ascii="CMU Concrete" w:hAnsi="CMU Concrete"/>
        </w:rPr>
        <w:t>지정한</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key</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w:t>
      </w:r>
      <w:r w:rsidRPr="00D4048A">
        <w:rPr>
          <w:rFonts w:ascii="CMU Concrete" w:hAnsi="CMU Concrete"/>
        </w:rPr>
        <w:t>-</w:t>
      </w:r>
      <w:r w:rsidRPr="00D4048A">
        <w:rPr>
          <w:rFonts w:ascii="CMU Concrete" w:hAnsi="CMU Concrete"/>
        </w:rPr>
        <w:t>정의된</w:t>
      </w:r>
      <w:r w:rsidRPr="00D4048A">
        <w:rPr>
          <w:rFonts w:ascii="CMU Concrete" w:hAnsi="CMU Concrete"/>
        </w:rPr>
        <w:t xml:space="preserve"> </w:t>
      </w:r>
      <w:r w:rsidRPr="00D4048A">
        <w:rPr>
          <w:rFonts w:ascii="CMU Concrete" w:hAnsi="CMU Concrete"/>
        </w:rPr>
        <w:t>날짜</w:t>
      </w:r>
      <w:r w:rsidRPr="00D4048A">
        <w:rPr>
          <w:rFonts w:ascii="CMU Concrete" w:hAnsi="CMU Concrete"/>
        </w:rPr>
        <w:t>/</w:t>
      </w:r>
      <w:r w:rsidRPr="00D4048A">
        <w:rPr>
          <w:rFonts w:ascii="CMU Concrete" w:hAnsi="CMU Concrete"/>
        </w:rPr>
        <w:t>시간</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68EB6A52" w14:textId="77777777" w:rsidR="00FA2380" w:rsidRPr="00D4048A" w:rsidRDefault="00FA2380" w:rsidP="00FA2380">
      <w:pPr>
        <w:pStyle w:val="11"/>
        <w:ind w:firstLineChars="100" w:firstLine="216"/>
      </w:pPr>
      <w:r w:rsidRPr="00D4048A">
        <w:t>GETDEFNUM(key)</w:t>
      </w:r>
    </w:p>
    <w:p w14:paraId="2A5AC52D" w14:textId="77777777" w:rsidR="00FA2380" w:rsidRPr="00D4048A" w:rsidRDefault="00FA2380" w:rsidP="00FA2380">
      <w:pPr>
        <w:pStyle w:val="p2"/>
        <w:rPr>
          <w:rFonts w:ascii="CMU Concrete" w:hAnsi="CMU Concrete"/>
        </w:rPr>
      </w:pPr>
      <w:r w:rsidRPr="00D4048A">
        <w:rPr>
          <w:rFonts w:ascii="CMU Concrete" w:hAnsi="CMU Concrete"/>
        </w:rPr>
        <w:t>지정한</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key</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w:t>
      </w:r>
      <w:r w:rsidRPr="00D4048A">
        <w:rPr>
          <w:rFonts w:ascii="CMU Concrete" w:hAnsi="CMU Concrete"/>
        </w:rPr>
        <w:t>-</w:t>
      </w:r>
      <w:r w:rsidRPr="00D4048A">
        <w:rPr>
          <w:rFonts w:ascii="CMU Concrete" w:hAnsi="CMU Concrete"/>
        </w:rPr>
        <w:t>정의된</w:t>
      </w:r>
      <w:r w:rsidRPr="00D4048A">
        <w:rPr>
          <w:rFonts w:ascii="CMU Concrete" w:hAnsi="CMU Concrete"/>
        </w:rPr>
        <w:t xml:space="preserve"> </w:t>
      </w:r>
      <w:r w:rsidRPr="00D4048A">
        <w:rPr>
          <w:rFonts w:ascii="CMU Concrete" w:hAnsi="CMU Concrete"/>
        </w:rPr>
        <w:t>숫자</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774B0CB6" w14:textId="77777777" w:rsidR="00FA2380" w:rsidRPr="00D4048A" w:rsidRDefault="00FA2380" w:rsidP="00FA2380">
      <w:pPr>
        <w:pStyle w:val="11"/>
        <w:ind w:firstLineChars="100" w:firstLine="216"/>
      </w:pPr>
      <w:r w:rsidRPr="00D4048A">
        <w:t>GETDEFSTR(key)</w:t>
      </w:r>
    </w:p>
    <w:p w14:paraId="15339942" w14:textId="77777777" w:rsidR="00FA2380" w:rsidRPr="00D4048A" w:rsidRDefault="00FA2380" w:rsidP="00FA2380">
      <w:pPr>
        <w:pStyle w:val="p2"/>
        <w:rPr>
          <w:rFonts w:ascii="CMU Concrete" w:hAnsi="CMU Concrete"/>
        </w:rPr>
      </w:pPr>
      <w:r w:rsidRPr="00D4048A">
        <w:rPr>
          <w:rFonts w:ascii="CMU Concrete" w:hAnsi="CMU Concrete"/>
        </w:rPr>
        <w:t>지정한</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key</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기</w:t>
      </w:r>
      <w:r w:rsidRPr="00D4048A">
        <w:rPr>
          <w:rFonts w:ascii="CMU Concrete" w:hAnsi="CMU Concrete"/>
        </w:rPr>
        <w:t>-</w:t>
      </w:r>
      <w:r w:rsidRPr="00D4048A">
        <w:rPr>
          <w:rFonts w:ascii="CMU Concrete" w:hAnsi="CMU Concrete"/>
        </w:rPr>
        <w:t>정의된</w:t>
      </w:r>
      <w:r w:rsidRPr="00D4048A">
        <w:rPr>
          <w:rFonts w:ascii="CMU Concrete" w:hAnsi="CMU Concrete"/>
        </w:rPr>
        <w:t xml:space="preserve"> </w:t>
      </w:r>
      <w:r w:rsidRPr="00D4048A">
        <w:rPr>
          <w:rFonts w:ascii="CMU Concrete" w:hAnsi="CMU Concrete"/>
        </w:rPr>
        <w:t>문자열</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778B2542" w14:textId="77777777" w:rsidR="00FA2380" w:rsidRPr="00D4048A" w:rsidRDefault="00434D32" w:rsidP="00FA2380">
      <w:pPr>
        <w:pStyle w:val="11"/>
        <w:ind w:firstLineChars="100" w:firstLine="216"/>
      </w:pPr>
      <w:r>
        <w:t>GETROWNUM(field_index</w:t>
      </w:r>
      <w:r w:rsidR="00FA2380" w:rsidRPr="00D4048A">
        <w:t>, val)</w:t>
      </w:r>
    </w:p>
    <w:p w14:paraId="30213C3B" w14:textId="77777777" w:rsidR="00434D32" w:rsidRDefault="00434D32" w:rsidP="00FA2380">
      <w:pPr>
        <w:pStyle w:val="p2"/>
        <w:rPr>
          <w:rFonts w:ascii="CMU Concrete" w:hAnsi="CMU Concrete"/>
        </w:rPr>
      </w:pPr>
      <w:r>
        <w:rPr>
          <w:rFonts w:ascii="CMU Concrete" w:hAnsi="CMU Concrete"/>
        </w:rPr>
        <w:t xml:space="preserve">val: </w:t>
      </w:r>
      <w:r>
        <w:rPr>
          <w:rFonts w:ascii="CMU Concrete" w:hAnsi="CMU Concrete" w:hint="eastAsia"/>
        </w:rPr>
        <w:t>임의값</w:t>
      </w:r>
    </w:p>
    <w:p w14:paraId="0610629A" w14:textId="77777777" w:rsidR="00FA2380" w:rsidRPr="00D4048A"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00434D32">
        <w:rPr>
          <w:rFonts w:ascii="CMU Concrete" w:hAnsi="CMU Concrete" w:hint="eastAsia"/>
        </w:rPr>
        <w:t>(</w:t>
      </w:r>
      <w:r w:rsidR="00434D32">
        <w:rPr>
          <w:rFonts w:ascii="CMU Concrete" w:hAnsi="CMU Concrete"/>
        </w:rPr>
        <w:t>field_index</w:t>
      </w:r>
      <w:r w:rsidR="00434D32">
        <w:rPr>
          <w:rFonts w:ascii="CMU Concrete" w:hAnsi="CMU Concrete" w:hint="eastAsia"/>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에서</w:t>
      </w:r>
      <w:r w:rsidRPr="00D4048A">
        <w:rPr>
          <w:rFonts w:ascii="CMU Concrete" w:hAnsi="CMU Concrete"/>
        </w:rPr>
        <w:t xml:space="preserve"> val</w:t>
      </w:r>
      <w:r w:rsidRPr="00D4048A">
        <w:rPr>
          <w:rFonts w:ascii="CMU Concrete" w:hAnsi="CMU Concrete"/>
        </w:rPr>
        <w:t>에</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찾아</w:t>
      </w:r>
      <w:r w:rsidRPr="00D4048A">
        <w:rPr>
          <w:rFonts w:ascii="CMU Concrete" w:hAnsi="CMU Concrete"/>
        </w:rPr>
        <w:t xml:space="preserve"> </w:t>
      </w:r>
      <w:r w:rsidRPr="00D4048A">
        <w:rPr>
          <w:rFonts w:ascii="CMU Concrete" w:hAnsi="CMU Concrete"/>
        </w:rPr>
        <w:t>해당</w:t>
      </w:r>
      <w:r w:rsidRPr="00D4048A">
        <w:rPr>
          <w:rFonts w:ascii="CMU Concrete" w:hAnsi="CMU Concrete"/>
        </w:rPr>
        <w:t xml:space="preserve"> </w:t>
      </w:r>
      <w:r w:rsidRPr="00D4048A">
        <w:rPr>
          <w:rFonts w:ascii="CMU Concrete" w:hAnsi="CMU Concrete"/>
        </w:rPr>
        <w:t>행의</w:t>
      </w:r>
      <w:r w:rsidRPr="00D4048A">
        <w:rPr>
          <w:rFonts w:ascii="CMU Concrete" w:hAnsi="CMU Concrete"/>
        </w:rPr>
        <w:t xml:space="preserve"> </w:t>
      </w:r>
      <w:r w:rsidRPr="00D4048A">
        <w:rPr>
          <w:rFonts w:ascii="CMU Concrete" w:hAnsi="CMU Concrete"/>
        </w:rPr>
        <w:t>번호를</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3DA36624" w14:textId="77777777" w:rsidR="00FA2380" w:rsidRPr="00D4048A" w:rsidRDefault="00434D32" w:rsidP="00FA2380">
      <w:pPr>
        <w:pStyle w:val="11"/>
        <w:ind w:firstLineChars="100" w:firstLine="216"/>
      </w:pPr>
      <w:r>
        <w:t>GETVALUE(field_index, row)</w:t>
      </w:r>
    </w:p>
    <w:p w14:paraId="409255C2" w14:textId="77777777" w:rsidR="00434D32" w:rsidRDefault="00434D32" w:rsidP="00FA2380">
      <w:pPr>
        <w:pStyle w:val="p2"/>
        <w:rPr>
          <w:rFonts w:ascii="CMU Concrete" w:hAnsi="CMU Concrete"/>
        </w:rPr>
      </w:pPr>
      <w:r>
        <w:rPr>
          <w:rFonts w:ascii="CMU Concrete" w:hAnsi="CMU Concrete"/>
        </w:rPr>
        <w:t xml:space="preserve">Row: </w:t>
      </w:r>
      <w:r>
        <w:rPr>
          <w:rFonts w:ascii="CMU Concrete" w:hAnsi="CMU Concrete" w:hint="eastAsia"/>
        </w:rPr>
        <w:t>임의값</w:t>
      </w:r>
    </w:p>
    <w:p w14:paraId="48F0D5C8" w14:textId="77777777" w:rsidR="00FA2380" w:rsidRPr="00DF490E"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00434D32">
        <w:rPr>
          <w:rFonts w:ascii="CMU Concrete" w:hAnsi="CMU Concrete" w:hint="eastAsia"/>
        </w:rPr>
        <w:t>(</w:t>
      </w:r>
      <w:r w:rsidR="00434D32">
        <w:rPr>
          <w:rFonts w:ascii="CMU Concrete" w:hAnsi="CMU Concrete"/>
        </w:rPr>
        <w:t>field_index</w:t>
      </w:r>
      <w:r w:rsidR="00434D32">
        <w:rPr>
          <w:rFonts w:ascii="CMU Concrete" w:hAnsi="CMU Concrete" w:hint="eastAsia"/>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00434D32">
        <w:rPr>
          <w:rFonts w:ascii="CMU Concrete" w:hAnsi="CMU Concrete"/>
        </w:rPr>
        <w:t xml:space="preserve"> row</w:t>
      </w:r>
      <w:r w:rsidRPr="00D4048A">
        <w:rPr>
          <w:rFonts w:ascii="CMU Concrete" w:hAnsi="CMU Concrete"/>
        </w:rPr>
        <w:t>번째</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5A463F7C" w14:textId="77777777" w:rsidR="00FA2380" w:rsidRPr="00D4048A" w:rsidRDefault="00FA2380" w:rsidP="00FA2380">
      <w:pPr>
        <w:pStyle w:val="11"/>
        <w:ind w:firstLineChars="100" w:firstLine="216"/>
      </w:pPr>
      <w:r w:rsidRPr="00D4048A">
        <w:t>LARGEST(field_index, k)</w:t>
      </w:r>
    </w:p>
    <w:p w14:paraId="53FE4C1E" w14:textId="77777777" w:rsidR="00434D32" w:rsidRDefault="00434D32" w:rsidP="00FA2380">
      <w:pPr>
        <w:pStyle w:val="p2"/>
        <w:rPr>
          <w:rFonts w:ascii="CMU Concrete" w:hAnsi="CMU Concrete"/>
        </w:rPr>
      </w:pPr>
      <w:r>
        <w:rPr>
          <w:rFonts w:ascii="CMU Concrete" w:hAnsi="CMU Concrete"/>
        </w:rPr>
        <w:t xml:space="preserve">K: </w:t>
      </w:r>
      <w:r>
        <w:rPr>
          <w:rFonts w:ascii="CMU Concrete" w:hAnsi="CMU Concrete" w:hint="eastAsia"/>
        </w:rPr>
        <w:t>임의값</w:t>
      </w:r>
    </w:p>
    <w:p w14:paraId="5DBAED18" w14:textId="77777777" w:rsidR="00FA2380" w:rsidRPr="00D4048A"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w:t>
      </w:r>
      <w:r w:rsidR="00434D32">
        <w:rPr>
          <w:rFonts w:ascii="CMU Concrete" w:hAnsi="CMU Concrete" w:hint="eastAsia"/>
        </w:rPr>
        <w:t>(</w:t>
      </w:r>
      <w:r w:rsidR="00434D32">
        <w:rPr>
          <w:rFonts w:ascii="CMU Concrete" w:hAnsi="CMU Concrete"/>
        </w:rPr>
        <w:t>field_index</w:t>
      </w:r>
      <w:r w:rsidR="00434D32">
        <w:rPr>
          <w:rFonts w:ascii="CMU Concrete" w:hAnsi="CMU Concrete" w:hint="eastAsia"/>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중</w:t>
      </w:r>
      <w:r w:rsidRPr="00D4048A">
        <w:rPr>
          <w:rFonts w:ascii="CMU Concrete" w:hAnsi="CMU Concrete"/>
        </w:rPr>
        <w:t xml:space="preserve"> </w:t>
      </w:r>
      <w:r w:rsidRPr="00D4048A">
        <w:rPr>
          <w:rFonts w:ascii="CMU Concrete" w:hAnsi="CMU Concrete"/>
        </w:rPr>
        <w:t>결측치를</w:t>
      </w:r>
      <w:r w:rsidRPr="00D4048A">
        <w:rPr>
          <w:rFonts w:ascii="CMU Concrete" w:hAnsi="CMU Concrete"/>
        </w:rPr>
        <w:t xml:space="preserve"> </w:t>
      </w:r>
      <w:r w:rsidRPr="00D4048A">
        <w:rPr>
          <w:rFonts w:ascii="CMU Concrete" w:hAnsi="CMU Concrete"/>
        </w:rPr>
        <w:t>제외한</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r w:rsidRPr="00D4048A">
        <w:rPr>
          <w:rFonts w:ascii="CMU Concrete" w:hAnsi="CMU Concrete"/>
        </w:rPr>
        <w:t>중</w:t>
      </w:r>
      <w:r w:rsidRPr="00D4048A">
        <w:rPr>
          <w:rFonts w:ascii="CMU Concrete" w:hAnsi="CMU Concrete"/>
        </w:rPr>
        <w:t xml:space="preserve"> k</w:t>
      </w:r>
      <w:r w:rsidRPr="00D4048A">
        <w:rPr>
          <w:rFonts w:ascii="CMU Concrete" w:hAnsi="CMU Concrete"/>
        </w:rPr>
        <w:t>번째로</w:t>
      </w:r>
      <w:r w:rsidRPr="00D4048A">
        <w:rPr>
          <w:rFonts w:ascii="CMU Concrete" w:hAnsi="CMU Concrete"/>
        </w:rPr>
        <w:t xml:space="preserve"> </w:t>
      </w:r>
      <w:r w:rsidRPr="00D4048A">
        <w:rPr>
          <w:rFonts w:ascii="CMU Concrete" w:hAnsi="CMU Concrete"/>
        </w:rPr>
        <w:t>큰</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67269585" w14:textId="77777777" w:rsidR="00FA2380" w:rsidRPr="00D4048A" w:rsidRDefault="00FA2380" w:rsidP="00FA2380">
      <w:pPr>
        <w:pStyle w:val="11"/>
        <w:ind w:firstLineChars="100" w:firstLine="216"/>
      </w:pPr>
      <w:r w:rsidRPr="00D4048A">
        <w:t>LOOKUP(</w:t>
      </w:r>
      <w:r w:rsidR="00434D32">
        <w:t>field_index1</w:t>
      </w:r>
      <w:r w:rsidRPr="00D4048A">
        <w:t xml:space="preserve">, val, </w:t>
      </w:r>
      <w:r w:rsidR="00434D32">
        <w:t>field_index2</w:t>
      </w:r>
      <w:r w:rsidRPr="00D4048A">
        <w:t>)</w:t>
      </w:r>
    </w:p>
    <w:p w14:paraId="4E430D6C" w14:textId="77777777" w:rsidR="00434D32" w:rsidRDefault="00434D32" w:rsidP="00FA2380">
      <w:pPr>
        <w:pStyle w:val="p2"/>
        <w:rPr>
          <w:rFonts w:ascii="CMU Concrete" w:hAnsi="CMU Concrete"/>
        </w:rPr>
      </w:pPr>
      <w:r>
        <w:rPr>
          <w:rFonts w:ascii="CMU Concrete" w:hAnsi="CMU Concrete"/>
        </w:rPr>
        <w:t>V</w:t>
      </w:r>
      <w:r>
        <w:rPr>
          <w:rFonts w:ascii="CMU Concrete" w:hAnsi="CMU Concrete" w:hint="eastAsia"/>
        </w:rPr>
        <w:t>al:</w:t>
      </w:r>
      <w:r>
        <w:rPr>
          <w:rFonts w:ascii="CMU Concrete" w:hAnsi="CMU Concrete"/>
        </w:rPr>
        <w:t xml:space="preserve"> </w:t>
      </w:r>
      <w:r>
        <w:rPr>
          <w:rFonts w:ascii="CMU Concrete" w:hAnsi="CMU Concrete" w:hint="eastAsia"/>
        </w:rPr>
        <w:t>임의값</w:t>
      </w:r>
    </w:p>
    <w:p w14:paraId="7D66B69B" w14:textId="77777777" w:rsidR="00FA2380" w:rsidRDefault="00FA2380" w:rsidP="00FA2380">
      <w:pPr>
        <w:pStyle w:val="p2"/>
        <w:rPr>
          <w:rFonts w:ascii="CMU Concrete" w:hAnsi="CMU Concrete"/>
        </w:rPr>
      </w:pPr>
      <w:r w:rsidRPr="00D4048A">
        <w:rPr>
          <w:rFonts w:ascii="CMU Concrete" w:hAnsi="CMU Concrete"/>
        </w:rPr>
        <w:t>지정된</w:t>
      </w:r>
      <w:r w:rsidRPr="00D4048A">
        <w:rPr>
          <w:rFonts w:ascii="CMU Concrete" w:hAnsi="CMU Concrete"/>
        </w:rPr>
        <w:t xml:space="preserve"> </w:t>
      </w:r>
      <w:r w:rsidRPr="00D4048A">
        <w:rPr>
          <w:rFonts w:ascii="CMU Concrete" w:hAnsi="CMU Concrete"/>
        </w:rPr>
        <w:t>변수</w:t>
      </w:r>
      <w:r w:rsidRPr="00D4048A">
        <w:rPr>
          <w:rFonts w:ascii="CMU Concrete" w:hAnsi="CMU Concrete"/>
        </w:rPr>
        <w:t xml:space="preserve"> </w:t>
      </w:r>
      <w:r w:rsidRPr="00D4048A">
        <w:rPr>
          <w:rFonts w:ascii="CMU Concrete" w:hAnsi="CMU Concrete"/>
        </w:rPr>
        <w:t>인덱스</w:t>
      </w:r>
      <w:r w:rsidRPr="00D4048A">
        <w:rPr>
          <w:rFonts w:ascii="CMU Concrete" w:hAnsi="CMU Concrete"/>
        </w:rPr>
        <w:t xml:space="preserve"> var1</w:t>
      </w:r>
      <w:r w:rsidRPr="00D4048A">
        <w:rPr>
          <w:rFonts w:ascii="CMU Concrete" w:hAnsi="CMU Concrete"/>
        </w:rPr>
        <w:t>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에서</w:t>
      </w:r>
      <w:r w:rsidRPr="00D4048A">
        <w:rPr>
          <w:rFonts w:ascii="CMU Concrete" w:hAnsi="CMU Concrete"/>
        </w:rPr>
        <w:t xml:space="preserve"> val</w:t>
      </w:r>
      <w:r w:rsidRPr="00D4048A">
        <w:rPr>
          <w:rFonts w:ascii="CMU Concrete" w:hAnsi="CMU Concrete"/>
        </w:rPr>
        <w:t>에</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찾아</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위치</w:t>
      </w:r>
      <w:r w:rsidRPr="00D4048A">
        <w:rPr>
          <w:rFonts w:ascii="CMU Concrete" w:hAnsi="CMU Concrete"/>
        </w:rPr>
        <w:t>(</w:t>
      </w:r>
      <w:r w:rsidRPr="00D4048A">
        <w:rPr>
          <w:rFonts w:ascii="CMU Concrete" w:hAnsi="CMU Concrete"/>
        </w:rPr>
        <w:t>행</w:t>
      </w:r>
      <w:r w:rsidRPr="00D4048A">
        <w:rPr>
          <w:rFonts w:ascii="CMU Concrete" w:hAnsi="CMU Concrete"/>
        </w:rPr>
        <w:t>)</w:t>
      </w:r>
      <w:r w:rsidRPr="00D4048A">
        <w:rPr>
          <w:rFonts w:ascii="CMU Concrete" w:hAnsi="CMU Concrete"/>
        </w:rPr>
        <w:t>에</w:t>
      </w:r>
      <w:r w:rsidRPr="00D4048A">
        <w:rPr>
          <w:rFonts w:ascii="CMU Concrete" w:hAnsi="CMU Concrete"/>
        </w:rPr>
        <w:t xml:space="preserve"> </w:t>
      </w:r>
      <w:r w:rsidRPr="00D4048A">
        <w:rPr>
          <w:rFonts w:ascii="CMU Concrete" w:hAnsi="CMU Concrete"/>
        </w:rPr>
        <w:t>있는</w:t>
      </w:r>
      <w:r w:rsidRPr="00D4048A">
        <w:rPr>
          <w:rFonts w:ascii="CMU Concrete" w:hAnsi="CMU Concrete"/>
        </w:rPr>
        <w:t xml:space="preserve"> var2</w:t>
      </w:r>
      <w:r w:rsidRPr="00D4048A">
        <w:rPr>
          <w:rFonts w:ascii="CMU Concrete" w:hAnsi="CMU Concrete"/>
        </w:rPr>
        <w:t>의</w:t>
      </w:r>
      <w:r w:rsidRPr="00D4048A">
        <w:rPr>
          <w:rFonts w:ascii="CMU Concrete" w:hAnsi="CMU Concrete"/>
        </w:rPr>
        <w:t xml:space="preserve"> </w:t>
      </w:r>
      <w:r w:rsidRPr="00D4048A">
        <w:rPr>
          <w:rFonts w:ascii="CMU Concrete" w:hAnsi="CMU Concrete"/>
        </w:rPr>
        <w:t>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6878585C" w14:textId="77777777" w:rsidR="00FA2380" w:rsidRPr="00D4048A" w:rsidRDefault="00FA2380" w:rsidP="00FA2380">
      <w:pPr>
        <w:pStyle w:val="11"/>
        <w:ind w:firstLineChars="100" w:firstLine="216"/>
      </w:pPr>
      <w:r>
        <w:rPr>
          <w:rFonts w:hint="eastAsia"/>
        </w:rPr>
        <w:t>MOVINGAVERAGE</w:t>
      </w:r>
      <w:r w:rsidRPr="00D4048A">
        <w:t>(field_index, k)</w:t>
      </w:r>
    </w:p>
    <w:p w14:paraId="6BE2AB98" w14:textId="77777777" w:rsidR="00434D32" w:rsidRDefault="00434D32" w:rsidP="00FA2380">
      <w:pPr>
        <w:pStyle w:val="p2"/>
        <w:rPr>
          <w:rFonts w:ascii="CMU Concrete" w:hAnsi="CMU Concrete"/>
        </w:rPr>
      </w:pPr>
      <w:r>
        <w:rPr>
          <w:rFonts w:ascii="CMU Concrete" w:hAnsi="CMU Concrete"/>
        </w:rPr>
        <w:t xml:space="preserve">K: </w:t>
      </w:r>
      <w:r>
        <w:rPr>
          <w:rFonts w:ascii="CMU Concrete" w:hAnsi="CMU Concrete" w:hint="eastAsia"/>
        </w:rPr>
        <w:t>임의값</w:t>
      </w:r>
    </w:p>
    <w:p w14:paraId="71DDCED1" w14:textId="77777777" w:rsidR="00FA2380"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Pr>
          <w:rFonts w:ascii="CMU Concrete" w:hAnsi="CMU Concrete"/>
        </w:rPr>
        <w:t>변수</w:t>
      </w:r>
      <w:r>
        <w:rPr>
          <w:rFonts w:ascii="CMU Concrete" w:hAnsi="CMU Concrete" w:hint="eastAsia"/>
        </w:rPr>
        <w:t>의</w:t>
      </w:r>
      <w:r>
        <w:rPr>
          <w:rFonts w:ascii="CMU Concrete" w:hAnsi="CMU Concrete" w:hint="eastAsia"/>
        </w:rPr>
        <w:t xml:space="preserve"> </w:t>
      </w:r>
      <w:r>
        <w:rPr>
          <w:rFonts w:ascii="CMU Concrete" w:hAnsi="CMU Concrete" w:hint="eastAsia"/>
        </w:rPr>
        <w:t>이동평균을</w:t>
      </w:r>
      <w:r>
        <w:rPr>
          <w:rFonts w:ascii="CMU Concrete" w:hAnsi="CMU Concrete" w:hint="eastAsia"/>
        </w:rPr>
        <w:t xml:space="preserve"> </w:t>
      </w:r>
      <w:r>
        <w:rPr>
          <w:rFonts w:ascii="CMU Concrete" w:hAnsi="CMU Concrete" w:hint="eastAsia"/>
        </w:rPr>
        <w:t>구해줍니다</w:t>
      </w:r>
      <w:r>
        <w:rPr>
          <w:rFonts w:ascii="CMU Concrete" w:hAnsi="CMU Concrete" w:hint="eastAsia"/>
        </w:rPr>
        <w:t>. k</w:t>
      </w:r>
      <w:r>
        <w:rPr>
          <w:rFonts w:ascii="CMU Concrete" w:hAnsi="CMU Concrete" w:hint="eastAsia"/>
        </w:rPr>
        <w:t>는</w:t>
      </w:r>
      <w:r>
        <w:rPr>
          <w:rFonts w:ascii="CMU Concrete" w:hAnsi="CMU Concrete" w:hint="eastAsia"/>
        </w:rPr>
        <w:t xml:space="preserve"> </w:t>
      </w:r>
      <w:r>
        <w:rPr>
          <w:rFonts w:ascii="CMU Concrete" w:hAnsi="CMU Concrete" w:hint="eastAsia"/>
        </w:rPr>
        <w:t>이동평균의</w:t>
      </w:r>
      <w:r>
        <w:rPr>
          <w:rFonts w:ascii="CMU Concrete" w:hAnsi="CMU Concrete" w:hint="eastAsia"/>
        </w:rPr>
        <w:t xml:space="preserve"> </w:t>
      </w:r>
      <w:r>
        <w:rPr>
          <w:rFonts w:ascii="CMU Concrete" w:hAnsi="CMU Concrete" w:hint="eastAsia"/>
        </w:rPr>
        <w:t>길이입니다</w:t>
      </w:r>
      <w:r>
        <w:rPr>
          <w:rFonts w:ascii="CMU Concrete" w:hAnsi="CMU Concrete" w:hint="eastAsia"/>
        </w:rPr>
        <w:t>.</w:t>
      </w:r>
    </w:p>
    <w:p w14:paraId="655417A4" w14:textId="77777777" w:rsidR="00FA2380" w:rsidRPr="00D4048A" w:rsidRDefault="00FA2380" w:rsidP="00FA2380">
      <w:pPr>
        <w:pStyle w:val="11"/>
        <w:ind w:firstLineChars="100" w:firstLine="216"/>
      </w:pPr>
      <w:r>
        <w:rPr>
          <w:rFonts w:hint="eastAsia"/>
        </w:rPr>
        <w:t>MOVINGMEDIAN</w:t>
      </w:r>
      <w:r w:rsidRPr="00D4048A">
        <w:t>(field_index, k)</w:t>
      </w:r>
    </w:p>
    <w:p w14:paraId="661BE82F" w14:textId="77777777" w:rsidR="00434D32" w:rsidRDefault="00434D32" w:rsidP="00FA2380">
      <w:pPr>
        <w:pStyle w:val="p2"/>
        <w:rPr>
          <w:rFonts w:ascii="CMU Concrete" w:hAnsi="CMU Concrete"/>
        </w:rPr>
      </w:pPr>
      <w:r>
        <w:rPr>
          <w:rFonts w:ascii="CMU Concrete" w:hAnsi="CMU Concrete"/>
        </w:rPr>
        <w:t xml:space="preserve">K: </w:t>
      </w:r>
      <w:r>
        <w:rPr>
          <w:rFonts w:ascii="CMU Concrete" w:hAnsi="CMU Concrete" w:hint="eastAsia"/>
        </w:rPr>
        <w:t>임의값</w:t>
      </w:r>
    </w:p>
    <w:p w14:paraId="57A74BB5" w14:textId="77777777" w:rsidR="00FA2380"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Pr>
          <w:rFonts w:ascii="CMU Concrete" w:hAnsi="CMU Concrete"/>
        </w:rPr>
        <w:t>변수</w:t>
      </w:r>
      <w:r>
        <w:rPr>
          <w:rFonts w:ascii="CMU Concrete" w:hAnsi="CMU Concrete" w:hint="eastAsia"/>
        </w:rPr>
        <w:t>의</w:t>
      </w:r>
      <w:r>
        <w:rPr>
          <w:rFonts w:ascii="CMU Concrete" w:hAnsi="CMU Concrete" w:hint="eastAsia"/>
        </w:rPr>
        <w:t xml:space="preserve"> </w:t>
      </w:r>
      <w:r>
        <w:rPr>
          <w:rFonts w:ascii="CMU Concrete" w:hAnsi="CMU Concrete" w:hint="eastAsia"/>
        </w:rPr>
        <w:t>이동</w:t>
      </w:r>
      <w:r>
        <w:rPr>
          <w:rFonts w:ascii="CMU Concrete" w:hAnsi="CMU Concrete" w:hint="eastAsia"/>
        </w:rPr>
        <w:t xml:space="preserve"> </w:t>
      </w:r>
      <w:r>
        <w:rPr>
          <w:rFonts w:ascii="CMU Concrete" w:hAnsi="CMU Concrete" w:hint="eastAsia"/>
        </w:rPr>
        <w:t>중위값을</w:t>
      </w:r>
      <w:r>
        <w:rPr>
          <w:rFonts w:ascii="CMU Concrete" w:hAnsi="CMU Concrete" w:hint="eastAsia"/>
        </w:rPr>
        <w:t xml:space="preserve"> </w:t>
      </w:r>
      <w:r>
        <w:rPr>
          <w:rFonts w:ascii="CMU Concrete" w:hAnsi="CMU Concrete" w:hint="eastAsia"/>
        </w:rPr>
        <w:t>구해줍니다</w:t>
      </w:r>
      <w:r>
        <w:rPr>
          <w:rFonts w:ascii="CMU Concrete" w:hAnsi="CMU Concrete" w:hint="eastAsia"/>
        </w:rPr>
        <w:t>. k</w:t>
      </w:r>
      <w:r>
        <w:rPr>
          <w:rFonts w:ascii="CMU Concrete" w:hAnsi="CMU Concrete" w:hint="eastAsia"/>
        </w:rPr>
        <w:t>는</w:t>
      </w:r>
      <w:r>
        <w:rPr>
          <w:rFonts w:ascii="CMU Concrete" w:hAnsi="CMU Concrete" w:hint="eastAsia"/>
        </w:rPr>
        <w:t xml:space="preserve"> </w:t>
      </w:r>
      <w:r>
        <w:rPr>
          <w:rFonts w:ascii="CMU Concrete" w:hAnsi="CMU Concrete" w:hint="eastAsia"/>
        </w:rPr>
        <w:t>이동</w:t>
      </w:r>
      <w:r>
        <w:rPr>
          <w:rFonts w:ascii="CMU Concrete" w:hAnsi="CMU Concrete" w:hint="eastAsia"/>
        </w:rPr>
        <w:t xml:space="preserve"> </w:t>
      </w:r>
      <w:r>
        <w:rPr>
          <w:rFonts w:ascii="CMU Concrete" w:hAnsi="CMU Concrete" w:hint="eastAsia"/>
        </w:rPr>
        <w:t>중위값의</w:t>
      </w:r>
      <w:r>
        <w:rPr>
          <w:rFonts w:ascii="CMU Concrete" w:hAnsi="CMU Concrete" w:hint="eastAsia"/>
        </w:rPr>
        <w:t xml:space="preserve"> </w:t>
      </w:r>
      <w:r>
        <w:rPr>
          <w:rFonts w:ascii="CMU Concrete" w:hAnsi="CMU Concrete" w:hint="eastAsia"/>
        </w:rPr>
        <w:t>길이입니다</w:t>
      </w:r>
      <w:r>
        <w:rPr>
          <w:rFonts w:ascii="CMU Concrete" w:hAnsi="CMU Concrete" w:hint="eastAsia"/>
        </w:rPr>
        <w:t>.</w:t>
      </w:r>
    </w:p>
    <w:p w14:paraId="48104987" w14:textId="77777777" w:rsidR="00FA2380" w:rsidRPr="00D4048A" w:rsidRDefault="00FA2380" w:rsidP="00FA2380">
      <w:pPr>
        <w:pStyle w:val="11"/>
        <w:ind w:firstLineChars="100" w:firstLine="216"/>
      </w:pPr>
      <w:r>
        <w:rPr>
          <w:rFonts w:hint="eastAsia"/>
        </w:rPr>
        <w:t>MOVINGSTD</w:t>
      </w:r>
      <w:r w:rsidRPr="00D4048A">
        <w:t>(field_index, k)</w:t>
      </w:r>
    </w:p>
    <w:p w14:paraId="33E193AA" w14:textId="77777777" w:rsidR="00434D32" w:rsidRDefault="00434D32" w:rsidP="00FA2380">
      <w:pPr>
        <w:pStyle w:val="p2"/>
        <w:rPr>
          <w:rFonts w:ascii="CMU Concrete" w:hAnsi="CMU Concrete"/>
        </w:rPr>
      </w:pPr>
      <w:r>
        <w:rPr>
          <w:rFonts w:ascii="CMU Concrete" w:hAnsi="CMU Concrete"/>
        </w:rPr>
        <w:t>K</w:t>
      </w:r>
      <w:r>
        <w:rPr>
          <w:rFonts w:ascii="CMU Concrete" w:hAnsi="CMU Concrete" w:hint="eastAsia"/>
        </w:rPr>
        <w:t>:</w:t>
      </w:r>
      <w:r>
        <w:rPr>
          <w:rFonts w:ascii="CMU Concrete" w:hAnsi="CMU Concrete"/>
        </w:rPr>
        <w:t xml:space="preserve"> </w:t>
      </w:r>
      <w:r>
        <w:rPr>
          <w:rFonts w:ascii="CMU Concrete" w:hAnsi="CMU Concrete" w:hint="eastAsia"/>
        </w:rPr>
        <w:t>임의값</w:t>
      </w:r>
    </w:p>
    <w:p w14:paraId="6FEAAF81" w14:textId="77777777" w:rsidR="00FA2380" w:rsidRDefault="00FA2380" w:rsidP="00FA2380">
      <w:pPr>
        <w:pStyle w:val="p2"/>
        <w:rPr>
          <w:rFonts w:ascii="CMU Concrete" w:hAnsi="CMU Concrete"/>
        </w:rPr>
      </w:pPr>
      <w:r>
        <w:rPr>
          <w:rFonts w:ascii="CMU Concrete" w:hAnsi="CMU Concrete" w:hint="eastAsia"/>
        </w:rPr>
        <w:t>지정된</w:t>
      </w:r>
      <w:r>
        <w:rPr>
          <w:rFonts w:ascii="CMU Concrete" w:hAnsi="CMU Concrete" w:hint="eastAsia"/>
        </w:rPr>
        <w:t xml:space="preserve"> </w:t>
      </w:r>
      <w:r>
        <w:rPr>
          <w:rFonts w:ascii="CMU Concrete" w:hAnsi="CMU Concrete" w:hint="eastAsia"/>
        </w:rPr>
        <w:t>인덱스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이동</w:t>
      </w:r>
      <w:r>
        <w:rPr>
          <w:rFonts w:ascii="CMU Concrete" w:hAnsi="CMU Concrete" w:hint="eastAsia"/>
        </w:rPr>
        <w:t xml:space="preserve"> </w:t>
      </w:r>
      <w:r>
        <w:rPr>
          <w:rFonts w:ascii="CMU Concrete" w:hAnsi="CMU Concrete" w:hint="eastAsia"/>
        </w:rPr>
        <w:t>표준편차를</w:t>
      </w:r>
      <w:r>
        <w:rPr>
          <w:rFonts w:ascii="CMU Concrete" w:hAnsi="CMU Concrete" w:hint="eastAsia"/>
        </w:rPr>
        <w:t xml:space="preserve"> </w:t>
      </w:r>
      <w:r>
        <w:rPr>
          <w:rFonts w:ascii="CMU Concrete" w:hAnsi="CMU Concrete" w:hint="eastAsia"/>
        </w:rPr>
        <w:t>구해줍니다</w:t>
      </w:r>
      <w:r>
        <w:rPr>
          <w:rFonts w:ascii="CMU Concrete" w:hAnsi="CMU Concrete" w:hint="eastAsia"/>
        </w:rPr>
        <w:t xml:space="preserve">. </w:t>
      </w:r>
      <w:r>
        <w:rPr>
          <w:rFonts w:ascii="CMU Concrete" w:hAnsi="CMU Concrete"/>
        </w:rPr>
        <w:t>K</w:t>
      </w:r>
      <w:r>
        <w:rPr>
          <w:rFonts w:ascii="CMU Concrete" w:hAnsi="CMU Concrete" w:hint="eastAsia"/>
        </w:rPr>
        <w:t>는</w:t>
      </w:r>
      <w:r>
        <w:rPr>
          <w:rFonts w:ascii="CMU Concrete" w:hAnsi="CMU Concrete" w:hint="eastAsia"/>
        </w:rPr>
        <w:t xml:space="preserve"> </w:t>
      </w:r>
      <w:r>
        <w:rPr>
          <w:rFonts w:ascii="CMU Concrete" w:hAnsi="CMU Concrete" w:hint="eastAsia"/>
        </w:rPr>
        <w:t>이동</w:t>
      </w:r>
      <w:r>
        <w:rPr>
          <w:rFonts w:ascii="CMU Concrete" w:hAnsi="CMU Concrete" w:hint="eastAsia"/>
        </w:rPr>
        <w:t xml:space="preserve"> </w:t>
      </w:r>
      <w:r>
        <w:rPr>
          <w:rFonts w:ascii="CMU Concrete" w:hAnsi="CMU Concrete" w:hint="eastAsia"/>
        </w:rPr>
        <w:t>표준편차의</w:t>
      </w:r>
      <w:r>
        <w:rPr>
          <w:rFonts w:ascii="CMU Concrete" w:hAnsi="CMU Concrete" w:hint="eastAsia"/>
        </w:rPr>
        <w:t xml:space="preserve"> </w:t>
      </w:r>
      <w:r>
        <w:rPr>
          <w:rFonts w:ascii="CMU Concrete" w:hAnsi="CMU Concrete" w:hint="eastAsia"/>
        </w:rPr>
        <w:t>길이입니다</w:t>
      </w:r>
      <w:r>
        <w:rPr>
          <w:rFonts w:ascii="CMU Concrete" w:hAnsi="CMU Concrete" w:hint="eastAsia"/>
        </w:rPr>
        <w:t>.</w:t>
      </w:r>
    </w:p>
    <w:p w14:paraId="195BE466" w14:textId="77777777" w:rsidR="00FA2380" w:rsidRPr="00D4048A" w:rsidRDefault="00FA2380" w:rsidP="00FA2380">
      <w:pPr>
        <w:pStyle w:val="11"/>
        <w:ind w:firstLineChars="100" w:firstLine="216"/>
      </w:pPr>
      <w:r>
        <w:rPr>
          <w:rFonts w:hint="eastAsia"/>
        </w:rPr>
        <w:t>REGSLOPE</w:t>
      </w:r>
      <w:r w:rsidRPr="00D4048A">
        <w:t>(field_index, k)</w:t>
      </w:r>
    </w:p>
    <w:p w14:paraId="7555CC55" w14:textId="77777777" w:rsidR="00434D32" w:rsidRDefault="00434D32" w:rsidP="00FA2380">
      <w:pPr>
        <w:pStyle w:val="p2"/>
        <w:rPr>
          <w:rFonts w:ascii="CMU Concrete" w:hAnsi="CMU Concrete"/>
        </w:rPr>
      </w:pPr>
      <w:r>
        <w:rPr>
          <w:rFonts w:ascii="CMU Concrete" w:hAnsi="CMU Concrete"/>
        </w:rPr>
        <w:t>K</w:t>
      </w:r>
      <w:r>
        <w:rPr>
          <w:rFonts w:ascii="CMU Concrete" w:hAnsi="CMU Concrete" w:hint="eastAsia"/>
        </w:rPr>
        <w:t>:</w:t>
      </w:r>
      <w:r>
        <w:rPr>
          <w:rFonts w:ascii="CMU Concrete" w:hAnsi="CMU Concrete"/>
        </w:rPr>
        <w:t xml:space="preserve"> </w:t>
      </w:r>
      <w:r>
        <w:rPr>
          <w:rFonts w:ascii="CMU Concrete" w:hAnsi="CMU Concrete" w:hint="eastAsia"/>
        </w:rPr>
        <w:t>임의값</w:t>
      </w:r>
    </w:p>
    <w:p w14:paraId="778CCA51" w14:textId="77777777" w:rsidR="00FA2380" w:rsidRPr="00DF490E" w:rsidRDefault="00FA2380" w:rsidP="00FA2380">
      <w:pPr>
        <w:pStyle w:val="p2"/>
        <w:rPr>
          <w:rFonts w:ascii="CMU Concrete" w:hAnsi="CMU Concrete"/>
        </w:rPr>
      </w:pPr>
      <w:r>
        <w:rPr>
          <w:rFonts w:ascii="CMU Concrete" w:hAnsi="CMU Concrete" w:hint="eastAsia"/>
        </w:rPr>
        <w:t>시간을</w:t>
      </w:r>
      <w:r>
        <w:rPr>
          <w:rFonts w:ascii="CMU Concrete" w:hAnsi="CMU Concrete" w:hint="eastAsia"/>
        </w:rPr>
        <w:t xml:space="preserve"> X</w:t>
      </w:r>
      <w:r>
        <w:rPr>
          <w:rFonts w:ascii="CMU Concrete" w:hAnsi="CMU Concrete" w:hint="eastAsia"/>
        </w:rPr>
        <w:t>축으로</w:t>
      </w:r>
      <w:r>
        <w:rPr>
          <w:rFonts w:ascii="CMU Concrete" w:hAnsi="CMU Concrete" w:hint="eastAsia"/>
        </w:rPr>
        <w:t xml:space="preserve"> </w:t>
      </w:r>
      <w:r>
        <w:rPr>
          <w:rFonts w:ascii="CMU Concrete" w:hAnsi="CMU Concrete" w:hint="eastAsia"/>
        </w:rPr>
        <w:t>할</w:t>
      </w:r>
      <w:r>
        <w:rPr>
          <w:rFonts w:ascii="CMU Concrete" w:hAnsi="CMU Concrete" w:hint="eastAsia"/>
        </w:rPr>
        <w:t xml:space="preserve"> </w:t>
      </w:r>
      <w:r>
        <w:rPr>
          <w:rFonts w:ascii="CMU Concrete" w:hAnsi="CMU Concrete" w:hint="eastAsia"/>
        </w:rPr>
        <w:t>때</w:t>
      </w:r>
      <w:r>
        <w:rPr>
          <w:rFonts w:ascii="CMU Concrete" w:hAnsi="CMU Concrete" w:hint="eastAsia"/>
        </w:rPr>
        <w:t xml:space="preserve">, </w:t>
      </w:r>
      <w:r>
        <w:rPr>
          <w:rFonts w:ascii="CMU Concrete" w:hAnsi="CMU Concrete" w:hint="eastAsia"/>
        </w:rPr>
        <w:t>지정된</w:t>
      </w:r>
      <w:r>
        <w:rPr>
          <w:rFonts w:ascii="CMU Concrete" w:hAnsi="CMU Concrete" w:hint="eastAsia"/>
        </w:rPr>
        <w:t xml:space="preserve"> </w:t>
      </w:r>
      <w:r>
        <w:rPr>
          <w:rFonts w:ascii="CMU Concrete" w:hAnsi="CMU Concrete" w:hint="eastAsia"/>
        </w:rPr>
        <w:t>인덱스에</w:t>
      </w:r>
      <w:r>
        <w:rPr>
          <w:rFonts w:ascii="CMU Concrete" w:hAnsi="CMU Concrete" w:hint="eastAsia"/>
        </w:rPr>
        <w:t xml:space="preserve"> </w:t>
      </w:r>
      <w:r>
        <w:rPr>
          <w:rFonts w:ascii="CMU Concrete" w:hAnsi="CMU Concrete" w:hint="eastAsia"/>
        </w:rPr>
        <w:t>해당하는</w:t>
      </w:r>
      <w:r>
        <w:rPr>
          <w:rFonts w:ascii="CMU Concrete" w:hAnsi="CMU Concrete" w:hint="eastAsia"/>
        </w:rPr>
        <w:t xml:space="preserve"> </w:t>
      </w:r>
      <w:r>
        <w:rPr>
          <w:rFonts w:ascii="CMU Concrete" w:hAnsi="CMU Concrete" w:hint="eastAsia"/>
        </w:rPr>
        <w:t>변수의</w:t>
      </w:r>
      <w:r>
        <w:rPr>
          <w:rFonts w:ascii="CMU Concrete" w:hAnsi="CMU Concrete" w:hint="eastAsia"/>
        </w:rPr>
        <w:t xml:space="preserve"> </w:t>
      </w:r>
      <w:r>
        <w:rPr>
          <w:rFonts w:ascii="CMU Concrete" w:hAnsi="CMU Concrete" w:hint="eastAsia"/>
        </w:rPr>
        <w:t>회귀</w:t>
      </w:r>
      <w:r>
        <w:rPr>
          <w:rFonts w:ascii="CMU Concrete" w:hAnsi="CMU Concrete" w:hint="eastAsia"/>
        </w:rPr>
        <w:t xml:space="preserve"> </w:t>
      </w:r>
      <w:r>
        <w:rPr>
          <w:rFonts w:ascii="CMU Concrete" w:hAnsi="CMU Concrete" w:hint="eastAsia"/>
        </w:rPr>
        <w:t>계수의</w:t>
      </w:r>
      <w:r>
        <w:rPr>
          <w:rFonts w:ascii="CMU Concrete" w:hAnsi="CMU Concrete" w:hint="eastAsia"/>
        </w:rPr>
        <w:t xml:space="preserve"> </w:t>
      </w:r>
      <w:r>
        <w:rPr>
          <w:rFonts w:ascii="CMU Concrete" w:hAnsi="CMU Concrete" w:hint="eastAsia"/>
        </w:rPr>
        <w:t>기울기를</w:t>
      </w:r>
      <w:r>
        <w:rPr>
          <w:rFonts w:ascii="CMU Concrete" w:hAnsi="CMU Concrete" w:hint="eastAsia"/>
        </w:rPr>
        <w:t xml:space="preserve"> </w:t>
      </w:r>
      <w:r>
        <w:rPr>
          <w:rFonts w:ascii="CMU Concrete" w:hAnsi="CMU Concrete" w:hint="eastAsia"/>
        </w:rPr>
        <w:t>반환합니다</w:t>
      </w:r>
      <w:r>
        <w:rPr>
          <w:rFonts w:ascii="CMU Concrete" w:hAnsi="CMU Concrete" w:hint="eastAsia"/>
        </w:rPr>
        <w:t>. k</w:t>
      </w:r>
      <w:r>
        <w:rPr>
          <w:rFonts w:ascii="CMU Concrete" w:hAnsi="CMU Concrete" w:hint="eastAsia"/>
        </w:rPr>
        <w:t>는</w:t>
      </w:r>
      <w:r>
        <w:rPr>
          <w:rFonts w:ascii="CMU Concrete" w:hAnsi="CMU Concrete" w:hint="eastAsia"/>
        </w:rPr>
        <w:t xml:space="preserve"> </w:t>
      </w:r>
      <w:r>
        <w:rPr>
          <w:rFonts w:ascii="CMU Concrete" w:hAnsi="CMU Concrete" w:hint="eastAsia"/>
        </w:rPr>
        <w:t>시간의</w:t>
      </w:r>
      <w:r>
        <w:rPr>
          <w:rFonts w:ascii="CMU Concrete" w:hAnsi="CMU Concrete" w:hint="eastAsia"/>
        </w:rPr>
        <w:t xml:space="preserve"> </w:t>
      </w:r>
      <w:r>
        <w:rPr>
          <w:rFonts w:ascii="CMU Concrete" w:hAnsi="CMU Concrete" w:hint="eastAsia"/>
        </w:rPr>
        <w:t>길이입니다</w:t>
      </w:r>
      <w:r>
        <w:rPr>
          <w:rFonts w:ascii="CMU Concrete" w:hAnsi="CMU Concrete" w:hint="eastAsia"/>
        </w:rPr>
        <w:t>.</w:t>
      </w:r>
    </w:p>
    <w:p w14:paraId="6F3A85ED" w14:textId="77777777" w:rsidR="00FA2380" w:rsidRPr="00D4048A" w:rsidRDefault="00FA2380" w:rsidP="00FA2380">
      <w:pPr>
        <w:pStyle w:val="11"/>
        <w:ind w:firstLineChars="100" w:firstLine="216"/>
      </w:pPr>
      <w:r w:rsidRPr="00D4048A">
        <w:t>SMALLEST(field_index, k)</w:t>
      </w:r>
    </w:p>
    <w:p w14:paraId="3330C2B8" w14:textId="77777777" w:rsidR="00434D32" w:rsidRDefault="00434D32" w:rsidP="00FA2380">
      <w:pPr>
        <w:pStyle w:val="p2"/>
        <w:rPr>
          <w:rFonts w:ascii="CMU Concrete" w:hAnsi="CMU Concrete"/>
        </w:rPr>
      </w:pPr>
      <w:r>
        <w:rPr>
          <w:rFonts w:ascii="CMU Concrete" w:hAnsi="CMU Concrete"/>
        </w:rPr>
        <w:t xml:space="preserve">K: </w:t>
      </w:r>
      <w:r>
        <w:rPr>
          <w:rFonts w:ascii="CMU Concrete" w:hAnsi="CMU Concrete" w:hint="eastAsia"/>
        </w:rPr>
        <w:t>임의값</w:t>
      </w:r>
    </w:p>
    <w:p w14:paraId="70AADCCA" w14:textId="77777777" w:rsidR="00FA2380" w:rsidRDefault="00FA2380" w:rsidP="00FA2380">
      <w:pPr>
        <w:pStyle w:val="p2"/>
        <w:rPr>
          <w:rFonts w:ascii="CMU Concrete" w:hAnsi="CMU Concrete"/>
        </w:rPr>
      </w:pPr>
      <w:r w:rsidRPr="00D4048A">
        <w:rPr>
          <w:rFonts w:ascii="CMU Concrete" w:hAnsi="CMU Concrete"/>
        </w:rPr>
        <w:t>현재</w:t>
      </w:r>
      <w:r w:rsidRPr="00D4048A">
        <w:rPr>
          <w:rFonts w:ascii="CMU Concrete" w:hAnsi="CMU Concrete"/>
        </w:rPr>
        <w:t xml:space="preserve"> </w:t>
      </w:r>
      <w:r w:rsidRPr="00D4048A">
        <w:rPr>
          <w:rFonts w:ascii="CMU Concrete" w:hAnsi="CMU Concrete"/>
        </w:rPr>
        <w:t>열에서</w:t>
      </w:r>
      <w:r w:rsidRPr="00D4048A">
        <w:rPr>
          <w:rFonts w:ascii="CMU Concrete" w:hAnsi="CMU Concrete"/>
        </w:rPr>
        <w:t xml:space="preserve"> </w:t>
      </w:r>
      <w:r w:rsidRPr="00D4048A">
        <w:rPr>
          <w:rFonts w:ascii="CMU Concrete" w:hAnsi="CMU Concrete"/>
        </w:rPr>
        <w:t>지정된</w:t>
      </w:r>
      <w:r w:rsidRPr="00D4048A">
        <w:rPr>
          <w:rFonts w:ascii="CMU Concrete" w:hAnsi="CMU Concrete"/>
        </w:rPr>
        <w:t xml:space="preserve"> </w:t>
      </w:r>
      <w:r w:rsidRPr="00D4048A">
        <w:rPr>
          <w:rFonts w:ascii="CMU Concrete" w:hAnsi="CMU Concrete"/>
        </w:rPr>
        <w:t>인덱스에</w:t>
      </w:r>
      <w:r w:rsidRPr="00D4048A">
        <w:rPr>
          <w:rFonts w:ascii="CMU Concrete" w:hAnsi="CMU Concrete"/>
        </w:rPr>
        <w:t xml:space="preserve"> </w:t>
      </w:r>
      <w:r w:rsidRPr="00D4048A">
        <w:rPr>
          <w:rFonts w:ascii="CMU Concrete" w:hAnsi="CMU Concrete"/>
        </w:rPr>
        <w:t>해당하는</w:t>
      </w:r>
      <w:r w:rsidRPr="00D4048A">
        <w:rPr>
          <w:rFonts w:ascii="CMU Concrete" w:hAnsi="CMU Concrete"/>
        </w:rPr>
        <w:t xml:space="preserve"> </w:t>
      </w:r>
      <w:r w:rsidRPr="00D4048A">
        <w:rPr>
          <w:rFonts w:ascii="CMU Concrete" w:hAnsi="CMU Concrete"/>
        </w:rPr>
        <w:t>변수들을</w:t>
      </w:r>
      <w:r w:rsidRPr="00D4048A">
        <w:rPr>
          <w:rFonts w:ascii="CMU Concrete" w:hAnsi="CMU Concrete"/>
        </w:rPr>
        <w:t xml:space="preserve"> </w:t>
      </w:r>
      <w:r w:rsidRPr="00D4048A">
        <w:rPr>
          <w:rFonts w:ascii="CMU Concrete" w:hAnsi="CMU Concrete"/>
        </w:rPr>
        <w:t>오름차순으로</w:t>
      </w:r>
      <w:r w:rsidRPr="00D4048A">
        <w:rPr>
          <w:rFonts w:ascii="CMU Concrete" w:hAnsi="CMU Concrete"/>
        </w:rPr>
        <w:t xml:space="preserve"> </w:t>
      </w:r>
      <w:r w:rsidRPr="00D4048A">
        <w:rPr>
          <w:rFonts w:ascii="CMU Concrete" w:hAnsi="CMU Concrete"/>
        </w:rPr>
        <w:t>정렬하여</w:t>
      </w:r>
      <w:r w:rsidRPr="00D4048A">
        <w:rPr>
          <w:rFonts w:ascii="CMU Concrete" w:hAnsi="CMU Concrete"/>
        </w:rPr>
        <w:t xml:space="preserve"> k</w:t>
      </w:r>
      <w:r w:rsidRPr="00D4048A">
        <w:rPr>
          <w:rFonts w:ascii="CMU Concrete" w:hAnsi="CMU Concrete"/>
        </w:rPr>
        <w:t>번째</w:t>
      </w:r>
      <w:r w:rsidRPr="00D4048A">
        <w:rPr>
          <w:rFonts w:ascii="CMU Concrete" w:hAnsi="CMU Concrete"/>
        </w:rPr>
        <w:t xml:space="preserve"> </w:t>
      </w:r>
      <w:r w:rsidRPr="00D4048A">
        <w:rPr>
          <w:rFonts w:ascii="CMU Concrete" w:hAnsi="CMU Concrete"/>
        </w:rPr>
        <w:t>값의</w:t>
      </w:r>
      <w:r w:rsidRPr="00D4048A">
        <w:rPr>
          <w:rFonts w:ascii="CMU Concrete" w:hAnsi="CMU Concrete"/>
        </w:rPr>
        <w:t xml:space="preserve"> </w:t>
      </w:r>
      <w:r w:rsidRPr="00D4048A">
        <w:rPr>
          <w:rFonts w:ascii="CMU Concrete" w:hAnsi="CMU Concrete"/>
        </w:rPr>
        <w:t>변수값을</w:t>
      </w:r>
      <w:r w:rsidRPr="00D4048A">
        <w:rPr>
          <w:rFonts w:ascii="CMU Concrete" w:hAnsi="CMU Concrete"/>
        </w:rPr>
        <w:t xml:space="preserve"> </w:t>
      </w:r>
      <w:r w:rsidRPr="00D4048A">
        <w:rPr>
          <w:rFonts w:ascii="CMU Concrete" w:hAnsi="CMU Concrete"/>
        </w:rPr>
        <w:t>반환합니다</w:t>
      </w:r>
      <w:r w:rsidRPr="00D4048A">
        <w:rPr>
          <w:rFonts w:ascii="CMU Concrete" w:hAnsi="CMU Concrete"/>
        </w:rPr>
        <w:t>.</w:t>
      </w:r>
    </w:p>
    <w:p w14:paraId="65E52A51" w14:textId="77777777" w:rsidR="00F610A3" w:rsidRDefault="00F610A3" w:rsidP="00FA2380">
      <w:pPr>
        <w:pStyle w:val="p2"/>
        <w:rPr>
          <w:rFonts w:ascii="CMU Concrete" w:hAnsi="CMU Concrete"/>
        </w:rPr>
      </w:pPr>
    </w:p>
    <w:p w14:paraId="239545DC" w14:textId="77777777" w:rsidR="00FA2380" w:rsidRPr="00D4048A" w:rsidRDefault="00F610A3" w:rsidP="00FA2380">
      <w:pPr>
        <w:pStyle w:val="p2"/>
        <w:rPr>
          <w:rFonts w:ascii="CMU Concrete" w:hAnsi="CMU Concrete"/>
        </w:rPr>
      </w:pPr>
      <w:r>
        <w:rPr>
          <w:rFonts w:ascii="CMU Concrete" w:hAnsi="CMU Concrete"/>
        </w:rPr>
        <w:t xml:space="preserve">* </w:t>
      </w:r>
      <w:r w:rsidRPr="00F610A3">
        <w:rPr>
          <w:rFonts w:ascii="CMU Concrete" w:hAnsi="CMU Concrete"/>
        </w:rPr>
        <w:t xml:space="preserve">GETDEFDATE,GETDEFNUM,GETDEFSTR </w:t>
      </w:r>
      <w:r w:rsidRPr="00F610A3">
        <w:rPr>
          <w:rFonts w:ascii="CMU Concrete" w:hAnsi="CMU Concrete"/>
        </w:rPr>
        <w:t>함수의</w:t>
      </w:r>
      <w:r w:rsidRPr="00F610A3">
        <w:rPr>
          <w:rFonts w:ascii="CMU Concrete" w:hAnsi="CMU Concrete"/>
        </w:rPr>
        <w:t xml:space="preserve"> </w:t>
      </w:r>
      <w:r w:rsidRPr="00F610A3">
        <w:rPr>
          <w:rFonts w:ascii="CMU Concrete" w:hAnsi="CMU Concrete"/>
        </w:rPr>
        <w:t>경우</w:t>
      </w:r>
      <w:r w:rsidRPr="00F610A3">
        <w:rPr>
          <w:rFonts w:ascii="CMU Concrete" w:hAnsi="CMU Concrete"/>
        </w:rPr>
        <w:t xml:space="preserve"> ECMiner2014</w:t>
      </w:r>
      <w:r w:rsidRPr="00F610A3">
        <w:rPr>
          <w:rFonts w:ascii="CMU Concrete" w:hAnsi="CMU Concrete"/>
        </w:rPr>
        <w:t>가</w:t>
      </w:r>
      <w:r w:rsidRPr="00F610A3">
        <w:rPr>
          <w:rFonts w:ascii="CMU Concrete" w:hAnsi="CMU Concrete"/>
        </w:rPr>
        <w:t xml:space="preserve"> </w:t>
      </w:r>
      <w:r w:rsidRPr="00F610A3">
        <w:rPr>
          <w:rFonts w:ascii="CMU Concrete" w:hAnsi="CMU Concrete"/>
        </w:rPr>
        <w:t>설치된</w:t>
      </w:r>
      <w:r w:rsidRPr="00F610A3">
        <w:rPr>
          <w:rFonts w:ascii="CMU Concrete" w:hAnsi="CMU Concrete"/>
        </w:rPr>
        <w:t xml:space="preserve"> </w:t>
      </w:r>
      <w:r w:rsidRPr="00F610A3">
        <w:rPr>
          <w:rFonts w:ascii="CMU Concrete" w:hAnsi="CMU Concrete"/>
        </w:rPr>
        <w:t>위치의</w:t>
      </w:r>
      <w:r w:rsidRPr="00F610A3">
        <w:rPr>
          <w:rFonts w:ascii="CMU Concrete" w:hAnsi="CMU Concrete"/>
        </w:rPr>
        <w:t xml:space="preserve"> 'ECMvalue.txt'</w:t>
      </w:r>
      <w:r w:rsidRPr="00F610A3">
        <w:rPr>
          <w:rFonts w:ascii="CMU Concrete" w:hAnsi="CMU Concrete"/>
        </w:rPr>
        <w:t>파일에</w:t>
      </w:r>
      <w:r w:rsidRPr="00F610A3">
        <w:rPr>
          <w:rFonts w:ascii="CMU Concrete" w:hAnsi="CMU Concrete"/>
        </w:rPr>
        <w:t xml:space="preserve"> </w:t>
      </w:r>
      <w:r w:rsidRPr="00F610A3">
        <w:rPr>
          <w:rFonts w:ascii="CMU Concrete" w:hAnsi="CMU Concrete"/>
        </w:rPr>
        <w:t>기</w:t>
      </w:r>
      <w:r w:rsidRPr="00F610A3">
        <w:rPr>
          <w:rFonts w:ascii="CMU Concrete" w:hAnsi="CMU Concrete"/>
        </w:rPr>
        <w:t>-</w:t>
      </w:r>
      <w:r w:rsidRPr="00F610A3">
        <w:rPr>
          <w:rFonts w:ascii="CMU Concrete" w:hAnsi="CMU Concrete"/>
        </w:rPr>
        <w:t>정의된</w:t>
      </w:r>
      <w:r w:rsidRPr="00F610A3">
        <w:rPr>
          <w:rFonts w:ascii="CMU Concrete" w:hAnsi="CMU Concrete"/>
        </w:rPr>
        <w:t xml:space="preserve"> </w:t>
      </w:r>
      <w:r w:rsidRPr="00F610A3">
        <w:rPr>
          <w:rFonts w:ascii="CMU Concrete" w:hAnsi="CMU Concrete"/>
        </w:rPr>
        <w:t>내용이</w:t>
      </w:r>
      <w:r w:rsidRPr="00F610A3">
        <w:rPr>
          <w:rFonts w:ascii="CMU Concrete" w:hAnsi="CMU Concrete"/>
        </w:rPr>
        <w:t xml:space="preserve"> </w:t>
      </w:r>
      <w:r w:rsidRPr="00F610A3">
        <w:rPr>
          <w:rFonts w:ascii="CMU Concrete" w:hAnsi="CMU Concrete"/>
        </w:rPr>
        <w:t>있어야합니다</w:t>
      </w:r>
      <w:r w:rsidRPr="00F610A3">
        <w:rPr>
          <w:rFonts w:ascii="CMU Concrete" w:hAnsi="CMU Concrete"/>
        </w:rPr>
        <w:t>. ECMvalue.txt</w:t>
      </w:r>
      <w:r w:rsidRPr="00F610A3">
        <w:rPr>
          <w:rFonts w:ascii="CMU Concrete" w:hAnsi="CMU Concrete"/>
        </w:rPr>
        <w:t>는</w:t>
      </w:r>
      <w:r w:rsidRPr="00F610A3">
        <w:rPr>
          <w:rFonts w:ascii="CMU Concrete" w:hAnsi="CMU Concrete"/>
        </w:rPr>
        <w:t xml:space="preserve"> </w:t>
      </w:r>
      <w:r w:rsidRPr="00F610A3">
        <w:rPr>
          <w:rFonts w:ascii="CMU Concrete" w:hAnsi="CMU Concrete"/>
        </w:rPr>
        <w:t>정해진</w:t>
      </w:r>
      <w:r w:rsidRPr="00F610A3">
        <w:rPr>
          <w:rFonts w:ascii="CMU Concrete" w:hAnsi="CMU Concrete"/>
        </w:rPr>
        <w:t xml:space="preserve"> </w:t>
      </w:r>
      <w:r w:rsidRPr="00F610A3">
        <w:rPr>
          <w:rFonts w:ascii="CMU Concrete" w:hAnsi="CMU Concrete"/>
        </w:rPr>
        <w:t>형태로</w:t>
      </w:r>
      <w:r w:rsidRPr="00F610A3">
        <w:rPr>
          <w:rFonts w:ascii="CMU Concrete" w:hAnsi="CMU Concrete"/>
        </w:rPr>
        <w:t xml:space="preserve"> </w:t>
      </w:r>
      <w:r w:rsidRPr="00F610A3">
        <w:rPr>
          <w:rFonts w:ascii="CMU Concrete" w:hAnsi="CMU Concrete"/>
        </w:rPr>
        <w:t>구성되어야</w:t>
      </w:r>
      <w:r w:rsidRPr="00F610A3">
        <w:rPr>
          <w:rFonts w:ascii="CMU Concrete" w:hAnsi="CMU Concrete"/>
        </w:rPr>
        <w:t xml:space="preserve"> </w:t>
      </w:r>
      <w:r w:rsidRPr="00F610A3">
        <w:rPr>
          <w:rFonts w:ascii="CMU Concrete" w:hAnsi="CMU Concrete"/>
        </w:rPr>
        <w:t>합니다</w:t>
      </w:r>
      <w:r w:rsidRPr="00F610A3">
        <w:rPr>
          <w:rFonts w:ascii="CMU Concrete" w:hAnsi="CMU Concrete"/>
        </w:rPr>
        <w:t xml:space="preserve">. </w:t>
      </w:r>
      <w:r w:rsidRPr="00F610A3">
        <w:rPr>
          <w:rFonts w:ascii="CMU Concrete" w:hAnsi="CMU Concrete"/>
        </w:rPr>
        <w:t>첫번째</w:t>
      </w:r>
      <w:r w:rsidRPr="00F610A3">
        <w:rPr>
          <w:rFonts w:ascii="CMU Concrete" w:hAnsi="CMU Concrete"/>
        </w:rPr>
        <w:t xml:space="preserve"> </w:t>
      </w:r>
      <w:r w:rsidRPr="00F610A3">
        <w:rPr>
          <w:rFonts w:ascii="CMU Concrete" w:hAnsi="CMU Concrete"/>
        </w:rPr>
        <w:t>열에는</w:t>
      </w:r>
      <w:r w:rsidRPr="00F610A3">
        <w:rPr>
          <w:rFonts w:ascii="CMU Concrete" w:hAnsi="CMU Concrete"/>
        </w:rPr>
        <w:t xml:space="preserve"> key</w:t>
      </w:r>
      <w:r w:rsidRPr="00F610A3">
        <w:rPr>
          <w:rFonts w:ascii="CMU Concrete" w:hAnsi="CMU Concrete"/>
        </w:rPr>
        <w:t>문자열이</w:t>
      </w:r>
      <w:r w:rsidRPr="00F610A3">
        <w:rPr>
          <w:rFonts w:ascii="CMU Concrete" w:hAnsi="CMU Concrete"/>
        </w:rPr>
        <w:t xml:space="preserve"> </w:t>
      </w:r>
      <w:r w:rsidRPr="00F610A3">
        <w:rPr>
          <w:rFonts w:ascii="CMU Concrete" w:hAnsi="CMU Concrete"/>
        </w:rPr>
        <w:t>구성되며</w:t>
      </w:r>
      <w:r w:rsidRPr="00F610A3">
        <w:rPr>
          <w:rFonts w:ascii="CMU Concrete" w:hAnsi="CMU Concrete"/>
        </w:rPr>
        <w:t xml:space="preserve">, </w:t>
      </w:r>
      <w:r w:rsidRPr="00F610A3">
        <w:rPr>
          <w:rFonts w:ascii="CMU Concrete" w:hAnsi="CMU Concrete"/>
        </w:rPr>
        <w:t>두번째</w:t>
      </w:r>
      <w:r w:rsidRPr="00F610A3">
        <w:rPr>
          <w:rFonts w:ascii="CMU Concrete" w:hAnsi="CMU Concrete"/>
        </w:rPr>
        <w:t xml:space="preserve"> </w:t>
      </w:r>
      <w:r w:rsidRPr="00F610A3">
        <w:rPr>
          <w:rFonts w:ascii="CMU Concrete" w:hAnsi="CMU Concrete"/>
        </w:rPr>
        <w:t>열은</w:t>
      </w:r>
      <w:r w:rsidRPr="00F610A3">
        <w:rPr>
          <w:rFonts w:ascii="CMU Concrete" w:hAnsi="CMU Concrete"/>
        </w:rPr>
        <w:t xml:space="preserve"> </w:t>
      </w:r>
      <w:r w:rsidRPr="00F610A3">
        <w:rPr>
          <w:rFonts w:ascii="CMU Concrete" w:hAnsi="CMU Concrete"/>
        </w:rPr>
        <w:t>반환타입</w:t>
      </w:r>
      <w:r w:rsidRPr="00F610A3">
        <w:rPr>
          <w:rFonts w:ascii="CMU Concrete" w:hAnsi="CMU Concrete"/>
        </w:rPr>
        <w:t xml:space="preserve">(D:date/N:number/S:string), </w:t>
      </w:r>
      <w:r w:rsidRPr="00F610A3">
        <w:rPr>
          <w:rFonts w:ascii="CMU Concrete" w:hAnsi="CMU Concrete"/>
        </w:rPr>
        <w:t>세번째</w:t>
      </w:r>
      <w:r w:rsidRPr="00F610A3">
        <w:rPr>
          <w:rFonts w:ascii="CMU Concrete" w:hAnsi="CMU Concrete"/>
        </w:rPr>
        <w:t xml:space="preserve"> </w:t>
      </w:r>
      <w:r w:rsidRPr="00F610A3">
        <w:rPr>
          <w:rFonts w:ascii="CMU Concrete" w:hAnsi="CMU Concrete"/>
        </w:rPr>
        <w:t>열은</w:t>
      </w:r>
      <w:r w:rsidRPr="00F610A3">
        <w:rPr>
          <w:rFonts w:ascii="CMU Concrete" w:hAnsi="CMU Concrete"/>
        </w:rPr>
        <w:t xml:space="preserve"> </w:t>
      </w:r>
      <w:r w:rsidRPr="00F610A3">
        <w:rPr>
          <w:rFonts w:ascii="CMU Concrete" w:hAnsi="CMU Concrete"/>
        </w:rPr>
        <w:t>반환값으로</w:t>
      </w:r>
      <w:r w:rsidRPr="00F610A3">
        <w:rPr>
          <w:rFonts w:ascii="CMU Concrete" w:hAnsi="CMU Concrete"/>
        </w:rPr>
        <w:t xml:space="preserve"> </w:t>
      </w:r>
      <w:r w:rsidRPr="00F610A3">
        <w:rPr>
          <w:rFonts w:ascii="CMU Concrete" w:hAnsi="CMU Concrete"/>
        </w:rPr>
        <w:t>구성되어</w:t>
      </w:r>
      <w:r w:rsidRPr="00F610A3">
        <w:rPr>
          <w:rFonts w:ascii="CMU Concrete" w:hAnsi="CMU Concrete"/>
        </w:rPr>
        <w:t xml:space="preserve"> </w:t>
      </w:r>
      <w:r w:rsidRPr="00F610A3">
        <w:rPr>
          <w:rFonts w:ascii="CMU Concrete" w:hAnsi="CMU Concrete"/>
        </w:rPr>
        <w:t>있어야합니다</w:t>
      </w:r>
      <w:r w:rsidRPr="00F610A3">
        <w:rPr>
          <w:rFonts w:ascii="CMU Concrete" w:hAnsi="CMU Concrete"/>
        </w:rPr>
        <w:t xml:space="preserve">. </w:t>
      </w:r>
      <w:r w:rsidRPr="00F610A3">
        <w:rPr>
          <w:rFonts w:ascii="CMU Concrete" w:hAnsi="CMU Concrete"/>
        </w:rPr>
        <w:t>각</w:t>
      </w:r>
      <w:r w:rsidRPr="00F610A3">
        <w:rPr>
          <w:rFonts w:ascii="CMU Concrete" w:hAnsi="CMU Concrete"/>
        </w:rPr>
        <w:t xml:space="preserve"> </w:t>
      </w:r>
      <w:r w:rsidRPr="00F610A3">
        <w:rPr>
          <w:rFonts w:ascii="CMU Concrete" w:hAnsi="CMU Concrete"/>
        </w:rPr>
        <w:t>열의</w:t>
      </w:r>
      <w:r w:rsidRPr="00F610A3">
        <w:rPr>
          <w:rFonts w:ascii="CMU Concrete" w:hAnsi="CMU Concrete"/>
        </w:rPr>
        <w:t xml:space="preserve"> </w:t>
      </w:r>
      <w:r w:rsidRPr="00F610A3">
        <w:rPr>
          <w:rFonts w:ascii="CMU Concrete" w:hAnsi="CMU Concrete"/>
        </w:rPr>
        <w:t>구분은</w:t>
      </w:r>
      <w:r w:rsidRPr="00F610A3">
        <w:rPr>
          <w:rFonts w:ascii="CMU Concrete" w:hAnsi="CMU Concrete"/>
        </w:rPr>
        <w:t xml:space="preserve"> tab</w:t>
      </w:r>
      <w:r w:rsidRPr="00F610A3">
        <w:rPr>
          <w:rFonts w:ascii="CMU Concrete" w:hAnsi="CMU Concrete"/>
        </w:rPr>
        <w:t>으로</w:t>
      </w:r>
      <w:r w:rsidRPr="00F610A3">
        <w:rPr>
          <w:rFonts w:ascii="CMU Concrete" w:hAnsi="CMU Concrete"/>
        </w:rPr>
        <w:t xml:space="preserve"> </w:t>
      </w:r>
      <w:r w:rsidRPr="00F610A3">
        <w:rPr>
          <w:rFonts w:ascii="CMU Concrete" w:hAnsi="CMU Concrete"/>
        </w:rPr>
        <w:t>구분하여야</w:t>
      </w:r>
      <w:r w:rsidRPr="00F610A3">
        <w:rPr>
          <w:rFonts w:ascii="CMU Concrete" w:hAnsi="CMU Concrete"/>
        </w:rPr>
        <w:t xml:space="preserve"> </w:t>
      </w:r>
      <w:r w:rsidRPr="00F610A3">
        <w:rPr>
          <w:rFonts w:ascii="CMU Concrete" w:hAnsi="CMU Concrete"/>
        </w:rPr>
        <w:t>합니다</w:t>
      </w:r>
      <w:r>
        <w:rPr>
          <w:rFonts w:ascii="CMU Concrete" w:hAnsi="CMU Concrete"/>
        </w:rPr>
        <w:t xml:space="preserve">. </w:t>
      </w:r>
    </w:p>
    <w:p w14:paraId="30A5D9FF" w14:textId="77777777" w:rsidR="00FA2380" w:rsidRPr="00D4048A" w:rsidRDefault="00FA2380" w:rsidP="00FA2380">
      <w:pPr>
        <w:pStyle w:val="00"/>
      </w:pPr>
      <w:bookmarkStart w:id="1757" w:name="_Toc93916187"/>
      <w:bookmarkStart w:id="1758" w:name="_Toc94670729"/>
      <w:bookmarkStart w:id="1759" w:name="_Toc94688476"/>
      <w:bookmarkStart w:id="1760" w:name="_Toc206929853"/>
      <w:bookmarkStart w:id="1761" w:name="_Toc206930021"/>
      <w:bookmarkStart w:id="1762" w:name="_Toc206930188"/>
      <w:bookmarkStart w:id="1763" w:name="_Toc207077332"/>
      <w:bookmarkStart w:id="1764" w:name="_Toc207077495"/>
      <w:bookmarkStart w:id="1765" w:name="_Toc207077657"/>
      <w:bookmarkStart w:id="1766" w:name="_Toc207079629"/>
      <w:bookmarkStart w:id="1767" w:name="_Toc207079792"/>
      <w:bookmarkStart w:id="1768" w:name="_Toc283655465"/>
      <w:bookmarkStart w:id="1769" w:name="_Toc67925736"/>
      <w:r w:rsidRPr="00D4048A">
        <w:t>A1.3 값 입력</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14:paraId="65A8D3A4" w14:textId="77777777" w:rsidR="00FA2380" w:rsidRPr="00D4048A" w:rsidRDefault="00FA2380" w:rsidP="00FA2380">
      <w:pPr>
        <w:pStyle w:val="11"/>
      </w:pPr>
      <w:r w:rsidRPr="00D4048A">
        <w:t>상수값</w:t>
      </w:r>
    </w:p>
    <w:p w14:paraId="18CC29C6" w14:textId="77777777" w:rsidR="00FA2380" w:rsidRPr="00D4048A" w:rsidRDefault="00FA2380" w:rsidP="00FA2380">
      <w:pPr>
        <w:pStyle w:val="p2"/>
        <w:rPr>
          <w:rFonts w:ascii="CMU Concrete" w:hAnsi="CMU Concrete"/>
        </w:rPr>
      </w:pPr>
      <w:r w:rsidRPr="00D4048A">
        <w:rPr>
          <w:rFonts w:ascii="CMU Concrete" w:hAnsi="CMU Concrete"/>
        </w:rPr>
        <w:t>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상수값을</w:t>
      </w:r>
      <w:r w:rsidRPr="00D4048A">
        <w:rPr>
          <w:rFonts w:ascii="CMU Concrete" w:hAnsi="CMU Concrete"/>
        </w:rPr>
        <w:t xml:space="preserve"> </w:t>
      </w:r>
      <w:r w:rsidRPr="00D4048A">
        <w:rPr>
          <w:rFonts w:ascii="CMU Concrete" w:hAnsi="CMU Concrete"/>
        </w:rPr>
        <w:t>입력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다음과</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규칙을</w:t>
      </w:r>
      <w:r w:rsidRPr="00D4048A">
        <w:rPr>
          <w:rFonts w:ascii="CMU Concrete" w:hAnsi="CMU Concrete"/>
        </w:rPr>
        <w:t xml:space="preserve"> </w:t>
      </w:r>
      <w:r w:rsidRPr="00D4048A">
        <w:rPr>
          <w:rFonts w:ascii="CMU Concrete" w:hAnsi="CMU Concrete"/>
        </w:rPr>
        <w:t>따라야</w:t>
      </w:r>
      <w:r w:rsidRPr="00D4048A">
        <w:rPr>
          <w:rFonts w:ascii="CMU Concrete" w:hAnsi="CMU Concrete"/>
        </w:rPr>
        <w:t xml:space="preserve"> </w:t>
      </w:r>
      <w:r w:rsidRPr="00D4048A">
        <w:rPr>
          <w:rFonts w:ascii="CMU Concrete" w:hAnsi="CMU Concrete"/>
        </w:rPr>
        <w:t>합니다</w:t>
      </w:r>
      <w:r w:rsidRPr="00D4048A">
        <w:rPr>
          <w:rFonts w:ascii="CMU Concrete" w:hAnsi="CMU Concrete"/>
        </w:rPr>
        <w:t>.</w:t>
      </w:r>
    </w:p>
    <w:p w14:paraId="6B6B59AF" w14:textId="77777777" w:rsidR="00FA2380" w:rsidRPr="00D4048A" w:rsidRDefault="00FA2380" w:rsidP="00FA2380">
      <w:pPr>
        <w:pStyle w:val="p2"/>
        <w:rPr>
          <w:rFonts w:ascii="CMU Concrete" w:hAnsi="CMU Concrete"/>
        </w:rPr>
      </w:pPr>
    </w:p>
    <w:p w14:paraId="105C76BA" w14:textId="77777777" w:rsidR="00FA2380" w:rsidRPr="00D4048A" w:rsidRDefault="00FA2380" w:rsidP="00401892">
      <w:pPr>
        <w:numPr>
          <w:ilvl w:val="0"/>
          <w:numId w:val="66"/>
        </w:numPr>
        <w:rPr>
          <w:rFonts w:ascii="CMU Concrete" w:hAnsi="CMU Concrete"/>
        </w:rPr>
      </w:pPr>
      <w:r w:rsidRPr="00D4048A">
        <w:rPr>
          <w:rFonts w:ascii="CMU Concrete" w:hAnsi="CMU Concrete"/>
        </w:rPr>
        <w:t>문자형</w:t>
      </w:r>
      <w:r w:rsidRPr="00D4048A">
        <w:rPr>
          <w:rFonts w:ascii="CMU Concrete" w:hAnsi="CMU Concrete"/>
        </w:rPr>
        <w:t xml:space="preserve"> </w:t>
      </w:r>
      <w:r w:rsidRPr="00D4048A">
        <w:rPr>
          <w:rFonts w:ascii="CMU Concrete" w:hAnsi="CMU Concrete"/>
        </w:rPr>
        <w:t>데이터</w:t>
      </w:r>
    </w:p>
    <w:p w14:paraId="464383A1" w14:textId="77777777" w:rsidR="00FA2380" w:rsidRPr="00D4048A" w:rsidRDefault="00FA2380" w:rsidP="00FA2380">
      <w:pPr>
        <w:pStyle w:val="p4"/>
      </w:pPr>
      <w:r w:rsidRPr="00D4048A">
        <w:t>문자형</w:t>
      </w:r>
      <w:r w:rsidRPr="00D4048A">
        <w:t xml:space="preserve"> </w:t>
      </w:r>
      <w:r w:rsidRPr="00D4048A">
        <w:t>데이터를</w:t>
      </w:r>
      <w:r w:rsidRPr="00D4048A">
        <w:t xml:space="preserve"> </w:t>
      </w:r>
      <w:r w:rsidRPr="00D4048A">
        <w:t>직접</w:t>
      </w:r>
      <w:r w:rsidRPr="00D4048A">
        <w:t xml:space="preserve"> </w:t>
      </w:r>
      <w:r w:rsidRPr="00D4048A">
        <w:t>입력하려면</w:t>
      </w:r>
      <w:r w:rsidRPr="00D4048A">
        <w:t xml:space="preserve"> </w:t>
      </w:r>
      <w:r w:rsidRPr="00D4048A">
        <w:t>따옴표를</w:t>
      </w:r>
      <w:r w:rsidRPr="00D4048A">
        <w:t xml:space="preserve"> </w:t>
      </w:r>
      <w:r w:rsidRPr="00D4048A">
        <w:t>사용합니다</w:t>
      </w:r>
      <w:r w:rsidRPr="00D4048A">
        <w:t xml:space="preserve">. </w:t>
      </w:r>
      <w:r w:rsidRPr="00D4048A">
        <w:t>즉</w:t>
      </w:r>
      <w:r w:rsidRPr="00D4048A">
        <w:t>, "</w:t>
      </w:r>
      <w:r w:rsidRPr="00D4048A">
        <w:t>입력하려는</w:t>
      </w:r>
      <w:r w:rsidRPr="00D4048A">
        <w:t xml:space="preserve"> </w:t>
      </w:r>
      <w:r w:rsidRPr="00D4048A">
        <w:t>문자열</w:t>
      </w:r>
      <w:r w:rsidRPr="00D4048A">
        <w:t xml:space="preserve">" </w:t>
      </w:r>
      <w:r w:rsidRPr="00D4048A">
        <w:t>혹은</w:t>
      </w:r>
      <w:r w:rsidRPr="00D4048A">
        <w:t xml:space="preserve"> '</w:t>
      </w:r>
      <w:r w:rsidRPr="00D4048A">
        <w:t>입력하려는</w:t>
      </w:r>
      <w:r w:rsidRPr="00D4048A">
        <w:t xml:space="preserve"> </w:t>
      </w:r>
      <w:r w:rsidRPr="00D4048A">
        <w:t>문자열</w:t>
      </w:r>
      <w:r w:rsidRPr="00D4048A">
        <w:t>'</w:t>
      </w:r>
      <w:r w:rsidRPr="00D4048A">
        <w:t>과</w:t>
      </w:r>
      <w:r w:rsidRPr="00D4048A">
        <w:t xml:space="preserve"> </w:t>
      </w:r>
      <w:r w:rsidRPr="00D4048A">
        <w:t>같이</w:t>
      </w:r>
      <w:r w:rsidRPr="00D4048A">
        <w:t xml:space="preserve"> </w:t>
      </w:r>
      <w:r w:rsidRPr="00D4048A">
        <w:t>입력합니다</w:t>
      </w:r>
      <w:r w:rsidRPr="00D4048A">
        <w:t>.</w:t>
      </w:r>
    </w:p>
    <w:p w14:paraId="271D8AF6" w14:textId="77777777" w:rsidR="00FA2380" w:rsidRPr="00D4048A" w:rsidRDefault="00FA2380" w:rsidP="00401892">
      <w:pPr>
        <w:numPr>
          <w:ilvl w:val="0"/>
          <w:numId w:val="66"/>
        </w:numPr>
        <w:rPr>
          <w:rFonts w:ascii="CMU Concrete" w:hAnsi="CMU Concrete"/>
        </w:rPr>
      </w:pPr>
      <w:r w:rsidRPr="00D4048A">
        <w:rPr>
          <w:rFonts w:ascii="CMU Concrete" w:hAnsi="CMU Concrete"/>
        </w:rPr>
        <w:t>날짜</w:t>
      </w:r>
      <w:r w:rsidRPr="00D4048A">
        <w:rPr>
          <w:rFonts w:ascii="CMU Concrete" w:hAnsi="CMU Concrete"/>
        </w:rPr>
        <w:t>/</w:t>
      </w:r>
      <w:r w:rsidRPr="00D4048A">
        <w:rPr>
          <w:rFonts w:ascii="CMU Concrete" w:hAnsi="CMU Concrete"/>
        </w:rPr>
        <w:t>시간</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p>
    <w:p w14:paraId="3368C02E" w14:textId="77777777" w:rsidR="00FA2380" w:rsidRPr="00D4048A" w:rsidRDefault="00FA2380" w:rsidP="00FA2380">
      <w:pPr>
        <w:pStyle w:val="p4"/>
      </w:pPr>
      <w:r w:rsidRPr="00D4048A">
        <w:t>날짜</w:t>
      </w:r>
      <w:r w:rsidRPr="00D4048A">
        <w:t>/</w:t>
      </w:r>
      <w:r w:rsidRPr="00D4048A">
        <w:t>시간형</w:t>
      </w:r>
      <w:r w:rsidRPr="00D4048A">
        <w:t xml:space="preserve"> </w:t>
      </w:r>
      <w:r w:rsidRPr="00D4048A">
        <w:t>데이터를</w:t>
      </w:r>
      <w:r w:rsidRPr="00D4048A">
        <w:t xml:space="preserve"> </w:t>
      </w:r>
      <w:r w:rsidRPr="00D4048A">
        <w:t>입력하려면</w:t>
      </w:r>
      <w:r w:rsidRPr="00D4048A">
        <w:t xml:space="preserve"> #</w:t>
      </w:r>
      <w:r w:rsidRPr="00D4048A">
        <w:t>을</w:t>
      </w:r>
      <w:r w:rsidRPr="00D4048A">
        <w:t xml:space="preserve"> </w:t>
      </w:r>
      <w:r w:rsidRPr="00D4048A">
        <w:t>사용합니다</w:t>
      </w:r>
      <w:r w:rsidRPr="00D4048A">
        <w:t xml:space="preserve">. </w:t>
      </w:r>
      <w:r w:rsidRPr="00D4048A">
        <w:t>즉</w:t>
      </w:r>
      <w:r w:rsidRPr="00D4048A">
        <w:t>, #2004-01-01 13:10:30#</w:t>
      </w:r>
      <w:r w:rsidRPr="00D4048A">
        <w:t>라고</w:t>
      </w:r>
      <w:r w:rsidRPr="00D4048A">
        <w:t xml:space="preserve"> </w:t>
      </w:r>
      <w:r w:rsidRPr="00D4048A">
        <w:t>입력하면</w:t>
      </w:r>
      <w:r w:rsidRPr="00D4048A">
        <w:t xml:space="preserve"> '2004</w:t>
      </w:r>
      <w:r w:rsidRPr="00D4048A">
        <w:t>년</w:t>
      </w:r>
      <w:r w:rsidRPr="00D4048A">
        <w:t xml:space="preserve"> 1</w:t>
      </w:r>
      <w:r w:rsidRPr="00D4048A">
        <w:t>월</w:t>
      </w:r>
      <w:r w:rsidRPr="00D4048A">
        <w:t xml:space="preserve"> 1</w:t>
      </w:r>
      <w:r w:rsidRPr="00D4048A">
        <w:t>일</w:t>
      </w:r>
      <w:r w:rsidRPr="00D4048A">
        <w:t xml:space="preserve"> </w:t>
      </w:r>
      <w:r w:rsidRPr="00D4048A">
        <w:t>오후</w:t>
      </w:r>
      <w:r w:rsidRPr="00D4048A">
        <w:t xml:space="preserve"> 1</w:t>
      </w:r>
      <w:r w:rsidRPr="00D4048A">
        <w:t>시</w:t>
      </w:r>
      <w:r w:rsidRPr="00D4048A">
        <w:t xml:space="preserve"> 10</w:t>
      </w:r>
      <w:r w:rsidRPr="00D4048A">
        <w:t>분</w:t>
      </w:r>
      <w:r w:rsidRPr="00D4048A">
        <w:t xml:space="preserve"> 30</w:t>
      </w:r>
      <w:r w:rsidRPr="00D4048A">
        <w:t>초</w:t>
      </w:r>
      <w:r w:rsidRPr="00D4048A">
        <w:t>'</w:t>
      </w:r>
      <w:r w:rsidRPr="00D4048A">
        <w:t>로</w:t>
      </w:r>
      <w:r w:rsidRPr="00D4048A">
        <w:t xml:space="preserve"> </w:t>
      </w:r>
      <w:r w:rsidRPr="00D4048A">
        <w:t>인식합니다</w:t>
      </w:r>
      <w:r w:rsidRPr="00D4048A">
        <w:t xml:space="preserve">. </w:t>
      </w:r>
      <w:r w:rsidRPr="00D4048A">
        <w:t>시간이</w:t>
      </w:r>
      <w:r w:rsidRPr="00D4048A">
        <w:t xml:space="preserve"> </w:t>
      </w:r>
      <w:r w:rsidRPr="00D4048A">
        <w:t>필요</w:t>
      </w:r>
      <w:r w:rsidRPr="00D4048A">
        <w:t xml:space="preserve"> </w:t>
      </w:r>
      <w:r w:rsidRPr="00D4048A">
        <w:t>없을</w:t>
      </w:r>
      <w:r w:rsidRPr="00D4048A">
        <w:t xml:space="preserve"> </w:t>
      </w:r>
      <w:r w:rsidRPr="00D4048A">
        <w:t>경우</w:t>
      </w:r>
      <w:r w:rsidRPr="00D4048A">
        <w:t xml:space="preserve"> #2004-01-01# </w:t>
      </w:r>
      <w:r w:rsidRPr="00D4048A">
        <w:t>식으로</w:t>
      </w:r>
      <w:r w:rsidRPr="00D4048A">
        <w:t xml:space="preserve"> </w:t>
      </w:r>
      <w:r w:rsidRPr="00D4048A">
        <w:t>입력하면</w:t>
      </w:r>
      <w:r w:rsidRPr="00D4048A">
        <w:t xml:space="preserve"> </w:t>
      </w:r>
      <w:r w:rsidRPr="00D4048A">
        <w:t>날짜만</w:t>
      </w:r>
      <w:r w:rsidRPr="00D4048A">
        <w:t xml:space="preserve"> </w:t>
      </w:r>
      <w:r w:rsidRPr="00D4048A">
        <w:t>인식합니다</w:t>
      </w:r>
      <w:r w:rsidRPr="00D4048A">
        <w:t>.</w:t>
      </w:r>
    </w:p>
    <w:p w14:paraId="54A1831F" w14:textId="77777777" w:rsidR="00FA2380" w:rsidRPr="00D4048A" w:rsidRDefault="00FA2380" w:rsidP="00401892">
      <w:pPr>
        <w:numPr>
          <w:ilvl w:val="0"/>
          <w:numId w:val="66"/>
        </w:numPr>
        <w:rPr>
          <w:rFonts w:ascii="CMU Concrete" w:hAnsi="CMU Concrete"/>
        </w:rPr>
      </w:pPr>
      <w:r w:rsidRPr="00D4048A">
        <w:rPr>
          <w:rFonts w:ascii="CMU Concrete" w:hAnsi="CMU Concrete"/>
        </w:rPr>
        <w:t>숫자형</w:t>
      </w:r>
      <w:r w:rsidRPr="00D4048A">
        <w:rPr>
          <w:rFonts w:ascii="CMU Concrete" w:hAnsi="CMU Concrete"/>
        </w:rPr>
        <w:t xml:space="preserve"> </w:t>
      </w:r>
      <w:r w:rsidRPr="00D4048A">
        <w:rPr>
          <w:rFonts w:ascii="CMU Concrete" w:hAnsi="CMU Concrete"/>
        </w:rPr>
        <w:t>데이터</w:t>
      </w:r>
      <w:r w:rsidRPr="00D4048A">
        <w:rPr>
          <w:rFonts w:ascii="CMU Concrete" w:hAnsi="CMU Concrete"/>
        </w:rPr>
        <w:t xml:space="preserve"> </w:t>
      </w:r>
    </w:p>
    <w:p w14:paraId="53301101" w14:textId="77777777" w:rsidR="00FA2380" w:rsidRPr="00D4048A" w:rsidRDefault="00FA2380" w:rsidP="00FA2380">
      <w:pPr>
        <w:pStyle w:val="p4"/>
      </w:pPr>
      <w:r w:rsidRPr="00D4048A">
        <w:t>아무런</w:t>
      </w:r>
      <w:r w:rsidRPr="00D4048A">
        <w:t xml:space="preserve"> </w:t>
      </w:r>
      <w:r w:rsidRPr="00D4048A">
        <w:t>기호</w:t>
      </w:r>
      <w:r w:rsidRPr="00D4048A">
        <w:t xml:space="preserve"> </w:t>
      </w:r>
      <w:r w:rsidRPr="00D4048A">
        <w:t>없이</w:t>
      </w:r>
      <w:r w:rsidRPr="00D4048A">
        <w:t xml:space="preserve"> </w:t>
      </w:r>
      <w:r w:rsidRPr="00D4048A">
        <w:t>숫자를</w:t>
      </w:r>
      <w:r w:rsidRPr="00D4048A">
        <w:t xml:space="preserve"> </w:t>
      </w:r>
      <w:r w:rsidRPr="00D4048A">
        <w:t>입력합니다</w:t>
      </w:r>
      <w:r w:rsidRPr="00D4048A">
        <w:t xml:space="preserve">. </w:t>
      </w:r>
      <w:r w:rsidRPr="00D4048A">
        <w:t>예를</w:t>
      </w:r>
      <w:r w:rsidRPr="00D4048A">
        <w:t xml:space="preserve"> </w:t>
      </w:r>
      <w:r w:rsidRPr="00D4048A">
        <w:t>들어</w:t>
      </w:r>
      <w:r w:rsidRPr="00D4048A">
        <w:t xml:space="preserve"> 1234.5, 1234, 1.234e3 </w:t>
      </w:r>
      <w:r w:rsidRPr="00D4048A">
        <w:t>등을</w:t>
      </w:r>
      <w:r w:rsidRPr="00D4048A">
        <w:t xml:space="preserve"> </w:t>
      </w:r>
      <w:r w:rsidRPr="00D4048A">
        <w:t>사용할</w:t>
      </w:r>
      <w:r w:rsidRPr="00D4048A">
        <w:t xml:space="preserve"> </w:t>
      </w:r>
      <w:r w:rsidRPr="00D4048A">
        <w:t>수</w:t>
      </w:r>
      <w:r w:rsidRPr="00D4048A">
        <w:t xml:space="preserve"> </w:t>
      </w:r>
      <w:r w:rsidRPr="00D4048A">
        <w:t>있습니다</w:t>
      </w:r>
      <w:r w:rsidRPr="00D4048A">
        <w:t>.</w:t>
      </w:r>
    </w:p>
    <w:p w14:paraId="76093DE9" w14:textId="77777777" w:rsidR="00FA2380" w:rsidRPr="00D4048A" w:rsidRDefault="00FA2380" w:rsidP="00FA2380">
      <w:pPr>
        <w:pStyle w:val="11"/>
      </w:pPr>
      <w:r w:rsidRPr="00D4048A">
        <w:t>변수값</w:t>
      </w:r>
    </w:p>
    <w:p w14:paraId="5B98F8B9" w14:textId="77777777" w:rsidR="00FA2380" w:rsidRPr="008D1085" w:rsidRDefault="00FA2380" w:rsidP="008D1085">
      <w:pPr>
        <w:pStyle w:val="p2"/>
        <w:rPr>
          <w:rFonts w:ascii="CMU Concrete" w:hAnsi="CMU Concrete"/>
        </w:rPr>
      </w:pPr>
      <w:r w:rsidRPr="00D4048A">
        <w:rPr>
          <w:rFonts w:ascii="CMU Concrete" w:hAnsi="CMU Concrete"/>
        </w:rPr>
        <w:t>변수값은</w:t>
      </w:r>
      <w:r w:rsidRPr="00D4048A">
        <w:rPr>
          <w:rFonts w:ascii="CMU Concrete" w:hAnsi="CMU Concrete"/>
        </w:rPr>
        <w:t xml:space="preserve"> {</w:t>
      </w:r>
      <w:r w:rsidRPr="00D4048A">
        <w:rPr>
          <w:rFonts w:ascii="CMU Concrete" w:hAnsi="CMU Concrete"/>
        </w:rPr>
        <w:t>변수명</w:t>
      </w:r>
      <w:r w:rsidRPr="00D4048A">
        <w:rPr>
          <w:rFonts w:ascii="CMU Concrete" w:hAnsi="CMU Concrete"/>
        </w:rPr>
        <w:t>}</w:t>
      </w:r>
      <w:r w:rsidRPr="00D4048A">
        <w:rPr>
          <w:rFonts w:ascii="CMU Concrete" w:hAnsi="CMU Concrete"/>
        </w:rPr>
        <w:t>와</w:t>
      </w:r>
      <w:r w:rsidRPr="00D4048A">
        <w:rPr>
          <w:rFonts w:ascii="CMU Concrete" w:hAnsi="CMU Concrete"/>
        </w:rPr>
        <w:t xml:space="preserve"> </w:t>
      </w:r>
      <w:r w:rsidRPr="00D4048A">
        <w:rPr>
          <w:rFonts w:ascii="CMU Concrete" w:hAnsi="CMU Concrete"/>
        </w:rPr>
        <w:t>같이</w:t>
      </w:r>
      <w:r w:rsidRPr="00D4048A">
        <w:rPr>
          <w:rFonts w:ascii="CMU Concrete" w:hAnsi="CMU Concrete"/>
        </w:rPr>
        <w:t xml:space="preserve"> </w:t>
      </w:r>
      <w:r w:rsidRPr="00D4048A">
        <w:rPr>
          <w:rFonts w:ascii="CMU Concrete" w:hAnsi="CMU Concrete"/>
        </w:rPr>
        <w:t>입력합니다</w:t>
      </w:r>
      <w:r w:rsidRPr="00D4048A">
        <w:rPr>
          <w:rFonts w:ascii="CMU Concrete" w:hAnsi="CMU Concrete"/>
        </w:rPr>
        <w:t xml:space="preserve">. </w:t>
      </w:r>
      <w:r w:rsidRPr="00D4048A">
        <w:rPr>
          <w:rFonts w:ascii="CMU Concrete" w:hAnsi="CMU Concrete"/>
        </w:rPr>
        <w:t>변수명이</w:t>
      </w:r>
      <w:r w:rsidRPr="00D4048A">
        <w:rPr>
          <w:rFonts w:ascii="CMU Concrete" w:hAnsi="CMU Concrete"/>
        </w:rPr>
        <w:t xml:space="preserve"> ECMiner™</w:t>
      </w:r>
      <w:r w:rsidRPr="00D4048A">
        <w:rPr>
          <w:rFonts w:ascii="CMU Concrete" w:hAnsi="CMU Concrete"/>
        </w:rPr>
        <w:t>에서</w:t>
      </w:r>
      <w:r w:rsidRPr="00D4048A">
        <w:rPr>
          <w:rFonts w:ascii="CMU Concrete" w:hAnsi="CMU Concrete"/>
        </w:rPr>
        <w:t xml:space="preserve"> </w:t>
      </w:r>
      <w:r w:rsidRPr="00D4048A">
        <w:rPr>
          <w:rFonts w:ascii="CMU Concrete" w:hAnsi="CMU Concrete"/>
        </w:rPr>
        <w:t>사용되는</w:t>
      </w:r>
      <w:r w:rsidRPr="00D4048A">
        <w:rPr>
          <w:rFonts w:ascii="CMU Concrete" w:hAnsi="CMU Concrete"/>
        </w:rPr>
        <w:t xml:space="preserve"> </w:t>
      </w:r>
      <w:r w:rsidRPr="00D4048A">
        <w:rPr>
          <w:rFonts w:ascii="CMU Concrete" w:hAnsi="CMU Concrete"/>
        </w:rPr>
        <w:t>예약어와</w:t>
      </w:r>
      <w:r w:rsidRPr="00D4048A">
        <w:rPr>
          <w:rFonts w:ascii="CMU Concrete" w:hAnsi="CMU Concrete"/>
        </w:rPr>
        <w:t xml:space="preserve"> </w:t>
      </w:r>
      <w:r w:rsidRPr="00D4048A">
        <w:rPr>
          <w:rFonts w:ascii="CMU Concrete" w:hAnsi="CMU Concrete"/>
        </w:rPr>
        <w:t>같은</w:t>
      </w:r>
      <w:r w:rsidRPr="00D4048A">
        <w:rPr>
          <w:rFonts w:ascii="CMU Concrete" w:hAnsi="CMU Concrete"/>
        </w:rPr>
        <w:t xml:space="preserve"> </w:t>
      </w:r>
      <w:r w:rsidRPr="00D4048A">
        <w:rPr>
          <w:rFonts w:ascii="CMU Concrete" w:hAnsi="CMU Concrete"/>
        </w:rPr>
        <w:t>경우를</w:t>
      </w:r>
      <w:r w:rsidRPr="00D4048A">
        <w:rPr>
          <w:rFonts w:ascii="CMU Concrete" w:hAnsi="CMU Concrete"/>
        </w:rPr>
        <w:t xml:space="preserve"> </w:t>
      </w:r>
      <w:r w:rsidRPr="00D4048A">
        <w:rPr>
          <w:rFonts w:ascii="CMU Concrete" w:hAnsi="CMU Concrete"/>
        </w:rPr>
        <w:t>방지하고</w:t>
      </w:r>
      <w:r w:rsidRPr="00D4048A">
        <w:rPr>
          <w:rFonts w:ascii="CMU Concrete" w:hAnsi="CMU Concrete"/>
        </w:rPr>
        <w:t xml:space="preserve"> </w:t>
      </w:r>
      <w:r w:rsidRPr="00D4048A">
        <w:rPr>
          <w:rFonts w:ascii="CMU Concrete" w:hAnsi="CMU Concrete"/>
        </w:rPr>
        <w:t>모든</w:t>
      </w:r>
      <w:r w:rsidRPr="00D4048A">
        <w:rPr>
          <w:rFonts w:ascii="CMU Concrete" w:hAnsi="CMU Concrete"/>
        </w:rPr>
        <w:t xml:space="preserve"> </w:t>
      </w:r>
      <w:r w:rsidRPr="00D4048A">
        <w:rPr>
          <w:rFonts w:ascii="CMU Concrete" w:hAnsi="CMU Concrete"/>
        </w:rPr>
        <w:t>형태의</w:t>
      </w:r>
      <w:r w:rsidRPr="00D4048A">
        <w:rPr>
          <w:rFonts w:ascii="CMU Concrete" w:hAnsi="CMU Concrete"/>
        </w:rPr>
        <w:t xml:space="preserve"> </w:t>
      </w:r>
      <w:r w:rsidRPr="00D4048A">
        <w:rPr>
          <w:rFonts w:ascii="CMU Concrete" w:hAnsi="CMU Concrete"/>
        </w:rPr>
        <w:t>변수명을</w:t>
      </w:r>
      <w:r w:rsidRPr="00D4048A">
        <w:rPr>
          <w:rFonts w:ascii="CMU Concrete" w:hAnsi="CMU Concrete"/>
        </w:rPr>
        <w:t xml:space="preserve"> </w:t>
      </w:r>
      <w:r w:rsidRPr="00D4048A">
        <w:rPr>
          <w:rFonts w:ascii="CMU Concrete" w:hAnsi="CMU Concrete"/>
        </w:rPr>
        <w:t>지원하기</w:t>
      </w:r>
      <w:r w:rsidRPr="00D4048A">
        <w:rPr>
          <w:rFonts w:ascii="CMU Concrete" w:hAnsi="CMU Concrete"/>
        </w:rPr>
        <w:t xml:space="preserve"> </w:t>
      </w:r>
      <w:r w:rsidRPr="00D4048A">
        <w:rPr>
          <w:rFonts w:ascii="CMU Concrete" w:hAnsi="CMU Concrete"/>
        </w:rPr>
        <w:t>위하여</w:t>
      </w:r>
      <w:r w:rsidRPr="00D4048A">
        <w:rPr>
          <w:rFonts w:ascii="CMU Concrete" w:hAnsi="CMU Concrete"/>
        </w:rPr>
        <w:t xml:space="preserve"> {}</w:t>
      </w:r>
      <w:r w:rsidRPr="00D4048A">
        <w:rPr>
          <w:rFonts w:ascii="CMU Concrete" w:hAnsi="CMU Concrete"/>
        </w:rPr>
        <w:t>을</w:t>
      </w:r>
      <w:r w:rsidRPr="00D4048A">
        <w:rPr>
          <w:rFonts w:ascii="CMU Concrete" w:hAnsi="CMU Concrete"/>
        </w:rPr>
        <w:t xml:space="preserve"> </w:t>
      </w:r>
      <w:r w:rsidRPr="00D4048A">
        <w:rPr>
          <w:rFonts w:ascii="CMU Concrete" w:hAnsi="CMU Concrete"/>
        </w:rPr>
        <w:t>사용하여</w:t>
      </w:r>
      <w:r w:rsidRPr="00D4048A">
        <w:rPr>
          <w:rFonts w:ascii="CMU Concrete" w:hAnsi="CMU Concrete"/>
        </w:rPr>
        <w:t xml:space="preserve"> </w:t>
      </w:r>
      <w:r w:rsidRPr="00D4048A">
        <w:rPr>
          <w:rFonts w:ascii="CMU Concrete" w:hAnsi="CMU Concrete"/>
        </w:rPr>
        <w:t>변수를</w:t>
      </w:r>
      <w:r w:rsidRPr="00D4048A">
        <w:rPr>
          <w:rFonts w:ascii="CMU Concrete" w:hAnsi="CMU Concrete"/>
        </w:rPr>
        <w:t xml:space="preserve"> </w:t>
      </w:r>
      <w:r w:rsidRPr="00D4048A">
        <w:rPr>
          <w:rFonts w:ascii="CMU Concrete" w:hAnsi="CMU Concrete"/>
        </w:rPr>
        <w:t>지정하도록</w:t>
      </w:r>
      <w:r w:rsidRPr="00D4048A">
        <w:rPr>
          <w:rFonts w:ascii="CMU Concrete" w:hAnsi="CMU Concrete"/>
        </w:rPr>
        <w:t xml:space="preserve"> </w:t>
      </w:r>
      <w:r w:rsidRPr="00D4048A">
        <w:rPr>
          <w:rFonts w:ascii="CMU Concrete" w:hAnsi="CMU Concrete"/>
        </w:rPr>
        <w:t>하였습니다</w:t>
      </w:r>
      <w:r w:rsidRPr="00D4048A">
        <w:rPr>
          <w:rFonts w:ascii="CMU Concrete" w:hAnsi="CMU Concrete"/>
        </w:rPr>
        <w:t>.</w:t>
      </w:r>
    </w:p>
    <w:p w14:paraId="168AAC66" w14:textId="77777777" w:rsidR="005B1591" w:rsidRPr="00206F73" w:rsidRDefault="005B1591" w:rsidP="005B1591">
      <w:pPr>
        <w:pStyle w:val="145cm"/>
        <w:ind w:left="0"/>
        <w:rPr>
          <w:rFonts w:ascii="CMU Concrete" w:eastAsia="굴림" w:hAnsi="CMU Concrete"/>
        </w:rPr>
      </w:pPr>
    </w:p>
    <w:sectPr w:rsidR="005B1591" w:rsidRPr="00206F73" w:rsidSect="00CC6590">
      <w:headerReference w:type="even" r:id="rId2323"/>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169FDA" w14:textId="77777777" w:rsidR="00D33FA7" w:rsidRDefault="00D33FA7">
      <w:r>
        <w:separator/>
      </w:r>
    </w:p>
  </w:endnote>
  <w:endnote w:type="continuationSeparator" w:id="0">
    <w:p w14:paraId="6378F599" w14:textId="77777777" w:rsidR="00D33FA7" w:rsidRDefault="00D33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CMU Concrete">
    <w:altName w:val="Arial"/>
    <w:panose1 w:val="00000000000000000000"/>
    <w:charset w:val="00"/>
    <w:family w:val="modern"/>
    <w:notTrueType/>
    <w:pitch w:val="variable"/>
    <w:sig w:usb0="00000003" w:usb1="5201E1EB" w:usb2="00000004" w:usb3="00000000" w:csb0="0000011F" w:csb1="00000000"/>
  </w:font>
  <w:font w:name="Arial">
    <w:panose1 w:val="020B0604020202020204"/>
    <w:charset w:val="00"/>
    <w:family w:val="swiss"/>
    <w:pitch w:val="variable"/>
    <w:sig w:usb0="E0002EFF" w:usb1="C000785B"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HY헤드라인M">
    <w:panose1 w:val="02030600000101010101"/>
    <w:charset w:val="81"/>
    <w:family w:val="roman"/>
    <w:pitch w:val="variable"/>
    <w:sig w:usb0="900002A7" w:usb1="09D77CF9" w:usb2="00000010" w:usb3="00000000" w:csb0="00080000" w:csb1="00000000"/>
  </w:font>
  <w:font w:name="¹ÙÅÁ">
    <w:altName w:val="Times New Roman"/>
    <w:panose1 w:val="00000000000000000000"/>
    <w:charset w:val="00"/>
    <w:family w:val="auto"/>
    <w:notTrueType/>
    <w:pitch w:val="default"/>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HY견고딕">
    <w:panose1 w:val="02030600000101010101"/>
    <w:charset w:val="81"/>
    <w:family w:val="roman"/>
    <w:pitch w:val="variable"/>
    <w:sig w:usb0="900002A7" w:usb1="29D77CF9" w:usb2="00000010" w:usb3="00000000" w:csb0="00080000" w:csb1="00000000"/>
  </w:font>
  <w:font w:name="새굴림">
    <w:panose1 w:val="02030600000101010101"/>
    <w:charset w:val="81"/>
    <w:family w:val="roman"/>
    <w:pitch w:val="variable"/>
    <w:sig w:usb0="B00002AF" w:usb1="7B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가는각진제목체">
    <w:altName w:val="바탕"/>
    <w:charset w:val="81"/>
    <w:family w:val="roman"/>
    <w:pitch w:val="variable"/>
    <w:sig w:usb0="00000000" w:usb1="29D77CFB"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AD53B" w14:textId="77777777" w:rsidR="00BA216B" w:rsidRDefault="00BA216B">
    <w:r>
      <w:fldChar w:fldCharType="begin"/>
    </w:r>
    <w:r>
      <w:instrText xml:space="preserve"> PAGE </w:instrText>
    </w:r>
    <w:r>
      <w:fldChar w:fldCharType="separate"/>
    </w:r>
    <w:r>
      <w:rPr>
        <w:noProof/>
      </w:rPr>
      <w:t>I</w:t>
    </w:r>
    <w:r>
      <w:fldChar w:fldCharType="end"/>
    </w:r>
    <w:r w:rsidRPr="00E54A6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4BE5CF" w14:textId="77777777" w:rsidR="00BA216B" w:rsidRDefault="00BA216B">
    <w:r w:rsidRPr="008F1A82">
      <w:t>재하지 않을 수 있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A9D5CE" w14:textId="77777777" w:rsidR="00D33FA7" w:rsidRDefault="00D33FA7">
      <w:r>
        <w:separator/>
      </w:r>
    </w:p>
  </w:footnote>
  <w:footnote w:type="continuationSeparator" w:id="0">
    <w:p w14:paraId="662BFEF9" w14:textId="77777777" w:rsidR="00D33FA7" w:rsidRDefault="00D33F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F028B" w14:textId="77777777" w:rsidR="00BA216B" w:rsidRDefault="00BA216B">
    <w:r w:rsidRPr="008F1A82">
      <w:t xml:space="preserve"> 입력하면 바로 다음열의 값</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4B04C" w14:textId="77777777" w:rsidR="00BA216B" w:rsidRDefault="00BA216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2682B" w14:textId="77777777" w:rsidR="00BA216B" w:rsidRPr="00F97BB5" w:rsidRDefault="00BA216B" w:rsidP="0073642D">
    <w:pPr>
      <w:pStyle w:val="aa"/>
    </w:pPr>
    <w:r w:rsidRPr="00F97BB5">
      <w:rPr>
        <w:rFonts w:hint="eastAsia"/>
      </w:rPr>
      <w:t>ECMiner™ User</w:t>
    </w:r>
    <w:r>
      <w:t>’</w:t>
    </w:r>
    <w:r>
      <w:rPr>
        <w:rFonts w:hint="eastAsia"/>
      </w:rPr>
      <w:t>s Gu</w:t>
    </w:r>
    <w:r w:rsidRPr="00F97BB5">
      <w:rPr>
        <w:rFonts w:hint="eastAsia"/>
      </w:rPr>
      <w:t>ide</w:t>
    </w:r>
  </w:p>
  <w:p w14:paraId="29F2F9E9" w14:textId="77777777" w:rsidR="00BA216B" w:rsidRPr="00F97BB5" w:rsidRDefault="00BA216B" w:rsidP="0073642D">
    <w:pPr>
      <w:pStyle w:val="a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CCB36" w14:textId="77777777" w:rsidR="00BA216B" w:rsidRDefault="00BA216B" w:rsidP="0073642D"/>
  <w:p w14:paraId="75AC8226" w14:textId="77777777" w:rsidR="00BA216B" w:rsidRDefault="00BA216B" w:rsidP="0073642D"/>
  <w:p w14:paraId="7609DA19" w14:textId="77777777" w:rsidR="00BA216B" w:rsidRDefault="00BA216B" w:rsidP="0073642D"/>
  <w:p w14:paraId="7300D94E" w14:textId="77777777" w:rsidR="00BA216B" w:rsidRDefault="00BA216B" w:rsidP="0073642D"/>
  <w:p w14:paraId="029D78A8" w14:textId="77777777" w:rsidR="00BA216B" w:rsidRDefault="00BA216B" w:rsidP="0073642D"/>
  <w:p w14:paraId="6E2A671F" w14:textId="77777777" w:rsidR="00BA216B" w:rsidRDefault="00BA216B">
    <w:r w:rsidRPr="008F1A82">
      <w:t>형일때는 공백, 숫자형일</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34564" w14:textId="77777777" w:rsidR="00BA216B" w:rsidRDefault="00BA216B">
    <w:r w:rsidRPr="008F1A82">
      <w:t xml:space="preserve"> 때는 0, 날짜형일때는 현재</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4176B" w14:textId="77777777" w:rsidR="00BA216B" w:rsidRDefault="00BA216B" w:rsidP="005B1591"/>
  <w:p w14:paraId="3EF34368" w14:textId="77777777" w:rsidR="00BA216B" w:rsidRPr="00442FBA" w:rsidRDefault="00BA216B" w:rsidP="005B1591">
    <w:r>
      <w:rPr>
        <w:rFonts w:hint="eastAsia"/>
      </w:rPr>
      <w:t>제 3장 노드 설명</w:t>
    </w:r>
  </w:p>
  <w:p w14:paraId="156DB6F7" w14:textId="77777777" w:rsidR="00BA216B" w:rsidRDefault="00576518" w:rsidP="005B1591">
    <w:r>
      <w:pict w14:anchorId="4D895E71">
        <v:rect id="_x0000_i1278" style="width:0;height:1.5pt" o:hralign="center" o:hrstd="t" o:hr="t" fillcolor="#9d9da1" stroked="f"/>
      </w:pict>
    </w:r>
  </w:p>
  <w:p w14:paraId="2D10CE77" w14:textId="77777777" w:rsidR="00BA216B" w:rsidRDefault="00BA216B" w:rsidP="005B1591"/>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DDA53" w14:textId="77777777" w:rsidR="00BA216B" w:rsidRDefault="00BA216B" w:rsidP="005B1591"/>
  <w:p w14:paraId="6BED9B75" w14:textId="77777777" w:rsidR="00BA216B" w:rsidRPr="00442FBA" w:rsidRDefault="00BA216B" w:rsidP="005B1591">
    <w:r>
      <w:rPr>
        <w:rFonts w:hint="eastAsia"/>
      </w:rPr>
      <w:t>제 3장 노드 설명</w:t>
    </w:r>
  </w:p>
  <w:p w14:paraId="1571DAB5" w14:textId="77777777" w:rsidR="00BA216B" w:rsidRDefault="00576518" w:rsidP="005B1591">
    <w:r>
      <w:pict w14:anchorId="29F8FFD3">
        <v:rect id="_x0000_i1279" style="width:0;height:1.5pt" o:hralign="center" o:hrstd="t" o:hr="t" fillcolor="#9d9da1" stroked="f"/>
      </w:pict>
    </w:r>
  </w:p>
  <w:p w14:paraId="4BE00754" w14:textId="77777777" w:rsidR="00BA216B" w:rsidRDefault="00BA216B" w:rsidP="005B1591"/>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DCC22" w14:textId="77777777" w:rsidR="00BA216B" w:rsidRDefault="00BA216B" w:rsidP="005B1591"/>
  <w:p w14:paraId="459D3381" w14:textId="77777777" w:rsidR="00BA216B" w:rsidRPr="00442FBA" w:rsidRDefault="00BA216B" w:rsidP="005B1591">
    <w:r>
      <w:rPr>
        <w:rFonts w:hint="eastAsia"/>
      </w:rPr>
      <w:t xml:space="preserve">제 4장 </w:t>
    </w:r>
    <w:r w:rsidRPr="0005754E">
      <w:rPr>
        <w:rFonts w:hAnsi="바탕" w:cs="바탕" w:hint="eastAsia"/>
      </w:rPr>
      <w:t>예제</w:t>
    </w:r>
    <w:r>
      <w:rPr>
        <w:rFonts w:hint="eastAsia"/>
      </w:rPr>
      <w:t xml:space="preserve"> </w:t>
    </w:r>
  </w:p>
  <w:p w14:paraId="3ACDBF12" w14:textId="77777777" w:rsidR="00BA216B" w:rsidRDefault="00576518" w:rsidP="005B1591">
    <w:r>
      <w:pict w14:anchorId="507B1546">
        <v:rect id="_x0000_i1281" style="width:0;height:1.5pt" o:hralign="center" o:hrstd="t" o:hr="t" fillcolor="#9d9da1" stroked="f"/>
      </w:pict>
    </w:r>
  </w:p>
  <w:p w14:paraId="0227DBE7" w14:textId="77777777" w:rsidR="00BA216B" w:rsidRDefault="00BA216B" w:rsidP="005B1591"/>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59178" w14:textId="77777777" w:rsidR="00BA216B" w:rsidRDefault="00BA216B" w:rsidP="005B1591"/>
  <w:p w14:paraId="136A52C8" w14:textId="77777777" w:rsidR="00BA216B" w:rsidRPr="00442FBA" w:rsidRDefault="00BA216B" w:rsidP="005B1591">
    <w:r>
      <w:rPr>
        <w:rFonts w:hint="eastAsia"/>
      </w:rPr>
      <w:t>제 6장 DOE</w:t>
    </w:r>
  </w:p>
  <w:p w14:paraId="70F6803F" w14:textId="77777777" w:rsidR="00BA216B" w:rsidRDefault="00576518" w:rsidP="005B1591">
    <w:r>
      <w:pict w14:anchorId="1CEBED2F">
        <v:rect id="_x0000_i1416" style="width:0;height:1.5pt" o:hralign="center" o:hrstd="t" o:hr="t" fillcolor="#9d9da1" stroked="f"/>
      </w:pict>
    </w:r>
  </w:p>
  <w:p w14:paraId="3BA2ED91" w14:textId="77777777" w:rsidR="00BA216B" w:rsidRDefault="00BA216B" w:rsidP="005B1591"/>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D6213" w14:textId="77777777" w:rsidR="00BA216B" w:rsidRDefault="00BA216B" w:rsidP="005B1591"/>
  <w:p w14:paraId="7BA82FAA" w14:textId="77777777" w:rsidR="00BA216B" w:rsidRPr="00442FBA" w:rsidRDefault="00BA216B" w:rsidP="005B1591">
    <w:r w:rsidRPr="00442FBA">
      <w:rPr>
        <w:rFonts w:hint="eastAsia"/>
      </w:rPr>
      <w:t>ECMiner™ User Guide</w:t>
    </w:r>
  </w:p>
  <w:p w14:paraId="7E3998DF" w14:textId="77777777" w:rsidR="00BA216B" w:rsidRDefault="00576518" w:rsidP="005B1591">
    <w:r>
      <w:pict w14:anchorId="21F6D3E1">
        <v:rect id="_x0000_i1417" style="width:0;height:1.5pt" o:hralign="center" o:hrstd="t" o:hr="t" fillcolor="#9d9da1" stroked="f"/>
      </w:pict>
    </w:r>
  </w:p>
  <w:p w14:paraId="02AA96A1" w14:textId="77777777" w:rsidR="00BA216B" w:rsidRDefault="00BA216B" w:rsidP="005B159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E7809"/>
    <w:multiLevelType w:val="multilevel"/>
    <w:tmpl w:val="8202F492"/>
    <w:numStyleLink w:val="10pt"/>
  </w:abstractNum>
  <w:abstractNum w:abstractNumId="1" w15:restartNumberingAfterBreak="0">
    <w:nsid w:val="00F7352D"/>
    <w:multiLevelType w:val="multilevel"/>
    <w:tmpl w:val="86EA25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2B0C3A"/>
    <w:multiLevelType w:val="multilevel"/>
    <w:tmpl w:val="DF9E6112"/>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Wingdings" w:eastAsia="굴림" w:hAnsi="Wingdings" w:cs="굴림"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15E33B2"/>
    <w:multiLevelType w:val="multilevel"/>
    <w:tmpl w:val="DF265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19B32D7"/>
    <w:multiLevelType w:val="hybridMultilevel"/>
    <w:tmpl w:val="59FECE3C"/>
    <w:lvl w:ilvl="0" w:tplc="B2AAD08A">
      <w:start w:val="1"/>
      <w:numFmt w:val="bullet"/>
      <w:lvlText w:val=""/>
      <w:lvlJc w:val="left"/>
      <w:pPr>
        <w:tabs>
          <w:tab w:val="num" w:pos="1817"/>
        </w:tabs>
        <w:ind w:left="1817" w:hanging="400"/>
      </w:pPr>
      <w:rPr>
        <w:rFonts w:ascii="Wingdings" w:hAnsi="Wingdings" w:hint="default"/>
      </w:rPr>
    </w:lvl>
    <w:lvl w:ilvl="1" w:tplc="04090003" w:tentative="1">
      <w:start w:val="1"/>
      <w:numFmt w:val="bullet"/>
      <w:lvlText w:val=""/>
      <w:lvlJc w:val="left"/>
      <w:pPr>
        <w:tabs>
          <w:tab w:val="num" w:pos="2100"/>
        </w:tabs>
        <w:ind w:left="2100" w:hanging="400"/>
      </w:pPr>
      <w:rPr>
        <w:rFonts w:ascii="Wingdings" w:hAnsi="Wingdings" w:hint="default"/>
      </w:rPr>
    </w:lvl>
    <w:lvl w:ilvl="2" w:tplc="04090005" w:tentative="1">
      <w:start w:val="1"/>
      <w:numFmt w:val="bullet"/>
      <w:lvlText w:val=""/>
      <w:lvlJc w:val="left"/>
      <w:pPr>
        <w:tabs>
          <w:tab w:val="num" w:pos="2500"/>
        </w:tabs>
        <w:ind w:left="2500" w:hanging="400"/>
      </w:pPr>
      <w:rPr>
        <w:rFonts w:ascii="Wingdings" w:hAnsi="Wingdings" w:hint="default"/>
      </w:rPr>
    </w:lvl>
    <w:lvl w:ilvl="3" w:tplc="04090001" w:tentative="1">
      <w:start w:val="1"/>
      <w:numFmt w:val="bullet"/>
      <w:lvlText w:val=""/>
      <w:lvlJc w:val="left"/>
      <w:pPr>
        <w:tabs>
          <w:tab w:val="num" w:pos="2900"/>
        </w:tabs>
        <w:ind w:left="2900" w:hanging="400"/>
      </w:pPr>
      <w:rPr>
        <w:rFonts w:ascii="Wingdings" w:hAnsi="Wingdings" w:hint="default"/>
      </w:rPr>
    </w:lvl>
    <w:lvl w:ilvl="4" w:tplc="04090003" w:tentative="1">
      <w:start w:val="1"/>
      <w:numFmt w:val="bullet"/>
      <w:lvlText w:val=""/>
      <w:lvlJc w:val="left"/>
      <w:pPr>
        <w:tabs>
          <w:tab w:val="num" w:pos="3300"/>
        </w:tabs>
        <w:ind w:left="3300" w:hanging="400"/>
      </w:pPr>
      <w:rPr>
        <w:rFonts w:ascii="Wingdings" w:hAnsi="Wingdings" w:hint="default"/>
      </w:rPr>
    </w:lvl>
    <w:lvl w:ilvl="5" w:tplc="04090005" w:tentative="1">
      <w:start w:val="1"/>
      <w:numFmt w:val="bullet"/>
      <w:lvlText w:val=""/>
      <w:lvlJc w:val="left"/>
      <w:pPr>
        <w:tabs>
          <w:tab w:val="num" w:pos="3700"/>
        </w:tabs>
        <w:ind w:left="3700" w:hanging="400"/>
      </w:pPr>
      <w:rPr>
        <w:rFonts w:ascii="Wingdings" w:hAnsi="Wingdings" w:hint="default"/>
      </w:rPr>
    </w:lvl>
    <w:lvl w:ilvl="6" w:tplc="04090001" w:tentative="1">
      <w:start w:val="1"/>
      <w:numFmt w:val="bullet"/>
      <w:lvlText w:val=""/>
      <w:lvlJc w:val="left"/>
      <w:pPr>
        <w:tabs>
          <w:tab w:val="num" w:pos="4100"/>
        </w:tabs>
        <w:ind w:left="4100" w:hanging="400"/>
      </w:pPr>
      <w:rPr>
        <w:rFonts w:ascii="Wingdings" w:hAnsi="Wingdings" w:hint="default"/>
      </w:rPr>
    </w:lvl>
    <w:lvl w:ilvl="7" w:tplc="04090003" w:tentative="1">
      <w:start w:val="1"/>
      <w:numFmt w:val="bullet"/>
      <w:lvlText w:val=""/>
      <w:lvlJc w:val="left"/>
      <w:pPr>
        <w:tabs>
          <w:tab w:val="num" w:pos="4500"/>
        </w:tabs>
        <w:ind w:left="4500" w:hanging="400"/>
      </w:pPr>
      <w:rPr>
        <w:rFonts w:ascii="Wingdings" w:hAnsi="Wingdings" w:hint="default"/>
      </w:rPr>
    </w:lvl>
    <w:lvl w:ilvl="8" w:tplc="04090005" w:tentative="1">
      <w:start w:val="1"/>
      <w:numFmt w:val="bullet"/>
      <w:lvlText w:val=""/>
      <w:lvlJc w:val="left"/>
      <w:pPr>
        <w:tabs>
          <w:tab w:val="num" w:pos="4900"/>
        </w:tabs>
        <w:ind w:left="4900" w:hanging="400"/>
      </w:pPr>
      <w:rPr>
        <w:rFonts w:ascii="Wingdings" w:hAnsi="Wingdings" w:hint="default"/>
      </w:rPr>
    </w:lvl>
  </w:abstractNum>
  <w:abstractNum w:abstractNumId="5" w15:restartNumberingAfterBreak="0">
    <w:nsid w:val="01DD2811"/>
    <w:multiLevelType w:val="multilevel"/>
    <w:tmpl w:val="8202F492"/>
    <w:numStyleLink w:val="10pt"/>
  </w:abstractNum>
  <w:abstractNum w:abstractNumId="6" w15:restartNumberingAfterBreak="0">
    <w:nsid w:val="03602A8D"/>
    <w:multiLevelType w:val="multilevel"/>
    <w:tmpl w:val="8202F492"/>
    <w:numStyleLink w:val="10pt"/>
  </w:abstractNum>
  <w:abstractNum w:abstractNumId="7" w15:restartNumberingAfterBreak="0">
    <w:nsid w:val="03D652E8"/>
    <w:multiLevelType w:val="multilevel"/>
    <w:tmpl w:val="8202F492"/>
    <w:numStyleLink w:val="10pt"/>
  </w:abstractNum>
  <w:abstractNum w:abstractNumId="8" w15:restartNumberingAfterBreak="0">
    <w:nsid w:val="052D4B1B"/>
    <w:multiLevelType w:val="hybridMultilevel"/>
    <w:tmpl w:val="C91605A8"/>
    <w:lvl w:ilvl="0" w:tplc="B2AAD08A">
      <w:start w:val="1"/>
      <w:numFmt w:val="bullet"/>
      <w:lvlText w:val=""/>
      <w:lvlJc w:val="left"/>
      <w:pPr>
        <w:ind w:left="542" w:hanging="400"/>
      </w:pPr>
      <w:rPr>
        <w:rFonts w:ascii="Wingdings" w:hAnsi="Wingdings" w:hint="default"/>
      </w:rPr>
    </w:lvl>
    <w:lvl w:ilvl="1" w:tplc="04090003" w:tentative="1">
      <w:start w:val="1"/>
      <w:numFmt w:val="bullet"/>
      <w:lvlText w:val=""/>
      <w:lvlJc w:val="left"/>
      <w:pPr>
        <w:ind w:left="942" w:hanging="400"/>
      </w:pPr>
      <w:rPr>
        <w:rFonts w:ascii="Wingdings" w:hAnsi="Wingdings" w:hint="default"/>
      </w:rPr>
    </w:lvl>
    <w:lvl w:ilvl="2" w:tplc="04090005" w:tentative="1">
      <w:start w:val="1"/>
      <w:numFmt w:val="bullet"/>
      <w:lvlText w:val=""/>
      <w:lvlJc w:val="left"/>
      <w:pPr>
        <w:ind w:left="1342" w:hanging="400"/>
      </w:pPr>
      <w:rPr>
        <w:rFonts w:ascii="Wingdings" w:hAnsi="Wingdings" w:hint="default"/>
      </w:rPr>
    </w:lvl>
    <w:lvl w:ilvl="3" w:tplc="04090001" w:tentative="1">
      <w:start w:val="1"/>
      <w:numFmt w:val="bullet"/>
      <w:lvlText w:val=""/>
      <w:lvlJc w:val="left"/>
      <w:pPr>
        <w:ind w:left="1742" w:hanging="400"/>
      </w:pPr>
      <w:rPr>
        <w:rFonts w:ascii="Wingdings" w:hAnsi="Wingdings" w:hint="default"/>
      </w:rPr>
    </w:lvl>
    <w:lvl w:ilvl="4" w:tplc="04090003" w:tentative="1">
      <w:start w:val="1"/>
      <w:numFmt w:val="bullet"/>
      <w:lvlText w:val=""/>
      <w:lvlJc w:val="left"/>
      <w:pPr>
        <w:ind w:left="2142" w:hanging="400"/>
      </w:pPr>
      <w:rPr>
        <w:rFonts w:ascii="Wingdings" w:hAnsi="Wingdings" w:hint="default"/>
      </w:rPr>
    </w:lvl>
    <w:lvl w:ilvl="5" w:tplc="04090005" w:tentative="1">
      <w:start w:val="1"/>
      <w:numFmt w:val="bullet"/>
      <w:lvlText w:val=""/>
      <w:lvlJc w:val="left"/>
      <w:pPr>
        <w:ind w:left="2542" w:hanging="400"/>
      </w:pPr>
      <w:rPr>
        <w:rFonts w:ascii="Wingdings" w:hAnsi="Wingdings" w:hint="default"/>
      </w:rPr>
    </w:lvl>
    <w:lvl w:ilvl="6" w:tplc="04090001" w:tentative="1">
      <w:start w:val="1"/>
      <w:numFmt w:val="bullet"/>
      <w:lvlText w:val=""/>
      <w:lvlJc w:val="left"/>
      <w:pPr>
        <w:ind w:left="2942" w:hanging="400"/>
      </w:pPr>
      <w:rPr>
        <w:rFonts w:ascii="Wingdings" w:hAnsi="Wingdings" w:hint="default"/>
      </w:rPr>
    </w:lvl>
    <w:lvl w:ilvl="7" w:tplc="04090003" w:tentative="1">
      <w:start w:val="1"/>
      <w:numFmt w:val="bullet"/>
      <w:lvlText w:val=""/>
      <w:lvlJc w:val="left"/>
      <w:pPr>
        <w:ind w:left="3342" w:hanging="400"/>
      </w:pPr>
      <w:rPr>
        <w:rFonts w:ascii="Wingdings" w:hAnsi="Wingdings" w:hint="default"/>
      </w:rPr>
    </w:lvl>
    <w:lvl w:ilvl="8" w:tplc="04090005" w:tentative="1">
      <w:start w:val="1"/>
      <w:numFmt w:val="bullet"/>
      <w:lvlText w:val=""/>
      <w:lvlJc w:val="left"/>
      <w:pPr>
        <w:ind w:left="3742" w:hanging="400"/>
      </w:pPr>
      <w:rPr>
        <w:rFonts w:ascii="Wingdings" w:hAnsi="Wingdings" w:hint="default"/>
      </w:rPr>
    </w:lvl>
  </w:abstractNum>
  <w:abstractNum w:abstractNumId="9" w15:restartNumberingAfterBreak="0">
    <w:nsid w:val="054C6683"/>
    <w:multiLevelType w:val="multilevel"/>
    <w:tmpl w:val="D66435AE"/>
    <w:numStyleLink w:val="10pt0"/>
  </w:abstractNum>
  <w:abstractNum w:abstractNumId="10" w15:restartNumberingAfterBreak="0">
    <w:nsid w:val="055417C9"/>
    <w:multiLevelType w:val="multilevel"/>
    <w:tmpl w:val="D66435AE"/>
    <w:numStyleLink w:val="10pt0"/>
  </w:abstractNum>
  <w:abstractNum w:abstractNumId="11" w15:restartNumberingAfterBreak="0">
    <w:nsid w:val="05B6506B"/>
    <w:multiLevelType w:val="multilevel"/>
    <w:tmpl w:val="D0FE2438"/>
    <w:lvl w:ilvl="0">
      <w:start w:val="7"/>
      <w:numFmt w:val="decimal"/>
      <w:lvlText w:val="%1"/>
      <w:lvlJc w:val="left"/>
      <w:pPr>
        <w:ind w:left="690" w:hanging="690"/>
      </w:pPr>
      <w:rPr>
        <w:rFonts w:hint="default"/>
      </w:rPr>
    </w:lvl>
    <w:lvl w:ilvl="1">
      <w:start w:val="2"/>
      <w:numFmt w:val="decimal"/>
      <w:lvlText w:val="%1.%2"/>
      <w:lvlJc w:val="left"/>
      <w:pPr>
        <w:ind w:left="774" w:hanging="720"/>
      </w:pPr>
      <w:rPr>
        <w:rFonts w:hint="default"/>
      </w:rPr>
    </w:lvl>
    <w:lvl w:ilvl="2">
      <w:start w:val="22"/>
      <w:numFmt w:val="decimal"/>
      <w:lvlText w:val="%1.%2.%3"/>
      <w:lvlJc w:val="left"/>
      <w:pPr>
        <w:ind w:left="828" w:hanging="720"/>
      </w:pPr>
      <w:rPr>
        <w:rFonts w:hint="default"/>
      </w:rPr>
    </w:lvl>
    <w:lvl w:ilvl="3">
      <w:start w:val="1"/>
      <w:numFmt w:val="decimal"/>
      <w:lvlText w:val="%1.%2.%3.%4"/>
      <w:lvlJc w:val="left"/>
      <w:pPr>
        <w:ind w:left="1242" w:hanging="1080"/>
      </w:pPr>
      <w:rPr>
        <w:rFonts w:hint="default"/>
      </w:rPr>
    </w:lvl>
    <w:lvl w:ilvl="4">
      <w:start w:val="1"/>
      <w:numFmt w:val="decimal"/>
      <w:lvlText w:val="%1.%2.%3.%4.%5"/>
      <w:lvlJc w:val="left"/>
      <w:pPr>
        <w:ind w:left="1656" w:hanging="1440"/>
      </w:pPr>
      <w:rPr>
        <w:rFonts w:hint="default"/>
      </w:rPr>
    </w:lvl>
    <w:lvl w:ilvl="5">
      <w:start w:val="1"/>
      <w:numFmt w:val="decimal"/>
      <w:lvlText w:val="%1.%2.%3.%4.%5.%6"/>
      <w:lvlJc w:val="left"/>
      <w:pPr>
        <w:ind w:left="1710" w:hanging="1440"/>
      </w:pPr>
      <w:rPr>
        <w:rFonts w:hint="default"/>
      </w:rPr>
    </w:lvl>
    <w:lvl w:ilvl="6">
      <w:start w:val="1"/>
      <w:numFmt w:val="decimal"/>
      <w:lvlText w:val="%1.%2.%3.%4.%5.%6.%7"/>
      <w:lvlJc w:val="left"/>
      <w:pPr>
        <w:ind w:left="2124" w:hanging="1800"/>
      </w:pPr>
      <w:rPr>
        <w:rFonts w:hint="default"/>
      </w:rPr>
    </w:lvl>
    <w:lvl w:ilvl="7">
      <w:start w:val="1"/>
      <w:numFmt w:val="decimal"/>
      <w:lvlText w:val="%1.%2.%3.%4.%5.%6.%7.%8"/>
      <w:lvlJc w:val="left"/>
      <w:pPr>
        <w:ind w:left="2538" w:hanging="2160"/>
      </w:pPr>
      <w:rPr>
        <w:rFonts w:hint="default"/>
      </w:rPr>
    </w:lvl>
    <w:lvl w:ilvl="8">
      <w:start w:val="1"/>
      <w:numFmt w:val="decimal"/>
      <w:lvlText w:val="%1.%2.%3.%4.%5.%6.%7.%8.%9"/>
      <w:lvlJc w:val="left"/>
      <w:pPr>
        <w:ind w:left="2592" w:hanging="2160"/>
      </w:pPr>
      <w:rPr>
        <w:rFonts w:hint="default"/>
      </w:rPr>
    </w:lvl>
  </w:abstractNum>
  <w:abstractNum w:abstractNumId="12" w15:restartNumberingAfterBreak="0">
    <w:nsid w:val="07A61976"/>
    <w:multiLevelType w:val="multilevel"/>
    <w:tmpl w:val="D66435AE"/>
    <w:numStyleLink w:val="10pt0"/>
  </w:abstractNum>
  <w:abstractNum w:abstractNumId="13" w15:restartNumberingAfterBreak="0">
    <w:nsid w:val="088A3B6D"/>
    <w:multiLevelType w:val="multilevel"/>
    <w:tmpl w:val="F62E0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A383301"/>
    <w:multiLevelType w:val="multilevel"/>
    <w:tmpl w:val="D66435AE"/>
    <w:numStyleLink w:val="10pt0"/>
  </w:abstractNum>
  <w:abstractNum w:abstractNumId="15" w15:restartNumberingAfterBreak="0">
    <w:nsid w:val="0A760DE6"/>
    <w:multiLevelType w:val="hybridMultilevel"/>
    <w:tmpl w:val="476A27BA"/>
    <w:lvl w:ilvl="0" w:tplc="98FEB166">
      <w:numFmt w:val="bullet"/>
      <w:lvlText w:val="-"/>
      <w:lvlJc w:val="left"/>
      <w:pPr>
        <w:ind w:left="760" w:hanging="360"/>
      </w:pPr>
      <w:rPr>
        <w:rFonts w:ascii="바탕" w:eastAsia="바탕" w:hAnsi="바탕" w:cs="Times New Roman" w:hint="eastAsia"/>
      </w:rPr>
    </w:lvl>
    <w:lvl w:ilvl="1" w:tplc="B2AAD08A">
      <w:start w:val="1"/>
      <w:numFmt w:val="bullet"/>
      <w:lvlText w:val=""/>
      <w:lvlJc w:val="left"/>
      <w:pPr>
        <w:ind w:left="1200" w:hanging="400"/>
      </w:pPr>
      <w:rPr>
        <w:rFonts w:ascii="Wingdings" w:hAnsi="Wingdings" w:hint="default"/>
      </w:rPr>
    </w:lvl>
    <w:lvl w:ilvl="2" w:tplc="B2AAD08A">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0B9A4DD0"/>
    <w:multiLevelType w:val="multilevel"/>
    <w:tmpl w:val="8202F492"/>
    <w:numStyleLink w:val="10pt"/>
  </w:abstractNum>
  <w:abstractNum w:abstractNumId="17" w15:restartNumberingAfterBreak="0">
    <w:nsid w:val="0CFA7BFC"/>
    <w:multiLevelType w:val="multilevel"/>
    <w:tmpl w:val="D66435AE"/>
    <w:numStyleLink w:val="10pt0"/>
  </w:abstractNum>
  <w:abstractNum w:abstractNumId="18" w15:restartNumberingAfterBreak="0">
    <w:nsid w:val="0DB8742A"/>
    <w:multiLevelType w:val="multilevel"/>
    <w:tmpl w:val="D66435AE"/>
    <w:numStyleLink w:val="10pt0"/>
  </w:abstractNum>
  <w:abstractNum w:abstractNumId="19" w15:restartNumberingAfterBreak="0">
    <w:nsid w:val="0DE24B1F"/>
    <w:multiLevelType w:val="multilevel"/>
    <w:tmpl w:val="2EC6C5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0DEE240C"/>
    <w:multiLevelType w:val="multilevel"/>
    <w:tmpl w:val="4290E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0EFB5D9E"/>
    <w:multiLevelType w:val="multilevel"/>
    <w:tmpl w:val="D66435AE"/>
    <w:numStyleLink w:val="10pt0"/>
  </w:abstractNum>
  <w:abstractNum w:abstractNumId="22" w15:restartNumberingAfterBreak="0">
    <w:nsid w:val="149413A4"/>
    <w:multiLevelType w:val="multilevel"/>
    <w:tmpl w:val="D66435AE"/>
    <w:numStyleLink w:val="10pt0"/>
  </w:abstractNum>
  <w:abstractNum w:abstractNumId="23" w15:restartNumberingAfterBreak="0">
    <w:nsid w:val="16126F98"/>
    <w:multiLevelType w:val="multilevel"/>
    <w:tmpl w:val="D66435AE"/>
    <w:numStyleLink w:val="10pt0"/>
  </w:abstractNum>
  <w:abstractNum w:abstractNumId="24" w15:restartNumberingAfterBreak="0">
    <w:nsid w:val="16783F32"/>
    <w:multiLevelType w:val="multilevel"/>
    <w:tmpl w:val="255CC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73C0177"/>
    <w:multiLevelType w:val="multilevel"/>
    <w:tmpl w:val="D66435AE"/>
    <w:numStyleLink w:val="10pt0"/>
  </w:abstractNum>
  <w:abstractNum w:abstractNumId="26" w15:restartNumberingAfterBreak="0">
    <w:nsid w:val="18192D28"/>
    <w:multiLevelType w:val="multilevel"/>
    <w:tmpl w:val="33BAB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8F640A2"/>
    <w:multiLevelType w:val="multilevel"/>
    <w:tmpl w:val="8202F492"/>
    <w:numStyleLink w:val="10pt"/>
  </w:abstractNum>
  <w:abstractNum w:abstractNumId="28" w15:restartNumberingAfterBreak="0">
    <w:nsid w:val="19F03E0A"/>
    <w:multiLevelType w:val="multilevel"/>
    <w:tmpl w:val="D66435AE"/>
    <w:numStyleLink w:val="10pt0"/>
  </w:abstractNum>
  <w:abstractNum w:abstractNumId="29" w15:restartNumberingAfterBreak="0">
    <w:nsid w:val="1A2666E7"/>
    <w:multiLevelType w:val="multilevel"/>
    <w:tmpl w:val="E2B86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A8A65EF"/>
    <w:multiLevelType w:val="hybridMultilevel"/>
    <w:tmpl w:val="8F28762C"/>
    <w:lvl w:ilvl="0" w:tplc="B2AAD08A">
      <w:start w:val="1"/>
      <w:numFmt w:val="bullet"/>
      <w:lvlText w:val=""/>
      <w:lvlJc w:val="left"/>
      <w:pPr>
        <w:ind w:left="541" w:hanging="400"/>
      </w:pPr>
      <w:rPr>
        <w:rFonts w:ascii="Wingdings" w:hAnsi="Wingdings" w:hint="default"/>
      </w:rPr>
    </w:lvl>
    <w:lvl w:ilvl="1" w:tplc="04090003" w:tentative="1">
      <w:start w:val="1"/>
      <w:numFmt w:val="bullet"/>
      <w:lvlText w:val=""/>
      <w:lvlJc w:val="left"/>
      <w:pPr>
        <w:ind w:left="941" w:hanging="400"/>
      </w:pPr>
      <w:rPr>
        <w:rFonts w:ascii="Wingdings" w:hAnsi="Wingdings" w:hint="default"/>
      </w:rPr>
    </w:lvl>
    <w:lvl w:ilvl="2" w:tplc="04090005" w:tentative="1">
      <w:start w:val="1"/>
      <w:numFmt w:val="bullet"/>
      <w:lvlText w:val=""/>
      <w:lvlJc w:val="left"/>
      <w:pPr>
        <w:ind w:left="1341" w:hanging="400"/>
      </w:pPr>
      <w:rPr>
        <w:rFonts w:ascii="Wingdings" w:hAnsi="Wingdings" w:hint="default"/>
      </w:rPr>
    </w:lvl>
    <w:lvl w:ilvl="3" w:tplc="04090001" w:tentative="1">
      <w:start w:val="1"/>
      <w:numFmt w:val="bullet"/>
      <w:lvlText w:val=""/>
      <w:lvlJc w:val="left"/>
      <w:pPr>
        <w:ind w:left="1741" w:hanging="400"/>
      </w:pPr>
      <w:rPr>
        <w:rFonts w:ascii="Wingdings" w:hAnsi="Wingdings" w:hint="default"/>
      </w:rPr>
    </w:lvl>
    <w:lvl w:ilvl="4" w:tplc="04090003" w:tentative="1">
      <w:start w:val="1"/>
      <w:numFmt w:val="bullet"/>
      <w:lvlText w:val=""/>
      <w:lvlJc w:val="left"/>
      <w:pPr>
        <w:ind w:left="2141" w:hanging="400"/>
      </w:pPr>
      <w:rPr>
        <w:rFonts w:ascii="Wingdings" w:hAnsi="Wingdings" w:hint="default"/>
      </w:rPr>
    </w:lvl>
    <w:lvl w:ilvl="5" w:tplc="04090005" w:tentative="1">
      <w:start w:val="1"/>
      <w:numFmt w:val="bullet"/>
      <w:lvlText w:val=""/>
      <w:lvlJc w:val="left"/>
      <w:pPr>
        <w:ind w:left="2541" w:hanging="400"/>
      </w:pPr>
      <w:rPr>
        <w:rFonts w:ascii="Wingdings" w:hAnsi="Wingdings" w:hint="default"/>
      </w:rPr>
    </w:lvl>
    <w:lvl w:ilvl="6" w:tplc="04090001" w:tentative="1">
      <w:start w:val="1"/>
      <w:numFmt w:val="bullet"/>
      <w:lvlText w:val=""/>
      <w:lvlJc w:val="left"/>
      <w:pPr>
        <w:ind w:left="2941" w:hanging="400"/>
      </w:pPr>
      <w:rPr>
        <w:rFonts w:ascii="Wingdings" w:hAnsi="Wingdings" w:hint="default"/>
      </w:rPr>
    </w:lvl>
    <w:lvl w:ilvl="7" w:tplc="04090003" w:tentative="1">
      <w:start w:val="1"/>
      <w:numFmt w:val="bullet"/>
      <w:lvlText w:val=""/>
      <w:lvlJc w:val="left"/>
      <w:pPr>
        <w:ind w:left="3341" w:hanging="400"/>
      </w:pPr>
      <w:rPr>
        <w:rFonts w:ascii="Wingdings" w:hAnsi="Wingdings" w:hint="default"/>
      </w:rPr>
    </w:lvl>
    <w:lvl w:ilvl="8" w:tplc="04090005" w:tentative="1">
      <w:start w:val="1"/>
      <w:numFmt w:val="bullet"/>
      <w:lvlText w:val=""/>
      <w:lvlJc w:val="left"/>
      <w:pPr>
        <w:ind w:left="3741" w:hanging="400"/>
      </w:pPr>
      <w:rPr>
        <w:rFonts w:ascii="Wingdings" w:hAnsi="Wingdings" w:hint="default"/>
      </w:rPr>
    </w:lvl>
  </w:abstractNum>
  <w:abstractNum w:abstractNumId="31" w15:restartNumberingAfterBreak="0">
    <w:nsid w:val="1B15334C"/>
    <w:multiLevelType w:val="multilevel"/>
    <w:tmpl w:val="D66435AE"/>
    <w:numStyleLink w:val="10pt0"/>
  </w:abstractNum>
  <w:abstractNum w:abstractNumId="32" w15:restartNumberingAfterBreak="0">
    <w:nsid w:val="1BBC363D"/>
    <w:multiLevelType w:val="multilevel"/>
    <w:tmpl w:val="3C34F1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1352"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D1020D5"/>
    <w:multiLevelType w:val="multilevel"/>
    <w:tmpl w:val="8202F492"/>
    <w:numStyleLink w:val="10pt"/>
  </w:abstractNum>
  <w:abstractNum w:abstractNumId="34" w15:restartNumberingAfterBreak="0">
    <w:nsid w:val="1DF57CAA"/>
    <w:multiLevelType w:val="multilevel"/>
    <w:tmpl w:val="D66435AE"/>
    <w:numStyleLink w:val="10pt0"/>
  </w:abstractNum>
  <w:abstractNum w:abstractNumId="35" w15:restartNumberingAfterBreak="0">
    <w:nsid w:val="21527429"/>
    <w:multiLevelType w:val="multilevel"/>
    <w:tmpl w:val="17C42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229B4324"/>
    <w:multiLevelType w:val="multilevel"/>
    <w:tmpl w:val="D66435AE"/>
    <w:numStyleLink w:val="10pt0"/>
  </w:abstractNum>
  <w:abstractNum w:abstractNumId="37" w15:restartNumberingAfterBreak="0">
    <w:nsid w:val="22B6509E"/>
    <w:multiLevelType w:val="hybridMultilevel"/>
    <w:tmpl w:val="337CA3BA"/>
    <w:lvl w:ilvl="0" w:tplc="B2AAD08A">
      <w:start w:val="1"/>
      <w:numFmt w:val="bullet"/>
      <w:lvlText w:val=""/>
      <w:lvlJc w:val="left"/>
      <w:pPr>
        <w:ind w:left="825" w:hanging="400"/>
      </w:pPr>
      <w:rPr>
        <w:rFonts w:ascii="Wingdings" w:hAnsi="Wingdings" w:hint="default"/>
      </w:rPr>
    </w:lvl>
    <w:lvl w:ilvl="1" w:tplc="04090003" w:tentative="1">
      <w:start w:val="1"/>
      <w:numFmt w:val="bullet"/>
      <w:lvlText w:val=""/>
      <w:lvlJc w:val="left"/>
      <w:pPr>
        <w:ind w:left="1225" w:hanging="400"/>
      </w:pPr>
      <w:rPr>
        <w:rFonts w:ascii="Wingdings" w:hAnsi="Wingdings" w:hint="default"/>
      </w:rPr>
    </w:lvl>
    <w:lvl w:ilvl="2" w:tplc="04090005" w:tentative="1">
      <w:start w:val="1"/>
      <w:numFmt w:val="bullet"/>
      <w:lvlText w:val=""/>
      <w:lvlJc w:val="left"/>
      <w:pPr>
        <w:ind w:left="1625" w:hanging="400"/>
      </w:pPr>
      <w:rPr>
        <w:rFonts w:ascii="Wingdings" w:hAnsi="Wingdings" w:hint="default"/>
      </w:rPr>
    </w:lvl>
    <w:lvl w:ilvl="3" w:tplc="04090001" w:tentative="1">
      <w:start w:val="1"/>
      <w:numFmt w:val="bullet"/>
      <w:lvlText w:val=""/>
      <w:lvlJc w:val="left"/>
      <w:pPr>
        <w:ind w:left="2025" w:hanging="400"/>
      </w:pPr>
      <w:rPr>
        <w:rFonts w:ascii="Wingdings" w:hAnsi="Wingdings" w:hint="default"/>
      </w:rPr>
    </w:lvl>
    <w:lvl w:ilvl="4" w:tplc="04090003" w:tentative="1">
      <w:start w:val="1"/>
      <w:numFmt w:val="bullet"/>
      <w:lvlText w:val=""/>
      <w:lvlJc w:val="left"/>
      <w:pPr>
        <w:ind w:left="2425" w:hanging="400"/>
      </w:pPr>
      <w:rPr>
        <w:rFonts w:ascii="Wingdings" w:hAnsi="Wingdings" w:hint="default"/>
      </w:rPr>
    </w:lvl>
    <w:lvl w:ilvl="5" w:tplc="04090005" w:tentative="1">
      <w:start w:val="1"/>
      <w:numFmt w:val="bullet"/>
      <w:lvlText w:val=""/>
      <w:lvlJc w:val="left"/>
      <w:pPr>
        <w:ind w:left="2825" w:hanging="400"/>
      </w:pPr>
      <w:rPr>
        <w:rFonts w:ascii="Wingdings" w:hAnsi="Wingdings" w:hint="default"/>
      </w:rPr>
    </w:lvl>
    <w:lvl w:ilvl="6" w:tplc="04090001" w:tentative="1">
      <w:start w:val="1"/>
      <w:numFmt w:val="bullet"/>
      <w:lvlText w:val=""/>
      <w:lvlJc w:val="left"/>
      <w:pPr>
        <w:ind w:left="3225" w:hanging="400"/>
      </w:pPr>
      <w:rPr>
        <w:rFonts w:ascii="Wingdings" w:hAnsi="Wingdings" w:hint="default"/>
      </w:rPr>
    </w:lvl>
    <w:lvl w:ilvl="7" w:tplc="04090003" w:tentative="1">
      <w:start w:val="1"/>
      <w:numFmt w:val="bullet"/>
      <w:lvlText w:val=""/>
      <w:lvlJc w:val="left"/>
      <w:pPr>
        <w:ind w:left="3625" w:hanging="400"/>
      </w:pPr>
      <w:rPr>
        <w:rFonts w:ascii="Wingdings" w:hAnsi="Wingdings" w:hint="default"/>
      </w:rPr>
    </w:lvl>
    <w:lvl w:ilvl="8" w:tplc="04090005" w:tentative="1">
      <w:start w:val="1"/>
      <w:numFmt w:val="bullet"/>
      <w:lvlText w:val=""/>
      <w:lvlJc w:val="left"/>
      <w:pPr>
        <w:ind w:left="4025" w:hanging="400"/>
      </w:pPr>
      <w:rPr>
        <w:rFonts w:ascii="Wingdings" w:hAnsi="Wingdings" w:hint="default"/>
      </w:rPr>
    </w:lvl>
  </w:abstractNum>
  <w:abstractNum w:abstractNumId="38" w15:restartNumberingAfterBreak="0">
    <w:nsid w:val="22F84EFD"/>
    <w:multiLevelType w:val="multilevel"/>
    <w:tmpl w:val="D66435AE"/>
    <w:numStyleLink w:val="10pt0"/>
  </w:abstractNum>
  <w:abstractNum w:abstractNumId="39" w15:restartNumberingAfterBreak="0">
    <w:nsid w:val="235A7739"/>
    <w:multiLevelType w:val="multilevel"/>
    <w:tmpl w:val="09FA1F84"/>
    <w:lvl w:ilvl="0">
      <w:start w:val="5"/>
      <w:numFmt w:val="decimal"/>
      <w:lvlText w:val="%1"/>
      <w:lvlJc w:val="left"/>
      <w:pPr>
        <w:ind w:left="690" w:hanging="690"/>
      </w:pPr>
      <w:rPr>
        <w:rFonts w:hint="default"/>
      </w:rPr>
    </w:lvl>
    <w:lvl w:ilvl="1">
      <w:start w:val="3"/>
      <w:numFmt w:val="decimal"/>
      <w:lvlText w:val="%1.%2"/>
      <w:lvlJc w:val="left"/>
      <w:pPr>
        <w:ind w:left="774" w:hanging="720"/>
      </w:pPr>
      <w:rPr>
        <w:rFonts w:hint="default"/>
      </w:rPr>
    </w:lvl>
    <w:lvl w:ilvl="2">
      <w:start w:val="11"/>
      <w:numFmt w:val="decimal"/>
      <w:lvlText w:val="%1.%2.%3"/>
      <w:lvlJc w:val="left"/>
      <w:pPr>
        <w:ind w:left="828" w:hanging="720"/>
      </w:pPr>
      <w:rPr>
        <w:rFonts w:hint="default"/>
      </w:rPr>
    </w:lvl>
    <w:lvl w:ilvl="3">
      <w:start w:val="1"/>
      <w:numFmt w:val="decimal"/>
      <w:lvlText w:val="%1.%2.%3.%4"/>
      <w:lvlJc w:val="left"/>
      <w:pPr>
        <w:ind w:left="1242" w:hanging="1080"/>
      </w:pPr>
      <w:rPr>
        <w:rFonts w:hint="default"/>
      </w:rPr>
    </w:lvl>
    <w:lvl w:ilvl="4">
      <w:start w:val="1"/>
      <w:numFmt w:val="decimal"/>
      <w:lvlText w:val="%1.%2.%3.%4.%5"/>
      <w:lvlJc w:val="left"/>
      <w:pPr>
        <w:ind w:left="1656" w:hanging="1440"/>
      </w:pPr>
      <w:rPr>
        <w:rFonts w:hint="default"/>
      </w:rPr>
    </w:lvl>
    <w:lvl w:ilvl="5">
      <w:start w:val="1"/>
      <w:numFmt w:val="decimal"/>
      <w:lvlText w:val="%1.%2.%3.%4.%5.%6"/>
      <w:lvlJc w:val="left"/>
      <w:pPr>
        <w:ind w:left="1710" w:hanging="1440"/>
      </w:pPr>
      <w:rPr>
        <w:rFonts w:hint="default"/>
      </w:rPr>
    </w:lvl>
    <w:lvl w:ilvl="6">
      <w:start w:val="1"/>
      <w:numFmt w:val="decimal"/>
      <w:lvlText w:val="%1.%2.%3.%4.%5.%6.%7"/>
      <w:lvlJc w:val="left"/>
      <w:pPr>
        <w:ind w:left="2124" w:hanging="1800"/>
      </w:pPr>
      <w:rPr>
        <w:rFonts w:hint="default"/>
      </w:rPr>
    </w:lvl>
    <w:lvl w:ilvl="7">
      <w:start w:val="1"/>
      <w:numFmt w:val="decimal"/>
      <w:lvlText w:val="%1.%2.%3.%4.%5.%6.%7.%8"/>
      <w:lvlJc w:val="left"/>
      <w:pPr>
        <w:ind w:left="2538" w:hanging="2160"/>
      </w:pPr>
      <w:rPr>
        <w:rFonts w:hint="default"/>
      </w:rPr>
    </w:lvl>
    <w:lvl w:ilvl="8">
      <w:start w:val="1"/>
      <w:numFmt w:val="decimal"/>
      <w:lvlText w:val="%1.%2.%3.%4.%5.%6.%7.%8.%9"/>
      <w:lvlJc w:val="left"/>
      <w:pPr>
        <w:ind w:left="2592" w:hanging="2160"/>
      </w:pPr>
      <w:rPr>
        <w:rFonts w:hint="default"/>
      </w:rPr>
    </w:lvl>
  </w:abstractNum>
  <w:abstractNum w:abstractNumId="40" w15:restartNumberingAfterBreak="0">
    <w:nsid w:val="238B4B64"/>
    <w:multiLevelType w:val="multilevel"/>
    <w:tmpl w:val="149A9C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23F10E4B"/>
    <w:multiLevelType w:val="multilevel"/>
    <w:tmpl w:val="8202F492"/>
    <w:numStyleLink w:val="10pt"/>
  </w:abstractNum>
  <w:abstractNum w:abstractNumId="42" w15:restartNumberingAfterBreak="0">
    <w:nsid w:val="254F109C"/>
    <w:multiLevelType w:val="hybridMultilevel"/>
    <w:tmpl w:val="E09C7F78"/>
    <w:lvl w:ilvl="0" w:tplc="A6941F74">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3" w15:restartNumberingAfterBreak="0">
    <w:nsid w:val="25C93BC2"/>
    <w:multiLevelType w:val="multilevel"/>
    <w:tmpl w:val="D66435AE"/>
    <w:numStyleLink w:val="10pt0"/>
  </w:abstractNum>
  <w:abstractNum w:abstractNumId="44" w15:restartNumberingAfterBreak="0">
    <w:nsid w:val="26194E11"/>
    <w:multiLevelType w:val="multilevel"/>
    <w:tmpl w:val="D66435AE"/>
    <w:numStyleLink w:val="10pt0"/>
  </w:abstractNum>
  <w:abstractNum w:abstractNumId="45" w15:restartNumberingAfterBreak="0">
    <w:nsid w:val="261E7E7B"/>
    <w:multiLevelType w:val="multilevel"/>
    <w:tmpl w:val="D66435AE"/>
    <w:numStyleLink w:val="10pt0"/>
  </w:abstractNum>
  <w:abstractNum w:abstractNumId="46" w15:restartNumberingAfterBreak="0">
    <w:nsid w:val="276E65BD"/>
    <w:multiLevelType w:val="multilevel"/>
    <w:tmpl w:val="D66435AE"/>
    <w:numStyleLink w:val="10pt0"/>
  </w:abstractNum>
  <w:abstractNum w:abstractNumId="47" w15:restartNumberingAfterBreak="0">
    <w:nsid w:val="27AC27F5"/>
    <w:multiLevelType w:val="multilevel"/>
    <w:tmpl w:val="D66435AE"/>
    <w:numStyleLink w:val="10pt0"/>
  </w:abstractNum>
  <w:abstractNum w:abstractNumId="48" w15:restartNumberingAfterBreak="0">
    <w:nsid w:val="27C316E9"/>
    <w:multiLevelType w:val="hybridMultilevel"/>
    <w:tmpl w:val="1B4C9538"/>
    <w:lvl w:ilvl="0" w:tplc="B2AAD08A">
      <w:start w:val="1"/>
      <w:numFmt w:val="bullet"/>
      <w:lvlText w:val=""/>
      <w:lvlJc w:val="left"/>
      <w:pPr>
        <w:ind w:left="400" w:hanging="400"/>
      </w:pPr>
      <w:rPr>
        <w:rFonts w:ascii="Wingdings" w:hAnsi="Wingdings"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49" w15:restartNumberingAfterBreak="0">
    <w:nsid w:val="2800441A"/>
    <w:multiLevelType w:val="multilevel"/>
    <w:tmpl w:val="954CF1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8562D9E"/>
    <w:multiLevelType w:val="multilevel"/>
    <w:tmpl w:val="D66435AE"/>
    <w:numStyleLink w:val="10pt0"/>
  </w:abstractNum>
  <w:abstractNum w:abstractNumId="51" w15:restartNumberingAfterBreak="0">
    <w:nsid w:val="2904494E"/>
    <w:multiLevelType w:val="multilevel"/>
    <w:tmpl w:val="D59C5B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9264FF7"/>
    <w:multiLevelType w:val="multilevel"/>
    <w:tmpl w:val="0A8C1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A1055A7"/>
    <w:multiLevelType w:val="multilevel"/>
    <w:tmpl w:val="D66435AE"/>
    <w:numStyleLink w:val="10pt0"/>
  </w:abstractNum>
  <w:abstractNum w:abstractNumId="54" w15:restartNumberingAfterBreak="0">
    <w:nsid w:val="2B593BF2"/>
    <w:multiLevelType w:val="multilevel"/>
    <w:tmpl w:val="E8827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D085576"/>
    <w:multiLevelType w:val="hybridMultilevel"/>
    <w:tmpl w:val="E8F6BD8A"/>
    <w:lvl w:ilvl="0" w:tplc="B2AAD08A">
      <w:start w:val="1"/>
      <w:numFmt w:val="bullet"/>
      <w:lvlText w:val=""/>
      <w:lvlJc w:val="left"/>
      <w:pPr>
        <w:ind w:left="644" w:hanging="400"/>
      </w:pPr>
      <w:rPr>
        <w:rFonts w:ascii="Wingdings" w:hAnsi="Wingdings" w:hint="default"/>
      </w:rPr>
    </w:lvl>
    <w:lvl w:ilvl="1" w:tplc="04090003">
      <w:start w:val="1"/>
      <w:numFmt w:val="bullet"/>
      <w:lvlText w:val=""/>
      <w:lvlJc w:val="left"/>
      <w:pPr>
        <w:ind w:left="1044" w:hanging="400"/>
      </w:pPr>
      <w:rPr>
        <w:rFonts w:ascii="Wingdings" w:hAnsi="Wingdings" w:hint="default"/>
      </w:rPr>
    </w:lvl>
    <w:lvl w:ilvl="2" w:tplc="04090005">
      <w:start w:val="1"/>
      <w:numFmt w:val="bullet"/>
      <w:lvlText w:val=""/>
      <w:lvlJc w:val="left"/>
      <w:pPr>
        <w:ind w:left="1444" w:hanging="400"/>
      </w:pPr>
      <w:rPr>
        <w:rFonts w:ascii="Wingdings" w:hAnsi="Wingdings" w:hint="default"/>
      </w:rPr>
    </w:lvl>
    <w:lvl w:ilvl="3" w:tplc="04090001">
      <w:start w:val="1"/>
      <w:numFmt w:val="bullet"/>
      <w:lvlText w:val=""/>
      <w:lvlJc w:val="left"/>
      <w:pPr>
        <w:ind w:left="1844" w:hanging="400"/>
      </w:pPr>
      <w:rPr>
        <w:rFonts w:ascii="Wingdings" w:hAnsi="Wingdings" w:hint="default"/>
      </w:rPr>
    </w:lvl>
    <w:lvl w:ilvl="4" w:tplc="04090003">
      <w:start w:val="1"/>
      <w:numFmt w:val="bullet"/>
      <w:lvlText w:val=""/>
      <w:lvlJc w:val="left"/>
      <w:pPr>
        <w:ind w:left="2244" w:hanging="400"/>
      </w:pPr>
      <w:rPr>
        <w:rFonts w:ascii="Wingdings" w:hAnsi="Wingdings" w:hint="default"/>
      </w:rPr>
    </w:lvl>
    <w:lvl w:ilvl="5" w:tplc="04090005">
      <w:start w:val="1"/>
      <w:numFmt w:val="bullet"/>
      <w:lvlText w:val=""/>
      <w:lvlJc w:val="left"/>
      <w:pPr>
        <w:ind w:left="2644" w:hanging="400"/>
      </w:pPr>
      <w:rPr>
        <w:rFonts w:ascii="Wingdings" w:hAnsi="Wingdings" w:hint="default"/>
      </w:rPr>
    </w:lvl>
    <w:lvl w:ilvl="6" w:tplc="04090001">
      <w:start w:val="1"/>
      <w:numFmt w:val="bullet"/>
      <w:lvlText w:val=""/>
      <w:lvlJc w:val="left"/>
      <w:pPr>
        <w:ind w:left="3044" w:hanging="400"/>
      </w:pPr>
      <w:rPr>
        <w:rFonts w:ascii="Wingdings" w:hAnsi="Wingdings" w:hint="default"/>
      </w:rPr>
    </w:lvl>
    <w:lvl w:ilvl="7" w:tplc="04090003">
      <w:start w:val="1"/>
      <w:numFmt w:val="bullet"/>
      <w:lvlText w:val=""/>
      <w:lvlJc w:val="left"/>
      <w:pPr>
        <w:ind w:left="3444" w:hanging="400"/>
      </w:pPr>
      <w:rPr>
        <w:rFonts w:ascii="Wingdings" w:hAnsi="Wingdings" w:hint="default"/>
      </w:rPr>
    </w:lvl>
    <w:lvl w:ilvl="8" w:tplc="04090005">
      <w:start w:val="1"/>
      <w:numFmt w:val="bullet"/>
      <w:lvlText w:val=""/>
      <w:lvlJc w:val="left"/>
      <w:pPr>
        <w:ind w:left="3844" w:hanging="400"/>
      </w:pPr>
      <w:rPr>
        <w:rFonts w:ascii="Wingdings" w:hAnsi="Wingdings" w:hint="default"/>
      </w:rPr>
    </w:lvl>
  </w:abstractNum>
  <w:abstractNum w:abstractNumId="56" w15:restartNumberingAfterBreak="0">
    <w:nsid w:val="2E221718"/>
    <w:multiLevelType w:val="multilevel"/>
    <w:tmpl w:val="62EA0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EE554D3"/>
    <w:multiLevelType w:val="multilevel"/>
    <w:tmpl w:val="D66435AE"/>
    <w:numStyleLink w:val="10pt0"/>
  </w:abstractNum>
  <w:abstractNum w:abstractNumId="58" w15:restartNumberingAfterBreak="0">
    <w:nsid w:val="301E3688"/>
    <w:multiLevelType w:val="multilevel"/>
    <w:tmpl w:val="8202F492"/>
    <w:numStyleLink w:val="10pt"/>
  </w:abstractNum>
  <w:abstractNum w:abstractNumId="59" w15:restartNumberingAfterBreak="0">
    <w:nsid w:val="30851B4D"/>
    <w:multiLevelType w:val="multilevel"/>
    <w:tmpl w:val="D66435AE"/>
    <w:numStyleLink w:val="10pt0"/>
  </w:abstractNum>
  <w:abstractNum w:abstractNumId="60" w15:restartNumberingAfterBreak="0">
    <w:nsid w:val="32506703"/>
    <w:multiLevelType w:val="multilevel"/>
    <w:tmpl w:val="D66435AE"/>
    <w:numStyleLink w:val="10pt0"/>
  </w:abstractNum>
  <w:abstractNum w:abstractNumId="61" w15:restartNumberingAfterBreak="0">
    <w:nsid w:val="32CC6E7D"/>
    <w:multiLevelType w:val="multilevel"/>
    <w:tmpl w:val="8202F492"/>
    <w:numStyleLink w:val="10pt"/>
  </w:abstractNum>
  <w:abstractNum w:abstractNumId="62" w15:restartNumberingAfterBreak="0">
    <w:nsid w:val="33FA336F"/>
    <w:multiLevelType w:val="multilevel"/>
    <w:tmpl w:val="8202F492"/>
    <w:numStyleLink w:val="10pt"/>
  </w:abstractNum>
  <w:abstractNum w:abstractNumId="63" w15:restartNumberingAfterBreak="0">
    <w:nsid w:val="34055380"/>
    <w:multiLevelType w:val="hybridMultilevel"/>
    <w:tmpl w:val="D80020B4"/>
    <w:lvl w:ilvl="0" w:tplc="A7CCBC42">
      <w:start w:val="1"/>
      <w:numFmt w:val="decimal"/>
      <w:lvlText w:val="%1)"/>
      <w:lvlJc w:val="left"/>
      <w:pPr>
        <w:ind w:left="360" w:hanging="360"/>
      </w:pPr>
    </w:lvl>
    <w:lvl w:ilvl="1" w:tplc="04090019">
      <w:start w:val="1"/>
      <w:numFmt w:val="upperLetter"/>
      <w:lvlText w:val="%2."/>
      <w:lvlJc w:val="left"/>
      <w:pPr>
        <w:ind w:left="800" w:hanging="400"/>
      </w:pPr>
    </w:lvl>
    <w:lvl w:ilvl="2" w:tplc="0409001B">
      <w:start w:val="1"/>
      <w:numFmt w:val="lowerRoman"/>
      <w:lvlText w:val="%3."/>
      <w:lvlJc w:val="right"/>
      <w:pPr>
        <w:ind w:left="1200" w:hanging="400"/>
      </w:pPr>
    </w:lvl>
    <w:lvl w:ilvl="3" w:tplc="0409000F">
      <w:start w:val="1"/>
      <w:numFmt w:val="decimal"/>
      <w:lvlText w:val="%4."/>
      <w:lvlJc w:val="left"/>
      <w:pPr>
        <w:ind w:left="1600" w:hanging="400"/>
      </w:pPr>
    </w:lvl>
    <w:lvl w:ilvl="4" w:tplc="04090019">
      <w:start w:val="1"/>
      <w:numFmt w:val="upperLetter"/>
      <w:lvlText w:val="%5."/>
      <w:lvlJc w:val="left"/>
      <w:pPr>
        <w:ind w:left="2000" w:hanging="400"/>
      </w:pPr>
    </w:lvl>
    <w:lvl w:ilvl="5" w:tplc="0409001B">
      <w:start w:val="1"/>
      <w:numFmt w:val="lowerRoman"/>
      <w:lvlText w:val="%6."/>
      <w:lvlJc w:val="right"/>
      <w:pPr>
        <w:ind w:left="2400" w:hanging="400"/>
      </w:pPr>
    </w:lvl>
    <w:lvl w:ilvl="6" w:tplc="0409000F">
      <w:start w:val="1"/>
      <w:numFmt w:val="decimal"/>
      <w:lvlText w:val="%7."/>
      <w:lvlJc w:val="left"/>
      <w:pPr>
        <w:ind w:left="2800" w:hanging="400"/>
      </w:p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4" w15:restartNumberingAfterBreak="0">
    <w:nsid w:val="343B04B1"/>
    <w:multiLevelType w:val="multilevel"/>
    <w:tmpl w:val="6E9CD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34666F31"/>
    <w:multiLevelType w:val="multilevel"/>
    <w:tmpl w:val="0470B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53F6CC2"/>
    <w:multiLevelType w:val="multilevel"/>
    <w:tmpl w:val="D66435AE"/>
    <w:numStyleLink w:val="10pt0"/>
  </w:abstractNum>
  <w:abstractNum w:abstractNumId="67" w15:restartNumberingAfterBreak="0">
    <w:nsid w:val="35A70D6E"/>
    <w:multiLevelType w:val="multilevel"/>
    <w:tmpl w:val="D66435AE"/>
    <w:numStyleLink w:val="10pt0"/>
  </w:abstractNum>
  <w:abstractNum w:abstractNumId="68" w15:restartNumberingAfterBreak="0">
    <w:nsid w:val="35FF2CFE"/>
    <w:multiLevelType w:val="multilevel"/>
    <w:tmpl w:val="D66435AE"/>
    <w:numStyleLink w:val="10pt0"/>
  </w:abstractNum>
  <w:abstractNum w:abstractNumId="69" w15:restartNumberingAfterBreak="0">
    <w:nsid w:val="36824517"/>
    <w:multiLevelType w:val="multilevel"/>
    <w:tmpl w:val="D66435AE"/>
    <w:numStyleLink w:val="10pt0"/>
  </w:abstractNum>
  <w:abstractNum w:abstractNumId="70" w15:restartNumberingAfterBreak="0">
    <w:nsid w:val="36A33CFE"/>
    <w:multiLevelType w:val="multilevel"/>
    <w:tmpl w:val="1BFCD2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36D82C93"/>
    <w:multiLevelType w:val="multilevel"/>
    <w:tmpl w:val="D66435AE"/>
    <w:numStyleLink w:val="10pt0"/>
  </w:abstractNum>
  <w:abstractNum w:abstractNumId="72" w15:restartNumberingAfterBreak="0">
    <w:nsid w:val="381242ED"/>
    <w:multiLevelType w:val="multilevel"/>
    <w:tmpl w:val="8202F492"/>
    <w:numStyleLink w:val="10pt"/>
  </w:abstractNum>
  <w:abstractNum w:abstractNumId="73" w15:restartNumberingAfterBreak="0">
    <w:nsid w:val="383B6422"/>
    <w:multiLevelType w:val="multilevel"/>
    <w:tmpl w:val="94BA1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A19008F"/>
    <w:multiLevelType w:val="multilevel"/>
    <w:tmpl w:val="240AE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A436BE8"/>
    <w:multiLevelType w:val="multilevel"/>
    <w:tmpl w:val="D66435AE"/>
    <w:lvl w:ilvl="0">
      <w:start w:val="1"/>
      <w:numFmt w:val="bullet"/>
      <w:suff w:val="space"/>
      <w:lvlText w:val=""/>
      <w:lvlJc w:val="left"/>
      <w:pPr>
        <w:ind w:left="386" w:hanging="142"/>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BE805E9"/>
    <w:multiLevelType w:val="multilevel"/>
    <w:tmpl w:val="BDB44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3C747873"/>
    <w:multiLevelType w:val="multilevel"/>
    <w:tmpl w:val="D66435AE"/>
    <w:numStyleLink w:val="10pt0"/>
  </w:abstractNum>
  <w:abstractNum w:abstractNumId="78" w15:restartNumberingAfterBreak="0">
    <w:nsid w:val="3E16009B"/>
    <w:multiLevelType w:val="multilevel"/>
    <w:tmpl w:val="D66435AE"/>
    <w:numStyleLink w:val="10pt0"/>
  </w:abstractNum>
  <w:abstractNum w:abstractNumId="79" w15:restartNumberingAfterBreak="0">
    <w:nsid w:val="3E521D1D"/>
    <w:multiLevelType w:val="multilevel"/>
    <w:tmpl w:val="D66435AE"/>
    <w:numStyleLink w:val="10pt0"/>
  </w:abstractNum>
  <w:abstractNum w:abstractNumId="80" w15:restartNumberingAfterBreak="0">
    <w:nsid w:val="3E9766BC"/>
    <w:multiLevelType w:val="multilevel"/>
    <w:tmpl w:val="3188B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3ECF467D"/>
    <w:multiLevelType w:val="multilevel"/>
    <w:tmpl w:val="D66435AE"/>
    <w:numStyleLink w:val="10pt0"/>
  </w:abstractNum>
  <w:abstractNum w:abstractNumId="82" w15:restartNumberingAfterBreak="0">
    <w:nsid w:val="3F1B30D7"/>
    <w:multiLevelType w:val="multilevel"/>
    <w:tmpl w:val="8202F492"/>
    <w:numStyleLink w:val="10pt"/>
  </w:abstractNum>
  <w:abstractNum w:abstractNumId="83" w15:restartNumberingAfterBreak="0">
    <w:nsid w:val="3FC9401F"/>
    <w:multiLevelType w:val="multilevel"/>
    <w:tmpl w:val="D66435AE"/>
    <w:numStyleLink w:val="10pt0"/>
  </w:abstractNum>
  <w:abstractNum w:abstractNumId="84" w15:restartNumberingAfterBreak="0">
    <w:nsid w:val="402C1CDD"/>
    <w:multiLevelType w:val="multilevel"/>
    <w:tmpl w:val="8202F492"/>
    <w:numStyleLink w:val="10pt"/>
  </w:abstractNum>
  <w:abstractNum w:abstractNumId="85" w15:restartNumberingAfterBreak="0">
    <w:nsid w:val="40501088"/>
    <w:multiLevelType w:val="multilevel"/>
    <w:tmpl w:val="8202F492"/>
    <w:numStyleLink w:val="10pt"/>
  </w:abstractNum>
  <w:abstractNum w:abstractNumId="86" w15:restartNumberingAfterBreak="0">
    <w:nsid w:val="415E77B2"/>
    <w:multiLevelType w:val="multilevel"/>
    <w:tmpl w:val="D66435AE"/>
    <w:numStyleLink w:val="10pt0"/>
  </w:abstractNum>
  <w:abstractNum w:abstractNumId="87" w15:restartNumberingAfterBreak="0">
    <w:nsid w:val="419C51E6"/>
    <w:multiLevelType w:val="multilevel"/>
    <w:tmpl w:val="D66435AE"/>
    <w:numStyleLink w:val="10pt0"/>
  </w:abstractNum>
  <w:abstractNum w:abstractNumId="88" w15:restartNumberingAfterBreak="0">
    <w:nsid w:val="41C8466B"/>
    <w:multiLevelType w:val="multilevel"/>
    <w:tmpl w:val="8202F492"/>
    <w:numStyleLink w:val="10pt"/>
  </w:abstractNum>
  <w:abstractNum w:abstractNumId="89" w15:restartNumberingAfterBreak="0">
    <w:nsid w:val="44897FED"/>
    <w:multiLevelType w:val="multilevel"/>
    <w:tmpl w:val="D66435AE"/>
    <w:numStyleLink w:val="10pt0"/>
  </w:abstractNum>
  <w:abstractNum w:abstractNumId="90" w15:restartNumberingAfterBreak="0">
    <w:nsid w:val="450753C6"/>
    <w:multiLevelType w:val="multilevel"/>
    <w:tmpl w:val="D66435AE"/>
    <w:numStyleLink w:val="10pt0"/>
  </w:abstractNum>
  <w:abstractNum w:abstractNumId="91" w15:restartNumberingAfterBreak="0">
    <w:nsid w:val="46183FAA"/>
    <w:multiLevelType w:val="multilevel"/>
    <w:tmpl w:val="8202F492"/>
    <w:numStyleLink w:val="10pt"/>
  </w:abstractNum>
  <w:abstractNum w:abstractNumId="92" w15:restartNumberingAfterBreak="0">
    <w:nsid w:val="46584EF4"/>
    <w:multiLevelType w:val="multilevel"/>
    <w:tmpl w:val="8202F492"/>
    <w:numStyleLink w:val="10pt"/>
  </w:abstractNum>
  <w:abstractNum w:abstractNumId="93" w15:restartNumberingAfterBreak="0">
    <w:nsid w:val="466421EA"/>
    <w:multiLevelType w:val="multilevel"/>
    <w:tmpl w:val="D66435AE"/>
    <w:numStyleLink w:val="10pt0"/>
  </w:abstractNum>
  <w:abstractNum w:abstractNumId="94" w15:restartNumberingAfterBreak="0">
    <w:nsid w:val="475F451E"/>
    <w:multiLevelType w:val="multilevel"/>
    <w:tmpl w:val="D66435AE"/>
    <w:numStyleLink w:val="10pt0"/>
  </w:abstractNum>
  <w:abstractNum w:abstractNumId="95" w15:restartNumberingAfterBreak="0">
    <w:nsid w:val="477517A5"/>
    <w:multiLevelType w:val="multilevel"/>
    <w:tmpl w:val="D66435AE"/>
    <w:numStyleLink w:val="10pt0"/>
  </w:abstractNum>
  <w:abstractNum w:abstractNumId="96" w15:restartNumberingAfterBreak="0">
    <w:nsid w:val="478928C6"/>
    <w:multiLevelType w:val="hybridMultilevel"/>
    <w:tmpl w:val="F0FE036E"/>
    <w:lvl w:ilvl="0" w:tplc="643A78C8">
      <w:start w:val="1"/>
      <w:numFmt w:val="decimal"/>
      <w:lvlText w:val="(%1)"/>
      <w:lvlJc w:val="left"/>
      <w:pPr>
        <w:ind w:left="604" w:hanging="360"/>
      </w:pPr>
    </w:lvl>
    <w:lvl w:ilvl="1" w:tplc="04090019">
      <w:start w:val="1"/>
      <w:numFmt w:val="upperLetter"/>
      <w:lvlText w:val="%2."/>
      <w:lvlJc w:val="left"/>
      <w:pPr>
        <w:ind w:left="1044" w:hanging="400"/>
      </w:pPr>
    </w:lvl>
    <w:lvl w:ilvl="2" w:tplc="0409001B">
      <w:start w:val="1"/>
      <w:numFmt w:val="lowerRoman"/>
      <w:lvlText w:val="%3."/>
      <w:lvlJc w:val="right"/>
      <w:pPr>
        <w:ind w:left="1444" w:hanging="400"/>
      </w:pPr>
    </w:lvl>
    <w:lvl w:ilvl="3" w:tplc="0409000F">
      <w:start w:val="1"/>
      <w:numFmt w:val="decimal"/>
      <w:lvlText w:val="%4."/>
      <w:lvlJc w:val="left"/>
      <w:pPr>
        <w:ind w:left="1844" w:hanging="400"/>
      </w:pPr>
    </w:lvl>
    <w:lvl w:ilvl="4" w:tplc="04090019">
      <w:start w:val="1"/>
      <w:numFmt w:val="upperLetter"/>
      <w:lvlText w:val="%5."/>
      <w:lvlJc w:val="left"/>
      <w:pPr>
        <w:ind w:left="2244" w:hanging="400"/>
      </w:pPr>
    </w:lvl>
    <w:lvl w:ilvl="5" w:tplc="0409001B">
      <w:start w:val="1"/>
      <w:numFmt w:val="lowerRoman"/>
      <w:lvlText w:val="%6."/>
      <w:lvlJc w:val="right"/>
      <w:pPr>
        <w:ind w:left="2644" w:hanging="400"/>
      </w:pPr>
    </w:lvl>
    <w:lvl w:ilvl="6" w:tplc="0409000F">
      <w:start w:val="1"/>
      <w:numFmt w:val="decimal"/>
      <w:lvlText w:val="%7."/>
      <w:lvlJc w:val="left"/>
      <w:pPr>
        <w:ind w:left="3044" w:hanging="400"/>
      </w:pPr>
    </w:lvl>
    <w:lvl w:ilvl="7" w:tplc="04090019">
      <w:start w:val="1"/>
      <w:numFmt w:val="upperLetter"/>
      <w:lvlText w:val="%8."/>
      <w:lvlJc w:val="left"/>
      <w:pPr>
        <w:ind w:left="3444" w:hanging="400"/>
      </w:pPr>
    </w:lvl>
    <w:lvl w:ilvl="8" w:tplc="0409001B">
      <w:start w:val="1"/>
      <w:numFmt w:val="lowerRoman"/>
      <w:lvlText w:val="%9."/>
      <w:lvlJc w:val="right"/>
      <w:pPr>
        <w:ind w:left="3844" w:hanging="400"/>
      </w:pPr>
    </w:lvl>
  </w:abstractNum>
  <w:abstractNum w:abstractNumId="97" w15:restartNumberingAfterBreak="0">
    <w:nsid w:val="48471E7D"/>
    <w:multiLevelType w:val="multilevel"/>
    <w:tmpl w:val="D66435AE"/>
    <w:numStyleLink w:val="10pt0"/>
  </w:abstractNum>
  <w:abstractNum w:abstractNumId="98" w15:restartNumberingAfterBreak="0">
    <w:nsid w:val="48FE0084"/>
    <w:multiLevelType w:val="multilevel"/>
    <w:tmpl w:val="8202F492"/>
    <w:numStyleLink w:val="10pt"/>
  </w:abstractNum>
  <w:abstractNum w:abstractNumId="99" w15:restartNumberingAfterBreak="0">
    <w:nsid w:val="4945259D"/>
    <w:multiLevelType w:val="hybridMultilevel"/>
    <w:tmpl w:val="80D258B0"/>
    <w:lvl w:ilvl="0" w:tplc="B2AAD08A">
      <w:start w:val="1"/>
      <w:numFmt w:val="bullet"/>
      <w:lvlText w:val=""/>
      <w:lvlJc w:val="left"/>
      <w:pPr>
        <w:ind w:left="905" w:hanging="400"/>
      </w:pPr>
      <w:rPr>
        <w:rFonts w:ascii="Wingdings" w:hAnsi="Wingdings" w:hint="default"/>
      </w:rPr>
    </w:lvl>
    <w:lvl w:ilvl="1" w:tplc="04090003">
      <w:start w:val="1"/>
      <w:numFmt w:val="bullet"/>
      <w:lvlText w:val=""/>
      <w:lvlJc w:val="left"/>
      <w:pPr>
        <w:ind w:left="1305" w:hanging="400"/>
      </w:pPr>
      <w:rPr>
        <w:rFonts w:ascii="Wingdings" w:hAnsi="Wingdings" w:hint="default"/>
      </w:rPr>
    </w:lvl>
    <w:lvl w:ilvl="2" w:tplc="04090005" w:tentative="1">
      <w:start w:val="1"/>
      <w:numFmt w:val="bullet"/>
      <w:lvlText w:val=""/>
      <w:lvlJc w:val="left"/>
      <w:pPr>
        <w:ind w:left="1705" w:hanging="400"/>
      </w:pPr>
      <w:rPr>
        <w:rFonts w:ascii="Wingdings" w:hAnsi="Wingdings" w:hint="default"/>
      </w:rPr>
    </w:lvl>
    <w:lvl w:ilvl="3" w:tplc="04090001" w:tentative="1">
      <w:start w:val="1"/>
      <w:numFmt w:val="bullet"/>
      <w:lvlText w:val=""/>
      <w:lvlJc w:val="left"/>
      <w:pPr>
        <w:ind w:left="2105" w:hanging="400"/>
      </w:pPr>
      <w:rPr>
        <w:rFonts w:ascii="Wingdings" w:hAnsi="Wingdings" w:hint="default"/>
      </w:rPr>
    </w:lvl>
    <w:lvl w:ilvl="4" w:tplc="04090003" w:tentative="1">
      <w:start w:val="1"/>
      <w:numFmt w:val="bullet"/>
      <w:lvlText w:val=""/>
      <w:lvlJc w:val="left"/>
      <w:pPr>
        <w:ind w:left="2505" w:hanging="400"/>
      </w:pPr>
      <w:rPr>
        <w:rFonts w:ascii="Wingdings" w:hAnsi="Wingdings" w:hint="default"/>
      </w:rPr>
    </w:lvl>
    <w:lvl w:ilvl="5" w:tplc="04090005" w:tentative="1">
      <w:start w:val="1"/>
      <w:numFmt w:val="bullet"/>
      <w:lvlText w:val=""/>
      <w:lvlJc w:val="left"/>
      <w:pPr>
        <w:ind w:left="2905" w:hanging="400"/>
      </w:pPr>
      <w:rPr>
        <w:rFonts w:ascii="Wingdings" w:hAnsi="Wingdings" w:hint="default"/>
      </w:rPr>
    </w:lvl>
    <w:lvl w:ilvl="6" w:tplc="04090001" w:tentative="1">
      <w:start w:val="1"/>
      <w:numFmt w:val="bullet"/>
      <w:lvlText w:val=""/>
      <w:lvlJc w:val="left"/>
      <w:pPr>
        <w:ind w:left="3305" w:hanging="400"/>
      </w:pPr>
      <w:rPr>
        <w:rFonts w:ascii="Wingdings" w:hAnsi="Wingdings" w:hint="default"/>
      </w:rPr>
    </w:lvl>
    <w:lvl w:ilvl="7" w:tplc="04090003" w:tentative="1">
      <w:start w:val="1"/>
      <w:numFmt w:val="bullet"/>
      <w:lvlText w:val=""/>
      <w:lvlJc w:val="left"/>
      <w:pPr>
        <w:ind w:left="3705" w:hanging="400"/>
      </w:pPr>
      <w:rPr>
        <w:rFonts w:ascii="Wingdings" w:hAnsi="Wingdings" w:hint="default"/>
      </w:rPr>
    </w:lvl>
    <w:lvl w:ilvl="8" w:tplc="04090005" w:tentative="1">
      <w:start w:val="1"/>
      <w:numFmt w:val="bullet"/>
      <w:lvlText w:val=""/>
      <w:lvlJc w:val="left"/>
      <w:pPr>
        <w:ind w:left="4105" w:hanging="400"/>
      </w:pPr>
      <w:rPr>
        <w:rFonts w:ascii="Wingdings" w:hAnsi="Wingdings" w:hint="default"/>
      </w:rPr>
    </w:lvl>
  </w:abstractNum>
  <w:abstractNum w:abstractNumId="100" w15:restartNumberingAfterBreak="0">
    <w:nsid w:val="49F16793"/>
    <w:multiLevelType w:val="multilevel"/>
    <w:tmpl w:val="D66435AE"/>
    <w:numStyleLink w:val="10pt0"/>
  </w:abstractNum>
  <w:abstractNum w:abstractNumId="101" w15:restartNumberingAfterBreak="0">
    <w:nsid w:val="4A3C318B"/>
    <w:multiLevelType w:val="multilevel"/>
    <w:tmpl w:val="C38082C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4ACC4840"/>
    <w:multiLevelType w:val="multilevel"/>
    <w:tmpl w:val="C90C6F4A"/>
    <w:lvl w:ilvl="0">
      <w:start w:val="1"/>
      <w:numFmt w:val="bullet"/>
      <w:pStyle w:val="1"/>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4ADA5DAE"/>
    <w:multiLevelType w:val="multilevel"/>
    <w:tmpl w:val="599AF0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4AF83F2F"/>
    <w:multiLevelType w:val="hybridMultilevel"/>
    <w:tmpl w:val="8E8E4022"/>
    <w:lvl w:ilvl="0" w:tplc="39F277E2">
      <w:start w:val="1"/>
      <w:numFmt w:val="decimal"/>
      <w:lvlText w:val="(%1)"/>
      <w:lvlJc w:val="left"/>
      <w:pPr>
        <w:tabs>
          <w:tab w:val="num" w:pos="664"/>
        </w:tabs>
        <w:ind w:left="664" w:hanging="420"/>
      </w:pPr>
      <w:rPr>
        <w:rFonts w:hint="default"/>
      </w:rPr>
    </w:lvl>
    <w:lvl w:ilvl="1" w:tplc="04090019" w:tentative="1">
      <w:start w:val="1"/>
      <w:numFmt w:val="upperLetter"/>
      <w:lvlText w:val="%2."/>
      <w:lvlJc w:val="left"/>
      <w:pPr>
        <w:tabs>
          <w:tab w:val="num" w:pos="1044"/>
        </w:tabs>
        <w:ind w:left="1044" w:hanging="400"/>
      </w:pPr>
    </w:lvl>
    <w:lvl w:ilvl="2" w:tplc="0409001B" w:tentative="1">
      <w:start w:val="1"/>
      <w:numFmt w:val="lowerRoman"/>
      <w:lvlText w:val="%3."/>
      <w:lvlJc w:val="right"/>
      <w:pPr>
        <w:tabs>
          <w:tab w:val="num" w:pos="1444"/>
        </w:tabs>
        <w:ind w:left="1444" w:hanging="400"/>
      </w:pPr>
    </w:lvl>
    <w:lvl w:ilvl="3" w:tplc="0409000F" w:tentative="1">
      <w:start w:val="1"/>
      <w:numFmt w:val="decimal"/>
      <w:lvlText w:val="%4."/>
      <w:lvlJc w:val="left"/>
      <w:pPr>
        <w:tabs>
          <w:tab w:val="num" w:pos="1844"/>
        </w:tabs>
        <w:ind w:left="1844" w:hanging="400"/>
      </w:pPr>
    </w:lvl>
    <w:lvl w:ilvl="4" w:tplc="04090019" w:tentative="1">
      <w:start w:val="1"/>
      <w:numFmt w:val="upperLetter"/>
      <w:lvlText w:val="%5."/>
      <w:lvlJc w:val="left"/>
      <w:pPr>
        <w:tabs>
          <w:tab w:val="num" w:pos="2244"/>
        </w:tabs>
        <w:ind w:left="2244" w:hanging="400"/>
      </w:pPr>
    </w:lvl>
    <w:lvl w:ilvl="5" w:tplc="0409001B" w:tentative="1">
      <w:start w:val="1"/>
      <w:numFmt w:val="lowerRoman"/>
      <w:lvlText w:val="%6."/>
      <w:lvlJc w:val="right"/>
      <w:pPr>
        <w:tabs>
          <w:tab w:val="num" w:pos="2644"/>
        </w:tabs>
        <w:ind w:left="2644" w:hanging="400"/>
      </w:pPr>
    </w:lvl>
    <w:lvl w:ilvl="6" w:tplc="0409000F" w:tentative="1">
      <w:start w:val="1"/>
      <w:numFmt w:val="decimal"/>
      <w:lvlText w:val="%7."/>
      <w:lvlJc w:val="left"/>
      <w:pPr>
        <w:tabs>
          <w:tab w:val="num" w:pos="3044"/>
        </w:tabs>
        <w:ind w:left="3044" w:hanging="400"/>
      </w:pPr>
    </w:lvl>
    <w:lvl w:ilvl="7" w:tplc="04090019" w:tentative="1">
      <w:start w:val="1"/>
      <w:numFmt w:val="upperLetter"/>
      <w:lvlText w:val="%8."/>
      <w:lvlJc w:val="left"/>
      <w:pPr>
        <w:tabs>
          <w:tab w:val="num" w:pos="3444"/>
        </w:tabs>
        <w:ind w:left="3444" w:hanging="400"/>
      </w:pPr>
    </w:lvl>
    <w:lvl w:ilvl="8" w:tplc="0409001B" w:tentative="1">
      <w:start w:val="1"/>
      <w:numFmt w:val="lowerRoman"/>
      <w:lvlText w:val="%9."/>
      <w:lvlJc w:val="right"/>
      <w:pPr>
        <w:tabs>
          <w:tab w:val="num" w:pos="3844"/>
        </w:tabs>
        <w:ind w:left="3844" w:hanging="400"/>
      </w:pPr>
    </w:lvl>
  </w:abstractNum>
  <w:abstractNum w:abstractNumId="105" w15:restartNumberingAfterBreak="0">
    <w:nsid w:val="4DB14D7C"/>
    <w:multiLevelType w:val="multilevel"/>
    <w:tmpl w:val="D66435AE"/>
    <w:numStyleLink w:val="10pt0"/>
  </w:abstractNum>
  <w:abstractNum w:abstractNumId="106" w15:restartNumberingAfterBreak="0">
    <w:nsid w:val="4ECD4444"/>
    <w:multiLevelType w:val="multilevel"/>
    <w:tmpl w:val="6A246D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4F357443"/>
    <w:multiLevelType w:val="multilevel"/>
    <w:tmpl w:val="D66435AE"/>
    <w:numStyleLink w:val="10pt0"/>
  </w:abstractNum>
  <w:abstractNum w:abstractNumId="108" w15:restartNumberingAfterBreak="0">
    <w:nsid w:val="50004E7F"/>
    <w:multiLevelType w:val="multilevel"/>
    <w:tmpl w:val="D66435AE"/>
    <w:numStyleLink w:val="10pt0"/>
  </w:abstractNum>
  <w:abstractNum w:abstractNumId="109" w15:restartNumberingAfterBreak="0">
    <w:nsid w:val="50DC4120"/>
    <w:multiLevelType w:val="hybridMultilevel"/>
    <w:tmpl w:val="7A50E0BE"/>
    <w:lvl w:ilvl="0" w:tplc="B2AAD08A">
      <w:start w:val="1"/>
      <w:numFmt w:val="bullet"/>
      <w:lvlText w:val=""/>
      <w:lvlJc w:val="left"/>
      <w:pPr>
        <w:ind w:left="542" w:hanging="400"/>
      </w:pPr>
      <w:rPr>
        <w:rFonts w:ascii="Wingdings" w:hAnsi="Wingdings" w:hint="default"/>
      </w:rPr>
    </w:lvl>
    <w:lvl w:ilvl="1" w:tplc="04090003" w:tentative="1">
      <w:start w:val="1"/>
      <w:numFmt w:val="bullet"/>
      <w:lvlText w:val=""/>
      <w:lvlJc w:val="left"/>
      <w:pPr>
        <w:ind w:left="942" w:hanging="400"/>
      </w:pPr>
      <w:rPr>
        <w:rFonts w:ascii="Wingdings" w:hAnsi="Wingdings" w:hint="default"/>
      </w:rPr>
    </w:lvl>
    <w:lvl w:ilvl="2" w:tplc="04090005" w:tentative="1">
      <w:start w:val="1"/>
      <w:numFmt w:val="bullet"/>
      <w:lvlText w:val=""/>
      <w:lvlJc w:val="left"/>
      <w:pPr>
        <w:ind w:left="1342" w:hanging="400"/>
      </w:pPr>
      <w:rPr>
        <w:rFonts w:ascii="Wingdings" w:hAnsi="Wingdings" w:hint="default"/>
      </w:rPr>
    </w:lvl>
    <w:lvl w:ilvl="3" w:tplc="04090001" w:tentative="1">
      <w:start w:val="1"/>
      <w:numFmt w:val="bullet"/>
      <w:lvlText w:val=""/>
      <w:lvlJc w:val="left"/>
      <w:pPr>
        <w:ind w:left="1742" w:hanging="400"/>
      </w:pPr>
      <w:rPr>
        <w:rFonts w:ascii="Wingdings" w:hAnsi="Wingdings" w:hint="default"/>
      </w:rPr>
    </w:lvl>
    <w:lvl w:ilvl="4" w:tplc="04090003" w:tentative="1">
      <w:start w:val="1"/>
      <w:numFmt w:val="bullet"/>
      <w:lvlText w:val=""/>
      <w:lvlJc w:val="left"/>
      <w:pPr>
        <w:ind w:left="2142" w:hanging="400"/>
      </w:pPr>
      <w:rPr>
        <w:rFonts w:ascii="Wingdings" w:hAnsi="Wingdings" w:hint="default"/>
      </w:rPr>
    </w:lvl>
    <w:lvl w:ilvl="5" w:tplc="04090005" w:tentative="1">
      <w:start w:val="1"/>
      <w:numFmt w:val="bullet"/>
      <w:lvlText w:val=""/>
      <w:lvlJc w:val="left"/>
      <w:pPr>
        <w:ind w:left="2542" w:hanging="400"/>
      </w:pPr>
      <w:rPr>
        <w:rFonts w:ascii="Wingdings" w:hAnsi="Wingdings" w:hint="default"/>
      </w:rPr>
    </w:lvl>
    <w:lvl w:ilvl="6" w:tplc="04090001" w:tentative="1">
      <w:start w:val="1"/>
      <w:numFmt w:val="bullet"/>
      <w:lvlText w:val=""/>
      <w:lvlJc w:val="left"/>
      <w:pPr>
        <w:ind w:left="2942" w:hanging="400"/>
      </w:pPr>
      <w:rPr>
        <w:rFonts w:ascii="Wingdings" w:hAnsi="Wingdings" w:hint="default"/>
      </w:rPr>
    </w:lvl>
    <w:lvl w:ilvl="7" w:tplc="04090003" w:tentative="1">
      <w:start w:val="1"/>
      <w:numFmt w:val="bullet"/>
      <w:lvlText w:val=""/>
      <w:lvlJc w:val="left"/>
      <w:pPr>
        <w:ind w:left="3342" w:hanging="400"/>
      </w:pPr>
      <w:rPr>
        <w:rFonts w:ascii="Wingdings" w:hAnsi="Wingdings" w:hint="default"/>
      </w:rPr>
    </w:lvl>
    <w:lvl w:ilvl="8" w:tplc="04090005" w:tentative="1">
      <w:start w:val="1"/>
      <w:numFmt w:val="bullet"/>
      <w:lvlText w:val=""/>
      <w:lvlJc w:val="left"/>
      <w:pPr>
        <w:ind w:left="3742" w:hanging="400"/>
      </w:pPr>
      <w:rPr>
        <w:rFonts w:ascii="Wingdings" w:hAnsi="Wingdings" w:hint="default"/>
      </w:rPr>
    </w:lvl>
  </w:abstractNum>
  <w:abstractNum w:abstractNumId="110" w15:restartNumberingAfterBreak="0">
    <w:nsid w:val="519762BC"/>
    <w:multiLevelType w:val="multilevel"/>
    <w:tmpl w:val="D66435AE"/>
    <w:numStyleLink w:val="10pt0"/>
  </w:abstractNum>
  <w:abstractNum w:abstractNumId="111" w15:restartNumberingAfterBreak="0">
    <w:nsid w:val="52704A7C"/>
    <w:multiLevelType w:val="multilevel"/>
    <w:tmpl w:val="D66435AE"/>
    <w:numStyleLink w:val="10pt0"/>
  </w:abstractNum>
  <w:abstractNum w:abstractNumId="112" w15:restartNumberingAfterBreak="0">
    <w:nsid w:val="52F42655"/>
    <w:multiLevelType w:val="multilevel"/>
    <w:tmpl w:val="D66435AE"/>
    <w:numStyleLink w:val="10pt0"/>
  </w:abstractNum>
  <w:abstractNum w:abstractNumId="113" w15:restartNumberingAfterBreak="0">
    <w:nsid w:val="53E82331"/>
    <w:multiLevelType w:val="multilevel"/>
    <w:tmpl w:val="D66435AE"/>
    <w:numStyleLink w:val="10pt0"/>
  </w:abstractNum>
  <w:abstractNum w:abstractNumId="114" w15:restartNumberingAfterBreak="0">
    <w:nsid w:val="54767445"/>
    <w:multiLevelType w:val="multilevel"/>
    <w:tmpl w:val="D66435AE"/>
    <w:numStyleLink w:val="10pt0"/>
  </w:abstractNum>
  <w:abstractNum w:abstractNumId="115" w15:restartNumberingAfterBreak="0">
    <w:nsid w:val="55377787"/>
    <w:multiLevelType w:val="multilevel"/>
    <w:tmpl w:val="768AF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562341DB"/>
    <w:multiLevelType w:val="multilevel"/>
    <w:tmpl w:val="D66435AE"/>
    <w:numStyleLink w:val="10pt0"/>
  </w:abstractNum>
  <w:abstractNum w:abstractNumId="117" w15:restartNumberingAfterBreak="0">
    <w:nsid w:val="57117399"/>
    <w:multiLevelType w:val="multilevel"/>
    <w:tmpl w:val="1220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574A0CCA"/>
    <w:multiLevelType w:val="multilevel"/>
    <w:tmpl w:val="D66435AE"/>
    <w:numStyleLink w:val="10pt0"/>
  </w:abstractNum>
  <w:abstractNum w:abstractNumId="119" w15:restartNumberingAfterBreak="0">
    <w:nsid w:val="57D266E2"/>
    <w:multiLevelType w:val="multilevel"/>
    <w:tmpl w:val="D66435AE"/>
    <w:numStyleLink w:val="10pt0"/>
  </w:abstractNum>
  <w:abstractNum w:abstractNumId="120" w15:restartNumberingAfterBreak="0">
    <w:nsid w:val="58730629"/>
    <w:multiLevelType w:val="multilevel"/>
    <w:tmpl w:val="D66435AE"/>
    <w:numStyleLink w:val="10pt0"/>
  </w:abstractNum>
  <w:abstractNum w:abstractNumId="121" w15:restartNumberingAfterBreak="0">
    <w:nsid w:val="58767CC1"/>
    <w:multiLevelType w:val="multilevel"/>
    <w:tmpl w:val="D66435AE"/>
    <w:numStyleLink w:val="10pt0"/>
  </w:abstractNum>
  <w:abstractNum w:abstractNumId="122" w15:restartNumberingAfterBreak="0">
    <w:nsid w:val="59031D95"/>
    <w:multiLevelType w:val="hybridMultilevel"/>
    <w:tmpl w:val="163699FE"/>
    <w:lvl w:ilvl="0" w:tplc="A6941F74">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3" w15:restartNumberingAfterBreak="0">
    <w:nsid w:val="594B55A3"/>
    <w:multiLevelType w:val="multilevel"/>
    <w:tmpl w:val="1532A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595905F7"/>
    <w:multiLevelType w:val="hybridMultilevel"/>
    <w:tmpl w:val="DCD211F0"/>
    <w:lvl w:ilvl="0" w:tplc="4106F38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25" w15:restartNumberingAfterBreak="0">
    <w:nsid w:val="598C083E"/>
    <w:multiLevelType w:val="multilevel"/>
    <w:tmpl w:val="D66435AE"/>
    <w:numStyleLink w:val="10pt0"/>
  </w:abstractNum>
  <w:abstractNum w:abstractNumId="126" w15:restartNumberingAfterBreak="0">
    <w:nsid w:val="5AC9206B"/>
    <w:multiLevelType w:val="multilevel"/>
    <w:tmpl w:val="D66435AE"/>
    <w:numStyleLink w:val="10pt0"/>
  </w:abstractNum>
  <w:abstractNum w:abstractNumId="127" w15:restartNumberingAfterBreak="0">
    <w:nsid w:val="5C770F90"/>
    <w:multiLevelType w:val="hybridMultilevel"/>
    <w:tmpl w:val="78C2331C"/>
    <w:lvl w:ilvl="0" w:tplc="A6941F74">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8" w15:restartNumberingAfterBreak="0">
    <w:nsid w:val="5E0A5D3C"/>
    <w:multiLevelType w:val="hybridMultilevel"/>
    <w:tmpl w:val="F0FE036E"/>
    <w:lvl w:ilvl="0" w:tplc="643A78C8">
      <w:start w:val="1"/>
      <w:numFmt w:val="decimal"/>
      <w:lvlText w:val="(%1)"/>
      <w:lvlJc w:val="left"/>
      <w:pPr>
        <w:ind w:left="604" w:hanging="360"/>
      </w:pPr>
    </w:lvl>
    <w:lvl w:ilvl="1" w:tplc="04090019">
      <w:start w:val="1"/>
      <w:numFmt w:val="upperLetter"/>
      <w:lvlText w:val="%2."/>
      <w:lvlJc w:val="left"/>
      <w:pPr>
        <w:ind w:left="1044" w:hanging="400"/>
      </w:pPr>
    </w:lvl>
    <w:lvl w:ilvl="2" w:tplc="0409001B">
      <w:start w:val="1"/>
      <w:numFmt w:val="lowerRoman"/>
      <w:lvlText w:val="%3."/>
      <w:lvlJc w:val="right"/>
      <w:pPr>
        <w:ind w:left="1444" w:hanging="400"/>
      </w:pPr>
    </w:lvl>
    <w:lvl w:ilvl="3" w:tplc="0409000F">
      <w:start w:val="1"/>
      <w:numFmt w:val="decimal"/>
      <w:lvlText w:val="%4."/>
      <w:lvlJc w:val="left"/>
      <w:pPr>
        <w:ind w:left="1844" w:hanging="400"/>
      </w:pPr>
    </w:lvl>
    <w:lvl w:ilvl="4" w:tplc="04090019">
      <w:start w:val="1"/>
      <w:numFmt w:val="upperLetter"/>
      <w:lvlText w:val="%5."/>
      <w:lvlJc w:val="left"/>
      <w:pPr>
        <w:ind w:left="2244" w:hanging="400"/>
      </w:pPr>
    </w:lvl>
    <w:lvl w:ilvl="5" w:tplc="0409001B">
      <w:start w:val="1"/>
      <w:numFmt w:val="lowerRoman"/>
      <w:lvlText w:val="%6."/>
      <w:lvlJc w:val="right"/>
      <w:pPr>
        <w:ind w:left="2644" w:hanging="400"/>
      </w:pPr>
    </w:lvl>
    <w:lvl w:ilvl="6" w:tplc="0409000F">
      <w:start w:val="1"/>
      <w:numFmt w:val="decimal"/>
      <w:lvlText w:val="%7."/>
      <w:lvlJc w:val="left"/>
      <w:pPr>
        <w:ind w:left="3044" w:hanging="400"/>
      </w:pPr>
    </w:lvl>
    <w:lvl w:ilvl="7" w:tplc="04090019">
      <w:start w:val="1"/>
      <w:numFmt w:val="upperLetter"/>
      <w:lvlText w:val="%8."/>
      <w:lvlJc w:val="left"/>
      <w:pPr>
        <w:ind w:left="3444" w:hanging="400"/>
      </w:pPr>
    </w:lvl>
    <w:lvl w:ilvl="8" w:tplc="0409001B">
      <w:start w:val="1"/>
      <w:numFmt w:val="lowerRoman"/>
      <w:lvlText w:val="%9."/>
      <w:lvlJc w:val="right"/>
      <w:pPr>
        <w:ind w:left="3844" w:hanging="400"/>
      </w:pPr>
    </w:lvl>
  </w:abstractNum>
  <w:abstractNum w:abstractNumId="129" w15:restartNumberingAfterBreak="0">
    <w:nsid w:val="5E7F6B05"/>
    <w:multiLevelType w:val="multilevel"/>
    <w:tmpl w:val="D66435AE"/>
    <w:numStyleLink w:val="10pt0"/>
  </w:abstractNum>
  <w:abstractNum w:abstractNumId="130" w15:restartNumberingAfterBreak="0">
    <w:nsid w:val="60560542"/>
    <w:multiLevelType w:val="hybridMultilevel"/>
    <w:tmpl w:val="098EDF56"/>
    <w:lvl w:ilvl="0" w:tplc="B2AAD08A">
      <w:start w:val="1"/>
      <w:numFmt w:val="bullet"/>
      <w:lvlText w:val=""/>
      <w:lvlJc w:val="left"/>
      <w:pPr>
        <w:ind w:left="542" w:hanging="400"/>
      </w:pPr>
      <w:rPr>
        <w:rFonts w:ascii="Wingdings" w:hAnsi="Wingdings" w:hint="default"/>
      </w:rPr>
    </w:lvl>
    <w:lvl w:ilvl="1" w:tplc="04090003" w:tentative="1">
      <w:start w:val="1"/>
      <w:numFmt w:val="bullet"/>
      <w:lvlText w:val=""/>
      <w:lvlJc w:val="left"/>
      <w:pPr>
        <w:ind w:left="942" w:hanging="400"/>
      </w:pPr>
      <w:rPr>
        <w:rFonts w:ascii="Wingdings" w:hAnsi="Wingdings" w:hint="default"/>
      </w:rPr>
    </w:lvl>
    <w:lvl w:ilvl="2" w:tplc="04090005" w:tentative="1">
      <w:start w:val="1"/>
      <w:numFmt w:val="bullet"/>
      <w:lvlText w:val=""/>
      <w:lvlJc w:val="left"/>
      <w:pPr>
        <w:ind w:left="1342" w:hanging="400"/>
      </w:pPr>
      <w:rPr>
        <w:rFonts w:ascii="Wingdings" w:hAnsi="Wingdings" w:hint="default"/>
      </w:rPr>
    </w:lvl>
    <w:lvl w:ilvl="3" w:tplc="04090001" w:tentative="1">
      <w:start w:val="1"/>
      <w:numFmt w:val="bullet"/>
      <w:lvlText w:val=""/>
      <w:lvlJc w:val="left"/>
      <w:pPr>
        <w:ind w:left="1742" w:hanging="400"/>
      </w:pPr>
      <w:rPr>
        <w:rFonts w:ascii="Wingdings" w:hAnsi="Wingdings" w:hint="default"/>
      </w:rPr>
    </w:lvl>
    <w:lvl w:ilvl="4" w:tplc="04090003" w:tentative="1">
      <w:start w:val="1"/>
      <w:numFmt w:val="bullet"/>
      <w:lvlText w:val=""/>
      <w:lvlJc w:val="left"/>
      <w:pPr>
        <w:ind w:left="2142" w:hanging="400"/>
      </w:pPr>
      <w:rPr>
        <w:rFonts w:ascii="Wingdings" w:hAnsi="Wingdings" w:hint="default"/>
      </w:rPr>
    </w:lvl>
    <w:lvl w:ilvl="5" w:tplc="04090005" w:tentative="1">
      <w:start w:val="1"/>
      <w:numFmt w:val="bullet"/>
      <w:lvlText w:val=""/>
      <w:lvlJc w:val="left"/>
      <w:pPr>
        <w:ind w:left="2542" w:hanging="400"/>
      </w:pPr>
      <w:rPr>
        <w:rFonts w:ascii="Wingdings" w:hAnsi="Wingdings" w:hint="default"/>
      </w:rPr>
    </w:lvl>
    <w:lvl w:ilvl="6" w:tplc="04090001" w:tentative="1">
      <w:start w:val="1"/>
      <w:numFmt w:val="bullet"/>
      <w:lvlText w:val=""/>
      <w:lvlJc w:val="left"/>
      <w:pPr>
        <w:ind w:left="2942" w:hanging="400"/>
      </w:pPr>
      <w:rPr>
        <w:rFonts w:ascii="Wingdings" w:hAnsi="Wingdings" w:hint="default"/>
      </w:rPr>
    </w:lvl>
    <w:lvl w:ilvl="7" w:tplc="04090003" w:tentative="1">
      <w:start w:val="1"/>
      <w:numFmt w:val="bullet"/>
      <w:lvlText w:val=""/>
      <w:lvlJc w:val="left"/>
      <w:pPr>
        <w:ind w:left="3342" w:hanging="400"/>
      </w:pPr>
      <w:rPr>
        <w:rFonts w:ascii="Wingdings" w:hAnsi="Wingdings" w:hint="default"/>
      </w:rPr>
    </w:lvl>
    <w:lvl w:ilvl="8" w:tplc="04090005" w:tentative="1">
      <w:start w:val="1"/>
      <w:numFmt w:val="bullet"/>
      <w:lvlText w:val=""/>
      <w:lvlJc w:val="left"/>
      <w:pPr>
        <w:ind w:left="3742" w:hanging="400"/>
      </w:pPr>
      <w:rPr>
        <w:rFonts w:ascii="Wingdings" w:hAnsi="Wingdings" w:hint="default"/>
      </w:rPr>
    </w:lvl>
  </w:abstractNum>
  <w:abstractNum w:abstractNumId="131" w15:restartNumberingAfterBreak="0">
    <w:nsid w:val="607B162F"/>
    <w:multiLevelType w:val="hybridMultilevel"/>
    <w:tmpl w:val="37E00B76"/>
    <w:lvl w:ilvl="0" w:tplc="2F16AC7A">
      <w:numFmt w:val="bullet"/>
      <w:lvlText w:val="-"/>
      <w:lvlJc w:val="left"/>
      <w:pPr>
        <w:ind w:left="786" w:hanging="360"/>
      </w:pPr>
      <w:rPr>
        <w:rFonts w:ascii="CMU Concrete" w:eastAsia="굴림" w:hAnsi="CMU Concrete" w:cs="굴림" w:hint="default"/>
      </w:rPr>
    </w:lvl>
    <w:lvl w:ilvl="1" w:tplc="04090003">
      <w:start w:val="1"/>
      <w:numFmt w:val="bullet"/>
      <w:lvlText w:val=""/>
      <w:lvlJc w:val="left"/>
      <w:pPr>
        <w:ind w:left="1226" w:hanging="400"/>
      </w:pPr>
      <w:rPr>
        <w:rFonts w:ascii="Wingdings" w:hAnsi="Wingdings" w:hint="default"/>
      </w:rPr>
    </w:lvl>
    <w:lvl w:ilvl="2" w:tplc="04090005">
      <w:start w:val="1"/>
      <w:numFmt w:val="bullet"/>
      <w:lvlText w:val=""/>
      <w:lvlJc w:val="left"/>
      <w:pPr>
        <w:ind w:left="1626" w:hanging="400"/>
      </w:pPr>
      <w:rPr>
        <w:rFonts w:ascii="Wingdings" w:hAnsi="Wingdings" w:hint="default"/>
      </w:rPr>
    </w:lvl>
    <w:lvl w:ilvl="3" w:tplc="04090001">
      <w:start w:val="1"/>
      <w:numFmt w:val="bullet"/>
      <w:lvlText w:val=""/>
      <w:lvlJc w:val="left"/>
      <w:pPr>
        <w:ind w:left="2026" w:hanging="400"/>
      </w:pPr>
      <w:rPr>
        <w:rFonts w:ascii="Wingdings" w:hAnsi="Wingdings" w:hint="default"/>
      </w:rPr>
    </w:lvl>
    <w:lvl w:ilvl="4" w:tplc="04090003">
      <w:start w:val="1"/>
      <w:numFmt w:val="bullet"/>
      <w:lvlText w:val=""/>
      <w:lvlJc w:val="left"/>
      <w:pPr>
        <w:ind w:left="2426" w:hanging="400"/>
      </w:pPr>
      <w:rPr>
        <w:rFonts w:ascii="Wingdings" w:hAnsi="Wingdings" w:hint="default"/>
      </w:rPr>
    </w:lvl>
    <w:lvl w:ilvl="5" w:tplc="04090005">
      <w:start w:val="1"/>
      <w:numFmt w:val="bullet"/>
      <w:lvlText w:val=""/>
      <w:lvlJc w:val="left"/>
      <w:pPr>
        <w:ind w:left="2826" w:hanging="400"/>
      </w:pPr>
      <w:rPr>
        <w:rFonts w:ascii="Wingdings" w:hAnsi="Wingdings" w:hint="default"/>
      </w:rPr>
    </w:lvl>
    <w:lvl w:ilvl="6" w:tplc="04090001">
      <w:start w:val="1"/>
      <w:numFmt w:val="bullet"/>
      <w:lvlText w:val=""/>
      <w:lvlJc w:val="left"/>
      <w:pPr>
        <w:ind w:left="3226" w:hanging="400"/>
      </w:pPr>
      <w:rPr>
        <w:rFonts w:ascii="Wingdings" w:hAnsi="Wingdings" w:hint="default"/>
      </w:rPr>
    </w:lvl>
    <w:lvl w:ilvl="7" w:tplc="04090003">
      <w:start w:val="1"/>
      <w:numFmt w:val="bullet"/>
      <w:lvlText w:val=""/>
      <w:lvlJc w:val="left"/>
      <w:pPr>
        <w:ind w:left="3626" w:hanging="400"/>
      </w:pPr>
      <w:rPr>
        <w:rFonts w:ascii="Wingdings" w:hAnsi="Wingdings" w:hint="default"/>
      </w:rPr>
    </w:lvl>
    <w:lvl w:ilvl="8" w:tplc="04090005">
      <w:start w:val="1"/>
      <w:numFmt w:val="bullet"/>
      <w:lvlText w:val=""/>
      <w:lvlJc w:val="left"/>
      <w:pPr>
        <w:ind w:left="4026" w:hanging="400"/>
      </w:pPr>
      <w:rPr>
        <w:rFonts w:ascii="Wingdings" w:hAnsi="Wingdings" w:hint="default"/>
      </w:rPr>
    </w:lvl>
  </w:abstractNum>
  <w:abstractNum w:abstractNumId="132" w15:restartNumberingAfterBreak="0">
    <w:nsid w:val="60B5438A"/>
    <w:multiLevelType w:val="multilevel"/>
    <w:tmpl w:val="D66435AE"/>
    <w:styleLink w:val="10pt0"/>
    <w:lvl w:ilvl="0">
      <w:start w:val="1"/>
      <w:numFmt w:val="bullet"/>
      <w:suff w:val="space"/>
      <w:lvlText w:val=""/>
      <w:lvlJc w:val="left"/>
      <w:pPr>
        <w:ind w:left="567" w:hanging="142"/>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610C5A03"/>
    <w:multiLevelType w:val="multilevel"/>
    <w:tmpl w:val="D66435AE"/>
    <w:numStyleLink w:val="10pt0"/>
  </w:abstractNum>
  <w:abstractNum w:abstractNumId="134" w15:restartNumberingAfterBreak="0">
    <w:nsid w:val="6143235D"/>
    <w:multiLevelType w:val="multilevel"/>
    <w:tmpl w:val="8202F492"/>
    <w:numStyleLink w:val="10pt"/>
  </w:abstractNum>
  <w:abstractNum w:abstractNumId="135" w15:restartNumberingAfterBreak="0">
    <w:nsid w:val="64DA58ED"/>
    <w:multiLevelType w:val="multilevel"/>
    <w:tmpl w:val="D66435AE"/>
    <w:numStyleLink w:val="10pt0"/>
  </w:abstractNum>
  <w:abstractNum w:abstractNumId="136" w15:restartNumberingAfterBreak="0">
    <w:nsid w:val="656D60EC"/>
    <w:multiLevelType w:val="multilevel"/>
    <w:tmpl w:val="8202F492"/>
    <w:numStyleLink w:val="10pt"/>
  </w:abstractNum>
  <w:abstractNum w:abstractNumId="137" w15:restartNumberingAfterBreak="0">
    <w:nsid w:val="65B11498"/>
    <w:multiLevelType w:val="multilevel"/>
    <w:tmpl w:val="D66435AE"/>
    <w:numStyleLink w:val="10pt0"/>
  </w:abstractNum>
  <w:abstractNum w:abstractNumId="138" w15:restartNumberingAfterBreak="0">
    <w:nsid w:val="65CF0B58"/>
    <w:multiLevelType w:val="multilevel"/>
    <w:tmpl w:val="8202F492"/>
    <w:numStyleLink w:val="10pt"/>
  </w:abstractNum>
  <w:abstractNum w:abstractNumId="139" w15:restartNumberingAfterBreak="0">
    <w:nsid w:val="66092293"/>
    <w:multiLevelType w:val="hybridMultilevel"/>
    <w:tmpl w:val="5F3AC9C4"/>
    <w:lvl w:ilvl="0" w:tplc="9E324A8C">
      <w:start w:val="1"/>
      <w:numFmt w:val="decimal"/>
      <w:lvlText w:val="%1)"/>
      <w:lvlJc w:val="left"/>
      <w:pPr>
        <w:ind w:left="604" w:hanging="360"/>
      </w:pPr>
    </w:lvl>
    <w:lvl w:ilvl="1" w:tplc="04090019">
      <w:start w:val="1"/>
      <w:numFmt w:val="upperLetter"/>
      <w:lvlText w:val="%2."/>
      <w:lvlJc w:val="left"/>
      <w:pPr>
        <w:ind w:left="1044" w:hanging="400"/>
      </w:pPr>
    </w:lvl>
    <w:lvl w:ilvl="2" w:tplc="0409001B">
      <w:start w:val="1"/>
      <w:numFmt w:val="lowerRoman"/>
      <w:lvlText w:val="%3."/>
      <w:lvlJc w:val="right"/>
      <w:pPr>
        <w:ind w:left="1444" w:hanging="400"/>
      </w:pPr>
    </w:lvl>
    <w:lvl w:ilvl="3" w:tplc="0409000F">
      <w:start w:val="1"/>
      <w:numFmt w:val="decimal"/>
      <w:lvlText w:val="%4."/>
      <w:lvlJc w:val="left"/>
      <w:pPr>
        <w:ind w:left="1844" w:hanging="400"/>
      </w:pPr>
    </w:lvl>
    <w:lvl w:ilvl="4" w:tplc="04090019">
      <w:start w:val="1"/>
      <w:numFmt w:val="upperLetter"/>
      <w:lvlText w:val="%5."/>
      <w:lvlJc w:val="left"/>
      <w:pPr>
        <w:ind w:left="2244" w:hanging="400"/>
      </w:pPr>
    </w:lvl>
    <w:lvl w:ilvl="5" w:tplc="0409001B">
      <w:start w:val="1"/>
      <w:numFmt w:val="lowerRoman"/>
      <w:lvlText w:val="%6."/>
      <w:lvlJc w:val="right"/>
      <w:pPr>
        <w:ind w:left="2644" w:hanging="400"/>
      </w:pPr>
    </w:lvl>
    <w:lvl w:ilvl="6" w:tplc="0409000F">
      <w:start w:val="1"/>
      <w:numFmt w:val="decimal"/>
      <w:lvlText w:val="%7."/>
      <w:lvlJc w:val="left"/>
      <w:pPr>
        <w:ind w:left="3044" w:hanging="400"/>
      </w:pPr>
    </w:lvl>
    <w:lvl w:ilvl="7" w:tplc="04090019">
      <w:start w:val="1"/>
      <w:numFmt w:val="upperLetter"/>
      <w:lvlText w:val="%8."/>
      <w:lvlJc w:val="left"/>
      <w:pPr>
        <w:ind w:left="3444" w:hanging="400"/>
      </w:pPr>
    </w:lvl>
    <w:lvl w:ilvl="8" w:tplc="0409001B">
      <w:start w:val="1"/>
      <w:numFmt w:val="lowerRoman"/>
      <w:lvlText w:val="%9."/>
      <w:lvlJc w:val="right"/>
      <w:pPr>
        <w:ind w:left="3844" w:hanging="400"/>
      </w:pPr>
    </w:lvl>
  </w:abstractNum>
  <w:abstractNum w:abstractNumId="140" w15:restartNumberingAfterBreak="0">
    <w:nsid w:val="66243FD1"/>
    <w:multiLevelType w:val="multilevel"/>
    <w:tmpl w:val="D66435AE"/>
    <w:numStyleLink w:val="10pt0"/>
  </w:abstractNum>
  <w:abstractNum w:abstractNumId="141" w15:restartNumberingAfterBreak="0">
    <w:nsid w:val="69703DE9"/>
    <w:multiLevelType w:val="multilevel"/>
    <w:tmpl w:val="D66435AE"/>
    <w:numStyleLink w:val="10pt0"/>
  </w:abstractNum>
  <w:abstractNum w:abstractNumId="142" w15:restartNumberingAfterBreak="0">
    <w:nsid w:val="6A883EB8"/>
    <w:multiLevelType w:val="hybridMultilevel"/>
    <w:tmpl w:val="BDCCD72A"/>
    <w:lvl w:ilvl="0" w:tplc="B2AAD08A">
      <w:start w:val="1"/>
      <w:numFmt w:val="bullet"/>
      <w:lvlText w:val=""/>
      <w:lvlJc w:val="left"/>
      <w:pPr>
        <w:ind w:left="2000" w:hanging="400"/>
      </w:pPr>
      <w:rPr>
        <w:rFonts w:ascii="Wingdings" w:hAnsi="Wingdings" w:hint="default"/>
      </w:rPr>
    </w:lvl>
    <w:lvl w:ilvl="1" w:tplc="04090003" w:tentative="1">
      <w:start w:val="1"/>
      <w:numFmt w:val="bullet"/>
      <w:lvlText w:val=""/>
      <w:lvlJc w:val="left"/>
      <w:pPr>
        <w:ind w:left="2400" w:hanging="400"/>
      </w:pPr>
      <w:rPr>
        <w:rFonts w:ascii="Wingdings" w:hAnsi="Wingdings" w:hint="default"/>
      </w:rPr>
    </w:lvl>
    <w:lvl w:ilvl="2" w:tplc="04090005" w:tentative="1">
      <w:start w:val="1"/>
      <w:numFmt w:val="bullet"/>
      <w:lvlText w:val=""/>
      <w:lvlJc w:val="left"/>
      <w:pPr>
        <w:ind w:left="2800" w:hanging="400"/>
      </w:pPr>
      <w:rPr>
        <w:rFonts w:ascii="Wingdings" w:hAnsi="Wingdings" w:hint="default"/>
      </w:rPr>
    </w:lvl>
    <w:lvl w:ilvl="3" w:tplc="04090001" w:tentative="1">
      <w:start w:val="1"/>
      <w:numFmt w:val="bullet"/>
      <w:lvlText w:val=""/>
      <w:lvlJc w:val="left"/>
      <w:pPr>
        <w:ind w:left="3200" w:hanging="400"/>
      </w:pPr>
      <w:rPr>
        <w:rFonts w:ascii="Wingdings" w:hAnsi="Wingdings" w:hint="default"/>
      </w:rPr>
    </w:lvl>
    <w:lvl w:ilvl="4" w:tplc="04090003" w:tentative="1">
      <w:start w:val="1"/>
      <w:numFmt w:val="bullet"/>
      <w:lvlText w:val=""/>
      <w:lvlJc w:val="left"/>
      <w:pPr>
        <w:ind w:left="3600" w:hanging="400"/>
      </w:pPr>
      <w:rPr>
        <w:rFonts w:ascii="Wingdings" w:hAnsi="Wingdings" w:hint="default"/>
      </w:rPr>
    </w:lvl>
    <w:lvl w:ilvl="5" w:tplc="04090005" w:tentative="1">
      <w:start w:val="1"/>
      <w:numFmt w:val="bullet"/>
      <w:lvlText w:val=""/>
      <w:lvlJc w:val="left"/>
      <w:pPr>
        <w:ind w:left="4000" w:hanging="400"/>
      </w:pPr>
      <w:rPr>
        <w:rFonts w:ascii="Wingdings" w:hAnsi="Wingdings" w:hint="default"/>
      </w:rPr>
    </w:lvl>
    <w:lvl w:ilvl="6" w:tplc="04090001" w:tentative="1">
      <w:start w:val="1"/>
      <w:numFmt w:val="bullet"/>
      <w:lvlText w:val=""/>
      <w:lvlJc w:val="left"/>
      <w:pPr>
        <w:ind w:left="4400" w:hanging="400"/>
      </w:pPr>
      <w:rPr>
        <w:rFonts w:ascii="Wingdings" w:hAnsi="Wingdings" w:hint="default"/>
      </w:rPr>
    </w:lvl>
    <w:lvl w:ilvl="7" w:tplc="04090003" w:tentative="1">
      <w:start w:val="1"/>
      <w:numFmt w:val="bullet"/>
      <w:lvlText w:val=""/>
      <w:lvlJc w:val="left"/>
      <w:pPr>
        <w:ind w:left="4800" w:hanging="400"/>
      </w:pPr>
      <w:rPr>
        <w:rFonts w:ascii="Wingdings" w:hAnsi="Wingdings" w:hint="default"/>
      </w:rPr>
    </w:lvl>
    <w:lvl w:ilvl="8" w:tplc="04090005" w:tentative="1">
      <w:start w:val="1"/>
      <w:numFmt w:val="bullet"/>
      <w:lvlText w:val=""/>
      <w:lvlJc w:val="left"/>
      <w:pPr>
        <w:ind w:left="5200" w:hanging="400"/>
      </w:pPr>
      <w:rPr>
        <w:rFonts w:ascii="Wingdings" w:hAnsi="Wingdings" w:hint="default"/>
      </w:rPr>
    </w:lvl>
  </w:abstractNum>
  <w:abstractNum w:abstractNumId="143" w15:restartNumberingAfterBreak="0">
    <w:nsid w:val="6AA17BB6"/>
    <w:multiLevelType w:val="multilevel"/>
    <w:tmpl w:val="9050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6AA91827"/>
    <w:multiLevelType w:val="multilevel"/>
    <w:tmpl w:val="D66435AE"/>
    <w:numStyleLink w:val="10pt0"/>
  </w:abstractNum>
  <w:abstractNum w:abstractNumId="145" w15:restartNumberingAfterBreak="0">
    <w:nsid w:val="6B5C74E6"/>
    <w:multiLevelType w:val="hybridMultilevel"/>
    <w:tmpl w:val="FCF014B2"/>
    <w:lvl w:ilvl="0" w:tplc="B2AAD08A">
      <w:start w:val="1"/>
      <w:numFmt w:val="bullet"/>
      <w:lvlText w:val=""/>
      <w:lvlJc w:val="left"/>
      <w:pPr>
        <w:ind w:left="400" w:hanging="400"/>
      </w:pPr>
      <w:rPr>
        <w:rFonts w:ascii="Wingdings" w:hAnsi="Wingdings"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46" w15:restartNumberingAfterBreak="0">
    <w:nsid w:val="6BF56468"/>
    <w:multiLevelType w:val="multilevel"/>
    <w:tmpl w:val="8B4A19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6C5A75FC"/>
    <w:multiLevelType w:val="multilevel"/>
    <w:tmpl w:val="D66435AE"/>
    <w:numStyleLink w:val="10pt0"/>
  </w:abstractNum>
  <w:abstractNum w:abstractNumId="148" w15:restartNumberingAfterBreak="0">
    <w:nsid w:val="6CBC39BB"/>
    <w:multiLevelType w:val="multilevel"/>
    <w:tmpl w:val="F0B62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6DCE5527"/>
    <w:multiLevelType w:val="multilevel"/>
    <w:tmpl w:val="D66435AE"/>
    <w:numStyleLink w:val="10pt0"/>
  </w:abstractNum>
  <w:abstractNum w:abstractNumId="150" w15:restartNumberingAfterBreak="0">
    <w:nsid w:val="6EE64F18"/>
    <w:multiLevelType w:val="multilevel"/>
    <w:tmpl w:val="20BAC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15:restartNumberingAfterBreak="0">
    <w:nsid w:val="701930D2"/>
    <w:multiLevelType w:val="multilevel"/>
    <w:tmpl w:val="D66435AE"/>
    <w:numStyleLink w:val="10pt0"/>
  </w:abstractNum>
  <w:abstractNum w:abstractNumId="152" w15:restartNumberingAfterBreak="0">
    <w:nsid w:val="71632590"/>
    <w:multiLevelType w:val="multilevel"/>
    <w:tmpl w:val="7388B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722A177B"/>
    <w:multiLevelType w:val="multilevel"/>
    <w:tmpl w:val="0D001BF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15:restartNumberingAfterBreak="0">
    <w:nsid w:val="734E4025"/>
    <w:multiLevelType w:val="multilevel"/>
    <w:tmpl w:val="8202F492"/>
    <w:numStyleLink w:val="10pt"/>
  </w:abstractNum>
  <w:abstractNum w:abstractNumId="155" w15:restartNumberingAfterBreak="0">
    <w:nsid w:val="737054EE"/>
    <w:multiLevelType w:val="multilevel"/>
    <w:tmpl w:val="D66435AE"/>
    <w:numStyleLink w:val="10pt0"/>
  </w:abstractNum>
  <w:abstractNum w:abstractNumId="156" w15:restartNumberingAfterBreak="0">
    <w:nsid w:val="750643FE"/>
    <w:multiLevelType w:val="multilevel"/>
    <w:tmpl w:val="8202F492"/>
    <w:styleLink w:val="10pt"/>
    <w:lvl w:ilvl="0">
      <w:start w:val="1"/>
      <w:numFmt w:val="bullet"/>
      <w:suff w:val="space"/>
      <w:lvlText w:val=""/>
      <w:lvlJc w:val="left"/>
      <w:pPr>
        <w:ind w:left="204" w:hanging="119"/>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7" w15:restartNumberingAfterBreak="0">
    <w:nsid w:val="75551929"/>
    <w:multiLevelType w:val="hybridMultilevel"/>
    <w:tmpl w:val="025E4FA0"/>
    <w:lvl w:ilvl="0" w:tplc="999457A6">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8" w15:restartNumberingAfterBreak="0">
    <w:nsid w:val="77182619"/>
    <w:multiLevelType w:val="multilevel"/>
    <w:tmpl w:val="D66435AE"/>
    <w:numStyleLink w:val="10pt0"/>
  </w:abstractNum>
  <w:abstractNum w:abstractNumId="159" w15:restartNumberingAfterBreak="0">
    <w:nsid w:val="77C64310"/>
    <w:multiLevelType w:val="multilevel"/>
    <w:tmpl w:val="DA080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77D754DA"/>
    <w:multiLevelType w:val="multilevel"/>
    <w:tmpl w:val="D66435AE"/>
    <w:numStyleLink w:val="10pt0"/>
  </w:abstractNum>
  <w:abstractNum w:abstractNumId="161" w15:restartNumberingAfterBreak="0">
    <w:nsid w:val="793B0BE8"/>
    <w:multiLevelType w:val="multilevel"/>
    <w:tmpl w:val="D66435AE"/>
    <w:numStyleLink w:val="10pt0"/>
  </w:abstractNum>
  <w:abstractNum w:abstractNumId="162" w15:restartNumberingAfterBreak="0">
    <w:nsid w:val="794518CC"/>
    <w:multiLevelType w:val="multilevel"/>
    <w:tmpl w:val="DB92F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794A4ED0"/>
    <w:multiLevelType w:val="multilevel"/>
    <w:tmpl w:val="8202F492"/>
    <w:numStyleLink w:val="10pt"/>
  </w:abstractNum>
  <w:abstractNum w:abstractNumId="164" w15:restartNumberingAfterBreak="0">
    <w:nsid w:val="797F4F34"/>
    <w:multiLevelType w:val="multilevel"/>
    <w:tmpl w:val="D66435AE"/>
    <w:numStyleLink w:val="10pt0"/>
  </w:abstractNum>
  <w:abstractNum w:abstractNumId="165" w15:restartNumberingAfterBreak="0">
    <w:nsid w:val="7A4921DE"/>
    <w:multiLevelType w:val="hybridMultilevel"/>
    <w:tmpl w:val="0D8C006C"/>
    <w:lvl w:ilvl="0" w:tplc="B2AAD08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6" w15:restartNumberingAfterBreak="0">
    <w:nsid w:val="7A7F3EBB"/>
    <w:multiLevelType w:val="multilevel"/>
    <w:tmpl w:val="D66435AE"/>
    <w:numStyleLink w:val="10pt0"/>
  </w:abstractNum>
  <w:abstractNum w:abstractNumId="167" w15:restartNumberingAfterBreak="0">
    <w:nsid w:val="7B467C57"/>
    <w:multiLevelType w:val="multilevel"/>
    <w:tmpl w:val="D66435AE"/>
    <w:numStyleLink w:val="10pt0"/>
  </w:abstractNum>
  <w:abstractNum w:abstractNumId="168" w15:restartNumberingAfterBreak="0">
    <w:nsid w:val="7B4A13BE"/>
    <w:multiLevelType w:val="multilevel"/>
    <w:tmpl w:val="D66435AE"/>
    <w:numStyleLink w:val="10pt0"/>
  </w:abstractNum>
  <w:abstractNum w:abstractNumId="169" w15:restartNumberingAfterBreak="0">
    <w:nsid w:val="7B53736B"/>
    <w:multiLevelType w:val="multilevel"/>
    <w:tmpl w:val="D66435AE"/>
    <w:numStyleLink w:val="10pt0"/>
  </w:abstractNum>
  <w:abstractNum w:abstractNumId="170" w15:restartNumberingAfterBreak="0">
    <w:nsid w:val="7B664578"/>
    <w:multiLevelType w:val="multilevel"/>
    <w:tmpl w:val="D66435AE"/>
    <w:numStyleLink w:val="10pt0"/>
  </w:abstractNum>
  <w:abstractNum w:abstractNumId="171" w15:restartNumberingAfterBreak="0">
    <w:nsid w:val="7BFB2637"/>
    <w:multiLevelType w:val="multilevel"/>
    <w:tmpl w:val="9CFA9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15:restartNumberingAfterBreak="0">
    <w:nsid w:val="7C89734F"/>
    <w:multiLevelType w:val="multilevel"/>
    <w:tmpl w:val="F0AEEC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7D027BDF"/>
    <w:multiLevelType w:val="multilevel"/>
    <w:tmpl w:val="DBF04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7EA008C2"/>
    <w:multiLevelType w:val="multilevel"/>
    <w:tmpl w:val="D66435AE"/>
    <w:numStyleLink w:val="10pt0"/>
  </w:abstractNum>
  <w:abstractNum w:abstractNumId="175" w15:restartNumberingAfterBreak="0">
    <w:nsid w:val="7EE20041"/>
    <w:multiLevelType w:val="multilevel"/>
    <w:tmpl w:val="B7360F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7FFA7625"/>
    <w:multiLevelType w:val="multilevel"/>
    <w:tmpl w:val="640A3E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2"/>
    <w:lvlOverride w:ilvl="0">
      <w:lvl w:ilvl="0">
        <w:start w:val="1"/>
        <w:numFmt w:val="bullet"/>
        <w:pStyle w:val="1"/>
        <w:lvlText w:val=""/>
        <w:lvlJc w:val="left"/>
        <w:pPr>
          <w:tabs>
            <w:tab w:val="num" w:pos="822"/>
          </w:tabs>
          <w:ind w:left="822" w:hanging="362"/>
        </w:pPr>
        <w:rPr>
          <w:rFonts w:ascii="Wingdings" w:hAnsi="Wingdings" w:hint="default"/>
        </w:rPr>
      </w:lvl>
    </w:lvlOverride>
    <w:lvlOverride w:ilvl="1">
      <w:lvl w:ilvl="1">
        <w:start w:val="1"/>
        <w:numFmt w:val="bullet"/>
        <w:lvlText w:val=""/>
        <w:lvlJc w:val="left"/>
        <w:pPr>
          <w:tabs>
            <w:tab w:val="num" w:pos="1200"/>
          </w:tabs>
          <w:ind w:left="1200" w:hanging="400"/>
        </w:pPr>
        <w:rPr>
          <w:rFonts w:ascii="Wingdings" w:hAnsi="Wingdings" w:hint="default"/>
        </w:rPr>
      </w:lvl>
    </w:lvlOverride>
    <w:lvlOverride w:ilvl="2">
      <w:lvl w:ilvl="2">
        <w:start w:val="1"/>
        <w:numFmt w:val="bullet"/>
        <w:lvlText w:val=""/>
        <w:lvlJc w:val="left"/>
        <w:pPr>
          <w:tabs>
            <w:tab w:val="num" w:pos="1600"/>
          </w:tabs>
          <w:ind w:left="1600" w:hanging="400"/>
        </w:pPr>
        <w:rPr>
          <w:rFonts w:ascii="Wingdings" w:hAnsi="Wingdings" w:hint="default"/>
        </w:rPr>
      </w:lvl>
    </w:lvlOverride>
    <w:lvlOverride w:ilvl="3">
      <w:lvl w:ilvl="3">
        <w:start w:val="1"/>
        <w:numFmt w:val="bullet"/>
        <w:lvlText w:val=""/>
        <w:lvlJc w:val="left"/>
        <w:pPr>
          <w:tabs>
            <w:tab w:val="num" w:pos="2000"/>
          </w:tabs>
          <w:ind w:left="2000" w:hanging="400"/>
        </w:pPr>
        <w:rPr>
          <w:rFonts w:ascii="Wingdings" w:hAnsi="Wingdings" w:hint="default"/>
        </w:rPr>
      </w:lvl>
    </w:lvlOverride>
    <w:lvlOverride w:ilvl="4">
      <w:lvl w:ilvl="4">
        <w:start w:val="1"/>
        <w:numFmt w:val="bullet"/>
        <w:lvlText w:val=""/>
        <w:lvlJc w:val="left"/>
        <w:pPr>
          <w:tabs>
            <w:tab w:val="num" w:pos="2400"/>
          </w:tabs>
          <w:ind w:left="2400" w:hanging="400"/>
        </w:pPr>
        <w:rPr>
          <w:rFonts w:ascii="Wingdings" w:hAnsi="Wingdings" w:hint="default"/>
        </w:rPr>
      </w:lvl>
    </w:lvlOverride>
    <w:lvlOverride w:ilvl="5">
      <w:lvl w:ilvl="5">
        <w:start w:val="1"/>
        <w:numFmt w:val="bullet"/>
        <w:lvlText w:val=""/>
        <w:lvlJc w:val="left"/>
        <w:pPr>
          <w:tabs>
            <w:tab w:val="num" w:pos="2800"/>
          </w:tabs>
          <w:ind w:left="2800" w:hanging="400"/>
        </w:pPr>
        <w:rPr>
          <w:rFonts w:ascii="Wingdings" w:hAnsi="Wingdings" w:hint="default"/>
        </w:rPr>
      </w:lvl>
    </w:lvlOverride>
    <w:lvlOverride w:ilvl="6">
      <w:lvl w:ilvl="6">
        <w:start w:val="1"/>
        <w:numFmt w:val="bullet"/>
        <w:lvlText w:val=""/>
        <w:lvlJc w:val="left"/>
        <w:pPr>
          <w:tabs>
            <w:tab w:val="num" w:pos="3200"/>
          </w:tabs>
          <w:ind w:left="3200" w:hanging="400"/>
        </w:pPr>
        <w:rPr>
          <w:rFonts w:ascii="Wingdings" w:hAnsi="Wingdings" w:hint="default"/>
        </w:rPr>
      </w:lvl>
    </w:lvlOverride>
    <w:lvlOverride w:ilvl="7">
      <w:lvl w:ilvl="7">
        <w:start w:val="1"/>
        <w:numFmt w:val="bullet"/>
        <w:lvlText w:val=""/>
        <w:lvlJc w:val="left"/>
        <w:pPr>
          <w:tabs>
            <w:tab w:val="num" w:pos="3600"/>
          </w:tabs>
          <w:ind w:left="3600" w:hanging="400"/>
        </w:pPr>
        <w:rPr>
          <w:rFonts w:ascii="Wingdings" w:hAnsi="Wingdings" w:hint="default"/>
        </w:rPr>
      </w:lvl>
    </w:lvlOverride>
    <w:lvlOverride w:ilvl="8">
      <w:lvl w:ilvl="8">
        <w:start w:val="1"/>
        <w:numFmt w:val="bullet"/>
        <w:lvlText w:val=""/>
        <w:lvlJc w:val="left"/>
        <w:pPr>
          <w:tabs>
            <w:tab w:val="num" w:pos="4000"/>
          </w:tabs>
          <w:ind w:left="4000" w:hanging="400"/>
        </w:pPr>
        <w:rPr>
          <w:rFonts w:ascii="Wingdings" w:hAnsi="Wingdings" w:hint="default"/>
        </w:rPr>
      </w:lvl>
    </w:lvlOverride>
  </w:num>
  <w:num w:numId="2">
    <w:abstractNumId w:val="168"/>
  </w:num>
  <w:num w:numId="3">
    <w:abstractNumId w:val="168"/>
    <w:lvlOverride w:ilvl="0">
      <w:startOverride w:val="1"/>
    </w:lvlOverride>
  </w:num>
  <w:num w:numId="4">
    <w:abstractNumId w:val="156"/>
  </w:num>
  <w:num w:numId="5">
    <w:abstractNumId w:val="132"/>
  </w:num>
  <w:num w:numId="6">
    <w:abstractNumId w:val="84"/>
  </w:num>
  <w:num w:numId="7">
    <w:abstractNumId w:val="138"/>
  </w:num>
  <w:num w:numId="8">
    <w:abstractNumId w:val="72"/>
  </w:num>
  <w:num w:numId="9">
    <w:abstractNumId w:val="6"/>
  </w:num>
  <w:num w:numId="10">
    <w:abstractNumId w:val="0"/>
  </w:num>
  <w:num w:numId="11">
    <w:abstractNumId w:val="27"/>
  </w:num>
  <w:num w:numId="12">
    <w:abstractNumId w:val="174"/>
  </w:num>
  <w:num w:numId="13">
    <w:abstractNumId w:val="59"/>
  </w:num>
  <w:num w:numId="14">
    <w:abstractNumId w:val="164"/>
  </w:num>
  <w:num w:numId="15">
    <w:abstractNumId w:val="87"/>
  </w:num>
  <w:num w:numId="16">
    <w:abstractNumId w:val="125"/>
  </w:num>
  <w:num w:numId="17">
    <w:abstractNumId w:val="10"/>
  </w:num>
  <w:num w:numId="18">
    <w:abstractNumId w:val="167"/>
  </w:num>
  <w:num w:numId="19">
    <w:abstractNumId w:val="129"/>
  </w:num>
  <w:num w:numId="20">
    <w:abstractNumId w:val="147"/>
  </w:num>
  <w:num w:numId="21">
    <w:abstractNumId w:val="23"/>
  </w:num>
  <w:num w:numId="22">
    <w:abstractNumId w:val="50"/>
  </w:num>
  <w:num w:numId="23">
    <w:abstractNumId w:val="86"/>
  </w:num>
  <w:num w:numId="24">
    <w:abstractNumId w:val="92"/>
  </w:num>
  <w:num w:numId="25">
    <w:abstractNumId w:val="66"/>
  </w:num>
  <w:num w:numId="26">
    <w:abstractNumId w:val="161"/>
  </w:num>
  <w:num w:numId="27">
    <w:abstractNumId w:val="137"/>
  </w:num>
  <w:num w:numId="28">
    <w:abstractNumId w:val="62"/>
  </w:num>
  <w:num w:numId="29">
    <w:abstractNumId w:val="46"/>
  </w:num>
  <w:num w:numId="30">
    <w:abstractNumId w:val="81"/>
  </w:num>
  <w:num w:numId="31">
    <w:abstractNumId w:val="166"/>
  </w:num>
  <w:num w:numId="32">
    <w:abstractNumId w:val="110"/>
  </w:num>
  <w:num w:numId="33">
    <w:abstractNumId w:val="34"/>
  </w:num>
  <w:num w:numId="34">
    <w:abstractNumId w:val="112"/>
  </w:num>
  <w:num w:numId="35">
    <w:abstractNumId w:val="60"/>
  </w:num>
  <w:num w:numId="36">
    <w:abstractNumId w:val="45"/>
  </w:num>
  <w:num w:numId="37">
    <w:abstractNumId w:val="25"/>
  </w:num>
  <w:num w:numId="38">
    <w:abstractNumId w:val="16"/>
  </w:num>
  <w:num w:numId="39">
    <w:abstractNumId w:val="88"/>
  </w:num>
  <w:num w:numId="40">
    <w:abstractNumId w:val="98"/>
  </w:num>
  <w:num w:numId="41">
    <w:abstractNumId w:val="77"/>
  </w:num>
  <w:num w:numId="42">
    <w:abstractNumId w:val="154"/>
  </w:num>
  <w:num w:numId="43">
    <w:abstractNumId w:val="33"/>
  </w:num>
  <w:num w:numId="44">
    <w:abstractNumId w:val="85"/>
  </w:num>
  <w:num w:numId="45">
    <w:abstractNumId w:val="41"/>
  </w:num>
  <w:num w:numId="46">
    <w:abstractNumId w:val="5"/>
  </w:num>
  <w:num w:numId="47">
    <w:abstractNumId w:val="134"/>
  </w:num>
  <w:num w:numId="48">
    <w:abstractNumId w:val="79"/>
  </w:num>
  <w:num w:numId="49">
    <w:abstractNumId w:val="7"/>
  </w:num>
  <w:num w:numId="50">
    <w:abstractNumId w:val="118"/>
  </w:num>
  <w:num w:numId="51">
    <w:abstractNumId w:val="44"/>
  </w:num>
  <w:num w:numId="52">
    <w:abstractNumId w:val="149"/>
  </w:num>
  <w:num w:numId="53">
    <w:abstractNumId w:val="14"/>
  </w:num>
  <w:num w:numId="54">
    <w:abstractNumId w:val="144"/>
  </w:num>
  <w:num w:numId="55">
    <w:abstractNumId w:val="9"/>
  </w:num>
  <w:num w:numId="56">
    <w:abstractNumId w:val="69"/>
  </w:num>
  <w:num w:numId="57">
    <w:abstractNumId w:val="120"/>
  </w:num>
  <w:num w:numId="58">
    <w:abstractNumId w:val="17"/>
  </w:num>
  <w:num w:numId="59">
    <w:abstractNumId w:val="105"/>
  </w:num>
  <w:num w:numId="60">
    <w:abstractNumId w:val="22"/>
  </w:num>
  <w:num w:numId="61">
    <w:abstractNumId w:val="12"/>
  </w:num>
  <w:num w:numId="62">
    <w:abstractNumId w:val="169"/>
  </w:num>
  <w:num w:numId="63">
    <w:abstractNumId w:val="28"/>
  </w:num>
  <w:num w:numId="64">
    <w:abstractNumId w:val="18"/>
  </w:num>
  <w:num w:numId="65">
    <w:abstractNumId w:val="57"/>
  </w:num>
  <w:num w:numId="66">
    <w:abstractNumId w:val="94"/>
  </w:num>
  <w:num w:numId="67">
    <w:abstractNumId w:val="163"/>
  </w:num>
  <w:num w:numId="68">
    <w:abstractNumId w:val="20"/>
  </w:num>
  <w:num w:numId="69">
    <w:abstractNumId w:val="13"/>
  </w:num>
  <w:num w:numId="70">
    <w:abstractNumId w:val="162"/>
  </w:num>
  <w:num w:numId="71">
    <w:abstractNumId w:val="80"/>
  </w:num>
  <w:num w:numId="72">
    <w:abstractNumId w:val="35"/>
  </w:num>
  <w:num w:numId="73">
    <w:abstractNumId w:val="176"/>
  </w:num>
  <w:num w:numId="74">
    <w:abstractNumId w:val="64"/>
  </w:num>
  <w:num w:numId="75">
    <w:abstractNumId w:val="49"/>
  </w:num>
  <w:num w:numId="76">
    <w:abstractNumId w:val="106"/>
  </w:num>
  <w:num w:numId="77">
    <w:abstractNumId w:val="152"/>
  </w:num>
  <w:num w:numId="78">
    <w:abstractNumId w:val="19"/>
  </w:num>
  <w:num w:numId="79">
    <w:abstractNumId w:val="171"/>
  </w:num>
  <w:num w:numId="80">
    <w:abstractNumId w:val="24"/>
  </w:num>
  <w:num w:numId="81">
    <w:abstractNumId w:val="123"/>
  </w:num>
  <w:num w:numId="82">
    <w:abstractNumId w:val="103"/>
  </w:num>
  <w:num w:numId="83">
    <w:abstractNumId w:val="73"/>
  </w:num>
  <w:num w:numId="84">
    <w:abstractNumId w:val="172"/>
  </w:num>
  <w:num w:numId="85">
    <w:abstractNumId w:val="146"/>
  </w:num>
  <w:num w:numId="86">
    <w:abstractNumId w:val="54"/>
  </w:num>
  <w:num w:numId="87">
    <w:abstractNumId w:val="143"/>
  </w:num>
  <w:num w:numId="88">
    <w:abstractNumId w:val="29"/>
  </w:num>
  <w:num w:numId="89">
    <w:abstractNumId w:val="175"/>
  </w:num>
  <w:num w:numId="90">
    <w:abstractNumId w:val="153"/>
  </w:num>
  <w:num w:numId="91">
    <w:abstractNumId w:val="101"/>
  </w:num>
  <w:num w:numId="92">
    <w:abstractNumId w:val="148"/>
  </w:num>
  <w:num w:numId="93">
    <w:abstractNumId w:val="3"/>
  </w:num>
  <w:num w:numId="94">
    <w:abstractNumId w:val="150"/>
  </w:num>
  <w:num w:numId="95">
    <w:abstractNumId w:val="115"/>
  </w:num>
  <w:num w:numId="96">
    <w:abstractNumId w:val="74"/>
  </w:num>
  <w:num w:numId="97">
    <w:abstractNumId w:val="159"/>
  </w:num>
  <w:num w:numId="98">
    <w:abstractNumId w:val="70"/>
  </w:num>
  <w:num w:numId="99">
    <w:abstractNumId w:val="173"/>
  </w:num>
  <w:num w:numId="100">
    <w:abstractNumId w:val="76"/>
  </w:num>
  <w:num w:numId="101">
    <w:abstractNumId w:val="51"/>
  </w:num>
  <w:num w:numId="102">
    <w:abstractNumId w:val="40"/>
  </w:num>
  <w:num w:numId="103">
    <w:abstractNumId w:val="1"/>
  </w:num>
  <w:num w:numId="104">
    <w:abstractNumId w:val="32"/>
  </w:num>
  <w:num w:numId="105">
    <w:abstractNumId w:val="2"/>
  </w:num>
  <w:num w:numId="106">
    <w:abstractNumId w:val="26"/>
  </w:num>
  <w:num w:numId="107">
    <w:abstractNumId w:val="65"/>
  </w:num>
  <w:num w:numId="108">
    <w:abstractNumId w:val="56"/>
  </w:num>
  <w:num w:numId="109">
    <w:abstractNumId w:val="48"/>
  </w:num>
  <w:num w:numId="110">
    <w:abstractNumId w:val="127"/>
  </w:num>
  <w:num w:numId="111">
    <w:abstractNumId w:val="42"/>
  </w:num>
  <w:num w:numId="112">
    <w:abstractNumId w:val="122"/>
  </w:num>
  <w:num w:numId="113">
    <w:abstractNumId w:val="4"/>
  </w:num>
  <w:num w:numId="114">
    <w:abstractNumId w:val="165"/>
  </w:num>
  <w:num w:numId="115">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35"/>
  </w:num>
  <w:num w:numId="117">
    <w:abstractNumId w:val="99"/>
  </w:num>
  <w:num w:numId="118">
    <w:abstractNumId w:val="124"/>
  </w:num>
  <w:num w:numId="119">
    <w:abstractNumId w:val="37"/>
  </w:num>
  <w:num w:numId="120">
    <w:abstractNumId w:val="130"/>
  </w:num>
  <w:num w:numId="121">
    <w:abstractNumId w:val="8"/>
  </w:num>
  <w:num w:numId="122">
    <w:abstractNumId w:val="109"/>
  </w:num>
  <w:num w:numId="123">
    <w:abstractNumId w:val="52"/>
  </w:num>
  <w:num w:numId="124">
    <w:abstractNumId w:val="15"/>
  </w:num>
  <w:num w:numId="125">
    <w:abstractNumId w:val="39"/>
  </w:num>
  <w:num w:numId="126">
    <w:abstractNumId w:val="89"/>
  </w:num>
  <w:num w:numId="127">
    <w:abstractNumId w:val="113"/>
  </w:num>
  <w:num w:numId="128">
    <w:abstractNumId w:val="31"/>
  </w:num>
  <w:num w:numId="129">
    <w:abstractNumId w:val="160"/>
  </w:num>
  <w:num w:numId="130">
    <w:abstractNumId w:val="116"/>
  </w:num>
  <w:num w:numId="131">
    <w:abstractNumId w:val="38"/>
  </w:num>
  <w:num w:numId="132">
    <w:abstractNumId w:val="119"/>
  </w:num>
  <w:num w:numId="133">
    <w:abstractNumId w:val="67"/>
  </w:num>
  <w:num w:numId="134">
    <w:abstractNumId w:val="53"/>
  </w:num>
  <w:num w:numId="135">
    <w:abstractNumId w:val="36"/>
  </w:num>
  <w:num w:numId="136">
    <w:abstractNumId w:val="68"/>
  </w:num>
  <w:num w:numId="137">
    <w:abstractNumId w:val="95"/>
  </w:num>
  <w:num w:numId="138">
    <w:abstractNumId w:val="71"/>
  </w:num>
  <w:num w:numId="139">
    <w:abstractNumId w:val="11"/>
  </w:num>
  <w:num w:numId="140">
    <w:abstractNumId w:val="142"/>
  </w:num>
  <w:num w:numId="141">
    <w:abstractNumId w:val="55"/>
  </w:num>
  <w:num w:numId="142">
    <w:abstractNumId w:val="114"/>
  </w:num>
  <w:num w:numId="143">
    <w:abstractNumId w:val="145"/>
  </w:num>
  <w:num w:numId="144">
    <w:abstractNumId w:val="93"/>
  </w:num>
  <w:num w:numId="145">
    <w:abstractNumId w:val="90"/>
  </w:num>
  <w:num w:numId="146">
    <w:abstractNumId w:val="2"/>
  </w:num>
  <w:num w:numId="147">
    <w:abstractNumId w:val="126"/>
  </w:num>
  <w:num w:numId="148">
    <w:abstractNumId w:val="121"/>
  </w:num>
  <w:num w:numId="149">
    <w:abstractNumId w:val="83"/>
  </w:num>
  <w:num w:numId="150">
    <w:abstractNumId w:val="75"/>
  </w:num>
  <w:num w:numId="151">
    <w:abstractNumId w:val="133"/>
  </w:num>
  <w:num w:numId="152">
    <w:abstractNumId w:val="140"/>
  </w:num>
  <w:num w:numId="153">
    <w:abstractNumId w:val="158"/>
  </w:num>
  <w:num w:numId="154">
    <w:abstractNumId w:val="100"/>
  </w:num>
  <w:num w:numId="155">
    <w:abstractNumId w:val="108"/>
  </w:num>
  <w:num w:numId="156">
    <w:abstractNumId w:val="47"/>
  </w:num>
  <w:num w:numId="157">
    <w:abstractNumId w:val="141"/>
  </w:num>
  <w:num w:numId="158">
    <w:abstractNumId w:val="43"/>
  </w:num>
  <w:num w:numId="159">
    <w:abstractNumId w:val="107"/>
  </w:num>
  <w:num w:numId="160">
    <w:abstractNumId w:val="21"/>
  </w:num>
  <w:num w:numId="161">
    <w:abstractNumId w:val="82"/>
  </w:num>
  <w:num w:numId="162">
    <w:abstractNumId w:val="151"/>
  </w:num>
  <w:num w:numId="163">
    <w:abstractNumId w:val="78"/>
  </w:num>
  <w:num w:numId="164">
    <w:abstractNumId w:val="111"/>
  </w:num>
  <w:num w:numId="165">
    <w:abstractNumId w:val="97"/>
  </w:num>
  <w:num w:numId="166">
    <w:abstractNumId w:val="155"/>
  </w:num>
  <w:num w:numId="167">
    <w:abstractNumId w:val="170"/>
  </w:num>
  <w:num w:numId="168">
    <w:abstractNumId w:val="135"/>
  </w:num>
  <w:num w:numId="169">
    <w:abstractNumId w:val="131"/>
  </w:num>
  <w:num w:numId="170">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97"/>
  </w:num>
  <w:num w:numId="173">
    <w:abstractNumId w:val="145"/>
  </w:num>
  <w:num w:numId="174">
    <w:abstractNumId w:val="93"/>
  </w:num>
  <w:num w:numId="17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00"/>
  </w:num>
  <w:num w:numId="177">
    <w:abstractNumId w:val="108"/>
  </w:num>
  <w:num w:numId="178">
    <w:abstractNumId w:val="47"/>
  </w:num>
  <w:num w:numId="17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36"/>
  </w:num>
  <w:num w:numId="181">
    <w:abstractNumId w:val="91"/>
  </w:num>
  <w:num w:numId="182">
    <w:abstractNumId w:val="58"/>
  </w:num>
  <w:num w:numId="183">
    <w:abstractNumId w:val="61"/>
  </w:num>
  <w:num w:numId="184">
    <w:abstractNumId w:val="157"/>
  </w:num>
  <w:num w:numId="185">
    <w:abstractNumId w:val="30"/>
  </w:num>
  <w:num w:numId="186">
    <w:abstractNumId w:val="117"/>
  </w:num>
  <w:num w:numId="187">
    <w:abstractNumId w:val="168"/>
    <w:lvlOverride w:ilvl="0"/>
    <w:lvlOverride w:ilvl="1"/>
    <w:lvlOverride w:ilvl="2"/>
    <w:lvlOverride w:ilvl="3"/>
    <w:lvlOverride w:ilvl="4"/>
    <w:lvlOverride w:ilvl="5"/>
    <w:lvlOverride w:ilvl="6"/>
    <w:lvlOverride w:ilvl="7"/>
    <w:lvlOverride w:ilvl="8"/>
  </w:num>
  <w:numIdMacAtCleanup w:val="1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4102" style="mso-position-vertical-relative:line"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642D"/>
    <w:rsid w:val="00002B61"/>
    <w:rsid w:val="000035EE"/>
    <w:rsid w:val="00004E8F"/>
    <w:rsid w:val="00006BE3"/>
    <w:rsid w:val="0001405E"/>
    <w:rsid w:val="00016BDB"/>
    <w:rsid w:val="00017888"/>
    <w:rsid w:val="00020986"/>
    <w:rsid w:val="00022364"/>
    <w:rsid w:val="000236C5"/>
    <w:rsid w:val="00024BE9"/>
    <w:rsid w:val="000258AB"/>
    <w:rsid w:val="00027962"/>
    <w:rsid w:val="00032313"/>
    <w:rsid w:val="000333A7"/>
    <w:rsid w:val="00033D78"/>
    <w:rsid w:val="00035C47"/>
    <w:rsid w:val="000366BF"/>
    <w:rsid w:val="000366FD"/>
    <w:rsid w:val="0003757D"/>
    <w:rsid w:val="00037ABD"/>
    <w:rsid w:val="0004049A"/>
    <w:rsid w:val="00041601"/>
    <w:rsid w:val="00043AFF"/>
    <w:rsid w:val="000517B4"/>
    <w:rsid w:val="00055E4E"/>
    <w:rsid w:val="00060877"/>
    <w:rsid w:val="00060C59"/>
    <w:rsid w:val="00064976"/>
    <w:rsid w:val="00064AC3"/>
    <w:rsid w:val="00065412"/>
    <w:rsid w:val="00067FA9"/>
    <w:rsid w:val="000725BE"/>
    <w:rsid w:val="00072A8B"/>
    <w:rsid w:val="000733DA"/>
    <w:rsid w:val="00073DCD"/>
    <w:rsid w:val="0007468E"/>
    <w:rsid w:val="000751C8"/>
    <w:rsid w:val="00075DD1"/>
    <w:rsid w:val="00075EC5"/>
    <w:rsid w:val="00076361"/>
    <w:rsid w:val="00076BF1"/>
    <w:rsid w:val="0008031E"/>
    <w:rsid w:val="00081181"/>
    <w:rsid w:val="00081AAF"/>
    <w:rsid w:val="00082B98"/>
    <w:rsid w:val="000836FD"/>
    <w:rsid w:val="00084784"/>
    <w:rsid w:val="00084DCC"/>
    <w:rsid w:val="00086685"/>
    <w:rsid w:val="00087096"/>
    <w:rsid w:val="00087C62"/>
    <w:rsid w:val="00087D09"/>
    <w:rsid w:val="00090734"/>
    <w:rsid w:val="000941E3"/>
    <w:rsid w:val="00095ADF"/>
    <w:rsid w:val="00095C9F"/>
    <w:rsid w:val="000A0A1B"/>
    <w:rsid w:val="000A30D4"/>
    <w:rsid w:val="000A3521"/>
    <w:rsid w:val="000A478C"/>
    <w:rsid w:val="000B1BB9"/>
    <w:rsid w:val="000B37E2"/>
    <w:rsid w:val="000B37F1"/>
    <w:rsid w:val="000B41D8"/>
    <w:rsid w:val="000B5A35"/>
    <w:rsid w:val="000B5FE4"/>
    <w:rsid w:val="000B6507"/>
    <w:rsid w:val="000B69AF"/>
    <w:rsid w:val="000C0E6B"/>
    <w:rsid w:val="000C1069"/>
    <w:rsid w:val="000C1AEE"/>
    <w:rsid w:val="000C41EF"/>
    <w:rsid w:val="000C4D95"/>
    <w:rsid w:val="000C53DF"/>
    <w:rsid w:val="000C5977"/>
    <w:rsid w:val="000D131E"/>
    <w:rsid w:val="000D230F"/>
    <w:rsid w:val="000D755D"/>
    <w:rsid w:val="000E182F"/>
    <w:rsid w:val="000E44BD"/>
    <w:rsid w:val="000E5102"/>
    <w:rsid w:val="000E6126"/>
    <w:rsid w:val="000E6275"/>
    <w:rsid w:val="000F02F1"/>
    <w:rsid w:val="000F0577"/>
    <w:rsid w:val="000F09E4"/>
    <w:rsid w:val="000F2F81"/>
    <w:rsid w:val="000F53D7"/>
    <w:rsid w:val="00102190"/>
    <w:rsid w:val="001026D8"/>
    <w:rsid w:val="001071BA"/>
    <w:rsid w:val="001106C7"/>
    <w:rsid w:val="001108AE"/>
    <w:rsid w:val="00112FE1"/>
    <w:rsid w:val="001152C9"/>
    <w:rsid w:val="001160AB"/>
    <w:rsid w:val="00117196"/>
    <w:rsid w:val="001248A1"/>
    <w:rsid w:val="0012645C"/>
    <w:rsid w:val="00127428"/>
    <w:rsid w:val="001277E7"/>
    <w:rsid w:val="00130A5B"/>
    <w:rsid w:val="00130D1D"/>
    <w:rsid w:val="00132509"/>
    <w:rsid w:val="00133DA0"/>
    <w:rsid w:val="00140790"/>
    <w:rsid w:val="00140878"/>
    <w:rsid w:val="00143FF5"/>
    <w:rsid w:val="00144072"/>
    <w:rsid w:val="00144262"/>
    <w:rsid w:val="001442F6"/>
    <w:rsid w:val="00144935"/>
    <w:rsid w:val="00145DD9"/>
    <w:rsid w:val="00151815"/>
    <w:rsid w:val="00151AF1"/>
    <w:rsid w:val="00152394"/>
    <w:rsid w:val="00152C28"/>
    <w:rsid w:val="001536B4"/>
    <w:rsid w:val="00153D03"/>
    <w:rsid w:val="00154091"/>
    <w:rsid w:val="001554F7"/>
    <w:rsid w:val="00156617"/>
    <w:rsid w:val="0016024D"/>
    <w:rsid w:val="001608BB"/>
    <w:rsid w:val="001613C7"/>
    <w:rsid w:val="001658F7"/>
    <w:rsid w:val="001670B3"/>
    <w:rsid w:val="001678A3"/>
    <w:rsid w:val="001737BD"/>
    <w:rsid w:val="00175CEF"/>
    <w:rsid w:val="0018079F"/>
    <w:rsid w:val="00180847"/>
    <w:rsid w:val="00182D4B"/>
    <w:rsid w:val="00182E2A"/>
    <w:rsid w:val="00184096"/>
    <w:rsid w:val="001843D8"/>
    <w:rsid w:val="00185956"/>
    <w:rsid w:val="0018680F"/>
    <w:rsid w:val="0019071E"/>
    <w:rsid w:val="00190F11"/>
    <w:rsid w:val="001943B7"/>
    <w:rsid w:val="001978D4"/>
    <w:rsid w:val="00197C29"/>
    <w:rsid w:val="001A3CC1"/>
    <w:rsid w:val="001A492B"/>
    <w:rsid w:val="001A6539"/>
    <w:rsid w:val="001B08EA"/>
    <w:rsid w:val="001B41BE"/>
    <w:rsid w:val="001B4538"/>
    <w:rsid w:val="001B690A"/>
    <w:rsid w:val="001C236D"/>
    <w:rsid w:val="001C2D8D"/>
    <w:rsid w:val="001C5AC7"/>
    <w:rsid w:val="001C63A2"/>
    <w:rsid w:val="001C67D1"/>
    <w:rsid w:val="001C745B"/>
    <w:rsid w:val="001D1A3A"/>
    <w:rsid w:val="001D2A49"/>
    <w:rsid w:val="001D4EB1"/>
    <w:rsid w:val="001D54A0"/>
    <w:rsid w:val="001D648A"/>
    <w:rsid w:val="001D6913"/>
    <w:rsid w:val="001D6D8B"/>
    <w:rsid w:val="001D7283"/>
    <w:rsid w:val="001E00BA"/>
    <w:rsid w:val="001E04CB"/>
    <w:rsid w:val="001E0B11"/>
    <w:rsid w:val="001E0E2E"/>
    <w:rsid w:val="001E17E9"/>
    <w:rsid w:val="001E5488"/>
    <w:rsid w:val="001F2751"/>
    <w:rsid w:val="0020119B"/>
    <w:rsid w:val="00201B13"/>
    <w:rsid w:val="00201C27"/>
    <w:rsid w:val="002032E7"/>
    <w:rsid w:val="00203DF6"/>
    <w:rsid w:val="002051C2"/>
    <w:rsid w:val="00206F73"/>
    <w:rsid w:val="00207402"/>
    <w:rsid w:val="00212839"/>
    <w:rsid w:val="0021362C"/>
    <w:rsid w:val="0021373F"/>
    <w:rsid w:val="00213844"/>
    <w:rsid w:val="002173D5"/>
    <w:rsid w:val="002175D3"/>
    <w:rsid w:val="00221237"/>
    <w:rsid w:val="00222293"/>
    <w:rsid w:val="00222373"/>
    <w:rsid w:val="00222B95"/>
    <w:rsid w:val="002235BA"/>
    <w:rsid w:val="00224E40"/>
    <w:rsid w:val="00225D2E"/>
    <w:rsid w:val="00225EA1"/>
    <w:rsid w:val="00230953"/>
    <w:rsid w:val="002311F6"/>
    <w:rsid w:val="00232119"/>
    <w:rsid w:val="00232B2A"/>
    <w:rsid w:val="002345DF"/>
    <w:rsid w:val="002351E1"/>
    <w:rsid w:val="0023538A"/>
    <w:rsid w:val="002358B1"/>
    <w:rsid w:val="00236EAF"/>
    <w:rsid w:val="00237120"/>
    <w:rsid w:val="002373EB"/>
    <w:rsid w:val="00237CE5"/>
    <w:rsid w:val="002400B0"/>
    <w:rsid w:val="00240E42"/>
    <w:rsid w:val="00244306"/>
    <w:rsid w:val="00245F64"/>
    <w:rsid w:val="00247299"/>
    <w:rsid w:val="00247C23"/>
    <w:rsid w:val="00250BFF"/>
    <w:rsid w:val="00251C3D"/>
    <w:rsid w:val="00254030"/>
    <w:rsid w:val="002549A2"/>
    <w:rsid w:val="00255330"/>
    <w:rsid w:val="00255DC0"/>
    <w:rsid w:val="002576EF"/>
    <w:rsid w:val="00264863"/>
    <w:rsid w:val="00264AA5"/>
    <w:rsid w:val="0026648D"/>
    <w:rsid w:val="00266819"/>
    <w:rsid w:val="00275C27"/>
    <w:rsid w:val="00277D10"/>
    <w:rsid w:val="00281BB9"/>
    <w:rsid w:val="00281BEA"/>
    <w:rsid w:val="0028617A"/>
    <w:rsid w:val="00286D95"/>
    <w:rsid w:val="00286DC1"/>
    <w:rsid w:val="0029022F"/>
    <w:rsid w:val="00290DFE"/>
    <w:rsid w:val="00295ADD"/>
    <w:rsid w:val="002A185E"/>
    <w:rsid w:val="002A2760"/>
    <w:rsid w:val="002A2BFD"/>
    <w:rsid w:val="002A2D4D"/>
    <w:rsid w:val="002A4E5B"/>
    <w:rsid w:val="002A6B93"/>
    <w:rsid w:val="002A7D72"/>
    <w:rsid w:val="002B1379"/>
    <w:rsid w:val="002B45C3"/>
    <w:rsid w:val="002B4A78"/>
    <w:rsid w:val="002B73B8"/>
    <w:rsid w:val="002B79AC"/>
    <w:rsid w:val="002C0B13"/>
    <w:rsid w:val="002C147C"/>
    <w:rsid w:val="002C2766"/>
    <w:rsid w:val="002C2884"/>
    <w:rsid w:val="002C28A8"/>
    <w:rsid w:val="002C29C5"/>
    <w:rsid w:val="002C77CA"/>
    <w:rsid w:val="002C7F70"/>
    <w:rsid w:val="002D153F"/>
    <w:rsid w:val="002D1D70"/>
    <w:rsid w:val="002D42B0"/>
    <w:rsid w:val="002D4973"/>
    <w:rsid w:val="002E60C0"/>
    <w:rsid w:val="002E67ED"/>
    <w:rsid w:val="002E6D74"/>
    <w:rsid w:val="002E6F5F"/>
    <w:rsid w:val="002F368B"/>
    <w:rsid w:val="002F38F8"/>
    <w:rsid w:val="002F6C8A"/>
    <w:rsid w:val="00301564"/>
    <w:rsid w:val="00302774"/>
    <w:rsid w:val="0031089D"/>
    <w:rsid w:val="0031288D"/>
    <w:rsid w:val="00312FFA"/>
    <w:rsid w:val="00313710"/>
    <w:rsid w:val="00315105"/>
    <w:rsid w:val="00315155"/>
    <w:rsid w:val="00315EF5"/>
    <w:rsid w:val="00316197"/>
    <w:rsid w:val="003173D1"/>
    <w:rsid w:val="00317B45"/>
    <w:rsid w:val="00317D2A"/>
    <w:rsid w:val="00322741"/>
    <w:rsid w:val="00323D67"/>
    <w:rsid w:val="00323E7F"/>
    <w:rsid w:val="003247B8"/>
    <w:rsid w:val="00335711"/>
    <w:rsid w:val="00335D18"/>
    <w:rsid w:val="00343A50"/>
    <w:rsid w:val="003447C1"/>
    <w:rsid w:val="00345EF6"/>
    <w:rsid w:val="00350A2C"/>
    <w:rsid w:val="00350CB5"/>
    <w:rsid w:val="00351CB0"/>
    <w:rsid w:val="00352467"/>
    <w:rsid w:val="003526E5"/>
    <w:rsid w:val="0035276C"/>
    <w:rsid w:val="00355180"/>
    <w:rsid w:val="003616A6"/>
    <w:rsid w:val="003628B9"/>
    <w:rsid w:val="00362E2A"/>
    <w:rsid w:val="003659D9"/>
    <w:rsid w:val="0036648D"/>
    <w:rsid w:val="00367C0A"/>
    <w:rsid w:val="00367D16"/>
    <w:rsid w:val="00370407"/>
    <w:rsid w:val="00370657"/>
    <w:rsid w:val="00371153"/>
    <w:rsid w:val="00371247"/>
    <w:rsid w:val="00371F92"/>
    <w:rsid w:val="00374D14"/>
    <w:rsid w:val="0037652C"/>
    <w:rsid w:val="003771D6"/>
    <w:rsid w:val="00377615"/>
    <w:rsid w:val="00377975"/>
    <w:rsid w:val="00381540"/>
    <w:rsid w:val="0038408D"/>
    <w:rsid w:val="00384B66"/>
    <w:rsid w:val="00385D29"/>
    <w:rsid w:val="0038626C"/>
    <w:rsid w:val="003863AD"/>
    <w:rsid w:val="00386566"/>
    <w:rsid w:val="003867BB"/>
    <w:rsid w:val="003868AA"/>
    <w:rsid w:val="003902C5"/>
    <w:rsid w:val="00393D2B"/>
    <w:rsid w:val="0039490D"/>
    <w:rsid w:val="00395852"/>
    <w:rsid w:val="0039696F"/>
    <w:rsid w:val="003A1D01"/>
    <w:rsid w:val="003A2333"/>
    <w:rsid w:val="003A396C"/>
    <w:rsid w:val="003A3976"/>
    <w:rsid w:val="003A4A50"/>
    <w:rsid w:val="003A5D58"/>
    <w:rsid w:val="003A5EC0"/>
    <w:rsid w:val="003B04D7"/>
    <w:rsid w:val="003B1877"/>
    <w:rsid w:val="003B1ABC"/>
    <w:rsid w:val="003B1E30"/>
    <w:rsid w:val="003B2D47"/>
    <w:rsid w:val="003B50BF"/>
    <w:rsid w:val="003B56A7"/>
    <w:rsid w:val="003B788F"/>
    <w:rsid w:val="003C0D30"/>
    <w:rsid w:val="003C1AC3"/>
    <w:rsid w:val="003C1DB3"/>
    <w:rsid w:val="003D0228"/>
    <w:rsid w:val="003D1285"/>
    <w:rsid w:val="003D14C1"/>
    <w:rsid w:val="003D1983"/>
    <w:rsid w:val="003D26E7"/>
    <w:rsid w:val="003D5886"/>
    <w:rsid w:val="003E1B18"/>
    <w:rsid w:val="003E3A4F"/>
    <w:rsid w:val="003E4BD4"/>
    <w:rsid w:val="003E572C"/>
    <w:rsid w:val="003E7E48"/>
    <w:rsid w:val="003F14EA"/>
    <w:rsid w:val="003F1F07"/>
    <w:rsid w:val="003F30F6"/>
    <w:rsid w:val="0040094B"/>
    <w:rsid w:val="00401001"/>
    <w:rsid w:val="00401892"/>
    <w:rsid w:val="00402D6B"/>
    <w:rsid w:val="0040324A"/>
    <w:rsid w:val="00403ADE"/>
    <w:rsid w:val="00405B6C"/>
    <w:rsid w:val="00411739"/>
    <w:rsid w:val="00411DF4"/>
    <w:rsid w:val="00411EF7"/>
    <w:rsid w:val="00412E34"/>
    <w:rsid w:val="00414CA6"/>
    <w:rsid w:val="00415BBE"/>
    <w:rsid w:val="00422F9C"/>
    <w:rsid w:val="00423058"/>
    <w:rsid w:val="00426226"/>
    <w:rsid w:val="00427F19"/>
    <w:rsid w:val="00431484"/>
    <w:rsid w:val="004317A8"/>
    <w:rsid w:val="00434D32"/>
    <w:rsid w:val="004351FE"/>
    <w:rsid w:val="00437F37"/>
    <w:rsid w:val="0044070C"/>
    <w:rsid w:val="00440961"/>
    <w:rsid w:val="00440B5B"/>
    <w:rsid w:val="00441A16"/>
    <w:rsid w:val="00441FD0"/>
    <w:rsid w:val="00450A3E"/>
    <w:rsid w:val="0045173D"/>
    <w:rsid w:val="004525B3"/>
    <w:rsid w:val="004552F8"/>
    <w:rsid w:val="0045584B"/>
    <w:rsid w:val="004567A7"/>
    <w:rsid w:val="00463E03"/>
    <w:rsid w:val="00464707"/>
    <w:rsid w:val="004648AA"/>
    <w:rsid w:val="00466976"/>
    <w:rsid w:val="00470EDF"/>
    <w:rsid w:val="00471130"/>
    <w:rsid w:val="00473F8E"/>
    <w:rsid w:val="00474B83"/>
    <w:rsid w:val="00475B66"/>
    <w:rsid w:val="00477690"/>
    <w:rsid w:val="00477B09"/>
    <w:rsid w:val="00482A10"/>
    <w:rsid w:val="00482CA0"/>
    <w:rsid w:val="00483B05"/>
    <w:rsid w:val="00485481"/>
    <w:rsid w:val="0048655B"/>
    <w:rsid w:val="00486EC0"/>
    <w:rsid w:val="00490806"/>
    <w:rsid w:val="00492970"/>
    <w:rsid w:val="004935A3"/>
    <w:rsid w:val="00494A34"/>
    <w:rsid w:val="0049558D"/>
    <w:rsid w:val="00495AA5"/>
    <w:rsid w:val="00496B61"/>
    <w:rsid w:val="004A0A5E"/>
    <w:rsid w:val="004A2BC3"/>
    <w:rsid w:val="004A3066"/>
    <w:rsid w:val="004A61EF"/>
    <w:rsid w:val="004A6F8B"/>
    <w:rsid w:val="004B1A14"/>
    <w:rsid w:val="004B3862"/>
    <w:rsid w:val="004B4FFD"/>
    <w:rsid w:val="004B5D80"/>
    <w:rsid w:val="004B607A"/>
    <w:rsid w:val="004C0F38"/>
    <w:rsid w:val="004C3525"/>
    <w:rsid w:val="004C4284"/>
    <w:rsid w:val="004C4348"/>
    <w:rsid w:val="004C6049"/>
    <w:rsid w:val="004C6F25"/>
    <w:rsid w:val="004C70AF"/>
    <w:rsid w:val="004D0720"/>
    <w:rsid w:val="004D388D"/>
    <w:rsid w:val="004D46AD"/>
    <w:rsid w:val="004D4CB2"/>
    <w:rsid w:val="004D74A2"/>
    <w:rsid w:val="004D75A0"/>
    <w:rsid w:val="004E05C8"/>
    <w:rsid w:val="004E24CB"/>
    <w:rsid w:val="004E2FE5"/>
    <w:rsid w:val="004E45C0"/>
    <w:rsid w:val="004E518A"/>
    <w:rsid w:val="004E5CF2"/>
    <w:rsid w:val="004F00C3"/>
    <w:rsid w:val="004F045D"/>
    <w:rsid w:val="004F3221"/>
    <w:rsid w:val="004F3712"/>
    <w:rsid w:val="004F42E0"/>
    <w:rsid w:val="00500241"/>
    <w:rsid w:val="005015F4"/>
    <w:rsid w:val="00503658"/>
    <w:rsid w:val="00504077"/>
    <w:rsid w:val="00504984"/>
    <w:rsid w:val="00504995"/>
    <w:rsid w:val="00504E16"/>
    <w:rsid w:val="00505E96"/>
    <w:rsid w:val="00506E2D"/>
    <w:rsid w:val="0051017C"/>
    <w:rsid w:val="0051031F"/>
    <w:rsid w:val="00510A95"/>
    <w:rsid w:val="00511349"/>
    <w:rsid w:val="00511577"/>
    <w:rsid w:val="00511760"/>
    <w:rsid w:val="00512C02"/>
    <w:rsid w:val="00512F15"/>
    <w:rsid w:val="005133D2"/>
    <w:rsid w:val="00513627"/>
    <w:rsid w:val="00513868"/>
    <w:rsid w:val="005144FA"/>
    <w:rsid w:val="00514575"/>
    <w:rsid w:val="00515297"/>
    <w:rsid w:val="0051672E"/>
    <w:rsid w:val="00516E87"/>
    <w:rsid w:val="0051736B"/>
    <w:rsid w:val="00520937"/>
    <w:rsid w:val="00521BE6"/>
    <w:rsid w:val="00523C8D"/>
    <w:rsid w:val="00523D5B"/>
    <w:rsid w:val="005306F3"/>
    <w:rsid w:val="00531132"/>
    <w:rsid w:val="0053164B"/>
    <w:rsid w:val="00531B28"/>
    <w:rsid w:val="00532B75"/>
    <w:rsid w:val="00532D47"/>
    <w:rsid w:val="00532FC9"/>
    <w:rsid w:val="00533DA3"/>
    <w:rsid w:val="00536A22"/>
    <w:rsid w:val="00536D54"/>
    <w:rsid w:val="00537BC8"/>
    <w:rsid w:val="00540028"/>
    <w:rsid w:val="00543BC0"/>
    <w:rsid w:val="00550481"/>
    <w:rsid w:val="00550821"/>
    <w:rsid w:val="00553C7F"/>
    <w:rsid w:val="0055448E"/>
    <w:rsid w:val="00560C20"/>
    <w:rsid w:val="00562008"/>
    <w:rsid w:val="00562C86"/>
    <w:rsid w:val="0056484E"/>
    <w:rsid w:val="00566798"/>
    <w:rsid w:val="00567BBA"/>
    <w:rsid w:val="00570F79"/>
    <w:rsid w:val="005712A6"/>
    <w:rsid w:val="00571AC8"/>
    <w:rsid w:val="00572B30"/>
    <w:rsid w:val="005733B6"/>
    <w:rsid w:val="00574F69"/>
    <w:rsid w:val="0057553C"/>
    <w:rsid w:val="0057612D"/>
    <w:rsid w:val="005763C6"/>
    <w:rsid w:val="00576518"/>
    <w:rsid w:val="00576811"/>
    <w:rsid w:val="00577FF2"/>
    <w:rsid w:val="00580530"/>
    <w:rsid w:val="00581FD8"/>
    <w:rsid w:val="00582153"/>
    <w:rsid w:val="00585AD1"/>
    <w:rsid w:val="00586346"/>
    <w:rsid w:val="0058646A"/>
    <w:rsid w:val="00586C93"/>
    <w:rsid w:val="00586F15"/>
    <w:rsid w:val="00591348"/>
    <w:rsid w:val="005921D8"/>
    <w:rsid w:val="0059452D"/>
    <w:rsid w:val="0059519A"/>
    <w:rsid w:val="00595529"/>
    <w:rsid w:val="00596376"/>
    <w:rsid w:val="005977DC"/>
    <w:rsid w:val="005A244C"/>
    <w:rsid w:val="005A33A7"/>
    <w:rsid w:val="005A5EFD"/>
    <w:rsid w:val="005A70A1"/>
    <w:rsid w:val="005B00FB"/>
    <w:rsid w:val="005B09BB"/>
    <w:rsid w:val="005B0F9C"/>
    <w:rsid w:val="005B1591"/>
    <w:rsid w:val="005B5E7C"/>
    <w:rsid w:val="005B738F"/>
    <w:rsid w:val="005B7CDE"/>
    <w:rsid w:val="005C2F07"/>
    <w:rsid w:val="005C3B13"/>
    <w:rsid w:val="005C46CB"/>
    <w:rsid w:val="005C54B7"/>
    <w:rsid w:val="005D01BE"/>
    <w:rsid w:val="005D0755"/>
    <w:rsid w:val="005D125A"/>
    <w:rsid w:val="005D196C"/>
    <w:rsid w:val="005D3C09"/>
    <w:rsid w:val="005D4B8B"/>
    <w:rsid w:val="005D5921"/>
    <w:rsid w:val="005D6B3A"/>
    <w:rsid w:val="005D7822"/>
    <w:rsid w:val="005E31DC"/>
    <w:rsid w:val="005E3935"/>
    <w:rsid w:val="005E4D7C"/>
    <w:rsid w:val="005E5889"/>
    <w:rsid w:val="005E6D33"/>
    <w:rsid w:val="005F0A61"/>
    <w:rsid w:val="005F1D74"/>
    <w:rsid w:val="005F4EE1"/>
    <w:rsid w:val="005F5505"/>
    <w:rsid w:val="005F6C9E"/>
    <w:rsid w:val="005F7302"/>
    <w:rsid w:val="006014A1"/>
    <w:rsid w:val="0060318A"/>
    <w:rsid w:val="00604D98"/>
    <w:rsid w:val="00606E6C"/>
    <w:rsid w:val="00610406"/>
    <w:rsid w:val="006105DD"/>
    <w:rsid w:val="00614A78"/>
    <w:rsid w:val="00614CE2"/>
    <w:rsid w:val="00614F98"/>
    <w:rsid w:val="00621514"/>
    <w:rsid w:val="00622109"/>
    <w:rsid w:val="00625091"/>
    <w:rsid w:val="0062605C"/>
    <w:rsid w:val="00626502"/>
    <w:rsid w:val="00633D4E"/>
    <w:rsid w:val="00634EF1"/>
    <w:rsid w:val="00637A35"/>
    <w:rsid w:val="00640857"/>
    <w:rsid w:val="00640BE2"/>
    <w:rsid w:val="006412C9"/>
    <w:rsid w:val="00643CF5"/>
    <w:rsid w:val="006461C1"/>
    <w:rsid w:val="00646AAE"/>
    <w:rsid w:val="0065072E"/>
    <w:rsid w:val="00650ADC"/>
    <w:rsid w:val="00651B7B"/>
    <w:rsid w:val="00652468"/>
    <w:rsid w:val="0065332B"/>
    <w:rsid w:val="00653CA4"/>
    <w:rsid w:val="00654267"/>
    <w:rsid w:val="0065451A"/>
    <w:rsid w:val="006569C2"/>
    <w:rsid w:val="00660764"/>
    <w:rsid w:val="006611E7"/>
    <w:rsid w:val="00663454"/>
    <w:rsid w:val="00664454"/>
    <w:rsid w:val="00664491"/>
    <w:rsid w:val="00665687"/>
    <w:rsid w:val="00665B3C"/>
    <w:rsid w:val="006662F2"/>
    <w:rsid w:val="006716A3"/>
    <w:rsid w:val="00672200"/>
    <w:rsid w:val="0067256F"/>
    <w:rsid w:val="0067738E"/>
    <w:rsid w:val="006778F4"/>
    <w:rsid w:val="00680166"/>
    <w:rsid w:val="0068307A"/>
    <w:rsid w:val="00684721"/>
    <w:rsid w:val="00687C0F"/>
    <w:rsid w:val="00690E85"/>
    <w:rsid w:val="006914ED"/>
    <w:rsid w:val="00692230"/>
    <w:rsid w:val="00693E97"/>
    <w:rsid w:val="0069710B"/>
    <w:rsid w:val="0069724B"/>
    <w:rsid w:val="006A3064"/>
    <w:rsid w:val="006A4358"/>
    <w:rsid w:val="006A5087"/>
    <w:rsid w:val="006B1DDA"/>
    <w:rsid w:val="006B1EDE"/>
    <w:rsid w:val="006B28E6"/>
    <w:rsid w:val="006B3C25"/>
    <w:rsid w:val="006B438C"/>
    <w:rsid w:val="006B4DF1"/>
    <w:rsid w:val="006B584F"/>
    <w:rsid w:val="006B7EEF"/>
    <w:rsid w:val="006C0613"/>
    <w:rsid w:val="006C16B0"/>
    <w:rsid w:val="006C2925"/>
    <w:rsid w:val="006C629B"/>
    <w:rsid w:val="006C7BB5"/>
    <w:rsid w:val="006C7D37"/>
    <w:rsid w:val="006D17DA"/>
    <w:rsid w:val="006D4117"/>
    <w:rsid w:val="006D5D2A"/>
    <w:rsid w:val="006D769E"/>
    <w:rsid w:val="006E2F0E"/>
    <w:rsid w:val="006E33E1"/>
    <w:rsid w:val="006E46E2"/>
    <w:rsid w:val="006E5EB0"/>
    <w:rsid w:val="006E6EC4"/>
    <w:rsid w:val="006F0C75"/>
    <w:rsid w:val="006F192A"/>
    <w:rsid w:val="006F3301"/>
    <w:rsid w:val="006F4E94"/>
    <w:rsid w:val="006F5407"/>
    <w:rsid w:val="006F59BB"/>
    <w:rsid w:val="006F6792"/>
    <w:rsid w:val="006F7173"/>
    <w:rsid w:val="00700216"/>
    <w:rsid w:val="00700EF5"/>
    <w:rsid w:val="00701273"/>
    <w:rsid w:val="007037B9"/>
    <w:rsid w:val="007044D5"/>
    <w:rsid w:val="007045E3"/>
    <w:rsid w:val="00705DB5"/>
    <w:rsid w:val="00706D7E"/>
    <w:rsid w:val="007105A2"/>
    <w:rsid w:val="00711B57"/>
    <w:rsid w:val="007125BD"/>
    <w:rsid w:val="00714F39"/>
    <w:rsid w:val="0072079D"/>
    <w:rsid w:val="007231D9"/>
    <w:rsid w:val="00723A0B"/>
    <w:rsid w:val="007252AD"/>
    <w:rsid w:val="00725BB7"/>
    <w:rsid w:val="0072744E"/>
    <w:rsid w:val="007307F9"/>
    <w:rsid w:val="007309C7"/>
    <w:rsid w:val="00732334"/>
    <w:rsid w:val="00733DB0"/>
    <w:rsid w:val="00734124"/>
    <w:rsid w:val="00735650"/>
    <w:rsid w:val="00735E3C"/>
    <w:rsid w:val="0073642D"/>
    <w:rsid w:val="00736E5C"/>
    <w:rsid w:val="00740D72"/>
    <w:rsid w:val="0074504C"/>
    <w:rsid w:val="00746EFD"/>
    <w:rsid w:val="00750033"/>
    <w:rsid w:val="00750F69"/>
    <w:rsid w:val="00754F8C"/>
    <w:rsid w:val="007566DB"/>
    <w:rsid w:val="007614E4"/>
    <w:rsid w:val="00763DCB"/>
    <w:rsid w:val="00764A99"/>
    <w:rsid w:val="007661F2"/>
    <w:rsid w:val="00766C8E"/>
    <w:rsid w:val="007700AD"/>
    <w:rsid w:val="00770305"/>
    <w:rsid w:val="00771869"/>
    <w:rsid w:val="00771CC4"/>
    <w:rsid w:val="00772821"/>
    <w:rsid w:val="00780529"/>
    <w:rsid w:val="00780905"/>
    <w:rsid w:val="00781B22"/>
    <w:rsid w:val="00783BD4"/>
    <w:rsid w:val="00783EBB"/>
    <w:rsid w:val="00784AB8"/>
    <w:rsid w:val="00787904"/>
    <w:rsid w:val="00787959"/>
    <w:rsid w:val="00787BFF"/>
    <w:rsid w:val="007902D8"/>
    <w:rsid w:val="00794480"/>
    <w:rsid w:val="007973D0"/>
    <w:rsid w:val="007A0DD8"/>
    <w:rsid w:val="007A3954"/>
    <w:rsid w:val="007A51C9"/>
    <w:rsid w:val="007A56F2"/>
    <w:rsid w:val="007A6AE2"/>
    <w:rsid w:val="007A74FA"/>
    <w:rsid w:val="007B0C99"/>
    <w:rsid w:val="007B108C"/>
    <w:rsid w:val="007B370B"/>
    <w:rsid w:val="007B47FB"/>
    <w:rsid w:val="007C0AF1"/>
    <w:rsid w:val="007C2573"/>
    <w:rsid w:val="007C2B85"/>
    <w:rsid w:val="007C3ECE"/>
    <w:rsid w:val="007C5C51"/>
    <w:rsid w:val="007D0C07"/>
    <w:rsid w:val="007D1528"/>
    <w:rsid w:val="007D19C4"/>
    <w:rsid w:val="007D1C1F"/>
    <w:rsid w:val="007D3CC1"/>
    <w:rsid w:val="007D3EB9"/>
    <w:rsid w:val="007D488B"/>
    <w:rsid w:val="007D7D30"/>
    <w:rsid w:val="007E0E3A"/>
    <w:rsid w:val="007E1513"/>
    <w:rsid w:val="007E21F8"/>
    <w:rsid w:val="007E3D82"/>
    <w:rsid w:val="007E4949"/>
    <w:rsid w:val="007F078D"/>
    <w:rsid w:val="007F1747"/>
    <w:rsid w:val="007F2426"/>
    <w:rsid w:val="007F38C4"/>
    <w:rsid w:val="007F3E5C"/>
    <w:rsid w:val="007F48F0"/>
    <w:rsid w:val="007F6E05"/>
    <w:rsid w:val="00800D3E"/>
    <w:rsid w:val="008079F1"/>
    <w:rsid w:val="00813EE9"/>
    <w:rsid w:val="00814906"/>
    <w:rsid w:val="00815912"/>
    <w:rsid w:val="00816146"/>
    <w:rsid w:val="0082238B"/>
    <w:rsid w:val="00822CCC"/>
    <w:rsid w:val="008230DE"/>
    <w:rsid w:val="008242F6"/>
    <w:rsid w:val="0082491D"/>
    <w:rsid w:val="00824A88"/>
    <w:rsid w:val="008253C2"/>
    <w:rsid w:val="00825EC8"/>
    <w:rsid w:val="00825F77"/>
    <w:rsid w:val="0082653D"/>
    <w:rsid w:val="0083058E"/>
    <w:rsid w:val="0083273E"/>
    <w:rsid w:val="0083397A"/>
    <w:rsid w:val="0083636F"/>
    <w:rsid w:val="00837634"/>
    <w:rsid w:val="00837811"/>
    <w:rsid w:val="00844D3C"/>
    <w:rsid w:val="008468B4"/>
    <w:rsid w:val="008477CB"/>
    <w:rsid w:val="008509D2"/>
    <w:rsid w:val="00855813"/>
    <w:rsid w:val="00857762"/>
    <w:rsid w:val="008601E4"/>
    <w:rsid w:val="0086173F"/>
    <w:rsid w:val="008633C6"/>
    <w:rsid w:val="00865B52"/>
    <w:rsid w:val="00867503"/>
    <w:rsid w:val="0087083F"/>
    <w:rsid w:val="00871B2B"/>
    <w:rsid w:val="00874D4E"/>
    <w:rsid w:val="00875EDE"/>
    <w:rsid w:val="00882D8B"/>
    <w:rsid w:val="00884B8A"/>
    <w:rsid w:val="00885550"/>
    <w:rsid w:val="00885B0F"/>
    <w:rsid w:val="00886AE3"/>
    <w:rsid w:val="00886C67"/>
    <w:rsid w:val="008900AC"/>
    <w:rsid w:val="00892E5D"/>
    <w:rsid w:val="00892F57"/>
    <w:rsid w:val="008A0F92"/>
    <w:rsid w:val="008A1B11"/>
    <w:rsid w:val="008A3606"/>
    <w:rsid w:val="008A4438"/>
    <w:rsid w:val="008A6AEB"/>
    <w:rsid w:val="008A779A"/>
    <w:rsid w:val="008A7CFE"/>
    <w:rsid w:val="008B097D"/>
    <w:rsid w:val="008B0ED3"/>
    <w:rsid w:val="008B29B7"/>
    <w:rsid w:val="008B3BBE"/>
    <w:rsid w:val="008B6413"/>
    <w:rsid w:val="008B6F9D"/>
    <w:rsid w:val="008B707C"/>
    <w:rsid w:val="008C191C"/>
    <w:rsid w:val="008C312B"/>
    <w:rsid w:val="008C34D1"/>
    <w:rsid w:val="008C78C8"/>
    <w:rsid w:val="008C7A68"/>
    <w:rsid w:val="008D08F6"/>
    <w:rsid w:val="008D0EE7"/>
    <w:rsid w:val="008D1085"/>
    <w:rsid w:val="008D2A0E"/>
    <w:rsid w:val="008D2A6E"/>
    <w:rsid w:val="008D3028"/>
    <w:rsid w:val="008D3B10"/>
    <w:rsid w:val="008D662D"/>
    <w:rsid w:val="008E0171"/>
    <w:rsid w:val="008E08AF"/>
    <w:rsid w:val="008E2AC3"/>
    <w:rsid w:val="008E3EF9"/>
    <w:rsid w:val="008E5CCE"/>
    <w:rsid w:val="008E707B"/>
    <w:rsid w:val="008E787A"/>
    <w:rsid w:val="008F394E"/>
    <w:rsid w:val="008F51FE"/>
    <w:rsid w:val="008F564E"/>
    <w:rsid w:val="008F586E"/>
    <w:rsid w:val="00900F6E"/>
    <w:rsid w:val="00901073"/>
    <w:rsid w:val="009012B0"/>
    <w:rsid w:val="00905825"/>
    <w:rsid w:val="009115F8"/>
    <w:rsid w:val="00911DD9"/>
    <w:rsid w:val="00913465"/>
    <w:rsid w:val="009151DB"/>
    <w:rsid w:val="0091574E"/>
    <w:rsid w:val="00917369"/>
    <w:rsid w:val="009207A0"/>
    <w:rsid w:val="009300E7"/>
    <w:rsid w:val="00932327"/>
    <w:rsid w:val="00932DD9"/>
    <w:rsid w:val="00932F56"/>
    <w:rsid w:val="0093458E"/>
    <w:rsid w:val="00934DF5"/>
    <w:rsid w:val="009351E6"/>
    <w:rsid w:val="009425DE"/>
    <w:rsid w:val="009426D4"/>
    <w:rsid w:val="009428FA"/>
    <w:rsid w:val="00943A4A"/>
    <w:rsid w:val="00944400"/>
    <w:rsid w:val="009458A2"/>
    <w:rsid w:val="009471E0"/>
    <w:rsid w:val="009500B0"/>
    <w:rsid w:val="00954EA6"/>
    <w:rsid w:val="009563F0"/>
    <w:rsid w:val="00962B03"/>
    <w:rsid w:val="00962D03"/>
    <w:rsid w:val="00965029"/>
    <w:rsid w:val="00967391"/>
    <w:rsid w:val="00971DDA"/>
    <w:rsid w:val="009734C7"/>
    <w:rsid w:val="009745DA"/>
    <w:rsid w:val="00976251"/>
    <w:rsid w:val="009775CB"/>
    <w:rsid w:val="00983AB9"/>
    <w:rsid w:val="00990C06"/>
    <w:rsid w:val="0099201B"/>
    <w:rsid w:val="009926D1"/>
    <w:rsid w:val="00993144"/>
    <w:rsid w:val="00993963"/>
    <w:rsid w:val="00993970"/>
    <w:rsid w:val="0099424F"/>
    <w:rsid w:val="0099785C"/>
    <w:rsid w:val="009A0621"/>
    <w:rsid w:val="009A0680"/>
    <w:rsid w:val="009A1CBE"/>
    <w:rsid w:val="009A23BE"/>
    <w:rsid w:val="009A2CE1"/>
    <w:rsid w:val="009A45CA"/>
    <w:rsid w:val="009B0424"/>
    <w:rsid w:val="009B172B"/>
    <w:rsid w:val="009B3234"/>
    <w:rsid w:val="009B41E3"/>
    <w:rsid w:val="009B4ABA"/>
    <w:rsid w:val="009B4F80"/>
    <w:rsid w:val="009B5001"/>
    <w:rsid w:val="009C1F57"/>
    <w:rsid w:val="009C4289"/>
    <w:rsid w:val="009C541D"/>
    <w:rsid w:val="009C7113"/>
    <w:rsid w:val="009C7D0D"/>
    <w:rsid w:val="009D0D0C"/>
    <w:rsid w:val="009D1143"/>
    <w:rsid w:val="009D14CB"/>
    <w:rsid w:val="009D2DE7"/>
    <w:rsid w:val="009D3B30"/>
    <w:rsid w:val="009D42BB"/>
    <w:rsid w:val="009D5834"/>
    <w:rsid w:val="009E0041"/>
    <w:rsid w:val="009E66E9"/>
    <w:rsid w:val="009E7B75"/>
    <w:rsid w:val="009F05E6"/>
    <w:rsid w:val="009F13DD"/>
    <w:rsid w:val="009F1798"/>
    <w:rsid w:val="009F21A5"/>
    <w:rsid w:val="009F2701"/>
    <w:rsid w:val="009F2A02"/>
    <w:rsid w:val="009F2B7B"/>
    <w:rsid w:val="009F4180"/>
    <w:rsid w:val="009F4E5E"/>
    <w:rsid w:val="009F67CE"/>
    <w:rsid w:val="009F7068"/>
    <w:rsid w:val="009F7201"/>
    <w:rsid w:val="00A00F69"/>
    <w:rsid w:val="00A01B34"/>
    <w:rsid w:val="00A053AD"/>
    <w:rsid w:val="00A061E7"/>
    <w:rsid w:val="00A06ED8"/>
    <w:rsid w:val="00A11AE5"/>
    <w:rsid w:val="00A20C0C"/>
    <w:rsid w:val="00A22056"/>
    <w:rsid w:val="00A31E96"/>
    <w:rsid w:val="00A34F34"/>
    <w:rsid w:val="00A34F66"/>
    <w:rsid w:val="00A37C4C"/>
    <w:rsid w:val="00A409CF"/>
    <w:rsid w:val="00A40CDD"/>
    <w:rsid w:val="00A43220"/>
    <w:rsid w:val="00A43327"/>
    <w:rsid w:val="00A4390A"/>
    <w:rsid w:val="00A4397F"/>
    <w:rsid w:val="00A47B12"/>
    <w:rsid w:val="00A50147"/>
    <w:rsid w:val="00A51015"/>
    <w:rsid w:val="00A5161D"/>
    <w:rsid w:val="00A53EBC"/>
    <w:rsid w:val="00A55C19"/>
    <w:rsid w:val="00A568BE"/>
    <w:rsid w:val="00A577A3"/>
    <w:rsid w:val="00A61A14"/>
    <w:rsid w:val="00A6281B"/>
    <w:rsid w:val="00A67446"/>
    <w:rsid w:val="00A71836"/>
    <w:rsid w:val="00A76288"/>
    <w:rsid w:val="00A7658E"/>
    <w:rsid w:val="00A77074"/>
    <w:rsid w:val="00A7770D"/>
    <w:rsid w:val="00A800D3"/>
    <w:rsid w:val="00A81B21"/>
    <w:rsid w:val="00A82593"/>
    <w:rsid w:val="00A82B13"/>
    <w:rsid w:val="00A82C9A"/>
    <w:rsid w:val="00A85124"/>
    <w:rsid w:val="00A854BF"/>
    <w:rsid w:val="00A91DE3"/>
    <w:rsid w:val="00A92CE9"/>
    <w:rsid w:val="00A935F8"/>
    <w:rsid w:val="00A94A15"/>
    <w:rsid w:val="00A9504D"/>
    <w:rsid w:val="00A95113"/>
    <w:rsid w:val="00A9524D"/>
    <w:rsid w:val="00A97EDE"/>
    <w:rsid w:val="00AA0F13"/>
    <w:rsid w:val="00AA39D5"/>
    <w:rsid w:val="00AA3D46"/>
    <w:rsid w:val="00AA4FB8"/>
    <w:rsid w:val="00AA5868"/>
    <w:rsid w:val="00AA711D"/>
    <w:rsid w:val="00AB0082"/>
    <w:rsid w:val="00AB1AF5"/>
    <w:rsid w:val="00AB2307"/>
    <w:rsid w:val="00AB2877"/>
    <w:rsid w:val="00AB4883"/>
    <w:rsid w:val="00AB4A39"/>
    <w:rsid w:val="00AB4CC3"/>
    <w:rsid w:val="00AB5330"/>
    <w:rsid w:val="00AB79C4"/>
    <w:rsid w:val="00AC01B3"/>
    <w:rsid w:val="00AC0C7C"/>
    <w:rsid w:val="00AC306A"/>
    <w:rsid w:val="00AC6E31"/>
    <w:rsid w:val="00AC6F41"/>
    <w:rsid w:val="00AD0D5E"/>
    <w:rsid w:val="00AD2B4D"/>
    <w:rsid w:val="00AD388E"/>
    <w:rsid w:val="00AD54A0"/>
    <w:rsid w:val="00AD69AA"/>
    <w:rsid w:val="00AE0A72"/>
    <w:rsid w:val="00AE0D4E"/>
    <w:rsid w:val="00AE240C"/>
    <w:rsid w:val="00AE2E7D"/>
    <w:rsid w:val="00AE2FC6"/>
    <w:rsid w:val="00AE3A66"/>
    <w:rsid w:val="00AE661F"/>
    <w:rsid w:val="00AE70A1"/>
    <w:rsid w:val="00AF099B"/>
    <w:rsid w:val="00AF25F0"/>
    <w:rsid w:val="00AF2660"/>
    <w:rsid w:val="00AF2A5B"/>
    <w:rsid w:val="00AF2E4B"/>
    <w:rsid w:val="00AF2EC8"/>
    <w:rsid w:val="00AF43AF"/>
    <w:rsid w:val="00AF53F5"/>
    <w:rsid w:val="00B0121A"/>
    <w:rsid w:val="00B03417"/>
    <w:rsid w:val="00B05046"/>
    <w:rsid w:val="00B05638"/>
    <w:rsid w:val="00B059D4"/>
    <w:rsid w:val="00B06310"/>
    <w:rsid w:val="00B065B9"/>
    <w:rsid w:val="00B076B6"/>
    <w:rsid w:val="00B10102"/>
    <w:rsid w:val="00B11B0F"/>
    <w:rsid w:val="00B1362C"/>
    <w:rsid w:val="00B15892"/>
    <w:rsid w:val="00B16C0B"/>
    <w:rsid w:val="00B204A4"/>
    <w:rsid w:val="00B20FB3"/>
    <w:rsid w:val="00B218CE"/>
    <w:rsid w:val="00B22D80"/>
    <w:rsid w:val="00B23D12"/>
    <w:rsid w:val="00B259FF"/>
    <w:rsid w:val="00B327EC"/>
    <w:rsid w:val="00B32DD7"/>
    <w:rsid w:val="00B36B21"/>
    <w:rsid w:val="00B40E11"/>
    <w:rsid w:val="00B4273C"/>
    <w:rsid w:val="00B44EB3"/>
    <w:rsid w:val="00B460CC"/>
    <w:rsid w:val="00B4622B"/>
    <w:rsid w:val="00B4669F"/>
    <w:rsid w:val="00B51D7D"/>
    <w:rsid w:val="00B549D0"/>
    <w:rsid w:val="00B5569C"/>
    <w:rsid w:val="00B55964"/>
    <w:rsid w:val="00B576A1"/>
    <w:rsid w:val="00B6054E"/>
    <w:rsid w:val="00B629A5"/>
    <w:rsid w:val="00B659E1"/>
    <w:rsid w:val="00B7247A"/>
    <w:rsid w:val="00B745E5"/>
    <w:rsid w:val="00B74D89"/>
    <w:rsid w:val="00B77F0D"/>
    <w:rsid w:val="00B80E55"/>
    <w:rsid w:val="00B849B3"/>
    <w:rsid w:val="00B858A1"/>
    <w:rsid w:val="00B90D66"/>
    <w:rsid w:val="00B90E1F"/>
    <w:rsid w:val="00B91552"/>
    <w:rsid w:val="00B9172C"/>
    <w:rsid w:val="00B92AEB"/>
    <w:rsid w:val="00B9310B"/>
    <w:rsid w:val="00B93353"/>
    <w:rsid w:val="00B96FD8"/>
    <w:rsid w:val="00B97B4F"/>
    <w:rsid w:val="00B97DFF"/>
    <w:rsid w:val="00BA05F5"/>
    <w:rsid w:val="00BA1CC7"/>
    <w:rsid w:val="00BA1CCD"/>
    <w:rsid w:val="00BA216B"/>
    <w:rsid w:val="00BA4F04"/>
    <w:rsid w:val="00BA5944"/>
    <w:rsid w:val="00BA5A13"/>
    <w:rsid w:val="00BA70F1"/>
    <w:rsid w:val="00BB256B"/>
    <w:rsid w:val="00BB3A26"/>
    <w:rsid w:val="00BB3BA4"/>
    <w:rsid w:val="00BB4018"/>
    <w:rsid w:val="00BC2180"/>
    <w:rsid w:val="00BC287A"/>
    <w:rsid w:val="00BC302B"/>
    <w:rsid w:val="00BC3B72"/>
    <w:rsid w:val="00BC5CD1"/>
    <w:rsid w:val="00BC5F20"/>
    <w:rsid w:val="00BC7932"/>
    <w:rsid w:val="00BC793D"/>
    <w:rsid w:val="00BD0416"/>
    <w:rsid w:val="00BD431A"/>
    <w:rsid w:val="00BD50C0"/>
    <w:rsid w:val="00BD5F5A"/>
    <w:rsid w:val="00BD639C"/>
    <w:rsid w:val="00BE2309"/>
    <w:rsid w:val="00BE2ADF"/>
    <w:rsid w:val="00BE6F9D"/>
    <w:rsid w:val="00BF0DF1"/>
    <w:rsid w:val="00BF3602"/>
    <w:rsid w:val="00BF47B1"/>
    <w:rsid w:val="00BF7ACD"/>
    <w:rsid w:val="00BF7F86"/>
    <w:rsid w:val="00C00C51"/>
    <w:rsid w:val="00C01466"/>
    <w:rsid w:val="00C01BEB"/>
    <w:rsid w:val="00C02B54"/>
    <w:rsid w:val="00C02D4E"/>
    <w:rsid w:val="00C02ED7"/>
    <w:rsid w:val="00C03222"/>
    <w:rsid w:val="00C10CBA"/>
    <w:rsid w:val="00C12B38"/>
    <w:rsid w:val="00C13AC3"/>
    <w:rsid w:val="00C15A5F"/>
    <w:rsid w:val="00C16CBF"/>
    <w:rsid w:val="00C21ACF"/>
    <w:rsid w:val="00C27769"/>
    <w:rsid w:val="00C31775"/>
    <w:rsid w:val="00C32550"/>
    <w:rsid w:val="00C33E44"/>
    <w:rsid w:val="00C351D5"/>
    <w:rsid w:val="00C360E7"/>
    <w:rsid w:val="00C41E0A"/>
    <w:rsid w:val="00C42F89"/>
    <w:rsid w:val="00C458E4"/>
    <w:rsid w:val="00C45C45"/>
    <w:rsid w:val="00C50B3B"/>
    <w:rsid w:val="00C517F4"/>
    <w:rsid w:val="00C527B5"/>
    <w:rsid w:val="00C54093"/>
    <w:rsid w:val="00C55796"/>
    <w:rsid w:val="00C5707A"/>
    <w:rsid w:val="00C57F79"/>
    <w:rsid w:val="00C57F9C"/>
    <w:rsid w:val="00C606E0"/>
    <w:rsid w:val="00C62029"/>
    <w:rsid w:val="00C622E0"/>
    <w:rsid w:val="00C63385"/>
    <w:rsid w:val="00C63A87"/>
    <w:rsid w:val="00C63F75"/>
    <w:rsid w:val="00C650F0"/>
    <w:rsid w:val="00C65EE9"/>
    <w:rsid w:val="00C66DAE"/>
    <w:rsid w:val="00C66DDF"/>
    <w:rsid w:val="00C71795"/>
    <w:rsid w:val="00C73932"/>
    <w:rsid w:val="00C768B8"/>
    <w:rsid w:val="00C76F58"/>
    <w:rsid w:val="00C811B4"/>
    <w:rsid w:val="00C814F9"/>
    <w:rsid w:val="00C83AA8"/>
    <w:rsid w:val="00C84B13"/>
    <w:rsid w:val="00C85BB4"/>
    <w:rsid w:val="00C85F44"/>
    <w:rsid w:val="00C86CFB"/>
    <w:rsid w:val="00C905CD"/>
    <w:rsid w:val="00C9121D"/>
    <w:rsid w:val="00C9155E"/>
    <w:rsid w:val="00C93701"/>
    <w:rsid w:val="00C94677"/>
    <w:rsid w:val="00C94E2E"/>
    <w:rsid w:val="00C97567"/>
    <w:rsid w:val="00CA00D8"/>
    <w:rsid w:val="00CA0ACF"/>
    <w:rsid w:val="00CA0B31"/>
    <w:rsid w:val="00CA10DF"/>
    <w:rsid w:val="00CA1B43"/>
    <w:rsid w:val="00CA1E47"/>
    <w:rsid w:val="00CA61D0"/>
    <w:rsid w:val="00CA6EB6"/>
    <w:rsid w:val="00CA7EAA"/>
    <w:rsid w:val="00CB082C"/>
    <w:rsid w:val="00CB2098"/>
    <w:rsid w:val="00CB5529"/>
    <w:rsid w:val="00CB587F"/>
    <w:rsid w:val="00CB77CF"/>
    <w:rsid w:val="00CC0551"/>
    <w:rsid w:val="00CC208F"/>
    <w:rsid w:val="00CC6590"/>
    <w:rsid w:val="00CC6C5B"/>
    <w:rsid w:val="00CD1176"/>
    <w:rsid w:val="00CD288E"/>
    <w:rsid w:val="00CD2ECC"/>
    <w:rsid w:val="00CD51BE"/>
    <w:rsid w:val="00CD6B23"/>
    <w:rsid w:val="00CD7461"/>
    <w:rsid w:val="00CD7830"/>
    <w:rsid w:val="00CE04BA"/>
    <w:rsid w:val="00CE0CA3"/>
    <w:rsid w:val="00CE1642"/>
    <w:rsid w:val="00CE3BAB"/>
    <w:rsid w:val="00CF1361"/>
    <w:rsid w:val="00CF1A86"/>
    <w:rsid w:val="00CF35C4"/>
    <w:rsid w:val="00CF543B"/>
    <w:rsid w:val="00CF6B85"/>
    <w:rsid w:val="00CF749C"/>
    <w:rsid w:val="00D01C30"/>
    <w:rsid w:val="00D034F7"/>
    <w:rsid w:val="00D05803"/>
    <w:rsid w:val="00D05E40"/>
    <w:rsid w:val="00D060DD"/>
    <w:rsid w:val="00D06DDD"/>
    <w:rsid w:val="00D07B46"/>
    <w:rsid w:val="00D12484"/>
    <w:rsid w:val="00D15749"/>
    <w:rsid w:val="00D163C3"/>
    <w:rsid w:val="00D16DB3"/>
    <w:rsid w:val="00D174CC"/>
    <w:rsid w:val="00D17589"/>
    <w:rsid w:val="00D21F5C"/>
    <w:rsid w:val="00D226D3"/>
    <w:rsid w:val="00D229E3"/>
    <w:rsid w:val="00D2454E"/>
    <w:rsid w:val="00D25C08"/>
    <w:rsid w:val="00D269DC"/>
    <w:rsid w:val="00D3091F"/>
    <w:rsid w:val="00D31C34"/>
    <w:rsid w:val="00D329DB"/>
    <w:rsid w:val="00D32B6B"/>
    <w:rsid w:val="00D33FA7"/>
    <w:rsid w:val="00D344AD"/>
    <w:rsid w:val="00D3593F"/>
    <w:rsid w:val="00D35FBD"/>
    <w:rsid w:val="00D365D1"/>
    <w:rsid w:val="00D3687E"/>
    <w:rsid w:val="00D36920"/>
    <w:rsid w:val="00D37416"/>
    <w:rsid w:val="00D4048A"/>
    <w:rsid w:val="00D416BC"/>
    <w:rsid w:val="00D41955"/>
    <w:rsid w:val="00D43D19"/>
    <w:rsid w:val="00D45647"/>
    <w:rsid w:val="00D4581B"/>
    <w:rsid w:val="00D45AD9"/>
    <w:rsid w:val="00D53B69"/>
    <w:rsid w:val="00D53B79"/>
    <w:rsid w:val="00D53C2B"/>
    <w:rsid w:val="00D54584"/>
    <w:rsid w:val="00D553D6"/>
    <w:rsid w:val="00D563A9"/>
    <w:rsid w:val="00D57F86"/>
    <w:rsid w:val="00D60460"/>
    <w:rsid w:val="00D61E03"/>
    <w:rsid w:val="00D62849"/>
    <w:rsid w:val="00D628E0"/>
    <w:rsid w:val="00D646D3"/>
    <w:rsid w:val="00D67581"/>
    <w:rsid w:val="00D73A95"/>
    <w:rsid w:val="00D755D6"/>
    <w:rsid w:val="00D805BD"/>
    <w:rsid w:val="00D81837"/>
    <w:rsid w:val="00D837DE"/>
    <w:rsid w:val="00D85A12"/>
    <w:rsid w:val="00D8605A"/>
    <w:rsid w:val="00D867A5"/>
    <w:rsid w:val="00D92881"/>
    <w:rsid w:val="00D94D71"/>
    <w:rsid w:val="00D96CD0"/>
    <w:rsid w:val="00D96E3F"/>
    <w:rsid w:val="00DA1534"/>
    <w:rsid w:val="00DA1694"/>
    <w:rsid w:val="00DA5DFE"/>
    <w:rsid w:val="00DA5FAA"/>
    <w:rsid w:val="00DA64BC"/>
    <w:rsid w:val="00DA6539"/>
    <w:rsid w:val="00DA7898"/>
    <w:rsid w:val="00DB01A3"/>
    <w:rsid w:val="00DB231D"/>
    <w:rsid w:val="00DB433F"/>
    <w:rsid w:val="00DB504F"/>
    <w:rsid w:val="00DB6E6B"/>
    <w:rsid w:val="00DC005F"/>
    <w:rsid w:val="00DC2C7D"/>
    <w:rsid w:val="00DC39EB"/>
    <w:rsid w:val="00DD08DC"/>
    <w:rsid w:val="00DD2BD3"/>
    <w:rsid w:val="00DD4458"/>
    <w:rsid w:val="00DD4E7E"/>
    <w:rsid w:val="00DD76FA"/>
    <w:rsid w:val="00DD7E86"/>
    <w:rsid w:val="00DE0C88"/>
    <w:rsid w:val="00DE1FE9"/>
    <w:rsid w:val="00DE342D"/>
    <w:rsid w:val="00DE4317"/>
    <w:rsid w:val="00DE451B"/>
    <w:rsid w:val="00DE5B38"/>
    <w:rsid w:val="00DF1071"/>
    <w:rsid w:val="00DF226A"/>
    <w:rsid w:val="00DF4312"/>
    <w:rsid w:val="00DF490E"/>
    <w:rsid w:val="00E00318"/>
    <w:rsid w:val="00E003C0"/>
    <w:rsid w:val="00E04C38"/>
    <w:rsid w:val="00E0504F"/>
    <w:rsid w:val="00E05184"/>
    <w:rsid w:val="00E055B2"/>
    <w:rsid w:val="00E10F8D"/>
    <w:rsid w:val="00E11DF5"/>
    <w:rsid w:val="00E13116"/>
    <w:rsid w:val="00E13BE5"/>
    <w:rsid w:val="00E1458A"/>
    <w:rsid w:val="00E14D3B"/>
    <w:rsid w:val="00E14FC9"/>
    <w:rsid w:val="00E15A2F"/>
    <w:rsid w:val="00E16354"/>
    <w:rsid w:val="00E20A9E"/>
    <w:rsid w:val="00E22A1A"/>
    <w:rsid w:val="00E2563B"/>
    <w:rsid w:val="00E311CE"/>
    <w:rsid w:val="00E33F74"/>
    <w:rsid w:val="00E35371"/>
    <w:rsid w:val="00E354D0"/>
    <w:rsid w:val="00E35A4E"/>
    <w:rsid w:val="00E36B22"/>
    <w:rsid w:val="00E40567"/>
    <w:rsid w:val="00E41549"/>
    <w:rsid w:val="00E42383"/>
    <w:rsid w:val="00E43DE3"/>
    <w:rsid w:val="00E4413E"/>
    <w:rsid w:val="00E44E2A"/>
    <w:rsid w:val="00E4573E"/>
    <w:rsid w:val="00E458D8"/>
    <w:rsid w:val="00E537C0"/>
    <w:rsid w:val="00E54714"/>
    <w:rsid w:val="00E66381"/>
    <w:rsid w:val="00E664FA"/>
    <w:rsid w:val="00E6702F"/>
    <w:rsid w:val="00E700AB"/>
    <w:rsid w:val="00E74D85"/>
    <w:rsid w:val="00E77924"/>
    <w:rsid w:val="00E808B2"/>
    <w:rsid w:val="00E81008"/>
    <w:rsid w:val="00E839BF"/>
    <w:rsid w:val="00E8460D"/>
    <w:rsid w:val="00E901C2"/>
    <w:rsid w:val="00E917B6"/>
    <w:rsid w:val="00E94DA1"/>
    <w:rsid w:val="00E94FF0"/>
    <w:rsid w:val="00E96580"/>
    <w:rsid w:val="00E96D8E"/>
    <w:rsid w:val="00E977A5"/>
    <w:rsid w:val="00EA1459"/>
    <w:rsid w:val="00EA262A"/>
    <w:rsid w:val="00EA59F6"/>
    <w:rsid w:val="00EA5B98"/>
    <w:rsid w:val="00EA703E"/>
    <w:rsid w:val="00EB04E2"/>
    <w:rsid w:val="00EB4286"/>
    <w:rsid w:val="00EB447A"/>
    <w:rsid w:val="00EB766A"/>
    <w:rsid w:val="00EC0B8D"/>
    <w:rsid w:val="00EC14F9"/>
    <w:rsid w:val="00EC1965"/>
    <w:rsid w:val="00EC1D36"/>
    <w:rsid w:val="00EC1DA1"/>
    <w:rsid w:val="00EC1E8F"/>
    <w:rsid w:val="00EC3934"/>
    <w:rsid w:val="00EC5BF4"/>
    <w:rsid w:val="00EC6612"/>
    <w:rsid w:val="00EC6664"/>
    <w:rsid w:val="00ED14AE"/>
    <w:rsid w:val="00ED1626"/>
    <w:rsid w:val="00ED4191"/>
    <w:rsid w:val="00ED69C5"/>
    <w:rsid w:val="00ED78B6"/>
    <w:rsid w:val="00EE0E8E"/>
    <w:rsid w:val="00EE620F"/>
    <w:rsid w:val="00EF0770"/>
    <w:rsid w:val="00EF2928"/>
    <w:rsid w:val="00EF5123"/>
    <w:rsid w:val="00EF61F9"/>
    <w:rsid w:val="00F020D7"/>
    <w:rsid w:val="00F02561"/>
    <w:rsid w:val="00F02DD8"/>
    <w:rsid w:val="00F05494"/>
    <w:rsid w:val="00F05A69"/>
    <w:rsid w:val="00F05A6E"/>
    <w:rsid w:val="00F05C2B"/>
    <w:rsid w:val="00F074E1"/>
    <w:rsid w:val="00F10CC2"/>
    <w:rsid w:val="00F141C3"/>
    <w:rsid w:val="00F14242"/>
    <w:rsid w:val="00F146F6"/>
    <w:rsid w:val="00F14894"/>
    <w:rsid w:val="00F14E17"/>
    <w:rsid w:val="00F162A3"/>
    <w:rsid w:val="00F16C2A"/>
    <w:rsid w:val="00F20CDA"/>
    <w:rsid w:val="00F219F0"/>
    <w:rsid w:val="00F24ADE"/>
    <w:rsid w:val="00F26C5A"/>
    <w:rsid w:val="00F30516"/>
    <w:rsid w:val="00F306CB"/>
    <w:rsid w:val="00F32610"/>
    <w:rsid w:val="00F33F78"/>
    <w:rsid w:val="00F36432"/>
    <w:rsid w:val="00F40D8F"/>
    <w:rsid w:val="00F4143A"/>
    <w:rsid w:val="00F4377A"/>
    <w:rsid w:val="00F4428C"/>
    <w:rsid w:val="00F44595"/>
    <w:rsid w:val="00F455D0"/>
    <w:rsid w:val="00F459EE"/>
    <w:rsid w:val="00F45B96"/>
    <w:rsid w:val="00F50939"/>
    <w:rsid w:val="00F52005"/>
    <w:rsid w:val="00F52CB1"/>
    <w:rsid w:val="00F54588"/>
    <w:rsid w:val="00F54B5D"/>
    <w:rsid w:val="00F60752"/>
    <w:rsid w:val="00F610A3"/>
    <w:rsid w:val="00F619EA"/>
    <w:rsid w:val="00F624D9"/>
    <w:rsid w:val="00F640ED"/>
    <w:rsid w:val="00F6568A"/>
    <w:rsid w:val="00F6762F"/>
    <w:rsid w:val="00F72778"/>
    <w:rsid w:val="00F73A44"/>
    <w:rsid w:val="00F73F26"/>
    <w:rsid w:val="00F7465E"/>
    <w:rsid w:val="00F770E9"/>
    <w:rsid w:val="00F773B1"/>
    <w:rsid w:val="00F80A15"/>
    <w:rsid w:val="00F80BE1"/>
    <w:rsid w:val="00F812B0"/>
    <w:rsid w:val="00F82959"/>
    <w:rsid w:val="00F85694"/>
    <w:rsid w:val="00F85CD2"/>
    <w:rsid w:val="00F92192"/>
    <w:rsid w:val="00F93949"/>
    <w:rsid w:val="00F94712"/>
    <w:rsid w:val="00F96071"/>
    <w:rsid w:val="00F96447"/>
    <w:rsid w:val="00F97597"/>
    <w:rsid w:val="00FA0A63"/>
    <w:rsid w:val="00FA0D5C"/>
    <w:rsid w:val="00FA0F38"/>
    <w:rsid w:val="00FA2380"/>
    <w:rsid w:val="00FA314F"/>
    <w:rsid w:val="00FA3A56"/>
    <w:rsid w:val="00FB07BA"/>
    <w:rsid w:val="00FC01EC"/>
    <w:rsid w:val="00FC1029"/>
    <w:rsid w:val="00FC174B"/>
    <w:rsid w:val="00FC40AC"/>
    <w:rsid w:val="00FC6247"/>
    <w:rsid w:val="00FC6DB6"/>
    <w:rsid w:val="00FD00FC"/>
    <w:rsid w:val="00FD3ADB"/>
    <w:rsid w:val="00FD4BD8"/>
    <w:rsid w:val="00FD5205"/>
    <w:rsid w:val="00FD5887"/>
    <w:rsid w:val="00FE1393"/>
    <w:rsid w:val="00FE1721"/>
    <w:rsid w:val="00FE1894"/>
    <w:rsid w:val="00FE22E5"/>
    <w:rsid w:val="00FE2ABE"/>
    <w:rsid w:val="00FE32D0"/>
    <w:rsid w:val="00FE4A2A"/>
    <w:rsid w:val="00FE679A"/>
    <w:rsid w:val="00FE6FF5"/>
    <w:rsid w:val="00FF1C63"/>
    <w:rsid w:val="00FF3C03"/>
    <w:rsid w:val="00FF5112"/>
    <w:rsid w:val="00FF625B"/>
    <w:rsid w:val="00FF7F8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02" style="mso-position-vertical-relative:line" fill="f" fillcolor="white" stroke="f">
      <v:fill color="white" on="f"/>
      <v:stroke on="f"/>
    </o:shapedefaults>
    <o:shapelayout v:ext="edit">
      <o:idmap v:ext="edit" data="1"/>
    </o:shapelayout>
  </w:shapeDefaults>
  <w:decimalSymbol w:val="."/>
  <w:listSeparator w:val=","/>
  <w14:docId w14:val="38675314"/>
  <w15:docId w15:val="{294E2963-6287-43F4-8F5D-64F921D70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619EA"/>
    <w:pPr>
      <w:jc w:val="both"/>
    </w:pPr>
    <w:rPr>
      <w:rFonts w:ascii="굴림" w:eastAsia="굴림" w:hAnsi="굴림" w:cs="굴림"/>
    </w:rPr>
  </w:style>
  <w:style w:type="paragraph" w:styleId="10">
    <w:name w:val="heading 1"/>
    <w:basedOn w:val="a"/>
    <w:next w:val="a"/>
    <w:link w:val="1Char"/>
    <w:qFormat/>
    <w:rsid w:val="0073642D"/>
    <w:pPr>
      <w:keepNext/>
      <w:outlineLvl w:val="0"/>
    </w:pPr>
    <w:rPr>
      <w:rFonts w:ascii="Arial" w:eastAsia="돋움" w:hAnsi="Arial" w:cs="Times New Roman"/>
      <w:sz w:val="28"/>
      <w:szCs w:val="28"/>
      <w:lang w:val="x-none" w:eastAsia="x-none"/>
    </w:rPr>
  </w:style>
  <w:style w:type="paragraph" w:styleId="2">
    <w:name w:val="heading 2"/>
    <w:basedOn w:val="a"/>
    <w:next w:val="a"/>
    <w:link w:val="2Char"/>
    <w:autoRedefine/>
    <w:qFormat/>
    <w:rsid w:val="0073642D"/>
    <w:pPr>
      <w:keepNext/>
      <w:outlineLvl w:val="1"/>
    </w:pPr>
    <w:rPr>
      <w:rFonts w:ascii="Arial" w:hAnsi="Arial" w:cs="Times New Roman"/>
      <w:b/>
      <w:sz w:val="24"/>
    </w:rPr>
  </w:style>
  <w:style w:type="paragraph" w:styleId="3">
    <w:name w:val="heading 3"/>
    <w:aliases w:val="단락제목"/>
    <w:basedOn w:val="a"/>
    <w:next w:val="a"/>
    <w:link w:val="3Char"/>
    <w:autoRedefine/>
    <w:qFormat/>
    <w:rsid w:val="006B3C25"/>
    <w:pPr>
      <w:keepNext/>
      <w:adjustRightInd w:val="0"/>
      <w:spacing w:before="272" w:after="68"/>
      <w:outlineLvl w:val="2"/>
    </w:pPr>
    <w:rPr>
      <w:rFonts w:cs="Times New Roman"/>
      <w:b/>
      <w:sz w:val="22"/>
      <w:szCs w:val="22"/>
      <w:lang w:val="x-none" w:eastAsia="x-none"/>
    </w:rPr>
  </w:style>
  <w:style w:type="paragraph" w:styleId="4">
    <w:name w:val="heading 4"/>
    <w:basedOn w:val="a"/>
    <w:next w:val="a"/>
    <w:link w:val="4Char"/>
    <w:qFormat/>
    <w:rsid w:val="0073642D"/>
    <w:pPr>
      <w:keepNext/>
      <w:ind w:leftChars="400" w:left="400" w:hangingChars="200" w:hanging="2000"/>
      <w:jc w:val="left"/>
      <w:outlineLvl w:val="3"/>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link w:val="2"/>
    <w:rsid w:val="0073642D"/>
    <w:rPr>
      <w:rFonts w:ascii="Arial" w:eastAsia="굴림" w:hAnsi="Arial"/>
      <w:b/>
      <w:sz w:val="24"/>
      <w:lang w:val="en-US" w:eastAsia="ko-KR" w:bidi="ar-SA"/>
    </w:rPr>
  </w:style>
  <w:style w:type="character" w:customStyle="1" w:styleId="3Char">
    <w:name w:val="제목 3 Char"/>
    <w:aliases w:val="단락제목 Char"/>
    <w:link w:val="3"/>
    <w:rsid w:val="006B3C25"/>
    <w:rPr>
      <w:rFonts w:ascii="굴림" w:eastAsia="굴림" w:hAnsi="굴림"/>
      <w:b/>
      <w:sz w:val="22"/>
      <w:szCs w:val="22"/>
    </w:rPr>
  </w:style>
  <w:style w:type="character" w:customStyle="1" w:styleId="4Char">
    <w:name w:val="제목 4 Char"/>
    <w:link w:val="4"/>
    <w:rsid w:val="0073642D"/>
    <w:rPr>
      <w:rFonts w:ascii="굴림" w:eastAsia="굴림" w:hAnsi="굴림" w:cs="굴림"/>
      <w:b/>
      <w:bCs/>
      <w:szCs w:val="24"/>
      <w:lang w:val="en-US" w:eastAsia="ko-KR" w:bidi="ar-SA"/>
    </w:rPr>
  </w:style>
  <w:style w:type="character" w:customStyle="1" w:styleId="1CharChar">
    <w:name w:val="타이틀1 Char Char"/>
    <w:link w:val="11"/>
    <w:uiPriority w:val="99"/>
    <w:rsid w:val="0073642D"/>
    <w:rPr>
      <w:rFonts w:ascii="CMU Concrete" w:eastAsia="굴림" w:hAnsi="CMU Concrete" w:cs="굴림"/>
      <w:b/>
      <w:bCs/>
      <w:sz w:val="22"/>
      <w:lang w:val="en-US" w:eastAsia="ko-KR" w:bidi="ar-SA"/>
    </w:rPr>
  </w:style>
  <w:style w:type="paragraph" w:customStyle="1" w:styleId="11">
    <w:name w:val="타이틀1"/>
    <w:link w:val="1CharChar"/>
    <w:uiPriority w:val="99"/>
    <w:rsid w:val="0073642D"/>
    <w:pPr>
      <w:tabs>
        <w:tab w:val="left" w:pos="1410"/>
      </w:tabs>
      <w:adjustRightInd w:val="0"/>
      <w:spacing w:before="272" w:after="68"/>
    </w:pPr>
    <w:rPr>
      <w:rFonts w:ascii="CMU Concrete" w:eastAsia="굴림" w:hAnsi="CMU Concrete" w:cs="굴림"/>
      <w:b/>
      <w:bCs/>
      <w:sz w:val="22"/>
    </w:rPr>
  </w:style>
  <w:style w:type="character" w:customStyle="1" w:styleId="a3">
    <w:name w:val="목차"/>
    <w:rsid w:val="0073642D"/>
    <w:rPr>
      <w:rFonts w:eastAsia="굴림"/>
      <w:b/>
      <w:bCs/>
      <w:sz w:val="40"/>
    </w:rPr>
  </w:style>
  <w:style w:type="paragraph" w:styleId="20">
    <w:name w:val="toc 2"/>
    <w:basedOn w:val="a"/>
    <w:next w:val="a"/>
    <w:autoRedefine/>
    <w:uiPriority w:val="39"/>
    <w:qFormat/>
    <w:rsid w:val="00C9155E"/>
    <w:pPr>
      <w:tabs>
        <w:tab w:val="right" w:leader="dot" w:pos="8776"/>
      </w:tabs>
      <w:ind w:leftChars="100" w:left="200" w:rightChars="100" w:right="100" w:firstLineChars="200" w:firstLine="400"/>
    </w:pPr>
  </w:style>
  <w:style w:type="paragraph" w:styleId="30">
    <w:name w:val="toc 3"/>
    <w:basedOn w:val="a"/>
    <w:next w:val="a"/>
    <w:autoRedefine/>
    <w:uiPriority w:val="39"/>
    <w:qFormat/>
    <w:rsid w:val="006611E7"/>
    <w:pPr>
      <w:tabs>
        <w:tab w:val="left" w:pos="1495"/>
        <w:tab w:val="right" w:leader="dot" w:pos="8776"/>
      </w:tabs>
      <w:ind w:leftChars="400" w:left="800"/>
    </w:pPr>
    <w:rPr>
      <w:noProof/>
    </w:rPr>
  </w:style>
  <w:style w:type="paragraph" w:styleId="40">
    <w:name w:val="toc 4"/>
    <w:basedOn w:val="a"/>
    <w:next w:val="a"/>
    <w:autoRedefine/>
    <w:uiPriority w:val="39"/>
    <w:rsid w:val="0073642D"/>
    <w:pPr>
      <w:widowControl w:val="0"/>
      <w:wordWrap w:val="0"/>
      <w:autoSpaceDE w:val="0"/>
      <w:autoSpaceDN w:val="0"/>
      <w:ind w:leftChars="600" w:left="1275"/>
    </w:pPr>
    <w:rPr>
      <w:rFonts w:ascii="바탕" w:eastAsia="바탕" w:hAnsi="Times New Roman" w:cs="Times New Roman"/>
      <w:kern w:val="2"/>
      <w:szCs w:val="24"/>
    </w:rPr>
  </w:style>
  <w:style w:type="paragraph" w:styleId="12">
    <w:name w:val="toc 1"/>
    <w:basedOn w:val="a"/>
    <w:next w:val="a"/>
    <w:link w:val="1Char0"/>
    <w:autoRedefine/>
    <w:uiPriority w:val="39"/>
    <w:qFormat/>
    <w:rsid w:val="0073642D"/>
    <w:pPr>
      <w:tabs>
        <w:tab w:val="right" w:leader="dot" w:pos="8776"/>
      </w:tabs>
    </w:pPr>
  </w:style>
  <w:style w:type="character" w:customStyle="1" w:styleId="1Char0">
    <w:name w:val="목차 1 Char"/>
    <w:link w:val="12"/>
    <w:uiPriority w:val="39"/>
    <w:rsid w:val="0073642D"/>
    <w:rPr>
      <w:rFonts w:ascii="굴림" w:eastAsia="굴림" w:hAnsi="굴림" w:cs="굴림"/>
      <w:lang w:val="en-US" w:eastAsia="ko-KR" w:bidi="ar-SA"/>
    </w:rPr>
  </w:style>
  <w:style w:type="paragraph" w:styleId="5">
    <w:name w:val="toc 5"/>
    <w:basedOn w:val="a"/>
    <w:next w:val="a"/>
    <w:autoRedefine/>
    <w:uiPriority w:val="39"/>
    <w:rsid w:val="0073642D"/>
    <w:pPr>
      <w:widowControl w:val="0"/>
      <w:wordWrap w:val="0"/>
      <w:autoSpaceDE w:val="0"/>
      <w:autoSpaceDN w:val="0"/>
      <w:ind w:leftChars="800" w:left="1700"/>
    </w:pPr>
    <w:rPr>
      <w:rFonts w:ascii="바탕" w:eastAsia="바탕" w:hAnsi="Times New Roman" w:cs="Times New Roman"/>
      <w:kern w:val="2"/>
      <w:szCs w:val="24"/>
    </w:rPr>
  </w:style>
  <w:style w:type="paragraph" w:styleId="6">
    <w:name w:val="toc 6"/>
    <w:basedOn w:val="a"/>
    <w:next w:val="a"/>
    <w:autoRedefine/>
    <w:uiPriority w:val="39"/>
    <w:rsid w:val="0073642D"/>
    <w:pPr>
      <w:widowControl w:val="0"/>
      <w:wordWrap w:val="0"/>
      <w:autoSpaceDE w:val="0"/>
      <w:autoSpaceDN w:val="0"/>
      <w:ind w:leftChars="1000" w:left="2125"/>
    </w:pPr>
    <w:rPr>
      <w:rFonts w:ascii="바탕" w:eastAsia="바탕" w:hAnsi="Times New Roman" w:cs="Times New Roman"/>
      <w:kern w:val="2"/>
      <w:szCs w:val="24"/>
    </w:rPr>
  </w:style>
  <w:style w:type="paragraph" w:styleId="7">
    <w:name w:val="toc 7"/>
    <w:basedOn w:val="a"/>
    <w:next w:val="a"/>
    <w:autoRedefine/>
    <w:uiPriority w:val="39"/>
    <w:rsid w:val="0073642D"/>
    <w:pPr>
      <w:widowControl w:val="0"/>
      <w:wordWrap w:val="0"/>
      <w:autoSpaceDE w:val="0"/>
      <w:autoSpaceDN w:val="0"/>
      <w:ind w:leftChars="1200" w:left="2550"/>
    </w:pPr>
    <w:rPr>
      <w:rFonts w:ascii="바탕" w:eastAsia="바탕" w:hAnsi="Times New Roman" w:cs="Times New Roman"/>
      <w:kern w:val="2"/>
      <w:szCs w:val="24"/>
    </w:rPr>
  </w:style>
  <w:style w:type="paragraph" w:customStyle="1" w:styleId="Agenda">
    <w:name w:val="Agenda(소제목)"/>
    <w:basedOn w:val="a"/>
    <w:autoRedefine/>
    <w:uiPriority w:val="99"/>
    <w:rsid w:val="0073642D"/>
    <w:pPr>
      <w:ind w:leftChars="810" w:left="1620"/>
    </w:pPr>
    <w:rPr>
      <w:rFonts w:cs="바탕"/>
      <w:b/>
      <w:bCs/>
      <w:sz w:val="32"/>
    </w:rPr>
  </w:style>
  <w:style w:type="paragraph" w:customStyle="1" w:styleId="Agenda0">
    <w:name w:val="Agenda(대제목)"/>
    <w:basedOn w:val="a"/>
    <w:next w:val="a"/>
    <w:autoRedefine/>
    <w:uiPriority w:val="99"/>
    <w:rsid w:val="00D4048A"/>
    <w:pPr>
      <w:ind w:firstLine="471"/>
      <w:jc w:val="right"/>
      <w:outlineLvl w:val="0"/>
    </w:pPr>
    <w:rPr>
      <w:rFonts w:cs="바탕"/>
      <w:b/>
      <w:bCs/>
      <w:sz w:val="48"/>
    </w:rPr>
  </w:style>
  <w:style w:type="paragraph" w:customStyle="1" w:styleId="00">
    <w:name w:val="0.0 대제목"/>
    <w:basedOn w:val="3"/>
    <w:next w:val="a"/>
    <w:link w:val="00Char"/>
    <w:autoRedefine/>
    <w:rsid w:val="0073642D"/>
    <w:pPr>
      <w:spacing w:before="200" w:after="200"/>
      <w:jc w:val="left"/>
      <w:outlineLvl w:val="1"/>
    </w:pPr>
    <w:rPr>
      <w:bCs/>
      <w:sz w:val="32"/>
    </w:rPr>
  </w:style>
  <w:style w:type="character" w:customStyle="1" w:styleId="00Char">
    <w:name w:val="0.0 대제목 Char"/>
    <w:link w:val="00"/>
    <w:rsid w:val="0073642D"/>
    <w:rPr>
      <w:rFonts w:ascii="굴림" w:eastAsia="굴림" w:hAnsi="굴림"/>
      <w:b/>
      <w:bCs/>
      <w:sz w:val="32"/>
      <w:szCs w:val="22"/>
    </w:rPr>
  </w:style>
  <w:style w:type="paragraph" w:customStyle="1" w:styleId="000">
    <w:name w:val="0.0.0 소제목"/>
    <w:basedOn w:val="00"/>
    <w:next w:val="a"/>
    <w:link w:val="000Char"/>
    <w:autoRedefine/>
    <w:rsid w:val="00822CCC"/>
    <w:pPr>
      <w:spacing w:before="160" w:after="160"/>
      <w:ind w:firstLineChars="50" w:firstLine="110"/>
      <w:outlineLvl w:val="2"/>
    </w:pPr>
    <w:rPr>
      <w:iCs/>
      <w:color w:val="000000"/>
      <w:sz w:val="22"/>
    </w:rPr>
  </w:style>
  <w:style w:type="character" w:customStyle="1" w:styleId="000Char">
    <w:name w:val="0.0.0 소제목 Char"/>
    <w:link w:val="000"/>
    <w:rsid w:val="00822CCC"/>
    <w:rPr>
      <w:rFonts w:ascii="굴림" w:eastAsia="굴림" w:hAnsi="굴림"/>
      <w:b/>
      <w:bCs/>
      <w:iCs/>
      <w:color w:val="000000"/>
      <w:sz w:val="22"/>
      <w:szCs w:val="22"/>
      <w:lang w:val="x-none" w:eastAsia="x-none"/>
    </w:rPr>
  </w:style>
  <w:style w:type="paragraph" w:customStyle="1" w:styleId="a4">
    <w:name w:val="이미지(우로정렬)"/>
    <w:uiPriority w:val="99"/>
    <w:rsid w:val="0073642D"/>
    <w:pPr>
      <w:jc w:val="right"/>
    </w:pPr>
    <w:rPr>
      <w:rFonts w:ascii="굴림" w:eastAsia="굴림" w:hAnsi="굴림" w:cs="굴림"/>
    </w:rPr>
  </w:style>
  <w:style w:type="character" w:styleId="a5">
    <w:name w:val="Hyperlink"/>
    <w:uiPriority w:val="99"/>
    <w:rsid w:val="0073642D"/>
    <w:rPr>
      <w:color w:val="0000FF"/>
      <w:u w:val="single"/>
    </w:rPr>
  </w:style>
  <w:style w:type="paragraph" w:styleId="8">
    <w:name w:val="toc 8"/>
    <w:basedOn w:val="a"/>
    <w:next w:val="a"/>
    <w:autoRedefine/>
    <w:uiPriority w:val="39"/>
    <w:rsid w:val="0073642D"/>
    <w:pPr>
      <w:widowControl w:val="0"/>
      <w:wordWrap w:val="0"/>
      <w:autoSpaceDE w:val="0"/>
      <w:autoSpaceDN w:val="0"/>
      <w:ind w:leftChars="1400" w:left="2975"/>
    </w:pPr>
    <w:rPr>
      <w:rFonts w:ascii="바탕" w:eastAsia="바탕" w:hAnsi="Times New Roman" w:cs="Times New Roman"/>
      <w:kern w:val="2"/>
      <w:szCs w:val="24"/>
    </w:rPr>
  </w:style>
  <w:style w:type="character" w:customStyle="1" w:styleId="p3Char">
    <w:name w:val="p3 Char"/>
    <w:link w:val="p3"/>
    <w:rsid w:val="0073642D"/>
    <w:rPr>
      <w:rFonts w:ascii="굴림체" w:eastAsia="바탕체" w:hAnsi="굴림체" w:cs="굴림"/>
      <w:lang w:val="en-US" w:eastAsia="ko-KR" w:bidi="ar-SA"/>
    </w:rPr>
  </w:style>
  <w:style w:type="paragraph" w:customStyle="1" w:styleId="p3">
    <w:name w:val="p3"/>
    <w:basedOn w:val="a"/>
    <w:link w:val="p3Char"/>
    <w:rsid w:val="0073642D"/>
    <w:pPr>
      <w:spacing w:before="136"/>
      <w:ind w:left="100"/>
      <w:jc w:val="left"/>
    </w:pPr>
    <w:rPr>
      <w:rFonts w:ascii="굴림체" w:eastAsia="바탕체" w:hAnsi="굴림체"/>
    </w:rPr>
  </w:style>
  <w:style w:type="table" w:styleId="a6">
    <w:name w:val="Table Grid"/>
    <w:basedOn w:val="a1"/>
    <w:rsid w:val="007364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2">
    <w:name w:val="p2"/>
    <w:basedOn w:val="a"/>
    <w:link w:val="p2Char"/>
    <w:uiPriority w:val="99"/>
    <w:rsid w:val="0073642D"/>
    <w:pPr>
      <w:spacing w:before="136"/>
      <w:ind w:left="244"/>
    </w:pPr>
  </w:style>
  <w:style w:type="character" w:customStyle="1" w:styleId="p2Char">
    <w:name w:val="p2 Char"/>
    <w:link w:val="p2"/>
    <w:uiPriority w:val="99"/>
    <w:rsid w:val="0073642D"/>
    <w:rPr>
      <w:rFonts w:ascii="굴림" w:eastAsia="굴림" w:hAnsi="굴림" w:cs="굴림"/>
      <w:lang w:val="en-US" w:eastAsia="ko-KR" w:bidi="ar-SA"/>
    </w:rPr>
  </w:style>
  <w:style w:type="paragraph" w:customStyle="1" w:styleId="p4">
    <w:name w:val="p4"/>
    <w:basedOn w:val="a"/>
    <w:next w:val="a"/>
    <w:link w:val="p4Char"/>
    <w:rsid w:val="0073642D"/>
    <w:pPr>
      <w:spacing w:before="136" w:after="136"/>
      <w:ind w:left="737"/>
    </w:pPr>
    <w:rPr>
      <w:rFonts w:ascii="CMU Concrete" w:hAnsi="CMU Concrete"/>
      <w:bCs/>
    </w:rPr>
  </w:style>
  <w:style w:type="character" w:customStyle="1" w:styleId="p4Char">
    <w:name w:val="p4 Char"/>
    <w:link w:val="p4"/>
    <w:rsid w:val="0073642D"/>
    <w:rPr>
      <w:rFonts w:ascii="CMU Concrete" w:eastAsia="굴림" w:hAnsi="CMU Concrete" w:cs="굴림"/>
      <w:bCs/>
      <w:lang w:val="en-US" w:eastAsia="ko-KR" w:bidi="ar-SA"/>
    </w:rPr>
  </w:style>
  <w:style w:type="paragraph" w:customStyle="1" w:styleId="1">
    <w:name w:val="스타일 다단계 번호 매기기1"/>
    <w:basedOn w:val="a"/>
    <w:link w:val="1CharChar0"/>
    <w:rsid w:val="0073642D"/>
    <w:pPr>
      <w:numPr>
        <w:numId w:val="1"/>
      </w:numPr>
      <w:tabs>
        <w:tab w:val="num" w:pos="720"/>
      </w:tabs>
      <w:spacing w:before="136"/>
      <w:ind w:left="820" w:hanging="360"/>
      <w:jc w:val="left"/>
    </w:pPr>
    <w:rPr>
      <w:rFonts w:cs="Times New Roman"/>
      <w:b/>
      <w:lang w:val="x-none" w:eastAsia="x-none"/>
    </w:rPr>
  </w:style>
  <w:style w:type="paragraph" w:customStyle="1" w:styleId="bodytable">
    <w:name w:val="bodytable"/>
    <w:basedOn w:val="a"/>
    <w:uiPriority w:val="99"/>
    <w:rsid w:val="0073642D"/>
    <w:pPr>
      <w:pBdr>
        <w:top w:val="single" w:sz="6" w:space="0" w:color="999999"/>
        <w:left w:val="single" w:sz="6" w:space="0" w:color="999999"/>
        <w:bottom w:val="single" w:sz="2" w:space="0" w:color="999999"/>
        <w:right w:val="single" w:sz="2" w:space="0" w:color="999999"/>
      </w:pBdr>
      <w:spacing w:before="100" w:beforeAutospacing="1" w:after="100" w:afterAutospacing="1"/>
      <w:ind w:left="400" w:right="100"/>
      <w:jc w:val="left"/>
    </w:pPr>
  </w:style>
  <w:style w:type="paragraph" w:styleId="9">
    <w:name w:val="toc 9"/>
    <w:basedOn w:val="a"/>
    <w:next w:val="a"/>
    <w:autoRedefine/>
    <w:uiPriority w:val="39"/>
    <w:rsid w:val="0073642D"/>
    <w:pPr>
      <w:widowControl w:val="0"/>
      <w:wordWrap w:val="0"/>
      <w:autoSpaceDE w:val="0"/>
      <w:autoSpaceDN w:val="0"/>
      <w:ind w:leftChars="1600" w:left="3400"/>
    </w:pPr>
    <w:rPr>
      <w:rFonts w:ascii="바탕" w:eastAsia="바탕" w:hAnsi="Times New Roman" w:cs="Times New Roman"/>
      <w:kern w:val="2"/>
      <w:szCs w:val="24"/>
    </w:rPr>
  </w:style>
  <w:style w:type="paragraph" w:customStyle="1" w:styleId="a7">
    <w:name w:val="문서제목"/>
    <w:basedOn w:val="a"/>
    <w:autoRedefine/>
    <w:uiPriority w:val="99"/>
    <w:rsid w:val="0073642D"/>
    <w:pPr>
      <w:jc w:val="center"/>
    </w:pPr>
    <w:rPr>
      <w:rFonts w:ascii="돋움" w:eastAsia="돋움" w:hAnsi="돋움" w:cs="바탕"/>
      <w:b/>
      <w:bCs/>
      <w:sz w:val="96"/>
    </w:rPr>
  </w:style>
  <w:style w:type="character" w:styleId="a8">
    <w:name w:val="Placeholder Text"/>
    <w:rsid w:val="0073642D"/>
    <w:rPr>
      <w:color w:val="808080"/>
    </w:rPr>
  </w:style>
  <w:style w:type="paragraph" w:styleId="a9">
    <w:name w:val="footer"/>
    <w:basedOn w:val="a"/>
    <w:link w:val="Char"/>
    <w:uiPriority w:val="99"/>
    <w:rsid w:val="0073642D"/>
    <w:pPr>
      <w:tabs>
        <w:tab w:val="center" w:pos="4252"/>
        <w:tab w:val="right" w:pos="8504"/>
      </w:tabs>
      <w:snapToGrid w:val="0"/>
      <w:jc w:val="center"/>
    </w:pPr>
  </w:style>
  <w:style w:type="character" w:customStyle="1" w:styleId="Char0">
    <w:name w:val="머리글 Char"/>
    <w:link w:val="aa"/>
    <w:uiPriority w:val="99"/>
    <w:rsid w:val="0073642D"/>
    <w:rPr>
      <w:rFonts w:ascii="굴림" w:eastAsia="굴림" w:hAnsi="굴림" w:cs="굴림"/>
      <w:lang w:val="en-US" w:eastAsia="ko-KR" w:bidi="ar-SA"/>
    </w:rPr>
  </w:style>
  <w:style w:type="paragraph" w:customStyle="1" w:styleId="ab">
    <w:name w:val="주석"/>
    <w:basedOn w:val="ac"/>
    <w:next w:val="a"/>
    <w:link w:val="Char1"/>
    <w:rsid w:val="0073642D"/>
    <w:rPr>
      <w:i/>
      <w:sz w:val="18"/>
    </w:rPr>
  </w:style>
  <w:style w:type="character" w:customStyle="1" w:styleId="Char2">
    <w:name w:val="각주 텍스트 Char"/>
    <w:link w:val="ac"/>
    <w:uiPriority w:val="99"/>
    <w:rsid w:val="0073642D"/>
    <w:rPr>
      <w:rFonts w:ascii="굴림" w:eastAsia="굴림" w:hAnsi="굴림" w:cs="굴림"/>
      <w:lang w:val="en-US" w:eastAsia="ko-KR" w:bidi="ar-SA"/>
    </w:rPr>
  </w:style>
  <w:style w:type="paragraph" w:styleId="ac">
    <w:name w:val="footnote text"/>
    <w:basedOn w:val="a"/>
    <w:link w:val="Char2"/>
    <w:uiPriority w:val="99"/>
    <w:semiHidden/>
    <w:rsid w:val="0073642D"/>
    <w:pPr>
      <w:snapToGrid w:val="0"/>
      <w:jc w:val="left"/>
    </w:pPr>
  </w:style>
  <w:style w:type="character" w:customStyle="1" w:styleId="Char1">
    <w:name w:val="주석 Char"/>
    <w:link w:val="ab"/>
    <w:rsid w:val="0073642D"/>
    <w:rPr>
      <w:rFonts w:ascii="굴림" w:eastAsia="굴림" w:hAnsi="굴림" w:cs="굴림"/>
      <w:i/>
      <w:sz w:val="18"/>
      <w:lang w:val="en-US" w:eastAsia="ko-KR" w:bidi="ar-SA"/>
    </w:rPr>
  </w:style>
  <w:style w:type="paragraph" w:styleId="aa">
    <w:name w:val="header"/>
    <w:basedOn w:val="a"/>
    <w:link w:val="Char0"/>
    <w:uiPriority w:val="99"/>
    <w:rsid w:val="0073642D"/>
    <w:pPr>
      <w:tabs>
        <w:tab w:val="center" w:pos="4252"/>
        <w:tab w:val="right" w:pos="8504"/>
      </w:tabs>
      <w:snapToGrid w:val="0"/>
    </w:pPr>
  </w:style>
  <w:style w:type="character" w:customStyle="1" w:styleId="CharChar4">
    <w:name w:val="Char Char4"/>
    <w:rsid w:val="0073642D"/>
    <w:rPr>
      <w:rFonts w:ascii="굴림체" w:eastAsia="바탕체" w:hAnsi="굴림체" w:cs="굴림"/>
    </w:rPr>
  </w:style>
  <w:style w:type="character" w:styleId="ad">
    <w:name w:val="page number"/>
    <w:basedOn w:val="a0"/>
    <w:rsid w:val="0073642D"/>
  </w:style>
  <w:style w:type="paragraph" w:customStyle="1" w:styleId="ae">
    <w:name w:val="표항목"/>
    <w:uiPriority w:val="99"/>
    <w:rsid w:val="0073642D"/>
    <w:pPr>
      <w:jc w:val="center"/>
    </w:pPr>
    <w:rPr>
      <w:rFonts w:ascii="굴림" w:eastAsia="굴림" w:hAnsi="굴림" w:cs="굴림"/>
      <w:b/>
    </w:rPr>
  </w:style>
  <w:style w:type="paragraph" w:customStyle="1" w:styleId="13">
    <w:name w:val="새로운 서식1"/>
    <w:next w:val="a"/>
    <w:link w:val="1CharChar1"/>
    <w:uiPriority w:val="99"/>
    <w:rsid w:val="0073642D"/>
    <w:pPr>
      <w:jc w:val="both"/>
    </w:pPr>
    <w:rPr>
      <w:rFonts w:ascii="굴림" w:eastAsia="굴림" w:hAnsi="굴림" w:cs="굴림"/>
    </w:rPr>
  </w:style>
  <w:style w:type="paragraph" w:customStyle="1" w:styleId="af">
    <w:name w:val="이미지(중간정렬)"/>
    <w:link w:val="Char3"/>
    <w:autoRedefine/>
    <w:rsid w:val="00AE3A66"/>
    <w:rPr>
      <w:rFonts w:ascii="CMU Concrete" w:eastAsia="굴림" w:hAnsi="CMU Concrete" w:cs="굴림"/>
    </w:rPr>
  </w:style>
  <w:style w:type="paragraph" w:customStyle="1" w:styleId="0000">
    <w:name w:val="0.0.0.0 하위제목"/>
    <w:autoRedefine/>
    <w:uiPriority w:val="99"/>
    <w:rsid w:val="0073642D"/>
    <w:pPr>
      <w:ind w:leftChars="100" w:left="400" w:rightChars="100" w:right="100"/>
    </w:pPr>
    <w:rPr>
      <w:rFonts w:ascii="굴림" w:eastAsia="굴림" w:hAnsi="굴림"/>
      <w:b/>
      <w:color w:val="000000"/>
      <w:sz w:val="28"/>
      <w:szCs w:val="28"/>
    </w:rPr>
  </w:style>
  <w:style w:type="paragraph" w:customStyle="1" w:styleId="af0">
    <w:name w:val="(번호)"/>
    <w:basedOn w:val="a"/>
    <w:next w:val="a"/>
    <w:link w:val="Char4"/>
    <w:autoRedefine/>
    <w:rsid w:val="0073642D"/>
    <w:pPr>
      <w:spacing w:before="136"/>
      <w:ind w:leftChars="500" w:left="700" w:hangingChars="200" w:hanging="200"/>
    </w:pPr>
    <w:rPr>
      <w:rFonts w:ascii="굴림체" w:eastAsia="바탕체" w:hAnsi="굴림체" w:cs="바탕"/>
    </w:rPr>
  </w:style>
  <w:style w:type="paragraph" w:customStyle="1" w:styleId="af1">
    <w:name w:val="말머리다단계"/>
    <w:basedOn w:val="a"/>
    <w:next w:val="a"/>
    <w:autoRedefine/>
    <w:uiPriority w:val="99"/>
    <w:rsid w:val="0073642D"/>
    <w:pPr>
      <w:tabs>
        <w:tab w:val="num" w:pos="851"/>
      </w:tabs>
      <w:spacing w:before="136"/>
      <w:ind w:left="1134" w:hanging="283"/>
    </w:pPr>
    <w:rPr>
      <w:rFonts w:ascii="굴림체" w:eastAsia="바탕체" w:hAnsi="굴림체"/>
    </w:rPr>
  </w:style>
  <w:style w:type="paragraph" w:customStyle="1" w:styleId="14">
    <w:name w:val="제목1"/>
    <w:basedOn w:val="10"/>
    <w:next w:val="10"/>
    <w:autoRedefine/>
    <w:uiPriority w:val="99"/>
    <w:rsid w:val="0073642D"/>
    <w:rPr>
      <w:rFonts w:eastAsia="HY헤드라인M"/>
      <w:b/>
      <w:bCs/>
      <w:color w:val="FFFFFF"/>
      <w:sz w:val="24"/>
      <w:szCs w:val="24"/>
    </w:rPr>
  </w:style>
  <w:style w:type="paragraph" w:customStyle="1" w:styleId="term">
    <w:name w:val="term"/>
    <w:basedOn w:val="a"/>
    <w:uiPriority w:val="99"/>
    <w:rsid w:val="0073642D"/>
    <w:rPr>
      <w:sz w:val="16"/>
    </w:rPr>
  </w:style>
  <w:style w:type="paragraph" w:customStyle="1" w:styleId="p5">
    <w:name w:val="p5"/>
    <w:basedOn w:val="a"/>
    <w:link w:val="p5CharChar"/>
    <w:autoRedefine/>
    <w:rsid w:val="0073642D"/>
    <w:pPr>
      <w:spacing w:before="136"/>
    </w:pPr>
    <w:rPr>
      <w:rFonts w:ascii="굴림체" w:eastAsia="바탕체" w:hAnsi="굴림체"/>
    </w:rPr>
  </w:style>
  <w:style w:type="paragraph" w:customStyle="1" w:styleId="31">
    <w:name w:val="스타일3"/>
    <w:basedOn w:val="a"/>
    <w:next w:val="a"/>
    <w:autoRedefine/>
    <w:uiPriority w:val="99"/>
    <w:rsid w:val="0073642D"/>
    <w:pPr>
      <w:spacing w:before="200" w:after="160"/>
      <w:ind w:leftChars="100" w:left="100"/>
    </w:pPr>
    <w:rPr>
      <w:rFonts w:ascii="굴림체" w:eastAsia="바탕체" w:hAnsi="굴림체"/>
      <w:b/>
      <w:sz w:val="24"/>
    </w:rPr>
  </w:style>
  <w:style w:type="numbering" w:customStyle="1" w:styleId="10pt">
    <w:name w:val="번호 매기기 10 pt"/>
    <w:basedOn w:val="a2"/>
    <w:rsid w:val="0073642D"/>
    <w:pPr>
      <w:numPr>
        <w:numId w:val="4"/>
      </w:numPr>
    </w:pPr>
  </w:style>
  <w:style w:type="paragraph" w:customStyle="1" w:styleId="af2">
    <w:name w:val="제목(몇장)"/>
    <w:basedOn w:val="a"/>
    <w:next w:val="a"/>
    <w:autoRedefine/>
    <w:uiPriority w:val="99"/>
    <w:rsid w:val="0073642D"/>
    <w:pPr>
      <w:jc w:val="right"/>
    </w:pPr>
    <w:rPr>
      <w:rFonts w:ascii="굴림체" w:eastAsia="바탕체" w:hAnsi="굴림체" w:cs="바탕"/>
      <w:b/>
      <w:bCs/>
      <w:sz w:val="48"/>
    </w:rPr>
  </w:style>
  <w:style w:type="paragraph" w:customStyle="1" w:styleId="15">
    <w:name w:val="그림1"/>
    <w:basedOn w:val="a"/>
    <w:next w:val="a"/>
    <w:link w:val="1Char1"/>
    <w:autoRedefine/>
    <w:rsid w:val="007D488B"/>
    <w:pPr>
      <w:spacing w:before="136" w:after="136"/>
      <w:jc w:val="center"/>
    </w:pPr>
    <w:rPr>
      <w:rFonts w:ascii="굴림체" w:eastAsia="바탕체" w:hAnsi="굴림체"/>
    </w:rPr>
  </w:style>
  <w:style w:type="paragraph" w:customStyle="1" w:styleId="af3">
    <w:name w:val="다단계 주석"/>
    <w:basedOn w:val="a"/>
    <w:next w:val="a"/>
    <w:link w:val="Char5"/>
    <w:autoRedefine/>
    <w:rsid w:val="0073642D"/>
    <w:pPr>
      <w:spacing w:before="136"/>
      <w:ind w:left="800"/>
    </w:pPr>
    <w:rPr>
      <w:rFonts w:ascii="굴림체" w:eastAsia="바탕체" w:hAnsi="굴림체"/>
    </w:rPr>
  </w:style>
  <w:style w:type="numbering" w:customStyle="1" w:styleId="10pt0">
    <w:name w:val="스타일 번호 매기기 10 pt + 다단계 번호 매기기"/>
    <w:basedOn w:val="a2"/>
    <w:rsid w:val="0073642D"/>
    <w:pPr>
      <w:numPr>
        <w:numId w:val="5"/>
      </w:numPr>
    </w:pPr>
  </w:style>
  <w:style w:type="paragraph" w:customStyle="1" w:styleId="16">
    <w:name w:val="스타일1"/>
    <w:basedOn w:val="a"/>
    <w:next w:val="a"/>
    <w:autoRedefine/>
    <w:uiPriority w:val="99"/>
    <w:rsid w:val="0073642D"/>
    <w:pPr>
      <w:tabs>
        <w:tab w:val="left" w:pos="1410"/>
      </w:tabs>
      <w:adjustRightInd w:val="0"/>
      <w:spacing w:before="272" w:after="68"/>
    </w:pPr>
    <w:rPr>
      <w:rFonts w:ascii="굴림체" w:eastAsia="바탕체" w:hAnsi="굴림체"/>
      <w:b/>
      <w:sz w:val="22"/>
    </w:rPr>
  </w:style>
  <w:style w:type="character" w:customStyle="1" w:styleId="noteChar">
    <w:name w:val="note Char"/>
    <w:link w:val="note"/>
    <w:rsid w:val="0073642D"/>
    <w:rPr>
      <w:rFonts w:ascii="굴림체" w:eastAsia="바탕체" w:hAnsi="굴림체" w:cs="굴림"/>
      <w:i/>
      <w:lang w:val="en-US" w:eastAsia="ko-KR" w:bidi="ar-SA"/>
    </w:rPr>
  </w:style>
  <w:style w:type="paragraph" w:customStyle="1" w:styleId="note">
    <w:name w:val="note"/>
    <w:basedOn w:val="a"/>
    <w:link w:val="noteChar"/>
    <w:rsid w:val="0073642D"/>
    <w:rPr>
      <w:rFonts w:ascii="굴림체" w:eastAsia="바탕체" w:hAnsi="굴림체"/>
      <w:i/>
    </w:rPr>
  </w:style>
  <w:style w:type="paragraph" w:customStyle="1" w:styleId="li">
    <w:name w:val="li"/>
    <w:basedOn w:val="a"/>
    <w:uiPriority w:val="99"/>
    <w:rsid w:val="0073642D"/>
    <w:pPr>
      <w:spacing w:before="68" w:after="68"/>
      <w:jc w:val="left"/>
    </w:pPr>
    <w:rPr>
      <w:rFonts w:ascii="굴림체" w:eastAsia="바탕체" w:hAnsi="굴림체"/>
    </w:rPr>
  </w:style>
  <w:style w:type="character" w:styleId="af4">
    <w:name w:val="Strong"/>
    <w:qFormat/>
    <w:rsid w:val="0073642D"/>
    <w:rPr>
      <w:b/>
      <w:bCs/>
    </w:rPr>
  </w:style>
  <w:style w:type="paragraph" w:customStyle="1" w:styleId="145cm">
    <w:name w:val="스타일 양쪽 왼쪽:  1.45 cm"/>
    <w:basedOn w:val="a"/>
    <w:link w:val="145cmChar"/>
    <w:rsid w:val="0073642D"/>
    <w:pPr>
      <w:spacing w:before="100" w:after="100"/>
      <w:ind w:left="822"/>
    </w:pPr>
    <w:rPr>
      <w:rFonts w:ascii="굴림체" w:eastAsia="바탕체" w:hAnsi="굴림체" w:cs="바탕"/>
    </w:rPr>
  </w:style>
  <w:style w:type="character" w:customStyle="1" w:styleId="145cmChar">
    <w:name w:val="스타일 양쪽 왼쪽:  1.45 cm Char"/>
    <w:link w:val="145cm"/>
    <w:rsid w:val="0073642D"/>
    <w:rPr>
      <w:rFonts w:ascii="굴림체" w:eastAsia="바탕체" w:hAnsi="굴림체" w:cs="바탕"/>
      <w:lang w:val="en-US" w:eastAsia="ko-KR" w:bidi="ar-SA"/>
    </w:rPr>
  </w:style>
  <w:style w:type="paragraph" w:customStyle="1" w:styleId="21">
    <w:name w:val="그림2"/>
    <w:basedOn w:val="15"/>
    <w:link w:val="2Char0"/>
    <w:autoRedefine/>
    <w:rsid w:val="0059452D"/>
    <w:pPr>
      <w:jc w:val="both"/>
    </w:pPr>
  </w:style>
  <w:style w:type="paragraph" w:customStyle="1" w:styleId="17">
    <w:name w:val="바닥글1"/>
    <w:basedOn w:val="a"/>
    <w:uiPriority w:val="99"/>
    <w:rsid w:val="0073642D"/>
    <w:pPr>
      <w:spacing w:after="68"/>
      <w:ind w:left="100"/>
      <w:jc w:val="right"/>
    </w:pPr>
    <w:rPr>
      <w:rFonts w:ascii="굴림체" w:eastAsia="바탕체" w:hAnsi="굴림체"/>
      <w:i/>
      <w:iCs/>
      <w:sz w:val="18"/>
      <w:szCs w:val="18"/>
    </w:rPr>
  </w:style>
  <w:style w:type="paragraph" w:styleId="af5">
    <w:name w:val="Balloon Text"/>
    <w:basedOn w:val="a"/>
    <w:link w:val="Char6"/>
    <w:uiPriority w:val="99"/>
    <w:rsid w:val="0073642D"/>
    <w:rPr>
      <w:rFonts w:ascii="Arial" w:eastAsia="돋움" w:hAnsi="Arial" w:cs="Times New Roman"/>
      <w:sz w:val="18"/>
      <w:szCs w:val="18"/>
    </w:rPr>
  </w:style>
  <w:style w:type="paragraph" w:customStyle="1" w:styleId="18">
    <w:name w:val="다단계주석1"/>
    <w:basedOn w:val="a"/>
    <w:next w:val="a"/>
    <w:autoRedefine/>
    <w:uiPriority w:val="99"/>
    <w:rsid w:val="0073642D"/>
    <w:pPr>
      <w:spacing w:before="136"/>
      <w:ind w:leftChars="400" w:left="800"/>
    </w:pPr>
    <w:rPr>
      <w:rFonts w:ascii="굴림체" w:eastAsia="바탕체" w:hAnsi="굴림체"/>
    </w:rPr>
  </w:style>
  <w:style w:type="character" w:customStyle="1" w:styleId="Char5">
    <w:name w:val="다단계 주석 Char"/>
    <w:link w:val="af3"/>
    <w:rsid w:val="0073642D"/>
    <w:rPr>
      <w:rFonts w:ascii="굴림체" w:eastAsia="바탕체" w:hAnsi="굴림체" w:cs="굴림"/>
      <w:lang w:val="en-US" w:eastAsia="ko-KR" w:bidi="ar-SA"/>
    </w:rPr>
  </w:style>
  <w:style w:type="character" w:customStyle="1" w:styleId="Char4">
    <w:name w:val="(번호) Char"/>
    <w:link w:val="af0"/>
    <w:rsid w:val="0073642D"/>
    <w:rPr>
      <w:rFonts w:ascii="굴림체" w:eastAsia="바탕체" w:hAnsi="굴림체" w:cs="바탕"/>
      <w:lang w:val="en-US" w:eastAsia="ko-KR" w:bidi="ar-SA"/>
    </w:rPr>
  </w:style>
  <w:style w:type="paragraph" w:customStyle="1" w:styleId="icontable">
    <w:name w:val="icontable"/>
    <w:basedOn w:val="a"/>
    <w:uiPriority w:val="99"/>
    <w:rsid w:val="0073642D"/>
    <w:pPr>
      <w:spacing w:before="100" w:beforeAutospacing="1" w:after="100" w:afterAutospacing="1"/>
      <w:ind w:left="400" w:right="100"/>
      <w:jc w:val="left"/>
    </w:pPr>
    <w:rPr>
      <w:rFonts w:ascii="굴림체" w:eastAsia="바탕체" w:hAnsi="굴림체"/>
    </w:rPr>
  </w:style>
  <w:style w:type="paragraph" w:customStyle="1" w:styleId="tbltitle">
    <w:name w:val="tbltitle"/>
    <w:basedOn w:val="a"/>
    <w:uiPriority w:val="99"/>
    <w:rsid w:val="0073642D"/>
    <w:pPr>
      <w:spacing w:before="75" w:after="225"/>
      <w:ind w:left="400" w:right="100"/>
      <w:jc w:val="center"/>
      <w:textAlignment w:val="center"/>
    </w:pPr>
    <w:rPr>
      <w:rFonts w:ascii="굴림체" w:eastAsia="바탕체" w:hAnsi="굴림체"/>
      <w:b/>
      <w:bCs/>
    </w:rPr>
  </w:style>
  <w:style w:type="paragraph" w:styleId="af6">
    <w:name w:val="caption"/>
    <w:basedOn w:val="a"/>
    <w:next w:val="a"/>
    <w:uiPriority w:val="99"/>
    <w:qFormat/>
    <w:rsid w:val="0073642D"/>
    <w:rPr>
      <w:rFonts w:ascii="굴림체" w:eastAsia="바탕체" w:hAnsi="굴림체"/>
      <w:b/>
      <w:bCs/>
    </w:rPr>
  </w:style>
  <w:style w:type="character" w:customStyle="1" w:styleId="p5CharChar">
    <w:name w:val="p5 Char Char"/>
    <w:link w:val="p5"/>
    <w:rsid w:val="0073642D"/>
    <w:rPr>
      <w:rFonts w:ascii="굴림체" w:eastAsia="바탕체" w:hAnsi="굴림체" w:cs="굴림"/>
      <w:lang w:val="en-US" w:eastAsia="ko-KR" w:bidi="ar-SA"/>
    </w:rPr>
  </w:style>
  <w:style w:type="paragraph" w:styleId="af7">
    <w:name w:val="Normal (Web)"/>
    <w:basedOn w:val="a"/>
    <w:uiPriority w:val="99"/>
    <w:rsid w:val="0073642D"/>
    <w:pPr>
      <w:spacing w:before="100" w:beforeAutospacing="1" w:after="100" w:afterAutospacing="1"/>
      <w:jc w:val="left"/>
    </w:pPr>
    <w:rPr>
      <w:rFonts w:ascii="굴림체" w:eastAsia="바탕체" w:hAnsi="굴림체"/>
      <w:sz w:val="24"/>
    </w:rPr>
  </w:style>
  <w:style w:type="paragraph" w:customStyle="1" w:styleId="84">
    <w:name w:val="스타일 (번호) + 왼쪽 8.4 글자"/>
    <w:basedOn w:val="af0"/>
    <w:autoRedefine/>
    <w:uiPriority w:val="99"/>
    <w:rsid w:val="0073642D"/>
    <w:pPr>
      <w:ind w:leftChars="840" w:left="1400" w:firstLineChars="0" w:firstLine="0"/>
    </w:pPr>
  </w:style>
  <w:style w:type="paragraph" w:customStyle="1" w:styleId="p20">
    <w:name w:val="스타일 p2 + 양쪽"/>
    <w:basedOn w:val="a"/>
    <w:autoRedefine/>
    <w:uiPriority w:val="99"/>
    <w:rsid w:val="0073642D"/>
    <w:pPr>
      <w:spacing w:before="136"/>
      <w:ind w:left="100"/>
    </w:pPr>
    <w:rPr>
      <w:rFonts w:cs="바탕"/>
    </w:rPr>
  </w:style>
  <w:style w:type="paragraph" w:customStyle="1" w:styleId="p30">
    <w:name w:val="스타일 p3 + 양쪽"/>
    <w:basedOn w:val="a"/>
    <w:autoRedefine/>
    <w:uiPriority w:val="99"/>
    <w:rsid w:val="0073642D"/>
    <w:pPr>
      <w:spacing w:before="136"/>
      <w:ind w:left="100"/>
    </w:pPr>
    <w:rPr>
      <w:rFonts w:cs="바탕"/>
    </w:rPr>
  </w:style>
  <w:style w:type="paragraph" w:customStyle="1" w:styleId="p212pt">
    <w:name w:val="스타일 p2 + 12 pt 굵게 양쪽"/>
    <w:basedOn w:val="12"/>
    <w:next w:val="a"/>
    <w:autoRedefine/>
    <w:uiPriority w:val="99"/>
    <w:rsid w:val="0073642D"/>
    <w:pPr>
      <w:adjustRightInd w:val="0"/>
      <w:spacing w:before="136" w:after="180"/>
    </w:pPr>
    <w:rPr>
      <w:rFonts w:ascii="굴림체" w:eastAsia="바탕체" w:hAnsi="굴림체" w:cs="바탕"/>
      <w:b/>
      <w:bCs/>
      <w:sz w:val="28"/>
      <w:szCs w:val="28"/>
    </w:rPr>
  </w:style>
  <w:style w:type="paragraph" w:customStyle="1" w:styleId="p214pt">
    <w:name w:val="스타일 p2 + 14 pt 굵게 양쪽"/>
    <w:basedOn w:val="a"/>
    <w:autoRedefine/>
    <w:uiPriority w:val="99"/>
    <w:rsid w:val="0073642D"/>
    <w:pPr>
      <w:spacing w:before="136" w:after="200"/>
      <w:ind w:left="102"/>
    </w:pPr>
    <w:rPr>
      <w:rFonts w:ascii="굴림체" w:eastAsia="바탕체" w:hAnsi="굴림체" w:cs="바탕"/>
      <w:b/>
      <w:bCs/>
      <w:sz w:val="32"/>
    </w:rPr>
  </w:style>
  <w:style w:type="paragraph" w:customStyle="1" w:styleId="316pt">
    <w:name w:val="스타일 제목 3 + 16 pt"/>
    <w:basedOn w:val="3"/>
    <w:next w:val="a"/>
    <w:autoRedefine/>
    <w:uiPriority w:val="99"/>
    <w:rsid w:val="0073642D"/>
    <w:pPr>
      <w:spacing w:before="200" w:after="200"/>
      <w:ind w:firstLine="275"/>
    </w:pPr>
    <w:rPr>
      <w:bCs/>
      <w:sz w:val="32"/>
    </w:rPr>
  </w:style>
  <w:style w:type="paragraph" w:customStyle="1" w:styleId="316pt14pt">
    <w:name w:val="스타일 스타일 제목 3 + 16 pt + 14 pt"/>
    <w:basedOn w:val="316pt"/>
    <w:autoRedefine/>
    <w:uiPriority w:val="99"/>
    <w:rsid w:val="0073642D"/>
    <w:pPr>
      <w:spacing w:before="160" w:after="160"/>
      <w:ind w:leftChars="100" w:left="100"/>
      <w:jc w:val="left"/>
    </w:pPr>
    <w:rPr>
      <w:sz w:val="28"/>
    </w:rPr>
  </w:style>
  <w:style w:type="paragraph" w:customStyle="1" w:styleId="68pt">
    <w:name w:val="스타일 왼쪽 앞: 6.8 pt"/>
    <w:basedOn w:val="a"/>
    <w:autoRedefine/>
    <w:uiPriority w:val="99"/>
    <w:rsid w:val="0073642D"/>
    <w:pPr>
      <w:spacing w:before="136"/>
    </w:pPr>
    <w:rPr>
      <w:rFonts w:ascii="굴림체" w:eastAsia="바탕체" w:hAnsi="굴림체" w:cs="바탕"/>
    </w:rPr>
  </w:style>
  <w:style w:type="character" w:customStyle="1" w:styleId="1Char1">
    <w:name w:val="그림1 Char"/>
    <w:link w:val="15"/>
    <w:locked/>
    <w:rsid w:val="007D488B"/>
    <w:rPr>
      <w:rFonts w:ascii="굴림체" w:eastAsia="바탕체" w:hAnsi="굴림체" w:cs="굴림"/>
    </w:rPr>
  </w:style>
  <w:style w:type="character" w:customStyle="1" w:styleId="2Char0">
    <w:name w:val="그림2 Char"/>
    <w:link w:val="21"/>
    <w:locked/>
    <w:rsid w:val="0059452D"/>
    <w:rPr>
      <w:rFonts w:ascii="굴림체" w:eastAsia="바탕체" w:hAnsi="굴림체" w:cs="굴림"/>
    </w:rPr>
  </w:style>
  <w:style w:type="paragraph" w:customStyle="1" w:styleId="5pt5pt">
    <w:name w:val="스타일 (한글) 굴림체 굵게 왼쪽 앞: 5 pt 단락 뒤: 5 pt"/>
    <w:basedOn w:val="a"/>
    <w:autoRedefine/>
    <w:uiPriority w:val="99"/>
    <w:rsid w:val="0073642D"/>
    <w:pPr>
      <w:spacing w:before="100" w:after="100"/>
      <w:ind w:firstLineChars="200" w:firstLine="200"/>
      <w:jc w:val="left"/>
    </w:pPr>
    <w:rPr>
      <w:rFonts w:ascii="굴림체" w:eastAsia="굴림체" w:hAnsi="굴림체" w:cs="바탕"/>
      <w:b/>
      <w:bCs/>
    </w:rPr>
  </w:style>
  <w:style w:type="paragraph" w:styleId="af8">
    <w:name w:val="Date"/>
    <w:basedOn w:val="a"/>
    <w:next w:val="a"/>
    <w:link w:val="Char7"/>
    <w:uiPriority w:val="99"/>
    <w:rsid w:val="0073642D"/>
    <w:rPr>
      <w:rFonts w:ascii="굴림체" w:eastAsia="바탕체" w:hAnsi="굴림체"/>
    </w:rPr>
  </w:style>
  <w:style w:type="paragraph" w:customStyle="1" w:styleId="s0">
    <w:name w:val="s0"/>
    <w:uiPriority w:val="99"/>
    <w:rsid w:val="0073642D"/>
    <w:pPr>
      <w:widowControl w:val="0"/>
      <w:autoSpaceDE w:val="0"/>
      <w:autoSpaceDN w:val="0"/>
      <w:adjustRightInd w:val="0"/>
    </w:pPr>
    <w:rPr>
      <w:rFonts w:ascii="¹ÙÅÁ" w:hAnsi="¹ÙÅÁ"/>
      <w:sz w:val="24"/>
      <w:szCs w:val="24"/>
    </w:rPr>
  </w:style>
  <w:style w:type="paragraph" w:styleId="af9">
    <w:name w:val="List Paragraph"/>
    <w:basedOn w:val="a"/>
    <w:uiPriority w:val="99"/>
    <w:qFormat/>
    <w:rsid w:val="0073642D"/>
    <w:pPr>
      <w:widowControl w:val="0"/>
      <w:wordWrap w:val="0"/>
      <w:autoSpaceDE w:val="0"/>
      <w:autoSpaceDN w:val="0"/>
      <w:ind w:leftChars="400" w:left="800"/>
    </w:pPr>
    <w:rPr>
      <w:rFonts w:ascii="바탕" w:eastAsia="바탕" w:hAnsi="Times New Roman" w:cs="Times New Roman"/>
      <w:kern w:val="2"/>
      <w:sz w:val="22"/>
      <w:szCs w:val="24"/>
    </w:rPr>
  </w:style>
  <w:style w:type="character" w:customStyle="1" w:styleId="Char7">
    <w:name w:val="날짜 Char"/>
    <w:link w:val="af8"/>
    <w:uiPriority w:val="99"/>
    <w:rsid w:val="0073642D"/>
    <w:rPr>
      <w:rFonts w:ascii="굴림체" w:eastAsia="바탕체" w:hAnsi="굴림체" w:cs="굴림"/>
      <w:lang w:val="en-US" w:eastAsia="ko-KR" w:bidi="ar-SA"/>
    </w:rPr>
  </w:style>
  <w:style w:type="character" w:customStyle="1" w:styleId="Char6">
    <w:name w:val="풍선 도움말 텍스트 Char"/>
    <w:link w:val="af5"/>
    <w:uiPriority w:val="99"/>
    <w:rsid w:val="0073642D"/>
    <w:rPr>
      <w:rFonts w:ascii="Arial" w:eastAsia="돋움" w:hAnsi="Arial"/>
      <w:sz w:val="18"/>
      <w:szCs w:val="18"/>
      <w:lang w:val="en-US" w:eastAsia="ko-KR" w:bidi="ar-SA"/>
    </w:rPr>
  </w:style>
  <w:style w:type="character" w:customStyle="1" w:styleId="Char">
    <w:name w:val="바닥글 Char"/>
    <w:link w:val="a9"/>
    <w:uiPriority w:val="99"/>
    <w:rsid w:val="0073642D"/>
    <w:rPr>
      <w:rFonts w:ascii="굴림" w:eastAsia="굴림" w:hAnsi="굴림" w:cs="굴림"/>
      <w:lang w:val="en-US" w:eastAsia="ko-KR" w:bidi="ar-SA"/>
    </w:rPr>
  </w:style>
  <w:style w:type="paragraph" w:styleId="afa">
    <w:name w:val="Title"/>
    <w:basedOn w:val="a"/>
    <w:next w:val="a"/>
    <w:link w:val="Char8"/>
    <w:uiPriority w:val="99"/>
    <w:qFormat/>
    <w:rsid w:val="0073642D"/>
    <w:pPr>
      <w:spacing w:before="240" w:after="120"/>
      <w:jc w:val="center"/>
      <w:outlineLvl w:val="0"/>
    </w:pPr>
    <w:rPr>
      <w:rFonts w:ascii="맑은 고딕" w:eastAsia="맑은 고딕" w:hAnsi="맑은 고딕" w:cs="Times New Roman"/>
      <w:b/>
      <w:bCs/>
      <w:sz w:val="32"/>
      <w:szCs w:val="32"/>
    </w:rPr>
  </w:style>
  <w:style w:type="character" w:customStyle="1" w:styleId="Char8">
    <w:name w:val="제목 Char"/>
    <w:link w:val="afa"/>
    <w:uiPriority w:val="99"/>
    <w:rsid w:val="0073642D"/>
    <w:rPr>
      <w:rFonts w:ascii="맑은 고딕" w:eastAsia="맑은 고딕" w:hAnsi="맑은 고딕"/>
      <w:b/>
      <w:bCs/>
      <w:sz w:val="32"/>
      <w:szCs w:val="32"/>
      <w:lang w:val="en-US" w:eastAsia="ko-KR" w:bidi="ar-SA"/>
    </w:rPr>
  </w:style>
  <w:style w:type="character" w:customStyle="1" w:styleId="1CharChar1">
    <w:name w:val="새로운 서식1 Char Char"/>
    <w:link w:val="13"/>
    <w:uiPriority w:val="99"/>
    <w:rsid w:val="0073642D"/>
    <w:rPr>
      <w:rFonts w:ascii="굴림" w:eastAsia="굴림" w:hAnsi="굴림" w:cs="굴림"/>
      <w:lang w:val="en-US" w:eastAsia="ko-KR" w:bidi="ar-SA"/>
    </w:rPr>
  </w:style>
  <w:style w:type="character" w:customStyle="1" w:styleId="1CharChar0">
    <w:name w:val="스타일 다단계 번호 매기기1 Char Char"/>
    <w:link w:val="1"/>
    <w:rsid w:val="0073642D"/>
    <w:rPr>
      <w:rFonts w:ascii="굴림" w:eastAsia="굴림" w:hAnsi="굴림"/>
      <w:b/>
      <w:lang w:val="x-none" w:eastAsia="x-none"/>
    </w:rPr>
  </w:style>
  <w:style w:type="character" w:customStyle="1" w:styleId="Char3">
    <w:name w:val="이미지(중간정렬) Char"/>
    <w:link w:val="af"/>
    <w:rsid w:val="00AE3A66"/>
    <w:rPr>
      <w:rFonts w:ascii="CMU Concrete" w:eastAsia="굴림" w:hAnsi="CMU Concrete" w:cs="굴림"/>
    </w:rPr>
  </w:style>
  <w:style w:type="paragraph" w:customStyle="1" w:styleId="22">
    <w:name w:val="소제목2"/>
    <w:basedOn w:val="a"/>
    <w:uiPriority w:val="99"/>
    <w:rsid w:val="005B1591"/>
    <w:rPr>
      <w:b/>
      <w:sz w:val="26"/>
      <w:szCs w:val="24"/>
    </w:rPr>
  </w:style>
  <w:style w:type="character" w:styleId="afb">
    <w:name w:val="FollowedHyperlink"/>
    <w:rsid w:val="00D25C08"/>
    <w:rPr>
      <w:color w:val="800080"/>
      <w:u w:val="single"/>
    </w:rPr>
  </w:style>
  <w:style w:type="character" w:customStyle="1" w:styleId="apple-style-span">
    <w:name w:val="apple-style-span"/>
    <w:basedOn w:val="a0"/>
    <w:rsid w:val="00127428"/>
  </w:style>
  <w:style w:type="character" w:customStyle="1" w:styleId="CharChar41">
    <w:name w:val="Char Char41"/>
    <w:rsid w:val="00581FD8"/>
    <w:rPr>
      <w:rFonts w:ascii="굴림체" w:eastAsia="바탕체" w:hAnsi="굴림체" w:cs="굴림"/>
    </w:rPr>
  </w:style>
  <w:style w:type="paragraph" w:customStyle="1" w:styleId="23">
    <w:name w:val="바닥글2"/>
    <w:basedOn w:val="a"/>
    <w:uiPriority w:val="99"/>
    <w:rsid w:val="00581FD8"/>
    <w:pPr>
      <w:spacing w:after="68"/>
      <w:ind w:left="100"/>
      <w:jc w:val="right"/>
    </w:pPr>
    <w:rPr>
      <w:rFonts w:ascii="굴림체" w:eastAsia="바탕체" w:hAnsi="굴림체"/>
      <w:i/>
      <w:iCs/>
      <w:sz w:val="18"/>
      <w:szCs w:val="18"/>
    </w:rPr>
  </w:style>
  <w:style w:type="character" w:customStyle="1" w:styleId="genexhighlight">
    <w:name w:val="genexhighlight"/>
    <w:basedOn w:val="a0"/>
    <w:rsid w:val="004C4284"/>
  </w:style>
  <w:style w:type="table" w:styleId="24">
    <w:name w:val="Table Classic 2"/>
    <w:basedOn w:val="a1"/>
    <w:rsid w:val="00BA5944"/>
    <w:pPr>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c">
    <w:name w:val="바탕글"/>
    <w:basedOn w:val="a"/>
    <w:uiPriority w:val="99"/>
    <w:rsid w:val="004F3221"/>
    <w:pPr>
      <w:snapToGrid w:val="0"/>
      <w:spacing w:line="384" w:lineRule="auto"/>
    </w:pPr>
    <w:rPr>
      <w:rFonts w:ascii="바탕" w:eastAsia="바탕" w:hAnsi="바탕"/>
      <w:color w:val="000000"/>
    </w:rPr>
  </w:style>
  <w:style w:type="paragraph" w:styleId="TOC">
    <w:name w:val="TOC Heading"/>
    <w:basedOn w:val="10"/>
    <w:next w:val="a"/>
    <w:uiPriority w:val="39"/>
    <w:semiHidden/>
    <w:unhideWhenUsed/>
    <w:qFormat/>
    <w:rsid w:val="00207402"/>
    <w:pPr>
      <w:keepLines/>
      <w:spacing w:before="480" w:line="276" w:lineRule="auto"/>
      <w:jc w:val="left"/>
      <w:outlineLvl w:val="9"/>
    </w:pPr>
    <w:rPr>
      <w:rFonts w:ascii="맑은 고딕" w:eastAsia="맑은 고딕" w:hAnsi="맑은 고딕"/>
      <w:b/>
      <w:bCs/>
      <w:color w:val="365F91"/>
    </w:rPr>
  </w:style>
  <w:style w:type="character" w:customStyle="1" w:styleId="apple-converted-space">
    <w:name w:val="apple-converted-space"/>
    <w:rsid w:val="00FA2380"/>
  </w:style>
  <w:style w:type="character" w:customStyle="1" w:styleId="grame">
    <w:name w:val="grame"/>
    <w:rsid w:val="00FA2380"/>
  </w:style>
  <w:style w:type="character" w:customStyle="1" w:styleId="spelle">
    <w:name w:val="spelle"/>
    <w:rsid w:val="00FA2380"/>
  </w:style>
  <w:style w:type="character" w:customStyle="1" w:styleId="1Char">
    <w:name w:val="제목 1 Char"/>
    <w:link w:val="10"/>
    <w:rsid w:val="00F16C2A"/>
    <w:rPr>
      <w:rFonts w:ascii="Arial" w:eastAsia="돋움" w:hAnsi="Arial" w:cs="굴림"/>
      <w:sz w:val="28"/>
      <w:szCs w:val="28"/>
    </w:rPr>
  </w:style>
  <w:style w:type="character" w:customStyle="1" w:styleId="3Char1">
    <w:name w:val="제목 3 Char1"/>
    <w:aliases w:val="단락제목 Char1"/>
    <w:semiHidden/>
    <w:rsid w:val="00F16C2A"/>
    <w:rPr>
      <w:rFonts w:ascii="맑은 고딕" w:eastAsia="맑은 고딕" w:hAnsi="맑은 고딕" w:cs="Times New Roman"/>
    </w:rPr>
  </w:style>
  <w:style w:type="character" w:customStyle="1" w:styleId="Char10">
    <w:name w:val="각주 텍스트 Char1"/>
    <w:uiPriority w:val="99"/>
    <w:semiHidden/>
    <w:rsid w:val="00F16C2A"/>
    <w:rPr>
      <w:rFonts w:ascii="굴림" w:eastAsia="굴림" w:hAnsi="굴림" w:cs="굴림" w:hint="eastAsia"/>
    </w:rPr>
  </w:style>
  <w:style w:type="character" w:customStyle="1" w:styleId="Char11">
    <w:name w:val="머리글 Char1"/>
    <w:uiPriority w:val="99"/>
    <w:semiHidden/>
    <w:rsid w:val="00F16C2A"/>
    <w:rPr>
      <w:rFonts w:ascii="굴림" w:eastAsia="굴림" w:hAnsi="굴림" w:cs="굴림" w:hint="eastAsia"/>
    </w:rPr>
  </w:style>
  <w:style w:type="character" w:styleId="afd">
    <w:name w:val="annotation reference"/>
    <w:basedOn w:val="a0"/>
    <w:semiHidden/>
    <w:unhideWhenUsed/>
    <w:rsid w:val="001D7283"/>
    <w:rPr>
      <w:sz w:val="18"/>
      <w:szCs w:val="18"/>
    </w:rPr>
  </w:style>
  <w:style w:type="paragraph" w:styleId="afe">
    <w:name w:val="annotation text"/>
    <w:basedOn w:val="a"/>
    <w:link w:val="Char9"/>
    <w:semiHidden/>
    <w:unhideWhenUsed/>
    <w:rsid w:val="001D7283"/>
    <w:pPr>
      <w:jc w:val="left"/>
    </w:pPr>
  </w:style>
  <w:style w:type="character" w:customStyle="1" w:styleId="Char9">
    <w:name w:val="메모 텍스트 Char"/>
    <w:basedOn w:val="a0"/>
    <w:link w:val="afe"/>
    <w:semiHidden/>
    <w:rsid w:val="001D7283"/>
    <w:rPr>
      <w:rFonts w:ascii="굴림" w:eastAsia="굴림" w:hAnsi="굴림" w:cs="굴림"/>
    </w:rPr>
  </w:style>
  <w:style w:type="paragraph" w:styleId="aff">
    <w:name w:val="annotation subject"/>
    <w:basedOn w:val="afe"/>
    <w:next w:val="afe"/>
    <w:link w:val="Chara"/>
    <w:semiHidden/>
    <w:unhideWhenUsed/>
    <w:rsid w:val="001D7283"/>
    <w:rPr>
      <w:b/>
      <w:bCs/>
    </w:rPr>
  </w:style>
  <w:style w:type="character" w:customStyle="1" w:styleId="Chara">
    <w:name w:val="메모 주제 Char"/>
    <w:basedOn w:val="Char9"/>
    <w:link w:val="aff"/>
    <w:semiHidden/>
    <w:rsid w:val="001D7283"/>
    <w:rPr>
      <w:rFonts w:ascii="굴림" w:eastAsia="굴림" w:hAnsi="굴림" w:cs="굴림"/>
      <w:b/>
      <w:bCs/>
    </w:rPr>
  </w:style>
  <w:style w:type="character" w:styleId="aff0">
    <w:name w:val="Unresolved Mention"/>
    <w:basedOn w:val="a0"/>
    <w:uiPriority w:val="99"/>
    <w:semiHidden/>
    <w:unhideWhenUsed/>
    <w:rsid w:val="00232B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26195">
      <w:bodyDiv w:val="1"/>
      <w:marLeft w:val="0"/>
      <w:marRight w:val="0"/>
      <w:marTop w:val="0"/>
      <w:marBottom w:val="0"/>
      <w:divBdr>
        <w:top w:val="none" w:sz="0" w:space="0" w:color="auto"/>
        <w:left w:val="none" w:sz="0" w:space="0" w:color="auto"/>
        <w:bottom w:val="none" w:sz="0" w:space="0" w:color="auto"/>
        <w:right w:val="none" w:sz="0" w:space="0" w:color="auto"/>
      </w:divBdr>
      <w:divsChild>
        <w:div w:id="928152802">
          <w:marLeft w:val="0"/>
          <w:marRight w:val="0"/>
          <w:marTop w:val="0"/>
          <w:marBottom w:val="0"/>
          <w:divBdr>
            <w:top w:val="none" w:sz="0" w:space="0" w:color="auto"/>
            <w:left w:val="none" w:sz="0" w:space="0" w:color="auto"/>
            <w:bottom w:val="none" w:sz="0" w:space="0" w:color="auto"/>
            <w:right w:val="none" w:sz="0" w:space="0" w:color="auto"/>
          </w:divBdr>
        </w:div>
      </w:divsChild>
    </w:div>
    <w:div w:id="203250455">
      <w:bodyDiv w:val="1"/>
      <w:marLeft w:val="0"/>
      <w:marRight w:val="0"/>
      <w:marTop w:val="0"/>
      <w:marBottom w:val="0"/>
      <w:divBdr>
        <w:top w:val="none" w:sz="0" w:space="0" w:color="auto"/>
        <w:left w:val="none" w:sz="0" w:space="0" w:color="auto"/>
        <w:bottom w:val="none" w:sz="0" w:space="0" w:color="auto"/>
        <w:right w:val="none" w:sz="0" w:space="0" w:color="auto"/>
      </w:divBdr>
      <w:divsChild>
        <w:div w:id="945425406">
          <w:marLeft w:val="0"/>
          <w:marRight w:val="0"/>
          <w:marTop w:val="0"/>
          <w:marBottom w:val="0"/>
          <w:divBdr>
            <w:top w:val="none" w:sz="0" w:space="0" w:color="auto"/>
            <w:left w:val="none" w:sz="0" w:space="0" w:color="auto"/>
            <w:bottom w:val="none" w:sz="0" w:space="0" w:color="auto"/>
            <w:right w:val="none" w:sz="0" w:space="0" w:color="auto"/>
          </w:divBdr>
        </w:div>
      </w:divsChild>
    </w:div>
    <w:div w:id="213473825">
      <w:bodyDiv w:val="1"/>
      <w:marLeft w:val="0"/>
      <w:marRight w:val="0"/>
      <w:marTop w:val="0"/>
      <w:marBottom w:val="0"/>
      <w:divBdr>
        <w:top w:val="none" w:sz="0" w:space="0" w:color="auto"/>
        <w:left w:val="none" w:sz="0" w:space="0" w:color="auto"/>
        <w:bottom w:val="none" w:sz="0" w:space="0" w:color="auto"/>
        <w:right w:val="none" w:sz="0" w:space="0" w:color="auto"/>
      </w:divBdr>
      <w:divsChild>
        <w:div w:id="1501699281">
          <w:marLeft w:val="0"/>
          <w:marRight w:val="0"/>
          <w:marTop w:val="0"/>
          <w:marBottom w:val="0"/>
          <w:divBdr>
            <w:top w:val="none" w:sz="0" w:space="0" w:color="auto"/>
            <w:left w:val="none" w:sz="0" w:space="0" w:color="auto"/>
            <w:bottom w:val="none" w:sz="0" w:space="0" w:color="auto"/>
            <w:right w:val="none" w:sz="0" w:space="0" w:color="auto"/>
          </w:divBdr>
        </w:div>
      </w:divsChild>
    </w:div>
    <w:div w:id="248318086">
      <w:bodyDiv w:val="1"/>
      <w:marLeft w:val="0"/>
      <w:marRight w:val="0"/>
      <w:marTop w:val="0"/>
      <w:marBottom w:val="0"/>
      <w:divBdr>
        <w:top w:val="none" w:sz="0" w:space="0" w:color="auto"/>
        <w:left w:val="none" w:sz="0" w:space="0" w:color="auto"/>
        <w:bottom w:val="none" w:sz="0" w:space="0" w:color="auto"/>
        <w:right w:val="none" w:sz="0" w:space="0" w:color="auto"/>
      </w:divBdr>
      <w:divsChild>
        <w:div w:id="2025475438">
          <w:marLeft w:val="0"/>
          <w:marRight w:val="0"/>
          <w:marTop w:val="0"/>
          <w:marBottom w:val="0"/>
          <w:divBdr>
            <w:top w:val="none" w:sz="0" w:space="0" w:color="auto"/>
            <w:left w:val="none" w:sz="0" w:space="0" w:color="auto"/>
            <w:bottom w:val="none" w:sz="0" w:space="0" w:color="auto"/>
            <w:right w:val="none" w:sz="0" w:space="0" w:color="auto"/>
          </w:divBdr>
        </w:div>
      </w:divsChild>
    </w:div>
    <w:div w:id="273710728">
      <w:bodyDiv w:val="1"/>
      <w:marLeft w:val="0"/>
      <w:marRight w:val="0"/>
      <w:marTop w:val="0"/>
      <w:marBottom w:val="0"/>
      <w:divBdr>
        <w:top w:val="none" w:sz="0" w:space="0" w:color="auto"/>
        <w:left w:val="none" w:sz="0" w:space="0" w:color="auto"/>
        <w:bottom w:val="none" w:sz="0" w:space="0" w:color="auto"/>
        <w:right w:val="none" w:sz="0" w:space="0" w:color="auto"/>
      </w:divBdr>
    </w:div>
    <w:div w:id="293677325">
      <w:bodyDiv w:val="1"/>
      <w:marLeft w:val="0"/>
      <w:marRight w:val="0"/>
      <w:marTop w:val="0"/>
      <w:marBottom w:val="0"/>
      <w:divBdr>
        <w:top w:val="none" w:sz="0" w:space="0" w:color="auto"/>
        <w:left w:val="none" w:sz="0" w:space="0" w:color="auto"/>
        <w:bottom w:val="none" w:sz="0" w:space="0" w:color="auto"/>
        <w:right w:val="none" w:sz="0" w:space="0" w:color="auto"/>
      </w:divBdr>
      <w:divsChild>
        <w:div w:id="826675478">
          <w:marLeft w:val="0"/>
          <w:marRight w:val="0"/>
          <w:marTop w:val="0"/>
          <w:marBottom w:val="0"/>
          <w:divBdr>
            <w:top w:val="none" w:sz="0" w:space="0" w:color="auto"/>
            <w:left w:val="none" w:sz="0" w:space="0" w:color="auto"/>
            <w:bottom w:val="none" w:sz="0" w:space="0" w:color="auto"/>
            <w:right w:val="none" w:sz="0" w:space="0" w:color="auto"/>
          </w:divBdr>
        </w:div>
      </w:divsChild>
    </w:div>
    <w:div w:id="301233582">
      <w:bodyDiv w:val="1"/>
      <w:marLeft w:val="0"/>
      <w:marRight w:val="0"/>
      <w:marTop w:val="0"/>
      <w:marBottom w:val="0"/>
      <w:divBdr>
        <w:top w:val="none" w:sz="0" w:space="0" w:color="auto"/>
        <w:left w:val="none" w:sz="0" w:space="0" w:color="auto"/>
        <w:bottom w:val="none" w:sz="0" w:space="0" w:color="auto"/>
        <w:right w:val="none" w:sz="0" w:space="0" w:color="auto"/>
      </w:divBdr>
      <w:divsChild>
        <w:div w:id="176160978">
          <w:marLeft w:val="0"/>
          <w:marRight w:val="0"/>
          <w:marTop w:val="0"/>
          <w:marBottom w:val="0"/>
          <w:divBdr>
            <w:top w:val="none" w:sz="0" w:space="0" w:color="auto"/>
            <w:left w:val="none" w:sz="0" w:space="0" w:color="auto"/>
            <w:bottom w:val="none" w:sz="0" w:space="0" w:color="auto"/>
            <w:right w:val="none" w:sz="0" w:space="0" w:color="auto"/>
          </w:divBdr>
        </w:div>
      </w:divsChild>
    </w:div>
    <w:div w:id="434524617">
      <w:bodyDiv w:val="1"/>
      <w:marLeft w:val="0"/>
      <w:marRight w:val="0"/>
      <w:marTop w:val="0"/>
      <w:marBottom w:val="0"/>
      <w:divBdr>
        <w:top w:val="none" w:sz="0" w:space="0" w:color="auto"/>
        <w:left w:val="none" w:sz="0" w:space="0" w:color="auto"/>
        <w:bottom w:val="none" w:sz="0" w:space="0" w:color="auto"/>
        <w:right w:val="none" w:sz="0" w:space="0" w:color="auto"/>
      </w:divBdr>
      <w:divsChild>
        <w:div w:id="1442143055">
          <w:marLeft w:val="0"/>
          <w:marRight w:val="0"/>
          <w:marTop w:val="0"/>
          <w:marBottom w:val="0"/>
          <w:divBdr>
            <w:top w:val="none" w:sz="0" w:space="0" w:color="auto"/>
            <w:left w:val="none" w:sz="0" w:space="0" w:color="auto"/>
            <w:bottom w:val="none" w:sz="0" w:space="0" w:color="auto"/>
            <w:right w:val="none" w:sz="0" w:space="0" w:color="auto"/>
          </w:divBdr>
        </w:div>
      </w:divsChild>
    </w:div>
    <w:div w:id="435056699">
      <w:bodyDiv w:val="1"/>
      <w:marLeft w:val="0"/>
      <w:marRight w:val="0"/>
      <w:marTop w:val="0"/>
      <w:marBottom w:val="0"/>
      <w:divBdr>
        <w:top w:val="none" w:sz="0" w:space="0" w:color="auto"/>
        <w:left w:val="none" w:sz="0" w:space="0" w:color="auto"/>
        <w:bottom w:val="none" w:sz="0" w:space="0" w:color="auto"/>
        <w:right w:val="none" w:sz="0" w:space="0" w:color="auto"/>
      </w:divBdr>
      <w:divsChild>
        <w:div w:id="790057967">
          <w:marLeft w:val="0"/>
          <w:marRight w:val="0"/>
          <w:marTop w:val="0"/>
          <w:marBottom w:val="0"/>
          <w:divBdr>
            <w:top w:val="none" w:sz="0" w:space="0" w:color="auto"/>
            <w:left w:val="none" w:sz="0" w:space="0" w:color="auto"/>
            <w:bottom w:val="none" w:sz="0" w:space="0" w:color="auto"/>
            <w:right w:val="none" w:sz="0" w:space="0" w:color="auto"/>
          </w:divBdr>
        </w:div>
      </w:divsChild>
    </w:div>
    <w:div w:id="441001833">
      <w:bodyDiv w:val="1"/>
      <w:marLeft w:val="0"/>
      <w:marRight w:val="0"/>
      <w:marTop w:val="0"/>
      <w:marBottom w:val="0"/>
      <w:divBdr>
        <w:top w:val="none" w:sz="0" w:space="0" w:color="auto"/>
        <w:left w:val="none" w:sz="0" w:space="0" w:color="auto"/>
        <w:bottom w:val="none" w:sz="0" w:space="0" w:color="auto"/>
        <w:right w:val="none" w:sz="0" w:space="0" w:color="auto"/>
      </w:divBdr>
      <w:divsChild>
        <w:div w:id="1903523719">
          <w:marLeft w:val="0"/>
          <w:marRight w:val="0"/>
          <w:marTop w:val="0"/>
          <w:marBottom w:val="0"/>
          <w:divBdr>
            <w:top w:val="none" w:sz="0" w:space="0" w:color="auto"/>
            <w:left w:val="none" w:sz="0" w:space="0" w:color="auto"/>
            <w:bottom w:val="none" w:sz="0" w:space="0" w:color="auto"/>
            <w:right w:val="none" w:sz="0" w:space="0" w:color="auto"/>
          </w:divBdr>
        </w:div>
      </w:divsChild>
    </w:div>
    <w:div w:id="452941617">
      <w:bodyDiv w:val="1"/>
      <w:marLeft w:val="0"/>
      <w:marRight w:val="0"/>
      <w:marTop w:val="0"/>
      <w:marBottom w:val="0"/>
      <w:divBdr>
        <w:top w:val="none" w:sz="0" w:space="0" w:color="auto"/>
        <w:left w:val="none" w:sz="0" w:space="0" w:color="auto"/>
        <w:bottom w:val="none" w:sz="0" w:space="0" w:color="auto"/>
        <w:right w:val="none" w:sz="0" w:space="0" w:color="auto"/>
      </w:divBdr>
      <w:divsChild>
        <w:div w:id="667058022">
          <w:marLeft w:val="0"/>
          <w:marRight w:val="0"/>
          <w:marTop w:val="0"/>
          <w:marBottom w:val="0"/>
          <w:divBdr>
            <w:top w:val="none" w:sz="0" w:space="0" w:color="auto"/>
            <w:left w:val="none" w:sz="0" w:space="0" w:color="auto"/>
            <w:bottom w:val="none" w:sz="0" w:space="0" w:color="auto"/>
            <w:right w:val="none" w:sz="0" w:space="0" w:color="auto"/>
          </w:divBdr>
        </w:div>
      </w:divsChild>
    </w:div>
    <w:div w:id="463353878">
      <w:bodyDiv w:val="1"/>
      <w:marLeft w:val="0"/>
      <w:marRight w:val="0"/>
      <w:marTop w:val="0"/>
      <w:marBottom w:val="0"/>
      <w:divBdr>
        <w:top w:val="none" w:sz="0" w:space="0" w:color="auto"/>
        <w:left w:val="none" w:sz="0" w:space="0" w:color="auto"/>
        <w:bottom w:val="none" w:sz="0" w:space="0" w:color="auto"/>
        <w:right w:val="none" w:sz="0" w:space="0" w:color="auto"/>
      </w:divBdr>
      <w:divsChild>
        <w:div w:id="1948148804">
          <w:marLeft w:val="0"/>
          <w:marRight w:val="0"/>
          <w:marTop w:val="0"/>
          <w:marBottom w:val="0"/>
          <w:divBdr>
            <w:top w:val="none" w:sz="0" w:space="0" w:color="auto"/>
            <w:left w:val="none" w:sz="0" w:space="0" w:color="auto"/>
            <w:bottom w:val="none" w:sz="0" w:space="0" w:color="auto"/>
            <w:right w:val="none" w:sz="0" w:space="0" w:color="auto"/>
          </w:divBdr>
        </w:div>
      </w:divsChild>
    </w:div>
    <w:div w:id="481393595">
      <w:bodyDiv w:val="1"/>
      <w:marLeft w:val="0"/>
      <w:marRight w:val="0"/>
      <w:marTop w:val="0"/>
      <w:marBottom w:val="0"/>
      <w:divBdr>
        <w:top w:val="none" w:sz="0" w:space="0" w:color="auto"/>
        <w:left w:val="none" w:sz="0" w:space="0" w:color="auto"/>
        <w:bottom w:val="none" w:sz="0" w:space="0" w:color="auto"/>
        <w:right w:val="none" w:sz="0" w:space="0" w:color="auto"/>
      </w:divBdr>
      <w:divsChild>
        <w:div w:id="920988095">
          <w:marLeft w:val="0"/>
          <w:marRight w:val="0"/>
          <w:marTop w:val="0"/>
          <w:marBottom w:val="0"/>
          <w:divBdr>
            <w:top w:val="none" w:sz="0" w:space="0" w:color="auto"/>
            <w:left w:val="none" w:sz="0" w:space="0" w:color="auto"/>
            <w:bottom w:val="none" w:sz="0" w:space="0" w:color="auto"/>
            <w:right w:val="none" w:sz="0" w:space="0" w:color="auto"/>
          </w:divBdr>
        </w:div>
      </w:divsChild>
    </w:div>
    <w:div w:id="511340530">
      <w:bodyDiv w:val="1"/>
      <w:marLeft w:val="0"/>
      <w:marRight w:val="0"/>
      <w:marTop w:val="0"/>
      <w:marBottom w:val="0"/>
      <w:divBdr>
        <w:top w:val="none" w:sz="0" w:space="0" w:color="auto"/>
        <w:left w:val="none" w:sz="0" w:space="0" w:color="auto"/>
        <w:bottom w:val="none" w:sz="0" w:space="0" w:color="auto"/>
        <w:right w:val="none" w:sz="0" w:space="0" w:color="auto"/>
      </w:divBdr>
    </w:div>
    <w:div w:id="523373116">
      <w:bodyDiv w:val="1"/>
      <w:marLeft w:val="0"/>
      <w:marRight w:val="0"/>
      <w:marTop w:val="0"/>
      <w:marBottom w:val="0"/>
      <w:divBdr>
        <w:top w:val="none" w:sz="0" w:space="0" w:color="auto"/>
        <w:left w:val="none" w:sz="0" w:space="0" w:color="auto"/>
        <w:bottom w:val="none" w:sz="0" w:space="0" w:color="auto"/>
        <w:right w:val="none" w:sz="0" w:space="0" w:color="auto"/>
      </w:divBdr>
      <w:divsChild>
        <w:div w:id="1766998508">
          <w:marLeft w:val="0"/>
          <w:marRight w:val="0"/>
          <w:marTop w:val="0"/>
          <w:marBottom w:val="0"/>
          <w:divBdr>
            <w:top w:val="none" w:sz="0" w:space="0" w:color="auto"/>
            <w:left w:val="none" w:sz="0" w:space="0" w:color="auto"/>
            <w:bottom w:val="none" w:sz="0" w:space="0" w:color="auto"/>
            <w:right w:val="none" w:sz="0" w:space="0" w:color="auto"/>
          </w:divBdr>
        </w:div>
      </w:divsChild>
    </w:div>
    <w:div w:id="538513725">
      <w:bodyDiv w:val="1"/>
      <w:marLeft w:val="0"/>
      <w:marRight w:val="0"/>
      <w:marTop w:val="0"/>
      <w:marBottom w:val="0"/>
      <w:divBdr>
        <w:top w:val="none" w:sz="0" w:space="0" w:color="auto"/>
        <w:left w:val="none" w:sz="0" w:space="0" w:color="auto"/>
        <w:bottom w:val="none" w:sz="0" w:space="0" w:color="auto"/>
        <w:right w:val="none" w:sz="0" w:space="0" w:color="auto"/>
      </w:divBdr>
    </w:div>
    <w:div w:id="547382186">
      <w:bodyDiv w:val="1"/>
      <w:marLeft w:val="0"/>
      <w:marRight w:val="0"/>
      <w:marTop w:val="0"/>
      <w:marBottom w:val="0"/>
      <w:divBdr>
        <w:top w:val="none" w:sz="0" w:space="0" w:color="auto"/>
        <w:left w:val="none" w:sz="0" w:space="0" w:color="auto"/>
        <w:bottom w:val="none" w:sz="0" w:space="0" w:color="auto"/>
        <w:right w:val="none" w:sz="0" w:space="0" w:color="auto"/>
      </w:divBdr>
    </w:div>
    <w:div w:id="552040884">
      <w:bodyDiv w:val="1"/>
      <w:marLeft w:val="0"/>
      <w:marRight w:val="0"/>
      <w:marTop w:val="0"/>
      <w:marBottom w:val="0"/>
      <w:divBdr>
        <w:top w:val="none" w:sz="0" w:space="0" w:color="auto"/>
        <w:left w:val="none" w:sz="0" w:space="0" w:color="auto"/>
        <w:bottom w:val="none" w:sz="0" w:space="0" w:color="auto"/>
        <w:right w:val="none" w:sz="0" w:space="0" w:color="auto"/>
      </w:divBdr>
      <w:divsChild>
        <w:div w:id="1521091345">
          <w:marLeft w:val="0"/>
          <w:marRight w:val="0"/>
          <w:marTop w:val="0"/>
          <w:marBottom w:val="0"/>
          <w:divBdr>
            <w:top w:val="none" w:sz="0" w:space="0" w:color="auto"/>
            <w:left w:val="none" w:sz="0" w:space="0" w:color="auto"/>
            <w:bottom w:val="none" w:sz="0" w:space="0" w:color="auto"/>
            <w:right w:val="none" w:sz="0" w:space="0" w:color="auto"/>
          </w:divBdr>
        </w:div>
      </w:divsChild>
    </w:div>
    <w:div w:id="554899370">
      <w:bodyDiv w:val="1"/>
      <w:marLeft w:val="0"/>
      <w:marRight w:val="0"/>
      <w:marTop w:val="0"/>
      <w:marBottom w:val="0"/>
      <w:divBdr>
        <w:top w:val="none" w:sz="0" w:space="0" w:color="auto"/>
        <w:left w:val="none" w:sz="0" w:space="0" w:color="auto"/>
        <w:bottom w:val="none" w:sz="0" w:space="0" w:color="auto"/>
        <w:right w:val="none" w:sz="0" w:space="0" w:color="auto"/>
      </w:divBdr>
      <w:divsChild>
        <w:div w:id="138890069">
          <w:marLeft w:val="0"/>
          <w:marRight w:val="0"/>
          <w:marTop w:val="0"/>
          <w:marBottom w:val="0"/>
          <w:divBdr>
            <w:top w:val="none" w:sz="0" w:space="0" w:color="auto"/>
            <w:left w:val="none" w:sz="0" w:space="0" w:color="auto"/>
            <w:bottom w:val="none" w:sz="0" w:space="0" w:color="auto"/>
            <w:right w:val="none" w:sz="0" w:space="0" w:color="auto"/>
          </w:divBdr>
        </w:div>
      </w:divsChild>
    </w:div>
    <w:div w:id="571357116">
      <w:bodyDiv w:val="1"/>
      <w:marLeft w:val="0"/>
      <w:marRight w:val="0"/>
      <w:marTop w:val="0"/>
      <w:marBottom w:val="0"/>
      <w:divBdr>
        <w:top w:val="none" w:sz="0" w:space="0" w:color="auto"/>
        <w:left w:val="none" w:sz="0" w:space="0" w:color="auto"/>
        <w:bottom w:val="none" w:sz="0" w:space="0" w:color="auto"/>
        <w:right w:val="none" w:sz="0" w:space="0" w:color="auto"/>
      </w:divBdr>
      <w:divsChild>
        <w:div w:id="1485007013">
          <w:marLeft w:val="0"/>
          <w:marRight w:val="0"/>
          <w:marTop w:val="0"/>
          <w:marBottom w:val="0"/>
          <w:divBdr>
            <w:top w:val="none" w:sz="0" w:space="0" w:color="auto"/>
            <w:left w:val="none" w:sz="0" w:space="0" w:color="auto"/>
            <w:bottom w:val="none" w:sz="0" w:space="0" w:color="auto"/>
            <w:right w:val="none" w:sz="0" w:space="0" w:color="auto"/>
          </w:divBdr>
        </w:div>
      </w:divsChild>
    </w:div>
    <w:div w:id="579871146">
      <w:bodyDiv w:val="1"/>
      <w:marLeft w:val="0"/>
      <w:marRight w:val="0"/>
      <w:marTop w:val="0"/>
      <w:marBottom w:val="0"/>
      <w:divBdr>
        <w:top w:val="none" w:sz="0" w:space="0" w:color="auto"/>
        <w:left w:val="none" w:sz="0" w:space="0" w:color="auto"/>
        <w:bottom w:val="none" w:sz="0" w:space="0" w:color="auto"/>
        <w:right w:val="none" w:sz="0" w:space="0" w:color="auto"/>
      </w:divBdr>
    </w:div>
    <w:div w:id="620260318">
      <w:bodyDiv w:val="1"/>
      <w:marLeft w:val="0"/>
      <w:marRight w:val="0"/>
      <w:marTop w:val="0"/>
      <w:marBottom w:val="0"/>
      <w:divBdr>
        <w:top w:val="none" w:sz="0" w:space="0" w:color="auto"/>
        <w:left w:val="none" w:sz="0" w:space="0" w:color="auto"/>
        <w:bottom w:val="none" w:sz="0" w:space="0" w:color="auto"/>
        <w:right w:val="none" w:sz="0" w:space="0" w:color="auto"/>
      </w:divBdr>
    </w:div>
    <w:div w:id="656035461">
      <w:bodyDiv w:val="1"/>
      <w:marLeft w:val="0"/>
      <w:marRight w:val="0"/>
      <w:marTop w:val="0"/>
      <w:marBottom w:val="0"/>
      <w:divBdr>
        <w:top w:val="none" w:sz="0" w:space="0" w:color="auto"/>
        <w:left w:val="none" w:sz="0" w:space="0" w:color="auto"/>
        <w:bottom w:val="none" w:sz="0" w:space="0" w:color="auto"/>
        <w:right w:val="none" w:sz="0" w:space="0" w:color="auto"/>
      </w:divBdr>
    </w:div>
    <w:div w:id="681662844">
      <w:bodyDiv w:val="1"/>
      <w:marLeft w:val="0"/>
      <w:marRight w:val="0"/>
      <w:marTop w:val="0"/>
      <w:marBottom w:val="0"/>
      <w:divBdr>
        <w:top w:val="none" w:sz="0" w:space="0" w:color="auto"/>
        <w:left w:val="none" w:sz="0" w:space="0" w:color="auto"/>
        <w:bottom w:val="none" w:sz="0" w:space="0" w:color="auto"/>
        <w:right w:val="none" w:sz="0" w:space="0" w:color="auto"/>
      </w:divBdr>
      <w:divsChild>
        <w:div w:id="537401367">
          <w:marLeft w:val="0"/>
          <w:marRight w:val="0"/>
          <w:marTop w:val="0"/>
          <w:marBottom w:val="0"/>
          <w:divBdr>
            <w:top w:val="none" w:sz="0" w:space="0" w:color="auto"/>
            <w:left w:val="none" w:sz="0" w:space="0" w:color="auto"/>
            <w:bottom w:val="none" w:sz="0" w:space="0" w:color="auto"/>
            <w:right w:val="none" w:sz="0" w:space="0" w:color="auto"/>
          </w:divBdr>
        </w:div>
      </w:divsChild>
    </w:div>
    <w:div w:id="689840241">
      <w:bodyDiv w:val="1"/>
      <w:marLeft w:val="0"/>
      <w:marRight w:val="0"/>
      <w:marTop w:val="0"/>
      <w:marBottom w:val="0"/>
      <w:divBdr>
        <w:top w:val="none" w:sz="0" w:space="0" w:color="auto"/>
        <w:left w:val="none" w:sz="0" w:space="0" w:color="auto"/>
        <w:bottom w:val="none" w:sz="0" w:space="0" w:color="auto"/>
        <w:right w:val="none" w:sz="0" w:space="0" w:color="auto"/>
      </w:divBdr>
      <w:divsChild>
        <w:div w:id="705301602">
          <w:marLeft w:val="0"/>
          <w:marRight w:val="0"/>
          <w:marTop w:val="0"/>
          <w:marBottom w:val="0"/>
          <w:divBdr>
            <w:top w:val="none" w:sz="0" w:space="0" w:color="auto"/>
            <w:left w:val="none" w:sz="0" w:space="0" w:color="auto"/>
            <w:bottom w:val="none" w:sz="0" w:space="0" w:color="auto"/>
            <w:right w:val="none" w:sz="0" w:space="0" w:color="auto"/>
          </w:divBdr>
        </w:div>
      </w:divsChild>
    </w:div>
    <w:div w:id="707871125">
      <w:bodyDiv w:val="1"/>
      <w:marLeft w:val="0"/>
      <w:marRight w:val="0"/>
      <w:marTop w:val="0"/>
      <w:marBottom w:val="0"/>
      <w:divBdr>
        <w:top w:val="none" w:sz="0" w:space="0" w:color="auto"/>
        <w:left w:val="none" w:sz="0" w:space="0" w:color="auto"/>
        <w:bottom w:val="none" w:sz="0" w:space="0" w:color="auto"/>
        <w:right w:val="none" w:sz="0" w:space="0" w:color="auto"/>
      </w:divBdr>
    </w:div>
    <w:div w:id="709037984">
      <w:bodyDiv w:val="1"/>
      <w:marLeft w:val="0"/>
      <w:marRight w:val="0"/>
      <w:marTop w:val="0"/>
      <w:marBottom w:val="0"/>
      <w:divBdr>
        <w:top w:val="none" w:sz="0" w:space="0" w:color="auto"/>
        <w:left w:val="none" w:sz="0" w:space="0" w:color="auto"/>
        <w:bottom w:val="none" w:sz="0" w:space="0" w:color="auto"/>
        <w:right w:val="none" w:sz="0" w:space="0" w:color="auto"/>
      </w:divBdr>
      <w:divsChild>
        <w:div w:id="421680442">
          <w:marLeft w:val="0"/>
          <w:marRight w:val="0"/>
          <w:marTop w:val="0"/>
          <w:marBottom w:val="0"/>
          <w:divBdr>
            <w:top w:val="none" w:sz="0" w:space="0" w:color="auto"/>
            <w:left w:val="none" w:sz="0" w:space="0" w:color="auto"/>
            <w:bottom w:val="none" w:sz="0" w:space="0" w:color="auto"/>
            <w:right w:val="none" w:sz="0" w:space="0" w:color="auto"/>
          </w:divBdr>
        </w:div>
      </w:divsChild>
    </w:div>
    <w:div w:id="722606721">
      <w:bodyDiv w:val="1"/>
      <w:marLeft w:val="0"/>
      <w:marRight w:val="0"/>
      <w:marTop w:val="0"/>
      <w:marBottom w:val="0"/>
      <w:divBdr>
        <w:top w:val="none" w:sz="0" w:space="0" w:color="auto"/>
        <w:left w:val="none" w:sz="0" w:space="0" w:color="auto"/>
        <w:bottom w:val="none" w:sz="0" w:space="0" w:color="auto"/>
        <w:right w:val="none" w:sz="0" w:space="0" w:color="auto"/>
      </w:divBdr>
    </w:div>
    <w:div w:id="744035785">
      <w:bodyDiv w:val="1"/>
      <w:marLeft w:val="0"/>
      <w:marRight w:val="0"/>
      <w:marTop w:val="0"/>
      <w:marBottom w:val="0"/>
      <w:divBdr>
        <w:top w:val="none" w:sz="0" w:space="0" w:color="auto"/>
        <w:left w:val="none" w:sz="0" w:space="0" w:color="auto"/>
        <w:bottom w:val="none" w:sz="0" w:space="0" w:color="auto"/>
        <w:right w:val="none" w:sz="0" w:space="0" w:color="auto"/>
      </w:divBdr>
      <w:divsChild>
        <w:div w:id="808018922">
          <w:marLeft w:val="0"/>
          <w:marRight w:val="0"/>
          <w:marTop w:val="0"/>
          <w:marBottom w:val="0"/>
          <w:divBdr>
            <w:top w:val="none" w:sz="0" w:space="0" w:color="auto"/>
            <w:left w:val="none" w:sz="0" w:space="0" w:color="auto"/>
            <w:bottom w:val="none" w:sz="0" w:space="0" w:color="auto"/>
            <w:right w:val="none" w:sz="0" w:space="0" w:color="auto"/>
          </w:divBdr>
        </w:div>
      </w:divsChild>
    </w:div>
    <w:div w:id="811019340">
      <w:bodyDiv w:val="1"/>
      <w:marLeft w:val="0"/>
      <w:marRight w:val="0"/>
      <w:marTop w:val="0"/>
      <w:marBottom w:val="0"/>
      <w:divBdr>
        <w:top w:val="none" w:sz="0" w:space="0" w:color="auto"/>
        <w:left w:val="none" w:sz="0" w:space="0" w:color="auto"/>
        <w:bottom w:val="none" w:sz="0" w:space="0" w:color="auto"/>
        <w:right w:val="none" w:sz="0" w:space="0" w:color="auto"/>
      </w:divBdr>
    </w:div>
    <w:div w:id="813332039">
      <w:bodyDiv w:val="1"/>
      <w:marLeft w:val="0"/>
      <w:marRight w:val="0"/>
      <w:marTop w:val="0"/>
      <w:marBottom w:val="0"/>
      <w:divBdr>
        <w:top w:val="none" w:sz="0" w:space="0" w:color="auto"/>
        <w:left w:val="none" w:sz="0" w:space="0" w:color="auto"/>
        <w:bottom w:val="none" w:sz="0" w:space="0" w:color="auto"/>
        <w:right w:val="none" w:sz="0" w:space="0" w:color="auto"/>
      </w:divBdr>
      <w:divsChild>
        <w:div w:id="1452285281">
          <w:marLeft w:val="0"/>
          <w:marRight w:val="0"/>
          <w:marTop w:val="0"/>
          <w:marBottom w:val="0"/>
          <w:divBdr>
            <w:top w:val="none" w:sz="0" w:space="0" w:color="auto"/>
            <w:left w:val="none" w:sz="0" w:space="0" w:color="auto"/>
            <w:bottom w:val="none" w:sz="0" w:space="0" w:color="auto"/>
            <w:right w:val="none" w:sz="0" w:space="0" w:color="auto"/>
          </w:divBdr>
        </w:div>
      </w:divsChild>
    </w:div>
    <w:div w:id="879635693">
      <w:bodyDiv w:val="1"/>
      <w:marLeft w:val="0"/>
      <w:marRight w:val="0"/>
      <w:marTop w:val="0"/>
      <w:marBottom w:val="0"/>
      <w:divBdr>
        <w:top w:val="none" w:sz="0" w:space="0" w:color="auto"/>
        <w:left w:val="none" w:sz="0" w:space="0" w:color="auto"/>
        <w:bottom w:val="none" w:sz="0" w:space="0" w:color="auto"/>
        <w:right w:val="none" w:sz="0" w:space="0" w:color="auto"/>
      </w:divBdr>
      <w:divsChild>
        <w:div w:id="1960988902">
          <w:marLeft w:val="0"/>
          <w:marRight w:val="0"/>
          <w:marTop w:val="0"/>
          <w:marBottom w:val="0"/>
          <w:divBdr>
            <w:top w:val="none" w:sz="0" w:space="0" w:color="auto"/>
            <w:left w:val="none" w:sz="0" w:space="0" w:color="auto"/>
            <w:bottom w:val="none" w:sz="0" w:space="0" w:color="auto"/>
            <w:right w:val="none" w:sz="0" w:space="0" w:color="auto"/>
          </w:divBdr>
        </w:div>
      </w:divsChild>
    </w:div>
    <w:div w:id="896087704">
      <w:bodyDiv w:val="1"/>
      <w:marLeft w:val="0"/>
      <w:marRight w:val="0"/>
      <w:marTop w:val="0"/>
      <w:marBottom w:val="0"/>
      <w:divBdr>
        <w:top w:val="none" w:sz="0" w:space="0" w:color="auto"/>
        <w:left w:val="none" w:sz="0" w:space="0" w:color="auto"/>
        <w:bottom w:val="none" w:sz="0" w:space="0" w:color="auto"/>
        <w:right w:val="none" w:sz="0" w:space="0" w:color="auto"/>
      </w:divBdr>
      <w:divsChild>
        <w:div w:id="888960506">
          <w:marLeft w:val="0"/>
          <w:marRight w:val="0"/>
          <w:marTop w:val="0"/>
          <w:marBottom w:val="0"/>
          <w:divBdr>
            <w:top w:val="none" w:sz="0" w:space="0" w:color="auto"/>
            <w:left w:val="none" w:sz="0" w:space="0" w:color="auto"/>
            <w:bottom w:val="none" w:sz="0" w:space="0" w:color="auto"/>
            <w:right w:val="none" w:sz="0" w:space="0" w:color="auto"/>
          </w:divBdr>
        </w:div>
      </w:divsChild>
    </w:div>
    <w:div w:id="897057411">
      <w:bodyDiv w:val="1"/>
      <w:marLeft w:val="0"/>
      <w:marRight w:val="0"/>
      <w:marTop w:val="0"/>
      <w:marBottom w:val="0"/>
      <w:divBdr>
        <w:top w:val="none" w:sz="0" w:space="0" w:color="auto"/>
        <w:left w:val="none" w:sz="0" w:space="0" w:color="auto"/>
        <w:bottom w:val="none" w:sz="0" w:space="0" w:color="auto"/>
        <w:right w:val="none" w:sz="0" w:space="0" w:color="auto"/>
      </w:divBdr>
    </w:div>
    <w:div w:id="955525534">
      <w:bodyDiv w:val="1"/>
      <w:marLeft w:val="0"/>
      <w:marRight w:val="0"/>
      <w:marTop w:val="0"/>
      <w:marBottom w:val="0"/>
      <w:divBdr>
        <w:top w:val="none" w:sz="0" w:space="0" w:color="auto"/>
        <w:left w:val="none" w:sz="0" w:space="0" w:color="auto"/>
        <w:bottom w:val="none" w:sz="0" w:space="0" w:color="auto"/>
        <w:right w:val="none" w:sz="0" w:space="0" w:color="auto"/>
      </w:divBdr>
    </w:div>
    <w:div w:id="970987368">
      <w:bodyDiv w:val="1"/>
      <w:marLeft w:val="0"/>
      <w:marRight w:val="0"/>
      <w:marTop w:val="0"/>
      <w:marBottom w:val="0"/>
      <w:divBdr>
        <w:top w:val="none" w:sz="0" w:space="0" w:color="auto"/>
        <w:left w:val="none" w:sz="0" w:space="0" w:color="auto"/>
        <w:bottom w:val="none" w:sz="0" w:space="0" w:color="auto"/>
        <w:right w:val="none" w:sz="0" w:space="0" w:color="auto"/>
      </w:divBdr>
    </w:div>
    <w:div w:id="977106814">
      <w:bodyDiv w:val="1"/>
      <w:marLeft w:val="0"/>
      <w:marRight w:val="0"/>
      <w:marTop w:val="0"/>
      <w:marBottom w:val="0"/>
      <w:divBdr>
        <w:top w:val="none" w:sz="0" w:space="0" w:color="auto"/>
        <w:left w:val="none" w:sz="0" w:space="0" w:color="auto"/>
        <w:bottom w:val="none" w:sz="0" w:space="0" w:color="auto"/>
        <w:right w:val="none" w:sz="0" w:space="0" w:color="auto"/>
      </w:divBdr>
    </w:div>
    <w:div w:id="989284532">
      <w:bodyDiv w:val="1"/>
      <w:marLeft w:val="0"/>
      <w:marRight w:val="0"/>
      <w:marTop w:val="0"/>
      <w:marBottom w:val="0"/>
      <w:divBdr>
        <w:top w:val="none" w:sz="0" w:space="0" w:color="auto"/>
        <w:left w:val="none" w:sz="0" w:space="0" w:color="auto"/>
        <w:bottom w:val="none" w:sz="0" w:space="0" w:color="auto"/>
        <w:right w:val="none" w:sz="0" w:space="0" w:color="auto"/>
      </w:divBdr>
      <w:divsChild>
        <w:div w:id="1404987531">
          <w:marLeft w:val="0"/>
          <w:marRight w:val="0"/>
          <w:marTop w:val="0"/>
          <w:marBottom w:val="0"/>
          <w:divBdr>
            <w:top w:val="none" w:sz="0" w:space="0" w:color="auto"/>
            <w:left w:val="none" w:sz="0" w:space="0" w:color="auto"/>
            <w:bottom w:val="none" w:sz="0" w:space="0" w:color="auto"/>
            <w:right w:val="none" w:sz="0" w:space="0" w:color="auto"/>
          </w:divBdr>
        </w:div>
      </w:divsChild>
    </w:div>
    <w:div w:id="1003624777">
      <w:bodyDiv w:val="1"/>
      <w:marLeft w:val="0"/>
      <w:marRight w:val="0"/>
      <w:marTop w:val="0"/>
      <w:marBottom w:val="0"/>
      <w:divBdr>
        <w:top w:val="none" w:sz="0" w:space="0" w:color="auto"/>
        <w:left w:val="none" w:sz="0" w:space="0" w:color="auto"/>
        <w:bottom w:val="none" w:sz="0" w:space="0" w:color="auto"/>
        <w:right w:val="none" w:sz="0" w:space="0" w:color="auto"/>
      </w:divBdr>
    </w:div>
    <w:div w:id="1006134325">
      <w:bodyDiv w:val="1"/>
      <w:marLeft w:val="0"/>
      <w:marRight w:val="0"/>
      <w:marTop w:val="0"/>
      <w:marBottom w:val="0"/>
      <w:divBdr>
        <w:top w:val="none" w:sz="0" w:space="0" w:color="auto"/>
        <w:left w:val="none" w:sz="0" w:space="0" w:color="auto"/>
        <w:bottom w:val="none" w:sz="0" w:space="0" w:color="auto"/>
        <w:right w:val="none" w:sz="0" w:space="0" w:color="auto"/>
      </w:divBdr>
      <w:divsChild>
        <w:div w:id="1254583929">
          <w:marLeft w:val="0"/>
          <w:marRight w:val="0"/>
          <w:marTop w:val="0"/>
          <w:marBottom w:val="0"/>
          <w:divBdr>
            <w:top w:val="none" w:sz="0" w:space="0" w:color="auto"/>
            <w:left w:val="none" w:sz="0" w:space="0" w:color="auto"/>
            <w:bottom w:val="none" w:sz="0" w:space="0" w:color="auto"/>
            <w:right w:val="none" w:sz="0" w:space="0" w:color="auto"/>
          </w:divBdr>
        </w:div>
      </w:divsChild>
    </w:div>
    <w:div w:id="1063720179">
      <w:bodyDiv w:val="1"/>
      <w:marLeft w:val="0"/>
      <w:marRight w:val="0"/>
      <w:marTop w:val="0"/>
      <w:marBottom w:val="0"/>
      <w:divBdr>
        <w:top w:val="none" w:sz="0" w:space="0" w:color="auto"/>
        <w:left w:val="none" w:sz="0" w:space="0" w:color="auto"/>
        <w:bottom w:val="none" w:sz="0" w:space="0" w:color="auto"/>
        <w:right w:val="none" w:sz="0" w:space="0" w:color="auto"/>
      </w:divBdr>
    </w:div>
    <w:div w:id="1145657222">
      <w:bodyDiv w:val="1"/>
      <w:marLeft w:val="0"/>
      <w:marRight w:val="0"/>
      <w:marTop w:val="0"/>
      <w:marBottom w:val="0"/>
      <w:divBdr>
        <w:top w:val="none" w:sz="0" w:space="0" w:color="auto"/>
        <w:left w:val="none" w:sz="0" w:space="0" w:color="auto"/>
        <w:bottom w:val="none" w:sz="0" w:space="0" w:color="auto"/>
        <w:right w:val="none" w:sz="0" w:space="0" w:color="auto"/>
      </w:divBdr>
    </w:div>
    <w:div w:id="1146360952">
      <w:bodyDiv w:val="1"/>
      <w:marLeft w:val="0"/>
      <w:marRight w:val="0"/>
      <w:marTop w:val="0"/>
      <w:marBottom w:val="0"/>
      <w:divBdr>
        <w:top w:val="none" w:sz="0" w:space="0" w:color="auto"/>
        <w:left w:val="none" w:sz="0" w:space="0" w:color="auto"/>
        <w:bottom w:val="none" w:sz="0" w:space="0" w:color="auto"/>
        <w:right w:val="none" w:sz="0" w:space="0" w:color="auto"/>
      </w:divBdr>
      <w:divsChild>
        <w:div w:id="1422262547">
          <w:marLeft w:val="0"/>
          <w:marRight w:val="0"/>
          <w:marTop w:val="0"/>
          <w:marBottom w:val="0"/>
          <w:divBdr>
            <w:top w:val="none" w:sz="0" w:space="0" w:color="auto"/>
            <w:left w:val="none" w:sz="0" w:space="0" w:color="auto"/>
            <w:bottom w:val="none" w:sz="0" w:space="0" w:color="auto"/>
            <w:right w:val="none" w:sz="0" w:space="0" w:color="auto"/>
          </w:divBdr>
        </w:div>
      </w:divsChild>
    </w:div>
    <w:div w:id="1183128756">
      <w:bodyDiv w:val="1"/>
      <w:marLeft w:val="0"/>
      <w:marRight w:val="0"/>
      <w:marTop w:val="0"/>
      <w:marBottom w:val="0"/>
      <w:divBdr>
        <w:top w:val="none" w:sz="0" w:space="0" w:color="auto"/>
        <w:left w:val="none" w:sz="0" w:space="0" w:color="auto"/>
        <w:bottom w:val="none" w:sz="0" w:space="0" w:color="auto"/>
        <w:right w:val="none" w:sz="0" w:space="0" w:color="auto"/>
      </w:divBdr>
      <w:divsChild>
        <w:div w:id="1944798321">
          <w:marLeft w:val="0"/>
          <w:marRight w:val="0"/>
          <w:marTop w:val="0"/>
          <w:marBottom w:val="0"/>
          <w:divBdr>
            <w:top w:val="none" w:sz="0" w:space="0" w:color="auto"/>
            <w:left w:val="none" w:sz="0" w:space="0" w:color="auto"/>
            <w:bottom w:val="none" w:sz="0" w:space="0" w:color="auto"/>
            <w:right w:val="none" w:sz="0" w:space="0" w:color="auto"/>
          </w:divBdr>
        </w:div>
      </w:divsChild>
    </w:div>
    <w:div w:id="1187712713">
      <w:bodyDiv w:val="1"/>
      <w:marLeft w:val="0"/>
      <w:marRight w:val="0"/>
      <w:marTop w:val="0"/>
      <w:marBottom w:val="0"/>
      <w:divBdr>
        <w:top w:val="none" w:sz="0" w:space="0" w:color="auto"/>
        <w:left w:val="none" w:sz="0" w:space="0" w:color="auto"/>
        <w:bottom w:val="none" w:sz="0" w:space="0" w:color="auto"/>
        <w:right w:val="none" w:sz="0" w:space="0" w:color="auto"/>
      </w:divBdr>
      <w:divsChild>
        <w:div w:id="984548474">
          <w:marLeft w:val="0"/>
          <w:marRight w:val="0"/>
          <w:marTop w:val="0"/>
          <w:marBottom w:val="0"/>
          <w:divBdr>
            <w:top w:val="none" w:sz="0" w:space="0" w:color="auto"/>
            <w:left w:val="none" w:sz="0" w:space="0" w:color="auto"/>
            <w:bottom w:val="none" w:sz="0" w:space="0" w:color="auto"/>
            <w:right w:val="none" w:sz="0" w:space="0" w:color="auto"/>
          </w:divBdr>
        </w:div>
      </w:divsChild>
    </w:div>
    <w:div w:id="1262713814">
      <w:bodyDiv w:val="1"/>
      <w:marLeft w:val="0"/>
      <w:marRight w:val="0"/>
      <w:marTop w:val="0"/>
      <w:marBottom w:val="0"/>
      <w:divBdr>
        <w:top w:val="none" w:sz="0" w:space="0" w:color="auto"/>
        <w:left w:val="none" w:sz="0" w:space="0" w:color="auto"/>
        <w:bottom w:val="none" w:sz="0" w:space="0" w:color="auto"/>
        <w:right w:val="none" w:sz="0" w:space="0" w:color="auto"/>
      </w:divBdr>
      <w:divsChild>
        <w:div w:id="720709873">
          <w:marLeft w:val="0"/>
          <w:marRight w:val="0"/>
          <w:marTop w:val="0"/>
          <w:marBottom w:val="0"/>
          <w:divBdr>
            <w:top w:val="none" w:sz="0" w:space="0" w:color="auto"/>
            <w:left w:val="none" w:sz="0" w:space="0" w:color="auto"/>
            <w:bottom w:val="none" w:sz="0" w:space="0" w:color="auto"/>
            <w:right w:val="none" w:sz="0" w:space="0" w:color="auto"/>
          </w:divBdr>
        </w:div>
      </w:divsChild>
    </w:div>
    <w:div w:id="1264457110">
      <w:bodyDiv w:val="1"/>
      <w:marLeft w:val="0"/>
      <w:marRight w:val="0"/>
      <w:marTop w:val="0"/>
      <w:marBottom w:val="0"/>
      <w:divBdr>
        <w:top w:val="none" w:sz="0" w:space="0" w:color="auto"/>
        <w:left w:val="none" w:sz="0" w:space="0" w:color="auto"/>
        <w:bottom w:val="none" w:sz="0" w:space="0" w:color="auto"/>
        <w:right w:val="none" w:sz="0" w:space="0" w:color="auto"/>
      </w:divBdr>
      <w:divsChild>
        <w:div w:id="1670326040">
          <w:marLeft w:val="0"/>
          <w:marRight w:val="0"/>
          <w:marTop w:val="0"/>
          <w:marBottom w:val="0"/>
          <w:divBdr>
            <w:top w:val="none" w:sz="0" w:space="0" w:color="auto"/>
            <w:left w:val="none" w:sz="0" w:space="0" w:color="auto"/>
            <w:bottom w:val="none" w:sz="0" w:space="0" w:color="auto"/>
            <w:right w:val="none" w:sz="0" w:space="0" w:color="auto"/>
          </w:divBdr>
        </w:div>
      </w:divsChild>
    </w:div>
    <w:div w:id="1284533263">
      <w:bodyDiv w:val="1"/>
      <w:marLeft w:val="0"/>
      <w:marRight w:val="0"/>
      <w:marTop w:val="0"/>
      <w:marBottom w:val="0"/>
      <w:divBdr>
        <w:top w:val="none" w:sz="0" w:space="0" w:color="auto"/>
        <w:left w:val="none" w:sz="0" w:space="0" w:color="auto"/>
        <w:bottom w:val="none" w:sz="0" w:space="0" w:color="auto"/>
        <w:right w:val="none" w:sz="0" w:space="0" w:color="auto"/>
      </w:divBdr>
      <w:divsChild>
        <w:div w:id="1484619620">
          <w:marLeft w:val="0"/>
          <w:marRight w:val="0"/>
          <w:marTop w:val="0"/>
          <w:marBottom w:val="0"/>
          <w:divBdr>
            <w:top w:val="none" w:sz="0" w:space="0" w:color="auto"/>
            <w:left w:val="none" w:sz="0" w:space="0" w:color="auto"/>
            <w:bottom w:val="none" w:sz="0" w:space="0" w:color="auto"/>
            <w:right w:val="none" w:sz="0" w:space="0" w:color="auto"/>
          </w:divBdr>
        </w:div>
      </w:divsChild>
    </w:div>
    <w:div w:id="1308625949">
      <w:bodyDiv w:val="1"/>
      <w:marLeft w:val="0"/>
      <w:marRight w:val="0"/>
      <w:marTop w:val="0"/>
      <w:marBottom w:val="0"/>
      <w:divBdr>
        <w:top w:val="none" w:sz="0" w:space="0" w:color="auto"/>
        <w:left w:val="none" w:sz="0" w:space="0" w:color="auto"/>
        <w:bottom w:val="none" w:sz="0" w:space="0" w:color="auto"/>
        <w:right w:val="none" w:sz="0" w:space="0" w:color="auto"/>
      </w:divBdr>
      <w:divsChild>
        <w:div w:id="452213726">
          <w:marLeft w:val="0"/>
          <w:marRight w:val="0"/>
          <w:marTop w:val="0"/>
          <w:marBottom w:val="0"/>
          <w:divBdr>
            <w:top w:val="none" w:sz="0" w:space="0" w:color="auto"/>
            <w:left w:val="none" w:sz="0" w:space="0" w:color="auto"/>
            <w:bottom w:val="none" w:sz="0" w:space="0" w:color="auto"/>
            <w:right w:val="none" w:sz="0" w:space="0" w:color="auto"/>
          </w:divBdr>
        </w:div>
      </w:divsChild>
    </w:div>
    <w:div w:id="1325742542">
      <w:bodyDiv w:val="1"/>
      <w:marLeft w:val="0"/>
      <w:marRight w:val="0"/>
      <w:marTop w:val="0"/>
      <w:marBottom w:val="0"/>
      <w:divBdr>
        <w:top w:val="none" w:sz="0" w:space="0" w:color="auto"/>
        <w:left w:val="none" w:sz="0" w:space="0" w:color="auto"/>
        <w:bottom w:val="none" w:sz="0" w:space="0" w:color="auto"/>
        <w:right w:val="none" w:sz="0" w:space="0" w:color="auto"/>
      </w:divBdr>
      <w:divsChild>
        <w:div w:id="1386374527">
          <w:marLeft w:val="0"/>
          <w:marRight w:val="0"/>
          <w:marTop w:val="0"/>
          <w:marBottom w:val="0"/>
          <w:divBdr>
            <w:top w:val="none" w:sz="0" w:space="0" w:color="auto"/>
            <w:left w:val="none" w:sz="0" w:space="0" w:color="auto"/>
            <w:bottom w:val="none" w:sz="0" w:space="0" w:color="auto"/>
            <w:right w:val="none" w:sz="0" w:space="0" w:color="auto"/>
          </w:divBdr>
        </w:div>
      </w:divsChild>
    </w:div>
    <w:div w:id="1340426328">
      <w:bodyDiv w:val="1"/>
      <w:marLeft w:val="0"/>
      <w:marRight w:val="0"/>
      <w:marTop w:val="0"/>
      <w:marBottom w:val="0"/>
      <w:divBdr>
        <w:top w:val="none" w:sz="0" w:space="0" w:color="auto"/>
        <w:left w:val="none" w:sz="0" w:space="0" w:color="auto"/>
        <w:bottom w:val="none" w:sz="0" w:space="0" w:color="auto"/>
        <w:right w:val="none" w:sz="0" w:space="0" w:color="auto"/>
      </w:divBdr>
      <w:divsChild>
        <w:div w:id="201523375">
          <w:marLeft w:val="0"/>
          <w:marRight w:val="0"/>
          <w:marTop w:val="0"/>
          <w:marBottom w:val="0"/>
          <w:divBdr>
            <w:top w:val="none" w:sz="0" w:space="0" w:color="auto"/>
            <w:left w:val="none" w:sz="0" w:space="0" w:color="auto"/>
            <w:bottom w:val="none" w:sz="0" w:space="0" w:color="auto"/>
            <w:right w:val="none" w:sz="0" w:space="0" w:color="auto"/>
          </w:divBdr>
        </w:div>
      </w:divsChild>
    </w:div>
    <w:div w:id="1376660081">
      <w:bodyDiv w:val="1"/>
      <w:marLeft w:val="0"/>
      <w:marRight w:val="0"/>
      <w:marTop w:val="0"/>
      <w:marBottom w:val="0"/>
      <w:divBdr>
        <w:top w:val="none" w:sz="0" w:space="0" w:color="auto"/>
        <w:left w:val="none" w:sz="0" w:space="0" w:color="auto"/>
        <w:bottom w:val="none" w:sz="0" w:space="0" w:color="auto"/>
        <w:right w:val="none" w:sz="0" w:space="0" w:color="auto"/>
      </w:divBdr>
      <w:divsChild>
        <w:div w:id="1092355868">
          <w:marLeft w:val="0"/>
          <w:marRight w:val="0"/>
          <w:marTop w:val="0"/>
          <w:marBottom w:val="0"/>
          <w:divBdr>
            <w:top w:val="none" w:sz="0" w:space="0" w:color="auto"/>
            <w:left w:val="none" w:sz="0" w:space="0" w:color="auto"/>
            <w:bottom w:val="none" w:sz="0" w:space="0" w:color="auto"/>
            <w:right w:val="none" w:sz="0" w:space="0" w:color="auto"/>
          </w:divBdr>
        </w:div>
      </w:divsChild>
    </w:div>
    <w:div w:id="1458135476">
      <w:bodyDiv w:val="1"/>
      <w:marLeft w:val="0"/>
      <w:marRight w:val="0"/>
      <w:marTop w:val="0"/>
      <w:marBottom w:val="0"/>
      <w:divBdr>
        <w:top w:val="none" w:sz="0" w:space="0" w:color="auto"/>
        <w:left w:val="none" w:sz="0" w:space="0" w:color="auto"/>
        <w:bottom w:val="none" w:sz="0" w:space="0" w:color="auto"/>
        <w:right w:val="none" w:sz="0" w:space="0" w:color="auto"/>
      </w:divBdr>
    </w:div>
    <w:div w:id="1469519565">
      <w:bodyDiv w:val="1"/>
      <w:marLeft w:val="0"/>
      <w:marRight w:val="0"/>
      <w:marTop w:val="0"/>
      <w:marBottom w:val="0"/>
      <w:divBdr>
        <w:top w:val="none" w:sz="0" w:space="0" w:color="auto"/>
        <w:left w:val="none" w:sz="0" w:space="0" w:color="auto"/>
        <w:bottom w:val="none" w:sz="0" w:space="0" w:color="auto"/>
        <w:right w:val="none" w:sz="0" w:space="0" w:color="auto"/>
      </w:divBdr>
      <w:divsChild>
        <w:div w:id="1443763060">
          <w:marLeft w:val="0"/>
          <w:marRight w:val="0"/>
          <w:marTop w:val="0"/>
          <w:marBottom w:val="0"/>
          <w:divBdr>
            <w:top w:val="none" w:sz="0" w:space="0" w:color="auto"/>
            <w:left w:val="none" w:sz="0" w:space="0" w:color="auto"/>
            <w:bottom w:val="none" w:sz="0" w:space="0" w:color="auto"/>
            <w:right w:val="none" w:sz="0" w:space="0" w:color="auto"/>
          </w:divBdr>
        </w:div>
      </w:divsChild>
    </w:div>
    <w:div w:id="1512914575">
      <w:bodyDiv w:val="1"/>
      <w:marLeft w:val="0"/>
      <w:marRight w:val="0"/>
      <w:marTop w:val="0"/>
      <w:marBottom w:val="0"/>
      <w:divBdr>
        <w:top w:val="none" w:sz="0" w:space="0" w:color="auto"/>
        <w:left w:val="none" w:sz="0" w:space="0" w:color="auto"/>
        <w:bottom w:val="none" w:sz="0" w:space="0" w:color="auto"/>
        <w:right w:val="none" w:sz="0" w:space="0" w:color="auto"/>
      </w:divBdr>
      <w:divsChild>
        <w:div w:id="112290202">
          <w:marLeft w:val="0"/>
          <w:marRight w:val="0"/>
          <w:marTop w:val="0"/>
          <w:marBottom w:val="0"/>
          <w:divBdr>
            <w:top w:val="none" w:sz="0" w:space="0" w:color="auto"/>
            <w:left w:val="none" w:sz="0" w:space="0" w:color="auto"/>
            <w:bottom w:val="none" w:sz="0" w:space="0" w:color="auto"/>
            <w:right w:val="none" w:sz="0" w:space="0" w:color="auto"/>
          </w:divBdr>
        </w:div>
      </w:divsChild>
    </w:div>
    <w:div w:id="1562977752">
      <w:bodyDiv w:val="1"/>
      <w:marLeft w:val="0"/>
      <w:marRight w:val="0"/>
      <w:marTop w:val="0"/>
      <w:marBottom w:val="0"/>
      <w:divBdr>
        <w:top w:val="none" w:sz="0" w:space="0" w:color="auto"/>
        <w:left w:val="none" w:sz="0" w:space="0" w:color="auto"/>
        <w:bottom w:val="none" w:sz="0" w:space="0" w:color="auto"/>
        <w:right w:val="none" w:sz="0" w:space="0" w:color="auto"/>
      </w:divBdr>
      <w:divsChild>
        <w:div w:id="1340814048">
          <w:marLeft w:val="0"/>
          <w:marRight w:val="0"/>
          <w:marTop w:val="0"/>
          <w:marBottom w:val="0"/>
          <w:divBdr>
            <w:top w:val="none" w:sz="0" w:space="0" w:color="auto"/>
            <w:left w:val="none" w:sz="0" w:space="0" w:color="auto"/>
            <w:bottom w:val="none" w:sz="0" w:space="0" w:color="auto"/>
            <w:right w:val="none" w:sz="0" w:space="0" w:color="auto"/>
          </w:divBdr>
        </w:div>
      </w:divsChild>
    </w:div>
    <w:div w:id="1639874338">
      <w:bodyDiv w:val="1"/>
      <w:marLeft w:val="0"/>
      <w:marRight w:val="0"/>
      <w:marTop w:val="0"/>
      <w:marBottom w:val="0"/>
      <w:divBdr>
        <w:top w:val="none" w:sz="0" w:space="0" w:color="auto"/>
        <w:left w:val="none" w:sz="0" w:space="0" w:color="auto"/>
        <w:bottom w:val="none" w:sz="0" w:space="0" w:color="auto"/>
        <w:right w:val="none" w:sz="0" w:space="0" w:color="auto"/>
      </w:divBdr>
    </w:div>
    <w:div w:id="1641883235">
      <w:bodyDiv w:val="1"/>
      <w:marLeft w:val="0"/>
      <w:marRight w:val="0"/>
      <w:marTop w:val="0"/>
      <w:marBottom w:val="0"/>
      <w:divBdr>
        <w:top w:val="none" w:sz="0" w:space="0" w:color="auto"/>
        <w:left w:val="none" w:sz="0" w:space="0" w:color="auto"/>
        <w:bottom w:val="none" w:sz="0" w:space="0" w:color="auto"/>
        <w:right w:val="none" w:sz="0" w:space="0" w:color="auto"/>
      </w:divBdr>
    </w:div>
    <w:div w:id="1658072120">
      <w:bodyDiv w:val="1"/>
      <w:marLeft w:val="0"/>
      <w:marRight w:val="0"/>
      <w:marTop w:val="0"/>
      <w:marBottom w:val="0"/>
      <w:divBdr>
        <w:top w:val="none" w:sz="0" w:space="0" w:color="auto"/>
        <w:left w:val="none" w:sz="0" w:space="0" w:color="auto"/>
        <w:bottom w:val="none" w:sz="0" w:space="0" w:color="auto"/>
        <w:right w:val="none" w:sz="0" w:space="0" w:color="auto"/>
      </w:divBdr>
      <w:divsChild>
        <w:div w:id="252590850">
          <w:marLeft w:val="0"/>
          <w:marRight w:val="0"/>
          <w:marTop w:val="0"/>
          <w:marBottom w:val="0"/>
          <w:divBdr>
            <w:top w:val="none" w:sz="0" w:space="0" w:color="auto"/>
            <w:left w:val="none" w:sz="0" w:space="0" w:color="auto"/>
            <w:bottom w:val="none" w:sz="0" w:space="0" w:color="auto"/>
            <w:right w:val="none" w:sz="0" w:space="0" w:color="auto"/>
          </w:divBdr>
        </w:div>
      </w:divsChild>
    </w:div>
    <w:div w:id="1701128186">
      <w:bodyDiv w:val="1"/>
      <w:marLeft w:val="0"/>
      <w:marRight w:val="0"/>
      <w:marTop w:val="0"/>
      <w:marBottom w:val="0"/>
      <w:divBdr>
        <w:top w:val="none" w:sz="0" w:space="0" w:color="auto"/>
        <w:left w:val="none" w:sz="0" w:space="0" w:color="auto"/>
        <w:bottom w:val="none" w:sz="0" w:space="0" w:color="auto"/>
        <w:right w:val="none" w:sz="0" w:space="0" w:color="auto"/>
      </w:divBdr>
    </w:div>
    <w:div w:id="1701320925">
      <w:bodyDiv w:val="1"/>
      <w:marLeft w:val="0"/>
      <w:marRight w:val="0"/>
      <w:marTop w:val="0"/>
      <w:marBottom w:val="0"/>
      <w:divBdr>
        <w:top w:val="none" w:sz="0" w:space="0" w:color="auto"/>
        <w:left w:val="none" w:sz="0" w:space="0" w:color="auto"/>
        <w:bottom w:val="none" w:sz="0" w:space="0" w:color="auto"/>
        <w:right w:val="none" w:sz="0" w:space="0" w:color="auto"/>
      </w:divBdr>
    </w:div>
    <w:div w:id="1710570329">
      <w:bodyDiv w:val="1"/>
      <w:marLeft w:val="0"/>
      <w:marRight w:val="0"/>
      <w:marTop w:val="0"/>
      <w:marBottom w:val="0"/>
      <w:divBdr>
        <w:top w:val="none" w:sz="0" w:space="0" w:color="auto"/>
        <w:left w:val="none" w:sz="0" w:space="0" w:color="auto"/>
        <w:bottom w:val="none" w:sz="0" w:space="0" w:color="auto"/>
        <w:right w:val="none" w:sz="0" w:space="0" w:color="auto"/>
      </w:divBdr>
    </w:div>
    <w:div w:id="1717773627">
      <w:bodyDiv w:val="1"/>
      <w:marLeft w:val="0"/>
      <w:marRight w:val="0"/>
      <w:marTop w:val="0"/>
      <w:marBottom w:val="0"/>
      <w:divBdr>
        <w:top w:val="none" w:sz="0" w:space="0" w:color="auto"/>
        <w:left w:val="none" w:sz="0" w:space="0" w:color="auto"/>
        <w:bottom w:val="none" w:sz="0" w:space="0" w:color="auto"/>
        <w:right w:val="none" w:sz="0" w:space="0" w:color="auto"/>
      </w:divBdr>
      <w:divsChild>
        <w:div w:id="2067755799">
          <w:marLeft w:val="0"/>
          <w:marRight w:val="0"/>
          <w:marTop w:val="0"/>
          <w:marBottom w:val="0"/>
          <w:divBdr>
            <w:top w:val="none" w:sz="0" w:space="0" w:color="auto"/>
            <w:left w:val="none" w:sz="0" w:space="0" w:color="auto"/>
            <w:bottom w:val="none" w:sz="0" w:space="0" w:color="auto"/>
            <w:right w:val="none" w:sz="0" w:space="0" w:color="auto"/>
          </w:divBdr>
        </w:div>
      </w:divsChild>
    </w:div>
    <w:div w:id="1725789436">
      <w:bodyDiv w:val="1"/>
      <w:marLeft w:val="0"/>
      <w:marRight w:val="0"/>
      <w:marTop w:val="0"/>
      <w:marBottom w:val="0"/>
      <w:divBdr>
        <w:top w:val="none" w:sz="0" w:space="0" w:color="auto"/>
        <w:left w:val="none" w:sz="0" w:space="0" w:color="auto"/>
        <w:bottom w:val="none" w:sz="0" w:space="0" w:color="auto"/>
        <w:right w:val="none" w:sz="0" w:space="0" w:color="auto"/>
      </w:divBdr>
      <w:divsChild>
        <w:div w:id="2102144303">
          <w:marLeft w:val="0"/>
          <w:marRight w:val="0"/>
          <w:marTop w:val="0"/>
          <w:marBottom w:val="0"/>
          <w:divBdr>
            <w:top w:val="none" w:sz="0" w:space="0" w:color="auto"/>
            <w:left w:val="none" w:sz="0" w:space="0" w:color="auto"/>
            <w:bottom w:val="none" w:sz="0" w:space="0" w:color="auto"/>
            <w:right w:val="none" w:sz="0" w:space="0" w:color="auto"/>
          </w:divBdr>
        </w:div>
      </w:divsChild>
    </w:div>
    <w:div w:id="1791508190">
      <w:bodyDiv w:val="1"/>
      <w:marLeft w:val="0"/>
      <w:marRight w:val="0"/>
      <w:marTop w:val="0"/>
      <w:marBottom w:val="0"/>
      <w:divBdr>
        <w:top w:val="none" w:sz="0" w:space="0" w:color="auto"/>
        <w:left w:val="none" w:sz="0" w:space="0" w:color="auto"/>
        <w:bottom w:val="none" w:sz="0" w:space="0" w:color="auto"/>
        <w:right w:val="none" w:sz="0" w:space="0" w:color="auto"/>
      </w:divBdr>
      <w:divsChild>
        <w:div w:id="1857889489">
          <w:marLeft w:val="0"/>
          <w:marRight w:val="0"/>
          <w:marTop w:val="0"/>
          <w:marBottom w:val="0"/>
          <w:divBdr>
            <w:top w:val="none" w:sz="0" w:space="0" w:color="auto"/>
            <w:left w:val="none" w:sz="0" w:space="0" w:color="auto"/>
            <w:bottom w:val="none" w:sz="0" w:space="0" w:color="auto"/>
            <w:right w:val="none" w:sz="0" w:space="0" w:color="auto"/>
          </w:divBdr>
        </w:div>
      </w:divsChild>
    </w:div>
    <w:div w:id="1794447880">
      <w:bodyDiv w:val="1"/>
      <w:marLeft w:val="0"/>
      <w:marRight w:val="0"/>
      <w:marTop w:val="0"/>
      <w:marBottom w:val="0"/>
      <w:divBdr>
        <w:top w:val="none" w:sz="0" w:space="0" w:color="auto"/>
        <w:left w:val="none" w:sz="0" w:space="0" w:color="auto"/>
        <w:bottom w:val="none" w:sz="0" w:space="0" w:color="auto"/>
        <w:right w:val="none" w:sz="0" w:space="0" w:color="auto"/>
      </w:divBdr>
      <w:divsChild>
        <w:div w:id="1603995084">
          <w:marLeft w:val="0"/>
          <w:marRight w:val="0"/>
          <w:marTop w:val="0"/>
          <w:marBottom w:val="0"/>
          <w:divBdr>
            <w:top w:val="none" w:sz="0" w:space="0" w:color="auto"/>
            <w:left w:val="none" w:sz="0" w:space="0" w:color="auto"/>
            <w:bottom w:val="none" w:sz="0" w:space="0" w:color="auto"/>
            <w:right w:val="none" w:sz="0" w:space="0" w:color="auto"/>
          </w:divBdr>
        </w:div>
      </w:divsChild>
    </w:div>
    <w:div w:id="1808206083">
      <w:bodyDiv w:val="1"/>
      <w:marLeft w:val="0"/>
      <w:marRight w:val="0"/>
      <w:marTop w:val="0"/>
      <w:marBottom w:val="0"/>
      <w:divBdr>
        <w:top w:val="none" w:sz="0" w:space="0" w:color="auto"/>
        <w:left w:val="none" w:sz="0" w:space="0" w:color="auto"/>
        <w:bottom w:val="none" w:sz="0" w:space="0" w:color="auto"/>
        <w:right w:val="none" w:sz="0" w:space="0" w:color="auto"/>
      </w:divBdr>
      <w:divsChild>
        <w:div w:id="873621220">
          <w:marLeft w:val="0"/>
          <w:marRight w:val="0"/>
          <w:marTop w:val="0"/>
          <w:marBottom w:val="0"/>
          <w:divBdr>
            <w:top w:val="none" w:sz="0" w:space="0" w:color="auto"/>
            <w:left w:val="none" w:sz="0" w:space="0" w:color="auto"/>
            <w:bottom w:val="none" w:sz="0" w:space="0" w:color="auto"/>
            <w:right w:val="none" w:sz="0" w:space="0" w:color="auto"/>
          </w:divBdr>
        </w:div>
      </w:divsChild>
    </w:div>
    <w:div w:id="1812557885">
      <w:bodyDiv w:val="1"/>
      <w:marLeft w:val="0"/>
      <w:marRight w:val="0"/>
      <w:marTop w:val="0"/>
      <w:marBottom w:val="0"/>
      <w:divBdr>
        <w:top w:val="none" w:sz="0" w:space="0" w:color="auto"/>
        <w:left w:val="none" w:sz="0" w:space="0" w:color="auto"/>
        <w:bottom w:val="none" w:sz="0" w:space="0" w:color="auto"/>
        <w:right w:val="none" w:sz="0" w:space="0" w:color="auto"/>
      </w:divBdr>
      <w:divsChild>
        <w:div w:id="1851331318">
          <w:marLeft w:val="0"/>
          <w:marRight w:val="0"/>
          <w:marTop w:val="0"/>
          <w:marBottom w:val="0"/>
          <w:divBdr>
            <w:top w:val="none" w:sz="0" w:space="0" w:color="auto"/>
            <w:left w:val="none" w:sz="0" w:space="0" w:color="auto"/>
            <w:bottom w:val="none" w:sz="0" w:space="0" w:color="auto"/>
            <w:right w:val="none" w:sz="0" w:space="0" w:color="auto"/>
          </w:divBdr>
        </w:div>
      </w:divsChild>
    </w:div>
    <w:div w:id="1821577151">
      <w:bodyDiv w:val="1"/>
      <w:marLeft w:val="0"/>
      <w:marRight w:val="0"/>
      <w:marTop w:val="0"/>
      <w:marBottom w:val="0"/>
      <w:divBdr>
        <w:top w:val="none" w:sz="0" w:space="0" w:color="auto"/>
        <w:left w:val="none" w:sz="0" w:space="0" w:color="auto"/>
        <w:bottom w:val="none" w:sz="0" w:space="0" w:color="auto"/>
        <w:right w:val="none" w:sz="0" w:space="0" w:color="auto"/>
      </w:divBdr>
      <w:divsChild>
        <w:div w:id="251857176">
          <w:marLeft w:val="0"/>
          <w:marRight w:val="0"/>
          <w:marTop w:val="0"/>
          <w:marBottom w:val="0"/>
          <w:divBdr>
            <w:top w:val="none" w:sz="0" w:space="0" w:color="auto"/>
            <w:left w:val="none" w:sz="0" w:space="0" w:color="auto"/>
            <w:bottom w:val="none" w:sz="0" w:space="0" w:color="auto"/>
            <w:right w:val="none" w:sz="0" w:space="0" w:color="auto"/>
          </w:divBdr>
        </w:div>
      </w:divsChild>
    </w:div>
    <w:div w:id="1823153723">
      <w:bodyDiv w:val="1"/>
      <w:marLeft w:val="0"/>
      <w:marRight w:val="0"/>
      <w:marTop w:val="0"/>
      <w:marBottom w:val="0"/>
      <w:divBdr>
        <w:top w:val="none" w:sz="0" w:space="0" w:color="auto"/>
        <w:left w:val="none" w:sz="0" w:space="0" w:color="auto"/>
        <w:bottom w:val="none" w:sz="0" w:space="0" w:color="auto"/>
        <w:right w:val="none" w:sz="0" w:space="0" w:color="auto"/>
      </w:divBdr>
      <w:divsChild>
        <w:div w:id="1320693522">
          <w:marLeft w:val="0"/>
          <w:marRight w:val="0"/>
          <w:marTop w:val="0"/>
          <w:marBottom w:val="0"/>
          <w:divBdr>
            <w:top w:val="none" w:sz="0" w:space="0" w:color="auto"/>
            <w:left w:val="none" w:sz="0" w:space="0" w:color="auto"/>
            <w:bottom w:val="none" w:sz="0" w:space="0" w:color="auto"/>
            <w:right w:val="none" w:sz="0" w:space="0" w:color="auto"/>
          </w:divBdr>
        </w:div>
      </w:divsChild>
    </w:div>
    <w:div w:id="1830556633">
      <w:bodyDiv w:val="1"/>
      <w:marLeft w:val="0"/>
      <w:marRight w:val="0"/>
      <w:marTop w:val="0"/>
      <w:marBottom w:val="0"/>
      <w:divBdr>
        <w:top w:val="none" w:sz="0" w:space="0" w:color="auto"/>
        <w:left w:val="none" w:sz="0" w:space="0" w:color="auto"/>
        <w:bottom w:val="none" w:sz="0" w:space="0" w:color="auto"/>
        <w:right w:val="none" w:sz="0" w:space="0" w:color="auto"/>
      </w:divBdr>
    </w:div>
    <w:div w:id="1839534179">
      <w:bodyDiv w:val="1"/>
      <w:marLeft w:val="0"/>
      <w:marRight w:val="0"/>
      <w:marTop w:val="0"/>
      <w:marBottom w:val="0"/>
      <w:divBdr>
        <w:top w:val="none" w:sz="0" w:space="0" w:color="auto"/>
        <w:left w:val="none" w:sz="0" w:space="0" w:color="auto"/>
        <w:bottom w:val="none" w:sz="0" w:space="0" w:color="auto"/>
        <w:right w:val="none" w:sz="0" w:space="0" w:color="auto"/>
      </w:divBdr>
      <w:divsChild>
        <w:div w:id="611598286">
          <w:marLeft w:val="0"/>
          <w:marRight w:val="0"/>
          <w:marTop w:val="0"/>
          <w:marBottom w:val="0"/>
          <w:divBdr>
            <w:top w:val="none" w:sz="0" w:space="0" w:color="auto"/>
            <w:left w:val="none" w:sz="0" w:space="0" w:color="auto"/>
            <w:bottom w:val="none" w:sz="0" w:space="0" w:color="auto"/>
            <w:right w:val="none" w:sz="0" w:space="0" w:color="auto"/>
          </w:divBdr>
        </w:div>
      </w:divsChild>
    </w:div>
    <w:div w:id="1924487393">
      <w:bodyDiv w:val="1"/>
      <w:marLeft w:val="0"/>
      <w:marRight w:val="0"/>
      <w:marTop w:val="0"/>
      <w:marBottom w:val="0"/>
      <w:divBdr>
        <w:top w:val="none" w:sz="0" w:space="0" w:color="auto"/>
        <w:left w:val="none" w:sz="0" w:space="0" w:color="auto"/>
        <w:bottom w:val="none" w:sz="0" w:space="0" w:color="auto"/>
        <w:right w:val="none" w:sz="0" w:space="0" w:color="auto"/>
      </w:divBdr>
      <w:divsChild>
        <w:div w:id="954679233">
          <w:marLeft w:val="0"/>
          <w:marRight w:val="0"/>
          <w:marTop w:val="0"/>
          <w:marBottom w:val="0"/>
          <w:divBdr>
            <w:top w:val="none" w:sz="0" w:space="0" w:color="auto"/>
            <w:left w:val="none" w:sz="0" w:space="0" w:color="auto"/>
            <w:bottom w:val="none" w:sz="0" w:space="0" w:color="auto"/>
            <w:right w:val="none" w:sz="0" w:space="0" w:color="auto"/>
          </w:divBdr>
        </w:div>
      </w:divsChild>
    </w:div>
    <w:div w:id="1932853271">
      <w:bodyDiv w:val="1"/>
      <w:marLeft w:val="0"/>
      <w:marRight w:val="0"/>
      <w:marTop w:val="0"/>
      <w:marBottom w:val="0"/>
      <w:divBdr>
        <w:top w:val="none" w:sz="0" w:space="0" w:color="auto"/>
        <w:left w:val="none" w:sz="0" w:space="0" w:color="auto"/>
        <w:bottom w:val="none" w:sz="0" w:space="0" w:color="auto"/>
        <w:right w:val="none" w:sz="0" w:space="0" w:color="auto"/>
      </w:divBdr>
    </w:div>
    <w:div w:id="1951429214">
      <w:bodyDiv w:val="1"/>
      <w:marLeft w:val="0"/>
      <w:marRight w:val="0"/>
      <w:marTop w:val="0"/>
      <w:marBottom w:val="0"/>
      <w:divBdr>
        <w:top w:val="none" w:sz="0" w:space="0" w:color="auto"/>
        <w:left w:val="none" w:sz="0" w:space="0" w:color="auto"/>
        <w:bottom w:val="none" w:sz="0" w:space="0" w:color="auto"/>
        <w:right w:val="none" w:sz="0" w:space="0" w:color="auto"/>
      </w:divBdr>
    </w:div>
    <w:div w:id="1994022173">
      <w:bodyDiv w:val="1"/>
      <w:marLeft w:val="0"/>
      <w:marRight w:val="0"/>
      <w:marTop w:val="0"/>
      <w:marBottom w:val="0"/>
      <w:divBdr>
        <w:top w:val="none" w:sz="0" w:space="0" w:color="auto"/>
        <w:left w:val="none" w:sz="0" w:space="0" w:color="auto"/>
        <w:bottom w:val="none" w:sz="0" w:space="0" w:color="auto"/>
        <w:right w:val="none" w:sz="0" w:space="0" w:color="auto"/>
      </w:divBdr>
      <w:divsChild>
        <w:div w:id="1807353596">
          <w:marLeft w:val="0"/>
          <w:marRight w:val="0"/>
          <w:marTop w:val="0"/>
          <w:marBottom w:val="0"/>
          <w:divBdr>
            <w:top w:val="none" w:sz="0" w:space="0" w:color="auto"/>
            <w:left w:val="none" w:sz="0" w:space="0" w:color="auto"/>
            <w:bottom w:val="none" w:sz="0" w:space="0" w:color="auto"/>
            <w:right w:val="none" w:sz="0" w:space="0" w:color="auto"/>
          </w:divBdr>
        </w:div>
      </w:divsChild>
    </w:div>
    <w:div w:id="2057002445">
      <w:bodyDiv w:val="1"/>
      <w:marLeft w:val="0"/>
      <w:marRight w:val="0"/>
      <w:marTop w:val="0"/>
      <w:marBottom w:val="0"/>
      <w:divBdr>
        <w:top w:val="none" w:sz="0" w:space="0" w:color="auto"/>
        <w:left w:val="none" w:sz="0" w:space="0" w:color="auto"/>
        <w:bottom w:val="none" w:sz="0" w:space="0" w:color="auto"/>
        <w:right w:val="none" w:sz="0" w:space="0" w:color="auto"/>
      </w:divBdr>
      <w:divsChild>
        <w:div w:id="219902800">
          <w:marLeft w:val="0"/>
          <w:marRight w:val="0"/>
          <w:marTop w:val="0"/>
          <w:marBottom w:val="0"/>
          <w:divBdr>
            <w:top w:val="none" w:sz="0" w:space="0" w:color="auto"/>
            <w:left w:val="none" w:sz="0" w:space="0" w:color="auto"/>
            <w:bottom w:val="none" w:sz="0" w:space="0" w:color="auto"/>
            <w:right w:val="none" w:sz="0" w:space="0" w:color="auto"/>
          </w:divBdr>
        </w:div>
      </w:divsChild>
    </w:div>
    <w:div w:id="2071997411">
      <w:bodyDiv w:val="1"/>
      <w:marLeft w:val="0"/>
      <w:marRight w:val="0"/>
      <w:marTop w:val="0"/>
      <w:marBottom w:val="0"/>
      <w:divBdr>
        <w:top w:val="none" w:sz="0" w:space="0" w:color="auto"/>
        <w:left w:val="none" w:sz="0" w:space="0" w:color="auto"/>
        <w:bottom w:val="none" w:sz="0" w:space="0" w:color="auto"/>
        <w:right w:val="none" w:sz="0" w:space="0" w:color="auto"/>
      </w:divBdr>
      <w:divsChild>
        <w:div w:id="271279481">
          <w:marLeft w:val="0"/>
          <w:marRight w:val="0"/>
          <w:marTop w:val="0"/>
          <w:marBottom w:val="0"/>
          <w:divBdr>
            <w:top w:val="none" w:sz="0" w:space="0" w:color="auto"/>
            <w:left w:val="none" w:sz="0" w:space="0" w:color="auto"/>
            <w:bottom w:val="none" w:sz="0" w:space="0" w:color="auto"/>
            <w:right w:val="none" w:sz="0" w:space="0" w:color="auto"/>
          </w:divBdr>
        </w:div>
      </w:divsChild>
    </w:div>
    <w:div w:id="2104455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275.jpeg"/><Relationship Id="rId1827" Type="http://schemas.openxmlformats.org/officeDocument/2006/relationships/image" Target="media/image1489.jpeg"/><Relationship Id="rId21" Type="http://schemas.openxmlformats.org/officeDocument/2006/relationships/image" Target="media/image9.png"/><Relationship Id="rId2089" Type="http://schemas.openxmlformats.org/officeDocument/2006/relationships/oleObject" Target="embeddings/oleObject427.bin"/><Relationship Id="rId170" Type="http://schemas.openxmlformats.org/officeDocument/2006/relationships/oleObject" Target="embeddings/oleObject39.bin"/><Relationship Id="rId2296" Type="http://schemas.openxmlformats.org/officeDocument/2006/relationships/image" Target="media/image1749.jpeg"/><Relationship Id="rId268" Type="http://schemas.openxmlformats.org/officeDocument/2006/relationships/image" Target="media/image193.png"/><Relationship Id="rId475" Type="http://schemas.openxmlformats.org/officeDocument/2006/relationships/image" Target="media/image363.wmf"/><Relationship Id="rId682" Type="http://schemas.openxmlformats.org/officeDocument/2006/relationships/image" Target="media/image522.png"/><Relationship Id="rId2156" Type="http://schemas.openxmlformats.org/officeDocument/2006/relationships/image" Target="media/image1670.wmf"/><Relationship Id="rId128" Type="http://schemas.openxmlformats.org/officeDocument/2006/relationships/image" Target="media/image80.png"/><Relationship Id="rId335" Type="http://schemas.openxmlformats.org/officeDocument/2006/relationships/image" Target="media/image244.jpeg"/><Relationship Id="rId542" Type="http://schemas.openxmlformats.org/officeDocument/2006/relationships/oleObject" Target="embeddings/oleObject116.bin"/><Relationship Id="rId987" Type="http://schemas.openxmlformats.org/officeDocument/2006/relationships/oleObject" Target="embeddings/oleObject192.bin"/><Relationship Id="rId1172" Type="http://schemas.openxmlformats.org/officeDocument/2006/relationships/image" Target="media/image949.png"/><Relationship Id="rId2016" Type="http://schemas.openxmlformats.org/officeDocument/2006/relationships/image" Target="media/image1594.wmf"/><Relationship Id="rId2223" Type="http://schemas.openxmlformats.org/officeDocument/2006/relationships/image" Target="media/image1707.wmf"/><Relationship Id="rId402" Type="http://schemas.openxmlformats.org/officeDocument/2006/relationships/image" Target="media/image295.png"/><Relationship Id="rId847" Type="http://schemas.openxmlformats.org/officeDocument/2006/relationships/oleObject" Target="embeddings/oleObject158.bin"/><Relationship Id="rId1032" Type="http://schemas.openxmlformats.org/officeDocument/2006/relationships/image" Target="media/image811.png"/><Relationship Id="rId1477" Type="http://schemas.openxmlformats.org/officeDocument/2006/relationships/image" Target="media/image1230.jpeg"/><Relationship Id="rId1684" Type="http://schemas.openxmlformats.org/officeDocument/2006/relationships/oleObject" Target="embeddings/oleObject248.bin"/><Relationship Id="rId1891" Type="http://schemas.openxmlformats.org/officeDocument/2006/relationships/oleObject" Target="embeddings/oleObject342.bin"/><Relationship Id="rId707" Type="http://schemas.openxmlformats.org/officeDocument/2006/relationships/image" Target="http://upload.wikimedia.org/math/e/7/3/e73ce3cbc5d4341e86eef5311a833366.png" TargetMode="External"/><Relationship Id="rId914" Type="http://schemas.openxmlformats.org/officeDocument/2006/relationships/image" Target="media/image717.png"/><Relationship Id="rId1337" Type="http://schemas.openxmlformats.org/officeDocument/2006/relationships/image" Target="media/image1103.png"/><Relationship Id="rId1544" Type="http://schemas.openxmlformats.org/officeDocument/2006/relationships/oleObject" Target="embeddings/oleObject222.bin"/><Relationship Id="rId1751" Type="http://schemas.openxmlformats.org/officeDocument/2006/relationships/oleObject" Target="embeddings/oleObject277.bin"/><Relationship Id="rId1989" Type="http://schemas.openxmlformats.org/officeDocument/2006/relationships/oleObject" Target="embeddings/oleObject383.bin"/><Relationship Id="rId43" Type="http://schemas.openxmlformats.org/officeDocument/2006/relationships/image" Target="media/image23.png"/><Relationship Id="rId1404" Type="http://schemas.openxmlformats.org/officeDocument/2006/relationships/oleObject" Target="embeddings/oleObject218.bin"/><Relationship Id="rId1611" Type="http://schemas.openxmlformats.org/officeDocument/2006/relationships/image" Target="media/image1362.png"/><Relationship Id="rId1849" Type="http://schemas.openxmlformats.org/officeDocument/2006/relationships/image" Target="media/image1501.jpeg"/><Relationship Id="rId192" Type="http://schemas.openxmlformats.org/officeDocument/2006/relationships/oleObject" Target="embeddings/oleObject50.bin"/><Relationship Id="rId1709" Type="http://schemas.openxmlformats.org/officeDocument/2006/relationships/oleObject" Target="embeddings/oleObject258.bin"/><Relationship Id="rId1916" Type="http://schemas.openxmlformats.org/officeDocument/2006/relationships/image" Target="media/image1536.wmf"/><Relationship Id="rId497" Type="http://schemas.openxmlformats.org/officeDocument/2006/relationships/image" Target="media/image376.wmf"/><Relationship Id="rId2080" Type="http://schemas.openxmlformats.org/officeDocument/2006/relationships/image" Target="media/image1630.wmf"/><Relationship Id="rId2178" Type="http://schemas.openxmlformats.org/officeDocument/2006/relationships/image" Target="media/image1681.wmf"/><Relationship Id="rId357" Type="http://schemas.openxmlformats.org/officeDocument/2006/relationships/oleObject" Target="embeddings/oleObject84.bin"/><Relationship Id="rId1194" Type="http://schemas.openxmlformats.org/officeDocument/2006/relationships/image" Target="media/image971.png"/><Relationship Id="rId2038" Type="http://schemas.openxmlformats.org/officeDocument/2006/relationships/image" Target="media/image1606.jpeg"/><Relationship Id="rId217" Type="http://schemas.openxmlformats.org/officeDocument/2006/relationships/image" Target="media/image147.png"/><Relationship Id="rId564" Type="http://schemas.openxmlformats.org/officeDocument/2006/relationships/image" Target="media/image427.wmf"/><Relationship Id="rId771" Type="http://schemas.openxmlformats.org/officeDocument/2006/relationships/image" Target="media/image602.png"/><Relationship Id="rId869" Type="http://schemas.openxmlformats.org/officeDocument/2006/relationships/image" Target="media/image684.png"/><Relationship Id="rId1499" Type="http://schemas.openxmlformats.org/officeDocument/2006/relationships/image" Target="media/image1252.jpeg"/><Relationship Id="rId2245" Type="http://schemas.openxmlformats.org/officeDocument/2006/relationships/oleObject" Target="embeddings/oleObject498.bin"/><Relationship Id="rId424" Type="http://schemas.openxmlformats.org/officeDocument/2006/relationships/image" Target="media/image316.jpeg"/><Relationship Id="rId631" Type="http://schemas.openxmlformats.org/officeDocument/2006/relationships/image" Target="media/image479.wmf"/><Relationship Id="rId729" Type="http://schemas.openxmlformats.org/officeDocument/2006/relationships/image" Target="media/image562.png"/><Relationship Id="rId1054" Type="http://schemas.openxmlformats.org/officeDocument/2006/relationships/image" Target="media/image833.png"/><Relationship Id="rId1261" Type="http://schemas.openxmlformats.org/officeDocument/2006/relationships/image" Target="media/image1034.png"/><Relationship Id="rId1359" Type="http://schemas.openxmlformats.org/officeDocument/2006/relationships/image" Target="media/image1123.png"/><Relationship Id="rId2105" Type="http://schemas.openxmlformats.org/officeDocument/2006/relationships/image" Target="media/image1642.wmf"/><Relationship Id="rId2312" Type="http://schemas.openxmlformats.org/officeDocument/2006/relationships/oleObject" Target="embeddings/oleObject527.bin"/><Relationship Id="rId936" Type="http://schemas.openxmlformats.org/officeDocument/2006/relationships/image" Target="media/image734.png"/><Relationship Id="rId1121" Type="http://schemas.openxmlformats.org/officeDocument/2006/relationships/image" Target="media/image898.png"/><Relationship Id="rId1219" Type="http://schemas.openxmlformats.org/officeDocument/2006/relationships/image" Target="media/image996.jpeg"/><Relationship Id="rId1566" Type="http://schemas.openxmlformats.org/officeDocument/2006/relationships/image" Target="media/image1317.jpeg"/><Relationship Id="rId1773" Type="http://schemas.openxmlformats.org/officeDocument/2006/relationships/oleObject" Target="embeddings/oleObject286.bin"/><Relationship Id="rId1980" Type="http://schemas.openxmlformats.org/officeDocument/2006/relationships/image" Target="media/image1573.wmf"/><Relationship Id="rId65" Type="http://schemas.openxmlformats.org/officeDocument/2006/relationships/image" Target="media/image34.png"/><Relationship Id="rId1426" Type="http://schemas.openxmlformats.org/officeDocument/2006/relationships/image" Target="media/image1184.jpeg"/><Relationship Id="rId1633" Type="http://schemas.openxmlformats.org/officeDocument/2006/relationships/image" Target="media/image1378.jpeg"/><Relationship Id="rId1840" Type="http://schemas.openxmlformats.org/officeDocument/2006/relationships/oleObject" Target="embeddings/oleObject316.bin"/><Relationship Id="rId1700" Type="http://schemas.openxmlformats.org/officeDocument/2006/relationships/image" Target="media/image1418.wmf"/><Relationship Id="rId1938" Type="http://schemas.openxmlformats.org/officeDocument/2006/relationships/oleObject" Target="embeddings/oleObject362.bin"/><Relationship Id="rId281" Type="http://schemas.openxmlformats.org/officeDocument/2006/relationships/image" Target="media/image205.png"/><Relationship Id="rId141" Type="http://schemas.openxmlformats.org/officeDocument/2006/relationships/image" Target="media/image93.png"/><Relationship Id="rId379" Type="http://schemas.openxmlformats.org/officeDocument/2006/relationships/image" Target="media/image274.png"/><Relationship Id="rId586" Type="http://schemas.openxmlformats.org/officeDocument/2006/relationships/image" Target="media/image448.png"/><Relationship Id="rId793" Type="http://schemas.openxmlformats.org/officeDocument/2006/relationships/oleObject" Target="embeddings/oleObject150.bin"/><Relationship Id="rId2267" Type="http://schemas.openxmlformats.org/officeDocument/2006/relationships/oleObject" Target="embeddings/oleObject507.bin"/><Relationship Id="rId7" Type="http://schemas.openxmlformats.org/officeDocument/2006/relationships/endnotes" Target="endnotes.xml"/><Relationship Id="rId239" Type="http://schemas.openxmlformats.org/officeDocument/2006/relationships/oleObject" Target="embeddings/oleObject57.bin"/><Relationship Id="rId446" Type="http://schemas.openxmlformats.org/officeDocument/2006/relationships/image" Target="media/image338.png"/><Relationship Id="rId653" Type="http://schemas.openxmlformats.org/officeDocument/2006/relationships/image" Target="media/image494.png"/><Relationship Id="rId1076" Type="http://schemas.openxmlformats.org/officeDocument/2006/relationships/image" Target="media/image853.png"/><Relationship Id="rId1283" Type="http://schemas.openxmlformats.org/officeDocument/2006/relationships/oleObject" Target="embeddings/oleObject204.bin"/><Relationship Id="rId1490" Type="http://schemas.openxmlformats.org/officeDocument/2006/relationships/image" Target="media/image1243.jpeg"/><Relationship Id="rId2127" Type="http://schemas.openxmlformats.org/officeDocument/2006/relationships/oleObject" Target="embeddings/oleObject445.bin"/><Relationship Id="rId306" Type="http://schemas.openxmlformats.org/officeDocument/2006/relationships/image" Target="media/image224.png"/><Relationship Id="rId860" Type="http://schemas.openxmlformats.org/officeDocument/2006/relationships/image" Target="media/image676.png"/><Relationship Id="rId958" Type="http://schemas.openxmlformats.org/officeDocument/2006/relationships/image" Target="media/image751.png"/><Relationship Id="rId1143" Type="http://schemas.openxmlformats.org/officeDocument/2006/relationships/image" Target="media/image920.png"/><Relationship Id="rId1588" Type="http://schemas.openxmlformats.org/officeDocument/2006/relationships/image" Target="media/image1339.jpeg"/><Relationship Id="rId1795" Type="http://schemas.openxmlformats.org/officeDocument/2006/relationships/image" Target="media/image1471.wmf"/><Relationship Id="rId87" Type="http://schemas.openxmlformats.org/officeDocument/2006/relationships/image" Target="media/image47.png"/><Relationship Id="rId513" Type="http://schemas.openxmlformats.org/officeDocument/2006/relationships/image" Target="media/image389.png"/><Relationship Id="rId720" Type="http://schemas.openxmlformats.org/officeDocument/2006/relationships/image" Target="media/image553.png"/><Relationship Id="rId818" Type="http://schemas.openxmlformats.org/officeDocument/2006/relationships/image" Target="media/image643.png"/><Relationship Id="rId1350" Type="http://schemas.openxmlformats.org/officeDocument/2006/relationships/oleObject" Target="embeddings/oleObject211.bin"/><Relationship Id="rId1448" Type="http://schemas.openxmlformats.org/officeDocument/2006/relationships/image" Target="media/image1205.png"/><Relationship Id="rId1655" Type="http://schemas.openxmlformats.org/officeDocument/2006/relationships/image" Target="media/image1393.wmf"/><Relationship Id="rId1003" Type="http://schemas.openxmlformats.org/officeDocument/2006/relationships/image" Target="media/image786.png"/><Relationship Id="rId1210" Type="http://schemas.openxmlformats.org/officeDocument/2006/relationships/image" Target="media/image987.png"/><Relationship Id="rId1308" Type="http://schemas.openxmlformats.org/officeDocument/2006/relationships/oleObject" Target="embeddings/oleObject208.bin"/><Relationship Id="rId1862" Type="http://schemas.openxmlformats.org/officeDocument/2006/relationships/image" Target="media/image1509.wmf"/><Relationship Id="rId1515" Type="http://schemas.openxmlformats.org/officeDocument/2006/relationships/image" Target="media/image1268.jpeg"/><Relationship Id="rId1722" Type="http://schemas.openxmlformats.org/officeDocument/2006/relationships/image" Target="media/image1431.wmf"/><Relationship Id="rId14" Type="http://schemas.openxmlformats.org/officeDocument/2006/relationships/image" Target="media/image2.png"/><Relationship Id="rId2191" Type="http://schemas.openxmlformats.org/officeDocument/2006/relationships/oleObject" Target="embeddings/oleObject474.bin"/><Relationship Id="rId163" Type="http://schemas.openxmlformats.org/officeDocument/2006/relationships/image" Target="media/image112.png"/><Relationship Id="rId370" Type="http://schemas.openxmlformats.org/officeDocument/2006/relationships/image" Target="media/image266.png"/><Relationship Id="rId2051" Type="http://schemas.openxmlformats.org/officeDocument/2006/relationships/oleObject" Target="embeddings/oleObject410.bin"/><Relationship Id="rId2289" Type="http://schemas.openxmlformats.org/officeDocument/2006/relationships/image" Target="media/image1745.wmf"/><Relationship Id="rId230" Type="http://schemas.openxmlformats.org/officeDocument/2006/relationships/image" Target="media/image159.png"/><Relationship Id="rId468" Type="http://schemas.openxmlformats.org/officeDocument/2006/relationships/oleObject" Target="embeddings/oleObject94.bin"/><Relationship Id="rId675" Type="http://schemas.openxmlformats.org/officeDocument/2006/relationships/image" Target="media/image515.png"/><Relationship Id="rId882" Type="http://schemas.openxmlformats.org/officeDocument/2006/relationships/image" Target="media/image694.png"/><Relationship Id="rId1098" Type="http://schemas.openxmlformats.org/officeDocument/2006/relationships/image" Target="media/image875.jpeg"/><Relationship Id="rId2149" Type="http://schemas.openxmlformats.org/officeDocument/2006/relationships/oleObject" Target="embeddings/oleObject456.bin"/><Relationship Id="rId328" Type="http://schemas.openxmlformats.org/officeDocument/2006/relationships/oleObject" Target="embeddings/oleObject75.bin"/><Relationship Id="rId535" Type="http://schemas.openxmlformats.org/officeDocument/2006/relationships/image" Target="media/image407.png"/><Relationship Id="rId742" Type="http://schemas.openxmlformats.org/officeDocument/2006/relationships/image" Target="media/image573.png"/><Relationship Id="rId1165" Type="http://schemas.openxmlformats.org/officeDocument/2006/relationships/image" Target="media/image942.jpeg"/><Relationship Id="rId1372" Type="http://schemas.openxmlformats.org/officeDocument/2006/relationships/image" Target="media/image1134.png"/><Relationship Id="rId2009" Type="http://schemas.openxmlformats.org/officeDocument/2006/relationships/oleObject" Target="embeddings/oleObject391.bin"/><Relationship Id="rId2216" Type="http://schemas.openxmlformats.org/officeDocument/2006/relationships/image" Target="media/image1703.wmf"/><Relationship Id="rId602" Type="http://schemas.openxmlformats.org/officeDocument/2006/relationships/image" Target="media/image459.png"/><Relationship Id="rId1025" Type="http://schemas.openxmlformats.org/officeDocument/2006/relationships/image" Target="media/image806.png"/><Relationship Id="rId1232" Type="http://schemas.openxmlformats.org/officeDocument/2006/relationships/image" Target="media/image1009.png"/><Relationship Id="rId1677" Type="http://schemas.openxmlformats.org/officeDocument/2006/relationships/image" Target="media/image1405.wmf"/><Relationship Id="rId1884" Type="http://schemas.openxmlformats.org/officeDocument/2006/relationships/oleObject" Target="embeddings/oleObject338.bin"/><Relationship Id="rId907" Type="http://schemas.openxmlformats.org/officeDocument/2006/relationships/image" Target="media/image712.png"/><Relationship Id="rId1537" Type="http://schemas.openxmlformats.org/officeDocument/2006/relationships/image" Target="media/image1290.jpeg"/><Relationship Id="rId1744" Type="http://schemas.openxmlformats.org/officeDocument/2006/relationships/oleObject" Target="embeddings/oleObject273.bin"/><Relationship Id="rId1951" Type="http://schemas.openxmlformats.org/officeDocument/2006/relationships/oleObject" Target="embeddings/oleObject368.bin"/><Relationship Id="rId36" Type="http://schemas.openxmlformats.org/officeDocument/2006/relationships/oleObject" Target="embeddings/oleObject5.bin"/><Relationship Id="rId1604" Type="http://schemas.openxmlformats.org/officeDocument/2006/relationships/image" Target="media/image1355.png"/><Relationship Id="rId185" Type="http://schemas.openxmlformats.org/officeDocument/2006/relationships/image" Target="media/image126.png"/><Relationship Id="rId1811" Type="http://schemas.openxmlformats.org/officeDocument/2006/relationships/image" Target="media/image1480.wmf"/><Relationship Id="rId1909" Type="http://schemas.openxmlformats.org/officeDocument/2006/relationships/oleObject" Target="embeddings/oleObject349.bin"/><Relationship Id="rId392" Type="http://schemas.openxmlformats.org/officeDocument/2006/relationships/image" Target="media/image287.png"/><Relationship Id="rId697" Type="http://schemas.openxmlformats.org/officeDocument/2006/relationships/image" Target="media/image536.png"/><Relationship Id="rId2073" Type="http://schemas.openxmlformats.org/officeDocument/2006/relationships/oleObject" Target="embeddings/oleObject420.bin"/><Relationship Id="rId2280" Type="http://schemas.openxmlformats.org/officeDocument/2006/relationships/oleObject" Target="embeddings/oleObject513.bin"/><Relationship Id="rId252" Type="http://schemas.openxmlformats.org/officeDocument/2006/relationships/image" Target="media/image179.png"/><Relationship Id="rId1187" Type="http://schemas.openxmlformats.org/officeDocument/2006/relationships/image" Target="media/image964.png"/><Relationship Id="rId2140" Type="http://schemas.openxmlformats.org/officeDocument/2006/relationships/image" Target="media/image1660.wmf"/><Relationship Id="rId112" Type="http://schemas.openxmlformats.org/officeDocument/2006/relationships/oleObject" Target="embeddings/oleObject32.bin"/><Relationship Id="rId557" Type="http://schemas.openxmlformats.org/officeDocument/2006/relationships/image" Target="media/image423.png"/><Relationship Id="rId764" Type="http://schemas.openxmlformats.org/officeDocument/2006/relationships/image" Target="media/image595.png"/><Relationship Id="rId971" Type="http://schemas.openxmlformats.org/officeDocument/2006/relationships/image" Target="media/image764.png"/><Relationship Id="rId1394" Type="http://schemas.openxmlformats.org/officeDocument/2006/relationships/image" Target="media/image1155.png"/><Relationship Id="rId1699" Type="http://schemas.openxmlformats.org/officeDocument/2006/relationships/oleObject" Target="embeddings/oleObject254.bin"/><Relationship Id="rId2000" Type="http://schemas.openxmlformats.org/officeDocument/2006/relationships/image" Target="media/image1585.wmf"/><Relationship Id="rId2238" Type="http://schemas.openxmlformats.org/officeDocument/2006/relationships/image" Target="media/image1715.jpeg"/><Relationship Id="rId417" Type="http://schemas.openxmlformats.org/officeDocument/2006/relationships/image" Target="media/image310.jpeg"/><Relationship Id="rId624" Type="http://schemas.openxmlformats.org/officeDocument/2006/relationships/image" Target="media/image475.png"/><Relationship Id="rId831" Type="http://schemas.openxmlformats.org/officeDocument/2006/relationships/image" Target="media/image656.png"/><Relationship Id="rId1047" Type="http://schemas.openxmlformats.org/officeDocument/2006/relationships/image" Target="media/image826.png"/><Relationship Id="rId1254" Type="http://schemas.openxmlformats.org/officeDocument/2006/relationships/image" Target="media/image1027.jpeg"/><Relationship Id="rId1461" Type="http://schemas.openxmlformats.org/officeDocument/2006/relationships/image" Target="media/image1218.jpeg"/><Relationship Id="rId2305" Type="http://schemas.openxmlformats.org/officeDocument/2006/relationships/image" Target="media/image1754.wmf"/><Relationship Id="rId929" Type="http://schemas.openxmlformats.org/officeDocument/2006/relationships/image" Target="media/image729.png"/><Relationship Id="rId1114" Type="http://schemas.openxmlformats.org/officeDocument/2006/relationships/image" Target="media/image891.png"/><Relationship Id="rId1321" Type="http://schemas.openxmlformats.org/officeDocument/2006/relationships/image" Target="media/image1088.png"/><Relationship Id="rId1559" Type="http://schemas.openxmlformats.org/officeDocument/2006/relationships/image" Target="media/image1310.jpeg"/><Relationship Id="rId1766" Type="http://schemas.openxmlformats.org/officeDocument/2006/relationships/image" Target="media/image1456.wmf"/><Relationship Id="rId1973" Type="http://schemas.openxmlformats.org/officeDocument/2006/relationships/oleObject" Target="embeddings/oleObject377.bin"/><Relationship Id="rId58" Type="http://schemas.openxmlformats.org/officeDocument/2006/relationships/oleObject" Target="embeddings/oleObject16.bin"/><Relationship Id="rId1419" Type="http://schemas.openxmlformats.org/officeDocument/2006/relationships/image" Target="media/image1177.jpeg"/><Relationship Id="rId1626" Type="http://schemas.openxmlformats.org/officeDocument/2006/relationships/oleObject" Target="embeddings/oleObject228.bin"/><Relationship Id="rId1833" Type="http://schemas.openxmlformats.org/officeDocument/2006/relationships/image" Target="media/image1493.wmf"/><Relationship Id="rId1900" Type="http://schemas.openxmlformats.org/officeDocument/2006/relationships/image" Target="media/image1527.wmf"/><Relationship Id="rId2095" Type="http://schemas.openxmlformats.org/officeDocument/2006/relationships/image" Target="media/image1637.wmf"/><Relationship Id="rId274" Type="http://schemas.openxmlformats.org/officeDocument/2006/relationships/image" Target="media/image198.png"/><Relationship Id="rId481" Type="http://schemas.openxmlformats.org/officeDocument/2006/relationships/image" Target="media/image366.wmf"/><Relationship Id="rId2162" Type="http://schemas.openxmlformats.org/officeDocument/2006/relationships/image" Target="media/image1673.wmf"/><Relationship Id="rId134" Type="http://schemas.openxmlformats.org/officeDocument/2006/relationships/image" Target="media/image86.png"/><Relationship Id="rId579" Type="http://schemas.openxmlformats.org/officeDocument/2006/relationships/image" Target="media/image441.png"/><Relationship Id="rId786" Type="http://schemas.openxmlformats.org/officeDocument/2006/relationships/image" Target="media/image617.png"/><Relationship Id="rId993" Type="http://schemas.openxmlformats.org/officeDocument/2006/relationships/image" Target="media/image779.png"/><Relationship Id="rId341" Type="http://schemas.openxmlformats.org/officeDocument/2006/relationships/image" Target="media/image249.png"/><Relationship Id="rId439" Type="http://schemas.openxmlformats.org/officeDocument/2006/relationships/image" Target="media/image331.png"/><Relationship Id="rId646" Type="http://schemas.openxmlformats.org/officeDocument/2006/relationships/oleObject" Target="embeddings/oleObject144.bin"/><Relationship Id="rId1069" Type="http://schemas.openxmlformats.org/officeDocument/2006/relationships/image" Target="media/image847.gif"/><Relationship Id="rId1276" Type="http://schemas.openxmlformats.org/officeDocument/2006/relationships/image" Target="media/image1049.png"/><Relationship Id="rId1483" Type="http://schemas.openxmlformats.org/officeDocument/2006/relationships/image" Target="media/image1236.jpeg"/><Relationship Id="rId2022" Type="http://schemas.openxmlformats.org/officeDocument/2006/relationships/image" Target="media/image1597.wmf"/><Relationship Id="rId201" Type="http://schemas.openxmlformats.org/officeDocument/2006/relationships/image" Target="media/image134.png"/><Relationship Id="rId506" Type="http://schemas.openxmlformats.org/officeDocument/2006/relationships/image" Target="media/image382.png"/><Relationship Id="rId853" Type="http://schemas.openxmlformats.org/officeDocument/2006/relationships/oleObject" Target="embeddings/oleObject160.bin"/><Relationship Id="rId1136" Type="http://schemas.openxmlformats.org/officeDocument/2006/relationships/image" Target="media/image913.png"/><Relationship Id="rId1690" Type="http://schemas.openxmlformats.org/officeDocument/2006/relationships/oleObject" Target="embeddings/oleObject250.bin"/><Relationship Id="rId1788" Type="http://schemas.openxmlformats.org/officeDocument/2006/relationships/image" Target="media/image1467.wmf"/><Relationship Id="rId1995" Type="http://schemas.openxmlformats.org/officeDocument/2006/relationships/oleObject" Target="embeddings/oleObject386.bin"/><Relationship Id="rId713" Type="http://schemas.openxmlformats.org/officeDocument/2006/relationships/image" Target="http://upload.wikimedia.org/math/7/a/0/7a042f1e2353dbe04ba20cd9cd35cc53.png" TargetMode="External"/><Relationship Id="rId920" Type="http://schemas.openxmlformats.org/officeDocument/2006/relationships/oleObject" Target="embeddings/oleObject178.bin"/><Relationship Id="rId1343" Type="http://schemas.openxmlformats.org/officeDocument/2006/relationships/image" Target="media/image1109.png"/><Relationship Id="rId1550" Type="http://schemas.openxmlformats.org/officeDocument/2006/relationships/image" Target="media/image1301.jpeg"/><Relationship Id="rId1648" Type="http://schemas.openxmlformats.org/officeDocument/2006/relationships/image" Target="media/image1390.jpeg"/><Relationship Id="rId1203" Type="http://schemas.openxmlformats.org/officeDocument/2006/relationships/image" Target="media/image980.jpeg"/><Relationship Id="rId1410" Type="http://schemas.openxmlformats.org/officeDocument/2006/relationships/image" Target="media/image1168.jpeg"/><Relationship Id="rId1508" Type="http://schemas.openxmlformats.org/officeDocument/2006/relationships/image" Target="media/image1261.jpeg"/><Relationship Id="rId1855" Type="http://schemas.openxmlformats.org/officeDocument/2006/relationships/image" Target="media/image1505.wmf"/><Relationship Id="rId1715" Type="http://schemas.openxmlformats.org/officeDocument/2006/relationships/oleObject" Target="embeddings/oleObject260.bin"/><Relationship Id="rId1922" Type="http://schemas.openxmlformats.org/officeDocument/2006/relationships/image" Target="media/image1539.wmf"/><Relationship Id="rId296" Type="http://schemas.openxmlformats.org/officeDocument/2006/relationships/image" Target="media/image217.png"/><Relationship Id="rId2184" Type="http://schemas.openxmlformats.org/officeDocument/2006/relationships/image" Target="media/image1685.wmf"/><Relationship Id="rId156" Type="http://schemas.openxmlformats.org/officeDocument/2006/relationships/image" Target="media/image105.png"/><Relationship Id="rId363" Type="http://schemas.openxmlformats.org/officeDocument/2006/relationships/image" Target="media/image262.png"/><Relationship Id="rId570" Type="http://schemas.openxmlformats.org/officeDocument/2006/relationships/image" Target="media/image432.png"/><Relationship Id="rId2044" Type="http://schemas.openxmlformats.org/officeDocument/2006/relationships/image" Target="media/image1610.wmf"/><Relationship Id="rId2251" Type="http://schemas.openxmlformats.org/officeDocument/2006/relationships/image" Target="media/image1723.wmf"/><Relationship Id="rId223" Type="http://schemas.openxmlformats.org/officeDocument/2006/relationships/image" Target="media/image153.png"/><Relationship Id="rId430" Type="http://schemas.openxmlformats.org/officeDocument/2006/relationships/image" Target="media/image322.jpeg"/><Relationship Id="rId668" Type="http://schemas.openxmlformats.org/officeDocument/2006/relationships/image" Target="media/image508.png"/><Relationship Id="rId875" Type="http://schemas.openxmlformats.org/officeDocument/2006/relationships/oleObject" Target="embeddings/oleObject165.bin"/><Relationship Id="rId1060" Type="http://schemas.openxmlformats.org/officeDocument/2006/relationships/image" Target="media/image839.png"/><Relationship Id="rId1298" Type="http://schemas.openxmlformats.org/officeDocument/2006/relationships/image" Target="media/image1070.wmf"/><Relationship Id="rId2111" Type="http://schemas.openxmlformats.org/officeDocument/2006/relationships/oleObject" Target="embeddings/oleObject438.bin"/><Relationship Id="rId528" Type="http://schemas.openxmlformats.org/officeDocument/2006/relationships/image" Target="media/image400.png"/><Relationship Id="rId735" Type="http://schemas.openxmlformats.org/officeDocument/2006/relationships/image" Target="media/image568.png"/><Relationship Id="rId942" Type="http://schemas.openxmlformats.org/officeDocument/2006/relationships/image" Target="media/image737.png"/><Relationship Id="rId1158" Type="http://schemas.openxmlformats.org/officeDocument/2006/relationships/image" Target="media/image935.jpeg"/><Relationship Id="rId1365" Type="http://schemas.openxmlformats.org/officeDocument/2006/relationships/oleObject" Target="embeddings/oleObject213.bin"/><Relationship Id="rId1572" Type="http://schemas.openxmlformats.org/officeDocument/2006/relationships/image" Target="media/image1323.jpeg"/><Relationship Id="rId2209" Type="http://schemas.openxmlformats.org/officeDocument/2006/relationships/oleObject" Target="embeddings/oleObject483.bin"/><Relationship Id="rId1018" Type="http://schemas.openxmlformats.org/officeDocument/2006/relationships/image" Target="media/image799.png"/><Relationship Id="rId1225" Type="http://schemas.openxmlformats.org/officeDocument/2006/relationships/image" Target="media/image1002.png"/><Relationship Id="rId1432" Type="http://schemas.openxmlformats.org/officeDocument/2006/relationships/image" Target="media/image1190.jpeg"/><Relationship Id="rId1877" Type="http://schemas.openxmlformats.org/officeDocument/2006/relationships/oleObject" Target="embeddings/oleObject334.bin"/><Relationship Id="rId71" Type="http://schemas.openxmlformats.org/officeDocument/2006/relationships/image" Target="media/image37.png"/><Relationship Id="rId802" Type="http://schemas.openxmlformats.org/officeDocument/2006/relationships/image" Target="media/image630.wmf"/><Relationship Id="rId1737" Type="http://schemas.openxmlformats.org/officeDocument/2006/relationships/oleObject" Target="embeddings/oleObject270.bin"/><Relationship Id="rId1944" Type="http://schemas.openxmlformats.org/officeDocument/2006/relationships/image" Target="media/image1552.wmf"/><Relationship Id="rId29" Type="http://schemas.openxmlformats.org/officeDocument/2006/relationships/image" Target="media/image16.png"/><Relationship Id="rId178" Type="http://schemas.openxmlformats.org/officeDocument/2006/relationships/oleObject" Target="embeddings/oleObject43.bin"/><Relationship Id="rId1804" Type="http://schemas.openxmlformats.org/officeDocument/2006/relationships/oleObject" Target="embeddings/oleObject300.bin"/><Relationship Id="rId385" Type="http://schemas.openxmlformats.org/officeDocument/2006/relationships/image" Target="media/image280.png"/><Relationship Id="rId592" Type="http://schemas.openxmlformats.org/officeDocument/2006/relationships/oleObject" Target="embeddings/oleObject125.bin"/><Relationship Id="rId2066" Type="http://schemas.openxmlformats.org/officeDocument/2006/relationships/image" Target="media/image1621.wmf"/><Relationship Id="rId2273" Type="http://schemas.openxmlformats.org/officeDocument/2006/relationships/image" Target="media/image1736.wmf"/><Relationship Id="rId245" Type="http://schemas.openxmlformats.org/officeDocument/2006/relationships/image" Target="media/image172.png"/><Relationship Id="rId452" Type="http://schemas.openxmlformats.org/officeDocument/2006/relationships/image" Target="media/image344.png"/><Relationship Id="rId897" Type="http://schemas.openxmlformats.org/officeDocument/2006/relationships/image" Target="media/image706.png"/><Relationship Id="rId1082" Type="http://schemas.openxmlformats.org/officeDocument/2006/relationships/image" Target="media/image859.jpeg"/><Relationship Id="rId2133" Type="http://schemas.openxmlformats.org/officeDocument/2006/relationships/oleObject" Target="embeddings/oleObject449.bin"/><Relationship Id="rId105" Type="http://schemas.openxmlformats.org/officeDocument/2006/relationships/image" Target="media/image61.png"/><Relationship Id="rId312" Type="http://schemas.openxmlformats.org/officeDocument/2006/relationships/oleObject" Target="embeddings/oleObject70.bin"/><Relationship Id="rId757" Type="http://schemas.openxmlformats.org/officeDocument/2006/relationships/image" Target="media/image588.jpeg"/><Relationship Id="rId964" Type="http://schemas.openxmlformats.org/officeDocument/2006/relationships/image" Target="media/image757.png"/><Relationship Id="rId1387" Type="http://schemas.openxmlformats.org/officeDocument/2006/relationships/image" Target="media/image1148.png"/><Relationship Id="rId1594" Type="http://schemas.openxmlformats.org/officeDocument/2006/relationships/image" Target="media/image1345.jpeg"/><Relationship Id="rId2200" Type="http://schemas.openxmlformats.org/officeDocument/2006/relationships/image" Target="media/image1694.wmf"/><Relationship Id="rId93" Type="http://schemas.openxmlformats.org/officeDocument/2006/relationships/image" Target="media/image50.png"/><Relationship Id="rId617" Type="http://schemas.openxmlformats.org/officeDocument/2006/relationships/image" Target="media/image470.png"/><Relationship Id="rId824" Type="http://schemas.openxmlformats.org/officeDocument/2006/relationships/image" Target="media/image649.png"/><Relationship Id="rId1247" Type="http://schemas.openxmlformats.org/officeDocument/2006/relationships/image" Target="media/image1021.wmf"/><Relationship Id="rId1454" Type="http://schemas.openxmlformats.org/officeDocument/2006/relationships/image" Target="media/image1211.jpeg"/><Relationship Id="rId1661" Type="http://schemas.openxmlformats.org/officeDocument/2006/relationships/image" Target="media/image1396.wmf"/><Relationship Id="rId1899" Type="http://schemas.openxmlformats.org/officeDocument/2006/relationships/image" Target="media/image1526.jpeg"/><Relationship Id="rId1107" Type="http://schemas.openxmlformats.org/officeDocument/2006/relationships/image" Target="media/image884.jpeg"/><Relationship Id="rId1314" Type="http://schemas.openxmlformats.org/officeDocument/2006/relationships/image" Target="media/image1081.png"/><Relationship Id="rId1521" Type="http://schemas.openxmlformats.org/officeDocument/2006/relationships/image" Target="media/image1274.jpeg"/><Relationship Id="rId1759" Type="http://schemas.openxmlformats.org/officeDocument/2006/relationships/oleObject" Target="embeddings/oleObject280.bin"/><Relationship Id="rId1966" Type="http://schemas.openxmlformats.org/officeDocument/2006/relationships/image" Target="media/image1565.wmf"/><Relationship Id="rId1619" Type="http://schemas.openxmlformats.org/officeDocument/2006/relationships/image" Target="media/image1369.wmf"/><Relationship Id="rId1826" Type="http://schemas.openxmlformats.org/officeDocument/2006/relationships/oleObject" Target="embeddings/oleObject310.bin"/><Relationship Id="rId20" Type="http://schemas.openxmlformats.org/officeDocument/2006/relationships/image" Target="media/image8.png"/><Relationship Id="rId2088" Type="http://schemas.openxmlformats.org/officeDocument/2006/relationships/image" Target="media/image1634.wmf"/><Relationship Id="rId2295" Type="http://schemas.openxmlformats.org/officeDocument/2006/relationships/oleObject" Target="embeddings/oleObject519.bin"/><Relationship Id="rId267" Type="http://schemas.openxmlformats.org/officeDocument/2006/relationships/image" Target="media/image192.png"/><Relationship Id="rId474" Type="http://schemas.openxmlformats.org/officeDocument/2006/relationships/oleObject" Target="embeddings/oleObject97.bin"/><Relationship Id="rId2155" Type="http://schemas.openxmlformats.org/officeDocument/2006/relationships/oleObject" Target="embeddings/oleObject458.bin"/><Relationship Id="rId127" Type="http://schemas.openxmlformats.org/officeDocument/2006/relationships/image" Target="media/image79.png"/><Relationship Id="rId681" Type="http://schemas.openxmlformats.org/officeDocument/2006/relationships/image" Target="media/image521.png"/><Relationship Id="rId779" Type="http://schemas.openxmlformats.org/officeDocument/2006/relationships/image" Target="media/image610.png"/><Relationship Id="rId986" Type="http://schemas.openxmlformats.org/officeDocument/2006/relationships/image" Target="media/image774.png"/><Relationship Id="rId334" Type="http://schemas.openxmlformats.org/officeDocument/2006/relationships/image" Target="media/image243.jpeg"/><Relationship Id="rId541" Type="http://schemas.openxmlformats.org/officeDocument/2006/relationships/image" Target="media/image411.wmf"/><Relationship Id="rId639" Type="http://schemas.openxmlformats.org/officeDocument/2006/relationships/image" Target="media/image483.wmf"/><Relationship Id="rId1171" Type="http://schemas.openxmlformats.org/officeDocument/2006/relationships/image" Target="media/image948.png"/><Relationship Id="rId1269" Type="http://schemas.openxmlformats.org/officeDocument/2006/relationships/image" Target="media/image1042.png"/><Relationship Id="rId1476" Type="http://schemas.openxmlformats.org/officeDocument/2006/relationships/image" Target="media/image1229.jpeg"/><Relationship Id="rId2015" Type="http://schemas.openxmlformats.org/officeDocument/2006/relationships/oleObject" Target="embeddings/oleObject394.bin"/><Relationship Id="rId2222" Type="http://schemas.openxmlformats.org/officeDocument/2006/relationships/oleObject" Target="embeddings/oleObject488.bin"/><Relationship Id="rId401" Type="http://schemas.openxmlformats.org/officeDocument/2006/relationships/image" Target="media/image294.jpeg"/><Relationship Id="rId846" Type="http://schemas.openxmlformats.org/officeDocument/2006/relationships/oleObject" Target="embeddings/oleObject157.bin"/><Relationship Id="rId1031" Type="http://schemas.openxmlformats.org/officeDocument/2006/relationships/image" Target="media/image810.png"/><Relationship Id="rId1129" Type="http://schemas.openxmlformats.org/officeDocument/2006/relationships/image" Target="media/image906.jpeg"/><Relationship Id="rId1683" Type="http://schemas.openxmlformats.org/officeDocument/2006/relationships/image" Target="media/image1408.wmf"/><Relationship Id="rId1890" Type="http://schemas.openxmlformats.org/officeDocument/2006/relationships/image" Target="media/image1521.wmf"/><Relationship Id="rId1988" Type="http://schemas.openxmlformats.org/officeDocument/2006/relationships/image" Target="media/image1578.wmf"/><Relationship Id="rId706" Type="http://schemas.openxmlformats.org/officeDocument/2006/relationships/image" Target="media/image543.png"/><Relationship Id="rId913" Type="http://schemas.openxmlformats.org/officeDocument/2006/relationships/image" Target="media/image716.png"/><Relationship Id="rId1336" Type="http://schemas.openxmlformats.org/officeDocument/2006/relationships/image" Target="media/image1102.png"/><Relationship Id="rId1543" Type="http://schemas.openxmlformats.org/officeDocument/2006/relationships/image" Target="media/image1296.wmf"/><Relationship Id="rId1750" Type="http://schemas.openxmlformats.org/officeDocument/2006/relationships/image" Target="media/image1446.wmf"/><Relationship Id="rId42" Type="http://schemas.openxmlformats.org/officeDocument/2006/relationships/oleObject" Target="embeddings/oleObject8.bin"/><Relationship Id="rId1403" Type="http://schemas.openxmlformats.org/officeDocument/2006/relationships/image" Target="media/image1162.wmf"/><Relationship Id="rId1610" Type="http://schemas.openxmlformats.org/officeDocument/2006/relationships/image" Target="media/image1361.png"/><Relationship Id="rId1848" Type="http://schemas.openxmlformats.org/officeDocument/2006/relationships/oleObject" Target="embeddings/oleObject320.bin"/><Relationship Id="rId191" Type="http://schemas.openxmlformats.org/officeDocument/2006/relationships/image" Target="media/image129.png"/><Relationship Id="rId1708" Type="http://schemas.openxmlformats.org/officeDocument/2006/relationships/image" Target="media/image1423.wmf"/><Relationship Id="rId1915" Type="http://schemas.openxmlformats.org/officeDocument/2006/relationships/oleObject" Target="embeddings/oleObject352.bin"/><Relationship Id="rId289" Type="http://schemas.openxmlformats.org/officeDocument/2006/relationships/image" Target="media/image210.png"/><Relationship Id="rId496" Type="http://schemas.openxmlformats.org/officeDocument/2006/relationships/oleObject" Target="embeddings/oleObject106.bin"/><Relationship Id="rId2177" Type="http://schemas.openxmlformats.org/officeDocument/2006/relationships/oleObject" Target="embeddings/oleObject469.bin"/><Relationship Id="rId149" Type="http://schemas.openxmlformats.org/officeDocument/2006/relationships/image" Target="media/image101.png"/><Relationship Id="rId356" Type="http://schemas.openxmlformats.org/officeDocument/2006/relationships/image" Target="media/image258.png"/><Relationship Id="rId563" Type="http://schemas.openxmlformats.org/officeDocument/2006/relationships/oleObject" Target="embeddings/oleObject122.bin"/><Relationship Id="rId770" Type="http://schemas.openxmlformats.org/officeDocument/2006/relationships/image" Target="media/image601.png"/><Relationship Id="rId1193" Type="http://schemas.openxmlformats.org/officeDocument/2006/relationships/image" Target="media/image970.png"/><Relationship Id="rId2037" Type="http://schemas.openxmlformats.org/officeDocument/2006/relationships/oleObject" Target="embeddings/oleObject404.bin"/><Relationship Id="rId2244" Type="http://schemas.openxmlformats.org/officeDocument/2006/relationships/image" Target="media/image1719.wmf"/><Relationship Id="rId216" Type="http://schemas.openxmlformats.org/officeDocument/2006/relationships/image" Target="media/image146.png"/><Relationship Id="rId423" Type="http://schemas.openxmlformats.org/officeDocument/2006/relationships/oleObject" Target="embeddings/oleObject93.bin"/><Relationship Id="rId868" Type="http://schemas.openxmlformats.org/officeDocument/2006/relationships/image" Target="media/image683.png"/><Relationship Id="rId1053" Type="http://schemas.openxmlformats.org/officeDocument/2006/relationships/image" Target="media/image832.png"/><Relationship Id="rId1260" Type="http://schemas.openxmlformats.org/officeDocument/2006/relationships/image" Target="media/image1033.png"/><Relationship Id="rId1498" Type="http://schemas.openxmlformats.org/officeDocument/2006/relationships/image" Target="media/image1251.jpeg"/><Relationship Id="rId2104" Type="http://schemas.openxmlformats.org/officeDocument/2006/relationships/oleObject" Target="embeddings/oleObject435.bin"/><Relationship Id="rId630" Type="http://schemas.openxmlformats.org/officeDocument/2006/relationships/oleObject" Target="embeddings/oleObject137.bin"/><Relationship Id="rId728" Type="http://schemas.openxmlformats.org/officeDocument/2006/relationships/image" Target="media/image561.png"/><Relationship Id="rId935" Type="http://schemas.openxmlformats.org/officeDocument/2006/relationships/oleObject" Target="embeddings/oleObject181.bin"/><Relationship Id="rId1358" Type="http://schemas.openxmlformats.org/officeDocument/2006/relationships/image" Target="media/image1122.png"/><Relationship Id="rId1565" Type="http://schemas.openxmlformats.org/officeDocument/2006/relationships/image" Target="media/image1316.jpeg"/><Relationship Id="rId1772" Type="http://schemas.openxmlformats.org/officeDocument/2006/relationships/image" Target="media/image1459.wmf"/><Relationship Id="rId2311" Type="http://schemas.openxmlformats.org/officeDocument/2006/relationships/image" Target="media/image1757.wmf"/><Relationship Id="rId64" Type="http://schemas.openxmlformats.org/officeDocument/2006/relationships/oleObject" Target="embeddings/oleObject19.bin"/><Relationship Id="rId1120" Type="http://schemas.openxmlformats.org/officeDocument/2006/relationships/image" Target="media/image897.png"/><Relationship Id="rId1218" Type="http://schemas.openxmlformats.org/officeDocument/2006/relationships/image" Target="media/image995.png"/><Relationship Id="rId1425" Type="http://schemas.openxmlformats.org/officeDocument/2006/relationships/image" Target="media/image1183.jpeg"/><Relationship Id="rId1632" Type="http://schemas.openxmlformats.org/officeDocument/2006/relationships/image" Target="media/image1377.jpeg"/><Relationship Id="rId1937" Type="http://schemas.openxmlformats.org/officeDocument/2006/relationships/image" Target="media/image1548.wmf"/><Relationship Id="rId2199" Type="http://schemas.openxmlformats.org/officeDocument/2006/relationships/oleObject" Target="embeddings/oleObject478.bin"/><Relationship Id="rId280" Type="http://schemas.openxmlformats.org/officeDocument/2006/relationships/image" Target="media/image204.png"/><Relationship Id="rId140" Type="http://schemas.openxmlformats.org/officeDocument/2006/relationships/image" Target="media/image92.png"/><Relationship Id="rId378" Type="http://schemas.openxmlformats.org/officeDocument/2006/relationships/image" Target="media/image273.png"/><Relationship Id="rId585" Type="http://schemas.openxmlformats.org/officeDocument/2006/relationships/image" Target="media/image447.png"/><Relationship Id="rId792" Type="http://schemas.openxmlformats.org/officeDocument/2006/relationships/image" Target="media/image622.wmf"/><Relationship Id="rId2059" Type="http://schemas.openxmlformats.org/officeDocument/2006/relationships/oleObject" Target="embeddings/oleObject414.bin"/><Relationship Id="rId2266" Type="http://schemas.openxmlformats.org/officeDocument/2006/relationships/image" Target="media/image1732.wmf"/><Relationship Id="rId6" Type="http://schemas.openxmlformats.org/officeDocument/2006/relationships/footnotes" Target="footnotes.xml"/><Relationship Id="rId238" Type="http://schemas.openxmlformats.org/officeDocument/2006/relationships/image" Target="media/image167.png"/><Relationship Id="rId445" Type="http://schemas.openxmlformats.org/officeDocument/2006/relationships/image" Target="media/image337.jpeg"/><Relationship Id="rId652" Type="http://schemas.openxmlformats.org/officeDocument/2006/relationships/image" Target="media/image493.png"/><Relationship Id="rId1075" Type="http://schemas.openxmlformats.org/officeDocument/2006/relationships/image" Target="media/image852.png"/><Relationship Id="rId1282" Type="http://schemas.openxmlformats.org/officeDocument/2006/relationships/image" Target="media/image1055.wmf"/><Relationship Id="rId2126" Type="http://schemas.openxmlformats.org/officeDocument/2006/relationships/image" Target="media/image1654.wmf"/><Relationship Id="rId305" Type="http://schemas.openxmlformats.org/officeDocument/2006/relationships/oleObject" Target="embeddings/oleObject67.bin"/><Relationship Id="rId512" Type="http://schemas.openxmlformats.org/officeDocument/2006/relationships/image" Target="media/image388.png"/><Relationship Id="rId957" Type="http://schemas.openxmlformats.org/officeDocument/2006/relationships/image" Target="media/image750.png"/><Relationship Id="rId1142" Type="http://schemas.openxmlformats.org/officeDocument/2006/relationships/image" Target="media/image919.png"/><Relationship Id="rId1587" Type="http://schemas.openxmlformats.org/officeDocument/2006/relationships/image" Target="media/image1338.jpeg"/><Relationship Id="rId1794" Type="http://schemas.openxmlformats.org/officeDocument/2006/relationships/oleObject" Target="embeddings/oleObject296.bin"/><Relationship Id="rId86" Type="http://schemas.openxmlformats.org/officeDocument/2006/relationships/oleObject" Target="embeddings/oleObject27.bin"/><Relationship Id="rId817" Type="http://schemas.openxmlformats.org/officeDocument/2006/relationships/image" Target="media/image642.png"/><Relationship Id="rId1002" Type="http://schemas.openxmlformats.org/officeDocument/2006/relationships/image" Target="media/image785.png"/><Relationship Id="rId1447" Type="http://schemas.openxmlformats.org/officeDocument/2006/relationships/image" Target="media/image1204.png"/><Relationship Id="rId1654" Type="http://schemas.openxmlformats.org/officeDocument/2006/relationships/oleObject" Target="embeddings/oleObject234.bin"/><Relationship Id="rId1861" Type="http://schemas.openxmlformats.org/officeDocument/2006/relationships/oleObject" Target="embeddings/oleObject325.bin"/><Relationship Id="rId1307" Type="http://schemas.openxmlformats.org/officeDocument/2006/relationships/image" Target="media/image1076.png"/><Relationship Id="rId1514" Type="http://schemas.openxmlformats.org/officeDocument/2006/relationships/image" Target="media/image1267.jpeg"/><Relationship Id="rId1721" Type="http://schemas.openxmlformats.org/officeDocument/2006/relationships/oleObject" Target="embeddings/oleObject263.bin"/><Relationship Id="rId1959" Type="http://schemas.openxmlformats.org/officeDocument/2006/relationships/image" Target="media/image1561.wmf"/><Relationship Id="rId13" Type="http://schemas.openxmlformats.org/officeDocument/2006/relationships/header" Target="header3.xml"/><Relationship Id="rId1819" Type="http://schemas.openxmlformats.org/officeDocument/2006/relationships/image" Target="media/image1484.wmf"/><Relationship Id="rId2190" Type="http://schemas.openxmlformats.org/officeDocument/2006/relationships/image" Target="media/image1689.wmf"/><Relationship Id="rId2288" Type="http://schemas.openxmlformats.org/officeDocument/2006/relationships/image" Target="media/image1744.jpeg"/><Relationship Id="rId162" Type="http://schemas.openxmlformats.org/officeDocument/2006/relationships/image" Target="media/image111.png"/><Relationship Id="rId467" Type="http://schemas.openxmlformats.org/officeDocument/2006/relationships/image" Target="media/image359.wmf"/><Relationship Id="rId1097" Type="http://schemas.openxmlformats.org/officeDocument/2006/relationships/image" Target="media/image874.png"/><Relationship Id="rId2050" Type="http://schemas.openxmlformats.org/officeDocument/2006/relationships/image" Target="media/image1613.wmf"/><Relationship Id="rId2148" Type="http://schemas.openxmlformats.org/officeDocument/2006/relationships/image" Target="media/image1665.wmf"/><Relationship Id="rId674" Type="http://schemas.openxmlformats.org/officeDocument/2006/relationships/image" Target="media/image514.png"/><Relationship Id="rId881" Type="http://schemas.openxmlformats.org/officeDocument/2006/relationships/image" Target="media/image693.png"/><Relationship Id="rId979" Type="http://schemas.openxmlformats.org/officeDocument/2006/relationships/image" Target="media/image769.png"/><Relationship Id="rId327" Type="http://schemas.openxmlformats.org/officeDocument/2006/relationships/image" Target="media/image238.png"/><Relationship Id="rId534" Type="http://schemas.openxmlformats.org/officeDocument/2006/relationships/image" Target="media/image406.png"/><Relationship Id="rId741" Type="http://schemas.openxmlformats.org/officeDocument/2006/relationships/image" Target="media/image572.jpeg"/><Relationship Id="rId839" Type="http://schemas.openxmlformats.org/officeDocument/2006/relationships/oleObject" Target="embeddings/oleObject155.bin"/><Relationship Id="rId1164" Type="http://schemas.openxmlformats.org/officeDocument/2006/relationships/image" Target="media/image941.jpeg"/><Relationship Id="rId1371" Type="http://schemas.openxmlformats.org/officeDocument/2006/relationships/image" Target="media/image1133.png"/><Relationship Id="rId1469" Type="http://schemas.openxmlformats.org/officeDocument/2006/relationships/image" Target="media/image11580.png"/><Relationship Id="rId2008" Type="http://schemas.openxmlformats.org/officeDocument/2006/relationships/image" Target="media/image1590.wmf"/><Relationship Id="rId2215" Type="http://schemas.openxmlformats.org/officeDocument/2006/relationships/image" Target="media/image1702.jpeg"/><Relationship Id="rId601" Type="http://schemas.openxmlformats.org/officeDocument/2006/relationships/image" Target="media/image458.png"/><Relationship Id="rId1024" Type="http://schemas.openxmlformats.org/officeDocument/2006/relationships/image" Target="media/image805.png"/><Relationship Id="rId1231" Type="http://schemas.openxmlformats.org/officeDocument/2006/relationships/image" Target="media/image1008.png"/><Relationship Id="rId1676" Type="http://schemas.openxmlformats.org/officeDocument/2006/relationships/oleObject" Target="embeddings/oleObject244.bin"/><Relationship Id="rId1883" Type="http://schemas.openxmlformats.org/officeDocument/2006/relationships/image" Target="media/image1518.wmf"/><Relationship Id="rId906" Type="http://schemas.openxmlformats.org/officeDocument/2006/relationships/oleObject" Target="embeddings/oleObject174.bin"/><Relationship Id="rId1329" Type="http://schemas.openxmlformats.org/officeDocument/2006/relationships/image" Target="media/image1095.png"/><Relationship Id="rId1536" Type="http://schemas.openxmlformats.org/officeDocument/2006/relationships/image" Target="media/image1289.jpeg"/><Relationship Id="rId1743" Type="http://schemas.openxmlformats.org/officeDocument/2006/relationships/image" Target="media/image1443.wmf"/><Relationship Id="rId1950" Type="http://schemas.openxmlformats.org/officeDocument/2006/relationships/image" Target="media/image1555.wmf"/><Relationship Id="rId35" Type="http://schemas.openxmlformats.org/officeDocument/2006/relationships/image" Target="media/image19.png"/><Relationship Id="rId1603" Type="http://schemas.openxmlformats.org/officeDocument/2006/relationships/image" Target="media/image1354.jpeg"/><Relationship Id="rId1810" Type="http://schemas.openxmlformats.org/officeDocument/2006/relationships/oleObject" Target="embeddings/oleObject303.bin"/><Relationship Id="rId184" Type="http://schemas.openxmlformats.org/officeDocument/2006/relationships/oleObject" Target="embeddings/oleObject46.bin"/><Relationship Id="rId391" Type="http://schemas.openxmlformats.org/officeDocument/2006/relationships/image" Target="media/image286.png"/><Relationship Id="rId1908" Type="http://schemas.openxmlformats.org/officeDocument/2006/relationships/image" Target="media/image1532.wmf"/><Relationship Id="rId2072" Type="http://schemas.openxmlformats.org/officeDocument/2006/relationships/image" Target="media/image1625.wmf"/><Relationship Id="rId251" Type="http://schemas.openxmlformats.org/officeDocument/2006/relationships/image" Target="media/image178.png"/><Relationship Id="rId489" Type="http://schemas.openxmlformats.org/officeDocument/2006/relationships/image" Target="media/image372.wmf"/><Relationship Id="rId696" Type="http://schemas.openxmlformats.org/officeDocument/2006/relationships/image" Target="media/image535.png"/><Relationship Id="rId349" Type="http://schemas.openxmlformats.org/officeDocument/2006/relationships/oleObject" Target="embeddings/oleObject80.bin"/><Relationship Id="rId556" Type="http://schemas.openxmlformats.org/officeDocument/2006/relationships/image" Target="media/image422.png"/><Relationship Id="rId763" Type="http://schemas.openxmlformats.org/officeDocument/2006/relationships/image" Target="media/image594.png"/><Relationship Id="rId1186" Type="http://schemas.openxmlformats.org/officeDocument/2006/relationships/image" Target="media/image963.png"/><Relationship Id="rId1393" Type="http://schemas.openxmlformats.org/officeDocument/2006/relationships/image" Target="media/image1154.png"/><Relationship Id="rId2237" Type="http://schemas.openxmlformats.org/officeDocument/2006/relationships/image" Target="media/image1714.jpeg"/><Relationship Id="rId111" Type="http://schemas.openxmlformats.org/officeDocument/2006/relationships/image" Target="media/image67.png"/><Relationship Id="rId209" Type="http://schemas.openxmlformats.org/officeDocument/2006/relationships/image" Target="media/image139.png"/><Relationship Id="rId416" Type="http://schemas.openxmlformats.org/officeDocument/2006/relationships/image" Target="media/image309.png"/><Relationship Id="rId970" Type="http://schemas.openxmlformats.org/officeDocument/2006/relationships/image" Target="media/image763.png"/><Relationship Id="rId1046" Type="http://schemas.openxmlformats.org/officeDocument/2006/relationships/image" Target="media/image825.png"/><Relationship Id="rId1253" Type="http://schemas.openxmlformats.org/officeDocument/2006/relationships/image" Target="media/image1026.jpeg"/><Relationship Id="rId1698" Type="http://schemas.openxmlformats.org/officeDocument/2006/relationships/image" Target="media/image1417.wmf"/><Relationship Id="rId623" Type="http://schemas.openxmlformats.org/officeDocument/2006/relationships/oleObject" Target="embeddings/oleObject134.bin"/><Relationship Id="rId830" Type="http://schemas.openxmlformats.org/officeDocument/2006/relationships/image" Target="media/image655.png"/><Relationship Id="rId928" Type="http://schemas.openxmlformats.org/officeDocument/2006/relationships/image" Target="media/image728.png"/><Relationship Id="rId1460" Type="http://schemas.openxmlformats.org/officeDocument/2006/relationships/image" Target="media/image1217.jpeg"/><Relationship Id="rId1558" Type="http://schemas.openxmlformats.org/officeDocument/2006/relationships/image" Target="media/image1309.jpeg"/><Relationship Id="rId1765" Type="http://schemas.openxmlformats.org/officeDocument/2006/relationships/image" Target="media/image1455.jpeg"/><Relationship Id="rId2304" Type="http://schemas.openxmlformats.org/officeDocument/2006/relationships/oleObject" Target="embeddings/oleObject523.bin"/><Relationship Id="rId57" Type="http://schemas.openxmlformats.org/officeDocument/2006/relationships/image" Target="media/image30.png"/><Relationship Id="rId1113" Type="http://schemas.openxmlformats.org/officeDocument/2006/relationships/image" Target="media/image890.jpeg"/><Relationship Id="rId1320" Type="http://schemas.openxmlformats.org/officeDocument/2006/relationships/image" Target="media/image1087.png"/><Relationship Id="rId1418" Type="http://schemas.openxmlformats.org/officeDocument/2006/relationships/image" Target="media/image1176.jpeg"/><Relationship Id="rId1972" Type="http://schemas.openxmlformats.org/officeDocument/2006/relationships/image" Target="media/image1568.wmf"/><Relationship Id="rId1625" Type="http://schemas.openxmlformats.org/officeDocument/2006/relationships/image" Target="media/image1372.wmf"/><Relationship Id="rId1832" Type="http://schemas.openxmlformats.org/officeDocument/2006/relationships/oleObject" Target="embeddings/oleObject312.bin"/><Relationship Id="rId2094" Type="http://schemas.openxmlformats.org/officeDocument/2006/relationships/oleObject" Target="embeddings/oleObject430.bin"/><Relationship Id="rId273" Type="http://schemas.openxmlformats.org/officeDocument/2006/relationships/image" Target="media/image197.png"/><Relationship Id="rId480" Type="http://schemas.openxmlformats.org/officeDocument/2006/relationships/oleObject" Target="embeddings/oleObject100.bin"/><Relationship Id="rId2161" Type="http://schemas.openxmlformats.org/officeDocument/2006/relationships/oleObject" Target="embeddings/oleObject461.bin"/><Relationship Id="rId133" Type="http://schemas.openxmlformats.org/officeDocument/2006/relationships/image" Target="media/image85.png"/><Relationship Id="rId340" Type="http://schemas.openxmlformats.org/officeDocument/2006/relationships/image" Target="media/image248.png"/><Relationship Id="rId578" Type="http://schemas.openxmlformats.org/officeDocument/2006/relationships/image" Target="media/image440.png"/><Relationship Id="rId785" Type="http://schemas.openxmlformats.org/officeDocument/2006/relationships/image" Target="media/image616.png"/><Relationship Id="rId992" Type="http://schemas.openxmlformats.org/officeDocument/2006/relationships/oleObject" Target="embeddings/oleObject193.bin"/><Relationship Id="rId2021" Type="http://schemas.openxmlformats.org/officeDocument/2006/relationships/oleObject" Target="embeddings/oleObject397.bin"/><Relationship Id="rId2259" Type="http://schemas.openxmlformats.org/officeDocument/2006/relationships/image" Target="media/image1727.jpeg"/><Relationship Id="rId200" Type="http://schemas.openxmlformats.org/officeDocument/2006/relationships/oleObject" Target="embeddings/oleObject54.bin"/><Relationship Id="rId438" Type="http://schemas.openxmlformats.org/officeDocument/2006/relationships/image" Target="media/image330.png"/><Relationship Id="rId645" Type="http://schemas.openxmlformats.org/officeDocument/2006/relationships/image" Target="media/image487.png"/><Relationship Id="rId852" Type="http://schemas.openxmlformats.org/officeDocument/2006/relationships/image" Target="media/image672.wmf"/><Relationship Id="rId1068" Type="http://schemas.openxmlformats.org/officeDocument/2006/relationships/image" Target="media/image846.png"/><Relationship Id="rId1275" Type="http://schemas.openxmlformats.org/officeDocument/2006/relationships/image" Target="media/image1048.png"/><Relationship Id="rId1482" Type="http://schemas.openxmlformats.org/officeDocument/2006/relationships/image" Target="media/image1235.jpeg"/><Relationship Id="rId2119" Type="http://schemas.openxmlformats.org/officeDocument/2006/relationships/oleObject" Target="embeddings/oleObject441.bin"/><Relationship Id="rId505" Type="http://schemas.openxmlformats.org/officeDocument/2006/relationships/image" Target="media/image381.png"/><Relationship Id="rId712" Type="http://schemas.openxmlformats.org/officeDocument/2006/relationships/image" Target="media/image546.png"/><Relationship Id="rId1135" Type="http://schemas.openxmlformats.org/officeDocument/2006/relationships/image" Target="media/image912.png"/><Relationship Id="rId1342" Type="http://schemas.openxmlformats.org/officeDocument/2006/relationships/image" Target="media/image1108.png"/><Relationship Id="rId1787" Type="http://schemas.openxmlformats.org/officeDocument/2006/relationships/oleObject" Target="embeddings/oleObject293.bin"/><Relationship Id="rId1994" Type="http://schemas.openxmlformats.org/officeDocument/2006/relationships/image" Target="media/image1581.wmf"/><Relationship Id="rId79" Type="http://schemas.openxmlformats.org/officeDocument/2006/relationships/image" Target="media/image41.png"/><Relationship Id="rId1202" Type="http://schemas.openxmlformats.org/officeDocument/2006/relationships/image" Target="media/image979.jpeg"/><Relationship Id="rId1647" Type="http://schemas.openxmlformats.org/officeDocument/2006/relationships/image" Target="media/image1389.jpeg"/><Relationship Id="rId1854" Type="http://schemas.openxmlformats.org/officeDocument/2006/relationships/image" Target="media/image1504.jpeg"/><Relationship Id="rId1507" Type="http://schemas.openxmlformats.org/officeDocument/2006/relationships/image" Target="media/image1260.jpeg"/><Relationship Id="rId1714" Type="http://schemas.openxmlformats.org/officeDocument/2006/relationships/image" Target="media/image1427.wmf"/><Relationship Id="rId295" Type="http://schemas.openxmlformats.org/officeDocument/2006/relationships/image" Target="media/image216.png"/><Relationship Id="rId1921" Type="http://schemas.openxmlformats.org/officeDocument/2006/relationships/oleObject" Target="embeddings/oleObject355.bin"/><Relationship Id="rId2183" Type="http://schemas.openxmlformats.org/officeDocument/2006/relationships/oleObject" Target="embeddings/oleObject471.bin"/><Relationship Id="rId155" Type="http://schemas.openxmlformats.org/officeDocument/2006/relationships/oleObject" Target="embeddings/oleObject38.bin"/><Relationship Id="rId362" Type="http://schemas.openxmlformats.org/officeDocument/2006/relationships/oleObject" Target="embeddings/oleObject86.bin"/><Relationship Id="rId1297" Type="http://schemas.openxmlformats.org/officeDocument/2006/relationships/image" Target="media/image1069.png"/><Relationship Id="rId2043" Type="http://schemas.openxmlformats.org/officeDocument/2006/relationships/oleObject" Target="embeddings/oleObject406.bin"/><Relationship Id="rId2250" Type="http://schemas.openxmlformats.org/officeDocument/2006/relationships/oleObject" Target="embeddings/oleObject500.bin"/><Relationship Id="rId222" Type="http://schemas.openxmlformats.org/officeDocument/2006/relationships/image" Target="media/image152.png"/><Relationship Id="rId667" Type="http://schemas.openxmlformats.org/officeDocument/2006/relationships/image" Target="media/image507.png"/><Relationship Id="rId874" Type="http://schemas.openxmlformats.org/officeDocument/2006/relationships/image" Target="media/image689.png"/><Relationship Id="rId2110" Type="http://schemas.openxmlformats.org/officeDocument/2006/relationships/image" Target="media/image1645.wmf"/><Relationship Id="rId527" Type="http://schemas.openxmlformats.org/officeDocument/2006/relationships/image" Target="media/image399.png"/><Relationship Id="rId734" Type="http://schemas.openxmlformats.org/officeDocument/2006/relationships/image" Target="media/image567.png"/><Relationship Id="rId941" Type="http://schemas.openxmlformats.org/officeDocument/2006/relationships/oleObject" Target="embeddings/oleObject184.bin"/><Relationship Id="rId1157" Type="http://schemas.openxmlformats.org/officeDocument/2006/relationships/image" Target="media/image934.jpeg"/><Relationship Id="rId1364" Type="http://schemas.openxmlformats.org/officeDocument/2006/relationships/image" Target="media/image1128.wmf"/><Relationship Id="rId1571" Type="http://schemas.openxmlformats.org/officeDocument/2006/relationships/image" Target="media/image1322.jpeg"/><Relationship Id="rId2208" Type="http://schemas.openxmlformats.org/officeDocument/2006/relationships/image" Target="media/image1698.wmf"/><Relationship Id="rId70" Type="http://schemas.openxmlformats.org/officeDocument/2006/relationships/oleObject" Target="embeddings/oleObject22.bin"/><Relationship Id="rId801" Type="http://schemas.openxmlformats.org/officeDocument/2006/relationships/image" Target="media/image629.png"/><Relationship Id="rId1017" Type="http://schemas.openxmlformats.org/officeDocument/2006/relationships/image" Target="media/image798.png"/><Relationship Id="rId1224" Type="http://schemas.openxmlformats.org/officeDocument/2006/relationships/image" Target="media/image1001.jpeg"/><Relationship Id="rId1431" Type="http://schemas.openxmlformats.org/officeDocument/2006/relationships/image" Target="media/image1189.jpeg"/><Relationship Id="rId1669" Type="http://schemas.openxmlformats.org/officeDocument/2006/relationships/image" Target="media/image1401.wmf"/><Relationship Id="rId1876" Type="http://schemas.openxmlformats.org/officeDocument/2006/relationships/oleObject" Target="embeddings/oleObject333.bin"/><Relationship Id="rId1529" Type="http://schemas.openxmlformats.org/officeDocument/2006/relationships/image" Target="media/image1282.jpeg"/><Relationship Id="rId1736" Type="http://schemas.openxmlformats.org/officeDocument/2006/relationships/image" Target="media/image1439.wmf"/><Relationship Id="rId1943" Type="http://schemas.openxmlformats.org/officeDocument/2006/relationships/oleObject" Target="embeddings/oleObject364.bin"/><Relationship Id="rId28" Type="http://schemas.openxmlformats.org/officeDocument/2006/relationships/oleObject" Target="embeddings/oleObject1.bin"/><Relationship Id="rId1803" Type="http://schemas.openxmlformats.org/officeDocument/2006/relationships/image" Target="media/image1476.wmf"/><Relationship Id="rId177" Type="http://schemas.openxmlformats.org/officeDocument/2006/relationships/image" Target="media/image122.png"/><Relationship Id="rId384" Type="http://schemas.openxmlformats.org/officeDocument/2006/relationships/image" Target="media/image279.png"/><Relationship Id="rId591" Type="http://schemas.openxmlformats.org/officeDocument/2006/relationships/image" Target="media/image452.wmf"/><Relationship Id="rId2065" Type="http://schemas.openxmlformats.org/officeDocument/2006/relationships/oleObject" Target="embeddings/oleObject417.bin"/><Relationship Id="rId2272" Type="http://schemas.openxmlformats.org/officeDocument/2006/relationships/oleObject" Target="embeddings/oleObject509.bin"/><Relationship Id="rId244" Type="http://schemas.openxmlformats.org/officeDocument/2006/relationships/image" Target="media/image171.png"/><Relationship Id="rId689" Type="http://schemas.openxmlformats.org/officeDocument/2006/relationships/image" Target="media/image529.png"/><Relationship Id="rId896" Type="http://schemas.openxmlformats.org/officeDocument/2006/relationships/image" Target="media/image705.png"/><Relationship Id="rId1081" Type="http://schemas.openxmlformats.org/officeDocument/2006/relationships/image" Target="media/image858.jpeg"/><Relationship Id="rId451" Type="http://schemas.openxmlformats.org/officeDocument/2006/relationships/image" Target="media/image343.png"/><Relationship Id="rId549" Type="http://schemas.openxmlformats.org/officeDocument/2006/relationships/oleObject" Target="embeddings/oleObject118.bin"/><Relationship Id="rId756" Type="http://schemas.openxmlformats.org/officeDocument/2006/relationships/image" Target="media/image587.png"/><Relationship Id="rId1179" Type="http://schemas.openxmlformats.org/officeDocument/2006/relationships/image" Target="media/image956.png"/><Relationship Id="rId1386" Type="http://schemas.openxmlformats.org/officeDocument/2006/relationships/image" Target="media/image1147.png"/><Relationship Id="rId1593" Type="http://schemas.openxmlformats.org/officeDocument/2006/relationships/image" Target="media/image1344.jpeg"/><Relationship Id="rId2132" Type="http://schemas.openxmlformats.org/officeDocument/2006/relationships/oleObject" Target="embeddings/oleObject448.bin"/><Relationship Id="rId104" Type="http://schemas.openxmlformats.org/officeDocument/2006/relationships/image" Target="media/image60.png"/><Relationship Id="rId311" Type="http://schemas.openxmlformats.org/officeDocument/2006/relationships/image" Target="media/image227.png"/><Relationship Id="rId409" Type="http://schemas.openxmlformats.org/officeDocument/2006/relationships/image" Target="media/image302.png"/><Relationship Id="rId963" Type="http://schemas.openxmlformats.org/officeDocument/2006/relationships/image" Target="media/image756.png"/><Relationship Id="rId1039" Type="http://schemas.openxmlformats.org/officeDocument/2006/relationships/image" Target="media/image818.png"/><Relationship Id="rId1246" Type="http://schemas.openxmlformats.org/officeDocument/2006/relationships/image" Target="media/image1020.png"/><Relationship Id="rId1898" Type="http://schemas.openxmlformats.org/officeDocument/2006/relationships/image" Target="media/image1525.jpeg"/><Relationship Id="rId92" Type="http://schemas.openxmlformats.org/officeDocument/2006/relationships/oleObject" Target="embeddings/oleObject30.bin"/><Relationship Id="rId616" Type="http://schemas.openxmlformats.org/officeDocument/2006/relationships/image" Target="media/image469.png"/><Relationship Id="rId823" Type="http://schemas.openxmlformats.org/officeDocument/2006/relationships/image" Target="media/image648.png"/><Relationship Id="rId1453" Type="http://schemas.openxmlformats.org/officeDocument/2006/relationships/image" Target="media/image1210.png"/><Relationship Id="rId1660" Type="http://schemas.openxmlformats.org/officeDocument/2006/relationships/oleObject" Target="embeddings/oleObject237.bin"/><Relationship Id="rId1758" Type="http://schemas.openxmlformats.org/officeDocument/2006/relationships/image" Target="media/image1451.wmf"/><Relationship Id="rId1106" Type="http://schemas.openxmlformats.org/officeDocument/2006/relationships/image" Target="media/image883.png"/><Relationship Id="rId1313" Type="http://schemas.openxmlformats.org/officeDocument/2006/relationships/image" Target="media/image1080.png"/><Relationship Id="rId1520" Type="http://schemas.openxmlformats.org/officeDocument/2006/relationships/image" Target="media/image1273.jpeg"/><Relationship Id="rId1965" Type="http://schemas.openxmlformats.org/officeDocument/2006/relationships/oleObject" Target="embeddings/oleObject373.bin"/><Relationship Id="rId1618" Type="http://schemas.openxmlformats.org/officeDocument/2006/relationships/oleObject" Target="embeddings/oleObject224.bin"/><Relationship Id="rId1825" Type="http://schemas.openxmlformats.org/officeDocument/2006/relationships/image" Target="media/image1488.wmf"/><Relationship Id="rId199" Type="http://schemas.openxmlformats.org/officeDocument/2006/relationships/image" Target="media/image133.png"/><Relationship Id="rId2087" Type="http://schemas.openxmlformats.org/officeDocument/2006/relationships/oleObject" Target="embeddings/oleObject426.bin"/><Relationship Id="rId2294" Type="http://schemas.openxmlformats.org/officeDocument/2006/relationships/image" Target="media/image1748.wmf"/><Relationship Id="rId266" Type="http://schemas.openxmlformats.org/officeDocument/2006/relationships/image" Target="media/image191.png"/><Relationship Id="rId473" Type="http://schemas.openxmlformats.org/officeDocument/2006/relationships/image" Target="media/image362.wmf"/><Relationship Id="rId680" Type="http://schemas.openxmlformats.org/officeDocument/2006/relationships/image" Target="media/image520.png"/><Relationship Id="rId2154" Type="http://schemas.openxmlformats.org/officeDocument/2006/relationships/image" Target="media/image1669.wmf"/><Relationship Id="rId126" Type="http://schemas.openxmlformats.org/officeDocument/2006/relationships/image" Target="media/image78.png"/><Relationship Id="rId333" Type="http://schemas.openxmlformats.org/officeDocument/2006/relationships/image" Target="media/image242.jpeg"/><Relationship Id="rId540" Type="http://schemas.openxmlformats.org/officeDocument/2006/relationships/oleObject" Target="embeddings/oleObject115.bin"/><Relationship Id="rId778" Type="http://schemas.openxmlformats.org/officeDocument/2006/relationships/image" Target="media/image609.png"/><Relationship Id="rId985" Type="http://schemas.openxmlformats.org/officeDocument/2006/relationships/image" Target="media/image773.png"/><Relationship Id="rId1170" Type="http://schemas.openxmlformats.org/officeDocument/2006/relationships/image" Target="media/image947.jpeg"/><Relationship Id="rId2014" Type="http://schemas.openxmlformats.org/officeDocument/2006/relationships/image" Target="media/image1593.wmf"/><Relationship Id="rId2221" Type="http://schemas.openxmlformats.org/officeDocument/2006/relationships/image" Target="media/image1706.wmf"/><Relationship Id="rId638" Type="http://schemas.openxmlformats.org/officeDocument/2006/relationships/oleObject" Target="embeddings/oleObject141.bin"/><Relationship Id="rId845" Type="http://schemas.openxmlformats.org/officeDocument/2006/relationships/oleObject" Target="embeddings/oleObject156.bin"/><Relationship Id="rId1030" Type="http://schemas.openxmlformats.org/officeDocument/2006/relationships/image" Target="media/image809.png"/><Relationship Id="rId1268" Type="http://schemas.openxmlformats.org/officeDocument/2006/relationships/image" Target="media/image1041.jpeg"/><Relationship Id="rId1475" Type="http://schemas.openxmlformats.org/officeDocument/2006/relationships/oleObject" Target="embeddings/oleObject221.bin"/><Relationship Id="rId1682" Type="http://schemas.openxmlformats.org/officeDocument/2006/relationships/oleObject" Target="embeddings/oleObject247.bin"/><Relationship Id="rId2319" Type="http://schemas.openxmlformats.org/officeDocument/2006/relationships/image" Target="media/image1762.wmf"/><Relationship Id="rId400" Type="http://schemas.openxmlformats.org/officeDocument/2006/relationships/image" Target="media/image293.png"/><Relationship Id="rId705" Type="http://schemas.openxmlformats.org/officeDocument/2006/relationships/image" Target="http://upload.wikimedia.org/math/4/5/c/45cf13617d920c3f4b87df38cc35a251.png" TargetMode="External"/><Relationship Id="rId1128" Type="http://schemas.openxmlformats.org/officeDocument/2006/relationships/image" Target="media/image905.jpeg"/><Relationship Id="rId1335" Type="http://schemas.openxmlformats.org/officeDocument/2006/relationships/image" Target="media/image1101.png"/><Relationship Id="rId1542" Type="http://schemas.openxmlformats.org/officeDocument/2006/relationships/image" Target="media/image1295.jpeg"/><Relationship Id="rId1987" Type="http://schemas.openxmlformats.org/officeDocument/2006/relationships/oleObject" Target="embeddings/oleObject382.bin"/><Relationship Id="rId912" Type="http://schemas.openxmlformats.org/officeDocument/2006/relationships/image" Target="media/image715.png"/><Relationship Id="rId1847" Type="http://schemas.openxmlformats.org/officeDocument/2006/relationships/image" Target="media/image1500.wmf"/><Relationship Id="rId41" Type="http://schemas.openxmlformats.org/officeDocument/2006/relationships/image" Target="media/image22.png"/><Relationship Id="rId1402" Type="http://schemas.openxmlformats.org/officeDocument/2006/relationships/oleObject" Target="embeddings/oleObject217.bin"/><Relationship Id="rId1707" Type="http://schemas.openxmlformats.org/officeDocument/2006/relationships/image" Target="media/image1422.jpeg"/><Relationship Id="rId190" Type="http://schemas.openxmlformats.org/officeDocument/2006/relationships/oleObject" Target="embeddings/oleObject49.bin"/><Relationship Id="rId288" Type="http://schemas.openxmlformats.org/officeDocument/2006/relationships/oleObject" Target="embeddings/oleObject64.bin"/><Relationship Id="rId1914" Type="http://schemas.openxmlformats.org/officeDocument/2006/relationships/image" Target="media/image1535.wmf"/><Relationship Id="rId495" Type="http://schemas.openxmlformats.org/officeDocument/2006/relationships/image" Target="media/image375.wmf"/><Relationship Id="rId2176" Type="http://schemas.openxmlformats.org/officeDocument/2006/relationships/image" Target="media/image1680.wmf"/><Relationship Id="rId148" Type="http://schemas.openxmlformats.org/officeDocument/2006/relationships/image" Target="media/image100.jpeg"/><Relationship Id="rId355" Type="http://schemas.openxmlformats.org/officeDocument/2006/relationships/oleObject" Target="embeddings/oleObject83.bin"/><Relationship Id="rId562" Type="http://schemas.openxmlformats.org/officeDocument/2006/relationships/image" Target="media/image426.wmf"/><Relationship Id="rId1192" Type="http://schemas.openxmlformats.org/officeDocument/2006/relationships/image" Target="media/image969.png"/><Relationship Id="rId2036" Type="http://schemas.openxmlformats.org/officeDocument/2006/relationships/image" Target="media/image1605.wmf"/><Relationship Id="rId2243" Type="http://schemas.openxmlformats.org/officeDocument/2006/relationships/image" Target="media/image1718.jpeg"/><Relationship Id="rId215" Type="http://schemas.openxmlformats.org/officeDocument/2006/relationships/image" Target="media/image145.png"/><Relationship Id="rId422" Type="http://schemas.openxmlformats.org/officeDocument/2006/relationships/image" Target="media/image315.png"/><Relationship Id="rId867" Type="http://schemas.openxmlformats.org/officeDocument/2006/relationships/image" Target="media/image682.png"/><Relationship Id="rId1052" Type="http://schemas.openxmlformats.org/officeDocument/2006/relationships/image" Target="media/image831.png"/><Relationship Id="rId1497" Type="http://schemas.openxmlformats.org/officeDocument/2006/relationships/image" Target="media/image1250.jpeg"/><Relationship Id="rId2103" Type="http://schemas.openxmlformats.org/officeDocument/2006/relationships/image" Target="media/image1641.wmf"/><Relationship Id="rId2310" Type="http://schemas.openxmlformats.org/officeDocument/2006/relationships/oleObject" Target="embeddings/oleObject526.bin"/><Relationship Id="rId727" Type="http://schemas.openxmlformats.org/officeDocument/2006/relationships/image" Target="media/image560.png"/><Relationship Id="rId934" Type="http://schemas.openxmlformats.org/officeDocument/2006/relationships/image" Target="media/image733.png"/><Relationship Id="rId1357" Type="http://schemas.openxmlformats.org/officeDocument/2006/relationships/image" Target="media/image1121.png"/><Relationship Id="rId1564" Type="http://schemas.openxmlformats.org/officeDocument/2006/relationships/image" Target="media/image1315.jpeg"/><Relationship Id="rId1771" Type="http://schemas.openxmlformats.org/officeDocument/2006/relationships/oleObject" Target="embeddings/oleObject285.bin"/><Relationship Id="rId63" Type="http://schemas.openxmlformats.org/officeDocument/2006/relationships/image" Target="media/image33.png"/><Relationship Id="rId1217" Type="http://schemas.openxmlformats.org/officeDocument/2006/relationships/image" Target="media/image994.png"/><Relationship Id="rId1424" Type="http://schemas.openxmlformats.org/officeDocument/2006/relationships/image" Target="media/image1182.jpeg"/><Relationship Id="rId1631" Type="http://schemas.openxmlformats.org/officeDocument/2006/relationships/image" Target="media/image1376.jpeg"/><Relationship Id="rId1869" Type="http://schemas.openxmlformats.org/officeDocument/2006/relationships/oleObject" Target="embeddings/oleObject329.bin"/><Relationship Id="rId1729" Type="http://schemas.openxmlformats.org/officeDocument/2006/relationships/oleObject" Target="embeddings/oleObject267.bin"/><Relationship Id="rId1936" Type="http://schemas.openxmlformats.org/officeDocument/2006/relationships/image" Target="media/image1547.jpeg"/><Relationship Id="rId2198" Type="http://schemas.openxmlformats.org/officeDocument/2006/relationships/image" Target="media/image1693.wmf"/><Relationship Id="rId74" Type="http://schemas.openxmlformats.org/officeDocument/2006/relationships/oleObject" Target="embeddings/oleObject24.bin"/><Relationship Id="rId377" Type="http://schemas.openxmlformats.org/officeDocument/2006/relationships/image" Target="media/image272.png"/><Relationship Id="rId500" Type="http://schemas.openxmlformats.org/officeDocument/2006/relationships/oleObject" Target="embeddings/oleObject108.bin"/><Relationship Id="rId584" Type="http://schemas.openxmlformats.org/officeDocument/2006/relationships/image" Target="media/image446.png"/><Relationship Id="rId805" Type="http://schemas.openxmlformats.org/officeDocument/2006/relationships/oleObject" Target="embeddings/oleObject153.bin"/><Relationship Id="rId1130" Type="http://schemas.openxmlformats.org/officeDocument/2006/relationships/image" Target="media/image907.jpeg"/><Relationship Id="rId1228" Type="http://schemas.openxmlformats.org/officeDocument/2006/relationships/image" Target="media/image1005.jpeg"/><Relationship Id="rId1435" Type="http://schemas.openxmlformats.org/officeDocument/2006/relationships/image" Target="media/image1193.jpeg"/><Relationship Id="rId2058" Type="http://schemas.openxmlformats.org/officeDocument/2006/relationships/image" Target="media/image1617.wmf"/><Relationship Id="rId2265" Type="http://schemas.openxmlformats.org/officeDocument/2006/relationships/image" Target="media/image1731.jpeg"/><Relationship Id="rId5" Type="http://schemas.openxmlformats.org/officeDocument/2006/relationships/webSettings" Target="webSettings.xml"/><Relationship Id="rId237" Type="http://schemas.openxmlformats.org/officeDocument/2006/relationships/image" Target="media/image166.png"/><Relationship Id="rId791" Type="http://schemas.openxmlformats.org/officeDocument/2006/relationships/image" Target="media/image621.png"/><Relationship Id="rId889" Type="http://schemas.openxmlformats.org/officeDocument/2006/relationships/image" Target="media/image698.png"/><Relationship Id="rId1074" Type="http://schemas.openxmlformats.org/officeDocument/2006/relationships/image" Target="media/image851.jpeg"/><Relationship Id="rId1642" Type="http://schemas.openxmlformats.org/officeDocument/2006/relationships/oleObject" Target="embeddings/oleObject231.bin"/><Relationship Id="rId1947" Type="http://schemas.openxmlformats.org/officeDocument/2006/relationships/oleObject" Target="embeddings/oleObject366.bin"/><Relationship Id="rId444" Type="http://schemas.openxmlformats.org/officeDocument/2006/relationships/image" Target="media/image336.jpeg"/><Relationship Id="rId651" Type="http://schemas.openxmlformats.org/officeDocument/2006/relationships/image" Target="media/image492.png"/><Relationship Id="rId749" Type="http://schemas.openxmlformats.org/officeDocument/2006/relationships/image" Target="media/image580.png"/><Relationship Id="rId1281" Type="http://schemas.openxmlformats.org/officeDocument/2006/relationships/image" Target="media/image1054.png"/><Relationship Id="rId1379" Type="http://schemas.openxmlformats.org/officeDocument/2006/relationships/image" Target="media/image1141.png"/><Relationship Id="rId1502" Type="http://schemas.openxmlformats.org/officeDocument/2006/relationships/image" Target="media/image1255.jpeg"/><Relationship Id="rId1586" Type="http://schemas.openxmlformats.org/officeDocument/2006/relationships/image" Target="media/image1337.jpeg"/><Relationship Id="rId1807" Type="http://schemas.openxmlformats.org/officeDocument/2006/relationships/image" Target="media/image1478.wmf"/><Relationship Id="rId2125" Type="http://schemas.openxmlformats.org/officeDocument/2006/relationships/oleObject" Target="embeddings/oleObject444.bin"/><Relationship Id="rId290" Type="http://schemas.openxmlformats.org/officeDocument/2006/relationships/image" Target="media/image211.png"/><Relationship Id="rId304" Type="http://schemas.openxmlformats.org/officeDocument/2006/relationships/image" Target="media/image223.png"/><Relationship Id="rId388" Type="http://schemas.openxmlformats.org/officeDocument/2006/relationships/image" Target="media/image283.png"/><Relationship Id="rId511" Type="http://schemas.openxmlformats.org/officeDocument/2006/relationships/image" Target="media/image387.png"/><Relationship Id="rId609" Type="http://schemas.openxmlformats.org/officeDocument/2006/relationships/image" Target="media/image463.wmf"/><Relationship Id="rId956" Type="http://schemas.openxmlformats.org/officeDocument/2006/relationships/image" Target="media/image749.png"/><Relationship Id="rId1141" Type="http://schemas.openxmlformats.org/officeDocument/2006/relationships/image" Target="media/image918.png"/><Relationship Id="rId1239" Type="http://schemas.openxmlformats.org/officeDocument/2006/relationships/image" Target="media/image1016.jpeg"/><Relationship Id="rId1793" Type="http://schemas.openxmlformats.org/officeDocument/2006/relationships/image" Target="media/image1470.jpeg"/><Relationship Id="rId2069" Type="http://schemas.openxmlformats.org/officeDocument/2006/relationships/image" Target="media/image1623.jpeg"/><Relationship Id="rId85" Type="http://schemas.openxmlformats.org/officeDocument/2006/relationships/image" Target="media/image46.png"/><Relationship Id="rId150" Type="http://schemas.openxmlformats.org/officeDocument/2006/relationships/image" Target="media/image102.png"/><Relationship Id="rId595" Type="http://schemas.openxmlformats.org/officeDocument/2006/relationships/oleObject" Target="embeddings/oleObject126.bin"/><Relationship Id="rId816" Type="http://schemas.openxmlformats.org/officeDocument/2006/relationships/image" Target="media/image641.png"/><Relationship Id="rId1001" Type="http://schemas.openxmlformats.org/officeDocument/2006/relationships/oleObject" Target="embeddings/oleObject196.bin"/><Relationship Id="rId1446" Type="http://schemas.openxmlformats.org/officeDocument/2006/relationships/image" Target="media/image1203.jpeg"/><Relationship Id="rId1653" Type="http://schemas.openxmlformats.org/officeDocument/2006/relationships/image" Target="media/image1392.wmf"/><Relationship Id="rId1860" Type="http://schemas.openxmlformats.org/officeDocument/2006/relationships/image" Target="media/image1508.wmf"/><Relationship Id="rId2276" Type="http://schemas.openxmlformats.org/officeDocument/2006/relationships/oleObject" Target="embeddings/oleObject511.bin"/><Relationship Id="rId248" Type="http://schemas.openxmlformats.org/officeDocument/2006/relationships/image" Target="media/image175.png"/><Relationship Id="rId455" Type="http://schemas.openxmlformats.org/officeDocument/2006/relationships/image" Target="media/image347.png"/><Relationship Id="rId662" Type="http://schemas.openxmlformats.org/officeDocument/2006/relationships/oleObject" Target="embeddings/oleObject145.bin"/><Relationship Id="rId1085" Type="http://schemas.openxmlformats.org/officeDocument/2006/relationships/image" Target="media/image862.png"/><Relationship Id="rId1292" Type="http://schemas.openxmlformats.org/officeDocument/2006/relationships/image" Target="media/image1064.png"/><Relationship Id="rId1306" Type="http://schemas.openxmlformats.org/officeDocument/2006/relationships/image" Target="media/image1075.png"/><Relationship Id="rId1513" Type="http://schemas.openxmlformats.org/officeDocument/2006/relationships/image" Target="media/image1266.jpeg"/><Relationship Id="rId1720" Type="http://schemas.openxmlformats.org/officeDocument/2006/relationships/image" Target="media/image1430.wmf"/><Relationship Id="rId1958" Type="http://schemas.openxmlformats.org/officeDocument/2006/relationships/image" Target="media/image1560.jpeg"/><Relationship Id="rId2136" Type="http://schemas.openxmlformats.org/officeDocument/2006/relationships/image" Target="media/image1658.wmf"/><Relationship Id="rId12" Type="http://schemas.openxmlformats.org/officeDocument/2006/relationships/footer" Target="footer2.xml"/><Relationship Id="rId108" Type="http://schemas.openxmlformats.org/officeDocument/2006/relationships/image" Target="media/image64.png"/><Relationship Id="rId315" Type="http://schemas.openxmlformats.org/officeDocument/2006/relationships/oleObject" Target="embeddings/oleObject71.bin"/><Relationship Id="rId522" Type="http://schemas.openxmlformats.org/officeDocument/2006/relationships/image" Target="media/image396.wmf"/><Relationship Id="rId967" Type="http://schemas.openxmlformats.org/officeDocument/2006/relationships/image" Target="media/image760.png"/><Relationship Id="rId1152" Type="http://schemas.openxmlformats.org/officeDocument/2006/relationships/image" Target="media/image929.png"/><Relationship Id="rId1597" Type="http://schemas.openxmlformats.org/officeDocument/2006/relationships/image" Target="media/image1348.jpeg"/><Relationship Id="rId1818" Type="http://schemas.openxmlformats.org/officeDocument/2006/relationships/oleObject" Target="embeddings/oleObject307.bin"/><Relationship Id="rId2203" Type="http://schemas.openxmlformats.org/officeDocument/2006/relationships/oleObject" Target="embeddings/oleObject480.bin"/><Relationship Id="rId96" Type="http://schemas.openxmlformats.org/officeDocument/2006/relationships/image" Target="media/image52.png"/><Relationship Id="rId161" Type="http://schemas.openxmlformats.org/officeDocument/2006/relationships/image" Target="media/image110.png"/><Relationship Id="rId399" Type="http://schemas.openxmlformats.org/officeDocument/2006/relationships/oleObject" Target="embeddings/oleObject92.bin"/><Relationship Id="rId827" Type="http://schemas.openxmlformats.org/officeDocument/2006/relationships/image" Target="media/image652.png"/><Relationship Id="rId1012" Type="http://schemas.openxmlformats.org/officeDocument/2006/relationships/image" Target="media/image793.png"/><Relationship Id="rId1457" Type="http://schemas.openxmlformats.org/officeDocument/2006/relationships/image" Target="media/image1214.jpeg"/><Relationship Id="rId1664" Type="http://schemas.openxmlformats.org/officeDocument/2006/relationships/image" Target="media/image1398.jpeg"/><Relationship Id="rId1871" Type="http://schemas.openxmlformats.org/officeDocument/2006/relationships/oleObject" Target="embeddings/oleObject330.bin"/><Relationship Id="rId2287" Type="http://schemas.openxmlformats.org/officeDocument/2006/relationships/image" Target="media/image1743.jpeg"/><Relationship Id="rId259" Type="http://schemas.openxmlformats.org/officeDocument/2006/relationships/oleObject" Target="embeddings/oleObject59.bin"/><Relationship Id="rId466" Type="http://schemas.openxmlformats.org/officeDocument/2006/relationships/image" Target="media/image358.png"/><Relationship Id="rId673" Type="http://schemas.openxmlformats.org/officeDocument/2006/relationships/image" Target="media/image513.png"/><Relationship Id="rId880" Type="http://schemas.openxmlformats.org/officeDocument/2006/relationships/image" Target="media/image692.png"/><Relationship Id="rId1096" Type="http://schemas.openxmlformats.org/officeDocument/2006/relationships/image" Target="media/image873.jpeg"/><Relationship Id="rId1317" Type="http://schemas.openxmlformats.org/officeDocument/2006/relationships/image" Target="media/image1084.png"/><Relationship Id="rId1524" Type="http://schemas.openxmlformats.org/officeDocument/2006/relationships/image" Target="media/image1277.jpeg"/><Relationship Id="rId1731" Type="http://schemas.openxmlformats.org/officeDocument/2006/relationships/image" Target="media/image1436.jpeg"/><Relationship Id="rId1969" Type="http://schemas.openxmlformats.org/officeDocument/2006/relationships/oleObject" Target="embeddings/oleObject375.bin"/><Relationship Id="rId2147" Type="http://schemas.openxmlformats.org/officeDocument/2006/relationships/oleObject" Target="embeddings/oleObject455.bin"/><Relationship Id="rId23" Type="http://schemas.openxmlformats.org/officeDocument/2006/relationships/image" Target="media/image11.png"/><Relationship Id="rId119" Type="http://schemas.openxmlformats.org/officeDocument/2006/relationships/image" Target="media/image71.png"/><Relationship Id="rId326" Type="http://schemas.openxmlformats.org/officeDocument/2006/relationships/image" Target="media/image237.png"/><Relationship Id="rId533" Type="http://schemas.openxmlformats.org/officeDocument/2006/relationships/image" Target="media/image405.png"/><Relationship Id="rId978" Type="http://schemas.openxmlformats.org/officeDocument/2006/relationships/oleObject" Target="embeddings/oleObject189.bin"/><Relationship Id="rId1163" Type="http://schemas.openxmlformats.org/officeDocument/2006/relationships/image" Target="media/image940.jpeg"/><Relationship Id="rId1370" Type="http://schemas.openxmlformats.org/officeDocument/2006/relationships/image" Target="media/image1132.png"/><Relationship Id="rId1829" Type="http://schemas.openxmlformats.org/officeDocument/2006/relationships/oleObject" Target="embeddings/oleObject311.bin"/><Relationship Id="rId2007" Type="http://schemas.openxmlformats.org/officeDocument/2006/relationships/image" Target="media/image1589.jpeg"/><Relationship Id="rId2214" Type="http://schemas.openxmlformats.org/officeDocument/2006/relationships/oleObject" Target="embeddings/oleObject485.bin"/><Relationship Id="rId740" Type="http://schemas.openxmlformats.org/officeDocument/2006/relationships/image" Target="media/image571.jpeg"/><Relationship Id="rId838" Type="http://schemas.openxmlformats.org/officeDocument/2006/relationships/image" Target="media/image663.png"/><Relationship Id="rId1023" Type="http://schemas.openxmlformats.org/officeDocument/2006/relationships/image" Target="media/image804.png"/><Relationship Id="rId1468" Type="http://schemas.openxmlformats.org/officeDocument/2006/relationships/image" Target="media/image1225.png"/><Relationship Id="rId1675" Type="http://schemas.openxmlformats.org/officeDocument/2006/relationships/image" Target="media/image1404.wmf"/><Relationship Id="rId1882" Type="http://schemas.openxmlformats.org/officeDocument/2006/relationships/oleObject" Target="embeddings/oleObject337.bin"/><Relationship Id="rId2298" Type="http://schemas.openxmlformats.org/officeDocument/2006/relationships/oleObject" Target="embeddings/oleObject520.bin"/><Relationship Id="rId172" Type="http://schemas.openxmlformats.org/officeDocument/2006/relationships/oleObject" Target="embeddings/oleObject40.bin"/><Relationship Id="rId477" Type="http://schemas.openxmlformats.org/officeDocument/2006/relationships/image" Target="media/image364.wmf"/><Relationship Id="rId600" Type="http://schemas.openxmlformats.org/officeDocument/2006/relationships/image" Target="media/image457.png"/><Relationship Id="rId684" Type="http://schemas.openxmlformats.org/officeDocument/2006/relationships/image" Target="media/image524.png"/><Relationship Id="rId1230" Type="http://schemas.openxmlformats.org/officeDocument/2006/relationships/image" Target="media/image1007.png"/><Relationship Id="rId1328" Type="http://schemas.openxmlformats.org/officeDocument/2006/relationships/image" Target="media/image1094.png"/><Relationship Id="rId1535" Type="http://schemas.openxmlformats.org/officeDocument/2006/relationships/image" Target="media/image1288.jpeg"/><Relationship Id="rId2060" Type="http://schemas.openxmlformats.org/officeDocument/2006/relationships/image" Target="media/image1618.wmf"/><Relationship Id="rId2158" Type="http://schemas.openxmlformats.org/officeDocument/2006/relationships/image" Target="media/image1671.wmf"/><Relationship Id="rId337" Type="http://schemas.openxmlformats.org/officeDocument/2006/relationships/image" Target="media/image246.png"/><Relationship Id="rId891" Type="http://schemas.openxmlformats.org/officeDocument/2006/relationships/image" Target="media/image700.png"/><Relationship Id="rId905" Type="http://schemas.openxmlformats.org/officeDocument/2006/relationships/image" Target="media/image711.png"/><Relationship Id="rId989" Type="http://schemas.openxmlformats.org/officeDocument/2006/relationships/image" Target="media/image776.png"/><Relationship Id="rId1742" Type="http://schemas.openxmlformats.org/officeDocument/2006/relationships/oleObject" Target="embeddings/oleObject272.bin"/><Relationship Id="rId2018" Type="http://schemas.openxmlformats.org/officeDocument/2006/relationships/image" Target="media/image1595.wmf"/><Relationship Id="rId34" Type="http://schemas.openxmlformats.org/officeDocument/2006/relationships/oleObject" Target="embeddings/oleObject4.bin"/><Relationship Id="rId544" Type="http://schemas.openxmlformats.org/officeDocument/2006/relationships/oleObject" Target="embeddings/oleObject117.bin"/><Relationship Id="rId751" Type="http://schemas.openxmlformats.org/officeDocument/2006/relationships/image" Target="media/image582.jpeg"/><Relationship Id="rId849" Type="http://schemas.openxmlformats.org/officeDocument/2006/relationships/image" Target="media/image670.png"/><Relationship Id="rId1174" Type="http://schemas.openxmlformats.org/officeDocument/2006/relationships/image" Target="media/image951.png"/><Relationship Id="rId1381" Type="http://schemas.openxmlformats.org/officeDocument/2006/relationships/image" Target="media/image1143.png"/><Relationship Id="rId1479" Type="http://schemas.openxmlformats.org/officeDocument/2006/relationships/image" Target="media/image1232.jpeg"/><Relationship Id="rId1602" Type="http://schemas.openxmlformats.org/officeDocument/2006/relationships/image" Target="media/image1353.jpeg"/><Relationship Id="rId1686" Type="http://schemas.openxmlformats.org/officeDocument/2006/relationships/oleObject" Target="embeddings/oleObject249.bin"/><Relationship Id="rId2225" Type="http://schemas.openxmlformats.org/officeDocument/2006/relationships/image" Target="media/image1708.wmf"/><Relationship Id="rId183" Type="http://schemas.openxmlformats.org/officeDocument/2006/relationships/image" Target="media/image125.png"/><Relationship Id="rId390" Type="http://schemas.openxmlformats.org/officeDocument/2006/relationships/image" Target="media/image285.png"/><Relationship Id="rId404" Type="http://schemas.openxmlformats.org/officeDocument/2006/relationships/image" Target="media/image297.png"/><Relationship Id="rId611" Type="http://schemas.openxmlformats.org/officeDocument/2006/relationships/image" Target="media/image464.png"/><Relationship Id="rId1034" Type="http://schemas.openxmlformats.org/officeDocument/2006/relationships/image" Target="media/image813.png"/><Relationship Id="rId1241" Type="http://schemas.openxmlformats.org/officeDocument/2006/relationships/oleObject" Target="embeddings/oleObject200.bin"/><Relationship Id="rId1339" Type="http://schemas.openxmlformats.org/officeDocument/2006/relationships/image" Target="media/image1105.png"/><Relationship Id="rId1893" Type="http://schemas.openxmlformats.org/officeDocument/2006/relationships/oleObject" Target="embeddings/oleObject343.bin"/><Relationship Id="rId1907" Type="http://schemas.openxmlformats.org/officeDocument/2006/relationships/image" Target="media/image1531.jpeg"/><Relationship Id="rId2071" Type="http://schemas.openxmlformats.org/officeDocument/2006/relationships/oleObject" Target="embeddings/oleObject419.bin"/><Relationship Id="rId250" Type="http://schemas.openxmlformats.org/officeDocument/2006/relationships/image" Target="media/image177.png"/><Relationship Id="rId488" Type="http://schemas.openxmlformats.org/officeDocument/2006/relationships/oleObject" Target="embeddings/oleObject102.bin"/><Relationship Id="rId695" Type="http://schemas.openxmlformats.org/officeDocument/2006/relationships/oleObject" Target="embeddings/oleObject146.bin"/><Relationship Id="rId709" Type="http://schemas.openxmlformats.org/officeDocument/2006/relationships/image" Target="http://upload.wikimedia.org/math/1/c/0/1c0d5bf92ad1accc334834a4ebed27ca.png" TargetMode="External"/><Relationship Id="rId916" Type="http://schemas.openxmlformats.org/officeDocument/2006/relationships/image" Target="media/image718.png"/><Relationship Id="rId1101" Type="http://schemas.openxmlformats.org/officeDocument/2006/relationships/image" Target="media/image878.png"/><Relationship Id="rId1546" Type="http://schemas.openxmlformats.org/officeDocument/2006/relationships/oleObject" Target="embeddings/oleObject223.bin"/><Relationship Id="rId1753" Type="http://schemas.openxmlformats.org/officeDocument/2006/relationships/oleObject" Target="embeddings/oleObject278.bin"/><Relationship Id="rId1960" Type="http://schemas.openxmlformats.org/officeDocument/2006/relationships/oleObject" Target="embeddings/oleObject371.bin"/><Relationship Id="rId2169" Type="http://schemas.openxmlformats.org/officeDocument/2006/relationships/oleObject" Target="embeddings/oleObject465.bin"/><Relationship Id="rId45" Type="http://schemas.openxmlformats.org/officeDocument/2006/relationships/image" Target="media/image24.png"/><Relationship Id="rId110" Type="http://schemas.openxmlformats.org/officeDocument/2006/relationships/image" Target="media/image66.png"/><Relationship Id="rId348" Type="http://schemas.openxmlformats.org/officeDocument/2006/relationships/image" Target="media/image254.png"/><Relationship Id="rId555" Type="http://schemas.openxmlformats.org/officeDocument/2006/relationships/image" Target="media/image421.png"/><Relationship Id="rId762" Type="http://schemas.openxmlformats.org/officeDocument/2006/relationships/image" Target="media/image593.png"/><Relationship Id="rId1185" Type="http://schemas.openxmlformats.org/officeDocument/2006/relationships/image" Target="media/image962.png"/><Relationship Id="rId1392" Type="http://schemas.openxmlformats.org/officeDocument/2006/relationships/image" Target="media/image1153.png"/><Relationship Id="rId1406" Type="http://schemas.openxmlformats.org/officeDocument/2006/relationships/image" Target="media/image1164.jpeg"/><Relationship Id="rId1613" Type="http://schemas.openxmlformats.org/officeDocument/2006/relationships/image" Target="media/image1364.jpeg"/><Relationship Id="rId1820" Type="http://schemas.openxmlformats.org/officeDocument/2006/relationships/oleObject" Target="embeddings/oleObject308.bin"/><Relationship Id="rId2029" Type="http://schemas.openxmlformats.org/officeDocument/2006/relationships/oleObject" Target="embeddings/oleObject401.bin"/><Relationship Id="rId2236" Type="http://schemas.openxmlformats.org/officeDocument/2006/relationships/oleObject" Target="embeddings/oleObject495.bin"/><Relationship Id="rId194" Type="http://schemas.openxmlformats.org/officeDocument/2006/relationships/oleObject" Target="embeddings/oleObject51.bin"/><Relationship Id="rId208" Type="http://schemas.openxmlformats.org/officeDocument/2006/relationships/image" Target="media/image138.png"/><Relationship Id="rId415" Type="http://schemas.openxmlformats.org/officeDocument/2006/relationships/image" Target="media/image308.png"/><Relationship Id="rId622" Type="http://schemas.openxmlformats.org/officeDocument/2006/relationships/image" Target="media/image474.wmf"/><Relationship Id="rId1045" Type="http://schemas.openxmlformats.org/officeDocument/2006/relationships/image" Target="media/image824.png"/><Relationship Id="rId1252" Type="http://schemas.openxmlformats.org/officeDocument/2006/relationships/image" Target="media/image1025.png"/><Relationship Id="rId1697" Type="http://schemas.openxmlformats.org/officeDocument/2006/relationships/oleObject" Target="embeddings/oleObject253.bin"/><Relationship Id="rId1918" Type="http://schemas.openxmlformats.org/officeDocument/2006/relationships/image" Target="media/image1537.wmf"/><Relationship Id="rId2082" Type="http://schemas.openxmlformats.org/officeDocument/2006/relationships/image" Target="media/image1631.wmf"/><Relationship Id="rId2303" Type="http://schemas.openxmlformats.org/officeDocument/2006/relationships/image" Target="media/image1753.wmf"/><Relationship Id="rId261" Type="http://schemas.openxmlformats.org/officeDocument/2006/relationships/oleObject" Target="embeddings/oleObject60.bin"/><Relationship Id="rId499" Type="http://schemas.openxmlformats.org/officeDocument/2006/relationships/image" Target="media/image377.wmf"/><Relationship Id="rId927" Type="http://schemas.openxmlformats.org/officeDocument/2006/relationships/image" Target="media/image727.png"/><Relationship Id="rId1112" Type="http://schemas.openxmlformats.org/officeDocument/2006/relationships/image" Target="media/image889.png"/><Relationship Id="rId1557" Type="http://schemas.openxmlformats.org/officeDocument/2006/relationships/image" Target="media/image1308.jpeg"/><Relationship Id="rId1764" Type="http://schemas.openxmlformats.org/officeDocument/2006/relationships/oleObject" Target="embeddings/oleObject282.bin"/><Relationship Id="rId1971" Type="http://schemas.openxmlformats.org/officeDocument/2006/relationships/oleObject" Target="embeddings/oleObject376.bin"/><Relationship Id="rId56" Type="http://schemas.openxmlformats.org/officeDocument/2006/relationships/oleObject" Target="embeddings/oleObject15.bin"/><Relationship Id="rId359" Type="http://schemas.openxmlformats.org/officeDocument/2006/relationships/image" Target="media/image260.png"/><Relationship Id="rId566" Type="http://schemas.openxmlformats.org/officeDocument/2006/relationships/image" Target="media/image428.jpeg"/><Relationship Id="rId773" Type="http://schemas.openxmlformats.org/officeDocument/2006/relationships/image" Target="media/image604.png"/><Relationship Id="rId1196" Type="http://schemas.openxmlformats.org/officeDocument/2006/relationships/image" Target="media/image973.png"/><Relationship Id="rId1417" Type="http://schemas.openxmlformats.org/officeDocument/2006/relationships/image" Target="media/image1175.jpeg"/><Relationship Id="rId1624" Type="http://schemas.openxmlformats.org/officeDocument/2006/relationships/oleObject" Target="embeddings/oleObject227.bin"/><Relationship Id="rId1831" Type="http://schemas.openxmlformats.org/officeDocument/2006/relationships/image" Target="media/image1492.wmf"/><Relationship Id="rId2247" Type="http://schemas.openxmlformats.org/officeDocument/2006/relationships/image" Target="media/image1721.wmf"/><Relationship Id="rId121" Type="http://schemas.openxmlformats.org/officeDocument/2006/relationships/image" Target="media/image73.png"/><Relationship Id="rId219" Type="http://schemas.openxmlformats.org/officeDocument/2006/relationships/image" Target="media/image149.png"/><Relationship Id="rId426" Type="http://schemas.openxmlformats.org/officeDocument/2006/relationships/image" Target="media/image318.jpeg"/><Relationship Id="rId633" Type="http://schemas.openxmlformats.org/officeDocument/2006/relationships/image" Target="media/image480.wmf"/><Relationship Id="rId980" Type="http://schemas.openxmlformats.org/officeDocument/2006/relationships/oleObject" Target="embeddings/oleObject190.bin"/><Relationship Id="rId1056" Type="http://schemas.openxmlformats.org/officeDocument/2006/relationships/image" Target="media/image835.png"/><Relationship Id="rId1263" Type="http://schemas.openxmlformats.org/officeDocument/2006/relationships/image" Target="media/image1036.jpeg"/><Relationship Id="rId1929" Type="http://schemas.openxmlformats.org/officeDocument/2006/relationships/oleObject" Target="embeddings/oleObject359.bin"/><Relationship Id="rId2093" Type="http://schemas.openxmlformats.org/officeDocument/2006/relationships/oleObject" Target="embeddings/oleObject429.bin"/><Relationship Id="rId2107" Type="http://schemas.openxmlformats.org/officeDocument/2006/relationships/image" Target="media/image1643.jpeg"/><Relationship Id="rId2314" Type="http://schemas.openxmlformats.org/officeDocument/2006/relationships/image" Target="media/image1759.jpeg"/><Relationship Id="rId840" Type="http://schemas.openxmlformats.org/officeDocument/2006/relationships/image" Target="media/image664.png"/><Relationship Id="rId938" Type="http://schemas.openxmlformats.org/officeDocument/2006/relationships/image" Target="media/image736.png"/><Relationship Id="rId1470" Type="http://schemas.openxmlformats.org/officeDocument/2006/relationships/image" Target="media/image1226.wmf"/><Relationship Id="rId1568" Type="http://schemas.openxmlformats.org/officeDocument/2006/relationships/image" Target="media/image1319.jpeg"/><Relationship Id="rId1775" Type="http://schemas.openxmlformats.org/officeDocument/2006/relationships/oleObject" Target="embeddings/oleObject287.bin"/><Relationship Id="rId67" Type="http://schemas.openxmlformats.org/officeDocument/2006/relationships/image" Target="media/image35.png"/><Relationship Id="rId272" Type="http://schemas.openxmlformats.org/officeDocument/2006/relationships/image" Target="media/image196.png"/><Relationship Id="rId577" Type="http://schemas.openxmlformats.org/officeDocument/2006/relationships/image" Target="media/image439.png"/><Relationship Id="rId700" Type="http://schemas.openxmlformats.org/officeDocument/2006/relationships/image" Target="media/image539.png"/><Relationship Id="rId1123" Type="http://schemas.openxmlformats.org/officeDocument/2006/relationships/image" Target="media/image900.jpeg"/><Relationship Id="rId1330" Type="http://schemas.openxmlformats.org/officeDocument/2006/relationships/image" Target="media/image1096.png"/><Relationship Id="rId1428" Type="http://schemas.openxmlformats.org/officeDocument/2006/relationships/image" Target="media/image1186.jpeg"/><Relationship Id="rId1635" Type="http://schemas.openxmlformats.org/officeDocument/2006/relationships/image" Target="media/image1380.jpeg"/><Relationship Id="rId1982" Type="http://schemas.openxmlformats.org/officeDocument/2006/relationships/image" Target="media/image1574.jpeg"/><Relationship Id="rId2160" Type="http://schemas.openxmlformats.org/officeDocument/2006/relationships/image" Target="media/image1672.wmf"/><Relationship Id="rId2258" Type="http://schemas.openxmlformats.org/officeDocument/2006/relationships/oleObject" Target="embeddings/oleObject504.bin"/><Relationship Id="rId132" Type="http://schemas.openxmlformats.org/officeDocument/2006/relationships/image" Target="media/image84.jpeg"/><Relationship Id="rId784" Type="http://schemas.openxmlformats.org/officeDocument/2006/relationships/image" Target="media/image615.png"/><Relationship Id="rId991" Type="http://schemas.openxmlformats.org/officeDocument/2006/relationships/image" Target="media/image778.png"/><Relationship Id="rId1067" Type="http://schemas.openxmlformats.org/officeDocument/2006/relationships/image" Target="media/image845.png"/><Relationship Id="rId1842" Type="http://schemas.openxmlformats.org/officeDocument/2006/relationships/oleObject" Target="embeddings/oleObject317.bin"/><Relationship Id="rId2020" Type="http://schemas.openxmlformats.org/officeDocument/2006/relationships/image" Target="media/image1596.wmf"/><Relationship Id="rId437" Type="http://schemas.openxmlformats.org/officeDocument/2006/relationships/image" Target="media/image329.png"/><Relationship Id="rId644" Type="http://schemas.openxmlformats.org/officeDocument/2006/relationships/image" Target="media/image486.png"/><Relationship Id="rId851" Type="http://schemas.openxmlformats.org/officeDocument/2006/relationships/oleObject" Target="embeddings/oleObject159.bin"/><Relationship Id="rId1274" Type="http://schemas.openxmlformats.org/officeDocument/2006/relationships/image" Target="media/image1047.png"/><Relationship Id="rId1481" Type="http://schemas.openxmlformats.org/officeDocument/2006/relationships/image" Target="media/image1234.jpeg"/><Relationship Id="rId1579" Type="http://schemas.openxmlformats.org/officeDocument/2006/relationships/image" Target="media/image1330.jpeg"/><Relationship Id="rId1702" Type="http://schemas.openxmlformats.org/officeDocument/2006/relationships/image" Target="media/image1419.wmf"/><Relationship Id="rId2118" Type="http://schemas.openxmlformats.org/officeDocument/2006/relationships/image" Target="media/image1650.wmf"/><Relationship Id="rId2325" Type="http://schemas.openxmlformats.org/officeDocument/2006/relationships/theme" Target="theme/theme1.xml"/><Relationship Id="rId283" Type="http://schemas.openxmlformats.org/officeDocument/2006/relationships/oleObject" Target="embeddings/oleObject62.bin"/><Relationship Id="rId490" Type="http://schemas.openxmlformats.org/officeDocument/2006/relationships/oleObject" Target="embeddings/oleObject103.bin"/><Relationship Id="rId504" Type="http://schemas.openxmlformats.org/officeDocument/2006/relationships/oleObject" Target="embeddings/oleObject109.bin"/><Relationship Id="rId711" Type="http://schemas.openxmlformats.org/officeDocument/2006/relationships/image" Target="http://upload.wikimedia.org/math/8/9/5/895b5de67fa5a6850e64037f6c39f141.png" TargetMode="External"/><Relationship Id="rId949" Type="http://schemas.openxmlformats.org/officeDocument/2006/relationships/image" Target="media/image742.png"/><Relationship Id="rId1134" Type="http://schemas.openxmlformats.org/officeDocument/2006/relationships/image" Target="media/image911.png"/><Relationship Id="rId1341" Type="http://schemas.openxmlformats.org/officeDocument/2006/relationships/image" Target="media/image1107.png"/><Relationship Id="rId1786" Type="http://schemas.openxmlformats.org/officeDocument/2006/relationships/image" Target="media/image1466.wmf"/><Relationship Id="rId1993" Type="http://schemas.openxmlformats.org/officeDocument/2006/relationships/oleObject" Target="embeddings/oleObject385.bin"/><Relationship Id="rId2171" Type="http://schemas.openxmlformats.org/officeDocument/2006/relationships/oleObject" Target="embeddings/oleObject466.bin"/><Relationship Id="rId78" Type="http://schemas.openxmlformats.org/officeDocument/2006/relationships/image" Target="media/image40.png"/><Relationship Id="rId143" Type="http://schemas.openxmlformats.org/officeDocument/2006/relationships/image" Target="media/image95.jpeg"/><Relationship Id="rId350" Type="http://schemas.openxmlformats.org/officeDocument/2006/relationships/image" Target="media/image255.png"/><Relationship Id="rId588" Type="http://schemas.openxmlformats.org/officeDocument/2006/relationships/image" Target="media/image450.png"/><Relationship Id="rId795" Type="http://schemas.openxmlformats.org/officeDocument/2006/relationships/image" Target="media/image624.wmf"/><Relationship Id="rId809" Type="http://schemas.openxmlformats.org/officeDocument/2006/relationships/image" Target="media/image634.png"/><Relationship Id="rId1201" Type="http://schemas.openxmlformats.org/officeDocument/2006/relationships/image" Target="media/image978.jpeg"/><Relationship Id="rId1439" Type="http://schemas.openxmlformats.org/officeDocument/2006/relationships/image" Target="media/image1197.jpeg"/><Relationship Id="rId1646" Type="http://schemas.openxmlformats.org/officeDocument/2006/relationships/image" Target="media/image1388.jpeg"/><Relationship Id="rId1853" Type="http://schemas.openxmlformats.org/officeDocument/2006/relationships/oleObject" Target="embeddings/oleObject322.bin"/><Relationship Id="rId2031" Type="http://schemas.openxmlformats.org/officeDocument/2006/relationships/oleObject" Target="embeddings/oleObject402.bin"/><Relationship Id="rId2269" Type="http://schemas.openxmlformats.org/officeDocument/2006/relationships/image" Target="media/image1734.wmf"/><Relationship Id="rId9" Type="http://schemas.openxmlformats.org/officeDocument/2006/relationships/image" Target="media/image1.png"/><Relationship Id="rId210" Type="http://schemas.openxmlformats.org/officeDocument/2006/relationships/image" Target="media/image140.png"/><Relationship Id="rId448" Type="http://schemas.openxmlformats.org/officeDocument/2006/relationships/image" Target="media/image340.png"/><Relationship Id="rId655" Type="http://schemas.openxmlformats.org/officeDocument/2006/relationships/image" Target="media/image496.png"/><Relationship Id="rId862" Type="http://schemas.openxmlformats.org/officeDocument/2006/relationships/oleObject" Target="embeddings/oleObject164.bin"/><Relationship Id="rId1078" Type="http://schemas.openxmlformats.org/officeDocument/2006/relationships/image" Target="media/image855.png"/><Relationship Id="rId1285" Type="http://schemas.openxmlformats.org/officeDocument/2006/relationships/image" Target="media/image1057.png"/><Relationship Id="rId1492" Type="http://schemas.openxmlformats.org/officeDocument/2006/relationships/image" Target="media/image1245.jpeg"/><Relationship Id="rId1506" Type="http://schemas.openxmlformats.org/officeDocument/2006/relationships/image" Target="media/image1259.jpeg"/><Relationship Id="rId1713" Type="http://schemas.openxmlformats.org/officeDocument/2006/relationships/image" Target="media/image1426.jpeg"/><Relationship Id="rId1920" Type="http://schemas.openxmlformats.org/officeDocument/2006/relationships/image" Target="media/image1538.wmf"/><Relationship Id="rId2129" Type="http://schemas.openxmlformats.org/officeDocument/2006/relationships/oleObject" Target="embeddings/oleObject446.bin"/><Relationship Id="rId294" Type="http://schemas.openxmlformats.org/officeDocument/2006/relationships/image" Target="media/image215.png"/><Relationship Id="rId308" Type="http://schemas.openxmlformats.org/officeDocument/2006/relationships/oleObject" Target="embeddings/oleObject68.bin"/><Relationship Id="rId515" Type="http://schemas.openxmlformats.org/officeDocument/2006/relationships/oleObject" Target="embeddings/oleObject110.bin"/><Relationship Id="rId722" Type="http://schemas.openxmlformats.org/officeDocument/2006/relationships/image" Target="media/image555.png"/><Relationship Id="rId1145" Type="http://schemas.openxmlformats.org/officeDocument/2006/relationships/image" Target="media/image922.jpeg"/><Relationship Id="rId1352" Type="http://schemas.openxmlformats.org/officeDocument/2006/relationships/oleObject" Target="embeddings/oleObject212.bin"/><Relationship Id="rId1797" Type="http://schemas.openxmlformats.org/officeDocument/2006/relationships/image" Target="media/image1472.jpeg"/><Relationship Id="rId2182" Type="http://schemas.openxmlformats.org/officeDocument/2006/relationships/image" Target="media/image1684.wmf"/><Relationship Id="rId89" Type="http://schemas.openxmlformats.org/officeDocument/2006/relationships/image" Target="media/image48.png"/><Relationship Id="rId154" Type="http://schemas.openxmlformats.org/officeDocument/2006/relationships/image" Target="media/image104.png"/><Relationship Id="rId361" Type="http://schemas.openxmlformats.org/officeDocument/2006/relationships/image" Target="media/image261.png"/><Relationship Id="rId599" Type="http://schemas.openxmlformats.org/officeDocument/2006/relationships/oleObject" Target="embeddings/oleObject128.bin"/><Relationship Id="rId1005" Type="http://schemas.openxmlformats.org/officeDocument/2006/relationships/image" Target="media/image787.png"/><Relationship Id="rId1212" Type="http://schemas.openxmlformats.org/officeDocument/2006/relationships/image" Target="media/image989.jpeg"/><Relationship Id="rId1657" Type="http://schemas.openxmlformats.org/officeDocument/2006/relationships/image" Target="media/image1394.wmf"/><Relationship Id="rId1864" Type="http://schemas.openxmlformats.org/officeDocument/2006/relationships/image" Target="media/image1510.wmf"/><Relationship Id="rId2042" Type="http://schemas.openxmlformats.org/officeDocument/2006/relationships/image" Target="media/image1609.wmf"/><Relationship Id="rId459" Type="http://schemas.openxmlformats.org/officeDocument/2006/relationships/image" Target="media/image351.png"/><Relationship Id="rId666" Type="http://schemas.openxmlformats.org/officeDocument/2006/relationships/image" Target="media/image506.png"/><Relationship Id="rId873" Type="http://schemas.openxmlformats.org/officeDocument/2006/relationships/image" Target="media/image688.png"/><Relationship Id="rId1089" Type="http://schemas.openxmlformats.org/officeDocument/2006/relationships/image" Target="media/image866.jpeg"/><Relationship Id="rId1296" Type="http://schemas.openxmlformats.org/officeDocument/2006/relationships/image" Target="media/image1068.png"/><Relationship Id="rId1517" Type="http://schemas.openxmlformats.org/officeDocument/2006/relationships/image" Target="media/image1270.png"/><Relationship Id="rId1724" Type="http://schemas.openxmlformats.org/officeDocument/2006/relationships/image" Target="media/image1432.wmf"/><Relationship Id="rId16" Type="http://schemas.openxmlformats.org/officeDocument/2006/relationships/image" Target="media/image4.png"/><Relationship Id="rId221" Type="http://schemas.openxmlformats.org/officeDocument/2006/relationships/image" Target="media/image151.png"/><Relationship Id="rId319" Type="http://schemas.openxmlformats.org/officeDocument/2006/relationships/image" Target="media/image232.png"/><Relationship Id="rId526" Type="http://schemas.openxmlformats.org/officeDocument/2006/relationships/image" Target="media/image398.png"/><Relationship Id="rId1156" Type="http://schemas.openxmlformats.org/officeDocument/2006/relationships/image" Target="media/image933.png"/><Relationship Id="rId1363" Type="http://schemas.openxmlformats.org/officeDocument/2006/relationships/image" Target="media/image1127.png"/><Relationship Id="rId1931" Type="http://schemas.openxmlformats.org/officeDocument/2006/relationships/image" Target="media/image1544.jpeg"/><Relationship Id="rId2207" Type="http://schemas.openxmlformats.org/officeDocument/2006/relationships/oleObject" Target="embeddings/oleObject482.bin"/><Relationship Id="rId733" Type="http://schemas.openxmlformats.org/officeDocument/2006/relationships/image" Target="media/image566.png"/><Relationship Id="rId940" Type="http://schemas.openxmlformats.org/officeDocument/2006/relationships/oleObject" Target="embeddings/oleObject183.bin"/><Relationship Id="rId1016" Type="http://schemas.openxmlformats.org/officeDocument/2006/relationships/image" Target="media/image797.png"/><Relationship Id="rId1570" Type="http://schemas.openxmlformats.org/officeDocument/2006/relationships/image" Target="media/image1321.jpeg"/><Relationship Id="rId1668" Type="http://schemas.openxmlformats.org/officeDocument/2006/relationships/image" Target="media/image1400.jpeg"/><Relationship Id="rId1875" Type="http://schemas.openxmlformats.org/officeDocument/2006/relationships/oleObject" Target="embeddings/oleObject332.bin"/><Relationship Id="rId2193" Type="http://schemas.openxmlformats.org/officeDocument/2006/relationships/oleObject" Target="embeddings/oleObject475.bin"/><Relationship Id="rId165" Type="http://schemas.openxmlformats.org/officeDocument/2006/relationships/image" Target="media/image114.png"/><Relationship Id="rId372" Type="http://schemas.openxmlformats.org/officeDocument/2006/relationships/image" Target="media/image267.png"/><Relationship Id="rId677" Type="http://schemas.openxmlformats.org/officeDocument/2006/relationships/image" Target="media/image517.png"/><Relationship Id="rId800" Type="http://schemas.openxmlformats.org/officeDocument/2006/relationships/image" Target="media/image628.png"/><Relationship Id="rId1223" Type="http://schemas.openxmlformats.org/officeDocument/2006/relationships/image" Target="media/image1000.jpeg"/><Relationship Id="rId1430" Type="http://schemas.openxmlformats.org/officeDocument/2006/relationships/image" Target="media/image1188.jpeg"/><Relationship Id="rId1528" Type="http://schemas.openxmlformats.org/officeDocument/2006/relationships/image" Target="media/image1281.jpeg"/><Relationship Id="rId2053" Type="http://schemas.openxmlformats.org/officeDocument/2006/relationships/oleObject" Target="embeddings/oleObject411.bin"/><Relationship Id="rId2260" Type="http://schemas.openxmlformats.org/officeDocument/2006/relationships/image" Target="media/image1728.jpeg"/><Relationship Id="rId232" Type="http://schemas.openxmlformats.org/officeDocument/2006/relationships/image" Target="media/image161.png"/><Relationship Id="rId884" Type="http://schemas.openxmlformats.org/officeDocument/2006/relationships/image" Target="media/image696.png"/><Relationship Id="rId1735" Type="http://schemas.openxmlformats.org/officeDocument/2006/relationships/image" Target="media/image1438.jpeg"/><Relationship Id="rId1942" Type="http://schemas.openxmlformats.org/officeDocument/2006/relationships/image" Target="media/image1551.wmf"/><Relationship Id="rId2120" Type="http://schemas.openxmlformats.org/officeDocument/2006/relationships/image" Target="media/image1651.wmf"/><Relationship Id="rId27" Type="http://schemas.openxmlformats.org/officeDocument/2006/relationships/image" Target="media/image15.png"/><Relationship Id="rId537" Type="http://schemas.openxmlformats.org/officeDocument/2006/relationships/image" Target="media/image409.wmf"/><Relationship Id="rId744" Type="http://schemas.openxmlformats.org/officeDocument/2006/relationships/image" Target="media/image575.png"/><Relationship Id="rId951" Type="http://schemas.openxmlformats.org/officeDocument/2006/relationships/image" Target="media/image744.png"/><Relationship Id="rId1167" Type="http://schemas.openxmlformats.org/officeDocument/2006/relationships/image" Target="media/image944.jpeg"/><Relationship Id="rId1374" Type="http://schemas.openxmlformats.org/officeDocument/2006/relationships/image" Target="media/image1136.png"/><Relationship Id="rId1581" Type="http://schemas.openxmlformats.org/officeDocument/2006/relationships/image" Target="media/image1332.jpeg"/><Relationship Id="rId1679" Type="http://schemas.openxmlformats.org/officeDocument/2006/relationships/image" Target="media/image1406.wmf"/><Relationship Id="rId1802" Type="http://schemas.openxmlformats.org/officeDocument/2006/relationships/oleObject" Target="embeddings/oleObject299.bin"/><Relationship Id="rId2218" Type="http://schemas.openxmlformats.org/officeDocument/2006/relationships/image" Target="media/image1704.jpeg"/><Relationship Id="rId80" Type="http://schemas.openxmlformats.org/officeDocument/2006/relationships/image" Target="media/image42.png"/><Relationship Id="rId176" Type="http://schemas.openxmlformats.org/officeDocument/2006/relationships/oleObject" Target="embeddings/oleObject42.bin"/><Relationship Id="rId383" Type="http://schemas.openxmlformats.org/officeDocument/2006/relationships/image" Target="media/image278.png"/><Relationship Id="rId590" Type="http://schemas.openxmlformats.org/officeDocument/2006/relationships/oleObject" Target="embeddings/oleObject124.bin"/><Relationship Id="rId604" Type="http://schemas.openxmlformats.org/officeDocument/2006/relationships/oleObject" Target="embeddings/oleObject129.bin"/><Relationship Id="rId811" Type="http://schemas.openxmlformats.org/officeDocument/2006/relationships/image" Target="media/image636.png"/><Relationship Id="rId1027" Type="http://schemas.openxmlformats.org/officeDocument/2006/relationships/header" Target="header6.xml"/><Relationship Id="rId1234" Type="http://schemas.openxmlformats.org/officeDocument/2006/relationships/image" Target="media/image1011.png"/><Relationship Id="rId1441" Type="http://schemas.openxmlformats.org/officeDocument/2006/relationships/image" Target="media/image1199.jpeg"/><Relationship Id="rId1886" Type="http://schemas.openxmlformats.org/officeDocument/2006/relationships/oleObject" Target="embeddings/oleObject339.bin"/><Relationship Id="rId2064" Type="http://schemas.openxmlformats.org/officeDocument/2006/relationships/image" Target="media/image1620.wmf"/><Relationship Id="rId2271" Type="http://schemas.openxmlformats.org/officeDocument/2006/relationships/image" Target="media/image1735.wmf"/><Relationship Id="rId243" Type="http://schemas.openxmlformats.org/officeDocument/2006/relationships/oleObject" Target="embeddings/oleObject58.bin"/><Relationship Id="rId450" Type="http://schemas.openxmlformats.org/officeDocument/2006/relationships/image" Target="media/image342.png"/><Relationship Id="rId688" Type="http://schemas.openxmlformats.org/officeDocument/2006/relationships/image" Target="media/image528.png"/><Relationship Id="rId895" Type="http://schemas.openxmlformats.org/officeDocument/2006/relationships/image" Target="media/image704.png"/><Relationship Id="rId909" Type="http://schemas.openxmlformats.org/officeDocument/2006/relationships/oleObject" Target="embeddings/oleObject175.bin"/><Relationship Id="rId1080" Type="http://schemas.openxmlformats.org/officeDocument/2006/relationships/image" Target="media/image857.png"/><Relationship Id="rId1301" Type="http://schemas.openxmlformats.org/officeDocument/2006/relationships/oleObject" Target="embeddings/oleObject206.bin"/><Relationship Id="rId1539" Type="http://schemas.openxmlformats.org/officeDocument/2006/relationships/image" Target="media/image1292.jpeg"/><Relationship Id="rId1746" Type="http://schemas.openxmlformats.org/officeDocument/2006/relationships/oleObject" Target="embeddings/oleObject274.bin"/><Relationship Id="rId1953" Type="http://schemas.openxmlformats.org/officeDocument/2006/relationships/image" Target="media/image1557.jpeg"/><Relationship Id="rId2131" Type="http://schemas.openxmlformats.org/officeDocument/2006/relationships/oleObject" Target="embeddings/oleObject447.bin"/><Relationship Id="rId38" Type="http://schemas.openxmlformats.org/officeDocument/2006/relationships/oleObject" Target="embeddings/oleObject6.bin"/><Relationship Id="rId103" Type="http://schemas.openxmlformats.org/officeDocument/2006/relationships/image" Target="media/image59.png"/><Relationship Id="rId310" Type="http://schemas.openxmlformats.org/officeDocument/2006/relationships/oleObject" Target="embeddings/oleObject69.bin"/><Relationship Id="rId548" Type="http://schemas.openxmlformats.org/officeDocument/2006/relationships/image" Target="media/image416.wmf"/><Relationship Id="rId755" Type="http://schemas.openxmlformats.org/officeDocument/2006/relationships/image" Target="media/image586.png"/><Relationship Id="rId962" Type="http://schemas.openxmlformats.org/officeDocument/2006/relationships/image" Target="media/image755.png"/><Relationship Id="rId1178" Type="http://schemas.openxmlformats.org/officeDocument/2006/relationships/image" Target="media/image955.png"/><Relationship Id="rId1385" Type="http://schemas.openxmlformats.org/officeDocument/2006/relationships/image" Target="media/image1146.png"/><Relationship Id="rId1592" Type="http://schemas.openxmlformats.org/officeDocument/2006/relationships/image" Target="media/image1343.jpeg"/><Relationship Id="rId1606" Type="http://schemas.openxmlformats.org/officeDocument/2006/relationships/image" Target="media/image1357.png"/><Relationship Id="rId1813" Type="http://schemas.openxmlformats.org/officeDocument/2006/relationships/image" Target="media/image1481.wmf"/><Relationship Id="rId2229" Type="http://schemas.openxmlformats.org/officeDocument/2006/relationships/image" Target="media/image1710.wmf"/><Relationship Id="rId91" Type="http://schemas.openxmlformats.org/officeDocument/2006/relationships/image" Target="media/image49.png"/><Relationship Id="rId187" Type="http://schemas.openxmlformats.org/officeDocument/2006/relationships/image" Target="media/image127.png"/><Relationship Id="rId394" Type="http://schemas.openxmlformats.org/officeDocument/2006/relationships/image" Target="media/image289.png"/><Relationship Id="rId408" Type="http://schemas.openxmlformats.org/officeDocument/2006/relationships/image" Target="media/image301.png"/><Relationship Id="rId615" Type="http://schemas.openxmlformats.org/officeDocument/2006/relationships/image" Target="media/image468.png"/><Relationship Id="rId822" Type="http://schemas.openxmlformats.org/officeDocument/2006/relationships/image" Target="media/image647.png"/><Relationship Id="rId1038" Type="http://schemas.openxmlformats.org/officeDocument/2006/relationships/image" Target="media/image817.png"/><Relationship Id="rId1245" Type="http://schemas.openxmlformats.org/officeDocument/2006/relationships/oleObject" Target="embeddings/oleObject202.bin"/><Relationship Id="rId1452" Type="http://schemas.openxmlformats.org/officeDocument/2006/relationships/image" Target="media/image1209.png"/><Relationship Id="rId1897" Type="http://schemas.openxmlformats.org/officeDocument/2006/relationships/oleObject" Target="embeddings/oleObject345.bin"/><Relationship Id="rId2075" Type="http://schemas.openxmlformats.org/officeDocument/2006/relationships/image" Target="media/image1627.wmf"/><Relationship Id="rId2282" Type="http://schemas.openxmlformats.org/officeDocument/2006/relationships/oleObject" Target="embeddings/oleObject514.bin"/><Relationship Id="rId254" Type="http://schemas.openxmlformats.org/officeDocument/2006/relationships/image" Target="media/image181.png"/><Relationship Id="rId699" Type="http://schemas.openxmlformats.org/officeDocument/2006/relationships/image" Target="media/image538.png"/><Relationship Id="rId1091" Type="http://schemas.openxmlformats.org/officeDocument/2006/relationships/image" Target="media/image868.jpeg"/><Relationship Id="rId1105" Type="http://schemas.openxmlformats.org/officeDocument/2006/relationships/image" Target="media/image882.jpeg"/><Relationship Id="rId1312" Type="http://schemas.openxmlformats.org/officeDocument/2006/relationships/image" Target="media/image1079.png"/><Relationship Id="rId1757" Type="http://schemas.openxmlformats.org/officeDocument/2006/relationships/image" Target="media/image1450.jpeg"/><Relationship Id="rId1964" Type="http://schemas.openxmlformats.org/officeDocument/2006/relationships/image" Target="media/image1564.wmf"/><Relationship Id="rId49" Type="http://schemas.openxmlformats.org/officeDocument/2006/relationships/image" Target="media/image26.png"/><Relationship Id="rId114" Type="http://schemas.openxmlformats.org/officeDocument/2006/relationships/oleObject" Target="embeddings/oleObject33.bin"/><Relationship Id="rId461" Type="http://schemas.openxmlformats.org/officeDocument/2006/relationships/image" Target="media/image353.png"/><Relationship Id="rId559" Type="http://schemas.openxmlformats.org/officeDocument/2006/relationships/oleObject" Target="embeddings/oleObject120.bin"/><Relationship Id="rId766" Type="http://schemas.openxmlformats.org/officeDocument/2006/relationships/image" Target="media/image597.png"/><Relationship Id="rId1189" Type="http://schemas.openxmlformats.org/officeDocument/2006/relationships/image" Target="media/image966.jpeg"/><Relationship Id="rId1396" Type="http://schemas.openxmlformats.org/officeDocument/2006/relationships/image" Target="media/image1157.png"/><Relationship Id="rId1617" Type="http://schemas.openxmlformats.org/officeDocument/2006/relationships/image" Target="media/image1368.wmf"/><Relationship Id="rId1824" Type="http://schemas.openxmlformats.org/officeDocument/2006/relationships/oleObject" Target="embeddings/oleObject309.bin"/><Relationship Id="rId2142" Type="http://schemas.openxmlformats.org/officeDocument/2006/relationships/image" Target="media/image1661.wmf"/><Relationship Id="rId198" Type="http://schemas.openxmlformats.org/officeDocument/2006/relationships/oleObject" Target="embeddings/oleObject53.bin"/><Relationship Id="rId321" Type="http://schemas.openxmlformats.org/officeDocument/2006/relationships/oleObject" Target="embeddings/oleObject73.bin"/><Relationship Id="rId419" Type="http://schemas.openxmlformats.org/officeDocument/2006/relationships/image" Target="media/image312.jpeg"/><Relationship Id="rId626" Type="http://schemas.openxmlformats.org/officeDocument/2006/relationships/oleObject" Target="embeddings/oleObject135.bin"/><Relationship Id="rId973" Type="http://schemas.openxmlformats.org/officeDocument/2006/relationships/image" Target="media/image766.png"/><Relationship Id="rId1049" Type="http://schemas.openxmlformats.org/officeDocument/2006/relationships/image" Target="media/image828.png"/><Relationship Id="rId1256" Type="http://schemas.openxmlformats.org/officeDocument/2006/relationships/image" Target="media/image1029.jpeg"/><Relationship Id="rId2002" Type="http://schemas.openxmlformats.org/officeDocument/2006/relationships/image" Target="media/image1586.wmf"/><Relationship Id="rId2086" Type="http://schemas.openxmlformats.org/officeDocument/2006/relationships/image" Target="media/image1633.wmf"/><Relationship Id="rId2307" Type="http://schemas.openxmlformats.org/officeDocument/2006/relationships/image" Target="media/image1755.wmf"/><Relationship Id="rId833" Type="http://schemas.openxmlformats.org/officeDocument/2006/relationships/image" Target="media/image658.png"/><Relationship Id="rId1116" Type="http://schemas.openxmlformats.org/officeDocument/2006/relationships/image" Target="media/image893.png"/><Relationship Id="rId1463" Type="http://schemas.openxmlformats.org/officeDocument/2006/relationships/image" Target="media/image1220.jpeg"/><Relationship Id="rId1670" Type="http://schemas.openxmlformats.org/officeDocument/2006/relationships/oleObject" Target="embeddings/oleObject241.bin"/><Relationship Id="rId1768" Type="http://schemas.openxmlformats.org/officeDocument/2006/relationships/image" Target="media/image1457.wmf"/><Relationship Id="rId2293" Type="http://schemas.openxmlformats.org/officeDocument/2006/relationships/image" Target="media/image1747.jpeg"/><Relationship Id="rId265" Type="http://schemas.openxmlformats.org/officeDocument/2006/relationships/image" Target="media/image190.png"/><Relationship Id="rId472" Type="http://schemas.openxmlformats.org/officeDocument/2006/relationships/oleObject" Target="embeddings/oleObject96.bin"/><Relationship Id="rId900" Type="http://schemas.openxmlformats.org/officeDocument/2006/relationships/image" Target="media/image709.png"/><Relationship Id="rId1323" Type="http://schemas.openxmlformats.org/officeDocument/2006/relationships/image" Target="media/image1090.wmf"/><Relationship Id="rId1530" Type="http://schemas.openxmlformats.org/officeDocument/2006/relationships/image" Target="media/image1283.jpeg"/><Relationship Id="rId1628" Type="http://schemas.openxmlformats.org/officeDocument/2006/relationships/oleObject" Target="embeddings/oleObject229.bin"/><Relationship Id="rId1975" Type="http://schemas.openxmlformats.org/officeDocument/2006/relationships/oleObject" Target="embeddings/oleObject378.bin"/><Relationship Id="rId2153" Type="http://schemas.openxmlformats.org/officeDocument/2006/relationships/image" Target="media/image1668.jpeg"/><Relationship Id="rId125" Type="http://schemas.openxmlformats.org/officeDocument/2006/relationships/image" Target="media/image77.png"/><Relationship Id="rId332" Type="http://schemas.openxmlformats.org/officeDocument/2006/relationships/image" Target="media/image241.jpeg"/><Relationship Id="rId777" Type="http://schemas.openxmlformats.org/officeDocument/2006/relationships/image" Target="media/image608.png"/><Relationship Id="rId984" Type="http://schemas.openxmlformats.org/officeDocument/2006/relationships/oleObject" Target="embeddings/oleObject191.bin"/><Relationship Id="rId1835" Type="http://schemas.openxmlformats.org/officeDocument/2006/relationships/image" Target="media/image1494.wmf"/><Relationship Id="rId2013" Type="http://schemas.openxmlformats.org/officeDocument/2006/relationships/oleObject" Target="embeddings/oleObject393.bin"/><Relationship Id="rId2220" Type="http://schemas.openxmlformats.org/officeDocument/2006/relationships/oleObject" Target="embeddings/oleObject487.bin"/><Relationship Id="rId637" Type="http://schemas.openxmlformats.org/officeDocument/2006/relationships/image" Target="media/image482.wmf"/><Relationship Id="rId844" Type="http://schemas.openxmlformats.org/officeDocument/2006/relationships/image" Target="media/image668.png"/><Relationship Id="rId1267" Type="http://schemas.openxmlformats.org/officeDocument/2006/relationships/image" Target="media/image1040.jpeg"/><Relationship Id="rId1474" Type="http://schemas.openxmlformats.org/officeDocument/2006/relationships/image" Target="media/image1228.wmf"/><Relationship Id="rId1681" Type="http://schemas.openxmlformats.org/officeDocument/2006/relationships/image" Target="media/image1407.wmf"/><Relationship Id="rId1902" Type="http://schemas.openxmlformats.org/officeDocument/2006/relationships/image" Target="media/image1528.wmf"/><Relationship Id="rId2097" Type="http://schemas.openxmlformats.org/officeDocument/2006/relationships/image" Target="media/image1638.wmf"/><Relationship Id="rId2318" Type="http://schemas.openxmlformats.org/officeDocument/2006/relationships/image" Target="media/image1761.jpeg"/><Relationship Id="rId276" Type="http://schemas.openxmlformats.org/officeDocument/2006/relationships/image" Target="media/image200.png"/><Relationship Id="rId483" Type="http://schemas.openxmlformats.org/officeDocument/2006/relationships/image" Target="media/image367.png"/><Relationship Id="rId690" Type="http://schemas.openxmlformats.org/officeDocument/2006/relationships/image" Target="media/image530.png"/><Relationship Id="rId704" Type="http://schemas.openxmlformats.org/officeDocument/2006/relationships/image" Target="media/image542.png"/><Relationship Id="rId911" Type="http://schemas.openxmlformats.org/officeDocument/2006/relationships/image" Target="media/image714.png"/><Relationship Id="rId1127" Type="http://schemas.openxmlformats.org/officeDocument/2006/relationships/image" Target="media/image904.jpeg"/><Relationship Id="rId1334" Type="http://schemas.openxmlformats.org/officeDocument/2006/relationships/image" Target="media/image1100.png"/><Relationship Id="rId1541" Type="http://schemas.openxmlformats.org/officeDocument/2006/relationships/image" Target="media/image1294.jpeg"/><Relationship Id="rId1779" Type="http://schemas.openxmlformats.org/officeDocument/2006/relationships/oleObject" Target="embeddings/oleObject289.bin"/><Relationship Id="rId1986" Type="http://schemas.openxmlformats.org/officeDocument/2006/relationships/image" Target="media/image1577.wmf"/><Relationship Id="rId2164" Type="http://schemas.openxmlformats.org/officeDocument/2006/relationships/image" Target="media/image1674.wmf"/><Relationship Id="rId40" Type="http://schemas.openxmlformats.org/officeDocument/2006/relationships/oleObject" Target="embeddings/oleObject7.bin"/><Relationship Id="rId136" Type="http://schemas.openxmlformats.org/officeDocument/2006/relationships/image" Target="media/image88.png"/><Relationship Id="rId343" Type="http://schemas.openxmlformats.org/officeDocument/2006/relationships/image" Target="media/image251.png"/><Relationship Id="rId550" Type="http://schemas.openxmlformats.org/officeDocument/2006/relationships/oleObject" Target="embeddings/oleObject119.bin"/><Relationship Id="rId788" Type="http://schemas.openxmlformats.org/officeDocument/2006/relationships/oleObject" Target="embeddings/oleObject149.bin"/><Relationship Id="rId995" Type="http://schemas.openxmlformats.org/officeDocument/2006/relationships/oleObject" Target="embeddings/oleObject194.bin"/><Relationship Id="rId1180" Type="http://schemas.openxmlformats.org/officeDocument/2006/relationships/image" Target="media/image957.png"/><Relationship Id="rId1401" Type="http://schemas.openxmlformats.org/officeDocument/2006/relationships/oleObject" Target="embeddings/oleObject216.bin"/><Relationship Id="rId1639" Type="http://schemas.openxmlformats.org/officeDocument/2006/relationships/image" Target="media/image1384.wmf"/><Relationship Id="rId1846" Type="http://schemas.openxmlformats.org/officeDocument/2006/relationships/oleObject" Target="embeddings/oleObject319.bin"/><Relationship Id="rId2024" Type="http://schemas.openxmlformats.org/officeDocument/2006/relationships/image" Target="media/image1598.wmf"/><Relationship Id="rId2231" Type="http://schemas.openxmlformats.org/officeDocument/2006/relationships/image" Target="media/image1711.wmf"/><Relationship Id="rId203" Type="http://schemas.openxmlformats.org/officeDocument/2006/relationships/image" Target="media/image135.png"/><Relationship Id="rId648" Type="http://schemas.openxmlformats.org/officeDocument/2006/relationships/image" Target="media/image489.png"/><Relationship Id="rId855" Type="http://schemas.openxmlformats.org/officeDocument/2006/relationships/image" Target="media/image674.png"/><Relationship Id="rId1040" Type="http://schemas.openxmlformats.org/officeDocument/2006/relationships/image" Target="media/image819.png"/><Relationship Id="rId1278" Type="http://schemas.openxmlformats.org/officeDocument/2006/relationships/image" Target="media/image1051.png"/><Relationship Id="rId1485" Type="http://schemas.openxmlformats.org/officeDocument/2006/relationships/image" Target="media/image1238.jpeg"/><Relationship Id="rId1692" Type="http://schemas.openxmlformats.org/officeDocument/2006/relationships/oleObject" Target="embeddings/oleObject251.bin"/><Relationship Id="rId1706" Type="http://schemas.openxmlformats.org/officeDocument/2006/relationships/image" Target="media/image1421.jpeg"/><Relationship Id="rId1913" Type="http://schemas.openxmlformats.org/officeDocument/2006/relationships/oleObject" Target="embeddings/oleObject351.bin"/><Relationship Id="rId287" Type="http://schemas.openxmlformats.org/officeDocument/2006/relationships/image" Target="media/image209.png"/><Relationship Id="rId410" Type="http://schemas.openxmlformats.org/officeDocument/2006/relationships/image" Target="media/image303.jpeg"/><Relationship Id="rId494" Type="http://schemas.openxmlformats.org/officeDocument/2006/relationships/oleObject" Target="embeddings/oleObject105.bin"/><Relationship Id="rId508" Type="http://schemas.openxmlformats.org/officeDocument/2006/relationships/image" Target="media/image384.png"/><Relationship Id="rId715" Type="http://schemas.openxmlformats.org/officeDocument/2006/relationships/image" Target="media/image548.png"/><Relationship Id="rId922" Type="http://schemas.openxmlformats.org/officeDocument/2006/relationships/image" Target="media/image723.png"/><Relationship Id="rId1138" Type="http://schemas.openxmlformats.org/officeDocument/2006/relationships/image" Target="media/image915.png"/><Relationship Id="rId1345" Type="http://schemas.openxmlformats.org/officeDocument/2006/relationships/image" Target="media/image1111.png"/><Relationship Id="rId1552" Type="http://schemas.openxmlformats.org/officeDocument/2006/relationships/image" Target="media/image1303.jpeg"/><Relationship Id="rId1997" Type="http://schemas.openxmlformats.org/officeDocument/2006/relationships/oleObject" Target="embeddings/oleObject387.bin"/><Relationship Id="rId2175" Type="http://schemas.openxmlformats.org/officeDocument/2006/relationships/oleObject" Target="embeddings/oleObject468.bin"/><Relationship Id="rId147" Type="http://schemas.openxmlformats.org/officeDocument/2006/relationships/image" Target="media/image99.png"/><Relationship Id="rId354" Type="http://schemas.openxmlformats.org/officeDocument/2006/relationships/image" Target="media/image257.png"/><Relationship Id="rId799" Type="http://schemas.openxmlformats.org/officeDocument/2006/relationships/image" Target="media/image627.png"/><Relationship Id="rId1191" Type="http://schemas.openxmlformats.org/officeDocument/2006/relationships/image" Target="media/image968.jpeg"/><Relationship Id="rId1205" Type="http://schemas.openxmlformats.org/officeDocument/2006/relationships/image" Target="media/image982.jpeg"/><Relationship Id="rId1857" Type="http://schemas.openxmlformats.org/officeDocument/2006/relationships/image" Target="media/image1506.jpeg"/><Relationship Id="rId2035" Type="http://schemas.openxmlformats.org/officeDocument/2006/relationships/oleObject" Target="embeddings/oleObject403.bin"/><Relationship Id="rId51" Type="http://schemas.openxmlformats.org/officeDocument/2006/relationships/image" Target="media/image27.png"/><Relationship Id="rId561" Type="http://schemas.openxmlformats.org/officeDocument/2006/relationships/oleObject" Target="embeddings/oleObject121.bin"/><Relationship Id="rId659" Type="http://schemas.openxmlformats.org/officeDocument/2006/relationships/image" Target="media/image500.png"/><Relationship Id="rId866" Type="http://schemas.openxmlformats.org/officeDocument/2006/relationships/image" Target="media/image681.png"/><Relationship Id="rId1289" Type="http://schemas.openxmlformats.org/officeDocument/2006/relationships/image" Target="media/image1061.png"/><Relationship Id="rId1412" Type="http://schemas.openxmlformats.org/officeDocument/2006/relationships/image" Target="media/image1170.jpeg"/><Relationship Id="rId1496" Type="http://schemas.openxmlformats.org/officeDocument/2006/relationships/image" Target="media/image1249.jpeg"/><Relationship Id="rId1717" Type="http://schemas.openxmlformats.org/officeDocument/2006/relationships/oleObject" Target="embeddings/oleObject261.bin"/><Relationship Id="rId1924" Type="http://schemas.openxmlformats.org/officeDocument/2006/relationships/image" Target="media/image1540.wmf"/><Relationship Id="rId2242" Type="http://schemas.openxmlformats.org/officeDocument/2006/relationships/oleObject" Target="embeddings/oleObject497.bin"/><Relationship Id="rId214" Type="http://schemas.openxmlformats.org/officeDocument/2006/relationships/image" Target="media/image144.png"/><Relationship Id="rId298" Type="http://schemas.openxmlformats.org/officeDocument/2006/relationships/image" Target="media/image219.png"/><Relationship Id="rId421" Type="http://schemas.openxmlformats.org/officeDocument/2006/relationships/image" Target="media/image314.jpeg"/><Relationship Id="rId519" Type="http://schemas.openxmlformats.org/officeDocument/2006/relationships/image" Target="media/image394.png"/><Relationship Id="rId1051" Type="http://schemas.openxmlformats.org/officeDocument/2006/relationships/image" Target="media/image830.png"/><Relationship Id="rId1149" Type="http://schemas.openxmlformats.org/officeDocument/2006/relationships/image" Target="media/image926.jpeg"/><Relationship Id="rId1356" Type="http://schemas.openxmlformats.org/officeDocument/2006/relationships/image" Target="media/image1120.png"/><Relationship Id="rId2102" Type="http://schemas.openxmlformats.org/officeDocument/2006/relationships/oleObject" Target="embeddings/oleObject434.bin"/><Relationship Id="rId158" Type="http://schemas.openxmlformats.org/officeDocument/2006/relationships/image" Target="media/image107.png"/><Relationship Id="rId726" Type="http://schemas.openxmlformats.org/officeDocument/2006/relationships/image" Target="media/image559.png"/><Relationship Id="rId933" Type="http://schemas.openxmlformats.org/officeDocument/2006/relationships/image" Target="media/image732.png"/><Relationship Id="rId1009" Type="http://schemas.openxmlformats.org/officeDocument/2006/relationships/image" Target="media/image790.png"/><Relationship Id="rId1563" Type="http://schemas.openxmlformats.org/officeDocument/2006/relationships/image" Target="media/image1314.jpeg"/><Relationship Id="rId1770" Type="http://schemas.openxmlformats.org/officeDocument/2006/relationships/image" Target="media/image1458.wmf"/><Relationship Id="rId1868" Type="http://schemas.openxmlformats.org/officeDocument/2006/relationships/image" Target="media/image1512.wmf"/><Relationship Id="rId2186" Type="http://schemas.openxmlformats.org/officeDocument/2006/relationships/image" Target="media/image1686.jpeg"/><Relationship Id="rId62" Type="http://schemas.openxmlformats.org/officeDocument/2006/relationships/oleObject" Target="embeddings/oleObject18.bin"/><Relationship Id="rId365" Type="http://schemas.openxmlformats.org/officeDocument/2006/relationships/oleObject" Target="embeddings/oleObject87.bin"/><Relationship Id="rId572" Type="http://schemas.openxmlformats.org/officeDocument/2006/relationships/image" Target="media/image434.png"/><Relationship Id="rId1216" Type="http://schemas.openxmlformats.org/officeDocument/2006/relationships/image" Target="media/image993.png"/><Relationship Id="rId1423" Type="http://schemas.openxmlformats.org/officeDocument/2006/relationships/image" Target="media/image1181.jpeg"/><Relationship Id="rId1630" Type="http://schemas.openxmlformats.org/officeDocument/2006/relationships/image" Target="media/image1375.jpeg"/><Relationship Id="rId2046" Type="http://schemas.openxmlformats.org/officeDocument/2006/relationships/image" Target="media/image1611.wmf"/><Relationship Id="rId2253" Type="http://schemas.openxmlformats.org/officeDocument/2006/relationships/image" Target="media/image1724.wmf"/><Relationship Id="rId225" Type="http://schemas.openxmlformats.org/officeDocument/2006/relationships/image" Target="media/image155.png"/><Relationship Id="rId432" Type="http://schemas.openxmlformats.org/officeDocument/2006/relationships/image" Target="media/image324.png"/><Relationship Id="rId877" Type="http://schemas.openxmlformats.org/officeDocument/2006/relationships/oleObject" Target="embeddings/oleObject167.bin"/><Relationship Id="rId1062" Type="http://schemas.openxmlformats.org/officeDocument/2006/relationships/image" Target="media/image841.png"/><Relationship Id="rId1728" Type="http://schemas.openxmlformats.org/officeDocument/2006/relationships/image" Target="media/image1434.wmf"/><Relationship Id="rId1935" Type="http://schemas.openxmlformats.org/officeDocument/2006/relationships/oleObject" Target="embeddings/oleObject361.bin"/><Relationship Id="rId2113" Type="http://schemas.openxmlformats.org/officeDocument/2006/relationships/image" Target="media/image1647.wmf"/><Relationship Id="rId2320" Type="http://schemas.openxmlformats.org/officeDocument/2006/relationships/oleObject" Target="embeddings/oleObject530.bin"/><Relationship Id="rId737" Type="http://schemas.openxmlformats.org/officeDocument/2006/relationships/image" Target="media/image569.jpeg"/><Relationship Id="rId944" Type="http://schemas.openxmlformats.org/officeDocument/2006/relationships/image" Target="media/image738.png"/><Relationship Id="rId1367" Type="http://schemas.openxmlformats.org/officeDocument/2006/relationships/oleObject" Target="embeddings/oleObject214.bin"/><Relationship Id="rId1574" Type="http://schemas.openxmlformats.org/officeDocument/2006/relationships/image" Target="media/image1325.jpeg"/><Relationship Id="rId1781" Type="http://schemas.openxmlformats.org/officeDocument/2006/relationships/oleObject" Target="embeddings/oleObject290.bin"/><Relationship Id="rId2197" Type="http://schemas.openxmlformats.org/officeDocument/2006/relationships/oleObject" Target="embeddings/oleObject477.bin"/><Relationship Id="rId73" Type="http://schemas.openxmlformats.org/officeDocument/2006/relationships/image" Target="media/image38.png"/><Relationship Id="rId169" Type="http://schemas.openxmlformats.org/officeDocument/2006/relationships/image" Target="media/image118.png"/><Relationship Id="rId376" Type="http://schemas.openxmlformats.org/officeDocument/2006/relationships/image" Target="media/image271.png"/><Relationship Id="rId583" Type="http://schemas.openxmlformats.org/officeDocument/2006/relationships/image" Target="media/image445.png"/><Relationship Id="rId790" Type="http://schemas.openxmlformats.org/officeDocument/2006/relationships/image" Target="media/image620.png"/><Relationship Id="rId804" Type="http://schemas.openxmlformats.org/officeDocument/2006/relationships/image" Target="media/image631.wmf"/><Relationship Id="rId1227" Type="http://schemas.openxmlformats.org/officeDocument/2006/relationships/image" Target="media/image1004.jpeg"/><Relationship Id="rId1434" Type="http://schemas.openxmlformats.org/officeDocument/2006/relationships/image" Target="media/image1192.jpeg"/><Relationship Id="rId1641" Type="http://schemas.openxmlformats.org/officeDocument/2006/relationships/image" Target="media/image1385.wmf"/><Relationship Id="rId1879" Type="http://schemas.openxmlformats.org/officeDocument/2006/relationships/image" Target="media/image1516.wmf"/><Relationship Id="rId2057" Type="http://schemas.openxmlformats.org/officeDocument/2006/relationships/oleObject" Target="embeddings/oleObject413.bin"/><Relationship Id="rId2264" Type="http://schemas.openxmlformats.org/officeDocument/2006/relationships/oleObject" Target="embeddings/oleObject506.bin"/><Relationship Id="rId4" Type="http://schemas.openxmlformats.org/officeDocument/2006/relationships/settings" Target="settings.xml"/><Relationship Id="rId236" Type="http://schemas.openxmlformats.org/officeDocument/2006/relationships/image" Target="media/image165.png"/><Relationship Id="rId443" Type="http://schemas.openxmlformats.org/officeDocument/2006/relationships/image" Target="media/image335.jpeg"/><Relationship Id="rId650" Type="http://schemas.openxmlformats.org/officeDocument/2006/relationships/image" Target="media/image491.png"/><Relationship Id="rId888" Type="http://schemas.openxmlformats.org/officeDocument/2006/relationships/oleObject" Target="embeddings/oleObject170.bin"/><Relationship Id="rId1073" Type="http://schemas.openxmlformats.org/officeDocument/2006/relationships/image" Target="media/image850.jpeg"/><Relationship Id="rId1280" Type="http://schemas.openxmlformats.org/officeDocument/2006/relationships/image" Target="media/image1053.png"/><Relationship Id="rId1501" Type="http://schemas.openxmlformats.org/officeDocument/2006/relationships/image" Target="media/image1254.jpeg"/><Relationship Id="rId1739" Type="http://schemas.openxmlformats.org/officeDocument/2006/relationships/image" Target="media/image1441.wmf"/><Relationship Id="rId1946" Type="http://schemas.openxmlformats.org/officeDocument/2006/relationships/image" Target="media/image1553.wmf"/><Relationship Id="rId2124" Type="http://schemas.openxmlformats.org/officeDocument/2006/relationships/image" Target="media/image1653.wmf"/><Relationship Id="rId303" Type="http://schemas.openxmlformats.org/officeDocument/2006/relationships/oleObject" Target="embeddings/oleObject66.bin"/><Relationship Id="rId748" Type="http://schemas.openxmlformats.org/officeDocument/2006/relationships/image" Target="media/image579.png"/><Relationship Id="rId955" Type="http://schemas.openxmlformats.org/officeDocument/2006/relationships/image" Target="media/image748.png"/><Relationship Id="rId1140" Type="http://schemas.openxmlformats.org/officeDocument/2006/relationships/image" Target="media/image917.png"/><Relationship Id="rId1378" Type="http://schemas.openxmlformats.org/officeDocument/2006/relationships/image" Target="media/image1140.png"/><Relationship Id="rId1585" Type="http://schemas.openxmlformats.org/officeDocument/2006/relationships/image" Target="media/image1336.jpeg"/><Relationship Id="rId1792" Type="http://schemas.openxmlformats.org/officeDocument/2006/relationships/image" Target="media/image1469.jpeg"/><Relationship Id="rId1806" Type="http://schemas.openxmlformats.org/officeDocument/2006/relationships/oleObject" Target="embeddings/oleObject301.bin"/><Relationship Id="rId84" Type="http://schemas.openxmlformats.org/officeDocument/2006/relationships/oleObject" Target="embeddings/oleObject26.bin"/><Relationship Id="rId387" Type="http://schemas.openxmlformats.org/officeDocument/2006/relationships/image" Target="media/image282.png"/><Relationship Id="rId510" Type="http://schemas.openxmlformats.org/officeDocument/2006/relationships/image" Target="media/image386.png"/><Relationship Id="rId594" Type="http://schemas.openxmlformats.org/officeDocument/2006/relationships/image" Target="media/image454.wmf"/><Relationship Id="rId608" Type="http://schemas.openxmlformats.org/officeDocument/2006/relationships/oleObject" Target="embeddings/oleObject131.bin"/><Relationship Id="rId815" Type="http://schemas.openxmlformats.org/officeDocument/2006/relationships/image" Target="media/image640.png"/><Relationship Id="rId1238" Type="http://schemas.openxmlformats.org/officeDocument/2006/relationships/image" Target="media/image1015.jpeg"/><Relationship Id="rId1445" Type="http://schemas.openxmlformats.org/officeDocument/2006/relationships/image" Target="media/image1202.jpeg"/><Relationship Id="rId1652" Type="http://schemas.openxmlformats.org/officeDocument/2006/relationships/oleObject" Target="embeddings/oleObject233.bin"/><Relationship Id="rId2068" Type="http://schemas.openxmlformats.org/officeDocument/2006/relationships/image" Target="media/image1622.jpeg"/><Relationship Id="rId2275" Type="http://schemas.openxmlformats.org/officeDocument/2006/relationships/image" Target="media/image1737.wmf"/><Relationship Id="rId247" Type="http://schemas.openxmlformats.org/officeDocument/2006/relationships/image" Target="media/image174.png"/><Relationship Id="rId899" Type="http://schemas.openxmlformats.org/officeDocument/2006/relationships/image" Target="media/image708.png"/><Relationship Id="rId1000" Type="http://schemas.openxmlformats.org/officeDocument/2006/relationships/image" Target="media/image784.png"/><Relationship Id="rId1084" Type="http://schemas.openxmlformats.org/officeDocument/2006/relationships/image" Target="media/image861.png"/><Relationship Id="rId1305" Type="http://schemas.openxmlformats.org/officeDocument/2006/relationships/image" Target="media/image1074.png"/><Relationship Id="rId1957" Type="http://schemas.openxmlformats.org/officeDocument/2006/relationships/oleObject" Target="embeddings/oleObject370.bin"/><Relationship Id="rId107" Type="http://schemas.openxmlformats.org/officeDocument/2006/relationships/image" Target="media/image63.png"/><Relationship Id="rId454" Type="http://schemas.openxmlformats.org/officeDocument/2006/relationships/image" Target="media/image346.png"/><Relationship Id="rId661" Type="http://schemas.openxmlformats.org/officeDocument/2006/relationships/image" Target="media/image502.png"/><Relationship Id="rId759" Type="http://schemas.openxmlformats.org/officeDocument/2006/relationships/image" Target="media/image590.png"/><Relationship Id="rId966" Type="http://schemas.openxmlformats.org/officeDocument/2006/relationships/image" Target="media/image759.png"/><Relationship Id="rId1291" Type="http://schemas.openxmlformats.org/officeDocument/2006/relationships/image" Target="media/image1063.png"/><Relationship Id="rId1389" Type="http://schemas.openxmlformats.org/officeDocument/2006/relationships/image" Target="media/image1150.jpeg"/><Relationship Id="rId1512" Type="http://schemas.openxmlformats.org/officeDocument/2006/relationships/image" Target="media/image1265.jpeg"/><Relationship Id="rId1596" Type="http://schemas.openxmlformats.org/officeDocument/2006/relationships/image" Target="media/image1347.jpeg"/><Relationship Id="rId1817" Type="http://schemas.openxmlformats.org/officeDocument/2006/relationships/image" Target="media/image1483.wmf"/><Relationship Id="rId2135" Type="http://schemas.openxmlformats.org/officeDocument/2006/relationships/oleObject" Target="embeddings/oleObject450.bin"/><Relationship Id="rId11" Type="http://schemas.openxmlformats.org/officeDocument/2006/relationships/header" Target="header2.xml"/><Relationship Id="rId314" Type="http://schemas.openxmlformats.org/officeDocument/2006/relationships/image" Target="media/image229.png"/><Relationship Id="rId398" Type="http://schemas.openxmlformats.org/officeDocument/2006/relationships/image" Target="media/image292.png"/><Relationship Id="rId521" Type="http://schemas.openxmlformats.org/officeDocument/2006/relationships/oleObject" Target="embeddings/oleObject111.bin"/><Relationship Id="rId619" Type="http://schemas.openxmlformats.org/officeDocument/2006/relationships/image" Target="media/image472.png"/><Relationship Id="rId1151" Type="http://schemas.openxmlformats.org/officeDocument/2006/relationships/image" Target="media/image928.png"/><Relationship Id="rId1249" Type="http://schemas.openxmlformats.org/officeDocument/2006/relationships/image" Target="media/image1022.jpeg"/><Relationship Id="rId2079" Type="http://schemas.openxmlformats.org/officeDocument/2006/relationships/oleObject" Target="embeddings/oleObject422.bin"/><Relationship Id="rId2202" Type="http://schemas.openxmlformats.org/officeDocument/2006/relationships/image" Target="media/image1695.wmf"/><Relationship Id="rId95" Type="http://schemas.openxmlformats.org/officeDocument/2006/relationships/image" Target="media/image51.png"/><Relationship Id="rId160" Type="http://schemas.openxmlformats.org/officeDocument/2006/relationships/image" Target="media/image109.png"/><Relationship Id="rId826" Type="http://schemas.openxmlformats.org/officeDocument/2006/relationships/image" Target="media/image651.png"/><Relationship Id="rId1011" Type="http://schemas.openxmlformats.org/officeDocument/2006/relationships/image" Target="media/image792.png"/><Relationship Id="rId1109" Type="http://schemas.openxmlformats.org/officeDocument/2006/relationships/image" Target="media/image886.jpeg"/><Relationship Id="rId1456" Type="http://schemas.openxmlformats.org/officeDocument/2006/relationships/image" Target="media/image1213.jpeg"/><Relationship Id="rId1663" Type="http://schemas.openxmlformats.org/officeDocument/2006/relationships/image" Target="media/image1397.jpeg"/><Relationship Id="rId1870" Type="http://schemas.openxmlformats.org/officeDocument/2006/relationships/image" Target="media/image1513.wmf"/><Relationship Id="rId1968" Type="http://schemas.openxmlformats.org/officeDocument/2006/relationships/image" Target="media/image1566.wmf"/><Relationship Id="rId2286" Type="http://schemas.openxmlformats.org/officeDocument/2006/relationships/oleObject" Target="embeddings/oleObject516.bin"/><Relationship Id="rId258" Type="http://schemas.openxmlformats.org/officeDocument/2006/relationships/image" Target="media/image185.png"/><Relationship Id="rId465" Type="http://schemas.openxmlformats.org/officeDocument/2006/relationships/image" Target="media/image357.png"/><Relationship Id="rId672" Type="http://schemas.openxmlformats.org/officeDocument/2006/relationships/image" Target="media/image512.png"/><Relationship Id="rId1095" Type="http://schemas.openxmlformats.org/officeDocument/2006/relationships/image" Target="media/image872.jpeg"/><Relationship Id="rId1316" Type="http://schemas.openxmlformats.org/officeDocument/2006/relationships/image" Target="media/image1083.png"/><Relationship Id="rId1523" Type="http://schemas.openxmlformats.org/officeDocument/2006/relationships/image" Target="media/image1276.jpeg"/><Relationship Id="rId1730" Type="http://schemas.openxmlformats.org/officeDocument/2006/relationships/image" Target="media/image1435.jpeg"/><Relationship Id="rId2146" Type="http://schemas.openxmlformats.org/officeDocument/2006/relationships/image" Target="media/image1664.wmf"/><Relationship Id="rId22" Type="http://schemas.openxmlformats.org/officeDocument/2006/relationships/image" Target="media/image10.png"/><Relationship Id="rId118" Type="http://schemas.openxmlformats.org/officeDocument/2006/relationships/oleObject" Target="embeddings/oleObject35.bin"/><Relationship Id="rId325" Type="http://schemas.openxmlformats.org/officeDocument/2006/relationships/oleObject" Target="embeddings/oleObject74.bin"/><Relationship Id="rId532" Type="http://schemas.openxmlformats.org/officeDocument/2006/relationships/image" Target="media/image404.png"/><Relationship Id="rId977" Type="http://schemas.openxmlformats.org/officeDocument/2006/relationships/oleObject" Target="embeddings/oleObject188.bin"/><Relationship Id="rId1162" Type="http://schemas.openxmlformats.org/officeDocument/2006/relationships/image" Target="media/image939.jpeg"/><Relationship Id="rId1828" Type="http://schemas.openxmlformats.org/officeDocument/2006/relationships/image" Target="media/image1490.wmf"/><Relationship Id="rId2006" Type="http://schemas.openxmlformats.org/officeDocument/2006/relationships/oleObject" Target="embeddings/oleObject390.bin"/><Relationship Id="rId2213" Type="http://schemas.openxmlformats.org/officeDocument/2006/relationships/image" Target="media/image1701.wmf"/><Relationship Id="rId171" Type="http://schemas.openxmlformats.org/officeDocument/2006/relationships/image" Target="media/image119.png"/><Relationship Id="rId837" Type="http://schemas.openxmlformats.org/officeDocument/2006/relationships/image" Target="media/image662.png"/><Relationship Id="rId1022" Type="http://schemas.openxmlformats.org/officeDocument/2006/relationships/image" Target="media/image803.png"/><Relationship Id="rId1467" Type="http://schemas.openxmlformats.org/officeDocument/2006/relationships/image" Target="media/image1224.jpeg"/><Relationship Id="rId1674" Type="http://schemas.openxmlformats.org/officeDocument/2006/relationships/oleObject" Target="embeddings/oleObject243.bin"/><Relationship Id="rId1881" Type="http://schemas.openxmlformats.org/officeDocument/2006/relationships/image" Target="media/image1517.wmf"/><Relationship Id="rId2297" Type="http://schemas.openxmlformats.org/officeDocument/2006/relationships/image" Target="media/image1750.wmf"/><Relationship Id="rId269" Type="http://schemas.openxmlformats.org/officeDocument/2006/relationships/image" Target="media/image194.png"/><Relationship Id="rId476" Type="http://schemas.openxmlformats.org/officeDocument/2006/relationships/oleObject" Target="embeddings/oleObject98.bin"/><Relationship Id="rId683" Type="http://schemas.openxmlformats.org/officeDocument/2006/relationships/image" Target="media/image523.png"/><Relationship Id="rId890" Type="http://schemas.openxmlformats.org/officeDocument/2006/relationships/image" Target="media/image699.png"/><Relationship Id="rId904" Type="http://schemas.openxmlformats.org/officeDocument/2006/relationships/oleObject" Target="embeddings/oleObject173.bin"/><Relationship Id="rId1327" Type="http://schemas.openxmlformats.org/officeDocument/2006/relationships/image" Target="media/image1093.png"/><Relationship Id="rId1534" Type="http://schemas.openxmlformats.org/officeDocument/2006/relationships/image" Target="media/image1287.jpeg"/><Relationship Id="rId1741" Type="http://schemas.openxmlformats.org/officeDocument/2006/relationships/image" Target="media/image1442.wmf"/><Relationship Id="rId1979" Type="http://schemas.openxmlformats.org/officeDocument/2006/relationships/oleObject" Target="embeddings/oleObject379.bin"/><Relationship Id="rId2157" Type="http://schemas.openxmlformats.org/officeDocument/2006/relationships/oleObject" Target="embeddings/oleObject459.bin"/><Relationship Id="rId33" Type="http://schemas.openxmlformats.org/officeDocument/2006/relationships/image" Target="media/image18.png"/><Relationship Id="rId129" Type="http://schemas.openxmlformats.org/officeDocument/2006/relationships/image" Target="media/image81.png"/><Relationship Id="rId336" Type="http://schemas.openxmlformats.org/officeDocument/2006/relationships/image" Target="media/image245.jpeg"/><Relationship Id="rId543" Type="http://schemas.openxmlformats.org/officeDocument/2006/relationships/image" Target="media/image412.wmf"/><Relationship Id="rId988" Type="http://schemas.openxmlformats.org/officeDocument/2006/relationships/image" Target="media/image775.png"/><Relationship Id="rId1173" Type="http://schemas.openxmlformats.org/officeDocument/2006/relationships/image" Target="media/image950.png"/><Relationship Id="rId1380" Type="http://schemas.openxmlformats.org/officeDocument/2006/relationships/image" Target="media/image1142.png"/><Relationship Id="rId1601" Type="http://schemas.openxmlformats.org/officeDocument/2006/relationships/image" Target="media/image1352.png"/><Relationship Id="rId1839" Type="http://schemas.openxmlformats.org/officeDocument/2006/relationships/image" Target="media/image1496.wmf"/><Relationship Id="rId2017" Type="http://schemas.openxmlformats.org/officeDocument/2006/relationships/oleObject" Target="embeddings/oleObject395.bin"/><Relationship Id="rId2224" Type="http://schemas.openxmlformats.org/officeDocument/2006/relationships/oleObject" Target="embeddings/oleObject489.bin"/><Relationship Id="rId182" Type="http://schemas.openxmlformats.org/officeDocument/2006/relationships/oleObject" Target="embeddings/oleObject45.bin"/><Relationship Id="rId403" Type="http://schemas.openxmlformats.org/officeDocument/2006/relationships/image" Target="media/image296.png"/><Relationship Id="rId750" Type="http://schemas.openxmlformats.org/officeDocument/2006/relationships/image" Target="media/image581.png"/><Relationship Id="rId848" Type="http://schemas.openxmlformats.org/officeDocument/2006/relationships/image" Target="media/image669.png"/><Relationship Id="rId1033" Type="http://schemas.openxmlformats.org/officeDocument/2006/relationships/image" Target="media/image812.png"/><Relationship Id="rId1478" Type="http://schemas.openxmlformats.org/officeDocument/2006/relationships/image" Target="media/image1231.jpeg"/><Relationship Id="rId1685" Type="http://schemas.openxmlformats.org/officeDocument/2006/relationships/image" Target="media/image1409.wmf"/><Relationship Id="rId1892" Type="http://schemas.openxmlformats.org/officeDocument/2006/relationships/image" Target="media/image1522.wmf"/><Relationship Id="rId1906" Type="http://schemas.openxmlformats.org/officeDocument/2006/relationships/oleObject" Target="embeddings/oleObject348.bin"/><Relationship Id="rId487" Type="http://schemas.openxmlformats.org/officeDocument/2006/relationships/image" Target="media/image371.wmf"/><Relationship Id="rId610" Type="http://schemas.openxmlformats.org/officeDocument/2006/relationships/oleObject" Target="embeddings/oleObject132.bin"/><Relationship Id="rId694" Type="http://schemas.openxmlformats.org/officeDocument/2006/relationships/image" Target="media/image534.png"/><Relationship Id="rId708" Type="http://schemas.openxmlformats.org/officeDocument/2006/relationships/image" Target="media/image544.png"/><Relationship Id="rId915" Type="http://schemas.openxmlformats.org/officeDocument/2006/relationships/oleObject" Target="embeddings/oleObject177.bin"/><Relationship Id="rId1240" Type="http://schemas.openxmlformats.org/officeDocument/2006/relationships/image" Target="media/image1017.wmf"/><Relationship Id="rId1338" Type="http://schemas.openxmlformats.org/officeDocument/2006/relationships/image" Target="media/image1104.png"/><Relationship Id="rId1545" Type="http://schemas.openxmlformats.org/officeDocument/2006/relationships/image" Target="media/image1297.wmf"/><Relationship Id="rId2070" Type="http://schemas.openxmlformats.org/officeDocument/2006/relationships/image" Target="media/image1624.wmf"/><Relationship Id="rId2168" Type="http://schemas.openxmlformats.org/officeDocument/2006/relationships/image" Target="media/image1676.wmf"/><Relationship Id="rId347" Type="http://schemas.openxmlformats.org/officeDocument/2006/relationships/oleObject" Target="embeddings/oleObject79.bin"/><Relationship Id="rId999" Type="http://schemas.openxmlformats.org/officeDocument/2006/relationships/image" Target="media/image783.jpeg"/><Relationship Id="rId1100" Type="http://schemas.openxmlformats.org/officeDocument/2006/relationships/image" Target="media/image877.jpeg"/><Relationship Id="rId1184" Type="http://schemas.openxmlformats.org/officeDocument/2006/relationships/image" Target="media/image961.png"/><Relationship Id="rId1405" Type="http://schemas.openxmlformats.org/officeDocument/2006/relationships/image" Target="media/image1163.jpeg"/><Relationship Id="rId1752" Type="http://schemas.openxmlformats.org/officeDocument/2006/relationships/image" Target="media/image1447.wmf"/><Relationship Id="rId2028" Type="http://schemas.openxmlformats.org/officeDocument/2006/relationships/image" Target="media/image1600.wmf"/><Relationship Id="rId44" Type="http://schemas.openxmlformats.org/officeDocument/2006/relationships/oleObject" Target="embeddings/oleObject9.bin"/><Relationship Id="rId554" Type="http://schemas.openxmlformats.org/officeDocument/2006/relationships/image" Target="media/image420.png"/><Relationship Id="rId761" Type="http://schemas.openxmlformats.org/officeDocument/2006/relationships/image" Target="media/image592.png"/><Relationship Id="rId859" Type="http://schemas.openxmlformats.org/officeDocument/2006/relationships/oleObject" Target="embeddings/oleObject163.bin"/><Relationship Id="rId1391" Type="http://schemas.openxmlformats.org/officeDocument/2006/relationships/image" Target="media/image1152.png"/><Relationship Id="rId1489" Type="http://schemas.openxmlformats.org/officeDocument/2006/relationships/image" Target="media/image1242.jpeg"/><Relationship Id="rId1612" Type="http://schemas.openxmlformats.org/officeDocument/2006/relationships/image" Target="media/image1363.png"/><Relationship Id="rId1696" Type="http://schemas.openxmlformats.org/officeDocument/2006/relationships/image" Target="media/image1416.wmf"/><Relationship Id="rId1917" Type="http://schemas.openxmlformats.org/officeDocument/2006/relationships/oleObject" Target="embeddings/oleObject353.bin"/><Relationship Id="rId2235" Type="http://schemas.openxmlformats.org/officeDocument/2006/relationships/image" Target="media/image1713.wmf"/><Relationship Id="rId193" Type="http://schemas.openxmlformats.org/officeDocument/2006/relationships/image" Target="media/image130.png"/><Relationship Id="rId207" Type="http://schemas.openxmlformats.org/officeDocument/2006/relationships/image" Target="media/image137.png"/><Relationship Id="rId414" Type="http://schemas.openxmlformats.org/officeDocument/2006/relationships/image" Target="media/image307.png"/><Relationship Id="rId498" Type="http://schemas.openxmlformats.org/officeDocument/2006/relationships/oleObject" Target="embeddings/oleObject107.bin"/><Relationship Id="rId621" Type="http://schemas.openxmlformats.org/officeDocument/2006/relationships/oleObject" Target="embeddings/oleObject133.bin"/><Relationship Id="rId1044" Type="http://schemas.openxmlformats.org/officeDocument/2006/relationships/image" Target="media/image823.png"/><Relationship Id="rId1251" Type="http://schemas.openxmlformats.org/officeDocument/2006/relationships/image" Target="media/image1024.png"/><Relationship Id="rId1349" Type="http://schemas.openxmlformats.org/officeDocument/2006/relationships/image" Target="media/image1115.wmf"/><Relationship Id="rId2081" Type="http://schemas.openxmlformats.org/officeDocument/2006/relationships/oleObject" Target="embeddings/oleObject423.bin"/><Relationship Id="rId2179" Type="http://schemas.openxmlformats.org/officeDocument/2006/relationships/oleObject" Target="embeddings/oleObject470.bin"/><Relationship Id="rId2302" Type="http://schemas.openxmlformats.org/officeDocument/2006/relationships/oleObject" Target="embeddings/oleObject522.bin"/><Relationship Id="rId260" Type="http://schemas.openxmlformats.org/officeDocument/2006/relationships/image" Target="media/image186.png"/><Relationship Id="rId719" Type="http://schemas.openxmlformats.org/officeDocument/2006/relationships/image" Target="media/image552.png"/><Relationship Id="rId926" Type="http://schemas.openxmlformats.org/officeDocument/2006/relationships/image" Target="media/image726.png"/><Relationship Id="rId1111" Type="http://schemas.openxmlformats.org/officeDocument/2006/relationships/image" Target="media/image888.jpeg"/><Relationship Id="rId1556" Type="http://schemas.openxmlformats.org/officeDocument/2006/relationships/image" Target="media/image1307.jpeg"/><Relationship Id="rId1763" Type="http://schemas.openxmlformats.org/officeDocument/2006/relationships/image" Target="media/image1454.wmf"/><Relationship Id="rId1970" Type="http://schemas.openxmlformats.org/officeDocument/2006/relationships/image" Target="media/image1567.wmf"/><Relationship Id="rId55" Type="http://schemas.openxmlformats.org/officeDocument/2006/relationships/image" Target="media/image29.png"/><Relationship Id="rId120" Type="http://schemas.openxmlformats.org/officeDocument/2006/relationships/image" Target="media/image72.png"/><Relationship Id="rId358" Type="http://schemas.openxmlformats.org/officeDocument/2006/relationships/image" Target="media/image259.png"/><Relationship Id="rId565" Type="http://schemas.openxmlformats.org/officeDocument/2006/relationships/oleObject" Target="embeddings/oleObject123.bin"/><Relationship Id="rId772" Type="http://schemas.openxmlformats.org/officeDocument/2006/relationships/image" Target="media/image603.png"/><Relationship Id="rId1195" Type="http://schemas.openxmlformats.org/officeDocument/2006/relationships/image" Target="media/image972.png"/><Relationship Id="rId1209" Type="http://schemas.openxmlformats.org/officeDocument/2006/relationships/image" Target="media/image986.png"/><Relationship Id="rId1416" Type="http://schemas.openxmlformats.org/officeDocument/2006/relationships/image" Target="media/image1174.jpeg"/><Relationship Id="rId1623" Type="http://schemas.openxmlformats.org/officeDocument/2006/relationships/image" Target="media/image1371.wmf"/><Relationship Id="rId1830" Type="http://schemas.openxmlformats.org/officeDocument/2006/relationships/image" Target="media/image1491.jpeg"/><Relationship Id="rId2039" Type="http://schemas.openxmlformats.org/officeDocument/2006/relationships/image" Target="media/image1607.wmf"/><Relationship Id="rId2246" Type="http://schemas.openxmlformats.org/officeDocument/2006/relationships/image" Target="media/image1720.jpeg"/><Relationship Id="rId218" Type="http://schemas.openxmlformats.org/officeDocument/2006/relationships/image" Target="media/image148.png"/><Relationship Id="rId425" Type="http://schemas.openxmlformats.org/officeDocument/2006/relationships/image" Target="media/image317.png"/><Relationship Id="rId632" Type="http://schemas.openxmlformats.org/officeDocument/2006/relationships/oleObject" Target="embeddings/oleObject138.bin"/><Relationship Id="rId1055" Type="http://schemas.openxmlformats.org/officeDocument/2006/relationships/image" Target="media/image834.png"/><Relationship Id="rId1262" Type="http://schemas.openxmlformats.org/officeDocument/2006/relationships/image" Target="media/image1035.jpeg"/><Relationship Id="rId1928" Type="http://schemas.openxmlformats.org/officeDocument/2006/relationships/image" Target="media/image1542.wmf"/><Relationship Id="rId2092" Type="http://schemas.openxmlformats.org/officeDocument/2006/relationships/image" Target="media/image1636.wmf"/><Relationship Id="rId2106" Type="http://schemas.openxmlformats.org/officeDocument/2006/relationships/oleObject" Target="embeddings/oleObject436.bin"/><Relationship Id="rId2313" Type="http://schemas.openxmlformats.org/officeDocument/2006/relationships/image" Target="media/image1758.jpeg"/><Relationship Id="rId271" Type="http://schemas.openxmlformats.org/officeDocument/2006/relationships/image" Target="media/image195.png"/><Relationship Id="rId937" Type="http://schemas.openxmlformats.org/officeDocument/2006/relationships/image" Target="media/image735.png"/><Relationship Id="rId1122" Type="http://schemas.openxmlformats.org/officeDocument/2006/relationships/image" Target="media/image899.png"/><Relationship Id="rId1567" Type="http://schemas.openxmlformats.org/officeDocument/2006/relationships/image" Target="media/image1318.jpeg"/><Relationship Id="rId1774" Type="http://schemas.openxmlformats.org/officeDocument/2006/relationships/image" Target="media/image1460.wmf"/><Relationship Id="rId1981" Type="http://schemas.openxmlformats.org/officeDocument/2006/relationships/oleObject" Target="embeddings/oleObject380.bin"/><Relationship Id="rId66" Type="http://schemas.openxmlformats.org/officeDocument/2006/relationships/oleObject" Target="embeddings/oleObject20.bin"/><Relationship Id="rId131" Type="http://schemas.openxmlformats.org/officeDocument/2006/relationships/image" Target="media/image83.png"/><Relationship Id="rId369" Type="http://schemas.openxmlformats.org/officeDocument/2006/relationships/oleObject" Target="embeddings/oleObject89.bin"/><Relationship Id="rId576" Type="http://schemas.openxmlformats.org/officeDocument/2006/relationships/image" Target="media/image438.png"/><Relationship Id="rId783" Type="http://schemas.openxmlformats.org/officeDocument/2006/relationships/image" Target="media/image614.png"/><Relationship Id="rId990" Type="http://schemas.openxmlformats.org/officeDocument/2006/relationships/image" Target="media/image777.png"/><Relationship Id="rId1427" Type="http://schemas.openxmlformats.org/officeDocument/2006/relationships/image" Target="media/image1185.jpeg"/><Relationship Id="rId1634" Type="http://schemas.openxmlformats.org/officeDocument/2006/relationships/image" Target="media/image1379.jpeg"/><Relationship Id="rId1841" Type="http://schemas.openxmlformats.org/officeDocument/2006/relationships/image" Target="media/image1497.wmf"/><Relationship Id="rId2257" Type="http://schemas.openxmlformats.org/officeDocument/2006/relationships/image" Target="media/image1726.wmf"/><Relationship Id="rId229" Type="http://schemas.openxmlformats.org/officeDocument/2006/relationships/image" Target="media/image158.png"/><Relationship Id="rId436" Type="http://schemas.openxmlformats.org/officeDocument/2006/relationships/image" Target="media/image328.png"/><Relationship Id="rId643" Type="http://schemas.openxmlformats.org/officeDocument/2006/relationships/image" Target="media/image485.png"/><Relationship Id="rId1066" Type="http://schemas.openxmlformats.org/officeDocument/2006/relationships/image" Target="media/image844.png"/><Relationship Id="rId1273" Type="http://schemas.openxmlformats.org/officeDocument/2006/relationships/image" Target="media/image1046.jpeg"/><Relationship Id="rId1480" Type="http://schemas.openxmlformats.org/officeDocument/2006/relationships/image" Target="media/image1233.jpeg"/><Relationship Id="rId1939" Type="http://schemas.openxmlformats.org/officeDocument/2006/relationships/image" Target="media/image1549.jpeg"/><Relationship Id="rId2117" Type="http://schemas.openxmlformats.org/officeDocument/2006/relationships/oleObject" Target="embeddings/oleObject440.bin"/><Relationship Id="rId2324" Type="http://schemas.openxmlformats.org/officeDocument/2006/relationships/fontTable" Target="fontTable.xml"/><Relationship Id="rId850" Type="http://schemas.openxmlformats.org/officeDocument/2006/relationships/image" Target="media/image671.wmf"/><Relationship Id="rId948" Type="http://schemas.openxmlformats.org/officeDocument/2006/relationships/image" Target="media/image741.png"/><Relationship Id="rId1133" Type="http://schemas.openxmlformats.org/officeDocument/2006/relationships/image" Target="media/image910.jpeg"/><Relationship Id="rId1578" Type="http://schemas.openxmlformats.org/officeDocument/2006/relationships/image" Target="media/image1329.jpeg"/><Relationship Id="rId1701" Type="http://schemas.openxmlformats.org/officeDocument/2006/relationships/oleObject" Target="embeddings/oleObject255.bin"/><Relationship Id="rId1785" Type="http://schemas.openxmlformats.org/officeDocument/2006/relationships/oleObject" Target="embeddings/oleObject292.bin"/><Relationship Id="rId1992" Type="http://schemas.openxmlformats.org/officeDocument/2006/relationships/image" Target="media/image1580.wmf"/><Relationship Id="rId77" Type="http://schemas.openxmlformats.org/officeDocument/2006/relationships/hyperlink" Target="file:///\\pc1\&#51088;&#47308;&#49892;\2011\&#44060;&#51064;&#48177;&#50629;\&#50724;&#49464;&#51064;\node.htm" TargetMode="External"/><Relationship Id="rId282" Type="http://schemas.openxmlformats.org/officeDocument/2006/relationships/image" Target="media/image206.png"/><Relationship Id="rId503" Type="http://schemas.openxmlformats.org/officeDocument/2006/relationships/image" Target="media/image380.png"/><Relationship Id="rId587" Type="http://schemas.openxmlformats.org/officeDocument/2006/relationships/image" Target="media/image449.png"/><Relationship Id="rId710" Type="http://schemas.openxmlformats.org/officeDocument/2006/relationships/image" Target="media/image545.png"/><Relationship Id="rId808" Type="http://schemas.openxmlformats.org/officeDocument/2006/relationships/image" Target="media/image633.png"/><Relationship Id="rId1340" Type="http://schemas.openxmlformats.org/officeDocument/2006/relationships/image" Target="media/image1106.png"/><Relationship Id="rId1438" Type="http://schemas.openxmlformats.org/officeDocument/2006/relationships/image" Target="media/image1196.jpeg"/><Relationship Id="rId1645" Type="http://schemas.openxmlformats.org/officeDocument/2006/relationships/image" Target="media/image1387.jpeg"/><Relationship Id="rId2170" Type="http://schemas.openxmlformats.org/officeDocument/2006/relationships/image" Target="media/image1677.wmf"/><Relationship Id="rId2268" Type="http://schemas.openxmlformats.org/officeDocument/2006/relationships/image" Target="media/image1733.jpeg"/><Relationship Id="rId8" Type="http://schemas.openxmlformats.org/officeDocument/2006/relationships/footer" Target="footer1.xml"/><Relationship Id="rId142" Type="http://schemas.openxmlformats.org/officeDocument/2006/relationships/image" Target="media/image94.png"/><Relationship Id="rId447" Type="http://schemas.openxmlformats.org/officeDocument/2006/relationships/image" Target="media/image339.png"/><Relationship Id="rId794" Type="http://schemas.openxmlformats.org/officeDocument/2006/relationships/image" Target="media/image623.wmf"/><Relationship Id="rId1077" Type="http://schemas.openxmlformats.org/officeDocument/2006/relationships/image" Target="media/image854.png"/><Relationship Id="rId1200" Type="http://schemas.openxmlformats.org/officeDocument/2006/relationships/image" Target="media/image977.jpeg"/><Relationship Id="rId1852" Type="http://schemas.openxmlformats.org/officeDocument/2006/relationships/image" Target="media/image1503.wmf"/><Relationship Id="rId2030" Type="http://schemas.openxmlformats.org/officeDocument/2006/relationships/image" Target="media/image1601.wmf"/><Relationship Id="rId2128" Type="http://schemas.openxmlformats.org/officeDocument/2006/relationships/image" Target="media/image1655.wmf"/><Relationship Id="rId654" Type="http://schemas.openxmlformats.org/officeDocument/2006/relationships/image" Target="media/image495.png"/><Relationship Id="rId861" Type="http://schemas.openxmlformats.org/officeDocument/2006/relationships/image" Target="media/image677.png"/><Relationship Id="rId959" Type="http://schemas.openxmlformats.org/officeDocument/2006/relationships/image" Target="media/image752.png"/><Relationship Id="rId1284" Type="http://schemas.openxmlformats.org/officeDocument/2006/relationships/image" Target="media/image1056.png"/><Relationship Id="rId1491" Type="http://schemas.openxmlformats.org/officeDocument/2006/relationships/image" Target="media/image1244.jpeg"/><Relationship Id="rId1505" Type="http://schemas.openxmlformats.org/officeDocument/2006/relationships/image" Target="media/image1258.jpeg"/><Relationship Id="rId1589" Type="http://schemas.openxmlformats.org/officeDocument/2006/relationships/image" Target="media/image1340.jpeg"/><Relationship Id="rId1712" Type="http://schemas.openxmlformats.org/officeDocument/2006/relationships/oleObject" Target="embeddings/oleObject259.bin"/><Relationship Id="rId293" Type="http://schemas.openxmlformats.org/officeDocument/2006/relationships/image" Target="media/image214.png"/><Relationship Id="rId307" Type="http://schemas.openxmlformats.org/officeDocument/2006/relationships/image" Target="media/image225.png"/><Relationship Id="rId514" Type="http://schemas.openxmlformats.org/officeDocument/2006/relationships/image" Target="media/image390.wmf"/><Relationship Id="rId721" Type="http://schemas.openxmlformats.org/officeDocument/2006/relationships/image" Target="media/image554.png"/><Relationship Id="rId1144" Type="http://schemas.openxmlformats.org/officeDocument/2006/relationships/image" Target="media/image921.jpeg"/><Relationship Id="rId1351" Type="http://schemas.openxmlformats.org/officeDocument/2006/relationships/image" Target="media/image1116.wmf"/><Relationship Id="rId1449" Type="http://schemas.openxmlformats.org/officeDocument/2006/relationships/image" Target="media/image1206.jpeg"/><Relationship Id="rId1796" Type="http://schemas.openxmlformats.org/officeDocument/2006/relationships/oleObject" Target="embeddings/oleObject297.bin"/><Relationship Id="rId2181" Type="http://schemas.openxmlformats.org/officeDocument/2006/relationships/image" Target="media/image1683.jpeg"/><Relationship Id="rId88" Type="http://schemas.openxmlformats.org/officeDocument/2006/relationships/oleObject" Target="embeddings/oleObject28.bin"/><Relationship Id="rId153" Type="http://schemas.openxmlformats.org/officeDocument/2006/relationships/oleObject" Target="embeddings/oleObject37.bin"/><Relationship Id="rId360" Type="http://schemas.openxmlformats.org/officeDocument/2006/relationships/oleObject" Target="embeddings/oleObject85.bin"/><Relationship Id="rId598" Type="http://schemas.openxmlformats.org/officeDocument/2006/relationships/image" Target="media/image456.wmf"/><Relationship Id="rId819" Type="http://schemas.openxmlformats.org/officeDocument/2006/relationships/image" Target="media/image644.png"/><Relationship Id="rId1004" Type="http://schemas.openxmlformats.org/officeDocument/2006/relationships/oleObject" Target="embeddings/oleObject197.bin"/><Relationship Id="rId1211" Type="http://schemas.openxmlformats.org/officeDocument/2006/relationships/image" Target="media/image988.png"/><Relationship Id="rId1656" Type="http://schemas.openxmlformats.org/officeDocument/2006/relationships/oleObject" Target="embeddings/oleObject235.bin"/><Relationship Id="rId1863" Type="http://schemas.openxmlformats.org/officeDocument/2006/relationships/oleObject" Target="embeddings/oleObject326.bin"/><Relationship Id="rId2041" Type="http://schemas.openxmlformats.org/officeDocument/2006/relationships/image" Target="media/image1608.jpeg"/><Relationship Id="rId2279" Type="http://schemas.openxmlformats.org/officeDocument/2006/relationships/image" Target="media/image1739.wmf"/><Relationship Id="rId220" Type="http://schemas.openxmlformats.org/officeDocument/2006/relationships/image" Target="media/image150.png"/><Relationship Id="rId458" Type="http://schemas.openxmlformats.org/officeDocument/2006/relationships/image" Target="media/image350.png"/><Relationship Id="rId665" Type="http://schemas.openxmlformats.org/officeDocument/2006/relationships/image" Target="media/image505.png"/><Relationship Id="rId872" Type="http://schemas.openxmlformats.org/officeDocument/2006/relationships/image" Target="media/image687.png"/><Relationship Id="rId1088" Type="http://schemas.openxmlformats.org/officeDocument/2006/relationships/image" Target="media/image865.png"/><Relationship Id="rId1295" Type="http://schemas.openxmlformats.org/officeDocument/2006/relationships/image" Target="media/image1067.png"/><Relationship Id="rId1309" Type="http://schemas.openxmlformats.org/officeDocument/2006/relationships/image" Target="media/image1077.wmf"/><Relationship Id="rId1516" Type="http://schemas.openxmlformats.org/officeDocument/2006/relationships/image" Target="media/image1269.png"/><Relationship Id="rId1723" Type="http://schemas.openxmlformats.org/officeDocument/2006/relationships/oleObject" Target="embeddings/oleObject264.bin"/><Relationship Id="rId1930" Type="http://schemas.openxmlformats.org/officeDocument/2006/relationships/image" Target="media/image1543.jpeg"/><Relationship Id="rId2139" Type="http://schemas.openxmlformats.org/officeDocument/2006/relationships/oleObject" Target="embeddings/oleObject452.bin"/><Relationship Id="rId15" Type="http://schemas.openxmlformats.org/officeDocument/2006/relationships/image" Target="media/image3.png"/><Relationship Id="rId318" Type="http://schemas.openxmlformats.org/officeDocument/2006/relationships/oleObject" Target="embeddings/oleObject72.bin"/><Relationship Id="rId525" Type="http://schemas.openxmlformats.org/officeDocument/2006/relationships/oleObject" Target="embeddings/oleObject113.bin"/><Relationship Id="rId732" Type="http://schemas.openxmlformats.org/officeDocument/2006/relationships/image" Target="media/image565.png"/><Relationship Id="rId1155" Type="http://schemas.openxmlformats.org/officeDocument/2006/relationships/image" Target="media/image932.png"/><Relationship Id="rId1362" Type="http://schemas.openxmlformats.org/officeDocument/2006/relationships/image" Target="media/image1126.png"/><Relationship Id="rId2192" Type="http://schemas.openxmlformats.org/officeDocument/2006/relationships/image" Target="media/image1690.wmf"/><Relationship Id="rId2206" Type="http://schemas.openxmlformats.org/officeDocument/2006/relationships/image" Target="media/image1697.wmf"/><Relationship Id="rId99" Type="http://schemas.openxmlformats.org/officeDocument/2006/relationships/image" Target="media/image55.png"/><Relationship Id="rId164" Type="http://schemas.openxmlformats.org/officeDocument/2006/relationships/image" Target="media/image113.png"/><Relationship Id="rId371" Type="http://schemas.openxmlformats.org/officeDocument/2006/relationships/oleObject" Target="embeddings/oleObject90.bin"/><Relationship Id="rId1015" Type="http://schemas.openxmlformats.org/officeDocument/2006/relationships/image" Target="media/image796.png"/><Relationship Id="rId1222" Type="http://schemas.openxmlformats.org/officeDocument/2006/relationships/image" Target="media/image999.jpeg"/><Relationship Id="rId1667" Type="http://schemas.openxmlformats.org/officeDocument/2006/relationships/oleObject" Target="embeddings/oleObject240.bin"/><Relationship Id="rId1874" Type="http://schemas.openxmlformats.org/officeDocument/2006/relationships/image" Target="media/image1515.wmf"/><Relationship Id="rId2052" Type="http://schemas.openxmlformats.org/officeDocument/2006/relationships/image" Target="media/image1614.wmf"/><Relationship Id="rId469" Type="http://schemas.openxmlformats.org/officeDocument/2006/relationships/image" Target="media/image360.wmf"/><Relationship Id="rId676" Type="http://schemas.openxmlformats.org/officeDocument/2006/relationships/image" Target="media/image516.png"/><Relationship Id="rId883" Type="http://schemas.openxmlformats.org/officeDocument/2006/relationships/image" Target="media/image695.png"/><Relationship Id="rId1099" Type="http://schemas.openxmlformats.org/officeDocument/2006/relationships/image" Target="media/image876.png"/><Relationship Id="rId1527" Type="http://schemas.openxmlformats.org/officeDocument/2006/relationships/image" Target="media/image1280.jpeg"/><Relationship Id="rId1734" Type="http://schemas.openxmlformats.org/officeDocument/2006/relationships/oleObject" Target="embeddings/oleObject269.bin"/><Relationship Id="rId1941" Type="http://schemas.openxmlformats.org/officeDocument/2006/relationships/oleObject" Target="embeddings/oleObject363.bin"/><Relationship Id="rId26" Type="http://schemas.openxmlformats.org/officeDocument/2006/relationships/image" Target="media/image14.png"/><Relationship Id="rId231" Type="http://schemas.openxmlformats.org/officeDocument/2006/relationships/image" Target="media/image160.png"/><Relationship Id="rId329" Type="http://schemas.openxmlformats.org/officeDocument/2006/relationships/image" Target="media/image239.png"/><Relationship Id="rId536" Type="http://schemas.openxmlformats.org/officeDocument/2006/relationships/image" Target="media/image408.png"/><Relationship Id="rId1166" Type="http://schemas.openxmlformats.org/officeDocument/2006/relationships/image" Target="media/image943.png"/><Relationship Id="rId1373" Type="http://schemas.openxmlformats.org/officeDocument/2006/relationships/image" Target="media/image1135.png"/><Relationship Id="rId2217" Type="http://schemas.openxmlformats.org/officeDocument/2006/relationships/oleObject" Target="embeddings/oleObject486.bin"/><Relationship Id="rId175" Type="http://schemas.openxmlformats.org/officeDocument/2006/relationships/image" Target="media/image121.png"/><Relationship Id="rId743" Type="http://schemas.openxmlformats.org/officeDocument/2006/relationships/image" Target="media/image574.png"/><Relationship Id="rId950" Type="http://schemas.openxmlformats.org/officeDocument/2006/relationships/image" Target="media/image743.png"/><Relationship Id="rId1026" Type="http://schemas.openxmlformats.org/officeDocument/2006/relationships/header" Target="header5.xml"/><Relationship Id="rId1580" Type="http://schemas.openxmlformats.org/officeDocument/2006/relationships/image" Target="media/image1331.jpeg"/><Relationship Id="rId1678" Type="http://schemas.openxmlformats.org/officeDocument/2006/relationships/oleObject" Target="embeddings/oleObject245.bin"/><Relationship Id="rId1801" Type="http://schemas.openxmlformats.org/officeDocument/2006/relationships/image" Target="media/image1475.wmf"/><Relationship Id="rId1885" Type="http://schemas.openxmlformats.org/officeDocument/2006/relationships/image" Target="media/image1519.wmf"/><Relationship Id="rId382" Type="http://schemas.openxmlformats.org/officeDocument/2006/relationships/image" Target="media/image277.png"/><Relationship Id="rId603" Type="http://schemas.openxmlformats.org/officeDocument/2006/relationships/image" Target="media/image460.wmf"/><Relationship Id="rId687" Type="http://schemas.openxmlformats.org/officeDocument/2006/relationships/image" Target="media/image527.png"/><Relationship Id="rId810" Type="http://schemas.openxmlformats.org/officeDocument/2006/relationships/image" Target="media/image635.png"/><Relationship Id="rId908" Type="http://schemas.openxmlformats.org/officeDocument/2006/relationships/image" Target="media/image713.png"/><Relationship Id="rId1233" Type="http://schemas.openxmlformats.org/officeDocument/2006/relationships/image" Target="media/image1010.png"/><Relationship Id="rId1440" Type="http://schemas.openxmlformats.org/officeDocument/2006/relationships/image" Target="media/image1198.jpeg"/><Relationship Id="rId1538" Type="http://schemas.openxmlformats.org/officeDocument/2006/relationships/image" Target="media/image1291.jpeg"/><Relationship Id="rId2063" Type="http://schemas.openxmlformats.org/officeDocument/2006/relationships/oleObject" Target="embeddings/oleObject416.bin"/><Relationship Id="rId2270" Type="http://schemas.openxmlformats.org/officeDocument/2006/relationships/oleObject" Target="embeddings/oleObject508.bin"/><Relationship Id="rId242" Type="http://schemas.openxmlformats.org/officeDocument/2006/relationships/image" Target="media/image170.png"/><Relationship Id="rId894" Type="http://schemas.openxmlformats.org/officeDocument/2006/relationships/image" Target="media/image703.png"/><Relationship Id="rId1177" Type="http://schemas.openxmlformats.org/officeDocument/2006/relationships/image" Target="media/image954.jpeg"/><Relationship Id="rId1300" Type="http://schemas.openxmlformats.org/officeDocument/2006/relationships/image" Target="media/image1071.wmf"/><Relationship Id="rId1745" Type="http://schemas.openxmlformats.org/officeDocument/2006/relationships/image" Target="media/image1444.wmf"/><Relationship Id="rId1952" Type="http://schemas.openxmlformats.org/officeDocument/2006/relationships/image" Target="media/image1556.jpeg"/><Relationship Id="rId2130" Type="http://schemas.openxmlformats.org/officeDocument/2006/relationships/image" Target="media/image1656.wmf"/><Relationship Id="rId37" Type="http://schemas.openxmlformats.org/officeDocument/2006/relationships/image" Target="media/image20.png"/><Relationship Id="rId102" Type="http://schemas.openxmlformats.org/officeDocument/2006/relationships/image" Target="media/image58.png"/><Relationship Id="rId547" Type="http://schemas.openxmlformats.org/officeDocument/2006/relationships/image" Target="media/image415.png"/><Relationship Id="rId754" Type="http://schemas.openxmlformats.org/officeDocument/2006/relationships/image" Target="media/image585.png"/><Relationship Id="rId961" Type="http://schemas.openxmlformats.org/officeDocument/2006/relationships/image" Target="media/image754.png"/><Relationship Id="rId1384" Type="http://schemas.openxmlformats.org/officeDocument/2006/relationships/oleObject" Target="embeddings/oleObject215.bin"/><Relationship Id="rId1591" Type="http://schemas.openxmlformats.org/officeDocument/2006/relationships/image" Target="media/image1342.jpeg"/><Relationship Id="rId1605" Type="http://schemas.openxmlformats.org/officeDocument/2006/relationships/image" Target="media/image1356.png"/><Relationship Id="rId1689" Type="http://schemas.openxmlformats.org/officeDocument/2006/relationships/image" Target="media/image1412.wmf"/><Relationship Id="rId1812" Type="http://schemas.openxmlformats.org/officeDocument/2006/relationships/oleObject" Target="embeddings/oleObject304.bin"/><Relationship Id="rId2228" Type="http://schemas.openxmlformats.org/officeDocument/2006/relationships/oleObject" Target="embeddings/oleObject491.bin"/><Relationship Id="rId90" Type="http://schemas.openxmlformats.org/officeDocument/2006/relationships/oleObject" Target="embeddings/oleObject29.bin"/><Relationship Id="rId186" Type="http://schemas.openxmlformats.org/officeDocument/2006/relationships/oleObject" Target="embeddings/oleObject47.bin"/><Relationship Id="rId393" Type="http://schemas.openxmlformats.org/officeDocument/2006/relationships/image" Target="media/image288.png"/><Relationship Id="rId407" Type="http://schemas.openxmlformats.org/officeDocument/2006/relationships/image" Target="media/image300.png"/><Relationship Id="rId614" Type="http://schemas.openxmlformats.org/officeDocument/2006/relationships/image" Target="media/image467.png"/><Relationship Id="rId821" Type="http://schemas.openxmlformats.org/officeDocument/2006/relationships/image" Target="media/image646.png"/><Relationship Id="rId1037" Type="http://schemas.openxmlformats.org/officeDocument/2006/relationships/image" Target="media/image816.png"/><Relationship Id="rId1244" Type="http://schemas.openxmlformats.org/officeDocument/2006/relationships/image" Target="media/image1019.wmf"/><Relationship Id="rId1451" Type="http://schemas.openxmlformats.org/officeDocument/2006/relationships/image" Target="media/image1208.jpeg"/><Relationship Id="rId1896" Type="http://schemas.openxmlformats.org/officeDocument/2006/relationships/image" Target="media/image1524.wmf"/><Relationship Id="rId2074" Type="http://schemas.openxmlformats.org/officeDocument/2006/relationships/image" Target="media/image1626.jpeg"/><Relationship Id="rId2281" Type="http://schemas.openxmlformats.org/officeDocument/2006/relationships/image" Target="media/image1740.wmf"/><Relationship Id="rId253" Type="http://schemas.openxmlformats.org/officeDocument/2006/relationships/image" Target="media/image180.png"/><Relationship Id="rId460" Type="http://schemas.openxmlformats.org/officeDocument/2006/relationships/image" Target="media/image352.png"/><Relationship Id="rId698" Type="http://schemas.openxmlformats.org/officeDocument/2006/relationships/image" Target="media/image537.jpeg"/><Relationship Id="rId919" Type="http://schemas.openxmlformats.org/officeDocument/2006/relationships/image" Target="media/image721.png"/><Relationship Id="rId1090" Type="http://schemas.openxmlformats.org/officeDocument/2006/relationships/image" Target="media/image867.png"/><Relationship Id="rId1104" Type="http://schemas.openxmlformats.org/officeDocument/2006/relationships/image" Target="media/image881.png"/><Relationship Id="rId1311" Type="http://schemas.openxmlformats.org/officeDocument/2006/relationships/image" Target="media/image1078.png"/><Relationship Id="rId1549" Type="http://schemas.openxmlformats.org/officeDocument/2006/relationships/image" Target="media/image1300.jpeg"/><Relationship Id="rId1756" Type="http://schemas.openxmlformats.org/officeDocument/2006/relationships/image" Target="media/image1449.jpeg"/><Relationship Id="rId1963" Type="http://schemas.openxmlformats.org/officeDocument/2006/relationships/oleObject" Target="embeddings/oleObject372.bin"/><Relationship Id="rId2141" Type="http://schemas.openxmlformats.org/officeDocument/2006/relationships/oleObject" Target="embeddings/oleObject453.bin"/><Relationship Id="rId48" Type="http://schemas.openxmlformats.org/officeDocument/2006/relationships/oleObject" Target="embeddings/oleObject11.bin"/><Relationship Id="rId113" Type="http://schemas.openxmlformats.org/officeDocument/2006/relationships/image" Target="media/image68.png"/><Relationship Id="rId320" Type="http://schemas.openxmlformats.org/officeDocument/2006/relationships/image" Target="media/image233.png"/><Relationship Id="rId558" Type="http://schemas.openxmlformats.org/officeDocument/2006/relationships/image" Target="media/image424.wmf"/><Relationship Id="rId765" Type="http://schemas.openxmlformats.org/officeDocument/2006/relationships/image" Target="media/image596.png"/><Relationship Id="rId972" Type="http://schemas.openxmlformats.org/officeDocument/2006/relationships/image" Target="media/image765.png"/><Relationship Id="rId1188" Type="http://schemas.openxmlformats.org/officeDocument/2006/relationships/image" Target="media/image965.png"/><Relationship Id="rId1395" Type="http://schemas.openxmlformats.org/officeDocument/2006/relationships/image" Target="media/image1156.png"/><Relationship Id="rId1409" Type="http://schemas.openxmlformats.org/officeDocument/2006/relationships/image" Target="media/image1167.jpeg"/><Relationship Id="rId1616" Type="http://schemas.openxmlformats.org/officeDocument/2006/relationships/image" Target="media/image1367.jpeg"/><Relationship Id="rId1823" Type="http://schemas.openxmlformats.org/officeDocument/2006/relationships/image" Target="media/image1487.wmf"/><Relationship Id="rId2001" Type="http://schemas.openxmlformats.org/officeDocument/2006/relationships/oleObject" Target="embeddings/oleObject388.bin"/><Relationship Id="rId2239" Type="http://schemas.openxmlformats.org/officeDocument/2006/relationships/image" Target="media/image1716.wmf"/><Relationship Id="rId197" Type="http://schemas.openxmlformats.org/officeDocument/2006/relationships/image" Target="media/image132.png"/><Relationship Id="rId418" Type="http://schemas.openxmlformats.org/officeDocument/2006/relationships/image" Target="media/image311.png"/><Relationship Id="rId625" Type="http://schemas.openxmlformats.org/officeDocument/2006/relationships/image" Target="media/image476.wmf"/><Relationship Id="rId832" Type="http://schemas.openxmlformats.org/officeDocument/2006/relationships/image" Target="media/image657.png"/><Relationship Id="rId1048" Type="http://schemas.openxmlformats.org/officeDocument/2006/relationships/image" Target="media/image827.png"/><Relationship Id="rId1255" Type="http://schemas.openxmlformats.org/officeDocument/2006/relationships/image" Target="media/image1028.jpeg"/><Relationship Id="rId1462" Type="http://schemas.openxmlformats.org/officeDocument/2006/relationships/image" Target="media/image1219.jpeg"/><Relationship Id="rId2085" Type="http://schemas.openxmlformats.org/officeDocument/2006/relationships/oleObject" Target="embeddings/oleObject425.bin"/><Relationship Id="rId2292" Type="http://schemas.openxmlformats.org/officeDocument/2006/relationships/oleObject" Target="embeddings/oleObject518.bin"/><Relationship Id="rId2306" Type="http://schemas.openxmlformats.org/officeDocument/2006/relationships/oleObject" Target="embeddings/oleObject524.bin"/><Relationship Id="rId264" Type="http://schemas.openxmlformats.org/officeDocument/2006/relationships/image" Target="media/image189.png"/><Relationship Id="rId471" Type="http://schemas.openxmlformats.org/officeDocument/2006/relationships/image" Target="media/image361.wmf"/><Relationship Id="rId1115" Type="http://schemas.openxmlformats.org/officeDocument/2006/relationships/image" Target="media/image892.jpeg"/><Relationship Id="rId1322" Type="http://schemas.openxmlformats.org/officeDocument/2006/relationships/image" Target="media/image1089.png"/><Relationship Id="rId1767" Type="http://schemas.openxmlformats.org/officeDocument/2006/relationships/oleObject" Target="embeddings/oleObject283.bin"/><Relationship Id="rId1974" Type="http://schemas.openxmlformats.org/officeDocument/2006/relationships/image" Target="media/image1569.wmf"/><Relationship Id="rId2152" Type="http://schemas.openxmlformats.org/officeDocument/2006/relationships/oleObject" Target="embeddings/oleObject457.bin"/><Relationship Id="rId59" Type="http://schemas.openxmlformats.org/officeDocument/2006/relationships/image" Target="media/image31.png"/><Relationship Id="rId124" Type="http://schemas.openxmlformats.org/officeDocument/2006/relationships/image" Target="media/image76.png"/><Relationship Id="rId569" Type="http://schemas.openxmlformats.org/officeDocument/2006/relationships/image" Target="media/image431.png"/><Relationship Id="rId776" Type="http://schemas.openxmlformats.org/officeDocument/2006/relationships/image" Target="media/image607.png"/><Relationship Id="rId983" Type="http://schemas.openxmlformats.org/officeDocument/2006/relationships/image" Target="media/image772.png"/><Relationship Id="rId1199" Type="http://schemas.openxmlformats.org/officeDocument/2006/relationships/image" Target="media/image976.jpeg"/><Relationship Id="rId1627" Type="http://schemas.openxmlformats.org/officeDocument/2006/relationships/image" Target="media/image1373.wmf"/><Relationship Id="rId1834" Type="http://schemas.openxmlformats.org/officeDocument/2006/relationships/oleObject" Target="embeddings/oleObject313.bin"/><Relationship Id="rId331" Type="http://schemas.openxmlformats.org/officeDocument/2006/relationships/oleObject" Target="embeddings/oleObject76.bin"/><Relationship Id="rId429" Type="http://schemas.openxmlformats.org/officeDocument/2006/relationships/image" Target="media/image321.png"/><Relationship Id="rId636" Type="http://schemas.openxmlformats.org/officeDocument/2006/relationships/oleObject" Target="embeddings/oleObject140.bin"/><Relationship Id="rId1059" Type="http://schemas.openxmlformats.org/officeDocument/2006/relationships/image" Target="media/image838.png"/><Relationship Id="rId1266" Type="http://schemas.openxmlformats.org/officeDocument/2006/relationships/image" Target="media/image1039.jpeg"/><Relationship Id="rId1473" Type="http://schemas.openxmlformats.org/officeDocument/2006/relationships/oleObject" Target="embeddings/oleObject220.bin"/><Relationship Id="rId2012" Type="http://schemas.openxmlformats.org/officeDocument/2006/relationships/image" Target="media/image1592.wmf"/><Relationship Id="rId2096" Type="http://schemas.openxmlformats.org/officeDocument/2006/relationships/oleObject" Target="embeddings/oleObject431.bin"/><Relationship Id="rId2317" Type="http://schemas.openxmlformats.org/officeDocument/2006/relationships/oleObject" Target="embeddings/oleObject529.bin"/><Relationship Id="rId843" Type="http://schemas.openxmlformats.org/officeDocument/2006/relationships/image" Target="media/image667.png"/><Relationship Id="rId1126" Type="http://schemas.openxmlformats.org/officeDocument/2006/relationships/image" Target="media/image903.jpeg"/><Relationship Id="rId1680" Type="http://schemas.openxmlformats.org/officeDocument/2006/relationships/oleObject" Target="embeddings/oleObject246.bin"/><Relationship Id="rId1778" Type="http://schemas.openxmlformats.org/officeDocument/2006/relationships/image" Target="media/image1462.wmf"/><Relationship Id="rId1901" Type="http://schemas.openxmlformats.org/officeDocument/2006/relationships/oleObject" Target="embeddings/oleObject346.bin"/><Relationship Id="rId1985" Type="http://schemas.openxmlformats.org/officeDocument/2006/relationships/image" Target="media/image1576.jpeg"/><Relationship Id="rId275" Type="http://schemas.openxmlformats.org/officeDocument/2006/relationships/image" Target="media/image199.png"/><Relationship Id="rId482" Type="http://schemas.openxmlformats.org/officeDocument/2006/relationships/oleObject" Target="embeddings/oleObject101.bin"/><Relationship Id="rId703" Type="http://schemas.openxmlformats.org/officeDocument/2006/relationships/oleObject" Target="embeddings/oleObject147.bin"/><Relationship Id="rId910" Type="http://schemas.openxmlformats.org/officeDocument/2006/relationships/oleObject" Target="embeddings/oleObject176.bin"/><Relationship Id="rId1333" Type="http://schemas.openxmlformats.org/officeDocument/2006/relationships/image" Target="media/image1099.png"/><Relationship Id="rId1540" Type="http://schemas.openxmlformats.org/officeDocument/2006/relationships/image" Target="media/image1293.jpeg"/><Relationship Id="rId1638" Type="http://schemas.openxmlformats.org/officeDocument/2006/relationships/image" Target="media/image1383.jpeg"/><Relationship Id="rId2163" Type="http://schemas.openxmlformats.org/officeDocument/2006/relationships/oleObject" Target="embeddings/oleObject462.bin"/><Relationship Id="rId135" Type="http://schemas.openxmlformats.org/officeDocument/2006/relationships/image" Target="media/image87.png"/><Relationship Id="rId342" Type="http://schemas.openxmlformats.org/officeDocument/2006/relationships/image" Target="media/image250.png"/><Relationship Id="rId787" Type="http://schemas.openxmlformats.org/officeDocument/2006/relationships/image" Target="media/image618.png"/><Relationship Id="rId994" Type="http://schemas.openxmlformats.org/officeDocument/2006/relationships/image" Target="media/image780.png"/><Relationship Id="rId1400" Type="http://schemas.openxmlformats.org/officeDocument/2006/relationships/image" Target="media/image1161.wmf"/><Relationship Id="rId1845" Type="http://schemas.openxmlformats.org/officeDocument/2006/relationships/image" Target="media/image1499.wmf"/><Relationship Id="rId2023" Type="http://schemas.openxmlformats.org/officeDocument/2006/relationships/oleObject" Target="embeddings/oleObject398.bin"/><Relationship Id="rId2230" Type="http://schemas.openxmlformats.org/officeDocument/2006/relationships/oleObject" Target="embeddings/oleObject492.bin"/><Relationship Id="rId202" Type="http://schemas.openxmlformats.org/officeDocument/2006/relationships/oleObject" Target="embeddings/oleObject55.bin"/><Relationship Id="rId647" Type="http://schemas.openxmlformats.org/officeDocument/2006/relationships/image" Target="media/image488.png"/><Relationship Id="rId854" Type="http://schemas.openxmlformats.org/officeDocument/2006/relationships/image" Target="media/image673.png"/><Relationship Id="rId1277" Type="http://schemas.openxmlformats.org/officeDocument/2006/relationships/image" Target="media/image1050.jpeg"/><Relationship Id="rId1484" Type="http://schemas.openxmlformats.org/officeDocument/2006/relationships/image" Target="media/image1237.jpeg"/><Relationship Id="rId1691" Type="http://schemas.openxmlformats.org/officeDocument/2006/relationships/image" Target="media/image1413.jpeg"/><Relationship Id="rId1705" Type="http://schemas.openxmlformats.org/officeDocument/2006/relationships/oleObject" Target="embeddings/oleObject257.bin"/><Relationship Id="rId1912" Type="http://schemas.openxmlformats.org/officeDocument/2006/relationships/image" Target="media/image1534.wmf"/><Relationship Id="rId286" Type="http://schemas.openxmlformats.org/officeDocument/2006/relationships/image" Target="media/image208.png"/><Relationship Id="rId493" Type="http://schemas.openxmlformats.org/officeDocument/2006/relationships/image" Target="media/image374.wmf"/><Relationship Id="rId507" Type="http://schemas.openxmlformats.org/officeDocument/2006/relationships/image" Target="media/image383.png"/><Relationship Id="rId714" Type="http://schemas.openxmlformats.org/officeDocument/2006/relationships/image" Target="media/image547.png"/><Relationship Id="rId921" Type="http://schemas.openxmlformats.org/officeDocument/2006/relationships/image" Target="media/image722.png"/><Relationship Id="rId1137" Type="http://schemas.openxmlformats.org/officeDocument/2006/relationships/image" Target="media/image914.png"/><Relationship Id="rId1344" Type="http://schemas.openxmlformats.org/officeDocument/2006/relationships/image" Target="media/image1110.png"/><Relationship Id="rId1551" Type="http://schemas.openxmlformats.org/officeDocument/2006/relationships/image" Target="media/image1302.jpeg"/><Relationship Id="rId1789" Type="http://schemas.openxmlformats.org/officeDocument/2006/relationships/oleObject" Target="embeddings/oleObject294.bin"/><Relationship Id="rId1996" Type="http://schemas.openxmlformats.org/officeDocument/2006/relationships/image" Target="media/image1582.wmf"/><Relationship Id="rId2174" Type="http://schemas.openxmlformats.org/officeDocument/2006/relationships/image" Target="media/image1679.wmf"/><Relationship Id="rId50" Type="http://schemas.openxmlformats.org/officeDocument/2006/relationships/oleObject" Target="embeddings/oleObject12.bin"/><Relationship Id="rId146" Type="http://schemas.openxmlformats.org/officeDocument/2006/relationships/image" Target="media/image98.png"/><Relationship Id="rId353" Type="http://schemas.openxmlformats.org/officeDocument/2006/relationships/oleObject" Target="embeddings/oleObject82.bin"/><Relationship Id="rId560" Type="http://schemas.openxmlformats.org/officeDocument/2006/relationships/image" Target="media/image425.wmf"/><Relationship Id="rId798" Type="http://schemas.openxmlformats.org/officeDocument/2006/relationships/image" Target="media/image626.png"/><Relationship Id="rId1190" Type="http://schemas.openxmlformats.org/officeDocument/2006/relationships/image" Target="media/image967.jpeg"/><Relationship Id="rId1204" Type="http://schemas.openxmlformats.org/officeDocument/2006/relationships/image" Target="media/image981.jpeg"/><Relationship Id="rId1411" Type="http://schemas.openxmlformats.org/officeDocument/2006/relationships/image" Target="media/image1169.jpeg"/><Relationship Id="rId1649" Type="http://schemas.openxmlformats.org/officeDocument/2006/relationships/header" Target="header8.xml"/><Relationship Id="rId1856" Type="http://schemas.openxmlformats.org/officeDocument/2006/relationships/oleObject" Target="embeddings/oleObject323.bin"/><Relationship Id="rId2034" Type="http://schemas.openxmlformats.org/officeDocument/2006/relationships/image" Target="media/image1604.wmf"/><Relationship Id="rId2241" Type="http://schemas.openxmlformats.org/officeDocument/2006/relationships/image" Target="media/image1717.wmf"/><Relationship Id="rId213" Type="http://schemas.openxmlformats.org/officeDocument/2006/relationships/image" Target="media/image143.png"/><Relationship Id="rId420" Type="http://schemas.openxmlformats.org/officeDocument/2006/relationships/image" Target="media/image313.png"/><Relationship Id="rId658" Type="http://schemas.openxmlformats.org/officeDocument/2006/relationships/image" Target="media/image499.png"/><Relationship Id="rId865" Type="http://schemas.openxmlformats.org/officeDocument/2006/relationships/image" Target="media/image680.png"/><Relationship Id="rId1050" Type="http://schemas.openxmlformats.org/officeDocument/2006/relationships/image" Target="media/image829.png"/><Relationship Id="rId1288" Type="http://schemas.openxmlformats.org/officeDocument/2006/relationships/image" Target="media/image1060.png"/><Relationship Id="rId1495" Type="http://schemas.openxmlformats.org/officeDocument/2006/relationships/image" Target="media/image1248.jpeg"/><Relationship Id="rId1509" Type="http://schemas.openxmlformats.org/officeDocument/2006/relationships/image" Target="media/image1262.png"/><Relationship Id="rId1716" Type="http://schemas.openxmlformats.org/officeDocument/2006/relationships/image" Target="media/image1428.wmf"/><Relationship Id="rId1923" Type="http://schemas.openxmlformats.org/officeDocument/2006/relationships/oleObject" Target="embeddings/oleObject356.bin"/><Relationship Id="rId2101" Type="http://schemas.openxmlformats.org/officeDocument/2006/relationships/image" Target="media/image1640.wmf"/><Relationship Id="rId297" Type="http://schemas.openxmlformats.org/officeDocument/2006/relationships/image" Target="media/image218.png"/><Relationship Id="rId518" Type="http://schemas.openxmlformats.org/officeDocument/2006/relationships/image" Target="media/image393.png"/><Relationship Id="rId725" Type="http://schemas.openxmlformats.org/officeDocument/2006/relationships/image" Target="media/image558.png"/><Relationship Id="rId932" Type="http://schemas.openxmlformats.org/officeDocument/2006/relationships/image" Target="media/image731.png"/><Relationship Id="rId1148" Type="http://schemas.openxmlformats.org/officeDocument/2006/relationships/image" Target="media/image925.jpeg"/><Relationship Id="rId1355" Type="http://schemas.openxmlformats.org/officeDocument/2006/relationships/image" Target="media/image1119.png"/><Relationship Id="rId1562" Type="http://schemas.openxmlformats.org/officeDocument/2006/relationships/image" Target="media/image1313.jpeg"/><Relationship Id="rId2185" Type="http://schemas.openxmlformats.org/officeDocument/2006/relationships/oleObject" Target="embeddings/oleObject472.bin"/><Relationship Id="rId157" Type="http://schemas.openxmlformats.org/officeDocument/2006/relationships/image" Target="media/image106.png"/><Relationship Id="rId364" Type="http://schemas.openxmlformats.org/officeDocument/2006/relationships/image" Target="media/image263.png"/><Relationship Id="rId1008" Type="http://schemas.openxmlformats.org/officeDocument/2006/relationships/image" Target="media/image789.png"/><Relationship Id="rId1215" Type="http://schemas.openxmlformats.org/officeDocument/2006/relationships/image" Target="media/image992.png"/><Relationship Id="rId1422" Type="http://schemas.openxmlformats.org/officeDocument/2006/relationships/image" Target="media/image1180.jpeg"/><Relationship Id="rId1867" Type="http://schemas.openxmlformats.org/officeDocument/2006/relationships/oleObject" Target="embeddings/oleObject328.bin"/><Relationship Id="rId2045" Type="http://schemas.openxmlformats.org/officeDocument/2006/relationships/oleObject" Target="embeddings/oleObject407.bin"/><Relationship Id="rId61" Type="http://schemas.openxmlformats.org/officeDocument/2006/relationships/image" Target="media/image32.png"/><Relationship Id="rId571" Type="http://schemas.openxmlformats.org/officeDocument/2006/relationships/image" Target="media/image433.png"/><Relationship Id="rId669" Type="http://schemas.openxmlformats.org/officeDocument/2006/relationships/image" Target="media/image509.png"/><Relationship Id="rId876" Type="http://schemas.openxmlformats.org/officeDocument/2006/relationships/oleObject" Target="embeddings/oleObject166.bin"/><Relationship Id="rId1299" Type="http://schemas.openxmlformats.org/officeDocument/2006/relationships/oleObject" Target="embeddings/oleObject205.bin"/><Relationship Id="rId1727" Type="http://schemas.openxmlformats.org/officeDocument/2006/relationships/oleObject" Target="embeddings/oleObject266.bin"/><Relationship Id="rId1934" Type="http://schemas.openxmlformats.org/officeDocument/2006/relationships/image" Target="media/image1546.wmf"/><Relationship Id="rId2252" Type="http://schemas.openxmlformats.org/officeDocument/2006/relationships/oleObject" Target="embeddings/oleObject501.bin"/><Relationship Id="rId19" Type="http://schemas.openxmlformats.org/officeDocument/2006/relationships/image" Target="media/image7.png"/><Relationship Id="rId224" Type="http://schemas.openxmlformats.org/officeDocument/2006/relationships/image" Target="media/image154.png"/><Relationship Id="rId431" Type="http://schemas.openxmlformats.org/officeDocument/2006/relationships/image" Target="media/image323.png"/><Relationship Id="rId529" Type="http://schemas.openxmlformats.org/officeDocument/2006/relationships/image" Target="media/image401.png"/><Relationship Id="rId736" Type="http://schemas.openxmlformats.org/officeDocument/2006/relationships/image" Target="media/image5640.png"/><Relationship Id="rId1061" Type="http://schemas.openxmlformats.org/officeDocument/2006/relationships/image" Target="media/image840.jpeg"/><Relationship Id="rId1159" Type="http://schemas.openxmlformats.org/officeDocument/2006/relationships/image" Target="media/image936.jpeg"/><Relationship Id="rId1366" Type="http://schemas.openxmlformats.org/officeDocument/2006/relationships/image" Target="media/image1129.wmf"/><Relationship Id="rId2112" Type="http://schemas.openxmlformats.org/officeDocument/2006/relationships/image" Target="media/image1646.jpeg"/><Relationship Id="rId2196" Type="http://schemas.openxmlformats.org/officeDocument/2006/relationships/image" Target="media/image1692.wmf"/><Relationship Id="rId168" Type="http://schemas.openxmlformats.org/officeDocument/2006/relationships/image" Target="media/image117.png"/><Relationship Id="rId943" Type="http://schemas.openxmlformats.org/officeDocument/2006/relationships/oleObject" Target="embeddings/oleObject185.bin"/><Relationship Id="rId1019" Type="http://schemas.openxmlformats.org/officeDocument/2006/relationships/image" Target="media/image800.png"/><Relationship Id="rId1573" Type="http://schemas.openxmlformats.org/officeDocument/2006/relationships/image" Target="media/image1324.jpeg"/><Relationship Id="rId1780" Type="http://schemas.openxmlformats.org/officeDocument/2006/relationships/image" Target="media/image1463.wmf"/><Relationship Id="rId1878" Type="http://schemas.openxmlformats.org/officeDocument/2006/relationships/oleObject" Target="embeddings/oleObject335.bin"/><Relationship Id="rId72" Type="http://schemas.openxmlformats.org/officeDocument/2006/relationships/oleObject" Target="embeddings/oleObject23.bin"/><Relationship Id="rId375" Type="http://schemas.openxmlformats.org/officeDocument/2006/relationships/image" Target="media/image270.png"/><Relationship Id="rId582" Type="http://schemas.openxmlformats.org/officeDocument/2006/relationships/image" Target="media/image444.png"/><Relationship Id="rId803" Type="http://schemas.openxmlformats.org/officeDocument/2006/relationships/oleObject" Target="embeddings/oleObject152.bin"/><Relationship Id="rId1226" Type="http://schemas.openxmlformats.org/officeDocument/2006/relationships/image" Target="media/image1003.jpeg"/><Relationship Id="rId1433" Type="http://schemas.openxmlformats.org/officeDocument/2006/relationships/image" Target="media/image1191.jpeg"/><Relationship Id="rId1640" Type="http://schemas.openxmlformats.org/officeDocument/2006/relationships/oleObject" Target="embeddings/oleObject230.bin"/><Relationship Id="rId1738" Type="http://schemas.openxmlformats.org/officeDocument/2006/relationships/image" Target="media/image1440.jpeg"/><Relationship Id="rId2056" Type="http://schemas.openxmlformats.org/officeDocument/2006/relationships/image" Target="media/image1616.wmf"/><Relationship Id="rId2263" Type="http://schemas.openxmlformats.org/officeDocument/2006/relationships/image" Target="media/image1730.wmf"/><Relationship Id="rId3" Type="http://schemas.openxmlformats.org/officeDocument/2006/relationships/styles" Target="styles.xml"/><Relationship Id="rId235" Type="http://schemas.openxmlformats.org/officeDocument/2006/relationships/image" Target="media/image164.png"/><Relationship Id="rId442" Type="http://schemas.openxmlformats.org/officeDocument/2006/relationships/image" Target="media/image334.jpeg"/><Relationship Id="rId887" Type="http://schemas.openxmlformats.org/officeDocument/2006/relationships/oleObject" Target="embeddings/oleObject169.bin"/><Relationship Id="rId1072" Type="http://schemas.openxmlformats.org/officeDocument/2006/relationships/oleObject" Target="embeddings/oleObject199.bin"/><Relationship Id="rId1500" Type="http://schemas.openxmlformats.org/officeDocument/2006/relationships/image" Target="media/image1253.jpeg"/><Relationship Id="rId1945" Type="http://schemas.openxmlformats.org/officeDocument/2006/relationships/oleObject" Target="embeddings/oleObject365.bin"/><Relationship Id="rId2123" Type="http://schemas.openxmlformats.org/officeDocument/2006/relationships/oleObject" Target="embeddings/oleObject443.bin"/><Relationship Id="rId302" Type="http://schemas.openxmlformats.org/officeDocument/2006/relationships/image" Target="media/image222.png"/><Relationship Id="rId747" Type="http://schemas.openxmlformats.org/officeDocument/2006/relationships/image" Target="media/image578.png"/><Relationship Id="rId954" Type="http://schemas.openxmlformats.org/officeDocument/2006/relationships/image" Target="media/image747.png"/><Relationship Id="rId1377" Type="http://schemas.openxmlformats.org/officeDocument/2006/relationships/image" Target="media/image1139.png"/><Relationship Id="rId1584" Type="http://schemas.openxmlformats.org/officeDocument/2006/relationships/image" Target="media/image1335.jpeg"/><Relationship Id="rId1791" Type="http://schemas.openxmlformats.org/officeDocument/2006/relationships/oleObject" Target="embeddings/oleObject295.bin"/><Relationship Id="rId1805" Type="http://schemas.openxmlformats.org/officeDocument/2006/relationships/image" Target="media/image1477.wmf"/><Relationship Id="rId83" Type="http://schemas.openxmlformats.org/officeDocument/2006/relationships/image" Target="media/image45.png"/><Relationship Id="rId179" Type="http://schemas.openxmlformats.org/officeDocument/2006/relationships/image" Target="media/image123.png"/><Relationship Id="rId386" Type="http://schemas.openxmlformats.org/officeDocument/2006/relationships/image" Target="media/image281.png"/><Relationship Id="rId593" Type="http://schemas.openxmlformats.org/officeDocument/2006/relationships/image" Target="media/image453.png"/><Relationship Id="rId607" Type="http://schemas.openxmlformats.org/officeDocument/2006/relationships/image" Target="media/image462.wmf"/><Relationship Id="rId814" Type="http://schemas.openxmlformats.org/officeDocument/2006/relationships/image" Target="media/image639.png"/><Relationship Id="rId1237" Type="http://schemas.openxmlformats.org/officeDocument/2006/relationships/image" Target="media/image1014.jpeg"/><Relationship Id="rId1444" Type="http://schemas.openxmlformats.org/officeDocument/2006/relationships/image" Target="media/image1201.jpeg"/><Relationship Id="rId1651" Type="http://schemas.openxmlformats.org/officeDocument/2006/relationships/image" Target="media/image1391.wmf"/><Relationship Id="rId1889" Type="http://schemas.openxmlformats.org/officeDocument/2006/relationships/oleObject" Target="embeddings/oleObject341.bin"/><Relationship Id="rId2067" Type="http://schemas.openxmlformats.org/officeDocument/2006/relationships/oleObject" Target="embeddings/oleObject418.bin"/><Relationship Id="rId2274" Type="http://schemas.openxmlformats.org/officeDocument/2006/relationships/oleObject" Target="embeddings/oleObject510.bin"/><Relationship Id="rId246" Type="http://schemas.openxmlformats.org/officeDocument/2006/relationships/image" Target="media/image173.png"/><Relationship Id="rId453" Type="http://schemas.openxmlformats.org/officeDocument/2006/relationships/image" Target="media/image345.png"/><Relationship Id="rId660" Type="http://schemas.openxmlformats.org/officeDocument/2006/relationships/image" Target="media/image501.png"/><Relationship Id="rId898" Type="http://schemas.openxmlformats.org/officeDocument/2006/relationships/image" Target="media/image707.png"/><Relationship Id="rId1083" Type="http://schemas.openxmlformats.org/officeDocument/2006/relationships/image" Target="media/image860.png"/><Relationship Id="rId1290" Type="http://schemas.openxmlformats.org/officeDocument/2006/relationships/image" Target="media/image1062.png"/><Relationship Id="rId1304" Type="http://schemas.openxmlformats.org/officeDocument/2006/relationships/image" Target="media/image1073.png"/><Relationship Id="rId1511" Type="http://schemas.openxmlformats.org/officeDocument/2006/relationships/image" Target="media/image1264.jpeg"/><Relationship Id="rId1749" Type="http://schemas.openxmlformats.org/officeDocument/2006/relationships/oleObject" Target="embeddings/oleObject276.bin"/><Relationship Id="rId1956" Type="http://schemas.openxmlformats.org/officeDocument/2006/relationships/image" Target="media/image1559.wmf"/><Relationship Id="rId2134" Type="http://schemas.openxmlformats.org/officeDocument/2006/relationships/image" Target="media/image1657.wmf"/><Relationship Id="rId106" Type="http://schemas.openxmlformats.org/officeDocument/2006/relationships/image" Target="media/image62.png"/><Relationship Id="rId313" Type="http://schemas.openxmlformats.org/officeDocument/2006/relationships/image" Target="media/image228.png"/><Relationship Id="rId758" Type="http://schemas.openxmlformats.org/officeDocument/2006/relationships/image" Target="media/image589.jpeg"/><Relationship Id="rId965" Type="http://schemas.openxmlformats.org/officeDocument/2006/relationships/image" Target="media/image758.png"/><Relationship Id="rId1150" Type="http://schemas.openxmlformats.org/officeDocument/2006/relationships/image" Target="media/image927.jpeg"/><Relationship Id="rId1388" Type="http://schemas.openxmlformats.org/officeDocument/2006/relationships/image" Target="media/image1149.jpeg"/><Relationship Id="rId1595" Type="http://schemas.openxmlformats.org/officeDocument/2006/relationships/image" Target="media/image1346.jpeg"/><Relationship Id="rId1609" Type="http://schemas.openxmlformats.org/officeDocument/2006/relationships/image" Target="media/image1360.png"/><Relationship Id="rId1816" Type="http://schemas.openxmlformats.org/officeDocument/2006/relationships/oleObject" Target="embeddings/oleObject306.bin"/><Relationship Id="rId10" Type="http://schemas.openxmlformats.org/officeDocument/2006/relationships/header" Target="header1.xml"/><Relationship Id="rId94" Type="http://schemas.openxmlformats.org/officeDocument/2006/relationships/oleObject" Target="embeddings/oleObject31.bin"/><Relationship Id="rId397" Type="http://schemas.openxmlformats.org/officeDocument/2006/relationships/oleObject" Target="embeddings/oleObject91.bin"/><Relationship Id="rId520" Type="http://schemas.openxmlformats.org/officeDocument/2006/relationships/image" Target="media/image395.wmf"/><Relationship Id="rId618" Type="http://schemas.openxmlformats.org/officeDocument/2006/relationships/image" Target="media/image471.png"/><Relationship Id="rId825" Type="http://schemas.openxmlformats.org/officeDocument/2006/relationships/image" Target="media/image650.png"/><Relationship Id="rId1248" Type="http://schemas.openxmlformats.org/officeDocument/2006/relationships/oleObject" Target="embeddings/oleObject203.bin"/><Relationship Id="rId1455" Type="http://schemas.openxmlformats.org/officeDocument/2006/relationships/image" Target="media/image1212.jpeg"/><Relationship Id="rId1662" Type="http://schemas.openxmlformats.org/officeDocument/2006/relationships/oleObject" Target="embeddings/oleObject238.bin"/><Relationship Id="rId2078" Type="http://schemas.openxmlformats.org/officeDocument/2006/relationships/image" Target="media/image1629.wmf"/><Relationship Id="rId2201" Type="http://schemas.openxmlformats.org/officeDocument/2006/relationships/oleObject" Target="embeddings/oleObject479.bin"/><Relationship Id="rId2285" Type="http://schemas.openxmlformats.org/officeDocument/2006/relationships/image" Target="media/image1742.wmf"/><Relationship Id="rId257" Type="http://schemas.openxmlformats.org/officeDocument/2006/relationships/image" Target="media/image184.png"/><Relationship Id="rId464" Type="http://schemas.openxmlformats.org/officeDocument/2006/relationships/image" Target="media/image356.png"/><Relationship Id="rId1010" Type="http://schemas.openxmlformats.org/officeDocument/2006/relationships/image" Target="media/image791.png"/><Relationship Id="rId1094" Type="http://schemas.openxmlformats.org/officeDocument/2006/relationships/image" Target="media/image871.png"/><Relationship Id="rId1108" Type="http://schemas.openxmlformats.org/officeDocument/2006/relationships/image" Target="media/image885.png"/><Relationship Id="rId1315" Type="http://schemas.openxmlformats.org/officeDocument/2006/relationships/image" Target="media/image1082.png"/><Relationship Id="rId1967" Type="http://schemas.openxmlformats.org/officeDocument/2006/relationships/oleObject" Target="embeddings/oleObject374.bin"/><Relationship Id="rId2145" Type="http://schemas.openxmlformats.org/officeDocument/2006/relationships/image" Target="media/image1663.jpeg"/><Relationship Id="rId117" Type="http://schemas.openxmlformats.org/officeDocument/2006/relationships/image" Target="media/image70.png"/><Relationship Id="rId671" Type="http://schemas.openxmlformats.org/officeDocument/2006/relationships/image" Target="media/image511.png"/><Relationship Id="rId769" Type="http://schemas.openxmlformats.org/officeDocument/2006/relationships/image" Target="media/image600.png"/><Relationship Id="rId976" Type="http://schemas.openxmlformats.org/officeDocument/2006/relationships/oleObject" Target="embeddings/oleObject187.bin"/><Relationship Id="rId1399" Type="http://schemas.openxmlformats.org/officeDocument/2006/relationships/image" Target="media/image1160.jpeg"/><Relationship Id="rId324" Type="http://schemas.openxmlformats.org/officeDocument/2006/relationships/image" Target="media/image236.png"/><Relationship Id="rId531" Type="http://schemas.openxmlformats.org/officeDocument/2006/relationships/image" Target="media/image403.png"/><Relationship Id="rId629" Type="http://schemas.openxmlformats.org/officeDocument/2006/relationships/image" Target="media/image478.wmf"/><Relationship Id="rId1161" Type="http://schemas.openxmlformats.org/officeDocument/2006/relationships/image" Target="media/image938.jpeg"/><Relationship Id="rId1259" Type="http://schemas.openxmlformats.org/officeDocument/2006/relationships/image" Target="media/image1032.jpeg"/><Relationship Id="rId1466" Type="http://schemas.openxmlformats.org/officeDocument/2006/relationships/image" Target="media/image1223.jpeg"/><Relationship Id="rId2005" Type="http://schemas.openxmlformats.org/officeDocument/2006/relationships/image" Target="media/image1588.wmf"/><Relationship Id="rId2212" Type="http://schemas.openxmlformats.org/officeDocument/2006/relationships/oleObject" Target="embeddings/oleObject484.bin"/><Relationship Id="rId836" Type="http://schemas.openxmlformats.org/officeDocument/2006/relationships/image" Target="media/image661.png"/><Relationship Id="rId1021" Type="http://schemas.openxmlformats.org/officeDocument/2006/relationships/image" Target="media/image802.png"/><Relationship Id="rId1119" Type="http://schemas.openxmlformats.org/officeDocument/2006/relationships/image" Target="media/image896.jpeg"/><Relationship Id="rId1673" Type="http://schemas.openxmlformats.org/officeDocument/2006/relationships/image" Target="media/image1403.wmf"/><Relationship Id="rId1880" Type="http://schemas.openxmlformats.org/officeDocument/2006/relationships/oleObject" Target="embeddings/oleObject336.bin"/><Relationship Id="rId1978" Type="http://schemas.openxmlformats.org/officeDocument/2006/relationships/image" Target="media/image1572.wmf"/><Relationship Id="rId903" Type="http://schemas.openxmlformats.org/officeDocument/2006/relationships/oleObject" Target="embeddings/oleObject172.bin"/><Relationship Id="rId1326" Type="http://schemas.openxmlformats.org/officeDocument/2006/relationships/image" Target="media/image1092.png"/><Relationship Id="rId1533" Type="http://schemas.openxmlformats.org/officeDocument/2006/relationships/image" Target="media/image1286.jpeg"/><Relationship Id="rId1740" Type="http://schemas.openxmlformats.org/officeDocument/2006/relationships/oleObject" Target="embeddings/oleObject271.bin"/><Relationship Id="rId32" Type="http://schemas.openxmlformats.org/officeDocument/2006/relationships/oleObject" Target="embeddings/oleObject3.bin"/><Relationship Id="rId1600" Type="http://schemas.openxmlformats.org/officeDocument/2006/relationships/image" Target="media/image1351.jpeg"/><Relationship Id="rId1838" Type="http://schemas.openxmlformats.org/officeDocument/2006/relationships/oleObject" Target="embeddings/oleObject315.bin"/><Relationship Id="rId181" Type="http://schemas.openxmlformats.org/officeDocument/2006/relationships/image" Target="media/image124.png"/><Relationship Id="rId1905" Type="http://schemas.openxmlformats.org/officeDocument/2006/relationships/image" Target="media/image1530.wmf"/><Relationship Id="rId279" Type="http://schemas.openxmlformats.org/officeDocument/2006/relationships/image" Target="media/image203.png"/><Relationship Id="rId486" Type="http://schemas.openxmlformats.org/officeDocument/2006/relationships/image" Target="media/image370.png"/><Relationship Id="rId693" Type="http://schemas.openxmlformats.org/officeDocument/2006/relationships/image" Target="media/image533.png"/><Relationship Id="rId2167" Type="http://schemas.openxmlformats.org/officeDocument/2006/relationships/oleObject" Target="embeddings/oleObject464.bin"/><Relationship Id="rId139" Type="http://schemas.openxmlformats.org/officeDocument/2006/relationships/image" Target="media/image91.jpeg"/><Relationship Id="rId346" Type="http://schemas.openxmlformats.org/officeDocument/2006/relationships/image" Target="media/image253.png"/><Relationship Id="rId553" Type="http://schemas.openxmlformats.org/officeDocument/2006/relationships/image" Target="media/image419.png"/><Relationship Id="rId760" Type="http://schemas.openxmlformats.org/officeDocument/2006/relationships/image" Target="media/image591.png"/><Relationship Id="rId998" Type="http://schemas.openxmlformats.org/officeDocument/2006/relationships/image" Target="media/image782.png"/><Relationship Id="rId1183" Type="http://schemas.openxmlformats.org/officeDocument/2006/relationships/image" Target="media/image960.png"/><Relationship Id="rId1390" Type="http://schemas.openxmlformats.org/officeDocument/2006/relationships/image" Target="media/image1151.png"/><Relationship Id="rId2027" Type="http://schemas.openxmlformats.org/officeDocument/2006/relationships/oleObject" Target="embeddings/oleObject400.bin"/><Relationship Id="rId2234" Type="http://schemas.openxmlformats.org/officeDocument/2006/relationships/oleObject" Target="embeddings/oleObject494.bin"/><Relationship Id="rId206" Type="http://schemas.openxmlformats.org/officeDocument/2006/relationships/header" Target="header4.xml"/><Relationship Id="rId413" Type="http://schemas.openxmlformats.org/officeDocument/2006/relationships/image" Target="media/image306.png"/><Relationship Id="rId858" Type="http://schemas.openxmlformats.org/officeDocument/2006/relationships/oleObject" Target="embeddings/oleObject162.bin"/><Relationship Id="rId1043" Type="http://schemas.openxmlformats.org/officeDocument/2006/relationships/image" Target="media/image822.png"/><Relationship Id="rId1488" Type="http://schemas.openxmlformats.org/officeDocument/2006/relationships/image" Target="media/image1241.jpeg"/><Relationship Id="rId1695" Type="http://schemas.openxmlformats.org/officeDocument/2006/relationships/oleObject" Target="embeddings/oleObject252.bin"/><Relationship Id="rId620" Type="http://schemas.openxmlformats.org/officeDocument/2006/relationships/image" Target="media/image473.wmf"/><Relationship Id="rId718" Type="http://schemas.openxmlformats.org/officeDocument/2006/relationships/image" Target="media/image551.png"/><Relationship Id="rId925" Type="http://schemas.openxmlformats.org/officeDocument/2006/relationships/image" Target="media/image725.png"/><Relationship Id="rId1250" Type="http://schemas.openxmlformats.org/officeDocument/2006/relationships/image" Target="media/image1023.png"/><Relationship Id="rId1348" Type="http://schemas.openxmlformats.org/officeDocument/2006/relationships/image" Target="media/image1114.png"/><Relationship Id="rId1555" Type="http://schemas.openxmlformats.org/officeDocument/2006/relationships/image" Target="media/image1306.jpeg"/><Relationship Id="rId1762" Type="http://schemas.openxmlformats.org/officeDocument/2006/relationships/image" Target="media/image1453.jpeg"/><Relationship Id="rId2301" Type="http://schemas.openxmlformats.org/officeDocument/2006/relationships/image" Target="media/image1752.wmf"/><Relationship Id="rId1110" Type="http://schemas.openxmlformats.org/officeDocument/2006/relationships/image" Target="media/image887.png"/><Relationship Id="rId1208" Type="http://schemas.openxmlformats.org/officeDocument/2006/relationships/image" Target="media/image985.png"/><Relationship Id="rId1415" Type="http://schemas.openxmlformats.org/officeDocument/2006/relationships/image" Target="media/image1173.jpeg"/><Relationship Id="rId54" Type="http://schemas.openxmlformats.org/officeDocument/2006/relationships/oleObject" Target="embeddings/oleObject14.bin"/><Relationship Id="rId1622" Type="http://schemas.openxmlformats.org/officeDocument/2006/relationships/oleObject" Target="embeddings/oleObject226.bin"/><Relationship Id="rId1927" Type="http://schemas.openxmlformats.org/officeDocument/2006/relationships/oleObject" Target="embeddings/oleObject358.bin"/><Relationship Id="rId2091" Type="http://schemas.openxmlformats.org/officeDocument/2006/relationships/oleObject" Target="embeddings/oleObject428.bin"/><Relationship Id="rId2189" Type="http://schemas.openxmlformats.org/officeDocument/2006/relationships/image" Target="media/image1688.jpeg"/><Relationship Id="rId270" Type="http://schemas.openxmlformats.org/officeDocument/2006/relationships/oleObject" Target="embeddings/oleObject61.bin"/><Relationship Id="rId130" Type="http://schemas.openxmlformats.org/officeDocument/2006/relationships/image" Target="media/image82.png"/><Relationship Id="rId368" Type="http://schemas.openxmlformats.org/officeDocument/2006/relationships/image" Target="media/image265.png"/><Relationship Id="rId575" Type="http://schemas.openxmlformats.org/officeDocument/2006/relationships/image" Target="media/image437.png"/><Relationship Id="rId782" Type="http://schemas.openxmlformats.org/officeDocument/2006/relationships/image" Target="media/image613.png"/><Relationship Id="rId2049" Type="http://schemas.openxmlformats.org/officeDocument/2006/relationships/oleObject" Target="embeddings/oleObject409.bin"/><Relationship Id="rId2256" Type="http://schemas.openxmlformats.org/officeDocument/2006/relationships/oleObject" Target="embeddings/oleObject503.bin"/><Relationship Id="rId228" Type="http://schemas.openxmlformats.org/officeDocument/2006/relationships/hyperlink" Target="mk:@MSITStore:C:\Documents%20and%20Settings\USER00\&#48148;&#53461;%20&#54868;&#47732;\&#47700;&#45684;&#50620;%20&#46020;&#50880;&#47568;%20&#49888;&#44508;\ECMiner_help.chm::/04nodes/PJH_selvardlg.htm" TargetMode="External"/><Relationship Id="rId435" Type="http://schemas.openxmlformats.org/officeDocument/2006/relationships/image" Target="media/image327.png"/><Relationship Id="rId642" Type="http://schemas.openxmlformats.org/officeDocument/2006/relationships/oleObject" Target="embeddings/oleObject143.bin"/><Relationship Id="rId1065" Type="http://schemas.openxmlformats.org/officeDocument/2006/relationships/image" Target="media/image843.jpeg"/><Relationship Id="rId1272" Type="http://schemas.openxmlformats.org/officeDocument/2006/relationships/image" Target="media/image1045.png"/><Relationship Id="rId2116" Type="http://schemas.openxmlformats.org/officeDocument/2006/relationships/image" Target="media/image1649.wmf"/><Relationship Id="rId2323" Type="http://schemas.openxmlformats.org/officeDocument/2006/relationships/header" Target="header10.xml"/><Relationship Id="rId502" Type="http://schemas.openxmlformats.org/officeDocument/2006/relationships/image" Target="media/image379.png"/><Relationship Id="rId947" Type="http://schemas.openxmlformats.org/officeDocument/2006/relationships/oleObject" Target="embeddings/oleObject186.bin"/><Relationship Id="rId1132" Type="http://schemas.openxmlformats.org/officeDocument/2006/relationships/image" Target="media/image909.jpeg"/><Relationship Id="rId1577" Type="http://schemas.openxmlformats.org/officeDocument/2006/relationships/image" Target="media/image1328.jpeg"/><Relationship Id="rId1784" Type="http://schemas.openxmlformats.org/officeDocument/2006/relationships/image" Target="media/image1465.wmf"/><Relationship Id="rId1991" Type="http://schemas.openxmlformats.org/officeDocument/2006/relationships/oleObject" Target="embeddings/oleObject384.bin"/><Relationship Id="rId76" Type="http://schemas.openxmlformats.org/officeDocument/2006/relationships/oleObject" Target="embeddings/oleObject25.bin"/><Relationship Id="rId807" Type="http://schemas.openxmlformats.org/officeDocument/2006/relationships/oleObject" Target="embeddings/oleObject154.bin"/><Relationship Id="rId1437" Type="http://schemas.openxmlformats.org/officeDocument/2006/relationships/image" Target="media/image1195.jpeg"/><Relationship Id="rId1644" Type="http://schemas.openxmlformats.org/officeDocument/2006/relationships/image" Target="media/image1386.png"/><Relationship Id="rId1851" Type="http://schemas.openxmlformats.org/officeDocument/2006/relationships/oleObject" Target="embeddings/oleObject321.bin"/><Relationship Id="rId1504" Type="http://schemas.openxmlformats.org/officeDocument/2006/relationships/image" Target="media/image1257.jpeg"/><Relationship Id="rId1711" Type="http://schemas.openxmlformats.org/officeDocument/2006/relationships/image" Target="media/image1425.wmf"/><Relationship Id="rId1949" Type="http://schemas.openxmlformats.org/officeDocument/2006/relationships/oleObject" Target="embeddings/oleObject367.bin"/><Relationship Id="rId292" Type="http://schemas.openxmlformats.org/officeDocument/2006/relationships/image" Target="media/image213.png"/><Relationship Id="rId1809" Type="http://schemas.openxmlformats.org/officeDocument/2006/relationships/image" Target="media/image1479.wmf"/><Relationship Id="rId597" Type="http://schemas.openxmlformats.org/officeDocument/2006/relationships/oleObject" Target="embeddings/oleObject127.bin"/><Relationship Id="rId2180" Type="http://schemas.openxmlformats.org/officeDocument/2006/relationships/image" Target="media/image1682.jpeg"/><Relationship Id="rId2278" Type="http://schemas.openxmlformats.org/officeDocument/2006/relationships/oleObject" Target="embeddings/oleObject512.bin"/><Relationship Id="rId152" Type="http://schemas.openxmlformats.org/officeDocument/2006/relationships/image" Target="media/image103.png"/><Relationship Id="rId457" Type="http://schemas.openxmlformats.org/officeDocument/2006/relationships/image" Target="media/image349.png"/><Relationship Id="rId1087" Type="http://schemas.openxmlformats.org/officeDocument/2006/relationships/image" Target="media/image864.jpeg"/><Relationship Id="rId1294" Type="http://schemas.openxmlformats.org/officeDocument/2006/relationships/image" Target="media/image1066.png"/><Relationship Id="rId2040" Type="http://schemas.openxmlformats.org/officeDocument/2006/relationships/oleObject" Target="embeddings/oleObject405.bin"/><Relationship Id="rId2138" Type="http://schemas.openxmlformats.org/officeDocument/2006/relationships/image" Target="media/image1659.wmf"/><Relationship Id="rId664" Type="http://schemas.openxmlformats.org/officeDocument/2006/relationships/image" Target="media/image504.png"/><Relationship Id="rId871" Type="http://schemas.openxmlformats.org/officeDocument/2006/relationships/image" Target="media/image686.png"/><Relationship Id="rId969" Type="http://schemas.openxmlformats.org/officeDocument/2006/relationships/image" Target="media/image762.png"/><Relationship Id="rId1599" Type="http://schemas.openxmlformats.org/officeDocument/2006/relationships/image" Target="media/image1350.jpeg"/><Relationship Id="rId317" Type="http://schemas.openxmlformats.org/officeDocument/2006/relationships/image" Target="media/image231.png"/><Relationship Id="rId524" Type="http://schemas.openxmlformats.org/officeDocument/2006/relationships/image" Target="media/image397.wmf"/><Relationship Id="rId731" Type="http://schemas.openxmlformats.org/officeDocument/2006/relationships/image" Target="media/image564.png"/><Relationship Id="rId1154" Type="http://schemas.openxmlformats.org/officeDocument/2006/relationships/image" Target="media/image931.png"/><Relationship Id="rId1361" Type="http://schemas.openxmlformats.org/officeDocument/2006/relationships/image" Target="media/image1125.png"/><Relationship Id="rId1459" Type="http://schemas.openxmlformats.org/officeDocument/2006/relationships/image" Target="media/image1216.jpeg"/><Relationship Id="rId2205" Type="http://schemas.openxmlformats.org/officeDocument/2006/relationships/oleObject" Target="embeddings/oleObject481.bin"/><Relationship Id="rId98" Type="http://schemas.openxmlformats.org/officeDocument/2006/relationships/image" Target="media/image54.png"/><Relationship Id="rId829" Type="http://schemas.openxmlformats.org/officeDocument/2006/relationships/image" Target="media/image654.png"/><Relationship Id="rId1014" Type="http://schemas.openxmlformats.org/officeDocument/2006/relationships/image" Target="media/image795.png"/><Relationship Id="rId1221" Type="http://schemas.openxmlformats.org/officeDocument/2006/relationships/image" Target="media/image998.jpeg"/><Relationship Id="rId1666" Type="http://schemas.openxmlformats.org/officeDocument/2006/relationships/image" Target="media/image1399.jpeg"/><Relationship Id="rId1873" Type="http://schemas.openxmlformats.org/officeDocument/2006/relationships/oleObject" Target="embeddings/oleObject331.bin"/><Relationship Id="rId1319" Type="http://schemas.openxmlformats.org/officeDocument/2006/relationships/image" Target="media/image1086.png"/><Relationship Id="rId1526" Type="http://schemas.openxmlformats.org/officeDocument/2006/relationships/image" Target="media/image1279.jpeg"/><Relationship Id="rId1733" Type="http://schemas.openxmlformats.org/officeDocument/2006/relationships/image" Target="media/image1437.wmf"/><Relationship Id="rId1940" Type="http://schemas.openxmlformats.org/officeDocument/2006/relationships/image" Target="media/image1550.wmf"/><Relationship Id="rId25" Type="http://schemas.openxmlformats.org/officeDocument/2006/relationships/image" Target="media/image13.png"/><Relationship Id="rId1800" Type="http://schemas.openxmlformats.org/officeDocument/2006/relationships/image" Target="media/image1474.jpeg"/><Relationship Id="rId174" Type="http://schemas.openxmlformats.org/officeDocument/2006/relationships/oleObject" Target="embeddings/oleObject41.bin"/><Relationship Id="rId381" Type="http://schemas.openxmlformats.org/officeDocument/2006/relationships/image" Target="media/image276.png"/><Relationship Id="rId2062" Type="http://schemas.openxmlformats.org/officeDocument/2006/relationships/image" Target="media/image1619.wmf"/><Relationship Id="rId241" Type="http://schemas.openxmlformats.org/officeDocument/2006/relationships/image" Target="media/image169.png"/><Relationship Id="rId479" Type="http://schemas.openxmlformats.org/officeDocument/2006/relationships/image" Target="media/image365.wmf"/><Relationship Id="rId686" Type="http://schemas.openxmlformats.org/officeDocument/2006/relationships/image" Target="media/image526.png"/><Relationship Id="rId893" Type="http://schemas.openxmlformats.org/officeDocument/2006/relationships/image" Target="media/image702.png"/><Relationship Id="rId339" Type="http://schemas.openxmlformats.org/officeDocument/2006/relationships/image" Target="media/image247.png"/><Relationship Id="rId546" Type="http://schemas.openxmlformats.org/officeDocument/2006/relationships/image" Target="media/image414.png"/><Relationship Id="rId753" Type="http://schemas.openxmlformats.org/officeDocument/2006/relationships/image" Target="media/image584.png"/><Relationship Id="rId1176" Type="http://schemas.openxmlformats.org/officeDocument/2006/relationships/image" Target="media/image953.jpeg"/><Relationship Id="rId1383" Type="http://schemas.openxmlformats.org/officeDocument/2006/relationships/image" Target="media/image1145.wmf"/><Relationship Id="rId2227" Type="http://schemas.openxmlformats.org/officeDocument/2006/relationships/image" Target="media/image1709.wmf"/><Relationship Id="rId101" Type="http://schemas.openxmlformats.org/officeDocument/2006/relationships/image" Target="media/image57.png"/><Relationship Id="rId406" Type="http://schemas.openxmlformats.org/officeDocument/2006/relationships/image" Target="media/image299.png"/><Relationship Id="rId960" Type="http://schemas.openxmlformats.org/officeDocument/2006/relationships/image" Target="media/image753.png"/><Relationship Id="rId1036" Type="http://schemas.openxmlformats.org/officeDocument/2006/relationships/image" Target="media/image815.png"/><Relationship Id="rId1243" Type="http://schemas.openxmlformats.org/officeDocument/2006/relationships/oleObject" Target="embeddings/oleObject201.bin"/><Relationship Id="rId1590" Type="http://schemas.openxmlformats.org/officeDocument/2006/relationships/image" Target="media/image1341.jpeg"/><Relationship Id="rId1688" Type="http://schemas.openxmlformats.org/officeDocument/2006/relationships/image" Target="media/image1411.jpeg"/><Relationship Id="rId1895" Type="http://schemas.openxmlformats.org/officeDocument/2006/relationships/oleObject" Target="embeddings/oleObject344.bin"/><Relationship Id="rId613" Type="http://schemas.openxmlformats.org/officeDocument/2006/relationships/image" Target="media/image466.png"/><Relationship Id="rId820" Type="http://schemas.openxmlformats.org/officeDocument/2006/relationships/image" Target="media/image645.png"/><Relationship Id="rId918" Type="http://schemas.openxmlformats.org/officeDocument/2006/relationships/image" Target="media/image720.png"/><Relationship Id="rId1450" Type="http://schemas.openxmlformats.org/officeDocument/2006/relationships/image" Target="media/image1207.png"/><Relationship Id="rId1548" Type="http://schemas.openxmlformats.org/officeDocument/2006/relationships/image" Target="media/image1299.jpeg"/><Relationship Id="rId1755" Type="http://schemas.openxmlformats.org/officeDocument/2006/relationships/oleObject" Target="embeddings/oleObject279.bin"/><Relationship Id="rId1103" Type="http://schemas.openxmlformats.org/officeDocument/2006/relationships/image" Target="media/image880.png"/><Relationship Id="rId1310" Type="http://schemas.openxmlformats.org/officeDocument/2006/relationships/oleObject" Target="embeddings/oleObject209.bin"/><Relationship Id="rId1408" Type="http://schemas.openxmlformats.org/officeDocument/2006/relationships/image" Target="media/image1166.png"/><Relationship Id="rId1962" Type="http://schemas.openxmlformats.org/officeDocument/2006/relationships/image" Target="media/image1563.wmf"/><Relationship Id="rId47" Type="http://schemas.openxmlformats.org/officeDocument/2006/relationships/image" Target="media/image25.png"/><Relationship Id="rId1615" Type="http://schemas.openxmlformats.org/officeDocument/2006/relationships/image" Target="media/image1366.jpeg"/><Relationship Id="rId1822" Type="http://schemas.openxmlformats.org/officeDocument/2006/relationships/image" Target="media/image1486.jpeg"/><Relationship Id="rId196" Type="http://schemas.openxmlformats.org/officeDocument/2006/relationships/oleObject" Target="embeddings/oleObject52.bin"/><Relationship Id="rId2084" Type="http://schemas.openxmlformats.org/officeDocument/2006/relationships/image" Target="media/image1632.wmf"/><Relationship Id="rId2291" Type="http://schemas.openxmlformats.org/officeDocument/2006/relationships/image" Target="media/image1746.wmf"/><Relationship Id="rId263" Type="http://schemas.openxmlformats.org/officeDocument/2006/relationships/image" Target="media/image188.png"/><Relationship Id="rId470" Type="http://schemas.openxmlformats.org/officeDocument/2006/relationships/oleObject" Target="embeddings/oleObject95.bin"/><Relationship Id="rId2151" Type="http://schemas.openxmlformats.org/officeDocument/2006/relationships/image" Target="media/image1667.wmf"/><Relationship Id="rId123" Type="http://schemas.openxmlformats.org/officeDocument/2006/relationships/image" Target="media/image75.png"/><Relationship Id="rId330" Type="http://schemas.openxmlformats.org/officeDocument/2006/relationships/image" Target="media/image240.png"/><Relationship Id="rId568" Type="http://schemas.openxmlformats.org/officeDocument/2006/relationships/image" Target="media/image430.png"/><Relationship Id="rId775" Type="http://schemas.openxmlformats.org/officeDocument/2006/relationships/image" Target="media/image606.png"/><Relationship Id="rId982" Type="http://schemas.openxmlformats.org/officeDocument/2006/relationships/image" Target="media/image771.png"/><Relationship Id="rId1198" Type="http://schemas.openxmlformats.org/officeDocument/2006/relationships/image" Target="media/image975.png"/><Relationship Id="rId2011" Type="http://schemas.openxmlformats.org/officeDocument/2006/relationships/oleObject" Target="embeddings/oleObject392.bin"/><Relationship Id="rId2249" Type="http://schemas.openxmlformats.org/officeDocument/2006/relationships/image" Target="media/image1722.wmf"/><Relationship Id="rId428" Type="http://schemas.openxmlformats.org/officeDocument/2006/relationships/image" Target="media/image320.jpeg"/><Relationship Id="rId635" Type="http://schemas.openxmlformats.org/officeDocument/2006/relationships/image" Target="media/image481.wmf"/><Relationship Id="rId842" Type="http://schemas.openxmlformats.org/officeDocument/2006/relationships/image" Target="media/image666.png"/><Relationship Id="rId1058" Type="http://schemas.openxmlformats.org/officeDocument/2006/relationships/image" Target="media/image837.png"/><Relationship Id="rId1265" Type="http://schemas.openxmlformats.org/officeDocument/2006/relationships/image" Target="media/image1038.png"/><Relationship Id="rId1472" Type="http://schemas.openxmlformats.org/officeDocument/2006/relationships/image" Target="media/image1227.wmf"/><Relationship Id="rId2109" Type="http://schemas.openxmlformats.org/officeDocument/2006/relationships/oleObject" Target="embeddings/oleObject437.bin"/><Relationship Id="rId2316" Type="http://schemas.openxmlformats.org/officeDocument/2006/relationships/image" Target="media/image1760.wmf"/><Relationship Id="rId702" Type="http://schemas.openxmlformats.org/officeDocument/2006/relationships/image" Target="media/image541.png"/><Relationship Id="rId1125" Type="http://schemas.openxmlformats.org/officeDocument/2006/relationships/image" Target="media/image902.jpeg"/><Relationship Id="rId1332" Type="http://schemas.openxmlformats.org/officeDocument/2006/relationships/image" Target="media/image1098.png"/><Relationship Id="rId1777" Type="http://schemas.openxmlformats.org/officeDocument/2006/relationships/oleObject" Target="embeddings/oleObject288.bin"/><Relationship Id="rId1984" Type="http://schemas.openxmlformats.org/officeDocument/2006/relationships/oleObject" Target="embeddings/oleObject381.bin"/><Relationship Id="rId69" Type="http://schemas.openxmlformats.org/officeDocument/2006/relationships/image" Target="media/image36.png"/><Relationship Id="rId1637" Type="http://schemas.openxmlformats.org/officeDocument/2006/relationships/image" Target="media/image1382.jpeg"/><Relationship Id="rId1844" Type="http://schemas.openxmlformats.org/officeDocument/2006/relationships/oleObject" Target="embeddings/oleObject318.bin"/><Relationship Id="rId1704" Type="http://schemas.openxmlformats.org/officeDocument/2006/relationships/image" Target="media/image1420.wmf"/><Relationship Id="rId285" Type="http://schemas.openxmlformats.org/officeDocument/2006/relationships/oleObject" Target="embeddings/oleObject63.bin"/><Relationship Id="rId1911" Type="http://schemas.openxmlformats.org/officeDocument/2006/relationships/oleObject" Target="embeddings/oleObject350.bin"/><Relationship Id="rId492" Type="http://schemas.openxmlformats.org/officeDocument/2006/relationships/oleObject" Target="embeddings/oleObject104.bin"/><Relationship Id="rId797" Type="http://schemas.openxmlformats.org/officeDocument/2006/relationships/image" Target="media/image625.png"/><Relationship Id="rId2173" Type="http://schemas.openxmlformats.org/officeDocument/2006/relationships/oleObject" Target="embeddings/oleObject467.bin"/><Relationship Id="rId145" Type="http://schemas.openxmlformats.org/officeDocument/2006/relationships/image" Target="media/image97.png"/><Relationship Id="rId352" Type="http://schemas.openxmlformats.org/officeDocument/2006/relationships/image" Target="media/image256.png"/><Relationship Id="rId1287" Type="http://schemas.openxmlformats.org/officeDocument/2006/relationships/image" Target="media/image1059.png"/><Relationship Id="rId2033" Type="http://schemas.openxmlformats.org/officeDocument/2006/relationships/image" Target="media/image1603.jpeg"/><Relationship Id="rId2240" Type="http://schemas.openxmlformats.org/officeDocument/2006/relationships/oleObject" Target="embeddings/oleObject496.bin"/><Relationship Id="rId212" Type="http://schemas.openxmlformats.org/officeDocument/2006/relationships/image" Target="media/image142.png"/><Relationship Id="rId657" Type="http://schemas.openxmlformats.org/officeDocument/2006/relationships/image" Target="media/image498.png"/><Relationship Id="rId864" Type="http://schemas.openxmlformats.org/officeDocument/2006/relationships/image" Target="media/image679.png"/><Relationship Id="rId1494" Type="http://schemas.openxmlformats.org/officeDocument/2006/relationships/image" Target="media/image1247.jpeg"/><Relationship Id="rId1799" Type="http://schemas.openxmlformats.org/officeDocument/2006/relationships/oleObject" Target="embeddings/oleObject298.bin"/><Relationship Id="rId2100" Type="http://schemas.openxmlformats.org/officeDocument/2006/relationships/oleObject" Target="embeddings/oleObject433.bin"/><Relationship Id="rId517" Type="http://schemas.openxmlformats.org/officeDocument/2006/relationships/image" Target="media/image392.png"/><Relationship Id="rId724" Type="http://schemas.openxmlformats.org/officeDocument/2006/relationships/image" Target="media/image557.png"/><Relationship Id="rId931" Type="http://schemas.openxmlformats.org/officeDocument/2006/relationships/image" Target="media/image730.png"/><Relationship Id="rId1147" Type="http://schemas.openxmlformats.org/officeDocument/2006/relationships/image" Target="media/image924.jpeg"/><Relationship Id="rId1354" Type="http://schemas.openxmlformats.org/officeDocument/2006/relationships/image" Target="media/image1118.png"/><Relationship Id="rId1561" Type="http://schemas.openxmlformats.org/officeDocument/2006/relationships/image" Target="media/image1312.jpeg"/><Relationship Id="rId60" Type="http://schemas.openxmlformats.org/officeDocument/2006/relationships/oleObject" Target="embeddings/oleObject17.bin"/><Relationship Id="rId1007" Type="http://schemas.openxmlformats.org/officeDocument/2006/relationships/image" Target="media/image788.png"/><Relationship Id="rId1214" Type="http://schemas.openxmlformats.org/officeDocument/2006/relationships/image" Target="media/image991.jpeg"/><Relationship Id="rId1421" Type="http://schemas.openxmlformats.org/officeDocument/2006/relationships/image" Target="media/image1179.jpeg"/><Relationship Id="rId1659" Type="http://schemas.openxmlformats.org/officeDocument/2006/relationships/image" Target="media/image1395.wmf"/><Relationship Id="rId1866" Type="http://schemas.openxmlformats.org/officeDocument/2006/relationships/image" Target="media/image1511.wmf"/><Relationship Id="rId1519" Type="http://schemas.openxmlformats.org/officeDocument/2006/relationships/image" Target="media/image1272.png"/><Relationship Id="rId1726" Type="http://schemas.openxmlformats.org/officeDocument/2006/relationships/image" Target="media/image1433.wmf"/><Relationship Id="rId1933" Type="http://schemas.openxmlformats.org/officeDocument/2006/relationships/oleObject" Target="embeddings/oleObject360.bin"/><Relationship Id="rId18" Type="http://schemas.openxmlformats.org/officeDocument/2006/relationships/image" Target="media/image6.png"/><Relationship Id="rId2195" Type="http://schemas.openxmlformats.org/officeDocument/2006/relationships/oleObject" Target="embeddings/oleObject476.bin"/><Relationship Id="rId167" Type="http://schemas.openxmlformats.org/officeDocument/2006/relationships/image" Target="media/image116.png"/><Relationship Id="rId374" Type="http://schemas.openxmlformats.org/officeDocument/2006/relationships/image" Target="media/image269.png"/><Relationship Id="rId581" Type="http://schemas.openxmlformats.org/officeDocument/2006/relationships/image" Target="media/image443.png"/><Relationship Id="rId2055" Type="http://schemas.openxmlformats.org/officeDocument/2006/relationships/oleObject" Target="embeddings/oleObject412.bin"/><Relationship Id="rId2262" Type="http://schemas.openxmlformats.org/officeDocument/2006/relationships/oleObject" Target="embeddings/oleObject505.bin"/><Relationship Id="rId234" Type="http://schemas.openxmlformats.org/officeDocument/2006/relationships/image" Target="media/image163.png"/><Relationship Id="rId679" Type="http://schemas.openxmlformats.org/officeDocument/2006/relationships/image" Target="media/image519.png"/><Relationship Id="rId886" Type="http://schemas.openxmlformats.org/officeDocument/2006/relationships/oleObject" Target="embeddings/oleObject168.bin"/><Relationship Id="rId2" Type="http://schemas.openxmlformats.org/officeDocument/2006/relationships/numbering" Target="numbering.xml"/><Relationship Id="rId441" Type="http://schemas.openxmlformats.org/officeDocument/2006/relationships/image" Target="media/image333.jpeg"/><Relationship Id="rId539" Type="http://schemas.openxmlformats.org/officeDocument/2006/relationships/image" Target="media/image410.wmf"/><Relationship Id="rId746" Type="http://schemas.openxmlformats.org/officeDocument/2006/relationships/image" Target="media/image577.png"/><Relationship Id="rId1071" Type="http://schemas.openxmlformats.org/officeDocument/2006/relationships/image" Target="media/image849.png"/><Relationship Id="rId1169" Type="http://schemas.openxmlformats.org/officeDocument/2006/relationships/image" Target="media/image946.jpeg"/><Relationship Id="rId1376" Type="http://schemas.openxmlformats.org/officeDocument/2006/relationships/image" Target="media/image1138.png"/><Relationship Id="rId1583" Type="http://schemas.openxmlformats.org/officeDocument/2006/relationships/image" Target="media/image1334.jpeg"/><Relationship Id="rId2122" Type="http://schemas.openxmlformats.org/officeDocument/2006/relationships/image" Target="media/image1652.wmf"/><Relationship Id="rId301" Type="http://schemas.openxmlformats.org/officeDocument/2006/relationships/oleObject" Target="embeddings/oleObject65.bin"/><Relationship Id="rId953" Type="http://schemas.openxmlformats.org/officeDocument/2006/relationships/image" Target="media/image746.png"/><Relationship Id="rId1029" Type="http://schemas.openxmlformats.org/officeDocument/2006/relationships/image" Target="media/image808.png"/><Relationship Id="rId1236" Type="http://schemas.openxmlformats.org/officeDocument/2006/relationships/image" Target="media/image1013.jpeg"/><Relationship Id="rId1790" Type="http://schemas.openxmlformats.org/officeDocument/2006/relationships/image" Target="media/image1468.wmf"/><Relationship Id="rId1888" Type="http://schemas.openxmlformats.org/officeDocument/2006/relationships/oleObject" Target="embeddings/oleObject340.bin"/><Relationship Id="rId82" Type="http://schemas.openxmlformats.org/officeDocument/2006/relationships/image" Target="media/image44.png"/><Relationship Id="rId606" Type="http://schemas.openxmlformats.org/officeDocument/2006/relationships/oleObject" Target="embeddings/oleObject130.bin"/><Relationship Id="rId813" Type="http://schemas.openxmlformats.org/officeDocument/2006/relationships/image" Target="media/image638.png"/><Relationship Id="rId1443" Type="http://schemas.openxmlformats.org/officeDocument/2006/relationships/hyperlink" Target="file:///\\pc1\&#51088;&#47308;&#49892;\2011\&#44060;&#51064;&#48177;&#50629;\&#50724;&#49464;&#51064;\dataexplorer_pre_derived.htm" TargetMode="External"/><Relationship Id="rId1650" Type="http://schemas.openxmlformats.org/officeDocument/2006/relationships/header" Target="header9.xml"/><Relationship Id="rId1748" Type="http://schemas.openxmlformats.org/officeDocument/2006/relationships/image" Target="media/image1445.wmf"/><Relationship Id="rId1303" Type="http://schemas.openxmlformats.org/officeDocument/2006/relationships/oleObject" Target="embeddings/oleObject207.bin"/><Relationship Id="rId1510" Type="http://schemas.openxmlformats.org/officeDocument/2006/relationships/image" Target="media/image1263.jpeg"/><Relationship Id="rId1955" Type="http://schemas.openxmlformats.org/officeDocument/2006/relationships/oleObject" Target="embeddings/oleObject369.bin"/><Relationship Id="rId1608" Type="http://schemas.openxmlformats.org/officeDocument/2006/relationships/image" Target="media/image1359.png"/><Relationship Id="rId1815" Type="http://schemas.openxmlformats.org/officeDocument/2006/relationships/image" Target="media/image1482.wmf"/><Relationship Id="rId189" Type="http://schemas.openxmlformats.org/officeDocument/2006/relationships/image" Target="media/image128.png"/><Relationship Id="rId396" Type="http://schemas.openxmlformats.org/officeDocument/2006/relationships/image" Target="media/image291.png"/><Relationship Id="rId2077" Type="http://schemas.openxmlformats.org/officeDocument/2006/relationships/image" Target="media/image1628.jpeg"/><Relationship Id="rId2284" Type="http://schemas.openxmlformats.org/officeDocument/2006/relationships/oleObject" Target="embeddings/oleObject515.bin"/><Relationship Id="rId256" Type="http://schemas.openxmlformats.org/officeDocument/2006/relationships/image" Target="media/image183.png"/><Relationship Id="rId463" Type="http://schemas.openxmlformats.org/officeDocument/2006/relationships/image" Target="media/image355.png"/><Relationship Id="rId670" Type="http://schemas.openxmlformats.org/officeDocument/2006/relationships/image" Target="media/image510.png"/><Relationship Id="rId1093" Type="http://schemas.openxmlformats.org/officeDocument/2006/relationships/image" Target="media/image870.jpeg"/><Relationship Id="rId2144" Type="http://schemas.openxmlformats.org/officeDocument/2006/relationships/image" Target="media/image1662.jpeg"/><Relationship Id="rId116" Type="http://schemas.openxmlformats.org/officeDocument/2006/relationships/oleObject" Target="embeddings/oleObject34.bin"/><Relationship Id="rId323" Type="http://schemas.openxmlformats.org/officeDocument/2006/relationships/image" Target="media/image235.png"/><Relationship Id="rId530" Type="http://schemas.openxmlformats.org/officeDocument/2006/relationships/image" Target="media/image402.png"/><Relationship Id="rId768" Type="http://schemas.openxmlformats.org/officeDocument/2006/relationships/image" Target="media/image599.png"/><Relationship Id="rId975" Type="http://schemas.openxmlformats.org/officeDocument/2006/relationships/image" Target="media/image768.jpeg"/><Relationship Id="rId1160" Type="http://schemas.openxmlformats.org/officeDocument/2006/relationships/image" Target="media/image937.jpeg"/><Relationship Id="rId1398" Type="http://schemas.openxmlformats.org/officeDocument/2006/relationships/image" Target="media/image1159.jpeg"/><Relationship Id="rId2004" Type="http://schemas.openxmlformats.org/officeDocument/2006/relationships/image" Target="media/image1587.jpeg"/><Relationship Id="rId2211" Type="http://schemas.openxmlformats.org/officeDocument/2006/relationships/image" Target="media/image1700.jpeg"/><Relationship Id="rId628" Type="http://schemas.openxmlformats.org/officeDocument/2006/relationships/oleObject" Target="embeddings/oleObject136.bin"/><Relationship Id="rId835" Type="http://schemas.openxmlformats.org/officeDocument/2006/relationships/image" Target="media/image660.png"/><Relationship Id="rId1258" Type="http://schemas.openxmlformats.org/officeDocument/2006/relationships/image" Target="media/image1031.jpeg"/><Relationship Id="rId1465" Type="http://schemas.openxmlformats.org/officeDocument/2006/relationships/image" Target="media/image1222.jpeg"/><Relationship Id="rId1672" Type="http://schemas.openxmlformats.org/officeDocument/2006/relationships/oleObject" Target="embeddings/oleObject242.bin"/><Relationship Id="rId2309" Type="http://schemas.openxmlformats.org/officeDocument/2006/relationships/image" Target="media/image1756.wmf"/><Relationship Id="rId1020" Type="http://schemas.openxmlformats.org/officeDocument/2006/relationships/image" Target="media/image801.png"/><Relationship Id="rId1118" Type="http://schemas.openxmlformats.org/officeDocument/2006/relationships/image" Target="media/image895.jpeg"/><Relationship Id="rId1325" Type="http://schemas.openxmlformats.org/officeDocument/2006/relationships/image" Target="media/image1091.png"/><Relationship Id="rId1532" Type="http://schemas.openxmlformats.org/officeDocument/2006/relationships/image" Target="media/image1285.jpeg"/><Relationship Id="rId1977" Type="http://schemas.openxmlformats.org/officeDocument/2006/relationships/image" Target="media/image1571.jpeg"/><Relationship Id="rId902" Type="http://schemas.openxmlformats.org/officeDocument/2006/relationships/oleObject" Target="embeddings/oleObject171.bin"/><Relationship Id="rId1837" Type="http://schemas.openxmlformats.org/officeDocument/2006/relationships/image" Target="media/image1495.wmf"/><Relationship Id="rId31" Type="http://schemas.openxmlformats.org/officeDocument/2006/relationships/image" Target="media/image17.png"/><Relationship Id="rId2099" Type="http://schemas.openxmlformats.org/officeDocument/2006/relationships/image" Target="media/image1639.wmf"/><Relationship Id="rId180" Type="http://schemas.openxmlformats.org/officeDocument/2006/relationships/oleObject" Target="embeddings/oleObject44.bin"/><Relationship Id="rId278" Type="http://schemas.openxmlformats.org/officeDocument/2006/relationships/image" Target="media/image202.png"/><Relationship Id="rId1904" Type="http://schemas.openxmlformats.org/officeDocument/2006/relationships/image" Target="media/image1529.jpeg"/><Relationship Id="rId485" Type="http://schemas.openxmlformats.org/officeDocument/2006/relationships/image" Target="media/image369.png"/><Relationship Id="rId692" Type="http://schemas.openxmlformats.org/officeDocument/2006/relationships/image" Target="media/image532.png"/><Relationship Id="rId2166" Type="http://schemas.openxmlformats.org/officeDocument/2006/relationships/image" Target="media/image1675.wmf"/><Relationship Id="rId138" Type="http://schemas.openxmlformats.org/officeDocument/2006/relationships/image" Target="media/image90.png"/><Relationship Id="rId345" Type="http://schemas.openxmlformats.org/officeDocument/2006/relationships/image" Target="media/image252.png"/><Relationship Id="rId552" Type="http://schemas.openxmlformats.org/officeDocument/2006/relationships/image" Target="media/image418.png"/><Relationship Id="rId997" Type="http://schemas.openxmlformats.org/officeDocument/2006/relationships/oleObject" Target="embeddings/oleObject195.bin"/><Relationship Id="rId1182" Type="http://schemas.openxmlformats.org/officeDocument/2006/relationships/image" Target="media/image959.png"/><Relationship Id="rId2026" Type="http://schemas.openxmlformats.org/officeDocument/2006/relationships/image" Target="media/image1599.wmf"/><Relationship Id="rId2233" Type="http://schemas.openxmlformats.org/officeDocument/2006/relationships/image" Target="media/image1712.wmf"/><Relationship Id="rId205" Type="http://schemas.openxmlformats.org/officeDocument/2006/relationships/image" Target="media/image136.png"/><Relationship Id="rId412" Type="http://schemas.openxmlformats.org/officeDocument/2006/relationships/image" Target="media/image305.png"/><Relationship Id="rId857" Type="http://schemas.openxmlformats.org/officeDocument/2006/relationships/oleObject" Target="embeddings/oleObject161.bin"/><Relationship Id="rId1042" Type="http://schemas.openxmlformats.org/officeDocument/2006/relationships/image" Target="media/image821.png"/><Relationship Id="rId1487" Type="http://schemas.openxmlformats.org/officeDocument/2006/relationships/image" Target="media/image1240.jpeg"/><Relationship Id="rId1694" Type="http://schemas.openxmlformats.org/officeDocument/2006/relationships/image" Target="media/image1415.wmf"/><Relationship Id="rId2300" Type="http://schemas.openxmlformats.org/officeDocument/2006/relationships/oleObject" Target="embeddings/oleObject521.bin"/><Relationship Id="rId717" Type="http://schemas.openxmlformats.org/officeDocument/2006/relationships/image" Target="media/image550.png"/><Relationship Id="rId924" Type="http://schemas.openxmlformats.org/officeDocument/2006/relationships/oleObject" Target="embeddings/oleObject179.bin"/><Relationship Id="rId1347" Type="http://schemas.openxmlformats.org/officeDocument/2006/relationships/image" Target="media/image1113.png"/><Relationship Id="rId1554" Type="http://schemas.openxmlformats.org/officeDocument/2006/relationships/image" Target="media/image1305.jpeg"/><Relationship Id="rId1761" Type="http://schemas.openxmlformats.org/officeDocument/2006/relationships/oleObject" Target="embeddings/oleObject281.bin"/><Relationship Id="rId1999" Type="http://schemas.openxmlformats.org/officeDocument/2006/relationships/image" Target="media/image1584.jpeg"/><Relationship Id="rId53" Type="http://schemas.openxmlformats.org/officeDocument/2006/relationships/image" Target="media/image28.png"/><Relationship Id="rId1207" Type="http://schemas.openxmlformats.org/officeDocument/2006/relationships/image" Target="media/image984.jpeg"/><Relationship Id="rId1414" Type="http://schemas.openxmlformats.org/officeDocument/2006/relationships/image" Target="media/image1172.jpeg"/><Relationship Id="rId1621" Type="http://schemas.openxmlformats.org/officeDocument/2006/relationships/image" Target="media/image1370.wmf"/><Relationship Id="rId1859" Type="http://schemas.openxmlformats.org/officeDocument/2006/relationships/oleObject" Target="embeddings/oleObject324.bin"/><Relationship Id="rId1719" Type="http://schemas.openxmlformats.org/officeDocument/2006/relationships/oleObject" Target="embeddings/oleObject262.bin"/><Relationship Id="rId1926" Type="http://schemas.openxmlformats.org/officeDocument/2006/relationships/image" Target="media/image1541.wmf"/><Relationship Id="rId2090" Type="http://schemas.openxmlformats.org/officeDocument/2006/relationships/image" Target="media/image1635.wmf"/><Relationship Id="rId2188" Type="http://schemas.openxmlformats.org/officeDocument/2006/relationships/oleObject" Target="embeddings/oleObject473.bin"/><Relationship Id="rId367" Type="http://schemas.openxmlformats.org/officeDocument/2006/relationships/oleObject" Target="embeddings/oleObject88.bin"/><Relationship Id="rId574" Type="http://schemas.openxmlformats.org/officeDocument/2006/relationships/image" Target="media/image436.png"/><Relationship Id="rId2048" Type="http://schemas.openxmlformats.org/officeDocument/2006/relationships/image" Target="media/image1612.wmf"/><Relationship Id="rId2255" Type="http://schemas.openxmlformats.org/officeDocument/2006/relationships/image" Target="media/image1725.wmf"/><Relationship Id="rId227" Type="http://schemas.openxmlformats.org/officeDocument/2006/relationships/image" Target="media/image157.png"/><Relationship Id="rId781" Type="http://schemas.openxmlformats.org/officeDocument/2006/relationships/image" Target="media/image612.png"/><Relationship Id="rId879" Type="http://schemas.openxmlformats.org/officeDocument/2006/relationships/image" Target="media/image691.png"/><Relationship Id="rId434" Type="http://schemas.openxmlformats.org/officeDocument/2006/relationships/image" Target="media/image326.png"/><Relationship Id="rId641" Type="http://schemas.openxmlformats.org/officeDocument/2006/relationships/image" Target="media/image484.wmf"/><Relationship Id="rId739" Type="http://schemas.openxmlformats.org/officeDocument/2006/relationships/image" Target="media/image570.jpeg"/><Relationship Id="rId1064" Type="http://schemas.openxmlformats.org/officeDocument/2006/relationships/image" Target="media/image842.png"/><Relationship Id="rId1271" Type="http://schemas.openxmlformats.org/officeDocument/2006/relationships/image" Target="media/image1044.jpeg"/><Relationship Id="rId1369" Type="http://schemas.openxmlformats.org/officeDocument/2006/relationships/image" Target="media/image1131.png"/><Relationship Id="rId1576" Type="http://schemas.openxmlformats.org/officeDocument/2006/relationships/image" Target="media/image1327.jpeg"/><Relationship Id="rId2115" Type="http://schemas.openxmlformats.org/officeDocument/2006/relationships/image" Target="media/image1648.jpeg"/><Relationship Id="rId2322" Type="http://schemas.openxmlformats.org/officeDocument/2006/relationships/image" Target="media/image1764.jpeg"/><Relationship Id="rId501" Type="http://schemas.openxmlformats.org/officeDocument/2006/relationships/image" Target="media/image378.png"/><Relationship Id="rId946" Type="http://schemas.openxmlformats.org/officeDocument/2006/relationships/image" Target="media/image740.png"/><Relationship Id="rId1131" Type="http://schemas.openxmlformats.org/officeDocument/2006/relationships/image" Target="media/image908.jpeg"/><Relationship Id="rId1229" Type="http://schemas.openxmlformats.org/officeDocument/2006/relationships/image" Target="media/image1006.jpeg"/><Relationship Id="rId1783" Type="http://schemas.openxmlformats.org/officeDocument/2006/relationships/oleObject" Target="embeddings/oleObject291.bin"/><Relationship Id="rId1990" Type="http://schemas.openxmlformats.org/officeDocument/2006/relationships/image" Target="media/image1579.wmf"/><Relationship Id="rId75" Type="http://schemas.openxmlformats.org/officeDocument/2006/relationships/image" Target="media/image39.png"/><Relationship Id="rId806" Type="http://schemas.openxmlformats.org/officeDocument/2006/relationships/image" Target="media/image632.wmf"/><Relationship Id="rId1436" Type="http://schemas.openxmlformats.org/officeDocument/2006/relationships/image" Target="media/image1194.jpeg"/><Relationship Id="rId1643" Type="http://schemas.openxmlformats.org/officeDocument/2006/relationships/oleObject" Target="embeddings/oleObject232.bin"/><Relationship Id="rId1850" Type="http://schemas.openxmlformats.org/officeDocument/2006/relationships/image" Target="media/image1502.jpeg"/><Relationship Id="rId1503" Type="http://schemas.openxmlformats.org/officeDocument/2006/relationships/image" Target="media/image1256.jpeg"/><Relationship Id="rId1710" Type="http://schemas.openxmlformats.org/officeDocument/2006/relationships/image" Target="media/image1424.jpeg"/><Relationship Id="rId1948" Type="http://schemas.openxmlformats.org/officeDocument/2006/relationships/image" Target="media/image1554.wmf"/><Relationship Id="rId291" Type="http://schemas.openxmlformats.org/officeDocument/2006/relationships/image" Target="media/image212.png"/><Relationship Id="rId1808" Type="http://schemas.openxmlformats.org/officeDocument/2006/relationships/oleObject" Target="embeddings/oleObject302.bin"/><Relationship Id="rId151" Type="http://schemas.openxmlformats.org/officeDocument/2006/relationships/oleObject" Target="embeddings/oleObject36.bin"/><Relationship Id="rId389" Type="http://schemas.openxmlformats.org/officeDocument/2006/relationships/image" Target="media/image284.png"/><Relationship Id="rId596" Type="http://schemas.openxmlformats.org/officeDocument/2006/relationships/image" Target="media/image455.wmf"/><Relationship Id="rId2277" Type="http://schemas.openxmlformats.org/officeDocument/2006/relationships/image" Target="media/image1738.wmf"/><Relationship Id="rId249" Type="http://schemas.openxmlformats.org/officeDocument/2006/relationships/image" Target="media/image176.png"/><Relationship Id="rId456" Type="http://schemas.openxmlformats.org/officeDocument/2006/relationships/image" Target="media/image348.png"/><Relationship Id="rId663" Type="http://schemas.openxmlformats.org/officeDocument/2006/relationships/image" Target="media/image503.png"/><Relationship Id="rId870" Type="http://schemas.openxmlformats.org/officeDocument/2006/relationships/image" Target="media/image685.png"/><Relationship Id="rId1086" Type="http://schemas.openxmlformats.org/officeDocument/2006/relationships/image" Target="media/image863.jpeg"/><Relationship Id="rId1293" Type="http://schemas.openxmlformats.org/officeDocument/2006/relationships/image" Target="media/image1065.png"/><Relationship Id="rId2137" Type="http://schemas.openxmlformats.org/officeDocument/2006/relationships/oleObject" Target="embeddings/oleObject451.bin"/><Relationship Id="rId109" Type="http://schemas.openxmlformats.org/officeDocument/2006/relationships/image" Target="media/image65.png"/><Relationship Id="rId316" Type="http://schemas.openxmlformats.org/officeDocument/2006/relationships/image" Target="media/image230.png"/><Relationship Id="rId523" Type="http://schemas.openxmlformats.org/officeDocument/2006/relationships/oleObject" Target="embeddings/oleObject112.bin"/><Relationship Id="rId968" Type="http://schemas.openxmlformats.org/officeDocument/2006/relationships/image" Target="media/image761.png"/><Relationship Id="rId1153" Type="http://schemas.openxmlformats.org/officeDocument/2006/relationships/image" Target="media/image930.png"/><Relationship Id="rId1598" Type="http://schemas.openxmlformats.org/officeDocument/2006/relationships/image" Target="media/image1349.jpeg"/><Relationship Id="rId2204" Type="http://schemas.openxmlformats.org/officeDocument/2006/relationships/image" Target="media/image1696.wmf"/><Relationship Id="rId97" Type="http://schemas.openxmlformats.org/officeDocument/2006/relationships/image" Target="media/image53.png"/><Relationship Id="rId730" Type="http://schemas.openxmlformats.org/officeDocument/2006/relationships/image" Target="media/image563.png"/><Relationship Id="rId828" Type="http://schemas.openxmlformats.org/officeDocument/2006/relationships/image" Target="media/image653.png"/><Relationship Id="rId1013" Type="http://schemas.openxmlformats.org/officeDocument/2006/relationships/image" Target="media/image794.png"/><Relationship Id="rId1360" Type="http://schemas.openxmlformats.org/officeDocument/2006/relationships/image" Target="media/image1124.png"/><Relationship Id="rId1458" Type="http://schemas.openxmlformats.org/officeDocument/2006/relationships/image" Target="media/image1215.jpeg"/><Relationship Id="rId1665" Type="http://schemas.openxmlformats.org/officeDocument/2006/relationships/oleObject" Target="embeddings/oleObject239.bin"/><Relationship Id="rId1872" Type="http://schemas.openxmlformats.org/officeDocument/2006/relationships/image" Target="media/image1514.wmf"/><Relationship Id="rId1220" Type="http://schemas.openxmlformats.org/officeDocument/2006/relationships/image" Target="media/image997.jpeg"/><Relationship Id="rId1318" Type="http://schemas.openxmlformats.org/officeDocument/2006/relationships/image" Target="media/image1085.png"/><Relationship Id="rId1525" Type="http://schemas.openxmlformats.org/officeDocument/2006/relationships/image" Target="media/image1278.jpeg"/><Relationship Id="rId1732" Type="http://schemas.openxmlformats.org/officeDocument/2006/relationships/oleObject" Target="embeddings/oleObject268.bin"/><Relationship Id="rId24" Type="http://schemas.openxmlformats.org/officeDocument/2006/relationships/image" Target="media/image12.png"/><Relationship Id="rId2299" Type="http://schemas.openxmlformats.org/officeDocument/2006/relationships/image" Target="media/image1751.wmf"/><Relationship Id="rId173" Type="http://schemas.openxmlformats.org/officeDocument/2006/relationships/image" Target="media/image120.png"/><Relationship Id="rId380" Type="http://schemas.openxmlformats.org/officeDocument/2006/relationships/image" Target="media/image275.png"/><Relationship Id="rId2061" Type="http://schemas.openxmlformats.org/officeDocument/2006/relationships/oleObject" Target="embeddings/oleObject415.bin"/><Relationship Id="rId240" Type="http://schemas.openxmlformats.org/officeDocument/2006/relationships/image" Target="media/image168.png"/><Relationship Id="rId478" Type="http://schemas.openxmlformats.org/officeDocument/2006/relationships/oleObject" Target="embeddings/oleObject99.bin"/><Relationship Id="rId685" Type="http://schemas.openxmlformats.org/officeDocument/2006/relationships/image" Target="media/image525.png"/><Relationship Id="rId892" Type="http://schemas.openxmlformats.org/officeDocument/2006/relationships/image" Target="media/image701.png"/><Relationship Id="rId2159" Type="http://schemas.openxmlformats.org/officeDocument/2006/relationships/oleObject" Target="embeddings/oleObject460.bin"/><Relationship Id="rId100" Type="http://schemas.openxmlformats.org/officeDocument/2006/relationships/image" Target="media/image56.png"/><Relationship Id="rId338" Type="http://schemas.openxmlformats.org/officeDocument/2006/relationships/oleObject" Target="embeddings/oleObject77.bin"/><Relationship Id="rId545" Type="http://schemas.openxmlformats.org/officeDocument/2006/relationships/image" Target="media/image413.png"/><Relationship Id="rId752" Type="http://schemas.openxmlformats.org/officeDocument/2006/relationships/image" Target="media/image583.png"/><Relationship Id="rId1175" Type="http://schemas.openxmlformats.org/officeDocument/2006/relationships/image" Target="media/image952.jpeg"/><Relationship Id="rId1382" Type="http://schemas.openxmlformats.org/officeDocument/2006/relationships/image" Target="media/image1144.png"/><Relationship Id="rId2019" Type="http://schemas.openxmlformats.org/officeDocument/2006/relationships/oleObject" Target="embeddings/oleObject396.bin"/><Relationship Id="rId2226" Type="http://schemas.openxmlformats.org/officeDocument/2006/relationships/oleObject" Target="embeddings/oleObject490.bin"/><Relationship Id="rId405" Type="http://schemas.openxmlformats.org/officeDocument/2006/relationships/image" Target="media/image298.png"/><Relationship Id="rId612" Type="http://schemas.openxmlformats.org/officeDocument/2006/relationships/image" Target="media/image465.png"/><Relationship Id="rId1035" Type="http://schemas.openxmlformats.org/officeDocument/2006/relationships/image" Target="media/image814.png"/><Relationship Id="rId1242" Type="http://schemas.openxmlformats.org/officeDocument/2006/relationships/image" Target="media/image1018.wmf"/><Relationship Id="rId1687" Type="http://schemas.openxmlformats.org/officeDocument/2006/relationships/image" Target="media/image1410.jpeg"/><Relationship Id="rId1894" Type="http://schemas.openxmlformats.org/officeDocument/2006/relationships/image" Target="media/image1523.wmf"/><Relationship Id="rId917" Type="http://schemas.openxmlformats.org/officeDocument/2006/relationships/image" Target="media/image719.png"/><Relationship Id="rId1102" Type="http://schemas.openxmlformats.org/officeDocument/2006/relationships/image" Target="media/image879.jpeg"/><Relationship Id="rId1547" Type="http://schemas.openxmlformats.org/officeDocument/2006/relationships/image" Target="media/image1298.jpeg"/><Relationship Id="rId1754" Type="http://schemas.openxmlformats.org/officeDocument/2006/relationships/image" Target="media/image1448.wmf"/><Relationship Id="rId1961" Type="http://schemas.openxmlformats.org/officeDocument/2006/relationships/image" Target="media/image1562.jpeg"/><Relationship Id="rId46" Type="http://schemas.openxmlformats.org/officeDocument/2006/relationships/oleObject" Target="embeddings/oleObject10.bin"/><Relationship Id="rId1407" Type="http://schemas.openxmlformats.org/officeDocument/2006/relationships/image" Target="media/image1165.png"/><Relationship Id="rId1614" Type="http://schemas.openxmlformats.org/officeDocument/2006/relationships/image" Target="media/image1365.jpeg"/><Relationship Id="rId1821" Type="http://schemas.openxmlformats.org/officeDocument/2006/relationships/image" Target="media/image1485.jpeg"/><Relationship Id="rId195" Type="http://schemas.openxmlformats.org/officeDocument/2006/relationships/image" Target="media/image131.png"/><Relationship Id="rId1919" Type="http://schemas.openxmlformats.org/officeDocument/2006/relationships/oleObject" Target="embeddings/oleObject354.bin"/><Relationship Id="rId2083" Type="http://schemas.openxmlformats.org/officeDocument/2006/relationships/oleObject" Target="embeddings/oleObject424.bin"/><Relationship Id="rId2290" Type="http://schemas.openxmlformats.org/officeDocument/2006/relationships/oleObject" Target="embeddings/oleObject517.bin"/><Relationship Id="rId262" Type="http://schemas.openxmlformats.org/officeDocument/2006/relationships/image" Target="media/image187.png"/><Relationship Id="rId567" Type="http://schemas.openxmlformats.org/officeDocument/2006/relationships/image" Target="media/image429.png"/><Relationship Id="rId1197" Type="http://schemas.openxmlformats.org/officeDocument/2006/relationships/image" Target="media/image974.png"/><Relationship Id="rId2150" Type="http://schemas.openxmlformats.org/officeDocument/2006/relationships/image" Target="media/image1666.jpeg"/><Relationship Id="rId2248" Type="http://schemas.openxmlformats.org/officeDocument/2006/relationships/oleObject" Target="embeddings/oleObject499.bin"/><Relationship Id="rId122" Type="http://schemas.openxmlformats.org/officeDocument/2006/relationships/image" Target="media/image74.png"/><Relationship Id="rId774" Type="http://schemas.openxmlformats.org/officeDocument/2006/relationships/image" Target="media/image605.png"/><Relationship Id="rId981" Type="http://schemas.openxmlformats.org/officeDocument/2006/relationships/image" Target="media/image770.png"/><Relationship Id="rId1057" Type="http://schemas.openxmlformats.org/officeDocument/2006/relationships/image" Target="media/image836.png"/><Relationship Id="rId2010" Type="http://schemas.openxmlformats.org/officeDocument/2006/relationships/image" Target="media/image1591.wmf"/><Relationship Id="rId427" Type="http://schemas.openxmlformats.org/officeDocument/2006/relationships/image" Target="media/image319.png"/><Relationship Id="rId634" Type="http://schemas.openxmlformats.org/officeDocument/2006/relationships/oleObject" Target="embeddings/oleObject139.bin"/><Relationship Id="rId841" Type="http://schemas.openxmlformats.org/officeDocument/2006/relationships/image" Target="media/image665.png"/><Relationship Id="rId1264" Type="http://schemas.openxmlformats.org/officeDocument/2006/relationships/image" Target="media/image1037.png"/><Relationship Id="rId1471" Type="http://schemas.openxmlformats.org/officeDocument/2006/relationships/oleObject" Target="embeddings/oleObject219.bin"/><Relationship Id="rId1569" Type="http://schemas.openxmlformats.org/officeDocument/2006/relationships/image" Target="media/image1320.jpeg"/><Relationship Id="rId2108" Type="http://schemas.openxmlformats.org/officeDocument/2006/relationships/image" Target="media/image1644.jpeg"/><Relationship Id="rId2315" Type="http://schemas.openxmlformats.org/officeDocument/2006/relationships/oleObject" Target="embeddings/oleObject528.bin"/><Relationship Id="rId701" Type="http://schemas.openxmlformats.org/officeDocument/2006/relationships/image" Target="media/image540.png"/><Relationship Id="rId939" Type="http://schemas.openxmlformats.org/officeDocument/2006/relationships/oleObject" Target="embeddings/oleObject182.bin"/><Relationship Id="rId1124" Type="http://schemas.openxmlformats.org/officeDocument/2006/relationships/image" Target="media/image901.jpeg"/><Relationship Id="rId1331" Type="http://schemas.openxmlformats.org/officeDocument/2006/relationships/image" Target="media/image1097.png"/><Relationship Id="rId1776" Type="http://schemas.openxmlformats.org/officeDocument/2006/relationships/image" Target="media/image1461.wmf"/><Relationship Id="rId1983" Type="http://schemas.openxmlformats.org/officeDocument/2006/relationships/image" Target="media/image1575.wmf"/><Relationship Id="rId68" Type="http://schemas.openxmlformats.org/officeDocument/2006/relationships/oleObject" Target="embeddings/oleObject21.bin"/><Relationship Id="rId1429" Type="http://schemas.openxmlformats.org/officeDocument/2006/relationships/image" Target="media/image1187.jpeg"/><Relationship Id="rId1636" Type="http://schemas.openxmlformats.org/officeDocument/2006/relationships/image" Target="media/image1381.png"/><Relationship Id="rId1843" Type="http://schemas.openxmlformats.org/officeDocument/2006/relationships/image" Target="media/image1498.wmf"/><Relationship Id="rId1703" Type="http://schemas.openxmlformats.org/officeDocument/2006/relationships/oleObject" Target="embeddings/oleObject256.bin"/><Relationship Id="rId1910" Type="http://schemas.openxmlformats.org/officeDocument/2006/relationships/image" Target="media/image1533.wmf"/><Relationship Id="rId284" Type="http://schemas.openxmlformats.org/officeDocument/2006/relationships/image" Target="media/image207.png"/><Relationship Id="rId491" Type="http://schemas.openxmlformats.org/officeDocument/2006/relationships/image" Target="media/image373.wmf"/><Relationship Id="rId2172" Type="http://schemas.openxmlformats.org/officeDocument/2006/relationships/image" Target="media/image1678.wmf"/><Relationship Id="rId144" Type="http://schemas.openxmlformats.org/officeDocument/2006/relationships/image" Target="media/image96.png"/><Relationship Id="rId589" Type="http://schemas.openxmlformats.org/officeDocument/2006/relationships/image" Target="media/image451.wmf"/><Relationship Id="rId796" Type="http://schemas.openxmlformats.org/officeDocument/2006/relationships/oleObject" Target="embeddings/oleObject151.bin"/><Relationship Id="rId351" Type="http://schemas.openxmlformats.org/officeDocument/2006/relationships/oleObject" Target="embeddings/oleObject81.bin"/><Relationship Id="rId449" Type="http://schemas.openxmlformats.org/officeDocument/2006/relationships/image" Target="media/image341.png"/><Relationship Id="rId656" Type="http://schemas.openxmlformats.org/officeDocument/2006/relationships/image" Target="media/image497.png"/><Relationship Id="rId863" Type="http://schemas.openxmlformats.org/officeDocument/2006/relationships/image" Target="media/image678.png"/><Relationship Id="rId1079" Type="http://schemas.openxmlformats.org/officeDocument/2006/relationships/image" Target="media/image856.png"/><Relationship Id="rId1286" Type="http://schemas.openxmlformats.org/officeDocument/2006/relationships/image" Target="media/image1058.png"/><Relationship Id="rId1493" Type="http://schemas.openxmlformats.org/officeDocument/2006/relationships/image" Target="media/image1246.jpeg"/><Relationship Id="rId2032" Type="http://schemas.openxmlformats.org/officeDocument/2006/relationships/image" Target="media/image1602.jpeg"/><Relationship Id="rId211" Type="http://schemas.openxmlformats.org/officeDocument/2006/relationships/image" Target="media/image141.png"/><Relationship Id="rId309" Type="http://schemas.openxmlformats.org/officeDocument/2006/relationships/image" Target="media/image226.png"/><Relationship Id="rId516" Type="http://schemas.openxmlformats.org/officeDocument/2006/relationships/image" Target="media/image391.png"/><Relationship Id="rId1146" Type="http://schemas.openxmlformats.org/officeDocument/2006/relationships/image" Target="media/image923.jpeg"/><Relationship Id="rId1798" Type="http://schemas.openxmlformats.org/officeDocument/2006/relationships/image" Target="media/image1473.wmf"/><Relationship Id="rId723" Type="http://schemas.openxmlformats.org/officeDocument/2006/relationships/image" Target="media/image556.png"/><Relationship Id="rId930" Type="http://schemas.openxmlformats.org/officeDocument/2006/relationships/oleObject" Target="embeddings/oleObject180.bin"/><Relationship Id="rId1006" Type="http://schemas.openxmlformats.org/officeDocument/2006/relationships/oleObject" Target="embeddings/oleObject198.bin"/><Relationship Id="rId1353" Type="http://schemas.openxmlformats.org/officeDocument/2006/relationships/image" Target="media/image1117.png"/><Relationship Id="rId1560" Type="http://schemas.openxmlformats.org/officeDocument/2006/relationships/image" Target="media/image1311.jpeg"/><Relationship Id="rId1658" Type="http://schemas.openxmlformats.org/officeDocument/2006/relationships/oleObject" Target="embeddings/oleObject236.bin"/><Relationship Id="rId1865" Type="http://schemas.openxmlformats.org/officeDocument/2006/relationships/oleObject" Target="embeddings/oleObject327.bin"/><Relationship Id="rId1213" Type="http://schemas.openxmlformats.org/officeDocument/2006/relationships/image" Target="media/image990.jpeg"/><Relationship Id="rId1420" Type="http://schemas.openxmlformats.org/officeDocument/2006/relationships/image" Target="media/image1178.jpeg"/><Relationship Id="rId1518" Type="http://schemas.openxmlformats.org/officeDocument/2006/relationships/image" Target="media/image1271.png"/><Relationship Id="rId1725" Type="http://schemas.openxmlformats.org/officeDocument/2006/relationships/oleObject" Target="embeddings/oleObject265.bin"/><Relationship Id="rId1932" Type="http://schemas.openxmlformats.org/officeDocument/2006/relationships/image" Target="media/image1545.wmf"/><Relationship Id="rId17" Type="http://schemas.openxmlformats.org/officeDocument/2006/relationships/image" Target="media/image5.png"/><Relationship Id="rId2194" Type="http://schemas.openxmlformats.org/officeDocument/2006/relationships/image" Target="media/image1691.wmf"/><Relationship Id="rId166" Type="http://schemas.openxmlformats.org/officeDocument/2006/relationships/image" Target="media/image115.png"/><Relationship Id="rId373" Type="http://schemas.openxmlformats.org/officeDocument/2006/relationships/image" Target="media/image268.png"/><Relationship Id="rId580" Type="http://schemas.openxmlformats.org/officeDocument/2006/relationships/image" Target="media/image442.png"/><Relationship Id="rId2054" Type="http://schemas.openxmlformats.org/officeDocument/2006/relationships/image" Target="media/image1615.wmf"/><Relationship Id="rId2261" Type="http://schemas.openxmlformats.org/officeDocument/2006/relationships/image" Target="media/image1729.wmf"/><Relationship Id="rId1" Type="http://schemas.openxmlformats.org/officeDocument/2006/relationships/customXml" Target="../customXml/item1.xml"/><Relationship Id="rId233" Type="http://schemas.openxmlformats.org/officeDocument/2006/relationships/image" Target="media/image162.png"/><Relationship Id="rId440" Type="http://schemas.openxmlformats.org/officeDocument/2006/relationships/image" Target="media/image332.png"/><Relationship Id="rId678" Type="http://schemas.openxmlformats.org/officeDocument/2006/relationships/image" Target="media/image518.png"/><Relationship Id="rId885" Type="http://schemas.openxmlformats.org/officeDocument/2006/relationships/image" Target="media/image697.png"/><Relationship Id="rId1070" Type="http://schemas.openxmlformats.org/officeDocument/2006/relationships/image" Target="media/image848.png"/><Relationship Id="rId2121" Type="http://schemas.openxmlformats.org/officeDocument/2006/relationships/oleObject" Target="embeddings/oleObject442.bin"/><Relationship Id="rId300" Type="http://schemas.openxmlformats.org/officeDocument/2006/relationships/image" Target="media/image221.png"/><Relationship Id="rId538" Type="http://schemas.openxmlformats.org/officeDocument/2006/relationships/oleObject" Target="embeddings/oleObject114.bin"/><Relationship Id="rId745" Type="http://schemas.openxmlformats.org/officeDocument/2006/relationships/image" Target="media/image576.png"/><Relationship Id="rId952" Type="http://schemas.openxmlformats.org/officeDocument/2006/relationships/image" Target="media/image745.png"/><Relationship Id="rId1168" Type="http://schemas.openxmlformats.org/officeDocument/2006/relationships/image" Target="media/image945.jpeg"/><Relationship Id="rId1375" Type="http://schemas.openxmlformats.org/officeDocument/2006/relationships/image" Target="media/image1137.png"/><Relationship Id="rId1582" Type="http://schemas.openxmlformats.org/officeDocument/2006/relationships/image" Target="media/image1333.jpeg"/><Relationship Id="rId2219" Type="http://schemas.openxmlformats.org/officeDocument/2006/relationships/image" Target="media/image1705.wmf"/><Relationship Id="rId81" Type="http://schemas.openxmlformats.org/officeDocument/2006/relationships/image" Target="media/image43.png"/><Relationship Id="rId605" Type="http://schemas.openxmlformats.org/officeDocument/2006/relationships/image" Target="media/image461.wmf"/><Relationship Id="rId812" Type="http://schemas.openxmlformats.org/officeDocument/2006/relationships/image" Target="media/image637.png"/><Relationship Id="rId1028" Type="http://schemas.openxmlformats.org/officeDocument/2006/relationships/image" Target="media/image807.png"/><Relationship Id="rId1235" Type="http://schemas.openxmlformats.org/officeDocument/2006/relationships/image" Target="media/image1012.jpeg"/><Relationship Id="rId1442" Type="http://schemas.openxmlformats.org/officeDocument/2006/relationships/image" Target="media/image1200.jpeg"/><Relationship Id="rId1887" Type="http://schemas.openxmlformats.org/officeDocument/2006/relationships/image" Target="media/image1520.wmf"/><Relationship Id="rId1302" Type="http://schemas.openxmlformats.org/officeDocument/2006/relationships/image" Target="media/image1072.wmf"/><Relationship Id="rId1747" Type="http://schemas.openxmlformats.org/officeDocument/2006/relationships/oleObject" Target="embeddings/oleObject275.bin"/><Relationship Id="rId1954" Type="http://schemas.openxmlformats.org/officeDocument/2006/relationships/image" Target="media/image1558.wmf"/><Relationship Id="rId39" Type="http://schemas.openxmlformats.org/officeDocument/2006/relationships/image" Target="media/image21.png"/><Relationship Id="rId1607" Type="http://schemas.openxmlformats.org/officeDocument/2006/relationships/image" Target="media/image1358.png"/><Relationship Id="rId1814" Type="http://schemas.openxmlformats.org/officeDocument/2006/relationships/oleObject" Target="embeddings/oleObject305.bin"/><Relationship Id="rId188" Type="http://schemas.openxmlformats.org/officeDocument/2006/relationships/oleObject" Target="embeddings/oleObject48.bin"/><Relationship Id="rId395" Type="http://schemas.openxmlformats.org/officeDocument/2006/relationships/image" Target="media/image290.png"/><Relationship Id="rId2076" Type="http://schemas.openxmlformats.org/officeDocument/2006/relationships/oleObject" Target="embeddings/oleObject421.bin"/><Relationship Id="rId2283" Type="http://schemas.openxmlformats.org/officeDocument/2006/relationships/image" Target="media/image1741.wmf"/><Relationship Id="rId255" Type="http://schemas.openxmlformats.org/officeDocument/2006/relationships/image" Target="media/image182.png"/><Relationship Id="rId462" Type="http://schemas.openxmlformats.org/officeDocument/2006/relationships/image" Target="media/image354.png"/><Relationship Id="rId1092" Type="http://schemas.openxmlformats.org/officeDocument/2006/relationships/image" Target="media/image869.jpeg"/><Relationship Id="rId1397" Type="http://schemas.openxmlformats.org/officeDocument/2006/relationships/image" Target="media/image1158.png"/><Relationship Id="rId2143" Type="http://schemas.openxmlformats.org/officeDocument/2006/relationships/oleObject" Target="embeddings/oleObject454.bin"/><Relationship Id="rId115" Type="http://schemas.openxmlformats.org/officeDocument/2006/relationships/image" Target="media/image69.png"/><Relationship Id="rId322" Type="http://schemas.openxmlformats.org/officeDocument/2006/relationships/image" Target="media/image234.png"/><Relationship Id="rId767" Type="http://schemas.openxmlformats.org/officeDocument/2006/relationships/image" Target="media/image598.png"/><Relationship Id="rId974" Type="http://schemas.openxmlformats.org/officeDocument/2006/relationships/image" Target="media/image767.png"/><Relationship Id="rId2003" Type="http://schemas.openxmlformats.org/officeDocument/2006/relationships/oleObject" Target="embeddings/oleObject389.bin"/><Relationship Id="rId2210" Type="http://schemas.openxmlformats.org/officeDocument/2006/relationships/image" Target="media/image1699.jpeg"/><Relationship Id="rId627" Type="http://schemas.openxmlformats.org/officeDocument/2006/relationships/image" Target="media/image477.wmf"/><Relationship Id="rId834" Type="http://schemas.openxmlformats.org/officeDocument/2006/relationships/image" Target="media/image659.png"/><Relationship Id="rId1257" Type="http://schemas.openxmlformats.org/officeDocument/2006/relationships/image" Target="media/image1030.jpeg"/><Relationship Id="rId1464" Type="http://schemas.openxmlformats.org/officeDocument/2006/relationships/image" Target="media/image1221.jpeg"/><Relationship Id="rId1671" Type="http://schemas.openxmlformats.org/officeDocument/2006/relationships/image" Target="media/image1402.wmf"/><Relationship Id="rId2308" Type="http://schemas.openxmlformats.org/officeDocument/2006/relationships/oleObject" Target="embeddings/oleObject525.bin"/><Relationship Id="rId901" Type="http://schemas.openxmlformats.org/officeDocument/2006/relationships/image" Target="media/image710.png"/><Relationship Id="rId1117" Type="http://schemas.openxmlformats.org/officeDocument/2006/relationships/image" Target="media/image894.jpeg"/><Relationship Id="rId1324" Type="http://schemas.openxmlformats.org/officeDocument/2006/relationships/oleObject" Target="embeddings/oleObject210.bin"/><Relationship Id="rId1531" Type="http://schemas.openxmlformats.org/officeDocument/2006/relationships/image" Target="media/image1284.jpeg"/><Relationship Id="rId1769" Type="http://schemas.openxmlformats.org/officeDocument/2006/relationships/oleObject" Target="embeddings/oleObject284.bin"/><Relationship Id="rId1976" Type="http://schemas.openxmlformats.org/officeDocument/2006/relationships/image" Target="media/image1570.jpeg"/><Relationship Id="rId30" Type="http://schemas.openxmlformats.org/officeDocument/2006/relationships/oleObject" Target="embeddings/oleObject2.bin"/><Relationship Id="rId1629" Type="http://schemas.openxmlformats.org/officeDocument/2006/relationships/image" Target="media/image1374.jpeg"/><Relationship Id="rId1836" Type="http://schemas.openxmlformats.org/officeDocument/2006/relationships/oleObject" Target="embeddings/oleObject314.bin"/><Relationship Id="rId1903" Type="http://schemas.openxmlformats.org/officeDocument/2006/relationships/oleObject" Target="embeddings/oleObject347.bin"/><Relationship Id="rId2098" Type="http://schemas.openxmlformats.org/officeDocument/2006/relationships/oleObject" Target="embeddings/oleObject432.bin"/><Relationship Id="rId277" Type="http://schemas.openxmlformats.org/officeDocument/2006/relationships/image" Target="media/image201.png"/><Relationship Id="rId484" Type="http://schemas.openxmlformats.org/officeDocument/2006/relationships/image" Target="media/image368.png"/><Relationship Id="rId2165" Type="http://schemas.openxmlformats.org/officeDocument/2006/relationships/oleObject" Target="embeddings/oleObject463.bin"/><Relationship Id="rId137" Type="http://schemas.openxmlformats.org/officeDocument/2006/relationships/image" Target="media/image89.png"/><Relationship Id="rId344" Type="http://schemas.openxmlformats.org/officeDocument/2006/relationships/oleObject" Target="embeddings/oleObject78.bin"/><Relationship Id="rId691" Type="http://schemas.openxmlformats.org/officeDocument/2006/relationships/image" Target="media/image531.png"/><Relationship Id="rId789" Type="http://schemas.openxmlformats.org/officeDocument/2006/relationships/image" Target="media/image619.png"/><Relationship Id="rId996" Type="http://schemas.openxmlformats.org/officeDocument/2006/relationships/image" Target="media/image781.png"/><Relationship Id="rId2025" Type="http://schemas.openxmlformats.org/officeDocument/2006/relationships/oleObject" Target="embeddings/oleObject399.bin"/><Relationship Id="rId551" Type="http://schemas.openxmlformats.org/officeDocument/2006/relationships/image" Target="media/image417.png"/><Relationship Id="rId649" Type="http://schemas.openxmlformats.org/officeDocument/2006/relationships/image" Target="media/image490.png"/><Relationship Id="rId856" Type="http://schemas.openxmlformats.org/officeDocument/2006/relationships/image" Target="media/image675.png"/><Relationship Id="rId1181" Type="http://schemas.openxmlformats.org/officeDocument/2006/relationships/image" Target="media/image958.png"/><Relationship Id="rId1279" Type="http://schemas.openxmlformats.org/officeDocument/2006/relationships/image" Target="media/image1052.jpeg"/><Relationship Id="rId1486" Type="http://schemas.openxmlformats.org/officeDocument/2006/relationships/image" Target="media/image1239.jpeg"/><Relationship Id="rId2232" Type="http://schemas.openxmlformats.org/officeDocument/2006/relationships/oleObject" Target="embeddings/oleObject493.bin"/><Relationship Id="rId204" Type="http://schemas.openxmlformats.org/officeDocument/2006/relationships/oleObject" Target="embeddings/oleObject56.bin"/><Relationship Id="rId411" Type="http://schemas.openxmlformats.org/officeDocument/2006/relationships/image" Target="media/image304.jpeg"/><Relationship Id="rId509" Type="http://schemas.openxmlformats.org/officeDocument/2006/relationships/image" Target="media/image385.png"/><Relationship Id="rId1041" Type="http://schemas.openxmlformats.org/officeDocument/2006/relationships/image" Target="media/image820.png"/><Relationship Id="rId1139" Type="http://schemas.openxmlformats.org/officeDocument/2006/relationships/image" Target="media/image916.png"/><Relationship Id="rId1346" Type="http://schemas.openxmlformats.org/officeDocument/2006/relationships/image" Target="media/image1112.png"/><Relationship Id="rId1693" Type="http://schemas.openxmlformats.org/officeDocument/2006/relationships/image" Target="media/image1414.jpeg"/><Relationship Id="rId1998" Type="http://schemas.openxmlformats.org/officeDocument/2006/relationships/image" Target="media/image1583.jpeg"/><Relationship Id="rId716" Type="http://schemas.openxmlformats.org/officeDocument/2006/relationships/image" Target="media/image549.png"/><Relationship Id="rId923" Type="http://schemas.openxmlformats.org/officeDocument/2006/relationships/image" Target="media/image724.png"/><Relationship Id="rId1553" Type="http://schemas.openxmlformats.org/officeDocument/2006/relationships/image" Target="media/image1304.jpeg"/><Relationship Id="rId1760" Type="http://schemas.openxmlformats.org/officeDocument/2006/relationships/image" Target="media/image1452.wmf"/><Relationship Id="rId1858" Type="http://schemas.openxmlformats.org/officeDocument/2006/relationships/image" Target="media/image1507.wmf"/><Relationship Id="rId52" Type="http://schemas.openxmlformats.org/officeDocument/2006/relationships/oleObject" Target="embeddings/oleObject13.bin"/><Relationship Id="rId1206" Type="http://schemas.openxmlformats.org/officeDocument/2006/relationships/image" Target="media/image983.jpeg"/><Relationship Id="rId1413" Type="http://schemas.openxmlformats.org/officeDocument/2006/relationships/image" Target="media/image1171.jpeg"/><Relationship Id="rId1620" Type="http://schemas.openxmlformats.org/officeDocument/2006/relationships/oleObject" Target="embeddings/oleObject225.bin"/><Relationship Id="rId1718" Type="http://schemas.openxmlformats.org/officeDocument/2006/relationships/image" Target="media/image1429.wmf"/><Relationship Id="rId1925" Type="http://schemas.openxmlformats.org/officeDocument/2006/relationships/oleObject" Target="embeddings/oleObject357.bin"/><Relationship Id="rId299" Type="http://schemas.openxmlformats.org/officeDocument/2006/relationships/image" Target="media/image220.png"/><Relationship Id="rId2187" Type="http://schemas.openxmlformats.org/officeDocument/2006/relationships/image" Target="media/image1687.wmf"/><Relationship Id="rId159" Type="http://schemas.openxmlformats.org/officeDocument/2006/relationships/image" Target="media/image108.png"/><Relationship Id="rId366" Type="http://schemas.openxmlformats.org/officeDocument/2006/relationships/image" Target="media/image264.png"/><Relationship Id="rId573" Type="http://schemas.openxmlformats.org/officeDocument/2006/relationships/image" Target="media/image435.jpeg"/><Relationship Id="rId780" Type="http://schemas.openxmlformats.org/officeDocument/2006/relationships/image" Target="media/image611.png"/><Relationship Id="rId2047" Type="http://schemas.openxmlformats.org/officeDocument/2006/relationships/oleObject" Target="embeddings/oleObject408.bin"/><Relationship Id="rId2254" Type="http://schemas.openxmlformats.org/officeDocument/2006/relationships/oleObject" Target="embeddings/oleObject502.bin"/><Relationship Id="rId226" Type="http://schemas.openxmlformats.org/officeDocument/2006/relationships/image" Target="media/image156.png"/><Relationship Id="rId433" Type="http://schemas.openxmlformats.org/officeDocument/2006/relationships/image" Target="media/image325.png"/><Relationship Id="rId878" Type="http://schemas.openxmlformats.org/officeDocument/2006/relationships/image" Target="media/image690.png"/><Relationship Id="rId1063" Type="http://schemas.openxmlformats.org/officeDocument/2006/relationships/header" Target="header7.xml"/><Relationship Id="rId1270" Type="http://schemas.openxmlformats.org/officeDocument/2006/relationships/image" Target="media/image1043.jpeg"/><Relationship Id="rId2114" Type="http://schemas.openxmlformats.org/officeDocument/2006/relationships/oleObject" Target="embeddings/oleObject439.bin"/><Relationship Id="rId640" Type="http://schemas.openxmlformats.org/officeDocument/2006/relationships/oleObject" Target="embeddings/oleObject142.bin"/><Relationship Id="rId738" Type="http://schemas.openxmlformats.org/officeDocument/2006/relationships/oleObject" Target="embeddings/oleObject148.bin"/><Relationship Id="rId945" Type="http://schemas.openxmlformats.org/officeDocument/2006/relationships/image" Target="media/image739.png"/><Relationship Id="rId1368" Type="http://schemas.openxmlformats.org/officeDocument/2006/relationships/image" Target="media/image1130.png"/><Relationship Id="rId1575" Type="http://schemas.openxmlformats.org/officeDocument/2006/relationships/image" Target="media/image1326.jpeg"/><Relationship Id="rId1782" Type="http://schemas.openxmlformats.org/officeDocument/2006/relationships/image" Target="media/image1464.wmf"/><Relationship Id="rId2321" Type="http://schemas.openxmlformats.org/officeDocument/2006/relationships/image" Target="media/image1763.jpe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6B4B6-BB57-4A2E-9078-D048B16C6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8</TotalTime>
  <Pages>23</Pages>
  <Words>61339</Words>
  <Characters>349636</Characters>
  <Application>Microsoft Office Word</Application>
  <DocSecurity>0</DocSecurity>
  <Lines>2913</Lines>
  <Paragraphs>820</Paragraphs>
  <ScaleCrop>false</ScaleCrop>
  <HeadingPairs>
    <vt:vector size="2" baseType="variant">
      <vt:variant>
        <vt:lpstr>제목</vt:lpstr>
      </vt:variant>
      <vt:variant>
        <vt:i4>1</vt:i4>
      </vt:variant>
    </vt:vector>
  </HeadingPairs>
  <TitlesOfParts>
    <vt:vector size="1" baseType="lpstr">
      <vt:lpstr>ECMiner™</vt:lpstr>
    </vt:vector>
  </TitlesOfParts>
  <Company/>
  <LinksUpToDate>false</LinksUpToDate>
  <CharactersWithSpaces>410155</CharactersWithSpaces>
  <SharedDoc>false</SharedDoc>
  <HLinks>
    <vt:vector size="1164" baseType="variant">
      <vt:variant>
        <vt:i4>1776748185</vt:i4>
      </vt:variant>
      <vt:variant>
        <vt:i4>1837</vt:i4>
      </vt:variant>
      <vt:variant>
        <vt:i4>0</vt:i4>
      </vt:variant>
      <vt:variant>
        <vt:i4>5</vt:i4>
      </vt:variant>
      <vt:variant>
        <vt:lpwstr>\\pc1\자료실\2011\개인백업\오세인\dataexplorer_pre_derived.htm</vt:lpwstr>
      </vt:variant>
      <vt:variant>
        <vt:lpwstr/>
      </vt:variant>
      <vt:variant>
        <vt:i4>-1318592615</vt:i4>
      </vt:variant>
      <vt:variant>
        <vt:i4>1329</vt:i4>
      </vt:variant>
      <vt:variant>
        <vt:i4>0</vt:i4>
      </vt:variant>
      <vt:variant>
        <vt:i4>5</vt:i4>
      </vt:variant>
      <vt:variant>
        <vt:lpwstr>mk:@MSITStore:C:\Documents%20and%20Settings\USER00\바탕%20화면\메뉴얼%20도움말%20신규\ECMiner_help.chm::/PJH_PJH_node_in_addInput.htm</vt:lpwstr>
      </vt:variant>
      <vt:variant>
        <vt:lpwstr/>
      </vt:variant>
      <vt:variant>
        <vt:i4>-1325211706</vt:i4>
      </vt:variant>
      <vt:variant>
        <vt:i4>1326</vt:i4>
      </vt:variant>
      <vt:variant>
        <vt:i4>0</vt:i4>
      </vt:variant>
      <vt:variant>
        <vt:i4>5</vt:i4>
      </vt:variant>
      <vt:variant>
        <vt:lpwstr>mk:@MSITStore:C:\Documents%20and%20Settings\USER00\바탕%20화면\메뉴얼%20도움말%20신규\ECMiner_help.chm::/PJH_PJH_PJH_node_in_fileIO.htm</vt:lpwstr>
      </vt:variant>
      <vt:variant>
        <vt:lpwstr/>
      </vt:variant>
      <vt:variant>
        <vt:i4>-1323376722</vt:i4>
      </vt:variant>
      <vt:variant>
        <vt:i4>1323</vt:i4>
      </vt:variant>
      <vt:variant>
        <vt:i4>0</vt:i4>
      </vt:variant>
      <vt:variant>
        <vt:i4>5</vt:i4>
      </vt:variant>
      <vt:variant>
        <vt:lpwstr>mk:@MSITStore:C:\Documents%20and%20Settings\USER00\바탕%20화면\메뉴얼%20도움말%20신규\ECMiner_help.chm::/PJH_PJH_node_in_file2.htm</vt:lpwstr>
      </vt:variant>
      <vt:variant>
        <vt:lpwstr/>
      </vt:variant>
      <vt:variant>
        <vt:i4>-1323180082</vt:i4>
      </vt:variant>
      <vt:variant>
        <vt:i4>1320</vt:i4>
      </vt:variant>
      <vt:variant>
        <vt:i4>0</vt:i4>
      </vt:variant>
      <vt:variant>
        <vt:i4>5</vt:i4>
      </vt:variant>
      <vt:variant>
        <vt:lpwstr>mk:@MSITStore:C:\Documents%20and%20Settings\USER00\바탕%20화면\메뉴얼%20도움말%20신규\ECMiner_help.chm::/PJH_PJH_filein.htm</vt:lpwstr>
      </vt:variant>
      <vt:variant>
        <vt:lpwstr/>
      </vt:variant>
      <vt:variant>
        <vt:i4>-1317544045</vt:i4>
      </vt:variant>
      <vt:variant>
        <vt:i4>1317</vt:i4>
      </vt:variant>
      <vt:variant>
        <vt:i4>0</vt:i4>
      </vt:variant>
      <vt:variant>
        <vt:i4>5</vt:i4>
      </vt:variant>
      <vt:variant>
        <vt:lpwstr>mk:@MSITStore:C:\Documents%20and%20Settings\USER00\바탕%20화면\메뉴얼%20도움말%20신규\ECMiner_help.chm::/PJH_PJH_exceldata.htm</vt:lpwstr>
      </vt:variant>
      <vt:variant>
        <vt:lpwstr/>
      </vt:variant>
      <vt:variant>
        <vt:i4>-1323048999</vt:i4>
      </vt:variant>
      <vt:variant>
        <vt:i4>1314</vt:i4>
      </vt:variant>
      <vt:variant>
        <vt:i4>0</vt:i4>
      </vt:variant>
      <vt:variant>
        <vt:i4>5</vt:i4>
      </vt:variant>
      <vt:variant>
        <vt:lpwstr>mk:@MSITStore:C:\Documents%20and%20Settings\USER00\바탕%20화면\메뉴얼%20도움말%20신규\ECMiner_help.chm::/PJH_PJH_accessdata.htm</vt:lpwstr>
      </vt:variant>
      <vt:variant>
        <vt:lpwstr/>
      </vt:variant>
      <vt:variant>
        <vt:i4>-1323573249</vt:i4>
      </vt:variant>
      <vt:variant>
        <vt:i4>1311</vt:i4>
      </vt:variant>
      <vt:variant>
        <vt:i4>0</vt:i4>
      </vt:variant>
      <vt:variant>
        <vt:i4>5</vt:i4>
      </vt:variant>
      <vt:variant>
        <vt:lpwstr>mk:@MSITStore:C:\Documents%20and%20Settings\USER00\바탕%20화면\메뉴얼%20도움말%20신규\ECMiner_help.chm::/PJH_PJH_oledbin.htm</vt:lpwstr>
      </vt:variant>
      <vt:variant>
        <vt:lpwstr/>
      </vt:variant>
      <vt:variant>
        <vt:i4>-1322852411</vt:i4>
      </vt:variant>
      <vt:variant>
        <vt:i4>1308</vt:i4>
      </vt:variant>
      <vt:variant>
        <vt:i4>0</vt:i4>
      </vt:variant>
      <vt:variant>
        <vt:i4>5</vt:i4>
      </vt:variant>
      <vt:variant>
        <vt:lpwstr>mk:@MSITStore:C:\Documents%20and%20Settings\USER00\바탕%20화면\메뉴얼%20도움말%20신규\ECMiner_help.chm::/PJH_PJH_odbcin.htm</vt:lpwstr>
      </vt:variant>
      <vt:variant>
        <vt:lpwstr/>
      </vt:variant>
      <vt:variant>
        <vt:i4>-1322131529</vt:i4>
      </vt:variant>
      <vt:variant>
        <vt:i4>1305</vt:i4>
      </vt:variant>
      <vt:variant>
        <vt:i4>0</vt:i4>
      </vt:variant>
      <vt:variant>
        <vt:i4>5</vt:i4>
      </vt:variant>
      <vt:variant>
        <vt:lpwstr>mk:@MSITStore:C:\Documents%20and%20Settings\USER00\바탕%20화면\메뉴얼%20도움말%20신규\ECMiner_help.chm::/04nodes/PJH_selvardlg.htm</vt:lpwstr>
      </vt:variant>
      <vt:variant>
        <vt:lpwstr/>
      </vt:variant>
      <vt:variant>
        <vt:i4>1776813703</vt:i4>
      </vt:variant>
      <vt:variant>
        <vt:i4>1167</vt:i4>
      </vt:variant>
      <vt:variant>
        <vt:i4>0</vt:i4>
      </vt:variant>
      <vt:variant>
        <vt:i4>5</vt:i4>
      </vt:variant>
      <vt:variant>
        <vt:lpwstr>\\pc1\자료실\2011\개인백업\오세인\node.htm</vt:lpwstr>
      </vt:variant>
      <vt:variant>
        <vt:lpwstr/>
      </vt:variant>
      <vt:variant>
        <vt:i4>2031676</vt:i4>
      </vt:variant>
      <vt:variant>
        <vt:i4>1094</vt:i4>
      </vt:variant>
      <vt:variant>
        <vt:i4>0</vt:i4>
      </vt:variant>
      <vt:variant>
        <vt:i4>5</vt:i4>
      </vt:variant>
      <vt:variant>
        <vt:lpwstr/>
      </vt:variant>
      <vt:variant>
        <vt:lpwstr>_Toc390072831</vt:lpwstr>
      </vt:variant>
      <vt:variant>
        <vt:i4>2031676</vt:i4>
      </vt:variant>
      <vt:variant>
        <vt:i4>1088</vt:i4>
      </vt:variant>
      <vt:variant>
        <vt:i4>0</vt:i4>
      </vt:variant>
      <vt:variant>
        <vt:i4>5</vt:i4>
      </vt:variant>
      <vt:variant>
        <vt:lpwstr/>
      </vt:variant>
      <vt:variant>
        <vt:lpwstr>_Toc390072830</vt:lpwstr>
      </vt:variant>
      <vt:variant>
        <vt:i4>1966140</vt:i4>
      </vt:variant>
      <vt:variant>
        <vt:i4>1082</vt:i4>
      </vt:variant>
      <vt:variant>
        <vt:i4>0</vt:i4>
      </vt:variant>
      <vt:variant>
        <vt:i4>5</vt:i4>
      </vt:variant>
      <vt:variant>
        <vt:lpwstr/>
      </vt:variant>
      <vt:variant>
        <vt:lpwstr>_Toc390072829</vt:lpwstr>
      </vt:variant>
      <vt:variant>
        <vt:i4>1966140</vt:i4>
      </vt:variant>
      <vt:variant>
        <vt:i4>1076</vt:i4>
      </vt:variant>
      <vt:variant>
        <vt:i4>0</vt:i4>
      </vt:variant>
      <vt:variant>
        <vt:i4>5</vt:i4>
      </vt:variant>
      <vt:variant>
        <vt:lpwstr/>
      </vt:variant>
      <vt:variant>
        <vt:lpwstr>_Toc390072828</vt:lpwstr>
      </vt:variant>
      <vt:variant>
        <vt:i4>1966140</vt:i4>
      </vt:variant>
      <vt:variant>
        <vt:i4>1070</vt:i4>
      </vt:variant>
      <vt:variant>
        <vt:i4>0</vt:i4>
      </vt:variant>
      <vt:variant>
        <vt:i4>5</vt:i4>
      </vt:variant>
      <vt:variant>
        <vt:lpwstr/>
      </vt:variant>
      <vt:variant>
        <vt:lpwstr>_Toc390072827</vt:lpwstr>
      </vt:variant>
      <vt:variant>
        <vt:i4>1966140</vt:i4>
      </vt:variant>
      <vt:variant>
        <vt:i4>1064</vt:i4>
      </vt:variant>
      <vt:variant>
        <vt:i4>0</vt:i4>
      </vt:variant>
      <vt:variant>
        <vt:i4>5</vt:i4>
      </vt:variant>
      <vt:variant>
        <vt:lpwstr/>
      </vt:variant>
      <vt:variant>
        <vt:lpwstr>_Toc390072826</vt:lpwstr>
      </vt:variant>
      <vt:variant>
        <vt:i4>1966140</vt:i4>
      </vt:variant>
      <vt:variant>
        <vt:i4>1058</vt:i4>
      </vt:variant>
      <vt:variant>
        <vt:i4>0</vt:i4>
      </vt:variant>
      <vt:variant>
        <vt:i4>5</vt:i4>
      </vt:variant>
      <vt:variant>
        <vt:lpwstr/>
      </vt:variant>
      <vt:variant>
        <vt:lpwstr>_Toc390072825</vt:lpwstr>
      </vt:variant>
      <vt:variant>
        <vt:i4>1966140</vt:i4>
      </vt:variant>
      <vt:variant>
        <vt:i4>1052</vt:i4>
      </vt:variant>
      <vt:variant>
        <vt:i4>0</vt:i4>
      </vt:variant>
      <vt:variant>
        <vt:i4>5</vt:i4>
      </vt:variant>
      <vt:variant>
        <vt:lpwstr/>
      </vt:variant>
      <vt:variant>
        <vt:lpwstr>_Toc390072824</vt:lpwstr>
      </vt:variant>
      <vt:variant>
        <vt:i4>1966140</vt:i4>
      </vt:variant>
      <vt:variant>
        <vt:i4>1046</vt:i4>
      </vt:variant>
      <vt:variant>
        <vt:i4>0</vt:i4>
      </vt:variant>
      <vt:variant>
        <vt:i4>5</vt:i4>
      </vt:variant>
      <vt:variant>
        <vt:lpwstr/>
      </vt:variant>
      <vt:variant>
        <vt:lpwstr>_Toc390072823</vt:lpwstr>
      </vt:variant>
      <vt:variant>
        <vt:i4>1966140</vt:i4>
      </vt:variant>
      <vt:variant>
        <vt:i4>1040</vt:i4>
      </vt:variant>
      <vt:variant>
        <vt:i4>0</vt:i4>
      </vt:variant>
      <vt:variant>
        <vt:i4>5</vt:i4>
      </vt:variant>
      <vt:variant>
        <vt:lpwstr/>
      </vt:variant>
      <vt:variant>
        <vt:lpwstr>_Toc390072822</vt:lpwstr>
      </vt:variant>
      <vt:variant>
        <vt:i4>1966140</vt:i4>
      </vt:variant>
      <vt:variant>
        <vt:i4>1034</vt:i4>
      </vt:variant>
      <vt:variant>
        <vt:i4>0</vt:i4>
      </vt:variant>
      <vt:variant>
        <vt:i4>5</vt:i4>
      </vt:variant>
      <vt:variant>
        <vt:lpwstr/>
      </vt:variant>
      <vt:variant>
        <vt:lpwstr>_Toc390072821</vt:lpwstr>
      </vt:variant>
      <vt:variant>
        <vt:i4>1966140</vt:i4>
      </vt:variant>
      <vt:variant>
        <vt:i4>1028</vt:i4>
      </vt:variant>
      <vt:variant>
        <vt:i4>0</vt:i4>
      </vt:variant>
      <vt:variant>
        <vt:i4>5</vt:i4>
      </vt:variant>
      <vt:variant>
        <vt:lpwstr/>
      </vt:variant>
      <vt:variant>
        <vt:lpwstr>_Toc390072820</vt:lpwstr>
      </vt:variant>
      <vt:variant>
        <vt:i4>1900604</vt:i4>
      </vt:variant>
      <vt:variant>
        <vt:i4>1022</vt:i4>
      </vt:variant>
      <vt:variant>
        <vt:i4>0</vt:i4>
      </vt:variant>
      <vt:variant>
        <vt:i4>5</vt:i4>
      </vt:variant>
      <vt:variant>
        <vt:lpwstr/>
      </vt:variant>
      <vt:variant>
        <vt:lpwstr>_Toc390072819</vt:lpwstr>
      </vt:variant>
      <vt:variant>
        <vt:i4>1900604</vt:i4>
      </vt:variant>
      <vt:variant>
        <vt:i4>1016</vt:i4>
      </vt:variant>
      <vt:variant>
        <vt:i4>0</vt:i4>
      </vt:variant>
      <vt:variant>
        <vt:i4>5</vt:i4>
      </vt:variant>
      <vt:variant>
        <vt:lpwstr/>
      </vt:variant>
      <vt:variant>
        <vt:lpwstr>_Toc390072818</vt:lpwstr>
      </vt:variant>
      <vt:variant>
        <vt:i4>1900604</vt:i4>
      </vt:variant>
      <vt:variant>
        <vt:i4>1010</vt:i4>
      </vt:variant>
      <vt:variant>
        <vt:i4>0</vt:i4>
      </vt:variant>
      <vt:variant>
        <vt:i4>5</vt:i4>
      </vt:variant>
      <vt:variant>
        <vt:lpwstr/>
      </vt:variant>
      <vt:variant>
        <vt:lpwstr>_Toc390072817</vt:lpwstr>
      </vt:variant>
      <vt:variant>
        <vt:i4>1900604</vt:i4>
      </vt:variant>
      <vt:variant>
        <vt:i4>1004</vt:i4>
      </vt:variant>
      <vt:variant>
        <vt:i4>0</vt:i4>
      </vt:variant>
      <vt:variant>
        <vt:i4>5</vt:i4>
      </vt:variant>
      <vt:variant>
        <vt:lpwstr/>
      </vt:variant>
      <vt:variant>
        <vt:lpwstr>_Toc390072816</vt:lpwstr>
      </vt:variant>
      <vt:variant>
        <vt:i4>1900604</vt:i4>
      </vt:variant>
      <vt:variant>
        <vt:i4>998</vt:i4>
      </vt:variant>
      <vt:variant>
        <vt:i4>0</vt:i4>
      </vt:variant>
      <vt:variant>
        <vt:i4>5</vt:i4>
      </vt:variant>
      <vt:variant>
        <vt:lpwstr/>
      </vt:variant>
      <vt:variant>
        <vt:lpwstr>_Toc390072815</vt:lpwstr>
      </vt:variant>
      <vt:variant>
        <vt:i4>1900604</vt:i4>
      </vt:variant>
      <vt:variant>
        <vt:i4>992</vt:i4>
      </vt:variant>
      <vt:variant>
        <vt:i4>0</vt:i4>
      </vt:variant>
      <vt:variant>
        <vt:i4>5</vt:i4>
      </vt:variant>
      <vt:variant>
        <vt:lpwstr/>
      </vt:variant>
      <vt:variant>
        <vt:lpwstr>_Toc390072814</vt:lpwstr>
      </vt:variant>
      <vt:variant>
        <vt:i4>1900604</vt:i4>
      </vt:variant>
      <vt:variant>
        <vt:i4>986</vt:i4>
      </vt:variant>
      <vt:variant>
        <vt:i4>0</vt:i4>
      </vt:variant>
      <vt:variant>
        <vt:i4>5</vt:i4>
      </vt:variant>
      <vt:variant>
        <vt:lpwstr/>
      </vt:variant>
      <vt:variant>
        <vt:lpwstr>_Toc390072813</vt:lpwstr>
      </vt:variant>
      <vt:variant>
        <vt:i4>1900604</vt:i4>
      </vt:variant>
      <vt:variant>
        <vt:i4>980</vt:i4>
      </vt:variant>
      <vt:variant>
        <vt:i4>0</vt:i4>
      </vt:variant>
      <vt:variant>
        <vt:i4>5</vt:i4>
      </vt:variant>
      <vt:variant>
        <vt:lpwstr/>
      </vt:variant>
      <vt:variant>
        <vt:lpwstr>_Toc390072812</vt:lpwstr>
      </vt:variant>
      <vt:variant>
        <vt:i4>1900604</vt:i4>
      </vt:variant>
      <vt:variant>
        <vt:i4>974</vt:i4>
      </vt:variant>
      <vt:variant>
        <vt:i4>0</vt:i4>
      </vt:variant>
      <vt:variant>
        <vt:i4>5</vt:i4>
      </vt:variant>
      <vt:variant>
        <vt:lpwstr/>
      </vt:variant>
      <vt:variant>
        <vt:lpwstr>_Toc390072811</vt:lpwstr>
      </vt:variant>
      <vt:variant>
        <vt:i4>1900604</vt:i4>
      </vt:variant>
      <vt:variant>
        <vt:i4>968</vt:i4>
      </vt:variant>
      <vt:variant>
        <vt:i4>0</vt:i4>
      </vt:variant>
      <vt:variant>
        <vt:i4>5</vt:i4>
      </vt:variant>
      <vt:variant>
        <vt:lpwstr/>
      </vt:variant>
      <vt:variant>
        <vt:lpwstr>_Toc390072810</vt:lpwstr>
      </vt:variant>
      <vt:variant>
        <vt:i4>1835068</vt:i4>
      </vt:variant>
      <vt:variant>
        <vt:i4>962</vt:i4>
      </vt:variant>
      <vt:variant>
        <vt:i4>0</vt:i4>
      </vt:variant>
      <vt:variant>
        <vt:i4>5</vt:i4>
      </vt:variant>
      <vt:variant>
        <vt:lpwstr/>
      </vt:variant>
      <vt:variant>
        <vt:lpwstr>_Toc390072809</vt:lpwstr>
      </vt:variant>
      <vt:variant>
        <vt:i4>1835068</vt:i4>
      </vt:variant>
      <vt:variant>
        <vt:i4>956</vt:i4>
      </vt:variant>
      <vt:variant>
        <vt:i4>0</vt:i4>
      </vt:variant>
      <vt:variant>
        <vt:i4>5</vt:i4>
      </vt:variant>
      <vt:variant>
        <vt:lpwstr/>
      </vt:variant>
      <vt:variant>
        <vt:lpwstr>_Toc390072808</vt:lpwstr>
      </vt:variant>
      <vt:variant>
        <vt:i4>1835068</vt:i4>
      </vt:variant>
      <vt:variant>
        <vt:i4>950</vt:i4>
      </vt:variant>
      <vt:variant>
        <vt:i4>0</vt:i4>
      </vt:variant>
      <vt:variant>
        <vt:i4>5</vt:i4>
      </vt:variant>
      <vt:variant>
        <vt:lpwstr/>
      </vt:variant>
      <vt:variant>
        <vt:lpwstr>_Toc390072807</vt:lpwstr>
      </vt:variant>
      <vt:variant>
        <vt:i4>1835068</vt:i4>
      </vt:variant>
      <vt:variant>
        <vt:i4>944</vt:i4>
      </vt:variant>
      <vt:variant>
        <vt:i4>0</vt:i4>
      </vt:variant>
      <vt:variant>
        <vt:i4>5</vt:i4>
      </vt:variant>
      <vt:variant>
        <vt:lpwstr/>
      </vt:variant>
      <vt:variant>
        <vt:lpwstr>_Toc390072806</vt:lpwstr>
      </vt:variant>
      <vt:variant>
        <vt:i4>1835068</vt:i4>
      </vt:variant>
      <vt:variant>
        <vt:i4>938</vt:i4>
      </vt:variant>
      <vt:variant>
        <vt:i4>0</vt:i4>
      </vt:variant>
      <vt:variant>
        <vt:i4>5</vt:i4>
      </vt:variant>
      <vt:variant>
        <vt:lpwstr/>
      </vt:variant>
      <vt:variant>
        <vt:lpwstr>_Toc390072805</vt:lpwstr>
      </vt:variant>
      <vt:variant>
        <vt:i4>1835068</vt:i4>
      </vt:variant>
      <vt:variant>
        <vt:i4>932</vt:i4>
      </vt:variant>
      <vt:variant>
        <vt:i4>0</vt:i4>
      </vt:variant>
      <vt:variant>
        <vt:i4>5</vt:i4>
      </vt:variant>
      <vt:variant>
        <vt:lpwstr/>
      </vt:variant>
      <vt:variant>
        <vt:lpwstr>_Toc390072804</vt:lpwstr>
      </vt:variant>
      <vt:variant>
        <vt:i4>1835068</vt:i4>
      </vt:variant>
      <vt:variant>
        <vt:i4>926</vt:i4>
      </vt:variant>
      <vt:variant>
        <vt:i4>0</vt:i4>
      </vt:variant>
      <vt:variant>
        <vt:i4>5</vt:i4>
      </vt:variant>
      <vt:variant>
        <vt:lpwstr/>
      </vt:variant>
      <vt:variant>
        <vt:lpwstr>_Toc390072803</vt:lpwstr>
      </vt:variant>
      <vt:variant>
        <vt:i4>1835068</vt:i4>
      </vt:variant>
      <vt:variant>
        <vt:i4>920</vt:i4>
      </vt:variant>
      <vt:variant>
        <vt:i4>0</vt:i4>
      </vt:variant>
      <vt:variant>
        <vt:i4>5</vt:i4>
      </vt:variant>
      <vt:variant>
        <vt:lpwstr/>
      </vt:variant>
      <vt:variant>
        <vt:lpwstr>_Toc390072802</vt:lpwstr>
      </vt:variant>
      <vt:variant>
        <vt:i4>1835068</vt:i4>
      </vt:variant>
      <vt:variant>
        <vt:i4>914</vt:i4>
      </vt:variant>
      <vt:variant>
        <vt:i4>0</vt:i4>
      </vt:variant>
      <vt:variant>
        <vt:i4>5</vt:i4>
      </vt:variant>
      <vt:variant>
        <vt:lpwstr/>
      </vt:variant>
      <vt:variant>
        <vt:lpwstr>_Toc390072801</vt:lpwstr>
      </vt:variant>
      <vt:variant>
        <vt:i4>1835068</vt:i4>
      </vt:variant>
      <vt:variant>
        <vt:i4>908</vt:i4>
      </vt:variant>
      <vt:variant>
        <vt:i4>0</vt:i4>
      </vt:variant>
      <vt:variant>
        <vt:i4>5</vt:i4>
      </vt:variant>
      <vt:variant>
        <vt:lpwstr/>
      </vt:variant>
      <vt:variant>
        <vt:lpwstr>_Toc390072800</vt:lpwstr>
      </vt:variant>
      <vt:variant>
        <vt:i4>1376307</vt:i4>
      </vt:variant>
      <vt:variant>
        <vt:i4>902</vt:i4>
      </vt:variant>
      <vt:variant>
        <vt:i4>0</vt:i4>
      </vt:variant>
      <vt:variant>
        <vt:i4>5</vt:i4>
      </vt:variant>
      <vt:variant>
        <vt:lpwstr/>
      </vt:variant>
      <vt:variant>
        <vt:lpwstr>_Toc390072799</vt:lpwstr>
      </vt:variant>
      <vt:variant>
        <vt:i4>1376307</vt:i4>
      </vt:variant>
      <vt:variant>
        <vt:i4>896</vt:i4>
      </vt:variant>
      <vt:variant>
        <vt:i4>0</vt:i4>
      </vt:variant>
      <vt:variant>
        <vt:i4>5</vt:i4>
      </vt:variant>
      <vt:variant>
        <vt:lpwstr/>
      </vt:variant>
      <vt:variant>
        <vt:lpwstr>_Toc390072798</vt:lpwstr>
      </vt:variant>
      <vt:variant>
        <vt:i4>1376307</vt:i4>
      </vt:variant>
      <vt:variant>
        <vt:i4>890</vt:i4>
      </vt:variant>
      <vt:variant>
        <vt:i4>0</vt:i4>
      </vt:variant>
      <vt:variant>
        <vt:i4>5</vt:i4>
      </vt:variant>
      <vt:variant>
        <vt:lpwstr/>
      </vt:variant>
      <vt:variant>
        <vt:lpwstr>_Toc390072797</vt:lpwstr>
      </vt:variant>
      <vt:variant>
        <vt:i4>1376307</vt:i4>
      </vt:variant>
      <vt:variant>
        <vt:i4>884</vt:i4>
      </vt:variant>
      <vt:variant>
        <vt:i4>0</vt:i4>
      </vt:variant>
      <vt:variant>
        <vt:i4>5</vt:i4>
      </vt:variant>
      <vt:variant>
        <vt:lpwstr/>
      </vt:variant>
      <vt:variant>
        <vt:lpwstr>_Toc390072796</vt:lpwstr>
      </vt:variant>
      <vt:variant>
        <vt:i4>1376307</vt:i4>
      </vt:variant>
      <vt:variant>
        <vt:i4>878</vt:i4>
      </vt:variant>
      <vt:variant>
        <vt:i4>0</vt:i4>
      </vt:variant>
      <vt:variant>
        <vt:i4>5</vt:i4>
      </vt:variant>
      <vt:variant>
        <vt:lpwstr/>
      </vt:variant>
      <vt:variant>
        <vt:lpwstr>_Toc390072795</vt:lpwstr>
      </vt:variant>
      <vt:variant>
        <vt:i4>1376307</vt:i4>
      </vt:variant>
      <vt:variant>
        <vt:i4>872</vt:i4>
      </vt:variant>
      <vt:variant>
        <vt:i4>0</vt:i4>
      </vt:variant>
      <vt:variant>
        <vt:i4>5</vt:i4>
      </vt:variant>
      <vt:variant>
        <vt:lpwstr/>
      </vt:variant>
      <vt:variant>
        <vt:lpwstr>_Toc390072794</vt:lpwstr>
      </vt:variant>
      <vt:variant>
        <vt:i4>1376307</vt:i4>
      </vt:variant>
      <vt:variant>
        <vt:i4>866</vt:i4>
      </vt:variant>
      <vt:variant>
        <vt:i4>0</vt:i4>
      </vt:variant>
      <vt:variant>
        <vt:i4>5</vt:i4>
      </vt:variant>
      <vt:variant>
        <vt:lpwstr/>
      </vt:variant>
      <vt:variant>
        <vt:lpwstr>_Toc390072793</vt:lpwstr>
      </vt:variant>
      <vt:variant>
        <vt:i4>1376307</vt:i4>
      </vt:variant>
      <vt:variant>
        <vt:i4>860</vt:i4>
      </vt:variant>
      <vt:variant>
        <vt:i4>0</vt:i4>
      </vt:variant>
      <vt:variant>
        <vt:i4>5</vt:i4>
      </vt:variant>
      <vt:variant>
        <vt:lpwstr/>
      </vt:variant>
      <vt:variant>
        <vt:lpwstr>_Toc390072792</vt:lpwstr>
      </vt:variant>
      <vt:variant>
        <vt:i4>1376307</vt:i4>
      </vt:variant>
      <vt:variant>
        <vt:i4>854</vt:i4>
      </vt:variant>
      <vt:variant>
        <vt:i4>0</vt:i4>
      </vt:variant>
      <vt:variant>
        <vt:i4>5</vt:i4>
      </vt:variant>
      <vt:variant>
        <vt:lpwstr/>
      </vt:variant>
      <vt:variant>
        <vt:lpwstr>_Toc390072791</vt:lpwstr>
      </vt:variant>
      <vt:variant>
        <vt:i4>1376307</vt:i4>
      </vt:variant>
      <vt:variant>
        <vt:i4>848</vt:i4>
      </vt:variant>
      <vt:variant>
        <vt:i4>0</vt:i4>
      </vt:variant>
      <vt:variant>
        <vt:i4>5</vt:i4>
      </vt:variant>
      <vt:variant>
        <vt:lpwstr/>
      </vt:variant>
      <vt:variant>
        <vt:lpwstr>_Toc390072790</vt:lpwstr>
      </vt:variant>
      <vt:variant>
        <vt:i4>1310771</vt:i4>
      </vt:variant>
      <vt:variant>
        <vt:i4>842</vt:i4>
      </vt:variant>
      <vt:variant>
        <vt:i4>0</vt:i4>
      </vt:variant>
      <vt:variant>
        <vt:i4>5</vt:i4>
      </vt:variant>
      <vt:variant>
        <vt:lpwstr/>
      </vt:variant>
      <vt:variant>
        <vt:lpwstr>_Toc390072789</vt:lpwstr>
      </vt:variant>
      <vt:variant>
        <vt:i4>1310771</vt:i4>
      </vt:variant>
      <vt:variant>
        <vt:i4>836</vt:i4>
      </vt:variant>
      <vt:variant>
        <vt:i4>0</vt:i4>
      </vt:variant>
      <vt:variant>
        <vt:i4>5</vt:i4>
      </vt:variant>
      <vt:variant>
        <vt:lpwstr/>
      </vt:variant>
      <vt:variant>
        <vt:lpwstr>_Toc390072788</vt:lpwstr>
      </vt:variant>
      <vt:variant>
        <vt:i4>1310771</vt:i4>
      </vt:variant>
      <vt:variant>
        <vt:i4>830</vt:i4>
      </vt:variant>
      <vt:variant>
        <vt:i4>0</vt:i4>
      </vt:variant>
      <vt:variant>
        <vt:i4>5</vt:i4>
      </vt:variant>
      <vt:variant>
        <vt:lpwstr/>
      </vt:variant>
      <vt:variant>
        <vt:lpwstr>_Toc390072787</vt:lpwstr>
      </vt:variant>
      <vt:variant>
        <vt:i4>1310771</vt:i4>
      </vt:variant>
      <vt:variant>
        <vt:i4>824</vt:i4>
      </vt:variant>
      <vt:variant>
        <vt:i4>0</vt:i4>
      </vt:variant>
      <vt:variant>
        <vt:i4>5</vt:i4>
      </vt:variant>
      <vt:variant>
        <vt:lpwstr/>
      </vt:variant>
      <vt:variant>
        <vt:lpwstr>_Toc390072786</vt:lpwstr>
      </vt:variant>
      <vt:variant>
        <vt:i4>1310771</vt:i4>
      </vt:variant>
      <vt:variant>
        <vt:i4>818</vt:i4>
      </vt:variant>
      <vt:variant>
        <vt:i4>0</vt:i4>
      </vt:variant>
      <vt:variant>
        <vt:i4>5</vt:i4>
      </vt:variant>
      <vt:variant>
        <vt:lpwstr/>
      </vt:variant>
      <vt:variant>
        <vt:lpwstr>_Toc390072785</vt:lpwstr>
      </vt:variant>
      <vt:variant>
        <vt:i4>1310771</vt:i4>
      </vt:variant>
      <vt:variant>
        <vt:i4>812</vt:i4>
      </vt:variant>
      <vt:variant>
        <vt:i4>0</vt:i4>
      </vt:variant>
      <vt:variant>
        <vt:i4>5</vt:i4>
      </vt:variant>
      <vt:variant>
        <vt:lpwstr/>
      </vt:variant>
      <vt:variant>
        <vt:lpwstr>_Toc390072784</vt:lpwstr>
      </vt:variant>
      <vt:variant>
        <vt:i4>1310771</vt:i4>
      </vt:variant>
      <vt:variant>
        <vt:i4>806</vt:i4>
      </vt:variant>
      <vt:variant>
        <vt:i4>0</vt:i4>
      </vt:variant>
      <vt:variant>
        <vt:i4>5</vt:i4>
      </vt:variant>
      <vt:variant>
        <vt:lpwstr/>
      </vt:variant>
      <vt:variant>
        <vt:lpwstr>_Toc390072783</vt:lpwstr>
      </vt:variant>
      <vt:variant>
        <vt:i4>1310771</vt:i4>
      </vt:variant>
      <vt:variant>
        <vt:i4>800</vt:i4>
      </vt:variant>
      <vt:variant>
        <vt:i4>0</vt:i4>
      </vt:variant>
      <vt:variant>
        <vt:i4>5</vt:i4>
      </vt:variant>
      <vt:variant>
        <vt:lpwstr/>
      </vt:variant>
      <vt:variant>
        <vt:lpwstr>_Toc390072782</vt:lpwstr>
      </vt:variant>
      <vt:variant>
        <vt:i4>1310771</vt:i4>
      </vt:variant>
      <vt:variant>
        <vt:i4>794</vt:i4>
      </vt:variant>
      <vt:variant>
        <vt:i4>0</vt:i4>
      </vt:variant>
      <vt:variant>
        <vt:i4>5</vt:i4>
      </vt:variant>
      <vt:variant>
        <vt:lpwstr/>
      </vt:variant>
      <vt:variant>
        <vt:lpwstr>_Toc390072781</vt:lpwstr>
      </vt:variant>
      <vt:variant>
        <vt:i4>1310771</vt:i4>
      </vt:variant>
      <vt:variant>
        <vt:i4>788</vt:i4>
      </vt:variant>
      <vt:variant>
        <vt:i4>0</vt:i4>
      </vt:variant>
      <vt:variant>
        <vt:i4>5</vt:i4>
      </vt:variant>
      <vt:variant>
        <vt:lpwstr/>
      </vt:variant>
      <vt:variant>
        <vt:lpwstr>_Toc390072780</vt:lpwstr>
      </vt:variant>
      <vt:variant>
        <vt:i4>1769523</vt:i4>
      </vt:variant>
      <vt:variant>
        <vt:i4>782</vt:i4>
      </vt:variant>
      <vt:variant>
        <vt:i4>0</vt:i4>
      </vt:variant>
      <vt:variant>
        <vt:i4>5</vt:i4>
      </vt:variant>
      <vt:variant>
        <vt:lpwstr/>
      </vt:variant>
      <vt:variant>
        <vt:lpwstr>_Toc390072779</vt:lpwstr>
      </vt:variant>
      <vt:variant>
        <vt:i4>1769523</vt:i4>
      </vt:variant>
      <vt:variant>
        <vt:i4>776</vt:i4>
      </vt:variant>
      <vt:variant>
        <vt:i4>0</vt:i4>
      </vt:variant>
      <vt:variant>
        <vt:i4>5</vt:i4>
      </vt:variant>
      <vt:variant>
        <vt:lpwstr/>
      </vt:variant>
      <vt:variant>
        <vt:lpwstr>_Toc390072778</vt:lpwstr>
      </vt:variant>
      <vt:variant>
        <vt:i4>1769523</vt:i4>
      </vt:variant>
      <vt:variant>
        <vt:i4>770</vt:i4>
      </vt:variant>
      <vt:variant>
        <vt:i4>0</vt:i4>
      </vt:variant>
      <vt:variant>
        <vt:i4>5</vt:i4>
      </vt:variant>
      <vt:variant>
        <vt:lpwstr/>
      </vt:variant>
      <vt:variant>
        <vt:lpwstr>_Toc390072777</vt:lpwstr>
      </vt:variant>
      <vt:variant>
        <vt:i4>1769523</vt:i4>
      </vt:variant>
      <vt:variant>
        <vt:i4>764</vt:i4>
      </vt:variant>
      <vt:variant>
        <vt:i4>0</vt:i4>
      </vt:variant>
      <vt:variant>
        <vt:i4>5</vt:i4>
      </vt:variant>
      <vt:variant>
        <vt:lpwstr/>
      </vt:variant>
      <vt:variant>
        <vt:lpwstr>_Toc390072776</vt:lpwstr>
      </vt:variant>
      <vt:variant>
        <vt:i4>1769523</vt:i4>
      </vt:variant>
      <vt:variant>
        <vt:i4>758</vt:i4>
      </vt:variant>
      <vt:variant>
        <vt:i4>0</vt:i4>
      </vt:variant>
      <vt:variant>
        <vt:i4>5</vt:i4>
      </vt:variant>
      <vt:variant>
        <vt:lpwstr/>
      </vt:variant>
      <vt:variant>
        <vt:lpwstr>_Toc390072775</vt:lpwstr>
      </vt:variant>
      <vt:variant>
        <vt:i4>1769523</vt:i4>
      </vt:variant>
      <vt:variant>
        <vt:i4>752</vt:i4>
      </vt:variant>
      <vt:variant>
        <vt:i4>0</vt:i4>
      </vt:variant>
      <vt:variant>
        <vt:i4>5</vt:i4>
      </vt:variant>
      <vt:variant>
        <vt:lpwstr/>
      </vt:variant>
      <vt:variant>
        <vt:lpwstr>_Toc390072774</vt:lpwstr>
      </vt:variant>
      <vt:variant>
        <vt:i4>1769523</vt:i4>
      </vt:variant>
      <vt:variant>
        <vt:i4>746</vt:i4>
      </vt:variant>
      <vt:variant>
        <vt:i4>0</vt:i4>
      </vt:variant>
      <vt:variant>
        <vt:i4>5</vt:i4>
      </vt:variant>
      <vt:variant>
        <vt:lpwstr/>
      </vt:variant>
      <vt:variant>
        <vt:lpwstr>_Toc390072773</vt:lpwstr>
      </vt:variant>
      <vt:variant>
        <vt:i4>1769523</vt:i4>
      </vt:variant>
      <vt:variant>
        <vt:i4>740</vt:i4>
      </vt:variant>
      <vt:variant>
        <vt:i4>0</vt:i4>
      </vt:variant>
      <vt:variant>
        <vt:i4>5</vt:i4>
      </vt:variant>
      <vt:variant>
        <vt:lpwstr/>
      </vt:variant>
      <vt:variant>
        <vt:lpwstr>_Toc390072772</vt:lpwstr>
      </vt:variant>
      <vt:variant>
        <vt:i4>1769523</vt:i4>
      </vt:variant>
      <vt:variant>
        <vt:i4>734</vt:i4>
      </vt:variant>
      <vt:variant>
        <vt:i4>0</vt:i4>
      </vt:variant>
      <vt:variant>
        <vt:i4>5</vt:i4>
      </vt:variant>
      <vt:variant>
        <vt:lpwstr/>
      </vt:variant>
      <vt:variant>
        <vt:lpwstr>_Toc390072771</vt:lpwstr>
      </vt:variant>
      <vt:variant>
        <vt:i4>1769523</vt:i4>
      </vt:variant>
      <vt:variant>
        <vt:i4>728</vt:i4>
      </vt:variant>
      <vt:variant>
        <vt:i4>0</vt:i4>
      </vt:variant>
      <vt:variant>
        <vt:i4>5</vt:i4>
      </vt:variant>
      <vt:variant>
        <vt:lpwstr/>
      </vt:variant>
      <vt:variant>
        <vt:lpwstr>_Toc390072770</vt:lpwstr>
      </vt:variant>
      <vt:variant>
        <vt:i4>1703987</vt:i4>
      </vt:variant>
      <vt:variant>
        <vt:i4>722</vt:i4>
      </vt:variant>
      <vt:variant>
        <vt:i4>0</vt:i4>
      </vt:variant>
      <vt:variant>
        <vt:i4>5</vt:i4>
      </vt:variant>
      <vt:variant>
        <vt:lpwstr/>
      </vt:variant>
      <vt:variant>
        <vt:lpwstr>_Toc390072769</vt:lpwstr>
      </vt:variant>
      <vt:variant>
        <vt:i4>1703987</vt:i4>
      </vt:variant>
      <vt:variant>
        <vt:i4>716</vt:i4>
      </vt:variant>
      <vt:variant>
        <vt:i4>0</vt:i4>
      </vt:variant>
      <vt:variant>
        <vt:i4>5</vt:i4>
      </vt:variant>
      <vt:variant>
        <vt:lpwstr/>
      </vt:variant>
      <vt:variant>
        <vt:lpwstr>_Toc390072768</vt:lpwstr>
      </vt:variant>
      <vt:variant>
        <vt:i4>1703987</vt:i4>
      </vt:variant>
      <vt:variant>
        <vt:i4>710</vt:i4>
      </vt:variant>
      <vt:variant>
        <vt:i4>0</vt:i4>
      </vt:variant>
      <vt:variant>
        <vt:i4>5</vt:i4>
      </vt:variant>
      <vt:variant>
        <vt:lpwstr/>
      </vt:variant>
      <vt:variant>
        <vt:lpwstr>_Toc390072767</vt:lpwstr>
      </vt:variant>
      <vt:variant>
        <vt:i4>1703987</vt:i4>
      </vt:variant>
      <vt:variant>
        <vt:i4>704</vt:i4>
      </vt:variant>
      <vt:variant>
        <vt:i4>0</vt:i4>
      </vt:variant>
      <vt:variant>
        <vt:i4>5</vt:i4>
      </vt:variant>
      <vt:variant>
        <vt:lpwstr/>
      </vt:variant>
      <vt:variant>
        <vt:lpwstr>_Toc390072766</vt:lpwstr>
      </vt:variant>
      <vt:variant>
        <vt:i4>1703987</vt:i4>
      </vt:variant>
      <vt:variant>
        <vt:i4>698</vt:i4>
      </vt:variant>
      <vt:variant>
        <vt:i4>0</vt:i4>
      </vt:variant>
      <vt:variant>
        <vt:i4>5</vt:i4>
      </vt:variant>
      <vt:variant>
        <vt:lpwstr/>
      </vt:variant>
      <vt:variant>
        <vt:lpwstr>_Toc390072765</vt:lpwstr>
      </vt:variant>
      <vt:variant>
        <vt:i4>1703987</vt:i4>
      </vt:variant>
      <vt:variant>
        <vt:i4>692</vt:i4>
      </vt:variant>
      <vt:variant>
        <vt:i4>0</vt:i4>
      </vt:variant>
      <vt:variant>
        <vt:i4>5</vt:i4>
      </vt:variant>
      <vt:variant>
        <vt:lpwstr/>
      </vt:variant>
      <vt:variant>
        <vt:lpwstr>_Toc390072764</vt:lpwstr>
      </vt:variant>
      <vt:variant>
        <vt:i4>1703987</vt:i4>
      </vt:variant>
      <vt:variant>
        <vt:i4>686</vt:i4>
      </vt:variant>
      <vt:variant>
        <vt:i4>0</vt:i4>
      </vt:variant>
      <vt:variant>
        <vt:i4>5</vt:i4>
      </vt:variant>
      <vt:variant>
        <vt:lpwstr/>
      </vt:variant>
      <vt:variant>
        <vt:lpwstr>_Toc390072763</vt:lpwstr>
      </vt:variant>
      <vt:variant>
        <vt:i4>1703987</vt:i4>
      </vt:variant>
      <vt:variant>
        <vt:i4>680</vt:i4>
      </vt:variant>
      <vt:variant>
        <vt:i4>0</vt:i4>
      </vt:variant>
      <vt:variant>
        <vt:i4>5</vt:i4>
      </vt:variant>
      <vt:variant>
        <vt:lpwstr/>
      </vt:variant>
      <vt:variant>
        <vt:lpwstr>_Toc390072762</vt:lpwstr>
      </vt:variant>
      <vt:variant>
        <vt:i4>1703987</vt:i4>
      </vt:variant>
      <vt:variant>
        <vt:i4>674</vt:i4>
      </vt:variant>
      <vt:variant>
        <vt:i4>0</vt:i4>
      </vt:variant>
      <vt:variant>
        <vt:i4>5</vt:i4>
      </vt:variant>
      <vt:variant>
        <vt:lpwstr/>
      </vt:variant>
      <vt:variant>
        <vt:lpwstr>_Toc390072761</vt:lpwstr>
      </vt:variant>
      <vt:variant>
        <vt:i4>1703987</vt:i4>
      </vt:variant>
      <vt:variant>
        <vt:i4>668</vt:i4>
      </vt:variant>
      <vt:variant>
        <vt:i4>0</vt:i4>
      </vt:variant>
      <vt:variant>
        <vt:i4>5</vt:i4>
      </vt:variant>
      <vt:variant>
        <vt:lpwstr/>
      </vt:variant>
      <vt:variant>
        <vt:lpwstr>_Toc390072760</vt:lpwstr>
      </vt:variant>
      <vt:variant>
        <vt:i4>1638451</vt:i4>
      </vt:variant>
      <vt:variant>
        <vt:i4>662</vt:i4>
      </vt:variant>
      <vt:variant>
        <vt:i4>0</vt:i4>
      </vt:variant>
      <vt:variant>
        <vt:i4>5</vt:i4>
      </vt:variant>
      <vt:variant>
        <vt:lpwstr/>
      </vt:variant>
      <vt:variant>
        <vt:lpwstr>_Toc390072759</vt:lpwstr>
      </vt:variant>
      <vt:variant>
        <vt:i4>1638451</vt:i4>
      </vt:variant>
      <vt:variant>
        <vt:i4>656</vt:i4>
      </vt:variant>
      <vt:variant>
        <vt:i4>0</vt:i4>
      </vt:variant>
      <vt:variant>
        <vt:i4>5</vt:i4>
      </vt:variant>
      <vt:variant>
        <vt:lpwstr/>
      </vt:variant>
      <vt:variant>
        <vt:lpwstr>_Toc390072758</vt:lpwstr>
      </vt:variant>
      <vt:variant>
        <vt:i4>1638451</vt:i4>
      </vt:variant>
      <vt:variant>
        <vt:i4>650</vt:i4>
      </vt:variant>
      <vt:variant>
        <vt:i4>0</vt:i4>
      </vt:variant>
      <vt:variant>
        <vt:i4>5</vt:i4>
      </vt:variant>
      <vt:variant>
        <vt:lpwstr/>
      </vt:variant>
      <vt:variant>
        <vt:lpwstr>_Toc390072757</vt:lpwstr>
      </vt:variant>
      <vt:variant>
        <vt:i4>1638451</vt:i4>
      </vt:variant>
      <vt:variant>
        <vt:i4>644</vt:i4>
      </vt:variant>
      <vt:variant>
        <vt:i4>0</vt:i4>
      </vt:variant>
      <vt:variant>
        <vt:i4>5</vt:i4>
      </vt:variant>
      <vt:variant>
        <vt:lpwstr/>
      </vt:variant>
      <vt:variant>
        <vt:lpwstr>_Toc390072756</vt:lpwstr>
      </vt:variant>
      <vt:variant>
        <vt:i4>1638451</vt:i4>
      </vt:variant>
      <vt:variant>
        <vt:i4>638</vt:i4>
      </vt:variant>
      <vt:variant>
        <vt:i4>0</vt:i4>
      </vt:variant>
      <vt:variant>
        <vt:i4>5</vt:i4>
      </vt:variant>
      <vt:variant>
        <vt:lpwstr/>
      </vt:variant>
      <vt:variant>
        <vt:lpwstr>_Toc390072755</vt:lpwstr>
      </vt:variant>
      <vt:variant>
        <vt:i4>1638451</vt:i4>
      </vt:variant>
      <vt:variant>
        <vt:i4>632</vt:i4>
      </vt:variant>
      <vt:variant>
        <vt:i4>0</vt:i4>
      </vt:variant>
      <vt:variant>
        <vt:i4>5</vt:i4>
      </vt:variant>
      <vt:variant>
        <vt:lpwstr/>
      </vt:variant>
      <vt:variant>
        <vt:lpwstr>_Toc390072754</vt:lpwstr>
      </vt:variant>
      <vt:variant>
        <vt:i4>1638451</vt:i4>
      </vt:variant>
      <vt:variant>
        <vt:i4>626</vt:i4>
      </vt:variant>
      <vt:variant>
        <vt:i4>0</vt:i4>
      </vt:variant>
      <vt:variant>
        <vt:i4>5</vt:i4>
      </vt:variant>
      <vt:variant>
        <vt:lpwstr/>
      </vt:variant>
      <vt:variant>
        <vt:lpwstr>_Toc390072753</vt:lpwstr>
      </vt:variant>
      <vt:variant>
        <vt:i4>1638451</vt:i4>
      </vt:variant>
      <vt:variant>
        <vt:i4>620</vt:i4>
      </vt:variant>
      <vt:variant>
        <vt:i4>0</vt:i4>
      </vt:variant>
      <vt:variant>
        <vt:i4>5</vt:i4>
      </vt:variant>
      <vt:variant>
        <vt:lpwstr/>
      </vt:variant>
      <vt:variant>
        <vt:lpwstr>_Toc390072752</vt:lpwstr>
      </vt:variant>
      <vt:variant>
        <vt:i4>1638451</vt:i4>
      </vt:variant>
      <vt:variant>
        <vt:i4>614</vt:i4>
      </vt:variant>
      <vt:variant>
        <vt:i4>0</vt:i4>
      </vt:variant>
      <vt:variant>
        <vt:i4>5</vt:i4>
      </vt:variant>
      <vt:variant>
        <vt:lpwstr/>
      </vt:variant>
      <vt:variant>
        <vt:lpwstr>_Toc390072751</vt:lpwstr>
      </vt:variant>
      <vt:variant>
        <vt:i4>1638451</vt:i4>
      </vt:variant>
      <vt:variant>
        <vt:i4>608</vt:i4>
      </vt:variant>
      <vt:variant>
        <vt:i4>0</vt:i4>
      </vt:variant>
      <vt:variant>
        <vt:i4>5</vt:i4>
      </vt:variant>
      <vt:variant>
        <vt:lpwstr/>
      </vt:variant>
      <vt:variant>
        <vt:lpwstr>_Toc390072750</vt:lpwstr>
      </vt:variant>
      <vt:variant>
        <vt:i4>1572915</vt:i4>
      </vt:variant>
      <vt:variant>
        <vt:i4>602</vt:i4>
      </vt:variant>
      <vt:variant>
        <vt:i4>0</vt:i4>
      </vt:variant>
      <vt:variant>
        <vt:i4>5</vt:i4>
      </vt:variant>
      <vt:variant>
        <vt:lpwstr/>
      </vt:variant>
      <vt:variant>
        <vt:lpwstr>_Toc390072749</vt:lpwstr>
      </vt:variant>
      <vt:variant>
        <vt:i4>1572915</vt:i4>
      </vt:variant>
      <vt:variant>
        <vt:i4>596</vt:i4>
      </vt:variant>
      <vt:variant>
        <vt:i4>0</vt:i4>
      </vt:variant>
      <vt:variant>
        <vt:i4>5</vt:i4>
      </vt:variant>
      <vt:variant>
        <vt:lpwstr/>
      </vt:variant>
      <vt:variant>
        <vt:lpwstr>_Toc390072748</vt:lpwstr>
      </vt:variant>
      <vt:variant>
        <vt:i4>1572915</vt:i4>
      </vt:variant>
      <vt:variant>
        <vt:i4>590</vt:i4>
      </vt:variant>
      <vt:variant>
        <vt:i4>0</vt:i4>
      </vt:variant>
      <vt:variant>
        <vt:i4>5</vt:i4>
      </vt:variant>
      <vt:variant>
        <vt:lpwstr/>
      </vt:variant>
      <vt:variant>
        <vt:lpwstr>_Toc390072747</vt:lpwstr>
      </vt:variant>
      <vt:variant>
        <vt:i4>1572915</vt:i4>
      </vt:variant>
      <vt:variant>
        <vt:i4>584</vt:i4>
      </vt:variant>
      <vt:variant>
        <vt:i4>0</vt:i4>
      </vt:variant>
      <vt:variant>
        <vt:i4>5</vt:i4>
      </vt:variant>
      <vt:variant>
        <vt:lpwstr/>
      </vt:variant>
      <vt:variant>
        <vt:lpwstr>_Toc390072746</vt:lpwstr>
      </vt:variant>
      <vt:variant>
        <vt:i4>1572915</vt:i4>
      </vt:variant>
      <vt:variant>
        <vt:i4>578</vt:i4>
      </vt:variant>
      <vt:variant>
        <vt:i4>0</vt:i4>
      </vt:variant>
      <vt:variant>
        <vt:i4>5</vt:i4>
      </vt:variant>
      <vt:variant>
        <vt:lpwstr/>
      </vt:variant>
      <vt:variant>
        <vt:lpwstr>_Toc390072745</vt:lpwstr>
      </vt:variant>
      <vt:variant>
        <vt:i4>1572915</vt:i4>
      </vt:variant>
      <vt:variant>
        <vt:i4>572</vt:i4>
      </vt:variant>
      <vt:variant>
        <vt:i4>0</vt:i4>
      </vt:variant>
      <vt:variant>
        <vt:i4>5</vt:i4>
      </vt:variant>
      <vt:variant>
        <vt:lpwstr/>
      </vt:variant>
      <vt:variant>
        <vt:lpwstr>_Toc390072744</vt:lpwstr>
      </vt:variant>
      <vt:variant>
        <vt:i4>1572915</vt:i4>
      </vt:variant>
      <vt:variant>
        <vt:i4>566</vt:i4>
      </vt:variant>
      <vt:variant>
        <vt:i4>0</vt:i4>
      </vt:variant>
      <vt:variant>
        <vt:i4>5</vt:i4>
      </vt:variant>
      <vt:variant>
        <vt:lpwstr/>
      </vt:variant>
      <vt:variant>
        <vt:lpwstr>_Toc390072743</vt:lpwstr>
      </vt:variant>
      <vt:variant>
        <vt:i4>1572915</vt:i4>
      </vt:variant>
      <vt:variant>
        <vt:i4>560</vt:i4>
      </vt:variant>
      <vt:variant>
        <vt:i4>0</vt:i4>
      </vt:variant>
      <vt:variant>
        <vt:i4>5</vt:i4>
      </vt:variant>
      <vt:variant>
        <vt:lpwstr/>
      </vt:variant>
      <vt:variant>
        <vt:lpwstr>_Toc390072742</vt:lpwstr>
      </vt:variant>
      <vt:variant>
        <vt:i4>1572915</vt:i4>
      </vt:variant>
      <vt:variant>
        <vt:i4>554</vt:i4>
      </vt:variant>
      <vt:variant>
        <vt:i4>0</vt:i4>
      </vt:variant>
      <vt:variant>
        <vt:i4>5</vt:i4>
      </vt:variant>
      <vt:variant>
        <vt:lpwstr/>
      </vt:variant>
      <vt:variant>
        <vt:lpwstr>_Toc390072741</vt:lpwstr>
      </vt:variant>
      <vt:variant>
        <vt:i4>1572915</vt:i4>
      </vt:variant>
      <vt:variant>
        <vt:i4>548</vt:i4>
      </vt:variant>
      <vt:variant>
        <vt:i4>0</vt:i4>
      </vt:variant>
      <vt:variant>
        <vt:i4>5</vt:i4>
      </vt:variant>
      <vt:variant>
        <vt:lpwstr/>
      </vt:variant>
      <vt:variant>
        <vt:lpwstr>_Toc390072740</vt:lpwstr>
      </vt:variant>
      <vt:variant>
        <vt:i4>2031667</vt:i4>
      </vt:variant>
      <vt:variant>
        <vt:i4>542</vt:i4>
      </vt:variant>
      <vt:variant>
        <vt:i4>0</vt:i4>
      </vt:variant>
      <vt:variant>
        <vt:i4>5</vt:i4>
      </vt:variant>
      <vt:variant>
        <vt:lpwstr/>
      </vt:variant>
      <vt:variant>
        <vt:lpwstr>_Toc390072739</vt:lpwstr>
      </vt:variant>
      <vt:variant>
        <vt:i4>2031667</vt:i4>
      </vt:variant>
      <vt:variant>
        <vt:i4>536</vt:i4>
      </vt:variant>
      <vt:variant>
        <vt:i4>0</vt:i4>
      </vt:variant>
      <vt:variant>
        <vt:i4>5</vt:i4>
      </vt:variant>
      <vt:variant>
        <vt:lpwstr/>
      </vt:variant>
      <vt:variant>
        <vt:lpwstr>_Toc390072738</vt:lpwstr>
      </vt:variant>
      <vt:variant>
        <vt:i4>2031667</vt:i4>
      </vt:variant>
      <vt:variant>
        <vt:i4>530</vt:i4>
      </vt:variant>
      <vt:variant>
        <vt:i4>0</vt:i4>
      </vt:variant>
      <vt:variant>
        <vt:i4>5</vt:i4>
      </vt:variant>
      <vt:variant>
        <vt:lpwstr/>
      </vt:variant>
      <vt:variant>
        <vt:lpwstr>_Toc390072737</vt:lpwstr>
      </vt:variant>
      <vt:variant>
        <vt:i4>2031667</vt:i4>
      </vt:variant>
      <vt:variant>
        <vt:i4>524</vt:i4>
      </vt:variant>
      <vt:variant>
        <vt:i4>0</vt:i4>
      </vt:variant>
      <vt:variant>
        <vt:i4>5</vt:i4>
      </vt:variant>
      <vt:variant>
        <vt:lpwstr/>
      </vt:variant>
      <vt:variant>
        <vt:lpwstr>_Toc390072736</vt:lpwstr>
      </vt:variant>
      <vt:variant>
        <vt:i4>2031667</vt:i4>
      </vt:variant>
      <vt:variant>
        <vt:i4>518</vt:i4>
      </vt:variant>
      <vt:variant>
        <vt:i4>0</vt:i4>
      </vt:variant>
      <vt:variant>
        <vt:i4>5</vt:i4>
      </vt:variant>
      <vt:variant>
        <vt:lpwstr/>
      </vt:variant>
      <vt:variant>
        <vt:lpwstr>_Toc390072735</vt:lpwstr>
      </vt:variant>
      <vt:variant>
        <vt:i4>2031667</vt:i4>
      </vt:variant>
      <vt:variant>
        <vt:i4>512</vt:i4>
      </vt:variant>
      <vt:variant>
        <vt:i4>0</vt:i4>
      </vt:variant>
      <vt:variant>
        <vt:i4>5</vt:i4>
      </vt:variant>
      <vt:variant>
        <vt:lpwstr/>
      </vt:variant>
      <vt:variant>
        <vt:lpwstr>_Toc390072734</vt:lpwstr>
      </vt:variant>
      <vt:variant>
        <vt:i4>2031667</vt:i4>
      </vt:variant>
      <vt:variant>
        <vt:i4>506</vt:i4>
      </vt:variant>
      <vt:variant>
        <vt:i4>0</vt:i4>
      </vt:variant>
      <vt:variant>
        <vt:i4>5</vt:i4>
      </vt:variant>
      <vt:variant>
        <vt:lpwstr/>
      </vt:variant>
      <vt:variant>
        <vt:lpwstr>_Toc390072733</vt:lpwstr>
      </vt:variant>
      <vt:variant>
        <vt:i4>2031667</vt:i4>
      </vt:variant>
      <vt:variant>
        <vt:i4>500</vt:i4>
      </vt:variant>
      <vt:variant>
        <vt:i4>0</vt:i4>
      </vt:variant>
      <vt:variant>
        <vt:i4>5</vt:i4>
      </vt:variant>
      <vt:variant>
        <vt:lpwstr/>
      </vt:variant>
      <vt:variant>
        <vt:lpwstr>_Toc390072732</vt:lpwstr>
      </vt:variant>
      <vt:variant>
        <vt:i4>2031667</vt:i4>
      </vt:variant>
      <vt:variant>
        <vt:i4>494</vt:i4>
      </vt:variant>
      <vt:variant>
        <vt:i4>0</vt:i4>
      </vt:variant>
      <vt:variant>
        <vt:i4>5</vt:i4>
      </vt:variant>
      <vt:variant>
        <vt:lpwstr/>
      </vt:variant>
      <vt:variant>
        <vt:lpwstr>_Toc390072731</vt:lpwstr>
      </vt:variant>
      <vt:variant>
        <vt:i4>2031667</vt:i4>
      </vt:variant>
      <vt:variant>
        <vt:i4>488</vt:i4>
      </vt:variant>
      <vt:variant>
        <vt:i4>0</vt:i4>
      </vt:variant>
      <vt:variant>
        <vt:i4>5</vt:i4>
      </vt:variant>
      <vt:variant>
        <vt:lpwstr/>
      </vt:variant>
      <vt:variant>
        <vt:lpwstr>_Toc390072730</vt:lpwstr>
      </vt:variant>
      <vt:variant>
        <vt:i4>1966131</vt:i4>
      </vt:variant>
      <vt:variant>
        <vt:i4>482</vt:i4>
      </vt:variant>
      <vt:variant>
        <vt:i4>0</vt:i4>
      </vt:variant>
      <vt:variant>
        <vt:i4>5</vt:i4>
      </vt:variant>
      <vt:variant>
        <vt:lpwstr/>
      </vt:variant>
      <vt:variant>
        <vt:lpwstr>_Toc390072729</vt:lpwstr>
      </vt:variant>
      <vt:variant>
        <vt:i4>1966131</vt:i4>
      </vt:variant>
      <vt:variant>
        <vt:i4>476</vt:i4>
      </vt:variant>
      <vt:variant>
        <vt:i4>0</vt:i4>
      </vt:variant>
      <vt:variant>
        <vt:i4>5</vt:i4>
      </vt:variant>
      <vt:variant>
        <vt:lpwstr/>
      </vt:variant>
      <vt:variant>
        <vt:lpwstr>_Toc390072728</vt:lpwstr>
      </vt:variant>
      <vt:variant>
        <vt:i4>1966131</vt:i4>
      </vt:variant>
      <vt:variant>
        <vt:i4>470</vt:i4>
      </vt:variant>
      <vt:variant>
        <vt:i4>0</vt:i4>
      </vt:variant>
      <vt:variant>
        <vt:i4>5</vt:i4>
      </vt:variant>
      <vt:variant>
        <vt:lpwstr/>
      </vt:variant>
      <vt:variant>
        <vt:lpwstr>_Toc390072727</vt:lpwstr>
      </vt:variant>
      <vt:variant>
        <vt:i4>1966131</vt:i4>
      </vt:variant>
      <vt:variant>
        <vt:i4>464</vt:i4>
      </vt:variant>
      <vt:variant>
        <vt:i4>0</vt:i4>
      </vt:variant>
      <vt:variant>
        <vt:i4>5</vt:i4>
      </vt:variant>
      <vt:variant>
        <vt:lpwstr/>
      </vt:variant>
      <vt:variant>
        <vt:lpwstr>_Toc390072726</vt:lpwstr>
      </vt:variant>
      <vt:variant>
        <vt:i4>1966131</vt:i4>
      </vt:variant>
      <vt:variant>
        <vt:i4>458</vt:i4>
      </vt:variant>
      <vt:variant>
        <vt:i4>0</vt:i4>
      </vt:variant>
      <vt:variant>
        <vt:i4>5</vt:i4>
      </vt:variant>
      <vt:variant>
        <vt:lpwstr/>
      </vt:variant>
      <vt:variant>
        <vt:lpwstr>_Toc390072725</vt:lpwstr>
      </vt:variant>
      <vt:variant>
        <vt:i4>1966131</vt:i4>
      </vt:variant>
      <vt:variant>
        <vt:i4>452</vt:i4>
      </vt:variant>
      <vt:variant>
        <vt:i4>0</vt:i4>
      </vt:variant>
      <vt:variant>
        <vt:i4>5</vt:i4>
      </vt:variant>
      <vt:variant>
        <vt:lpwstr/>
      </vt:variant>
      <vt:variant>
        <vt:lpwstr>_Toc390072724</vt:lpwstr>
      </vt:variant>
      <vt:variant>
        <vt:i4>1966131</vt:i4>
      </vt:variant>
      <vt:variant>
        <vt:i4>446</vt:i4>
      </vt:variant>
      <vt:variant>
        <vt:i4>0</vt:i4>
      </vt:variant>
      <vt:variant>
        <vt:i4>5</vt:i4>
      </vt:variant>
      <vt:variant>
        <vt:lpwstr/>
      </vt:variant>
      <vt:variant>
        <vt:lpwstr>_Toc390072723</vt:lpwstr>
      </vt:variant>
      <vt:variant>
        <vt:i4>1966131</vt:i4>
      </vt:variant>
      <vt:variant>
        <vt:i4>440</vt:i4>
      </vt:variant>
      <vt:variant>
        <vt:i4>0</vt:i4>
      </vt:variant>
      <vt:variant>
        <vt:i4>5</vt:i4>
      </vt:variant>
      <vt:variant>
        <vt:lpwstr/>
      </vt:variant>
      <vt:variant>
        <vt:lpwstr>_Toc390072722</vt:lpwstr>
      </vt:variant>
      <vt:variant>
        <vt:i4>1966131</vt:i4>
      </vt:variant>
      <vt:variant>
        <vt:i4>434</vt:i4>
      </vt:variant>
      <vt:variant>
        <vt:i4>0</vt:i4>
      </vt:variant>
      <vt:variant>
        <vt:i4>5</vt:i4>
      </vt:variant>
      <vt:variant>
        <vt:lpwstr/>
      </vt:variant>
      <vt:variant>
        <vt:lpwstr>_Toc390072721</vt:lpwstr>
      </vt:variant>
      <vt:variant>
        <vt:i4>1966131</vt:i4>
      </vt:variant>
      <vt:variant>
        <vt:i4>428</vt:i4>
      </vt:variant>
      <vt:variant>
        <vt:i4>0</vt:i4>
      </vt:variant>
      <vt:variant>
        <vt:i4>5</vt:i4>
      </vt:variant>
      <vt:variant>
        <vt:lpwstr/>
      </vt:variant>
      <vt:variant>
        <vt:lpwstr>_Toc390072720</vt:lpwstr>
      </vt:variant>
      <vt:variant>
        <vt:i4>1900595</vt:i4>
      </vt:variant>
      <vt:variant>
        <vt:i4>422</vt:i4>
      </vt:variant>
      <vt:variant>
        <vt:i4>0</vt:i4>
      </vt:variant>
      <vt:variant>
        <vt:i4>5</vt:i4>
      </vt:variant>
      <vt:variant>
        <vt:lpwstr/>
      </vt:variant>
      <vt:variant>
        <vt:lpwstr>_Toc390072719</vt:lpwstr>
      </vt:variant>
      <vt:variant>
        <vt:i4>1900595</vt:i4>
      </vt:variant>
      <vt:variant>
        <vt:i4>416</vt:i4>
      </vt:variant>
      <vt:variant>
        <vt:i4>0</vt:i4>
      </vt:variant>
      <vt:variant>
        <vt:i4>5</vt:i4>
      </vt:variant>
      <vt:variant>
        <vt:lpwstr/>
      </vt:variant>
      <vt:variant>
        <vt:lpwstr>_Toc390072718</vt:lpwstr>
      </vt:variant>
      <vt:variant>
        <vt:i4>1900595</vt:i4>
      </vt:variant>
      <vt:variant>
        <vt:i4>410</vt:i4>
      </vt:variant>
      <vt:variant>
        <vt:i4>0</vt:i4>
      </vt:variant>
      <vt:variant>
        <vt:i4>5</vt:i4>
      </vt:variant>
      <vt:variant>
        <vt:lpwstr/>
      </vt:variant>
      <vt:variant>
        <vt:lpwstr>_Toc390072717</vt:lpwstr>
      </vt:variant>
      <vt:variant>
        <vt:i4>1900595</vt:i4>
      </vt:variant>
      <vt:variant>
        <vt:i4>404</vt:i4>
      </vt:variant>
      <vt:variant>
        <vt:i4>0</vt:i4>
      </vt:variant>
      <vt:variant>
        <vt:i4>5</vt:i4>
      </vt:variant>
      <vt:variant>
        <vt:lpwstr/>
      </vt:variant>
      <vt:variant>
        <vt:lpwstr>_Toc390072716</vt:lpwstr>
      </vt:variant>
      <vt:variant>
        <vt:i4>1900595</vt:i4>
      </vt:variant>
      <vt:variant>
        <vt:i4>398</vt:i4>
      </vt:variant>
      <vt:variant>
        <vt:i4>0</vt:i4>
      </vt:variant>
      <vt:variant>
        <vt:i4>5</vt:i4>
      </vt:variant>
      <vt:variant>
        <vt:lpwstr/>
      </vt:variant>
      <vt:variant>
        <vt:lpwstr>_Toc390072715</vt:lpwstr>
      </vt:variant>
      <vt:variant>
        <vt:i4>1900595</vt:i4>
      </vt:variant>
      <vt:variant>
        <vt:i4>392</vt:i4>
      </vt:variant>
      <vt:variant>
        <vt:i4>0</vt:i4>
      </vt:variant>
      <vt:variant>
        <vt:i4>5</vt:i4>
      </vt:variant>
      <vt:variant>
        <vt:lpwstr/>
      </vt:variant>
      <vt:variant>
        <vt:lpwstr>_Toc390072714</vt:lpwstr>
      </vt:variant>
      <vt:variant>
        <vt:i4>1900595</vt:i4>
      </vt:variant>
      <vt:variant>
        <vt:i4>386</vt:i4>
      </vt:variant>
      <vt:variant>
        <vt:i4>0</vt:i4>
      </vt:variant>
      <vt:variant>
        <vt:i4>5</vt:i4>
      </vt:variant>
      <vt:variant>
        <vt:lpwstr/>
      </vt:variant>
      <vt:variant>
        <vt:lpwstr>_Toc390072713</vt:lpwstr>
      </vt:variant>
      <vt:variant>
        <vt:i4>1900595</vt:i4>
      </vt:variant>
      <vt:variant>
        <vt:i4>380</vt:i4>
      </vt:variant>
      <vt:variant>
        <vt:i4>0</vt:i4>
      </vt:variant>
      <vt:variant>
        <vt:i4>5</vt:i4>
      </vt:variant>
      <vt:variant>
        <vt:lpwstr/>
      </vt:variant>
      <vt:variant>
        <vt:lpwstr>_Toc390072712</vt:lpwstr>
      </vt:variant>
      <vt:variant>
        <vt:i4>1900595</vt:i4>
      </vt:variant>
      <vt:variant>
        <vt:i4>374</vt:i4>
      </vt:variant>
      <vt:variant>
        <vt:i4>0</vt:i4>
      </vt:variant>
      <vt:variant>
        <vt:i4>5</vt:i4>
      </vt:variant>
      <vt:variant>
        <vt:lpwstr/>
      </vt:variant>
      <vt:variant>
        <vt:lpwstr>_Toc390072711</vt:lpwstr>
      </vt:variant>
      <vt:variant>
        <vt:i4>1900595</vt:i4>
      </vt:variant>
      <vt:variant>
        <vt:i4>368</vt:i4>
      </vt:variant>
      <vt:variant>
        <vt:i4>0</vt:i4>
      </vt:variant>
      <vt:variant>
        <vt:i4>5</vt:i4>
      </vt:variant>
      <vt:variant>
        <vt:lpwstr/>
      </vt:variant>
      <vt:variant>
        <vt:lpwstr>_Toc390072710</vt:lpwstr>
      </vt:variant>
      <vt:variant>
        <vt:i4>1835059</vt:i4>
      </vt:variant>
      <vt:variant>
        <vt:i4>362</vt:i4>
      </vt:variant>
      <vt:variant>
        <vt:i4>0</vt:i4>
      </vt:variant>
      <vt:variant>
        <vt:i4>5</vt:i4>
      </vt:variant>
      <vt:variant>
        <vt:lpwstr/>
      </vt:variant>
      <vt:variant>
        <vt:lpwstr>_Toc390072708</vt:lpwstr>
      </vt:variant>
      <vt:variant>
        <vt:i4>1835059</vt:i4>
      </vt:variant>
      <vt:variant>
        <vt:i4>356</vt:i4>
      </vt:variant>
      <vt:variant>
        <vt:i4>0</vt:i4>
      </vt:variant>
      <vt:variant>
        <vt:i4>5</vt:i4>
      </vt:variant>
      <vt:variant>
        <vt:lpwstr/>
      </vt:variant>
      <vt:variant>
        <vt:lpwstr>_Toc390072707</vt:lpwstr>
      </vt:variant>
      <vt:variant>
        <vt:i4>1835059</vt:i4>
      </vt:variant>
      <vt:variant>
        <vt:i4>350</vt:i4>
      </vt:variant>
      <vt:variant>
        <vt:i4>0</vt:i4>
      </vt:variant>
      <vt:variant>
        <vt:i4>5</vt:i4>
      </vt:variant>
      <vt:variant>
        <vt:lpwstr/>
      </vt:variant>
      <vt:variant>
        <vt:lpwstr>_Toc390072706</vt:lpwstr>
      </vt:variant>
      <vt:variant>
        <vt:i4>1835059</vt:i4>
      </vt:variant>
      <vt:variant>
        <vt:i4>344</vt:i4>
      </vt:variant>
      <vt:variant>
        <vt:i4>0</vt:i4>
      </vt:variant>
      <vt:variant>
        <vt:i4>5</vt:i4>
      </vt:variant>
      <vt:variant>
        <vt:lpwstr/>
      </vt:variant>
      <vt:variant>
        <vt:lpwstr>_Toc390072705</vt:lpwstr>
      </vt:variant>
      <vt:variant>
        <vt:i4>1835059</vt:i4>
      </vt:variant>
      <vt:variant>
        <vt:i4>338</vt:i4>
      </vt:variant>
      <vt:variant>
        <vt:i4>0</vt:i4>
      </vt:variant>
      <vt:variant>
        <vt:i4>5</vt:i4>
      </vt:variant>
      <vt:variant>
        <vt:lpwstr/>
      </vt:variant>
      <vt:variant>
        <vt:lpwstr>_Toc390072704</vt:lpwstr>
      </vt:variant>
      <vt:variant>
        <vt:i4>1835059</vt:i4>
      </vt:variant>
      <vt:variant>
        <vt:i4>332</vt:i4>
      </vt:variant>
      <vt:variant>
        <vt:i4>0</vt:i4>
      </vt:variant>
      <vt:variant>
        <vt:i4>5</vt:i4>
      </vt:variant>
      <vt:variant>
        <vt:lpwstr/>
      </vt:variant>
      <vt:variant>
        <vt:lpwstr>_Toc390072703</vt:lpwstr>
      </vt:variant>
      <vt:variant>
        <vt:i4>1835059</vt:i4>
      </vt:variant>
      <vt:variant>
        <vt:i4>326</vt:i4>
      </vt:variant>
      <vt:variant>
        <vt:i4>0</vt:i4>
      </vt:variant>
      <vt:variant>
        <vt:i4>5</vt:i4>
      </vt:variant>
      <vt:variant>
        <vt:lpwstr/>
      </vt:variant>
      <vt:variant>
        <vt:lpwstr>_Toc390072702</vt:lpwstr>
      </vt:variant>
      <vt:variant>
        <vt:i4>1835059</vt:i4>
      </vt:variant>
      <vt:variant>
        <vt:i4>320</vt:i4>
      </vt:variant>
      <vt:variant>
        <vt:i4>0</vt:i4>
      </vt:variant>
      <vt:variant>
        <vt:i4>5</vt:i4>
      </vt:variant>
      <vt:variant>
        <vt:lpwstr/>
      </vt:variant>
      <vt:variant>
        <vt:lpwstr>_Toc390072701</vt:lpwstr>
      </vt:variant>
      <vt:variant>
        <vt:i4>1835059</vt:i4>
      </vt:variant>
      <vt:variant>
        <vt:i4>314</vt:i4>
      </vt:variant>
      <vt:variant>
        <vt:i4>0</vt:i4>
      </vt:variant>
      <vt:variant>
        <vt:i4>5</vt:i4>
      </vt:variant>
      <vt:variant>
        <vt:lpwstr/>
      </vt:variant>
      <vt:variant>
        <vt:lpwstr>_Toc390072700</vt:lpwstr>
      </vt:variant>
      <vt:variant>
        <vt:i4>1376306</vt:i4>
      </vt:variant>
      <vt:variant>
        <vt:i4>308</vt:i4>
      </vt:variant>
      <vt:variant>
        <vt:i4>0</vt:i4>
      </vt:variant>
      <vt:variant>
        <vt:i4>5</vt:i4>
      </vt:variant>
      <vt:variant>
        <vt:lpwstr/>
      </vt:variant>
      <vt:variant>
        <vt:lpwstr>_Toc390072699</vt:lpwstr>
      </vt:variant>
      <vt:variant>
        <vt:i4>1376306</vt:i4>
      </vt:variant>
      <vt:variant>
        <vt:i4>302</vt:i4>
      </vt:variant>
      <vt:variant>
        <vt:i4>0</vt:i4>
      </vt:variant>
      <vt:variant>
        <vt:i4>5</vt:i4>
      </vt:variant>
      <vt:variant>
        <vt:lpwstr/>
      </vt:variant>
      <vt:variant>
        <vt:lpwstr>_Toc390072698</vt:lpwstr>
      </vt:variant>
      <vt:variant>
        <vt:i4>1376306</vt:i4>
      </vt:variant>
      <vt:variant>
        <vt:i4>296</vt:i4>
      </vt:variant>
      <vt:variant>
        <vt:i4>0</vt:i4>
      </vt:variant>
      <vt:variant>
        <vt:i4>5</vt:i4>
      </vt:variant>
      <vt:variant>
        <vt:lpwstr/>
      </vt:variant>
      <vt:variant>
        <vt:lpwstr>_Toc390072697</vt:lpwstr>
      </vt:variant>
      <vt:variant>
        <vt:i4>1376306</vt:i4>
      </vt:variant>
      <vt:variant>
        <vt:i4>290</vt:i4>
      </vt:variant>
      <vt:variant>
        <vt:i4>0</vt:i4>
      </vt:variant>
      <vt:variant>
        <vt:i4>5</vt:i4>
      </vt:variant>
      <vt:variant>
        <vt:lpwstr/>
      </vt:variant>
      <vt:variant>
        <vt:lpwstr>_Toc390072696</vt:lpwstr>
      </vt:variant>
      <vt:variant>
        <vt:i4>1376306</vt:i4>
      </vt:variant>
      <vt:variant>
        <vt:i4>284</vt:i4>
      </vt:variant>
      <vt:variant>
        <vt:i4>0</vt:i4>
      </vt:variant>
      <vt:variant>
        <vt:i4>5</vt:i4>
      </vt:variant>
      <vt:variant>
        <vt:lpwstr/>
      </vt:variant>
      <vt:variant>
        <vt:lpwstr>_Toc390072695</vt:lpwstr>
      </vt:variant>
      <vt:variant>
        <vt:i4>1376306</vt:i4>
      </vt:variant>
      <vt:variant>
        <vt:i4>278</vt:i4>
      </vt:variant>
      <vt:variant>
        <vt:i4>0</vt:i4>
      </vt:variant>
      <vt:variant>
        <vt:i4>5</vt:i4>
      </vt:variant>
      <vt:variant>
        <vt:lpwstr/>
      </vt:variant>
      <vt:variant>
        <vt:lpwstr>_Toc390072694</vt:lpwstr>
      </vt:variant>
      <vt:variant>
        <vt:i4>1376306</vt:i4>
      </vt:variant>
      <vt:variant>
        <vt:i4>272</vt:i4>
      </vt:variant>
      <vt:variant>
        <vt:i4>0</vt:i4>
      </vt:variant>
      <vt:variant>
        <vt:i4>5</vt:i4>
      </vt:variant>
      <vt:variant>
        <vt:lpwstr/>
      </vt:variant>
      <vt:variant>
        <vt:lpwstr>_Toc390072693</vt:lpwstr>
      </vt:variant>
      <vt:variant>
        <vt:i4>1376306</vt:i4>
      </vt:variant>
      <vt:variant>
        <vt:i4>266</vt:i4>
      </vt:variant>
      <vt:variant>
        <vt:i4>0</vt:i4>
      </vt:variant>
      <vt:variant>
        <vt:i4>5</vt:i4>
      </vt:variant>
      <vt:variant>
        <vt:lpwstr/>
      </vt:variant>
      <vt:variant>
        <vt:lpwstr>_Toc390072692</vt:lpwstr>
      </vt:variant>
      <vt:variant>
        <vt:i4>1376306</vt:i4>
      </vt:variant>
      <vt:variant>
        <vt:i4>260</vt:i4>
      </vt:variant>
      <vt:variant>
        <vt:i4>0</vt:i4>
      </vt:variant>
      <vt:variant>
        <vt:i4>5</vt:i4>
      </vt:variant>
      <vt:variant>
        <vt:lpwstr/>
      </vt:variant>
      <vt:variant>
        <vt:lpwstr>_Toc390072691</vt:lpwstr>
      </vt:variant>
      <vt:variant>
        <vt:i4>1376306</vt:i4>
      </vt:variant>
      <vt:variant>
        <vt:i4>254</vt:i4>
      </vt:variant>
      <vt:variant>
        <vt:i4>0</vt:i4>
      </vt:variant>
      <vt:variant>
        <vt:i4>5</vt:i4>
      </vt:variant>
      <vt:variant>
        <vt:lpwstr/>
      </vt:variant>
      <vt:variant>
        <vt:lpwstr>_Toc390072690</vt:lpwstr>
      </vt:variant>
      <vt:variant>
        <vt:i4>1310770</vt:i4>
      </vt:variant>
      <vt:variant>
        <vt:i4>248</vt:i4>
      </vt:variant>
      <vt:variant>
        <vt:i4>0</vt:i4>
      </vt:variant>
      <vt:variant>
        <vt:i4>5</vt:i4>
      </vt:variant>
      <vt:variant>
        <vt:lpwstr/>
      </vt:variant>
      <vt:variant>
        <vt:lpwstr>_Toc390072689</vt:lpwstr>
      </vt:variant>
      <vt:variant>
        <vt:i4>1310770</vt:i4>
      </vt:variant>
      <vt:variant>
        <vt:i4>242</vt:i4>
      </vt:variant>
      <vt:variant>
        <vt:i4>0</vt:i4>
      </vt:variant>
      <vt:variant>
        <vt:i4>5</vt:i4>
      </vt:variant>
      <vt:variant>
        <vt:lpwstr/>
      </vt:variant>
      <vt:variant>
        <vt:lpwstr>_Toc390072688</vt:lpwstr>
      </vt:variant>
      <vt:variant>
        <vt:i4>1310770</vt:i4>
      </vt:variant>
      <vt:variant>
        <vt:i4>236</vt:i4>
      </vt:variant>
      <vt:variant>
        <vt:i4>0</vt:i4>
      </vt:variant>
      <vt:variant>
        <vt:i4>5</vt:i4>
      </vt:variant>
      <vt:variant>
        <vt:lpwstr/>
      </vt:variant>
      <vt:variant>
        <vt:lpwstr>_Toc390072687</vt:lpwstr>
      </vt:variant>
      <vt:variant>
        <vt:i4>1310770</vt:i4>
      </vt:variant>
      <vt:variant>
        <vt:i4>230</vt:i4>
      </vt:variant>
      <vt:variant>
        <vt:i4>0</vt:i4>
      </vt:variant>
      <vt:variant>
        <vt:i4>5</vt:i4>
      </vt:variant>
      <vt:variant>
        <vt:lpwstr/>
      </vt:variant>
      <vt:variant>
        <vt:lpwstr>_Toc390072686</vt:lpwstr>
      </vt:variant>
      <vt:variant>
        <vt:i4>1310770</vt:i4>
      </vt:variant>
      <vt:variant>
        <vt:i4>224</vt:i4>
      </vt:variant>
      <vt:variant>
        <vt:i4>0</vt:i4>
      </vt:variant>
      <vt:variant>
        <vt:i4>5</vt:i4>
      </vt:variant>
      <vt:variant>
        <vt:lpwstr/>
      </vt:variant>
      <vt:variant>
        <vt:lpwstr>_Toc390072685</vt:lpwstr>
      </vt:variant>
      <vt:variant>
        <vt:i4>1310770</vt:i4>
      </vt:variant>
      <vt:variant>
        <vt:i4>218</vt:i4>
      </vt:variant>
      <vt:variant>
        <vt:i4>0</vt:i4>
      </vt:variant>
      <vt:variant>
        <vt:i4>5</vt:i4>
      </vt:variant>
      <vt:variant>
        <vt:lpwstr/>
      </vt:variant>
      <vt:variant>
        <vt:lpwstr>_Toc390072684</vt:lpwstr>
      </vt:variant>
      <vt:variant>
        <vt:i4>1310770</vt:i4>
      </vt:variant>
      <vt:variant>
        <vt:i4>212</vt:i4>
      </vt:variant>
      <vt:variant>
        <vt:i4>0</vt:i4>
      </vt:variant>
      <vt:variant>
        <vt:i4>5</vt:i4>
      </vt:variant>
      <vt:variant>
        <vt:lpwstr/>
      </vt:variant>
      <vt:variant>
        <vt:lpwstr>_Toc390072683</vt:lpwstr>
      </vt:variant>
      <vt:variant>
        <vt:i4>1310770</vt:i4>
      </vt:variant>
      <vt:variant>
        <vt:i4>206</vt:i4>
      </vt:variant>
      <vt:variant>
        <vt:i4>0</vt:i4>
      </vt:variant>
      <vt:variant>
        <vt:i4>5</vt:i4>
      </vt:variant>
      <vt:variant>
        <vt:lpwstr/>
      </vt:variant>
      <vt:variant>
        <vt:lpwstr>_Toc390072682</vt:lpwstr>
      </vt:variant>
      <vt:variant>
        <vt:i4>1310770</vt:i4>
      </vt:variant>
      <vt:variant>
        <vt:i4>200</vt:i4>
      </vt:variant>
      <vt:variant>
        <vt:i4>0</vt:i4>
      </vt:variant>
      <vt:variant>
        <vt:i4>5</vt:i4>
      </vt:variant>
      <vt:variant>
        <vt:lpwstr/>
      </vt:variant>
      <vt:variant>
        <vt:lpwstr>_Toc390072681</vt:lpwstr>
      </vt:variant>
      <vt:variant>
        <vt:i4>1310770</vt:i4>
      </vt:variant>
      <vt:variant>
        <vt:i4>194</vt:i4>
      </vt:variant>
      <vt:variant>
        <vt:i4>0</vt:i4>
      </vt:variant>
      <vt:variant>
        <vt:i4>5</vt:i4>
      </vt:variant>
      <vt:variant>
        <vt:lpwstr/>
      </vt:variant>
      <vt:variant>
        <vt:lpwstr>_Toc390072680</vt:lpwstr>
      </vt:variant>
      <vt:variant>
        <vt:i4>1769522</vt:i4>
      </vt:variant>
      <vt:variant>
        <vt:i4>188</vt:i4>
      </vt:variant>
      <vt:variant>
        <vt:i4>0</vt:i4>
      </vt:variant>
      <vt:variant>
        <vt:i4>5</vt:i4>
      </vt:variant>
      <vt:variant>
        <vt:lpwstr/>
      </vt:variant>
      <vt:variant>
        <vt:lpwstr>_Toc390072679</vt:lpwstr>
      </vt:variant>
      <vt:variant>
        <vt:i4>1769522</vt:i4>
      </vt:variant>
      <vt:variant>
        <vt:i4>182</vt:i4>
      </vt:variant>
      <vt:variant>
        <vt:i4>0</vt:i4>
      </vt:variant>
      <vt:variant>
        <vt:i4>5</vt:i4>
      </vt:variant>
      <vt:variant>
        <vt:lpwstr/>
      </vt:variant>
      <vt:variant>
        <vt:lpwstr>_Toc390072678</vt:lpwstr>
      </vt:variant>
      <vt:variant>
        <vt:i4>1769522</vt:i4>
      </vt:variant>
      <vt:variant>
        <vt:i4>176</vt:i4>
      </vt:variant>
      <vt:variant>
        <vt:i4>0</vt:i4>
      </vt:variant>
      <vt:variant>
        <vt:i4>5</vt:i4>
      </vt:variant>
      <vt:variant>
        <vt:lpwstr/>
      </vt:variant>
      <vt:variant>
        <vt:lpwstr>_Toc390072677</vt:lpwstr>
      </vt:variant>
      <vt:variant>
        <vt:i4>1769522</vt:i4>
      </vt:variant>
      <vt:variant>
        <vt:i4>170</vt:i4>
      </vt:variant>
      <vt:variant>
        <vt:i4>0</vt:i4>
      </vt:variant>
      <vt:variant>
        <vt:i4>5</vt:i4>
      </vt:variant>
      <vt:variant>
        <vt:lpwstr/>
      </vt:variant>
      <vt:variant>
        <vt:lpwstr>_Toc390072676</vt:lpwstr>
      </vt:variant>
      <vt:variant>
        <vt:i4>1769522</vt:i4>
      </vt:variant>
      <vt:variant>
        <vt:i4>164</vt:i4>
      </vt:variant>
      <vt:variant>
        <vt:i4>0</vt:i4>
      </vt:variant>
      <vt:variant>
        <vt:i4>5</vt:i4>
      </vt:variant>
      <vt:variant>
        <vt:lpwstr/>
      </vt:variant>
      <vt:variant>
        <vt:lpwstr>_Toc390072675</vt:lpwstr>
      </vt:variant>
      <vt:variant>
        <vt:i4>1769522</vt:i4>
      </vt:variant>
      <vt:variant>
        <vt:i4>158</vt:i4>
      </vt:variant>
      <vt:variant>
        <vt:i4>0</vt:i4>
      </vt:variant>
      <vt:variant>
        <vt:i4>5</vt:i4>
      </vt:variant>
      <vt:variant>
        <vt:lpwstr/>
      </vt:variant>
      <vt:variant>
        <vt:lpwstr>_Toc390072674</vt:lpwstr>
      </vt:variant>
      <vt:variant>
        <vt:i4>1769522</vt:i4>
      </vt:variant>
      <vt:variant>
        <vt:i4>152</vt:i4>
      </vt:variant>
      <vt:variant>
        <vt:i4>0</vt:i4>
      </vt:variant>
      <vt:variant>
        <vt:i4>5</vt:i4>
      </vt:variant>
      <vt:variant>
        <vt:lpwstr/>
      </vt:variant>
      <vt:variant>
        <vt:lpwstr>_Toc390072673</vt:lpwstr>
      </vt:variant>
      <vt:variant>
        <vt:i4>1769522</vt:i4>
      </vt:variant>
      <vt:variant>
        <vt:i4>146</vt:i4>
      </vt:variant>
      <vt:variant>
        <vt:i4>0</vt:i4>
      </vt:variant>
      <vt:variant>
        <vt:i4>5</vt:i4>
      </vt:variant>
      <vt:variant>
        <vt:lpwstr/>
      </vt:variant>
      <vt:variant>
        <vt:lpwstr>_Toc390072672</vt:lpwstr>
      </vt:variant>
      <vt:variant>
        <vt:i4>1769522</vt:i4>
      </vt:variant>
      <vt:variant>
        <vt:i4>140</vt:i4>
      </vt:variant>
      <vt:variant>
        <vt:i4>0</vt:i4>
      </vt:variant>
      <vt:variant>
        <vt:i4>5</vt:i4>
      </vt:variant>
      <vt:variant>
        <vt:lpwstr/>
      </vt:variant>
      <vt:variant>
        <vt:lpwstr>_Toc390072671</vt:lpwstr>
      </vt:variant>
      <vt:variant>
        <vt:i4>1769522</vt:i4>
      </vt:variant>
      <vt:variant>
        <vt:i4>134</vt:i4>
      </vt:variant>
      <vt:variant>
        <vt:i4>0</vt:i4>
      </vt:variant>
      <vt:variant>
        <vt:i4>5</vt:i4>
      </vt:variant>
      <vt:variant>
        <vt:lpwstr/>
      </vt:variant>
      <vt:variant>
        <vt:lpwstr>_Toc390072670</vt:lpwstr>
      </vt:variant>
      <vt:variant>
        <vt:i4>1703986</vt:i4>
      </vt:variant>
      <vt:variant>
        <vt:i4>128</vt:i4>
      </vt:variant>
      <vt:variant>
        <vt:i4>0</vt:i4>
      </vt:variant>
      <vt:variant>
        <vt:i4>5</vt:i4>
      </vt:variant>
      <vt:variant>
        <vt:lpwstr/>
      </vt:variant>
      <vt:variant>
        <vt:lpwstr>_Toc390072669</vt:lpwstr>
      </vt:variant>
      <vt:variant>
        <vt:i4>1703986</vt:i4>
      </vt:variant>
      <vt:variant>
        <vt:i4>122</vt:i4>
      </vt:variant>
      <vt:variant>
        <vt:i4>0</vt:i4>
      </vt:variant>
      <vt:variant>
        <vt:i4>5</vt:i4>
      </vt:variant>
      <vt:variant>
        <vt:lpwstr/>
      </vt:variant>
      <vt:variant>
        <vt:lpwstr>_Toc390072668</vt:lpwstr>
      </vt:variant>
      <vt:variant>
        <vt:i4>1703986</vt:i4>
      </vt:variant>
      <vt:variant>
        <vt:i4>116</vt:i4>
      </vt:variant>
      <vt:variant>
        <vt:i4>0</vt:i4>
      </vt:variant>
      <vt:variant>
        <vt:i4>5</vt:i4>
      </vt:variant>
      <vt:variant>
        <vt:lpwstr/>
      </vt:variant>
      <vt:variant>
        <vt:lpwstr>_Toc390072667</vt:lpwstr>
      </vt:variant>
      <vt:variant>
        <vt:i4>1703986</vt:i4>
      </vt:variant>
      <vt:variant>
        <vt:i4>110</vt:i4>
      </vt:variant>
      <vt:variant>
        <vt:i4>0</vt:i4>
      </vt:variant>
      <vt:variant>
        <vt:i4>5</vt:i4>
      </vt:variant>
      <vt:variant>
        <vt:lpwstr/>
      </vt:variant>
      <vt:variant>
        <vt:lpwstr>_Toc390072666</vt:lpwstr>
      </vt:variant>
      <vt:variant>
        <vt:i4>1703986</vt:i4>
      </vt:variant>
      <vt:variant>
        <vt:i4>104</vt:i4>
      </vt:variant>
      <vt:variant>
        <vt:i4>0</vt:i4>
      </vt:variant>
      <vt:variant>
        <vt:i4>5</vt:i4>
      </vt:variant>
      <vt:variant>
        <vt:lpwstr/>
      </vt:variant>
      <vt:variant>
        <vt:lpwstr>_Toc390072665</vt:lpwstr>
      </vt:variant>
      <vt:variant>
        <vt:i4>1703986</vt:i4>
      </vt:variant>
      <vt:variant>
        <vt:i4>98</vt:i4>
      </vt:variant>
      <vt:variant>
        <vt:i4>0</vt:i4>
      </vt:variant>
      <vt:variant>
        <vt:i4>5</vt:i4>
      </vt:variant>
      <vt:variant>
        <vt:lpwstr/>
      </vt:variant>
      <vt:variant>
        <vt:lpwstr>_Toc390072664</vt:lpwstr>
      </vt:variant>
      <vt:variant>
        <vt:i4>1703986</vt:i4>
      </vt:variant>
      <vt:variant>
        <vt:i4>92</vt:i4>
      </vt:variant>
      <vt:variant>
        <vt:i4>0</vt:i4>
      </vt:variant>
      <vt:variant>
        <vt:i4>5</vt:i4>
      </vt:variant>
      <vt:variant>
        <vt:lpwstr/>
      </vt:variant>
      <vt:variant>
        <vt:lpwstr>_Toc390072663</vt:lpwstr>
      </vt:variant>
      <vt:variant>
        <vt:i4>1703986</vt:i4>
      </vt:variant>
      <vt:variant>
        <vt:i4>86</vt:i4>
      </vt:variant>
      <vt:variant>
        <vt:i4>0</vt:i4>
      </vt:variant>
      <vt:variant>
        <vt:i4>5</vt:i4>
      </vt:variant>
      <vt:variant>
        <vt:lpwstr/>
      </vt:variant>
      <vt:variant>
        <vt:lpwstr>_Toc390072662</vt:lpwstr>
      </vt:variant>
      <vt:variant>
        <vt:i4>1703986</vt:i4>
      </vt:variant>
      <vt:variant>
        <vt:i4>80</vt:i4>
      </vt:variant>
      <vt:variant>
        <vt:i4>0</vt:i4>
      </vt:variant>
      <vt:variant>
        <vt:i4>5</vt:i4>
      </vt:variant>
      <vt:variant>
        <vt:lpwstr/>
      </vt:variant>
      <vt:variant>
        <vt:lpwstr>_Toc390072661</vt:lpwstr>
      </vt:variant>
      <vt:variant>
        <vt:i4>1703986</vt:i4>
      </vt:variant>
      <vt:variant>
        <vt:i4>74</vt:i4>
      </vt:variant>
      <vt:variant>
        <vt:i4>0</vt:i4>
      </vt:variant>
      <vt:variant>
        <vt:i4>5</vt:i4>
      </vt:variant>
      <vt:variant>
        <vt:lpwstr/>
      </vt:variant>
      <vt:variant>
        <vt:lpwstr>_Toc390072660</vt:lpwstr>
      </vt:variant>
      <vt:variant>
        <vt:i4>1638450</vt:i4>
      </vt:variant>
      <vt:variant>
        <vt:i4>68</vt:i4>
      </vt:variant>
      <vt:variant>
        <vt:i4>0</vt:i4>
      </vt:variant>
      <vt:variant>
        <vt:i4>5</vt:i4>
      </vt:variant>
      <vt:variant>
        <vt:lpwstr/>
      </vt:variant>
      <vt:variant>
        <vt:lpwstr>_Toc390072659</vt:lpwstr>
      </vt:variant>
      <vt:variant>
        <vt:i4>1638450</vt:i4>
      </vt:variant>
      <vt:variant>
        <vt:i4>62</vt:i4>
      </vt:variant>
      <vt:variant>
        <vt:i4>0</vt:i4>
      </vt:variant>
      <vt:variant>
        <vt:i4>5</vt:i4>
      </vt:variant>
      <vt:variant>
        <vt:lpwstr/>
      </vt:variant>
      <vt:variant>
        <vt:lpwstr>_Toc390072658</vt:lpwstr>
      </vt:variant>
      <vt:variant>
        <vt:i4>1638450</vt:i4>
      </vt:variant>
      <vt:variant>
        <vt:i4>56</vt:i4>
      </vt:variant>
      <vt:variant>
        <vt:i4>0</vt:i4>
      </vt:variant>
      <vt:variant>
        <vt:i4>5</vt:i4>
      </vt:variant>
      <vt:variant>
        <vt:lpwstr/>
      </vt:variant>
      <vt:variant>
        <vt:lpwstr>_Toc390072657</vt:lpwstr>
      </vt:variant>
      <vt:variant>
        <vt:i4>1638450</vt:i4>
      </vt:variant>
      <vt:variant>
        <vt:i4>50</vt:i4>
      </vt:variant>
      <vt:variant>
        <vt:i4>0</vt:i4>
      </vt:variant>
      <vt:variant>
        <vt:i4>5</vt:i4>
      </vt:variant>
      <vt:variant>
        <vt:lpwstr/>
      </vt:variant>
      <vt:variant>
        <vt:lpwstr>_Toc390072656</vt:lpwstr>
      </vt:variant>
      <vt:variant>
        <vt:i4>1638450</vt:i4>
      </vt:variant>
      <vt:variant>
        <vt:i4>44</vt:i4>
      </vt:variant>
      <vt:variant>
        <vt:i4>0</vt:i4>
      </vt:variant>
      <vt:variant>
        <vt:i4>5</vt:i4>
      </vt:variant>
      <vt:variant>
        <vt:lpwstr/>
      </vt:variant>
      <vt:variant>
        <vt:lpwstr>_Toc390072655</vt:lpwstr>
      </vt:variant>
      <vt:variant>
        <vt:i4>1638450</vt:i4>
      </vt:variant>
      <vt:variant>
        <vt:i4>38</vt:i4>
      </vt:variant>
      <vt:variant>
        <vt:i4>0</vt:i4>
      </vt:variant>
      <vt:variant>
        <vt:i4>5</vt:i4>
      </vt:variant>
      <vt:variant>
        <vt:lpwstr/>
      </vt:variant>
      <vt:variant>
        <vt:lpwstr>_Toc390072654</vt:lpwstr>
      </vt:variant>
      <vt:variant>
        <vt:i4>1638450</vt:i4>
      </vt:variant>
      <vt:variant>
        <vt:i4>32</vt:i4>
      </vt:variant>
      <vt:variant>
        <vt:i4>0</vt:i4>
      </vt:variant>
      <vt:variant>
        <vt:i4>5</vt:i4>
      </vt:variant>
      <vt:variant>
        <vt:lpwstr/>
      </vt:variant>
      <vt:variant>
        <vt:lpwstr>_Toc390072653</vt:lpwstr>
      </vt:variant>
      <vt:variant>
        <vt:i4>1638450</vt:i4>
      </vt:variant>
      <vt:variant>
        <vt:i4>26</vt:i4>
      </vt:variant>
      <vt:variant>
        <vt:i4>0</vt:i4>
      </vt:variant>
      <vt:variant>
        <vt:i4>5</vt:i4>
      </vt:variant>
      <vt:variant>
        <vt:lpwstr/>
      </vt:variant>
      <vt:variant>
        <vt:lpwstr>_Toc390072652</vt:lpwstr>
      </vt:variant>
      <vt:variant>
        <vt:i4>1638450</vt:i4>
      </vt:variant>
      <vt:variant>
        <vt:i4>20</vt:i4>
      </vt:variant>
      <vt:variant>
        <vt:i4>0</vt:i4>
      </vt:variant>
      <vt:variant>
        <vt:i4>5</vt:i4>
      </vt:variant>
      <vt:variant>
        <vt:lpwstr/>
      </vt:variant>
      <vt:variant>
        <vt:lpwstr>_Toc390072651</vt:lpwstr>
      </vt:variant>
      <vt:variant>
        <vt:i4>1638450</vt:i4>
      </vt:variant>
      <vt:variant>
        <vt:i4>14</vt:i4>
      </vt:variant>
      <vt:variant>
        <vt:i4>0</vt:i4>
      </vt:variant>
      <vt:variant>
        <vt:i4>5</vt:i4>
      </vt:variant>
      <vt:variant>
        <vt:lpwstr/>
      </vt:variant>
      <vt:variant>
        <vt:lpwstr>_Toc390072650</vt:lpwstr>
      </vt:variant>
      <vt:variant>
        <vt:i4>1572914</vt:i4>
      </vt:variant>
      <vt:variant>
        <vt:i4>8</vt:i4>
      </vt:variant>
      <vt:variant>
        <vt:i4>0</vt:i4>
      </vt:variant>
      <vt:variant>
        <vt:i4>5</vt:i4>
      </vt:variant>
      <vt:variant>
        <vt:lpwstr/>
      </vt:variant>
      <vt:variant>
        <vt:lpwstr>_Toc390072649</vt:lpwstr>
      </vt:variant>
      <vt:variant>
        <vt:i4>1572914</vt:i4>
      </vt:variant>
      <vt:variant>
        <vt:i4>2</vt:i4>
      </vt:variant>
      <vt:variant>
        <vt:i4>0</vt:i4>
      </vt:variant>
      <vt:variant>
        <vt:i4>5</vt:i4>
      </vt:variant>
      <vt:variant>
        <vt:lpwstr/>
      </vt:variant>
      <vt:variant>
        <vt:lpwstr>_Toc39007264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Miner™</dc:title>
  <dc:creator>11</dc:creator>
  <cp:lastModifiedBy>User</cp:lastModifiedBy>
  <cp:revision>10</cp:revision>
  <cp:lastPrinted>2020-03-19T05:19:00Z</cp:lastPrinted>
  <dcterms:created xsi:type="dcterms:W3CDTF">2020-03-23T02:41:00Z</dcterms:created>
  <dcterms:modified xsi:type="dcterms:W3CDTF">2021-06-11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